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84" r:id="rId5"/>
    <p:sldId id="266" r:id="rId6"/>
    <p:sldId id="285" r:id="rId7"/>
    <p:sldId id="268" r:id="rId8"/>
    <p:sldId id="267" r:id="rId9"/>
    <p:sldId id="274" r:id="rId10"/>
    <p:sldId id="269" r:id="rId11"/>
    <p:sldId id="271" r:id="rId12"/>
    <p:sldId id="272" r:id="rId13"/>
    <p:sldId id="270" r:id="rId14"/>
    <p:sldId id="277" r:id="rId15"/>
    <p:sldId id="276" r:id="rId16"/>
    <p:sldId id="279" r:id="rId17"/>
    <p:sldId id="278" r:id="rId18"/>
    <p:sldId id="275" r:id="rId19"/>
    <p:sldId id="282" r:id="rId20"/>
    <p:sldId id="280" r:id="rId21"/>
    <p:sldId id="259" r:id="rId22"/>
    <p:sldId id="260" r:id="rId23"/>
    <p:sldId id="262" r:id="rId24"/>
    <p:sldId id="263" r:id="rId25"/>
    <p:sldId id="265" r:id="rId26"/>
    <p:sldId id="264" r:id="rId27"/>
    <p:sldId id="261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7F7"/>
    <a:srgbClr val="F9FBFD"/>
    <a:srgbClr val="77AC30"/>
    <a:srgbClr val="EEF5E5"/>
    <a:srgbClr val="2137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FF8EE-64FB-4756-ACAF-ABCD3F330312}" type="datetimeFigureOut">
              <a:rPr lang="en-GB" smtClean="0"/>
              <a:t>29/03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AB0D6-6413-4E68-A94A-64C244378EB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30433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FF8EE-64FB-4756-ACAF-ABCD3F330312}" type="datetimeFigureOut">
              <a:rPr lang="en-GB" smtClean="0"/>
              <a:t>29/03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AB0D6-6413-4E68-A94A-64C244378EB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008482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FF8EE-64FB-4756-ACAF-ABCD3F330312}" type="datetimeFigureOut">
              <a:rPr lang="en-GB" smtClean="0"/>
              <a:t>29/03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AB0D6-6413-4E68-A94A-64C244378EB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553686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FF8EE-64FB-4756-ACAF-ABCD3F330312}" type="datetimeFigureOut">
              <a:rPr lang="en-GB" smtClean="0"/>
              <a:t>29/03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AB0D6-6413-4E68-A94A-64C244378EB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283348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FF8EE-64FB-4756-ACAF-ABCD3F330312}" type="datetimeFigureOut">
              <a:rPr lang="en-GB" smtClean="0"/>
              <a:t>29/03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AB0D6-6413-4E68-A94A-64C244378EB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496651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FF8EE-64FB-4756-ACAF-ABCD3F330312}" type="datetimeFigureOut">
              <a:rPr lang="en-GB" smtClean="0"/>
              <a:t>29/03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AB0D6-6413-4E68-A94A-64C244378EB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093055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FF8EE-64FB-4756-ACAF-ABCD3F330312}" type="datetimeFigureOut">
              <a:rPr lang="en-GB" smtClean="0"/>
              <a:t>29/03/2017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AB0D6-6413-4E68-A94A-64C244378EB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899087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FF8EE-64FB-4756-ACAF-ABCD3F330312}" type="datetimeFigureOut">
              <a:rPr lang="en-GB" smtClean="0"/>
              <a:t>29/03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AB0D6-6413-4E68-A94A-64C244378EB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910801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FF8EE-64FB-4756-ACAF-ABCD3F330312}" type="datetimeFigureOut">
              <a:rPr lang="en-GB" smtClean="0"/>
              <a:t>29/03/2017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AB0D6-6413-4E68-A94A-64C244378EB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347837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FF8EE-64FB-4756-ACAF-ABCD3F330312}" type="datetimeFigureOut">
              <a:rPr lang="en-GB" smtClean="0"/>
              <a:t>29/03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AB0D6-6413-4E68-A94A-64C244378EB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798356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FF8EE-64FB-4756-ACAF-ABCD3F330312}" type="datetimeFigureOut">
              <a:rPr lang="en-GB" smtClean="0"/>
              <a:t>29/03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AB0D6-6413-4E68-A94A-64C244378EB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961357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BFF8EE-64FB-4756-ACAF-ABCD3F330312}" type="datetimeFigureOut">
              <a:rPr lang="en-GB" smtClean="0"/>
              <a:t>29/03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2AB0D6-6413-4E68-A94A-64C244378EB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19947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2.png"/><Relationship Id="rId2" Type="http://schemas.openxmlformats.org/officeDocument/2006/relationships/image" Target="../media/image35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1.png"/><Relationship Id="rId2" Type="http://schemas.openxmlformats.org/officeDocument/2006/relationships/image" Target="../media/image37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1.png"/><Relationship Id="rId2" Type="http://schemas.openxmlformats.org/officeDocument/2006/relationships/image" Target="../media/image41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90.bin"/><Relationship Id="rId39" Type="http://schemas.openxmlformats.org/officeDocument/2006/relationships/oleObject" Target="../embeddings/oleObject15.bin"/><Relationship Id="rId3" Type="http://schemas.openxmlformats.org/officeDocument/2006/relationships/image" Target="../media/image46.png"/><Relationship Id="rId34" Type="http://schemas.openxmlformats.org/officeDocument/2006/relationships/oleObject" Target="../embeddings/oleObject210.bin"/><Relationship Id="rId7" Type="http://schemas.openxmlformats.org/officeDocument/2006/relationships/image" Target="../media/image8.wmf"/><Relationship Id="rId33" Type="http://schemas.openxmlformats.org/officeDocument/2006/relationships/image" Target="../media/image10.wmf"/><Relationship Id="rId17" Type="http://schemas.openxmlformats.org/officeDocument/2006/relationships/image" Target="../media/image54.wmf"/><Relationship Id="rId38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29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32" Type="http://schemas.openxmlformats.org/officeDocument/2006/relationships/oleObject" Target="../embeddings/oleObject10.bin"/><Relationship Id="rId37" Type="http://schemas.openxmlformats.org/officeDocument/2006/relationships/oleObject" Target="../embeddings/oleObject11.bin"/><Relationship Id="rId40" Type="http://schemas.openxmlformats.org/officeDocument/2006/relationships/image" Target="../media/image48.png"/><Relationship Id="rId5" Type="http://schemas.openxmlformats.org/officeDocument/2006/relationships/image" Target="../media/image56.png"/><Relationship Id="rId28" Type="http://schemas.openxmlformats.org/officeDocument/2006/relationships/oleObject" Target="../embeddings/oleObject9.bin"/><Relationship Id="rId36" Type="http://schemas.openxmlformats.org/officeDocument/2006/relationships/image" Target="../media/image57.png"/><Relationship Id="rId31" Type="http://schemas.openxmlformats.org/officeDocument/2006/relationships/image" Target="NULL"/><Relationship Id="rId4" Type="http://schemas.openxmlformats.org/officeDocument/2006/relationships/image" Target="../media/image47.png"/><Relationship Id="rId27" Type="http://schemas.openxmlformats.org/officeDocument/2006/relationships/image" Target="NULL"/><Relationship Id="rId30" Type="http://schemas.openxmlformats.org/officeDocument/2006/relationships/oleObject" Target="../embeddings/oleObject200.bin"/><Relationship Id="rId35" Type="http://schemas.openxmlformats.org/officeDocument/2006/relationships/image" Target="../media/image55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9" Type="http://schemas.openxmlformats.org/officeDocument/2006/relationships/image" Target="NULL"/><Relationship Id="rId18" Type="http://schemas.openxmlformats.org/officeDocument/2006/relationships/oleObject" Target="../embeddings/oleObject6.bin"/><Relationship Id="rId51" Type="http://schemas.openxmlformats.org/officeDocument/2006/relationships/oleObject" Target="../embeddings/oleObject40.bin"/><Relationship Id="rId3" Type="http://schemas.openxmlformats.org/officeDocument/2006/relationships/image" Target="../media/image6.png"/><Relationship Id="rId42" Type="http://schemas.openxmlformats.org/officeDocument/2006/relationships/oleObject" Target="../embeddings/oleObject14.bin"/><Relationship Id="rId47" Type="http://schemas.openxmlformats.org/officeDocument/2006/relationships/image" Target="../media/image11.png"/><Relationship Id="rId50" Type="http://schemas.openxmlformats.org/officeDocument/2006/relationships/image" Target="../media/image4.wmf"/><Relationship Id="rId55" Type="http://schemas.openxmlformats.org/officeDocument/2006/relationships/oleObject" Target="../embeddings/oleObject50.bin"/><Relationship Id="rId7" Type="http://schemas.openxmlformats.org/officeDocument/2006/relationships/oleObject" Target="../embeddings/oleObject1.bin"/><Relationship Id="rId38" Type="http://schemas.openxmlformats.org/officeDocument/2006/relationships/oleObject" Target="../embeddings/oleObject13.bin"/><Relationship Id="rId46" Type="http://schemas.openxmlformats.org/officeDocument/2006/relationships/image" Target="../media/image10.png"/><Relationship Id="rId59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41" Type="http://schemas.openxmlformats.org/officeDocument/2006/relationships/image" Target="../media/image2.wmf"/><Relationship Id="rId54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40" Type="http://schemas.openxmlformats.org/officeDocument/2006/relationships/oleObject" Target="../embeddings/oleObject2.bin"/><Relationship Id="rId45" Type="http://schemas.openxmlformats.org/officeDocument/2006/relationships/image" Target="../media/image3.wmf"/><Relationship Id="rId53" Type="http://schemas.openxmlformats.org/officeDocument/2006/relationships/oleObject" Target="../embeddings/oleObject5.bin"/><Relationship Id="rId58" Type="http://schemas.openxmlformats.org/officeDocument/2006/relationships/oleObject" Target="../embeddings/oleObject70.bin"/><Relationship Id="rId5" Type="http://schemas.openxmlformats.org/officeDocument/2006/relationships/image" Target="../media/image8.png"/><Relationship Id="rId49" Type="http://schemas.openxmlformats.org/officeDocument/2006/relationships/oleObject" Target="../embeddings/oleObject4.bin"/><Relationship Id="rId57" Type="http://schemas.openxmlformats.org/officeDocument/2006/relationships/oleObject" Target="../embeddings/oleObject7.bin"/><Relationship Id="rId61" Type="http://schemas.openxmlformats.org/officeDocument/2006/relationships/image" Target="../media/image14.png"/><Relationship Id="rId44" Type="http://schemas.openxmlformats.org/officeDocument/2006/relationships/oleObject" Target="../embeddings/oleObject3.bin"/><Relationship Id="rId19" Type="http://schemas.openxmlformats.org/officeDocument/2006/relationships/image" Target="NULL"/><Relationship Id="rId52" Type="http://schemas.openxmlformats.org/officeDocument/2006/relationships/image" Target="../media/image4.wmf"/><Relationship Id="rId60" Type="http://schemas.openxmlformats.org/officeDocument/2006/relationships/image" Target="../media/image13.png"/><Relationship Id="rId4" Type="http://schemas.openxmlformats.org/officeDocument/2006/relationships/image" Target="../media/image7.png"/><Relationship Id="rId43" Type="http://schemas.openxmlformats.org/officeDocument/2006/relationships/image" Target="NULL"/><Relationship Id="rId48" Type="http://schemas.openxmlformats.org/officeDocument/2006/relationships/image" Target="../media/image12.png"/><Relationship Id="rId56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png"/><Relationship Id="rId13" Type="http://schemas.openxmlformats.org/officeDocument/2006/relationships/image" Target="../media/image321.png"/><Relationship Id="rId7" Type="http://schemas.openxmlformats.org/officeDocument/2006/relationships/image" Target="../media/image272.png"/><Relationship Id="rId12" Type="http://schemas.openxmlformats.org/officeDocument/2006/relationships/image" Target="../media/image311.png"/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1.png"/><Relationship Id="rId11" Type="http://schemas.openxmlformats.org/officeDocument/2006/relationships/image" Target="../media/image300.png"/><Relationship Id="rId5" Type="http://schemas.openxmlformats.org/officeDocument/2006/relationships/image" Target="../media/image250.png"/><Relationship Id="rId15" Type="http://schemas.openxmlformats.org/officeDocument/2006/relationships/image" Target="../media/image361.png"/><Relationship Id="rId10" Type="http://schemas.openxmlformats.org/officeDocument/2006/relationships/image" Target="../media/image340.png"/><Relationship Id="rId4" Type="http://schemas.openxmlformats.org/officeDocument/2006/relationships/image" Target="../media/image280.png"/><Relationship Id="rId9" Type="http://schemas.openxmlformats.org/officeDocument/2006/relationships/image" Target="../media/image330.png"/><Relationship Id="rId14" Type="http://schemas.openxmlformats.org/officeDocument/2006/relationships/image" Target="../media/image35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0.png"/><Relationship Id="rId13" Type="http://schemas.openxmlformats.org/officeDocument/2006/relationships/image" Target="../media/image370.png"/><Relationship Id="rId3" Type="http://schemas.openxmlformats.org/officeDocument/2006/relationships/image" Target="../media/image270.png"/><Relationship Id="rId7" Type="http://schemas.openxmlformats.org/officeDocument/2006/relationships/image" Target="../media/image310.png"/><Relationship Id="rId12" Type="http://schemas.openxmlformats.org/officeDocument/2006/relationships/image" Target="../media/image360.png"/><Relationship Id="rId2" Type="http://schemas.openxmlformats.org/officeDocument/2006/relationships/image" Target="../media/image3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0.png"/><Relationship Id="rId11" Type="http://schemas.openxmlformats.org/officeDocument/2006/relationships/image" Target="../media/image300.png"/><Relationship Id="rId5" Type="http://schemas.openxmlformats.org/officeDocument/2006/relationships/image" Target="../media/image250.png"/><Relationship Id="rId15" Type="http://schemas.openxmlformats.org/officeDocument/2006/relationships/image" Target="../media/image390.png"/><Relationship Id="rId10" Type="http://schemas.openxmlformats.org/officeDocument/2006/relationships/image" Target="../media/image340.png"/><Relationship Id="rId4" Type="http://schemas.openxmlformats.org/officeDocument/2006/relationships/image" Target="../media/image280.png"/><Relationship Id="rId9" Type="http://schemas.openxmlformats.org/officeDocument/2006/relationships/image" Target="../media/image330.png"/><Relationship Id="rId14" Type="http://schemas.openxmlformats.org/officeDocument/2006/relationships/image" Target="../media/image380.png"/></Relationships>
</file>

<file path=ppt/slides/_rels/slide23.xml.rels><?xml version="1.0" encoding="UTF-8" standalone="yes"?>
<Relationships xmlns="http://schemas.openxmlformats.org/package/2006/relationships"><Relationship Id="rId47" Type="http://schemas.openxmlformats.org/officeDocument/2006/relationships/image" Target="../media/image271.png"/><Relationship Id="rId46" Type="http://schemas.openxmlformats.org/officeDocument/2006/relationships/image" Target="../media/image262.png"/><Relationship Id="rId1" Type="http://schemas.openxmlformats.org/officeDocument/2006/relationships/slideLayout" Target="../slideLayouts/slideLayout2.xml"/><Relationship Id="rId49" Type="http://schemas.openxmlformats.org/officeDocument/2006/relationships/image" Target="../media/image410.png"/><Relationship Id="rId48" Type="http://schemas.openxmlformats.org/officeDocument/2006/relationships/image" Target="../media/image40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0.png"/><Relationship Id="rId13" Type="http://schemas.openxmlformats.org/officeDocument/2006/relationships/image" Target="../media/image53.png"/><Relationship Id="rId18" Type="http://schemas.openxmlformats.org/officeDocument/2006/relationships/image" Target="../media/image281.png"/><Relationship Id="rId3" Type="http://schemas.openxmlformats.org/officeDocument/2006/relationships/image" Target="../media/image431.png"/><Relationship Id="rId7" Type="http://schemas.openxmlformats.org/officeDocument/2006/relationships/image" Target="../media/image470.png"/><Relationship Id="rId12" Type="http://schemas.openxmlformats.org/officeDocument/2006/relationships/image" Target="../media/image52.png"/><Relationship Id="rId17" Type="http://schemas.openxmlformats.org/officeDocument/2006/relationships/image" Target="../media/image273.png"/><Relationship Id="rId2" Type="http://schemas.openxmlformats.org/officeDocument/2006/relationships/image" Target="../media/image421.png"/><Relationship Id="rId16" Type="http://schemas.openxmlformats.org/officeDocument/2006/relationships/image" Target="../media/image2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0.png"/><Relationship Id="rId11" Type="http://schemas.openxmlformats.org/officeDocument/2006/relationships/image" Target="../media/image51.png"/><Relationship Id="rId5" Type="http://schemas.openxmlformats.org/officeDocument/2006/relationships/image" Target="../media/image450.png"/><Relationship Id="rId15" Type="http://schemas.openxmlformats.org/officeDocument/2006/relationships/image" Target="../media/image251.png"/><Relationship Id="rId10" Type="http://schemas.openxmlformats.org/officeDocument/2006/relationships/image" Target="../media/image50.png"/><Relationship Id="rId19" Type="http://schemas.openxmlformats.org/officeDocument/2006/relationships/image" Target="../media/image291.png"/><Relationship Id="rId4" Type="http://schemas.openxmlformats.org/officeDocument/2006/relationships/image" Target="../media/image440.png"/><Relationship Id="rId9" Type="http://schemas.openxmlformats.org/officeDocument/2006/relationships/image" Target="../media/image49.png"/><Relationship Id="rId14" Type="http://schemas.openxmlformats.org/officeDocument/2006/relationships/image" Target="../media/image241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0.png"/><Relationship Id="rId4" Type="http://schemas.openxmlformats.org/officeDocument/2006/relationships/image" Target="../media/image42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10" Type="http://schemas.openxmlformats.org/officeDocument/2006/relationships/image" Target="../media/image23.png"/><Relationship Id="rId4" Type="http://schemas.openxmlformats.org/officeDocument/2006/relationships/image" Target="../media/image17.png"/><Relationship Id="rId9" Type="http://schemas.openxmlformats.org/officeDocument/2006/relationships/image" Target="../media/image2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10" Type="http://schemas.openxmlformats.org/officeDocument/2006/relationships/image" Target="../media/image32.png"/><Relationship Id="rId4" Type="http://schemas.openxmlformats.org/officeDocument/2006/relationships/image" Target="../media/image26.png"/><Relationship Id="rId9" Type="http://schemas.openxmlformats.org/officeDocument/2006/relationships/image" Target="../media/image31.png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3.png"/><Relationship Id="rId18" Type="http://schemas.openxmlformats.org/officeDocument/2006/relationships/image" Target="../media/image281.png"/><Relationship Id="rId26" Type="http://schemas.openxmlformats.org/officeDocument/2006/relationships/image" Target="../media/image39.png"/><Relationship Id="rId3" Type="http://schemas.openxmlformats.org/officeDocument/2006/relationships/image" Target="../media/image252.png"/><Relationship Id="rId21" Type="http://schemas.openxmlformats.org/officeDocument/2006/relationships/image" Target="../media/image34.png"/><Relationship Id="rId12" Type="http://schemas.openxmlformats.org/officeDocument/2006/relationships/image" Target="../media/image52.png"/><Relationship Id="rId17" Type="http://schemas.openxmlformats.org/officeDocument/2006/relationships/image" Target="../media/image301.png"/><Relationship Id="rId25" Type="http://schemas.openxmlformats.org/officeDocument/2006/relationships/image" Target="../media/image38.png"/><Relationship Id="rId2" Type="http://schemas.openxmlformats.org/officeDocument/2006/relationships/image" Target="../media/image242.png"/><Relationship Id="rId16" Type="http://schemas.openxmlformats.org/officeDocument/2006/relationships/image" Target="../media/image292.png"/><Relationship Id="rId20" Type="http://schemas.openxmlformats.org/officeDocument/2006/relationships/image" Target="../media/image33.png"/><Relationship Id="rId29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51.png"/><Relationship Id="rId24" Type="http://schemas.openxmlformats.org/officeDocument/2006/relationships/image" Target="../media/image37.png"/><Relationship Id="rId15" Type="http://schemas.openxmlformats.org/officeDocument/2006/relationships/image" Target="../media/image282.png"/><Relationship Id="rId23" Type="http://schemas.openxmlformats.org/officeDocument/2006/relationships/image" Target="../media/image36.png"/><Relationship Id="rId28" Type="http://schemas.openxmlformats.org/officeDocument/2006/relationships/image" Target="../media/image41.png"/><Relationship Id="rId10" Type="http://schemas.openxmlformats.org/officeDocument/2006/relationships/image" Target="../media/image50.png"/><Relationship Id="rId19" Type="http://schemas.openxmlformats.org/officeDocument/2006/relationships/image" Target="../media/image312.png"/><Relationship Id="rId31" Type="http://schemas.openxmlformats.org/officeDocument/2006/relationships/image" Target="../media/image44.png"/><Relationship Id="rId4" Type="http://schemas.openxmlformats.org/officeDocument/2006/relationships/image" Target="../media/image264.png"/><Relationship Id="rId9" Type="http://schemas.openxmlformats.org/officeDocument/2006/relationships/image" Target="../media/image49.png"/><Relationship Id="rId14" Type="http://schemas.openxmlformats.org/officeDocument/2006/relationships/image" Target="../media/image274.png"/><Relationship Id="rId22" Type="http://schemas.openxmlformats.org/officeDocument/2006/relationships/image" Target="../media/image35.png"/><Relationship Id="rId27" Type="http://schemas.openxmlformats.org/officeDocument/2006/relationships/image" Target="../media/image40.png"/><Relationship Id="rId30" Type="http://schemas.openxmlformats.org/officeDocument/2006/relationships/image" Target="../media/image43.png"/></Relationships>
</file>

<file path=ppt/slides/_rels/slide6.xml.rels><?xml version="1.0" encoding="UTF-8" standalone="yes"?>
<Relationships xmlns="http://schemas.openxmlformats.org/package/2006/relationships"><Relationship Id="rId26" Type="http://schemas.openxmlformats.org/officeDocument/2006/relationships/image" Target="../media/image39.png"/><Relationship Id="rId21" Type="http://schemas.openxmlformats.org/officeDocument/2006/relationships/image" Target="../media/image34.png"/><Relationship Id="rId25" Type="http://schemas.openxmlformats.org/officeDocument/2006/relationships/image" Target="../media/image38.png"/><Relationship Id="rId20" Type="http://schemas.openxmlformats.org/officeDocument/2006/relationships/image" Target="../media/image33.png"/><Relationship Id="rId29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24" Type="http://schemas.openxmlformats.org/officeDocument/2006/relationships/image" Target="../media/image37.png"/><Relationship Id="rId23" Type="http://schemas.openxmlformats.org/officeDocument/2006/relationships/image" Target="../media/image36.png"/><Relationship Id="rId28" Type="http://schemas.openxmlformats.org/officeDocument/2006/relationships/image" Target="../media/image45.png"/><Relationship Id="rId22" Type="http://schemas.openxmlformats.org/officeDocument/2006/relationships/image" Target="../media/image35.png"/><Relationship Id="rId27" Type="http://schemas.openxmlformats.org/officeDocument/2006/relationships/image" Target="../media/image40.png"/><Relationship Id="rId30" Type="http://schemas.openxmlformats.org/officeDocument/2006/relationships/image" Target="../media/image43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1.png"/><Relationship Id="rId2" Type="http://schemas.openxmlformats.org/officeDocument/2006/relationships/image" Target="../media/image33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2.png"/><Relationship Id="rId2" Type="http://schemas.openxmlformats.org/officeDocument/2006/relationships/image" Target="../media/image32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098218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1194486" y="1169773"/>
            <a:ext cx="7941275" cy="2397211"/>
            <a:chOff x="1194486" y="1169773"/>
            <a:chExt cx="7941275" cy="2397211"/>
          </a:xfrm>
        </p:grpSpPr>
        <p:grpSp>
          <p:nvGrpSpPr>
            <p:cNvPr id="3" name="Group 2"/>
            <p:cNvGrpSpPr/>
            <p:nvPr/>
          </p:nvGrpSpPr>
          <p:grpSpPr>
            <a:xfrm>
              <a:off x="1194486" y="1169773"/>
              <a:ext cx="3909948" cy="2397211"/>
              <a:chOff x="1194486" y="1169773"/>
              <a:chExt cx="3909948" cy="2397211"/>
            </a:xfrm>
          </p:grpSpPr>
          <p:sp>
            <p:nvSpPr>
              <p:cNvPr id="2" name="Rectangle 1"/>
              <p:cNvSpPr/>
              <p:nvPr/>
            </p:nvSpPr>
            <p:spPr>
              <a:xfrm>
                <a:off x="1194486" y="1169773"/>
                <a:ext cx="3909948" cy="2397211"/>
              </a:xfrm>
              <a:prstGeom prst="rect">
                <a:avLst/>
              </a:prstGeom>
              <a:solidFill>
                <a:srgbClr val="F9FBFD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grpSp>
            <p:nvGrpSpPr>
              <p:cNvPr id="1186" name="Group 1185"/>
              <p:cNvGrpSpPr/>
              <p:nvPr/>
            </p:nvGrpSpPr>
            <p:grpSpPr>
              <a:xfrm>
                <a:off x="1257552" y="1184543"/>
                <a:ext cx="3772800" cy="2313662"/>
                <a:chOff x="4946449" y="906626"/>
                <a:chExt cx="3772800" cy="2313662"/>
              </a:xfrm>
            </p:grpSpPr>
            <p:grpSp>
              <p:nvGrpSpPr>
                <p:cNvPr id="1180" name="Group 1179"/>
                <p:cNvGrpSpPr/>
                <p:nvPr/>
              </p:nvGrpSpPr>
              <p:grpSpPr>
                <a:xfrm>
                  <a:off x="4946449" y="906626"/>
                  <a:ext cx="3772800" cy="2144687"/>
                  <a:chOff x="4946449" y="906626"/>
                  <a:chExt cx="3772800" cy="2144687"/>
                </a:xfrm>
              </p:grpSpPr>
              <p:grpSp>
                <p:nvGrpSpPr>
                  <p:cNvPr id="1170" name="Group 1169"/>
                  <p:cNvGrpSpPr/>
                  <p:nvPr/>
                </p:nvGrpSpPr>
                <p:grpSpPr>
                  <a:xfrm>
                    <a:off x="4946449" y="970513"/>
                    <a:ext cx="3772800" cy="2080800"/>
                    <a:chOff x="4946449" y="970513"/>
                    <a:chExt cx="3786365" cy="2007948"/>
                  </a:xfrm>
                </p:grpSpPr>
                <p:grpSp>
                  <p:nvGrpSpPr>
                    <p:cNvPr id="503" name="Group 502"/>
                    <p:cNvGrpSpPr/>
                    <p:nvPr/>
                  </p:nvGrpSpPr>
                  <p:grpSpPr>
                    <a:xfrm>
                      <a:off x="5115033" y="1147855"/>
                      <a:ext cx="1499687" cy="792000"/>
                      <a:chOff x="3244171" y="1924050"/>
                      <a:chExt cx="2554967" cy="1374775"/>
                    </a:xfrm>
                  </p:grpSpPr>
                  <p:sp>
                    <p:nvSpPr>
                      <p:cNvPr id="874" name="Line 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32188" y="3132138"/>
                        <a:ext cx="22669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75" name="Line 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532188" y="3109913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76" name="Line 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986213" y="3109913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77" name="Line 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440238" y="3109913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78" name="Line 1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892675" y="3109913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79" name="Line 1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346700" y="3109913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80" name="Line 1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799138" y="3109913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81" name="Rectangle 1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482975" y="3175000"/>
                        <a:ext cx="57150" cy="12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883" name="Rectangle 1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254500" y="3175000"/>
                        <a:ext cx="230188" cy="12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000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885" name="Rectangle 1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156200" y="3175000"/>
                        <a:ext cx="230188" cy="12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2000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887" name="Line 1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532188" y="1924050"/>
                        <a:ext cx="0" cy="1208088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88" name="Line 2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32188" y="2930525"/>
                        <a:ext cx="23813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89" name="Line 2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32188" y="2528888"/>
                        <a:ext cx="23813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90" name="Line 2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32188" y="2125663"/>
                        <a:ext cx="23813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91" name="Rectangle 2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244171" y="2881171"/>
                        <a:ext cx="149224" cy="123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-20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892" name="Rectangle 2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372326" y="2438400"/>
                        <a:ext cx="57150" cy="123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893" name="Rectangle 2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281839" y="2031999"/>
                        <a:ext cx="115889" cy="123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20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894" name="Freeform 2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671888" y="1924050"/>
                        <a:ext cx="336550" cy="1208088"/>
                      </a:xfrm>
                      <a:custGeom>
                        <a:avLst/>
                        <a:gdLst>
                          <a:gd name="T0" fmla="*/ 0 w 212"/>
                          <a:gd name="T1" fmla="*/ 761 h 761"/>
                          <a:gd name="T2" fmla="*/ 7 w 212"/>
                          <a:gd name="T3" fmla="*/ 676 h 761"/>
                          <a:gd name="T4" fmla="*/ 16 w 212"/>
                          <a:gd name="T5" fmla="*/ 711 h 761"/>
                          <a:gd name="T6" fmla="*/ 25 w 212"/>
                          <a:gd name="T7" fmla="*/ 741 h 761"/>
                          <a:gd name="T8" fmla="*/ 33 w 212"/>
                          <a:gd name="T9" fmla="*/ 632 h 761"/>
                          <a:gd name="T10" fmla="*/ 42 w 212"/>
                          <a:gd name="T11" fmla="*/ 563 h 761"/>
                          <a:gd name="T12" fmla="*/ 50 w 212"/>
                          <a:gd name="T13" fmla="*/ 624 h 761"/>
                          <a:gd name="T14" fmla="*/ 59 w 212"/>
                          <a:gd name="T15" fmla="*/ 670 h 761"/>
                          <a:gd name="T16" fmla="*/ 67 w 212"/>
                          <a:gd name="T17" fmla="*/ 577 h 761"/>
                          <a:gd name="T18" fmla="*/ 76 w 212"/>
                          <a:gd name="T19" fmla="*/ 512 h 761"/>
                          <a:gd name="T20" fmla="*/ 85 w 212"/>
                          <a:gd name="T21" fmla="*/ 508 h 761"/>
                          <a:gd name="T22" fmla="*/ 93 w 212"/>
                          <a:gd name="T23" fmla="*/ 557 h 761"/>
                          <a:gd name="T24" fmla="*/ 102 w 212"/>
                          <a:gd name="T25" fmla="*/ 467 h 761"/>
                          <a:gd name="T26" fmla="*/ 110 w 212"/>
                          <a:gd name="T27" fmla="*/ 371 h 761"/>
                          <a:gd name="T28" fmla="*/ 119 w 212"/>
                          <a:gd name="T29" fmla="*/ 268 h 761"/>
                          <a:gd name="T30" fmla="*/ 127 w 212"/>
                          <a:gd name="T31" fmla="*/ 376 h 761"/>
                          <a:gd name="T32" fmla="*/ 136 w 212"/>
                          <a:gd name="T33" fmla="*/ 259 h 761"/>
                          <a:gd name="T34" fmla="*/ 145 w 212"/>
                          <a:gd name="T35" fmla="*/ 446 h 761"/>
                          <a:gd name="T36" fmla="*/ 153 w 212"/>
                          <a:gd name="T37" fmla="*/ 414 h 761"/>
                          <a:gd name="T38" fmla="*/ 162 w 212"/>
                          <a:gd name="T39" fmla="*/ 323 h 761"/>
                          <a:gd name="T40" fmla="*/ 170 w 212"/>
                          <a:gd name="T41" fmla="*/ 228 h 761"/>
                          <a:gd name="T42" fmla="*/ 179 w 212"/>
                          <a:gd name="T43" fmla="*/ 138 h 761"/>
                          <a:gd name="T44" fmla="*/ 187 w 212"/>
                          <a:gd name="T45" fmla="*/ 104 h 761"/>
                          <a:gd name="T46" fmla="*/ 196 w 212"/>
                          <a:gd name="T47" fmla="*/ 152 h 761"/>
                          <a:gd name="T48" fmla="*/ 205 w 212"/>
                          <a:gd name="T49" fmla="*/ 58 h 761"/>
                          <a:gd name="T50" fmla="*/ 212 w 212"/>
                          <a:gd name="T51" fmla="*/ 0 h 76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</a:cxnLst>
                        <a:rect l="0" t="0" r="r" b="b"/>
                        <a:pathLst>
                          <a:path w="212" h="761">
                            <a:moveTo>
                              <a:pt x="0" y="761"/>
                            </a:moveTo>
                            <a:lnTo>
                              <a:pt x="7" y="676"/>
                            </a:lnTo>
                            <a:lnTo>
                              <a:pt x="16" y="711"/>
                            </a:lnTo>
                            <a:lnTo>
                              <a:pt x="25" y="741"/>
                            </a:lnTo>
                            <a:lnTo>
                              <a:pt x="33" y="632"/>
                            </a:lnTo>
                            <a:lnTo>
                              <a:pt x="42" y="563"/>
                            </a:lnTo>
                            <a:lnTo>
                              <a:pt x="50" y="624"/>
                            </a:lnTo>
                            <a:lnTo>
                              <a:pt x="59" y="670"/>
                            </a:lnTo>
                            <a:lnTo>
                              <a:pt x="67" y="577"/>
                            </a:lnTo>
                            <a:lnTo>
                              <a:pt x="76" y="512"/>
                            </a:lnTo>
                            <a:lnTo>
                              <a:pt x="85" y="508"/>
                            </a:lnTo>
                            <a:lnTo>
                              <a:pt x="93" y="557"/>
                            </a:lnTo>
                            <a:lnTo>
                              <a:pt x="102" y="467"/>
                            </a:lnTo>
                            <a:lnTo>
                              <a:pt x="110" y="371"/>
                            </a:lnTo>
                            <a:lnTo>
                              <a:pt x="119" y="268"/>
                            </a:lnTo>
                            <a:lnTo>
                              <a:pt x="127" y="376"/>
                            </a:lnTo>
                            <a:lnTo>
                              <a:pt x="136" y="259"/>
                            </a:lnTo>
                            <a:lnTo>
                              <a:pt x="145" y="446"/>
                            </a:lnTo>
                            <a:lnTo>
                              <a:pt x="153" y="414"/>
                            </a:lnTo>
                            <a:lnTo>
                              <a:pt x="162" y="323"/>
                            </a:lnTo>
                            <a:lnTo>
                              <a:pt x="170" y="228"/>
                            </a:lnTo>
                            <a:lnTo>
                              <a:pt x="179" y="138"/>
                            </a:lnTo>
                            <a:lnTo>
                              <a:pt x="187" y="104"/>
                            </a:lnTo>
                            <a:lnTo>
                              <a:pt x="196" y="152"/>
                            </a:lnTo>
                            <a:lnTo>
                              <a:pt x="205" y="58"/>
                            </a:lnTo>
                            <a:lnTo>
                              <a:pt x="212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95" name="Freeform 2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052888" y="1924050"/>
                        <a:ext cx="33338" cy="157163"/>
                      </a:xfrm>
                      <a:custGeom>
                        <a:avLst/>
                        <a:gdLst>
                          <a:gd name="T0" fmla="*/ 0 w 21"/>
                          <a:gd name="T1" fmla="*/ 0 h 99"/>
                          <a:gd name="T2" fmla="*/ 7 w 21"/>
                          <a:gd name="T3" fmla="*/ 99 h 99"/>
                          <a:gd name="T4" fmla="*/ 16 w 21"/>
                          <a:gd name="T5" fmla="*/ 50 h 99"/>
                          <a:gd name="T6" fmla="*/ 21 w 21"/>
                          <a:gd name="T7" fmla="*/ 0 h 9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21" h="99">
                            <a:moveTo>
                              <a:pt x="0" y="0"/>
                            </a:moveTo>
                            <a:lnTo>
                              <a:pt x="7" y="99"/>
                            </a:lnTo>
                            <a:lnTo>
                              <a:pt x="16" y="50"/>
                            </a:lnTo>
                            <a:lnTo>
                              <a:pt x="21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96" name="Freeform 2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103688" y="1924050"/>
                        <a:ext cx="1588" cy="9525"/>
                      </a:xfrm>
                      <a:custGeom>
                        <a:avLst/>
                        <a:gdLst>
                          <a:gd name="T0" fmla="*/ 0 w 1"/>
                          <a:gd name="T1" fmla="*/ 0 h 6"/>
                          <a:gd name="T2" fmla="*/ 1 w 1"/>
                          <a:gd name="T3" fmla="*/ 6 h 6"/>
                          <a:gd name="T4" fmla="*/ 1 w 1"/>
                          <a:gd name="T5" fmla="*/ 0 h 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6">
                            <a:moveTo>
                              <a:pt x="0" y="0"/>
                            </a:moveTo>
                            <a:lnTo>
                              <a:pt x="1" y="6"/>
                            </a:lnTo>
                            <a:lnTo>
                              <a:pt x="1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97" name="Freeform 2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137025" y="1924050"/>
                        <a:ext cx="49213" cy="204788"/>
                      </a:xfrm>
                      <a:custGeom>
                        <a:avLst/>
                        <a:gdLst>
                          <a:gd name="T0" fmla="*/ 0 w 31"/>
                          <a:gd name="T1" fmla="*/ 0 h 129"/>
                          <a:gd name="T2" fmla="*/ 6 w 31"/>
                          <a:gd name="T3" fmla="*/ 129 h 129"/>
                          <a:gd name="T4" fmla="*/ 14 w 31"/>
                          <a:gd name="T5" fmla="*/ 18 h 129"/>
                          <a:gd name="T6" fmla="*/ 23 w 31"/>
                          <a:gd name="T7" fmla="*/ 110 h 129"/>
                          <a:gd name="T8" fmla="*/ 31 w 31"/>
                          <a:gd name="T9" fmla="*/ 0 h 12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</a:cxnLst>
                        <a:rect l="0" t="0" r="r" b="b"/>
                        <a:pathLst>
                          <a:path w="31" h="129">
                            <a:moveTo>
                              <a:pt x="0" y="0"/>
                            </a:moveTo>
                            <a:lnTo>
                              <a:pt x="6" y="129"/>
                            </a:lnTo>
                            <a:lnTo>
                              <a:pt x="14" y="18"/>
                            </a:lnTo>
                            <a:lnTo>
                              <a:pt x="23" y="110"/>
                            </a:lnTo>
                            <a:lnTo>
                              <a:pt x="31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98" name="Freeform 3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187825" y="1924050"/>
                        <a:ext cx="41275" cy="271463"/>
                      </a:xfrm>
                      <a:custGeom>
                        <a:avLst/>
                        <a:gdLst>
                          <a:gd name="T0" fmla="*/ 0 w 26"/>
                          <a:gd name="T1" fmla="*/ 0 h 171"/>
                          <a:gd name="T2" fmla="*/ 8 w 26"/>
                          <a:gd name="T3" fmla="*/ 171 h 171"/>
                          <a:gd name="T4" fmla="*/ 17 w 26"/>
                          <a:gd name="T5" fmla="*/ 77 h 171"/>
                          <a:gd name="T6" fmla="*/ 25 w 26"/>
                          <a:gd name="T7" fmla="*/ 9 h 171"/>
                          <a:gd name="T8" fmla="*/ 26 w 26"/>
                          <a:gd name="T9" fmla="*/ 0 h 17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</a:cxnLst>
                        <a:rect l="0" t="0" r="r" b="b"/>
                        <a:pathLst>
                          <a:path w="26" h="171">
                            <a:moveTo>
                              <a:pt x="0" y="0"/>
                            </a:moveTo>
                            <a:lnTo>
                              <a:pt x="8" y="171"/>
                            </a:lnTo>
                            <a:lnTo>
                              <a:pt x="17" y="77"/>
                            </a:lnTo>
                            <a:lnTo>
                              <a:pt x="25" y="9"/>
                            </a:lnTo>
                            <a:lnTo>
                              <a:pt x="26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99" name="Freeform 3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284663" y="1924050"/>
                        <a:ext cx="149225" cy="522288"/>
                      </a:xfrm>
                      <a:custGeom>
                        <a:avLst/>
                        <a:gdLst>
                          <a:gd name="T0" fmla="*/ 0 w 94"/>
                          <a:gd name="T1" fmla="*/ 0 h 329"/>
                          <a:gd name="T2" fmla="*/ 7 w 94"/>
                          <a:gd name="T3" fmla="*/ 295 h 329"/>
                          <a:gd name="T4" fmla="*/ 16 w 94"/>
                          <a:gd name="T5" fmla="*/ 329 h 329"/>
                          <a:gd name="T6" fmla="*/ 24 w 94"/>
                          <a:gd name="T7" fmla="*/ 222 h 329"/>
                          <a:gd name="T8" fmla="*/ 33 w 94"/>
                          <a:gd name="T9" fmla="*/ 255 h 329"/>
                          <a:gd name="T10" fmla="*/ 41 w 94"/>
                          <a:gd name="T11" fmla="*/ 302 h 329"/>
                          <a:gd name="T12" fmla="*/ 50 w 94"/>
                          <a:gd name="T13" fmla="*/ 268 h 329"/>
                          <a:gd name="T14" fmla="*/ 59 w 94"/>
                          <a:gd name="T15" fmla="*/ 305 h 329"/>
                          <a:gd name="T16" fmla="*/ 67 w 94"/>
                          <a:gd name="T17" fmla="*/ 208 h 329"/>
                          <a:gd name="T18" fmla="*/ 76 w 94"/>
                          <a:gd name="T19" fmla="*/ 137 h 329"/>
                          <a:gd name="T20" fmla="*/ 84 w 94"/>
                          <a:gd name="T21" fmla="*/ 99 h 329"/>
                          <a:gd name="T22" fmla="*/ 93 w 94"/>
                          <a:gd name="T23" fmla="*/ 12 h 329"/>
                          <a:gd name="T24" fmla="*/ 94 w 94"/>
                          <a:gd name="T25" fmla="*/ 0 h 32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</a:cxnLst>
                        <a:rect l="0" t="0" r="r" b="b"/>
                        <a:pathLst>
                          <a:path w="94" h="329">
                            <a:moveTo>
                              <a:pt x="0" y="0"/>
                            </a:moveTo>
                            <a:lnTo>
                              <a:pt x="7" y="295"/>
                            </a:lnTo>
                            <a:lnTo>
                              <a:pt x="16" y="329"/>
                            </a:lnTo>
                            <a:lnTo>
                              <a:pt x="24" y="222"/>
                            </a:lnTo>
                            <a:lnTo>
                              <a:pt x="33" y="255"/>
                            </a:lnTo>
                            <a:lnTo>
                              <a:pt x="41" y="302"/>
                            </a:lnTo>
                            <a:lnTo>
                              <a:pt x="50" y="268"/>
                            </a:lnTo>
                            <a:lnTo>
                              <a:pt x="59" y="305"/>
                            </a:lnTo>
                            <a:lnTo>
                              <a:pt x="67" y="208"/>
                            </a:lnTo>
                            <a:lnTo>
                              <a:pt x="76" y="137"/>
                            </a:lnTo>
                            <a:lnTo>
                              <a:pt x="84" y="99"/>
                            </a:lnTo>
                            <a:lnTo>
                              <a:pt x="93" y="12"/>
                            </a:lnTo>
                            <a:lnTo>
                              <a:pt x="94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00" name="Freeform 3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494213" y="1924050"/>
                        <a:ext cx="290513" cy="1198563"/>
                      </a:xfrm>
                      <a:custGeom>
                        <a:avLst/>
                        <a:gdLst>
                          <a:gd name="T0" fmla="*/ 0 w 183"/>
                          <a:gd name="T1" fmla="*/ 0 h 755"/>
                          <a:gd name="T2" fmla="*/ 4 w 183"/>
                          <a:gd name="T3" fmla="*/ 167 h 755"/>
                          <a:gd name="T4" fmla="*/ 12 w 183"/>
                          <a:gd name="T5" fmla="*/ 362 h 755"/>
                          <a:gd name="T6" fmla="*/ 20 w 183"/>
                          <a:gd name="T7" fmla="*/ 412 h 755"/>
                          <a:gd name="T8" fmla="*/ 29 w 183"/>
                          <a:gd name="T9" fmla="*/ 307 h 755"/>
                          <a:gd name="T10" fmla="*/ 38 w 183"/>
                          <a:gd name="T11" fmla="*/ 249 h 755"/>
                          <a:gd name="T12" fmla="*/ 46 w 183"/>
                          <a:gd name="T13" fmla="*/ 224 h 755"/>
                          <a:gd name="T14" fmla="*/ 55 w 183"/>
                          <a:gd name="T15" fmla="*/ 341 h 755"/>
                          <a:gd name="T16" fmla="*/ 63 w 183"/>
                          <a:gd name="T17" fmla="*/ 755 h 755"/>
                          <a:gd name="T18" fmla="*/ 72 w 183"/>
                          <a:gd name="T19" fmla="*/ 660 h 755"/>
                          <a:gd name="T20" fmla="*/ 80 w 183"/>
                          <a:gd name="T21" fmla="*/ 588 h 755"/>
                          <a:gd name="T22" fmla="*/ 89 w 183"/>
                          <a:gd name="T23" fmla="*/ 514 h 755"/>
                          <a:gd name="T24" fmla="*/ 98 w 183"/>
                          <a:gd name="T25" fmla="*/ 425 h 755"/>
                          <a:gd name="T26" fmla="*/ 106 w 183"/>
                          <a:gd name="T27" fmla="*/ 474 h 755"/>
                          <a:gd name="T28" fmla="*/ 115 w 183"/>
                          <a:gd name="T29" fmla="*/ 517 h 755"/>
                          <a:gd name="T30" fmla="*/ 123 w 183"/>
                          <a:gd name="T31" fmla="*/ 414 h 755"/>
                          <a:gd name="T32" fmla="*/ 132 w 183"/>
                          <a:gd name="T33" fmla="*/ 526 h 755"/>
                          <a:gd name="T34" fmla="*/ 140 w 183"/>
                          <a:gd name="T35" fmla="*/ 500 h 755"/>
                          <a:gd name="T36" fmla="*/ 149 w 183"/>
                          <a:gd name="T37" fmla="*/ 402 h 755"/>
                          <a:gd name="T38" fmla="*/ 158 w 183"/>
                          <a:gd name="T39" fmla="*/ 302 h 755"/>
                          <a:gd name="T40" fmla="*/ 166 w 183"/>
                          <a:gd name="T41" fmla="*/ 205 h 755"/>
                          <a:gd name="T42" fmla="*/ 175 w 183"/>
                          <a:gd name="T43" fmla="*/ 97 h 755"/>
                          <a:gd name="T44" fmla="*/ 183 w 183"/>
                          <a:gd name="T45" fmla="*/ 0 h 75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</a:cxnLst>
                        <a:rect l="0" t="0" r="r" b="b"/>
                        <a:pathLst>
                          <a:path w="183" h="755">
                            <a:moveTo>
                              <a:pt x="0" y="0"/>
                            </a:moveTo>
                            <a:lnTo>
                              <a:pt x="4" y="167"/>
                            </a:lnTo>
                            <a:lnTo>
                              <a:pt x="12" y="362"/>
                            </a:lnTo>
                            <a:lnTo>
                              <a:pt x="20" y="412"/>
                            </a:lnTo>
                            <a:lnTo>
                              <a:pt x="29" y="307"/>
                            </a:lnTo>
                            <a:lnTo>
                              <a:pt x="38" y="249"/>
                            </a:lnTo>
                            <a:lnTo>
                              <a:pt x="46" y="224"/>
                            </a:lnTo>
                            <a:lnTo>
                              <a:pt x="55" y="341"/>
                            </a:lnTo>
                            <a:lnTo>
                              <a:pt x="63" y="755"/>
                            </a:lnTo>
                            <a:lnTo>
                              <a:pt x="72" y="660"/>
                            </a:lnTo>
                            <a:lnTo>
                              <a:pt x="80" y="588"/>
                            </a:lnTo>
                            <a:lnTo>
                              <a:pt x="89" y="514"/>
                            </a:lnTo>
                            <a:lnTo>
                              <a:pt x="98" y="425"/>
                            </a:lnTo>
                            <a:lnTo>
                              <a:pt x="106" y="474"/>
                            </a:lnTo>
                            <a:lnTo>
                              <a:pt x="115" y="517"/>
                            </a:lnTo>
                            <a:lnTo>
                              <a:pt x="123" y="414"/>
                            </a:lnTo>
                            <a:lnTo>
                              <a:pt x="132" y="526"/>
                            </a:lnTo>
                            <a:lnTo>
                              <a:pt x="140" y="500"/>
                            </a:lnTo>
                            <a:lnTo>
                              <a:pt x="149" y="402"/>
                            </a:lnTo>
                            <a:lnTo>
                              <a:pt x="158" y="302"/>
                            </a:lnTo>
                            <a:lnTo>
                              <a:pt x="166" y="205"/>
                            </a:lnTo>
                            <a:lnTo>
                              <a:pt x="175" y="97"/>
                            </a:lnTo>
                            <a:lnTo>
                              <a:pt x="183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01" name="Freeform 3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21238" y="1924050"/>
                        <a:ext cx="501650" cy="1095375"/>
                      </a:xfrm>
                      <a:custGeom>
                        <a:avLst/>
                        <a:gdLst>
                          <a:gd name="T0" fmla="*/ 0 w 316"/>
                          <a:gd name="T1" fmla="*/ 0 h 690"/>
                          <a:gd name="T2" fmla="*/ 3 w 316"/>
                          <a:gd name="T3" fmla="*/ 34 h 690"/>
                          <a:gd name="T4" fmla="*/ 12 w 316"/>
                          <a:gd name="T5" fmla="*/ 225 h 690"/>
                          <a:gd name="T6" fmla="*/ 20 w 316"/>
                          <a:gd name="T7" fmla="*/ 257 h 690"/>
                          <a:gd name="T8" fmla="*/ 29 w 316"/>
                          <a:gd name="T9" fmla="*/ 155 h 690"/>
                          <a:gd name="T10" fmla="*/ 37 w 316"/>
                          <a:gd name="T11" fmla="*/ 51 h 690"/>
                          <a:gd name="T12" fmla="*/ 46 w 316"/>
                          <a:gd name="T13" fmla="*/ 59 h 690"/>
                          <a:gd name="T14" fmla="*/ 54 w 316"/>
                          <a:gd name="T15" fmla="*/ 246 h 690"/>
                          <a:gd name="T16" fmla="*/ 63 w 316"/>
                          <a:gd name="T17" fmla="*/ 357 h 690"/>
                          <a:gd name="T18" fmla="*/ 72 w 316"/>
                          <a:gd name="T19" fmla="*/ 407 h 690"/>
                          <a:gd name="T20" fmla="*/ 80 w 316"/>
                          <a:gd name="T21" fmla="*/ 487 h 690"/>
                          <a:gd name="T22" fmla="*/ 89 w 316"/>
                          <a:gd name="T23" fmla="*/ 428 h 690"/>
                          <a:gd name="T24" fmla="*/ 97 w 316"/>
                          <a:gd name="T25" fmla="*/ 492 h 690"/>
                          <a:gd name="T26" fmla="*/ 106 w 316"/>
                          <a:gd name="T27" fmla="*/ 496 h 690"/>
                          <a:gd name="T28" fmla="*/ 114 w 316"/>
                          <a:gd name="T29" fmla="*/ 548 h 690"/>
                          <a:gd name="T30" fmla="*/ 123 w 316"/>
                          <a:gd name="T31" fmla="*/ 449 h 690"/>
                          <a:gd name="T32" fmla="*/ 132 w 316"/>
                          <a:gd name="T33" fmla="*/ 362 h 690"/>
                          <a:gd name="T34" fmla="*/ 140 w 316"/>
                          <a:gd name="T35" fmla="*/ 551 h 690"/>
                          <a:gd name="T36" fmla="*/ 149 w 316"/>
                          <a:gd name="T37" fmla="*/ 662 h 690"/>
                          <a:gd name="T38" fmla="*/ 157 w 316"/>
                          <a:gd name="T39" fmla="*/ 562 h 690"/>
                          <a:gd name="T40" fmla="*/ 166 w 316"/>
                          <a:gd name="T41" fmla="*/ 690 h 690"/>
                          <a:gd name="T42" fmla="*/ 174 w 316"/>
                          <a:gd name="T43" fmla="*/ 588 h 690"/>
                          <a:gd name="T44" fmla="*/ 183 w 316"/>
                          <a:gd name="T45" fmla="*/ 477 h 690"/>
                          <a:gd name="T46" fmla="*/ 192 w 316"/>
                          <a:gd name="T47" fmla="*/ 369 h 690"/>
                          <a:gd name="T48" fmla="*/ 200 w 316"/>
                          <a:gd name="T49" fmla="*/ 399 h 690"/>
                          <a:gd name="T50" fmla="*/ 209 w 316"/>
                          <a:gd name="T51" fmla="*/ 305 h 690"/>
                          <a:gd name="T52" fmla="*/ 217 w 316"/>
                          <a:gd name="T53" fmla="*/ 218 h 690"/>
                          <a:gd name="T54" fmla="*/ 226 w 316"/>
                          <a:gd name="T55" fmla="*/ 399 h 690"/>
                          <a:gd name="T56" fmla="*/ 234 w 316"/>
                          <a:gd name="T57" fmla="*/ 505 h 690"/>
                          <a:gd name="T58" fmla="*/ 243 w 316"/>
                          <a:gd name="T59" fmla="*/ 403 h 690"/>
                          <a:gd name="T60" fmla="*/ 252 w 316"/>
                          <a:gd name="T61" fmla="*/ 428 h 690"/>
                          <a:gd name="T62" fmla="*/ 260 w 316"/>
                          <a:gd name="T63" fmla="*/ 478 h 690"/>
                          <a:gd name="T64" fmla="*/ 269 w 316"/>
                          <a:gd name="T65" fmla="*/ 378 h 690"/>
                          <a:gd name="T66" fmla="*/ 277 w 316"/>
                          <a:gd name="T67" fmla="*/ 295 h 690"/>
                          <a:gd name="T68" fmla="*/ 286 w 316"/>
                          <a:gd name="T69" fmla="*/ 194 h 690"/>
                          <a:gd name="T70" fmla="*/ 294 w 316"/>
                          <a:gd name="T71" fmla="*/ 230 h 690"/>
                          <a:gd name="T72" fmla="*/ 303 w 316"/>
                          <a:gd name="T73" fmla="*/ 148 h 690"/>
                          <a:gd name="T74" fmla="*/ 312 w 316"/>
                          <a:gd name="T75" fmla="*/ 45 h 690"/>
                          <a:gd name="T76" fmla="*/ 316 w 316"/>
                          <a:gd name="T77" fmla="*/ 0 h 69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</a:cxnLst>
                        <a:rect l="0" t="0" r="r" b="b"/>
                        <a:pathLst>
                          <a:path w="316" h="690">
                            <a:moveTo>
                              <a:pt x="0" y="0"/>
                            </a:moveTo>
                            <a:lnTo>
                              <a:pt x="3" y="34"/>
                            </a:lnTo>
                            <a:lnTo>
                              <a:pt x="12" y="225"/>
                            </a:lnTo>
                            <a:lnTo>
                              <a:pt x="20" y="257"/>
                            </a:lnTo>
                            <a:lnTo>
                              <a:pt x="29" y="155"/>
                            </a:lnTo>
                            <a:lnTo>
                              <a:pt x="37" y="51"/>
                            </a:lnTo>
                            <a:lnTo>
                              <a:pt x="46" y="59"/>
                            </a:lnTo>
                            <a:lnTo>
                              <a:pt x="54" y="246"/>
                            </a:lnTo>
                            <a:lnTo>
                              <a:pt x="63" y="357"/>
                            </a:lnTo>
                            <a:lnTo>
                              <a:pt x="72" y="407"/>
                            </a:lnTo>
                            <a:lnTo>
                              <a:pt x="80" y="487"/>
                            </a:lnTo>
                            <a:lnTo>
                              <a:pt x="89" y="428"/>
                            </a:lnTo>
                            <a:lnTo>
                              <a:pt x="97" y="492"/>
                            </a:lnTo>
                            <a:lnTo>
                              <a:pt x="106" y="496"/>
                            </a:lnTo>
                            <a:lnTo>
                              <a:pt x="114" y="548"/>
                            </a:lnTo>
                            <a:lnTo>
                              <a:pt x="123" y="449"/>
                            </a:lnTo>
                            <a:lnTo>
                              <a:pt x="132" y="362"/>
                            </a:lnTo>
                            <a:lnTo>
                              <a:pt x="140" y="551"/>
                            </a:lnTo>
                            <a:lnTo>
                              <a:pt x="149" y="662"/>
                            </a:lnTo>
                            <a:lnTo>
                              <a:pt x="157" y="562"/>
                            </a:lnTo>
                            <a:lnTo>
                              <a:pt x="166" y="690"/>
                            </a:lnTo>
                            <a:lnTo>
                              <a:pt x="174" y="588"/>
                            </a:lnTo>
                            <a:lnTo>
                              <a:pt x="183" y="477"/>
                            </a:lnTo>
                            <a:lnTo>
                              <a:pt x="192" y="369"/>
                            </a:lnTo>
                            <a:lnTo>
                              <a:pt x="200" y="399"/>
                            </a:lnTo>
                            <a:lnTo>
                              <a:pt x="209" y="305"/>
                            </a:lnTo>
                            <a:lnTo>
                              <a:pt x="217" y="218"/>
                            </a:lnTo>
                            <a:lnTo>
                              <a:pt x="226" y="399"/>
                            </a:lnTo>
                            <a:lnTo>
                              <a:pt x="234" y="505"/>
                            </a:lnTo>
                            <a:lnTo>
                              <a:pt x="243" y="403"/>
                            </a:lnTo>
                            <a:lnTo>
                              <a:pt x="252" y="428"/>
                            </a:lnTo>
                            <a:lnTo>
                              <a:pt x="260" y="478"/>
                            </a:lnTo>
                            <a:lnTo>
                              <a:pt x="269" y="378"/>
                            </a:lnTo>
                            <a:lnTo>
                              <a:pt x="277" y="295"/>
                            </a:lnTo>
                            <a:lnTo>
                              <a:pt x="286" y="194"/>
                            </a:lnTo>
                            <a:lnTo>
                              <a:pt x="294" y="230"/>
                            </a:lnTo>
                            <a:lnTo>
                              <a:pt x="303" y="148"/>
                            </a:lnTo>
                            <a:lnTo>
                              <a:pt x="312" y="45"/>
                            </a:lnTo>
                            <a:lnTo>
                              <a:pt x="316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02" name="Freeform 3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56225" y="1924050"/>
                        <a:ext cx="26988" cy="1208088"/>
                      </a:xfrm>
                      <a:custGeom>
                        <a:avLst/>
                        <a:gdLst>
                          <a:gd name="T0" fmla="*/ 0 w 17"/>
                          <a:gd name="T1" fmla="*/ 0 h 761"/>
                          <a:gd name="T2" fmla="*/ 9 w 17"/>
                          <a:gd name="T3" fmla="*/ 321 h 761"/>
                          <a:gd name="T4" fmla="*/ 17 w 17"/>
                          <a:gd name="T5" fmla="*/ 761 h 76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" h="761">
                            <a:moveTo>
                              <a:pt x="0" y="0"/>
                            </a:moveTo>
                            <a:lnTo>
                              <a:pt x="9" y="321"/>
                            </a:lnTo>
                            <a:lnTo>
                              <a:pt x="17" y="76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03" name="Freeform 3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30838" y="3033713"/>
                        <a:ext cx="34925" cy="98425"/>
                      </a:xfrm>
                      <a:custGeom>
                        <a:avLst/>
                        <a:gdLst>
                          <a:gd name="T0" fmla="*/ 0 w 22"/>
                          <a:gd name="T1" fmla="*/ 62 h 62"/>
                          <a:gd name="T2" fmla="*/ 4 w 22"/>
                          <a:gd name="T3" fmla="*/ 0 h 62"/>
                          <a:gd name="T4" fmla="*/ 13 w 22"/>
                          <a:gd name="T5" fmla="*/ 29 h 62"/>
                          <a:gd name="T6" fmla="*/ 22 w 22"/>
                          <a:gd name="T7" fmla="*/ 62 h 6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22" h="62">
                            <a:moveTo>
                              <a:pt x="0" y="62"/>
                            </a:moveTo>
                            <a:lnTo>
                              <a:pt x="4" y="0"/>
                            </a:lnTo>
                            <a:lnTo>
                              <a:pt x="13" y="29"/>
                            </a:lnTo>
                            <a:lnTo>
                              <a:pt x="22" y="6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04" name="Freeform 3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87988" y="3074988"/>
                        <a:ext cx="25400" cy="57150"/>
                      </a:xfrm>
                      <a:custGeom>
                        <a:avLst/>
                        <a:gdLst>
                          <a:gd name="T0" fmla="*/ 0 w 16"/>
                          <a:gd name="T1" fmla="*/ 36 h 36"/>
                          <a:gd name="T2" fmla="*/ 3 w 16"/>
                          <a:gd name="T3" fmla="*/ 0 h 36"/>
                          <a:gd name="T4" fmla="*/ 11 w 16"/>
                          <a:gd name="T5" fmla="*/ 11 h 36"/>
                          <a:gd name="T6" fmla="*/ 16 w 16"/>
                          <a:gd name="T7" fmla="*/ 36 h 3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16" h="36">
                            <a:moveTo>
                              <a:pt x="0" y="36"/>
                            </a:moveTo>
                            <a:lnTo>
                              <a:pt x="3" y="0"/>
                            </a:lnTo>
                            <a:lnTo>
                              <a:pt x="11" y="11"/>
                            </a:lnTo>
                            <a:lnTo>
                              <a:pt x="16" y="36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05" name="Freeform 3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51488" y="2049463"/>
                        <a:ext cx="185738" cy="1082675"/>
                      </a:xfrm>
                      <a:custGeom>
                        <a:avLst/>
                        <a:gdLst>
                          <a:gd name="T0" fmla="*/ 0 w 117"/>
                          <a:gd name="T1" fmla="*/ 682 h 682"/>
                          <a:gd name="T2" fmla="*/ 6 w 117"/>
                          <a:gd name="T3" fmla="*/ 661 h 682"/>
                          <a:gd name="T4" fmla="*/ 14 w 117"/>
                          <a:gd name="T5" fmla="*/ 620 h 682"/>
                          <a:gd name="T6" fmla="*/ 23 w 117"/>
                          <a:gd name="T7" fmla="*/ 568 h 682"/>
                          <a:gd name="T8" fmla="*/ 31 w 117"/>
                          <a:gd name="T9" fmla="*/ 473 h 682"/>
                          <a:gd name="T10" fmla="*/ 40 w 117"/>
                          <a:gd name="T11" fmla="*/ 433 h 682"/>
                          <a:gd name="T12" fmla="*/ 48 w 117"/>
                          <a:gd name="T13" fmla="*/ 548 h 682"/>
                          <a:gd name="T14" fmla="*/ 57 w 117"/>
                          <a:gd name="T15" fmla="*/ 589 h 682"/>
                          <a:gd name="T16" fmla="*/ 66 w 117"/>
                          <a:gd name="T17" fmla="*/ 497 h 682"/>
                          <a:gd name="T18" fmla="*/ 74 w 117"/>
                          <a:gd name="T19" fmla="*/ 415 h 682"/>
                          <a:gd name="T20" fmla="*/ 83 w 117"/>
                          <a:gd name="T21" fmla="*/ 337 h 682"/>
                          <a:gd name="T22" fmla="*/ 91 w 117"/>
                          <a:gd name="T23" fmla="*/ 235 h 682"/>
                          <a:gd name="T24" fmla="*/ 100 w 117"/>
                          <a:gd name="T25" fmla="*/ 200 h 682"/>
                          <a:gd name="T26" fmla="*/ 108 w 117"/>
                          <a:gd name="T27" fmla="*/ 91 h 682"/>
                          <a:gd name="T28" fmla="*/ 117 w 117"/>
                          <a:gd name="T29" fmla="*/ 0 h 6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</a:cxnLst>
                        <a:rect l="0" t="0" r="r" b="b"/>
                        <a:pathLst>
                          <a:path w="117" h="682">
                            <a:moveTo>
                              <a:pt x="0" y="682"/>
                            </a:moveTo>
                            <a:lnTo>
                              <a:pt x="6" y="661"/>
                            </a:lnTo>
                            <a:lnTo>
                              <a:pt x="14" y="620"/>
                            </a:lnTo>
                            <a:lnTo>
                              <a:pt x="23" y="568"/>
                            </a:lnTo>
                            <a:lnTo>
                              <a:pt x="31" y="473"/>
                            </a:lnTo>
                            <a:lnTo>
                              <a:pt x="40" y="433"/>
                            </a:lnTo>
                            <a:lnTo>
                              <a:pt x="48" y="548"/>
                            </a:lnTo>
                            <a:lnTo>
                              <a:pt x="57" y="589"/>
                            </a:lnTo>
                            <a:lnTo>
                              <a:pt x="66" y="497"/>
                            </a:lnTo>
                            <a:lnTo>
                              <a:pt x="74" y="415"/>
                            </a:lnTo>
                            <a:lnTo>
                              <a:pt x="83" y="337"/>
                            </a:lnTo>
                            <a:lnTo>
                              <a:pt x="91" y="235"/>
                            </a:lnTo>
                            <a:lnTo>
                              <a:pt x="100" y="200"/>
                            </a:lnTo>
                            <a:lnTo>
                              <a:pt x="108" y="91"/>
                            </a:lnTo>
                            <a:lnTo>
                              <a:pt x="117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06" name="Freeform 3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533775" y="2320925"/>
                        <a:ext cx="666750" cy="323850"/>
                      </a:xfrm>
                      <a:custGeom>
                        <a:avLst/>
                        <a:gdLst>
                          <a:gd name="T0" fmla="*/ 0 w 420"/>
                          <a:gd name="T1" fmla="*/ 0 h 204"/>
                          <a:gd name="T2" fmla="*/ 9 w 420"/>
                          <a:gd name="T3" fmla="*/ 48 h 204"/>
                          <a:gd name="T4" fmla="*/ 18 w 420"/>
                          <a:gd name="T5" fmla="*/ 59 h 204"/>
                          <a:gd name="T6" fmla="*/ 26 w 420"/>
                          <a:gd name="T7" fmla="*/ 59 h 204"/>
                          <a:gd name="T8" fmla="*/ 35 w 420"/>
                          <a:gd name="T9" fmla="*/ 40 h 204"/>
                          <a:gd name="T10" fmla="*/ 43 w 420"/>
                          <a:gd name="T11" fmla="*/ 59 h 204"/>
                          <a:gd name="T12" fmla="*/ 52 w 420"/>
                          <a:gd name="T13" fmla="*/ 86 h 204"/>
                          <a:gd name="T14" fmla="*/ 60 w 420"/>
                          <a:gd name="T15" fmla="*/ 94 h 204"/>
                          <a:gd name="T16" fmla="*/ 69 w 420"/>
                          <a:gd name="T17" fmla="*/ 87 h 204"/>
                          <a:gd name="T18" fmla="*/ 78 w 420"/>
                          <a:gd name="T19" fmla="*/ 122 h 204"/>
                          <a:gd name="T20" fmla="*/ 86 w 420"/>
                          <a:gd name="T21" fmla="*/ 161 h 204"/>
                          <a:gd name="T22" fmla="*/ 94 w 420"/>
                          <a:gd name="T23" fmla="*/ 152 h 204"/>
                          <a:gd name="T24" fmla="*/ 103 w 420"/>
                          <a:gd name="T25" fmla="*/ 121 h 204"/>
                          <a:gd name="T26" fmla="*/ 112 w 420"/>
                          <a:gd name="T27" fmla="*/ 131 h 204"/>
                          <a:gd name="T28" fmla="*/ 120 w 420"/>
                          <a:gd name="T29" fmla="*/ 117 h 204"/>
                          <a:gd name="T30" fmla="*/ 129 w 420"/>
                          <a:gd name="T31" fmla="*/ 131 h 204"/>
                          <a:gd name="T32" fmla="*/ 137 w 420"/>
                          <a:gd name="T33" fmla="*/ 153 h 204"/>
                          <a:gd name="T34" fmla="*/ 146 w 420"/>
                          <a:gd name="T35" fmla="*/ 147 h 204"/>
                          <a:gd name="T36" fmla="*/ 154 w 420"/>
                          <a:gd name="T37" fmla="*/ 158 h 204"/>
                          <a:gd name="T38" fmla="*/ 163 w 420"/>
                          <a:gd name="T39" fmla="*/ 135 h 204"/>
                          <a:gd name="T40" fmla="*/ 172 w 420"/>
                          <a:gd name="T41" fmla="*/ 151 h 204"/>
                          <a:gd name="T42" fmla="*/ 180 w 420"/>
                          <a:gd name="T43" fmla="*/ 157 h 204"/>
                          <a:gd name="T44" fmla="*/ 189 w 420"/>
                          <a:gd name="T45" fmla="*/ 172 h 204"/>
                          <a:gd name="T46" fmla="*/ 197 w 420"/>
                          <a:gd name="T47" fmla="*/ 188 h 204"/>
                          <a:gd name="T48" fmla="*/ 206 w 420"/>
                          <a:gd name="T49" fmla="*/ 174 h 204"/>
                          <a:gd name="T50" fmla="*/ 214 w 420"/>
                          <a:gd name="T51" fmla="*/ 166 h 204"/>
                          <a:gd name="T52" fmla="*/ 223 w 420"/>
                          <a:gd name="T53" fmla="*/ 166 h 204"/>
                          <a:gd name="T54" fmla="*/ 232 w 420"/>
                          <a:gd name="T55" fmla="*/ 164 h 204"/>
                          <a:gd name="T56" fmla="*/ 240 w 420"/>
                          <a:gd name="T57" fmla="*/ 185 h 204"/>
                          <a:gd name="T58" fmla="*/ 249 w 420"/>
                          <a:gd name="T59" fmla="*/ 203 h 204"/>
                          <a:gd name="T60" fmla="*/ 257 w 420"/>
                          <a:gd name="T61" fmla="*/ 181 h 204"/>
                          <a:gd name="T62" fmla="*/ 266 w 420"/>
                          <a:gd name="T63" fmla="*/ 186 h 204"/>
                          <a:gd name="T64" fmla="*/ 274 w 420"/>
                          <a:gd name="T65" fmla="*/ 184 h 204"/>
                          <a:gd name="T66" fmla="*/ 283 w 420"/>
                          <a:gd name="T67" fmla="*/ 194 h 204"/>
                          <a:gd name="T68" fmla="*/ 292 w 420"/>
                          <a:gd name="T69" fmla="*/ 191 h 204"/>
                          <a:gd name="T70" fmla="*/ 300 w 420"/>
                          <a:gd name="T71" fmla="*/ 196 h 204"/>
                          <a:gd name="T72" fmla="*/ 309 w 420"/>
                          <a:gd name="T73" fmla="*/ 192 h 204"/>
                          <a:gd name="T74" fmla="*/ 317 w 420"/>
                          <a:gd name="T75" fmla="*/ 196 h 204"/>
                          <a:gd name="T76" fmla="*/ 326 w 420"/>
                          <a:gd name="T77" fmla="*/ 174 h 204"/>
                          <a:gd name="T78" fmla="*/ 334 w 420"/>
                          <a:gd name="T79" fmla="*/ 168 h 204"/>
                          <a:gd name="T80" fmla="*/ 343 w 420"/>
                          <a:gd name="T81" fmla="*/ 204 h 204"/>
                          <a:gd name="T82" fmla="*/ 352 w 420"/>
                          <a:gd name="T83" fmla="*/ 202 h 204"/>
                          <a:gd name="T84" fmla="*/ 360 w 420"/>
                          <a:gd name="T85" fmla="*/ 180 h 204"/>
                          <a:gd name="T86" fmla="*/ 369 w 420"/>
                          <a:gd name="T87" fmla="*/ 177 h 204"/>
                          <a:gd name="T88" fmla="*/ 377 w 420"/>
                          <a:gd name="T89" fmla="*/ 162 h 204"/>
                          <a:gd name="T90" fmla="*/ 386 w 420"/>
                          <a:gd name="T91" fmla="*/ 143 h 204"/>
                          <a:gd name="T92" fmla="*/ 394 w 420"/>
                          <a:gd name="T93" fmla="*/ 148 h 204"/>
                          <a:gd name="T94" fmla="*/ 403 w 420"/>
                          <a:gd name="T95" fmla="*/ 154 h 204"/>
                          <a:gd name="T96" fmla="*/ 412 w 420"/>
                          <a:gd name="T97" fmla="*/ 131 h 204"/>
                          <a:gd name="T98" fmla="*/ 420 w 420"/>
                          <a:gd name="T99" fmla="*/ 140 h 20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204">
                            <a:moveTo>
                              <a:pt x="0" y="0"/>
                            </a:moveTo>
                            <a:lnTo>
                              <a:pt x="9" y="48"/>
                            </a:lnTo>
                            <a:lnTo>
                              <a:pt x="18" y="59"/>
                            </a:lnTo>
                            <a:lnTo>
                              <a:pt x="26" y="59"/>
                            </a:lnTo>
                            <a:lnTo>
                              <a:pt x="35" y="40"/>
                            </a:lnTo>
                            <a:lnTo>
                              <a:pt x="43" y="59"/>
                            </a:lnTo>
                            <a:lnTo>
                              <a:pt x="52" y="86"/>
                            </a:lnTo>
                            <a:lnTo>
                              <a:pt x="60" y="94"/>
                            </a:lnTo>
                            <a:lnTo>
                              <a:pt x="69" y="87"/>
                            </a:lnTo>
                            <a:lnTo>
                              <a:pt x="78" y="122"/>
                            </a:lnTo>
                            <a:lnTo>
                              <a:pt x="86" y="161"/>
                            </a:lnTo>
                            <a:lnTo>
                              <a:pt x="94" y="152"/>
                            </a:lnTo>
                            <a:lnTo>
                              <a:pt x="103" y="121"/>
                            </a:lnTo>
                            <a:lnTo>
                              <a:pt x="112" y="131"/>
                            </a:lnTo>
                            <a:lnTo>
                              <a:pt x="120" y="117"/>
                            </a:lnTo>
                            <a:lnTo>
                              <a:pt x="129" y="131"/>
                            </a:lnTo>
                            <a:lnTo>
                              <a:pt x="137" y="153"/>
                            </a:lnTo>
                            <a:lnTo>
                              <a:pt x="146" y="147"/>
                            </a:lnTo>
                            <a:lnTo>
                              <a:pt x="154" y="158"/>
                            </a:lnTo>
                            <a:lnTo>
                              <a:pt x="163" y="135"/>
                            </a:lnTo>
                            <a:lnTo>
                              <a:pt x="172" y="151"/>
                            </a:lnTo>
                            <a:lnTo>
                              <a:pt x="180" y="157"/>
                            </a:lnTo>
                            <a:lnTo>
                              <a:pt x="189" y="172"/>
                            </a:lnTo>
                            <a:lnTo>
                              <a:pt x="197" y="188"/>
                            </a:lnTo>
                            <a:lnTo>
                              <a:pt x="206" y="174"/>
                            </a:lnTo>
                            <a:lnTo>
                              <a:pt x="214" y="166"/>
                            </a:lnTo>
                            <a:lnTo>
                              <a:pt x="223" y="166"/>
                            </a:lnTo>
                            <a:lnTo>
                              <a:pt x="232" y="164"/>
                            </a:lnTo>
                            <a:lnTo>
                              <a:pt x="240" y="185"/>
                            </a:lnTo>
                            <a:lnTo>
                              <a:pt x="249" y="203"/>
                            </a:lnTo>
                            <a:lnTo>
                              <a:pt x="257" y="181"/>
                            </a:lnTo>
                            <a:lnTo>
                              <a:pt x="266" y="186"/>
                            </a:lnTo>
                            <a:lnTo>
                              <a:pt x="274" y="184"/>
                            </a:lnTo>
                            <a:lnTo>
                              <a:pt x="283" y="194"/>
                            </a:lnTo>
                            <a:lnTo>
                              <a:pt x="292" y="191"/>
                            </a:lnTo>
                            <a:lnTo>
                              <a:pt x="300" y="196"/>
                            </a:lnTo>
                            <a:lnTo>
                              <a:pt x="309" y="192"/>
                            </a:lnTo>
                            <a:lnTo>
                              <a:pt x="317" y="196"/>
                            </a:lnTo>
                            <a:lnTo>
                              <a:pt x="326" y="174"/>
                            </a:lnTo>
                            <a:lnTo>
                              <a:pt x="334" y="168"/>
                            </a:lnTo>
                            <a:lnTo>
                              <a:pt x="343" y="204"/>
                            </a:lnTo>
                            <a:lnTo>
                              <a:pt x="352" y="202"/>
                            </a:lnTo>
                            <a:lnTo>
                              <a:pt x="360" y="180"/>
                            </a:lnTo>
                            <a:lnTo>
                              <a:pt x="369" y="177"/>
                            </a:lnTo>
                            <a:lnTo>
                              <a:pt x="377" y="162"/>
                            </a:lnTo>
                            <a:lnTo>
                              <a:pt x="386" y="143"/>
                            </a:lnTo>
                            <a:lnTo>
                              <a:pt x="394" y="148"/>
                            </a:lnTo>
                            <a:lnTo>
                              <a:pt x="403" y="154"/>
                            </a:lnTo>
                            <a:lnTo>
                              <a:pt x="412" y="131"/>
                            </a:lnTo>
                            <a:lnTo>
                              <a:pt x="420" y="14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DB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07" name="Freeform 3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200525" y="2362200"/>
                        <a:ext cx="666750" cy="249238"/>
                      </a:xfrm>
                      <a:custGeom>
                        <a:avLst/>
                        <a:gdLst>
                          <a:gd name="T0" fmla="*/ 0 w 420"/>
                          <a:gd name="T1" fmla="*/ 114 h 157"/>
                          <a:gd name="T2" fmla="*/ 9 w 420"/>
                          <a:gd name="T3" fmla="*/ 109 h 157"/>
                          <a:gd name="T4" fmla="*/ 17 w 420"/>
                          <a:gd name="T5" fmla="*/ 147 h 157"/>
                          <a:gd name="T6" fmla="*/ 26 w 420"/>
                          <a:gd name="T7" fmla="*/ 136 h 157"/>
                          <a:gd name="T8" fmla="*/ 34 w 420"/>
                          <a:gd name="T9" fmla="*/ 132 h 157"/>
                          <a:gd name="T10" fmla="*/ 43 w 420"/>
                          <a:gd name="T11" fmla="*/ 157 h 157"/>
                          <a:gd name="T12" fmla="*/ 52 w 420"/>
                          <a:gd name="T13" fmla="*/ 139 h 157"/>
                          <a:gd name="T14" fmla="*/ 60 w 420"/>
                          <a:gd name="T15" fmla="*/ 82 h 157"/>
                          <a:gd name="T16" fmla="*/ 69 w 420"/>
                          <a:gd name="T17" fmla="*/ 119 h 157"/>
                          <a:gd name="T18" fmla="*/ 77 w 420"/>
                          <a:gd name="T19" fmla="*/ 124 h 157"/>
                          <a:gd name="T20" fmla="*/ 86 w 420"/>
                          <a:gd name="T21" fmla="*/ 91 h 157"/>
                          <a:gd name="T22" fmla="*/ 94 w 420"/>
                          <a:gd name="T23" fmla="*/ 65 h 157"/>
                          <a:gd name="T24" fmla="*/ 103 w 420"/>
                          <a:gd name="T25" fmla="*/ 84 h 157"/>
                          <a:gd name="T26" fmla="*/ 112 w 420"/>
                          <a:gd name="T27" fmla="*/ 104 h 157"/>
                          <a:gd name="T28" fmla="*/ 120 w 420"/>
                          <a:gd name="T29" fmla="*/ 70 h 157"/>
                          <a:gd name="T30" fmla="*/ 129 w 420"/>
                          <a:gd name="T31" fmla="*/ 83 h 157"/>
                          <a:gd name="T32" fmla="*/ 137 w 420"/>
                          <a:gd name="T33" fmla="*/ 95 h 157"/>
                          <a:gd name="T34" fmla="*/ 146 w 420"/>
                          <a:gd name="T35" fmla="*/ 70 h 157"/>
                          <a:gd name="T36" fmla="*/ 154 w 420"/>
                          <a:gd name="T37" fmla="*/ 77 h 157"/>
                          <a:gd name="T38" fmla="*/ 163 w 420"/>
                          <a:gd name="T39" fmla="*/ 110 h 157"/>
                          <a:gd name="T40" fmla="*/ 172 w 420"/>
                          <a:gd name="T41" fmla="*/ 133 h 157"/>
                          <a:gd name="T42" fmla="*/ 180 w 420"/>
                          <a:gd name="T43" fmla="*/ 116 h 157"/>
                          <a:gd name="T44" fmla="*/ 189 w 420"/>
                          <a:gd name="T45" fmla="*/ 73 h 157"/>
                          <a:gd name="T46" fmla="*/ 197 w 420"/>
                          <a:gd name="T47" fmla="*/ 56 h 157"/>
                          <a:gd name="T48" fmla="*/ 205 w 420"/>
                          <a:gd name="T49" fmla="*/ 23 h 157"/>
                          <a:gd name="T50" fmla="*/ 214 w 420"/>
                          <a:gd name="T51" fmla="*/ 47 h 157"/>
                          <a:gd name="T52" fmla="*/ 223 w 420"/>
                          <a:gd name="T53" fmla="*/ 65 h 157"/>
                          <a:gd name="T54" fmla="*/ 231 w 420"/>
                          <a:gd name="T55" fmla="*/ 66 h 157"/>
                          <a:gd name="T56" fmla="*/ 240 w 420"/>
                          <a:gd name="T57" fmla="*/ 73 h 157"/>
                          <a:gd name="T58" fmla="*/ 248 w 420"/>
                          <a:gd name="T59" fmla="*/ 64 h 157"/>
                          <a:gd name="T60" fmla="*/ 257 w 420"/>
                          <a:gd name="T61" fmla="*/ 77 h 157"/>
                          <a:gd name="T62" fmla="*/ 265 w 420"/>
                          <a:gd name="T63" fmla="*/ 65 h 157"/>
                          <a:gd name="T64" fmla="*/ 274 w 420"/>
                          <a:gd name="T65" fmla="*/ 56 h 157"/>
                          <a:gd name="T66" fmla="*/ 283 w 420"/>
                          <a:gd name="T67" fmla="*/ 72 h 157"/>
                          <a:gd name="T68" fmla="*/ 291 w 420"/>
                          <a:gd name="T69" fmla="*/ 77 h 157"/>
                          <a:gd name="T70" fmla="*/ 300 w 420"/>
                          <a:gd name="T71" fmla="*/ 70 h 157"/>
                          <a:gd name="T72" fmla="*/ 308 w 420"/>
                          <a:gd name="T73" fmla="*/ 73 h 157"/>
                          <a:gd name="T74" fmla="*/ 317 w 420"/>
                          <a:gd name="T75" fmla="*/ 86 h 157"/>
                          <a:gd name="T76" fmla="*/ 325 w 420"/>
                          <a:gd name="T77" fmla="*/ 67 h 157"/>
                          <a:gd name="T78" fmla="*/ 334 w 420"/>
                          <a:gd name="T79" fmla="*/ 63 h 157"/>
                          <a:gd name="T80" fmla="*/ 343 w 420"/>
                          <a:gd name="T81" fmla="*/ 52 h 157"/>
                          <a:gd name="T82" fmla="*/ 351 w 420"/>
                          <a:gd name="T83" fmla="*/ 42 h 157"/>
                          <a:gd name="T84" fmla="*/ 360 w 420"/>
                          <a:gd name="T85" fmla="*/ 74 h 157"/>
                          <a:gd name="T86" fmla="*/ 368 w 420"/>
                          <a:gd name="T87" fmla="*/ 93 h 157"/>
                          <a:gd name="T88" fmla="*/ 377 w 420"/>
                          <a:gd name="T89" fmla="*/ 67 h 157"/>
                          <a:gd name="T90" fmla="*/ 385 w 420"/>
                          <a:gd name="T91" fmla="*/ 84 h 157"/>
                          <a:gd name="T92" fmla="*/ 394 w 420"/>
                          <a:gd name="T93" fmla="*/ 52 h 157"/>
                          <a:gd name="T94" fmla="*/ 403 w 420"/>
                          <a:gd name="T95" fmla="*/ 44 h 157"/>
                          <a:gd name="T96" fmla="*/ 411 w 420"/>
                          <a:gd name="T97" fmla="*/ 0 h 157"/>
                          <a:gd name="T98" fmla="*/ 420 w 420"/>
                          <a:gd name="T99" fmla="*/ 34 h 15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157">
                            <a:moveTo>
                              <a:pt x="0" y="114"/>
                            </a:moveTo>
                            <a:lnTo>
                              <a:pt x="9" y="109"/>
                            </a:lnTo>
                            <a:lnTo>
                              <a:pt x="17" y="147"/>
                            </a:lnTo>
                            <a:lnTo>
                              <a:pt x="26" y="136"/>
                            </a:lnTo>
                            <a:lnTo>
                              <a:pt x="34" y="132"/>
                            </a:lnTo>
                            <a:lnTo>
                              <a:pt x="43" y="157"/>
                            </a:lnTo>
                            <a:lnTo>
                              <a:pt x="52" y="139"/>
                            </a:lnTo>
                            <a:lnTo>
                              <a:pt x="60" y="82"/>
                            </a:lnTo>
                            <a:lnTo>
                              <a:pt x="69" y="119"/>
                            </a:lnTo>
                            <a:lnTo>
                              <a:pt x="77" y="124"/>
                            </a:lnTo>
                            <a:lnTo>
                              <a:pt x="86" y="91"/>
                            </a:lnTo>
                            <a:lnTo>
                              <a:pt x="94" y="65"/>
                            </a:lnTo>
                            <a:lnTo>
                              <a:pt x="103" y="84"/>
                            </a:lnTo>
                            <a:lnTo>
                              <a:pt x="112" y="104"/>
                            </a:lnTo>
                            <a:lnTo>
                              <a:pt x="120" y="70"/>
                            </a:lnTo>
                            <a:lnTo>
                              <a:pt x="129" y="83"/>
                            </a:lnTo>
                            <a:lnTo>
                              <a:pt x="137" y="95"/>
                            </a:lnTo>
                            <a:lnTo>
                              <a:pt x="146" y="70"/>
                            </a:lnTo>
                            <a:lnTo>
                              <a:pt x="154" y="77"/>
                            </a:lnTo>
                            <a:lnTo>
                              <a:pt x="163" y="110"/>
                            </a:lnTo>
                            <a:lnTo>
                              <a:pt x="172" y="133"/>
                            </a:lnTo>
                            <a:lnTo>
                              <a:pt x="180" y="116"/>
                            </a:lnTo>
                            <a:lnTo>
                              <a:pt x="189" y="73"/>
                            </a:lnTo>
                            <a:lnTo>
                              <a:pt x="197" y="56"/>
                            </a:lnTo>
                            <a:lnTo>
                              <a:pt x="205" y="23"/>
                            </a:lnTo>
                            <a:lnTo>
                              <a:pt x="214" y="47"/>
                            </a:lnTo>
                            <a:lnTo>
                              <a:pt x="223" y="65"/>
                            </a:lnTo>
                            <a:lnTo>
                              <a:pt x="231" y="66"/>
                            </a:lnTo>
                            <a:lnTo>
                              <a:pt x="240" y="73"/>
                            </a:lnTo>
                            <a:lnTo>
                              <a:pt x="248" y="64"/>
                            </a:lnTo>
                            <a:lnTo>
                              <a:pt x="257" y="77"/>
                            </a:lnTo>
                            <a:lnTo>
                              <a:pt x="265" y="65"/>
                            </a:lnTo>
                            <a:lnTo>
                              <a:pt x="274" y="56"/>
                            </a:lnTo>
                            <a:lnTo>
                              <a:pt x="283" y="72"/>
                            </a:lnTo>
                            <a:lnTo>
                              <a:pt x="291" y="77"/>
                            </a:lnTo>
                            <a:lnTo>
                              <a:pt x="300" y="70"/>
                            </a:lnTo>
                            <a:lnTo>
                              <a:pt x="308" y="73"/>
                            </a:lnTo>
                            <a:lnTo>
                              <a:pt x="317" y="86"/>
                            </a:lnTo>
                            <a:lnTo>
                              <a:pt x="325" y="67"/>
                            </a:lnTo>
                            <a:lnTo>
                              <a:pt x="334" y="63"/>
                            </a:lnTo>
                            <a:lnTo>
                              <a:pt x="343" y="52"/>
                            </a:lnTo>
                            <a:lnTo>
                              <a:pt x="351" y="42"/>
                            </a:lnTo>
                            <a:lnTo>
                              <a:pt x="360" y="74"/>
                            </a:lnTo>
                            <a:lnTo>
                              <a:pt x="368" y="93"/>
                            </a:lnTo>
                            <a:lnTo>
                              <a:pt x="377" y="67"/>
                            </a:lnTo>
                            <a:lnTo>
                              <a:pt x="385" y="84"/>
                            </a:lnTo>
                            <a:lnTo>
                              <a:pt x="394" y="52"/>
                            </a:lnTo>
                            <a:lnTo>
                              <a:pt x="403" y="44"/>
                            </a:lnTo>
                            <a:lnTo>
                              <a:pt x="411" y="0"/>
                            </a:lnTo>
                            <a:lnTo>
                              <a:pt x="420" y="3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DB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08" name="Freeform 4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67275" y="2357438"/>
                        <a:ext cx="665163" cy="400050"/>
                      </a:xfrm>
                      <a:custGeom>
                        <a:avLst/>
                        <a:gdLst>
                          <a:gd name="T0" fmla="*/ 0 w 419"/>
                          <a:gd name="T1" fmla="*/ 37 h 252"/>
                          <a:gd name="T2" fmla="*/ 8 w 419"/>
                          <a:gd name="T3" fmla="*/ 50 h 252"/>
                          <a:gd name="T4" fmla="*/ 17 w 419"/>
                          <a:gd name="T5" fmla="*/ 59 h 252"/>
                          <a:gd name="T6" fmla="*/ 25 w 419"/>
                          <a:gd name="T7" fmla="*/ 27 h 252"/>
                          <a:gd name="T8" fmla="*/ 34 w 419"/>
                          <a:gd name="T9" fmla="*/ 28 h 252"/>
                          <a:gd name="T10" fmla="*/ 43 w 419"/>
                          <a:gd name="T11" fmla="*/ 41 h 252"/>
                          <a:gd name="T12" fmla="*/ 51 w 419"/>
                          <a:gd name="T13" fmla="*/ 32 h 252"/>
                          <a:gd name="T14" fmla="*/ 60 w 419"/>
                          <a:gd name="T15" fmla="*/ 38 h 252"/>
                          <a:gd name="T16" fmla="*/ 68 w 419"/>
                          <a:gd name="T17" fmla="*/ 29 h 252"/>
                          <a:gd name="T18" fmla="*/ 77 w 419"/>
                          <a:gd name="T19" fmla="*/ 30 h 252"/>
                          <a:gd name="T20" fmla="*/ 85 w 419"/>
                          <a:gd name="T21" fmla="*/ 10 h 252"/>
                          <a:gd name="T22" fmla="*/ 94 w 419"/>
                          <a:gd name="T23" fmla="*/ 0 h 252"/>
                          <a:gd name="T24" fmla="*/ 103 w 419"/>
                          <a:gd name="T25" fmla="*/ 39 h 252"/>
                          <a:gd name="T26" fmla="*/ 111 w 419"/>
                          <a:gd name="T27" fmla="*/ 64 h 252"/>
                          <a:gd name="T28" fmla="*/ 120 w 419"/>
                          <a:gd name="T29" fmla="*/ 107 h 252"/>
                          <a:gd name="T30" fmla="*/ 128 w 419"/>
                          <a:gd name="T31" fmla="*/ 126 h 252"/>
                          <a:gd name="T32" fmla="*/ 137 w 419"/>
                          <a:gd name="T33" fmla="*/ 142 h 252"/>
                          <a:gd name="T34" fmla="*/ 145 w 419"/>
                          <a:gd name="T35" fmla="*/ 122 h 252"/>
                          <a:gd name="T36" fmla="*/ 154 w 419"/>
                          <a:gd name="T37" fmla="*/ 128 h 252"/>
                          <a:gd name="T38" fmla="*/ 163 w 419"/>
                          <a:gd name="T39" fmla="*/ 150 h 252"/>
                          <a:gd name="T40" fmla="*/ 171 w 419"/>
                          <a:gd name="T41" fmla="*/ 166 h 252"/>
                          <a:gd name="T42" fmla="*/ 180 w 419"/>
                          <a:gd name="T43" fmla="*/ 164 h 252"/>
                          <a:gd name="T44" fmla="*/ 188 w 419"/>
                          <a:gd name="T45" fmla="*/ 154 h 252"/>
                          <a:gd name="T46" fmla="*/ 197 w 419"/>
                          <a:gd name="T47" fmla="*/ 114 h 252"/>
                          <a:gd name="T48" fmla="*/ 205 w 419"/>
                          <a:gd name="T49" fmla="*/ 134 h 252"/>
                          <a:gd name="T50" fmla="*/ 214 w 419"/>
                          <a:gd name="T51" fmla="*/ 154 h 252"/>
                          <a:gd name="T52" fmla="*/ 223 w 419"/>
                          <a:gd name="T53" fmla="*/ 121 h 252"/>
                          <a:gd name="T54" fmla="*/ 231 w 419"/>
                          <a:gd name="T55" fmla="*/ 122 h 252"/>
                          <a:gd name="T56" fmla="*/ 240 w 419"/>
                          <a:gd name="T57" fmla="*/ 125 h 252"/>
                          <a:gd name="T58" fmla="*/ 248 w 419"/>
                          <a:gd name="T59" fmla="*/ 144 h 252"/>
                          <a:gd name="T60" fmla="*/ 257 w 419"/>
                          <a:gd name="T61" fmla="*/ 164 h 252"/>
                          <a:gd name="T62" fmla="*/ 265 w 419"/>
                          <a:gd name="T63" fmla="*/ 226 h 252"/>
                          <a:gd name="T64" fmla="*/ 274 w 419"/>
                          <a:gd name="T65" fmla="*/ 215 h 252"/>
                          <a:gd name="T66" fmla="*/ 283 w 419"/>
                          <a:gd name="T67" fmla="*/ 220 h 252"/>
                          <a:gd name="T68" fmla="*/ 291 w 419"/>
                          <a:gd name="T69" fmla="*/ 237 h 252"/>
                          <a:gd name="T70" fmla="*/ 300 w 419"/>
                          <a:gd name="T71" fmla="*/ 252 h 252"/>
                          <a:gd name="T72" fmla="*/ 308 w 419"/>
                          <a:gd name="T73" fmla="*/ 221 h 252"/>
                          <a:gd name="T74" fmla="*/ 317 w 419"/>
                          <a:gd name="T75" fmla="*/ 201 h 252"/>
                          <a:gd name="T76" fmla="*/ 325 w 419"/>
                          <a:gd name="T77" fmla="*/ 172 h 252"/>
                          <a:gd name="T78" fmla="*/ 334 w 419"/>
                          <a:gd name="T79" fmla="*/ 182 h 252"/>
                          <a:gd name="T80" fmla="*/ 342 w 419"/>
                          <a:gd name="T81" fmla="*/ 195 h 252"/>
                          <a:gd name="T82" fmla="*/ 351 w 419"/>
                          <a:gd name="T83" fmla="*/ 191 h 252"/>
                          <a:gd name="T84" fmla="*/ 359 w 419"/>
                          <a:gd name="T85" fmla="*/ 164 h 252"/>
                          <a:gd name="T86" fmla="*/ 368 w 419"/>
                          <a:gd name="T87" fmla="*/ 130 h 252"/>
                          <a:gd name="T88" fmla="*/ 377 w 419"/>
                          <a:gd name="T89" fmla="*/ 120 h 252"/>
                          <a:gd name="T90" fmla="*/ 385 w 419"/>
                          <a:gd name="T91" fmla="*/ 98 h 252"/>
                          <a:gd name="T92" fmla="*/ 394 w 419"/>
                          <a:gd name="T93" fmla="*/ 109 h 252"/>
                          <a:gd name="T94" fmla="*/ 402 w 419"/>
                          <a:gd name="T95" fmla="*/ 127 h 252"/>
                          <a:gd name="T96" fmla="*/ 411 w 419"/>
                          <a:gd name="T97" fmla="*/ 106 h 252"/>
                          <a:gd name="T98" fmla="*/ 419 w 419"/>
                          <a:gd name="T99" fmla="*/ 66 h 25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252">
                            <a:moveTo>
                              <a:pt x="0" y="37"/>
                            </a:moveTo>
                            <a:lnTo>
                              <a:pt x="8" y="50"/>
                            </a:lnTo>
                            <a:lnTo>
                              <a:pt x="17" y="59"/>
                            </a:lnTo>
                            <a:lnTo>
                              <a:pt x="25" y="27"/>
                            </a:lnTo>
                            <a:lnTo>
                              <a:pt x="34" y="28"/>
                            </a:lnTo>
                            <a:lnTo>
                              <a:pt x="43" y="41"/>
                            </a:lnTo>
                            <a:lnTo>
                              <a:pt x="51" y="32"/>
                            </a:lnTo>
                            <a:lnTo>
                              <a:pt x="60" y="38"/>
                            </a:lnTo>
                            <a:lnTo>
                              <a:pt x="68" y="29"/>
                            </a:lnTo>
                            <a:lnTo>
                              <a:pt x="77" y="30"/>
                            </a:lnTo>
                            <a:lnTo>
                              <a:pt x="85" y="10"/>
                            </a:lnTo>
                            <a:lnTo>
                              <a:pt x="94" y="0"/>
                            </a:lnTo>
                            <a:lnTo>
                              <a:pt x="103" y="39"/>
                            </a:lnTo>
                            <a:lnTo>
                              <a:pt x="111" y="64"/>
                            </a:lnTo>
                            <a:lnTo>
                              <a:pt x="120" y="107"/>
                            </a:lnTo>
                            <a:lnTo>
                              <a:pt x="128" y="126"/>
                            </a:lnTo>
                            <a:lnTo>
                              <a:pt x="137" y="142"/>
                            </a:lnTo>
                            <a:lnTo>
                              <a:pt x="145" y="122"/>
                            </a:lnTo>
                            <a:lnTo>
                              <a:pt x="154" y="128"/>
                            </a:lnTo>
                            <a:lnTo>
                              <a:pt x="163" y="150"/>
                            </a:lnTo>
                            <a:lnTo>
                              <a:pt x="171" y="166"/>
                            </a:lnTo>
                            <a:lnTo>
                              <a:pt x="180" y="164"/>
                            </a:lnTo>
                            <a:lnTo>
                              <a:pt x="188" y="154"/>
                            </a:lnTo>
                            <a:lnTo>
                              <a:pt x="197" y="114"/>
                            </a:lnTo>
                            <a:lnTo>
                              <a:pt x="205" y="134"/>
                            </a:lnTo>
                            <a:lnTo>
                              <a:pt x="214" y="154"/>
                            </a:lnTo>
                            <a:lnTo>
                              <a:pt x="223" y="121"/>
                            </a:lnTo>
                            <a:lnTo>
                              <a:pt x="231" y="122"/>
                            </a:lnTo>
                            <a:lnTo>
                              <a:pt x="240" y="125"/>
                            </a:lnTo>
                            <a:lnTo>
                              <a:pt x="248" y="144"/>
                            </a:lnTo>
                            <a:lnTo>
                              <a:pt x="257" y="164"/>
                            </a:lnTo>
                            <a:lnTo>
                              <a:pt x="265" y="226"/>
                            </a:lnTo>
                            <a:lnTo>
                              <a:pt x="274" y="215"/>
                            </a:lnTo>
                            <a:lnTo>
                              <a:pt x="283" y="220"/>
                            </a:lnTo>
                            <a:lnTo>
                              <a:pt x="291" y="237"/>
                            </a:lnTo>
                            <a:lnTo>
                              <a:pt x="300" y="252"/>
                            </a:lnTo>
                            <a:lnTo>
                              <a:pt x="308" y="221"/>
                            </a:lnTo>
                            <a:lnTo>
                              <a:pt x="317" y="201"/>
                            </a:lnTo>
                            <a:lnTo>
                              <a:pt x="325" y="172"/>
                            </a:lnTo>
                            <a:lnTo>
                              <a:pt x="334" y="182"/>
                            </a:lnTo>
                            <a:lnTo>
                              <a:pt x="342" y="195"/>
                            </a:lnTo>
                            <a:lnTo>
                              <a:pt x="351" y="191"/>
                            </a:lnTo>
                            <a:lnTo>
                              <a:pt x="359" y="164"/>
                            </a:lnTo>
                            <a:lnTo>
                              <a:pt x="368" y="130"/>
                            </a:lnTo>
                            <a:lnTo>
                              <a:pt x="377" y="120"/>
                            </a:lnTo>
                            <a:lnTo>
                              <a:pt x="385" y="98"/>
                            </a:lnTo>
                            <a:lnTo>
                              <a:pt x="394" y="109"/>
                            </a:lnTo>
                            <a:lnTo>
                              <a:pt x="402" y="127"/>
                            </a:lnTo>
                            <a:lnTo>
                              <a:pt x="411" y="106"/>
                            </a:lnTo>
                            <a:lnTo>
                              <a:pt x="419" y="66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DB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09" name="Freeform 4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32438" y="2432050"/>
                        <a:ext cx="204788" cy="133350"/>
                      </a:xfrm>
                      <a:custGeom>
                        <a:avLst/>
                        <a:gdLst>
                          <a:gd name="T0" fmla="*/ 0 w 129"/>
                          <a:gd name="T1" fmla="*/ 19 h 84"/>
                          <a:gd name="T2" fmla="*/ 9 w 129"/>
                          <a:gd name="T3" fmla="*/ 14 h 84"/>
                          <a:gd name="T4" fmla="*/ 18 w 129"/>
                          <a:gd name="T5" fmla="*/ 0 h 84"/>
                          <a:gd name="T6" fmla="*/ 26 w 129"/>
                          <a:gd name="T7" fmla="*/ 22 h 84"/>
                          <a:gd name="T8" fmla="*/ 35 w 129"/>
                          <a:gd name="T9" fmla="*/ 39 h 84"/>
                          <a:gd name="T10" fmla="*/ 43 w 129"/>
                          <a:gd name="T11" fmla="*/ 42 h 84"/>
                          <a:gd name="T12" fmla="*/ 52 w 129"/>
                          <a:gd name="T13" fmla="*/ 18 h 84"/>
                          <a:gd name="T14" fmla="*/ 60 w 129"/>
                          <a:gd name="T15" fmla="*/ 28 h 84"/>
                          <a:gd name="T16" fmla="*/ 69 w 129"/>
                          <a:gd name="T17" fmla="*/ 43 h 84"/>
                          <a:gd name="T18" fmla="*/ 78 w 129"/>
                          <a:gd name="T19" fmla="*/ 29 h 84"/>
                          <a:gd name="T20" fmla="*/ 86 w 129"/>
                          <a:gd name="T21" fmla="*/ 43 h 84"/>
                          <a:gd name="T22" fmla="*/ 95 w 129"/>
                          <a:gd name="T23" fmla="*/ 53 h 84"/>
                          <a:gd name="T24" fmla="*/ 103 w 129"/>
                          <a:gd name="T25" fmla="*/ 32 h 84"/>
                          <a:gd name="T26" fmla="*/ 112 w 129"/>
                          <a:gd name="T27" fmla="*/ 36 h 84"/>
                          <a:gd name="T28" fmla="*/ 120 w 129"/>
                          <a:gd name="T29" fmla="*/ 56 h 84"/>
                          <a:gd name="T30" fmla="*/ 129 w 129"/>
                          <a:gd name="T31" fmla="*/ 84 h 8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9" h="84">
                            <a:moveTo>
                              <a:pt x="0" y="19"/>
                            </a:moveTo>
                            <a:lnTo>
                              <a:pt x="9" y="14"/>
                            </a:lnTo>
                            <a:lnTo>
                              <a:pt x="18" y="0"/>
                            </a:lnTo>
                            <a:lnTo>
                              <a:pt x="26" y="22"/>
                            </a:lnTo>
                            <a:lnTo>
                              <a:pt x="35" y="39"/>
                            </a:lnTo>
                            <a:lnTo>
                              <a:pt x="43" y="42"/>
                            </a:lnTo>
                            <a:lnTo>
                              <a:pt x="52" y="18"/>
                            </a:lnTo>
                            <a:lnTo>
                              <a:pt x="60" y="28"/>
                            </a:lnTo>
                            <a:lnTo>
                              <a:pt x="69" y="43"/>
                            </a:lnTo>
                            <a:lnTo>
                              <a:pt x="78" y="29"/>
                            </a:lnTo>
                            <a:lnTo>
                              <a:pt x="86" y="43"/>
                            </a:lnTo>
                            <a:lnTo>
                              <a:pt x="95" y="53"/>
                            </a:lnTo>
                            <a:lnTo>
                              <a:pt x="103" y="32"/>
                            </a:lnTo>
                            <a:lnTo>
                              <a:pt x="112" y="36"/>
                            </a:lnTo>
                            <a:lnTo>
                              <a:pt x="120" y="56"/>
                            </a:lnTo>
                            <a:lnTo>
                              <a:pt x="129" y="8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DB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10" name="Freeform 4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533775" y="2132013"/>
                        <a:ext cx="666750" cy="531813"/>
                      </a:xfrm>
                      <a:custGeom>
                        <a:avLst/>
                        <a:gdLst>
                          <a:gd name="T0" fmla="*/ 0 w 420"/>
                          <a:gd name="T1" fmla="*/ 0 h 335"/>
                          <a:gd name="T2" fmla="*/ 9 w 420"/>
                          <a:gd name="T3" fmla="*/ 116 h 335"/>
                          <a:gd name="T4" fmla="*/ 18 w 420"/>
                          <a:gd name="T5" fmla="*/ 124 h 335"/>
                          <a:gd name="T6" fmla="*/ 26 w 420"/>
                          <a:gd name="T7" fmla="*/ 130 h 335"/>
                          <a:gd name="T8" fmla="*/ 35 w 420"/>
                          <a:gd name="T9" fmla="*/ 121 h 335"/>
                          <a:gd name="T10" fmla="*/ 43 w 420"/>
                          <a:gd name="T11" fmla="*/ 116 h 335"/>
                          <a:gd name="T12" fmla="*/ 52 w 420"/>
                          <a:gd name="T13" fmla="*/ 134 h 335"/>
                          <a:gd name="T14" fmla="*/ 60 w 420"/>
                          <a:gd name="T15" fmla="*/ 128 h 335"/>
                          <a:gd name="T16" fmla="*/ 69 w 420"/>
                          <a:gd name="T17" fmla="*/ 101 h 335"/>
                          <a:gd name="T18" fmla="*/ 78 w 420"/>
                          <a:gd name="T19" fmla="*/ 93 h 335"/>
                          <a:gd name="T20" fmla="*/ 86 w 420"/>
                          <a:gd name="T21" fmla="*/ 104 h 335"/>
                          <a:gd name="T22" fmla="*/ 94 w 420"/>
                          <a:gd name="T23" fmla="*/ 111 h 335"/>
                          <a:gd name="T24" fmla="*/ 103 w 420"/>
                          <a:gd name="T25" fmla="*/ 84 h 335"/>
                          <a:gd name="T26" fmla="*/ 112 w 420"/>
                          <a:gd name="T27" fmla="*/ 61 h 335"/>
                          <a:gd name="T28" fmla="*/ 120 w 420"/>
                          <a:gd name="T29" fmla="*/ 43 h 335"/>
                          <a:gd name="T30" fmla="*/ 129 w 420"/>
                          <a:gd name="T31" fmla="*/ 52 h 335"/>
                          <a:gd name="T32" fmla="*/ 137 w 420"/>
                          <a:gd name="T33" fmla="*/ 201 h 335"/>
                          <a:gd name="T34" fmla="*/ 146 w 420"/>
                          <a:gd name="T35" fmla="*/ 335 h 335"/>
                          <a:gd name="T36" fmla="*/ 154 w 420"/>
                          <a:gd name="T37" fmla="*/ 318 h 335"/>
                          <a:gd name="T38" fmla="*/ 163 w 420"/>
                          <a:gd name="T39" fmla="*/ 298 h 335"/>
                          <a:gd name="T40" fmla="*/ 172 w 420"/>
                          <a:gd name="T41" fmla="*/ 283 h 335"/>
                          <a:gd name="T42" fmla="*/ 180 w 420"/>
                          <a:gd name="T43" fmla="*/ 277 h 335"/>
                          <a:gd name="T44" fmla="*/ 189 w 420"/>
                          <a:gd name="T45" fmla="*/ 246 h 335"/>
                          <a:gd name="T46" fmla="*/ 197 w 420"/>
                          <a:gd name="T47" fmla="*/ 253 h 335"/>
                          <a:gd name="T48" fmla="*/ 206 w 420"/>
                          <a:gd name="T49" fmla="*/ 252 h 335"/>
                          <a:gd name="T50" fmla="*/ 214 w 420"/>
                          <a:gd name="T51" fmla="*/ 225 h 335"/>
                          <a:gd name="T52" fmla="*/ 223 w 420"/>
                          <a:gd name="T53" fmla="*/ 201 h 335"/>
                          <a:gd name="T54" fmla="*/ 232 w 420"/>
                          <a:gd name="T55" fmla="*/ 191 h 335"/>
                          <a:gd name="T56" fmla="*/ 240 w 420"/>
                          <a:gd name="T57" fmla="*/ 164 h 335"/>
                          <a:gd name="T58" fmla="*/ 249 w 420"/>
                          <a:gd name="T59" fmla="*/ 163 h 335"/>
                          <a:gd name="T60" fmla="*/ 257 w 420"/>
                          <a:gd name="T61" fmla="*/ 219 h 335"/>
                          <a:gd name="T62" fmla="*/ 266 w 420"/>
                          <a:gd name="T63" fmla="*/ 204 h 335"/>
                          <a:gd name="T64" fmla="*/ 274 w 420"/>
                          <a:gd name="T65" fmla="*/ 201 h 335"/>
                          <a:gd name="T66" fmla="*/ 283 w 420"/>
                          <a:gd name="T67" fmla="*/ 194 h 335"/>
                          <a:gd name="T68" fmla="*/ 292 w 420"/>
                          <a:gd name="T69" fmla="*/ 205 h 335"/>
                          <a:gd name="T70" fmla="*/ 300 w 420"/>
                          <a:gd name="T71" fmla="*/ 208 h 335"/>
                          <a:gd name="T72" fmla="*/ 309 w 420"/>
                          <a:gd name="T73" fmla="*/ 315 h 335"/>
                          <a:gd name="T74" fmla="*/ 317 w 420"/>
                          <a:gd name="T75" fmla="*/ 307 h 335"/>
                          <a:gd name="T76" fmla="*/ 326 w 420"/>
                          <a:gd name="T77" fmla="*/ 298 h 335"/>
                          <a:gd name="T78" fmla="*/ 334 w 420"/>
                          <a:gd name="T79" fmla="*/ 280 h 335"/>
                          <a:gd name="T80" fmla="*/ 343 w 420"/>
                          <a:gd name="T81" fmla="*/ 252 h 335"/>
                          <a:gd name="T82" fmla="*/ 352 w 420"/>
                          <a:gd name="T83" fmla="*/ 226 h 335"/>
                          <a:gd name="T84" fmla="*/ 360 w 420"/>
                          <a:gd name="T85" fmla="*/ 215 h 335"/>
                          <a:gd name="T86" fmla="*/ 369 w 420"/>
                          <a:gd name="T87" fmla="*/ 217 h 335"/>
                          <a:gd name="T88" fmla="*/ 377 w 420"/>
                          <a:gd name="T89" fmla="*/ 232 h 335"/>
                          <a:gd name="T90" fmla="*/ 386 w 420"/>
                          <a:gd name="T91" fmla="*/ 220 h 335"/>
                          <a:gd name="T92" fmla="*/ 394 w 420"/>
                          <a:gd name="T93" fmla="*/ 190 h 335"/>
                          <a:gd name="T94" fmla="*/ 403 w 420"/>
                          <a:gd name="T95" fmla="*/ 207 h 335"/>
                          <a:gd name="T96" fmla="*/ 412 w 420"/>
                          <a:gd name="T97" fmla="*/ 248 h 335"/>
                          <a:gd name="T98" fmla="*/ 420 w 420"/>
                          <a:gd name="T99" fmla="*/ 241 h 33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335">
                            <a:moveTo>
                              <a:pt x="0" y="0"/>
                            </a:moveTo>
                            <a:lnTo>
                              <a:pt x="9" y="116"/>
                            </a:lnTo>
                            <a:lnTo>
                              <a:pt x="18" y="124"/>
                            </a:lnTo>
                            <a:lnTo>
                              <a:pt x="26" y="130"/>
                            </a:lnTo>
                            <a:lnTo>
                              <a:pt x="35" y="121"/>
                            </a:lnTo>
                            <a:lnTo>
                              <a:pt x="43" y="116"/>
                            </a:lnTo>
                            <a:lnTo>
                              <a:pt x="52" y="134"/>
                            </a:lnTo>
                            <a:lnTo>
                              <a:pt x="60" y="128"/>
                            </a:lnTo>
                            <a:lnTo>
                              <a:pt x="69" y="101"/>
                            </a:lnTo>
                            <a:lnTo>
                              <a:pt x="78" y="93"/>
                            </a:lnTo>
                            <a:lnTo>
                              <a:pt x="86" y="104"/>
                            </a:lnTo>
                            <a:lnTo>
                              <a:pt x="94" y="111"/>
                            </a:lnTo>
                            <a:lnTo>
                              <a:pt x="103" y="84"/>
                            </a:lnTo>
                            <a:lnTo>
                              <a:pt x="112" y="61"/>
                            </a:lnTo>
                            <a:lnTo>
                              <a:pt x="120" y="43"/>
                            </a:lnTo>
                            <a:lnTo>
                              <a:pt x="129" y="52"/>
                            </a:lnTo>
                            <a:lnTo>
                              <a:pt x="137" y="201"/>
                            </a:lnTo>
                            <a:lnTo>
                              <a:pt x="146" y="335"/>
                            </a:lnTo>
                            <a:lnTo>
                              <a:pt x="154" y="318"/>
                            </a:lnTo>
                            <a:lnTo>
                              <a:pt x="163" y="298"/>
                            </a:lnTo>
                            <a:lnTo>
                              <a:pt x="172" y="283"/>
                            </a:lnTo>
                            <a:lnTo>
                              <a:pt x="180" y="277"/>
                            </a:lnTo>
                            <a:lnTo>
                              <a:pt x="189" y="246"/>
                            </a:lnTo>
                            <a:lnTo>
                              <a:pt x="197" y="253"/>
                            </a:lnTo>
                            <a:lnTo>
                              <a:pt x="206" y="252"/>
                            </a:lnTo>
                            <a:lnTo>
                              <a:pt x="214" y="225"/>
                            </a:lnTo>
                            <a:lnTo>
                              <a:pt x="223" y="201"/>
                            </a:lnTo>
                            <a:lnTo>
                              <a:pt x="232" y="191"/>
                            </a:lnTo>
                            <a:lnTo>
                              <a:pt x="240" y="164"/>
                            </a:lnTo>
                            <a:lnTo>
                              <a:pt x="249" y="163"/>
                            </a:lnTo>
                            <a:lnTo>
                              <a:pt x="257" y="219"/>
                            </a:lnTo>
                            <a:lnTo>
                              <a:pt x="266" y="204"/>
                            </a:lnTo>
                            <a:lnTo>
                              <a:pt x="274" y="201"/>
                            </a:lnTo>
                            <a:lnTo>
                              <a:pt x="283" y="194"/>
                            </a:lnTo>
                            <a:lnTo>
                              <a:pt x="292" y="205"/>
                            </a:lnTo>
                            <a:lnTo>
                              <a:pt x="300" y="208"/>
                            </a:lnTo>
                            <a:lnTo>
                              <a:pt x="309" y="315"/>
                            </a:lnTo>
                            <a:lnTo>
                              <a:pt x="317" y="307"/>
                            </a:lnTo>
                            <a:lnTo>
                              <a:pt x="326" y="298"/>
                            </a:lnTo>
                            <a:lnTo>
                              <a:pt x="334" y="280"/>
                            </a:lnTo>
                            <a:lnTo>
                              <a:pt x="343" y="252"/>
                            </a:lnTo>
                            <a:lnTo>
                              <a:pt x="352" y="226"/>
                            </a:lnTo>
                            <a:lnTo>
                              <a:pt x="360" y="215"/>
                            </a:lnTo>
                            <a:lnTo>
                              <a:pt x="369" y="217"/>
                            </a:lnTo>
                            <a:lnTo>
                              <a:pt x="377" y="232"/>
                            </a:lnTo>
                            <a:lnTo>
                              <a:pt x="386" y="220"/>
                            </a:lnTo>
                            <a:lnTo>
                              <a:pt x="394" y="190"/>
                            </a:lnTo>
                            <a:lnTo>
                              <a:pt x="403" y="207"/>
                            </a:lnTo>
                            <a:lnTo>
                              <a:pt x="412" y="248"/>
                            </a:lnTo>
                            <a:lnTo>
                              <a:pt x="420" y="24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42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11" name="Freeform 4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200525" y="2514600"/>
                        <a:ext cx="666750" cy="347663"/>
                      </a:xfrm>
                      <a:custGeom>
                        <a:avLst/>
                        <a:gdLst>
                          <a:gd name="T0" fmla="*/ 0 w 420"/>
                          <a:gd name="T1" fmla="*/ 0 h 219"/>
                          <a:gd name="T2" fmla="*/ 9 w 420"/>
                          <a:gd name="T3" fmla="*/ 16 h 219"/>
                          <a:gd name="T4" fmla="*/ 17 w 420"/>
                          <a:gd name="T5" fmla="*/ 32 h 219"/>
                          <a:gd name="T6" fmla="*/ 26 w 420"/>
                          <a:gd name="T7" fmla="*/ 25 h 219"/>
                          <a:gd name="T8" fmla="*/ 34 w 420"/>
                          <a:gd name="T9" fmla="*/ 25 h 219"/>
                          <a:gd name="T10" fmla="*/ 43 w 420"/>
                          <a:gd name="T11" fmla="*/ 74 h 219"/>
                          <a:gd name="T12" fmla="*/ 52 w 420"/>
                          <a:gd name="T13" fmla="*/ 26 h 219"/>
                          <a:gd name="T14" fmla="*/ 60 w 420"/>
                          <a:gd name="T15" fmla="*/ 117 h 219"/>
                          <a:gd name="T16" fmla="*/ 69 w 420"/>
                          <a:gd name="T17" fmla="*/ 155 h 219"/>
                          <a:gd name="T18" fmla="*/ 77 w 420"/>
                          <a:gd name="T19" fmla="*/ 156 h 219"/>
                          <a:gd name="T20" fmla="*/ 86 w 420"/>
                          <a:gd name="T21" fmla="*/ 147 h 219"/>
                          <a:gd name="T22" fmla="*/ 94 w 420"/>
                          <a:gd name="T23" fmla="*/ 145 h 219"/>
                          <a:gd name="T24" fmla="*/ 103 w 420"/>
                          <a:gd name="T25" fmla="*/ 150 h 219"/>
                          <a:gd name="T26" fmla="*/ 112 w 420"/>
                          <a:gd name="T27" fmla="*/ 170 h 219"/>
                          <a:gd name="T28" fmla="*/ 120 w 420"/>
                          <a:gd name="T29" fmla="*/ 154 h 219"/>
                          <a:gd name="T30" fmla="*/ 129 w 420"/>
                          <a:gd name="T31" fmla="*/ 155 h 219"/>
                          <a:gd name="T32" fmla="*/ 137 w 420"/>
                          <a:gd name="T33" fmla="*/ 219 h 219"/>
                          <a:gd name="T34" fmla="*/ 146 w 420"/>
                          <a:gd name="T35" fmla="*/ 214 h 219"/>
                          <a:gd name="T36" fmla="*/ 154 w 420"/>
                          <a:gd name="T37" fmla="*/ 207 h 219"/>
                          <a:gd name="T38" fmla="*/ 163 w 420"/>
                          <a:gd name="T39" fmla="*/ 198 h 219"/>
                          <a:gd name="T40" fmla="*/ 172 w 420"/>
                          <a:gd name="T41" fmla="*/ 199 h 219"/>
                          <a:gd name="T42" fmla="*/ 180 w 420"/>
                          <a:gd name="T43" fmla="*/ 173 h 219"/>
                          <a:gd name="T44" fmla="*/ 189 w 420"/>
                          <a:gd name="T45" fmla="*/ 193 h 219"/>
                          <a:gd name="T46" fmla="*/ 197 w 420"/>
                          <a:gd name="T47" fmla="*/ 157 h 219"/>
                          <a:gd name="T48" fmla="*/ 205 w 420"/>
                          <a:gd name="T49" fmla="*/ 135 h 219"/>
                          <a:gd name="T50" fmla="*/ 214 w 420"/>
                          <a:gd name="T51" fmla="*/ 128 h 219"/>
                          <a:gd name="T52" fmla="*/ 223 w 420"/>
                          <a:gd name="T53" fmla="*/ 151 h 219"/>
                          <a:gd name="T54" fmla="*/ 231 w 420"/>
                          <a:gd name="T55" fmla="*/ 143 h 219"/>
                          <a:gd name="T56" fmla="*/ 240 w 420"/>
                          <a:gd name="T57" fmla="*/ 127 h 219"/>
                          <a:gd name="T58" fmla="*/ 248 w 420"/>
                          <a:gd name="T59" fmla="*/ 111 h 219"/>
                          <a:gd name="T60" fmla="*/ 257 w 420"/>
                          <a:gd name="T61" fmla="*/ 126 h 219"/>
                          <a:gd name="T62" fmla="*/ 265 w 420"/>
                          <a:gd name="T63" fmla="*/ 138 h 219"/>
                          <a:gd name="T64" fmla="*/ 274 w 420"/>
                          <a:gd name="T65" fmla="*/ 145 h 219"/>
                          <a:gd name="T66" fmla="*/ 283 w 420"/>
                          <a:gd name="T67" fmla="*/ 150 h 219"/>
                          <a:gd name="T68" fmla="*/ 291 w 420"/>
                          <a:gd name="T69" fmla="*/ 206 h 219"/>
                          <a:gd name="T70" fmla="*/ 300 w 420"/>
                          <a:gd name="T71" fmla="*/ 172 h 219"/>
                          <a:gd name="T72" fmla="*/ 308 w 420"/>
                          <a:gd name="T73" fmla="*/ 132 h 219"/>
                          <a:gd name="T74" fmla="*/ 317 w 420"/>
                          <a:gd name="T75" fmla="*/ 107 h 219"/>
                          <a:gd name="T76" fmla="*/ 325 w 420"/>
                          <a:gd name="T77" fmla="*/ 119 h 219"/>
                          <a:gd name="T78" fmla="*/ 334 w 420"/>
                          <a:gd name="T79" fmla="*/ 96 h 219"/>
                          <a:gd name="T80" fmla="*/ 343 w 420"/>
                          <a:gd name="T81" fmla="*/ 71 h 219"/>
                          <a:gd name="T82" fmla="*/ 351 w 420"/>
                          <a:gd name="T83" fmla="*/ 55 h 219"/>
                          <a:gd name="T84" fmla="*/ 360 w 420"/>
                          <a:gd name="T85" fmla="*/ 35 h 219"/>
                          <a:gd name="T86" fmla="*/ 368 w 420"/>
                          <a:gd name="T87" fmla="*/ 29 h 219"/>
                          <a:gd name="T88" fmla="*/ 377 w 420"/>
                          <a:gd name="T89" fmla="*/ 85 h 219"/>
                          <a:gd name="T90" fmla="*/ 385 w 420"/>
                          <a:gd name="T91" fmla="*/ 68 h 219"/>
                          <a:gd name="T92" fmla="*/ 394 w 420"/>
                          <a:gd name="T93" fmla="*/ 83 h 219"/>
                          <a:gd name="T94" fmla="*/ 403 w 420"/>
                          <a:gd name="T95" fmla="*/ 67 h 219"/>
                          <a:gd name="T96" fmla="*/ 411 w 420"/>
                          <a:gd name="T97" fmla="*/ 90 h 219"/>
                          <a:gd name="T98" fmla="*/ 420 w 420"/>
                          <a:gd name="T99" fmla="*/ 62 h 21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219">
                            <a:moveTo>
                              <a:pt x="0" y="0"/>
                            </a:moveTo>
                            <a:lnTo>
                              <a:pt x="9" y="16"/>
                            </a:lnTo>
                            <a:lnTo>
                              <a:pt x="17" y="32"/>
                            </a:lnTo>
                            <a:lnTo>
                              <a:pt x="26" y="25"/>
                            </a:lnTo>
                            <a:lnTo>
                              <a:pt x="34" y="25"/>
                            </a:lnTo>
                            <a:lnTo>
                              <a:pt x="43" y="74"/>
                            </a:lnTo>
                            <a:lnTo>
                              <a:pt x="52" y="26"/>
                            </a:lnTo>
                            <a:lnTo>
                              <a:pt x="60" y="117"/>
                            </a:lnTo>
                            <a:lnTo>
                              <a:pt x="69" y="155"/>
                            </a:lnTo>
                            <a:lnTo>
                              <a:pt x="77" y="156"/>
                            </a:lnTo>
                            <a:lnTo>
                              <a:pt x="86" y="147"/>
                            </a:lnTo>
                            <a:lnTo>
                              <a:pt x="94" y="145"/>
                            </a:lnTo>
                            <a:lnTo>
                              <a:pt x="103" y="150"/>
                            </a:lnTo>
                            <a:lnTo>
                              <a:pt x="112" y="170"/>
                            </a:lnTo>
                            <a:lnTo>
                              <a:pt x="120" y="154"/>
                            </a:lnTo>
                            <a:lnTo>
                              <a:pt x="129" y="155"/>
                            </a:lnTo>
                            <a:lnTo>
                              <a:pt x="137" y="219"/>
                            </a:lnTo>
                            <a:lnTo>
                              <a:pt x="146" y="214"/>
                            </a:lnTo>
                            <a:lnTo>
                              <a:pt x="154" y="207"/>
                            </a:lnTo>
                            <a:lnTo>
                              <a:pt x="163" y="198"/>
                            </a:lnTo>
                            <a:lnTo>
                              <a:pt x="172" y="199"/>
                            </a:lnTo>
                            <a:lnTo>
                              <a:pt x="180" y="173"/>
                            </a:lnTo>
                            <a:lnTo>
                              <a:pt x="189" y="193"/>
                            </a:lnTo>
                            <a:lnTo>
                              <a:pt x="197" y="157"/>
                            </a:lnTo>
                            <a:lnTo>
                              <a:pt x="205" y="135"/>
                            </a:lnTo>
                            <a:lnTo>
                              <a:pt x="214" y="128"/>
                            </a:lnTo>
                            <a:lnTo>
                              <a:pt x="223" y="151"/>
                            </a:lnTo>
                            <a:lnTo>
                              <a:pt x="231" y="143"/>
                            </a:lnTo>
                            <a:lnTo>
                              <a:pt x="240" y="127"/>
                            </a:lnTo>
                            <a:lnTo>
                              <a:pt x="248" y="111"/>
                            </a:lnTo>
                            <a:lnTo>
                              <a:pt x="257" y="126"/>
                            </a:lnTo>
                            <a:lnTo>
                              <a:pt x="265" y="138"/>
                            </a:lnTo>
                            <a:lnTo>
                              <a:pt x="274" y="145"/>
                            </a:lnTo>
                            <a:lnTo>
                              <a:pt x="283" y="150"/>
                            </a:lnTo>
                            <a:lnTo>
                              <a:pt x="291" y="206"/>
                            </a:lnTo>
                            <a:lnTo>
                              <a:pt x="300" y="172"/>
                            </a:lnTo>
                            <a:lnTo>
                              <a:pt x="308" y="132"/>
                            </a:lnTo>
                            <a:lnTo>
                              <a:pt x="317" y="107"/>
                            </a:lnTo>
                            <a:lnTo>
                              <a:pt x="325" y="119"/>
                            </a:lnTo>
                            <a:lnTo>
                              <a:pt x="334" y="96"/>
                            </a:lnTo>
                            <a:lnTo>
                              <a:pt x="343" y="71"/>
                            </a:lnTo>
                            <a:lnTo>
                              <a:pt x="351" y="55"/>
                            </a:lnTo>
                            <a:lnTo>
                              <a:pt x="360" y="35"/>
                            </a:lnTo>
                            <a:lnTo>
                              <a:pt x="368" y="29"/>
                            </a:lnTo>
                            <a:lnTo>
                              <a:pt x="377" y="85"/>
                            </a:lnTo>
                            <a:lnTo>
                              <a:pt x="385" y="68"/>
                            </a:lnTo>
                            <a:lnTo>
                              <a:pt x="394" y="83"/>
                            </a:lnTo>
                            <a:lnTo>
                              <a:pt x="403" y="67"/>
                            </a:lnTo>
                            <a:lnTo>
                              <a:pt x="411" y="90"/>
                            </a:lnTo>
                            <a:lnTo>
                              <a:pt x="420" y="6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42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12" name="Freeform 4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67275" y="2371725"/>
                        <a:ext cx="665163" cy="303213"/>
                      </a:xfrm>
                      <a:custGeom>
                        <a:avLst/>
                        <a:gdLst>
                          <a:gd name="T0" fmla="*/ 0 w 419"/>
                          <a:gd name="T1" fmla="*/ 152 h 191"/>
                          <a:gd name="T2" fmla="*/ 8 w 419"/>
                          <a:gd name="T3" fmla="*/ 138 h 191"/>
                          <a:gd name="T4" fmla="*/ 17 w 419"/>
                          <a:gd name="T5" fmla="*/ 146 h 191"/>
                          <a:gd name="T6" fmla="*/ 25 w 419"/>
                          <a:gd name="T7" fmla="*/ 120 h 191"/>
                          <a:gd name="T8" fmla="*/ 34 w 419"/>
                          <a:gd name="T9" fmla="*/ 92 h 191"/>
                          <a:gd name="T10" fmla="*/ 43 w 419"/>
                          <a:gd name="T11" fmla="*/ 73 h 191"/>
                          <a:gd name="T12" fmla="*/ 51 w 419"/>
                          <a:gd name="T13" fmla="*/ 60 h 191"/>
                          <a:gd name="T14" fmla="*/ 60 w 419"/>
                          <a:gd name="T15" fmla="*/ 44 h 191"/>
                          <a:gd name="T16" fmla="*/ 68 w 419"/>
                          <a:gd name="T17" fmla="*/ 50 h 191"/>
                          <a:gd name="T18" fmla="*/ 77 w 419"/>
                          <a:gd name="T19" fmla="*/ 62 h 191"/>
                          <a:gd name="T20" fmla="*/ 85 w 419"/>
                          <a:gd name="T21" fmla="*/ 67 h 191"/>
                          <a:gd name="T22" fmla="*/ 94 w 419"/>
                          <a:gd name="T23" fmla="*/ 68 h 191"/>
                          <a:gd name="T24" fmla="*/ 103 w 419"/>
                          <a:gd name="T25" fmla="*/ 77 h 191"/>
                          <a:gd name="T26" fmla="*/ 111 w 419"/>
                          <a:gd name="T27" fmla="*/ 66 h 191"/>
                          <a:gd name="T28" fmla="*/ 120 w 419"/>
                          <a:gd name="T29" fmla="*/ 57 h 191"/>
                          <a:gd name="T30" fmla="*/ 128 w 419"/>
                          <a:gd name="T31" fmla="*/ 38 h 191"/>
                          <a:gd name="T32" fmla="*/ 137 w 419"/>
                          <a:gd name="T33" fmla="*/ 38 h 191"/>
                          <a:gd name="T34" fmla="*/ 145 w 419"/>
                          <a:gd name="T35" fmla="*/ 32 h 191"/>
                          <a:gd name="T36" fmla="*/ 154 w 419"/>
                          <a:gd name="T37" fmla="*/ 6 h 191"/>
                          <a:gd name="T38" fmla="*/ 163 w 419"/>
                          <a:gd name="T39" fmla="*/ 0 h 191"/>
                          <a:gd name="T40" fmla="*/ 171 w 419"/>
                          <a:gd name="T41" fmla="*/ 25 h 191"/>
                          <a:gd name="T42" fmla="*/ 180 w 419"/>
                          <a:gd name="T43" fmla="*/ 26 h 191"/>
                          <a:gd name="T44" fmla="*/ 188 w 419"/>
                          <a:gd name="T45" fmla="*/ 6 h 191"/>
                          <a:gd name="T46" fmla="*/ 197 w 419"/>
                          <a:gd name="T47" fmla="*/ 34 h 191"/>
                          <a:gd name="T48" fmla="*/ 205 w 419"/>
                          <a:gd name="T49" fmla="*/ 5 h 191"/>
                          <a:gd name="T50" fmla="*/ 214 w 419"/>
                          <a:gd name="T51" fmla="*/ 48 h 191"/>
                          <a:gd name="T52" fmla="*/ 223 w 419"/>
                          <a:gd name="T53" fmla="*/ 44 h 191"/>
                          <a:gd name="T54" fmla="*/ 231 w 419"/>
                          <a:gd name="T55" fmla="*/ 25 h 191"/>
                          <a:gd name="T56" fmla="*/ 240 w 419"/>
                          <a:gd name="T57" fmla="*/ 10 h 191"/>
                          <a:gd name="T58" fmla="*/ 248 w 419"/>
                          <a:gd name="T59" fmla="*/ 58 h 191"/>
                          <a:gd name="T60" fmla="*/ 257 w 419"/>
                          <a:gd name="T61" fmla="*/ 43 h 191"/>
                          <a:gd name="T62" fmla="*/ 265 w 419"/>
                          <a:gd name="T63" fmla="*/ 67 h 191"/>
                          <a:gd name="T64" fmla="*/ 274 w 419"/>
                          <a:gd name="T65" fmla="*/ 60 h 191"/>
                          <a:gd name="T66" fmla="*/ 283 w 419"/>
                          <a:gd name="T67" fmla="*/ 39 h 191"/>
                          <a:gd name="T68" fmla="*/ 291 w 419"/>
                          <a:gd name="T69" fmla="*/ 41 h 191"/>
                          <a:gd name="T70" fmla="*/ 300 w 419"/>
                          <a:gd name="T71" fmla="*/ 60 h 191"/>
                          <a:gd name="T72" fmla="*/ 308 w 419"/>
                          <a:gd name="T73" fmla="*/ 28 h 191"/>
                          <a:gd name="T74" fmla="*/ 317 w 419"/>
                          <a:gd name="T75" fmla="*/ 46 h 191"/>
                          <a:gd name="T76" fmla="*/ 325 w 419"/>
                          <a:gd name="T77" fmla="*/ 85 h 191"/>
                          <a:gd name="T78" fmla="*/ 334 w 419"/>
                          <a:gd name="T79" fmla="*/ 138 h 191"/>
                          <a:gd name="T80" fmla="*/ 342 w 419"/>
                          <a:gd name="T81" fmla="*/ 145 h 191"/>
                          <a:gd name="T82" fmla="*/ 351 w 419"/>
                          <a:gd name="T83" fmla="*/ 191 h 191"/>
                          <a:gd name="T84" fmla="*/ 359 w 419"/>
                          <a:gd name="T85" fmla="*/ 169 h 191"/>
                          <a:gd name="T86" fmla="*/ 368 w 419"/>
                          <a:gd name="T87" fmla="*/ 129 h 191"/>
                          <a:gd name="T88" fmla="*/ 377 w 419"/>
                          <a:gd name="T89" fmla="*/ 104 h 191"/>
                          <a:gd name="T90" fmla="*/ 385 w 419"/>
                          <a:gd name="T91" fmla="*/ 68 h 191"/>
                          <a:gd name="T92" fmla="*/ 394 w 419"/>
                          <a:gd name="T93" fmla="*/ 63 h 191"/>
                          <a:gd name="T94" fmla="*/ 402 w 419"/>
                          <a:gd name="T95" fmla="*/ 83 h 191"/>
                          <a:gd name="T96" fmla="*/ 411 w 419"/>
                          <a:gd name="T97" fmla="*/ 71 h 191"/>
                          <a:gd name="T98" fmla="*/ 419 w 419"/>
                          <a:gd name="T99" fmla="*/ 47 h 19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191">
                            <a:moveTo>
                              <a:pt x="0" y="152"/>
                            </a:moveTo>
                            <a:lnTo>
                              <a:pt x="8" y="138"/>
                            </a:lnTo>
                            <a:lnTo>
                              <a:pt x="17" y="146"/>
                            </a:lnTo>
                            <a:lnTo>
                              <a:pt x="25" y="120"/>
                            </a:lnTo>
                            <a:lnTo>
                              <a:pt x="34" y="92"/>
                            </a:lnTo>
                            <a:lnTo>
                              <a:pt x="43" y="73"/>
                            </a:lnTo>
                            <a:lnTo>
                              <a:pt x="51" y="60"/>
                            </a:lnTo>
                            <a:lnTo>
                              <a:pt x="60" y="44"/>
                            </a:lnTo>
                            <a:lnTo>
                              <a:pt x="68" y="50"/>
                            </a:lnTo>
                            <a:lnTo>
                              <a:pt x="77" y="62"/>
                            </a:lnTo>
                            <a:lnTo>
                              <a:pt x="85" y="67"/>
                            </a:lnTo>
                            <a:lnTo>
                              <a:pt x="94" y="68"/>
                            </a:lnTo>
                            <a:lnTo>
                              <a:pt x="103" y="77"/>
                            </a:lnTo>
                            <a:lnTo>
                              <a:pt x="111" y="66"/>
                            </a:lnTo>
                            <a:lnTo>
                              <a:pt x="120" y="57"/>
                            </a:lnTo>
                            <a:lnTo>
                              <a:pt x="128" y="38"/>
                            </a:lnTo>
                            <a:lnTo>
                              <a:pt x="137" y="38"/>
                            </a:lnTo>
                            <a:lnTo>
                              <a:pt x="145" y="32"/>
                            </a:lnTo>
                            <a:lnTo>
                              <a:pt x="154" y="6"/>
                            </a:lnTo>
                            <a:lnTo>
                              <a:pt x="163" y="0"/>
                            </a:lnTo>
                            <a:lnTo>
                              <a:pt x="171" y="25"/>
                            </a:lnTo>
                            <a:lnTo>
                              <a:pt x="180" y="26"/>
                            </a:lnTo>
                            <a:lnTo>
                              <a:pt x="188" y="6"/>
                            </a:lnTo>
                            <a:lnTo>
                              <a:pt x="197" y="34"/>
                            </a:lnTo>
                            <a:lnTo>
                              <a:pt x="205" y="5"/>
                            </a:lnTo>
                            <a:lnTo>
                              <a:pt x="214" y="48"/>
                            </a:lnTo>
                            <a:lnTo>
                              <a:pt x="223" y="44"/>
                            </a:lnTo>
                            <a:lnTo>
                              <a:pt x="231" y="25"/>
                            </a:lnTo>
                            <a:lnTo>
                              <a:pt x="240" y="10"/>
                            </a:lnTo>
                            <a:lnTo>
                              <a:pt x="248" y="58"/>
                            </a:lnTo>
                            <a:lnTo>
                              <a:pt x="257" y="43"/>
                            </a:lnTo>
                            <a:lnTo>
                              <a:pt x="265" y="67"/>
                            </a:lnTo>
                            <a:lnTo>
                              <a:pt x="274" y="60"/>
                            </a:lnTo>
                            <a:lnTo>
                              <a:pt x="283" y="39"/>
                            </a:lnTo>
                            <a:lnTo>
                              <a:pt x="291" y="41"/>
                            </a:lnTo>
                            <a:lnTo>
                              <a:pt x="300" y="60"/>
                            </a:lnTo>
                            <a:lnTo>
                              <a:pt x="308" y="28"/>
                            </a:lnTo>
                            <a:lnTo>
                              <a:pt x="317" y="46"/>
                            </a:lnTo>
                            <a:lnTo>
                              <a:pt x="325" y="85"/>
                            </a:lnTo>
                            <a:lnTo>
                              <a:pt x="334" y="138"/>
                            </a:lnTo>
                            <a:lnTo>
                              <a:pt x="342" y="145"/>
                            </a:lnTo>
                            <a:lnTo>
                              <a:pt x="351" y="191"/>
                            </a:lnTo>
                            <a:lnTo>
                              <a:pt x="359" y="169"/>
                            </a:lnTo>
                            <a:lnTo>
                              <a:pt x="368" y="129"/>
                            </a:lnTo>
                            <a:lnTo>
                              <a:pt x="377" y="104"/>
                            </a:lnTo>
                            <a:lnTo>
                              <a:pt x="385" y="68"/>
                            </a:lnTo>
                            <a:lnTo>
                              <a:pt x="394" y="63"/>
                            </a:lnTo>
                            <a:lnTo>
                              <a:pt x="402" y="83"/>
                            </a:lnTo>
                            <a:lnTo>
                              <a:pt x="411" y="71"/>
                            </a:lnTo>
                            <a:lnTo>
                              <a:pt x="419" y="47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42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13" name="Freeform 4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32438" y="2379663"/>
                        <a:ext cx="204788" cy="69850"/>
                      </a:xfrm>
                      <a:custGeom>
                        <a:avLst/>
                        <a:gdLst>
                          <a:gd name="T0" fmla="*/ 0 w 129"/>
                          <a:gd name="T1" fmla="*/ 42 h 44"/>
                          <a:gd name="T2" fmla="*/ 9 w 129"/>
                          <a:gd name="T3" fmla="*/ 16 h 44"/>
                          <a:gd name="T4" fmla="*/ 18 w 129"/>
                          <a:gd name="T5" fmla="*/ 1 h 44"/>
                          <a:gd name="T6" fmla="*/ 26 w 129"/>
                          <a:gd name="T7" fmla="*/ 11 h 44"/>
                          <a:gd name="T8" fmla="*/ 35 w 129"/>
                          <a:gd name="T9" fmla="*/ 44 h 44"/>
                          <a:gd name="T10" fmla="*/ 43 w 129"/>
                          <a:gd name="T11" fmla="*/ 40 h 44"/>
                          <a:gd name="T12" fmla="*/ 52 w 129"/>
                          <a:gd name="T13" fmla="*/ 10 h 44"/>
                          <a:gd name="T14" fmla="*/ 60 w 129"/>
                          <a:gd name="T15" fmla="*/ 18 h 44"/>
                          <a:gd name="T16" fmla="*/ 69 w 129"/>
                          <a:gd name="T17" fmla="*/ 11 h 44"/>
                          <a:gd name="T18" fmla="*/ 78 w 129"/>
                          <a:gd name="T19" fmla="*/ 26 h 44"/>
                          <a:gd name="T20" fmla="*/ 86 w 129"/>
                          <a:gd name="T21" fmla="*/ 33 h 44"/>
                          <a:gd name="T22" fmla="*/ 95 w 129"/>
                          <a:gd name="T23" fmla="*/ 42 h 44"/>
                          <a:gd name="T24" fmla="*/ 103 w 129"/>
                          <a:gd name="T25" fmla="*/ 31 h 44"/>
                          <a:gd name="T26" fmla="*/ 112 w 129"/>
                          <a:gd name="T27" fmla="*/ 21 h 44"/>
                          <a:gd name="T28" fmla="*/ 120 w 129"/>
                          <a:gd name="T29" fmla="*/ 5 h 44"/>
                          <a:gd name="T30" fmla="*/ 129 w 129"/>
                          <a:gd name="T31" fmla="*/ 0 h 4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9" h="44">
                            <a:moveTo>
                              <a:pt x="0" y="42"/>
                            </a:moveTo>
                            <a:lnTo>
                              <a:pt x="9" y="16"/>
                            </a:lnTo>
                            <a:lnTo>
                              <a:pt x="18" y="1"/>
                            </a:lnTo>
                            <a:lnTo>
                              <a:pt x="26" y="11"/>
                            </a:lnTo>
                            <a:lnTo>
                              <a:pt x="35" y="44"/>
                            </a:lnTo>
                            <a:lnTo>
                              <a:pt x="43" y="40"/>
                            </a:lnTo>
                            <a:lnTo>
                              <a:pt x="52" y="10"/>
                            </a:lnTo>
                            <a:lnTo>
                              <a:pt x="60" y="18"/>
                            </a:lnTo>
                            <a:lnTo>
                              <a:pt x="69" y="11"/>
                            </a:lnTo>
                            <a:lnTo>
                              <a:pt x="78" y="26"/>
                            </a:lnTo>
                            <a:lnTo>
                              <a:pt x="86" y="33"/>
                            </a:lnTo>
                            <a:lnTo>
                              <a:pt x="95" y="42"/>
                            </a:lnTo>
                            <a:lnTo>
                              <a:pt x="103" y="31"/>
                            </a:lnTo>
                            <a:lnTo>
                              <a:pt x="112" y="21"/>
                            </a:lnTo>
                            <a:lnTo>
                              <a:pt x="120" y="5"/>
                            </a:lnTo>
                            <a:lnTo>
                              <a:pt x="129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42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14" name="Freeform 4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533775" y="2414588"/>
                        <a:ext cx="666750" cy="193675"/>
                      </a:xfrm>
                      <a:custGeom>
                        <a:avLst/>
                        <a:gdLst>
                          <a:gd name="T0" fmla="*/ 0 w 420"/>
                          <a:gd name="T1" fmla="*/ 122 h 122"/>
                          <a:gd name="T2" fmla="*/ 9 w 420"/>
                          <a:gd name="T3" fmla="*/ 86 h 122"/>
                          <a:gd name="T4" fmla="*/ 18 w 420"/>
                          <a:gd name="T5" fmla="*/ 81 h 122"/>
                          <a:gd name="T6" fmla="*/ 26 w 420"/>
                          <a:gd name="T7" fmla="*/ 68 h 122"/>
                          <a:gd name="T8" fmla="*/ 35 w 420"/>
                          <a:gd name="T9" fmla="*/ 76 h 122"/>
                          <a:gd name="T10" fmla="*/ 43 w 420"/>
                          <a:gd name="T11" fmla="*/ 63 h 122"/>
                          <a:gd name="T12" fmla="*/ 52 w 420"/>
                          <a:gd name="T13" fmla="*/ 58 h 122"/>
                          <a:gd name="T14" fmla="*/ 60 w 420"/>
                          <a:gd name="T15" fmla="*/ 56 h 122"/>
                          <a:gd name="T16" fmla="*/ 69 w 420"/>
                          <a:gd name="T17" fmla="*/ 47 h 122"/>
                          <a:gd name="T18" fmla="*/ 78 w 420"/>
                          <a:gd name="T19" fmla="*/ 47 h 122"/>
                          <a:gd name="T20" fmla="*/ 86 w 420"/>
                          <a:gd name="T21" fmla="*/ 35 h 122"/>
                          <a:gd name="T22" fmla="*/ 94 w 420"/>
                          <a:gd name="T23" fmla="*/ 35 h 122"/>
                          <a:gd name="T24" fmla="*/ 103 w 420"/>
                          <a:gd name="T25" fmla="*/ 2 h 122"/>
                          <a:gd name="T26" fmla="*/ 112 w 420"/>
                          <a:gd name="T27" fmla="*/ 0 h 122"/>
                          <a:gd name="T28" fmla="*/ 120 w 420"/>
                          <a:gd name="T29" fmla="*/ 15 h 122"/>
                          <a:gd name="T30" fmla="*/ 129 w 420"/>
                          <a:gd name="T31" fmla="*/ 58 h 122"/>
                          <a:gd name="T32" fmla="*/ 137 w 420"/>
                          <a:gd name="T33" fmla="*/ 73 h 122"/>
                          <a:gd name="T34" fmla="*/ 146 w 420"/>
                          <a:gd name="T35" fmla="*/ 49 h 122"/>
                          <a:gd name="T36" fmla="*/ 154 w 420"/>
                          <a:gd name="T37" fmla="*/ 35 h 122"/>
                          <a:gd name="T38" fmla="*/ 163 w 420"/>
                          <a:gd name="T39" fmla="*/ 49 h 122"/>
                          <a:gd name="T40" fmla="*/ 172 w 420"/>
                          <a:gd name="T41" fmla="*/ 59 h 122"/>
                          <a:gd name="T42" fmla="*/ 180 w 420"/>
                          <a:gd name="T43" fmla="*/ 53 h 122"/>
                          <a:gd name="T44" fmla="*/ 189 w 420"/>
                          <a:gd name="T45" fmla="*/ 53 h 122"/>
                          <a:gd name="T46" fmla="*/ 197 w 420"/>
                          <a:gd name="T47" fmla="*/ 97 h 122"/>
                          <a:gd name="T48" fmla="*/ 206 w 420"/>
                          <a:gd name="T49" fmla="*/ 94 h 122"/>
                          <a:gd name="T50" fmla="*/ 214 w 420"/>
                          <a:gd name="T51" fmla="*/ 78 h 122"/>
                          <a:gd name="T52" fmla="*/ 223 w 420"/>
                          <a:gd name="T53" fmla="*/ 84 h 122"/>
                          <a:gd name="T54" fmla="*/ 232 w 420"/>
                          <a:gd name="T55" fmla="*/ 77 h 122"/>
                          <a:gd name="T56" fmla="*/ 240 w 420"/>
                          <a:gd name="T57" fmla="*/ 80 h 122"/>
                          <a:gd name="T58" fmla="*/ 249 w 420"/>
                          <a:gd name="T59" fmla="*/ 81 h 122"/>
                          <a:gd name="T60" fmla="*/ 257 w 420"/>
                          <a:gd name="T61" fmla="*/ 82 h 122"/>
                          <a:gd name="T62" fmla="*/ 266 w 420"/>
                          <a:gd name="T63" fmla="*/ 94 h 122"/>
                          <a:gd name="T64" fmla="*/ 274 w 420"/>
                          <a:gd name="T65" fmla="*/ 98 h 122"/>
                          <a:gd name="T66" fmla="*/ 283 w 420"/>
                          <a:gd name="T67" fmla="*/ 99 h 122"/>
                          <a:gd name="T68" fmla="*/ 292 w 420"/>
                          <a:gd name="T69" fmla="*/ 66 h 122"/>
                          <a:gd name="T70" fmla="*/ 300 w 420"/>
                          <a:gd name="T71" fmla="*/ 49 h 122"/>
                          <a:gd name="T72" fmla="*/ 309 w 420"/>
                          <a:gd name="T73" fmla="*/ 83 h 122"/>
                          <a:gd name="T74" fmla="*/ 317 w 420"/>
                          <a:gd name="T75" fmla="*/ 66 h 122"/>
                          <a:gd name="T76" fmla="*/ 326 w 420"/>
                          <a:gd name="T77" fmla="*/ 63 h 122"/>
                          <a:gd name="T78" fmla="*/ 334 w 420"/>
                          <a:gd name="T79" fmla="*/ 43 h 122"/>
                          <a:gd name="T80" fmla="*/ 343 w 420"/>
                          <a:gd name="T81" fmla="*/ 43 h 122"/>
                          <a:gd name="T82" fmla="*/ 352 w 420"/>
                          <a:gd name="T83" fmla="*/ 51 h 122"/>
                          <a:gd name="T84" fmla="*/ 360 w 420"/>
                          <a:gd name="T85" fmla="*/ 55 h 122"/>
                          <a:gd name="T86" fmla="*/ 369 w 420"/>
                          <a:gd name="T87" fmla="*/ 84 h 122"/>
                          <a:gd name="T88" fmla="*/ 377 w 420"/>
                          <a:gd name="T89" fmla="*/ 112 h 122"/>
                          <a:gd name="T90" fmla="*/ 386 w 420"/>
                          <a:gd name="T91" fmla="*/ 100 h 122"/>
                          <a:gd name="T92" fmla="*/ 394 w 420"/>
                          <a:gd name="T93" fmla="*/ 93 h 122"/>
                          <a:gd name="T94" fmla="*/ 403 w 420"/>
                          <a:gd name="T95" fmla="*/ 104 h 122"/>
                          <a:gd name="T96" fmla="*/ 412 w 420"/>
                          <a:gd name="T97" fmla="*/ 111 h 122"/>
                          <a:gd name="T98" fmla="*/ 420 w 420"/>
                          <a:gd name="T99" fmla="*/ 108 h 12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122">
                            <a:moveTo>
                              <a:pt x="0" y="122"/>
                            </a:moveTo>
                            <a:lnTo>
                              <a:pt x="9" y="86"/>
                            </a:lnTo>
                            <a:lnTo>
                              <a:pt x="18" y="81"/>
                            </a:lnTo>
                            <a:lnTo>
                              <a:pt x="26" y="68"/>
                            </a:lnTo>
                            <a:lnTo>
                              <a:pt x="35" y="76"/>
                            </a:lnTo>
                            <a:lnTo>
                              <a:pt x="43" y="63"/>
                            </a:lnTo>
                            <a:lnTo>
                              <a:pt x="52" y="58"/>
                            </a:lnTo>
                            <a:lnTo>
                              <a:pt x="60" y="56"/>
                            </a:lnTo>
                            <a:lnTo>
                              <a:pt x="69" y="47"/>
                            </a:lnTo>
                            <a:lnTo>
                              <a:pt x="78" y="47"/>
                            </a:lnTo>
                            <a:lnTo>
                              <a:pt x="86" y="35"/>
                            </a:lnTo>
                            <a:lnTo>
                              <a:pt x="94" y="35"/>
                            </a:lnTo>
                            <a:lnTo>
                              <a:pt x="103" y="2"/>
                            </a:lnTo>
                            <a:lnTo>
                              <a:pt x="112" y="0"/>
                            </a:lnTo>
                            <a:lnTo>
                              <a:pt x="120" y="15"/>
                            </a:lnTo>
                            <a:lnTo>
                              <a:pt x="129" y="58"/>
                            </a:lnTo>
                            <a:lnTo>
                              <a:pt x="137" y="73"/>
                            </a:lnTo>
                            <a:lnTo>
                              <a:pt x="146" y="49"/>
                            </a:lnTo>
                            <a:lnTo>
                              <a:pt x="154" y="35"/>
                            </a:lnTo>
                            <a:lnTo>
                              <a:pt x="163" y="49"/>
                            </a:lnTo>
                            <a:lnTo>
                              <a:pt x="172" y="59"/>
                            </a:lnTo>
                            <a:lnTo>
                              <a:pt x="180" y="53"/>
                            </a:lnTo>
                            <a:lnTo>
                              <a:pt x="189" y="53"/>
                            </a:lnTo>
                            <a:lnTo>
                              <a:pt x="197" y="97"/>
                            </a:lnTo>
                            <a:lnTo>
                              <a:pt x="206" y="94"/>
                            </a:lnTo>
                            <a:lnTo>
                              <a:pt x="214" y="78"/>
                            </a:lnTo>
                            <a:lnTo>
                              <a:pt x="223" y="84"/>
                            </a:lnTo>
                            <a:lnTo>
                              <a:pt x="232" y="77"/>
                            </a:lnTo>
                            <a:lnTo>
                              <a:pt x="240" y="80"/>
                            </a:lnTo>
                            <a:lnTo>
                              <a:pt x="249" y="81"/>
                            </a:lnTo>
                            <a:lnTo>
                              <a:pt x="257" y="82"/>
                            </a:lnTo>
                            <a:lnTo>
                              <a:pt x="266" y="94"/>
                            </a:lnTo>
                            <a:lnTo>
                              <a:pt x="274" y="98"/>
                            </a:lnTo>
                            <a:lnTo>
                              <a:pt x="283" y="99"/>
                            </a:lnTo>
                            <a:lnTo>
                              <a:pt x="292" y="66"/>
                            </a:lnTo>
                            <a:lnTo>
                              <a:pt x="300" y="49"/>
                            </a:lnTo>
                            <a:lnTo>
                              <a:pt x="309" y="83"/>
                            </a:lnTo>
                            <a:lnTo>
                              <a:pt x="317" y="66"/>
                            </a:lnTo>
                            <a:lnTo>
                              <a:pt x="326" y="63"/>
                            </a:lnTo>
                            <a:lnTo>
                              <a:pt x="334" y="43"/>
                            </a:lnTo>
                            <a:lnTo>
                              <a:pt x="343" y="43"/>
                            </a:lnTo>
                            <a:lnTo>
                              <a:pt x="352" y="51"/>
                            </a:lnTo>
                            <a:lnTo>
                              <a:pt x="360" y="55"/>
                            </a:lnTo>
                            <a:lnTo>
                              <a:pt x="369" y="84"/>
                            </a:lnTo>
                            <a:lnTo>
                              <a:pt x="377" y="112"/>
                            </a:lnTo>
                            <a:lnTo>
                              <a:pt x="386" y="100"/>
                            </a:lnTo>
                            <a:lnTo>
                              <a:pt x="394" y="93"/>
                            </a:lnTo>
                            <a:lnTo>
                              <a:pt x="403" y="104"/>
                            </a:lnTo>
                            <a:lnTo>
                              <a:pt x="412" y="111"/>
                            </a:lnTo>
                            <a:lnTo>
                              <a:pt x="420" y="108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57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15" name="Freeform 4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200525" y="2433638"/>
                        <a:ext cx="666750" cy="184150"/>
                      </a:xfrm>
                      <a:custGeom>
                        <a:avLst/>
                        <a:gdLst>
                          <a:gd name="T0" fmla="*/ 0 w 420"/>
                          <a:gd name="T1" fmla="*/ 96 h 116"/>
                          <a:gd name="T2" fmla="*/ 9 w 420"/>
                          <a:gd name="T3" fmla="*/ 86 h 116"/>
                          <a:gd name="T4" fmla="*/ 17 w 420"/>
                          <a:gd name="T5" fmla="*/ 115 h 116"/>
                          <a:gd name="T6" fmla="*/ 26 w 420"/>
                          <a:gd name="T7" fmla="*/ 105 h 116"/>
                          <a:gd name="T8" fmla="*/ 34 w 420"/>
                          <a:gd name="T9" fmla="*/ 116 h 116"/>
                          <a:gd name="T10" fmla="*/ 43 w 420"/>
                          <a:gd name="T11" fmla="*/ 115 h 116"/>
                          <a:gd name="T12" fmla="*/ 52 w 420"/>
                          <a:gd name="T13" fmla="*/ 81 h 116"/>
                          <a:gd name="T14" fmla="*/ 60 w 420"/>
                          <a:gd name="T15" fmla="*/ 45 h 116"/>
                          <a:gd name="T16" fmla="*/ 69 w 420"/>
                          <a:gd name="T17" fmla="*/ 49 h 116"/>
                          <a:gd name="T18" fmla="*/ 77 w 420"/>
                          <a:gd name="T19" fmla="*/ 95 h 116"/>
                          <a:gd name="T20" fmla="*/ 86 w 420"/>
                          <a:gd name="T21" fmla="*/ 62 h 116"/>
                          <a:gd name="T22" fmla="*/ 94 w 420"/>
                          <a:gd name="T23" fmla="*/ 71 h 116"/>
                          <a:gd name="T24" fmla="*/ 103 w 420"/>
                          <a:gd name="T25" fmla="*/ 77 h 116"/>
                          <a:gd name="T26" fmla="*/ 112 w 420"/>
                          <a:gd name="T27" fmla="*/ 45 h 116"/>
                          <a:gd name="T28" fmla="*/ 120 w 420"/>
                          <a:gd name="T29" fmla="*/ 47 h 116"/>
                          <a:gd name="T30" fmla="*/ 129 w 420"/>
                          <a:gd name="T31" fmla="*/ 58 h 116"/>
                          <a:gd name="T32" fmla="*/ 137 w 420"/>
                          <a:gd name="T33" fmla="*/ 76 h 116"/>
                          <a:gd name="T34" fmla="*/ 146 w 420"/>
                          <a:gd name="T35" fmla="*/ 76 h 116"/>
                          <a:gd name="T36" fmla="*/ 154 w 420"/>
                          <a:gd name="T37" fmla="*/ 71 h 116"/>
                          <a:gd name="T38" fmla="*/ 163 w 420"/>
                          <a:gd name="T39" fmla="*/ 82 h 116"/>
                          <a:gd name="T40" fmla="*/ 172 w 420"/>
                          <a:gd name="T41" fmla="*/ 106 h 116"/>
                          <a:gd name="T42" fmla="*/ 180 w 420"/>
                          <a:gd name="T43" fmla="*/ 90 h 116"/>
                          <a:gd name="T44" fmla="*/ 189 w 420"/>
                          <a:gd name="T45" fmla="*/ 62 h 116"/>
                          <a:gd name="T46" fmla="*/ 197 w 420"/>
                          <a:gd name="T47" fmla="*/ 46 h 116"/>
                          <a:gd name="T48" fmla="*/ 205 w 420"/>
                          <a:gd name="T49" fmla="*/ 41 h 116"/>
                          <a:gd name="T50" fmla="*/ 214 w 420"/>
                          <a:gd name="T51" fmla="*/ 42 h 116"/>
                          <a:gd name="T52" fmla="*/ 223 w 420"/>
                          <a:gd name="T53" fmla="*/ 37 h 116"/>
                          <a:gd name="T54" fmla="*/ 231 w 420"/>
                          <a:gd name="T55" fmla="*/ 28 h 116"/>
                          <a:gd name="T56" fmla="*/ 240 w 420"/>
                          <a:gd name="T57" fmla="*/ 30 h 116"/>
                          <a:gd name="T58" fmla="*/ 248 w 420"/>
                          <a:gd name="T59" fmla="*/ 27 h 116"/>
                          <a:gd name="T60" fmla="*/ 257 w 420"/>
                          <a:gd name="T61" fmla="*/ 0 h 116"/>
                          <a:gd name="T62" fmla="*/ 265 w 420"/>
                          <a:gd name="T63" fmla="*/ 30 h 116"/>
                          <a:gd name="T64" fmla="*/ 274 w 420"/>
                          <a:gd name="T65" fmla="*/ 25 h 116"/>
                          <a:gd name="T66" fmla="*/ 283 w 420"/>
                          <a:gd name="T67" fmla="*/ 71 h 116"/>
                          <a:gd name="T68" fmla="*/ 291 w 420"/>
                          <a:gd name="T69" fmla="*/ 68 h 116"/>
                          <a:gd name="T70" fmla="*/ 300 w 420"/>
                          <a:gd name="T71" fmla="*/ 49 h 116"/>
                          <a:gd name="T72" fmla="*/ 308 w 420"/>
                          <a:gd name="T73" fmla="*/ 34 h 116"/>
                          <a:gd name="T74" fmla="*/ 317 w 420"/>
                          <a:gd name="T75" fmla="*/ 30 h 116"/>
                          <a:gd name="T76" fmla="*/ 325 w 420"/>
                          <a:gd name="T77" fmla="*/ 55 h 116"/>
                          <a:gd name="T78" fmla="*/ 334 w 420"/>
                          <a:gd name="T79" fmla="*/ 69 h 116"/>
                          <a:gd name="T80" fmla="*/ 343 w 420"/>
                          <a:gd name="T81" fmla="*/ 53 h 116"/>
                          <a:gd name="T82" fmla="*/ 351 w 420"/>
                          <a:gd name="T83" fmla="*/ 51 h 116"/>
                          <a:gd name="T84" fmla="*/ 360 w 420"/>
                          <a:gd name="T85" fmla="*/ 44 h 116"/>
                          <a:gd name="T86" fmla="*/ 368 w 420"/>
                          <a:gd name="T87" fmla="*/ 51 h 116"/>
                          <a:gd name="T88" fmla="*/ 377 w 420"/>
                          <a:gd name="T89" fmla="*/ 57 h 116"/>
                          <a:gd name="T90" fmla="*/ 385 w 420"/>
                          <a:gd name="T91" fmla="*/ 75 h 116"/>
                          <a:gd name="T92" fmla="*/ 394 w 420"/>
                          <a:gd name="T93" fmla="*/ 98 h 116"/>
                          <a:gd name="T94" fmla="*/ 403 w 420"/>
                          <a:gd name="T95" fmla="*/ 109 h 116"/>
                          <a:gd name="T96" fmla="*/ 411 w 420"/>
                          <a:gd name="T97" fmla="*/ 68 h 116"/>
                          <a:gd name="T98" fmla="*/ 420 w 420"/>
                          <a:gd name="T99" fmla="*/ 67 h 11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116">
                            <a:moveTo>
                              <a:pt x="0" y="96"/>
                            </a:moveTo>
                            <a:lnTo>
                              <a:pt x="9" y="86"/>
                            </a:lnTo>
                            <a:lnTo>
                              <a:pt x="17" y="115"/>
                            </a:lnTo>
                            <a:lnTo>
                              <a:pt x="26" y="105"/>
                            </a:lnTo>
                            <a:lnTo>
                              <a:pt x="34" y="116"/>
                            </a:lnTo>
                            <a:lnTo>
                              <a:pt x="43" y="115"/>
                            </a:lnTo>
                            <a:lnTo>
                              <a:pt x="52" y="81"/>
                            </a:lnTo>
                            <a:lnTo>
                              <a:pt x="60" y="45"/>
                            </a:lnTo>
                            <a:lnTo>
                              <a:pt x="69" y="49"/>
                            </a:lnTo>
                            <a:lnTo>
                              <a:pt x="77" y="95"/>
                            </a:lnTo>
                            <a:lnTo>
                              <a:pt x="86" y="62"/>
                            </a:lnTo>
                            <a:lnTo>
                              <a:pt x="94" y="71"/>
                            </a:lnTo>
                            <a:lnTo>
                              <a:pt x="103" y="77"/>
                            </a:lnTo>
                            <a:lnTo>
                              <a:pt x="112" y="45"/>
                            </a:lnTo>
                            <a:lnTo>
                              <a:pt x="120" y="47"/>
                            </a:lnTo>
                            <a:lnTo>
                              <a:pt x="129" y="58"/>
                            </a:lnTo>
                            <a:lnTo>
                              <a:pt x="137" y="76"/>
                            </a:lnTo>
                            <a:lnTo>
                              <a:pt x="146" y="76"/>
                            </a:lnTo>
                            <a:lnTo>
                              <a:pt x="154" y="71"/>
                            </a:lnTo>
                            <a:lnTo>
                              <a:pt x="163" y="82"/>
                            </a:lnTo>
                            <a:lnTo>
                              <a:pt x="172" y="106"/>
                            </a:lnTo>
                            <a:lnTo>
                              <a:pt x="180" y="90"/>
                            </a:lnTo>
                            <a:lnTo>
                              <a:pt x="189" y="62"/>
                            </a:lnTo>
                            <a:lnTo>
                              <a:pt x="197" y="46"/>
                            </a:lnTo>
                            <a:lnTo>
                              <a:pt x="205" y="41"/>
                            </a:lnTo>
                            <a:lnTo>
                              <a:pt x="214" y="42"/>
                            </a:lnTo>
                            <a:lnTo>
                              <a:pt x="223" y="37"/>
                            </a:lnTo>
                            <a:lnTo>
                              <a:pt x="231" y="28"/>
                            </a:lnTo>
                            <a:lnTo>
                              <a:pt x="240" y="30"/>
                            </a:lnTo>
                            <a:lnTo>
                              <a:pt x="248" y="27"/>
                            </a:lnTo>
                            <a:lnTo>
                              <a:pt x="257" y="0"/>
                            </a:lnTo>
                            <a:lnTo>
                              <a:pt x="265" y="30"/>
                            </a:lnTo>
                            <a:lnTo>
                              <a:pt x="274" y="25"/>
                            </a:lnTo>
                            <a:lnTo>
                              <a:pt x="283" y="71"/>
                            </a:lnTo>
                            <a:lnTo>
                              <a:pt x="291" y="68"/>
                            </a:lnTo>
                            <a:lnTo>
                              <a:pt x="300" y="49"/>
                            </a:lnTo>
                            <a:lnTo>
                              <a:pt x="308" y="34"/>
                            </a:lnTo>
                            <a:lnTo>
                              <a:pt x="317" y="30"/>
                            </a:lnTo>
                            <a:lnTo>
                              <a:pt x="325" y="55"/>
                            </a:lnTo>
                            <a:lnTo>
                              <a:pt x="334" y="69"/>
                            </a:lnTo>
                            <a:lnTo>
                              <a:pt x="343" y="53"/>
                            </a:lnTo>
                            <a:lnTo>
                              <a:pt x="351" y="51"/>
                            </a:lnTo>
                            <a:lnTo>
                              <a:pt x="360" y="44"/>
                            </a:lnTo>
                            <a:lnTo>
                              <a:pt x="368" y="51"/>
                            </a:lnTo>
                            <a:lnTo>
                              <a:pt x="377" y="57"/>
                            </a:lnTo>
                            <a:lnTo>
                              <a:pt x="385" y="75"/>
                            </a:lnTo>
                            <a:lnTo>
                              <a:pt x="394" y="98"/>
                            </a:lnTo>
                            <a:lnTo>
                              <a:pt x="403" y="109"/>
                            </a:lnTo>
                            <a:lnTo>
                              <a:pt x="411" y="68"/>
                            </a:lnTo>
                            <a:lnTo>
                              <a:pt x="420" y="67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57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16" name="Freeform 4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67275" y="2371725"/>
                        <a:ext cx="665163" cy="330200"/>
                      </a:xfrm>
                      <a:custGeom>
                        <a:avLst/>
                        <a:gdLst>
                          <a:gd name="T0" fmla="*/ 0 w 419"/>
                          <a:gd name="T1" fmla="*/ 106 h 208"/>
                          <a:gd name="T2" fmla="*/ 8 w 419"/>
                          <a:gd name="T3" fmla="*/ 95 h 208"/>
                          <a:gd name="T4" fmla="*/ 17 w 419"/>
                          <a:gd name="T5" fmla="*/ 57 h 208"/>
                          <a:gd name="T6" fmla="*/ 25 w 419"/>
                          <a:gd name="T7" fmla="*/ 39 h 208"/>
                          <a:gd name="T8" fmla="*/ 34 w 419"/>
                          <a:gd name="T9" fmla="*/ 25 h 208"/>
                          <a:gd name="T10" fmla="*/ 43 w 419"/>
                          <a:gd name="T11" fmla="*/ 30 h 208"/>
                          <a:gd name="T12" fmla="*/ 51 w 419"/>
                          <a:gd name="T13" fmla="*/ 36 h 208"/>
                          <a:gd name="T14" fmla="*/ 60 w 419"/>
                          <a:gd name="T15" fmla="*/ 49 h 208"/>
                          <a:gd name="T16" fmla="*/ 68 w 419"/>
                          <a:gd name="T17" fmla="*/ 70 h 208"/>
                          <a:gd name="T18" fmla="*/ 77 w 419"/>
                          <a:gd name="T19" fmla="*/ 101 h 208"/>
                          <a:gd name="T20" fmla="*/ 85 w 419"/>
                          <a:gd name="T21" fmla="*/ 133 h 208"/>
                          <a:gd name="T22" fmla="*/ 94 w 419"/>
                          <a:gd name="T23" fmla="*/ 150 h 208"/>
                          <a:gd name="T24" fmla="*/ 103 w 419"/>
                          <a:gd name="T25" fmla="*/ 176 h 208"/>
                          <a:gd name="T26" fmla="*/ 111 w 419"/>
                          <a:gd name="T27" fmla="*/ 168 h 208"/>
                          <a:gd name="T28" fmla="*/ 120 w 419"/>
                          <a:gd name="T29" fmla="*/ 173 h 208"/>
                          <a:gd name="T30" fmla="*/ 128 w 419"/>
                          <a:gd name="T31" fmla="*/ 184 h 208"/>
                          <a:gd name="T32" fmla="*/ 137 w 419"/>
                          <a:gd name="T33" fmla="*/ 208 h 208"/>
                          <a:gd name="T34" fmla="*/ 145 w 419"/>
                          <a:gd name="T35" fmla="*/ 205 h 208"/>
                          <a:gd name="T36" fmla="*/ 154 w 419"/>
                          <a:gd name="T37" fmla="*/ 199 h 208"/>
                          <a:gd name="T38" fmla="*/ 163 w 419"/>
                          <a:gd name="T39" fmla="*/ 187 h 208"/>
                          <a:gd name="T40" fmla="*/ 171 w 419"/>
                          <a:gd name="T41" fmla="*/ 187 h 208"/>
                          <a:gd name="T42" fmla="*/ 180 w 419"/>
                          <a:gd name="T43" fmla="*/ 189 h 208"/>
                          <a:gd name="T44" fmla="*/ 188 w 419"/>
                          <a:gd name="T45" fmla="*/ 184 h 208"/>
                          <a:gd name="T46" fmla="*/ 197 w 419"/>
                          <a:gd name="T47" fmla="*/ 148 h 208"/>
                          <a:gd name="T48" fmla="*/ 205 w 419"/>
                          <a:gd name="T49" fmla="*/ 115 h 208"/>
                          <a:gd name="T50" fmla="*/ 214 w 419"/>
                          <a:gd name="T51" fmla="*/ 133 h 208"/>
                          <a:gd name="T52" fmla="*/ 223 w 419"/>
                          <a:gd name="T53" fmla="*/ 144 h 208"/>
                          <a:gd name="T54" fmla="*/ 231 w 419"/>
                          <a:gd name="T55" fmla="*/ 127 h 208"/>
                          <a:gd name="T56" fmla="*/ 240 w 419"/>
                          <a:gd name="T57" fmla="*/ 124 h 208"/>
                          <a:gd name="T58" fmla="*/ 248 w 419"/>
                          <a:gd name="T59" fmla="*/ 99 h 208"/>
                          <a:gd name="T60" fmla="*/ 257 w 419"/>
                          <a:gd name="T61" fmla="*/ 93 h 208"/>
                          <a:gd name="T62" fmla="*/ 265 w 419"/>
                          <a:gd name="T63" fmla="*/ 103 h 208"/>
                          <a:gd name="T64" fmla="*/ 274 w 419"/>
                          <a:gd name="T65" fmla="*/ 105 h 208"/>
                          <a:gd name="T66" fmla="*/ 283 w 419"/>
                          <a:gd name="T67" fmla="*/ 105 h 208"/>
                          <a:gd name="T68" fmla="*/ 291 w 419"/>
                          <a:gd name="T69" fmla="*/ 126 h 208"/>
                          <a:gd name="T70" fmla="*/ 300 w 419"/>
                          <a:gd name="T71" fmla="*/ 157 h 208"/>
                          <a:gd name="T72" fmla="*/ 308 w 419"/>
                          <a:gd name="T73" fmla="*/ 116 h 208"/>
                          <a:gd name="T74" fmla="*/ 317 w 419"/>
                          <a:gd name="T75" fmla="*/ 110 h 208"/>
                          <a:gd name="T76" fmla="*/ 325 w 419"/>
                          <a:gd name="T77" fmla="*/ 81 h 208"/>
                          <a:gd name="T78" fmla="*/ 334 w 419"/>
                          <a:gd name="T79" fmla="*/ 78 h 208"/>
                          <a:gd name="T80" fmla="*/ 342 w 419"/>
                          <a:gd name="T81" fmla="*/ 78 h 208"/>
                          <a:gd name="T82" fmla="*/ 351 w 419"/>
                          <a:gd name="T83" fmla="*/ 94 h 208"/>
                          <a:gd name="T84" fmla="*/ 359 w 419"/>
                          <a:gd name="T85" fmla="*/ 83 h 208"/>
                          <a:gd name="T86" fmla="*/ 368 w 419"/>
                          <a:gd name="T87" fmla="*/ 57 h 208"/>
                          <a:gd name="T88" fmla="*/ 377 w 419"/>
                          <a:gd name="T89" fmla="*/ 45 h 208"/>
                          <a:gd name="T90" fmla="*/ 385 w 419"/>
                          <a:gd name="T91" fmla="*/ 37 h 208"/>
                          <a:gd name="T92" fmla="*/ 394 w 419"/>
                          <a:gd name="T93" fmla="*/ 24 h 208"/>
                          <a:gd name="T94" fmla="*/ 402 w 419"/>
                          <a:gd name="T95" fmla="*/ 16 h 208"/>
                          <a:gd name="T96" fmla="*/ 411 w 419"/>
                          <a:gd name="T97" fmla="*/ 17 h 208"/>
                          <a:gd name="T98" fmla="*/ 419 w 419"/>
                          <a:gd name="T99" fmla="*/ 0 h 20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208">
                            <a:moveTo>
                              <a:pt x="0" y="106"/>
                            </a:moveTo>
                            <a:lnTo>
                              <a:pt x="8" y="95"/>
                            </a:lnTo>
                            <a:lnTo>
                              <a:pt x="17" y="57"/>
                            </a:lnTo>
                            <a:lnTo>
                              <a:pt x="25" y="39"/>
                            </a:lnTo>
                            <a:lnTo>
                              <a:pt x="34" y="25"/>
                            </a:lnTo>
                            <a:lnTo>
                              <a:pt x="43" y="30"/>
                            </a:lnTo>
                            <a:lnTo>
                              <a:pt x="51" y="36"/>
                            </a:lnTo>
                            <a:lnTo>
                              <a:pt x="60" y="49"/>
                            </a:lnTo>
                            <a:lnTo>
                              <a:pt x="68" y="70"/>
                            </a:lnTo>
                            <a:lnTo>
                              <a:pt x="77" y="101"/>
                            </a:lnTo>
                            <a:lnTo>
                              <a:pt x="85" y="133"/>
                            </a:lnTo>
                            <a:lnTo>
                              <a:pt x="94" y="150"/>
                            </a:lnTo>
                            <a:lnTo>
                              <a:pt x="103" y="176"/>
                            </a:lnTo>
                            <a:lnTo>
                              <a:pt x="111" y="168"/>
                            </a:lnTo>
                            <a:lnTo>
                              <a:pt x="120" y="173"/>
                            </a:lnTo>
                            <a:lnTo>
                              <a:pt x="128" y="184"/>
                            </a:lnTo>
                            <a:lnTo>
                              <a:pt x="137" y="208"/>
                            </a:lnTo>
                            <a:lnTo>
                              <a:pt x="145" y="205"/>
                            </a:lnTo>
                            <a:lnTo>
                              <a:pt x="154" y="199"/>
                            </a:lnTo>
                            <a:lnTo>
                              <a:pt x="163" y="187"/>
                            </a:lnTo>
                            <a:lnTo>
                              <a:pt x="171" y="187"/>
                            </a:lnTo>
                            <a:lnTo>
                              <a:pt x="180" y="189"/>
                            </a:lnTo>
                            <a:lnTo>
                              <a:pt x="188" y="184"/>
                            </a:lnTo>
                            <a:lnTo>
                              <a:pt x="197" y="148"/>
                            </a:lnTo>
                            <a:lnTo>
                              <a:pt x="205" y="115"/>
                            </a:lnTo>
                            <a:lnTo>
                              <a:pt x="214" y="133"/>
                            </a:lnTo>
                            <a:lnTo>
                              <a:pt x="223" y="144"/>
                            </a:lnTo>
                            <a:lnTo>
                              <a:pt x="231" y="127"/>
                            </a:lnTo>
                            <a:lnTo>
                              <a:pt x="240" y="124"/>
                            </a:lnTo>
                            <a:lnTo>
                              <a:pt x="248" y="99"/>
                            </a:lnTo>
                            <a:lnTo>
                              <a:pt x="257" y="93"/>
                            </a:lnTo>
                            <a:lnTo>
                              <a:pt x="265" y="103"/>
                            </a:lnTo>
                            <a:lnTo>
                              <a:pt x="274" y="105"/>
                            </a:lnTo>
                            <a:lnTo>
                              <a:pt x="283" y="105"/>
                            </a:lnTo>
                            <a:lnTo>
                              <a:pt x="291" y="126"/>
                            </a:lnTo>
                            <a:lnTo>
                              <a:pt x="300" y="157"/>
                            </a:lnTo>
                            <a:lnTo>
                              <a:pt x="308" y="116"/>
                            </a:lnTo>
                            <a:lnTo>
                              <a:pt x="317" y="110"/>
                            </a:lnTo>
                            <a:lnTo>
                              <a:pt x="325" y="81"/>
                            </a:lnTo>
                            <a:lnTo>
                              <a:pt x="334" y="78"/>
                            </a:lnTo>
                            <a:lnTo>
                              <a:pt x="342" y="78"/>
                            </a:lnTo>
                            <a:lnTo>
                              <a:pt x="351" y="94"/>
                            </a:lnTo>
                            <a:lnTo>
                              <a:pt x="359" y="83"/>
                            </a:lnTo>
                            <a:lnTo>
                              <a:pt x="368" y="57"/>
                            </a:lnTo>
                            <a:lnTo>
                              <a:pt x="377" y="45"/>
                            </a:lnTo>
                            <a:lnTo>
                              <a:pt x="385" y="37"/>
                            </a:lnTo>
                            <a:lnTo>
                              <a:pt x="394" y="24"/>
                            </a:lnTo>
                            <a:lnTo>
                              <a:pt x="402" y="16"/>
                            </a:lnTo>
                            <a:lnTo>
                              <a:pt x="411" y="17"/>
                            </a:lnTo>
                            <a:lnTo>
                              <a:pt x="419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57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17" name="Freeform 4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32438" y="2359025"/>
                        <a:ext cx="204788" cy="212725"/>
                      </a:xfrm>
                      <a:custGeom>
                        <a:avLst/>
                        <a:gdLst>
                          <a:gd name="T0" fmla="*/ 0 w 129"/>
                          <a:gd name="T1" fmla="*/ 8 h 134"/>
                          <a:gd name="T2" fmla="*/ 9 w 129"/>
                          <a:gd name="T3" fmla="*/ 0 h 134"/>
                          <a:gd name="T4" fmla="*/ 18 w 129"/>
                          <a:gd name="T5" fmla="*/ 12 h 134"/>
                          <a:gd name="T6" fmla="*/ 26 w 129"/>
                          <a:gd name="T7" fmla="*/ 40 h 134"/>
                          <a:gd name="T8" fmla="*/ 35 w 129"/>
                          <a:gd name="T9" fmla="*/ 65 h 134"/>
                          <a:gd name="T10" fmla="*/ 43 w 129"/>
                          <a:gd name="T11" fmla="*/ 92 h 134"/>
                          <a:gd name="T12" fmla="*/ 52 w 129"/>
                          <a:gd name="T13" fmla="*/ 97 h 134"/>
                          <a:gd name="T14" fmla="*/ 60 w 129"/>
                          <a:gd name="T15" fmla="*/ 98 h 134"/>
                          <a:gd name="T16" fmla="*/ 69 w 129"/>
                          <a:gd name="T17" fmla="*/ 91 h 134"/>
                          <a:gd name="T18" fmla="*/ 78 w 129"/>
                          <a:gd name="T19" fmla="*/ 79 h 134"/>
                          <a:gd name="T20" fmla="*/ 86 w 129"/>
                          <a:gd name="T21" fmla="*/ 105 h 134"/>
                          <a:gd name="T22" fmla="*/ 95 w 129"/>
                          <a:gd name="T23" fmla="*/ 125 h 134"/>
                          <a:gd name="T24" fmla="*/ 103 w 129"/>
                          <a:gd name="T25" fmla="*/ 126 h 134"/>
                          <a:gd name="T26" fmla="*/ 112 w 129"/>
                          <a:gd name="T27" fmla="*/ 117 h 134"/>
                          <a:gd name="T28" fmla="*/ 120 w 129"/>
                          <a:gd name="T29" fmla="*/ 117 h 134"/>
                          <a:gd name="T30" fmla="*/ 129 w 129"/>
                          <a:gd name="T31" fmla="*/ 134 h 13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9" h="134">
                            <a:moveTo>
                              <a:pt x="0" y="8"/>
                            </a:moveTo>
                            <a:lnTo>
                              <a:pt x="9" y="0"/>
                            </a:lnTo>
                            <a:lnTo>
                              <a:pt x="18" y="12"/>
                            </a:lnTo>
                            <a:lnTo>
                              <a:pt x="26" y="40"/>
                            </a:lnTo>
                            <a:lnTo>
                              <a:pt x="35" y="65"/>
                            </a:lnTo>
                            <a:lnTo>
                              <a:pt x="43" y="92"/>
                            </a:lnTo>
                            <a:lnTo>
                              <a:pt x="52" y="97"/>
                            </a:lnTo>
                            <a:lnTo>
                              <a:pt x="60" y="98"/>
                            </a:lnTo>
                            <a:lnTo>
                              <a:pt x="69" y="91"/>
                            </a:lnTo>
                            <a:lnTo>
                              <a:pt x="78" y="79"/>
                            </a:lnTo>
                            <a:lnTo>
                              <a:pt x="86" y="105"/>
                            </a:lnTo>
                            <a:lnTo>
                              <a:pt x="95" y="125"/>
                            </a:lnTo>
                            <a:lnTo>
                              <a:pt x="103" y="126"/>
                            </a:lnTo>
                            <a:lnTo>
                              <a:pt x="112" y="117"/>
                            </a:lnTo>
                            <a:lnTo>
                              <a:pt x="120" y="117"/>
                            </a:lnTo>
                            <a:lnTo>
                              <a:pt x="129" y="13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57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18" name="Freeform 5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533775" y="2447925"/>
                        <a:ext cx="666750" cy="195263"/>
                      </a:xfrm>
                      <a:custGeom>
                        <a:avLst/>
                        <a:gdLst>
                          <a:gd name="T0" fmla="*/ 0 w 420"/>
                          <a:gd name="T1" fmla="*/ 85 h 123"/>
                          <a:gd name="T2" fmla="*/ 9 w 420"/>
                          <a:gd name="T3" fmla="*/ 73 h 123"/>
                          <a:gd name="T4" fmla="*/ 18 w 420"/>
                          <a:gd name="T5" fmla="*/ 92 h 123"/>
                          <a:gd name="T6" fmla="*/ 26 w 420"/>
                          <a:gd name="T7" fmla="*/ 116 h 123"/>
                          <a:gd name="T8" fmla="*/ 35 w 420"/>
                          <a:gd name="T9" fmla="*/ 92 h 123"/>
                          <a:gd name="T10" fmla="*/ 43 w 420"/>
                          <a:gd name="T11" fmla="*/ 60 h 123"/>
                          <a:gd name="T12" fmla="*/ 52 w 420"/>
                          <a:gd name="T13" fmla="*/ 70 h 123"/>
                          <a:gd name="T14" fmla="*/ 60 w 420"/>
                          <a:gd name="T15" fmla="*/ 73 h 123"/>
                          <a:gd name="T16" fmla="*/ 69 w 420"/>
                          <a:gd name="T17" fmla="*/ 71 h 123"/>
                          <a:gd name="T18" fmla="*/ 78 w 420"/>
                          <a:gd name="T19" fmla="*/ 100 h 123"/>
                          <a:gd name="T20" fmla="*/ 86 w 420"/>
                          <a:gd name="T21" fmla="*/ 123 h 123"/>
                          <a:gd name="T22" fmla="*/ 94 w 420"/>
                          <a:gd name="T23" fmla="*/ 123 h 123"/>
                          <a:gd name="T24" fmla="*/ 103 w 420"/>
                          <a:gd name="T25" fmla="*/ 83 h 123"/>
                          <a:gd name="T26" fmla="*/ 112 w 420"/>
                          <a:gd name="T27" fmla="*/ 95 h 123"/>
                          <a:gd name="T28" fmla="*/ 120 w 420"/>
                          <a:gd name="T29" fmla="*/ 89 h 123"/>
                          <a:gd name="T30" fmla="*/ 129 w 420"/>
                          <a:gd name="T31" fmla="*/ 79 h 123"/>
                          <a:gd name="T32" fmla="*/ 137 w 420"/>
                          <a:gd name="T33" fmla="*/ 79 h 123"/>
                          <a:gd name="T34" fmla="*/ 146 w 420"/>
                          <a:gd name="T35" fmla="*/ 86 h 123"/>
                          <a:gd name="T36" fmla="*/ 154 w 420"/>
                          <a:gd name="T37" fmla="*/ 83 h 123"/>
                          <a:gd name="T38" fmla="*/ 163 w 420"/>
                          <a:gd name="T39" fmla="*/ 55 h 123"/>
                          <a:gd name="T40" fmla="*/ 172 w 420"/>
                          <a:gd name="T41" fmla="*/ 54 h 123"/>
                          <a:gd name="T42" fmla="*/ 180 w 420"/>
                          <a:gd name="T43" fmla="*/ 66 h 123"/>
                          <a:gd name="T44" fmla="*/ 189 w 420"/>
                          <a:gd name="T45" fmla="*/ 95 h 123"/>
                          <a:gd name="T46" fmla="*/ 197 w 420"/>
                          <a:gd name="T47" fmla="*/ 101 h 123"/>
                          <a:gd name="T48" fmla="*/ 206 w 420"/>
                          <a:gd name="T49" fmla="*/ 95 h 123"/>
                          <a:gd name="T50" fmla="*/ 214 w 420"/>
                          <a:gd name="T51" fmla="*/ 76 h 123"/>
                          <a:gd name="T52" fmla="*/ 223 w 420"/>
                          <a:gd name="T53" fmla="*/ 78 h 123"/>
                          <a:gd name="T54" fmla="*/ 232 w 420"/>
                          <a:gd name="T55" fmla="*/ 46 h 123"/>
                          <a:gd name="T56" fmla="*/ 240 w 420"/>
                          <a:gd name="T57" fmla="*/ 42 h 123"/>
                          <a:gd name="T58" fmla="*/ 249 w 420"/>
                          <a:gd name="T59" fmla="*/ 50 h 123"/>
                          <a:gd name="T60" fmla="*/ 257 w 420"/>
                          <a:gd name="T61" fmla="*/ 65 h 123"/>
                          <a:gd name="T62" fmla="*/ 266 w 420"/>
                          <a:gd name="T63" fmla="*/ 81 h 123"/>
                          <a:gd name="T64" fmla="*/ 274 w 420"/>
                          <a:gd name="T65" fmla="*/ 60 h 123"/>
                          <a:gd name="T66" fmla="*/ 283 w 420"/>
                          <a:gd name="T67" fmla="*/ 58 h 123"/>
                          <a:gd name="T68" fmla="*/ 292 w 420"/>
                          <a:gd name="T69" fmla="*/ 68 h 123"/>
                          <a:gd name="T70" fmla="*/ 300 w 420"/>
                          <a:gd name="T71" fmla="*/ 86 h 123"/>
                          <a:gd name="T72" fmla="*/ 309 w 420"/>
                          <a:gd name="T73" fmla="*/ 87 h 123"/>
                          <a:gd name="T74" fmla="*/ 317 w 420"/>
                          <a:gd name="T75" fmla="*/ 58 h 123"/>
                          <a:gd name="T76" fmla="*/ 326 w 420"/>
                          <a:gd name="T77" fmla="*/ 48 h 123"/>
                          <a:gd name="T78" fmla="*/ 334 w 420"/>
                          <a:gd name="T79" fmla="*/ 41 h 123"/>
                          <a:gd name="T80" fmla="*/ 343 w 420"/>
                          <a:gd name="T81" fmla="*/ 32 h 123"/>
                          <a:gd name="T82" fmla="*/ 352 w 420"/>
                          <a:gd name="T83" fmla="*/ 48 h 123"/>
                          <a:gd name="T84" fmla="*/ 360 w 420"/>
                          <a:gd name="T85" fmla="*/ 53 h 123"/>
                          <a:gd name="T86" fmla="*/ 369 w 420"/>
                          <a:gd name="T87" fmla="*/ 66 h 123"/>
                          <a:gd name="T88" fmla="*/ 377 w 420"/>
                          <a:gd name="T89" fmla="*/ 74 h 123"/>
                          <a:gd name="T90" fmla="*/ 386 w 420"/>
                          <a:gd name="T91" fmla="*/ 33 h 123"/>
                          <a:gd name="T92" fmla="*/ 394 w 420"/>
                          <a:gd name="T93" fmla="*/ 51 h 123"/>
                          <a:gd name="T94" fmla="*/ 403 w 420"/>
                          <a:gd name="T95" fmla="*/ 39 h 123"/>
                          <a:gd name="T96" fmla="*/ 412 w 420"/>
                          <a:gd name="T97" fmla="*/ 9 h 123"/>
                          <a:gd name="T98" fmla="*/ 420 w 420"/>
                          <a:gd name="T99" fmla="*/ 0 h 12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123">
                            <a:moveTo>
                              <a:pt x="0" y="85"/>
                            </a:moveTo>
                            <a:lnTo>
                              <a:pt x="9" y="73"/>
                            </a:lnTo>
                            <a:lnTo>
                              <a:pt x="18" y="92"/>
                            </a:lnTo>
                            <a:lnTo>
                              <a:pt x="26" y="116"/>
                            </a:lnTo>
                            <a:lnTo>
                              <a:pt x="35" y="92"/>
                            </a:lnTo>
                            <a:lnTo>
                              <a:pt x="43" y="60"/>
                            </a:lnTo>
                            <a:lnTo>
                              <a:pt x="52" y="70"/>
                            </a:lnTo>
                            <a:lnTo>
                              <a:pt x="60" y="73"/>
                            </a:lnTo>
                            <a:lnTo>
                              <a:pt x="69" y="71"/>
                            </a:lnTo>
                            <a:lnTo>
                              <a:pt x="78" y="100"/>
                            </a:lnTo>
                            <a:lnTo>
                              <a:pt x="86" y="123"/>
                            </a:lnTo>
                            <a:lnTo>
                              <a:pt x="94" y="123"/>
                            </a:lnTo>
                            <a:lnTo>
                              <a:pt x="103" y="83"/>
                            </a:lnTo>
                            <a:lnTo>
                              <a:pt x="112" y="95"/>
                            </a:lnTo>
                            <a:lnTo>
                              <a:pt x="120" y="89"/>
                            </a:lnTo>
                            <a:lnTo>
                              <a:pt x="129" y="79"/>
                            </a:lnTo>
                            <a:lnTo>
                              <a:pt x="137" y="79"/>
                            </a:lnTo>
                            <a:lnTo>
                              <a:pt x="146" y="86"/>
                            </a:lnTo>
                            <a:lnTo>
                              <a:pt x="154" y="83"/>
                            </a:lnTo>
                            <a:lnTo>
                              <a:pt x="163" y="55"/>
                            </a:lnTo>
                            <a:lnTo>
                              <a:pt x="172" y="54"/>
                            </a:lnTo>
                            <a:lnTo>
                              <a:pt x="180" y="66"/>
                            </a:lnTo>
                            <a:lnTo>
                              <a:pt x="189" y="95"/>
                            </a:lnTo>
                            <a:lnTo>
                              <a:pt x="197" y="101"/>
                            </a:lnTo>
                            <a:lnTo>
                              <a:pt x="206" y="95"/>
                            </a:lnTo>
                            <a:lnTo>
                              <a:pt x="214" y="76"/>
                            </a:lnTo>
                            <a:lnTo>
                              <a:pt x="223" y="78"/>
                            </a:lnTo>
                            <a:lnTo>
                              <a:pt x="232" y="46"/>
                            </a:lnTo>
                            <a:lnTo>
                              <a:pt x="240" y="42"/>
                            </a:lnTo>
                            <a:lnTo>
                              <a:pt x="249" y="50"/>
                            </a:lnTo>
                            <a:lnTo>
                              <a:pt x="257" y="65"/>
                            </a:lnTo>
                            <a:lnTo>
                              <a:pt x="266" y="81"/>
                            </a:lnTo>
                            <a:lnTo>
                              <a:pt x="274" y="60"/>
                            </a:lnTo>
                            <a:lnTo>
                              <a:pt x="283" y="58"/>
                            </a:lnTo>
                            <a:lnTo>
                              <a:pt x="292" y="68"/>
                            </a:lnTo>
                            <a:lnTo>
                              <a:pt x="300" y="86"/>
                            </a:lnTo>
                            <a:lnTo>
                              <a:pt x="309" y="87"/>
                            </a:lnTo>
                            <a:lnTo>
                              <a:pt x="317" y="58"/>
                            </a:lnTo>
                            <a:lnTo>
                              <a:pt x="326" y="48"/>
                            </a:lnTo>
                            <a:lnTo>
                              <a:pt x="334" y="41"/>
                            </a:lnTo>
                            <a:lnTo>
                              <a:pt x="343" y="32"/>
                            </a:lnTo>
                            <a:lnTo>
                              <a:pt x="352" y="48"/>
                            </a:lnTo>
                            <a:lnTo>
                              <a:pt x="360" y="53"/>
                            </a:lnTo>
                            <a:lnTo>
                              <a:pt x="369" y="66"/>
                            </a:lnTo>
                            <a:lnTo>
                              <a:pt x="377" y="74"/>
                            </a:lnTo>
                            <a:lnTo>
                              <a:pt x="386" y="33"/>
                            </a:lnTo>
                            <a:lnTo>
                              <a:pt x="394" y="51"/>
                            </a:lnTo>
                            <a:lnTo>
                              <a:pt x="403" y="39"/>
                            </a:lnTo>
                            <a:lnTo>
                              <a:pt x="412" y="9"/>
                            </a:lnTo>
                            <a:lnTo>
                              <a:pt x="420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F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19" name="Freeform 5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200525" y="2382838"/>
                        <a:ext cx="666750" cy="223838"/>
                      </a:xfrm>
                      <a:custGeom>
                        <a:avLst/>
                        <a:gdLst>
                          <a:gd name="T0" fmla="*/ 0 w 420"/>
                          <a:gd name="T1" fmla="*/ 41 h 141"/>
                          <a:gd name="T2" fmla="*/ 9 w 420"/>
                          <a:gd name="T3" fmla="*/ 36 h 141"/>
                          <a:gd name="T4" fmla="*/ 17 w 420"/>
                          <a:gd name="T5" fmla="*/ 64 h 141"/>
                          <a:gd name="T6" fmla="*/ 26 w 420"/>
                          <a:gd name="T7" fmla="*/ 35 h 141"/>
                          <a:gd name="T8" fmla="*/ 34 w 420"/>
                          <a:gd name="T9" fmla="*/ 41 h 141"/>
                          <a:gd name="T10" fmla="*/ 43 w 420"/>
                          <a:gd name="T11" fmla="*/ 52 h 141"/>
                          <a:gd name="T12" fmla="*/ 52 w 420"/>
                          <a:gd name="T13" fmla="*/ 26 h 141"/>
                          <a:gd name="T14" fmla="*/ 60 w 420"/>
                          <a:gd name="T15" fmla="*/ 0 h 141"/>
                          <a:gd name="T16" fmla="*/ 69 w 420"/>
                          <a:gd name="T17" fmla="*/ 8 h 141"/>
                          <a:gd name="T18" fmla="*/ 77 w 420"/>
                          <a:gd name="T19" fmla="*/ 8 h 141"/>
                          <a:gd name="T20" fmla="*/ 86 w 420"/>
                          <a:gd name="T21" fmla="*/ 5 h 141"/>
                          <a:gd name="T22" fmla="*/ 94 w 420"/>
                          <a:gd name="T23" fmla="*/ 27 h 141"/>
                          <a:gd name="T24" fmla="*/ 103 w 420"/>
                          <a:gd name="T25" fmla="*/ 62 h 141"/>
                          <a:gd name="T26" fmla="*/ 112 w 420"/>
                          <a:gd name="T27" fmla="*/ 57 h 141"/>
                          <a:gd name="T28" fmla="*/ 120 w 420"/>
                          <a:gd name="T29" fmla="*/ 59 h 141"/>
                          <a:gd name="T30" fmla="*/ 129 w 420"/>
                          <a:gd name="T31" fmla="*/ 82 h 141"/>
                          <a:gd name="T32" fmla="*/ 137 w 420"/>
                          <a:gd name="T33" fmla="*/ 83 h 141"/>
                          <a:gd name="T34" fmla="*/ 146 w 420"/>
                          <a:gd name="T35" fmla="*/ 81 h 141"/>
                          <a:gd name="T36" fmla="*/ 154 w 420"/>
                          <a:gd name="T37" fmla="*/ 100 h 141"/>
                          <a:gd name="T38" fmla="*/ 163 w 420"/>
                          <a:gd name="T39" fmla="*/ 115 h 141"/>
                          <a:gd name="T40" fmla="*/ 172 w 420"/>
                          <a:gd name="T41" fmla="*/ 141 h 141"/>
                          <a:gd name="T42" fmla="*/ 180 w 420"/>
                          <a:gd name="T43" fmla="*/ 108 h 141"/>
                          <a:gd name="T44" fmla="*/ 189 w 420"/>
                          <a:gd name="T45" fmla="*/ 33 h 141"/>
                          <a:gd name="T46" fmla="*/ 197 w 420"/>
                          <a:gd name="T47" fmla="*/ 13 h 141"/>
                          <a:gd name="T48" fmla="*/ 205 w 420"/>
                          <a:gd name="T49" fmla="*/ 4 h 141"/>
                          <a:gd name="T50" fmla="*/ 214 w 420"/>
                          <a:gd name="T51" fmla="*/ 16 h 141"/>
                          <a:gd name="T52" fmla="*/ 223 w 420"/>
                          <a:gd name="T53" fmla="*/ 36 h 141"/>
                          <a:gd name="T54" fmla="*/ 231 w 420"/>
                          <a:gd name="T55" fmla="*/ 8 h 141"/>
                          <a:gd name="T56" fmla="*/ 240 w 420"/>
                          <a:gd name="T57" fmla="*/ 14 h 141"/>
                          <a:gd name="T58" fmla="*/ 248 w 420"/>
                          <a:gd name="T59" fmla="*/ 32 h 141"/>
                          <a:gd name="T60" fmla="*/ 257 w 420"/>
                          <a:gd name="T61" fmla="*/ 33 h 141"/>
                          <a:gd name="T62" fmla="*/ 265 w 420"/>
                          <a:gd name="T63" fmla="*/ 48 h 141"/>
                          <a:gd name="T64" fmla="*/ 274 w 420"/>
                          <a:gd name="T65" fmla="*/ 61 h 141"/>
                          <a:gd name="T66" fmla="*/ 283 w 420"/>
                          <a:gd name="T67" fmla="*/ 59 h 141"/>
                          <a:gd name="T68" fmla="*/ 291 w 420"/>
                          <a:gd name="T69" fmla="*/ 49 h 141"/>
                          <a:gd name="T70" fmla="*/ 300 w 420"/>
                          <a:gd name="T71" fmla="*/ 34 h 141"/>
                          <a:gd name="T72" fmla="*/ 308 w 420"/>
                          <a:gd name="T73" fmla="*/ 51 h 141"/>
                          <a:gd name="T74" fmla="*/ 317 w 420"/>
                          <a:gd name="T75" fmla="*/ 68 h 141"/>
                          <a:gd name="T76" fmla="*/ 325 w 420"/>
                          <a:gd name="T77" fmla="*/ 76 h 141"/>
                          <a:gd name="T78" fmla="*/ 334 w 420"/>
                          <a:gd name="T79" fmla="*/ 67 h 141"/>
                          <a:gd name="T80" fmla="*/ 343 w 420"/>
                          <a:gd name="T81" fmla="*/ 62 h 141"/>
                          <a:gd name="T82" fmla="*/ 351 w 420"/>
                          <a:gd name="T83" fmla="*/ 79 h 141"/>
                          <a:gd name="T84" fmla="*/ 360 w 420"/>
                          <a:gd name="T85" fmla="*/ 122 h 141"/>
                          <a:gd name="T86" fmla="*/ 368 w 420"/>
                          <a:gd name="T87" fmla="*/ 129 h 141"/>
                          <a:gd name="T88" fmla="*/ 377 w 420"/>
                          <a:gd name="T89" fmla="*/ 117 h 141"/>
                          <a:gd name="T90" fmla="*/ 385 w 420"/>
                          <a:gd name="T91" fmla="*/ 78 h 141"/>
                          <a:gd name="T92" fmla="*/ 394 w 420"/>
                          <a:gd name="T93" fmla="*/ 85 h 141"/>
                          <a:gd name="T94" fmla="*/ 403 w 420"/>
                          <a:gd name="T95" fmla="*/ 76 h 141"/>
                          <a:gd name="T96" fmla="*/ 411 w 420"/>
                          <a:gd name="T97" fmla="*/ 52 h 141"/>
                          <a:gd name="T98" fmla="*/ 420 w 420"/>
                          <a:gd name="T99" fmla="*/ 67 h 14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141">
                            <a:moveTo>
                              <a:pt x="0" y="41"/>
                            </a:moveTo>
                            <a:lnTo>
                              <a:pt x="9" y="36"/>
                            </a:lnTo>
                            <a:lnTo>
                              <a:pt x="17" y="64"/>
                            </a:lnTo>
                            <a:lnTo>
                              <a:pt x="26" y="35"/>
                            </a:lnTo>
                            <a:lnTo>
                              <a:pt x="34" y="41"/>
                            </a:lnTo>
                            <a:lnTo>
                              <a:pt x="43" y="52"/>
                            </a:lnTo>
                            <a:lnTo>
                              <a:pt x="52" y="26"/>
                            </a:lnTo>
                            <a:lnTo>
                              <a:pt x="60" y="0"/>
                            </a:lnTo>
                            <a:lnTo>
                              <a:pt x="69" y="8"/>
                            </a:lnTo>
                            <a:lnTo>
                              <a:pt x="77" y="8"/>
                            </a:lnTo>
                            <a:lnTo>
                              <a:pt x="86" y="5"/>
                            </a:lnTo>
                            <a:lnTo>
                              <a:pt x="94" y="27"/>
                            </a:lnTo>
                            <a:lnTo>
                              <a:pt x="103" y="62"/>
                            </a:lnTo>
                            <a:lnTo>
                              <a:pt x="112" y="57"/>
                            </a:lnTo>
                            <a:lnTo>
                              <a:pt x="120" y="59"/>
                            </a:lnTo>
                            <a:lnTo>
                              <a:pt x="129" y="82"/>
                            </a:lnTo>
                            <a:lnTo>
                              <a:pt x="137" y="83"/>
                            </a:lnTo>
                            <a:lnTo>
                              <a:pt x="146" y="81"/>
                            </a:lnTo>
                            <a:lnTo>
                              <a:pt x="154" y="100"/>
                            </a:lnTo>
                            <a:lnTo>
                              <a:pt x="163" y="115"/>
                            </a:lnTo>
                            <a:lnTo>
                              <a:pt x="172" y="141"/>
                            </a:lnTo>
                            <a:lnTo>
                              <a:pt x="180" y="108"/>
                            </a:lnTo>
                            <a:lnTo>
                              <a:pt x="189" y="33"/>
                            </a:lnTo>
                            <a:lnTo>
                              <a:pt x="197" y="13"/>
                            </a:lnTo>
                            <a:lnTo>
                              <a:pt x="205" y="4"/>
                            </a:lnTo>
                            <a:lnTo>
                              <a:pt x="214" y="16"/>
                            </a:lnTo>
                            <a:lnTo>
                              <a:pt x="223" y="36"/>
                            </a:lnTo>
                            <a:lnTo>
                              <a:pt x="231" y="8"/>
                            </a:lnTo>
                            <a:lnTo>
                              <a:pt x="240" y="14"/>
                            </a:lnTo>
                            <a:lnTo>
                              <a:pt x="248" y="32"/>
                            </a:lnTo>
                            <a:lnTo>
                              <a:pt x="257" y="33"/>
                            </a:lnTo>
                            <a:lnTo>
                              <a:pt x="265" y="48"/>
                            </a:lnTo>
                            <a:lnTo>
                              <a:pt x="274" y="61"/>
                            </a:lnTo>
                            <a:lnTo>
                              <a:pt x="283" y="59"/>
                            </a:lnTo>
                            <a:lnTo>
                              <a:pt x="291" y="49"/>
                            </a:lnTo>
                            <a:lnTo>
                              <a:pt x="300" y="34"/>
                            </a:lnTo>
                            <a:lnTo>
                              <a:pt x="308" y="51"/>
                            </a:lnTo>
                            <a:lnTo>
                              <a:pt x="317" y="68"/>
                            </a:lnTo>
                            <a:lnTo>
                              <a:pt x="325" y="76"/>
                            </a:lnTo>
                            <a:lnTo>
                              <a:pt x="334" y="67"/>
                            </a:lnTo>
                            <a:lnTo>
                              <a:pt x="343" y="62"/>
                            </a:lnTo>
                            <a:lnTo>
                              <a:pt x="351" y="79"/>
                            </a:lnTo>
                            <a:lnTo>
                              <a:pt x="360" y="122"/>
                            </a:lnTo>
                            <a:lnTo>
                              <a:pt x="368" y="129"/>
                            </a:lnTo>
                            <a:lnTo>
                              <a:pt x="377" y="117"/>
                            </a:lnTo>
                            <a:lnTo>
                              <a:pt x="385" y="78"/>
                            </a:lnTo>
                            <a:lnTo>
                              <a:pt x="394" y="85"/>
                            </a:lnTo>
                            <a:lnTo>
                              <a:pt x="403" y="76"/>
                            </a:lnTo>
                            <a:lnTo>
                              <a:pt x="411" y="52"/>
                            </a:lnTo>
                            <a:lnTo>
                              <a:pt x="420" y="67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F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20" name="Freeform 5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67275" y="2381250"/>
                        <a:ext cx="665163" cy="328613"/>
                      </a:xfrm>
                      <a:custGeom>
                        <a:avLst/>
                        <a:gdLst>
                          <a:gd name="T0" fmla="*/ 0 w 419"/>
                          <a:gd name="T1" fmla="*/ 68 h 207"/>
                          <a:gd name="T2" fmla="*/ 8 w 419"/>
                          <a:gd name="T3" fmla="*/ 33 h 207"/>
                          <a:gd name="T4" fmla="*/ 17 w 419"/>
                          <a:gd name="T5" fmla="*/ 41 h 207"/>
                          <a:gd name="T6" fmla="*/ 25 w 419"/>
                          <a:gd name="T7" fmla="*/ 11 h 207"/>
                          <a:gd name="T8" fmla="*/ 34 w 419"/>
                          <a:gd name="T9" fmla="*/ 5 h 207"/>
                          <a:gd name="T10" fmla="*/ 43 w 419"/>
                          <a:gd name="T11" fmla="*/ 0 h 207"/>
                          <a:gd name="T12" fmla="*/ 51 w 419"/>
                          <a:gd name="T13" fmla="*/ 21 h 207"/>
                          <a:gd name="T14" fmla="*/ 60 w 419"/>
                          <a:gd name="T15" fmla="*/ 32 h 207"/>
                          <a:gd name="T16" fmla="*/ 68 w 419"/>
                          <a:gd name="T17" fmla="*/ 52 h 207"/>
                          <a:gd name="T18" fmla="*/ 77 w 419"/>
                          <a:gd name="T19" fmla="*/ 73 h 207"/>
                          <a:gd name="T20" fmla="*/ 85 w 419"/>
                          <a:gd name="T21" fmla="*/ 71 h 207"/>
                          <a:gd name="T22" fmla="*/ 94 w 419"/>
                          <a:gd name="T23" fmla="*/ 76 h 207"/>
                          <a:gd name="T24" fmla="*/ 103 w 419"/>
                          <a:gd name="T25" fmla="*/ 100 h 207"/>
                          <a:gd name="T26" fmla="*/ 111 w 419"/>
                          <a:gd name="T27" fmla="*/ 103 h 207"/>
                          <a:gd name="T28" fmla="*/ 120 w 419"/>
                          <a:gd name="T29" fmla="*/ 125 h 207"/>
                          <a:gd name="T30" fmla="*/ 128 w 419"/>
                          <a:gd name="T31" fmla="*/ 167 h 207"/>
                          <a:gd name="T32" fmla="*/ 137 w 419"/>
                          <a:gd name="T33" fmla="*/ 162 h 207"/>
                          <a:gd name="T34" fmla="*/ 145 w 419"/>
                          <a:gd name="T35" fmla="*/ 144 h 207"/>
                          <a:gd name="T36" fmla="*/ 154 w 419"/>
                          <a:gd name="T37" fmla="*/ 164 h 207"/>
                          <a:gd name="T38" fmla="*/ 163 w 419"/>
                          <a:gd name="T39" fmla="*/ 186 h 207"/>
                          <a:gd name="T40" fmla="*/ 171 w 419"/>
                          <a:gd name="T41" fmla="*/ 207 h 207"/>
                          <a:gd name="T42" fmla="*/ 180 w 419"/>
                          <a:gd name="T43" fmla="*/ 195 h 207"/>
                          <a:gd name="T44" fmla="*/ 188 w 419"/>
                          <a:gd name="T45" fmla="*/ 194 h 207"/>
                          <a:gd name="T46" fmla="*/ 197 w 419"/>
                          <a:gd name="T47" fmla="*/ 159 h 207"/>
                          <a:gd name="T48" fmla="*/ 205 w 419"/>
                          <a:gd name="T49" fmla="*/ 159 h 207"/>
                          <a:gd name="T50" fmla="*/ 214 w 419"/>
                          <a:gd name="T51" fmla="*/ 157 h 207"/>
                          <a:gd name="T52" fmla="*/ 223 w 419"/>
                          <a:gd name="T53" fmla="*/ 163 h 207"/>
                          <a:gd name="T54" fmla="*/ 231 w 419"/>
                          <a:gd name="T55" fmla="*/ 156 h 207"/>
                          <a:gd name="T56" fmla="*/ 240 w 419"/>
                          <a:gd name="T57" fmla="*/ 173 h 207"/>
                          <a:gd name="T58" fmla="*/ 248 w 419"/>
                          <a:gd name="T59" fmla="*/ 171 h 207"/>
                          <a:gd name="T60" fmla="*/ 257 w 419"/>
                          <a:gd name="T61" fmla="*/ 156 h 207"/>
                          <a:gd name="T62" fmla="*/ 265 w 419"/>
                          <a:gd name="T63" fmla="*/ 168 h 207"/>
                          <a:gd name="T64" fmla="*/ 274 w 419"/>
                          <a:gd name="T65" fmla="*/ 172 h 207"/>
                          <a:gd name="T66" fmla="*/ 283 w 419"/>
                          <a:gd name="T67" fmla="*/ 151 h 207"/>
                          <a:gd name="T68" fmla="*/ 291 w 419"/>
                          <a:gd name="T69" fmla="*/ 177 h 207"/>
                          <a:gd name="T70" fmla="*/ 300 w 419"/>
                          <a:gd name="T71" fmla="*/ 173 h 207"/>
                          <a:gd name="T72" fmla="*/ 308 w 419"/>
                          <a:gd name="T73" fmla="*/ 135 h 207"/>
                          <a:gd name="T74" fmla="*/ 317 w 419"/>
                          <a:gd name="T75" fmla="*/ 119 h 207"/>
                          <a:gd name="T76" fmla="*/ 325 w 419"/>
                          <a:gd name="T77" fmla="*/ 74 h 207"/>
                          <a:gd name="T78" fmla="*/ 334 w 419"/>
                          <a:gd name="T79" fmla="*/ 89 h 207"/>
                          <a:gd name="T80" fmla="*/ 342 w 419"/>
                          <a:gd name="T81" fmla="*/ 139 h 207"/>
                          <a:gd name="T82" fmla="*/ 351 w 419"/>
                          <a:gd name="T83" fmla="*/ 162 h 207"/>
                          <a:gd name="T84" fmla="*/ 359 w 419"/>
                          <a:gd name="T85" fmla="*/ 139 h 207"/>
                          <a:gd name="T86" fmla="*/ 368 w 419"/>
                          <a:gd name="T87" fmla="*/ 101 h 207"/>
                          <a:gd name="T88" fmla="*/ 377 w 419"/>
                          <a:gd name="T89" fmla="*/ 72 h 207"/>
                          <a:gd name="T90" fmla="*/ 385 w 419"/>
                          <a:gd name="T91" fmla="*/ 49 h 207"/>
                          <a:gd name="T92" fmla="*/ 394 w 419"/>
                          <a:gd name="T93" fmla="*/ 64 h 207"/>
                          <a:gd name="T94" fmla="*/ 402 w 419"/>
                          <a:gd name="T95" fmla="*/ 71 h 207"/>
                          <a:gd name="T96" fmla="*/ 411 w 419"/>
                          <a:gd name="T97" fmla="*/ 48 h 207"/>
                          <a:gd name="T98" fmla="*/ 419 w 419"/>
                          <a:gd name="T99" fmla="*/ 58 h 20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207">
                            <a:moveTo>
                              <a:pt x="0" y="68"/>
                            </a:moveTo>
                            <a:lnTo>
                              <a:pt x="8" y="33"/>
                            </a:lnTo>
                            <a:lnTo>
                              <a:pt x="17" y="41"/>
                            </a:lnTo>
                            <a:lnTo>
                              <a:pt x="25" y="11"/>
                            </a:lnTo>
                            <a:lnTo>
                              <a:pt x="34" y="5"/>
                            </a:lnTo>
                            <a:lnTo>
                              <a:pt x="43" y="0"/>
                            </a:lnTo>
                            <a:lnTo>
                              <a:pt x="51" y="21"/>
                            </a:lnTo>
                            <a:lnTo>
                              <a:pt x="60" y="32"/>
                            </a:lnTo>
                            <a:lnTo>
                              <a:pt x="68" y="52"/>
                            </a:lnTo>
                            <a:lnTo>
                              <a:pt x="77" y="73"/>
                            </a:lnTo>
                            <a:lnTo>
                              <a:pt x="85" y="71"/>
                            </a:lnTo>
                            <a:lnTo>
                              <a:pt x="94" y="76"/>
                            </a:lnTo>
                            <a:lnTo>
                              <a:pt x="103" y="100"/>
                            </a:lnTo>
                            <a:lnTo>
                              <a:pt x="111" y="103"/>
                            </a:lnTo>
                            <a:lnTo>
                              <a:pt x="120" y="125"/>
                            </a:lnTo>
                            <a:lnTo>
                              <a:pt x="128" y="167"/>
                            </a:lnTo>
                            <a:lnTo>
                              <a:pt x="137" y="162"/>
                            </a:lnTo>
                            <a:lnTo>
                              <a:pt x="145" y="144"/>
                            </a:lnTo>
                            <a:lnTo>
                              <a:pt x="154" y="164"/>
                            </a:lnTo>
                            <a:lnTo>
                              <a:pt x="163" y="186"/>
                            </a:lnTo>
                            <a:lnTo>
                              <a:pt x="171" y="207"/>
                            </a:lnTo>
                            <a:lnTo>
                              <a:pt x="180" y="195"/>
                            </a:lnTo>
                            <a:lnTo>
                              <a:pt x="188" y="194"/>
                            </a:lnTo>
                            <a:lnTo>
                              <a:pt x="197" y="159"/>
                            </a:lnTo>
                            <a:lnTo>
                              <a:pt x="205" y="159"/>
                            </a:lnTo>
                            <a:lnTo>
                              <a:pt x="214" y="157"/>
                            </a:lnTo>
                            <a:lnTo>
                              <a:pt x="223" y="163"/>
                            </a:lnTo>
                            <a:lnTo>
                              <a:pt x="231" y="156"/>
                            </a:lnTo>
                            <a:lnTo>
                              <a:pt x="240" y="173"/>
                            </a:lnTo>
                            <a:lnTo>
                              <a:pt x="248" y="171"/>
                            </a:lnTo>
                            <a:lnTo>
                              <a:pt x="257" y="156"/>
                            </a:lnTo>
                            <a:lnTo>
                              <a:pt x="265" y="168"/>
                            </a:lnTo>
                            <a:lnTo>
                              <a:pt x="274" y="172"/>
                            </a:lnTo>
                            <a:lnTo>
                              <a:pt x="283" y="151"/>
                            </a:lnTo>
                            <a:lnTo>
                              <a:pt x="291" y="177"/>
                            </a:lnTo>
                            <a:lnTo>
                              <a:pt x="300" y="173"/>
                            </a:lnTo>
                            <a:lnTo>
                              <a:pt x="308" y="135"/>
                            </a:lnTo>
                            <a:lnTo>
                              <a:pt x="317" y="119"/>
                            </a:lnTo>
                            <a:lnTo>
                              <a:pt x="325" y="74"/>
                            </a:lnTo>
                            <a:lnTo>
                              <a:pt x="334" y="89"/>
                            </a:lnTo>
                            <a:lnTo>
                              <a:pt x="342" y="139"/>
                            </a:lnTo>
                            <a:lnTo>
                              <a:pt x="351" y="162"/>
                            </a:lnTo>
                            <a:lnTo>
                              <a:pt x="359" y="139"/>
                            </a:lnTo>
                            <a:lnTo>
                              <a:pt x="368" y="101"/>
                            </a:lnTo>
                            <a:lnTo>
                              <a:pt x="377" y="72"/>
                            </a:lnTo>
                            <a:lnTo>
                              <a:pt x="385" y="49"/>
                            </a:lnTo>
                            <a:lnTo>
                              <a:pt x="394" y="64"/>
                            </a:lnTo>
                            <a:lnTo>
                              <a:pt x="402" y="71"/>
                            </a:lnTo>
                            <a:lnTo>
                              <a:pt x="411" y="48"/>
                            </a:lnTo>
                            <a:lnTo>
                              <a:pt x="419" y="58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F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21" name="Freeform 5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32438" y="2416175"/>
                        <a:ext cx="204788" cy="195263"/>
                      </a:xfrm>
                      <a:custGeom>
                        <a:avLst/>
                        <a:gdLst>
                          <a:gd name="T0" fmla="*/ 0 w 129"/>
                          <a:gd name="T1" fmla="*/ 36 h 123"/>
                          <a:gd name="T2" fmla="*/ 9 w 129"/>
                          <a:gd name="T3" fmla="*/ 45 h 123"/>
                          <a:gd name="T4" fmla="*/ 18 w 129"/>
                          <a:gd name="T5" fmla="*/ 64 h 123"/>
                          <a:gd name="T6" fmla="*/ 26 w 129"/>
                          <a:gd name="T7" fmla="*/ 43 h 123"/>
                          <a:gd name="T8" fmla="*/ 35 w 129"/>
                          <a:gd name="T9" fmla="*/ 47 h 123"/>
                          <a:gd name="T10" fmla="*/ 43 w 129"/>
                          <a:gd name="T11" fmla="*/ 30 h 123"/>
                          <a:gd name="T12" fmla="*/ 52 w 129"/>
                          <a:gd name="T13" fmla="*/ 0 h 123"/>
                          <a:gd name="T14" fmla="*/ 60 w 129"/>
                          <a:gd name="T15" fmla="*/ 30 h 123"/>
                          <a:gd name="T16" fmla="*/ 69 w 129"/>
                          <a:gd name="T17" fmla="*/ 46 h 123"/>
                          <a:gd name="T18" fmla="*/ 78 w 129"/>
                          <a:gd name="T19" fmla="*/ 46 h 123"/>
                          <a:gd name="T20" fmla="*/ 86 w 129"/>
                          <a:gd name="T21" fmla="*/ 75 h 123"/>
                          <a:gd name="T22" fmla="*/ 95 w 129"/>
                          <a:gd name="T23" fmla="*/ 79 h 123"/>
                          <a:gd name="T24" fmla="*/ 103 w 129"/>
                          <a:gd name="T25" fmla="*/ 70 h 123"/>
                          <a:gd name="T26" fmla="*/ 112 w 129"/>
                          <a:gd name="T27" fmla="*/ 78 h 123"/>
                          <a:gd name="T28" fmla="*/ 120 w 129"/>
                          <a:gd name="T29" fmla="*/ 95 h 123"/>
                          <a:gd name="T30" fmla="*/ 129 w 129"/>
                          <a:gd name="T31" fmla="*/ 123 h 12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9" h="123">
                            <a:moveTo>
                              <a:pt x="0" y="36"/>
                            </a:moveTo>
                            <a:lnTo>
                              <a:pt x="9" y="45"/>
                            </a:lnTo>
                            <a:lnTo>
                              <a:pt x="18" y="64"/>
                            </a:lnTo>
                            <a:lnTo>
                              <a:pt x="26" y="43"/>
                            </a:lnTo>
                            <a:lnTo>
                              <a:pt x="35" y="47"/>
                            </a:lnTo>
                            <a:lnTo>
                              <a:pt x="43" y="30"/>
                            </a:lnTo>
                            <a:lnTo>
                              <a:pt x="52" y="0"/>
                            </a:lnTo>
                            <a:lnTo>
                              <a:pt x="60" y="30"/>
                            </a:lnTo>
                            <a:lnTo>
                              <a:pt x="69" y="46"/>
                            </a:lnTo>
                            <a:lnTo>
                              <a:pt x="78" y="46"/>
                            </a:lnTo>
                            <a:lnTo>
                              <a:pt x="86" y="75"/>
                            </a:lnTo>
                            <a:lnTo>
                              <a:pt x="95" y="79"/>
                            </a:lnTo>
                            <a:lnTo>
                              <a:pt x="103" y="70"/>
                            </a:lnTo>
                            <a:lnTo>
                              <a:pt x="112" y="78"/>
                            </a:lnTo>
                            <a:lnTo>
                              <a:pt x="120" y="95"/>
                            </a:lnTo>
                            <a:lnTo>
                              <a:pt x="129" y="123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F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22" name="Freeform 5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533775" y="2235200"/>
                        <a:ext cx="666750" cy="515938"/>
                      </a:xfrm>
                      <a:custGeom>
                        <a:avLst/>
                        <a:gdLst>
                          <a:gd name="T0" fmla="*/ 0 w 420"/>
                          <a:gd name="T1" fmla="*/ 112 h 325"/>
                          <a:gd name="T2" fmla="*/ 9 w 420"/>
                          <a:gd name="T3" fmla="*/ 139 h 325"/>
                          <a:gd name="T4" fmla="*/ 18 w 420"/>
                          <a:gd name="T5" fmla="*/ 108 h 325"/>
                          <a:gd name="T6" fmla="*/ 26 w 420"/>
                          <a:gd name="T7" fmla="*/ 88 h 325"/>
                          <a:gd name="T8" fmla="*/ 35 w 420"/>
                          <a:gd name="T9" fmla="*/ 40 h 325"/>
                          <a:gd name="T10" fmla="*/ 43 w 420"/>
                          <a:gd name="T11" fmla="*/ 39 h 325"/>
                          <a:gd name="T12" fmla="*/ 52 w 420"/>
                          <a:gd name="T13" fmla="*/ 45 h 325"/>
                          <a:gd name="T14" fmla="*/ 60 w 420"/>
                          <a:gd name="T15" fmla="*/ 51 h 325"/>
                          <a:gd name="T16" fmla="*/ 69 w 420"/>
                          <a:gd name="T17" fmla="*/ 26 h 325"/>
                          <a:gd name="T18" fmla="*/ 78 w 420"/>
                          <a:gd name="T19" fmla="*/ 31 h 325"/>
                          <a:gd name="T20" fmla="*/ 86 w 420"/>
                          <a:gd name="T21" fmla="*/ 11 h 325"/>
                          <a:gd name="T22" fmla="*/ 94 w 420"/>
                          <a:gd name="T23" fmla="*/ 13 h 325"/>
                          <a:gd name="T24" fmla="*/ 103 w 420"/>
                          <a:gd name="T25" fmla="*/ 0 h 325"/>
                          <a:gd name="T26" fmla="*/ 112 w 420"/>
                          <a:gd name="T27" fmla="*/ 2 h 325"/>
                          <a:gd name="T28" fmla="*/ 120 w 420"/>
                          <a:gd name="T29" fmla="*/ 10 h 325"/>
                          <a:gd name="T30" fmla="*/ 129 w 420"/>
                          <a:gd name="T31" fmla="*/ 39 h 325"/>
                          <a:gd name="T32" fmla="*/ 137 w 420"/>
                          <a:gd name="T33" fmla="*/ 44 h 325"/>
                          <a:gd name="T34" fmla="*/ 146 w 420"/>
                          <a:gd name="T35" fmla="*/ 43 h 325"/>
                          <a:gd name="T36" fmla="*/ 154 w 420"/>
                          <a:gd name="T37" fmla="*/ 35 h 325"/>
                          <a:gd name="T38" fmla="*/ 163 w 420"/>
                          <a:gd name="T39" fmla="*/ 72 h 325"/>
                          <a:gd name="T40" fmla="*/ 172 w 420"/>
                          <a:gd name="T41" fmla="*/ 82 h 325"/>
                          <a:gd name="T42" fmla="*/ 180 w 420"/>
                          <a:gd name="T43" fmla="*/ 59 h 325"/>
                          <a:gd name="T44" fmla="*/ 189 w 420"/>
                          <a:gd name="T45" fmla="*/ 65 h 325"/>
                          <a:gd name="T46" fmla="*/ 197 w 420"/>
                          <a:gd name="T47" fmla="*/ 75 h 325"/>
                          <a:gd name="T48" fmla="*/ 206 w 420"/>
                          <a:gd name="T49" fmla="*/ 85 h 325"/>
                          <a:gd name="T50" fmla="*/ 214 w 420"/>
                          <a:gd name="T51" fmla="*/ 92 h 325"/>
                          <a:gd name="T52" fmla="*/ 223 w 420"/>
                          <a:gd name="T53" fmla="*/ 104 h 325"/>
                          <a:gd name="T54" fmla="*/ 232 w 420"/>
                          <a:gd name="T55" fmla="*/ 118 h 325"/>
                          <a:gd name="T56" fmla="*/ 240 w 420"/>
                          <a:gd name="T57" fmla="*/ 134 h 325"/>
                          <a:gd name="T58" fmla="*/ 249 w 420"/>
                          <a:gd name="T59" fmla="*/ 139 h 325"/>
                          <a:gd name="T60" fmla="*/ 257 w 420"/>
                          <a:gd name="T61" fmla="*/ 127 h 325"/>
                          <a:gd name="T62" fmla="*/ 266 w 420"/>
                          <a:gd name="T63" fmla="*/ 112 h 325"/>
                          <a:gd name="T64" fmla="*/ 274 w 420"/>
                          <a:gd name="T65" fmla="*/ 86 h 325"/>
                          <a:gd name="T66" fmla="*/ 283 w 420"/>
                          <a:gd name="T67" fmla="*/ 70 h 325"/>
                          <a:gd name="T68" fmla="*/ 292 w 420"/>
                          <a:gd name="T69" fmla="*/ 63 h 325"/>
                          <a:gd name="T70" fmla="*/ 300 w 420"/>
                          <a:gd name="T71" fmla="*/ 86 h 325"/>
                          <a:gd name="T72" fmla="*/ 309 w 420"/>
                          <a:gd name="T73" fmla="*/ 106 h 325"/>
                          <a:gd name="T74" fmla="*/ 317 w 420"/>
                          <a:gd name="T75" fmla="*/ 145 h 325"/>
                          <a:gd name="T76" fmla="*/ 326 w 420"/>
                          <a:gd name="T77" fmla="*/ 152 h 325"/>
                          <a:gd name="T78" fmla="*/ 334 w 420"/>
                          <a:gd name="T79" fmla="*/ 196 h 325"/>
                          <a:gd name="T80" fmla="*/ 343 w 420"/>
                          <a:gd name="T81" fmla="*/ 202 h 325"/>
                          <a:gd name="T82" fmla="*/ 352 w 420"/>
                          <a:gd name="T83" fmla="*/ 239 h 325"/>
                          <a:gd name="T84" fmla="*/ 360 w 420"/>
                          <a:gd name="T85" fmla="*/ 253 h 325"/>
                          <a:gd name="T86" fmla="*/ 369 w 420"/>
                          <a:gd name="T87" fmla="*/ 250 h 325"/>
                          <a:gd name="T88" fmla="*/ 377 w 420"/>
                          <a:gd name="T89" fmla="*/ 265 h 325"/>
                          <a:gd name="T90" fmla="*/ 386 w 420"/>
                          <a:gd name="T91" fmla="*/ 275 h 325"/>
                          <a:gd name="T92" fmla="*/ 394 w 420"/>
                          <a:gd name="T93" fmla="*/ 276 h 325"/>
                          <a:gd name="T94" fmla="*/ 403 w 420"/>
                          <a:gd name="T95" fmla="*/ 292 h 325"/>
                          <a:gd name="T96" fmla="*/ 412 w 420"/>
                          <a:gd name="T97" fmla="*/ 310 h 325"/>
                          <a:gd name="T98" fmla="*/ 420 w 420"/>
                          <a:gd name="T99" fmla="*/ 325 h 32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325">
                            <a:moveTo>
                              <a:pt x="0" y="112"/>
                            </a:moveTo>
                            <a:lnTo>
                              <a:pt x="9" y="139"/>
                            </a:lnTo>
                            <a:lnTo>
                              <a:pt x="18" y="108"/>
                            </a:lnTo>
                            <a:lnTo>
                              <a:pt x="26" y="88"/>
                            </a:lnTo>
                            <a:lnTo>
                              <a:pt x="35" y="40"/>
                            </a:lnTo>
                            <a:lnTo>
                              <a:pt x="43" y="39"/>
                            </a:lnTo>
                            <a:lnTo>
                              <a:pt x="52" y="45"/>
                            </a:lnTo>
                            <a:lnTo>
                              <a:pt x="60" y="51"/>
                            </a:lnTo>
                            <a:lnTo>
                              <a:pt x="69" y="26"/>
                            </a:lnTo>
                            <a:lnTo>
                              <a:pt x="78" y="31"/>
                            </a:lnTo>
                            <a:lnTo>
                              <a:pt x="86" y="11"/>
                            </a:lnTo>
                            <a:lnTo>
                              <a:pt x="94" y="13"/>
                            </a:lnTo>
                            <a:lnTo>
                              <a:pt x="103" y="0"/>
                            </a:lnTo>
                            <a:lnTo>
                              <a:pt x="112" y="2"/>
                            </a:lnTo>
                            <a:lnTo>
                              <a:pt x="120" y="10"/>
                            </a:lnTo>
                            <a:lnTo>
                              <a:pt x="129" y="39"/>
                            </a:lnTo>
                            <a:lnTo>
                              <a:pt x="137" y="44"/>
                            </a:lnTo>
                            <a:lnTo>
                              <a:pt x="146" y="43"/>
                            </a:lnTo>
                            <a:lnTo>
                              <a:pt x="154" y="35"/>
                            </a:lnTo>
                            <a:lnTo>
                              <a:pt x="163" y="72"/>
                            </a:lnTo>
                            <a:lnTo>
                              <a:pt x="172" y="82"/>
                            </a:lnTo>
                            <a:lnTo>
                              <a:pt x="180" y="59"/>
                            </a:lnTo>
                            <a:lnTo>
                              <a:pt x="189" y="65"/>
                            </a:lnTo>
                            <a:lnTo>
                              <a:pt x="197" y="75"/>
                            </a:lnTo>
                            <a:lnTo>
                              <a:pt x="206" y="85"/>
                            </a:lnTo>
                            <a:lnTo>
                              <a:pt x="214" y="92"/>
                            </a:lnTo>
                            <a:lnTo>
                              <a:pt x="223" y="104"/>
                            </a:lnTo>
                            <a:lnTo>
                              <a:pt x="232" y="118"/>
                            </a:lnTo>
                            <a:lnTo>
                              <a:pt x="240" y="134"/>
                            </a:lnTo>
                            <a:lnTo>
                              <a:pt x="249" y="139"/>
                            </a:lnTo>
                            <a:lnTo>
                              <a:pt x="257" y="127"/>
                            </a:lnTo>
                            <a:lnTo>
                              <a:pt x="266" y="112"/>
                            </a:lnTo>
                            <a:lnTo>
                              <a:pt x="274" y="86"/>
                            </a:lnTo>
                            <a:lnTo>
                              <a:pt x="283" y="70"/>
                            </a:lnTo>
                            <a:lnTo>
                              <a:pt x="292" y="63"/>
                            </a:lnTo>
                            <a:lnTo>
                              <a:pt x="300" y="86"/>
                            </a:lnTo>
                            <a:lnTo>
                              <a:pt x="309" y="106"/>
                            </a:lnTo>
                            <a:lnTo>
                              <a:pt x="317" y="145"/>
                            </a:lnTo>
                            <a:lnTo>
                              <a:pt x="326" y="152"/>
                            </a:lnTo>
                            <a:lnTo>
                              <a:pt x="334" y="196"/>
                            </a:lnTo>
                            <a:lnTo>
                              <a:pt x="343" y="202"/>
                            </a:lnTo>
                            <a:lnTo>
                              <a:pt x="352" y="239"/>
                            </a:lnTo>
                            <a:lnTo>
                              <a:pt x="360" y="253"/>
                            </a:lnTo>
                            <a:lnTo>
                              <a:pt x="369" y="250"/>
                            </a:lnTo>
                            <a:lnTo>
                              <a:pt x="377" y="265"/>
                            </a:lnTo>
                            <a:lnTo>
                              <a:pt x="386" y="275"/>
                            </a:lnTo>
                            <a:lnTo>
                              <a:pt x="394" y="276"/>
                            </a:lnTo>
                            <a:lnTo>
                              <a:pt x="403" y="292"/>
                            </a:lnTo>
                            <a:lnTo>
                              <a:pt x="412" y="310"/>
                            </a:lnTo>
                            <a:lnTo>
                              <a:pt x="420" y="325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5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23" name="Freeform 5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200525" y="2513013"/>
                        <a:ext cx="666750" cy="304800"/>
                      </a:xfrm>
                      <a:custGeom>
                        <a:avLst/>
                        <a:gdLst>
                          <a:gd name="T0" fmla="*/ 0 w 420"/>
                          <a:gd name="T1" fmla="*/ 150 h 192"/>
                          <a:gd name="T2" fmla="*/ 9 w 420"/>
                          <a:gd name="T3" fmla="*/ 135 h 192"/>
                          <a:gd name="T4" fmla="*/ 17 w 420"/>
                          <a:gd name="T5" fmla="*/ 136 h 192"/>
                          <a:gd name="T6" fmla="*/ 26 w 420"/>
                          <a:gd name="T7" fmla="*/ 124 h 192"/>
                          <a:gd name="T8" fmla="*/ 34 w 420"/>
                          <a:gd name="T9" fmla="*/ 116 h 192"/>
                          <a:gd name="T10" fmla="*/ 43 w 420"/>
                          <a:gd name="T11" fmla="*/ 122 h 192"/>
                          <a:gd name="T12" fmla="*/ 52 w 420"/>
                          <a:gd name="T13" fmla="*/ 147 h 192"/>
                          <a:gd name="T14" fmla="*/ 60 w 420"/>
                          <a:gd name="T15" fmla="*/ 112 h 192"/>
                          <a:gd name="T16" fmla="*/ 69 w 420"/>
                          <a:gd name="T17" fmla="*/ 94 h 192"/>
                          <a:gd name="T18" fmla="*/ 77 w 420"/>
                          <a:gd name="T19" fmla="*/ 105 h 192"/>
                          <a:gd name="T20" fmla="*/ 86 w 420"/>
                          <a:gd name="T21" fmla="*/ 114 h 192"/>
                          <a:gd name="T22" fmla="*/ 94 w 420"/>
                          <a:gd name="T23" fmla="*/ 140 h 192"/>
                          <a:gd name="T24" fmla="*/ 103 w 420"/>
                          <a:gd name="T25" fmla="*/ 150 h 192"/>
                          <a:gd name="T26" fmla="*/ 112 w 420"/>
                          <a:gd name="T27" fmla="*/ 131 h 192"/>
                          <a:gd name="T28" fmla="*/ 120 w 420"/>
                          <a:gd name="T29" fmla="*/ 145 h 192"/>
                          <a:gd name="T30" fmla="*/ 129 w 420"/>
                          <a:gd name="T31" fmla="*/ 174 h 192"/>
                          <a:gd name="T32" fmla="*/ 137 w 420"/>
                          <a:gd name="T33" fmla="*/ 191 h 192"/>
                          <a:gd name="T34" fmla="*/ 146 w 420"/>
                          <a:gd name="T35" fmla="*/ 192 h 192"/>
                          <a:gd name="T36" fmla="*/ 154 w 420"/>
                          <a:gd name="T37" fmla="*/ 170 h 192"/>
                          <a:gd name="T38" fmla="*/ 163 w 420"/>
                          <a:gd name="T39" fmla="*/ 174 h 192"/>
                          <a:gd name="T40" fmla="*/ 172 w 420"/>
                          <a:gd name="T41" fmla="*/ 180 h 192"/>
                          <a:gd name="T42" fmla="*/ 180 w 420"/>
                          <a:gd name="T43" fmla="*/ 189 h 192"/>
                          <a:gd name="T44" fmla="*/ 189 w 420"/>
                          <a:gd name="T45" fmla="*/ 184 h 192"/>
                          <a:gd name="T46" fmla="*/ 197 w 420"/>
                          <a:gd name="T47" fmla="*/ 165 h 192"/>
                          <a:gd name="T48" fmla="*/ 205 w 420"/>
                          <a:gd name="T49" fmla="*/ 148 h 192"/>
                          <a:gd name="T50" fmla="*/ 214 w 420"/>
                          <a:gd name="T51" fmla="*/ 137 h 192"/>
                          <a:gd name="T52" fmla="*/ 223 w 420"/>
                          <a:gd name="T53" fmla="*/ 126 h 192"/>
                          <a:gd name="T54" fmla="*/ 231 w 420"/>
                          <a:gd name="T55" fmla="*/ 132 h 192"/>
                          <a:gd name="T56" fmla="*/ 240 w 420"/>
                          <a:gd name="T57" fmla="*/ 90 h 192"/>
                          <a:gd name="T58" fmla="*/ 248 w 420"/>
                          <a:gd name="T59" fmla="*/ 61 h 192"/>
                          <a:gd name="T60" fmla="*/ 257 w 420"/>
                          <a:gd name="T61" fmla="*/ 68 h 192"/>
                          <a:gd name="T62" fmla="*/ 265 w 420"/>
                          <a:gd name="T63" fmla="*/ 112 h 192"/>
                          <a:gd name="T64" fmla="*/ 274 w 420"/>
                          <a:gd name="T65" fmla="*/ 162 h 192"/>
                          <a:gd name="T66" fmla="*/ 283 w 420"/>
                          <a:gd name="T67" fmla="*/ 155 h 192"/>
                          <a:gd name="T68" fmla="*/ 291 w 420"/>
                          <a:gd name="T69" fmla="*/ 164 h 192"/>
                          <a:gd name="T70" fmla="*/ 300 w 420"/>
                          <a:gd name="T71" fmla="*/ 145 h 192"/>
                          <a:gd name="T72" fmla="*/ 308 w 420"/>
                          <a:gd name="T73" fmla="*/ 121 h 192"/>
                          <a:gd name="T74" fmla="*/ 317 w 420"/>
                          <a:gd name="T75" fmla="*/ 107 h 192"/>
                          <a:gd name="T76" fmla="*/ 325 w 420"/>
                          <a:gd name="T77" fmla="*/ 116 h 192"/>
                          <a:gd name="T78" fmla="*/ 334 w 420"/>
                          <a:gd name="T79" fmla="*/ 141 h 192"/>
                          <a:gd name="T80" fmla="*/ 343 w 420"/>
                          <a:gd name="T81" fmla="*/ 141 h 192"/>
                          <a:gd name="T82" fmla="*/ 351 w 420"/>
                          <a:gd name="T83" fmla="*/ 133 h 192"/>
                          <a:gd name="T84" fmla="*/ 360 w 420"/>
                          <a:gd name="T85" fmla="*/ 102 h 192"/>
                          <a:gd name="T86" fmla="*/ 368 w 420"/>
                          <a:gd name="T87" fmla="*/ 98 h 192"/>
                          <a:gd name="T88" fmla="*/ 377 w 420"/>
                          <a:gd name="T89" fmla="*/ 67 h 192"/>
                          <a:gd name="T90" fmla="*/ 385 w 420"/>
                          <a:gd name="T91" fmla="*/ 60 h 192"/>
                          <a:gd name="T92" fmla="*/ 394 w 420"/>
                          <a:gd name="T93" fmla="*/ 62 h 192"/>
                          <a:gd name="T94" fmla="*/ 403 w 420"/>
                          <a:gd name="T95" fmla="*/ 45 h 192"/>
                          <a:gd name="T96" fmla="*/ 411 w 420"/>
                          <a:gd name="T97" fmla="*/ 7 h 192"/>
                          <a:gd name="T98" fmla="*/ 420 w 420"/>
                          <a:gd name="T99" fmla="*/ 0 h 19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192">
                            <a:moveTo>
                              <a:pt x="0" y="150"/>
                            </a:moveTo>
                            <a:lnTo>
                              <a:pt x="9" y="135"/>
                            </a:lnTo>
                            <a:lnTo>
                              <a:pt x="17" y="136"/>
                            </a:lnTo>
                            <a:lnTo>
                              <a:pt x="26" y="124"/>
                            </a:lnTo>
                            <a:lnTo>
                              <a:pt x="34" y="116"/>
                            </a:lnTo>
                            <a:lnTo>
                              <a:pt x="43" y="122"/>
                            </a:lnTo>
                            <a:lnTo>
                              <a:pt x="52" y="147"/>
                            </a:lnTo>
                            <a:lnTo>
                              <a:pt x="60" y="112"/>
                            </a:lnTo>
                            <a:lnTo>
                              <a:pt x="69" y="94"/>
                            </a:lnTo>
                            <a:lnTo>
                              <a:pt x="77" y="105"/>
                            </a:lnTo>
                            <a:lnTo>
                              <a:pt x="86" y="114"/>
                            </a:lnTo>
                            <a:lnTo>
                              <a:pt x="94" y="140"/>
                            </a:lnTo>
                            <a:lnTo>
                              <a:pt x="103" y="150"/>
                            </a:lnTo>
                            <a:lnTo>
                              <a:pt x="112" y="131"/>
                            </a:lnTo>
                            <a:lnTo>
                              <a:pt x="120" y="145"/>
                            </a:lnTo>
                            <a:lnTo>
                              <a:pt x="129" y="174"/>
                            </a:lnTo>
                            <a:lnTo>
                              <a:pt x="137" y="191"/>
                            </a:lnTo>
                            <a:lnTo>
                              <a:pt x="146" y="192"/>
                            </a:lnTo>
                            <a:lnTo>
                              <a:pt x="154" y="170"/>
                            </a:lnTo>
                            <a:lnTo>
                              <a:pt x="163" y="174"/>
                            </a:lnTo>
                            <a:lnTo>
                              <a:pt x="172" y="180"/>
                            </a:lnTo>
                            <a:lnTo>
                              <a:pt x="180" y="189"/>
                            </a:lnTo>
                            <a:lnTo>
                              <a:pt x="189" y="184"/>
                            </a:lnTo>
                            <a:lnTo>
                              <a:pt x="197" y="165"/>
                            </a:lnTo>
                            <a:lnTo>
                              <a:pt x="205" y="148"/>
                            </a:lnTo>
                            <a:lnTo>
                              <a:pt x="214" y="137"/>
                            </a:lnTo>
                            <a:lnTo>
                              <a:pt x="223" y="126"/>
                            </a:lnTo>
                            <a:lnTo>
                              <a:pt x="231" y="132"/>
                            </a:lnTo>
                            <a:lnTo>
                              <a:pt x="240" y="90"/>
                            </a:lnTo>
                            <a:lnTo>
                              <a:pt x="248" y="61"/>
                            </a:lnTo>
                            <a:lnTo>
                              <a:pt x="257" y="68"/>
                            </a:lnTo>
                            <a:lnTo>
                              <a:pt x="265" y="112"/>
                            </a:lnTo>
                            <a:lnTo>
                              <a:pt x="274" y="162"/>
                            </a:lnTo>
                            <a:lnTo>
                              <a:pt x="283" y="155"/>
                            </a:lnTo>
                            <a:lnTo>
                              <a:pt x="291" y="164"/>
                            </a:lnTo>
                            <a:lnTo>
                              <a:pt x="300" y="145"/>
                            </a:lnTo>
                            <a:lnTo>
                              <a:pt x="308" y="121"/>
                            </a:lnTo>
                            <a:lnTo>
                              <a:pt x="317" y="107"/>
                            </a:lnTo>
                            <a:lnTo>
                              <a:pt x="325" y="116"/>
                            </a:lnTo>
                            <a:lnTo>
                              <a:pt x="334" y="141"/>
                            </a:lnTo>
                            <a:lnTo>
                              <a:pt x="343" y="141"/>
                            </a:lnTo>
                            <a:lnTo>
                              <a:pt x="351" y="133"/>
                            </a:lnTo>
                            <a:lnTo>
                              <a:pt x="360" y="102"/>
                            </a:lnTo>
                            <a:lnTo>
                              <a:pt x="368" y="98"/>
                            </a:lnTo>
                            <a:lnTo>
                              <a:pt x="377" y="67"/>
                            </a:lnTo>
                            <a:lnTo>
                              <a:pt x="385" y="60"/>
                            </a:lnTo>
                            <a:lnTo>
                              <a:pt x="394" y="62"/>
                            </a:lnTo>
                            <a:lnTo>
                              <a:pt x="403" y="45"/>
                            </a:lnTo>
                            <a:lnTo>
                              <a:pt x="411" y="7"/>
                            </a:lnTo>
                            <a:lnTo>
                              <a:pt x="420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5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24" name="Freeform 5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67275" y="2290763"/>
                        <a:ext cx="665163" cy="366713"/>
                      </a:xfrm>
                      <a:custGeom>
                        <a:avLst/>
                        <a:gdLst>
                          <a:gd name="T0" fmla="*/ 0 w 419"/>
                          <a:gd name="T1" fmla="*/ 140 h 231"/>
                          <a:gd name="T2" fmla="*/ 8 w 419"/>
                          <a:gd name="T3" fmla="*/ 159 h 231"/>
                          <a:gd name="T4" fmla="*/ 17 w 419"/>
                          <a:gd name="T5" fmla="*/ 177 h 231"/>
                          <a:gd name="T6" fmla="*/ 25 w 419"/>
                          <a:gd name="T7" fmla="*/ 182 h 231"/>
                          <a:gd name="T8" fmla="*/ 34 w 419"/>
                          <a:gd name="T9" fmla="*/ 189 h 231"/>
                          <a:gd name="T10" fmla="*/ 43 w 419"/>
                          <a:gd name="T11" fmla="*/ 200 h 231"/>
                          <a:gd name="T12" fmla="*/ 51 w 419"/>
                          <a:gd name="T13" fmla="*/ 193 h 231"/>
                          <a:gd name="T14" fmla="*/ 60 w 419"/>
                          <a:gd name="T15" fmla="*/ 180 h 231"/>
                          <a:gd name="T16" fmla="*/ 68 w 419"/>
                          <a:gd name="T17" fmla="*/ 183 h 231"/>
                          <a:gd name="T18" fmla="*/ 77 w 419"/>
                          <a:gd name="T19" fmla="*/ 231 h 231"/>
                          <a:gd name="T20" fmla="*/ 85 w 419"/>
                          <a:gd name="T21" fmla="*/ 217 h 231"/>
                          <a:gd name="T22" fmla="*/ 94 w 419"/>
                          <a:gd name="T23" fmla="*/ 215 h 231"/>
                          <a:gd name="T24" fmla="*/ 103 w 419"/>
                          <a:gd name="T25" fmla="*/ 215 h 231"/>
                          <a:gd name="T26" fmla="*/ 111 w 419"/>
                          <a:gd name="T27" fmla="*/ 217 h 231"/>
                          <a:gd name="T28" fmla="*/ 120 w 419"/>
                          <a:gd name="T29" fmla="*/ 172 h 231"/>
                          <a:gd name="T30" fmla="*/ 128 w 419"/>
                          <a:gd name="T31" fmla="*/ 182 h 231"/>
                          <a:gd name="T32" fmla="*/ 137 w 419"/>
                          <a:gd name="T33" fmla="*/ 211 h 231"/>
                          <a:gd name="T34" fmla="*/ 145 w 419"/>
                          <a:gd name="T35" fmla="*/ 209 h 231"/>
                          <a:gd name="T36" fmla="*/ 154 w 419"/>
                          <a:gd name="T37" fmla="*/ 175 h 231"/>
                          <a:gd name="T38" fmla="*/ 163 w 419"/>
                          <a:gd name="T39" fmla="*/ 173 h 231"/>
                          <a:gd name="T40" fmla="*/ 171 w 419"/>
                          <a:gd name="T41" fmla="*/ 182 h 231"/>
                          <a:gd name="T42" fmla="*/ 180 w 419"/>
                          <a:gd name="T43" fmla="*/ 194 h 231"/>
                          <a:gd name="T44" fmla="*/ 188 w 419"/>
                          <a:gd name="T45" fmla="*/ 188 h 231"/>
                          <a:gd name="T46" fmla="*/ 197 w 419"/>
                          <a:gd name="T47" fmla="*/ 158 h 231"/>
                          <a:gd name="T48" fmla="*/ 205 w 419"/>
                          <a:gd name="T49" fmla="*/ 137 h 231"/>
                          <a:gd name="T50" fmla="*/ 214 w 419"/>
                          <a:gd name="T51" fmla="*/ 162 h 231"/>
                          <a:gd name="T52" fmla="*/ 223 w 419"/>
                          <a:gd name="T53" fmla="*/ 176 h 231"/>
                          <a:gd name="T54" fmla="*/ 231 w 419"/>
                          <a:gd name="T55" fmla="*/ 193 h 231"/>
                          <a:gd name="T56" fmla="*/ 240 w 419"/>
                          <a:gd name="T57" fmla="*/ 219 h 231"/>
                          <a:gd name="T58" fmla="*/ 248 w 419"/>
                          <a:gd name="T59" fmla="*/ 213 h 231"/>
                          <a:gd name="T60" fmla="*/ 257 w 419"/>
                          <a:gd name="T61" fmla="*/ 200 h 231"/>
                          <a:gd name="T62" fmla="*/ 265 w 419"/>
                          <a:gd name="T63" fmla="*/ 198 h 231"/>
                          <a:gd name="T64" fmla="*/ 274 w 419"/>
                          <a:gd name="T65" fmla="*/ 164 h 231"/>
                          <a:gd name="T66" fmla="*/ 283 w 419"/>
                          <a:gd name="T67" fmla="*/ 138 h 231"/>
                          <a:gd name="T68" fmla="*/ 291 w 419"/>
                          <a:gd name="T69" fmla="*/ 132 h 231"/>
                          <a:gd name="T70" fmla="*/ 300 w 419"/>
                          <a:gd name="T71" fmla="*/ 108 h 231"/>
                          <a:gd name="T72" fmla="*/ 308 w 419"/>
                          <a:gd name="T73" fmla="*/ 88 h 231"/>
                          <a:gd name="T74" fmla="*/ 317 w 419"/>
                          <a:gd name="T75" fmla="*/ 52 h 231"/>
                          <a:gd name="T76" fmla="*/ 325 w 419"/>
                          <a:gd name="T77" fmla="*/ 46 h 231"/>
                          <a:gd name="T78" fmla="*/ 334 w 419"/>
                          <a:gd name="T79" fmla="*/ 53 h 231"/>
                          <a:gd name="T80" fmla="*/ 342 w 419"/>
                          <a:gd name="T81" fmla="*/ 78 h 231"/>
                          <a:gd name="T82" fmla="*/ 351 w 419"/>
                          <a:gd name="T83" fmla="*/ 91 h 231"/>
                          <a:gd name="T84" fmla="*/ 359 w 419"/>
                          <a:gd name="T85" fmla="*/ 102 h 231"/>
                          <a:gd name="T86" fmla="*/ 368 w 419"/>
                          <a:gd name="T87" fmla="*/ 101 h 231"/>
                          <a:gd name="T88" fmla="*/ 377 w 419"/>
                          <a:gd name="T89" fmla="*/ 94 h 231"/>
                          <a:gd name="T90" fmla="*/ 385 w 419"/>
                          <a:gd name="T91" fmla="*/ 83 h 231"/>
                          <a:gd name="T92" fmla="*/ 394 w 419"/>
                          <a:gd name="T93" fmla="*/ 61 h 231"/>
                          <a:gd name="T94" fmla="*/ 402 w 419"/>
                          <a:gd name="T95" fmla="*/ 63 h 231"/>
                          <a:gd name="T96" fmla="*/ 411 w 419"/>
                          <a:gd name="T97" fmla="*/ 39 h 231"/>
                          <a:gd name="T98" fmla="*/ 419 w 419"/>
                          <a:gd name="T99" fmla="*/ 0 h 23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231">
                            <a:moveTo>
                              <a:pt x="0" y="140"/>
                            </a:moveTo>
                            <a:lnTo>
                              <a:pt x="8" y="159"/>
                            </a:lnTo>
                            <a:lnTo>
                              <a:pt x="17" y="177"/>
                            </a:lnTo>
                            <a:lnTo>
                              <a:pt x="25" y="182"/>
                            </a:lnTo>
                            <a:lnTo>
                              <a:pt x="34" y="189"/>
                            </a:lnTo>
                            <a:lnTo>
                              <a:pt x="43" y="200"/>
                            </a:lnTo>
                            <a:lnTo>
                              <a:pt x="51" y="193"/>
                            </a:lnTo>
                            <a:lnTo>
                              <a:pt x="60" y="180"/>
                            </a:lnTo>
                            <a:lnTo>
                              <a:pt x="68" y="183"/>
                            </a:lnTo>
                            <a:lnTo>
                              <a:pt x="77" y="231"/>
                            </a:lnTo>
                            <a:lnTo>
                              <a:pt x="85" y="217"/>
                            </a:lnTo>
                            <a:lnTo>
                              <a:pt x="94" y="215"/>
                            </a:lnTo>
                            <a:lnTo>
                              <a:pt x="103" y="215"/>
                            </a:lnTo>
                            <a:lnTo>
                              <a:pt x="111" y="217"/>
                            </a:lnTo>
                            <a:lnTo>
                              <a:pt x="120" y="172"/>
                            </a:lnTo>
                            <a:lnTo>
                              <a:pt x="128" y="182"/>
                            </a:lnTo>
                            <a:lnTo>
                              <a:pt x="137" y="211"/>
                            </a:lnTo>
                            <a:lnTo>
                              <a:pt x="145" y="209"/>
                            </a:lnTo>
                            <a:lnTo>
                              <a:pt x="154" y="175"/>
                            </a:lnTo>
                            <a:lnTo>
                              <a:pt x="163" y="173"/>
                            </a:lnTo>
                            <a:lnTo>
                              <a:pt x="171" y="182"/>
                            </a:lnTo>
                            <a:lnTo>
                              <a:pt x="180" y="194"/>
                            </a:lnTo>
                            <a:lnTo>
                              <a:pt x="188" y="188"/>
                            </a:lnTo>
                            <a:lnTo>
                              <a:pt x="197" y="158"/>
                            </a:lnTo>
                            <a:lnTo>
                              <a:pt x="205" y="137"/>
                            </a:lnTo>
                            <a:lnTo>
                              <a:pt x="214" y="162"/>
                            </a:lnTo>
                            <a:lnTo>
                              <a:pt x="223" y="176"/>
                            </a:lnTo>
                            <a:lnTo>
                              <a:pt x="231" y="193"/>
                            </a:lnTo>
                            <a:lnTo>
                              <a:pt x="240" y="219"/>
                            </a:lnTo>
                            <a:lnTo>
                              <a:pt x="248" y="213"/>
                            </a:lnTo>
                            <a:lnTo>
                              <a:pt x="257" y="200"/>
                            </a:lnTo>
                            <a:lnTo>
                              <a:pt x="265" y="198"/>
                            </a:lnTo>
                            <a:lnTo>
                              <a:pt x="274" y="164"/>
                            </a:lnTo>
                            <a:lnTo>
                              <a:pt x="283" y="138"/>
                            </a:lnTo>
                            <a:lnTo>
                              <a:pt x="291" y="132"/>
                            </a:lnTo>
                            <a:lnTo>
                              <a:pt x="300" y="108"/>
                            </a:lnTo>
                            <a:lnTo>
                              <a:pt x="308" y="88"/>
                            </a:lnTo>
                            <a:lnTo>
                              <a:pt x="317" y="52"/>
                            </a:lnTo>
                            <a:lnTo>
                              <a:pt x="325" y="46"/>
                            </a:lnTo>
                            <a:lnTo>
                              <a:pt x="334" y="53"/>
                            </a:lnTo>
                            <a:lnTo>
                              <a:pt x="342" y="78"/>
                            </a:lnTo>
                            <a:lnTo>
                              <a:pt x="351" y="91"/>
                            </a:lnTo>
                            <a:lnTo>
                              <a:pt x="359" y="102"/>
                            </a:lnTo>
                            <a:lnTo>
                              <a:pt x="368" y="101"/>
                            </a:lnTo>
                            <a:lnTo>
                              <a:pt x="377" y="94"/>
                            </a:lnTo>
                            <a:lnTo>
                              <a:pt x="385" y="83"/>
                            </a:lnTo>
                            <a:lnTo>
                              <a:pt x="394" y="61"/>
                            </a:lnTo>
                            <a:lnTo>
                              <a:pt x="402" y="63"/>
                            </a:lnTo>
                            <a:lnTo>
                              <a:pt x="411" y="39"/>
                            </a:lnTo>
                            <a:lnTo>
                              <a:pt x="419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5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25" name="Freeform 5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32438" y="2220913"/>
                        <a:ext cx="204788" cy="130175"/>
                      </a:xfrm>
                      <a:custGeom>
                        <a:avLst/>
                        <a:gdLst>
                          <a:gd name="T0" fmla="*/ 0 w 129"/>
                          <a:gd name="T1" fmla="*/ 44 h 82"/>
                          <a:gd name="T2" fmla="*/ 9 w 129"/>
                          <a:gd name="T3" fmla="*/ 12 h 82"/>
                          <a:gd name="T4" fmla="*/ 18 w 129"/>
                          <a:gd name="T5" fmla="*/ 0 h 82"/>
                          <a:gd name="T6" fmla="*/ 26 w 129"/>
                          <a:gd name="T7" fmla="*/ 47 h 82"/>
                          <a:gd name="T8" fmla="*/ 35 w 129"/>
                          <a:gd name="T9" fmla="*/ 71 h 82"/>
                          <a:gd name="T10" fmla="*/ 43 w 129"/>
                          <a:gd name="T11" fmla="*/ 82 h 82"/>
                          <a:gd name="T12" fmla="*/ 52 w 129"/>
                          <a:gd name="T13" fmla="*/ 70 h 82"/>
                          <a:gd name="T14" fmla="*/ 60 w 129"/>
                          <a:gd name="T15" fmla="*/ 37 h 82"/>
                          <a:gd name="T16" fmla="*/ 69 w 129"/>
                          <a:gd name="T17" fmla="*/ 3 h 82"/>
                          <a:gd name="T18" fmla="*/ 78 w 129"/>
                          <a:gd name="T19" fmla="*/ 23 h 82"/>
                          <a:gd name="T20" fmla="*/ 86 w 129"/>
                          <a:gd name="T21" fmla="*/ 64 h 82"/>
                          <a:gd name="T22" fmla="*/ 95 w 129"/>
                          <a:gd name="T23" fmla="*/ 65 h 82"/>
                          <a:gd name="T24" fmla="*/ 103 w 129"/>
                          <a:gd name="T25" fmla="*/ 75 h 82"/>
                          <a:gd name="T26" fmla="*/ 112 w 129"/>
                          <a:gd name="T27" fmla="*/ 61 h 82"/>
                          <a:gd name="T28" fmla="*/ 120 w 129"/>
                          <a:gd name="T29" fmla="*/ 55 h 82"/>
                          <a:gd name="T30" fmla="*/ 129 w 129"/>
                          <a:gd name="T31" fmla="*/ 61 h 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9" h="82">
                            <a:moveTo>
                              <a:pt x="0" y="44"/>
                            </a:moveTo>
                            <a:lnTo>
                              <a:pt x="9" y="12"/>
                            </a:lnTo>
                            <a:lnTo>
                              <a:pt x="18" y="0"/>
                            </a:lnTo>
                            <a:lnTo>
                              <a:pt x="26" y="47"/>
                            </a:lnTo>
                            <a:lnTo>
                              <a:pt x="35" y="71"/>
                            </a:lnTo>
                            <a:lnTo>
                              <a:pt x="43" y="82"/>
                            </a:lnTo>
                            <a:lnTo>
                              <a:pt x="52" y="70"/>
                            </a:lnTo>
                            <a:lnTo>
                              <a:pt x="60" y="37"/>
                            </a:lnTo>
                            <a:lnTo>
                              <a:pt x="69" y="3"/>
                            </a:lnTo>
                            <a:lnTo>
                              <a:pt x="78" y="23"/>
                            </a:lnTo>
                            <a:lnTo>
                              <a:pt x="86" y="64"/>
                            </a:lnTo>
                            <a:lnTo>
                              <a:pt x="95" y="65"/>
                            </a:lnTo>
                            <a:lnTo>
                              <a:pt x="103" y="75"/>
                            </a:lnTo>
                            <a:lnTo>
                              <a:pt x="112" y="61"/>
                            </a:lnTo>
                            <a:lnTo>
                              <a:pt x="120" y="55"/>
                            </a:lnTo>
                            <a:lnTo>
                              <a:pt x="129" y="6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5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26" name="Freeform 5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533775" y="2408238"/>
                        <a:ext cx="666750" cy="433388"/>
                      </a:xfrm>
                      <a:custGeom>
                        <a:avLst/>
                        <a:gdLst>
                          <a:gd name="T0" fmla="*/ 0 w 420"/>
                          <a:gd name="T1" fmla="*/ 273 h 273"/>
                          <a:gd name="T2" fmla="*/ 9 w 420"/>
                          <a:gd name="T3" fmla="*/ 268 h 273"/>
                          <a:gd name="T4" fmla="*/ 18 w 420"/>
                          <a:gd name="T5" fmla="*/ 240 h 273"/>
                          <a:gd name="T6" fmla="*/ 26 w 420"/>
                          <a:gd name="T7" fmla="*/ 217 h 273"/>
                          <a:gd name="T8" fmla="*/ 35 w 420"/>
                          <a:gd name="T9" fmla="*/ 189 h 273"/>
                          <a:gd name="T10" fmla="*/ 43 w 420"/>
                          <a:gd name="T11" fmla="*/ 193 h 273"/>
                          <a:gd name="T12" fmla="*/ 52 w 420"/>
                          <a:gd name="T13" fmla="*/ 195 h 273"/>
                          <a:gd name="T14" fmla="*/ 60 w 420"/>
                          <a:gd name="T15" fmla="*/ 171 h 273"/>
                          <a:gd name="T16" fmla="*/ 69 w 420"/>
                          <a:gd name="T17" fmla="*/ 145 h 273"/>
                          <a:gd name="T18" fmla="*/ 78 w 420"/>
                          <a:gd name="T19" fmla="*/ 135 h 273"/>
                          <a:gd name="T20" fmla="*/ 86 w 420"/>
                          <a:gd name="T21" fmla="*/ 131 h 273"/>
                          <a:gd name="T22" fmla="*/ 94 w 420"/>
                          <a:gd name="T23" fmla="*/ 105 h 273"/>
                          <a:gd name="T24" fmla="*/ 103 w 420"/>
                          <a:gd name="T25" fmla="*/ 69 h 273"/>
                          <a:gd name="T26" fmla="*/ 112 w 420"/>
                          <a:gd name="T27" fmla="*/ 74 h 273"/>
                          <a:gd name="T28" fmla="*/ 120 w 420"/>
                          <a:gd name="T29" fmla="*/ 85 h 273"/>
                          <a:gd name="T30" fmla="*/ 129 w 420"/>
                          <a:gd name="T31" fmla="*/ 131 h 273"/>
                          <a:gd name="T32" fmla="*/ 137 w 420"/>
                          <a:gd name="T33" fmla="*/ 103 h 273"/>
                          <a:gd name="T34" fmla="*/ 146 w 420"/>
                          <a:gd name="T35" fmla="*/ 124 h 273"/>
                          <a:gd name="T36" fmla="*/ 154 w 420"/>
                          <a:gd name="T37" fmla="*/ 113 h 273"/>
                          <a:gd name="T38" fmla="*/ 163 w 420"/>
                          <a:gd name="T39" fmla="*/ 163 h 273"/>
                          <a:gd name="T40" fmla="*/ 172 w 420"/>
                          <a:gd name="T41" fmla="*/ 145 h 273"/>
                          <a:gd name="T42" fmla="*/ 180 w 420"/>
                          <a:gd name="T43" fmla="*/ 129 h 273"/>
                          <a:gd name="T44" fmla="*/ 189 w 420"/>
                          <a:gd name="T45" fmla="*/ 152 h 273"/>
                          <a:gd name="T46" fmla="*/ 197 w 420"/>
                          <a:gd name="T47" fmla="*/ 147 h 273"/>
                          <a:gd name="T48" fmla="*/ 206 w 420"/>
                          <a:gd name="T49" fmla="*/ 122 h 273"/>
                          <a:gd name="T50" fmla="*/ 214 w 420"/>
                          <a:gd name="T51" fmla="*/ 101 h 273"/>
                          <a:gd name="T52" fmla="*/ 223 w 420"/>
                          <a:gd name="T53" fmla="*/ 130 h 273"/>
                          <a:gd name="T54" fmla="*/ 232 w 420"/>
                          <a:gd name="T55" fmla="*/ 117 h 273"/>
                          <a:gd name="T56" fmla="*/ 240 w 420"/>
                          <a:gd name="T57" fmla="*/ 104 h 273"/>
                          <a:gd name="T58" fmla="*/ 249 w 420"/>
                          <a:gd name="T59" fmla="*/ 103 h 273"/>
                          <a:gd name="T60" fmla="*/ 257 w 420"/>
                          <a:gd name="T61" fmla="*/ 91 h 273"/>
                          <a:gd name="T62" fmla="*/ 266 w 420"/>
                          <a:gd name="T63" fmla="*/ 58 h 273"/>
                          <a:gd name="T64" fmla="*/ 274 w 420"/>
                          <a:gd name="T65" fmla="*/ 34 h 273"/>
                          <a:gd name="T66" fmla="*/ 283 w 420"/>
                          <a:gd name="T67" fmla="*/ 0 h 273"/>
                          <a:gd name="T68" fmla="*/ 292 w 420"/>
                          <a:gd name="T69" fmla="*/ 9 h 273"/>
                          <a:gd name="T70" fmla="*/ 300 w 420"/>
                          <a:gd name="T71" fmla="*/ 30 h 273"/>
                          <a:gd name="T72" fmla="*/ 309 w 420"/>
                          <a:gd name="T73" fmla="*/ 28 h 273"/>
                          <a:gd name="T74" fmla="*/ 317 w 420"/>
                          <a:gd name="T75" fmla="*/ 51 h 273"/>
                          <a:gd name="T76" fmla="*/ 326 w 420"/>
                          <a:gd name="T77" fmla="*/ 54 h 273"/>
                          <a:gd name="T78" fmla="*/ 334 w 420"/>
                          <a:gd name="T79" fmla="*/ 44 h 273"/>
                          <a:gd name="T80" fmla="*/ 343 w 420"/>
                          <a:gd name="T81" fmla="*/ 57 h 273"/>
                          <a:gd name="T82" fmla="*/ 352 w 420"/>
                          <a:gd name="T83" fmla="*/ 89 h 273"/>
                          <a:gd name="T84" fmla="*/ 360 w 420"/>
                          <a:gd name="T85" fmla="*/ 79 h 273"/>
                          <a:gd name="T86" fmla="*/ 369 w 420"/>
                          <a:gd name="T87" fmla="*/ 63 h 273"/>
                          <a:gd name="T88" fmla="*/ 377 w 420"/>
                          <a:gd name="T89" fmla="*/ 68 h 273"/>
                          <a:gd name="T90" fmla="*/ 386 w 420"/>
                          <a:gd name="T91" fmla="*/ 63 h 273"/>
                          <a:gd name="T92" fmla="*/ 394 w 420"/>
                          <a:gd name="T93" fmla="*/ 20 h 273"/>
                          <a:gd name="T94" fmla="*/ 403 w 420"/>
                          <a:gd name="T95" fmla="*/ 2 h 273"/>
                          <a:gd name="T96" fmla="*/ 412 w 420"/>
                          <a:gd name="T97" fmla="*/ 23 h 273"/>
                          <a:gd name="T98" fmla="*/ 420 w 420"/>
                          <a:gd name="T99" fmla="*/ 4 h 27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273">
                            <a:moveTo>
                              <a:pt x="0" y="273"/>
                            </a:moveTo>
                            <a:lnTo>
                              <a:pt x="9" y="268"/>
                            </a:lnTo>
                            <a:lnTo>
                              <a:pt x="18" y="240"/>
                            </a:lnTo>
                            <a:lnTo>
                              <a:pt x="26" y="217"/>
                            </a:lnTo>
                            <a:lnTo>
                              <a:pt x="35" y="189"/>
                            </a:lnTo>
                            <a:lnTo>
                              <a:pt x="43" y="193"/>
                            </a:lnTo>
                            <a:lnTo>
                              <a:pt x="52" y="195"/>
                            </a:lnTo>
                            <a:lnTo>
                              <a:pt x="60" y="171"/>
                            </a:lnTo>
                            <a:lnTo>
                              <a:pt x="69" y="145"/>
                            </a:lnTo>
                            <a:lnTo>
                              <a:pt x="78" y="135"/>
                            </a:lnTo>
                            <a:lnTo>
                              <a:pt x="86" y="131"/>
                            </a:lnTo>
                            <a:lnTo>
                              <a:pt x="94" y="105"/>
                            </a:lnTo>
                            <a:lnTo>
                              <a:pt x="103" y="69"/>
                            </a:lnTo>
                            <a:lnTo>
                              <a:pt x="112" y="74"/>
                            </a:lnTo>
                            <a:lnTo>
                              <a:pt x="120" y="85"/>
                            </a:lnTo>
                            <a:lnTo>
                              <a:pt x="129" y="131"/>
                            </a:lnTo>
                            <a:lnTo>
                              <a:pt x="137" y="103"/>
                            </a:lnTo>
                            <a:lnTo>
                              <a:pt x="146" y="124"/>
                            </a:lnTo>
                            <a:lnTo>
                              <a:pt x="154" y="113"/>
                            </a:lnTo>
                            <a:lnTo>
                              <a:pt x="163" y="163"/>
                            </a:lnTo>
                            <a:lnTo>
                              <a:pt x="172" y="145"/>
                            </a:lnTo>
                            <a:lnTo>
                              <a:pt x="180" y="129"/>
                            </a:lnTo>
                            <a:lnTo>
                              <a:pt x="189" y="152"/>
                            </a:lnTo>
                            <a:lnTo>
                              <a:pt x="197" y="147"/>
                            </a:lnTo>
                            <a:lnTo>
                              <a:pt x="206" y="122"/>
                            </a:lnTo>
                            <a:lnTo>
                              <a:pt x="214" y="101"/>
                            </a:lnTo>
                            <a:lnTo>
                              <a:pt x="223" y="130"/>
                            </a:lnTo>
                            <a:lnTo>
                              <a:pt x="232" y="117"/>
                            </a:lnTo>
                            <a:lnTo>
                              <a:pt x="240" y="104"/>
                            </a:lnTo>
                            <a:lnTo>
                              <a:pt x="249" y="103"/>
                            </a:lnTo>
                            <a:lnTo>
                              <a:pt x="257" y="91"/>
                            </a:lnTo>
                            <a:lnTo>
                              <a:pt x="266" y="58"/>
                            </a:lnTo>
                            <a:lnTo>
                              <a:pt x="274" y="34"/>
                            </a:lnTo>
                            <a:lnTo>
                              <a:pt x="283" y="0"/>
                            </a:lnTo>
                            <a:lnTo>
                              <a:pt x="292" y="9"/>
                            </a:lnTo>
                            <a:lnTo>
                              <a:pt x="300" y="30"/>
                            </a:lnTo>
                            <a:lnTo>
                              <a:pt x="309" y="28"/>
                            </a:lnTo>
                            <a:lnTo>
                              <a:pt x="317" y="51"/>
                            </a:lnTo>
                            <a:lnTo>
                              <a:pt x="326" y="54"/>
                            </a:lnTo>
                            <a:lnTo>
                              <a:pt x="334" y="44"/>
                            </a:lnTo>
                            <a:lnTo>
                              <a:pt x="343" y="57"/>
                            </a:lnTo>
                            <a:lnTo>
                              <a:pt x="352" y="89"/>
                            </a:lnTo>
                            <a:lnTo>
                              <a:pt x="360" y="79"/>
                            </a:lnTo>
                            <a:lnTo>
                              <a:pt x="369" y="63"/>
                            </a:lnTo>
                            <a:lnTo>
                              <a:pt x="377" y="68"/>
                            </a:lnTo>
                            <a:lnTo>
                              <a:pt x="386" y="63"/>
                            </a:lnTo>
                            <a:lnTo>
                              <a:pt x="394" y="20"/>
                            </a:lnTo>
                            <a:lnTo>
                              <a:pt x="403" y="2"/>
                            </a:lnTo>
                            <a:lnTo>
                              <a:pt x="412" y="23"/>
                            </a:lnTo>
                            <a:lnTo>
                              <a:pt x="420" y="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24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27" name="Freeform 5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200525" y="2082800"/>
                        <a:ext cx="666750" cy="717550"/>
                      </a:xfrm>
                      <a:custGeom>
                        <a:avLst/>
                        <a:gdLst>
                          <a:gd name="T0" fmla="*/ 0 w 420"/>
                          <a:gd name="T1" fmla="*/ 209 h 452"/>
                          <a:gd name="T2" fmla="*/ 9 w 420"/>
                          <a:gd name="T3" fmla="*/ 192 h 452"/>
                          <a:gd name="T4" fmla="*/ 17 w 420"/>
                          <a:gd name="T5" fmla="*/ 154 h 452"/>
                          <a:gd name="T6" fmla="*/ 26 w 420"/>
                          <a:gd name="T7" fmla="*/ 124 h 452"/>
                          <a:gd name="T8" fmla="*/ 34 w 420"/>
                          <a:gd name="T9" fmla="*/ 95 h 452"/>
                          <a:gd name="T10" fmla="*/ 43 w 420"/>
                          <a:gd name="T11" fmla="*/ 65 h 452"/>
                          <a:gd name="T12" fmla="*/ 52 w 420"/>
                          <a:gd name="T13" fmla="*/ 42 h 452"/>
                          <a:gd name="T14" fmla="*/ 60 w 420"/>
                          <a:gd name="T15" fmla="*/ 9 h 452"/>
                          <a:gd name="T16" fmla="*/ 69 w 420"/>
                          <a:gd name="T17" fmla="*/ 7 h 452"/>
                          <a:gd name="T18" fmla="*/ 77 w 420"/>
                          <a:gd name="T19" fmla="*/ 0 h 452"/>
                          <a:gd name="T20" fmla="*/ 86 w 420"/>
                          <a:gd name="T21" fmla="*/ 46 h 452"/>
                          <a:gd name="T22" fmla="*/ 94 w 420"/>
                          <a:gd name="T23" fmla="*/ 69 h 452"/>
                          <a:gd name="T24" fmla="*/ 103 w 420"/>
                          <a:gd name="T25" fmla="*/ 69 h 452"/>
                          <a:gd name="T26" fmla="*/ 112 w 420"/>
                          <a:gd name="T27" fmla="*/ 52 h 452"/>
                          <a:gd name="T28" fmla="*/ 120 w 420"/>
                          <a:gd name="T29" fmla="*/ 75 h 452"/>
                          <a:gd name="T30" fmla="*/ 129 w 420"/>
                          <a:gd name="T31" fmla="*/ 123 h 452"/>
                          <a:gd name="T32" fmla="*/ 137 w 420"/>
                          <a:gd name="T33" fmla="*/ 154 h 452"/>
                          <a:gd name="T34" fmla="*/ 146 w 420"/>
                          <a:gd name="T35" fmla="*/ 163 h 452"/>
                          <a:gd name="T36" fmla="*/ 154 w 420"/>
                          <a:gd name="T37" fmla="*/ 154 h 452"/>
                          <a:gd name="T38" fmla="*/ 163 w 420"/>
                          <a:gd name="T39" fmla="*/ 169 h 452"/>
                          <a:gd name="T40" fmla="*/ 172 w 420"/>
                          <a:gd name="T41" fmla="*/ 165 h 452"/>
                          <a:gd name="T42" fmla="*/ 180 w 420"/>
                          <a:gd name="T43" fmla="*/ 152 h 452"/>
                          <a:gd name="T44" fmla="*/ 189 w 420"/>
                          <a:gd name="T45" fmla="*/ 246 h 452"/>
                          <a:gd name="T46" fmla="*/ 197 w 420"/>
                          <a:gd name="T47" fmla="*/ 264 h 452"/>
                          <a:gd name="T48" fmla="*/ 205 w 420"/>
                          <a:gd name="T49" fmla="*/ 246 h 452"/>
                          <a:gd name="T50" fmla="*/ 214 w 420"/>
                          <a:gd name="T51" fmla="*/ 233 h 452"/>
                          <a:gd name="T52" fmla="*/ 223 w 420"/>
                          <a:gd name="T53" fmla="*/ 250 h 452"/>
                          <a:gd name="T54" fmla="*/ 231 w 420"/>
                          <a:gd name="T55" fmla="*/ 220 h 452"/>
                          <a:gd name="T56" fmla="*/ 240 w 420"/>
                          <a:gd name="T57" fmla="*/ 190 h 452"/>
                          <a:gd name="T58" fmla="*/ 248 w 420"/>
                          <a:gd name="T59" fmla="*/ 295 h 452"/>
                          <a:gd name="T60" fmla="*/ 257 w 420"/>
                          <a:gd name="T61" fmla="*/ 320 h 452"/>
                          <a:gd name="T62" fmla="*/ 265 w 420"/>
                          <a:gd name="T63" fmla="*/ 356 h 452"/>
                          <a:gd name="T64" fmla="*/ 274 w 420"/>
                          <a:gd name="T65" fmla="*/ 332 h 452"/>
                          <a:gd name="T66" fmla="*/ 283 w 420"/>
                          <a:gd name="T67" fmla="*/ 332 h 452"/>
                          <a:gd name="T68" fmla="*/ 291 w 420"/>
                          <a:gd name="T69" fmla="*/ 324 h 452"/>
                          <a:gd name="T70" fmla="*/ 300 w 420"/>
                          <a:gd name="T71" fmla="*/ 321 h 452"/>
                          <a:gd name="T72" fmla="*/ 308 w 420"/>
                          <a:gd name="T73" fmla="*/ 323 h 452"/>
                          <a:gd name="T74" fmla="*/ 317 w 420"/>
                          <a:gd name="T75" fmla="*/ 298 h 452"/>
                          <a:gd name="T76" fmla="*/ 325 w 420"/>
                          <a:gd name="T77" fmla="*/ 389 h 452"/>
                          <a:gd name="T78" fmla="*/ 334 w 420"/>
                          <a:gd name="T79" fmla="*/ 382 h 452"/>
                          <a:gd name="T80" fmla="*/ 343 w 420"/>
                          <a:gd name="T81" fmla="*/ 382 h 452"/>
                          <a:gd name="T82" fmla="*/ 351 w 420"/>
                          <a:gd name="T83" fmla="*/ 401 h 452"/>
                          <a:gd name="T84" fmla="*/ 360 w 420"/>
                          <a:gd name="T85" fmla="*/ 403 h 452"/>
                          <a:gd name="T86" fmla="*/ 368 w 420"/>
                          <a:gd name="T87" fmla="*/ 398 h 452"/>
                          <a:gd name="T88" fmla="*/ 377 w 420"/>
                          <a:gd name="T89" fmla="*/ 401 h 452"/>
                          <a:gd name="T90" fmla="*/ 385 w 420"/>
                          <a:gd name="T91" fmla="*/ 414 h 452"/>
                          <a:gd name="T92" fmla="*/ 394 w 420"/>
                          <a:gd name="T93" fmla="*/ 452 h 452"/>
                          <a:gd name="T94" fmla="*/ 403 w 420"/>
                          <a:gd name="T95" fmla="*/ 415 h 452"/>
                          <a:gd name="T96" fmla="*/ 411 w 420"/>
                          <a:gd name="T97" fmla="*/ 380 h 452"/>
                          <a:gd name="T98" fmla="*/ 420 w 420"/>
                          <a:gd name="T99" fmla="*/ 366 h 45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452">
                            <a:moveTo>
                              <a:pt x="0" y="209"/>
                            </a:moveTo>
                            <a:lnTo>
                              <a:pt x="9" y="192"/>
                            </a:lnTo>
                            <a:lnTo>
                              <a:pt x="17" y="154"/>
                            </a:lnTo>
                            <a:lnTo>
                              <a:pt x="26" y="124"/>
                            </a:lnTo>
                            <a:lnTo>
                              <a:pt x="34" y="95"/>
                            </a:lnTo>
                            <a:lnTo>
                              <a:pt x="43" y="65"/>
                            </a:lnTo>
                            <a:lnTo>
                              <a:pt x="52" y="42"/>
                            </a:lnTo>
                            <a:lnTo>
                              <a:pt x="60" y="9"/>
                            </a:lnTo>
                            <a:lnTo>
                              <a:pt x="69" y="7"/>
                            </a:lnTo>
                            <a:lnTo>
                              <a:pt x="77" y="0"/>
                            </a:lnTo>
                            <a:lnTo>
                              <a:pt x="86" y="46"/>
                            </a:lnTo>
                            <a:lnTo>
                              <a:pt x="94" y="69"/>
                            </a:lnTo>
                            <a:lnTo>
                              <a:pt x="103" y="69"/>
                            </a:lnTo>
                            <a:lnTo>
                              <a:pt x="112" y="52"/>
                            </a:lnTo>
                            <a:lnTo>
                              <a:pt x="120" y="75"/>
                            </a:lnTo>
                            <a:lnTo>
                              <a:pt x="129" y="123"/>
                            </a:lnTo>
                            <a:lnTo>
                              <a:pt x="137" y="154"/>
                            </a:lnTo>
                            <a:lnTo>
                              <a:pt x="146" y="163"/>
                            </a:lnTo>
                            <a:lnTo>
                              <a:pt x="154" y="154"/>
                            </a:lnTo>
                            <a:lnTo>
                              <a:pt x="163" y="169"/>
                            </a:lnTo>
                            <a:lnTo>
                              <a:pt x="172" y="165"/>
                            </a:lnTo>
                            <a:lnTo>
                              <a:pt x="180" y="152"/>
                            </a:lnTo>
                            <a:lnTo>
                              <a:pt x="189" y="246"/>
                            </a:lnTo>
                            <a:lnTo>
                              <a:pt x="197" y="264"/>
                            </a:lnTo>
                            <a:lnTo>
                              <a:pt x="205" y="246"/>
                            </a:lnTo>
                            <a:lnTo>
                              <a:pt x="214" y="233"/>
                            </a:lnTo>
                            <a:lnTo>
                              <a:pt x="223" y="250"/>
                            </a:lnTo>
                            <a:lnTo>
                              <a:pt x="231" y="220"/>
                            </a:lnTo>
                            <a:lnTo>
                              <a:pt x="240" y="190"/>
                            </a:lnTo>
                            <a:lnTo>
                              <a:pt x="248" y="295"/>
                            </a:lnTo>
                            <a:lnTo>
                              <a:pt x="257" y="320"/>
                            </a:lnTo>
                            <a:lnTo>
                              <a:pt x="265" y="356"/>
                            </a:lnTo>
                            <a:lnTo>
                              <a:pt x="274" y="332"/>
                            </a:lnTo>
                            <a:lnTo>
                              <a:pt x="283" y="332"/>
                            </a:lnTo>
                            <a:lnTo>
                              <a:pt x="291" y="324"/>
                            </a:lnTo>
                            <a:lnTo>
                              <a:pt x="300" y="321"/>
                            </a:lnTo>
                            <a:lnTo>
                              <a:pt x="308" y="323"/>
                            </a:lnTo>
                            <a:lnTo>
                              <a:pt x="317" y="298"/>
                            </a:lnTo>
                            <a:lnTo>
                              <a:pt x="325" y="389"/>
                            </a:lnTo>
                            <a:lnTo>
                              <a:pt x="334" y="382"/>
                            </a:lnTo>
                            <a:lnTo>
                              <a:pt x="343" y="382"/>
                            </a:lnTo>
                            <a:lnTo>
                              <a:pt x="351" y="401"/>
                            </a:lnTo>
                            <a:lnTo>
                              <a:pt x="360" y="403"/>
                            </a:lnTo>
                            <a:lnTo>
                              <a:pt x="368" y="398"/>
                            </a:lnTo>
                            <a:lnTo>
                              <a:pt x="377" y="401"/>
                            </a:lnTo>
                            <a:lnTo>
                              <a:pt x="385" y="414"/>
                            </a:lnTo>
                            <a:lnTo>
                              <a:pt x="394" y="452"/>
                            </a:lnTo>
                            <a:lnTo>
                              <a:pt x="403" y="415"/>
                            </a:lnTo>
                            <a:lnTo>
                              <a:pt x="411" y="380"/>
                            </a:lnTo>
                            <a:lnTo>
                              <a:pt x="420" y="366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24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28" name="Freeform 6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67275" y="2419350"/>
                        <a:ext cx="665163" cy="284163"/>
                      </a:xfrm>
                      <a:custGeom>
                        <a:avLst/>
                        <a:gdLst>
                          <a:gd name="T0" fmla="*/ 0 w 419"/>
                          <a:gd name="T1" fmla="*/ 154 h 179"/>
                          <a:gd name="T2" fmla="*/ 8 w 419"/>
                          <a:gd name="T3" fmla="*/ 179 h 179"/>
                          <a:gd name="T4" fmla="*/ 17 w 419"/>
                          <a:gd name="T5" fmla="*/ 139 h 179"/>
                          <a:gd name="T6" fmla="*/ 25 w 419"/>
                          <a:gd name="T7" fmla="*/ 129 h 179"/>
                          <a:gd name="T8" fmla="*/ 34 w 419"/>
                          <a:gd name="T9" fmla="*/ 133 h 179"/>
                          <a:gd name="T10" fmla="*/ 43 w 419"/>
                          <a:gd name="T11" fmla="*/ 135 h 179"/>
                          <a:gd name="T12" fmla="*/ 51 w 419"/>
                          <a:gd name="T13" fmla="*/ 116 h 179"/>
                          <a:gd name="T14" fmla="*/ 60 w 419"/>
                          <a:gd name="T15" fmla="*/ 99 h 179"/>
                          <a:gd name="T16" fmla="*/ 68 w 419"/>
                          <a:gd name="T17" fmla="*/ 115 h 179"/>
                          <a:gd name="T18" fmla="*/ 77 w 419"/>
                          <a:gd name="T19" fmla="*/ 138 h 179"/>
                          <a:gd name="T20" fmla="*/ 85 w 419"/>
                          <a:gd name="T21" fmla="*/ 127 h 179"/>
                          <a:gd name="T22" fmla="*/ 94 w 419"/>
                          <a:gd name="T23" fmla="*/ 127 h 179"/>
                          <a:gd name="T24" fmla="*/ 103 w 419"/>
                          <a:gd name="T25" fmla="*/ 110 h 179"/>
                          <a:gd name="T26" fmla="*/ 111 w 419"/>
                          <a:gd name="T27" fmla="*/ 136 h 179"/>
                          <a:gd name="T28" fmla="*/ 120 w 419"/>
                          <a:gd name="T29" fmla="*/ 124 h 179"/>
                          <a:gd name="T30" fmla="*/ 128 w 419"/>
                          <a:gd name="T31" fmla="*/ 130 h 179"/>
                          <a:gd name="T32" fmla="*/ 137 w 419"/>
                          <a:gd name="T33" fmla="*/ 125 h 179"/>
                          <a:gd name="T34" fmla="*/ 145 w 419"/>
                          <a:gd name="T35" fmla="*/ 152 h 179"/>
                          <a:gd name="T36" fmla="*/ 154 w 419"/>
                          <a:gd name="T37" fmla="*/ 124 h 179"/>
                          <a:gd name="T38" fmla="*/ 163 w 419"/>
                          <a:gd name="T39" fmla="*/ 137 h 179"/>
                          <a:gd name="T40" fmla="*/ 171 w 419"/>
                          <a:gd name="T41" fmla="*/ 123 h 179"/>
                          <a:gd name="T42" fmla="*/ 180 w 419"/>
                          <a:gd name="T43" fmla="*/ 106 h 179"/>
                          <a:gd name="T44" fmla="*/ 188 w 419"/>
                          <a:gd name="T45" fmla="*/ 67 h 179"/>
                          <a:gd name="T46" fmla="*/ 197 w 419"/>
                          <a:gd name="T47" fmla="*/ 44 h 179"/>
                          <a:gd name="T48" fmla="*/ 205 w 419"/>
                          <a:gd name="T49" fmla="*/ 29 h 179"/>
                          <a:gd name="T50" fmla="*/ 214 w 419"/>
                          <a:gd name="T51" fmla="*/ 57 h 179"/>
                          <a:gd name="T52" fmla="*/ 223 w 419"/>
                          <a:gd name="T53" fmla="*/ 52 h 179"/>
                          <a:gd name="T54" fmla="*/ 231 w 419"/>
                          <a:gd name="T55" fmla="*/ 50 h 179"/>
                          <a:gd name="T56" fmla="*/ 240 w 419"/>
                          <a:gd name="T57" fmla="*/ 85 h 179"/>
                          <a:gd name="T58" fmla="*/ 248 w 419"/>
                          <a:gd name="T59" fmla="*/ 103 h 179"/>
                          <a:gd name="T60" fmla="*/ 257 w 419"/>
                          <a:gd name="T61" fmla="*/ 107 h 179"/>
                          <a:gd name="T62" fmla="*/ 265 w 419"/>
                          <a:gd name="T63" fmla="*/ 86 h 179"/>
                          <a:gd name="T64" fmla="*/ 274 w 419"/>
                          <a:gd name="T65" fmla="*/ 75 h 179"/>
                          <a:gd name="T66" fmla="*/ 283 w 419"/>
                          <a:gd name="T67" fmla="*/ 64 h 179"/>
                          <a:gd name="T68" fmla="*/ 291 w 419"/>
                          <a:gd name="T69" fmla="*/ 48 h 179"/>
                          <a:gd name="T70" fmla="*/ 300 w 419"/>
                          <a:gd name="T71" fmla="*/ 36 h 179"/>
                          <a:gd name="T72" fmla="*/ 308 w 419"/>
                          <a:gd name="T73" fmla="*/ 30 h 179"/>
                          <a:gd name="T74" fmla="*/ 317 w 419"/>
                          <a:gd name="T75" fmla="*/ 50 h 179"/>
                          <a:gd name="T76" fmla="*/ 325 w 419"/>
                          <a:gd name="T77" fmla="*/ 77 h 179"/>
                          <a:gd name="T78" fmla="*/ 334 w 419"/>
                          <a:gd name="T79" fmla="*/ 97 h 179"/>
                          <a:gd name="T80" fmla="*/ 342 w 419"/>
                          <a:gd name="T81" fmla="*/ 62 h 179"/>
                          <a:gd name="T82" fmla="*/ 351 w 419"/>
                          <a:gd name="T83" fmla="*/ 66 h 179"/>
                          <a:gd name="T84" fmla="*/ 359 w 419"/>
                          <a:gd name="T85" fmla="*/ 62 h 179"/>
                          <a:gd name="T86" fmla="*/ 368 w 419"/>
                          <a:gd name="T87" fmla="*/ 37 h 179"/>
                          <a:gd name="T88" fmla="*/ 377 w 419"/>
                          <a:gd name="T89" fmla="*/ 25 h 179"/>
                          <a:gd name="T90" fmla="*/ 385 w 419"/>
                          <a:gd name="T91" fmla="*/ 9 h 179"/>
                          <a:gd name="T92" fmla="*/ 394 w 419"/>
                          <a:gd name="T93" fmla="*/ 3 h 179"/>
                          <a:gd name="T94" fmla="*/ 402 w 419"/>
                          <a:gd name="T95" fmla="*/ 0 h 179"/>
                          <a:gd name="T96" fmla="*/ 411 w 419"/>
                          <a:gd name="T97" fmla="*/ 38 h 179"/>
                          <a:gd name="T98" fmla="*/ 419 w 419"/>
                          <a:gd name="T99" fmla="*/ 30 h 17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179">
                            <a:moveTo>
                              <a:pt x="0" y="154"/>
                            </a:moveTo>
                            <a:lnTo>
                              <a:pt x="8" y="179"/>
                            </a:lnTo>
                            <a:lnTo>
                              <a:pt x="17" y="139"/>
                            </a:lnTo>
                            <a:lnTo>
                              <a:pt x="25" y="129"/>
                            </a:lnTo>
                            <a:lnTo>
                              <a:pt x="34" y="133"/>
                            </a:lnTo>
                            <a:lnTo>
                              <a:pt x="43" y="135"/>
                            </a:lnTo>
                            <a:lnTo>
                              <a:pt x="51" y="116"/>
                            </a:lnTo>
                            <a:lnTo>
                              <a:pt x="60" y="99"/>
                            </a:lnTo>
                            <a:lnTo>
                              <a:pt x="68" y="115"/>
                            </a:lnTo>
                            <a:lnTo>
                              <a:pt x="77" y="138"/>
                            </a:lnTo>
                            <a:lnTo>
                              <a:pt x="85" y="127"/>
                            </a:lnTo>
                            <a:lnTo>
                              <a:pt x="94" y="127"/>
                            </a:lnTo>
                            <a:lnTo>
                              <a:pt x="103" y="110"/>
                            </a:lnTo>
                            <a:lnTo>
                              <a:pt x="111" y="136"/>
                            </a:lnTo>
                            <a:lnTo>
                              <a:pt x="120" y="124"/>
                            </a:lnTo>
                            <a:lnTo>
                              <a:pt x="128" y="130"/>
                            </a:lnTo>
                            <a:lnTo>
                              <a:pt x="137" y="125"/>
                            </a:lnTo>
                            <a:lnTo>
                              <a:pt x="145" y="152"/>
                            </a:lnTo>
                            <a:lnTo>
                              <a:pt x="154" y="124"/>
                            </a:lnTo>
                            <a:lnTo>
                              <a:pt x="163" y="137"/>
                            </a:lnTo>
                            <a:lnTo>
                              <a:pt x="171" y="123"/>
                            </a:lnTo>
                            <a:lnTo>
                              <a:pt x="180" y="106"/>
                            </a:lnTo>
                            <a:lnTo>
                              <a:pt x="188" y="67"/>
                            </a:lnTo>
                            <a:lnTo>
                              <a:pt x="197" y="44"/>
                            </a:lnTo>
                            <a:lnTo>
                              <a:pt x="205" y="29"/>
                            </a:lnTo>
                            <a:lnTo>
                              <a:pt x="214" y="57"/>
                            </a:lnTo>
                            <a:lnTo>
                              <a:pt x="223" y="52"/>
                            </a:lnTo>
                            <a:lnTo>
                              <a:pt x="231" y="50"/>
                            </a:lnTo>
                            <a:lnTo>
                              <a:pt x="240" y="85"/>
                            </a:lnTo>
                            <a:lnTo>
                              <a:pt x="248" y="103"/>
                            </a:lnTo>
                            <a:lnTo>
                              <a:pt x="257" y="107"/>
                            </a:lnTo>
                            <a:lnTo>
                              <a:pt x="265" y="86"/>
                            </a:lnTo>
                            <a:lnTo>
                              <a:pt x="274" y="75"/>
                            </a:lnTo>
                            <a:lnTo>
                              <a:pt x="283" y="64"/>
                            </a:lnTo>
                            <a:lnTo>
                              <a:pt x="291" y="48"/>
                            </a:lnTo>
                            <a:lnTo>
                              <a:pt x="300" y="36"/>
                            </a:lnTo>
                            <a:lnTo>
                              <a:pt x="308" y="30"/>
                            </a:lnTo>
                            <a:lnTo>
                              <a:pt x="317" y="50"/>
                            </a:lnTo>
                            <a:lnTo>
                              <a:pt x="325" y="77"/>
                            </a:lnTo>
                            <a:lnTo>
                              <a:pt x="334" y="97"/>
                            </a:lnTo>
                            <a:lnTo>
                              <a:pt x="342" y="62"/>
                            </a:lnTo>
                            <a:lnTo>
                              <a:pt x="351" y="66"/>
                            </a:lnTo>
                            <a:lnTo>
                              <a:pt x="359" y="62"/>
                            </a:lnTo>
                            <a:lnTo>
                              <a:pt x="368" y="37"/>
                            </a:lnTo>
                            <a:lnTo>
                              <a:pt x="377" y="25"/>
                            </a:lnTo>
                            <a:lnTo>
                              <a:pt x="385" y="9"/>
                            </a:lnTo>
                            <a:lnTo>
                              <a:pt x="394" y="3"/>
                            </a:lnTo>
                            <a:lnTo>
                              <a:pt x="402" y="0"/>
                            </a:lnTo>
                            <a:lnTo>
                              <a:pt x="411" y="38"/>
                            </a:lnTo>
                            <a:lnTo>
                              <a:pt x="419" y="3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24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29" name="Freeform 6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32438" y="2409825"/>
                        <a:ext cx="204788" cy="227013"/>
                      </a:xfrm>
                      <a:custGeom>
                        <a:avLst/>
                        <a:gdLst>
                          <a:gd name="T0" fmla="*/ 0 w 129"/>
                          <a:gd name="T1" fmla="*/ 36 h 143"/>
                          <a:gd name="T2" fmla="*/ 9 w 129"/>
                          <a:gd name="T3" fmla="*/ 10 h 143"/>
                          <a:gd name="T4" fmla="*/ 18 w 129"/>
                          <a:gd name="T5" fmla="*/ 0 h 143"/>
                          <a:gd name="T6" fmla="*/ 26 w 129"/>
                          <a:gd name="T7" fmla="*/ 49 h 143"/>
                          <a:gd name="T8" fmla="*/ 35 w 129"/>
                          <a:gd name="T9" fmla="*/ 52 h 143"/>
                          <a:gd name="T10" fmla="*/ 43 w 129"/>
                          <a:gd name="T11" fmla="*/ 60 h 143"/>
                          <a:gd name="T12" fmla="*/ 52 w 129"/>
                          <a:gd name="T13" fmla="*/ 143 h 143"/>
                          <a:gd name="T14" fmla="*/ 60 w 129"/>
                          <a:gd name="T15" fmla="*/ 107 h 143"/>
                          <a:gd name="T16" fmla="*/ 69 w 129"/>
                          <a:gd name="T17" fmla="*/ 82 h 143"/>
                          <a:gd name="T18" fmla="*/ 78 w 129"/>
                          <a:gd name="T19" fmla="*/ 98 h 143"/>
                          <a:gd name="T20" fmla="*/ 86 w 129"/>
                          <a:gd name="T21" fmla="*/ 129 h 143"/>
                          <a:gd name="T22" fmla="*/ 95 w 129"/>
                          <a:gd name="T23" fmla="*/ 125 h 143"/>
                          <a:gd name="T24" fmla="*/ 103 w 129"/>
                          <a:gd name="T25" fmla="*/ 94 h 143"/>
                          <a:gd name="T26" fmla="*/ 112 w 129"/>
                          <a:gd name="T27" fmla="*/ 50 h 143"/>
                          <a:gd name="T28" fmla="*/ 120 w 129"/>
                          <a:gd name="T29" fmla="*/ 50 h 143"/>
                          <a:gd name="T30" fmla="*/ 129 w 129"/>
                          <a:gd name="T31" fmla="*/ 63 h 14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9" h="143">
                            <a:moveTo>
                              <a:pt x="0" y="36"/>
                            </a:moveTo>
                            <a:lnTo>
                              <a:pt x="9" y="10"/>
                            </a:lnTo>
                            <a:lnTo>
                              <a:pt x="18" y="0"/>
                            </a:lnTo>
                            <a:lnTo>
                              <a:pt x="26" y="49"/>
                            </a:lnTo>
                            <a:lnTo>
                              <a:pt x="35" y="52"/>
                            </a:lnTo>
                            <a:lnTo>
                              <a:pt x="43" y="60"/>
                            </a:lnTo>
                            <a:lnTo>
                              <a:pt x="52" y="143"/>
                            </a:lnTo>
                            <a:lnTo>
                              <a:pt x="60" y="107"/>
                            </a:lnTo>
                            <a:lnTo>
                              <a:pt x="69" y="82"/>
                            </a:lnTo>
                            <a:lnTo>
                              <a:pt x="78" y="98"/>
                            </a:lnTo>
                            <a:lnTo>
                              <a:pt x="86" y="129"/>
                            </a:lnTo>
                            <a:lnTo>
                              <a:pt x="95" y="125"/>
                            </a:lnTo>
                            <a:lnTo>
                              <a:pt x="103" y="94"/>
                            </a:lnTo>
                            <a:lnTo>
                              <a:pt x="112" y="50"/>
                            </a:lnTo>
                            <a:lnTo>
                              <a:pt x="120" y="50"/>
                            </a:lnTo>
                            <a:lnTo>
                              <a:pt x="129" y="63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24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30" name="Freeform 6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533775" y="2346325"/>
                        <a:ext cx="666750" cy="349250"/>
                      </a:xfrm>
                      <a:custGeom>
                        <a:avLst/>
                        <a:gdLst>
                          <a:gd name="T0" fmla="*/ 0 w 420"/>
                          <a:gd name="T1" fmla="*/ 180 h 220"/>
                          <a:gd name="T2" fmla="*/ 9 w 420"/>
                          <a:gd name="T3" fmla="*/ 220 h 220"/>
                          <a:gd name="T4" fmla="*/ 18 w 420"/>
                          <a:gd name="T5" fmla="*/ 149 h 220"/>
                          <a:gd name="T6" fmla="*/ 26 w 420"/>
                          <a:gd name="T7" fmla="*/ 134 h 220"/>
                          <a:gd name="T8" fmla="*/ 35 w 420"/>
                          <a:gd name="T9" fmla="*/ 124 h 220"/>
                          <a:gd name="T10" fmla="*/ 43 w 420"/>
                          <a:gd name="T11" fmla="*/ 136 h 220"/>
                          <a:gd name="T12" fmla="*/ 52 w 420"/>
                          <a:gd name="T13" fmla="*/ 149 h 220"/>
                          <a:gd name="T14" fmla="*/ 60 w 420"/>
                          <a:gd name="T15" fmla="*/ 145 h 220"/>
                          <a:gd name="T16" fmla="*/ 69 w 420"/>
                          <a:gd name="T17" fmla="*/ 111 h 220"/>
                          <a:gd name="T18" fmla="*/ 78 w 420"/>
                          <a:gd name="T19" fmla="*/ 89 h 220"/>
                          <a:gd name="T20" fmla="*/ 86 w 420"/>
                          <a:gd name="T21" fmla="*/ 87 h 220"/>
                          <a:gd name="T22" fmla="*/ 94 w 420"/>
                          <a:gd name="T23" fmla="*/ 88 h 220"/>
                          <a:gd name="T24" fmla="*/ 103 w 420"/>
                          <a:gd name="T25" fmla="*/ 65 h 220"/>
                          <a:gd name="T26" fmla="*/ 112 w 420"/>
                          <a:gd name="T27" fmla="*/ 53 h 220"/>
                          <a:gd name="T28" fmla="*/ 120 w 420"/>
                          <a:gd name="T29" fmla="*/ 61 h 220"/>
                          <a:gd name="T30" fmla="*/ 129 w 420"/>
                          <a:gd name="T31" fmla="*/ 84 h 220"/>
                          <a:gd name="T32" fmla="*/ 137 w 420"/>
                          <a:gd name="T33" fmla="*/ 86 h 220"/>
                          <a:gd name="T34" fmla="*/ 146 w 420"/>
                          <a:gd name="T35" fmla="*/ 76 h 220"/>
                          <a:gd name="T36" fmla="*/ 154 w 420"/>
                          <a:gd name="T37" fmla="*/ 60 h 220"/>
                          <a:gd name="T38" fmla="*/ 163 w 420"/>
                          <a:gd name="T39" fmla="*/ 99 h 220"/>
                          <a:gd name="T40" fmla="*/ 172 w 420"/>
                          <a:gd name="T41" fmla="*/ 64 h 220"/>
                          <a:gd name="T42" fmla="*/ 180 w 420"/>
                          <a:gd name="T43" fmla="*/ 55 h 220"/>
                          <a:gd name="T44" fmla="*/ 189 w 420"/>
                          <a:gd name="T45" fmla="*/ 63 h 220"/>
                          <a:gd name="T46" fmla="*/ 197 w 420"/>
                          <a:gd name="T47" fmla="*/ 80 h 220"/>
                          <a:gd name="T48" fmla="*/ 206 w 420"/>
                          <a:gd name="T49" fmla="*/ 81 h 220"/>
                          <a:gd name="T50" fmla="*/ 214 w 420"/>
                          <a:gd name="T51" fmla="*/ 72 h 220"/>
                          <a:gd name="T52" fmla="*/ 223 w 420"/>
                          <a:gd name="T53" fmla="*/ 81 h 220"/>
                          <a:gd name="T54" fmla="*/ 232 w 420"/>
                          <a:gd name="T55" fmla="*/ 94 h 220"/>
                          <a:gd name="T56" fmla="*/ 240 w 420"/>
                          <a:gd name="T57" fmla="*/ 103 h 220"/>
                          <a:gd name="T58" fmla="*/ 249 w 420"/>
                          <a:gd name="T59" fmla="*/ 100 h 220"/>
                          <a:gd name="T60" fmla="*/ 257 w 420"/>
                          <a:gd name="T61" fmla="*/ 91 h 220"/>
                          <a:gd name="T62" fmla="*/ 266 w 420"/>
                          <a:gd name="T63" fmla="*/ 60 h 220"/>
                          <a:gd name="T64" fmla="*/ 274 w 420"/>
                          <a:gd name="T65" fmla="*/ 33 h 220"/>
                          <a:gd name="T66" fmla="*/ 283 w 420"/>
                          <a:gd name="T67" fmla="*/ 5 h 220"/>
                          <a:gd name="T68" fmla="*/ 292 w 420"/>
                          <a:gd name="T69" fmla="*/ 0 h 220"/>
                          <a:gd name="T70" fmla="*/ 300 w 420"/>
                          <a:gd name="T71" fmla="*/ 27 h 220"/>
                          <a:gd name="T72" fmla="*/ 309 w 420"/>
                          <a:gd name="T73" fmla="*/ 43 h 220"/>
                          <a:gd name="T74" fmla="*/ 317 w 420"/>
                          <a:gd name="T75" fmla="*/ 62 h 220"/>
                          <a:gd name="T76" fmla="*/ 326 w 420"/>
                          <a:gd name="T77" fmla="*/ 83 h 220"/>
                          <a:gd name="T78" fmla="*/ 334 w 420"/>
                          <a:gd name="T79" fmla="*/ 87 h 220"/>
                          <a:gd name="T80" fmla="*/ 343 w 420"/>
                          <a:gd name="T81" fmla="*/ 110 h 220"/>
                          <a:gd name="T82" fmla="*/ 352 w 420"/>
                          <a:gd name="T83" fmla="*/ 145 h 220"/>
                          <a:gd name="T84" fmla="*/ 360 w 420"/>
                          <a:gd name="T85" fmla="*/ 155 h 220"/>
                          <a:gd name="T86" fmla="*/ 369 w 420"/>
                          <a:gd name="T87" fmla="*/ 136 h 220"/>
                          <a:gd name="T88" fmla="*/ 377 w 420"/>
                          <a:gd name="T89" fmla="*/ 154 h 220"/>
                          <a:gd name="T90" fmla="*/ 386 w 420"/>
                          <a:gd name="T91" fmla="*/ 154 h 220"/>
                          <a:gd name="T92" fmla="*/ 394 w 420"/>
                          <a:gd name="T93" fmla="*/ 161 h 220"/>
                          <a:gd name="T94" fmla="*/ 403 w 420"/>
                          <a:gd name="T95" fmla="*/ 154 h 220"/>
                          <a:gd name="T96" fmla="*/ 412 w 420"/>
                          <a:gd name="T97" fmla="*/ 171 h 220"/>
                          <a:gd name="T98" fmla="*/ 420 w 420"/>
                          <a:gd name="T99" fmla="*/ 171 h 22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220">
                            <a:moveTo>
                              <a:pt x="0" y="180"/>
                            </a:moveTo>
                            <a:lnTo>
                              <a:pt x="9" y="220"/>
                            </a:lnTo>
                            <a:lnTo>
                              <a:pt x="18" y="149"/>
                            </a:lnTo>
                            <a:lnTo>
                              <a:pt x="26" y="134"/>
                            </a:lnTo>
                            <a:lnTo>
                              <a:pt x="35" y="124"/>
                            </a:lnTo>
                            <a:lnTo>
                              <a:pt x="43" y="136"/>
                            </a:lnTo>
                            <a:lnTo>
                              <a:pt x="52" y="149"/>
                            </a:lnTo>
                            <a:lnTo>
                              <a:pt x="60" y="145"/>
                            </a:lnTo>
                            <a:lnTo>
                              <a:pt x="69" y="111"/>
                            </a:lnTo>
                            <a:lnTo>
                              <a:pt x="78" y="89"/>
                            </a:lnTo>
                            <a:lnTo>
                              <a:pt x="86" y="87"/>
                            </a:lnTo>
                            <a:lnTo>
                              <a:pt x="94" y="88"/>
                            </a:lnTo>
                            <a:lnTo>
                              <a:pt x="103" y="65"/>
                            </a:lnTo>
                            <a:lnTo>
                              <a:pt x="112" y="53"/>
                            </a:lnTo>
                            <a:lnTo>
                              <a:pt x="120" y="61"/>
                            </a:lnTo>
                            <a:lnTo>
                              <a:pt x="129" y="84"/>
                            </a:lnTo>
                            <a:lnTo>
                              <a:pt x="137" y="86"/>
                            </a:lnTo>
                            <a:lnTo>
                              <a:pt x="146" y="76"/>
                            </a:lnTo>
                            <a:lnTo>
                              <a:pt x="154" y="60"/>
                            </a:lnTo>
                            <a:lnTo>
                              <a:pt x="163" y="99"/>
                            </a:lnTo>
                            <a:lnTo>
                              <a:pt x="172" y="64"/>
                            </a:lnTo>
                            <a:lnTo>
                              <a:pt x="180" y="55"/>
                            </a:lnTo>
                            <a:lnTo>
                              <a:pt x="189" y="63"/>
                            </a:lnTo>
                            <a:lnTo>
                              <a:pt x="197" y="80"/>
                            </a:lnTo>
                            <a:lnTo>
                              <a:pt x="206" y="81"/>
                            </a:lnTo>
                            <a:lnTo>
                              <a:pt x="214" y="72"/>
                            </a:lnTo>
                            <a:lnTo>
                              <a:pt x="223" y="81"/>
                            </a:lnTo>
                            <a:lnTo>
                              <a:pt x="232" y="94"/>
                            </a:lnTo>
                            <a:lnTo>
                              <a:pt x="240" y="103"/>
                            </a:lnTo>
                            <a:lnTo>
                              <a:pt x="249" y="100"/>
                            </a:lnTo>
                            <a:lnTo>
                              <a:pt x="257" y="91"/>
                            </a:lnTo>
                            <a:lnTo>
                              <a:pt x="266" y="60"/>
                            </a:lnTo>
                            <a:lnTo>
                              <a:pt x="274" y="33"/>
                            </a:lnTo>
                            <a:lnTo>
                              <a:pt x="283" y="5"/>
                            </a:lnTo>
                            <a:lnTo>
                              <a:pt x="292" y="0"/>
                            </a:lnTo>
                            <a:lnTo>
                              <a:pt x="300" y="27"/>
                            </a:lnTo>
                            <a:lnTo>
                              <a:pt x="309" y="43"/>
                            </a:lnTo>
                            <a:lnTo>
                              <a:pt x="317" y="62"/>
                            </a:lnTo>
                            <a:lnTo>
                              <a:pt x="326" y="83"/>
                            </a:lnTo>
                            <a:lnTo>
                              <a:pt x="334" y="87"/>
                            </a:lnTo>
                            <a:lnTo>
                              <a:pt x="343" y="110"/>
                            </a:lnTo>
                            <a:lnTo>
                              <a:pt x="352" y="145"/>
                            </a:lnTo>
                            <a:lnTo>
                              <a:pt x="360" y="155"/>
                            </a:lnTo>
                            <a:lnTo>
                              <a:pt x="369" y="136"/>
                            </a:lnTo>
                            <a:lnTo>
                              <a:pt x="377" y="154"/>
                            </a:lnTo>
                            <a:lnTo>
                              <a:pt x="386" y="154"/>
                            </a:lnTo>
                            <a:lnTo>
                              <a:pt x="394" y="161"/>
                            </a:lnTo>
                            <a:lnTo>
                              <a:pt x="403" y="154"/>
                            </a:lnTo>
                            <a:lnTo>
                              <a:pt x="412" y="171"/>
                            </a:lnTo>
                            <a:lnTo>
                              <a:pt x="420" y="17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BD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31" name="Freeform 6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200525" y="2433638"/>
                        <a:ext cx="666750" cy="184150"/>
                      </a:xfrm>
                      <a:custGeom>
                        <a:avLst/>
                        <a:gdLst>
                          <a:gd name="T0" fmla="*/ 0 w 420"/>
                          <a:gd name="T1" fmla="*/ 116 h 116"/>
                          <a:gd name="T2" fmla="*/ 9 w 420"/>
                          <a:gd name="T3" fmla="*/ 104 h 116"/>
                          <a:gd name="T4" fmla="*/ 17 w 420"/>
                          <a:gd name="T5" fmla="*/ 95 h 116"/>
                          <a:gd name="T6" fmla="*/ 26 w 420"/>
                          <a:gd name="T7" fmla="*/ 89 h 116"/>
                          <a:gd name="T8" fmla="*/ 34 w 420"/>
                          <a:gd name="T9" fmla="*/ 63 h 116"/>
                          <a:gd name="T10" fmla="*/ 43 w 420"/>
                          <a:gd name="T11" fmla="*/ 76 h 116"/>
                          <a:gd name="T12" fmla="*/ 52 w 420"/>
                          <a:gd name="T13" fmla="*/ 66 h 116"/>
                          <a:gd name="T14" fmla="*/ 60 w 420"/>
                          <a:gd name="T15" fmla="*/ 32 h 116"/>
                          <a:gd name="T16" fmla="*/ 69 w 420"/>
                          <a:gd name="T17" fmla="*/ 0 h 116"/>
                          <a:gd name="T18" fmla="*/ 77 w 420"/>
                          <a:gd name="T19" fmla="*/ 10 h 116"/>
                          <a:gd name="T20" fmla="*/ 86 w 420"/>
                          <a:gd name="T21" fmla="*/ 25 h 116"/>
                          <a:gd name="T22" fmla="*/ 94 w 420"/>
                          <a:gd name="T23" fmla="*/ 32 h 116"/>
                          <a:gd name="T24" fmla="*/ 103 w 420"/>
                          <a:gd name="T25" fmla="*/ 48 h 116"/>
                          <a:gd name="T26" fmla="*/ 112 w 420"/>
                          <a:gd name="T27" fmla="*/ 14 h 116"/>
                          <a:gd name="T28" fmla="*/ 120 w 420"/>
                          <a:gd name="T29" fmla="*/ 43 h 116"/>
                          <a:gd name="T30" fmla="*/ 129 w 420"/>
                          <a:gd name="T31" fmla="*/ 85 h 116"/>
                          <a:gd name="T32" fmla="*/ 137 w 420"/>
                          <a:gd name="T33" fmla="*/ 81 h 116"/>
                          <a:gd name="T34" fmla="*/ 146 w 420"/>
                          <a:gd name="T35" fmla="*/ 76 h 116"/>
                          <a:gd name="T36" fmla="*/ 154 w 420"/>
                          <a:gd name="T37" fmla="*/ 29 h 116"/>
                          <a:gd name="T38" fmla="*/ 163 w 420"/>
                          <a:gd name="T39" fmla="*/ 43 h 116"/>
                          <a:gd name="T40" fmla="*/ 172 w 420"/>
                          <a:gd name="T41" fmla="*/ 53 h 116"/>
                          <a:gd name="T42" fmla="*/ 180 w 420"/>
                          <a:gd name="T43" fmla="*/ 57 h 116"/>
                          <a:gd name="T44" fmla="*/ 189 w 420"/>
                          <a:gd name="T45" fmla="*/ 32 h 116"/>
                          <a:gd name="T46" fmla="*/ 197 w 420"/>
                          <a:gd name="T47" fmla="*/ 14 h 116"/>
                          <a:gd name="T48" fmla="*/ 205 w 420"/>
                          <a:gd name="T49" fmla="*/ 3 h 116"/>
                          <a:gd name="T50" fmla="*/ 214 w 420"/>
                          <a:gd name="T51" fmla="*/ 18 h 116"/>
                          <a:gd name="T52" fmla="*/ 223 w 420"/>
                          <a:gd name="T53" fmla="*/ 40 h 116"/>
                          <a:gd name="T54" fmla="*/ 231 w 420"/>
                          <a:gd name="T55" fmla="*/ 44 h 116"/>
                          <a:gd name="T56" fmla="*/ 240 w 420"/>
                          <a:gd name="T57" fmla="*/ 29 h 116"/>
                          <a:gd name="T58" fmla="*/ 248 w 420"/>
                          <a:gd name="T59" fmla="*/ 18 h 116"/>
                          <a:gd name="T60" fmla="*/ 257 w 420"/>
                          <a:gd name="T61" fmla="*/ 34 h 116"/>
                          <a:gd name="T62" fmla="*/ 265 w 420"/>
                          <a:gd name="T63" fmla="*/ 87 h 116"/>
                          <a:gd name="T64" fmla="*/ 274 w 420"/>
                          <a:gd name="T65" fmla="*/ 108 h 116"/>
                          <a:gd name="T66" fmla="*/ 283 w 420"/>
                          <a:gd name="T67" fmla="*/ 94 h 116"/>
                          <a:gd name="T68" fmla="*/ 291 w 420"/>
                          <a:gd name="T69" fmla="*/ 97 h 116"/>
                          <a:gd name="T70" fmla="*/ 300 w 420"/>
                          <a:gd name="T71" fmla="*/ 63 h 116"/>
                          <a:gd name="T72" fmla="*/ 308 w 420"/>
                          <a:gd name="T73" fmla="*/ 34 h 116"/>
                          <a:gd name="T74" fmla="*/ 317 w 420"/>
                          <a:gd name="T75" fmla="*/ 21 h 116"/>
                          <a:gd name="T76" fmla="*/ 325 w 420"/>
                          <a:gd name="T77" fmla="*/ 30 h 116"/>
                          <a:gd name="T78" fmla="*/ 334 w 420"/>
                          <a:gd name="T79" fmla="*/ 38 h 116"/>
                          <a:gd name="T80" fmla="*/ 343 w 420"/>
                          <a:gd name="T81" fmla="*/ 46 h 116"/>
                          <a:gd name="T82" fmla="*/ 351 w 420"/>
                          <a:gd name="T83" fmla="*/ 64 h 116"/>
                          <a:gd name="T84" fmla="*/ 360 w 420"/>
                          <a:gd name="T85" fmla="*/ 51 h 116"/>
                          <a:gd name="T86" fmla="*/ 368 w 420"/>
                          <a:gd name="T87" fmla="*/ 53 h 116"/>
                          <a:gd name="T88" fmla="*/ 377 w 420"/>
                          <a:gd name="T89" fmla="*/ 62 h 116"/>
                          <a:gd name="T90" fmla="*/ 385 w 420"/>
                          <a:gd name="T91" fmla="*/ 64 h 116"/>
                          <a:gd name="T92" fmla="*/ 394 w 420"/>
                          <a:gd name="T93" fmla="*/ 72 h 116"/>
                          <a:gd name="T94" fmla="*/ 403 w 420"/>
                          <a:gd name="T95" fmla="*/ 79 h 116"/>
                          <a:gd name="T96" fmla="*/ 411 w 420"/>
                          <a:gd name="T97" fmla="*/ 73 h 116"/>
                          <a:gd name="T98" fmla="*/ 420 w 420"/>
                          <a:gd name="T99" fmla="*/ 75 h 11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116">
                            <a:moveTo>
                              <a:pt x="0" y="116"/>
                            </a:moveTo>
                            <a:lnTo>
                              <a:pt x="9" y="104"/>
                            </a:lnTo>
                            <a:lnTo>
                              <a:pt x="17" y="95"/>
                            </a:lnTo>
                            <a:lnTo>
                              <a:pt x="26" y="89"/>
                            </a:lnTo>
                            <a:lnTo>
                              <a:pt x="34" y="63"/>
                            </a:lnTo>
                            <a:lnTo>
                              <a:pt x="43" y="76"/>
                            </a:lnTo>
                            <a:lnTo>
                              <a:pt x="52" y="66"/>
                            </a:lnTo>
                            <a:lnTo>
                              <a:pt x="60" y="32"/>
                            </a:lnTo>
                            <a:lnTo>
                              <a:pt x="69" y="0"/>
                            </a:lnTo>
                            <a:lnTo>
                              <a:pt x="77" y="10"/>
                            </a:lnTo>
                            <a:lnTo>
                              <a:pt x="86" y="25"/>
                            </a:lnTo>
                            <a:lnTo>
                              <a:pt x="94" y="32"/>
                            </a:lnTo>
                            <a:lnTo>
                              <a:pt x="103" y="48"/>
                            </a:lnTo>
                            <a:lnTo>
                              <a:pt x="112" y="14"/>
                            </a:lnTo>
                            <a:lnTo>
                              <a:pt x="120" y="43"/>
                            </a:lnTo>
                            <a:lnTo>
                              <a:pt x="129" y="85"/>
                            </a:lnTo>
                            <a:lnTo>
                              <a:pt x="137" y="81"/>
                            </a:lnTo>
                            <a:lnTo>
                              <a:pt x="146" y="76"/>
                            </a:lnTo>
                            <a:lnTo>
                              <a:pt x="154" y="29"/>
                            </a:lnTo>
                            <a:lnTo>
                              <a:pt x="163" y="43"/>
                            </a:lnTo>
                            <a:lnTo>
                              <a:pt x="172" y="53"/>
                            </a:lnTo>
                            <a:lnTo>
                              <a:pt x="180" y="57"/>
                            </a:lnTo>
                            <a:lnTo>
                              <a:pt x="189" y="32"/>
                            </a:lnTo>
                            <a:lnTo>
                              <a:pt x="197" y="14"/>
                            </a:lnTo>
                            <a:lnTo>
                              <a:pt x="205" y="3"/>
                            </a:lnTo>
                            <a:lnTo>
                              <a:pt x="214" y="18"/>
                            </a:lnTo>
                            <a:lnTo>
                              <a:pt x="223" y="40"/>
                            </a:lnTo>
                            <a:lnTo>
                              <a:pt x="231" y="44"/>
                            </a:lnTo>
                            <a:lnTo>
                              <a:pt x="240" y="29"/>
                            </a:lnTo>
                            <a:lnTo>
                              <a:pt x="248" y="18"/>
                            </a:lnTo>
                            <a:lnTo>
                              <a:pt x="257" y="34"/>
                            </a:lnTo>
                            <a:lnTo>
                              <a:pt x="265" y="87"/>
                            </a:lnTo>
                            <a:lnTo>
                              <a:pt x="274" y="108"/>
                            </a:lnTo>
                            <a:lnTo>
                              <a:pt x="283" y="94"/>
                            </a:lnTo>
                            <a:lnTo>
                              <a:pt x="291" y="97"/>
                            </a:lnTo>
                            <a:lnTo>
                              <a:pt x="300" y="63"/>
                            </a:lnTo>
                            <a:lnTo>
                              <a:pt x="308" y="34"/>
                            </a:lnTo>
                            <a:lnTo>
                              <a:pt x="317" y="21"/>
                            </a:lnTo>
                            <a:lnTo>
                              <a:pt x="325" y="30"/>
                            </a:lnTo>
                            <a:lnTo>
                              <a:pt x="334" y="38"/>
                            </a:lnTo>
                            <a:lnTo>
                              <a:pt x="343" y="46"/>
                            </a:lnTo>
                            <a:lnTo>
                              <a:pt x="351" y="64"/>
                            </a:lnTo>
                            <a:lnTo>
                              <a:pt x="360" y="51"/>
                            </a:lnTo>
                            <a:lnTo>
                              <a:pt x="368" y="53"/>
                            </a:lnTo>
                            <a:lnTo>
                              <a:pt x="377" y="62"/>
                            </a:lnTo>
                            <a:lnTo>
                              <a:pt x="385" y="64"/>
                            </a:lnTo>
                            <a:lnTo>
                              <a:pt x="394" y="72"/>
                            </a:lnTo>
                            <a:lnTo>
                              <a:pt x="403" y="79"/>
                            </a:lnTo>
                            <a:lnTo>
                              <a:pt x="411" y="73"/>
                            </a:lnTo>
                            <a:lnTo>
                              <a:pt x="420" y="75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BD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32" name="Freeform 6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67275" y="2338388"/>
                        <a:ext cx="665163" cy="485775"/>
                      </a:xfrm>
                      <a:custGeom>
                        <a:avLst/>
                        <a:gdLst>
                          <a:gd name="T0" fmla="*/ 0 w 419"/>
                          <a:gd name="T1" fmla="*/ 135 h 306"/>
                          <a:gd name="T2" fmla="*/ 8 w 419"/>
                          <a:gd name="T3" fmla="*/ 140 h 306"/>
                          <a:gd name="T4" fmla="*/ 17 w 419"/>
                          <a:gd name="T5" fmla="*/ 145 h 306"/>
                          <a:gd name="T6" fmla="*/ 25 w 419"/>
                          <a:gd name="T7" fmla="*/ 159 h 306"/>
                          <a:gd name="T8" fmla="*/ 34 w 419"/>
                          <a:gd name="T9" fmla="*/ 159 h 306"/>
                          <a:gd name="T10" fmla="*/ 43 w 419"/>
                          <a:gd name="T11" fmla="*/ 215 h 306"/>
                          <a:gd name="T12" fmla="*/ 51 w 419"/>
                          <a:gd name="T13" fmla="*/ 223 h 306"/>
                          <a:gd name="T14" fmla="*/ 60 w 419"/>
                          <a:gd name="T15" fmla="*/ 258 h 306"/>
                          <a:gd name="T16" fmla="*/ 68 w 419"/>
                          <a:gd name="T17" fmla="*/ 282 h 306"/>
                          <a:gd name="T18" fmla="*/ 77 w 419"/>
                          <a:gd name="T19" fmla="*/ 306 h 306"/>
                          <a:gd name="T20" fmla="*/ 85 w 419"/>
                          <a:gd name="T21" fmla="*/ 306 h 306"/>
                          <a:gd name="T22" fmla="*/ 94 w 419"/>
                          <a:gd name="T23" fmla="*/ 270 h 306"/>
                          <a:gd name="T24" fmla="*/ 103 w 419"/>
                          <a:gd name="T25" fmla="*/ 290 h 306"/>
                          <a:gd name="T26" fmla="*/ 111 w 419"/>
                          <a:gd name="T27" fmla="*/ 279 h 306"/>
                          <a:gd name="T28" fmla="*/ 120 w 419"/>
                          <a:gd name="T29" fmla="*/ 205 h 306"/>
                          <a:gd name="T30" fmla="*/ 128 w 419"/>
                          <a:gd name="T31" fmla="*/ 243 h 306"/>
                          <a:gd name="T32" fmla="*/ 137 w 419"/>
                          <a:gd name="T33" fmla="*/ 253 h 306"/>
                          <a:gd name="T34" fmla="*/ 145 w 419"/>
                          <a:gd name="T35" fmla="*/ 263 h 306"/>
                          <a:gd name="T36" fmla="*/ 154 w 419"/>
                          <a:gd name="T37" fmla="*/ 272 h 306"/>
                          <a:gd name="T38" fmla="*/ 163 w 419"/>
                          <a:gd name="T39" fmla="*/ 278 h 306"/>
                          <a:gd name="T40" fmla="*/ 171 w 419"/>
                          <a:gd name="T41" fmla="*/ 241 h 306"/>
                          <a:gd name="T42" fmla="*/ 180 w 419"/>
                          <a:gd name="T43" fmla="*/ 224 h 306"/>
                          <a:gd name="T44" fmla="*/ 188 w 419"/>
                          <a:gd name="T45" fmla="*/ 200 h 306"/>
                          <a:gd name="T46" fmla="*/ 197 w 419"/>
                          <a:gd name="T47" fmla="*/ 164 h 306"/>
                          <a:gd name="T48" fmla="*/ 205 w 419"/>
                          <a:gd name="T49" fmla="*/ 141 h 306"/>
                          <a:gd name="T50" fmla="*/ 214 w 419"/>
                          <a:gd name="T51" fmla="*/ 162 h 306"/>
                          <a:gd name="T52" fmla="*/ 223 w 419"/>
                          <a:gd name="T53" fmla="*/ 170 h 306"/>
                          <a:gd name="T54" fmla="*/ 231 w 419"/>
                          <a:gd name="T55" fmla="*/ 174 h 306"/>
                          <a:gd name="T56" fmla="*/ 240 w 419"/>
                          <a:gd name="T57" fmla="*/ 199 h 306"/>
                          <a:gd name="T58" fmla="*/ 248 w 419"/>
                          <a:gd name="T59" fmla="*/ 178 h 306"/>
                          <a:gd name="T60" fmla="*/ 257 w 419"/>
                          <a:gd name="T61" fmla="*/ 163 h 306"/>
                          <a:gd name="T62" fmla="*/ 265 w 419"/>
                          <a:gd name="T63" fmla="*/ 175 h 306"/>
                          <a:gd name="T64" fmla="*/ 274 w 419"/>
                          <a:gd name="T65" fmla="*/ 171 h 306"/>
                          <a:gd name="T66" fmla="*/ 283 w 419"/>
                          <a:gd name="T67" fmla="*/ 163 h 306"/>
                          <a:gd name="T68" fmla="*/ 291 w 419"/>
                          <a:gd name="T69" fmla="*/ 119 h 306"/>
                          <a:gd name="T70" fmla="*/ 300 w 419"/>
                          <a:gd name="T71" fmla="*/ 132 h 306"/>
                          <a:gd name="T72" fmla="*/ 308 w 419"/>
                          <a:gd name="T73" fmla="*/ 134 h 306"/>
                          <a:gd name="T74" fmla="*/ 317 w 419"/>
                          <a:gd name="T75" fmla="*/ 121 h 306"/>
                          <a:gd name="T76" fmla="*/ 325 w 419"/>
                          <a:gd name="T77" fmla="*/ 118 h 306"/>
                          <a:gd name="T78" fmla="*/ 334 w 419"/>
                          <a:gd name="T79" fmla="*/ 120 h 306"/>
                          <a:gd name="T80" fmla="*/ 342 w 419"/>
                          <a:gd name="T81" fmla="*/ 147 h 306"/>
                          <a:gd name="T82" fmla="*/ 351 w 419"/>
                          <a:gd name="T83" fmla="*/ 153 h 306"/>
                          <a:gd name="T84" fmla="*/ 359 w 419"/>
                          <a:gd name="T85" fmla="*/ 157 h 306"/>
                          <a:gd name="T86" fmla="*/ 368 w 419"/>
                          <a:gd name="T87" fmla="*/ 149 h 306"/>
                          <a:gd name="T88" fmla="*/ 377 w 419"/>
                          <a:gd name="T89" fmla="*/ 129 h 306"/>
                          <a:gd name="T90" fmla="*/ 385 w 419"/>
                          <a:gd name="T91" fmla="*/ 94 h 306"/>
                          <a:gd name="T92" fmla="*/ 394 w 419"/>
                          <a:gd name="T93" fmla="*/ 78 h 306"/>
                          <a:gd name="T94" fmla="*/ 402 w 419"/>
                          <a:gd name="T95" fmla="*/ 83 h 306"/>
                          <a:gd name="T96" fmla="*/ 411 w 419"/>
                          <a:gd name="T97" fmla="*/ 51 h 306"/>
                          <a:gd name="T98" fmla="*/ 419 w 419"/>
                          <a:gd name="T99" fmla="*/ 0 h 30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306">
                            <a:moveTo>
                              <a:pt x="0" y="135"/>
                            </a:moveTo>
                            <a:lnTo>
                              <a:pt x="8" y="140"/>
                            </a:lnTo>
                            <a:lnTo>
                              <a:pt x="17" y="145"/>
                            </a:lnTo>
                            <a:lnTo>
                              <a:pt x="25" y="159"/>
                            </a:lnTo>
                            <a:lnTo>
                              <a:pt x="34" y="159"/>
                            </a:lnTo>
                            <a:lnTo>
                              <a:pt x="43" y="215"/>
                            </a:lnTo>
                            <a:lnTo>
                              <a:pt x="51" y="223"/>
                            </a:lnTo>
                            <a:lnTo>
                              <a:pt x="60" y="258"/>
                            </a:lnTo>
                            <a:lnTo>
                              <a:pt x="68" y="282"/>
                            </a:lnTo>
                            <a:lnTo>
                              <a:pt x="77" y="306"/>
                            </a:lnTo>
                            <a:lnTo>
                              <a:pt x="85" y="306"/>
                            </a:lnTo>
                            <a:lnTo>
                              <a:pt x="94" y="270"/>
                            </a:lnTo>
                            <a:lnTo>
                              <a:pt x="103" y="290"/>
                            </a:lnTo>
                            <a:lnTo>
                              <a:pt x="111" y="279"/>
                            </a:lnTo>
                            <a:lnTo>
                              <a:pt x="120" y="205"/>
                            </a:lnTo>
                            <a:lnTo>
                              <a:pt x="128" y="243"/>
                            </a:lnTo>
                            <a:lnTo>
                              <a:pt x="137" y="253"/>
                            </a:lnTo>
                            <a:lnTo>
                              <a:pt x="145" y="263"/>
                            </a:lnTo>
                            <a:lnTo>
                              <a:pt x="154" y="272"/>
                            </a:lnTo>
                            <a:lnTo>
                              <a:pt x="163" y="278"/>
                            </a:lnTo>
                            <a:lnTo>
                              <a:pt x="171" y="241"/>
                            </a:lnTo>
                            <a:lnTo>
                              <a:pt x="180" y="224"/>
                            </a:lnTo>
                            <a:lnTo>
                              <a:pt x="188" y="200"/>
                            </a:lnTo>
                            <a:lnTo>
                              <a:pt x="197" y="164"/>
                            </a:lnTo>
                            <a:lnTo>
                              <a:pt x="205" y="141"/>
                            </a:lnTo>
                            <a:lnTo>
                              <a:pt x="214" y="162"/>
                            </a:lnTo>
                            <a:lnTo>
                              <a:pt x="223" y="170"/>
                            </a:lnTo>
                            <a:lnTo>
                              <a:pt x="231" y="174"/>
                            </a:lnTo>
                            <a:lnTo>
                              <a:pt x="240" y="199"/>
                            </a:lnTo>
                            <a:lnTo>
                              <a:pt x="248" y="178"/>
                            </a:lnTo>
                            <a:lnTo>
                              <a:pt x="257" y="163"/>
                            </a:lnTo>
                            <a:lnTo>
                              <a:pt x="265" y="175"/>
                            </a:lnTo>
                            <a:lnTo>
                              <a:pt x="274" y="171"/>
                            </a:lnTo>
                            <a:lnTo>
                              <a:pt x="283" y="163"/>
                            </a:lnTo>
                            <a:lnTo>
                              <a:pt x="291" y="119"/>
                            </a:lnTo>
                            <a:lnTo>
                              <a:pt x="300" y="132"/>
                            </a:lnTo>
                            <a:lnTo>
                              <a:pt x="308" y="134"/>
                            </a:lnTo>
                            <a:lnTo>
                              <a:pt x="317" y="121"/>
                            </a:lnTo>
                            <a:lnTo>
                              <a:pt x="325" y="118"/>
                            </a:lnTo>
                            <a:lnTo>
                              <a:pt x="334" y="120"/>
                            </a:lnTo>
                            <a:lnTo>
                              <a:pt x="342" y="147"/>
                            </a:lnTo>
                            <a:lnTo>
                              <a:pt x="351" y="153"/>
                            </a:lnTo>
                            <a:lnTo>
                              <a:pt x="359" y="157"/>
                            </a:lnTo>
                            <a:lnTo>
                              <a:pt x="368" y="149"/>
                            </a:lnTo>
                            <a:lnTo>
                              <a:pt x="377" y="129"/>
                            </a:lnTo>
                            <a:lnTo>
                              <a:pt x="385" y="94"/>
                            </a:lnTo>
                            <a:lnTo>
                              <a:pt x="394" y="78"/>
                            </a:lnTo>
                            <a:lnTo>
                              <a:pt x="402" y="83"/>
                            </a:lnTo>
                            <a:lnTo>
                              <a:pt x="411" y="51"/>
                            </a:lnTo>
                            <a:lnTo>
                              <a:pt x="419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BD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33" name="Freeform 6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32438" y="2259013"/>
                        <a:ext cx="204788" cy="174625"/>
                      </a:xfrm>
                      <a:custGeom>
                        <a:avLst/>
                        <a:gdLst>
                          <a:gd name="T0" fmla="*/ 0 w 129"/>
                          <a:gd name="T1" fmla="*/ 50 h 110"/>
                          <a:gd name="T2" fmla="*/ 9 w 129"/>
                          <a:gd name="T3" fmla="*/ 13 h 110"/>
                          <a:gd name="T4" fmla="*/ 18 w 129"/>
                          <a:gd name="T5" fmla="*/ 0 h 110"/>
                          <a:gd name="T6" fmla="*/ 26 w 129"/>
                          <a:gd name="T7" fmla="*/ 53 h 110"/>
                          <a:gd name="T8" fmla="*/ 35 w 129"/>
                          <a:gd name="T9" fmla="*/ 96 h 110"/>
                          <a:gd name="T10" fmla="*/ 43 w 129"/>
                          <a:gd name="T11" fmla="*/ 87 h 110"/>
                          <a:gd name="T12" fmla="*/ 52 w 129"/>
                          <a:gd name="T13" fmla="*/ 49 h 110"/>
                          <a:gd name="T14" fmla="*/ 60 w 129"/>
                          <a:gd name="T15" fmla="*/ 14 h 110"/>
                          <a:gd name="T16" fmla="*/ 69 w 129"/>
                          <a:gd name="T17" fmla="*/ 31 h 110"/>
                          <a:gd name="T18" fmla="*/ 78 w 129"/>
                          <a:gd name="T19" fmla="*/ 76 h 110"/>
                          <a:gd name="T20" fmla="*/ 86 w 129"/>
                          <a:gd name="T21" fmla="*/ 110 h 110"/>
                          <a:gd name="T22" fmla="*/ 95 w 129"/>
                          <a:gd name="T23" fmla="*/ 56 h 110"/>
                          <a:gd name="T24" fmla="*/ 103 w 129"/>
                          <a:gd name="T25" fmla="*/ 48 h 110"/>
                          <a:gd name="T26" fmla="*/ 112 w 129"/>
                          <a:gd name="T27" fmla="*/ 19 h 110"/>
                          <a:gd name="T28" fmla="*/ 120 w 129"/>
                          <a:gd name="T29" fmla="*/ 3 h 110"/>
                          <a:gd name="T30" fmla="*/ 129 w 129"/>
                          <a:gd name="T31" fmla="*/ 19 h 11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9" h="110">
                            <a:moveTo>
                              <a:pt x="0" y="50"/>
                            </a:moveTo>
                            <a:lnTo>
                              <a:pt x="9" y="13"/>
                            </a:lnTo>
                            <a:lnTo>
                              <a:pt x="18" y="0"/>
                            </a:lnTo>
                            <a:lnTo>
                              <a:pt x="26" y="53"/>
                            </a:lnTo>
                            <a:lnTo>
                              <a:pt x="35" y="96"/>
                            </a:lnTo>
                            <a:lnTo>
                              <a:pt x="43" y="87"/>
                            </a:lnTo>
                            <a:lnTo>
                              <a:pt x="52" y="49"/>
                            </a:lnTo>
                            <a:lnTo>
                              <a:pt x="60" y="14"/>
                            </a:lnTo>
                            <a:lnTo>
                              <a:pt x="69" y="31"/>
                            </a:lnTo>
                            <a:lnTo>
                              <a:pt x="78" y="76"/>
                            </a:lnTo>
                            <a:lnTo>
                              <a:pt x="86" y="110"/>
                            </a:lnTo>
                            <a:lnTo>
                              <a:pt x="95" y="56"/>
                            </a:lnTo>
                            <a:lnTo>
                              <a:pt x="103" y="48"/>
                            </a:lnTo>
                            <a:lnTo>
                              <a:pt x="112" y="19"/>
                            </a:lnTo>
                            <a:lnTo>
                              <a:pt x="120" y="3"/>
                            </a:lnTo>
                            <a:lnTo>
                              <a:pt x="129" y="19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BD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34" name="Freeform 6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533775" y="2171700"/>
                        <a:ext cx="666750" cy="579438"/>
                      </a:xfrm>
                      <a:custGeom>
                        <a:avLst/>
                        <a:gdLst>
                          <a:gd name="T0" fmla="*/ 0 w 420"/>
                          <a:gd name="T1" fmla="*/ 0 h 365"/>
                          <a:gd name="T2" fmla="*/ 9 w 420"/>
                          <a:gd name="T3" fmla="*/ 29 h 365"/>
                          <a:gd name="T4" fmla="*/ 18 w 420"/>
                          <a:gd name="T5" fmla="*/ 57 h 365"/>
                          <a:gd name="T6" fmla="*/ 26 w 420"/>
                          <a:gd name="T7" fmla="*/ 61 h 365"/>
                          <a:gd name="T8" fmla="*/ 35 w 420"/>
                          <a:gd name="T9" fmla="*/ 75 h 365"/>
                          <a:gd name="T10" fmla="*/ 43 w 420"/>
                          <a:gd name="T11" fmla="*/ 60 h 365"/>
                          <a:gd name="T12" fmla="*/ 52 w 420"/>
                          <a:gd name="T13" fmla="*/ 59 h 365"/>
                          <a:gd name="T14" fmla="*/ 60 w 420"/>
                          <a:gd name="T15" fmla="*/ 57 h 365"/>
                          <a:gd name="T16" fmla="*/ 69 w 420"/>
                          <a:gd name="T17" fmla="*/ 36 h 365"/>
                          <a:gd name="T18" fmla="*/ 78 w 420"/>
                          <a:gd name="T19" fmla="*/ 50 h 365"/>
                          <a:gd name="T20" fmla="*/ 86 w 420"/>
                          <a:gd name="T21" fmla="*/ 72 h 365"/>
                          <a:gd name="T22" fmla="*/ 94 w 420"/>
                          <a:gd name="T23" fmla="*/ 61 h 365"/>
                          <a:gd name="T24" fmla="*/ 103 w 420"/>
                          <a:gd name="T25" fmla="*/ 24 h 365"/>
                          <a:gd name="T26" fmla="*/ 112 w 420"/>
                          <a:gd name="T27" fmla="*/ 61 h 365"/>
                          <a:gd name="T28" fmla="*/ 120 w 420"/>
                          <a:gd name="T29" fmla="*/ 69 h 365"/>
                          <a:gd name="T30" fmla="*/ 129 w 420"/>
                          <a:gd name="T31" fmla="*/ 58 h 365"/>
                          <a:gd name="T32" fmla="*/ 137 w 420"/>
                          <a:gd name="T33" fmla="*/ 41 h 365"/>
                          <a:gd name="T34" fmla="*/ 146 w 420"/>
                          <a:gd name="T35" fmla="*/ 20 h 365"/>
                          <a:gd name="T36" fmla="*/ 154 w 420"/>
                          <a:gd name="T37" fmla="*/ 34 h 365"/>
                          <a:gd name="T38" fmla="*/ 163 w 420"/>
                          <a:gd name="T39" fmla="*/ 45 h 365"/>
                          <a:gd name="T40" fmla="*/ 172 w 420"/>
                          <a:gd name="T41" fmla="*/ 56 h 365"/>
                          <a:gd name="T42" fmla="*/ 180 w 420"/>
                          <a:gd name="T43" fmla="*/ 92 h 365"/>
                          <a:gd name="T44" fmla="*/ 189 w 420"/>
                          <a:gd name="T45" fmla="*/ 106 h 365"/>
                          <a:gd name="T46" fmla="*/ 197 w 420"/>
                          <a:gd name="T47" fmla="*/ 122 h 365"/>
                          <a:gd name="T48" fmla="*/ 206 w 420"/>
                          <a:gd name="T49" fmla="*/ 120 h 365"/>
                          <a:gd name="T50" fmla="*/ 214 w 420"/>
                          <a:gd name="T51" fmla="*/ 129 h 365"/>
                          <a:gd name="T52" fmla="*/ 223 w 420"/>
                          <a:gd name="T53" fmla="*/ 135 h 365"/>
                          <a:gd name="T54" fmla="*/ 232 w 420"/>
                          <a:gd name="T55" fmla="*/ 172 h 365"/>
                          <a:gd name="T56" fmla="*/ 240 w 420"/>
                          <a:gd name="T57" fmla="*/ 187 h 365"/>
                          <a:gd name="T58" fmla="*/ 249 w 420"/>
                          <a:gd name="T59" fmla="*/ 240 h 365"/>
                          <a:gd name="T60" fmla="*/ 257 w 420"/>
                          <a:gd name="T61" fmla="*/ 255 h 365"/>
                          <a:gd name="T62" fmla="*/ 266 w 420"/>
                          <a:gd name="T63" fmla="*/ 260 h 365"/>
                          <a:gd name="T64" fmla="*/ 274 w 420"/>
                          <a:gd name="T65" fmla="*/ 275 h 365"/>
                          <a:gd name="T66" fmla="*/ 283 w 420"/>
                          <a:gd name="T67" fmla="*/ 280 h 365"/>
                          <a:gd name="T68" fmla="*/ 292 w 420"/>
                          <a:gd name="T69" fmla="*/ 289 h 365"/>
                          <a:gd name="T70" fmla="*/ 300 w 420"/>
                          <a:gd name="T71" fmla="*/ 301 h 365"/>
                          <a:gd name="T72" fmla="*/ 309 w 420"/>
                          <a:gd name="T73" fmla="*/ 305 h 365"/>
                          <a:gd name="T74" fmla="*/ 317 w 420"/>
                          <a:gd name="T75" fmla="*/ 307 h 365"/>
                          <a:gd name="T76" fmla="*/ 326 w 420"/>
                          <a:gd name="T77" fmla="*/ 308 h 365"/>
                          <a:gd name="T78" fmla="*/ 334 w 420"/>
                          <a:gd name="T79" fmla="*/ 300 h 365"/>
                          <a:gd name="T80" fmla="*/ 343 w 420"/>
                          <a:gd name="T81" fmla="*/ 345 h 365"/>
                          <a:gd name="T82" fmla="*/ 352 w 420"/>
                          <a:gd name="T83" fmla="*/ 352 h 365"/>
                          <a:gd name="T84" fmla="*/ 360 w 420"/>
                          <a:gd name="T85" fmla="*/ 339 h 365"/>
                          <a:gd name="T86" fmla="*/ 369 w 420"/>
                          <a:gd name="T87" fmla="*/ 340 h 365"/>
                          <a:gd name="T88" fmla="*/ 377 w 420"/>
                          <a:gd name="T89" fmla="*/ 344 h 365"/>
                          <a:gd name="T90" fmla="*/ 386 w 420"/>
                          <a:gd name="T91" fmla="*/ 325 h 365"/>
                          <a:gd name="T92" fmla="*/ 394 w 420"/>
                          <a:gd name="T93" fmla="*/ 345 h 365"/>
                          <a:gd name="T94" fmla="*/ 403 w 420"/>
                          <a:gd name="T95" fmla="*/ 350 h 365"/>
                          <a:gd name="T96" fmla="*/ 412 w 420"/>
                          <a:gd name="T97" fmla="*/ 351 h 365"/>
                          <a:gd name="T98" fmla="*/ 420 w 420"/>
                          <a:gd name="T99" fmla="*/ 365 h 36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365">
                            <a:moveTo>
                              <a:pt x="0" y="0"/>
                            </a:moveTo>
                            <a:lnTo>
                              <a:pt x="9" y="29"/>
                            </a:lnTo>
                            <a:lnTo>
                              <a:pt x="18" y="57"/>
                            </a:lnTo>
                            <a:lnTo>
                              <a:pt x="26" y="61"/>
                            </a:lnTo>
                            <a:lnTo>
                              <a:pt x="35" y="75"/>
                            </a:lnTo>
                            <a:lnTo>
                              <a:pt x="43" y="60"/>
                            </a:lnTo>
                            <a:lnTo>
                              <a:pt x="52" y="59"/>
                            </a:lnTo>
                            <a:lnTo>
                              <a:pt x="60" y="57"/>
                            </a:lnTo>
                            <a:lnTo>
                              <a:pt x="69" y="36"/>
                            </a:lnTo>
                            <a:lnTo>
                              <a:pt x="78" y="50"/>
                            </a:lnTo>
                            <a:lnTo>
                              <a:pt x="86" y="72"/>
                            </a:lnTo>
                            <a:lnTo>
                              <a:pt x="94" y="61"/>
                            </a:lnTo>
                            <a:lnTo>
                              <a:pt x="103" y="24"/>
                            </a:lnTo>
                            <a:lnTo>
                              <a:pt x="112" y="61"/>
                            </a:lnTo>
                            <a:lnTo>
                              <a:pt x="120" y="69"/>
                            </a:lnTo>
                            <a:lnTo>
                              <a:pt x="129" y="58"/>
                            </a:lnTo>
                            <a:lnTo>
                              <a:pt x="137" y="41"/>
                            </a:lnTo>
                            <a:lnTo>
                              <a:pt x="146" y="20"/>
                            </a:lnTo>
                            <a:lnTo>
                              <a:pt x="154" y="34"/>
                            </a:lnTo>
                            <a:lnTo>
                              <a:pt x="163" y="45"/>
                            </a:lnTo>
                            <a:lnTo>
                              <a:pt x="172" y="56"/>
                            </a:lnTo>
                            <a:lnTo>
                              <a:pt x="180" y="92"/>
                            </a:lnTo>
                            <a:lnTo>
                              <a:pt x="189" y="106"/>
                            </a:lnTo>
                            <a:lnTo>
                              <a:pt x="197" y="122"/>
                            </a:lnTo>
                            <a:lnTo>
                              <a:pt x="206" y="120"/>
                            </a:lnTo>
                            <a:lnTo>
                              <a:pt x="214" y="129"/>
                            </a:lnTo>
                            <a:lnTo>
                              <a:pt x="223" y="135"/>
                            </a:lnTo>
                            <a:lnTo>
                              <a:pt x="232" y="172"/>
                            </a:lnTo>
                            <a:lnTo>
                              <a:pt x="240" y="187"/>
                            </a:lnTo>
                            <a:lnTo>
                              <a:pt x="249" y="240"/>
                            </a:lnTo>
                            <a:lnTo>
                              <a:pt x="257" y="255"/>
                            </a:lnTo>
                            <a:lnTo>
                              <a:pt x="266" y="260"/>
                            </a:lnTo>
                            <a:lnTo>
                              <a:pt x="274" y="275"/>
                            </a:lnTo>
                            <a:lnTo>
                              <a:pt x="283" y="280"/>
                            </a:lnTo>
                            <a:lnTo>
                              <a:pt x="292" y="289"/>
                            </a:lnTo>
                            <a:lnTo>
                              <a:pt x="300" y="301"/>
                            </a:lnTo>
                            <a:lnTo>
                              <a:pt x="309" y="305"/>
                            </a:lnTo>
                            <a:lnTo>
                              <a:pt x="317" y="307"/>
                            </a:lnTo>
                            <a:lnTo>
                              <a:pt x="326" y="308"/>
                            </a:lnTo>
                            <a:lnTo>
                              <a:pt x="334" y="300"/>
                            </a:lnTo>
                            <a:lnTo>
                              <a:pt x="343" y="345"/>
                            </a:lnTo>
                            <a:lnTo>
                              <a:pt x="352" y="352"/>
                            </a:lnTo>
                            <a:lnTo>
                              <a:pt x="360" y="339"/>
                            </a:lnTo>
                            <a:lnTo>
                              <a:pt x="369" y="340"/>
                            </a:lnTo>
                            <a:lnTo>
                              <a:pt x="377" y="344"/>
                            </a:lnTo>
                            <a:lnTo>
                              <a:pt x="386" y="325"/>
                            </a:lnTo>
                            <a:lnTo>
                              <a:pt x="394" y="345"/>
                            </a:lnTo>
                            <a:lnTo>
                              <a:pt x="403" y="350"/>
                            </a:lnTo>
                            <a:lnTo>
                              <a:pt x="412" y="351"/>
                            </a:lnTo>
                            <a:lnTo>
                              <a:pt x="420" y="365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A8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35" name="Freeform 6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200525" y="2582863"/>
                        <a:ext cx="666750" cy="204788"/>
                      </a:xfrm>
                      <a:custGeom>
                        <a:avLst/>
                        <a:gdLst>
                          <a:gd name="T0" fmla="*/ 0 w 420"/>
                          <a:gd name="T1" fmla="*/ 106 h 129"/>
                          <a:gd name="T2" fmla="*/ 9 w 420"/>
                          <a:gd name="T3" fmla="*/ 91 h 129"/>
                          <a:gd name="T4" fmla="*/ 17 w 420"/>
                          <a:gd name="T5" fmla="*/ 90 h 129"/>
                          <a:gd name="T6" fmla="*/ 26 w 420"/>
                          <a:gd name="T7" fmla="*/ 83 h 129"/>
                          <a:gd name="T8" fmla="*/ 34 w 420"/>
                          <a:gd name="T9" fmla="*/ 122 h 129"/>
                          <a:gd name="T10" fmla="*/ 43 w 420"/>
                          <a:gd name="T11" fmla="*/ 129 h 129"/>
                          <a:gd name="T12" fmla="*/ 52 w 420"/>
                          <a:gd name="T13" fmla="*/ 84 h 129"/>
                          <a:gd name="T14" fmla="*/ 60 w 420"/>
                          <a:gd name="T15" fmla="*/ 54 h 129"/>
                          <a:gd name="T16" fmla="*/ 69 w 420"/>
                          <a:gd name="T17" fmla="*/ 31 h 129"/>
                          <a:gd name="T18" fmla="*/ 77 w 420"/>
                          <a:gd name="T19" fmla="*/ 31 h 129"/>
                          <a:gd name="T20" fmla="*/ 86 w 420"/>
                          <a:gd name="T21" fmla="*/ 14 h 129"/>
                          <a:gd name="T22" fmla="*/ 94 w 420"/>
                          <a:gd name="T23" fmla="*/ 17 h 129"/>
                          <a:gd name="T24" fmla="*/ 103 w 420"/>
                          <a:gd name="T25" fmla="*/ 37 h 129"/>
                          <a:gd name="T26" fmla="*/ 112 w 420"/>
                          <a:gd name="T27" fmla="*/ 46 h 129"/>
                          <a:gd name="T28" fmla="*/ 120 w 420"/>
                          <a:gd name="T29" fmla="*/ 27 h 129"/>
                          <a:gd name="T30" fmla="*/ 129 w 420"/>
                          <a:gd name="T31" fmla="*/ 39 h 129"/>
                          <a:gd name="T32" fmla="*/ 137 w 420"/>
                          <a:gd name="T33" fmla="*/ 38 h 129"/>
                          <a:gd name="T34" fmla="*/ 146 w 420"/>
                          <a:gd name="T35" fmla="*/ 39 h 129"/>
                          <a:gd name="T36" fmla="*/ 154 w 420"/>
                          <a:gd name="T37" fmla="*/ 60 h 129"/>
                          <a:gd name="T38" fmla="*/ 163 w 420"/>
                          <a:gd name="T39" fmla="*/ 92 h 129"/>
                          <a:gd name="T40" fmla="*/ 172 w 420"/>
                          <a:gd name="T41" fmla="*/ 124 h 129"/>
                          <a:gd name="T42" fmla="*/ 180 w 420"/>
                          <a:gd name="T43" fmla="*/ 99 h 129"/>
                          <a:gd name="T44" fmla="*/ 189 w 420"/>
                          <a:gd name="T45" fmla="*/ 75 h 129"/>
                          <a:gd name="T46" fmla="*/ 197 w 420"/>
                          <a:gd name="T47" fmla="*/ 60 h 129"/>
                          <a:gd name="T48" fmla="*/ 205 w 420"/>
                          <a:gd name="T49" fmla="*/ 33 h 129"/>
                          <a:gd name="T50" fmla="*/ 214 w 420"/>
                          <a:gd name="T51" fmla="*/ 26 h 129"/>
                          <a:gd name="T52" fmla="*/ 223 w 420"/>
                          <a:gd name="T53" fmla="*/ 22 h 129"/>
                          <a:gd name="T54" fmla="*/ 231 w 420"/>
                          <a:gd name="T55" fmla="*/ 69 h 129"/>
                          <a:gd name="T56" fmla="*/ 240 w 420"/>
                          <a:gd name="T57" fmla="*/ 60 h 129"/>
                          <a:gd name="T58" fmla="*/ 248 w 420"/>
                          <a:gd name="T59" fmla="*/ 66 h 129"/>
                          <a:gd name="T60" fmla="*/ 257 w 420"/>
                          <a:gd name="T61" fmla="*/ 60 h 129"/>
                          <a:gd name="T62" fmla="*/ 265 w 420"/>
                          <a:gd name="T63" fmla="*/ 67 h 129"/>
                          <a:gd name="T64" fmla="*/ 274 w 420"/>
                          <a:gd name="T65" fmla="*/ 75 h 129"/>
                          <a:gd name="T66" fmla="*/ 283 w 420"/>
                          <a:gd name="T67" fmla="*/ 104 h 129"/>
                          <a:gd name="T68" fmla="*/ 291 w 420"/>
                          <a:gd name="T69" fmla="*/ 101 h 129"/>
                          <a:gd name="T70" fmla="*/ 300 w 420"/>
                          <a:gd name="T71" fmla="*/ 77 h 129"/>
                          <a:gd name="T72" fmla="*/ 308 w 420"/>
                          <a:gd name="T73" fmla="*/ 57 h 129"/>
                          <a:gd name="T74" fmla="*/ 317 w 420"/>
                          <a:gd name="T75" fmla="*/ 66 h 129"/>
                          <a:gd name="T76" fmla="*/ 325 w 420"/>
                          <a:gd name="T77" fmla="*/ 75 h 129"/>
                          <a:gd name="T78" fmla="*/ 334 w 420"/>
                          <a:gd name="T79" fmla="*/ 60 h 129"/>
                          <a:gd name="T80" fmla="*/ 343 w 420"/>
                          <a:gd name="T81" fmla="*/ 16 h 129"/>
                          <a:gd name="T82" fmla="*/ 351 w 420"/>
                          <a:gd name="T83" fmla="*/ 40 h 129"/>
                          <a:gd name="T84" fmla="*/ 360 w 420"/>
                          <a:gd name="T85" fmla="*/ 35 h 129"/>
                          <a:gd name="T86" fmla="*/ 368 w 420"/>
                          <a:gd name="T87" fmla="*/ 51 h 129"/>
                          <a:gd name="T88" fmla="*/ 377 w 420"/>
                          <a:gd name="T89" fmla="*/ 48 h 129"/>
                          <a:gd name="T90" fmla="*/ 385 w 420"/>
                          <a:gd name="T91" fmla="*/ 55 h 129"/>
                          <a:gd name="T92" fmla="*/ 394 w 420"/>
                          <a:gd name="T93" fmla="*/ 56 h 129"/>
                          <a:gd name="T94" fmla="*/ 403 w 420"/>
                          <a:gd name="T95" fmla="*/ 47 h 129"/>
                          <a:gd name="T96" fmla="*/ 411 w 420"/>
                          <a:gd name="T97" fmla="*/ 14 h 129"/>
                          <a:gd name="T98" fmla="*/ 420 w 420"/>
                          <a:gd name="T99" fmla="*/ 0 h 12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129">
                            <a:moveTo>
                              <a:pt x="0" y="106"/>
                            </a:moveTo>
                            <a:lnTo>
                              <a:pt x="9" y="91"/>
                            </a:lnTo>
                            <a:lnTo>
                              <a:pt x="17" y="90"/>
                            </a:lnTo>
                            <a:lnTo>
                              <a:pt x="26" y="83"/>
                            </a:lnTo>
                            <a:lnTo>
                              <a:pt x="34" y="122"/>
                            </a:lnTo>
                            <a:lnTo>
                              <a:pt x="43" y="129"/>
                            </a:lnTo>
                            <a:lnTo>
                              <a:pt x="52" y="84"/>
                            </a:lnTo>
                            <a:lnTo>
                              <a:pt x="60" y="54"/>
                            </a:lnTo>
                            <a:lnTo>
                              <a:pt x="69" y="31"/>
                            </a:lnTo>
                            <a:lnTo>
                              <a:pt x="77" y="31"/>
                            </a:lnTo>
                            <a:lnTo>
                              <a:pt x="86" y="14"/>
                            </a:lnTo>
                            <a:lnTo>
                              <a:pt x="94" y="17"/>
                            </a:lnTo>
                            <a:lnTo>
                              <a:pt x="103" y="37"/>
                            </a:lnTo>
                            <a:lnTo>
                              <a:pt x="112" y="46"/>
                            </a:lnTo>
                            <a:lnTo>
                              <a:pt x="120" y="27"/>
                            </a:lnTo>
                            <a:lnTo>
                              <a:pt x="129" y="39"/>
                            </a:lnTo>
                            <a:lnTo>
                              <a:pt x="137" y="38"/>
                            </a:lnTo>
                            <a:lnTo>
                              <a:pt x="146" y="39"/>
                            </a:lnTo>
                            <a:lnTo>
                              <a:pt x="154" y="60"/>
                            </a:lnTo>
                            <a:lnTo>
                              <a:pt x="163" y="92"/>
                            </a:lnTo>
                            <a:lnTo>
                              <a:pt x="172" y="124"/>
                            </a:lnTo>
                            <a:lnTo>
                              <a:pt x="180" y="99"/>
                            </a:lnTo>
                            <a:lnTo>
                              <a:pt x="189" y="75"/>
                            </a:lnTo>
                            <a:lnTo>
                              <a:pt x="197" y="60"/>
                            </a:lnTo>
                            <a:lnTo>
                              <a:pt x="205" y="33"/>
                            </a:lnTo>
                            <a:lnTo>
                              <a:pt x="214" y="26"/>
                            </a:lnTo>
                            <a:lnTo>
                              <a:pt x="223" y="22"/>
                            </a:lnTo>
                            <a:lnTo>
                              <a:pt x="231" y="69"/>
                            </a:lnTo>
                            <a:lnTo>
                              <a:pt x="240" y="60"/>
                            </a:lnTo>
                            <a:lnTo>
                              <a:pt x="248" y="66"/>
                            </a:lnTo>
                            <a:lnTo>
                              <a:pt x="257" y="60"/>
                            </a:lnTo>
                            <a:lnTo>
                              <a:pt x="265" y="67"/>
                            </a:lnTo>
                            <a:lnTo>
                              <a:pt x="274" y="75"/>
                            </a:lnTo>
                            <a:lnTo>
                              <a:pt x="283" y="104"/>
                            </a:lnTo>
                            <a:lnTo>
                              <a:pt x="291" y="101"/>
                            </a:lnTo>
                            <a:lnTo>
                              <a:pt x="300" y="77"/>
                            </a:lnTo>
                            <a:lnTo>
                              <a:pt x="308" y="57"/>
                            </a:lnTo>
                            <a:lnTo>
                              <a:pt x="317" y="66"/>
                            </a:lnTo>
                            <a:lnTo>
                              <a:pt x="325" y="75"/>
                            </a:lnTo>
                            <a:lnTo>
                              <a:pt x="334" y="60"/>
                            </a:lnTo>
                            <a:lnTo>
                              <a:pt x="343" y="16"/>
                            </a:lnTo>
                            <a:lnTo>
                              <a:pt x="351" y="40"/>
                            </a:lnTo>
                            <a:lnTo>
                              <a:pt x="360" y="35"/>
                            </a:lnTo>
                            <a:lnTo>
                              <a:pt x="368" y="51"/>
                            </a:lnTo>
                            <a:lnTo>
                              <a:pt x="377" y="48"/>
                            </a:lnTo>
                            <a:lnTo>
                              <a:pt x="385" y="55"/>
                            </a:lnTo>
                            <a:lnTo>
                              <a:pt x="394" y="56"/>
                            </a:lnTo>
                            <a:lnTo>
                              <a:pt x="403" y="47"/>
                            </a:lnTo>
                            <a:lnTo>
                              <a:pt x="411" y="14"/>
                            </a:lnTo>
                            <a:lnTo>
                              <a:pt x="420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A8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36" name="Freeform 6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67275" y="2249488"/>
                        <a:ext cx="665163" cy="425450"/>
                      </a:xfrm>
                      <a:custGeom>
                        <a:avLst/>
                        <a:gdLst>
                          <a:gd name="T0" fmla="*/ 0 w 419"/>
                          <a:gd name="T1" fmla="*/ 210 h 268"/>
                          <a:gd name="T2" fmla="*/ 8 w 419"/>
                          <a:gd name="T3" fmla="*/ 230 h 268"/>
                          <a:gd name="T4" fmla="*/ 17 w 419"/>
                          <a:gd name="T5" fmla="*/ 224 h 268"/>
                          <a:gd name="T6" fmla="*/ 25 w 419"/>
                          <a:gd name="T7" fmla="*/ 203 h 268"/>
                          <a:gd name="T8" fmla="*/ 34 w 419"/>
                          <a:gd name="T9" fmla="*/ 225 h 268"/>
                          <a:gd name="T10" fmla="*/ 43 w 419"/>
                          <a:gd name="T11" fmla="*/ 236 h 268"/>
                          <a:gd name="T12" fmla="*/ 51 w 419"/>
                          <a:gd name="T13" fmla="*/ 236 h 268"/>
                          <a:gd name="T14" fmla="*/ 60 w 419"/>
                          <a:gd name="T15" fmla="*/ 245 h 268"/>
                          <a:gd name="T16" fmla="*/ 68 w 419"/>
                          <a:gd name="T17" fmla="*/ 251 h 268"/>
                          <a:gd name="T18" fmla="*/ 77 w 419"/>
                          <a:gd name="T19" fmla="*/ 257 h 268"/>
                          <a:gd name="T20" fmla="*/ 85 w 419"/>
                          <a:gd name="T21" fmla="*/ 249 h 268"/>
                          <a:gd name="T22" fmla="*/ 94 w 419"/>
                          <a:gd name="T23" fmla="*/ 243 h 268"/>
                          <a:gd name="T24" fmla="*/ 103 w 419"/>
                          <a:gd name="T25" fmla="*/ 252 h 268"/>
                          <a:gd name="T26" fmla="*/ 111 w 419"/>
                          <a:gd name="T27" fmla="*/ 239 h 268"/>
                          <a:gd name="T28" fmla="*/ 120 w 419"/>
                          <a:gd name="T29" fmla="*/ 229 h 268"/>
                          <a:gd name="T30" fmla="*/ 128 w 419"/>
                          <a:gd name="T31" fmla="*/ 251 h 268"/>
                          <a:gd name="T32" fmla="*/ 137 w 419"/>
                          <a:gd name="T33" fmla="*/ 264 h 268"/>
                          <a:gd name="T34" fmla="*/ 145 w 419"/>
                          <a:gd name="T35" fmla="*/ 250 h 268"/>
                          <a:gd name="T36" fmla="*/ 154 w 419"/>
                          <a:gd name="T37" fmla="*/ 247 h 268"/>
                          <a:gd name="T38" fmla="*/ 163 w 419"/>
                          <a:gd name="T39" fmla="*/ 256 h 268"/>
                          <a:gd name="T40" fmla="*/ 171 w 419"/>
                          <a:gd name="T41" fmla="*/ 268 h 268"/>
                          <a:gd name="T42" fmla="*/ 180 w 419"/>
                          <a:gd name="T43" fmla="*/ 251 h 268"/>
                          <a:gd name="T44" fmla="*/ 188 w 419"/>
                          <a:gd name="T45" fmla="*/ 244 h 268"/>
                          <a:gd name="T46" fmla="*/ 197 w 419"/>
                          <a:gd name="T47" fmla="*/ 201 h 268"/>
                          <a:gd name="T48" fmla="*/ 205 w 419"/>
                          <a:gd name="T49" fmla="*/ 187 h 268"/>
                          <a:gd name="T50" fmla="*/ 214 w 419"/>
                          <a:gd name="T51" fmla="*/ 160 h 268"/>
                          <a:gd name="T52" fmla="*/ 223 w 419"/>
                          <a:gd name="T53" fmla="*/ 165 h 268"/>
                          <a:gd name="T54" fmla="*/ 231 w 419"/>
                          <a:gd name="T55" fmla="*/ 127 h 268"/>
                          <a:gd name="T56" fmla="*/ 240 w 419"/>
                          <a:gd name="T57" fmla="*/ 141 h 268"/>
                          <a:gd name="T58" fmla="*/ 248 w 419"/>
                          <a:gd name="T59" fmla="*/ 139 h 268"/>
                          <a:gd name="T60" fmla="*/ 257 w 419"/>
                          <a:gd name="T61" fmla="*/ 108 h 268"/>
                          <a:gd name="T62" fmla="*/ 265 w 419"/>
                          <a:gd name="T63" fmla="*/ 82 h 268"/>
                          <a:gd name="T64" fmla="*/ 274 w 419"/>
                          <a:gd name="T65" fmla="*/ 87 h 268"/>
                          <a:gd name="T66" fmla="*/ 283 w 419"/>
                          <a:gd name="T67" fmla="*/ 93 h 268"/>
                          <a:gd name="T68" fmla="*/ 291 w 419"/>
                          <a:gd name="T69" fmla="*/ 142 h 268"/>
                          <a:gd name="T70" fmla="*/ 300 w 419"/>
                          <a:gd name="T71" fmla="*/ 143 h 268"/>
                          <a:gd name="T72" fmla="*/ 308 w 419"/>
                          <a:gd name="T73" fmla="*/ 98 h 268"/>
                          <a:gd name="T74" fmla="*/ 317 w 419"/>
                          <a:gd name="T75" fmla="*/ 107 h 268"/>
                          <a:gd name="T76" fmla="*/ 325 w 419"/>
                          <a:gd name="T77" fmla="*/ 84 h 268"/>
                          <a:gd name="T78" fmla="*/ 334 w 419"/>
                          <a:gd name="T79" fmla="*/ 82 h 268"/>
                          <a:gd name="T80" fmla="*/ 342 w 419"/>
                          <a:gd name="T81" fmla="*/ 108 h 268"/>
                          <a:gd name="T82" fmla="*/ 351 w 419"/>
                          <a:gd name="T83" fmla="*/ 128 h 268"/>
                          <a:gd name="T84" fmla="*/ 359 w 419"/>
                          <a:gd name="T85" fmla="*/ 101 h 268"/>
                          <a:gd name="T86" fmla="*/ 368 w 419"/>
                          <a:gd name="T87" fmla="*/ 83 h 268"/>
                          <a:gd name="T88" fmla="*/ 377 w 419"/>
                          <a:gd name="T89" fmla="*/ 79 h 268"/>
                          <a:gd name="T90" fmla="*/ 385 w 419"/>
                          <a:gd name="T91" fmla="*/ 61 h 268"/>
                          <a:gd name="T92" fmla="*/ 394 w 419"/>
                          <a:gd name="T93" fmla="*/ 43 h 268"/>
                          <a:gd name="T94" fmla="*/ 402 w 419"/>
                          <a:gd name="T95" fmla="*/ 35 h 268"/>
                          <a:gd name="T96" fmla="*/ 411 w 419"/>
                          <a:gd name="T97" fmla="*/ 22 h 268"/>
                          <a:gd name="T98" fmla="*/ 419 w 419"/>
                          <a:gd name="T99" fmla="*/ 0 h 26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268">
                            <a:moveTo>
                              <a:pt x="0" y="210"/>
                            </a:moveTo>
                            <a:lnTo>
                              <a:pt x="8" y="230"/>
                            </a:lnTo>
                            <a:lnTo>
                              <a:pt x="17" y="224"/>
                            </a:lnTo>
                            <a:lnTo>
                              <a:pt x="25" y="203"/>
                            </a:lnTo>
                            <a:lnTo>
                              <a:pt x="34" y="225"/>
                            </a:lnTo>
                            <a:lnTo>
                              <a:pt x="43" y="236"/>
                            </a:lnTo>
                            <a:lnTo>
                              <a:pt x="51" y="236"/>
                            </a:lnTo>
                            <a:lnTo>
                              <a:pt x="60" y="245"/>
                            </a:lnTo>
                            <a:lnTo>
                              <a:pt x="68" y="251"/>
                            </a:lnTo>
                            <a:lnTo>
                              <a:pt x="77" y="257"/>
                            </a:lnTo>
                            <a:lnTo>
                              <a:pt x="85" y="249"/>
                            </a:lnTo>
                            <a:lnTo>
                              <a:pt x="94" y="243"/>
                            </a:lnTo>
                            <a:lnTo>
                              <a:pt x="103" y="252"/>
                            </a:lnTo>
                            <a:lnTo>
                              <a:pt x="111" y="239"/>
                            </a:lnTo>
                            <a:lnTo>
                              <a:pt x="120" y="229"/>
                            </a:lnTo>
                            <a:lnTo>
                              <a:pt x="128" y="251"/>
                            </a:lnTo>
                            <a:lnTo>
                              <a:pt x="137" y="264"/>
                            </a:lnTo>
                            <a:lnTo>
                              <a:pt x="145" y="250"/>
                            </a:lnTo>
                            <a:lnTo>
                              <a:pt x="154" y="247"/>
                            </a:lnTo>
                            <a:lnTo>
                              <a:pt x="163" y="256"/>
                            </a:lnTo>
                            <a:lnTo>
                              <a:pt x="171" y="268"/>
                            </a:lnTo>
                            <a:lnTo>
                              <a:pt x="180" y="251"/>
                            </a:lnTo>
                            <a:lnTo>
                              <a:pt x="188" y="244"/>
                            </a:lnTo>
                            <a:lnTo>
                              <a:pt x="197" y="201"/>
                            </a:lnTo>
                            <a:lnTo>
                              <a:pt x="205" y="187"/>
                            </a:lnTo>
                            <a:lnTo>
                              <a:pt x="214" y="160"/>
                            </a:lnTo>
                            <a:lnTo>
                              <a:pt x="223" y="165"/>
                            </a:lnTo>
                            <a:lnTo>
                              <a:pt x="231" y="127"/>
                            </a:lnTo>
                            <a:lnTo>
                              <a:pt x="240" y="141"/>
                            </a:lnTo>
                            <a:lnTo>
                              <a:pt x="248" y="139"/>
                            </a:lnTo>
                            <a:lnTo>
                              <a:pt x="257" y="108"/>
                            </a:lnTo>
                            <a:lnTo>
                              <a:pt x="265" y="82"/>
                            </a:lnTo>
                            <a:lnTo>
                              <a:pt x="274" y="87"/>
                            </a:lnTo>
                            <a:lnTo>
                              <a:pt x="283" y="93"/>
                            </a:lnTo>
                            <a:lnTo>
                              <a:pt x="291" y="142"/>
                            </a:lnTo>
                            <a:lnTo>
                              <a:pt x="300" y="143"/>
                            </a:lnTo>
                            <a:lnTo>
                              <a:pt x="308" y="98"/>
                            </a:lnTo>
                            <a:lnTo>
                              <a:pt x="317" y="107"/>
                            </a:lnTo>
                            <a:lnTo>
                              <a:pt x="325" y="84"/>
                            </a:lnTo>
                            <a:lnTo>
                              <a:pt x="334" y="82"/>
                            </a:lnTo>
                            <a:lnTo>
                              <a:pt x="342" y="108"/>
                            </a:lnTo>
                            <a:lnTo>
                              <a:pt x="351" y="128"/>
                            </a:lnTo>
                            <a:lnTo>
                              <a:pt x="359" y="101"/>
                            </a:lnTo>
                            <a:lnTo>
                              <a:pt x="368" y="83"/>
                            </a:lnTo>
                            <a:lnTo>
                              <a:pt x="377" y="79"/>
                            </a:lnTo>
                            <a:lnTo>
                              <a:pt x="385" y="61"/>
                            </a:lnTo>
                            <a:lnTo>
                              <a:pt x="394" y="43"/>
                            </a:lnTo>
                            <a:lnTo>
                              <a:pt x="402" y="35"/>
                            </a:lnTo>
                            <a:lnTo>
                              <a:pt x="411" y="22"/>
                            </a:lnTo>
                            <a:lnTo>
                              <a:pt x="419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A8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37" name="Freeform 6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32438" y="2239963"/>
                        <a:ext cx="204788" cy="257175"/>
                      </a:xfrm>
                      <a:custGeom>
                        <a:avLst/>
                        <a:gdLst>
                          <a:gd name="T0" fmla="*/ 0 w 129"/>
                          <a:gd name="T1" fmla="*/ 6 h 162"/>
                          <a:gd name="T2" fmla="*/ 9 w 129"/>
                          <a:gd name="T3" fmla="*/ 0 h 162"/>
                          <a:gd name="T4" fmla="*/ 18 w 129"/>
                          <a:gd name="T5" fmla="*/ 0 h 162"/>
                          <a:gd name="T6" fmla="*/ 26 w 129"/>
                          <a:gd name="T7" fmla="*/ 16 h 162"/>
                          <a:gd name="T8" fmla="*/ 35 w 129"/>
                          <a:gd name="T9" fmla="*/ 49 h 162"/>
                          <a:gd name="T10" fmla="*/ 43 w 129"/>
                          <a:gd name="T11" fmla="*/ 44 h 162"/>
                          <a:gd name="T12" fmla="*/ 52 w 129"/>
                          <a:gd name="T13" fmla="*/ 69 h 162"/>
                          <a:gd name="T14" fmla="*/ 60 w 129"/>
                          <a:gd name="T15" fmla="*/ 91 h 162"/>
                          <a:gd name="T16" fmla="*/ 69 w 129"/>
                          <a:gd name="T17" fmla="*/ 85 h 162"/>
                          <a:gd name="T18" fmla="*/ 78 w 129"/>
                          <a:gd name="T19" fmla="*/ 80 h 162"/>
                          <a:gd name="T20" fmla="*/ 86 w 129"/>
                          <a:gd name="T21" fmla="*/ 89 h 162"/>
                          <a:gd name="T22" fmla="*/ 95 w 129"/>
                          <a:gd name="T23" fmla="*/ 94 h 162"/>
                          <a:gd name="T24" fmla="*/ 103 w 129"/>
                          <a:gd name="T25" fmla="*/ 96 h 162"/>
                          <a:gd name="T26" fmla="*/ 112 w 129"/>
                          <a:gd name="T27" fmla="*/ 100 h 162"/>
                          <a:gd name="T28" fmla="*/ 120 w 129"/>
                          <a:gd name="T29" fmla="*/ 137 h 162"/>
                          <a:gd name="T30" fmla="*/ 129 w 129"/>
                          <a:gd name="T31" fmla="*/ 162 h 16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9" h="162">
                            <a:moveTo>
                              <a:pt x="0" y="6"/>
                            </a:moveTo>
                            <a:lnTo>
                              <a:pt x="9" y="0"/>
                            </a:lnTo>
                            <a:lnTo>
                              <a:pt x="18" y="0"/>
                            </a:lnTo>
                            <a:lnTo>
                              <a:pt x="26" y="16"/>
                            </a:lnTo>
                            <a:lnTo>
                              <a:pt x="35" y="49"/>
                            </a:lnTo>
                            <a:lnTo>
                              <a:pt x="43" y="44"/>
                            </a:lnTo>
                            <a:lnTo>
                              <a:pt x="52" y="69"/>
                            </a:lnTo>
                            <a:lnTo>
                              <a:pt x="60" y="91"/>
                            </a:lnTo>
                            <a:lnTo>
                              <a:pt x="69" y="85"/>
                            </a:lnTo>
                            <a:lnTo>
                              <a:pt x="78" y="80"/>
                            </a:lnTo>
                            <a:lnTo>
                              <a:pt x="86" y="89"/>
                            </a:lnTo>
                            <a:lnTo>
                              <a:pt x="95" y="94"/>
                            </a:lnTo>
                            <a:lnTo>
                              <a:pt x="103" y="96"/>
                            </a:lnTo>
                            <a:lnTo>
                              <a:pt x="112" y="100"/>
                            </a:lnTo>
                            <a:lnTo>
                              <a:pt x="120" y="137"/>
                            </a:lnTo>
                            <a:lnTo>
                              <a:pt x="129" y="16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A8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38" name="Freeform 7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533775" y="2335213"/>
                        <a:ext cx="666750" cy="387350"/>
                      </a:xfrm>
                      <a:custGeom>
                        <a:avLst/>
                        <a:gdLst>
                          <a:gd name="T0" fmla="*/ 0 w 420"/>
                          <a:gd name="T1" fmla="*/ 208 h 244"/>
                          <a:gd name="T2" fmla="*/ 9 w 420"/>
                          <a:gd name="T3" fmla="*/ 244 h 244"/>
                          <a:gd name="T4" fmla="*/ 18 w 420"/>
                          <a:gd name="T5" fmla="*/ 203 h 244"/>
                          <a:gd name="T6" fmla="*/ 26 w 420"/>
                          <a:gd name="T7" fmla="*/ 173 h 244"/>
                          <a:gd name="T8" fmla="*/ 35 w 420"/>
                          <a:gd name="T9" fmla="*/ 128 h 244"/>
                          <a:gd name="T10" fmla="*/ 43 w 420"/>
                          <a:gd name="T11" fmla="*/ 130 h 244"/>
                          <a:gd name="T12" fmla="*/ 52 w 420"/>
                          <a:gd name="T13" fmla="*/ 147 h 244"/>
                          <a:gd name="T14" fmla="*/ 60 w 420"/>
                          <a:gd name="T15" fmla="*/ 134 h 244"/>
                          <a:gd name="T16" fmla="*/ 69 w 420"/>
                          <a:gd name="T17" fmla="*/ 109 h 244"/>
                          <a:gd name="T18" fmla="*/ 78 w 420"/>
                          <a:gd name="T19" fmla="*/ 101 h 244"/>
                          <a:gd name="T20" fmla="*/ 86 w 420"/>
                          <a:gd name="T21" fmla="*/ 92 h 244"/>
                          <a:gd name="T22" fmla="*/ 94 w 420"/>
                          <a:gd name="T23" fmla="*/ 82 h 244"/>
                          <a:gd name="T24" fmla="*/ 103 w 420"/>
                          <a:gd name="T25" fmla="*/ 32 h 244"/>
                          <a:gd name="T26" fmla="*/ 112 w 420"/>
                          <a:gd name="T27" fmla="*/ 11 h 244"/>
                          <a:gd name="T28" fmla="*/ 120 w 420"/>
                          <a:gd name="T29" fmla="*/ 0 h 244"/>
                          <a:gd name="T30" fmla="*/ 129 w 420"/>
                          <a:gd name="T31" fmla="*/ 20 h 244"/>
                          <a:gd name="T32" fmla="*/ 137 w 420"/>
                          <a:gd name="T33" fmla="*/ 1 h 244"/>
                          <a:gd name="T34" fmla="*/ 146 w 420"/>
                          <a:gd name="T35" fmla="*/ 21 h 244"/>
                          <a:gd name="T36" fmla="*/ 154 w 420"/>
                          <a:gd name="T37" fmla="*/ 20 h 244"/>
                          <a:gd name="T38" fmla="*/ 163 w 420"/>
                          <a:gd name="T39" fmla="*/ 61 h 244"/>
                          <a:gd name="T40" fmla="*/ 172 w 420"/>
                          <a:gd name="T41" fmla="*/ 64 h 244"/>
                          <a:gd name="T42" fmla="*/ 180 w 420"/>
                          <a:gd name="T43" fmla="*/ 37 h 244"/>
                          <a:gd name="T44" fmla="*/ 189 w 420"/>
                          <a:gd name="T45" fmla="*/ 52 h 244"/>
                          <a:gd name="T46" fmla="*/ 197 w 420"/>
                          <a:gd name="T47" fmla="*/ 52 h 244"/>
                          <a:gd name="T48" fmla="*/ 206 w 420"/>
                          <a:gd name="T49" fmla="*/ 55 h 244"/>
                          <a:gd name="T50" fmla="*/ 214 w 420"/>
                          <a:gd name="T51" fmla="*/ 82 h 244"/>
                          <a:gd name="T52" fmla="*/ 223 w 420"/>
                          <a:gd name="T53" fmla="*/ 82 h 244"/>
                          <a:gd name="T54" fmla="*/ 232 w 420"/>
                          <a:gd name="T55" fmla="*/ 78 h 244"/>
                          <a:gd name="T56" fmla="*/ 240 w 420"/>
                          <a:gd name="T57" fmla="*/ 81 h 244"/>
                          <a:gd name="T58" fmla="*/ 249 w 420"/>
                          <a:gd name="T59" fmla="*/ 59 h 244"/>
                          <a:gd name="T60" fmla="*/ 257 w 420"/>
                          <a:gd name="T61" fmla="*/ 36 h 244"/>
                          <a:gd name="T62" fmla="*/ 266 w 420"/>
                          <a:gd name="T63" fmla="*/ 52 h 244"/>
                          <a:gd name="T64" fmla="*/ 274 w 420"/>
                          <a:gd name="T65" fmla="*/ 45 h 244"/>
                          <a:gd name="T66" fmla="*/ 283 w 420"/>
                          <a:gd name="T67" fmla="*/ 48 h 244"/>
                          <a:gd name="T68" fmla="*/ 292 w 420"/>
                          <a:gd name="T69" fmla="*/ 47 h 244"/>
                          <a:gd name="T70" fmla="*/ 300 w 420"/>
                          <a:gd name="T71" fmla="*/ 68 h 244"/>
                          <a:gd name="T72" fmla="*/ 309 w 420"/>
                          <a:gd name="T73" fmla="*/ 64 h 244"/>
                          <a:gd name="T74" fmla="*/ 317 w 420"/>
                          <a:gd name="T75" fmla="*/ 77 h 244"/>
                          <a:gd name="T76" fmla="*/ 326 w 420"/>
                          <a:gd name="T77" fmla="*/ 74 h 244"/>
                          <a:gd name="T78" fmla="*/ 334 w 420"/>
                          <a:gd name="T79" fmla="*/ 55 h 244"/>
                          <a:gd name="T80" fmla="*/ 343 w 420"/>
                          <a:gd name="T81" fmla="*/ 66 h 244"/>
                          <a:gd name="T82" fmla="*/ 352 w 420"/>
                          <a:gd name="T83" fmla="*/ 102 h 244"/>
                          <a:gd name="T84" fmla="*/ 360 w 420"/>
                          <a:gd name="T85" fmla="*/ 135 h 244"/>
                          <a:gd name="T86" fmla="*/ 369 w 420"/>
                          <a:gd name="T87" fmla="*/ 138 h 244"/>
                          <a:gd name="T88" fmla="*/ 377 w 420"/>
                          <a:gd name="T89" fmla="*/ 134 h 244"/>
                          <a:gd name="T90" fmla="*/ 386 w 420"/>
                          <a:gd name="T91" fmla="*/ 122 h 244"/>
                          <a:gd name="T92" fmla="*/ 394 w 420"/>
                          <a:gd name="T93" fmla="*/ 113 h 244"/>
                          <a:gd name="T94" fmla="*/ 403 w 420"/>
                          <a:gd name="T95" fmla="*/ 83 h 244"/>
                          <a:gd name="T96" fmla="*/ 412 w 420"/>
                          <a:gd name="T97" fmla="*/ 88 h 244"/>
                          <a:gd name="T98" fmla="*/ 420 w 420"/>
                          <a:gd name="T99" fmla="*/ 124 h 24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244">
                            <a:moveTo>
                              <a:pt x="0" y="208"/>
                            </a:moveTo>
                            <a:lnTo>
                              <a:pt x="9" y="244"/>
                            </a:lnTo>
                            <a:lnTo>
                              <a:pt x="18" y="203"/>
                            </a:lnTo>
                            <a:lnTo>
                              <a:pt x="26" y="173"/>
                            </a:lnTo>
                            <a:lnTo>
                              <a:pt x="35" y="128"/>
                            </a:lnTo>
                            <a:lnTo>
                              <a:pt x="43" y="130"/>
                            </a:lnTo>
                            <a:lnTo>
                              <a:pt x="52" y="147"/>
                            </a:lnTo>
                            <a:lnTo>
                              <a:pt x="60" y="134"/>
                            </a:lnTo>
                            <a:lnTo>
                              <a:pt x="69" y="109"/>
                            </a:lnTo>
                            <a:lnTo>
                              <a:pt x="78" y="101"/>
                            </a:lnTo>
                            <a:lnTo>
                              <a:pt x="86" y="92"/>
                            </a:lnTo>
                            <a:lnTo>
                              <a:pt x="94" y="82"/>
                            </a:lnTo>
                            <a:lnTo>
                              <a:pt x="103" y="32"/>
                            </a:lnTo>
                            <a:lnTo>
                              <a:pt x="112" y="11"/>
                            </a:lnTo>
                            <a:lnTo>
                              <a:pt x="120" y="0"/>
                            </a:lnTo>
                            <a:lnTo>
                              <a:pt x="129" y="20"/>
                            </a:lnTo>
                            <a:lnTo>
                              <a:pt x="137" y="1"/>
                            </a:lnTo>
                            <a:lnTo>
                              <a:pt x="146" y="21"/>
                            </a:lnTo>
                            <a:lnTo>
                              <a:pt x="154" y="20"/>
                            </a:lnTo>
                            <a:lnTo>
                              <a:pt x="163" y="61"/>
                            </a:lnTo>
                            <a:lnTo>
                              <a:pt x="172" y="64"/>
                            </a:lnTo>
                            <a:lnTo>
                              <a:pt x="180" y="37"/>
                            </a:lnTo>
                            <a:lnTo>
                              <a:pt x="189" y="52"/>
                            </a:lnTo>
                            <a:lnTo>
                              <a:pt x="197" y="52"/>
                            </a:lnTo>
                            <a:lnTo>
                              <a:pt x="206" y="55"/>
                            </a:lnTo>
                            <a:lnTo>
                              <a:pt x="214" y="82"/>
                            </a:lnTo>
                            <a:lnTo>
                              <a:pt x="223" y="82"/>
                            </a:lnTo>
                            <a:lnTo>
                              <a:pt x="232" y="78"/>
                            </a:lnTo>
                            <a:lnTo>
                              <a:pt x="240" y="81"/>
                            </a:lnTo>
                            <a:lnTo>
                              <a:pt x="249" y="59"/>
                            </a:lnTo>
                            <a:lnTo>
                              <a:pt x="257" y="36"/>
                            </a:lnTo>
                            <a:lnTo>
                              <a:pt x="266" y="52"/>
                            </a:lnTo>
                            <a:lnTo>
                              <a:pt x="274" y="45"/>
                            </a:lnTo>
                            <a:lnTo>
                              <a:pt x="283" y="48"/>
                            </a:lnTo>
                            <a:lnTo>
                              <a:pt x="292" y="47"/>
                            </a:lnTo>
                            <a:lnTo>
                              <a:pt x="300" y="68"/>
                            </a:lnTo>
                            <a:lnTo>
                              <a:pt x="309" y="64"/>
                            </a:lnTo>
                            <a:lnTo>
                              <a:pt x="317" y="77"/>
                            </a:lnTo>
                            <a:lnTo>
                              <a:pt x="326" y="74"/>
                            </a:lnTo>
                            <a:lnTo>
                              <a:pt x="334" y="55"/>
                            </a:lnTo>
                            <a:lnTo>
                              <a:pt x="343" y="66"/>
                            </a:lnTo>
                            <a:lnTo>
                              <a:pt x="352" y="102"/>
                            </a:lnTo>
                            <a:lnTo>
                              <a:pt x="360" y="135"/>
                            </a:lnTo>
                            <a:lnTo>
                              <a:pt x="369" y="138"/>
                            </a:lnTo>
                            <a:lnTo>
                              <a:pt x="377" y="134"/>
                            </a:lnTo>
                            <a:lnTo>
                              <a:pt x="386" y="122"/>
                            </a:lnTo>
                            <a:lnTo>
                              <a:pt x="394" y="113"/>
                            </a:lnTo>
                            <a:lnTo>
                              <a:pt x="403" y="83"/>
                            </a:lnTo>
                            <a:lnTo>
                              <a:pt x="412" y="88"/>
                            </a:lnTo>
                            <a:lnTo>
                              <a:pt x="420" y="12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0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39" name="Freeform 7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200525" y="2443163"/>
                        <a:ext cx="666750" cy="404813"/>
                      </a:xfrm>
                      <a:custGeom>
                        <a:avLst/>
                        <a:gdLst>
                          <a:gd name="T0" fmla="*/ 0 w 420"/>
                          <a:gd name="T1" fmla="*/ 56 h 255"/>
                          <a:gd name="T2" fmla="*/ 9 w 420"/>
                          <a:gd name="T3" fmla="*/ 52 h 255"/>
                          <a:gd name="T4" fmla="*/ 17 w 420"/>
                          <a:gd name="T5" fmla="*/ 36 h 255"/>
                          <a:gd name="T6" fmla="*/ 26 w 420"/>
                          <a:gd name="T7" fmla="*/ 58 h 255"/>
                          <a:gd name="T8" fmla="*/ 34 w 420"/>
                          <a:gd name="T9" fmla="*/ 51 h 255"/>
                          <a:gd name="T10" fmla="*/ 43 w 420"/>
                          <a:gd name="T11" fmla="*/ 34 h 255"/>
                          <a:gd name="T12" fmla="*/ 52 w 420"/>
                          <a:gd name="T13" fmla="*/ 16 h 255"/>
                          <a:gd name="T14" fmla="*/ 60 w 420"/>
                          <a:gd name="T15" fmla="*/ 93 h 255"/>
                          <a:gd name="T16" fmla="*/ 69 w 420"/>
                          <a:gd name="T17" fmla="*/ 118 h 255"/>
                          <a:gd name="T18" fmla="*/ 77 w 420"/>
                          <a:gd name="T19" fmla="*/ 142 h 255"/>
                          <a:gd name="T20" fmla="*/ 86 w 420"/>
                          <a:gd name="T21" fmla="*/ 153 h 255"/>
                          <a:gd name="T22" fmla="*/ 94 w 420"/>
                          <a:gd name="T23" fmla="*/ 146 h 255"/>
                          <a:gd name="T24" fmla="*/ 103 w 420"/>
                          <a:gd name="T25" fmla="*/ 176 h 255"/>
                          <a:gd name="T26" fmla="*/ 112 w 420"/>
                          <a:gd name="T27" fmla="*/ 192 h 255"/>
                          <a:gd name="T28" fmla="*/ 120 w 420"/>
                          <a:gd name="T29" fmla="*/ 208 h 255"/>
                          <a:gd name="T30" fmla="*/ 129 w 420"/>
                          <a:gd name="T31" fmla="*/ 232 h 255"/>
                          <a:gd name="T32" fmla="*/ 137 w 420"/>
                          <a:gd name="T33" fmla="*/ 255 h 255"/>
                          <a:gd name="T34" fmla="*/ 146 w 420"/>
                          <a:gd name="T35" fmla="*/ 225 h 255"/>
                          <a:gd name="T36" fmla="*/ 154 w 420"/>
                          <a:gd name="T37" fmla="*/ 209 h 255"/>
                          <a:gd name="T38" fmla="*/ 163 w 420"/>
                          <a:gd name="T39" fmla="*/ 212 h 255"/>
                          <a:gd name="T40" fmla="*/ 172 w 420"/>
                          <a:gd name="T41" fmla="*/ 224 h 255"/>
                          <a:gd name="T42" fmla="*/ 180 w 420"/>
                          <a:gd name="T43" fmla="*/ 198 h 255"/>
                          <a:gd name="T44" fmla="*/ 189 w 420"/>
                          <a:gd name="T45" fmla="*/ 149 h 255"/>
                          <a:gd name="T46" fmla="*/ 197 w 420"/>
                          <a:gd name="T47" fmla="*/ 127 h 255"/>
                          <a:gd name="T48" fmla="*/ 205 w 420"/>
                          <a:gd name="T49" fmla="*/ 107 h 255"/>
                          <a:gd name="T50" fmla="*/ 214 w 420"/>
                          <a:gd name="T51" fmla="*/ 91 h 255"/>
                          <a:gd name="T52" fmla="*/ 223 w 420"/>
                          <a:gd name="T53" fmla="*/ 102 h 255"/>
                          <a:gd name="T54" fmla="*/ 231 w 420"/>
                          <a:gd name="T55" fmla="*/ 94 h 255"/>
                          <a:gd name="T56" fmla="*/ 240 w 420"/>
                          <a:gd name="T57" fmla="*/ 58 h 255"/>
                          <a:gd name="T58" fmla="*/ 248 w 420"/>
                          <a:gd name="T59" fmla="*/ 27 h 255"/>
                          <a:gd name="T60" fmla="*/ 257 w 420"/>
                          <a:gd name="T61" fmla="*/ 29 h 255"/>
                          <a:gd name="T62" fmla="*/ 265 w 420"/>
                          <a:gd name="T63" fmla="*/ 72 h 255"/>
                          <a:gd name="T64" fmla="*/ 274 w 420"/>
                          <a:gd name="T65" fmla="*/ 109 h 255"/>
                          <a:gd name="T66" fmla="*/ 283 w 420"/>
                          <a:gd name="T67" fmla="*/ 118 h 255"/>
                          <a:gd name="T68" fmla="*/ 291 w 420"/>
                          <a:gd name="T69" fmla="*/ 127 h 255"/>
                          <a:gd name="T70" fmla="*/ 300 w 420"/>
                          <a:gd name="T71" fmla="*/ 89 h 255"/>
                          <a:gd name="T72" fmla="*/ 308 w 420"/>
                          <a:gd name="T73" fmla="*/ 80 h 255"/>
                          <a:gd name="T74" fmla="*/ 317 w 420"/>
                          <a:gd name="T75" fmla="*/ 56 h 255"/>
                          <a:gd name="T76" fmla="*/ 325 w 420"/>
                          <a:gd name="T77" fmla="*/ 52 h 255"/>
                          <a:gd name="T78" fmla="*/ 334 w 420"/>
                          <a:gd name="T79" fmla="*/ 42 h 255"/>
                          <a:gd name="T80" fmla="*/ 343 w 420"/>
                          <a:gd name="T81" fmla="*/ 33 h 255"/>
                          <a:gd name="T82" fmla="*/ 351 w 420"/>
                          <a:gd name="T83" fmla="*/ 25 h 255"/>
                          <a:gd name="T84" fmla="*/ 360 w 420"/>
                          <a:gd name="T85" fmla="*/ 6 h 255"/>
                          <a:gd name="T86" fmla="*/ 368 w 420"/>
                          <a:gd name="T87" fmla="*/ 20 h 255"/>
                          <a:gd name="T88" fmla="*/ 377 w 420"/>
                          <a:gd name="T89" fmla="*/ 58 h 255"/>
                          <a:gd name="T90" fmla="*/ 385 w 420"/>
                          <a:gd name="T91" fmla="*/ 61 h 255"/>
                          <a:gd name="T92" fmla="*/ 394 w 420"/>
                          <a:gd name="T93" fmla="*/ 59 h 255"/>
                          <a:gd name="T94" fmla="*/ 403 w 420"/>
                          <a:gd name="T95" fmla="*/ 32 h 255"/>
                          <a:gd name="T96" fmla="*/ 411 w 420"/>
                          <a:gd name="T97" fmla="*/ 5 h 255"/>
                          <a:gd name="T98" fmla="*/ 420 w 420"/>
                          <a:gd name="T99" fmla="*/ 0 h 25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255">
                            <a:moveTo>
                              <a:pt x="0" y="56"/>
                            </a:moveTo>
                            <a:lnTo>
                              <a:pt x="9" y="52"/>
                            </a:lnTo>
                            <a:lnTo>
                              <a:pt x="17" y="36"/>
                            </a:lnTo>
                            <a:lnTo>
                              <a:pt x="26" y="58"/>
                            </a:lnTo>
                            <a:lnTo>
                              <a:pt x="34" y="51"/>
                            </a:lnTo>
                            <a:lnTo>
                              <a:pt x="43" y="34"/>
                            </a:lnTo>
                            <a:lnTo>
                              <a:pt x="52" y="16"/>
                            </a:lnTo>
                            <a:lnTo>
                              <a:pt x="60" y="93"/>
                            </a:lnTo>
                            <a:lnTo>
                              <a:pt x="69" y="118"/>
                            </a:lnTo>
                            <a:lnTo>
                              <a:pt x="77" y="142"/>
                            </a:lnTo>
                            <a:lnTo>
                              <a:pt x="86" y="153"/>
                            </a:lnTo>
                            <a:lnTo>
                              <a:pt x="94" y="146"/>
                            </a:lnTo>
                            <a:lnTo>
                              <a:pt x="103" y="176"/>
                            </a:lnTo>
                            <a:lnTo>
                              <a:pt x="112" y="192"/>
                            </a:lnTo>
                            <a:lnTo>
                              <a:pt x="120" y="208"/>
                            </a:lnTo>
                            <a:lnTo>
                              <a:pt x="129" y="232"/>
                            </a:lnTo>
                            <a:lnTo>
                              <a:pt x="137" y="255"/>
                            </a:lnTo>
                            <a:lnTo>
                              <a:pt x="146" y="225"/>
                            </a:lnTo>
                            <a:lnTo>
                              <a:pt x="154" y="209"/>
                            </a:lnTo>
                            <a:lnTo>
                              <a:pt x="163" y="212"/>
                            </a:lnTo>
                            <a:lnTo>
                              <a:pt x="172" y="224"/>
                            </a:lnTo>
                            <a:lnTo>
                              <a:pt x="180" y="198"/>
                            </a:lnTo>
                            <a:lnTo>
                              <a:pt x="189" y="149"/>
                            </a:lnTo>
                            <a:lnTo>
                              <a:pt x="197" y="127"/>
                            </a:lnTo>
                            <a:lnTo>
                              <a:pt x="205" y="107"/>
                            </a:lnTo>
                            <a:lnTo>
                              <a:pt x="214" y="91"/>
                            </a:lnTo>
                            <a:lnTo>
                              <a:pt x="223" y="102"/>
                            </a:lnTo>
                            <a:lnTo>
                              <a:pt x="231" y="94"/>
                            </a:lnTo>
                            <a:lnTo>
                              <a:pt x="240" y="58"/>
                            </a:lnTo>
                            <a:lnTo>
                              <a:pt x="248" y="27"/>
                            </a:lnTo>
                            <a:lnTo>
                              <a:pt x="257" y="29"/>
                            </a:lnTo>
                            <a:lnTo>
                              <a:pt x="265" y="72"/>
                            </a:lnTo>
                            <a:lnTo>
                              <a:pt x="274" y="109"/>
                            </a:lnTo>
                            <a:lnTo>
                              <a:pt x="283" y="118"/>
                            </a:lnTo>
                            <a:lnTo>
                              <a:pt x="291" y="127"/>
                            </a:lnTo>
                            <a:lnTo>
                              <a:pt x="300" y="89"/>
                            </a:lnTo>
                            <a:lnTo>
                              <a:pt x="308" y="80"/>
                            </a:lnTo>
                            <a:lnTo>
                              <a:pt x="317" y="56"/>
                            </a:lnTo>
                            <a:lnTo>
                              <a:pt x="325" y="52"/>
                            </a:lnTo>
                            <a:lnTo>
                              <a:pt x="334" y="42"/>
                            </a:lnTo>
                            <a:lnTo>
                              <a:pt x="343" y="33"/>
                            </a:lnTo>
                            <a:lnTo>
                              <a:pt x="351" y="25"/>
                            </a:lnTo>
                            <a:lnTo>
                              <a:pt x="360" y="6"/>
                            </a:lnTo>
                            <a:lnTo>
                              <a:pt x="368" y="20"/>
                            </a:lnTo>
                            <a:lnTo>
                              <a:pt x="377" y="58"/>
                            </a:lnTo>
                            <a:lnTo>
                              <a:pt x="385" y="61"/>
                            </a:lnTo>
                            <a:lnTo>
                              <a:pt x="394" y="59"/>
                            </a:lnTo>
                            <a:lnTo>
                              <a:pt x="403" y="32"/>
                            </a:lnTo>
                            <a:lnTo>
                              <a:pt x="411" y="5"/>
                            </a:lnTo>
                            <a:lnTo>
                              <a:pt x="420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0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40" name="Freeform 7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67275" y="2344738"/>
                        <a:ext cx="665163" cy="423863"/>
                      </a:xfrm>
                      <a:custGeom>
                        <a:avLst/>
                        <a:gdLst>
                          <a:gd name="T0" fmla="*/ 0 w 419"/>
                          <a:gd name="T1" fmla="*/ 62 h 267"/>
                          <a:gd name="T2" fmla="*/ 8 w 419"/>
                          <a:gd name="T3" fmla="*/ 47 h 267"/>
                          <a:gd name="T4" fmla="*/ 17 w 419"/>
                          <a:gd name="T5" fmla="*/ 43 h 267"/>
                          <a:gd name="T6" fmla="*/ 25 w 419"/>
                          <a:gd name="T7" fmla="*/ 41 h 267"/>
                          <a:gd name="T8" fmla="*/ 34 w 419"/>
                          <a:gd name="T9" fmla="*/ 37 h 267"/>
                          <a:gd name="T10" fmla="*/ 43 w 419"/>
                          <a:gd name="T11" fmla="*/ 50 h 267"/>
                          <a:gd name="T12" fmla="*/ 51 w 419"/>
                          <a:gd name="T13" fmla="*/ 67 h 267"/>
                          <a:gd name="T14" fmla="*/ 60 w 419"/>
                          <a:gd name="T15" fmla="*/ 75 h 267"/>
                          <a:gd name="T16" fmla="*/ 68 w 419"/>
                          <a:gd name="T17" fmla="*/ 93 h 267"/>
                          <a:gd name="T18" fmla="*/ 77 w 419"/>
                          <a:gd name="T19" fmla="*/ 127 h 267"/>
                          <a:gd name="T20" fmla="*/ 85 w 419"/>
                          <a:gd name="T21" fmla="*/ 166 h 267"/>
                          <a:gd name="T22" fmla="*/ 94 w 419"/>
                          <a:gd name="T23" fmla="*/ 179 h 267"/>
                          <a:gd name="T24" fmla="*/ 103 w 419"/>
                          <a:gd name="T25" fmla="*/ 189 h 267"/>
                          <a:gd name="T26" fmla="*/ 111 w 419"/>
                          <a:gd name="T27" fmla="*/ 177 h 267"/>
                          <a:gd name="T28" fmla="*/ 120 w 419"/>
                          <a:gd name="T29" fmla="*/ 151 h 267"/>
                          <a:gd name="T30" fmla="*/ 128 w 419"/>
                          <a:gd name="T31" fmla="*/ 176 h 267"/>
                          <a:gd name="T32" fmla="*/ 137 w 419"/>
                          <a:gd name="T33" fmla="*/ 235 h 267"/>
                          <a:gd name="T34" fmla="*/ 145 w 419"/>
                          <a:gd name="T35" fmla="*/ 266 h 267"/>
                          <a:gd name="T36" fmla="*/ 154 w 419"/>
                          <a:gd name="T37" fmla="*/ 237 h 267"/>
                          <a:gd name="T38" fmla="*/ 163 w 419"/>
                          <a:gd name="T39" fmla="*/ 245 h 267"/>
                          <a:gd name="T40" fmla="*/ 171 w 419"/>
                          <a:gd name="T41" fmla="*/ 267 h 267"/>
                          <a:gd name="T42" fmla="*/ 180 w 419"/>
                          <a:gd name="T43" fmla="*/ 262 h 267"/>
                          <a:gd name="T44" fmla="*/ 188 w 419"/>
                          <a:gd name="T45" fmla="*/ 216 h 267"/>
                          <a:gd name="T46" fmla="*/ 197 w 419"/>
                          <a:gd name="T47" fmla="*/ 168 h 267"/>
                          <a:gd name="T48" fmla="*/ 205 w 419"/>
                          <a:gd name="T49" fmla="*/ 173 h 267"/>
                          <a:gd name="T50" fmla="*/ 214 w 419"/>
                          <a:gd name="T51" fmla="*/ 191 h 267"/>
                          <a:gd name="T52" fmla="*/ 223 w 419"/>
                          <a:gd name="T53" fmla="*/ 194 h 267"/>
                          <a:gd name="T54" fmla="*/ 231 w 419"/>
                          <a:gd name="T55" fmla="*/ 170 h 267"/>
                          <a:gd name="T56" fmla="*/ 240 w 419"/>
                          <a:gd name="T57" fmla="*/ 182 h 267"/>
                          <a:gd name="T58" fmla="*/ 248 w 419"/>
                          <a:gd name="T59" fmla="*/ 191 h 267"/>
                          <a:gd name="T60" fmla="*/ 257 w 419"/>
                          <a:gd name="T61" fmla="*/ 187 h 267"/>
                          <a:gd name="T62" fmla="*/ 265 w 419"/>
                          <a:gd name="T63" fmla="*/ 187 h 267"/>
                          <a:gd name="T64" fmla="*/ 274 w 419"/>
                          <a:gd name="T65" fmla="*/ 158 h 267"/>
                          <a:gd name="T66" fmla="*/ 283 w 419"/>
                          <a:gd name="T67" fmla="*/ 175 h 267"/>
                          <a:gd name="T68" fmla="*/ 291 w 419"/>
                          <a:gd name="T69" fmla="*/ 160 h 267"/>
                          <a:gd name="T70" fmla="*/ 300 w 419"/>
                          <a:gd name="T71" fmla="*/ 164 h 267"/>
                          <a:gd name="T72" fmla="*/ 308 w 419"/>
                          <a:gd name="T73" fmla="*/ 151 h 267"/>
                          <a:gd name="T74" fmla="*/ 317 w 419"/>
                          <a:gd name="T75" fmla="*/ 116 h 267"/>
                          <a:gd name="T76" fmla="*/ 325 w 419"/>
                          <a:gd name="T77" fmla="*/ 97 h 267"/>
                          <a:gd name="T78" fmla="*/ 334 w 419"/>
                          <a:gd name="T79" fmla="*/ 104 h 267"/>
                          <a:gd name="T80" fmla="*/ 342 w 419"/>
                          <a:gd name="T81" fmla="*/ 104 h 267"/>
                          <a:gd name="T82" fmla="*/ 351 w 419"/>
                          <a:gd name="T83" fmla="*/ 92 h 267"/>
                          <a:gd name="T84" fmla="*/ 359 w 419"/>
                          <a:gd name="T85" fmla="*/ 83 h 267"/>
                          <a:gd name="T86" fmla="*/ 368 w 419"/>
                          <a:gd name="T87" fmla="*/ 57 h 267"/>
                          <a:gd name="T88" fmla="*/ 377 w 419"/>
                          <a:gd name="T89" fmla="*/ 23 h 267"/>
                          <a:gd name="T90" fmla="*/ 385 w 419"/>
                          <a:gd name="T91" fmla="*/ 25 h 267"/>
                          <a:gd name="T92" fmla="*/ 394 w 419"/>
                          <a:gd name="T93" fmla="*/ 17 h 267"/>
                          <a:gd name="T94" fmla="*/ 402 w 419"/>
                          <a:gd name="T95" fmla="*/ 15 h 267"/>
                          <a:gd name="T96" fmla="*/ 411 w 419"/>
                          <a:gd name="T97" fmla="*/ 3 h 267"/>
                          <a:gd name="T98" fmla="*/ 419 w 419"/>
                          <a:gd name="T99" fmla="*/ 0 h 26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267">
                            <a:moveTo>
                              <a:pt x="0" y="62"/>
                            </a:moveTo>
                            <a:lnTo>
                              <a:pt x="8" y="47"/>
                            </a:lnTo>
                            <a:lnTo>
                              <a:pt x="17" y="43"/>
                            </a:lnTo>
                            <a:lnTo>
                              <a:pt x="25" y="41"/>
                            </a:lnTo>
                            <a:lnTo>
                              <a:pt x="34" y="37"/>
                            </a:lnTo>
                            <a:lnTo>
                              <a:pt x="43" y="50"/>
                            </a:lnTo>
                            <a:lnTo>
                              <a:pt x="51" y="67"/>
                            </a:lnTo>
                            <a:lnTo>
                              <a:pt x="60" y="75"/>
                            </a:lnTo>
                            <a:lnTo>
                              <a:pt x="68" y="93"/>
                            </a:lnTo>
                            <a:lnTo>
                              <a:pt x="77" y="127"/>
                            </a:lnTo>
                            <a:lnTo>
                              <a:pt x="85" y="166"/>
                            </a:lnTo>
                            <a:lnTo>
                              <a:pt x="94" y="179"/>
                            </a:lnTo>
                            <a:lnTo>
                              <a:pt x="103" y="189"/>
                            </a:lnTo>
                            <a:lnTo>
                              <a:pt x="111" y="177"/>
                            </a:lnTo>
                            <a:lnTo>
                              <a:pt x="120" y="151"/>
                            </a:lnTo>
                            <a:lnTo>
                              <a:pt x="128" y="176"/>
                            </a:lnTo>
                            <a:lnTo>
                              <a:pt x="137" y="235"/>
                            </a:lnTo>
                            <a:lnTo>
                              <a:pt x="145" y="266"/>
                            </a:lnTo>
                            <a:lnTo>
                              <a:pt x="154" y="237"/>
                            </a:lnTo>
                            <a:lnTo>
                              <a:pt x="163" y="245"/>
                            </a:lnTo>
                            <a:lnTo>
                              <a:pt x="171" y="267"/>
                            </a:lnTo>
                            <a:lnTo>
                              <a:pt x="180" y="262"/>
                            </a:lnTo>
                            <a:lnTo>
                              <a:pt x="188" y="216"/>
                            </a:lnTo>
                            <a:lnTo>
                              <a:pt x="197" y="168"/>
                            </a:lnTo>
                            <a:lnTo>
                              <a:pt x="205" y="173"/>
                            </a:lnTo>
                            <a:lnTo>
                              <a:pt x="214" y="191"/>
                            </a:lnTo>
                            <a:lnTo>
                              <a:pt x="223" y="194"/>
                            </a:lnTo>
                            <a:lnTo>
                              <a:pt x="231" y="170"/>
                            </a:lnTo>
                            <a:lnTo>
                              <a:pt x="240" y="182"/>
                            </a:lnTo>
                            <a:lnTo>
                              <a:pt x="248" y="191"/>
                            </a:lnTo>
                            <a:lnTo>
                              <a:pt x="257" y="187"/>
                            </a:lnTo>
                            <a:lnTo>
                              <a:pt x="265" y="187"/>
                            </a:lnTo>
                            <a:lnTo>
                              <a:pt x="274" y="158"/>
                            </a:lnTo>
                            <a:lnTo>
                              <a:pt x="283" y="175"/>
                            </a:lnTo>
                            <a:lnTo>
                              <a:pt x="291" y="160"/>
                            </a:lnTo>
                            <a:lnTo>
                              <a:pt x="300" y="164"/>
                            </a:lnTo>
                            <a:lnTo>
                              <a:pt x="308" y="151"/>
                            </a:lnTo>
                            <a:lnTo>
                              <a:pt x="317" y="116"/>
                            </a:lnTo>
                            <a:lnTo>
                              <a:pt x="325" y="97"/>
                            </a:lnTo>
                            <a:lnTo>
                              <a:pt x="334" y="104"/>
                            </a:lnTo>
                            <a:lnTo>
                              <a:pt x="342" y="104"/>
                            </a:lnTo>
                            <a:lnTo>
                              <a:pt x="351" y="92"/>
                            </a:lnTo>
                            <a:lnTo>
                              <a:pt x="359" y="83"/>
                            </a:lnTo>
                            <a:lnTo>
                              <a:pt x="368" y="57"/>
                            </a:lnTo>
                            <a:lnTo>
                              <a:pt x="377" y="23"/>
                            </a:lnTo>
                            <a:lnTo>
                              <a:pt x="385" y="25"/>
                            </a:lnTo>
                            <a:lnTo>
                              <a:pt x="394" y="17"/>
                            </a:lnTo>
                            <a:lnTo>
                              <a:pt x="402" y="15"/>
                            </a:lnTo>
                            <a:lnTo>
                              <a:pt x="411" y="3"/>
                            </a:lnTo>
                            <a:lnTo>
                              <a:pt x="419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0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941" name="Freeform 7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32438" y="2301875"/>
                        <a:ext cx="204788" cy="157163"/>
                      </a:xfrm>
                      <a:custGeom>
                        <a:avLst/>
                        <a:gdLst>
                          <a:gd name="T0" fmla="*/ 0 w 129"/>
                          <a:gd name="T1" fmla="*/ 27 h 99"/>
                          <a:gd name="T2" fmla="*/ 9 w 129"/>
                          <a:gd name="T3" fmla="*/ 0 h 99"/>
                          <a:gd name="T4" fmla="*/ 18 w 129"/>
                          <a:gd name="T5" fmla="*/ 4 h 99"/>
                          <a:gd name="T6" fmla="*/ 26 w 129"/>
                          <a:gd name="T7" fmla="*/ 55 h 99"/>
                          <a:gd name="T8" fmla="*/ 35 w 129"/>
                          <a:gd name="T9" fmla="*/ 72 h 99"/>
                          <a:gd name="T10" fmla="*/ 43 w 129"/>
                          <a:gd name="T11" fmla="*/ 66 h 99"/>
                          <a:gd name="T12" fmla="*/ 52 w 129"/>
                          <a:gd name="T13" fmla="*/ 54 h 99"/>
                          <a:gd name="T14" fmla="*/ 60 w 129"/>
                          <a:gd name="T15" fmla="*/ 51 h 99"/>
                          <a:gd name="T16" fmla="*/ 69 w 129"/>
                          <a:gd name="T17" fmla="*/ 35 h 99"/>
                          <a:gd name="T18" fmla="*/ 78 w 129"/>
                          <a:gd name="T19" fmla="*/ 61 h 99"/>
                          <a:gd name="T20" fmla="*/ 86 w 129"/>
                          <a:gd name="T21" fmla="*/ 95 h 99"/>
                          <a:gd name="T22" fmla="*/ 95 w 129"/>
                          <a:gd name="T23" fmla="*/ 99 h 99"/>
                          <a:gd name="T24" fmla="*/ 103 w 129"/>
                          <a:gd name="T25" fmla="*/ 92 h 99"/>
                          <a:gd name="T26" fmla="*/ 112 w 129"/>
                          <a:gd name="T27" fmla="*/ 89 h 99"/>
                          <a:gd name="T28" fmla="*/ 120 w 129"/>
                          <a:gd name="T29" fmla="*/ 91 h 99"/>
                          <a:gd name="T30" fmla="*/ 129 w 129"/>
                          <a:gd name="T31" fmla="*/ 99 h 9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9" h="99">
                            <a:moveTo>
                              <a:pt x="0" y="27"/>
                            </a:moveTo>
                            <a:lnTo>
                              <a:pt x="9" y="0"/>
                            </a:lnTo>
                            <a:lnTo>
                              <a:pt x="18" y="4"/>
                            </a:lnTo>
                            <a:lnTo>
                              <a:pt x="26" y="55"/>
                            </a:lnTo>
                            <a:lnTo>
                              <a:pt x="35" y="72"/>
                            </a:lnTo>
                            <a:lnTo>
                              <a:pt x="43" y="66"/>
                            </a:lnTo>
                            <a:lnTo>
                              <a:pt x="52" y="54"/>
                            </a:lnTo>
                            <a:lnTo>
                              <a:pt x="60" y="51"/>
                            </a:lnTo>
                            <a:lnTo>
                              <a:pt x="69" y="35"/>
                            </a:lnTo>
                            <a:lnTo>
                              <a:pt x="78" y="61"/>
                            </a:lnTo>
                            <a:lnTo>
                              <a:pt x="86" y="95"/>
                            </a:lnTo>
                            <a:lnTo>
                              <a:pt x="95" y="99"/>
                            </a:lnTo>
                            <a:lnTo>
                              <a:pt x="103" y="92"/>
                            </a:lnTo>
                            <a:lnTo>
                              <a:pt x="112" y="89"/>
                            </a:lnTo>
                            <a:lnTo>
                              <a:pt x="120" y="91"/>
                            </a:lnTo>
                            <a:lnTo>
                              <a:pt x="129" y="99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0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</p:grpSp>
                <p:grpSp>
                  <p:nvGrpSpPr>
                    <p:cNvPr id="504" name="Group 503"/>
                    <p:cNvGrpSpPr/>
                    <p:nvPr/>
                  </p:nvGrpSpPr>
                  <p:grpSpPr>
                    <a:xfrm>
                      <a:off x="6924898" y="1147855"/>
                      <a:ext cx="1484493" cy="792000"/>
                      <a:chOff x="6327580" y="1924050"/>
                      <a:chExt cx="2529083" cy="1368425"/>
                    </a:xfrm>
                  </p:grpSpPr>
                  <p:sp>
                    <p:nvSpPr>
                      <p:cNvPr id="813" name="Line 7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591300" y="3132138"/>
                        <a:ext cx="2265363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14" name="Line 7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591300" y="3109913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15" name="Line 7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7043738" y="3109913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16" name="Line 7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7497763" y="3109913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17" name="Line 7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7950200" y="3109913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18" name="Line 8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8404225" y="3109913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19" name="Line 8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8856663" y="3109913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20" name="Rectangle 8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540500" y="3168650"/>
                        <a:ext cx="57150" cy="12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822" name="Rectangle 8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313613" y="3168650"/>
                        <a:ext cx="230188" cy="12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000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824" name="Rectangle 8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213725" y="3168650"/>
                        <a:ext cx="230188" cy="12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2000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826" name="Line 8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591300" y="1924050"/>
                        <a:ext cx="0" cy="1208088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27" name="Line 8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591300" y="3132138"/>
                        <a:ext cx="22225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28" name="Line 9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591300" y="2628900"/>
                        <a:ext cx="22225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29" name="Line 9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591300" y="2125663"/>
                        <a:ext cx="22225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grpSp>
                    <p:nvGrpSpPr>
                      <p:cNvPr id="830" name="Group 829"/>
                      <p:cNvGrpSpPr/>
                      <p:nvPr/>
                    </p:nvGrpSpPr>
                    <p:grpSpPr>
                      <a:xfrm>
                        <a:off x="6327580" y="2032000"/>
                        <a:ext cx="171321" cy="1133475"/>
                        <a:chOff x="6327580" y="2032000"/>
                        <a:chExt cx="171321" cy="1133475"/>
                      </a:xfrm>
                    </p:grpSpPr>
                    <p:sp>
                      <p:nvSpPr>
                        <p:cNvPr id="871" name="Rectangle 9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6441751" y="3041652"/>
                          <a:ext cx="57150" cy="1238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non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a:bodyPr>
                        <a:lstStyle>
                          <a:lvl1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62626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0</a:t>
                          </a:r>
                          <a:endPara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p:txBody>
                    </p:sp>
                    <p:sp>
                      <p:nvSpPr>
                        <p:cNvPr id="872" name="Rectangle 9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6327580" y="2555875"/>
                          <a:ext cx="144463" cy="1238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non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a:bodyPr>
                        <a:lstStyle>
                          <a:lvl1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62626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0.5</a:t>
                          </a:r>
                          <a:endPara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p:txBody>
                    </p:sp>
                    <p:sp>
                      <p:nvSpPr>
                        <p:cNvPr id="873" name="Rectangle 9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6432550" y="2032000"/>
                          <a:ext cx="57150" cy="123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non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a:bodyPr>
                        <a:lstStyle>
                          <a:lvl1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62626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1</a:t>
                          </a:r>
                          <a:endPara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p:txBody>
                    </p:sp>
                  </p:grpSp>
                  <p:sp>
                    <p:nvSpPr>
                      <p:cNvPr id="831" name="Freeform 9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92888" y="2305050"/>
                        <a:ext cx="665163" cy="827088"/>
                      </a:xfrm>
                      <a:custGeom>
                        <a:avLst/>
                        <a:gdLst>
                          <a:gd name="T0" fmla="*/ 0 w 419"/>
                          <a:gd name="T1" fmla="*/ 521 h 521"/>
                          <a:gd name="T2" fmla="*/ 8 w 419"/>
                          <a:gd name="T3" fmla="*/ 490 h 521"/>
                          <a:gd name="T4" fmla="*/ 17 w 419"/>
                          <a:gd name="T5" fmla="*/ 450 h 521"/>
                          <a:gd name="T6" fmla="*/ 26 w 419"/>
                          <a:gd name="T7" fmla="*/ 499 h 521"/>
                          <a:gd name="T8" fmla="*/ 34 w 419"/>
                          <a:gd name="T9" fmla="*/ 491 h 521"/>
                          <a:gd name="T10" fmla="*/ 43 w 419"/>
                          <a:gd name="T11" fmla="*/ 450 h 521"/>
                          <a:gd name="T12" fmla="*/ 51 w 419"/>
                          <a:gd name="T13" fmla="*/ 364 h 521"/>
                          <a:gd name="T14" fmla="*/ 60 w 419"/>
                          <a:gd name="T15" fmla="*/ 348 h 521"/>
                          <a:gd name="T16" fmla="*/ 68 w 419"/>
                          <a:gd name="T17" fmla="*/ 141 h 521"/>
                          <a:gd name="T18" fmla="*/ 77 w 419"/>
                          <a:gd name="T19" fmla="*/ 430 h 521"/>
                          <a:gd name="T20" fmla="*/ 86 w 419"/>
                          <a:gd name="T21" fmla="*/ 496 h 521"/>
                          <a:gd name="T22" fmla="*/ 94 w 419"/>
                          <a:gd name="T23" fmla="*/ 359 h 521"/>
                          <a:gd name="T24" fmla="*/ 102 w 419"/>
                          <a:gd name="T25" fmla="*/ 173 h 521"/>
                          <a:gd name="T26" fmla="*/ 111 w 419"/>
                          <a:gd name="T27" fmla="*/ 0 h 521"/>
                          <a:gd name="T28" fmla="*/ 119 w 419"/>
                          <a:gd name="T29" fmla="*/ 354 h 521"/>
                          <a:gd name="T30" fmla="*/ 128 w 419"/>
                          <a:gd name="T31" fmla="*/ 466 h 521"/>
                          <a:gd name="T32" fmla="*/ 137 w 419"/>
                          <a:gd name="T33" fmla="*/ 472 h 521"/>
                          <a:gd name="T34" fmla="*/ 145 w 419"/>
                          <a:gd name="T35" fmla="*/ 414 h 521"/>
                          <a:gd name="T36" fmla="*/ 154 w 419"/>
                          <a:gd name="T37" fmla="*/ 476 h 521"/>
                          <a:gd name="T38" fmla="*/ 162 w 419"/>
                          <a:gd name="T39" fmla="*/ 508 h 521"/>
                          <a:gd name="T40" fmla="*/ 171 w 419"/>
                          <a:gd name="T41" fmla="*/ 519 h 521"/>
                          <a:gd name="T42" fmla="*/ 179 w 419"/>
                          <a:gd name="T43" fmla="*/ 399 h 521"/>
                          <a:gd name="T44" fmla="*/ 188 w 419"/>
                          <a:gd name="T45" fmla="*/ 322 h 521"/>
                          <a:gd name="T46" fmla="*/ 197 w 419"/>
                          <a:gd name="T47" fmla="*/ 445 h 521"/>
                          <a:gd name="T48" fmla="*/ 205 w 419"/>
                          <a:gd name="T49" fmla="*/ 406 h 521"/>
                          <a:gd name="T50" fmla="*/ 214 w 419"/>
                          <a:gd name="T51" fmla="*/ 20 h 521"/>
                          <a:gd name="T52" fmla="*/ 222 w 419"/>
                          <a:gd name="T53" fmla="*/ 115 h 521"/>
                          <a:gd name="T54" fmla="*/ 231 w 419"/>
                          <a:gd name="T55" fmla="*/ 479 h 521"/>
                          <a:gd name="T56" fmla="*/ 239 w 419"/>
                          <a:gd name="T57" fmla="*/ 423 h 521"/>
                          <a:gd name="T58" fmla="*/ 248 w 419"/>
                          <a:gd name="T59" fmla="*/ 468 h 521"/>
                          <a:gd name="T60" fmla="*/ 257 w 419"/>
                          <a:gd name="T61" fmla="*/ 434 h 521"/>
                          <a:gd name="T62" fmla="*/ 265 w 419"/>
                          <a:gd name="T63" fmla="*/ 465 h 521"/>
                          <a:gd name="T64" fmla="*/ 274 w 419"/>
                          <a:gd name="T65" fmla="*/ 512 h 521"/>
                          <a:gd name="T66" fmla="*/ 282 w 419"/>
                          <a:gd name="T67" fmla="*/ 451 h 521"/>
                          <a:gd name="T68" fmla="*/ 291 w 419"/>
                          <a:gd name="T69" fmla="*/ 504 h 521"/>
                          <a:gd name="T70" fmla="*/ 299 w 419"/>
                          <a:gd name="T71" fmla="*/ 483 h 521"/>
                          <a:gd name="T72" fmla="*/ 308 w 419"/>
                          <a:gd name="T73" fmla="*/ 451 h 521"/>
                          <a:gd name="T74" fmla="*/ 317 w 419"/>
                          <a:gd name="T75" fmla="*/ 517 h 521"/>
                          <a:gd name="T76" fmla="*/ 325 w 419"/>
                          <a:gd name="T77" fmla="*/ 506 h 521"/>
                          <a:gd name="T78" fmla="*/ 334 w 419"/>
                          <a:gd name="T79" fmla="*/ 118 h 521"/>
                          <a:gd name="T80" fmla="*/ 342 w 419"/>
                          <a:gd name="T81" fmla="*/ 213 h 521"/>
                          <a:gd name="T82" fmla="*/ 351 w 419"/>
                          <a:gd name="T83" fmla="*/ 319 h 521"/>
                          <a:gd name="T84" fmla="*/ 359 w 419"/>
                          <a:gd name="T85" fmla="*/ 422 h 521"/>
                          <a:gd name="T86" fmla="*/ 368 w 419"/>
                          <a:gd name="T87" fmla="*/ 520 h 521"/>
                          <a:gd name="T88" fmla="*/ 377 w 419"/>
                          <a:gd name="T89" fmla="*/ 468 h 521"/>
                          <a:gd name="T90" fmla="*/ 385 w 419"/>
                          <a:gd name="T91" fmla="*/ 234 h 521"/>
                          <a:gd name="T92" fmla="*/ 394 w 419"/>
                          <a:gd name="T93" fmla="*/ 397 h 521"/>
                          <a:gd name="T94" fmla="*/ 402 w 419"/>
                          <a:gd name="T95" fmla="*/ 329 h 521"/>
                          <a:gd name="T96" fmla="*/ 411 w 419"/>
                          <a:gd name="T97" fmla="*/ 380 h 521"/>
                          <a:gd name="T98" fmla="*/ 419 w 419"/>
                          <a:gd name="T99" fmla="*/ 454 h 52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521">
                            <a:moveTo>
                              <a:pt x="0" y="521"/>
                            </a:moveTo>
                            <a:lnTo>
                              <a:pt x="8" y="490"/>
                            </a:lnTo>
                            <a:lnTo>
                              <a:pt x="17" y="450"/>
                            </a:lnTo>
                            <a:lnTo>
                              <a:pt x="26" y="499"/>
                            </a:lnTo>
                            <a:lnTo>
                              <a:pt x="34" y="491"/>
                            </a:lnTo>
                            <a:lnTo>
                              <a:pt x="43" y="450"/>
                            </a:lnTo>
                            <a:lnTo>
                              <a:pt x="51" y="364"/>
                            </a:lnTo>
                            <a:lnTo>
                              <a:pt x="60" y="348"/>
                            </a:lnTo>
                            <a:lnTo>
                              <a:pt x="68" y="141"/>
                            </a:lnTo>
                            <a:lnTo>
                              <a:pt x="77" y="430"/>
                            </a:lnTo>
                            <a:lnTo>
                              <a:pt x="86" y="496"/>
                            </a:lnTo>
                            <a:lnTo>
                              <a:pt x="94" y="359"/>
                            </a:lnTo>
                            <a:lnTo>
                              <a:pt x="102" y="173"/>
                            </a:lnTo>
                            <a:lnTo>
                              <a:pt x="111" y="0"/>
                            </a:lnTo>
                            <a:lnTo>
                              <a:pt x="119" y="354"/>
                            </a:lnTo>
                            <a:lnTo>
                              <a:pt x="128" y="466"/>
                            </a:lnTo>
                            <a:lnTo>
                              <a:pt x="137" y="472"/>
                            </a:lnTo>
                            <a:lnTo>
                              <a:pt x="145" y="414"/>
                            </a:lnTo>
                            <a:lnTo>
                              <a:pt x="154" y="476"/>
                            </a:lnTo>
                            <a:lnTo>
                              <a:pt x="162" y="508"/>
                            </a:lnTo>
                            <a:lnTo>
                              <a:pt x="171" y="519"/>
                            </a:lnTo>
                            <a:lnTo>
                              <a:pt x="179" y="399"/>
                            </a:lnTo>
                            <a:lnTo>
                              <a:pt x="188" y="322"/>
                            </a:lnTo>
                            <a:lnTo>
                              <a:pt x="197" y="445"/>
                            </a:lnTo>
                            <a:lnTo>
                              <a:pt x="205" y="406"/>
                            </a:lnTo>
                            <a:lnTo>
                              <a:pt x="214" y="20"/>
                            </a:lnTo>
                            <a:lnTo>
                              <a:pt x="222" y="115"/>
                            </a:lnTo>
                            <a:lnTo>
                              <a:pt x="231" y="479"/>
                            </a:lnTo>
                            <a:lnTo>
                              <a:pt x="239" y="423"/>
                            </a:lnTo>
                            <a:lnTo>
                              <a:pt x="248" y="468"/>
                            </a:lnTo>
                            <a:lnTo>
                              <a:pt x="257" y="434"/>
                            </a:lnTo>
                            <a:lnTo>
                              <a:pt x="265" y="465"/>
                            </a:lnTo>
                            <a:lnTo>
                              <a:pt x="274" y="512"/>
                            </a:lnTo>
                            <a:lnTo>
                              <a:pt x="282" y="451"/>
                            </a:lnTo>
                            <a:lnTo>
                              <a:pt x="291" y="504"/>
                            </a:lnTo>
                            <a:lnTo>
                              <a:pt x="299" y="483"/>
                            </a:lnTo>
                            <a:lnTo>
                              <a:pt x="308" y="451"/>
                            </a:lnTo>
                            <a:lnTo>
                              <a:pt x="317" y="517"/>
                            </a:lnTo>
                            <a:lnTo>
                              <a:pt x="325" y="506"/>
                            </a:lnTo>
                            <a:lnTo>
                              <a:pt x="334" y="118"/>
                            </a:lnTo>
                            <a:lnTo>
                              <a:pt x="342" y="213"/>
                            </a:lnTo>
                            <a:lnTo>
                              <a:pt x="351" y="319"/>
                            </a:lnTo>
                            <a:lnTo>
                              <a:pt x="359" y="422"/>
                            </a:lnTo>
                            <a:lnTo>
                              <a:pt x="368" y="520"/>
                            </a:lnTo>
                            <a:lnTo>
                              <a:pt x="377" y="468"/>
                            </a:lnTo>
                            <a:lnTo>
                              <a:pt x="385" y="234"/>
                            </a:lnTo>
                            <a:lnTo>
                              <a:pt x="394" y="397"/>
                            </a:lnTo>
                            <a:lnTo>
                              <a:pt x="402" y="329"/>
                            </a:lnTo>
                            <a:lnTo>
                              <a:pt x="411" y="380"/>
                            </a:lnTo>
                            <a:lnTo>
                              <a:pt x="419" y="45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32" name="Freeform 9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258050" y="2498725"/>
                        <a:ext cx="666750" cy="633413"/>
                      </a:xfrm>
                      <a:custGeom>
                        <a:avLst/>
                        <a:gdLst>
                          <a:gd name="T0" fmla="*/ 0 w 420"/>
                          <a:gd name="T1" fmla="*/ 332 h 399"/>
                          <a:gd name="T2" fmla="*/ 9 w 420"/>
                          <a:gd name="T3" fmla="*/ 231 h 399"/>
                          <a:gd name="T4" fmla="*/ 18 w 420"/>
                          <a:gd name="T5" fmla="*/ 242 h 399"/>
                          <a:gd name="T6" fmla="*/ 26 w 420"/>
                          <a:gd name="T7" fmla="*/ 253 h 399"/>
                          <a:gd name="T8" fmla="*/ 35 w 420"/>
                          <a:gd name="T9" fmla="*/ 384 h 399"/>
                          <a:gd name="T10" fmla="*/ 43 w 420"/>
                          <a:gd name="T11" fmla="*/ 162 h 399"/>
                          <a:gd name="T12" fmla="*/ 52 w 420"/>
                          <a:gd name="T13" fmla="*/ 263 h 399"/>
                          <a:gd name="T14" fmla="*/ 60 w 420"/>
                          <a:gd name="T15" fmla="*/ 92 h 399"/>
                          <a:gd name="T16" fmla="*/ 69 w 420"/>
                          <a:gd name="T17" fmla="*/ 222 h 399"/>
                          <a:gd name="T18" fmla="*/ 78 w 420"/>
                          <a:gd name="T19" fmla="*/ 129 h 399"/>
                          <a:gd name="T20" fmla="*/ 86 w 420"/>
                          <a:gd name="T21" fmla="*/ 351 h 399"/>
                          <a:gd name="T22" fmla="*/ 95 w 420"/>
                          <a:gd name="T23" fmla="*/ 332 h 399"/>
                          <a:gd name="T24" fmla="*/ 103 w 420"/>
                          <a:gd name="T25" fmla="*/ 383 h 399"/>
                          <a:gd name="T26" fmla="*/ 112 w 420"/>
                          <a:gd name="T27" fmla="*/ 376 h 399"/>
                          <a:gd name="T28" fmla="*/ 120 w 420"/>
                          <a:gd name="T29" fmla="*/ 326 h 399"/>
                          <a:gd name="T30" fmla="*/ 129 w 420"/>
                          <a:gd name="T31" fmla="*/ 349 h 399"/>
                          <a:gd name="T32" fmla="*/ 138 w 420"/>
                          <a:gd name="T33" fmla="*/ 378 h 399"/>
                          <a:gd name="T34" fmla="*/ 146 w 420"/>
                          <a:gd name="T35" fmla="*/ 286 h 399"/>
                          <a:gd name="T36" fmla="*/ 155 w 420"/>
                          <a:gd name="T37" fmla="*/ 249 h 399"/>
                          <a:gd name="T38" fmla="*/ 163 w 420"/>
                          <a:gd name="T39" fmla="*/ 313 h 399"/>
                          <a:gd name="T40" fmla="*/ 172 w 420"/>
                          <a:gd name="T41" fmla="*/ 242 h 399"/>
                          <a:gd name="T42" fmla="*/ 180 w 420"/>
                          <a:gd name="T43" fmla="*/ 241 h 399"/>
                          <a:gd name="T44" fmla="*/ 189 w 420"/>
                          <a:gd name="T45" fmla="*/ 181 h 399"/>
                          <a:gd name="T46" fmla="*/ 198 w 420"/>
                          <a:gd name="T47" fmla="*/ 333 h 399"/>
                          <a:gd name="T48" fmla="*/ 206 w 420"/>
                          <a:gd name="T49" fmla="*/ 194 h 399"/>
                          <a:gd name="T50" fmla="*/ 214 w 420"/>
                          <a:gd name="T51" fmla="*/ 278 h 399"/>
                          <a:gd name="T52" fmla="*/ 223 w 420"/>
                          <a:gd name="T53" fmla="*/ 246 h 399"/>
                          <a:gd name="T54" fmla="*/ 232 w 420"/>
                          <a:gd name="T55" fmla="*/ 364 h 399"/>
                          <a:gd name="T56" fmla="*/ 240 w 420"/>
                          <a:gd name="T57" fmla="*/ 220 h 399"/>
                          <a:gd name="T58" fmla="*/ 249 w 420"/>
                          <a:gd name="T59" fmla="*/ 144 h 399"/>
                          <a:gd name="T60" fmla="*/ 257 w 420"/>
                          <a:gd name="T61" fmla="*/ 371 h 399"/>
                          <a:gd name="T62" fmla="*/ 266 w 420"/>
                          <a:gd name="T63" fmla="*/ 346 h 399"/>
                          <a:gd name="T64" fmla="*/ 274 w 420"/>
                          <a:gd name="T65" fmla="*/ 220 h 399"/>
                          <a:gd name="T66" fmla="*/ 283 w 420"/>
                          <a:gd name="T67" fmla="*/ 253 h 399"/>
                          <a:gd name="T68" fmla="*/ 292 w 420"/>
                          <a:gd name="T69" fmla="*/ 351 h 399"/>
                          <a:gd name="T70" fmla="*/ 300 w 420"/>
                          <a:gd name="T71" fmla="*/ 115 h 399"/>
                          <a:gd name="T72" fmla="*/ 309 w 420"/>
                          <a:gd name="T73" fmla="*/ 196 h 399"/>
                          <a:gd name="T74" fmla="*/ 317 w 420"/>
                          <a:gd name="T75" fmla="*/ 351 h 399"/>
                          <a:gd name="T76" fmla="*/ 326 w 420"/>
                          <a:gd name="T77" fmla="*/ 387 h 399"/>
                          <a:gd name="T78" fmla="*/ 334 w 420"/>
                          <a:gd name="T79" fmla="*/ 336 h 399"/>
                          <a:gd name="T80" fmla="*/ 343 w 420"/>
                          <a:gd name="T81" fmla="*/ 299 h 399"/>
                          <a:gd name="T82" fmla="*/ 352 w 420"/>
                          <a:gd name="T83" fmla="*/ 334 h 399"/>
                          <a:gd name="T84" fmla="*/ 360 w 420"/>
                          <a:gd name="T85" fmla="*/ 51 h 399"/>
                          <a:gd name="T86" fmla="*/ 369 w 420"/>
                          <a:gd name="T87" fmla="*/ 265 h 399"/>
                          <a:gd name="T88" fmla="*/ 377 w 420"/>
                          <a:gd name="T89" fmla="*/ 205 h 399"/>
                          <a:gd name="T90" fmla="*/ 386 w 420"/>
                          <a:gd name="T91" fmla="*/ 333 h 399"/>
                          <a:gd name="T92" fmla="*/ 394 w 420"/>
                          <a:gd name="T93" fmla="*/ 399 h 399"/>
                          <a:gd name="T94" fmla="*/ 403 w 420"/>
                          <a:gd name="T95" fmla="*/ 342 h 399"/>
                          <a:gd name="T96" fmla="*/ 412 w 420"/>
                          <a:gd name="T97" fmla="*/ 0 h 399"/>
                          <a:gd name="T98" fmla="*/ 420 w 420"/>
                          <a:gd name="T99" fmla="*/ 212 h 39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399">
                            <a:moveTo>
                              <a:pt x="0" y="332"/>
                            </a:moveTo>
                            <a:lnTo>
                              <a:pt x="9" y="231"/>
                            </a:lnTo>
                            <a:lnTo>
                              <a:pt x="18" y="242"/>
                            </a:lnTo>
                            <a:lnTo>
                              <a:pt x="26" y="253"/>
                            </a:lnTo>
                            <a:lnTo>
                              <a:pt x="35" y="384"/>
                            </a:lnTo>
                            <a:lnTo>
                              <a:pt x="43" y="162"/>
                            </a:lnTo>
                            <a:lnTo>
                              <a:pt x="52" y="263"/>
                            </a:lnTo>
                            <a:lnTo>
                              <a:pt x="60" y="92"/>
                            </a:lnTo>
                            <a:lnTo>
                              <a:pt x="69" y="222"/>
                            </a:lnTo>
                            <a:lnTo>
                              <a:pt x="78" y="129"/>
                            </a:lnTo>
                            <a:lnTo>
                              <a:pt x="86" y="351"/>
                            </a:lnTo>
                            <a:lnTo>
                              <a:pt x="95" y="332"/>
                            </a:lnTo>
                            <a:lnTo>
                              <a:pt x="103" y="383"/>
                            </a:lnTo>
                            <a:lnTo>
                              <a:pt x="112" y="376"/>
                            </a:lnTo>
                            <a:lnTo>
                              <a:pt x="120" y="326"/>
                            </a:lnTo>
                            <a:lnTo>
                              <a:pt x="129" y="349"/>
                            </a:lnTo>
                            <a:lnTo>
                              <a:pt x="138" y="378"/>
                            </a:lnTo>
                            <a:lnTo>
                              <a:pt x="146" y="286"/>
                            </a:lnTo>
                            <a:lnTo>
                              <a:pt x="155" y="249"/>
                            </a:lnTo>
                            <a:lnTo>
                              <a:pt x="163" y="313"/>
                            </a:lnTo>
                            <a:lnTo>
                              <a:pt x="172" y="242"/>
                            </a:lnTo>
                            <a:lnTo>
                              <a:pt x="180" y="241"/>
                            </a:lnTo>
                            <a:lnTo>
                              <a:pt x="189" y="181"/>
                            </a:lnTo>
                            <a:lnTo>
                              <a:pt x="198" y="333"/>
                            </a:lnTo>
                            <a:lnTo>
                              <a:pt x="206" y="194"/>
                            </a:lnTo>
                            <a:lnTo>
                              <a:pt x="214" y="278"/>
                            </a:lnTo>
                            <a:lnTo>
                              <a:pt x="223" y="246"/>
                            </a:lnTo>
                            <a:lnTo>
                              <a:pt x="232" y="364"/>
                            </a:lnTo>
                            <a:lnTo>
                              <a:pt x="240" y="220"/>
                            </a:lnTo>
                            <a:lnTo>
                              <a:pt x="249" y="144"/>
                            </a:lnTo>
                            <a:lnTo>
                              <a:pt x="257" y="371"/>
                            </a:lnTo>
                            <a:lnTo>
                              <a:pt x="266" y="346"/>
                            </a:lnTo>
                            <a:lnTo>
                              <a:pt x="274" y="220"/>
                            </a:lnTo>
                            <a:lnTo>
                              <a:pt x="283" y="253"/>
                            </a:lnTo>
                            <a:lnTo>
                              <a:pt x="292" y="351"/>
                            </a:lnTo>
                            <a:lnTo>
                              <a:pt x="300" y="115"/>
                            </a:lnTo>
                            <a:lnTo>
                              <a:pt x="309" y="196"/>
                            </a:lnTo>
                            <a:lnTo>
                              <a:pt x="317" y="351"/>
                            </a:lnTo>
                            <a:lnTo>
                              <a:pt x="326" y="387"/>
                            </a:lnTo>
                            <a:lnTo>
                              <a:pt x="334" y="336"/>
                            </a:lnTo>
                            <a:lnTo>
                              <a:pt x="343" y="299"/>
                            </a:lnTo>
                            <a:lnTo>
                              <a:pt x="352" y="334"/>
                            </a:lnTo>
                            <a:lnTo>
                              <a:pt x="360" y="51"/>
                            </a:lnTo>
                            <a:lnTo>
                              <a:pt x="369" y="265"/>
                            </a:lnTo>
                            <a:lnTo>
                              <a:pt x="377" y="205"/>
                            </a:lnTo>
                            <a:lnTo>
                              <a:pt x="386" y="333"/>
                            </a:lnTo>
                            <a:lnTo>
                              <a:pt x="394" y="399"/>
                            </a:lnTo>
                            <a:lnTo>
                              <a:pt x="403" y="342"/>
                            </a:lnTo>
                            <a:lnTo>
                              <a:pt x="412" y="0"/>
                            </a:lnTo>
                            <a:lnTo>
                              <a:pt x="420" y="21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33" name="Freeform 9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924800" y="2382838"/>
                        <a:ext cx="666750" cy="747713"/>
                      </a:xfrm>
                      <a:custGeom>
                        <a:avLst/>
                        <a:gdLst>
                          <a:gd name="T0" fmla="*/ 0 w 420"/>
                          <a:gd name="T1" fmla="*/ 285 h 471"/>
                          <a:gd name="T2" fmla="*/ 9 w 420"/>
                          <a:gd name="T3" fmla="*/ 409 h 471"/>
                          <a:gd name="T4" fmla="*/ 17 w 420"/>
                          <a:gd name="T5" fmla="*/ 404 h 471"/>
                          <a:gd name="T6" fmla="*/ 26 w 420"/>
                          <a:gd name="T7" fmla="*/ 358 h 471"/>
                          <a:gd name="T8" fmla="*/ 34 w 420"/>
                          <a:gd name="T9" fmla="*/ 392 h 471"/>
                          <a:gd name="T10" fmla="*/ 43 w 420"/>
                          <a:gd name="T11" fmla="*/ 463 h 471"/>
                          <a:gd name="T12" fmla="*/ 52 w 420"/>
                          <a:gd name="T13" fmla="*/ 464 h 471"/>
                          <a:gd name="T14" fmla="*/ 60 w 420"/>
                          <a:gd name="T15" fmla="*/ 458 h 471"/>
                          <a:gd name="T16" fmla="*/ 69 w 420"/>
                          <a:gd name="T17" fmla="*/ 452 h 471"/>
                          <a:gd name="T18" fmla="*/ 77 w 420"/>
                          <a:gd name="T19" fmla="*/ 368 h 471"/>
                          <a:gd name="T20" fmla="*/ 86 w 420"/>
                          <a:gd name="T21" fmla="*/ 441 h 471"/>
                          <a:gd name="T22" fmla="*/ 94 w 420"/>
                          <a:gd name="T23" fmla="*/ 319 h 471"/>
                          <a:gd name="T24" fmla="*/ 103 w 420"/>
                          <a:gd name="T25" fmla="*/ 466 h 471"/>
                          <a:gd name="T26" fmla="*/ 112 w 420"/>
                          <a:gd name="T27" fmla="*/ 404 h 471"/>
                          <a:gd name="T28" fmla="*/ 120 w 420"/>
                          <a:gd name="T29" fmla="*/ 328 h 471"/>
                          <a:gd name="T30" fmla="*/ 129 w 420"/>
                          <a:gd name="T31" fmla="*/ 410 h 471"/>
                          <a:gd name="T32" fmla="*/ 137 w 420"/>
                          <a:gd name="T33" fmla="*/ 451 h 471"/>
                          <a:gd name="T34" fmla="*/ 146 w 420"/>
                          <a:gd name="T35" fmla="*/ 411 h 471"/>
                          <a:gd name="T36" fmla="*/ 154 w 420"/>
                          <a:gd name="T37" fmla="*/ 124 h 471"/>
                          <a:gd name="T38" fmla="*/ 163 w 420"/>
                          <a:gd name="T39" fmla="*/ 422 h 471"/>
                          <a:gd name="T40" fmla="*/ 172 w 420"/>
                          <a:gd name="T41" fmla="*/ 384 h 471"/>
                          <a:gd name="T42" fmla="*/ 180 w 420"/>
                          <a:gd name="T43" fmla="*/ 276 h 471"/>
                          <a:gd name="T44" fmla="*/ 189 w 420"/>
                          <a:gd name="T45" fmla="*/ 430 h 471"/>
                          <a:gd name="T46" fmla="*/ 197 w 420"/>
                          <a:gd name="T47" fmla="*/ 447 h 471"/>
                          <a:gd name="T48" fmla="*/ 206 w 420"/>
                          <a:gd name="T49" fmla="*/ 350 h 471"/>
                          <a:gd name="T50" fmla="*/ 214 w 420"/>
                          <a:gd name="T51" fmla="*/ 471 h 471"/>
                          <a:gd name="T52" fmla="*/ 223 w 420"/>
                          <a:gd name="T53" fmla="*/ 436 h 471"/>
                          <a:gd name="T54" fmla="*/ 232 w 420"/>
                          <a:gd name="T55" fmla="*/ 278 h 471"/>
                          <a:gd name="T56" fmla="*/ 240 w 420"/>
                          <a:gd name="T57" fmla="*/ 186 h 471"/>
                          <a:gd name="T58" fmla="*/ 249 w 420"/>
                          <a:gd name="T59" fmla="*/ 337 h 471"/>
                          <a:gd name="T60" fmla="*/ 257 w 420"/>
                          <a:gd name="T61" fmla="*/ 449 h 471"/>
                          <a:gd name="T62" fmla="*/ 266 w 420"/>
                          <a:gd name="T63" fmla="*/ 383 h 471"/>
                          <a:gd name="T64" fmla="*/ 274 w 420"/>
                          <a:gd name="T65" fmla="*/ 277 h 471"/>
                          <a:gd name="T66" fmla="*/ 283 w 420"/>
                          <a:gd name="T67" fmla="*/ 263 h 471"/>
                          <a:gd name="T68" fmla="*/ 292 w 420"/>
                          <a:gd name="T69" fmla="*/ 409 h 471"/>
                          <a:gd name="T70" fmla="*/ 300 w 420"/>
                          <a:gd name="T71" fmla="*/ 144 h 471"/>
                          <a:gd name="T72" fmla="*/ 309 w 420"/>
                          <a:gd name="T73" fmla="*/ 26 h 471"/>
                          <a:gd name="T74" fmla="*/ 317 w 420"/>
                          <a:gd name="T75" fmla="*/ 342 h 471"/>
                          <a:gd name="T76" fmla="*/ 325 w 420"/>
                          <a:gd name="T77" fmla="*/ 465 h 471"/>
                          <a:gd name="T78" fmla="*/ 334 w 420"/>
                          <a:gd name="T79" fmla="*/ 469 h 471"/>
                          <a:gd name="T80" fmla="*/ 343 w 420"/>
                          <a:gd name="T81" fmla="*/ 444 h 471"/>
                          <a:gd name="T82" fmla="*/ 351 w 420"/>
                          <a:gd name="T83" fmla="*/ 448 h 471"/>
                          <a:gd name="T84" fmla="*/ 360 w 420"/>
                          <a:gd name="T85" fmla="*/ 214 h 471"/>
                          <a:gd name="T86" fmla="*/ 368 w 420"/>
                          <a:gd name="T87" fmla="*/ 0 h 471"/>
                          <a:gd name="T88" fmla="*/ 377 w 420"/>
                          <a:gd name="T89" fmla="*/ 462 h 471"/>
                          <a:gd name="T90" fmla="*/ 385 w 420"/>
                          <a:gd name="T91" fmla="*/ 260 h 471"/>
                          <a:gd name="T92" fmla="*/ 394 w 420"/>
                          <a:gd name="T93" fmla="*/ 436 h 471"/>
                          <a:gd name="T94" fmla="*/ 403 w 420"/>
                          <a:gd name="T95" fmla="*/ 334 h 471"/>
                          <a:gd name="T96" fmla="*/ 411 w 420"/>
                          <a:gd name="T97" fmla="*/ 443 h 471"/>
                          <a:gd name="T98" fmla="*/ 420 w 420"/>
                          <a:gd name="T99" fmla="*/ 230 h 47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471">
                            <a:moveTo>
                              <a:pt x="0" y="285"/>
                            </a:moveTo>
                            <a:lnTo>
                              <a:pt x="9" y="409"/>
                            </a:lnTo>
                            <a:lnTo>
                              <a:pt x="17" y="404"/>
                            </a:lnTo>
                            <a:lnTo>
                              <a:pt x="26" y="358"/>
                            </a:lnTo>
                            <a:lnTo>
                              <a:pt x="34" y="392"/>
                            </a:lnTo>
                            <a:lnTo>
                              <a:pt x="43" y="463"/>
                            </a:lnTo>
                            <a:lnTo>
                              <a:pt x="52" y="464"/>
                            </a:lnTo>
                            <a:lnTo>
                              <a:pt x="60" y="458"/>
                            </a:lnTo>
                            <a:lnTo>
                              <a:pt x="69" y="452"/>
                            </a:lnTo>
                            <a:lnTo>
                              <a:pt x="77" y="368"/>
                            </a:lnTo>
                            <a:lnTo>
                              <a:pt x="86" y="441"/>
                            </a:lnTo>
                            <a:lnTo>
                              <a:pt x="94" y="319"/>
                            </a:lnTo>
                            <a:lnTo>
                              <a:pt x="103" y="466"/>
                            </a:lnTo>
                            <a:lnTo>
                              <a:pt x="112" y="404"/>
                            </a:lnTo>
                            <a:lnTo>
                              <a:pt x="120" y="328"/>
                            </a:lnTo>
                            <a:lnTo>
                              <a:pt x="129" y="410"/>
                            </a:lnTo>
                            <a:lnTo>
                              <a:pt x="137" y="451"/>
                            </a:lnTo>
                            <a:lnTo>
                              <a:pt x="146" y="411"/>
                            </a:lnTo>
                            <a:lnTo>
                              <a:pt x="154" y="124"/>
                            </a:lnTo>
                            <a:lnTo>
                              <a:pt x="163" y="422"/>
                            </a:lnTo>
                            <a:lnTo>
                              <a:pt x="172" y="384"/>
                            </a:lnTo>
                            <a:lnTo>
                              <a:pt x="180" y="276"/>
                            </a:lnTo>
                            <a:lnTo>
                              <a:pt x="189" y="430"/>
                            </a:lnTo>
                            <a:lnTo>
                              <a:pt x="197" y="447"/>
                            </a:lnTo>
                            <a:lnTo>
                              <a:pt x="206" y="350"/>
                            </a:lnTo>
                            <a:lnTo>
                              <a:pt x="214" y="471"/>
                            </a:lnTo>
                            <a:lnTo>
                              <a:pt x="223" y="436"/>
                            </a:lnTo>
                            <a:lnTo>
                              <a:pt x="232" y="278"/>
                            </a:lnTo>
                            <a:lnTo>
                              <a:pt x="240" y="186"/>
                            </a:lnTo>
                            <a:lnTo>
                              <a:pt x="249" y="337"/>
                            </a:lnTo>
                            <a:lnTo>
                              <a:pt x="257" y="449"/>
                            </a:lnTo>
                            <a:lnTo>
                              <a:pt x="266" y="383"/>
                            </a:lnTo>
                            <a:lnTo>
                              <a:pt x="274" y="277"/>
                            </a:lnTo>
                            <a:lnTo>
                              <a:pt x="283" y="263"/>
                            </a:lnTo>
                            <a:lnTo>
                              <a:pt x="292" y="409"/>
                            </a:lnTo>
                            <a:lnTo>
                              <a:pt x="300" y="144"/>
                            </a:lnTo>
                            <a:lnTo>
                              <a:pt x="309" y="26"/>
                            </a:lnTo>
                            <a:lnTo>
                              <a:pt x="317" y="342"/>
                            </a:lnTo>
                            <a:lnTo>
                              <a:pt x="325" y="465"/>
                            </a:lnTo>
                            <a:lnTo>
                              <a:pt x="334" y="469"/>
                            </a:lnTo>
                            <a:lnTo>
                              <a:pt x="343" y="444"/>
                            </a:lnTo>
                            <a:lnTo>
                              <a:pt x="351" y="448"/>
                            </a:lnTo>
                            <a:lnTo>
                              <a:pt x="360" y="214"/>
                            </a:lnTo>
                            <a:lnTo>
                              <a:pt x="368" y="0"/>
                            </a:lnTo>
                            <a:lnTo>
                              <a:pt x="377" y="462"/>
                            </a:lnTo>
                            <a:lnTo>
                              <a:pt x="385" y="260"/>
                            </a:lnTo>
                            <a:lnTo>
                              <a:pt x="394" y="436"/>
                            </a:lnTo>
                            <a:lnTo>
                              <a:pt x="403" y="334"/>
                            </a:lnTo>
                            <a:lnTo>
                              <a:pt x="411" y="443"/>
                            </a:lnTo>
                            <a:lnTo>
                              <a:pt x="420" y="23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34" name="Freeform 9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591550" y="2511425"/>
                        <a:ext cx="203200" cy="590550"/>
                      </a:xfrm>
                      <a:custGeom>
                        <a:avLst/>
                        <a:gdLst>
                          <a:gd name="T0" fmla="*/ 0 w 128"/>
                          <a:gd name="T1" fmla="*/ 149 h 372"/>
                          <a:gd name="T2" fmla="*/ 8 w 128"/>
                          <a:gd name="T3" fmla="*/ 0 h 372"/>
                          <a:gd name="T4" fmla="*/ 17 w 128"/>
                          <a:gd name="T5" fmla="*/ 372 h 372"/>
                          <a:gd name="T6" fmla="*/ 25 w 128"/>
                          <a:gd name="T7" fmla="*/ 371 h 372"/>
                          <a:gd name="T8" fmla="*/ 34 w 128"/>
                          <a:gd name="T9" fmla="*/ 135 h 372"/>
                          <a:gd name="T10" fmla="*/ 43 w 128"/>
                          <a:gd name="T11" fmla="*/ 163 h 372"/>
                          <a:gd name="T12" fmla="*/ 51 w 128"/>
                          <a:gd name="T13" fmla="*/ 42 h 372"/>
                          <a:gd name="T14" fmla="*/ 60 w 128"/>
                          <a:gd name="T15" fmla="*/ 270 h 372"/>
                          <a:gd name="T16" fmla="*/ 68 w 128"/>
                          <a:gd name="T17" fmla="*/ 169 h 372"/>
                          <a:gd name="T18" fmla="*/ 77 w 128"/>
                          <a:gd name="T19" fmla="*/ 286 h 372"/>
                          <a:gd name="T20" fmla="*/ 85 w 128"/>
                          <a:gd name="T21" fmla="*/ 310 h 372"/>
                          <a:gd name="T22" fmla="*/ 94 w 128"/>
                          <a:gd name="T23" fmla="*/ 355 h 372"/>
                          <a:gd name="T24" fmla="*/ 103 w 128"/>
                          <a:gd name="T25" fmla="*/ 147 h 372"/>
                          <a:gd name="T26" fmla="*/ 111 w 128"/>
                          <a:gd name="T27" fmla="*/ 227 h 372"/>
                          <a:gd name="T28" fmla="*/ 120 w 128"/>
                          <a:gd name="T29" fmla="*/ 185 h 372"/>
                          <a:gd name="T30" fmla="*/ 128 w 128"/>
                          <a:gd name="T31" fmla="*/ 306 h 37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8" h="372">
                            <a:moveTo>
                              <a:pt x="0" y="149"/>
                            </a:moveTo>
                            <a:lnTo>
                              <a:pt x="8" y="0"/>
                            </a:lnTo>
                            <a:lnTo>
                              <a:pt x="17" y="372"/>
                            </a:lnTo>
                            <a:lnTo>
                              <a:pt x="25" y="371"/>
                            </a:lnTo>
                            <a:lnTo>
                              <a:pt x="34" y="135"/>
                            </a:lnTo>
                            <a:lnTo>
                              <a:pt x="43" y="163"/>
                            </a:lnTo>
                            <a:lnTo>
                              <a:pt x="51" y="42"/>
                            </a:lnTo>
                            <a:lnTo>
                              <a:pt x="60" y="270"/>
                            </a:lnTo>
                            <a:lnTo>
                              <a:pt x="68" y="169"/>
                            </a:lnTo>
                            <a:lnTo>
                              <a:pt x="77" y="286"/>
                            </a:lnTo>
                            <a:lnTo>
                              <a:pt x="85" y="310"/>
                            </a:lnTo>
                            <a:lnTo>
                              <a:pt x="94" y="355"/>
                            </a:lnTo>
                            <a:lnTo>
                              <a:pt x="103" y="147"/>
                            </a:lnTo>
                            <a:lnTo>
                              <a:pt x="111" y="227"/>
                            </a:lnTo>
                            <a:lnTo>
                              <a:pt x="120" y="185"/>
                            </a:lnTo>
                            <a:lnTo>
                              <a:pt x="128" y="306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35" name="Freeform 9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92888" y="2222500"/>
                        <a:ext cx="665163" cy="909638"/>
                      </a:xfrm>
                      <a:custGeom>
                        <a:avLst/>
                        <a:gdLst>
                          <a:gd name="T0" fmla="*/ 0 w 419"/>
                          <a:gd name="T1" fmla="*/ 573 h 573"/>
                          <a:gd name="T2" fmla="*/ 8 w 419"/>
                          <a:gd name="T3" fmla="*/ 517 h 573"/>
                          <a:gd name="T4" fmla="*/ 17 w 419"/>
                          <a:gd name="T5" fmla="*/ 566 h 573"/>
                          <a:gd name="T6" fmla="*/ 26 w 419"/>
                          <a:gd name="T7" fmla="*/ 460 h 573"/>
                          <a:gd name="T8" fmla="*/ 34 w 419"/>
                          <a:gd name="T9" fmla="*/ 390 h 573"/>
                          <a:gd name="T10" fmla="*/ 43 w 419"/>
                          <a:gd name="T11" fmla="*/ 359 h 573"/>
                          <a:gd name="T12" fmla="*/ 51 w 419"/>
                          <a:gd name="T13" fmla="*/ 497 h 573"/>
                          <a:gd name="T14" fmla="*/ 60 w 419"/>
                          <a:gd name="T15" fmla="*/ 401 h 573"/>
                          <a:gd name="T16" fmla="*/ 68 w 419"/>
                          <a:gd name="T17" fmla="*/ 488 h 573"/>
                          <a:gd name="T18" fmla="*/ 77 w 419"/>
                          <a:gd name="T19" fmla="*/ 476 h 573"/>
                          <a:gd name="T20" fmla="*/ 86 w 419"/>
                          <a:gd name="T21" fmla="*/ 552 h 573"/>
                          <a:gd name="T22" fmla="*/ 94 w 419"/>
                          <a:gd name="T23" fmla="*/ 459 h 573"/>
                          <a:gd name="T24" fmla="*/ 102 w 419"/>
                          <a:gd name="T25" fmla="*/ 524 h 573"/>
                          <a:gd name="T26" fmla="*/ 111 w 419"/>
                          <a:gd name="T27" fmla="*/ 421 h 573"/>
                          <a:gd name="T28" fmla="*/ 119 w 419"/>
                          <a:gd name="T29" fmla="*/ 452 h 573"/>
                          <a:gd name="T30" fmla="*/ 128 w 419"/>
                          <a:gd name="T31" fmla="*/ 205 h 573"/>
                          <a:gd name="T32" fmla="*/ 137 w 419"/>
                          <a:gd name="T33" fmla="*/ 368 h 573"/>
                          <a:gd name="T34" fmla="*/ 145 w 419"/>
                          <a:gd name="T35" fmla="*/ 364 h 573"/>
                          <a:gd name="T36" fmla="*/ 154 w 419"/>
                          <a:gd name="T37" fmla="*/ 484 h 573"/>
                          <a:gd name="T38" fmla="*/ 162 w 419"/>
                          <a:gd name="T39" fmla="*/ 465 h 573"/>
                          <a:gd name="T40" fmla="*/ 171 w 419"/>
                          <a:gd name="T41" fmla="*/ 422 h 573"/>
                          <a:gd name="T42" fmla="*/ 179 w 419"/>
                          <a:gd name="T43" fmla="*/ 357 h 573"/>
                          <a:gd name="T44" fmla="*/ 188 w 419"/>
                          <a:gd name="T45" fmla="*/ 75 h 573"/>
                          <a:gd name="T46" fmla="*/ 197 w 419"/>
                          <a:gd name="T47" fmla="*/ 181 h 573"/>
                          <a:gd name="T48" fmla="*/ 205 w 419"/>
                          <a:gd name="T49" fmla="*/ 545 h 573"/>
                          <a:gd name="T50" fmla="*/ 214 w 419"/>
                          <a:gd name="T51" fmla="*/ 294 h 573"/>
                          <a:gd name="T52" fmla="*/ 222 w 419"/>
                          <a:gd name="T53" fmla="*/ 313 h 573"/>
                          <a:gd name="T54" fmla="*/ 231 w 419"/>
                          <a:gd name="T55" fmla="*/ 336 h 573"/>
                          <a:gd name="T56" fmla="*/ 239 w 419"/>
                          <a:gd name="T57" fmla="*/ 481 h 573"/>
                          <a:gd name="T58" fmla="*/ 248 w 419"/>
                          <a:gd name="T59" fmla="*/ 487 h 573"/>
                          <a:gd name="T60" fmla="*/ 257 w 419"/>
                          <a:gd name="T61" fmla="*/ 559 h 573"/>
                          <a:gd name="T62" fmla="*/ 265 w 419"/>
                          <a:gd name="T63" fmla="*/ 489 h 573"/>
                          <a:gd name="T64" fmla="*/ 274 w 419"/>
                          <a:gd name="T65" fmla="*/ 246 h 573"/>
                          <a:gd name="T66" fmla="*/ 282 w 419"/>
                          <a:gd name="T67" fmla="*/ 160 h 573"/>
                          <a:gd name="T68" fmla="*/ 291 w 419"/>
                          <a:gd name="T69" fmla="*/ 202 h 573"/>
                          <a:gd name="T70" fmla="*/ 299 w 419"/>
                          <a:gd name="T71" fmla="*/ 0 h 573"/>
                          <a:gd name="T72" fmla="*/ 308 w 419"/>
                          <a:gd name="T73" fmla="*/ 198 h 573"/>
                          <a:gd name="T74" fmla="*/ 317 w 419"/>
                          <a:gd name="T75" fmla="*/ 368 h 573"/>
                          <a:gd name="T76" fmla="*/ 325 w 419"/>
                          <a:gd name="T77" fmla="*/ 478 h 573"/>
                          <a:gd name="T78" fmla="*/ 334 w 419"/>
                          <a:gd name="T79" fmla="*/ 536 h 573"/>
                          <a:gd name="T80" fmla="*/ 342 w 419"/>
                          <a:gd name="T81" fmla="*/ 553 h 573"/>
                          <a:gd name="T82" fmla="*/ 351 w 419"/>
                          <a:gd name="T83" fmla="*/ 544 h 573"/>
                          <a:gd name="T84" fmla="*/ 359 w 419"/>
                          <a:gd name="T85" fmla="*/ 328 h 573"/>
                          <a:gd name="T86" fmla="*/ 368 w 419"/>
                          <a:gd name="T87" fmla="*/ 369 h 573"/>
                          <a:gd name="T88" fmla="*/ 377 w 419"/>
                          <a:gd name="T89" fmla="*/ 115 h 573"/>
                          <a:gd name="T90" fmla="*/ 385 w 419"/>
                          <a:gd name="T91" fmla="*/ 345 h 573"/>
                          <a:gd name="T92" fmla="*/ 394 w 419"/>
                          <a:gd name="T93" fmla="*/ 359 h 573"/>
                          <a:gd name="T94" fmla="*/ 402 w 419"/>
                          <a:gd name="T95" fmla="*/ 467 h 573"/>
                          <a:gd name="T96" fmla="*/ 411 w 419"/>
                          <a:gd name="T97" fmla="*/ 407 h 573"/>
                          <a:gd name="T98" fmla="*/ 419 w 419"/>
                          <a:gd name="T99" fmla="*/ 340 h 57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573">
                            <a:moveTo>
                              <a:pt x="0" y="573"/>
                            </a:moveTo>
                            <a:lnTo>
                              <a:pt x="8" y="517"/>
                            </a:lnTo>
                            <a:lnTo>
                              <a:pt x="17" y="566"/>
                            </a:lnTo>
                            <a:lnTo>
                              <a:pt x="26" y="460"/>
                            </a:lnTo>
                            <a:lnTo>
                              <a:pt x="34" y="390"/>
                            </a:lnTo>
                            <a:lnTo>
                              <a:pt x="43" y="359"/>
                            </a:lnTo>
                            <a:lnTo>
                              <a:pt x="51" y="497"/>
                            </a:lnTo>
                            <a:lnTo>
                              <a:pt x="60" y="401"/>
                            </a:lnTo>
                            <a:lnTo>
                              <a:pt x="68" y="488"/>
                            </a:lnTo>
                            <a:lnTo>
                              <a:pt x="77" y="476"/>
                            </a:lnTo>
                            <a:lnTo>
                              <a:pt x="86" y="552"/>
                            </a:lnTo>
                            <a:lnTo>
                              <a:pt x="94" y="459"/>
                            </a:lnTo>
                            <a:lnTo>
                              <a:pt x="102" y="524"/>
                            </a:lnTo>
                            <a:lnTo>
                              <a:pt x="111" y="421"/>
                            </a:lnTo>
                            <a:lnTo>
                              <a:pt x="119" y="452"/>
                            </a:lnTo>
                            <a:lnTo>
                              <a:pt x="128" y="205"/>
                            </a:lnTo>
                            <a:lnTo>
                              <a:pt x="137" y="368"/>
                            </a:lnTo>
                            <a:lnTo>
                              <a:pt x="145" y="364"/>
                            </a:lnTo>
                            <a:lnTo>
                              <a:pt x="154" y="484"/>
                            </a:lnTo>
                            <a:lnTo>
                              <a:pt x="162" y="465"/>
                            </a:lnTo>
                            <a:lnTo>
                              <a:pt x="171" y="422"/>
                            </a:lnTo>
                            <a:lnTo>
                              <a:pt x="179" y="357"/>
                            </a:lnTo>
                            <a:lnTo>
                              <a:pt x="188" y="75"/>
                            </a:lnTo>
                            <a:lnTo>
                              <a:pt x="197" y="181"/>
                            </a:lnTo>
                            <a:lnTo>
                              <a:pt x="205" y="545"/>
                            </a:lnTo>
                            <a:lnTo>
                              <a:pt x="214" y="294"/>
                            </a:lnTo>
                            <a:lnTo>
                              <a:pt x="222" y="313"/>
                            </a:lnTo>
                            <a:lnTo>
                              <a:pt x="231" y="336"/>
                            </a:lnTo>
                            <a:lnTo>
                              <a:pt x="239" y="481"/>
                            </a:lnTo>
                            <a:lnTo>
                              <a:pt x="248" y="487"/>
                            </a:lnTo>
                            <a:lnTo>
                              <a:pt x="257" y="559"/>
                            </a:lnTo>
                            <a:lnTo>
                              <a:pt x="265" y="489"/>
                            </a:lnTo>
                            <a:lnTo>
                              <a:pt x="274" y="246"/>
                            </a:lnTo>
                            <a:lnTo>
                              <a:pt x="282" y="160"/>
                            </a:lnTo>
                            <a:lnTo>
                              <a:pt x="291" y="202"/>
                            </a:lnTo>
                            <a:lnTo>
                              <a:pt x="299" y="0"/>
                            </a:lnTo>
                            <a:lnTo>
                              <a:pt x="308" y="198"/>
                            </a:lnTo>
                            <a:lnTo>
                              <a:pt x="317" y="368"/>
                            </a:lnTo>
                            <a:lnTo>
                              <a:pt x="325" y="478"/>
                            </a:lnTo>
                            <a:lnTo>
                              <a:pt x="334" y="536"/>
                            </a:lnTo>
                            <a:lnTo>
                              <a:pt x="342" y="553"/>
                            </a:lnTo>
                            <a:lnTo>
                              <a:pt x="351" y="544"/>
                            </a:lnTo>
                            <a:lnTo>
                              <a:pt x="359" y="328"/>
                            </a:lnTo>
                            <a:lnTo>
                              <a:pt x="368" y="369"/>
                            </a:lnTo>
                            <a:lnTo>
                              <a:pt x="377" y="115"/>
                            </a:lnTo>
                            <a:lnTo>
                              <a:pt x="385" y="345"/>
                            </a:lnTo>
                            <a:lnTo>
                              <a:pt x="394" y="359"/>
                            </a:lnTo>
                            <a:lnTo>
                              <a:pt x="402" y="467"/>
                            </a:lnTo>
                            <a:lnTo>
                              <a:pt x="411" y="407"/>
                            </a:lnTo>
                            <a:lnTo>
                              <a:pt x="419" y="34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DBFF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36" name="Freeform 10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258050" y="2343150"/>
                        <a:ext cx="666750" cy="788988"/>
                      </a:xfrm>
                      <a:custGeom>
                        <a:avLst/>
                        <a:gdLst>
                          <a:gd name="T0" fmla="*/ 0 w 420"/>
                          <a:gd name="T1" fmla="*/ 264 h 497"/>
                          <a:gd name="T2" fmla="*/ 9 w 420"/>
                          <a:gd name="T3" fmla="*/ 410 h 497"/>
                          <a:gd name="T4" fmla="*/ 18 w 420"/>
                          <a:gd name="T5" fmla="*/ 453 h 497"/>
                          <a:gd name="T6" fmla="*/ 26 w 420"/>
                          <a:gd name="T7" fmla="*/ 306 h 497"/>
                          <a:gd name="T8" fmla="*/ 35 w 420"/>
                          <a:gd name="T9" fmla="*/ 384 h 497"/>
                          <a:gd name="T10" fmla="*/ 43 w 420"/>
                          <a:gd name="T11" fmla="*/ 421 h 497"/>
                          <a:gd name="T12" fmla="*/ 52 w 420"/>
                          <a:gd name="T13" fmla="*/ 339 h 497"/>
                          <a:gd name="T14" fmla="*/ 60 w 420"/>
                          <a:gd name="T15" fmla="*/ 445 h 497"/>
                          <a:gd name="T16" fmla="*/ 69 w 420"/>
                          <a:gd name="T17" fmla="*/ 374 h 497"/>
                          <a:gd name="T18" fmla="*/ 78 w 420"/>
                          <a:gd name="T19" fmla="*/ 408 h 497"/>
                          <a:gd name="T20" fmla="*/ 86 w 420"/>
                          <a:gd name="T21" fmla="*/ 451 h 497"/>
                          <a:gd name="T22" fmla="*/ 95 w 420"/>
                          <a:gd name="T23" fmla="*/ 398 h 497"/>
                          <a:gd name="T24" fmla="*/ 103 w 420"/>
                          <a:gd name="T25" fmla="*/ 99 h 497"/>
                          <a:gd name="T26" fmla="*/ 112 w 420"/>
                          <a:gd name="T27" fmla="*/ 198 h 497"/>
                          <a:gd name="T28" fmla="*/ 120 w 420"/>
                          <a:gd name="T29" fmla="*/ 491 h 497"/>
                          <a:gd name="T30" fmla="*/ 129 w 420"/>
                          <a:gd name="T31" fmla="*/ 0 h 497"/>
                          <a:gd name="T32" fmla="*/ 138 w 420"/>
                          <a:gd name="T33" fmla="*/ 406 h 497"/>
                          <a:gd name="T34" fmla="*/ 146 w 420"/>
                          <a:gd name="T35" fmla="*/ 456 h 497"/>
                          <a:gd name="T36" fmla="*/ 155 w 420"/>
                          <a:gd name="T37" fmla="*/ 484 h 497"/>
                          <a:gd name="T38" fmla="*/ 163 w 420"/>
                          <a:gd name="T39" fmla="*/ 339 h 497"/>
                          <a:gd name="T40" fmla="*/ 172 w 420"/>
                          <a:gd name="T41" fmla="*/ 255 h 497"/>
                          <a:gd name="T42" fmla="*/ 180 w 420"/>
                          <a:gd name="T43" fmla="*/ 318 h 497"/>
                          <a:gd name="T44" fmla="*/ 189 w 420"/>
                          <a:gd name="T45" fmla="*/ 343 h 497"/>
                          <a:gd name="T46" fmla="*/ 198 w 420"/>
                          <a:gd name="T47" fmla="*/ 334 h 497"/>
                          <a:gd name="T48" fmla="*/ 206 w 420"/>
                          <a:gd name="T49" fmla="*/ 408 h 497"/>
                          <a:gd name="T50" fmla="*/ 214 w 420"/>
                          <a:gd name="T51" fmla="*/ 466 h 497"/>
                          <a:gd name="T52" fmla="*/ 223 w 420"/>
                          <a:gd name="T53" fmla="*/ 396 h 497"/>
                          <a:gd name="T54" fmla="*/ 232 w 420"/>
                          <a:gd name="T55" fmla="*/ 480 h 497"/>
                          <a:gd name="T56" fmla="*/ 240 w 420"/>
                          <a:gd name="T57" fmla="*/ 474 h 497"/>
                          <a:gd name="T58" fmla="*/ 249 w 420"/>
                          <a:gd name="T59" fmla="*/ 266 h 497"/>
                          <a:gd name="T60" fmla="*/ 257 w 420"/>
                          <a:gd name="T61" fmla="*/ 383 h 497"/>
                          <a:gd name="T62" fmla="*/ 266 w 420"/>
                          <a:gd name="T63" fmla="*/ 367 h 497"/>
                          <a:gd name="T64" fmla="*/ 274 w 420"/>
                          <a:gd name="T65" fmla="*/ 98 h 497"/>
                          <a:gd name="T66" fmla="*/ 283 w 420"/>
                          <a:gd name="T67" fmla="*/ 108 h 497"/>
                          <a:gd name="T68" fmla="*/ 292 w 420"/>
                          <a:gd name="T69" fmla="*/ 439 h 497"/>
                          <a:gd name="T70" fmla="*/ 300 w 420"/>
                          <a:gd name="T71" fmla="*/ 466 h 497"/>
                          <a:gd name="T72" fmla="*/ 309 w 420"/>
                          <a:gd name="T73" fmla="*/ 258 h 497"/>
                          <a:gd name="T74" fmla="*/ 317 w 420"/>
                          <a:gd name="T75" fmla="*/ 360 h 497"/>
                          <a:gd name="T76" fmla="*/ 326 w 420"/>
                          <a:gd name="T77" fmla="*/ 395 h 497"/>
                          <a:gd name="T78" fmla="*/ 334 w 420"/>
                          <a:gd name="T79" fmla="*/ 99 h 497"/>
                          <a:gd name="T80" fmla="*/ 343 w 420"/>
                          <a:gd name="T81" fmla="*/ 456 h 497"/>
                          <a:gd name="T82" fmla="*/ 352 w 420"/>
                          <a:gd name="T83" fmla="*/ 454 h 497"/>
                          <a:gd name="T84" fmla="*/ 360 w 420"/>
                          <a:gd name="T85" fmla="*/ 440 h 497"/>
                          <a:gd name="T86" fmla="*/ 369 w 420"/>
                          <a:gd name="T87" fmla="*/ 258 h 497"/>
                          <a:gd name="T88" fmla="*/ 377 w 420"/>
                          <a:gd name="T89" fmla="*/ 190 h 497"/>
                          <a:gd name="T90" fmla="*/ 386 w 420"/>
                          <a:gd name="T91" fmla="*/ 389 h 497"/>
                          <a:gd name="T92" fmla="*/ 394 w 420"/>
                          <a:gd name="T93" fmla="*/ 414 h 497"/>
                          <a:gd name="T94" fmla="*/ 403 w 420"/>
                          <a:gd name="T95" fmla="*/ 294 h 497"/>
                          <a:gd name="T96" fmla="*/ 412 w 420"/>
                          <a:gd name="T97" fmla="*/ 497 h 497"/>
                          <a:gd name="T98" fmla="*/ 420 w 420"/>
                          <a:gd name="T99" fmla="*/ 450 h 49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497">
                            <a:moveTo>
                              <a:pt x="0" y="264"/>
                            </a:moveTo>
                            <a:lnTo>
                              <a:pt x="9" y="410"/>
                            </a:lnTo>
                            <a:lnTo>
                              <a:pt x="18" y="453"/>
                            </a:lnTo>
                            <a:lnTo>
                              <a:pt x="26" y="306"/>
                            </a:lnTo>
                            <a:lnTo>
                              <a:pt x="35" y="384"/>
                            </a:lnTo>
                            <a:lnTo>
                              <a:pt x="43" y="421"/>
                            </a:lnTo>
                            <a:lnTo>
                              <a:pt x="52" y="339"/>
                            </a:lnTo>
                            <a:lnTo>
                              <a:pt x="60" y="445"/>
                            </a:lnTo>
                            <a:lnTo>
                              <a:pt x="69" y="374"/>
                            </a:lnTo>
                            <a:lnTo>
                              <a:pt x="78" y="408"/>
                            </a:lnTo>
                            <a:lnTo>
                              <a:pt x="86" y="451"/>
                            </a:lnTo>
                            <a:lnTo>
                              <a:pt x="95" y="398"/>
                            </a:lnTo>
                            <a:lnTo>
                              <a:pt x="103" y="99"/>
                            </a:lnTo>
                            <a:lnTo>
                              <a:pt x="112" y="198"/>
                            </a:lnTo>
                            <a:lnTo>
                              <a:pt x="120" y="491"/>
                            </a:lnTo>
                            <a:lnTo>
                              <a:pt x="129" y="0"/>
                            </a:lnTo>
                            <a:lnTo>
                              <a:pt x="138" y="406"/>
                            </a:lnTo>
                            <a:lnTo>
                              <a:pt x="146" y="456"/>
                            </a:lnTo>
                            <a:lnTo>
                              <a:pt x="155" y="484"/>
                            </a:lnTo>
                            <a:lnTo>
                              <a:pt x="163" y="339"/>
                            </a:lnTo>
                            <a:lnTo>
                              <a:pt x="172" y="255"/>
                            </a:lnTo>
                            <a:lnTo>
                              <a:pt x="180" y="318"/>
                            </a:lnTo>
                            <a:lnTo>
                              <a:pt x="189" y="343"/>
                            </a:lnTo>
                            <a:lnTo>
                              <a:pt x="198" y="334"/>
                            </a:lnTo>
                            <a:lnTo>
                              <a:pt x="206" y="408"/>
                            </a:lnTo>
                            <a:lnTo>
                              <a:pt x="214" y="466"/>
                            </a:lnTo>
                            <a:lnTo>
                              <a:pt x="223" y="396"/>
                            </a:lnTo>
                            <a:lnTo>
                              <a:pt x="232" y="480"/>
                            </a:lnTo>
                            <a:lnTo>
                              <a:pt x="240" y="474"/>
                            </a:lnTo>
                            <a:lnTo>
                              <a:pt x="249" y="266"/>
                            </a:lnTo>
                            <a:lnTo>
                              <a:pt x="257" y="383"/>
                            </a:lnTo>
                            <a:lnTo>
                              <a:pt x="266" y="367"/>
                            </a:lnTo>
                            <a:lnTo>
                              <a:pt x="274" y="98"/>
                            </a:lnTo>
                            <a:lnTo>
                              <a:pt x="283" y="108"/>
                            </a:lnTo>
                            <a:lnTo>
                              <a:pt x="292" y="439"/>
                            </a:lnTo>
                            <a:lnTo>
                              <a:pt x="300" y="466"/>
                            </a:lnTo>
                            <a:lnTo>
                              <a:pt x="309" y="258"/>
                            </a:lnTo>
                            <a:lnTo>
                              <a:pt x="317" y="360"/>
                            </a:lnTo>
                            <a:lnTo>
                              <a:pt x="326" y="395"/>
                            </a:lnTo>
                            <a:lnTo>
                              <a:pt x="334" y="99"/>
                            </a:lnTo>
                            <a:lnTo>
                              <a:pt x="343" y="456"/>
                            </a:lnTo>
                            <a:lnTo>
                              <a:pt x="352" y="454"/>
                            </a:lnTo>
                            <a:lnTo>
                              <a:pt x="360" y="440"/>
                            </a:lnTo>
                            <a:lnTo>
                              <a:pt x="369" y="258"/>
                            </a:lnTo>
                            <a:lnTo>
                              <a:pt x="377" y="190"/>
                            </a:lnTo>
                            <a:lnTo>
                              <a:pt x="386" y="389"/>
                            </a:lnTo>
                            <a:lnTo>
                              <a:pt x="394" y="414"/>
                            </a:lnTo>
                            <a:lnTo>
                              <a:pt x="403" y="294"/>
                            </a:lnTo>
                            <a:lnTo>
                              <a:pt x="412" y="497"/>
                            </a:lnTo>
                            <a:lnTo>
                              <a:pt x="420" y="45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DBFF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37" name="Freeform 10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924800" y="2074863"/>
                        <a:ext cx="666750" cy="1047750"/>
                      </a:xfrm>
                      <a:custGeom>
                        <a:avLst/>
                        <a:gdLst>
                          <a:gd name="T0" fmla="*/ 0 w 420"/>
                          <a:gd name="T1" fmla="*/ 619 h 660"/>
                          <a:gd name="T2" fmla="*/ 9 w 420"/>
                          <a:gd name="T3" fmla="*/ 509 h 660"/>
                          <a:gd name="T4" fmla="*/ 17 w 420"/>
                          <a:gd name="T5" fmla="*/ 570 h 660"/>
                          <a:gd name="T6" fmla="*/ 26 w 420"/>
                          <a:gd name="T7" fmla="*/ 526 h 660"/>
                          <a:gd name="T8" fmla="*/ 34 w 420"/>
                          <a:gd name="T9" fmla="*/ 413 h 660"/>
                          <a:gd name="T10" fmla="*/ 43 w 420"/>
                          <a:gd name="T11" fmla="*/ 537 h 660"/>
                          <a:gd name="T12" fmla="*/ 52 w 420"/>
                          <a:gd name="T13" fmla="*/ 424 h 660"/>
                          <a:gd name="T14" fmla="*/ 60 w 420"/>
                          <a:gd name="T15" fmla="*/ 375 h 660"/>
                          <a:gd name="T16" fmla="*/ 69 w 420"/>
                          <a:gd name="T17" fmla="*/ 382 h 660"/>
                          <a:gd name="T18" fmla="*/ 77 w 420"/>
                          <a:gd name="T19" fmla="*/ 421 h 660"/>
                          <a:gd name="T20" fmla="*/ 86 w 420"/>
                          <a:gd name="T21" fmla="*/ 425 h 660"/>
                          <a:gd name="T22" fmla="*/ 94 w 420"/>
                          <a:gd name="T23" fmla="*/ 148 h 660"/>
                          <a:gd name="T24" fmla="*/ 103 w 420"/>
                          <a:gd name="T25" fmla="*/ 647 h 660"/>
                          <a:gd name="T26" fmla="*/ 112 w 420"/>
                          <a:gd name="T27" fmla="*/ 569 h 660"/>
                          <a:gd name="T28" fmla="*/ 120 w 420"/>
                          <a:gd name="T29" fmla="*/ 614 h 660"/>
                          <a:gd name="T30" fmla="*/ 129 w 420"/>
                          <a:gd name="T31" fmla="*/ 245 h 660"/>
                          <a:gd name="T32" fmla="*/ 137 w 420"/>
                          <a:gd name="T33" fmla="*/ 450 h 660"/>
                          <a:gd name="T34" fmla="*/ 146 w 420"/>
                          <a:gd name="T35" fmla="*/ 562 h 660"/>
                          <a:gd name="T36" fmla="*/ 154 w 420"/>
                          <a:gd name="T37" fmla="*/ 611 h 660"/>
                          <a:gd name="T38" fmla="*/ 163 w 420"/>
                          <a:gd name="T39" fmla="*/ 607 h 660"/>
                          <a:gd name="T40" fmla="*/ 172 w 420"/>
                          <a:gd name="T41" fmla="*/ 634 h 660"/>
                          <a:gd name="T42" fmla="*/ 180 w 420"/>
                          <a:gd name="T43" fmla="*/ 420 h 660"/>
                          <a:gd name="T44" fmla="*/ 189 w 420"/>
                          <a:gd name="T45" fmla="*/ 346 h 660"/>
                          <a:gd name="T46" fmla="*/ 197 w 420"/>
                          <a:gd name="T47" fmla="*/ 371 h 660"/>
                          <a:gd name="T48" fmla="*/ 206 w 420"/>
                          <a:gd name="T49" fmla="*/ 624 h 660"/>
                          <a:gd name="T50" fmla="*/ 214 w 420"/>
                          <a:gd name="T51" fmla="*/ 657 h 660"/>
                          <a:gd name="T52" fmla="*/ 223 w 420"/>
                          <a:gd name="T53" fmla="*/ 530 h 660"/>
                          <a:gd name="T54" fmla="*/ 232 w 420"/>
                          <a:gd name="T55" fmla="*/ 627 h 660"/>
                          <a:gd name="T56" fmla="*/ 240 w 420"/>
                          <a:gd name="T57" fmla="*/ 629 h 660"/>
                          <a:gd name="T58" fmla="*/ 249 w 420"/>
                          <a:gd name="T59" fmla="*/ 0 h 660"/>
                          <a:gd name="T60" fmla="*/ 257 w 420"/>
                          <a:gd name="T61" fmla="*/ 577 h 660"/>
                          <a:gd name="T62" fmla="*/ 266 w 420"/>
                          <a:gd name="T63" fmla="*/ 660 h 660"/>
                          <a:gd name="T64" fmla="*/ 274 w 420"/>
                          <a:gd name="T65" fmla="*/ 615 h 660"/>
                          <a:gd name="T66" fmla="*/ 283 w 420"/>
                          <a:gd name="T67" fmla="*/ 386 h 660"/>
                          <a:gd name="T68" fmla="*/ 292 w 420"/>
                          <a:gd name="T69" fmla="*/ 368 h 660"/>
                          <a:gd name="T70" fmla="*/ 300 w 420"/>
                          <a:gd name="T71" fmla="*/ 237 h 660"/>
                          <a:gd name="T72" fmla="*/ 309 w 420"/>
                          <a:gd name="T73" fmla="*/ 550 h 660"/>
                          <a:gd name="T74" fmla="*/ 317 w 420"/>
                          <a:gd name="T75" fmla="*/ 341 h 660"/>
                          <a:gd name="T76" fmla="*/ 325 w 420"/>
                          <a:gd name="T77" fmla="*/ 14 h 660"/>
                          <a:gd name="T78" fmla="*/ 334 w 420"/>
                          <a:gd name="T79" fmla="*/ 379 h 660"/>
                          <a:gd name="T80" fmla="*/ 343 w 420"/>
                          <a:gd name="T81" fmla="*/ 577 h 660"/>
                          <a:gd name="T82" fmla="*/ 351 w 420"/>
                          <a:gd name="T83" fmla="*/ 618 h 660"/>
                          <a:gd name="T84" fmla="*/ 360 w 420"/>
                          <a:gd name="T85" fmla="*/ 607 h 660"/>
                          <a:gd name="T86" fmla="*/ 368 w 420"/>
                          <a:gd name="T87" fmla="*/ 480 h 660"/>
                          <a:gd name="T88" fmla="*/ 377 w 420"/>
                          <a:gd name="T89" fmla="*/ 629 h 660"/>
                          <a:gd name="T90" fmla="*/ 385 w 420"/>
                          <a:gd name="T91" fmla="*/ 602 h 660"/>
                          <a:gd name="T92" fmla="*/ 394 w 420"/>
                          <a:gd name="T93" fmla="*/ 475 h 660"/>
                          <a:gd name="T94" fmla="*/ 403 w 420"/>
                          <a:gd name="T95" fmla="*/ 623 h 660"/>
                          <a:gd name="T96" fmla="*/ 411 w 420"/>
                          <a:gd name="T97" fmla="*/ 369 h 660"/>
                          <a:gd name="T98" fmla="*/ 420 w 420"/>
                          <a:gd name="T99" fmla="*/ 652 h 66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660">
                            <a:moveTo>
                              <a:pt x="0" y="619"/>
                            </a:moveTo>
                            <a:lnTo>
                              <a:pt x="9" y="509"/>
                            </a:lnTo>
                            <a:lnTo>
                              <a:pt x="17" y="570"/>
                            </a:lnTo>
                            <a:lnTo>
                              <a:pt x="26" y="526"/>
                            </a:lnTo>
                            <a:lnTo>
                              <a:pt x="34" y="413"/>
                            </a:lnTo>
                            <a:lnTo>
                              <a:pt x="43" y="537"/>
                            </a:lnTo>
                            <a:lnTo>
                              <a:pt x="52" y="424"/>
                            </a:lnTo>
                            <a:lnTo>
                              <a:pt x="60" y="375"/>
                            </a:lnTo>
                            <a:lnTo>
                              <a:pt x="69" y="382"/>
                            </a:lnTo>
                            <a:lnTo>
                              <a:pt x="77" y="421"/>
                            </a:lnTo>
                            <a:lnTo>
                              <a:pt x="86" y="425"/>
                            </a:lnTo>
                            <a:lnTo>
                              <a:pt x="94" y="148"/>
                            </a:lnTo>
                            <a:lnTo>
                              <a:pt x="103" y="647"/>
                            </a:lnTo>
                            <a:lnTo>
                              <a:pt x="112" y="569"/>
                            </a:lnTo>
                            <a:lnTo>
                              <a:pt x="120" y="614"/>
                            </a:lnTo>
                            <a:lnTo>
                              <a:pt x="129" y="245"/>
                            </a:lnTo>
                            <a:lnTo>
                              <a:pt x="137" y="450"/>
                            </a:lnTo>
                            <a:lnTo>
                              <a:pt x="146" y="562"/>
                            </a:lnTo>
                            <a:lnTo>
                              <a:pt x="154" y="611"/>
                            </a:lnTo>
                            <a:lnTo>
                              <a:pt x="163" y="607"/>
                            </a:lnTo>
                            <a:lnTo>
                              <a:pt x="172" y="634"/>
                            </a:lnTo>
                            <a:lnTo>
                              <a:pt x="180" y="420"/>
                            </a:lnTo>
                            <a:lnTo>
                              <a:pt x="189" y="346"/>
                            </a:lnTo>
                            <a:lnTo>
                              <a:pt x="197" y="371"/>
                            </a:lnTo>
                            <a:lnTo>
                              <a:pt x="206" y="624"/>
                            </a:lnTo>
                            <a:lnTo>
                              <a:pt x="214" y="657"/>
                            </a:lnTo>
                            <a:lnTo>
                              <a:pt x="223" y="530"/>
                            </a:lnTo>
                            <a:lnTo>
                              <a:pt x="232" y="627"/>
                            </a:lnTo>
                            <a:lnTo>
                              <a:pt x="240" y="629"/>
                            </a:lnTo>
                            <a:lnTo>
                              <a:pt x="249" y="0"/>
                            </a:lnTo>
                            <a:lnTo>
                              <a:pt x="257" y="577"/>
                            </a:lnTo>
                            <a:lnTo>
                              <a:pt x="266" y="660"/>
                            </a:lnTo>
                            <a:lnTo>
                              <a:pt x="274" y="615"/>
                            </a:lnTo>
                            <a:lnTo>
                              <a:pt x="283" y="386"/>
                            </a:lnTo>
                            <a:lnTo>
                              <a:pt x="292" y="368"/>
                            </a:lnTo>
                            <a:lnTo>
                              <a:pt x="300" y="237"/>
                            </a:lnTo>
                            <a:lnTo>
                              <a:pt x="309" y="550"/>
                            </a:lnTo>
                            <a:lnTo>
                              <a:pt x="317" y="341"/>
                            </a:lnTo>
                            <a:lnTo>
                              <a:pt x="325" y="14"/>
                            </a:lnTo>
                            <a:lnTo>
                              <a:pt x="334" y="379"/>
                            </a:lnTo>
                            <a:lnTo>
                              <a:pt x="343" y="577"/>
                            </a:lnTo>
                            <a:lnTo>
                              <a:pt x="351" y="618"/>
                            </a:lnTo>
                            <a:lnTo>
                              <a:pt x="360" y="607"/>
                            </a:lnTo>
                            <a:lnTo>
                              <a:pt x="368" y="480"/>
                            </a:lnTo>
                            <a:lnTo>
                              <a:pt x="377" y="629"/>
                            </a:lnTo>
                            <a:lnTo>
                              <a:pt x="385" y="602"/>
                            </a:lnTo>
                            <a:lnTo>
                              <a:pt x="394" y="475"/>
                            </a:lnTo>
                            <a:lnTo>
                              <a:pt x="403" y="623"/>
                            </a:lnTo>
                            <a:lnTo>
                              <a:pt x="411" y="369"/>
                            </a:lnTo>
                            <a:lnTo>
                              <a:pt x="420" y="65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DBFF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38" name="Freeform 10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591550" y="2189163"/>
                        <a:ext cx="203200" cy="920750"/>
                      </a:xfrm>
                      <a:custGeom>
                        <a:avLst/>
                        <a:gdLst>
                          <a:gd name="T0" fmla="*/ 0 w 128"/>
                          <a:gd name="T1" fmla="*/ 580 h 580"/>
                          <a:gd name="T2" fmla="*/ 8 w 128"/>
                          <a:gd name="T3" fmla="*/ 371 h 580"/>
                          <a:gd name="T4" fmla="*/ 17 w 128"/>
                          <a:gd name="T5" fmla="*/ 288 h 580"/>
                          <a:gd name="T6" fmla="*/ 25 w 128"/>
                          <a:gd name="T7" fmla="*/ 323 h 580"/>
                          <a:gd name="T8" fmla="*/ 34 w 128"/>
                          <a:gd name="T9" fmla="*/ 322 h 580"/>
                          <a:gd name="T10" fmla="*/ 43 w 128"/>
                          <a:gd name="T11" fmla="*/ 463 h 580"/>
                          <a:gd name="T12" fmla="*/ 51 w 128"/>
                          <a:gd name="T13" fmla="*/ 531 h 580"/>
                          <a:gd name="T14" fmla="*/ 60 w 128"/>
                          <a:gd name="T15" fmla="*/ 501 h 580"/>
                          <a:gd name="T16" fmla="*/ 68 w 128"/>
                          <a:gd name="T17" fmla="*/ 502 h 580"/>
                          <a:gd name="T18" fmla="*/ 77 w 128"/>
                          <a:gd name="T19" fmla="*/ 165 h 580"/>
                          <a:gd name="T20" fmla="*/ 85 w 128"/>
                          <a:gd name="T21" fmla="*/ 0 h 580"/>
                          <a:gd name="T22" fmla="*/ 94 w 128"/>
                          <a:gd name="T23" fmla="*/ 539 h 580"/>
                          <a:gd name="T24" fmla="*/ 103 w 128"/>
                          <a:gd name="T25" fmla="*/ 514 h 580"/>
                          <a:gd name="T26" fmla="*/ 111 w 128"/>
                          <a:gd name="T27" fmla="*/ 505 h 580"/>
                          <a:gd name="T28" fmla="*/ 120 w 128"/>
                          <a:gd name="T29" fmla="*/ 507 h 580"/>
                          <a:gd name="T30" fmla="*/ 128 w 128"/>
                          <a:gd name="T31" fmla="*/ 218 h 58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8" h="580">
                            <a:moveTo>
                              <a:pt x="0" y="580"/>
                            </a:moveTo>
                            <a:lnTo>
                              <a:pt x="8" y="371"/>
                            </a:lnTo>
                            <a:lnTo>
                              <a:pt x="17" y="288"/>
                            </a:lnTo>
                            <a:lnTo>
                              <a:pt x="25" y="323"/>
                            </a:lnTo>
                            <a:lnTo>
                              <a:pt x="34" y="322"/>
                            </a:lnTo>
                            <a:lnTo>
                              <a:pt x="43" y="463"/>
                            </a:lnTo>
                            <a:lnTo>
                              <a:pt x="51" y="531"/>
                            </a:lnTo>
                            <a:lnTo>
                              <a:pt x="60" y="501"/>
                            </a:lnTo>
                            <a:lnTo>
                              <a:pt x="68" y="502"/>
                            </a:lnTo>
                            <a:lnTo>
                              <a:pt x="77" y="165"/>
                            </a:lnTo>
                            <a:lnTo>
                              <a:pt x="85" y="0"/>
                            </a:lnTo>
                            <a:lnTo>
                              <a:pt x="94" y="539"/>
                            </a:lnTo>
                            <a:lnTo>
                              <a:pt x="103" y="514"/>
                            </a:lnTo>
                            <a:lnTo>
                              <a:pt x="111" y="505"/>
                            </a:lnTo>
                            <a:lnTo>
                              <a:pt x="120" y="507"/>
                            </a:lnTo>
                            <a:lnTo>
                              <a:pt x="128" y="218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DBFF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39" name="Freeform 10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92888" y="2279650"/>
                        <a:ext cx="665163" cy="852488"/>
                      </a:xfrm>
                      <a:custGeom>
                        <a:avLst/>
                        <a:gdLst>
                          <a:gd name="T0" fmla="*/ 0 w 419"/>
                          <a:gd name="T1" fmla="*/ 537 h 537"/>
                          <a:gd name="T2" fmla="*/ 8 w 419"/>
                          <a:gd name="T3" fmla="*/ 306 h 537"/>
                          <a:gd name="T4" fmla="*/ 17 w 419"/>
                          <a:gd name="T5" fmla="*/ 438 h 537"/>
                          <a:gd name="T6" fmla="*/ 26 w 419"/>
                          <a:gd name="T7" fmla="*/ 276 h 537"/>
                          <a:gd name="T8" fmla="*/ 34 w 419"/>
                          <a:gd name="T9" fmla="*/ 220 h 537"/>
                          <a:gd name="T10" fmla="*/ 43 w 419"/>
                          <a:gd name="T11" fmla="*/ 380 h 537"/>
                          <a:gd name="T12" fmla="*/ 51 w 419"/>
                          <a:gd name="T13" fmla="*/ 359 h 537"/>
                          <a:gd name="T14" fmla="*/ 60 w 419"/>
                          <a:gd name="T15" fmla="*/ 288 h 537"/>
                          <a:gd name="T16" fmla="*/ 68 w 419"/>
                          <a:gd name="T17" fmla="*/ 284 h 537"/>
                          <a:gd name="T18" fmla="*/ 77 w 419"/>
                          <a:gd name="T19" fmla="*/ 253 h 537"/>
                          <a:gd name="T20" fmla="*/ 86 w 419"/>
                          <a:gd name="T21" fmla="*/ 431 h 537"/>
                          <a:gd name="T22" fmla="*/ 94 w 419"/>
                          <a:gd name="T23" fmla="*/ 200 h 537"/>
                          <a:gd name="T24" fmla="*/ 102 w 419"/>
                          <a:gd name="T25" fmla="*/ 0 h 537"/>
                          <a:gd name="T26" fmla="*/ 111 w 419"/>
                          <a:gd name="T27" fmla="*/ 441 h 537"/>
                          <a:gd name="T28" fmla="*/ 119 w 419"/>
                          <a:gd name="T29" fmla="*/ 326 h 537"/>
                          <a:gd name="T30" fmla="*/ 128 w 419"/>
                          <a:gd name="T31" fmla="*/ 488 h 537"/>
                          <a:gd name="T32" fmla="*/ 137 w 419"/>
                          <a:gd name="T33" fmla="*/ 536 h 537"/>
                          <a:gd name="T34" fmla="*/ 145 w 419"/>
                          <a:gd name="T35" fmla="*/ 503 h 537"/>
                          <a:gd name="T36" fmla="*/ 154 w 419"/>
                          <a:gd name="T37" fmla="*/ 457 h 537"/>
                          <a:gd name="T38" fmla="*/ 162 w 419"/>
                          <a:gd name="T39" fmla="*/ 433 h 537"/>
                          <a:gd name="T40" fmla="*/ 171 w 419"/>
                          <a:gd name="T41" fmla="*/ 355 h 537"/>
                          <a:gd name="T42" fmla="*/ 179 w 419"/>
                          <a:gd name="T43" fmla="*/ 372 h 537"/>
                          <a:gd name="T44" fmla="*/ 188 w 419"/>
                          <a:gd name="T45" fmla="*/ 500 h 537"/>
                          <a:gd name="T46" fmla="*/ 197 w 419"/>
                          <a:gd name="T47" fmla="*/ 493 h 537"/>
                          <a:gd name="T48" fmla="*/ 205 w 419"/>
                          <a:gd name="T49" fmla="*/ 42 h 537"/>
                          <a:gd name="T50" fmla="*/ 214 w 419"/>
                          <a:gd name="T51" fmla="*/ 410 h 537"/>
                          <a:gd name="T52" fmla="*/ 222 w 419"/>
                          <a:gd name="T53" fmla="*/ 322 h 537"/>
                          <a:gd name="T54" fmla="*/ 231 w 419"/>
                          <a:gd name="T55" fmla="*/ 456 h 537"/>
                          <a:gd name="T56" fmla="*/ 239 w 419"/>
                          <a:gd name="T57" fmla="*/ 388 h 537"/>
                          <a:gd name="T58" fmla="*/ 248 w 419"/>
                          <a:gd name="T59" fmla="*/ 457 h 537"/>
                          <a:gd name="T60" fmla="*/ 257 w 419"/>
                          <a:gd name="T61" fmla="*/ 520 h 537"/>
                          <a:gd name="T62" fmla="*/ 265 w 419"/>
                          <a:gd name="T63" fmla="*/ 465 h 537"/>
                          <a:gd name="T64" fmla="*/ 274 w 419"/>
                          <a:gd name="T65" fmla="*/ 56 h 537"/>
                          <a:gd name="T66" fmla="*/ 282 w 419"/>
                          <a:gd name="T67" fmla="*/ 313 h 537"/>
                          <a:gd name="T68" fmla="*/ 291 w 419"/>
                          <a:gd name="T69" fmla="*/ 452 h 537"/>
                          <a:gd name="T70" fmla="*/ 299 w 419"/>
                          <a:gd name="T71" fmla="*/ 450 h 537"/>
                          <a:gd name="T72" fmla="*/ 308 w 419"/>
                          <a:gd name="T73" fmla="*/ 534 h 537"/>
                          <a:gd name="T74" fmla="*/ 317 w 419"/>
                          <a:gd name="T75" fmla="*/ 315 h 537"/>
                          <a:gd name="T76" fmla="*/ 325 w 419"/>
                          <a:gd name="T77" fmla="*/ 23 h 537"/>
                          <a:gd name="T78" fmla="*/ 334 w 419"/>
                          <a:gd name="T79" fmla="*/ 199 h 537"/>
                          <a:gd name="T80" fmla="*/ 342 w 419"/>
                          <a:gd name="T81" fmla="*/ 513 h 537"/>
                          <a:gd name="T82" fmla="*/ 351 w 419"/>
                          <a:gd name="T83" fmla="*/ 363 h 537"/>
                          <a:gd name="T84" fmla="*/ 359 w 419"/>
                          <a:gd name="T85" fmla="*/ 286 h 537"/>
                          <a:gd name="T86" fmla="*/ 368 w 419"/>
                          <a:gd name="T87" fmla="*/ 309 h 537"/>
                          <a:gd name="T88" fmla="*/ 377 w 419"/>
                          <a:gd name="T89" fmla="*/ 422 h 537"/>
                          <a:gd name="T90" fmla="*/ 385 w 419"/>
                          <a:gd name="T91" fmla="*/ 464 h 537"/>
                          <a:gd name="T92" fmla="*/ 394 w 419"/>
                          <a:gd name="T93" fmla="*/ 257 h 537"/>
                          <a:gd name="T94" fmla="*/ 402 w 419"/>
                          <a:gd name="T95" fmla="*/ 535 h 537"/>
                          <a:gd name="T96" fmla="*/ 411 w 419"/>
                          <a:gd name="T97" fmla="*/ 399 h 537"/>
                          <a:gd name="T98" fmla="*/ 419 w 419"/>
                          <a:gd name="T99" fmla="*/ 533 h 53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537">
                            <a:moveTo>
                              <a:pt x="0" y="537"/>
                            </a:moveTo>
                            <a:lnTo>
                              <a:pt x="8" y="306"/>
                            </a:lnTo>
                            <a:lnTo>
                              <a:pt x="17" y="438"/>
                            </a:lnTo>
                            <a:lnTo>
                              <a:pt x="26" y="276"/>
                            </a:lnTo>
                            <a:lnTo>
                              <a:pt x="34" y="220"/>
                            </a:lnTo>
                            <a:lnTo>
                              <a:pt x="43" y="380"/>
                            </a:lnTo>
                            <a:lnTo>
                              <a:pt x="51" y="359"/>
                            </a:lnTo>
                            <a:lnTo>
                              <a:pt x="60" y="288"/>
                            </a:lnTo>
                            <a:lnTo>
                              <a:pt x="68" y="284"/>
                            </a:lnTo>
                            <a:lnTo>
                              <a:pt x="77" y="253"/>
                            </a:lnTo>
                            <a:lnTo>
                              <a:pt x="86" y="431"/>
                            </a:lnTo>
                            <a:lnTo>
                              <a:pt x="94" y="200"/>
                            </a:lnTo>
                            <a:lnTo>
                              <a:pt x="102" y="0"/>
                            </a:lnTo>
                            <a:lnTo>
                              <a:pt x="111" y="441"/>
                            </a:lnTo>
                            <a:lnTo>
                              <a:pt x="119" y="326"/>
                            </a:lnTo>
                            <a:lnTo>
                              <a:pt x="128" y="488"/>
                            </a:lnTo>
                            <a:lnTo>
                              <a:pt x="137" y="536"/>
                            </a:lnTo>
                            <a:lnTo>
                              <a:pt x="145" y="503"/>
                            </a:lnTo>
                            <a:lnTo>
                              <a:pt x="154" y="457"/>
                            </a:lnTo>
                            <a:lnTo>
                              <a:pt x="162" y="433"/>
                            </a:lnTo>
                            <a:lnTo>
                              <a:pt x="171" y="355"/>
                            </a:lnTo>
                            <a:lnTo>
                              <a:pt x="179" y="372"/>
                            </a:lnTo>
                            <a:lnTo>
                              <a:pt x="188" y="500"/>
                            </a:lnTo>
                            <a:lnTo>
                              <a:pt x="197" y="493"/>
                            </a:lnTo>
                            <a:lnTo>
                              <a:pt x="205" y="42"/>
                            </a:lnTo>
                            <a:lnTo>
                              <a:pt x="214" y="410"/>
                            </a:lnTo>
                            <a:lnTo>
                              <a:pt x="222" y="322"/>
                            </a:lnTo>
                            <a:lnTo>
                              <a:pt x="231" y="456"/>
                            </a:lnTo>
                            <a:lnTo>
                              <a:pt x="239" y="388"/>
                            </a:lnTo>
                            <a:lnTo>
                              <a:pt x="248" y="457"/>
                            </a:lnTo>
                            <a:lnTo>
                              <a:pt x="257" y="520"/>
                            </a:lnTo>
                            <a:lnTo>
                              <a:pt x="265" y="465"/>
                            </a:lnTo>
                            <a:lnTo>
                              <a:pt x="274" y="56"/>
                            </a:lnTo>
                            <a:lnTo>
                              <a:pt x="282" y="313"/>
                            </a:lnTo>
                            <a:lnTo>
                              <a:pt x="291" y="452"/>
                            </a:lnTo>
                            <a:lnTo>
                              <a:pt x="299" y="450"/>
                            </a:lnTo>
                            <a:lnTo>
                              <a:pt x="308" y="534"/>
                            </a:lnTo>
                            <a:lnTo>
                              <a:pt x="317" y="315"/>
                            </a:lnTo>
                            <a:lnTo>
                              <a:pt x="325" y="23"/>
                            </a:lnTo>
                            <a:lnTo>
                              <a:pt x="334" y="199"/>
                            </a:lnTo>
                            <a:lnTo>
                              <a:pt x="342" y="513"/>
                            </a:lnTo>
                            <a:lnTo>
                              <a:pt x="351" y="363"/>
                            </a:lnTo>
                            <a:lnTo>
                              <a:pt x="359" y="286"/>
                            </a:lnTo>
                            <a:lnTo>
                              <a:pt x="368" y="309"/>
                            </a:lnTo>
                            <a:lnTo>
                              <a:pt x="377" y="422"/>
                            </a:lnTo>
                            <a:lnTo>
                              <a:pt x="385" y="464"/>
                            </a:lnTo>
                            <a:lnTo>
                              <a:pt x="394" y="257"/>
                            </a:lnTo>
                            <a:lnTo>
                              <a:pt x="402" y="535"/>
                            </a:lnTo>
                            <a:lnTo>
                              <a:pt x="411" y="399"/>
                            </a:lnTo>
                            <a:lnTo>
                              <a:pt x="419" y="533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42FF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40" name="Freeform 10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258050" y="2128838"/>
                        <a:ext cx="666750" cy="996950"/>
                      </a:xfrm>
                      <a:custGeom>
                        <a:avLst/>
                        <a:gdLst>
                          <a:gd name="T0" fmla="*/ 0 w 420"/>
                          <a:gd name="T1" fmla="*/ 628 h 628"/>
                          <a:gd name="T2" fmla="*/ 9 w 420"/>
                          <a:gd name="T3" fmla="*/ 568 h 628"/>
                          <a:gd name="T4" fmla="*/ 18 w 420"/>
                          <a:gd name="T5" fmla="*/ 541 h 628"/>
                          <a:gd name="T6" fmla="*/ 26 w 420"/>
                          <a:gd name="T7" fmla="*/ 412 h 628"/>
                          <a:gd name="T8" fmla="*/ 35 w 420"/>
                          <a:gd name="T9" fmla="*/ 466 h 628"/>
                          <a:gd name="T10" fmla="*/ 43 w 420"/>
                          <a:gd name="T11" fmla="*/ 616 h 628"/>
                          <a:gd name="T12" fmla="*/ 52 w 420"/>
                          <a:gd name="T13" fmla="*/ 480 h 628"/>
                          <a:gd name="T14" fmla="*/ 60 w 420"/>
                          <a:gd name="T15" fmla="*/ 624 h 628"/>
                          <a:gd name="T16" fmla="*/ 69 w 420"/>
                          <a:gd name="T17" fmla="*/ 581 h 628"/>
                          <a:gd name="T18" fmla="*/ 78 w 420"/>
                          <a:gd name="T19" fmla="*/ 576 h 628"/>
                          <a:gd name="T20" fmla="*/ 86 w 420"/>
                          <a:gd name="T21" fmla="*/ 350 h 628"/>
                          <a:gd name="T22" fmla="*/ 95 w 420"/>
                          <a:gd name="T23" fmla="*/ 285 h 628"/>
                          <a:gd name="T24" fmla="*/ 103 w 420"/>
                          <a:gd name="T25" fmla="*/ 349 h 628"/>
                          <a:gd name="T26" fmla="*/ 112 w 420"/>
                          <a:gd name="T27" fmla="*/ 606 h 628"/>
                          <a:gd name="T28" fmla="*/ 120 w 420"/>
                          <a:gd name="T29" fmla="*/ 538 h 628"/>
                          <a:gd name="T30" fmla="*/ 129 w 420"/>
                          <a:gd name="T31" fmla="*/ 593 h 628"/>
                          <a:gd name="T32" fmla="*/ 138 w 420"/>
                          <a:gd name="T33" fmla="*/ 480 h 628"/>
                          <a:gd name="T34" fmla="*/ 146 w 420"/>
                          <a:gd name="T35" fmla="*/ 36 h 628"/>
                          <a:gd name="T36" fmla="*/ 155 w 420"/>
                          <a:gd name="T37" fmla="*/ 406 h 628"/>
                          <a:gd name="T38" fmla="*/ 163 w 420"/>
                          <a:gd name="T39" fmla="*/ 576 h 628"/>
                          <a:gd name="T40" fmla="*/ 172 w 420"/>
                          <a:gd name="T41" fmla="*/ 609 h 628"/>
                          <a:gd name="T42" fmla="*/ 180 w 420"/>
                          <a:gd name="T43" fmla="*/ 527 h 628"/>
                          <a:gd name="T44" fmla="*/ 189 w 420"/>
                          <a:gd name="T45" fmla="*/ 540 h 628"/>
                          <a:gd name="T46" fmla="*/ 198 w 420"/>
                          <a:gd name="T47" fmla="*/ 441 h 628"/>
                          <a:gd name="T48" fmla="*/ 206 w 420"/>
                          <a:gd name="T49" fmla="*/ 208 h 628"/>
                          <a:gd name="T50" fmla="*/ 214 w 420"/>
                          <a:gd name="T51" fmla="*/ 186 h 628"/>
                          <a:gd name="T52" fmla="*/ 223 w 420"/>
                          <a:gd name="T53" fmla="*/ 555 h 628"/>
                          <a:gd name="T54" fmla="*/ 232 w 420"/>
                          <a:gd name="T55" fmla="*/ 192 h 628"/>
                          <a:gd name="T56" fmla="*/ 240 w 420"/>
                          <a:gd name="T57" fmla="*/ 0 h 628"/>
                          <a:gd name="T58" fmla="*/ 249 w 420"/>
                          <a:gd name="T59" fmla="*/ 344 h 628"/>
                          <a:gd name="T60" fmla="*/ 257 w 420"/>
                          <a:gd name="T61" fmla="*/ 592 h 628"/>
                          <a:gd name="T62" fmla="*/ 266 w 420"/>
                          <a:gd name="T63" fmla="*/ 576 h 628"/>
                          <a:gd name="T64" fmla="*/ 274 w 420"/>
                          <a:gd name="T65" fmla="*/ 619 h 628"/>
                          <a:gd name="T66" fmla="*/ 283 w 420"/>
                          <a:gd name="T67" fmla="*/ 595 h 628"/>
                          <a:gd name="T68" fmla="*/ 292 w 420"/>
                          <a:gd name="T69" fmla="*/ 519 h 628"/>
                          <a:gd name="T70" fmla="*/ 300 w 420"/>
                          <a:gd name="T71" fmla="*/ 261 h 628"/>
                          <a:gd name="T72" fmla="*/ 309 w 420"/>
                          <a:gd name="T73" fmla="*/ 509 h 628"/>
                          <a:gd name="T74" fmla="*/ 317 w 420"/>
                          <a:gd name="T75" fmla="*/ 404 h 628"/>
                          <a:gd name="T76" fmla="*/ 326 w 420"/>
                          <a:gd name="T77" fmla="*/ 566 h 628"/>
                          <a:gd name="T78" fmla="*/ 334 w 420"/>
                          <a:gd name="T79" fmla="*/ 358 h 628"/>
                          <a:gd name="T80" fmla="*/ 343 w 420"/>
                          <a:gd name="T81" fmla="*/ 152 h 628"/>
                          <a:gd name="T82" fmla="*/ 352 w 420"/>
                          <a:gd name="T83" fmla="*/ 369 h 628"/>
                          <a:gd name="T84" fmla="*/ 360 w 420"/>
                          <a:gd name="T85" fmla="*/ 597 h 628"/>
                          <a:gd name="T86" fmla="*/ 369 w 420"/>
                          <a:gd name="T87" fmla="*/ 551 h 628"/>
                          <a:gd name="T88" fmla="*/ 377 w 420"/>
                          <a:gd name="T89" fmla="*/ 506 h 628"/>
                          <a:gd name="T90" fmla="*/ 386 w 420"/>
                          <a:gd name="T91" fmla="*/ 360 h 628"/>
                          <a:gd name="T92" fmla="*/ 394 w 420"/>
                          <a:gd name="T93" fmla="*/ 547 h 628"/>
                          <a:gd name="T94" fmla="*/ 403 w 420"/>
                          <a:gd name="T95" fmla="*/ 273 h 628"/>
                          <a:gd name="T96" fmla="*/ 412 w 420"/>
                          <a:gd name="T97" fmla="*/ 610 h 628"/>
                          <a:gd name="T98" fmla="*/ 420 w 420"/>
                          <a:gd name="T99" fmla="*/ 525 h 62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628">
                            <a:moveTo>
                              <a:pt x="0" y="628"/>
                            </a:moveTo>
                            <a:lnTo>
                              <a:pt x="9" y="568"/>
                            </a:lnTo>
                            <a:lnTo>
                              <a:pt x="18" y="541"/>
                            </a:lnTo>
                            <a:lnTo>
                              <a:pt x="26" y="412"/>
                            </a:lnTo>
                            <a:lnTo>
                              <a:pt x="35" y="466"/>
                            </a:lnTo>
                            <a:lnTo>
                              <a:pt x="43" y="616"/>
                            </a:lnTo>
                            <a:lnTo>
                              <a:pt x="52" y="480"/>
                            </a:lnTo>
                            <a:lnTo>
                              <a:pt x="60" y="624"/>
                            </a:lnTo>
                            <a:lnTo>
                              <a:pt x="69" y="581"/>
                            </a:lnTo>
                            <a:lnTo>
                              <a:pt x="78" y="576"/>
                            </a:lnTo>
                            <a:lnTo>
                              <a:pt x="86" y="350"/>
                            </a:lnTo>
                            <a:lnTo>
                              <a:pt x="95" y="285"/>
                            </a:lnTo>
                            <a:lnTo>
                              <a:pt x="103" y="349"/>
                            </a:lnTo>
                            <a:lnTo>
                              <a:pt x="112" y="606"/>
                            </a:lnTo>
                            <a:lnTo>
                              <a:pt x="120" y="538"/>
                            </a:lnTo>
                            <a:lnTo>
                              <a:pt x="129" y="593"/>
                            </a:lnTo>
                            <a:lnTo>
                              <a:pt x="138" y="480"/>
                            </a:lnTo>
                            <a:lnTo>
                              <a:pt x="146" y="36"/>
                            </a:lnTo>
                            <a:lnTo>
                              <a:pt x="155" y="406"/>
                            </a:lnTo>
                            <a:lnTo>
                              <a:pt x="163" y="576"/>
                            </a:lnTo>
                            <a:lnTo>
                              <a:pt x="172" y="609"/>
                            </a:lnTo>
                            <a:lnTo>
                              <a:pt x="180" y="527"/>
                            </a:lnTo>
                            <a:lnTo>
                              <a:pt x="189" y="540"/>
                            </a:lnTo>
                            <a:lnTo>
                              <a:pt x="198" y="441"/>
                            </a:lnTo>
                            <a:lnTo>
                              <a:pt x="206" y="208"/>
                            </a:lnTo>
                            <a:lnTo>
                              <a:pt x="214" y="186"/>
                            </a:lnTo>
                            <a:lnTo>
                              <a:pt x="223" y="555"/>
                            </a:lnTo>
                            <a:lnTo>
                              <a:pt x="232" y="192"/>
                            </a:lnTo>
                            <a:lnTo>
                              <a:pt x="240" y="0"/>
                            </a:lnTo>
                            <a:lnTo>
                              <a:pt x="249" y="344"/>
                            </a:lnTo>
                            <a:lnTo>
                              <a:pt x="257" y="592"/>
                            </a:lnTo>
                            <a:lnTo>
                              <a:pt x="266" y="576"/>
                            </a:lnTo>
                            <a:lnTo>
                              <a:pt x="274" y="619"/>
                            </a:lnTo>
                            <a:lnTo>
                              <a:pt x="283" y="595"/>
                            </a:lnTo>
                            <a:lnTo>
                              <a:pt x="292" y="519"/>
                            </a:lnTo>
                            <a:lnTo>
                              <a:pt x="300" y="261"/>
                            </a:lnTo>
                            <a:lnTo>
                              <a:pt x="309" y="509"/>
                            </a:lnTo>
                            <a:lnTo>
                              <a:pt x="317" y="404"/>
                            </a:lnTo>
                            <a:lnTo>
                              <a:pt x="326" y="566"/>
                            </a:lnTo>
                            <a:lnTo>
                              <a:pt x="334" y="358"/>
                            </a:lnTo>
                            <a:lnTo>
                              <a:pt x="343" y="152"/>
                            </a:lnTo>
                            <a:lnTo>
                              <a:pt x="352" y="369"/>
                            </a:lnTo>
                            <a:lnTo>
                              <a:pt x="360" y="597"/>
                            </a:lnTo>
                            <a:lnTo>
                              <a:pt x="369" y="551"/>
                            </a:lnTo>
                            <a:lnTo>
                              <a:pt x="377" y="506"/>
                            </a:lnTo>
                            <a:lnTo>
                              <a:pt x="386" y="360"/>
                            </a:lnTo>
                            <a:lnTo>
                              <a:pt x="394" y="547"/>
                            </a:lnTo>
                            <a:lnTo>
                              <a:pt x="403" y="273"/>
                            </a:lnTo>
                            <a:lnTo>
                              <a:pt x="412" y="610"/>
                            </a:lnTo>
                            <a:lnTo>
                              <a:pt x="420" y="525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42FF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41" name="Freeform 10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924800" y="2116138"/>
                        <a:ext cx="666750" cy="1014413"/>
                      </a:xfrm>
                      <a:custGeom>
                        <a:avLst/>
                        <a:gdLst>
                          <a:gd name="T0" fmla="*/ 0 w 420"/>
                          <a:gd name="T1" fmla="*/ 533 h 639"/>
                          <a:gd name="T2" fmla="*/ 9 w 420"/>
                          <a:gd name="T3" fmla="*/ 175 h 639"/>
                          <a:gd name="T4" fmla="*/ 17 w 420"/>
                          <a:gd name="T5" fmla="*/ 407 h 639"/>
                          <a:gd name="T6" fmla="*/ 26 w 420"/>
                          <a:gd name="T7" fmla="*/ 129 h 639"/>
                          <a:gd name="T8" fmla="*/ 34 w 420"/>
                          <a:gd name="T9" fmla="*/ 380 h 639"/>
                          <a:gd name="T10" fmla="*/ 43 w 420"/>
                          <a:gd name="T11" fmla="*/ 606 h 639"/>
                          <a:gd name="T12" fmla="*/ 52 w 420"/>
                          <a:gd name="T13" fmla="*/ 412 h 639"/>
                          <a:gd name="T14" fmla="*/ 60 w 420"/>
                          <a:gd name="T15" fmla="*/ 484 h 639"/>
                          <a:gd name="T16" fmla="*/ 69 w 420"/>
                          <a:gd name="T17" fmla="*/ 532 h 639"/>
                          <a:gd name="T18" fmla="*/ 77 w 420"/>
                          <a:gd name="T19" fmla="*/ 511 h 639"/>
                          <a:gd name="T20" fmla="*/ 86 w 420"/>
                          <a:gd name="T21" fmla="*/ 348 h 639"/>
                          <a:gd name="T22" fmla="*/ 94 w 420"/>
                          <a:gd name="T23" fmla="*/ 511 h 639"/>
                          <a:gd name="T24" fmla="*/ 103 w 420"/>
                          <a:gd name="T25" fmla="*/ 329 h 639"/>
                          <a:gd name="T26" fmla="*/ 112 w 420"/>
                          <a:gd name="T27" fmla="*/ 148 h 639"/>
                          <a:gd name="T28" fmla="*/ 120 w 420"/>
                          <a:gd name="T29" fmla="*/ 401 h 639"/>
                          <a:gd name="T30" fmla="*/ 129 w 420"/>
                          <a:gd name="T31" fmla="*/ 555 h 639"/>
                          <a:gd name="T32" fmla="*/ 137 w 420"/>
                          <a:gd name="T33" fmla="*/ 481 h 639"/>
                          <a:gd name="T34" fmla="*/ 146 w 420"/>
                          <a:gd name="T35" fmla="*/ 0 h 639"/>
                          <a:gd name="T36" fmla="*/ 154 w 420"/>
                          <a:gd name="T37" fmla="*/ 193 h 639"/>
                          <a:gd name="T38" fmla="*/ 163 w 420"/>
                          <a:gd name="T39" fmla="*/ 385 h 639"/>
                          <a:gd name="T40" fmla="*/ 172 w 420"/>
                          <a:gd name="T41" fmla="*/ 587 h 639"/>
                          <a:gd name="T42" fmla="*/ 180 w 420"/>
                          <a:gd name="T43" fmla="*/ 529 h 639"/>
                          <a:gd name="T44" fmla="*/ 189 w 420"/>
                          <a:gd name="T45" fmla="*/ 584 h 639"/>
                          <a:gd name="T46" fmla="*/ 197 w 420"/>
                          <a:gd name="T47" fmla="*/ 363 h 639"/>
                          <a:gd name="T48" fmla="*/ 206 w 420"/>
                          <a:gd name="T49" fmla="*/ 513 h 639"/>
                          <a:gd name="T50" fmla="*/ 214 w 420"/>
                          <a:gd name="T51" fmla="*/ 607 h 639"/>
                          <a:gd name="T52" fmla="*/ 223 w 420"/>
                          <a:gd name="T53" fmla="*/ 561 h 639"/>
                          <a:gd name="T54" fmla="*/ 232 w 420"/>
                          <a:gd name="T55" fmla="*/ 352 h 639"/>
                          <a:gd name="T56" fmla="*/ 240 w 420"/>
                          <a:gd name="T57" fmla="*/ 573 h 639"/>
                          <a:gd name="T58" fmla="*/ 249 w 420"/>
                          <a:gd name="T59" fmla="*/ 628 h 639"/>
                          <a:gd name="T60" fmla="*/ 257 w 420"/>
                          <a:gd name="T61" fmla="*/ 630 h 639"/>
                          <a:gd name="T62" fmla="*/ 266 w 420"/>
                          <a:gd name="T63" fmla="*/ 475 h 639"/>
                          <a:gd name="T64" fmla="*/ 274 w 420"/>
                          <a:gd name="T65" fmla="*/ 604 h 639"/>
                          <a:gd name="T66" fmla="*/ 283 w 420"/>
                          <a:gd name="T67" fmla="*/ 363 h 639"/>
                          <a:gd name="T68" fmla="*/ 292 w 420"/>
                          <a:gd name="T69" fmla="*/ 402 h 639"/>
                          <a:gd name="T70" fmla="*/ 300 w 420"/>
                          <a:gd name="T71" fmla="*/ 451 h 639"/>
                          <a:gd name="T72" fmla="*/ 309 w 420"/>
                          <a:gd name="T73" fmla="*/ 609 h 639"/>
                          <a:gd name="T74" fmla="*/ 317 w 420"/>
                          <a:gd name="T75" fmla="*/ 544 h 639"/>
                          <a:gd name="T76" fmla="*/ 325 w 420"/>
                          <a:gd name="T77" fmla="*/ 639 h 639"/>
                          <a:gd name="T78" fmla="*/ 334 w 420"/>
                          <a:gd name="T79" fmla="*/ 484 h 639"/>
                          <a:gd name="T80" fmla="*/ 343 w 420"/>
                          <a:gd name="T81" fmla="*/ 587 h 639"/>
                          <a:gd name="T82" fmla="*/ 351 w 420"/>
                          <a:gd name="T83" fmla="*/ 594 h 639"/>
                          <a:gd name="T84" fmla="*/ 360 w 420"/>
                          <a:gd name="T85" fmla="*/ 343 h 639"/>
                          <a:gd name="T86" fmla="*/ 368 w 420"/>
                          <a:gd name="T87" fmla="*/ 452 h 639"/>
                          <a:gd name="T88" fmla="*/ 377 w 420"/>
                          <a:gd name="T89" fmla="*/ 43 h 639"/>
                          <a:gd name="T90" fmla="*/ 385 w 420"/>
                          <a:gd name="T91" fmla="*/ 490 h 639"/>
                          <a:gd name="T92" fmla="*/ 394 w 420"/>
                          <a:gd name="T93" fmla="*/ 413 h 639"/>
                          <a:gd name="T94" fmla="*/ 403 w 420"/>
                          <a:gd name="T95" fmla="*/ 257 h 639"/>
                          <a:gd name="T96" fmla="*/ 411 w 420"/>
                          <a:gd name="T97" fmla="*/ 299 h 639"/>
                          <a:gd name="T98" fmla="*/ 420 w 420"/>
                          <a:gd name="T99" fmla="*/ 576 h 63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639">
                            <a:moveTo>
                              <a:pt x="0" y="533"/>
                            </a:moveTo>
                            <a:lnTo>
                              <a:pt x="9" y="175"/>
                            </a:lnTo>
                            <a:lnTo>
                              <a:pt x="17" y="407"/>
                            </a:lnTo>
                            <a:lnTo>
                              <a:pt x="26" y="129"/>
                            </a:lnTo>
                            <a:lnTo>
                              <a:pt x="34" y="380"/>
                            </a:lnTo>
                            <a:lnTo>
                              <a:pt x="43" y="606"/>
                            </a:lnTo>
                            <a:lnTo>
                              <a:pt x="52" y="412"/>
                            </a:lnTo>
                            <a:lnTo>
                              <a:pt x="60" y="484"/>
                            </a:lnTo>
                            <a:lnTo>
                              <a:pt x="69" y="532"/>
                            </a:lnTo>
                            <a:lnTo>
                              <a:pt x="77" y="511"/>
                            </a:lnTo>
                            <a:lnTo>
                              <a:pt x="86" y="348"/>
                            </a:lnTo>
                            <a:lnTo>
                              <a:pt x="94" y="511"/>
                            </a:lnTo>
                            <a:lnTo>
                              <a:pt x="103" y="329"/>
                            </a:lnTo>
                            <a:lnTo>
                              <a:pt x="112" y="148"/>
                            </a:lnTo>
                            <a:lnTo>
                              <a:pt x="120" y="401"/>
                            </a:lnTo>
                            <a:lnTo>
                              <a:pt x="129" y="555"/>
                            </a:lnTo>
                            <a:lnTo>
                              <a:pt x="137" y="481"/>
                            </a:lnTo>
                            <a:lnTo>
                              <a:pt x="146" y="0"/>
                            </a:lnTo>
                            <a:lnTo>
                              <a:pt x="154" y="193"/>
                            </a:lnTo>
                            <a:lnTo>
                              <a:pt x="163" y="385"/>
                            </a:lnTo>
                            <a:lnTo>
                              <a:pt x="172" y="587"/>
                            </a:lnTo>
                            <a:lnTo>
                              <a:pt x="180" y="529"/>
                            </a:lnTo>
                            <a:lnTo>
                              <a:pt x="189" y="584"/>
                            </a:lnTo>
                            <a:lnTo>
                              <a:pt x="197" y="363"/>
                            </a:lnTo>
                            <a:lnTo>
                              <a:pt x="206" y="513"/>
                            </a:lnTo>
                            <a:lnTo>
                              <a:pt x="214" y="607"/>
                            </a:lnTo>
                            <a:lnTo>
                              <a:pt x="223" y="561"/>
                            </a:lnTo>
                            <a:lnTo>
                              <a:pt x="232" y="352"/>
                            </a:lnTo>
                            <a:lnTo>
                              <a:pt x="240" y="573"/>
                            </a:lnTo>
                            <a:lnTo>
                              <a:pt x="249" y="628"/>
                            </a:lnTo>
                            <a:lnTo>
                              <a:pt x="257" y="630"/>
                            </a:lnTo>
                            <a:lnTo>
                              <a:pt x="266" y="475"/>
                            </a:lnTo>
                            <a:lnTo>
                              <a:pt x="274" y="604"/>
                            </a:lnTo>
                            <a:lnTo>
                              <a:pt x="283" y="363"/>
                            </a:lnTo>
                            <a:lnTo>
                              <a:pt x="292" y="402"/>
                            </a:lnTo>
                            <a:lnTo>
                              <a:pt x="300" y="451"/>
                            </a:lnTo>
                            <a:lnTo>
                              <a:pt x="309" y="609"/>
                            </a:lnTo>
                            <a:lnTo>
                              <a:pt x="317" y="544"/>
                            </a:lnTo>
                            <a:lnTo>
                              <a:pt x="325" y="639"/>
                            </a:lnTo>
                            <a:lnTo>
                              <a:pt x="334" y="484"/>
                            </a:lnTo>
                            <a:lnTo>
                              <a:pt x="343" y="587"/>
                            </a:lnTo>
                            <a:lnTo>
                              <a:pt x="351" y="594"/>
                            </a:lnTo>
                            <a:lnTo>
                              <a:pt x="360" y="343"/>
                            </a:lnTo>
                            <a:lnTo>
                              <a:pt x="368" y="452"/>
                            </a:lnTo>
                            <a:lnTo>
                              <a:pt x="377" y="43"/>
                            </a:lnTo>
                            <a:lnTo>
                              <a:pt x="385" y="490"/>
                            </a:lnTo>
                            <a:lnTo>
                              <a:pt x="394" y="413"/>
                            </a:lnTo>
                            <a:lnTo>
                              <a:pt x="403" y="257"/>
                            </a:lnTo>
                            <a:lnTo>
                              <a:pt x="411" y="299"/>
                            </a:lnTo>
                            <a:lnTo>
                              <a:pt x="420" y="576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42FF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42" name="Freeform 10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591550" y="2270125"/>
                        <a:ext cx="203200" cy="788988"/>
                      </a:xfrm>
                      <a:custGeom>
                        <a:avLst/>
                        <a:gdLst>
                          <a:gd name="T0" fmla="*/ 0 w 128"/>
                          <a:gd name="T1" fmla="*/ 479 h 497"/>
                          <a:gd name="T2" fmla="*/ 8 w 128"/>
                          <a:gd name="T3" fmla="*/ 439 h 497"/>
                          <a:gd name="T4" fmla="*/ 17 w 128"/>
                          <a:gd name="T5" fmla="*/ 412 h 497"/>
                          <a:gd name="T6" fmla="*/ 25 w 128"/>
                          <a:gd name="T7" fmla="*/ 334 h 497"/>
                          <a:gd name="T8" fmla="*/ 34 w 128"/>
                          <a:gd name="T9" fmla="*/ 400 h 497"/>
                          <a:gd name="T10" fmla="*/ 43 w 128"/>
                          <a:gd name="T11" fmla="*/ 352 h 497"/>
                          <a:gd name="T12" fmla="*/ 51 w 128"/>
                          <a:gd name="T13" fmla="*/ 279 h 497"/>
                          <a:gd name="T14" fmla="*/ 60 w 128"/>
                          <a:gd name="T15" fmla="*/ 109 h 497"/>
                          <a:gd name="T16" fmla="*/ 68 w 128"/>
                          <a:gd name="T17" fmla="*/ 444 h 497"/>
                          <a:gd name="T18" fmla="*/ 77 w 128"/>
                          <a:gd name="T19" fmla="*/ 497 h 497"/>
                          <a:gd name="T20" fmla="*/ 85 w 128"/>
                          <a:gd name="T21" fmla="*/ 464 h 497"/>
                          <a:gd name="T22" fmla="*/ 94 w 128"/>
                          <a:gd name="T23" fmla="*/ 258 h 497"/>
                          <a:gd name="T24" fmla="*/ 103 w 128"/>
                          <a:gd name="T25" fmla="*/ 0 h 497"/>
                          <a:gd name="T26" fmla="*/ 111 w 128"/>
                          <a:gd name="T27" fmla="*/ 152 h 497"/>
                          <a:gd name="T28" fmla="*/ 120 w 128"/>
                          <a:gd name="T29" fmla="*/ 471 h 497"/>
                          <a:gd name="T30" fmla="*/ 128 w 128"/>
                          <a:gd name="T31" fmla="*/ 460 h 49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8" h="497">
                            <a:moveTo>
                              <a:pt x="0" y="479"/>
                            </a:moveTo>
                            <a:lnTo>
                              <a:pt x="8" y="439"/>
                            </a:lnTo>
                            <a:lnTo>
                              <a:pt x="17" y="412"/>
                            </a:lnTo>
                            <a:lnTo>
                              <a:pt x="25" y="334"/>
                            </a:lnTo>
                            <a:lnTo>
                              <a:pt x="34" y="400"/>
                            </a:lnTo>
                            <a:lnTo>
                              <a:pt x="43" y="352"/>
                            </a:lnTo>
                            <a:lnTo>
                              <a:pt x="51" y="279"/>
                            </a:lnTo>
                            <a:lnTo>
                              <a:pt x="60" y="109"/>
                            </a:lnTo>
                            <a:lnTo>
                              <a:pt x="68" y="444"/>
                            </a:lnTo>
                            <a:lnTo>
                              <a:pt x="77" y="497"/>
                            </a:lnTo>
                            <a:lnTo>
                              <a:pt x="85" y="464"/>
                            </a:lnTo>
                            <a:lnTo>
                              <a:pt x="94" y="258"/>
                            </a:lnTo>
                            <a:lnTo>
                              <a:pt x="103" y="0"/>
                            </a:lnTo>
                            <a:lnTo>
                              <a:pt x="111" y="152"/>
                            </a:lnTo>
                            <a:lnTo>
                              <a:pt x="120" y="471"/>
                            </a:lnTo>
                            <a:lnTo>
                              <a:pt x="128" y="46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42FF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43" name="Freeform 10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92888" y="2292350"/>
                        <a:ext cx="665163" cy="839788"/>
                      </a:xfrm>
                      <a:custGeom>
                        <a:avLst/>
                        <a:gdLst>
                          <a:gd name="T0" fmla="*/ 0 w 419"/>
                          <a:gd name="T1" fmla="*/ 529 h 529"/>
                          <a:gd name="T2" fmla="*/ 8 w 419"/>
                          <a:gd name="T3" fmla="*/ 252 h 529"/>
                          <a:gd name="T4" fmla="*/ 17 w 419"/>
                          <a:gd name="T5" fmla="*/ 521 h 529"/>
                          <a:gd name="T6" fmla="*/ 26 w 419"/>
                          <a:gd name="T7" fmla="*/ 430 h 529"/>
                          <a:gd name="T8" fmla="*/ 34 w 419"/>
                          <a:gd name="T9" fmla="*/ 90 h 529"/>
                          <a:gd name="T10" fmla="*/ 43 w 419"/>
                          <a:gd name="T11" fmla="*/ 527 h 529"/>
                          <a:gd name="T12" fmla="*/ 51 w 419"/>
                          <a:gd name="T13" fmla="*/ 264 h 529"/>
                          <a:gd name="T14" fmla="*/ 60 w 419"/>
                          <a:gd name="T15" fmla="*/ 362 h 529"/>
                          <a:gd name="T16" fmla="*/ 68 w 419"/>
                          <a:gd name="T17" fmla="*/ 393 h 529"/>
                          <a:gd name="T18" fmla="*/ 77 w 419"/>
                          <a:gd name="T19" fmla="*/ 502 h 529"/>
                          <a:gd name="T20" fmla="*/ 86 w 419"/>
                          <a:gd name="T21" fmla="*/ 409 h 529"/>
                          <a:gd name="T22" fmla="*/ 94 w 419"/>
                          <a:gd name="T23" fmla="*/ 223 h 529"/>
                          <a:gd name="T24" fmla="*/ 102 w 419"/>
                          <a:gd name="T25" fmla="*/ 505 h 529"/>
                          <a:gd name="T26" fmla="*/ 111 w 419"/>
                          <a:gd name="T27" fmla="*/ 474 h 529"/>
                          <a:gd name="T28" fmla="*/ 119 w 419"/>
                          <a:gd name="T29" fmla="*/ 296 h 529"/>
                          <a:gd name="T30" fmla="*/ 128 w 419"/>
                          <a:gd name="T31" fmla="*/ 478 h 529"/>
                          <a:gd name="T32" fmla="*/ 137 w 419"/>
                          <a:gd name="T33" fmla="*/ 414 h 529"/>
                          <a:gd name="T34" fmla="*/ 145 w 419"/>
                          <a:gd name="T35" fmla="*/ 156 h 529"/>
                          <a:gd name="T36" fmla="*/ 154 w 419"/>
                          <a:gd name="T37" fmla="*/ 357 h 529"/>
                          <a:gd name="T38" fmla="*/ 162 w 419"/>
                          <a:gd name="T39" fmla="*/ 220 h 529"/>
                          <a:gd name="T40" fmla="*/ 171 w 419"/>
                          <a:gd name="T41" fmla="*/ 202 h 529"/>
                          <a:gd name="T42" fmla="*/ 179 w 419"/>
                          <a:gd name="T43" fmla="*/ 257 h 529"/>
                          <a:gd name="T44" fmla="*/ 188 w 419"/>
                          <a:gd name="T45" fmla="*/ 387 h 529"/>
                          <a:gd name="T46" fmla="*/ 197 w 419"/>
                          <a:gd name="T47" fmla="*/ 469 h 529"/>
                          <a:gd name="T48" fmla="*/ 205 w 419"/>
                          <a:gd name="T49" fmla="*/ 342 h 529"/>
                          <a:gd name="T50" fmla="*/ 214 w 419"/>
                          <a:gd name="T51" fmla="*/ 402 h 529"/>
                          <a:gd name="T52" fmla="*/ 222 w 419"/>
                          <a:gd name="T53" fmla="*/ 485 h 529"/>
                          <a:gd name="T54" fmla="*/ 231 w 419"/>
                          <a:gd name="T55" fmla="*/ 194 h 529"/>
                          <a:gd name="T56" fmla="*/ 239 w 419"/>
                          <a:gd name="T57" fmla="*/ 333 h 529"/>
                          <a:gd name="T58" fmla="*/ 248 w 419"/>
                          <a:gd name="T59" fmla="*/ 466 h 529"/>
                          <a:gd name="T60" fmla="*/ 257 w 419"/>
                          <a:gd name="T61" fmla="*/ 267 h 529"/>
                          <a:gd name="T62" fmla="*/ 265 w 419"/>
                          <a:gd name="T63" fmla="*/ 184 h 529"/>
                          <a:gd name="T64" fmla="*/ 274 w 419"/>
                          <a:gd name="T65" fmla="*/ 344 h 529"/>
                          <a:gd name="T66" fmla="*/ 282 w 419"/>
                          <a:gd name="T67" fmla="*/ 526 h 529"/>
                          <a:gd name="T68" fmla="*/ 291 w 419"/>
                          <a:gd name="T69" fmla="*/ 375 h 529"/>
                          <a:gd name="T70" fmla="*/ 299 w 419"/>
                          <a:gd name="T71" fmla="*/ 506 h 529"/>
                          <a:gd name="T72" fmla="*/ 308 w 419"/>
                          <a:gd name="T73" fmla="*/ 374 h 529"/>
                          <a:gd name="T74" fmla="*/ 317 w 419"/>
                          <a:gd name="T75" fmla="*/ 291 h 529"/>
                          <a:gd name="T76" fmla="*/ 325 w 419"/>
                          <a:gd name="T77" fmla="*/ 0 h 529"/>
                          <a:gd name="T78" fmla="*/ 334 w 419"/>
                          <a:gd name="T79" fmla="*/ 492 h 529"/>
                          <a:gd name="T80" fmla="*/ 342 w 419"/>
                          <a:gd name="T81" fmla="*/ 355 h 529"/>
                          <a:gd name="T82" fmla="*/ 351 w 419"/>
                          <a:gd name="T83" fmla="*/ 465 h 529"/>
                          <a:gd name="T84" fmla="*/ 359 w 419"/>
                          <a:gd name="T85" fmla="*/ 314 h 529"/>
                          <a:gd name="T86" fmla="*/ 368 w 419"/>
                          <a:gd name="T87" fmla="*/ 512 h 529"/>
                          <a:gd name="T88" fmla="*/ 377 w 419"/>
                          <a:gd name="T89" fmla="*/ 491 h 529"/>
                          <a:gd name="T90" fmla="*/ 385 w 419"/>
                          <a:gd name="T91" fmla="*/ 328 h 529"/>
                          <a:gd name="T92" fmla="*/ 394 w 419"/>
                          <a:gd name="T93" fmla="*/ 402 h 529"/>
                          <a:gd name="T94" fmla="*/ 402 w 419"/>
                          <a:gd name="T95" fmla="*/ 527 h 529"/>
                          <a:gd name="T96" fmla="*/ 411 w 419"/>
                          <a:gd name="T97" fmla="*/ 427 h 529"/>
                          <a:gd name="T98" fmla="*/ 419 w 419"/>
                          <a:gd name="T99" fmla="*/ 500 h 52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529">
                            <a:moveTo>
                              <a:pt x="0" y="529"/>
                            </a:moveTo>
                            <a:lnTo>
                              <a:pt x="8" y="252"/>
                            </a:lnTo>
                            <a:lnTo>
                              <a:pt x="17" y="521"/>
                            </a:lnTo>
                            <a:lnTo>
                              <a:pt x="26" y="430"/>
                            </a:lnTo>
                            <a:lnTo>
                              <a:pt x="34" y="90"/>
                            </a:lnTo>
                            <a:lnTo>
                              <a:pt x="43" y="527"/>
                            </a:lnTo>
                            <a:lnTo>
                              <a:pt x="51" y="264"/>
                            </a:lnTo>
                            <a:lnTo>
                              <a:pt x="60" y="362"/>
                            </a:lnTo>
                            <a:lnTo>
                              <a:pt x="68" y="393"/>
                            </a:lnTo>
                            <a:lnTo>
                              <a:pt x="77" y="502"/>
                            </a:lnTo>
                            <a:lnTo>
                              <a:pt x="86" y="409"/>
                            </a:lnTo>
                            <a:lnTo>
                              <a:pt x="94" y="223"/>
                            </a:lnTo>
                            <a:lnTo>
                              <a:pt x="102" y="505"/>
                            </a:lnTo>
                            <a:lnTo>
                              <a:pt x="111" y="474"/>
                            </a:lnTo>
                            <a:lnTo>
                              <a:pt x="119" y="296"/>
                            </a:lnTo>
                            <a:lnTo>
                              <a:pt x="128" y="478"/>
                            </a:lnTo>
                            <a:lnTo>
                              <a:pt x="137" y="414"/>
                            </a:lnTo>
                            <a:lnTo>
                              <a:pt x="145" y="156"/>
                            </a:lnTo>
                            <a:lnTo>
                              <a:pt x="154" y="357"/>
                            </a:lnTo>
                            <a:lnTo>
                              <a:pt x="162" y="220"/>
                            </a:lnTo>
                            <a:lnTo>
                              <a:pt x="171" y="202"/>
                            </a:lnTo>
                            <a:lnTo>
                              <a:pt x="179" y="257"/>
                            </a:lnTo>
                            <a:lnTo>
                              <a:pt x="188" y="387"/>
                            </a:lnTo>
                            <a:lnTo>
                              <a:pt x="197" y="469"/>
                            </a:lnTo>
                            <a:lnTo>
                              <a:pt x="205" y="342"/>
                            </a:lnTo>
                            <a:lnTo>
                              <a:pt x="214" y="402"/>
                            </a:lnTo>
                            <a:lnTo>
                              <a:pt x="222" y="485"/>
                            </a:lnTo>
                            <a:lnTo>
                              <a:pt x="231" y="194"/>
                            </a:lnTo>
                            <a:lnTo>
                              <a:pt x="239" y="333"/>
                            </a:lnTo>
                            <a:lnTo>
                              <a:pt x="248" y="466"/>
                            </a:lnTo>
                            <a:lnTo>
                              <a:pt x="257" y="267"/>
                            </a:lnTo>
                            <a:lnTo>
                              <a:pt x="265" y="184"/>
                            </a:lnTo>
                            <a:lnTo>
                              <a:pt x="274" y="344"/>
                            </a:lnTo>
                            <a:lnTo>
                              <a:pt x="282" y="526"/>
                            </a:lnTo>
                            <a:lnTo>
                              <a:pt x="291" y="375"/>
                            </a:lnTo>
                            <a:lnTo>
                              <a:pt x="299" y="506"/>
                            </a:lnTo>
                            <a:lnTo>
                              <a:pt x="308" y="374"/>
                            </a:lnTo>
                            <a:lnTo>
                              <a:pt x="317" y="291"/>
                            </a:lnTo>
                            <a:lnTo>
                              <a:pt x="325" y="0"/>
                            </a:lnTo>
                            <a:lnTo>
                              <a:pt x="334" y="492"/>
                            </a:lnTo>
                            <a:lnTo>
                              <a:pt x="342" y="355"/>
                            </a:lnTo>
                            <a:lnTo>
                              <a:pt x="351" y="465"/>
                            </a:lnTo>
                            <a:lnTo>
                              <a:pt x="359" y="314"/>
                            </a:lnTo>
                            <a:lnTo>
                              <a:pt x="368" y="512"/>
                            </a:lnTo>
                            <a:lnTo>
                              <a:pt x="377" y="491"/>
                            </a:lnTo>
                            <a:lnTo>
                              <a:pt x="385" y="328"/>
                            </a:lnTo>
                            <a:lnTo>
                              <a:pt x="394" y="402"/>
                            </a:lnTo>
                            <a:lnTo>
                              <a:pt x="402" y="527"/>
                            </a:lnTo>
                            <a:lnTo>
                              <a:pt x="411" y="427"/>
                            </a:lnTo>
                            <a:lnTo>
                              <a:pt x="419" y="50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57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44" name="Freeform 10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258050" y="2260600"/>
                        <a:ext cx="666750" cy="868363"/>
                      </a:xfrm>
                      <a:custGeom>
                        <a:avLst/>
                        <a:gdLst>
                          <a:gd name="T0" fmla="*/ 0 w 420"/>
                          <a:gd name="T1" fmla="*/ 520 h 547"/>
                          <a:gd name="T2" fmla="*/ 9 w 420"/>
                          <a:gd name="T3" fmla="*/ 465 h 547"/>
                          <a:gd name="T4" fmla="*/ 18 w 420"/>
                          <a:gd name="T5" fmla="*/ 529 h 547"/>
                          <a:gd name="T6" fmla="*/ 26 w 420"/>
                          <a:gd name="T7" fmla="*/ 547 h 547"/>
                          <a:gd name="T8" fmla="*/ 35 w 420"/>
                          <a:gd name="T9" fmla="*/ 473 h 547"/>
                          <a:gd name="T10" fmla="*/ 43 w 420"/>
                          <a:gd name="T11" fmla="*/ 491 h 547"/>
                          <a:gd name="T12" fmla="*/ 52 w 420"/>
                          <a:gd name="T13" fmla="*/ 458 h 547"/>
                          <a:gd name="T14" fmla="*/ 60 w 420"/>
                          <a:gd name="T15" fmla="*/ 157 h 547"/>
                          <a:gd name="T16" fmla="*/ 69 w 420"/>
                          <a:gd name="T17" fmla="*/ 529 h 547"/>
                          <a:gd name="T18" fmla="*/ 78 w 420"/>
                          <a:gd name="T19" fmla="*/ 545 h 547"/>
                          <a:gd name="T20" fmla="*/ 86 w 420"/>
                          <a:gd name="T21" fmla="*/ 111 h 547"/>
                          <a:gd name="T22" fmla="*/ 95 w 420"/>
                          <a:gd name="T23" fmla="*/ 265 h 547"/>
                          <a:gd name="T24" fmla="*/ 103 w 420"/>
                          <a:gd name="T25" fmla="*/ 529 h 547"/>
                          <a:gd name="T26" fmla="*/ 112 w 420"/>
                          <a:gd name="T27" fmla="*/ 483 h 547"/>
                          <a:gd name="T28" fmla="*/ 120 w 420"/>
                          <a:gd name="T29" fmla="*/ 143 h 547"/>
                          <a:gd name="T30" fmla="*/ 129 w 420"/>
                          <a:gd name="T31" fmla="*/ 350 h 547"/>
                          <a:gd name="T32" fmla="*/ 138 w 420"/>
                          <a:gd name="T33" fmla="*/ 64 h 547"/>
                          <a:gd name="T34" fmla="*/ 146 w 420"/>
                          <a:gd name="T35" fmla="*/ 179 h 547"/>
                          <a:gd name="T36" fmla="*/ 155 w 420"/>
                          <a:gd name="T37" fmla="*/ 360 h 547"/>
                          <a:gd name="T38" fmla="*/ 163 w 420"/>
                          <a:gd name="T39" fmla="*/ 200 h 547"/>
                          <a:gd name="T40" fmla="*/ 172 w 420"/>
                          <a:gd name="T41" fmla="*/ 485 h 547"/>
                          <a:gd name="T42" fmla="*/ 180 w 420"/>
                          <a:gd name="T43" fmla="*/ 481 h 547"/>
                          <a:gd name="T44" fmla="*/ 189 w 420"/>
                          <a:gd name="T45" fmla="*/ 457 h 547"/>
                          <a:gd name="T46" fmla="*/ 198 w 420"/>
                          <a:gd name="T47" fmla="*/ 239 h 547"/>
                          <a:gd name="T48" fmla="*/ 206 w 420"/>
                          <a:gd name="T49" fmla="*/ 102 h 547"/>
                          <a:gd name="T50" fmla="*/ 214 w 420"/>
                          <a:gd name="T51" fmla="*/ 485 h 547"/>
                          <a:gd name="T52" fmla="*/ 223 w 420"/>
                          <a:gd name="T53" fmla="*/ 513 h 547"/>
                          <a:gd name="T54" fmla="*/ 232 w 420"/>
                          <a:gd name="T55" fmla="*/ 291 h 547"/>
                          <a:gd name="T56" fmla="*/ 240 w 420"/>
                          <a:gd name="T57" fmla="*/ 247 h 547"/>
                          <a:gd name="T58" fmla="*/ 249 w 420"/>
                          <a:gd name="T59" fmla="*/ 497 h 547"/>
                          <a:gd name="T60" fmla="*/ 257 w 420"/>
                          <a:gd name="T61" fmla="*/ 475 h 547"/>
                          <a:gd name="T62" fmla="*/ 266 w 420"/>
                          <a:gd name="T63" fmla="*/ 519 h 547"/>
                          <a:gd name="T64" fmla="*/ 274 w 420"/>
                          <a:gd name="T65" fmla="*/ 506 h 547"/>
                          <a:gd name="T66" fmla="*/ 283 w 420"/>
                          <a:gd name="T67" fmla="*/ 433 h 547"/>
                          <a:gd name="T68" fmla="*/ 292 w 420"/>
                          <a:gd name="T69" fmla="*/ 0 h 547"/>
                          <a:gd name="T70" fmla="*/ 300 w 420"/>
                          <a:gd name="T71" fmla="*/ 38 h 547"/>
                          <a:gd name="T72" fmla="*/ 309 w 420"/>
                          <a:gd name="T73" fmla="*/ 406 h 547"/>
                          <a:gd name="T74" fmla="*/ 317 w 420"/>
                          <a:gd name="T75" fmla="*/ 488 h 547"/>
                          <a:gd name="T76" fmla="*/ 326 w 420"/>
                          <a:gd name="T77" fmla="*/ 453 h 547"/>
                          <a:gd name="T78" fmla="*/ 334 w 420"/>
                          <a:gd name="T79" fmla="*/ 409 h 547"/>
                          <a:gd name="T80" fmla="*/ 343 w 420"/>
                          <a:gd name="T81" fmla="*/ 233 h 547"/>
                          <a:gd name="T82" fmla="*/ 352 w 420"/>
                          <a:gd name="T83" fmla="*/ 488 h 547"/>
                          <a:gd name="T84" fmla="*/ 360 w 420"/>
                          <a:gd name="T85" fmla="*/ 355 h 547"/>
                          <a:gd name="T86" fmla="*/ 369 w 420"/>
                          <a:gd name="T87" fmla="*/ 415 h 547"/>
                          <a:gd name="T88" fmla="*/ 377 w 420"/>
                          <a:gd name="T89" fmla="*/ 439 h 547"/>
                          <a:gd name="T90" fmla="*/ 386 w 420"/>
                          <a:gd name="T91" fmla="*/ 509 h 547"/>
                          <a:gd name="T92" fmla="*/ 394 w 420"/>
                          <a:gd name="T93" fmla="*/ 464 h 547"/>
                          <a:gd name="T94" fmla="*/ 403 w 420"/>
                          <a:gd name="T95" fmla="*/ 510 h 547"/>
                          <a:gd name="T96" fmla="*/ 412 w 420"/>
                          <a:gd name="T97" fmla="*/ 42 h 547"/>
                          <a:gd name="T98" fmla="*/ 420 w 420"/>
                          <a:gd name="T99" fmla="*/ 209 h 54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547">
                            <a:moveTo>
                              <a:pt x="0" y="520"/>
                            </a:moveTo>
                            <a:lnTo>
                              <a:pt x="9" y="465"/>
                            </a:lnTo>
                            <a:lnTo>
                              <a:pt x="18" y="529"/>
                            </a:lnTo>
                            <a:lnTo>
                              <a:pt x="26" y="547"/>
                            </a:lnTo>
                            <a:lnTo>
                              <a:pt x="35" y="473"/>
                            </a:lnTo>
                            <a:lnTo>
                              <a:pt x="43" y="491"/>
                            </a:lnTo>
                            <a:lnTo>
                              <a:pt x="52" y="458"/>
                            </a:lnTo>
                            <a:lnTo>
                              <a:pt x="60" y="157"/>
                            </a:lnTo>
                            <a:lnTo>
                              <a:pt x="69" y="529"/>
                            </a:lnTo>
                            <a:lnTo>
                              <a:pt x="78" y="545"/>
                            </a:lnTo>
                            <a:lnTo>
                              <a:pt x="86" y="111"/>
                            </a:lnTo>
                            <a:lnTo>
                              <a:pt x="95" y="265"/>
                            </a:lnTo>
                            <a:lnTo>
                              <a:pt x="103" y="529"/>
                            </a:lnTo>
                            <a:lnTo>
                              <a:pt x="112" y="483"/>
                            </a:lnTo>
                            <a:lnTo>
                              <a:pt x="120" y="143"/>
                            </a:lnTo>
                            <a:lnTo>
                              <a:pt x="129" y="350"/>
                            </a:lnTo>
                            <a:lnTo>
                              <a:pt x="138" y="64"/>
                            </a:lnTo>
                            <a:lnTo>
                              <a:pt x="146" y="179"/>
                            </a:lnTo>
                            <a:lnTo>
                              <a:pt x="155" y="360"/>
                            </a:lnTo>
                            <a:lnTo>
                              <a:pt x="163" y="200"/>
                            </a:lnTo>
                            <a:lnTo>
                              <a:pt x="172" y="485"/>
                            </a:lnTo>
                            <a:lnTo>
                              <a:pt x="180" y="481"/>
                            </a:lnTo>
                            <a:lnTo>
                              <a:pt x="189" y="457"/>
                            </a:lnTo>
                            <a:lnTo>
                              <a:pt x="198" y="239"/>
                            </a:lnTo>
                            <a:lnTo>
                              <a:pt x="206" y="102"/>
                            </a:lnTo>
                            <a:lnTo>
                              <a:pt x="214" y="485"/>
                            </a:lnTo>
                            <a:lnTo>
                              <a:pt x="223" y="513"/>
                            </a:lnTo>
                            <a:lnTo>
                              <a:pt x="232" y="291"/>
                            </a:lnTo>
                            <a:lnTo>
                              <a:pt x="240" y="247"/>
                            </a:lnTo>
                            <a:lnTo>
                              <a:pt x="249" y="497"/>
                            </a:lnTo>
                            <a:lnTo>
                              <a:pt x="257" y="475"/>
                            </a:lnTo>
                            <a:lnTo>
                              <a:pt x="266" y="519"/>
                            </a:lnTo>
                            <a:lnTo>
                              <a:pt x="274" y="506"/>
                            </a:lnTo>
                            <a:lnTo>
                              <a:pt x="283" y="433"/>
                            </a:lnTo>
                            <a:lnTo>
                              <a:pt x="292" y="0"/>
                            </a:lnTo>
                            <a:lnTo>
                              <a:pt x="300" y="38"/>
                            </a:lnTo>
                            <a:lnTo>
                              <a:pt x="309" y="406"/>
                            </a:lnTo>
                            <a:lnTo>
                              <a:pt x="317" y="488"/>
                            </a:lnTo>
                            <a:lnTo>
                              <a:pt x="326" y="453"/>
                            </a:lnTo>
                            <a:lnTo>
                              <a:pt x="334" y="409"/>
                            </a:lnTo>
                            <a:lnTo>
                              <a:pt x="343" y="233"/>
                            </a:lnTo>
                            <a:lnTo>
                              <a:pt x="352" y="488"/>
                            </a:lnTo>
                            <a:lnTo>
                              <a:pt x="360" y="355"/>
                            </a:lnTo>
                            <a:lnTo>
                              <a:pt x="369" y="415"/>
                            </a:lnTo>
                            <a:lnTo>
                              <a:pt x="377" y="439"/>
                            </a:lnTo>
                            <a:lnTo>
                              <a:pt x="386" y="509"/>
                            </a:lnTo>
                            <a:lnTo>
                              <a:pt x="394" y="464"/>
                            </a:lnTo>
                            <a:lnTo>
                              <a:pt x="403" y="510"/>
                            </a:lnTo>
                            <a:lnTo>
                              <a:pt x="412" y="42"/>
                            </a:lnTo>
                            <a:lnTo>
                              <a:pt x="420" y="209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57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45" name="Freeform 10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924800" y="2341563"/>
                        <a:ext cx="666750" cy="787400"/>
                      </a:xfrm>
                      <a:custGeom>
                        <a:avLst/>
                        <a:gdLst>
                          <a:gd name="T0" fmla="*/ 0 w 420"/>
                          <a:gd name="T1" fmla="*/ 158 h 496"/>
                          <a:gd name="T2" fmla="*/ 9 w 420"/>
                          <a:gd name="T3" fmla="*/ 308 h 496"/>
                          <a:gd name="T4" fmla="*/ 17 w 420"/>
                          <a:gd name="T5" fmla="*/ 438 h 496"/>
                          <a:gd name="T6" fmla="*/ 26 w 420"/>
                          <a:gd name="T7" fmla="*/ 235 h 496"/>
                          <a:gd name="T8" fmla="*/ 34 w 420"/>
                          <a:gd name="T9" fmla="*/ 198 h 496"/>
                          <a:gd name="T10" fmla="*/ 43 w 420"/>
                          <a:gd name="T11" fmla="*/ 82 h 496"/>
                          <a:gd name="T12" fmla="*/ 52 w 420"/>
                          <a:gd name="T13" fmla="*/ 61 h 496"/>
                          <a:gd name="T14" fmla="*/ 60 w 420"/>
                          <a:gd name="T15" fmla="*/ 367 h 496"/>
                          <a:gd name="T16" fmla="*/ 69 w 420"/>
                          <a:gd name="T17" fmla="*/ 375 h 496"/>
                          <a:gd name="T18" fmla="*/ 77 w 420"/>
                          <a:gd name="T19" fmla="*/ 462 h 496"/>
                          <a:gd name="T20" fmla="*/ 86 w 420"/>
                          <a:gd name="T21" fmla="*/ 454 h 496"/>
                          <a:gd name="T22" fmla="*/ 94 w 420"/>
                          <a:gd name="T23" fmla="*/ 453 h 496"/>
                          <a:gd name="T24" fmla="*/ 103 w 420"/>
                          <a:gd name="T25" fmla="*/ 253 h 496"/>
                          <a:gd name="T26" fmla="*/ 112 w 420"/>
                          <a:gd name="T27" fmla="*/ 205 h 496"/>
                          <a:gd name="T28" fmla="*/ 120 w 420"/>
                          <a:gd name="T29" fmla="*/ 36 h 496"/>
                          <a:gd name="T30" fmla="*/ 129 w 420"/>
                          <a:gd name="T31" fmla="*/ 193 h 496"/>
                          <a:gd name="T32" fmla="*/ 137 w 420"/>
                          <a:gd name="T33" fmla="*/ 96 h 496"/>
                          <a:gd name="T34" fmla="*/ 146 w 420"/>
                          <a:gd name="T35" fmla="*/ 0 h 496"/>
                          <a:gd name="T36" fmla="*/ 154 w 420"/>
                          <a:gd name="T37" fmla="*/ 323 h 496"/>
                          <a:gd name="T38" fmla="*/ 163 w 420"/>
                          <a:gd name="T39" fmla="*/ 457 h 496"/>
                          <a:gd name="T40" fmla="*/ 172 w 420"/>
                          <a:gd name="T41" fmla="*/ 370 h 496"/>
                          <a:gd name="T42" fmla="*/ 180 w 420"/>
                          <a:gd name="T43" fmla="*/ 400 h 496"/>
                          <a:gd name="T44" fmla="*/ 189 w 420"/>
                          <a:gd name="T45" fmla="*/ 251 h 496"/>
                          <a:gd name="T46" fmla="*/ 197 w 420"/>
                          <a:gd name="T47" fmla="*/ 287 h 496"/>
                          <a:gd name="T48" fmla="*/ 206 w 420"/>
                          <a:gd name="T49" fmla="*/ 376 h 496"/>
                          <a:gd name="T50" fmla="*/ 214 w 420"/>
                          <a:gd name="T51" fmla="*/ 262 h 496"/>
                          <a:gd name="T52" fmla="*/ 223 w 420"/>
                          <a:gd name="T53" fmla="*/ 264 h 496"/>
                          <a:gd name="T54" fmla="*/ 232 w 420"/>
                          <a:gd name="T55" fmla="*/ 290 h 496"/>
                          <a:gd name="T56" fmla="*/ 240 w 420"/>
                          <a:gd name="T57" fmla="*/ 284 h 496"/>
                          <a:gd name="T58" fmla="*/ 249 w 420"/>
                          <a:gd name="T59" fmla="*/ 472 h 496"/>
                          <a:gd name="T60" fmla="*/ 257 w 420"/>
                          <a:gd name="T61" fmla="*/ 339 h 496"/>
                          <a:gd name="T62" fmla="*/ 266 w 420"/>
                          <a:gd name="T63" fmla="*/ 338 h 496"/>
                          <a:gd name="T64" fmla="*/ 274 w 420"/>
                          <a:gd name="T65" fmla="*/ 314 h 496"/>
                          <a:gd name="T66" fmla="*/ 283 w 420"/>
                          <a:gd name="T67" fmla="*/ 266 h 496"/>
                          <a:gd name="T68" fmla="*/ 292 w 420"/>
                          <a:gd name="T69" fmla="*/ 496 h 496"/>
                          <a:gd name="T70" fmla="*/ 300 w 420"/>
                          <a:gd name="T71" fmla="*/ 482 h 496"/>
                          <a:gd name="T72" fmla="*/ 309 w 420"/>
                          <a:gd name="T73" fmla="*/ 323 h 496"/>
                          <a:gd name="T74" fmla="*/ 317 w 420"/>
                          <a:gd name="T75" fmla="*/ 479 h 496"/>
                          <a:gd name="T76" fmla="*/ 325 w 420"/>
                          <a:gd name="T77" fmla="*/ 266 h 496"/>
                          <a:gd name="T78" fmla="*/ 334 w 420"/>
                          <a:gd name="T79" fmla="*/ 191 h 496"/>
                          <a:gd name="T80" fmla="*/ 343 w 420"/>
                          <a:gd name="T81" fmla="*/ 271 h 496"/>
                          <a:gd name="T82" fmla="*/ 351 w 420"/>
                          <a:gd name="T83" fmla="*/ 259 h 496"/>
                          <a:gd name="T84" fmla="*/ 360 w 420"/>
                          <a:gd name="T85" fmla="*/ 263 h 496"/>
                          <a:gd name="T86" fmla="*/ 368 w 420"/>
                          <a:gd name="T87" fmla="*/ 291 h 496"/>
                          <a:gd name="T88" fmla="*/ 377 w 420"/>
                          <a:gd name="T89" fmla="*/ 317 h 496"/>
                          <a:gd name="T90" fmla="*/ 385 w 420"/>
                          <a:gd name="T91" fmla="*/ 224 h 496"/>
                          <a:gd name="T92" fmla="*/ 394 w 420"/>
                          <a:gd name="T93" fmla="*/ 449 h 496"/>
                          <a:gd name="T94" fmla="*/ 403 w 420"/>
                          <a:gd name="T95" fmla="*/ 387 h 496"/>
                          <a:gd name="T96" fmla="*/ 411 w 420"/>
                          <a:gd name="T97" fmla="*/ 378 h 496"/>
                          <a:gd name="T98" fmla="*/ 420 w 420"/>
                          <a:gd name="T99" fmla="*/ 330 h 49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496">
                            <a:moveTo>
                              <a:pt x="0" y="158"/>
                            </a:moveTo>
                            <a:lnTo>
                              <a:pt x="9" y="308"/>
                            </a:lnTo>
                            <a:lnTo>
                              <a:pt x="17" y="438"/>
                            </a:lnTo>
                            <a:lnTo>
                              <a:pt x="26" y="235"/>
                            </a:lnTo>
                            <a:lnTo>
                              <a:pt x="34" y="198"/>
                            </a:lnTo>
                            <a:lnTo>
                              <a:pt x="43" y="82"/>
                            </a:lnTo>
                            <a:lnTo>
                              <a:pt x="52" y="61"/>
                            </a:lnTo>
                            <a:lnTo>
                              <a:pt x="60" y="367"/>
                            </a:lnTo>
                            <a:lnTo>
                              <a:pt x="69" y="375"/>
                            </a:lnTo>
                            <a:lnTo>
                              <a:pt x="77" y="462"/>
                            </a:lnTo>
                            <a:lnTo>
                              <a:pt x="86" y="454"/>
                            </a:lnTo>
                            <a:lnTo>
                              <a:pt x="94" y="453"/>
                            </a:lnTo>
                            <a:lnTo>
                              <a:pt x="103" y="253"/>
                            </a:lnTo>
                            <a:lnTo>
                              <a:pt x="112" y="205"/>
                            </a:lnTo>
                            <a:lnTo>
                              <a:pt x="120" y="36"/>
                            </a:lnTo>
                            <a:lnTo>
                              <a:pt x="129" y="193"/>
                            </a:lnTo>
                            <a:lnTo>
                              <a:pt x="137" y="96"/>
                            </a:lnTo>
                            <a:lnTo>
                              <a:pt x="146" y="0"/>
                            </a:lnTo>
                            <a:lnTo>
                              <a:pt x="154" y="323"/>
                            </a:lnTo>
                            <a:lnTo>
                              <a:pt x="163" y="457"/>
                            </a:lnTo>
                            <a:lnTo>
                              <a:pt x="172" y="370"/>
                            </a:lnTo>
                            <a:lnTo>
                              <a:pt x="180" y="400"/>
                            </a:lnTo>
                            <a:lnTo>
                              <a:pt x="189" y="251"/>
                            </a:lnTo>
                            <a:lnTo>
                              <a:pt x="197" y="287"/>
                            </a:lnTo>
                            <a:lnTo>
                              <a:pt x="206" y="376"/>
                            </a:lnTo>
                            <a:lnTo>
                              <a:pt x="214" y="262"/>
                            </a:lnTo>
                            <a:lnTo>
                              <a:pt x="223" y="264"/>
                            </a:lnTo>
                            <a:lnTo>
                              <a:pt x="232" y="290"/>
                            </a:lnTo>
                            <a:lnTo>
                              <a:pt x="240" y="284"/>
                            </a:lnTo>
                            <a:lnTo>
                              <a:pt x="249" y="472"/>
                            </a:lnTo>
                            <a:lnTo>
                              <a:pt x="257" y="339"/>
                            </a:lnTo>
                            <a:lnTo>
                              <a:pt x="266" y="338"/>
                            </a:lnTo>
                            <a:lnTo>
                              <a:pt x="274" y="314"/>
                            </a:lnTo>
                            <a:lnTo>
                              <a:pt x="283" y="266"/>
                            </a:lnTo>
                            <a:lnTo>
                              <a:pt x="292" y="496"/>
                            </a:lnTo>
                            <a:lnTo>
                              <a:pt x="300" y="482"/>
                            </a:lnTo>
                            <a:lnTo>
                              <a:pt x="309" y="323"/>
                            </a:lnTo>
                            <a:lnTo>
                              <a:pt x="317" y="479"/>
                            </a:lnTo>
                            <a:lnTo>
                              <a:pt x="325" y="266"/>
                            </a:lnTo>
                            <a:lnTo>
                              <a:pt x="334" y="191"/>
                            </a:lnTo>
                            <a:lnTo>
                              <a:pt x="343" y="271"/>
                            </a:lnTo>
                            <a:lnTo>
                              <a:pt x="351" y="259"/>
                            </a:lnTo>
                            <a:lnTo>
                              <a:pt x="360" y="263"/>
                            </a:lnTo>
                            <a:lnTo>
                              <a:pt x="368" y="291"/>
                            </a:lnTo>
                            <a:lnTo>
                              <a:pt x="377" y="317"/>
                            </a:lnTo>
                            <a:lnTo>
                              <a:pt x="385" y="224"/>
                            </a:lnTo>
                            <a:lnTo>
                              <a:pt x="394" y="449"/>
                            </a:lnTo>
                            <a:lnTo>
                              <a:pt x="403" y="387"/>
                            </a:lnTo>
                            <a:lnTo>
                              <a:pt x="411" y="378"/>
                            </a:lnTo>
                            <a:lnTo>
                              <a:pt x="420" y="33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57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46" name="Freeform 11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591550" y="2403475"/>
                        <a:ext cx="203200" cy="720725"/>
                      </a:xfrm>
                      <a:custGeom>
                        <a:avLst/>
                        <a:gdLst>
                          <a:gd name="T0" fmla="*/ 0 w 128"/>
                          <a:gd name="T1" fmla="*/ 291 h 454"/>
                          <a:gd name="T2" fmla="*/ 8 w 128"/>
                          <a:gd name="T3" fmla="*/ 217 h 454"/>
                          <a:gd name="T4" fmla="*/ 17 w 128"/>
                          <a:gd name="T5" fmla="*/ 20 h 454"/>
                          <a:gd name="T6" fmla="*/ 25 w 128"/>
                          <a:gd name="T7" fmla="*/ 373 h 454"/>
                          <a:gd name="T8" fmla="*/ 34 w 128"/>
                          <a:gd name="T9" fmla="*/ 449 h 454"/>
                          <a:gd name="T10" fmla="*/ 43 w 128"/>
                          <a:gd name="T11" fmla="*/ 416 h 454"/>
                          <a:gd name="T12" fmla="*/ 51 w 128"/>
                          <a:gd name="T13" fmla="*/ 454 h 454"/>
                          <a:gd name="T14" fmla="*/ 60 w 128"/>
                          <a:gd name="T15" fmla="*/ 409 h 454"/>
                          <a:gd name="T16" fmla="*/ 68 w 128"/>
                          <a:gd name="T17" fmla="*/ 410 h 454"/>
                          <a:gd name="T18" fmla="*/ 77 w 128"/>
                          <a:gd name="T19" fmla="*/ 405 h 454"/>
                          <a:gd name="T20" fmla="*/ 85 w 128"/>
                          <a:gd name="T21" fmla="*/ 317 h 454"/>
                          <a:gd name="T22" fmla="*/ 94 w 128"/>
                          <a:gd name="T23" fmla="*/ 0 h 454"/>
                          <a:gd name="T24" fmla="*/ 103 w 128"/>
                          <a:gd name="T25" fmla="*/ 232 h 454"/>
                          <a:gd name="T26" fmla="*/ 111 w 128"/>
                          <a:gd name="T27" fmla="*/ 386 h 454"/>
                          <a:gd name="T28" fmla="*/ 120 w 128"/>
                          <a:gd name="T29" fmla="*/ 231 h 454"/>
                          <a:gd name="T30" fmla="*/ 128 w 128"/>
                          <a:gd name="T31" fmla="*/ 224 h 45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8" h="454">
                            <a:moveTo>
                              <a:pt x="0" y="291"/>
                            </a:moveTo>
                            <a:lnTo>
                              <a:pt x="8" y="217"/>
                            </a:lnTo>
                            <a:lnTo>
                              <a:pt x="17" y="20"/>
                            </a:lnTo>
                            <a:lnTo>
                              <a:pt x="25" y="373"/>
                            </a:lnTo>
                            <a:lnTo>
                              <a:pt x="34" y="449"/>
                            </a:lnTo>
                            <a:lnTo>
                              <a:pt x="43" y="416"/>
                            </a:lnTo>
                            <a:lnTo>
                              <a:pt x="51" y="454"/>
                            </a:lnTo>
                            <a:lnTo>
                              <a:pt x="60" y="409"/>
                            </a:lnTo>
                            <a:lnTo>
                              <a:pt x="68" y="410"/>
                            </a:lnTo>
                            <a:lnTo>
                              <a:pt x="77" y="405"/>
                            </a:lnTo>
                            <a:lnTo>
                              <a:pt x="85" y="317"/>
                            </a:lnTo>
                            <a:lnTo>
                              <a:pt x="94" y="0"/>
                            </a:lnTo>
                            <a:lnTo>
                              <a:pt x="103" y="232"/>
                            </a:lnTo>
                            <a:lnTo>
                              <a:pt x="111" y="386"/>
                            </a:lnTo>
                            <a:lnTo>
                              <a:pt x="120" y="231"/>
                            </a:lnTo>
                            <a:lnTo>
                              <a:pt x="128" y="22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57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47" name="Freeform 11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92888" y="2341563"/>
                        <a:ext cx="665163" cy="790575"/>
                      </a:xfrm>
                      <a:custGeom>
                        <a:avLst/>
                        <a:gdLst>
                          <a:gd name="T0" fmla="*/ 0 w 419"/>
                          <a:gd name="T1" fmla="*/ 498 h 498"/>
                          <a:gd name="T2" fmla="*/ 8 w 419"/>
                          <a:gd name="T3" fmla="*/ 363 h 498"/>
                          <a:gd name="T4" fmla="*/ 17 w 419"/>
                          <a:gd name="T5" fmla="*/ 368 h 498"/>
                          <a:gd name="T6" fmla="*/ 26 w 419"/>
                          <a:gd name="T7" fmla="*/ 420 h 498"/>
                          <a:gd name="T8" fmla="*/ 34 w 419"/>
                          <a:gd name="T9" fmla="*/ 461 h 498"/>
                          <a:gd name="T10" fmla="*/ 43 w 419"/>
                          <a:gd name="T11" fmla="*/ 415 h 498"/>
                          <a:gd name="T12" fmla="*/ 51 w 419"/>
                          <a:gd name="T13" fmla="*/ 471 h 498"/>
                          <a:gd name="T14" fmla="*/ 60 w 419"/>
                          <a:gd name="T15" fmla="*/ 347 h 498"/>
                          <a:gd name="T16" fmla="*/ 68 w 419"/>
                          <a:gd name="T17" fmla="*/ 449 h 498"/>
                          <a:gd name="T18" fmla="*/ 77 w 419"/>
                          <a:gd name="T19" fmla="*/ 355 h 498"/>
                          <a:gd name="T20" fmla="*/ 86 w 419"/>
                          <a:gd name="T21" fmla="*/ 313 h 498"/>
                          <a:gd name="T22" fmla="*/ 94 w 419"/>
                          <a:gd name="T23" fmla="*/ 311 h 498"/>
                          <a:gd name="T24" fmla="*/ 102 w 419"/>
                          <a:gd name="T25" fmla="*/ 401 h 498"/>
                          <a:gd name="T26" fmla="*/ 111 w 419"/>
                          <a:gd name="T27" fmla="*/ 422 h 498"/>
                          <a:gd name="T28" fmla="*/ 119 w 419"/>
                          <a:gd name="T29" fmla="*/ 301 h 498"/>
                          <a:gd name="T30" fmla="*/ 128 w 419"/>
                          <a:gd name="T31" fmla="*/ 0 h 498"/>
                          <a:gd name="T32" fmla="*/ 137 w 419"/>
                          <a:gd name="T33" fmla="*/ 390 h 498"/>
                          <a:gd name="T34" fmla="*/ 145 w 419"/>
                          <a:gd name="T35" fmla="*/ 467 h 498"/>
                          <a:gd name="T36" fmla="*/ 154 w 419"/>
                          <a:gd name="T37" fmla="*/ 486 h 498"/>
                          <a:gd name="T38" fmla="*/ 162 w 419"/>
                          <a:gd name="T39" fmla="*/ 497 h 498"/>
                          <a:gd name="T40" fmla="*/ 171 w 419"/>
                          <a:gd name="T41" fmla="*/ 372 h 498"/>
                          <a:gd name="T42" fmla="*/ 179 w 419"/>
                          <a:gd name="T43" fmla="*/ 227 h 498"/>
                          <a:gd name="T44" fmla="*/ 188 w 419"/>
                          <a:gd name="T45" fmla="*/ 342 h 498"/>
                          <a:gd name="T46" fmla="*/ 197 w 419"/>
                          <a:gd name="T47" fmla="*/ 219 h 498"/>
                          <a:gd name="T48" fmla="*/ 205 w 419"/>
                          <a:gd name="T49" fmla="*/ 366 h 498"/>
                          <a:gd name="T50" fmla="*/ 214 w 419"/>
                          <a:gd name="T51" fmla="*/ 236 h 498"/>
                          <a:gd name="T52" fmla="*/ 222 w 419"/>
                          <a:gd name="T53" fmla="*/ 329 h 498"/>
                          <a:gd name="T54" fmla="*/ 231 w 419"/>
                          <a:gd name="T55" fmla="*/ 479 h 498"/>
                          <a:gd name="T56" fmla="*/ 239 w 419"/>
                          <a:gd name="T57" fmla="*/ 345 h 498"/>
                          <a:gd name="T58" fmla="*/ 248 w 419"/>
                          <a:gd name="T59" fmla="*/ 246 h 498"/>
                          <a:gd name="T60" fmla="*/ 257 w 419"/>
                          <a:gd name="T61" fmla="*/ 277 h 498"/>
                          <a:gd name="T62" fmla="*/ 265 w 419"/>
                          <a:gd name="T63" fmla="*/ 424 h 498"/>
                          <a:gd name="T64" fmla="*/ 274 w 419"/>
                          <a:gd name="T65" fmla="*/ 452 h 498"/>
                          <a:gd name="T66" fmla="*/ 282 w 419"/>
                          <a:gd name="T67" fmla="*/ 362 h 498"/>
                          <a:gd name="T68" fmla="*/ 291 w 419"/>
                          <a:gd name="T69" fmla="*/ 433 h 498"/>
                          <a:gd name="T70" fmla="*/ 299 w 419"/>
                          <a:gd name="T71" fmla="*/ 401 h 498"/>
                          <a:gd name="T72" fmla="*/ 308 w 419"/>
                          <a:gd name="T73" fmla="*/ 453 h 498"/>
                          <a:gd name="T74" fmla="*/ 317 w 419"/>
                          <a:gd name="T75" fmla="*/ 462 h 498"/>
                          <a:gd name="T76" fmla="*/ 325 w 419"/>
                          <a:gd name="T77" fmla="*/ 496 h 498"/>
                          <a:gd name="T78" fmla="*/ 334 w 419"/>
                          <a:gd name="T79" fmla="*/ 395 h 498"/>
                          <a:gd name="T80" fmla="*/ 342 w 419"/>
                          <a:gd name="T81" fmla="*/ 470 h 498"/>
                          <a:gd name="T82" fmla="*/ 351 w 419"/>
                          <a:gd name="T83" fmla="*/ 193 h 498"/>
                          <a:gd name="T84" fmla="*/ 359 w 419"/>
                          <a:gd name="T85" fmla="*/ 402 h 498"/>
                          <a:gd name="T86" fmla="*/ 368 w 419"/>
                          <a:gd name="T87" fmla="*/ 366 h 498"/>
                          <a:gd name="T88" fmla="*/ 377 w 419"/>
                          <a:gd name="T89" fmla="*/ 248 h 498"/>
                          <a:gd name="T90" fmla="*/ 385 w 419"/>
                          <a:gd name="T91" fmla="*/ 492 h 498"/>
                          <a:gd name="T92" fmla="*/ 394 w 419"/>
                          <a:gd name="T93" fmla="*/ 311 h 498"/>
                          <a:gd name="T94" fmla="*/ 402 w 419"/>
                          <a:gd name="T95" fmla="*/ 129 h 498"/>
                          <a:gd name="T96" fmla="*/ 411 w 419"/>
                          <a:gd name="T97" fmla="*/ 459 h 498"/>
                          <a:gd name="T98" fmla="*/ 419 w 419"/>
                          <a:gd name="T99" fmla="*/ 147 h 49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498">
                            <a:moveTo>
                              <a:pt x="0" y="498"/>
                            </a:moveTo>
                            <a:lnTo>
                              <a:pt x="8" y="363"/>
                            </a:lnTo>
                            <a:lnTo>
                              <a:pt x="17" y="368"/>
                            </a:lnTo>
                            <a:lnTo>
                              <a:pt x="26" y="420"/>
                            </a:lnTo>
                            <a:lnTo>
                              <a:pt x="34" y="461"/>
                            </a:lnTo>
                            <a:lnTo>
                              <a:pt x="43" y="415"/>
                            </a:lnTo>
                            <a:lnTo>
                              <a:pt x="51" y="471"/>
                            </a:lnTo>
                            <a:lnTo>
                              <a:pt x="60" y="347"/>
                            </a:lnTo>
                            <a:lnTo>
                              <a:pt x="68" y="449"/>
                            </a:lnTo>
                            <a:lnTo>
                              <a:pt x="77" y="355"/>
                            </a:lnTo>
                            <a:lnTo>
                              <a:pt x="86" y="313"/>
                            </a:lnTo>
                            <a:lnTo>
                              <a:pt x="94" y="311"/>
                            </a:lnTo>
                            <a:lnTo>
                              <a:pt x="102" y="401"/>
                            </a:lnTo>
                            <a:lnTo>
                              <a:pt x="111" y="422"/>
                            </a:lnTo>
                            <a:lnTo>
                              <a:pt x="119" y="301"/>
                            </a:lnTo>
                            <a:lnTo>
                              <a:pt x="128" y="0"/>
                            </a:lnTo>
                            <a:lnTo>
                              <a:pt x="137" y="390"/>
                            </a:lnTo>
                            <a:lnTo>
                              <a:pt x="145" y="467"/>
                            </a:lnTo>
                            <a:lnTo>
                              <a:pt x="154" y="486"/>
                            </a:lnTo>
                            <a:lnTo>
                              <a:pt x="162" y="497"/>
                            </a:lnTo>
                            <a:lnTo>
                              <a:pt x="171" y="372"/>
                            </a:lnTo>
                            <a:lnTo>
                              <a:pt x="179" y="227"/>
                            </a:lnTo>
                            <a:lnTo>
                              <a:pt x="188" y="342"/>
                            </a:lnTo>
                            <a:lnTo>
                              <a:pt x="197" y="219"/>
                            </a:lnTo>
                            <a:lnTo>
                              <a:pt x="205" y="366"/>
                            </a:lnTo>
                            <a:lnTo>
                              <a:pt x="214" y="236"/>
                            </a:lnTo>
                            <a:lnTo>
                              <a:pt x="222" y="329"/>
                            </a:lnTo>
                            <a:lnTo>
                              <a:pt x="231" y="479"/>
                            </a:lnTo>
                            <a:lnTo>
                              <a:pt x="239" y="345"/>
                            </a:lnTo>
                            <a:lnTo>
                              <a:pt x="248" y="246"/>
                            </a:lnTo>
                            <a:lnTo>
                              <a:pt x="257" y="277"/>
                            </a:lnTo>
                            <a:lnTo>
                              <a:pt x="265" y="424"/>
                            </a:lnTo>
                            <a:lnTo>
                              <a:pt x="274" y="452"/>
                            </a:lnTo>
                            <a:lnTo>
                              <a:pt x="282" y="362"/>
                            </a:lnTo>
                            <a:lnTo>
                              <a:pt x="291" y="433"/>
                            </a:lnTo>
                            <a:lnTo>
                              <a:pt x="299" y="401"/>
                            </a:lnTo>
                            <a:lnTo>
                              <a:pt x="308" y="453"/>
                            </a:lnTo>
                            <a:lnTo>
                              <a:pt x="317" y="462"/>
                            </a:lnTo>
                            <a:lnTo>
                              <a:pt x="325" y="496"/>
                            </a:lnTo>
                            <a:lnTo>
                              <a:pt x="334" y="395"/>
                            </a:lnTo>
                            <a:lnTo>
                              <a:pt x="342" y="470"/>
                            </a:lnTo>
                            <a:lnTo>
                              <a:pt x="351" y="193"/>
                            </a:lnTo>
                            <a:lnTo>
                              <a:pt x="359" y="402"/>
                            </a:lnTo>
                            <a:lnTo>
                              <a:pt x="368" y="366"/>
                            </a:lnTo>
                            <a:lnTo>
                              <a:pt x="377" y="248"/>
                            </a:lnTo>
                            <a:lnTo>
                              <a:pt x="385" y="492"/>
                            </a:lnTo>
                            <a:lnTo>
                              <a:pt x="394" y="311"/>
                            </a:lnTo>
                            <a:lnTo>
                              <a:pt x="402" y="129"/>
                            </a:lnTo>
                            <a:lnTo>
                              <a:pt x="411" y="459"/>
                            </a:lnTo>
                            <a:lnTo>
                              <a:pt x="419" y="147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F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48" name="Freeform 11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258050" y="2093913"/>
                        <a:ext cx="666750" cy="1023938"/>
                      </a:xfrm>
                      <a:custGeom>
                        <a:avLst/>
                        <a:gdLst>
                          <a:gd name="T0" fmla="*/ 0 w 420"/>
                          <a:gd name="T1" fmla="*/ 303 h 645"/>
                          <a:gd name="T2" fmla="*/ 9 w 420"/>
                          <a:gd name="T3" fmla="*/ 109 h 645"/>
                          <a:gd name="T4" fmla="*/ 18 w 420"/>
                          <a:gd name="T5" fmla="*/ 0 h 645"/>
                          <a:gd name="T6" fmla="*/ 26 w 420"/>
                          <a:gd name="T7" fmla="*/ 615 h 645"/>
                          <a:gd name="T8" fmla="*/ 35 w 420"/>
                          <a:gd name="T9" fmla="*/ 488 h 645"/>
                          <a:gd name="T10" fmla="*/ 43 w 420"/>
                          <a:gd name="T11" fmla="*/ 508 h 645"/>
                          <a:gd name="T12" fmla="*/ 52 w 420"/>
                          <a:gd name="T13" fmla="*/ 578 h 645"/>
                          <a:gd name="T14" fmla="*/ 60 w 420"/>
                          <a:gd name="T15" fmla="*/ 606 h 645"/>
                          <a:gd name="T16" fmla="*/ 69 w 420"/>
                          <a:gd name="T17" fmla="*/ 619 h 645"/>
                          <a:gd name="T18" fmla="*/ 78 w 420"/>
                          <a:gd name="T19" fmla="*/ 186 h 645"/>
                          <a:gd name="T20" fmla="*/ 86 w 420"/>
                          <a:gd name="T21" fmla="*/ 365 h 645"/>
                          <a:gd name="T22" fmla="*/ 95 w 420"/>
                          <a:gd name="T23" fmla="*/ 523 h 645"/>
                          <a:gd name="T24" fmla="*/ 103 w 420"/>
                          <a:gd name="T25" fmla="*/ 497 h 645"/>
                          <a:gd name="T26" fmla="*/ 112 w 420"/>
                          <a:gd name="T27" fmla="*/ 350 h 645"/>
                          <a:gd name="T28" fmla="*/ 120 w 420"/>
                          <a:gd name="T29" fmla="*/ 435 h 645"/>
                          <a:gd name="T30" fmla="*/ 129 w 420"/>
                          <a:gd name="T31" fmla="*/ 640 h 645"/>
                          <a:gd name="T32" fmla="*/ 138 w 420"/>
                          <a:gd name="T33" fmla="*/ 521 h 645"/>
                          <a:gd name="T34" fmla="*/ 146 w 420"/>
                          <a:gd name="T35" fmla="*/ 521 h 645"/>
                          <a:gd name="T36" fmla="*/ 155 w 420"/>
                          <a:gd name="T37" fmla="*/ 567 h 645"/>
                          <a:gd name="T38" fmla="*/ 163 w 420"/>
                          <a:gd name="T39" fmla="*/ 590 h 645"/>
                          <a:gd name="T40" fmla="*/ 172 w 420"/>
                          <a:gd name="T41" fmla="*/ 554 h 645"/>
                          <a:gd name="T42" fmla="*/ 180 w 420"/>
                          <a:gd name="T43" fmla="*/ 540 h 645"/>
                          <a:gd name="T44" fmla="*/ 189 w 420"/>
                          <a:gd name="T45" fmla="*/ 645 h 645"/>
                          <a:gd name="T46" fmla="*/ 198 w 420"/>
                          <a:gd name="T47" fmla="*/ 251 h 645"/>
                          <a:gd name="T48" fmla="*/ 206 w 420"/>
                          <a:gd name="T49" fmla="*/ 521 h 645"/>
                          <a:gd name="T50" fmla="*/ 214 w 420"/>
                          <a:gd name="T51" fmla="*/ 510 h 645"/>
                          <a:gd name="T52" fmla="*/ 223 w 420"/>
                          <a:gd name="T53" fmla="*/ 627 h 645"/>
                          <a:gd name="T54" fmla="*/ 232 w 420"/>
                          <a:gd name="T55" fmla="*/ 478 h 645"/>
                          <a:gd name="T56" fmla="*/ 240 w 420"/>
                          <a:gd name="T57" fmla="*/ 598 h 645"/>
                          <a:gd name="T58" fmla="*/ 249 w 420"/>
                          <a:gd name="T59" fmla="*/ 489 h 645"/>
                          <a:gd name="T60" fmla="*/ 257 w 420"/>
                          <a:gd name="T61" fmla="*/ 45 h 645"/>
                          <a:gd name="T62" fmla="*/ 266 w 420"/>
                          <a:gd name="T63" fmla="*/ 13 h 645"/>
                          <a:gd name="T64" fmla="*/ 274 w 420"/>
                          <a:gd name="T65" fmla="*/ 547 h 645"/>
                          <a:gd name="T66" fmla="*/ 283 w 420"/>
                          <a:gd name="T67" fmla="*/ 598 h 645"/>
                          <a:gd name="T68" fmla="*/ 292 w 420"/>
                          <a:gd name="T69" fmla="*/ 531 h 645"/>
                          <a:gd name="T70" fmla="*/ 300 w 420"/>
                          <a:gd name="T71" fmla="*/ 451 h 645"/>
                          <a:gd name="T72" fmla="*/ 309 w 420"/>
                          <a:gd name="T73" fmla="*/ 586 h 645"/>
                          <a:gd name="T74" fmla="*/ 317 w 420"/>
                          <a:gd name="T75" fmla="*/ 517 h 645"/>
                          <a:gd name="T76" fmla="*/ 326 w 420"/>
                          <a:gd name="T77" fmla="*/ 140 h 645"/>
                          <a:gd name="T78" fmla="*/ 334 w 420"/>
                          <a:gd name="T79" fmla="*/ 397 h 645"/>
                          <a:gd name="T80" fmla="*/ 343 w 420"/>
                          <a:gd name="T81" fmla="*/ 429 h 645"/>
                          <a:gd name="T82" fmla="*/ 352 w 420"/>
                          <a:gd name="T83" fmla="*/ 396 h 645"/>
                          <a:gd name="T84" fmla="*/ 360 w 420"/>
                          <a:gd name="T85" fmla="*/ 624 h 645"/>
                          <a:gd name="T86" fmla="*/ 369 w 420"/>
                          <a:gd name="T87" fmla="*/ 513 h 645"/>
                          <a:gd name="T88" fmla="*/ 377 w 420"/>
                          <a:gd name="T89" fmla="*/ 642 h 645"/>
                          <a:gd name="T90" fmla="*/ 386 w 420"/>
                          <a:gd name="T91" fmla="*/ 511 h 645"/>
                          <a:gd name="T92" fmla="*/ 394 w 420"/>
                          <a:gd name="T93" fmla="*/ 287 h 645"/>
                          <a:gd name="T94" fmla="*/ 403 w 420"/>
                          <a:gd name="T95" fmla="*/ 581 h 645"/>
                          <a:gd name="T96" fmla="*/ 412 w 420"/>
                          <a:gd name="T97" fmla="*/ 551 h 645"/>
                          <a:gd name="T98" fmla="*/ 420 w 420"/>
                          <a:gd name="T99" fmla="*/ 566 h 64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645">
                            <a:moveTo>
                              <a:pt x="0" y="303"/>
                            </a:moveTo>
                            <a:lnTo>
                              <a:pt x="9" y="109"/>
                            </a:lnTo>
                            <a:lnTo>
                              <a:pt x="18" y="0"/>
                            </a:lnTo>
                            <a:lnTo>
                              <a:pt x="26" y="615"/>
                            </a:lnTo>
                            <a:lnTo>
                              <a:pt x="35" y="488"/>
                            </a:lnTo>
                            <a:lnTo>
                              <a:pt x="43" y="508"/>
                            </a:lnTo>
                            <a:lnTo>
                              <a:pt x="52" y="578"/>
                            </a:lnTo>
                            <a:lnTo>
                              <a:pt x="60" y="606"/>
                            </a:lnTo>
                            <a:lnTo>
                              <a:pt x="69" y="619"/>
                            </a:lnTo>
                            <a:lnTo>
                              <a:pt x="78" y="186"/>
                            </a:lnTo>
                            <a:lnTo>
                              <a:pt x="86" y="365"/>
                            </a:lnTo>
                            <a:lnTo>
                              <a:pt x="95" y="523"/>
                            </a:lnTo>
                            <a:lnTo>
                              <a:pt x="103" y="497"/>
                            </a:lnTo>
                            <a:lnTo>
                              <a:pt x="112" y="350"/>
                            </a:lnTo>
                            <a:lnTo>
                              <a:pt x="120" y="435"/>
                            </a:lnTo>
                            <a:lnTo>
                              <a:pt x="129" y="640"/>
                            </a:lnTo>
                            <a:lnTo>
                              <a:pt x="138" y="521"/>
                            </a:lnTo>
                            <a:lnTo>
                              <a:pt x="146" y="521"/>
                            </a:lnTo>
                            <a:lnTo>
                              <a:pt x="155" y="567"/>
                            </a:lnTo>
                            <a:lnTo>
                              <a:pt x="163" y="590"/>
                            </a:lnTo>
                            <a:lnTo>
                              <a:pt x="172" y="554"/>
                            </a:lnTo>
                            <a:lnTo>
                              <a:pt x="180" y="540"/>
                            </a:lnTo>
                            <a:lnTo>
                              <a:pt x="189" y="645"/>
                            </a:lnTo>
                            <a:lnTo>
                              <a:pt x="198" y="251"/>
                            </a:lnTo>
                            <a:lnTo>
                              <a:pt x="206" y="521"/>
                            </a:lnTo>
                            <a:lnTo>
                              <a:pt x="214" y="510"/>
                            </a:lnTo>
                            <a:lnTo>
                              <a:pt x="223" y="627"/>
                            </a:lnTo>
                            <a:lnTo>
                              <a:pt x="232" y="478"/>
                            </a:lnTo>
                            <a:lnTo>
                              <a:pt x="240" y="598"/>
                            </a:lnTo>
                            <a:lnTo>
                              <a:pt x="249" y="489"/>
                            </a:lnTo>
                            <a:lnTo>
                              <a:pt x="257" y="45"/>
                            </a:lnTo>
                            <a:lnTo>
                              <a:pt x="266" y="13"/>
                            </a:lnTo>
                            <a:lnTo>
                              <a:pt x="274" y="547"/>
                            </a:lnTo>
                            <a:lnTo>
                              <a:pt x="283" y="598"/>
                            </a:lnTo>
                            <a:lnTo>
                              <a:pt x="292" y="531"/>
                            </a:lnTo>
                            <a:lnTo>
                              <a:pt x="300" y="451"/>
                            </a:lnTo>
                            <a:lnTo>
                              <a:pt x="309" y="586"/>
                            </a:lnTo>
                            <a:lnTo>
                              <a:pt x="317" y="517"/>
                            </a:lnTo>
                            <a:lnTo>
                              <a:pt x="326" y="140"/>
                            </a:lnTo>
                            <a:lnTo>
                              <a:pt x="334" y="397"/>
                            </a:lnTo>
                            <a:lnTo>
                              <a:pt x="343" y="429"/>
                            </a:lnTo>
                            <a:lnTo>
                              <a:pt x="352" y="396"/>
                            </a:lnTo>
                            <a:lnTo>
                              <a:pt x="360" y="624"/>
                            </a:lnTo>
                            <a:lnTo>
                              <a:pt x="369" y="513"/>
                            </a:lnTo>
                            <a:lnTo>
                              <a:pt x="377" y="642"/>
                            </a:lnTo>
                            <a:lnTo>
                              <a:pt x="386" y="511"/>
                            </a:lnTo>
                            <a:lnTo>
                              <a:pt x="394" y="287"/>
                            </a:lnTo>
                            <a:lnTo>
                              <a:pt x="403" y="581"/>
                            </a:lnTo>
                            <a:lnTo>
                              <a:pt x="412" y="551"/>
                            </a:lnTo>
                            <a:lnTo>
                              <a:pt x="420" y="566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F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49" name="Freeform 11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924800" y="2246313"/>
                        <a:ext cx="666750" cy="871538"/>
                      </a:xfrm>
                      <a:custGeom>
                        <a:avLst/>
                        <a:gdLst>
                          <a:gd name="T0" fmla="*/ 0 w 420"/>
                          <a:gd name="T1" fmla="*/ 470 h 549"/>
                          <a:gd name="T2" fmla="*/ 9 w 420"/>
                          <a:gd name="T3" fmla="*/ 300 h 549"/>
                          <a:gd name="T4" fmla="*/ 17 w 420"/>
                          <a:gd name="T5" fmla="*/ 339 h 549"/>
                          <a:gd name="T6" fmla="*/ 26 w 420"/>
                          <a:gd name="T7" fmla="*/ 487 h 549"/>
                          <a:gd name="T8" fmla="*/ 34 w 420"/>
                          <a:gd name="T9" fmla="*/ 444 h 549"/>
                          <a:gd name="T10" fmla="*/ 43 w 420"/>
                          <a:gd name="T11" fmla="*/ 463 h 549"/>
                          <a:gd name="T12" fmla="*/ 52 w 420"/>
                          <a:gd name="T13" fmla="*/ 409 h 549"/>
                          <a:gd name="T14" fmla="*/ 60 w 420"/>
                          <a:gd name="T15" fmla="*/ 116 h 549"/>
                          <a:gd name="T16" fmla="*/ 69 w 420"/>
                          <a:gd name="T17" fmla="*/ 325 h 549"/>
                          <a:gd name="T18" fmla="*/ 77 w 420"/>
                          <a:gd name="T19" fmla="*/ 306 h 549"/>
                          <a:gd name="T20" fmla="*/ 86 w 420"/>
                          <a:gd name="T21" fmla="*/ 328 h 549"/>
                          <a:gd name="T22" fmla="*/ 94 w 420"/>
                          <a:gd name="T23" fmla="*/ 394 h 549"/>
                          <a:gd name="T24" fmla="*/ 103 w 420"/>
                          <a:gd name="T25" fmla="*/ 206 h 549"/>
                          <a:gd name="T26" fmla="*/ 112 w 420"/>
                          <a:gd name="T27" fmla="*/ 440 h 549"/>
                          <a:gd name="T28" fmla="*/ 120 w 420"/>
                          <a:gd name="T29" fmla="*/ 514 h 549"/>
                          <a:gd name="T30" fmla="*/ 129 w 420"/>
                          <a:gd name="T31" fmla="*/ 511 h 549"/>
                          <a:gd name="T32" fmla="*/ 137 w 420"/>
                          <a:gd name="T33" fmla="*/ 486 h 549"/>
                          <a:gd name="T34" fmla="*/ 146 w 420"/>
                          <a:gd name="T35" fmla="*/ 531 h 549"/>
                          <a:gd name="T36" fmla="*/ 154 w 420"/>
                          <a:gd name="T37" fmla="*/ 494 h 549"/>
                          <a:gd name="T38" fmla="*/ 163 w 420"/>
                          <a:gd name="T39" fmla="*/ 512 h 549"/>
                          <a:gd name="T40" fmla="*/ 172 w 420"/>
                          <a:gd name="T41" fmla="*/ 68 h 549"/>
                          <a:gd name="T42" fmla="*/ 180 w 420"/>
                          <a:gd name="T43" fmla="*/ 425 h 549"/>
                          <a:gd name="T44" fmla="*/ 189 w 420"/>
                          <a:gd name="T45" fmla="*/ 541 h 549"/>
                          <a:gd name="T46" fmla="*/ 197 w 420"/>
                          <a:gd name="T47" fmla="*/ 474 h 549"/>
                          <a:gd name="T48" fmla="*/ 206 w 420"/>
                          <a:gd name="T49" fmla="*/ 354 h 549"/>
                          <a:gd name="T50" fmla="*/ 214 w 420"/>
                          <a:gd name="T51" fmla="*/ 0 h 549"/>
                          <a:gd name="T52" fmla="*/ 223 w 420"/>
                          <a:gd name="T53" fmla="*/ 284 h 549"/>
                          <a:gd name="T54" fmla="*/ 232 w 420"/>
                          <a:gd name="T55" fmla="*/ 378 h 549"/>
                          <a:gd name="T56" fmla="*/ 240 w 420"/>
                          <a:gd name="T57" fmla="*/ 290 h 549"/>
                          <a:gd name="T58" fmla="*/ 249 w 420"/>
                          <a:gd name="T59" fmla="*/ 471 h 549"/>
                          <a:gd name="T60" fmla="*/ 257 w 420"/>
                          <a:gd name="T61" fmla="*/ 297 h 549"/>
                          <a:gd name="T62" fmla="*/ 266 w 420"/>
                          <a:gd name="T63" fmla="*/ 110 h 549"/>
                          <a:gd name="T64" fmla="*/ 274 w 420"/>
                          <a:gd name="T65" fmla="*/ 487 h 549"/>
                          <a:gd name="T66" fmla="*/ 283 w 420"/>
                          <a:gd name="T67" fmla="*/ 478 h 549"/>
                          <a:gd name="T68" fmla="*/ 292 w 420"/>
                          <a:gd name="T69" fmla="*/ 283 h 549"/>
                          <a:gd name="T70" fmla="*/ 300 w 420"/>
                          <a:gd name="T71" fmla="*/ 527 h 549"/>
                          <a:gd name="T72" fmla="*/ 309 w 420"/>
                          <a:gd name="T73" fmla="*/ 448 h 549"/>
                          <a:gd name="T74" fmla="*/ 317 w 420"/>
                          <a:gd name="T75" fmla="*/ 473 h 549"/>
                          <a:gd name="T76" fmla="*/ 325 w 420"/>
                          <a:gd name="T77" fmla="*/ 548 h 549"/>
                          <a:gd name="T78" fmla="*/ 334 w 420"/>
                          <a:gd name="T79" fmla="*/ 549 h 549"/>
                          <a:gd name="T80" fmla="*/ 343 w 420"/>
                          <a:gd name="T81" fmla="*/ 536 h 549"/>
                          <a:gd name="T82" fmla="*/ 351 w 420"/>
                          <a:gd name="T83" fmla="*/ 417 h 549"/>
                          <a:gd name="T84" fmla="*/ 360 w 420"/>
                          <a:gd name="T85" fmla="*/ 404 h 549"/>
                          <a:gd name="T86" fmla="*/ 368 w 420"/>
                          <a:gd name="T87" fmla="*/ 519 h 549"/>
                          <a:gd name="T88" fmla="*/ 377 w 420"/>
                          <a:gd name="T89" fmla="*/ 496 h 549"/>
                          <a:gd name="T90" fmla="*/ 385 w 420"/>
                          <a:gd name="T91" fmla="*/ 374 h 549"/>
                          <a:gd name="T92" fmla="*/ 394 w 420"/>
                          <a:gd name="T93" fmla="*/ 429 h 549"/>
                          <a:gd name="T94" fmla="*/ 403 w 420"/>
                          <a:gd name="T95" fmla="*/ 231 h 549"/>
                          <a:gd name="T96" fmla="*/ 411 w 420"/>
                          <a:gd name="T97" fmla="*/ 256 h 549"/>
                          <a:gd name="T98" fmla="*/ 420 w 420"/>
                          <a:gd name="T99" fmla="*/ 452 h 54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549">
                            <a:moveTo>
                              <a:pt x="0" y="470"/>
                            </a:moveTo>
                            <a:lnTo>
                              <a:pt x="9" y="300"/>
                            </a:lnTo>
                            <a:lnTo>
                              <a:pt x="17" y="339"/>
                            </a:lnTo>
                            <a:lnTo>
                              <a:pt x="26" y="487"/>
                            </a:lnTo>
                            <a:lnTo>
                              <a:pt x="34" y="444"/>
                            </a:lnTo>
                            <a:lnTo>
                              <a:pt x="43" y="463"/>
                            </a:lnTo>
                            <a:lnTo>
                              <a:pt x="52" y="409"/>
                            </a:lnTo>
                            <a:lnTo>
                              <a:pt x="60" y="116"/>
                            </a:lnTo>
                            <a:lnTo>
                              <a:pt x="69" y="325"/>
                            </a:lnTo>
                            <a:lnTo>
                              <a:pt x="77" y="306"/>
                            </a:lnTo>
                            <a:lnTo>
                              <a:pt x="86" y="328"/>
                            </a:lnTo>
                            <a:lnTo>
                              <a:pt x="94" y="394"/>
                            </a:lnTo>
                            <a:lnTo>
                              <a:pt x="103" y="206"/>
                            </a:lnTo>
                            <a:lnTo>
                              <a:pt x="112" y="440"/>
                            </a:lnTo>
                            <a:lnTo>
                              <a:pt x="120" y="514"/>
                            </a:lnTo>
                            <a:lnTo>
                              <a:pt x="129" y="511"/>
                            </a:lnTo>
                            <a:lnTo>
                              <a:pt x="137" y="486"/>
                            </a:lnTo>
                            <a:lnTo>
                              <a:pt x="146" y="531"/>
                            </a:lnTo>
                            <a:lnTo>
                              <a:pt x="154" y="494"/>
                            </a:lnTo>
                            <a:lnTo>
                              <a:pt x="163" y="512"/>
                            </a:lnTo>
                            <a:lnTo>
                              <a:pt x="172" y="68"/>
                            </a:lnTo>
                            <a:lnTo>
                              <a:pt x="180" y="425"/>
                            </a:lnTo>
                            <a:lnTo>
                              <a:pt x="189" y="541"/>
                            </a:lnTo>
                            <a:lnTo>
                              <a:pt x="197" y="474"/>
                            </a:lnTo>
                            <a:lnTo>
                              <a:pt x="206" y="354"/>
                            </a:lnTo>
                            <a:lnTo>
                              <a:pt x="214" y="0"/>
                            </a:lnTo>
                            <a:lnTo>
                              <a:pt x="223" y="284"/>
                            </a:lnTo>
                            <a:lnTo>
                              <a:pt x="232" y="378"/>
                            </a:lnTo>
                            <a:lnTo>
                              <a:pt x="240" y="290"/>
                            </a:lnTo>
                            <a:lnTo>
                              <a:pt x="249" y="471"/>
                            </a:lnTo>
                            <a:lnTo>
                              <a:pt x="257" y="297"/>
                            </a:lnTo>
                            <a:lnTo>
                              <a:pt x="266" y="110"/>
                            </a:lnTo>
                            <a:lnTo>
                              <a:pt x="274" y="487"/>
                            </a:lnTo>
                            <a:lnTo>
                              <a:pt x="283" y="478"/>
                            </a:lnTo>
                            <a:lnTo>
                              <a:pt x="292" y="283"/>
                            </a:lnTo>
                            <a:lnTo>
                              <a:pt x="300" y="527"/>
                            </a:lnTo>
                            <a:lnTo>
                              <a:pt x="309" y="448"/>
                            </a:lnTo>
                            <a:lnTo>
                              <a:pt x="317" y="473"/>
                            </a:lnTo>
                            <a:lnTo>
                              <a:pt x="325" y="548"/>
                            </a:lnTo>
                            <a:lnTo>
                              <a:pt x="334" y="549"/>
                            </a:lnTo>
                            <a:lnTo>
                              <a:pt x="343" y="536"/>
                            </a:lnTo>
                            <a:lnTo>
                              <a:pt x="351" y="417"/>
                            </a:lnTo>
                            <a:lnTo>
                              <a:pt x="360" y="404"/>
                            </a:lnTo>
                            <a:lnTo>
                              <a:pt x="368" y="519"/>
                            </a:lnTo>
                            <a:lnTo>
                              <a:pt x="377" y="496"/>
                            </a:lnTo>
                            <a:lnTo>
                              <a:pt x="385" y="374"/>
                            </a:lnTo>
                            <a:lnTo>
                              <a:pt x="394" y="429"/>
                            </a:lnTo>
                            <a:lnTo>
                              <a:pt x="403" y="231"/>
                            </a:lnTo>
                            <a:lnTo>
                              <a:pt x="411" y="256"/>
                            </a:lnTo>
                            <a:lnTo>
                              <a:pt x="420" y="45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F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50" name="Freeform 11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591550" y="2563813"/>
                        <a:ext cx="203200" cy="547688"/>
                      </a:xfrm>
                      <a:custGeom>
                        <a:avLst/>
                        <a:gdLst>
                          <a:gd name="T0" fmla="*/ 0 w 128"/>
                          <a:gd name="T1" fmla="*/ 252 h 345"/>
                          <a:gd name="T2" fmla="*/ 8 w 128"/>
                          <a:gd name="T3" fmla="*/ 236 h 345"/>
                          <a:gd name="T4" fmla="*/ 17 w 128"/>
                          <a:gd name="T5" fmla="*/ 343 h 345"/>
                          <a:gd name="T6" fmla="*/ 25 w 128"/>
                          <a:gd name="T7" fmla="*/ 155 h 345"/>
                          <a:gd name="T8" fmla="*/ 34 w 128"/>
                          <a:gd name="T9" fmla="*/ 39 h 345"/>
                          <a:gd name="T10" fmla="*/ 43 w 128"/>
                          <a:gd name="T11" fmla="*/ 313 h 345"/>
                          <a:gd name="T12" fmla="*/ 51 w 128"/>
                          <a:gd name="T13" fmla="*/ 224 h 345"/>
                          <a:gd name="T14" fmla="*/ 60 w 128"/>
                          <a:gd name="T15" fmla="*/ 280 h 345"/>
                          <a:gd name="T16" fmla="*/ 68 w 128"/>
                          <a:gd name="T17" fmla="*/ 0 h 345"/>
                          <a:gd name="T18" fmla="*/ 77 w 128"/>
                          <a:gd name="T19" fmla="*/ 199 h 345"/>
                          <a:gd name="T20" fmla="*/ 85 w 128"/>
                          <a:gd name="T21" fmla="*/ 345 h 345"/>
                          <a:gd name="T22" fmla="*/ 94 w 128"/>
                          <a:gd name="T23" fmla="*/ 211 h 345"/>
                          <a:gd name="T24" fmla="*/ 103 w 128"/>
                          <a:gd name="T25" fmla="*/ 305 h 345"/>
                          <a:gd name="T26" fmla="*/ 111 w 128"/>
                          <a:gd name="T27" fmla="*/ 286 h 345"/>
                          <a:gd name="T28" fmla="*/ 120 w 128"/>
                          <a:gd name="T29" fmla="*/ 229 h 345"/>
                          <a:gd name="T30" fmla="*/ 128 w 128"/>
                          <a:gd name="T31" fmla="*/ 151 h 34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8" h="345">
                            <a:moveTo>
                              <a:pt x="0" y="252"/>
                            </a:moveTo>
                            <a:lnTo>
                              <a:pt x="8" y="236"/>
                            </a:lnTo>
                            <a:lnTo>
                              <a:pt x="17" y="343"/>
                            </a:lnTo>
                            <a:lnTo>
                              <a:pt x="25" y="155"/>
                            </a:lnTo>
                            <a:lnTo>
                              <a:pt x="34" y="39"/>
                            </a:lnTo>
                            <a:lnTo>
                              <a:pt x="43" y="313"/>
                            </a:lnTo>
                            <a:lnTo>
                              <a:pt x="51" y="224"/>
                            </a:lnTo>
                            <a:lnTo>
                              <a:pt x="60" y="280"/>
                            </a:lnTo>
                            <a:lnTo>
                              <a:pt x="68" y="0"/>
                            </a:lnTo>
                            <a:lnTo>
                              <a:pt x="77" y="199"/>
                            </a:lnTo>
                            <a:lnTo>
                              <a:pt x="85" y="345"/>
                            </a:lnTo>
                            <a:lnTo>
                              <a:pt x="94" y="211"/>
                            </a:lnTo>
                            <a:lnTo>
                              <a:pt x="103" y="305"/>
                            </a:lnTo>
                            <a:lnTo>
                              <a:pt x="111" y="286"/>
                            </a:lnTo>
                            <a:lnTo>
                              <a:pt x="120" y="229"/>
                            </a:lnTo>
                            <a:lnTo>
                              <a:pt x="128" y="15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F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51" name="Freeform 11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92888" y="2312988"/>
                        <a:ext cx="665163" cy="819150"/>
                      </a:xfrm>
                      <a:custGeom>
                        <a:avLst/>
                        <a:gdLst>
                          <a:gd name="T0" fmla="*/ 0 w 419"/>
                          <a:gd name="T1" fmla="*/ 516 h 516"/>
                          <a:gd name="T2" fmla="*/ 8 w 419"/>
                          <a:gd name="T3" fmla="*/ 302 h 516"/>
                          <a:gd name="T4" fmla="*/ 17 w 419"/>
                          <a:gd name="T5" fmla="*/ 485 h 516"/>
                          <a:gd name="T6" fmla="*/ 26 w 419"/>
                          <a:gd name="T7" fmla="*/ 418 h 516"/>
                          <a:gd name="T8" fmla="*/ 34 w 419"/>
                          <a:gd name="T9" fmla="*/ 228 h 516"/>
                          <a:gd name="T10" fmla="*/ 43 w 419"/>
                          <a:gd name="T11" fmla="*/ 190 h 516"/>
                          <a:gd name="T12" fmla="*/ 51 w 419"/>
                          <a:gd name="T13" fmla="*/ 35 h 516"/>
                          <a:gd name="T14" fmla="*/ 60 w 419"/>
                          <a:gd name="T15" fmla="*/ 438 h 516"/>
                          <a:gd name="T16" fmla="*/ 68 w 419"/>
                          <a:gd name="T17" fmla="*/ 452 h 516"/>
                          <a:gd name="T18" fmla="*/ 77 w 419"/>
                          <a:gd name="T19" fmla="*/ 448 h 516"/>
                          <a:gd name="T20" fmla="*/ 86 w 419"/>
                          <a:gd name="T21" fmla="*/ 332 h 516"/>
                          <a:gd name="T22" fmla="*/ 94 w 419"/>
                          <a:gd name="T23" fmla="*/ 393 h 516"/>
                          <a:gd name="T24" fmla="*/ 102 w 419"/>
                          <a:gd name="T25" fmla="*/ 492 h 516"/>
                          <a:gd name="T26" fmla="*/ 111 w 419"/>
                          <a:gd name="T27" fmla="*/ 220 h 516"/>
                          <a:gd name="T28" fmla="*/ 119 w 419"/>
                          <a:gd name="T29" fmla="*/ 340 h 516"/>
                          <a:gd name="T30" fmla="*/ 128 w 419"/>
                          <a:gd name="T31" fmla="*/ 93 h 516"/>
                          <a:gd name="T32" fmla="*/ 137 w 419"/>
                          <a:gd name="T33" fmla="*/ 330 h 516"/>
                          <a:gd name="T34" fmla="*/ 145 w 419"/>
                          <a:gd name="T35" fmla="*/ 132 h 516"/>
                          <a:gd name="T36" fmla="*/ 154 w 419"/>
                          <a:gd name="T37" fmla="*/ 496 h 516"/>
                          <a:gd name="T38" fmla="*/ 162 w 419"/>
                          <a:gd name="T39" fmla="*/ 383 h 516"/>
                          <a:gd name="T40" fmla="*/ 171 w 419"/>
                          <a:gd name="T41" fmla="*/ 258 h 516"/>
                          <a:gd name="T42" fmla="*/ 179 w 419"/>
                          <a:gd name="T43" fmla="*/ 179 h 516"/>
                          <a:gd name="T44" fmla="*/ 188 w 419"/>
                          <a:gd name="T45" fmla="*/ 80 h 516"/>
                          <a:gd name="T46" fmla="*/ 197 w 419"/>
                          <a:gd name="T47" fmla="*/ 336 h 516"/>
                          <a:gd name="T48" fmla="*/ 205 w 419"/>
                          <a:gd name="T49" fmla="*/ 281 h 516"/>
                          <a:gd name="T50" fmla="*/ 214 w 419"/>
                          <a:gd name="T51" fmla="*/ 471 h 516"/>
                          <a:gd name="T52" fmla="*/ 222 w 419"/>
                          <a:gd name="T53" fmla="*/ 228 h 516"/>
                          <a:gd name="T54" fmla="*/ 231 w 419"/>
                          <a:gd name="T55" fmla="*/ 310 h 516"/>
                          <a:gd name="T56" fmla="*/ 239 w 419"/>
                          <a:gd name="T57" fmla="*/ 362 h 516"/>
                          <a:gd name="T58" fmla="*/ 248 w 419"/>
                          <a:gd name="T59" fmla="*/ 448 h 516"/>
                          <a:gd name="T60" fmla="*/ 257 w 419"/>
                          <a:gd name="T61" fmla="*/ 292 h 516"/>
                          <a:gd name="T62" fmla="*/ 265 w 419"/>
                          <a:gd name="T63" fmla="*/ 359 h 516"/>
                          <a:gd name="T64" fmla="*/ 274 w 419"/>
                          <a:gd name="T65" fmla="*/ 263 h 516"/>
                          <a:gd name="T66" fmla="*/ 282 w 419"/>
                          <a:gd name="T67" fmla="*/ 255 h 516"/>
                          <a:gd name="T68" fmla="*/ 291 w 419"/>
                          <a:gd name="T69" fmla="*/ 155 h 516"/>
                          <a:gd name="T70" fmla="*/ 299 w 419"/>
                          <a:gd name="T71" fmla="*/ 166 h 516"/>
                          <a:gd name="T72" fmla="*/ 308 w 419"/>
                          <a:gd name="T73" fmla="*/ 115 h 516"/>
                          <a:gd name="T74" fmla="*/ 317 w 419"/>
                          <a:gd name="T75" fmla="*/ 494 h 516"/>
                          <a:gd name="T76" fmla="*/ 325 w 419"/>
                          <a:gd name="T77" fmla="*/ 495 h 516"/>
                          <a:gd name="T78" fmla="*/ 334 w 419"/>
                          <a:gd name="T79" fmla="*/ 496 h 516"/>
                          <a:gd name="T80" fmla="*/ 342 w 419"/>
                          <a:gd name="T81" fmla="*/ 319 h 516"/>
                          <a:gd name="T82" fmla="*/ 351 w 419"/>
                          <a:gd name="T83" fmla="*/ 0 h 516"/>
                          <a:gd name="T84" fmla="*/ 359 w 419"/>
                          <a:gd name="T85" fmla="*/ 444 h 516"/>
                          <a:gd name="T86" fmla="*/ 368 w 419"/>
                          <a:gd name="T87" fmla="*/ 350 h 516"/>
                          <a:gd name="T88" fmla="*/ 377 w 419"/>
                          <a:gd name="T89" fmla="*/ 509 h 516"/>
                          <a:gd name="T90" fmla="*/ 385 w 419"/>
                          <a:gd name="T91" fmla="*/ 241 h 516"/>
                          <a:gd name="T92" fmla="*/ 394 w 419"/>
                          <a:gd name="T93" fmla="*/ 326 h 516"/>
                          <a:gd name="T94" fmla="*/ 402 w 419"/>
                          <a:gd name="T95" fmla="*/ 336 h 516"/>
                          <a:gd name="T96" fmla="*/ 411 w 419"/>
                          <a:gd name="T97" fmla="*/ 144 h 516"/>
                          <a:gd name="T98" fmla="*/ 419 w 419"/>
                          <a:gd name="T99" fmla="*/ 180 h 51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516">
                            <a:moveTo>
                              <a:pt x="0" y="516"/>
                            </a:moveTo>
                            <a:lnTo>
                              <a:pt x="8" y="302"/>
                            </a:lnTo>
                            <a:lnTo>
                              <a:pt x="17" y="485"/>
                            </a:lnTo>
                            <a:lnTo>
                              <a:pt x="26" y="418"/>
                            </a:lnTo>
                            <a:lnTo>
                              <a:pt x="34" y="228"/>
                            </a:lnTo>
                            <a:lnTo>
                              <a:pt x="43" y="190"/>
                            </a:lnTo>
                            <a:lnTo>
                              <a:pt x="51" y="35"/>
                            </a:lnTo>
                            <a:lnTo>
                              <a:pt x="60" y="438"/>
                            </a:lnTo>
                            <a:lnTo>
                              <a:pt x="68" y="452"/>
                            </a:lnTo>
                            <a:lnTo>
                              <a:pt x="77" y="448"/>
                            </a:lnTo>
                            <a:lnTo>
                              <a:pt x="86" y="332"/>
                            </a:lnTo>
                            <a:lnTo>
                              <a:pt x="94" y="393"/>
                            </a:lnTo>
                            <a:lnTo>
                              <a:pt x="102" y="492"/>
                            </a:lnTo>
                            <a:lnTo>
                              <a:pt x="111" y="220"/>
                            </a:lnTo>
                            <a:lnTo>
                              <a:pt x="119" y="340"/>
                            </a:lnTo>
                            <a:lnTo>
                              <a:pt x="128" y="93"/>
                            </a:lnTo>
                            <a:lnTo>
                              <a:pt x="137" y="330"/>
                            </a:lnTo>
                            <a:lnTo>
                              <a:pt x="145" y="132"/>
                            </a:lnTo>
                            <a:lnTo>
                              <a:pt x="154" y="496"/>
                            </a:lnTo>
                            <a:lnTo>
                              <a:pt x="162" y="383"/>
                            </a:lnTo>
                            <a:lnTo>
                              <a:pt x="171" y="258"/>
                            </a:lnTo>
                            <a:lnTo>
                              <a:pt x="179" y="179"/>
                            </a:lnTo>
                            <a:lnTo>
                              <a:pt x="188" y="80"/>
                            </a:lnTo>
                            <a:lnTo>
                              <a:pt x="197" y="336"/>
                            </a:lnTo>
                            <a:lnTo>
                              <a:pt x="205" y="281"/>
                            </a:lnTo>
                            <a:lnTo>
                              <a:pt x="214" y="471"/>
                            </a:lnTo>
                            <a:lnTo>
                              <a:pt x="222" y="228"/>
                            </a:lnTo>
                            <a:lnTo>
                              <a:pt x="231" y="310"/>
                            </a:lnTo>
                            <a:lnTo>
                              <a:pt x="239" y="362"/>
                            </a:lnTo>
                            <a:lnTo>
                              <a:pt x="248" y="448"/>
                            </a:lnTo>
                            <a:lnTo>
                              <a:pt x="257" y="292"/>
                            </a:lnTo>
                            <a:lnTo>
                              <a:pt x="265" y="359"/>
                            </a:lnTo>
                            <a:lnTo>
                              <a:pt x="274" y="263"/>
                            </a:lnTo>
                            <a:lnTo>
                              <a:pt x="282" y="255"/>
                            </a:lnTo>
                            <a:lnTo>
                              <a:pt x="291" y="155"/>
                            </a:lnTo>
                            <a:lnTo>
                              <a:pt x="299" y="166"/>
                            </a:lnTo>
                            <a:lnTo>
                              <a:pt x="308" y="115"/>
                            </a:lnTo>
                            <a:lnTo>
                              <a:pt x="317" y="494"/>
                            </a:lnTo>
                            <a:lnTo>
                              <a:pt x="325" y="495"/>
                            </a:lnTo>
                            <a:lnTo>
                              <a:pt x="334" y="496"/>
                            </a:lnTo>
                            <a:lnTo>
                              <a:pt x="342" y="319"/>
                            </a:lnTo>
                            <a:lnTo>
                              <a:pt x="351" y="0"/>
                            </a:lnTo>
                            <a:lnTo>
                              <a:pt x="359" y="444"/>
                            </a:lnTo>
                            <a:lnTo>
                              <a:pt x="368" y="350"/>
                            </a:lnTo>
                            <a:lnTo>
                              <a:pt x="377" y="509"/>
                            </a:lnTo>
                            <a:lnTo>
                              <a:pt x="385" y="241"/>
                            </a:lnTo>
                            <a:lnTo>
                              <a:pt x="394" y="326"/>
                            </a:lnTo>
                            <a:lnTo>
                              <a:pt x="402" y="336"/>
                            </a:lnTo>
                            <a:lnTo>
                              <a:pt x="411" y="144"/>
                            </a:lnTo>
                            <a:lnTo>
                              <a:pt x="419" y="18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5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52" name="Freeform 11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258050" y="2295525"/>
                        <a:ext cx="666750" cy="830263"/>
                      </a:xfrm>
                      <a:custGeom>
                        <a:avLst/>
                        <a:gdLst>
                          <a:gd name="T0" fmla="*/ 0 w 420"/>
                          <a:gd name="T1" fmla="*/ 191 h 523"/>
                          <a:gd name="T2" fmla="*/ 9 w 420"/>
                          <a:gd name="T3" fmla="*/ 219 h 523"/>
                          <a:gd name="T4" fmla="*/ 18 w 420"/>
                          <a:gd name="T5" fmla="*/ 313 h 523"/>
                          <a:gd name="T6" fmla="*/ 26 w 420"/>
                          <a:gd name="T7" fmla="*/ 437 h 523"/>
                          <a:gd name="T8" fmla="*/ 35 w 420"/>
                          <a:gd name="T9" fmla="*/ 448 h 523"/>
                          <a:gd name="T10" fmla="*/ 43 w 420"/>
                          <a:gd name="T11" fmla="*/ 507 h 523"/>
                          <a:gd name="T12" fmla="*/ 52 w 420"/>
                          <a:gd name="T13" fmla="*/ 481 h 523"/>
                          <a:gd name="T14" fmla="*/ 60 w 420"/>
                          <a:gd name="T15" fmla="*/ 348 h 523"/>
                          <a:gd name="T16" fmla="*/ 69 w 420"/>
                          <a:gd name="T17" fmla="*/ 431 h 523"/>
                          <a:gd name="T18" fmla="*/ 78 w 420"/>
                          <a:gd name="T19" fmla="*/ 444 h 523"/>
                          <a:gd name="T20" fmla="*/ 86 w 420"/>
                          <a:gd name="T21" fmla="*/ 443 h 523"/>
                          <a:gd name="T22" fmla="*/ 95 w 420"/>
                          <a:gd name="T23" fmla="*/ 353 h 523"/>
                          <a:gd name="T24" fmla="*/ 103 w 420"/>
                          <a:gd name="T25" fmla="*/ 170 h 523"/>
                          <a:gd name="T26" fmla="*/ 112 w 420"/>
                          <a:gd name="T27" fmla="*/ 122 h 523"/>
                          <a:gd name="T28" fmla="*/ 120 w 420"/>
                          <a:gd name="T29" fmla="*/ 335 h 523"/>
                          <a:gd name="T30" fmla="*/ 129 w 420"/>
                          <a:gd name="T31" fmla="*/ 442 h 523"/>
                          <a:gd name="T32" fmla="*/ 138 w 420"/>
                          <a:gd name="T33" fmla="*/ 493 h 523"/>
                          <a:gd name="T34" fmla="*/ 146 w 420"/>
                          <a:gd name="T35" fmla="*/ 329 h 523"/>
                          <a:gd name="T36" fmla="*/ 155 w 420"/>
                          <a:gd name="T37" fmla="*/ 354 h 523"/>
                          <a:gd name="T38" fmla="*/ 163 w 420"/>
                          <a:gd name="T39" fmla="*/ 411 h 523"/>
                          <a:gd name="T40" fmla="*/ 172 w 420"/>
                          <a:gd name="T41" fmla="*/ 163 h 523"/>
                          <a:gd name="T42" fmla="*/ 180 w 420"/>
                          <a:gd name="T43" fmla="*/ 409 h 523"/>
                          <a:gd name="T44" fmla="*/ 189 w 420"/>
                          <a:gd name="T45" fmla="*/ 319 h 523"/>
                          <a:gd name="T46" fmla="*/ 198 w 420"/>
                          <a:gd name="T47" fmla="*/ 377 h 523"/>
                          <a:gd name="T48" fmla="*/ 206 w 420"/>
                          <a:gd name="T49" fmla="*/ 344 h 523"/>
                          <a:gd name="T50" fmla="*/ 214 w 420"/>
                          <a:gd name="T51" fmla="*/ 412 h 523"/>
                          <a:gd name="T52" fmla="*/ 223 w 420"/>
                          <a:gd name="T53" fmla="*/ 0 h 523"/>
                          <a:gd name="T54" fmla="*/ 232 w 420"/>
                          <a:gd name="T55" fmla="*/ 341 h 523"/>
                          <a:gd name="T56" fmla="*/ 240 w 420"/>
                          <a:gd name="T57" fmla="*/ 523 h 523"/>
                          <a:gd name="T58" fmla="*/ 249 w 420"/>
                          <a:gd name="T59" fmla="*/ 437 h 523"/>
                          <a:gd name="T60" fmla="*/ 257 w 420"/>
                          <a:gd name="T61" fmla="*/ 376 h 523"/>
                          <a:gd name="T62" fmla="*/ 266 w 420"/>
                          <a:gd name="T63" fmla="*/ 487 h 523"/>
                          <a:gd name="T64" fmla="*/ 274 w 420"/>
                          <a:gd name="T65" fmla="*/ 457 h 523"/>
                          <a:gd name="T66" fmla="*/ 283 w 420"/>
                          <a:gd name="T67" fmla="*/ 417 h 523"/>
                          <a:gd name="T68" fmla="*/ 292 w 420"/>
                          <a:gd name="T69" fmla="*/ 410 h 523"/>
                          <a:gd name="T70" fmla="*/ 300 w 420"/>
                          <a:gd name="T71" fmla="*/ 442 h 523"/>
                          <a:gd name="T72" fmla="*/ 309 w 420"/>
                          <a:gd name="T73" fmla="*/ 297 h 523"/>
                          <a:gd name="T74" fmla="*/ 317 w 420"/>
                          <a:gd name="T75" fmla="*/ 474 h 523"/>
                          <a:gd name="T76" fmla="*/ 326 w 420"/>
                          <a:gd name="T77" fmla="*/ 486 h 523"/>
                          <a:gd name="T78" fmla="*/ 334 w 420"/>
                          <a:gd name="T79" fmla="*/ 408 h 523"/>
                          <a:gd name="T80" fmla="*/ 343 w 420"/>
                          <a:gd name="T81" fmla="*/ 420 h 523"/>
                          <a:gd name="T82" fmla="*/ 352 w 420"/>
                          <a:gd name="T83" fmla="*/ 507 h 523"/>
                          <a:gd name="T84" fmla="*/ 360 w 420"/>
                          <a:gd name="T85" fmla="*/ 338 h 523"/>
                          <a:gd name="T86" fmla="*/ 369 w 420"/>
                          <a:gd name="T87" fmla="*/ 200 h 523"/>
                          <a:gd name="T88" fmla="*/ 377 w 420"/>
                          <a:gd name="T89" fmla="*/ 454 h 523"/>
                          <a:gd name="T90" fmla="*/ 386 w 420"/>
                          <a:gd name="T91" fmla="*/ 165 h 523"/>
                          <a:gd name="T92" fmla="*/ 394 w 420"/>
                          <a:gd name="T93" fmla="*/ 318 h 523"/>
                          <a:gd name="T94" fmla="*/ 403 w 420"/>
                          <a:gd name="T95" fmla="*/ 456 h 523"/>
                          <a:gd name="T96" fmla="*/ 412 w 420"/>
                          <a:gd name="T97" fmla="*/ 489 h 523"/>
                          <a:gd name="T98" fmla="*/ 420 w 420"/>
                          <a:gd name="T99" fmla="*/ 426 h 52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523">
                            <a:moveTo>
                              <a:pt x="0" y="191"/>
                            </a:moveTo>
                            <a:lnTo>
                              <a:pt x="9" y="219"/>
                            </a:lnTo>
                            <a:lnTo>
                              <a:pt x="18" y="313"/>
                            </a:lnTo>
                            <a:lnTo>
                              <a:pt x="26" y="437"/>
                            </a:lnTo>
                            <a:lnTo>
                              <a:pt x="35" y="448"/>
                            </a:lnTo>
                            <a:lnTo>
                              <a:pt x="43" y="507"/>
                            </a:lnTo>
                            <a:lnTo>
                              <a:pt x="52" y="481"/>
                            </a:lnTo>
                            <a:lnTo>
                              <a:pt x="60" y="348"/>
                            </a:lnTo>
                            <a:lnTo>
                              <a:pt x="69" y="431"/>
                            </a:lnTo>
                            <a:lnTo>
                              <a:pt x="78" y="444"/>
                            </a:lnTo>
                            <a:lnTo>
                              <a:pt x="86" y="443"/>
                            </a:lnTo>
                            <a:lnTo>
                              <a:pt x="95" y="353"/>
                            </a:lnTo>
                            <a:lnTo>
                              <a:pt x="103" y="170"/>
                            </a:lnTo>
                            <a:lnTo>
                              <a:pt x="112" y="122"/>
                            </a:lnTo>
                            <a:lnTo>
                              <a:pt x="120" y="335"/>
                            </a:lnTo>
                            <a:lnTo>
                              <a:pt x="129" y="442"/>
                            </a:lnTo>
                            <a:lnTo>
                              <a:pt x="138" y="493"/>
                            </a:lnTo>
                            <a:lnTo>
                              <a:pt x="146" y="329"/>
                            </a:lnTo>
                            <a:lnTo>
                              <a:pt x="155" y="354"/>
                            </a:lnTo>
                            <a:lnTo>
                              <a:pt x="163" y="411"/>
                            </a:lnTo>
                            <a:lnTo>
                              <a:pt x="172" y="163"/>
                            </a:lnTo>
                            <a:lnTo>
                              <a:pt x="180" y="409"/>
                            </a:lnTo>
                            <a:lnTo>
                              <a:pt x="189" y="319"/>
                            </a:lnTo>
                            <a:lnTo>
                              <a:pt x="198" y="377"/>
                            </a:lnTo>
                            <a:lnTo>
                              <a:pt x="206" y="344"/>
                            </a:lnTo>
                            <a:lnTo>
                              <a:pt x="214" y="412"/>
                            </a:lnTo>
                            <a:lnTo>
                              <a:pt x="223" y="0"/>
                            </a:lnTo>
                            <a:lnTo>
                              <a:pt x="232" y="341"/>
                            </a:lnTo>
                            <a:lnTo>
                              <a:pt x="240" y="523"/>
                            </a:lnTo>
                            <a:lnTo>
                              <a:pt x="249" y="437"/>
                            </a:lnTo>
                            <a:lnTo>
                              <a:pt x="257" y="376"/>
                            </a:lnTo>
                            <a:lnTo>
                              <a:pt x="266" y="487"/>
                            </a:lnTo>
                            <a:lnTo>
                              <a:pt x="274" y="457"/>
                            </a:lnTo>
                            <a:lnTo>
                              <a:pt x="283" y="417"/>
                            </a:lnTo>
                            <a:lnTo>
                              <a:pt x="292" y="410"/>
                            </a:lnTo>
                            <a:lnTo>
                              <a:pt x="300" y="442"/>
                            </a:lnTo>
                            <a:lnTo>
                              <a:pt x="309" y="297"/>
                            </a:lnTo>
                            <a:lnTo>
                              <a:pt x="317" y="474"/>
                            </a:lnTo>
                            <a:lnTo>
                              <a:pt x="326" y="486"/>
                            </a:lnTo>
                            <a:lnTo>
                              <a:pt x="334" y="408"/>
                            </a:lnTo>
                            <a:lnTo>
                              <a:pt x="343" y="420"/>
                            </a:lnTo>
                            <a:lnTo>
                              <a:pt x="352" y="507"/>
                            </a:lnTo>
                            <a:lnTo>
                              <a:pt x="360" y="338"/>
                            </a:lnTo>
                            <a:lnTo>
                              <a:pt x="369" y="200"/>
                            </a:lnTo>
                            <a:lnTo>
                              <a:pt x="377" y="454"/>
                            </a:lnTo>
                            <a:lnTo>
                              <a:pt x="386" y="165"/>
                            </a:lnTo>
                            <a:lnTo>
                              <a:pt x="394" y="318"/>
                            </a:lnTo>
                            <a:lnTo>
                              <a:pt x="403" y="456"/>
                            </a:lnTo>
                            <a:lnTo>
                              <a:pt x="412" y="489"/>
                            </a:lnTo>
                            <a:lnTo>
                              <a:pt x="420" y="426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5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53" name="Freeform 11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924800" y="2251075"/>
                        <a:ext cx="666750" cy="874713"/>
                      </a:xfrm>
                      <a:custGeom>
                        <a:avLst/>
                        <a:gdLst>
                          <a:gd name="T0" fmla="*/ 0 w 420"/>
                          <a:gd name="T1" fmla="*/ 454 h 551"/>
                          <a:gd name="T2" fmla="*/ 9 w 420"/>
                          <a:gd name="T3" fmla="*/ 420 h 551"/>
                          <a:gd name="T4" fmla="*/ 17 w 420"/>
                          <a:gd name="T5" fmla="*/ 52 h 551"/>
                          <a:gd name="T6" fmla="*/ 26 w 420"/>
                          <a:gd name="T7" fmla="*/ 412 h 551"/>
                          <a:gd name="T8" fmla="*/ 34 w 420"/>
                          <a:gd name="T9" fmla="*/ 502 h 551"/>
                          <a:gd name="T10" fmla="*/ 43 w 420"/>
                          <a:gd name="T11" fmla="*/ 436 h 551"/>
                          <a:gd name="T12" fmla="*/ 52 w 420"/>
                          <a:gd name="T13" fmla="*/ 213 h 551"/>
                          <a:gd name="T14" fmla="*/ 60 w 420"/>
                          <a:gd name="T15" fmla="*/ 512 h 551"/>
                          <a:gd name="T16" fmla="*/ 69 w 420"/>
                          <a:gd name="T17" fmla="*/ 226 h 551"/>
                          <a:gd name="T18" fmla="*/ 77 w 420"/>
                          <a:gd name="T19" fmla="*/ 418 h 551"/>
                          <a:gd name="T20" fmla="*/ 86 w 420"/>
                          <a:gd name="T21" fmla="*/ 312 h 551"/>
                          <a:gd name="T22" fmla="*/ 94 w 420"/>
                          <a:gd name="T23" fmla="*/ 421 h 551"/>
                          <a:gd name="T24" fmla="*/ 103 w 420"/>
                          <a:gd name="T25" fmla="*/ 491 h 551"/>
                          <a:gd name="T26" fmla="*/ 112 w 420"/>
                          <a:gd name="T27" fmla="*/ 461 h 551"/>
                          <a:gd name="T28" fmla="*/ 120 w 420"/>
                          <a:gd name="T29" fmla="*/ 537 h 551"/>
                          <a:gd name="T30" fmla="*/ 129 w 420"/>
                          <a:gd name="T31" fmla="*/ 407 h 551"/>
                          <a:gd name="T32" fmla="*/ 137 w 420"/>
                          <a:gd name="T33" fmla="*/ 516 h 551"/>
                          <a:gd name="T34" fmla="*/ 146 w 420"/>
                          <a:gd name="T35" fmla="*/ 343 h 551"/>
                          <a:gd name="T36" fmla="*/ 154 w 420"/>
                          <a:gd name="T37" fmla="*/ 338 h 551"/>
                          <a:gd name="T38" fmla="*/ 163 w 420"/>
                          <a:gd name="T39" fmla="*/ 196 h 551"/>
                          <a:gd name="T40" fmla="*/ 172 w 420"/>
                          <a:gd name="T41" fmla="*/ 485 h 551"/>
                          <a:gd name="T42" fmla="*/ 180 w 420"/>
                          <a:gd name="T43" fmla="*/ 533 h 551"/>
                          <a:gd name="T44" fmla="*/ 189 w 420"/>
                          <a:gd name="T45" fmla="*/ 368 h 551"/>
                          <a:gd name="T46" fmla="*/ 197 w 420"/>
                          <a:gd name="T47" fmla="*/ 461 h 551"/>
                          <a:gd name="T48" fmla="*/ 206 w 420"/>
                          <a:gd name="T49" fmla="*/ 536 h 551"/>
                          <a:gd name="T50" fmla="*/ 214 w 420"/>
                          <a:gd name="T51" fmla="*/ 464 h 551"/>
                          <a:gd name="T52" fmla="*/ 223 w 420"/>
                          <a:gd name="T53" fmla="*/ 390 h 551"/>
                          <a:gd name="T54" fmla="*/ 232 w 420"/>
                          <a:gd name="T55" fmla="*/ 336 h 551"/>
                          <a:gd name="T56" fmla="*/ 240 w 420"/>
                          <a:gd name="T57" fmla="*/ 408 h 551"/>
                          <a:gd name="T58" fmla="*/ 249 w 420"/>
                          <a:gd name="T59" fmla="*/ 364 h 551"/>
                          <a:gd name="T60" fmla="*/ 257 w 420"/>
                          <a:gd name="T61" fmla="*/ 157 h 551"/>
                          <a:gd name="T62" fmla="*/ 266 w 420"/>
                          <a:gd name="T63" fmla="*/ 442 h 551"/>
                          <a:gd name="T64" fmla="*/ 274 w 420"/>
                          <a:gd name="T65" fmla="*/ 438 h 551"/>
                          <a:gd name="T66" fmla="*/ 283 w 420"/>
                          <a:gd name="T67" fmla="*/ 365 h 551"/>
                          <a:gd name="T68" fmla="*/ 292 w 420"/>
                          <a:gd name="T69" fmla="*/ 292 h 551"/>
                          <a:gd name="T70" fmla="*/ 300 w 420"/>
                          <a:gd name="T71" fmla="*/ 451 h 551"/>
                          <a:gd name="T72" fmla="*/ 309 w 420"/>
                          <a:gd name="T73" fmla="*/ 551 h 551"/>
                          <a:gd name="T74" fmla="*/ 317 w 420"/>
                          <a:gd name="T75" fmla="*/ 466 h 551"/>
                          <a:gd name="T76" fmla="*/ 325 w 420"/>
                          <a:gd name="T77" fmla="*/ 340 h 551"/>
                          <a:gd name="T78" fmla="*/ 334 w 420"/>
                          <a:gd name="T79" fmla="*/ 506 h 551"/>
                          <a:gd name="T80" fmla="*/ 343 w 420"/>
                          <a:gd name="T81" fmla="*/ 443 h 551"/>
                          <a:gd name="T82" fmla="*/ 351 w 420"/>
                          <a:gd name="T83" fmla="*/ 0 h 551"/>
                          <a:gd name="T84" fmla="*/ 360 w 420"/>
                          <a:gd name="T85" fmla="*/ 490 h 551"/>
                          <a:gd name="T86" fmla="*/ 368 w 420"/>
                          <a:gd name="T87" fmla="*/ 488 h 551"/>
                          <a:gd name="T88" fmla="*/ 377 w 420"/>
                          <a:gd name="T89" fmla="*/ 488 h 551"/>
                          <a:gd name="T90" fmla="*/ 385 w 420"/>
                          <a:gd name="T91" fmla="*/ 462 h 551"/>
                          <a:gd name="T92" fmla="*/ 394 w 420"/>
                          <a:gd name="T93" fmla="*/ 495 h 551"/>
                          <a:gd name="T94" fmla="*/ 403 w 420"/>
                          <a:gd name="T95" fmla="*/ 40 h 551"/>
                          <a:gd name="T96" fmla="*/ 411 w 420"/>
                          <a:gd name="T97" fmla="*/ 265 h 551"/>
                          <a:gd name="T98" fmla="*/ 420 w 420"/>
                          <a:gd name="T99" fmla="*/ 426 h 55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551">
                            <a:moveTo>
                              <a:pt x="0" y="454"/>
                            </a:moveTo>
                            <a:lnTo>
                              <a:pt x="9" y="420"/>
                            </a:lnTo>
                            <a:lnTo>
                              <a:pt x="17" y="52"/>
                            </a:lnTo>
                            <a:lnTo>
                              <a:pt x="26" y="412"/>
                            </a:lnTo>
                            <a:lnTo>
                              <a:pt x="34" y="502"/>
                            </a:lnTo>
                            <a:lnTo>
                              <a:pt x="43" y="436"/>
                            </a:lnTo>
                            <a:lnTo>
                              <a:pt x="52" y="213"/>
                            </a:lnTo>
                            <a:lnTo>
                              <a:pt x="60" y="512"/>
                            </a:lnTo>
                            <a:lnTo>
                              <a:pt x="69" y="226"/>
                            </a:lnTo>
                            <a:lnTo>
                              <a:pt x="77" y="418"/>
                            </a:lnTo>
                            <a:lnTo>
                              <a:pt x="86" y="312"/>
                            </a:lnTo>
                            <a:lnTo>
                              <a:pt x="94" y="421"/>
                            </a:lnTo>
                            <a:lnTo>
                              <a:pt x="103" y="491"/>
                            </a:lnTo>
                            <a:lnTo>
                              <a:pt x="112" y="461"/>
                            </a:lnTo>
                            <a:lnTo>
                              <a:pt x="120" y="537"/>
                            </a:lnTo>
                            <a:lnTo>
                              <a:pt x="129" y="407"/>
                            </a:lnTo>
                            <a:lnTo>
                              <a:pt x="137" y="516"/>
                            </a:lnTo>
                            <a:lnTo>
                              <a:pt x="146" y="343"/>
                            </a:lnTo>
                            <a:lnTo>
                              <a:pt x="154" y="338"/>
                            </a:lnTo>
                            <a:lnTo>
                              <a:pt x="163" y="196"/>
                            </a:lnTo>
                            <a:lnTo>
                              <a:pt x="172" y="485"/>
                            </a:lnTo>
                            <a:lnTo>
                              <a:pt x="180" y="533"/>
                            </a:lnTo>
                            <a:lnTo>
                              <a:pt x="189" y="368"/>
                            </a:lnTo>
                            <a:lnTo>
                              <a:pt x="197" y="461"/>
                            </a:lnTo>
                            <a:lnTo>
                              <a:pt x="206" y="536"/>
                            </a:lnTo>
                            <a:lnTo>
                              <a:pt x="214" y="464"/>
                            </a:lnTo>
                            <a:lnTo>
                              <a:pt x="223" y="390"/>
                            </a:lnTo>
                            <a:lnTo>
                              <a:pt x="232" y="336"/>
                            </a:lnTo>
                            <a:lnTo>
                              <a:pt x="240" y="408"/>
                            </a:lnTo>
                            <a:lnTo>
                              <a:pt x="249" y="364"/>
                            </a:lnTo>
                            <a:lnTo>
                              <a:pt x="257" y="157"/>
                            </a:lnTo>
                            <a:lnTo>
                              <a:pt x="266" y="442"/>
                            </a:lnTo>
                            <a:lnTo>
                              <a:pt x="274" y="438"/>
                            </a:lnTo>
                            <a:lnTo>
                              <a:pt x="283" y="365"/>
                            </a:lnTo>
                            <a:lnTo>
                              <a:pt x="292" y="292"/>
                            </a:lnTo>
                            <a:lnTo>
                              <a:pt x="300" y="451"/>
                            </a:lnTo>
                            <a:lnTo>
                              <a:pt x="309" y="551"/>
                            </a:lnTo>
                            <a:lnTo>
                              <a:pt x="317" y="466"/>
                            </a:lnTo>
                            <a:lnTo>
                              <a:pt x="325" y="340"/>
                            </a:lnTo>
                            <a:lnTo>
                              <a:pt x="334" y="506"/>
                            </a:lnTo>
                            <a:lnTo>
                              <a:pt x="343" y="443"/>
                            </a:lnTo>
                            <a:lnTo>
                              <a:pt x="351" y="0"/>
                            </a:lnTo>
                            <a:lnTo>
                              <a:pt x="360" y="490"/>
                            </a:lnTo>
                            <a:lnTo>
                              <a:pt x="368" y="488"/>
                            </a:lnTo>
                            <a:lnTo>
                              <a:pt x="377" y="488"/>
                            </a:lnTo>
                            <a:lnTo>
                              <a:pt x="385" y="462"/>
                            </a:lnTo>
                            <a:lnTo>
                              <a:pt x="394" y="495"/>
                            </a:lnTo>
                            <a:lnTo>
                              <a:pt x="403" y="40"/>
                            </a:lnTo>
                            <a:lnTo>
                              <a:pt x="411" y="265"/>
                            </a:lnTo>
                            <a:lnTo>
                              <a:pt x="420" y="426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5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54" name="Freeform 11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591550" y="2578100"/>
                        <a:ext cx="203200" cy="523875"/>
                      </a:xfrm>
                      <a:custGeom>
                        <a:avLst/>
                        <a:gdLst>
                          <a:gd name="T0" fmla="*/ 0 w 128"/>
                          <a:gd name="T1" fmla="*/ 220 h 330"/>
                          <a:gd name="T2" fmla="*/ 8 w 128"/>
                          <a:gd name="T3" fmla="*/ 114 h 330"/>
                          <a:gd name="T4" fmla="*/ 17 w 128"/>
                          <a:gd name="T5" fmla="*/ 181 h 330"/>
                          <a:gd name="T6" fmla="*/ 25 w 128"/>
                          <a:gd name="T7" fmla="*/ 263 h 330"/>
                          <a:gd name="T8" fmla="*/ 34 w 128"/>
                          <a:gd name="T9" fmla="*/ 264 h 330"/>
                          <a:gd name="T10" fmla="*/ 43 w 128"/>
                          <a:gd name="T11" fmla="*/ 248 h 330"/>
                          <a:gd name="T12" fmla="*/ 51 w 128"/>
                          <a:gd name="T13" fmla="*/ 215 h 330"/>
                          <a:gd name="T14" fmla="*/ 60 w 128"/>
                          <a:gd name="T15" fmla="*/ 276 h 330"/>
                          <a:gd name="T16" fmla="*/ 68 w 128"/>
                          <a:gd name="T17" fmla="*/ 244 h 330"/>
                          <a:gd name="T18" fmla="*/ 77 w 128"/>
                          <a:gd name="T19" fmla="*/ 250 h 330"/>
                          <a:gd name="T20" fmla="*/ 85 w 128"/>
                          <a:gd name="T21" fmla="*/ 330 h 330"/>
                          <a:gd name="T22" fmla="*/ 94 w 128"/>
                          <a:gd name="T23" fmla="*/ 276 h 330"/>
                          <a:gd name="T24" fmla="*/ 103 w 128"/>
                          <a:gd name="T25" fmla="*/ 305 h 330"/>
                          <a:gd name="T26" fmla="*/ 111 w 128"/>
                          <a:gd name="T27" fmla="*/ 224 h 330"/>
                          <a:gd name="T28" fmla="*/ 120 w 128"/>
                          <a:gd name="T29" fmla="*/ 124 h 330"/>
                          <a:gd name="T30" fmla="*/ 128 w 128"/>
                          <a:gd name="T31" fmla="*/ 0 h 33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8" h="330">
                            <a:moveTo>
                              <a:pt x="0" y="220"/>
                            </a:moveTo>
                            <a:lnTo>
                              <a:pt x="8" y="114"/>
                            </a:lnTo>
                            <a:lnTo>
                              <a:pt x="17" y="181"/>
                            </a:lnTo>
                            <a:lnTo>
                              <a:pt x="25" y="263"/>
                            </a:lnTo>
                            <a:lnTo>
                              <a:pt x="34" y="264"/>
                            </a:lnTo>
                            <a:lnTo>
                              <a:pt x="43" y="248"/>
                            </a:lnTo>
                            <a:lnTo>
                              <a:pt x="51" y="215"/>
                            </a:lnTo>
                            <a:lnTo>
                              <a:pt x="60" y="276"/>
                            </a:lnTo>
                            <a:lnTo>
                              <a:pt x="68" y="244"/>
                            </a:lnTo>
                            <a:lnTo>
                              <a:pt x="77" y="250"/>
                            </a:lnTo>
                            <a:lnTo>
                              <a:pt x="85" y="330"/>
                            </a:lnTo>
                            <a:lnTo>
                              <a:pt x="94" y="276"/>
                            </a:lnTo>
                            <a:lnTo>
                              <a:pt x="103" y="305"/>
                            </a:lnTo>
                            <a:lnTo>
                              <a:pt x="111" y="224"/>
                            </a:lnTo>
                            <a:lnTo>
                              <a:pt x="120" y="124"/>
                            </a:lnTo>
                            <a:lnTo>
                              <a:pt x="128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5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55" name="Freeform 11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92888" y="2414588"/>
                        <a:ext cx="665163" cy="717550"/>
                      </a:xfrm>
                      <a:custGeom>
                        <a:avLst/>
                        <a:gdLst>
                          <a:gd name="T0" fmla="*/ 0 w 419"/>
                          <a:gd name="T1" fmla="*/ 452 h 452"/>
                          <a:gd name="T2" fmla="*/ 8 w 419"/>
                          <a:gd name="T3" fmla="*/ 303 h 452"/>
                          <a:gd name="T4" fmla="*/ 17 w 419"/>
                          <a:gd name="T5" fmla="*/ 208 h 452"/>
                          <a:gd name="T6" fmla="*/ 26 w 419"/>
                          <a:gd name="T7" fmla="*/ 145 h 452"/>
                          <a:gd name="T8" fmla="*/ 34 w 419"/>
                          <a:gd name="T9" fmla="*/ 411 h 452"/>
                          <a:gd name="T10" fmla="*/ 43 w 419"/>
                          <a:gd name="T11" fmla="*/ 383 h 452"/>
                          <a:gd name="T12" fmla="*/ 51 w 419"/>
                          <a:gd name="T13" fmla="*/ 334 h 452"/>
                          <a:gd name="T14" fmla="*/ 60 w 419"/>
                          <a:gd name="T15" fmla="*/ 318 h 452"/>
                          <a:gd name="T16" fmla="*/ 68 w 419"/>
                          <a:gd name="T17" fmla="*/ 0 h 452"/>
                          <a:gd name="T18" fmla="*/ 77 w 419"/>
                          <a:gd name="T19" fmla="*/ 286 h 452"/>
                          <a:gd name="T20" fmla="*/ 86 w 419"/>
                          <a:gd name="T21" fmla="*/ 370 h 452"/>
                          <a:gd name="T22" fmla="*/ 94 w 419"/>
                          <a:gd name="T23" fmla="*/ 364 h 452"/>
                          <a:gd name="T24" fmla="*/ 102 w 419"/>
                          <a:gd name="T25" fmla="*/ 343 h 452"/>
                          <a:gd name="T26" fmla="*/ 111 w 419"/>
                          <a:gd name="T27" fmla="*/ 401 h 452"/>
                          <a:gd name="T28" fmla="*/ 119 w 419"/>
                          <a:gd name="T29" fmla="*/ 407 h 452"/>
                          <a:gd name="T30" fmla="*/ 128 w 419"/>
                          <a:gd name="T31" fmla="*/ 429 h 452"/>
                          <a:gd name="T32" fmla="*/ 137 w 419"/>
                          <a:gd name="T33" fmla="*/ 390 h 452"/>
                          <a:gd name="T34" fmla="*/ 145 w 419"/>
                          <a:gd name="T35" fmla="*/ 393 h 452"/>
                          <a:gd name="T36" fmla="*/ 154 w 419"/>
                          <a:gd name="T37" fmla="*/ 385 h 452"/>
                          <a:gd name="T38" fmla="*/ 162 w 419"/>
                          <a:gd name="T39" fmla="*/ 377 h 452"/>
                          <a:gd name="T40" fmla="*/ 171 w 419"/>
                          <a:gd name="T41" fmla="*/ 314 h 452"/>
                          <a:gd name="T42" fmla="*/ 179 w 419"/>
                          <a:gd name="T43" fmla="*/ 388 h 452"/>
                          <a:gd name="T44" fmla="*/ 188 w 419"/>
                          <a:gd name="T45" fmla="*/ 396 h 452"/>
                          <a:gd name="T46" fmla="*/ 197 w 419"/>
                          <a:gd name="T47" fmla="*/ 398 h 452"/>
                          <a:gd name="T48" fmla="*/ 205 w 419"/>
                          <a:gd name="T49" fmla="*/ 367 h 452"/>
                          <a:gd name="T50" fmla="*/ 214 w 419"/>
                          <a:gd name="T51" fmla="*/ 382 h 452"/>
                          <a:gd name="T52" fmla="*/ 222 w 419"/>
                          <a:gd name="T53" fmla="*/ 298 h 452"/>
                          <a:gd name="T54" fmla="*/ 231 w 419"/>
                          <a:gd name="T55" fmla="*/ 392 h 452"/>
                          <a:gd name="T56" fmla="*/ 239 w 419"/>
                          <a:gd name="T57" fmla="*/ 326 h 452"/>
                          <a:gd name="T58" fmla="*/ 248 w 419"/>
                          <a:gd name="T59" fmla="*/ 332 h 452"/>
                          <a:gd name="T60" fmla="*/ 257 w 419"/>
                          <a:gd name="T61" fmla="*/ 328 h 452"/>
                          <a:gd name="T62" fmla="*/ 265 w 419"/>
                          <a:gd name="T63" fmla="*/ 204 h 452"/>
                          <a:gd name="T64" fmla="*/ 274 w 419"/>
                          <a:gd name="T65" fmla="*/ 243 h 452"/>
                          <a:gd name="T66" fmla="*/ 282 w 419"/>
                          <a:gd name="T67" fmla="*/ 427 h 452"/>
                          <a:gd name="T68" fmla="*/ 291 w 419"/>
                          <a:gd name="T69" fmla="*/ 272 h 452"/>
                          <a:gd name="T70" fmla="*/ 299 w 419"/>
                          <a:gd name="T71" fmla="*/ 300 h 452"/>
                          <a:gd name="T72" fmla="*/ 308 w 419"/>
                          <a:gd name="T73" fmla="*/ 217 h 452"/>
                          <a:gd name="T74" fmla="*/ 317 w 419"/>
                          <a:gd name="T75" fmla="*/ 404 h 452"/>
                          <a:gd name="T76" fmla="*/ 325 w 419"/>
                          <a:gd name="T77" fmla="*/ 62 h 452"/>
                          <a:gd name="T78" fmla="*/ 334 w 419"/>
                          <a:gd name="T79" fmla="*/ 41 h 452"/>
                          <a:gd name="T80" fmla="*/ 342 w 419"/>
                          <a:gd name="T81" fmla="*/ 369 h 452"/>
                          <a:gd name="T82" fmla="*/ 351 w 419"/>
                          <a:gd name="T83" fmla="*/ 385 h 452"/>
                          <a:gd name="T84" fmla="*/ 359 w 419"/>
                          <a:gd name="T85" fmla="*/ 339 h 452"/>
                          <a:gd name="T86" fmla="*/ 368 w 419"/>
                          <a:gd name="T87" fmla="*/ 341 h 452"/>
                          <a:gd name="T88" fmla="*/ 377 w 419"/>
                          <a:gd name="T89" fmla="*/ 305 h 452"/>
                          <a:gd name="T90" fmla="*/ 385 w 419"/>
                          <a:gd name="T91" fmla="*/ 405 h 452"/>
                          <a:gd name="T92" fmla="*/ 394 w 419"/>
                          <a:gd name="T93" fmla="*/ 368 h 452"/>
                          <a:gd name="T94" fmla="*/ 402 w 419"/>
                          <a:gd name="T95" fmla="*/ 376 h 452"/>
                          <a:gd name="T96" fmla="*/ 411 w 419"/>
                          <a:gd name="T97" fmla="*/ 269 h 452"/>
                          <a:gd name="T98" fmla="*/ 419 w 419"/>
                          <a:gd name="T99" fmla="*/ 358 h 45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452">
                            <a:moveTo>
                              <a:pt x="0" y="452"/>
                            </a:moveTo>
                            <a:lnTo>
                              <a:pt x="8" y="303"/>
                            </a:lnTo>
                            <a:lnTo>
                              <a:pt x="17" y="208"/>
                            </a:lnTo>
                            <a:lnTo>
                              <a:pt x="26" y="145"/>
                            </a:lnTo>
                            <a:lnTo>
                              <a:pt x="34" y="411"/>
                            </a:lnTo>
                            <a:lnTo>
                              <a:pt x="43" y="383"/>
                            </a:lnTo>
                            <a:lnTo>
                              <a:pt x="51" y="334"/>
                            </a:lnTo>
                            <a:lnTo>
                              <a:pt x="60" y="318"/>
                            </a:lnTo>
                            <a:lnTo>
                              <a:pt x="68" y="0"/>
                            </a:lnTo>
                            <a:lnTo>
                              <a:pt x="77" y="286"/>
                            </a:lnTo>
                            <a:lnTo>
                              <a:pt x="86" y="370"/>
                            </a:lnTo>
                            <a:lnTo>
                              <a:pt x="94" y="364"/>
                            </a:lnTo>
                            <a:lnTo>
                              <a:pt x="102" y="343"/>
                            </a:lnTo>
                            <a:lnTo>
                              <a:pt x="111" y="401"/>
                            </a:lnTo>
                            <a:lnTo>
                              <a:pt x="119" y="407"/>
                            </a:lnTo>
                            <a:lnTo>
                              <a:pt x="128" y="429"/>
                            </a:lnTo>
                            <a:lnTo>
                              <a:pt x="137" y="390"/>
                            </a:lnTo>
                            <a:lnTo>
                              <a:pt x="145" y="393"/>
                            </a:lnTo>
                            <a:lnTo>
                              <a:pt x="154" y="385"/>
                            </a:lnTo>
                            <a:lnTo>
                              <a:pt x="162" y="377"/>
                            </a:lnTo>
                            <a:lnTo>
                              <a:pt x="171" y="314"/>
                            </a:lnTo>
                            <a:lnTo>
                              <a:pt x="179" y="388"/>
                            </a:lnTo>
                            <a:lnTo>
                              <a:pt x="188" y="396"/>
                            </a:lnTo>
                            <a:lnTo>
                              <a:pt x="197" y="398"/>
                            </a:lnTo>
                            <a:lnTo>
                              <a:pt x="205" y="367"/>
                            </a:lnTo>
                            <a:lnTo>
                              <a:pt x="214" y="382"/>
                            </a:lnTo>
                            <a:lnTo>
                              <a:pt x="222" y="298"/>
                            </a:lnTo>
                            <a:lnTo>
                              <a:pt x="231" y="392"/>
                            </a:lnTo>
                            <a:lnTo>
                              <a:pt x="239" y="326"/>
                            </a:lnTo>
                            <a:lnTo>
                              <a:pt x="248" y="332"/>
                            </a:lnTo>
                            <a:lnTo>
                              <a:pt x="257" y="328"/>
                            </a:lnTo>
                            <a:lnTo>
                              <a:pt x="265" y="204"/>
                            </a:lnTo>
                            <a:lnTo>
                              <a:pt x="274" y="243"/>
                            </a:lnTo>
                            <a:lnTo>
                              <a:pt x="282" y="427"/>
                            </a:lnTo>
                            <a:lnTo>
                              <a:pt x="291" y="272"/>
                            </a:lnTo>
                            <a:lnTo>
                              <a:pt x="299" y="300"/>
                            </a:lnTo>
                            <a:lnTo>
                              <a:pt x="308" y="217"/>
                            </a:lnTo>
                            <a:lnTo>
                              <a:pt x="317" y="404"/>
                            </a:lnTo>
                            <a:lnTo>
                              <a:pt x="325" y="62"/>
                            </a:lnTo>
                            <a:lnTo>
                              <a:pt x="334" y="41"/>
                            </a:lnTo>
                            <a:lnTo>
                              <a:pt x="342" y="369"/>
                            </a:lnTo>
                            <a:lnTo>
                              <a:pt x="351" y="385"/>
                            </a:lnTo>
                            <a:lnTo>
                              <a:pt x="359" y="339"/>
                            </a:lnTo>
                            <a:lnTo>
                              <a:pt x="368" y="341"/>
                            </a:lnTo>
                            <a:lnTo>
                              <a:pt x="377" y="305"/>
                            </a:lnTo>
                            <a:lnTo>
                              <a:pt x="385" y="405"/>
                            </a:lnTo>
                            <a:lnTo>
                              <a:pt x="394" y="368"/>
                            </a:lnTo>
                            <a:lnTo>
                              <a:pt x="402" y="376"/>
                            </a:lnTo>
                            <a:lnTo>
                              <a:pt x="411" y="269"/>
                            </a:lnTo>
                            <a:lnTo>
                              <a:pt x="419" y="358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2400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56" name="Freeform 12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258050" y="2244725"/>
                        <a:ext cx="666750" cy="885825"/>
                      </a:xfrm>
                      <a:custGeom>
                        <a:avLst/>
                        <a:gdLst>
                          <a:gd name="T0" fmla="*/ 0 w 420"/>
                          <a:gd name="T1" fmla="*/ 465 h 558"/>
                          <a:gd name="T2" fmla="*/ 9 w 420"/>
                          <a:gd name="T3" fmla="*/ 555 h 558"/>
                          <a:gd name="T4" fmla="*/ 18 w 420"/>
                          <a:gd name="T5" fmla="*/ 182 h 558"/>
                          <a:gd name="T6" fmla="*/ 26 w 420"/>
                          <a:gd name="T7" fmla="*/ 462 h 558"/>
                          <a:gd name="T8" fmla="*/ 35 w 420"/>
                          <a:gd name="T9" fmla="*/ 402 h 558"/>
                          <a:gd name="T10" fmla="*/ 43 w 420"/>
                          <a:gd name="T11" fmla="*/ 218 h 558"/>
                          <a:gd name="T12" fmla="*/ 52 w 420"/>
                          <a:gd name="T13" fmla="*/ 73 h 558"/>
                          <a:gd name="T14" fmla="*/ 60 w 420"/>
                          <a:gd name="T15" fmla="*/ 366 h 558"/>
                          <a:gd name="T16" fmla="*/ 69 w 420"/>
                          <a:gd name="T17" fmla="*/ 116 h 558"/>
                          <a:gd name="T18" fmla="*/ 78 w 420"/>
                          <a:gd name="T19" fmla="*/ 494 h 558"/>
                          <a:gd name="T20" fmla="*/ 86 w 420"/>
                          <a:gd name="T21" fmla="*/ 460 h 558"/>
                          <a:gd name="T22" fmla="*/ 95 w 420"/>
                          <a:gd name="T23" fmla="*/ 433 h 558"/>
                          <a:gd name="T24" fmla="*/ 103 w 420"/>
                          <a:gd name="T25" fmla="*/ 469 h 558"/>
                          <a:gd name="T26" fmla="*/ 112 w 420"/>
                          <a:gd name="T27" fmla="*/ 368 h 558"/>
                          <a:gd name="T28" fmla="*/ 120 w 420"/>
                          <a:gd name="T29" fmla="*/ 544 h 558"/>
                          <a:gd name="T30" fmla="*/ 129 w 420"/>
                          <a:gd name="T31" fmla="*/ 536 h 558"/>
                          <a:gd name="T32" fmla="*/ 138 w 420"/>
                          <a:gd name="T33" fmla="*/ 552 h 558"/>
                          <a:gd name="T34" fmla="*/ 146 w 420"/>
                          <a:gd name="T35" fmla="*/ 476 h 558"/>
                          <a:gd name="T36" fmla="*/ 155 w 420"/>
                          <a:gd name="T37" fmla="*/ 349 h 558"/>
                          <a:gd name="T38" fmla="*/ 163 w 420"/>
                          <a:gd name="T39" fmla="*/ 334 h 558"/>
                          <a:gd name="T40" fmla="*/ 172 w 420"/>
                          <a:gd name="T41" fmla="*/ 382 h 558"/>
                          <a:gd name="T42" fmla="*/ 180 w 420"/>
                          <a:gd name="T43" fmla="*/ 552 h 558"/>
                          <a:gd name="T44" fmla="*/ 189 w 420"/>
                          <a:gd name="T45" fmla="*/ 412 h 558"/>
                          <a:gd name="T46" fmla="*/ 198 w 420"/>
                          <a:gd name="T47" fmla="*/ 242 h 558"/>
                          <a:gd name="T48" fmla="*/ 206 w 420"/>
                          <a:gd name="T49" fmla="*/ 229 h 558"/>
                          <a:gd name="T50" fmla="*/ 214 w 420"/>
                          <a:gd name="T51" fmla="*/ 439 h 558"/>
                          <a:gd name="T52" fmla="*/ 223 w 420"/>
                          <a:gd name="T53" fmla="*/ 394 h 558"/>
                          <a:gd name="T54" fmla="*/ 232 w 420"/>
                          <a:gd name="T55" fmla="*/ 366 h 558"/>
                          <a:gd name="T56" fmla="*/ 240 w 420"/>
                          <a:gd name="T57" fmla="*/ 472 h 558"/>
                          <a:gd name="T58" fmla="*/ 249 w 420"/>
                          <a:gd name="T59" fmla="*/ 454 h 558"/>
                          <a:gd name="T60" fmla="*/ 257 w 420"/>
                          <a:gd name="T61" fmla="*/ 463 h 558"/>
                          <a:gd name="T62" fmla="*/ 266 w 420"/>
                          <a:gd name="T63" fmla="*/ 488 h 558"/>
                          <a:gd name="T64" fmla="*/ 274 w 420"/>
                          <a:gd name="T65" fmla="*/ 223 h 558"/>
                          <a:gd name="T66" fmla="*/ 283 w 420"/>
                          <a:gd name="T67" fmla="*/ 463 h 558"/>
                          <a:gd name="T68" fmla="*/ 292 w 420"/>
                          <a:gd name="T69" fmla="*/ 348 h 558"/>
                          <a:gd name="T70" fmla="*/ 300 w 420"/>
                          <a:gd name="T71" fmla="*/ 244 h 558"/>
                          <a:gd name="T72" fmla="*/ 309 w 420"/>
                          <a:gd name="T73" fmla="*/ 116 h 558"/>
                          <a:gd name="T74" fmla="*/ 317 w 420"/>
                          <a:gd name="T75" fmla="*/ 443 h 558"/>
                          <a:gd name="T76" fmla="*/ 326 w 420"/>
                          <a:gd name="T77" fmla="*/ 532 h 558"/>
                          <a:gd name="T78" fmla="*/ 334 w 420"/>
                          <a:gd name="T79" fmla="*/ 331 h 558"/>
                          <a:gd name="T80" fmla="*/ 343 w 420"/>
                          <a:gd name="T81" fmla="*/ 530 h 558"/>
                          <a:gd name="T82" fmla="*/ 352 w 420"/>
                          <a:gd name="T83" fmla="*/ 543 h 558"/>
                          <a:gd name="T84" fmla="*/ 360 w 420"/>
                          <a:gd name="T85" fmla="*/ 185 h 558"/>
                          <a:gd name="T86" fmla="*/ 369 w 420"/>
                          <a:gd name="T87" fmla="*/ 0 h 558"/>
                          <a:gd name="T88" fmla="*/ 377 w 420"/>
                          <a:gd name="T89" fmla="*/ 545 h 558"/>
                          <a:gd name="T90" fmla="*/ 386 w 420"/>
                          <a:gd name="T91" fmla="*/ 558 h 558"/>
                          <a:gd name="T92" fmla="*/ 394 w 420"/>
                          <a:gd name="T93" fmla="*/ 305 h 558"/>
                          <a:gd name="T94" fmla="*/ 403 w 420"/>
                          <a:gd name="T95" fmla="*/ 462 h 558"/>
                          <a:gd name="T96" fmla="*/ 412 w 420"/>
                          <a:gd name="T97" fmla="*/ 518 h 558"/>
                          <a:gd name="T98" fmla="*/ 420 w 420"/>
                          <a:gd name="T99" fmla="*/ 504 h 55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558">
                            <a:moveTo>
                              <a:pt x="0" y="465"/>
                            </a:moveTo>
                            <a:lnTo>
                              <a:pt x="9" y="555"/>
                            </a:lnTo>
                            <a:lnTo>
                              <a:pt x="18" y="182"/>
                            </a:lnTo>
                            <a:lnTo>
                              <a:pt x="26" y="462"/>
                            </a:lnTo>
                            <a:lnTo>
                              <a:pt x="35" y="402"/>
                            </a:lnTo>
                            <a:lnTo>
                              <a:pt x="43" y="218"/>
                            </a:lnTo>
                            <a:lnTo>
                              <a:pt x="52" y="73"/>
                            </a:lnTo>
                            <a:lnTo>
                              <a:pt x="60" y="366"/>
                            </a:lnTo>
                            <a:lnTo>
                              <a:pt x="69" y="116"/>
                            </a:lnTo>
                            <a:lnTo>
                              <a:pt x="78" y="494"/>
                            </a:lnTo>
                            <a:lnTo>
                              <a:pt x="86" y="460"/>
                            </a:lnTo>
                            <a:lnTo>
                              <a:pt x="95" y="433"/>
                            </a:lnTo>
                            <a:lnTo>
                              <a:pt x="103" y="469"/>
                            </a:lnTo>
                            <a:lnTo>
                              <a:pt x="112" y="368"/>
                            </a:lnTo>
                            <a:lnTo>
                              <a:pt x="120" y="544"/>
                            </a:lnTo>
                            <a:lnTo>
                              <a:pt x="129" y="536"/>
                            </a:lnTo>
                            <a:lnTo>
                              <a:pt x="138" y="552"/>
                            </a:lnTo>
                            <a:lnTo>
                              <a:pt x="146" y="476"/>
                            </a:lnTo>
                            <a:lnTo>
                              <a:pt x="155" y="349"/>
                            </a:lnTo>
                            <a:lnTo>
                              <a:pt x="163" y="334"/>
                            </a:lnTo>
                            <a:lnTo>
                              <a:pt x="172" y="382"/>
                            </a:lnTo>
                            <a:lnTo>
                              <a:pt x="180" y="552"/>
                            </a:lnTo>
                            <a:lnTo>
                              <a:pt x="189" y="412"/>
                            </a:lnTo>
                            <a:lnTo>
                              <a:pt x="198" y="242"/>
                            </a:lnTo>
                            <a:lnTo>
                              <a:pt x="206" y="229"/>
                            </a:lnTo>
                            <a:lnTo>
                              <a:pt x="214" y="439"/>
                            </a:lnTo>
                            <a:lnTo>
                              <a:pt x="223" y="394"/>
                            </a:lnTo>
                            <a:lnTo>
                              <a:pt x="232" y="366"/>
                            </a:lnTo>
                            <a:lnTo>
                              <a:pt x="240" y="472"/>
                            </a:lnTo>
                            <a:lnTo>
                              <a:pt x="249" y="454"/>
                            </a:lnTo>
                            <a:lnTo>
                              <a:pt x="257" y="463"/>
                            </a:lnTo>
                            <a:lnTo>
                              <a:pt x="266" y="488"/>
                            </a:lnTo>
                            <a:lnTo>
                              <a:pt x="274" y="223"/>
                            </a:lnTo>
                            <a:lnTo>
                              <a:pt x="283" y="463"/>
                            </a:lnTo>
                            <a:lnTo>
                              <a:pt x="292" y="348"/>
                            </a:lnTo>
                            <a:lnTo>
                              <a:pt x="300" y="244"/>
                            </a:lnTo>
                            <a:lnTo>
                              <a:pt x="309" y="116"/>
                            </a:lnTo>
                            <a:lnTo>
                              <a:pt x="317" y="443"/>
                            </a:lnTo>
                            <a:lnTo>
                              <a:pt x="326" y="532"/>
                            </a:lnTo>
                            <a:lnTo>
                              <a:pt x="334" y="331"/>
                            </a:lnTo>
                            <a:lnTo>
                              <a:pt x="343" y="530"/>
                            </a:lnTo>
                            <a:lnTo>
                              <a:pt x="352" y="543"/>
                            </a:lnTo>
                            <a:lnTo>
                              <a:pt x="360" y="185"/>
                            </a:lnTo>
                            <a:lnTo>
                              <a:pt x="369" y="0"/>
                            </a:lnTo>
                            <a:lnTo>
                              <a:pt x="377" y="545"/>
                            </a:lnTo>
                            <a:lnTo>
                              <a:pt x="386" y="558"/>
                            </a:lnTo>
                            <a:lnTo>
                              <a:pt x="394" y="305"/>
                            </a:lnTo>
                            <a:lnTo>
                              <a:pt x="403" y="462"/>
                            </a:lnTo>
                            <a:lnTo>
                              <a:pt x="412" y="518"/>
                            </a:lnTo>
                            <a:lnTo>
                              <a:pt x="420" y="50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2400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57" name="Freeform 12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924800" y="2176463"/>
                        <a:ext cx="666750" cy="946150"/>
                      </a:xfrm>
                      <a:custGeom>
                        <a:avLst/>
                        <a:gdLst>
                          <a:gd name="T0" fmla="*/ 0 w 420"/>
                          <a:gd name="T1" fmla="*/ 547 h 596"/>
                          <a:gd name="T2" fmla="*/ 9 w 420"/>
                          <a:gd name="T3" fmla="*/ 542 h 596"/>
                          <a:gd name="T4" fmla="*/ 17 w 420"/>
                          <a:gd name="T5" fmla="*/ 580 h 596"/>
                          <a:gd name="T6" fmla="*/ 26 w 420"/>
                          <a:gd name="T7" fmla="*/ 428 h 596"/>
                          <a:gd name="T8" fmla="*/ 34 w 420"/>
                          <a:gd name="T9" fmla="*/ 254 h 596"/>
                          <a:gd name="T10" fmla="*/ 43 w 420"/>
                          <a:gd name="T11" fmla="*/ 376 h 596"/>
                          <a:gd name="T12" fmla="*/ 52 w 420"/>
                          <a:gd name="T13" fmla="*/ 548 h 596"/>
                          <a:gd name="T14" fmla="*/ 60 w 420"/>
                          <a:gd name="T15" fmla="*/ 560 h 596"/>
                          <a:gd name="T16" fmla="*/ 69 w 420"/>
                          <a:gd name="T17" fmla="*/ 400 h 596"/>
                          <a:gd name="T18" fmla="*/ 77 w 420"/>
                          <a:gd name="T19" fmla="*/ 332 h 596"/>
                          <a:gd name="T20" fmla="*/ 86 w 420"/>
                          <a:gd name="T21" fmla="*/ 419 h 596"/>
                          <a:gd name="T22" fmla="*/ 94 w 420"/>
                          <a:gd name="T23" fmla="*/ 441 h 596"/>
                          <a:gd name="T24" fmla="*/ 103 w 420"/>
                          <a:gd name="T25" fmla="*/ 588 h 596"/>
                          <a:gd name="T26" fmla="*/ 112 w 420"/>
                          <a:gd name="T27" fmla="*/ 439 h 596"/>
                          <a:gd name="T28" fmla="*/ 120 w 420"/>
                          <a:gd name="T29" fmla="*/ 173 h 596"/>
                          <a:gd name="T30" fmla="*/ 129 w 420"/>
                          <a:gd name="T31" fmla="*/ 391 h 596"/>
                          <a:gd name="T32" fmla="*/ 137 w 420"/>
                          <a:gd name="T33" fmla="*/ 532 h 596"/>
                          <a:gd name="T34" fmla="*/ 146 w 420"/>
                          <a:gd name="T35" fmla="*/ 596 h 596"/>
                          <a:gd name="T36" fmla="*/ 154 w 420"/>
                          <a:gd name="T37" fmla="*/ 544 h 596"/>
                          <a:gd name="T38" fmla="*/ 163 w 420"/>
                          <a:gd name="T39" fmla="*/ 406 h 596"/>
                          <a:gd name="T40" fmla="*/ 172 w 420"/>
                          <a:gd name="T41" fmla="*/ 591 h 596"/>
                          <a:gd name="T42" fmla="*/ 180 w 420"/>
                          <a:gd name="T43" fmla="*/ 567 h 596"/>
                          <a:gd name="T44" fmla="*/ 189 w 420"/>
                          <a:gd name="T45" fmla="*/ 212 h 596"/>
                          <a:gd name="T46" fmla="*/ 197 w 420"/>
                          <a:gd name="T47" fmla="*/ 373 h 596"/>
                          <a:gd name="T48" fmla="*/ 206 w 420"/>
                          <a:gd name="T49" fmla="*/ 340 h 596"/>
                          <a:gd name="T50" fmla="*/ 214 w 420"/>
                          <a:gd name="T51" fmla="*/ 307 h 596"/>
                          <a:gd name="T52" fmla="*/ 223 w 420"/>
                          <a:gd name="T53" fmla="*/ 249 h 596"/>
                          <a:gd name="T54" fmla="*/ 232 w 420"/>
                          <a:gd name="T55" fmla="*/ 487 h 596"/>
                          <a:gd name="T56" fmla="*/ 240 w 420"/>
                          <a:gd name="T57" fmla="*/ 549 h 596"/>
                          <a:gd name="T58" fmla="*/ 249 w 420"/>
                          <a:gd name="T59" fmla="*/ 531 h 596"/>
                          <a:gd name="T60" fmla="*/ 257 w 420"/>
                          <a:gd name="T61" fmla="*/ 516 h 596"/>
                          <a:gd name="T62" fmla="*/ 266 w 420"/>
                          <a:gd name="T63" fmla="*/ 561 h 596"/>
                          <a:gd name="T64" fmla="*/ 274 w 420"/>
                          <a:gd name="T65" fmla="*/ 481 h 596"/>
                          <a:gd name="T66" fmla="*/ 283 w 420"/>
                          <a:gd name="T67" fmla="*/ 57 h 596"/>
                          <a:gd name="T68" fmla="*/ 292 w 420"/>
                          <a:gd name="T69" fmla="*/ 245 h 596"/>
                          <a:gd name="T70" fmla="*/ 300 w 420"/>
                          <a:gd name="T71" fmla="*/ 569 h 596"/>
                          <a:gd name="T72" fmla="*/ 309 w 420"/>
                          <a:gd name="T73" fmla="*/ 94 h 596"/>
                          <a:gd name="T74" fmla="*/ 317 w 420"/>
                          <a:gd name="T75" fmla="*/ 590 h 596"/>
                          <a:gd name="T76" fmla="*/ 325 w 420"/>
                          <a:gd name="T77" fmla="*/ 575 h 596"/>
                          <a:gd name="T78" fmla="*/ 334 w 420"/>
                          <a:gd name="T79" fmla="*/ 595 h 596"/>
                          <a:gd name="T80" fmla="*/ 343 w 420"/>
                          <a:gd name="T81" fmla="*/ 308 h 596"/>
                          <a:gd name="T82" fmla="*/ 351 w 420"/>
                          <a:gd name="T83" fmla="*/ 564 h 596"/>
                          <a:gd name="T84" fmla="*/ 360 w 420"/>
                          <a:gd name="T85" fmla="*/ 408 h 596"/>
                          <a:gd name="T86" fmla="*/ 368 w 420"/>
                          <a:gd name="T87" fmla="*/ 0 h 596"/>
                          <a:gd name="T88" fmla="*/ 377 w 420"/>
                          <a:gd name="T89" fmla="*/ 502 h 596"/>
                          <a:gd name="T90" fmla="*/ 385 w 420"/>
                          <a:gd name="T91" fmla="*/ 430 h 596"/>
                          <a:gd name="T92" fmla="*/ 394 w 420"/>
                          <a:gd name="T93" fmla="*/ 555 h 596"/>
                          <a:gd name="T94" fmla="*/ 403 w 420"/>
                          <a:gd name="T95" fmla="*/ 594 h 596"/>
                          <a:gd name="T96" fmla="*/ 411 w 420"/>
                          <a:gd name="T97" fmla="*/ 592 h 596"/>
                          <a:gd name="T98" fmla="*/ 420 w 420"/>
                          <a:gd name="T99" fmla="*/ 298 h 59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596">
                            <a:moveTo>
                              <a:pt x="0" y="547"/>
                            </a:moveTo>
                            <a:lnTo>
                              <a:pt x="9" y="542"/>
                            </a:lnTo>
                            <a:lnTo>
                              <a:pt x="17" y="580"/>
                            </a:lnTo>
                            <a:lnTo>
                              <a:pt x="26" y="428"/>
                            </a:lnTo>
                            <a:lnTo>
                              <a:pt x="34" y="254"/>
                            </a:lnTo>
                            <a:lnTo>
                              <a:pt x="43" y="376"/>
                            </a:lnTo>
                            <a:lnTo>
                              <a:pt x="52" y="548"/>
                            </a:lnTo>
                            <a:lnTo>
                              <a:pt x="60" y="560"/>
                            </a:lnTo>
                            <a:lnTo>
                              <a:pt x="69" y="400"/>
                            </a:lnTo>
                            <a:lnTo>
                              <a:pt x="77" y="332"/>
                            </a:lnTo>
                            <a:lnTo>
                              <a:pt x="86" y="419"/>
                            </a:lnTo>
                            <a:lnTo>
                              <a:pt x="94" y="441"/>
                            </a:lnTo>
                            <a:lnTo>
                              <a:pt x="103" y="588"/>
                            </a:lnTo>
                            <a:lnTo>
                              <a:pt x="112" y="439"/>
                            </a:lnTo>
                            <a:lnTo>
                              <a:pt x="120" y="173"/>
                            </a:lnTo>
                            <a:lnTo>
                              <a:pt x="129" y="391"/>
                            </a:lnTo>
                            <a:lnTo>
                              <a:pt x="137" y="532"/>
                            </a:lnTo>
                            <a:lnTo>
                              <a:pt x="146" y="596"/>
                            </a:lnTo>
                            <a:lnTo>
                              <a:pt x="154" y="544"/>
                            </a:lnTo>
                            <a:lnTo>
                              <a:pt x="163" y="406"/>
                            </a:lnTo>
                            <a:lnTo>
                              <a:pt x="172" y="591"/>
                            </a:lnTo>
                            <a:lnTo>
                              <a:pt x="180" y="567"/>
                            </a:lnTo>
                            <a:lnTo>
                              <a:pt x="189" y="212"/>
                            </a:lnTo>
                            <a:lnTo>
                              <a:pt x="197" y="373"/>
                            </a:lnTo>
                            <a:lnTo>
                              <a:pt x="206" y="340"/>
                            </a:lnTo>
                            <a:lnTo>
                              <a:pt x="214" y="307"/>
                            </a:lnTo>
                            <a:lnTo>
                              <a:pt x="223" y="249"/>
                            </a:lnTo>
                            <a:lnTo>
                              <a:pt x="232" y="487"/>
                            </a:lnTo>
                            <a:lnTo>
                              <a:pt x="240" y="549"/>
                            </a:lnTo>
                            <a:lnTo>
                              <a:pt x="249" y="531"/>
                            </a:lnTo>
                            <a:lnTo>
                              <a:pt x="257" y="516"/>
                            </a:lnTo>
                            <a:lnTo>
                              <a:pt x="266" y="561"/>
                            </a:lnTo>
                            <a:lnTo>
                              <a:pt x="274" y="481"/>
                            </a:lnTo>
                            <a:lnTo>
                              <a:pt x="283" y="57"/>
                            </a:lnTo>
                            <a:lnTo>
                              <a:pt x="292" y="245"/>
                            </a:lnTo>
                            <a:lnTo>
                              <a:pt x="300" y="569"/>
                            </a:lnTo>
                            <a:lnTo>
                              <a:pt x="309" y="94"/>
                            </a:lnTo>
                            <a:lnTo>
                              <a:pt x="317" y="590"/>
                            </a:lnTo>
                            <a:lnTo>
                              <a:pt x="325" y="575"/>
                            </a:lnTo>
                            <a:lnTo>
                              <a:pt x="334" y="595"/>
                            </a:lnTo>
                            <a:lnTo>
                              <a:pt x="343" y="308"/>
                            </a:lnTo>
                            <a:lnTo>
                              <a:pt x="351" y="564"/>
                            </a:lnTo>
                            <a:lnTo>
                              <a:pt x="360" y="408"/>
                            </a:lnTo>
                            <a:lnTo>
                              <a:pt x="368" y="0"/>
                            </a:lnTo>
                            <a:lnTo>
                              <a:pt x="377" y="502"/>
                            </a:lnTo>
                            <a:lnTo>
                              <a:pt x="385" y="430"/>
                            </a:lnTo>
                            <a:lnTo>
                              <a:pt x="394" y="555"/>
                            </a:lnTo>
                            <a:lnTo>
                              <a:pt x="403" y="594"/>
                            </a:lnTo>
                            <a:lnTo>
                              <a:pt x="411" y="592"/>
                            </a:lnTo>
                            <a:lnTo>
                              <a:pt x="420" y="298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2400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58" name="Freeform 12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591550" y="2576513"/>
                        <a:ext cx="203200" cy="555625"/>
                      </a:xfrm>
                      <a:custGeom>
                        <a:avLst/>
                        <a:gdLst>
                          <a:gd name="T0" fmla="*/ 0 w 128"/>
                          <a:gd name="T1" fmla="*/ 46 h 350"/>
                          <a:gd name="T2" fmla="*/ 8 w 128"/>
                          <a:gd name="T3" fmla="*/ 328 h 350"/>
                          <a:gd name="T4" fmla="*/ 17 w 128"/>
                          <a:gd name="T5" fmla="*/ 92 h 350"/>
                          <a:gd name="T6" fmla="*/ 25 w 128"/>
                          <a:gd name="T7" fmla="*/ 273 h 350"/>
                          <a:gd name="T8" fmla="*/ 34 w 128"/>
                          <a:gd name="T9" fmla="*/ 279 h 350"/>
                          <a:gd name="T10" fmla="*/ 43 w 128"/>
                          <a:gd name="T11" fmla="*/ 350 h 350"/>
                          <a:gd name="T12" fmla="*/ 51 w 128"/>
                          <a:gd name="T13" fmla="*/ 266 h 350"/>
                          <a:gd name="T14" fmla="*/ 60 w 128"/>
                          <a:gd name="T15" fmla="*/ 0 h 350"/>
                          <a:gd name="T16" fmla="*/ 68 w 128"/>
                          <a:gd name="T17" fmla="*/ 334 h 350"/>
                          <a:gd name="T18" fmla="*/ 77 w 128"/>
                          <a:gd name="T19" fmla="*/ 256 h 350"/>
                          <a:gd name="T20" fmla="*/ 85 w 128"/>
                          <a:gd name="T21" fmla="*/ 192 h 350"/>
                          <a:gd name="T22" fmla="*/ 94 w 128"/>
                          <a:gd name="T23" fmla="*/ 244 h 350"/>
                          <a:gd name="T24" fmla="*/ 103 w 128"/>
                          <a:gd name="T25" fmla="*/ 309 h 350"/>
                          <a:gd name="T26" fmla="*/ 111 w 128"/>
                          <a:gd name="T27" fmla="*/ 332 h 350"/>
                          <a:gd name="T28" fmla="*/ 120 w 128"/>
                          <a:gd name="T29" fmla="*/ 120 h 350"/>
                          <a:gd name="T30" fmla="*/ 128 w 128"/>
                          <a:gd name="T31" fmla="*/ 292 h 35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8" h="350">
                            <a:moveTo>
                              <a:pt x="0" y="46"/>
                            </a:moveTo>
                            <a:lnTo>
                              <a:pt x="8" y="328"/>
                            </a:lnTo>
                            <a:lnTo>
                              <a:pt x="17" y="92"/>
                            </a:lnTo>
                            <a:lnTo>
                              <a:pt x="25" y="273"/>
                            </a:lnTo>
                            <a:lnTo>
                              <a:pt x="34" y="279"/>
                            </a:lnTo>
                            <a:lnTo>
                              <a:pt x="43" y="350"/>
                            </a:lnTo>
                            <a:lnTo>
                              <a:pt x="51" y="266"/>
                            </a:lnTo>
                            <a:lnTo>
                              <a:pt x="60" y="0"/>
                            </a:lnTo>
                            <a:lnTo>
                              <a:pt x="68" y="334"/>
                            </a:lnTo>
                            <a:lnTo>
                              <a:pt x="77" y="256"/>
                            </a:lnTo>
                            <a:lnTo>
                              <a:pt x="85" y="192"/>
                            </a:lnTo>
                            <a:lnTo>
                              <a:pt x="94" y="244"/>
                            </a:lnTo>
                            <a:lnTo>
                              <a:pt x="103" y="309"/>
                            </a:lnTo>
                            <a:lnTo>
                              <a:pt x="111" y="332"/>
                            </a:lnTo>
                            <a:lnTo>
                              <a:pt x="120" y="120"/>
                            </a:lnTo>
                            <a:lnTo>
                              <a:pt x="128" y="29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2400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59" name="Freeform 12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92888" y="2233613"/>
                        <a:ext cx="665163" cy="898525"/>
                      </a:xfrm>
                      <a:custGeom>
                        <a:avLst/>
                        <a:gdLst>
                          <a:gd name="T0" fmla="*/ 0 w 419"/>
                          <a:gd name="T1" fmla="*/ 566 h 566"/>
                          <a:gd name="T2" fmla="*/ 8 w 419"/>
                          <a:gd name="T3" fmla="*/ 556 h 566"/>
                          <a:gd name="T4" fmla="*/ 17 w 419"/>
                          <a:gd name="T5" fmla="*/ 378 h 566"/>
                          <a:gd name="T6" fmla="*/ 26 w 419"/>
                          <a:gd name="T7" fmla="*/ 562 h 566"/>
                          <a:gd name="T8" fmla="*/ 34 w 419"/>
                          <a:gd name="T9" fmla="*/ 422 h 566"/>
                          <a:gd name="T10" fmla="*/ 43 w 419"/>
                          <a:gd name="T11" fmla="*/ 335 h 566"/>
                          <a:gd name="T12" fmla="*/ 51 w 419"/>
                          <a:gd name="T13" fmla="*/ 516 h 566"/>
                          <a:gd name="T14" fmla="*/ 60 w 419"/>
                          <a:gd name="T15" fmla="*/ 433 h 566"/>
                          <a:gd name="T16" fmla="*/ 68 w 419"/>
                          <a:gd name="T17" fmla="*/ 557 h 566"/>
                          <a:gd name="T18" fmla="*/ 77 w 419"/>
                          <a:gd name="T19" fmla="*/ 394 h 566"/>
                          <a:gd name="T20" fmla="*/ 86 w 419"/>
                          <a:gd name="T21" fmla="*/ 202 h 566"/>
                          <a:gd name="T22" fmla="*/ 94 w 419"/>
                          <a:gd name="T23" fmla="*/ 68 h 566"/>
                          <a:gd name="T24" fmla="*/ 102 w 419"/>
                          <a:gd name="T25" fmla="*/ 384 h 566"/>
                          <a:gd name="T26" fmla="*/ 111 w 419"/>
                          <a:gd name="T27" fmla="*/ 273 h 566"/>
                          <a:gd name="T28" fmla="*/ 119 w 419"/>
                          <a:gd name="T29" fmla="*/ 243 h 566"/>
                          <a:gd name="T30" fmla="*/ 128 w 419"/>
                          <a:gd name="T31" fmla="*/ 118 h 566"/>
                          <a:gd name="T32" fmla="*/ 137 w 419"/>
                          <a:gd name="T33" fmla="*/ 128 h 566"/>
                          <a:gd name="T34" fmla="*/ 145 w 419"/>
                          <a:gd name="T35" fmla="*/ 209 h 566"/>
                          <a:gd name="T36" fmla="*/ 154 w 419"/>
                          <a:gd name="T37" fmla="*/ 288 h 566"/>
                          <a:gd name="T38" fmla="*/ 162 w 419"/>
                          <a:gd name="T39" fmla="*/ 319 h 566"/>
                          <a:gd name="T40" fmla="*/ 171 w 419"/>
                          <a:gd name="T41" fmla="*/ 555 h 566"/>
                          <a:gd name="T42" fmla="*/ 179 w 419"/>
                          <a:gd name="T43" fmla="*/ 446 h 566"/>
                          <a:gd name="T44" fmla="*/ 188 w 419"/>
                          <a:gd name="T45" fmla="*/ 234 h 566"/>
                          <a:gd name="T46" fmla="*/ 197 w 419"/>
                          <a:gd name="T47" fmla="*/ 334 h 566"/>
                          <a:gd name="T48" fmla="*/ 205 w 419"/>
                          <a:gd name="T49" fmla="*/ 428 h 566"/>
                          <a:gd name="T50" fmla="*/ 214 w 419"/>
                          <a:gd name="T51" fmla="*/ 475 h 566"/>
                          <a:gd name="T52" fmla="*/ 222 w 419"/>
                          <a:gd name="T53" fmla="*/ 0 h 566"/>
                          <a:gd name="T54" fmla="*/ 231 w 419"/>
                          <a:gd name="T55" fmla="*/ 2 h 566"/>
                          <a:gd name="T56" fmla="*/ 239 w 419"/>
                          <a:gd name="T57" fmla="*/ 287 h 566"/>
                          <a:gd name="T58" fmla="*/ 248 w 419"/>
                          <a:gd name="T59" fmla="*/ 263 h 566"/>
                          <a:gd name="T60" fmla="*/ 257 w 419"/>
                          <a:gd name="T61" fmla="*/ 258 h 566"/>
                          <a:gd name="T62" fmla="*/ 265 w 419"/>
                          <a:gd name="T63" fmla="*/ 469 h 566"/>
                          <a:gd name="T64" fmla="*/ 274 w 419"/>
                          <a:gd name="T65" fmla="*/ 398 h 566"/>
                          <a:gd name="T66" fmla="*/ 282 w 419"/>
                          <a:gd name="T67" fmla="*/ 502 h 566"/>
                          <a:gd name="T68" fmla="*/ 291 w 419"/>
                          <a:gd name="T69" fmla="*/ 153 h 566"/>
                          <a:gd name="T70" fmla="*/ 299 w 419"/>
                          <a:gd name="T71" fmla="*/ 145 h 566"/>
                          <a:gd name="T72" fmla="*/ 308 w 419"/>
                          <a:gd name="T73" fmla="*/ 393 h 566"/>
                          <a:gd name="T74" fmla="*/ 317 w 419"/>
                          <a:gd name="T75" fmla="*/ 366 h 566"/>
                          <a:gd name="T76" fmla="*/ 325 w 419"/>
                          <a:gd name="T77" fmla="*/ 294 h 566"/>
                          <a:gd name="T78" fmla="*/ 334 w 419"/>
                          <a:gd name="T79" fmla="*/ 475 h 566"/>
                          <a:gd name="T80" fmla="*/ 342 w 419"/>
                          <a:gd name="T81" fmla="*/ 238 h 566"/>
                          <a:gd name="T82" fmla="*/ 351 w 419"/>
                          <a:gd name="T83" fmla="*/ 209 h 566"/>
                          <a:gd name="T84" fmla="*/ 359 w 419"/>
                          <a:gd name="T85" fmla="*/ 548 h 566"/>
                          <a:gd name="T86" fmla="*/ 368 w 419"/>
                          <a:gd name="T87" fmla="*/ 294 h 566"/>
                          <a:gd name="T88" fmla="*/ 377 w 419"/>
                          <a:gd name="T89" fmla="*/ 254 h 566"/>
                          <a:gd name="T90" fmla="*/ 385 w 419"/>
                          <a:gd name="T91" fmla="*/ 225 h 566"/>
                          <a:gd name="T92" fmla="*/ 394 w 419"/>
                          <a:gd name="T93" fmla="*/ 122 h 566"/>
                          <a:gd name="T94" fmla="*/ 402 w 419"/>
                          <a:gd name="T95" fmla="*/ 317 h 566"/>
                          <a:gd name="T96" fmla="*/ 411 w 419"/>
                          <a:gd name="T97" fmla="*/ 285 h 566"/>
                          <a:gd name="T98" fmla="*/ 419 w 419"/>
                          <a:gd name="T99" fmla="*/ 451 h 56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566">
                            <a:moveTo>
                              <a:pt x="0" y="566"/>
                            </a:moveTo>
                            <a:lnTo>
                              <a:pt x="8" y="556"/>
                            </a:lnTo>
                            <a:lnTo>
                              <a:pt x="17" y="378"/>
                            </a:lnTo>
                            <a:lnTo>
                              <a:pt x="26" y="562"/>
                            </a:lnTo>
                            <a:lnTo>
                              <a:pt x="34" y="422"/>
                            </a:lnTo>
                            <a:lnTo>
                              <a:pt x="43" y="335"/>
                            </a:lnTo>
                            <a:lnTo>
                              <a:pt x="51" y="516"/>
                            </a:lnTo>
                            <a:lnTo>
                              <a:pt x="60" y="433"/>
                            </a:lnTo>
                            <a:lnTo>
                              <a:pt x="68" y="557"/>
                            </a:lnTo>
                            <a:lnTo>
                              <a:pt x="77" y="394"/>
                            </a:lnTo>
                            <a:lnTo>
                              <a:pt x="86" y="202"/>
                            </a:lnTo>
                            <a:lnTo>
                              <a:pt x="94" y="68"/>
                            </a:lnTo>
                            <a:lnTo>
                              <a:pt x="102" y="384"/>
                            </a:lnTo>
                            <a:lnTo>
                              <a:pt x="111" y="273"/>
                            </a:lnTo>
                            <a:lnTo>
                              <a:pt x="119" y="243"/>
                            </a:lnTo>
                            <a:lnTo>
                              <a:pt x="128" y="118"/>
                            </a:lnTo>
                            <a:lnTo>
                              <a:pt x="137" y="128"/>
                            </a:lnTo>
                            <a:lnTo>
                              <a:pt x="145" y="209"/>
                            </a:lnTo>
                            <a:lnTo>
                              <a:pt x="154" y="288"/>
                            </a:lnTo>
                            <a:lnTo>
                              <a:pt x="162" y="319"/>
                            </a:lnTo>
                            <a:lnTo>
                              <a:pt x="171" y="555"/>
                            </a:lnTo>
                            <a:lnTo>
                              <a:pt x="179" y="446"/>
                            </a:lnTo>
                            <a:lnTo>
                              <a:pt x="188" y="234"/>
                            </a:lnTo>
                            <a:lnTo>
                              <a:pt x="197" y="334"/>
                            </a:lnTo>
                            <a:lnTo>
                              <a:pt x="205" y="428"/>
                            </a:lnTo>
                            <a:lnTo>
                              <a:pt x="214" y="475"/>
                            </a:lnTo>
                            <a:lnTo>
                              <a:pt x="222" y="0"/>
                            </a:lnTo>
                            <a:lnTo>
                              <a:pt x="231" y="2"/>
                            </a:lnTo>
                            <a:lnTo>
                              <a:pt x="239" y="287"/>
                            </a:lnTo>
                            <a:lnTo>
                              <a:pt x="248" y="263"/>
                            </a:lnTo>
                            <a:lnTo>
                              <a:pt x="257" y="258"/>
                            </a:lnTo>
                            <a:lnTo>
                              <a:pt x="265" y="469"/>
                            </a:lnTo>
                            <a:lnTo>
                              <a:pt x="274" y="398"/>
                            </a:lnTo>
                            <a:lnTo>
                              <a:pt x="282" y="502"/>
                            </a:lnTo>
                            <a:lnTo>
                              <a:pt x="291" y="153"/>
                            </a:lnTo>
                            <a:lnTo>
                              <a:pt x="299" y="145"/>
                            </a:lnTo>
                            <a:lnTo>
                              <a:pt x="308" y="393"/>
                            </a:lnTo>
                            <a:lnTo>
                              <a:pt x="317" y="366"/>
                            </a:lnTo>
                            <a:lnTo>
                              <a:pt x="325" y="294"/>
                            </a:lnTo>
                            <a:lnTo>
                              <a:pt x="334" y="475"/>
                            </a:lnTo>
                            <a:lnTo>
                              <a:pt x="342" y="238"/>
                            </a:lnTo>
                            <a:lnTo>
                              <a:pt x="351" y="209"/>
                            </a:lnTo>
                            <a:lnTo>
                              <a:pt x="359" y="548"/>
                            </a:lnTo>
                            <a:lnTo>
                              <a:pt x="368" y="294"/>
                            </a:lnTo>
                            <a:lnTo>
                              <a:pt x="377" y="254"/>
                            </a:lnTo>
                            <a:lnTo>
                              <a:pt x="385" y="225"/>
                            </a:lnTo>
                            <a:lnTo>
                              <a:pt x="394" y="122"/>
                            </a:lnTo>
                            <a:lnTo>
                              <a:pt x="402" y="317"/>
                            </a:lnTo>
                            <a:lnTo>
                              <a:pt x="411" y="285"/>
                            </a:lnTo>
                            <a:lnTo>
                              <a:pt x="419" y="45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BD00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60" name="Freeform 12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258050" y="2289175"/>
                        <a:ext cx="666750" cy="833438"/>
                      </a:xfrm>
                      <a:custGeom>
                        <a:avLst/>
                        <a:gdLst>
                          <a:gd name="T0" fmla="*/ 0 w 420"/>
                          <a:gd name="T1" fmla="*/ 416 h 525"/>
                          <a:gd name="T2" fmla="*/ 9 w 420"/>
                          <a:gd name="T3" fmla="*/ 319 h 525"/>
                          <a:gd name="T4" fmla="*/ 18 w 420"/>
                          <a:gd name="T5" fmla="*/ 398 h 525"/>
                          <a:gd name="T6" fmla="*/ 26 w 420"/>
                          <a:gd name="T7" fmla="*/ 394 h 525"/>
                          <a:gd name="T8" fmla="*/ 35 w 420"/>
                          <a:gd name="T9" fmla="*/ 361 h 525"/>
                          <a:gd name="T10" fmla="*/ 43 w 420"/>
                          <a:gd name="T11" fmla="*/ 381 h 525"/>
                          <a:gd name="T12" fmla="*/ 52 w 420"/>
                          <a:gd name="T13" fmla="*/ 362 h 525"/>
                          <a:gd name="T14" fmla="*/ 60 w 420"/>
                          <a:gd name="T15" fmla="*/ 467 h 525"/>
                          <a:gd name="T16" fmla="*/ 69 w 420"/>
                          <a:gd name="T17" fmla="*/ 518 h 525"/>
                          <a:gd name="T18" fmla="*/ 78 w 420"/>
                          <a:gd name="T19" fmla="*/ 337 h 525"/>
                          <a:gd name="T20" fmla="*/ 86 w 420"/>
                          <a:gd name="T21" fmla="*/ 392 h 525"/>
                          <a:gd name="T22" fmla="*/ 95 w 420"/>
                          <a:gd name="T23" fmla="*/ 260 h 525"/>
                          <a:gd name="T24" fmla="*/ 103 w 420"/>
                          <a:gd name="T25" fmla="*/ 436 h 525"/>
                          <a:gd name="T26" fmla="*/ 112 w 420"/>
                          <a:gd name="T27" fmla="*/ 457 h 525"/>
                          <a:gd name="T28" fmla="*/ 120 w 420"/>
                          <a:gd name="T29" fmla="*/ 511 h 525"/>
                          <a:gd name="T30" fmla="*/ 129 w 420"/>
                          <a:gd name="T31" fmla="*/ 441 h 525"/>
                          <a:gd name="T32" fmla="*/ 138 w 420"/>
                          <a:gd name="T33" fmla="*/ 432 h 525"/>
                          <a:gd name="T34" fmla="*/ 146 w 420"/>
                          <a:gd name="T35" fmla="*/ 451 h 525"/>
                          <a:gd name="T36" fmla="*/ 155 w 420"/>
                          <a:gd name="T37" fmla="*/ 501 h 525"/>
                          <a:gd name="T38" fmla="*/ 163 w 420"/>
                          <a:gd name="T39" fmla="*/ 206 h 525"/>
                          <a:gd name="T40" fmla="*/ 172 w 420"/>
                          <a:gd name="T41" fmla="*/ 456 h 525"/>
                          <a:gd name="T42" fmla="*/ 180 w 420"/>
                          <a:gd name="T43" fmla="*/ 258 h 525"/>
                          <a:gd name="T44" fmla="*/ 189 w 420"/>
                          <a:gd name="T45" fmla="*/ 393 h 525"/>
                          <a:gd name="T46" fmla="*/ 198 w 420"/>
                          <a:gd name="T47" fmla="*/ 346 h 525"/>
                          <a:gd name="T48" fmla="*/ 206 w 420"/>
                          <a:gd name="T49" fmla="*/ 469 h 525"/>
                          <a:gd name="T50" fmla="*/ 214 w 420"/>
                          <a:gd name="T51" fmla="*/ 427 h 525"/>
                          <a:gd name="T52" fmla="*/ 223 w 420"/>
                          <a:gd name="T53" fmla="*/ 310 h 525"/>
                          <a:gd name="T54" fmla="*/ 232 w 420"/>
                          <a:gd name="T55" fmla="*/ 402 h 525"/>
                          <a:gd name="T56" fmla="*/ 240 w 420"/>
                          <a:gd name="T57" fmla="*/ 455 h 525"/>
                          <a:gd name="T58" fmla="*/ 249 w 420"/>
                          <a:gd name="T59" fmla="*/ 303 h 525"/>
                          <a:gd name="T60" fmla="*/ 257 w 420"/>
                          <a:gd name="T61" fmla="*/ 255 h 525"/>
                          <a:gd name="T62" fmla="*/ 266 w 420"/>
                          <a:gd name="T63" fmla="*/ 230 h 525"/>
                          <a:gd name="T64" fmla="*/ 274 w 420"/>
                          <a:gd name="T65" fmla="*/ 415 h 525"/>
                          <a:gd name="T66" fmla="*/ 283 w 420"/>
                          <a:gd name="T67" fmla="*/ 317 h 525"/>
                          <a:gd name="T68" fmla="*/ 292 w 420"/>
                          <a:gd name="T69" fmla="*/ 188 h 525"/>
                          <a:gd name="T70" fmla="*/ 300 w 420"/>
                          <a:gd name="T71" fmla="*/ 481 h 525"/>
                          <a:gd name="T72" fmla="*/ 309 w 420"/>
                          <a:gd name="T73" fmla="*/ 510 h 525"/>
                          <a:gd name="T74" fmla="*/ 317 w 420"/>
                          <a:gd name="T75" fmla="*/ 253 h 525"/>
                          <a:gd name="T76" fmla="*/ 326 w 420"/>
                          <a:gd name="T77" fmla="*/ 166 h 525"/>
                          <a:gd name="T78" fmla="*/ 334 w 420"/>
                          <a:gd name="T79" fmla="*/ 0 h 525"/>
                          <a:gd name="T80" fmla="*/ 343 w 420"/>
                          <a:gd name="T81" fmla="*/ 525 h 525"/>
                          <a:gd name="T82" fmla="*/ 352 w 420"/>
                          <a:gd name="T83" fmla="*/ 524 h 525"/>
                          <a:gd name="T84" fmla="*/ 360 w 420"/>
                          <a:gd name="T85" fmla="*/ 122 h 525"/>
                          <a:gd name="T86" fmla="*/ 369 w 420"/>
                          <a:gd name="T87" fmla="*/ 460 h 525"/>
                          <a:gd name="T88" fmla="*/ 377 w 420"/>
                          <a:gd name="T89" fmla="*/ 485 h 525"/>
                          <a:gd name="T90" fmla="*/ 386 w 420"/>
                          <a:gd name="T91" fmla="*/ 334 h 525"/>
                          <a:gd name="T92" fmla="*/ 394 w 420"/>
                          <a:gd name="T93" fmla="*/ 433 h 525"/>
                          <a:gd name="T94" fmla="*/ 403 w 420"/>
                          <a:gd name="T95" fmla="*/ 506 h 525"/>
                          <a:gd name="T96" fmla="*/ 412 w 420"/>
                          <a:gd name="T97" fmla="*/ 167 h 525"/>
                          <a:gd name="T98" fmla="*/ 420 w 420"/>
                          <a:gd name="T99" fmla="*/ 258 h 52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525">
                            <a:moveTo>
                              <a:pt x="0" y="416"/>
                            </a:moveTo>
                            <a:lnTo>
                              <a:pt x="9" y="319"/>
                            </a:lnTo>
                            <a:lnTo>
                              <a:pt x="18" y="398"/>
                            </a:lnTo>
                            <a:lnTo>
                              <a:pt x="26" y="394"/>
                            </a:lnTo>
                            <a:lnTo>
                              <a:pt x="35" y="361"/>
                            </a:lnTo>
                            <a:lnTo>
                              <a:pt x="43" y="381"/>
                            </a:lnTo>
                            <a:lnTo>
                              <a:pt x="52" y="362"/>
                            </a:lnTo>
                            <a:lnTo>
                              <a:pt x="60" y="467"/>
                            </a:lnTo>
                            <a:lnTo>
                              <a:pt x="69" y="518"/>
                            </a:lnTo>
                            <a:lnTo>
                              <a:pt x="78" y="337"/>
                            </a:lnTo>
                            <a:lnTo>
                              <a:pt x="86" y="392"/>
                            </a:lnTo>
                            <a:lnTo>
                              <a:pt x="95" y="260"/>
                            </a:lnTo>
                            <a:lnTo>
                              <a:pt x="103" y="436"/>
                            </a:lnTo>
                            <a:lnTo>
                              <a:pt x="112" y="457"/>
                            </a:lnTo>
                            <a:lnTo>
                              <a:pt x="120" y="511"/>
                            </a:lnTo>
                            <a:lnTo>
                              <a:pt x="129" y="441"/>
                            </a:lnTo>
                            <a:lnTo>
                              <a:pt x="138" y="432"/>
                            </a:lnTo>
                            <a:lnTo>
                              <a:pt x="146" y="451"/>
                            </a:lnTo>
                            <a:lnTo>
                              <a:pt x="155" y="501"/>
                            </a:lnTo>
                            <a:lnTo>
                              <a:pt x="163" y="206"/>
                            </a:lnTo>
                            <a:lnTo>
                              <a:pt x="172" y="456"/>
                            </a:lnTo>
                            <a:lnTo>
                              <a:pt x="180" y="258"/>
                            </a:lnTo>
                            <a:lnTo>
                              <a:pt x="189" y="393"/>
                            </a:lnTo>
                            <a:lnTo>
                              <a:pt x="198" y="346"/>
                            </a:lnTo>
                            <a:lnTo>
                              <a:pt x="206" y="469"/>
                            </a:lnTo>
                            <a:lnTo>
                              <a:pt x="214" y="427"/>
                            </a:lnTo>
                            <a:lnTo>
                              <a:pt x="223" y="310"/>
                            </a:lnTo>
                            <a:lnTo>
                              <a:pt x="232" y="402"/>
                            </a:lnTo>
                            <a:lnTo>
                              <a:pt x="240" y="455"/>
                            </a:lnTo>
                            <a:lnTo>
                              <a:pt x="249" y="303"/>
                            </a:lnTo>
                            <a:lnTo>
                              <a:pt x="257" y="255"/>
                            </a:lnTo>
                            <a:lnTo>
                              <a:pt x="266" y="230"/>
                            </a:lnTo>
                            <a:lnTo>
                              <a:pt x="274" y="415"/>
                            </a:lnTo>
                            <a:lnTo>
                              <a:pt x="283" y="317"/>
                            </a:lnTo>
                            <a:lnTo>
                              <a:pt x="292" y="188"/>
                            </a:lnTo>
                            <a:lnTo>
                              <a:pt x="300" y="481"/>
                            </a:lnTo>
                            <a:lnTo>
                              <a:pt x="309" y="510"/>
                            </a:lnTo>
                            <a:lnTo>
                              <a:pt x="317" y="253"/>
                            </a:lnTo>
                            <a:lnTo>
                              <a:pt x="326" y="166"/>
                            </a:lnTo>
                            <a:lnTo>
                              <a:pt x="334" y="0"/>
                            </a:lnTo>
                            <a:lnTo>
                              <a:pt x="343" y="525"/>
                            </a:lnTo>
                            <a:lnTo>
                              <a:pt x="352" y="524"/>
                            </a:lnTo>
                            <a:lnTo>
                              <a:pt x="360" y="122"/>
                            </a:lnTo>
                            <a:lnTo>
                              <a:pt x="369" y="460"/>
                            </a:lnTo>
                            <a:lnTo>
                              <a:pt x="377" y="485"/>
                            </a:lnTo>
                            <a:lnTo>
                              <a:pt x="386" y="334"/>
                            </a:lnTo>
                            <a:lnTo>
                              <a:pt x="394" y="433"/>
                            </a:lnTo>
                            <a:lnTo>
                              <a:pt x="403" y="506"/>
                            </a:lnTo>
                            <a:lnTo>
                              <a:pt x="412" y="167"/>
                            </a:lnTo>
                            <a:lnTo>
                              <a:pt x="420" y="258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BD00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61" name="Freeform 12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924800" y="2139950"/>
                        <a:ext cx="666750" cy="977900"/>
                      </a:xfrm>
                      <a:custGeom>
                        <a:avLst/>
                        <a:gdLst>
                          <a:gd name="T0" fmla="*/ 0 w 420"/>
                          <a:gd name="T1" fmla="*/ 352 h 616"/>
                          <a:gd name="T2" fmla="*/ 9 w 420"/>
                          <a:gd name="T3" fmla="*/ 78 h 616"/>
                          <a:gd name="T4" fmla="*/ 17 w 420"/>
                          <a:gd name="T5" fmla="*/ 0 h 616"/>
                          <a:gd name="T6" fmla="*/ 26 w 420"/>
                          <a:gd name="T7" fmla="*/ 419 h 616"/>
                          <a:gd name="T8" fmla="*/ 34 w 420"/>
                          <a:gd name="T9" fmla="*/ 594 h 616"/>
                          <a:gd name="T10" fmla="*/ 43 w 420"/>
                          <a:gd name="T11" fmla="*/ 509 h 616"/>
                          <a:gd name="T12" fmla="*/ 52 w 420"/>
                          <a:gd name="T13" fmla="*/ 571 h 616"/>
                          <a:gd name="T14" fmla="*/ 60 w 420"/>
                          <a:gd name="T15" fmla="*/ 560 h 616"/>
                          <a:gd name="T16" fmla="*/ 69 w 420"/>
                          <a:gd name="T17" fmla="*/ 550 h 616"/>
                          <a:gd name="T18" fmla="*/ 77 w 420"/>
                          <a:gd name="T19" fmla="*/ 542 h 616"/>
                          <a:gd name="T20" fmla="*/ 86 w 420"/>
                          <a:gd name="T21" fmla="*/ 432 h 616"/>
                          <a:gd name="T22" fmla="*/ 94 w 420"/>
                          <a:gd name="T23" fmla="*/ 564 h 616"/>
                          <a:gd name="T24" fmla="*/ 103 w 420"/>
                          <a:gd name="T25" fmla="*/ 443 h 616"/>
                          <a:gd name="T26" fmla="*/ 112 w 420"/>
                          <a:gd name="T27" fmla="*/ 455 h 616"/>
                          <a:gd name="T28" fmla="*/ 120 w 420"/>
                          <a:gd name="T29" fmla="*/ 588 h 616"/>
                          <a:gd name="T30" fmla="*/ 129 w 420"/>
                          <a:gd name="T31" fmla="*/ 604 h 616"/>
                          <a:gd name="T32" fmla="*/ 137 w 420"/>
                          <a:gd name="T33" fmla="*/ 557 h 616"/>
                          <a:gd name="T34" fmla="*/ 146 w 420"/>
                          <a:gd name="T35" fmla="*/ 602 h 616"/>
                          <a:gd name="T36" fmla="*/ 154 w 420"/>
                          <a:gd name="T37" fmla="*/ 564 h 616"/>
                          <a:gd name="T38" fmla="*/ 163 w 420"/>
                          <a:gd name="T39" fmla="*/ 321 h 616"/>
                          <a:gd name="T40" fmla="*/ 172 w 420"/>
                          <a:gd name="T41" fmla="*/ 585 h 616"/>
                          <a:gd name="T42" fmla="*/ 180 w 420"/>
                          <a:gd name="T43" fmla="*/ 459 h 616"/>
                          <a:gd name="T44" fmla="*/ 189 w 420"/>
                          <a:gd name="T45" fmla="*/ 521 h 616"/>
                          <a:gd name="T46" fmla="*/ 197 w 420"/>
                          <a:gd name="T47" fmla="*/ 554 h 616"/>
                          <a:gd name="T48" fmla="*/ 206 w 420"/>
                          <a:gd name="T49" fmla="*/ 569 h 616"/>
                          <a:gd name="T50" fmla="*/ 214 w 420"/>
                          <a:gd name="T51" fmla="*/ 309 h 616"/>
                          <a:gd name="T52" fmla="*/ 223 w 420"/>
                          <a:gd name="T53" fmla="*/ 367 h 616"/>
                          <a:gd name="T54" fmla="*/ 232 w 420"/>
                          <a:gd name="T55" fmla="*/ 212 h 616"/>
                          <a:gd name="T56" fmla="*/ 240 w 420"/>
                          <a:gd name="T57" fmla="*/ 38 h 616"/>
                          <a:gd name="T58" fmla="*/ 249 w 420"/>
                          <a:gd name="T59" fmla="*/ 590 h 616"/>
                          <a:gd name="T60" fmla="*/ 257 w 420"/>
                          <a:gd name="T61" fmla="*/ 435 h 616"/>
                          <a:gd name="T62" fmla="*/ 266 w 420"/>
                          <a:gd name="T63" fmla="*/ 405 h 616"/>
                          <a:gd name="T64" fmla="*/ 274 w 420"/>
                          <a:gd name="T65" fmla="*/ 395 h 616"/>
                          <a:gd name="T66" fmla="*/ 283 w 420"/>
                          <a:gd name="T67" fmla="*/ 496 h 616"/>
                          <a:gd name="T68" fmla="*/ 292 w 420"/>
                          <a:gd name="T69" fmla="*/ 616 h 616"/>
                          <a:gd name="T70" fmla="*/ 300 w 420"/>
                          <a:gd name="T71" fmla="*/ 541 h 616"/>
                          <a:gd name="T72" fmla="*/ 309 w 420"/>
                          <a:gd name="T73" fmla="*/ 449 h 616"/>
                          <a:gd name="T74" fmla="*/ 317 w 420"/>
                          <a:gd name="T75" fmla="*/ 409 h 616"/>
                          <a:gd name="T76" fmla="*/ 325 w 420"/>
                          <a:gd name="T77" fmla="*/ 466 h 616"/>
                          <a:gd name="T78" fmla="*/ 334 w 420"/>
                          <a:gd name="T79" fmla="*/ 557 h 616"/>
                          <a:gd name="T80" fmla="*/ 343 w 420"/>
                          <a:gd name="T81" fmla="*/ 369 h 616"/>
                          <a:gd name="T82" fmla="*/ 351 w 420"/>
                          <a:gd name="T83" fmla="*/ 233 h 616"/>
                          <a:gd name="T84" fmla="*/ 360 w 420"/>
                          <a:gd name="T85" fmla="*/ 339 h 616"/>
                          <a:gd name="T86" fmla="*/ 368 w 420"/>
                          <a:gd name="T87" fmla="*/ 388 h 616"/>
                          <a:gd name="T88" fmla="*/ 377 w 420"/>
                          <a:gd name="T89" fmla="*/ 471 h 616"/>
                          <a:gd name="T90" fmla="*/ 385 w 420"/>
                          <a:gd name="T91" fmla="*/ 578 h 616"/>
                          <a:gd name="T92" fmla="*/ 394 w 420"/>
                          <a:gd name="T93" fmla="*/ 406 h 616"/>
                          <a:gd name="T94" fmla="*/ 403 w 420"/>
                          <a:gd name="T95" fmla="*/ 138 h 616"/>
                          <a:gd name="T96" fmla="*/ 411 w 420"/>
                          <a:gd name="T97" fmla="*/ 616 h 616"/>
                          <a:gd name="T98" fmla="*/ 420 w 420"/>
                          <a:gd name="T99" fmla="*/ 581 h 61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616">
                            <a:moveTo>
                              <a:pt x="0" y="352"/>
                            </a:moveTo>
                            <a:lnTo>
                              <a:pt x="9" y="78"/>
                            </a:lnTo>
                            <a:lnTo>
                              <a:pt x="17" y="0"/>
                            </a:lnTo>
                            <a:lnTo>
                              <a:pt x="26" y="419"/>
                            </a:lnTo>
                            <a:lnTo>
                              <a:pt x="34" y="594"/>
                            </a:lnTo>
                            <a:lnTo>
                              <a:pt x="43" y="509"/>
                            </a:lnTo>
                            <a:lnTo>
                              <a:pt x="52" y="571"/>
                            </a:lnTo>
                            <a:lnTo>
                              <a:pt x="60" y="560"/>
                            </a:lnTo>
                            <a:lnTo>
                              <a:pt x="69" y="550"/>
                            </a:lnTo>
                            <a:lnTo>
                              <a:pt x="77" y="542"/>
                            </a:lnTo>
                            <a:lnTo>
                              <a:pt x="86" y="432"/>
                            </a:lnTo>
                            <a:lnTo>
                              <a:pt x="94" y="564"/>
                            </a:lnTo>
                            <a:lnTo>
                              <a:pt x="103" y="443"/>
                            </a:lnTo>
                            <a:lnTo>
                              <a:pt x="112" y="455"/>
                            </a:lnTo>
                            <a:lnTo>
                              <a:pt x="120" y="588"/>
                            </a:lnTo>
                            <a:lnTo>
                              <a:pt x="129" y="604"/>
                            </a:lnTo>
                            <a:lnTo>
                              <a:pt x="137" y="557"/>
                            </a:lnTo>
                            <a:lnTo>
                              <a:pt x="146" y="602"/>
                            </a:lnTo>
                            <a:lnTo>
                              <a:pt x="154" y="564"/>
                            </a:lnTo>
                            <a:lnTo>
                              <a:pt x="163" y="321"/>
                            </a:lnTo>
                            <a:lnTo>
                              <a:pt x="172" y="585"/>
                            </a:lnTo>
                            <a:lnTo>
                              <a:pt x="180" y="459"/>
                            </a:lnTo>
                            <a:lnTo>
                              <a:pt x="189" y="521"/>
                            </a:lnTo>
                            <a:lnTo>
                              <a:pt x="197" y="554"/>
                            </a:lnTo>
                            <a:lnTo>
                              <a:pt x="206" y="569"/>
                            </a:lnTo>
                            <a:lnTo>
                              <a:pt x="214" y="309"/>
                            </a:lnTo>
                            <a:lnTo>
                              <a:pt x="223" y="367"/>
                            </a:lnTo>
                            <a:lnTo>
                              <a:pt x="232" y="212"/>
                            </a:lnTo>
                            <a:lnTo>
                              <a:pt x="240" y="38"/>
                            </a:lnTo>
                            <a:lnTo>
                              <a:pt x="249" y="590"/>
                            </a:lnTo>
                            <a:lnTo>
                              <a:pt x="257" y="435"/>
                            </a:lnTo>
                            <a:lnTo>
                              <a:pt x="266" y="405"/>
                            </a:lnTo>
                            <a:lnTo>
                              <a:pt x="274" y="395"/>
                            </a:lnTo>
                            <a:lnTo>
                              <a:pt x="283" y="496"/>
                            </a:lnTo>
                            <a:lnTo>
                              <a:pt x="292" y="616"/>
                            </a:lnTo>
                            <a:lnTo>
                              <a:pt x="300" y="541"/>
                            </a:lnTo>
                            <a:lnTo>
                              <a:pt x="309" y="449"/>
                            </a:lnTo>
                            <a:lnTo>
                              <a:pt x="317" y="409"/>
                            </a:lnTo>
                            <a:lnTo>
                              <a:pt x="325" y="466"/>
                            </a:lnTo>
                            <a:lnTo>
                              <a:pt x="334" y="557"/>
                            </a:lnTo>
                            <a:lnTo>
                              <a:pt x="343" y="369"/>
                            </a:lnTo>
                            <a:lnTo>
                              <a:pt x="351" y="233"/>
                            </a:lnTo>
                            <a:lnTo>
                              <a:pt x="360" y="339"/>
                            </a:lnTo>
                            <a:lnTo>
                              <a:pt x="368" y="388"/>
                            </a:lnTo>
                            <a:lnTo>
                              <a:pt x="377" y="471"/>
                            </a:lnTo>
                            <a:lnTo>
                              <a:pt x="385" y="578"/>
                            </a:lnTo>
                            <a:lnTo>
                              <a:pt x="394" y="406"/>
                            </a:lnTo>
                            <a:lnTo>
                              <a:pt x="403" y="138"/>
                            </a:lnTo>
                            <a:lnTo>
                              <a:pt x="411" y="616"/>
                            </a:lnTo>
                            <a:lnTo>
                              <a:pt x="420" y="58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BD00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62" name="Freeform 12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591550" y="2476500"/>
                        <a:ext cx="203200" cy="636588"/>
                      </a:xfrm>
                      <a:custGeom>
                        <a:avLst/>
                        <a:gdLst>
                          <a:gd name="T0" fmla="*/ 0 w 128"/>
                          <a:gd name="T1" fmla="*/ 369 h 401"/>
                          <a:gd name="T2" fmla="*/ 8 w 128"/>
                          <a:gd name="T3" fmla="*/ 396 h 401"/>
                          <a:gd name="T4" fmla="*/ 17 w 128"/>
                          <a:gd name="T5" fmla="*/ 213 h 401"/>
                          <a:gd name="T6" fmla="*/ 25 w 128"/>
                          <a:gd name="T7" fmla="*/ 178 h 401"/>
                          <a:gd name="T8" fmla="*/ 34 w 128"/>
                          <a:gd name="T9" fmla="*/ 329 h 401"/>
                          <a:gd name="T10" fmla="*/ 43 w 128"/>
                          <a:gd name="T11" fmla="*/ 213 h 401"/>
                          <a:gd name="T12" fmla="*/ 51 w 128"/>
                          <a:gd name="T13" fmla="*/ 322 h 401"/>
                          <a:gd name="T14" fmla="*/ 60 w 128"/>
                          <a:gd name="T15" fmla="*/ 401 h 401"/>
                          <a:gd name="T16" fmla="*/ 68 w 128"/>
                          <a:gd name="T17" fmla="*/ 364 h 401"/>
                          <a:gd name="T18" fmla="*/ 77 w 128"/>
                          <a:gd name="T19" fmla="*/ 285 h 401"/>
                          <a:gd name="T20" fmla="*/ 85 w 128"/>
                          <a:gd name="T21" fmla="*/ 351 h 401"/>
                          <a:gd name="T22" fmla="*/ 94 w 128"/>
                          <a:gd name="T23" fmla="*/ 371 h 401"/>
                          <a:gd name="T24" fmla="*/ 103 w 128"/>
                          <a:gd name="T25" fmla="*/ 147 h 401"/>
                          <a:gd name="T26" fmla="*/ 111 w 128"/>
                          <a:gd name="T27" fmla="*/ 301 h 401"/>
                          <a:gd name="T28" fmla="*/ 120 w 128"/>
                          <a:gd name="T29" fmla="*/ 178 h 401"/>
                          <a:gd name="T30" fmla="*/ 128 w 128"/>
                          <a:gd name="T31" fmla="*/ 0 h 40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128" h="401">
                            <a:moveTo>
                              <a:pt x="0" y="369"/>
                            </a:moveTo>
                            <a:lnTo>
                              <a:pt x="8" y="396"/>
                            </a:lnTo>
                            <a:lnTo>
                              <a:pt x="17" y="213"/>
                            </a:lnTo>
                            <a:lnTo>
                              <a:pt x="25" y="178"/>
                            </a:lnTo>
                            <a:lnTo>
                              <a:pt x="34" y="329"/>
                            </a:lnTo>
                            <a:lnTo>
                              <a:pt x="43" y="213"/>
                            </a:lnTo>
                            <a:lnTo>
                              <a:pt x="51" y="322"/>
                            </a:lnTo>
                            <a:lnTo>
                              <a:pt x="60" y="401"/>
                            </a:lnTo>
                            <a:lnTo>
                              <a:pt x="68" y="364"/>
                            </a:lnTo>
                            <a:lnTo>
                              <a:pt x="77" y="285"/>
                            </a:lnTo>
                            <a:lnTo>
                              <a:pt x="85" y="351"/>
                            </a:lnTo>
                            <a:lnTo>
                              <a:pt x="94" y="371"/>
                            </a:lnTo>
                            <a:lnTo>
                              <a:pt x="103" y="147"/>
                            </a:lnTo>
                            <a:lnTo>
                              <a:pt x="111" y="301"/>
                            </a:lnTo>
                            <a:lnTo>
                              <a:pt x="120" y="178"/>
                            </a:lnTo>
                            <a:lnTo>
                              <a:pt x="128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BD00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63" name="Freeform 12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92888" y="2049463"/>
                        <a:ext cx="665163" cy="1082675"/>
                      </a:xfrm>
                      <a:custGeom>
                        <a:avLst/>
                        <a:gdLst>
                          <a:gd name="T0" fmla="*/ 0 w 419"/>
                          <a:gd name="T1" fmla="*/ 682 h 682"/>
                          <a:gd name="T2" fmla="*/ 8 w 419"/>
                          <a:gd name="T3" fmla="*/ 650 h 682"/>
                          <a:gd name="T4" fmla="*/ 17 w 419"/>
                          <a:gd name="T5" fmla="*/ 536 h 682"/>
                          <a:gd name="T6" fmla="*/ 26 w 419"/>
                          <a:gd name="T7" fmla="*/ 387 h 682"/>
                          <a:gd name="T8" fmla="*/ 34 w 419"/>
                          <a:gd name="T9" fmla="*/ 671 h 682"/>
                          <a:gd name="T10" fmla="*/ 43 w 419"/>
                          <a:gd name="T11" fmla="*/ 633 h 682"/>
                          <a:gd name="T12" fmla="*/ 51 w 419"/>
                          <a:gd name="T13" fmla="*/ 570 h 682"/>
                          <a:gd name="T14" fmla="*/ 60 w 419"/>
                          <a:gd name="T15" fmla="*/ 544 h 682"/>
                          <a:gd name="T16" fmla="*/ 68 w 419"/>
                          <a:gd name="T17" fmla="*/ 590 h 682"/>
                          <a:gd name="T18" fmla="*/ 77 w 419"/>
                          <a:gd name="T19" fmla="*/ 618 h 682"/>
                          <a:gd name="T20" fmla="*/ 86 w 419"/>
                          <a:gd name="T21" fmla="*/ 381 h 682"/>
                          <a:gd name="T22" fmla="*/ 94 w 419"/>
                          <a:gd name="T23" fmla="*/ 537 h 682"/>
                          <a:gd name="T24" fmla="*/ 102 w 419"/>
                          <a:gd name="T25" fmla="*/ 640 h 682"/>
                          <a:gd name="T26" fmla="*/ 111 w 419"/>
                          <a:gd name="T27" fmla="*/ 501 h 682"/>
                          <a:gd name="T28" fmla="*/ 119 w 419"/>
                          <a:gd name="T29" fmla="*/ 348 h 682"/>
                          <a:gd name="T30" fmla="*/ 128 w 419"/>
                          <a:gd name="T31" fmla="*/ 554 h 682"/>
                          <a:gd name="T32" fmla="*/ 137 w 419"/>
                          <a:gd name="T33" fmla="*/ 530 h 682"/>
                          <a:gd name="T34" fmla="*/ 145 w 419"/>
                          <a:gd name="T35" fmla="*/ 443 h 682"/>
                          <a:gd name="T36" fmla="*/ 154 w 419"/>
                          <a:gd name="T37" fmla="*/ 579 h 682"/>
                          <a:gd name="T38" fmla="*/ 162 w 419"/>
                          <a:gd name="T39" fmla="*/ 497 h 682"/>
                          <a:gd name="T40" fmla="*/ 171 w 419"/>
                          <a:gd name="T41" fmla="*/ 654 h 682"/>
                          <a:gd name="T42" fmla="*/ 179 w 419"/>
                          <a:gd name="T43" fmla="*/ 632 h 682"/>
                          <a:gd name="T44" fmla="*/ 188 w 419"/>
                          <a:gd name="T45" fmla="*/ 544 h 682"/>
                          <a:gd name="T46" fmla="*/ 197 w 419"/>
                          <a:gd name="T47" fmla="*/ 511 h 682"/>
                          <a:gd name="T48" fmla="*/ 205 w 419"/>
                          <a:gd name="T49" fmla="*/ 412 h 682"/>
                          <a:gd name="T50" fmla="*/ 214 w 419"/>
                          <a:gd name="T51" fmla="*/ 648 h 682"/>
                          <a:gd name="T52" fmla="*/ 222 w 419"/>
                          <a:gd name="T53" fmla="*/ 621 h 682"/>
                          <a:gd name="T54" fmla="*/ 231 w 419"/>
                          <a:gd name="T55" fmla="*/ 679 h 682"/>
                          <a:gd name="T56" fmla="*/ 239 w 419"/>
                          <a:gd name="T57" fmla="*/ 603 h 682"/>
                          <a:gd name="T58" fmla="*/ 248 w 419"/>
                          <a:gd name="T59" fmla="*/ 659 h 682"/>
                          <a:gd name="T60" fmla="*/ 257 w 419"/>
                          <a:gd name="T61" fmla="*/ 390 h 682"/>
                          <a:gd name="T62" fmla="*/ 265 w 419"/>
                          <a:gd name="T63" fmla="*/ 274 h 682"/>
                          <a:gd name="T64" fmla="*/ 274 w 419"/>
                          <a:gd name="T65" fmla="*/ 599 h 682"/>
                          <a:gd name="T66" fmla="*/ 282 w 419"/>
                          <a:gd name="T67" fmla="*/ 463 h 682"/>
                          <a:gd name="T68" fmla="*/ 291 w 419"/>
                          <a:gd name="T69" fmla="*/ 38 h 682"/>
                          <a:gd name="T70" fmla="*/ 299 w 419"/>
                          <a:gd name="T71" fmla="*/ 0 h 682"/>
                          <a:gd name="T72" fmla="*/ 308 w 419"/>
                          <a:gd name="T73" fmla="*/ 432 h 682"/>
                          <a:gd name="T74" fmla="*/ 317 w 419"/>
                          <a:gd name="T75" fmla="*/ 636 h 682"/>
                          <a:gd name="T76" fmla="*/ 325 w 419"/>
                          <a:gd name="T77" fmla="*/ 511 h 682"/>
                          <a:gd name="T78" fmla="*/ 334 w 419"/>
                          <a:gd name="T79" fmla="*/ 671 h 682"/>
                          <a:gd name="T80" fmla="*/ 342 w 419"/>
                          <a:gd name="T81" fmla="*/ 454 h 682"/>
                          <a:gd name="T82" fmla="*/ 351 w 419"/>
                          <a:gd name="T83" fmla="*/ 610 h 682"/>
                          <a:gd name="T84" fmla="*/ 359 w 419"/>
                          <a:gd name="T85" fmla="*/ 474 h 682"/>
                          <a:gd name="T86" fmla="*/ 368 w 419"/>
                          <a:gd name="T87" fmla="*/ 83 h 682"/>
                          <a:gd name="T88" fmla="*/ 377 w 419"/>
                          <a:gd name="T89" fmla="*/ 299 h 682"/>
                          <a:gd name="T90" fmla="*/ 385 w 419"/>
                          <a:gd name="T91" fmla="*/ 465 h 682"/>
                          <a:gd name="T92" fmla="*/ 394 w 419"/>
                          <a:gd name="T93" fmla="*/ 666 h 682"/>
                          <a:gd name="T94" fmla="*/ 402 w 419"/>
                          <a:gd name="T95" fmla="*/ 168 h 682"/>
                          <a:gd name="T96" fmla="*/ 411 w 419"/>
                          <a:gd name="T97" fmla="*/ 617 h 682"/>
                          <a:gd name="T98" fmla="*/ 419 w 419"/>
                          <a:gd name="T99" fmla="*/ 122 h 6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682">
                            <a:moveTo>
                              <a:pt x="0" y="682"/>
                            </a:moveTo>
                            <a:lnTo>
                              <a:pt x="8" y="650"/>
                            </a:lnTo>
                            <a:lnTo>
                              <a:pt x="17" y="536"/>
                            </a:lnTo>
                            <a:lnTo>
                              <a:pt x="26" y="387"/>
                            </a:lnTo>
                            <a:lnTo>
                              <a:pt x="34" y="671"/>
                            </a:lnTo>
                            <a:lnTo>
                              <a:pt x="43" y="633"/>
                            </a:lnTo>
                            <a:lnTo>
                              <a:pt x="51" y="570"/>
                            </a:lnTo>
                            <a:lnTo>
                              <a:pt x="60" y="544"/>
                            </a:lnTo>
                            <a:lnTo>
                              <a:pt x="68" y="590"/>
                            </a:lnTo>
                            <a:lnTo>
                              <a:pt x="77" y="618"/>
                            </a:lnTo>
                            <a:lnTo>
                              <a:pt x="86" y="381"/>
                            </a:lnTo>
                            <a:lnTo>
                              <a:pt x="94" y="537"/>
                            </a:lnTo>
                            <a:lnTo>
                              <a:pt x="102" y="640"/>
                            </a:lnTo>
                            <a:lnTo>
                              <a:pt x="111" y="501"/>
                            </a:lnTo>
                            <a:lnTo>
                              <a:pt x="119" y="348"/>
                            </a:lnTo>
                            <a:lnTo>
                              <a:pt x="128" y="554"/>
                            </a:lnTo>
                            <a:lnTo>
                              <a:pt x="137" y="530"/>
                            </a:lnTo>
                            <a:lnTo>
                              <a:pt x="145" y="443"/>
                            </a:lnTo>
                            <a:lnTo>
                              <a:pt x="154" y="579"/>
                            </a:lnTo>
                            <a:lnTo>
                              <a:pt x="162" y="497"/>
                            </a:lnTo>
                            <a:lnTo>
                              <a:pt x="171" y="654"/>
                            </a:lnTo>
                            <a:lnTo>
                              <a:pt x="179" y="632"/>
                            </a:lnTo>
                            <a:lnTo>
                              <a:pt x="188" y="544"/>
                            </a:lnTo>
                            <a:lnTo>
                              <a:pt x="197" y="511"/>
                            </a:lnTo>
                            <a:lnTo>
                              <a:pt x="205" y="412"/>
                            </a:lnTo>
                            <a:lnTo>
                              <a:pt x="214" y="648"/>
                            </a:lnTo>
                            <a:lnTo>
                              <a:pt x="222" y="621"/>
                            </a:lnTo>
                            <a:lnTo>
                              <a:pt x="231" y="679"/>
                            </a:lnTo>
                            <a:lnTo>
                              <a:pt x="239" y="603"/>
                            </a:lnTo>
                            <a:lnTo>
                              <a:pt x="248" y="659"/>
                            </a:lnTo>
                            <a:lnTo>
                              <a:pt x="257" y="390"/>
                            </a:lnTo>
                            <a:lnTo>
                              <a:pt x="265" y="274"/>
                            </a:lnTo>
                            <a:lnTo>
                              <a:pt x="274" y="599"/>
                            </a:lnTo>
                            <a:lnTo>
                              <a:pt x="282" y="463"/>
                            </a:lnTo>
                            <a:lnTo>
                              <a:pt x="291" y="38"/>
                            </a:lnTo>
                            <a:lnTo>
                              <a:pt x="299" y="0"/>
                            </a:lnTo>
                            <a:lnTo>
                              <a:pt x="308" y="432"/>
                            </a:lnTo>
                            <a:lnTo>
                              <a:pt x="317" y="636"/>
                            </a:lnTo>
                            <a:lnTo>
                              <a:pt x="325" y="511"/>
                            </a:lnTo>
                            <a:lnTo>
                              <a:pt x="334" y="671"/>
                            </a:lnTo>
                            <a:lnTo>
                              <a:pt x="342" y="454"/>
                            </a:lnTo>
                            <a:lnTo>
                              <a:pt x="351" y="610"/>
                            </a:lnTo>
                            <a:lnTo>
                              <a:pt x="359" y="474"/>
                            </a:lnTo>
                            <a:lnTo>
                              <a:pt x="368" y="83"/>
                            </a:lnTo>
                            <a:lnTo>
                              <a:pt x="377" y="299"/>
                            </a:lnTo>
                            <a:lnTo>
                              <a:pt x="385" y="465"/>
                            </a:lnTo>
                            <a:lnTo>
                              <a:pt x="394" y="666"/>
                            </a:lnTo>
                            <a:lnTo>
                              <a:pt x="402" y="168"/>
                            </a:lnTo>
                            <a:lnTo>
                              <a:pt x="411" y="617"/>
                            </a:lnTo>
                            <a:lnTo>
                              <a:pt x="419" y="12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A8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64" name="Freeform 12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258050" y="1924050"/>
                        <a:ext cx="420688" cy="1196975"/>
                      </a:xfrm>
                      <a:custGeom>
                        <a:avLst/>
                        <a:gdLst>
                          <a:gd name="T0" fmla="*/ 0 w 265"/>
                          <a:gd name="T1" fmla="*/ 201 h 754"/>
                          <a:gd name="T2" fmla="*/ 9 w 265"/>
                          <a:gd name="T3" fmla="*/ 582 h 754"/>
                          <a:gd name="T4" fmla="*/ 18 w 265"/>
                          <a:gd name="T5" fmla="*/ 540 h 754"/>
                          <a:gd name="T6" fmla="*/ 26 w 265"/>
                          <a:gd name="T7" fmla="*/ 716 h 754"/>
                          <a:gd name="T8" fmla="*/ 35 w 265"/>
                          <a:gd name="T9" fmla="*/ 730 h 754"/>
                          <a:gd name="T10" fmla="*/ 43 w 265"/>
                          <a:gd name="T11" fmla="*/ 433 h 754"/>
                          <a:gd name="T12" fmla="*/ 52 w 265"/>
                          <a:gd name="T13" fmla="*/ 692 h 754"/>
                          <a:gd name="T14" fmla="*/ 60 w 265"/>
                          <a:gd name="T15" fmla="*/ 694 h 754"/>
                          <a:gd name="T16" fmla="*/ 69 w 265"/>
                          <a:gd name="T17" fmla="*/ 575 h 754"/>
                          <a:gd name="T18" fmla="*/ 78 w 265"/>
                          <a:gd name="T19" fmla="*/ 466 h 754"/>
                          <a:gd name="T20" fmla="*/ 86 w 265"/>
                          <a:gd name="T21" fmla="*/ 531 h 754"/>
                          <a:gd name="T22" fmla="*/ 95 w 265"/>
                          <a:gd name="T23" fmla="*/ 621 h 754"/>
                          <a:gd name="T24" fmla="*/ 103 w 265"/>
                          <a:gd name="T25" fmla="*/ 699 h 754"/>
                          <a:gd name="T26" fmla="*/ 112 w 265"/>
                          <a:gd name="T27" fmla="*/ 659 h 754"/>
                          <a:gd name="T28" fmla="*/ 120 w 265"/>
                          <a:gd name="T29" fmla="*/ 344 h 754"/>
                          <a:gd name="T30" fmla="*/ 129 w 265"/>
                          <a:gd name="T31" fmla="*/ 224 h 754"/>
                          <a:gd name="T32" fmla="*/ 138 w 265"/>
                          <a:gd name="T33" fmla="*/ 538 h 754"/>
                          <a:gd name="T34" fmla="*/ 146 w 265"/>
                          <a:gd name="T35" fmla="*/ 637 h 754"/>
                          <a:gd name="T36" fmla="*/ 155 w 265"/>
                          <a:gd name="T37" fmla="*/ 748 h 754"/>
                          <a:gd name="T38" fmla="*/ 163 w 265"/>
                          <a:gd name="T39" fmla="*/ 628 h 754"/>
                          <a:gd name="T40" fmla="*/ 172 w 265"/>
                          <a:gd name="T41" fmla="*/ 454 h 754"/>
                          <a:gd name="T42" fmla="*/ 180 w 265"/>
                          <a:gd name="T43" fmla="*/ 668 h 754"/>
                          <a:gd name="T44" fmla="*/ 189 w 265"/>
                          <a:gd name="T45" fmla="*/ 533 h 754"/>
                          <a:gd name="T46" fmla="*/ 198 w 265"/>
                          <a:gd name="T47" fmla="*/ 538 h 754"/>
                          <a:gd name="T48" fmla="*/ 206 w 265"/>
                          <a:gd name="T49" fmla="*/ 657 h 754"/>
                          <a:gd name="T50" fmla="*/ 214 w 265"/>
                          <a:gd name="T51" fmla="*/ 722 h 754"/>
                          <a:gd name="T52" fmla="*/ 223 w 265"/>
                          <a:gd name="T53" fmla="*/ 646 h 754"/>
                          <a:gd name="T54" fmla="*/ 232 w 265"/>
                          <a:gd name="T55" fmla="*/ 754 h 754"/>
                          <a:gd name="T56" fmla="*/ 240 w 265"/>
                          <a:gd name="T57" fmla="*/ 612 h 754"/>
                          <a:gd name="T58" fmla="*/ 249 w 265"/>
                          <a:gd name="T59" fmla="*/ 746 h 754"/>
                          <a:gd name="T60" fmla="*/ 257 w 265"/>
                          <a:gd name="T61" fmla="*/ 271 h 754"/>
                          <a:gd name="T62" fmla="*/ 265 w 265"/>
                          <a:gd name="T63" fmla="*/ 0 h 75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</a:cxnLst>
                        <a:rect l="0" t="0" r="r" b="b"/>
                        <a:pathLst>
                          <a:path w="265" h="754">
                            <a:moveTo>
                              <a:pt x="0" y="201"/>
                            </a:moveTo>
                            <a:lnTo>
                              <a:pt x="9" y="582"/>
                            </a:lnTo>
                            <a:lnTo>
                              <a:pt x="18" y="540"/>
                            </a:lnTo>
                            <a:lnTo>
                              <a:pt x="26" y="716"/>
                            </a:lnTo>
                            <a:lnTo>
                              <a:pt x="35" y="730"/>
                            </a:lnTo>
                            <a:lnTo>
                              <a:pt x="43" y="433"/>
                            </a:lnTo>
                            <a:lnTo>
                              <a:pt x="52" y="692"/>
                            </a:lnTo>
                            <a:lnTo>
                              <a:pt x="60" y="694"/>
                            </a:lnTo>
                            <a:lnTo>
                              <a:pt x="69" y="575"/>
                            </a:lnTo>
                            <a:lnTo>
                              <a:pt x="78" y="466"/>
                            </a:lnTo>
                            <a:lnTo>
                              <a:pt x="86" y="531"/>
                            </a:lnTo>
                            <a:lnTo>
                              <a:pt x="95" y="621"/>
                            </a:lnTo>
                            <a:lnTo>
                              <a:pt x="103" y="699"/>
                            </a:lnTo>
                            <a:lnTo>
                              <a:pt x="112" y="659"/>
                            </a:lnTo>
                            <a:lnTo>
                              <a:pt x="120" y="344"/>
                            </a:lnTo>
                            <a:lnTo>
                              <a:pt x="129" y="224"/>
                            </a:lnTo>
                            <a:lnTo>
                              <a:pt x="138" y="538"/>
                            </a:lnTo>
                            <a:lnTo>
                              <a:pt x="146" y="637"/>
                            </a:lnTo>
                            <a:lnTo>
                              <a:pt x="155" y="748"/>
                            </a:lnTo>
                            <a:lnTo>
                              <a:pt x="163" y="628"/>
                            </a:lnTo>
                            <a:lnTo>
                              <a:pt x="172" y="454"/>
                            </a:lnTo>
                            <a:lnTo>
                              <a:pt x="180" y="668"/>
                            </a:lnTo>
                            <a:lnTo>
                              <a:pt x="189" y="533"/>
                            </a:lnTo>
                            <a:lnTo>
                              <a:pt x="198" y="538"/>
                            </a:lnTo>
                            <a:lnTo>
                              <a:pt x="206" y="657"/>
                            </a:lnTo>
                            <a:lnTo>
                              <a:pt x="214" y="722"/>
                            </a:lnTo>
                            <a:lnTo>
                              <a:pt x="223" y="646"/>
                            </a:lnTo>
                            <a:lnTo>
                              <a:pt x="232" y="754"/>
                            </a:lnTo>
                            <a:lnTo>
                              <a:pt x="240" y="612"/>
                            </a:lnTo>
                            <a:lnTo>
                              <a:pt x="249" y="746"/>
                            </a:lnTo>
                            <a:lnTo>
                              <a:pt x="257" y="271"/>
                            </a:lnTo>
                            <a:lnTo>
                              <a:pt x="265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A8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65" name="Freeform 12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680325" y="1924050"/>
                        <a:ext cx="666750" cy="1204913"/>
                      </a:xfrm>
                      <a:custGeom>
                        <a:avLst/>
                        <a:gdLst>
                          <a:gd name="T0" fmla="*/ 0 w 420"/>
                          <a:gd name="T1" fmla="*/ 0 h 759"/>
                          <a:gd name="T2" fmla="*/ 8 w 420"/>
                          <a:gd name="T3" fmla="*/ 366 h 759"/>
                          <a:gd name="T4" fmla="*/ 17 w 420"/>
                          <a:gd name="T5" fmla="*/ 730 h 759"/>
                          <a:gd name="T6" fmla="*/ 26 w 420"/>
                          <a:gd name="T7" fmla="*/ 725 h 759"/>
                          <a:gd name="T8" fmla="*/ 34 w 420"/>
                          <a:gd name="T9" fmla="*/ 649 h 759"/>
                          <a:gd name="T10" fmla="*/ 43 w 420"/>
                          <a:gd name="T11" fmla="*/ 724 h 759"/>
                          <a:gd name="T12" fmla="*/ 51 w 420"/>
                          <a:gd name="T13" fmla="*/ 644 h 759"/>
                          <a:gd name="T14" fmla="*/ 60 w 420"/>
                          <a:gd name="T15" fmla="*/ 116 h 759"/>
                          <a:gd name="T16" fmla="*/ 68 w 420"/>
                          <a:gd name="T17" fmla="*/ 529 h 759"/>
                          <a:gd name="T18" fmla="*/ 77 w 420"/>
                          <a:gd name="T19" fmla="*/ 759 h 759"/>
                          <a:gd name="T20" fmla="*/ 86 w 420"/>
                          <a:gd name="T21" fmla="*/ 734 h 759"/>
                          <a:gd name="T22" fmla="*/ 94 w 420"/>
                          <a:gd name="T23" fmla="*/ 703 h 759"/>
                          <a:gd name="T24" fmla="*/ 103 w 420"/>
                          <a:gd name="T25" fmla="*/ 408 h 759"/>
                          <a:gd name="T26" fmla="*/ 111 w 420"/>
                          <a:gd name="T27" fmla="*/ 454 h 759"/>
                          <a:gd name="T28" fmla="*/ 120 w 420"/>
                          <a:gd name="T29" fmla="*/ 594 h 759"/>
                          <a:gd name="T30" fmla="*/ 128 w 420"/>
                          <a:gd name="T31" fmla="*/ 337 h 759"/>
                          <a:gd name="T32" fmla="*/ 137 w 420"/>
                          <a:gd name="T33" fmla="*/ 699 h 759"/>
                          <a:gd name="T34" fmla="*/ 146 w 420"/>
                          <a:gd name="T35" fmla="*/ 720 h 759"/>
                          <a:gd name="T36" fmla="*/ 154 w 420"/>
                          <a:gd name="T37" fmla="*/ 701 h 759"/>
                          <a:gd name="T38" fmla="*/ 163 w 420"/>
                          <a:gd name="T39" fmla="*/ 750 h 759"/>
                          <a:gd name="T40" fmla="*/ 171 w 420"/>
                          <a:gd name="T41" fmla="*/ 634 h 759"/>
                          <a:gd name="T42" fmla="*/ 180 w 420"/>
                          <a:gd name="T43" fmla="*/ 470 h 759"/>
                          <a:gd name="T44" fmla="*/ 188 w 420"/>
                          <a:gd name="T45" fmla="*/ 732 h 759"/>
                          <a:gd name="T46" fmla="*/ 197 w 420"/>
                          <a:gd name="T47" fmla="*/ 653 h 759"/>
                          <a:gd name="T48" fmla="*/ 206 w 420"/>
                          <a:gd name="T49" fmla="*/ 362 h 759"/>
                          <a:gd name="T50" fmla="*/ 214 w 420"/>
                          <a:gd name="T51" fmla="*/ 227 h 759"/>
                          <a:gd name="T52" fmla="*/ 223 w 420"/>
                          <a:gd name="T53" fmla="*/ 127 h 759"/>
                          <a:gd name="T54" fmla="*/ 231 w 420"/>
                          <a:gd name="T55" fmla="*/ 295 h 759"/>
                          <a:gd name="T56" fmla="*/ 240 w 420"/>
                          <a:gd name="T57" fmla="*/ 102 h 759"/>
                          <a:gd name="T58" fmla="*/ 248 w 420"/>
                          <a:gd name="T59" fmla="*/ 496 h 759"/>
                          <a:gd name="T60" fmla="*/ 257 w 420"/>
                          <a:gd name="T61" fmla="*/ 559 h 759"/>
                          <a:gd name="T62" fmla="*/ 266 w 420"/>
                          <a:gd name="T63" fmla="*/ 656 h 759"/>
                          <a:gd name="T64" fmla="*/ 274 w 420"/>
                          <a:gd name="T65" fmla="*/ 706 h 759"/>
                          <a:gd name="T66" fmla="*/ 283 w 420"/>
                          <a:gd name="T67" fmla="*/ 563 h 759"/>
                          <a:gd name="T68" fmla="*/ 291 w 420"/>
                          <a:gd name="T69" fmla="*/ 597 h 759"/>
                          <a:gd name="T70" fmla="*/ 300 w 420"/>
                          <a:gd name="T71" fmla="*/ 708 h 759"/>
                          <a:gd name="T72" fmla="*/ 308 w 420"/>
                          <a:gd name="T73" fmla="*/ 684 h 759"/>
                          <a:gd name="T74" fmla="*/ 317 w 420"/>
                          <a:gd name="T75" fmla="*/ 702 h 759"/>
                          <a:gd name="T76" fmla="*/ 326 w 420"/>
                          <a:gd name="T77" fmla="*/ 669 h 759"/>
                          <a:gd name="T78" fmla="*/ 334 w 420"/>
                          <a:gd name="T79" fmla="*/ 374 h 759"/>
                          <a:gd name="T80" fmla="*/ 343 w 420"/>
                          <a:gd name="T81" fmla="*/ 499 h 759"/>
                          <a:gd name="T82" fmla="*/ 351 w 420"/>
                          <a:gd name="T83" fmla="*/ 734 h 759"/>
                          <a:gd name="T84" fmla="*/ 360 w 420"/>
                          <a:gd name="T85" fmla="*/ 715 h 759"/>
                          <a:gd name="T86" fmla="*/ 368 w 420"/>
                          <a:gd name="T87" fmla="*/ 543 h 759"/>
                          <a:gd name="T88" fmla="*/ 377 w 420"/>
                          <a:gd name="T89" fmla="*/ 415 h 759"/>
                          <a:gd name="T90" fmla="*/ 386 w 420"/>
                          <a:gd name="T91" fmla="*/ 701 h 759"/>
                          <a:gd name="T92" fmla="*/ 394 w 420"/>
                          <a:gd name="T93" fmla="*/ 498 h 759"/>
                          <a:gd name="T94" fmla="*/ 403 w 420"/>
                          <a:gd name="T95" fmla="*/ 685 h 759"/>
                          <a:gd name="T96" fmla="*/ 411 w 420"/>
                          <a:gd name="T97" fmla="*/ 755 h 759"/>
                          <a:gd name="T98" fmla="*/ 420 w 420"/>
                          <a:gd name="T99" fmla="*/ 655 h 75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0" h="759">
                            <a:moveTo>
                              <a:pt x="0" y="0"/>
                            </a:moveTo>
                            <a:lnTo>
                              <a:pt x="8" y="366"/>
                            </a:lnTo>
                            <a:lnTo>
                              <a:pt x="17" y="730"/>
                            </a:lnTo>
                            <a:lnTo>
                              <a:pt x="26" y="725"/>
                            </a:lnTo>
                            <a:lnTo>
                              <a:pt x="34" y="649"/>
                            </a:lnTo>
                            <a:lnTo>
                              <a:pt x="43" y="724"/>
                            </a:lnTo>
                            <a:lnTo>
                              <a:pt x="51" y="644"/>
                            </a:lnTo>
                            <a:lnTo>
                              <a:pt x="60" y="116"/>
                            </a:lnTo>
                            <a:lnTo>
                              <a:pt x="68" y="529"/>
                            </a:lnTo>
                            <a:lnTo>
                              <a:pt x="77" y="759"/>
                            </a:lnTo>
                            <a:lnTo>
                              <a:pt x="86" y="734"/>
                            </a:lnTo>
                            <a:lnTo>
                              <a:pt x="94" y="703"/>
                            </a:lnTo>
                            <a:lnTo>
                              <a:pt x="103" y="408"/>
                            </a:lnTo>
                            <a:lnTo>
                              <a:pt x="111" y="454"/>
                            </a:lnTo>
                            <a:lnTo>
                              <a:pt x="120" y="594"/>
                            </a:lnTo>
                            <a:lnTo>
                              <a:pt x="128" y="337"/>
                            </a:lnTo>
                            <a:lnTo>
                              <a:pt x="137" y="699"/>
                            </a:lnTo>
                            <a:lnTo>
                              <a:pt x="146" y="720"/>
                            </a:lnTo>
                            <a:lnTo>
                              <a:pt x="154" y="701"/>
                            </a:lnTo>
                            <a:lnTo>
                              <a:pt x="163" y="750"/>
                            </a:lnTo>
                            <a:lnTo>
                              <a:pt x="171" y="634"/>
                            </a:lnTo>
                            <a:lnTo>
                              <a:pt x="180" y="470"/>
                            </a:lnTo>
                            <a:lnTo>
                              <a:pt x="188" y="732"/>
                            </a:lnTo>
                            <a:lnTo>
                              <a:pt x="197" y="653"/>
                            </a:lnTo>
                            <a:lnTo>
                              <a:pt x="206" y="362"/>
                            </a:lnTo>
                            <a:lnTo>
                              <a:pt x="214" y="227"/>
                            </a:lnTo>
                            <a:lnTo>
                              <a:pt x="223" y="127"/>
                            </a:lnTo>
                            <a:lnTo>
                              <a:pt x="231" y="295"/>
                            </a:lnTo>
                            <a:lnTo>
                              <a:pt x="240" y="102"/>
                            </a:lnTo>
                            <a:lnTo>
                              <a:pt x="248" y="496"/>
                            </a:lnTo>
                            <a:lnTo>
                              <a:pt x="257" y="559"/>
                            </a:lnTo>
                            <a:lnTo>
                              <a:pt x="266" y="656"/>
                            </a:lnTo>
                            <a:lnTo>
                              <a:pt x="274" y="706"/>
                            </a:lnTo>
                            <a:lnTo>
                              <a:pt x="283" y="563"/>
                            </a:lnTo>
                            <a:lnTo>
                              <a:pt x="291" y="597"/>
                            </a:lnTo>
                            <a:lnTo>
                              <a:pt x="300" y="708"/>
                            </a:lnTo>
                            <a:lnTo>
                              <a:pt x="308" y="684"/>
                            </a:lnTo>
                            <a:lnTo>
                              <a:pt x="317" y="702"/>
                            </a:lnTo>
                            <a:lnTo>
                              <a:pt x="326" y="669"/>
                            </a:lnTo>
                            <a:lnTo>
                              <a:pt x="334" y="374"/>
                            </a:lnTo>
                            <a:lnTo>
                              <a:pt x="343" y="499"/>
                            </a:lnTo>
                            <a:lnTo>
                              <a:pt x="351" y="734"/>
                            </a:lnTo>
                            <a:lnTo>
                              <a:pt x="360" y="715"/>
                            </a:lnTo>
                            <a:lnTo>
                              <a:pt x="368" y="543"/>
                            </a:lnTo>
                            <a:lnTo>
                              <a:pt x="377" y="415"/>
                            </a:lnTo>
                            <a:lnTo>
                              <a:pt x="386" y="701"/>
                            </a:lnTo>
                            <a:lnTo>
                              <a:pt x="394" y="498"/>
                            </a:lnTo>
                            <a:lnTo>
                              <a:pt x="403" y="685"/>
                            </a:lnTo>
                            <a:lnTo>
                              <a:pt x="411" y="755"/>
                            </a:lnTo>
                            <a:lnTo>
                              <a:pt x="420" y="655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A8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66" name="Freeform 13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347075" y="1982788"/>
                        <a:ext cx="447675" cy="1128713"/>
                      </a:xfrm>
                      <a:custGeom>
                        <a:avLst/>
                        <a:gdLst>
                          <a:gd name="T0" fmla="*/ 0 w 282"/>
                          <a:gd name="T1" fmla="*/ 618 h 711"/>
                          <a:gd name="T2" fmla="*/ 8 w 282"/>
                          <a:gd name="T3" fmla="*/ 523 h 711"/>
                          <a:gd name="T4" fmla="*/ 17 w 282"/>
                          <a:gd name="T5" fmla="*/ 683 h 711"/>
                          <a:gd name="T6" fmla="*/ 26 w 282"/>
                          <a:gd name="T7" fmla="*/ 703 h 711"/>
                          <a:gd name="T8" fmla="*/ 34 w 282"/>
                          <a:gd name="T9" fmla="*/ 584 h 711"/>
                          <a:gd name="T10" fmla="*/ 43 w 282"/>
                          <a:gd name="T11" fmla="*/ 681 h 711"/>
                          <a:gd name="T12" fmla="*/ 51 w 282"/>
                          <a:gd name="T13" fmla="*/ 626 h 711"/>
                          <a:gd name="T14" fmla="*/ 59 w 282"/>
                          <a:gd name="T15" fmla="*/ 619 h 711"/>
                          <a:gd name="T16" fmla="*/ 68 w 282"/>
                          <a:gd name="T17" fmla="*/ 596 h 711"/>
                          <a:gd name="T18" fmla="*/ 77 w 282"/>
                          <a:gd name="T19" fmla="*/ 610 h 711"/>
                          <a:gd name="T20" fmla="*/ 85 w 282"/>
                          <a:gd name="T21" fmla="*/ 531 h 711"/>
                          <a:gd name="T22" fmla="*/ 94 w 282"/>
                          <a:gd name="T23" fmla="*/ 624 h 711"/>
                          <a:gd name="T24" fmla="*/ 102 w 282"/>
                          <a:gd name="T25" fmla="*/ 590 h 711"/>
                          <a:gd name="T26" fmla="*/ 111 w 282"/>
                          <a:gd name="T27" fmla="*/ 505 h 711"/>
                          <a:gd name="T28" fmla="*/ 119 w 282"/>
                          <a:gd name="T29" fmla="*/ 703 h 711"/>
                          <a:gd name="T30" fmla="*/ 128 w 282"/>
                          <a:gd name="T31" fmla="*/ 669 h 711"/>
                          <a:gd name="T32" fmla="*/ 137 w 282"/>
                          <a:gd name="T33" fmla="*/ 609 h 711"/>
                          <a:gd name="T34" fmla="*/ 145 w 282"/>
                          <a:gd name="T35" fmla="*/ 608 h 711"/>
                          <a:gd name="T36" fmla="*/ 154 w 282"/>
                          <a:gd name="T37" fmla="*/ 551 h 711"/>
                          <a:gd name="T38" fmla="*/ 162 w 282"/>
                          <a:gd name="T39" fmla="*/ 456 h 711"/>
                          <a:gd name="T40" fmla="*/ 171 w 282"/>
                          <a:gd name="T41" fmla="*/ 566 h 711"/>
                          <a:gd name="T42" fmla="*/ 179 w 282"/>
                          <a:gd name="T43" fmla="*/ 681 h 711"/>
                          <a:gd name="T44" fmla="*/ 188 w 282"/>
                          <a:gd name="T45" fmla="*/ 478 h 711"/>
                          <a:gd name="T46" fmla="*/ 197 w 282"/>
                          <a:gd name="T47" fmla="*/ 561 h 711"/>
                          <a:gd name="T48" fmla="*/ 205 w 282"/>
                          <a:gd name="T49" fmla="*/ 711 h 711"/>
                          <a:gd name="T50" fmla="*/ 214 w 282"/>
                          <a:gd name="T51" fmla="*/ 694 h 711"/>
                          <a:gd name="T52" fmla="*/ 222 w 282"/>
                          <a:gd name="T53" fmla="*/ 644 h 711"/>
                          <a:gd name="T54" fmla="*/ 231 w 282"/>
                          <a:gd name="T55" fmla="*/ 0 h 711"/>
                          <a:gd name="T56" fmla="*/ 239 w 282"/>
                          <a:gd name="T57" fmla="*/ 471 h 711"/>
                          <a:gd name="T58" fmla="*/ 248 w 282"/>
                          <a:gd name="T59" fmla="*/ 416 h 711"/>
                          <a:gd name="T60" fmla="*/ 257 w 282"/>
                          <a:gd name="T61" fmla="*/ 540 h 711"/>
                          <a:gd name="T62" fmla="*/ 265 w 282"/>
                          <a:gd name="T63" fmla="*/ 652 h 711"/>
                          <a:gd name="T64" fmla="*/ 274 w 282"/>
                          <a:gd name="T65" fmla="*/ 698 h 711"/>
                          <a:gd name="T66" fmla="*/ 282 w 282"/>
                          <a:gd name="T67" fmla="*/ 654 h 71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</a:cxnLst>
                        <a:rect l="0" t="0" r="r" b="b"/>
                        <a:pathLst>
                          <a:path w="282" h="711">
                            <a:moveTo>
                              <a:pt x="0" y="618"/>
                            </a:moveTo>
                            <a:lnTo>
                              <a:pt x="8" y="523"/>
                            </a:lnTo>
                            <a:lnTo>
                              <a:pt x="17" y="683"/>
                            </a:lnTo>
                            <a:lnTo>
                              <a:pt x="26" y="703"/>
                            </a:lnTo>
                            <a:lnTo>
                              <a:pt x="34" y="584"/>
                            </a:lnTo>
                            <a:lnTo>
                              <a:pt x="43" y="681"/>
                            </a:lnTo>
                            <a:lnTo>
                              <a:pt x="51" y="626"/>
                            </a:lnTo>
                            <a:lnTo>
                              <a:pt x="59" y="619"/>
                            </a:lnTo>
                            <a:lnTo>
                              <a:pt x="68" y="596"/>
                            </a:lnTo>
                            <a:lnTo>
                              <a:pt x="77" y="610"/>
                            </a:lnTo>
                            <a:lnTo>
                              <a:pt x="85" y="531"/>
                            </a:lnTo>
                            <a:lnTo>
                              <a:pt x="94" y="624"/>
                            </a:lnTo>
                            <a:lnTo>
                              <a:pt x="102" y="590"/>
                            </a:lnTo>
                            <a:lnTo>
                              <a:pt x="111" y="505"/>
                            </a:lnTo>
                            <a:lnTo>
                              <a:pt x="119" y="703"/>
                            </a:lnTo>
                            <a:lnTo>
                              <a:pt x="128" y="669"/>
                            </a:lnTo>
                            <a:lnTo>
                              <a:pt x="137" y="609"/>
                            </a:lnTo>
                            <a:lnTo>
                              <a:pt x="145" y="608"/>
                            </a:lnTo>
                            <a:lnTo>
                              <a:pt x="154" y="551"/>
                            </a:lnTo>
                            <a:lnTo>
                              <a:pt x="162" y="456"/>
                            </a:lnTo>
                            <a:lnTo>
                              <a:pt x="171" y="566"/>
                            </a:lnTo>
                            <a:lnTo>
                              <a:pt x="179" y="681"/>
                            </a:lnTo>
                            <a:lnTo>
                              <a:pt x="188" y="478"/>
                            </a:lnTo>
                            <a:lnTo>
                              <a:pt x="197" y="561"/>
                            </a:lnTo>
                            <a:lnTo>
                              <a:pt x="205" y="711"/>
                            </a:lnTo>
                            <a:lnTo>
                              <a:pt x="214" y="694"/>
                            </a:lnTo>
                            <a:lnTo>
                              <a:pt x="222" y="644"/>
                            </a:lnTo>
                            <a:lnTo>
                              <a:pt x="231" y="0"/>
                            </a:lnTo>
                            <a:lnTo>
                              <a:pt x="239" y="471"/>
                            </a:lnTo>
                            <a:lnTo>
                              <a:pt x="248" y="416"/>
                            </a:lnTo>
                            <a:lnTo>
                              <a:pt x="257" y="540"/>
                            </a:lnTo>
                            <a:lnTo>
                              <a:pt x="265" y="652"/>
                            </a:lnTo>
                            <a:lnTo>
                              <a:pt x="274" y="698"/>
                            </a:lnTo>
                            <a:lnTo>
                              <a:pt x="282" y="65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A8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67" name="Freeform 13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92888" y="2136775"/>
                        <a:ext cx="665163" cy="995363"/>
                      </a:xfrm>
                      <a:custGeom>
                        <a:avLst/>
                        <a:gdLst>
                          <a:gd name="T0" fmla="*/ 0 w 419"/>
                          <a:gd name="T1" fmla="*/ 627 h 627"/>
                          <a:gd name="T2" fmla="*/ 8 w 419"/>
                          <a:gd name="T3" fmla="*/ 590 h 627"/>
                          <a:gd name="T4" fmla="*/ 17 w 419"/>
                          <a:gd name="T5" fmla="*/ 447 h 627"/>
                          <a:gd name="T6" fmla="*/ 26 w 419"/>
                          <a:gd name="T7" fmla="*/ 559 h 627"/>
                          <a:gd name="T8" fmla="*/ 34 w 419"/>
                          <a:gd name="T9" fmla="*/ 500 h 627"/>
                          <a:gd name="T10" fmla="*/ 43 w 419"/>
                          <a:gd name="T11" fmla="*/ 614 h 627"/>
                          <a:gd name="T12" fmla="*/ 51 w 419"/>
                          <a:gd name="T13" fmla="*/ 549 h 627"/>
                          <a:gd name="T14" fmla="*/ 60 w 419"/>
                          <a:gd name="T15" fmla="*/ 532 h 627"/>
                          <a:gd name="T16" fmla="*/ 68 w 419"/>
                          <a:gd name="T17" fmla="*/ 480 h 627"/>
                          <a:gd name="T18" fmla="*/ 77 w 419"/>
                          <a:gd name="T19" fmla="*/ 240 h 627"/>
                          <a:gd name="T20" fmla="*/ 86 w 419"/>
                          <a:gd name="T21" fmla="*/ 0 h 627"/>
                          <a:gd name="T22" fmla="*/ 94 w 419"/>
                          <a:gd name="T23" fmla="*/ 348 h 627"/>
                          <a:gd name="T24" fmla="*/ 102 w 419"/>
                          <a:gd name="T25" fmla="*/ 590 h 627"/>
                          <a:gd name="T26" fmla="*/ 111 w 419"/>
                          <a:gd name="T27" fmla="*/ 420 h 627"/>
                          <a:gd name="T28" fmla="*/ 119 w 419"/>
                          <a:gd name="T29" fmla="*/ 261 h 627"/>
                          <a:gd name="T30" fmla="*/ 128 w 419"/>
                          <a:gd name="T31" fmla="*/ 272 h 627"/>
                          <a:gd name="T32" fmla="*/ 137 w 419"/>
                          <a:gd name="T33" fmla="*/ 604 h 627"/>
                          <a:gd name="T34" fmla="*/ 145 w 419"/>
                          <a:gd name="T35" fmla="*/ 607 h 627"/>
                          <a:gd name="T36" fmla="*/ 154 w 419"/>
                          <a:gd name="T37" fmla="*/ 369 h 627"/>
                          <a:gd name="T38" fmla="*/ 162 w 419"/>
                          <a:gd name="T39" fmla="*/ 522 h 627"/>
                          <a:gd name="T40" fmla="*/ 171 w 419"/>
                          <a:gd name="T41" fmla="*/ 456 h 627"/>
                          <a:gd name="T42" fmla="*/ 179 w 419"/>
                          <a:gd name="T43" fmla="*/ 278 h 627"/>
                          <a:gd name="T44" fmla="*/ 188 w 419"/>
                          <a:gd name="T45" fmla="*/ 479 h 627"/>
                          <a:gd name="T46" fmla="*/ 197 w 419"/>
                          <a:gd name="T47" fmla="*/ 519 h 627"/>
                          <a:gd name="T48" fmla="*/ 205 w 419"/>
                          <a:gd name="T49" fmla="*/ 600 h 627"/>
                          <a:gd name="T50" fmla="*/ 214 w 419"/>
                          <a:gd name="T51" fmla="*/ 477 h 627"/>
                          <a:gd name="T52" fmla="*/ 222 w 419"/>
                          <a:gd name="T53" fmla="*/ 307 h 627"/>
                          <a:gd name="T54" fmla="*/ 231 w 419"/>
                          <a:gd name="T55" fmla="*/ 451 h 627"/>
                          <a:gd name="T56" fmla="*/ 239 w 419"/>
                          <a:gd name="T57" fmla="*/ 493 h 627"/>
                          <a:gd name="T58" fmla="*/ 248 w 419"/>
                          <a:gd name="T59" fmla="*/ 350 h 627"/>
                          <a:gd name="T60" fmla="*/ 257 w 419"/>
                          <a:gd name="T61" fmla="*/ 625 h 627"/>
                          <a:gd name="T62" fmla="*/ 265 w 419"/>
                          <a:gd name="T63" fmla="*/ 553 h 627"/>
                          <a:gd name="T64" fmla="*/ 274 w 419"/>
                          <a:gd name="T65" fmla="*/ 611 h 627"/>
                          <a:gd name="T66" fmla="*/ 282 w 419"/>
                          <a:gd name="T67" fmla="*/ 433 h 627"/>
                          <a:gd name="T68" fmla="*/ 291 w 419"/>
                          <a:gd name="T69" fmla="*/ 480 h 627"/>
                          <a:gd name="T70" fmla="*/ 299 w 419"/>
                          <a:gd name="T71" fmla="*/ 613 h 627"/>
                          <a:gd name="T72" fmla="*/ 308 w 419"/>
                          <a:gd name="T73" fmla="*/ 605 h 627"/>
                          <a:gd name="T74" fmla="*/ 317 w 419"/>
                          <a:gd name="T75" fmla="*/ 170 h 627"/>
                          <a:gd name="T76" fmla="*/ 325 w 419"/>
                          <a:gd name="T77" fmla="*/ 219 h 627"/>
                          <a:gd name="T78" fmla="*/ 334 w 419"/>
                          <a:gd name="T79" fmla="*/ 486 h 627"/>
                          <a:gd name="T80" fmla="*/ 342 w 419"/>
                          <a:gd name="T81" fmla="*/ 261 h 627"/>
                          <a:gd name="T82" fmla="*/ 351 w 419"/>
                          <a:gd name="T83" fmla="*/ 510 h 627"/>
                          <a:gd name="T84" fmla="*/ 359 w 419"/>
                          <a:gd name="T85" fmla="*/ 424 h 627"/>
                          <a:gd name="T86" fmla="*/ 368 w 419"/>
                          <a:gd name="T87" fmla="*/ 407 h 627"/>
                          <a:gd name="T88" fmla="*/ 377 w 419"/>
                          <a:gd name="T89" fmla="*/ 15 h 627"/>
                          <a:gd name="T90" fmla="*/ 385 w 419"/>
                          <a:gd name="T91" fmla="*/ 297 h 627"/>
                          <a:gd name="T92" fmla="*/ 394 w 419"/>
                          <a:gd name="T93" fmla="*/ 339 h 627"/>
                          <a:gd name="T94" fmla="*/ 402 w 419"/>
                          <a:gd name="T95" fmla="*/ 566 h 627"/>
                          <a:gd name="T96" fmla="*/ 411 w 419"/>
                          <a:gd name="T97" fmla="*/ 612 h 627"/>
                          <a:gd name="T98" fmla="*/ 419 w 419"/>
                          <a:gd name="T99" fmla="*/ 460 h 62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9" h="627">
                            <a:moveTo>
                              <a:pt x="0" y="627"/>
                            </a:moveTo>
                            <a:lnTo>
                              <a:pt x="8" y="590"/>
                            </a:lnTo>
                            <a:lnTo>
                              <a:pt x="17" y="447"/>
                            </a:lnTo>
                            <a:lnTo>
                              <a:pt x="26" y="559"/>
                            </a:lnTo>
                            <a:lnTo>
                              <a:pt x="34" y="500"/>
                            </a:lnTo>
                            <a:lnTo>
                              <a:pt x="43" y="614"/>
                            </a:lnTo>
                            <a:lnTo>
                              <a:pt x="51" y="549"/>
                            </a:lnTo>
                            <a:lnTo>
                              <a:pt x="60" y="532"/>
                            </a:lnTo>
                            <a:lnTo>
                              <a:pt x="68" y="480"/>
                            </a:lnTo>
                            <a:lnTo>
                              <a:pt x="77" y="240"/>
                            </a:lnTo>
                            <a:lnTo>
                              <a:pt x="86" y="0"/>
                            </a:lnTo>
                            <a:lnTo>
                              <a:pt x="94" y="348"/>
                            </a:lnTo>
                            <a:lnTo>
                              <a:pt x="102" y="590"/>
                            </a:lnTo>
                            <a:lnTo>
                              <a:pt x="111" y="420"/>
                            </a:lnTo>
                            <a:lnTo>
                              <a:pt x="119" y="261"/>
                            </a:lnTo>
                            <a:lnTo>
                              <a:pt x="128" y="272"/>
                            </a:lnTo>
                            <a:lnTo>
                              <a:pt x="137" y="604"/>
                            </a:lnTo>
                            <a:lnTo>
                              <a:pt x="145" y="607"/>
                            </a:lnTo>
                            <a:lnTo>
                              <a:pt x="154" y="369"/>
                            </a:lnTo>
                            <a:lnTo>
                              <a:pt x="162" y="522"/>
                            </a:lnTo>
                            <a:lnTo>
                              <a:pt x="171" y="456"/>
                            </a:lnTo>
                            <a:lnTo>
                              <a:pt x="179" y="278"/>
                            </a:lnTo>
                            <a:lnTo>
                              <a:pt x="188" y="479"/>
                            </a:lnTo>
                            <a:lnTo>
                              <a:pt x="197" y="519"/>
                            </a:lnTo>
                            <a:lnTo>
                              <a:pt x="205" y="600"/>
                            </a:lnTo>
                            <a:lnTo>
                              <a:pt x="214" y="477"/>
                            </a:lnTo>
                            <a:lnTo>
                              <a:pt x="222" y="307"/>
                            </a:lnTo>
                            <a:lnTo>
                              <a:pt x="231" y="451"/>
                            </a:lnTo>
                            <a:lnTo>
                              <a:pt x="239" y="493"/>
                            </a:lnTo>
                            <a:lnTo>
                              <a:pt x="248" y="350"/>
                            </a:lnTo>
                            <a:lnTo>
                              <a:pt x="257" y="625"/>
                            </a:lnTo>
                            <a:lnTo>
                              <a:pt x="265" y="553"/>
                            </a:lnTo>
                            <a:lnTo>
                              <a:pt x="274" y="611"/>
                            </a:lnTo>
                            <a:lnTo>
                              <a:pt x="282" y="433"/>
                            </a:lnTo>
                            <a:lnTo>
                              <a:pt x="291" y="480"/>
                            </a:lnTo>
                            <a:lnTo>
                              <a:pt x="299" y="613"/>
                            </a:lnTo>
                            <a:lnTo>
                              <a:pt x="308" y="605"/>
                            </a:lnTo>
                            <a:lnTo>
                              <a:pt x="317" y="170"/>
                            </a:lnTo>
                            <a:lnTo>
                              <a:pt x="325" y="219"/>
                            </a:lnTo>
                            <a:lnTo>
                              <a:pt x="334" y="486"/>
                            </a:lnTo>
                            <a:lnTo>
                              <a:pt x="342" y="261"/>
                            </a:lnTo>
                            <a:lnTo>
                              <a:pt x="351" y="510"/>
                            </a:lnTo>
                            <a:lnTo>
                              <a:pt x="359" y="424"/>
                            </a:lnTo>
                            <a:lnTo>
                              <a:pt x="368" y="407"/>
                            </a:lnTo>
                            <a:lnTo>
                              <a:pt x="377" y="15"/>
                            </a:lnTo>
                            <a:lnTo>
                              <a:pt x="385" y="297"/>
                            </a:lnTo>
                            <a:lnTo>
                              <a:pt x="394" y="339"/>
                            </a:lnTo>
                            <a:lnTo>
                              <a:pt x="402" y="566"/>
                            </a:lnTo>
                            <a:lnTo>
                              <a:pt x="411" y="612"/>
                            </a:lnTo>
                            <a:lnTo>
                              <a:pt x="419" y="46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0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68" name="Freeform 13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258050" y="1924050"/>
                        <a:ext cx="515938" cy="1208088"/>
                      </a:xfrm>
                      <a:custGeom>
                        <a:avLst/>
                        <a:gdLst>
                          <a:gd name="T0" fmla="*/ 0 w 325"/>
                          <a:gd name="T1" fmla="*/ 594 h 761"/>
                          <a:gd name="T2" fmla="*/ 9 w 325"/>
                          <a:gd name="T3" fmla="*/ 483 h 761"/>
                          <a:gd name="T4" fmla="*/ 18 w 325"/>
                          <a:gd name="T5" fmla="*/ 699 h 761"/>
                          <a:gd name="T6" fmla="*/ 26 w 325"/>
                          <a:gd name="T7" fmla="*/ 719 h 761"/>
                          <a:gd name="T8" fmla="*/ 35 w 325"/>
                          <a:gd name="T9" fmla="*/ 544 h 761"/>
                          <a:gd name="T10" fmla="*/ 43 w 325"/>
                          <a:gd name="T11" fmla="*/ 418 h 761"/>
                          <a:gd name="T12" fmla="*/ 52 w 325"/>
                          <a:gd name="T13" fmla="*/ 620 h 761"/>
                          <a:gd name="T14" fmla="*/ 60 w 325"/>
                          <a:gd name="T15" fmla="*/ 761 h 761"/>
                          <a:gd name="T16" fmla="*/ 69 w 325"/>
                          <a:gd name="T17" fmla="*/ 720 h 761"/>
                          <a:gd name="T18" fmla="*/ 78 w 325"/>
                          <a:gd name="T19" fmla="*/ 487 h 761"/>
                          <a:gd name="T20" fmla="*/ 86 w 325"/>
                          <a:gd name="T21" fmla="*/ 600 h 761"/>
                          <a:gd name="T22" fmla="*/ 95 w 325"/>
                          <a:gd name="T23" fmla="*/ 708 h 761"/>
                          <a:gd name="T24" fmla="*/ 103 w 325"/>
                          <a:gd name="T25" fmla="*/ 643 h 761"/>
                          <a:gd name="T26" fmla="*/ 112 w 325"/>
                          <a:gd name="T27" fmla="*/ 761 h 761"/>
                          <a:gd name="T28" fmla="*/ 120 w 325"/>
                          <a:gd name="T29" fmla="*/ 635 h 761"/>
                          <a:gd name="T30" fmla="*/ 129 w 325"/>
                          <a:gd name="T31" fmla="*/ 685 h 761"/>
                          <a:gd name="T32" fmla="*/ 138 w 325"/>
                          <a:gd name="T33" fmla="*/ 750 h 761"/>
                          <a:gd name="T34" fmla="*/ 146 w 325"/>
                          <a:gd name="T35" fmla="*/ 612 h 761"/>
                          <a:gd name="T36" fmla="*/ 155 w 325"/>
                          <a:gd name="T37" fmla="*/ 649 h 761"/>
                          <a:gd name="T38" fmla="*/ 163 w 325"/>
                          <a:gd name="T39" fmla="*/ 612 h 761"/>
                          <a:gd name="T40" fmla="*/ 172 w 325"/>
                          <a:gd name="T41" fmla="*/ 744 h 761"/>
                          <a:gd name="T42" fmla="*/ 180 w 325"/>
                          <a:gd name="T43" fmla="*/ 715 h 761"/>
                          <a:gd name="T44" fmla="*/ 189 w 325"/>
                          <a:gd name="T45" fmla="*/ 748 h 761"/>
                          <a:gd name="T46" fmla="*/ 198 w 325"/>
                          <a:gd name="T47" fmla="*/ 713 h 761"/>
                          <a:gd name="T48" fmla="*/ 206 w 325"/>
                          <a:gd name="T49" fmla="*/ 594 h 761"/>
                          <a:gd name="T50" fmla="*/ 214 w 325"/>
                          <a:gd name="T51" fmla="*/ 199 h 761"/>
                          <a:gd name="T52" fmla="*/ 223 w 325"/>
                          <a:gd name="T53" fmla="*/ 527 h 761"/>
                          <a:gd name="T54" fmla="*/ 232 w 325"/>
                          <a:gd name="T55" fmla="*/ 611 h 761"/>
                          <a:gd name="T56" fmla="*/ 240 w 325"/>
                          <a:gd name="T57" fmla="*/ 611 h 761"/>
                          <a:gd name="T58" fmla="*/ 249 w 325"/>
                          <a:gd name="T59" fmla="*/ 594 h 761"/>
                          <a:gd name="T60" fmla="*/ 257 w 325"/>
                          <a:gd name="T61" fmla="*/ 551 h 761"/>
                          <a:gd name="T62" fmla="*/ 266 w 325"/>
                          <a:gd name="T63" fmla="*/ 610 h 761"/>
                          <a:gd name="T64" fmla="*/ 274 w 325"/>
                          <a:gd name="T65" fmla="*/ 690 h 761"/>
                          <a:gd name="T66" fmla="*/ 283 w 325"/>
                          <a:gd name="T67" fmla="*/ 234 h 761"/>
                          <a:gd name="T68" fmla="*/ 292 w 325"/>
                          <a:gd name="T69" fmla="*/ 756 h 761"/>
                          <a:gd name="T70" fmla="*/ 300 w 325"/>
                          <a:gd name="T71" fmla="*/ 735 h 761"/>
                          <a:gd name="T72" fmla="*/ 309 w 325"/>
                          <a:gd name="T73" fmla="*/ 748 h 761"/>
                          <a:gd name="T74" fmla="*/ 317 w 325"/>
                          <a:gd name="T75" fmla="*/ 492 h 761"/>
                          <a:gd name="T76" fmla="*/ 325 w 325"/>
                          <a:gd name="T77" fmla="*/ 0 h 76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</a:cxnLst>
                        <a:rect l="0" t="0" r="r" b="b"/>
                        <a:pathLst>
                          <a:path w="325" h="761">
                            <a:moveTo>
                              <a:pt x="0" y="594"/>
                            </a:moveTo>
                            <a:lnTo>
                              <a:pt x="9" y="483"/>
                            </a:lnTo>
                            <a:lnTo>
                              <a:pt x="18" y="699"/>
                            </a:lnTo>
                            <a:lnTo>
                              <a:pt x="26" y="719"/>
                            </a:lnTo>
                            <a:lnTo>
                              <a:pt x="35" y="544"/>
                            </a:lnTo>
                            <a:lnTo>
                              <a:pt x="43" y="418"/>
                            </a:lnTo>
                            <a:lnTo>
                              <a:pt x="52" y="620"/>
                            </a:lnTo>
                            <a:lnTo>
                              <a:pt x="60" y="761"/>
                            </a:lnTo>
                            <a:lnTo>
                              <a:pt x="69" y="720"/>
                            </a:lnTo>
                            <a:lnTo>
                              <a:pt x="78" y="487"/>
                            </a:lnTo>
                            <a:lnTo>
                              <a:pt x="86" y="600"/>
                            </a:lnTo>
                            <a:lnTo>
                              <a:pt x="95" y="708"/>
                            </a:lnTo>
                            <a:lnTo>
                              <a:pt x="103" y="643"/>
                            </a:lnTo>
                            <a:lnTo>
                              <a:pt x="112" y="761"/>
                            </a:lnTo>
                            <a:lnTo>
                              <a:pt x="120" y="635"/>
                            </a:lnTo>
                            <a:lnTo>
                              <a:pt x="129" y="685"/>
                            </a:lnTo>
                            <a:lnTo>
                              <a:pt x="138" y="750"/>
                            </a:lnTo>
                            <a:lnTo>
                              <a:pt x="146" y="612"/>
                            </a:lnTo>
                            <a:lnTo>
                              <a:pt x="155" y="649"/>
                            </a:lnTo>
                            <a:lnTo>
                              <a:pt x="163" y="612"/>
                            </a:lnTo>
                            <a:lnTo>
                              <a:pt x="172" y="744"/>
                            </a:lnTo>
                            <a:lnTo>
                              <a:pt x="180" y="715"/>
                            </a:lnTo>
                            <a:lnTo>
                              <a:pt x="189" y="748"/>
                            </a:lnTo>
                            <a:lnTo>
                              <a:pt x="198" y="713"/>
                            </a:lnTo>
                            <a:lnTo>
                              <a:pt x="206" y="594"/>
                            </a:lnTo>
                            <a:lnTo>
                              <a:pt x="214" y="199"/>
                            </a:lnTo>
                            <a:lnTo>
                              <a:pt x="223" y="527"/>
                            </a:lnTo>
                            <a:lnTo>
                              <a:pt x="232" y="611"/>
                            </a:lnTo>
                            <a:lnTo>
                              <a:pt x="240" y="611"/>
                            </a:lnTo>
                            <a:lnTo>
                              <a:pt x="249" y="594"/>
                            </a:lnTo>
                            <a:lnTo>
                              <a:pt x="257" y="551"/>
                            </a:lnTo>
                            <a:lnTo>
                              <a:pt x="266" y="610"/>
                            </a:lnTo>
                            <a:lnTo>
                              <a:pt x="274" y="690"/>
                            </a:lnTo>
                            <a:lnTo>
                              <a:pt x="283" y="234"/>
                            </a:lnTo>
                            <a:lnTo>
                              <a:pt x="292" y="756"/>
                            </a:lnTo>
                            <a:lnTo>
                              <a:pt x="300" y="735"/>
                            </a:lnTo>
                            <a:lnTo>
                              <a:pt x="309" y="748"/>
                            </a:lnTo>
                            <a:lnTo>
                              <a:pt x="317" y="492"/>
                            </a:lnTo>
                            <a:lnTo>
                              <a:pt x="325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0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69" name="Freeform 13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777163" y="1924050"/>
                        <a:ext cx="663575" cy="1208088"/>
                      </a:xfrm>
                      <a:custGeom>
                        <a:avLst/>
                        <a:gdLst>
                          <a:gd name="T0" fmla="*/ 0 w 418"/>
                          <a:gd name="T1" fmla="*/ 0 h 761"/>
                          <a:gd name="T2" fmla="*/ 7 w 418"/>
                          <a:gd name="T3" fmla="*/ 482 h 761"/>
                          <a:gd name="T4" fmla="*/ 16 w 418"/>
                          <a:gd name="T5" fmla="*/ 535 h 761"/>
                          <a:gd name="T6" fmla="*/ 25 w 418"/>
                          <a:gd name="T7" fmla="*/ 410 h 761"/>
                          <a:gd name="T8" fmla="*/ 33 w 418"/>
                          <a:gd name="T9" fmla="*/ 635 h 761"/>
                          <a:gd name="T10" fmla="*/ 42 w 418"/>
                          <a:gd name="T11" fmla="*/ 733 h 761"/>
                          <a:gd name="T12" fmla="*/ 50 w 418"/>
                          <a:gd name="T13" fmla="*/ 441 h 761"/>
                          <a:gd name="T14" fmla="*/ 59 w 418"/>
                          <a:gd name="T15" fmla="*/ 724 h 761"/>
                          <a:gd name="T16" fmla="*/ 67 w 418"/>
                          <a:gd name="T17" fmla="*/ 681 h 761"/>
                          <a:gd name="T18" fmla="*/ 76 w 418"/>
                          <a:gd name="T19" fmla="*/ 476 h 761"/>
                          <a:gd name="T20" fmla="*/ 85 w 418"/>
                          <a:gd name="T21" fmla="*/ 467 h 761"/>
                          <a:gd name="T22" fmla="*/ 93 w 418"/>
                          <a:gd name="T23" fmla="*/ 190 h 761"/>
                          <a:gd name="T24" fmla="*/ 102 w 418"/>
                          <a:gd name="T25" fmla="*/ 147 h 761"/>
                          <a:gd name="T26" fmla="*/ 110 w 418"/>
                          <a:gd name="T27" fmla="*/ 383 h 761"/>
                          <a:gd name="T28" fmla="*/ 119 w 418"/>
                          <a:gd name="T29" fmla="*/ 340 h 761"/>
                          <a:gd name="T30" fmla="*/ 127 w 418"/>
                          <a:gd name="T31" fmla="*/ 545 h 761"/>
                          <a:gd name="T32" fmla="*/ 136 w 418"/>
                          <a:gd name="T33" fmla="*/ 665 h 761"/>
                          <a:gd name="T34" fmla="*/ 145 w 418"/>
                          <a:gd name="T35" fmla="*/ 509 h 761"/>
                          <a:gd name="T36" fmla="*/ 153 w 418"/>
                          <a:gd name="T37" fmla="*/ 562 h 761"/>
                          <a:gd name="T38" fmla="*/ 162 w 418"/>
                          <a:gd name="T39" fmla="*/ 669 h 761"/>
                          <a:gd name="T40" fmla="*/ 170 w 418"/>
                          <a:gd name="T41" fmla="*/ 757 h 761"/>
                          <a:gd name="T42" fmla="*/ 179 w 418"/>
                          <a:gd name="T43" fmla="*/ 515 h 761"/>
                          <a:gd name="T44" fmla="*/ 187 w 418"/>
                          <a:gd name="T45" fmla="*/ 711 h 761"/>
                          <a:gd name="T46" fmla="*/ 196 w 418"/>
                          <a:gd name="T47" fmla="*/ 554 h 761"/>
                          <a:gd name="T48" fmla="*/ 205 w 418"/>
                          <a:gd name="T49" fmla="*/ 581 h 761"/>
                          <a:gd name="T50" fmla="*/ 213 w 418"/>
                          <a:gd name="T51" fmla="*/ 665 h 761"/>
                          <a:gd name="T52" fmla="*/ 222 w 418"/>
                          <a:gd name="T53" fmla="*/ 634 h 761"/>
                          <a:gd name="T54" fmla="*/ 230 w 418"/>
                          <a:gd name="T55" fmla="*/ 761 h 761"/>
                          <a:gd name="T56" fmla="*/ 239 w 418"/>
                          <a:gd name="T57" fmla="*/ 551 h 761"/>
                          <a:gd name="T58" fmla="*/ 247 w 418"/>
                          <a:gd name="T59" fmla="*/ 642 h 761"/>
                          <a:gd name="T60" fmla="*/ 256 w 418"/>
                          <a:gd name="T61" fmla="*/ 729 h 761"/>
                          <a:gd name="T62" fmla="*/ 265 w 418"/>
                          <a:gd name="T63" fmla="*/ 740 h 761"/>
                          <a:gd name="T64" fmla="*/ 273 w 418"/>
                          <a:gd name="T65" fmla="*/ 757 h 761"/>
                          <a:gd name="T66" fmla="*/ 282 w 418"/>
                          <a:gd name="T67" fmla="*/ 736 h 761"/>
                          <a:gd name="T68" fmla="*/ 290 w 418"/>
                          <a:gd name="T69" fmla="*/ 706 h 761"/>
                          <a:gd name="T70" fmla="*/ 299 w 418"/>
                          <a:gd name="T71" fmla="*/ 701 h 761"/>
                          <a:gd name="T72" fmla="*/ 307 w 418"/>
                          <a:gd name="T73" fmla="*/ 498 h 761"/>
                          <a:gd name="T74" fmla="*/ 316 w 418"/>
                          <a:gd name="T75" fmla="*/ 756 h 761"/>
                          <a:gd name="T76" fmla="*/ 325 w 418"/>
                          <a:gd name="T77" fmla="*/ 511 h 761"/>
                          <a:gd name="T78" fmla="*/ 333 w 418"/>
                          <a:gd name="T79" fmla="*/ 542 h 761"/>
                          <a:gd name="T80" fmla="*/ 342 w 418"/>
                          <a:gd name="T81" fmla="*/ 608 h 761"/>
                          <a:gd name="T82" fmla="*/ 350 w 418"/>
                          <a:gd name="T83" fmla="*/ 586 h 761"/>
                          <a:gd name="T84" fmla="*/ 359 w 418"/>
                          <a:gd name="T85" fmla="*/ 394 h 761"/>
                          <a:gd name="T86" fmla="*/ 367 w 418"/>
                          <a:gd name="T87" fmla="*/ 607 h 761"/>
                          <a:gd name="T88" fmla="*/ 376 w 418"/>
                          <a:gd name="T89" fmla="*/ 746 h 761"/>
                          <a:gd name="T90" fmla="*/ 385 w 418"/>
                          <a:gd name="T91" fmla="*/ 527 h 761"/>
                          <a:gd name="T92" fmla="*/ 393 w 418"/>
                          <a:gd name="T93" fmla="*/ 447 h 761"/>
                          <a:gd name="T94" fmla="*/ 402 w 418"/>
                          <a:gd name="T95" fmla="*/ 495 h 761"/>
                          <a:gd name="T96" fmla="*/ 410 w 418"/>
                          <a:gd name="T97" fmla="*/ 575 h 761"/>
                          <a:gd name="T98" fmla="*/ 418 w 418"/>
                          <a:gd name="T99" fmla="*/ 713 h 76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8" h="761">
                            <a:moveTo>
                              <a:pt x="0" y="0"/>
                            </a:moveTo>
                            <a:lnTo>
                              <a:pt x="7" y="482"/>
                            </a:lnTo>
                            <a:lnTo>
                              <a:pt x="16" y="535"/>
                            </a:lnTo>
                            <a:lnTo>
                              <a:pt x="25" y="410"/>
                            </a:lnTo>
                            <a:lnTo>
                              <a:pt x="33" y="635"/>
                            </a:lnTo>
                            <a:lnTo>
                              <a:pt x="42" y="733"/>
                            </a:lnTo>
                            <a:lnTo>
                              <a:pt x="50" y="441"/>
                            </a:lnTo>
                            <a:lnTo>
                              <a:pt x="59" y="724"/>
                            </a:lnTo>
                            <a:lnTo>
                              <a:pt x="67" y="681"/>
                            </a:lnTo>
                            <a:lnTo>
                              <a:pt x="76" y="476"/>
                            </a:lnTo>
                            <a:lnTo>
                              <a:pt x="85" y="467"/>
                            </a:lnTo>
                            <a:lnTo>
                              <a:pt x="93" y="190"/>
                            </a:lnTo>
                            <a:lnTo>
                              <a:pt x="102" y="147"/>
                            </a:lnTo>
                            <a:lnTo>
                              <a:pt x="110" y="383"/>
                            </a:lnTo>
                            <a:lnTo>
                              <a:pt x="119" y="340"/>
                            </a:lnTo>
                            <a:lnTo>
                              <a:pt x="127" y="545"/>
                            </a:lnTo>
                            <a:lnTo>
                              <a:pt x="136" y="665"/>
                            </a:lnTo>
                            <a:lnTo>
                              <a:pt x="145" y="509"/>
                            </a:lnTo>
                            <a:lnTo>
                              <a:pt x="153" y="562"/>
                            </a:lnTo>
                            <a:lnTo>
                              <a:pt x="162" y="669"/>
                            </a:lnTo>
                            <a:lnTo>
                              <a:pt x="170" y="757"/>
                            </a:lnTo>
                            <a:lnTo>
                              <a:pt x="179" y="515"/>
                            </a:lnTo>
                            <a:lnTo>
                              <a:pt x="187" y="711"/>
                            </a:lnTo>
                            <a:lnTo>
                              <a:pt x="196" y="554"/>
                            </a:lnTo>
                            <a:lnTo>
                              <a:pt x="205" y="581"/>
                            </a:lnTo>
                            <a:lnTo>
                              <a:pt x="213" y="665"/>
                            </a:lnTo>
                            <a:lnTo>
                              <a:pt x="222" y="634"/>
                            </a:lnTo>
                            <a:lnTo>
                              <a:pt x="230" y="761"/>
                            </a:lnTo>
                            <a:lnTo>
                              <a:pt x="239" y="551"/>
                            </a:lnTo>
                            <a:lnTo>
                              <a:pt x="247" y="642"/>
                            </a:lnTo>
                            <a:lnTo>
                              <a:pt x="256" y="729"/>
                            </a:lnTo>
                            <a:lnTo>
                              <a:pt x="265" y="740"/>
                            </a:lnTo>
                            <a:lnTo>
                              <a:pt x="273" y="757"/>
                            </a:lnTo>
                            <a:lnTo>
                              <a:pt x="282" y="736"/>
                            </a:lnTo>
                            <a:lnTo>
                              <a:pt x="290" y="706"/>
                            </a:lnTo>
                            <a:lnTo>
                              <a:pt x="299" y="701"/>
                            </a:lnTo>
                            <a:lnTo>
                              <a:pt x="307" y="498"/>
                            </a:lnTo>
                            <a:lnTo>
                              <a:pt x="316" y="756"/>
                            </a:lnTo>
                            <a:lnTo>
                              <a:pt x="325" y="511"/>
                            </a:lnTo>
                            <a:lnTo>
                              <a:pt x="333" y="542"/>
                            </a:lnTo>
                            <a:lnTo>
                              <a:pt x="342" y="608"/>
                            </a:lnTo>
                            <a:lnTo>
                              <a:pt x="350" y="586"/>
                            </a:lnTo>
                            <a:lnTo>
                              <a:pt x="359" y="394"/>
                            </a:lnTo>
                            <a:lnTo>
                              <a:pt x="367" y="607"/>
                            </a:lnTo>
                            <a:lnTo>
                              <a:pt x="376" y="746"/>
                            </a:lnTo>
                            <a:lnTo>
                              <a:pt x="385" y="527"/>
                            </a:lnTo>
                            <a:lnTo>
                              <a:pt x="393" y="447"/>
                            </a:lnTo>
                            <a:lnTo>
                              <a:pt x="402" y="495"/>
                            </a:lnTo>
                            <a:lnTo>
                              <a:pt x="410" y="575"/>
                            </a:lnTo>
                            <a:lnTo>
                              <a:pt x="418" y="713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0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870" name="Freeform 13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440738" y="2349500"/>
                        <a:ext cx="354013" cy="781050"/>
                      </a:xfrm>
                      <a:custGeom>
                        <a:avLst/>
                        <a:gdLst>
                          <a:gd name="T0" fmla="*/ 0 w 223"/>
                          <a:gd name="T1" fmla="*/ 445 h 492"/>
                          <a:gd name="T2" fmla="*/ 9 w 223"/>
                          <a:gd name="T3" fmla="*/ 297 h 492"/>
                          <a:gd name="T4" fmla="*/ 18 w 223"/>
                          <a:gd name="T5" fmla="*/ 433 h 492"/>
                          <a:gd name="T6" fmla="*/ 26 w 223"/>
                          <a:gd name="T7" fmla="*/ 377 h 492"/>
                          <a:gd name="T8" fmla="*/ 35 w 223"/>
                          <a:gd name="T9" fmla="*/ 247 h 492"/>
                          <a:gd name="T10" fmla="*/ 43 w 223"/>
                          <a:gd name="T11" fmla="*/ 452 h 492"/>
                          <a:gd name="T12" fmla="*/ 52 w 223"/>
                          <a:gd name="T13" fmla="*/ 316 h 492"/>
                          <a:gd name="T14" fmla="*/ 60 w 223"/>
                          <a:gd name="T15" fmla="*/ 477 h 492"/>
                          <a:gd name="T16" fmla="*/ 69 w 223"/>
                          <a:gd name="T17" fmla="*/ 0 h 492"/>
                          <a:gd name="T18" fmla="*/ 78 w 223"/>
                          <a:gd name="T19" fmla="*/ 438 h 492"/>
                          <a:gd name="T20" fmla="*/ 86 w 223"/>
                          <a:gd name="T21" fmla="*/ 449 h 492"/>
                          <a:gd name="T22" fmla="*/ 95 w 223"/>
                          <a:gd name="T23" fmla="*/ 492 h 492"/>
                          <a:gd name="T24" fmla="*/ 103 w 223"/>
                          <a:gd name="T25" fmla="*/ 388 h 492"/>
                          <a:gd name="T26" fmla="*/ 112 w 223"/>
                          <a:gd name="T27" fmla="*/ 469 h 492"/>
                          <a:gd name="T28" fmla="*/ 120 w 223"/>
                          <a:gd name="T29" fmla="*/ 431 h 492"/>
                          <a:gd name="T30" fmla="*/ 129 w 223"/>
                          <a:gd name="T31" fmla="*/ 420 h 492"/>
                          <a:gd name="T32" fmla="*/ 138 w 223"/>
                          <a:gd name="T33" fmla="*/ 487 h 492"/>
                          <a:gd name="T34" fmla="*/ 146 w 223"/>
                          <a:gd name="T35" fmla="*/ 468 h 492"/>
                          <a:gd name="T36" fmla="*/ 155 w 223"/>
                          <a:gd name="T37" fmla="*/ 381 h 492"/>
                          <a:gd name="T38" fmla="*/ 163 w 223"/>
                          <a:gd name="T39" fmla="*/ 364 h 492"/>
                          <a:gd name="T40" fmla="*/ 172 w 223"/>
                          <a:gd name="T41" fmla="*/ 344 h 492"/>
                          <a:gd name="T42" fmla="*/ 180 w 223"/>
                          <a:gd name="T43" fmla="*/ 382 h 492"/>
                          <a:gd name="T44" fmla="*/ 189 w 223"/>
                          <a:gd name="T45" fmla="*/ 419 h 492"/>
                          <a:gd name="T46" fmla="*/ 198 w 223"/>
                          <a:gd name="T47" fmla="*/ 485 h 492"/>
                          <a:gd name="T48" fmla="*/ 206 w 223"/>
                          <a:gd name="T49" fmla="*/ 415 h 492"/>
                          <a:gd name="T50" fmla="*/ 215 w 223"/>
                          <a:gd name="T51" fmla="*/ 365 h 492"/>
                          <a:gd name="T52" fmla="*/ 223 w 223"/>
                          <a:gd name="T53" fmla="*/ 417 h 49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</a:cxnLst>
                        <a:rect l="0" t="0" r="r" b="b"/>
                        <a:pathLst>
                          <a:path w="223" h="492">
                            <a:moveTo>
                              <a:pt x="0" y="445"/>
                            </a:moveTo>
                            <a:lnTo>
                              <a:pt x="9" y="297"/>
                            </a:lnTo>
                            <a:lnTo>
                              <a:pt x="18" y="433"/>
                            </a:lnTo>
                            <a:lnTo>
                              <a:pt x="26" y="377"/>
                            </a:lnTo>
                            <a:lnTo>
                              <a:pt x="35" y="247"/>
                            </a:lnTo>
                            <a:lnTo>
                              <a:pt x="43" y="452"/>
                            </a:lnTo>
                            <a:lnTo>
                              <a:pt x="52" y="316"/>
                            </a:lnTo>
                            <a:lnTo>
                              <a:pt x="60" y="477"/>
                            </a:lnTo>
                            <a:lnTo>
                              <a:pt x="69" y="0"/>
                            </a:lnTo>
                            <a:lnTo>
                              <a:pt x="78" y="438"/>
                            </a:lnTo>
                            <a:lnTo>
                              <a:pt x="86" y="449"/>
                            </a:lnTo>
                            <a:lnTo>
                              <a:pt x="95" y="492"/>
                            </a:lnTo>
                            <a:lnTo>
                              <a:pt x="103" y="388"/>
                            </a:lnTo>
                            <a:lnTo>
                              <a:pt x="112" y="469"/>
                            </a:lnTo>
                            <a:lnTo>
                              <a:pt x="120" y="431"/>
                            </a:lnTo>
                            <a:lnTo>
                              <a:pt x="129" y="420"/>
                            </a:lnTo>
                            <a:lnTo>
                              <a:pt x="138" y="487"/>
                            </a:lnTo>
                            <a:lnTo>
                              <a:pt x="146" y="468"/>
                            </a:lnTo>
                            <a:lnTo>
                              <a:pt x="155" y="381"/>
                            </a:lnTo>
                            <a:lnTo>
                              <a:pt x="163" y="364"/>
                            </a:lnTo>
                            <a:lnTo>
                              <a:pt x="172" y="344"/>
                            </a:lnTo>
                            <a:lnTo>
                              <a:pt x="180" y="382"/>
                            </a:lnTo>
                            <a:lnTo>
                              <a:pt x="189" y="419"/>
                            </a:lnTo>
                            <a:lnTo>
                              <a:pt x="198" y="485"/>
                            </a:lnTo>
                            <a:lnTo>
                              <a:pt x="206" y="415"/>
                            </a:lnTo>
                            <a:lnTo>
                              <a:pt x="215" y="365"/>
                            </a:lnTo>
                            <a:lnTo>
                              <a:pt x="223" y="417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0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</p:grpSp>
                <p:grpSp>
                  <p:nvGrpSpPr>
                    <p:cNvPr id="506" name="Group 505"/>
                    <p:cNvGrpSpPr/>
                    <p:nvPr/>
                  </p:nvGrpSpPr>
                  <p:grpSpPr>
                    <a:xfrm>
                      <a:off x="5122297" y="2119727"/>
                      <a:ext cx="1570229" cy="796055"/>
                      <a:chOff x="1465814" y="2251433"/>
                      <a:chExt cx="2550369" cy="1416566"/>
                    </a:xfrm>
                  </p:grpSpPr>
                  <p:sp>
                    <p:nvSpPr>
                      <p:cNvPr id="507" name="Line 13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724026" y="3476626"/>
                        <a:ext cx="22669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08" name="Line 13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724026" y="2259013"/>
                        <a:ext cx="22669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09" name="Line 13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724026" y="3454401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10" name="Line 13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178051" y="3454401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11" name="Line 14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632076" y="3454401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12" name="Line 14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084513" y="3454401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13" name="Line 14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538538" y="3454401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14" name="Line 14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990976" y="3454401"/>
                        <a:ext cx="0" cy="222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15" name="Line 14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724026" y="2259013"/>
                        <a:ext cx="0" cy="2381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16" name="Line 14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178051" y="2259013"/>
                        <a:ext cx="0" cy="2381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17" name="Line 14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632076" y="2259013"/>
                        <a:ext cx="0" cy="2381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18" name="Line 14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84513" y="2259013"/>
                        <a:ext cx="0" cy="2381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19" name="Line 14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38538" y="2259013"/>
                        <a:ext cx="0" cy="2381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20" name="Line 14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990976" y="2259013"/>
                        <a:ext cx="0" cy="2381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22" name="Rectangle 15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060576" y="3544888"/>
                        <a:ext cx="144270" cy="123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3.6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523" name="Rectangle 15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516188" y="3544888"/>
                        <a:ext cx="144270" cy="123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3.8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524" name="Rectangle 15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030538" y="3544888"/>
                        <a:ext cx="57708" cy="123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4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525" name="Rectangle 15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416301" y="3544888"/>
                        <a:ext cx="144270" cy="123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4.2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526" name="Rectangle 15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871913" y="3544888"/>
                        <a:ext cx="144270" cy="123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4.4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527" name="Line 15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724026" y="2259013"/>
                        <a:ext cx="0" cy="121761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28" name="Line 15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990976" y="2259013"/>
                        <a:ext cx="0" cy="121761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29" name="Line 15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724026" y="3476626"/>
                        <a:ext cx="23813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30" name="Line 15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724026" y="2970213"/>
                        <a:ext cx="23813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31" name="Line 16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724026" y="2462213"/>
                        <a:ext cx="23813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32" name="Line 161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968751" y="3476626"/>
                        <a:ext cx="22225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33" name="Line 162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968751" y="2970213"/>
                        <a:ext cx="22225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34" name="Line 163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968751" y="2462213"/>
                        <a:ext cx="22225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35" name="Rectangle 16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620203" y="3386138"/>
                        <a:ext cx="57708" cy="123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536" name="Rectangle 16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465814" y="2870175"/>
                        <a:ext cx="144270" cy="12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.5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537" name="Rectangle 16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595433" y="2374735"/>
                        <a:ext cx="57708" cy="12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538" name="Freeform 16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724026" y="3476626"/>
                        <a:ext cx="60325" cy="0"/>
                      </a:xfrm>
                      <a:custGeom>
                        <a:avLst/>
                        <a:gdLst>
                          <a:gd name="T0" fmla="*/ 0 w 38"/>
                          <a:gd name="T1" fmla="*/ 1 w 38"/>
                          <a:gd name="T2" fmla="*/ 1 w 38"/>
                          <a:gd name="T3" fmla="*/ 3 w 38"/>
                          <a:gd name="T4" fmla="*/ 3 w 38"/>
                          <a:gd name="T5" fmla="*/ 4 w 38"/>
                          <a:gd name="T6" fmla="*/ 7 w 38"/>
                          <a:gd name="T7" fmla="*/ 7 w 38"/>
                          <a:gd name="T8" fmla="*/ 7 w 38"/>
                          <a:gd name="T9" fmla="*/ 7 w 38"/>
                          <a:gd name="T10" fmla="*/ 10 w 38"/>
                          <a:gd name="T11" fmla="*/ 10 w 38"/>
                          <a:gd name="T12" fmla="*/ 10 w 38"/>
                          <a:gd name="T13" fmla="*/ 12 w 38"/>
                          <a:gd name="T14" fmla="*/ 12 w 38"/>
                          <a:gd name="T15" fmla="*/ 13 w 38"/>
                          <a:gd name="T16" fmla="*/ 13 w 38"/>
                          <a:gd name="T17" fmla="*/ 14 w 38"/>
                          <a:gd name="T18" fmla="*/ 16 w 38"/>
                          <a:gd name="T19" fmla="*/ 16 w 38"/>
                          <a:gd name="T20" fmla="*/ 16 w 38"/>
                          <a:gd name="T21" fmla="*/ 16 w 38"/>
                          <a:gd name="T22" fmla="*/ 19 w 38"/>
                          <a:gd name="T23" fmla="*/ 19 w 38"/>
                          <a:gd name="T24" fmla="*/ 19 w 38"/>
                          <a:gd name="T25" fmla="*/ 19 w 38"/>
                          <a:gd name="T26" fmla="*/ 22 w 38"/>
                          <a:gd name="T27" fmla="*/ 22 w 38"/>
                          <a:gd name="T28" fmla="*/ 22 w 38"/>
                          <a:gd name="T29" fmla="*/ 23 w 38"/>
                          <a:gd name="T30" fmla="*/ 23 w 38"/>
                          <a:gd name="T31" fmla="*/ 25 w 38"/>
                          <a:gd name="T32" fmla="*/ 25 w 38"/>
                          <a:gd name="T33" fmla="*/ 26 w 38"/>
                          <a:gd name="T34" fmla="*/ 28 w 38"/>
                          <a:gd name="T35" fmla="*/ 28 w 38"/>
                          <a:gd name="T36" fmla="*/ 28 w 38"/>
                          <a:gd name="T37" fmla="*/ 29 w 38"/>
                          <a:gd name="T38" fmla="*/ 31 w 38"/>
                          <a:gd name="T39" fmla="*/ 31 w 38"/>
                          <a:gd name="T40" fmla="*/ 31 w 38"/>
                          <a:gd name="T41" fmla="*/ 33 w 38"/>
                          <a:gd name="T42" fmla="*/ 34 w 38"/>
                          <a:gd name="T43" fmla="*/ 35 w 38"/>
                          <a:gd name="T44" fmla="*/ 35 w 38"/>
                          <a:gd name="T45" fmla="*/ 37 w 38"/>
                          <a:gd name="T46" fmla="*/ 38 w 38"/>
                          <a:gd name="T47" fmla="*/ 38 w 38"/>
                          <a:gd name="T48" fmla="*/ 38 w 38"/>
                          <a:gd name="T49" fmla="*/ 38 w 38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38">
                            <a:moveTo>
                              <a:pt x="0" y="0"/>
                            </a:moveTo>
                            <a:lnTo>
                              <a:pt x="1" y="0"/>
                            </a:lnTo>
                            <a:lnTo>
                              <a:pt x="1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4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4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3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6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9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3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7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39" name="Freeform 16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784351" y="3476626"/>
                        <a:ext cx="60325" cy="0"/>
                      </a:xfrm>
                      <a:custGeom>
                        <a:avLst/>
                        <a:gdLst>
                          <a:gd name="T0" fmla="*/ 0 w 38"/>
                          <a:gd name="T1" fmla="*/ 3 w 38"/>
                          <a:gd name="T2" fmla="*/ 3 w 38"/>
                          <a:gd name="T3" fmla="*/ 3 w 38"/>
                          <a:gd name="T4" fmla="*/ 4 w 38"/>
                          <a:gd name="T5" fmla="*/ 6 w 38"/>
                          <a:gd name="T6" fmla="*/ 6 w 38"/>
                          <a:gd name="T7" fmla="*/ 6 w 38"/>
                          <a:gd name="T8" fmla="*/ 7 w 38"/>
                          <a:gd name="T9" fmla="*/ 9 w 38"/>
                          <a:gd name="T10" fmla="*/ 9 w 38"/>
                          <a:gd name="T11" fmla="*/ 9 w 38"/>
                          <a:gd name="T12" fmla="*/ 10 w 38"/>
                          <a:gd name="T13" fmla="*/ 12 w 38"/>
                          <a:gd name="T14" fmla="*/ 12 w 38"/>
                          <a:gd name="T15" fmla="*/ 12 w 38"/>
                          <a:gd name="T16" fmla="*/ 13 w 38"/>
                          <a:gd name="T17" fmla="*/ 14 w 38"/>
                          <a:gd name="T18" fmla="*/ 15 w 38"/>
                          <a:gd name="T19" fmla="*/ 15 w 38"/>
                          <a:gd name="T20" fmla="*/ 16 w 38"/>
                          <a:gd name="T21" fmla="*/ 18 w 38"/>
                          <a:gd name="T22" fmla="*/ 18 w 38"/>
                          <a:gd name="T23" fmla="*/ 18 w 38"/>
                          <a:gd name="T24" fmla="*/ 19 w 38"/>
                          <a:gd name="T25" fmla="*/ 21 w 38"/>
                          <a:gd name="T26" fmla="*/ 22 w 38"/>
                          <a:gd name="T27" fmla="*/ 22 w 38"/>
                          <a:gd name="T28" fmla="*/ 22 w 38"/>
                          <a:gd name="T29" fmla="*/ 24 w 38"/>
                          <a:gd name="T30" fmla="*/ 25 w 38"/>
                          <a:gd name="T31" fmla="*/ 25 w 38"/>
                          <a:gd name="T32" fmla="*/ 25 w 38"/>
                          <a:gd name="T33" fmla="*/ 28 w 38"/>
                          <a:gd name="T34" fmla="*/ 28 w 38"/>
                          <a:gd name="T35" fmla="*/ 28 w 38"/>
                          <a:gd name="T36" fmla="*/ 29 w 38"/>
                          <a:gd name="T37" fmla="*/ 31 w 38"/>
                          <a:gd name="T38" fmla="*/ 31 w 38"/>
                          <a:gd name="T39" fmla="*/ 31 w 38"/>
                          <a:gd name="T40" fmla="*/ 32 w 38"/>
                          <a:gd name="T41" fmla="*/ 34 w 38"/>
                          <a:gd name="T42" fmla="*/ 34 w 38"/>
                          <a:gd name="T43" fmla="*/ 34 w 38"/>
                          <a:gd name="T44" fmla="*/ 36 w 38"/>
                          <a:gd name="T45" fmla="*/ 37 w 38"/>
                          <a:gd name="T46" fmla="*/ 37 w 38"/>
                          <a:gd name="T47" fmla="*/ 37 w 38"/>
                          <a:gd name="T48" fmla="*/ 38 w 38"/>
                          <a:gd name="T49" fmla="*/ 38 w 38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38">
                            <a:moveTo>
                              <a:pt x="0" y="0"/>
                            </a:move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7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3" y="0"/>
                            </a:lnTo>
                            <a:lnTo>
                              <a:pt x="14" y="0"/>
                            </a:lnTo>
                            <a:lnTo>
                              <a:pt x="15" y="0"/>
                            </a:lnTo>
                            <a:lnTo>
                              <a:pt x="15" y="0"/>
                            </a:lnTo>
                            <a:lnTo>
                              <a:pt x="16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19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4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9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2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6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40" name="Freeform 16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844676" y="3473451"/>
                        <a:ext cx="63500" cy="3175"/>
                      </a:xfrm>
                      <a:custGeom>
                        <a:avLst/>
                        <a:gdLst>
                          <a:gd name="T0" fmla="*/ 0 w 40"/>
                          <a:gd name="T1" fmla="*/ 2 h 2"/>
                          <a:gd name="T2" fmla="*/ 2 w 40"/>
                          <a:gd name="T3" fmla="*/ 2 h 2"/>
                          <a:gd name="T4" fmla="*/ 2 w 40"/>
                          <a:gd name="T5" fmla="*/ 2 h 2"/>
                          <a:gd name="T6" fmla="*/ 5 w 40"/>
                          <a:gd name="T7" fmla="*/ 2 h 2"/>
                          <a:gd name="T8" fmla="*/ 5 w 40"/>
                          <a:gd name="T9" fmla="*/ 2 h 2"/>
                          <a:gd name="T10" fmla="*/ 5 w 40"/>
                          <a:gd name="T11" fmla="*/ 2 h 2"/>
                          <a:gd name="T12" fmla="*/ 5 w 40"/>
                          <a:gd name="T13" fmla="*/ 2 h 2"/>
                          <a:gd name="T14" fmla="*/ 6 w 40"/>
                          <a:gd name="T15" fmla="*/ 2 h 2"/>
                          <a:gd name="T16" fmla="*/ 8 w 40"/>
                          <a:gd name="T17" fmla="*/ 2 h 2"/>
                          <a:gd name="T18" fmla="*/ 8 w 40"/>
                          <a:gd name="T19" fmla="*/ 2 h 2"/>
                          <a:gd name="T20" fmla="*/ 8 w 40"/>
                          <a:gd name="T21" fmla="*/ 2 h 2"/>
                          <a:gd name="T22" fmla="*/ 9 w 40"/>
                          <a:gd name="T23" fmla="*/ 2 h 2"/>
                          <a:gd name="T24" fmla="*/ 12 w 40"/>
                          <a:gd name="T25" fmla="*/ 2 h 2"/>
                          <a:gd name="T26" fmla="*/ 12 w 40"/>
                          <a:gd name="T27" fmla="*/ 2 h 2"/>
                          <a:gd name="T28" fmla="*/ 12 w 40"/>
                          <a:gd name="T29" fmla="*/ 2 h 2"/>
                          <a:gd name="T30" fmla="*/ 12 w 40"/>
                          <a:gd name="T31" fmla="*/ 2 h 2"/>
                          <a:gd name="T32" fmla="*/ 15 w 40"/>
                          <a:gd name="T33" fmla="*/ 2 h 2"/>
                          <a:gd name="T34" fmla="*/ 15 w 40"/>
                          <a:gd name="T35" fmla="*/ 2 h 2"/>
                          <a:gd name="T36" fmla="*/ 15 w 40"/>
                          <a:gd name="T37" fmla="*/ 2 h 2"/>
                          <a:gd name="T38" fmla="*/ 15 w 40"/>
                          <a:gd name="T39" fmla="*/ 2 h 2"/>
                          <a:gd name="T40" fmla="*/ 18 w 40"/>
                          <a:gd name="T41" fmla="*/ 2 h 2"/>
                          <a:gd name="T42" fmla="*/ 18 w 40"/>
                          <a:gd name="T43" fmla="*/ 2 h 2"/>
                          <a:gd name="T44" fmla="*/ 18 w 40"/>
                          <a:gd name="T45" fmla="*/ 2 h 2"/>
                          <a:gd name="T46" fmla="*/ 19 w 40"/>
                          <a:gd name="T47" fmla="*/ 2 h 2"/>
                          <a:gd name="T48" fmla="*/ 21 w 40"/>
                          <a:gd name="T49" fmla="*/ 1 h 2"/>
                          <a:gd name="T50" fmla="*/ 21 w 40"/>
                          <a:gd name="T51" fmla="*/ 2 h 2"/>
                          <a:gd name="T52" fmla="*/ 21 w 40"/>
                          <a:gd name="T53" fmla="*/ 2 h 2"/>
                          <a:gd name="T54" fmla="*/ 21 w 40"/>
                          <a:gd name="T55" fmla="*/ 2 h 2"/>
                          <a:gd name="T56" fmla="*/ 24 w 40"/>
                          <a:gd name="T57" fmla="*/ 2 h 2"/>
                          <a:gd name="T58" fmla="*/ 24 w 40"/>
                          <a:gd name="T59" fmla="*/ 2 h 2"/>
                          <a:gd name="T60" fmla="*/ 24 w 40"/>
                          <a:gd name="T61" fmla="*/ 2 h 2"/>
                          <a:gd name="T62" fmla="*/ 25 w 40"/>
                          <a:gd name="T63" fmla="*/ 2 h 2"/>
                          <a:gd name="T64" fmla="*/ 27 w 40"/>
                          <a:gd name="T65" fmla="*/ 2 h 2"/>
                          <a:gd name="T66" fmla="*/ 27 w 40"/>
                          <a:gd name="T67" fmla="*/ 2 h 2"/>
                          <a:gd name="T68" fmla="*/ 27 w 40"/>
                          <a:gd name="T69" fmla="*/ 2 h 2"/>
                          <a:gd name="T70" fmla="*/ 28 w 40"/>
                          <a:gd name="T71" fmla="*/ 2 h 2"/>
                          <a:gd name="T72" fmla="*/ 30 w 40"/>
                          <a:gd name="T73" fmla="*/ 2 h 2"/>
                          <a:gd name="T74" fmla="*/ 30 w 40"/>
                          <a:gd name="T75" fmla="*/ 2 h 2"/>
                          <a:gd name="T76" fmla="*/ 30 w 40"/>
                          <a:gd name="T77" fmla="*/ 2 h 2"/>
                          <a:gd name="T78" fmla="*/ 31 w 40"/>
                          <a:gd name="T79" fmla="*/ 2 h 2"/>
                          <a:gd name="T80" fmla="*/ 32 w 40"/>
                          <a:gd name="T81" fmla="*/ 0 h 2"/>
                          <a:gd name="T82" fmla="*/ 33 w 40"/>
                          <a:gd name="T83" fmla="*/ 2 h 2"/>
                          <a:gd name="T84" fmla="*/ 33 w 40"/>
                          <a:gd name="T85" fmla="*/ 2 h 2"/>
                          <a:gd name="T86" fmla="*/ 34 w 40"/>
                          <a:gd name="T87" fmla="*/ 2 h 2"/>
                          <a:gd name="T88" fmla="*/ 37 w 40"/>
                          <a:gd name="T89" fmla="*/ 2 h 2"/>
                          <a:gd name="T90" fmla="*/ 37 w 40"/>
                          <a:gd name="T91" fmla="*/ 2 h 2"/>
                          <a:gd name="T92" fmla="*/ 37 w 40"/>
                          <a:gd name="T93" fmla="*/ 2 h 2"/>
                          <a:gd name="T94" fmla="*/ 37 w 40"/>
                          <a:gd name="T95" fmla="*/ 2 h 2"/>
                          <a:gd name="T96" fmla="*/ 40 w 40"/>
                          <a:gd name="T97" fmla="*/ 2 h 2"/>
                          <a:gd name="T98" fmla="*/ 40 w 40"/>
                          <a:gd name="T99" fmla="*/ 2 h 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0" h="2">
                            <a:moveTo>
                              <a:pt x="0" y="2"/>
                            </a:moveTo>
                            <a:lnTo>
                              <a:pt x="2" y="2"/>
                            </a:lnTo>
                            <a:lnTo>
                              <a:pt x="2" y="2"/>
                            </a:lnTo>
                            <a:lnTo>
                              <a:pt x="5" y="2"/>
                            </a:lnTo>
                            <a:lnTo>
                              <a:pt x="5" y="2"/>
                            </a:lnTo>
                            <a:lnTo>
                              <a:pt x="5" y="2"/>
                            </a:lnTo>
                            <a:lnTo>
                              <a:pt x="5" y="2"/>
                            </a:lnTo>
                            <a:lnTo>
                              <a:pt x="6" y="2"/>
                            </a:lnTo>
                            <a:lnTo>
                              <a:pt x="8" y="2"/>
                            </a:lnTo>
                            <a:lnTo>
                              <a:pt x="8" y="2"/>
                            </a:lnTo>
                            <a:lnTo>
                              <a:pt x="8" y="2"/>
                            </a:lnTo>
                            <a:lnTo>
                              <a:pt x="9" y="2"/>
                            </a:lnTo>
                            <a:lnTo>
                              <a:pt x="12" y="2"/>
                            </a:lnTo>
                            <a:lnTo>
                              <a:pt x="12" y="2"/>
                            </a:lnTo>
                            <a:lnTo>
                              <a:pt x="12" y="2"/>
                            </a:lnTo>
                            <a:lnTo>
                              <a:pt x="12" y="2"/>
                            </a:lnTo>
                            <a:lnTo>
                              <a:pt x="15" y="2"/>
                            </a:lnTo>
                            <a:lnTo>
                              <a:pt x="15" y="2"/>
                            </a:lnTo>
                            <a:lnTo>
                              <a:pt x="15" y="2"/>
                            </a:lnTo>
                            <a:lnTo>
                              <a:pt x="15" y="2"/>
                            </a:lnTo>
                            <a:lnTo>
                              <a:pt x="18" y="2"/>
                            </a:lnTo>
                            <a:lnTo>
                              <a:pt x="18" y="2"/>
                            </a:lnTo>
                            <a:lnTo>
                              <a:pt x="18" y="2"/>
                            </a:lnTo>
                            <a:lnTo>
                              <a:pt x="19" y="2"/>
                            </a:lnTo>
                            <a:lnTo>
                              <a:pt x="21" y="1"/>
                            </a:lnTo>
                            <a:lnTo>
                              <a:pt x="21" y="2"/>
                            </a:lnTo>
                            <a:lnTo>
                              <a:pt x="21" y="2"/>
                            </a:lnTo>
                            <a:lnTo>
                              <a:pt x="21" y="2"/>
                            </a:lnTo>
                            <a:lnTo>
                              <a:pt x="24" y="2"/>
                            </a:lnTo>
                            <a:lnTo>
                              <a:pt x="24" y="2"/>
                            </a:lnTo>
                            <a:lnTo>
                              <a:pt x="24" y="2"/>
                            </a:lnTo>
                            <a:lnTo>
                              <a:pt x="25" y="2"/>
                            </a:lnTo>
                            <a:lnTo>
                              <a:pt x="27" y="2"/>
                            </a:lnTo>
                            <a:lnTo>
                              <a:pt x="27" y="2"/>
                            </a:lnTo>
                            <a:lnTo>
                              <a:pt x="27" y="2"/>
                            </a:lnTo>
                            <a:lnTo>
                              <a:pt x="28" y="2"/>
                            </a:lnTo>
                            <a:lnTo>
                              <a:pt x="30" y="2"/>
                            </a:lnTo>
                            <a:lnTo>
                              <a:pt x="30" y="2"/>
                            </a:lnTo>
                            <a:lnTo>
                              <a:pt x="30" y="2"/>
                            </a:lnTo>
                            <a:lnTo>
                              <a:pt x="31" y="2"/>
                            </a:lnTo>
                            <a:lnTo>
                              <a:pt x="32" y="0"/>
                            </a:lnTo>
                            <a:lnTo>
                              <a:pt x="33" y="2"/>
                            </a:lnTo>
                            <a:lnTo>
                              <a:pt x="33" y="2"/>
                            </a:lnTo>
                            <a:lnTo>
                              <a:pt x="34" y="2"/>
                            </a:lnTo>
                            <a:lnTo>
                              <a:pt x="37" y="2"/>
                            </a:lnTo>
                            <a:lnTo>
                              <a:pt x="37" y="2"/>
                            </a:lnTo>
                            <a:lnTo>
                              <a:pt x="37" y="2"/>
                            </a:lnTo>
                            <a:lnTo>
                              <a:pt x="37" y="2"/>
                            </a:lnTo>
                            <a:lnTo>
                              <a:pt x="40" y="2"/>
                            </a:lnTo>
                            <a:lnTo>
                              <a:pt x="40" y="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41" name="Freeform 17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908176" y="3460751"/>
                        <a:ext cx="63500" cy="15875"/>
                      </a:xfrm>
                      <a:custGeom>
                        <a:avLst/>
                        <a:gdLst>
                          <a:gd name="T0" fmla="*/ 0 w 40"/>
                          <a:gd name="T1" fmla="*/ 10 h 10"/>
                          <a:gd name="T2" fmla="*/ 1 w 40"/>
                          <a:gd name="T3" fmla="*/ 10 h 10"/>
                          <a:gd name="T4" fmla="*/ 3 w 40"/>
                          <a:gd name="T5" fmla="*/ 10 h 10"/>
                          <a:gd name="T6" fmla="*/ 3 w 40"/>
                          <a:gd name="T7" fmla="*/ 10 h 10"/>
                          <a:gd name="T8" fmla="*/ 3 w 40"/>
                          <a:gd name="T9" fmla="*/ 10 h 10"/>
                          <a:gd name="T10" fmla="*/ 4 w 40"/>
                          <a:gd name="T11" fmla="*/ 7 h 10"/>
                          <a:gd name="T12" fmla="*/ 6 w 40"/>
                          <a:gd name="T13" fmla="*/ 10 h 10"/>
                          <a:gd name="T14" fmla="*/ 6 w 40"/>
                          <a:gd name="T15" fmla="*/ 10 h 10"/>
                          <a:gd name="T16" fmla="*/ 6 w 40"/>
                          <a:gd name="T17" fmla="*/ 10 h 10"/>
                          <a:gd name="T18" fmla="*/ 6 w 40"/>
                          <a:gd name="T19" fmla="*/ 10 h 10"/>
                          <a:gd name="T20" fmla="*/ 7 w 40"/>
                          <a:gd name="T21" fmla="*/ 10 h 10"/>
                          <a:gd name="T22" fmla="*/ 9 w 40"/>
                          <a:gd name="T23" fmla="*/ 10 h 10"/>
                          <a:gd name="T24" fmla="*/ 9 w 40"/>
                          <a:gd name="T25" fmla="*/ 10 h 10"/>
                          <a:gd name="T26" fmla="*/ 11 w 40"/>
                          <a:gd name="T27" fmla="*/ 10 h 10"/>
                          <a:gd name="T28" fmla="*/ 12 w 40"/>
                          <a:gd name="T29" fmla="*/ 10 h 10"/>
                          <a:gd name="T30" fmla="*/ 12 w 40"/>
                          <a:gd name="T31" fmla="*/ 10 h 10"/>
                          <a:gd name="T32" fmla="*/ 12 w 40"/>
                          <a:gd name="T33" fmla="*/ 10 h 10"/>
                          <a:gd name="T34" fmla="*/ 13 w 40"/>
                          <a:gd name="T35" fmla="*/ 10 h 10"/>
                          <a:gd name="T36" fmla="*/ 15 w 40"/>
                          <a:gd name="T37" fmla="*/ 7 h 10"/>
                          <a:gd name="T38" fmla="*/ 15 w 40"/>
                          <a:gd name="T39" fmla="*/ 7 h 10"/>
                          <a:gd name="T40" fmla="*/ 15 w 40"/>
                          <a:gd name="T41" fmla="*/ 8 h 10"/>
                          <a:gd name="T42" fmla="*/ 16 w 40"/>
                          <a:gd name="T43" fmla="*/ 3 h 10"/>
                          <a:gd name="T44" fmla="*/ 18 w 40"/>
                          <a:gd name="T45" fmla="*/ 10 h 10"/>
                          <a:gd name="T46" fmla="*/ 18 w 40"/>
                          <a:gd name="T47" fmla="*/ 10 h 10"/>
                          <a:gd name="T48" fmla="*/ 18 w 40"/>
                          <a:gd name="T49" fmla="*/ 10 h 10"/>
                          <a:gd name="T50" fmla="*/ 19 w 40"/>
                          <a:gd name="T51" fmla="*/ 10 h 10"/>
                          <a:gd name="T52" fmla="*/ 21 w 40"/>
                          <a:gd name="T53" fmla="*/ 10 h 10"/>
                          <a:gd name="T54" fmla="*/ 21 w 40"/>
                          <a:gd name="T55" fmla="*/ 10 h 10"/>
                          <a:gd name="T56" fmla="*/ 21 w 40"/>
                          <a:gd name="T57" fmla="*/ 10 h 10"/>
                          <a:gd name="T58" fmla="*/ 22 w 40"/>
                          <a:gd name="T59" fmla="*/ 10 h 10"/>
                          <a:gd name="T60" fmla="*/ 25 w 40"/>
                          <a:gd name="T61" fmla="*/ 10 h 10"/>
                          <a:gd name="T62" fmla="*/ 25 w 40"/>
                          <a:gd name="T63" fmla="*/ 10 h 10"/>
                          <a:gd name="T64" fmla="*/ 25 w 40"/>
                          <a:gd name="T65" fmla="*/ 10 h 10"/>
                          <a:gd name="T66" fmla="*/ 25 w 40"/>
                          <a:gd name="T67" fmla="*/ 10 h 10"/>
                          <a:gd name="T68" fmla="*/ 27 w 40"/>
                          <a:gd name="T69" fmla="*/ 2 h 10"/>
                          <a:gd name="T70" fmla="*/ 28 w 40"/>
                          <a:gd name="T71" fmla="*/ 10 h 10"/>
                          <a:gd name="T72" fmla="*/ 28 w 40"/>
                          <a:gd name="T73" fmla="*/ 10 h 10"/>
                          <a:gd name="T74" fmla="*/ 30 w 40"/>
                          <a:gd name="T75" fmla="*/ 10 h 10"/>
                          <a:gd name="T76" fmla="*/ 31 w 40"/>
                          <a:gd name="T77" fmla="*/ 10 h 10"/>
                          <a:gd name="T78" fmla="*/ 31 w 40"/>
                          <a:gd name="T79" fmla="*/ 10 h 10"/>
                          <a:gd name="T80" fmla="*/ 31 w 40"/>
                          <a:gd name="T81" fmla="*/ 10 h 10"/>
                          <a:gd name="T82" fmla="*/ 34 w 40"/>
                          <a:gd name="T83" fmla="*/ 10 h 10"/>
                          <a:gd name="T84" fmla="*/ 34 w 40"/>
                          <a:gd name="T85" fmla="*/ 10 h 10"/>
                          <a:gd name="T86" fmla="*/ 34 w 40"/>
                          <a:gd name="T87" fmla="*/ 10 h 10"/>
                          <a:gd name="T88" fmla="*/ 34 w 40"/>
                          <a:gd name="T89" fmla="*/ 10 h 10"/>
                          <a:gd name="T90" fmla="*/ 37 w 40"/>
                          <a:gd name="T91" fmla="*/ 10 h 10"/>
                          <a:gd name="T92" fmla="*/ 37 w 40"/>
                          <a:gd name="T93" fmla="*/ 10 h 10"/>
                          <a:gd name="T94" fmla="*/ 37 w 40"/>
                          <a:gd name="T95" fmla="*/ 10 h 10"/>
                          <a:gd name="T96" fmla="*/ 39 w 40"/>
                          <a:gd name="T97" fmla="*/ 0 h 10"/>
                          <a:gd name="T98" fmla="*/ 40 w 40"/>
                          <a:gd name="T99" fmla="*/ 10 h 1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0" h="10">
                            <a:moveTo>
                              <a:pt x="0" y="10"/>
                            </a:moveTo>
                            <a:lnTo>
                              <a:pt x="1" y="10"/>
                            </a:lnTo>
                            <a:lnTo>
                              <a:pt x="3" y="10"/>
                            </a:lnTo>
                            <a:lnTo>
                              <a:pt x="3" y="10"/>
                            </a:lnTo>
                            <a:lnTo>
                              <a:pt x="3" y="10"/>
                            </a:lnTo>
                            <a:lnTo>
                              <a:pt x="4" y="7"/>
                            </a:lnTo>
                            <a:lnTo>
                              <a:pt x="6" y="10"/>
                            </a:lnTo>
                            <a:lnTo>
                              <a:pt x="6" y="10"/>
                            </a:lnTo>
                            <a:lnTo>
                              <a:pt x="6" y="10"/>
                            </a:lnTo>
                            <a:lnTo>
                              <a:pt x="6" y="10"/>
                            </a:lnTo>
                            <a:lnTo>
                              <a:pt x="7" y="10"/>
                            </a:lnTo>
                            <a:lnTo>
                              <a:pt x="9" y="10"/>
                            </a:lnTo>
                            <a:lnTo>
                              <a:pt x="9" y="10"/>
                            </a:lnTo>
                            <a:lnTo>
                              <a:pt x="11" y="10"/>
                            </a:lnTo>
                            <a:lnTo>
                              <a:pt x="12" y="10"/>
                            </a:lnTo>
                            <a:lnTo>
                              <a:pt x="12" y="10"/>
                            </a:lnTo>
                            <a:lnTo>
                              <a:pt x="12" y="10"/>
                            </a:lnTo>
                            <a:lnTo>
                              <a:pt x="13" y="10"/>
                            </a:lnTo>
                            <a:lnTo>
                              <a:pt x="15" y="7"/>
                            </a:lnTo>
                            <a:lnTo>
                              <a:pt x="15" y="7"/>
                            </a:lnTo>
                            <a:lnTo>
                              <a:pt x="15" y="8"/>
                            </a:lnTo>
                            <a:lnTo>
                              <a:pt x="16" y="3"/>
                            </a:lnTo>
                            <a:lnTo>
                              <a:pt x="18" y="10"/>
                            </a:lnTo>
                            <a:lnTo>
                              <a:pt x="18" y="10"/>
                            </a:lnTo>
                            <a:lnTo>
                              <a:pt x="18" y="10"/>
                            </a:lnTo>
                            <a:lnTo>
                              <a:pt x="19" y="10"/>
                            </a:lnTo>
                            <a:lnTo>
                              <a:pt x="21" y="10"/>
                            </a:lnTo>
                            <a:lnTo>
                              <a:pt x="21" y="10"/>
                            </a:lnTo>
                            <a:lnTo>
                              <a:pt x="21" y="10"/>
                            </a:lnTo>
                            <a:lnTo>
                              <a:pt x="22" y="10"/>
                            </a:lnTo>
                            <a:lnTo>
                              <a:pt x="25" y="10"/>
                            </a:lnTo>
                            <a:lnTo>
                              <a:pt x="25" y="10"/>
                            </a:lnTo>
                            <a:lnTo>
                              <a:pt x="25" y="10"/>
                            </a:lnTo>
                            <a:lnTo>
                              <a:pt x="25" y="10"/>
                            </a:lnTo>
                            <a:lnTo>
                              <a:pt x="27" y="2"/>
                            </a:lnTo>
                            <a:lnTo>
                              <a:pt x="28" y="10"/>
                            </a:lnTo>
                            <a:lnTo>
                              <a:pt x="28" y="10"/>
                            </a:lnTo>
                            <a:lnTo>
                              <a:pt x="30" y="10"/>
                            </a:lnTo>
                            <a:lnTo>
                              <a:pt x="31" y="10"/>
                            </a:lnTo>
                            <a:lnTo>
                              <a:pt x="31" y="10"/>
                            </a:lnTo>
                            <a:lnTo>
                              <a:pt x="31" y="10"/>
                            </a:lnTo>
                            <a:lnTo>
                              <a:pt x="34" y="10"/>
                            </a:lnTo>
                            <a:lnTo>
                              <a:pt x="34" y="10"/>
                            </a:lnTo>
                            <a:lnTo>
                              <a:pt x="34" y="10"/>
                            </a:lnTo>
                            <a:lnTo>
                              <a:pt x="34" y="10"/>
                            </a:lnTo>
                            <a:lnTo>
                              <a:pt x="37" y="10"/>
                            </a:lnTo>
                            <a:lnTo>
                              <a:pt x="37" y="10"/>
                            </a:lnTo>
                            <a:lnTo>
                              <a:pt x="37" y="10"/>
                            </a:lnTo>
                            <a:lnTo>
                              <a:pt x="39" y="0"/>
                            </a:lnTo>
                            <a:lnTo>
                              <a:pt x="40" y="1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42" name="Freeform 17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971676" y="3433763"/>
                        <a:ext cx="60325" cy="42863"/>
                      </a:xfrm>
                      <a:custGeom>
                        <a:avLst/>
                        <a:gdLst>
                          <a:gd name="T0" fmla="*/ 0 w 38"/>
                          <a:gd name="T1" fmla="*/ 27 h 27"/>
                          <a:gd name="T2" fmla="*/ 0 w 38"/>
                          <a:gd name="T3" fmla="*/ 27 h 27"/>
                          <a:gd name="T4" fmla="*/ 0 w 38"/>
                          <a:gd name="T5" fmla="*/ 27 h 27"/>
                          <a:gd name="T6" fmla="*/ 1 w 38"/>
                          <a:gd name="T7" fmla="*/ 27 h 27"/>
                          <a:gd name="T8" fmla="*/ 3 w 38"/>
                          <a:gd name="T9" fmla="*/ 27 h 27"/>
                          <a:gd name="T10" fmla="*/ 3 w 38"/>
                          <a:gd name="T11" fmla="*/ 27 h 27"/>
                          <a:gd name="T12" fmla="*/ 3 w 38"/>
                          <a:gd name="T13" fmla="*/ 27 h 27"/>
                          <a:gd name="T14" fmla="*/ 4 w 38"/>
                          <a:gd name="T15" fmla="*/ 27 h 27"/>
                          <a:gd name="T16" fmla="*/ 6 w 38"/>
                          <a:gd name="T17" fmla="*/ 27 h 27"/>
                          <a:gd name="T18" fmla="*/ 6 w 38"/>
                          <a:gd name="T19" fmla="*/ 27 h 27"/>
                          <a:gd name="T20" fmla="*/ 6 w 38"/>
                          <a:gd name="T21" fmla="*/ 27 h 27"/>
                          <a:gd name="T22" fmla="*/ 7 w 38"/>
                          <a:gd name="T23" fmla="*/ 27 h 27"/>
                          <a:gd name="T24" fmla="*/ 10 w 38"/>
                          <a:gd name="T25" fmla="*/ 25 h 27"/>
                          <a:gd name="T26" fmla="*/ 10 w 38"/>
                          <a:gd name="T27" fmla="*/ 27 h 27"/>
                          <a:gd name="T28" fmla="*/ 10 w 38"/>
                          <a:gd name="T29" fmla="*/ 27 h 27"/>
                          <a:gd name="T30" fmla="*/ 10 w 38"/>
                          <a:gd name="T31" fmla="*/ 13 h 27"/>
                          <a:gd name="T32" fmla="*/ 13 w 38"/>
                          <a:gd name="T33" fmla="*/ 27 h 27"/>
                          <a:gd name="T34" fmla="*/ 13 w 38"/>
                          <a:gd name="T35" fmla="*/ 27 h 27"/>
                          <a:gd name="T36" fmla="*/ 13 w 38"/>
                          <a:gd name="T37" fmla="*/ 27 h 27"/>
                          <a:gd name="T38" fmla="*/ 13 w 38"/>
                          <a:gd name="T39" fmla="*/ 27 h 27"/>
                          <a:gd name="T40" fmla="*/ 15 w 38"/>
                          <a:gd name="T41" fmla="*/ 27 h 27"/>
                          <a:gd name="T42" fmla="*/ 16 w 38"/>
                          <a:gd name="T43" fmla="*/ 27 h 27"/>
                          <a:gd name="T44" fmla="*/ 16 w 38"/>
                          <a:gd name="T45" fmla="*/ 27 h 27"/>
                          <a:gd name="T46" fmla="*/ 17 w 38"/>
                          <a:gd name="T47" fmla="*/ 27 h 27"/>
                          <a:gd name="T48" fmla="*/ 19 w 38"/>
                          <a:gd name="T49" fmla="*/ 27 h 27"/>
                          <a:gd name="T50" fmla="*/ 19 w 38"/>
                          <a:gd name="T51" fmla="*/ 27 h 27"/>
                          <a:gd name="T52" fmla="*/ 19 w 38"/>
                          <a:gd name="T53" fmla="*/ 27 h 27"/>
                          <a:gd name="T54" fmla="*/ 19 w 38"/>
                          <a:gd name="T55" fmla="*/ 27 h 27"/>
                          <a:gd name="T56" fmla="*/ 22 w 38"/>
                          <a:gd name="T57" fmla="*/ 8 h 27"/>
                          <a:gd name="T58" fmla="*/ 22 w 38"/>
                          <a:gd name="T59" fmla="*/ 27 h 27"/>
                          <a:gd name="T60" fmla="*/ 22 w 38"/>
                          <a:gd name="T61" fmla="*/ 27 h 27"/>
                          <a:gd name="T62" fmla="*/ 22 w 38"/>
                          <a:gd name="T63" fmla="*/ 23 h 27"/>
                          <a:gd name="T64" fmla="*/ 25 w 38"/>
                          <a:gd name="T65" fmla="*/ 27 h 27"/>
                          <a:gd name="T66" fmla="*/ 25 w 38"/>
                          <a:gd name="T67" fmla="*/ 27 h 27"/>
                          <a:gd name="T68" fmla="*/ 25 w 38"/>
                          <a:gd name="T69" fmla="*/ 27 h 27"/>
                          <a:gd name="T70" fmla="*/ 26 w 38"/>
                          <a:gd name="T71" fmla="*/ 27 h 27"/>
                          <a:gd name="T72" fmla="*/ 28 w 38"/>
                          <a:gd name="T73" fmla="*/ 27 h 27"/>
                          <a:gd name="T74" fmla="*/ 28 w 38"/>
                          <a:gd name="T75" fmla="*/ 27 h 27"/>
                          <a:gd name="T76" fmla="*/ 28 w 38"/>
                          <a:gd name="T77" fmla="*/ 27 h 27"/>
                          <a:gd name="T78" fmla="*/ 29 w 38"/>
                          <a:gd name="T79" fmla="*/ 27 h 27"/>
                          <a:gd name="T80" fmla="*/ 31 w 38"/>
                          <a:gd name="T81" fmla="*/ 27 h 27"/>
                          <a:gd name="T82" fmla="*/ 31 w 38"/>
                          <a:gd name="T83" fmla="*/ 27 h 27"/>
                          <a:gd name="T84" fmla="*/ 31 w 38"/>
                          <a:gd name="T85" fmla="*/ 27 h 27"/>
                          <a:gd name="T86" fmla="*/ 33 w 38"/>
                          <a:gd name="T87" fmla="*/ 27 h 27"/>
                          <a:gd name="T88" fmla="*/ 34 w 38"/>
                          <a:gd name="T89" fmla="*/ 0 h 27"/>
                          <a:gd name="T90" fmla="*/ 34 w 38"/>
                          <a:gd name="T91" fmla="*/ 27 h 27"/>
                          <a:gd name="T92" fmla="*/ 34 w 38"/>
                          <a:gd name="T93" fmla="*/ 27 h 27"/>
                          <a:gd name="T94" fmla="*/ 34 w 38"/>
                          <a:gd name="T95" fmla="*/ 27 h 27"/>
                          <a:gd name="T96" fmla="*/ 37 w 38"/>
                          <a:gd name="T97" fmla="*/ 27 h 27"/>
                          <a:gd name="T98" fmla="*/ 38 w 38"/>
                          <a:gd name="T99" fmla="*/ 27 h 2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8" h="27">
                            <a:moveTo>
                              <a:pt x="0" y="27"/>
                            </a:moveTo>
                            <a:lnTo>
                              <a:pt x="0" y="27"/>
                            </a:lnTo>
                            <a:lnTo>
                              <a:pt x="0" y="27"/>
                            </a:lnTo>
                            <a:lnTo>
                              <a:pt x="1" y="27"/>
                            </a:lnTo>
                            <a:lnTo>
                              <a:pt x="3" y="27"/>
                            </a:lnTo>
                            <a:lnTo>
                              <a:pt x="3" y="27"/>
                            </a:lnTo>
                            <a:lnTo>
                              <a:pt x="3" y="27"/>
                            </a:lnTo>
                            <a:lnTo>
                              <a:pt x="4" y="27"/>
                            </a:lnTo>
                            <a:lnTo>
                              <a:pt x="6" y="27"/>
                            </a:lnTo>
                            <a:lnTo>
                              <a:pt x="6" y="27"/>
                            </a:lnTo>
                            <a:lnTo>
                              <a:pt x="6" y="27"/>
                            </a:lnTo>
                            <a:lnTo>
                              <a:pt x="7" y="27"/>
                            </a:lnTo>
                            <a:lnTo>
                              <a:pt x="10" y="25"/>
                            </a:lnTo>
                            <a:lnTo>
                              <a:pt x="10" y="27"/>
                            </a:lnTo>
                            <a:lnTo>
                              <a:pt x="10" y="27"/>
                            </a:lnTo>
                            <a:lnTo>
                              <a:pt x="10" y="13"/>
                            </a:lnTo>
                            <a:lnTo>
                              <a:pt x="13" y="27"/>
                            </a:lnTo>
                            <a:lnTo>
                              <a:pt x="13" y="27"/>
                            </a:lnTo>
                            <a:lnTo>
                              <a:pt x="13" y="27"/>
                            </a:lnTo>
                            <a:lnTo>
                              <a:pt x="13" y="27"/>
                            </a:lnTo>
                            <a:lnTo>
                              <a:pt x="15" y="27"/>
                            </a:lnTo>
                            <a:lnTo>
                              <a:pt x="16" y="27"/>
                            </a:lnTo>
                            <a:lnTo>
                              <a:pt x="16" y="27"/>
                            </a:lnTo>
                            <a:lnTo>
                              <a:pt x="17" y="27"/>
                            </a:lnTo>
                            <a:lnTo>
                              <a:pt x="19" y="27"/>
                            </a:lnTo>
                            <a:lnTo>
                              <a:pt x="19" y="27"/>
                            </a:lnTo>
                            <a:lnTo>
                              <a:pt x="19" y="27"/>
                            </a:lnTo>
                            <a:lnTo>
                              <a:pt x="19" y="27"/>
                            </a:lnTo>
                            <a:lnTo>
                              <a:pt x="22" y="8"/>
                            </a:lnTo>
                            <a:lnTo>
                              <a:pt x="22" y="27"/>
                            </a:lnTo>
                            <a:lnTo>
                              <a:pt x="22" y="27"/>
                            </a:lnTo>
                            <a:lnTo>
                              <a:pt x="22" y="23"/>
                            </a:lnTo>
                            <a:lnTo>
                              <a:pt x="25" y="27"/>
                            </a:lnTo>
                            <a:lnTo>
                              <a:pt x="25" y="27"/>
                            </a:lnTo>
                            <a:lnTo>
                              <a:pt x="25" y="27"/>
                            </a:lnTo>
                            <a:lnTo>
                              <a:pt x="26" y="27"/>
                            </a:lnTo>
                            <a:lnTo>
                              <a:pt x="28" y="27"/>
                            </a:lnTo>
                            <a:lnTo>
                              <a:pt x="28" y="27"/>
                            </a:lnTo>
                            <a:lnTo>
                              <a:pt x="28" y="27"/>
                            </a:lnTo>
                            <a:lnTo>
                              <a:pt x="29" y="27"/>
                            </a:lnTo>
                            <a:lnTo>
                              <a:pt x="31" y="27"/>
                            </a:lnTo>
                            <a:lnTo>
                              <a:pt x="31" y="27"/>
                            </a:lnTo>
                            <a:lnTo>
                              <a:pt x="31" y="27"/>
                            </a:lnTo>
                            <a:lnTo>
                              <a:pt x="33" y="27"/>
                            </a:lnTo>
                            <a:lnTo>
                              <a:pt x="34" y="0"/>
                            </a:lnTo>
                            <a:lnTo>
                              <a:pt x="34" y="27"/>
                            </a:lnTo>
                            <a:lnTo>
                              <a:pt x="34" y="27"/>
                            </a:lnTo>
                            <a:lnTo>
                              <a:pt x="34" y="27"/>
                            </a:lnTo>
                            <a:lnTo>
                              <a:pt x="37" y="27"/>
                            </a:lnTo>
                            <a:lnTo>
                              <a:pt x="38" y="27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43" name="Freeform 17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032001" y="3390901"/>
                        <a:ext cx="58738" cy="85725"/>
                      </a:xfrm>
                      <a:custGeom>
                        <a:avLst/>
                        <a:gdLst>
                          <a:gd name="T0" fmla="*/ 0 w 37"/>
                          <a:gd name="T1" fmla="*/ 54 h 54"/>
                          <a:gd name="T2" fmla="*/ 0 w 37"/>
                          <a:gd name="T3" fmla="*/ 54 h 54"/>
                          <a:gd name="T4" fmla="*/ 0 w 37"/>
                          <a:gd name="T5" fmla="*/ 54 h 54"/>
                          <a:gd name="T6" fmla="*/ 2 w 37"/>
                          <a:gd name="T7" fmla="*/ 54 h 54"/>
                          <a:gd name="T8" fmla="*/ 3 w 37"/>
                          <a:gd name="T9" fmla="*/ 54 h 54"/>
                          <a:gd name="T10" fmla="*/ 3 w 37"/>
                          <a:gd name="T11" fmla="*/ 54 h 54"/>
                          <a:gd name="T12" fmla="*/ 4 w 37"/>
                          <a:gd name="T13" fmla="*/ 54 h 54"/>
                          <a:gd name="T14" fmla="*/ 6 w 37"/>
                          <a:gd name="T15" fmla="*/ 54 h 54"/>
                          <a:gd name="T16" fmla="*/ 6 w 37"/>
                          <a:gd name="T17" fmla="*/ 54 h 54"/>
                          <a:gd name="T18" fmla="*/ 6 w 37"/>
                          <a:gd name="T19" fmla="*/ 54 h 54"/>
                          <a:gd name="T20" fmla="*/ 7 w 37"/>
                          <a:gd name="T21" fmla="*/ 4 h 54"/>
                          <a:gd name="T22" fmla="*/ 9 w 37"/>
                          <a:gd name="T23" fmla="*/ 54 h 54"/>
                          <a:gd name="T24" fmla="*/ 9 w 37"/>
                          <a:gd name="T25" fmla="*/ 54 h 54"/>
                          <a:gd name="T26" fmla="*/ 9 w 37"/>
                          <a:gd name="T27" fmla="*/ 54 h 54"/>
                          <a:gd name="T28" fmla="*/ 9 w 37"/>
                          <a:gd name="T29" fmla="*/ 54 h 54"/>
                          <a:gd name="T30" fmla="*/ 11 w 37"/>
                          <a:gd name="T31" fmla="*/ 54 h 54"/>
                          <a:gd name="T32" fmla="*/ 12 w 37"/>
                          <a:gd name="T33" fmla="*/ 54 h 54"/>
                          <a:gd name="T34" fmla="*/ 12 w 37"/>
                          <a:gd name="T35" fmla="*/ 54 h 54"/>
                          <a:gd name="T36" fmla="*/ 13 w 37"/>
                          <a:gd name="T37" fmla="*/ 54 h 54"/>
                          <a:gd name="T38" fmla="*/ 15 w 37"/>
                          <a:gd name="T39" fmla="*/ 54 h 54"/>
                          <a:gd name="T40" fmla="*/ 15 w 37"/>
                          <a:gd name="T41" fmla="*/ 54 h 54"/>
                          <a:gd name="T42" fmla="*/ 15 w 37"/>
                          <a:gd name="T43" fmla="*/ 54 h 54"/>
                          <a:gd name="T44" fmla="*/ 16 w 37"/>
                          <a:gd name="T45" fmla="*/ 54 h 54"/>
                          <a:gd name="T46" fmla="*/ 18 w 37"/>
                          <a:gd name="T47" fmla="*/ 42 h 54"/>
                          <a:gd name="T48" fmla="*/ 18 w 37"/>
                          <a:gd name="T49" fmla="*/ 54 h 54"/>
                          <a:gd name="T50" fmla="*/ 18 w 37"/>
                          <a:gd name="T51" fmla="*/ 53 h 54"/>
                          <a:gd name="T52" fmla="*/ 19 w 37"/>
                          <a:gd name="T53" fmla="*/ 21 h 54"/>
                          <a:gd name="T54" fmla="*/ 21 w 37"/>
                          <a:gd name="T55" fmla="*/ 54 h 54"/>
                          <a:gd name="T56" fmla="*/ 21 w 37"/>
                          <a:gd name="T57" fmla="*/ 54 h 54"/>
                          <a:gd name="T58" fmla="*/ 21 w 37"/>
                          <a:gd name="T59" fmla="*/ 54 h 54"/>
                          <a:gd name="T60" fmla="*/ 22 w 37"/>
                          <a:gd name="T61" fmla="*/ 54 h 54"/>
                          <a:gd name="T62" fmla="*/ 22 w 37"/>
                          <a:gd name="T63" fmla="*/ 54 h 54"/>
                          <a:gd name="T64" fmla="*/ 25 w 37"/>
                          <a:gd name="T65" fmla="*/ 54 h 54"/>
                          <a:gd name="T66" fmla="*/ 25 w 37"/>
                          <a:gd name="T67" fmla="*/ 54 h 54"/>
                          <a:gd name="T68" fmla="*/ 25 w 37"/>
                          <a:gd name="T69" fmla="*/ 54 h 54"/>
                          <a:gd name="T70" fmla="*/ 28 w 37"/>
                          <a:gd name="T71" fmla="*/ 54 h 54"/>
                          <a:gd name="T72" fmla="*/ 28 w 37"/>
                          <a:gd name="T73" fmla="*/ 54 h 54"/>
                          <a:gd name="T74" fmla="*/ 28 w 37"/>
                          <a:gd name="T75" fmla="*/ 54 h 54"/>
                          <a:gd name="T76" fmla="*/ 28 w 37"/>
                          <a:gd name="T77" fmla="*/ 54 h 54"/>
                          <a:gd name="T78" fmla="*/ 30 w 37"/>
                          <a:gd name="T79" fmla="*/ 0 h 54"/>
                          <a:gd name="T80" fmla="*/ 31 w 37"/>
                          <a:gd name="T81" fmla="*/ 54 h 54"/>
                          <a:gd name="T82" fmla="*/ 31 w 37"/>
                          <a:gd name="T83" fmla="*/ 54 h 54"/>
                          <a:gd name="T84" fmla="*/ 31 w 37"/>
                          <a:gd name="T85" fmla="*/ 52 h 54"/>
                          <a:gd name="T86" fmla="*/ 33 w 37"/>
                          <a:gd name="T87" fmla="*/ 54 h 54"/>
                          <a:gd name="T88" fmla="*/ 34 w 37"/>
                          <a:gd name="T89" fmla="*/ 54 h 54"/>
                          <a:gd name="T90" fmla="*/ 34 w 37"/>
                          <a:gd name="T91" fmla="*/ 54 h 54"/>
                          <a:gd name="T92" fmla="*/ 35 w 37"/>
                          <a:gd name="T93" fmla="*/ 54 h 54"/>
                          <a:gd name="T94" fmla="*/ 37 w 37"/>
                          <a:gd name="T95" fmla="*/ 54 h 54"/>
                          <a:gd name="T96" fmla="*/ 37 w 37"/>
                          <a:gd name="T97" fmla="*/ 54 h 54"/>
                          <a:gd name="T98" fmla="*/ 37 w 37"/>
                          <a:gd name="T99" fmla="*/ 54 h 5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7" h="54">
                            <a:moveTo>
                              <a:pt x="0" y="54"/>
                            </a:moveTo>
                            <a:lnTo>
                              <a:pt x="0" y="54"/>
                            </a:lnTo>
                            <a:lnTo>
                              <a:pt x="0" y="54"/>
                            </a:lnTo>
                            <a:lnTo>
                              <a:pt x="2" y="54"/>
                            </a:lnTo>
                            <a:lnTo>
                              <a:pt x="3" y="54"/>
                            </a:lnTo>
                            <a:lnTo>
                              <a:pt x="3" y="54"/>
                            </a:lnTo>
                            <a:lnTo>
                              <a:pt x="4" y="54"/>
                            </a:lnTo>
                            <a:lnTo>
                              <a:pt x="6" y="54"/>
                            </a:lnTo>
                            <a:lnTo>
                              <a:pt x="6" y="54"/>
                            </a:lnTo>
                            <a:lnTo>
                              <a:pt x="6" y="54"/>
                            </a:lnTo>
                            <a:lnTo>
                              <a:pt x="7" y="4"/>
                            </a:lnTo>
                            <a:lnTo>
                              <a:pt x="9" y="54"/>
                            </a:lnTo>
                            <a:lnTo>
                              <a:pt x="9" y="54"/>
                            </a:lnTo>
                            <a:lnTo>
                              <a:pt x="9" y="54"/>
                            </a:lnTo>
                            <a:lnTo>
                              <a:pt x="9" y="54"/>
                            </a:lnTo>
                            <a:lnTo>
                              <a:pt x="11" y="54"/>
                            </a:lnTo>
                            <a:lnTo>
                              <a:pt x="12" y="54"/>
                            </a:lnTo>
                            <a:lnTo>
                              <a:pt x="12" y="54"/>
                            </a:lnTo>
                            <a:lnTo>
                              <a:pt x="13" y="54"/>
                            </a:lnTo>
                            <a:lnTo>
                              <a:pt x="15" y="54"/>
                            </a:lnTo>
                            <a:lnTo>
                              <a:pt x="15" y="54"/>
                            </a:lnTo>
                            <a:lnTo>
                              <a:pt x="15" y="54"/>
                            </a:lnTo>
                            <a:lnTo>
                              <a:pt x="16" y="54"/>
                            </a:lnTo>
                            <a:lnTo>
                              <a:pt x="18" y="42"/>
                            </a:lnTo>
                            <a:lnTo>
                              <a:pt x="18" y="54"/>
                            </a:lnTo>
                            <a:lnTo>
                              <a:pt x="18" y="53"/>
                            </a:lnTo>
                            <a:lnTo>
                              <a:pt x="19" y="21"/>
                            </a:lnTo>
                            <a:lnTo>
                              <a:pt x="21" y="54"/>
                            </a:lnTo>
                            <a:lnTo>
                              <a:pt x="21" y="54"/>
                            </a:lnTo>
                            <a:lnTo>
                              <a:pt x="21" y="54"/>
                            </a:lnTo>
                            <a:lnTo>
                              <a:pt x="22" y="54"/>
                            </a:lnTo>
                            <a:lnTo>
                              <a:pt x="22" y="54"/>
                            </a:lnTo>
                            <a:lnTo>
                              <a:pt x="25" y="54"/>
                            </a:lnTo>
                            <a:lnTo>
                              <a:pt x="25" y="54"/>
                            </a:lnTo>
                            <a:lnTo>
                              <a:pt x="25" y="54"/>
                            </a:lnTo>
                            <a:lnTo>
                              <a:pt x="28" y="54"/>
                            </a:lnTo>
                            <a:lnTo>
                              <a:pt x="28" y="54"/>
                            </a:lnTo>
                            <a:lnTo>
                              <a:pt x="28" y="54"/>
                            </a:lnTo>
                            <a:lnTo>
                              <a:pt x="28" y="54"/>
                            </a:lnTo>
                            <a:lnTo>
                              <a:pt x="30" y="0"/>
                            </a:lnTo>
                            <a:lnTo>
                              <a:pt x="31" y="54"/>
                            </a:lnTo>
                            <a:lnTo>
                              <a:pt x="31" y="54"/>
                            </a:lnTo>
                            <a:lnTo>
                              <a:pt x="31" y="52"/>
                            </a:lnTo>
                            <a:lnTo>
                              <a:pt x="33" y="54"/>
                            </a:lnTo>
                            <a:lnTo>
                              <a:pt x="34" y="54"/>
                            </a:lnTo>
                            <a:lnTo>
                              <a:pt x="34" y="54"/>
                            </a:lnTo>
                            <a:lnTo>
                              <a:pt x="35" y="54"/>
                            </a:lnTo>
                            <a:lnTo>
                              <a:pt x="37" y="54"/>
                            </a:lnTo>
                            <a:lnTo>
                              <a:pt x="37" y="54"/>
                            </a:lnTo>
                            <a:lnTo>
                              <a:pt x="37" y="5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44" name="Freeform 17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090738" y="3306763"/>
                        <a:ext cx="60325" cy="169863"/>
                      </a:xfrm>
                      <a:custGeom>
                        <a:avLst/>
                        <a:gdLst>
                          <a:gd name="T0" fmla="*/ 0 w 38"/>
                          <a:gd name="T1" fmla="*/ 107 h 107"/>
                          <a:gd name="T2" fmla="*/ 0 w 38"/>
                          <a:gd name="T3" fmla="*/ 107 h 107"/>
                          <a:gd name="T4" fmla="*/ 3 w 38"/>
                          <a:gd name="T5" fmla="*/ 107 h 107"/>
                          <a:gd name="T6" fmla="*/ 3 w 38"/>
                          <a:gd name="T7" fmla="*/ 107 h 107"/>
                          <a:gd name="T8" fmla="*/ 3 w 38"/>
                          <a:gd name="T9" fmla="*/ 107 h 107"/>
                          <a:gd name="T10" fmla="*/ 5 w 38"/>
                          <a:gd name="T11" fmla="*/ 37 h 107"/>
                          <a:gd name="T12" fmla="*/ 6 w 38"/>
                          <a:gd name="T13" fmla="*/ 107 h 107"/>
                          <a:gd name="T14" fmla="*/ 6 w 38"/>
                          <a:gd name="T15" fmla="*/ 107 h 107"/>
                          <a:gd name="T16" fmla="*/ 6 w 38"/>
                          <a:gd name="T17" fmla="*/ 107 h 107"/>
                          <a:gd name="T18" fmla="*/ 7 w 38"/>
                          <a:gd name="T19" fmla="*/ 107 h 107"/>
                          <a:gd name="T20" fmla="*/ 9 w 38"/>
                          <a:gd name="T21" fmla="*/ 107 h 107"/>
                          <a:gd name="T22" fmla="*/ 9 w 38"/>
                          <a:gd name="T23" fmla="*/ 107 h 107"/>
                          <a:gd name="T24" fmla="*/ 9 w 38"/>
                          <a:gd name="T25" fmla="*/ 107 h 107"/>
                          <a:gd name="T26" fmla="*/ 10 w 38"/>
                          <a:gd name="T27" fmla="*/ 107 h 107"/>
                          <a:gd name="T28" fmla="*/ 12 w 38"/>
                          <a:gd name="T29" fmla="*/ 107 h 107"/>
                          <a:gd name="T30" fmla="*/ 12 w 38"/>
                          <a:gd name="T31" fmla="*/ 107 h 107"/>
                          <a:gd name="T32" fmla="*/ 12 w 38"/>
                          <a:gd name="T33" fmla="*/ 107 h 107"/>
                          <a:gd name="T34" fmla="*/ 13 w 38"/>
                          <a:gd name="T35" fmla="*/ 107 h 107"/>
                          <a:gd name="T36" fmla="*/ 16 w 38"/>
                          <a:gd name="T37" fmla="*/ 104 h 107"/>
                          <a:gd name="T38" fmla="*/ 16 w 38"/>
                          <a:gd name="T39" fmla="*/ 104 h 107"/>
                          <a:gd name="T40" fmla="*/ 16 w 38"/>
                          <a:gd name="T41" fmla="*/ 105 h 107"/>
                          <a:gd name="T42" fmla="*/ 17 w 38"/>
                          <a:gd name="T43" fmla="*/ 30 h 107"/>
                          <a:gd name="T44" fmla="*/ 18 w 38"/>
                          <a:gd name="T45" fmla="*/ 107 h 107"/>
                          <a:gd name="T46" fmla="*/ 19 w 38"/>
                          <a:gd name="T47" fmla="*/ 107 h 107"/>
                          <a:gd name="T48" fmla="*/ 19 w 38"/>
                          <a:gd name="T49" fmla="*/ 107 h 107"/>
                          <a:gd name="T50" fmla="*/ 19 w 38"/>
                          <a:gd name="T51" fmla="*/ 107 h 107"/>
                          <a:gd name="T52" fmla="*/ 21 w 38"/>
                          <a:gd name="T53" fmla="*/ 107 h 107"/>
                          <a:gd name="T54" fmla="*/ 22 w 38"/>
                          <a:gd name="T55" fmla="*/ 107 h 107"/>
                          <a:gd name="T56" fmla="*/ 22 w 38"/>
                          <a:gd name="T57" fmla="*/ 107 h 107"/>
                          <a:gd name="T58" fmla="*/ 22 w 38"/>
                          <a:gd name="T59" fmla="*/ 107 h 107"/>
                          <a:gd name="T60" fmla="*/ 25 w 38"/>
                          <a:gd name="T61" fmla="*/ 107 h 107"/>
                          <a:gd name="T62" fmla="*/ 25 w 38"/>
                          <a:gd name="T63" fmla="*/ 107 h 107"/>
                          <a:gd name="T64" fmla="*/ 25 w 38"/>
                          <a:gd name="T65" fmla="*/ 107 h 107"/>
                          <a:gd name="T66" fmla="*/ 26 w 38"/>
                          <a:gd name="T67" fmla="*/ 107 h 107"/>
                          <a:gd name="T68" fmla="*/ 28 w 38"/>
                          <a:gd name="T69" fmla="*/ 61 h 107"/>
                          <a:gd name="T70" fmla="*/ 28 w 38"/>
                          <a:gd name="T71" fmla="*/ 100 h 107"/>
                          <a:gd name="T72" fmla="*/ 28 w 38"/>
                          <a:gd name="T73" fmla="*/ 93 h 107"/>
                          <a:gd name="T74" fmla="*/ 28 w 38"/>
                          <a:gd name="T75" fmla="*/ 0 h 107"/>
                          <a:gd name="T76" fmla="*/ 31 w 38"/>
                          <a:gd name="T77" fmla="*/ 107 h 107"/>
                          <a:gd name="T78" fmla="*/ 31 w 38"/>
                          <a:gd name="T79" fmla="*/ 107 h 107"/>
                          <a:gd name="T80" fmla="*/ 31 w 38"/>
                          <a:gd name="T81" fmla="*/ 107 h 107"/>
                          <a:gd name="T82" fmla="*/ 32 w 38"/>
                          <a:gd name="T83" fmla="*/ 107 h 107"/>
                          <a:gd name="T84" fmla="*/ 33 w 38"/>
                          <a:gd name="T85" fmla="*/ 107 h 107"/>
                          <a:gd name="T86" fmla="*/ 34 w 38"/>
                          <a:gd name="T87" fmla="*/ 107 h 107"/>
                          <a:gd name="T88" fmla="*/ 34 w 38"/>
                          <a:gd name="T89" fmla="*/ 107 h 107"/>
                          <a:gd name="T90" fmla="*/ 35 w 38"/>
                          <a:gd name="T91" fmla="*/ 107 h 107"/>
                          <a:gd name="T92" fmla="*/ 37 w 38"/>
                          <a:gd name="T93" fmla="*/ 107 h 107"/>
                          <a:gd name="T94" fmla="*/ 37 w 38"/>
                          <a:gd name="T95" fmla="*/ 107 h 107"/>
                          <a:gd name="T96" fmla="*/ 37 w 38"/>
                          <a:gd name="T97" fmla="*/ 107 h 107"/>
                          <a:gd name="T98" fmla="*/ 38 w 38"/>
                          <a:gd name="T99" fmla="*/ 107 h 10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8" h="107">
                            <a:moveTo>
                              <a:pt x="0" y="107"/>
                            </a:moveTo>
                            <a:lnTo>
                              <a:pt x="0" y="107"/>
                            </a:lnTo>
                            <a:lnTo>
                              <a:pt x="3" y="107"/>
                            </a:lnTo>
                            <a:lnTo>
                              <a:pt x="3" y="107"/>
                            </a:lnTo>
                            <a:lnTo>
                              <a:pt x="3" y="107"/>
                            </a:lnTo>
                            <a:lnTo>
                              <a:pt x="5" y="37"/>
                            </a:lnTo>
                            <a:lnTo>
                              <a:pt x="6" y="107"/>
                            </a:lnTo>
                            <a:lnTo>
                              <a:pt x="6" y="107"/>
                            </a:lnTo>
                            <a:lnTo>
                              <a:pt x="6" y="107"/>
                            </a:lnTo>
                            <a:lnTo>
                              <a:pt x="7" y="107"/>
                            </a:lnTo>
                            <a:lnTo>
                              <a:pt x="9" y="107"/>
                            </a:lnTo>
                            <a:lnTo>
                              <a:pt x="9" y="107"/>
                            </a:lnTo>
                            <a:lnTo>
                              <a:pt x="9" y="107"/>
                            </a:lnTo>
                            <a:lnTo>
                              <a:pt x="10" y="107"/>
                            </a:lnTo>
                            <a:lnTo>
                              <a:pt x="12" y="107"/>
                            </a:lnTo>
                            <a:lnTo>
                              <a:pt x="12" y="107"/>
                            </a:lnTo>
                            <a:lnTo>
                              <a:pt x="12" y="107"/>
                            </a:lnTo>
                            <a:lnTo>
                              <a:pt x="13" y="107"/>
                            </a:lnTo>
                            <a:lnTo>
                              <a:pt x="16" y="104"/>
                            </a:lnTo>
                            <a:lnTo>
                              <a:pt x="16" y="104"/>
                            </a:lnTo>
                            <a:lnTo>
                              <a:pt x="16" y="105"/>
                            </a:lnTo>
                            <a:lnTo>
                              <a:pt x="17" y="30"/>
                            </a:lnTo>
                            <a:lnTo>
                              <a:pt x="18" y="107"/>
                            </a:lnTo>
                            <a:lnTo>
                              <a:pt x="19" y="107"/>
                            </a:lnTo>
                            <a:lnTo>
                              <a:pt x="19" y="107"/>
                            </a:lnTo>
                            <a:lnTo>
                              <a:pt x="19" y="107"/>
                            </a:lnTo>
                            <a:lnTo>
                              <a:pt x="21" y="107"/>
                            </a:lnTo>
                            <a:lnTo>
                              <a:pt x="22" y="107"/>
                            </a:lnTo>
                            <a:lnTo>
                              <a:pt x="22" y="107"/>
                            </a:lnTo>
                            <a:lnTo>
                              <a:pt x="22" y="107"/>
                            </a:lnTo>
                            <a:lnTo>
                              <a:pt x="25" y="107"/>
                            </a:lnTo>
                            <a:lnTo>
                              <a:pt x="25" y="107"/>
                            </a:lnTo>
                            <a:lnTo>
                              <a:pt x="25" y="107"/>
                            </a:lnTo>
                            <a:lnTo>
                              <a:pt x="26" y="107"/>
                            </a:lnTo>
                            <a:lnTo>
                              <a:pt x="28" y="61"/>
                            </a:lnTo>
                            <a:lnTo>
                              <a:pt x="28" y="100"/>
                            </a:lnTo>
                            <a:lnTo>
                              <a:pt x="28" y="93"/>
                            </a:lnTo>
                            <a:lnTo>
                              <a:pt x="28" y="0"/>
                            </a:lnTo>
                            <a:lnTo>
                              <a:pt x="31" y="107"/>
                            </a:lnTo>
                            <a:lnTo>
                              <a:pt x="31" y="107"/>
                            </a:lnTo>
                            <a:lnTo>
                              <a:pt x="31" y="107"/>
                            </a:lnTo>
                            <a:lnTo>
                              <a:pt x="32" y="107"/>
                            </a:lnTo>
                            <a:lnTo>
                              <a:pt x="33" y="107"/>
                            </a:lnTo>
                            <a:lnTo>
                              <a:pt x="34" y="107"/>
                            </a:lnTo>
                            <a:lnTo>
                              <a:pt x="34" y="107"/>
                            </a:lnTo>
                            <a:lnTo>
                              <a:pt x="35" y="107"/>
                            </a:lnTo>
                            <a:lnTo>
                              <a:pt x="37" y="107"/>
                            </a:lnTo>
                            <a:lnTo>
                              <a:pt x="37" y="107"/>
                            </a:lnTo>
                            <a:lnTo>
                              <a:pt x="37" y="107"/>
                            </a:lnTo>
                            <a:lnTo>
                              <a:pt x="38" y="107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45" name="Freeform 17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151063" y="2892426"/>
                        <a:ext cx="63500" cy="584200"/>
                      </a:xfrm>
                      <a:custGeom>
                        <a:avLst/>
                        <a:gdLst>
                          <a:gd name="T0" fmla="*/ 0 w 40"/>
                          <a:gd name="T1" fmla="*/ 368 h 368"/>
                          <a:gd name="T2" fmla="*/ 2 w 40"/>
                          <a:gd name="T3" fmla="*/ 151 h 368"/>
                          <a:gd name="T4" fmla="*/ 2 w 40"/>
                          <a:gd name="T5" fmla="*/ 368 h 368"/>
                          <a:gd name="T6" fmla="*/ 2 w 40"/>
                          <a:gd name="T7" fmla="*/ 368 h 368"/>
                          <a:gd name="T8" fmla="*/ 3 w 40"/>
                          <a:gd name="T9" fmla="*/ 368 h 368"/>
                          <a:gd name="T10" fmla="*/ 6 w 40"/>
                          <a:gd name="T11" fmla="*/ 368 h 368"/>
                          <a:gd name="T12" fmla="*/ 6 w 40"/>
                          <a:gd name="T13" fmla="*/ 368 h 368"/>
                          <a:gd name="T14" fmla="*/ 6 w 40"/>
                          <a:gd name="T15" fmla="*/ 368 h 368"/>
                          <a:gd name="T16" fmla="*/ 7 w 40"/>
                          <a:gd name="T17" fmla="*/ 368 h 368"/>
                          <a:gd name="T18" fmla="*/ 9 w 40"/>
                          <a:gd name="T19" fmla="*/ 368 h 368"/>
                          <a:gd name="T20" fmla="*/ 9 w 40"/>
                          <a:gd name="T21" fmla="*/ 368 h 368"/>
                          <a:gd name="T22" fmla="*/ 9 w 40"/>
                          <a:gd name="T23" fmla="*/ 368 h 368"/>
                          <a:gd name="T24" fmla="*/ 9 w 40"/>
                          <a:gd name="T25" fmla="*/ 368 h 368"/>
                          <a:gd name="T26" fmla="*/ 12 w 40"/>
                          <a:gd name="T27" fmla="*/ 368 h 368"/>
                          <a:gd name="T28" fmla="*/ 12 w 40"/>
                          <a:gd name="T29" fmla="*/ 368 h 368"/>
                          <a:gd name="T30" fmla="*/ 13 w 40"/>
                          <a:gd name="T31" fmla="*/ 109 h 368"/>
                          <a:gd name="T32" fmla="*/ 15 w 40"/>
                          <a:gd name="T33" fmla="*/ 368 h 368"/>
                          <a:gd name="T34" fmla="*/ 15 w 40"/>
                          <a:gd name="T35" fmla="*/ 368 h 368"/>
                          <a:gd name="T36" fmla="*/ 15 w 40"/>
                          <a:gd name="T37" fmla="*/ 368 h 368"/>
                          <a:gd name="T38" fmla="*/ 15 w 40"/>
                          <a:gd name="T39" fmla="*/ 368 h 368"/>
                          <a:gd name="T40" fmla="*/ 18 w 40"/>
                          <a:gd name="T41" fmla="*/ 368 h 368"/>
                          <a:gd name="T42" fmla="*/ 18 w 40"/>
                          <a:gd name="T43" fmla="*/ 368 h 368"/>
                          <a:gd name="T44" fmla="*/ 18 w 40"/>
                          <a:gd name="T45" fmla="*/ 368 h 368"/>
                          <a:gd name="T46" fmla="*/ 20 w 40"/>
                          <a:gd name="T47" fmla="*/ 368 h 368"/>
                          <a:gd name="T48" fmla="*/ 21 w 40"/>
                          <a:gd name="T49" fmla="*/ 368 h 368"/>
                          <a:gd name="T50" fmla="*/ 21 w 40"/>
                          <a:gd name="T51" fmla="*/ 368 h 368"/>
                          <a:gd name="T52" fmla="*/ 21 w 40"/>
                          <a:gd name="T53" fmla="*/ 368 h 368"/>
                          <a:gd name="T54" fmla="*/ 22 w 40"/>
                          <a:gd name="T55" fmla="*/ 368 h 368"/>
                          <a:gd name="T56" fmla="*/ 24 w 40"/>
                          <a:gd name="T57" fmla="*/ 360 h 368"/>
                          <a:gd name="T58" fmla="*/ 24 w 40"/>
                          <a:gd name="T59" fmla="*/ 365 h 368"/>
                          <a:gd name="T60" fmla="*/ 24 w 40"/>
                          <a:gd name="T61" fmla="*/ 366 h 368"/>
                          <a:gd name="T62" fmla="*/ 25 w 40"/>
                          <a:gd name="T63" fmla="*/ 0 h 368"/>
                          <a:gd name="T64" fmla="*/ 27 w 40"/>
                          <a:gd name="T65" fmla="*/ 368 h 368"/>
                          <a:gd name="T66" fmla="*/ 27 w 40"/>
                          <a:gd name="T67" fmla="*/ 368 h 368"/>
                          <a:gd name="T68" fmla="*/ 27 w 40"/>
                          <a:gd name="T69" fmla="*/ 368 h 368"/>
                          <a:gd name="T70" fmla="*/ 28 w 40"/>
                          <a:gd name="T71" fmla="*/ 368 h 368"/>
                          <a:gd name="T72" fmla="*/ 29 w 40"/>
                          <a:gd name="T73" fmla="*/ 368 h 368"/>
                          <a:gd name="T74" fmla="*/ 31 w 40"/>
                          <a:gd name="T75" fmla="*/ 368 h 368"/>
                          <a:gd name="T76" fmla="*/ 31 w 40"/>
                          <a:gd name="T77" fmla="*/ 368 h 368"/>
                          <a:gd name="T78" fmla="*/ 31 w 40"/>
                          <a:gd name="T79" fmla="*/ 368 h 368"/>
                          <a:gd name="T80" fmla="*/ 34 w 40"/>
                          <a:gd name="T81" fmla="*/ 368 h 368"/>
                          <a:gd name="T82" fmla="*/ 34 w 40"/>
                          <a:gd name="T83" fmla="*/ 368 h 368"/>
                          <a:gd name="T84" fmla="*/ 34 w 40"/>
                          <a:gd name="T85" fmla="*/ 368 h 368"/>
                          <a:gd name="T86" fmla="*/ 34 w 40"/>
                          <a:gd name="T87" fmla="*/ 368 h 368"/>
                          <a:gd name="T88" fmla="*/ 37 w 40"/>
                          <a:gd name="T89" fmla="*/ 41 h 368"/>
                          <a:gd name="T90" fmla="*/ 37 w 40"/>
                          <a:gd name="T91" fmla="*/ 363 h 368"/>
                          <a:gd name="T92" fmla="*/ 37 w 40"/>
                          <a:gd name="T93" fmla="*/ 368 h 368"/>
                          <a:gd name="T94" fmla="*/ 37 w 40"/>
                          <a:gd name="T95" fmla="*/ 305 h 368"/>
                          <a:gd name="T96" fmla="*/ 40 w 40"/>
                          <a:gd name="T97" fmla="*/ 368 h 368"/>
                          <a:gd name="T98" fmla="*/ 40 w 40"/>
                          <a:gd name="T99" fmla="*/ 368 h 36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0" h="368">
                            <a:moveTo>
                              <a:pt x="0" y="368"/>
                            </a:moveTo>
                            <a:lnTo>
                              <a:pt x="2" y="151"/>
                            </a:lnTo>
                            <a:lnTo>
                              <a:pt x="2" y="368"/>
                            </a:lnTo>
                            <a:lnTo>
                              <a:pt x="2" y="368"/>
                            </a:lnTo>
                            <a:lnTo>
                              <a:pt x="3" y="368"/>
                            </a:lnTo>
                            <a:lnTo>
                              <a:pt x="6" y="368"/>
                            </a:lnTo>
                            <a:lnTo>
                              <a:pt x="6" y="368"/>
                            </a:lnTo>
                            <a:lnTo>
                              <a:pt x="6" y="368"/>
                            </a:lnTo>
                            <a:lnTo>
                              <a:pt x="7" y="368"/>
                            </a:lnTo>
                            <a:lnTo>
                              <a:pt x="9" y="368"/>
                            </a:lnTo>
                            <a:lnTo>
                              <a:pt x="9" y="368"/>
                            </a:lnTo>
                            <a:lnTo>
                              <a:pt x="9" y="368"/>
                            </a:lnTo>
                            <a:lnTo>
                              <a:pt x="9" y="368"/>
                            </a:lnTo>
                            <a:lnTo>
                              <a:pt x="12" y="368"/>
                            </a:lnTo>
                            <a:lnTo>
                              <a:pt x="12" y="368"/>
                            </a:lnTo>
                            <a:lnTo>
                              <a:pt x="13" y="109"/>
                            </a:lnTo>
                            <a:lnTo>
                              <a:pt x="15" y="368"/>
                            </a:lnTo>
                            <a:lnTo>
                              <a:pt x="15" y="368"/>
                            </a:lnTo>
                            <a:lnTo>
                              <a:pt x="15" y="368"/>
                            </a:lnTo>
                            <a:lnTo>
                              <a:pt x="15" y="368"/>
                            </a:lnTo>
                            <a:lnTo>
                              <a:pt x="18" y="368"/>
                            </a:lnTo>
                            <a:lnTo>
                              <a:pt x="18" y="368"/>
                            </a:lnTo>
                            <a:lnTo>
                              <a:pt x="18" y="368"/>
                            </a:lnTo>
                            <a:lnTo>
                              <a:pt x="20" y="368"/>
                            </a:lnTo>
                            <a:lnTo>
                              <a:pt x="21" y="368"/>
                            </a:lnTo>
                            <a:lnTo>
                              <a:pt x="21" y="368"/>
                            </a:lnTo>
                            <a:lnTo>
                              <a:pt x="21" y="368"/>
                            </a:lnTo>
                            <a:lnTo>
                              <a:pt x="22" y="368"/>
                            </a:lnTo>
                            <a:lnTo>
                              <a:pt x="24" y="360"/>
                            </a:lnTo>
                            <a:lnTo>
                              <a:pt x="24" y="365"/>
                            </a:lnTo>
                            <a:lnTo>
                              <a:pt x="24" y="366"/>
                            </a:lnTo>
                            <a:lnTo>
                              <a:pt x="25" y="0"/>
                            </a:lnTo>
                            <a:lnTo>
                              <a:pt x="27" y="368"/>
                            </a:lnTo>
                            <a:lnTo>
                              <a:pt x="27" y="368"/>
                            </a:lnTo>
                            <a:lnTo>
                              <a:pt x="27" y="368"/>
                            </a:lnTo>
                            <a:lnTo>
                              <a:pt x="28" y="368"/>
                            </a:lnTo>
                            <a:lnTo>
                              <a:pt x="29" y="368"/>
                            </a:lnTo>
                            <a:lnTo>
                              <a:pt x="31" y="368"/>
                            </a:lnTo>
                            <a:lnTo>
                              <a:pt x="31" y="368"/>
                            </a:lnTo>
                            <a:lnTo>
                              <a:pt x="31" y="368"/>
                            </a:lnTo>
                            <a:lnTo>
                              <a:pt x="34" y="368"/>
                            </a:lnTo>
                            <a:lnTo>
                              <a:pt x="34" y="368"/>
                            </a:lnTo>
                            <a:lnTo>
                              <a:pt x="34" y="368"/>
                            </a:lnTo>
                            <a:lnTo>
                              <a:pt x="34" y="368"/>
                            </a:lnTo>
                            <a:lnTo>
                              <a:pt x="37" y="41"/>
                            </a:lnTo>
                            <a:lnTo>
                              <a:pt x="37" y="363"/>
                            </a:lnTo>
                            <a:lnTo>
                              <a:pt x="37" y="368"/>
                            </a:lnTo>
                            <a:lnTo>
                              <a:pt x="37" y="305"/>
                            </a:lnTo>
                            <a:lnTo>
                              <a:pt x="40" y="368"/>
                            </a:lnTo>
                            <a:lnTo>
                              <a:pt x="40" y="368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46" name="Freeform 17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214563" y="2755901"/>
                        <a:ext cx="60325" cy="720725"/>
                      </a:xfrm>
                      <a:custGeom>
                        <a:avLst/>
                        <a:gdLst>
                          <a:gd name="T0" fmla="*/ 0 w 38"/>
                          <a:gd name="T1" fmla="*/ 454 h 454"/>
                          <a:gd name="T2" fmla="*/ 0 w 38"/>
                          <a:gd name="T3" fmla="*/ 454 h 454"/>
                          <a:gd name="T4" fmla="*/ 2 w 38"/>
                          <a:gd name="T5" fmla="*/ 454 h 454"/>
                          <a:gd name="T6" fmla="*/ 3 w 38"/>
                          <a:gd name="T7" fmla="*/ 454 h 454"/>
                          <a:gd name="T8" fmla="*/ 3 w 38"/>
                          <a:gd name="T9" fmla="*/ 454 h 454"/>
                          <a:gd name="T10" fmla="*/ 3 w 38"/>
                          <a:gd name="T11" fmla="*/ 454 h 454"/>
                          <a:gd name="T12" fmla="*/ 4 w 38"/>
                          <a:gd name="T13" fmla="*/ 454 h 454"/>
                          <a:gd name="T14" fmla="*/ 6 w 38"/>
                          <a:gd name="T15" fmla="*/ 454 h 454"/>
                          <a:gd name="T16" fmla="*/ 6 w 38"/>
                          <a:gd name="T17" fmla="*/ 454 h 454"/>
                          <a:gd name="T18" fmla="*/ 6 w 38"/>
                          <a:gd name="T19" fmla="*/ 454 h 454"/>
                          <a:gd name="T20" fmla="*/ 8 w 38"/>
                          <a:gd name="T21" fmla="*/ 30 h 454"/>
                          <a:gd name="T22" fmla="*/ 9 w 38"/>
                          <a:gd name="T23" fmla="*/ 454 h 454"/>
                          <a:gd name="T24" fmla="*/ 9 w 38"/>
                          <a:gd name="T25" fmla="*/ 454 h 454"/>
                          <a:gd name="T26" fmla="*/ 9 w 38"/>
                          <a:gd name="T27" fmla="*/ 454 h 454"/>
                          <a:gd name="T28" fmla="*/ 10 w 38"/>
                          <a:gd name="T29" fmla="*/ 454 h 454"/>
                          <a:gd name="T30" fmla="*/ 12 w 38"/>
                          <a:gd name="T31" fmla="*/ 454 h 454"/>
                          <a:gd name="T32" fmla="*/ 12 w 38"/>
                          <a:gd name="T33" fmla="*/ 454 h 454"/>
                          <a:gd name="T34" fmla="*/ 12 w 38"/>
                          <a:gd name="T35" fmla="*/ 454 h 454"/>
                          <a:gd name="T36" fmla="*/ 14 w 38"/>
                          <a:gd name="T37" fmla="*/ 454 h 454"/>
                          <a:gd name="T38" fmla="*/ 15 w 38"/>
                          <a:gd name="T39" fmla="*/ 454 h 454"/>
                          <a:gd name="T40" fmla="*/ 15 w 38"/>
                          <a:gd name="T41" fmla="*/ 454 h 454"/>
                          <a:gd name="T42" fmla="*/ 15 w 38"/>
                          <a:gd name="T43" fmla="*/ 454 h 454"/>
                          <a:gd name="T44" fmla="*/ 17 w 38"/>
                          <a:gd name="T45" fmla="*/ 454 h 454"/>
                          <a:gd name="T46" fmla="*/ 19 w 38"/>
                          <a:gd name="T47" fmla="*/ 452 h 454"/>
                          <a:gd name="T48" fmla="*/ 19 w 38"/>
                          <a:gd name="T49" fmla="*/ 454 h 454"/>
                          <a:gd name="T50" fmla="*/ 19 w 38"/>
                          <a:gd name="T51" fmla="*/ 454 h 454"/>
                          <a:gd name="T52" fmla="*/ 20 w 38"/>
                          <a:gd name="T53" fmla="*/ 0 h 454"/>
                          <a:gd name="T54" fmla="*/ 21 w 38"/>
                          <a:gd name="T55" fmla="*/ 454 h 454"/>
                          <a:gd name="T56" fmla="*/ 22 w 38"/>
                          <a:gd name="T57" fmla="*/ 454 h 454"/>
                          <a:gd name="T58" fmla="*/ 22 w 38"/>
                          <a:gd name="T59" fmla="*/ 454 h 454"/>
                          <a:gd name="T60" fmla="*/ 22 w 38"/>
                          <a:gd name="T61" fmla="*/ 454 h 454"/>
                          <a:gd name="T62" fmla="*/ 25 w 38"/>
                          <a:gd name="T63" fmla="*/ 454 h 454"/>
                          <a:gd name="T64" fmla="*/ 25 w 38"/>
                          <a:gd name="T65" fmla="*/ 454 h 454"/>
                          <a:gd name="T66" fmla="*/ 25 w 38"/>
                          <a:gd name="T67" fmla="*/ 454 h 454"/>
                          <a:gd name="T68" fmla="*/ 25 w 38"/>
                          <a:gd name="T69" fmla="*/ 454 h 454"/>
                          <a:gd name="T70" fmla="*/ 28 w 38"/>
                          <a:gd name="T71" fmla="*/ 454 h 454"/>
                          <a:gd name="T72" fmla="*/ 28 w 38"/>
                          <a:gd name="T73" fmla="*/ 454 h 454"/>
                          <a:gd name="T74" fmla="*/ 28 w 38"/>
                          <a:gd name="T75" fmla="*/ 454 h 454"/>
                          <a:gd name="T76" fmla="*/ 31 w 38"/>
                          <a:gd name="T77" fmla="*/ 312 h 454"/>
                          <a:gd name="T78" fmla="*/ 31 w 38"/>
                          <a:gd name="T79" fmla="*/ 410 h 454"/>
                          <a:gd name="T80" fmla="*/ 31 w 38"/>
                          <a:gd name="T81" fmla="*/ 442 h 454"/>
                          <a:gd name="T82" fmla="*/ 31 w 38"/>
                          <a:gd name="T83" fmla="*/ 151 h 454"/>
                          <a:gd name="T84" fmla="*/ 34 w 38"/>
                          <a:gd name="T85" fmla="*/ 454 h 454"/>
                          <a:gd name="T86" fmla="*/ 34 w 38"/>
                          <a:gd name="T87" fmla="*/ 454 h 454"/>
                          <a:gd name="T88" fmla="*/ 34 w 38"/>
                          <a:gd name="T89" fmla="*/ 454 h 454"/>
                          <a:gd name="T90" fmla="*/ 35 w 38"/>
                          <a:gd name="T91" fmla="*/ 454 h 454"/>
                          <a:gd name="T92" fmla="*/ 37 w 38"/>
                          <a:gd name="T93" fmla="*/ 454 h 454"/>
                          <a:gd name="T94" fmla="*/ 37 w 38"/>
                          <a:gd name="T95" fmla="*/ 454 h 454"/>
                          <a:gd name="T96" fmla="*/ 37 w 38"/>
                          <a:gd name="T97" fmla="*/ 454 h 454"/>
                          <a:gd name="T98" fmla="*/ 38 w 38"/>
                          <a:gd name="T99" fmla="*/ 454 h 45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8" h="454">
                            <a:moveTo>
                              <a:pt x="0" y="454"/>
                            </a:moveTo>
                            <a:lnTo>
                              <a:pt x="0" y="454"/>
                            </a:lnTo>
                            <a:lnTo>
                              <a:pt x="2" y="454"/>
                            </a:lnTo>
                            <a:lnTo>
                              <a:pt x="3" y="454"/>
                            </a:lnTo>
                            <a:lnTo>
                              <a:pt x="3" y="454"/>
                            </a:lnTo>
                            <a:lnTo>
                              <a:pt x="3" y="454"/>
                            </a:lnTo>
                            <a:lnTo>
                              <a:pt x="4" y="454"/>
                            </a:lnTo>
                            <a:lnTo>
                              <a:pt x="6" y="454"/>
                            </a:lnTo>
                            <a:lnTo>
                              <a:pt x="6" y="454"/>
                            </a:lnTo>
                            <a:lnTo>
                              <a:pt x="6" y="454"/>
                            </a:lnTo>
                            <a:lnTo>
                              <a:pt x="8" y="30"/>
                            </a:lnTo>
                            <a:lnTo>
                              <a:pt x="9" y="454"/>
                            </a:lnTo>
                            <a:lnTo>
                              <a:pt x="9" y="454"/>
                            </a:lnTo>
                            <a:lnTo>
                              <a:pt x="9" y="454"/>
                            </a:lnTo>
                            <a:lnTo>
                              <a:pt x="10" y="454"/>
                            </a:lnTo>
                            <a:lnTo>
                              <a:pt x="12" y="454"/>
                            </a:lnTo>
                            <a:lnTo>
                              <a:pt x="12" y="454"/>
                            </a:lnTo>
                            <a:lnTo>
                              <a:pt x="12" y="454"/>
                            </a:lnTo>
                            <a:lnTo>
                              <a:pt x="14" y="454"/>
                            </a:lnTo>
                            <a:lnTo>
                              <a:pt x="15" y="454"/>
                            </a:lnTo>
                            <a:lnTo>
                              <a:pt x="15" y="454"/>
                            </a:lnTo>
                            <a:lnTo>
                              <a:pt x="15" y="454"/>
                            </a:lnTo>
                            <a:lnTo>
                              <a:pt x="17" y="454"/>
                            </a:lnTo>
                            <a:lnTo>
                              <a:pt x="19" y="452"/>
                            </a:lnTo>
                            <a:lnTo>
                              <a:pt x="19" y="454"/>
                            </a:lnTo>
                            <a:lnTo>
                              <a:pt x="19" y="454"/>
                            </a:lnTo>
                            <a:lnTo>
                              <a:pt x="20" y="0"/>
                            </a:lnTo>
                            <a:lnTo>
                              <a:pt x="21" y="454"/>
                            </a:lnTo>
                            <a:lnTo>
                              <a:pt x="22" y="454"/>
                            </a:lnTo>
                            <a:lnTo>
                              <a:pt x="22" y="454"/>
                            </a:lnTo>
                            <a:lnTo>
                              <a:pt x="22" y="454"/>
                            </a:lnTo>
                            <a:lnTo>
                              <a:pt x="25" y="454"/>
                            </a:lnTo>
                            <a:lnTo>
                              <a:pt x="25" y="454"/>
                            </a:lnTo>
                            <a:lnTo>
                              <a:pt x="25" y="454"/>
                            </a:lnTo>
                            <a:lnTo>
                              <a:pt x="25" y="454"/>
                            </a:lnTo>
                            <a:lnTo>
                              <a:pt x="28" y="454"/>
                            </a:lnTo>
                            <a:lnTo>
                              <a:pt x="28" y="454"/>
                            </a:lnTo>
                            <a:lnTo>
                              <a:pt x="28" y="454"/>
                            </a:lnTo>
                            <a:lnTo>
                              <a:pt x="31" y="312"/>
                            </a:lnTo>
                            <a:lnTo>
                              <a:pt x="31" y="410"/>
                            </a:lnTo>
                            <a:lnTo>
                              <a:pt x="31" y="442"/>
                            </a:lnTo>
                            <a:lnTo>
                              <a:pt x="31" y="151"/>
                            </a:lnTo>
                            <a:lnTo>
                              <a:pt x="34" y="454"/>
                            </a:lnTo>
                            <a:lnTo>
                              <a:pt x="34" y="454"/>
                            </a:lnTo>
                            <a:lnTo>
                              <a:pt x="34" y="454"/>
                            </a:lnTo>
                            <a:lnTo>
                              <a:pt x="35" y="454"/>
                            </a:lnTo>
                            <a:lnTo>
                              <a:pt x="37" y="454"/>
                            </a:lnTo>
                            <a:lnTo>
                              <a:pt x="37" y="454"/>
                            </a:lnTo>
                            <a:lnTo>
                              <a:pt x="37" y="454"/>
                            </a:lnTo>
                            <a:lnTo>
                              <a:pt x="38" y="45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47" name="Freeform 17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274888" y="2482851"/>
                        <a:ext cx="63500" cy="993775"/>
                      </a:xfrm>
                      <a:custGeom>
                        <a:avLst/>
                        <a:gdLst>
                          <a:gd name="T0" fmla="*/ 0 w 40"/>
                          <a:gd name="T1" fmla="*/ 626 h 626"/>
                          <a:gd name="T2" fmla="*/ 2 w 40"/>
                          <a:gd name="T3" fmla="*/ 626 h 626"/>
                          <a:gd name="T4" fmla="*/ 2 w 40"/>
                          <a:gd name="T5" fmla="*/ 626 h 626"/>
                          <a:gd name="T6" fmla="*/ 2 w 40"/>
                          <a:gd name="T7" fmla="*/ 626 h 626"/>
                          <a:gd name="T8" fmla="*/ 3 w 40"/>
                          <a:gd name="T9" fmla="*/ 626 h 626"/>
                          <a:gd name="T10" fmla="*/ 5 w 40"/>
                          <a:gd name="T11" fmla="*/ 250 h 626"/>
                          <a:gd name="T12" fmla="*/ 6 w 40"/>
                          <a:gd name="T13" fmla="*/ 621 h 626"/>
                          <a:gd name="T14" fmla="*/ 6 w 40"/>
                          <a:gd name="T15" fmla="*/ 623 h 626"/>
                          <a:gd name="T16" fmla="*/ 9 w 40"/>
                          <a:gd name="T17" fmla="*/ 626 h 626"/>
                          <a:gd name="T18" fmla="*/ 9 w 40"/>
                          <a:gd name="T19" fmla="*/ 626 h 626"/>
                          <a:gd name="T20" fmla="*/ 9 w 40"/>
                          <a:gd name="T21" fmla="*/ 626 h 626"/>
                          <a:gd name="T22" fmla="*/ 9 w 40"/>
                          <a:gd name="T23" fmla="*/ 626 h 626"/>
                          <a:gd name="T24" fmla="*/ 11 w 40"/>
                          <a:gd name="T25" fmla="*/ 626 h 626"/>
                          <a:gd name="T26" fmla="*/ 12 w 40"/>
                          <a:gd name="T27" fmla="*/ 626 h 626"/>
                          <a:gd name="T28" fmla="*/ 12 w 40"/>
                          <a:gd name="T29" fmla="*/ 626 h 626"/>
                          <a:gd name="T30" fmla="*/ 12 w 40"/>
                          <a:gd name="T31" fmla="*/ 626 h 626"/>
                          <a:gd name="T32" fmla="*/ 15 w 40"/>
                          <a:gd name="T33" fmla="*/ 626 h 626"/>
                          <a:gd name="T34" fmla="*/ 15 w 40"/>
                          <a:gd name="T35" fmla="*/ 626 h 626"/>
                          <a:gd name="T36" fmla="*/ 15 w 40"/>
                          <a:gd name="T37" fmla="*/ 626 h 626"/>
                          <a:gd name="T38" fmla="*/ 17 w 40"/>
                          <a:gd name="T39" fmla="*/ 0 h 626"/>
                          <a:gd name="T40" fmla="*/ 18 w 40"/>
                          <a:gd name="T41" fmla="*/ 626 h 626"/>
                          <a:gd name="T42" fmla="*/ 18 w 40"/>
                          <a:gd name="T43" fmla="*/ 626 h 626"/>
                          <a:gd name="T44" fmla="*/ 18 w 40"/>
                          <a:gd name="T45" fmla="*/ 626 h 626"/>
                          <a:gd name="T46" fmla="*/ 18 w 40"/>
                          <a:gd name="T47" fmla="*/ 626 h 626"/>
                          <a:gd name="T48" fmla="*/ 21 w 40"/>
                          <a:gd name="T49" fmla="*/ 626 h 626"/>
                          <a:gd name="T50" fmla="*/ 21 w 40"/>
                          <a:gd name="T51" fmla="*/ 626 h 626"/>
                          <a:gd name="T52" fmla="*/ 21 w 40"/>
                          <a:gd name="T53" fmla="*/ 626 h 626"/>
                          <a:gd name="T54" fmla="*/ 22 w 40"/>
                          <a:gd name="T55" fmla="*/ 626 h 626"/>
                          <a:gd name="T56" fmla="*/ 24 w 40"/>
                          <a:gd name="T57" fmla="*/ 626 h 626"/>
                          <a:gd name="T58" fmla="*/ 24 w 40"/>
                          <a:gd name="T59" fmla="*/ 626 h 626"/>
                          <a:gd name="T60" fmla="*/ 24 w 40"/>
                          <a:gd name="T61" fmla="*/ 626 h 626"/>
                          <a:gd name="T62" fmla="*/ 25 w 40"/>
                          <a:gd name="T63" fmla="*/ 626 h 626"/>
                          <a:gd name="T64" fmla="*/ 27 w 40"/>
                          <a:gd name="T65" fmla="*/ 623 h 626"/>
                          <a:gd name="T66" fmla="*/ 27 w 40"/>
                          <a:gd name="T67" fmla="*/ 626 h 626"/>
                          <a:gd name="T68" fmla="*/ 27 w 40"/>
                          <a:gd name="T69" fmla="*/ 625 h 626"/>
                          <a:gd name="T70" fmla="*/ 28 w 40"/>
                          <a:gd name="T71" fmla="*/ 165 h 626"/>
                          <a:gd name="T72" fmla="*/ 30 w 40"/>
                          <a:gd name="T73" fmla="*/ 626 h 626"/>
                          <a:gd name="T74" fmla="*/ 30 w 40"/>
                          <a:gd name="T75" fmla="*/ 626 h 626"/>
                          <a:gd name="T76" fmla="*/ 30 w 40"/>
                          <a:gd name="T77" fmla="*/ 626 h 626"/>
                          <a:gd name="T78" fmla="*/ 30 w 40"/>
                          <a:gd name="T79" fmla="*/ 626 h 626"/>
                          <a:gd name="T80" fmla="*/ 31 w 40"/>
                          <a:gd name="T81" fmla="*/ 626 h 626"/>
                          <a:gd name="T82" fmla="*/ 34 w 40"/>
                          <a:gd name="T83" fmla="*/ 626 h 626"/>
                          <a:gd name="T84" fmla="*/ 34 w 40"/>
                          <a:gd name="T85" fmla="*/ 626 h 626"/>
                          <a:gd name="T86" fmla="*/ 35 w 40"/>
                          <a:gd name="T87" fmla="*/ 626 h 626"/>
                          <a:gd name="T88" fmla="*/ 37 w 40"/>
                          <a:gd name="T89" fmla="*/ 626 h 626"/>
                          <a:gd name="T90" fmla="*/ 37 w 40"/>
                          <a:gd name="T91" fmla="*/ 626 h 626"/>
                          <a:gd name="T92" fmla="*/ 37 w 40"/>
                          <a:gd name="T93" fmla="*/ 626 h 626"/>
                          <a:gd name="T94" fmla="*/ 37 w 40"/>
                          <a:gd name="T95" fmla="*/ 626 h 626"/>
                          <a:gd name="T96" fmla="*/ 40 w 40"/>
                          <a:gd name="T97" fmla="*/ 368 h 626"/>
                          <a:gd name="T98" fmla="*/ 40 w 40"/>
                          <a:gd name="T99" fmla="*/ 561 h 62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0" h="626">
                            <a:moveTo>
                              <a:pt x="0" y="626"/>
                            </a:moveTo>
                            <a:lnTo>
                              <a:pt x="2" y="626"/>
                            </a:lnTo>
                            <a:lnTo>
                              <a:pt x="2" y="626"/>
                            </a:lnTo>
                            <a:lnTo>
                              <a:pt x="2" y="626"/>
                            </a:lnTo>
                            <a:lnTo>
                              <a:pt x="3" y="626"/>
                            </a:lnTo>
                            <a:lnTo>
                              <a:pt x="5" y="250"/>
                            </a:lnTo>
                            <a:lnTo>
                              <a:pt x="6" y="621"/>
                            </a:lnTo>
                            <a:lnTo>
                              <a:pt x="6" y="623"/>
                            </a:lnTo>
                            <a:lnTo>
                              <a:pt x="9" y="626"/>
                            </a:lnTo>
                            <a:lnTo>
                              <a:pt x="9" y="626"/>
                            </a:lnTo>
                            <a:lnTo>
                              <a:pt x="9" y="626"/>
                            </a:lnTo>
                            <a:lnTo>
                              <a:pt x="9" y="626"/>
                            </a:lnTo>
                            <a:lnTo>
                              <a:pt x="11" y="626"/>
                            </a:lnTo>
                            <a:lnTo>
                              <a:pt x="12" y="626"/>
                            </a:lnTo>
                            <a:lnTo>
                              <a:pt x="12" y="626"/>
                            </a:lnTo>
                            <a:lnTo>
                              <a:pt x="12" y="626"/>
                            </a:lnTo>
                            <a:lnTo>
                              <a:pt x="15" y="626"/>
                            </a:lnTo>
                            <a:lnTo>
                              <a:pt x="15" y="626"/>
                            </a:lnTo>
                            <a:lnTo>
                              <a:pt x="15" y="626"/>
                            </a:lnTo>
                            <a:lnTo>
                              <a:pt x="17" y="0"/>
                            </a:lnTo>
                            <a:lnTo>
                              <a:pt x="18" y="626"/>
                            </a:lnTo>
                            <a:lnTo>
                              <a:pt x="18" y="626"/>
                            </a:lnTo>
                            <a:lnTo>
                              <a:pt x="18" y="626"/>
                            </a:lnTo>
                            <a:lnTo>
                              <a:pt x="18" y="626"/>
                            </a:lnTo>
                            <a:lnTo>
                              <a:pt x="21" y="626"/>
                            </a:lnTo>
                            <a:lnTo>
                              <a:pt x="21" y="626"/>
                            </a:lnTo>
                            <a:lnTo>
                              <a:pt x="21" y="626"/>
                            </a:lnTo>
                            <a:lnTo>
                              <a:pt x="22" y="626"/>
                            </a:lnTo>
                            <a:lnTo>
                              <a:pt x="24" y="626"/>
                            </a:lnTo>
                            <a:lnTo>
                              <a:pt x="24" y="626"/>
                            </a:lnTo>
                            <a:lnTo>
                              <a:pt x="24" y="626"/>
                            </a:lnTo>
                            <a:lnTo>
                              <a:pt x="25" y="626"/>
                            </a:lnTo>
                            <a:lnTo>
                              <a:pt x="27" y="623"/>
                            </a:lnTo>
                            <a:lnTo>
                              <a:pt x="27" y="626"/>
                            </a:lnTo>
                            <a:lnTo>
                              <a:pt x="27" y="625"/>
                            </a:lnTo>
                            <a:lnTo>
                              <a:pt x="28" y="165"/>
                            </a:lnTo>
                            <a:lnTo>
                              <a:pt x="30" y="626"/>
                            </a:lnTo>
                            <a:lnTo>
                              <a:pt x="30" y="626"/>
                            </a:lnTo>
                            <a:lnTo>
                              <a:pt x="30" y="626"/>
                            </a:lnTo>
                            <a:lnTo>
                              <a:pt x="30" y="626"/>
                            </a:lnTo>
                            <a:lnTo>
                              <a:pt x="31" y="626"/>
                            </a:lnTo>
                            <a:lnTo>
                              <a:pt x="34" y="626"/>
                            </a:lnTo>
                            <a:lnTo>
                              <a:pt x="34" y="626"/>
                            </a:lnTo>
                            <a:lnTo>
                              <a:pt x="35" y="626"/>
                            </a:lnTo>
                            <a:lnTo>
                              <a:pt x="37" y="626"/>
                            </a:lnTo>
                            <a:lnTo>
                              <a:pt x="37" y="626"/>
                            </a:lnTo>
                            <a:lnTo>
                              <a:pt x="37" y="626"/>
                            </a:lnTo>
                            <a:lnTo>
                              <a:pt x="37" y="626"/>
                            </a:lnTo>
                            <a:lnTo>
                              <a:pt x="40" y="368"/>
                            </a:lnTo>
                            <a:lnTo>
                              <a:pt x="40" y="56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48" name="Freeform 17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338388" y="3106738"/>
                        <a:ext cx="60325" cy="369888"/>
                      </a:xfrm>
                      <a:custGeom>
                        <a:avLst/>
                        <a:gdLst>
                          <a:gd name="T0" fmla="*/ 0 w 38"/>
                          <a:gd name="T1" fmla="*/ 168 h 233"/>
                          <a:gd name="T2" fmla="*/ 0 w 38"/>
                          <a:gd name="T3" fmla="*/ 187 h 233"/>
                          <a:gd name="T4" fmla="*/ 0 w 38"/>
                          <a:gd name="T5" fmla="*/ 123 h 233"/>
                          <a:gd name="T6" fmla="*/ 3 w 38"/>
                          <a:gd name="T7" fmla="*/ 233 h 233"/>
                          <a:gd name="T8" fmla="*/ 3 w 38"/>
                          <a:gd name="T9" fmla="*/ 233 h 233"/>
                          <a:gd name="T10" fmla="*/ 3 w 38"/>
                          <a:gd name="T11" fmla="*/ 233 h 233"/>
                          <a:gd name="T12" fmla="*/ 6 w 38"/>
                          <a:gd name="T13" fmla="*/ 233 h 233"/>
                          <a:gd name="T14" fmla="*/ 6 w 38"/>
                          <a:gd name="T15" fmla="*/ 233 h 233"/>
                          <a:gd name="T16" fmla="*/ 6 w 38"/>
                          <a:gd name="T17" fmla="*/ 233 h 233"/>
                          <a:gd name="T18" fmla="*/ 6 w 38"/>
                          <a:gd name="T19" fmla="*/ 233 h 233"/>
                          <a:gd name="T20" fmla="*/ 9 w 38"/>
                          <a:gd name="T21" fmla="*/ 233 h 233"/>
                          <a:gd name="T22" fmla="*/ 9 w 38"/>
                          <a:gd name="T23" fmla="*/ 233 h 233"/>
                          <a:gd name="T24" fmla="*/ 9 w 38"/>
                          <a:gd name="T25" fmla="*/ 233 h 233"/>
                          <a:gd name="T26" fmla="*/ 12 w 38"/>
                          <a:gd name="T27" fmla="*/ 0 h 233"/>
                          <a:gd name="T28" fmla="*/ 12 w 38"/>
                          <a:gd name="T29" fmla="*/ 233 h 233"/>
                          <a:gd name="T30" fmla="*/ 12 w 38"/>
                          <a:gd name="T31" fmla="*/ 233 h 233"/>
                          <a:gd name="T32" fmla="*/ 12 w 38"/>
                          <a:gd name="T33" fmla="*/ 233 h 233"/>
                          <a:gd name="T34" fmla="*/ 13 w 38"/>
                          <a:gd name="T35" fmla="*/ 233 h 233"/>
                          <a:gd name="T36" fmla="*/ 15 w 38"/>
                          <a:gd name="T37" fmla="*/ 233 h 233"/>
                          <a:gd name="T38" fmla="*/ 15 w 38"/>
                          <a:gd name="T39" fmla="*/ 233 h 233"/>
                          <a:gd name="T40" fmla="*/ 15 w 38"/>
                          <a:gd name="T41" fmla="*/ 233 h 233"/>
                          <a:gd name="T42" fmla="*/ 16 w 38"/>
                          <a:gd name="T43" fmla="*/ 233 h 233"/>
                          <a:gd name="T44" fmla="*/ 17 w 38"/>
                          <a:gd name="T45" fmla="*/ 233 h 233"/>
                          <a:gd name="T46" fmla="*/ 19 w 38"/>
                          <a:gd name="T47" fmla="*/ 233 h 233"/>
                          <a:gd name="T48" fmla="*/ 19 w 38"/>
                          <a:gd name="T49" fmla="*/ 233 h 233"/>
                          <a:gd name="T50" fmla="*/ 19 w 38"/>
                          <a:gd name="T51" fmla="*/ 233 h 233"/>
                          <a:gd name="T52" fmla="*/ 22 w 38"/>
                          <a:gd name="T53" fmla="*/ 233 h 233"/>
                          <a:gd name="T54" fmla="*/ 22 w 38"/>
                          <a:gd name="T55" fmla="*/ 233 h 233"/>
                          <a:gd name="T56" fmla="*/ 22 w 38"/>
                          <a:gd name="T57" fmla="*/ 233 h 233"/>
                          <a:gd name="T58" fmla="*/ 22 w 38"/>
                          <a:gd name="T59" fmla="*/ 233 h 233"/>
                          <a:gd name="T60" fmla="*/ 23 w 38"/>
                          <a:gd name="T61" fmla="*/ 16 h 233"/>
                          <a:gd name="T62" fmla="*/ 25 w 38"/>
                          <a:gd name="T63" fmla="*/ 233 h 233"/>
                          <a:gd name="T64" fmla="*/ 25 w 38"/>
                          <a:gd name="T65" fmla="*/ 233 h 233"/>
                          <a:gd name="T66" fmla="*/ 25 w 38"/>
                          <a:gd name="T67" fmla="*/ 233 h 233"/>
                          <a:gd name="T68" fmla="*/ 26 w 38"/>
                          <a:gd name="T69" fmla="*/ 233 h 233"/>
                          <a:gd name="T70" fmla="*/ 28 w 38"/>
                          <a:gd name="T71" fmla="*/ 233 h 233"/>
                          <a:gd name="T72" fmla="*/ 28 w 38"/>
                          <a:gd name="T73" fmla="*/ 233 h 233"/>
                          <a:gd name="T74" fmla="*/ 29 w 38"/>
                          <a:gd name="T75" fmla="*/ 233 h 233"/>
                          <a:gd name="T76" fmla="*/ 31 w 38"/>
                          <a:gd name="T77" fmla="*/ 233 h 233"/>
                          <a:gd name="T78" fmla="*/ 31 w 38"/>
                          <a:gd name="T79" fmla="*/ 233 h 233"/>
                          <a:gd name="T80" fmla="*/ 31 w 38"/>
                          <a:gd name="T81" fmla="*/ 233 h 233"/>
                          <a:gd name="T82" fmla="*/ 31 w 38"/>
                          <a:gd name="T83" fmla="*/ 233 h 233"/>
                          <a:gd name="T84" fmla="*/ 34 w 38"/>
                          <a:gd name="T85" fmla="*/ 224 h 233"/>
                          <a:gd name="T86" fmla="*/ 34 w 38"/>
                          <a:gd name="T87" fmla="*/ 232 h 233"/>
                          <a:gd name="T88" fmla="*/ 34 w 38"/>
                          <a:gd name="T89" fmla="*/ 228 h 233"/>
                          <a:gd name="T90" fmla="*/ 35 w 38"/>
                          <a:gd name="T91" fmla="*/ 79 h 233"/>
                          <a:gd name="T92" fmla="*/ 37 w 38"/>
                          <a:gd name="T93" fmla="*/ 233 h 233"/>
                          <a:gd name="T94" fmla="*/ 37 w 38"/>
                          <a:gd name="T95" fmla="*/ 233 h 233"/>
                          <a:gd name="T96" fmla="*/ 37 w 38"/>
                          <a:gd name="T97" fmla="*/ 233 h 233"/>
                          <a:gd name="T98" fmla="*/ 38 w 38"/>
                          <a:gd name="T99" fmla="*/ 233 h 23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8" h="233">
                            <a:moveTo>
                              <a:pt x="0" y="168"/>
                            </a:moveTo>
                            <a:lnTo>
                              <a:pt x="0" y="187"/>
                            </a:lnTo>
                            <a:lnTo>
                              <a:pt x="0" y="123"/>
                            </a:lnTo>
                            <a:lnTo>
                              <a:pt x="3" y="233"/>
                            </a:lnTo>
                            <a:lnTo>
                              <a:pt x="3" y="233"/>
                            </a:lnTo>
                            <a:lnTo>
                              <a:pt x="3" y="233"/>
                            </a:lnTo>
                            <a:lnTo>
                              <a:pt x="6" y="233"/>
                            </a:lnTo>
                            <a:lnTo>
                              <a:pt x="6" y="233"/>
                            </a:lnTo>
                            <a:lnTo>
                              <a:pt x="6" y="233"/>
                            </a:lnTo>
                            <a:lnTo>
                              <a:pt x="6" y="233"/>
                            </a:lnTo>
                            <a:lnTo>
                              <a:pt x="9" y="233"/>
                            </a:lnTo>
                            <a:lnTo>
                              <a:pt x="9" y="233"/>
                            </a:lnTo>
                            <a:lnTo>
                              <a:pt x="9" y="233"/>
                            </a:lnTo>
                            <a:lnTo>
                              <a:pt x="12" y="0"/>
                            </a:lnTo>
                            <a:lnTo>
                              <a:pt x="12" y="233"/>
                            </a:lnTo>
                            <a:lnTo>
                              <a:pt x="12" y="233"/>
                            </a:lnTo>
                            <a:lnTo>
                              <a:pt x="12" y="233"/>
                            </a:lnTo>
                            <a:lnTo>
                              <a:pt x="13" y="233"/>
                            </a:lnTo>
                            <a:lnTo>
                              <a:pt x="15" y="233"/>
                            </a:lnTo>
                            <a:lnTo>
                              <a:pt x="15" y="233"/>
                            </a:lnTo>
                            <a:lnTo>
                              <a:pt x="15" y="233"/>
                            </a:lnTo>
                            <a:lnTo>
                              <a:pt x="16" y="233"/>
                            </a:lnTo>
                            <a:lnTo>
                              <a:pt x="17" y="233"/>
                            </a:lnTo>
                            <a:lnTo>
                              <a:pt x="19" y="233"/>
                            </a:lnTo>
                            <a:lnTo>
                              <a:pt x="19" y="233"/>
                            </a:lnTo>
                            <a:lnTo>
                              <a:pt x="19" y="233"/>
                            </a:lnTo>
                            <a:lnTo>
                              <a:pt x="22" y="233"/>
                            </a:lnTo>
                            <a:lnTo>
                              <a:pt x="22" y="233"/>
                            </a:lnTo>
                            <a:lnTo>
                              <a:pt x="22" y="233"/>
                            </a:lnTo>
                            <a:lnTo>
                              <a:pt x="22" y="233"/>
                            </a:lnTo>
                            <a:lnTo>
                              <a:pt x="23" y="16"/>
                            </a:lnTo>
                            <a:lnTo>
                              <a:pt x="25" y="233"/>
                            </a:lnTo>
                            <a:lnTo>
                              <a:pt x="25" y="233"/>
                            </a:lnTo>
                            <a:lnTo>
                              <a:pt x="25" y="233"/>
                            </a:lnTo>
                            <a:lnTo>
                              <a:pt x="26" y="233"/>
                            </a:lnTo>
                            <a:lnTo>
                              <a:pt x="28" y="233"/>
                            </a:lnTo>
                            <a:lnTo>
                              <a:pt x="28" y="233"/>
                            </a:lnTo>
                            <a:lnTo>
                              <a:pt x="29" y="233"/>
                            </a:lnTo>
                            <a:lnTo>
                              <a:pt x="31" y="233"/>
                            </a:lnTo>
                            <a:lnTo>
                              <a:pt x="31" y="233"/>
                            </a:lnTo>
                            <a:lnTo>
                              <a:pt x="31" y="233"/>
                            </a:lnTo>
                            <a:lnTo>
                              <a:pt x="31" y="233"/>
                            </a:lnTo>
                            <a:lnTo>
                              <a:pt x="34" y="224"/>
                            </a:lnTo>
                            <a:lnTo>
                              <a:pt x="34" y="232"/>
                            </a:lnTo>
                            <a:lnTo>
                              <a:pt x="34" y="228"/>
                            </a:lnTo>
                            <a:lnTo>
                              <a:pt x="35" y="79"/>
                            </a:lnTo>
                            <a:lnTo>
                              <a:pt x="37" y="233"/>
                            </a:lnTo>
                            <a:lnTo>
                              <a:pt x="37" y="233"/>
                            </a:lnTo>
                            <a:lnTo>
                              <a:pt x="37" y="233"/>
                            </a:lnTo>
                            <a:lnTo>
                              <a:pt x="38" y="233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49" name="Freeform 17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398713" y="3235326"/>
                        <a:ext cx="63500" cy="241300"/>
                      </a:xfrm>
                      <a:custGeom>
                        <a:avLst/>
                        <a:gdLst>
                          <a:gd name="T0" fmla="*/ 0 w 40"/>
                          <a:gd name="T1" fmla="*/ 152 h 152"/>
                          <a:gd name="T2" fmla="*/ 2 w 40"/>
                          <a:gd name="T3" fmla="*/ 152 h 152"/>
                          <a:gd name="T4" fmla="*/ 2 w 40"/>
                          <a:gd name="T5" fmla="*/ 152 h 152"/>
                          <a:gd name="T6" fmla="*/ 2 w 40"/>
                          <a:gd name="T7" fmla="*/ 152 h 152"/>
                          <a:gd name="T8" fmla="*/ 4 w 40"/>
                          <a:gd name="T9" fmla="*/ 152 h 152"/>
                          <a:gd name="T10" fmla="*/ 5 w 40"/>
                          <a:gd name="T11" fmla="*/ 152 h 152"/>
                          <a:gd name="T12" fmla="*/ 5 w 40"/>
                          <a:gd name="T13" fmla="*/ 152 h 152"/>
                          <a:gd name="T14" fmla="*/ 5 w 40"/>
                          <a:gd name="T15" fmla="*/ 152 h 152"/>
                          <a:gd name="T16" fmla="*/ 6 w 40"/>
                          <a:gd name="T17" fmla="*/ 152 h 152"/>
                          <a:gd name="T18" fmla="*/ 9 w 40"/>
                          <a:gd name="T19" fmla="*/ 0 h 152"/>
                          <a:gd name="T20" fmla="*/ 9 w 40"/>
                          <a:gd name="T21" fmla="*/ 151 h 152"/>
                          <a:gd name="T22" fmla="*/ 9 w 40"/>
                          <a:gd name="T23" fmla="*/ 150 h 152"/>
                          <a:gd name="T24" fmla="*/ 9 w 40"/>
                          <a:gd name="T25" fmla="*/ 134 h 152"/>
                          <a:gd name="T26" fmla="*/ 11 w 40"/>
                          <a:gd name="T27" fmla="*/ 152 h 152"/>
                          <a:gd name="T28" fmla="*/ 12 w 40"/>
                          <a:gd name="T29" fmla="*/ 152 h 152"/>
                          <a:gd name="T30" fmla="*/ 12 w 40"/>
                          <a:gd name="T31" fmla="*/ 152 h 152"/>
                          <a:gd name="T32" fmla="*/ 12 w 40"/>
                          <a:gd name="T33" fmla="*/ 152 h 152"/>
                          <a:gd name="T34" fmla="*/ 14 w 40"/>
                          <a:gd name="T35" fmla="*/ 152 h 152"/>
                          <a:gd name="T36" fmla="*/ 15 w 40"/>
                          <a:gd name="T37" fmla="*/ 152 h 152"/>
                          <a:gd name="T38" fmla="*/ 15 w 40"/>
                          <a:gd name="T39" fmla="*/ 152 h 152"/>
                          <a:gd name="T40" fmla="*/ 16 w 40"/>
                          <a:gd name="T41" fmla="*/ 152 h 152"/>
                          <a:gd name="T42" fmla="*/ 18 w 40"/>
                          <a:gd name="T43" fmla="*/ 152 h 152"/>
                          <a:gd name="T44" fmla="*/ 18 w 40"/>
                          <a:gd name="T45" fmla="*/ 152 h 152"/>
                          <a:gd name="T46" fmla="*/ 18 w 40"/>
                          <a:gd name="T47" fmla="*/ 152 h 152"/>
                          <a:gd name="T48" fmla="*/ 18 w 40"/>
                          <a:gd name="T49" fmla="*/ 152 h 152"/>
                          <a:gd name="T50" fmla="*/ 20 w 40"/>
                          <a:gd name="T51" fmla="*/ 79 h 152"/>
                          <a:gd name="T52" fmla="*/ 21 w 40"/>
                          <a:gd name="T53" fmla="*/ 152 h 152"/>
                          <a:gd name="T54" fmla="*/ 21 w 40"/>
                          <a:gd name="T55" fmla="*/ 152 h 152"/>
                          <a:gd name="T56" fmla="*/ 21 w 40"/>
                          <a:gd name="T57" fmla="*/ 152 h 152"/>
                          <a:gd name="T58" fmla="*/ 23 w 40"/>
                          <a:gd name="T59" fmla="*/ 152 h 152"/>
                          <a:gd name="T60" fmla="*/ 24 w 40"/>
                          <a:gd name="T61" fmla="*/ 152 h 152"/>
                          <a:gd name="T62" fmla="*/ 24 w 40"/>
                          <a:gd name="T63" fmla="*/ 152 h 152"/>
                          <a:gd name="T64" fmla="*/ 25 w 40"/>
                          <a:gd name="T65" fmla="*/ 152 h 152"/>
                          <a:gd name="T66" fmla="*/ 27 w 40"/>
                          <a:gd name="T67" fmla="*/ 152 h 152"/>
                          <a:gd name="T68" fmla="*/ 27 w 40"/>
                          <a:gd name="T69" fmla="*/ 152 h 152"/>
                          <a:gd name="T70" fmla="*/ 27 w 40"/>
                          <a:gd name="T71" fmla="*/ 152 h 152"/>
                          <a:gd name="T72" fmla="*/ 28 w 40"/>
                          <a:gd name="T73" fmla="*/ 152 h 152"/>
                          <a:gd name="T74" fmla="*/ 30 w 40"/>
                          <a:gd name="T75" fmla="*/ 152 h 152"/>
                          <a:gd name="T76" fmla="*/ 30 w 40"/>
                          <a:gd name="T77" fmla="*/ 152 h 152"/>
                          <a:gd name="T78" fmla="*/ 30 w 40"/>
                          <a:gd name="T79" fmla="*/ 152 h 152"/>
                          <a:gd name="T80" fmla="*/ 32 w 40"/>
                          <a:gd name="T81" fmla="*/ 105 h 152"/>
                          <a:gd name="T82" fmla="*/ 34 w 40"/>
                          <a:gd name="T83" fmla="*/ 152 h 152"/>
                          <a:gd name="T84" fmla="*/ 34 w 40"/>
                          <a:gd name="T85" fmla="*/ 152 h 152"/>
                          <a:gd name="T86" fmla="*/ 34 w 40"/>
                          <a:gd name="T87" fmla="*/ 152 h 152"/>
                          <a:gd name="T88" fmla="*/ 34 w 40"/>
                          <a:gd name="T89" fmla="*/ 152 h 152"/>
                          <a:gd name="T90" fmla="*/ 36 w 40"/>
                          <a:gd name="T91" fmla="*/ 152 h 152"/>
                          <a:gd name="T92" fmla="*/ 37 w 40"/>
                          <a:gd name="T93" fmla="*/ 152 h 152"/>
                          <a:gd name="T94" fmla="*/ 37 w 40"/>
                          <a:gd name="T95" fmla="*/ 152 h 152"/>
                          <a:gd name="T96" fmla="*/ 38 w 40"/>
                          <a:gd name="T97" fmla="*/ 152 h 152"/>
                          <a:gd name="T98" fmla="*/ 40 w 40"/>
                          <a:gd name="T99" fmla="*/ 152 h 15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0" h="152">
                            <a:moveTo>
                              <a:pt x="0" y="152"/>
                            </a:moveTo>
                            <a:lnTo>
                              <a:pt x="2" y="152"/>
                            </a:lnTo>
                            <a:lnTo>
                              <a:pt x="2" y="152"/>
                            </a:lnTo>
                            <a:lnTo>
                              <a:pt x="2" y="152"/>
                            </a:lnTo>
                            <a:lnTo>
                              <a:pt x="4" y="152"/>
                            </a:lnTo>
                            <a:lnTo>
                              <a:pt x="5" y="152"/>
                            </a:lnTo>
                            <a:lnTo>
                              <a:pt x="5" y="152"/>
                            </a:lnTo>
                            <a:lnTo>
                              <a:pt x="5" y="152"/>
                            </a:lnTo>
                            <a:lnTo>
                              <a:pt x="6" y="152"/>
                            </a:lnTo>
                            <a:lnTo>
                              <a:pt x="9" y="0"/>
                            </a:lnTo>
                            <a:lnTo>
                              <a:pt x="9" y="151"/>
                            </a:lnTo>
                            <a:lnTo>
                              <a:pt x="9" y="150"/>
                            </a:lnTo>
                            <a:lnTo>
                              <a:pt x="9" y="134"/>
                            </a:lnTo>
                            <a:lnTo>
                              <a:pt x="11" y="152"/>
                            </a:lnTo>
                            <a:lnTo>
                              <a:pt x="12" y="152"/>
                            </a:lnTo>
                            <a:lnTo>
                              <a:pt x="12" y="152"/>
                            </a:lnTo>
                            <a:lnTo>
                              <a:pt x="12" y="152"/>
                            </a:lnTo>
                            <a:lnTo>
                              <a:pt x="14" y="152"/>
                            </a:lnTo>
                            <a:lnTo>
                              <a:pt x="15" y="152"/>
                            </a:lnTo>
                            <a:lnTo>
                              <a:pt x="15" y="152"/>
                            </a:lnTo>
                            <a:lnTo>
                              <a:pt x="16" y="152"/>
                            </a:lnTo>
                            <a:lnTo>
                              <a:pt x="18" y="152"/>
                            </a:lnTo>
                            <a:lnTo>
                              <a:pt x="18" y="152"/>
                            </a:lnTo>
                            <a:lnTo>
                              <a:pt x="18" y="152"/>
                            </a:lnTo>
                            <a:lnTo>
                              <a:pt x="18" y="152"/>
                            </a:lnTo>
                            <a:lnTo>
                              <a:pt x="20" y="79"/>
                            </a:lnTo>
                            <a:lnTo>
                              <a:pt x="21" y="152"/>
                            </a:lnTo>
                            <a:lnTo>
                              <a:pt x="21" y="152"/>
                            </a:lnTo>
                            <a:lnTo>
                              <a:pt x="21" y="152"/>
                            </a:lnTo>
                            <a:lnTo>
                              <a:pt x="23" y="152"/>
                            </a:lnTo>
                            <a:lnTo>
                              <a:pt x="24" y="152"/>
                            </a:lnTo>
                            <a:lnTo>
                              <a:pt x="24" y="152"/>
                            </a:lnTo>
                            <a:lnTo>
                              <a:pt x="25" y="152"/>
                            </a:lnTo>
                            <a:lnTo>
                              <a:pt x="27" y="152"/>
                            </a:lnTo>
                            <a:lnTo>
                              <a:pt x="27" y="152"/>
                            </a:lnTo>
                            <a:lnTo>
                              <a:pt x="27" y="152"/>
                            </a:lnTo>
                            <a:lnTo>
                              <a:pt x="28" y="152"/>
                            </a:lnTo>
                            <a:lnTo>
                              <a:pt x="30" y="152"/>
                            </a:lnTo>
                            <a:lnTo>
                              <a:pt x="30" y="152"/>
                            </a:lnTo>
                            <a:lnTo>
                              <a:pt x="30" y="152"/>
                            </a:lnTo>
                            <a:lnTo>
                              <a:pt x="32" y="105"/>
                            </a:lnTo>
                            <a:lnTo>
                              <a:pt x="34" y="152"/>
                            </a:lnTo>
                            <a:lnTo>
                              <a:pt x="34" y="152"/>
                            </a:lnTo>
                            <a:lnTo>
                              <a:pt x="34" y="152"/>
                            </a:lnTo>
                            <a:lnTo>
                              <a:pt x="34" y="152"/>
                            </a:lnTo>
                            <a:lnTo>
                              <a:pt x="36" y="152"/>
                            </a:lnTo>
                            <a:lnTo>
                              <a:pt x="37" y="152"/>
                            </a:lnTo>
                            <a:lnTo>
                              <a:pt x="37" y="152"/>
                            </a:lnTo>
                            <a:lnTo>
                              <a:pt x="38" y="152"/>
                            </a:lnTo>
                            <a:lnTo>
                              <a:pt x="40" y="15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50" name="Freeform 17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462213" y="3387726"/>
                        <a:ext cx="58738" cy="88900"/>
                      </a:xfrm>
                      <a:custGeom>
                        <a:avLst/>
                        <a:gdLst>
                          <a:gd name="T0" fmla="*/ 0 w 37"/>
                          <a:gd name="T1" fmla="*/ 56 h 56"/>
                          <a:gd name="T2" fmla="*/ 0 w 37"/>
                          <a:gd name="T3" fmla="*/ 56 h 56"/>
                          <a:gd name="T4" fmla="*/ 0 w 37"/>
                          <a:gd name="T5" fmla="*/ 56 h 56"/>
                          <a:gd name="T6" fmla="*/ 0 w 37"/>
                          <a:gd name="T7" fmla="*/ 56 h 56"/>
                          <a:gd name="T8" fmla="*/ 3 w 37"/>
                          <a:gd name="T9" fmla="*/ 47 h 56"/>
                          <a:gd name="T10" fmla="*/ 3 w 37"/>
                          <a:gd name="T11" fmla="*/ 56 h 56"/>
                          <a:gd name="T12" fmla="*/ 3 w 37"/>
                          <a:gd name="T13" fmla="*/ 56 h 56"/>
                          <a:gd name="T14" fmla="*/ 3 w 37"/>
                          <a:gd name="T15" fmla="*/ 0 h 56"/>
                          <a:gd name="T16" fmla="*/ 6 w 37"/>
                          <a:gd name="T17" fmla="*/ 56 h 56"/>
                          <a:gd name="T18" fmla="*/ 6 w 37"/>
                          <a:gd name="T19" fmla="*/ 56 h 56"/>
                          <a:gd name="T20" fmla="*/ 6 w 37"/>
                          <a:gd name="T21" fmla="*/ 56 h 56"/>
                          <a:gd name="T22" fmla="*/ 6 w 37"/>
                          <a:gd name="T23" fmla="*/ 56 h 56"/>
                          <a:gd name="T24" fmla="*/ 8 w 37"/>
                          <a:gd name="T25" fmla="*/ 56 h 56"/>
                          <a:gd name="T26" fmla="*/ 9 w 37"/>
                          <a:gd name="T27" fmla="*/ 56 h 56"/>
                          <a:gd name="T28" fmla="*/ 9 w 37"/>
                          <a:gd name="T29" fmla="*/ 56 h 56"/>
                          <a:gd name="T30" fmla="*/ 10 w 37"/>
                          <a:gd name="T31" fmla="*/ 56 h 56"/>
                          <a:gd name="T32" fmla="*/ 12 w 37"/>
                          <a:gd name="T33" fmla="*/ 56 h 56"/>
                          <a:gd name="T34" fmla="*/ 12 w 37"/>
                          <a:gd name="T35" fmla="*/ 56 h 56"/>
                          <a:gd name="T36" fmla="*/ 12 w 37"/>
                          <a:gd name="T37" fmla="*/ 56 h 56"/>
                          <a:gd name="T38" fmla="*/ 13 w 37"/>
                          <a:gd name="T39" fmla="*/ 56 h 56"/>
                          <a:gd name="T40" fmla="*/ 15 w 37"/>
                          <a:gd name="T41" fmla="*/ 6 h 56"/>
                          <a:gd name="T42" fmla="*/ 15 w 37"/>
                          <a:gd name="T43" fmla="*/ 56 h 56"/>
                          <a:gd name="T44" fmla="*/ 15 w 37"/>
                          <a:gd name="T45" fmla="*/ 56 h 56"/>
                          <a:gd name="T46" fmla="*/ 16 w 37"/>
                          <a:gd name="T47" fmla="*/ 53 h 56"/>
                          <a:gd name="T48" fmla="*/ 18 w 37"/>
                          <a:gd name="T49" fmla="*/ 56 h 56"/>
                          <a:gd name="T50" fmla="*/ 18 w 37"/>
                          <a:gd name="T51" fmla="*/ 56 h 56"/>
                          <a:gd name="T52" fmla="*/ 18 w 37"/>
                          <a:gd name="T53" fmla="*/ 56 h 56"/>
                          <a:gd name="T54" fmla="*/ 19 w 37"/>
                          <a:gd name="T55" fmla="*/ 56 h 56"/>
                          <a:gd name="T56" fmla="*/ 21 w 37"/>
                          <a:gd name="T57" fmla="*/ 56 h 56"/>
                          <a:gd name="T58" fmla="*/ 22 w 37"/>
                          <a:gd name="T59" fmla="*/ 56 h 56"/>
                          <a:gd name="T60" fmla="*/ 22 w 37"/>
                          <a:gd name="T61" fmla="*/ 56 h 56"/>
                          <a:gd name="T62" fmla="*/ 22 w 37"/>
                          <a:gd name="T63" fmla="*/ 56 h 56"/>
                          <a:gd name="T64" fmla="*/ 25 w 37"/>
                          <a:gd name="T65" fmla="*/ 56 h 56"/>
                          <a:gd name="T66" fmla="*/ 25 w 37"/>
                          <a:gd name="T67" fmla="*/ 56 h 56"/>
                          <a:gd name="T68" fmla="*/ 25 w 37"/>
                          <a:gd name="T69" fmla="*/ 56 h 56"/>
                          <a:gd name="T70" fmla="*/ 25 w 37"/>
                          <a:gd name="T71" fmla="*/ 56 h 56"/>
                          <a:gd name="T72" fmla="*/ 27 w 37"/>
                          <a:gd name="T73" fmla="*/ 27 h 56"/>
                          <a:gd name="T74" fmla="*/ 28 w 37"/>
                          <a:gd name="T75" fmla="*/ 56 h 56"/>
                          <a:gd name="T76" fmla="*/ 28 w 37"/>
                          <a:gd name="T77" fmla="*/ 56 h 56"/>
                          <a:gd name="T78" fmla="*/ 28 w 37"/>
                          <a:gd name="T79" fmla="*/ 56 h 56"/>
                          <a:gd name="T80" fmla="*/ 30 w 37"/>
                          <a:gd name="T81" fmla="*/ 56 h 56"/>
                          <a:gd name="T82" fmla="*/ 31 w 37"/>
                          <a:gd name="T83" fmla="*/ 56 h 56"/>
                          <a:gd name="T84" fmla="*/ 31 w 37"/>
                          <a:gd name="T85" fmla="*/ 56 h 56"/>
                          <a:gd name="T86" fmla="*/ 32 w 37"/>
                          <a:gd name="T87" fmla="*/ 56 h 56"/>
                          <a:gd name="T88" fmla="*/ 34 w 37"/>
                          <a:gd name="T89" fmla="*/ 56 h 56"/>
                          <a:gd name="T90" fmla="*/ 34 w 37"/>
                          <a:gd name="T91" fmla="*/ 56 h 56"/>
                          <a:gd name="T92" fmla="*/ 34 w 37"/>
                          <a:gd name="T93" fmla="*/ 56 h 56"/>
                          <a:gd name="T94" fmla="*/ 34 w 37"/>
                          <a:gd name="T95" fmla="*/ 56 h 56"/>
                          <a:gd name="T96" fmla="*/ 37 w 37"/>
                          <a:gd name="T97" fmla="*/ 56 h 56"/>
                          <a:gd name="T98" fmla="*/ 37 w 37"/>
                          <a:gd name="T99" fmla="*/ 56 h 5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7" h="56">
                            <a:moveTo>
                              <a:pt x="0" y="56"/>
                            </a:moveTo>
                            <a:lnTo>
                              <a:pt x="0" y="56"/>
                            </a:lnTo>
                            <a:lnTo>
                              <a:pt x="0" y="56"/>
                            </a:lnTo>
                            <a:lnTo>
                              <a:pt x="0" y="56"/>
                            </a:lnTo>
                            <a:lnTo>
                              <a:pt x="3" y="47"/>
                            </a:lnTo>
                            <a:lnTo>
                              <a:pt x="3" y="56"/>
                            </a:lnTo>
                            <a:lnTo>
                              <a:pt x="3" y="56"/>
                            </a:lnTo>
                            <a:lnTo>
                              <a:pt x="3" y="0"/>
                            </a:lnTo>
                            <a:lnTo>
                              <a:pt x="6" y="56"/>
                            </a:lnTo>
                            <a:lnTo>
                              <a:pt x="6" y="56"/>
                            </a:lnTo>
                            <a:lnTo>
                              <a:pt x="6" y="56"/>
                            </a:lnTo>
                            <a:lnTo>
                              <a:pt x="6" y="56"/>
                            </a:lnTo>
                            <a:lnTo>
                              <a:pt x="8" y="56"/>
                            </a:lnTo>
                            <a:lnTo>
                              <a:pt x="9" y="56"/>
                            </a:lnTo>
                            <a:lnTo>
                              <a:pt x="9" y="56"/>
                            </a:lnTo>
                            <a:lnTo>
                              <a:pt x="10" y="56"/>
                            </a:lnTo>
                            <a:lnTo>
                              <a:pt x="12" y="56"/>
                            </a:lnTo>
                            <a:lnTo>
                              <a:pt x="12" y="56"/>
                            </a:lnTo>
                            <a:lnTo>
                              <a:pt x="12" y="56"/>
                            </a:lnTo>
                            <a:lnTo>
                              <a:pt x="13" y="56"/>
                            </a:lnTo>
                            <a:lnTo>
                              <a:pt x="15" y="6"/>
                            </a:lnTo>
                            <a:lnTo>
                              <a:pt x="15" y="56"/>
                            </a:lnTo>
                            <a:lnTo>
                              <a:pt x="15" y="56"/>
                            </a:lnTo>
                            <a:lnTo>
                              <a:pt x="16" y="53"/>
                            </a:lnTo>
                            <a:lnTo>
                              <a:pt x="18" y="56"/>
                            </a:lnTo>
                            <a:lnTo>
                              <a:pt x="18" y="56"/>
                            </a:lnTo>
                            <a:lnTo>
                              <a:pt x="18" y="56"/>
                            </a:lnTo>
                            <a:lnTo>
                              <a:pt x="19" y="56"/>
                            </a:lnTo>
                            <a:lnTo>
                              <a:pt x="21" y="56"/>
                            </a:lnTo>
                            <a:lnTo>
                              <a:pt x="22" y="56"/>
                            </a:lnTo>
                            <a:lnTo>
                              <a:pt x="22" y="56"/>
                            </a:lnTo>
                            <a:lnTo>
                              <a:pt x="22" y="56"/>
                            </a:lnTo>
                            <a:lnTo>
                              <a:pt x="25" y="56"/>
                            </a:lnTo>
                            <a:lnTo>
                              <a:pt x="25" y="56"/>
                            </a:lnTo>
                            <a:lnTo>
                              <a:pt x="25" y="56"/>
                            </a:lnTo>
                            <a:lnTo>
                              <a:pt x="25" y="56"/>
                            </a:lnTo>
                            <a:lnTo>
                              <a:pt x="27" y="27"/>
                            </a:lnTo>
                            <a:lnTo>
                              <a:pt x="28" y="56"/>
                            </a:lnTo>
                            <a:lnTo>
                              <a:pt x="28" y="56"/>
                            </a:lnTo>
                            <a:lnTo>
                              <a:pt x="28" y="56"/>
                            </a:lnTo>
                            <a:lnTo>
                              <a:pt x="30" y="56"/>
                            </a:lnTo>
                            <a:lnTo>
                              <a:pt x="31" y="56"/>
                            </a:lnTo>
                            <a:lnTo>
                              <a:pt x="31" y="56"/>
                            </a:lnTo>
                            <a:lnTo>
                              <a:pt x="32" y="56"/>
                            </a:lnTo>
                            <a:lnTo>
                              <a:pt x="34" y="56"/>
                            </a:lnTo>
                            <a:lnTo>
                              <a:pt x="34" y="56"/>
                            </a:lnTo>
                            <a:lnTo>
                              <a:pt x="34" y="56"/>
                            </a:lnTo>
                            <a:lnTo>
                              <a:pt x="34" y="56"/>
                            </a:lnTo>
                            <a:lnTo>
                              <a:pt x="37" y="56"/>
                            </a:lnTo>
                            <a:lnTo>
                              <a:pt x="37" y="56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51" name="Freeform 18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520951" y="3429001"/>
                        <a:ext cx="60325" cy="47625"/>
                      </a:xfrm>
                      <a:custGeom>
                        <a:avLst/>
                        <a:gdLst>
                          <a:gd name="T0" fmla="*/ 0 w 38"/>
                          <a:gd name="T1" fmla="*/ 30 h 30"/>
                          <a:gd name="T2" fmla="*/ 0 w 38"/>
                          <a:gd name="T3" fmla="*/ 30 h 30"/>
                          <a:gd name="T4" fmla="*/ 1 w 38"/>
                          <a:gd name="T5" fmla="*/ 0 h 30"/>
                          <a:gd name="T6" fmla="*/ 3 w 38"/>
                          <a:gd name="T7" fmla="*/ 30 h 30"/>
                          <a:gd name="T8" fmla="*/ 3 w 38"/>
                          <a:gd name="T9" fmla="*/ 30 h 30"/>
                          <a:gd name="T10" fmla="*/ 3 w 38"/>
                          <a:gd name="T11" fmla="*/ 30 h 30"/>
                          <a:gd name="T12" fmla="*/ 4 w 38"/>
                          <a:gd name="T13" fmla="*/ 30 h 30"/>
                          <a:gd name="T14" fmla="*/ 6 w 38"/>
                          <a:gd name="T15" fmla="*/ 30 h 30"/>
                          <a:gd name="T16" fmla="*/ 6 w 38"/>
                          <a:gd name="T17" fmla="*/ 30 h 30"/>
                          <a:gd name="T18" fmla="*/ 6 w 38"/>
                          <a:gd name="T19" fmla="*/ 30 h 30"/>
                          <a:gd name="T20" fmla="*/ 7 w 38"/>
                          <a:gd name="T21" fmla="*/ 30 h 30"/>
                          <a:gd name="T22" fmla="*/ 10 w 38"/>
                          <a:gd name="T23" fmla="*/ 30 h 30"/>
                          <a:gd name="T24" fmla="*/ 10 w 38"/>
                          <a:gd name="T25" fmla="*/ 30 h 30"/>
                          <a:gd name="T26" fmla="*/ 10 w 38"/>
                          <a:gd name="T27" fmla="*/ 30 h 30"/>
                          <a:gd name="T28" fmla="*/ 10 w 38"/>
                          <a:gd name="T29" fmla="*/ 30 h 30"/>
                          <a:gd name="T30" fmla="*/ 13 w 38"/>
                          <a:gd name="T31" fmla="*/ 22 h 30"/>
                          <a:gd name="T32" fmla="*/ 13 w 38"/>
                          <a:gd name="T33" fmla="*/ 27 h 30"/>
                          <a:gd name="T34" fmla="*/ 13 w 38"/>
                          <a:gd name="T35" fmla="*/ 28 h 30"/>
                          <a:gd name="T36" fmla="*/ 13 w 38"/>
                          <a:gd name="T37" fmla="*/ 17 h 30"/>
                          <a:gd name="T38" fmla="*/ 14 w 38"/>
                          <a:gd name="T39" fmla="*/ 30 h 30"/>
                          <a:gd name="T40" fmla="*/ 16 w 38"/>
                          <a:gd name="T41" fmla="*/ 30 h 30"/>
                          <a:gd name="T42" fmla="*/ 16 w 38"/>
                          <a:gd name="T43" fmla="*/ 30 h 30"/>
                          <a:gd name="T44" fmla="*/ 16 w 38"/>
                          <a:gd name="T45" fmla="*/ 30 h 30"/>
                          <a:gd name="T46" fmla="*/ 19 w 38"/>
                          <a:gd name="T47" fmla="*/ 30 h 30"/>
                          <a:gd name="T48" fmla="*/ 19 w 38"/>
                          <a:gd name="T49" fmla="*/ 30 h 30"/>
                          <a:gd name="T50" fmla="*/ 19 w 38"/>
                          <a:gd name="T51" fmla="*/ 30 h 30"/>
                          <a:gd name="T52" fmla="*/ 19 w 38"/>
                          <a:gd name="T53" fmla="*/ 30 h 30"/>
                          <a:gd name="T54" fmla="*/ 22 w 38"/>
                          <a:gd name="T55" fmla="*/ 30 h 30"/>
                          <a:gd name="T56" fmla="*/ 22 w 38"/>
                          <a:gd name="T57" fmla="*/ 30 h 30"/>
                          <a:gd name="T58" fmla="*/ 22 w 38"/>
                          <a:gd name="T59" fmla="*/ 30 h 30"/>
                          <a:gd name="T60" fmla="*/ 22 w 38"/>
                          <a:gd name="T61" fmla="*/ 30 h 30"/>
                          <a:gd name="T62" fmla="*/ 24 w 38"/>
                          <a:gd name="T63" fmla="*/ 14 h 30"/>
                          <a:gd name="T64" fmla="*/ 25 w 38"/>
                          <a:gd name="T65" fmla="*/ 30 h 30"/>
                          <a:gd name="T66" fmla="*/ 25 w 38"/>
                          <a:gd name="T67" fmla="*/ 30 h 30"/>
                          <a:gd name="T68" fmla="*/ 25 w 38"/>
                          <a:gd name="T69" fmla="*/ 29 h 30"/>
                          <a:gd name="T70" fmla="*/ 28 w 38"/>
                          <a:gd name="T71" fmla="*/ 30 h 30"/>
                          <a:gd name="T72" fmla="*/ 28 w 38"/>
                          <a:gd name="T73" fmla="*/ 30 h 30"/>
                          <a:gd name="T74" fmla="*/ 28 w 38"/>
                          <a:gd name="T75" fmla="*/ 30 h 30"/>
                          <a:gd name="T76" fmla="*/ 29 w 38"/>
                          <a:gd name="T77" fmla="*/ 30 h 30"/>
                          <a:gd name="T78" fmla="*/ 30 w 38"/>
                          <a:gd name="T79" fmla="*/ 30 h 30"/>
                          <a:gd name="T80" fmla="*/ 31 w 38"/>
                          <a:gd name="T81" fmla="*/ 30 h 30"/>
                          <a:gd name="T82" fmla="*/ 31 w 38"/>
                          <a:gd name="T83" fmla="*/ 30 h 30"/>
                          <a:gd name="T84" fmla="*/ 33 w 38"/>
                          <a:gd name="T85" fmla="*/ 30 h 30"/>
                          <a:gd name="T86" fmla="*/ 34 w 38"/>
                          <a:gd name="T87" fmla="*/ 30 h 30"/>
                          <a:gd name="T88" fmla="*/ 34 w 38"/>
                          <a:gd name="T89" fmla="*/ 30 h 30"/>
                          <a:gd name="T90" fmla="*/ 34 w 38"/>
                          <a:gd name="T91" fmla="*/ 30 h 30"/>
                          <a:gd name="T92" fmla="*/ 36 w 38"/>
                          <a:gd name="T93" fmla="*/ 22 h 30"/>
                          <a:gd name="T94" fmla="*/ 38 w 38"/>
                          <a:gd name="T95" fmla="*/ 30 h 30"/>
                          <a:gd name="T96" fmla="*/ 38 w 38"/>
                          <a:gd name="T97" fmla="*/ 30 h 30"/>
                          <a:gd name="T98" fmla="*/ 38 w 38"/>
                          <a:gd name="T99" fmla="*/ 30 h 3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8" h="30">
                            <a:moveTo>
                              <a:pt x="0" y="30"/>
                            </a:moveTo>
                            <a:lnTo>
                              <a:pt x="0" y="30"/>
                            </a:lnTo>
                            <a:lnTo>
                              <a:pt x="1" y="0"/>
                            </a:lnTo>
                            <a:lnTo>
                              <a:pt x="3" y="30"/>
                            </a:lnTo>
                            <a:lnTo>
                              <a:pt x="3" y="30"/>
                            </a:lnTo>
                            <a:lnTo>
                              <a:pt x="3" y="30"/>
                            </a:lnTo>
                            <a:lnTo>
                              <a:pt x="4" y="30"/>
                            </a:lnTo>
                            <a:lnTo>
                              <a:pt x="6" y="30"/>
                            </a:lnTo>
                            <a:lnTo>
                              <a:pt x="6" y="30"/>
                            </a:lnTo>
                            <a:lnTo>
                              <a:pt x="6" y="30"/>
                            </a:lnTo>
                            <a:lnTo>
                              <a:pt x="7" y="30"/>
                            </a:lnTo>
                            <a:lnTo>
                              <a:pt x="10" y="30"/>
                            </a:lnTo>
                            <a:lnTo>
                              <a:pt x="10" y="30"/>
                            </a:lnTo>
                            <a:lnTo>
                              <a:pt x="10" y="30"/>
                            </a:lnTo>
                            <a:lnTo>
                              <a:pt x="10" y="30"/>
                            </a:lnTo>
                            <a:lnTo>
                              <a:pt x="13" y="22"/>
                            </a:lnTo>
                            <a:lnTo>
                              <a:pt x="13" y="27"/>
                            </a:lnTo>
                            <a:lnTo>
                              <a:pt x="13" y="28"/>
                            </a:lnTo>
                            <a:lnTo>
                              <a:pt x="13" y="17"/>
                            </a:lnTo>
                            <a:lnTo>
                              <a:pt x="14" y="30"/>
                            </a:lnTo>
                            <a:lnTo>
                              <a:pt x="16" y="30"/>
                            </a:lnTo>
                            <a:lnTo>
                              <a:pt x="16" y="30"/>
                            </a:lnTo>
                            <a:lnTo>
                              <a:pt x="16" y="30"/>
                            </a:lnTo>
                            <a:lnTo>
                              <a:pt x="19" y="30"/>
                            </a:lnTo>
                            <a:lnTo>
                              <a:pt x="19" y="30"/>
                            </a:lnTo>
                            <a:lnTo>
                              <a:pt x="19" y="30"/>
                            </a:lnTo>
                            <a:lnTo>
                              <a:pt x="19" y="30"/>
                            </a:lnTo>
                            <a:lnTo>
                              <a:pt x="22" y="30"/>
                            </a:lnTo>
                            <a:lnTo>
                              <a:pt x="22" y="30"/>
                            </a:lnTo>
                            <a:lnTo>
                              <a:pt x="22" y="30"/>
                            </a:lnTo>
                            <a:lnTo>
                              <a:pt x="22" y="30"/>
                            </a:lnTo>
                            <a:lnTo>
                              <a:pt x="24" y="14"/>
                            </a:lnTo>
                            <a:lnTo>
                              <a:pt x="25" y="30"/>
                            </a:lnTo>
                            <a:lnTo>
                              <a:pt x="25" y="30"/>
                            </a:lnTo>
                            <a:lnTo>
                              <a:pt x="25" y="29"/>
                            </a:lnTo>
                            <a:lnTo>
                              <a:pt x="28" y="30"/>
                            </a:lnTo>
                            <a:lnTo>
                              <a:pt x="28" y="30"/>
                            </a:lnTo>
                            <a:lnTo>
                              <a:pt x="28" y="30"/>
                            </a:lnTo>
                            <a:lnTo>
                              <a:pt x="29" y="30"/>
                            </a:lnTo>
                            <a:lnTo>
                              <a:pt x="30" y="30"/>
                            </a:lnTo>
                            <a:lnTo>
                              <a:pt x="31" y="30"/>
                            </a:lnTo>
                            <a:lnTo>
                              <a:pt x="31" y="30"/>
                            </a:lnTo>
                            <a:lnTo>
                              <a:pt x="33" y="30"/>
                            </a:lnTo>
                            <a:lnTo>
                              <a:pt x="34" y="30"/>
                            </a:lnTo>
                            <a:lnTo>
                              <a:pt x="34" y="30"/>
                            </a:lnTo>
                            <a:lnTo>
                              <a:pt x="34" y="30"/>
                            </a:lnTo>
                            <a:lnTo>
                              <a:pt x="36" y="22"/>
                            </a:lnTo>
                            <a:lnTo>
                              <a:pt x="38" y="30"/>
                            </a:lnTo>
                            <a:lnTo>
                              <a:pt x="38" y="30"/>
                            </a:lnTo>
                            <a:lnTo>
                              <a:pt x="38" y="3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52" name="Freeform 18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581276" y="3465513"/>
                        <a:ext cx="58738" cy="11113"/>
                      </a:xfrm>
                      <a:custGeom>
                        <a:avLst/>
                        <a:gdLst>
                          <a:gd name="T0" fmla="*/ 0 w 37"/>
                          <a:gd name="T1" fmla="*/ 7 h 7"/>
                          <a:gd name="T2" fmla="*/ 0 w 37"/>
                          <a:gd name="T3" fmla="*/ 7 h 7"/>
                          <a:gd name="T4" fmla="*/ 1 w 37"/>
                          <a:gd name="T5" fmla="*/ 7 h 7"/>
                          <a:gd name="T6" fmla="*/ 3 w 37"/>
                          <a:gd name="T7" fmla="*/ 7 h 7"/>
                          <a:gd name="T8" fmla="*/ 3 w 37"/>
                          <a:gd name="T9" fmla="*/ 7 h 7"/>
                          <a:gd name="T10" fmla="*/ 3 w 37"/>
                          <a:gd name="T11" fmla="*/ 7 h 7"/>
                          <a:gd name="T12" fmla="*/ 6 w 37"/>
                          <a:gd name="T13" fmla="*/ 7 h 7"/>
                          <a:gd name="T14" fmla="*/ 6 w 37"/>
                          <a:gd name="T15" fmla="*/ 7 h 7"/>
                          <a:gd name="T16" fmla="*/ 6 w 37"/>
                          <a:gd name="T17" fmla="*/ 7 h 7"/>
                          <a:gd name="T18" fmla="*/ 6 w 37"/>
                          <a:gd name="T19" fmla="*/ 7 h 7"/>
                          <a:gd name="T20" fmla="*/ 9 w 37"/>
                          <a:gd name="T21" fmla="*/ 7 h 7"/>
                          <a:gd name="T22" fmla="*/ 9 w 37"/>
                          <a:gd name="T23" fmla="*/ 7 h 7"/>
                          <a:gd name="T24" fmla="*/ 9 w 37"/>
                          <a:gd name="T25" fmla="*/ 7 h 7"/>
                          <a:gd name="T26" fmla="*/ 10 w 37"/>
                          <a:gd name="T27" fmla="*/ 3 h 7"/>
                          <a:gd name="T28" fmla="*/ 12 w 37"/>
                          <a:gd name="T29" fmla="*/ 7 h 7"/>
                          <a:gd name="T30" fmla="*/ 12 w 37"/>
                          <a:gd name="T31" fmla="*/ 7 h 7"/>
                          <a:gd name="T32" fmla="*/ 12 w 37"/>
                          <a:gd name="T33" fmla="*/ 7 h 7"/>
                          <a:gd name="T34" fmla="*/ 12 w 37"/>
                          <a:gd name="T35" fmla="*/ 7 h 7"/>
                          <a:gd name="T36" fmla="*/ 15 w 37"/>
                          <a:gd name="T37" fmla="*/ 7 h 7"/>
                          <a:gd name="T38" fmla="*/ 15 w 37"/>
                          <a:gd name="T39" fmla="*/ 7 h 7"/>
                          <a:gd name="T40" fmla="*/ 15 w 37"/>
                          <a:gd name="T41" fmla="*/ 7 h 7"/>
                          <a:gd name="T42" fmla="*/ 16 w 37"/>
                          <a:gd name="T43" fmla="*/ 7 h 7"/>
                          <a:gd name="T44" fmla="*/ 18 w 37"/>
                          <a:gd name="T45" fmla="*/ 7 h 7"/>
                          <a:gd name="T46" fmla="*/ 18 w 37"/>
                          <a:gd name="T47" fmla="*/ 7 h 7"/>
                          <a:gd name="T48" fmla="*/ 18 w 37"/>
                          <a:gd name="T49" fmla="*/ 7 h 7"/>
                          <a:gd name="T50" fmla="*/ 19 w 37"/>
                          <a:gd name="T51" fmla="*/ 7 h 7"/>
                          <a:gd name="T52" fmla="*/ 21 w 37"/>
                          <a:gd name="T53" fmla="*/ 0 h 7"/>
                          <a:gd name="T54" fmla="*/ 21 w 37"/>
                          <a:gd name="T55" fmla="*/ 6 h 7"/>
                          <a:gd name="T56" fmla="*/ 21 w 37"/>
                          <a:gd name="T57" fmla="*/ 6 h 7"/>
                          <a:gd name="T58" fmla="*/ 22 w 37"/>
                          <a:gd name="T59" fmla="*/ 3 h 7"/>
                          <a:gd name="T60" fmla="*/ 24 w 37"/>
                          <a:gd name="T61" fmla="*/ 7 h 7"/>
                          <a:gd name="T62" fmla="*/ 24 w 37"/>
                          <a:gd name="T63" fmla="*/ 7 h 7"/>
                          <a:gd name="T64" fmla="*/ 24 w 37"/>
                          <a:gd name="T65" fmla="*/ 7 h 7"/>
                          <a:gd name="T66" fmla="*/ 25 w 37"/>
                          <a:gd name="T67" fmla="*/ 7 h 7"/>
                          <a:gd name="T68" fmla="*/ 28 w 37"/>
                          <a:gd name="T69" fmla="*/ 7 h 7"/>
                          <a:gd name="T70" fmla="*/ 28 w 37"/>
                          <a:gd name="T71" fmla="*/ 7 h 7"/>
                          <a:gd name="T72" fmla="*/ 28 w 37"/>
                          <a:gd name="T73" fmla="*/ 7 h 7"/>
                          <a:gd name="T74" fmla="*/ 28 w 37"/>
                          <a:gd name="T75" fmla="*/ 7 h 7"/>
                          <a:gd name="T76" fmla="*/ 31 w 37"/>
                          <a:gd name="T77" fmla="*/ 7 h 7"/>
                          <a:gd name="T78" fmla="*/ 31 w 37"/>
                          <a:gd name="T79" fmla="*/ 7 h 7"/>
                          <a:gd name="T80" fmla="*/ 31 w 37"/>
                          <a:gd name="T81" fmla="*/ 7 h 7"/>
                          <a:gd name="T82" fmla="*/ 32 w 37"/>
                          <a:gd name="T83" fmla="*/ 7 h 7"/>
                          <a:gd name="T84" fmla="*/ 33 w 37"/>
                          <a:gd name="T85" fmla="*/ 4 h 7"/>
                          <a:gd name="T86" fmla="*/ 34 w 37"/>
                          <a:gd name="T87" fmla="*/ 7 h 7"/>
                          <a:gd name="T88" fmla="*/ 34 w 37"/>
                          <a:gd name="T89" fmla="*/ 7 h 7"/>
                          <a:gd name="T90" fmla="*/ 34 w 37"/>
                          <a:gd name="T91" fmla="*/ 6 h 7"/>
                          <a:gd name="T92" fmla="*/ 37 w 37"/>
                          <a:gd name="T93" fmla="*/ 7 h 7"/>
                          <a:gd name="T94" fmla="*/ 37 w 37"/>
                          <a:gd name="T95" fmla="*/ 7 h 7"/>
                          <a:gd name="T96" fmla="*/ 37 w 37"/>
                          <a:gd name="T97" fmla="*/ 7 h 7"/>
                          <a:gd name="T98" fmla="*/ 37 w 37"/>
                          <a:gd name="T99" fmla="*/ 7 h 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7" h="7">
                            <a:moveTo>
                              <a:pt x="0" y="7"/>
                            </a:moveTo>
                            <a:lnTo>
                              <a:pt x="0" y="7"/>
                            </a:lnTo>
                            <a:lnTo>
                              <a:pt x="1" y="7"/>
                            </a:lnTo>
                            <a:lnTo>
                              <a:pt x="3" y="7"/>
                            </a:lnTo>
                            <a:lnTo>
                              <a:pt x="3" y="7"/>
                            </a:lnTo>
                            <a:lnTo>
                              <a:pt x="3" y="7"/>
                            </a:lnTo>
                            <a:lnTo>
                              <a:pt x="6" y="7"/>
                            </a:lnTo>
                            <a:lnTo>
                              <a:pt x="6" y="7"/>
                            </a:lnTo>
                            <a:lnTo>
                              <a:pt x="6" y="7"/>
                            </a:lnTo>
                            <a:lnTo>
                              <a:pt x="6" y="7"/>
                            </a:lnTo>
                            <a:lnTo>
                              <a:pt x="9" y="7"/>
                            </a:lnTo>
                            <a:lnTo>
                              <a:pt x="9" y="7"/>
                            </a:lnTo>
                            <a:lnTo>
                              <a:pt x="9" y="7"/>
                            </a:lnTo>
                            <a:lnTo>
                              <a:pt x="10" y="3"/>
                            </a:lnTo>
                            <a:lnTo>
                              <a:pt x="12" y="7"/>
                            </a:lnTo>
                            <a:lnTo>
                              <a:pt x="12" y="7"/>
                            </a:lnTo>
                            <a:lnTo>
                              <a:pt x="12" y="7"/>
                            </a:lnTo>
                            <a:lnTo>
                              <a:pt x="12" y="7"/>
                            </a:lnTo>
                            <a:lnTo>
                              <a:pt x="15" y="7"/>
                            </a:lnTo>
                            <a:lnTo>
                              <a:pt x="15" y="7"/>
                            </a:lnTo>
                            <a:lnTo>
                              <a:pt x="15" y="7"/>
                            </a:lnTo>
                            <a:lnTo>
                              <a:pt x="16" y="7"/>
                            </a:lnTo>
                            <a:lnTo>
                              <a:pt x="18" y="7"/>
                            </a:lnTo>
                            <a:lnTo>
                              <a:pt x="18" y="7"/>
                            </a:lnTo>
                            <a:lnTo>
                              <a:pt x="18" y="7"/>
                            </a:lnTo>
                            <a:lnTo>
                              <a:pt x="19" y="7"/>
                            </a:lnTo>
                            <a:lnTo>
                              <a:pt x="21" y="0"/>
                            </a:lnTo>
                            <a:lnTo>
                              <a:pt x="21" y="6"/>
                            </a:lnTo>
                            <a:lnTo>
                              <a:pt x="21" y="6"/>
                            </a:lnTo>
                            <a:lnTo>
                              <a:pt x="22" y="3"/>
                            </a:lnTo>
                            <a:lnTo>
                              <a:pt x="24" y="7"/>
                            </a:lnTo>
                            <a:lnTo>
                              <a:pt x="24" y="7"/>
                            </a:lnTo>
                            <a:lnTo>
                              <a:pt x="24" y="7"/>
                            </a:lnTo>
                            <a:lnTo>
                              <a:pt x="25" y="7"/>
                            </a:lnTo>
                            <a:lnTo>
                              <a:pt x="28" y="7"/>
                            </a:lnTo>
                            <a:lnTo>
                              <a:pt x="28" y="7"/>
                            </a:lnTo>
                            <a:lnTo>
                              <a:pt x="28" y="7"/>
                            </a:lnTo>
                            <a:lnTo>
                              <a:pt x="28" y="7"/>
                            </a:lnTo>
                            <a:lnTo>
                              <a:pt x="31" y="7"/>
                            </a:lnTo>
                            <a:lnTo>
                              <a:pt x="31" y="7"/>
                            </a:lnTo>
                            <a:lnTo>
                              <a:pt x="31" y="7"/>
                            </a:lnTo>
                            <a:lnTo>
                              <a:pt x="32" y="7"/>
                            </a:lnTo>
                            <a:lnTo>
                              <a:pt x="33" y="4"/>
                            </a:lnTo>
                            <a:lnTo>
                              <a:pt x="34" y="7"/>
                            </a:lnTo>
                            <a:lnTo>
                              <a:pt x="34" y="7"/>
                            </a:lnTo>
                            <a:lnTo>
                              <a:pt x="34" y="6"/>
                            </a:lnTo>
                            <a:lnTo>
                              <a:pt x="37" y="7"/>
                            </a:lnTo>
                            <a:lnTo>
                              <a:pt x="37" y="7"/>
                            </a:lnTo>
                            <a:lnTo>
                              <a:pt x="37" y="7"/>
                            </a:lnTo>
                            <a:lnTo>
                              <a:pt x="37" y="7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53" name="Freeform 18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640013" y="3473451"/>
                        <a:ext cx="63500" cy="3175"/>
                      </a:xfrm>
                      <a:custGeom>
                        <a:avLst/>
                        <a:gdLst>
                          <a:gd name="T0" fmla="*/ 0 w 40"/>
                          <a:gd name="T1" fmla="*/ 2 h 2"/>
                          <a:gd name="T2" fmla="*/ 2 w 40"/>
                          <a:gd name="T3" fmla="*/ 2 h 2"/>
                          <a:gd name="T4" fmla="*/ 3 w 40"/>
                          <a:gd name="T5" fmla="*/ 2 h 2"/>
                          <a:gd name="T6" fmla="*/ 3 w 40"/>
                          <a:gd name="T7" fmla="*/ 2 h 2"/>
                          <a:gd name="T8" fmla="*/ 4 w 40"/>
                          <a:gd name="T9" fmla="*/ 2 h 2"/>
                          <a:gd name="T10" fmla="*/ 6 w 40"/>
                          <a:gd name="T11" fmla="*/ 2 h 2"/>
                          <a:gd name="T12" fmla="*/ 6 w 40"/>
                          <a:gd name="T13" fmla="*/ 2 h 2"/>
                          <a:gd name="T14" fmla="*/ 6 w 40"/>
                          <a:gd name="T15" fmla="*/ 2 h 2"/>
                          <a:gd name="T16" fmla="*/ 7 w 40"/>
                          <a:gd name="T17" fmla="*/ 2 h 2"/>
                          <a:gd name="T18" fmla="*/ 9 w 40"/>
                          <a:gd name="T19" fmla="*/ 0 h 2"/>
                          <a:gd name="T20" fmla="*/ 9 w 40"/>
                          <a:gd name="T21" fmla="*/ 2 h 2"/>
                          <a:gd name="T22" fmla="*/ 9 w 40"/>
                          <a:gd name="T23" fmla="*/ 2 h 2"/>
                          <a:gd name="T24" fmla="*/ 10 w 40"/>
                          <a:gd name="T25" fmla="*/ 2 h 2"/>
                          <a:gd name="T26" fmla="*/ 12 w 40"/>
                          <a:gd name="T27" fmla="*/ 2 h 2"/>
                          <a:gd name="T28" fmla="*/ 12 w 40"/>
                          <a:gd name="T29" fmla="*/ 2 h 2"/>
                          <a:gd name="T30" fmla="*/ 12 w 40"/>
                          <a:gd name="T31" fmla="*/ 2 h 2"/>
                          <a:gd name="T32" fmla="*/ 13 w 40"/>
                          <a:gd name="T33" fmla="*/ 2 h 2"/>
                          <a:gd name="T34" fmla="*/ 14 w 40"/>
                          <a:gd name="T35" fmla="*/ 2 h 2"/>
                          <a:gd name="T36" fmla="*/ 16 w 40"/>
                          <a:gd name="T37" fmla="*/ 2 h 2"/>
                          <a:gd name="T38" fmla="*/ 16 w 40"/>
                          <a:gd name="T39" fmla="*/ 2 h 2"/>
                          <a:gd name="T40" fmla="*/ 16 w 40"/>
                          <a:gd name="T41" fmla="*/ 2 h 2"/>
                          <a:gd name="T42" fmla="*/ 19 w 40"/>
                          <a:gd name="T43" fmla="*/ 1 h 2"/>
                          <a:gd name="T44" fmla="*/ 19 w 40"/>
                          <a:gd name="T45" fmla="*/ 2 h 2"/>
                          <a:gd name="T46" fmla="*/ 19 w 40"/>
                          <a:gd name="T47" fmla="*/ 2 h 2"/>
                          <a:gd name="T48" fmla="*/ 19 w 40"/>
                          <a:gd name="T49" fmla="*/ 0 h 2"/>
                          <a:gd name="T50" fmla="*/ 21 w 40"/>
                          <a:gd name="T51" fmla="*/ 2 h 2"/>
                          <a:gd name="T52" fmla="*/ 22 w 40"/>
                          <a:gd name="T53" fmla="*/ 2 h 2"/>
                          <a:gd name="T54" fmla="*/ 22 w 40"/>
                          <a:gd name="T55" fmla="*/ 2 h 2"/>
                          <a:gd name="T56" fmla="*/ 22 w 40"/>
                          <a:gd name="T57" fmla="*/ 2 h 2"/>
                          <a:gd name="T58" fmla="*/ 25 w 40"/>
                          <a:gd name="T59" fmla="*/ 2 h 2"/>
                          <a:gd name="T60" fmla="*/ 25 w 40"/>
                          <a:gd name="T61" fmla="*/ 2 h 2"/>
                          <a:gd name="T62" fmla="*/ 25 w 40"/>
                          <a:gd name="T63" fmla="*/ 2 h 2"/>
                          <a:gd name="T64" fmla="*/ 26 w 40"/>
                          <a:gd name="T65" fmla="*/ 2 h 2"/>
                          <a:gd name="T66" fmla="*/ 28 w 40"/>
                          <a:gd name="T67" fmla="*/ 2 h 2"/>
                          <a:gd name="T68" fmla="*/ 28 w 40"/>
                          <a:gd name="T69" fmla="*/ 2 h 2"/>
                          <a:gd name="T70" fmla="*/ 28 w 40"/>
                          <a:gd name="T71" fmla="*/ 2 h 2"/>
                          <a:gd name="T72" fmla="*/ 28 w 40"/>
                          <a:gd name="T73" fmla="*/ 2 h 2"/>
                          <a:gd name="T74" fmla="*/ 31 w 40"/>
                          <a:gd name="T75" fmla="*/ 1 h 2"/>
                          <a:gd name="T76" fmla="*/ 31 w 40"/>
                          <a:gd name="T77" fmla="*/ 2 h 2"/>
                          <a:gd name="T78" fmla="*/ 31 w 40"/>
                          <a:gd name="T79" fmla="*/ 2 h 2"/>
                          <a:gd name="T80" fmla="*/ 31 w 40"/>
                          <a:gd name="T81" fmla="*/ 0 h 2"/>
                          <a:gd name="T82" fmla="*/ 34 w 40"/>
                          <a:gd name="T83" fmla="*/ 2 h 2"/>
                          <a:gd name="T84" fmla="*/ 34 w 40"/>
                          <a:gd name="T85" fmla="*/ 2 h 2"/>
                          <a:gd name="T86" fmla="*/ 34 w 40"/>
                          <a:gd name="T87" fmla="*/ 2 h 2"/>
                          <a:gd name="T88" fmla="*/ 35 w 40"/>
                          <a:gd name="T89" fmla="*/ 2 h 2"/>
                          <a:gd name="T90" fmla="*/ 37 w 40"/>
                          <a:gd name="T91" fmla="*/ 2 h 2"/>
                          <a:gd name="T92" fmla="*/ 37 w 40"/>
                          <a:gd name="T93" fmla="*/ 2 h 2"/>
                          <a:gd name="T94" fmla="*/ 37 w 40"/>
                          <a:gd name="T95" fmla="*/ 2 h 2"/>
                          <a:gd name="T96" fmla="*/ 39 w 40"/>
                          <a:gd name="T97" fmla="*/ 2 h 2"/>
                          <a:gd name="T98" fmla="*/ 40 w 40"/>
                          <a:gd name="T99" fmla="*/ 2 h 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0" h="2">
                            <a:moveTo>
                              <a:pt x="0" y="2"/>
                            </a:moveTo>
                            <a:lnTo>
                              <a:pt x="2" y="2"/>
                            </a:lnTo>
                            <a:lnTo>
                              <a:pt x="3" y="2"/>
                            </a:lnTo>
                            <a:lnTo>
                              <a:pt x="3" y="2"/>
                            </a:lnTo>
                            <a:lnTo>
                              <a:pt x="4" y="2"/>
                            </a:lnTo>
                            <a:lnTo>
                              <a:pt x="6" y="2"/>
                            </a:lnTo>
                            <a:lnTo>
                              <a:pt x="6" y="2"/>
                            </a:lnTo>
                            <a:lnTo>
                              <a:pt x="6" y="2"/>
                            </a:lnTo>
                            <a:lnTo>
                              <a:pt x="7" y="2"/>
                            </a:lnTo>
                            <a:lnTo>
                              <a:pt x="9" y="0"/>
                            </a:lnTo>
                            <a:lnTo>
                              <a:pt x="9" y="2"/>
                            </a:lnTo>
                            <a:lnTo>
                              <a:pt x="9" y="2"/>
                            </a:lnTo>
                            <a:lnTo>
                              <a:pt x="10" y="2"/>
                            </a:lnTo>
                            <a:lnTo>
                              <a:pt x="12" y="2"/>
                            </a:lnTo>
                            <a:lnTo>
                              <a:pt x="12" y="2"/>
                            </a:lnTo>
                            <a:lnTo>
                              <a:pt x="12" y="2"/>
                            </a:lnTo>
                            <a:lnTo>
                              <a:pt x="13" y="2"/>
                            </a:lnTo>
                            <a:lnTo>
                              <a:pt x="14" y="2"/>
                            </a:lnTo>
                            <a:lnTo>
                              <a:pt x="16" y="2"/>
                            </a:lnTo>
                            <a:lnTo>
                              <a:pt x="16" y="2"/>
                            </a:lnTo>
                            <a:lnTo>
                              <a:pt x="16" y="2"/>
                            </a:lnTo>
                            <a:lnTo>
                              <a:pt x="19" y="1"/>
                            </a:lnTo>
                            <a:lnTo>
                              <a:pt x="19" y="2"/>
                            </a:lnTo>
                            <a:lnTo>
                              <a:pt x="19" y="2"/>
                            </a:lnTo>
                            <a:lnTo>
                              <a:pt x="19" y="0"/>
                            </a:lnTo>
                            <a:lnTo>
                              <a:pt x="21" y="2"/>
                            </a:lnTo>
                            <a:lnTo>
                              <a:pt x="22" y="2"/>
                            </a:lnTo>
                            <a:lnTo>
                              <a:pt x="22" y="2"/>
                            </a:lnTo>
                            <a:lnTo>
                              <a:pt x="22" y="2"/>
                            </a:lnTo>
                            <a:lnTo>
                              <a:pt x="25" y="2"/>
                            </a:lnTo>
                            <a:lnTo>
                              <a:pt x="25" y="2"/>
                            </a:lnTo>
                            <a:lnTo>
                              <a:pt x="25" y="2"/>
                            </a:lnTo>
                            <a:lnTo>
                              <a:pt x="26" y="2"/>
                            </a:lnTo>
                            <a:lnTo>
                              <a:pt x="28" y="2"/>
                            </a:lnTo>
                            <a:lnTo>
                              <a:pt x="28" y="2"/>
                            </a:lnTo>
                            <a:lnTo>
                              <a:pt x="28" y="2"/>
                            </a:lnTo>
                            <a:lnTo>
                              <a:pt x="28" y="2"/>
                            </a:lnTo>
                            <a:lnTo>
                              <a:pt x="31" y="1"/>
                            </a:lnTo>
                            <a:lnTo>
                              <a:pt x="31" y="2"/>
                            </a:lnTo>
                            <a:lnTo>
                              <a:pt x="31" y="2"/>
                            </a:lnTo>
                            <a:lnTo>
                              <a:pt x="31" y="0"/>
                            </a:lnTo>
                            <a:lnTo>
                              <a:pt x="34" y="2"/>
                            </a:lnTo>
                            <a:lnTo>
                              <a:pt x="34" y="2"/>
                            </a:lnTo>
                            <a:lnTo>
                              <a:pt x="34" y="2"/>
                            </a:lnTo>
                            <a:lnTo>
                              <a:pt x="35" y="2"/>
                            </a:lnTo>
                            <a:lnTo>
                              <a:pt x="37" y="2"/>
                            </a:lnTo>
                            <a:lnTo>
                              <a:pt x="37" y="2"/>
                            </a:lnTo>
                            <a:lnTo>
                              <a:pt x="37" y="2"/>
                            </a:lnTo>
                            <a:lnTo>
                              <a:pt x="39" y="2"/>
                            </a:lnTo>
                            <a:lnTo>
                              <a:pt x="40" y="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54" name="Freeform 18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703513" y="3473451"/>
                        <a:ext cx="60325" cy="3175"/>
                      </a:xfrm>
                      <a:custGeom>
                        <a:avLst/>
                        <a:gdLst>
                          <a:gd name="T0" fmla="*/ 0 w 38"/>
                          <a:gd name="T1" fmla="*/ 2 h 2"/>
                          <a:gd name="T2" fmla="*/ 0 w 38"/>
                          <a:gd name="T3" fmla="*/ 2 h 2"/>
                          <a:gd name="T4" fmla="*/ 0 w 38"/>
                          <a:gd name="T5" fmla="*/ 2 h 2"/>
                          <a:gd name="T6" fmla="*/ 1 w 38"/>
                          <a:gd name="T7" fmla="*/ 2 h 2"/>
                          <a:gd name="T8" fmla="*/ 4 w 38"/>
                          <a:gd name="T9" fmla="*/ 1 h 2"/>
                          <a:gd name="T10" fmla="*/ 4 w 38"/>
                          <a:gd name="T11" fmla="*/ 2 h 2"/>
                          <a:gd name="T12" fmla="*/ 4 w 38"/>
                          <a:gd name="T13" fmla="*/ 2 h 2"/>
                          <a:gd name="T14" fmla="*/ 4 w 38"/>
                          <a:gd name="T15" fmla="*/ 1 h 2"/>
                          <a:gd name="T16" fmla="*/ 6 w 38"/>
                          <a:gd name="T17" fmla="*/ 2 h 2"/>
                          <a:gd name="T18" fmla="*/ 7 w 38"/>
                          <a:gd name="T19" fmla="*/ 2 h 2"/>
                          <a:gd name="T20" fmla="*/ 7 w 38"/>
                          <a:gd name="T21" fmla="*/ 2 h 2"/>
                          <a:gd name="T22" fmla="*/ 7 w 38"/>
                          <a:gd name="T23" fmla="*/ 2 h 2"/>
                          <a:gd name="T24" fmla="*/ 9 w 38"/>
                          <a:gd name="T25" fmla="*/ 2 h 2"/>
                          <a:gd name="T26" fmla="*/ 10 w 38"/>
                          <a:gd name="T27" fmla="*/ 2 h 2"/>
                          <a:gd name="T28" fmla="*/ 10 w 38"/>
                          <a:gd name="T29" fmla="*/ 2 h 2"/>
                          <a:gd name="T30" fmla="*/ 10 w 38"/>
                          <a:gd name="T31" fmla="*/ 2 h 2"/>
                          <a:gd name="T32" fmla="*/ 13 w 38"/>
                          <a:gd name="T33" fmla="*/ 2 h 2"/>
                          <a:gd name="T34" fmla="*/ 13 w 38"/>
                          <a:gd name="T35" fmla="*/ 2 h 2"/>
                          <a:gd name="T36" fmla="*/ 13 w 38"/>
                          <a:gd name="T37" fmla="*/ 2 h 2"/>
                          <a:gd name="T38" fmla="*/ 15 w 38"/>
                          <a:gd name="T39" fmla="*/ 0 h 2"/>
                          <a:gd name="T40" fmla="*/ 15 w 38"/>
                          <a:gd name="T41" fmla="*/ 2 h 2"/>
                          <a:gd name="T42" fmla="*/ 16 w 38"/>
                          <a:gd name="T43" fmla="*/ 2 h 2"/>
                          <a:gd name="T44" fmla="*/ 16 w 38"/>
                          <a:gd name="T45" fmla="*/ 2 h 2"/>
                          <a:gd name="T46" fmla="*/ 16 w 38"/>
                          <a:gd name="T47" fmla="*/ 2 h 2"/>
                          <a:gd name="T48" fmla="*/ 19 w 38"/>
                          <a:gd name="T49" fmla="*/ 2 h 2"/>
                          <a:gd name="T50" fmla="*/ 19 w 38"/>
                          <a:gd name="T51" fmla="*/ 2 h 2"/>
                          <a:gd name="T52" fmla="*/ 19 w 38"/>
                          <a:gd name="T53" fmla="*/ 2 h 2"/>
                          <a:gd name="T54" fmla="*/ 20 w 38"/>
                          <a:gd name="T55" fmla="*/ 2 h 2"/>
                          <a:gd name="T56" fmla="*/ 22 w 38"/>
                          <a:gd name="T57" fmla="*/ 2 h 2"/>
                          <a:gd name="T58" fmla="*/ 22 w 38"/>
                          <a:gd name="T59" fmla="*/ 2 h 2"/>
                          <a:gd name="T60" fmla="*/ 22 w 38"/>
                          <a:gd name="T61" fmla="*/ 2 h 2"/>
                          <a:gd name="T62" fmla="*/ 23 w 38"/>
                          <a:gd name="T63" fmla="*/ 2 h 2"/>
                          <a:gd name="T64" fmla="*/ 25 w 38"/>
                          <a:gd name="T65" fmla="*/ 2 h 2"/>
                          <a:gd name="T66" fmla="*/ 25 w 38"/>
                          <a:gd name="T67" fmla="*/ 2 h 2"/>
                          <a:gd name="T68" fmla="*/ 25 w 38"/>
                          <a:gd name="T69" fmla="*/ 2 h 2"/>
                          <a:gd name="T70" fmla="*/ 26 w 38"/>
                          <a:gd name="T71" fmla="*/ 2 h 2"/>
                          <a:gd name="T72" fmla="*/ 27 w 38"/>
                          <a:gd name="T73" fmla="*/ 1 h 2"/>
                          <a:gd name="T74" fmla="*/ 29 w 38"/>
                          <a:gd name="T75" fmla="*/ 2 h 2"/>
                          <a:gd name="T76" fmla="*/ 29 w 38"/>
                          <a:gd name="T77" fmla="*/ 2 h 2"/>
                          <a:gd name="T78" fmla="*/ 29 w 38"/>
                          <a:gd name="T79" fmla="*/ 2 h 2"/>
                          <a:gd name="T80" fmla="*/ 32 w 38"/>
                          <a:gd name="T81" fmla="*/ 2 h 2"/>
                          <a:gd name="T82" fmla="*/ 32 w 38"/>
                          <a:gd name="T83" fmla="*/ 2 h 2"/>
                          <a:gd name="T84" fmla="*/ 32 w 38"/>
                          <a:gd name="T85" fmla="*/ 2 h 2"/>
                          <a:gd name="T86" fmla="*/ 33 w 38"/>
                          <a:gd name="T87" fmla="*/ 2 h 2"/>
                          <a:gd name="T88" fmla="*/ 35 w 38"/>
                          <a:gd name="T89" fmla="*/ 2 h 2"/>
                          <a:gd name="T90" fmla="*/ 35 w 38"/>
                          <a:gd name="T91" fmla="*/ 2 h 2"/>
                          <a:gd name="T92" fmla="*/ 35 w 38"/>
                          <a:gd name="T93" fmla="*/ 2 h 2"/>
                          <a:gd name="T94" fmla="*/ 35 w 38"/>
                          <a:gd name="T95" fmla="*/ 2 h 2"/>
                          <a:gd name="T96" fmla="*/ 38 w 38"/>
                          <a:gd name="T97" fmla="*/ 2 h 2"/>
                          <a:gd name="T98" fmla="*/ 38 w 38"/>
                          <a:gd name="T99" fmla="*/ 2 h 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8" h="2">
                            <a:moveTo>
                              <a:pt x="0" y="2"/>
                            </a:moveTo>
                            <a:lnTo>
                              <a:pt x="0" y="2"/>
                            </a:lnTo>
                            <a:lnTo>
                              <a:pt x="0" y="2"/>
                            </a:lnTo>
                            <a:lnTo>
                              <a:pt x="1" y="2"/>
                            </a:lnTo>
                            <a:lnTo>
                              <a:pt x="4" y="1"/>
                            </a:lnTo>
                            <a:lnTo>
                              <a:pt x="4" y="2"/>
                            </a:lnTo>
                            <a:lnTo>
                              <a:pt x="4" y="2"/>
                            </a:lnTo>
                            <a:lnTo>
                              <a:pt x="4" y="1"/>
                            </a:lnTo>
                            <a:lnTo>
                              <a:pt x="6" y="2"/>
                            </a:lnTo>
                            <a:lnTo>
                              <a:pt x="7" y="2"/>
                            </a:lnTo>
                            <a:lnTo>
                              <a:pt x="7" y="2"/>
                            </a:lnTo>
                            <a:lnTo>
                              <a:pt x="7" y="2"/>
                            </a:lnTo>
                            <a:lnTo>
                              <a:pt x="9" y="2"/>
                            </a:lnTo>
                            <a:lnTo>
                              <a:pt x="10" y="2"/>
                            </a:lnTo>
                            <a:lnTo>
                              <a:pt x="10" y="2"/>
                            </a:lnTo>
                            <a:lnTo>
                              <a:pt x="10" y="2"/>
                            </a:lnTo>
                            <a:lnTo>
                              <a:pt x="13" y="2"/>
                            </a:lnTo>
                            <a:lnTo>
                              <a:pt x="13" y="2"/>
                            </a:lnTo>
                            <a:lnTo>
                              <a:pt x="13" y="2"/>
                            </a:lnTo>
                            <a:lnTo>
                              <a:pt x="15" y="0"/>
                            </a:lnTo>
                            <a:lnTo>
                              <a:pt x="15" y="2"/>
                            </a:lnTo>
                            <a:lnTo>
                              <a:pt x="16" y="2"/>
                            </a:lnTo>
                            <a:lnTo>
                              <a:pt x="16" y="2"/>
                            </a:lnTo>
                            <a:lnTo>
                              <a:pt x="16" y="2"/>
                            </a:lnTo>
                            <a:lnTo>
                              <a:pt x="19" y="2"/>
                            </a:lnTo>
                            <a:lnTo>
                              <a:pt x="19" y="2"/>
                            </a:lnTo>
                            <a:lnTo>
                              <a:pt x="19" y="2"/>
                            </a:lnTo>
                            <a:lnTo>
                              <a:pt x="20" y="2"/>
                            </a:lnTo>
                            <a:lnTo>
                              <a:pt x="22" y="2"/>
                            </a:lnTo>
                            <a:lnTo>
                              <a:pt x="22" y="2"/>
                            </a:lnTo>
                            <a:lnTo>
                              <a:pt x="22" y="2"/>
                            </a:lnTo>
                            <a:lnTo>
                              <a:pt x="23" y="2"/>
                            </a:lnTo>
                            <a:lnTo>
                              <a:pt x="25" y="2"/>
                            </a:lnTo>
                            <a:lnTo>
                              <a:pt x="25" y="2"/>
                            </a:lnTo>
                            <a:lnTo>
                              <a:pt x="25" y="2"/>
                            </a:lnTo>
                            <a:lnTo>
                              <a:pt x="26" y="2"/>
                            </a:lnTo>
                            <a:lnTo>
                              <a:pt x="27" y="1"/>
                            </a:lnTo>
                            <a:lnTo>
                              <a:pt x="29" y="2"/>
                            </a:lnTo>
                            <a:lnTo>
                              <a:pt x="29" y="2"/>
                            </a:lnTo>
                            <a:lnTo>
                              <a:pt x="29" y="2"/>
                            </a:lnTo>
                            <a:lnTo>
                              <a:pt x="32" y="2"/>
                            </a:lnTo>
                            <a:lnTo>
                              <a:pt x="32" y="2"/>
                            </a:lnTo>
                            <a:lnTo>
                              <a:pt x="32" y="2"/>
                            </a:lnTo>
                            <a:lnTo>
                              <a:pt x="33" y="2"/>
                            </a:lnTo>
                            <a:lnTo>
                              <a:pt x="35" y="2"/>
                            </a:lnTo>
                            <a:lnTo>
                              <a:pt x="35" y="2"/>
                            </a:lnTo>
                            <a:lnTo>
                              <a:pt x="35" y="2"/>
                            </a:lnTo>
                            <a:lnTo>
                              <a:pt x="35" y="2"/>
                            </a:lnTo>
                            <a:lnTo>
                              <a:pt x="38" y="2"/>
                            </a:lnTo>
                            <a:lnTo>
                              <a:pt x="38" y="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55" name="Freeform 18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763838" y="3475038"/>
                        <a:ext cx="58738" cy="1588"/>
                      </a:xfrm>
                      <a:custGeom>
                        <a:avLst/>
                        <a:gdLst>
                          <a:gd name="T0" fmla="*/ 0 w 37"/>
                          <a:gd name="T1" fmla="*/ 1 h 1"/>
                          <a:gd name="T2" fmla="*/ 0 w 37"/>
                          <a:gd name="T3" fmla="*/ 1 h 1"/>
                          <a:gd name="T4" fmla="*/ 1 w 37"/>
                          <a:gd name="T5" fmla="*/ 0 h 1"/>
                          <a:gd name="T6" fmla="*/ 2 w 37"/>
                          <a:gd name="T7" fmla="*/ 1 h 1"/>
                          <a:gd name="T8" fmla="*/ 3 w 37"/>
                          <a:gd name="T9" fmla="*/ 1 h 1"/>
                          <a:gd name="T10" fmla="*/ 3 w 37"/>
                          <a:gd name="T11" fmla="*/ 1 h 1"/>
                          <a:gd name="T12" fmla="*/ 4 w 37"/>
                          <a:gd name="T13" fmla="*/ 1 h 1"/>
                          <a:gd name="T14" fmla="*/ 6 w 37"/>
                          <a:gd name="T15" fmla="*/ 1 h 1"/>
                          <a:gd name="T16" fmla="*/ 6 w 37"/>
                          <a:gd name="T17" fmla="*/ 1 h 1"/>
                          <a:gd name="T18" fmla="*/ 6 w 37"/>
                          <a:gd name="T19" fmla="*/ 1 h 1"/>
                          <a:gd name="T20" fmla="*/ 7 w 37"/>
                          <a:gd name="T21" fmla="*/ 1 h 1"/>
                          <a:gd name="T22" fmla="*/ 9 w 37"/>
                          <a:gd name="T23" fmla="*/ 1 h 1"/>
                          <a:gd name="T24" fmla="*/ 9 w 37"/>
                          <a:gd name="T25" fmla="*/ 1 h 1"/>
                          <a:gd name="T26" fmla="*/ 9 w 37"/>
                          <a:gd name="T27" fmla="*/ 1 h 1"/>
                          <a:gd name="T28" fmla="*/ 10 w 37"/>
                          <a:gd name="T29" fmla="*/ 1 h 1"/>
                          <a:gd name="T30" fmla="*/ 12 w 37"/>
                          <a:gd name="T31" fmla="*/ 1 h 1"/>
                          <a:gd name="T32" fmla="*/ 12 w 37"/>
                          <a:gd name="T33" fmla="*/ 1 h 1"/>
                          <a:gd name="T34" fmla="*/ 12 w 37"/>
                          <a:gd name="T35" fmla="*/ 1 h 1"/>
                          <a:gd name="T36" fmla="*/ 13 w 37"/>
                          <a:gd name="T37" fmla="*/ 1 h 1"/>
                          <a:gd name="T38" fmla="*/ 13 w 37"/>
                          <a:gd name="T39" fmla="*/ 0 h 1"/>
                          <a:gd name="T40" fmla="*/ 15 w 37"/>
                          <a:gd name="T41" fmla="*/ 1 h 1"/>
                          <a:gd name="T42" fmla="*/ 15 w 37"/>
                          <a:gd name="T43" fmla="*/ 1 h 1"/>
                          <a:gd name="T44" fmla="*/ 16 w 37"/>
                          <a:gd name="T45" fmla="*/ 1 h 1"/>
                          <a:gd name="T46" fmla="*/ 18 w 37"/>
                          <a:gd name="T47" fmla="*/ 1 h 1"/>
                          <a:gd name="T48" fmla="*/ 19 w 37"/>
                          <a:gd name="T49" fmla="*/ 1 h 1"/>
                          <a:gd name="T50" fmla="*/ 19 w 37"/>
                          <a:gd name="T51" fmla="*/ 1 h 1"/>
                          <a:gd name="T52" fmla="*/ 19 w 37"/>
                          <a:gd name="T53" fmla="*/ 1 h 1"/>
                          <a:gd name="T54" fmla="*/ 22 w 37"/>
                          <a:gd name="T55" fmla="*/ 1 h 1"/>
                          <a:gd name="T56" fmla="*/ 22 w 37"/>
                          <a:gd name="T57" fmla="*/ 1 h 1"/>
                          <a:gd name="T58" fmla="*/ 22 w 37"/>
                          <a:gd name="T59" fmla="*/ 1 h 1"/>
                          <a:gd name="T60" fmla="*/ 22 w 37"/>
                          <a:gd name="T61" fmla="*/ 1 h 1"/>
                          <a:gd name="T62" fmla="*/ 24 w 37"/>
                          <a:gd name="T63" fmla="*/ 0 h 1"/>
                          <a:gd name="T64" fmla="*/ 25 w 37"/>
                          <a:gd name="T65" fmla="*/ 1 h 1"/>
                          <a:gd name="T66" fmla="*/ 25 w 37"/>
                          <a:gd name="T67" fmla="*/ 1 h 1"/>
                          <a:gd name="T68" fmla="*/ 26 w 37"/>
                          <a:gd name="T69" fmla="*/ 1 h 1"/>
                          <a:gd name="T70" fmla="*/ 28 w 37"/>
                          <a:gd name="T71" fmla="*/ 1 h 1"/>
                          <a:gd name="T72" fmla="*/ 28 w 37"/>
                          <a:gd name="T73" fmla="*/ 1 h 1"/>
                          <a:gd name="T74" fmla="*/ 28 w 37"/>
                          <a:gd name="T75" fmla="*/ 1 h 1"/>
                          <a:gd name="T76" fmla="*/ 28 w 37"/>
                          <a:gd name="T77" fmla="*/ 1 h 1"/>
                          <a:gd name="T78" fmla="*/ 31 w 37"/>
                          <a:gd name="T79" fmla="*/ 1 h 1"/>
                          <a:gd name="T80" fmla="*/ 31 w 37"/>
                          <a:gd name="T81" fmla="*/ 1 h 1"/>
                          <a:gd name="T82" fmla="*/ 31 w 37"/>
                          <a:gd name="T83" fmla="*/ 1 h 1"/>
                          <a:gd name="T84" fmla="*/ 32 w 37"/>
                          <a:gd name="T85" fmla="*/ 1 h 1"/>
                          <a:gd name="T86" fmla="*/ 34 w 37"/>
                          <a:gd name="T87" fmla="*/ 1 h 1"/>
                          <a:gd name="T88" fmla="*/ 34 w 37"/>
                          <a:gd name="T89" fmla="*/ 1 h 1"/>
                          <a:gd name="T90" fmla="*/ 34 w 37"/>
                          <a:gd name="T91" fmla="*/ 1 h 1"/>
                          <a:gd name="T92" fmla="*/ 35 w 37"/>
                          <a:gd name="T93" fmla="*/ 1 h 1"/>
                          <a:gd name="T94" fmla="*/ 36 w 37"/>
                          <a:gd name="T95" fmla="*/ 0 h 1"/>
                          <a:gd name="T96" fmla="*/ 37 w 37"/>
                          <a:gd name="T97" fmla="*/ 1 h 1"/>
                          <a:gd name="T98" fmla="*/ 37 w 37"/>
                          <a:gd name="T99" fmla="*/ 1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7" h="1">
                            <a:moveTo>
                              <a:pt x="0" y="1"/>
                            </a:moveTo>
                            <a:lnTo>
                              <a:pt x="0" y="1"/>
                            </a:lnTo>
                            <a:lnTo>
                              <a:pt x="1" y="0"/>
                            </a:lnTo>
                            <a:lnTo>
                              <a:pt x="2" y="1"/>
                            </a:lnTo>
                            <a:lnTo>
                              <a:pt x="3" y="1"/>
                            </a:lnTo>
                            <a:lnTo>
                              <a:pt x="3" y="1"/>
                            </a:lnTo>
                            <a:lnTo>
                              <a:pt x="4" y="1"/>
                            </a:lnTo>
                            <a:lnTo>
                              <a:pt x="6" y="1"/>
                            </a:lnTo>
                            <a:lnTo>
                              <a:pt x="6" y="1"/>
                            </a:lnTo>
                            <a:lnTo>
                              <a:pt x="6" y="1"/>
                            </a:lnTo>
                            <a:lnTo>
                              <a:pt x="7" y="1"/>
                            </a:lnTo>
                            <a:lnTo>
                              <a:pt x="9" y="1"/>
                            </a:lnTo>
                            <a:lnTo>
                              <a:pt x="9" y="1"/>
                            </a:lnTo>
                            <a:lnTo>
                              <a:pt x="9" y="1"/>
                            </a:lnTo>
                            <a:lnTo>
                              <a:pt x="10" y="1"/>
                            </a:lnTo>
                            <a:lnTo>
                              <a:pt x="12" y="1"/>
                            </a:lnTo>
                            <a:lnTo>
                              <a:pt x="12" y="1"/>
                            </a:lnTo>
                            <a:lnTo>
                              <a:pt x="12" y="1"/>
                            </a:lnTo>
                            <a:lnTo>
                              <a:pt x="13" y="1"/>
                            </a:lnTo>
                            <a:lnTo>
                              <a:pt x="13" y="0"/>
                            </a:lnTo>
                            <a:lnTo>
                              <a:pt x="15" y="1"/>
                            </a:lnTo>
                            <a:lnTo>
                              <a:pt x="15" y="1"/>
                            </a:lnTo>
                            <a:lnTo>
                              <a:pt x="16" y="1"/>
                            </a:lnTo>
                            <a:lnTo>
                              <a:pt x="18" y="1"/>
                            </a:lnTo>
                            <a:lnTo>
                              <a:pt x="19" y="1"/>
                            </a:lnTo>
                            <a:lnTo>
                              <a:pt x="19" y="1"/>
                            </a:lnTo>
                            <a:lnTo>
                              <a:pt x="19" y="1"/>
                            </a:lnTo>
                            <a:lnTo>
                              <a:pt x="22" y="1"/>
                            </a:lnTo>
                            <a:lnTo>
                              <a:pt x="22" y="1"/>
                            </a:lnTo>
                            <a:lnTo>
                              <a:pt x="22" y="1"/>
                            </a:lnTo>
                            <a:lnTo>
                              <a:pt x="22" y="1"/>
                            </a:lnTo>
                            <a:lnTo>
                              <a:pt x="24" y="0"/>
                            </a:lnTo>
                            <a:lnTo>
                              <a:pt x="25" y="1"/>
                            </a:lnTo>
                            <a:lnTo>
                              <a:pt x="25" y="1"/>
                            </a:lnTo>
                            <a:lnTo>
                              <a:pt x="26" y="1"/>
                            </a:lnTo>
                            <a:lnTo>
                              <a:pt x="28" y="1"/>
                            </a:lnTo>
                            <a:lnTo>
                              <a:pt x="28" y="1"/>
                            </a:lnTo>
                            <a:lnTo>
                              <a:pt x="28" y="1"/>
                            </a:lnTo>
                            <a:lnTo>
                              <a:pt x="28" y="1"/>
                            </a:lnTo>
                            <a:lnTo>
                              <a:pt x="31" y="1"/>
                            </a:lnTo>
                            <a:lnTo>
                              <a:pt x="31" y="1"/>
                            </a:lnTo>
                            <a:lnTo>
                              <a:pt x="31" y="1"/>
                            </a:lnTo>
                            <a:lnTo>
                              <a:pt x="32" y="1"/>
                            </a:lnTo>
                            <a:lnTo>
                              <a:pt x="34" y="1"/>
                            </a:lnTo>
                            <a:lnTo>
                              <a:pt x="34" y="1"/>
                            </a:lnTo>
                            <a:lnTo>
                              <a:pt x="34" y="1"/>
                            </a:lnTo>
                            <a:lnTo>
                              <a:pt x="35" y="1"/>
                            </a:lnTo>
                            <a:lnTo>
                              <a:pt x="36" y="0"/>
                            </a:lnTo>
                            <a:lnTo>
                              <a:pt x="37" y="1"/>
                            </a:lnTo>
                            <a:lnTo>
                              <a:pt x="37" y="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56" name="Freeform 18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22576" y="3475038"/>
                        <a:ext cx="60325" cy="1588"/>
                      </a:xfrm>
                      <a:custGeom>
                        <a:avLst/>
                        <a:gdLst>
                          <a:gd name="T0" fmla="*/ 0 w 38"/>
                          <a:gd name="T1" fmla="*/ 1 h 1"/>
                          <a:gd name="T2" fmla="*/ 1 w 38"/>
                          <a:gd name="T3" fmla="*/ 1 h 1"/>
                          <a:gd name="T4" fmla="*/ 3 w 38"/>
                          <a:gd name="T5" fmla="*/ 1 h 1"/>
                          <a:gd name="T6" fmla="*/ 3 w 38"/>
                          <a:gd name="T7" fmla="*/ 1 h 1"/>
                          <a:gd name="T8" fmla="*/ 3 w 38"/>
                          <a:gd name="T9" fmla="*/ 1 h 1"/>
                          <a:gd name="T10" fmla="*/ 5 w 38"/>
                          <a:gd name="T11" fmla="*/ 1 h 1"/>
                          <a:gd name="T12" fmla="*/ 7 w 38"/>
                          <a:gd name="T13" fmla="*/ 1 h 1"/>
                          <a:gd name="T14" fmla="*/ 7 w 38"/>
                          <a:gd name="T15" fmla="*/ 1 h 1"/>
                          <a:gd name="T16" fmla="*/ 7 w 38"/>
                          <a:gd name="T17" fmla="*/ 1 h 1"/>
                          <a:gd name="T18" fmla="*/ 7 w 38"/>
                          <a:gd name="T19" fmla="*/ 1 h 1"/>
                          <a:gd name="T20" fmla="*/ 9 w 38"/>
                          <a:gd name="T21" fmla="*/ 1 h 1"/>
                          <a:gd name="T22" fmla="*/ 10 w 38"/>
                          <a:gd name="T23" fmla="*/ 1 h 1"/>
                          <a:gd name="T24" fmla="*/ 10 w 38"/>
                          <a:gd name="T25" fmla="*/ 1 h 1"/>
                          <a:gd name="T26" fmla="*/ 10 w 38"/>
                          <a:gd name="T27" fmla="*/ 1 h 1"/>
                          <a:gd name="T28" fmla="*/ 11 w 38"/>
                          <a:gd name="T29" fmla="*/ 0 h 1"/>
                          <a:gd name="T30" fmla="*/ 13 w 38"/>
                          <a:gd name="T31" fmla="*/ 1 h 1"/>
                          <a:gd name="T32" fmla="*/ 13 w 38"/>
                          <a:gd name="T33" fmla="*/ 1 h 1"/>
                          <a:gd name="T34" fmla="*/ 13 w 38"/>
                          <a:gd name="T35" fmla="*/ 1 h 1"/>
                          <a:gd name="T36" fmla="*/ 16 w 38"/>
                          <a:gd name="T37" fmla="*/ 1 h 1"/>
                          <a:gd name="T38" fmla="*/ 16 w 38"/>
                          <a:gd name="T39" fmla="*/ 1 h 1"/>
                          <a:gd name="T40" fmla="*/ 16 w 38"/>
                          <a:gd name="T41" fmla="*/ 1 h 1"/>
                          <a:gd name="T42" fmla="*/ 17 w 38"/>
                          <a:gd name="T43" fmla="*/ 1 h 1"/>
                          <a:gd name="T44" fmla="*/ 19 w 38"/>
                          <a:gd name="T45" fmla="*/ 1 h 1"/>
                          <a:gd name="T46" fmla="*/ 19 w 38"/>
                          <a:gd name="T47" fmla="*/ 1 h 1"/>
                          <a:gd name="T48" fmla="*/ 19 w 38"/>
                          <a:gd name="T49" fmla="*/ 1 h 1"/>
                          <a:gd name="T50" fmla="*/ 19 w 38"/>
                          <a:gd name="T51" fmla="*/ 1 h 1"/>
                          <a:gd name="T52" fmla="*/ 22 w 38"/>
                          <a:gd name="T53" fmla="*/ 0 h 1"/>
                          <a:gd name="T54" fmla="*/ 22 w 38"/>
                          <a:gd name="T55" fmla="*/ 1 h 1"/>
                          <a:gd name="T56" fmla="*/ 22 w 38"/>
                          <a:gd name="T57" fmla="*/ 1 h 1"/>
                          <a:gd name="T58" fmla="*/ 23 w 38"/>
                          <a:gd name="T59" fmla="*/ 0 h 1"/>
                          <a:gd name="T60" fmla="*/ 25 w 38"/>
                          <a:gd name="T61" fmla="*/ 1 h 1"/>
                          <a:gd name="T62" fmla="*/ 25 w 38"/>
                          <a:gd name="T63" fmla="*/ 1 h 1"/>
                          <a:gd name="T64" fmla="*/ 25 w 38"/>
                          <a:gd name="T65" fmla="*/ 1 h 1"/>
                          <a:gd name="T66" fmla="*/ 26 w 38"/>
                          <a:gd name="T67" fmla="*/ 1 h 1"/>
                          <a:gd name="T68" fmla="*/ 28 w 38"/>
                          <a:gd name="T69" fmla="*/ 1 h 1"/>
                          <a:gd name="T70" fmla="*/ 28 w 38"/>
                          <a:gd name="T71" fmla="*/ 1 h 1"/>
                          <a:gd name="T72" fmla="*/ 28 w 38"/>
                          <a:gd name="T73" fmla="*/ 1 h 1"/>
                          <a:gd name="T74" fmla="*/ 30 w 38"/>
                          <a:gd name="T75" fmla="*/ 1 h 1"/>
                          <a:gd name="T76" fmla="*/ 31 w 38"/>
                          <a:gd name="T77" fmla="*/ 1 h 1"/>
                          <a:gd name="T78" fmla="*/ 31 w 38"/>
                          <a:gd name="T79" fmla="*/ 1 h 1"/>
                          <a:gd name="T80" fmla="*/ 31 w 38"/>
                          <a:gd name="T81" fmla="*/ 1 h 1"/>
                          <a:gd name="T82" fmla="*/ 33 w 38"/>
                          <a:gd name="T83" fmla="*/ 1 h 1"/>
                          <a:gd name="T84" fmla="*/ 35 w 38"/>
                          <a:gd name="T85" fmla="*/ 0 h 1"/>
                          <a:gd name="T86" fmla="*/ 35 w 38"/>
                          <a:gd name="T87" fmla="*/ 1 h 1"/>
                          <a:gd name="T88" fmla="*/ 35 w 38"/>
                          <a:gd name="T89" fmla="*/ 1 h 1"/>
                          <a:gd name="T90" fmla="*/ 35 w 38"/>
                          <a:gd name="T91" fmla="*/ 1 h 1"/>
                          <a:gd name="T92" fmla="*/ 37 w 38"/>
                          <a:gd name="T93" fmla="*/ 1 h 1"/>
                          <a:gd name="T94" fmla="*/ 38 w 38"/>
                          <a:gd name="T95" fmla="*/ 1 h 1"/>
                          <a:gd name="T96" fmla="*/ 38 w 38"/>
                          <a:gd name="T97" fmla="*/ 1 h 1"/>
                          <a:gd name="T98" fmla="*/ 38 w 38"/>
                          <a:gd name="T99" fmla="*/ 1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8" h="1">
                            <a:moveTo>
                              <a:pt x="0" y="1"/>
                            </a:moveTo>
                            <a:lnTo>
                              <a:pt x="1" y="1"/>
                            </a:lnTo>
                            <a:lnTo>
                              <a:pt x="3" y="1"/>
                            </a:lnTo>
                            <a:lnTo>
                              <a:pt x="3" y="1"/>
                            </a:lnTo>
                            <a:lnTo>
                              <a:pt x="3" y="1"/>
                            </a:lnTo>
                            <a:lnTo>
                              <a:pt x="5" y="1"/>
                            </a:lnTo>
                            <a:lnTo>
                              <a:pt x="7" y="1"/>
                            </a:lnTo>
                            <a:lnTo>
                              <a:pt x="7" y="1"/>
                            </a:lnTo>
                            <a:lnTo>
                              <a:pt x="7" y="1"/>
                            </a:lnTo>
                            <a:lnTo>
                              <a:pt x="7" y="1"/>
                            </a:lnTo>
                            <a:lnTo>
                              <a:pt x="9" y="1"/>
                            </a:lnTo>
                            <a:lnTo>
                              <a:pt x="10" y="1"/>
                            </a:lnTo>
                            <a:lnTo>
                              <a:pt x="10" y="1"/>
                            </a:lnTo>
                            <a:lnTo>
                              <a:pt x="10" y="1"/>
                            </a:lnTo>
                            <a:lnTo>
                              <a:pt x="11" y="0"/>
                            </a:lnTo>
                            <a:lnTo>
                              <a:pt x="13" y="1"/>
                            </a:lnTo>
                            <a:lnTo>
                              <a:pt x="13" y="1"/>
                            </a:lnTo>
                            <a:lnTo>
                              <a:pt x="13" y="1"/>
                            </a:lnTo>
                            <a:lnTo>
                              <a:pt x="16" y="1"/>
                            </a:lnTo>
                            <a:lnTo>
                              <a:pt x="16" y="1"/>
                            </a:lnTo>
                            <a:lnTo>
                              <a:pt x="16" y="1"/>
                            </a:lnTo>
                            <a:lnTo>
                              <a:pt x="17" y="1"/>
                            </a:lnTo>
                            <a:lnTo>
                              <a:pt x="19" y="1"/>
                            </a:lnTo>
                            <a:lnTo>
                              <a:pt x="19" y="1"/>
                            </a:lnTo>
                            <a:lnTo>
                              <a:pt x="19" y="1"/>
                            </a:lnTo>
                            <a:lnTo>
                              <a:pt x="19" y="1"/>
                            </a:lnTo>
                            <a:lnTo>
                              <a:pt x="22" y="0"/>
                            </a:lnTo>
                            <a:lnTo>
                              <a:pt x="22" y="1"/>
                            </a:lnTo>
                            <a:lnTo>
                              <a:pt x="22" y="1"/>
                            </a:lnTo>
                            <a:lnTo>
                              <a:pt x="23" y="0"/>
                            </a:lnTo>
                            <a:lnTo>
                              <a:pt x="25" y="1"/>
                            </a:lnTo>
                            <a:lnTo>
                              <a:pt x="25" y="1"/>
                            </a:lnTo>
                            <a:lnTo>
                              <a:pt x="25" y="1"/>
                            </a:lnTo>
                            <a:lnTo>
                              <a:pt x="26" y="1"/>
                            </a:lnTo>
                            <a:lnTo>
                              <a:pt x="28" y="1"/>
                            </a:lnTo>
                            <a:lnTo>
                              <a:pt x="28" y="1"/>
                            </a:lnTo>
                            <a:lnTo>
                              <a:pt x="28" y="1"/>
                            </a:lnTo>
                            <a:lnTo>
                              <a:pt x="30" y="1"/>
                            </a:lnTo>
                            <a:lnTo>
                              <a:pt x="31" y="1"/>
                            </a:lnTo>
                            <a:lnTo>
                              <a:pt x="31" y="1"/>
                            </a:lnTo>
                            <a:lnTo>
                              <a:pt x="31" y="1"/>
                            </a:lnTo>
                            <a:lnTo>
                              <a:pt x="33" y="1"/>
                            </a:lnTo>
                            <a:lnTo>
                              <a:pt x="35" y="0"/>
                            </a:lnTo>
                            <a:lnTo>
                              <a:pt x="35" y="1"/>
                            </a:lnTo>
                            <a:lnTo>
                              <a:pt x="35" y="1"/>
                            </a:lnTo>
                            <a:lnTo>
                              <a:pt x="35" y="1"/>
                            </a:lnTo>
                            <a:lnTo>
                              <a:pt x="37" y="1"/>
                            </a:lnTo>
                            <a:lnTo>
                              <a:pt x="38" y="1"/>
                            </a:lnTo>
                            <a:lnTo>
                              <a:pt x="38" y="1"/>
                            </a:lnTo>
                            <a:lnTo>
                              <a:pt x="38" y="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57" name="Freeform 18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82901" y="3473451"/>
                        <a:ext cx="63500" cy="3175"/>
                      </a:xfrm>
                      <a:custGeom>
                        <a:avLst/>
                        <a:gdLst>
                          <a:gd name="T0" fmla="*/ 0 w 40"/>
                          <a:gd name="T1" fmla="*/ 2 h 2"/>
                          <a:gd name="T2" fmla="*/ 2 w 40"/>
                          <a:gd name="T3" fmla="*/ 2 h 2"/>
                          <a:gd name="T4" fmla="*/ 3 w 40"/>
                          <a:gd name="T5" fmla="*/ 2 h 2"/>
                          <a:gd name="T6" fmla="*/ 3 w 40"/>
                          <a:gd name="T7" fmla="*/ 2 h 2"/>
                          <a:gd name="T8" fmla="*/ 3 w 40"/>
                          <a:gd name="T9" fmla="*/ 2 h 2"/>
                          <a:gd name="T10" fmla="*/ 6 w 40"/>
                          <a:gd name="T11" fmla="*/ 2 h 2"/>
                          <a:gd name="T12" fmla="*/ 6 w 40"/>
                          <a:gd name="T13" fmla="*/ 2 h 2"/>
                          <a:gd name="T14" fmla="*/ 6 w 40"/>
                          <a:gd name="T15" fmla="*/ 2 h 2"/>
                          <a:gd name="T16" fmla="*/ 8 w 40"/>
                          <a:gd name="T17" fmla="*/ 2 h 2"/>
                          <a:gd name="T18" fmla="*/ 8 w 40"/>
                          <a:gd name="T19" fmla="*/ 0 h 2"/>
                          <a:gd name="T20" fmla="*/ 9 w 40"/>
                          <a:gd name="T21" fmla="*/ 2 h 2"/>
                          <a:gd name="T22" fmla="*/ 9 w 40"/>
                          <a:gd name="T23" fmla="*/ 2 h 2"/>
                          <a:gd name="T24" fmla="*/ 10 w 40"/>
                          <a:gd name="T25" fmla="*/ 2 h 2"/>
                          <a:gd name="T26" fmla="*/ 12 w 40"/>
                          <a:gd name="T27" fmla="*/ 2 h 2"/>
                          <a:gd name="T28" fmla="*/ 12 w 40"/>
                          <a:gd name="T29" fmla="*/ 2 h 2"/>
                          <a:gd name="T30" fmla="*/ 12 w 40"/>
                          <a:gd name="T31" fmla="*/ 2 h 2"/>
                          <a:gd name="T32" fmla="*/ 13 w 40"/>
                          <a:gd name="T33" fmla="*/ 2 h 2"/>
                          <a:gd name="T34" fmla="*/ 13 w 40"/>
                          <a:gd name="T35" fmla="*/ 2 h 2"/>
                          <a:gd name="T36" fmla="*/ 15 w 40"/>
                          <a:gd name="T37" fmla="*/ 2 h 2"/>
                          <a:gd name="T38" fmla="*/ 15 w 40"/>
                          <a:gd name="T39" fmla="*/ 2 h 2"/>
                          <a:gd name="T40" fmla="*/ 16 w 40"/>
                          <a:gd name="T41" fmla="*/ 2 h 2"/>
                          <a:gd name="T42" fmla="*/ 18 w 40"/>
                          <a:gd name="T43" fmla="*/ 2 h 2"/>
                          <a:gd name="T44" fmla="*/ 18 w 40"/>
                          <a:gd name="T45" fmla="*/ 2 h 2"/>
                          <a:gd name="T46" fmla="*/ 18 w 40"/>
                          <a:gd name="T47" fmla="*/ 2 h 2"/>
                          <a:gd name="T48" fmla="*/ 19 w 40"/>
                          <a:gd name="T49" fmla="*/ 2 h 2"/>
                          <a:gd name="T50" fmla="*/ 20 w 40"/>
                          <a:gd name="T51" fmla="*/ 0 h 2"/>
                          <a:gd name="T52" fmla="*/ 22 w 40"/>
                          <a:gd name="T53" fmla="*/ 2 h 2"/>
                          <a:gd name="T54" fmla="*/ 22 w 40"/>
                          <a:gd name="T55" fmla="*/ 2 h 2"/>
                          <a:gd name="T56" fmla="*/ 22 w 40"/>
                          <a:gd name="T57" fmla="*/ 2 h 2"/>
                          <a:gd name="T58" fmla="*/ 25 w 40"/>
                          <a:gd name="T59" fmla="*/ 2 h 2"/>
                          <a:gd name="T60" fmla="*/ 25 w 40"/>
                          <a:gd name="T61" fmla="*/ 2 h 2"/>
                          <a:gd name="T62" fmla="*/ 25 w 40"/>
                          <a:gd name="T63" fmla="*/ 2 h 2"/>
                          <a:gd name="T64" fmla="*/ 25 w 40"/>
                          <a:gd name="T65" fmla="*/ 2 h 2"/>
                          <a:gd name="T66" fmla="*/ 28 w 40"/>
                          <a:gd name="T67" fmla="*/ 2 h 2"/>
                          <a:gd name="T68" fmla="*/ 28 w 40"/>
                          <a:gd name="T69" fmla="*/ 2 h 2"/>
                          <a:gd name="T70" fmla="*/ 28 w 40"/>
                          <a:gd name="T71" fmla="*/ 2 h 2"/>
                          <a:gd name="T72" fmla="*/ 28 w 40"/>
                          <a:gd name="T73" fmla="*/ 2 h 2"/>
                          <a:gd name="T74" fmla="*/ 31 w 40"/>
                          <a:gd name="T75" fmla="*/ 2 h 2"/>
                          <a:gd name="T76" fmla="*/ 31 w 40"/>
                          <a:gd name="T77" fmla="*/ 2 h 2"/>
                          <a:gd name="T78" fmla="*/ 31 w 40"/>
                          <a:gd name="T79" fmla="*/ 2 h 2"/>
                          <a:gd name="T80" fmla="*/ 33 w 40"/>
                          <a:gd name="T81" fmla="*/ 1 h 2"/>
                          <a:gd name="T82" fmla="*/ 34 w 40"/>
                          <a:gd name="T83" fmla="*/ 2 h 2"/>
                          <a:gd name="T84" fmla="*/ 34 w 40"/>
                          <a:gd name="T85" fmla="*/ 2 h 2"/>
                          <a:gd name="T86" fmla="*/ 34 w 40"/>
                          <a:gd name="T87" fmla="*/ 2 h 2"/>
                          <a:gd name="T88" fmla="*/ 34 w 40"/>
                          <a:gd name="T89" fmla="*/ 2 h 2"/>
                          <a:gd name="T90" fmla="*/ 36 w 40"/>
                          <a:gd name="T91" fmla="*/ 2 h 2"/>
                          <a:gd name="T92" fmla="*/ 37 w 40"/>
                          <a:gd name="T93" fmla="*/ 2 h 2"/>
                          <a:gd name="T94" fmla="*/ 37 w 40"/>
                          <a:gd name="T95" fmla="*/ 2 h 2"/>
                          <a:gd name="T96" fmla="*/ 37 w 40"/>
                          <a:gd name="T97" fmla="*/ 2 h 2"/>
                          <a:gd name="T98" fmla="*/ 40 w 40"/>
                          <a:gd name="T99" fmla="*/ 2 h 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0" h="2">
                            <a:moveTo>
                              <a:pt x="0" y="2"/>
                            </a:moveTo>
                            <a:lnTo>
                              <a:pt x="2" y="2"/>
                            </a:lnTo>
                            <a:lnTo>
                              <a:pt x="3" y="2"/>
                            </a:lnTo>
                            <a:lnTo>
                              <a:pt x="3" y="2"/>
                            </a:lnTo>
                            <a:lnTo>
                              <a:pt x="3" y="2"/>
                            </a:lnTo>
                            <a:lnTo>
                              <a:pt x="6" y="2"/>
                            </a:lnTo>
                            <a:lnTo>
                              <a:pt x="6" y="2"/>
                            </a:lnTo>
                            <a:lnTo>
                              <a:pt x="6" y="2"/>
                            </a:lnTo>
                            <a:lnTo>
                              <a:pt x="8" y="2"/>
                            </a:lnTo>
                            <a:lnTo>
                              <a:pt x="8" y="0"/>
                            </a:lnTo>
                            <a:lnTo>
                              <a:pt x="9" y="2"/>
                            </a:lnTo>
                            <a:lnTo>
                              <a:pt x="9" y="2"/>
                            </a:lnTo>
                            <a:lnTo>
                              <a:pt x="10" y="2"/>
                            </a:lnTo>
                            <a:lnTo>
                              <a:pt x="12" y="2"/>
                            </a:lnTo>
                            <a:lnTo>
                              <a:pt x="12" y="2"/>
                            </a:lnTo>
                            <a:lnTo>
                              <a:pt x="12" y="2"/>
                            </a:lnTo>
                            <a:lnTo>
                              <a:pt x="13" y="2"/>
                            </a:lnTo>
                            <a:lnTo>
                              <a:pt x="13" y="2"/>
                            </a:lnTo>
                            <a:lnTo>
                              <a:pt x="15" y="2"/>
                            </a:lnTo>
                            <a:lnTo>
                              <a:pt x="15" y="2"/>
                            </a:lnTo>
                            <a:lnTo>
                              <a:pt x="16" y="2"/>
                            </a:lnTo>
                            <a:lnTo>
                              <a:pt x="18" y="2"/>
                            </a:lnTo>
                            <a:lnTo>
                              <a:pt x="18" y="2"/>
                            </a:lnTo>
                            <a:lnTo>
                              <a:pt x="18" y="2"/>
                            </a:lnTo>
                            <a:lnTo>
                              <a:pt x="19" y="2"/>
                            </a:lnTo>
                            <a:lnTo>
                              <a:pt x="20" y="0"/>
                            </a:lnTo>
                            <a:lnTo>
                              <a:pt x="22" y="2"/>
                            </a:lnTo>
                            <a:lnTo>
                              <a:pt x="22" y="2"/>
                            </a:lnTo>
                            <a:lnTo>
                              <a:pt x="22" y="2"/>
                            </a:lnTo>
                            <a:lnTo>
                              <a:pt x="25" y="2"/>
                            </a:lnTo>
                            <a:lnTo>
                              <a:pt x="25" y="2"/>
                            </a:lnTo>
                            <a:lnTo>
                              <a:pt x="25" y="2"/>
                            </a:lnTo>
                            <a:lnTo>
                              <a:pt x="25" y="2"/>
                            </a:lnTo>
                            <a:lnTo>
                              <a:pt x="28" y="2"/>
                            </a:lnTo>
                            <a:lnTo>
                              <a:pt x="28" y="2"/>
                            </a:lnTo>
                            <a:lnTo>
                              <a:pt x="28" y="2"/>
                            </a:lnTo>
                            <a:lnTo>
                              <a:pt x="28" y="2"/>
                            </a:lnTo>
                            <a:lnTo>
                              <a:pt x="31" y="2"/>
                            </a:lnTo>
                            <a:lnTo>
                              <a:pt x="31" y="2"/>
                            </a:lnTo>
                            <a:lnTo>
                              <a:pt x="31" y="2"/>
                            </a:lnTo>
                            <a:lnTo>
                              <a:pt x="33" y="1"/>
                            </a:lnTo>
                            <a:lnTo>
                              <a:pt x="34" y="2"/>
                            </a:lnTo>
                            <a:lnTo>
                              <a:pt x="34" y="2"/>
                            </a:lnTo>
                            <a:lnTo>
                              <a:pt x="34" y="2"/>
                            </a:lnTo>
                            <a:lnTo>
                              <a:pt x="34" y="2"/>
                            </a:lnTo>
                            <a:lnTo>
                              <a:pt x="36" y="2"/>
                            </a:lnTo>
                            <a:lnTo>
                              <a:pt x="37" y="2"/>
                            </a:lnTo>
                            <a:lnTo>
                              <a:pt x="37" y="2"/>
                            </a:lnTo>
                            <a:lnTo>
                              <a:pt x="37" y="2"/>
                            </a:lnTo>
                            <a:lnTo>
                              <a:pt x="40" y="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58" name="Freeform 18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46401" y="3473451"/>
                        <a:ext cx="60325" cy="3175"/>
                      </a:xfrm>
                      <a:custGeom>
                        <a:avLst/>
                        <a:gdLst>
                          <a:gd name="T0" fmla="*/ 0 w 38"/>
                          <a:gd name="T1" fmla="*/ 2 h 2"/>
                          <a:gd name="T2" fmla="*/ 0 w 38"/>
                          <a:gd name="T3" fmla="*/ 2 h 2"/>
                          <a:gd name="T4" fmla="*/ 0 w 38"/>
                          <a:gd name="T5" fmla="*/ 2 h 2"/>
                          <a:gd name="T6" fmla="*/ 1 w 38"/>
                          <a:gd name="T7" fmla="*/ 2 h 2"/>
                          <a:gd name="T8" fmla="*/ 3 w 38"/>
                          <a:gd name="T9" fmla="*/ 1 h 2"/>
                          <a:gd name="T10" fmla="*/ 3 w 38"/>
                          <a:gd name="T11" fmla="*/ 2 h 2"/>
                          <a:gd name="T12" fmla="*/ 3 w 38"/>
                          <a:gd name="T13" fmla="*/ 2 h 2"/>
                          <a:gd name="T14" fmla="*/ 4 w 38"/>
                          <a:gd name="T15" fmla="*/ 1 h 2"/>
                          <a:gd name="T16" fmla="*/ 6 w 38"/>
                          <a:gd name="T17" fmla="*/ 2 h 2"/>
                          <a:gd name="T18" fmla="*/ 6 w 38"/>
                          <a:gd name="T19" fmla="*/ 2 h 2"/>
                          <a:gd name="T20" fmla="*/ 6 w 38"/>
                          <a:gd name="T21" fmla="*/ 2 h 2"/>
                          <a:gd name="T22" fmla="*/ 7 w 38"/>
                          <a:gd name="T23" fmla="*/ 2 h 2"/>
                          <a:gd name="T24" fmla="*/ 10 w 38"/>
                          <a:gd name="T25" fmla="*/ 2 h 2"/>
                          <a:gd name="T26" fmla="*/ 10 w 38"/>
                          <a:gd name="T27" fmla="*/ 2 h 2"/>
                          <a:gd name="T28" fmla="*/ 10 w 38"/>
                          <a:gd name="T29" fmla="*/ 2 h 2"/>
                          <a:gd name="T30" fmla="*/ 10 w 38"/>
                          <a:gd name="T31" fmla="*/ 2 h 2"/>
                          <a:gd name="T32" fmla="*/ 12 w 38"/>
                          <a:gd name="T33" fmla="*/ 2 h 2"/>
                          <a:gd name="T34" fmla="*/ 13 w 38"/>
                          <a:gd name="T35" fmla="*/ 2 h 2"/>
                          <a:gd name="T36" fmla="*/ 13 w 38"/>
                          <a:gd name="T37" fmla="*/ 2 h 2"/>
                          <a:gd name="T38" fmla="*/ 13 w 38"/>
                          <a:gd name="T39" fmla="*/ 2 h 2"/>
                          <a:gd name="T40" fmla="*/ 15 w 38"/>
                          <a:gd name="T41" fmla="*/ 0 h 2"/>
                          <a:gd name="T42" fmla="*/ 16 w 38"/>
                          <a:gd name="T43" fmla="*/ 2 h 2"/>
                          <a:gd name="T44" fmla="*/ 16 w 38"/>
                          <a:gd name="T45" fmla="*/ 2 h 2"/>
                          <a:gd name="T46" fmla="*/ 16 w 38"/>
                          <a:gd name="T47" fmla="*/ 0 h 2"/>
                          <a:gd name="T48" fmla="*/ 19 w 38"/>
                          <a:gd name="T49" fmla="*/ 2 h 2"/>
                          <a:gd name="T50" fmla="*/ 19 w 38"/>
                          <a:gd name="T51" fmla="*/ 2 h 2"/>
                          <a:gd name="T52" fmla="*/ 19 w 38"/>
                          <a:gd name="T53" fmla="*/ 2 h 2"/>
                          <a:gd name="T54" fmla="*/ 19 w 38"/>
                          <a:gd name="T55" fmla="*/ 2 h 2"/>
                          <a:gd name="T56" fmla="*/ 22 w 38"/>
                          <a:gd name="T57" fmla="*/ 2 h 2"/>
                          <a:gd name="T58" fmla="*/ 22 w 38"/>
                          <a:gd name="T59" fmla="*/ 2 h 2"/>
                          <a:gd name="T60" fmla="*/ 22 w 38"/>
                          <a:gd name="T61" fmla="*/ 2 h 2"/>
                          <a:gd name="T62" fmla="*/ 24 w 38"/>
                          <a:gd name="T63" fmla="*/ 2 h 2"/>
                          <a:gd name="T64" fmla="*/ 25 w 38"/>
                          <a:gd name="T65" fmla="*/ 2 h 2"/>
                          <a:gd name="T66" fmla="*/ 25 w 38"/>
                          <a:gd name="T67" fmla="*/ 2 h 2"/>
                          <a:gd name="T68" fmla="*/ 25 w 38"/>
                          <a:gd name="T69" fmla="*/ 2 h 2"/>
                          <a:gd name="T70" fmla="*/ 26 w 38"/>
                          <a:gd name="T71" fmla="*/ 2 h 2"/>
                          <a:gd name="T72" fmla="*/ 27 w 38"/>
                          <a:gd name="T73" fmla="*/ 0 h 2"/>
                          <a:gd name="T74" fmla="*/ 28 w 38"/>
                          <a:gd name="T75" fmla="*/ 2 h 2"/>
                          <a:gd name="T76" fmla="*/ 28 w 38"/>
                          <a:gd name="T77" fmla="*/ 2 h 2"/>
                          <a:gd name="T78" fmla="*/ 28 w 38"/>
                          <a:gd name="T79" fmla="*/ 2 h 2"/>
                          <a:gd name="T80" fmla="*/ 31 w 38"/>
                          <a:gd name="T81" fmla="*/ 2 h 2"/>
                          <a:gd name="T82" fmla="*/ 31 w 38"/>
                          <a:gd name="T83" fmla="*/ 2 h 2"/>
                          <a:gd name="T84" fmla="*/ 31 w 38"/>
                          <a:gd name="T85" fmla="*/ 2 h 2"/>
                          <a:gd name="T86" fmla="*/ 32 w 38"/>
                          <a:gd name="T87" fmla="*/ 2 h 2"/>
                          <a:gd name="T88" fmla="*/ 35 w 38"/>
                          <a:gd name="T89" fmla="*/ 2 h 2"/>
                          <a:gd name="T90" fmla="*/ 35 w 38"/>
                          <a:gd name="T91" fmla="*/ 2 h 2"/>
                          <a:gd name="T92" fmla="*/ 35 w 38"/>
                          <a:gd name="T93" fmla="*/ 2 h 2"/>
                          <a:gd name="T94" fmla="*/ 36 w 38"/>
                          <a:gd name="T95" fmla="*/ 2 h 2"/>
                          <a:gd name="T96" fmla="*/ 38 w 38"/>
                          <a:gd name="T97" fmla="*/ 2 h 2"/>
                          <a:gd name="T98" fmla="*/ 38 w 38"/>
                          <a:gd name="T99" fmla="*/ 2 h 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8" h="2">
                            <a:moveTo>
                              <a:pt x="0" y="2"/>
                            </a:moveTo>
                            <a:lnTo>
                              <a:pt x="0" y="2"/>
                            </a:lnTo>
                            <a:lnTo>
                              <a:pt x="0" y="2"/>
                            </a:lnTo>
                            <a:lnTo>
                              <a:pt x="1" y="2"/>
                            </a:lnTo>
                            <a:lnTo>
                              <a:pt x="3" y="1"/>
                            </a:lnTo>
                            <a:lnTo>
                              <a:pt x="3" y="2"/>
                            </a:lnTo>
                            <a:lnTo>
                              <a:pt x="3" y="2"/>
                            </a:lnTo>
                            <a:lnTo>
                              <a:pt x="4" y="1"/>
                            </a:lnTo>
                            <a:lnTo>
                              <a:pt x="6" y="2"/>
                            </a:lnTo>
                            <a:lnTo>
                              <a:pt x="6" y="2"/>
                            </a:lnTo>
                            <a:lnTo>
                              <a:pt x="6" y="2"/>
                            </a:lnTo>
                            <a:lnTo>
                              <a:pt x="7" y="2"/>
                            </a:lnTo>
                            <a:lnTo>
                              <a:pt x="10" y="2"/>
                            </a:lnTo>
                            <a:lnTo>
                              <a:pt x="10" y="2"/>
                            </a:lnTo>
                            <a:lnTo>
                              <a:pt x="10" y="2"/>
                            </a:lnTo>
                            <a:lnTo>
                              <a:pt x="10" y="2"/>
                            </a:lnTo>
                            <a:lnTo>
                              <a:pt x="12" y="2"/>
                            </a:lnTo>
                            <a:lnTo>
                              <a:pt x="13" y="2"/>
                            </a:lnTo>
                            <a:lnTo>
                              <a:pt x="13" y="2"/>
                            </a:lnTo>
                            <a:lnTo>
                              <a:pt x="13" y="2"/>
                            </a:lnTo>
                            <a:lnTo>
                              <a:pt x="15" y="0"/>
                            </a:lnTo>
                            <a:lnTo>
                              <a:pt x="16" y="2"/>
                            </a:lnTo>
                            <a:lnTo>
                              <a:pt x="16" y="2"/>
                            </a:lnTo>
                            <a:lnTo>
                              <a:pt x="16" y="0"/>
                            </a:lnTo>
                            <a:lnTo>
                              <a:pt x="19" y="2"/>
                            </a:lnTo>
                            <a:lnTo>
                              <a:pt x="19" y="2"/>
                            </a:lnTo>
                            <a:lnTo>
                              <a:pt x="19" y="2"/>
                            </a:lnTo>
                            <a:lnTo>
                              <a:pt x="19" y="2"/>
                            </a:lnTo>
                            <a:lnTo>
                              <a:pt x="22" y="2"/>
                            </a:lnTo>
                            <a:lnTo>
                              <a:pt x="22" y="2"/>
                            </a:lnTo>
                            <a:lnTo>
                              <a:pt x="22" y="2"/>
                            </a:lnTo>
                            <a:lnTo>
                              <a:pt x="24" y="2"/>
                            </a:lnTo>
                            <a:lnTo>
                              <a:pt x="25" y="2"/>
                            </a:lnTo>
                            <a:lnTo>
                              <a:pt x="25" y="2"/>
                            </a:lnTo>
                            <a:lnTo>
                              <a:pt x="25" y="2"/>
                            </a:lnTo>
                            <a:lnTo>
                              <a:pt x="26" y="2"/>
                            </a:lnTo>
                            <a:lnTo>
                              <a:pt x="27" y="0"/>
                            </a:lnTo>
                            <a:lnTo>
                              <a:pt x="28" y="2"/>
                            </a:lnTo>
                            <a:lnTo>
                              <a:pt x="28" y="2"/>
                            </a:lnTo>
                            <a:lnTo>
                              <a:pt x="28" y="2"/>
                            </a:lnTo>
                            <a:lnTo>
                              <a:pt x="31" y="2"/>
                            </a:lnTo>
                            <a:lnTo>
                              <a:pt x="31" y="2"/>
                            </a:lnTo>
                            <a:lnTo>
                              <a:pt x="31" y="2"/>
                            </a:lnTo>
                            <a:lnTo>
                              <a:pt x="32" y="2"/>
                            </a:lnTo>
                            <a:lnTo>
                              <a:pt x="35" y="2"/>
                            </a:lnTo>
                            <a:lnTo>
                              <a:pt x="35" y="2"/>
                            </a:lnTo>
                            <a:lnTo>
                              <a:pt x="35" y="2"/>
                            </a:lnTo>
                            <a:lnTo>
                              <a:pt x="36" y="2"/>
                            </a:lnTo>
                            <a:lnTo>
                              <a:pt x="38" y="2"/>
                            </a:lnTo>
                            <a:lnTo>
                              <a:pt x="38" y="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59" name="Freeform 18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006726" y="3465513"/>
                        <a:ext cx="58738" cy="11113"/>
                      </a:xfrm>
                      <a:custGeom>
                        <a:avLst/>
                        <a:gdLst>
                          <a:gd name="T0" fmla="*/ 0 w 37"/>
                          <a:gd name="T1" fmla="*/ 7 h 7"/>
                          <a:gd name="T2" fmla="*/ 0 w 37"/>
                          <a:gd name="T3" fmla="*/ 7 h 7"/>
                          <a:gd name="T4" fmla="*/ 1 w 37"/>
                          <a:gd name="T5" fmla="*/ 4 h 7"/>
                          <a:gd name="T6" fmla="*/ 2 w 37"/>
                          <a:gd name="T7" fmla="*/ 7 h 7"/>
                          <a:gd name="T8" fmla="*/ 3 w 37"/>
                          <a:gd name="T9" fmla="*/ 7 h 7"/>
                          <a:gd name="T10" fmla="*/ 3 w 37"/>
                          <a:gd name="T11" fmla="*/ 7 h 7"/>
                          <a:gd name="T12" fmla="*/ 3 w 37"/>
                          <a:gd name="T13" fmla="*/ 7 h 7"/>
                          <a:gd name="T14" fmla="*/ 6 w 37"/>
                          <a:gd name="T15" fmla="*/ 7 h 7"/>
                          <a:gd name="T16" fmla="*/ 6 w 37"/>
                          <a:gd name="T17" fmla="*/ 7 h 7"/>
                          <a:gd name="T18" fmla="*/ 6 w 37"/>
                          <a:gd name="T19" fmla="*/ 7 h 7"/>
                          <a:gd name="T20" fmla="*/ 9 w 37"/>
                          <a:gd name="T21" fmla="*/ 7 h 7"/>
                          <a:gd name="T22" fmla="*/ 9 w 37"/>
                          <a:gd name="T23" fmla="*/ 7 h 7"/>
                          <a:gd name="T24" fmla="*/ 9 w 37"/>
                          <a:gd name="T25" fmla="*/ 7 h 7"/>
                          <a:gd name="T26" fmla="*/ 9 w 37"/>
                          <a:gd name="T27" fmla="*/ 7 h 7"/>
                          <a:gd name="T28" fmla="*/ 10 w 37"/>
                          <a:gd name="T29" fmla="*/ 7 h 7"/>
                          <a:gd name="T30" fmla="*/ 12 w 37"/>
                          <a:gd name="T31" fmla="*/ 5 h 7"/>
                          <a:gd name="T32" fmla="*/ 12 w 37"/>
                          <a:gd name="T33" fmla="*/ 7 h 7"/>
                          <a:gd name="T34" fmla="*/ 12 w 37"/>
                          <a:gd name="T35" fmla="*/ 7 h 7"/>
                          <a:gd name="T36" fmla="*/ 13 w 37"/>
                          <a:gd name="T37" fmla="*/ 3 h 7"/>
                          <a:gd name="T38" fmla="*/ 15 w 37"/>
                          <a:gd name="T39" fmla="*/ 7 h 7"/>
                          <a:gd name="T40" fmla="*/ 15 w 37"/>
                          <a:gd name="T41" fmla="*/ 7 h 7"/>
                          <a:gd name="T42" fmla="*/ 15 w 37"/>
                          <a:gd name="T43" fmla="*/ 7 h 7"/>
                          <a:gd name="T44" fmla="*/ 16 w 37"/>
                          <a:gd name="T45" fmla="*/ 7 h 7"/>
                          <a:gd name="T46" fmla="*/ 18 w 37"/>
                          <a:gd name="T47" fmla="*/ 7 h 7"/>
                          <a:gd name="T48" fmla="*/ 18 w 37"/>
                          <a:gd name="T49" fmla="*/ 7 h 7"/>
                          <a:gd name="T50" fmla="*/ 18 w 37"/>
                          <a:gd name="T51" fmla="*/ 7 h 7"/>
                          <a:gd name="T52" fmla="*/ 19 w 37"/>
                          <a:gd name="T53" fmla="*/ 7 h 7"/>
                          <a:gd name="T54" fmla="*/ 21 w 37"/>
                          <a:gd name="T55" fmla="*/ 7 h 7"/>
                          <a:gd name="T56" fmla="*/ 21 w 37"/>
                          <a:gd name="T57" fmla="*/ 7 h 7"/>
                          <a:gd name="T58" fmla="*/ 21 w 37"/>
                          <a:gd name="T59" fmla="*/ 7 h 7"/>
                          <a:gd name="T60" fmla="*/ 23 w 37"/>
                          <a:gd name="T61" fmla="*/ 7 h 7"/>
                          <a:gd name="T62" fmla="*/ 25 w 37"/>
                          <a:gd name="T63" fmla="*/ 2 h 7"/>
                          <a:gd name="T64" fmla="*/ 25 w 37"/>
                          <a:gd name="T65" fmla="*/ 6 h 7"/>
                          <a:gd name="T66" fmla="*/ 25 w 37"/>
                          <a:gd name="T67" fmla="*/ 7 h 7"/>
                          <a:gd name="T68" fmla="*/ 25 w 37"/>
                          <a:gd name="T69" fmla="*/ 3 h 7"/>
                          <a:gd name="T70" fmla="*/ 28 w 37"/>
                          <a:gd name="T71" fmla="*/ 7 h 7"/>
                          <a:gd name="T72" fmla="*/ 28 w 37"/>
                          <a:gd name="T73" fmla="*/ 7 h 7"/>
                          <a:gd name="T74" fmla="*/ 28 w 37"/>
                          <a:gd name="T75" fmla="*/ 7 h 7"/>
                          <a:gd name="T76" fmla="*/ 29 w 37"/>
                          <a:gd name="T77" fmla="*/ 7 h 7"/>
                          <a:gd name="T78" fmla="*/ 31 w 37"/>
                          <a:gd name="T79" fmla="*/ 7 h 7"/>
                          <a:gd name="T80" fmla="*/ 31 w 37"/>
                          <a:gd name="T81" fmla="*/ 7 h 7"/>
                          <a:gd name="T82" fmla="*/ 31 w 37"/>
                          <a:gd name="T83" fmla="*/ 7 h 7"/>
                          <a:gd name="T84" fmla="*/ 31 w 37"/>
                          <a:gd name="T85" fmla="*/ 7 h 7"/>
                          <a:gd name="T86" fmla="*/ 34 w 37"/>
                          <a:gd name="T87" fmla="*/ 7 h 7"/>
                          <a:gd name="T88" fmla="*/ 34 w 37"/>
                          <a:gd name="T89" fmla="*/ 7 h 7"/>
                          <a:gd name="T90" fmla="*/ 34 w 37"/>
                          <a:gd name="T91" fmla="*/ 7 h 7"/>
                          <a:gd name="T92" fmla="*/ 35 w 37"/>
                          <a:gd name="T93" fmla="*/ 7 h 7"/>
                          <a:gd name="T94" fmla="*/ 36 w 37"/>
                          <a:gd name="T95" fmla="*/ 0 h 7"/>
                          <a:gd name="T96" fmla="*/ 37 w 37"/>
                          <a:gd name="T97" fmla="*/ 7 h 7"/>
                          <a:gd name="T98" fmla="*/ 37 w 37"/>
                          <a:gd name="T99" fmla="*/ 7 h 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7" h="7">
                            <a:moveTo>
                              <a:pt x="0" y="7"/>
                            </a:moveTo>
                            <a:lnTo>
                              <a:pt x="0" y="7"/>
                            </a:lnTo>
                            <a:lnTo>
                              <a:pt x="1" y="4"/>
                            </a:lnTo>
                            <a:lnTo>
                              <a:pt x="2" y="7"/>
                            </a:lnTo>
                            <a:lnTo>
                              <a:pt x="3" y="7"/>
                            </a:lnTo>
                            <a:lnTo>
                              <a:pt x="3" y="7"/>
                            </a:lnTo>
                            <a:lnTo>
                              <a:pt x="3" y="7"/>
                            </a:lnTo>
                            <a:lnTo>
                              <a:pt x="6" y="7"/>
                            </a:lnTo>
                            <a:lnTo>
                              <a:pt x="6" y="7"/>
                            </a:lnTo>
                            <a:lnTo>
                              <a:pt x="6" y="7"/>
                            </a:lnTo>
                            <a:lnTo>
                              <a:pt x="9" y="7"/>
                            </a:lnTo>
                            <a:lnTo>
                              <a:pt x="9" y="7"/>
                            </a:lnTo>
                            <a:lnTo>
                              <a:pt x="9" y="7"/>
                            </a:lnTo>
                            <a:lnTo>
                              <a:pt x="9" y="7"/>
                            </a:lnTo>
                            <a:lnTo>
                              <a:pt x="10" y="7"/>
                            </a:lnTo>
                            <a:lnTo>
                              <a:pt x="12" y="5"/>
                            </a:lnTo>
                            <a:lnTo>
                              <a:pt x="12" y="7"/>
                            </a:lnTo>
                            <a:lnTo>
                              <a:pt x="12" y="7"/>
                            </a:lnTo>
                            <a:lnTo>
                              <a:pt x="13" y="3"/>
                            </a:lnTo>
                            <a:lnTo>
                              <a:pt x="15" y="7"/>
                            </a:lnTo>
                            <a:lnTo>
                              <a:pt x="15" y="7"/>
                            </a:lnTo>
                            <a:lnTo>
                              <a:pt x="15" y="7"/>
                            </a:lnTo>
                            <a:lnTo>
                              <a:pt x="16" y="7"/>
                            </a:lnTo>
                            <a:lnTo>
                              <a:pt x="18" y="7"/>
                            </a:lnTo>
                            <a:lnTo>
                              <a:pt x="18" y="7"/>
                            </a:lnTo>
                            <a:lnTo>
                              <a:pt x="18" y="7"/>
                            </a:lnTo>
                            <a:lnTo>
                              <a:pt x="19" y="7"/>
                            </a:lnTo>
                            <a:lnTo>
                              <a:pt x="21" y="7"/>
                            </a:lnTo>
                            <a:lnTo>
                              <a:pt x="21" y="7"/>
                            </a:lnTo>
                            <a:lnTo>
                              <a:pt x="21" y="7"/>
                            </a:lnTo>
                            <a:lnTo>
                              <a:pt x="23" y="7"/>
                            </a:lnTo>
                            <a:lnTo>
                              <a:pt x="25" y="2"/>
                            </a:lnTo>
                            <a:lnTo>
                              <a:pt x="25" y="6"/>
                            </a:lnTo>
                            <a:lnTo>
                              <a:pt x="25" y="7"/>
                            </a:lnTo>
                            <a:lnTo>
                              <a:pt x="25" y="3"/>
                            </a:lnTo>
                            <a:lnTo>
                              <a:pt x="28" y="7"/>
                            </a:lnTo>
                            <a:lnTo>
                              <a:pt x="28" y="7"/>
                            </a:lnTo>
                            <a:lnTo>
                              <a:pt x="28" y="7"/>
                            </a:lnTo>
                            <a:lnTo>
                              <a:pt x="29" y="7"/>
                            </a:lnTo>
                            <a:lnTo>
                              <a:pt x="31" y="7"/>
                            </a:lnTo>
                            <a:lnTo>
                              <a:pt x="31" y="7"/>
                            </a:lnTo>
                            <a:lnTo>
                              <a:pt x="31" y="7"/>
                            </a:lnTo>
                            <a:lnTo>
                              <a:pt x="31" y="7"/>
                            </a:lnTo>
                            <a:lnTo>
                              <a:pt x="34" y="7"/>
                            </a:lnTo>
                            <a:lnTo>
                              <a:pt x="34" y="7"/>
                            </a:lnTo>
                            <a:lnTo>
                              <a:pt x="34" y="7"/>
                            </a:lnTo>
                            <a:lnTo>
                              <a:pt x="35" y="7"/>
                            </a:lnTo>
                            <a:lnTo>
                              <a:pt x="36" y="0"/>
                            </a:lnTo>
                            <a:lnTo>
                              <a:pt x="37" y="7"/>
                            </a:lnTo>
                            <a:lnTo>
                              <a:pt x="37" y="7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60" name="Freeform 18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065463" y="3454401"/>
                        <a:ext cx="60325" cy="22225"/>
                      </a:xfrm>
                      <a:custGeom>
                        <a:avLst/>
                        <a:gdLst>
                          <a:gd name="T0" fmla="*/ 0 w 38"/>
                          <a:gd name="T1" fmla="*/ 14 h 14"/>
                          <a:gd name="T2" fmla="*/ 0 w 38"/>
                          <a:gd name="T3" fmla="*/ 14 h 14"/>
                          <a:gd name="T4" fmla="*/ 3 w 38"/>
                          <a:gd name="T5" fmla="*/ 14 h 14"/>
                          <a:gd name="T6" fmla="*/ 3 w 38"/>
                          <a:gd name="T7" fmla="*/ 14 h 14"/>
                          <a:gd name="T8" fmla="*/ 3 w 38"/>
                          <a:gd name="T9" fmla="*/ 14 h 14"/>
                          <a:gd name="T10" fmla="*/ 4 w 38"/>
                          <a:gd name="T11" fmla="*/ 14 h 14"/>
                          <a:gd name="T12" fmla="*/ 6 w 38"/>
                          <a:gd name="T13" fmla="*/ 14 h 14"/>
                          <a:gd name="T14" fmla="*/ 6 w 38"/>
                          <a:gd name="T15" fmla="*/ 14 h 14"/>
                          <a:gd name="T16" fmla="*/ 6 w 38"/>
                          <a:gd name="T17" fmla="*/ 14 h 14"/>
                          <a:gd name="T18" fmla="*/ 8 w 38"/>
                          <a:gd name="T19" fmla="*/ 14 h 14"/>
                          <a:gd name="T20" fmla="*/ 9 w 38"/>
                          <a:gd name="T21" fmla="*/ 14 h 14"/>
                          <a:gd name="T22" fmla="*/ 9 w 38"/>
                          <a:gd name="T23" fmla="*/ 14 h 14"/>
                          <a:gd name="T24" fmla="*/ 9 w 38"/>
                          <a:gd name="T25" fmla="*/ 14 h 14"/>
                          <a:gd name="T26" fmla="*/ 11 w 38"/>
                          <a:gd name="T27" fmla="*/ 0 h 14"/>
                          <a:gd name="T28" fmla="*/ 12 w 38"/>
                          <a:gd name="T29" fmla="*/ 14 h 14"/>
                          <a:gd name="T30" fmla="*/ 13 w 38"/>
                          <a:gd name="T31" fmla="*/ 14 h 14"/>
                          <a:gd name="T32" fmla="*/ 13 w 38"/>
                          <a:gd name="T33" fmla="*/ 14 h 14"/>
                          <a:gd name="T34" fmla="*/ 13 w 38"/>
                          <a:gd name="T35" fmla="*/ 14 h 14"/>
                          <a:gd name="T36" fmla="*/ 16 w 38"/>
                          <a:gd name="T37" fmla="*/ 14 h 14"/>
                          <a:gd name="T38" fmla="*/ 16 w 38"/>
                          <a:gd name="T39" fmla="*/ 14 h 14"/>
                          <a:gd name="T40" fmla="*/ 16 w 38"/>
                          <a:gd name="T41" fmla="*/ 14 h 14"/>
                          <a:gd name="T42" fmla="*/ 16 w 38"/>
                          <a:gd name="T43" fmla="*/ 14 h 14"/>
                          <a:gd name="T44" fmla="*/ 19 w 38"/>
                          <a:gd name="T45" fmla="*/ 14 h 14"/>
                          <a:gd name="T46" fmla="*/ 19 w 38"/>
                          <a:gd name="T47" fmla="*/ 14 h 14"/>
                          <a:gd name="T48" fmla="*/ 19 w 38"/>
                          <a:gd name="T49" fmla="*/ 14 h 14"/>
                          <a:gd name="T50" fmla="*/ 20 w 38"/>
                          <a:gd name="T51" fmla="*/ 14 h 14"/>
                          <a:gd name="T52" fmla="*/ 22 w 38"/>
                          <a:gd name="T53" fmla="*/ 11 h 14"/>
                          <a:gd name="T54" fmla="*/ 22 w 38"/>
                          <a:gd name="T55" fmla="*/ 13 h 14"/>
                          <a:gd name="T56" fmla="*/ 22 w 38"/>
                          <a:gd name="T57" fmla="*/ 12 h 14"/>
                          <a:gd name="T58" fmla="*/ 23 w 38"/>
                          <a:gd name="T59" fmla="*/ 2 h 14"/>
                          <a:gd name="T60" fmla="*/ 25 w 38"/>
                          <a:gd name="T61" fmla="*/ 14 h 14"/>
                          <a:gd name="T62" fmla="*/ 25 w 38"/>
                          <a:gd name="T63" fmla="*/ 14 h 14"/>
                          <a:gd name="T64" fmla="*/ 25 w 38"/>
                          <a:gd name="T65" fmla="*/ 14 h 14"/>
                          <a:gd name="T66" fmla="*/ 25 w 38"/>
                          <a:gd name="T67" fmla="*/ 14 h 14"/>
                          <a:gd name="T68" fmla="*/ 28 w 38"/>
                          <a:gd name="T69" fmla="*/ 14 h 14"/>
                          <a:gd name="T70" fmla="*/ 28 w 38"/>
                          <a:gd name="T71" fmla="*/ 14 h 14"/>
                          <a:gd name="T72" fmla="*/ 28 w 38"/>
                          <a:gd name="T73" fmla="*/ 14 h 14"/>
                          <a:gd name="T74" fmla="*/ 28 w 38"/>
                          <a:gd name="T75" fmla="*/ 14 h 14"/>
                          <a:gd name="T76" fmla="*/ 31 w 38"/>
                          <a:gd name="T77" fmla="*/ 14 h 14"/>
                          <a:gd name="T78" fmla="*/ 31 w 38"/>
                          <a:gd name="T79" fmla="*/ 14 h 14"/>
                          <a:gd name="T80" fmla="*/ 31 w 38"/>
                          <a:gd name="T81" fmla="*/ 14 h 14"/>
                          <a:gd name="T82" fmla="*/ 32 w 38"/>
                          <a:gd name="T83" fmla="*/ 14 h 14"/>
                          <a:gd name="T84" fmla="*/ 34 w 38"/>
                          <a:gd name="T85" fmla="*/ 0 h 14"/>
                          <a:gd name="T86" fmla="*/ 34 w 38"/>
                          <a:gd name="T87" fmla="*/ 12 h 14"/>
                          <a:gd name="T88" fmla="*/ 34 w 38"/>
                          <a:gd name="T89" fmla="*/ 13 h 14"/>
                          <a:gd name="T90" fmla="*/ 35 w 38"/>
                          <a:gd name="T91" fmla="*/ 11 h 14"/>
                          <a:gd name="T92" fmla="*/ 37 w 38"/>
                          <a:gd name="T93" fmla="*/ 14 h 14"/>
                          <a:gd name="T94" fmla="*/ 37 w 38"/>
                          <a:gd name="T95" fmla="*/ 14 h 14"/>
                          <a:gd name="T96" fmla="*/ 37 w 38"/>
                          <a:gd name="T97" fmla="*/ 14 h 14"/>
                          <a:gd name="T98" fmla="*/ 38 w 38"/>
                          <a:gd name="T99" fmla="*/ 14 h 1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8" h="14">
                            <a:moveTo>
                              <a:pt x="0" y="14"/>
                            </a:moveTo>
                            <a:lnTo>
                              <a:pt x="0" y="14"/>
                            </a:lnTo>
                            <a:lnTo>
                              <a:pt x="3" y="14"/>
                            </a:lnTo>
                            <a:lnTo>
                              <a:pt x="3" y="14"/>
                            </a:lnTo>
                            <a:lnTo>
                              <a:pt x="3" y="14"/>
                            </a:lnTo>
                            <a:lnTo>
                              <a:pt x="4" y="14"/>
                            </a:lnTo>
                            <a:lnTo>
                              <a:pt x="6" y="14"/>
                            </a:lnTo>
                            <a:lnTo>
                              <a:pt x="6" y="14"/>
                            </a:lnTo>
                            <a:lnTo>
                              <a:pt x="6" y="14"/>
                            </a:lnTo>
                            <a:lnTo>
                              <a:pt x="8" y="14"/>
                            </a:lnTo>
                            <a:lnTo>
                              <a:pt x="9" y="14"/>
                            </a:lnTo>
                            <a:lnTo>
                              <a:pt x="9" y="14"/>
                            </a:lnTo>
                            <a:lnTo>
                              <a:pt x="9" y="14"/>
                            </a:lnTo>
                            <a:lnTo>
                              <a:pt x="11" y="0"/>
                            </a:lnTo>
                            <a:lnTo>
                              <a:pt x="12" y="14"/>
                            </a:lnTo>
                            <a:lnTo>
                              <a:pt x="13" y="14"/>
                            </a:lnTo>
                            <a:lnTo>
                              <a:pt x="13" y="14"/>
                            </a:lnTo>
                            <a:lnTo>
                              <a:pt x="13" y="14"/>
                            </a:lnTo>
                            <a:lnTo>
                              <a:pt x="16" y="14"/>
                            </a:lnTo>
                            <a:lnTo>
                              <a:pt x="16" y="14"/>
                            </a:lnTo>
                            <a:lnTo>
                              <a:pt x="16" y="14"/>
                            </a:lnTo>
                            <a:lnTo>
                              <a:pt x="16" y="14"/>
                            </a:lnTo>
                            <a:lnTo>
                              <a:pt x="19" y="14"/>
                            </a:lnTo>
                            <a:lnTo>
                              <a:pt x="19" y="14"/>
                            </a:lnTo>
                            <a:lnTo>
                              <a:pt x="19" y="14"/>
                            </a:lnTo>
                            <a:lnTo>
                              <a:pt x="20" y="14"/>
                            </a:lnTo>
                            <a:lnTo>
                              <a:pt x="22" y="11"/>
                            </a:lnTo>
                            <a:lnTo>
                              <a:pt x="22" y="13"/>
                            </a:lnTo>
                            <a:lnTo>
                              <a:pt x="22" y="12"/>
                            </a:lnTo>
                            <a:lnTo>
                              <a:pt x="23" y="2"/>
                            </a:lnTo>
                            <a:lnTo>
                              <a:pt x="25" y="14"/>
                            </a:lnTo>
                            <a:lnTo>
                              <a:pt x="25" y="14"/>
                            </a:lnTo>
                            <a:lnTo>
                              <a:pt x="25" y="14"/>
                            </a:lnTo>
                            <a:lnTo>
                              <a:pt x="25" y="14"/>
                            </a:lnTo>
                            <a:lnTo>
                              <a:pt x="28" y="14"/>
                            </a:lnTo>
                            <a:lnTo>
                              <a:pt x="28" y="14"/>
                            </a:lnTo>
                            <a:lnTo>
                              <a:pt x="28" y="14"/>
                            </a:lnTo>
                            <a:lnTo>
                              <a:pt x="28" y="14"/>
                            </a:lnTo>
                            <a:lnTo>
                              <a:pt x="31" y="14"/>
                            </a:lnTo>
                            <a:lnTo>
                              <a:pt x="31" y="14"/>
                            </a:lnTo>
                            <a:lnTo>
                              <a:pt x="31" y="14"/>
                            </a:lnTo>
                            <a:lnTo>
                              <a:pt x="32" y="14"/>
                            </a:lnTo>
                            <a:lnTo>
                              <a:pt x="34" y="0"/>
                            </a:lnTo>
                            <a:lnTo>
                              <a:pt x="34" y="12"/>
                            </a:lnTo>
                            <a:lnTo>
                              <a:pt x="34" y="13"/>
                            </a:lnTo>
                            <a:lnTo>
                              <a:pt x="35" y="11"/>
                            </a:lnTo>
                            <a:lnTo>
                              <a:pt x="37" y="14"/>
                            </a:lnTo>
                            <a:lnTo>
                              <a:pt x="37" y="14"/>
                            </a:lnTo>
                            <a:lnTo>
                              <a:pt x="37" y="14"/>
                            </a:lnTo>
                            <a:lnTo>
                              <a:pt x="38" y="1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61" name="Freeform 19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125788" y="3397251"/>
                        <a:ext cx="63500" cy="79375"/>
                      </a:xfrm>
                      <a:custGeom>
                        <a:avLst/>
                        <a:gdLst>
                          <a:gd name="T0" fmla="*/ 0 w 40"/>
                          <a:gd name="T1" fmla="*/ 50 h 50"/>
                          <a:gd name="T2" fmla="*/ 1 w 40"/>
                          <a:gd name="T3" fmla="*/ 50 h 50"/>
                          <a:gd name="T4" fmla="*/ 3 w 40"/>
                          <a:gd name="T5" fmla="*/ 50 h 50"/>
                          <a:gd name="T6" fmla="*/ 3 w 40"/>
                          <a:gd name="T7" fmla="*/ 50 h 50"/>
                          <a:gd name="T8" fmla="*/ 3 w 40"/>
                          <a:gd name="T9" fmla="*/ 50 h 50"/>
                          <a:gd name="T10" fmla="*/ 6 w 40"/>
                          <a:gd name="T11" fmla="*/ 50 h 50"/>
                          <a:gd name="T12" fmla="*/ 6 w 40"/>
                          <a:gd name="T13" fmla="*/ 50 h 50"/>
                          <a:gd name="T14" fmla="*/ 6 w 40"/>
                          <a:gd name="T15" fmla="*/ 50 h 50"/>
                          <a:gd name="T16" fmla="*/ 6 w 40"/>
                          <a:gd name="T17" fmla="*/ 50 h 50"/>
                          <a:gd name="T18" fmla="*/ 8 w 40"/>
                          <a:gd name="T19" fmla="*/ 35 h 50"/>
                          <a:gd name="T20" fmla="*/ 9 w 40"/>
                          <a:gd name="T21" fmla="*/ 50 h 50"/>
                          <a:gd name="T22" fmla="*/ 9 w 40"/>
                          <a:gd name="T23" fmla="*/ 50 h 50"/>
                          <a:gd name="T24" fmla="*/ 9 w 40"/>
                          <a:gd name="T25" fmla="*/ 50 h 50"/>
                          <a:gd name="T26" fmla="*/ 10 w 40"/>
                          <a:gd name="T27" fmla="*/ 50 h 50"/>
                          <a:gd name="T28" fmla="*/ 12 w 40"/>
                          <a:gd name="T29" fmla="*/ 50 h 50"/>
                          <a:gd name="T30" fmla="*/ 12 w 40"/>
                          <a:gd name="T31" fmla="*/ 50 h 50"/>
                          <a:gd name="T32" fmla="*/ 13 w 40"/>
                          <a:gd name="T33" fmla="*/ 50 h 50"/>
                          <a:gd name="T34" fmla="*/ 15 w 40"/>
                          <a:gd name="T35" fmla="*/ 50 h 50"/>
                          <a:gd name="T36" fmla="*/ 15 w 40"/>
                          <a:gd name="T37" fmla="*/ 50 h 50"/>
                          <a:gd name="T38" fmla="*/ 15 w 40"/>
                          <a:gd name="T39" fmla="*/ 50 h 50"/>
                          <a:gd name="T40" fmla="*/ 15 w 40"/>
                          <a:gd name="T41" fmla="*/ 50 h 50"/>
                          <a:gd name="T42" fmla="*/ 18 w 40"/>
                          <a:gd name="T43" fmla="*/ 50 h 50"/>
                          <a:gd name="T44" fmla="*/ 18 w 40"/>
                          <a:gd name="T45" fmla="*/ 50 h 50"/>
                          <a:gd name="T46" fmla="*/ 18 w 40"/>
                          <a:gd name="T47" fmla="*/ 50 h 50"/>
                          <a:gd name="T48" fmla="*/ 19 w 40"/>
                          <a:gd name="T49" fmla="*/ 6 h 50"/>
                          <a:gd name="T50" fmla="*/ 21 w 40"/>
                          <a:gd name="T51" fmla="*/ 50 h 50"/>
                          <a:gd name="T52" fmla="*/ 21 w 40"/>
                          <a:gd name="T53" fmla="*/ 50 h 50"/>
                          <a:gd name="T54" fmla="*/ 21 w 40"/>
                          <a:gd name="T55" fmla="*/ 50 h 50"/>
                          <a:gd name="T56" fmla="*/ 22 w 40"/>
                          <a:gd name="T57" fmla="*/ 50 h 50"/>
                          <a:gd name="T58" fmla="*/ 23 w 40"/>
                          <a:gd name="T59" fmla="*/ 50 h 50"/>
                          <a:gd name="T60" fmla="*/ 24 w 40"/>
                          <a:gd name="T61" fmla="*/ 50 h 50"/>
                          <a:gd name="T62" fmla="*/ 24 w 40"/>
                          <a:gd name="T63" fmla="*/ 50 h 50"/>
                          <a:gd name="T64" fmla="*/ 25 w 40"/>
                          <a:gd name="T65" fmla="*/ 50 h 50"/>
                          <a:gd name="T66" fmla="*/ 27 w 40"/>
                          <a:gd name="T67" fmla="*/ 50 h 50"/>
                          <a:gd name="T68" fmla="*/ 27 w 40"/>
                          <a:gd name="T69" fmla="*/ 50 h 50"/>
                          <a:gd name="T70" fmla="*/ 27 w 40"/>
                          <a:gd name="T71" fmla="*/ 50 h 50"/>
                          <a:gd name="T72" fmla="*/ 30 w 40"/>
                          <a:gd name="T73" fmla="*/ 50 h 50"/>
                          <a:gd name="T74" fmla="*/ 31 w 40"/>
                          <a:gd name="T75" fmla="*/ 31 h 50"/>
                          <a:gd name="T76" fmla="*/ 31 w 40"/>
                          <a:gd name="T77" fmla="*/ 48 h 50"/>
                          <a:gd name="T78" fmla="*/ 31 w 40"/>
                          <a:gd name="T79" fmla="*/ 49 h 50"/>
                          <a:gd name="T80" fmla="*/ 31 w 40"/>
                          <a:gd name="T81" fmla="*/ 0 h 50"/>
                          <a:gd name="T82" fmla="*/ 33 w 40"/>
                          <a:gd name="T83" fmla="*/ 50 h 50"/>
                          <a:gd name="T84" fmla="*/ 34 w 40"/>
                          <a:gd name="T85" fmla="*/ 50 h 50"/>
                          <a:gd name="T86" fmla="*/ 34 w 40"/>
                          <a:gd name="T87" fmla="*/ 50 h 50"/>
                          <a:gd name="T88" fmla="*/ 34 w 40"/>
                          <a:gd name="T89" fmla="*/ 50 h 50"/>
                          <a:gd name="T90" fmla="*/ 36 w 40"/>
                          <a:gd name="T91" fmla="*/ 50 h 50"/>
                          <a:gd name="T92" fmla="*/ 37 w 40"/>
                          <a:gd name="T93" fmla="*/ 50 h 50"/>
                          <a:gd name="T94" fmla="*/ 37 w 40"/>
                          <a:gd name="T95" fmla="*/ 50 h 50"/>
                          <a:gd name="T96" fmla="*/ 37 w 40"/>
                          <a:gd name="T97" fmla="*/ 50 h 50"/>
                          <a:gd name="T98" fmla="*/ 40 w 40"/>
                          <a:gd name="T99" fmla="*/ 50 h 5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0" h="50">
                            <a:moveTo>
                              <a:pt x="0" y="50"/>
                            </a:moveTo>
                            <a:lnTo>
                              <a:pt x="1" y="50"/>
                            </a:lnTo>
                            <a:lnTo>
                              <a:pt x="3" y="50"/>
                            </a:lnTo>
                            <a:lnTo>
                              <a:pt x="3" y="50"/>
                            </a:lnTo>
                            <a:lnTo>
                              <a:pt x="3" y="50"/>
                            </a:lnTo>
                            <a:lnTo>
                              <a:pt x="6" y="50"/>
                            </a:lnTo>
                            <a:lnTo>
                              <a:pt x="6" y="50"/>
                            </a:lnTo>
                            <a:lnTo>
                              <a:pt x="6" y="50"/>
                            </a:lnTo>
                            <a:lnTo>
                              <a:pt x="6" y="50"/>
                            </a:lnTo>
                            <a:lnTo>
                              <a:pt x="8" y="35"/>
                            </a:lnTo>
                            <a:lnTo>
                              <a:pt x="9" y="50"/>
                            </a:lnTo>
                            <a:lnTo>
                              <a:pt x="9" y="50"/>
                            </a:lnTo>
                            <a:lnTo>
                              <a:pt x="9" y="50"/>
                            </a:lnTo>
                            <a:lnTo>
                              <a:pt x="10" y="50"/>
                            </a:lnTo>
                            <a:lnTo>
                              <a:pt x="12" y="50"/>
                            </a:lnTo>
                            <a:lnTo>
                              <a:pt x="12" y="50"/>
                            </a:lnTo>
                            <a:lnTo>
                              <a:pt x="13" y="50"/>
                            </a:lnTo>
                            <a:lnTo>
                              <a:pt x="15" y="50"/>
                            </a:lnTo>
                            <a:lnTo>
                              <a:pt x="15" y="50"/>
                            </a:lnTo>
                            <a:lnTo>
                              <a:pt x="15" y="50"/>
                            </a:lnTo>
                            <a:lnTo>
                              <a:pt x="15" y="50"/>
                            </a:lnTo>
                            <a:lnTo>
                              <a:pt x="18" y="50"/>
                            </a:lnTo>
                            <a:lnTo>
                              <a:pt x="18" y="50"/>
                            </a:lnTo>
                            <a:lnTo>
                              <a:pt x="18" y="50"/>
                            </a:lnTo>
                            <a:lnTo>
                              <a:pt x="19" y="6"/>
                            </a:lnTo>
                            <a:lnTo>
                              <a:pt x="21" y="50"/>
                            </a:lnTo>
                            <a:lnTo>
                              <a:pt x="21" y="50"/>
                            </a:lnTo>
                            <a:lnTo>
                              <a:pt x="21" y="50"/>
                            </a:lnTo>
                            <a:lnTo>
                              <a:pt x="22" y="50"/>
                            </a:lnTo>
                            <a:lnTo>
                              <a:pt x="23" y="50"/>
                            </a:lnTo>
                            <a:lnTo>
                              <a:pt x="24" y="50"/>
                            </a:lnTo>
                            <a:lnTo>
                              <a:pt x="24" y="50"/>
                            </a:lnTo>
                            <a:lnTo>
                              <a:pt x="25" y="50"/>
                            </a:lnTo>
                            <a:lnTo>
                              <a:pt x="27" y="50"/>
                            </a:lnTo>
                            <a:lnTo>
                              <a:pt x="27" y="50"/>
                            </a:lnTo>
                            <a:lnTo>
                              <a:pt x="27" y="50"/>
                            </a:lnTo>
                            <a:lnTo>
                              <a:pt x="30" y="50"/>
                            </a:lnTo>
                            <a:lnTo>
                              <a:pt x="31" y="31"/>
                            </a:lnTo>
                            <a:lnTo>
                              <a:pt x="31" y="48"/>
                            </a:lnTo>
                            <a:lnTo>
                              <a:pt x="31" y="49"/>
                            </a:lnTo>
                            <a:lnTo>
                              <a:pt x="31" y="0"/>
                            </a:lnTo>
                            <a:lnTo>
                              <a:pt x="33" y="50"/>
                            </a:lnTo>
                            <a:lnTo>
                              <a:pt x="34" y="50"/>
                            </a:lnTo>
                            <a:lnTo>
                              <a:pt x="34" y="50"/>
                            </a:lnTo>
                            <a:lnTo>
                              <a:pt x="34" y="50"/>
                            </a:lnTo>
                            <a:lnTo>
                              <a:pt x="36" y="50"/>
                            </a:lnTo>
                            <a:lnTo>
                              <a:pt x="37" y="50"/>
                            </a:lnTo>
                            <a:lnTo>
                              <a:pt x="37" y="50"/>
                            </a:lnTo>
                            <a:lnTo>
                              <a:pt x="37" y="50"/>
                            </a:lnTo>
                            <a:lnTo>
                              <a:pt x="40" y="5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62" name="Freeform 19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189288" y="3324226"/>
                        <a:ext cx="58738" cy="152400"/>
                      </a:xfrm>
                      <a:custGeom>
                        <a:avLst/>
                        <a:gdLst>
                          <a:gd name="T0" fmla="*/ 0 w 37"/>
                          <a:gd name="T1" fmla="*/ 96 h 96"/>
                          <a:gd name="T2" fmla="*/ 0 w 37"/>
                          <a:gd name="T3" fmla="*/ 96 h 96"/>
                          <a:gd name="T4" fmla="*/ 1 w 37"/>
                          <a:gd name="T5" fmla="*/ 96 h 96"/>
                          <a:gd name="T6" fmla="*/ 2 w 37"/>
                          <a:gd name="T7" fmla="*/ 44 h 96"/>
                          <a:gd name="T8" fmla="*/ 3 w 37"/>
                          <a:gd name="T9" fmla="*/ 96 h 96"/>
                          <a:gd name="T10" fmla="*/ 3 w 37"/>
                          <a:gd name="T11" fmla="*/ 96 h 96"/>
                          <a:gd name="T12" fmla="*/ 3 w 37"/>
                          <a:gd name="T13" fmla="*/ 95 h 96"/>
                          <a:gd name="T14" fmla="*/ 5 w 37"/>
                          <a:gd name="T15" fmla="*/ 96 h 96"/>
                          <a:gd name="T16" fmla="*/ 6 w 37"/>
                          <a:gd name="T17" fmla="*/ 96 h 96"/>
                          <a:gd name="T18" fmla="*/ 6 w 37"/>
                          <a:gd name="T19" fmla="*/ 96 h 96"/>
                          <a:gd name="T20" fmla="*/ 9 w 37"/>
                          <a:gd name="T21" fmla="*/ 96 h 96"/>
                          <a:gd name="T22" fmla="*/ 9 w 37"/>
                          <a:gd name="T23" fmla="*/ 96 h 96"/>
                          <a:gd name="T24" fmla="*/ 9 w 37"/>
                          <a:gd name="T25" fmla="*/ 96 h 96"/>
                          <a:gd name="T26" fmla="*/ 9 w 37"/>
                          <a:gd name="T27" fmla="*/ 96 h 96"/>
                          <a:gd name="T28" fmla="*/ 10 w 37"/>
                          <a:gd name="T29" fmla="*/ 96 h 96"/>
                          <a:gd name="T30" fmla="*/ 12 w 37"/>
                          <a:gd name="T31" fmla="*/ 96 h 96"/>
                          <a:gd name="T32" fmla="*/ 12 w 37"/>
                          <a:gd name="T33" fmla="*/ 96 h 96"/>
                          <a:gd name="T34" fmla="*/ 12 w 37"/>
                          <a:gd name="T35" fmla="*/ 96 h 96"/>
                          <a:gd name="T36" fmla="*/ 13 w 37"/>
                          <a:gd name="T37" fmla="*/ 96 h 96"/>
                          <a:gd name="T38" fmla="*/ 14 w 37"/>
                          <a:gd name="T39" fmla="*/ 40 h 96"/>
                          <a:gd name="T40" fmla="*/ 16 w 37"/>
                          <a:gd name="T41" fmla="*/ 96 h 96"/>
                          <a:gd name="T42" fmla="*/ 16 w 37"/>
                          <a:gd name="T43" fmla="*/ 96 h 96"/>
                          <a:gd name="T44" fmla="*/ 16 w 37"/>
                          <a:gd name="T45" fmla="*/ 96 h 96"/>
                          <a:gd name="T46" fmla="*/ 19 w 37"/>
                          <a:gd name="T47" fmla="*/ 96 h 96"/>
                          <a:gd name="T48" fmla="*/ 19 w 37"/>
                          <a:gd name="T49" fmla="*/ 96 h 96"/>
                          <a:gd name="T50" fmla="*/ 19 w 37"/>
                          <a:gd name="T51" fmla="*/ 96 h 96"/>
                          <a:gd name="T52" fmla="*/ 19 w 37"/>
                          <a:gd name="T53" fmla="*/ 96 h 96"/>
                          <a:gd name="T54" fmla="*/ 22 w 37"/>
                          <a:gd name="T55" fmla="*/ 96 h 96"/>
                          <a:gd name="T56" fmla="*/ 22 w 37"/>
                          <a:gd name="T57" fmla="*/ 96 h 96"/>
                          <a:gd name="T58" fmla="*/ 22 w 37"/>
                          <a:gd name="T59" fmla="*/ 96 h 96"/>
                          <a:gd name="T60" fmla="*/ 23 w 37"/>
                          <a:gd name="T61" fmla="*/ 96 h 96"/>
                          <a:gd name="T62" fmla="*/ 25 w 37"/>
                          <a:gd name="T63" fmla="*/ 95 h 96"/>
                          <a:gd name="T64" fmla="*/ 25 w 37"/>
                          <a:gd name="T65" fmla="*/ 96 h 96"/>
                          <a:gd name="T66" fmla="*/ 25 w 37"/>
                          <a:gd name="T67" fmla="*/ 96 h 96"/>
                          <a:gd name="T68" fmla="*/ 26 w 37"/>
                          <a:gd name="T69" fmla="*/ 1 h 96"/>
                          <a:gd name="T70" fmla="*/ 28 w 37"/>
                          <a:gd name="T71" fmla="*/ 96 h 96"/>
                          <a:gd name="T72" fmla="*/ 28 w 37"/>
                          <a:gd name="T73" fmla="*/ 96 h 96"/>
                          <a:gd name="T74" fmla="*/ 28 w 37"/>
                          <a:gd name="T75" fmla="*/ 96 h 96"/>
                          <a:gd name="T76" fmla="*/ 28 w 37"/>
                          <a:gd name="T77" fmla="*/ 96 h 96"/>
                          <a:gd name="T78" fmla="*/ 31 w 37"/>
                          <a:gd name="T79" fmla="*/ 96 h 96"/>
                          <a:gd name="T80" fmla="*/ 31 w 37"/>
                          <a:gd name="T81" fmla="*/ 96 h 96"/>
                          <a:gd name="T82" fmla="*/ 31 w 37"/>
                          <a:gd name="T83" fmla="*/ 96 h 96"/>
                          <a:gd name="T84" fmla="*/ 33 w 37"/>
                          <a:gd name="T85" fmla="*/ 96 h 96"/>
                          <a:gd name="T86" fmla="*/ 34 w 37"/>
                          <a:gd name="T87" fmla="*/ 96 h 96"/>
                          <a:gd name="T88" fmla="*/ 34 w 37"/>
                          <a:gd name="T89" fmla="*/ 96 h 96"/>
                          <a:gd name="T90" fmla="*/ 34 w 37"/>
                          <a:gd name="T91" fmla="*/ 96 h 96"/>
                          <a:gd name="T92" fmla="*/ 35 w 37"/>
                          <a:gd name="T93" fmla="*/ 96 h 96"/>
                          <a:gd name="T94" fmla="*/ 37 w 37"/>
                          <a:gd name="T95" fmla="*/ 0 h 96"/>
                          <a:gd name="T96" fmla="*/ 37 w 37"/>
                          <a:gd name="T97" fmla="*/ 48 h 96"/>
                          <a:gd name="T98" fmla="*/ 37 w 37"/>
                          <a:gd name="T99" fmla="*/ 86 h 9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7" h="96">
                            <a:moveTo>
                              <a:pt x="0" y="96"/>
                            </a:moveTo>
                            <a:lnTo>
                              <a:pt x="0" y="96"/>
                            </a:lnTo>
                            <a:lnTo>
                              <a:pt x="1" y="96"/>
                            </a:lnTo>
                            <a:lnTo>
                              <a:pt x="2" y="44"/>
                            </a:lnTo>
                            <a:lnTo>
                              <a:pt x="3" y="96"/>
                            </a:lnTo>
                            <a:lnTo>
                              <a:pt x="3" y="96"/>
                            </a:lnTo>
                            <a:lnTo>
                              <a:pt x="3" y="95"/>
                            </a:lnTo>
                            <a:lnTo>
                              <a:pt x="5" y="96"/>
                            </a:lnTo>
                            <a:lnTo>
                              <a:pt x="6" y="96"/>
                            </a:lnTo>
                            <a:lnTo>
                              <a:pt x="6" y="96"/>
                            </a:lnTo>
                            <a:lnTo>
                              <a:pt x="9" y="96"/>
                            </a:lnTo>
                            <a:lnTo>
                              <a:pt x="9" y="96"/>
                            </a:lnTo>
                            <a:lnTo>
                              <a:pt x="9" y="96"/>
                            </a:lnTo>
                            <a:lnTo>
                              <a:pt x="9" y="96"/>
                            </a:lnTo>
                            <a:lnTo>
                              <a:pt x="10" y="96"/>
                            </a:lnTo>
                            <a:lnTo>
                              <a:pt x="12" y="96"/>
                            </a:lnTo>
                            <a:lnTo>
                              <a:pt x="12" y="96"/>
                            </a:lnTo>
                            <a:lnTo>
                              <a:pt x="12" y="96"/>
                            </a:lnTo>
                            <a:lnTo>
                              <a:pt x="13" y="96"/>
                            </a:lnTo>
                            <a:lnTo>
                              <a:pt x="14" y="40"/>
                            </a:lnTo>
                            <a:lnTo>
                              <a:pt x="16" y="96"/>
                            </a:lnTo>
                            <a:lnTo>
                              <a:pt x="16" y="96"/>
                            </a:lnTo>
                            <a:lnTo>
                              <a:pt x="16" y="96"/>
                            </a:lnTo>
                            <a:lnTo>
                              <a:pt x="19" y="96"/>
                            </a:lnTo>
                            <a:lnTo>
                              <a:pt x="19" y="96"/>
                            </a:lnTo>
                            <a:lnTo>
                              <a:pt x="19" y="96"/>
                            </a:lnTo>
                            <a:lnTo>
                              <a:pt x="19" y="96"/>
                            </a:lnTo>
                            <a:lnTo>
                              <a:pt x="22" y="96"/>
                            </a:lnTo>
                            <a:lnTo>
                              <a:pt x="22" y="96"/>
                            </a:lnTo>
                            <a:lnTo>
                              <a:pt x="22" y="96"/>
                            </a:lnTo>
                            <a:lnTo>
                              <a:pt x="23" y="96"/>
                            </a:lnTo>
                            <a:lnTo>
                              <a:pt x="25" y="95"/>
                            </a:lnTo>
                            <a:lnTo>
                              <a:pt x="25" y="96"/>
                            </a:lnTo>
                            <a:lnTo>
                              <a:pt x="25" y="96"/>
                            </a:lnTo>
                            <a:lnTo>
                              <a:pt x="26" y="1"/>
                            </a:lnTo>
                            <a:lnTo>
                              <a:pt x="28" y="96"/>
                            </a:lnTo>
                            <a:lnTo>
                              <a:pt x="28" y="96"/>
                            </a:lnTo>
                            <a:lnTo>
                              <a:pt x="28" y="96"/>
                            </a:lnTo>
                            <a:lnTo>
                              <a:pt x="28" y="96"/>
                            </a:lnTo>
                            <a:lnTo>
                              <a:pt x="31" y="96"/>
                            </a:lnTo>
                            <a:lnTo>
                              <a:pt x="31" y="96"/>
                            </a:lnTo>
                            <a:lnTo>
                              <a:pt x="31" y="96"/>
                            </a:lnTo>
                            <a:lnTo>
                              <a:pt x="33" y="96"/>
                            </a:lnTo>
                            <a:lnTo>
                              <a:pt x="34" y="96"/>
                            </a:lnTo>
                            <a:lnTo>
                              <a:pt x="34" y="96"/>
                            </a:lnTo>
                            <a:lnTo>
                              <a:pt x="34" y="96"/>
                            </a:lnTo>
                            <a:lnTo>
                              <a:pt x="35" y="96"/>
                            </a:lnTo>
                            <a:lnTo>
                              <a:pt x="37" y="0"/>
                            </a:lnTo>
                            <a:lnTo>
                              <a:pt x="37" y="48"/>
                            </a:lnTo>
                            <a:lnTo>
                              <a:pt x="37" y="86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63" name="Freeform 19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248026" y="3040063"/>
                        <a:ext cx="60325" cy="436563"/>
                      </a:xfrm>
                      <a:custGeom>
                        <a:avLst/>
                        <a:gdLst>
                          <a:gd name="T0" fmla="*/ 0 w 38"/>
                          <a:gd name="T1" fmla="*/ 265 h 275"/>
                          <a:gd name="T2" fmla="*/ 1 w 38"/>
                          <a:gd name="T3" fmla="*/ 163 h 275"/>
                          <a:gd name="T4" fmla="*/ 3 w 38"/>
                          <a:gd name="T5" fmla="*/ 275 h 275"/>
                          <a:gd name="T6" fmla="*/ 3 w 38"/>
                          <a:gd name="T7" fmla="*/ 275 h 275"/>
                          <a:gd name="T8" fmla="*/ 3 w 38"/>
                          <a:gd name="T9" fmla="*/ 275 h 275"/>
                          <a:gd name="T10" fmla="*/ 4 w 38"/>
                          <a:gd name="T11" fmla="*/ 275 h 275"/>
                          <a:gd name="T12" fmla="*/ 6 w 38"/>
                          <a:gd name="T13" fmla="*/ 275 h 275"/>
                          <a:gd name="T14" fmla="*/ 7 w 38"/>
                          <a:gd name="T15" fmla="*/ 275 h 275"/>
                          <a:gd name="T16" fmla="*/ 7 w 38"/>
                          <a:gd name="T17" fmla="*/ 275 h 275"/>
                          <a:gd name="T18" fmla="*/ 7 w 38"/>
                          <a:gd name="T19" fmla="*/ 275 h 275"/>
                          <a:gd name="T20" fmla="*/ 9 w 38"/>
                          <a:gd name="T21" fmla="*/ 275 h 275"/>
                          <a:gd name="T22" fmla="*/ 10 w 38"/>
                          <a:gd name="T23" fmla="*/ 275 h 275"/>
                          <a:gd name="T24" fmla="*/ 10 w 38"/>
                          <a:gd name="T25" fmla="*/ 275 h 275"/>
                          <a:gd name="T26" fmla="*/ 10 w 38"/>
                          <a:gd name="T27" fmla="*/ 275 h 275"/>
                          <a:gd name="T28" fmla="*/ 12 w 38"/>
                          <a:gd name="T29" fmla="*/ 127 h 275"/>
                          <a:gd name="T30" fmla="*/ 13 w 38"/>
                          <a:gd name="T31" fmla="*/ 275 h 275"/>
                          <a:gd name="T32" fmla="*/ 13 w 38"/>
                          <a:gd name="T33" fmla="*/ 274 h 275"/>
                          <a:gd name="T34" fmla="*/ 13 w 38"/>
                          <a:gd name="T35" fmla="*/ 274 h 275"/>
                          <a:gd name="T36" fmla="*/ 16 w 38"/>
                          <a:gd name="T37" fmla="*/ 275 h 275"/>
                          <a:gd name="T38" fmla="*/ 16 w 38"/>
                          <a:gd name="T39" fmla="*/ 275 h 275"/>
                          <a:gd name="T40" fmla="*/ 16 w 38"/>
                          <a:gd name="T41" fmla="*/ 275 h 275"/>
                          <a:gd name="T42" fmla="*/ 16 w 38"/>
                          <a:gd name="T43" fmla="*/ 275 h 275"/>
                          <a:gd name="T44" fmla="*/ 18 w 38"/>
                          <a:gd name="T45" fmla="*/ 275 h 275"/>
                          <a:gd name="T46" fmla="*/ 19 w 38"/>
                          <a:gd name="T47" fmla="*/ 275 h 275"/>
                          <a:gd name="T48" fmla="*/ 19 w 38"/>
                          <a:gd name="T49" fmla="*/ 275 h 275"/>
                          <a:gd name="T50" fmla="*/ 20 w 38"/>
                          <a:gd name="T51" fmla="*/ 275 h 275"/>
                          <a:gd name="T52" fmla="*/ 22 w 38"/>
                          <a:gd name="T53" fmla="*/ 275 h 275"/>
                          <a:gd name="T54" fmla="*/ 22 w 38"/>
                          <a:gd name="T55" fmla="*/ 275 h 275"/>
                          <a:gd name="T56" fmla="*/ 22 w 38"/>
                          <a:gd name="T57" fmla="*/ 275 h 275"/>
                          <a:gd name="T58" fmla="*/ 23 w 38"/>
                          <a:gd name="T59" fmla="*/ 275 h 275"/>
                          <a:gd name="T60" fmla="*/ 24 w 38"/>
                          <a:gd name="T61" fmla="*/ 103 h 275"/>
                          <a:gd name="T62" fmla="*/ 25 w 38"/>
                          <a:gd name="T63" fmla="*/ 275 h 275"/>
                          <a:gd name="T64" fmla="*/ 25 w 38"/>
                          <a:gd name="T65" fmla="*/ 275 h 275"/>
                          <a:gd name="T66" fmla="*/ 26 w 38"/>
                          <a:gd name="T67" fmla="*/ 275 h 275"/>
                          <a:gd name="T68" fmla="*/ 28 w 38"/>
                          <a:gd name="T69" fmla="*/ 275 h 275"/>
                          <a:gd name="T70" fmla="*/ 28 w 38"/>
                          <a:gd name="T71" fmla="*/ 275 h 275"/>
                          <a:gd name="T72" fmla="*/ 28 w 38"/>
                          <a:gd name="T73" fmla="*/ 275 h 275"/>
                          <a:gd name="T74" fmla="*/ 31 w 38"/>
                          <a:gd name="T75" fmla="*/ 275 h 275"/>
                          <a:gd name="T76" fmla="*/ 32 w 38"/>
                          <a:gd name="T77" fmla="*/ 275 h 275"/>
                          <a:gd name="T78" fmla="*/ 32 w 38"/>
                          <a:gd name="T79" fmla="*/ 275 h 275"/>
                          <a:gd name="T80" fmla="*/ 32 w 38"/>
                          <a:gd name="T81" fmla="*/ 275 h 275"/>
                          <a:gd name="T82" fmla="*/ 32 w 38"/>
                          <a:gd name="T83" fmla="*/ 275 h 275"/>
                          <a:gd name="T84" fmla="*/ 35 w 38"/>
                          <a:gd name="T85" fmla="*/ 272 h 275"/>
                          <a:gd name="T86" fmla="*/ 35 w 38"/>
                          <a:gd name="T87" fmla="*/ 272 h 275"/>
                          <a:gd name="T88" fmla="*/ 35 w 38"/>
                          <a:gd name="T89" fmla="*/ 270 h 275"/>
                          <a:gd name="T90" fmla="*/ 35 w 38"/>
                          <a:gd name="T91" fmla="*/ 0 h 275"/>
                          <a:gd name="T92" fmla="*/ 38 w 38"/>
                          <a:gd name="T93" fmla="*/ 275 h 275"/>
                          <a:gd name="T94" fmla="*/ 38 w 38"/>
                          <a:gd name="T95" fmla="*/ 275 h 275"/>
                          <a:gd name="T96" fmla="*/ 38 w 38"/>
                          <a:gd name="T97" fmla="*/ 275 h 275"/>
                          <a:gd name="T98" fmla="*/ 38 w 38"/>
                          <a:gd name="T99" fmla="*/ 275 h 27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8" h="275">
                            <a:moveTo>
                              <a:pt x="0" y="265"/>
                            </a:moveTo>
                            <a:lnTo>
                              <a:pt x="1" y="163"/>
                            </a:lnTo>
                            <a:lnTo>
                              <a:pt x="3" y="275"/>
                            </a:lnTo>
                            <a:lnTo>
                              <a:pt x="3" y="275"/>
                            </a:lnTo>
                            <a:lnTo>
                              <a:pt x="3" y="275"/>
                            </a:lnTo>
                            <a:lnTo>
                              <a:pt x="4" y="275"/>
                            </a:lnTo>
                            <a:lnTo>
                              <a:pt x="6" y="275"/>
                            </a:lnTo>
                            <a:lnTo>
                              <a:pt x="7" y="275"/>
                            </a:lnTo>
                            <a:lnTo>
                              <a:pt x="7" y="275"/>
                            </a:lnTo>
                            <a:lnTo>
                              <a:pt x="7" y="275"/>
                            </a:lnTo>
                            <a:lnTo>
                              <a:pt x="9" y="275"/>
                            </a:lnTo>
                            <a:lnTo>
                              <a:pt x="10" y="275"/>
                            </a:lnTo>
                            <a:lnTo>
                              <a:pt x="10" y="275"/>
                            </a:lnTo>
                            <a:lnTo>
                              <a:pt x="10" y="275"/>
                            </a:lnTo>
                            <a:lnTo>
                              <a:pt x="12" y="127"/>
                            </a:lnTo>
                            <a:lnTo>
                              <a:pt x="13" y="275"/>
                            </a:lnTo>
                            <a:lnTo>
                              <a:pt x="13" y="274"/>
                            </a:lnTo>
                            <a:lnTo>
                              <a:pt x="13" y="274"/>
                            </a:lnTo>
                            <a:lnTo>
                              <a:pt x="16" y="275"/>
                            </a:lnTo>
                            <a:lnTo>
                              <a:pt x="16" y="275"/>
                            </a:lnTo>
                            <a:lnTo>
                              <a:pt x="16" y="275"/>
                            </a:lnTo>
                            <a:lnTo>
                              <a:pt x="16" y="275"/>
                            </a:lnTo>
                            <a:lnTo>
                              <a:pt x="18" y="275"/>
                            </a:lnTo>
                            <a:lnTo>
                              <a:pt x="19" y="275"/>
                            </a:lnTo>
                            <a:lnTo>
                              <a:pt x="19" y="275"/>
                            </a:lnTo>
                            <a:lnTo>
                              <a:pt x="20" y="275"/>
                            </a:lnTo>
                            <a:lnTo>
                              <a:pt x="22" y="275"/>
                            </a:lnTo>
                            <a:lnTo>
                              <a:pt x="22" y="275"/>
                            </a:lnTo>
                            <a:lnTo>
                              <a:pt x="22" y="275"/>
                            </a:lnTo>
                            <a:lnTo>
                              <a:pt x="23" y="275"/>
                            </a:lnTo>
                            <a:lnTo>
                              <a:pt x="24" y="103"/>
                            </a:lnTo>
                            <a:lnTo>
                              <a:pt x="25" y="275"/>
                            </a:lnTo>
                            <a:lnTo>
                              <a:pt x="25" y="275"/>
                            </a:lnTo>
                            <a:lnTo>
                              <a:pt x="26" y="275"/>
                            </a:lnTo>
                            <a:lnTo>
                              <a:pt x="28" y="275"/>
                            </a:lnTo>
                            <a:lnTo>
                              <a:pt x="28" y="275"/>
                            </a:lnTo>
                            <a:lnTo>
                              <a:pt x="28" y="275"/>
                            </a:lnTo>
                            <a:lnTo>
                              <a:pt x="31" y="275"/>
                            </a:lnTo>
                            <a:lnTo>
                              <a:pt x="32" y="275"/>
                            </a:lnTo>
                            <a:lnTo>
                              <a:pt x="32" y="275"/>
                            </a:lnTo>
                            <a:lnTo>
                              <a:pt x="32" y="275"/>
                            </a:lnTo>
                            <a:lnTo>
                              <a:pt x="32" y="275"/>
                            </a:lnTo>
                            <a:lnTo>
                              <a:pt x="35" y="272"/>
                            </a:lnTo>
                            <a:lnTo>
                              <a:pt x="35" y="272"/>
                            </a:lnTo>
                            <a:lnTo>
                              <a:pt x="35" y="270"/>
                            </a:lnTo>
                            <a:lnTo>
                              <a:pt x="35" y="0"/>
                            </a:lnTo>
                            <a:lnTo>
                              <a:pt x="38" y="275"/>
                            </a:lnTo>
                            <a:lnTo>
                              <a:pt x="38" y="275"/>
                            </a:lnTo>
                            <a:lnTo>
                              <a:pt x="38" y="275"/>
                            </a:lnTo>
                            <a:lnTo>
                              <a:pt x="38" y="275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64" name="Freeform 19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08351" y="2586038"/>
                        <a:ext cx="63500" cy="890588"/>
                      </a:xfrm>
                      <a:custGeom>
                        <a:avLst/>
                        <a:gdLst>
                          <a:gd name="T0" fmla="*/ 0 w 40"/>
                          <a:gd name="T1" fmla="*/ 561 h 561"/>
                          <a:gd name="T2" fmla="*/ 3 w 40"/>
                          <a:gd name="T3" fmla="*/ 561 h 561"/>
                          <a:gd name="T4" fmla="*/ 3 w 40"/>
                          <a:gd name="T5" fmla="*/ 561 h 561"/>
                          <a:gd name="T6" fmla="*/ 3 w 40"/>
                          <a:gd name="T7" fmla="*/ 561 h 561"/>
                          <a:gd name="T8" fmla="*/ 3 w 40"/>
                          <a:gd name="T9" fmla="*/ 561 h 561"/>
                          <a:gd name="T10" fmla="*/ 6 w 40"/>
                          <a:gd name="T11" fmla="*/ 561 h 561"/>
                          <a:gd name="T12" fmla="*/ 6 w 40"/>
                          <a:gd name="T13" fmla="*/ 561 h 561"/>
                          <a:gd name="T14" fmla="*/ 6 w 40"/>
                          <a:gd name="T15" fmla="*/ 561 h 561"/>
                          <a:gd name="T16" fmla="*/ 6 w 40"/>
                          <a:gd name="T17" fmla="*/ 561 h 561"/>
                          <a:gd name="T18" fmla="*/ 9 w 40"/>
                          <a:gd name="T19" fmla="*/ 207 h 561"/>
                          <a:gd name="T20" fmla="*/ 9 w 40"/>
                          <a:gd name="T21" fmla="*/ 552 h 561"/>
                          <a:gd name="T22" fmla="*/ 9 w 40"/>
                          <a:gd name="T23" fmla="*/ 561 h 561"/>
                          <a:gd name="T24" fmla="*/ 9 w 40"/>
                          <a:gd name="T25" fmla="*/ 535 h 561"/>
                          <a:gd name="T26" fmla="*/ 11 w 40"/>
                          <a:gd name="T27" fmla="*/ 561 h 561"/>
                          <a:gd name="T28" fmla="*/ 12 w 40"/>
                          <a:gd name="T29" fmla="*/ 561 h 561"/>
                          <a:gd name="T30" fmla="*/ 12 w 40"/>
                          <a:gd name="T31" fmla="*/ 561 h 561"/>
                          <a:gd name="T32" fmla="*/ 13 w 40"/>
                          <a:gd name="T33" fmla="*/ 561 h 561"/>
                          <a:gd name="T34" fmla="*/ 15 w 40"/>
                          <a:gd name="T35" fmla="*/ 561 h 561"/>
                          <a:gd name="T36" fmla="*/ 15 w 40"/>
                          <a:gd name="T37" fmla="*/ 561 h 561"/>
                          <a:gd name="T38" fmla="*/ 15 w 40"/>
                          <a:gd name="T39" fmla="*/ 561 h 561"/>
                          <a:gd name="T40" fmla="*/ 16 w 40"/>
                          <a:gd name="T41" fmla="*/ 561 h 561"/>
                          <a:gd name="T42" fmla="*/ 18 w 40"/>
                          <a:gd name="T43" fmla="*/ 561 h 561"/>
                          <a:gd name="T44" fmla="*/ 18 w 40"/>
                          <a:gd name="T45" fmla="*/ 561 h 561"/>
                          <a:gd name="T46" fmla="*/ 18 w 40"/>
                          <a:gd name="T47" fmla="*/ 561 h 561"/>
                          <a:gd name="T48" fmla="*/ 19 w 40"/>
                          <a:gd name="T49" fmla="*/ 561 h 561"/>
                          <a:gd name="T50" fmla="*/ 20 w 40"/>
                          <a:gd name="T51" fmla="*/ 263 h 561"/>
                          <a:gd name="T52" fmla="*/ 22 w 40"/>
                          <a:gd name="T53" fmla="*/ 561 h 561"/>
                          <a:gd name="T54" fmla="*/ 22 w 40"/>
                          <a:gd name="T55" fmla="*/ 561 h 561"/>
                          <a:gd name="T56" fmla="*/ 22 w 40"/>
                          <a:gd name="T57" fmla="*/ 560 h 561"/>
                          <a:gd name="T58" fmla="*/ 24 w 40"/>
                          <a:gd name="T59" fmla="*/ 561 h 561"/>
                          <a:gd name="T60" fmla="*/ 25 w 40"/>
                          <a:gd name="T61" fmla="*/ 561 h 561"/>
                          <a:gd name="T62" fmla="*/ 25 w 40"/>
                          <a:gd name="T63" fmla="*/ 561 h 561"/>
                          <a:gd name="T64" fmla="*/ 25 w 40"/>
                          <a:gd name="T65" fmla="*/ 561 h 561"/>
                          <a:gd name="T66" fmla="*/ 26 w 40"/>
                          <a:gd name="T67" fmla="*/ 561 h 561"/>
                          <a:gd name="T68" fmla="*/ 28 w 40"/>
                          <a:gd name="T69" fmla="*/ 561 h 561"/>
                          <a:gd name="T70" fmla="*/ 28 w 40"/>
                          <a:gd name="T71" fmla="*/ 561 h 561"/>
                          <a:gd name="T72" fmla="*/ 29 w 40"/>
                          <a:gd name="T73" fmla="*/ 561 h 561"/>
                          <a:gd name="T74" fmla="*/ 31 w 40"/>
                          <a:gd name="T75" fmla="*/ 561 h 561"/>
                          <a:gd name="T76" fmla="*/ 31 w 40"/>
                          <a:gd name="T77" fmla="*/ 561 h 561"/>
                          <a:gd name="T78" fmla="*/ 31 w 40"/>
                          <a:gd name="T79" fmla="*/ 561 h 561"/>
                          <a:gd name="T80" fmla="*/ 32 w 40"/>
                          <a:gd name="T81" fmla="*/ 0 h 561"/>
                          <a:gd name="T82" fmla="*/ 34 w 40"/>
                          <a:gd name="T83" fmla="*/ 561 h 561"/>
                          <a:gd name="T84" fmla="*/ 34 w 40"/>
                          <a:gd name="T85" fmla="*/ 561 h 561"/>
                          <a:gd name="T86" fmla="*/ 34 w 40"/>
                          <a:gd name="T87" fmla="*/ 561 h 561"/>
                          <a:gd name="T88" fmla="*/ 34 w 40"/>
                          <a:gd name="T89" fmla="*/ 561 h 561"/>
                          <a:gd name="T90" fmla="*/ 37 w 40"/>
                          <a:gd name="T91" fmla="*/ 561 h 561"/>
                          <a:gd name="T92" fmla="*/ 37 w 40"/>
                          <a:gd name="T93" fmla="*/ 561 h 561"/>
                          <a:gd name="T94" fmla="*/ 37 w 40"/>
                          <a:gd name="T95" fmla="*/ 561 h 561"/>
                          <a:gd name="T96" fmla="*/ 38 w 40"/>
                          <a:gd name="T97" fmla="*/ 561 h 561"/>
                          <a:gd name="T98" fmla="*/ 40 w 40"/>
                          <a:gd name="T99" fmla="*/ 561 h 56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0" h="561">
                            <a:moveTo>
                              <a:pt x="0" y="561"/>
                            </a:moveTo>
                            <a:lnTo>
                              <a:pt x="3" y="561"/>
                            </a:lnTo>
                            <a:lnTo>
                              <a:pt x="3" y="561"/>
                            </a:lnTo>
                            <a:lnTo>
                              <a:pt x="3" y="561"/>
                            </a:lnTo>
                            <a:lnTo>
                              <a:pt x="3" y="561"/>
                            </a:lnTo>
                            <a:lnTo>
                              <a:pt x="6" y="561"/>
                            </a:lnTo>
                            <a:lnTo>
                              <a:pt x="6" y="561"/>
                            </a:lnTo>
                            <a:lnTo>
                              <a:pt x="6" y="561"/>
                            </a:lnTo>
                            <a:lnTo>
                              <a:pt x="6" y="561"/>
                            </a:lnTo>
                            <a:lnTo>
                              <a:pt x="9" y="207"/>
                            </a:lnTo>
                            <a:lnTo>
                              <a:pt x="9" y="552"/>
                            </a:lnTo>
                            <a:lnTo>
                              <a:pt x="9" y="561"/>
                            </a:lnTo>
                            <a:lnTo>
                              <a:pt x="9" y="535"/>
                            </a:lnTo>
                            <a:lnTo>
                              <a:pt x="11" y="561"/>
                            </a:lnTo>
                            <a:lnTo>
                              <a:pt x="12" y="561"/>
                            </a:lnTo>
                            <a:lnTo>
                              <a:pt x="12" y="561"/>
                            </a:lnTo>
                            <a:lnTo>
                              <a:pt x="13" y="561"/>
                            </a:lnTo>
                            <a:lnTo>
                              <a:pt x="15" y="561"/>
                            </a:lnTo>
                            <a:lnTo>
                              <a:pt x="15" y="561"/>
                            </a:lnTo>
                            <a:lnTo>
                              <a:pt x="15" y="561"/>
                            </a:lnTo>
                            <a:lnTo>
                              <a:pt x="16" y="561"/>
                            </a:lnTo>
                            <a:lnTo>
                              <a:pt x="18" y="561"/>
                            </a:lnTo>
                            <a:lnTo>
                              <a:pt x="18" y="561"/>
                            </a:lnTo>
                            <a:lnTo>
                              <a:pt x="18" y="561"/>
                            </a:lnTo>
                            <a:lnTo>
                              <a:pt x="19" y="561"/>
                            </a:lnTo>
                            <a:lnTo>
                              <a:pt x="20" y="263"/>
                            </a:lnTo>
                            <a:lnTo>
                              <a:pt x="22" y="561"/>
                            </a:lnTo>
                            <a:lnTo>
                              <a:pt x="22" y="561"/>
                            </a:lnTo>
                            <a:lnTo>
                              <a:pt x="22" y="560"/>
                            </a:lnTo>
                            <a:lnTo>
                              <a:pt x="24" y="561"/>
                            </a:lnTo>
                            <a:lnTo>
                              <a:pt x="25" y="561"/>
                            </a:lnTo>
                            <a:lnTo>
                              <a:pt x="25" y="561"/>
                            </a:lnTo>
                            <a:lnTo>
                              <a:pt x="25" y="561"/>
                            </a:lnTo>
                            <a:lnTo>
                              <a:pt x="26" y="561"/>
                            </a:lnTo>
                            <a:lnTo>
                              <a:pt x="28" y="561"/>
                            </a:lnTo>
                            <a:lnTo>
                              <a:pt x="28" y="561"/>
                            </a:lnTo>
                            <a:lnTo>
                              <a:pt x="29" y="561"/>
                            </a:lnTo>
                            <a:lnTo>
                              <a:pt x="31" y="561"/>
                            </a:lnTo>
                            <a:lnTo>
                              <a:pt x="31" y="561"/>
                            </a:lnTo>
                            <a:lnTo>
                              <a:pt x="31" y="561"/>
                            </a:lnTo>
                            <a:lnTo>
                              <a:pt x="32" y="0"/>
                            </a:lnTo>
                            <a:lnTo>
                              <a:pt x="34" y="561"/>
                            </a:lnTo>
                            <a:lnTo>
                              <a:pt x="34" y="561"/>
                            </a:lnTo>
                            <a:lnTo>
                              <a:pt x="34" y="561"/>
                            </a:lnTo>
                            <a:lnTo>
                              <a:pt x="34" y="561"/>
                            </a:lnTo>
                            <a:lnTo>
                              <a:pt x="37" y="561"/>
                            </a:lnTo>
                            <a:lnTo>
                              <a:pt x="37" y="561"/>
                            </a:lnTo>
                            <a:lnTo>
                              <a:pt x="37" y="561"/>
                            </a:lnTo>
                            <a:lnTo>
                              <a:pt x="38" y="561"/>
                            </a:lnTo>
                            <a:lnTo>
                              <a:pt x="40" y="56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65" name="Freeform 19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71851" y="2462213"/>
                        <a:ext cx="60325" cy="1014413"/>
                      </a:xfrm>
                      <a:custGeom>
                        <a:avLst/>
                        <a:gdLst>
                          <a:gd name="T0" fmla="*/ 0 w 38"/>
                          <a:gd name="T1" fmla="*/ 639 h 639"/>
                          <a:gd name="T2" fmla="*/ 0 w 38"/>
                          <a:gd name="T3" fmla="*/ 639 h 639"/>
                          <a:gd name="T4" fmla="*/ 0 w 38"/>
                          <a:gd name="T5" fmla="*/ 639 h 639"/>
                          <a:gd name="T6" fmla="*/ 1 w 38"/>
                          <a:gd name="T7" fmla="*/ 639 h 639"/>
                          <a:gd name="T8" fmla="*/ 3 w 38"/>
                          <a:gd name="T9" fmla="*/ 543 h 639"/>
                          <a:gd name="T10" fmla="*/ 3 w 38"/>
                          <a:gd name="T11" fmla="*/ 630 h 639"/>
                          <a:gd name="T12" fmla="*/ 3 w 38"/>
                          <a:gd name="T13" fmla="*/ 638 h 639"/>
                          <a:gd name="T14" fmla="*/ 4 w 38"/>
                          <a:gd name="T15" fmla="*/ 279 h 639"/>
                          <a:gd name="T16" fmla="*/ 7 w 38"/>
                          <a:gd name="T17" fmla="*/ 639 h 639"/>
                          <a:gd name="T18" fmla="*/ 7 w 38"/>
                          <a:gd name="T19" fmla="*/ 639 h 639"/>
                          <a:gd name="T20" fmla="*/ 7 w 38"/>
                          <a:gd name="T21" fmla="*/ 639 h 639"/>
                          <a:gd name="T22" fmla="*/ 7 w 38"/>
                          <a:gd name="T23" fmla="*/ 639 h 639"/>
                          <a:gd name="T24" fmla="*/ 10 w 38"/>
                          <a:gd name="T25" fmla="*/ 639 h 639"/>
                          <a:gd name="T26" fmla="*/ 10 w 38"/>
                          <a:gd name="T27" fmla="*/ 639 h 639"/>
                          <a:gd name="T28" fmla="*/ 10 w 38"/>
                          <a:gd name="T29" fmla="*/ 639 h 639"/>
                          <a:gd name="T30" fmla="*/ 11 w 38"/>
                          <a:gd name="T31" fmla="*/ 639 h 639"/>
                          <a:gd name="T32" fmla="*/ 13 w 38"/>
                          <a:gd name="T33" fmla="*/ 639 h 639"/>
                          <a:gd name="T34" fmla="*/ 13 w 38"/>
                          <a:gd name="T35" fmla="*/ 639 h 639"/>
                          <a:gd name="T36" fmla="*/ 13 w 38"/>
                          <a:gd name="T37" fmla="*/ 639 h 639"/>
                          <a:gd name="T38" fmla="*/ 13 w 38"/>
                          <a:gd name="T39" fmla="*/ 639 h 639"/>
                          <a:gd name="T40" fmla="*/ 15 w 38"/>
                          <a:gd name="T41" fmla="*/ 0 h 639"/>
                          <a:gd name="T42" fmla="*/ 16 w 38"/>
                          <a:gd name="T43" fmla="*/ 639 h 639"/>
                          <a:gd name="T44" fmla="*/ 16 w 38"/>
                          <a:gd name="T45" fmla="*/ 638 h 639"/>
                          <a:gd name="T46" fmla="*/ 16 w 38"/>
                          <a:gd name="T47" fmla="*/ 632 h 639"/>
                          <a:gd name="T48" fmla="*/ 19 w 38"/>
                          <a:gd name="T49" fmla="*/ 639 h 639"/>
                          <a:gd name="T50" fmla="*/ 19 w 38"/>
                          <a:gd name="T51" fmla="*/ 639 h 639"/>
                          <a:gd name="T52" fmla="*/ 19 w 38"/>
                          <a:gd name="T53" fmla="*/ 639 h 639"/>
                          <a:gd name="T54" fmla="*/ 19 w 38"/>
                          <a:gd name="T55" fmla="*/ 639 h 639"/>
                          <a:gd name="T56" fmla="*/ 22 w 38"/>
                          <a:gd name="T57" fmla="*/ 639 h 639"/>
                          <a:gd name="T58" fmla="*/ 22 w 38"/>
                          <a:gd name="T59" fmla="*/ 639 h 639"/>
                          <a:gd name="T60" fmla="*/ 22 w 38"/>
                          <a:gd name="T61" fmla="*/ 639 h 639"/>
                          <a:gd name="T62" fmla="*/ 24 w 38"/>
                          <a:gd name="T63" fmla="*/ 639 h 639"/>
                          <a:gd name="T64" fmla="*/ 25 w 38"/>
                          <a:gd name="T65" fmla="*/ 639 h 639"/>
                          <a:gd name="T66" fmla="*/ 25 w 38"/>
                          <a:gd name="T67" fmla="*/ 639 h 639"/>
                          <a:gd name="T68" fmla="*/ 25 w 38"/>
                          <a:gd name="T69" fmla="*/ 639 h 639"/>
                          <a:gd name="T70" fmla="*/ 26 w 38"/>
                          <a:gd name="T71" fmla="*/ 639 h 639"/>
                          <a:gd name="T72" fmla="*/ 27 w 38"/>
                          <a:gd name="T73" fmla="*/ 31 h 639"/>
                          <a:gd name="T74" fmla="*/ 28 w 38"/>
                          <a:gd name="T75" fmla="*/ 639 h 639"/>
                          <a:gd name="T76" fmla="*/ 28 w 38"/>
                          <a:gd name="T77" fmla="*/ 639 h 639"/>
                          <a:gd name="T78" fmla="*/ 29 w 38"/>
                          <a:gd name="T79" fmla="*/ 639 h 639"/>
                          <a:gd name="T80" fmla="*/ 31 w 38"/>
                          <a:gd name="T81" fmla="*/ 639 h 639"/>
                          <a:gd name="T82" fmla="*/ 31 w 38"/>
                          <a:gd name="T83" fmla="*/ 639 h 639"/>
                          <a:gd name="T84" fmla="*/ 31 w 38"/>
                          <a:gd name="T85" fmla="*/ 639 h 639"/>
                          <a:gd name="T86" fmla="*/ 32 w 38"/>
                          <a:gd name="T87" fmla="*/ 639 h 639"/>
                          <a:gd name="T88" fmla="*/ 33 w 38"/>
                          <a:gd name="T89" fmla="*/ 639 h 639"/>
                          <a:gd name="T90" fmla="*/ 35 w 38"/>
                          <a:gd name="T91" fmla="*/ 639 h 639"/>
                          <a:gd name="T92" fmla="*/ 35 w 38"/>
                          <a:gd name="T93" fmla="*/ 639 h 639"/>
                          <a:gd name="T94" fmla="*/ 35 w 38"/>
                          <a:gd name="T95" fmla="*/ 639 h 639"/>
                          <a:gd name="T96" fmla="*/ 38 w 38"/>
                          <a:gd name="T97" fmla="*/ 638 h 639"/>
                          <a:gd name="T98" fmla="*/ 38 w 38"/>
                          <a:gd name="T99" fmla="*/ 638 h 63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8" h="639">
                            <a:moveTo>
                              <a:pt x="0" y="639"/>
                            </a:moveTo>
                            <a:lnTo>
                              <a:pt x="0" y="639"/>
                            </a:lnTo>
                            <a:lnTo>
                              <a:pt x="0" y="639"/>
                            </a:lnTo>
                            <a:lnTo>
                              <a:pt x="1" y="639"/>
                            </a:lnTo>
                            <a:lnTo>
                              <a:pt x="3" y="543"/>
                            </a:lnTo>
                            <a:lnTo>
                              <a:pt x="3" y="630"/>
                            </a:lnTo>
                            <a:lnTo>
                              <a:pt x="3" y="638"/>
                            </a:lnTo>
                            <a:lnTo>
                              <a:pt x="4" y="279"/>
                            </a:lnTo>
                            <a:lnTo>
                              <a:pt x="7" y="639"/>
                            </a:lnTo>
                            <a:lnTo>
                              <a:pt x="7" y="639"/>
                            </a:lnTo>
                            <a:lnTo>
                              <a:pt x="7" y="639"/>
                            </a:lnTo>
                            <a:lnTo>
                              <a:pt x="7" y="639"/>
                            </a:lnTo>
                            <a:lnTo>
                              <a:pt x="10" y="639"/>
                            </a:lnTo>
                            <a:lnTo>
                              <a:pt x="10" y="639"/>
                            </a:lnTo>
                            <a:lnTo>
                              <a:pt x="10" y="639"/>
                            </a:lnTo>
                            <a:lnTo>
                              <a:pt x="11" y="639"/>
                            </a:lnTo>
                            <a:lnTo>
                              <a:pt x="13" y="639"/>
                            </a:lnTo>
                            <a:lnTo>
                              <a:pt x="13" y="639"/>
                            </a:lnTo>
                            <a:lnTo>
                              <a:pt x="13" y="639"/>
                            </a:lnTo>
                            <a:lnTo>
                              <a:pt x="13" y="639"/>
                            </a:lnTo>
                            <a:lnTo>
                              <a:pt x="15" y="0"/>
                            </a:lnTo>
                            <a:lnTo>
                              <a:pt x="16" y="639"/>
                            </a:lnTo>
                            <a:lnTo>
                              <a:pt x="16" y="638"/>
                            </a:lnTo>
                            <a:lnTo>
                              <a:pt x="16" y="632"/>
                            </a:lnTo>
                            <a:lnTo>
                              <a:pt x="19" y="639"/>
                            </a:lnTo>
                            <a:lnTo>
                              <a:pt x="19" y="639"/>
                            </a:lnTo>
                            <a:lnTo>
                              <a:pt x="19" y="639"/>
                            </a:lnTo>
                            <a:lnTo>
                              <a:pt x="19" y="639"/>
                            </a:lnTo>
                            <a:lnTo>
                              <a:pt x="22" y="639"/>
                            </a:lnTo>
                            <a:lnTo>
                              <a:pt x="22" y="639"/>
                            </a:lnTo>
                            <a:lnTo>
                              <a:pt x="22" y="639"/>
                            </a:lnTo>
                            <a:lnTo>
                              <a:pt x="24" y="639"/>
                            </a:lnTo>
                            <a:lnTo>
                              <a:pt x="25" y="639"/>
                            </a:lnTo>
                            <a:lnTo>
                              <a:pt x="25" y="639"/>
                            </a:lnTo>
                            <a:lnTo>
                              <a:pt x="25" y="639"/>
                            </a:lnTo>
                            <a:lnTo>
                              <a:pt x="26" y="639"/>
                            </a:lnTo>
                            <a:lnTo>
                              <a:pt x="27" y="31"/>
                            </a:lnTo>
                            <a:lnTo>
                              <a:pt x="28" y="639"/>
                            </a:lnTo>
                            <a:lnTo>
                              <a:pt x="28" y="639"/>
                            </a:lnTo>
                            <a:lnTo>
                              <a:pt x="29" y="639"/>
                            </a:lnTo>
                            <a:lnTo>
                              <a:pt x="31" y="639"/>
                            </a:lnTo>
                            <a:lnTo>
                              <a:pt x="31" y="639"/>
                            </a:lnTo>
                            <a:lnTo>
                              <a:pt x="31" y="639"/>
                            </a:lnTo>
                            <a:lnTo>
                              <a:pt x="32" y="639"/>
                            </a:lnTo>
                            <a:lnTo>
                              <a:pt x="33" y="639"/>
                            </a:lnTo>
                            <a:lnTo>
                              <a:pt x="35" y="639"/>
                            </a:lnTo>
                            <a:lnTo>
                              <a:pt x="35" y="639"/>
                            </a:lnTo>
                            <a:lnTo>
                              <a:pt x="35" y="639"/>
                            </a:lnTo>
                            <a:lnTo>
                              <a:pt x="38" y="638"/>
                            </a:lnTo>
                            <a:lnTo>
                              <a:pt x="38" y="638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66" name="Freeform 19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432176" y="2730501"/>
                        <a:ext cx="58738" cy="746125"/>
                      </a:xfrm>
                      <a:custGeom>
                        <a:avLst/>
                        <a:gdLst>
                          <a:gd name="T0" fmla="*/ 0 w 37"/>
                          <a:gd name="T1" fmla="*/ 469 h 470"/>
                          <a:gd name="T2" fmla="*/ 0 w 37"/>
                          <a:gd name="T3" fmla="*/ 469 h 470"/>
                          <a:gd name="T4" fmla="*/ 0 w 37"/>
                          <a:gd name="T5" fmla="*/ 0 h 470"/>
                          <a:gd name="T6" fmla="*/ 3 w 37"/>
                          <a:gd name="T7" fmla="*/ 470 h 470"/>
                          <a:gd name="T8" fmla="*/ 3 w 37"/>
                          <a:gd name="T9" fmla="*/ 470 h 470"/>
                          <a:gd name="T10" fmla="*/ 3 w 37"/>
                          <a:gd name="T11" fmla="*/ 470 h 470"/>
                          <a:gd name="T12" fmla="*/ 3 w 37"/>
                          <a:gd name="T13" fmla="*/ 470 h 470"/>
                          <a:gd name="T14" fmla="*/ 6 w 37"/>
                          <a:gd name="T15" fmla="*/ 470 h 470"/>
                          <a:gd name="T16" fmla="*/ 6 w 37"/>
                          <a:gd name="T17" fmla="*/ 470 h 470"/>
                          <a:gd name="T18" fmla="*/ 6 w 37"/>
                          <a:gd name="T19" fmla="*/ 470 h 470"/>
                          <a:gd name="T20" fmla="*/ 8 w 37"/>
                          <a:gd name="T21" fmla="*/ 470 h 470"/>
                          <a:gd name="T22" fmla="*/ 9 w 37"/>
                          <a:gd name="T23" fmla="*/ 470 h 470"/>
                          <a:gd name="T24" fmla="*/ 9 w 37"/>
                          <a:gd name="T25" fmla="*/ 470 h 470"/>
                          <a:gd name="T26" fmla="*/ 9 w 37"/>
                          <a:gd name="T27" fmla="*/ 470 h 470"/>
                          <a:gd name="T28" fmla="*/ 9 w 37"/>
                          <a:gd name="T29" fmla="*/ 470 h 470"/>
                          <a:gd name="T30" fmla="*/ 12 w 37"/>
                          <a:gd name="T31" fmla="*/ 139 h 470"/>
                          <a:gd name="T32" fmla="*/ 12 w 37"/>
                          <a:gd name="T33" fmla="*/ 462 h 470"/>
                          <a:gd name="T34" fmla="*/ 12 w 37"/>
                          <a:gd name="T35" fmla="*/ 468 h 470"/>
                          <a:gd name="T36" fmla="*/ 13 w 37"/>
                          <a:gd name="T37" fmla="*/ 329 h 470"/>
                          <a:gd name="T38" fmla="*/ 15 w 37"/>
                          <a:gd name="T39" fmla="*/ 470 h 470"/>
                          <a:gd name="T40" fmla="*/ 15 w 37"/>
                          <a:gd name="T41" fmla="*/ 470 h 470"/>
                          <a:gd name="T42" fmla="*/ 15 w 37"/>
                          <a:gd name="T43" fmla="*/ 470 h 470"/>
                          <a:gd name="T44" fmla="*/ 16 w 37"/>
                          <a:gd name="T45" fmla="*/ 470 h 470"/>
                          <a:gd name="T46" fmla="*/ 18 w 37"/>
                          <a:gd name="T47" fmla="*/ 470 h 470"/>
                          <a:gd name="T48" fmla="*/ 18 w 37"/>
                          <a:gd name="T49" fmla="*/ 470 h 470"/>
                          <a:gd name="T50" fmla="*/ 18 w 37"/>
                          <a:gd name="T51" fmla="*/ 470 h 470"/>
                          <a:gd name="T52" fmla="*/ 19 w 37"/>
                          <a:gd name="T53" fmla="*/ 470 h 470"/>
                          <a:gd name="T54" fmla="*/ 22 w 37"/>
                          <a:gd name="T55" fmla="*/ 470 h 470"/>
                          <a:gd name="T56" fmla="*/ 22 w 37"/>
                          <a:gd name="T57" fmla="*/ 470 h 470"/>
                          <a:gd name="T58" fmla="*/ 22 w 37"/>
                          <a:gd name="T59" fmla="*/ 470 h 470"/>
                          <a:gd name="T60" fmla="*/ 22 w 37"/>
                          <a:gd name="T61" fmla="*/ 470 h 470"/>
                          <a:gd name="T62" fmla="*/ 24 w 37"/>
                          <a:gd name="T63" fmla="*/ 191 h 470"/>
                          <a:gd name="T64" fmla="*/ 25 w 37"/>
                          <a:gd name="T65" fmla="*/ 469 h 470"/>
                          <a:gd name="T66" fmla="*/ 25 w 37"/>
                          <a:gd name="T67" fmla="*/ 469 h 470"/>
                          <a:gd name="T68" fmla="*/ 25 w 37"/>
                          <a:gd name="T69" fmla="*/ 464 h 470"/>
                          <a:gd name="T70" fmla="*/ 27 w 37"/>
                          <a:gd name="T71" fmla="*/ 470 h 470"/>
                          <a:gd name="T72" fmla="*/ 28 w 37"/>
                          <a:gd name="T73" fmla="*/ 470 h 470"/>
                          <a:gd name="T74" fmla="*/ 28 w 37"/>
                          <a:gd name="T75" fmla="*/ 470 h 470"/>
                          <a:gd name="T76" fmla="*/ 28 w 37"/>
                          <a:gd name="T77" fmla="*/ 470 h 470"/>
                          <a:gd name="T78" fmla="*/ 30 w 37"/>
                          <a:gd name="T79" fmla="*/ 470 h 470"/>
                          <a:gd name="T80" fmla="*/ 31 w 37"/>
                          <a:gd name="T81" fmla="*/ 470 h 470"/>
                          <a:gd name="T82" fmla="*/ 31 w 37"/>
                          <a:gd name="T83" fmla="*/ 470 h 470"/>
                          <a:gd name="T84" fmla="*/ 32 w 37"/>
                          <a:gd name="T85" fmla="*/ 470 h 470"/>
                          <a:gd name="T86" fmla="*/ 34 w 37"/>
                          <a:gd name="T87" fmla="*/ 470 h 470"/>
                          <a:gd name="T88" fmla="*/ 34 w 37"/>
                          <a:gd name="T89" fmla="*/ 470 h 470"/>
                          <a:gd name="T90" fmla="*/ 34 w 37"/>
                          <a:gd name="T91" fmla="*/ 470 h 470"/>
                          <a:gd name="T92" fmla="*/ 34 w 37"/>
                          <a:gd name="T93" fmla="*/ 470 h 470"/>
                          <a:gd name="T94" fmla="*/ 36 w 37"/>
                          <a:gd name="T95" fmla="*/ 239 h 470"/>
                          <a:gd name="T96" fmla="*/ 37 w 37"/>
                          <a:gd name="T97" fmla="*/ 470 h 470"/>
                          <a:gd name="T98" fmla="*/ 37 w 37"/>
                          <a:gd name="T99" fmla="*/ 470 h 47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7" h="470">
                            <a:moveTo>
                              <a:pt x="0" y="469"/>
                            </a:moveTo>
                            <a:lnTo>
                              <a:pt x="0" y="469"/>
                            </a:lnTo>
                            <a:lnTo>
                              <a:pt x="0" y="0"/>
                            </a:lnTo>
                            <a:lnTo>
                              <a:pt x="3" y="470"/>
                            </a:lnTo>
                            <a:lnTo>
                              <a:pt x="3" y="470"/>
                            </a:lnTo>
                            <a:lnTo>
                              <a:pt x="3" y="470"/>
                            </a:lnTo>
                            <a:lnTo>
                              <a:pt x="3" y="470"/>
                            </a:lnTo>
                            <a:lnTo>
                              <a:pt x="6" y="470"/>
                            </a:lnTo>
                            <a:lnTo>
                              <a:pt x="6" y="470"/>
                            </a:lnTo>
                            <a:lnTo>
                              <a:pt x="6" y="470"/>
                            </a:lnTo>
                            <a:lnTo>
                              <a:pt x="8" y="470"/>
                            </a:lnTo>
                            <a:lnTo>
                              <a:pt x="9" y="470"/>
                            </a:lnTo>
                            <a:lnTo>
                              <a:pt x="9" y="470"/>
                            </a:lnTo>
                            <a:lnTo>
                              <a:pt x="9" y="470"/>
                            </a:lnTo>
                            <a:lnTo>
                              <a:pt x="9" y="470"/>
                            </a:lnTo>
                            <a:lnTo>
                              <a:pt x="12" y="139"/>
                            </a:lnTo>
                            <a:lnTo>
                              <a:pt x="12" y="462"/>
                            </a:lnTo>
                            <a:lnTo>
                              <a:pt x="12" y="468"/>
                            </a:lnTo>
                            <a:lnTo>
                              <a:pt x="13" y="329"/>
                            </a:lnTo>
                            <a:lnTo>
                              <a:pt x="15" y="470"/>
                            </a:lnTo>
                            <a:lnTo>
                              <a:pt x="15" y="470"/>
                            </a:lnTo>
                            <a:lnTo>
                              <a:pt x="15" y="470"/>
                            </a:lnTo>
                            <a:lnTo>
                              <a:pt x="16" y="470"/>
                            </a:lnTo>
                            <a:lnTo>
                              <a:pt x="18" y="470"/>
                            </a:lnTo>
                            <a:lnTo>
                              <a:pt x="18" y="470"/>
                            </a:lnTo>
                            <a:lnTo>
                              <a:pt x="18" y="470"/>
                            </a:lnTo>
                            <a:lnTo>
                              <a:pt x="19" y="470"/>
                            </a:lnTo>
                            <a:lnTo>
                              <a:pt x="22" y="470"/>
                            </a:lnTo>
                            <a:lnTo>
                              <a:pt x="22" y="470"/>
                            </a:lnTo>
                            <a:lnTo>
                              <a:pt x="22" y="470"/>
                            </a:lnTo>
                            <a:lnTo>
                              <a:pt x="22" y="470"/>
                            </a:lnTo>
                            <a:lnTo>
                              <a:pt x="24" y="191"/>
                            </a:lnTo>
                            <a:lnTo>
                              <a:pt x="25" y="469"/>
                            </a:lnTo>
                            <a:lnTo>
                              <a:pt x="25" y="469"/>
                            </a:lnTo>
                            <a:lnTo>
                              <a:pt x="25" y="464"/>
                            </a:lnTo>
                            <a:lnTo>
                              <a:pt x="27" y="470"/>
                            </a:lnTo>
                            <a:lnTo>
                              <a:pt x="28" y="470"/>
                            </a:lnTo>
                            <a:lnTo>
                              <a:pt x="28" y="470"/>
                            </a:lnTo>
                            <a:lnTo>
                              <a:pt x="28" y="470"/>
                            </a:lnTo>
                            <a:lnTo>
                              <a:pt x="30" y="470"/>
                            </a:lnTo>
                            <a:lnTo>
                              <a:pt x="31" y="470"/>
                            </a:lnTo>
                            <a:lnTo>
                              <a:pt x="31" y="470"/>
                            </a:lnTo>
                            <a:lnTo>
                              <a:pt x="32" y="470"/>
                            </a:lnTo>
                            <a:lnTo>
                              <a:pt x="34" y="470"/>
                            </a:lnTo>
                            <a:lnTo>
                              <a:pt x="34" y="470"/>
                            </a:lnTo>
                            <a:lnTo>
                              <a:pt x="34" y="470"/>
                            </a:lnTo>
                            <a:lnTo>
                              <a:pt x="34" y="470"/>
                            </a:lnTo>
                            <a:lnTo>
                              <a:pt x="36" y="239"/>
                            </a:lnTo>
                            <a:lnTo>
                              <a:pt x="37" y="470"/>
                            </a:lnTo>
                            <a:lnTo>
                              <a:pt x="37" y="47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67" name="Freeform 19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490913" y="3230563"/>
                        <a:ext cx="63500" cy="246063"/>
                      </a:xfrm>
                      <a:custGeom>
                        <a:avLst/>
                        <a:gdLst>
                          <a:gd name="T0" fmla="*/ 0 w 40"/>
                          <a:gd name="T1" fmla="*/ 155 h 155"/>
                          <a:gd name="T2" fmla="*/ 0 w 40"/>
                          <a:gd name="T3" fmla="*/ 155 h 155"/>
                          <a:gd name="T4" fmla="*/ 3 w 40"/>
                          <a:gd name="T5" fmla="*/ 155 h 155"/>
                          <a:gd name="T6" fmla="*/ 3 w 40"/>
                          <a:gd name="T7" fmla="*/ 155 h 155"/>
                          <a:gd name="T8" fmla="*/ 3 w 40"/>
                          <a:gd name="T9" fmla="*/ 155 h 155"/>
                          <a:gd name="T10" fmla="*/ 4 w 40"/>
                          <a:gd name="T11" fmla="*/ 155 h 155"/>
                          <a:gd name="T12" fmla="*/ 6 w 40"/>
                          <a:gd name="T13" fmla="*/ 155 h 155"/>
                          <a:gd name="T14" fmla="*/ 6 w 40"/>
                          <a:gd name="T15" fmla="*/ 155 h 155"/>
                          <a:gd name="T16" fmla="*/ 6 w 40"/>
                          <a:gd name="T17" fmla="*/ 155 h 155"/>
                          <a:gd name="T18" fmla="*/ 7 w 40"/>
                          <a:gd name="T19" fmla="*/ 155 h 155"/>
                          <a:gd name="T20" fmla="*/ 9 w 40"/>
                          <a:gd name="T21" fmla="*/ 145 h 155"/>
                          <a:gd name="T22" fmla="*/ 9 w 40"/>
                          <a:gd name="T23" fmla="*/ 148 h 155"/>
                          <a:gd name="T24" fmla="*/ 10 w 40"/>
                          <a:gd name="T25" fmla="*/ 0 h 155"/>
                          <a:gd name="T26" fmla="*/ 12 w 40"/>
                          <a:gd name="T27" fmla="*/ 155 h 155"/>
                          <a:gd name="T28" fmla="*/ 13 w 40"/>
                          <a:gd name="T29" fmla="*/ 155 h 155"/>
                          <a:gd name="T30" fmla="*/ 13 w 40"/>
                          <a:gd name="T31" fmla="*/ 155 h 155"/>
                          <a:gd name="T32" fmla="*/ 13 w 40"/>
                          <a:gd name="T33" fmla="*/ 155 h 155"/>
                          <a:gd name="T34" fmla="*/ 15 w 40"/>
                          <a:gd name="T35" fmla="*/ 155 h 155"/>
                          <a:gd name="T36" fmla="*/ 16 w 40"/>
                          <a:gd name="T37" fmla="*/ 155 h 155"/>
                          <a:gd name="T38" fmla="*/ 16 w 40"/>
                          <a:gd name="T39" fmla="*/ 155 h 155"/>
                          <a:gd name="T40" fmla="*/ 18 w 40"/>
                          <a:gd name="T41" fmla="*/ 155 h 155"/>
                          <a:gd name="T42" fmla="*/ 19 w 40"/>
                          <a:gd name="T43" fmla="*/ 155 h 155"/>
                          <a:gd name="T44" fmla="*/ 19 w 40"/>
                          <a:gd name="T45" fmla="*/ 155 h 155"/>
                          <a:gd name="T46" fmla="*/ 19 w 40"/>
                          <a:gd name="T47" fmla="*/ 155 h 155"/>
                          <a:gd name="T48" fmla="*/ 20 w 40"/>
                          <a:gd name="T49" fmla="*/ 155 h 155"/>
                          <a:gd name="T50" fmla="*/ 22 w 40"/>
                          <a:gd name="T51" fmla="*/ 67 h 155"/>
                          <a:gd name="T52" fmla="*/ 22 w 40"/>
                          <a:gd name="T53" fmla="*/ 152 h 155"/>
                          <a:gd name="T54" fmla="*/ 22 w 40"/>
                          <a:gd name="T55" fmla="*/ 153 h 155"/>
                          <a:gd name="T56" fmla="*/ 22 w 40"/>
                          <a:gd name="T57" fmla="*/ 136 h 155"/>
                          <a:gd name="T58" fmla="*/ 25 w 40"/>
                          <a:gd name="T59" fmla="*/ 155 h 155"/>
                          <a:gd name="T60" fmla="*/ 25 w 40"/>
                          <a:gd name="T61" fmla="*/ 155 h 155"/>
                          <a:gd name="T62" fmla="*/ 25 w 40"/>
                          <a:gd name="T63" fmla="*/ 155 h 155"/>
                          <a:gd name="T64" fmla="*/ 25 w 40"/>
                          <a:gd name="T65" fmla="*/ 155 h 155"/>
                          <a:gd name="T66" fmla="*/ 27 w 40"/>
                          <a:gd name="T67" fmla="*/ 155 h 155"/>
                          <a:gd name="T68" fmla="*/ 28 w 40"/>
                          <a:gd name="T69" fmla="*/ 155 h 155"/>
                          <a:gd name="T70" fmla="*/ 28 w 40"/>
                          <a:gd name="T71" fmla="*/ 155 h 155"/>
                          <a:gd name="T72" fmla="*/ 29 w 40"/>
                          <a:gd name="T73" fmla="*/ 155 h 155"/>
                          <a:gd name="T74" fmla="*/ 31 w 40"/>
                          <a:gd name="T75" fmla="*/ 155 h 155"/>
                          <a:gd name="T76" fmla="*/ 31 w 40"/>
                          <a:gd name="T77" fmla="*/ 155 h 155"/>
                          <a:gd name="T78" fmla="*/ 31 w 40"/>
                          <a:gd name="T79" fmla="*/ 155 h 155"/>
                          <a:gd name="T80" fmla="*/ 32 w 40"/>
                          <a:gd name="T81" fmla="*/ 155 h 155"/>
                          <a:gd name="T82" fmla="*/ 33 w 40"/>
                          <a:gd name="T83" fmla="*/ 96 h 155"/>
                          <a:gd name="T84" fmla="*/ 34 w 40"/>
                          <a:gd name="T85" fmla="*/ 155 h 155"/>
                          <a:gd name="T86" fmla="*/ 34 w 40"/>
                          <a:gd name="T87" fmla="*/ 155 h 155"/>
                          <a:gd name="T88" fmla="*/ 35 w 40"/>
                          <a:gd name="T89" fmla="*/ 154 h 155"/>
                          <a:gd name="T90" fmla="*/ 38 w 40"/>
                          <a:gd name="T91" fmla="*/ 155 h 155"/>
                          <a:gd name="T92" fmla="*/ 38 w 40"/>
                          <a:gd name="T93" fmla="*/ 155 h 155"/>
                          <a:gd name="T94" fmla="*/ 38 w 40"/>
                          <a:gd name="T95" fmla="*/ 155 h 155"/>
                          <a:gd name="T96" fmla="*/ 38 w 40"/>
                          <a:gd name="T97" fmla="*/ 155 h 155"/>
                          <a:gd name="T98" fmla="*/ 40 w 40"/>
                          <a:gd name="T99" fmla="*/ 155 h 15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0" h="155">
                            <a:moveTo>
                              <a:pt x="0" y="155"/>
                            </a:moveTo>
                            <a:lnTo>
                              <a:pt x="0" y="155"/>
                            </a:lnTo>
                            <a:lnTo>
                              <a:pt x="3" y="155"/>
                            </a:lnTo>
                            <a:lnTo>
                              <a:pt x="3" y="155"/>
                            </a:lnTo>
                            <a:lnTo>
                              <a:pt x="3" y="155"/>
                            </a:lnTo>
                            <a:lnTo>
                              <a:pt x="4" y="155"/>
                            </a:lnTo>
                            <a:lnTo>
                              <a:pt x="6" y="155"/>
                            </a:lnTo>
                            <a:lnTo>
                              <a:pt x="6" y="155"/>
                            </a:lnTo>
                            <a:lnTo>
                              <a:pt x="6" y="155"/>
                            </a:lnTo>
                            <a:lnTo>
                              <a:pt x="7" y="155"/>
                            </a:lnTo>
                            <a:lnTo>
                              <a:pt x="9" y="145"/>
                            </a:lnTo>
                            <a:lnTo>
                              <a:pt x="9" y="148"/>
                            </a:lnTo>
                            <a:lnTo>
                              <a:pt x="10" y="0"/>
                            </a:lnTo>
                            <a:lnTo>
                              <a:pt x="12" y="155"/>
                            </a:lnTo>
                            <a:lnTo>
                              <a:pt x="13" y="155"/>
                            </a:lnTo>
                            <a:lnTo>
                              <a:pt x="13" y="155"/>
                            </a:lnTo>
                            <a:lnTo>
                              <a:pt x="13" y="155"/>
                            </a:lnTo>
                            <a:lnTo>
                              <a:pt x="15" y="155"/>
                            </a:lnTo>
                            <a:lnTo>
                              <a:pt x="16" y="155"/>
                            </a:lnTo>
                            <a:lnTo>
                              <a:pt x="16" y="155"/>
                            </a:lnTo>
                            <a:lnTo>
                              <a:pt x="18" y="155"/>
                            </a:lnTo>
                            <a:lnTo>
                              <a:pt x="19" y="155"/>
                            </a:lnTo>
                            <a:lnTo>
                              <a:pt x="19" y="155"/>
                            </a:lnTo>
                            <a:lnTo>
                              <a:pt x="19" y="155"/>
                            </a:lnTo>
                            <a:lnTo>
                              <a:pt x="20" y="155"/>
                            </a:lnTo>
                            <a:lnTo>
                              <a:pt x="22" y="67"/>
                            </a:lnTo>
                            <a:lnTo>
                              <a:pt x="22" y="152"/>
                            </a:lnTo>
                            <a:lnTo>
                              <a:pt x="22" y="153"/>
                            </a:lnTo>
                            <a:lnTo>
                              <a:pt x="22" y="136"/>
                            </a:lnTo>
                            <a:lnTo>
                              <a:pt x="25" y="155"/>
                            </a:lnTo>
                            <a:lnTo>
                              <a:pt x="25" y="155"/>
                            </a:lnTo>
                            <a:lnTo>
                              <a:pt x="25" y="155"/>
                            </a:lnTo>
                            <a:lnTo>
                              <a:pt x="25" y="155"/>
                            </a:lnTo>
                            <a:lnTo>
                              <a:pt x="27" y="155"/>
                            </a:lnTo>
                            <a:lnTo>
                              <a:pt x="28" y="155"/>
                            </a:lnTo>
                            <a:lnTo>
                              <a:pt x="28" y="155"/>
                            </a:lnTo>
                            <a:lnTo>
                              <a:pt x="29" y="155"/>
                            </a:lnTo>
                            <a:lnTo>
                              <a:pt x="31" y="155"/>
                            </a:lnTo>
                            <a:lnTo>
                              <a:pt x="31" y="155"/>
                            </a:lnTo>
                            <a:lnTo>
                              <a:pt x="31" y="155"/>
                            </a:lnTo>
                            <a:lnTo>
                              <a:pt x="32" y="155"/>
                            </a:lnTo>
                            <a:lnTo>
                              <a:pt x="33" y="96"/>
                            </a:lnTo>
                            <a:lnTo>
                              <a:pt x="34" y="155"/>
                            </a:lnTo>
                            <a:lnTo>
                              <a:pt x="34" y="155"/>
                            </a:lnTo>
                            <a:lnTo>
                              <a:pt x="35" y="154"/>
                            </a:lnTo>
                            <a:lnTo>
                              <a:pt x="38" y="155"/>
                            </a:lnTo>
                            <a:lnTo>
                              <a:pt x="38" y="155"/>
                            </a:lnTo>
                            <a:lnTo>
                              <a:pt x="38" y="155"/>
                            </a:lnTo>
                            <a:lnTo>
                              <a:pt x="38" y="155"/>
                            </a:lnTo>
                            <a:lnTo>
                              <a:pt x="40" y="155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68" name="Freeform 19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554413" y="3378201"/>
                        <a:ext cx="60325" cy="98425"/>
                      </a:xfrm>
                      <a:custGeom>
                        <a:avLst/>
                        <a:gdLst>
                          <a:gd name="T0" fmla="*/ 0 w 38"/>
                          <a:gd name="T1" fmla="*/ 62 h 62"/>
                          <a:gd name="T2" fmla="*/ 1 w 38"/>
                          <a:gd name="T3" fmla="*/ 62 h 62"/>
                          <a:gd name="T4" fmla="*/ 1 w 38"/>
                          <a:gd name="T5" fmla="*/ 62 h 62"/>
                          <a:gd name="T6" fmla="*/ 1 w 38"/>
                          <a:gd name="T7" fmla="*/ 62 h 62"/>
                          <a:gd name="T8" fmla="*/ 4 w 38"/>
                          <a:gd name="T9" fmla="*/ 62 h 62"/>
                          <a:gd name="T10" fmla="*/ 4 w 38"/>
                          <a:gd name="T11" fmla="*/ 62 h 62"/>
                          <a:gd name="T12" fmla="*/ 4 w 38"/>
                          <a:gd name="T13" fmla="*/ 62 h 62"/>
                          <a:gd name="T14" fmla="*/ 5 w 38"/>
                          <a:gd name="T15" fmla="*/ 0 h 62"/>
                          <a:gd name="T16" fmla="*/ 7 w 38"/>
                          <a:gd name="T17" fmla="*/ 62 h 62"/>
                          <a:gd name="T18" fmla="*/ 7 w 38"/>
                          <a:gd name="T19" fmla="*/ 62 h 62"/>
                          <a:gd name="T20" fmla="*/ 7 w 38"/>
                          <a:gd name="T21" fmla="*/ 62 h 62"/>
                          <a:gd name="T22" fmla="*/ 7 w 38"/>
                          <a:gd name="T23" fmla="*/ 62 h 62"/>
                          <a:gd name="T24" fmla="*/ 10 w 38"/>
                          <a:gd name="T25" fmla="*/ 62 h 62"/>
                          <a:gd name="T26" fmla="*/ 10 w 38"/>
                          <a:gd name="T27" fmla="*/ 62 h 62"/>
                          <a:gd name="T28" fmla="*/ 10 w 38"/>
                          <a:gd name="T29" fmla="*/ 62 h 62"/>
                          <a:gd name="T30" fmla="*/ 10 w 38"/>
                          <a:gd name="T31" fmla="*/ 62 h 62"/>
                          <a:gd name="T32" fmla="*/ 13 w 38"/>
                          <a:gd name="T33" fmla="*/ 62 h 62"/>
                          <a:gd name="T34" fmla="*/ 13 w 38"/>
                          <a:gd name="T35" fmla="*/ 62 h 62"/>
                          <a:gd name="T36" fmla="*/ 13 w 38"/>
                          <a:gd name="T37" fmla="*/ 62 h 62"/>
                          <a:gd name="T38" fmla="*/ 13 w 38"/>
                          <a:gd name="T39" fmla="*/ 62 h 62"/>
                          <a:gd name="T40" fmla="*/ 16 w 38"/>
                          <a:gd name="T41" fmla="*/ 26 h 62"/>
                          <a:gd name="T42" fmla="*/ 16 w 38"/>
                          <a:gd name="T43" fmla="*/ 30 h 62"/>
                          <a:gd name="T44" fmla="*/ 17 w 38"/>
                          <a:gd name="T45" fmla="*/ 3 h 62"/>
                          <a:gd name="T46" fmla="*/ 19 w 38"/>
                          <a:gd name="T47" fmla="*/ 62 h 62"/>
                          <a:gd name="T48" fmla="*/ 19 w 38"/>
                          <a:gd name="T49" fmla="*/ 62 h 62"/>
                          <a:gd name="T50" fmla="*/ 19 w 38"/>
                          <a:gd name="T51" fmla="*/ 62 h 62"/>
                          <a:gd name="T52" fmla="*/ 20 w 38"/>
                          <a:gd name="T53" fmla="*/ 62 h 62"/>
                          <a:gd name="T54" fmla="*/ 22 w 38"/>
                          <a:gd name="T55" fmla="*/ 62 h 62"/>
                          <a:gd name="T56" fmla="*/ 22 w 38"/>
                          <a:gd name="T57" fmla="*/ 62 h 62"/>
                          <a:gd name="T58" fmla="*/ 22 w 38"/>
                          <a:gd name="T59" fmla="*/ 62 h 62"/>
                          <a:gd name="T60" fmla="*/ 23 w 38"/>
                          <a:gd name="T61" fmla="*/ 62 h 62"/>
                          <a:gd name="T62" fmla="*/ 26 w 38"/>
                          <a:gd name="T63" fmla="*/ 62 h 62"/>
                          <a:gd name="T64" fmla="*/ 26 w 38"/>
                          <a:gd name="T65" fmla="*/ 62 h 62"/>
                          <a:gd name="T66" fmla="*/ 26 w 38"/>
                          <a:gd name="T67" fmla="*/ 62 h 62"/>
                          <a:gd name="T68" fmla="*/ 26 w 38"/>
                          <a:gd name="T69" fmla="*/ 62 h 62"/>
                          <a:gd name="T70" fmla="*/ 28 w 38"/>
                          <a:gd name="T71" fmla="*/ 6 h 62"/>
                          <a:gd name="T72" fmla="*/ 29 w 38"/>
                          <a:gd name="T73" fmla="*/ 62 h 62"/>
                          <a:gd name="T74" fmla="*/ 29 w 38"/>
                          <a:gd name="T75" fmla="*/ 61 h 62"/>
                          <a:gd name="T76" fmla="*/ 29 w 38"/>
                          <a:gd name="T77" fmla="*/ 59 h 62"/>
                          <a:gd name="T78" fmla="*/ 31 w 38"/>
                          <a:gd name="T79" fmla="*/ 62 h 62"/>
                          <a:gd name="T80" fmla="*/ 32 w 38"/>
                          <a:gd name="T81" fmla="*/ 62 h 62"/>
                          <a:gd name="T82" fmla="*/ 32 w 38"/>
                          <a:gd name="T83" fmla="*/ 62 h 62"/>
                          <a:gd name="T84" fmla="*/ 33 w 38"/>
                          <a:gd name="T85" fmla="*/ 62 h 62"/>
                          <a:gd name="T86" fmla="*/ 35 w 38"/>
                          <a:gd name="T87" fmla="*/ 62 h 62"/>
                          <a:gd name="T88" fmla="*/ 35 w 38"/>
                          <a:gd name="T89" fmla="*/ 62 h 62"/>
                          <a:gd name="T90" fmla="*/ 35 w 38"/>
                          <a:gd name="T91" fmla="*/ 62 h 62"/>
                          <a:gd name="T92" fmla="*/ 36 w 38"/>
                          <a:gd name="T93" fmla="*/ 62 h 62"/>
                          <a:gd name="T94" fmla="*/ 38 w 38"/>
                          <a:gd name="T95" fmla="*/ 62 h 62"/>
                          <a:gd name="T96" fmla="*/ 38 w 38"/>
                          <a:gd name="T97" fmla="*/ 62 h 62"/>
                          <a:gd name="T98" fmla="*/ 38 w 38"/>
                          <a:gd name="T99" fmla="*/ 62 h 6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8" h="62">
                            <a:moveTo>
                              <a:pt x="0" y="62"/>
                            </a:moveTo>
                            <a:lnTo>
                              <a:pt x="1" y="62"/>
                            </a:lnTo>
                            <a:lnTo>
                              <a:pt x="1" y="62"/>
                            </a:lnTo>
                            <a:lnTo>
                              <a:pt x="1" y="62"/>
                            </a:lnTo>
                            <a:lnTo>
                              <a:pt x="4" y="62"/>
                            </a:lnTo>
                            <a:lnTo>
                              <a:pt x="4" y="62"/>
                            </a:lnTo>
                            <a:lnTo>
                              <a:pt x="4" y="62"/>
                            </a:lnTo>
                            <a:lnTo>
                              <a:pt x="5" y="0"/>
                            </a:lnTo>
                            <a:lnTo>
                              <a:pt x="7" y="62"/>
                            </a:lnTo>
                            <a:lnTo>
                              <a:pt x="7" y="62"/>
                            </a:lnTo>
                            <a:lnTo>
                              <a:pt x="7" y="62"/>
                            </a:lnTo>
                            <a:lnTo>
                              <a:pt x="7" y="62"/>
                            </a:lnTo>
                            <a:lnTo>
                              <a:pt x="10" y="62"/>
                            </a:lnTo>
                            <a:lnTo>
                              <a:pt x="10" y="62"/>
                            </a:lnTo>
                            <a:lnTo>
                              <a:pt x="10" y="62"/>
                            </a:lnTo>
                            <a:lnTo>
                              <a:pt x="10" y="62"/>
                            </a:lnTo>
                            <a:lnTo>
                              <a:pt x="13" y="62"/>
                            </a:lnTo>
                            <a:lnTo>
                              <a:pt x="13" y="62"/>
                            </a:lnTo>
                            <a:lnTo>
                              <a:pt x="13" y="62"/>
                            </a:lnTo>
                            <a:lnTo>
                              <a:pt x="13" y="62"/>
                            </a:lnTo>
                            <a:lnTo>
                              <a:pt x="16" y="26"/>
                            </a:lnTo>
                            <a:lnTo>
                              <a:pt x="16" y="30"/>
                            </a:lnTo>
                            <a:lnTo>
                              <a:pt x="17" y="3"/>
                            </a:lnTo>
                            <a:lnTo>
                              <a:pt x="19" y="62"/>
                            </a:lnTo>
                            <a:lnTo>
                              <a:pt x="19" y="62"/>
                            </a:lnTo>
                            <a:lnTo>
                              <a:pt x="19" y="62"/>
                            </a:lnTo>
                            <a:lnTo>
                              <a:pt x="20" y="62"/>
                            </a:lnTo>
                            <a:lnTo>
                              <a:pt x="22" y="62"/>
                            </a:lnTo>
                            <a:lnTo>
                              <a:pt x="22" y="62"/>
                            </a:lnTo>
                            <a:lnTo>
                              <a:pt x="22" y="62"/>
                            </a:lnTo>
                            <a:lnTo>
                              <a:pt x="23" y="62"/>
                            </a:lnTo>
                            <a:lnTo>
                              <a:pt x="26" y="62"/>
                            </a:lnTo>
                            <a:lnTo>
                              <a:pt x="26" y="62"/>
                            </a:lnTo>
                            <a:lnTo>
                              <a:pt x="26" y="62"/>
                            </a:lnTo>
                            <a:lnTo>
                              <a:pt x="26" y="62"/>
                            </a:lnTo>
                            <a:lnTo>
                              <a:pt x="28" y="6"/>
                            </a:lnTo>
                            <a:lnTo>
                              <a:pt x="29" y="62"/>
                            </a:lnTo>
                            <a:lnTo>
                              <a:pt x="29" y="61"/>
                            </a:lnTo>
                            <a:lnTo>
                              <a:pt x="29" y="59"/>
                            </a:lnTo>
                            <a:lnTo>
                              <a:pt x="31" y="62"/>
                            </a:lnTo>
                            <a:lnTo>
                              <a:pt x="32" y="62"/>
                            </a:lnTo>
                            <a:lnTo>
                              <a:pt x="32" y="62"/>
                            </a:lnTo>
                            <a:lnTo>
                              <a:pt x="33" y="62"/>
                            </a:lnTo>
                            <a:lnTo>
                              <a:pt x="35" y="62"/>
                            </a:lnTo>
                            <a:lnTo>
                              <a:pt x="35" y="62"/>
                            </a:lnTo>
                            <a:lnTo>
                              <a:pt x="35" y="62"/>
                            </a:lnTo>
                            <a:lnTo>
                              <a:pt x="36" y="62"/>
                            </a:lnTo>
                            <a:lnTo>
                              <a:pt x="38" y="62"/>
                            </a:lnTo>
                            <a:lnTo>
                              <a:pt x="38" y="62"/>
                            </a:lnTo>
                            <a:lnTo>
                              <a:pt x="38" y="6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69" name="Freeform 19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614738" y="3438526"/>
                        <a:ext cx="63500" cy="38100"/>
                      </a:xfrm>
                      <a:custGeom>
                        <a:avLst/>
                        <a:gdLst>
                          <a:gd name="T0" fmla="*/ 0 w 40"/>
                          <a:gd name="T1" fmla="*/ 24 h 24"/>
                          <a:gd name="T2" fmla="*/ 0 w 40"/>
                          <a:gd name="T3" fmla="*/ 24 h 24"/>
                          <a:gd name="T4" fmla="*/ 2 w 40"/>
                          <a:gd name="T5" fmla="*/ 0 h 24"/>
                          <a:gd name="T6" fmla="*/ 3 w 40"/>
                          <a:gd name="T7" fmla="*/ 24 h 24"/>
                          <a:gd name="T8" fmla="*/ 3 w 40"/>
                          <a:gd name="T9" fmla="*/ 24 h 24"/>
                          <a:gd name="T10" fmla="*/ 5 w 40"/>
                          <a:gd name="T11" fmla="*/ 24 h 24"/>
                          <a:gd name="T12" fmla="*/ 6 w 40"/>
                          <a:gd name="T13" fmla="*/ 24 h 24"/>
                          <a:gd name="T14" fmla="*/ 6 w 40"/>
                          <a:gd name="T15" fmla="*/ 24 h 24"/>
                          <a:gd name="T16" fmla="*/ 7 w 40"/>
                          <a:gd name="T17" fmla="*/ 24 h 24"/>
                          <a:gd name="T18" fmla="*/ 9 w 40"/>
                          <a:gd name="T19" fmla="*/ 24 h 24"/>
                          <a:gd name="T20" fmla="*/ 9 w 40"/>
                          <a:gd name="T21" fmla="*/ 24 h 24"/>
                          <a:gd name="T22" fmla="*/ 9 w 40"/>
                          <a:gd name="T23" fmla="*/ 24 h 24"/>
                          <a:gd name="T24" fmla="*/ 10 w 40"/>
                          <a:gd name="T25" fmla="*/ 24 h 24"/>
                          <a:gd name="T26" fmla="*/ 12 w 40"/>
                          <a:gd name="T27" fmla="*/ 24 h 24"/>
                          <a:gd name="T28" fmla="*/ 12 w 40"/>
                          <a:gd name="T29" fmla="*/ 24 h 24"/>
                          <a:gd name="T30" fmla="*/ 12 w 40"/>
                          <a:gd name="T31" fmla="*/ 24 h 24"/>
                          <a:gd name="T32" fmla="*/ 14 w 40"/>
                          <a:gd name="T33" fmla="*/ 7 h 24"/>
                          <a:gd name="T34" fmla="*/ 16 w 40"/>
                          <a:gd name="T35" fmla="*/ 24 h 24"/>
                          <a:gd name="T36" fmla="*/ 16 w 40"/>
                          <a:gd name="T37" fmla="*/ 24 h 24"/>
                          <a:gd name="T38" fmla="*/ 16 w 40"/>
                          <a:gd name="T39" fmla="*/ 24 h 24"/>
                          <a:gd name="T40" fmla="*/ 16 w 40"/>
                          <a:gd name="T41" fmla="*/ 24 h 24"/>
                          <a:gd name="T42" fmla="*/ 18 w 40"/>
                          <a:gd name="T43" fmla="*/ 24 h 24"/>
                          <a:gd name="T44" fmla="*/ 19 w 40"/>
                          <a:gd name="T45" fmla="*/ 24 h 24"/>
                          <a:gd name="T46" fmla="*/ 19 w 40"/>
                          <a:gd name="T47" fmla="*/ 24 h 24"/>
                          <a:gd name="T48" fmla="*/ 19 w 40"/>
                          <a:gd name="T49" fmla="*/ 24 h 24"/>
                          <a:gd name="T50" fmla="*/ 21 w 40"/>
                          <a:gd name="T51" fmla="*/ 24 h 24"/>
                          <a:gd name="T52" fmla="*/ 22 w 40"/>
                          <a:gd name="T53" fmla="*/ 24 h 24"/>
                          <a:gd name="T54" fmla="*/ 22 w 40"/>
                          <a:gd name="T55" fmla="*/ 24 h 24"/>
                          <a:gd name="T56" fmla="*/ 22 w 40"/>
                          <a:gd name="T57" fmla="*/ 24 h 24"/>
                          <a:gd name="T58" fmla="*/ 25 w 40"/>
                          <a:gd name="T59" fmla="*/ 7 h 24"/>
                          <a:gd name="T60" fmla="*/ 25 w 40"/>
                          <a:gd name="T61" fmla="*/ 21 h 24"/>
                          <a:gd name="T62" fmla="*/ 25 w 40"/>
                          <a:gd name="T63" fmla="*/ 22 h 24"/>
                          <a:gd name="T64" fmla="*/ 25 w 40"/>
                          <a:gd name="T65" fmla="*/ 17 h 24"/>
                          <a:gd name="T66" fmla="*/ 27 w 40"/>
                          <a:gd name="T67" fmla="*/ 24 h 24"/>
                          <a:gd name="T68" fmla="*/ 28 w 40"/>
                          <a:gd name="T69" fmla="*/ 24 h 24"/>
                          <a:gd name="T70" fmla="*/ 28 w 40"/>
                          <a:gd name="T71" fmla="*/ 24 h 24"/>
                          <a:gd name="T72" fmla="*/ 29 w 40"/>
                          <a:gd name="T73" fmla="*/ 24 h 24"/>
                          <a:gd name="T74" fmla="*/ 31 w 40"/>
                          <a:gd name="T75" fmla="*/ 24 h 24"/>
                          <a:gd name="T76" fmla="*/ 31 w 40"/>
                          <a:gd name="T77" fmla="*/ 24 h 24"/>
                          <a:gd name="T78" fmla="*/ 31 w 40"/>
                          <a:gd name="T79" fmla="*/ 24 h 24"/>
                          <a:gd name="T80" fmla="*/ 32 w 40"/>
                          <a:gd name="T81" fmla="*/ 24 h 24"/>
                          <a:gd name="T82" fmla="*/ 34 w 40"/>
                          <a:gd name="T83" fmla="*/ 24 h 24"/>
                          <a:gd name="T84" fmla="*/ 34 w 40"/>
                          <a:gd name="T85" fmla="*/ 24 h 24"/>
                          <a:gd name="T86" fmla="*/ 34 w 40"/>
                          <a:gd name="T87" fmla="*/ 24 h 24"/>
                          <a:gd name="T88" fmla="*/ 35 w 40"/>
                          <a:gd name="T89" fmla="*/ 24 h 24"/>
                          <a:gd name="T90" fmla="*/ 37 w 40"/>
                          <a:gd name="T91" fmla="*/ 10 h 24"/>
                          <a:gd name="T92" fmla="*/ 37 w 40"/>
                          <a:gd name="T93" fmla="*/ 24 h 24"/>
                          <a:gd name="T94" fmla="*/ 37 w 40"/>
                          <a:gd name="T95" fmla="*/ 24 h 24"/>
                          <a:gd name="T96" fmla="*/ 38 w 40"/>
                          <a:gd name="T97" fmla="*/ 24 h 24"/>
                          <a:gd name="T98" fmla="*/ 40 w 40"/>
                          <a:gd name="T99" fmla="*/ 24 h 2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0" h="24">
                            <a:moveTo>
                              <a:pt x="0" y="24"/>
                            </a:moveTo>
                            <a:lnTo>
                              <a:pt x="0" y="24"/>
                            </a:lnTo>
                            <a:lnTo>
                              <a:pt x="2" y="0"/>
                            </a:lnTo>
                            <a:lnTo>
                              <a:pt x="3" y="24"/>
                            </a:lnTo>
                            <a:lnTo>
                              <a:pt x="3" y="24"/>
                            </a:lnTo>
                            <a:lnTo>
                              <a:pt x="5" y="24"/>
                            </a:lnTo>
                            <a:lnTo>
                              <a:pt x="6" y="24"/>
                            </a:lnTo>
                            <a:lnTo>
                              <a:pt x="6" y="24"/>
                            </a:lnTo>
                            <a:lnTo>
                              <a:pt x="7" y="24"/>
                            </a:lnTo>
                            <a:lnTo>
                              <a:pt x="9" y="24"/>
                            </a:lnTo>
                            <a:lnTo>
                              <a:pt x="9" y="24"/>
                            </a:lnTo>
                            <a:lnTo>
                              <a:pt x="9" y="24"/>
                            </a:lnTo>
                            <a:lnTo>
                              <a:pt x="10" y="24"/>
                            </a:lnTo>
                            <a:lnTo>
                              <a:pt x="12" y="24"/>
                            </a:lnTo>
                            <a:lnTo>
                              <a:pt x="12" y="24"/>
                            </a:lnTo>
                            <a:lnTo>
                              <a:pt x="12" y="24"/>
                            </a:lnTo>
                            <a:lnTo>
                              <a:pt x="14" y="7"/>
                            </a:lnTo>
                            <a:lnTo>
                              <a:pt x="16" y="24"/>
                            </a:lnTo>
                            <a:lnTo>
                              <a:pt x="16" y="24"/>
                            </a:lnTo>
                            <a:lnTo>
                              <a:pt x="16" y="24"/>
                            </a:lnTo>
                            <a:lnTo>
                              <a:pt x="16" y="24"/>
                            </a:lnTo>
                            <a:lnTo>
                              <a:pt x="18" y="24"/>
                            </a:lnTo>
                            <a:lnTo>
                              <a:pt x="19" y="24"/>
                            </a:lnTo>
                            <a:lnTo>
                              <a:pt x="19" y="24"/>
                            </a:lnTo>
                            <a:lnTo>
                              <a:pt x="19" y="24"/>
                            </a:lnTo>
                            <a:lnTo>
                              <a:pt x="21" y="24"/>
                            </a:lnTo>
                            <a:lnTo>
                              <a:pt x="22" y="24"/>
                            </a:lnTo>
                            <a:lnTo>
                              <a:pt x="22" y="24"/>
                            </a:lnTo>
                            <a:lnTo>
                              <a:pt x="22" y="24"/>
                            </a:lnTo>
                            <a:lnTo>
                              <a:pt x="25" y="7"/>
                            </a:lnTo>
                            <a:lnTo>
                              <a:pt x="25" y="21"/>
                            </a:lnTo>
                            <a:lnTo>
                              <a:pt x="25" y="22"/>
                            </a:lnTo>
                            <a:lnTo>
                              <a:pt x="25" y="17"/>
                            </a:lnTo>
                            <a:lnTo>
                              <a:pt x="27" y="24"/>
                            </a:lnTo>
                            <a:lnTo>
                              <a:pt x="28" y="24"/>
                            </a:lnTo>
                            <a:lnTo>
                              <a:pt x="28" y="24"/>
                            </a:lnTo>
                            <a:lnTo>
                              <a:pt x="29" y="24"/>
                            </a:lnTo>
                            <a:lnTo>
                              <a:pt x="31" y="24"/>
                            </a:lnTo>
                            <a:lnTo>
                              <a:pt x="31" y="24"/>
                            </a:lnTo>
                            <a:lnTo>
                              <a:pt x="31" y="24"/>
                            </a:lnTo>
                            <a:lnTo>
                              <a:pt x="32" y="24"/>
                            </a:lnTo>
                            <a:lnTo>
                              <a:pt x="34" y="24"/>
                            </a:lnTo>
                            <a:lnTo>
                              <a:pt x="34" y="24"/>
                            </a:lnTo>
                            <a:lnTo>
                              <a:pt x="34" y="24"/>
                            </a:lnTo>
                            <a:lnTo>
                              <a:pt x="35" y="24"/>
                            </a:lnTo>
                            <a:lnTo>
                              <a:pt x="37" y="10"/>
                            </a:lnTo>
                            <a:lnTo>
                              <a:pt x="37" y="24"/>
                            </a:lnTo>
                            <a:lnTo>
                              <a:pt x="37" y="24"/>
                            </a:lnTo>
                            <a:lnTo>
                              <a:pt x="38" y="24"/>
                            </a:lnTo>
                            <a:lnTo>
                              <a:pt x="40" y="2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70" name="Freeform 19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678238" y="3459163"/>
                        <a:ext cx="60325" cy="17463"/>
                      </a:xfrm>
                      <a:custGeom>
                        <a:avLst/>
                        <a:gdLst>
                          <a:gd name="T0" fmla="*/ 0 w 38"/>
                          <a:gd name="T1" fmla="*/ 11 h 11"/>
                          <a:gd name="T2" fmla="*/ 1 w 38"/>
                          <a:gd name="T3" fmla="*/ 11 h 11"/>
                          <a:gd name="T4" fmla="*/ 1 w 38"/>
                          <a:gd name="T5" fmla="*/ 11 h 11"/>
                          <a:gd name="T6" fmla="*/ 1 w 38"/>
                          <a:gd name="T7" fmla="*/ 11 h 11"/>
                          <a:gd name="T8" fmla="*/ 3 w 38"/>
                          <a:gd name="T9" fmla="*/ 11 h 11"/>
                          <a:gd name="T10" fmla="*/ 4 w 38"/>
                          <a:gd name="T11" fmla="*/ 11 h 11"/>
                          <a:gd name="T12" fmla="*/ 4 w 38"/>
                          <a:gd name="T13" fmla="*/ 11 h 11"/>
                          <a:gd name="T14" fmla="*/ 5 w 38"/>
                          <a:gd name="T15" fmla="*/ 11 h 11"/>
                          <a:gd name="T16" fmla="*/ 7 w 38"/>
                          <a:gd name="T17" fmla="*/ 11 h 11"/>
                          <a:gd name="T18" fmla="*/ 7 w 38"/>
                          <a:gd name="T19" fmla="*/ 11 h 11"/>
                          <a:gd name="T20" fmla="*/ 7 w 38"/>
                          <a:gd name="T21" fmla="*/ 11 h 11"/>
                          <a:gd name="T22" fmla="*/ 8 w 38"/>
                          <a:gd name="T23" fmla="*/ 0 h 11"/>
                          <a:gd name="T24" fmla="*/ 10 w 38"/>
                          <a:gd name="T25" fmla="*/ 11 h 11"/>
                          <a:gd name="T26" fmla="*/ 10 w 38"/>
                          <a:gd name="T27" fmla="*/ 11 h 11"/>
                          <a:gd name="T28" fmla="*/ 10 w 38"/>
                          <a:gd name="T29" fmla="*/ 11 h 11"/>
                          <a:gd name="T30" fmla="*/ 10 w 38"/>
                          <a:gd name="T31" fmla="*/ 11 h 11"/>
                          <a:gd name="T32" fmla="*/ 13 w 38"/>
                          <a:gd name="T33" fmla="*/ 11 h 11"/>
                          <a:gd name="T34" fmla="*/ 13 w 38"/>
                          <a:gd name="T35" fmla="*/ 11 h 11"/>
                          <a:gd name="T36" fmla="*/ 13 w 38"/>
                          <a:gd name="T37" fmla="*/ 11 h 11"/>
                          <a:gd name="T38" fmla="*/ 13 w 38"/>
                          <a:gd name="T39" fmla="*/ 11 h 11"/>
                          <a:gd name="T40" fmla="*/ 16 w 38"/>
                          <a:gd name="T41" fmla="*/ 11 h 11"/>
                          <a:gd name="T42" fmla="*/ 16 w 38"/>
                          <a:gd name="T43" fmla="*/ 11 h 11"/>
                          <a:gd name="T44" fmla="*/ 16 w 38"/>
                          <a:gd name="T45" fmla="*/ 11 h 11"/>
                          <a:gd name="T46" fmla="*/ 17 w 38"/>
                          <a:gd name="T47" fmla="*/ 11 h 11"/>
                          <a:gd name="T48" fmla="*/ 19 w 38"/>
                          <a:gd name="T49" fmla="*/ 10 h 11"/>
                          <a:gd name="T50" fmla="*/ 19 w 38"/>
                          <a:gd name="T51" fmla="*/ 11 h 11"/>
                          <a:gd name="T52" fmla="*/ 19 w 38"/>
                          <a:gd name="T53" fmla="*/ 10 h 11"/>
                          <a:gd name="T54" fmla="*/ 20 w 38"/>
                          <a:gd name="T55" fmla="*/ 7 h 11"/>
                          <a:gd name="T56" fmla="*/ 22 w 38"/>
                          <a:gd name="T57" fmla="*/ 11 h 11"/>
                          <a:gd name="T58" fmla="*/ 22 w 38"/>
                          <a:gd name="T59" fmla="*/ 11 h 11"/>
                          <a:gd name="T60" fmla="*/ 22 w 38"/>
                          <a:gd name="T61" fmla="*/ 11 h 11"/>
                          <a:gd name="T62" fmla="*/ 23 w 38"/>
                          <a:gd name="T63" fmla="*/ 11 h 11"/>
                          <a:gd name="T64" fmla="*/ 25 w 38"/>
                          <a:gd name="T65" fmla="*/ 11 h 11"/>
                          <a:gd name="T66" fmla="*/ 25 w 38"/>
                          <a:gd name="T67" fmla="*/ 11 h 11"/>
                          <a:gd name="T68" fmla="*/ 25 w 38"/>
                          <a:gd name="T69" fmla="*/ 11 h 11"/>
                          <a:gd name="T70" fmla="*/ 26 w 38"/>
                          <a:gd name="T71" fmla="*/ 11 h 11"/>
                          <a:gd name="T72" fmla="*/ 27 w 38"/>
                          <a:gd name="T73" fmla="*/ 11 h 11"/>
                          <a:gd name="T74" fmla="*/ 29 w 38"/>
                          <a:gd name="T75" fmla="*/ 11 h 11"/>
                          <a:gd name="T76" fmla="*/ 29 w 38"/>
                          <a:gd name="T77" fmla="*/ 11 h 11"/>
                          <a:gd name="T78" fmla="*/ 29 w 38"/>
                          <a:gd name="T79" fmla="*/ 11 h 11"/>
                          <a:gd name="T80" fmla="*/ 31 w 38"/>
                          <a:gd name="T81" fmla="*/ 9 h 11"/>
                          <a:gd name="T82" fmla="*/ 32 w 38"/>
                          <a:gd name="T83" fmla="*/ 10 h 11"/>
                          <a:gd name="T84" fmla="*/ 32 w 38"/>
                          <a:gd name="T85" fmla="*/ 11 h 11"/>
                          <a:gd name="T86" fmla="*/ 32 w 38"/>
                          <a:gd name="T87" fmla="*/ 10 h 11"/>
                          <a:gd name="T88" fmla="*/ 34 w 38"/>
                          <a:gd name="T89" fmla="*/ 11 h 11"/>
                          <a:gd name="T90" fmla="*/ 35 w 38"/>
                          <a:gd name="T91" fmla="*/ 11 h 11"/>
                          <a:gd name="T92" fmla="*/ 35 w 38"/>
                          <a:gd name="T93" fmla="*/ 11 h 11"/>
                          <a:gd name="T94" fmla="*/ 35 w 38"/>
                          <a:gd name="T95" fmla="*/ 11 h 11"/>
                          <a:gd name="T96" fmla="*/ 38 w 38"/>
                          <a:gd name="T97" fmla="*/ 11 h 11"/>
                          <a:gd name="T98" fmla="*/ 38 w 38"/>
                          <a:gd name="T99" fmla="*/ 11 h 1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8" h="11">
                            <a:moveTo>
                              <a:pt x="0" y="11"/>
                            </a:moveTo>
                            <a:lnTo>
                              <a:pt x="1" y="11"/>
                            </a:lnTo>
                            <a:lnTo>
                              <a:pt x="1" y="11"/>
                            </a:lnTo>
                            <a:lnTo>
                              <a:pt x="1" y="11"/>
                            </a:lnTo>
                            <a:lnTo>
                              <a:pt x="3" y="11"/>
                            </a:lnTo>
                            <a:lnTo>
                              <a:pt x="4" y="11"/>
                            </a:lnTo>
                            <a:lnTo>
                              <a:pt x="4" y="11"/>
                            </a:lnTo>
                            <a:lnTo>
                              <a:pt x="5" y="11"/>
                            </a:lnTo>
                            <a:lnTo>
                              <a:pt x="7" y="11"/>
                            </a:lnTo>
                            <a:lnTo>
                              <a:pt x="7" y="11"/>
                            </a:lnTo>
                            <a:lnTo>
                              <a:pt x="7" y="11"/>
                            </a:lnTo>
                            <a:lnTo>
                              <a:pt x="8" y="0"/>
                            </a:lnTo>
                            <a:lnTo>
                              <a:pt x="10" y="11"/>
                            </a:lnTo>
                            <a:lnTo>
                              <a:pt x="10" y="11"/>
                            </a:lnTo>
                            <a:lnTo>
                              <a:pt x="10" y="11"/>
                            </a:lnTo>
                            <a:lnTo>
                              <a:pt x="10" y="11"/>
                            </a:lnTo>
                            <a:lnTo>
                              <a:pt x="13" y="11"/>
                            </a:lnTo>
                            <a:lnTo>
                              <a:pt x="13" y="11"/>
                            </a:lnTo>
                            <a:lnTo>
                              <a:pt x="13" y="11"/>
                            </a:lnTo>
                            <a:lnTo>
                              <a:pt x="13" y="11"/>
                            </a:lnTo>
                            <a:lnTo>
                              <a:pt x="16" y="11"/>
                            </a:lnTo>
                            <a:lnTo>
                              <a:pt x="16" y="11"/>
                            </a:lnTo>
                            <a:lnTo>
                              <a:pt x="16" y="11"/>
                            </a:lnTo>
                            <a:lnTo>
                              <a:pt x="17" y="11"/>
                            </a:lnTo>
                            <a:lnTo>
                              <a:pt x="19" y="10"/>
                            </a:lnTo>
                            <a:lnTo>
                              <a:pt x="19" y="11"/>
                            </a:lnTo>
                            <a:lnTo>
                              <a:pt x="19" y="10"/>
                            </a:lnTo>
                            <a:lnTo>
                              <a:pt x="20" y="7"/>
                            </a:lnTo>
                            <a:lnTo>
                              <a:pt x="22" y="11"/>
                            </a:lnTo>
                            <a:lnTo>
                              <a:pt x="22" y="11"/>
                            </a:lnTo>
                            <a:lnTo>
                              <a:pt x="22" y="11"/>
                            </a:lnTo>
                            <a:lnTo>
                              <a:pt x="23" y="11"/>
                            </a:lnTo>
                            <a:lnTo>
                              <a:pt x="25" y="11"/>
                            </a:lnTo>
                            <a:lnTo>
                              <a:pt x="25" y="11"/>
                            </a:lnTo>
                            <a:lnTo>
                              <a:pt x="25" y="11"/>
                            </a:lnTo>
                            <a:lnTo>
                              <a:pt x="26" y="11"/>
                            </a:lnTo>
                            <a:lnTo>
                              <a:pt x="27" y="11"/>
                            </a:lnTo>
                            <a:lnTo>
                              <a:pt x="29" y="11"/>
                            </a:lnTo>
                            <a:lnTo>
                              <a:pt x="29" y="11"/>
                            </a:lnTo>
                            <a:lnTo>
                              <a:pt x="29" y="11"/>
                            </a:lnTo>
                            <a:lnTo>
                              <a:pt x="31" y="9"/>
                            </a:lnTo>
                            <a:lnTo>
                              <a:pt x="32" y="10"/>
                            </a:lnTo>
                            <a:lnTo>
                              <a:pt x="32" y="11"/>
                            </a:lnTo>
                            <a:lnTo>
                              <a:pt x="32" y="10"/>
                            </a:lnTo>
                            <a:lnTo>
                              <a:pt x="34" y="11"/>
                            </a:lnTo>
                            <a:lnTo>
                              <a:pt x="35" y="11"/>
                            </a:lnTo>
                            <a:lnTo>
                              <a:pt x="35" y="11"/>
                            </a:lnTo>
                            <a:lnTo>
                              <a:pt x="35" y="11"/>
                            </a:lnTo>
                            <a:lnTo>
                              <a:pt x="38" y="11"/>
                            </a:lnTo>
                            <a:lnTo>
                              <a:pt x="38" y="1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71" name="Freeform 20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738563" y="3473451"/>
                        <a:ext cx="58738" cy="3175"/>
                      </a:xfrm>
                      <a:custGeom>
                        <a:avLst/>
                        <a:gdLst>
                          <a:gd name="T0" fmla="*/ 0 w 37"/>
                          <a:gd name="T1" fmla="*/ 2 h 2"/>
                          <a:gd name="T2" fmla="*/ 0 w 37"/>
                          <a:gd name="T3" fmla="*/ 2 h 2"/>
                          <a:gd name="T4" fmla="*/ 0 w 37"/>
                          <a:gd name="T5" fmla="*/ 2 h 2"/>
                          <a:gd name="T6" fmla="*/ 3 w 37"/>
                          <a:gd name="T7" fmla="*/ 2 h 2"/>
                          <a:gd name="T8" fmla="*/ 3 w 37"/>
                          <a:gd name="T9" fmla="*/ 2 h 2"/>
                          <a:gd name="T10" fmla="*/ 3 w 37"/>
                          <a:gd name="T11" fmla="*/ 2 h 2"/>
                          <a:gd name="T12" fmla="*/ 4 w 37"/>
                          <a:gd name="T13" fmla="*/ 2 h 2"/>
                          <a:gd name="T14" fmla="*/ 5 w 37"/>
                          <a:gd name="T15" fmla="*/ 0 h 2"/>
                          <a:gd name="T16" fmla="*/ 6 w 37"/>
                          <a:gd name="T17" fmla="*/ 2 h 2"/>
                          <a:gd name="T18" fmla="*/ 6 w 37"/>
                          <a:gd name="T19" fmla="*/ 2 h 2"/>
                          <a:gd name="T20" fmla="*/ 7 w 37"/>
                          <a:gd name="T21" fmla="*/ 2 h 2"/>
                          <a:gd name="T22" fmla="*/ 9 w 37"/>
                          <a:gd name="T23" fmla="*/ 2 h 2"/>
                          <a:gd name="T24" fmla="*/ 9 w 37"/>
                          <a:gd name="T25" fmla="*/ 2 h 2"/>
                          <a:gd name="T26" fmla="*/ 9 w 37"/>
                          <a:gd name="T27" fmla="*/ 2 h 2"/>
                          <a:gd name="T28" fmla="*/ 10 w 37"/>
                          <a:gd name="T29" fmla="*/ 2 h 2"/>
                          <a:gd name="T30" fmla="*/ 12 w 37"/>
                          <a:gd name="T31" fmla="*/ 2 h 2"/>
                          <a:gd name="T32" fmla="*/ 12 w 37"/>
                          <a:gd name="T33" fmla="*/ 2 h 2"/>
                          <a:gd name="T34" fmla="*/ 12 w 37"/>
                          <a:gd name="T35" fmla="*/ 2 h 2"/>
                          <a:gd name="T36" fmla="*/ 13 w 37"/>
                          <a:gd name="T37" fmla="*/ 2 h 2"/>
                          <a:gd name="T38" fmla="*/ 16 w 37"/>
                          <a:gd name="T39" fmla="*/ 2 h 2"/>
                          <a:gd name="T40" fmla="*/ 16 w 37"/>
                          <a:gd name="T41" fmla="*/ 2 h 2"/>
                          <a:gd name="T42" fmla="*/ 16 w 37"/>
                          <a:gd name="T43" fmla="*/ 2 h 2"/>
                          <a:gd name="T44" fmla="*/ 17 w 37"/>
                          <a:gd name="T45" fmla="*/ 1 h 2"/>
                          <a:gd name="T46" fmla="*/ 18 w 37"/>
                          <a:gd name="T47" fmla="*/ 2 h 2"/>
                          <a:gd name="T48" fmla="*/ 19 w 37"/>
                          <a:gd name="T49" fmla="*/ 2 h 2"/>
                          <a:gd name="T50" fmla="*/ 19 w 37"/>
                          <a:gd name="T51" fmla="*/ 2 h 2"/>
                          <a:gd name="T52" fmla="*/ 19 w 37"/>
                          <a:gd name="T53" fmla="*/ 2 h 2"/>
                          <a:gd name="T54" fmla="*/ 22 w 37"/>
                          <a:gd name="T55" fmla="*/ 2 h 2"/>
                          <a:gd name="T56" fmla="*/ 22 w 37"/>
                          <a:gd name="T57" fmla="*/ 2 h 2"/>
                          <a:gd name="T58" fmla="*/ 22 w 37"/>
                          <a:gd name="T59" fmla="*/ 2 h 2"/>
                          <a:gd name="T60" fmla="*/ 22 w 37"/>
                          <a:gd name="T61" fmla="*/ 2 h 2"/>
                          <a:gd name="T62" fmla="*/ 25 w 37"/>
                          <a:gd name="T63" fmla="*/ 2 h 2"/>
                          <a:gd name="T64" fmla="*/ 25 w 37"/>
                          <a:gd name="T65" fmla="*/ 2 h 2"/>
                          <a:gd name="T66" fmla="*/ 25 w 37"/>
                          <a:gd name="T67" fmla="*/ 2 h 2"/>
                          <a:gd name="T68" fmla="*/ 27 w 37"/>
                          <a:gd name="T69" fmla="*/ 2 h 2"/>
                          <a:gd name="T70" fmla="*/ 28 w 37"/>
                          <a:gd name="T71" fmla="*/ 2 h 2"/>
                          <a:gd name="T72" fmla="*/ 28 w 37"/>
                          <a:gd name="T73" fmla="*/ 2 h 2"/>
                          <a:gd name="T74" fmla="*/ 28 w 37"/>
                          <a:gd name="T75" fmla="*/ 2 h 2"/>
                          <a:gd name="T76" fmla="*/ 28 w 37"/>
                          <a:gd name="T77" fmla="*/ 2 h 2"/>
                          <a:gd name="T78" fmla="*/ 31 w 37"/>
                          <a:gd name="T79" fmla="*/ 2 h 2"/>
                          <a:gd name="T80" fmla="*/ 31 w 37"/>
                          <a:gd name="T81" fmla="*/ 2 h 2"/>
                          <a:gd name="T82" fmla="*/ 31 w 37"/>
                          <a:gd name="T83" fmla="*/ 2 h 2"/>
                          <a:gd name="T84" fmla="*/ 32 w 37"/>
                          <a:gd name="T85" fmla="*/ 2 h 2"/>
                          <a:gd name="T86" fmla="*/ 34 w 37"/>
                          <a:gd name="T87" fmla="*/ 2 h 2"/>
                          <a:gd name="T88" fmla="*/ 34 w 37"/>
                          <a:gd name="T89" fmla="*/ 2 h 2"/>
                          <a:gd name="T90" fmla="*/ 34 w 37"/>
                          <a:gd name="T91" fmla="*/ 2 h 2"/>
                          <a:gd name="T92" fmla="*/ 35 w 37"/>
                          <a:gd name="T93" fmla="*/ 2 h 2"/>
                          <a:gd name="T94" fmla="*/ 37 w 37"/>
                          <a:gd name="T95" fmla="*/ 2 h 2"/>
                          <a:gd name="T96" fmla="*/ 37 w 37"/>
                          <a:gd name="T97" fmla="*/ 2 h 2"/>
                          <a:gd name="T98" fmla="*/ 37 w 37"/>
                          <a:gd name="T99" fmla="*/ 2 h 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37" h="2">
                            <a:moveTo>
                              <a:pt x="0" y="2"/>
                            </a:moveTo>
                            <a:lnTo>
                              <a:pt x="0" y="2"/>
                            </a:lnTo>
                            <a:lnTo>
                              <a:pt x="0" y="2"/>
                            </a:lnTo>
                            <a:lnTo>
                              <a:pt x="3" y="2"/>
                            </a:lnTo>
                            <a:lnTo>
                              <a:pt x="3" y="2"/>
                            </a:lnTo>
                            <a:lnTo>
                              <a:pt x="3" y="2"/>
                            </a:lnTo>
                            <a:lnTo>
                              <a:pt x="4" y="2"/>
                            </a:lnTo>
                            <a:lnTo>
                              <a:pt x="5" y="0"/>
                            </a:lnTo>
                            <a:lnTo>
                              <a:pt x="6" y="2"/>
                            </a:lnTo>
                            <a:lnTo>
                              <a:pt x="6" y="2"/>
                            </a:lnTo>
                            <a:lnTo>
                              <a:pt x="7" y="2"/>
                            </a:lnTo>
                            <a:lnTo>
                              <a:pt x="9" y="2"/>
                            </a:lnTo>
                            <a:lnTo>
                              <a:pt x="9" y="2"/>
                            </a:lnTo>
                            <a:lnTo>
                              <a:pt x="9" y="2"/>
                            </a:lnTo>
                            <a:lnTo>
                              <a:pt x="10" y="2"/>
                            </a:lnTo>
                            <a:lnTo>
                              <a:pt x="12" y="2"/>
                            </a:lnTo>
                            <a:lnTo>
                              <a:pt x="12" y="2"/>
                            </a:lnTo>
                            <a:lnTo>
                              <a:pt x="12" y="2"/>
                            </a:lnTo>
                            <a:lnTo>
                              <a:pt x="13" y="2"/>
                            </a:lnTo>
                            <a:lnTo>
                              <a:pt x="16" y="2"/>
                            </a:lnTo>
                            <a:lnTo>
                              <a:pt x="16" y="2"/>
                            </a:lnTo>
                            <a:lnTo>
                              <a:pt x="16" y="2"/>
                            </a:lnTo>
                            <a:lnTo>
                              <a:pt x="17" y="1"/>
                            </a:lnTo>
                            <a:lnTo>
                              <a:pt x="18" y="2"/>
                            </a:lnTo>
                            <a:lnTo>
                              <a:pt x="19" y="2"/>
                            </a:lnTo>
                            <a:lnTo>
                              <a:pt x="19" y="2"/>
                            </a:lnTo>
                            <a:lnTo>
                              <a:pt x="19" y="2"/>
                            </a:lnTo>
                            <a:lnTo>
                              <a:pt x="22" y="2"/>
                            </a:lnTo>
                            <a:lnTo>
                              <a:pt x="22" y="2"/>
                            </a:lnTo>
                            <a:lnTo>
                              <a:pt x="22" y="2"/>
                            </a:lnTo>
                            <a:lnTo>
                              <a:pt x="22" y="2"/>
                            </a:lnTo>
                            <a:lnTo>
                              <a:pt x="25" y="2"/>
                            </a:lnTo>
                            <a:lnTo>
                              <a:pt x="25" y="2"/>
                            </a:lnTo>
                            <a:lnTo>
                              <a:pt x="25" y="2"/>
                            </a:lnTo>
                            <a:lnTo>
                              <a:pt x="27" y="2"/>
                            </a:lnTo>
                            <a:lnTo>
                              <a:pt x="28" y="2"/>
                            </a:lnTo>
                            <a:lnTo>
                              <a:pt x="28" y="2"/>
                            </a:lnTo>
                            <a:lnTo>
                              <a:pt x="28" y="2"/>
                            </a:lnTo>
                            <a:lnTo>
                              <a:pt x="28" y="2"/>
                            </a:lnTo>
                            <a:lnTo>
                              <a:pt x="31" y="2"/>
                            </a:lnTo>
                            <a:lnTo>
                              <a:pt x="31" y="2"/>
                            </a:lnTo>
                            <a:lnTo>
                              <a:pt x="31" y="2"/>
                            </a:lnTo>
                            <a:lnTo>
                              <a:pt x="32" y="2"/>
                            </a:lnTo>
                            <a:lnTo>
                              <a:pt x="34" y="2"/>
                            </a:lnTo>
                            <a:lnTo>
                              <a:pt x="34" y="2"/>
                            </a:lnTo>
                            <a:lnTo>
                              <a:pt x="34" y="2"/>
                            </a:lnTo>
                            <a:lnTo>
                              <a:pt x="35" y="2"/>
                            </a:lnTo>
                            <a:lnTo>
                              <a:pt x="37" y="2"/>
                            </a:lnTo>
                            <a:lnTo>
                              <a:pt x="37" y="2"/>
                            </a:lnTo>
                            <a:lnTo>
                              <a:pt x="37" y="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72" name="Freeform 20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797301" y="3476626"/>
                        <a:ext cx="65088" cy="0"/>
                      </a:xfrm>
                      <a:custGeom>
                        <a:avLst/>
                        <a:gdLst>
                          <a:gd name="T0" fmla="*/ 0 w 41"/>
                          <a:gd name="T1" fmla="*/ 1 w 41"/>
                          <a:gd name="T2" fmla="*/ 3 w 41"/>
                          <a:gd name="T3" fmla="*/ 3 w 41"/>
                          <a:gd name="T4" fmla="*/ 3 w 41"/>
                          <a:gd name="T5" fmla="*/ 4 w 41"/>
                          <a:gd name="T6" fmla="*/ 5 w 41"/>
                          <a:gd name="T7" fmla="*/ 7 w 41"/>
                          <a:gd name="T8" fmla="*/ 7 w 41"/>
                          <a:gd name="T9" fmla="*/ 7 w 41"/>
                          <a:gd name="T10" fmla="*/ 9 w 41"/>
                          <a:gd name="T11" fmla="*/ 10 w 41"/>
                          <a:gd name="T12" fmla="*/ 10 w 41"/>
                          <a:gd name="T13" fmla="*/ 11 w 41"/>
                          <a:gd name="T14" fmla="*/ 13 w 41"/>
                          <a:gd name="T15" fmla="*/ 13 w 41"/>
                          <a:gd name="T16" fmla="*/ 13 w 41"/>
                          <a:gd name="T17" fmla="*/ 13 w 41"/>
                          <a:gd name="T18" fmla="*/ 14 w 41"/>
                          <a:gd name="T19" fmla="*/ 16 w 41"/>
                          <a:gd name="T20" fmla="*/ 16 w 41"/>
                          <a:gd name="T21" fmla="*/ 17 w 41"/>
                          <a:gd name="T22" fmla="*/ 19 w 41"/>
                          <a:gd name="T23" fmla="*/ 19 w 41"/>
                          <a:gd name="T24" fmla="*/ 19 w 41"/>
                          <a:gd name="T25" fmla="*/ 19 w 41"/>
                          <a:gd name="T26" fmla="*/ 22 w 41"/>
                          <a:gd name="T27" fmla="*/ 22 w 41"/>
                          <a:gd name="T28" fmla="*/ 22 w 41"/>
                          <a:gd name="T29" fmla="*/ 23 w 41"/>
                          <a:gd name="T30" fmla="*/ 25 w 41"/>
                          <a:gd name="T31" fmla="*/ 25 w 41"/>
                          <a:gd name="T32" fmla="*/ 25 w 41"/>
                          <a:gd name="T33" fmla="*/ 26 w 41"/>
                          <a:gd name="T34" fmla="*/ 26 w 41"/>
                          <a:gd name="T35" fmla="*/ 28 w 41"/>
                          <a:gd name="T36" fmla="*/ 28 w 41"/>
                          <a:gd name="T37" fmla="*/ 29 w 41"/>
                          <a:gd name="T38" fmla="*/ 32 w 41"/>
                          <a:gd name="T39" fmla="*/ 32 w 41"/>
                          <a:gd name="T40" fmla="*/ 32 w 41"/>
                          <a:gd name="T41" fmla="*/ 33 w 41"/>
                          <a:gd name="T42" fmla="*/ 35 w 41"/>
                          <a:gd name="T43" fmla="*/ 35 w 41"/>
                          <a:gd name="T44" fmla="*/ 35 w 41"/>
                          <a:gd name="T45" fmla="*/ 37 w 41"/>
                          <a:gd name="T46" fmla="*/ 38 w 41"/>
                          <a:gd name="T47" fmla="*/ 38 w 41"/>
                          <a:gd name="T48" fmla="*/ 39 w 41"/>
                          <a:gd name="T49" fmla="*/ 41 w 41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1">
                            <a:moveTo>
                              <a:pt x="0" y="0"/>
                            </a:moveTo>
                            <a:lnTo>
                              <a:pt x="1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4" y="0"/>
                            </a:lnTo>
                            <a:lnTo>
                              <a:pt x="5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9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1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4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7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6" y="0"/>
                            </a:lnTo>
                            <a:lnTo>
                              <a:pt x="26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9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3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7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39" y="0"/>
                            </a:lnTo>
                            <a:lnTo>
                              <a:pt x="41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73" name="Freeform 20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862388" y="3476626"/>
                        <a:ext cx="58738" cy="0"/>
                      </a:xfrm>
                      <a:custGeom>
                        <a:avLst/>
                        <a:gdLst>
                          <a:gd name="T0" fmla="*/ 0 w 37"/>
                          <a:gd name="T1" fmla="*/ 0 w 37"/>
                          <a:gd name="T2" fmla="*/ 0 w 37"/>
                          <a:gd name="T3" fmla="*/ 0 w 37"/>
                          <a:gd name="T4" fmla="*/ 3 w 37"/>
                          <a:gd name="T5" fmla="*/ 3 w 37"/>
                          <a:gd name="T6" fmla="*/ 3 w 37"/>
                          <a:gd name="T7" fmla="*/ 3 w 37"/>
                          <a:gd name="T8" fmla="*/ 5 w 37"/>
                          <a:gd name="T9" fmla="*/ 6 w 37"/>
                          <a:gd name="T10" fmla="*/ 6 w 37"/>
                          <a:gd name="T11" fmla="*/ 7 w 37"/>
                          <a:gd name="T12" fmla="*/ 8 w 37"/>
                          <a:gd name="T13" fmla="*/ 9 w 37"/>
                          <a:gd name="T14" fmla="*/ 9 w 37"/>
                          <a:gd name="T15" fmla="*/ 10 w 37"/>
                          <a:gd name="T16" fmla="*/ 12 w 37"/>
                          <a:gd name="T17" fmla="*/ 12 w 37"/>
                          <a:gd name="T18" fmla="*/ 12 w 37"/>
                          <a:gd name="T19" fmla="*/ 14 w 37"/>
                          <a:gd name="T20" fmla="*/ 14 w 37"/>
                          <a:gd name="T21" fmla="*/ 15 w 37"/>
                          <a:gd name="T22" fmla="*/ 15 w 37"/>
                          <a:gd name="T23" fmla="*/ 16 w 37"/>
                          <a:gd name="T24" fmla="*/ 19 w 37"/>
                          <a:gd name="T25" fmla="*/ 19 w 37"/>
                          <a:gd name="T26" fmla="*/ 19 w 37"/>
                          <a:gd name="T27" fmla="*/ 19 w 37"/>
                          <a:gd name="T28" fmla="*/ 21 w 37"/>
                          <a:gd name="T29" fmla="*/ 22 w 37"/>
                          <a:gd name="T30" fmla="*/ 22 w 37"/>
                          <a:gd name="T31" fmla="*/ 23 w 37"/>
                          <a:gd name="T32" fmla="*/ 23 w 37"/>
                          <a:gd name="T33" fmla="*/ 25 w 37"/>
                          <a:gd name="T34" fmla="*/ 25 w 37"/>
                          <a:gd name="T35" fmla="*/ 25 w 37"/>
                          <a:gd name="T36" fmla="*/ 28 w 37"/>
                          <a:gd name="T37" fmla="*/ 28 w 37"/>
                          <a:gd name="T38" fmla="*/ 28 w 37"/>
                          <a:gd name="T39" fmla="*/ 29 w 37"/>
                          <a:gd name="T40" fmla="*/ 31 w 37"/>
                          <a:gd name="T41" fmla="*/ 31 w 37"/>
                          <a:gd name="T42" fmla="*/ 31 w 37"/>
                          <a:gd name="T43" fmla="*/ 33 w 37"/>
                          <a:gd name="T44" fmla="*/ 33 w 37"/>
                          <a:gd name="T45" fmla="*/ 34 w 37"/>
                          <a:gd name="T46" fmla="*/ 34 w 37"/>
                          <a:gd name="T47" fmla="*/ 35 w 37"/>
                          <a:gd name="T48" fmla="*/ 37 w 37"/>
                          <a:gd name="T49" fmla="*/ 37 w 37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37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0" y="0"/>
                            </a:lnTo>
                            <a:lnTo>
                              <a:pt x="0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5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7" y="0"/>
                            </a:lnTo>
                            <a:lnTo>
                              <a:pt x="8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4" y="0"/>
                            </a:lnTo>
                            <a:lnTo>
                              <a:pt x="14" y="0"/>
                            </a:lnTo>
                            <a:lnTo>
                              <a:pt x="15" y="0"/>
                            </a:lnTo>
                            <a:lnTo>
                              <a:pt x="15" y="0"/>
                            </a:lnTo>
                            <a:lnTo>
                              <a:pt x="16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3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9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3" y="0"/>
                            </a:lnTo>
                            <a:lnTo>
                              <a:pt x="33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74" name="Freeform 20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921126" y="3476626"/>
                        <a:ext cx="60325" cy="0"/>
                      </a:xfrm>
                      <a:custGeom>
                        <a:avLst/>
                        <a:gdLst>
                          <a:gd name="T0" fmla="*/ 0 w 38"/>
                          <a:gd name="T1" fmla="*/ 0 w 38"/>
                          <a:gd name="T2" fmla="*/ 1 w 38"/>
                          <a:gd name="T3" fmla="*/ 3 w 38"/>
                          <a:gd name="T4" fmla="*/ 3 w 38"/>
                          <a:gd name="T5" fmla="*/ 3 w 38"/>
                          <a:gd name="T6" fmla="*/ 4 w 38"/>
                          <a:gd name="T7" fmla="*/ 7 w 38"/>
                          <a:gd name="T8" fmla="*/ 7 w 38"/>
                          <a:gd name="T9" fmla="*/ 7 w 38"/>
                          <a:gd name="T10" fmla="*/ 8 w 38"/>
                          <a:gd name="T11" fmla="*/ 9 w 38"/>
                          <a:gd name="T12" fmla="*/ 10 w 38"/>
                          <a:gd name="T13" fmla="*/ 10 w 38"/>
                          <a:gd name="T14" fmla="*/ 10 w 38"/>
                          <a:gd name="T15" fmla="*/ 10 w 38"/>
                          <a:gd name="T16" fmla="*/ 13 w 38"/>
                          <a:gd name="T17" fmla="*/ 13 w 38"/>
                          <a:gd name="T18" fmla="*/ 13 w 38"/>
                          <a:gd name="T19" fmla="*/ 16 w 38"/>
                          <a:gd name="T20" fmla="*/ 16 w 38"/>
                          <a:gd name="T21" fmla="*/ 16 w 38"/>
                          <a:gd name="T22" fmla="*/ 16 w 38"/>
                          <a:gd name="T23" fmla="*/ 19 w 38"/>
                          <a:gd name="T24" fmla="*/ 19 w 38"/>
                          <a:gd name="T25" fmla="*/ 19 w 38"/>
                          <a:gd name="T26" fmla="*/ 21 w 38"/>
                          <a:gd name="T27" fmla="*/ 22 w 38"/>
                          <a:gd name="T28" fmla="*/ 22 w 38"/>
                          <a:gd name="T29" fmla="*/ 22 w 38"/>
                          <a:gd name="T30" fmla="*/ 22 w 38"/>
                          <a:gd name="T31" fmla="*/ 24 w 38"/>
                          <a:gd name="T32" fmla="*/ 25 w 38"/>
                          <a:gd name="T33" fmla="*/ 25 w 38"/>
                          <a:gd name="T34" fmla="*/ 26 w 38"/>
                          <a:gd name="T35" fmla="*/ 28 w 38"/>
                          <a:gd name="T36" fmla="*/ 28 w 38"/>
                          <a:gd name="T37" fmla="*/ 28 w 38"/>
                          <a:gd name="T38" fmla="*/ 29 w 38"/>
                          <a:gd name="T39" fmla="*/ 31 w 38"/>
                          <a:gd name="T40" fmla="*/ 31 w 38"/>
                          <a:gd name="T41" fmla="*/ 31 w 38"/>
                          <a:gd name="T42" fmla="*/ 33 w 38"/>
                          <a:gd name="T43" fmla="*/ 33 w 38"/>
                          <a:gd name="T44" fmla="*/ 35 w 38"/>
                          <a:gd name="T45" fmla="*/ 35 w 38"/>
                          <a:gd name="T46" fmla="*/ 35 w 38"/>
                          <a:gd name="T47" fmla="*/ 38 w 38"/>
                          <a:gd name="T48" fmla="*/ 38 w 38"/>
                          <a:gd name="T49" fmla="*/ 38 w 38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38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1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4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8" y="0"/>
                            </a:lnTo>
                            <a:lnTo>
                              <a:pt x="9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4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6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9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3" y="0"/>
                            </a:lnTo>
                            <a:lnTo>
                              <a:pt x="33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75" name="Freeform 20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981451" y="3476626"/>
                        <a:ext cx="9525" cy="0"/>
                      </a:xfrm>
                      <a:custGeom>
                        <a:avLst/>
                        <a:gdLst>
                          <a:gd name="T0" fmla="*/ 0 w 6"/>
                          <a:gd name="T1" fmla="*/ 3 w 6"/>
                          <a:gd name="T2" fmla="*/ 3 w 6"/>
                          <a:gd name="T3" fmla="*/ 3 w 6"/>
                          <a:gd name="T4" fmla="*/ 3 w 6"/>
                          <a:gd name="T5" fmla="*/ 3 w 6"/>
                          <a:gd name="T6" fmla="*/ 6 w 6"/>
                          <a:gd name="T7" fmla="*/ 6 w 6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</a:cxnLst>
                        <a:rect l="0" t="0" r="r" b="b"/>
                        <a:pathLst>
                          <a:path w="6">
                            <a:moveTo>
                              <a:pt x="0" y="0"/>
                            </a:move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76" name="Line 20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149476" y="2887663"/>
                        <a:ext cx="889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77" name="Line 20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193926" y="2843213"/>
                        <a:ext cx="0" cy="889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78" name="Line 20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160589" y="2852738"/>
                        <a:ext cx="68263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79" name="Line 20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160589" y="2852738"/>
                        <a:ext cx="68263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80" name="Line 21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38376" y="2878138"/>
                        <a:ext cx="9048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81" name="Line 21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284414" y="2833688"/>
                        <a:ext cx="0" cy="889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82" name="Line 21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249489" y="2843213"/>
                        <a:ext cx="68263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83" name="Line 21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49489" y="2843213"/>
                        <a:ext cx="68263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84" name="Line 21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179639" y="2808288"/>
                        <a:ext cx="889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85" name="Line 21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224089" y="2763838"/>
                        <a:ext cx="0" cy="889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86" name="Line 21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189164" y="2773363"/>
                        <a:ext cx="69850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87" name="Line 21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189164" y="2773363"/>
                        <a:ext cx="69850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88" name="Line 21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00276" y="2759076"/>
                        <a:ext cx="889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89" name="Line 21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244726" y="2714626"/>
                        <a:ext cx="0" cy="889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90" name="Line 22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209801" y="2724151"/>
                        <a:ext cx="68263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91" name="Line 22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09801" y="2724151"/>
                        <a:ext cx="68263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92" name="Line 22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78064" y="2749551"/>
                        <a:ext cx="9048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93" name="Line 22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322514" y="2705101"/>
                        <a:ext cx="0" cy="889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94" name="Line 22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289176" y="2714626"/>
                        <a:ext cx="68263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95" name="Line 22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89176" y="2714626"/>
                        <a:ext cx="68263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96" name="Line 22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87726" y="2728913"/>
                        <a:ext cx="889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97" name="Line 22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432176" y="2684463"/>
                        <a:ext cx="0" cy="889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98" name="Line 22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397251" y="2695576"/>
                        <a:ext cx="69850" cy="6826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599" name="Line 22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97251" y="2695576"/>
                        <a:ext cx="69850" cy="6826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600" name="Line 23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17876" y="2590801"/>
                        <a:ext cx="889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601" name="Line 23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362326" y="2546351"/>
                        <a:ext cx="0" cy="889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602" name="Line 23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327401" y="2555876"/>
                        <a:ext cx="69850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603" name="Line 23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27401" y="2555876"/>
                        <a:ext cx="69850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604" name="Line 23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67089" y="2511426"/>
                        <a:ext cx="889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605" name="Line 23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411539" y="2466976"/>
                        <a:ext cx="0" cy="889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606" name="Line 23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376614" y="2476501"/>
                        <a:ext cx="69850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607" name="Line 23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76614" y="2476501"/>
                        <a:ext cx="69850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608" name="Line 23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59014" y="2481263"/>
                        <a:ext cx="889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609" name="Line 23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303464" y="2436813"/>
                        <a:ext cx="0" cy="90488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610" name="Line 24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268539" y="2447926"/>
                        <a:ext cx="69850" cy="6826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611" name="Line 24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68539" y="2447926"/>
                        <a:ext cx="69850" cy="6826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612" name="Line 24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48039" y="2462213"/>
                        <a:ext cx="889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613" name="Line 24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392489" y="2417763"/>
                        <a:ext cx="0" cy="889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614" name="Line 24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357564" y="2427288"/>
                        <a:ext cx="69850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615" name="Line 24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57564" y="2427288"/>
                        <a:ext cx="69850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616" name="Rectangle 24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069814" y="2802525"/>
                        <a:ext cx="57708" cy="12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1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17" name="Rectangle 24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282741" y="2782968"/>
                        <a:ext cx="57708" cy="123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2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18" name="Rectangle 24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081383" y="2638706"/>
                        <a:ext cx="57708" cy="12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3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19" name="Rectangle 24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170561" y="2530379"/>
                        <a:ext cx="57708" cy="12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4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20" name="Rectangle 25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338110" y="2626519"/>
                        <a:ext cx="57708" cy="123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5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21" name="Rectangle 25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488193" y="2651207"/>
                        <a:ext cx="57708" cy="12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6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22" name="Rectangle 25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237020" y="2479238"/>
                        <a:ext cx="57708" cy="12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7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23" name="Rectangle 25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459338" y="2406726"/>
                        <a:ext cx="57708" cy="12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8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24" name="Rectangle 25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341778" y="2377559"/>
                        <a:ext cx="57708" cy="123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9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25" name="Rectangle 25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286352" y="2251433"/>
                        <a:ext cx="115417" cy="12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10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</p:grpSp>
                <p:grpSp>
                  <p:nvGrpSpPr>
                    <p:cNvPr id="1167" name="Group 1166"/>
                    <p:cNvGrpSpPr/>
                    <p:nvPr/>
                  </p:nvGrpSpPr>
                  <p:grpSpPr>
                    <a:xfrm>
                      <a:off x="7055509" y="2082310"/>
                      <a:ext cx="1677305" cy="896151"/>
                      <a:chOff x="7079694" y="2134954"/>
                      <a:chExt cx="1677305" cy="946399"/>
                    </a:xfrm>
                  </p:grpSpPr>
                  <p:grpSp>
                    <p:nvGrpSpPr>
                      <p:cNvPr id="505" name="Group 504"/>
                      <p:cNvGrpSpPr/>
                      <p:nvPr/>
                    </p:nvGrpSpPr>
                    <p:grpSpPr>
                      <a:xfrm>
                        <a:off x="7079694" y="2193834"/>
                        <a:ext cx="1345911" cy="792000"/>
                        <a:chOff x="6591301" y="3606800"/>
                        <a:chExt cx="2292986" cy="1377025"/>
                      </a:xfrm>
                    </p:grpSpPr>
                    <p:sp>
                      <p:nvSpPr>
                        <p:cNvPr id="626" name="Line 23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6591301" y="4824413"/>
                          <a:ext cx="2265363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27" name="Line 23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6591301" y="3606800"/>
                          <a:ext cx="2265363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28" name="Line 24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6732588" y="4802188"/>
                          <a:ext cx="0" cy="22225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29" name="Line 24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7440613" y="4802188"/>
                          <a:ext cx="0" cy="22225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30" name="Line 24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8148638" y="4802188"/>
                          <a:ext cx="0" cy="22225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31" name="Line 24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8856663" y="4802188"/>
                          <a:ext cx="0" cy="22225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32" name="Line 24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6732588" y="3606800"/>
                          <a:ext cx="0" cy="23813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33" name="Line 24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7440613" y="3606800"/>
                          <a:ext cx="0" cy="23813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34" name="Line 24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8148638" y="3606800"/>
                          <a:ext cx="0" cy="23813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35" name="Line 24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8856663" y="3606800"/>
                          <a:ext cx="0" cy="23813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grpSp>
                      <p:nvGrpSpPr>
                        <p:cNvPr id="636" name="Group 635"/>
                        <p:cNvGrpSpPr/>
                        <p:nvPr/>
                      </p:nvGrpSpPr>
                      <p:grpSpPr>
                        <a:xfrm>
                          <a:off x="6700522" y="4860000"/>
                          <a:ext cx="2183765" cy="123825"/>
                          <a:chOff x="6700522" y="4861561"/>
                          <a:chExt cx="2183765" cy="123825"/>
                        </a:xfrm>
                      </p:grpSpPr>
                      <p:sp>
                        <p:nvSpPr>
                          <p:cNvPr id="809" name="Rectangle 248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6700522" y="4861561"/>
                            <a:ext cx="57150" cy="123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 vert="horz" wrap="none" lIns="0" tIns="0" rIns="0" bIns="0" numCol="1" anchor="t" anchorCtr="0" compatLnSpc="1">
                            <a:prstTxWarp prst="textNoShape">
                              <a:avLst/>
                            </a:prstTxWarp>
                            <a:spAutoFit/>
                          </a:bodyPr>
                          <a:lstStyle>
                            <a:lvl1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1pPr>
                            <a:lvl2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2pPr>
                            <a:lvl3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3pPr>
                            <a:lvl4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4pPr>
                            <a:lvl5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5pPr>
                            <a:lvl6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6pPr>
                            <a:lvl7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7pPr>
                            <a:lvl8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8pPr>
                            <a:lvl9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9pPr>
                          </a:lstStyle>
                          <a:p>
                            <a:pPr marL="0" marR="0" lvl="0" indent="0" algn="l" defTabSz="914400" rtl="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altLang="en-US" sz="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262626"/>
                                </a:solidFill>
                                <a:effectLst/>
                                <a:latin typeface="Arial" panose="020B0604020202020204" pitchFamily="34" charset="0"/>
                              </a:rPr>
                              <a:t>5</a:t>
                            </a:r>
                            <a:endParaRPr kumimoji="0" lang="en-US" altLang="en-US" sz="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  <p:sp>
                        <p:nvSpPr>
                          <p:cNvPr id="810" name="Rectangle 249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7384733" y="4861561"/>
                            <a:ext cx="115888" cy="123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 vert="horz" wrap="none" lIns="0" tIns="0" rIns="0" bIns="0" numCol="1" anchor="t" anchorCtr="0" compatLnSpc="1">
                            <a:prstTxWarp prst="textNoShape">
                              <a:avLst/>
                            </a:prstTxWarp>
                            <a:spAutoFit/>
                          </a:bodyPr>
                          <a:lstStyle>
                            <a:lvl1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1pPr>
                            <a:lvl2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2pPr>
                            <a:lvl3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3pPr>
                            <a:lvl4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4pPr>
                            <a:lvl5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5pPr>
                            <a:lvl6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6pPr>
                            <a:lvl7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7pPr>
                            <a:lvl8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8pPr>
                            <a:lvl9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9pPr>
                          </a:lstStyle>
                          <a:p>
                            <a:pPr marL="0" marR="0" lvl="0" indent="0" algn="l" defTabSz="914400" rtl="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altLang="en-US" sz="8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262626"/>
                                </a:solidFill>
                                <a:effectLst/>
                                <a:latin typeface="Arial" panose="020B0604020202020204" pitchFamily="34" charset="0"/>
                              </a:rPr>
                              <a:t>10</a:t>
                            </a:r>
                            <a:endParaRPr kumimoji="0" lang="en-US" altLang="en-US" sz="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  <p:sp>
                        <p:nvSpPr>
                          <p:cNvPr id="811" name="Rectangle 250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8078788" y="4861561"/>
                            <a:ext cx="115888" cy="123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 vert="horz" wrap="none" lIns="0" tIns="0" rIns="0" bIns="0" numCol="1" anchor="t" anchorCtr="0" compatLnSpc="1">
                            <a:prstTxWarp prst="textNoShape">
                              <a:avLst/>
                            </a:prstTxWarp>
                            <a:spAutoFit/>
                          </a:bodyPr>
                          <a:lstStyle>
                            <a:lvl1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1pPr>
                            <a:lvl2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2pPr>
                            <a:lvl3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3pPr>
                            <a:lvl4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4pPr>
                            <a:lvl5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5pPr>
                            <a:lvl6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6pPr>
                            <a:lvl7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7pPr>
                            <a:lvl8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8pPr>
                            <a:lvl9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9pPr>
                          </a:lstStyle>
                          <a:p>
                            <a:pPr marL="0" marR="0" lvl="0" indent="0" algn="l" defTabSz="914400" rtl="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altLang="en-US" sz="8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rgbClr val="262626"/>
                                </a:solidFill>
                                <a:effectLst/>
                                <a:latin typeface="Arial" panose="020B0604020202020204" pitchFamily="34" charset="0"/>
                              </a:rPr>
                              <a:t>15</a:t>
                            </a:r>
                            <a:endParaRPr kumimoji="0" lang="en-US" altLang="en-US" sz="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  <p:sp>
                        <p:nvSpPr>
                          <p:cNvPr id="812" name="Rectangle 251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8768399" y="4861561"/>
                            <a:ext cx="115888" cy="123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 vert="horz" wrap="none" lIns="0" tIns="0" rIns="0" bIns="0" numCol="1" anchor="t" anchorCtr="0" compatLnSpc="1">
                            <a:prstTxWarp prst="textNoShape">
                              <a:avLst/>
                            </a:prstTxWarp>
                            <a:spAutoFit/>
                          </a:bodyPr>
                          <a:lstStyle>
                            <a:lvl1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1pPr>
                            <a:lvl2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2pPr>
                            <a:lvl3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3pPr>
                            <a:lvl4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4pPr>
                            <a:lvl5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5pPr>
                            <a:lvl6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6pPr>
                            <a:lvl7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7pPr>
                            <a:lvl8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8pPr>
                            <a:lvl9pPr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9pPr>
                          </a:lstStyle>
                          <a:p>
                            <a:pPr marL="0" marR="0" lvl="0" indent="0" algn="l" defTabSz="914400" rtl="0" eaLnBrk="0" fontAlgn="base" latinLnBrk="0" hangingPunct="0">
                              <a:lnSpc>
                                <a:spcPct val="100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</a:pPr>
                            <a:r>
                              <a:rPr kumimoji="0" lang="en-US" altLang="en-US" sz="800" b="0" i="0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rgbClr val="262626"/>
                                </a:solidFill>
                                <a:effectLst/>
                                <a:latin typeface="Arial" panose="020B0604020202020204" pitchFamily="34" charset="0"/>
                              </a:rPr>
                              <a:t>20</a:t>
                            </a:r>
                            <a:endParaRPr kumimoji="0" lang="en-US" altLang="en-US" sz="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  <p:sp>
                      <p:nvSpPr>
                        <p:cNvPr id="637" name="Line 25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6591301" y="3606800"/>
                          <a:ext cx="0" cy="1217613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38" name="Line 25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8856663" y="3606800"/>
                          <a:ext cx="0" cy="1217613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39" name="Line 25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6591301" y="4824413"/>
                          <a:ext cx="22225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40" name="Line 25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6591301" y="4216400"/>
                          <a:ext cx="22225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41" name="Line 25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6591301" y="3606800"/>
                          <a:ext cx="22225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42" name="Line 25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8834438" y="4824413"/>
                          <a:ext cx="22225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43" name="Line 25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8834438" y="4216400"/>
                          <a:ext cx="22225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44" name="Line 25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8834438" y="3606800"/>
                          <a:ext cx="22225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262626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46" name="Freeform 26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613526" y="4224338"/>
                          <a:ext cx="14288" cy="293688"/>
                        </a:xfrm>
                        <a:custGeom>
                          <a:avLst/>
                          <a:gdLst>
                            <a:gd name="T0" fmla="*/ 0 w 9"/>
                            <a:gd name="T1" fmla="*/ 34 h 185"/>
                            <a:gd name="T2" fmla="*/ 1 w 9"/>
                            <a:gd name="T3" fmla="*/ 36 h 185"/>
                            <a:gd name="T4" fmla="*/ 1 w 9"/>
                            <a:gd name="T5" fmla="*/ 55 h 185"/>
                            <a:gd name="T6" fmla="*/ 1 w 9"/>
                            <a:gd name="T7" fmla="*/ 101 h 185"/>
                            <a:gd name="T8" fmla="*/ 1 w 9"/>
                            <a:gd name="T9" fmla="*/ 185 h 185"/>
                            <a:gd name="T10" fmla="*/ 2 w 9"/>
                            <a:gd name="T11" fmla="*/ 130 h 185"/>
                            <a:gd name="T12" fmla="*/ 2 w 9"/>
                            <a:gd name="T13" fmla="*/ 96 h 185"/>
                            <a:gd name="T14" fmla="*/ 2 w 9"/>
                            <a:gd name="T15" fmla="*/ 64 h 185"/>
                            <a:gd name="T16" fmla="*/ 2 w 9"/>
                            <a:gd name="T17" fmla="*/ 37 h 185"/>
                            <a:gd name="T18" fmla="*/ 2 w 9"/>
                            <a:gd name="T19" fmla="*/ 26 h 185"/>
                            <a:gd name="T20" fmla="*/ 2 w 9"/>
                            <a:gd name="T21" fmla="*/ 38 h 185"/>
                            <a:gd name="T22" fmla="*/ 3 w 9"/>
                            <a:gd name="T23" fmla="*/ 88 h 185"/>
                            <a:gd name="T24" fmla="*/ 3 w 9"/>
                            <a:gd name="T25" fmla="*/ 107 h 185"/>
                            <a:gd name="T26" fmla="*/ 3 w 9"/>
                            <a:gd name="T27" fmla="*/ 67 h 185"/>
                            <a:gd name="T28" fmla="*/ 3 w 9"/>
                            <a:gd name="T29" fmla="*/ 61 h 185"/>
                            <a:gd name="T30" fmla="*/ 3 w 9"/>
                            <a:gd name="T31" fmla="*/ 84 h 185"/>
                            <a:gd name="T32" fmla="*/ 4 w 9"/>
                            <a:gd name="T33" fmla="*/ 101 h 185"/>
                            <a:gd name="T34" fmla="*/ 4 w 9"/>
                            <a:gd name="T35" fmla="*/ 44 h 185"/>
                            <a:gd name="T36" fmla="*/ 4 w 9"/>
                            <a:gd name="T37" fmla="*/ 36 h 185"/>
                            <a:gd name="T38" fmla="*/ 4 w 9"/>
                            <a:gd name="T39" fmla="*/ 59 h 185"/>
                            <a:gd name="T40" fmla="*/ 4 w 9"/>
                            <a:gd name="T41" fmla="*/ 80 h 185"/>
                            <a:gd name="T42" fmla="*/ 4 w 9"/>
                            <a:gd name="T43" fmla="*/ 49 h 185"/>
                            <a:gd name="T44" fmla="*/ 5 w 9"/>
                            <a:gd name="T45" fmla="*/ 22 h 185"/>
                            <a:gd name="T46" fmla="*/ 5 w 9"/>
                            <a:gd name="T47" fmla="*/ 21 h 185"/>
                            <a:gd name="T48" fmla="*/ 5 w 9"/>
                            <a:gd name="T49" fmla="*/ 36 h 185"/>
                            <a:gd name="T50" fmla="*/ 5 w 9"/>
                            <a:gd name="T51" fmla="*/ 51 h 185"/>
                            <a:gd name="T52" fmla="*/ 6 w 9"/>
                            <a:gd name="T53" fmla="*/ 80 h 185"/>
                            <a:gd name="T54" fmla="*/ 6 w 9"/>
                            <a:gd name="T55" fmla="*/ 115 h 185"/>
                            <a:gd name="T56" fmla="*/ 6 w 9"/>
                            <a:gd name="T57" fmla="*/ 144 h 185"/>
                            <a:gd name="T58" fmla="*/ 6 w 9"/>
                            <a:gd name="T59" fmla="*/ 75 h 185"/>
                            <a:gd name="T60" fmla="*/ 6 w 9"/>
                            <a:gd name="T61" fmla="*/ 32 h 185"/>
                            <a:gd name="T62" fmla="*/ 6 w 9"/>
                            <a:gd name="T63" fmla="*/ 21 h 185"/>
                            <a:gd name="T64" fmla="*/ 6 w 9"/>
                            <a:gd name="T65" fmla="*/ 43 h 185"/>
                            <a:gd name="T66" fmla="*/ 7 w 9"/>
                            <a:gd name="T67" fmla="*/ 159 h 185"/>
                            <a:gd name="T68" fmla="*/ 7 w 9"/>
                            <a:gd name="T69" fmla="*/ 53 h 185"/>
                            <a:gd name="T70" fmla="*/ 7 w 9"/>
                            <a:gd name="T71" fmla="*/ 20 h 185"/>
                            <a:gd name="T72" fmla="*/ 7 w 9"/>
                            <a:gd name="T73" fmla="*/ 18 h 185"/>
                            <a:gd name="T74" fmla="*/ 7 w 9"/>
                            <a:gd name="T75" fmla="*/ 33 h 185"/>
                            <a:gd name="T76" fmla="*/ 7 w 9"/>
                            <a:gd name="T77" fmla="*/ 45 h 185"/>
                            <a:gd name="T78" fmla="*/ 8 w 9"/>
                            <a:gd name="T79" fmla="*/ 37 h 185"/>
                            <a:gd name="T80" fmla="*/ 8 w 9"/>
                            <a:gd name="T81" fmla="*/ 28 h 185"/>
                            <a:gd name="T82" fmla="*/ 8 w 9"/>
                            <a:gd name="T83" fmla="*/ 27 h 185"/>
                            <a:gd name="T84" fmla="*/ 8 w 9"/>
                            <a:gd name="T85" fmla="*/ 34 h 185"/>
                            <a:gd name="T86" fmla="*/ 8 w 9"/>
                            <a:gd name="T87" fmla="*/ 41 h 185"/>
                            <a:gd name="T88" fmla="*/ 9 w 9"/>
                            <a:gd name="T89" fmla="*/ 53 h 185"/>
                            <a:gd name="T90" fmla="*/ 9 w 9"/>
                            <a:gd name="T91" fmla="*/ 71 h 185"/>
                            <a:gd name="T92" fmla="*/ 9 w 9"/>
                            <a:gd name="T93" fmla="*/ 85 h 185"/>
                            <a:gd name="T94" fmla="*/ 9 w 9"/>
                            <a:gd name="T95" fmla="*/ 50 h 185"/>
                            <a:gd name="T96" fmla="*/ 9 w 9"/>
                            <a:gd name="T97" fmla="*/ 6 h 185"/>
                            <a:gd name="T98" fmla="*/ 9 w 9"/>
                            <a:gd name="T99" fmla="*/ 0 h 18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5">
                              <a:moveTo>
                                <a:pt x="0" y="34"/>
                              </a:moveTo>
                              <a:lnTo>
                                <a:pt x="1" y="36"/>
                              </a:lnTo>
                              <a:lnTo>
                                <a:pt x="1" y="55"/>
                              </a:lnTo>
                              <a:lnTo>
                                <a:pt x="1" y="101"/>
                              </a:lnTo>
                              <a:lnTo>
                                <a:pt x="1" y="185"/>
                              </a:lnTo>
                              <a:lnTo>
                                <a:pt x="2" y="130"/>
                              </a:lnTo>
                              <a:lnTo>
                                <a:pt x="2" y="96"/>
                              </a:lnTo>
                              <a:lnTo>
                                <a:pt x="2" y="64"/>
                              </a:lnTo>
                              <a:lnTo>
                                <a:pt x="2" y="37"/>
                              </a:lnTo>
                              <a:lnTo>
                                <a:pt x="2" y="26"/>
                              </a:lnTo>
                              <a:lnTo>
                                <a:pt x="2" y="38"/>
                              </a:lnTo>
                              <a:lnTo>
                                <a:pt x="3" y="88"/>
                              </a:lnTo>
                              <a:lnTo>
                                <a:pt x="3" y="107"/>
                              </a:lnTo>
                              <a:lnTo>
                                <a:pt x="3" y="67"/>
                              </a:lnTo>
                              <a:lnTo>
                                <a:pt x="3" y="61"/>
                              </a:lnTo>
                              <a:lnTo>
                                <a:pt x="3" y="84"/>
                              </a:lnTo>
                              <a:lnTo>
                                <a:pt x="4" y="101"/>
                              </a:lnTo>
                              <a:lnTo>
                                <a:pt x="4" y="44"/>
                              </a:lnTo>
                              <a:lnTo>
                                <a:pt x="4" y="36"/>
                              </a:lnTo>
                              <a:lnTo>
                                <a:pt x="4" y="59"/>
                              </a:lnTo>
                              <a:lnTo>
                                <a:pt x="4" y="80"/>
                              </a:lnTo>
                              <a:lnTo>
                                <a:pt x="4" y="49"/>
                              </a:lnTo>
                              <a:lnTo>
                                <a:pt x="5" y="22"/>
                              </a:lnTo>
                              <a:lnTo>
                                <a:pt x="5" y="21"/>
                              </a:lnTo>
                              <a:lnTo>
                                <a:pt x="5" y="36"/>
                              </a:lnTo>
                              <a:lnTo>
                                <a:pt x="5" y="51"/>
                              </a:lnTo>
                              <a:lnTo>
                                <a:pt x="6" y="80"/>
                              </a:lnTo>
                              <a:lnTo>
                                <a:pt x="6" y="115"/>
                              </a:lnTo>
                              <a:lnTo>
                                <a:pt x="6" y="144"/>
                              </a:lnTo>
                              <a:lnTo>
                                <a:pt x="6" y="75"/>
                              </a:lnTo>
                              <a:lnTo>
                                <a:pt x="6" y="32"/>
                              </a:lnTo>
                              <a:lnTo>
                                <a:pt x="6" y="21"/>
                              </a:lnTo>
                              <a:lnTo>
                                <a:pt x="6" y="43"/>
                              </a:lnTo>
                              <a:lnTo>
                                <a:pt x="7" y="159"/>
                              </a:lnTo>
                              <a:lnTo>
                                <a:pt x="7" y="53"/>
                              </a:lnTo>
                              <a:lnTo>
                                <a:pt x="7" y="20"/>
                              </a:lnTo>
                              <a:lnTo>
                                <a:pt x="7" y="18"/>
                              </a:lnTo>
                              <a:lnTo>
                                <a:pt x="7" y="33"/>
                              </a:lnTo>
                              <a:lnTo>
                                <a:pt x="7" y="45"/>
                              </a:lnTo>
                              <a:lnTo>
                                <a:pt x="8" y="37"/>
                              </a:lnTo>
                              <a:lnTo>
                                <a:pt x="8" y="28"/>
                              </a:lnTo>
                              <a:lnTo>
                                <a:pt x="8" y="27"/>
                              </a:lnTo>
                              <a:lnTo>
                                <a:pt x="8" y="34"/>
                              </a:lnTo>
                              <a:lnTo>
                                <a:pt x="8" y="41"/>
                              </a:lnTo>
                              <a:lnTo>
                                <a:pt x="9" y="53"/>
                              </a:lnTo>
                              <a:lnTo>
                                <a:pt x="9" y="71"/>
                              </a:lnTo>
                              <a:lnTo>
                                <a:pt x="9" y="85"/>
                              </a:lnTo>
                              <a:lnTo>
                                <a:pt x="9" y="50"/>
                              </a:lnTo>
                              <a:lnTo>
                                <a:pt x="9" y="6"/>
                              </a:lnTo>
                              <a:lnTo>
                                <a:pt x="9" y="0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47" name="Freeform 26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627813" y="4224338"/>
                          <a:ext cx="14288" cy="269875"/>
                        </a:xfrm>
                        <a:custGeom>
                          <a:avLst/>
                          <a:gdLst>
                            <a:gd name="T0" fmla="*/ 0 w 9"/>
                            <a:gd name="T1" fmla="*/ 0 h 170"/>
                            <a:gd name="T2" fmla="*/ 1 w 9"/>
                            <a:gd name="T3" fmla="*/ 27 h 170"/>
                            <a:gd name="T4" fmla="*/ 1 w 9"/>
                            <a:gd name="T5" fmla="*/ 68 h 170"/>
                            <a:gd name="T6" fmla="*/ 1 w 9"/>
                            <a:gd name="T7" fmla="*/ 106 h 170"/>
                            <a:gd name="T8" fmla="*/ 1 w 9"/>
                            <a:gd name="T9" fmla="*/ 45 h 170"/>
                            <a:gd name="T10" fmla="*/ 2 w 9"/>
                            <a:gd name="T11" fmla="*/ 20 h 170"/>
                            <a:gd name="T12" fmla="*/ 2 w 9"/>
                            <a:gd name="T13" fmla="*/ 23 h 170"/>
                            <a:gd name="T14" fmla="*/ 2 w 9"/>
                            <a:gd name="T15" fmla="*/ 48 h 170"/>
                            <a:gd name="T16" fmla="*/ 2 w 9"/>
                            <a:gd name="T17" fmla="*/ 101 h 170"/>
                            <a:gd name="T18" fmla="*/ 2 w 9"/>
                            <a:gd name="T19" fmla="*/ 103 h 170"/>
                            <a:gd name="T20" fmla="*/ 2 w 9"/>
                            <a:gd name="T21" fmla="*/ 80 h 170"/>
                            <a:gd name="T22" fmla="*/ 2 w 9"/>
                            <a:gd name="T23" fmla="*/ 75 h 170"/>
                            <a:gd name="T24" fmla="*/ 3 w 9"/>
                            <a:gd name="T25" fmla="*/ 58 h 170"/>
                            <a:gd name="T26" fmla="*/ 3 w 9"/>
                            <a:gd name="T27" fmla="*/ 48 h 170"/>
                            <a:gd name="T28" fmla="*/ 3 w 9"/>
                            <a:gd name="T29" fmla="*/ 74 h 170"/>
                            <a:gd name="T30" fmla="*/ 3 w 9"/>
                            <a:gd name="T31" fmla="*/ 170 h 170"/>
                            <a:gd name="T32" fmla="*/ 4 w 9"/>
                            <a:gd name="T33" fmla="*/ 113 h 170"/>
                            <a:gd name="T34" fmla="*/ 4 w 9"/>
                            <a:gd name="T35" fmla="*/ 93 h 170"/>
                            <a:gd name="T36" fmla="*/ 4 w 9"/>
                            <a:gd name="T37" fmla="*/ 48 h 170"/>
                            <a:gd name="T38" fmla="*/ 4 w 9"/>
                            <a:gd name="T39" fmla="*/ 43 h 170"/>
                            <a:gd name="T40" fmla="*/ 4 w 9"/>
                            <a:gd name="T41" fmla="*/ 74 h 170"/>
                            <a:gd name="T42" fmla="*/ 4 w 9"/>
                            <a:gd name="T43" fmla="*/ 106 h 170"/>
                            <a:gd name="T44" fmla="*/ 4 w 9"/>
                            <a:gd name="T45" fmla="*/ 98 h 170"/>
                            <a:gd name="T46" fmla="*/ 5 w 9"/>
                            <a:gd name="T47" fmla="*/ 101 h 170"/>
                            <a:gd name="T48" fmla="*/ 5 w 9"/>
                            <a:gd name="T49" fmla="*/ 48 h 170"/>
                            <a:gd name="T50" fmla="*/ 5 w 9"/>
                            <a:gd name="T51" fmla="*/ 22 h 170"/>
                            <a:gd name="T52" fmla="*/ 5 w 9"/>
                            <a:gd name="T53" fmla="*/ 20 h 170"/>
                            <a:gd name="T54" fmla="*/ 5 w 9"/>
                            <a:gd name="T55" fmla="*/ 36 h 170"/>
                            <a:gd name="T56" fmla="*/ 5 w 9"/>
                            <a:gd name="T57" fmla="*/ 74 h 170"/>
                            <a:gd name="T58" fmla="*/ 6 w 9"/>
                            <a:gd name="T59" fmla="*/ 80 h 170"/>
                            <a:gd name="T60" fmla="*/ 6 w 9"/>
                            <a:gd name="T61" fmla="*/ 53 h 170"/>
                            <a:gd name="T62" fmla="*/ 6 w 9"/>
                            <a:gd name="T63" fmla="*/ 60 h 170"/>
                            <a:gd name="T64" fmla="*/ 6 w 9"/>
                            <a:gd name="T65" fmla="*/ 78 h 170"/>
                            <a:gd name="T66" fmla="*/ 7 w 9"/>
                            <a:gd name="T67" fmla="*/ 42 h 170"/>
                            <a:gd name="T68" fmla="*/ 7 w 9"/>
                            <a:gd name="T69" fmla="*/ 20 h 170"/>
                            <a:gd name="T70" fmla="*/ 7 w 9"/>
                            <a:gd name="T71" fmla="*/ 9 h 170"/>
                            <a:gd name="T72" fmla="*/ 7 w 9"/>
                            <a:gd name="T73" fmla="*/ 6 h 170"/>
                            <a:gd name="T74" fmla="*/ 7 w 9"/>
                            <a:gd name="T75" fmla="*/ 13 h 170"/>
                            <a:gd name="T76" fmla="*/ 7 w 9"/>
                            <a:gd name="T77" fmla="*/ 30 h 170"/>
                            <a:gd name="T78" fmla="*/ 7 w 9"/>
                            <a:gd name="T79" fmla="*/ 55 h 170"/>
                            <a:gd name="T80" fmla="*/ 8 w 9"/>
                            <a:gd name="T81" fmla="*/ 87 h 170"/>
                            <a:gd name="T82" fmla="*/ 8 w 9"/>
                            <a:gd name="T83" fmla="*/ 80 h 170"/>
                            <a:gd name="T84" fmla="*/ 8 w 9"/>
                            <a:gd name="T85" fmla="*/ 71 h 170"/>
                            <a:gd name="T86" fmla="*/ 8 w 9"/>
                            <a:gd name="T87" fmla="*/ 90 h 170"/>
                            <a:gd name="T88" fmla="*/ 9 w 9"/>
                            <a:gd name="T89" fmla="*/ 89 h 170"/>
                            <a:gd name="T90" fmla="*/ 9 w 9"/>
                            <a:gd name="T91" fmla="*/ 75 h 170"/>
                            <a:gd name="T92" fmla="*/ 9 w 9"/>
                            <a:gd name="T93" fmla="*/ 36 h 170"/>
                            <a:gd name="T94" fmla="*/ 9 w 9"/>
                            <a:gd name="T95" fmla="*/ 27 h 170"/>
                            <a:gd name="T96" fmla="*/ 9 w 9"/>
                            <a:gd name="T97" fmla="*/ 71 h 170"/>
                            <a:gd name="T98" fmla="*/ 9 w 9"/>
                            <a:gd name="T99" fmla="*/ 69 h 17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70">
                              <a:moveTo>
                                <a:pt x="0" y="0"/>
                              </a:moveTo>
                              <a:lnTo>
                                <a:pt x="1" y="27"/>
                              </a:lnTo>
                              <a:lnTo>
                                <a:pt x="1" y="68"/>
                              </a:lnTo>
                              <a:lnTo>
                                <a:pt x="1" y="106"/>
                              </a:lnTo>
                              <a:lnTo>
                                <a:pt x="1" y="45"/>
                              </a:lnTo>
                              <a:lnTo>
                                <a:pt x="2" y="20"/>
                              </a:lnTo>
                              <a:lnTo>
                                <a:pt x="2" y="23"/>
                              </a:lnTo>
                              <a:lnTo>
                                <a:pt x="2" y="48"/>
                              </a:lnTo>
                              <a:lnTo>
                                <a:pt x="2" y="101"/>
                              </a:lnTo>
                              <a:lnTo>
                                <a:pt x="2" y="103"/>
                              </a:lnTo>
                              <a:lnTo>
                                <a:pt x="2" y="80"/>
                              </a:lnTo>
                              <a:lnTo>
                                <a:pt x="2" y="75"/>
                              </a:lnTo>
                              <a:lnTo>
                                <a:pt x="3" y="58"/>
                              </a:lnTo>
                              <a:lnTo>
                                <a:pt x="3" y="48"/>
                              </a:lnTo>
                              <a:lnTo>
                                <a:pt x="3" y="74"/>
                              </a:lnTo>
                              <a:lnTo>
                                <a:pt x="3" y="170"/>
                              </a:lnTo>
                              <a:lnTo>
                                <a:pt x="4" y="113"/>
                              </a:lnTo>
                              <a:lnTo>
                                <a:pt x="4" y="93"/>
                              </a:lnTo>
                              <a:lnTo>
                                <a:pt x="4" y="48"/>
                              </a:lnTo>
                              <a:lnTo>
                                <a:pt x="4" y="43"/>
                              </a:lnTo>
                              <a:lnTo>
                                <a:pt x="4" y="74"/>
                              </a:lnTo>
                              <a:lnTo>
                                <a:pt x="4" y="106"/>
                              </a:lnTo>
                              <a:lnTo>
                                <a:pt x="4" y="98"/>
                              </a:lnTo>
                              <a:lnTo>
                                <a:pt x="5" y="101"/>
                              </a:lnTo>
                              <a:lnTo>
                                <a:pt x="5" y="48"/>
                              </a:lnTo>
                              <a:lnTo>
                                <a:pt x="5" y="22"/>
                              </a:lnTo>
                              <a:lnTo>
                                <a:pt x="5" y="20"/>
                              </a:lnTo>
                              <a:lnTo>
                                <a:pt x="5" y="36"/>
                              </a:lnTo>
                              <a:lnTo>
                                <a:pt x="5" y="74"/>
                              </a:lnTo>
                              <a:lnTo>
                                <a:pt x="6" y="80"/>
                              </a:lnTo>
                              <a:lnTo>
                                <a:pt x="6" y="53"/>
                              </a:lnTo>
                              <a:lnTo>
                                <a:pt x="6" y="60"/>
                              </a:lnTo>
                              <a:lnTo>
                                <a:pt x="6" y="78"/>
                              </a:lnTo>
                              <a:lnTo>
                                <a:pt x="7" y="42"/>
                              </a:lnTo>
                              <a:lnTo>
                                <a:pt x="7" y="20"/>
                              </a:lnTo>
                              <a:lnTo>
                                <a:pt x="7" y="9"/>
                              </a:lnTo>
                              <a:lnTo>
                                <a:pt x="7" y="6"/>
                              </a:lnTo>
                              <a:lnTo>
                                <a:pt x="7" y="13"/>
                              </a:lnTo>
                              <a:lnTo>
                                <a:pt x="7" y="30"/>
                              </a:lnTo>
                              <a:lnTo>
                                <a:pt x="7" y="55"/>
                              </a:lnTo>
                              <a:lnTo>
                                <a:pt x="8" y="87"/>
                              </a:lnTo>
                              <a:lnTo>
                                <a:pt x="8" y="80"/>
                              </a:lnTo>
                              <a:lnTo>
                                <a:pt x="8" y="71"/>
                              </a:lnTo>
                              <a:lnTo>
                                <a:pt x="8" y="90"/>
                              </a:lnTo>
                              <a:lnTo>
                                <a:pt x="9" y="89"/>
                              </a:lnTo>
                              <a:lnTo>
                                <a:pt x="9" y="75"/>
                              </a:lnTo>
                              <a:lnTo>
                                <a:pt x="9" y="36"/>
                              </a:lnTo>
                              <a:lnTo>
                                <a:pt x="9" y="27"/>
                              </a:lnTo>
                              <a:lnTo>
                                <a:pt x="9" y="71"/>
                              </a:lnTo>
                              <a:lnTo>
                                <a:pt x="9" y="69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48" name="Freeform 26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642101" y="4206875"/>
                          <a:ext cx="14288" cy="385763"/>
                        </a:xfrm>
                        <a:custGeom>
                          <a:avLst/>
                          <a:gdLst>
                            <a:gd name="T0" fmla="*/ 0 w 9"/>
                            <a:gd name="T1" fmla="*/ 80 h 243"/>
                            <a:gd name="T2" fmla="*/ 1 w 9"/>
                            <a:gd name="T3" fmla="*/ 44 h 243"/>
                            <a:gd name="T4" fmla="*/ 1 w 9"/>
                            <a:gd name="T5" fmla="*/ 51 h 243"/>
                            <a:gd name="T6" fmla="*/ 1 w 9"/>
                            <a:gd name="T7" fmla="*/ 93 h 243"/>
                            <a:gd name="T8" fmla="*/ 1 w 9"/>
                            <a:gd name="T9" fmla="*/ 193 h 243"/>
                            <a:gd name="T10" fmla="*/ 1 w 9"/>
                            <a:gd name="T11" fmla="*/ 128 h 243"/>
                            <a:gd name="T12" fmla="*/ 2 w 9"/>
                            <a:gd name="T13" fmla="*/ 133 h 243"/>
                            <a:gd name="T14" fmla="*/ 2 w 9"/>
                            <a:gd name="T15" fmla="*/ 197 h 243"/>
                            <a:gd name="T16" fmla="*/ 2 w 9"/>
                            <a:gd name="T17" fmla="*/ 96 h 243"/>
                            <a:gd name="T18" fmla="*/ 2 w 9"/>
                            <a:gd name="T19" fmla="*/ 43 h 243"/>
                            <a:gd name="T20" fmla="*/ 2 w 9"/>
                            <a:gd name="T21" fmla="*/ 18 h 243"/>
                            <a:gd name="T22" fmla="*/ 2 w 9"/>
                            <a:gd name="T23" fmla="*/ 18 h 243"/>
                            <a:gd name="T24" fmla="*/ 3 w 9"/>
                            <a:gd name="T25" fmla="*/ 47 h 243"/>
                            <a:gd name="T26" fmla="*/ 3 w 9"/>
                            <a:gd name="T27" fmla="*/ 132 h 243"/>
                            <a:gd name="T28" fmla="*/ 3 w 9"/>
                            <a:gd name="T29" fmla="*/ 58 h 243"/>
                            <a:gd name="T30" fmla="*/ 3 w 9"/>
                            <a:gd name="T31" fmla="*/ 29 h 243"/>
                            <a:gd name="T32" fmla="*/ 4 w 9"/>
                            <a:gd name="T33" fmla="*/ 27 h 243"/>
                            <a:gd name="T34" fmla="*/ 4 w 9"/>
                            <a:gd name="T35" fmla="*/ 48 h 243"/>
                            <a:gd name="T36" fmla="*/ 4 w 9"/>
                            <a:gd name="T37" fmla="*/ 100 h 243"/>
                            <a:gd name="T38" fmla="*/ 4 w 9"/>
                            <a:gd name="T39" fmla="*/ 170 h 243"/>
                            <a:gd name="T40" fmla="*/ 4 w 9"/>
                            <a:gd name="T41" fmla="*/ 90 h 243"/>
                            <a:gd name="T42" fmla="*/ 4 w 9"/>
                            <a:gd name="T43" fmla="*/ 41 h 243"/>
                            <a:gd name="T44" fmla="*/ 4 w 9"/>
                            <a:gd name="T45" fmla="*/ 29 h 243"/>
                            <a:gd name="T46" fmla="*/ 5 w 9"/>
                            <a:gd name="T47" fmla="*/ 39 h 243"/>
                            <a:gd name="T48" fmla="*/ 5 w 9"/>
                            <a:gd name="T49" fmla="*/ 63 h 243"/>
                            <a:gd name="T50" fmla="*/ 5 w 9"/>
                            <a:gd name="T51" fmla="*/ 100 h 243"/>
                            <a:gd name="T52" fmla="*/ 5 w 9"/>
                            <a:gd name="T53" fmla="*/ 243 h 243"/>
                            <a:gd name="T54" fmla="*/ 5 w 9"/>
                            <a:gd name="T55" fmla="*/ 78 h 243"/>
                            <a:gd name="T56" fmla="*/ 5 w 9"/>
                            <a:gd name="T57" fmla="*/ 43 h 243"/>
                            <a:gd name="T58" fmla="*/ 6 w 9"/>
                            <a:gd name="T59" fmla="*/ 43 h 243"/>
                            <a:gd name="T60" fmla="*/ 6 w 9"/>
                            <a:gd name="T61" fmla="*/ 61 h 243"/>
                            <a:gd name="T62" fmla="*/ 6 w 9"/>
                            <a:gd name="T63" fmla="*/ 79 h 243"/>
                            <a:gd name="T64" fmla="*/ 6 w 9"/>
                            <a:gd name="T65" fmla="*/ 93 h 243"/>
                            <a:gd name="T66" fmla="*/ 6 w 9"/>
                            <a:gd name="T67" fmla="*/ 67 h 243"/>
                            <a:gd name="T68" fmla="*/ 7 w 9"/>
                            <a:gd name="T69" fmla="*/ 54 h 243"/>
                            <a:gd name="T70" fmla="*/ 7 w 9"/>
                            <a:gd name="T71" fmla="*/ 54 h 243"/>
                            <a:gd name="T72" fmla="*/ 7 w 9"/>
                            <a:gd name="T73" fmla="*/ 23 h 243"/>
                            <a:gd name="T74" fmla="*/ 7 w 9"/>
                            <a:gd name="T75" fmla="*/ 4 h 243"/>
                            <a:gd name="T76" fmla="*/ 7 w 9"/>
                            <a:gd name="T77" fmla="*/ 0 h 243"/>
                            <a:gd name="T78" fmla="*/ 7 w 9"/>
                            <a:gd name="T79" fmla="*/ 4 h 243"/>
                            <a:gd name="T80" fmla="*/ 8 w 9"/>
                            <a:gd name="T81" fmla="*/ 21 h 243"/>
                            <a:gd name="T82" fmla="*/ 8 w 9"/>
                            <a:gd name="T83" fmla="*/ 48 h 243"/>
                            <a:gd name="T84" fmla="*/ 8 w 9"/>
                            <a:gd name="T85" fmla="*/ 67 h 243"/>
                            <a:gd name="T86" fmla="*/ 8 w 9"/>
                            <a:gd name="T87" fmla="*/ 71 h 243"/>
                            <a:gd name="T88" fmla="*/ 9 w 9"/>
                            <a:gd name="T89" fmla="*/ 71 h 243"/>
                            <a:gd name="T90" fmla="*/ 9 w 9"/>
                            <a:gd name="T91" fmla="*/ 89 h 243"/>
                            <a:gd name="T92" fmla="*/ 9 w 9"/>
                            <a:gd name="T93" fmla="*/ 137 h 243"/>
                            <a:gd name="T94" fmla="*/ 9 w 9"/>
                            <a:gd name="T95" fmla="*/ 147 h 243"/>
                            <a:gd name="T96" fmla="*/ 9 w 9"/>
                            <a:gd name="T97" fmla="*/ 149 h 243"/>
                            <a:gd name="T98" fmla="*/ 9 w 9"/>
                            <a:gd name="T99" fmla="*/ 75 h 24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43">
                              <a:moveTo>
                                <a:pt x="0" y="80"/>
                              </a:moveTo>
                              <a:lnTo>
                                <a:pt x="1" y="44"/>
                              </a:lnTo>
                              <a:lnTo>
                                <a:pt x="1" y="51"/>
                              </a:lnTo>
                              <a:lnTo>
                                <a:pt x="1" y="93"/>
                              </a:lnTo>
                              <a:lnTo>
                                <a:pt x="1" y="193"/>
                              </a:lnTo>
                              <a:lnTo>
                                <a:pt x="1" y="128"/>
                              </a:lnTo>
                              <a:lnTo>
                                <a:pt x="2" y="133"/>
                              </a:lnTo>
                              <a:lnTo>
                                <a:pt x="2" y="197"/>
                              </a:lnTo>
                              <a:lnTo>
                                <a:pt x="2" y="96"/>
                              </a:lnTo>
                              <a:lnTo>
                                <a:pt x="2" y="43"/>
                              </a:lnTo>
                              <a:lnTo>
                                <a:pt x="2" y="18"/>
                              </a:lnTo>
                              <a:lnTo>
                                <a:pt x="2" y="18"/>
                              </a:lnTo>
                              <a:lnTo>
                                <a:pt x="3" y="47"/>
                              </a:lnTo>
                              <a:lnTo>
                                <a:pt x="3" y="132"/>
                              </a:lnTo>
                              <a:lnTo>
                                <a:pt x="3" y="58"/>
                              </a:lnTo>
                              <a:lnTo>
                                <a:pt x="3" y="29"/>
                              </a:lnTo>
                              <a:lnTo>
                                <a:pt x="4" y="27"/>
                              </a:lnTo>
                              <a:lnTo>
                                <a:pt x="4" y="48"/>
                              </a:lnTo>
                              <a:lnTo>
                                <a:pt x="4" y="100"/>
                              </a:lnTo>
                              <a:lnTo>
                                <a:pt x="4" y="170"/>
                              </a:lnTo>
                              <a:lnTo>
                                <a:pt x="4" y="90"/>
                              </a:lnTo>
                              <a:lnTo>
                                <a:pt x="4" y="41"/>
                              </a:lnTo>
                              <a:lnTo>
                                <a:pt x="4" y="29"/>
                              </a:lnTo>
                              <a:lnTo>
                                <a:pt x="5" y="39"/>
                              </a:lnTo>
                              <a:lnTo>
                                <a:pt x="5" y="63"/>
                              </a:lnTo>
                              <a:lnTo>
                                <a:pt x="5" y="100"/>
                              </a:lnTo>
                              <a:lnTo>
                                <a:pt x="5" y="243"/>
                              </a:lnTo>
                              <a:lnTo>
                                <a:pt x="5" y="78"/>
                              </a:lnTo>
                              <a:lnTo>
                                <a:pt x="5" y="43"/>
                              </a:lnTo>
                              <a:lnTo>
                                <a:pt x="6" y="43"/>
                              </a:lnTo>
                              <a:lnTo>
                                <a:pt x="6" y="61"/>
                              </a:lnTo>
                              <a:lnTo>
                                <a:pt x="6" y="79"/>
                              </a:lnTo>
                              <a:lnTo>
                                <a:pt x="6" y="93"/>
                              </a:lnTo>
                              <a:lnTo>
                                <a:pt x="6" y="67"/>
                              </a:lnTo>
                              <a:lnTo>
                                <a:pt x="7" y="54"/>
                              </a:lnTo>
                              <a:lnTo>
                                <a:pt x="7" y="54"/>
                              </a:lnTo>
                              <a:lnTo>
                                <a:pt x="7" y="23"/>
                              </a:lnTo>
                              <a:lnTo>
                                <a:pt x="7" y="4"/>
                              </a:lnTo>
                              <a:lnTo>
                                <a:pt x="7" y="0"/>
                              </a:lnTo>
                              <a:lnTo>
                                <a:pt x="7" y="4"/>
                              </a:lnTo>
                              <a:lnTo>
                                <a:pt x="8" y="21"/>
                              </a:lnTo>
                              <a:lnTo>
                                <a:pt x="8" y="48"/>
                              </a:lnTo>
                              <a:lnTo>
                                <a:pt x="8" y="67"/>
                              </a:lnTo>
                              <a:lnTo>
                                <a:pt x="8" y="71"/>
                              </a:lnTo>
                              <a:lnTo>
                                <a:pt x="9" y="71"/>
                              </a:lnTo>
                              <a:lnTo>
                                <a:pt x="9" y="89"/>
                              </a:lnTo>
                              <a:lnTo>
                                <a:pt x="9" y="137"/>
                              </a:lnTo>
                              <a:lnTo>
                                <a:pt x="9" y="147"/>
                              </a:lnTo>
                              <a:lnTo>
                                <a:pt x="9" y="149"/>
                              </a:lnTo>
                              <a:lnTo>
                                <a:pt x="9" y="7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49" name="Freeform 26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656388" y="4206875"/>
                          <a:ext cx="14288" cy="287338"/>
                        </a:xfrm>
                        <a:custGeom>
                          <a:avLst/>
                          <a:gdLst>
                            <a:gd name="T0" fmla="*/ 0 w 9"/>
                            <a:gd name="T1" fmla="*/ 75 h 181"/>
                            <a:gd name="T2" fmla="*/ 0 w 9"/>
                            <a:gd name="T3" fmla="*/ 41 h 181"/>
                            <a:gd name="T4" fmla="*/ 1 w 9"/>
                            <a:gd name="T5" fmla="*/ 38 h 181"/>
                            <a:gd name="T6" fmla="*/ 1 w 9"/>
                            <a:gd name="T7" fmla="*/ 59 h 181"/>
                            <a:gd name="T8" fmla="*/ 1 w 9"/>
                            <a:gd name="T9" fmla="*/ 117 h 181"/>
                            <a:gd name="T10" fmla="*/ 1 w 9"/>
                            <a:gd name="T11" fmla="*/ 140 h 181"/>
                            <a:gd name="T12" fmla="*/ 2 w 9"/>
                            <a:gd name="T13" fmla="*/ 78 h 181"/>
                            <a:gd name="T14" fmla="*/ 2 w 9"/>
                            <a:gd name="T15" fmla="*/ 66 h 181"/>
                            <a:gd name="T16" fmla="*/ 2 w 9"/>
                            <a:gd name="T17" fmla="*/ 64 h 181"/>
                            <a:gd name="T18" fmla="*/ 2 w 9"/>
                            <a:gd name="T19" fmla="*/ 37 h 181"/>
                            <a:gd name="T20" fmla="*/ 2 w 9"/>
                            <a:gd name="T21" fmla="*/ 20 h 181"/>
                            <a:gd name="T22" fmla="*/ 2 w 9"/>
                            <a:gd name="T23" fmla="*/ 27 h 181"/>
                            <a:gd name="T24" fmla="*/ 2 w 9"/>
                            <a:gd name="T25" fmla="*/ 47 h 181"/>
                            <a:gd name="T26" fmla="*/ 3 w 9"/>
                            <a:gd name="T27" fmla="*/ 63 h 181"/>
                            <a:gd name="T28" fmla="*/ 3 w 9"/>
                            <a:gd name="T29" fmla="*/ 80 h 181"/>
                            <a:gd name="T30" fmla="*/ 3 w 9"/>
                            <a:gd name="T31" fmla="*/ 74 h 181"/>
                            <a:gd name="T32" fmla="*/ 3 w 9"/>
                            <a:gd name="T33" fmla="*/ 82 h 181"/>
                            <a:gd name="T34" fmla="*/ 3 w 9"/>
                            <a:gd name="T35" fmla="*/ 106 h 181"/>
                            <a:gd name="T36" fmla="*/ 3 w 9"/>
                            <a:gd name="T37" fmla="*/ 119 h 181"/>
                            <a:gd name="T38" fmla="*/ 4 w 9"/>
                            <a:gd name="T39" fmla="*/ 77 h 181"/>
                            <a:gd name="T40" fmla="*/ 4 w 9"/>
                            <a:gd name="T41" fmla="*/ 52 h 181"/>
                            <a:gd name="T42" fmla="*/ 4 w 9"/>
                            <a:gd name="T43" fmla="*/ 65 h 181"/>
                            <a:gd name="T44" fmla="*/ 4 w 9"/>
                            <a:gd name="T45" fmla="*/ 123 h 181"/>
                            <a:gd name="T46" fmla="*/ 5 w 9"/>
                            <a:gd name="T47" fmla="*/ 105 h 181"/>
                            <a:gd name="T48" fmla="*/ 5 w 9"/>
                            <a:gd name="T49" fmla="*/ 78 h 181"/>
                            <a:gd name="T50" fmla="*/ 5 w 9"/>
                            <a:gd name="T51" fmla="*/ 91 h 181"/>
                            <a:gd name="T52" fmla="*/ 5 w 9"/>
                            <a:gd name="T53" fmla="*/ 147 h 181"/>
                            <a:gd name="T54" fmla="*/ 5 w 9"/>
                            <a:gd name="T55" fmla="*/ 181 h 181"/>
                            <a:gd name="T56" fmla="*/ 5 w 9"/>
                            <a:gd name="T57" fmla="*/ 85 h 181"/>
                            <a:gd name="T58" fmla="*/ 5 w 9"/>
                            <a:gd name="T59" fmla="*/ 62 h 181"/>
                            <a:gd name="T60" fmla="*/ 6 w 9"/>
                            <a:gd name="T61" fmla="*/ 92 h 181"/>
                            <a:gd name="T62" fmla="*/ 6 w 9"/>
                            <a:gd name="T63" fmla="*/ 174 h 181"/>
                            <a:gd name="T64" fmla="*/ 6 w 9"/>
                            <a:gd name="T65" fmla="*/ 174 h 181"/>
                            <a:gd name="T66" fmla="*/ 6 w 9"/>
                            <a:gd name="T67" fmla="*/ 66 h 181"/>
                            <a:gd name="T68" fmla="*/ 7 w 9"/>
                            <a:gd name="T69" fmla="*/ 18 h 181"/>
                            <a:gd name="T70" fmla="*/ 7 w 9"/>
                            <a:gd name="T71" fmla="*/ 11 h 181"/>
                            <a:gd name="T72" fmla="*/ 7 w 9"/>
                            <a:gd name="T73" fmla="*/ 22 h 181"/>
                            <a:gd name="T74" fmla="*/ 7 w 9"/>
                            <a:gd name="T75" fmla="*/ 26 h 181"/>
                            <a:gd name="T76" fmla="*/ 7 w 9"/>
                            <a:gd name="T77" fmla="*/ 14 h 181"/>
                            <a:gd name="T78" fmla="*/ 7 w 9"/>
                            <a:gd name="T79" fmla="*/ 3 h 181"/>
                            <a:gd name="T80" fmla="*/ 8 w 9"/>
                            <a:gd name="T81" fmla="*/ 0 h 181"/>
                            <a:gd name="T82" fmla="*/ 8 w 9"/>
                            <a:gd name="T83" fmla="*/ 4 h 181"/>
                            <a:gd name="T84" fmla="*/ 8 w 9"/>
                            <a:gd name="T85" fmla="*/ 16 h 181"/>
                            <a:gd name="T86" fmla="*/ 8 w 9"/>
                            <a:gd name="T87" fmla="*/ 32 h 181"/>
                            <a:gd name="T88" fmla="*/ 8 w 9"/>
                            <a:gd name="T89" fmla="*/ 43 h 181"/>
                            <a:gd name="T90" fmla="*/ 9 w 9"/>
                            <a:gd name="T91" fmla="*/ 47 h 181"/>
                            <a:gd name="T92" fmla="*/ 9 w 9"/>
                            <a:gd name="T93" fmla="*/ 53 h 181"/>
                            <a:gd name="T94" fmla="*/ 9 w 9"/>
                            <a:gd name="T95" fmla="*/ 68 h 181"/>
                            <a:gd name="T96" fmla="*/ 9 w 9"/>
                            <a:gd name="T97" fmla="*/ 73 h 181"/>
                            <a:gd name="T98" fmla="*/ 9 w 9"/>
                            <a:gd name="T99" fmla="*/ 67 h 18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1">
                              <a:moveTo>
                                <a:pt x="0" y="75"/>
                              </a:moveTo>
                              <a:lnTo>
                                <a:pt x="0" y="41"/>
                              </a:lnTo>
                              <a:lnTo>
                                <a:pt x="1" y="38"/>
                              </a:lnTo>
                              <a:lnTo>
                                <a:pt x="1" y="59"/>
                              </a:lnTo>
                              <a:lnTo>
                                <a:pt x="1" y="117"/>
                              </a:lnTo>
                              <a:lnTo>
                                <a:pt x="1" y="140"/>
                              </a:lnTo>
                              <a:lnTo>
                                <a:pt x="2" y="78"/>
                              </a:lnTo>
                              <a:lnTo>
                                <a:pt x="2" y="66"/>
                              </a:lnTo>
                              <a:lnTo>
                                <a:pt x="2" y="64"/>
                              </a:lnTo>
                              <a:lnTo>
                                <a:pt x="2" y="37"/>
                              </a:lnTo>
                              <a:lnTo>
                                <a:pt x="2" y="20"/>
                              </a:lnTo>
                              <a:lnTo>
                                <a:pt x="2" y="27"/>
                              </a:lnTo>
                              <a:lnTo>
                                <a:pt x="2" y="47"/>
                              </a:lnTo>
                              <a:lnTo>
                                <a:pt x="3" y="63"/>
                              </a:lnTo>
                              <a:lnTo>
                                <a:pt x="3" y="80"/>
                              </a:lnTo>
                              <a:lnTo>
                                <a:pt x="3" y="74"/>
                              </a:lnTo>
                              <a:lnTo>
                                <a:pt x="3" y="82"/>
                              </a:lnTo>
                              <a:lnTo>
                                <a:pt x="3" y="106"/>
                              </a:lnTo>
                              <a:lnTo>
                                <a:pt x="3" y="119"/>
                              </a:lnTo>
                              <a:lnTo>
                                <a:pt x="4" y="77"/>
                              </a:lnTo>
                              <a:lnTo>
                                <a:pt x="4" y="52"/>
                              </a:lnTo>
                              <a:lnTo>
                                <a:pt x="4" y="65"/>
                              </a:lnTo>
                              <a:lnTo>
                                <a:pt x="4" y="123"/>
                              </a:lnTo>
                              <a:lnTo>
                                <a:pt x="5" y="105"/>
                              </a:lnTo>
                              <a:lnTo>
                                <a:pt x="5" y="78"/>
                              </a:lnTo>
                              <a:lnTo>
                                <a:pt x="5" y="91"/>
                              </a:lnTo>
                              <a:lnTo>
                                <a:pt x="5" y="147"/>
                              </a:lnTo>
                              <a:lnTo>
                                <a:pt x="5" y="181"/>
                              </a:lnTo>
                              <a:lnTo>
                                <a:pt x="5" y="85"/>
                              </a:lnTo>
                              <a:lnTo>
                                <a:pt x="5" y="62"/>
                              </a:lnTo>
                              <a:lnTo>
                                <a:pt x="6" y="92"/>
                              </a:lnTo>
                              <a:lnTo>
                                <a:pt x="6" y="174"/>
                              </a:lnTo>
                              <a:lnTo>
                                <a:pt x="6" y="174"/>
                              </a:lnTo>
                              <a:lnTo>
                                <a:pt x="6" y="66"/>
                              </a:lnTo>
                              <a:lnTo>
                                <a:pt x="7" y="18"/>
                              </a:lnTo>
                              <a:lnTo>
                                <a:pt x="7" y="11"/>
                              </a:lnTo>
                              <a:lnTo>
                                <a:pt x="7" y="22"/>
                              </a:lnTo>
                              <a:lnTo>
                                <a:pt x="7" y="26"/>
                              </a:lnTo>
                              <a:lnTo>
                                <a:pt x="7" y="14"/>
                              </a:lnTo>
                              <a:lnTo>
                                <a:pt x="7" y="3"/>
                              </a:lnTo>
                              <a:lnTo>
                                <a:pt x="8" y="0"/>
                              </a:lnTo>
                              <a:lnTo>
                                <a:pt x="8" y="4"/>
                              </a:lnTo>
                              <a:lnTo>
                                <a:pt x="8" y="16"/>
                              </a:lnTo>
                              <a:lnTo>
                                <a:pt x="8" y="32"/>
                              </a:lnTo>
                              <a:lnTo>
                                <a:pt x="8" y="43"/>
                              </a:lnTo>
                              <a:lnTo>
                                <a:pt x="9" y="47"/>
                              </a:lnTo>
                              <a:lnTo>
                                <a:pt x="9" y="53"/>
                              </a:lnTo>
                              <a:lnTo>
                                <a:pt x="9" y="68"/>
                              </a:lnTo>
                              <a:lnTo>
                                <a:pt x="9" y="73"/>
                              </a:lnTo>
                              <a:lnTo>
                                <a:pt x="9" y="67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50" name="Freeform 26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670676" y="4221163"/>
                          <a:ext cx="14288" cy="368300"/>
                        </a:xfrm>
                        <a:custGeom>
                          <a:avLst/>
                          <a:gdLst>
                            <a:gd name="T0" fmla="*/ 0 w 9"/>
                            <a:gd name="T1" fmla="*/ 58 h 232"/>
                            <a:gd name="T2" fmla="*/ 0 w 9"/>
                            <a:gd name="T3" fmla="*/ 53 h 232"/>
                            <a:gd name="T4" fmla="*/ 1 w 9"/>
                            <a:gd name="T5" fmla="*/ 48 h 232"/>
                            <a:gd name="T6" fmla="*/ 1 w 9"/>
                            <a:gd name="T7" fmla="*/ 44 h 232"/>
                            <a:gd name="T8" fmla="*/ 1 w 9"/>
                            <a:gd name="T9" fmla="*/ 56 h 232"/>
                            <a:gd name="T10" fmla="*/ 1 w 9"/>
                            <a:gd name="T11" fmla="*/ 114 h 232"/>
                            <a:gd name="T12" fmla="*/ 1 w 9"/>
                            <a:gd name="T13" fmla="*/ 98 h 232"/>
                            <a:gd name="T14" fmla="*/ 1 w 9"/>
                            <a:gd name="T15" fmla="*/ 52 h 232"/>
                            <a:gd name="T16" fmla="*/ 1 w 9"/>
                            <a:gd name="T17" fmla="*/ 53 h 232"/>
                            <a:gd name="T18" fmla="*/ 2 w 9"/>
                            <a:gd name="T19" fmla="*/ 75 h 232"/>
                            <a:gd name="T20" fmla="*/ 2 w 9"/>
                            <a:gd name="T21" fmla="*/ 82 h 232"/>
                            <a:gd name="T22" fmla="*/ 2 w 9"/>
                            <a:gd name="T23" fmla="*/ 97 h 232"/>
                            <a:gd name="T24" fmla="*/ 2 w 9"/>
                            <a:gd name="T25" fmla="*/ 163 h 232"/>
                            <a:gd name="T26" fmla="*/ 3 w 9"/>
                            <a:gd name="T27" fmla="*/ 232 h 232"/>
                            <a:gd name="T28" fmla="*/ 3 w 9"/>
                            <a:gd name="T29" fmla="*/ 134 h 232"/>
                            <a:gd name="T30" fmla="*/ 3 w 9"/>
                            <a:gd name="T31" fmla="*/ 64 h 232"/>
                            <a:gd name="T32" fmla="*/ 3 w 9"/>
                            <a:gd name="T33" fmla="*/ 18 h 232"/>
                            <a:gd name="T34" fmla="*/ 3 w 9"/>
                            <a:gd name="T35" fmla="*/ 0 h 232"/>
                            <a:gd name="T36" fmla="*/ 3 w 9"/>
                            <a:gd name="T37" fmla="*/ 14 h 232"/>
                            <a:gd name="T38" fmla="*/ 4 w 9"/>
                            <a:gd name="T39" fmla="*/ 65 h 232"/>
                            <a:gd name="T40" fmla="*/ 4 w 9"/>
                            <a:gd name="T41" fmla="*/ 51 h 232"/>
                            <a:gd name="T42" fmla="*/ 4 w 9"/>
                            <a:gd name="T43" fmla="*/ 48 h 232"/>
                            <a:gd name="T44" fmla="*/ 4 w 9"/>
                            <a:gd name="T45" fmla="*/ 85 h 232"/>
                            <a:gd name="T46" fmla="*/ 4 w 9"/>
                            <a:gd name="T47" fmla="*/ 64 h 232"/>
                            <a:gd name="T48" fmla="*/ 5 w 9"/>
                            <a:gd name="T49" fmla="*/ 64 h 232"/>
                            <a:gd name="T50" fmla="*/ 5 w 9"/>
                            <a:gd name="T51" fmla="*/ 91 h 232"/>
                            <a:gd name="T52" fmla="*/ 5 w 9"/>
                            <a:gd name="T53" fmla="*/ 41 h 232"/>
                            <a:gd name="T54" fmla="*/ 5 w 9"/>
                            <a:gd name="T55" fmla="*/ 22 h 232"/>
                            <a:gd name="T56" fmla="*/ 5 w 9"/>
                            <a:gd name="T57" fmla="*/ 40 h 232"/>
                            <a:gd name="T58" fmla="*/ 5 w 9"/>
                            <a:gd name="T59" fmla="*/ 109 h 232"/>
                            <a:gd name="T60" fmla="*/ 6 w 9"/>
                            <a:gd name="T61" fmla="*/ 77 h 232"/>
                            <a:gd name="T62" fmla="*/ 6 w 9"/>
                            <a:gd name="T63" fmla="*/ 45 h 232"/>
                            <a:gd name="T64" fmla="*/ 6 w 9"/>
                            <a:gd name="T65" fmla="*/ 21 h 232"/>
                            <a:gd name="T66" fmla="*/ 6 w 9"/>
                            <a:gd name="T67" fmla="*/ 6 h 232"/>
                            <a:gd name="T68" fmla="*/ 7 w 9"/>
                            <a:gd name="T69" fmla="*/ 8 h 232"/>
                            <a:gd name="T70" fmla="*/ 7 w 9"/>
                            <a:gd name="T71" fmla="*/ 30 h 232"/>
                            <a:gd name="T72" fmla="*/ 7 w 9"/>
                            <a:gd name="T73" fmla="*/ 77 h 232"/>
                            <a:gd name="T74" fmla="*/ 7 w 9"/>
                            <a:gd name="T75" fmla="*/ 89 h 232"/>
                            <a:gd name="T76" fmla="*/ 7 w 9"/>
                            <a:gd name="T77" fmla="*/ 38 h 232"/>
                            <a:gd name="T78" fmla="*/ 7 w 9"/>
                            <a:gd name="T79" fmla="*/ 17 h 232"/>
                            <a:gd name="T80" fmla="*/ 7 w 9"/>
                            <a:gd name="T81" fmla="*/ 20 h 232"/>
                            <a:gd name="T82" fmla="*/ 8 w 9"/>
                            <a:gd name="T83" fmla="*/ 23 h 232"/>
                            <a:gd name="T84" fmla="*/ 8 w 9"/>
                            <a:gd name="T85" fmla="*/ 22 h 232"/>
                            <a:gd name="T86" fmla="*/ 8 w 9"/>
                            <a:gd name="T87" fmla="*/ 32 h 232"/>
                            <a:gd name="T88" fmla="*/ 8 w 9"/>
                            <a:gd name="T89" fmla="*/ 52 h 232"/>
                            <a:gd name="T90" fmla="*/ 8 w 9"/>
                            <a:gd name="T91" fmla="*/ 82 h 232"/>
                            <a:gd name="T92" fmla="*/ 8 w 9"/>
                            <a:gd name="T93" fmla="*/ 77 h 232"/>
                            <a:gd name="T94" fmla="*/ 9 w 9"/>
                            <a:gd name="T95" fmla="*/ 74 h 232"/>
                            <a:gd name="T96" fmla="*/ 9 w 9"/>
                            <a:gd name="T97" fmla="*/ 60 h 232"/>
                            <a:gd name="T98" fmla="*/ 9 w 9"/>
                            <a:gd name="T99" fmla="*/ 16 h 23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32">
                              <a:moveTo>
                                <a:pt x="0" y="58"/>
                              </a:moveTo>
                              <a:lnTo>
                                <a:pt x="0" y="53"/>
                              </a:lnTo>
                              <a:lnTo>
                                <a:pt x="1" y="48"/>
                              </a:lnTo>
                              <a:lnTo>
                                <a:pt x="1" y="44"/>
                              </a:lnTo>
                              <a:lnTo>
                                <a:pt x="1" y="56"/>
                              </a:lnTo>
                              <a:lnTo>
                                <a:pt x="1" y="114"/>
                              </a:lnTo>
                              <a:lnTo>
                                <a:pt x="1" y="98"/>
                              </a:lnTo>
                              <a:lnTo>
                                <a:pt x="1" y="52"/>
                              </a:lnTo>
                              <a:lnTo>
                                <a:pt x="1" y="53"/>
                              </a:lnTo>
                              <a:lnTo>
                                <a:pt x="2" y="75"/>
                              </a:lnTo>
                              <a:lnTo>
                                <a:pt x="2" y="82"/>
                              </a:lnTo>
                              <a:lnTo>
                                <a:pt x="2" y="97"/>
                              </a:lnTo>
                              <a:lnTo>
                                <a:pt x="2" y="163"/>
                              </a:lnTo>
                              <a:lnTo>
                                <a:pt x="3" y="232"/>
                              </a:lnTo>
                              <a:lnTo>
                                <a:pt x="3" y="134"/>
                              </a:lnTo>
                              <a:lnTo>
                                <a:pt x="3" y="64"/>
                              </a:lnTo>
                              <a:lnTo>
                                <a:pt x="3" y="18"/>
                              </a:lnTo>
                              <a:lnTo>
                                <a:pt x="3" y="0"/>
                              </a:lnTo>
                              <a:lnTo>
                                <a:pt x="3" y="14"/>
                              </a:lnTo>
                              <a:lnTo>
                                <a:pt x="4" y="65"/>
                              </a:lnTo>
                              <a:lnTo>
                                <a:pt x="4" y="51"/>
                              </a:lnTo>
                              <a:lnTo>
                                <a:pt x="4" y="48"/>
                              </a:lnTo>
                              <a:lnTo>
                                <a:pt x="4" y="85"/>
                              </a:lnTo>
                              <a:lnTo>
                                <a:pt x="4" y="64"/>
                              </a:lnTo>
                              <a:lnTo>
                                <a:pt x="5" y="64"/>
                              </a:lnTo>
                              <a:lnTo>
                                <a:pt x="5" y="91"/>
                              </a:lnTo>
                              <a:lnTo>
                                <a:pt x="5" y="41"/>
                              </a:lnTo>
                              <a:lnTo>
                                <a:pt x="5" y="22"/>
                              </a:lnTo>
                              <a:lnTo>
                                <a:pt x="5" y="40"/>
                              </a:lnTo>
                              <a:lnTo>
                                <a:pt x="5" y="109"/>
                              </a:lnTo>
                              <a:lnTo>
                                <a:pt x="6" y="77"/>
                              </a:lnTo>
                              <a:lnTo>
                                <a:pt x="6" y="45"/>
                              </a:lnTo>
                              <a:lnTo>
                                <a:pt x="6" y="21"/>
                              </a:lnTo>
                              <a:lnTo>
                                <a:pt x="6" y="6"/>
                              </a:lnTo>
                              <a:lnTo>
                                <a:pt x="7" y="8"/>
                              </a:lnTo>
                              <a:lnTo>
                                <a:pt x="7" y="30"/>
                              </a:lnTo>
                              <a:lnTo>
                                <a:pt x="7" y="77"/>
                              </a:lnTo>
                              <a:lnTo>
                                <a:pt x="7" y="89"/>
                              </a:lnTo>
                              <a:lnTo>
                                <a:pt x="7" y="38"/>
                              </a:lnTo>
                              <a:lnTo>
                                <a:pt x="7" y="17"/>
                              </a:lnTo>
                              <a:lnTo>
                                <a:pt x="7" y="20"/>
                              </a:lnTo>
                              <a:lnTo>
                                <a:pt x="8" y="23"/>
                              </a:lnTo>
                              <a:lnTo>
                                <a:pt x="8" y="22"/>
                              </a:lnTo>
                              <a:lnTo>
                                <a:pt x="8" y="32"/>
                              </a:lnTo>
                              <a:lnTo>
                                <a:pt x="8" y="52"/>
                              </a:lnTo>
                              <a:lnTo>
                                <a:pt x="8" y="82"/>
                              </a:lnTo>
                              <a:lnTo>
                                <a:pt x="8" y="77"/>
                              </a:lnTo>
                              <a:lnTo>
                                <a:pt x="9" y="74"/>
                              </a:lnTo>
                              <a:lnTo>
                                <a:pt x="9" y="60"/>
                              </a:lnTo>
                              <a:lnTo>
                                <a:pt x="9" y="1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51" name="Freeform 26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684963" y="4154488"/>
                          <a:ext cx="14288" cy="257175"/>
                        </a:xfrm>
                        <a:custGeom>
                          <a:avLst/>
                          <a:gdLst>
                            <a:gd name="T0" fmla="*/ 0 w 9"/>
                            <a:gd name="T1" fmla="*/ 58 h 162"/>
                            <a:gd name="T2" fmla="*/ 0 w 9"/>
                            <a:gd name="T3" fmla="*/ 20 h 162"/>
                            <a:gd name="T4" fmla="*/ 0 w 9"/>
                            <a:gd name="T5" fmla="*/ 1 h 162"/>
                            <a:gd name="T6" fmla="*/ 1 w 9"/>
                            <a:gd name="T7" fmla="*/ 4 h 162"/>
                            <a:gd name="T8" fmla="*/ 1 w 9"/>
                            <a:gd name="T9" fmla="*/ 32 h 162"/>
                            <a:gd name="T10" fmla="*/ 1 w 9"/>
                            <a:gd name="T11" fmla="*/ 78 h 162"/>
                            <a:gd name="T12" fmla="*/ 1 w 9"/>
                            <a:gd name="T13" fmla="*/ 37 h 162"/>
                            <a:gd name="T14" fmla="*/ 1 w 9"/>
                            <a:gd name="T15" fmla="*/ 10 h 162"/>
                            <a:gd name="T16" fmla="*/ 1 w 9"/>
                            <a:gd name="T17" fmla="*/ 10 h 162"/>
                            <a:gd name="T18" fmla="*/ 2 w 9"/>
                            <a:gd name="T19" fmla="*/ 32 h 162"/>
                            <a:gd name="T20" fmla="*/ 2 w 9"/>
                            <a:gd name="T21" fmla="*/ 72 h 162"/>
                            <a:gd name="T22" fmla="*/ 2 w 9"/>
                            <a:gd name="T23" fmla="*/ 98 h 162"/>
                            <a:gd name="T24" fmla="*/ 2 w 9"/>
                            <a:gd name="T25" fmla="*/ 74 h 162"/>
                            <a:gd name="T26" fmla="*/ 3 w 9"/>
                            <a:gd name="T27" fmla="*/ 55 h 162"/>
                            <a:gd name="T28" fmla="*/ 3 w 9"/>
                            <a:gd name="T29" fmla="*/ 66 h 162"/>
                            <a:gd name="T30" fmla="*/ 3 w 9"/>
                            <a:gd name="T31" fmla="*/ 106 h 162"/>
                            <a:gd name="T32" fmla="*/ 3 w 9"/>
                            <a:gd name="T33" fmla="*/ 108 h 162"/>
                            <a:gd name="T34" fmla="*/ 3 w 9"/>
                            <a:gd name="T35" fmla="*/ 122 h 162"/>
                            <a:gd name="T36" fmla="*/ 3 w 9"/>
                            <a:gd name="T37" fmla="*/ 96 h 162"/>
                            <a:gd name="T38" fmla="*/ 3 w 9"/>
                            <a:gd name="T39" fmla="*/ 63 h 162"/>
                            <a:gd name="T40" fmla="*/ 4 w 9"/>
                            <a:gd name="T41" fmla="*/ 67 h 162"/>
                            <a:gd name="T42" fmla="*/ 4 w 9"/>
                            <a:gd name="T43" fmla="*/ 96 h 162"/>
                            <a:gd name="T44" fmla="*/ 4 w 9"/>
                            <a:gd name="T45" fmla="*/ 69 h 162"/>
                            <a:gd name="T46" fmla="*/ 4 w 9"/>
                            <a:gd name="T47" fmla="*/ 46 h 162"/>
                            <a:gd name="T48" fmla="*/ 5 w 9"/>
                            <a:gd name="T49" fmla="*/ 55 h 162"/>
                            <a:gd name="T50" fmla="*/ 5 w 9"/>
                            <a:gd name="T51" fmla="*/ 105 h 162"/>
                            <a:gd name="T52" fmla="*/ 5 w 9"/>
                            <a:gd name="T53" fmla="*/ 126 h 162"/>
                            <a:gd name="T54" fmla="*/ 5 w 9"/>
                            <a:gd name="T55" fmla="*/ 73 h 162"/>
                            <a:gd name="T56" fmla="*/ 5 w 9"/>
                            <a:gd name="T57" fmla="*/ 70 h 162"/>
                            <a:gd name="T58" fmla="*/ 5 w 9"/>
                            <a:gd name="T59" fmla="*/ 103 h 162"/>
                            <a:gd name="T60" fmla="*/ 5 w 9"/>
                            <a:gd name="T61" fmla="*/ 162 h 162"/>
                            <a:gd name="T62" fmla="*/ 6 w 9"/>
                            <a:gd name="T63" fmla="*/ 120 h 162"/>
                            <a:gd name="T64" fmla="*/ 6 w 9"/>
                            <a:gd name="T65" fmla="*/ 107 h 162"/>
                            <a:gd name="T66" fmla="*/ 6 w 9"/>
                            <a:gd name="T67" fmla="*/ 125 h 162"/>
                            <a:gd name="T68" fmla="*/ 6 w 9"/>
                            <a:gd name="T69" fmla="*/ 130 h 162"/>
                            <a:gd name="T70" fmla="*/ 7 w 9"/>
                            <a:gd name="T71" fmla="*/ 109 h 162"/>
                            <a:gd name="T72" fmla="*/ 7 w 9"/>
                            <a:gd name="T73" fmla="*/ 81 h 162"/>
                            <a:gd name="T74" fmla="*/ 7 w 9"/>
                            <a:gd name="T75" fmla="*/ 35 h 162"/>
                            <a:gd name="T76" fmla="*/ 7 w 9"/>
                            <a:gd name="T77" fmla="*/ 8 h 162"/>
                            <a:gd name="T78" fmla="*/ 7 w 9"/>
                            <a:gd name="T79" fmla="*/ 0 h 162"/>
                            <a:gd name="T80" fmla="*/ 7 w 9"/>
                            <a:gd name="T81" fmla="*/ 11 h 162"/>
                            <a:gd name="T82" fmla="*/ 8 w 9"/>
                            <a:gd name="T83" fmla="*/ 42 h 162"/>
                            <a:gd name="T84" fmla="*/ 8 w 9"/>
                            <a:gd name="T85" fmla="*/ 82 h 162"/>
                            <a:gd name="T86" fmla="*/ 8 w 9"/>
                            <a:gd name="T87" fmla="*/ 90 h 162"/>
                            <a:gd name="T88" fmla="*/ 8 w 9"/>
                            <a:gd name="T89" fmla="*/ 75 h 162"/>
                            <a:gd name="T90" fmla="*/ 8 w 9"/>
                            <a:gd name="T91" fmla="*/ 67 h 162"/>
                            <a:gd name="T92" fmla="*/ 8 w 9"/>
                            <a:gd name="T93" fmla="*/ 68 h 162"/>
                            <a:gd name="T94" fmla="*/ 8 w 9"/>
                            <a:gd name="T95" fmla="*/ 91 h 162"/>
                            <a:gd name="T96" fmla="*/ 9 w 9"/>
                            <a:gd name="T97" fmla="*/ 90 h 162"/>
                            <a:gd name="T98" fmla="*/ 9 w 9"/>
                            <a:gd name="T99" fmla="*/ 78 h 16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62">
                              <a:moveTo>
                                <a:pt x="0" y="58"/>
                              </a:moveTo>
                              <a:lnTo>
                                <a:pt x="0" y="20"/>
                              </a:lnTo>
                              <a:lnTo>
                                <a:pt x="0" y="1"/>
                              </a:lnTo>
                              <a:lnTo>
                                <a:pt x="1" y="4"/>
                              </a:lnTo>
                              <a:lnTo>
                                <a:pt x="1" y="32"/>
                              </a:lnTo>
                              <a:lnTo>
                                <a:pt x="1" y="78"/>
                              </a:lnTo>
                              <a:lnTo>
                                <a:pt x="1" y="37"/>
                              </a:lnTo>
                              <a:lnTo>
                                <a:pt x="1" y="10"/>
                              </a:lnTo>
                              <a:lnTo>
                                <a:pt x="1" y="10"/>
                              </a:lnTo>
                              <a:lnTo>
                                <a:pt x="2" y="32"/>
                              </a:lnTo>
                              <a:lnTo>
                                <a:pt x="2" y="72"/>
                              </a:lnTo>
                              <a:lnTo>
                                <a:pt x="2" y="98"/>
                              </a:lnTo>
                              <a:lnTo>
                                <a:pt x="2" y="74"/>
                              </a:lnTo>
                              <a:lnTo>
                                <a:pt x="3" y="55"/>
                              </a:lnTo>
                              <a:lnTo>
                                <a:pt x="3" y="66"/>
                              </a:lnTo>
                              <a:lnTo>
                                <a:pt x="3" y="106"/>
                              </a:lnTo>
                              <a:lnTo>
                                <a:pt x="3" y="108"/>
                              </a:lnTo>
                              <a:lnTo>
                                <a:pt x="3" y="122"/>
                              </a:lnTo>
                              <a:lnTo>
                                <a:pt x="3" y="96"/>
                              </a:lnTo>
                              <a:lnTo>
                                <a:pt x="3" y="63"/>
                              </a:lnTo>
                              <a:lnTo>
                                <a:pt x="4" y="67"/>
                              </a:lnTo>
                              <a:lnTo>
                                <a:pt x="4" y="96"/>
                              </a:lnTo>
                              <a:lnTo>
                                <a:pt x="4" y="69"/>
                              </a:lnTo>
                              <a:lnTo>
                                <a:pt x="4" y="46"/>
                              </a:lnTo>
                              <a:lnTo>
                                <a:pt x="5" y="55"/>
                              </a:lnTo>
                              <a:lnTo>
                                <a:pt x="5" y="105"/>
                              </a:lnTo>
                              <a:lnTo>
                                <a:pt x="5" y="126"/>
                              </a:lnTo>
                              <a:lnTo>
                                <a:pt x="5" y="73"/>
                              </a:lnTo>
                              <a:lnTo>
                                <a:pt x="5" y="70"/>
                              </a:lnTo>
                              <a:lnTo>
                                <a:pt x="5" y="103"/>
                              </a:lnTo>
                              <a:lnTo>
                                <a:pt x="5" y="162"/>
                              </a:lnTo>
                              <a:lnTo>
                                <a:pt x="6" y="120"/>
                              </a:lnTo>
                              <a:lnTo>
                                <a:pt x="6" y="107"/>
                              </a:lnTo>
                              <a:lnTo>
                                <a:pt x="6" y="125"/>
                              </a:lnTo>
                              <a:lnTo>
                                <a:pt x="6" y="130"/>
                              </a:lnTo>
                              <a:lnTo>
                                <a:pt x="7" y="109"/>
                              </a:lnTo>
                              <a:lnTo>
                                <a:pt x="7" y="81"/>
                              </a:lnTo>
                              <a:lnTo>
                                <a:pt x="7" y="35"/>
                              </a:lnTo>
                              <a:lnTo>
                                <a:pt x="7" y="8"/>
                              </a:lnTo>
                              <a:lnTo>
                                <a:pt x="7" y="0"/>
                              </a:lnTo>
                              <a:lnTo>
                                <a:pt x="7" y="11"/>
                              </a:lnTo>
                              <a:lnTo>
                                <a:pt x="8" y="42"/>
                              </a:lnTo>
                              <a:lnTo>
                                <a:pt x="8" y="82"/>
                              </a:lnTo>
                              <a:lnTo>
                                <a:pt x="8" y="90"/>
                              </a:lnTo>
                              <a:lnTo>
                                <a:pt x="8" y="75"/>
                              </a:lnTo>
                              <a:lnTo>
                                <a:pt x="8" y="67"/>
                              </a:lnTo>
                              <a:lnTo>
                                <a:pt x="8" y="68"/>
                              </a:lnTo>
                              <a:lnTo>
                                <a:pt x="8" y="91"/>
                              </a:lnTo>
                              <a:lnTo>
                                <a:pt x="9" y="90"/>
                              </a:lnTo>
                              <a:lnTo>
                                <a:pt x="9" y="78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52" name="Freeform 26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699251" y="4195763"/>
                          <a:ext cx="14288" cy="331788"/>
                        </a:xfrm>
                        <a:custGeom>
                          <a:avLst/>
                          <a:gdLst>
                            <a:gd name="T0" fmla="*/ 0 w 9"/>
                            <a:gd name="T1" fmla="*/ 52 h 209"/>
                            <a:gd name="T2" fmla="*/ 0 w 9"/>
                            <a:gd name="T3" fmla="*/ 209 h 209"/>
                            <a:gd name="T4" fmla="*/ 0 w 9"/>
                            <a:gd name="T5" fmla="*/ 31 h 209"/>
                            <a:gd name="T6" fmla="*/ 1 w 9"/>
                            <a:gd name="T7" fmla="*/ 0 h 209"/>
                            <a:gd name="T8" fmla="*/ 1 w 9"/>
                            <a:gd name="T9" fmla="*/ 8 h 209"/>
                            <a:gd name="T10" fmla="*/ 1 w 9"/>
                            <a:gd name="T11" fmla="*/ 27 h 209"/>
                            <a:gd name="T12" fmla="*/ 1 w 9"/>
                            <a:gd name="T13" fmla="*/ 27 h 209"/>
                            <a:gd name="T14" fmla="*/ 1 w 9"/>
                            <a:gd name="T15" fmla="*/ 14 h 209"/>
                            <a:gd name="T16" fmla="*/ 1 w 9"/>
                            <a:gd name="T17" fmla="*/ 11 h 209"/>
                            <a:gd name="T18" fmla="*/ 2 w 9"/>
                            <a:gd name="T19" fmla="*/ 18 h 209"/>
                            <a:gd name="T20" fmla="*/ 2 w 9"/>
                            <a:gd name="T21" fmla="*/ 30 h 209"/>
                            <a:gd name="T22" fmla="*/ 2 w 9"/>
                            <a:gd name="T23" fmla="*/ 26 h 209"/>
                            <a:gd name="T24" fmla="*/ 2 w 9"/>
                            <a:gd name="T25" fmla="*/ 8 h 209"/>
                            <a:gd name="T26" fmla="*/ 2 w 9"/>
                            <a:gd name="T27" fmla="*/ 9 h 209"/>
                            <a:gd name="T28" fmla="*/ 3 w 9"/>
                            <a:gd name="T29" fmla="*/ 29 h 209"/>
                            <a:gd name="T30" fmla="*/ 3 w 9"/>
                            <a:gd name="T31" fmla="*/ 62 h 209"/>
                            <a:gd name="T32" fmla="*/ 3 w 9"/>
                            <a:gd name="T33" fmla="*/ 113 h 209"/>
                            <a:gd name="T34" fmla="*/ 3 w 9"/>
                            <a:gd name="T35" fmla="*/ 136 h 209"/>
                            <a:gd name="T36" fmla="*/ 3 w 9"/>
                            <a:gd name="T37" fmla="*/ 77 h 209"/>
                            <a:gd name="T38" fmla="*/ 3 w 9"/>
                            <a:gd name="T39" fmla="*/ 54 h 209"/>
                            <a:gd name="T40" fmla="*/ 4 w 9"/>
                            <a:gd name="T41" fmla="*/ 47 h 209"/>
                            <a:gd name="T42" fmla="*/ 4 w 9"/>
                            <a:gd name="T43" fmla="*/ 50 h 209"/>
                            <a:gd name="T44" fmla="*/ 4 w 9"/>
                            <a:gd name="T45" fmla="*/ 63 h 209"/>
                            <a:gd name="T46" fmla="*/ 4 w 9"/>
                            <a:gd name="T47" fmla="*/ 89 h 209"/>
                            <a:gd name="T48" fmla="*/ 4 w 9"/>
                            <a:gd name="T49" fmla="*/ 100 h 209"/>
                            <a:gd name="T50" fmla="*/ 5 w 9"/>
                            <a:gd name="T51" fmla="*/ 87 h 209"/>
                            <a:gd name="T52" fmla="*/ 5 w 9"/>
                            <a:gd name="T53" fmla="*/ 78 h 209"/>
                            <a:gd name="T54" fmla="*/ 5 w 9"/>
                            <a:gd name="T55" fmla="*/ 55 h 209"/>
                            <a:gd name="T56" fmla="*/ 5 w 9"/>
                            <a:gd name="T57" fmla="*/ 26 h 209"/>
                            <a:gd name="T58" fmla="*/ 5 w 9"/>
                            <a:gd name="T59" fmla="*/ 15 h 209"/>
                            <a:gd name="T60" fmla="*/ 5 w 9"/>
                            <a:gd name="T61" fmla="*/ 30 h 209"/>
                            <a:gd name="T62" fmla="*/ 6 w 9"/>
                            <a:gd name="T63" fmla="*/ 66 h 209"/>
                            <a:gd name="T64" fmla="*/ 6 w 9"/>
                            <a:gd name="T65" fmla="*/ 89 h 209"/>
                            <a:gd name="T66" fmla="*/ 6 w 9"/>
                            <a:gd name="T67" fmla="*/ 57 h 209"/>
                            <a:gd name="T68" fmla="*/ 6 w 9"/>
                            <a:gd name="T69" fmla="*/ 39 h 209"/>
                            <a:gd name="T70" fmla="*/ 6 w 9"/>
                            <a:gd name="T71" fmla="*/ 33 h 209"/>
                            <a:gd name="T72" fmla="*/ 6 w 9"/>
                            <a:gd name="T73" fmla="*/ 27 h 209"/>
                            <a:gd name="T74" fmla="*/ 7 w 9"/>
                            <a:gd name="T75" fmla="*/ 28 h 209"/>
                            <a:gd name="T76" fmla="*/ 7 w 9"/>
                            <a:gd name="T77" fmla="*/ 40 h 209"/>
                            <a:gd name="T78" fmla="*/ 7 w 9"/>
                            <a:gd name="T79" fmla="*/ 52 h 209"/>
                            <a:gd name="T80" fmla="*/ 7 w 9"/>
                            <a:gd name="T81" fmla="*/ 55 h 209"/>
                            <a:gd name="T82" fmla="*/ 7 w 9"/>
                            <a:gd name="T83" fmla="*/ 39 h 209"/>
                            <a:gd name="T84" fmla="*/ 8 w 9"/>
                            <a:gd name="T85" fmla="*/ 33 h 209"/>
                            <a:gd name="T86" fmla="*/ 8 w 9"/>
                            <a:gd name="T87" fmla="*/ 52 h 209"/>
                            <a:gd name="T88" fmla="*/ 8 w 9"/>
                            <a:gd name="T89" fmla="*/ 77 h 209"/>
                            <a:gd name="T90" fmla="*/ 8 w 9"/>
                            <a:gd name="T91" fmla="*/ 82 h 209"/>
                            <a:gd name="T92" fmla="*/ 8 w 9"/>
                            <a:gd name="T93" fmla="*/ 91 h 209"/>
                            <a:gd name="T94" fmla="*/ 8 w 9"/>
                            <a:gd name="T95" fmla="*/ 152 h 209"/>
                            <a:gd name="T96" fmla="*/ 9 w 9"/>
                            <a:gd name="T97" fmla="*/ 103 h 209"/>
                            <a:gd name="T98" fmla="*/ 9 w 9"/>
                            <a:gd name="T99" fmla="*/ 77 h 20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9">
                              <a:moveTo>
                                <a:pt x="0" y="52"/>
                              </a:moveTo>
                              <a:lnTo>
                                <a:pt x="0" y="209"/>
                              </a:lnTo>
                              <a:lnTo>
                                <a:pt x="0" y="31"/>
                              </a:lnTo>
                              <a:lnTo>
                                <a:pt x="1" y="0"/>
                              </a:lnTo>
                              <a:lnTo>
                                <a:pt x="1" y="8"/>
                              </a:lnTo>
                              <a:lnTo>
                                <a:pt x="1" y="27"/>
                              </a:lnTo>
                              <a:lnTo>
                                <a:pt x="1" y="27"/>
                              </a:lnTo>
                              <a:lnTo>
                                <a:pt x="1" y="14"/>
                              </a:lnTo>
                              <a:lnTo>
                                <a:pt x="1" y="11"/>
                              </a:lnTo>
                              <a:lnTo>
                                <a:pt x="2" y="18"/>
                              </a:lnTo>
                              <a:lnTo>
                                <a:pt x="2" y="30"/>
                              </a:lnTo>
                              <a:lnTo>
                                <a:pt x="2" y="26"/>
                              </a:lnTo>
                              <a:lnTo>
                                <a:pt x="2" y="8"/>
                              </a:lnTo>
                              <a:lnTo>
                                <a:pt x="2" y="9"/>
                              </a:lnTo>
                              <a:lnTo>
                                <a:pt x="3" y="29"/>
                              </a:lnTo>
                              <a:lnTo>
                                <a:pt x="3" y="62"/>
                              </a:lnTo>
                              <a:lnTo>
                                <a:pt x="3" y="113"/>
                              </a:lnTo>
                              <a:lnTo>
                                <a:pt x="3" y="136"/>
                              </a:lnTo>
                              <a:lnTo>
                                <a:pt x="3" y="77"/>
                              </a:lnTo>
                              <a:lnTo>
                                <a:pt x="3" y="54"/>
                              </a:lnTo>
                              <a:lnTo>
                                <a:pt x="4" y="47"/>
                              </a:lnTo>
                              <a:lnTo>
                                <a:pt x="4" y="50"/>
                              </a:lnTo>
                              <a:lnTo>
                                <a:pt x="4" y="63"/>
                              </a:lnTo>
                              <a:lnTo>
                                <a:pt x="4" y="89"/>
                              </a:lnTo>
                              <a:lnTo>
                                <a:pt x="4" y="100"/>
                              </a:lnTo>
                              <a:lnTo>
                                <a:pt x="5" y="87"/>
                              </a:lnTo>
                              <a:lnTo>
                                <a:pt x="5" y="78"/>
                              </a:lnTo>
                              <a:lnTo>
                                <a:pt x="5" y="55"/>
                              </a:lnTo>
                              <a:lnTo>
                                <a:pt x="5" y="26"/>
                              </a:lnTo>
                              <a:lnTo>
                                <a:pt x="5" y="15"/>
                              </a:lnTo>
                              <a:lnTo>
                                <a:pt x="5" y="30"/>
                              </a:lnTo>
                              <a:lnTo>
                                <a:pt x="6" y="66"/>
                              </a:lnTo>
                              <a:lnTo>
                                <a:pt x="6" y="89"/>
                              </a:lnTo>
                              <a:lnTo>
                                <a:pt x="6" y="57"/>
                              </a:lnTo>
                              <a:lnTo>
                                <a:pt x="6" y="39"/>
                              </a:lnTo>
                              <a:lnTo>
                                <a:pt x="6" y="33"/>
                              </a:lnTo>
                              <a:lnTo>
                                <a:pt x="6" y="27"/>
                              </a:lnTo>
                              <a:lnTo>
                                <a:pt x="7" y="28"/>
                              </a:lnTo>
                              <a:lnTo>
                                <a:pt x="7" y="40"/>
                              </a:lnTo>
                              <a:lnTo>
                                <a:pt x="7" y="52"/>
                              </a:lnTo>
                              <a:lnTo>
                                <a:pt x="7" y="55"/>
                              </a:lnTo>
                              <a:lnTo>
                                <a:pt x="7" y="39"/>
                              </a:lnTo>
                              <a:lnTo>
                                <a:pt x="8" y="33"/>
                              </a:lnTo>
                              <a:lnTo>
                                <a:pt x="8" y="52"/>
                              </a:lnTo>
                              <a:lnTo>
                                <a:pt x="8" y="77"/>
                              </a:lnTo>
                              <a:lnTo>
                                <a:pt x="8" y="82"/>
                              </a:lnTo>
                              <a:lnTo>
                                <a:pt x="8" y="91"/>
                              </a:lnTo>
                              <a:lnTo>
                                <a:pt x="8" y="152"/>
                              </a:lnTo>
                              <a:lnTo>
                                <a:pt x="9" y="103"/>
                              </a:lnTo>
                              <a:lnTo>
                                <a:pt x="9" y="77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53" name="Freeform 27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713538" y="4159250"/>
                          <a:ext cx="14288" cy="295275"/>
                        </a:xfrm>
                        <a:custGeom>
                          <a:avLst/>
                          <a:gdLst>
                            <a:gd name="T0" fmla="*/ 0 w 9"/>
                            <a:gd name="T1" fmla="*/ 100 h 186"/>
                            <a:gd name="T2" fmla="*/ 0 w 9"/>
                            <a:gd name="T3" fmla="*/ 101 h 186"/>
                            <a:gd name="T4" fmla="*/ 0 w 9"/>
                            <a:gd name="T5" fmla="*/ 128 h 186"/>
                            <a:gd name="T6" fmla="*/ 1 w 9"/>
                            <a:gd name="T7" fmla="*/ 178 h 186"/>
                            <a:gd name="T8" fmla="*/ 1 w 9"/>
                            <a:gd name="T9" fmla="*/ 95 h 186"/>
                            <a:gd name="T10" fmla="*/ 1 w 9"/>
                            <a:gd name="T11" fmla="*/ 75 h 186"/>
                            <a:gd name="T12" fmla="*/ 1 w 9"/>
                            <a:gd name="T13" fmla="*/ 75 h 186"/>
                            <a:gd name="T14" fmla="*/ 1 w 9"/>
                            <a:gd name="T15" fmla="*/ 81 h 186"/>
                            <a:gd name="T16" fmla="*/ 1 w 9"/>
                            <a:gd name="T17" fmla="*/ 81 h 186"/>
                            <a:gd name="T18" fmla="*/ 1 w 9"/>
                            <a:gd name="T19" fmla="*/ 72 h 186"/>
                            <a:gd name="T20" fmla="*/ 2 w 9"/>
                            <a:gd name="T21" fmla="*/ 67 h 186"/>
                            <a:gd name="T22" fmla="*/ 2 w 9"/>
                            <a:gd name="T23" fmla="*/ 70 h 186"/>
                            <a:gd name="T24" fmla="*/ 2 w 9"/>
                            <a:gd name="T25" fmla="*/ 77 h 186"/>
                            <a:gd name="T26" fmla="*/ 2 w 9"/>
                            <a:gd name="T27" fmla="*/ 107 h 186"/>
                            <a:gd name="T28" fmla="*/ 3 w 9"/>
                            <a:gd name="T29" fmla="*/ 106 h 186"/>
                            <a:gd name="T30" fmla="*/ 3 w 9"/>
                            <a:gd name="T31" fmla="*/ 60 h 186"/>
                            <a:gd name="T32" fmla="*/ 3 w 9"/>
                            <a:gd name="T33" fmla="*/ 51 h 186"/>
                            <a:gd name="T34" fmla="*/ 3 w 9"/>
                            <a:gd name="T35" fmla="*/ 56 h 186"/>
                            <a:gd name="T36" fmla="*/ 3 w 9"/>
                            <a:gd name="T37" fmla="*/ 52 h 186"/>
                            <a:gd name="T38" fmla="*/ 3 w 9"/>
                            <a:gd name="T39" fmla="*/ 33 h 186"/>
                            <a:gd name="T40" fmla="*/ 3 w 9"/>
                            <a:gd name="T41" fmla="*/ 17 h 186"/>
                            <a:gd name="T42" fmla="*/ 4 w 9"/>
                            <a:gd name="T43" fmla="*/ 23 h 186"/>
                            <a:gd name="T44" fmla="*/ 4 w 9"/>
                            <a:gd name="T45" fmla="*/ 60 h 186"/>
                            <a:gd name="T46" fmla="*/ 4 w 9"/>
                            <a:gd name="T47" fmla="*/ 80 h 186"/>
                            <a:gd name="T48" fmla="*/ 4 w 9"/>
                            <a:gd name="T49" fmla="*/ 39 h 186"/>
                            <a:gd name="T50" fmla="*/ 4 w 9"/>
                            <a:gd name="T51" fmla="*/ 14 h 186"/>
                            <a:gd name="T52" fmla="*/ 4 w 9"/>
                            <a:gd name="T53" fmla="*/ 6 h 186"/>
                            <a:gd name="T54" fmla="*/ 5 w 9"/>
                            <a:gd name="T55" fmla="*/ 16 h 186"/>
                            <a:gd name="T56" fmla="*/ 5 w 9"/>
                            <a:gd name="T57" fmla="*/ 46 h 186"/>
                            <a:gd name="T58" fmla="*/ 5 w 9"/>
                            <a:gd name="T59" fmla="*/ 78 h 186"/>
                            <a:gd name="T60" fmla="*/ 5 w 9"/>
                            <a:gd name="T61" fmla="*/ 94 h 186"/>
                            <a:gd name="T62" fmla="*/ 6 w 9"/>
                            <a:gd name="T63" fmla="*/ 90 h 186"/>
                            <a:gd name="T64" fmla="*/ 6 w 9"/>
                            <a:gd name="T65" fmla="*/ 108 h 186"/>
                            <a:gd name="T66" fmla="*/ 6 w 9"/>
                            <a:gd name="T67" fmla="*/ 102 h 186"/>
                            <a:gd name="T68" fmla="*/ 6 w 9"/>
                            <a:gd name="T69" fmla="*/ 70 h 186"/>
                            <a:gd name="T70" fmla="*/ 6 w 9"/>
                            <a:gd name="T71" fmla="*/ 98 h 186"/>
                            <a:gd name="T72" fmla="*/ 6 w 9"/>
                            <a:gd name="T73" fmla="*/ 186 h 186"/>
                            <a:gd name="T74" fmla="*/ 6 w 9"/>
                            <a:gd name="T75" fmla="*/ 125 h 186"/>
                            <a:gd name="T76" fmla="*/ 7 w 9"/>
                            <a:gd name="T77" fmla="*/ 102 h 186"/>
                            <a:gd name="T78" fmla="*/ 7 w 9"/>
                            <a:gd name="T79" fmla="*/ 65 h 186"/>
                            <a:gd name="T80" fmla="*/ 7 w 9"/>
                            <a:gd name="T81" fmla="*/ 62 h 186"/>
                            <a:gd name="T82" fmla="*/ 7 w 9"/>
                            <a:gd name="T83" fmla="*/ 86 h 186"/>
                            <a:gd name="T84" fmla="*/ 8 w 9"/>
                            <a:gd name="T85" fmla="*/ 141 h 186"/>
                            <a:gd name="T86" fmla="*/ 8 w 9"/>
                            <a:gd name="T87" fmla="*/ 176 h 186"/>
                            <a:gd name="T88" fmla="*/ 8 w 9"/>
                            <a:gd name="T89" fmla="*/ 107 h 186"/>
                            <a:gd name="T90" fmla="*/ 8 w 9"/>
                            <a:gd name="T91" fmla="*/ 112 h 186"/>
                            <a:gd name="T92" fmla="*/ 8 w 9"/>
                            <a:gd name="T93" fmla="*/ 89 h 186"/>
                            <a:gd name="T94" fmla="*/ 8 w 9"/>
                            <a:gd name="T95" fmla="*/ 34 h 186"/>
                            <a:gd name="T96" fmla="*/ 8 w 9"/>
                            <a:gd name="T97" fmla="*/ 9 h 186"/>
                            <a:gd name="T98" fmla="*/ 9 w 9"/>
                            <a:gd name="T99" fmla="*/ 0 h 18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6">
                              <a:moveTo>
                                <a:pt x="0" y="100"/>
                              </a:moveTo>
                              <a:lnTo>
                                <a:pt x="0" y="101"/>
                              </a:lnTo>
                              <a:lnTo>
                                <a:pt x="0" y="128"/>
                              </a:lnTo>
                              <a:lnTo>
                                <a:pt x="1" y="178"/>
                              </a:lnTo>
                              <a:lnTo>
                                <a:pt x="1" y="95"/>
                              </a:lnTo>
                              <a:lnTo>
                                <a:pt x="1" y="75"/>
                              </a:lnTo>
                              <a:lnTo>
                                <a:pt x="1" y="75"/>
                              </a:lnTo>
                              <a:lnTo>
                                <a:pt x="1" y="81"/>
                              </a:lnTo>
                              <a:lnTo>
                                <a:pt x="1" y="81"/>
                              </a:lnTo>
                              <a:lnTo>
                                <a:pt x="1" y="72"/>
                              </a:lnTo>
                              <a:lnTo>
                                <a:pt x="2" y="67"/>
                              </a:lnTo>
                              <a:lnTo>
                                <a:pt x="2" y="70"/>
                              </a:lnTo>
                              <a:lnTo>
                                <a:pt x="2" y="77"/>
                              </a:lnTo>
                              <a:lnTo>
                                <a:pt x="2" y="107"/>
                              </a:lnTo>
                              <a:lnTo>
                                <a:pt x="3" y="106"/>
                              </a:lnTo>
                              <a:lnTo>
                                <a:pt x="3" y="60"/>
                              </a:lnTo>
                              <a:lnTo>
                                <a:pt x="3" y="51"/>
                              </a:lnTo>
                              <a:lnTo>
                                <a:pt x="3" y="56"/>
                              </a:lnTo>
                              <a:lnTo>
                                <a:pt x="3" y="52"/>
                              </a:lnTo>
                              <a:lnTo>
                                <a:pt x="3" y="33"/>
                              </a:lnTo>
                              <a:lnTo>
                                <a:pt x="3" y="17"/>
                              </a:lnTo>
                              <a:lnTo>
                                <a:pt x="4" y="23"/>
                              </a:lnTo>
                              <a:lnTo>
                                <a:pt x="4" y="60"/>
                              </a:lnTo>
                              <a:lnTo>
                                <a:pt x="4" y="80"/>
                              </a:lnTo>
                              <a:lnTo>
                                <a:pt x="4" y="39"/>
                              </a:lnTo>
                              <a:lnTo>
                                <a:pt x="4" y="14"/>
                              </a:lnTo>
                              <a:lnTo>
                                <a:pt x="4" y="6"/>
                              </a:lnTo>
                              <a:lnTo>
                                <a:pt x="5" y="16"/>
                              </a:lnTo>
                              <a:lnTo>
                                <a:pt x="5" y="46"/>
                              </a:lnTo>
                              <a:lnTo>
                                <a:pt x="5" y="78"/>
                              </a:lnTo>
                              <a:lnTo>
                                <a:pt x="5" y="94"/>
                              </a:lnTo>
                              <a:lnTo>
                                <a:pt x="6" y="90"/>
                              </a:lnTo>
                              <a:lnTo>
                                <a:pt x="6" y="108"/>
                              </a:lnTo>
                              <a:lnTo>
                                <a:pt x="6" y="102"/>
                              </a:lnTo>
                              <a:lnTo>
                                <a:pt x="6" y="70"/>
                              </a:lnTo>
                              <a:lnTo>
                                <a:pt x="6" y="98"/>
                              </a:lnTo>
                              <a:lnTo>
                                <a:pt x="6" y="186"/>
                              </a:lnTo>
                              <a:lnTo>
                                <a:pt x="6" y="125"/>
                              </a:lnTo>
                              <a:lnTo>
                                <a:pt x="7" y="102"/>
                              </a:lnTo>
                              <a:lnTo>
                                <a:pt x="7" y="65"/>
                              </a:lnTo>
                              <a:lnTo>
                                <a:pt x="7" y="62"/>
                              </a:lnTo>
                              <a:lnTo>
                                <a:pt x="7" y="86"/>
                              </a:lnTo>
                              <a:lnTo>
                                <a:pt x="8" y="141"/>
                              </a:lnTo>
                              <a:lnTo>
                                <a:pt x="8" y="176"/>
                              </a:lnTo>
                              <a:lnTo>
                                <a:pt x="8" y="107"/>
                              </a:lnTo>
                              <a:lnTo>
                                <a:pt x="8" y="112"/>
                              </a:lnTo>
                              <a:lnTo>
                                <a:pt x="8" y="89"/>
                              </a:lnTo>
                              <a:lnTo>
                                <a:pt x="8" y="34"/>
                              </a:lnTo>
                              <a:lnTo>
                                <a:pt x="8" y="9"/>
                              </a:lnTo>
                              <a:lnTo>
                                <a:pt x="9" y="0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54" name="Freeform 27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727826" y="4140200"/>
                          <a:ext cx="14288" cy="290513"/>
                        </a:xfrm>
                        <a:custGeom>
                          <a:avLst/>
                          <a:gdLst>
                            <a:gd name="T0" fmla="*/ 0 w 9"/>
                            <a:gd name="T1" fmla="*/ 12 h 183"/>
                            <a:gd name="T2" fmla="*/ 0 w 9"/>
                            <a:gd name="T3" fmla="*/ 14 h 183"/>
                            <a:gd name="T4" fmla="*/ 0 w 9"/>
                            <a:gd name="T5" fmla="*/ 20 h 183"/>
                            <a:gd name="T6" fmla="*/ 0 w 9"/>
                            <a:gd name="T7" fmla="*/ 27 h 183"/>
                            <a:gd name="T8" fmla="*/ 1 w 9"/>
                            <a:gd name="T9" fmla="*/ 40 h 183"/>
                            <a:gd name="T10" fmla="*/ 1 w 9"/>
                            <a:gd name="T11" fmla="*/ 73 h 183"/>
                            <a:gd name="T12" fmla="*/ 1 w 9"/>
                            <a:gd name="T13" fmla="*/ 154 h 183"/>
                            <a:gd name="T14" fmla="*/ 1 w 9"/>
                            <a:gd name="T15" fmla="*/ 170 h 183"/>
                            <a:gd name="T16" fmla="*/ 1 w 9"/>
                            <a:gd name="T17" fmla="*/ 122 h 183"/>
                            <a:gd name="T18" fmla="*/ 1 w 9"/>
                            <a:gd name="T19" fmla="*/ 48 h 183"/>
                            <a:gd name="T20" fmla="*/ 2 w 9"/>
                            <a:gd name="T21" fmla="*/ 14 h 183"/>
                            <a:gd name="T22" fmla="*/ 2 w 9"/>
                            <a:gd name="T23" fmla="*/ 9 h 183"/>
                            <a:gd name="T24" fmla="*/ 2 w 9"/>
                            <a:gd name="T25" fmla="*/ 31 h 183"/>
                            <a:gd name="T26" fmla="*/ 2 w 9"/>
                            <a:gd name="T27" fmla="*/ 71 h 183"/>
                            <a:gd name="T28" fmla="*/ 2 w 9"/>
                            <a:gd name="T29" fmla="*/ 43 h 183"/>
                            <a:gd name="T30" fmla="*/ 2 w 9"/>
                            <a:gd name="T31" fmla="*/ 16 h 183"/>
                            <a:gd name="T32" fmla="*/ 2 w 9"/>
                            <a:gd name="T33" fmla="*/ 15 h 183"/>
                            <a:gd name="T34" fmla="*/ 3 w 9"/>
                            <a:gd name="T35" fmla="*/ 38 h 183"/>
                            <a:gd name="T36" fmla="*/ 3 w 9"/>
                            <a:gd name="T37" fmla="*/ 83 h 183"/>
                            <a:gd name="T38" fmla="*/ 3 w 9"/>
                            <a:gd name="T39" fmla="*/ 179 h 183"/>
                            <a:gd name="T40" fmla="*/ 3 w 9"/>
                            <a:gd name="T41" fmla="*/ 150 h 183"/>
                            <a:gd name="T42" fmla="*/ 4 w 9"/>
                            <a:gd name="T43" fmla="*/ 107 h 183"/>
                            <a:gd name="T44" fmla="*/ 4 w 9"/>
                            <a:gd name="T45" fmla="*/ 117 h 183"/>
                            <a:gd name="T46" fmla="*/ 4 w 9"/>
                            <a:gd name="T47" fmla="*/ 183 h 183"/>
                            <a:gd name="T48" fmla="*/ 4 w 9"/>
                            <a:gd name="T49" fmla="*/ 101 h 183"/>
                            <a:gd name="T50" fmla="*/ 4 w 9"/>
                            <a:gd name="T51" fmla="*/ 66 h 183"/>
                            <a:gd name="T52" fmla="*/ 4 w 9"/>
                            <a:gd name="T53" fmla="*/ 58 h 183"/>
                            <a:gd name="T54" fmla="*/ 5 w 9"/>
                            <a:gd name="T55" fmla="*/ 67 h 183"/>
                            <a:gd name="T56" fmla="*/ 5 w 9"/>
                            <a:gd name="T57" fmla="*/ 87 h 183"/>
                            <a:gd name="T58" fmla="*/ 5 w 9"/>
                            <a:gd name="T59" fmla="*/ 100 h 183"/>
                            <a:gd name="T60" fmla="*/ 5 w 9"/>
                            <a:gd name="T61" fmla="*/ 84 h 183"/>
                            <a:gd name="T62" fmla="*/ 5 w 9"/>
                            <a:gd name="T63" fmla="*/ 49 h 183"/>
                            <a:gd name="T64" fmla="*/ 6 w 9"/>
                            <a:gd name="T65" fmla="*/ 18 h 183"/>
                            <a:gd name="T66" fmla="*/ 6 w 9"/>
                            <a:gd name="T67" fmla="*/ 4 h 183"/>
                            <a:gd name="T68" fmla="*/ 6 w 9"/>
                            <a:gd name="T69" fmla="*/ 7 h 183"/>
                            <a:gd name="T70" fmla="*/ 6 w 9"/>
                            <a:gd name="T71" fmla="*/ 25 h 183"/>
                            <a:gd name="T72" fmla="*/ 6 w 9"/>
                            <a:gd name="T73" fmla="*/ 54 h 183"/>
                            <a:gd name="T74" fmla="*/ 6 w 9"/>
                            <a:gd name="T75" fmla="*/ 84 h 183"/>
                            <a:gd name="T76" fmla="*/ 7 w 9"/>
                            <a:gd name="T77" fmla="*/ 95 h 183"/>
                            <a:gd name="T78" fmla="*/ 7 w 9"/>
                            <a:gd name="T79" fmla="*/ 90 h 183"/>
                            <a:gd name="T80" fmla="*/ 7 w 9"/>
                            <a:gd name="T81" fmla="*/ 85 h 183"/>
                            <a:gd name="T82" fmla="*/ 7 w 9"/>
                            <a:gd name="T83" fmla="*/ 43 h 183"/>
                            <a:gd name="T84" fmla="*/ 8 w 9"/>
                            <a:gd name="T85" fmla="*/ 11 h 183"/>
                            <a:gd name="T86" fmla="*/ 8 w 9"/>
                            <a:gd name="T87" fmla="*/ 0 h 183"/>
                            <a:gd name="T88" fmla="*/ 8 w 9"/>
                            <a:gd name="T89" fmla="*/ 6 h 183"/>
                            <a:gd name="T90" fmla="*/ 8 w 9"/>
                            <a:gd name="T91" fmla="*/ 27 h 183"/>
                            <a:gd name="T92" fmla="*/ 8 w 9"/>
                            <a:gd name="T93" fmla="*/ 49 h 183"/>
                            <a:gd name="T94" fmla="*/ 8 w 9"/>
                            <a:gd name="T95" fmla="*/ 43 h 183"/>
                            <a:gd name="T96" fmla="*/ 8 w 9"/>
                            <a:gd name="T97" fmla="*/ 33 h 183"/>
                            <a:gd name="T98" fmla="*/ 9 w 9"/>
                            <a:gd name="T99" fmla="*/ 41 h 18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3">
                              <a:moveTo>
                                <a:pt x="0" y="12"/>
                              </a:moveTo>
                              <a:lnTo>
                                <a:pt x="0" y="14"/>
                              </a:lnTo>
                              <a:lnTo>
                                <a:pt x="0" y="20"/>
                              </a:lnTo>
                              <a:lnTo>
                                <a:pt x="0" y="27"/>
                              </a:lnTo>
                              <a:lnTo>
                                <a:pt x="1" y="40"/>
                              </a:lnTo>
                              <a:lnTo>
                                <a:pt x="1" y="73"/>
                              </a:lnTo>
                              <a:lnTo>
                                <a:pt x="1" y="154"/>
                              </a:lnTo>
                              <a:lnTo>
                                <a:pt x="1" y="170"/>
                              </a:lnTo>
                              <a:lnTo>
                                <a:pt x="1" y="122"/>
                              </a:lnTo>
                              <a:lnTo>
                                <a:pt x="1" y="48"/>
                              </a:lnTo>
                              <a:lnTo>
                                <a:pt x="2" y="14"/>
                              </a:lnTo>
                              <a:lnTo>
                                <a:pt x="2" y="9"/>
                              </a:lnTo>
                              <a:lnTo>
                                <a:pt x="2" y="31"/>
                              </a:lnTo>
                              <a:lnTo>
                                <a:pt x="2" y="71"/>
                              </a:lnTo>
                              <a:lnTo>
                                <a:pt x="2" y="43"/>
                              </a:lnTo>
                              <a:lnTo>
                                <a:pt x="2" y="16"/>
                              </a:lnTo>
                              <a:lnTo>
                                <a:pt x="2" y="15"/>
                              </a:lnTo>
                              <a:lnTo>
                                <a:pt x="3" y="38"/>
                              </a:lnTo>
                              <a:lnTo>
                                <a:pt x="3" y="83"/>
                              </a:lnTo>
                              <a:lnTo>
                                <a:pt x="3" y="179"/>
                              </a:lnTo>
                              <a:lnTo>
                                <a:pt x="3" y="150"/>
                              </a:lnTo>
                              <a:lnTo>
                                <a:pt x="4" y="107"/>
                              </a:lnTo>
                              <a:lnTo>
                                <a:pt x="4" y="117"/>
                              </a:lnTo>
                              <a:lnTo>
                                <a:pt x="4" y="183"/>
                              </a:lnTo>
                              <a:lnTo>
                                <a:pt x="4" y="101"/>
                              </a:lnTo>
                              <a:lnTo>
                                <a:pt x="4" y="66"/>
                              </a:lnTo>
                              <a:lnTo>
                                <a:pt x="4" y="58"/>
                              </a:lnTo>
                              <a:lnTo>
                                <a:pt x="5" y="67"/>
                              </a:lnTo>
                              <a:lnTo>
                                <a:pt x="5" y="87"/>
                              </a:lnTo>
                              <a:lnTo>
                                <a:pt x="5" y="100"/>
                              </a:lnTo>
                              <a:lnTo>
                                <a:pt x="5" y="84"/>
                              </a:lnTo>
                              <a:lnTo>
                                <a:pt x="5" y="49"/>
                              </a:lnTo>
                              <a:lnTo>
                                <a:pt x="6" y="18"/>
                              </a:lnTo>
                              <a:lnTo>
                                <a:pt x="6" y="4"/>
                              </a:lnTo>
                              <a:lnTo>
                                <a:pt x="6" y="7"/>
                              </a:lnTo>
                              <a:lnTo>
                                <a:pt x="6" y="25"/>
                              </a:lnTo>
                              <a:lnTo>
                                <a:pt x="6" y="54"/>
                              </a:lnTo>
                              <a:lnTo>
                                <a:pt x="6" y="84"/>
                              </a:lnTo>
                              <a:lnTo>
                                <a:pt x="7" y="95"/>
                              </a:lnTo>
                              <a:lnTo>
                                <a:pt x="7" y="90"/>
                              </a:lnTo>
                              <a:lnTo>
                                <a:pt x="7" y="85"/>
                              </a:lnTo>
                              <a:lnTo>
                                <a:pt x="7" y="43"/>
                              </a:lnTo>
                              <a:lnTo>
                                <a:pt x="8" y="11"/>
                              </a:lnTo>
                              <a:lnTo>
                                <a:pt x="8" y="0"/>
                              </a:lnTo>
                              <a:lnTo>
                                <a:pt x="8" y="6"/>
                              </a:lnTo>
                              <a:lnTo>
                                <a:pt x="8" y="27"/>
                              </a:lnTo>
                              <a:lnTo>
                                <a:pt x="8" y="49"/>
                              </a:lnTo>
                              <a:lnTo>
                                <a:pt x="8" y="43"/>
                              </a:lnTo>
                              <a:lnTo>
                                <a:pt x="8" y="33"/>
                              </a:lnTo>
                              <a:lnTo>
                                <a:pt x="9" y="4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55" name="Freeform 27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742113" y="4160838"/>
                          <a:ext cx="14288" cy="449263"/>
                        </a:xfrm>
                        <a:custGeom>
                          <a:avLst/>
                          <a:gdLst>
                            <a:gd name="T0" fmla="*/ 0 w 9"/>
                            <a:gd name="T1" fmla="*/ 28 h 283"/>
                            <a:gd name="T2" fmla="*/ 0 w 9"/>
                            <a:gd name="T3" fmla="*/ 67 h 283"/>
                            <a:gd name="T4" fmla="*/ 0 w 9"/>
                            <a:gd name="T5" fmla="*/ 136 h 283"/>
                            <a:gd name="T6" fmla="*/ 0 w 9"/>
                            <a:gd name="T7" fmla="*/ 150 h 283"/>
                            <a:gd name="T8" fmla="*/ 1 w 9"/>
                            <a:gd name="T9" fmla="*/ 126 h 283"/>
                            <a:gd name="T10" fmla="*/ 1 w 9"/>
                            <a:gd name="T11" fmla="*/ 49 h 283"/>
                            <a:gd name="T12" fmla="*/ 1 w 9"/>
                            <a:gd name="T13" fmla="*/ 30 h 283"/>
                            <a:gd name="T14" fmla="*/ 1 w 9"/>
                            <a:gd name="T15" fmla="*/ 45 h 283"/>
                            <a:gd name="T16" fmla="*/ 1 w 9"/>
                            <a:gd name="T17" fmla="*/ 52 h 283"/>
                            <a:gd name="T18" fmla="*/ 1 w 9"/>
                            <a:gd name="T19" fmla="*/ 19 h 283"/>
                            <a:gd name="T20" fmla="*/ 1 w 9"/>
                            <a:gd name="T21" fmla="*/ 7 h 283"/>
                            <a:gd name="T22" fmla="*/ 2 w 9"/>
                            <a:gd name="T23" fmla="*/ 14 h 283"/>
                            <a:gd name="T24" fmla="*/ 2 w 9"/>
                            <a:gd name="T25" fmla="*/ 32 h 283"/>
                            <a:gd name="T26" fmla="*/ 2 w 9"/>
                            <a:gd name="T27" fmla="*/ 49 h 283"/>
                            <a:gd name="T28" fmla="*/ 2 w 9"/>
                            <a:gd name="T29" fmla="*/ 43 h 283"/>
                            <a:gd name="T30" fmla="*/ 2 w 9"/>
                            <a:gd name="T31" fmla="*/ 27 h 283"/>
                            <a:gd name="T32" fmla="*/ 2 w 9"/>
                            <a:gd name="T33" fmla="*/ 30 h 283"/>
                            <a:gd name="T34" fmla="*/ 3 w 9"/>
                            <a:gd name="T35" fmla="*/ 62 h 283"/>
                            <a:gd name="T36" fmla="*/ 3 w 9"/>
                            <a:gd name="T37" fmla="*/ 82 h 283"/>
                            <a:gd name="T38" fmla="*/ 3 w 9"/>
                            <a:gd name="T39" fmla="*/ 66 h 283"/>
                            <a:gd name="T40" fmla="*/ 3 w 9"/>
                            <a:gd name="T41" fmla="*/ 63 h 283"/>
                            <a:gd name="T42" fmla="*/ 4 w 9"/>
                            <a:gd name="T43" fmla="*/ 70 h 283"/>
                            <a:gd name="T44" fmla="*/ 4 w 9"/>
                            <a:gd name="T45" fmla="*/ 73 h 283"/>
                            <a:gd name="T46" fmla="*/ 4 w 9"/>
                            <a:gd name="T47" fmla="*/ 53 h 283"/>
                            <a:gd name="T48" fmla="*/ 4 w 9"/>
                            <a:gd name="T49" fmla="*/ 42 h 283"/>
                            <a:gd name="T50" fmla="*/ 4 w 9"/>
                            <a:gd name="T51" fmla="*/ 51 h 283"/>
                            <a:gd name="T52" fmla="*/ 4 w 9"/>
                            <a:gd name="T53" fmla="*/ 74 h 283"/>
                            <a:gd name="T54" fmla="*/ 4 w 9"/>
                            <a:gd name="T55" fmla="*/ 81 h 283"/>
                            <a:gd name="T56" fmla="*/ 5 w 9"/>
                            <a:gd name="T57" fmla="*/ 62 h 283"/>
                            <a:gd name="T58" fmla="*/ 5 w 9"/>
                            <a:gd name="T59" fmla="*/ 53 h 283"/>
                            <a:gd name="T60" fmla="*/ 5 w 9"/>
                            <a:gd name="T61" fmla="*/ 62 h 283"/>
                            <a:gd name="T62" fmla="*/ 5 w 9"/>
                            <a:gd name="T63" fmla="*/ 89 h 283"/>
                            <a:gd name="T64" fmla="*/ 6 w 9"/>
                            <a:gd name="T65" fmla="*/ 155 h 283"/>
                            <a:gd name="T66" fmla="*/ 6 w 9"/>
                            <a:gd name="T67" fmla="*/ 117 h 283"/>
                            <a:gd name="T68" fmla="*/ 6 w 9"/>
                            <a:gd name="T69" fmla="*/ 53 h 283"/>
                            <a:gd name="T70" fmla="*/ 6 w 9"/>
                            <a:gd name="T71" fmla="*/ 29 h 283"/>
                            <a:gd name="T72" fmla="*/ 6 w 9"/>
                            <a:gd name="T73" fmla="*/ 46 h 283"/>
                            <a:gd name="T74" fmla="*/ 6 w 9"/>
                            <a:gd name="T75" fmla="*/ 56 h 283"/>
                            <a:gd name="T76" fmla="*/ 6 w 9"/>
                            <a:gd name="T77" fmla="*/ 10 h 283"/>
                            <a:gd name="T78" fmla="*/ 7 w 9"/>
                            <a:gd name="T79" fmla="*/ 0 h 283"/>
                            <a:gd name="T80" fmla="*/ 7 w 9"/>
                            <a:gd name="T81" fmla="*/ 16 h 283"/>
                            <a:gd name="T82" fmla="*/ 7 w 9"/>
                            <a:gd name="T83" fmla="*/ 53 h 283"/>
                            <a:gd name="T84" fmla="*/ 7 w 9"/>
                            <a:gd name="T85" fmla="*/ 88 h 283"/>
                            <a:gd name="T86" fmla="*/ 8 w 9"/>
                            <a:gd name="T87" fmla="*/ 69 h 283"/>
                            <a:gd name="T88" fmla="*/ 8 w 9"/>
                            <a:gd name="T89" fmla="*/ 88 h 283"/>
                            <a:gd name="T90" fmla="*/ 8 w 9"/>
                            <a:gd name="T91" fmla="*/ 283 h 283"/>
                            <a:gd name="T92" fmla="*/ 8 w 9"/>
                            <a:gd name="T93" fmla="*/ 81 h 283"/>
                            <a:gd name="T94" fmla="*/ 8 w 9"/>
                            <a:gd name="T95" fmla="*/ 45 h 283"/>
                            <a:gd name="T96" fmla="*/ 8 w 9"/>
                            <a:gd name="T97" fmla="*/ 27 h 283"/>
                            <a:gd name="T98" fmla="*/ 9 w 9"/>
                            <a:gd name="T99" fmla="*/ 26 h 28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83">
                              <a:moveTo>
                                <a:pt x="0" y="28"/>
                              </a:moveTo>
                              <a:lnTo>
                                <a:pt x="0" y="67"/>
                              </a:lnTo>
                              <a:lnTo>
                                <a:pt x="0" y="136"/>
                              </a:lnTo>
                              <a:lnTo>
                                <a:pt x="0" y="150"/>
                              </a:lnTo>
                              <a:lnTo>
                                <a:pt x="1" y="126"/>
                              </a:lnTo>
                              <a:lnTo>
                                <a:pt x="1" y="49"/>
                              </a:lnTo>
                              <a:lnTo>
                                <a:pt x="1" y="30"/>
                              </a:lnTo>
                              <a:lnTo>
                                <a:pt x="1" y="45"/>
                              </a:lnTo>
                              <a:lnTo>
                                <a:pt x="1" y="52"/>
                              </a:lnTo>
                              <a:lnTo>
                                <a:pt x="1" y="19"/>
                              </a:lnTo>
                              <a:lnTo>
                                <a:pt x="1" y="7"/>
                              </a:lnTo>
                              <a:lnTo>
                                <a:pt x="2" y="14"/>
                              </a:lnTo>
                              <a:lnTo>
                                <a:pt x="2" y="32"/>
                              </a:lnTo>
                              <a:lnTo>
                                <a:pt x="2" y="49"/>
                              </a:lnTo>
                              <a:lnTo>
                                <a:pt x="2" y="43"/>
                              </a:lnTo>
                              <a:lnTo>
                                <a:pt x="2" y="27"/>
                              </a:lnTo>
                              <a:lnTo>
                                <a:pt x="2" y="30"/>
                              </a:lnTo>
                              <a:lnTo>
                                <a:pt x="3" y="62"/>
                              </a:lnTo>
                              <a:lnTo>
                                <a:pt x="3" y="82"/>
                              </a:lnTo>
                              <a:lnTo>
                                <a:pt x="3" y="66"/>
                              </a:lnTo>
                              <a:lnTo>
                                <a:pt x="3" y="63"/>
                              </a:lnTo>
                              <a:lnTo>
                                <a:pt x="4" y="70"/>
                              </a:lnTo>
                              <a:lnTo>
                                <a:pt x="4" y="73"/>
                              </a:lnTo>
                              <a:lnTo>
                                <a:pt x="4" y="53"/>
                              </a:lnTo>
                              <a:lnTo>
                                <a:pt x="4" y="42"/>
                              </a:lnTo>
                              <a:lnTo>
                                <a:pt x="4" y="51"/>
                              </a:lnTo>
                              <a:lnTo>
                                <a:pt x="4" y="74"/>
                              </a:lnTo>
                              <a:lnTo>
                                <a:pt x="4" y="81"/>
                              </a:lnTo>
                              <a:lnTo>
                                <a:pt x="5" y="62"/>
                              </a:lnTo>
                              <a:lnTo>
                                <a:pt x="5" y="53"/>
                              </a:lnTo>
                              <a:lnTo>
                                <a:pt x="5" y="62"/>
                              </a:lnTo>
                              <a:lnTo>
                                <a:pt x="5" y="89"/>
                              </a:lnTo>
                              <a:lnTo>
                                <a:pt x="6" y="155"/>
                              </a:lnTo>
                              <a:lnTo>
                                <a:pt x="6" y="117"/>
                              </a:lnTo>
                              <a:lnTo>
                                <a:pt x="6" y="53"/>
                              </a:lnTo>
                              <a:lnTo>
                                <a:pt x="6" y="29"/>
                              </a:lnTo>
                              <a:lnTo>
                                <a:pt x="6" y="46"/>
                              </a:lnTo>
                              <a:lnTo>
                                <a:pt x="6" y="56"/>
                              </a:lnTo>
                              <a:lnTo>
                                <a:pt x="6" y="10"/>
                              </a:lnTo>
                              <a:lnTo>
                                <a:pt x="7" y="0"/>
                              </a:lnTo>
                              <a:lnTo>
                                <a:pt x="7" y="16"/>
                              </a:lnTo>
                              <a:lnTo>
                                <a:pt x="7" y="53"/>
                              </a:lnTo>
                              <a:lnTo>
                                <a:pt x="7" y="88"/>
                              </a:lnTo>
                              <a:lnTo>
                                <a:pt x="8" y="69"/>
                              </a:lnTo>
                              <a:lnTo>
                                <a:pt x="8" y="88"/>
                              </a:lnTo>
                              <a:lnTo>
                                <a:pt x="8" y="283"/>
                              </a:lnTo>
                              <a:lnTo>
                                <a:pt x="8" y="81"/>
                              </a:lnTo>
                              <a:lnTo>
                                <a:pt x="8" y="45"/>
                              </a:lnTo>
                              <a:lnTo>
                                <a:pt x="8" y="27"/>
                              </a:lnTo>
                              <a:lnTo>
                                <a:pt x="9" y="2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56" name="Freeform 27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756401" y="4164013"/>
                          <a:ext cx="12700" cy="195263"/>
                        </a:xfrm>
                        <a:custGeom>
                          <a:avLst/>
                          <a:gdLst>
                            <a:gd name="T0" fmla="*/ 0 w 8"/>
                            <a:gd name="T1" fmla="*/ 24 h 123"/>
                            <a:gd name="T2" fmla="*/ 0 w 8"/>
                            <a:gd name="T3" fmla="*/ 47 h 123"/>
                            <a:gd name="T4" fmla="*/ 0 w 8"/>
                            <a:gd name="T5" fmla="*/ 76 h 123"/>
                            <a:gd name="T6" fmla="*/ 0 w 8"/>
                            <a:gd name="T7" fmla="*/ 70 h 123"/>
                            <a:gd name="T8" fmla="*/ 0 w 8"/>
                            <a:gd name="T9" fmla="*/ 67 h 123"/>
                            <a:gd name="T10" fmla="*/ 0 w 8"/>
                            <a:gd name="T11" fmla="*/ 60 h 123"/>
                            <a:gd name="T12" fmla="*/ 0 w 8"/>
                            <a:gd name="T13" fmla="*/ 52 h 123"/>
                            <a:gd name="T14" fmla="*/ 1 w 8"/>
                            <a:gd name="T15" fmla="*/ 44 h 123"/>
                            <a:gd name="T16" fmla="*/ 1 w 8"/>
                            <a:gd name="T17" fmla="*/ 40 h 123"/>
                            <a:gd name="T18" fmla="*/ 1 w 8"/>
                            <a:gd name="T19" fmla="*/ 48 h 123"/>
                            <a:gd name="T20" fmla="*/ 1 w 8"/>
                            <a:gd name="T21" fmla="*/ 65 h 123"/>
                            <a:gd name="T22" fmla="*/ 2 w 8"/>
                            <a:gd name="T23" fmla="*/ 53 h 123"/>
                            <a:gd name="T24" fmla="*/ 2 w 8"/>
                            <a:gd name="T25" fmla="*/ 33 h 123"/>
                            <a:gd name="T26" fmla="*/ 2 w 8"/>
                            <a:gd name="T27" fmla="*/ 44 h 123"/>
                            <a:gd name="T28" fmla="*/ 2 w 8"/>
                            <a:gd name="T29" fmla="*/ 123 h 123"/>
                            <a:gd name="T30" fmla="*/ 2 w 8"/>
                            <a:gd name="T31" fmla="*/ 61 h 123"/>
                            <a:gd name="T32" fmla="*/ 2 w 8"/>
                            <a:gd name="T33" fmla="*/ 52 h 123"/>
                            <a:gd name="T34" fmla="*/ 2 w 8"/>
                            <a:gd name="T35" fmla="*/ 120 h 123"/>
                            <a:gd name="T36" fmla="*/ 3 w 8"/>
                            <a:gd name="T37" fmla="*/ 94 h 123"/>
                            <a:gd name="T38" fmla="*/ 3 w 8"/>
                            <a:gd name="T39" fmla="*/ 44 h 123"/>
                            <a:gd name="T40" fmla="*/ 3 w 8"/>
                            <a:gd name="T41" fmla="*/ 26 h 123"/>
                            <a:gd name="T42" fmla="*/ 3 w 8"/>
                            <a:gd name="T43" fmla="*/ 31 h 123"/>
                            <a:gd name="T44" fmla="*/ 4 w 8"/>
                            <a:gd name="T45" fmla="*/ 62 h 123"/>
                            <a:gd name="T46" fmla="*/ 4 w 8"/>
                            <a:gd name="T47" fmla="*/ 91 h 123"/>
                            <a:gd name="T48" fmla="*/ 4 w 8"/>
                            <a:gd name="T49" fmla="*/ 75 h 123"/>
                            <a:gd name="T50" fmla="*/ 4 w 8"/>
                            <a:gd name="T51" fmla="*/ 76 h 123"/>
                            <a:gd name="T52" fmla="*/ 4 w 8"/>
                            <a:gd name="T53" fmla="*/ 86 h 123"/>
                            <a:gd name="T54" fmla="*/ 4 w 8"/>
                            <a:gd name="T55" fmla="*/ 82 h 123"/>
                            <a:gd name="T56" fmla="*/ 5 w 8"/>
                            <a:gd name="T57" fmla="*/ 55 h 123"/>
                            <a:gd name="T58" fmla="*/ 5 w 8"/>
                            <a:gd name="T59" fmla="*/ 38 h 123"/>
                            <a:gd name="T60" fmla="*/ 5 w 8"/>
                            <a:gd name="T61" fmla="*/ 37 h 123"/>
                            <a:gd name="T62" fmla="*/ 5 w 8"/>
                            <a:gd name="T63" fmla="*/ 29 h 123"/>
                            <a:gd name="T64" fmla="*/ 5 w 8"/>
                            <a:gd name="T65" fmla="*/ 17 h 123"/>
                            <a:gd name="T66" fmla="*/ 6 w 8"/>
                            <a:gd name="T67" fmla="*/ 24 h 123"/>
                            <a:gd name="T68" fmla="*/ 6 w 8"/>
                            <a:gd name="T69" fmla="*/ 65 h 123"/>
                            <a:gd name="T70" fmla="*/ 6 w 8"/>
                            <a:gd name="T71" fmla="*/ 97 h 123"/>
                            <a:gd name="T72" fmla="*/ 6 w 8"/>
                            <a:gd name="T73" fmla="*/ 68 h 123"/>
                            <a:gd name="T74" fmla="*/ 6 w 8"/>
                            <a:gd name="T75" fmla="*/ 77 h 123"/>
                            <a:gd name="T76" fmla="*/ 6 w 8"/>
                            <a:gd name="T77" fmla="*/ 55 h 123"/>
                            <a:gd name="T78" fmla="*/ 7 w 8"/>
                            <a:gd name="T79" fmla="*/ 18 h 123"/>
                            <a:gd name="T80" fmla="*/ 7 w 8"/>
                            <a:gd name="T81" fmla="*/ 0 h 123"/>
                            <a:gd name="T82" fmla="*/ 7 w 8"/>
                            <a:gd name="T83" fmla="*/ 0 h 123"/>
                            <a:gd name="T84" fmla="*/ 7 w 8"/>
                            <a:gd name="T85" fmla="*/ 19 h 123"/>
                            <a:gd name="T86" fmla="*/ 7 w 8"/>
                            <a:gd name="T87" fmla="*/ 45 h 123"/>
                            <a:gd name="T88" fmla="*/ 7 w 8"/>
                            <a:gd name="T89" fmla="*/ 50 h 123"/>
                            <a:gd name="T90" fmla="*/ 8 w 8"/>
                            <a:gd name="T91" fmla="*/ 47 h 123"/>
                            <a:gd name="T92" fmla="*/ 8 w 8"/>
                            <a:gd name="T93" fmla="*/ 62 h 123"/>
                            <a:gd name="T94" fmla="*/ 8 w 8"/>
                            <a:gd name="T95" fmla="*/ 87 h 123"/>
                            <a:gd name="T96" fmla="*/ 8 w 8"/>
                            <a:gd name="T97" fmla="*/ 94 h 123"/>
                            <a:gd name="T98" fmla="*/ 8 w 8"/>
                            <a:gd name="T99" fmla="*/ 118 h 12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123">
                              <a:moveTo>
                                <a:pt x="0" y="24"/>
                              </a:moveTo>
                              <a:lnTo>
                                <a:pt x="0" y="47"/>
                              </a:lnTo>
                              <a:lnTo>
                                <a:pt x="0" y="76"/>
                              </a:lnTo>
                              <a:lnTo>
                                <a:pt x="0" y="70"/>
                              </a:lnTo>
                              <a:lnTo>
                                <a:pt x="0" y="67"/>
                              </a:lnTo>
                              <a:lnTo>
                                <a:pt x="0" y="60"/>
                              </a:lnTo>
                              <a:lnTo>
                                <a:pt x="0" y="52"/>
                              </a:lnTo>
                              <a:lnTo>
                                <a:pt x="1" y="44"/>
                              </a:lnTo>
                              <a:lnTo>
                                <a:pt x="1" y="40"/>
                              </a:lnTo>
                              <a:lnTo>
                                <a:pt x="1" y="48"/>
                              </a:lnTo>
                              <a:lnTo>
                                <a:pt x="1" y="65"/>
                              </a:lnTo>
                              <a:lnTo>
                                <a:pt x="2" y="53"/>
                              </a:lnTo>
                              <a:lnTo>
                                <a:pt x="2" y="33"/>
                              </a:lnTo>
                              <a:lnTo>
                                <a:pt x="2" y="44"/>
                              </a:lnTo>
                              <a:lnTo>
                                <a:pt x="2" y="123"/>
                              </a:lnTo>
                              <a:lnTo>
                                <a:pt x="2" y="61"/>
                              </a:lnTo>
                              <a:lnTo>
                                <a:pt x="2" y="52"/>
                              </a:lnTo>
                              <a:lnTo>
                                <a:pt x="2" y="120"/>
                              </a:lnTo>
                              <a:lnTo>
                                <a:pt x="3" y="94"/>
                              </a:lnTo>
                              <a:lnTo>
                                <a:pt x="3" y="44"/>
                              </a:lnTo>
                              <a:lnTo>
                                <a:pt x="3" y="26"/>
                              </a:lnTo>
                              <a:lnTo>
                                <a:pt x="3" y="31"/>
                              </a:lnTo>
                              <a:lnTo>
                                <a:pt x="4" y="62"/>
                              </a:lnTo>
                              <a:lnTo>
                                <a:pt x="4" y="91"/>
                              </a:lnTo>
                              <a:lnTo>
                                <a:pt x="4" y="75"/>
                              </a:lnTo>
                              <a:lnTo>
                                <a:pt x="4" y="76"/>
                              </a:lnTo>
                              <a:lnTo>
                                <a:pt x="4" y="86"/>
                              </a:lnTo>
                              <a:lnTo>
                                <a:pt x="4" y="82"/>
                              </a:lnTo>
                              <a:lnTo>
                                <a:pt x="5" y="55"/>
                              </a:lnTo>
                              <a:lnTo>
                                <a:pt x="5" y="38"/>
                              </a:lnTo>
                              <a:lnTo>
                                <a:pt x="5" y="37"/>
                              </a:lnTo>
                              <a:lnTo>
                                <a:pt x="5" y="29"/>
                              </a:lnTo>
                              <a:lnTo>
                                <a:pt x="5" y="17"/>
                              </a:lnTo>
                              <a:lnTo>
                                <a:pt x="6" y="24"/>
                              </a:lnTo>
                              <a:lnTo>
                                <a:pt x="6" y="65"/>
                              </a:lnTo>
                              <a:lnTo>
                                <a:pt x="6" y="97"/>
                              </a:lnTo>
                              <a:lnTo>
                                <a:pt x="6" y="68"/>
                              </a:lnTo>
                              <a:lnTo>
                                <a:pt x="6" y="77"/>
                              </a:lnTo>
                              <a:lnTo>
                                <a:pt x="6" y="55"/>
                              </a:lnTo>
                              <a:lnTo>
                                <a:pt x="7" y="18"/>
                              </a:lnTo>
                              <a:lnTo>
                                <a:pt x="7" y="0"/>
                              </a:lnTo>
                              <a:lnTo>
                                <a:pt x="7" y="0"/>
                              </a:lnTo>
                              <a:lnTo>
                                <a:pt x="7" y="19"/>
                              </a:lnTo>
                              <a:lnTo>
                                <a:pt x="7" y="45"/>
                              </a:lnTo>
                              <a:lnTo>
                                <a:pt x="7" y="50"/>
                              </a:lnTo>
                              <a:lnTo>
                                <a:pt x="8" y="47"/>
                              </a:lnTo>
                              <a:lnTo>
                                <a:pt x="8" y="62"/>
                              </a:lnTo>
                              <a:lnTo>
                                <a:pt x="8" y="87"/>
                              </a:lnTo>
                              <a:lnTo>
                                <a:pt x="8" y="94"/>
                              </a:lnTo>
                              <a:lnTo>
                                <a:pt x="8" y="118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57" name="Freeform 27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769101" y="4156075"/>
                          <a:ext cx="14288" cy="325438"/>
                        </a:xfrm>
                        <a:custGeom>
                          <a:avLst/>
                          <a:gdLst>
                            <a:gd name="T0" fmla="*/ 0 w 9"/>
                            <a:gd name="T1" fmla="*/ 123 h 205"/>
                            <a:gd name="T2" fmla="*/ 1 w 9"/>
                            <a:gd name="T3" fmla="*/ 130 h 205"/>
                            <a:gd name="T4" fmla="*/ 1 w 9"/>
                            <a:gd name="T5" fmla="*/ 134 h 205"/>
                            <a:gd name="T6" fmla="*/ 1 w 9"/>
                            <a:gd name="T7" fmla="*/ 158 h 205"/>
                            <a:gd name="T8" fmla="*/ 1 w 9"/>
                            <a:gd name="T9" fmla="*/ 171 h 205"/>
                            <a:gd name="T10" fmla="*/ 1 w 9"/>
                            <a:gd name="T11" fmla="*/ 63 h 205"/>
                            <a:gd name="T12" fmla="*/ 1 w 9"/>
                            <a:gd name="T13" fmla="*/ 22 h 205"/>
                            <a:gd name="T14" fmla="*/ 2 w 9"/>
                            <a:gd name="T15" fmla="*/ 13 h 205"/>
                            <a:gd name="T16" fmla="*/ 2 w 9"/>
                            <a:gd name="T17" fmla="*/ 29 h 205"/>
                            <a:gd name="T18" fmla="*/ 2 w 9"/>
                            <a:gd name="T19" fmla="*/ 55 h 205"/>
                            <a:gd name="T20" fmla="*/ 2 w 9"/>
                            <a:gd name="T21" fmla="*/ 60 h 205"/>
                            <a:gd name="T22" fmla="*/ 3 w 9"/>
                            <a:gd name="T23" fmla="*/ 92 h 205"/>
                            <a:gd name="T24" fmla="*/ 3 w 9"/>
                            <a:gd name="T25" fmla="*/ 98 h 205"/>
                            <a:gd name="T26" fmla="*/ 3 w 9"/>
                            <a:gd name="T27" fmla="*/ 54 h 205"/>
                            <a:gd name="T28" fmla="*/ 3 w 9"/>
                            <a:gd name="T29" fmla="*/ 56 h 205"/>
                            <a:gd name="T30" fmla="*/ 3 w 9"/>
                            <a:gd name="T31" fmla="*/ 77 h 205"/>
                            <a:gd name="T32" fmla="*/ 3 w 9"/>
                            <a:gd name="T33" fmla="*/ 99 h 205"/>
                            <a:gd name="T34" fmla="*/ 3 w 9"/>
                            <a:gd name="T35" fmla="*/ 116 h 205"/>
                            <a:gd name="T36" fmla="*/ 4 w 9"/>
                            <a:gd name="T37" fmla="*/ 63 h 205"/>
                            <a:gd name="T38" fmla="*/ 4 w 9"/>
                            <a:gd name="T39" fmla="*/ 45 h 205"/>
                            <a:gd name="T40" fmla="*/ 4 w 9"/>
                            <a:gd name="T41" fmla="*/ 79 h 205"/>
                            <a:gd name="T42" fmla="*/ 4 w 9"/>
                            <a:gd name="T43" fmla="*/ 172 h 205"/>
                            <a:gd name="T44" fmla="*/ 5 w 9"/>
                            <a:gd name="T45" fmla="*/ 95 h 205"/>
                            <a:gd name="T46" fmla="*/ 5 w 9"/>
                            <a:gd name="T47" fmla="*/ 121 h 205"/>
                            <a:gd name="T48" fmla="*/ 5 w 9"/>
                            <a:gd name="T49" fmla="*/ 45 h 205"/>
                            <a:gd name="T50" fmla="*/ 5 w 9"/>
                            <a:gd name="T51" fmla="*/ 10 h 205"/>
                            <a:gd name="T52" fmla="*/ 5 w 9"/>
                            <a:gd name="T53" fmla="*/ 0 h 205"/>
                            <a:gd name="T54" fmla="*/ 5 w 9"/>
                            <a:gd name="T55" fmla="*/ 6 h 205"/>
                            <a:gd name="T56" fmla="*/ 5 w 9"/>
                            <a:gd name="T57" fmla="*/ 19 h 205"/>
                            <a:gd name="T58" fmla="*/ 6 w 9"/>
                            <a:gd name="T59" fmla="*/ 27 h 205"/>
                            <a:gd name="T60" fmla="*/ 6 w 9"/>
                            <a:gd name="T61" fmla="*/ 20 h 205"/>
                            <a:gd name="T62" fmla="*/ 6 w 9"/>
                            <a:gd name="T63" fmla="*/ 6 h 205"/>
                            <a:gd name="T64" fmla="*/ 6 w 9"/>
                            <a:gd name="T65" fmla="*/ 3 h 205"/>
                            <a:gd name="T66" fmla="*/ 6 w 9"/>
                            <a:gd name="T67" fmla="*/ 17 h 205"/>
                            <a:gd name="T68" fmla="*/ 6 w 9"/>
                            <a:gd name="T69" fmla="*/ 44 h 205"/>
                            <a:gd name="T70" fmla="*/ 7 w 9"/>
                            <a:gd name="T71" fmla="*/ 65 h 205"/>
                            <a:gd name="T72" fmla="*/ 7 w 9"/>
                            <a:gd name="T73" fmla="*/ 54 h 205"/>
                            <a:gd name="T74" fmla="*/ 7 w 9"/>
                            <a:gd name="T75" fmla="*/ 50 h 205"/>
                            <a:gd name="T76" fmla="*/ 7 w 9"/>
                            <a:gd name="T77" fmla="*/ 56 h 205"/>
                            <a:gd name="T78" fmla="*/ 8 w 9"/>
                            <a:gd name="T79" fmla="*/ 30 h 205"/>
                            <a:gd name="T80" fmla="*/ 8 w 9"/>
                            <a:gd name="T81" fmla="*/ 6 h 205"/>
                            <a:gd name="T82" fmla="*/ 8 w 9"/>
                            <a:gd name="T83" fmla="*/ 3 h 205"/>
                            <a:gd name="T84" fmla="*/ 8 w 9"/>
                            <a:gd name="T85" fmla="*/ 29 h 205"/>
                            <a:gd name="T86" fmla="*/ 8 w 9"/>
                            <a:gd name="T87" fmla="*/ 120 h 205"/>
                            <a:gd name="T88" fmla="*/ 8 w 9"/>
                            <a:gd name="T89" fmla="*/ 118 h 205"/>
                            <a:gd name="T90" fmla="*/ 8 w 9"/>
                            <a:gd name="T91" fmla="*/ 205 h 205"/>
                            <a:gd name="T92" fmla="*/ 9 w 9"/>
                            <a:gd name="T93" fmla="*/ 63 h 205"/>
                            <a:gd name="T94" fmla="*/ 9 w 9"/>
                            <a:gd name="T95" fmla="*/ 27 h 205"/>
                            <a:gd name="T96" fmla="*/ 9 w 9"/>
                            <a:gd name="T97" fmla="*/ 29 h 205"/>
                            <a:gd name="T98" fmla="*/ 9 w 9"/>
                            <a:gd name="T99" fmla="*/ 49 h 20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5">
                              <a:moveTo>
                                <a:pt x="0" y="123"/>
                              </a:moveTo>
                              <a:lnTo>
                                <a:pt x="1" y="130"/>
                              </a:lnTo>
                              <a:lnTo>
                                <a:pt x="1" y="134"/>
                              </a:lnTo>
                              <a:lnTo>
                                <a:pt x="1" y="158"/>
                              </a:lnTo>
                              <a:lnTo>
                                <a:pt x="1" y="171"/>
                              </a:lnTo>
                              <a:lnTo>
                                <a:pt x="1" y="63"/>
                              </a:lnTo>
                              <a:lnTo>
                                <a:pt x="1" y="22"/>
                              </a:lnTo>
                              <a:lnTo>
                                <a:pt x="2" y="13"/>
                              </a:lnTo>
                              <a:lnTo>
                                <a:pt x="2" y="29"/>
                              </a:lnTo>
                              <a:lnTo>
                                <a:pt x="2" y="55"/>
                              </a:lnTo>
                              <a:lnTo>
                                <a:pt x="2" y="60"/>
                              </a:lnTo>
                              <a:lnTo>
                                <a:pt x="3" y="92"/>
                              </a:lnTo>
                              <a:lnTo>
                                <a:pt x="3" y="98"/>
                              </a:lnTo>
                              <a:lnTo>
                                <a:pt x="3" y="54"/>
                              </a:lnTo>
                              <a:lnTo>
                                <a:pt x="3" y="56"/>
                              </a:lnTo>
                              <a:lnTo>
                                <a:pt x="3" y="77"/>
                              </a:lnTo>
                              <a:lnTo>
                                <a:pt x="3" y="99"/>
                              </a:lnTo>
                              <a:lnTo>
                                <a:pt x="3" y="116"/>
                              </a:lnTo>
                              <a:lnTo>
                                <a:pt x="4" y="63"/>
                              </a:lnTo>
                              <a:lnTo>
                                <a:pt x="4" y="45"/>
                              </a:lnTo>
                              <a:lnTo>
                                <a:pt x="4" y="79"/>
                              </a:lnTo>
                              <a:lnTo>
                                <a:pt x="4" y="172"/>
                              </a:lnTo>
                              <a:lnTo>
                                <a:pt x="5" y="95"/>
                              </a:lnTo>
                              <a:lnTo>
                                <a:pt x="5" y="121"/>
                              </a:lnTo>
                              <a:lnTo>
                                <a:pt x="5" y="45"/>
                              </a:lnTo>
                              <a:lnTo>
                                <a:pt x="5" y="10"/>
                              </a:lnTo>
                              <a:lnTo>
                                <a:pt x="5" y="0"/>
                              </a:lnTo>
                              <a:lnTo>
                                <a:pt x="5" y="6"/>
                              </a:lnTo>
                              <a:lnTo>
                                <a:pt x="5" y="19"/>
                              </a:lnTo>
                              <a:lnTo>
                                <a:pt x="6" y="27"/>
                              </a:lnTo>
                              <a:lnTo>
                                <a:pt x="6" y="20"/>
                              </a:lnTo>
                              <a:lnTo>
                                <a:pt x="6" y="6"/>
                              </a:lnTo>
                              <a:lnTo>
                                <a:pt x="6" y="3"/>
                              </a:lnTo>
                              <a:lnTo>
                                <a:pt x="6" y="17"/>
                              </a:lnTo>
                              <a:lnTo>
                                <a:pt x="6" y="44"/>
                              </a:lnTo>
                              <a:lnTo>
                                <a:pt x="7" y="65"/>
                              </a:lnTo>
                              <a:lnTo>
                                <a:pt x="7" y="54"/>
                              </a:lnTo>
                              <a:lnTo>
                                <a:pt x="7" y="50"/>
                              </a:lnTo>
                              <a:lnTo>
                                <a:pt x="7" y="56"/>
                              </a:lnTo>
                              <a:lnTo>
                                <a:pt x="8" y="30"/>
                              </a:lnTo>
                              <a:lnTo>
                                <a:pt x="8" y="6"/>
                              </a:lnTo>
                              <a:lnTo>
                                <a:pt x="8" y="3"/>
                              </a:lnTo>
                              <a:lnTo>
                                <a:pt x="8" y="29"/>
                              </a:lnTo>
                              <a:lnTo>
                                <a:pt x="8" y="120"/>
                              </a:lnTo>
                              <a:lnTo>
                                <a:pt x="8" y="118"/>
                              </a:lnTo>
                              <a:lnTo>
                                <a:pt x="8" y="205"/>
                              </a:lnTo>
                              <a:lnTo>
                                <a:pt x="9" y="63"/>
                              </a:lnTo>
                              <a:lnTo>
                                <a:pt x="9" y="27"/>
                              </a:lnTo>
                              <a:lnTo>
                                <a:pt x="9" y="29"/>
                              </a:lnTo>
                              <a:lnTo>
                                <a:pt x="9" y="49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58" name="Freeform 27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783388" y="4137025"/>
                          <a:ext cx="14288" cy="314325"/>
                        </a:xfrm>
                        <a:custGeom>
                          <a:avLst/>
                          <a:gdLst>
                            <a:gd name="T0" fmla="*/ 0 w 9"/>
                            <a:gd name="T1" fmla="*/ 61 h 198"/>
                            <a:gd name="T2" fmla="*/ 1 w 9"/>
                            <a:gd name="T3" fmla="*/ 78 h 198"/>
                            <a:gd name="T4" fmla="*/ 1 w 9"/>
                            <a:gd name="T5" fmla="*/ 64 h 198"/>
                            <a:gd name="T6" fmla="*/ 1 w 9"/>
                            <a:gd name="T7" fmla="*/ 47 h 198"/>
                            <a:gd name="T8" fmla="*/ 1 w 9"/>
                            <a:gd name="T9" fmla="*/ 57 h 198"/>
                            <a:gd name="T10" fmla="*/ 1 w 9"/>
                            <a:gd name="T11" fmla="*/ 101 h 198"/>
                            <a:gd name="T12" fmla="*/ 1 w 9"/>
                            <a:gd name="T13" fmla="*/ 111 h 198"/>
                            <a:gd name="T14" fmla="*/ 1 w 9"/>
                            <a:gd name="T15" fmla="*/ 103 h 198"/>
                            <a:gd name="T16" fmla="*/ 2 w 9"/>
                            <a:gd name="T17" fmla="*/ 101 h 198"/>
                            <a:gd name="T18" fmla="*/ 2 w 9"/>
                            <a:gd name="T19" fmla="*/ 45 h 198"/>
                            <a:gd name="T20" fmla="*/ 2 w 9"/>
                            <a:gd name="T21" fmla="*/ 25 h 198"/>
                            <a:gd name="T22" fmla="*/ 2 w 9"/>
                            <a:gd name="T23" fmla="*/ 47 h 198"/>
                            <a:gd name="T24" fmla="*/ 3 w 9"/>
                            <a:gd name="T25" fmla="*/ 91 h 198"/>
                            <a:gd name="T26" fmla="*/ 3 w 9"/>
                            <a:gd name="T27" fmla="*/ 69 h 198"/>
                            <a:gd name="T28" fmla="*/ 3 w 9"/>
                            <a:gd name="T29" fmla="*/ 122 h 198"/>
                            <a:gd name="T30" fmla="*/ 3 w 9"/>
                            <a:gd name="T31" fmla="*/ 73 h 198"/>
                            <a:gd name="T32" fmla="*/ 3 w 9"/>
                            <a:gd name="T33" fmla="*/ 31 h 198"/>
                            <a:gd name="T34" fmla="*/ 3 w 9"/>
                            <a:gd name="T35" fmla="*/ 30 h 198"/>
                            <a:gd name="T36" fmla="*/ 4 w 9"/>
                            <a:gd name="T37" fmla="*/ 49 h 198"/>
                            <a:gd name="T38" fmla="*/ 4 w 9"/>
                            <a:gd name="T39" fmla="*/ 93 h 198"/>
                            <a:gd name="T40" fmla="*/ 4 w 9"/>
                            <a:gd name="T41" fmla="*/ 167 h 198"/>
                            <a:gd name="T42" fmla="*/ 4 w 9"/>
                            <a:gd name="T43" fmla="*/ 73 h 198"/>
                            <a:gd name="T44" fmla="*/ 4 w 9"/>
                            <a:gd name="T45" fmla="*/ 51 h 198"/>
                            <a:gd name="T46" fmla="*/ 5 w 9"/>
                            <a:gd name="T47" fmla="*/ 38 h 198"/>
                            <a:gd name="T48" fmla="*/ 5 w 9"/>
                            <a:gd name="T49" fmla="*/ 34 h 198"/>
                            <a:gd name="T50" fmla="*/ 5 w 9"/>
                            <a:gd name="T51" fmla="*/ 65 h 198"/>
                            <a:gd name="T52" fmla="*/ 5 w 9"/>
                            <a:gd name="T53" fmla="*/ 115 h 198"/>
                            <a:gd name="T54" fmla="*/ 5 w 9"/>
                            <a:gd name="T55" fmla="*/ 198 h 198"/>
                            <a:gd name="T56" fmla="*/ 5 w 9"/>
                            <a:gd name="T57" fmla="*/ 63 h 198"/>
                            <a:gd name="T58" fmla="*/ 6 w 9"/>
                            <a:gd name="T59" fmla="*/ 13 h 198"/>
                            <a:gd name="T60" fmla="*/ 6 w 9"/>
                            <a:gd name="T61" fmla="*/ 4 h 198"/>
                            <a:gd name="T62" fmla="*/ 6 w 9"/>
                            <a:gd name="T63" fmla="*/ 14 h 198"/>
                            <a:gd name="T64" fmla="*/ 6 w 9"/>
                            <a:gd name="T65" fmla="*/ 27 h 198"/>
                            <a:gd name="T66" fmla="*/ 6 w 9"/>
                            <a:gd name="T67" fmla="*/ 18 h 198"/>
                            <a:gd name="T68" fmla="*/ 6 w 9"/>
                            <a:gd name="T69" fmla="*/ 9 h 198"/>
                            <a:gd name="T70" fmla="*/ 6 w 9"/>
                            <a:gd name="T71" fmla="*/ 22 h 198"/>
                            <a:gd name="T72" fmla="*/ 7 w 9"/>
                            <a:gd name="T73" fmla="*/ 63 h 198"/>
                            <a:gd name="T74" fmla="*/ 7 w 9"/>
                            <a:gd name="T75" fmla="*/ 119 h 198"/>
                            <a:gd name="T76" fmla="*/ 7 w 9"/>
                            <a:gd name="T77" fmla="*/ 120 h 198"/>
                            <a:gd name="T78" fmla="*/ 7 w 9"/>
                            <a:gd name="T79" fmla="*/ 130 h 198"/>
                            <a:gd name="T80" fmla="*/ 8 w 9"/>
                            <a:gd name="T81" fmla="*/ 71 h 198"/>
                            <a:gd name="T82" fmla="*/ 8 w 9"/>
                            <a:gd name="T83" fmla="*/ 51 h 198"/>
                            <a:gd name="T84" fmla="*/ 8 w 9"/>
                            <a:gd name="T85" fmla="*/ 71 h 198"/>
                            <a:gd name="T86" fmla="*/ 8 w 9"/>
                            <a:gd name="T87" fmla="*/ 124 h 198"/>
                            <a:gd name="T88" fmla="*/ 8 w 9"/>
                            <a:gd name="T89" fmla="*/ 156 h 198"/>
                            <a:gd name="T90" fmla="*/ 8 w 9"/>
                            <a:gd name="T91" fmla="*/ 88 h 198"/>
                            <a:gd name="T92" fmla="*/ 9 w 9"/>
                            <a:gd name="T93" fmla="*/ 44 h 198"/>
                            <a:gd name="T94" fmla="*/ 9 w 9"/>
                            <a:gd name="T95" fmla="*/ 22 h 198"/>
                            <a:gd name="T96" fmla="*/ 9 w 9"/>
                            <a:gd name="T97" fmla="*/ 9 h 198"/>
                            <a:gd name="T98" fmla="*/ 9 w 9"/>
                            <a:gd name="T99" fmla="*/ 0 h 19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98">
                              <a:moveTo>
                                <a:pt x="0" y="61"/>
                              </a:moveTo>
                              <a:lnTo>
                                <a:pt x="1" y="78"/>
                              </a:lnTo>
                              <a:lnTo>
                                <a:pt x="1" y="64"/>
                              </a:lnTo>
                              <a:lnTo>
                                <a:pt x="1" y="47"/>
                              </a:lnTo>
                              <a:lnTo>
                                <a:pt x="1" y="57"/>
                              </a:lnTo>
                              <a:lnTo>
                                <a:pt x="1" y="101"/>
                              </a:lnTo>
                              <a:lnTo>
                                <a:pt x="1" y="111"/>
                              </a:lnTo>
                              <a:lnTo>
                                <a:pt x="1" y="103"/>
                              </a:lnTo>
                              <a:lnTo>
                                <a:pt x="2" y="101"/>
                              </a:lnTo>
                              <a:lnTo>
                                <a:pt x="2" y="45"/>
                              </a:lnTo>
                              <a:lnTo>
                                <a:pt x="2" y="25"/>
                              </a:lnTo>
                              <a:lnTo>
                                <a:pt x="2" y="47"/>
                              </a:lnTo>
                              <a:lnTo>
                                <a:pt x="3" y="91"/>
                              </a:lnTo>
                              <a:lnTo>
                                <a:pt x="3" y="69"/>
                              </a:lnTo>
                              <a:lnTo>
                                <a:pt x="3" y="122"/>
                              </a:lnTo>
                              <a:lnTo>
                                <a:pt x="3" y="73"/>
                              </a:lnTo>
                              <a:lnTo>
                                <a:pt x="3" y="31"/>
                              </a:lnTo>
                              <a:lnTo>
                                <a:pt x="3" y="30"/>
                              </a:lnTo>
                              <a:lnTo>
                                <a:pt x="4" y="49"/>
                              </a:lnTo>
                              <a:lnTo>
                                <a:pt x="4" y="93"/>
                              </a:lnTo>
                              <a:lnTo>
                                <a:pt x="4" y="167"/>
                              </a:lnTo>
                              <a:lnTo>
                                <a:pt x="4" y="73"/>
                              </a:lnTo>
                              <a:lnTo>
                                <a:pt x="4" y="51"/>
                              </a:lnTo>
                              <a:lnTo>
                                <a:pt x="5" y="38"/>
                              </a:lnTo>
                              <a:lnTo>
                                <a:pt x="5" y="34"/>
                              </a:lnTo>
                              <a:lnTo>
                                <a:pt x="5" y="65"/>
                              </a:lnTo>
                              <a:lnTo>
                                <a:pt x="5" y="115"/>
                              </a:lnTo>
                              <a:lnTo>
                                <a:pt x="5" y="198"/>
                              </a:lnTo>
                              <a:lnTo>
                                <a:pt x="5" y="63"/>
                              </a:lnTo>
                              <a:lnTo>
                                <a:pt x="6" y="13"/>
                              </a:lnTo>
                              <a:lnTo>
                                <a:pt x="6" y="4"/>
                              </a:lnTo>
                              <a:lnTo>
                                <a:pt x="6" y="14"/>
                              </a:lnTo>
                              <a:lnTo>
                                <a:pt x="6" y="27"/>
                              </a:lnTo>
                              <a:lnTo>
                                <a:pt x="6" y="18"/>
                              </a:lnTo>
                              <a:lnTo>
                                <a:pt x="6" y="9"/>
                              </a:lnTo>
                              <a:lnTo>
                                <a:pt x="6" y="22"/>
                              </a:lnTo>
                              <a:lnTo>
                                <a:pt x="7" y="63"/>
                              </a:lnTo>
                              <a:lnTo>
                                <a:pt x="7" y="119"/>
                              </a:lnTo>
                              <a:lnTo>
                                <a:pt x="7" y="120"/>
                              </a:lnTo>
                              <a:lnTo>
                                <a:pt x="7" y="130"/>
                              </a:lnTo>
                              <a:lnTo>
                                <a:pt x="8" y="71"/>
                              </a:lnTo>
                              <a:lnTo>
                                <a:pt x="8" y="51"/>
                              </a:lnTo>
                              <a:lnTo>
                                <a:pt x="8" y="71"/>
                              </a:lnTo>
                              <a:lnTo>
                                <a:pt x="8" y="124"/>
                              </a:lnTo>
                              <a:lnTo>
                                <a:pt x="8" y="156"/>
                              </a:lnTo>
                              <a:lnTo>
                                <a:pt x="8" y="88"/>
                              </a:lnTo>
                              <a:lnTo>
                                <a:pt x="9" y="44"/>
                              </a:lnTo>
                              <a:lnTo>
                                <a:pt x="9" y="22"/>
                              </a:lnTo>
                              <a:lnTo>
                                <a:pt x="9" y="9"/>
                              </a:lnTo>
                              <a:lnTo>
                                <a:pt x="9" y="0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59" name="Freeform 27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797676" y="4130675"/>
                          <a:ext cx="14288" cy="349250"/>
                        </a:xfrm>
                        <a:custGeom>
                          <a:avLst/>
                          <a:gdLst>
                            <a:gd name="T0" fmla="*/ 0 w 9"/>
                            <a:gd name="T1" fmla="*/ 4 h 220"/>
                            <a:gd name="T2" fmla="*/ 0 w 9"/>
                            <a:gd name="T3" fmla="*/ 0 h 220"/>
                            <a:gd name="T4" fmla="*/ 1 w 9"/>
                            <a:gd name="T5" fmla="*/ 17 h 220"/>
                            <a:gd name="T6" fmla="*/ 1 w 9"/>
                            <a:gd name="T7" fmla="*/ 83 h 220"/>
                            <a:gd name="T8" fmla="*/ 1 w 9"/>
                            <a:gd name="T9" fmla="*/ 61 h 220"/>
                            <a:gd name="T10" fmla="*/ 1 w 9"/>
                            <a:gd name="T11" fmla="*/ 32 h 220"/>
                            <a:gd name="T12" fmla="*/ 1 w 9"/>
                            <a:gd name="T13" fmla="*/ 44 h 220"/>
                            <a:gd name="T14" fmla="*/ 1 w 9"/>
                            <a:gd name="T15" fmla="*/ 85 h 220"/>
                            <a:gd name="T16" fmla="*/ 2 w 9"/>
                            <a:gd name="T17" fmla="*/ 148 h 220"/>
                            <a:gd name="T18" fmla="*/ 2 w 9"/>
                            <a:gd name="T19" fmla="*/ 91 h 220"/>
                            <a:gd name="T20" fmla="*/ 2 w 9"/>
                            <a:gd name="T21" fmla="*/ 71 h 220"/>
                            <a:gd name="T22" fmla="*/ 2 w 9"/>
                            <a:gd name="T23" fmla="*/ 88 h 220"/>
                            <a:gd name="T24" fmla="*/ 3 w 9"/>
                            <a:gd name="T25" fmla="*/ 122 h 220"/>
                            <a:gd name="T26" fmla="*/ 3 w 9"/>
                            <a:gd name="T27" fmla="*/ 127 h 220"/>
                            <a:gd name="T28" fmla="*/ 3 w 9"/>
                            <a:gd name="T29" fmla="*/ 102 h 220"/>
                            <a:gd name="T30" fmla="*/ 3 w 9"/>
                            <a:gd name="T31" fmla="*/ 81 h 220"/>
                            <a:gd name="T32" fmla="*/ 3 w 9"/>
                            <a:gd name="T33" fmla="*/ 64 h 220"/>
                            <a:gd name="T34" fmla="*/ 3 w 9"/>
                            <a:gd name="T35" fmla="*/ 51 h 220"/>
                            <a:gd name="T36" fmla="*/ 3 w 9"/>
                            <a:gd name="T37" fmla="*/ 74 h 220"/>
                            <a:gd name="T38" fmla="*/ 4 w 9"/>
                            <a:gd name="T39" fmla="*/ 128 h 220"/>
                            <a:gd name="T40" fmla="*/ 4 w 9"/>
                            <a:gd name="T41" fmla="*/ 22 h 220"/>
                            <a:gd name="T42" fmla="*/ 4 w 9"/>
                            <a:gd name="T43" fmla="*/ 4 h 220"/>
                            <a:gd name="T44" fmla="*/ 4 w 9"/>
                            <a:gd name="T45" fmla="*/ 31 h 220"/>
                            <a:gd name="T46" fmla="*/ 4 w 9"/>
                            <a:gd name="T47" fmla="*/ 82 h 220"/>
                            <a:gd name="T48" fmla="*/ 4 w 9"/>
                            <a:gd name="T49" fmla="*/ 79 h 220"/>
                            <a:gd name="T50" fmla="*/ 5 w 9"/>
                            <a:gd name="T51" fmla="*/ 117 h 220"/>
                            <a:gd name="T52" fmla="*/ 5 w 9"/>
                            <a:gd name="T53" fmla="*/ 89 h 220"/>
                            <a:gd name="T54" fmla="*/ 5 w 9"/>
                            <a:gd name="T55" fmla="*/ 93 h 220"/>
                            <a:gd name="T56" fmla="*/ 5 w 9"/>
                            <a:gd name="T57" fmla="*/ 121 h 220"/>
                            <a:gd name="T58" fmla="*/ 6 w 9"/>
                            <a:gd name="T59" fmla="*/ 85 h 220"/>
                            <a:gd name="T60" fmla="*/ 6 w 9"/>
                            <a:gd name="T61" fmla="*/ 53 h 220"/>
                            <a:gd name="T62" fmla="*/ 6 w 9"/>
                            <a:gd name="T63" fmla="*/ 28 h 220"/>
                            <a:gd name="T64" fmla="*/ 6 w 9"/>
                            <a:gd name="T65" fmla="*/ 22 h 220"/>
                            <a:gd name="T66" fmla="*/ 6 w 9"/>
                            <a:gd name="T67" fmla="*/ 39 h 220"/>
                            <a:gd name="T68" fmla="*/ 6 w 9"/>
                            <a:gd name="T69" fmla="*/ 102 h 220"/>
                            <a:gd name="T70" fmla="*/ 6 w 9"/>
                            <a:gd name="T71" fmla="*/ 84 h 220"/>
                            <a:gd name="T72" fmla="*/ 7 w 9"/>
                            <a:gd name="T73" fmla="*/ 35 h 220"/>
                            <a:gd name="T74" fmla="*/ 7 w 9"/>
                            <a:gd name="T75" fmla="*/ 29 h 220"/>
                            <a:gd name="T76" fmla="*/ 7 w 9"/>
                            <a:gd name="T77" fmla="*/ 43 h 220"/>
                            <a:gd name="T78" fmla="*/ 7 w 9"/>
                            <a:gd name="T79" fmla="*/ 47 h 220"/>
                            <a:gd name="T80" fmla="*/ 8 w 9"/>
                            <a:gd name="T81" fmla="*/ 46 h 220"/>
                            <a:gd name="T82" fmla="*/ 8 w 9"/>
                            <a:gd name="T83" fmla="*/ 61 h 220"/>
                            <a:gd name="T84" fmla="*/ 8 w 9"/>
                            <a:gd name="T85" fmla="*/ 75 h 220"/>
                            <a:gd name="T86" fmla="*/ 8 w 9"/>
                            <a:gd name="T87" fmla="*/ 100 h 220"/>
                            <a:gd name="T88" fmla="*/ 8 w 9"/>
                            <a:gd name="T89" fmla="*/ 220 h 220"/>
                            <a:gd name="T90" fmla="*/ 8 w 9"/>
                            <a:gd name="T91" fmla="*/ 91 h 220"/>
                            <a:gd name="T92" fmla="*/ 8 w 9"/>
                            <a:gd name="T93" fmla="*/ 89 h 220"/>
                            <a:gd name="T94" fmla="*/ 9 w 9"/>
                            <a:gd name="T95" fmla="*/ 107 h 220"/>
                            <a:gd name="T96" fmla="*/ 9 w 9"/>
                            <a:gd name="T97" fmla="*/ 61 h 220"/>
                            <a:gd name="T98" fmla="*/ 9 w 9"/>
                            <a:gd name="T99" fmla="*/ 36 h 22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20">
                              <a:moveTo>
                                <a:pt x="0" y="4"/>
                              </a:moveTo>
                              <a:lnTo>
                                <a:pt x="0" y="0"/>
                              </a:lnTo>
                              <a:lnTo>
                                <a:pt x="1" y="17"/>
                              </a:lnTo>
                              <a:lnTo>
                                <a:pt x="1" y="83"/>
                              </a:lnTo>
                              <a:lnTo>
                                <a:pt x="1" y="61"/>
                              </a:lnTo>
                              <a:lnTo>
                                <a:pt x="1" y="32"/>
                              </a:lnTo>
                              <a:lnTo>
                                <a:pt x="1" y="44"/>
                              </a:lnTo>
                              <a:lnTo>
                                <a:pt x="1" y="85"/>
                              </a:lnTo>
                              <a:lnTo>
                                <a:pt x="2" y="148"/>
                              </a:lnTo>
                              <a:lnTo>
                                <a:pt x="2" y="91"/>
                              </a:lnTo>
                              <a:lnTo>
                                <a:pt x="2" y="71"/>
                              </a:lnTo>
                              <a:lnTo>
                                <a:pt x="2" y="88"/>
                              </a:lnTo>
                              <a:lnTo>
                                <a:pt x="3" y="122"/>
                              </a:lnTo>
                              <a:lnTo>
                                <a:pt x="3" y="127"/>
                              </a:lnTo>
                              <a:lnTo>
                                <a:pt x="3" y="102"/>
                              </a:lnTo>
                              <a:lnTo>
                                <a:pt x="3" y="81"/>
                              </a:lnTo>
                              <a:lnTo>
                                <a:pt x="3" y="64"/>
                              </a:lnTo>
                              <a:lnTo>
                                <a:pt x="3" y="51"/>
                              </a:lnTo>
                              <a:lnTo>
                                <a:pt x="3" y="74"/>
                              </a:lnTo>
                              <a:lnTo>
                                <a:pt x="4" y="128"/>
                              </a:lnTo>
                              <a:lnTo>
                                <a:pt x="4" y="22"/>
                              </a:lnTo>
                              <a:lnTo>
                                <a:pt x="4" y="4"/>
                              </a:lnTo>
                              <a:lnTo>
                                <a:pt x="4" y="31"/>
                              </a:lnTo>
                              <a:lnTo>
                                <a:pt x="4" y="82"/>
                              </a:lnTo>
                              <a:lnTo>
                                <a:pt x="4" y="79"/>
                              </a:lnTo>
                              <a:lnTo>
                                <a:pt x="5" y="117"/>
                              </a:lnTo>
                              <a:lnTo>
                                <a:pt x="5" y="89"/>
                              </a:lnTo>
                              <a:lnTo>
                                <a:pt x="5" y="93"/>
                              </a:lnTo>
                              <a:lnTo>
                                <a:pt x="5" y="121"/>
                              </a:lnTo>
                              <a:lnTo>
                                <a:pt x="6" y="85"/>
                              </a:lnTo>
                              <a:lnTo>
                                <a:pt x="6" y="53"/>
                              </a:lnTo>
                              <a:lnTo>
                                <a:pt x="6" y="28"/>
                              </a:lnTo>
                              <a:lnTo>
                                <a:pt x="6" y="22"/>
                              </a:lnTo>
                              <a:lnTo>
                                <a:pt x="6" y="39"/>
                              </a:lnTo>
                              <a:lnTo>
                                <a:pt x="6" y="102"/>
                              </a:lnTo>
                              <a:lnTo>
                                <a:pt x="6" y="84"/>
                              </a:lnTo>
                              <a:lnTo>
                                <a:pt x="7" y="35"/>
                              </a:lnTo>
                              <a:lnTo>
                                <a:pt x="7" y="29"/>
                              </a:lnTo>
                              <a:lnTo>
                                <a:pt x="7" y="43"/>
                              </a:lnTo>
                              <a:lnTo>
                                <a:pt x="7" y="47"/>
                              </a:lnTo>
                              <a:lnTo>
                                <a:pt x="8" y="46"/>
                              </a:lnTo>
                              <a:lnTo>
                                <a:pt x="8" y="61"/>
                              </a:lnTo>
                              <a:lnTo>
                                <a:pt x="8" y="75"/>
                              </a:lnTo>
                              <a:lnTo>
                                <a:pt x="8" y="100"/>
                              </a:lnTo>
                              <a:lnTo>
                                <a:pt x="8" y="220"/>
                              </a:lnTo>
                              <a:lnTo>
                                <a:pt x="8" y="91"/>
                              </a:lnTo>
                              <a:lnTo>
                                <a:pt x="8" y="89"/>
                              </a:lnTo>
                              <a:lnTo>
                                <a:pt x="9" y="107"/>
                              </a:lnTo>
                              <a:lnTo>
                                <a:pt x="9" y="61"/>
                              </a:lnTo>
                              <a:lnTo>
                                <a:pt x="9" y="3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60" name="Freeform 27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811963" y="4092575"/>
                          <a:ext cx="14288" cy="231775"/>
                        </a:xfrm>
                        <a:custGeom>
                          <a:avLst/>
                          <a:gdLst>
                            <a:gd name="T0" fmla="*/ 0 w 9"/>
                            <a:gd name="T1" fmla="*/ 60 h 146"/>
                            <a:gd name="T2" fmla="*/ 0 w 9"/>
                            <a:gd name="T3" fmla="*/ 60 h 146"/>
                            <a:gd name="T4" fmla="*/ 1 w 9"/>
                            <a:gd name="T5" fmla="*/ 80 h 146"/>
                            <a:gd name="T6" fmla="*/ 1 w 9"/>
                            <a:gd name="T7" fmla="*/ 93 h 146"/>
                            <a:gd name="T8" fmla="*/ 1 w 9"/>
                            <a:gd name="T9" fmla="*/ 80 h 146"/>
                            <a:gd name="T10" fmla="*/ 1 w 9"/>
                            <a:gd name="T11" fmla="*/ 80 h 146"/>
                            <a:gd name="T12" fmla="*/ 1 w 9"/>
                            <a:gd name="T13" fmla="*/ 118 h 146"/>
                            <a:gd name="T14" fmla="*/ 1 w 9"/>
                            <a:gd name="T15" fmla="*/ 146 h 146"/>
                            <a:gd name="T16" fmla="*/ 2 w 9"/>
                            <a:gd name="T17" fmla="*/ 66 h 146"/>
                            <a:gd name="T18" fmla="*/ 2 w 9"/>
                            <a:gd name="T19" fmla="*/ 58 h 146"/>
                            <a:gd name="T20" fmla="*/ 2 w 9"/>
                            <a:gd name="T21" fmla="*/ 82 h 146"/>
                            <a:gd name="T22" fmla="*/ 2 w 9"/>
                            <a:gd name="T23" fmla="*/ 82 h 146"/>
                            <a:gd name="T24" fmla="*/ 2 w 9"/>
                            <a:gd name="T25" fmla="*/ 78 h 146"/>
                            <a:gd name="T26" fmla="*/ 2 w 9"/>
                            <a:gd name="T27" fmla="*/ 85 h 146"/>
                            <a:gd name="T28" fmla="*/ 2 w 9"/>
                            <a:gd name="T29" fmla="*/ 49 h 146"/>
                            <a:gd name="T30" fmla="*/ 3 w 9"/>
                            <a:gd name="T31" fmla="*/ 27 h 146"/>
                            <a:gd name="T32" fmla="*/ 3 w 9"/>
                            <a:gd name="T33" fmla="*/ 30 h 146"/>
                            <a:gd name="T34" fmla="*/ 3 w 9"/>
                            <a:gd name="T35" fmla="*/ 60 h 146"/>
                            <a:gd name="T36" fmla="*/ 3 w 9"/>
                            <a:gd name="T37" fmla="*/ 103 h 146"/>
                            <a:gd name="T38" fmla="*/ 4 w 9"/>
                            <a:gd name="T39" fmla="*/ 82 h 146"/>
                            <a:gd name="T40" fmla="*/ 4 w 9"/>
                            <a:gd name="T41" fmla="*/ 76 h 146"/>
                            <a:gd name="T42" fmla="*/ 4 w 9"/>
                            <a:gd name="T43" fmla="*/ 89 h 146"/>
                            <a:gd name="T44" fmla="*/ 4 w 9"/>
                            <a:gd name="T45" fmla="*/ 93 h 146"/>
                            <a:gd name="T46" fmla="*/ 4 w 9"/>
                            <a:gd name="T47" fmla="*/ 87 h 146"/>
                            <a:gd name="T48" fmla="*/ 4 w 9"/>
                            <a:gd name="T49" fmla="*/ 100 h 146"/>
                            <a:gd name="T50" fmla="*/ 4 w 9"/>
                            <a:gd name="T51" fmla="*/ 99 h 146"/>
                            <a:gd name="T52" fmla="*/ 5 w 9"/>
                            <a:gd name="T53" fmla="*/ 59 h 146"/>
                            <a:gd name="T54" fmla="*/ 5 w 9"/>
                            <a:gd name="T55" fmla="*/ 41 h 146"/>
                            <a:gd name="T56" fmla="*/ 5 w 9"/>
                            <a:gd name="T57" fmla="*/ 44 h 146"/>
                            <a:gd name="T58" fmla="*/ 5 w 9"/>
                            <a:gd name="T59" fmla="*/ 63 h 146"/>
                            <a:gd name="T60" fmla="*/ 6 w 9"/>
                            <a:gd name="T61" fmla="*/ 77 h 146"/>
                            <a:gd name="T62" fmla="*/ 6 w 9"/>
                            <a:gd name="T63" fmla="*/ 79 h 146"/>
                            <a:gd name="T64" fmla="*/ 6 w 9"/>
                            <a:gd name="T65" fmla="*/ 110 h 146"/>
                            <a:gd name="T66" fmla="*/ 6 w 9"/>
                            <a:gd name="T67" fmla="*/ 140 h 146"/>
                            <a:gd name="T68" fmla="*/ 6 w 9"/>
                            <a:gd name="T69" fmla="*/ 86 h 146"/>
                            <a:gd name="T70" fmla="*/ 6 w 9"/>
                            <a:gd name="T71" fmla="*/ 76 h 146"/>
                            <a:gd name="T72" fmla="*/ 7 w 9"/>
                            <a:gd name="T73" fmla="*/ 78 h 146"/>
                            <a:gd name="T74" fmla="*/ 7 w 9"/>
                            <a:gd name="T75" fmla="*/ 81 h 146"/>
                            <a:gd name="T76" fmla="*/ 7 w 9"/>
                            <a:gd name="T77" fmla="*/ 75 h 146"/>
                            <a:gd name="T78" fmla="*/ 7 w 9"/>
                            <a:gd name="T79" fmla="*/ 62 h 146"/>
                            <a:gd name="T80" fmla="*/ 7 w 9"/>
                            <a:gd name="T81" fmla="*/ 67 h 146"/>
                            <a:gd name="T82" fmla="*/ 8 w 9"/>
                            <a:gd name="T83" fmla="*/ 96 h 146"/>
                            <a:gd name="T84" fmla="*/ 8 w 9"/>
                            <a:gd name="T85" fmla="*/ 129 h 146"/>
                            <a:gd name="T86" fmla="*/ 8 w 9"/>
                            <a:gd name="T87" fmla="*/ 132 h 146"/>
                            <a:gd name="T88" fmla="*/ 8 w 9"/>
                            <a:gd name="T89" fmla="*/ 110 h 146"/>
                            <a:gd name="T90" fmla="*/ 8 w 9"/>
                            <a:gd name="T91" fmla="*/ 69 h 146"/>
                            <a:gd name="T92" fmla="*/ 8 w 9"/>
                            <a:gd name="T93" fmla="*/ 37 h 146"/>
                            <a:gd name="T94" fmla="*/ 9 w 9"/>
                            <a:gd name="T95" fmla="*/ 13 h 146"/>
                            <a:gd name="T96" fmla="*/ 9 w 9"/>
                            <a:gd name="T97" fmla="*/ 0 h 146"/>
                            <a:gd name="T98" fmla="*/ 9 w 9"/>
                            <a:gd name="T99" fmla="*/ 6 h 14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46">
                              <a:moveTo>
                                <a:pt x="0" y="60"/>
                              </a:moveTo>
                              <a:lnTo>
                                <a:pt x="0" y="60"/>
                              </a:lnTo>
                              <a:lnTo>
                                <a:pt x="1" y="80"/>
                              </a:lnTo>
                              <a:lnTo>
                                <a:pt x="1" y="93"/>
                              </a:lnTo>
                              <a:lnTo>
                                <a:pt x="1" y="80"/>
                              </a:lnTo>
                              <a:lnTo>
                                <a:pt x="1" y="80"/>
                              </a:lnTo>
                              <a:lnTo>
                                <a:pt x="1" y="118"/>
                              </a:lnTo>
                              <a:lnTo>
                                <a:pt x="1" y="146"/>
                              </a:lnTo>
                              <a:lnTo>
                                <a:pt x="2" y="66"/>
                              </a:lnTo>
                              <a:lnTo>
                                <a:pt x="2" y="58"/>
                              </a:lnTo>
                              <a:lnTo>
                                <a:pt x="2" y="82"/>
                              </a:lnTo>
                              <a:lnTo>
                                <a:pt x="2" y="82"/>
                              </a:lnTo>
                              <a:lnTo>
                                <a:pt x="2" y="78"/>
                              </a:lnTo>
                              <a:lnTo>
                                <a:pt x="2" y="85"/>
                              </a:lnTo>
                              <a:lnTo>
                                <a:pt x="2" y="49"/>
                              </a:lnTo>
                              <a:lnTo>
                                <a:pt x="3" y="27"/>
                              </a:lnTo>
                              <a:lnTo>
                                <a:pt x="3" y="30"/>
                              </a:lnTo>
                              <a:lnTo>
                                <a:pt x="3" y="60"/>
                              </a:lnTo>
                              <a:lnTo>
                                <a:pt x="3" y="103"/>
                              </a:lnTo>
                              <a:lnTo>
                                <a:pt x="4" y="82"/>
                              </a:lnTo>
                              <a:lnTo>
                                <a:pt x="4" y="76"/>
                              </a:lnTo>
                              <a:lnTo>
                                <a:pt x="4" y="89"/>
                              </a:lnTo>
                              <a:lnTo>
                                <a:pt x="4" y="93"/>
                              </a:lnTo>
                              <a:lnTo>
                                <a:pt x="4" y="87"/>
                              </a:lnTo>
                              <a:lnTo>
                                <a:pt x="4" y="100"/>
                              </a:lnTo>
                              <a:lnTo>
                                <a:pt x="4" y="99"/>
                              </a:lnTo>
                              <a:lnTo>
                                <a:pt x="5" y="59"/>
                              </a:lnTo>
                              <a:lnTo>
                                <a:pt x="5" y="41"/>
                              </a:lnTo>
                              <a:lnTo>
                                <a:pt x="5" y="44"/>
                              </a:lnTo>
                              <a:lnTo>
                                <a:pt x="5" y="63"/>
                              </a:lnTo>
                              <a:lnTo>
                                <a:pt x="6" y="77"/>
                              </a:lnTo>
                              <a:lnTo>
                                <a:pt x="6" y="79"/>
                              </a:lnTo>
                              <a:lnTo>
                                <a:pt x="6" y="110"/>
                              </a:lnTo>
                              <a:lnTo>
                                <a:pt x="6" y="140"/>
                              </a:lnTo>
                              <a:lnTo>
                                <a:pt x="6" y="86"/>
                              </a:lnTo>
                              <a:lnTo>
                                <a:pt x="6" y="76"/>
                              </a:lnTo>
                              <a:lnTo>
                                <a:pt x="7" y="78"/>
                              </a:lnTo>
                              <a:lnTo>
                                <a:pt x="7" y="81"/>
                              </a:lnTo>
                              <a:lnTo>
                                <a:pt x="7" y="75"/>
                              </a:lnTo>
                              <a:lnTo>
                                <a:pt x="7" y="62"/>
                              </a:lnTo>
                              <a:lnTo>
                                <a:pt x="7" y="67"/>
                              </a:lnTo>
                              <a:lnTo>
                                <a:pt x="8" y="96"/>
                              </a:lnTo>
                              <a:lnTo>
                                <a:pt x="8" y="129"/>
                              </a:lnTo>
                              <a:lnTo>
                                <a:pt x="8" y="132"/>
                              </a:lnTo>
                              <a:lnTo>
                                <a:pt x="8" y="110"/>
                              </a:lnTo>
                              <a:lnTo>
                                <a:pt x="8" y="69"/>
                              </a:lnTo>
                              <a:lnTo>
                                <a:pt x="8" y="37"/>
                              </a:lnTo>
                              <a:lnTo>
                                <a:pt x="9" y="13"/>
                              </a:lnTo>
                              <a:lnTo>
                                <a:pt x="9" y="0"/>
                              </a:lnTo>
                              <a:lnTo>
                                <a:pt x="9" y="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61" name="Freeform 27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826251" y="4102100"/>
                          <a:ext cx="14288" cy="509588"/>
                        </a:xfrm>
                        <a:custGeom>
                          <a:avLst/>
                          <a:gdLst>
                            <a:gd name="T0" fmla="*/ 0 w 9"/>
                            <a:gd name="T1" fmla="*/ 0 h 321"/>
                            <a:gd name="T2" fmla="*/ 0 w 9"/>
                            <a:gd name="T3" fmla="*/ 34 h 321"/>
                            <a:gd name="T4" fmla="*/ 0 w 9"/>
                            <a:gd name="T5" fmla="*/ 135 h 321"/>
                            <a:gd name="T6" fmla="*/ 0 w 9"/>
                            <a:gd name="T7" fmla="*/ 197 h 321"/>
                            <a:gd name="T8" fmla="*/ 1 w 9"/>
                            <a:gd name="T9" fmla="*/ 139 h 321"/>
                            <a:gd name="T10" fmla="*/ 1 w 9"/>
                            <a:gd name="T11" fmla="*/ 85 h 321"/>
                            <a:gd name="T12" fmla="*/ 1 w 9"/>
                            <a:gd name="T13" fmla="*/ 89 h 321"/>
                            <a:gd name="T14" fmla="*/ 1 w 9"/>
                            <a:gd name="T15" fmla="*/ 63 h 321"/>
                            <a:gd name="T16" fmla="*/ 1 w 9"/>
                            <a:gd name="T17" fmla="*/ 49 h 321"/>
                            <a:gd name="T18" fmla="*/ 2 w 9"/>
                            <a:gd name="T19" fmla="*/ 69 h 321"/>
                            <a:gd name="T20" fmla="*/ 2 w 9"/>
                            <a:gd name="T21" fmla="*/ 83 h 321"/>
                            <a:gd name="T22" fmla="*/ 2 w 9"/>
                            <a:gd name="T23" fmla="*/ 81 h 321"/>
                            <a:gd name="T24" fmla="*/ 2 w 9"/>
                            <a:gd name="T25" fmla="*/ 61 h 321"/>
                            <a:gd name="T26" fmla="*/ 2 w 9"/>
                            <a:gd name="T27" fmla="*/ 31 h 321"/>
                            <a:gd name="T28" fmla="*/ 2 w 9"/>
                            <a:gd name="T29" fmla="*/ 19 h 321"/>
                            <a:gd name="T30" fmla="*/ 3 w 9"/>
                            <a:gd name="T31" fmla="*/ 33 h 321"/>
                            <a:gd name="T32" fmla="*/ 3 w 9"/>
                            <a:gd name="T33" fmla="*/ 92 h 321"/>
                            <a:gd name="T34" fmla="*/ 3 w 9"/>
                            <a:gd name="T35" fmla="*/ 158 h 321"/>
                            <a:gd name="T36" fmla="*/ 3 w 9"/>
                            <a:gd name="T37" fmla="*/ 115 h 321"/>
                            <a:gd name="T38" fmla="*/ 3 w 9"/>
                            <a:gd name="T39" fmla="*/ 107 h 321"/>
                            <a:gd name="T40" fmla="*/ 4 w 9"/>
                            <a:gd name="T41" fmla="*/ 84 h 321"/>
                            <a:gd name="T42" fmla="*/ 4 w 9"/>
                            <a:gd name="T43" fmla="*/ 58 h 321"/>
                            <a:gd name="T44" fmla="*/ 4 w 9"/>
                            <a:gd name="T45" fmla="*/ 43 h 321"/>
                            <a:gd name="T46" fmla="*/ 4 w 9"/>
                            <a:gd name="T47" fmla="*/ 48 h 321"/>
                            <a:gd name="T48" fmla="*/ 4 w 9"/>
                            <a:gd name="T49" fmla="*/ 79 h 321"/>
                            <a:gd name="T50" fmla="*/ 4 w 9"/>
                            <a:gd name="T51" fmla="*/ 125 h 321"/>
                            <a:gd name="T52" fmla="*/ 5 w 9"/>
                            <a:gd name="T53" fmla="*/ 136 h 321"/>
                            <a:gd name="T54" fmla="*/ 5 w 9"/>
                            <a:gd name="T55" fmla="*/ 203 h 321"/>
                            <a:gd name="T56" fmla="*/ 5 w 9"/>
                            <a:gd name="T57" fmla="*/ 199 h 321"/>
                            <a:gd name="T58" fmla="*/ 5 w 9"/>
                            <a:gd name="T59" fmla="*/ 177 h 321"/>
                            <a:gd name="T60" fmla="*/ 6 w 9"/>
                            <a:gd name="T61" fmla="*/ 178 h 321"/>
                            <a:gd name="T62" fmla="*/ 6 w 9"/>
                            <a:gd name="T63" fmla="*/ 122 h 321"/>
                            <a:gd name="T64" fmla="*/ 6 w 9"/>
                            <a:gd name="T65" fmla="*/ 56 h 321"/>
                            <a:gd name="T66" fmla="*/ 6 w 9"/>
                            <a:gd name="T67" fmla="*/ 23 h 321"/>
                            <a:gd name="T68" fmla="*/ 6 w 9"/>
                            <a:gd name="T69" fmla="*/ 20 h 321"/>
                            <a:gd name="T70" fmla="*/ 6 w 9"/>
                            <a:gd name="T71" fmla="*/ 54 h 321"/>
                            <a:gd name="T72" fmla="*/ 6 w 9"/>
                            <a:gd name="T73" fmla="*/ 114 h 321"/>
                            <a:gd name="T74" fmla="*/ 7 w 9"/>
                            <a:gd name="T75" fmla="*/ 40 h 321"/>
                            <a:gd name="T76" fmla="*/ 7 w 9"/>
                            <a:gd name="T77" fmla="*/ 23 h 321"/>
                            <a:gd name="T78" fmla="*/ 7 w 9"/>
                            <a:gd name="T79" fmla="*/ 35 h 321"/>
                            <a:gd name="T80" fmla="*/ 7 w 9"/>
                            <a:gd name="T81" fmla="*/ 72 h 321"/>
                            <a:gd name="T82" fmla="*/ 8 w 9"/>
                            <a:gd name="T83" fmla="*/ 137 h 321"/>
                            <a:gd name="T84" fmla="*/ 8 w 9"/>
                            <a:gd name="T85" fmla="*/ 321 h 321"/>
                            <a:gd name="T86" fmla="*/ 8 w 9"/>
                            <a:gd name="T87" fmla="*/ 152 h 321"/>
                            <a:gd name="T88" fmla="*/ 8 w 9"/>
                            <a:gd name="T89" fmla="*/ 136 h 321"/>
                            <a:gd name="T90" fmla="*/ 8 w 9"/>
                            <a:gd name="T91" fmla="*/ 168 h 321"/>
                            <a:gd name="T92" fmla="*/ 8 w 9"/>
                            <a:gd name="T93" fmla="*/ 102 h 321"/>
                            <a:gd name="T94" fmla="*/ 9 w 9"/>
                            <a:gd name="T95" fmla="*/ 63 h 321"/>
                            <a:gd name="T96" fmla="*/ 9 w 9"/>
                            <a:gd name="T97" fmla="*/ 56 h 321"/>
                            <a:gd name="T98" fmla="*/ 9 w 9"/>
                            <a:gd name="T99" fmla="*/ 61 h 32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321">
                              <a:moveTo>
                                <a:pt x="0" y="0"/>
                              </a:moveTo>
                              <a:lnTo>
                                <a:pt x="0" y="34"/>
                              </a:lnTo>
                              <a:lnTo>
                                <a:pt x="0" y="135"/>
                              </a:lnTo>
                              <a:lnTo>
                                <a:pt x="0" y="197"/>
                              </a:lnTo>
                              <a:lnTo>
                                <a:pt x="1" y="139"/>
                              </a:lnTo>
                              <a:lnTo>
                                <a:pt x="1" y="85"/>
                              </a:lnTo>
                              <a:lnTo>
                                <a:pt x="1" y="89"/>
                              </a:lnTo>
                              <a:lnTo>
                                <a:pt x="1" y="63"/>
                              </a:lnTo>
                              <a:lnTo>
                                <a:pt x="1" y="49"/>
                              </a:lnTo>
                              <a:lnTo>
                                <a:pt x="2" y="69"/>
                              </a:lnTo>
                              <a:lnTo>
                                <a:pt x="2" y="83"/>
                              </a:lnTo>
                              <a:lnTo>
                                <a:pt x="2" y="81"/>
                              </a:lnTo>
                              <a:lnTo>
                                <a:pt x="2" y="61"/>
                              </a:lnTo>
                              <a:lnTo>
                                <a:pt x="2" y="31"/>
                              </a:lnTo>
                              <a:lnTo>
                                <a:pt x="2" y="19"/>
                              </a:lnTo>
                              <a:lnTo>
                                <a:pt x="3" y="33"/>
                              </a:lnTo>
                              <a:lnTo>
                                <a:pt x="3" y="92"/>
                              </a:lnTo>
                              <a:lnTo>
                                <a:pt x="3" y="158"/>
                              </a:lnTo>
                              <a:lnTo>
                                <a:pt x="3" y="115"/>
                              </a:lnTo>
                              <a:lnTo>
                                <a:pt x="3" y="107"/>
                              </a:lnTo>
                              <a:lnTo>
                                <a:pt x="4" y="84"/>
                              </a:lnTo>
                              <a:lnTo>
                                <a:pt x="4" y="58"/>
                              </a:lnTo>
                              <a:lnTo>
                                <a:pt x="4" y="43"/>
                              </a:lnTo>
                              <a:lnTo>
                                <a:pt x="4" y="48"/>
                              </a:lnTo>
                              <a:lnTo>
                                <a:pt x="4" y="79"/>
                              </a:lnTo>
                              <a:lnTo>
                                <a:pt x="4" y="125"/>
                              </a:lnTo>
                              <a:lnTo>
                                <a:pt x="5" y="136"/>
                              </a:lnTo>
                              <a:lnTo>
                                <a:pt x="5" y="203"/>
                              </a:lnTo>
                              <a:lnTo>
                                <a:pt x="5" y="199"/>
                              </a:lnTo>
                              <a:lnTo>
                                <a:pt x="5" y="177"/>
                              </a:lnTo>
                              <a:lnTo>
                                <a:pt x="6" y="178"/>
                              </a:lnTo>
                              <a:lnTo>
                                <a:pt x="6" y="122"/>
                              </a:lnTo>
                              <a:lnTo>
                                <a:pt x="6" y="56"/>
                              </a:lnTo>
                              <a:lnTo>
                                <a:pt x="6" y="23"/>
                              </a:lnTo>
                              <a:lnTo>
                                <a:pt x="6" y="20"/>
                              </a:lnTo>
                              <a:lnTo>
                                <a:pt x="6" y="54"/>
                              </a:lnTo>
                              <a:lnTo>
                                <a:pt x="6" y="114"/>
                              </a:lnTo>
                              <a:lnTo>
                                <a:pt x="7" y="40"/>
                              </a:lnTo>
                              <a:lnTo>
                                <a:pt x="7" y="23"/>
                              </a:lnTo>
                              <a:lnTo>
                                <a:pt x="7" y="35"/>
                              </a:lnTo>
                              <a:lnTo>
                                <a:pt x="7" y="72"/>
                              </a:lnTo>
                              <a:lnTo>
                                <a:pt x="8" y="137"/>
                              </a:lnTo>
                              <a:lnTo>
                                <a:pt x="8" y="321"/>
                              </a:lnTo>
                              <a:lnTo>
                                <a:pt x="8" y="152"/>
                              </a:lnTo>
                              <a:lnTo>
                                <a:pt x="8" y="136"/>
                              </a:lnTo>
                              <a:lnTo>
                                <a:pt x="8" y="168"/>
                              </a:lnTo>
                              <a:lnTo>
                                <a:pt x="8" y="102"/>
                              </a:lnTo>
                              <a:lnTo>
                                <a:pt x="9" y="63"/>
                              </a:lnTo>
                              <a:lnTo>
                                <a:pt x="9" y="56"/>
                              </a:lnTo>
                              <a:lnTo>
                                <a:pt x="9" y="6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62" name="Freeform 27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840538" y="4125913"/>
                          <a:ext cx="14288" cy="373063"/>
                        </a:xfrm>
                        <a:custGeom>
                          <a:avLst/>
                          <a:gdLst>
                            <a:gd name="T0" fmla="*/ 0 w 9"/>
                            <a:gd name="T1" fmla="*/ 46 h 235"/>
                            <a:gd name="T2" fmla="*/ 0 w 9"/>
                            <a:gd name="T3" fmla="*/ 43 h 235"/>
                            <a:gd name="T4" fmla="*/ 0 w 9"/>
                            <a:gd name="T5" fmla="*/ 31 h 235"/>
                            <a:gd name="T6" fmla="*/ 0 w 9"/>
                            <a:gd name="T7" fmla="*/ 32 h 235"/>
                            <a:gd name="T8" fmla="*/ 0 w 9"/>
                            <a:gd name="T9" fmla="*/ 66 h 235"/>
                            <a:gd name="T10" fmla="*/ 1 w 9"/>
                            <a:gd name="T11" fmla="*/ 225 h 235"/>
                            <a:gd name="T12" fmla="*/ 1 w 9"/>
                            <a:gd name="T13" fmla="*/ 83 h 235"/>
                            <a:gd name="T14" fmla="*/ 1 w 9"/>
                            <a:gd name="T15" fmla="*/ 101 h 235"/>
                            <a:gd name="T16" fmla="*/ 1 w 9"/>
                            <a:gd name="T17" fmla="*/ 226 h 235"/>
                            <a:gd name="T18" fmla="*/ 2 w 9"/>
                            <a:gd name="T19" fmla="*/ 125 h 235"/>
                            <a:gd name="T20" fmla="*/ 2 w 9"/>
                            <a:gd name="T21" fmla="*/ 140 h 235"/>
                            <a:gd name="T22" fmla="*/ 2 w 9"/>
                            <a:gd name="T23" fmla="*/ 73 h 235"/>
                            <a:gd name="T24" fmla="*/ 2 w 9"/>
                            <a:gd name="T25" fmla="*/ 52 h 235"/>
                            <a:gd name="T26" fmla="*/ 2 w 9"/>
                            <a:gd name="T27" fmla="*/ 61 h 235"/>
                            <a:gd name="T28" fmla="*/ 2 w 9"/>
                            <a:gd name="T29" fmla="*/ 103 h 235"/>
                            <a:gd name="T30" fmla="*/ 2 w 9"/>
                            <a:gd name="T31" fmla="*/ 159 h 235"/>
                            <a:gd name="T32" fmla="*/ 3 w 9"/>
                            <a:gd name="T33" fmla="*/ 63 h 235"/>
                            <a:gd name="T34" fmla="*/ 3 w 9"/>
                            <a:gd name="T35" fmla="*/ 43 h 235"/>
                            <a:gd name="T36" fmla="*/ 3 w 9"/>
                            <a:gd name="T37" fmla="*/ 62 h 235"/>
                            <a:gd name="T38" fmla="*/ 3 w 9"/>
                            <a:gd name="T39" fmla="*/ 111 h 235"/>
                            <a:gd name="T40" fmla="*/ 4 w 9"/>
                            <a:gd name="T41" fmla="*/ 188 h 235"/>
                            <a:gd name="T42" fmla="*/ 4 w 9"/>
                            <a:gd name="T43" fmla="*/ 138 h 235"/>
                            <a:gd name="T44" fmla="*/ 4 w 9"/>
                            <a:gd name="T45" fmla="*/ 92 h 235"/>
                            <a:gd name="T46" fmla="*/ 4 w 9"/>
                            <a:gd name="T47" fmla="*/ 118 h 235"/>
                            <a:gd name="T48" fmla="*/ 4 w 9"/>
                            <a:gd name="T49" fmla="*/ 179 h 235"/>
                            <a:gd name="T50" fmla="*/ 4 w 9"/>
                            <a:gd name="T51" fmla="*/ 121 h 235"/>
                            <a:gd name="T52" fmla="*/ 5 w 9"/>
                            <a:gd name="T53" fmla="*/ 157 h 235"/>
                            <a:gd name="T54" fmla="*/ 5 w 9"/>
                            <a:gd name="T55" fmla="*/ 92 h 235"/>
                            <a:gd name="T56" fmla="*/ 5 w 9"/>
                            <a:gd name="T57" fmla="*/ 59 h 235"/>
                            <a:gd name="T58" fmla="*/ 5 w 9"/>
                            <a:gd name="T59" fmla="*/ 59 h 235"/>
                            <a:gd name="T60" fmla="*/ 5 w 9"/>
                            <a:gd name="T61" fmla="*/ 59 h 235"/>
                            <a:gd name="T62" fmla="*/ 6 w 9"/>
                            <a:gd name="T63" fmla="*/ 62 h 235"/>
                            <a:gd name="T64" fmla="*/ 6 w 9"/>
                            <a:gd name="T65" fmla="*/ 111 h 235"/>
                            <a:gd name="T66" fmla="*/ 6 w 9"/>
                            <a:gd name="T67" fmla="*/ 235 h 235"/>
                            <a:gd name="T68" fmla="*/ 6 w 9"/>
                            <a:gd name="T69" fmla="*/ 126 h 235"/>
                            <a:gd name="T70" fmla="*/ 6 w 9"/>
                            <a:gd name="T71" fmla="*/ 58 h 235"/>
                            <a:gd name="T72" fmla="*/ 6 w 9"/>
                            <a:gd name="T73" fmla="*/ 19 h 235"/>
                            <a:gd name="T74" fmla="*/ 7 w 9"/>
                            <a:gd name="T75" fmla="*/ 0 h 235"/>
                            <a:gd name="T76" fmla="*/ 7 w 9"/>
                            <a:gd name="T77" fmla="*/ 0 h 235"/>
                            <a:gd name="T78" fmla="*/ 7 w 9"/>
                            <a:gd name="T79" fmla="*/ 20 h 235"/>
                            <a:gd name="T80" fmla="*/ 7 w 9"/>
                            <a:gd name="T81" fmla="*/ 48 h 235"/>
                            <a:gd name="T82" fmla="*/ 7 w 9"/>
                            <a:gd name="T83" fmla="*/ 57 h 235"/>
                            <a:gd name="T84" fmla="*/ 7 w 9"/>
                            <a:gd name="T85" fmla="*/ 55 h 235"/>
                            <a:gd name="T86" fmla="*/ 7 w 9"/>
                            <a:gd name="T87" fmla="*/ 65 h 235"/>
                            <a:gd name="T88" fmla="*/ 8 w 9"/>
                            <a:gd name="T89" fmla="*/ 52 h 235"/>
                            <a:gd name="T90" fmla="*/ 8 w 9"/>
                            <a:gd name="T91" fmla="*/ 33 h 235"/>
                            <a:gd name="T92" fmla="*/ 8 w 9"/>
                            <a:gd name="T93" fmla="*/ 46 h 235"/>
                            <a:gd name="T94" fmla="*/ 8 w 9"/>
                            <a:gd name="T95" fmla="*/ 108 h 235"/>
                            <a:gd name="T96" fmla="*/ 9 w 9"/>
                            <a:gd name="T97" fmla="*/ 158 h 235"/>
                            <a:gd name="T98" fmla="*/ 9 w 9"/>
                            <a:gd name="T99" fmla="*/ 85 h 23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35">
                              <a:moveTo>
                                <a:pt x="0" y="46"/>
                              </a:moveTo>
                              <a:lnTo>
                                <a:pt x="0" y="43"/>
                              </a:lnTo>
                              <a:lnTo>
                                <a:pt x="0" y="31"/>
                              </a:lnTo>
                              <a:lnTo>
                                <a:pt x="0" y="32"/>
                              </a:lnTo>
                              <a:lnTo>
                                <a:pt x="0" y="66"/>
                              </a:lnTo>
                              <a:lnTo>
                                <a:pt x="1" y="225"/>
                              </a:lnTo>
                              <a:lnTo>
                                <a:pt x="1" y="83"/>
                              </a:lnTo>
                              <a:lnTo>
                                <a:pt x="1" y="101"/>
                              </a:lnTo>
                              <a:lnTo>
                                <a:pt x="1" y="226"/>
                              </a:lnTo>
                              <a:lnTo>
                                <a:pt x="2" y="125"/>
                              </a:lnTo>
                              <a:lnTo>
                                <a:pt x="2" y="140"/>
                              </a:lnTo>
                              <a:lnTo>
                                <a:pt x="2" y="73"/>
                              </a:lnTo>
                              <a:lnTo>
                                <a:pt x="2" y="52"/>
                              </a:lnTo>
                              <a:lnTo>
                                <a:pt x="2" y="61"/>
                              </a:lnTo>
                              <a:lnTo>
                                <a:pt x="2" y="103"/>
                              </a:lnTo>
                              <a:lnTo>
                                <a:pt x="2" y="159"/>
                              </a:lnTo>
                              <a:lnTo>
                                <a:pt x="3" y="63"/>
                              </a:lnTo>
                              <a:lnTo>
                                <a:pt x="3" y="43"/>
                              </a:lnTo>
                              <a:lnTo>
                                <a:pt x="3" y="62"/>
                              </a:lnTo>
                              <a:lnTo>
                                <a:pt x="3" y="111"/>
                              </a:lnTo>
                              <a:lnTo>
                                <a:pt x="4" y="188"/>
                              </a:lnTo>
                              <a:lnTo>
                                <a:pt x="4" y="138"/>
                              </a:lnTo>
                              <a:lnTo>
                                <a:pt x="4" y="92"/>
                              </a:lnTo>
                              <a:lnTo>
                                <a:pt x="4" y="118"/>
                              </a:lnTo>
                              <a:lnTo>
                                <a:pt x="4" y="179"/>
                              </a:lnTo>
                              <a:lnTo>
                                <a:pt x="4" y="121"/>
                              </a:lnTo>
                              <a:lnTo>
                                <a:pt x="5" y="157"/>
                              </a:lnTo>
                              <a:lnTo>
                                <a:pt x="5" y="92"/>
                              </a:lnTo>
                              <a:lnTo>
                                <a:pt x="5" y="59"/>
                              </a:lnTo>
                              <a:lnTo>
                                <a:pt x="5" y="59"/>
                              </a:lnTo>
                              <a:lnTo>
                                <a:pt x="5" y="59"/>
                              </a:lnTo>
                              <a:lnTo>
                                <a:pt x="6" y="62"/>
                              </a:lnTo>
                              <a:lnTo>
                                <a:pt x="6" y="111"/>
                              </a:lnTo>
                              <a:lnTo>
                                <a:pt x="6" y="235"/>
                              </a:lnTo>
                              <a:lnTo>
                                <a:pt x="6" y="126"/>
                              </a:lnTo>
                              <a:lnTo>
                                <a:pt x="6" y="58"/>
                              </a:lnTo>
                              <a:lnTo>
                                <a:pt x="6" y="19"/>
                              </a:lnTo>
                              <a:lnTo>
                                <a:pt x="7" y="0"/>
                              </a:lnTo>
                              <a:lnTo>
                                <a:pt x="7" y="0"/>
                              </a:lnTo>
                              <a:lnTo>
                                <a:pt x="7" y="20"/>
                              </a:lnTo>
                              <a:lnTo>
                                <a:pt x="7" y="48"/>
                              </a:lnTo>
                              <a:lnTo>
                                <a:pt x="7" y="57"/>
                              </a:lnTo>
                              <a:lnTo>
                                <a:pt x="7" y="55"/>
                              </a:lnTo>
                              <a:lnTo>
                                <a:pt x="7" y="65"/>
                              </a:lnTo>
                              <a:lnTo>
                                <a:pt x="8" y="52"/>
                              </a:lnTo>
                              <a:lnTo>
                                <a:pt x="8" y="33"/>
                              </a:lnTo>
                              <a:lnTo>
                                <a:pt x="8" y="46"/>
                              </a:lnTo>
                              <a:lnTo>
                                <a:pt x="8" y="108"/>
                              </a:lnTo>
                              <a:lnTo>
                                <a:pt x="9" y="158"/>
                              </a:lnTo>
                              <a:lnTo>
                                <a:pt x="9" y="8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63" name="Freeform 28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854826" y="4097338"/>
                          <a:ext cx="14288" cy="407988"/>
                        </a:xfrm>
                        <a:custGeom>
                          <a:avLst/>
                          <a:gdLst>
                            <a:gd name="T0" fmla="*/ 0 w 9"/>
                            <a:gd name="T1" fmla="*/ 103 h 257"/>
                            <a:gd name="T2" fmla="*/ 0 w 9"/>
                            <a:gd name="T3" fmla="*/ 83 h 257"/>
                            <a:gd name="T4" fmla="*/ 0 w 9"/>
                            <a:gd name="T5" fmla="*/ 93 h 257"/>
                            <a:gd name="T6" fmla="*/ 0 w 9"/>
                            <a:gd name="T7" fmla="*/ 61 h 257"/>
                            <a:gd name="T8" fmla="*/ 0 w 9"/>
                            <a:gd name="T9" fmla="*/ 24 h 257"/>
                            <a:gd name="T10" fmla="*/ 1 w 9"/>
                            <a:gd name="T11" fmla="*/ 6 h 257"/>
                            <a:gd name="T12" fmla="*/ 1 w 9"/>
                            <a:gd name="T13" fmla="*/ 0 h 257"/>
                            <a:gd name="T14" fmla="*/ 1 w 9"/>
                            <a:gd name="T15" fmla="*/ 11 h 257"/>
                            <a:gd name="T16" fmla="*/ 1 w 9"/>
                            <a:gd name="T17" fmla="*/ 53 h 257"/>
                            <a:gd name="T18" fmla="*/ 1 w 9"/>
                            <a:gd name="T19" fmla="*/ 176 h 257"/>
                            <a:gd name="T20" fmla="*/ 2 w 9"/>
                            <a:gd name="T21" fmla="*/ 85 h 257"/>
                            <a:gd name="T22" fmla="*/ 2 w 9"/>
                            <a:gd name="T23" fmla="*/ 129 h 257"/>
                            <a:gd name="T24" fmla="*/ 2 w 9"/>
                            <a:gd name="T25" fmla="*/ 87 h 257"/>
                            <a:gd name="T26" fmla="*/ 2 w 9"/>
                            <a:gd name="T27" fmla="*/ 35 h 257"/>
                            <a:gd name="T28" fmla="*/ 2 w 9"/>
                            <a:gd name="T29" fmla="*/ 33 h 257"/>
                            <a:gd name="T30" fmla="*/ 2 w 9"/>
                            <a:gd name="T31" fmla="*/ 63 h 257"/>
                            <a:gd name="T32" fmla="*/ 3 w 9"/>
                            <a:gd name="T33" fmla="*/ 86 h 257"/>
                            <a:gd name="T34" fmla="*/ 3 w 9"/>
                            <a:gd name="T35" fmla="*/ 76 h 257"/>
                            <a:gd name="T36" fmla="*/ 3 w 9"/>
                            <a:gd name="T37" fmla="*/ 82 h 257"/>
                            <a:gd name="T38" fmla="*/ 3 w 9"/>
                            <a:gd name="T39" fmla="*/ 71 h 257"/>
                            <a:gd name="T40" fmla="*/ 4 w 9"/>
                            <a:gd name="T41" fmla="*/ 49 h 257"/>
                            <a:gd name="T42" fmla="*/ 4 w 9"/>
                            <a:gd name="T43" fmla="*/ 32 h 257"/>
                            <a:gd name="T44" fmla="*/ 4 w 9"/>
                            <a:gd name="T45" fmla="*/ 26 h 257"/>
                            <a:gd name="T46" fmla="*/ 4 w 9"/>
                            <a:gd name="T47" fmla="*/ 37 h 257"/>
                            <a:gd name="T48" fmla="*/ 4 w 9"/>
                            <a:gd name="T49" fmla="*/ 68 h 257"/>
                            <a:gd name="T50" fmla="*/ 4 w 9"/>
                            <a:gd name="T51" fmla="*/ 98 h 257"/>
                            <a:gd name="T52" fmla="*/ 4 w 9"/>
                            <a:gd name="T53" fmla="*/ 67 h 257"/>
                            <a:gd name="T54" fmla="*/ 5 w 9"/>
                            <a:gd name="T55" fmla="*/ 41 h 257"/>
                            <a:gd name="T56" fmla="*/ 5 w 9"/>
                            <a:gd name="T57" fmla="*/ 41 h 257"/>
                            <a:gd name="T58" fmla="*/ 5 w 9"/>
                            <a:gd name="T59" fmla="*/ 66 h 257"/>
                            <a:gd name="T60" fmla="*/ 5 w 9"/>
                            <a:gd name="T61" fmla="*/ 108 h 257"/>
                            <a:gd name="T62" fmla="*/ 5 w 9"/>
                            <a:gd name="T63" fmla="*/ 98 h 257"/>
                            <a:gd name="T64" fmla="*/ 5 w 9"/>
                            <a:gd name="T65" fmla="*/ 63 h 257"/>
                            <a:gd name="T66" fmla="*/ 6 w 9"/>
                            <a:gd name="T67" fmla="*/ 57 h 257"/>
                            <a:gd name="T68" fmla="*/ 6 w 9"/>
                            <a:gd name="T69" fmla="*/ 88 h 257"/>
                            <a:gd name="T70" fmla="*/ 6 w 9"/>
                            <a:gd name="T71" fmla="*/ 181 h 257"/>
                            <a:gd name="T72" fmla="*/ 6 w 9"/>
                            <a:gd name="T73" fmla="*/ 121 h 257"/>
                            <a:gd name="T74" fmla="*/ 6 w 9"/>
                            <a:gd name="T75" fmla="*/ 123 h 257"/>
                            <a:gd name="T76" fmla="*/ 7 w 9"/>
                            <a:gd name="T77" fmla="*/ 148 h 257"/>
                            <a:gd name="T78" fmla="*/ 7 w 9"/>
                            <a:gd name="T79" fmla="*/ 151 h 257"/>
                            <a:gd name="T80" fmla="*/ 7 w 9"/>
                            <a:gd name="T81" fmla="*/ 181 h 257"/>
                            <a:gd name="T82" fmla="*/ 7 w 9"/>
                            <a:gd name="T83" fmla="*/ 257 h 257"/>
                            <a:gd name="T84" fmla="*/ 7 w 9"/>
                            <a:gd name="T85" fmla="*/ 157 h 257"/>
                            <a:gd name="T86" fmla="*/ 7 w 9"/>
                            <a:gd name="T87" fmla="*/ 84 h 257"/>
                            <a:gd name="T88" fmla="*/ 8 w 9"/>
                            <a:gd name="T89" fmla="*/ 51 h 257"/>
                            <a:gd name="T90" fmla="*/ 8 w 9"/>
                            <a:gd name="T91" fmla="*/ 46 h 257"/>
                            <a:gd name="T92" fmla="*/ 8 w 9"/>
                            <a:gd name="T93" fmla="*/ 61 h 257"/>
                            <a:gd name="T94" fmla="*/ 8 w 9"/>
                            <a:gd name="T95" fmla="*/ 78 h 257"/>
                            <a:gd name="T96" fmla="*/ 9 w 9"/>
                            <a:gd name="T97" fmla="*/ 69 h 257"/>
                            <a:gd name="T98" fmla="*/ 9 w 9"/>
                            <a:gd name="T99" fmla="*/ 85 h 25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57">
                              <a:moveTo>
                                <a:pt x="0" y="103"/>
                              </a:moveTo>
                              <a:lnTo>
                                <a:pt x="0" y="83"/>
                              </a:lnTo>
                              <a:lnTo>
                                <a:pt x="0" y="93"/>
                              </a:lnTo>
                              <a:lnTo>
                                <a:pt x="0" y="61"/>
                              </a:lnTo>
                              <a:lnTo>
                                <a:pt x="0" y="24"/>
                              </a:lnTo>
                              <a:lnTo>
                                <a:pt x="1" y="6"/>
                              </a:lnTo>
                              <a:lnTo>
                                <a:pt x="1" y="0"/>
                              </a:lnTo>
                              <a:lnTo>
                                <a:pt x="1" y="11"/>
                              </a:lnTo>
                              <a:lnTo>
                                <a:pt x="1" y="53"/>
                              </a:lnTo>
                              <a:lnTo>
                                <a:pt x="1" y="176"/>
                              </a:lnTo>
                              <a:lnTo>
                                <a:pt x="2" y="85"/>
                              </a:lnTo>
                              <a:lnTo>
                                <a:pt x="2" y="129"/>
                              </a:lnTo>
                              <a:lnTo>
                                <a:pt x="2" y="87"/>
                              </a:lnTo>
                              <a:lnTo>
                                <a:pt x="2" y="35"/>
                              </a:lnTo>
                              <a:lnTo>
                                <a:pt x="2" y="33"/>
                              </a:lnTo>
                              <a:lnTo>
                                <a:pt x="2" y="63"/>
                              </a:lnTo>
                              <a:lnTo>
                                <a:pt x="3" y="86"/>
                              </a:lnTo>
                              <a:lnTo>
                                <a:pt x="3" y="76"/>
                              </a:lnTo>
                              <a:lnTo>
                                <a:pt x="3" y="82"/>
                              </a:lnTo>
                              <a:lnTo>
                                <a:pt x="3" y="71"/>
                              </a:lnTo>
                              <a:lnTo>
                                <a:pt x="4" y="49"/>
                              </a:lnTo>
                              <a:lnTo>
                                <a:pt x="4" y="32"/>
                              </a:lnTo>
                              <a:lnTo>
                                <a:pt x="4" y="26"/>
                              </a:lnTo>
                              <a:lnTo>
                                <a:pt x="4" y="37"/>
                              </a:lnTo>
                              <a:lnTo>
                                <a:pt x="4" y="68"/>
                              </a:lnTo>
                              <a:lnTo>
                                <a:pt x="4" y="98"/>
                              </a:lnTo>
                              <a:lnTo>
                                <a:pt x="4" y="67"/>
                              </a:lnTo>
                              <a:lnTo>
                                <a:pt x="5" y="41"/>
                              </a:lnTo>
                              <a:lnTo>
                                <a:pt x="5" y="41"/>
                              </a:lnTo>
                              <a:lnTo>
                                <a:pt x="5" y="66"/>
                              </a:lnTo>
                              <a:lnTo>
                                <a:pt x="5" y="108"/>
                              </a:lnTo>
                              <a:lnTo>
                                <a:pt x="5" y="98"/>
                              </a:lnTo>
                              <a:lnTo>
                                <a:pt x="5" y="63"/>
                              </a:lnTo>
                              <a:lnTo>
                                <a:pt x="6" y="57"/>
                              </a:lnTo>
                              <a:lnTo>
                                <a:pt x="6" y="88"/>
                              </a:lnTo>
                              <a:lnTo>
                                <a:pt x="6" y="181"/>
                              </a:lnTo>
                              <a:lnTo>
                                <a:pt x="6" y="121"/>
                              </a:lnTo>
                              <a:lnTo>
                                <a:pt x="6" y="123"/>
                              </a:lnTo>
                              <a:lnTo>
                                <a:pt x="7" y="148"/>
                              </a:lnTo>
                              <a:lnTo>
                                <a:pt x="7" y="151"/>
                              </a:lnTo>
                              <a:lnTo>
                                <a:pt x="7" y="181"/>
                              </a:lnTo>
                              <a:lnTo>
                                <a:pt x="7" y="257"/>
                              </a:lnTo>
                              <a:lnTo>
                                <a:pt x="7" y="157"/>
                              </a:lnTo>
                              <a:lnTo>
                                <a:pt x="7" y="84"/>
                              </a:lnTo>
                              <a:lnTo>
                                <a:pt x="8" y="51"/>
                              </a:lnTo>
                              <a:lnTo>
                                <a:pt x="8" y="46"/>
                              </a:lnTo>
                              <a:lnTo>
                                <a:pt x="8" y="61"/>
                              </a:lnTo>
                              <a:lnTo>
                                <a:pt x="8" y="78"/>
                              </a:lnTo>
                              <a:lnTo>
                                <a:pt x="9" y="69"/>
                              </a:lnTo>
                              <a:lnTo>
                                <a:pt x="9" y="8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64" name="Freeform 28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869113" y="4121150"/>
                          <a:ext cx="14288" cy="319088"/>
                        </a:xfrm>
                        <a:custGeom>
                          <a:avLst/>
                          <a:gdLst>
                            <a:gd name="T0" fmla="*/ 0 w 9"/>
                            <a:gd name="T1" fmla="*/ 70 h 201"/>
                            <a:gd name="T2" fmla="*/ 0 w 9"/>
                            <a:gd name="T3" fmla="*/ 92 h 201"/>
                            <a:gd name="T4" fmla="*/ 0 w 9"/>
                            <a:gd name="T5" fmla="*/ 48 h 201"/>
                            <a:gd name="T6" fmla="*/ 0 w 9"/>
                            <a:gd name="T7" fmla="*/ 71 h 201"/>
                            <a:gd name="T8" fmla="*/ 0 w 9"/>
                            <a:gd name="T9" fmla="*/ 175 h 201"/>
                            <a:gd name="T10" fmla="*/ 0 w 9"/>
                            <a:gd name="T11" fmla="*/ 102 h 201"/>
                            <a:gd name="T12" fmla="*/ 1 w 9"/>
                            <a:gd name="T13" fmla="*/ 160 h 201"/>
                            <a:gd name="T14" fmla="*/ 1 w 9"/>
                            <a:gd name="T15" fmla="*/ 48 h 201"/>
                            <a:gd name="T16" fmla="*/ 1 w 9"/>
                            <a:gd name="T17" fmla="*/ 42 h 201"/>
                            <a:gd name="T18" fmla="*/ 1 w 9"/>
                            <a:gd name="T19" fmla="*/ 108 h 201"/>
                            <a:gd name="T20" fmla="*/ 2 w 9"/>
                            <a:gd name="T21" fmla="*/ 101 h 201"/>
                            <a:gd name="T22" fmla="*/ 2 w 9"/>
                            <a:gd name="T23" fmla="*/ 80 h 201"/>
                            <a:gd name="T24" fmla="*/ 2 w 9"/>
                            <a:gd name="T25" fmla="*/ 140 h 201"/>
                            <a:gd name="T26" fmla="*/ 2 w 9"/>
                            <a:gd name="T27" fmla="*/ 128 h 201"/>
                            <a:gd name="T28" fmla="*/ 2 w 9"/>
                            <a:gd name="T29" fmla="*/ 111 h 201"/>
                            <a:gd name="T30" fmla="*/ 2 w 9"/>
                            <a:gd name="T31" fmla="*/ 131 h 201"/>
                            <a:gd name="T32" fmla="*/ 3 w 9"/>
                            <a:gd name="T33" fmla="*/ 109 h 201"/>
                            <a:gd name="T34" fmla="*/ 3 w 9"/>
                            <a:gd name="T35" fmla="*/ 49 h 201"/>
                            <a:gd name="T36" fmla="*/ 3 w 9"/>
                            <a:gd name="T37" fmla="*/ 13 h 201"/>
                            <a:gd name="T38" fmla="*/ 3 w 9"/>
                            <a:gd name="T39" fmla="*/ 0 h 201"/>
                            <a:gd name="T40" fmla="*/ 3 w 9"/>
                            <a:gd name="T41" fmla="*/ 11 h 201"/>
                            <a:gd name="T42" fmla="*/ 3 w 9"/>
                            <a:gd name="T43" fmla="*/ 58 h 201"/>
                            <a:gd name="T44" fmla="*/ 3 w 9"/>
                            <a:gd name="T45" fmla="*/ 166 h 201"/>
                            <a:gd name="T46" fmla="*/ 4 w 9"/>
                            <a:gd name="T47" fmla="*/ 83 h 201"/>
                            <a:gd name="T48" fmla="*/ 4 w 9"/>
                            <a:gd name="T49" fmla="*/ 81 h 201"/>
                            <a:gd name="T50" fmla="*/ 4 w 9"/>
                            <a:gd name="T51" fmla="*/ 105 h 201"/>
                            <a:gd name="T52" fmla="*/ 4 w 9"/>
                            <a:gd name="T53" fmla="*/ 201 h 201"/>
                            <a:gd name="T54" fmla="*/ 5 w 9"/>
                            <a:gd name="T55" fmla="*/ 102 h 201"/>
                            <a:gd name="T56" fmla="*/ 5 w 9"/>
                            <a:gd name="T57" fmla="*/ 53 h 201"/>
                            <a:gd name="T58" fmla="*/ 5 w 9"/>
                            <a:gd name="T59" fmla="*/ 52 h 201"/>
                            <a:gd name="T60" fmla="*/ 5 w 9"/>
                            <a:gd name="T61" fmla="*/ 46 h 201"/>
                            <a:gd name="T62" fmla="*/ 5 w 9"/>
                            <a:gd name="T63" fmla="*/ 16 h 201"/>
                            <a:gd name="T64" fmla="*/ 5 w 9"/>
                            <a:gd name="T65" fmla="*/ 8 h 201"/>
                            <a:gd name="T66" fmla="*/ 5 w 9"/>
                            <a:gd name="T67" fmla="*/ 19 h 201"/>
                            <a:gd name="T68" fmla="*/ 6 w 9"/>
                            <a:gd name="T69" fmla="*/ 48 h 201"/>
                            <a:gd name="T70" fmla="*/ 6 w 9"/>
                            <a:gd name="T71" fmla="*/ 99 h 201"/>
                            <a:gd name="T72" fmla="*/ 6 w 9"/>
                            <a:gd name="T73" fmla="*/ 106 h 201"/>
                            <a:gd name="T74" fmla="*/ 6 w 9"/>
                            <a:gd name="T75" fmla="*/ 101 h 201"/>
                            <a:gd name="T76" fmla="*/ 7 w 9"/>
                            <a:gd name="T77" fmla="*/ 117 h 201"/>
                            <a:gd name="T78" fmla="*/ 7 w 9"/>
                            <a:gd name="T79" fmla="*/ 136 h 201"/>
                            <a:gd name="T80" fmla="*/ 7 w 9"/>
                            <a:gd name="T81" fmla="*/ 136 h 201"/>
                            <a:gd name="T82" fmla="*/ 7 w 9"/>
                            <a:gd name="T83" fmla="*/ 100 h 201"/>
                            <a:gd name="T84" fmla="*/ 7 w 9"/>
                            <a:gd name="T85" fmla="*/ 69 h 201"/>
                            <a:gd name="T86" fmla="*/ 7 w 9"/>
                            <a:gd name="T87" fmla="*/ 57 h 201"/>
                            <a:gd name="T88" fmla="*/ 8 w 9"/>
                            <a:gd name="T89" fmla="*/ 83 h 201"/>
                            <a:gd name="T90" fmla="*/ 8 w 9"/>
                            <a:gd name="T91" fmla="*/ 145 h 201"/>
                            <a:gd name="T92" fmla="*/ 8 w 9"/>
                            <a:gd name="T93" fmla="*/ 46 h 201"/>
                            <a:gd name="T94" fmla="*/ 8 w 9"/>
                            <a:gd name="T95" fmla="*/ 31 h 201"/>
                            <a:gd name="T96" fmla="*/ 8 w 9"/>
                            <a:gd name="T97" fmla="*/ 46 h 201"/>
                            <a:gd name="T98" fmla="*/ 9 w 9"/>
                            <a:gd name="T99" fmla="*/ 60 h 20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1">
                              <a:moveTo>
                                <a:pt x="0" y="70"/>
                              </a:moveTo>
                              <a:lnTo>
                                <a:pt x="0" y="92"/>
                              </a:lnTo>
                              <a:lnTo>
                                <a:pt x="0" y="48"/>
                              </a:lnTo>
                              <a:lnTo>
                                <a:pt x="0" y="71"/>
                              </a:lnTo>
                              <a:lnTo>
                                <a:pt x="0" y="175"/>
                              </a:lnTo>
                              <a:lnTo>
                                <a:pt x="0" y="102"/>
                              </a:lnTo>
                              <a:lnTo>
                                <a:pt x="1" y="160"/>
                              </a:lnTo>
                              <a:lnTo>
                                <a:pt x="1" y="48"/>
                              </a:lnTo>
                              <a:lnTo>
                                <a:pt x="1" y="42"/>
                              </a:lnTo>
                              <a:lnTo>
                                <a:pt x="1" y="108"/>
                              </a:lnTo>
                              <a:lnTo>
                                <a:pt x="2" y="101"/>
                              </a:lnTo>
                              <a:lnTo>
                                <a:pt x="2" y="80"/>
                              </a:lnTo>
                              <a:lnTo>
                                <a:pt x="2" y="140"/>
                              </a:lnTo>
                              <a:lnTo>
                                <a:pt x="2" y="128"/>
                              </a:lnTo>
                              <a:lnTo>
                                <a:pt x="2" y="111"/>
                              </a:lnTo>
                              <a:lnTo>
                                <a:pt x="2" y="131"/>
                              </a:lnTo>
                              <a:lnTo>
                                <a:pt x="3" y="109"/>
                              </a:lnTo>
                              <a:lnTo>
                                <a:pt x="3" y="49"/>
                              </a:lnTo>
                              <a:lnTo>
                                <a:pt x="3" y="13"/>
                              </a:lnTo>
                              <a:lnTo>
                                <a:pt x="3" y="0"/>
                              </a:lnTo>
                              <a:lnTo>
                                <a:pt x="3" y="11"/>
                              </a:lnTo>
                              <a:lnTo>
                                <a:pt x="3" y="58"/>
                              </a:lnTo>
                              <a:lnTo>
                                <a:pt x="3" y="166"/>
                              </a:lnTo>
                              <a:lnTo>
                                <a:pt x="4" y="83"/>
                              </a:lnTo>
                              <a:lnTo>
                                <a:pt x="4" y="81"/>
                              </a:lnTo>
                              <a:lnTo>
                                <a:pt x="4" y="105"/>
                              </a:lnTo>
                              <a:lnTo>
                                <a:pt x="4" y="201"/>
                              </a:lnTo>
                              <a:lnTo>
                                <a:pt x="5" y="102"/>
                              </a:lnTo>
                              <a:lnTo>
                                <a:pt x="5" y="53"/>
                              </a:lnTo>
                              <a:lnTo>
                                <a:pt x="5" y="52"/>
                              </a:lnTo>
                              <a:lnTo>
                                <a:pt x="5" y="46"/>
                              </a:lnTo>
                              <a:lnTo>
                                <a:pt x="5" y="16"/>
                              </a:lnTo>
                              <a:lnTo>
                                <a:pt x="5" y="8"/>
                              </a:lnTo>
                              <a:lnTo>
                                <a:pt x="5" y="19"/>
                              </a:lnTo>
                              <a:lnTo>
                                <a:pt x="6" y="48"/>
                              </a:lnTo>
                              <a:lnTo>
                                <a:pt x="6" y="99"/>
                              </a:lnTo>
                              <a:lnTo>
                                <a:pt x="6" y="106"/>
                              </a:lnTo>
                              <a:lnTo>
                                <a:pt x="6" y="101"/>
                              </a:lnTo>
                              <a:lnTo>
                                <a:pt x="7" y="117"/>
                              </a:lnTo>
                              <a:lnTo>
                                <a:pt x="7" y="136"/>
                              </a:lnTo>
                              <a:lnTo>
                                <a:pt x="7" y="136"/>
                              </a:lnTo>
                              <a:lnTo>
                                <a:pt x="7" y="100"/>
                              </a:lnTo>
                              <a:lnTo>
                                <a:pt x="7" y="69"/>
                              </a:lnTo>
                              <a:lnTo>
                                <a:pt x="7" y="57"/>
                              </a:lnTo>
                              <a:lnTo>
                                <a:pt x="8" y="83"/>
                              </a:lnTo>
                              <a:lnTo>
                                <a:pt x="8" y="145"/>
                              </a:lnTo>
                              <a:lnTo>
                                <a:pt x="8" y="46"/>
                              </a:lnTo>
                              <a:lnTo>
                                <a:pt x="8" y="31"/>
                              </a:lnTo>
                              <a:lnTo>
                                <a:pt x="8" y="46"/>
                              </a:lnTo>
                              <a:lnTo>
                                <a:pt x="9" y="60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65" name="Freeform 28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883401" y="4121150"/>
                          <a:ext cx="14288" cy="411163"/>
                        </a:xfrm>
                        <a:custGeom>
                          <a:avLst/>
                          <a:gdLst>
                            <a:gd name="T0" fmla="*/ 0 w 9"/>
                            <a:gd name="T1" fmla="*/ 60 h 259"/>
                            <a:gd name="T2" fmla="*/ 0 w 9"/>
                            <a:gd name="T3" fmla="*/ 56 h 259"/>
                            <a:gd name="T4" fmla="*/ 0 w 9"/>
                            <a:gd name="T5" fmla="*/ 80 h 259"/>
                            <a:gd name="T6" fmla="*/ 0 w 9"/>
                            <a:gd name="T7" fmla="*/ 187 h 259"/>
                            <a:gd name="T8" fmla="*/ 0 w 9"/>
                            <a:gd name="T9" fmla="*/ 97 h 259"/>
                            <a:gd name="T10" fmla="*/ 0 w 9"/>
                            <a:gd name="T11" fmla="*/ 91 h 259"/>
                            <a:gd name="T12" fmla="*/ 1 w 9"/>
                            <a:gd name="T13" fmla="*/ 89 h 259"/>
                            <a:gd name="T14" fmla="*/ 1 w 9"/>
                            <a:gd name="T15" fmla="*/ 40 h 259"/>
                            <a:gd name="T16" fmla="*/ 1 w 9"/>
                            <a:gd name="T17" fmla="*/ 17 h 259"/>
                            <a:gd name="T18" fmla="*/ 1 w 9"/>
                            <a:gd name="T19" fmla="*/ 35 h 259"/>
                            <a:gd name="T20" fmla="*/ 2 w 9"/>
                            <a:gd name="T21" fmla="*/ 129 h 259"/>
                            <a:gd name="T22" fmla="*/ 2 w 9"/>
                            <a:gd name="T23" fmla="*/ 80 h 259"/>
                            <a:gd name="T24" fmla="*/ 2 w 9"/>
                            <a:gd name="T25" fmla="*/ 68 h 259"/>
                            <a:gd name="T26" fmla="*/ 2 w 9"/>
                            <a:gd name="T27" fmla="*/ 89 h 259"/>
                            <a:gd name="T28" fmla="*/ 2 w 9"/>
                            <a:gd name="T29" fmla="*/ 111 h 259"/>
                            <a:gd name="T30" fmla="*/ 2 w 9"/>
                            <a:gd name="T31" fmla="*/ 77 h 259"/>
                            <a:gd name="T32" fmla="*/ 2 w 9"/>
                            <a:gd name="T33" fmla="*/ 74 h 259"/>
                            <a:gd name="T34" fmla="*/ 3 w 9"/>
                            <a:gd name="T35" fmla="*/ 90 h 259"/>
                            <a:gd name="T36" fmla="*/ 3 w 9"/>
                            <a:gd name="T37" fmla="*/ 90 h 259"/>
                            <a:gd name="T38" fmla="*/ 3 w 9"/>
                            <a:gd name="T39" fmla="*/ 87 h 259"/>
                            <a:gd name="T40" fmla="*/ 3 w 9"/>
                            <a:gd name="T41" fmla="*/ 104 h 259"/>
                            <a:gd name="T42" fmla="*/ 3 w 9"/>
                            <a:gd name="T43" fmla="*/ 97 h 259"/>
                            <a:gd name="T44" fmla="*/ 3 w 9"/>
                            <a:gd name="T45" fmla="*/ 141 h 259"/>
                            <a:gd name="T46" fmla="*/ 4 w 9"/>
                            <a:gd name="T47" fmla="*/ 71 h 259"/>
                            <a:gd name="T48" fmla="*/ 4 w 9"/>
                            <a:gd name="T49" fmla="*/ 26 h 259"/>
                            <a:gd name="T50" fmla="*/ 4 w 9"/>
                            <a:gd name="T51" fmla="*/ 11 h 259"/>
                            <a:gd name="T52" fmla="*/ 4 w 9"/>
                            <a:gd name="T53" fmla="*/ 2 h 259"/>
                            <a:gd name="T54" fmla="*/ 4 w 9"/>
                            <a:gd name="T55" fmla="*/ 0 h 259"/>
                            <a:gd name="T56" fmla="*/ 5 w 9"/>
                            <a:gd name="T57" fmla="*/ 5 h 259"/>
                            <a:gd name="T58" fmla="*/ 5 w 9"/>
                            <a:gd name="T59" fmla="*/ 22 h 259"/>
                            <a:gd name="T60" fmla="*/ 5 w 9"/>
                            <a:gd name="T61" fmla="*/ 49 h 259"/>
                            <a:gd name="T62" fmla="*/ 5 w 9"/>
                            <a:gd name="T63" fmla="*/ 77 h 259"/>
                            <a:gd name="T64" fmla="*/ 5 w 9"/>
                            <a:gd name="T65" fmla="*/ 69 h 259"/>
                            <a:gd name="T66" fmla="*/ 5 w 9"/>
                            <a:gd name="T67" fmla="*/ 46 h 259"/>
                            <a:gd name="T68" fmla="*/ 6 w 9"/>
                            <a:gd name="T69" fmla="*/ 34 h 259"/>
                            <a:gd name="T70" fmla="*/ 6 w 9"/>
                            <a:gd name="T71" fmla="*/ 31 h 259"/>
                            <a:gd name="T72" fmla="*/ 6 w 9"/>
                            <a:gd name="T73" fmla="*/ 58 h 259"/>
                            <a:gd name="T74" fmla="*/ 6 w 9"/>
                            <a:gd name="T75" fmla="*/ 151 h 259"/>
                            <a:gd name="T76" fmla="*/ 7 w 9"/>
                            <a:gd name="T77" fmla="*/ 137 h 259"/>
                            <a:gd name="T78" fmla="*/ 7 w 9"/>
                            <a:gd name="T79" fmla="*/ 137 h 259"/>
                            <a:gd name="T80" fmla="*/ 7 w 9"/>
                            <a:gd name="T81" fmla="*/ 157 h 259"/>
                            <a:gd name="T82" fmla="*/ 7 w 9"/>
                            <a:gd name="T83" fmla="*/ 117 h 259"/>
                            <a:gd name="T84" fmla="*/ 7 w 9"/>
                            <a:gd name="T85" fmla="*/ 101 h 259"/>
                            <a:gd name="T86" fmla="*/ 7 w 9"/>
                            <a:gd name="T87" fmla="*/ 182 h 259"/>
                            <a:gd name="T88" fmla="*/ 7 w 9"/>
                            <a:gd name="T89" fmla="*/ 104 h 259"/>
                            <a:gd name="T90" fmla="*/ 8 w 9"/>
                            <a:gd name="T91" fmla="*/ 60 h 259"/>
                            <a:gd name="T92" fmla="*/ 8 w 9"/>
                            <a:gd name="T93" fmla="*/ 72 h 259"/>
                            <a:gd name="T94" fmla="*/ 8 w 9"/>
                            <a:gd name="T95" fmla="*/ 259 h 259"/>
                            <a:gd name="T96" fmla="*/ 8 w 9"/>
                            <a:gd name="T97" fmla="*/ 71 h 259"/>
                            <a:gd name="T98" fmla="*/ 9 w 9"/>
                            <a:gd name="T99" fmla="*/ 46 h 25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59">
                              <a:moveTo>
                                <a:pt x="0" y="60"/>
                              </a:moveTo>
                              <a:lnTo>
                                <a:pt x="0" y="56"/>
                              </a:lnTo>
                              <a:lnTo>
                                <a:pt x="0" y="80"/>
                              </a:lnTo>
                              <a:lnTo>
                                <a:pt x="0" y="187"/>
                              </a:lnTo>
                              <a:lnTo>
                                <a:pt x="0" y="97"/>
                              </a:lnTo>
                              <a:lnTo>
                                <a:pt x="0" y="91"/>
                              </a:lnTo>
                              <a:lnTo>
                                <a:pt x="1" y="89"/>
                              </a:lnTo>
                              <a:lnTo>
                                <a:pt x="1" y="40"/>
                              </a:lnTo>
                              <a:lnTo>
                                <a:pt x="1" y="17"/>
                              </a:lnTo>
                              <a:lnTo>
                                <a:pt x="1" y="35"/>
                              </a:lnTo>
                              <a:lnTo>
                                <a:pt x="2" y="129"/>
                              </a:lnTo>
                              <a:lnTo>
                                <a:pt x="2" y="80"/>
                              </a:lnTo>
                              <a:lnTo>
                                <a:pt x="2" y="68"/>
                              </a:lnTo>
                              <a:lnTo>
                                <a:pt x="2" y="89"/>
                              </a:lnTo>
                              <a:lnTo>
                                <a:pt x="2" y="111"/>
                              </a:lnTo>
                              <a:lnTo>
                                <a:pt x="2" y="77"/>
                              </a:lnTo>
                              <a:lnTo>
                                <a:pt x="2" y="74"/>
                              </a:lnTo>
                              <a:lnTo>
                                <a:pt x="3" y="90"/>
                              </a:lnTo>
                              <a:lnTo>
                                <a:pt x="3" y="90"/>
                              </a:lnTo>
                              <a:lnTo>
                                <a:pt x="3" y="87"/>
                              </a:lnTo>
                              <a:lnTo>
                                <a:pt x="3" y="104"/>
                              </a:lnTo>
                              <a:lnTo>
                                <a:pt x="3" y="97"/>
                              </a:lnTo>
                              <a:lnTo>
                                <a:pt x="3" y="141"/>
                              </a:lnTo>
                              <a:lnTo>
                                <a:pt x="4" y="71"/>
                              </a:lnTo>
                              <a:lnTo>
                                <a:pt x="4" y="26"/>
                              </a:lnTo>
                              <a:lnTo>
                                <a:pt x="4" y="11"/>
                              </a:lnTo>
                              <a:lnTo>
                                <a:pt x="4" y="2"/>
                              </a:lnTo>
                              <a:lnTo>
                                <a:pt x="4" y="0"/>
                              </a:lnTo>
                              <a:lnTo>
                                <a:pt x="5" y="5"/>
                              </a:lnTo>
                              <a:lnTo>
                                <a:pt x="5" y="22"/>
                              </a:lnTo>
                              <a:lnTo>
                                <a:pt x="5" y="49"/>
                              </a:lnTo>
                              <a:lnTo>
                                <a:pt x="5" y="77"/>
                              </a:lnTo>
                              <a:lnTo>
                                <a:pt x="5" y="69"/>
                              </a:lnTo>
                              <a:lnTo>
                                <a:pt x="5" y="46"/>
                              </a:lnTo>
                              <a:lnTo>
                                <a:pt x="6" y="34"/>
                              </a:lnTo>
                              <a:lnTo>
                                <a:pt x="6" y="31"/>
                              </a:lnTo>
                              <a:lnTo>
                                <a:pt x="6" y="58"/>
                              </a:lnTo>
                              <a:lnTo>
                                <a:pt x="6" y="151"/>
                              </a:lnTo>
                              <a:lnTo>
                                <a:pt x="7" y="137"/>
                              </a:lnTo>
                              <a:lnTo>
                                <a:pt x="7" y="137"/>
                              </a:lnTo>
                              <a:lnTo>
                                <a:pt x="7" y="157"/>
                              </a:lnTo>
                              <a:lnTo>
                                <a:pt x="7" y="117"/>
                              </a:lnTo>
                              <a:lnTo>
                                <a:pt x="7" y="101"/>
                              </a:lnTo>
                              <a:lnTo>
                                <a:pt x="7" y="182"/>
                              </a:lnTo>
                              <a:lnTo>
                                <a:pt x="7" y="104"/>
                              </a:lnTo>
                              <a:lnTo>
                                <a:pt x="8" y="60"/>
                              </a:lnTo>
                              <a:lnTo>
                                <a:pt x="8" y="72"/>
                              </a:lnTo>
                              <a:lnTo>
                                <a:pt x="8" y="259"/>
                              </a:lnTo>
                              <a:lnTo>
                                <a:pt x="8" y="71"/>
                              </a:lnTo>
                              <a:lnTo>
                                <a:pt x="9" y="4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66" name="Freeform 28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897688" y="4127500"/>
                          <a:ext cx="12700" cy="268288"/>
                        </a:xfrm>
                        <a:custGeom>
                          <a:avLst/>
                          <a:gdLst>
                            <a:gd name="T0" fmla="*/ 0 w 8"/>
                            <a:gd name="T1" fmla="*/ 42 h 169"/>
                            <a:gd name="T2" fmla="*/ 0 w 8"/>
                            <a:gd name="T3" fmla="*/ 38 h 169"/>
                            <a:gd name="T4" fmla="*/ 0 w 8"/>
                            <a:gd name="T5" fmla="*/ 40 h 169"/>
                            <a:gd name="T6" fmla="*/ 0 w 8"/>
                            <a:gd name="T7" fmla="*/ 56 h 169"/>
                            <a:gd name="T8" fmla="*/ 0 w 8"/>
                            <a:gd name="T9" fmla="*/ 94 h 169"/>
                            <a:gd name="T10" fmla="*/ 0 w 8"/>
                            <a:gd name="T11" fmla="*/ 169 h 169"/>
                            <a:gd name="T12" fmla="*/ 1 w 8"/>
                            <a:gd name="T13" fmla="*/ 42 h 169"/>
                            <a:gd name="T14" fmla="*/ 1 w 8"/>
                            <a:gd name="T15" fmla="*/ 4 h 169"/>
                            <a:gd name="T16" fmla="*/ 1 w 8"/>
                            <a:gd name="T17" fmla="*/ 0 h 169"/>
                            <a:gd name="T18" fmla="*/ 1 w 8"/>
                            <a:gd name="T19" fmla="*/ 22 h 169"/>
                            <a:gd name="T20" fmla="*/ 1 w 8"/>
                            <a:gd name="T21" fmla="*/ 70 h 169"/>
                            <a:gd name="T22" fmla="*/ 1 w 8"/>
                            <a:gd name="T23" fmla="*/ 82 h 169"/>
                            <a:gd name="T24" fmla="*/ 1 w 8"/>
                            <a:gd name="T25" fmla="*/ 52 h 169"/>
                            <a:gd name="T26" fmla="*/ 2 w 8"/>
                            <a:gd name="T27" fmla="*/ 51 h 169"/>
                            <a:gd name="T28" fmla="*/ 2 w 8"/>
                            <a:gd name="T29" fmla="*/ 67 h 169"/>
                            <a:gd name="T30" fmla="*/ 2 w 8"/>
                            <a:gd name="T31" fmla="*/ 70 h 169"/>
                            <a:gd name="T32" fmla="*/ 2 w 8"/>
                            <a:gd name="T33" fmla="*/ 61 h 169"/>
                            <a:gd name="T34" fmla="*/ 3 w 8"/>
                            <a:gd name="T35" fmla="*/ 42 h 169"/>
                            <a:gd name="T36" fmla="*/ 3 w 8"/>
                            <a:gd name="T37" fmla="*/ 45 h 169"/>
                            <a:gd name="T38" fmla="*/ 3 w 8"/>
                            <a:gd name="T39" fmla="*/ 60 h 169"/>
                            <a:gd name="T40" fmla="*/ 3 w 8"/>
                            <a:gd name="T41" fmla="*/ 62 h 169"/>
                            <a:gd name="T42" fmla="*/ 3 w 8"/>
                            <a:gd name="T43" fmla="*/ 51 h 169"/>
                            <a:gd name="T44" fmla="*/ 3 w 8"/>
                            <a:gd name="T45" fmla="*/ 35 h 169"/>
                            <a:gd name="T46" fmla="*/ 3 w 8"/>
                            <a:gd name="T47" fmla="*/ 30 h 169"/>
                            <a:gd name="T48" fmla="*/ 4 w 8"/>
                            <a:gd name="T49" fmla="*/ 21 h 169"/>
                            <a:gd name="T50" fmla="*/ 4 w 8"/>
                            <a:gd name="T51" fmla="*/ 9 h 169"/>
                            <a:gd name="T52" fmla="*/ 4 w 8"/>
                            <a:gd name="T53" fmla="*/ 17 h 169"/>
                            <a:gd name="T54" fmla="*/ 4 w 8"/>
                            <a:gd name="T55" fmla="*/ 56 h 169"/>
                            <a:gd name="T56" fmla="*/ 5 w 8"/>
                            <a:gd name="T57" fmla="*/ 65 h 169"/>
                            <a:gd name="T58" fmla="*/ 5 w 8"/>
                            <a:gd name="T59" fmla="*/ 37 h 169"/>
                            <a:gd name="T60" fmla="*/ 5 w 8"/>
                            <a:gd name="T61" fmla="*/ 24 h 169"/>
                            <a:gd name="T62" fmla="*/ 5 w 8"/>
                            <a:gd name="T63" fmla="*/ 24 h 169"/>
                            <a:gd name="T64" fmla="*/ 5 w 8"/>
                            <a:gd name="T65" fmla="*/ 46 h 169"/>
                            <a:gd name="T66" fmla="*/ 5 w 8"/>
                            <a:gd name="T67" fmla="*/ 71 h 169"/>
                            <a:gd name="T68" fmla="*/ 6 w 8"/>
                            <a:gd name="T69" fmla="*/ 70 h 169"/>
                            <a:gd name="T70" fmla="*/ 6 w 8"/>
                            <a:gd name="T71" fmla="*/ 86 h 169"/>
                            <a:gd name="T72" fmla="*/ 6 w 8"/>
                            <a:gd name="T73" fmla="*/ 122 h 169"/>
                            <a:gd name="T74" fmla="*/ 6 w 8"/>
                            <a:gd name="T75" fmla="*/ 127 h 169"/>
                            <a:gd name="T76" fmla="*/ 6 w 8"/>
                            <a:gd name="T77" fmla="*/ 63 h 169"/>
                            <a:gd name="T78" fmla="*/ 7 w 8"/>
                            <a:gd name="T79" fmla="*/ 49 h 169"/>
                            <a:gd name="T80" fmla="*/ 7 w 8"/>
                            <a:gd name="T81" fmla="*/ 54 h 169"/>
                            <a:gd name="T82" fmla="*/ 7 w 8"/>
                            <a:gd name="T83" fmla="*/ 40 h 169"/>
                            <a:gd name="T84" fmla="*/ 7 w 8"/>
                            <a:gd name="T85" fmla="*/ 27 h 169"/>
                            <a:gd name="T86" fmla="*/ 7 w 8"/>
                            <a:gd name="T87" fmla="*/ 24 h 169"/>
                            <a:gd name="T88" fmla="*/ 7 w 8"/>
                            <a:gd name="T89" fmla="*/ 25 h 169"/>
                            <a:gd name="T90" fmla="*/ 8 w 8"/>
                            <a:gd name="T91" fmla="*/ 38 h 169"/>
                            <a:gd name="T92" fmla="*/ 8 w 8"/>
                            <a:gd name="T93" fmla="*/ 54 h 169"/>
                            <a:gd name="T94" fmla="*/ 8 w 8"/>
                            <a:gd name="T95" fmla="*/ 58 h 169"/>
                            <a:gd name="T96" fmla="*/ 8 w 8"/>
                            <a:gd name="T97" fmla="*/ 93 h 169"/>
                            <a:gd name="T98" fmla="*/ 8 w 8"/>
                            <a:gd name="T99" fmla="*/ 143 h 16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169">
                              <a:moveTo>
                                <a:pt x="0" y="42"/>
                              </a:moveTo>
                              <a:lnTo>
                                <a:pt x="0" y="38"/>
                              </a:lnTo>
                              <a:lnTo>
                                <a:pt x="0" y="40"/>
                              </a:lnTo>
                              <a:lnTo>
                                <a:pt x="0" y="56"/>
                              </a:lnTo>
                              <a:lnTo>
                                <a:pt x="0" y="94"/>
                              </a:lnTo>
                              <a:lnTo>
                                <a:pt x="0" y="169"/>
                              </a:lnTo>
                              <a:lnTo>
                                <a:pt x="1" y="42"/>
                              </a:lnTo>
                              <a:lnTo>
                                <a:pt x="1" y="4"/>
                              </a:lnTo>
                              <a:lnTo>
                                <a:pt x="1" y="0"/>
                              </a:lnTo>
                              <a:lnTo>
                                <a:pt x="1" y="22"/>
                              </a:lnTo>
                              <a:lnTo>
                                <a:pt x="1" y="70"/>
                              </a:lnTo>
                              <a:lnTo>
                                <a:pt x="1" y="82"/>
                              </a:lnTo>
                              <a:lnTo>
                                <a:pt x="1" y="52"/>
                              </a:lnTo>
                              <a:lnTo>
                                <a:pt x="2" y="51"/>
                              </a:lnTo>
                              <a:lnTo>
                                <a:pt x="2" y="67"/>
                              </a:lnTo>
                              <a:lnTo>
                                <a:pt x="2" y="70"/>
                              </a:lnTo>
                              <a:lnTo>
                                <a:pt x="2" y="61"/>
                              </a:lnTo>
                              <a:lnTo>
                                <a:pt x="3" y="42"/>
                              </a:lnTo>
                              <a:lnTo>
                                <a:pt x="3" y="45"/>
                              </a:lnTo>
                              <a:lnTo>
                                <a:pt x="3" y="60"/>
                              </a:lnTo>
                              <a:lnTo>
                                <a:pt x="3" y="62"/>
                              </a:lnTo>
                              <a:lnTo>
                                <a:pt x="3" y="51"/>
                              </a:lnTo>
                              <a:lnTo>
                                <a:pt x="3" y="35"/>
                              </a:lnTo>
                              <a:lnTo>
                                <a:pt x="3" y="30"/>
                              </a:lnTo>
                              <a:lnTo>
                                <a:pt x="4" y="21"/>
                              </a:lnTo>
                              <a:lnTo>
                                <a:pt x="4" y="9"/>
                              </a:lnTo>
                              <a:lnTo>
                                <a:pt x="4" y="17"/>
                              </a:lnTo>
                              <a:lnTo>
                                <a:pt x="4" y="56"/>
                              </a:lnTo>
                              <a:lnTo>
                                <a:pt x="5" y="65"/>
                              </a:lnTo>
                              <a:lnTo>
                                <a:pt x="5" y="37"/>
                              </a:lnTo>
                              <a:lnTo>
                                <a:pt x="5" y="24"/>
                              </a:lnTo>
                              <a:lnTo>
                                <a:pt x="5" y="24"/>
                              </a:lnTo>
                              <a:lnTo>
                                <a:pt x="5" y="46"/>
                              </a:lnTo>
                              <a:lnTo>
                                <a:pt x="5" y="71"/>
                              </a:lnTo>
                              <a:lnTo>
                                <a:pt x="6" y="70"/>
                              </a:lnTo>
                              <a:lnTo>
                                <a:pt x="6" y="86"/>
                              </a:lnTo>
                              <a:lnTo>
                                <a:pt x="6" y="122"/>
                              </a:lnTo>
                              <a:lnTo>
                                <a:pt x="6" y="127"/>
                              </a:lnTo>
                              <a:lnTo>
                                <a:pt x="6" y="63"/>
                              </a:lnTo>
                              <a:lnTo>
                                <a:pt x="7" y="49"/>
                              </a:lnTo>
                              <a:lnTo>
                                <a:pt x="7" y="54"/>
                              </a:lnTo>
                              <a:lnTo>
                                <a:pt x="7" y="40"/>
                              </a:lnTo>
                              <a:lnTo>
                                <a:pt x="7" y="27"/>
                              </a:lnTo>
                              <a:lnTo>
                                <a:pt x="7" y="24"/>
                              </a:lnTo>
                              <a:lnTo>
                                <a:pt x="7" y="25"/>
                              </a:lnTo>
                              <a:lnTo>
                                <a:pt x="8" y="38"/>
                              </a:lnTo>
                              <a:lnTo>
                                <a:pt x="8" y="54"/>
                              </a:lnTo>
                              <a:lnTo>
                                <a:pt x="8" y="58"/>
                              </a:lnTo>
                              <a:lnTo>
                                <a:pt x="8" y="93"/>
                              </a:lnTo>
                              <a:lnTo>
                                <a:pt x="8" y="143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67" name="Freeform 28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910388" y="4133850"/>
                          <a:ext cx="14288" cy="257175"/>
                        </a:xfrm>
                        <a:custGeom>
                          <a:avLst/>
                          <a:gdLst>
                            <a:gd name="T0" fmla="*/ 0 w 9"/>
                            <a:gd name="T1" fmla="*/ 139 h 162"/>
                            <a:gd name="T2" fmla="*/ 0 w 9"/>
                            <a:gd name="T3" fmla="*/ 76 h 162"/>
                            <a:gd name="T4" fmla="*/ 0 w 9"/>
                            <a:gd name="T5" fmla="*/ 40 h 162"/>
                            <a:gd name="T6" fmla="*/ 1 w 9"/>
                            <a:gd name="T7" fmla="*/ 17 h 162"/>
                            <a:gd name="T8" fmla="*/ 1 w 9"/>
                            <a:gd name="T9" fmla="*/ 27 h 162"/>
                            <a:gd name="T10" fmla="*/ 1 w 9"/>
                            <a:gd name="T11" fmla="*/ 55 h 162"/>
                            <a:gd name="T12" fmla="*/ 1 w 9"/>
                            <a:gd name="T13" fmla="*/ 37 h 162"/>
                            <a:gd name="T14" fmla="*/ 2 w 9"/>
                            <a:gd name="T15" fmla="*/ 41 h 162"/>
                            <a:gd name="T16" fmla="*/ 2 w 9"/>
                            <a:gd name="T17" fmla="*/ 79 h 162"/>
                            <a:gd name="T18" fmla="*/ 2 w 9"/>
                            <a:gd name="T19" fmla="*/ 74 h 162"/>
                            <a:gd name="T20" fmla="*/ 2 w 9"/>
                            <a:gd name="T21" fmla="*/ 34 h 162"/>
                            <a:gd name="T22" fmla="*/ 2 w 9"/>
                            <a:gd name="T23" fmla="*/ 17 h 162"/>
                            <a:gd name="T24" fmla="*/ 2 w 9"/>
                            <a:gd name="T25" fmla="*/ 26 h 162"/>
                            <a:gd name="T26" fmla="*/ 3 w 9"/>
                            <a:gd name="T27" fmla="*/ 47 h 162"/>
                            <a:gd name="T28" fmla="*/ 3 w 9"/>
                            <a:gd name="T29" fmla="*/ 52 h 162"/>
                            <a:gd name="T30" fmla="*/ 3 w 9"/>
                            <a:gd name="T31" fmla="*/ 52 h 162"/>
                            <a:gd name="T32" fmla="*/ 3 w 9"/>
                            <a:gd name="T33" fmla="*/ 34 h 162"/>
                            <a:gd name="T34" fmla="*/ 3 w 9"/>
                            <a:gd name="T35" fmla="*/ 8 h 162"/>
                            <a:gd name="T36" fmla="*/ 4 w 9"/>
                            <a:gd name="T37" fmla="*/ 0 h 162"/>
                            <a:gd name="T38" fmla="*/ 4 w 9"/>
                            <a:gd name="T39" fmla="*/ 25 h 162"/>
                            <a:gd name="T40" fmla="*/ 4 w 9"/>
                            <a:gd name="T41" fmla="*/ 86 h 162"/>
                            <a:gd name="T42" fmla="*/ 4 w 9"/>
                            <a:gd name="T43" fmla="*/ 48 h 162"/>
                            <a:gd name="T44" fmla="*/ 4 w 9"/>
                            <a:gd name="T45" fmla="*/ 41 h 162"/>
                            <a:gd name="T46" fmla="*/ 4 w 9"/>
                            <a:gd name="T47" fmla="*/ 70 h 162"/>
                            <a:gd name="T48" fmla="*/ 5 w 9"/>
                            <a:gd name="T49" fmla="*/ 99 h 162"/>
                            <a:gd name="T50" fmla="*/ 5 w 9"/>
                            <a:gd name="T51" fmla="*/ 98 h 162"/>
                            <a:gd name="T52" fmla="*/ 5 w 9"/>
                            <a:gd name="T53" fmla="*/ 108 h 162"/>
                            <a:gd name="T54" fmla="*/ 5 w 9"/>
                            <a:gd name="T55" fmla="*/ 56 h 162"/>
                            <a:gd name="T56" fmla="*/ 6 w 9"/>
                            <a:gd name="T57" fmla="*/ 30 h 162"/>
                            <a:gd name="T58" fmla="*/ 6 w 9"/>
                            <a:gd name="T59" fmla="*/ 29 h 162"/>
                            <a:gd name="T60" fmla="*/ 6 w 9"/>
                            <a:gd name="T61" fmla="*/ 38 h 162"/>
                            <a:gd name="T62" fmla="*/ 6 w 9"/>
                            <a:gd name="T63" fmla="*/ 52 h 162"/>
                            <a:gd name="T64" fmla="*/ 6 w 9"/>
                            <a:gd name="T65" fmla="*/ 86 h 162"/>
                            <a:gd name="T66" fmla="*/ 6 w 9"/>
                            <a:gd name="T67" fmla="*/ 98 h 162"/>
                            <a:gd name="T68" fmla="*/ 6 w 9"/>
                            <a:gd name="T69" fmla="*/ 40 h 162"/>
                            <a:gd name="T70" fmla="*/ 7 w 9"/>
                            <a:gd name="T71" fmla="*/ 20 h 162"/>
                            <a:gd name="T72" fmla="*/ 7 w 9"/>
                            <a:gd name="T73" fmla="*/ 36 h 162"/>
                            <a:gd name="T74" fmla="*/ 7 w 9"/>
                            <a:gd name="T75" fmla="*/ 86 h 162"/>
                            <a:gd name="T76" fmla="*/ 7 w 9"/>
                            <a:gd name="T77" fmla="*/ 61 h 162"/>
                            <a:gd name="T78" fmla="*/ 7 w 9"/>
                            <a:gd name="T79" fmla="*/ 31 h 162"/>
                            <a:gd name="T80" fmla="*/ 7 w 9"/>
                            <a:gd name="T81" fmla="*/ 32 h 162"/>
                            <a:gd name="T82" fmla="*/ 8 w 9"/>
                            <a:gd name="T83" fmla="*/ 80 h 162"/>
                            <a:gd name="T84" fmla="*/ 8 w 9"/>
                            <a:gd name="T85" fmla="*/ 158 h 162"/>
                            <a:gd name="T86" fmla="*/ 8 w 9"/>
                            <a:gd name="T87" fmla="*/ 89 h 162"/>
                            <a:gd name="T88" fmla="*/ 8 w 9"/>
                            <a:gd name="T89" fmla="*/ 110 h 162"/>
                            <a:gd name="T90" fmla="*/ 8 w 9"/>
                            <a:gd name="T91" fmla="*/ 162 h 162"/>
                            <a:gd name="T92" fmla="*/ 9 w 9"/>
                            <a:gd name="T93" fmla="*/ 151 h 162"/>
                            <a:gd name="T94" fmla="*/ 9 w 9"/>
                            <a:gd name="T95" fmla="*/ 115 h 162"/>
                            <a:gd name="T96" fmla="*/ 9 w 9"/>
                            <a:gd name="T97" fmla="*/ 89 h 162"/>
                            <a:gd name="T98" fmla="*/ 9 w 9"/>
                            <a:gd name="T99" fmla="*/ 82 h 16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62">
                              <a:moveTo>
                                <a:pt x="0" y="139"/>
                              </a:moveTo>
                              <a:lnTo>
                                <a:pt x="0" y="76"/>
                              </a:lnTo>
                              <a:lnTo>
                                <a:pt x="0" y="40"/>
                              </a:lnTo>
                              <a:lnTo>
                                <a:pt x="1" y="17"/>
                              </a:lnTo>
                              <a:lnTo>
                                <a:pt x="1" y="27"/>
                              </a:lnTo>
                              <a:lnTo>
                                <a:pt x="1" y="55"/>
                              </a:lnTo>
                              <a:lnTo>
                                <a:pt x="1" y="37"/>
                              </a:lnTo>
                              <a:lnTo>
                                <a:pt x="2" y="41"/>
                              </a:lnTo>
                              <a:lnTo>
                                <a:pt x="2" y="79"/>
                              </a:lnTo>
                              <a:lnTo>
                                <a:pt x="2" y="74"/>
                              </a:lnTo>
                              <a:lnTo>
                                <a:pt x="2" y="34"/>
                              </a:lnTo>
                              <a:lnTo>
                                <a:pt x="2" y="17"/>
                              </a:lnTo>
                              <a:lnTo>
                                <a:pt x="2" y="26"/>
                              </a:lnTo>
                              <a:lnTo>
                                <a:pt x="3" y="47"/>
                              </a:lnTo>
                              <a:lnTo>
                                <a:pt x="3" y="52"/>
                              </a:lnTo>
                              <a:lnTo>
                                <a:pt x="3" y="52"/>
                              </a:lnTo>
                              <a:lnTo>
                                <a:pt x="3" y="34"/>
                              </a:lnTo>
                              <a:lnTo>
                                <a:pt x="3" y="8"/>
                              </a:lnTo>
                              <a:lnTo>
                                <a:pt x="4" y="0"/>
                              </a:lnTo>
                              <a:lnTo>
                                <a:pt x="4" y="25"/>
                              </a:lnTo>
                              <a:lnTo>
                                <a:pt x="4" y="86"/>
                              </a:lnTo>
                              <a:lnTo>
                                <a:pt x="4" y="48"/>
                              </a:lnTo>
                              <a:lnTo>
                                <a:pt x="4" y="41"/>
                              </a:lnTo>
                              <a:lnTo>
                                <a:pt x="4" y="70"/>
                              </a:lnTo>
                              <a:lnTo>
                                <a:pt x="5" y="99"/>
                              </a:lnTo>
                              <a:lnTo>
                                <a:pt x="5" y="98"/>
                              </a:lnTo>
                              <a:lnTo>
                                <a:pt x="5" y="108"/>
                              </a:lnTo>
                              <a:lnTo>
                                <a:pt x="5" y="56"/>
                              </a:lnTo>
                              <a:lnTo>
                                <a:pt x="6" y="30"/>
                              </a:lnTo>
                              <a:lnTo>
                                <a:pt x="6" y="29"/>
                              </a:lnTo>
                              <a:lnTo>
                                <a:pt x="6" y="38"/>
                              </a:lnTo>
                              <a:lnTo>
                                <a:pt x="6" y="52"/>
                              </a:lnTo>
                              <a:lnTo>
                                <a:pt x="6" y="86"/>
                              </a:lnTo>
                              <a:lnTo>
                                <a:pt x="6" y="98"/>
                              </a:lnTo>
                              <a:lnTo>
                                <a:pt x="6" y="40"/>
                              </a:lnTo>
                              <a:lnTo>
                                <a:pt x="7" y="20"/>
                              </a:lnTo>
                              <a:lnTo>
                                <a:pt x="7" y="36"/>
                              </a:lnTo>
                              <a:lnTo>
                                <a:pt x="7" y="86"/>
                              </a:lnTo>
                              <a:lnTo>
                                <a:pt x="7" y="61"/>
                              </a:lnTo>
                              <a:lnTo>
                                <a:pt x="7" y="31"/>
                              </a:lnTo>
                              <a:lnTo>
                                <a:pt x="7" y="32"/>
                              </a:lnTo>
                              <a:lnTo>
                                <a:pt x="8" y="80"/>
                              </a:lnTo>
                              <a:lnTo>
                                <a:pt x="8" y="158"/>
                              </a:lnTo>
                              <a:lnTo>
                                <a:pt x="8" y="89"/>
                              </a:lnTo>
                              <a:lnTo>
                                <a:pt x="8" y="110"/>
                              </a:lnTo>
                              <a:lnTo>
                                <a:pt x="8" y="162"/>
                              </a:lnTo>
                              <a:lnTo>
                                <a:pt x="9" y="151"/>
                              </a:lnTo>
                              <a:lnTo>
                                <a:pt x="9" y="115"/>
                              </a:lnTo>
                              <a:lnTo>
                                <a:pt x="9" y="89"/>
                              </a:lnTo>
                              <a:lnTo>
                                <a:pt x="9" y="82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68" name="Freeform 28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924676" y="4108450"/>
                          <a:ext cx="14288" cy="357188"/>
                        </a:xfrm>
                        <a:custGeom>
                          <a:avLst/>
                          <a:gdLst>
                            <a:gd name="T0" fmla="*/ 0 w 9"/>
                            <a:gd name="T1" fmla="*/ 98 h 225"/>
                            <a:gd name="T2" fmla="*/ 0 w 9"/>
                            <a:gd name="T3" fmla="*/ 117 h 225"/>
                            <a:gd name="T4" fmla="*/ 0 w 9"/>
                            <a:gd name="T5" fmla="*/ 133 h 225"/>
                            <a:gd name="T6" fmla="*/ 1 w 9"/>
                            <a:gd name="T7" fmla="*/ 81 h 225"/>
                            <a:gd name="T8" fmla="*/ 1 w 9"/>
                            <a:gd name="T9" fmla="*/ 49 h 225"/>
                            <a:gd name="T10" fmla="*/ 1 w 9"/>
                            <a:gd name="T11" fmla="*/ 42 h 225"/>
                            <a:gd name="T12" fmla="*/ 1 w 9"/>
                            <a:gd name="T13" fmla="*/ 52 h 225"/>
                            <a:gd name="T14" fmla="*/ 2 w 9"/>
                            <a:gd name="T15" fmla="*/ 76 h 225"/>
                            <a:gd name="T16" fmla="*/ 2 w 9"/>
                            <a:gd name="T17" fmla="*/ 183 h 225"/>
                            <a:gd name="T18" fmla="*/ 2 w 9"/>
                            <a:gd name="T19" fmla="*/ 68 h 225"/>
                            <a:gd name="T20" fmla="*/ 2 w 9"/>
                            <a:gd name="T21" fmla="*/ 31 h 225"/>
                            <a:gd name="T22" fmla="*/ 2 w 9"/>
                            <a:gd name="T23" fmla="*/ 38 h 225"/>
                            <a:gd name="T24" fmla="*/ 2 w 9"/>
                            <a:gd name="T25" fmla="*/ 84 h 225"/>
                            <a:gd name="T26" fmla="*/ 2 w 9"/>
                            <a:gd name="T27" fmla="*/ 225 h 225"/>
                            <a:gd name="T28" fmla="*/ 3 w 9"/>
                            <a:gd name="T29" fmla="*/ 130 h 225"/>
                            <a:gd name="T30" fmla="*/ 3 w 9"/>
                            <a:gd name="T31" fmla="*/ 91 h 225"/>
                            <a:gd name="T32" fmla="*/ 3 w 9"/>
                            <a:gd name="T33" fmla="*/ 77 h 225"/>
                            <a:gd name="T34" fmla="*/ 3 w 9"/>
                            <a:gd name="T35" fmla="*/ 88 h 225"/>
                            <a:gd name="T36" fmla="*/ 4 w 9"/>
                            <a:gd name="T37" fmla="*/ 114 h 225"/>
                            <a:gd name="T38" fmla="*/ 4 w 9"/>
                            <a:gd name="T39" fmla="*/ 118 h 225"/>
                            <a:gd name="T40" fmla="*/ 4 w 9"/>
                            <a:gd name="T41" fmla="*/ 68 h 225"/>
                            <a:gd name="T42" fmla="*/ 4 w 9"/>
                            <a:gd name="T43" fmla="*/ 56 h 225"/>
                            <a:gd name="T44" fmla="*/ 4 w 9"/>
                            <a:gd name="T45" fmla="*/ 71 h 225"/>
                            <a:gd name="T46" fmla="*/ 4 w 9"/>
                            <a:gd name="T47" fmla="*/ 57 h 225"/>
                            <a:gd name="T48" fmla="*/ 5 w 9"/>
                            <a:gd name="T49" fmla="*/ 48 h 225"/>
                            <a:gd name="T50" fmla="*/ 5 w 9"/>
                            <a:gd name="T51" fmla="*/ 61 h 225"/>
                            <a:gd name="T52" fmla="*/ 5 w 9"/>
                            <a:gd name="T53" fmla="*/ 84 h 225"/>
                            <a:gd name="T54" fmla="*/ 5 w 9"/>
                            <a:gd name="T55" fmla="*/ 76 h 225"/>
                            <a:gd name="T56" fmla="*/ 5 w 9"/>
                            <a:gd name="T57" fmla="*/ 69 h 225"/>
                            <a:gd name="T58" fmla="*/ 6 w 9"/>
                            <a:gd name="T59" fmla="*/ 94 h 225"/>
                            <a:gd name="T60" fmla="*/ 6 w 9"/>
                            <a:gd name="T61" fmla="*/ 96 h 225"/>
                            <a:gd name="T62" fmla="*/ 6 w 9"/>
                            <a:gd name="T63" fmla="*/ 77 h 225"/>
                            <a:gd name="T64" fmla="*/ 6 w 9"/>
                            <a:gd name="T65" fmla="*/ 75 h 225"/>
                            <a:gd name="T66" fmla="*/ 6 w 9"/>
                            <a:gd name="T67" fmla="*/ 68 h 225"/>
                            <a:gd name="T68" fmla="*/ 6 w 9"/>
                            <a:gd name="T69" fmla="*/ 53 h 225"/>
                            <a:gd name="T70" fmla="*/ 7 w 9"/>
                            <a:gd name="T71" fmla="*/ 75 h 225"/>
                            <a:gd name="T72" fmla="*/ 7 w 9"/>
                            <a:gd name="T73" fmla="*/ 151 h 225"/>
                            <a:gd name="T74" fmla="*/ 7 w 9"/>
                            <a:gd name="T75" fmla="*/ 40 h 225"/>
                            <a:gd name="T76" fmla="*/ 7 w 9"/>
                            <a:gd name="T77" fmla="*/ 15 h 225"/>
                            <a:gd name="T78" fmla="*/ 7 w 9"/>
                            <a:gd name="T79" fmla="*/ 7 h 225"/>
                            <a:gd name="T80" fmla="*/ 7 w 9"/>
                            <a:gd name="T81" fmla="*/ 3 h 225"/>
                            <a:gd name="T82" fmla="*/ 7 w 9"/>
                            <a:gd name="T83" fmla="*/ 7 h 225"/>
                            <a:gd name="T84" fmla="*/ 8 w 9"/>
                            <a:gd name="T85" fmla="*/ 15 h 225"/>
                            <a:gd name="T86" fmla="*/ 8 w 9"/>
                            <a:gd name="T87" fmla="*/ 9 h 225"/>
                            <a:gd name="T88" fmla="*/ 8 w 9"/>
                            <a:gd name="T89" fmla="*/ 0 h 225"/>
                            <a:gd name="T90" fmla="*/ 8 w 9"/>
                            <a:gd name="T91" fmla="*/ 2 h 225"/>
                            <a:gd name="T92" fmla="*/ 9 w 9"/>
                            <a:gd name="T93" fmla="*/ 13 h 225"/>
                            <a:gd name="T94" fmla="*/ 9 w 9"/>
                            <a:gd name="T95" fmla="*/ 29 h 225"/>
                            <a:gd name="T96" fmla="*/ 9 w 9"/>
                            <a:gd name="T97" fmla="*/ 47 h 225"/>
                            <a:gd name="T98" fmla="*/ 9 w 9"/>
                            <a:gd name="T99" fmla="*/ 57 h 22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25">
                              <a:moveTo>
                                <a:pt x="0" y="98"/>
                              </a:moveTo>
                              <a:lnTo>
                                <a:pt x="0" y="117"/>
                              </a:lnTo>
                              <a:lnTo>
                                <a:pt x="0" y="133"/>
                              </a:lnTo>
                              <a:lnTo>
                                <a:pt x="1" y="81"/>
                              </a:lnTo>
                              <a:lnTo>
                                <a:pt x="1" y="49"/>
                              </a:lnTo>
                              <a:lnTo>
                                <a:pt x="1" y="42"/>
                              </a:lnTo>
                              <a:lnTo>
                                <a:pt x="1" y="52"/>
                              </a:lnTo>
                              <a:lnTo>
                                <a:pt x="2" y="76"/>
                              </a:lnTo>
                              <a:lnTo>
                                <a:pt x="2" y="183"/>
                              </a:lnTo>
                              <a:lnTo>
                                <a:pt x="2" y="68"/>
                              </a:lnTo>
                              <a:lnTo>
                                <a:pt x="2" y="31"/>
                              </a:lnTo>
                              <a:lnTo>
                                <a:pt x="2" y="38"/>
                              </a:lnTo>
                              <a:lnTo>
                                <a:pt x="2" y="84"/>
                              </a:lnTo>
                              <a:lnTo>
                                <a:pt x="2" y="225"/>
                              </a:lnTo>
                              <a:lnTo>
                                <a:pt x="3" y="130"/>
                              </a:lnTo>
                              <a:lnTo>
                                <a:pt x="3" y="91"/>
                              </a:lnTo>
                              <a:lnTo>
                                <a:pt x="3" y="77"/>
                              </a:lnTo>
                              <a:lnTo>
                                <a:pt x="3" y="88"/>
                              </a:lnTo>
                              <a:lnTo>
                                <a:pt x="4" y="114"/>
                              </a:lnTo>
                              <a:lnTo>
                                <a:pt x="4" y="118"/>
                              </a:lnTo>
                              <a:lnTo>
                                <a:pt x="4" y="68"/>
                              </a:lnTo>
                              <a:lnTo>
                                <a:pt x="4" y="56"/>
                              </a:lnTo>
                              <a:lnTo>
                                <a:pt x="4" y="71"/>
                              </a:lnTo>
                              <a:lnTo>
                                <a:pt x="4" y="57"/>
                              </a:lnTo>
                              <a:lnTo>
                                <a:pt x="5" y="48"/>
                              </a:lnTo>
                              <a:lnTo>
                                <a:pt x="5" y="61"/>
                              </a:lnTo>
                              <a:lnTo>
                                <a:pt x="5" y="84"/>
                              </a:lnTo>
                              <a:lnTo>
                                <a:pt x="5" y="76"/>
                              </a:lnTo>
                              <a:lnTo>
                                <a:pt x="5" y="69"/>
                              </a:lnTo>
                              <a:lnTo>
                                <a:pt x="6" y="94"/>
                              </a:lnTo>
                              <a:lnTo>
                                <a:pt x="6" y="96"/>
                              </a:lnTo>
                              <a:lnTo>
                                <a:pt x="6" y="77"/>
                              </a:lnTo>
                              <a:lnTo>
                                <a:pt x="6" y="75"/>
                              </a:lnTo>
                              <a:lnTo>
                                <a:pt x="6" y="68"/>
                              </a:lnTo>
                              <a:lnTo>
                                <a:pt x="6" y="53"/>
                              </a:lnTo>
                              <a:lnTo>
                                <a:pt x="7" y="75"/>
                              </a:lnTo>
                              <a:lnTo>
                                <a:pt x="7" y="151"/>
                              </a:lnTo>
                              <a:lnTo>
                                <a:pt x="7" y="40"/>
                              </a:lnTo>
                              <a:lnTo>
                                <a:pt x="7" y="15"/>
                              </a:lnTo>
                              <a:lnTo>
                                <a:pt x="7" y="7"/>
                              </a:lnTo>
                              <a:lnTo>
                                <a:pt x="7" y="3"/>
                              </a:lnTo>
                              <a:lnTo>
                                <a:pt x="7" y="7"/>
                              </a:lnTo>
                              <a:lnTo>
                                <a:pt x="8" y="15"/>
                              </a:lnTo>
                              <a:lnTo>
                                <a:pt x="8" y="9"/>
                              </a:lnTo>
                              <a:lnTo>
                                <a:pt x="8" y="0"/>
                              </a:lnTo>
                              <a:lnTo>
                                <a:pt x="8" y="2"/>
                              </a:lnTo>
                              <a:lnTo>
                                <a:pt x="9" y="13"/>
                              </a:lnTo>
                              <a:lnTo>
                                <a:pt x="9" y="29"/>
                              </a:lnTo>
                              <a:lnTo>
                                <a:pt x="9" y="47"/>
                              </a:lnTo>
                              <a:lnTo>
                                <a:pt x="9" y="57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69" name="Freeform 28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938963" y="4087813"/>
                          <a:ext cx="14288" cy="339725"/>
                        </a:xfrm>
                        <a:custGeom>
                          <a:avLst/>
                          <a:gdLst>
                            <a:gd name="T0" fmla="*/ 0 w 9"/>
                            <a:gd name="T1" fmla="*/ 70 h 214"/>
                            <a:gd name="T2" fmla="*/ 0 w 9"/>
                            <a:gd name="T3" fmla="*/ 78 h 214"/>
                            <a:gd name="T4" fmla="*/ 0 w 9"/>
                            <a:gd name="T5" fmla="*/ 130 h 214"/>
                            <a:gd name="T6" fmla="*/ 1 w 9"/>
                            <a:gd name="T7" fmla="*/ 74 h 214"/>
                            <a:gd name="T8" fmla="*/ 1 w 9"/>
                            <a:gd name="T9" fmla="*/ 52 h 214"/>
                            <a:gd name="T10" fmla="*/ 1 w 9"/>
                            <a:gd name="T11" fmla="*/ 85 h 214"/>
                            <a:gd name="T12" fmla="*/ 1 w 9"/>
                            <a:gd name="T13" fmla="*/ 195 h 214"/>
                            <a:gd name="T14" fmla="*/ 1 w 9"/>
                            <a:gd name="T15" fmla="*/ 82 h 214"/>
                            <a:gd name="T16" fmla="*/ 2 w 9"/>
                            <a:gd name="T17" fmla="*/ 72 h 214"/>
                            <a:gd name="T18" fmla="*/ 2 w 9"/>
                            <a:gd name="T19" fmla="*/ 77 h 214"/>
                            <a:gd name="T20" fmla="*/ 2 w 9"/>
                            <a:gd name="T21" fmla="*/ 61 h 214"/>
                            <a:gd name="T22" fmla="*/ 2 w 9"/>
                            <a:gd name="T23" fmla="*/ 46 h 214"/>
                            <a:gd name="T24" fmla="*/ 2 w 9"/>
                            <a:gd name="T25" fmla="*/ 43 h 214"/>
                            <a:gd name="T26" fmla="*/ 2 w 9"/>
                            <a:gd name="T27" fmla="*/ 49 h 214"/>
                            <a:gd name="T28" fmla="*/ 3 w 9"/>
                            <a:gd name="T29" fmla="*/ 62 h 214"/>
                            <a:gd name="T30" fmla="*/ 3 w 9"/>
                            <a:gd name="T31" fmla="*/ 74 h 214"/>
                            <a:gd name="T32" fmla="*/ 3 w 9"/>
                            <a:gd name="T33" fmla="*/ 80 h 214"/>
                            <a:gd name="T34" fmla="*/ 3 w 9"/>
                            <a:gd name="T35" fmla="*/ 89 h 214"/>
                            <a:gd name="T36" fmla="*/ 4 w 9"/>
                            <a:gd name="T37" fmla="*/ 65 h 214"/>
                            <a:gd name="T38" fmla="*/ 4 w 9"/>
                            <a:gd name="T39" fmla="*/ 28 h 214"/>
                            <a:gd name="T40" fmla="*/ 4 w 9"/>
                            <a:gd name="T41" fmla="*/ 15 h 214"/>
                            <a:gd name="T42" fmla="*/ 4 w 9"/>
                            <a:gd name="T43" fmla="*/ 23 h 214"/>
                            <a:gd name="T44" fmla="*/ 4 w 9"/>
                            <a:gd name="T45" fmla="*/ 37 h 214"/>
                            <a:gd name="T46" fmla="*/ 4 w 9"/>
                            <a:gd name="T47" fmla="*/ 47 h 214"/>
                            <a:gd name="T48" fmla="*/ 4 w 9"/>
                            <a:gd name="T49" fmla="*/ 35 h 214"/>
                            <a:gd name="T50" fmla="*/ 5 w 9"/>
                            <a:gd name="T51" fmla="*/ 28 h 214"/>
                            <a:gd name="T52" fmla="*/ 5 w 9"/>
                            <a:gd name="T53" fmla="*/ 53 h 214"/>
                            <a:gd name="T54" fmla="*/ 5 w 9"/>
                            <a:gd name="T55" fmla="*/ 169 h 214"/>
                            <a:gd name="T56" fmla="*/ 5 w 9"/>
                            <a:gd name="T57" fmla="*/ 78 h 214"/>
                            <a:gd name="T58" fmla="*/ 5 w 9"/>
                            <a:gd name="T59" fmla="*/ 34 h 214"/>
                            <a:gd name="T60" fmla="*/ 5 w 9"/>
                            <a:gd name="T61" fmla="*/ 29 h 214"/>
                            <a:gd name="T62" fmla="*/ 6 w 9"/>
                            <a:gd name="T63" fmla="*/ 55 h 214"/>
                            <a:gd name="T64" fmla="*/ 6 w 9"/>
                            <a:gd name="T65" fmla="*/ 214 h 214"/>
                            <a:gd name="T66" fmla="*/ 6 w 9"/>
                            <a:gd name="T67" fmla="*/ 49 h 214"/>
                            <a:gd name="T68" fmla="*/ 6 w 9"/>
                            <a:gd name="T69" fmla="*/ 8 h 214"/>
                            <a:gd name="T70" fmla="*/ 6 w 9"/>
                            <a:gd name="T71" fmla="*/ 0 h 214"/>
                            <a:gd name="T72" fmla="*/ 7 w 9"/>
                            <a:gd name="T73" fmla="*/ 17 h 214"/>
                            <a:gd name="T74" fmla="*/ 7 w 9"/>
                            <a:gd name="T75" fmla="*/ 55 h 214"/>
                            <a:gd name="T76" fmla="*/ 7 w 9"/>
                            <a:gd name="T77" fmla="*/ 59 h 214"/>
                            <a:gd name="T78" fmla="*/ 7 w 9"/>
                            <a:gd name="T79" fmla="*/ 55 h 214"/>
                            <a:gd name="T80" fmla="*/ 7 w 9"/>
                            <a:gd name="T81" fmla="*/ 104 h 214"/>
                            <a:gd name="T82" fmla="*/ 7 w 9"/>
                            <a:gd name="T83" fmla="*/ 106 h 214"/>
                            <a:gd name="T84" fmla="*/ 8 w 9"/>
                            <a:gd name="T85" fmla="*/ 52 h 214"/>
                            <a:gd name="T86" fmla="*/ 8 w 9"/>
                            <a:gd name="T87" fmla="*/ 49 h 214"/>
                            <a:gd name="T88" fmla="*/ 8 w 9"/>
                            <a:gd name="T89" fmla="*/ 65 h 214"/>
                            <a:gd name="T90" fmla="*/ 8 w 9"/>
                            <a:gd name="T91" fmla="*/ 53 h 214"/>
                            <a:gd name="T92" fmla="*/ 9 w 9"/>
                            <a:gd name="T93" fmla="*/ 31 h 214"/>
                            <a:gd name="T94" fmla="*/ 9 w 9"/>
                            <a:gd name="T95" fmla="*/ 35 h 214"/>
                            <a:gd name="T96" fmla="*/ 9 w 9"/>
                            <a:gd name="T97" fmla="*/ 84 h 214"/>
                            <a:gd name="T98" fmla="*/ 9 w 9"/>
                            <a:gd name="T99" fmla="*/ 92 h 21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14">
                              <a:moveTo>
                                <a:pt x="0" y="70"/>
                              </a:moveTo>
                              <a:lnTo>
                                <a:pt x="0" y="78"/>
                              </a:lnTo>
                              <a:lnTo>
                                <a:pt x="0" y="130"/>
                              </a:lnTo>
                              <a:lnTo>
                                <a:pt x="1" y="74"/>
                              </a:lnTo>
                              <a:lnTo>
                                <a:pt x="1" y="52"/>
                              </a:lnTo>
                              <a:lnTo>
                                <a:pt x="1" y="85"/>
                              </a:lnTo>
                              <a:lnTo>
                                <a:pt x="1" y="195"/>
                              </a:lnTo>
                              <a:lnTo>
                                <a:pt x="1" y="82"/>
                              </a:lnTo>
                              <a:lnTo>
                                <a:pt x="2" y="72"/>
                              </a:lnTo>
                              <a:lnTo>
                                <a:pt x="2" y="77"/>
                              </a:lnTo>
                              <a:lnTo>
                                <a:pt x="2" y="61"/>
                              </a:lnTo>
                              <a:lnTo>
                                <a:pt x="2" y="46"/>
                              </a:lnTo>
                              <a:lnTo>
                                <a:pt x="2" y="43"/>
                              </a:lnTo>
                              <a:lnTo>
                                <a:pt x="2" y="49"/>
                              </a:lnTo>
                              <a:lnTo>
                                <a:pt x="3" y="62"/>
                              </a:lnTo>
                              <a:lnTo>
                                <a:pt x="3" y="74"/>
                              </a:lnTo>
                              <a:lnTo>
                                <a:pt x="3" y="80"/>
                              </a:lnTo>
                              <a:lnTo>
                                <a:pt x="3" y="89"/>
                              </a:lnTo>
                              <a:lnTo>
                                <a:pt x="4" y="65"/>
                              </a:lnTo>
                              <a:lnTo>
                                <a:pt x="4" y="28"/>
                              </a:lnTo>
                              <a:lnTo>
                                <a:pt x="4" y="15"/>
                              </a:lnTo>
                              <a:lnTo>
                                <a:pt x="4" y="23"/>
                              </a:lnTo>
                              <a:lnTo>
                                <a:pt x="4" y="37"/>
                              </a:lnTo>
                              <a:lnTo>
                                <a:pt x="4" y="47"/>
                              </a:lnTo>
                              <a:lnTo>
                                <a:pt x="4" y="35"/>
                              </a:lnTo>
                              <a:lnTo>
                                <a:pt x="5" y="28"/>
                              </a:lnTo>
                              <a:lnTo>
                                <a:pt x="5" y="53"/>
                              </a:lnTo>
                              <a:lnTo>
                                <a:pt x="5" y="169"/>
                              </a:lnTo>
                              <a:lnTo>
                                <a:pt x="5" y="78"/>
                              </a:lnTo>
                              <a:lnTo>
                                <a:pt x="5" y="34"/>
                              </a:lnTo>
                              <a:lnTo>
                                <a:pt x="5" y="29"/>
                              </a:lnTo>
                              <a:lnTo>
                                <a:pt x="6" y="55"/>
                              </a:lnTo>
                              <a:lnTo>
                                <a:pt x="6" y="214"/>
                              </a:lnTo>
                              <a:lnTo>
                                <a:pt x="6" y="49"/>
                              </a:lnTo>
                              <a:lnTo>
                                <a:pt x="6" y="8"/>
                              </a:lnTo>
                              <a:lnTo>
                                <a:pt x="6" y="0"/>
                              </a:lnTo>
                              <a:lnTo>
                                <a:pt x="7" y="17"/>
                              </a:lnTo>
                              <a:lnTo>
                                <a:pt x="7" y="55"/>
                              </a:lnTo>
                              <a:lnTo>
                                <a:pt x="7" y="59"/>
                              </a:lnTo>
                              <a:lnTo>
                                <a:pt x="7" y="55"/>
                              </a:lnTo>
                              <a:lnTo>
                                <a:pt x="7" y="104"/>
                              </a:lnTo>
                              <a:lnTo>
                                <a:pt x="7" y="106"/>
                              </a:lnTo>
                              <a:lnTo>
                                <a:pt x="8" y="52"/>
                              </a:lnTo>
                              <a:lnTo>
                                <a:pt x="8" y="49"/>
                              </a:lnTo>
                              <a:lnTo>
                                <a:pt x="8" y="65"/>
                              </a:lnTo>
                              <a:lnTo>
                                <a:pt x="8" y="53"/>
                              </a:lnTo>
                              <a:lnTo>
                                <a:pt x="9" y="31"/>
                              </a:lnTo>
                              <a:lnTo>
                                <a:pt x="9" y="35"/>
                              </a:lnTo>
                              <a:lnTo>
                                <a:pt x="9" y="84"/>
                              </a:lnTo>
                              <a:lnTo>
                                <a:pt x="9" y="92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70" name="Freeform 28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953251" y="4105275"/>
                          <a:ext cx="14288" cy="333375"/>
                        </a:xfrm>
                        <a:custGeom>
                          <a:avLst/>
                          <a:gdLst>
                            <a:gd name="T0" fmla="*/ 0 w 9"/>
                            <a:gd name="T1" fmla="*/ 81 h 210"/>
                            <a:gd name="T2" fmla="*/ 0 w 9"/>
                            <a:gd name="T3" fmla="*/ 31 h 210"/>
                            <a:gd name="T4" fmla="*/ 0 w 9"/>
                            <a:gd name="T5" fmla="*/ 30 h 210"/>
                            <a:gd name="T6" fmla="*/ 0 w 9"/>
                            <a:gd name="T7" fmla="*/ 50 h 210"/>
                            <a:gd name="T8" fmla="*/ 1 w 9"/>
                            <a:gd name="T9" fmla="*/ 79 h 210"/>
                            <a:gd name="T10" fmla="*/ 1 w 9"/>
                            <a:gd name="T11" fmla="*/ 128 h 210"/>
                            <a:gd name="T12" fmla="*/ 1 w 9"/>
                            <a:gd name="T13" fmla="*/ 89 h 210"/>
                            <a:gd name="T14" fmla="*/ 1 w 9"/>
                            <a:gd name="T15" fmla="*/ 95 h 210"/>
                            <a:gd name="T16" fmla="*/ 2 w 9"/>
                            <a:gd name="T17" fmla="*/ 104 h 210"/>
                            <a:gd name="T18" fmla="*/ 2 w 9"/>
                            <a:gd name="T19" fmla="*/ 58 h 210"/>
                            <a:gd name="T20" fmla="*/ 2 w 9"/>
                            <a:gd name="T21" fmla="*/ 40 h 210"/>
                            <a:gd name="T22" fmla="*/ 2 w 9"/>
                            <a:gd name="T23" fmla="*/ 37 h 210"/>
                            <a:gd name="T24" fmla="*/ 2 w 9"/>
                            <a:gd name="T25" fmla="*/ 49 h 210"/>
                            <a:gd name="T26" fmla="*/ 2 w 9"/>
                            <a:gd name="T27" fmla="*/ 88 h 210"/>
                            <a:gd name="T28" fmla="*/ 2 w 9"/>
                            <a:gd name="T29" fmla="*/ 153 h 210"/>
                            <a:gd name="T30" fmla="*/ 3 w 9"/>
                            <a:gd name="T31" fmla="*/ 210 h 210"/>
                            <a:gd name="T32" fmla="*/ 3 w 9"/>
                            <a:gd name="T33" fmla="*/ 104 h 210"/>
                            <a:gd name="T34" fmla="*/ 3 w 9"/>
                            <a:gd name="T35" fmla="*/ 55 h 210"/>
                            <a:gd name="T36" fmla="*/ 3 w 9"/>
                            <a:gd name="T37" fmla="*/ 42 h 210"/>
                            <a:gd name="T38" fmla="*/ 3 w 9"/>
                            <a:gd name="T39" fmla="*/ 50 h 210"/>
                            <a:gd name="T40" fmla="*/ 3 w 9"/>
                            <a:gd name="T41" fmla="*/ 65 h 210"/>
                            <a:gd name="T42" fmla="*/ 4 w 9"/>
                            <a:gd name="T43" fmla="*/ 80 h 210"/>
                            <a:gd name="T44" fmla="*/ 4 w 9"/>
                            <a:gd name="T45" fmla="*/ 120 h 210"/>
                            <a:gd name="T46" fmla="*/ 4 w 9"/>
                            <a:gd name="T47" fmla="*/ 121 h 210"/>
                            <a:gd name="T48" fmla="*/ 4 w 9"/>
                            <a:gd name="T49" fmla="*/ 44 h 210"/>
                            <a:gd name="T50" fmla="*/ 5 w 9"/>
                            <a:gd name="T51" fmla="*/ 22 h 210"/>
                            <a:gd name="T52" fmla="*/ 5 w 9"/>
                            <a:gd name="T53" fmla="*/ 35 h 210"/>
                            <a:gd name="T54" fmla="*/ 5 w 9"/>
                            <a:gd name="T55" fmla="*/ 72 h 210"/>
                            <a:gd name="T56" fmla="*/ 5 w 9"/>
                            <a:gd name="T57" fmla="*/ 80 h 210"/>
                            <a:gd name="T58" fmla="*/ 5 w 9"/>
                            <a:gd name="T59" fmla="*/ 102 h 210"/>
                            <a:gd name="T60" fmla="*/ 5 w 9"/>
                            <a:gd name="T61" fmla="*/ 104 h 210"/>
                            <a:gd name="T62" fmla="*/ 5 w 9"/>
                            <a:gd name="T63" fmla="*/ 35 h 210"/>
                            <a:gd name="T64" fmla="*/ 6 w 9"/>
                            <a:gd name="T65" fmla="*/ 19 h 210"/>
                            <a:gd name="T66" fmla="*/ 6 w 9"/>
                            <a:gd name="T67" fmla="*/ 28 h 210"/>
                            <a:gd name="T68" fmla="*/ 6 w 9"/>
                            <a:gd name="T69" fmla="*/ 30 h 210"/>
                            <a:gd name="T70" fmla="*/ 6 w 9"/>
                            <a:gd name="T71" fmla="*/ 23 h 210"/>
                            <a:gd name="T72" fmla="*/ 7 w 9"/>
                            <a:gd name="T73" fmla="*/ 29 h 210"/>
                            <a:gd name="T74" fmla="*/ 7 w 9"/>
                            <a:gd name="T75" fmla="*/ 56 h 210"/>
                            <a:gd name="T76" fmla="*/ 7 w 9"/>
                            <a:gd name="T77" fmla="*/ 121 h 210"/>
                            <a:gd name="T78" fmla="*/ 7 w 9"/>
                            <a:gd name="T79" fmla="*/ 131 h 210"/>
                            <a:gd name="T80" fmla="*/ 7 w 9"/>
                            <a:gd name="T81" fmla="*/ 54 h 210"/>
                            <a:gd name="T82" fmla="*/ 7 w 9"/>
                            <a:gd name="T83" fmla="*/ 36 h 210"/>
                            <a:gd name="T84" fmla="*/ 8 w 9"/>
                            <a:gd name="T85" fmla="*/ 25 h 210"/>
                            <a:gd name="T86" fmla="*/ 8 w 9"/>
                            <a:gd name="T87" fmla="*/ 11 h 210"/>
                            <a:gd name="T88" fmla="*/ 8 w 9"/>
                            <a:gd name="T89" fmla="*/ 20 h 210"/>
                            <a:gd name="T90" fmla="*/ 8 w 9"/>
                            <a:gd name="T91" fmla="*/ 37 h 210"/>
                            <a:gd name="T92" fmla="*/ 8 w 9"/>
                            <a:gd name="T93" fmla="*/ 13 h 210"/>
                            <a:gd name="T94" fmla="*/ 9 w 9"/>
                            <a:gd name="T95" fmla="*/ 0 h 210"/>
                            <a:gd name="T96" fmla="*/ 9 w 9"/>
                            <a:gd name="T97" fmla="*/ 14 h 210"/>
                            <a:gd name="T98" fmla="*/ 9 w 9"/>
                            <a:gd name="T99" fmla="*/ 56 h 21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10">
                              <a:moveTo>
                                <a:pt x="0" y="81"/>
                              </a:moveTo>
                              <a:lnTo>
                                <a:pt x="0" y="31"/>
                              </a:lnTo>
                              <a:lnTo>
                                <a:pt x="0" y="30"/>
                              </a:lnTo>
                              <a:lnTo>
                                <a:pt x="0" y="50"/>
                              </a:lnTo>
                              <a:lnTo>
                                <a:pt x="1" y="79"/>
                              </a:lnTo>
                              <a:lnTo>
                                <a:pt x="1" y="128"/>
                              </a:lnTo>
                              <a:lnTo>
                                <a:pt x="1" y="89"/>
                              </a:lnTo>
                              <a:lnTo>
                                <a:pt x="1" y="95"/>
                              </a:lnTo>
                              <a:lnTo>
                                <a:pt x="2" y="104"/>
                              </a:lnTo>
                              <a:lnTo>
                                <a:pt x="2" y="58"/>
                              </a:lnTo>
                              <a:lnTo>
                                <a:pt x="2" y="40"/>
                              </a:lnTo>
                              <a:lnTo>
                                <a:pt x="2" y="37"/>
                              </a:lnTo>
                              <a:lnTo>
                                <a:pt x="2" y="49"/>
                              </a:lnTo>
                              <a:lnTo>
                                <a:pt x="2" y="88"/>
                              </a:lnTo>
                              <a:lnTo>
                                <a:pt x="2" y="153"/>
                              </a:lnTo>
                              <a:lnTo>
                                <a:pt x="3" y="210"/>
                              </a:lnTo>
                              <a:lnTo>
                                <a:pt x="3" y="104"/>
                              </a:lnTo>
                              <a:lnTo>
                                <a:pt x="3" y="55"/>
                              </a:lnTo>
                              <a:lnTo>
                                <a:pt x="3" y="42"/>
                              </a:lnTo>
                              <a:lnTo>
                                <a:pt x="3" y="50"/>
                              </a:lnTo>
                              <a:lnTo>
                                <a:pt x="3" y="65"/>
                              </a:lnTo>
                              <a:lnTo>
                                <a:pt x="4" y="80"/>
                              </a:lnTo>
                              <a:lnTo>
                                <a:pt x="4" y="120"/>
                              </a:lnTo>
                              <a:lnTo>
                                <a:pt x="4" y="121"/>
                              </a:lnTo>
                              <a:lnTo>
                                <a:pt x="4" y="44"/>
                              </a:lnTo>
                              <a:lnTo>
                                <a:pt x="5" y="22"/>
                              </a:lnTo>
                              <a:lnTo>
                                <a:pt x="5" y="35"/>
                              </a:lnTo>
                              <a:lnTo>
                                <a:pt x="5" y="72"/>
                              </a:lnTo>
                              <a:lnTo>
                                <a:pt x="5" y="80"/>
                              </a:lnTo>
                              <a:lnTo>
                                <a:pt x="5" y="102"/>
                              </a:lnTo>
                              <a:lnTo>
                                <a:pt x="5" y="104"/>
                              </a:lnTo>
                              <a:lnTo>
                                <a:pt x="5" y="35"/>
                              </a:lnTo>
                              <a:lnTo>
                                <a:pt x="6" y="19"/>
                              </a:lnTo>
                              <a:lnTo>
                                <a:pt x="6" y="28"/>
                              </a:lnTo>
                              <a:lnTo>
                                <a:pt x="6" y="30"/>
                              </a:lnTo>
                              <a:lnTo>
                                <a:pt x="6" y="23"/>
                              </a:lnTo>
                              <a:lnTo>
                                <a:pt x="7" y="29"/>
                              </a:lnTo>
                              <a:lnTo>
                                <a:pt x="7" y="56"/>
                              </a:lnTo>
                              <a:lnTo>
                                <a:pt x="7" y="121"/>
                              </a:lnTo>
                              <a:lnTo>
                                <a:pt x="7" y="131"/>
                              </a:lnTo>
                              <a:lnTo>
                                <a:pt x="7" y="54"/>
                              </a:lnTo>
                              <a:lnTo>
                                <a:pt x="7" y="36"/>
                              </a:lnTo>
                              <a:lnTo>
                                <a:pt x="8" y="25"/>
                              </a:lnTo>
                              <a:lnTo>
                                <a:pt x="8" y="11"/>
                              </a:lnTo>
                              <a:lnTo>
                                <a:pt x="8" y="20"/>
                              </a:lnTo>
                              <a:lnTo>
                                <a:pt x="8" y="37"/>
                              </a:lnTo>
                              <a:lnTo>
                                <a:pt x="8" y="13"/>
                              </a:lnTo>
                              <a:lnTo>
                                <a:pt x="9" y="0"/>
                              </a:lnTo>
                              <a:lnTo>
                                <a:pt x="9" y="14"/>
                              </a:lnTo>
                              <a:lnTo>
                                <a:pt x="9" y="5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71" name="Freeform 28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967538" y="4070350"/>
                          <a:ext cx="14288" cy="319088"/>
                        </a:xfrm>
                        <a:custGeom>
                          <a:avLst/>
                          <a:gdLst>
                            <a:gd name="T0" fmla="*/ 0 w 9"/>
                            <a:gd name="T1" fmla="*/ 78 h 201"/>
                            <a:gd name="T2" fmla="*/ 0 w 9"/>
                            <a:gd name="T3" fmla="*/ 118 h 201"/>
                            <a:gd name="T4" fmla="*/ 0 w 9"/>
                            <a:gd name="T5" fmla="*/ 80 h 201"/>
                            <a:gd name="T6" fmla="*/ 0 w 9"/>
                            <a:gd name="T7" fmla="*/ 39 h 201"/>
                            <a:gd name="T8" fmla="*/ 1 w 9"/>
                            <a:gd name="T9" fmla="*/ 24 h 201"/>
                            <a:gd name="T10" fmla="*/ 1 w 9"/>
                            <a:gd name="T11" fmla="*/ 25 h 201"/>
                            <a:gd name="T12" fmla="*/ 1 w 9"/>
                            <a:gd name="T13" fmla="*/ 21 h 201"/>
                            <a:gd name="T14" fmla="*/ 1 w 9"/>
                            <a:gd name="T15" fmla="*/ 11 h 201"/>
                            <a:gd name="T16" fmla="*/ 2 w 9"/>
                            <a:gd name="T17" fmla="*/ 15 h 201"/>
                            <a:gd name="T18" fmla="*/ 2 w 9"/>
                            <a:gd name="T19" fmla="*/ 32 h 201"/>
                            <a:gd name="T20" fmla="*/ 2 w 9"/>
                            <a:gd name="T21" fmla="*/ 54 h 201"/>
                            <a:gd name="T22" fmla="*/ 2 w 9"/>
                            <a:gd name="T23" fmla="*/ 55 h 201"/>
                            <a:gd name="T24" fmla="*/ 2 w 9"/>
                            <a:gd name="T25" fmla="*/ 39 h 201"/>
                            <a:gd name="T26" fmla="*/ 2 w 9"/>
                            <a:gd name="T27" fmla="*/ 34 h 201"/>
                            <a:gd name="T28" fmla="*/ 2 w 9"/>
                            <a:gd name="T29" fmla="*/ 52 h 201"/>
                            <a:gd name="T30" fmla="*/ 3 w 9"/>
                            <a:gd name="T31" fmla="*/ 94 h 201"/>
                            <a:gd name="T32" fmla="*/ 3 w 9"/>
                            <a:gd name="T33" fmla="*/ 71 h 201"/>
                            <a:gd name="T34" fmla="*/ 3 w 9"/>
                            <a:gd name="T35" fmla="*/ 48 h 201"/>
                            <a:gd name="T36" fmla="*/ 3 w 9"/>
                            <a:gd name="T37" fmla="*/ 63 h 201"/>
                            <a:gd name="T38" fmla="*/ 3 w 9"/>
                            <a:gd name="T39" fmla="*/ 125 h 201"/>
                            <a:gd name="T40" fmla="*/ 3 w 9"/>
                            <a:gd name="T41" fmla="*/ 120 h 201"/>
                            <a:gd name="T42" fmla="*/ 4 w 9"/>
                            <a:gd name="T43" fmla="*/ 119 h 201"/>
                            <a:gd name="T44" fmla="*/ 4 w 9"/>
                            <a:gd name="T45" fmla="*/ 95 h 201"/>
                            <a:gd name="T46" fmla="*/ 4 w 9"/>
                            <a:gd name="T47" fmla="*/ 64 h 201"/>
                            <a:gd name="T48" fmla="*/ 4 w 9"/>
                            <a:gd name="T49" fmla="*/ 39 h 201"/>
                            <a:gd name="T50" fmla="*/ 4 w 9"/>
                            <a:gd name="T51" fmla="*/ 24 h 201"/>
                            <a:gd name="T52" fmla="*/ 5 w 9"/>
                            <a:gd name="T53" fmla="*/ 26 h 201"/>
                            <a:gd name="T54" fmla="*/ 5 w 9"/>
                            <a:gd name="T55" fmla="*/ 35 h 201"/>
                            <a:gd name="T56" fmla="*/ 5 w 9"/>
                            <a:gd name="T57" fmla="*/ 32 h 201"/>
                            <a:gd name="T58" fmla="*/ 5 w 9"/>
                            <a:gd name="T59" fmla="*/ 13 h 201"/>
                            <a:gd name="T60" fmla="*/ 5 w 9"/>
                            <a:gd name="T61" fmla="*/ 0 h 201"/>
                            <a:gd name="T62" fmla="*/ 5 w 9"/>
                            <a:gd name="T63" fmla="*/ 6 h 201"/>
                            <a:gd name="T64" fmla="*/ 6 w 9"/>
                            <a:gd name="T65" fmla="*/ 16 h 201"/>
                            <a:gd name="T66" fmla="*/ 6 w 9"/>
                            <a:gd name="T67" fmla="*/ 14 h 201"/>
                            <a:gd name="T68" fmla="*/ 6 w 9"/>
                            <a:gd name="T69" fmla="*/ 8 h 201"/>
                            <a:gd name="T70" fmla="*/ 6 w 9"/>
                            <a:gd name="T71" fmla="*/ 6 h 201"/>
                            <a:gd name="T72" fmla="*/ 7 w 9"/>
                            <a:gd name="T73" fmla="*/ 16 h 201"/>
                            <a:gd name="T74" fmla="*/ 7 w 9"/>
                            <a:gd name="T75" fmla="*/ 25 h 201"/>
                            <a:gd name="T76" fmla="*/ 7 w 9"/>
                            <a:gd name="T77" fmla="*/ 20 h 201"/>
                            <a:gd name="T78" fmla="*/ 7 w 9"/>
                            <a:gd name="T79" fmla="*/ 32 h 201"/>
                            <a:gd name="T80" fmla="*/ 7 w 9"/>
                            <a:gd name="T81" fmla="*/ 80 h 201"/>
                            <a:gd name="T82" fmla="*/ 7 w 9"/>
                            <a:gd name="T83" fmla="*/ 90 h 201"/>
                            <a:gd name="T84" fmla="*/ 7 w 9"/>
                            <a:gd name="T85" fmla="*/ 201 h 201"/>
                            <a:gd name="T86" fmla="*/ 8 w 9"/>
                            <a:gd name="T87" fmla="*/ 59 h 201"/>
                            <a:gd name="T88" fmla="*/ 8 w 9"/>
                            <a:gd name="T89" fmla="*/ 27 h 201"/>
                            <a:gd name="T90" fmla="*/ 8 w 9"/>
                            <a:gd name="T91" fmla="*/ 41 h 201"/>
                            <a:gd name="T92" fmla="*/ 8 w 9"/>
                            <a:gd name="T93" fmla="*/ 112 h 201"/>
                            <a:gd name="T94" fmla="*/ 9 w 9"/>
                            <a:gd name="T95" fmla="*/ 77 h 201"/>
                            <a:gd name="T96" fmla="*/ 9 w 9"/>
                            <a:gd name="T97" fmla="*/ 35 h 201"/>
                            <a:gd name="T98" fmla="*/ 9 w 9"/>
                            <a:gd name="T99" fmla="*/ 28 h 20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1">
                              <a:moveTo>
                                <a:pt x="0" y="78"/>
                              </a:moveTo>
                              <a:lnTo>
                                <a:pt x="0" y="118"/>
                              </a:lnTo>
                              <a:lnTo>
                                <a:pt x="0" y="80"/>
                              </a:lnTo>
                              <a:lnTo>
                                <a:pt x="0" y="39"/>
                              </a:lnTo>
                              <a:lnTo>
                                <a:pt x="1" y="24"/>
                              </a:lnTo>
                              <a:lnTo>
                                <a:pt x="1" y="25"/>
                              </a:lnTo>
                              <a:lnTo>
                                <a:pt x="1" y="21"/>
                              </a:lnTo>
                              <a:lnTo>
                                <a:pt x="1" y="11"/>
                              </a:lnTo>
                              <a:lnTo>
                                <a:pt x="2" y="15"/>
                              </a:lnTo>
                              <a:lnTo>
                                <a:pt x="2" y="32"/>
                              </a:lnTo>
                              <a:lnTo>
                                <a:pt x="2" y="54"/>
                              </a:lnTo>
                              <a:lnTo>
                                <a:pt x="2" y="55"/>
                              </a:lnTo>
                              <a:lnTo>
                                <a:pt x="2" y="39"/>
                              </a:lnTo>
                              <a:lnTo>
                                <a:pt x="2" y="34"/>
                              </a:lnTo>
                              <a:lnTo>
                                <a:pt x="2" y="52"/>
                              </a:lnTo>
                              <a:lnTo>
                                <a:pt x="3" y="94"/>
                              </a:lnTo>
                              <a:lnTo>
                                <a:pt x="3" y="71"/>
                              </a:lnTo>
                              <a:lnTo>
                                <a:pt x="3" y="48"/>
                              </a:lnTo>
                              <a:lnTo>
                                <a:pt x="3" y="63"/>
                              </a:lnTo>
                              <a:lnTo>
                                <a:pt x="3" y="125"/>
                              </a:lnTo>
                              <a:lnTo>
                                <a:pt x="3" y="120"/>
                              </a:lnTo>
                              <a:lnTo>
                                <a:pt x="4" y="119"/>
                              </a:lnTo>
                              <a:lnTo>
                                <a:pt x="4" y="95"/>
                              </a:lnTo>
                              <a:lnTo>
                                <a:pt x="4" y="64"/>
                              </a:lnTo>
                              <a:lnTo>
                                <a:pt x="4" y="39"/>
                              </a:lnTo>
                              <a:lnTo>
                                <a:pt x="4" y="24"/>
                              </a:lnTo>
                              <a:lnTo>
                                <a:pt x="5" y="26"/>
                              </a:lnTo>
                              <a:lnTo>
                                <a:pt x="5" y="35"/>
                              </a:lnTo>
                              <a:lnTo>
                                <a:pt x="5" y="32"/>
                              </a:lnTo>
                              <a:lnTo>
                                <a:pt x="5" y="13"/>
                              </a:lnTo>
                              <a:lnTo>
                                <a:pt x="5" y="0"/>
                              </a:lnTo>
                              <a:lnTo>
                                <a:pt x="5" y="6"/>
                              </a:lnTo>
                              <a:lnTo>
                                <a:pt x="6" y="16"/>
                              </a:lnTo>
                              <a:lnTo>
                                <a:pt x="6" y="14"/>
                              </a:lnTo>
                              <a:lnTo>
                                <a:pt x="6" y="8"/>
                              </a:lnTo>
                              <a:lnTo>
                                <a:pt x="6" y="6"/>
                              </a:lnTo>
                              <a:lnTo>
                                <a:pt x="7" y="16"/>
                              </a:lnTo>
                              <a:lnTo>
                                <a:pt x="7" y="25"/>
                              </a:lnTo>
                              <a:lnTo>
                                <a:pt x="7" y="20"/>
                              </a:lnTo>
                              <a:lnTo>
                                <a:pt x="7" y="32"/>
                              </a:lnTo>
                              <a:lnTo>
                                <a:pt x="7" y="80"/>
                              </a:lnTo>
                              <a:lnTo>
                                <a:pt x="7" y="90"/>
                              </a:lnTo>
                              <a:lnTo>
                                <a:pt x="7" y="201"/>
                              </a:lnTo>
                              <a:lnTo>
                                <a:pt x="8" y="59"/>
                              </a:lnTo>
                              <a:lnTo>
                                <a:pt x="8" y="27"/>
                              </a:lnTo>
                              <a:lnTo>
                                <a:pt x="8" y="41"/>
                              </a:lnTo>
                              <a:lnTo>
                                <a:pt x="8" y="112"/>
                              </a:lnTo>
                              <a:lnTo>
                                <a:pt x="9" y="77"/>
                              </a:lnTo>
                              <a:lnTo>
                                <a:pt x="9" y="35"/>
                              </a:lnTo>
                              <a:lnTo>
                                <a:pt x="9" y="28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72" name="Freeform 28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981826" y="4040188"/>
                          <a:ext cx="12700" cy="244475"/>
                        </a:xfrm>
                        <a:custGeom>
                          <a:avLst/>
                          <a:gdLst>
                            <a:gd name="T0" fmla="*/ 0 w 8"/>
                            <a:gd name="T1" fmla="*/ 47 h 154"/>
                            <a:gd name="T2" fmla="*/ 0 w 8"/>
                            <a:gd name="T3" fmla="*/ 68 h 154"/>
                            <a:gd name="T4" fmla="*/ 0 w 8"/>
                            <a:gd name="T5" fmla="*/ 154 h 154"/>
                            <a:gd name="T6" fmla="*/ 0 w 8"/>
                            <a:gd name="T7" fmla="*/ 108 h 154"/>
                            <a:gd name="T8" fmla="*/ 0 w 8"/>
                            <a:gd name="T9" fmla="*/ 56 h 154"/>
                            <a:gd name="T10" fmla="*/ 1 w 8"/>
                            <a:gd name="T11" fmla="*/ 42 h 154"/>
                            <a:gd name="T12" fmla="*/ 1 w 8"/>
                            <a:gd name="T13" fmla="*/ 51 h 154"/>
                            <a:gd name="T14" fmla="*/ 1 w 8"/>
                            <a:gd name="T15" fmla="*/ 86 h 154"/>
                            <a:gd name="T16" fmla="*/ 1 w 8"/>
                            <a:gd name="T17" fmla="*/ 137 h 154"/>
                            <a:gd name="T18" fmla="*/ 1 w 8"/>
                            <a:gd name="T19" fmla="*/ 103 h 154"/>
                            <a:gd name="T20" fmla="*/ 1 w 8"/>
                            <a:gd name="T21" fmla="*/ 85 h 154"/>
                            <a:gd name="T22" fmla="*/ 2 w 8"/>
                            <a:gd name="T23" fmla="*/ 51 h 154"/>
                            <a:gd name="T24" fmla="*/ 2 w 8"/>
                            <a:gd name="T25" fmla="*/ 43 h 154"/>
                            <a:gd name="T26" fmla="*/ 2 w 8"/>
                            <a:gd name="T27" fmla="*/ 69 h 154"/>
                            <a:gd name="T28" fmla="*/ 2 w 8"/>
                            <a:gd name="T29" fmla="*/ 61 h 154"/>
                            <a:gd name="T30" fmla="*/ 3 w 8"/>
                            <a:gd name="T31" fmla="*/ 69 h 154"/>
                            <a:gd name="T32" fmla="*/ 3 w 8"/>
                            <a:gd name="T33" fmla="*/ 151 h 154"/>
                            <a:gd name="T34" fmla="*/ 3 w 8"/>
                            <a:gd name="T35" fmla="*/ 80 h 154"/>
                            <a:gd name="T36" fmla="*/ 3 w 8"/>
                            <a:gd name="T37" fmla="*/ 87 h 154"/>
                            <a:gd name="T38" fmla="*/ 3 w 8"/>
                            <a:gd name="T39" fmla="*/ 111 h 154"/>
                            <a:gd name="T40" fmla="*/ 3 w 8"/>
                            <a:gd name="T41" fmla="*/ 66 h 154"/>
                            <a:gd name="T42" fmla="*/ 3 w 8"/>
                            <a:gd name="T43" fmla="*/ 50 h 154"/>
                            <a:gd name="T44" fmla="*/ 4 w 8"/>
                            <a:gd name="T45" fmla="*/ 51 h 154"/>
                            <a:gd name="T46" fmla="*/ 4 w 8"/>
                            <a:gd name="T47" fmla="*/ 54 h 154"/>
                            <a:gd name="T48" fmla="*/ 4 w 8"/>
                            <a:gd name="T49" fmla="*/ 35 h 154"/>
                            <a:gd name="T50" fmla="*/ 4 w 8"/>
                            <a:gd name="T51" fmla="*/ 14 h 154"/>
                            <a:gd name="T52" fmla="*/ 5 w 8"/>
                            <a:gd name="T53" fmla="*/ 16 h 154"/>
                            <a:gd name="T54" fmla="*/ 5 w 8"/>
                            <a:gd name="T55" fmla="*/ 53 h 154"/>
                            <a:gd name="T56" fmla="*/ 5 w 8"/>
                            <a:gd name="T57" fmla="*/ 87 h 154"/>
                            <a:gd name="T58" fmla="*/ 5 w 8"/>
                            <a:gd name="T59" fmla="*/ 23 h 154"/>
                            <a:gd name="T60" fmla="*/ 5 w 8"/>
                            <a:gd name="T61" fmla="*/ 2 h 154"/>
                            <a:gd name="T62" fmla="*/ 5 w 8"/>
                            <a:gd name="T63" fmla="*/ 0 h 154"/>
                            <a:gd name="T64" fmla="*/ 5 w 8"/>
                            <a:gd name="T65" fmla="*/ 9 h 154"/>
                            <a:gd name="T66" fmla="*/ 6 w 8"/>
                            <a:gd name="T67" fmla="*/ 22 h 154"/>
                            <a:gd name="T68" fmla="*/ 6 w 8"/>
                            <a:gd name="T69" fmla="*/ 40 h 154"/>
                            <a:gd name="T70" fmla="*/ 6 w 8"/>
                            <a:gd name="T71" fmla="*/ 53 h 154"/>
                            <a:gd name="T72" fmla="*/ 6 w 8"/>
                            <a:gd name="T73" fmla="*/ 40 h 154"/>
                            <a:gd name="T74" fmla="*/ 7 w 8"/>
                            <a:gd name="T75" fmla="*/ 30 h 154"/>
                            <a:gd name="T76" fmla="*/ 7 w 8"/>
                            <a:gd name="T77" fmla="*/ 32 h 154"/>
                            <a:gd name="T78" fmla="*/ 7 w 8"/>
                            <a:gd name="T79" fmla="*/ 36 h 154"/>
                            <a:gd name="T80" fmla="*/ 7 w 8"/>
                            <a:gd name="T81" fmla="*/ 30 h 154"/>
                            <a:gd name="T82" fmla="*/ 7 w 8"/>
                            <a:gd name="T83" fmla="*/ 14 h 154"/>
                            <a:gd name="T84" fmla="*/ 7 w 8"/>
                            <a:gd name="T85" fmla="*/ 8 h 154"/>
                            <a:gd name="T86" fmla="*/ 8 w 8"/>
                            <a:gd name="T87" fmla="*/ 25 h 154"/>
                            <a:gd name="T88" fmla="*/ 8 w 8"/>
                            <a:gd name="T89" fmla="*/ 74 h 154"/>
                            <a:gd name="T90" fmla="*/ 8 w 8"/>
                            <a:gd name="T91" fmla="*/ 92 h 154"/>
                            <a:gd name="T92" fmla="*/ 8 w 8"/>
                            <a:gd name="T93" fmla="*/ 63 h 154"/>
                            <a:gd name="T94" fmla="*/ 8 w 8"/>
                            <a:gd name="T95" fmla="*/ 50 h 154"/>
                            <a:gd name="T96" fmla="*/ 8 w 8"/>
                            <a:gd name="T97" fmla="*/ 57 h 154"/>
                            <a:gd name="T98" fmla="*/ 8 w 8"/>
                            <a:gd name="T99" fmla="*/ 63 h 15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154">
                              <a:moveTo>
                                <a:pt x="0" y="47"/>
                              </a:moveTo>
                              <a:lnTo>
                                <a:pt x="0" y="68"/>
                              </a:lnTo>
                              <a:lnTo>
                                <a:pt x="0" y="154"/>
                              </a:lnTo>
                              <a:lnTo>
                                <a:pt x="0" y="108"/>
                              </a:lnTo>
                              <a:lnTo>
                                <a:pt x="0" y="56"/>
                              </a:lnTo>
                              <a:lnTo>
                                <a:pt x="1" y="42"/>
                              </a:lnTo>
                              <a:lnTo>
                                <a:pt x="1" y="51"/>
                              </a:lnTo>
                              <a:lnTo>
                                <a:pt x="1" y="86"/>
                              </a:lnTo>
                              <a:lnTo>
                                <a:pt x="1" y="137"/>
                              </a:lnTo>
                              <a:lnTo>
                                <a:pt x="1" y="103"/>
                              </a:lnTo>
                              <a:lnTo>
                                <a:pt x="1" y="85"/>
                              </a:lnTo>
                              <a:lnTo>
                                <a:pt x="2" y="51"/>
                              </a:lnTo>
                              <a:lnTo>
                                <a:pt x="2" y="43"/>
                              </a:lnTo>
                              <a:lnTo>
                                <a:pt x="2" y="69"/>
                              </a:lnTo>
                              <a:lnTo>
                                <a:pt x="2" y="61"/>
                              </a:lnTo>
                              <a:lnTo>
                                <a:pt x="3" y="69"/>
                              </a:lnTo>
                              <a:lnTo>
                                <a:pt x="3" y="151"/>
                              </a:lnTo>
                              <a:lnTo>
                                <a:pt x="3" y="80"/>
                              </a:lnTo>
                              <a:lnTo>
                                <a:pt x="3" y="87"/>
                              </a:lnTo>
                              <a:lnTo>
                                <a:pt x="3" y="111"/>
                              </a:lnTo>
                              <a:lnTo>
                                <a:pt x="3" y="66"/>
                              </a:lnTo>
                              <a:lnTo>
                                <a:pt x="3" y="50"/>
                              </a:lnTo>
                              <a:lnTo>
                                <a:pt x="4" y="51"/>
                              </a:lnTo>
                              <a:lnTo>
                                <a:pt x="4" y="54"/>
                              </a:lnTo>
                              <a:lnTo>
                                <a:pt x="4" y="35"/>
                              </a:lnTo>
                              <a:lnTo>
                                <a:pt x="4" y="14"/>
                              </a:lnTo>
                              <a:lnTo>
                                <a:pt x="5" y="16"/>
                              </a:lnTo>
                              <a:lnTo>
                                <a:pt x="5" y="53"/>
                              </a:lnTo>
                              <a:lnTo>
                                <a:pt x="5" y="87"/>
                              </a:lnTo>
                              <a:lnTo>
                                <a:pt x="5" y="23"/>
                              </a:lnTo>
                              <a:lnTo>
                                <a:pt x="5" y="2"/>
                              </a:lnTo>
                              <a:lnTo>
                                <a:pt x="5" y="0"/>
                              </a:lnTo>
                              <a:lnTo>
                                <a:pt x="5" y="9"/>
                              </a:lnTo>
                              <a:lnTo>
                                <a:pt x="6" y="22"/>
                              </a:lnTo>
                              <a:lnTo>
                                <a:pt x="6" y="40"/>
                              </a:lnTo>
                              <a:lnTo>
                                <a:pt x="6" y="53"/>
                              </a:lnTo>
                              <a:lnTo>
                                <a:pt x="6" y="40"/>
                              </a:lnTo>
                              <a:lnTo>
                                <a:pt x="7" y="30"/>
                              </a:lnTo>
                              <a:lnTo>
                                <a:pt x="7" y="32"/>
                              </a:lnTo>
                              <a:lnTo>
                                <a:pt x="7" y="36"/>
                              </a:lnTo>
                              <a:lnTo>
                                <a:pt x="7" y="30"/>
                              </a:lnTo>
                              <a:lnTo>
                                <a:pt x="7" y="14"/>
                              </a:lnTo>
                              <a:lnTo>
                                <a:pt x="7" y="8"/>
                              </a:lnTo>
                              <a:lnTo>
                                <a:pt x="8" y="25"/>
                              </a:lnTo>
                              <a:lnTo>
                                <a:pt x="8" y="74"/>
                              </a:lnTo>
                              <a:lnTo>
                                <a:pt x="8" y="92"/>
                              </a:lnTo>
                              <a:lnTo>
                                <a:pt x="8" y="63"/>
                              </a:lnTo>
                              <a:lnTo>
                                <a:pt x="8" y="50"/>
                              </a:lnTo>
                              <a:lnTo>
                                <a:pt x="8" y="57"/>
                              </a:lnTo>
                              <a:lnTo>
                                <a:pt x="8" y="63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73" name="Freeform 29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994526" y="4037013"/>
                          <a:ext cx="14288" cy="327025"/>
                        </a:xfrm>
                        <a:custGeom>
                          <a:avLst/>
                          <a:gdLst>
                            <a:gd name="T0" fmla="*/ 0 w 9"/>
                            <a:gd name="T1" fmla="*/ 65 h 206"/>
                            <a:gd name="T2" fmla="*/ 1 w 9"/>
                            <a:gd name="T3" fmla="*/ 64 h 206"/>
                            <a:gd name="T4" fmla="*/ 1 w 9"/>
                            <a:gd name="T5" fmla="*/ 89 h 206"/>
                            <a:gd name="T6" fmla="*/ 1 w 9"/>
                            <a:gd name="T7" fmla="*/ 91 h 206"/>
                            <a:gd name="T8" fmla="*/ 1 w 9"/>
                            <a:gd name="T9" fmla="*/ 46 h 206"/>
                            <a:gd name="T10" fmla="*/ 2 w 9"/>
                            <a:gd name="T11" fmla="*/ 23 h 206"/>
                            <a:gd name="T12" fmla="*/ 2 w 9"/>
                            <a:gd name="T13" fmla="*/ 13 h 206"/>
                            <a:gd name="T14" fmla="*/ 2 w 9"/>
                            <a:gd name="T15" fmla="*/ 25 h 206"/>
                            <a:gd name="T16" fmla="*/ 2 w 9"/>
                            <a:gd name="T17" fmla="*/ 69 h 206"/>
                            <a:gd name="T18" fmla="*/ 2 w 9"/>
                            <a:gd name="T19" fmla="*/ 93 h 206"/>
                            <a:gd name="T20" fmla="*/ 2 w 9"/>
                            <a:gd name="T21" fmla="*/ 185 h 206"/>
                            <a:gd name="T22" fmla="*/ 3 w 9"/>
                            <a:gd name="T23" fmla="*/ 47 h 206"/>
                            <a:gd name="T24" fmla="*/ 3 w 9"/>
                            <a:gd name="T25" fmla="*/ 22 h 206"/>
                            <a:gd name="T26" fmla="*/ 3 w 9"/>
                            <a:gd name="T27" fmla="*/ 49 h 206"/>
                            <a:gd name="T28" fmla="*/ 3 w 9"/>
                            <a:gd name="T29" fmla="*/ 206 h 206"/>
                            <a:gd name="T30" fmla="*/ 3 w 9"/>
                            <a:gd name="T31" fmla="*/ 94 h 206"/>
                            <a:gd name="T32" fmla="*/ 4 w 9"/>
                            <a:gd name="T33" fmla="*/ 74 h 206"/>
                            <a:gd name="T34" fmla="*/ 4 w 9"/>
                            <a:gd name="T35" fmla="*/ 72 h 206"/>
                            <a:gd name="T36" fmla="*/ 4 w 9"/>
                            <a:gd name="T37" fmla="*/ 69 h 206"/>
                            <a:gd name="T38" fmla="*/ 4 w 9"/>
                            <a:gd name="T39" fmla="*/ 66 h 206"/>
                            <a:gd name="T40" fmla="*/ 4 w 9"/>
                            <a:gd name="T41" fmla="*/ 66 h 206"/>
                            <a:gd name="T42" fmla="*/ 4 w 9"/>
                            <a:gd name="T43" fmla="*/ 65 h 206"/>
                            <a:gd name="T44" fmla="*/ 5 w 9"/>
                            <a:gd name="T45" fmla="*/ 66 h 206"/>
                            <a:gd name="T46" fmla="*/ 5 w 9"/>
                            <a:gd name="T47" fmla="*/ 50 h 206"/>
                            <a:gd name="T48" fmla="*/ 5 w 9"/>
                            <a:gd name="T49" fmla="*/ 24 h 206"/>
                            <a:gd name="T50" fmla="*/ 5 w 9"/>
                            <a:gd name="T51" fmla="*/ 14 h 206"/>
                            <a:gd name="T52" fmla="*/ 6 w 9"/>
                            <a:gd name="T53" fmla="*/ 16 h 206"/>
                            <a:gd name="T54" fmla="*/ 6 w 9"/>
                            <a:gd name="T55" fmla="*/ 18 h 206"/>
                            <a:gd name="T56" fmla="*/ 6 w 9"/>
                            <a:gd name="T57" fmla="*/ 24 h 206"/>
                            <a:gd name="T58" fmla="*/ 6 w 9"/>
                            <a:gd name="T59" fmla="*/ 35 h 206"/>
                            <a:gd name="T60" fmla="*/ 6 w 9"/>
                            <a:gd name="T61" fmla="*/ 37 h 206"/>
                            <a:gd name="T62" fmla="*/ 6 w 9"/>
                            <a:gd name="T63" fmla="*/ 24 h 206"/>
                            <a:gd name="T64" fmla="*/ 6 w 9"/>
                            <a:gd name="T65" fmla="*/ 22 h 206"/>
                            <a:gd name="T66" fmla="*/ 7 w 9"/>
                            <a:gd name="T67" fmla="*/ 20 h 206"/>
                            <a:gd name="T68" fmla="*/ 7 w 9"/>
                            <a:gd name="T69" fmla="*/ 2 h 206"/>
                            <a:gd name="T70" fmla="*/ 7 w 9"/>
                            <a:gd name="T71" fmla="*/ 0 h 206"/>
                            <a:gd name="T72" fmla="*/ 7 w 9"/>
                            <a:gd name="T73" fmla="*/ 24 h 206"/>
                            <a:gd name="T74" fmla="*/ 7 w 9"/>
                            <a:gd name="T75" fmla="*/ 65 h 206"/>
                            <a:gd name="T76" fmla="*/ 7 w 9"/>
                            <a:gd name="T77" fmla="*/ 88 h 206"/>
                            <a:gd name="T78" fmla="*/ 8 w 9"/>
                            <a:gd name="T79" fmla="*/ 64 h 206"/>
                            <a:gd name="T80" fmla="*/ 8 w 9"/>
                            <a:gd name="T81" fmla="*/ 31 h 206"/>
                            <a:gd name="T82" fmla="*/ 8 w 9"/>
                            <a:gd name="T83" fmla="*/ 7 h 206"/>
                            <a:gd name="T84" fmla="*/ 8 w 9"/>
                            <a:gd name="T85" fmla="*/ 1 h 206"/>
                            <a:gd name="T86" fmla="*/ 8 w 9"/>
                            <a:gd name="T87" fmla="*/ 21 h 206"/>
                            <a:gd name="T88" fmla="*/ 9 w 9"/>
                            <a:gd name="T89" fmla="*/ 41 h 206"/>
                            <a:gd name="T90" fmla="*/ 9 w 9"/>
                            <a:gd name="T91" fmla="*/ 23 h 206"/>
                            <a:gd name="T92" fmla="*/ 9 w 9"/>
                            <a:gd name="T93" fmla="*/ 37 h 206"/>
                            <a:gd name="T94" fmla="*/ 9 w 9"/>
                            <a:gd name="T95" fmla="*/ 102 h 206"/>
                            <a:gd name="T96" fmla="*/ 9 w 9"/>
                            <a:gd name="T97" fmla="*/ 44 h 206"/>
                            <a:gd name="T98" fmla="*/ 9 w 9"/>
                            <a:gd name="T99" fmla="*/ 5 h 20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6">
                              <a:moveTo>
                                <a:pt x="0" y="65"/>
                              </a:moveTo>
                              <a:lnTo>
                                <a:pt x="1" y="64"/>
                              </a:lnTo>
                              <a:lnTo>
                                <a:pt x="1" y="89"/>
                              </a:lnTo>
                              <a:lnTo>
                                <a:pt x="1" y="91"/>
                              </a:lnTo>
                              <a:lnTo>
                                <a:pt x="1" y="46"/>
                              </a:lnTo>
                              <a:lnTo>
                                <a:pt x="2" y="23"/>
                              </a:lnTo>
                              <a:lnTo>
                                <a:pt x="2" y="13"/>
                              </a:lnTo>
                              <a:lnTo>
                                <a:pt x="2" y="25"/>
                              </a:lnTo>
                              <a:lnTo>
                                <a:pt x="2" y="69"/>
                              </a:lnTo>
                              <a:lnTo>
                                <a:pt x="2" y="93"/>
                              </a:lnTo>
                              <a:lnTo>
                                <a:pt x="2" y="185"/>
                              </a:lnTo>
                              <a:lnTo>
                                <a:pt x="3" y="47"/>
                              </a:lnTo>
                              <a:lnTo>
                                <a:pt x="3" y="22"/>
                              </a:lnTo>
                              <a:lnTo>
                                <a:pt x="3" y="49"/>
                              </a:lnTo>
                              <a:lnTo>
                                <a:pt x="3" y="206"/>
                              </a:lnTo>
                              <a:lnTo>
                                <a:pt x="3" y="94"/>
                              </a:lnTo>
                              <a:lnTo>
                                <a:pt x="4" y="74"/>
                              </a:lnTo>
                              <a:lnTo>
                                <a:pt x="4" y="72"/>
                              </a:lnTo>
                              <a:lnTo>
                                <a:pt x="4" y="69"/>
                              </a:lnTo>
                              <a:lnTo>
                                <a:pt x="4" y="66"/>
                              </a:lnTo>
                              <a:lnTo>
                                <a:pt x="4" y="66"/>
                              </a:lnTo>
                              <a:lnTo>
                                <a:pt x="4" y="65"/>
                              </a:lnTo>
                              <a:lnTo>
                                <a:pt x="5" y="66"/>
                              </a:lnTo>
                              <a:lnTo>
                                <a:pt x="5" y="50"/>
                              </a:lnTo>
                              <a:lnTo>
                                <a:pt x="5" y="24"/>
                              </a:lnTo>
                              <a:lnTo>
                                <a:pt x="5" y="14"/>
                              </a:lnTo>
                              <a:lnTo>
                                <a:pt x="6" y="16"/>
                              </a:lnTo>
                              <a:lnTo>
                                <a:pt x="6" y="18"/>
                              </a:lnTo>
                              <a:lnTo>
                                <a:pt x="6" y="24"/>
                              </a:lnTo>
                              <a:lnTo>
                                <a:pt x="6" y="35"/>
                              </a:lnTo>
                              <a:lnTo>
                                <a:pt x="6" y="37"/>
                              </a:lnTo>
                              <a:lnTo>
                                <a:pt x="6" y="24"/>
                              </a:lnTo>
                              <a:lnTo>
                                <a:pt x="6" y="22"/>
                              </a:lnTo>
                              <a:lnTo>
                                <a:pt x="7" y="20"/>
                              </a:lnTo>
                              <a:lnTo>
                                <a:pt x="7" y="2"/>
                              </a:lnTo>
                              <a:lnTo>
                                <a:pt x="7" y="0"/>
                              </a:lnTo>
                              <a:lnTo>
                                <a:pt x="7" y="24"/>
                              </a:lnTo>
                              <a:lnTo>
                                <a:pt x="7" y="65"/>
                              </a:lnTo>
                              <a:lnTo>
                                <a:pt x="7" y="88"/>
                              </a:lnTo>
                              <a:lnTo>
                                <a:pt x="8" y="64"/>
                              </a:lnTo>
                              <a:lnTo>
                                <a:pt x="8" y="31"/>
                              </a:lnTo>
                              <a:lnTo>
                                <a:pt x="8" y="7"/>
                              </a:lnTo>
                              <a:lnTo>
                                <a:pt x="8" y="1"/>
                              </a:lnTo>
                              <a:lnTo>
                                <a:pt x="8" y="21"/>
                              </a:lnTo>
                              <a:lnTo>
                                <a:pt x="9" y="41"/>
                              </a:lnTo>
                              <a:lnTo>
                                <a:pt x="9" y="23"/>
                              </a:lnTo>
                              <a:lnTo>
                                <a:pt x="9" y="37"/>
                              </a:lnTo>
                              <a:lnTo>
                                <a:pt x="9" y="102"/>
                              </a:lnTo>
                              <a:lnTo>
                                <a:pt x="9" y="44"/>
                              </a:lnTo>
                              <a:lnTo>
                                <a:pt x="9" y="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74" name="Freeform 29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008813" y="4003675"/>
                          <a:ext cx="14288" cy="304800"/>
                        </a:xfrm>
                        <a:custGeom>
                          <a:avLst/>
                          <a:gdLst>
                            <a:gd name="T0" fmla="*/ 0 w 9"/>
                            <a:gd name="T1" fmla="*/ 26 h 192"/>
                            <a:gd name="T2" fmla="*/ 1 w 9"/>
                            <a:gd name="T3" fmla="*/ 11 h 192"/>
                            <a:gd name="T4" fmla="*/ 1 w 9"/>
                            <a:gd name="T5" fmla="*/ 9 h 192"/>
                            <a:gd name="T6" fmla="*/ 1 w 9"/>
                            <a:gd name="T7" fmla="*/ 10 h 192"/>
                            <a:gd name="T8" fmla="*/ 1 w 9"/>
                            <a:gd name="T9" fmla="*/ 24 h 192"/>
                            <a:gd name="T10" fmla="*/ 2 w 9"/>
                            <a:gd name="T11" fmla="*/ 46 h 192"/>
                            <a:gd name="T12" fmla="*/ 2 w 9"/>
                            <a:gd name="T13" fmla="*/ 25 h 192"/>
                            <a:gd name="T14" fmla="*/ 2 w 9"/>
                            <a:gd name="T15" fmla="*/ 16 h 192"/>
                            <a:gd name="T16" fmla="*/ 2 w 9"/>
                            <a:gd name="T17" fmla="*/ 33 h 192"/>
                            <a:gd name="T18" fmla="*/ 2 w 9"/>
                            <a:gd name="T19" fmla="*/ 65 h 192"/>
                            <a:gd name="T20" fmla="*/ 2 w 9"/>
                            <a:gd name="T21" fmla="*/ 58 h 192"/>
                            <a:gd name="T22" fmla="*/ 2 w 9"/>
                            <a:gd name="T23" fmla="*/ 38 h 192"/>
                            <a:gd name="T24" fmla="*/ 3 w 9"/>
                            <a:gd name="T25" fmla="*/ 34 h 192"/>
                            <a:gd name="T26" fmla="*/ 3 w 9"/>
                            <a:gd name="T27" fmla="*/ 50 h 192"/>
                            <a:gd name="T28" fmla="*/ 3 w 9"/>
                            <a:gd name="T29" fmla="*/ 99 h 192"/>
                            <a:gd name="T30" fmla="*/ 3 w 9"/>
                            <a:gd name="T31" fmla="*/ 165 h 192"/>
                            <a:gd name="T32" fmla="*/ 4 w 9"/>
                            <a:gd name="T33" fmla="*/ 116 h 192"/>
                            <a:gd name="T34" fmla="*/ 4 w 9"/>
                            <a:gd name="T35" fmla="*/ 73 h 192"/>
                            <a:gd name="T36" fmla="*/ 4 w 9"/>
                            <a:gd name="T37" fmla="*/ 26 h 192"/>
                            <a:gd name="T38" fmla="*/ 4 w 9"/>
                            <a:gd name="T39" fmla="*/ 3 h 192"/>
                            <a:gd name="T40" fmla="*/ 4 w 9"/>
                            <a:gd name="T41" fmla="*/ 0 h 192"/>
                            <a:gd name="T42" fmla="*/ 4 w 9"/>
                            <a:gd name="T43" fmla="*/ 7 h 192"/>
                            <a:gd name="T44" fmla="*/ 4 w 9"/>
                            <a:gd name="T45" fmla="*/ 18 h 192"/>
                            <a:gd name="T46" fmla="*/ 5 w 9"/>
                            <a:gd name="T47" fmla="*/ 38 h 192"/>
                            <a:gd name="T48" fmla="*/ 5 w 9"/>
                            <a:gd name="T49" fmla="*/ 70 h 192"/>
                            <a:gd name="T50" fmla="*/ 5 w 9"/>
                            <a:gd name="T51" fmla="*/ 192 h 192"/>
                            <a:gd name="T52" fmla="*/ 5 w 9"/>
                            <a:gd name="T53" fmla="*/ 81 h 192"/>
                            <a:gd name="T54" fmla="*/ 6 w 9"/>
                            <a:gd name="T55" fmla="*/ 50 h 192"/>
                            <a:gd name="T56" fmla="*/ 6 w 9"/>
                            <a:gd name="T57" fmla="*/ 58 h 192"/>
                            <a:gd name="T58" fmla="*/ 6 w 9"/>
                            <a:gd name="T59" fmla="*/ 100 h 192"/>
                            <a:gd name="T60" fmla="*/ 6 w 9"/>
                            <a:gd name="T61" fmla="*/ 111 h 192"/>
                            <a:gd name="T62" fmla="*/ 6 w 9"/>
                            <a:gd name="T63" fmla="*/ 32 h 192"/>
                            <a:gd name="T64" fmla="*/ 6 w 9"/>
                            <a:gd name="T65" fmla="*/ 7 h 192"/>
                            <a:gd name="T66" fmla="*/ 7 w 9"/>
                            <a:gd name="T67" fmla="*/ 8 h 192"/>
                            <a:gd name="T68" fmla="*/ 7 w 9"/>
                            <a:gd name="T69" fmla="*/ 20 h 192"/>
                            <a:gd name="T70" fmla="*/ 7 w 9"/>
                            <a:gd name="T71" fmla="*/ 28 h 192"/>
                            <a:gd name="T72" fmla="*/ 7 w 9"/>
                            <a:gd name="T73" fmla="*/ 26 h 192"/>
                            <a:gd name="T74" fmla="*/ 7 w 9"/>
                            <a:gd name="T75" fmla="*/ 19 h 192"/>
                            <a:gd name="T76" fmla="*/ 7 w 9"/>
                            <a:gd name="T77" fmla="*/ 16 h 192"/>
                            <a:gd name="T78" fmla="*/ 7 w 9"/>
                            <a:gd name="T79" fmla="*/ 20 h 192"/>
                            <a:gd name="T80" fmla="*/ 8 w 9"/>
                            <a:gd name="T81" fmla="*/ 26 h 192"/>
                            <a:gd name="T82" fmla="*/ 8 w 9"/>
                            <a:gd name="T83" fmla="*/ 32 h 192"/>
                            <a:gd name="T84" fmla="*/ 8 w 9"/>
                            <a:gd name="T85" fmla="*/ 39 h 192"/>
                            <a:gd name="T86" fmla="*/ 8 w 9"/>
                            <a:gd name="T87" fmla="*/ 51 h 192"/>
                            <a:gd name="T88" fmla="*/ 9 w 9"/>
                            <a:gd name="T89" fmla="*/ 92 h 192"/>
                            <a:gd name="T90" fmla="*/ 9 w 9"/>
                            <a:gd name="T91" fmla="*/ 104 h 192"/>
                            <a:gd name="T92" fmla="*/ 9 w 9"/>
                            <a:gd name="T93" fmla="*/ 60 h 192"/>
                            <a:gd name="T94" fmla="*/ 9 w 9"/>
                            <a:gd name="T95" fmla="*/ 66 h 192"/>
                            <a:gd name="T96" fmla="*/ 9 w 9"/>
                            <a:gd name="T97" fmla="*/ 116 h 192"/>
                            <a:gd name="T98" fmla="*/ 9 w 9"/>
                            <a:gd name="T99" fmla="*/ 78 h 19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92">
                              <a:moveTo>
                                <a:pt x="0" y="26"/>
                              </a:moveTo>
                              <a:lnTo>
                                <a:pt x="1" y="11"/>
                              </a:lnTo>
                              <a:lnTo>
                                <a:pt x="1" y="9"/>
                              </a:lnTo>
                              <a:lnTo>
                                <a:pt x="1" y="10"/>
                              </a:lnTo>
                              <a:lnTo>
                                <a:pt x="1" y="24"/>
                              </a:lnTo>
                              <a:lnTo>
                                <a:pt x="2" y="46"/>
                              </a:lnTo>
                              <a:lnTo>
                                <a:pt x="2" y="25"/>
                              </a:lnTo>
                              <a:lnTo>
                                <a:pt x="2" y="16"/>
                              </a:lnTo>
                              <a:lnTo>
                                <a:pt x="2" y="33"/>
                              </a:lnTo>
                              <a:lnTo>
                                <a:pt x="2" y="65"/>
                              </a:lnTo>
                              <a:lnTo>
                                <a:pt x="2" y="58"/>
                              </a:lnTo>
                              <a:lnTo>
                                <a:pt x="2" y="38"/>
                              </a:lnTo>
                              <a:lnTo>
                                <a:pt x="3" y="34"/>
                              </a:lnTo>
                              <a:lnTo>
                                <a:pt x="3" y="50"/>
                              </a:lnTo>
                              <a:lnTo>
                                <a:pt x="3" y="99"/>
                              </a:lnTo>
                              <a:lnTo>
                                <a:pt x="3" y="165"/>
                              </a:lnTo>
                              <a:lnTo>
                                <a:pt x="4" y="116"/>
                              </a:lnTo>
                              <a:lnTo>
                                <a:pt x="4" y="73"/>
                              </a:lnTo>
                              <a:lnTo>
                                <a:pt x="4" y="26"/>
                              </a:lnTo>
                              <a:lnTo>
                                <a:pt x="4" y="3"/>
                              </a:lnTo>
                              <a:lnTo>
                                <a:pt x="4" y="0"/>
                              </a:lnTo>
                              <a:lnTo>
                                <a:pt x="4" y="7"/>
                              </a:lnTo>
                              <a:lnTo>
                                <a:pt x="4" y="18"/>
                              </a:lnTo>
                              <a:lnTo>
                                <a:pt x="5" y="38"/>
                              </a:lnTo>
                              <a:lnTo>
                                <a:pt x="5" y="70"/>
                              </a:lnTo>
                              <a:lnTo>
                                <a:pt x="5" y="192"/>
                              </a:lnTo>
                              <a:lnTo>
                                <a:pt x="5" y="81"/>
                              </a:lnTo>
                              <a:lnTo>
                                <a:pt x="6" y="50"/>
                              </a:lnTo>
                              <a:lnTo>
                                <a:pt x="6" y="58"/>
                              </a:lnTo>
                              <a:lnTo>
                                <a:pt x="6" y="100"/>
                              </a:lnTo>
                              <a:lnTo>
                                <a:pt x="6" y="111"/>
                              </a:lnTo>
                              <a:lnTo>
                                <a:pt x="6" y="32"/>
                              </a:lnTo>
                              <a:lnTo>
                                <a:pt x="6" y="7"/>
                              </a:lnTo>
                              <a:lnTo>
                                <a:pt x="7" y="8"/>
                              </a:lnTo>
                              <a:lnTo>
                                <a:pt x="7" y="20"/>
                              </a:lnTo>
                              <a:lnTo>
                                <a:pt x="7" y="28"/>
                              </a:lnTo>
                              <a:lnTo>
                                <a:pt x="7" y="26"/>
                              </a:lnTo>
                              <a:lnTo>
                                <a:pt x="7" y="19"/>
                              </a:lnTo>
                              <a:lnTo>
                                <a:pt x="7" y="16"/>
                              </a:lnTo>
                              <a:lnTo>
                                <a:pt x="7" y="20"/>
                              </a:lnTo>
                              <a:lnTo>
                                <a:pt x="8" y="26"/>
                              </a:lnTo>
                              <a:lnTo>
                                <a:pt x="8" y="32"/>
                              </a:lnTo>
                              <a:lnTo>
                                <a:pt x="8" y="39"/>
                              </a:lnTo>
                              <a:lnTo>
                                <a:pt x="8" y="51"/>
                              </a:lnTo>
                              <a:lnTo>
                                <a:pt x="9" y="92"/>
                              </a:lnTo>
                              <a:lnTo>
                                <a:pt x="9" y="104"/>
                              </a:lnTo>
                              <a:lnTo>
                                <a:pt x="9" y="60"/>
                              </a:lnTo>
                              <a:lnTo>
                                <a:pt x="9" y="66"/>
                              </a:lnTo>
                              <a:lnTo>
                                <a:pt x="9" y="116"/>
                              </a:lnTo>
                              <a:lnTo>
                                <a:pt x="9" y="78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75" name="Freeform 29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023101" y="3994150"/>
                          <a:ext cx="14288" cy="469900"/>
                        </a:xfrm>
                        <a:custGeom>
                          <a:avLst/>
                          <a:gdLst>
                            <a:gd name="T0" fmla="*/ 0 w 9"/>
                            <a:gd name="T1" fmla="*/ 84 h 296"/>
                            <a:gd name="T2" fmla="*/ 0 w 9"/>
                            <a:gd name="T3" fmla="*/ 53 h 296"/>
                            <a:gd name="T4" fmla="*/ 1 w 9"/>
                            <a:gd name="T5" fmla="*/ 48 h 296"/>
                            <a:gd name="T6" fmla="*/ 1 w 9"/>
                            <a:gd name="T7" fmla="*/ 54 h 296"/>
                            <a:gd name="T8" fmla="*/ 1 w 9"/>
                            <a:gd name="T9" fmla="*/ 46 h 296"/>
                            <a:gd name="T10" fmla="*/ 1 w 9"/>
                            <a:gd name="T11" fmla="*/ 39 h 296"/>
                            <a:gd name="T12" fmla="*/ 2 w 9"/>
                            <a:gd name="T13" fmla="*/ 61 h 296"/>
                            <a:gd name="T14" fmla="*/ 2 w 9"/>
                            <a:gd name="T15" fmla="*/ 157 h 296"/>
                            <a:gd name="T16" fmla="*/ 2 w 9"/>
                            <a:gd name="T17" fmla="*/ 107 h 296"/>
                            <a:gd name="T18" fmla="*/ 2 w 9"/>
                            <a:gd name="T19" fmla="*/ 145 h 296"/>
                            <a:gd name="T20" fmla="*/ 2 w 9"/>
                            <a:gd name="T21" fmla="*/ 105 h 296"/>
                            <a:gd name="T22" fmla="*/ 2 w 9"/>
                            <a:gd name="T23" fmla="*/ 50 h 296"/>
                            <a:gd name="T24" fmla="*/ 3 w 9"/>
                            <a:gd name="T25" fmla="*/ 38 h 296"/>
                            <a:gd name="T26" fmla="*/ 3 w 9"/>
                            <a:gd name="T27" fmla="*/ 41 h 296"/>
                            <a:gd name="T28" fmla="*/ 3 w 9"/>
                            <a:gd name="T29" fmla="*/ 69 h 296"/>
                            <a:gd name="T30" fmla="*/ 3 w 9"/>
                            <a:gd name="T31" fmla="*/ 296 h 296"/>
                            <a:gd name="T32" fmla="*/ 3 w 9"/>
                            <a:gd name="T33" fmla="*/ 66 h 296"/>
                            <a:gd name="T34" fmla="*/ 4 w 9"/>
                            <a:gd name="T35" fmla="*/ 36 h 296"/>
                            <a:gd name="T36" fmla="*/ 4 w 9"/>
                            <a:gd name="T37" fmla="*/ 31 h 296"/>
                            <a:gd name="T38" fmla="*/ 4 w 9"/>
                            <a:gd name="T39" fmla="*/ 34 h 296"/>
                            <a:gd name="T40" fmla="*/ 4 w 9"/>
                            <a:gd name="T41" fmla="*/ 57 h 296"/>
                            <a:gd name="T42" fmla="*/ 4 w 9"/>
                            <a:gd name="T43" fmla="*/ 102 h 296"/>
                            <a:gd name="T44" fmla="*/ 4 w 9"/>
                            <a:gd name="T45" fmla="*/ 99 h 296"/>
                            <a:gd name="T46" fmla="*/ 5 w 9"/>
                            <a:gd name="T47" fmla="*/ 114 h 296"/>
                            <a:gd name="T48" fmla="*/ 5 w 9"/>
                            <a:gd name="T49" fmla="*/ 85 h 296"/>
                            <a:gd name="T50" fmla="*/ 5 w 9"/>
                            <a:gd name="T51" fmla="*/ 57 h 296"/>
                            <a:gd name="T52" fmla="*/ 5 w 9"/>
                            <a:gd name="T53" fmla="*/ 68 h 296"/>
                            <a:gd name="T54" fmla="*/ 5 w 9"/>
                            <a:gd name="T55" fmla="*/ 73 h 296"/>
                            <a:gd name="T56" fmla="*/ 5 w 9"/>
                            <a:gd name="T57" fmla="*/ 32 h 296"/>
                            <a:gd name="T58" fmla="*/ 6 w 9"/>
                            <a:gd name="T59" fmla="*/ 13 h 296"/>
                            <a:gd name="T60" fmla="*/ 6 w 9"/>
                            <a:gd name="T61" fmla="*/ 18 h 296"/>
                            <a:gd name="T62" fmla="*/ 6 w 9"/>
                            <a:gd name="T63" fmla="*/ 27 h 296"/>
                            <a:gd name="T64" fmla="*/ 6 w 9"/>
                            <a:gd name="T65" fmla="*/ 12 h 296"/>
                            <a:gd name="T66" fmla="*/ 6 w 9"/>
                            <a:gd name="T67" fmla="*/ 1 h 296"/>
                            <a:gd name="T68" fmla="*/ 7 w 9"/>
                            <a:gd name="T69" fmla="*/ 0 h 296"/>
                            <a:gd name="T70" fmla="*/ 7 w 9"/>
                            <a:gd name="T71" fmla="*/ 6 h 296"/>
                            <a:gd name="T72" fmla="*/ 7 w 9"/>
                            <a:gd name="T73" fmla="*/ 12 h 296"/>
                            <a:gd name="T74" fmla="*/ 7 w 9"/>
                            <a:gd name="T75" fmla="*/ 20 h 296"/>
                            <a:gd name="T76" fmla="*/ 7 w 9"/>
                            <a:gd name="T77" fmla="*/ 31 h 296"/>
                            <a:gd name="T78" fmla="*/ 7 w 9"/>
                            <a:gd name="T79" fmla="*/ 47 h 296"/>
                            <a:gd name="T80" fmla="*/ 8 w 9"/>
                            <a:gd name="T81" fmla="*/ 72 h 296"/>
                            <a:gd name="T82" fmla="*/ 8 w 9"/>
                            <a:gd name="T83" fmla="*/ 102 h 296"/>
                            <a:gd name="T84" fmla="*/ 8 w 9"/>
                            <a:gd name="T85" fmla="*/ 104 h 296"/>
                            <a:gd name="T86" fmla="*/ 8 w 9"/>
                            <a:gd name="T87" fmla="*/ 72 h 296"/>
                            <a:gd name="T88" fmla="*/ 9 w 9"/>
                            <a:gd name="T89" fmla="*/ 72 h 296"/>
                            <a:gd name="T90" fmla="*/ 9 w 9"/>
                            <a:gd name="T91" fmla="*/ 48 h 296"/>
                            <a:gd name="T92" fmla="*/ 9 w 9"/>
                            <a:gd name="T93" fmla="*/ 13 h 296"/>
                            <a:gd name="T94" fmla="*/ 9 w 9"/>
                            <a:gd name="T95" fmla="*/ 7 h 296"/>
                            <a:gd name="T96" fmla="*/ 9 w 9"/>
                            <a:gd name="T97" fmla="*/ 9 h 296"/>
                            <a:gd name="T98" fmla="*/ 9 w 9"/>
                            <a:gd name="T99" fmla="*/ 14 h 29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96">
                              <a:moveTo>
                                <a:pt x="0" y="84"/>
                              </a:moveTo>
                              <a:lnTo>
                                <a:pt x="0" y="53"/>
                              </a:lnTo>
                              <a:lnTo>
                                <a:pt x="1" y="48"/>
                              </a:lnTo>
                              <a:lnTo>
                                <a:pt x="1" y="54"/>
                              </a:lnTo>
                              <a:lnTo>
                                <a:pt x="1" y="46"/>
                              </a:lnTo>
                              <a:lnTo>
                                <a:pt x="1" y="39"/>
                              </a:lnTo>
                              <a:lnTo>
                                <a:pt x="2" y="61"/>
                              </a:lnTo>
                              <a:lnTo>
                                <a:pt x="2" y="157"/>
                              </a:lnTo>
                              <a:lnTo>
                                <a:pt x="2" y="107"/>
                              </a:lnTo>
                              <a:lnTo>
                                <a:pt x="2" y="145"/>
                              </a:lnTo>
                              <a:lnTo>
                                <a:pt x="2" y="105"/>
                              </a:lnTo>
                              <a:lnTo>
                                <a:pt x="2" y="50"/>
                              </a:lnTo>
                              <a:lnTo>
                                <a:pt x="3" y="38"/>
                              </a:lnTo>
                              <a:lnTo>
                                <a:pt x="3" y="41"/>
                              </a:lnTo>
                              <a:lnTo>
                                <a:pt x="3" y="69"/>
                              </a:lnTo>
                              <a:lnTo>
                                <a:pt x="3" y="296"/>
                              </a:lnTo>
                              <a:lnTo>
                                <a:pt x="3" y="66"/>
                              </a:lnTo>
                              <a:lnTo>
                                <a:pt x="4" y="36"/>
                              </a:lnTo>
                              <a:lnTo>
                                <a:pt x="4" y="31"/>
                              </a:lnTo>
                              <a:lnTo>
                                <a:pt x="4" y="34"/>
                              </a:lnTo>
                              <a:lnTo>
                                <a:pt x="4" y="57"/>
                              </a:lnTo>
                              <a:lnTo>
                                <a:pt x="4" y="102"/>
                              </a:lnTo>
                              <a:lnTo>
                                <a:pt x="4" y="99"/>
                              </a:lnTo>
                              <a:lnTo>
                                <a:pt x="5" y="114"/>
                              </a:lnTo>
                              <a:lnTo>
                                <a:pt x="5" y="85"/>
                              </a:lnTo>
                              <a:lnTo>
                                <a:pt x="5" y="57"/>
                              </a:lnTo>
                              <a:lnTo>
                                <a:pt x="5" y="68"/>
                              </a:lnTo>
                              <a:lnTo>
                                <a:pt x="5" y="73"/>
                              </a:lnTo>
                              <a:lnTo>
                                <a:pt x="5" y="32"/>
                              </a:lnTo>
                              <a:lnTo>
                                <a:pt x="6" y="13"/>
                              </a:lnTo>
                              <a:lnTo>
                                <a:pt x="6" y="18"/>
                              </a:lnTo>
                              <a:lnTo>
                                <a:pt x="6" y="27"/>
                              </a:lnTo>
                              <a:lnTo>
                                <a:pt x="6" y="12"/>
                              </a:lnTo>
                              <a:lnTo>
                                <a:pt x="6" y="1"/>
                              </a:lnTo>
                              <a:lnTo>
                                <a:pt x="7" y="0"/>
                              </a:lnTo>
                              <a:lnTo>
                                <a:pt x="7" y="6"/>
                              </a:lnTo>
                              <a:lnTo>
                                <a:pt x="7" y="12"/>
                              </a:lnTo>
                              <a:lnTo>
                                <a:pt x="7" y="20"/>
                              </a:lnTo>
                              <a:lnTo>
                                <a:pt x="7" y="31"/>
                              </a:lnTo>
                              <a:lnTo>
                                <a:pt x="7" y="47"/>
                              </a:lnTo>
                              <a:lnTo>
                                <a:pt x="8" y="72"/>
                              </a:lnTo>
                              <a:lnTo>
                                <a:pt x="8" y="102"/>
                              </a:lnTo>
                              <a:lnTo>
                                <a:pt x="8" y="104"/>
                              </a:lnTo>
                              <a:lnTo>
                                <a:pt x="8" y="72"/>
                              </a:lnTo>
                              <a:lnTo>
                                <a:pt x="9" y="72"/>
                              </a:lnTo>
                              <a:lnTo>
                                <a:pt x="9" y="48"/>
                              </a:lnTo>
                              <a:lnTo>
                                <a:pt x="9" y="13"/>
                              </a:lnTo>
                              <a:lnTo>
                                <a:pt x="9" y="7"/>
                              </a:lnTo>
                              <a:lnTo>
                                <a:pt x="9" y="9"/>
                              </a:lnTo>
                              <a:lnTo>
                                <a:pt x="9" y="14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76" name="Freeform 29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037388" y="3927475"/>
                          <a:ext cx="14288" cy="368300"/>
                        </a:xfrm>
                        <a:custGeom>
                          <a:avLst/>
                          <a:gdLst>
                            <a:gd name="T0" fmla="*/ 0 w 9"/>
                            <a:gd name="T1" fmla="*/ 56 h 232"/>
                            <a:gd name="T2" fmla="*/ 0 w 9"/>
                            <a:gd name="T3" fmla="*/ 95 h 232"/>
                            <a:gd name="T4" fmla="*/ 1 w 9"/>
                            <a:gd name="T5" fmla="*/ 212 h 232"/>
                            <a:gd name="T6" fmla="*/ 1 w 9"/>
                            <a:gd name="T7" fmla="*/ 113 h 232"/>
                            <a:gd name="T8" fmla="*/ 1 w 9"/>
                            <a:gd name="T9" fmla="*/ 113 h 232"/>
                            <a:gd name="T10" fmla="*/ 1 w 9"/>
                            <a:gd name="T11" fmla="*/ 127 h 232"/>
                            <a:gd name="T12" fmla="*/ 2 w 9"/>
                            <a:gd name="T13" fmla="*/ 111 h 232"/>
                            <a:gd name="T14" fmla="*/ 2 w 9"/>
                            <a:gd name="T15" fmla="*/ 133 h 232"/>
                            <a:gd name="T16" fmla="*/ 2 w 9"/>
                            <a:gd name="T17" fmla="*/ 133 h 232"/>
                            <a:gd name="T18" fmla="*/ 2 w 9"/>
                            <a:gd name="T19" fmla="*/ 209 h 232"/>
                            <a:gd name="T20" fmla="*/ 2 w 9"/>
                            <a:gd name="T21" fmla="*/ 94 h 232"/>
                            <a:gd name="T22" fmla="*/ 2 w 9"/>
                            <a:gd name="T23" fmla="*/ 47 h 232"/>
                            <a:gd name="T24" fmla="*/ 2 w 9"/>
                            <a:gd name="T25" fmla="*/ 49 h 232"/>
                            <a:gd name="T26" fmla="*/ 3 w 9"/>
                            <a:gd name="T27" fmla="*/ 88 h 232"/>
                            <a:gd name="T28" fmla="*/ 3 w 9"/>
                            <a:gd name="T29" fmla="*/ 81 h 232"/>
                            <a:gd name="T30" fmla="*/ 3 w 9"/>
                            <a:gd name="T31" fmla="*/ 49 h 232"/>
                            <a:gd name="T32" fmla="*/ 3 w 9"/>
                            <a:gd name="T33" fmla="*/ 46 h 232"/>
                            <a:gd name="T34" fmla="*/ 3 w 9"/>
                            <a:gd name="T35" fmla="*/ 62 h 232"/>
                            <a:gd name="T36" fmla="*/ 3 w 9"/>
                            <a:gd name="T37" fmla="*/ 72 h 232"/>
                            <a:gd name="T38" fmla="*/ 4 w 9"/>
                            <a:gd name="T39" fmla="*/ 34 h 232"/>
                            <a:gd name="T40" fmla="*/ 4 w 9"/>
                            <a:gd name="T41" fmla="*/ 6 h 232"/>
                            <a:gd name="T42" fmla="*/ 4 w 9"/>
                            <a:gd name="T43" fmla="*/ 0 h 232"/>
                            <a:gd name="T44" fmla="*/ 4 w 9"/>
                            <a:gd name="T45" fmla="*/ 17 h 232"/>
                            <a:gd name="T46" fmla="*/ 5 w 9"/>
                            <a:gd name="T47" fmla="*/ 67 h 232"/>
                            <a:gd name="T48" fmla="*/ 5 w 9"/>
                            <a:gd name="T49" fmla="*/ 82 h 232"/>
                            <a:gd name="T50" fmla="*/ 5 w 9"/>
                            <a:gd name="T51" fmla="*/ 51 h 232"/>
                            <a:gd name="T52" fmla="*/ 5 w 9"/>
                            <a:gd name="T53" fmla="*/ 56 h 232"/>
                            <a:gd name="T54" fmla="*/ 5 w 9"/>
                            <a:gd name="T55" fmla="*/ 83 h 232"/>
                            <a:gd name="T56" fmla="*/ 5 w 9"/>
                            <a:gd name="T57" fmla="*/ 109 h 232"/>
                            <a:gd name="T58" fmla="*/ 5 w 9"/>
                            <a:gd name="T59" fmla="*/ 92 h 232"/>
                            <a:gd name="T60" fmla="*/ 6 w 9"/>
                            <a:gd name="T61" fmla="*/ 76 h 232"/>
                            <a:gd name="T62" fmla="*/ 6 w 9"/>
                            <a:gd name="T63" fmla="*/ 71 h 232"/>
                            <a:gd name="T64" fmla="*/ 6 w 9"/>
                            <a:gd name="T65" fmla="*/ 86 h 232"/>
                            <a:gd name="T66" fmla="*/ 6 w 9"/>
                            <a:gd name="T67" fmla="*/ 135 h 232"/>
                            <a:gd name="T68" fmla="*/ 7 w 9"/>
                            <a:gd name="T69" fmla="*/ 232 h 232"/>
                            <a:gd name="T70" fmla="*/ 7 w 9"/>
                            <a:gd name="T71" fmla="*/ 122 h 232"/>
                            <a:gd name="T72" fmla="*/ 7 w 9"/>
                            <a:gd name="T73" fmla="*/ 83 h 232"/>
                            <a:gd name="T74" fmla="*/ 7 w 9"/>
                            <a:gd name="T75" fmla="*/ 74 h 232"/>
                            <a:gd name="T76" fmla="*/ 7 w 9"/>
                            <a:gd name="T77" fmla="*/ 88 h 232"/>
                            <a:gd name="T78" fmla="*/ 7 w 9"/>
                            <a:gd name="T79" fmla="*/ 100 h 232"/>
                            <a:gd name="T80" fmla="*/ 7 w 9"/>
                            <a:gd name="T81" fmla="*/ 99 h 232"/>
                            <a:gd name="T82" fmla="*/ 8 w 9"/>
                            <a:gd name="T83" fmla="*/ 69 h 232"/>
                            <a:gd name="T84" fmla="*/ 8 w 9"/>
                            <a:gd name="T85" fmla="*/ 44 h 232"/>
                            <a:gd name="T86" fmla="*/ 8 w 9"/>
                            <a:gd name="T87" fmla="*/ 47 h 232"/>
                            <a:gd name="T88" fmla="*/ 8 w 9"/>
                            <a:gd name="T89" fmla="*/ 83 h 232"/>
                            <a:gd name="T90" fmla="*/ 9 w 9"/>
                            <a:gd name="T91" fmla="*/ 165 h 232"/>
                            <a:gd name="T92" fmla="*/ 9 w 9"/>
                            <a:gd name="T93" fmla="*/ 92 h 232"/>
                            <a:gd name="T94" fmla="*/ 9 w 9"/>
                            <a:gd name="T95" fmla="*/ 89 h 232"/>
                            <a:gd name="T96" fmla="*/ 9 w 9"/>
                            <a:gd name="T97" fmla="*/ 115 h 232"/>
                            <a:gd name="T98" fmla="*/ 9 w 9"/>
                            <a:gd name="T99" fmla="*/ 86 h 23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32">
                              <a:moveTo>
                                <a:pt x="0" y="56"/>
                              </a:moveTo>
                              <a:lnTo>
                                <a:pt x="0" y="95"/>
                              </a:lnTo>
                              <a:lnTo>
                                <a:pt x="1" y="212"/>
                              </a:lnTo>
                              <a:lnTo>
                                <a:pt x="1" y="113"/>
                              </a:lnTo>
                              <a:lnTo>
                                <a:pt x="1" y="113"/>
                              </a:lnTo>
                              <a:lnTo>
                                <a:pt x="1" y="127"/>
                              </a:lnTo>
                              <a:lnTo>
                                <a:pt x="2" y="111"/>
                              </a:lnTo>
                              <a:lnTo>
                                <a:pt x="2" y="133"/>
                              </a:lnTo>
                              <a:lnTo>
                                <a:pt x="2" y="133"/>
                              </a:lnTo>
                              <a:lnTo>
                                <a:pt x="2" y="209"/>
                              </a:lnTo>
                              <a:lnTo>
                                <a:pt x="2" y="94"/>
                              </a:lnTo>
                              <a:lnTo>
                                <a:pt x="2" y="47"/>
                              </a:lnTo>
                              <a:lnTo>
                                <a:pt x="2" y="49"/>
                              </a:lnTo>
                              <a:lnTo>
                                <a:pt x="3" y="88"/>
                              </a:lnTo>
                              <a:lnTo>
                                <a:pt x="3" y="81"/>
                              </a:lnTo>
                              <a:lnTo>
                                <a:pt x="3" y="49"/>
                              </a:lnTo>
                              <a:lnTo>
                                <a:pt x="3" y="46"/>
                              </a:lnTo>
                              <a:lnTo>
                                <a:pt x="3" y="62"/>
                              </a:lnTo>
                              <a:lnTo>
                                <a:pt x="3" y="72"/>
                              </a:lnTo>
                              <a:lnTo>
                                <a:pt x="4" y="34"/>
                              </a:lnTo>
                              <a:lnTo>
                                <a:pt x="4" y="6"/>
                              </a:lnTo>
                              <a:lnTo>
                                <a:pt x="4" y="0"/>
                              </a:lnTo>
                              <a:lnTo>
                                <a:pt x="4" y="17"/>
                              </a:lnTo>
                              <a:lnTo>
                                <a:pt x="5" y="67"/>
                              </a:lnTo>
                              <a:lnTo>
                                <a:pt x="5" y="82"/>
                              </a:lnTo>
                              <a:lnTo>
                                <a:pt x="5" y="51"/>
                              </a:lnTo>
                              <a:lnTo>
                                <a:pt x="5" y="56"/>
                              </a:lnTo>
                              <a:lnTo>
                                <a:pt x="5" y="83"/>
                              </a:lnTo>
                              <a:lnTo>
                                <a:pt x="5" y="109"/>
                              </a:lnTo>
                              <a:lnTo>
                                <a:pt x="5" y="92"/>
                              </a:lnTo>
                              <a:lnTo>
                                <a:pt x="6" y="76"/>
                              </a:lnTo>
                              <a:lnTo>
                                <a:pt x="6" y="71"/>
                              </a:lnTo>
                              <a:lnTo>
                                <a:pt x="6" y="86"/>
                              </a:lnTo>
                              <a:lnTo>
                                <a:pt x="6" y="135"/>
                              </a:lnTo>
                              <a:lnTo>
                                <a:pt x="7" y="232"/>
                              </a:lnTo>
                              <a:lnTo>
                                <a:pt x="7" y="122"/>
                              </a:lnTo>
                              <a:lnTo>
                                <a:pt x="7" y="83"/>
                              </a:lnTo>
                              <a:lnTo>
                                <a:pt x="7" y="74"/>
                              </a:lnTo>
                              <a:lnTo>
                                <a:pt x="7" y="88"/>
                              </a:lnTo>
                              <a:lnTo>
                                <a:pt x="7" y="100"/>
                              </a:lnTo>
                              <a:lnTo>
                                <a:pt x="7" y="99"/>
                              </a:lnTo>
                              <a:lnTo>
                                <a:pt x="8" y="69"/>
                              </a:lnTo>
                              <a:lnTo>
                                <a:pt x="8" y="44"/>
                              </a:lnTo>
                              <a:lnTo>
                                <a:pt x="8" y="47"/>
                              </a:lnTo>
                              <a:lnTo>
                                <a:pt x="8" y="83"/>
                              </a:lnTo>
                              <a:lnTo>
                                <a:pt x="9" y="165"/>
                              </a:lnTo>
                              <a:lnTo>
                                <a:pt x="9" y="92"/>
                              </a:lnTo>
                              <a:lnTo>
                                <a:pt x="9" y="89"/>
                              </a:lnTo>
                              <a:lnTo>
                                <a:pt x="9" y="115"/>
                              </a:lnTo>
                              <a:lnTo>
                                <a:pt x="9" y="8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77" name="Freeform 29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051676" y="3924300"/>
                          <a:ext cx="14288" cy="263525"/>
                        </a:xfrm>
                        <a:custGeom>
                          <a:avLst/>
                          <a:gdLst>
                            <a:gd name="T0" fmla="*/ 0 w 9"/>
                            <a:gd name="T1" fmla="*/ 88 h 166"/>
                            <a:gd name="T2" fmla="*/ 0 w 9"/>
                            <a:gd name="T3" fmla="*/ 60 h 166"/>
                            <a:gd name="T4" fmla="*/ 1 w 9"/>
                            <a:gd name="T5" fmla="*/ 52 h 166"/>
                            <a:gd name="T6" fmla="*/ 1 w 9"/>
                            <a:gd name="T7" fmla="*/ 50 h 166"/>
                            <a:gd name="T8" fmla="*/ 1 w 9"/>
                            <a:gd name="T9" fmla="*/ 52 h 166"/>
                            <a:gd name="T10" fmla="*/ 1 w 9"/>
                            <a:gd name="T11" fmla="*/ 82 h 166"/>
                            <a:gd name="T12" fmla="*/ 1 w 9"/>
                            <a:gd name="T13" fmla="*/ 163 h 166"/>
                            <a:gd name="T14" fmla="*/ 1 w 9"/>
                            <a:gd name="T15" fmla="*/ 163 h 166"/>
                            <a:gd name="T16" fmla="*/ 1 w 9"/>
                            <a:gd name="T17" fmla="*/ 160 h 166"/>
                            <a:gd name="T18" fmla="*/ 2 w 9"/>
                            <a:gd name="T19" fmla="*/ 166 h 166"/>
                            <a:gd name="T20" fmla="*/ 2 w 9"/>
                            <a:gd name="T21" fmla="*/ 69 h 166"/>
                            <a:gd name="T22" fmla="*/ 2 w 9"/>
                            <a:gd name="T23" fmla="*/ 29 h 166"/>
                            <a:gd name="T24" fmla="*/ 2 w 9"/>
                            <a:gd name="T25" fmla="*/ 16 h 166"/>
                            <a:gd name="T26" fmla="*/ 3 w 9"/>
                            <a:gd name="T27" fmla="*/ 13 h 166"/>
                            <a:gd name="T28" fmla="*/ 3 w 9"/>
                            <a:gd name="T29" fmla="*/ 5 h 166"/>
                            <a:gd name="T30" fmla="*/ 3 w 9"/>
                            <a:gd name="T31" fmla="*/ 0 h 166"/>
                            <a:gd name="T32" fmla="*/ 3 w 9"/>
                            <a:gd name="T33" fmla="*/ 15 h 166"/>
                            <a:gd name="T34" fmla="*/ 3 w 9"/>
                            <a:gd name="T35" fmla="*/ 56 h 166"/>
                            <a:gd name="T36" fmla="*/ 3 w 9"/>
                            <a:gd name="T37" fmla="*/ 127 h 166"/>
                            <a:gd name="T38" fmla="*/ 4 w 9"/>
                            <a:gd name="T39" fmla="*/ 114 h 166"/>
                            <a:gd name="T40" fmla="*/ 4 w 9"/>
                            <a:gd name="T41" fmla="*/ 110 h 166"/>
                            <a:gd name="T42" fmla="*/ 4 w 9"/>
                            <a:gd name="T43" fmla="*/ 126 h 166"/>
                            <a:gd name="T44" fmla="*/ 4 w 9"/>
                            <a:gd name="T45" fmla="*/ 140 h 166"/>
                            <a:gd name="T46" fmla="*/ 4 w 9"/>
                            <a:gd name="T47" fmla="*/ 142 h 166"/>
                            <a:gd name="T48" fmla="*/ 5 w 9"/>
                            <a:gd name="T49" fmla="*/ 149 h 166"/>
                            <a:gd name="T50" fmla="*/ 5 w 9"/>
                            <a:gd name="T51" fmla="*/ 135 h 166"/>
                            <a:gd name="T52" fmla="*/ 5 w 9"/>
                            <a:gd name="T53" fmla="*/ 123 h 166"/>
                            <a:gd name="T54" fmla="*/ 5 w 9"/>
                            <a:gd name="T55" fmla="*/ 95 h 166"/>
                            <a:gd name="T56" fmla="*/ 5 w 9"/>
                            <a:gd name="T57" fmla="*/ 36 h 166"/>
                            <a:gd name="T58" fmla="*/ 5 w 9"/>
                            <a:gd name="T59" fmla="*/ 13 h 166"/>
                            <a:gd name="T60" fmla="*/ 6 w 9"/>
                            <a:gd name="T61" fmla="*/ 14 h 166"/>
                            <a:gd name="T62" fmla="*/ 6 w 9"/>
                            <a:gd name="T63" fmla="*/ 23 h 166"/>
                            <a:gd name="T64" fmla="*/ 6 w 9"/>
                            <a:gd name="T65" fmla="*/ 22 h 166"/>
                            <a:gd name="T66" fmla="*/ 6 w 9"/>
                            <a:gd name="T67" fmla="*/ 16 h 166"/>
                            <a:gd name="T68" fmla="*/ 6 w 9"/>
                            <a:gd name="T69" fmla="*/ 11 h 166"/>
                            <a:gd name="T70" fmla="*/ 7 w 9"/>
                            <a:gd name="T71" fmla="*/ 20 h 166"/>
                            <a:gd name="T72" fmla="*/ 7 w 9"/>
                            <a:gd name="T73" fmla="*/ 60 h 166"/>
                            <a:gd name="T74" fmla="*/ 7 w 9"/>
                            <a:gd name="T75" fmla="*/ 93 h 166"/>
                            <a:gd name="T76" fmla="*/ 7 w 9"/>
                            <a:gd name="T77" fmla="*/ 43 h 166"/>
                            <a:gd name="T78" fmla="*/ 7 w 9"/>
                            <a:gd name="T79" fmla="*/ 29 h 166"/>
                            <a:gd name="T80" fmla="*/ 7 w 9"/>
                            <a:gd name="T81" fmla="*/ 48 h 166"/>
                            <a:gd name="T82" fmla="*/ 8 w 9"/>
                            <a:gd name="T83" fmla="*/ 84 h 166"/>
                            <a:gd name="T84" fmla="*/ 8 w 9"/>
                            <a:gd name="T85" fmla="*/ 55 h 166"/>
                            <a:gd name="T86" fmla="*/ 8 w 9"/>
                            <a:gd name="T87" fmla="*/ 34 h 166"/>
                            <a:gd name="T88" fmla="*/ 8 w 9"/>
                            <a:gd name="T89" fmla="*/ 32 h 166"/>
                            <a:gd name="T90" fmla="*/ 9 w 9"/>
                            <a:gd name="T91" fmla="*/ 56 h 166"/>
                            <a:gd name="T92" fmla="*/ 9 w 9"/>
                            <a:gd name="T93" fmla="*/ 78 h 166"/>
                            <a:gd name="T94" fmla="*/ 9 w 9"/>
                            <a:gd name="T95" fmla="*/ 53 h 166"/>
                            <a:gd name="T96" fmla="*/ 9 w 9"/>
                            <a:gd name="T97" fmla="*/ 47 h 166"/>
                            <a:gd name="T98" fmla="*/ 9 w 9"/>
                            <a:gd name="T99" fmla="*/ 69 h 16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66">
                              <a:moveTo>
                                <a:pt x="0" y="88"/>
                              </a:moveTo>
                              <a:lnTo>
                                <a:pt x="0" y="60"/>
                              </a:lnTo>
                              <a:lnTo>
                                <a:pt x="1" y="52"/>
                              </a:lnTo>
                              <a:lnTo>
                                <a:pt x="1" y="50"/>
                              </a:lnTo>
                              <a:lnTo>
                                <a:pt x="1" y="52"/>
                              </a:lnTo>
                              <a:lnTo>
                                <a:pt x="1" y="82"/>
                              </a:lnTo>
                              <a:lnTo>
                                <a:pt x="1" y="163"/>
                              </a:lnTo>
                              <a:lnTo>
                                <a:pt x="1" y="163"/>
                              </a:lnTo>
                              <a:lnTo>
                                <a:pt x="1" y="160"/>
                              </a:lnTo>
                              <a:lnTo>
                                <a:pt x="2" y="166"/>
                              </a:lnTo>
                              <a:lnTo>
                                <a:pt x="2" y="69"/>
                              </a:lnTo>
                              <a:lnTo>
                                <a:pt x="2" y="29"/>
                              </a:lnTo>
                              <a:lnTo>
                                <a:pt x="2" y="16"/>
                              </a:lnTo>
                              <a:lnTo>
                                <a:pt x="3" y="13"/>
                              </a:lnTo>
                              <a:lnTo>
                                <a:pt x="3" y="5"/>
                              </a:lnTo>
                              <a:lnTo>
                                <a:pt x="3" y="0"/>
                              </a:lnTo>
                              <a:lnTo>
                                <a:pt x="3" y="15"/>
                              </a:lnTo>
                              <a:lnTo>
                                <a:pt x="3" y="56"/>
                              </a:lnTo>
                              <a:lnTo>
                                <a:pt x="3" y="127"/>
                              </a:lnTo>
                              <a:lnTo>
                                <a:pt x="4" y="114"/>
                              </a:lnTo>
                              <a:lnTo>
                                <a:pt x="4" y="110"/>
                              </a:lnTo>
                              <a:lnTo>
                                <a:pt x="4" y="126"/>
                              </a:lnTo>
                              <a:lnTo>
                                <a:pt x="4" y="140"/>
                              </a:lnTo>
                              <a:lnTo>
                                <a:pt x="4" y="142"/>
                              </a:lnTo>
                              <a:lnTo>
                                <a:pt x="5" y="149"/>
                              </a:lnTo>
                              <a:lnTo>
                                <a:pt x="5" y="135"/>
                              </a:lnTo>
                              <a:lnTo>
                                <a:pt x="5" y="123"/>
                              </a:lnTo>
                              <a:lnTo>
                                <a:pt x="5" y="95"/>
                              </a:lnTo>
                              <a:lnTo>
                                <a:pt x="5" y="36"/>
                              </a:lnTo>
                              <a:lnTo>
                                <a:pt x="5" y="13"/>
                              </a:lnTo>
                              <a:lnTo>
                                <a:pt x="6" y="14"/>
                              </a:lnTo>
                              <a:lnTo>
                                <a:pt x="6" y="23"/>
                              </a:lnTo>
                              <a:lnTo>
                                <a:pt x="6" y="22"/>
                              </a:lnTo>
                              <a:lnTo>
                                <a:pt x="6" y="16"/>
                              </a:lnTo>
                              <a:lnTo>
                                <a:pt x="6" y="11"/>
                              </a:lnTo>
                              <a:lnTo>
                                <a:pt x="7" y="20"/>
                              </a:lnTo>
                              <a:lnTo>
                                <a:pt x="7" y="60"/>
                              </a:lnTo>
                              <a:lnTo>
                                <a:pt x="7" y="93"/>
                              </a:lnTo>
                              <a:lnTo>
                                <a:pt x="7" y="43"/>
                              </a:lnTo>
                              <a:lnTo>
                                <a:pt x="7" y="29"/>
                              </a:lnTo>
                              <a:lnTo>
                                <a:pt x="7" y="48"/>
                              </a:lnTo>
                              <a:lnTo>
                                <a:pt x="8" y="84"/>
                              </a:lnTo>
                              <a:lnTo>
                                <a:pt x="8" y="55"/>
                              </a:lnTo>
                              <a:lnTo>
                                <a:pt x="8" y="34"/>
                              </a:lnTo>
                              <a:lnTo>
                                <a:pt x="8" y="32"/>
                              </a:lnTo>
                              <a:lnTo>
                                <a:pt x="9" y="56"/>
                              </a:lnTo>
                              <a:lnTo>
                                <a:pt x="9" y="78"/>
                              </a:lnTo>
                              <a:lnTo>
                                <a:pt x="9" y="53"/>
                              </a:lnTo>
                              <a:lnTo>
                                <a:pt x="9" y="47"/>
                              </a:lnTo>
                              <a:lnTo>
                                <a:pt x="9" y="69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78" name="Freeform 29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065963" y="3938588"/>
                          <a:ext cx="14288" cy="266700"/>
                        </a:xfrm>
                        <a:custGeom>
                          <a:avLst/>
                          <a:gdLst>
                            <a:gd name="T0" fmla="*/ 0 w 9"/>
                            <a:gd name="T1" fmla="*/ 60 h 168"/>
                            <a:gd name="T2" fmla="*/ 0 w 9"/>
                            <a:gd name="T3" fmla="*/ 97 h 168"/>
                            <a:gd name="T4" fmla="*/ 0 w 9"/>
                            <a:gd name="T5" fmla="*/ 47 h 168"/>
                            <a:gd name="T6" fmla="*/ 1 w 9"/>
                            <a:gd name="T7" fmla="*/ 20 h 168"/>
                            <a:gd name="T8" fmla="*/ 1 w 9"/>
                            <a:gd name="T9" fmla="*/ 19 h 168"/>
                            <a:gd name="T10" fmla="*/ 1 w 9"/>
                            <a:gd name="T11" fmla="*/ 35 h 168"/>
                            <a:gd name="T12" fmla="*/ 1 w 9"/>
                            <a:gd name="T13" fmla="*/ 58 h 168"/>
                            <a:gd name="T14" fmla="*/ 1 w 9"/>
                            <a:gd name="T15" fmla="*/ 67 h 168"/>
                            <a:gd name="T16" fmla="*/ 1 w 9"/>
                            <a:gd name="T17" fmla="*/ 61 h 168"/>
                            <a:gd name="T18" fmla="*/ 2 w 9"/>
                            <a:gd name="T19" fmla="*/ 49 h 168"/>
                            <a:gd name="T20" fmla="*/ 2 w 9"/>
                            <a:gd name="T21" fmla="*/ 51 h 168"/>
                            <a:gd name="T22" fmla="*/ 2 w 9"/>
                            <a:gd name="T23" fmla="*/ 79 h 168"/>
                            <a:gd name="T24" fmla="*/ 2 w 9"/>
                            <a:gd name="T25" fmla="*/ 113 h 168"/>
                            <a:gd name="T26" fmla="*/ 3 w 9"/>
                            <a:gd name="T27" fmla="*/ 101 h 168"/>
                            <a:gd name="T28" fmla="*/ 3 w 9"/>
                            <a:gd name="T29" fmla="*/ 49 h 168"/>
                            <a:gd name="T30" fmla="*/ 3 w 9"/>
                            <a:gd name="T31" fmla="*/ 7 h 168"/>
                            <a:gd name="T32" fmla="*/ 3 w 9"/>
                            <a:gd name="T33" fmla="*/ 0 h 168"/>
                            <a:gd name="T34" fmla="*/ 3 w 9"/>
                            <a:gd name="T35" fmla="*/ 27 h 168"/>
                            <a:gd name="T36" fmla="*/ 3 w 9"/>
                            <a:gd name="T37" fmla="*/ 90 h 168"/>
                            <a:gd name="T38" fmla="*/ 3 w 9"/>
                            <a:gd name="T39" fmla="*/ 149 h 168"/>
                            <a:gd name="T40" fmla="*/ 4 w 9"/>
                            <a:gd name="T41" fmla="*/ 92 h 168"/>
                            <a:gd name="T42" fmla="*/ 4 w 9"/>
                            <a:gd name="T43" fmla="*/ 78 h 168"/>
                            <a:gd name="T44" fmla="*/ 4 w 9"/>
                            <a:gd name="T45" fmla="*/ 99 h 168"/>
                            <a:gd name="T46" fmla="*/ 4 w 9"/>
                            <a:gd name="T47" fmla="*/ 168 h 168"/>
                            <a:gd name="T48" fmla="*/ 5 w 9"/>
                            <a:gd name="T49" fmla="*/ 51 h 168"/>
                            <a:gd name="T50" fmla="*/ 5 w 9"/>
                            <a:gd name="T51" fmla="*/ 9 h 168"/>
                            <a:gd name="T52" fmla="*/ 5 w 9"/>
                            <a:gd name="T53" fmla="*/ 7 h 168"/>
                            <a:gd name="T54" fmla="*/ 5 w 9"/>
                            <a:gd name="T55" fmla="*/ 33 h 168"/>
                            <a:gd name="T56" fmla="*/ 5 w 9"/>
                            <a:gd name="T57" fmla="*/ 72 h 168"/>
                            <a:gd name="T58" fmla="*/ 5 w 9"/>
                            <a:gd name="T59" fmla="*/ 130 h 168"/>
                            <a:gd name="T60" fmla="*/ 5 w 9"/>
                            <a:gd name="T61" fmla="*/ 83 h 168"/>
                            <a:gd name="T62" fmla="*/ 6 w 9"/>
                            <a:gd name="T63" fmla="*/ 42 h 168"/>
                            <a:gd name="T64" fmla="*/ 6 w 9"/>
                            <a:gd name="T65" fmla="*/ 59 h 168"/>
                            <a:gd name="T66" fmla="*/ 6 w 9"/>
                            <a:gd name="T67" fmla="*/ 134 h 168"/>
                            <a:gd name="T68" fmla="*/ 6 w 9"/>
                            <a:gd name="T69" fmla="*/ 113 h 168"/>
                            <a:gd name="T70" fmla="*/ 7 w 9"/>
                            <a:gd name="T71" fmla="*/ 99 h 168"/>
                            <a:gd name="T72" fmla="*/ 7 w 9"/>
                            <a:gd name="T73" fmla="*/ 129 h 168"/>
                            <a:gd name="T74" fmla="*/ 7 w 9"/>
                            <a:gd name="T75" fmla="*/ 138 h 168"/>
                            <a:gd name="T76" fmla="*/ 7 w 9"/>
                            <a:gd name="T77" fmla="*/ 62 h 168"/>
                            <a:gd name="T78" fmla="*/ 7 w 9"/>
                            <a:gd name="T79" fmla="*/ 54 h 168"/>
                            <a:gd name="T80" fmla="*/ 7 w 9"/>
                            <a:gd name="T81" fmla="*/ 121 h 168"/>
                            <a:gd name="T82" fmla="*/ 8 w 9"/>
                            <a:gd name="T83" fmla="*/ 48 h 168"/>
                            <a:gd name="T84" fmla="*/ 8 w 9"/>
                            <a:gd name="T85" fmla="*/ 18 h 168"/>
                            <a:gd name="T86" fmla="*/ 8 w 9"/>
                            <a:gd name="T87" fmla="*/ 9 h 168"/>
                            <a:gd name="T88" fmla="*/ 8 w 9"/>
                            <a:gd name="T89" fmla="*/ 2 h 168"/>
                            <a:gd name="T90" fmla="*/ 8 w 9"/>
                            <a:gd name="T91" fmla="*/ 2 h 168"/>
                            <a:gd name="T92" fmla="*/ 8 w 9"/>
                            <a:gd name="T93" fmla="*/ 1 h 168"/>
                            <a:gd name="T94" fmla="*/ 8 w 9"/>
                            <a:gd name="T95" fmla="*/ 2 h 168"/>
                            <a:gd name="T96" fmla="*/ 9 w 9"/>
                            <a:gd name="T97" fmla="*/ 6 h 168"/>
                            <a:gd name="T98" fmla="*/ 9 w 9"/>
                            <a:gd name="T99" fmla="*/ 13 h 16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68">
                              <a:moveTo>
                                <a:pt x="0" y="60"/>
                              </a:moveTo>
                              <a:lnTo>
                                <a:pt x="0" y="97"/>
                              </a:lnTo>
                              <a:lnTo>
                                <a:pt x="0" y="47"/>
                              </a:lnTo>
                              <a:lnTo>
                                <a:pt x="1" y="20"/>
                              </a:lnTo>
                              <a:lnTo>
                                <a:pt x="1" y="19"/>
                              </a:lnTo>
                              <a:lnTo>
                                <a:pt x="1" y="35"/>
                              </a:lnTo>
                              <a:lnTo>
                                <a:pt x="1" y="58"/>
                              </a:lnTo>
                              <a:lnTo>
                                <a:pt x="1" y="67"/>
                              </a:lnTo>
                              <a:lnTo>
                                <a:pt x="1" y="61"/>
                              </a:lnTo>
                              <a:lnTo>
                                <a:pt x="2" y="49"/>
                              </a:lnTo>
                              <a:lnTo>
                                <a:pt x="2" y="51"/>
                              </a:lnTo>
                              <a:lnTo>
                                <a:pt x="2" y="79"/>
                              </a:lnTo>
                              <a:lnTo>
                                <a:pt x="2" y="113"/>
                              </a:lnTo>
                              <a:lnTo>
                                <a:pt x="3" y="101"/>
                              </a:lnTo>
                              <a:lnTo>
                                <a:pt x="3" y="49"/>
                              </a:lnTo>
                              <a:lnTo>
                                <a:pt x="3" y="7"/>
                              </a:lnTo>
                              <a:lnTo>
                                <a:pt x="3" y="0"/>
                              </a:lnTo>
                              <a:lnTo>
                                <a:pt x="3" y="27"/>
                              </a:lnTo>
                              <a:lnTo>
                                <a:pt x="3" y="90"/>
                              </a:lnTo>
                              <a:lnTo>
                                <a:pt x="3" y="149"/>
                              </a:lnTo>
                              <a:lnTo>
                                <a:pt x="4" y="92"/>
                              </a:lnTo>
                              <a:lnTo>
                                <a:pt x="4" y="78"/>
                              </a:lnTo>
                              <a:lnTo>
                                <a:pt x="4" y="99"/>
                              </a:lnTo>
                              <a:lnTo>
                                <a:pt x="4" y="168"/>
                              </a:lnTo>
                              <a:lnTo>
                                <a:pt x="5" y="51"/>
                              </a:lnTo>
                              <a:lnTo>
                                <a:pt x="5" y="9"/>
                              </a:lnTo>
                              <a:lnTo>
                                <a:pt x="5" y="7"/>
                              </a:lnTo>
                              <a:lnTo>
                                <a:pt x="5" y="33"/>
                              </a:lnTo>
                              <a:lnTo>
                                <a:pt x="5" y="72"/>
                              </a:lnTo>
                              <a:lnTo>
                                <a:pt x="5" y="130"/>
                              </a:lnTo>
                              <a:lnTo>
                                <a:pt x="5" y="83"/>
                              </a:lnTo>
                              <a:lnTo>
                                <a:pt x="6" y="42"/>
                              </a:lnTo>
                              <a:lnTo>
                                <a:pt x="6" y="59"/>
                              </a:lnTo>
                              <a:lnTo>
                                <a:pt x="6" y="134"/>
                              </a:lnTo>
                              <a:lnTo>
                                <a:pt x="6" y="113"/>
                              </a:lnTo>
                              <a:lnTo>
                                <a:pt x="7" y="99"/>
                              </a:lnTo>
                              <a:lnTo>
                                <a:pt x="7" y="129"/>
                              </a:lnTo>
                              <a:lnTo>
                                <a:pt x="7" y="138"/>
                              </a:lnTo>
                              <a:lnTo>
                                <a:pt x="7" y="62"/>
                              </a:lnTo>
                              <a:lnTo>
                                <a:pt x="7" y="54"/>
                              </a:lnTo>
                              <a:lnTo>
                                <a:pt x="7" y="121"/>
                              </a:lnTo>
                              <a:lnTo>
                                <a:pt x="8" y="48"/>
                              </a:lnTo>
                              <a:lnTo>
                                <a:pt x="8" y="18"/>
                              </a:lnTo>
                              <a:lnTo>
                                <a:pt x="8" y="9"/>
                              </a:lnTo>
                              <a:lnTo>
                                <a:pt x="8" y="2"/>
                              </a:lnTo>
                              <a:lnTo>
                                <a:pt x="8" y="2"/>
                              </a:lnTo>
                              <a:lnTo>
                                <a:pt x="8" y="1"/>
                              </a:lnTo>
                              <a:lnTo>
                                <a:pt x="8" y="2"/>
                              </a:lnTo>
                              <a:lnTo>
                                <a:pt x="9" y="6"/>
                              </a:lnTo>
                              <a:lnTo>
                                <a:pt x="9" y="13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79" name="Freeform 29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080251" y="3867150"/>
                          <a:ext cx="14288" cy="219075"/>
                        </a:xfrm>
                        <a:custGeom>
                          <a:avLst/>
                          <a:gdLst>
                            <a:gd name="T0" fmla="*/ 0 w 9"/>
                            <a:gd name="T1" fmla="*/ 58 h 138"/>
                            <a:gd name="T2" fmla="*/ 0 w 9"/>
                            <a:gd name="T3" fmla="*/ 66 h 138"/>
                            <a:gd name="T4" fmla="*/ 0 w 9"/>
                            <a:gd name="T5" fmla="*/ 76 h 138"/>
                            <a:gd name="T6" fmla="*/ 1 w 9"/>
                            <a:gd name="T7" fmla="*/ 78 h 138"/>
                            <a:gd name="T8" fmla="*/ 1 w 9"/>
                            <a:gd name="T9" fmla="*/ 72 h 138"/>
                            <a:gd name="T10" fmla="*/ 1 w 9"/>
                            <a:gd name="T11" fmla="*/ 75 h 138"/>
                            <a:gd name="T12" fmla="*/ 1 w 9"/>
                            <a:gd name="T13" fmla="*/ 99 h 138"/>
                            <a:gd name="T14" fmla="*/ 1 w 9"/>
                            <a:gd name="T15" fmla="*/ 80 h 138"/>
                            <a:gd name="T16" fmla="*/ 1 w 9"/>
                            <a:gd name="T17" fmla="*/ 41 h 138"/>
                            <a:gd name="T18" fmla="*/ 1 w 9"/>
                            <a:gd name="T19" fmla="*/ 33 h 138"/>
                            <a:gd name="T20" fmla="*/ 2 w 9"/>
                            <a:gd name="T21" fmla="*/ 59 h 138"/>
                            <a:gd name="T22" fmla="*/ 2 w 9"/>
                            <a:gd name="T23" fmla="*/ 118 h 138"/>
                            <a:gd name="T24" fmla="*/ 2 w 9"/>
                            <a:gd name="T25" fmla="*/ 123 h 138"/>
                            <a:gd name="T26" fmla="*/ 2 w 9"/>
                            <a:gd name="T27" fmla="*/ 125 h 138"/>
                            <a:gd name="T28" fmla="*/ 3 w 9"/>
                            <a:gd name="T29" fmla="*/ 82 h 138"/>
                            <a:gd name="T30" fmla="*/ 3 w 9"/>
                            <a:gd name="T31" fmla="*/ 44 h 138"/>
                            <a:gd name="T32" fmla="*/ 3 w 9"/>
                            <a:gd name="T33" fmla="*/ 22 h 138"/>
                            <a:gd name="T34" fmla="*/ 3 w 9"/>
                            <a:gd name="T35" fmla="*/ 19 h 138"/>
                            <a:gd name="T36" fmla="*/ 3 w 9"/>
                            <a:gd name="T37" fmla="*/ 43 h 138"/>
                            <a:gd name="T38" fmla="*/ 3 w 9"/>
                            <a:gd name="T39" fmla="*/ 108 h 138"/>
                            <a:gd name="T40" fmla="*/ 4 w 9"/>
                            <a:gd name="T41" fmla="*/ 110 h 138"/>
                            <a:gd name="T42" fmla="*/ 4 w 9"/>
                            <a:gd name="T43" fmla="*/ 138 h 138"/>
                            <a:gd name="T44" fmla="*/ 4 w 9"/>
                            <a:gd name="T45" fmla="*/ 78 h 138"/>
                            <a:gd name="T46" fmla="*/ 4 w 9"/>
                            <a:gd name="T47" fmla="*/ 52 h 138"/>
                            <a:gd name="T48" fmla="*/ 4 w 9"/>
                            <a:gd name="T49" fmla="*/ 57 h 138"/>
                            <a:gd name="T50" fmla="*/ 5 w 9"/>
                            <a:gd name="T51" fmla="*/ 48 h 138"/>
                            <a:gd name="T52" fmla="*/ 5 w 9"/>
                            <a:gd name="T53" fmla="*/ 41 h 138"/>
                            <a:gd name="T54" fmla="*/ 5 w 9"/>
                            <a:gd name="T55" fmla="*/ 37 h 138"/>
                            <a:gd name="T56" fmla="*/ 5 w 9"/>
                            <a:gd name="T57" fmla="*/ 34 h 138"/>
                            <a:gd name="T58" fmla="*/ 5 w 9"/>
                            <a:gd name="T59" fmla="*/ 40 h 138"/>
                            <a:gd name="T60" fmla="*/ 5 w 9"/>
                            <a:gd name="T61" fmla="*/ 50 h 138"/>
                            <a:gd name="T62" fmla="*/ 6 w 9"/>
                            <a:gd name="T63" fmla="*/ 64 h 138"/>
                            <a:gd name="T64" fmla="*/ 6 w 9"/>
                            <a:gd name="T65" fmla="*/ 82 h 138"/>
                            <a:gd name="T66" fmla="*/ 6 w 9"/>
                            <a:gd name="T67" fmla="*/ 86 h 138"/>
                            <a:gd name="T68" fmla="*/ 6 w 9"/>
                            <a:gd name="T69" fmla="*/ 52 h 138"/>
                            <a:gd name="T70" fmla="*/ 6 w 9"/>
                            <a:gd name="T71" fmla="*/ 12 h 138"/>
                            <a:gd name="T72" fmla="*/ 6 w 9"/>
                            <a:gd name="T73" fmla="*/ 0 h 138"/>
                            <a:gd name="T74" fmla="*/ 7 w 9"/>
                            <a:gd name="T75" fmla="*/ 16 h 138"/>
                            <a:gd name="T76" fmla="*/ 7 w 9"/>
                            <a:gd name="T77" fmla="*/ 42 h 138"/>
                            <a:gd name="T78" fmla="*/ 7 w 9"/>
                            <a:gd name="T79" fmla="*/ 53 h 138"/>
                            <a:gd name="T80" fmla="*/ 7 w 9"/>
                            <a:gd name="T81" fmla="*/ 87 h 138"/>
                            <a:gd name="T82" fmla="*/ 7 w 9"/>
                            <a:gd name="T83" fmla="*/ 102 h 138"/>
                            <a:gd name="T84" fmla="*/ 8 w 9"/>
                            <a:gd name="T85" fmla="*/ 75 h 138"/>
                            <a:gd name="T86" fmla="*/ 8 w 9"/>
                            <a:gd name="T87" fmla="*/ 107 h 138"/>
                            <a:gd name="T88" fmla="*/ 8 w 9"/>
                            <a:gd name="T89" fmla="*/ 101 h 138"/>
                            <a:gd name="T90" fmla="*/ 8 w 9"/>
                            <a:gd name="T91" fmla="*/ 59 h 138"/>
                            <a:gd name="T92" fmla="*/ 8 w 9"/>
                            <a:gd name="T93" fmla="*/ 58 h 138"/>
                            <a:gd name="T94" fmla="*/ 8 w 9"/>
                            <a:gd name="T95" fmla="*/ 59 h 138"/>
                            <a:gd name="T96" fmla="*/ 9 w 9"/>
                            <a:gd name="T97" fmla="*/ 27 h 138"/>
                            <a:gd name="T98" fmla="*/ 9 w 9"/>
                            <a:gd name="T99" fmla="*/ 6 h 13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38">
                              <a:moveTo>
                                <a:pt x="0" y="58"/>
                              </a:moveTo>
                              <a:lnTo>
                                <a:pt x="0" y="66"/>
                              </a:lnTo>
                              <a:lnTo>
                                <a:pt x="0" y="76"/>
                              </a:lnTo>
                              <a:lnTo>
                                <a:pt x="1" y="78"/>
                              </a:lnTo>
                              <a:lnTo>
                                <a:pt x="1" y="72"/>
                              </a:lnTo>
                              <a:lnTo>
                                <a:pt x="1" y="75"/>
                              </a:lnTo>
                              <a:lnTo>
                                <a:pt x="1" y="99"/>
                              </a:lnTo>
                              <a:lnTo>
                                <a:pt x="1" y="80"/>
                              </a:lnTo>
                              <a:lnTo>
                                <a:pt x="1" y="41"/>
                              </a:lnTo>
                              <a:lnTo>
                                <a:pt x="1" y="33"/>
                              </a:lnTo>
                              <a:lnTo>
                                <a:pt x="2" y="59"/>
                              </a:lnTo>
                              <a:lnTo>
                                <a:pt x="2" y="118"/>
                              </a:lnTo>
                              <a:lnTo>
                                <a:pt x="2" y="123"/>
                              </a:lnTo>
                              <a:lnTo>
                                <a:pt x="2" y="125"/>
                              </a:lnTo>
                              <a:lnTo>
                                <a:pt x="3" y="82"/>
                              </a:lnTo>
                              <a:lnTo>
                                <a:pt x="3" y="44"/>
                              </a:lnTo>
                              <a:lnTo>
                                <a:pt x="3" y="22"/>
                              </a:lnTo>
                              <a:lnTo>
                                <a:pt x="3" y="19"/>
                              </a:lnTo>
                              <a:lnTo>
                                <a:pt x="3" y="43"/>
                              </a:lnTo>
                              <a:lnTo>
                                <a:pt x="3" y="108"/>
                              </a:lnTo>
                              <a:lnTo>
                                <a:pt x="4" y="110"/>
                              </a:lnTo>
                              <a:lnTo>
                                <a:pt x="4" y="138"/>
                              </a:lnTo>
                              <a:lnTo>
                                <a:pt x="4" y="78"/>
                              </a:lnTo>
                              <a:lnTo>
                                <a:pt x="4" y="52"/>
                              </a:lnTo>
                              <a:lnTo>
                                <a:pt x="4" y="57"/>
                              </a:lnTo>
                              <a:lnTo>
                                <a:pt x="5" y="48"/>
                              </a:lnTo>
                              <a:lnTo>
                                <a:pt x="5" y="41"/>
                              </a:lnTo>
                              <a:lnTo>
                                <a:pt x="5" y="37"/>
                              </a:lnTo>
                              <a:lnTo>
                                <a:pt x="5" y="34"/>
                              </a:lnTo>
                              <a:lnTo>
                                <a:pt x="5" y="40"/>
                              </a:lnTo>
                              <a:lnTo>
                                <a:pt x="5" y="50"/>
                              </a:lnTo>
                              <a:lnTo>
                                <a:pt x="6" y="64"/>
                              </a:lnTo>
                              <a:lnTo>
                                <a:pt x="6" y="82"/>
                              </a:lnTo>
                              <a:lnTo>
                                <a:pt x="6" y="86"/>
                              </a:lnTo>
                              <a:lnTo>
                                <a:pt x="6" y="52"/>
                              </a:lnTo>
                              <a:lnTo>
                                <a:pt x="6" y="12"/>
                              </a:lnTo>
                              <a:lnTo>
                                <a:pt x="6" y="0"/>
                              </a:lnTo>
                              <a:lnTo>
                                <a:pt x="7" y="16"/>
                              </a:lnTo>
                              <a:lnTo>
                                <a:pt x="7" y="42"/>
                              </a:lnTo>
                              <a:lnTo>
                                <a:pt x="7" y="53"/>
                              </a:lnTo>
                              <a:lnTo>
                                <a:pt x="7" y="87"/>
                              </a:lnTo>
                              <a:lnTo>
                                <a:pt x="7" y="102"/>
                              </a:lnTo>
                              <a:lnTo>
                                <a:pt x="8" y="75"/>
                              </a:lnTo>
                              <a:lnTo>
                                <a:pt x="8" y="107"/>
                              </a:lnTo>
                              <a:lnTo>
                                <a:pt x="8" y="101"/>
                              </a:lnTo>
                              <a:lnTo>
                                <a:pt x="8" y="59"/>
                              </a:lnTo>
                              <a:lnTo>
                                <a:pt x="8" y="58"/>
                              </a:lnTo>
                              <a:lnTo>
                                <a:pt x="8" y="59"/>
                              </a:lnTo>
                              <a:lnTo>
                                <a:pt x="9" y="27"/>
                              </a:lnTo>
                              <a:lnTo>
                                <a:pt x="9" y="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80" name="Freeform 29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094538" y="3865563"/>
                          <a:ext cx="14288" cy="293688"/>
                        </a:xfrm>
                        <a:custGeom>
                          <a:avLst/>
                          <a:gdLst>
                            <a:gd name="T0" fmla="*/ 0 w 9"/>
                            <a:gd name="T1" fmla="*/ 7 h 185"/>
                            <a:gd name="T2" fmla="*/ 0 w 9"/>
                            <a:gd name="T3" fmla="*/ 5 h 185"/>
                            <a:gd name="T4" fmla="*/ 0 w 9"/>
                            <a:gd name="T5" fmla="*/ 16 h 185"/>
                            <a:gd name="T6" fmla="*/ 0 w 9"/>
                            <a:gd name="T7" fmla="*/ 32 h 185"/>
                            <a:gd name="T8" fmla="*/ 1 w 9"/>
                            <a:gd name="T9" fmla="*/ 55 h 185"/>
                            <a:gd name="T10" fmla="*/ 1 w 9"/>
                            <a:gd name="T11" fmla="*/ 87 h 185"/>
                            <a:gd name="T12" fmla="*/ 1 w 9"/>
                            <a:gd name="T13" fmla="*/ 106 h 185"/>
                            <a:gd name="T14" fmla="*/ 1 w 9"/>
                            <a:gd name="T15" fmla="*/ 103 h 185"/>
                            <a:gd name="T16" fmla="*/ 1 w 9"/>
                            <a:gd name="T17" fmla="*/ 82 h 185"/>
                            <a:gd name="T18" fmla="*/ 1 w 9"/>
                            <a:gd name="T19" fmla="*/ 63 h 185"/>
                            <a:gd name="T20" fmla="*/ 2 w 9"/>
                            <a:gd name="T21" fmla="*/ 69 h 185"/>
                            <a:gd name="T22" fmla="*/ 2 w 9"/>
                            <a:gd name="T23" fmla="*/ 144 h 185"/>
                            <a:gd name="T24" fmla="*/ 2 w 9"/>
                            <a:gd name="T25" fmla="*/ 104 h 185"/>
                            <a:gd name="T26" fmla="*/ 2 w 9"/>
                            <a:gd name="T27" fmla="*/ 68 h 185"/>
                            <a:gd name="T28" fmla="*/ 3 w 9"/>
                            <a:gd name="T29" fmla="*/ 58 h 185"/>
                            <a:gd name="T30" fmla="*/ 3 w 9"/>
                            <a:gd name="T31" fmla="*/ 62 h 185"/>
                            <a:gd name="T32" fmla="*/ 3 w 9"/>
                            <a:gd name="T33" fmla="*/ 96 h 185"/>
                            <a:gd name="T34" fmla="*/ 3 w 9"/>
                            <a:gd name="T35" fmla="*/ 154 h 185"/>
                            <a:gd name="T36" fmla="*/ 3 w 9"/>
                            <a:gd name="T37" fmla="*/ 185 h 185"/>
                            <a:gd name="T38" fmla="*/ 3 w 9"/>
                            <a:gd name="T39" fmla="*/ 103 h 185"/>
                            <a:gd name="T40" fmla="*/ 3 w 9"/>
                            <a:gd name="T41" fmla="*/ 55 h 185"/>
                            <a:gd name="T42" fmla="*/ 4 w 9"/>
                            <a:gd name="T43" fmla="*/ 31 h 185"/>
                            <a:gd name="T44" fmla="*/ 4 w 9"/>
                            <a:gd name="T45" fmla="*/ 23 h 185"/>
                            <a:gd name="T46" fmla="*/ 4 w 9"/>
                            <a:gd name="T47" fmla="*/ 25 h 185"/>
                            <a:gd name="T48" fmla="*/ 4 w 9"/>
                            <a:gd name="T49" fmla="*/ 20 h 185"/>
                            <a:gd name="T50" fmla="*/ 4 w 9"/>
                            <a:gd name="T51" fmla="*/ 13 h 185"/>
                            <a:gd name="T52" fmla="*/ 4 w 9"/>
                            <a:gd name="T53" fmla="*/ 13 h 185"/>
                            <a:gd name="T54" fmla="*/ 5 w 9"/>
                            <a:gd name="T55" fmla="*/ 20 h 185"/>
                            <a:gd name="T56" fmla="*/ 5 w 9"/>
                            <a:gd name="T57" fmla="*/ 49 h 185"/>
                            <a:gd name="T58" fmla="*/ 5 w 9"/>
                            <a:gd name="T59" fmla="*/ 97 h 185"/>
                            <a:gd name="T60" fmla="*/ 5 w 9"/>
                            <a:gd name="T61" fmla="*/ 43 h 185"/>
                            <a:gd name="T62" fmla="*/ 6 w 9"/>
                            <a:gd name="T63" fmla="*/ 25 h 185"/>
                            <a:gd name="T64" fmla="*/ 6 w 9"/>
                            <a:gd name="T65" fmla="*/ 5 h 185"/>
                            <a:gd name="T66" fmla="*/ 6 w 9"/>
                            <a:gd name="T67" fmla="*/ 0 h 185"/>
                            <a:gd name="T68" fmla="*/ 6 w 9"/>
                            <a:gd name="T69" fmla="*/ 33 h 185"/>
                            <a:gd name="T70" fmla="*/ 6 w 9"/>
                            <a:gd name="T71" fmla="*/ 141 h 185"/>
                            <a:gd name="T72" fmla="*/ 6 w 9"/>
                            <a:gd name="T73" fmla="*/ 52 h 185"/>
                            <a:gd name="T74" fmla="*/ 6 w 9"/>
                            <a:gd name="T75" fmla="*/ 50 h 185"/>
                            <a:gd name="T76" fmla="*/ 7 w 9"/>
                            <a:gd name="T77" fmla="*/ 59 h 185"/>
                            <a:gd name="T78" fmla="*/ 7 w 9"/>
                            <a:gd name="T79" fmla="*/ 40 h 185"/>
                            <a:gd name="T80" fmla="*/ 7 w 9"/>
                            <a:gd name="T81" fmla="*/ 37 h 185"/>
                            <a:gd name="T82" fmla="*/ 7 w 9"/>
                            <a:gd name="T83" fmla="*/ 46 h 185"/>
                            <a:gd name="T84" fmla="*/ 8 w 9"/>
                            <a:gd name="T85" fmla="*/ 43 h 185"/>
                            <a:gd name="T86" fmla="*/ 8 w 9"/>
                            <a:gd name="T87" fmla="*/ 26 h 185"/>
                            <a:gd name="T88" fmla="*/ 8 w 9"/>
                            <a:gd name="T89" fmla="*/ 10 h 185"/>
                            <a:gd name="T90" fmla="*/ 8 w 9"/>
                            <a:gd name="T91" fmla="*/ 5 h 185"/>
                            <a:gd name="T92" fmla="*/ 8 w 9"/>
                            <a:gd name="T93" fmla="*/ 9 h 185"/>
                            <a:gd name="T94" fmla="*/ 8 w 9"/>
                            <a:gd name="T95" fmla="*/ 30 h 185"/>
                            <a:gd name="T96" fmla="*/ 8 w 9"/>
                            <a:gd name="T97" fmla="*/ 60 h 185"/>
                            <a:gd name="T98" fmla="*/ 9 w 9"/>
                            <a:gd name="T99" fmla="*/ 19 h 18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5">
                              <a:moveTo>
                                <a:pt x="0" y="7"/>
                              </a:moveTo>
                              <a:lnTo>
                                <a:pt x="0" y="5"/>
                              </a:lnTo>
                              <a:lnTo>
                                <a:pt x="0" y="16"/>
                              </a:lnTo>
                              <a:lnTo>
                                <a:pt x="0" y="32"/>
                              </a:lnTo>
                              <a:lnTo>
                                <a:pt x="1" y="55"/>
                              </a:lnTo>
                              <a:lnTo>
                                <a:pt x="1" y="87"/>
                              </a:lnTo>
                              <a:lnTo>
                                <a:pt x="1" y="106"/>
                              </a:lnTo>
                              <a:lnTo>
                                <a:pt x="1" y="103"/>
                              </a:lnTo>
                              <a:lnTo>
                                <a:pt x="1" y="82"/>
                              </a:lnTo>
                              <a:lnTo>
                                <a:pt x="1" y="63"/>
                              </a:lnTo>
                              <a:lnTo>
                                <a:pt x="2" y="69"/>
                              </a:lnTo>
                              <a:lnTo>
                                <a:pt x="2" y="144"/>
                              </a:lnTo>
                              <a:lnTo>
                                <a:pt x="2" y="104"/>
                              </a:lnTo>
                              <a:lnTo>
                                <a:pt x="2" y="68"/>
                              </a:lnTo>
                              <a:lnTo>
                                <a:pt x="3" y="58"/>
                              </a:lnTo>
                              <a:lnTo>
                                <a:pt x="3" y="62"/>
                              </a:lnTo>
                              <a:lnTo>
                                <a:pt x="3" y="96"/>
                              </a:lnTo>
                              <a:lnTo>
                                <a:pt x="3" y="154"/>
                              </a:lnTo>
                              <a:lnTo>
                                <a:pt x="3" y="185"/>
                              </a:lnTo>
                              <a:lnTo>
                                <a:pt x="3" y="103"/>
                              </a:lnTo>
                              <a:lnTo>
                                <a:pt x="3" y="55"/>
                              </a:lnTo>
                              <a:lnTo>
                                <a:pt x="4" y="31"/>
                              </a:lnTo>
                              <a:lnTo>
                                <a:pt x="4" y="23"/>
                              </a:lnTo>
                              <a:lnTo>
                                <a:pt x="4" y="25"/>
                              </a:lnTo>
                              <a:lnTo>
                                <a:pt x="4" y="20"/>
                              </a:lnTo>
                              <a:lnTo>
                                <a:pt x="4" y="13"/>
                              </a:lnTo>
                              <a:lnTo>
                                <a:pt x="4" y="13"/>
                              </a:lnTo>
                              <a:lnTo>
                                <a:pt x="5" y="20"/>
                              </a:lnTo>
                              <a:lnTo>
                                <a:pt x="5" y="49"/>
                              </a:lnTo>
                              <a:lnTo>
                                <a:pt x="5" y="97"/>
                              </a:lnTo>
                              <a:lnTo>
                                <a:pt x="5" y="43"/>
                              </a:lnTo>
                              <a:lnTo>
                                <a:pt x="6" y="25"/>
                              </a:lnTo>
                              <a:lnTo>
                                <a:pt x="6" y="5"/>
                              </a:lnTo>
                              <a:lnTo>
                                <a:pt x="6" y="0"/>
                              </a:lnTo>
                              <a:lnTo>
                                <a:pt x="6" y="33"/>
                              </a:lnTo>
                              <a:lnTo>
                                <a:pt x="6" y="141"/>
                              </a:lnTo>
                              <a:lnTo>
                                <a:pt x="6" y="52"/>
                              </a:lnTo>
                              <a:lnTo>
                                <a:pt x="6" y="50"/>
                              </a:lnTo>
                              <a:lnTo>
                                <a:pt x="7" y="59"/>
                              </a:lnTo>
                              <a:lnTo>
                                <a:pt x="7" y="40"/>
                              </a:lnTo>
                              <a:lnTo>
                                <a:pt x="7" y="37"/>
                              </a:lnTo>
                              <a:lnTo>
                                <a:pt x="7" y="46"/>
                              </a:lnTo>
                              <a:lnTo>
                                <a:pt x="8" y="43"/>
                              </a:lnTo>
                              <a:lnTo>
                                <a:pt x="8" y="26"/>
                              </a:lnTo>
                              <a:lnTo>
                                <a:pt x="8" y="10"/>
                              </a:lnTo>
                              <a:lnTo>
                                <a:pt x="8" y="5"/>
                              </a:lnTo>
                              <a:lnTo>
                                <a:pt x="8" y="9"/>
                              </a:lnTo>
                              <a:lnTo>
                                <a:pt x="8" y="30"/>
                              </a:lnTo>
                              <a:lnTo>
                                <a:pt x="8" y="60"/>
                              </a:lnTo>
                              <a:lnTo>
                                <a:pt x="9" y="19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81" name="Freeform 29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108826" y="3824288"/>
                          <a:ext cx="14288" cy="285750"/>
                        </a:xfrm>
                        <a:custGeom>
                          <a:avLst/>
                          <a:gdLst>
                            <a:gd name="T0" fmla="*/ 0 w 9"/>
                            <a:gd name="T1" fmla="*/ 45 h 180"/>
                            <a:gd name="T2" fmla="*/ 0 w 9"/>
                            <a:gd name="T3" fmla="*/ 31 h 180"/>
                            <a:gd name="T4" fmla="*/ 0 w 9"/>
                            <a:gd name="T5" fmla="*/ 39 h 180"/>
                            <a:gd name="T6" fmla="*/ 0 w 9"/>
                            <a:gd name="T7" fmla="*/ 44 h 180"/>
                            <a:gd name="T8" fmla="*/ 1 w 9"/>
                            <a:gd name="T9" fmla="*/ 39 h 180"/>
                            <a:gd name="T10" fmla="*/ 1 w 9"/>
                            <a:gd name="T11" fmla="*/ 32 h 180"/>
                            <a:gd name="T12" fmla="*/ 1 w 9"/>
                            <a:gd name="T13" fmla="*/ 23 h 180"/>
                            <a:gd name="T14" fmla="*/ 1 w 9"/>
                            <a:gd name="T15" fmla="*/ 20 h 180"/>
                            <a:gd name="T16" fmla="*/ 1 w 9"/>
                            <a:gd name="T17" fmla="*/ 37 h 180"/>
                            <a:gd name="T18" fmla="*/ 1 w 9"/>
                            <a:gd name="T19" fmla="*/ 81 h 180"/>
                            <a:gd name="T20" fmla="*/ 2 w 9"/>
                            <a:gd name="T21" fmla="*/ 109 h 180"/>
                            <a:gd name="T22" fmla="*/ 2 w 9"/>
                            <a:gd name="T23" fmla="*/ 79 h 180"/>
                            <a:gd name="T24" fmla="*/ 2 w 9"/>
                            <a:gd name="T25" fmla="*/ 72 h 180"/>
                            <a:gd name="T26" fmla="*/ 2 w 9"/>
                            <a:gd name="T27" fmla="*/ 90 h 180"/>
                            <a:gd name="T28" fmla="*/ 2 w 9"/>
                            <a:gd name="T29" fmla="*/ 123 h 180"/>
                            <a:gd name="T30" fmla="*/ 3 w 9"/>
                            <a:gd name="T31" fmla="*/ 145 h 180"/>
                            <a:gd name="T32" fmla="*/ 3 w 9"/>
                            <a:gd name="T33" fmla="*/ 90 h 180"/>
                            <a:gd name="T34" fmla="*/ 3 w 9"/>
                            <a:gd name="T35" fmla="*/ 40 h 180"/>
                            <a:gd name="T36" fmla="*/ 3 w 9"/>
                            <a:gd name="T37" fmla="*/ 21 h 180"/>
                            <a:gd name="T38" fmla="*/ 3 w 9"/>
                            <a:gd name="T39" fmla="*/ 32 h 180"/>
                            <a:gd name="T40" fmla="*/ 3 w 9"/>
                            <a:gd name="T41" fmla="*/ 77 h 180"/>
                            <a:gd name="T42" fmla="*/ 4 w 9"/>
                            <a:gd name="T43" fmla="*/ 180 h 180"/>
                            <a:gd name="T44" fmla="*/ 4 w 9"/>
                            <a:gd name="T45" fmla="*/ 105 h 180"/>
                            <a:gd name="T46" fmla="*/ 4 w 9"/>
                            <a:gd name="T47" fmla="*/ 87 h 180"/>
                            <a:gd name="T48" fmla="*/ 4 w 9"/>
                            <a:gd name="T49" fmla="*/ 98 h 180"/>
                            <a:gd name="T50" fmla="*/ 4 w 9"/>
                            <a:gd name="T51" fmla="*/ 104 h 180"/>
                            <a:gd name="T52" fmla="*/ 4 w 9"/>
                            <a:gd name="T53" fmla="*/ 95 h 180"/>
                            <a:gd name="T54" fmla="*/ 4 w 9"/>
                            <a:gd name="T55" fmla="*/ 83 h 180"/>
                            <a:gd name="T56" fmla="*/ 5 w 9"/>
                            <a:gd name="T57" fmla="*/ 77 h 180"/>
                            <a:gd name="T58" fmla="*/ 5 w 9"/>
                            <a:gd name="T59" fmla="*/ 85 h 180"/>
                            <a:gd name="T60" fmla="*/ 5 w 9"/>
                            <a:gd name="T61" fmla="*/ 109 h 180"/>
                            <a:gd name="T62" fmla="*/ 5 w 9"/>
                            <a:gd name="T63" fmla="*/ 120 h 180"/>
                            <a:gd name="T64" fmla="*/ 6 w 9"/>
                            <a:gd name="T65" fmla="*/ 93 h 180"/>
                            <a:gd name="T66" fmla="*/ 6 w 9"/>
                            <a:gd name="T67" fmla="*/ 74 h 180"/>
                            <a:gd name="T68" fmla="*/ 6 w 9"/>
                            <a:gd name="T69" fmla="*/ 70 h 180"/>
                            <a:gd name="T70" fmla="*/ 6 w 9"/>
                            <a:gd name="T71" fmla="*/ 85 h 180"/>
                            <a:gd name="T72" fmla="*/ 6 w 9"/>
                            <a:gd name="T73" fmla="*/ 108 h 180"/>
                            <a:gd name="T74" fmla="*/ 6 w 9"/>
                            <a:gd name="T75" fmla="*/ 92 h 180"/>
                            <a:gd name="T76" fmla="*/ 7 w 9"/>
                            <a:gd name="T77" fmla="*/ 76 h 180"/>
                            <a:gd name="T78" fmla="*/ 7 w 9"/>
                            <a:gd name="T79" fmla="*/ 55 h 180"/>
                            <a:gd name="T80" fmla="*/ 7 w 9"/>
                            <a:gd name="T81" fmla="*/ 46 h 180"/>
                            <a:gd name="T82" fmla="*/ 7 w 9"/>
                            <a:gd name="T83" fmla="*/ 52 h 180"/>
                            <a:gd name="T84" fmla="*/ 7 w 9"/>
                            <a:gd name="T85" fmla="*/ 49 h 180"/>
                            <a:gd name="T86" fmla="*/ 8 w 9"/>
                            <a:gd name="T87" fmla="*/ 39 h 180"/>
                            <a:gd name="T88" fmla="*/ 8 w 9"/>
                            <a:gd name="T89" fmla="*/ 43 h 180"/>
                            <a:gd name="T90" fmla="*/ 8 w 9"/>
                            <a:gd name="T91" fmla="*/ 39 h 180"/>
                            <a:gd name="T92" fmla="*/ 8 w 9"/>
                            <a:gd name="T93" fmla="*/ 12 h 180"/>
                            <a:gd name="T94" fmla="*/ 8 w 9"/>
                            <a:gd name="T95" fmla="*/ 0 h 180"/>
                            <a:gd name="T96" fmla="*/ 8 w 9"/>
                            <a:gd name="T97" fmla="*/ 5 h 180"/>
                            <a:gd name="T98" fmla="*/ 9 w 9"/>
                            <a:gd name="T99" fmla="*/ 16 h 18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0">
                              <a:moveTo>
                                <a:pt x="0" y="45"/>
                              </a:moveTo>
                              <a:lnTo>
                                <a:pt x="0" y="31"/>
                              </a:lnTo>
                              <a:lnTo>
                                <a:pt x="0" y="39"/>
                              </a:lnTo>
                              <a:lnTo>
                                <a:pt x="0" y="44"/>
                              </a:lnTo>
                              <a:lnTo>
                                <a:pt x="1" y="39"/>
                              </a:lnTo>
                              <a:lnTo>
                                <a:pt x="1" y="32"/>
                              </a:lnTo>
                              <a:lnTo>
                                <a:pt x="1" y="23"/>
                              </a:lnTo>
                              <a:lnTo>
                                <a:pt x="1" y="20"/>
                              </a:lnTo>
                              <a:lnTo>
                                <a:pt x="1" y="37"/>
                              </a:lnTo>
                              <a:lnTo>
                                <a:pt x="1" y="81"/>
                              </a:lnTo>
                              <a:lnTo>
                                <a:pt x="2" y="109"/>
                              </a:lnTo>
                              <a:lnTo>
                                <a:pt x="2" y="79"/>
                              </a:lnTo>
                              <a:lnTo>
                                <a:pt x="2" y="72"/>
                              </a:lnTo>
                              <a:lnTo>
                                <a:pt x="2" y="90"/>
                              </a:lnTo>
                              <a:lnTo>
                                <a:pt x="2" y="123"/>
                              </a:lnTo>
                              <a:lnTo>
                                <a:pt x="3" y="145"/>
                              </a:lnTo>
                              <a:lnTo>
                                <a:pt x="3" y="90"/>
                              </a:lnTo>
                              <a:lnTo>
                                <a:pt x="3" y="40"/>
                              </a:lnTo>
                              <a:lnTo>
                                <a:pt x="3" y="21"/>
                              </a:lnTo>
                              <a:lnTo>
                                <a:pt x="3" y="32"/>
                              </a:lnTo>
                              <a:lnTo>
                                <a:pt x="3" y="77"/>
                              </a:lnTo>
                              <a:lnTo>
                                <a:pt x="4" y="180"/>
                              </a:lnTo>
                              <a:lnTo>
                                <a:pt x="4" y="105"/>
                              </a:lnTo>
                              <a:lnTo>
                                <a:pt x="4" y="87"/>
                              </a:lnTo>
                              <a:lnTo>
                                <a:pt x="4" y="98"/>
                              </a:lnTo>
                              <a:lnTo>
                                <a:pt x="4" y="104"/>
                              </a:lnTo>
                              <a:lnTo>
                                <a:pt x="4" y="95"/>
                              </a:lnTo>
                              <a:lnTo>
                                <a:pt x="4" y="83"/>
                              </a:lnTo>
                              <a:lnTo>
                                <a:pt x="5" y="77"/>
                              </a:lnTo>
                              <a:lnTo>
                                <a:pt x="5" y="85"/>
                              </a:lnTo>
                              <a:lnTo>
                                <a:pt x="5" y="109"/>
                              </a:lnTo>
                              <a:lnTo>
                                <a:pt x="5" y="120"/>
                              </a:lnTo>
                              <a:lnTo>
                                <a:pt x="6" y="93"/>
                              </a:lnTo>
                              <a:lnTo>
                                <a:pt x="6" y="74"/>
                              </a:lnTo>
                              <a:lnTo>
                                <a:pt x="6" y="70"/>
                              </a:lnTo>
                              <a:lnTo>
                                <a:pt x="6" y="85"/>
                              </a:lnTo>
                              <a:lnTo>
                                <a:pt x="6" y="108"/>
                              </a:lnTo>
                              <a:lnTo>
                                <a:pt x="6" y="92"/>
                              </a:lnTo>
                              <a:lnTo>
                                <a:pt x="7" y="76"/>
                              </a:lnTo>
                              <a:lnTo>
                                <a:pt x="7" y="55"/>
                              </a:lnTo>
                              <a:lnTo>
                                <a:pt x="7" y="46"/>
                              </a:lnTo>
                              <a:lnTo>
                                <a:pt x="7" y="52"/>
                              </a:lnTo>
                              <a:lnTo>
                                <a:pt x="7" y="49"/>
                              </a:lnTo>
                              <a:lnTo>
                                <a:pt x="8" y="39"/>
                              </a:lnTo>
                              <a:lnTo>
                                <a:pt x="8" y="43"/>
                              </a:lnTo>
                              <a:lnTo>
                                <a:pt x="8" y="39"/>
                              </a:lnTo>
                              <a:lnTo>
                                <a:pt x="8" y="12"/>
                              </a:lnTo>
                              <a:lnTo>
                                <a:pt x="8" y="0"/>
                              </a:lnTo>
                              <a:lnTo>
                                <a:pt x="8" y="5"/>
                              </a:lnTo>
                              <a:lnTo>
                                <a:pt x="9" y="1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82" name="Freeform 29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123113" y="3848100"/>
                          <a:ext cx="14288" cy="274638"/>
                        </a:xfrm>
                        <a:custGeom>
                          <a:avLst/>
                          <a:gdLst>
                            <a:gd name="T0" fmla="*/ 0 w 9"/>
                            <a:gd name="T1" fmla="*/ 1 h 173"/>
                            <a:gd name="T2" fmla="*/ 0 w 9"/>
                            <a:gd name="T3" fmla="*/ 1 h 173"/>
                            <a:gd name="T4" fmla="*/ 0 w 9"/>
                            <a:gd name="T5" fmla="*/ 8 h 173"/>
                            <a:gd name="T6" fmla="*/ 0 w 9"/>
                            <a:gd name="T7" fmla="*/ 81 h 173"/>
                            <a:gd name="T8" fmla="*/ 1 w 9"/>
                            <a:gd name="T9" fmla="*/ 42 h 173"/>
                            <a:gd name="T10" fmla="*/ 1 w 9"/>
                            <a:gd name="T11" fmla="*/ 7 h 173"/>
                            <a:gd name="T12" fmla="*/ 1 w 9"/>
                            <a:gd name="T13" fmla="*/ 42 h 173"/>
                            <a:gd name="T14" fmla="*/ 1 w 9"/>
                            <a:gd name="T15" fmla="*/ 109 h 173"/>
                            <a:gd name="T16" fmla="*/ 1 w 9"/>
                            <a:gd name="T17" fmla="*/ 31 h 173"/>
                            <a:gd name="T18" fmla="*/ 1 w 9"/>
                            <a:gd name="T19" fmla="*/ 34 h 173"/>
                            <a:gd name="T20" fmla="*/ 1 w 9"/>
                            <a:gd name="T21" fmla="*/ 80 h 173"/>
                            <a:gd name="T22" fmla="*/ 2 w 9"/>
                            <a:gd name="T23" fmla="*/ 89 h 173"/>
                            <a:gd name="T24" fmla="*/ 2 w 9"/>
                            <a:gd name="T25" fmla="*/ 40 h 173"/>
                            <a:gd name="T26" fmla="*/ 2 w 9"/>
                            <a:gd name="T27" fmla="*/ 26 h 173"/>
                            <a:gd name="T28" fmla="*/ 2 w 9"/>
                            <a:gd name="T29" fmla="*/ 28 h 173"/>
                            <a:gd name="T30" fmla="*/ 2 w 9"/>
                            <a:gd name="T31" fmla="*/ 31 h 173"/>
                            <a:gd name="T32" fmla="*/ 2 w 9"/>
                            <a:gd name="T33" fmla="*/ 29 h 173"/>
                            <a:gd name="T34" fmla="*/ 3 w 9"/>
                            <a:gd name="T35" fmla="*/ 48 h 173"/>
                            <a:gd name="T36" fmla="*/ 3 w 9"/>
                            <a:gd name="T37" fmla="*/ 114 h 173"/>
                            <a:gd name="T38" fmla="*/ 3 w 9"/>
                            <a:gd name="T39" fmla="*/ 47 h 173"/>
                            <a:gd name="T40" fmla="*/ 3 w 9"/>
                            <a:gd name="T41" fmla="*/ 17 h 173"/>
                            <a:gd name="T42" fmla="*/ 4 w 9"/>
                            <a:gd name="T43" fmla="*/ 8 h 173"/>
                            <a:gd name="T44" fmla="*/ 4 w 9"/>
                            <a:gd name="T45" fmla="*/ 7 h 173"/>
                            <a:gd name="T46" fmla="*/ 4 w 9"/>
                            <a:gd name="T47" fmla="*/ 21 h 173"/>
                            <a:gd name="T48" fmla="*/ 4 w 9"/>
                            <a:gd name="T49" fmla="*/ 76 h 173"/>
                            <a:gd name="T50" fmla="*/ 4 w 9"/>
                            <a:gd name="T51" fmla="*/ 47 h 173"/>
                            <a:gd name="T52" fmla="*/ 4 w 9"/>
                            <a:gd name="T53" fmla="*/ 0 h 173"/>
                            <a:gd name="T54" fmla="*/ 4 w 9"/>
                            <a:gd name="T55" fmla="*/ 1 h 173"/>
                            <a:gd name="T56" fmla="*/ 5 w 9"/>
                            <a:gd name="T57" fmla="*/ 57 h 173"/>
                            <a:gd name="T58" fmla="*/ 5 w 9"/>
                            <a:gd name="T59" fmla="*/ 72 h 173"/>
                            <a:gd name="T60" fmla="*/ 5 w 9"/>
                            <a:gd name="T61" fmla="*/ 27 h 173"/>
                            <a:gd name="T62" fmla="*/ 5 w 9"/>
                            <a:gd name="T63" fmla="*/ 26 h 173"/>
                            <a:gd name="T64" fmla="*/ 6 w 9"/>
                            <a:gd name="T65" fmla="*/ 31 h 173"/>
                            <a:gd name="T66" fmla="*/ 6 w 9"/>
                            <a:gd name="T67" fmla="*/ 45 h 173"/>
                            <a:gd name="T68" fmla="*/ 6 w 9"/>
                            <a:gd name="T69" fmla="*/ 71 h 173"/>
                            <a:gd name="T70" fmla="*/ 6 w 9"/>
                            <a:gd name="T71" fmla="*/ 59 h 173"/>
                            <a:gd name="T72" fmla="*/ 6 w 9"/>
                            <a:gd name="T73" fmla="*/ 63 h 173"/>
                            <a:gd name="T74" fmla="*/ 6 w 9"/>
                            <a:gd name="T75" fmla="*/ 108 h 173"/>
                            <a:gd name="T76" fmla="*/ 6 w 9"/>
                            <a:gd name="T77" fmla="*/ 139 h 173"/>
                            <a:gd name="T78" fmla="*/ 7 w 9"/>
                            <a:gd name="T79" fmla="*/ 59 h 173"/>
                            <a:gd name="T80" fmla="*/ 7 w 9"/>
                            <a:gd name="T81" fmla="*/ 20 h 173"/>
                            <a:gd name="T82" fmla="*/ 7 w 9"/>
                            <a:gd name="T83" fmla="*/ 15 h 173"/>
                            <a:gd name="T84" fmla="*/ 7 w 9"/>
                            <a:gd name="T85" fmla="*/ 45 h 173"/>
                            <a:gd name="T86" fmla="*/ 8 w 9"/>
                            <a:gd name="T87" fmla="*/ 105 h 173"/>
                            <a:gd name="T88" fmla="*/ 8 w 9"/>
                            <a:gd name="T89" fmla="*/ 95 h 173"/>
                            <a:gd name="T90" fmla="*/ 8 w 9"/>
                            <a:gd name="T91" fmla="*/ 173 h 173"/>
                            <a:gd name="T92" fmla="*/ 8 w 9"/>
                            <a:gd name="T93" fmla="*/ 84 h 173"/>
                            <a:gd name="T94" fmla="*/ 8 w 9"/>
                            <a:gd name="T95" fmla="*/ 48 h 173"/>
                            <a:gd name="T96" fmla="*/ 8 w 9"/>
                            <a:gd name="T97" fmla="*/ 58 h 173"/>
                            <a:gd name="T98" fmla="*/ 9 w 9"/>
                            <a:gd name="T99" fmla="*/ 44 h 17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73">
                              <a:moveTo>
                                <a:pt x="0" y="1"/>
                              </a:moveTo>
                              <a:lnTo>
                                <a:pt x="0" y="1"/>
                              </a:lnTo>
                              <a:lnTo>
                                <a:pt x="0" y="8"/>
                              </a:lnTo>
                              <a:lnTo>
                                <a:pt x="0" y="81"/>
                              </a:lnTo>
                              <a:lnTo>
                                <a:pt x="1" y="42"/>
                              </a:lnTo>
                              <a:lnTo>
                                <a:pt x="1" y="7"/>
                              </a:lnTo>
                              <a:lnTo>
                                <a:pt x="1" y="42"/>
                              </a:lnTo>
                              <a:lnTo>
                                <a:pt x="1" y="109"/>
                              </a:lnTo>
                              <a:lnTo>
                                <a:pt x="1" y="31"/>
                              </a:lnTo>
                              <a:lnTo>
                                <a:pt x="1" y="34"/>
                              </a:lnTo>
                              <a:lnTo>
                                <a:pt x="1" y="80"/>
                              </a:lnTo>
                              <a:lnTo>
                                <a:pt x="2" y="89"/>
                              </a:lnTo>
                              <a:lnTo>
                                <a:pt x="2" y="40"/>
                              </a:lnTo>
                              <a:lnTo>
                                <a:pt x="2" y="26"/>
                              </a:lnTo>
                              <a:lnTo>
                                <a:pt x="2" y="28"/>
                              </a:lnTo>
                              <a:lnTo>
                                <a:pt x="2" y="31"/>
                              </a:lnTo>
                              <a:lnTo>
                                <a:pt x="2" y="29"/>
                              </a:lnTo>
                              <a:lnTo>
                                <a:pt x="3" y="48"/>
                              </a:lnTo>
                              <a:lnTo>
                                <a:pt x="3" y="114"/>
                              </a:lnTo>
                              <a:lnTo>
                                <a:pt x="3" y="47"/>
                              </a:lnTo>
                              <a:lnTo>
                                <a:pt x="3" y="17"/>
                              </a:lnTo>
                              <a:lnTo>
                                <a:pt x="4" y="8"/>
                              </a:lnTo>
                              <a:lnTo>
                                <a:pt x="4" y="7"/>
                              </a:lnTo>
                              <a:lnTo>
                                <a:pt x="4" y="21"/>
                              </a:lnTo>
                              <a:lnTo>
                                <a:pt x="4" y="76"/>
                              </a:lnTo>
                              <a:lnTo>
                                <a:pt x="4" y="47"/>
                              </a:lnTo>
                              <a:lnTo>
                                <a:pt x="4" y="0"/>
                              </a:lnTo>
                              <a:lnTo>
                                <a:pt x="4" y="1"/>
                              </a:lnTo>
                              <a:lnTo>
                                <a:pt x="5" y="57"/>
                              </a:lnTo>
                              <a:lnTo>
                                <a:pt x="5" y="72"/>
                              </a:lnTo>
                              <a:lnTo>
                                <a:pt x="5" y="27"/>
                              </a:lnTo>
                              <a:lnTo>
                                <a:pt x="5" y="26"/>
                              </a:lnTo>
                              <a:lnTo>
                                <a:pt x="6" y="31"/>
                              </a:lnTo>
                              <a:lnTo>
                                <a:pt x="6" y="45"/>
                              </a:lnTo>
                              <a:lnTo>
                                <a:pt x="6" y="71"/>
                              </a:lnTo>
                              <a:lnTo>
                                <a:pt x="6" y="59"/>
                              </a:lnTo>
                              <a:lnTo>
                                <a:pt x="6" y="63"/>
                              </a:lnTo>
                              <a:lnTo>
                                <a:pt x="6" y="108"/>
                              </a:lnTo>
                              <a:lnTo>
                                <a:pt x="6" y="139"/>
                              </a:lnTo>
                              <a:lnTo>
                                <a:pt x="7" y="59"/>
                              </a:lnTo>
                              <a:lnTo>
                                <a:pt x="7" y="20"/>
                              </a:lnTo>
                              <a:lnTo>
                                <a:pt x="7" y="15"/>
                              </a:lnTo>
                              <a:lnTo>
                                <a:pt x="7" y="45"/>
                              </a:lnTo>
                              <a:lnTo>
                                <a:pt x="8" y="105"/>
                              </a:lnTo>
                              <a:lnTo>
                                <a:pt x="8" y="95"/>
                              </a:lnTo>
                              <a:lnTo>
                                <a:pt x="8" y="173"/>
                              </a:lnTo>
                              <a:lnTo>
                                <a:pt x="8" y="84"/>
                              </a:lnTo>
                              <a:lnTo>
                                <a:pt x="8" y="48"/>
                              </a:lnTo>
                              <a:lnTo>
                                <a:pt x="8" y="58"/>
                              </a:lnTo>
                              <a:lnTo>
                                <a:pt x="9" y="44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83" name="Freeform 30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137401" y="3840163"/>
                          <a:ext cx="12700" cy="228600"/>
                        </a:xfrm>
                        <a:custGeom>
                          <a:avLst/>
                          <a:gdLst>
                            <a:gd name="T0" fmla="*/ 0 w 8"/>
                            <a:gd name="T1" fmla="*/ 49 h 144"/>
                            <a:gd name="T2" fmla="*/ 0 w 8"/>
                            <a:gd name="T3" fmla="*/ 27 h 144"/>
                            <a:gd name="T4" fmla="*/ 0 w 8"/>
                            <a:gd name="T5" fmla="*/ 35 h 144"/>
                            <a:gd name="T6" fmla="*/ 0 w 8"/>
                            <a:gd name="T7" fmla="*/ 99 h 144"/>
                            <a:gd name="T8" fmla="*/ 0 w 8"/>
                            <a:gd name="T9" fmla="*/ 105 h 144"/>
                            <a:gd name="T10" fmla="*/ 0 w 8"/>
                            <a:gd name="T11" fmla="*/ 84 h 144"/>
                            <a:gd name="T12" fmla="*/ 0 w 8"/>
                            <a:gd name="T13" fmla="*/ 92 h 144"/>
                            <a:gd name="T14" fmla="*/ 1 w 8"/>
                            <a:gd name="T15" fmla="*/ 71 h 144"/>
                            <a:gd name="T16" fmla="*/ 1 w 8"/>
                            <a:gd name="T17" fmla="*/ 69 h 144"/>
                            <a:gd name="T18" fmla="*/ 1 w 8"/>
                            <a:gd name="T19" fmla="*/ 68 h 144"/>
                            <a:gd name="T20" fmla="*/ 1 w 8"/>
                            <a:gd name="T21" fmla="*/ 58 h 144"/>
                            <a:gd name="T22" fmla="*/ 2 w 8"/>
                            <a:gd name="T23" fmla="*/ 57 h 144"/>
                            <a:gd name="T24" fmla="*/ 2 w 8"/>
                            <a:gd name="T25" fmla="*/ 94 h 144"/>
                            <a:gd name="T26" fmla="*/ 2 w 8"/>
                            <a:gd name="T27" fmla="*/ 104 h 144"/>
                            <a:gd name="T28" fmla="*/ 2 w 8"/>
                            <a:gd name="T29" fmla="*/ 52 h 144"/>
                            <a:gd name="T30" fmla="*/ 2 w 8"/>
                            <a:gd name="T31" fmla="*/ 50 h 144"/>
                            <a:gd name="T32" fmla="*/ 2 w 8"/>
                            <a:gd name="T33" fmla="*/ 66 h 144"/>
                            <a:gd name="T34" fmla="*/ 2 w 8"/>
                            <a:gd name="T35" fmla="*/ 66 h 144"/>
                            <a:gd name="T36" fmla="*/ 3 w 8"/>
                            <a:gd name="T37" fmla="*/ 68 h 144"/>
                            <a:gd name="T38" fmla="*/ 3 w 8"/>
                            <a:gd name="T39" fmla="*/ 79 h 144"/>
                            <a:gd name="T40" fmla="*/ 3 w 8"/>
                            <a:gd name="T41" fmla="*/ 44 h 144"/>
                            <a:gd name="T42" fmla="*/ 3 w 8"/>
                            <a:gd name="T43" fmla="*/ 22 h 144"/>
                            <a:gd name="T44" fmla="*/ 4 w 8"/>
                            <a:gd name="T45" fmla="*/ 32 h 144"/>
                            <a:gd name="T46" fmla="*/ 4 w 8"/>
                            <a:gd name="T47" fmla="*/ 62 h 144"/>
                            <a:gd name="T48" fmla="*/ 4 w 8"/>
                            <a:gd name="T49" fmla="*/ 29 h 144"/>
                            <a:gd name="T50" fmla="*/ 4 w 8"/>
                            <a:gd name="T51" fmla="*/ 4 h 144"/>
                            <a:gd name="T52" fmla="*/ 4 w 8"/>
                            <a:gd name="T53" fmla="*/ 0 h 144"/>
                            <a:gd name="T54" fmla="*/ 4 w 8"/>
                            <a:gd name="T55" fmla="*/ 8 h 144"/>
                            <a:gd name="T56" fmla="*/ 5 w 8"/>
                            <a:gd name="T57" fmla="*/ 18 h 144"/>
                            <a:gd name="T58" fmla="*/ 5 w 8"/>
                            <a:gd name="T59" fmla="*/ 18 h 144"/>
                            <a:gd name="T60" fmla="*/ 5 w 8"/>
                            <a:gd name="T61" fmla="*/ 12 h 144"/>
                            <a:gd name="T62" fmla="*/ 5 w 8"/>
                            <a:gd name="T63" fmla="*/ 15 h 144"/>
                            <a:gd name="T64" fmla="*/ 5 w 8"/>
                            <a:gd name="T65" fmla="*/ 22 h 144"/>
                            <a:gd name="T66" fmla="*/ 6 w 8"/>
                            <a:gd name="T67" fmla="*/ 45 h 144"/>
                            <a:gd name="T68" fmla="*/ 6 w 8"/>
                            <a:gd name="T69" fmla="*/ 118 h 144"/>
                            <a:gd name="T70" fmla="*/ 6 w 8"/>
                            <a:gd name="T71" fmla="*/ 41 h 144"/>
                            <a:gd name="T72" fmla="*/ 6 w 8"/>
                            <a:gd name="T73" fmla="*/ 16 h 144"/>
                            <a:gd name="T74" fmla="*/ 6 w 8"/>
                            <a:gd name="T75" fmla="*/ 22 h 144"/>
                            <a:gd name="T76" fmla="*/ 6 w 8"/>
                            <a:gd name="T77" fmla="*/ 39 h 144"/>
                            <a:gd name="T78" fmla="*/ 7 w 8"/>
                            <a:gd name="T79" fmla="*/ 55 h 144"/>
                            <a:gd name="T80" fmla="*/ 7 w 8"/>
                            <a:gd name="T81" fmla="*/ 77 h 144"/>
                            <a:gd name="T82" fmla="*/ 7 w 8"/>
                            <a:gd name="T83" fmla="*/ 53 h 144"/>
                            <a:gd name="T84" fmla="*/ 7 w 8"/>
                            <a:gd name="T85" fmla="*/ 43 h 144"/>
                            <a:gd name="T86" fmla="*/ 7 w 8"/>
                            <a:gd name="T87" fmla="*/ 43 h 144"/>
                            <a:gd name="T88" fmla="*/ 7 w 8"/>
                            <a:gd name="T89" fmla="*/ 36 h 144"/>
                            <a:gd name="T90" fmla="*/ 7 w 8"/>
                            <a:gd name="T91" fmla="*/ 75 h 144"/>
                            <a:gd name="T92" fmla="*/ 8 w 8"/>
                            <a:gd name="T93" fmla="*/ 144 h 144"/>
                            <a:gd name="T94" fmla="*/ 8 w 8"/>
                            <a:gd name="T95" fmla="*/ 87 h 144"/>
                            <a:gd name="T96" fmla="*/ 8 w 8"/>
                            <a:gd name="T97" fmla="*/ 141 h 144"/>
                            <a:gd name="T98" fmla="*/ 8 w 8"/>
                            <a:gd name="T99" fmla="*/ 99 h 14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144">
                              <a:moveTo>
                                <a:pt x="0" y="49"/>
                              </a:moveTo>
                              <a:lnTo>
                                <a:pt x="0" y="27"/>
                              </a:lnTo>
                              <a:lnTo>
                                <a:pt x="0" y="35"/>
                              </a:lnTo>
                              <a:lnTo>
                                <a:pt x="0" y="99"/>
                              </a:lnTo>
                              <a:lnTo>
                                <a:pt x="0" y="105"/>
                              </a:lnTo>
                              <a:lnTo>
                                <a:pt x="0" y="84"/>
                              </a:lnTo>
                              <a:lnTo>
                                <a:pt x="0" y="92"/>
                              </a:lnTo>
                              <a:lnTo>
                                <a:pt x="1" y="71"/>
                              </a:lnTo>
                              <a:lnTo>
                                <a:pt x="1" y="69"/>
                              </a:lnTo>
                              <a:lnTo>
                                <a:pt x="1" y="68"/>
                              </a:lnTo>
                              <a:lnTo>
                                <a:pt x="1" y="58"/>
                              </a:lnTo>
                              <a:lnTo>
                                <a:pt x="2" y="57"/>
                              </a:lnTo>
                              <a:lnTo>
                                <a:pt x="2" y="94"/>
                              </a:lnTo>
                              <a:lnTo>
                                <a:pt x="2" y="104"/>
                              </a:lnTo>
                              <a:lnTo>
                                <a:pt x="2" y="52"/>
                              </a:lnTo>
                              <a:lnTo>
                                <a:pt x="2" y="50"/>
                              </a:lnTo>
                              <a:lnTo>
                                <a:pt x="2" y="66"/>
                              </a:lnTo>
                              <a:lnTo>
                                <a:pt x="2" y="66"/>
                              </a:lnTo>
                              <a:lnTo>
                                <a:pt x="3" y="68"/>
                              </a:lnTo>
                              <a:lnTo>
                                <a:pt x="3" y="79"/>
                              </a:lnTo>
                              <a:lnTo>
                                <a:pt x="3" y="44"/>
                              </a:lnTo>
                              <a:lnTo>
                                <a:pt x="3" y="22"/>
                              </a:lnTo>
                              <a:lnTo>
                                <a:pt x="4" y="32"/>
                              </a:lnTo>
                              <a:lnTo>
                                <a:pt x="4" y="62"/>
                              </a:lnTo>
                              <a:lnTo>
                                <a:pt x="4" y="29"/>
                              </a:lnTo>
                              <a:lnTo>
                                <a:pt x="4" y="4"/>
                              </a:lnTo>
                              <a:lnTo>
                                <a:pt x="4" y="0"/>
                              </a:lnTo>
                              <a:lnTo>
                                <a:pt x="4" y="8"/>
                              </a:lnTo>
                              <a:lnTo>
                                <a:pt x="5" y="18"/>
                              </a:lnTo>
                              <a:lnTo>
                                <a:pt x="5" y="18"/>
                              </a:lnTo>
                              <a:lnTo>
                                <a:pt x="5" y="12"/>
                              </a:lnTo>
                              <a:lnTo>
                                <a:pt x="5" y="15"/>
                              </a:lnTo>
                              <a:lnTo>
                                <a:pt x="5" y="22"/>
                              </a:lnTo>
                              <a:lnTo>
                                <a:pt x="6" y="45"/>
                              </a:lnTo>
                              <a:lnTo>
                                <a:pt x="6" y="118"/>
                              </a:lnTo>
                              <a:lnTo>
                                <a:pt x="6" y="41"/>
                              </a:lnTo>
                              <a:lnTo>
                                <a:pt x="6" y="16"/>
                              </a:lnTo>
                              <a:lnTo>
                                <a:pt x="6" y="22"/>
                              </a:lnTo>
                              <a:lnTo>
                                <a:pt x="6" y="39"/>
                              </a:lnTo>
                              <a:lnTo>
                                <a:pt x="7" y="55"/>
                              </a:lnTo>
                              <a:lnTo>
                                <a:pt x="7" y="77"/>
                              </a:lnTo>
                              <a:lnTo>
                                <a:pt x="7" y="53"/>
                              </a:lnTo>
                              <a:lnTo>
                                <a:pt x="7" y="43"/>
                              </a:lnTo>
                              <a:lnTo>
                                <a:pt x="7" y="43"/>
                              </a:lnTo>
                              <a:lnTo>
                                <a:pt x="7" y="36"/>
                              </a:lnTo>
                              <a:lnTo>
                                <a:pt x="7" y="75"/>
                              </a:lnTo>
                              <a:lnTo>
                                <a:pt x="8" y="144"/>
                              </a:lnTo>
                              <a:lnTo>
                                <a:pt x="8" y="87"/>
                              </a:lnTo>
                              <a:lnTo>
                                <a:pt x="8" y="141"/>
                              </a:lnTo>
                              <a:lnTo>
                                <a:pt x="8" y="99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84" name="Freeform 30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150101" y="3798888"/>
                          <a:ext cx="14288" cy="241300"/>
                        </a:xfrm>
                        <a:custGeom>
                          <a:avLst/>
                          <a:gdLst>
                            <a:gd name="T0" fmla="*/ 0 w 9"/>
                            <a:gd name="T1" fmla="*/ 125 h 152"/>
                            <a:gd name="T2" fmla="*/ 1 w 9"/>
                            <a:gd name="T3" fmla="*/ 125 h 152"/>
                            <a:gd name="T4" fmla="*/ 1 w 9"/>
                            <a:gd name="T5" fmla="*/ 109 h 152"/>
                            <a:gd name="T6" fmla="*/ 1 w 9"/>
                            <a:gd name="T7" fmla="*/ 95 h 152"/>
                            <a:gd name="T8" fmla="*/ 1 w 9"/>
                            <a:gd name="T9" fmla="*/ 91 h 152"/>
                            <a:gd name="T10" fmla="*/ 1 w 9"/>
                            <a:gd name="T11" fmla="*/ 90 h 152"/>
                            <a:gd name="T12" fmla="*/ 1 w 9"/>
                            <a:gd name="T13" fmla="*/ 106 h 152"/>
                            <a:gd name="T14" fmla="*/ 2 w 9"/>
                            <a:gd name="T15" fmla="*/ 126 h 152"/>
                            <a:gd name="T16" fmla="*/ 2 w 9"/>
                            <a:gd name="T17" fmla="*/ 74 h 152"/>
                            <a:gd name="T18" fmla="*/ 2 w 9"/>
                            <a:gd name="T19" fmla="*/ 39 h 152"/>
                            <a:gd name="T20" fmla="*/ 2 w 9"/>
                            <a:gd name="T21" fmla="*/ 22 h 152"/>
                            <a:gd name="T22" fmla="*/ 2 w 9"/>
                            <a:gd name="T23" fmla="*/ 13 h 152"/>
                            <a:gd name="T24" fmla="*/ 3 w 9"/>
                            <a:gd name="T25" fmla="*/ 27 h 152"/>
                            <a:gd name="T26" fmla="*/ 3 w 9"/>
                            <a:gd name="T27" fmla="*/ 76 h 152"/>
                            <a:gd name="T28" fmla="*/ 3 w 9"/>
                            <a:gd name="T29" fmla="*/ 93 h 152"/>
                            <a:gd name="T30" fmla="*/ 3 w 9"/>
                            <a:gd name="T31" fmla="*/ 119 h 152"/>
                            <a:gd name="T32" fmla="*/ 3 w 9"/>
                            <a:gd name="T33" fmla="*/ 131 h 152"/>
                            <a:gd name="T34" fmla="*/ 3 w 9"/>
                            <a:gd name="T35" fmla="*/ 90 h 152"/>
                            <a:gd name="T36" fmla="*/ 4 w 9"/>
                            <a:gd name="T37" fmla="*/ 77 h 152"/>
                            <a:gd name="T38" fmla="*/ 4 w 9"/>
                            <a:gd name="T39" fmla="*/ 50 h 152"/>
                            <a:gd name="T40" fmla="*/ 4 w 9"/>
                            <a:gd name="T41" fmla="*/ 26 h 152"/>
                            <a:gd name="T42" fmla="*/ 4 w 9"/>
                            <a:gd name="T43" fmla="*/ 16 h 152"/>
                            <a:gd name="T44" fmla="*/ 5 w 9"/>
                            <a:gd name="T45" fmla="*/ 25 h 152"/>
                            <a:gd name="T46" fmla="*/ 5 w 9"/>
                            <a:gd name="T47" fmla="*/ 52 h 152"/>
                            <a:gd name="T48" fmla="*/ 5 w 9"/>
                            <a:gd name="T49" fmla="*/ 83 h 152"/>
                            <a:gd name="T50" fmla="*/ 5 w 9"/>
                            <a:gd name="T51" fmla="*/ 93 h 152"/>
                            <a:gd name="T52" fmla="*/ 5 w 9"/>
                            <a:gd name="T53" fmla="*/ 111 h 152"/>
                            <a:gd name="T54" fmla="*/ 5 w 9"/>
                            <a:gd name="T55" fmla="*/ 129 h 152"/>
                            <a:gd name="T56" fmla="*/ 5 w 9"/>
                            <a:gd name="T57" fmla="*/ 70 h 152"/>
                            <a:gd name="T58" fmla="*/ 6 w 9"/>
                            <a:gd name="T59" fmla="*/ 30 h 152"/>
                            <a:gd name="T60" fmla="*/ 6 w 9"/>
                            <a:gd name="T61" fmla="*/ 7 h 152"/>
                            <a:gd name="T62" fmla="*/ 6 w 9"/>
                            <a:gd name="T63" fmla="*/ 7 h 152"/>
                            <a:gd name="T64" fmla="*/ 6 w 9"/>
                            <a:gd name="T65" fmla="*/ 28 h 152"/>
                            <a:gd name="T66" fmla="*/ 7 w 9"/>
                            <a:gd name="T67" fmla="*/ 62 h 152"/>
                            <a:gd name="T68" fmla="*/ 7 w 9"/>
                            <a:gd name="T69" fmla="*/ 81 h 152"/>
                            <a:gd name="T70" fmla="*/ 7 w 9"/>
                            <a:gd name="T71" fmla="*/ 53 h 152"/>
                            <a:gd name="T72" fmla="*/ 7 w 9"/>
                            <a:gd name="T73" fmla="*/ 34 h 152"/>
                            <a:gd name="T74" fmla="*/ 7 w 9"/>
                            <a:gd name="T75" fmla="*/ 35 h 152"/>
                            <a:gd name="T76" fmla="*/ 7 w 9"/>
                            <a:gd name="T77" fmla="*/ 23 h 152"/>
                            <a:gd name="T78" fmla="*/ 8 w 9"/>
                            <a:gd name="T79" fmla="*/ 6 h 152"/>
                            <a:gd name="T80" fmla="*/ 8 w 9"/>
                            <a:gd name="T81" fmla="*/ 10 h 152"/>
                            <a:gd name="T82" fmla="*/ 8 w 9"/>
                            <a:gd name="T83" fmla="*/ 14 h 152"/>
                            <a:gd name="T84" fmla="*/ 8 w 9"/>
                            <a:gd name="T85" fmla="*/ 0 h 152"/>
                            <a:gd name="T86" fmla="*/ 8 w 9"/>
                            <a:gd name="T87" fmla="*/ 2 h 152"/>
                            <a:gd name="T88" fmla="*/ 8 w 9"/>
                            <a:gd name="T89" fmla="*/ 37 h 152"/>
                            <a:gd name="T90" fmla="*/ 8 w 9"/>
                            <a:gd name="T91" fmla="*/ 101 h 152"/>
                            <a:gd name="T92" fmla="*/ 9 w 9"/>
                            <a:gd name="T93" fmla="*/ 62 h 152"/>
                            <a:gd name="T94" fmla="*/ 9 w 9"/>
                            <a:gd name="T95" fmla="*/ 59 h 152"/>
                            <a:gd name="T96" fmla="*/ 9 w 9"/>
                            <a:gd name="T97" fmla="*/ 80 h 152"/>
                            <a:gd name="T98" fmla="*/ 9 w 9"/>
                            <a:gd name="T99" fmla="*/ 152 h 15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52">
                              <a:moveTo>
                                <a:pt x="0" y="125"/>
                              </a:moveTo>
                              <a:lnTo>
                                <a:pt x="1" y="125"/>
                              </a:lnTo>
                              <a:lnTo>
                                <a:pt x="1" y="109"/>
                              </a:lnTo>
                              <a:lnTo>
                                <a:pt x="1" y="95"/>
                              </a:lnTo>
                              <a:lnTo>
                                <a:pt x="1" y="91"/>
                              </a:lnTo>
                              <a:lnTo>
                                <a:pt x="1" y="90"/>
                              </a:lnTo>
                              <a:lnTo>
                                <a:pt x="1" y="106"/>
                              </a:lnTo>
                              <a:lnTo>
                                <a:pt x="2" y="126"/>
                              </a:lnTo>
                              <a:lnTo>
                                <a:pt x="2" y="74"/>
                              </a:lnTo>
                              <a:lnTo>
                                <a:pt x="2" y="39"/>
                              </a:lnTo>
                              <a:lnTo>
                                <a:pt x="2" y="22"/>
                              </a:lnTo>
                              <a:lnTo>
                                <a:pt x="2" y="13"/>
                              </a:lnTo>
                              <a:lnTo>
                                <a:pt x="3" y="27"/>
                              </a:lnTo>
                              <a:lnTo>
                                <a:pt x="3" y="76"/>
                              </a:lnTo>
                              <a:lnTo>
                                <a:pt x="3" y="93"/>
                              </a:lnTo>
                              <a:lnTo>
                                <a:pt x="3" y="119"/>
                              </a:lnTo>
                              <a:lnTo>
                                <a:pt x="3" y="131"/>
                              </a:lnTo>
                              <a:lnTo>
                                <a:pt x="3" y="90"/>
                              </a:lnTo>
                              <a:lnTo>
                                <a:pt x="4" y="77"/>
                              </a:lnTo>
                              <a:lnTo>
                                <a:pt x="4" y="50"/>
                              </a:lnTo>
                              <a:lnTo>
                                <a:pt x="4" y="26"/>
                              </a:lnTo>
                              <a:lnTo>
                                <a:pt x="4" y="16"/>
                              </a:lnTo>
                              <a:lnTo>
                                <a:pt x="5" y="25"/>
                              </a:lnTo>
                              <a:lnTo>
                                <a:pt x="5" y="52"/>
                              </a:lnTo>
                              <a:lnTo>
                                <a:pt x="5" y="83"/>
                              </a:lnTo>
                              <a:lnTo>
                                <a:pt x="5" y="93"/>
                              </a:lnTo>
                              <a:lnTo>
                                <a:pt x="5" y="111"/>
                              </a:lnTo>
                              <a:lnTo>
                                <a:pt x="5" y="129"/>
                              </a:lnTo>
                              <a:lnTo>
                                <a:pt x="5" y="70"/>
                              </a:lnTo>
                              <a:lnTo>
                                <a:pt x="6" y="30"/>
                              </a:lnTo>
                              <a:lnTo>
                                <a:pt x="6" y="7"/>
                              </a:lnTo>
                              <a:lnTo>
                                <a:pt x="6" y="7"/>
                              </a:lnTo>
                              <a:lnTo>
                                <a:pt x="6" y="28"/>
                              </a:lnTo>
                              <a:lnTo>
                                <a:pt x="7" y="62"/>
                              </a:lnTo>
                              <a:lnTo>
                                <a:pt x="7" y="81"/>
                              </a:lnTo>
                              <a:lnTo>
                                <a:pt x="7" y="53"/>
                              </a:lnTo>
                              <a:lnTo>
                                <a:pt x="7" y="34"/>
                              </a:lnTo>
                              <a:lnTo>
                                <a:pt x="7" y="35"/>
                              </a:lnTo>
                              <a:lnTo>
                                <a:pt x="7" y="23"/>
                              </a:lnTo>
                              <a:lnTo>
                                <a:pt x="8" y="6"/>
                              </a:lnTo>
                              <a:lnTo>
                                <a:pt x="8" y="10"/>
                              </a:lnTo>
                              <a:lnTo>
                                <a:pt x="8" y="14"/>
                              </a:lnTo>
                              <a:lnTo>
                                <a:pt x="8" y="0"/>
                              </a:lnTo>
                              <a:lnTo>
                                <a:pt x="8" y="2"/>
                              </a:lnTo>
                              <a:lnTo>
                                <a:pt x="8" y="37"/>
                              </a:lnTo>
                              <a:lnTo>
                                <a:pt x="8" y="101"/>
                              </a:lnTo>
                              <a:lnTo>
                                <a:pt x="9" y="62"/>
                              </a:lnTo>
                              <a:lnTo>
                                <a:pt x="9" y="59"/>
                              </a:lnTo>
                              <a:lnTo>
                                <a:pt x="9" y="80"/>
                              </a:lnTo>
                              <a:lnTo>
                                <a:pt x="9" y="152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85" name="Freeform 30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164388" y="3722688"/>
                          <a:ext cx="14288" cy="317500"/>
                        </a:xfrm>
                        <a:custGeom>
                          <a:avLst/>
                          <a:gdLst>
                            <a:gd name="T0" fmla="*/ 0 w 9"/>
                            <a:gd name="T1" fmla="*/ 200 h 200"/>
                            <a:gd name="T2" fmla="*/ 1 w 9"/>
                            <a:gd name="T3" fmla="*/ 168 h 200"/>
                            <a:gd name="T4" fmla="*/ 1 w 9"/>
                            <a:gd name="T5" fmla="*/ 115 h 200"/>
                            <a:gd name="T6" fmla="*/ 1 w 9"/>
                            <a:gd name="T7" fmla="*/ 119 h 200"/>
                            <a:gd name="T8" fmla="*/ 1 w 9"/>
                            <a:gd name="T9" fmla="*/ 144 h 200"/>
                            <a:gd name="T10" fmla="*/ 1 w 9"/>
                            <a:gd name="T11" fmla="*/ 70 h 200"/>
                            <a:gd name="T12" fmla="*/ 1 w 9"/>
                            <a:gd name="T13" fmla="*/ 46 h 200"/>
                            <a:gd name="T14" fmla="*/ 1 w 9"/>
                            <a:gd name="T15" fmla="*/ 73 h 200"/>
                            <a:gd name="T16" fmla="*/ 2 w 9"/>
                            <a:gd name="T17" fmla="*/ 190 h 200"/>
                            <a:gd name="T18" fmla="*/ 2 w 9"/>
                            <a:gd name="T19" fmla="*/ 74 h 200"/>
                            <a:gd name="T20" fmla="*/ 2 w 9"/>
                            <a:gd name="T21" fmla="*/ 66 h 200"/>
                            <a:gd name="T22" fmla="*/ 2 w 9"/>
                            <a:gd name="T23" fmla="*/ 73 h 200"/>
                            <a:gd name="T24" fmla="*/ 3 w 9"/>
                            <a:gd name="T25" fmla="*/ 67 h 200"/>
                            <a:gd name="T26" fmla="*/ 3 w 9"/>
                            <a:gd name="T27" fmla="*/ 69 h 200"/>
                            <a:gd name="T28" fmla="*/ 3 w 9"/>
                            <a:gd name="T29" fmla="*/ 119 h 200"/>
                            <a:gd name="T30" fmla="*/ 3 w 9"/>
                            <a:gd name="T31" fmla="*/ 143 h 200"/>
                            <a:gd name="T32" fmla="*/ 3 w 9"/>
                            <a:gd name="T33" fmla="*/ 71 h 200"/>
                            <a:gd name="T34" fmla="*/ 3 w 9"/>
                            <a:gd name="T35" fmla="*/ 52 h 200"/>
                            <a:gd name="T36" fmla="*/ 4 w 9"/>
                            <a:gd name="T37" fmla="*/ 54 h 200"/>
                            <a:gd name="T38" fmla="*/ 4 w 9"/>
                            <a:gd name="T39" fmla="*/ 80 h 200"/>
                            <a:gd name="T40" fmla="*/ 4 w 9"/>
                            <a:gd name="T41" fmla="*/ 100 h 200"/>
                            <a:gd name="T42" fmla="*/ 4 w 9"/>
                            <a:gd name="T43" fmla="*/ 49 h 200"/>
                            <a:gd name="T44" fmla="*/ 4 w 9"/>
                            <a:gd name="T45" fmla="*/ 20 h 200"/>
                            <a:gd name="T46" fmla="*/ 5 w 9"/>
                            <a:gd name="T47" fmla="*/ 6 h 200"/>
                            <a:gd name="T48" fmla="*/ 5 w 9"/>
                            <a:gd name="T49" fmla="*/ 6 h 200"/>
                            <a:gd name="T50" fmla="*/ 5 w 9"/>
                            <a:gd name="T51" fmla="*/ 24 h 200"/>
                            <a:gd name="T52" fmla="*/ 5 w 9"/>
                            <a:gd name="T53" fmla="*/ 54 h 200"/>
                            <a:gd name="T54" fmla="*/ 5 w 9"/>
                            <a:gd name="T55" fmla="*/ 79 h 200"/>
                            <a:gd name="T56" fmla="*/ 5 w 9"/>
                            <a:gd name="T57" fmla="*/ 135 h 200"/>
                            <a:gd name="T58" fmla="*/ 6 w 9"/>
                            <a:gd name="T59" fmla="*/ 149 h 200"/>
                            <a:gd name="T60" fmla="*/ 6 w 9"/>
                            <a:gd name="T61" fmla="*/ 64 h 200"/>
                            <a:gd name="T62" fmla="*/ 6 w 9"/>
                            <a:gd name="T63" fmla="*/ 34 h 200"/>
                            <a:gd name="T64" fmla="*/ 6 w 9"/>
                            <a:gd name="T65" fmla="*/ 40 h 200"/>
                            <a:gd name="T66" fmla="*/ 6 w 9"/>
                            <a:gd name="T67" fmla="*/ 101 h 200"/>
                            <a:gd name="T68" fmla="*/ 6 w 9"/>
                            <a:gd name="T69" fmla="*/ 106 h 200"/>
                            <a:gd name="T70" fmla="*/ 6 w 9"/>
                            <a:gd name="T71" fmla="*/ 48 h 200"/>
                            <a:gd name="T72" fmla="*/ 7 w 9"/>
                            <a:gd name="T73" fmla="*/ 40 h 200"/>
                            <a:gd name="T74" fmla="*/ 7 w 9"/>
                            <a:gd name="T75" fmla="*/ 51 h 200"/>
                            <a:gd name="T76" fmla="*/ 7 w 9"/>
                            <a:gd name="T77" fmla="*/ 69 h 200"/>
                            <a:gd name="T78" fmla="*/ 7 w 9"/>
                            <a:gd name="T79" fmla="*/ 95 h 200"/>
                            <a:gd name="T80" fmla="*/ 8 w 9"/>
                            <a:gd name="T81" fmla="*/ 95 h 200"/>
                            <a:gd name="T82" fmla="*/ 8 w 9"/>
                            <a:gd name="T83" fmla="*/ 86 h 200"/>
                            <a:gd name="T84" fmla="*/ 8 w 9"/>
                            <a:gd name="T85" fmla="*/ 98 h 200"/>
                            <a:gd name="T86" fmla="*/ 8 w 9"/>
                            <a:gd name="T87" fmla="*/ 88 h 200"/>
                            <a:gd name="T88" fmla="*/ 8 w 9"/>
                            <a:gd name="T89" fmla="*/ 76 h 200"/>
                            <a:gd name="T90" fmla="*/ 8 w 9"/>
                            <a:gd name="T91" fmla="*/ 79 h 200"/>
                            <a:gd name="T92" fmla="*/ 9 w 9"/>
                            <a:gd name="T93" fmla="*/ 62 h 200"/>
                            <a:gd name="T94" fmla="*/ 9 w 9"/>
                            <a:gd name="T95" fmla="*/ 25 h 200"/>
                            <a:gd name="T96" fmla="*/ 9 w 9"/>
                            <a:gd name="T97" fmla="*/ 0 h 200"/>
                            <a:gd name="T98" fmla="*/ 9 w 9"/>
                            <a:gd name="T99" fmla="*/ 5 h 2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0">
                              <a:moveTo>
                                <a:pt x="0" y="200"/>
                              </a:moveTo>
                              <a:lnTo>
                                <a:pt x="1" y="168"/>
                              </a:lnTo>
                              <a:lnTo>
                                <a:pt x="1" y="115"/>
                              </a:lnTo>
                              <a:lnTo>
                                <a:pt x="1" y="119"/>
                              </a:lnTo>
                              <a:lnTo>
                                <a:pt x="1" y="144"/>
                              </a:lnTo>
                              <a:lnTo>
                                <a:pt x="1" y="70"/>
                              </a:lnTo>
                              <a:lnTo>
                                <a:pt x="1" y="46"/>
                              </a:lnTo>
                              <a:lnTo>
                                <a:pt x="1" y="73"/>
                              </a:lnTo>
                              <a:lnTo>
                                <a:pt x="2" y="190"/>
                              </a:lnTo>
                              <a:lnTo>
                                <a:pt x="2" y="74"/>
                              </a:lnTo>
                              <a:lnTo>
                                <a:pt x="2" y="66"/>
                              </a:lnTo>
                              <a:lnTo>
                                <a:pt x="2" y="73"/>
                              </a:lnTo>
                              <a:lnTo>
                                <a:pt x="3" y="67"/>
                              </a:lnTo>
                              <a:lnTo>
                                <a:pt x="3" y="69"/>
                              </a:lnTo>
                              <a:lnTo>
                                <a:pt x="3" y="119"/>
                              </a:lnTo>
                              <a:lnTo>
                                <a:pt x="3" y="143"/>
                              </a:lnTo>
                              <a:lnTo>
                                <a:pt x="3" y="71"/>
                              </a:lnTo>
                              <a:lnTo>
                                <a:pt x="3" y="52"/>
                              </a:lnTo>
                              <a:lnTo>
                                <a:pt x="4" y="54"/>
                              </a:lnTo>
                              <a:lnTo>
                                <a:pt x="4" y="80"/>
                              </a:lnTo>
                              <a:lnTo>
                                <a:pt x="4" y="100"/>
                              </a:lnTo>
                              <a:lnTo>
                                <a:pt x="4" y="49"/>
                              </a:lnTo>
                              <a:lnTo>
                                <a:pt x="4" y="20"/>
                              </a:lnTo>
                              <a:lnTo>
                                <a:pt x="5" y="6"/>
                              </a:lnTo>
                              <a:lnTo>
                                <a:pt x="5" y="6"/>
                              </a:lnTo>
                              <a:lnTo>
                                <a:pt x="5" y="24"/>
                              </a:lnTo>
                              <a:lnTo>
                                <a:pt x="5" y="54"/>
                              </a:lnTo>
                              <a:lnTo>
                                <a:pt x="5" y="79"/>
                              </a:lnTo>
                              <a:lnTo>
                                <a:pt x="5" y="135"/>
                              </a:lnTo>
                              <a:lnTo>
                                <a:pt x="6" y="149"/>
                              </a:lnTo>
                              <a:lnTo>
                                <a:pt x="6" y="64"/>
                              </a:lnTo>
                              <a:lnTo>
                                <a:pt x="6" y="34"/>
                              </a:lnTo>
                              <a:lnTo>
                                <a:pt x="6" y="40"/>
                              </a:lnTo>
                              <a:lnTo>
                                <a:pt x="6" y="101"/>
                              </a:lnTo>
                              <a:lnTo>
                                <a:pt x="6" y="106"/>
                              </a:lnTo>
                              <a:lnTo>
                                <a:pt x="6" y="48"/>
                              </a:lnTo>
                              <a:lnTo>
                                <a:pt x="7" y="40"/>
                              </a:lnTo>
                              <a:lnTo>
                                <a:pt x="7" y="51"/>
                              </a:lnTo>
                              <a:lnTo>
                                <a:pt x="7" y="69"/>
                              </a:lnTo>
                              <a:lnTo>
                                <a:pt x="7" y="95"/>
                              </a:lnTo>
                              <a:lnTo>
                                <a:pt x="8" y="95"/>
                              </a:lnTo>
                              <a:lnTo>
                                <a:pt x="8" y="86"/>
                              </a:lnTo>
                              <a:lnTo>
                                <a:pt x="8" y="98"/>
                              </a:lnTo>
                              <a:lnTo>
                                <a:pt x="8" y="88"/>
                              </a:lnTo>
                              <a:lnTo>
                                <a:pt x="8" y="76"/>
                              </a:lnTo>
                              <a:lnTo>
                                <a:pt x="8" y="79"/>
                              </a:lnTo>
                              <a:lnTo>
                                <a:pt x="9" y="62"/>
                              </a:lnTo>
                              <a:lnTo>
                                <a:pt x="9" y="25"/>
                              </a:lnTo>
                              <a:lnTo>
                                <a:pt x="9" y="0"/>
                              </a:lnTo>
                              <a:lnTo>
                                <a:pt x="9" y="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86" name="Freeform 30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178676" y="3730625"/>
                          <a:ext cx="14288" cy="261938"/>
                        </a:xfrm>
                        <a:custGeom>
                          <a:avLst/>
                          <a:gdLst>
                            <a:gd name="T0" fmla="*/ 0 w 9"/>
                            <a:gd name="T1" fmla="*/ 0 h 165"/>
                            <a:gd name="T2" fmla="*/ 0 w 9"/>
                            <a:gd name="T3" fmla="*/ 60 h 165"/>
                            <a:gd name="T4" fmla="*/ 1 w 9"/>
                            <a:gd name="T5" fmla="*/ 79 h 165"/>
                            <a:gd name="T6" fmla="*/ 1 w 9"/>
                            <a:gd name="T7" fmla="*/ 28 h 165"/>
                            <a:gd name="T8" fmla="*/ 1 w 9"/>
                            <a:gd name="T9" fmla="*/ 26 h 165"/>
                            <a:gd name="T10" fmla="*/ 1 w 9"/>
                            <a:gd name="T11" fmla="*/ 42 h 165"/>
                            <a:gd name="T12" fmla="*/ 1 w 9"/>
                            <a:gd name="T13" fmla="*/ 66 h 165"/>
                            <a:gd name="T14" fmla="*/ 1 w 9"/>
                            <a:gd name="T15" fmla="*/ 92 h 165"/>
                            <a:gd name="T16" fmla="*/ 2 w 9"/>
                            <a:gd name="T17" fmla="*/ 105 h 165"/>
                            <a:gd name="T18" fmla="*/ 2 w 9"/>
                            <a:gd name="T19" fmla="*/ 101 h 165"/>
                            <a:gd name="T20" fmla="*/ 2 w 9"/>
                            <a:gd name="T21" fmla="*/ 80 h 165"/>
                            <a:gd name="T22" fmla="*/ 2 w 9"/>
                            <a:gd name="T23" fmla="*/ 51 h 165"/>
                            <a:gd name="T24" fmla="*/ 3 w 9"/>
                            <a:gd name="T25" fmla="*/ 36 h 165"/>
                            <a:gd name="T26" fmla="*/ 3 w 9"/>
                            <a:gd name="T27" fmla="*/ 43 h 165"/>
                            <a:gd name="T28" fmla="*/ 3 w 9"/>
                            <a:gd name="T29" fmla="*/ 88 h 165"/>
                            <a:gd name="T30" fmla="*/ 3 w 9"/>
                            <a:gd name="T31" fmla="*/ 110 h 165"/>
                            <a:gd name="T32" fmla="*/ 3 w 9"/>
                            <a:gd name="T33" fmla="*/ 50 h 165"/>
                            <a:gd name="T34" fmla="*/ 3 w 9"/>
                            <a:gd name="T35" fmla="*/ 36 h 165"/>
                            <a:gd name="T36" fmla="*/ 3 w 9"/>
                            <a:gd name="T37" fmla="*/ 50 h 165"/>
                            <a:gd name="T38" fmla="*/ 4 w 9"/>
                            <a:gd name="T39" fmla="*/ 109 h 165"/>
                            <a:gd name="T40" fmla="*/ 4 w 9"/>
                            <a:gd name="T41" fmla="*/ 97 h 165"/>
                            <a:gd name="T42" fmla="*/ 4 w 9"/>
                            <a:gd name="T43" fmla="*/ 57 h 165"/>
                            <a:gd name="T44" fmla="*/ 4 w 9"/>
                            <a:gd name="T45" fmla="*/ 52 h 165"/>
                            <a:gd name="T46" fmla="*/ 4 w 9"/>
                            <a:gd name="T47" fmla="*/ 65 h 165"/>
                            <a:gd name="T48" fmla="*/ 4 w 9"/>
                            <a:gd name="T49" fmla="*/ 98 h 165"/>
                            <a:gd name="T50" fmla="*/ 5 w 9"/>
                            <a:gd name="T51" fmla="*/ 99 h 165"/>
                            <a:gd name="T52" fmla="*/ 5 w 9"/>
                            <a:gd name="T53" fmla="*/ 61 h 165"/>
                            <a:gd name="T54" fmla="*/ 5 w 9"/>
                            <a:gd name="T55" fmla="*/ 53 h 165"/>
                            <a:gd name="T56" fmla="*/ 5 w 9"/>
                            <a:gd name="T57" fmla="*/ 64 h 165"/>
                            <a:gd name="T58" fmla="*/ 5 w 9"/>
                            <a:gd name="T59" fmla="*/ 83 h 165"/>
                            <a:gd name="T60" fmla="*/ 6 w 9"/>
                            <a:gd name="T61" fmla="*/ 135 h 165"/>
                            <a:gd name="T62" fmla="*/ 6 w 9"/>
                            <a:gd name="T63" fmla="*/ 123 h 165"/>
                            <a:gd name="T64" fmla="*/ 6 w 9"/>
                            <a:gd name="T65" fmla="*/ 69 h 165"/>
                            <a:gd name="T66" fmla="*/ 6 w 9"/>
                            <a:gd name="T67" fmla="*/ 56 h 165"/>
                            <a:gd name="T68" fmla="*/ 6 w 9"/>
                            <a:gd name="T69" fmla="*/ 49 h 165"/>
                            <a:gd name="T70" fmla="*/ 6 w 9"/>
                            <a:gd name="T71" fmla="*/ 46 h 165"/>
                            <a:gd name="T72" fmla="*/ 7 w 9"/>
                            <a:gd name="T73" fmla="*/ 50 h 165"/>
                            <a:gd name="T74" fmla="*/ 7 w 9"/>
                            <a:gd name="T75" fmla="*/ 40 h 165"/>
                            <a:gd name="T76" fmla="*/ 7 w 9"/>
                            <a:gd name="T77" fmla="*/ 30 h 165"/>
                            <a:gd name="T78" fmla="*/ 7 w 9"/>
                            <a:gd name="T79" fmla="*/ 38 h 165"/>
                            <a:gd name="T80" fmla="*/ 8 w 9"/>
                            <a:gd name="T81" fmla="*/ 49 h 165"/>
                            <a:gd name="T82" fmla="*/ 8 w 9"/>
                            <a:gd name="T83" fmla="*/ 54 h 165"/>
                            <a:gd name="T84" fmla="*/ 8 w 9"/>
                            <a:gd name="T85" fmla="*/ 72 h 165"/>
                            <a:gd name="T86" fmla="*/ 8 w 9"/>
                            <a:gd name="T87" fmla="*/ 165 h 165"/>
                            <a:gd name="T88" fmla="*/ 8 w 9"/>
                            <a:gd name="T89" fmla="*/ 122 h 165"/>
                            <a:gd name="T90" fmla="*/ 8 w 9"/>
                            <a:gd name="T91" fmla="*/ 112 h 165"/>
                            <a:gd name="T92" fmla="*/ 8 w 9"/>
                            <a:gd name="T93" fmla="*/ 110 h 165"/>
                            <a:gd name="T94" fmla="*/ 9 w 9"/>
                            <a:gd name="T95" fmla="*/ 98 h 165"/>
                            <a:gd name="T96" fmla="*/ 9 w 9"/>
                            <a:gd name="T97" fmla="*/ 158 h 165"/>
                            <a:gd name="T98" fmla="*/ 9 w 9"/>
                            <a:gd name="T99" fmla="*/ 123 h 16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65">
                              <a:moveTo>
                                <a:pt x="0" y="0"/>
                              </a:moveTo>
                              <a:lnTo>
                                <a:pt x="0" y="60"/>
                              </a:lnTo>
                              <a:lnTo>
                                <a:pt x="1" y="79"/>
                              </a:lnTo>
                              <a:lnTo>
                                <a:pt x="1" y="28"/>
                              </a:lnTo>
                              <a:lnTo>
                                <a:pt x="1" y="26"/>
                              </a:lnTo>
                              <a:lnTo>
                                <a:pt x="1" y="42"/>
                              </a:lnTo>
                              <a:lnTo>
                                <a:pt x="1" y="66"/>
                              </a:lnTo>
                              <a:lnTo>
                                <a:pt x="1" y="92"/>
                              </a:lnTo>
                              <a:lnTo>
                                <a:pt x="2" y="105"/>
                              </a:lnTo>
                              <a:lnTo>
                                <a:pt x="2" y="101"/>
                              </a:lnTo>
                              <a:lnTo>
                                <a:pt x="2" y="80"/>
                              </a:lnTo>
                              <a:lnTo>
                                <a:pt x="2" y="51"/>
                              </a:lnTo>
                              <a:lnTo>
                                <a:pt x="3" y="36"/>
                              </a:lnTo>
                              <a:lnTo>
                                <a:pt x="3" y="43"/>
                              </a:lnTo>
                              <a:lnTo>
                                <a:pt x="3" y="88"/>
                              </a:lnTo>
                              <a:lnTo>
                                <a:pt x="3" y="110"/>
                              </a:lnTo>
                              <a:lnTo>
                                <a:pt x="3" y="50"/>
                              </a:lnTo>
                              <a:lnTo>
                                <a:pt x="3" y="36"/>
                              </a:lnTo>
                              <a:lnTo>
                                <a:pt x="3" y="50"/>
                              </a:lnTo>
                              <a:lnTo>
                                <a:pt x="4" y="109"/>
                              </a:lnTo>
                              <a:lnTo>
                                <a:pt x="4" y="97"/>
                              </a:lnTo>
                              <a:lnTo>
                                <a:pt x="4" y="57"/>
                              </a:lnTo>
                              <a:lnTo>
                                <a:pt x="4" y="52"/>
                              </a:lnTo>
                              <a:lnTo>
                                <a:pt x="4" y="65"/>
                              </a:lnTo>
                              <a:lnTo>
                                <a:pt x="4" y="98"/>
                              </a:lnTo>
                              <a:lnTo>
                                <a:pt x="5" y="99"/>
                              </a:lnTo>
                              <a:lnTo>
                                <a:pt x="5" y="61"/>
                              </a:lnTo>
                              <a:lnTo>
                                <a:pt x="5" y="53"/>
                              </a:lnTo>
                              <a:lnTo>
                                <a:pt x="5" y="64"/>
                              </a:lnTo>
                              <a:lnTo>
                                <a:pt x="5" y="83"/>
                              </a:lnTo>
                              <a:lnTo>
                                <a:pt x="6" y="135"/>
                              </a:lnTo>
                              <a:lnTo>
                                <a:pt x="6" y="123"/>
                              </a:lnTo>
                              <a:lnTo>
                                <a:pt x="6" y="69"/>
                              </a:lnTo>
                              <a:lnTo>
                                <a:pt x="6" y="56"/>
                              </a:lnTo>
                              <a:lnTo>
                                <a:pt x="6" y="49"/>
                              </a:lnTo>
                              <a:lnTo>
                                <a:pt x="6" y="46"/>
                              </a:lnTo>
                              <a:lnTo>
                                <a:pt x="7" y="50"/>
                              </a:lnTo>
                              <a:lnTo>
                                <a:pt x="7" y="40"/>
                              </a:lnTo>
                              <a:lnTo>
                                <a:pt x="7" y="30"/>
                              </a:lnTo>
                              <a:lnTo>
                                <a:pt x="7" y="38"/>
                              </a:lnTo>
                              <a:lnTo>
                                <a:pt x="8" y="49"/>
                              </a:lnTo>
                              <a:lnTo>
                                <a:pt x="8" y="54"/>
                              </a:lnTo>
                              <a:lnTo>
                                <a:pt x="8" y="72"/>
                              </a:lnTo>
                              <a:lnTo>
                                <a:pt x="8" y="165"/>
                              </a:lnTo>
                              <a:lnTo>
                                <a:pt x="8" y="122"/>
                              </a:lnTo>
                              <a:lnTo>
                                <a:pt x="8" y="112"/>
                              </a:lnTo>
                              <a:lnTo>
                                <a:pt x="8" y="110"/>
                              </a:lnTo>
                              <a:lnTo>
                                <a:pt x="9" y="98"/>
                              </a:lnTo>
                              <a:lnTo>
                                <a:pt x="9" y="158"/>
                              </a:lnTo>
                              <a:lnTo>
                                <a:pt x="9" y="123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87" name="Freeform 30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192963" y="3741738"/>
                          <a:ext cx="14288" cy="539750"/>
                        </a:xfrm>
                        <a:custGeom>
                          <a:avLst/>
                          <a:gdLst>
                            <a:gd name="T0" fmla="*/ 0 w 9"/>
                            <a:gd name="T1" fmla="*/ 116 h 340"/>
                            <a:gd name="T2" fmla="*/ 0 w 9"/>
                            <a:gd name="T3" fmla="*/ 106 h 340"/>
                            <a:gd name="T4" fmla="*/ 1 w 9"/>
                            <a:gd name="T5" fmla="*/ 142 h 340"/>
                            <a:gd name="T6" fmla="*/ 1 w 9"/>
                            <a:gd name="T7" fmla="*/ 131 h 340"/>
                            <a:gd name="T8" fmla="*/ 1 w 9"/>
                            <a:gd name="T9" fmla="*/ 104 h 340"/>
                            <a:gd name="T10" fmla="*/ 1 w 9"/>
                            <a:gd name="T11" fmla="*/ 99 h 340"/>
                            <a:gd name="T12" fmla="*/ 1 w 9"/>
                            <a:gd name="T13" fmla="*/ 40 h 340"/>
                            <a:gd name="T14" fmla="*/ 1 w 9"/>
                            <a:gd name="T15" fmla="*/ 6 h 340"/>
                            <a:gd name="T16" fmla="*/ 2 w 9"/>
                            <a:gd name="T17" fmla="*/ 0 h 340"/>
                            <a:gd name="T18" fmla="*/ 2 w 9"/>
                            <a:gd name="T19" fmla="*/ 17 h 340"/>
                            <a:gd name="T20" fmla="*/ 2 w 9"/>
                            <a:gd name="T21" fmla="*/ 52 h 340"/>
                            <a:gd name="T22" fmla="*/ 2 w 9"/>
                            <a:gd name="T23" fmla="*/ 77 h 340"/>
                            <a:gd name="T24" fmla="*/ 2 w 9"/>
                            <a:gd name="T25" fmla="*/ 62 h 340"/>
                            <a:gd name="T26" fmla="*/ 2 w 9"/>
                            <a:gd name="T27" fmla="*/ 54 h 340"/>
                            <a:gd name="T28" fmla="*/ 2 w 9"/>
                            <a:gd name="T29" fmla="*/ 58 h 340"/>
                            <a:gd name="T30" fmla="*/ 3 w 9"/>
                            <a:gd name="T31" fmla="*/ 73 h 340"/>
                            <a:gd name="T32" fmla="*/ 3 w 9"/>
                            <a:gd name="T33" fmla="*/ 116 h 340"/>
                            <a:gd name="T34" fmla="*/ 3 w 9"/>
                            <a:gd name="T35" fmla="*/ 255 h 340"/>
                            <a:gd name="T36" fmla="*/ 3 w 9"/>
                            <a:gd name="T37" fmla="*/ 147 h 340"/>
                            <a:gd name="T38" fmla="*/ 4 w 9"/>
                            <a:gd name="T39" fmla="*/ 165 h 340"/>
                            <a:gd name="T40" fmla="*/ 4 w 9"/>
                            <a:gd name="T41" fmla="*/ 173 h 340"/>
                            <a:gd name="T42" fmla="*/ 4 w 9"/>
                            <a:gd name="T43" fmla="*/ 189 h 340"/>
                            <a:gd name="T44" fmla="*/ 4 w 9"/>
                            <a:gd name="T45" fmla="*/ 128 h 340"/>
                            <a:gd name="T46" fmla="*/ 4 w 9"/>
                            <a:gd name="T47" fmla="*/ 86 h 340"/>
                            <a:gd name="T48" fmla="*/ 4 w 9"/>
                            <a:gd name="T49" fmla="*/ 75 h 340"/>
                            <a:gd name="T50" fmla="*/ 4 w 9"/>
                            <a:gd name="T51" fmla="*/ 80 h 340"/>
                            <a:gd name="T52" fmla="*/ 5 w 9"/>
                            <a:gd name="T53" fmla="*/ 94 h 340"/>
                            <a:gd name="T54" fmla="*/ 5 w 9"/>
                            <a:gd name="T55" fmla="*/ 95 h 340"/>
                            <a:gd name="T56" fmla="*/ 5 w 9"/>
                            <a:gd name="T57" fmla="*/ 85 h 340"/>
                            <a:gd name="T58" fmla="*/ 5 w 9"/>
                            <a:gd name="T59" fmla="*/ 75 h 340"/>
                            <a:gd name="T60" fmla="*/ 6 w 9"/>
                            <a:gd name="T61" fmla="*/ 73 h 340"/>
                            <a:gd name="T62" fmla="*/ 6 w 9"/>
                            <a:gd name="T63" fmla="*/ 94 h 340"/>
                            <a:gd name="T64" fmla="*/ 6 w 9"/>
                            <a:gd name="T65" fmla="*/ 85 h 340"/>
                            <a:gd name="T66" fmla="*/ 6 w 9"/>
                            <a:gd name="T67" fmla="*/ 54 h 340"/>
                            <a:gd name="T68" fmla="*/ 6 w 9"/>
                            <a:gd name="T69" fmla="*/ 47 h 340"/>
                            <a:gd name="T70" fmla="*/ 6 w 9"/>
                            <a:gd name="T71" fmla="*/ 58 h 340"/>
                            <a:gd name="T72" fmla="*/ 7 w 9"/>
                            <a:gd name="T73" fmla="*/ 82 h 340"/>
                            <a:gd name="T74" fmla="*/ 7 w 9"/>
                            <a:gd name="T75" fmla="*/ 110 h 340"/>
                            <a:gd name="T76" fmla="*/ 7 w 9"/>
                            <a:gd name="T77" fmla="*/ 138 h 340"/>
                            <a:gd name="T78" fmla="*/ 7 w 9"/>
                            <a:gd name="T79" fmla="*/ 221 h 340"/>
                            <a:gd name="T80" fmla="*/ 7 w 9"/>
                            <a:gd name="T81" fmla="*/ 112 h 340"/>
                            <a:gd name="T82" fmla="*/ 8 w 9"/>
                            <a:gd name="T83" fmla="*/ 75 h 340"/>
                            <a:gd name="T84" fmla="*/ 8 w 9"/>
                            <a:gd name="T85" fmla="*/ 69 h 340"/>
                            <a:gd name="T86" fmla="*/ 8 w 9"/>
                            <a:gd name="T87" fmla="*/ 82 h 340"/>
                            <a:gd name="T88" fmla="*/ 8 w 9"/>
                            <a:gd name="T89" fmla="*/ 108 h 340"/>
                            <a:gd name="T90" fmla="*/ 8 w 9"/>
                            <a:gd name="T91" fmla="*/ 146 h 340"/>
                            <a:gd name="T92" fmla="*/ 8 w 9"/>
                            <a:gd name="T93" fmla="*/ 195 h 340"/>
                            <a:gd name="T94" fmla="*/ 9 w 9"/>
                            <a:gd name="T95" fmla="*/ 227 h 340"/>
                            <a:gd name="T96" fmla="*/ 9 w 9"/>
                            <a:gd name="T97" fmla="*/ 340 h 340"/>
                            <a:gd name="T98" fmla="*/ 9 w 9"/>
                            <a:gd name="T99" fmla="*/ 165 h 3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340">
                              <a:moveTo>
                                <a:pt x="0" y="116"/>
                              </a:moveTo>
                              <a:lnTo>
                                <a:pt x="0" y="106"/>
                              </a:lnTo>
                              <a:lnTo>
                                <a:pt x="1" y="142"/>
                              </a:lnTo>
                              <a:lnTo>
                                <a:pt x="1" y="131"/>
                              </a:lnTo>
                              <a:lnTo>
                                <a:pt x="1" y="104"/>
                              </a:lnTo>
                              <a:lnTo>
                                <a:pt x="1" y="99"/>
                              </a:lnTo>
                              <a:lnTo>
                                <a:pt x="1" y="40"/>
                              </a:lnTo>
                              <a:lnTo>
                                <a:pt x="1" y="6"/>
                              </a:lnTo>
                              <a:lnTo>
                                <a:pt x="2" y="0"/>
                              </a:lnTo>
                              <a:lnTo>
                                <a:pt x="2" y="17"/>
                              </a:lnTo>
                              <a:lnTo>
                                <a:pt x="2" y="52"/>
                              </a:lnTo>
                              <a:lnTo>
                                <a:pt x="2" y="77"/>
                              </a:lnTo>
                              <a:lnTo>
                                <a:pt x="2" y="62"/>
                              </a:lnTo>
                              <a:lnTo>
                                <a:pt x="2" y="54"/>
                              </a:lnTo>
                              <a:lnTo>
                                <a:pt x="2" y="58"/>
                              </a:lnTo>
                              <a:lnTo>
                                <a:pt x="3" y="73"/>
                              </a:lnTo>
                              <a:lnTo>
                                <a:pt x="3" y="116"/>
                              </a:lnTo>
                              <a:lnTo>
                                <a:pt x="3" y="255"/>
                              </a:lnTo>
                              <a:lnTo>
                                <a:pt x="3" y="147"/>
                              </a:lnTo>
                              <a:lnTo>
                                <a:pt x="4" y="165"/>
                              </a:lnTo>
                              <a:lnTo>
                                <a:pt x="4" y="173"/>
                              </a:lnTo>
                              <a:lnTo>
                                <a:pt x="4" y="189"/>
                              </a:lnTo>
                              <a:lnTo>
                                <a:pt x="4" y="128"/>
                              </a:lnTo>
                              <a:lnTo>
                                <a:pt x="4" y="86"/>
                              </a:lnTo>
                              <a:lnTo>
                                <a:pt x="4" y="75"/>
                              </a:lnTo>
                              <a:lnTo>
                                <a:pt x="4" y="80"/>
                              </a:lnTo>
                              <a:lnTo>
                                <a:pt x="5" y="94"/>
                              </a:lnTo>
                              <a:lnTo>
                                <a:pt x="5" y="95"/>
                              </a:lnTo>
                              <a:lnTo>
                                <a:pt x="5" y="85"/>
                              </a:lnTo>
                              <a:lnTo>
                                <a:pt x="5" y="75"/>
                              </a:lnTo>
                              <a:lnTo>
                                <a:pt x="6" y="73"/>
                              </a:lnTo>
                              <a:lnTo>
                                <a:pt x="6" y="94"/>
                              </a:lnTo>
                              <a:lnTo>
                                <a:pt x="6" y="85"/>
                              </a:lnTo>
                              <a:lnTo>
                                <a:pt x="6" y="54"/>
                              </a:lnTo>
                              <a:lnTo>
                                <a:pt x="6" y="47"/>
                              </a:lnTo>
                              <a:lnTo>
                                <a:pt x="6" y="58"/>
                              </a:lnTo>
                              <a:lnTo>
                                <a:pt x="7" y="82"/>
                              </a:lnTo>
                              <a:lnTo>
                                <a:pt x="7" y="110"/>
                              </a:lnTo>
                              <a:lnTo>
                                <a:pt x="7" y="138"/>
                              </a:lnTo>
                              <a:lnTo>
                                <a:pt x="7" y="221"/>
                              </a:lnTo>
                              <a:lnTo>
                                <a:pt x="7" y="112"/>
                              </a:lnTo>
                              <a:lnTo>
                                <a:pt x="8" y="75"/>
                              </a:lnTo>
                              <a:lnTo>
                                <a:pt x="8" y="69"/>
                              </a:lnTo>
                              <a:lnTo>
                                <a:pt x="8" y="82"/>
                              </a:lnTo>
                              <a:lnTo>
                                <a:pt x="8" y="108"/>
                              </a:lnTo>
                              <a:lnTo>
                                <a:pt x="8" y="146"/>
                              </a:lnTo>
                              <a:lnTo>
                                <a:pt x="8" y="195"/>
                              </a:lnTo>
                              <a:lnTo>
                                <a:pt x="9" y="227"/>
                              </a:lnTo>
                              <a:lnTo>
                                <a:pt x="9" y="340"/>
                              </a:lnTo>
                              <a:lnTo>
                                <a:pt x="9" y="16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88" name="Freeform 30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207251" y="3813175"/>
                          <a:ext cx="14288" cy="342900"/>
                        </a:xfrm>
                        <a:custGeom>
                          <a:avLst/>
                          <a:gdLst>
                            <a:gd name="T0" fmla="*/ 0 w 9"/>
                            <a:gd name="T1" fmla="*/ 120 h 216"/>
                            <a:gd name="T2" fmla="*/ 0 w 9"/>
                            <a:gd name="T3" fmla="*/ 88 h 216"/>
                            <a:gd name="T4" fmla="*/ 1 w 9"/>
                            <a:gd name="T5" fmla="*/ 114 h 216"/>
                            <a:gd name="T6" fmla="*/ 1 w 9"/>
                            <a:gd name="T7" fmla="*/ 216 h 216"/>
                            <a:gd name="T8" fmla="*/ 1 w 9"/>
                            <a:gd name="T9" fmla="*/ 105 h 216"/>
                            <a:gd name="T10" fmla="*/ 1 w 9"/>
                            <a:gd name="T11" fmla="*/ 105 h 216"/>
                            <a:gd name="T12" fmla="*/ 1 w 9"/>
                            <a:gd name="T13" fmla="*/ 134 h 216"/>
                            <a:gd name="T14" fmla="*/ 1 w 9"/>
                            <a:gd name="T15" fmla="*/ 142 h 216"/>
                            <a:gd name="T16" fmla="*/ 1 w 9"/>
                            <a:gd name="T17" fmla="*/ 147 h 216"/>
                            <a:gd name="T18" fmla="*/ 2 w 9"/>
                            <a:gd name="T19" fmla="*/ 79 h 216"/>
                            <a:gd name="T20" fmla="*/ 2 w 9"/>
                            <a:gd name="T21" fmla="*/ 20 h 216"/>
                            <a:gd name="T22" fmla="*/ 2 w 9"/>
                            <a:gd name="T23" fmla="*/ 0 h 216"/>
                            <a:gd name="T24" fmla="*/ 2 w 9"/>
                            <a:gd name="T25" fmla="*/ 11 h 216"/>
                            <a:gd name="T26" fmla="*/ 2 w 9"/>
                            <a:gd name="T27" fmla="*/ 60 h 216"/>
                            <a:gd name="T28" fmla="*/ 2 w 9"/>
                            <a:gd name="T29" fmla="*/ 185 h 216"/>
                            <a:gd name="T30" fmla="*/ 3 w 9"/>
                            <a:gd name="T31" fmla="*/ 169 h 216"/>
                            <a:gd name="T32" fmla="*/ 3 w 9"/>
                            <a:gd name="T33" fmla="*/ 102 h 216"/>
                            <a:gd name="T34" fmla="*/ 3 w 9"/>
                            <a:gd name="T35" fmla="*/ 95 h 216"/>
                            <a:gd name="T36" fmla="*/ 3 w 9"/>
                            <a:gd name="T37" fmla="*/ 168 h 216"/>
                            <a:gd name="T38" fmla="*/ 3 w 9"/>
                            <a:gd name="T39" fmla="*/ 134 h 216"/>
                            <a:gd name="T40" fmla="*/ 4 w 9"/>
                            <a:gd name="T41" fmla="*/ 75 h 216"/>
                            <a:gd name="T42" fmla="*/ 4 w 9"/>
                            <a:gd name="T43" fmla="*/ 63 h 216"/>
                            <a:gd name="T44" fmla="*/ 4 w 9"/>
                            <a:gd name="T45" fmla="*/ 115 h 216"/>
                            <a:gd name="T46" fmla="*/ 4 w 9"/>
                            <a:gd name="T47" fmla="*/ 111 h 216"/>
                            <a:gd name="T48" fmla="*/ 4 w 9"/>
                            <a:gd name="T49" fmla="*/ 65 h 216"/>
                            <a:gd name="T50" fmla="*/ 4 w 9"/>
                            <a:gd name="T51" fmla="*/ 79 h 216"/>
                            <a:gd name="T52" fmla="*/ 5 w 9"/>
                            <a:gd name="T53" fmla="*/ 129 h 216"/>
                            <a:gd name="T54" fmla="*/ 5 w 9"/>
                            <a:gd name="T55" fmla="*/ 77 h 216"/>
                            <a:gd name="T56" fmla="*/ 5 w 9"/>
                            <a:gd name="T57" fmla="*/ 33 h 216"/>
                            <a:gd name="T58" fmla="*/ 5 w 9"/>
                            <a:gd name="T59" fmla="*/ 20 h 216"/>
                            <a:gd name="T60" fmla="*/ 6 w 9"/>
                            <a:gd name="T61" fmla="*/ 23 h 216"/>
                            <a:gd name="T62" fmla="*/ 6 w 9"/>
                            <a:gd name="T63" fmla="*/ 36 h 216"/>
                            <a:gd name="T64" fmla="*/ 6 w 9"/>
                            <a:gd name="T65" fmla="*/ 66 h 216"/>
                            <a:gd name="T66" fmla="*/ 6 w 9"/>
                            <a:gd name="T67" fmla="*/ 92 h 216"/>
                            <a:gd name="T68" fmla="*/ 6 w 9"/>
                            <a:gd name="T69" fmla="*/ 51 h 216"/>
                            <a:gd name="T70" fmla="*/ 6 w 9"/>
                            <a:gd name="T71" fmla="*/ 48 h 216"/>
                            <a:gd name="T72" fmla="*/ 6 w 9"/>
                            <a:gd name="T73" fmla="*/ 124 h 216"/>
                            <a:gd name="T74" fmla="*/ 7 w 9"/>
                            <a:gd name="T75" fmla="*/ 76 h 216"/>
                            <a:gd name="T76" fmla="*/ 7 w 9"/>
                            <a:gd name="T77" fmla="*/ 33 h 216"/>
                            <a:gd name="T78" fmla="*/ 7 w 9"/>
                            <a:gd name="T79" fmla="*/ 43 h 216"/>
                            <a:gd name="T80" fmla="*/ 7 w 9"/>
                            <a:gd name="T81" fmla="*/ 127 h 216"/>
                            <a:gd name="T82" fmla="*/ 8 w 9"/>
                            <a:gd name="T83" fmla="*/ 76 h 216"/>
                            <a:gd name="T84" fmla="*/ 8 w 9"/>
                            <a:gd name="T85" fmla="*/ 43 h 216"/>
                            <a:gd name="T86" fmla="*/ 8 w 9"/>
                            <a:gd name="T87" fmla="*/ 46 h 216"/>
                            <a:gd name="T88" fmla="*/ 8 w 9"/>
                            <a:gd name="T89" fmla="*/ 55 h 216"/>
                            <a:gd name="T90" fmla="*/ 8 w 9"/>
                            <a:gd name="T91" fmla="*/ 38 h 216"/>
                            <a:gd name="T92" fmla="*/ 8 w 9"/>
                            <a:gd name="T93" fmla="*/ 16 h 216"/>
                            <a:gd name="T94" fmla="*/ 8 w 9"/>
                            <a:gd name="T95" fmla="*/ 12 h 216"/>
                            <a:gd name="T96" fmla="*/ 9 w 9"/>
                            <a:gd name="T97" fmla="*/ 19 h 216"/>
                            <a:gd name="T98" fmla="*/ 9 w 9"/>
                            <a:gd name="T99" fmla="*/ 26 h 21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16">
                              <a:moveTo>
                                <a:pt x="0" y="120"/>
                              </a:moveTo>
                              <a:lnTo>
                                <a:pt x="0" y="88"/>
                              </a:lnTo>
                              <a:lnTo>
                                <a:pt x="1" y="114"/>
                              </a:lnTo>
                              <a:lnTo>
                                <a:pt x="1" y="216"/>
                              </a:lnTo>
                              <a:lnTo>
                                <a:pt x="1" y="105"/>
                              </a:lnTo>
                              <a:lnTo>
                                <a:pt x="1" y="105"/>
                              </a:lnTo>
                              <a:lnTo>
                                <a:pt x="1" y="134"/>
                              </a:lnTo>
                              <a:lnTo>
                                <a:pt x="1" y="142"/>
                              </a:lnTo>
                              <a:lnTo>
                                <a:pt x="1" y="147"/>
                              </a:lnTo>
                              <a:lnTo>
                                <a:pt x="2" y="79"/>
                              </a:lnTo>
                              <a:lnTo>
                                <a:pt x="2" y="20"/>
                              </a:lnTo>
                              <a:lnTo>
                                <a:pt x="2" y="0"/>
                              </a:lnTo>
                              <a:lnTo>
                                <a:pt x="2" y="11"/>
                              </a:lnTo>
                              <a:lnTo>
                                <a:pt x="2" y="60"/>
                              </a:lnTo>
                              <a:lnTo>
                                <a:pt x="2" y="185"/>
                              </a:lnTo>
                              <a:lnTo>
                                <a:pt x="3" y="169"/>
                              </a:lnTo>
                              <a:lnTo>
                                <a:pt x="3" y="102"/>
                              </a:lnTo>
                              <a:lnTo>
                                <a:pt x="3" y="95"/>
                              </a:lnTo>
                              <a:lnTo>
                                <a:pt x="3" y="168"/>
                              </a:lnTo>
                              <a:lnTo>
                                <a:pt x="3" y="134"/>
                              </a:lnTo>
                              <a:lnTo>
                                <a:pt x="4" y="75"/>
                              </a:lnTo>
                              <a:lnTo>
                                <a:pt x="4" y="63"/>
                              </a:lnTo>
                              <a:lnTo>
                                <a:pt x="4" y="115"/>
                              </a:lnTo>
                              <a:lnTo>
                                <a:pt x="4" y="111"/>
                              </a:lnTo>
                              <a:lnTo>
                                <a:pt x="4" y="65"/>
                              </a:lnTo>
                              <a:lnTo>
                                <a:pt x="4" y="79"/>
                              </a:lnTo>
                              <a:lnTo>
                                <a:pt x="5" y="129"/>
                              </a:lnTo>
                              <a:lnTo>
                                <a:pt x="5" y="77"/>
                              </a:lnTo>
                              <a:lnTo>
                                <a:pt x="5" y="33"/>
                              </a:lnTo>
                              <a:lnTo>
                                <a:pt x="5" y="20"/>
                              </a:lnTo>
                              <a:lnTo>
                                <a:pt x="6" y="23"/>
                              </a:lnTo>
                              <a:lnTo>
                                <a:pt x="6" y="36"/>
                              </a:lnTo>
                              <a:lnTo>
                                <a:pt x="6" y="66"/>
                              </a:lnTo>
                              <a:lnTo>
                                <a:pt x="6" y="92"/>
                              </a:lnTo>
                              <a:lnTo>
                                <a:pt x="6" y="51"/>
                              </a:lnTo>
                              <a:lnTo>
                                <a:pt x="6" y="48"/>
                              </a:lnTo>
                              <a:lnTo>
                                <a:pt x="6" y="124"/>
                              </a:lnTo>
                              <a:lnTo>
                                <a:pt x="7" y="76"/>
                              </a:lnTo>
                              <a:lnTo>
                                <a:pt x="7" y="33"/>
                              </a:lnTo>
                              <a:lnTo>
                                <a:pt x="7" y="43"/>
                              </a:lnTo>
                              <a:lnTo>
                                <a:pt x="7" y="127"/>
                              </a:lnTo>
                              <a:lnTo>
                                <a:pt x="8" y="76"/>
                              </a:lnTo>
                              <a:lnTo>
                                <a:pt x="8" y="43"/>
                              </a:lnTo>
                              <a:lnTo>
                                <a:pt x="8" y="46"/>
                              </a:lnTo>
                              <a:lnTo>
                                <a:pt x="8" y="55"/>
                              </a:lnTo>
                              <a:lnTo>
                                <a:pt x="8" y="38"/>
                              </a:lnTo>
                              <a:lnTo>
                                <a:pt x="8" y="16"/>
                              </a:lnTo>
                              <a:lnTo>
                                <a:pt x="8" y="12"/>
                              </a:lnTo>
                              <a:lnTo>
                                <a:pt x="9" y="19"/>
                              </a:lnTo>
                              <a:lnTo>
                                <a:pt x="9" y="2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89" name="Freeform 30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221538" y="3816350"/>
                          <a:ext cx="14288" cy="342900"/>
                        </a:xfrm>
                        <a:custGeom>
                          <a:avLst/>
                          <a:gdLst>
                            <a:gd name="T0" fmla="*/ 0 w 9"/>
                            <a:gd name="T1" fmla="*/ 24 h 216"/>
                            <a:gd name="T2" fmla="*/ 0 w 9"/>
                            <a:gd name="T3" fmla="*/ 21 h 216"/>
                            <a:gd name="T4" fmla="*/ 0 w 9"/>
                            <a:gd name="T5" fmla="*/ 9 h 216"/>
                            <a:gd name="T6" fmla="*/ 0 w 9"/>
                            <a:gd name="T7" fmla="*/ 13 h 216"/>
                            <a:gd name="T8" fmla="*/ 0 w 9"/>
                            <a:gd name="T9" fmla="*/ 55 h 216"/>
                            <a:gd name="T10" fmla="*/ 1 w 9"/>
                            <a:gd name="T11" fmla="*/ 128 h 216"/>
                            <a:gd name="T12" fmla="*/ 1 w 9"/>
                            <a:gd name="T13" fmla="*/ 76 h 216"/>
                            <a:gd name="T14" fmla="*/ 1 w 9"/>
                            <a:gd name="T15" fmla="*/ 137 h 216"/>
                            <a:gd name="T16" fmla="*/ 1 w 9"/>
                            <a:gd name="T17" fmla="*/ 60 h 216"/>
                            <a:gd name="T18" fmla="*/ 2 w 9"/>
                            <a:gd name="T19" fmla="*/ 14 h 216"/>
                            <a:gd name="T20" fmla="*/ 2 w 9"/>
                            <a:gd name="T21" fmla="*/ 0 h 216"/>
                            <a:gd name="T22" fmla="*/ 2 w 9"/>
                            <a:gd name="T23" fmla="*/ 1 h 216"/>
                            <a:gd name="T24" fmla="*/ 2 w 9"/>
                            <a:gd name="T25" fmla="*/ 10 h 216"/>
                            <a:gd name="T26" fmla="*/ 2 w 9"/>
                            <a:gd name="T27" fmla="*/ 23 h 216"/>
                            <a:gd name="T28" fmla="*/ 2 w 9"/>
                            <a:gd name="T29" fmla="*/ 28 h 216"/>
                            <a:gd name="T30" fmla="*/ 2 w 9"/>
                            <a:gd name="T31" fmla="*/ 26 h 216"/>
                            <a:gd name="T32" fmla="*/ 3 w 9"/>
                            <a:gd name="T33" fmla="*/ 42 h 216"/>
                            <a:gd name="T34" fmla="*/ 3 w 9"/>
                            <a:gd name="T35" fmla="*/ 83 h 216"/>
                            <a:gd name="T36" fmla="*/ 3 w 9"/>
                            <a:gd name="T37" fmla="*/ 87 h 216"/>
                            <a:gd name="T38" fmla="*/ 3 w 9"/>
                            <a:gd name="T39" fmla="*/ 97 h 216"/>
                            <a:gd name="T40" fmla="*/ 4 w 9"/>
                            <a:gd name="T41" fmla="*/ 145 h 216"/>
                            <a:gd name="T42" fmla="*/ 4 w 9"/>
                            <a:gd name="T43" fmla="*/ 160 h 216"/>
                            <a:gd name="T44" fmla="*/ 4 w 9"/>
                            <a:gd name="T45" fmla="*/ 81 h 216"/>
                            <a:gd name="T46" fmla="*/ 4 w 9"/>
                            <a:gd name="T47" fmla="*/ 40 h 216"/>
                            <a:gd name="T48" fmla="*/ 4 w 9"/>
                            <a:gd name="T49" fmla="*/ 30 h 216"/>
                            <a:gd name="T50" fmla="*/ 4 w 9"/>
                            <a:gd name="T51" fmla="*/ 45 h 216"/>
                            <a:gd name="T52" fmla="*/ 5 w 9"/>
                            <a:gd name="T53" fmla="*/ 101 h 216"/>
                            <a:gd name="T54" fmla="*/ 5 w 9"/>
                            <a:gd name="T55" fmla="*/ 140 h 216"/>
                            <a:gd name="T56" fmla="*/ 5 w 9"/>
                            <a:gd name="T57" fmla="*/ 93 h 216"/>
                            <a:gd name="T58" fmla="*/ 5 w 9"/>
                            <a:gd name="T59" fmla="*/ 111 h 216"/>
                            <a:gd name="T60" fmla="*/ 5 w 9"/>
                            <a:gd name="T61" fmla="*/ 216 h 216"/>
                            <a:gd name="T62" fmla="*/ 6 w 9"/>
                            <a:gd name="T63" fmla="*/ 159 h 216"/>
                            <a:gd name="T64" fmla="*/ 6 w 9"/>
                            <a:gd name="T65" fmla="*/ 213 h 216"/>
                            <a:gd name="T66" fmla="*/ 6 w 9"/>
                            <a:gd name="T67" fmla="*/ 147 h 216"/>
                            <a:gd name="T68" fmla="*/ 6 w 9"/>
                            <a:gd name="T69" fmla="*/ 100 h 216"/>
                            <a:gd name="T70" fmla="*/ 6 w 9"/>
                            <a:gd name="T71" fmla="*/ 79 h 216"/>
                            <a:gd name="T72" fmla="*/ 6 w 9"/>
                            <a:gd name="T73" fmla="*/ 90 h 216"/>
                            <a:gd name="T74" fmla="*/ 7 w 9"/>
                            <a:gd name="T75" fmla="*/ 141 h 216"/>
                            <a:gd name="T76" fmla="*/ 7 w 9"/>
                            <a:gd name="T77" fmla="*/ 67 h 216"/>
                            <a:gd name="T78" fmla="*/ 7 w 9"/>
                            <a:gd name="T79" fmla="*/ 47 h 216"/>
                            <a:gd name="T80" fmla="*/ 7 w 9"/>
                            <a:gd name="T81" fmla="*/ 62 h 216"/>
                            <a:gd name="T82" fmla="*/ 7 w 9"/>
                            <a:gd name="T83" fmla="*/ 69 h 216"/>
                            <a:gd name="T84" fmla="*/ 7 w 9"/>
                            <a:gd name="T85" fmla="*/ 44 h 216"/>
                            <a:gd name="T86" fmla="*/ 7 w 9"/>
                            <a:gd name="T87" fmla="*/ 34 h 216"/>
                            <a:gd name="T88" fmla="*/ 8 w 9"/>
                            <a:gd name="T89" fmla="*/ 33 h 216"/>
                            <a:gd name="T90" fmla="*/ 8 w 9"/>
                            <a:gd name="T91" fmla="*/ 31 h 216"/>
                            <a:gd name="T92" fmla="*/ 8 w 9"/>
                            <a:gd name="T93" fmla="*/ 35 h 216"/>
                            <a:gd name="T94" fmla="*/ 8 w 9"/>
                            <a:gd name="T95" fmla="*/ 45 h 216"/>
                            <a:gd name="T96" fmla="*/ 9 w 9"/>
                            <a:gd name="T97" fmla="*/ 60 h 216"/>
                            <a:gd name="T98" fmla="*/ 9 w 9"/>
                            <a:gd name="T99" fmla="*/ 65 h 21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16">
                              <a:moveTo>
                                <a:pt x="0" y="24"/>
                              </a:moveTo>
                              <a:lnTo>
                                <a:pt x="0" y="21"/>
                              </a:lnTo>
                              <a:lnTo>
                                <a:pt x="0" y="9"/>
                              </a:lnTo>
                              <a:lnTo>
                                <a:pt x="0" y="13"/>
                              </a:lnTo>
                              <a:lnTo>
                                <a:pt x="0" y="55"/>
                              </a:lnTo>
                              <a:lnTo>
                                <a:pt x="1" y="128"/>
                              </a:lnTo>
                              <a:lnTo>
                                <a:pt x="1" y="76"/>
                              </a:lnTo>
                              <a:lnTo>
                                <a:pt x="1" y="137"/>
                              </a:lnTo>
                              <a:lnTo>
                                <a:pt x="1" y="60"/>
                              </a:lnTo>
                              <a:lnTo>
                                <a:pt x="2" y="14"/>
                              </a:lnTo>
                              <a:lnTo>
                                <a:pt x="2" y="0"/>
                              </a:lnTo>
                              <a:lnTo>
                                <a:pt x="2" y="1"/>
                              </a:lnTo>
                              <a:lnTo>
                                <a:pt x="2" y="10"/>
                              </a:lnTo>
                              <a:lnTo>
                                <a:pt x="2" y="23"/>
                              </a:lnTo>
                              <a:lnTo>
                                <a:pt x="2" y="28"/>
                              </a:lnTo>
                              <a:lnTo>
                                <a:pt x="2" y="26"/>
                              </a:lnTo>
                              <a:lnTo>
                                <a:pt x="3" y="42"/>
                              </a:lnTo>
                              <a:lnTo>
                                <a:pt x="3" y="83"/>
                              </a:lnTo>
                              <a:lnTo>
                                <a:pt x="3" y="87"/>
                              </a:lnTo>
                              <a:lnTo>
                                <a:pt x="3" y="97"/>
                              </a:lnTo>
                              <a:lnTo>
                                <a:pt x="4" y="145"/>
                              </a:lnTo>
                              <a:lnTo>
                                <a:pt x="4" y="160"/>
                              </a:lnTo>
                              <a:lnTo>
                                <a:pt x="4" y="81"/>
                              </a:lnTo>
                              <a:lnTo>
                                <a:pt x="4" y="40"/>
                              </a:lnTo>
                              <a:lnTo>
                                <a:pt x="4" y="30"/>
                              </a:lnTo>
                              <a:lnTo>
                                <a:pt x="4" y="45"/>
                              </a:lnTo>
                              <a:lnTo>
                                <a:pt x="5" y="101"/>
                              </a:lnTo>
                              <a:lnTo>
                                <a:pt x="5" y="140"/>
                              </a:lnTo>
                              <a:lnTo>
                                <a:pt x="5" y="93"/>
                              </a:lnTo>
                              <a:lnTo>
                                <a:pt x="5" y="111"/>
                              </a:lnTo>
                              <a:lnTo>
                                <a:pt x="5" y="216"/>
                              </a:lnTo>
                              <a:lnTo>
                                <a:pt x="6" y="159"/>
                              </a:lnTo>
                              <a:lnTo>
                                <a:pt x="6" y="213"/>
                              </a:lnTo>
                              <a:lnTo>
                                <a:pt x="6" y="147"/>
                              </a:lnTo>
                              <a:lnTo>
                                <a:pt x="6" y="100"/>
                              </a:lnTo>
                              <a:lnTo>
                                <a:pt x="6" y="79"/>
                              </a:lnTo>
                              <a:lnTo>
                                <a:pt x="6" y="90"/>
                              </a:lnTo>
                              <a:lnTo>
                                <a:pt x="7" y="141"/>
                              </a:lnTo>
                              <a:lnTo>
                                <a:pt x="7" y="67"/>
                              </a:lnTo>
                              <a:lnTo>
                                <a:pt x="7" y="47"/>
                              </a:lnTo>
                              <a:lnTo>
                                <a:pt x="7" y="62"/>
                              </a:lnTo>
                              <a:lnTo>
                                <a:pt x="7" y="69"/>
                              </a:lnTo>
                              <a:lnTo>
                                <a:pt x="7" y="44"/>
                              </a:lnTo>
                              <a:lnTo>
                                <a:pt x="7" y="34"/>
                              </a:lnTo>
                              <a:lnTo>
                                <a:pt x="8" y="33"/>
                              </a:lnTo>
                              <a:lnTo>
                                <a:pt x="8" y="31"/>
                              </a:lnTo>
                              <a:lnTo>
                                <a:pt x="8" y="35"/>
                              </a:lnTo>
                              <a:lnTo>
                                <a:pt x="8" y="45"/>
                              </a:lnTo>
                              <a:lnTo>
                                <a:pt x="9" y="60"/>
                              </a:lnTo>
                              <a:lnTo>
                                <a:pt x="9" y="6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90" name="Freeform 30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235826" y="3900488"/>
                          <a:ext cx="14288" cy="220663"/>
                        </a:xfrm>
                        <a:custGeom>
                          <a:avLst/>
                          <a:gdLst>
                            <a:gd name="T0" fmla="*/ 0 w 9"/>
                            <a:gd name="T1" fmla="*/ 12 h 139"/>
                            <a:gd name="T2" fmla="*/ 0 w 9"/>
                            <a:gd name="T3" fmla="*/ 0 h 139"/>
                            <a:gd name="T4" fmla="*/ 0 w 9"/>
                            <a:gd name="T5" fmla="*/ 4 h 139"/>
                            <a:gd name="T6" fmla="*/ 0 w 9"/>
                            <a:gd name="T7" fmla="*/ 39 h 139"/>
                            <a:gd name="T8" fmla="*/ 0 w 9"/>
                            <a:gd name="T9" fmla="*/ 136 h 139"/>
                            <a:gd name="T10" fmla="*/ 1 w 9"/>
                            <a:gd name="T11" fmla="*/ 96 h 139"/>
                            <a:gd name="T12" fmla="*/ 1 w 9"/>
                            <a:gd name="T13" fmla="*/ 83 h 139"/>
                            <a:gd name="T14" fmla="*/ 1 w 9"/>
                            <a:gd name="T15" fmla="*/ 139 h 139"/>
                            <a:gd name="T16" fmla="*/ 1 w 9"/>
                            <a:gd name="T17" fmla="*/ 81 h 139"/>
                            <a:gd name="T18" fmla="*/ 1 w 9"/>
                            <a:gd name="T19" fmla="*/ 22 h 139"/>
                            <a:gd name="T20" fmla="*/ 2 w 9"/>
                            <a:gd name="T21" fmla="*/ 17 h 139"/>
                            <a:gd name="T22" fmla="*/ 2 w 9"/>
                            <a:gd name="T23" fmla="*/ 72 h 139"/>
                            <a:gd name="T24" fmla="*/ 2 w 9"/>
                            <a:gd name="T25" fmla="*/ 95 h 139"/>
                            <a:gd name="T26" fmla="*/ 2 w 9"/>
                            <a:gd name="T27" fmla="*/ 53 h 139"/>
                            <a:gd name="T28" fmla="*/ 2 w 9"/>
                            <a:gd name="T29" fmla="*/ 116 h 139"/>
                            <a:gd name="T30" fmla="*/ 2 w 9"/>
                            <a:gd name="T31" fmla="*/ 54 h 139"/>
                            <a:gd name="T32" fmla="*/ 3 w 9"/>
                            <a:gd name="T33" fmla="*/ 14 h 139"/>
                            <a:gd name="T34" fmla="*/ 3 w 9"/>
                            <a:gd name="T35" fmla="*/ 3 h 139"/>
                            <a:gd name="T36" fmla="*/ 3 w 9"/>
                            <a:gd name="T37" fmla="*/ 5 h 139"/>
                            <a:gd name="T38" fmla="*/ 3 w 9"/>
                            <a:gd name="T39" fmla="*/ 19 h 139"/>
                            <a:gd name="T40" fmla="*/ 4 w 9"/>
                            <a:gd name="T41" fmla="*/ 39 h 139"/>
                            <a:gd name="T42" fmla="*/ 4 w 9"/>
                            <a:gd name="T43" fmla="*/ 45 h 139"/>
                            <a:gd name="T44" fmla="*/ 4 w 9"/>
                            <a:gd name="T45" fmla="*/ 40 h 139"/>
                            <a:gd name="T46" fmla="*/ 4 w 9"/>
                            <a:gd name="T47" fmla="*/ 30 h 139"/>
                            <a:gd name="T48" fmla="*/ 4 w 9"/>
                            <a:gd name="T49" fmla="*/ 19 h 139"/>
                            <a:gd name="T50" fmla="*/ 4 w 9"/>
                            <a:gd name="T51" fmla="*/ 12 h 139"/>
                            <a:gd name="T52" fmla="*/ 4 w 9"/>
                            <a:gd name="T53" fmla="*/ 13 h 139"/>
                            <a:gd name="T54" fmla="*/ 5 w 9"/>
                            <a:gd name="T55" fmla="*/ 14 h 139"/>
                            <a:gd name="T56" fmla="*/ 5 w 9"/>
                            <a:gd name="T57" fmla="*/ 13 h 139"/>
                            <a:gd name="T58" fmla="*/ 5 w 9"/>
                            <a:gd name="T59" fmla="*/ 38 h 139"/>
                            <a:gd name="T60" fmla="*/ 5 w 9"/>
                            <a:gd name="T61" fmla="*/ 82 h 139"/>
                            <a:gd name="T62" fmla="*/ 5 w 9"/>
                            <a:gd name="T63" fmla="*/ 40 h 139"/>
                            <a:gd name="T64" fmla="*/ 5 w 9"/>
                            <a:gd name="T65" fmla="*/ 42 h 139"/>
                            <a:gd name="T66" fmla="*/ 6 w 9"/>
                            <a:gd name="T67" fmla="*/ 95 h 139"/>
                            <a:gd name="T68" fmla="*/ 6 w 9"/>
                            <a:gd name="T69" fmla="*/ 85 h 139"/>
                            <a:gd name="T70" fmla="*/ 6 w 9"/>
                            <a:gd name="T71" fmla="*/ 38 h 139"/>
                            <a:gd name="T72" fmla="*/ 6 w 9"/>
                            <a:gd name="T73" fmla="*/ 33 h 139"/>
                            <a:gd name="T74" fmla="*/ 6 w 9"/>
                            <a:gd name="T75" fmla="*/ 62 h 139"/>
                            <a:gd name="T76" fmla="*/ 7 w 9"/>
                            <a:gd name="T77" fmla="*/ 60 h 139"/>
                            <a:gd name="T78" fmla="*/ 7 w 9"/>
                            <a:gd name="T79" fmla="*/ 34 h 139"/>
                            <a:gd name="T80" fmla="*/ 7 w 9"/>
                            <a:gd name="T81" fmla="*/ 39 h 139"/>
                            <a:gd name="T82" fmla="*/ 7 w 9"/>
                            <a:gd name="T83" fmla="*/ 54 h 139"/>
                            <a:gd name="T84" fmla="*/ 7 w 9"/>
                            <a:gd name="T85" fmla="*/ 59 h 139"/>
                            <a:gd name="T86" fmla="*/ 7 w 9"/>
                            <a:gd name="T87" fmla="*/ 53 h 139"/>
                            <a:gd name="T88" fmla="*/ 8 w 9"/>
                            <a:gd name="T89" fmla="*/ 59 h 139"/>
                            <a:gd name="T90" fmla="*/ 8 w 9"/>
                            <a:gd name="T91" fmla="*/ 72 h 139"/>
                            <a:gd name="T92" fmla="*/ 8 w 9"/>
                            <a:gd name="T93" fmla="*/ 57 h 139"/>
                            <a:gd name="T94" fmla="*/ 8 w 9"/>
                            <a:gd name="T95" fmla="*/ 61 h 139"/>
                            <a:gd name="T96" fmla="*/ 9 w 9"/>
                            <a:gd name="T97" fmla="*/ 92 h 139"/>
                            <a:gd name="T98" fmla="*/ 9 w 9"/>
                            <a:gd name="T99" fmla="*/ 83 h 13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39">
                              <a:moveTo>
                                <a:pt x="0" y="12"/>
                              </a:moveTo>
                              <a:lnTo>
                                <a:pt x="0" y="0"/>
                              </a:lnTo>
                              <a:lnTo>
                                <a:pt x="0" y="4"/>
                              </a:lnTo>
                              <a:lnTo>
                                <a:pt x="0" y="39"/>
                              </a:lnTo>
                              <a:lnTo>
                                <a:pt x="0" y="136"/>
                              </a:lnTo>
                              <a:lnTo>
                                <a:pt x="1" y="96"/>
                              </a:lnTo>
                              <a:lnTo>
                                <a:pt x="1" y="83"/>
                              </a:lnTo>
                              <a:lnTo>
                                <a:pt x="1" y="139"/>
                              </a:lnTo>
                              <a:lnTo>
                                <a:pt x="1" y="81"/>
                              </a:lnTo>
                              <a:lnTo>
                                <a:pt x="1" y="22"/>
                              </a:lnTo>
                              <a:lnTo>
                                <a:pt x="2" y="17"/>
                              </a:lnTo>
                              <a:lnTo>
                                <a:pt x="2" y="72"/>
                              </a:lnTo>
                              <a:lnTo>
                                <a:pt x="2" y="95"/>
                              </a:lnTo>
                              <a:lnTo>
                                <a:pt x="2" y="53"/>
                              </a:lnTo>
                              <a:lnTo>
                                <a:pt x="2" y="116"/>
                              </a:lnTo>
                              <a:lnTo>
                                <a:pt x="2" y="54"/>
                              </a:lnTo>
                              <a:lnTo>
                                <a:pt x="3" y="14"/>
                              </a:lnTo>
                              <a:lnTo>
                                <a:pt x="3" y="3"/>
                              </a:lnTo>
                              <a:lnTo>
                                <a:pt x="3" y="5"/>
                              </a:lnTo>
                              <a:lnTo>
                                <a:pt x="3" y="19"/>
                              </a:lnTo>
                              <a:lnTo>
                                <a:pt x="4" y="39"/>
                              </a:lnTo>
                              <a:lnTo>
                                <a:pt x="4" y="45"/>
                              </a:lnTo>
                              <a:lnTo>
                                <a:pt x="4" y="40"/>
                              </a:lnTo>
                              <a:lnTo>
                                <a:pt x="4" y="30"/>
                              </a:lnTo>
                              <a:lnTo>
                                <a:pt x="4" y="19"/>
                              </a:lnTo>
                              <a:lnTo>
                                <a:pt x="4" y="12"/>
                              </a:lnTo>
                              <a:lnTo>
                                <a:pt x="4" y="13"/>
                              </a:lnTo>
                              <a:lnTo>
                                <a:pt x="5" y="14"/>
                              </a:lnTo>
                              <a:lnTo>
                                <a:pt x="5" y="13"/>
                              </a:lnTo>
                              <a:lnTo>
                                <a:pt x="5" y="38"/>
                              </a:lnTo>
                              <a:lnTo>
                                <a:pt x="5" y="82"/>
                              </a:lnTo>
                              <a:lnTo>
                                <a:pt x="5" y="40"/>
                              </a:lnTo>
                              <a:lnTo>
                                <a:pt x="5" y="42"/>
                              </a:lnTo>
                              <a:lnTo>
                                <a:pt x="6" y="95"/>
                              </a:lnTo>
                              <a:lnTo>
                                <a:pt x="6" y="85"/>
                              </a:lnTo>
                              <a:lnTo>
                                <a:pt x="6" y="38"/>
                              </a:lnTo>
                              <a:lnTo>
                                <a:pt x="6" y="33"/>
                              </a:lnTo>
                              <a:lnTo>
                                <a:pt x="6" y="62"/>
                              </a:lnTo>
                              <a:lnTo>
                                <a:pt x="7" y="60"/>
                              </a:lnTo>
                              <a:lnTo>
                                <a:pt x="7" y="34"/>
                              </a:lnTo>
                              <a:lnTo>
                                <a:pt x="7" y="39"/>
                              </a:lnTo>
                              <a:lnTo>
                                <a:pt x="7" y="54"/>
                              </a:lnTo>
                              <a:lnTo>
                                <a:pt x="7" y="59"/>
                              </a:lnTo>
                              <a:lnTo>
                                <a:pt x="7" y="53"/>
                              </a:lnTo>
                              <a:lnTo>
                                <a:pt x="8" y="59"/>
                              </a:lnTo>
                              <a:lnTo>
                                <a:pt x="8" y="72"/>
                              </a:lnTo>
                              <a:lnTo>
                                <a:pt x="8" y="57"/>
                              </a:lnTo>
                              <a:lnTo>
                                <a:pt x="8" y="61"/>
                              </a:lnTo>
                              <a:lnTo>
                                <a:pt x="9" y="92"/>
                              </a:lnTo>
                              <a:lnTo>
                                <a:pt x="9" y="83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91" name="Freeform 30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250113" y="3971925"/>
                          <a:ext cx="14288" cy="250825"/>
                        </a:xfrm>
                        <a:custGeom>
                          <a:avLst/>
                          <a:gdLst>
                            <a:gd name="T0" fmla="*/ 0 w 9"/>
                            <a:gd name="T1" fmla="*/ 38 h 158"/>
                            <a:gd name="T2" fmla="*/ 0 w 9"/>
                            <a:gd name="T3" fmla="*/ 20 h 158"/>
                            <a:gd name="T4" fmla="*/ 0 w 9"/>
                            <a:gd name="T5" fmla="*/ 16 h 158"/>
                            <a:gd name="T6" fmla="*/ 0 w 9"/>
                            <a:gd name="T7" fmla="*/ 16 h 158"/>
                            <a:gd name="T8" fmla="*/ 0 w 9"/>
                            <a:gd name="T9" fmla="*/ 11 h 158"/>
                            <a:gd name="T10" fmla="*/ 0 w 9"/>
                            <a:gd name="T11" fmla="*/ 3 h 158"/>
                            <a:gd name="T12" fmla="*/ 1 w 9"/>
                            <a:gd name="T13" fmla="*/ 0 h 158"/>
                            <a:gd name="T14" fmla="*/ 1 w 9"/>
                            <a:gd name="T15" fmla="*/ 11 h 158"/>
                            <a:gd name="T16" fmla="*/ 1 w 9"/>
                            <a:gd name="T17" fmla="*/ 42 h 158"/>
                            <a:gd name="T18" fmla="*/ 1 w 9"/>
                            <a:gd name="T19" fmla="*/ 65 h 158"/>
                            <a:gd name="T20" fmla="*/ 2 w 9"/>
                            <a:gd name="T21" fmla="*/ 35 h 158"/>
                            <a:gd name="T22" fmla="*/ 2 w 9"/>
                            <a:gd name="T23" fmla="*/ 33 h 158"/>
                            <a:gd name="T24" fmla="*/ 2 w 9"/>
                            <a:gd name="T25" fmla="*/ 79 h 158"/>
                            <a:gd name="T26" fmla="*/ 2 w 9"/>
                            <a:gd name="T27" fmla="*/ 71 h 158"/>
                            <a:gd name="T28" fmla="*/ 2 w 9"/>
                            <a:gd name="T29" fmla="*/ 23 h 158"/>
                            <a:gd name="T30" fmla="*/ 2 w 9"/>
                            <a:gd name="T31" fmla="*/ 11 h 158"/>
                            <a:gd name="T32" fmla="*/ 2 w 9"/>
                            <a:gd name="T33" fmla="*/ 16 h 158"/>
                            <a:gd name="T34" fmla="*/ 3 w 9"/>
                            <a:gd name="T35" fmla="*/ 32 h 158"/>
                            <a:gd name="T36" fmla="*/ 3 w 9"/>
                            <a:gd name="T37" fmla="*/ 44 h 158"/>
                            <a:gd name="T38" fmla="*/ 3 w 9"/>
                            <a:gd name="T39" fmla="*/ 46 h 158"/>
                            <a:gd name="T40" fmla="*/ 3 w 9"/>
                            <a:gd name="T41" fmla="*/ 70 h 158"/>
                            <a:gd name="T42" fmla="*/ 4 w 9"/>
                            <a:gd name="T43" fmla="*/ 107 h 158"/>
                            <a:gd name="T44" fmla="*/ 4 w 9"/>
                            <a:gd name="T45" fmla="*/ 38 h 158"/>
                            <a:gd name="T46" fmla="*/ 4 w 9"/>
                            <a:gd name="T47" fmla="*/ 16 h 158"/>
                            <a:gd name="T48" fmla="*/ 4 w 9"/>
                            <a:gd name="T49" fmla="*/ 20 h 158"/>
                            <a:gd name="T50" fmla="*/ 4 w 9"/>
                            <a:gd name="T51" fmla="*/ 41 h 158"/>
                            <a:gd name="T52" fmla="*/ 4 w 9"/>
                            <a:gd name="T53" fmla="*/ 78 h 158"/>
                            <a:gd name="T54" fmla="*/ 5 w 9"/>
                            <a:gd name="T55" fmla="*/ 95 h 158"/>
                            <a:gd name="T56" fmla="*/ 5 w 9"/>
                            <a:gd name="T57" fmla="*/ 57 h 158"/>
                            <a:gd name="T58" fmla="*/ 5 w 9"/>
                            <a:gd name="T59" fmla="*/ 27 h 158"/>
                            <a:gd name="T60" fmla="*/ 5 w 9"/>
                            <a:gd name="T61" fmla="*/ 25 h 158"/>
                            <a:gd name="T62" fmla="*/ 5 w 9"/>
                            <a:gd name="T63" fmla="*/ 63 h 158"/>
                            <a:gd name="T64" fmla="*/ 5 w 9"/>
                            <a:gd name="T65" fmla="*/ 34 h 158"/>
                            <a:gd name="T66" fmla="*/ 5 w 9"/>
                            <a:gd name="T67" fmla="*/ 6 h 158"/>
                            <a:gd name="T68" fmla="*/ 6 w 9"/>
                            <a:gd name="T69" fmla="*/ 7 h 158"/>
                            <a:gd name="T70" fmla="*/ 6 w 9"/>
                            <a:gd name="T71" fmla="*/ 5 h 158"/>
                            <a:gd name="T72" fmla="*/ 6 w 9"/>
                            <a:gd name="T73" fmla="*/ 7 h 158"/>
                            <a:gd name="T74" fmla="*/ 6 w 9"/>
                            <a:gd name="T75" fmla="*/ 28 h 158"/>
                            <a:gd name="T76" fmla="*/ 7 w 9"/>
                            <a:gd name="T77" fmla="*/ 70 h 158"/>
                            <a:gd name="T78" fmla="*/ 7 w 9"/>
                            <a:gd name="T79" fmla="*/ 158 h 158"/>
                            <a:gd name="T80" fmla="*/ 7 w 9"/>
                            <a:gd name="T81" fmla="*/ 59 h 158"/>
                            <a:gd name="T82" fmla="*/ 7 w 9"/>
                            <a:gd name="T83" fmla="*/ 30 h 158"/>
                            <a:gd name="T84" fmla="*/ 7 w 9"/>
                            <a:gd name="T85" fmla="*/ 27 h 158"/>
                            <a:gd name="T86" fmla="*/ 7 w 9"/>
                            <a:gd name="T87" fmla="*/ 28 h 158"/>
                            <a:gd name="T88" fmla="*/ 8 w 9"/>
                            <a:gd name="T89" fmla="*/ 41 h 158"/>
                            <a:gd name="T90" fmla="*/ 8 w 9"/>
                            <a:gd name="T91" fmla="*/ 83 h 158"/>
                            <a:gd name="T92" fmla="*/ 8 w 9"/>
                            <a:gd name="T93" fmla="*/ 64 h 158"/>
                            <a:gd name="T94" fmla="*/ 8 w 9"/>
                            <a:gd name="T95" fmla="*/ 68 h 158"/>
                            <a:gd name="T96" fmla="*/ 8 w 9"/>
                            <a:gd name="T97" fmla="*/ 117 h 158"/>
                            <a:gd name="T98" fmla="*/ 9 w 9"/>
                            <a:gd name="T99" fmla="*/ 75 h 15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58">
                              <a:moveTo>
                                <a:pt x="0" y="38"/>
                              </a:moveTo>
                              <a:lnTo>
                                <a:pt x="0" y="20"/>
                              </a:lnTo>
                              <a:lnTo>
                                <a:pt x="0" y="16"/>
                              </a:lnTo>
                              <a:lnTo>
                                <a:pt x="0" y="16"/>
                              </a:lnTo>
                              <a:lnTo>
                                <a:pt x="0" y="11"/>
                              </a:lnTo>
                              <a:lnTo>
                                <a:pt x="0" y="3"/>
                              </a:lnTo>
                              <a:lnTo>
                                <a:pt x="1" y="0"/>
                              </a:lnTo>
                              <a:lnTo>
                                <a:pt x="1" y="11"/>
                              </a:lnTo>
                              <a:lnTo>
                                <a:pt x="1" y="42"/>
                              </a:lnTo>
                              <a:lnTo>
                                <a:pt x="1" y="65"/>
                              </a:lnTo>
                              <a:lnTo>
                                <a:pt x="2" y="35"/>
                              </a:lnTo>
                              <a:lnTo>
                                <a:pt x="2" y="33"/>
                              </a:lnTo>
                              <a:lnTo>
                                <a:pt x="2" y="79"/>
                              </a:lnTo>
                              <a:lnTo>
                                <a:pt x="2" y="71"/>
                              </a:lnTo>
                              <a:lnTo>
                                <a:pt x="2" y="23"/>
                              </a:lnTo>
                              <a:lnTo>
                                <a:pt x="2" y="11"/>
                              </a:lnTo>
                              <a:lnTo>
                                <a:pt x="2" y="16"/>
                              </a:lnTo>
                              <a:lnTo>
                                <a:pt x="3" y="32"/>
                              </a:lnTo>
                              <a:lnTo>
                                <a:pt x="3" y="44"/>
                              </a:lnTo>
                              <a:lnTo>
                                <a:pt x="3" y="46"/>
                              </a:lnTo>
                              <a:lnTo>
                                <a:pt x="3" y="70"/>
                              </a:lnTo>
                              <a:lnTo>
                                <a:pt x="4" y="107"/>
                              </a:lnTo>
                              <a:lnTo>
                                <a:pt x="4" y="38"/>
                              </a:lnTo>
                              <a:lnTo>
                                <a:pt x="4" y="16"/>
                              </a:lnTo>
                              <a:lnTo>
                                <a:pt x="4" y="20"/>
                              </a:lnTo>
                              <a:lnTo>
                                <a:pt x="4" y="41"/>
                              </a:lnTo>
                              <a:lnTo>
                                <a:pt x="4" y="78"/>
                              </a:lnTo>
                              <a:lnTo>
                                <a:pt x="5" y="95"/>
                              </a:lnTo>
                              <a:lnTo>
                                <a:pt x="5" y="57"/>
                              </a:lnTo>
                              <a:lnTo>
                                <a:pt x="5" y="27"/>
                              </a:lnTo>
                              <a:lnTo>
                                <a:pt x="5" y="25"/>
                              </a:lnTo>
                              <a:lnTo>
                                <a:pt x="5" y="63"/>
                              </a:lnTo>
                              <a:lnTo>
                                <a:pt x="5" y="34"/>
                              </a:lnTo>
                              <a:lnTo>
                                <a:pt x="5" y="6"/>
                              </a:lnTo>
                              <a:lnTo>
                                <a:pt x="6" y="7"/>
                              </a:lnTo>
                              <a:lnTo>
                                <a:pt x="6" y="5"/>
                              </a:lnTo>
                              <a:lnTo>
                                <a:pt x="6" y="7"/>
                              </a:lnTo>
                              <a:lnTo>
                                <a:pt x="6" y="28"/>
                              </a:lnTo>
                              <a:lnTo>
                                <a:pt x="7" y="70"/>
                              </a:lnTo>
                              <a:lnTo>
                                <a:pt x="7" y="158"/>
                              </a:lnTo>
                              <a:lnTo>
                                <a:pt x="7" y="59"/>
                              </a:lnTo>
                              <a:lnTo>
                                <a:pt x="7" y="30"/>
                              </a:lnTo>
                              <a:lnTo>
                                <a:pt x="7" y="27"/>
                              </a:lnTo>
                              <a:lnTo>
                                <a:pt x="7" y="28"/>
                              </a:lnTo>
                              <a:lnTo>
                                <a:pt x="8" y="41"/>
                              </a:lnTo>
                              <a:lnTo>
                                <a:pt x="8" y="83"/>
                              </a:lnTo>
                              <a:lnTo>
                                <a:pt x="8" y="64"/>
                              </a:lnTo>
                              <a:lnTo>
                                <a:pt x="8" y="68"/>
                              </a:lnTo>
                              <a:lnTo>
                                <a:pt x="8" y="117"/>
                              </a:lnTo>
                              <a:lnTo>
                                <a:pt x="9" y="7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92" name="Freeform 30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264401" y="3944938"/>
                          <a:ext cx="14288" cy="336550"/>
                        </a:xfrm>
                        <a:custGeom>
                          <a:avLst/>
                          <a:gdLst>
                            <a:gd name="T0" fmla="*/ 0 w 9"/>
                            <a:gd name="T1" fmla="*/ 92 h 212"/>
                            <a:gd name="T2" fmla="*/ 0 w 9"/>
                            <a:gd name="T3" fmla="*/ 125 h 212"/>
                            <a:gd name="T4" fmla="*/ 0 w 9"/>
                            <a:gd name="T5" fmla="*/ 69 h 212"/>
                            <a:gd name="T6" fmla="*/ 0 w 9"/>
                            <a:gd name="T7" fmla="*/ 21 h 212"/>
                            <a:gd name="T8" fmla="*/ 0 w 9"/>
                            <a:gd name="T9" fmla="*/ 3 h 212"/>
                            <a:gd name="T10" fmla="*/ 0 w 9"/>
                            <a:gd name="T11" fmla="*/ 0 h 212"/>
                            <a:gd name="T12" fmla="*/ 1 w 9"/>
                            <a:gd name="T13" fmla="*/ 8 h 212"/>
                            <a:gd name="T14" fmla="*/ 1 w 9"/>
                            <a:gd name="T15" fmla="*/ 19 h 212"/>
                            <a:gd name="T16" fmla="*/ 1 w 9"/>
                            <a:gd name="T17" fmla="*/ 26 h 212"/>
                            <a:gd name="T18" fmla="*/ 1 w 9"/>
                            <a:gd name="T19" fmla="*/ 40 h 212"/>
                            <a:gd name="T20" fmla="*/ 2 w 9"/>
                            <a:gd name="T21" fmla="*/ 65 h 212"/>
                            <a:gd name="T22" fmla="*/ 2 w 9"/>
                            <a:gd name="T23" fmla="*/ 83 h 212"/>
                            <a:gd name="T24" fmla="*/ 2 w 9"/>
                            <a:gd name="T25" fmla="*/ 95 h 212"/>
                            <a:gd name="T26" fmla="*/ 2 w 9"/>
                            <a:gd name="T27" fmla="*/ 100 h 212"/>
                            <a:gd name="T28" fmla="*/ 2 w 9"/>
                            <a:gd name="T29" fmla="*/ 122 h 212"/>
                            <a:gd name="T30" fmla="*/ 2 w 9"/>
                            <a:gd name="T31" fmla="*/ 160 h 212"/>
                            <a:gd name="T32" fmla="*/ 2 w 9"/>
                            <a:gd name="T33" fmla="*/ 152 h 212"/>
                            <a:gd name="T34" fmla="*/ 3 w 9"/>
                            <a:gd name="T35" fmla="*/ 212 h 212"/>
                            <a:gd name="T36" fmla="*/ 3 w 9"/>
                            <a:gd name="T37" fmla="*/ 107 h 212"/>
                            <a:gd name="T38" fmla="*/ 3 w 9"/>
                            <a:gd name="T39" fmla="*/ 66 h 212"/>
                            <a:gd name="T40" fmla="*/ 3 w 9"/>
                            <a:gd name="T41" fmla="*/ 58 h 212"/>
                            <a:gd name="T42" fmla="*/ 3 w 9"/>
                            <a:gd name="T43" fmla="*/ 58 h 212"/>
                            <a:gd name="T44" fmla="*/ 3 w 9"/>
                            <a:gd name="T45" fmla="*/ 75 h 212"/>
                            <a:gd name="T46" fmla="*/ 4 w 9"/>
                            <a:gd name="T47" fmla="*/ 80 h 212"/>
                            <a:gd name="T48" fmla="*/ 4 w 9"/>
                            <a:gd name="T49" fmla="*/ 40 h 212"/>
                            <a:gd name="T50" fmla="*/ 4 w 9"/>
                            <a:gd name="T51" fmla="*/ 19 h 212"/>
                            <a:gd name="T52" fmla="*/ 4 w 9"/>
                            <a:gd name="T53" fmla="*/ 9 h 212"/>
                            <a:gd name="T54" fmla="*/ 4 w 9"/>
                            <a:gd name="T55" fmla="*/ 7 h 212"/>
                            <a:gd name="T56" fmla="*/ 5 w 9"/>
                            <a:gd name="T57" fmla="*/ 16 h 212"/>
                            <a:gd name="T58" fmla="*/ 5 w 9"/>
                            <a:gd name="T59" fmla="*/ 39 h 212"/>
                            <a:gd name="T60" fmla="*/ 5 w 9"/>
                            <a:gd name="T61" fmla="*/ 70 h 212"/>
                            <a:gd name="T62" fmla="*/ 5 w 9"/>
                            <a:gd name="T63" fmla="*/ 59 h 212"/>
                            <a:gd name="T64" fmla="*/ 5 w 9"/>
                            <a:gd name="T65" fmla="*/ 33 h 212"/>
                            <a:gd name="T66" fmla="*/ 5 w 9"/>
                            <a:gd name="T67" fmla="*/ 36 h 212"/>
                            <a:gd name="T68" fmla="*/ 6 w 9"/>
                            <a:gd name="T69" fmla="*/ 53 h 212"/>
                            <a:gd name="T70" fmla="*/ 6 w 9"/>
                            <a:gd name="T71" fmla="*/ 55 h 212"/>
                            <a:gd name="T72" fmla="*/ 6 w 9"/>
                            <a:gd name="T73" fmla="*/ 62 h 212"/>
                            <a:gd name="T74" fmla="*/ 6 w 9"/>
                            <a:gd name="T75" fmla="*/ 86 h 212"/>
                            <a:gd name="T76" fmla="*/ 7 w 9"/>
                            <a:gd name="T77" fmla="*/ 109 h 212"/>
                            <a:gd name="T78" fmla="*/ 7 w 9"/>
                            <a:gd name="T79" fmla="*/ 100 h 212"/>
                            <a:gd name="T80" fmla="*/ 7 w 9"/>
                            <a:gd name="T81" fmla="*/ 103 h 212"/>
                            <a:gd name="T82" fmla="*/ 7 w 9"/>
                            <a:gd name="T83" fmla="*/ 126 h 212"/>
                            <a:gd name="T84" fmla="*/ 7 w 9"/>
                            <a:gd name="T85" fmla="*/ 80 h 212"/>
                            <a:gd name="T86" fmla="*/ 7 w 9"/>
                            <a:gd name="T87" fmla="*/ 46 h 212"/>
                            <a:gd name="T88" fmla="*/ 7 w 9"/>
                            <a:gd name="T89" fmla="*/ 35 h 212"/>
                            <a:gd name="T90" fmla="*/ 8 w 9"/>
                            <a:gd name="T91" fmla="*/ 47 h 212"/>
                            <a:gd name="T92" fmla="*/ 8 w 9"/>
                            <a:gd name="T93" fmla="*/ 79 h 212"/>
                            <a:gd name="T94" fmla="*/ 8 w 9"/>
                            <a:gd name="T95" fmla="*/ 95 h 212"/>
                            <a:gd name="T96" fmla="*/ 8 w 9"/>
                            <a:gd name="T97" fmla="*/ 86 h 212"/>
                            <a:gd name="T98" fmla="*/ 9 w 9"/>
                            <a:gd name="T99" fmla="*/ 87 h 21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12">
                              <a:moveTo>
                                <a:pt x="0" y="92"/>
                              </a:moveTo>
                              <a:lnTo>
                                <a:pt x="0" y="125"/>
                              </a:lnTo>
                              <a:lnTo>
                                <a:pt x="0" y="69"/>
                              </a:lnTo>
                              <a:lnTo>
                                <a:pt x="0" y="21"/>
                              </a:lnTo>
                              <a:lnTo>
                                <a:pt x="0" y="3"/>
                              </a:lnTo>
                              <a:lnTo>
                                <a:pt x="0" y="0"/>
                              </a:lnTo>
                              <a:lnTo>
                                <a:pt x="1" y="8"/>
                              </a:lnTo>
                              <a:lnTo>
                                <a:pt x="1" y="19"/>
                              </a:lnTo>
                              <a:lnTo>
                                <a:pt x="1" y="26"/>
                              </a:lnTo>
                              <a:lnTo>
                                <a:pt x="1" y="40"/>
                              </a:lnTo>
                              <a:lnTo>
                                <a:pt x="2" y="65"/>
                              </a:lnTo>
                              <a:lnTo>
                                <a:pt x="2" y="83"/>
                              </a:lnTo>
                              <a:lnTo>
                                <a:pt x="2" y="95"/>
                              </a:lnTo>
                              <a:lnTo>
                                <a:pt x="2" y="100"/>
                              </a:lnTo>
                              <a:lnTo>
                                <a:pt x="2" y="122"/>
                              </a:lnTo>
                              <a:lnTo>
                                <a:pt x="2" y="160"/>
                              </a:lnTo>
                              <a:lnTo>
                                <a:pt x="2" y="152"/>
                              </a:lnTo>
                              <a:lnTo>
                                <a:pt x="3" y="212"/>
                              </a:lnTo>
                              <a:lnTo>
                                <a:pt x="3" y="107"/>
                              </a:lnTo>
                              <a:lnTo>
                                <a:pt x="3" y="66"/>
                              </a:lnTo>
                              <a:lnTo>
                                <a:pt x="3" y="58"/>
                              </a:lnTo>
                              <a:lnTo>
                                <a:pt x="3" y="58"/>
                              </a:lnTo>
                              <a:lnTo>
                                <a:pt x="3" y="75"/>
                              </a:lnTo>
                              <a:lnTo>
                                <a:pt x="4" y="80"/>
                              </a:lnTo>
                              <a:lnTo>
                                <a:pt x="4" y="40"/>
                              </a:lnTo>
                              <a:lnTo>
                                <a:pt x="4" y="19"/>
                              </a:lnTo>
                              <a:lnTo>
                                <a:pt x="4" y="9"/>
                              </a:lnTo>
                              <a:lnTo>
                                <a:pt x="4" y="7"/>
                              </a:lnTo>
                              <a:lnTo>
                                <a:pt x="5" y="16"/>
                              </a:lnTo>
                              <a:lnTo>
                                <a:pt x="5" y="39"/>
                              </a:lnTo>
                              <a:lnTo>
                                <a:pt x="5" y="70"/>
                              </a:lnTo>
                              <a:lnTo>
                                <a:pt x="5" y="59"/>
                              </a:lnTo>
                              <a:lnTo>
                                <a:pt x="5" y="33"/>
                              </a:lnTo>
                              <a:lnTo>
                                <a:pt x="5" y="36"/>
                              </a:lnTo>
                              <a:lnTo>
                                <a:pt x="6" y="53"/>
                              </a:lnTo>
                              <a:lnTo>
                                <a:pt x="6" y="55"/>
                              </a:lnTo>
                              <a:lnTo>
                                <a:pt x="6" y="62"/>
                              </a:lnTo>
                              <a:lnTo>
                                <a:pt x="6" y="86"/>
                              </a:lnTo>
                              <a:lnTo>
                                <a:pt x="7" y="109"/>
                              </a:lnTo>
                              <a:lnTo>
                                <a:pt x="7" y="100"/>
                              </a:lnTo>
                              <a:lnTo>
                                <a:pt x="7" y="103"/>
                              </a:lnTo>
                              <a:lnTo>
                                <a:pt x="7" y="126"/>
                              </a:lnTo>
                              <a:lnTo>
                                <a:pt x="7" y="80"/>
                              </a:lnTo>
                              <a:lnTo>
                                <a:pt x="7" y="46"/>
                              </a:lnTo>
                              <a:lnTo>
                                <a:pt x="7" y="35"/>
                              </a:lnTo>
                              <a:lnTo>
                                <a:pt x="8" y="47"/>
                              </a:lnTo>
                              <a:lnTo>
                                <a:pt x="8" y="79"/>
                              </a:lnTo>
                              <a:lnTo>
                                <a:pt x="8" y="95"/>
                              </a:lnTo>
                              <a:lnTo>
                                <a:pt x="8" y="86"/>
                              </a:lnTo>
                              <a:lnTo>
                                <a:pt x="9" y="87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93" name="Freeform 31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278688" y="4011613"/>
                          <a:ext cx="12700" cy="342900"/>
                        </a:xfrm>
                        <a:custGeom>
                          <a:avLst/>
                          <a:gdLst>
                            <a:gd name="T0" fmla="*/ 0 w 8"/>
                            <a:gd name="T1" fmla="*/ 45 h 216"/>
                            <a:gd name="T2" fmla="*/ 0 w 8"/>
                            <a:gd name="T3" fmla="*/ 39 h 216"/>
                            <a:gd name="T4" fmla="*/ 0 w 8"/>
                            <a:gd name="T5" fmla="*/ 22 h 216"/>
                            <a:gd name="T6" fmla="*/ 0 w 8"/>
                            <a:gd name="T7" fmla="*/ 28 h 216"/>
                            <a:gd name="T8" fmla="*/ 0 w 8"/>
                            <a:gd name="T9" fmla="*/ 78 h 216"/>
                            <a:gd name="T10" fmla="*/ 0 w 8"/>
                            <a:gd name="T11" fmla="*/ 74 h 216"/>
                            <a:gd name="T12" fmla="*/ 0 w 8"/>
                            <a:gd name="T13" fmla="*/ 47 h 216"/>
                            <a:gd name="T14" fmla="*/ 1 w 8"/>
                            <a:gd name="T15" fmla="*/ 55 h 216"/>
                            <a:gd name="T16" fmla="*/ 1 w 8"/>
                            <a:gd name="T17" fmla="*/ 77 h 216"/>
                            <a:gd name="T18" fmla="*/ 1 w 8"/>
                            <a:gd name="T19" fmla="*/ 87 h 216"/>
                            <a:gd name="T20" fmla="*/ 1 w 8"/>
                            <a:gd name="T21" fmla="*/ 45 h 216"/>
                            <a:gd name="T22" fmla="*/ 1 w 8"/>
                            <a:gd name="T23" fmla="*/ 7 h 216"/>
                            <a:gd name="T24" fmla="*/ 1 w 8"/>
                            <a:gd name="T25" fmla="*/ 0 h 216"/>
                            <a:gd name="T26" fmla="*/ 2 w 8"/>
                            <a:gd name="T27" fmla="*/ 30 h 216"/>
                            <a:gd name="T28" fmla="*/ 2 w 8"/>
                            <a:gd name="T29" fmla="*/ 116 h 216"/>
                            <a:gd name="T30" fmla="*/ 2 w 8"/>
                            <a:gd name="T31" fmla="*/ 101 h 216"/>
                            <a:gd name="T32" fmla="*/ 2 w 8"/>
                            <a:gd name="T33" fmla="*/ 91 h 216"/>
                            <a:gd name="T34" fmla="*/ 3 w 8"/>
                            <a:gd name="T35" fmla="*/ 79 h 216"/>
                            <a:gd name="T36" fmla="*/ 3 w 8"/>
                            <a:gd name="T37" fmla="*/ 87 h 216"/>
                            <a:gd name="T38" fmla="*/ 3 w 8"/>
                            <a:gd name="T39" fmla="*/ 118 h 216"/>
                            <a:gd name="T40" fmla="*/ 3 w 8"/>
                            <a:gd name="T41" fmla="*/ 37 h 216"/>
                            <a:gd name="T42" fmla="*/ 3 w 8"/>
                            <a:gd name="T43" fmla="*/ 13 h 216"/>
                            <a:gd name="T44" fmla="*/ 3 w 8"/>
                            <a:gd name="T45" fmla="*/ 10 h 216"/>
                            <a:gd name="T46" fmla="*/ 3 w 8"/>
                            <a:gd name="T47" fmla="*/ 5 h 216"/>
                            <a:gd name="T48" fmla="*/ 4 w 8"/>
                            <a:gd name="T49" fmla="*/ 3 h 216"/>
                            <a:gd name="T50" fmla="*/ 4 w 8"/>
                            <a:gd name="T51" fmla="*/ 12 h 216"/>
                            <a:gd name="T52" fmla="*/ 4 w 8"/>
                            <a:gd name="T53" fmla="*/ 31 h 216"/>
                            <a:gd name="T54" fmla="*/ 4 w 8"/>
                            <a:gd name="T55" fmla="*/ 36 h 216"/>
                            <a:gd name="T56" fmla="*/ 5 w 8"/>
                            <a:gd name="T57" fmla="*/ 23 h 216"/>
                            <a:gd name="T58" fmla="*/ 5 w 8"/>
                            <a:gd name="T59" fmla="*/ 19 h 216"/>
                            <a:gd name="T60" fmla="*/ 5 w 8"/>
                            <a:gd name="T61" fmla="*/ 19 h 216"/>
                            <a:gd name="T62" fmla="*/ 5 w 8"/>
                            <a:gd name="T63" fmla="*/ 15 h 216"/>
                            <a:gd name="T64" fmla="*/ 5 w 8"/>
                            <a:gd name="T65" fmla="*/ 15 h 216"/>
                            <a:gd name="T66" fmla="*/ 5 w 8"/>
                            <a:gd name="T67" fmla="*/ 32 h 216"/>
                            <a:gd name="T68" fmla="*/ 6 w 8"/>
                            <a:gd name="T69" fmla="*/ 53 h 216"/>
                            <a:gd name="T70" fmla="*/ 6 w 8"/>
                            <a:gd name="T71" fmla="*/ 34 h 216"/>
                            <a:gd name="T72" fmla="*/ 6 w 8"/>
                            <a:gd name="T73" fmla="*/ 27 h 216"/>
                            <a:gd name="T74" fmla="*/ 6 w 8"/>
                            <a:gd name="T75" fmla="*/ 50 h 216"/>
                            <a:gd name="T76" fmla="*/ 6 w 8"/>
                            <a:gd name="T77" fmla="*/ 106 h 216"/>
                            <a:gd name="T78" fmla="*/ 7 w 8"/>
                            <a:gd name="T79" fmla="*/ 120 h 216"/>
                            <a:gd name="T80" fmla="*/ 7 w 8"/>
                            <a:gd name="T81" fmla="*/ 145 h 216"/>
                            <a:gd name="T82" fmla="*/ 7 w 8"/>
                            <a:gd name="T83" fmla="*/ 216 h 216"/>
                            <a:gd name="T84" fmla="*/ 7 w 8"/>
                            <a:gd name="T85" fmla="*/ 162 h 216"/>
                            <a:gd name="T86" fmla="*/ 7 w 8"/>
                            <a:gd name="T87" fmla="*/ 117 h 216"/>
                            <a:gd name="T88" fmla="*/ 7 w 8"/>
                            <a:gd name="T89" fmla="*/ 63 h 216"/>
                            <a:gd name="T90" fmla="*/ 8 w 8"/>
                            <a:gd name="T91" fmla="*/ 49 h 216"/>
                            <a:gd name="T92" fmla="*/ 8 w 8"/>
                            <a:gd name="T93" fmla="*/ 64 h 216"/>
                            <a:gd name="T94" fmla="*/ 8 w 8"/>
                            <a:gd name="T95" fmla="*/ 73 h 216"/>
                            <a:gd name="T96" fmla="*/ 8 w 8"/>
                            <a:gd name="T97" fmla="*/ 41 h 216"/>
                            <a:gd name="T98" fmla="*/ 8 w 8"/>
                            <a:gd name="T99" fmla="*/ 13 h 21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216">
                              <a:moveTo>
                                <a:pt x="0" y="45"/>
                              </a:moveTo>
                              <a:lnTo>
                                <a:pt x="0" y="39"/>
                              </a:lnTo>
                              <a:lnTo>
                                <a:pt x="0" y="22"/>
                              </a:lnTo>
                              <a:lnTo>
                                <a:pt x="0" y="28"/>
                              </a:lnTo>
                              <a:lnTo>
                                <a:pt x="0" y="78"/>
                              </a:lnTo>
                              <a:lnTo>
                                <a:pt x="0" y="74"/>
                              </a:lnTo>
                              <a:lnTo>
                                <a:pt x="0" y="47"/>
                              </a:lnTo>
                              <a:lnTo>
                                <a:pt x="1" y="55"/>
                              </a:lnTo>
                              <a:lnTo>
                                <a:pt x="1" y="77"/>
                              </a:lnTo>
                              <a:lnTo>
                                <a:pt x="1" y="87"/>
                              </a:lnTo>
                              <a:lnTo>
                                <a:pt x="1" y="45"/>
                              </a:lnTo>
                              <a:lnTo>
                                <a:pt x="1" y="7"/>
                              </a:lnTo>
                              <a:lnTo>
                                <a:pt x="1" y="0"/>
                              </a:lnTo>
                              <a:lnTo>
                                <a:pt x="2" y="30"/>
                              </a:lnTo>
                              <a:lnTo>
                                <a:pt x="2" y="116"/>
                              </a:lnTo>
                              <a:lnTo>
                                <a:pt x="2" y="101"/>
                              </a:lnTo>
                              <a:lnTo>
                                <a:pt x="2" y="91"/>
                              </a:lnTo>
                              <a:lnTo>
                                <a:pt x="3" y="79"/>
                              </a:lnTo>
                              <a:lnTo>
                                <a:pt x="3" y="87"/>
                              </a:lnTo>
                              <a:lnTo>
                                <a:pt x="3" y="118"/>
                              </a:lnTo>
                              <a:lnTo>
                                <a:pt x="3" y="37"/>
                              </a:lnTo>
                              <a:lnTo>
                                <a:pt x="3" y="13"/>
                              </a:lnTo>
                              <a:lnTo>
                                <a:pt x="3" y="10"/>
                              </a:lnTo>
                              <a:lnTo>
                                <a:pt x="3" y="5"/>
                              </a:lnTo>
                              <a:lnTo>
                                <a:pt x="4" y="3"/>
                              </a:lnTo>
                              <a:lnTo>
                                <a:pt x="4" y="12"/>
                              </a:lnTo>
                              <a:lnTo>
                                <a:pt x="4" y="31"/>
                              </a:lnTo>
                              <a:lnTo>
                                <a:pt x="4" y="36"/>
                              </a:lnTo>
                              <a:lnTo>
                                <a:pt x="5" y="23"/>
                              </a:lnTo>
                              <a:lnTo>
                                <a:pt x="5" y="19"/>
                              </a:lnTo>
                              <a:lnTo>
                                <a:pt x="5" y="19"/>
                              </a:lnTo>
                              <a:lnTo>
                                <a:pt x="5" y="15"/>
                              </a:lnTo>
                              <a:lnTo>
                                <a:pt x="5" y="15"/>
                              </a:lnTo>
                              <a:lnTo>
                                <a:pt x="5" y="32"/>
                              </a:lnTo>
                              <a:lnTo>
                                <a:pt x="6" y="53"/>
                              </a:lnTo>
                              <a:lnTo>
                                <a:pt x="6" y="34"/>
                              </a:lnTo>
                              <a:lnTo>
                                <a:pt x="6" y="27"/>
                              </a:lnTo>
                              <a:lnTo>
                                <a:pt x="6" y="50"/>
                              </a:lnTo>
                              <a:lnTo>
                                <a:pt x="6" y="106"/>
                              </a:lnTo>
                              <a:lnTo>
                                <a:pt x="7" y="120"/>
                              </a:lnTo>
                              <a:lnTo>
                                <a:pt x="7" y="145"/>
                              </a:lnTo>
                              <a:lnTo>
                                <a:pt x="7" y="216"/>
                              </a:lnTo>
                              <a:lnTo>
                                <a:pt x="7" y="162"/>
                              </a:lnTo>
                              <a:lnTo>
                                <a:pt x="7" y="117"/>
                              </a:lnTo>
                              <a:lnTo>
                                <a:pt x="7" y="63"/>
                              </a:lnTo>
                              <a:lnTo>
                                <a:pt x="8" y="49"/>
                              </a:lnTo>
                              <a:lnTo>
                                <a:pt x="8" y="64"/>
                              </a:lnTo>
                              <a:lnTo>
                                <a:pt x="8" y="73"/>
                              </a:lnTo>
                              <a:lnTo>
                                <a:pt x="8" y="41"/>
                              </a:lnTo>
                              <a:lnTo>
                                <a:pt x="8" y="13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94" name="Freeform 31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291388" y="4017963"/>
                          <a:ext cx="14288" cy="333375"/>
                        </a:xfrm>
                        <a:custGeom>
                          <a:avLst/>
                          <a:gdLst>
                            <a:gd name="T0" fmla="*/ 0 w 9"/>
                            <a:gd name="T1" fmla="*/ 9 h 210"/>
                            <a:gd name="T2" fmla="*/ 0 w 9"/>
                            <a:gd name="T3" fmla="*/ 8 h 210"/>
                            <a:gd name="T4" fmla="*/ 0 w 9"/>
                            <a:gd name="T5" fmla="*/ 45 h 210"/>
                            <a:gd name="T6" fmla="*/ 1 w 9"/>
                            <a:gd name="T7" fmla="*/ 68 h 210"/>
                            <a:gd name="T8" fmla="*/ 1 w 9"/>
                            <a:gd name="T9" fmla="*/ 48 h 210"/>
                            <a:gd name="T10" fmla="*/ 1 w 9"/>
                            <a:gd name="T11" fmla="*/ 77 h 210"/>
                            <a:gd name="T12" fmla="*/ 1 w 9"/>
                            <a:gd name="T13" fmla="*/ 62 h 210"/>
                            <a:gd name="T14" fmla="*/ 2 w 9"/>
                            <a:gd name="T15" fmla="*/ 23 h 210"/>
                            <a:gd name="T16" fmla="*/ 2 w 9"/>
                            <a:gd name="T17" fmla="*/ 7 h 210"/>
                            <a:gd name="T18" fmla="*/ 2 w 9"/>
                            <a:gd name="T19" fmla="*/ 4 h 210"/>
                            <a:gd name="T20" fmla="*/ 2 w 9"/>
                            <a:gd name="T21" fmla="*/ 18 h 210"/>
                            <a:gd name="T22" fmla="*/ 2 w 9"/>
                            <a:gd name="T23" fmla="*/ 19 h 210"/>
                            <a:gd name="T24" fmla="*/ 2 w 9"/>
                            <a:gd name="T25" fmla="*/ 14 h 210"/>
                            <a:gd name="T26" fmla="*/ 3 w 9"/>
                            <a:gd name="T27" fmla="*/ 53 h 210"/>
                            <a:gd name="T28" fmla="*/ 3 w 9"/>
                            <a:gd name="T29" fmla="*/ 93 h 210"/>
                            <a:gd name="T30" fmla="*/ 3 w 9"/>
                            <a:gd name="T31" fmla="*/ 12 h 210"/>
                            <a:gd name="T32" fmla="*/ 3 w 9"/>
                            <a:gd name="T33" fmla="*/ 0 h 210"/>
                            <a:gd name="T34" fmla="*/ 3 w 9"/>
                            <a:gd name="T35" fmla="*/ 14 h 210"/>
                            <a:gd name="T36" fmla="*/ 4 w 9"/>
                            <a:gd name="T37" fmla="*/ 33 h 210"/>
                            <a:gd name="T38" fmla="*/ 4 w 9"/>
                            <a:gd name="T39" fmla="*/ 49 h 210"/>
                            <a:gd name="T40" fmla="*/ 4 w 9"/>
                            <a:gd name="T41" fmla="*/ 64 h 210"/>
                            <a:gd name="T42" fmla="*/ 4 w 9"/>
                            <a:gd name="T43" fmla="*/ 67 h 210"/>
                            <a:gd name="T44" fmla="*/ 4 w 9"/>
                            <a:gd name="T45" fmla="*/ 131 h 210"/>
                            <a:gd name="T46" fmla="*/ 4 w 9"/>
                            <a:gd name="T47" fmla="*/ 95 h 210"/>
                            <a:gd name="T48" fmla="*/ 5 w 9"/>
                            <a:gd name="T49" fmla="*/ 46 h 210"/>
                            <a:gd name="T50" fmla="*/ 5 w 9"/>
                            <a:gd name="T51" fmla="*/ 38 h 210"/>
                            <a:gd name="T52" fmla="*/ 5 w 9"/>
                            <a:gd name="T53" fmla="*/ 49 h 210"/>
                            <a:gd name="T54" fmla="*/ 5 w 9"/>
                            <a:gd name="T55" fmla="*/ 74 h 210"/>
                            <a:gd name="T56" fmla="*/ 6 w 9"/>
                            <a:gd name="T57" fmla="*/ 98 h 210"/>
                            <a:gd name="T58" fmla="*/ 6 w 9"/>
                            <a:gd name="T59" fmla="*/ 118 h 210"/>
                            <a:gd name="T60" fmla="*/ 6 w 9"/>
                            <a:gd name="T61" fmla="*/ 210 h 210"/>
                            <a:gd name="T62" fmla="*/ 6 w 9"/>
                            <a:gd name="T63" fmla="*/ 112 h 210"/>
                            <a:gd name="T64" fmla="*/ 6 w 9"/>
                            <a:gd name="T65" fmla="*/ 62 h 210"/>
                            <a:gd name="T66" fmla="*/ 6 w 9"/>
                            <a:gd name="T67" fmla="*/ 64 h 210"/>
                            <a:gd name="T68" fmla="*/ 6 w 9"/>
                            <a:gd name="T69" fmla="*/ 153 h 210"/>
                            <a:gd name="T70" fmla="*/ 7 w 9"/>
                            <a:gd name="T71" fmla="*/ 88 h 210"/>
                            <a:gd name="T72" fmla="*/ 7 w 9"/>
                            <a:gd name="T73" fmla="*/ 57 h 210"/>
                            <a:gd name="T74" fmla="*/ 7 w 9"/>
                            <a:gd name="T75" fmla="*/ 95 h 210"/>
                            <a:gd name="T76" fmla="*/ 7 w 9"/>
                            <a:gd name="T77" fmla="*/ 100 h 210"/>
                            <a:gd name="T78" fmla="*/ 8 w 9"/>
                            <a:gd name="T79" fmla="*/ 33 h 210"/>
                            <a:gd name="T80" fmla="*/ 8 w 9"/>
                            <a:gd name="T81" fmla="*/ 18 h 210"/>
                            <a:gd name="T82" fmla="*/ 8 w 9"/>
                            <a:gd name="T83" fmla="*/ 27 h 210"/>
                            <a:gd name="T84" fmla="*/ 8 w 9"/>
                            <a:gd name="T85" fmla="*/ 43 h 210"/>
                            <a:gd name="T86" fmla="*/ 8 w 9"/>
                            <a:gd name="T87" fmla="*/ 44 h 210"/>
                            <a:gd name="T88" fmla="*/ 8 w 9"/>
                            <a:gd name="T89" fmla="*/ 33 h 210"/>
                            <a:gd name="T90" fmla="*/ 8 w 9"/>
                            <a:gd name="T91" fmla="*/ 31 h 210"/>
                            <a:gd name="T92" fmla="*/ 9 w 9"/>
                            <a:gd name="T93" fmla="*/ 43 h 210"/>
                            <a:gd name="T94" fmla="*/ 9 w 9"/>
                            <a:gd name="T95" fmla="*/ 63 h 210"/>
                            <a:gd name="T96" fmla="*/ 9 w 9"/>
                            <a:gd name="T97" fmla="*/ 78 h 210"/>
                            <a:gd name="T98" fmla="*/ 9 w 9"/>
                            <a:gd name="T99" fmla="*/ 70 h 21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10">
                              <a:moveTo>
                                <a:pt x="0" y="9"/>
                              </a:moveTo>
                              <a:lnTo>
                                <a:pt x="0" y="8"/>
                              </a:lnTo>
                              <a:lnTo>
                                <a:pt x="0" y="45"/>
                              </a:lnTo>
                              <a:lnTo>
                                <a:pt x="1" y="68"/>
                              </a:lnTo>
                              <a:lnTo>
                                <a:pt x="1" y="48"/>
                              </a:lnTo>
                              <a:lnTo>
                                <a:pt x="1" y="77"/>
                              </a:lnTo>
                              <a:lnTo>
                                <a:pt x="1" y="62"/>
                              </a:lnTo>
                              <a:lnTo>
                                <a:pt x="2" y="23"/>
                              </a:lnTo>
                              <a:lnTo>
                                <a:pt x="2" y="7"/>
                              </a:lnTo>
                              <a:lnTo>
                                <a:pt x="2" y="4"/>
                              </a:lnTo>
                              <a:lnTo>
                                <a:pt x="2" y="18"/>
                              </a:lnTo>
                              <a:lnTo>
                                <a:pt x="2" y="19"/>
                              </a:lnTo>
                              <a:lnTo>
                                <a:pt x="2" y="14"/>
                              </a:lnTo>
                              <a:lnTo>
                                <a:pt x="3" y="53"/>
                              </a:lnTo>
                              <a:lnTo>
                                <a:pt x="3" y="93"/>
                              </a:lnTo>
                              <a:lnTo>
                                <a:pt x="3" y="12"/>
                              </a:lnTo>
                              <a:lnTo>
                                <a:pt x="3" y="0"/>
                              </a:lnTo>
                              <a:lnTo>
                                <a:pt x="3" y="14"/>
                              </a:lnTo>
                              <a:lnTo>
                                <a:pt x="4" y="33"/>
                              </a:lnTo>
                              <a:lnTo>
                                <a:pt x="4" y="49"/>
                              </a:lnTo>
                              <a:lnTo>
                                <a:pt x="4" y="64"/>
                              </a:lnTo>
                              <a:lnTo>
                                <a:pt x="4" y="67"/>
                              </a:lnTo>
                              <a:lnTo>
                                <a:pt x="4" y="131"/>
                              </a:lnTo>
                              <a:lnTo>
                                <a:pt x="4" y="95"/>
                              </a:lnTo>
                              <a:lnTo>
                                <a:pt x="5" y="46"/>
                              </a:lnTo>
                              <a:lnTo>
                                <a:pt x="5" y="38"/>
                              </a:lnTo>
                              <a:lnTo>
                                <a:pt x="5" y="49"/>
                              </a:lnTo>
                              <a:lnTo>
                                <a:pt x="5" y="74"/>
                              </a:lnTo>
                              <a:lnTo>
                                <a:pt x="6" y="98"/>
                              </a:lnTo>
                              <a:lnTo>
                                <a:pt x="6" y="118"/>
                              </a:lnTo>
                              <a:lnTo>
                                <a:pt x="6" y="210"/>
                              </a:lnTo>
                              <a:lnTo>
                                <a:pt x="6" y="112"/>
                              </a:lnTo>
                              <a:lnTo>
                                <a:pt x="6" y="62"/>
                              </a:lnTo>
                              <a:lnTo>
                                <a:pt x="6" y="64"/>
                              </a:lnTo>
                              <a:lnTo>
                                <a:pt x="6" y="153"/>
                              </a:lnTo>
                              <a:lnTo>
                                <a:pt x="7" y="88"/>
                              </a:lnTo>
                              <a:lnTo>
                                <a:pt x="7" y="57"/>
                              </a:lnTo>
                              <a:lnTo>
                                <a:pt x="7" y="95"/>
                              </a:lnTo>
                              <a:lnTo>
                                <a:pt x="7" y="100"/>
                              </a:lnTo>
                              <a:lnTo>
                                <a:pt x="8" y="33"/>
                              </a:lnTo>
                              <a:lnTo>
                                <a:pt x="8" y="18"/>
                              </a:lnTo>
                              <a:lnTo>
                                <a:pt x="8" y="27"/>
                              </a:lnTo>
                              <a:lnTo>
                                <a:pt x="8" y="43"/>
                              </a:lnTo>
                              <a:lnTo>
                                <a:pt x="8" y="44"/>
                              </a:lnTo>
                              <a:lnTo>
                                <a:pt x="8" y="33"/>
                              </a:lnTo>
                              <a:lnTo>
                                <a:pt x="8" y="31"/>
                              </a:lnTo>
                              <a:lnTo>
                                <a:pt x="9" y="43"/>
                              </a:lnTo>
                              <a:lnTo>
                                <a:pt x="9" y="63"/>
                              </a:lnTo>
                              <a:lnTo>
                                <a:pt x="9" y="78"/>
                              </a:lnTo>
                              <a:lnTo>
                                <a:pt x="9" y="70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95" name="Freeform 31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305676" y="4048125"/>
                          <a:ext cx="14288" cy="284163"/>
                        </a:xfrm>
                        <a:custGeom>
                          <a:avLst/>
                          <a:gdLst>
                            <a:gd name="T0" fmla="*/ 0 w 9"/>
                            <a:gd name="T1" fmla="*/ 51 h 179"/>
                            <a:gd name="T2" fmla="*/ 0 w 9"/>
                            <a:gd name="T3" fmla="*/ 48 h 179"/>
                            <a:gd name="T4" fmla="*/ 0 w 9"/>
                            <a:gd name="T5" fmla="*/ 41 h 179"/>
                            <a:gd name="T6" fmla="*/ 1 w 9"/>
                            <a:gd name="T7" fmla="*/ 18 h 179"/>
                            <a:gd name="T8" fmla="*/ 1 w 9"/>
                            <a:gd name="T9" fmla="*/ 14 h 179"/>
                            <a:gd name="T10" fmla="*/ 1 w 9"/>
                            <a:gd name="T11" fmla="*/ 45 h 179"/>
                            <a:gd name="T12" fmla="*/ 1 w 9"/>
                            <a:gd name="T13" fmla="*/ 173 h 179"/>
                            <a:gd name="T14" fmla="*/ 2 w 9"/>
                            <a:gd name="T15" fmla="*/ 106 h 179"/>
                            <a:gd name="T16" fmla="*/ 2 w 9"/>
                            <a:gd name="T17" fmla="*/ 179 h 179"/>
                            <a:gd name="T18" fmla="*/ 2 w 9"/>
                            <a:gd name="T19" fmla="*/ 54 h 179"/>
                            <a:gd name="T20" fmla="*/ 2 w 9"/>
                            <a:gd name="T21" fmla="*/ 22 h 179"/>
                            <a:gd name="T22" fmla="*/ 2 w 9"/>
                            <a:gd name="T23" fmla="*/ 32 h 179"/>
                            <a:gd name="T24" fmla="*/ 2 w 9"/>
                            <a:gd name="T25" fmla="*/ 55 h 179"/>
                            <a:gd name="T26" fmla="*/ 2 w 9"/>
                            <a:gd name="T27" fmla="*/ 51 h 179"/>
                            <a:gd name="T28" fmla="*/ 3 w 9"/>
                            <a:gd name="T29" fmla="*/ 68 h 179"/>
                            <a:gd name="T30" fmla="*/ 3 w 9"/>
                            <a:gd name="T31" fmla="*/ 107 h 179"/>
                            <a:gd name="T32" fmla="*/ 3 w 9"/>
                            <a:gd name="T33" fmla="*/ 66 h 179"/>
                            <a:gd name="T34" fmla="*/ 3 w 9"/>
                            <a:gd name="T35" fmla="*/ 23 h 179"/>
                            <a:gd name="T36" fmla="*/ 4 w 9"/>
                            <a:gd name="T37" fmla="*/ 2 h 179"/>
                            <a:gd name="T38" fmla="*/ 4 w 9"/>
                            <a:gd name="T39" fmla="*/ 0 h 179"/>
                            <a:gd name="T40" fmla="*/ 4 w 9"/>
                            <a:gd name="T41" fmla="*/ 16 h 179"/>
                            <a:gd name="T42" fmla="*/ 4 w 9"/>
                            <a:gd name="T43" fmla="*/ 51 h 179"/>
                            <a:gd name="T44" fmla="*/ 4 w 9"/>
                            <a:gd name="T45" fmla="*/ 87 h 179"/>
                            <a:gd name="T46" fmla="*/ 4 w 9"/>
                            <a:gd name="T47" fmla="*/ 52 h 179"/>
                            <a:gd name="T48" fmla="*/ 4 w 9"/>
                            <a:gd name="T49" fmla="*/ 49 h 179"/>
                            <a:gd name="T50" fmla="*/ 5 w 9"/>
                            <a:gd name="T51" fmla="*/ 96 h 179"/>
                            <a:gd name="T52" fmla="*/ 5 w 9"/>
                            <a:gd name="T53" fmla="*/ 95 h 179"/>
                            <a:gd name="T54" fmla="*/ 5 w 9"/>
                            <a:gd name="T55" fmla="*/ 46 h 179"/>
                            <a:gd name="T56" fmla="*/ 5 w 9"/>
                            <a:gd name="T57" fmla="*/ 27 h 179"/>
                            <a:gd name="T58" fmla="*/ 6 w 9"/>
                            <a:gd name="T59" fmla="*/ 13 h 179"/>
                            <a:gd name="T60" fmla="*/ 6 w 9"/>
                            <a:gd name="T61" fmla="*/ 12 h 179"/>
                            <a:gd name="T62" fmla="*/ 6 w 9"/>
                            <a:gd name="T63" fmla="*/ 32 h 179"/>
                            <a:gd name="T64" fmla="*/ 6 w 9"/>
                            <a:gd name="T65" fmla="*/ 65 h 179"/>
                            <a:gd name="T66" fmla="*/ 6 w 9"/>
                            <a:gd name="T67" fmla="*/ 100 h 179"/>
                            <a:gd name="T68" fmla="*/ 6 w 9"/>
                            <a:gd name="T69" fmla="*/ 100 h 179"/>
                            <a:gd name="T70" fmla="*/ 7 w 9"/>
                            <a:gd name="T71" fmla="*/ 58 h 179"/>
                            <a:gd name="T72" fmla="*/ 7 w 9"/>
                            <a:gd name="T73" fmla="*/ 42 h 179"/>
                            <a:gd name="T74" fmla="*/ 7 w 9"/>
                            <a:gd name="T75" fmla="*/ 54 h 179"/>
                            <a:gd name="T76" fmla="*/ 7 w 9"/>
                            <a:gd name="T77" fmla="*/ 116 h 179"/>
                            <a:gd name="T78" fmla="*/ 7 w 9"/>
                            <a:gd name="T79" fmla="*/ 116 h 179"/>
                            <a:gd name="T80" fmla="*/ 7 w 9"/>
                            <a:gd name="T81" fmla="*/ 43 h 179"/>
                            <a:gd name="T82" fmla="*/ 7 w 9"/>
                            <a:gd name="T83" fmla="*/ 19 h 179"/>
                            <a:gd name="T84" fmla="*/ 8 w 9"/>
                            <a:gd name="T85" fmla="*/ 26 h 179"/>
                            <a:gd name="T86" fmla="*/ 8 w 9"/>
                            <a:gd name="T87" fmla="*/ 58 h 179"/>
                            <a:gd name="T88" fmla="*/ 8 w 9"/>
                            <a:gd name="T89" fmla="*/ 50 h 179"/>
                            <a:gd name="T90" fmla="*/ 8 w 9"/>
                            <a:gd name="T91" fmla="*/ 28 h 179"/>
                            <a:gd name="T92" fmla="*/ 9 w 9"/>
                            <a:gd name="T93" fmla="*/ 46 h 179"/>
                            <a:gd name="T94" fmla="*/ 9 w 9"/>
                            <a:gd name="T95" fmla="*/ 120 h 179"/>
                            <a:gd name="T96" fmla="*/ 9 w 9"/>
                            <a:gd name="T97" fmla="*/ 65 h 179"/>
                            <a:gd name="T98" fmla="*/ 9 w 9"/>
                            <a:gd name="T99" fmla="*/ 36 h 17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79">
                              <a:moveTo>
                                <a:pt x="0" y="51"/>
                              </a:moveTo>
                              <a:lnTo>
                                <a:pt x="0" y="48"/>
                              </a:lnTo>
                              <a:lnTo>
                                <a:pt x="0" y="41"/>
                              </a:lnTo>
                              <a:lnTo>
                                <a:pt x="1" y="18"/>
                              </a:lnTo>
                              <a:lnTo>
                                <a:pt x="1" y="14"/>
                              </a:lnTo>
                              <a:lnTo>
                                <a:pt x="1" y="45"/>
                              </a:lnTo>
                              <a:lnTo>
                                <a:pt x="1" y="173"/>
                              </a:lnTo>
                              <a:lnTo>
                                <a:pt x="2" y="106"/>
                              </a:lnTo>
                              <a:lnTo>
                                <a:pt x="2" y="179"/>
                              </a:lnTo>
                              <a:lnTo>
                                <a:pt x="2" y="54"/>
                              </a:lnTo>
                              <a:lnTo>
                                <a:pt x="2" y="22"/>
                              </a:lnTo>
                              <a:lnTo>
                                <a:pt x="2" y="32"/>
                              </a:lnTo>
                              <a:lnTo>
                                <a:pt x="2" y="55"/>
                              </a:lnTo>
                              <a:lnTo>
                                <a:pt x="2" y="51"/>
                              </a:lnTo>
                              <a:lnTo>
                                <a:pt x="3" y="68"/>
                              </a:lnTo>
                              <a:lnTo>
                                <a:pt x="3" y="107"/>
                              </a:lnTo>
                              <a:lnTo>
                                <a:pt x="3" y="66"/>
                              </a:lnTo>
                              <a:lnTo>
                                <a:pt x="3" y="23"/>
                              </a:lnTo>
                              <a:lnTo>
                                <a:pt x="4" y="2"/>
                              </a:lnTo>
                              <a:lnTo>
                                <a:pt x="4" y="0"/>
                              </a:lnTo>
                              <a:lnTo>
                                <a:pt x="4" y="16"/>
                              </a:lnTo>
                              <a:lnTo>
                                <a:pt x="4" y="51"/>
                              </a:lnTo>
                              <a:lnTo>
                                <a:pt x="4" y="87"/>
                              </a:lnTo>
                              <a:lnTo>
                                <a:pt x="4" y="52"/>
                              </a:lnTo>
                              <a:lnTo>
                                <a:pt x="4" y="49"/>
                              </a:lnTo>
                              <a:lnTo>
                                <a:pt x="5" y="96"/>
                              </a:lnTo>
                              <a:lnTo>
                                <a:pt x="5" y="95"/>
                              </a:lnTo>
                              <a:lnTo>
                                <a:pt x="5" y="46"/>
                              </a:lnTo>
                              <a:lnTo>
                                <a:pt x="5" y="27"/>
                              </a:lnTo>
                              <a:lnTo>
                                <a:pt x="6" y="13"/>
                              </a:lnTo>
                              <a:lnTo>
                                <a:pt x="6" y="12"/>
                              </a:lnTo>
                              <a:lnTo>
                                <a:pt x="6" y="32"/>
                              </a:lnTo>
                              <a:lnTo>
                                <a:pt x="6" y="65"/>
                              </a:lnTo>
                              <a:lnTo>
                                <a:pt x="6" y="100"/>
                              </a:lnTo>
                              <a:lnTo>
                                <a:pt x="6" y="100"/>
                              </a:lnTo>
                              <a:lnTo>
                                <a:pt x="7" y="58"/>
                              </a:lnTo>
                              <a:lnTo>
                                <a:pt x="7" y="42"/>
                              </a:lnTo>
                              <a:lnTo>
                                <a:pt x="7" y="54"/>
                              </a:lnTo>
                              <a:lnTo>
                                <a:pt x="7" y="116"/>
                              </a:lnTo>
                              <a:lnTo>
                                <a:pt x="7" y="116"/>
                              </a:lnTo>
                              <a:lnTo>
                                <a:pt x="7" y="43"/>
                              </a:lnTo>
                              <a:lnTo>
                                <a:pt x="7" y="19"/>
                              </a:lnTo>
                              <a:lnTo>
                                <a:pt x="8" y="26"/>
                              </a:lnTo>
                              <a:lnTo>
                                <a:pt x="8" y="58"/>
                              </a:lnTo>
                              <a:lnTo>
                                <a:pt x="8" y="50"/>
                              </a:lnTo>
                              <a:lnTo>
                                <a:pt x="8" y="28"/>
                              </a:lnTo>
                              <a:lnTo>
                                <a:pt x="9" y="46"/>
                              </a:lnTo>
                              <a:lnTo>
                                <a:pt x="9" y="120"/>
                              </a:lnTo>
                              <a:lnTo>
                                <a:pt x="9" y="65"/>
                              </a:lnTo>
                              <a:lnTo>
                                <a:pt x="9" y="3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96" name="Freeform 31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319963" y="4017963"/>
                          <a:ext cx="14288" cy="198438"/>
                        </a:xfrm>
                        <a:custGeom>
                          <a:avLst/>
                          <a:gdLst>
                            <a:gd name="T0" fmla="*/ 0 w 9"/>
                            <a:gd name="T1" fmla="*/ 55 h 125"/>
                            <a:gd name="T2" fmla="*/ 0 w 9"/>
                            <a:gd name="T3" fmla="*/ 53 h 125"/>
                            <a:gd name="T4" fmla="*/ 0 w 9"/>
                            <a:gd name="T5" fmla="*/ 64 h 125"/>
                            <a:gd name="T6" fmla="*/ 1 w 9"/>
                            <a:gd name="T7" fmla="*/ 70 h 125"/>
                            <a:gd name="T8" fmla="*/ 1 w 9"/>
                            <a:gd name="T9" fmla="*/ 65 h 125"/>
                            <a:gd name="T10" fmla="*/ 1 w 9"/>
                            <a:gd name="T11" fmla="*/ 69 h 125"/>
                            <a:gd name="T12" fmla="*/ 1 w 9"/>
                            <a:gd name="T13" fmla="*/ 98 h 125"/>
                            <a:gd name="T14" fmla="*/ 1 w 9"/>
                            <a:gd name="T15" fmla="*/ 72 h 125"/>
                            <a:gd name="T16" fmla="*/ 2 w 9"/>
                            <a:gd name="T17" fmla="*/ 43 h 125"/>
                            <a:gd name="T18" fmla="*/ 2 w 9"/>
                            <a:gd name="T19" fmla="*/ 42 h 125"/>
                            <a:gd name="T20" fmla="*/ 2 w 9"/>
                            <a:gd name="T21" fmla="*/ 53 h 125"/>
                            <a:gd name="T22" fmla="*/ 2 w 9"/>
                            <a:gd name="T23" fmla="*/ 58 h 125"/>
                            <a:gd name="T24" fmla="*/ 2 w 9"/>
                            <a:gd name="T25" fmla="*/ 55 h 125"/>
                            <a:gd name="T26" fmla="*/ 2 w 9"/>
                            <a:gd name="T27" fmla="*/ 67 h 125"/>
                            <a:gd name="T28" fmla="*/ 3 w 9"/>
                            <a:gd name="T29" fmla="*/ 57 h 125"/>
                            <a:gd name="T30" fmla="*/ 3 w 9"/>
                            <a:gd name="T31" fmla="*/ 38 h 125"/>
                            <a:gd name="T32" fmla="*/ 3 w 9"/>
                            <a:gd name="T33" fmla="*/ 46 h 125"/>
                            <a:gd name="T34" fmla="*/ 3 w 9"/>
                            <a:gd name="T35" fmla="*/ 70 h 125"/>
                            <a:gd name="T36" fmla="*/ 3 w 9"/>
                            <a:gd name="T37" fmla="*/ 72 h 125"/>
                            <a:gd name="T38" fmla="*/ 4 w 9"/>
                            <a:gd name="T39" fmla="*/ 62 h 125"/>
                            <a:gd name="T40" fmla="*/ 4 w 9"/>
                            <a:gd name="T41" fmla="*/ 52 h 125"/>
                            <a:gd name="T42" fmla="*/ 4 w 9"/>
                            <a:gd name="T43" fmla="*/ 36 h 125"/>
                            <a:gd name="T44" fmla="*/ 4 w 9"/>
                            <a:gd name="T45" fmla="*/ 30 h 125"/>
                            <a:gd name="T46" fmla="*/ 4 w 9"/>
                            <a:gd name="T47" fmla="*/ 45 h 125"/>
                            <a:gd name="T48" fmla="*/ 4 w 9"/>
                            <a:gd name="T49" fmla="*/ 77 h 125"/>
                            <a:gd name="T50" fmla="*/ 5 w 9"/>
                            <a:gd name="T51" fmla="*/ 94 h 125"/>
                            <a:gd name="T52" fmla="*/ 5 w 9"/>
                            <a:gd name="T53" fmla="*/ 115 h 125"/>
                            <a:gd name="T54" fmla="*/ 5 w 9"/>
                            <a:gd name="T55" fmla="*/ 86 h 125"/>
                            <a:gd name="T56" fmla="*/ 5 w 9"/>
                            <a:gd name="T57" fmla="*/ 26 h 125"/>
                            <a:gd name="T58" fmla="*/ 5 w 9"/>
                            <a:gd name="T59" fmla="*/ 2 h 125"/>
                            <a:gd name="T60" fmla="*/ 5 w 9"/>
                            <a:gd name="T61" fmla="*/ 0 h 125"/>
                            <a:gd name="T62" fmla="*/ 6 w 9"/>
                            <a:gd name="T63" fmla="*/ 10 h 125"/>
                            <a:gd name="T64" fmla="*/ 6 w 9"/>
                            <a:gd name="T65" fmla="*/ 23 h 125"/>
                            <a:gd name="T66" fmla="*/ 6 w 9"/>
                            <a:gd name="T67" fmla="*/ 36 h 125"/>
                            <a:gd name="T68" fmla="*/ 6 w 9"/>
                            <a:gd name="T69" fmla="*/ 49 h 125"/>
                            <a:gd name="T70" fmla="*/ 6 w 9"/>
                            <a:gd name="T71" fmla="*/ 61 h 125"/>
                            <a:gd name="T72" fmla="*/ 7 w 9"/>
                            <a:gd name="T73" fmla="*/ 72 h 125"/>
                            <a:gd name="T74" fmla="*/ 7 w 9"/>
                            <a:gd name="T75" fmla="*/ 66 h 125"/>
                            <a:gd name="T76" fmla="*/ 7 w 9"/>
                            <a:gd name="T77" fmla="*/ 42 h 125"/>
                            <a:gd name="T78" fmla="*/ 7 w 9"/>
                            <a:gd name="T79" fmla="*/ 34 h 125"/>
                            <a:gd name="T80" fmla="*/ 7 w 9"/>
                            <a:gd name="T81" fmla="*/ 49 h 125"/>
                            <a:gd name="T82" fmla="*/ 7 w 9"/>
                            <a:gd name="T83" fmla="*/ 84 h 125"/>
                            <a:gd name="T84" fmla="*/ 8 w 9"/>
                            <a:gd name="T85" fmla="*/ 113 h 125"/>
                            <a:gd name="T86" fmla="*/ 8 w 9"/>
                            <a:gd name="T87" fmla="*/ 107 h 125"/>
                            <a:gd name="T88" fmla="*/ 8 w 9"/>
                            <a:gd name="T89" fmla="*/ 97 h 125"/>
                            <a:gd name="T90" fmla="*/ 8 w 9"/>
                            <a:gd name="T91" fmla="*/ 87 h 125"/>
                            <a:gd name="T92" fmla="*/ 9 w 9"/>
                            <a:gd name="T93" fmla="*/ 94 h 125"/>
                            <a:gd name="T94" fmla="*/ 9 w 9"/>
                            <a:gd name="T95" fmla="*/ 125 h 125"/>
                            <a:gd name="T96" fmla="*/ 9 w 9"/>
                            <a:gd name="T97" fmla="*/ 74 h 125"/>
                            <a:gd name="T98" fmla="*/ 9 w 9"/>
                            <a:gd name="T99" fmla="*/ 33 h 12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25">
                              <a:moveTo>
                                <a:pt x="0" y="55"/>
                              </a:moveTo>
                              <a:lnTo>
                                <a:pt x="0" y="53"/>
                              </a:lnTo>
                              <a:lnTo>
                                <a:pt x="0" y="64"/>
                              </a:lnTo>
                              <a:lnTo>
                                <a:pt x="1" y="70"/>
                              </a:lnTo>
                              <a:lnTo>
                                <a:pt x="1" y="65"/>
                              </a:lnTo>
                              <a:lnTo>
                                <a:pt x="1" y="69"/>
                              </a:lnTo>
                              <a:lnTo>
                                <a:pt x="1" y="98"/>
                              </a:lnTo>
                              <a:lnTo>
                                <a:pt x="1" y="72"/>
                              </a:lnTo>
                              <a:lnTo>
                                <a:pt x="2" y="43"/>
                              </a:lnTo>
                              <a:lnTo>
                                <a:pt x="2" y="42"/>
                              </a:lnTo>
                              <a:lnTo>
                                <a:pt x="2" y="53"/>
                              </a:lnTo>
                              <a:lnTo>
                                <a:pt x="2" y="58"/>
                              </a:lnTo>
                              <a:lnTo>
                                <a:pt x="2" y="55"/>
                              </a:lnTo>
                              <a:lnTo>
                                <a:pt x="2" y="67"/>
                              </a:lnTo>
                              <a:lnTo>
                                <a:pt x="3" y="57"/>
                              </a:lnTo>
                              <a:lnTo>
                                <a:pt x="3" y="38"/>
                              </a:lnTo>
                              <a:lnTo>
                                <a:pt x="3" y="46"/>
                              </a:lnTo>
                              <a:lnTo>
                                <a:pt x="3" y="70"/>
                              </a:lnTo>
                              <a:lnTo>
                                <a:pt x="3" y="72"/>
                              </a:lnTo>
                              <a:lnTo>
                                <a:pt x="4" y="62"/>
                              </a:lnTo>
                              <a:lnTo>
                                <a:pt x="4" y="52"/>
                              </a:lnTo>
                              <a:lnTo>
                                <a:pt x="4" y="36"/>
                              </a:lnTo>
                              <a:lnTo>
                                <a:pt x="4" y="30"/>
                              </a:lnTo>
                              <a:lnTo>
                                <a:pt x="4" y="45"/>
                              </a:lnTo>
                              <a:lnTo>
                                <a:pt x="4" y="77"/>
                              </a:lnTo>
                              <a:lnTo>
                                <a:pt x="5" y="94"/>
                              </a:lnTo>
                              <a:lnTo>
                                <a:pt x="5" y="115"/>
                              </a:lnTo>
                              <a:lnTo>
                                <a:pt x="5" y="86"/>
                              </a:lnTo>
                              <a:lnTo>
                                <a:pt x="5" y="26"/>
                              </a:lnTo>
                              <a:lnTo>
                                <a:pt x="5" y="2"/>
                              </a:lnTo>
                              <a:lnTo>
                                <a:pt x="5" y="0"/>
                              </a:lnTo>
                              <a:lnTo>
                                <a:pt x="6" y="10"/>
                              </a:lnTo>
                              <a:lnTo>
                                <a:pt x="6" y="23"/>
                              </a:lnTo>
                              <a:lnTo>
                                <a:pt x="6" y="36"/>
                              </a:lnTo>
                              <a:lnTo>
                                <a:pt x="6" y="49"/>
                              </a:lnTo>
                              <a:lnTo>
                                <a:pt x="6" y="61"/>
                              </a:lnTo>
                              <a:lnTo>
                                <a:pt x="7" y="72"/>
                              </a:lnTo>
                              <a:lnTo>
                                <a:pt x="7" y="66"/>
                              </a:lnTo>
                              <a:lnTo>
                                <a:pt x="7" y="42"/>
                              </a:lnTo>
                              <a:lnTo>
                                <a:pt x="7" y="34"/>
                              </a:lnTo>
                              <a:lnTo>
                                <a:pt x="7" y="49"/>
                              </a:lnTo>
                              <a:lnTo>
                                <a:pt x="7" y="84"/>
                              </a:lnTo>
                              <a:lnTo>
                                <a:pt x="8" y="113"/>
                              </a:lnTo>
                              <a:lnTo>
                                <a:pt x="8" y="107"/>
                              </a:lnTo>
                              <a:lnTo>
                                <a:pt x="8" y="97"/>
                              </a:lnTo>
                              <a:lnTo>
                                <a:pt x="8" y="87"/>
                              </a:lnTo>
                              <a:lnTo>
                                <a:pt x="9" y="94"/>
                              </a:lnTo>
                              <a:lnTo>
                                <a:pt x="9" y="125"/>
                              </a:lnTo>
                              <a:lnTo>
                                <a:pt x="9" y="74"/>
                              </a:lnTo>
                              <a:lnTo>
                                <a:pt x="9" y="33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97" name="Freeform 31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334251" y="4032250"/>
                          <a:ext cx="14288" cy="280988"/>
                        </a:xfrm>
                        <a:custGeom>
                          <a:avLst/>
                          <a:gdLst>
                            <a:gd name="T0" fmla="*/ 0 w 9"/>
                            <a:gd name="T1" fmla="*/ 24 h 177"/>
                            <a:gd name="T2" fmla="*/ 0 w 9"/>
                            <a:gd name="T3" fmla="*/ 11 h 177"/>
                            <a:gd name="T4" fmla="*/ 0 w 9"/>
                            <a:gd name="T5" fmla="*/ 17 h 177"/>
                            <a:gd name="T6" fmla="*/ 0 w 9"/>
                            <a:gd name="T7" fmla="*/ 34 h 177"/>
                            <a:gd name="T8" fmla="*/ 1 w 9"/>
                            <a:gd name="T9" fmla="*/ 59 h 177"/>
                            <a:gd name="T10" fmla="*/ 1 w 9"/>
                            <a:gd name="T11" fmla="*/ 81 h 177"/>
                            <a:gd name="T12" fmla="*/ 1 w 9"/>
                            <a:gd name="T13" fmla="*/ 81 h 177"/>
                            <a:gd name="T14" fmla="*/ 1 w 9"/>
                            <a:gd name="T15" fmla="*/ 70 h 177"/>
                            <a:gd name="T16" fmla="*/ 2 w 9"/>
                            <a:gd name="T17" fmla="*/ 36 h 177"/>
                            <a:gd name="T18" fmla="*/ 2 w 9"/>
                            <a:gd name="T19" fmla="*/ 21 h 177"/>
                            <a:gd name="T20" fmla="*/ 2 w 9"/>
                            <a:gd name="T21" fmla="*/ 29 h 177"/>
                            <a:gd name="T22" fmla="*/ 2 w 9"/>
                            <a:gd name="T23" fmla="*/ 63 h 177"/>
                            <a:gd name="T24" fmla="*/ 2 w 9"/>
                            <a:gd name="T25" fmla="*/ 80 h 177"/>
                            <a:gd name="T26" fmla="*/ 2 w 9"/>
                            <a:gd name="T27" fmla="*/ 28 h 177"/>
                            <a:gd name="T28" fmla="*/ 2 w 9"/>
                            <a:gd name="T29" fmla="*/ 5 h 177"/>
                            <a:gd name="T30" fmla="*/ 3 w 9"/>
                            <a:gd name="T31" fmla="*/ 5 h 177"/>
                            <a:gd name="T32" fmla="*/ 3 w 9"/>
                            <a:gd name="T33" fmla="*/ 22 h 177"/>
                            <a:gd name="T34" fmla="*/ 3 w 9"/>
                            <a:gd name="T35" fmla="*/ 37 h 177"/>
                            <a:gd name="T36" fmla="*/ 3 w 9"/>
                            <a:gd name="T37" fmla="*/ 22 h 177"/>
                            <a:gd name="T38" fmla="*/ 4 w 9"/>
                            <a:gd name="T39" fmla="*/ 4 h 177"/>
                            <a:gd name="T40" fmla="*/ 4 w 9"/>
                            <a:gd name="T41" fmla="*/ 0 h 177"/>
                            <a:gd name="T42" fmla="*/ 4 w 9"/>
                            <a:gd name="T43" fmla="*/ 9 h 177"/>
                            <a:gd name="T44" fmla="*/ 4 w 9"/>
                            <a:gd name="T45" fmla="*/ 24 h 177"/>
                            <a:gd name="T46" fmla="*/ 4 w 9"/>
                            <a:gd name="T47" fmla="*/ 40 h 177"/>
                            <a:gd name="T48" fmla="*/ 4 w 9"/>
                            <a:gd name="T49" fmla="*/ 54 h 177"/>
                            <a:gd name="T50" fmla="*/ 5 w 9"/>
                            <a:gd name="T51" fmla="*/ 91 h 177"/>
                            <a:gd name="T52" fmla="*/ 5 w 9"/>
                            <a:gd name="T53" fmla="*/ 177 h 177"/>
                            <a:gd name="T54" fmla="*/ 5 w 9"/>
                            <a:gd name="T55" fmla="*/ 105 h 177"/>
                            <a:gd name="T56" fmla="*/ 5 w 9"/>
                            <a:gd name="T57" fmla="*/ 165 h 177"/>
                            <a:gd name="T58" fmla="*/ 5 w 9"/>
                            <a:gd name="T59" fmla="*/ 64 h 177"/>
                            <a:gd name="T60" fmla="*/ 5 w 9"/>
                            <a:gd name="T61" fmla="*/ 25 h 177"/>
                            <a:gd name="T62" fmla="*/ 5 w 9"/>
                            <a:gd name="T63" fmla="*/ 23 h 177"/>
                            <a:gd name="T64" fmla="*/ 6 w 9"/>
                            <a:gd name="T65" fmla="*/ 54 h 177"/>
                            <a:gd name="T66" fmla="*/ 6 w 9"/>
                            <a:gd name="T67" fmla="*/ 122 h 177"/>
                            <a:gd name="T68" fmla="*/ 6 w 9"/>
                            <a:gd name="T69" fmla="*/ 93 h 177"/>
                            <a:gd name="T70" fmla="*/ 6 w 9"/>
                            <a:gd name="T71" fmla="*/ 92 h 177"/>
                            <a:gd name="T72" fmla="*/ 7 w 9"/>
                            <a:gd name="T73" fmla="*/ 133 h 177"/>
                            <a:gd name="T74" fmla="*/ 7 w 9"/>
                            <a:gd name="T75" fmla="*/ 137 h 177"/>
                            <a:gd name="T76" fmla="*/ 7 w 9"/>
                            <a:gd name="T77" fmla="*/ 115 h 177"/>
                            <a:gd name="T78" fmla="*/ 7 w 9"/>
                            <a:gd name="T79" fmla="*/ 66 h 177"/>
                            <a:gd name="T80" fmla="*/ 7 w 9"/>
                            <a:gd name="T81" fmla="*/ 43 h 177"/>
                            <a:gd name="T82" fmla="*/ 7 w 9"/>
                            <a:gd name="T83" fmla="*/ 46 h 177"/>
                            <a:gd name="T84" fmla="*/ 7 w 9"/>
                            <a:gd name="T85" fmla="*/ 66 h 177"/>
                            <a:gd name="T86" fmla="*/ 8 w 9"/>
                            <a:gd name="T87" fmla="*/ 67 h 177"/>
                            <a:gd name="T88" fmla="*/ 8 w 9"/>
                            <a:gd name="T89" fmla="*/ 42 h 177"/>
                            <a:gd name="T90" fmla="*/ 8 w 9"/>
                            <a:gd name="T91" fmla="*/ 37 h 177"/>
                            <a:gd name="T92" fmla="*/ 8 w 9"/>
                            <a:gd name="T93" fmla="*/ 57 h 177"/>
                            <a:gd name="T94" fmla="*/ 9 w 9"/>
                            <a:gd name="T95" fmla="*/ 102 h 177"/>
                            <a:gd name="T96" fmla="*/ 9 w 9"/>
                            <a:gd name="T97" fmla="*/ 119 h 177"/>
                            <a:gd name="T98" fmla="*/ 9 w 9"/>
                            <a:gd name="T99" fmla="*/ 89 h 17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77">
                              <a:moveTo>
                                <a:pt x="0" y="24"/>
                              </a:moveTo>
                              <a:lnTo>
                                <a:pt x="0" y="11"/>
                              </a:lnTo>
                              <a:lnTo>
                                <a:pt x="0" y="17"/>
                              </a:lnTo>
                              <a:lnTo>
                                <a:pt x="0" y="34"/>
                              </a:lnTo>
                              <a:lnTo>
                                <a:pt x="1" y="59"/>
                              </a:lnTo>
                              <a:lnTo>
                                <a:pt x="1" y="81"/>
                              </a:lnTo>
                              <a:lnTo>
                                <a:pt x="1" y="81"/>
                              </a:lnTo>
                              <a:lnTo>
                                <a:pt x="1" y="70"/>
                              </a:lnTo>
                              <a:lnTo>
                                <a:pt x="2" y="36"/>
                              </a:lnTo>
                              <a:lnTo>
                                <a:pt x="2" y="21"/>
                              </a:lnTo>
                              <a:lnTo>
                                <a:pt x="2" y="29"/>
                              </a:lnTo>
                              <a:lnTo>
                                <a:pt x="2" y="63"/>
                              </a:lnTo>
                              <a:lnTo>
                                <a:pt x="2" y="80"/>
                              </a:lnTo>
                              <a:lnTo>
                                <a:pt x="2" y="28"/>
                              </a:lnTo>
                              <a:lnTo>
                                <a:pt x="2" y="5"/>
                              </a:lnTo>
                              <a:lnTo>
                                <a:pt x="3" y="5"/>
                              </a:lnTo>
                              <a:lnTo>
                                <a:pt x="3" y="22"/>
                              </a:lnTo>
                              <a:lnTo>
                                <a:pt x="3" y="37"/>
                              </a:lnTo>
                              <a:lnTo>
                                <a:pt x="3" y="22"/>
                              </a:lnTo>
                              <a:lnTo>
                                <a:pt x="4" y="4"/>
                              </a:lnTo>
                              <a:lnTo>
                                <a:pt x="4" y="0"/>
                              </a:lnTo>
                              <a:lnTo>
                                <a:pt x="4" y="9"/>
                              </a:lnTo>
                              <a:lnTo>
                                <a:pt x="4" y="24"/>
                              </a:lnTo>
                              <a:lnTo>
                                <a:pt x="4" y="40"/>
                              </a:lnTo>
                              <a:lnTo>
                                <a:pt x="4" y="54"/>
                              </a:lnTo>
                              <a:lnTo>
                                <a:pt x="5" y="91"/>
                              </a:lnTo>
                              <a:lnTo>
                                <a:pt x="5" y="177"/>
                              </a:lnTo>
                              <a:lnTo>
                                <a:pt x="5" y="105"/>
                              </a:lnTo>
                              <a:lnTo>
                                <a:pt x="5" y="165"/>
                              </a:lnTo>
                              <a:lnTo>
                                <a:pt x="5" y="64"/>
                              </a:lnTo>
                              <a:lnTo>
                                <a:pt x="5" y="25"/>
                              </a:lnTo>
                              <a:lnTo>
                                <a:pt x="5" y="23"/>
                              </a:lnTo>
                              <a:lnTo>
                                <a:pt x="6" y="54"/>
                              </a:lnTo>
                              <a:lnTo>
                                <a:pt x="6" y="122"/>
                              </a:lnTo>
                              <a:lnTo>
                                <a:pt x="6" y="93"/>
                              </a:lnTo>
                              <a:lnTo>
                                <a:pt x="6" y="92"/>
                              </a:lnTo>
                              <a:lnTo>
                                <a:pt x="7" y="133"/>
                              </a:lnTo>
                              <a:lnTo>
                                <a:pt x="7" y="137"/>
                              </a:lnTo>
                              <a:lnTo>
                                <a:pt x="7" y="115"/>
                              </a:lnTo>
                              <a:lnTo>
                                <a:pt x="7" y="66"/>
                              </a:lnTo>
                              <a:lnTo>
                                <a:pt x="7" y="43"/>
                              </a:lnTo>
                              <a:lnTo>
                                <a:pt x="7" y="46"/>
                              </a:lnTo>
                              <a:lnTo>
                                <a:pt x="7" y="66"/>
                              </a:lnTo>
                              <a:lnTo>
                                <a:pt x="8" y="67"/>
                              </a:lnTo>
                              <a:lnTo>
                                <a:pt x="8" y="42"/>
                              </a:lnTo>
                              <a:lnTo>
                                <a:pt x="8" y="37"/>
                              </a:lnTo>
                              <a:lnTo>
                                <a:pt x="8" y="57"/>
                              </a:lnTo>
                              <a:lnTo>
                                <a:pt x="9" y="102"/>
                              </a:lnTo>
                              <a:lnTo>
                                <a:pt x="9" y="119"/>
                              </a:lnTo>
                              <a:lnTo>
                                <a:pt x="9" y="89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98" name="Freeform 31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348538" y="4070350"/>
                          <a:ext cx="14288" cy="285750"/>
                        </a:xfrm>
                        <a:custGeom>
                          <a:avLst/>
                          <a:gdLst>
                            <a:gd name="T0" fmla="*/ 0 w 9"/>
                            <a:gd name="T1" fmla="*/ 65 h 180"/>
                            <a:gd name="T2" fmla="*/ 0 w 9"/>
                            <a:gd name="T3" fmla="*/ 41 h 180"/>
                            <a:gd name="T4" fmla="*/ 0 w 9"/>
                            <a:gd name="T5" fmla="*/ 28 h 180"/>
                            <a:gd name="T6" fmla="*/ 0 w 9"/>
                            <a:gd name="T7" fmla="*/ 25 h 180"/>
                            <a:gd name="T8" fmla="*/ 1 w 9"/>
                            <a:gd name="T9" fmla="*/ 33 h 180"/>
                            <a:gd name="T10" fmla="*/ 1 w 9"/>
                            <a:gd name="T11" fmla="*/ 61 h 180"/>
                            <a:gd name="T12" fmla="*/ 1 w 9"/>
                            <a:gd name="T13" fmla="*/ 142 h 180"/>
                            <a:gd name="T14" fmla="*/ 1 w 9"/>
                            <a:gd name="T15" fmla="*/ 97 h 180"/>
                            <a:gd name="T16" fmla="*/ 1 w 9"/>
                            <a:gd name="T17" fmla="*/ 30 h 180"/>
                            <a:gd name="T18" fmla="*/ 2 w 9"/>
                            <a:gd name="T19" fmla="*/ 7 h 180"/>
                            <a:gd name="T20" fmla="*/ 2 w 9"/>
                            <a:gd name="T21" fmla="*/ 14 h 180"/>
                            <a:gd name="T22" fmla="*/ 2 w 9"/>
                            <a:gd name="T23" fmla="*/ 49 h 180"/>
                            <a:gd name="T24" fmla="*/ 2 w 9"/>
                            <a:gd name="T25" fmla="*/ 88 h 180"/>
                            <a:gd name="T26" fmla="*/ 2 w 9"/>
                            <a:gd name="T27" fmla="*/ 74 h 180"/>
                            <a:gd name="T28" fmla="*/ 2 w 9"/>
                            <a:gd name="T29" fmla="*/ 47 h 180"/>
                            <a:gd name="T30" fmla="*/ 3 w 9"/>
                            <a:gd name="T31" fmla="*/ 25 h 180"/>
                            <a:gd name="T32" fmla="*/ 3 w 9"/>
                            <a:gd name="T33" fmla="*/ 21 h 180"/>
                            <a:gd name="T34" fmla="*/ 3 w 9"/>
                            <a:gd name="T35" fmla="*/ 44 h 180"/>
                            <a:gd name="T36" fmla="*/ 3 w 9"/>
                            <a:gd name="T37" fmla="*/ 60 h 180"/>
                            <a:gd name="T38" fmla="*/ 3 w 9"/>
                            <a:gd name="T39" fmla="*/ 34 h 180"/>
                            <a:gd name="T40" fmla="*/ 3 w 9"/>
                            <a:gd name="T41" fmla="*/ 40 h 180"/>
                            <a:gd name="T42" fmla="*/ 4 w 9"/>
                            <a:gd name="T43" fmla="*/ 88 h 180"/>
                            <a:gd name="T44" fmla="*/ 4 w 9"/>
                            <a:gd name="T45" fmla="*/ 76 h 180"/>
                            <a:gd name="T46" fmla="*/ 4 w 9"/>
                            <a:gd name="T47" fmla="*/ 51 h 180"/>
                            <a:gd name="T48" fmla="*/ 4 w 9"/>
                            <a:gd name="T49" fmla="*/ 72 h 180"/>
                            <a:gd name="T50" fmla="*/ 4 w 9"/>
                            <a:gd name="T51" fmla="*/ 132 h 180"/>
                            <a:gd name="T52" fmla="*/ 5 w 9"/>
                            <a:gd name="T53" fmla="*/ 100 h 180"/>
                            <a:gd name="T54" fmla="*/ 5 w 9"/>
                            <a:gd name="T55" fmla="*/ 180 h 180"/>
                            <a:gd name="T56" fmla="*/ 5 w 9"/>
                            <a:gd name="T57" fmla="*/ 59 h 180"/>
                            <a:gd name="T58" fmla="*/ 5 w 9"/>
                            <a:gd name="T59" fmla="*/ 8 h 180"/>
                            <a:gd name="T60" fmla="*/ 5 w 9"/>
                            <a:gd name="T61" fmla="*/ 0 h 180"/>
                            <a:gd name="T62" fmla="*/ 5 w 9"/>
                            <a:gd name="T63" fmla="*/ 29 h 180"/>
                            <a:gd name="T64" fmla="*/ 6 w 9"/>
                            <a:gd name="T65" fmla="*/ 81 h 180"/>
                            <a:gd name="T66" fmla="*/ 6 w 9"/>
                            <a:gd name="T67" fmla="*/ 43 h 180"/>
                            <a:gd name="T68" fmla="*/ 6 w 9"/>
                            <a:gd name="T69" fmla="*/ 39 h 180"/>
                            <a:gd name="T70" fmla="*/ 6 w 9"/>
                            <a:gd name="T71" fmla="*/ 94 h 180"/>
                            <a:gd name="T72" fmla="*/ 6 w 9"/>
                            <a:gd name="T73" fmla="*/ 61 h 180"/>
                            <a:gd name="T74" fmla="*/ 7 w 9"/>
                            <a:gd name="T75" fmla="*/ 20 h 180"/>
                            <a:gd name="T76" fmla="*/ 7 w 9"/>
                            <a:gd name="T77" fmla="*/ 19 h 180"/>
                            <a:gd name="T78" fmla="*/ 7 w 9"/>
                            <a:gd name="T79" fmla="*/ 40 h 180"/>
                            <a:gd name="T80" fmla="*/ 7 w 9"/>
                            <a:gd name="T81" fmla="*/ 51 h 180"/>
                            <a:gd name="T82" fmla="*/ 7 w 9"/>
                            <a:gd name="T83" fmla="*/ 39 h 180"/>
                            <a:gd name="T84" fmla="*/ 7 w 9"/>
                            <a:gd name="T85" fmla="*/ 52 h 180"/>
                            <a:gd name="T86" fmla="*/ 8 w 9"/>
                            <a:gd name="T87" fmla="*/ 104 h 180"/>
                            <a:gd name="T88" fmla="*/ 8 w 9"/>
                            <a:gd name="T89" fmla="*/ 67 h 180"/>
                            <a:gd name="T90" fmla="*/ 8 w 9"/>
                            <a:gd name="T91" fmla="*/ 53 h 180"/>
                            <a:gd name="T92" fmla="*/ 8 w 9"/>
                            <a:gd name="T93" fmla="*/ 62 h 180"/>
                            <a:gd name="T94" fmla="*/ 9 w 9"/>
                            <a:gd name="T95" fmla="*/ 35 h 180"/>
                            <a:gd name="T96" fmla="*/ 9 w 9"/>
                            <a:gd name="T97" fmla="*/ 11 h 180"/>
                            <a:gd name="T98" fmla="*/ 9 w 9"/>
                            <a:gd name="T99" fmla="*/ 9 h 18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0">
                              <a:moveTo>
                                <a:pt x="0" y="65"/>
                              </a:moveTo>
                              <a:lnTo>
                                <a:pt x="0" y="41"/>
                              </a:lnTo>
                              <a:lnTo>
                                <a:pt x="0" y="28"/>
                              </a:lnTo>
                              <a:lnTo>
                                <a:pt x="0" y="25"/>
                              </a:lnTo>
                              <a:lnTo>
                                <a:pt x="1" y="33"/>
                              </a:lnTo>
                              <a:lnTo>
                                <a:pt x="1" y="61"/>
                              </a:lnTo>
                              <a:lnTo>
                                <a:pt x="1" y="142"/>
                              </a:lnTo>
                              <a:lnTo>
                                <a:pt x="1" y="97"/>
                              </a:lnTo>
                              <a:lnTo>
                                <a:pt x="1" y="30"/>
                              </a:lnTo>
                              <a:lnTo>
                                <a:pt x="2" y="7"/>
                              </a:lnTo>
                              <a:lnTo>
                                <a:pt x="2" y="14"/>
                              </a:lnTo>
                              <a:lnTo>
                                <a:pt x="2" y="49"/>
                              </a:lnTo>
                              <a:lnTo>
                                <a:pt x="2" y="88"/>
                              </a:lnTo>
                              <a:lnTo>
                                <a:pt x="2" y="74"/>
                              </a:lnTo>
                              <a:lnTo>
                                <a:pt x="2" y="47"/>
                              </a:lnTo>
                              <a:lnTo>
                                <a:pt x="3" y="25"/>
                              </a:lnTo>
                              <a:lnTo>
                                <a:pt x="3" y="21"/>
                              </a:lnTo>
                              <a:lnTo>
                                <a:pt x="3" y="44"/>
                              </a:lnTo>
                              <a:lnTo>
                                <a:pt x="3" y="60"/>
                              </a:lnTo>
                              <a:lnTo>
                                <a:pt x="3" y="34"/>
                              </a:lnTo>
                              <a:lnTo>
                                <a:pt x="3" y="40"/>
                              </a:lnTo>
                              <a:lnTo>
                                <a:pt x="4" y="88"/>
                              </a:lnTo>
                              <a:lnTo>
                                <a:pt x="4" y="76"/>
                              </a:lnTo>
                              <a:lnTo>
                                <a:pt x="4" y="51"/>
                              </a:lnTo>
                              <a:lnTo>
                                <a:pt x="4" y="72"/>
                              </a:lnTo>
                              <a:lnTo>
                                <a:pt x="4" y="132"/>
                              </a:lnTo>
                              <a:lnTo>
                                <a:pt x="5" y="100"/>
                              </a:lnTo>
                              <a:lnTo>
                                <a:pt x="5" y="180"/>
                              </a:lnTo>
                              <a:lnTo>
                                <a:pt x="5" y="59"/>
                              </a:lnTo>
                              <a:lnTo>
                                <a:pt x="5" y="8"/>
                              </a:lnTo>
                              <a:lnTo>
                                <a:pt x="5" y="0"/>
                              </a:lnTo>
                              <a:lnTo>
                                <a:pt x="5" y="29"/>
                              </a:lnTo>
                              <a:lnTo>
                                <a:pt x="6" y="81"/>
                              </a:lnTo>
                              <a:lnTo>
                                <a:pt x="6" y="43"/>
                              </a:lnTo>
                              <a:lnTo>
                                <a:pt x="6" y="39"/>
                              </a:lnTo>
                              <a:lnTo>
                                <a:pt x="6" y="94"/>
                              </a:lnTo>
                              <a:lnTo>
                                <a:pt x="6" y="61"/>
                              </a:lnTo>
                              <a:lnTo>
                                <a:pt x="7" y="20"/>
                              </a:lnTo>
                              <a:lnTo>
                                <a:pt x="7" y="19"/>
                              </a:lnTo>
                              <a:lnTo>
                                <a:pt x="7" y="40"/>
                              </a:lnTo>
                              <a:lnTo>
                                <a:pt x="7" y="51"/>
                              </a:lnTo>
                              <a:lnTo>
                                <a:pt x="7" y="39"/>
                              </a:lnTo>
                              <a:lnTo>
                                <a:pt x="7" y="52"/>
                              </a:lnTo>
                              <a:lnTo>
                                <a:pt x="8" y="104"/>
                              </a:lnTo>
                              <a:lnTo>
                                <a:pt x="8" y="67"/>
                              </a:lnTo>
                              <a:lnTo>
                                <a:pt x="8" y="53"/>
                              </a:lnTo>
                              <a:lnTo>
                                <a:pt x="8" y="62"/>
                              </a:lnTo>
                              <a:lnTo>
                                <a:pt x="9" y="35"/>
                              </a:lnTo>
                              <a:lnTo>
                                <a:pt x="9" y="11"/>
                              </a:lnTo>
                              <a:lnTo>
                                <a:pt x="9" y="9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699" name="Freeform 31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362826" y="4084638"/>
                          <a:ext cx="12700" cy="160338"/>
                        </a:xfrm>
                        <a:custGeom>
                          <a:avLst/>
                          <a:gdLst>
                            <a:gd name="T0" fmla="*/ 0 w 8"/>
                            <a:gd name="T1" fmla="*/ 0 h 101"/>
                            <a:gd name="T2" fmla="*/ 0 w 8"/>
                            <a:gd name="T3" fmla="*/ 24 h 101"/>
                            <a:gd name="T4" fmla="*/ 0 w 8"/>
                            <a:gd name="T5" fmla="*/ 92 h 101"/>
                            <a:gd name="T6" fmla="*/ 0 w 8"/>
                            <a:gd name="T7" fmla="*/ 94 h 101"/>
                            <a:gd name="T8" fmla="*/ 0 w 8"/>
                            <a:gd name="T9" fmla="*/ 50 h 101"/>
                            <a:gd name="T10" fmla="*/ 1 w 8"/>
                            <a:gd name="T11" fmla="*/ 36 h 101"/>
                            <a:gd name="T12" fmla="*/ 1 w 8"/>
                            <a:gd name="T13" fmla="*/ 43 h 101"/>
                            <a:gd name="T14" fmla="*/ 1 w 8"/>
                            <a:gd name="T15" fmla="*/ 96 h 101"/>
                            <a:gd name="T16" fmla="*/ 1 w 8"/>
                            <a:gd name="T17" fmla="*/ 70 h 101"/>
                            <a:gd name="T18" fmla="*/ 1 w 8"/>
                            <a:gd name="T19" fmla="*/ 25 h 101"/>
                            <a:gd name="T20" fmla="*/ 1 w 8"/>
                            <a:gd name="T21" fmla="*/ 20 h 101"/>
                            <a:gd name="T22" fmla="*/ 2 w 8"/>
                            <a:gd name="T23" fmla="*/ 30 h 101"/>
                            <a:gd name="T24" fmla="*/ 2 w 8"/>
                            <a:gd name="T25" fmla="*/ 70 h 101"/>
                            <a:gd name="T26" fmla="*/ 2 w 8"/>
                            <a:gd name="T27" fmla="*/ 74 h 101"/>
                            <a:gd name="T28" fmla="*/ 2 w 8"/>
                            <a:gd name="T29" fmla="*/ 23 h 101"/>
                            <a:gd name="T30" fmla="*/ 3 w 8"/>
                            <a:gd name="T31" fmla="*/ 29 h 101"/>
                            <a:gd name="T32" fmla="*/ 3 w 8"/>
                            <a:gd name="T33" fmla="*/ 83 h 101"/>
                            <a:gd name="T34" fmla="*/ 3 w 8"/>
                            <a:gd name="T35" fmla="*/ 94 h 101"/>
                            <a:gd name="T36" fmla="*/ 3 w 8"/>
                            <a:gd name="T37" fmla="*/ 44 h 101"/>
                            <a:gd name="T38" fmla="*/ 3 w 8"/>
                            <a:gd name="T39" fmla="*/ 20 h 101"/>
                            <a:gd name="T40" fmla="*/ 3 w 8"/>
                            <a:gd name="T41" fmla="*/ 19 h 101"/>
                            <a:gd name="T42" fmla="*/ 3 w 8"/>
                            <a:gd name="T43" fmla="*/ 40 h 101"/>
                            <a:gd name="T44" fmla="*/ 4 w 8"/>
                            <a:gd name="T45" fmla="*/ 76 h 101"/>
                            <a:gd name="T46" fmla="*/ 4 w 8"/>
                            <a:gd name="T47" fmla="*/ 79 h 101"/>
                            <a:gd name="T48" fmla="*/ 4 w 8"/>
                            <a:gd name="T49" fmla="*/ 53 h 101"/>
                            <a:gd name="T50" fmla="*/ 4 w 8"/>
                            <a:gd name="T51" fmla="*/ 45 h 101"/>
                            <a:gd name="T52" fmla="*/ 5 w 8"/>
                            <a:gd name="T53" fmla="*/ 44 h 101"/>
                            <a:gd name="T54" fmla="*/ 5 w 8"/>
                            <a:gd name="T55" fmla="*/ 28 h 101"/>
                            <a:gd name="T56" fmla="*/ 5 w 8"/>
                            <a:gd name="T57" fmla="*/ 25 h 101"/>
                            <a:gd name="T58" fmla="*/ 5 w 8"/>
                            <a:gd name="T59" fmla="*/ 46 h 101"/>
                            <a:gd name="T60" fmla="*/ 5 w 8"/>
                            <a:gd name="T61" fmla="*/ 54 h 101"/>
                            <a:gd name="T62" fmla="*/ 5 w 8"/>
                            <a:gd name="T63" fmla="*/ 51 h 101"/>
                            <a:gd name="T64" fmla="*/ 5 w 8"/>
                            <a:gd name="T65" fmla="*/ 63 h 101"/>
                            <a:gd name="T66" fmla="*/ 6 w 8"/>
                            <a:gd name="T67" fmla="*/ 50 h 101"/>
                            <a:gd name="T68" fmla="*/ 6 w 8"/>
                            <a:gd name="T69" fmla="*/ 35 h 101"/>
                            <a:gd name="T70" fmla="*/ 6 w 8"/>
                            <a:gd name="T71" fmla="*/ 40 h 101"/>
                            <a:gd name="T72" fmla="*/ 6 w 8"/>
                            <a:gd name="T73" fmla="*/ 71 h 101"/>
                            <a:gd name="T74" fmla="*/ 7 w 8"/>
                            <a:gd name="T75" fmla="*/ 101 h 101"/>
                            <a:gd name="T76" fmla="*/ 7 w 8"/>
                            <a:gd name="T77" fmla="*/ 100 h 101"/>
                            <a:gd name="T78" fmla="*/ 7 w 8"/>
                            <a:gd name="T79" fmla="*/ 70 h 101"/>
                            <a:gd name="T80" fmla="*/ 7 w 8"/>
                            <a:gd name="T81" fmla="*/ 32 h 101"/>
                            <a:gd name="T82" fmla="*/ 7 w 8"/>
                            <a:gd name="T83" fmla="*/ 16 h 101"/>
                            <a:gd name="T84" fmla="*/ 7 w 8"/>
                            <a:gd name="T85" fmla="*/ 13 h 101"/>
                            <a:gd name="T86" fmla="*/ 8 w 8"/>
                            <a:gd name="T87" fmla="*/ 21 h 101"/>
                            <a:gd name="T88" fmla="*/ 8 w 8"/>
                            <a:gd name="T89" fmla="*/ 43 h 101"/>
                            <a:gd name="T90" fmla="*/ 8 w 8"/>
                            <a:gd name="T91" fmla="*/ 71 h 101"/>
                            <a:gd name="T92" fmla="*/ 8 w 8"/>
                            <a:gd name="T93" fmla="*/ 78 h 101"/>
                            <a:gd name="T94" fmla="*/ 8 w 8"/>
                            <a:gd name="T95" fmla="*/ 99 h 101"/>
                            <a:gd name="T96" fmla="*/ 8 w 8"/>
                            <a:gd name="T97" fmla="*/ 80 h 101"/>
                            <a:gd name="T98" fmla="*/ 8 w 8"/>
                            <a:gd name="T99" fmla="*/ 38 h 10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101">
                              <a:moveTo>
                                <a:pt x="0" y="0"/>
                              </a:moveTo>
                              <a:lnTo>
                                <a:pt x="0" y="24"/>
                              </a:lnTo>
                              <a:lnTo>
                                <a:pt x="0" y="92"/>
                              </a:lnTo>
                              <a:lnTo>
                                <a:pt x="0" y="94"/>
                              </a:lnTo>
                              <a:lnTo>
                                <a:pt x="0" y="50"/>
                              </a:lnTo>
                              <a:lnTo>
                                <a:pt x="1" y="36"/>
                              </a:lnTo>
                              <a:lnTo>
                                <a:pt x="1" y="43"/>
                              </a:lnTo>
                              <a:lnTo>
                                <a:pt x="1" y="96"/>
                              </a:lnTo>
                              <a:lnTo>
                                <a:pt x="1" y="70"/>
                              </a:lnTo>
                              <a:lnTo>
                                <a:pt x="1" y="25"/>
                              </a:lnTo>
                              <a:lnTo>
                                <a:pt x="1" y="20"/>
                              </a:lnTo>
                              <a:lnTo>
                                <a:pt x="2" y="30"/>
                              </a:lnTo>
                              <a:lnTo>
                                <a:pt x="2" y="70"/>
                              </a:lnTo>
                              <a:lnTo>
                                <a:pt x="2" y="74"/>
                              </a:lnTo>
                              <a:lnTo>
                                <a:pt x="2" y="23"/>
                              </a:lnTo>
                              <a:lnTo>
                                <a:pt x="3" y="29"/>
                              </a:lnTo>
                              <a:lnTo>
                                <a:pt x="3" y="83"/>
                              </a:lnTo>
                              <a:lnTo>
                                <a:pt x="3" y="94"/>
                              </a:lnTo>
                              <a:lnTo>
                                <a:pt x="3" y="44"/>
                              </a:lnTo>
                              <a:lnTo>
                                <a:pt x="3" y="20"/>
                              </a:lnTo>
                              <a:lnTo>
                                <a:pt x="3" y="19"/>
                              </a:lnTo>
                              <a:lnTo>
                                <a:pt x="3" y="40"/>
                              </a:lnTo>
                              <a:lnTo>
                                <a:pt x="4" y="76"/>
                              </a:lnTo>
                              <a:lnTo>
                                <a:pt x="4" y="79"/>
                              </a:lnTo>
                              <a:lnTo>
                                <a:pt x="4" y="53"/>
                              </a:lnTo>
                              <a:lnTo>
                                <a:pt x="4" y="45"/>
                              </a:lnTo>
                              <a:lnTo>
                                <a:pt x="5" y="44"/>
                              </a:lnTo>
                              <a:lnTo>
                                <a:pt x="5" y="28"/>
                              </a:lnTo>
                              <a:lnTo>
                                <a:pt x="5" y="25"/>
                              </a:lnTo>
                              <a:lnTo>
                                <a:pt x="5" y="46"/>
                              </a:lnTo>
                              <a:lnTo>
                                <a:pt x="5" y="54"/>
                              </a:lnTo>
                              <a:lnTo>
                                <a:pt x="5" y="51"/>
                              </a:lnTo>
                              <a:lnTo>
                                <a:pt x="5" y="63"/>
                              </a:lnTo>
                              <a:lnTo>
                                <a:pt x="6" y="50"/>
                              </a:lnTo>
                              <a:lnTo>
                                <a:pt x="6" y="35"/>
                              </a:lnTo>
                              <a:lnTo>
                                <a:pt x="6" y="40"/>
                              </a:lnTo>
                              <a:lnTo>
                                <a:pt x="6" y="71"/>
                              </a:lnTo>
                              <a:lnTo>
                                <a:pt x="7" y="101"/>
                              </a:lnTo>
                              <a:lnTo>
                                <a:pt x="7" y="100"/>
                              </a:lnTo>
                              <a:lnTo>
                                <a:pt x="7" y="70"/>
                              </a:lnTo>
                              <a:lnTo>
                                <a:pt x="7" y="32"/>
                              </a:lnTo>
                              <a:lnTo>
                                <a:pt x="7" y="16"/>
                              </a:lnTo>
                              <a:lnTo>
                                <a:pt x="7" y="13"/>
                              </a:lnTo>
                              <a:lnTo>
                                <a:pt x="8" y="21"/>
                              </a:lnTo>
                              <a:lnTo>
                                <a:pt x="8" y="43"/>
                              </a:lnTo>
                              <a:lnTo>
                                <a:pt x="8" y="71"/>
                              </a:lnTo>
                              <a:lnTo>
                                <a:pt x="8" y="78"/>
                              </a:lnTo>
                              <a:lnTo>
                                <a:pt x="8" y="99"/>
                              </a:lnTo>
                              <a:lnTo>
                                <a:pt x="8" y="80"/>
                              </a:lnTo>
                              <a:lnTo>
                                <a:pt x="8" y="38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00" name="Freeform 31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375526" y="4081463"/>
                          <a:ext cx="14288" cy="290513"/>
                        </a:xfrm>
                        <a:custGeom>
                          <a:avLst/>
                          <a:gdLst>
                            <a:gd name="T0" fmla="*/ 0 w 9"/>
                            <a:gd name="T1" fmla="*/ 40 h 183"/>
                            <a:gd name="T2" fmla="*/ 1 w 9"/>
                            <a:gd name="T3" fmla="*/ 34 h 183"/>
                            <a:gd name="T4" fmla="*/ 1 w 9"/>
                            <a:gd name="T5" fmla="*/ 66 h 183"/>
                            <a:gd name="T6" fmla="*/ 1 w 9"/>
                            <a:gd name="T7" fmla="*/ 102 h 183"/>
                            <a:gd name="T8" fmla="*/ 1 w 9"/>
                            <a:gd name="T9" fmla="*/ 79 h 183"/>
                            <a:gd name="T10" fmla="*/ 2 w 9"/>
                            <a:gd name="T11" fmla="*/ 87 h 183"/>
                            <a:gd name="T12" fmla="*/ 2 w 9"/>
                            <a:gd name="T13" fmla="*/ 109 h 183"/>
                            <a:gd name="T14" fmla="*/ 2 w 9"/>
                            <a:gd name="T15" fmla="*/ 142 h 183"/>
                            <a:gd name="T16" fmla="*/ 2 w 9"/>
                            <a:gd name="T17" fmla="*/ 147 h 183"/>
                            <a:gd name="T18" fmla="*/ 2 w 9"/>
                            <a:gd name="T19" fmla="*/ 66 h 183"/>
                            <a:gd name="T20" fmla="*/ 2 w 9"/>
                            <a:gd name="T21" fmla="*/ 29 h 183"/>
                            <a:gd name="T22" fmla="*/ 2 w 9"/>
                            <a:gd name="T23" fmla="*/ 13 h 183"/>
                            <a:gd name="T24" fmla="*/ 3 w 9"/>
                            <a:gd name="T25" fmla="*/ 18 h 183"/>
                            <a:gd name="T26" fmla="*/ 3 w 9"/>
                            <a:gd name="T27" fmla="*/ 53 h 183"/>
                            <a:gd name="T28" fmla="*/ 3 w 9"/>
                            <a:gd name="T29" fmla="*/ 183 h 183"/>
                            <a:gd name="T30" fmla="*/ 3 w 9"/>
                            <a:gd name="T31" fmla="*/ 78 h 183"/>
                            <a:gd name="T32" fmla="*/ 4 w 9"/>
                            <a:gd name="T33" fmla="*/ 43 h 183"/>
                            <a:gd name="T34" fmla="*/ 4 w 9"/>
                            <a:gd name="T35" fmla="*/ 33 h 183"/>
                            <a:gd name="T36" fmla="*/ 4 w 9"/>
                            <a:gd name="T37" fmla="*/ 33 h 183"/>
                            <a:gd name="T38" fmla="*/ 4 w 9"/>
                            <a:gd name="T39" fmla="*/ 37 h 183"/>
                            <a:gd name="T40" fmla="*/ 4 w 9"/>
                            <a:gd name="T41" fmla="*/ 43 h 183"/>
                            <a:gd name="T42" fmla="*/ 4 w 9"/>
                            <a:gd name="T43" fmla="*/ 48 h 183"/>
                            <a:gd name="T44" fmla="*/ 5 w 9"/>
                            <a:gd name="T45" fmla="*/ 53 h 183"/>
                            <a:gd name="T46" fmla="*/ 5 w 9"/>
                            <a:gd name="T47" fmla="*/ 65 h 183"/>
                            <a:gd name="T48" fmla="*/ 5 w 9"/>
                            <a:gd name="T49" fmla="*/ 76 h 183"/>
                            <a:gd name="T50" fmla="*/ 5 w 9"/>
                            <a:gd name="T51" fmla="*/ 86 h 183"/>
                            <a:gd name="T52" fmla="*/ 5 w 9"/>
                            <a:gd name="T53" fmla="*/ 103 h 183"/>
                            <a:gd name="T54" fmla="*/ 6 w 9"/>
                            <a:gd name="T55" fmla="*/ 124 h 183"/>
                            <a:gd name="T56" fmla="*/ 6 w 9"/>
                            <a:gd name="T57" fmla="*/ 98 h 183"/>
                            <a:gd name="T58" fmla="*/ 6 w 9"/>
                            <a:gd name="T59" fmla="*/ 60 h 183"/>
                            <a:gd name="T60" fmla="*/ 6 w 9"/>
                            <a:gd name="T61" fmla="*/ 45 h 183"/>
                            <a:gd name="T62" fmla="*/ 6 w 9"/>
                            <a:gd name="T63" fmla="*/ 50 h 183"/>
                            <a:gd name="T64" fmla="*/ 6 w 9"/>
                            <a:gd name="T65" fmla="*/ 67 h 183"/>
                            <a:gd name="T66" fmla="*/ 7 w 9"/>
                            <a:gd name="T67" fmla="*/ 75 h 183"/>
                            <a:gd name="T68" fmla="*/ 7 w 9"/>
                            <a:gd name="T69" fmla="*/ 32 h 183"/>
                            <a:gd name="T70" fmla="*/ 7 w 9"/>
                            <a:gd name="T71" fmla="*/ 4 h 183"/>
                            <a:gd name="T72" fmla="*/ 7 w 9"/>
                            <a:gd name="T73" fmla="*/ 0 h 183"/>
                            <a:gd name="T74" fmla="*/ 8 w 9"/>
                            <a:gd name="T75" fmla="*/ 19 h 183"/>
                            <a:gd name="T76" fmla="*/ 8 w 9"/>
                            <a:gd name="T77" fmla="*/ 55 h 183"/>
                            <a:gd name="T78" fmla="*/ 8 w 9"/>
                            <a:gd name="T79" fmla="*/ 99 h 183"/>
                            <a:gd name="T80" fmla="*/ 8 w 9"/>
                            <a:gd name="T81" fmla="*/ 133 h 183"/>
                            <a:gd name="T82" fmla="*/ 8 w 9"/>
                            <a:gd name="T83" fmla="*/ 129 h 183"/>
                            <a:gd name="T84" fmla="*/ 8 w 9"/>
                            <a:gd name="T85" fmla="*/ 103 h 183"/>
                            <a:gd name="T86" fmla="*/ 8 w 9"/>
                            <a:gd name="T87" fmla="*/ 66 h 183"/>
                            <a:gd name="T88" fmla="*/ 9 w 9"/>
                            <a:gd name="T89" fmla="*/ 41 h 183"/>
                            <a:gd name="T90" fmla="*/ 9 w 9"/>
                            <a:gd name="T91" fmla="*/ 40 h 183"/>
                            <a:gd name="T92" fmla="*/ 9 w 9"/>
                            <a:gd name="T93" fmla="*/ 64 h 183"/>
                            <a:gd name="T94" fmla="*/ 9 w 9"/>
                            <a:gd name="T95" fmla="*/ 70 h 183"/>
                            <a:gd name="T96" fmla="*/ 9 w 9"/>
                            <a:gd name="T97" fmla="*/ 64 h 183"/>
                            <a:gd name="T98" fmla="*/ 9 w 9"/>
                            <a:gd name="T99" fmla="*/ 71 h 18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3">
                              <a:moveTo>
                                <a:pt x="0" y="40"/>
                              </a:moveTo>
                              <a:lnTo>
                                <a:pt x="1" y="34"/>
                              </a:lnTo>
                              <a:lnTo>
                                <a:pt x="1" y="66"/>
                              </a:lnTo>
                              <a:lnTo>
                                <a:pt x="1" y="102"/>
                              </a:lnTo>
                              <a:lnTo>
                                <a:pt x="1" y="79"/>
                              </a:lnTo>
                              <a:lnTo>
                                <a:pt x="2" y="87"/>
                              </a:lnTo>
                              <a:lnTo>
                                <a:pt x="2" y="109"/>
                              </a:lnTo>
                              <a:lnTo>
                                <a:pt x="2" y="142"/>
                              </a:lnTo>
                              <a:lnTo>
                                <a:pt x="2" y="147"/>
                              </a:lnTo>
                              <a:lnTo>
                                <a:pt x="2" y="66"/>
                              </a:lnTo>
                              <a:lnTo>
                                <a:pt x="2" y="29"/>
                              </a:lnTo>
                              <a:lnTo>
                                <a:pt x="2" y="13"/>
                              </a:lnTo>
                              <a:lnTo>
                                <a:pt x="3" y="18"/>
                              </a:lnTo>
                              <a:lnTo>
                                <a:pt x="3" y="53"/>
                              </a:lnTo>
                              <a:lnTo>
                                <a:pt x="3" y="183"/>
                              </a:lnTo>
                              <a:lnTo>
                                <a:pt x="3" y="78"/>
                              </a:lnTo>
                              <a:lnTo>
                                <a:pt x="4" y="43"/>
                              </a:lnTo>
                              <a:lnTo>
                                <a:pt x="4" y="33"/>
                              </a:lnTo>
                              <a:lnTo>
                                <a:pt x="4" y="33"/>
                              </a:lnTo>
                              <a:lnTo>
                                <a:pt x="4" y="37"/>
                              </a:lnTo>
                              <a:lnTo>
                                <a:pt x="4" y="43"/>
                              </a:lnTo>
                              <a:lnTo>
                                <a:pt x="4" y="48"/>
                              </a:lnTo>
                              <a:lnTo>
                                <a:pt x="5" y="53"/>
                              </a:lnTo>
                              <a:lnTo>
                                <a:pt x="5" y="65"/>
                              </a:lnTo>
                              <a:lnTo>
                                <a:pt x="5" y="76"/>
                              </a:lnTo>
                              <a:lnTo>
                                <a:pt x="5" y="86"/>
                              </a:lnTo>
                              <a:lnTo>
                                <a:pt x="5" y="103"/>
                              </a:lnTo>
                              <a:lnTo>
                                <a:pt x="6" y="124"/>
                              </a:lnTo>
                              <a:lnTo>
                                <a:pt x="6" y="98"/>
                              </a:lnTo>
                              <a:lnTo>
                                <a:pt x="6" y="60"/>
                              </a:lnTo>
                              <a:lnTo>
                                <a:pt x="6" y="45"/>
                              </a:lnTo>
                              <a:lnTo>
                                <a:pt x="6" y="50"/>
                              </a:lnTo>
                              <a:lnTo>
                                <a:pt x="6" y="67"/>
                              </a:lnTo>
                              <a:lnTo>
                                <a:pt x="7" y="75"/>
                              </a:lnTo>
                              <a:lnTo>
                                <a:pt x="7" y="32"/>
                              </a:lnTo>
                              <a:lnTo>
                                <a:pt x="7" y="4"/>
                              </a:lnTo>
                              <a:lnTo>
                                <a:pt x="7" y="0"/>
                              </a:lnTo>
                              <a:lnTo>
                                <a:pt x="8" y="19"/>
                              </a:lnTo>
                              <a:lnTo>
                                <a:pt x="8" y="55"/>
                              </a:lnTo>
                              <a:lnTo>
                                <a:pt x="8" y="99"/>
                              </a:lnTo>
                              <a:lnTo>
                                <a:pt x="8" y="133"/>
                              </a:lnTo>
                              <a:lnTo>
                                <a:pt x="8" y="129"/>
                              </a:lnTo>
                              <a:lnTo>
                                <a:pt x="8" y="103"/>
                              </a:lnTo>
                              <a:lnTo>
                                <a:pt x="8" y="66"/>
                              </a:lnTo>
                              <a:lnTo>
                                <a:pt x="9" y="41"/>
                              </a:lnTo>
                              <a:lnTo>
                                <a:pt x="9" y="40"/>
                              </a:lnTo>
                              <a:lnTo>
                                <a:pt x="9" y="64"/>
                              </a:lnTo>
                              <a:lnTo>
                                <a:pt x="9" y="70"/>
                              </a:lnTo>
                              <a:lnTo>
                                <a:pt x="9" y="64"/>
                              </a:lnTo>
                              <a:lnTo>
                                <a:pt x="9" y="7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01" name="Freeform 31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389813" y="4127500"/>
                          <a:ext cx="14288" cy="266700"/>
                        </a:xfrm>
                        <a:custGeom>
                          <a:avLst/>
                          <a:gdLst>
                            <a:gd name="T0" fmla="*/ 0 w 9"/>
                            <a:gd name="T1" fmla="*/ 42 h 168"/>
                            <a:gd name="T2" fmla="*/ 1 w 9"/>
                            <a:gd name="T3" fmla="*/ 66 h 168"/>
                            <a:gd name="T4" fmla="*/ 1 w 9"/>
                            <a:gd name="T5" fmla="*/ 103 h 168"/>
                            <a:gd name="T6" fmla="*/ 1 w 9"/>
                            <a:gd name="T7" fmla="*/ 94 h 168"/>
                            <a:gd name="T8" fmla="*/ 1 w 9"/>
                            <a:gd name="T9" fmla="*/ 74 h 168"/>
                            <a:gd name="T10" fmla="*/ 2 w 9"/>
                            <a:gd name="T11" fmla="*/ 98 h 168"/>
                            <a:gd name="T12" fmla="*/ 2 w 9"/>
                            <a:gd name="T13" fmla="*/ 124 h 168"/>
                            <a:gd name="T14" fmla="*/ 2 w 9"/>
                            <a:gd name="T15" fmla="*/ 85 h 168"/>
                            <a:gd name="T16" fmla="*/ 2 w 9"/>
                            <a:gd name="T17" fmla="*/ 112 h 168"/>
                            <a:gd name="T18" fmla="*/ 2 w 9"/>
                            <a:gd name="T19" fmla="*/ 97 h 168"/>
                            <a:gd name="T20" fmla="*/ 2 w 9"/>
                            <a:gd name="T21" fmla="*/ 51 h 168"/>
                            <a:gd name="T22" fmla="*/ 2 w 9"/>
                            <a:gd name="T23" fmla="*/ 45 h 168"/>
                            <a:gd name="T24" fmla="*/ 3 w 9"/>
                            <a:gd name="T25" fmla="*/ 50 h 168"/>
                            <a:gd name="T26" fmla="*/ 3 w 9"/>
                            <a:gd name="T27" fmla="*/ 25 h 168"/>
                            <a:gd name="T28" fmla="*/ 3 w 9"/>
                            <a:gd name="T29" fmla="*/ 11 h 168"/>
                            <a:gd name="T30" fmla="*/ 3 w 9"/>
                            <a:gd name="T31" fmla="*/ 18 h 168"/>
                            <a:gd name="T32" fmla="*/ 4 w 9"/>
                            <a:gd name="T33" fmla="*/ 44 h 168"/>
                            <a:gd name="T34" fmla="*/ 4 w 9"/>
                            <a:gd name="T35" fmla="*/ 75 h 168"/>
                            <a:gd name="T36" fmla="*/ 4 w 9"/>
                            <a:gd name="T37" fmla="*/ 74 h 168"/>
                            <a:gd name="T38" fmla="*/ 4 w 9"/>
                            <a:gd name="T39" fmla="*/ 55 h 168"/>
                            <a:gd name="T40" fmla="*/ 4 w 9"/>
                            <a:gd name="T41" fmla="*/ 45 h 168"/>
                            <a:gd name="T42" fmla="*/ 4 w 9"/>
                            <a:gd name="T43" fmla="*/ 49 h 168"/>
                            <a:gd name="T44" fmla="*/ 4 w 9"/>
                            <a:gd name="T45" fmla="*/ 54 h 168"/>
                            <a:gd name="T46" fmla="*/ 5 w 9"/>
                            <a:gd name="T47" fmla="*/ 35 h 168"/>
                            <a:gd name="T48" fmla="*/ 5 w 9"/>
                            <a:gd name="T49" fmla="*/ 12 h 168"/>
                            <a:gd name="T50" fmla="*/ 5 w 9"/>
                            <a:gd name="T51" fmla="*/ 1 h 168"/>
                            <a:gd name="T52" fmla="*/ 5 w 9"/>
                            <a:gd name="T53" fmla="*/ 0 h 168"/>
                            <a:gd name="T54" fmla="*/ 6 w 9"/>
                            <a:gd name="T55" fmla="*/ 8 h 168"/>
                            <a:gd name="T56" fmla="*/ 6 w 9"/>
                            <a:gd name="T57" fmla="*/ 42 h 168"/>
                            <a:gd name="T58" fmla="*/ 6 w 9"/>
                            <a:gd name="T59" fmla="*/ 168 h 168"/>
                            <a:gd name="T60" fmla="*/ 6 w 9"/>
                            <a:gd name="T61" fmla="*/ 63 h 168"/>
                            <a:gd name="T62" fmla="*/ 6 w 9"/>
                            <a:gd name="T63" fmla="*/ 37 h 168"/>
                            <a:gd name="T64" fmla="*/ 6 w 9"/>
                            <a:gd name="T65" fmla="*/ 30 h 168"/>
                            <a:gd name="T66" fmla="*/ 7 w 9"/>
                            <a:gd name="T67" fmla="*/ 48 h 168"/>
                            <a:gd name="T68" fmla="*/ 7 w 9"/>
                            <a:gd name="T69" fmla="*/ 66 h 168"/>
                            <a:gd name="T70" fmla="*/ 7 w 9"/>
                            <a:gd name="T71" fmla="*/ 33 h 168"/>
                            <a:gd name="T72" fmla="*/ 7 w 9"/>
                            <a:gd name="T73" fmla="*/ 43 h 168"/>
                            <a:gd name="T74" fmla="*/ 7 w 9"/>
                            <a:gd name="T75" fmla="*/ 60 h 168"/>
                            <a:gd name="T76" fmla="*/ 7 w 9"/>
                            <a:gd name="T77" fmla="*/ 33 h 168"/>
                            <a:gd name="T78" fmla="*/ 7 w 9"/>
                            <a:gd name="T79" fmla="*/ 49 h 168"/>
                            <a:gd name="T80" fmla="*/ 8 w 9"/>
                            <a:gd name="T81" fmla="*/ 121 h 168"/>
                            <a:gd name="T82" fmla="*/ 8 w 9"/>
                            <a:gd name="T83" fmla="*/ 110 h 168"/>
                            <a:gd name="T84" fmla="*/ 8 w 9"/>
                            <a:gd name="T85" fmla="*/ 70 h 168"/>
                            <a:gd name="T86" fmla="*/ 8 w 9"/>
                            <a:gd name="T87" fmla="*/ 59 h 168"/>
                            <a:gd name="T88" fmla="*/ 9 w 9"/>
                            <a:gd name="T89" fmla="*/ 84 h 168"/>
                            <a:gd name="T90" fmla="*/ 9 w 9"/>
                            <a:gd name="T91" fmla="*/ 97 h 168"/>
                            <a:gd name="T92" fmla="*/ 9 w 9"/>
                            <a:gd name="T93" fmla="*/ 54 h 168"/>
                            <a:gd name="T94" fmla="*/ 9 w 9"/>
                            <a:gd name="T95" fmla="*/ 37 h 168"/>
                            <a:gd name="T96" fmla="*/ 9 w 9"/>
                            <a:gd name="T97" fmla="*/ 54 h 168"/>
                            <a:gd name="T98" fmla="*/ 9 w 9"/>
                            <a:gd name="T99" fmla="*/ 118 h 16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68">
                              <a:moveTo>
                                <a:pt x="0" y="42"/>
                              </a:moveTo>
                              <a:lnTo>
                                <a:pt x="1" y="66"/>
                              </a:lnTo>
                              <a:lnTo>
                                <a:pt x="1" y="103"/>
                              </a:lnTo>
                              <a:lnTo>
                                <a:pt x="1" y="94"/>
                              </a:lnTo>
                              <a:lnTo>
                                <a:pt x="1" y="74"/>
                              </a:lnTo>
                              <a:lnTo>
                                <a:pt x="2" y="98"/>
                              </a:lnTo>
                              <a:lnTo>
                                <a:pt x="2" y="124"/>
                              </a:lnTo>
                              <a:lnTo>
                                <a:pt x="2" y="85"/>
                              </a:lnTo>
                              <a:lnTo>
                                <a:pt x="2" y="112"/>
                              </a:lnTo>
                              <a:lnTo>
                                <a:pt x="2" y="97"/>
                              </a:lnTo>
                              <a:lnTo>
                                <a:pt x="2" y="51"/>
                              </a:lnTo>
                              <a:lnTo>
                                <a:pt x="2" y="45"/>
                              </a:lnTo>
                              <a:lnTo>
                                <a:pt x="3" y="50"/>
                              </a:lnTo>
                              <a:lnTo>
                                <a:pt x="3" y="25"/>
                              </a:lnTo>
                              <a:lnTo>
                                <a:pt x="3" y="11"/>
                              </a:lnTo>
                              <a:lnTo>
                                <a:pt x="3" y="18"/>
                              </a:lnTo>
                              <a:lnTo>
                                <a:pt x="4" y="44"/>
                              </a:lnTo>
                              <a:lnTo>
                                <a:pt x="4" y="75"/>
                              </a:lnTo>
                              <a:lnTo>
                                <a:pt x="4" y="74"/>
                              </a:lnTo>
                              <a:lnTo>
                                <a:pt x="4" y="55"/>
                              </a:lnTo>
                              <a:lnTo>
                                <a:pt x="4" y="45"/>
                              </a:lnTo>
                              <a:lnTo>
                                <a:pt x="4" y="49"/>
                              </a:lnTo>
                              <a:lnTo>
                                <a:pt x="4" y="54"/>
                              </a:lnTo>
                              <a:lnTo>
                                <a:pt x="5" y="35"/>
                              </a:lnTo>
                              <a:lnTo>
                                <a:pt x="5" y="12"/>
                              </a:lnTo>
                              <a:lnTo>
                                <a:pt x="5" y="1"/>
                              </a:lnTo>
                              <a:lnTo>
                                <a:pt x="5" y="0"/>
                              </a:lnTo>
                              <a:lnTo>
                                <a:pt x="6" y="8"/>
                              </a:lnTo>
                              <a:lnTo>
                                <a:pt x="6" y="42"/>
                              </a:lnTo>
                              <a:lnTo>
                                <a:pt x="6" y="168"/>
                              </a:lnTo>
                              <a:lnTo>
                                <a:pt x="6" y="63"/>
                              </a:lnTo>
                              <a:lnTo>
                                <a:pt x="6" y="37"/>
                              </a:lnTo>
                              <a:lnTo>
                                <a:pt x="6" y="30"/>
                              </a:lnTo>
                              <a:lnTo>
                                <a:pt x="7" y="48"/>
                              </a:lnTo>
                              <a:lnTo>
                                <a:pt x="7" y="66"/>
                              </a:lnTo>
                              <a:lnTo>
                                <a:pt x="7" y="33"/>
                              </a:lnTo>
                              <a:lnTo>
                                <a:pt x="7" y="43"/>
                              </a:lnTo>
                              <a:lnTo>
                                <a:pt x="7" y="60"/>
                              </a:lnTo>
                              <a:lnTo>
                                <a:pt x="7" y="33"/>
                              </a:lnTo>
                              <a:lnTo>
                                <a:pt x="7" y="49"/>
                              </a:lnTo>
                              <a:lnTo>
                                <a:pt x="8" y="121"/>
                              </a:lnTo>
                              <a:lnTo>
                                <a:pt x="8" y="110"/>
                              </a:lnTo>
                              <a:lnTo>
                                <a:pt x="8" y="70"/>
                              </a:lnTo>
                              <a:lnTo>
                                <a:pt x="8" y="59"/>
                              </a:lnTo>
                              <a:lnTo>
                                <a:pt x="9" y="84"/>
                              </a:lnTo>
                              <a:lnTo>
                                <a:pt x="9" y="97"/>
                              </a:lnTo>
                              <a:lnTo>
                                <a:pt x="9" y="54"/>
                              </a:lnTo>
                              <a:lnTo>
                                <a:pt x="9" y="37"/>
                              </a:lnTo>
                              <a:lnTo>
                                <a:pt x="9" y="54"/>
                              </a:lnTo>
                              <a:lnTo>
                                <a:pt x="9" y="118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02" name="Freeform 31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404101" y="4127500"/>
                          <a:ext cx="14288" cy="330200"/>
                        </a:xfrm>
                        <a:custGeom>
                          <a:avLst/>
                          <a:gdLst>
                            <a:gd name="T0" fmla="*/ 0 w 9"/>
                            <a:gd name="T1" fmla="*/ 118 h 208"/>
                            <a:gd name="T2" fmla="*/ 0 w 9"/>
                            <a:gd name="T3" fmla="*/ 107 h 208"/>
                            <a:gd name="T4" fmla="*/ 1 w 9"/>
                            <a:gd name="T5" fmla="*/ 104 h 208"/>
                            <a:gd name="T6" fmla="*/ 1 w 9"/>
                            <a:gd name="T7" fmla="*/ 114 h 208"/>
                            <a:gd name="T8" fmla="*/ 1 w 9"/>
                            <a:gd name="T9" fmla="*/ 92 h 208"/>
                            <a:gd name="T10" fmla="*/ 1 w 9"/>
                            <a:gd name="T11" fmla="*/ 84 h 208"/>
                            <a:gd name="T12" fmla="*/ 2 w 9"/>
                            <a:gd name="T13" fmla="*/ 102 h 208"/>
                            <a:gd name="T14" fmla="*/ 2 w 9"/>
                            <a:gd name="T15" fmla="*/ 118 h 208"/>
                            <a:gd name="T16" fmla="*/ 2 w 9"/>
                            <a:gd name="T17" fmla="*/ 110 h 208"/>
                            <a:gd name="T18" fmla="*/ 2 w 9"/>
                            <a:gd name="T19" fmla="*/ 124 h 208"/>
                            <a:gd name="T20" fmla="*/ 2 w 9"/>
                            <a:gd name="T21" fmla="*/ 160 h 208"/>
                            <a:gd name="T22" fmla="*/ 2 w 9"/>
                            <a:gd name="T23" fmla="*/ 166 h 208"/>
                            <a:gd name="T24" fmla="*/ 3 w 9"/>
                            <a:gd name="T25" fmla="*/ 81 h 208"/>
                            <a:gd name="T26" fmla="*/ 3 w 9"/>
                            <a:gd name="T27" fmla="*/ 53 h 208"/>
                            <a:gd name="T28" fmla="*/ 3 w 9"/>
                            <a:gd name="T29" fmla="*/ 47 h 208"/>
                            <a:gd name="T30" fmla="*/ 3 w 9"/>
                            <a:gd name="T31" fmla="*/ 28 h 208"/>
                            <a:gd name="T32" fmla="*/ 3 w 9"/>
                            <a:gd name="T33" fmla="*/ 17 h 208"/>
                            <a:gd name="T34" fmla="*/ 4 w 9"/>
                            <a:gd name="T35" fmla="*/ 43 h 208"/>
                            <a:gd name="T36" fmla="*/ 4 w 9"/>
                            <a:gd name="T37" fmla="*/ 127 h 208"/>
                            <a:gd name="T38" fmla="*/ 4 w 9"/>
                            <a:gd name="T39" fmla="*/ 58 h 208"/>
                            <a:gd name="T40" fmla="*/ 4 w 9"/>
                            <a:gd name="T41" fmla="*/ 58 h 208"/>
                            <a:gd name="T42" fmla="*/ 4 w 9"/>
                            <a:gd name="T43" fmla="*/ 95 h 208"/>
                            <a:gd name="T44" fmla="*/ 4 w 9"/>
                            <a:gd name="T45" fmla="*/ 48 h 208"/>
                            <a:gd name="T46" fmla="*/ 5 w 9"/>
                            <a:gd name="T47" fmla="*/ 33 h 208"/>
                            <a:gd name="T48" fmla="*/ 5 w 9"/>
                            <a:gd name="T49" fmla="*/ 69 h 208"/>
                            <a:gd name="T50" fmla="*/ 5 w 9"/>
                            <a:gd name="T51" fmla="*/ 116 h 208"/>
                            <a:gd name="T52" fmla="*/ 5 w 9"/>
                            <a:gd name="T53" fmla="*/ 53 h 208"/>
                            <a:gd name="T54" fmla="*/ 5 w 9"/>
                            <a:gd name="T55" fmla="*/ 58 h 208"/>
                            <a:gd name="T56" fmla="*/ 5 w 9"/>
                            <a:gd name="T57" fmla="*/ 84 h 208"/>
                            <a:gd name="T58" fmla="*/ 5 w 9"/>
                            <a:gd name="T59" fmla="*/ 79 h 208"/>
                            <a:gd name="T60" fmla="*/ 6 w 9"/>
                            <a:gd name="T61" fmla="*/ 86 h 208"/>
                            <a:gd name="T62" fmla="*/ 6 w 9"/>
                            <a:gd name="T63" fmla="*/ 92 h 208"/>
                            <a:gd name="T64" fmla="*/ 6 w 9"/>
                            <a:gd name="T65" fmla="*/ 77 h 208"/>
                            <a:gd name="T66" fmla="*/ 6 w 9"/>
                            <a:gd name="T67" fmla="*/ 64 h 208"/>
                            <a:gd name="T68" fmla="*/ 7 w 9"/>
                            <a:gd name="T69" fmla="*/ 42 h 208"/>
                            <a:gd name="T70" fmla="*/ 7 w 9"/>
                            <a:gd name="T71" fmla="*/ 16 h 208"/>
                            <a:gd name="T72" fmla="*/ 7 w 9"/>
                            <a:gd name="T73" fmla="*/ 2 h 208"/>
                            <a:gd name="T74" fmla="*/ 7 w 9"/>
                            <a:gd name="T75" fmla="*/ 0 h 208"/>
                            <a:gd name="T76" fmla="*/ 7 w 9"/>
                            <a:gd name="T77" fmla="*/ 8 h 208"/>
                            <a:gd name="T78" fmla="*/ 7 w 9"/>
                            <a:gd name="T79" fmla="*/ 39 h 208"/>
                            <a:gd name="T80" fmla="*/ 8 w 9"/>
                            <a:gd name="T81" fmla="*/ 208 h 208"/>
                            <a:gd name="T82" fmla="*/ 8 w 9"/>
                            <a:gd name="T83" fmla="*/ 55 h 208"/>
                            <a:gd name="T84" fmla="*/ 8 w 9"/>
                            <a:gd name="T85" fmla="*/ 39 h 208"/>
                            <a:gd name="T86" fmla="*/ 8 w 9"/>
                            <a:gd name="T87" fmla="*/ 73 h 208"/>
                            <a:gd name="T88" fmla="*/ 8 w 9"/>
                            <a:gd name="T89" fmla="*/ 58 h 208"/>
                            <a:gd name="T90" fmla="*/ 9 w 9"/>
                            <a:gd name="T91" fmla="*/ 30 h 208"/>
                            <a:gd name="T92" fmla="*/ 9 w 9"/>
                            <a:gd name="T93" fmla="*/ 40 h 208"/>
                            <a:gd name="T94" fmla="*/ 9 w 9"/>
                            <a:gd name="T95" fmla="*/ 69 h 208"/>
                            <a:gd name="T96" fmla="*/ 9 w 9"/>
                            <a:gd name="T97" fmla="*/ 75 h 208"/>
                            <a:gd name="T98" fmla="*/ 9 w 9"/>
                            <a:gd name="T99" fmla="*/ 52 h 20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8">
                              <a:moveTo>
                                <a:pt x="0" y="118"/>
                              </a:moveTo>
                              <a:lnTo>
                                <a:pt x="0" y="107"/>
                              </a:lnTo>
                              <a:lnTo>
                                <a:pt x="1" y="104"/>
                              </a:lnTo>
                              <a:lnTo>
                                <a:pt x="1" y="114"/>
                              </a:lnTo>
                              <a:lnTo>
                                <a:pt x="1" y="92"/>
                              </a:lnTo>
                              <a:lnTo>
                                <a:pt x="1" y="84"/>
                              </a:lnTo>
                              <a:lnTo>
                                <a:pt x="2" y="102"/>
                              </a:lnTo>
                              <a:lnTo>
                                <a:pt x="2" y="118"/>
                              </a:lnTo>
                              <a:lnTo>
                                <a:pt x="2" y="110"/>
                              </a:lnTo>
                              <a:lnTo>
                                <a:pt x="2" y="124"/>
                              </a:lnTo>
                              <a:lnTo>
                                <a:pt x="2" y="160"/>
                              </a:lnTo>
                              <a:lnTo>
                                <a:pt x="2" y="166"/>
                              </a:lnTo>
                              <a:lnTo>
                                <a:pt x="3" y="81"/>
                              </a:lnTo>
                              <a:lnTo>
                                <a:pt x="3" y="53"/>
                              </a:lnTo>
                              <a:lnTo>
                                <a:pt x="3" y="47"/>
                              </a:lnTo>
                              <a:lnTo>
                                <a:pt x="3" y="28"/>
                              </a:lnTo>
                              <a:lnTo>
                                <a:pt x="3" y="17"/>
                              </a:lnTo>
                              <a:lnTo>
                                <a:pt x="4" y="43"/>
                              </a:lnTo>
                              <a:lnTo>
                                <a:pt x="4" y="127"/>
                              </a:lnTo>
                              <a:lnTo>
                                <a:pt x="4" y="58"/>
                              </a:lnTo>
                              <a:lnTo>
                                <a:pt x="4" y="58"/>
                              </a:lnTo>
                              <a:lnTo>
                                <a:pt x="4" y="95"/>
                              </a:lnTo>
                              <a:lnTo>
                                <a:pt x="4" y="48"/>
                              </a:lnTo>
                              <a:lnTo>
                                <a:pt x="5" y="33"/>
                              </a:lnTo>
                              <a:lnTo>
                                <a:pt x="5" y="69"/>
                              </a:lnTo>
                              <a:lnTo>
                                <a:pt x="5" y="116"/>
                              </a:lnTo>
                              <a:lnTo>
                                <a:pt x="5" y="53"/>
                              </a:lnTo>
                              <a:lnTo>
                                <a:pt x="5" y="58"/>
                              </a:lnTo>
                              <a:lnTo>
                                <a:pt x="5" y="84"/>
                              </a:lnTo>
                              <a:lnTo>
                                <a:pt x="5" y="79"/>
                              </a:lnTo>
                              <a:lnTo>
                                <a:pt x="6" y="86"/>
                              </a:lnTo>
                              <a:lnTo>
                                <a:pt x="6" y="92"/>
                              </a:lnTo>
                              <a:lnTo>
                                <a:pt x="6" y="77"/>
                              </a:lnTo>
                              <a:lnTo>
                                <a:pt x="6" y="64"/>
                              </a:lnTo>
                              <a:lnTo>
                                <a:pt x="7" y="42"/>
                              </a:lnTo>
                              <a:lnTo>
                                <a:pt x="7" y="16"/>
                              </a:lnTo>
                              <a:lnTo>
                                <a:pt x="7" y="2"/>
                              </a:lnTo>
                              <a:lnTo>
                                <a:pt x="7" y="0"/>
                              </a:lnTo>
                              <a:lnTo>
                                <a:pt x="7" y="8"/>
                              </a:lnTo>
                              <a:lnTo>
                                <a:pt x="7" y="39"/>
                              </a:lnTo>
                              <a:lnTo>
                                <a:pt x="8" y="208"/>
                              </a:lnTo>
                              <a:lnTo>
                                <a:pt x="8" y="55"/>
                              </a:lnTo>
                              <a:lnTo>
                                <a:pt x="8" y="39"/>
                              </a:lnTo>
                              <a:lnTo>
                                <a:pt x="8" y="73"/>
                              </a:lnTo>
                              <a:lnTo>
                                <a:pt x="8" y="58"/>
                              </a:lnTo>
                              <a:lnTo>
                                <a:pt x="9" y="30"/>
                              </a:lnTo>
                              <a:lnTo>
                                <a:pt x="9" y="40"/>
                              </a:lnTo>
                              <a:lnTo>
                                <a:pt x="9" y="69"/>
                              </a:lnTo>
                              <a:lnTo>
                                <a:pt x="9" y="75"/>
                              </a:lnTo>
                              <a:lnTo>
                                <a:pt x="9" y="52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03" name="Freeform 32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418388" y="4144963"/>
                          <a:ext cx="14288" cy="357188"/>
                        </a:xfrm>
                        <a:custGeom>
                          <a:avLst/>
                          <a:gdLst>
                            <a:gd name="T0" fmla="*/ 0 w 9"/>
                            <a:gd name="T1" fmla="*/ 41 h 225"/>
                            <a:gd name="T2" fmla="*/ 0 w 9"/>
                            <a:gd name="T3" fmla="*/ 32 h 225"/>
                            <a:gd name="T4" fmla="*/ 1 w 9"/>
                            <a:gd name="T5" fmla="*/ 40 h 225"/>
                            <a:gd name="T6" fmla="*/ 1 w 9"/>
                            <a:gd name="T7" fmla="*/ 53 h 225"/>
                            <a:gd name="T8" fmla="*/ 1 w 9"/>
                            <a:gd name="T9" fmla="*/ 92 h 225"/>
                            <a:gd name="T10" fmla="*/ 1 w 9"/>
                            <a:gd name="T11" fmla="*/ 140 h 225"/>
                            <a:gd name="T12" fmla="*/ 2 w 9"/>
                            <a:gd name="T13" fmla="*/ 95 h 225"/>
                            <a:gd name="T14" fmla="*/ 2 w 9"/>
                            <a:gd name="T15" fmla="*/ 92 h 225"/>
                            <a:gd name="T16" fmla="*/ 2 w 9"/>
                            <a:gd name="T17" fmla="*/ 72 h 225"/>
                            <a:gd name="T18" fmla="*/ 2 w 9"/>
                            <a:gd name="T19" fmla="*/ 53 h 225"/>
                            <a:gd name="T20" fmla="*/ 2 w 9"/>
                            <a:gd name="T21" fmla="*/ 26 h 225"/>
                            <a:gd name="T22" fmla="*/ 2 w 9"/>
                            <a:gd name="T23" fmla="*/ 6 h 225"/>
                            <a:gd name="T24" fmla="*/ 2 w 9"/>
                            <a:gd name="T25" fmla="*/ 16 h 225"/>
                            <a:gd name="T26" fmla="*/ 3 w 9"/>
                            <a:gd name="T27" fmla="*/ 71 h 225"/>
                            <a:gd name="T28" fmla="*/ 3 w 9"/>
                            <a:gd name="T29" fmla="*/ 120 h 225"/>
                            <a:gd name="T30" fmla="*/ 3 w 9"/>
                            <a:gd name="T31" fmla="*/ 126 h 225"/>
                            <a:gd name="T32" fmla="*/ 3 w 9"/>
                            <a:gd name="T33" fmla="*/ 130 h 225"/>
                            <a:gd name="T34" fmla="*/ 3 w 9"/>
                            <a:gd name="T35" fmla="*/ 91 h 225"/>
                            <a:gd name="T36" fmla="*/ 3 w 9"/>
                            <a:gd name="T37" fmla="*/ 87 h 225"/>
                            <a:gd name="T38" fmla="*/ 4 w 9"/>
                            <a:gd name="T39" fmla="*/ 112 h 225"/>
                            <a:gd name="T40" fmla="*/ 4 w 9"/>
                            <a:gd name="T41" fmla="*/ 163 h 225"/>
                            <a:gd name="T42" fmla="*/ 4 w 9"/>
                            <a:gd name="T43" fmla="*/ 116 h 225"/>
                            <a:gd name="T44" fmla="*/ 4 w 9"/>
                            <a:gd name="T45" fmla="*/ 81 h 225"/>
                            <a:gd name="T46" fmla="*/ 5 w 9"/>
                            <a:gd name="T47" fmla="*/ 54 h 225"/>
                            <a:gd name="T48" fmla="*/ 5 w 9"/>
                            <a:gd name="T49" fmla="*/ 48 h 225"/>
                            <a:gd name="T50" fmla="*/ 5 w 9"/>
                            <a:gd name="T51" fmla="*/ 79 h 225"/>
                            <a:gd name="T52" fmla="*/ 5 w 9"/>
                            <a:gd name="T53" fmla="*/ 138 h 225"/>
                            <a:gd name="T54" fmla="*/ 5 w 9"/>
                            <a:gd name="T55" fmla="*/ 33 h 225"/>
                            <a:gd name="T56" fmla="*/ 5 w 9"/>
                            <a:gd name="T57" fmla="*/ 3 h 225"/>
                            <a:gd name="T58" fmla="*/ 5 w 9"/>
                            <a:gd name="T59" fmla="*/ 2 h 225"/>
                            <a:gd name="T60" fmla="*/ 6 w 9"/>
                            <a:gd name="T61" fmla="*/ 30 h 225"/>
                            <a:gd name="T62" fmla="*/ 6 w 9"/>
                            <a:gd name="T63" fmla="*/ 86 h 225"/>
                            <a:gd name="T64" fmla="*/ 6 w 9"/>
                            <a:gd name="T65" fmla="*/ 112 h 225"/>
                            <a:gd name="T66" fmla="*/ 6 w 9"/>
                            <a:gd name="T67" fmla="*/ 225 h 225"/>
                            <a:gd name="T68" fmla="*/ 7 w 9"/>
                            <a:gd name="T69" fmla="*/ 59 h 225"/>
                            <a:gd name="T70" fmla="*/ 7 w 9"/>
                            <a:gd name="T71" fmla="*/ 15 h 225"/>
                            <a:gd name="T72" fmla="*/ 7 w 9"/>
                            <a:gd name="T73" fmla="*/ 0 h 225"/>
                            <a:gd name="T74" fmla="*/ 7 w 9"/>
                            <a:gd name="T75" fmla="*/ 10 h 225"/>
                            <a:gd name="T76" fmla="*/ 7 w 9"/>
                            <a:gd name="T77" fmla="*/ 46 h 225"/>
                            <a:gd name="T78" fmla="*/ 7 w 9"/>
                            <a:gd name="T79" fmla="*/ 71 h 225"/>
                            <a:gd name="T80" fmla="*/ 7 w 9"/>
                            <a:gd name="T81" fmla="*/ 86 h 225"/>
                            <a:gd name="T82" fmla="*/ 8 w 9"/>
                            <a:gd name="T83" fmla="*/ 137 h 225"/>
                            <a:gd name="T84" fmla="*/ 8 w 9"/>
                            <a:gd name="T85" fmla="*/ 65 h 225"/>
                            <a:gd name="T86" fmla="*/ 8 w 9"/>
                            <a:gd name="T87" fmla="*/ 22 h 225"/>
                            <a:gd name="T88" fmla="*/ 8 w 9"/>
                            <a:gd name="T89" fmla="*/ 5 h 225"/>
                            <a:gd name="T90" fmla="*/ 9 w 9"/>
                            <a:gd name="T91" fmla="*/ 6 h 225"/>
                            <a:gd name="T92" fmla="*/ 9 w 9"/>
                            <a:gd name="T93" fmla="*/ 22 h 225"/>
                            <a:gd name="T94" fmla="*/ 9 w 9"/>
                            <a:gd name="T95" fmla="*/ 45 h 225"/>
                            <a:gd name="T96" fmla="*/ 9 w 9"/>
                            <a:gd name="T97" fmla="*/ 62 h 225"/>
                            <a:gd name="T98" fmla="*/ 9 w 9"/>
                            <a:gd name="T99" fmla="*/ 76 h 22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25">
                              <a:moveTo>
                                <a:pt x="0" y="41"/>
                              </a:moveTo>
                              <a:lnTo>
                                <a:pt x="0" y="32"/>
                              </a:lnTo>
                              <a:lnTo>
                                <a:pt x="1" y="40"/>
                              </a:lnTo>
                              <a:lnTo>
                                <a:pt x="1" y="53"/>
                              </a:lnTo>
                              <a:lnTo>
                                <a:pt x="1" y="92"/>
                              </a:lnTo>
                              <a:lnTo>
                                <a:pt x="1" y="140"/>
                              </a:lnTo>
                              <a:lnTo>
                                <a:pt x="2" y="95"/>
                              </a:lnTo>
                              <a:lnTo>
                                <a:pt x="2" y="92"/>
                              </a:lnTo>
                              <a:lnTo>
                                <a:pt x="2" y="72"/>
                              </a:lnTo>
                              <a:lnTo>
                                <a:pt x="2" y="53"/>
                              </a:lnTo>
                              <a:lnTo>
                                <a:pt x="2" y="26"/>
                              </a:lnTo>
                              <a:lnTo>
                                <a:pt x="2" y="6"/>
                              </a:lnTo>
                              <a:lnTo>
                                <a:pt x="2" y="16"/>
                              </a:lnTo>
                              <a:lnTo>
                                <a:pt x="3" y="71"/>
                              </a:lnTo>
                              <a:lnTo>
                                <a:pt x="3" y="120"/>
                              </a:lnTo>
                              <a:lnTo>
                                <a:pt x="3" y="126"/>
                              </a:lnTo>
                              <a:lnTo>
                                <a:pt x="3" y="130"/>
                              </a:lnTo>
                              <a:lnTo>
                                <a:pt x="3" y="91"/>
                              </a:lnTo>
                              <a:lnTo>
                                <a:pt x="3" y="87"/>
                              </a:lnTo>
                              <a:lnTo>
                                <a:pt x="4" y="112"/>
                              </a:lnTo>
                              <a:lnTo>
                                <a:pt x="4" y="163"/>
                              </a:lnTo>
                              <a:lnTo>
                                <a:pt x="4" y="116"/>
                              </a:lnTo>
                              <a:lnTo>
                                <a:pt x="4" y="81"/>
                              </a:lnTo>
                              <a:lnTo>
                                <a:pt x="5" y="54"/>
                              </a:lnTo>
                              <a:lnTo>
                                <a:pt x="5" y="48"/>
                              </a:lnTo>
                              <a:lnTo>
                                <a:pt x="5" y="79"/>
                              </a:lnTo>
                              <a:lnTo>
                                <a:pt x="5" y="138"/>
                              </a:lnTo>
                              <a:lnTo>
                                <a:pt x="5" y="33"/>
                              </a:lnTo>
                              <a:lnTo>
                                <a:pt x="5" y="3"/>
                              </a:lnTo>
                              <a:lnTo>
                                <a:pt x="5" y="2"/>
                              </a:lnTo>
                              <a:lnTo>
                                <a:pt x="6" y="30"/>
                              </a:lnTo>
                              <a:lnTo>
                                <a:pt x="6" y="86"/>
                              </a:lnTo>
                              <a:lnTo>
                                <a:pt x="6" y="112"/>
                              </a:lnTo>
                              <a:lnTo>
                                <a:pt x="6" y="225"/>
                              </a:lnTo>
                              <a:lnTo>
                                <a:pt x="7" y="59"/>
                              </a:lnTo>
                              <a:lnTo>
                                <a:pt x="7" y="15"/>
                              </a:lnTo>
                              <a:lnTo>
                                <a:pt x="7" y="0"/>
                              </a:lnTo>
                              <a:lnTo>
                                <a:pt x="7" y="10"/>
                              </a:lnTo>
                              <a:lnTo>
                                <a:pt x="7" y="46"/>
                              </a:lnTo>
                              <a:lnTo>
                                <a:pt x="7" y="71"/>
                              </a:lnTo>
                              <a:lnTo>
                                <a:pt x="7" y="86"/>
                              </a:lnTo>
                              <a:lnTo>
                                <a:pt x="8" y="137"/>
                              </a:lnTo>
                              <a:lnTo>
                                <a:pt x="8" y="65"/>
                              </a:lnTo>
                              <a:lnTo>
                                <a:pt x="8" y="22"/>
                              </a:lnTo>
                              <a:lnTo>
                                <a:pt x="8" y="5"/>
                              </a:lnTo>
                              <a:lnTo>
                                <a:pt x="9" y="6"/>
                              </a:lnTo>
                              <a:lnTo>
                                <a:pt x="9" y="22"/>
                              </a:lnTo>
                              <a:lnTo>
                                <a:pt x="9" y="45"/>
                              </a:lnTo>
                              <a:lnTo>
                                <a:pt x="9" y="62"/>
                              </a:lnTo>
                              <a:lnTo>
                                <a:pt x="9" y="7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04" name="Freeform 32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432676" y="4170363"/>
                          <a:ext cx="14288" cy="309563"/>
                        </a:xfrm>
                        <a:custGeom>
                          <a:avLst/>
                          <a:gdLst>
                            <a:gd name="T0" fmla="*/ 0 w 9"/>
                            <a:gd name="T1" fmla="*/ 60 h 195"/>
                            <a:gd name="T2" fmla="*/ 0 w 9"/>
                            <a:gd name="T3" fmla="*/ 66 h 195"/>
                            <a:gd name="T4" fmla="*/ 1 w 9"/>
                            <a:gd name="T5" fmla="*/ 62 h 195"/>
                            <a:gd name="T6" fmla="*/ 1 w 9"/>
                            <a:gd name="T7" fmla="*/ 42 h 195"/>
                            <a:gd name="T8" fmla="*/ 1 w 9"/>
                            <a:gd name="T9" fmla="*/ 27 h 195"/>
                            <a:gd name="T10" fmla="*/ 1 w 9"/>
                            <a:gd name="T11" fmla="*/ 36 h 195"/>
                            <a:gd name="T12" fmla="*/ 1 w 9"/>
                            <a:gd name="T13" fmla="*/ 62 h 195"/>
                            <a:gd name="T14" fmla="*/ 2 w 9"/>
                            <a:gd name="T15" fmla="*/ 47 h 195"/>
                            <a:gd name="T16" fmla="*/ 2 w 9"/>
                            <a:gd name="T17" fmla="*/ 43 h 195"/>
                            <a:gd name="T18" fmla="*/ 2 w 9"/>
                            <a:gd name="T19" fmla="*/ 77 h 195"/>
                            <a:gd name="T20" fmla="*/ 2 w 9"/>
                            <a:gd name="T21" fmla="*/ 124 h 195"/>
                            <a:gd name="T22" fmla="*/ 2 w 9"/>
                            <a:gd name="T23" fmla="*/ 112 h 195"/>
                            <a:gd name="T24" fmla="*/ 2 w 9"/>
                            <a:gd name="T25" fmla="*/ 183 h 195"/>
                            <a:gd name="T26" fmla="*/ 3 w 9"/>
                            <a:gd name="T27" fmla="*/ 55 h 195"/>
                            <a:gd name="T28" fmla="*/ 3 w 9"/>
                            <a:gd name="T29" fmla="*/ 27 h 195"/>
                            <a:gd name="T30" fmla="*/ 3 w 9"/>
                            <a:gd name="T31" fmla="*/ 38 h 195"/>
                            <a:gd name="T32" fmla="*/ 3 w 9"/>
                            <a:gd name="T33" fmla="*/ 103 h 195"/>
                            <a:gd name="T34" fmla="*/ 3 w 9"/>
                            <a:gd name="T35" fmla="*/ 80 h 195"/>
                            <a:gd name="T36" fmla="*/ 3 w 9"/>
                            <a:gd name="T37" fmla="*/ 47 h 195"/>
                            <a:gd name="T38" fmla="*/ 3 w 9"/>
                            <a:gd name="T39" fmla="*/ 81 h 195"/>
                            <a:gd name="T40" fmla="*/ 4 w 9"/>
                            <a:gd name="T41" fmla="*/ 144 h 195"/>
                            <a:gd name="T42" fmla="*/ 4 w 9"/>
                            <a:gd name="T43" fmla="*/ 64 h 195"/>
                            <a:gd name="T44" fmla="*/ 4 w 9"/>
                            <a:gd name="T45" fmla="*/ 43 h 195"/>
                            <a:gd name="T46" fmla="*/ 4 w 9"/>
                            <a:gd name="T47" fmla="*/ 27 h 195"/>
                            <a:gd name="T48" fmla="*/ 5 w 9"/>
                            <a:gd name="T49" fmla="*/ 38 h 195"/>
                            <a:gd name="T50" fmla="*/ 5 w 9"/>
                            <a:gd name="T51" fmla="*/ 74 h 195"/>
                            <a:gd name="T52" fmla="*/ 5 w 9"/>
                            <a:gd name="T53" fmla="*/ 24 h 195"/>
                            <a:gd name="T54" fmla="*/ 5 w 9"/>
                            <a:gd name="T55" fmla="*/ 0 h 195"/>
                            <a:gd name="T56" fmla="*/ 5 w 9"/>
                            <a:gd name="T57" fmla="*/ 1 h 195"/>
                            <a:gd name="T58" fmla="*/ 5 w 9"/>
                            <a:gd name="T59" fmla="*/ 11 h 195"/>
                            <a:gd name="T60" fmla="*/ 6 w 9"/>
                            <a:gd name="T61" fmla="*/ 14 h 195"/>
                            <a:gd name="T62" fmla="*/ 6 w 9"/>
                            <a:gd name="T63" fmla="*/ 11 h 195"/>
                            <a:gd name="T64" fmla="*/ 6 w 9"/>
                            <a:gd name="T65" fmla="*/ 22 h 195"/>
                            <a:gd name="T66" fmla="*/ 6 w 9"/>
                            <a:gd name="T67" fmla="*/ 59 h 195"/>
                            <a:gd name="T68" fmla="*/ 6 w 9"/>
                            <a:gd name="T69" fmla="*/ 67 h 195"/>
                            <a:gd name="T70" fmla="*/ 7 w 9"/>
                            <a:gd name="T71" fmla="*/ 26 h 195"/>
                            <a:gd name="T72" fmla="*/ 7 w 9"/>
                            <a:gd name="T73" fmla="*/ 14 h 195"/>
                            <a:gd name="T74" fmla="*/ 7 w 9"/>
                            <a:gd name="T75" fmla="*/ 30 h 195"/>
                            <a:gd name="T76" fmla="*/ 7 w 9"/>
                            <a:gd name="T77" fmla="*/ 77 h 195"/>
                            <a:gd name="T78" fmla="*/ 7 w 9"/>
                            <a:gd name="T79" fmla="*/ 59 h 195"/>
                            <a:gd name="T80" fmla="*/ 7 w 9"/>
                            <a:gd name="T81" fmla="*/ 38 h 195"/>
                            <a:gd name="T82" fmla="*/ 8 w 9"/>
                            <a:gd name="T83" fmla="*/ 40 h 195"/>
                            <a:gd name="T84" fmla="*/ 8 w 9"/>
                            <a:gd name="T85" fmla="*/ 33 h 195"/>
                            <a:gd name="T86" fmla="*/ 8 w 9"/>
                            <a:gd name="T87" fmla="*/ 24 h 195"/>
                            <a:gd name="T88" fmla="*/ 8 w 9"/>
                            <a:gd name="T89" fmla="*/ 21 h 195"/>
                            <a:gd name="T90" fmla="*/ 9 w 9"/>
                            <a:gd name="T91" fmla="*/ 14 h 195"/>
                            <a:gd name="T92" fmla="*/ 9 w 9"/>
                            <a:gd name="T93" fmla="*/ 13 h 195"/>
                            <a:gd name="T94" fmla="*/ 9 w 9"/>
                            <a:gd name="T95" fmla="*/ 31 h 195"/>
                            <a:gd name="T96" fmla="*/ 9 w 9"/>
                            <a:gd name="T97" fmla="*/ 79 h 195"/>
                            <a:gd name="T98" fmla="*/ 9 w 9"/>
                            <a:gd name="T99" fmla="*/ 195 h 19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95">
                              <a:moveTo>
                                <a:pt x="0" y="60"/>
                              </a:moveTo>
                              <a:lnTo>
                                <a:pt x="0" y="66"/>
                              </a:lnTo>
                              <a:lnTo>
                                <a:pt x="1" y="62"/>
                              </a:lnTo>
                              <a:lnTo>
                                <a:pt x="1" y="42"/>
                              </a:lnTo>
                              <a:lnTo>
                                <a:pt x="1" y="27"/>
                              </a:lnTo>
                              <a:lnTo>
                                <a:pt x="1" y="36"/>
                              </a:lnTo>
                              <a:lnTo>
                                <a:pt x="1" y="62"/>
                              </a:lnTo>
                              <a:lnTo>
                                <a:pt x="2" y="47"/>
                              </a:lnTo>
                              <a:lnTo>
                                <a:pt x="2" y="43"/>
                              </a:lnTo>
                              <a:lnTo>
                                <a:pt x="2" y="77"/>
                              </a:lnTo>
                              <a:lnTo>
                                <a:pt x="2" y="124"/>
                              </a:lnTo>
                              <a:lnTo>
                                <a:pt x="2" y="112"/>
                              </a:lnTo>
                              <a:lnTo>
                                <a:pt x="2" y="183"/>
                              </a:lnTo>
                              <a:lnTo>
                                <a:pt x="3" y="55"/>
                              </a:lnTo>
                              <a:lnTo>
                                <a:pt x="3" y="27"/>
                              </a:lnTo>
                              <a:lnTo>
                                <a:pt x="3" y="38"/>
                              </a:lnTo>
                              <a:lnTo>
                                <a:pt x="3" y="103"/>
                              </a:lnTo>
                              <a:lnTo>
                                <a:pt x="3" y="80"/>
                              </a:lnTo>
                              <a:lnTo>
                                <a:pt x="3" y="47"/>
                              </a:lnTo>
                              <a:lnTo>
                                <a:pt x="3" y="81"/>
                              </a:lnTo>
                              <a:lnTo>
                                <a:pt x="4" y="144"/>
                              </a:lnTo>
                              <a:lnTo>
                                <a:pt x="4" y="64"/>
                              </a:lnTo>
                              <a:lnTo>
                                <a:pt x="4" y="43"/>
                              </a:lnTo>
                              <a:lnTo>
                                <a:pt x="4" y="27"/>
                              </a:lnTo>
                              <a:lnTo>
                                <a:pt x="5" y="38"/>
                              </a:lnTo>
                              <a:lnTo>
                                <a:pt x="5" y="74"/>
                              </a:lnTo>
                              <a:lnTo>
                                <a:pt x="5" y="24"/>
                              </a:lnTo>
                              <a:lnTo>
                                <a:pt x="5" y="0"/>
                              </a:lnTo>
                              <a:lnTo>
                                <a:pt x="5" y="1"/>
                              </a:lnTo>
                              <a:lnTo>
                                <a:pt x="5" y="11"/>
                              </a:lnTo>
                              <a:lnTo>
                                <a:pt x="6" y="14"/>
                              </a:lnTo>
                              <a:lnTo>
                                <a:pt x="6" y="11"/>
                              </a:lnTo>
                              <a:lnTo>
                                <a:pt x="6" y="22"/>
                              </a:lnTo>
                              <a:lnTo>
                                <a:pt x="6" y="59"/>
                              </a:lnTo>
                              <a:lnTo>
                                <a:pt x="6" y="67"/>
                              </a:lnTo>
                              <a:lnTo>
                                <a:pt x="7" y="26"/>
                              </a:lnTo>
                              <a:lnTo>
                                <a:pt x="7" y="14"/>
                              </a:lnTo>
                              <a:lnTo>
                                <a:pt x="7" y="30"/>
                              </a:lnTo>
                              <a:lnTo>
                                <a:pt x="7" y="77"/>
                              </a:lnTo>
                              <a:lnTo>
                                <a:pt x="7" y="59"/>
                              </a:lnTo>
                              <a:lnTo>
                                <a:pt x="7" y="38"/>
                              </a:lnTo>
                              <a:lnTo>
                                <a:pt x="8" y="40"/>
                              </a:lnTo>
                              <a:lnTo>
                                <a:pt x="8" y="33"/>
                              </a:lnTo>
                              <a:lnTo>
                                <a:pt x="8" y="24"/>
                              </a:lnTo>
                              <a:lnTo>
                                <a:pt x="8" y="21"/>
                              </a:lnTo>
                              <a:lnTo>
                                <a:pt x="9" y="14"/>
                              </a:lnTo>
                              <a:lnTo>
                                <a:pt x="9" y="13"/>
                              </a:lnTo>
                              <a:lnTo>
                                <a:pt x="9" y="31"/>
                              </a:lnTo>
                              <a:lnTo>
                                <a:pt x="9" y="79"/>
                              </a:lnTo>
                              <a:lnTo>
                                <a:pt x="9" y="19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05" name="Freeform 32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446963" y="4160838"/>
                          <a:ext cx="14288" cy="368300"/>
                        </a:xfrm>
                        <a:custGeom>
                          <a:avLst/>
                          <a:gdLst>
                            <a:gd name="T0" fmla="*/ 0 w 9"/>
                            <a:gd name="T1" fmla="*/ 201 h 232"/>
                            <a:gd name="T2" fmla="*/ 0 w 9"/>
                            <a:gd name="T3" fmla="*/ 119 h 232"/>
                            <a:gd name="T4" fmla="*/ 0 w 9"/>
                            <a:gd name="T5" fmla="*/ 53 h 232"/>
                            <a:gd name="T6" fmla="*/ 1 w 9"/>
                            <a:gd name="T7" fmla="*/ 36 h 232"/>
                            <a:gd name="T8" fmla="*/ 1 w 9"/>
                            <a:gd name="T9" fmla="*/ 39 h 232"/>
                            <a:gd name="T10" fmla="*/ 1 w 9"/>
                            <a:gd name="T11" fmla="*/ 51 h 232"/>
                            <a:gd name="T12" fmla="*/ 1 w 9"/>
                            <a:gd name="T13" fmla="*/ 72 h 232"/>
                            <a:gd name="T14" fmla="*/ 1 w 9"/>
                            <a:gd name="T15" fmla="*/ 100 h 232"/>
                            <a:gd name="T16" fmla="*/ 1 w 9"/>
                            <a:gd name="T17" fmla="*/ 103 h 232"/>
                            <a:gd name="T18" fmla="*/ 2 w 9"/>
                            <a:gd name="T19" fmla="*/ 49 h 232"/>
                            <a:gd name="T20" fmla="*/ 2 w 9"/>
                            <a:gd name="T21" fmla="*/ 21 h 232"/>
                            <a:gd name="T22" fmla="*/ 2 w 9"/>
                            <a:gd name="T23" fmla="*/ 12 h 232"/>
                            <a:gd name="T24" fmla="*/ 2 w 9"/>
                            <a:gd name="T25" fmla="*/ 14 h 232"/>
                            <a:gd name="T26" fmla="*/ 2 w 9"/>
                            <a:gd name="T27" fmla="*/ 28 h 232"/>
                            <a:gd name="T28" fmla="*/ 3 w 9"/>
                            <a:gd name="T29" fmla="*/ 44 h 232"/>
                            <a:gd name="T30" fmla="*/ 3 w 9"/>
                            <a:gd name="T31" fmla="*/ 47 h 232"/>
                            <a:gd name="T32" fmla="*/ 3 w 9"/>
                            <a:gd name="T33" fmla="*/ 27 h 232"/>
                            <a:gd name="T34" fmla="*/ 3 w 9"/>
                            <a:gd name="T35" fmla="*/ 6 h 232"/>
                            <a:gd name="T36" fmla="*/ 3 w 9"/>
                            <a:gd name="T37" fmla="*/ 0 h 232"/>
                            <a:gd name="T38" fmla="*/ 3 w 9"/>
                            <a:gd name="T39" fmla="*/ 12 h 232"/>
                            <a:gd name="T40" fmla="*/ 4 w 9"/>
                            <a:gd name="T41" fmla="*/ 46 h 232"/>
                            <a:gd name="T42" fmla="*/ 4 w 9"/>
                            <a:gd name="T43" fmla="*/ 75 h 232"/>
                            <a:gd name="T44" fmla="*/ 4 w 9"/>
                            <a:gd name="T45" fmla="*/ 46 h 232"/>
                            <a:gd name="T46" fmla="*/ 4 w 9"/>
                            <a:gd name="T47" fmla="*/ 31 h 232"/>
                            <a:gd name="T48" fmla="*/ 5 w 9"/>
                            <a:gd name="T49" fmla="*/ 28 h 232"/>
                            <a:gd name="T50" fmla="*/ 5 w 9"/>
                            <a:gd name="T51" fmla="*/ 31 h 232"/>
                            <a:gd name="T52" fmla="*/ 5 w 9"/>
                            <a:gd name="T53" fmla="*/ 47 h 232"/>
                            <a:gd name="T54" fmla="*/ 5 w 9"/>
                            <a:gd name="T55" fmla="*/ 95 h 232"/>
                            <a:gd name="T56" fmla="*/ 5 w 9"/>
                            <a:gd name="T57" fmla="*/ 103 h 232"/>
                            <a:gd name="T58" fmla="*/ 5 w 9"/>
                            <a:gd name="T59" fmla="*/ 58 h 232"/>
                            <a:gd name="T60" fmla="*/ 5 w 9"/>
                            <a:gd name="T61" fmla="*/ 52 h 232"/>
                            <a:gd name="T62" fmla="*/ 6 w 9"/>
                            <a:gd name="T63" fmla="*/ 63 h 232"/>
                            <a:gd name="T64" fmla="*/ 6 w 9"/>
                            <a:gd name="T65" fmla="*/ 63 h 232"/>
                            <a:gd name="T66" fmla="*/ 6 w 9"/>
                            <a:gd name="T67" fmla="*/ 52 h 232"/>
                            <a:gd name="T68" fmla="*/ 6 w 9"/>
                            <a:gd name="T69" fmla="*/ 62 h 232"/>
                            <a:gd name="T70" fmla="*/ 7 w 9"/>
                            <a:gd name="T71" fmla="*/ 59 h 232"/>
                            <a:gd name="T72" fmla="*/ 7 w 9"/>
                            <a:gd name="T73" fmla="*/ 58 h 232"/>
                            <a:gd name="T74" fmla="*/ 7 w 9"/>
                            <a:gd name="T75" fmla="*/ 123 h 232"/>
                            <a:gd name="T76" fmla="*/ 7 w 9"/>
                            <a:gd name="T77" fmla="*/ 92 h 232"/>
                            <a:gd name="T78" fmla="*/ 7 w 9"/>
                            <a:gd name="T79" fmla="*/ 66 h 232"/>
                            <a:gd name="T80" fmla="*/ 7 w 9"/>
                            <a:gd name="T81" fmla="*/ 99 h 232"/>
                            <a:gd name="T82" fmla="*/ 8 w 9"/>
                            <a:gd name="T83" fmla="*/ 232 h 232"/>
                            <a:gd name="T84" fmla="*/ 8 w 9"/>
                            <a:gd name="T85" fmla="*/ 185 h 232"/>
                            <a:gd name="T86" fmla="*/ 8 w 9"/>
                            <a:gd name="T87" fmla="*/ 133 h 232"/>
                            <a:gd name="T88" fmla="*/ 8 w 9"/>
                            <a:gd name="T89" fmla="*/ 52 h 232"/>
                            <a:gd name="T90" fmla="*/ 8 w 9"/>
                            <a:gd name="T91" fmla="*/ 23 h 232"/>
                            <a:gd name="T92" fmla="*/ 8 w 9"/>
                            <a:gd name="T93" fmla="*/ 21 h 232"/>
                            <a:gd name="T94" fmla="*/ 8 w 9"/>
                            <a:gd name="T95" fmla="*/ 37 h 232"/>
                            <a:gd name="T96" fmla="*/ 9 w 9"/>
                            <a:gd name="T97" fmla="*/ 49 h 232"/>
                            <a:gd name="T98" fmla="*/ 9 w 9"/>
                            <a:gd name="T99" fmla="*/ 46 h 23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32">
                              <a:moveTo>
                                <a:pt x="0" y="201"/>
                              </a:moveTo>
                              <a:lnTo>
                                <a:pt x="0" y="119"/>
                              </a:lnTo>
                              <a:lnTo>
                                <a:pt x="0" y="53"/>
                              </a:lnTo>
                              <a:lnTo>
                                <a:pt x="1" y="36"/>
                              </a:lnTo>
                              <a:lnTo>
                                <a:pt x="1" y="39"/>
                              </a:lnTo>
                              <a:lnTo>
                                <a:pt x="1" y="51"/>
                              </a:lnTo>
                              <a:lnTo>
                                <a:pt x="1" y="72"/>
                              </a:lnTo>
                              <a:lnTo>
                                <a:pt x="1" y="100"/>
                              </a:lnTo>
                              <a:lnTo>
                                <a:pt x="1" y="103"/>
                              </a:lnTo>
                              <a:lnTo>
                                <a:pt x="2" y="49"/>
                              </a:lnTo>
                              <a:lnTo>
                                <a:pt x="2" y="21"/>
                              </a:lnTo>
                              <a:lnTo>
                                <a:pt x="2" y="12"/>
                              </a:lnTo>
                              <a:lnTo>
                                <a:pt x="2" y="14"/>
                              </a:lnTo>
                              <a:lnTo>
                                <a:pt x="2" y="28"/>
                              </a:lnTo>
                              <a:lnTo>
                                <a:pt x="3" y="44"/>
                              </a:lnTo>
                              <a:lnTo>
                                <a:pt x="3" y="47"/>
                              </a:lnTo>
                              <a:lnTo>
                                <a:pt x="3" y="27"/>
                              </a:lnTo>
                              <a:lnTo>
                                <a:pt x="3" y="6"/>
                              </a:lnTo>
                              <a:lnTo>
                                <a:pt x="3" y="0"/>
                              </a:lnTo>
                              <a:lnTo>
                                <a:pt x="3" y="12"/>
                              </a:lnTo>
                              <a:lnTo>
                                <a:pt x="4" y="46"/>
                              </a:lnTo>
                              <a:lnTo>
                                <a:pt x="4" y="75"/>
                              </a:lnTo>
                              <a:lnTo>
                                <a:pt x="4" y="46"/>
                              </a:lnTo>
                              <a:lnTo>
                                <a:pt x="4" y="31"/>
                              </a:lnTo>
                              <a:lnTo>
                                <a:pt x="5" y="28"/>
                              </a:lnTo>
                              <a:lnTo>
                                <a:pt x="5" y="31"/>
                              </a:lnTo>
                              <a:lnTo>
                                <a:pt x="5" y="47"/>
                              </a:lnTo>
                              <a:lnTo>
                                <a:pt x="5" y="95"/>
                              </a:lnTo>
                              <a:lnTo>
                                <a:pt x="5" y="103"/>
                              </a:lnTo>
                              <a:lnTo>
                                <a:pt x="5" y="58"/>
                              </a:lnTo>
                              <a:lnTo>
                                <a:pt x="5" y="52"/>
                              </a:lnTo>
                              <a:lnTo>
                                <a:pt x="6" y="63"/>
                              </a:lnTo>
                              <a:lnTo>
                                <a:pt x="6" y="63"/>
                              </a:lnTo>
                              <a:lnTo>
                                <a:pt x="6" y="52"/>
                              </a:lnTo>
                              <a:lnTo>
                                <a:pt x="6" y="62"/>
                              </a:lnTo>
                              <a:lnTo>
                                <a:pt x="7" y="59"/>
                              </a:lnTo>
                              <a:lnTo>
                                <a:pt x="7" y="58"/>
                              </a:lnTo>
                              <a:lnTo>
                                <a:pt x="7" y="123"/>
                              </a:lnTo>
                              <a:lnTo>
                                <a:pt x="7" y="92"/>
                              </a:lnTo>
                              <a:lnTo>
                                <a:pt x="7" y="66"/>
                              </a:lnTo>
                              <a:lnTo>
                                <a:pt x="7" y="99"/>
                              </a:lnTo>
                              <a:lnTo>
                                <a:pt x="8" y="232"/>
                              </a:lnTo>
                              <a:lnTo>
                                <a:pt x="8" y="185"/>
                              </a:lnTo>
                              <a:lnTo>
                                <a:pt x="8" y="133"/>
                              </a:lnTo>
                              <a:lnTo>
                                <a:pt x="8" y="52"/>
                              </a:lnTo>
                              <a:lnTo>
                                <a:pt x="8" y="23"/>
                              </a:lnTo>
                              <a:lnTo>
                                <a:pt x="8" y="21"/>
                              </a:lnTo>
                              <a:lnTo>
                                <a:pt x="8" y="37"/>
                              </a:lnTo>
                              <a:lnTo>
                                <a:pt x="9" y="49"/>
                              </a:lnTo>
                              <a:lnTo>
                                <a:pt x="9" y="4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06" name="Freeform 32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461251" y="4173538"/>
                          <a:ext cx="14288" cy="328613"/>
                        </a:xfrm>
                        <a:custGeom>
                          <a:avLst/>
                          <a:gdLst>
                            <a:gd name="T0" fmla="*/ 0 w 9"/>
                            <a:gd name="T1" fmla="*/ 38 h 207"/>
                            <a:gd name="T2" fmla="*/ 0 w 9"/>
                            <a:gd name="T3" fmla="*/ 43 h 207"/>
                            <a:gd name="T4" fmla="*/ 0 w 9"/>
                            <a:gd name="T5" fmla="*/ 50 h 207"/>
                            <a:gd name="T6" fmla="*/ 1 w 9"/>
                            <a:gd name="T7" fmla="*/ 27 h 207"/>
                            <a:gd name="T8" fmla="*/ 1 w 9"/>
                            <a:gd name="T9" fmla="*/ 19 h 207"/>
                            <a:gd name="T10" fmla="*/ 1 w 9"/>
                            <a:gd name="T11" fmla="*/ 41 h 207"/>
                            <a:gd name="T12" fmla="*/ 1 w 9"/>
                            <a:gd name="T13" fmla="*/ 77 h 207"/>
                            <a:gd name="T14" fmla="*/ 1 w 9"/>
                            <a:gd name="T15" fmla="*/ 57 h 207"/>
                            <a:gd name="T16" fmla="*/ 1 w 9"/>
                            <a:gd name="T17" fmla="*/ 61 h 207"/>
                            <a:gd name="T18" fmla="*/ 1 w 9"/>
                            <a:gd name="T19" fmla="*/ 137 h 207"/>
                            <a:gd name="T20" fmla="*/ 2 w 9"/>
                            <a:gd name="T21" fmla="*/ 111 h 207"/>
                            <a:gd name="T22" fmla="*/ 2 w 9"/>
                            <a:gd name="T23" fmla="*/ 79 h 207"/>
                            <a:gd name="T24" fmla="*/ 2 w 9"/>
                            <a:gd name="T25" fmla="*/ 73 h 207"/>
                            <a:gd name="T26" fmla="*/ 2 w 9"/>
                            <a:gd name="T27" fmla="*/ 56 h 207"/>
                            <a:gd name="T28" fmla="*/ 3 w 9"/>
                            <a:gd name="T29" fmla="*/ 30 h 207"/>
                            <a:gd name="T30" fmla="*/ 3 w 9"/>
                            <a:gd name="T31" fmla="*/ 8 h 207"/>
                            <a:gd name="T32" fmla="*/ 3 w 9"/>
                            <a:gd name="T33" fmla="*/ 14 h 207"/>
                            <a:gd name="T34" fmla="*/ 3 w 9"/>
                            <a:gd name="T35" fmla="*/ 77 h 207"/>
                            <a:gd name="T36" fmla="*/ 3 w 9"/>
                            <a:gd name="T37" fmla="*/ 89 h 207"/>
                            <a:gd name="T38" fmla="*/ 3 w 9"/>
                            <a:gd name="T39" fmla="*/ 35 h 207"/>
                            <a:gd name="T40" fmla="*/ 4 w 9"/>
                            <a:gd name="T41" fmla="*/ 32 h 207"/>
                            <a:gd name="T42" fmla="*/ 4 w 9"/>
                            <a:gd name="T43" fmla="*/ 46 h 207"/>
                            <a:gd name="T44" fmla="*/ 4 w 9"/>
                            <a:gd name="T45" fmla="*/ 43 h 207"/>
                            <a:gd name="T46" fmla="*/ 4 w 9"/>
                            <a:gd name="T47" fmla="*/ 26 h 207"/>
                            <a:gd name="T48" fmla="*/ 4 w 9"/>
                            <a:gd name="T49" fmla="*/ 19 h 207"/>
                            <a:gd name="T50" fmla="*/ 5 w 9"/>
                            <a:gd name="T51" fmla="*/ 15 h 207"/>
                            <a:gd name="T52" fmla="*/ 5 w 9"/>
                            <a:gd name="T53" fmla="*/ 13 h 207"/>
                            <a:gd name="T54" fmla="*/ 5 w 9"/>
                            <a:gd name="T55" fmla="*/ 21 h 207"/>
                            <a:gd name="T56" fmla="*/ 5 w 9"/>
                            <a:gd name="T57" fmla="*/ 34 h 207"/>
                            <a:gd name="T58" fmla="*/ 5 w 9"/>
                            <a:gd name="T59" fmla="*/ 57 h 207"/>
                            <a:gd name="T60" fmla="*/ 5 w 9"/>
                            <a:gd name="T61" fmla="*/ 104 h 207"/>
                            <a:gd name="T62" fmla="*/ 6 w 9"/>
                            <a:gd name="T63" fmla="*/ 131 h 207"/>
                            <a:gd name="T64" fmla="*/ 6 w 9"/>
                            <a:gd name="T65" fmla="*/ 68 h 207"/>
                            <a:gd name="T66" fmla="*/ 6 w 9"/>
                            <a:gd name="T67" fmla="*/ 21 h 207"/>
                            <a:gd name="T68" fmla="*/ 6 w 9"/>
                            <a:gd name="T69" fmla="*/ 1 h 207"/>
                            <a:gd name="T70" fmla="*/ 6 w 9"/>
                            <a:gd name="T71" fmla="*/ 7 h 207"/>
                            <a:gd name="T72" fmla="*/ 6 w 9"/>
                            <a:gd name="T73" fmla="*/ 50 h 207"/>
                            <a:gd name="T74" fmla="*/ 6 w 9"/>
                            <a:gd name="T75" fmla="*/ 207 h 207"/>
                            <a:gd name="T76" fmla="*/ 7 w 9"/>
                            <a:gd name="T77" fmla="*/ 85 h 207"/>
                            <a:gd name="T78" fmla="*/ 7 w 9"/>
                            <a:gd name="T79" fmla="*/ 90 h 207"/>
                            <a:gd name="T80" fmla="*/ 7 w 9"/>
                            <a:gd name="T81" fmla="*/ 150 h 207"/>
                            <a:gd name="T82" fmla="*/ 7 w 9"/>
                            <a:gd name="T83" fmla="*/ 28 h 207"/>
                            <a:gd name="T84" fmla="*/ 8 w 9"/>
                            <a:gd name="T85" fmla="*/ 0 h 207"/>
                            <a:gd name="T86" fmla="*/ 8 w 9"/>
                            <a:gd name="T87" fmla="*/ 8 h 207"/>
                            <a:gd name="T88" fmla="*/ 8 w 9"/>
                            <a:gd name="T89" fmla="*/ 44 h 207"/>
                            <a:gd name="T90" fmla="*/ 8 w 9"/>
                            <a:gd name="T91" fmla="*/ 59 h 207"/>
                            <a:gd name="T92" fmla="*/ 8 w 9"/>
                            <a:gd name="T93" fmla="*/ 50 h 207"/>
                            <a:gd name="T94" fmla="*/ 8 w 9"/>
                            <a:gd name="T95" fmla="*/ 39 h 207"/>
                            <a:gd name="T96" fmla="*/ 9 w 9"/>
                            <a:gd name="T97" fmla="*/ 17 h 207"/>
                            <a:gd name="T98" fmla="*/ 9 w 9"/>
                            <a:gd name="T99" fmla="*/ 1 h 20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7">
                              <a:moveTo>
                                <a:pt x="0" y="38"/>
                              </a:moveTo>
                              <a:lnTo>
                                <a:pt x="0" y="43"/>
                              </a:lnTo>
                              <a:lnTo>
                                <a:pt x="0" y="50"/>
                              </a:lnTo>
                              <a:lnTo>
                                <a:pt x="1" y="27"/>
                              </a:lnTo>
                              <a:lnTo>
                                <a:pt x="1" y="19"/>
                              </a:lnTo>
                              <a:lnTo>
                                <a:pt x="1" y="41"/>
                              </a:lnTo>
                              <a:lnTo>
                                <a:pt x="1" y="77"/>
                              </a:lnTo>
                              <a:lnTo>
                                <a:pt x="1" y="57"/>
                              </a:lnTo>
                              <a:lnTo>
                                <a:pt x="1" y="61"/>
                              </a:lnTo>
                              <a:lnTo>
                                <a:pt x="1" y="137"/>
                              </a:lnTo>
                              <a:lnTo>
                                <a:pt x="2" y="111"/>
                              </a:lnTo>
                              <a:lnTo>
                                <a:pt x="2" y="79"/>
                              </a:lnTo>
                              <a:lnTo>
                                <a:pt x="2" y="73"/>
                              </a:lnTo>
                              <a:lnTo>
                                <a:pt x="2" y="56"/>
                              </a:lnTo>
                              <a:lnTo>
                                <a:pt x="3" y="30"/>
                              </a:lnTo>
                              <a:lnTo>
                                <a:pt x="3" y="8"/>
                              </a:lnTo>
                              <a:lnTo>
                                <a:pt x="3" y="14"/>
                              </a:lnTo>
                              <a:lnTo>
                                <a:pt x="3" y="77"/>
                              </a:lnTo>
                              <a:lnTo>
                                <a:pt x="3" y="89"/>
                              </a:lnTo>
                              <a:lnTo>
                                <a:pt x="3" y="35"/>
                              </a:lnTo>
                              <a:lnTo>
                                <a:pt x="4" y="32"/>
                              </a:lnTo>
                              <a:lnTo>
                                <a:pt x="4" y="46"/>
                              </a:lnTo>
                              <a:lnTo>
                                <a:pt x="4" y="43"/>
                              </a:lnTo>
                              <a:lnTo>
                                <a:pt x="4" y="26"/>
                              </a:lnTo>
                              <a:lnTo>
                                <a:pt x="4" y="19"/>
                              </a:lnTo>
                              <a:lnTo>
                                <a:pt x="5" y="15"/>
                              </a:lnTo>
                              <a:lnTo>
                                <a:pt x="5" y="13"/>
                              </a:lnTo>
                              <a:lnTo>
                                <a:pt x="5" y="21"/>
                              </a:lnTo>
                              <a:lnTo>
                                <a:pt x="5" y="34"/>
                              </a:lnTo>
                              <a:lnTo>
                                <a:pt x="5" y="57"/>
                              </a:lnTo>
                              <a:lnTo>
                                <a:pt x="5" y="104"/>
                              </a:lnTo>
                              <a:lnTo>
                                <a:pt x="6" y="131"/>
                              </a:lnTo>
                              <a:lnTo>
                                <a:pt x="6" y="68"/>
                              </a:lnTo>
                              <a:lnTo>
                                <a:pt x="6" y="21"/>
                              </a:lnTo>
                              <a:lnTo>
                                <a:pt x="6" y="1"/>
                              </a:lnTo>
                              <a:lnTo>
                                <a:pt x="6" y="7"/>
                              </a:lnTo>
                              <a:lnTo>
                                <a:pt x="6" y="50"/>
                              </a:lnTo>
                              <a:lnTo>
                                <a:pt x="6" y="207"/>
                              </a:lnTo>
                              <a:lnTo>
                                <a:pt x="7" y="85"/>
                              </a:lnTo>
                              <a:lnTo>
                                <a:pt x="7" y="90"/>
                              </a:lnTo>
                              <a:lnTo>
                                <a:pt x="7" y="150"/>
                              </a:lnTo>
                              <a:lnTo>
                                <a:pt x="7" y="28"/>
                              </a:lnTo>
                              <a:lnTo>
                                <a:pt x="8" y="0"/>
                              </a:lnTo>
                              <a:lnTo>
                                <a:pt x="8" y="8"/>
                              </a:lnTo>
                              <a:lnTo>
                                <a:pt x="8" y="44"/>
                              </a:lnTo>
                              <a:lnTo>
                                <a:pt x="8" y="59"/>
                              </a:lnTo>
                              <a:lnTo>
                                <a:pt x="8" y="50"/>
                              </a:lnTo>
                              <a:lnTo>
                                <a:pt x="8" y="39"/>
                              </a:lnTo>
                              <a:lnTo>
                                <a:pt x="9" y="17"/>
                              </a:lnTo>
                              <a:lnTo>
                                <a:pt x="9" y="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07" name="Freeform 32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475538" y="4160838"/>
                          <a:ext cx="14288" cy="392113"/>
                        </a:xfrm>
                        <a:custGeom>
                          <a:avLst/>
                          <a:gdLst>
                            <a:gd name="T0" fmla="*/ 0 w 9"/>
                            <a:gd name="T1" fmla="*/ 9 h 247"/>
                            <a:gd name="T2" fmla="*/ 0 w 9"/>
                            <a:gd name="T3" fmla="*/ 1 h 247"/>
                            <a:gd name="T4" fmla="*/ 0 w 9"/>
                            <a:gd name="T5" fmla="*/ 0 h 247"/>
                            <a:gd name="T6" fmla="*/ 0 w 9"/>
                            <a:gd name="T7" fmla="*/ 14 h 247"/>
                            <a:gd name="T8" fmla="*/ 1 w 9"/>
                            <a:gd name="T9" fmla="*/ 60 h 247"/>
                            <a:gd name="T10" fmla="*/ 1 w 9"/>
                            <a:gd name="T11" fmla="*/ 141 h 247"/>
                            <a:gd name="T12" fmla="*/ 1 w 9"/>
                            <a:gd name="T13" fmla="*/ 68 h 247"/>
                            <a:gd name="T14" fmla="*/ 1 w 9"/>
                            <a:gd name="T15" fmla="*/ 77 h 247"/>
                            <a:gd name="T16" fmla="*/ 1 w 9"/>
                            <a:gd name="T17" fmla="*/ 187 h 247"/>
                            <a:gd name="T18" fmla="*/ 1 w 9"/>
                            <a:gd name="T19" fmla="*/ 100 h 247"/>
                            <a:gd name="T20" fmla="*/ 2 w 9"/>
                            <a:gd name="T21" fmla="*/ 71 h 247"/>
                            <a:gd name="T22" fmla="*/ 2 w 9"/>
                            <a:gd name="T23" fmla="*/ 87 h 247"/>
                            <a:gd name="T24" fmla="*/ 2 w 9"/>
                            <a:gd name="T25" fmla="*/ 96 h 247"/>
                            <a:gd name="T26" fmla="*/ 2 w 9"/>
                            <a:gd name="T27" fmla="*/ 70 h 247"/>
                            <a:gd name="T28" fmla="*/ 3 w 9"/>
                            <a:gd name="T29" fmla="*/ 93 h 247"/>
                            <a:gd name="T30" fmla="*/ 3 w 9"/>
                            <a:gd name="T31" fmla="*/ 139 h 247"/>
                            <a:gd name="T32" fmla="*/ 3 w 9"/>
                            <a:gd name="T33" fmla="*/ 51 h 247"/>
                            <a:gd name="T34" fmla="*/ 3 w 9"/>
                            <a:gd name="T35" fmla="*/ 36 h 247"/>
                            <a:gd name="T36" fmla="*/ 3 w 9"/>
                            <a:gd name="T37" fmla="*/ 54 h 247"/>
                            <a:gd name="T38" fmla="*/ 3 w 9"/>
                            <a:gd name="T39" fmla="*/ 66 h 247"/>
                            <a:gd name="T40" fmla="*/ 3 w 9"/>
                            <a:gd name="T41" fmla="*/ 57 h 247"/>
                            <a:gd name="T42" fmla="*/ 4 w 9"/>
                            <a:gd name="T43" fmla="*/ 66 h 247"/>
                            <a:gd name="T44" fmla="*/ 4 w 9"/>
                            <a:gd name="T45" fmla="*/ 77 h 247"/>
                            <a:gd name="T46" fmla="*/ 4 w 9"/>
                            <a:gd name="T47" fmla="*/ 62 h 247"/>
                            <a:gd name="T48" fmla="*/ 4 w 9"/>
                            <a:gd name="T49" fmla="*/ 39 h 247"/>
                            <a:gd name="T50" fmla="*/ 5 w 9"/>
                            <a:gd name="T51" fmla="*/ 38 h 247"/>
                            <a:gd name="T52" fmla="*/ 5 w 9"/>
                            <a:gd name="T53" fmla="*/ 74 h 247"/>
                            <a:gd name="T54" fmla="*/ 5 w 9"/>
                            <a:gd name="T55" fmla="*/ 97 h 247"/>
                            <a:gd name="T56" fmla="*/ 5 w 9"/>
                            <a:gd name="T57" fmla="*/ 85 h 247"/>
                            <a:gd name="T58" fmla="*/ 5 w 9"/>
                            <a:gd name="T59" fmla="*/ 83 h 247"/>
                            <a:gd name="T60" fmla="*/ 5 w 9"/>
                            <a:gd name="T61" fmla="*/ 82 h 247"/>
                            <a:gd name="T62" fmla="*/ 5 w 9"/>
                            <a:gd name="T63" fmla="*/ 109 h 247"/>
                            <a:gd name="T64" fmla="*/ 6 w 9"/>
                            <a:gd name="T65" fmla="*/ 62 h 247"/>
                            <a:gd name="T66" fmla="*/ 6 w 9"/>
                            <a:gd name="T67" fmla="*/ 38 h 247"/>
                            <a:gd name="T68" fmla="*/ 6 w 9"/>
                            <a:gd name="T69" fmla="*/ 44 h 247"/>
                            <a:gd name="T70" fmla="*/ 6 w 9"/>
                            <a:gd name="T71" fmla="*/ 68 h 247"/>
                            <a:gd name="T72" fmla="*/ 6 w 9"/>
                            <a:gd name="T73" fmla="*/ 72 h 247"/>
                            <a:gd name="T74" fmla="*/ 6 w 9"/>
                            <a:gd name="T75" fmla="*/ 51 h 247"/>
                            <a:gd name="T76" fmla="*/ 7 w 9"/>
                            <a:gd name="T77" fmla="*/ 36 h 247"/>
                            <a:gd name="T78" fmla="*/ 7 w 9"/>
                            <a:gd name="T79" fmla="*/ 43 h 247"/>
                            <a:gd name="T80" fmla="*/ 7 w 9"/>
                            <a:gd name="T81" fmla="*/ 102 h 247"/>
                            <a:gd name="T82" fmla="*/ 7 w 9"/>
                            <a:gd name="T83" fmla="*/ 86 h 247"/>
                            <a:gd name="T84" fmla="*/ 8 w 9"/>
                            <a:gd name="T85" fmla="*/ 49 h 247"/>
                            <a:gd name="T86" fmla="*/ 8 w 9"/>
                            <a:gd name="T87" fmla="*/ 74 h 247"/>
                            <a:gd name="T88" fmla="*/ 8 w 9"/>
                            <a:gd name="T89" fmla="*/ 247 h 247"/>
                            <a:gd name="T90" fmla="*/ 8 w 9"/>
                            <a:gd name="T91" fmla="*/ 108 h 247"/>
                            <a:gd name="T92" fmla="*/ 8 w 9"/>
                            <a:gd name="T93" fmla="*/ 85 h 247"/>
                            <a:gd name="T94" fmla="*/ 8 w 9"/>
                            <a:gd name="T95" fmla="*/ 76 h 247"/>
                            <a:gd name="T96" fmla="*/ 8 w 9"/>
                            <a:gd name="T97" fmla="*/ 73 h 247"/>
                            <a:gd name="T98" fmla="*/ 9 w 9"/>
                            <a:gd name="T99" fmla="*/ 73 h 24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47">
                              <a:moveTo>
                                <a:pt x="0" y="9"/>
                              </a:moveTo>
                              <a:lnTo>
                                <a:pt x="0" y="1"/>
                              </a:lnTo>
                              <a:lnTo>
                                <a:pt x="0" y="0"/>
                              </a:lnTo>
                              <a:lnTo>
                                <a:pt x="0" y="14"/>
                              </a:lnTo>
                              <a:lnTo>
                                <a:pt x="1" y="60"/>
                              </a:lnTo>
                              <a:lnTo>
                                <a:pt x="1" y="141"/>
                              </a:lnTo>
                              <a:lnTo>
                                <a:pt x="1" y="68"/>
                              </a:lnTo>
                              <a:lnTo>
                                <a:pt x="1" y="77"/>
                              </a:lnTo>
                              <a:lnTo>
                                <a:pt x="1" y="187"/>
                              </a:lnTo>
                              <a:lnTo>
                                <a:pt x="1" y="100"/>
                              </a:lnTo>
                              <a:lnTo>
                                <a:pt x="2" y="71"/>
                              </a:lnTo>
                              <a:lnTo>
                                <a:pt x="2" y="87"/>
                              </a:lnTo>
                              <a:lnTo>
                                <a:pt x="2" y="96"/>
                              </a:lnTo>
                              <a:lnTo>
                                <a:pt x="2" y="70"/>
                              </a:lnTo>
                              <a:lnTo>
                                <a:pt x="3" y="93"/>
                              </a:lnTo>
                              <a:lnTo>
                                <a:pt x="3" y="139"/>
                              </a:lnTo>
                              <a:lnTo>
                                <a:pt x="3" y="51"/>
                              </a:lnTo>
                              <a:lnTo>
                                <a:pt x="3" y="36"/>
                              </a:lnTo>
                              <a:lnTo>
                                <a:pt x="3" y="54"/>
                              </a:lnTo>
                              <a:lnTo>
                                <a:pt x="3" y="66"/>
                              </a:lnTo>
                              <a:lnTo>
                                <a:pt x="3" y="57"/>
                              </a:lnTo>
                              <a:lnTo>
                                <a:pt x="4" y="66"/>
                              </a:lnTo>
                              <a:lnTo>
                                <a:pt x="4" y="77"/>
                              </a:lnTo>
                              <a:lnTo>
                                <a:pt x="4" y="62"/>
                              </a:lnTo>
                              <a:lnTo>
                                <a:pt x="4" y="39"/>
                              </a:lnTo>
                              <a:lnTo>
                                <a:pt x="5" y="38"/>
                              </a:lnTo>
                              <a:lnTo>
                                <a:pt x="5" y="74"/>
                              </a:lnTo>
                              <a:lnTo>
                                <a:pt x="5" y="97"/>
                              </a:lnTo>
                              <a:lnTo>
                                <a:pt x="5" y="85"/>
                              </a:lnTo>
                              <a:lnTo>
                                <a:pt x="5" y="83"/>
                              </a:lnTo>
                              <a:lnTo>
                                <a:pt x="5" y="82"/>
                              </a:lnTo>
                              <a:lnTo>
                                <a:pt x="5" y="109"/>
                              </a:lnTo>
                              <a:lnTo>
                                <a:pt x="6" y="62"/>
                              </a:lnTo>
                              <a:lnTo>
                                <a:pt x="6" y="38"/>
                              </a:lnTo>
                              <a:lnTo>
                                <a:pt x="6" y="44"/>
                              </a:lnTo>
                              <a:lnTo>
                                <a:pt x="6" y="68"/>
                              </a:lnTo>
                              <a:lnTo>
                                <a:pt x="6" y="72"/>
                              </a:lnTo>
                              <a:lnTo>
                                <a:pt x="6" y="51"/>
                              </a:lnTo>
                              <a:lnTo>
                                <a:pt x="7" y="36"/>
                              </a:lnTo>
                              <a:lnTo>
                                <a:pt x="7" y="43"/>
                              </a:lnTo>
                              <a:lnTo>
                                <a:pt x="7" y="102"/>
                              </a:lnTo>
                              <a:lnTo>
                                <a:pt x="7" y="86"/>
                              </a:lnTo>
                              <a:lnTo>
                                <a:pt x="8" y="49"/>
                              </a:lnTo>
                              <a:lnTo>
                                <a:pt x="8" y="74"/>
                              </a:lnTo>
                              <a:lnTo>
                                <a:pt x="8" y="247"/>
                              </a:lnTo>
                              <a:lnTo>
                                <a:pt x="8" y="108"/>
                              </a:lnTo>
                              <a:lnTo>
                                <a:pt x="8" y="85"/>
                              </a:lnTo>
                              <a:lnTo>
                                <a:pt x="8" y="76"/>
                              </a:lnTo>
                              <a:lnTo>
                                <a:pt x="8" y="73"/>
                              </a:lnTo>
                              <a:lnTo>
                                <a:pt x="9" y="73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08" name="Freeform 32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489826" y="4171950"/>
                          <a:ext cx="14288" cy="430213"/>
                        </a:xfrm>
                        <a:custGeom>
                          <a:avLst/>
                          <a:gdLst>
                            <a:gd name="T0" fmla="*/ 0 w 9"/>
                            <a:gd name="T1" fmla="*/ 66 h 271"/>
                            <a:gd name="T2" fmla="*/ 0 w 9"/>
                            <a:gd name="T3" fmla="*/ 74 h 271"/>
                            <a:gd name="T4" fmla="*/ 0 w 9"/>
                            <a:gd name="T5" fmla="*/ 87 h 271"/>
                            <a:gd name="T6" fmla="*/ 0 w 9"/>
                            <a:gd name="T7" fmla="*/ 81 h 271"/>
                            <a:gd name="T8" fmla="*/ 1 w 9"/>
                            <a:gd name="T9" fmla="*/ 60 h 271"/>
                            <a:gd name="T10" fmla="*/ 1 w 9"/>
                            <a:gd name="T11" fmla="*/ 52 h 271"/>
                            <a:gd name="T12" fmla="*/ 1 w 9"/>
                            <a:gd name="T13" fmla="*/ 71 h 271"/>
                            <a:gd name="T14" fmla="*/ 1 w 9"/>
                            <a:gd name="T15" fmla="*/ 127 h 271"/>
                            <a:gd name="T16" fmla="*/ 1 w 9"/>
                            <a:gd name="T17" fmla="*/ 153 h 271"/>
                            <a:gd name="T18" fmla="*/ 1 w 9"/>
                            <a:gd name="T19" fmla="*/ 271 h 271"/>
                            <a:gd name="T20" fmla="*/ 2 w 9"/>
                            <a:gd name="T21" fmla="*/ 125 h 271"/>
                            <a:gd name="T22" fmla="*/ 2 w 9"/>
                            <a:gd name="T23" fmla="*/ 137 h 271"/>
                            <a:gd name="T24" fmla="*/ 2 w 9"/>
                            <a:gd name="T25" fmla="*/ 143 h 271"/>
                            <a:gd name="T26" fmla="*/ 2 w 9"/>
                            <a:gd name="T27" fmla="*/ 72 h 271"/>
                            <a:gd name="T28" fmla="*/ 2 w 9"/>
                            <a:gd name="T29" fmla="*/ 73 h 271"/>
                            <a:gd name="T30" fmla="*/ 3 w 9"/>
                            <a:gd name="T31" fmla="*/ 93 h 271"/>
                            <a:gd name="T32" fmla="*/ 3 w 9"/>
                            <a:gd name="T33" fmla="*/ 101 h 271"/>
                            <a:gd name="T34" fmla="*/ 3 w 9"/>
                            <a:gd name="T35" fmla="*/ 144 h 271"/>
                            <a:gd name="T36" fmla="*/ 3 w 9"/>
                            <a:gd name="T37" fmla="*/ 175 h 271"/>
                            <a:gd name="T38" fmla="*/ 3 w 9"/>
                            <a:gd name="T39" fmla="*/ 108 h 271"/>
                            <a:gd name="T40" fmla="*/ 3 w 9"/>
                            <a:gd name="T41" fmla="*/ 98 h 271"/>
                            <a:gd name="T42" fmla="*/ 4 w 9"/>
                            <a:gd name="T43" fmla="*/ 146 h 271"/>
                            <a:gd name="T44" fmla="*/ 4 w 9"/>
                            <a:gd name="T45" fmla="*/ 175 h 271"/>
                            <a:gd name="T46" fmla="*/ 4 w 9"/>
                            <a:gd name="T47" fmla="*/ 194 h 271"/>
                            <a:gd name="T48" fmla="*/ 4 w 9"/>
                            <a:gd name="T49" fmla="*/ 148 h 271"/>
                            <a:gd name="T50" fmla="*/ 4 w 9"/>
                            <a:gd name="T51" fmla="*/ 106 h 271"/>
                            <a:gd name="T52" fmla="*/ 4 w 9"/>
                            <a:gd name="T53" fmla="*/ 59 h 271"/>
                            <a:gd name="T54" fmla="*/ 4 w 9"/>
                            <a:gd name="T55" fmla="*/ 47 h 271"/>
                            <a:gd name="T56" fmla="*/ 5 w 9"/>
                            <a:gd name="T57" fmla="*/ 51 h 271"/>
                            <a:gd name="T58" fmla="*/ 5 w 9"/>
                            <a:gd name="T59" fmla="*/ 28 h 271"/>
                            <a:gd name="T60" fmla="*/ 5 w 9"/>
                            <a:gd name="T61" fmla="*/ 26 h 271"/>
                            <a:gd name="T62" fmla="*/ 5 w 9"/>
                            <a:gd name="T63" fmla="*/ 77 h 271"/>
                            <a:gd name="T64" fmla="*/ 6 w 9"/>
                            <a:gd name="T65" fmla="*/ 115 h 271"/>
                            <a:gd name="T66" fmla="*/ 6 w 9"/>
                            <a:gd name="T67" fmla="*/ 55 h 271"/>
                            <a:gd name="T68" fmla="*/ 6 w 9"/>
                            <a:gd name="T69" fmla="*/ 69 h 271"/>
                            <a:gd name="T70" fmla="*/ 6 w 9"/>
                            <a:gd name="T71" fmla="*/ 148 h 271"/>
                            <a:gd name="T72" fmla="*/ 6 w 9"/>
                            <a:gd name="T73" fmla="*/ 97 h 271"/>
                            <a:gd name="T74" fmla="*/ 6 w 9"/>
                            <a:gd name="T75" fmla="*/ 47 h 271"/>
                            <a:gd name="T76" fmla="*/ 7 w 9"/>
                            <a:gd name="T77" fmla="*/ 16 h 271"/>
                            <a:gd name="T78" fmla="*/ 7 w 9"/>
                            <a:gd name="T79" fmla="*/ 1 h 271"/>
                            <a:gd name="T80" fmla="*/ 7 w 9"/>
                            <a:gd name="T81" fmla="*/ 0 h 271"/>
                            <a:gd name="T82" fmla="*/ 7 w 9"/>
                            <a:gd name="T83" fmla="*/ 10 h 271"/>
                            <a:gd name="T84" fmla="*/ 7 w 9"/>
                            <a:gd name="T85" fmla="*/ 27 h 271"/>
                            <a:gd name="T86" fmla="*/ 8 w 9"/>
                            <a:gd name="T87" fmla="*/ 48 h 271"/>
                            <a:gd name="T88" fmla="*/ 8 w 9"/>
                            <a:gd name="T89" fmla="*/ 70 h 271"/>
                            <a:gd name="T90" fmla="*/ 8 w 9"/>
                            <a:gd name="T91" fmla="*/ 111 h 271"/>
                            <a:gd name="T92" fmla="*/ 8 w 9"/>
                            <a:gd name="T93" fmla="*/ 99 h 271"/>
                            <a:gd name="T94" fmla="*/ 8 w 9"/>
                            <a:gd name="T95" fmla="*/ 46 h 271"/>
                            <a:gd name="T96" fmla="*/ 8 w 9"/>
                            <a:gd name="T97" fmla="*/ 40 h 271"/>
                            <a:gd name="T98" fmla="*/ 9 w 9"/>
                            <a:gd name="T99" fmla="*/ 74 h 27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71">
                              <a:moveTo>
                                <a:pt x="0" y="66"/>
                              </a:moveTo>
                              <a:lnTo>
                                <a:pt x="0" y="74"/>
                              </a:lnTo>
                              <a:lnTo>
                                <a:pt x="0" y="87"/>
                              </a:lnTo>
                              <a:lnTo>
                                <a:pt x="0" y="81"/>
                              </a:lnTo>
                              <a:lnTo>
                                <a:pt x="1" y="60"/>
                              </a:lnTo>
                              <a:lnTo>
                                <a:pt x="1" y="52"/>
                              </a:lnTo>
                              <a:lnTo>
                                <a:pt x="1" y="71"/>
                              </a:lnTo>
                              <a:lnTo>
                                <a:pt x="1" y="127"/>
                              </a:lnTo>
                              <a:lnTo>
                                <a:pt x="1" y="153"/>
                              </a:lnTo>
                              <a:lnTo>
                                <a:pt x="1" y="271"/>
                              </a:lnTo>
                              <a:lnTo>
                                <a:pt x="2" y="125"/>
                              </a:lnTo>
                              <a:lnTo>
                                <a:pt x="2" y="137"/>
                              </a:lnTo>
                              <a:lnTo>
                                <a:pt x="2" y="143"/>
                              </a:lnTo>
                              <a:lnTo>
                                <a:pt x="2" y="72"/>
                              </a:lnTo>
                              <a:lnTo>
                                <a:pt x="2" y="73"/>
                              </a:lnTo>
                              <a:lnTo>
                                <a:pt x="3" y="93"/>
                              </a:lnTo>
                              <a:lnTo>
                                <a:pt x="3" y="101"/>
                              </a:lnTo>
                              <a:lnTo>
                                <a:pt x="3" y="144"/>
                              </a:lnTo>
                              <a:lnTo>
                                <a:pt x="3" y="175"/>
                              </a:lnTo>
                              <a:lnTo>
                                <a:pt x="3" y="108"/>
                              </a:lnTo>
                              <a:lnTo>
                                <a:pt x="3" y="98"/>
                              </a:lnTo>
                              <a:lnTo>
                                <a:pt x="4" y="146"/>
                              </a:lnTo>
                              <a:lnTo>
                                <a:pt x="4" y="175"/>
                              </a:lnTo>
                              <a:lnTo>
                                <a:pt x="4" y="194"/>
                              </a:lnTo>
                              <a:lnTo>
                                <a:pt x="4" y="148"/>
                              </a:lnTo>
                              <a:lnTo>
                                <a:pt x="4" y="106"/>
                              </a:lnTo>
                              <a:lnTo>
                                <a:pt x="4" y="59"/>
                              </a:lnTo>
                              <a:lnTo>
                                <a:pt x="4" y="47"/>
                              </a:lnTo>
                              <a:lnTo>
                                <a:pt x="5" y="51"/>
                              </a:lnTo>
                              <a:lnTo>
                                <a:pt x="5" y="28"/>
                              </a:lnTo>
                              <a:lnTo>
                                <a:pt x="5" y="26"/>
                              </a:lnTo>
                              <a:lnTo>
                                <a:pt x="5" y="77"/>
                              </a:lnTo>
                              <a:lnTo>
                                <a:pt x="6" y="115"/>
                              </a:lnTo>
                              <a:lnTo>
                                <a:pt x="6" y="55"/>
                              </a:lnTo>
                              <a:lnTo>
                                <a:pt x="6" y="69"/>
                              </a:lnTo>
                              <a:lnTo>
                                <a:pt x="6" y="148"/>
                              </a:lnTo>
                              <a:lnTo>
                                <a:pt x="6" y="97"/>
                              </a:lnTo>
                              <a:lnTo>
                                <a:pt x="6" y="47"/>
                              </a:lnTo>
                              <a:lnTo>
                                <a:pt x="7" y="16"/>
                              </a:lnTo>
                              <a:lnTo>
                                <a:pt x="7" y="1"/>
                              </a:lnTo>
                              <a:lnTo>
                                <a:pt x="7" y="0"/>
                              </a:lnTo>
                              <a:lnTo>
                                <a:pt x="7" y="10"/>
                              </a:lnTo>
                              <a:lnTo>
                                <a:pt x="7" y="27"/>
                              </a:lnTo>
                              <a:lnTo>
                                <a:pt x="8" y="48"/>
                              </a:lnTo>
                              <a:lnTo>
                                <a:pt x="8" y="70"/>
                              </a:lnTo>
                              <a:lnTo>
                                <a:pt x="8" y="111"/>
                              </a:lnTo>
                              <a:lnTo>
                                <a:pt x="8" y="99"/>
                              </a:lnTo>
                              <a:lnTo>
                                <a:pt x="8" y="46"/>
                              </a:lnTo>
                              <a:lnTo>
                                <a:pt x="8" y="40"/>
                              </a:lnTo>
                              <a:lnTo>
                                <a:pt x="9" y="74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09" name="Freeform 32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504113" y="4175125"/>
                          <a:ext cx="12700" cy="358775"/>
                        </a:xfrm>
                        <a:custGeom>
                          <a:avLst/>
                          <a:gdLst>
                            <a:gd name="T0" fmla="*/ 0 w 8"/>
                            <a:gd name="T1" fmla="*/ 72 h 226"/>
                            <a:gd name="T2" fmla="*/ 0 w 8"/>
                            <a:gd name="T3" fmla="*/ 113 h 226"/>
                            <a:gd name="T4" fmla="*/ 0 w 8"/>
                            <a:gd name="T5" fmla="*/ 71 h 226"/>
                            <a:gd name="T6" fmla="*/ 0 w 8"/>
                            <a:gd name="T7" fmla="*/ 65 h 226"/>
                            <a:gd name="T8" fmla="*/ 1 w 8"/>
                            <a:gd name="T9" fmla="*/ 79 h 226"/>
                            <a:gd name="T10" fmla="*/ 1 w 8"/>
                            <a:gd name="T11" fmla="*/ 92 h 226"/>
                            <a:gd name="T12" fmla="*/ 1 w 8"/>
                            <a:gd name="T13" fmla="*/ 77 h 226"/>
                            <a:gd name="T14" fmla="*/ 1 w 8"/>
                            <a:gd name="T15" fmla="*/ 35 h 226"/>
                            <a:gd name="T16" fmla="*/ 1 w 8"/>
                            <a:gd name="T17" fmla="*/ 13 h 226"/>
                            <a:gd name="T18" fmla="*/ 1 w 8"/>
                            <a:gd name="T19" fmla="*/ 15 h 226"/>
                            <a:gd name="T20" fmla="*/ 1 w 8"/>
                            <a:gd name="T21" fmla="*/ 38 h 226"/>
                            <a:gd name="T22" fmla="*/ 2 w 8"/>
                            <a:gd name="T23" fmla="*/ 58 h 226"/>
                            <a:gd name="T24" fmla="*/ 2 w 8"/>
                            <a:gd name="T25" fmla="*/ 39 h 226"/>
                            <a:gd name="T26" fmla="*/ 2 w 8"/>
                            <a:gd name="T27" fmla="*/ 17 h 226"/>
                            <a:gd name="T28" fmla="*/ 2 w 8"/>
                            <a:gd name="T29" fmla="*/ 25 h 226"/>
                            <a:gd name="T30" fmla="*/ 2 w 8"/>
                            <a:gd name="T31" fmla="*/ 80 h 226"/>
                            <a:gd name="T32" fmla="*/ 2 w 8"/>
                            <a:gd name="T33" fmla="*/ 110 h 226"/>
                            <a:gd name="T34" fmla="*/ 3 w 8"/>
                            <a:gd name="T35" fmla="*/ 80 h 226"/>
                            <a:gd name="T36" fmla="*/ 3 w 8"/>
                            <a:gd name="T37" fmla="*/ 91 h 226"/>
                            <a:gd name="T38" fmla="*/ 3 w 8"/>
                            <a:gd name="T39" fmla="*/ 226 h 226"/>
                            <a:gd name="T40" fmla="*/ 3 w 8"/>
                            <a:gd name="T41" fmla="*/ 77 h 226"/>
                            <a:gd name="T42" fmla="*/ 3 w 8"/>
                            <a:gd name="T43" fmla="*/ 46 h 226"/>
                            <a:gd name="T44" fmla="*/ 4 w 8"/>
                            <a:gd name="T45" fmla="*/ 62 h 226"/>
                            <a:gd name="T46" fmla="*/ 4 w 8"/>
                            <a:gd name="T47" fmla="*/ 111 h 226"/>
                            <a:gd name="T48" fmla="*/ 4 w 8"/>
                            <a:gd name="T49" fmla="*/ 107 h 226"/>
                            <a:gd name="T50" fmla="*/ 4 w 8"/>
                            <a:gd name="T51" fmla="*/ 72 h 226"/>
                            <a:gd name="T52" fmla="*/ 4 w 8"/>
                            <a:gd name="T53" fmla="*/ 43 h 226"/>
                            <a:gd name="T54" fmla="*/ 4 w 8"/>
                            <a:gd name="T55" fmla="*/ 22 h 226"/>
                            <a:gd name="T56" fmla="*/ 5 w 8"/>
                            <a:gd name="T57" fmla="*/ 16 h 226"/>
                            <a:gd name="T58" fmla="*/ 5 w 8"/>
                            <a:gd name="T59" fmla="*/ 26 h 226"/>
                            <a:gd name="T60" fmla="*/ 5 w 8"/>
                            <a:gd name="T61" fmla="*/ 43 h 226"/>
                            <a:gd name="T62" fmla="*/ 5 w 8"/>
                            <a:gd name="T63" fmla="*/ 54 h 226"/>
                            <a:gd name="T64" fmla="*/ 6 w 8"/>
                            <a:gd name="T65" fmla="*/ 51 h 226"/>
                            <a:gd name="T66" fmla="*/ 6 w 8"/>
                            <a:gd name="T67" fmla="*/ 42 h 226"/>
                            <a:gd name="T68" fmla="*/ 6 w 8"/>
                            <a:gd name="T69" fmla="*/ 42 h 226"/>
                            <a:gd name="T70" fmla="*/ 6 w 8"/>
                            <a:gd name="T71" fmla="*/ 63 h 226"/>
                            <a:gd name="T72" fmla="*/ 6 w 8"/>
                            <a:gd name="T73" fmla="*/ 74 h 226"/>
                            <a:gd name="T74" fmla="*/ 6 w 8"/>
                            <a:gd name="T75" fmla="*/ 36 h 226"/>
                            <a:gd name="T76" fmla="*/ 6 w 8"/>
                            <a:gd name="T77" fmla="*/ 10 h 226"/>
                            <a:gd name="T78" fmla="*/ 7 w 8"/>
                            <a:gd name="T79" fmla="*/ 0 h 226"/>
                            <a:gd name="T80" fmla="*/ 7 w 8"/>
                            <a:gd name="T81" fmla="*/ 1 h 226"/>
                            <a:gd name="T82" fmla="*/ 7 w 8"/>
                            <a:gd name="T83" fmla="*/ 16 h 226"/>
                            <a:gd name="T84" fmla="*/ 7 w 8"/>
                            <a:gd name="T85" fmla="*/ 38 h 226"/>
                            <a:gd name="T86" fmla="*/ 8 w 8"/>
                            <a:gd name="T87" fmla="*/ 55 h 226"/>
                            <a:gd name="T88" fmla="*/ 8 w 8"/>
                            <a:gd name="T89" fmla="*/ 57 h 226"/>
                            <a:gd name="T90" fmla="*/ 8 w 8"/>
                            <a:gd name="T91" fmla="*/ 55 h 226"/>
                            <a:gd name="T92" fmla="*/ 8 w 8"/>
                            <a:gd name="T93" fmla="*/ 33 h 226"/>
                            <a:gd name="T94" fmla="*/ 8 w 8"/>
                            <a:gd name="T95" fmla="*/ 7 h 226"/>
                            <a:gd name="T96" fmla="*/ 8 w 8"/>
                            <a:gd name="T97" fmla="*/ 8 h 226"/>
                            <a:gd name="T98" fmla="*/ 8 w 8"/>
                            <a:gd name="T99" fmla="*/ 52 h 22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226">
                              <a:moveTo>
                                <a:pt x="0" y="72"/>
                              </a:moveTo>
                              <a:lnTo>
                                <a:pt x="0" y="113"/>
                              </a:lnTo>
                              <a:lnTo>
                                <a:pt x="0" y="71"/>
                              </a:lnTo>
                              <a:lnTo>
                                <a:pt x="0" y="65"/>
                              </a:lnTo>
                              <a:lnTo>
                                <a:pt x="1" y="79"/>
                              </a:lnTo>
                              <a:lnTo>
                                <a:pt x="1" y="92"/>
                              </a:lnTo>
                              <a:lnTo>
                                <a:pt x="1" y="77"/>
                              </a:lnTo>
                              <a:lnTo>
                                <a:pt x="1" y="35"/>
                              </a:lnTo>
                              <a:lnTo>
                                <a:pt x="1" y="13"/>
                              </a:lnTo>
                              <a:lnTo>
                                <a:pt x="1" y="15"/>
                              </a:lnTo>
                              <a:lnTo>
                                <a:pt x="1" y="38"/>
                              </a:lnTo>
                              <a:lnTo>
                                <a:pt x="2" y="58"/>
                              </a:lnTo>
                              <a:lnTo>
                                <a:pt x="2" y="39"/>
                              </a:lnTo>
                              <a:lnTo>
                                <a:pt x="2" y="17"/>
                              </a:lnTo>
                              <a:lnTo>
                                <a:pt x="2" y="25"/>
                              </a:lnTo>
                              <a:lnTo>
                                <a:pt x="2" y="80"/>
                              </a:lnTo>
                              <a:lnTo>
                                <a:pt x="2" y="110"/>
                              </a:lnTo>
                              <a:lnTo>
                                <a:pt x="3" y="80"/>
                              </a:lnTo>
                              <a:lnTo>
                                <a:pt x="3" y="91"/>
                              </a:lnTo>
                              <a:lnTo>
                                <a:pt x="3" y="226"/>
                              </a:lnTo>
                              <a:lnTo>
                                <a:pt x="3" y="77"/>
                              </a:lnTo>
                              <a:lnTo>
                                <a:pt x="3" y="46"/>
                              </a:lnTo>
                              <a:lnTo>
                                <a:pt x="4" y="62"/>
                              </a:lnTo>
                              <a:lnTo>
                                <a:pt x="4" y="111"/>
                              </a:lnTo>
                              <a:lnTo>
                                <a:pt x="4" y="107"/>
                              </a:lnTo>
                              <a:lnTo>
                                <a:pt x="4" y="72"/>
                              </a:lnTo>
                              <a:lnTo>
                                <a:pt x="4" y="43"/>
                              </a:lnTo>
                              <a:lnTo>
                                <a:pt x="4" y="22"/>
                              </a:lnTo>
                              <a:lnTo>
                                <a:pt x="5" y="16"/>
                              </a:lnTo>
                              <a:lnTo>
                                <a:pt x="5" y="26"/>
                              </a:lnTo>
                              <a:lnTo>
                                <a:pt x="5" y="43"/>
                              </a:lnTo>
                              <a:lnTo>
                                <a:pt x="5" y="54"/>
                              </a:lnTo>
                              <a:lnTo>
                                <a:pt x="6" y="51"/>
                              </a:lnTo>
                              <a:lnTo>
                                <a:pt x="6" y="42"/>
                              </a:lnTo>
                              <a:lnTo>
                                <a:pt x="6" y="42"/>
                              </a:lnTo>
                              <a:lnTo>
                                <a:pt x="6" y="63"/>
                              </a:lnTo>
                              <a:lnTo>
                                <a:pt x="6" y="74"/>
                              </a:lnTo>
                              <a:lnTo>
                                <a:pt x="6" y="36"/>
                              </a:lnTo>
                              <a:lnTo>
                                <a:pt x="6" y="10"/>
                              </a:lnTo>
                              <a:lnTo>
                                <a:pt x="7" y="0"/>
                              </a:lnTo>
                              <a:lnTo>
                                <a:pt x="7" y="1"/>
                              </a:lnTo>
                              <a:lnTo>
                                <a:pt x="7" y="16"/>
                              </a:lnTo>
                              <a:lnTo>
                                <a:pt x="7" y="38"/>
                              </a:lnTo>
                              <a:lnTo>
                                <a:pt x="8" y="55"/>
                              </a:lnTo>
                              <a:lnTo>
                                <a:pt x="8" y="57"/>
                              </a:lnTo>
                              <a:lnTo>
                                <a:pt x="8" y="55"/>
                              </a:lnTo>
                              <a:lnTo>
                                <a:pt x="8" y="33"/>
                              </a:lnTo>
                              <a:lnTo>
                                <a:pt x="8" y="7"/>
                              </a:lnTo>
                              <a:lnTo>
                                <a:pt x="8" y="8"/>
                              </a:lnTo>
                              <a:lnTo>
                                <a:pt x="8" y="52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10" name="Freeform 32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516813" y="4171950"/>
                          <a:ext cx="14288" cy="209550"/>
                        </a:xfrm>
                        <a:custGeom>
                          <a:avLst/>
                          <a:gdLst>
                            <a:gd name="T0" fmla="*/ 0 w 9"/>
                            <a:gd name="T1" fmla="*/ 54 h 132"/>
                            <a:gd name="T2" fmla="*/ 1 w 9"/>
                            <a:gd name="T3" fmla="*/ 81 h 132"/>
                            <a:gd name="T4" fmla="*/ 1 w 9"/>
                            <a:gd name="T5" fmla="*/ 19 h 132"/>
                            <a:gd name="T6" fmla="*/ 1 w 9"/>
                            <a:gd name="T7" fmla="*/ 0 h 132"/>
                            <a:gd name="T8" fmla="*/ 1 w 9"/>
                            <a:gd name="T9" fmla="*/ 1 h 132"/>
                            <a:gd name="T10" fmla="*/ 1 w 9"/>
                            <a:gd name="T11" fmla="*/ 24 h 132"/>
                            <a:gd name="T12" fmla="*/ 1 w 9"/>
                            <a:gd name="T13" fmla="*/ 84 h 132"/>
                            <a:gd name="T14" fmla="*/ 2 w 9"/>
                            <a:gd name="T15" fmla="*/ 84 h 132"/>
                            <a:gd name="T16" fmla="*/ 2 w 9"/>
                            <a:gd name="T17" fmla="*/ 90 h 132"/>
                            <a:gd name="T18" fmla="*/ 2 w 9"/>
                            <a:gd name="T19" fmla="*/ 122 h 132"/>
                            <a:gd name="T20" fmla="*/ 2 w 9"/>
                            <a:gd name="T21" fmla="*/ 114 h 132"/>
                            <a:gd name="T22" fmla="*/ 3 w 9"/>
                            <a:gd name="T23" fmla="*/ 125 h 132"/>
                            <a:gd name="T24" fmla="*/ 3 w 9"/>
                            <a:gd name="T25" fmla="*/ 98 h 132"/>
                            <a:gd name="T26" fmla="*/ 3 w 9"/>
                            <a:gd name="T27" fmla="*/ 132 h 132"/>
                            <a:gd name="T28" fmla="*/ 3 w 9"/>
                            <a:gd name="T29" fmla="*/ 88 h 132"/>
                            <a:gd name="T30" fmla="*/ 3 w 9"/>
                            <a:gd name="T31" fmla="*/ 60 h 132"/>
                            <a:gd name="T32" fmla="*/ 3 w 9"/>
                            <a:gd name="T33" fmla="*/ 70 h 132"/>
                            <a:gd name="T34" fmla="*/ 3 w 9"/>
                            <a:gd name="T35" fmla="*/ 94 h 132"/>
                            <a:gd name="T36" fmla="*/ 4 w 9"/>
                            <a:gd name="T37" fmla="*/ 103 h 132"/>
                            <a:gd name="T38" fmla="*/ 4 w 9"/>
                            <a:gd name="T39" fmla="*/ 96 h 132"/>
                            <a:gd name="T40" fmla="*/ 4 w 9"/>
                            <a:gd name="T41" fmla="*/ 108 h 132"/>
                            <a:gd name="T42" fmla="*/ 4 w 9"/>
                            <a:gd name="T43" fmla="*/ 125 h 132"/>
                            <a:gd name="T44" fmla="*/ 5 w 9"/>
                            <a:gd name="T45" fmla="*/ 102 h 132"/>
                            <a:gd name="T46" fmla="*/ 5 w 9"/>
                            <a:gd name="T47" fmla="*/ 74 h 132"/>
                            <a:gd name="T48" fmla="*/ 5 w 9"/>
                            <a:gd name="T49" fmla="*/ 49 h 132"/>
                            <a:gd name="T50" fmla="*/ 5 w 9"/>
                            <a:gd name="T51" fmla="*/ 43 h 132"/>
                            <a:gd name="T52" fmla="*/ 5 w 9"/>
                            <a:gd name="T53" fmla="*/ 60 h 132"/>
                            <a:gd name="T54" fmla="*/ 5 w 9"/>
                            <a:gd name="T55" fmla="*/ 97 h 132"/>
                            <a:gd name="T56" fmla="*/ 6 w 9"/>
                            <a:gd name="T57" fmla="*/ 102 h 132"/>
                            <a:gd name="T58" fmla="*/ 6 w 9"/>
                            <a:gd name="T59" fmla="*/ 89 h 132"/>
                            <a:gd name="T60" fmla="*/ 6 w 9"/>
                            <a:gd name="T61" fmla="*/ 78 h 132"/>
                            <a:gd name="T62" fmla="*/ 6 w 9"/>
                            <a:gd name="T63" fmla="*/ 74 h 132"/>
                            <a:gd name="T64" fmla="*/ 6 w 9"/>
                            <a:gd name="T65" fmla="*/ 90 h 132"/>
                            <a:gd name="T66" fmla="*/ 7 w 9"/>
                            <a:gd name="T67" fmla="*/ 94 h 132"/>
                            <a:gd name="T68" fmla="*/ 7 w 9"/>
                            <a:gd name="T69" fmla="*/ 74 h 132"/>
                            <a:gd name="T70" fmla="*/ 7 w 9"/>
                            <a:gd name="T71" fmla="*/ 67 h 132"/>
                            <a:gd name="T72" fmla="*/ 7 w 9"/>
                            <a:gd name="T73" fmla="*/ 77 h 132"/>
                            <a:gd name="T74" fmla="*/ 7 w 9"/>
                            <a:gd name="T75" fmla="*/ 75 h 132"/>
                            <a:gd name="T76" fmla="*/ 7 w 9"/>
                            <a:gd name="T77" fmla="*/ 73 h 132"/>
                            <a:gd name="T78" fmla="*/ 8 w 9"/>
                            <a:gd name="T79" fmla="*/ 86 h 132"/>
                            <a:gd name="T80" fmla="*/ 8 w 9"/>
                            <a:gd name="T81" fmla="*/ 60 h 132"/>
                            <a:gd name="T82" fmla="*/ 8 w 9"/>
                            <a:gd name="T83" fmla="*/ 66 h 132"/>
                            <a:gd name="T84" fmla="*/ 8 w 9"/>
                            <a:gd name="T85" fmla="*/ 122 h 132"/>
                            <a:gd name="T86" fmla="*/ 9 w 9"/>
                            <a:gd name="T87" fmla="*/ 47 h 132"/>
                            <a:gd name="T88" fmla="*/ 9 w 9"/>
                            <a:gd name="T89" fmla="*/ 23 h 132"/>
                            <a:gd name="T90" fmla="*/ 9 w 9"/>
                            <a:gd name="T91" fmla="*/ 20 h 132"/>
                            <a:gd name="T92" fmla="*/ 9 w 9"/>
                            <a:gd name="T93" fmla="*/ 20 h 132"/>
                            <a:gd name="T94" fmla="*/ 9 w 9"/>
                            <a:gd name="T95" fmla="*/ 23 h 132"/>
                            <a:gd name="T96" fmla="*/ 9 w 9"/>
                            <a:gd name="T97" fmla="*/ 41 h 132"/>
                            <a:gd name="T98" fmla="*/ 9 w 9"/>
                            <a:gd name="T99" fmla="*/ 67 h 13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32">
                              <a:moveTo>
                                <a:pt x="0" y="54"/>
                              </a:moveTo>
                              <a:lnTo>
                                <a:pt x="1" y="81"/>
                              </a:lnTo>
                              <a:lnTo>
                                <a:pt x="1" y="19"/>
                              </a:lnTo>
                              <a:lnTo>
                                <a:pt x="1" y="0"/>
                              </a:lnTo>
                              <a:lnTo>
                                <a:pt x="1" y="1"/>
                              </a:lnTo>
                              <a:lnTo>
                                <a:pt x="1" y="24"/>
                              </a:lnTo>
                              <a:lnTo>
                                <a:pt x="1" y="84"/>
                              </a:lnTo>
                              <a:lnTo>
                                <a:pt x="2" y="84"/>
                              </a:lnTo>
                              <a:lnTo>
                                <a:pt x="2" y="90"/>
                              </a:lnTo>
                              <a:lnTo>
                                <a:pt x="2" y="122"/>
                              </a:lnTo>
                              <a:lnTo>
                                <a:pt x="2" y="114"/>
                              </a:lnTo>
                              <a:lnTo>
                                <a:pt x="3" y="125"/>
                              </a:lnTo>
                              <a:lnTo>
                                <a:pt x="3" y="98"/>
                              </a:lnTo>
                              <a:lnTo>
                                <a:pt x="3" y="132"/>
                              </a:lnTo>
                              <a:lnTo>
                                <a:pt x="3" y="88"/>
                              </a:lnTo>
                              <a:lnTo>
                                <a:pt x="3" y="60"/>
                              </a:lnTo>
                              <a:lnTo>
                                <a:pt x="3" y="70"/>
                              </a:lnTo>
                              <a:lnTo>
                                <a:pt x="3" y="94"/>
                              </a:lnTo>
                              <a:lnTo>
                                <a:pt x="4" y="103"/>
                              </a:lnTo>
                              <a:lnTo>
                                <a:pt x="4" y="96"/>
                              </a:lnTo>
                              <a:lnTo>
                                <a:pt x="4" y="108"/>
                              </a:lnTo>
                              <a:lnTo>
                                <a:pt x="4" y="125"/>
                              </a:lnTo>
                              <a:lnTo>
                                <a:pt x="5" y="102"/>
                              </a:lnTo>
                              <a:lnTo>
                                <a:pt x="5" y="74"/>
                              </a:lnTo>
                              <a:lnTo>
                                <a:pt x="5" y="49"/>
                              </a:lnTo>
                              <a:lnTo>
                                <a:pt x="5" y="43"/>
                              </a:lnTo>
                              <a:lnTo>
                                <a:pt x="5" y="60"/>
                              </a:lnTo>
                              <a:lnTo>
                                <a:pt x="5" y="97"/>
                              </a:lnTo>
                              <a:lnTo>
                                <a:pt x="6" y="102"/>
                              </a:lnTo>
                              <a:lnTo>
                                <a:pt x="6" y="89"/>
                              </a:lnTo>
                              <a:lnTo>
                                <a:pt x="6" y="78"/>
                              </a:lnTo>
                              <a:lnTo>
                                <a:pt x="6" y="74"/>
                              </a:lnTo>
                              <a:lnTo>
                                <a:pt x="6" y="90"/>
                              </a:lnTo>
                              <a:lnTo>
                                <a:pt x="7" y="94"/>
                              </a:lnTo>
                              <a:lnTo>
                                <a:pt x="7" y="74"/>
                              </a:lnTo>
                              <a:lnTo>
                                <a:pt x="7" y="67"/>
                              </a:lnTo>
                              <a:lnTo>
                                <a:pt x="7" y="77"/>
                              </a:lnTo>
                              <a:lnTo>
                                <a:pt x="7" y="75"/>
                              </a:lnTo>
                              <a:lnTo>
                                <a:pt x="7" y="73"/>
                              </a:lnTo>
                              <a:lnTo>
                                <a:pt x="8" y="86"/>
                              </a:lnTo>
                              <a:lnTo>
                                <a:pt x="8" y="60"/>
                              </a:lnTo>
                              <a:lnTo>
                                <a:pt x="8" y="66"/>
                              </a:lnTo>
                              <a:lnTo>
                                <a:pt x="8" y="122"/>
                              </a:lnTo>
                              <a:lnTo>
                                <a:pt x="9" y="47"/>
                              </a:lnTo>
                              <a:lnTo>
                                <a:pt x="9" y="23"/>
                              </a:lnTo>
                              <a:lnTo>
                                <a:pt x="9" y="20"/>
                              </a:lnTo>
                              <a:lnTo>
                                <a:pt x="9" y="20"/>
                              </a:lnTo>
                              <a:lnTo>
                                <a:pt x="9" y="23"/>
                              </a:lnTo>
                              <a:lnTo>
                                <a:pt x="9" y="41"/>
                              </a:lnTo>
                              <a:lnTo>
                                <a:pt x="9" y="67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11" name="Freeform 32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531101" y="4165600"/>
                          <a:ext cx="14288" cy="311150"/>
                        </a:xfrm>
                        <a:custGeom>
                          <a:avLst/>
                          <a:gdLst>
                            <a:gd name="T0" fmla="*/ 0 w 9"/>
                            <a:gd name="T1" fmla="*/ 71 h 196"/>
                            <a:gd name="T2" fmla="*/ 1 w 9"/>
                            <a:gd name="T3" fmla="*/ 43 h 196"/>
                            <a:gd name="T4" fmla="*/ 1 w 9"/>
                            <a:gd name="T5" fmla="*/ 27 h 196"/>
                            <a:gd name="T6" fmla="*/ 1 w 9"/>
                            <a:gd name="T7" fmla="*/ 34 h 196"/>
                            <a:gd name="T8" fmla="*/ 1 w 9"/>
                            <a:gd name="T9" fmla="*/ 50 h 196"/>
                            <a:gd name="T10" fmla="*/ 1 w 9"/>
                            <a:gd name="T11" fmla="*/ 42 h 196"/>
                            <a:gd name="T12" fmla="*/ 1 w 9"/>
                            <a:gd name="T13" fmla="*/ 31 h 196"/>
                            <a:gd name="T14" fmla="*/ 2 w 9"/>
                            <a:gd name="T15" fmla="*/ 40 h 196"/>
                            <a:gd name="T16" fmla="*/ 2 w 9"/>
                            <a:gd name="T17" fmla="*/ 81 h 196"/>
                            <a:gd name="T18" fmla="*/ 2 w 9"/>
                            <a:gd name="T19" fmla="*/ 143 h 196"/>
                            <a:gd name="T20" fmla="*/ 2 w 9"/>
                            <a:gd name="T21" fmla="*/ 196 h 196"/>
                            <a:gd name="T22" fmla="*/ 2 w 9"/>
                            <a:gd name="T23" fmla="*/ 133 h 196"/>
                            <a:gd name="T24" fmla="*/ 3 w 9"/>
                            <a:gd name="T25" fmla="*/ 89 h 196"/>
                            <a:gd name="T26" fmla="*/ 3 w 9"/>
                            <a:gd name="T27" fmla="*/ 90 h 196"/>
                            <a:gd name="T28" fmla="*/ 3 w 9"/>
                            <a:gd name="T29" fmla="*/ 138 h 196"/>
                            <a:gd name="T30" fmla="*/ 3 w 9"/>
                            <a:gd name="T31" fmla="*/ 184 h 196"/>
                            <a:gd name="T32" fmla="*/ 3 w 9"/>
                            <a:gd name="T33" fmla="*/ 118 h 196"/>
                            <a:gd name="T34" fmla="*/ 3 w 9"/>
                            <a:gd name="T35" fmla="*/ 97 h 196"/>
                            <a:gd name="T36" fmla="*/ 4 w 9"/>
                            <a:gd name="T37" fmla="*/ 75 h 196"/>
                            <a:gd name="T38" fmla="*/ 4 w 9"/>
                            <a:gd name="T39" fmla="*/ 85 h 196"/>
                            <a:gd name="T40" fmla="*/ 4 w 9"/>
                            <a:gd name="T41" fmla="*/ 175 h 196"/>
                            <a:gd name="T42" fmla="*/ 4 w 9"/>
                            <a:gd name="T43" fmla="*/ 57 h 196"/>
                            <a:gd name="T44" fmla="*/ 5 w 9"/>
                            <a:gd name="T45" fmla="*/ 30 h 196"/>
                            <a:gd name="T46" fmla="*/ 5 w 9"/>
                            <a:gd name="T47" fmla="*/ 37 h 196"/>
                            <a:gd name="T48" fmla="*/ 5 w 9"/>
                            <a:gd name="T49" fmla="*/ 69 h 196"/>
                            <a:gd name="T50" fmla="*/ 5 w 9"/>
                            <a:gd name="T51" fmla="*/ 100 h 196"/>
                            <a:gd name="T52" fmla="*/ 5 w 9"/>
                            <a:gd name="T53" fmla="*/ 83 h 196"/>
                            <a:gd name="T54" fmla="*/ 5 w 9"/>
                            <a:gd name="T55" fmla="*/ 76 h 196"/>
                            <a:gd name="T56" fmla="*/ 5 w 9"/>
                            <a:gd name="T57" fmla="*/ 85 h 196"/>
                            <a:gd name="T58" fmla="*/ 6 w 9"/>
                            <a:gd name="T59" fmla="*/ 74 h 196"/>
                            <a:gd name="T60" fmla="*/ 6 w 9"/>
                            <a:gd name="T61" fmla="*/ 67 h 196"/>
                            <a:gd name="T62" fmla="*/ 6 w 9"/>
                            <a:gd name="T63" fmla="*/ 85 h 196"/>
                            <a:gd name="T64" fmla="*/ 6 w 9"/>
                            <a:gd name="T65" fmla="*/ 108 h 196"/>
                            <a:gd name="T66" fmla="*/ 7 w 9"/>
                            <a:gd name="T67" fmla="*/ 103 h 196"/>
                            <a:gd name="T68" fmla="*/ 7 w 9"/>
                            <a:gd name="T69" fmla="*/ 87 h 196"/>
                            <a:gd name="T70" fmla="*/ 7 w 9"/>
                            <a:gd name="T71" fmla="*/ 56 h 196"/>
                            <a:gd name="T72" fmla="*/ 7 w 9"/>
                            <a:gd name="T73" fmla="*/ 22 h 196"/>
                            <a:gd name="T74" fmla="*/ 7 w 9"/>
                            <a:gd name="T75" fmla="*/ 1 h 196"/>
                            <a:gd name="T76" fmla="*/ 7 w 9"/>
                            <a:gd name="T77" fmla="*/ 0 h 196"/>
                            <a:gd name="T78" fmla="*/ 7 w 9"/>
                            <a:gd name="T79" fmla="*/ 20 h 196"/>
                            <a:gd name="T80" fmla="*/ 8 w 9"/>
                            <a:gd name="T81" fmla="*/ 55 h 196"/>
                            <a:gd name="T82" fmla="*/ 8 w 9"/>
                            <a:gd name="T83" fmla="*/ 60 h 196"/>
                            <a:gd name="T84" fmla="*/ 8 w 9"/>
                            <a:gd name="T85" fmla="*/ 62 h 196"/>
                            <a:gd name="T86" fmla="*/ 8 w 9"/>
                            <a:gd name="T87" fmla="*/ 50 h 196"/>
                            <a:gd name="T88" fmla="*/ 8 w 9"/>
                            <a:gd name="T89" fmla="*/ 40 h 196"/>
                            <a:gd name="T90" fmla="*/ 8 w 9"/>
                            <a:gd name="T91" fmla="*/ 55 h 196"/>
                            <a:gd name="T92" fmla="*/ 9 w 9"/>
                            <a:gd name="T93" fmla="*/ 90 h 196"/>
                            <a:gd name="T94" fmla="*/ 9 w 9"/>
                            <a:gd name="T95" fmla="*/ 166 h 196"/>
                            <a:gd name="T96" fmla="*/ 9 w 9"/>
                            <a:gd name="T97" fmla="*/ 110 h 196"/>
                            <a:gd name="T98" fmla="*/ 9 w 9"/>
                            <a:gd name="T99" fmla="*/ 71 h 19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96">
                              <a:moveTo>
                                <a:pt x="0" y="71"/>
                              </a:moveTo>
                              <a:lnTo>
                                <a:pt x="1" y="43"/>
                              </a:lnTo>
                              <a:lnTo>
                                <a:pt x="1" y="27"/>
                              </a:lnTo>
                              <a:lnTo>
                                <a:pt x="1" y="34"/>
                              </a:lnTo>
                              <a:lnTo>
                                <a:pt x="1" y="50"/>
                              </a:lnTo>
                              <a:lnTo>
                                <a:pt x="1" y="42"/>
                              </a:lnTo>
                              <a:lnTo>
                                <a:pt x="1" y="31"/>
                              </a:lnTo>
                              <a:lnTo>
                                <a:pt x="2" y="40"/>
                              </a:lnTo>
                              <a:lnTo>
                                <a:pt x="2" y="81"/>
                              </a:lnTo>
                              <a:lnTo>
                                <a:pt x="2" y="143"/>
                              </a:lnTo>
                              <a:lnTo>
                                <a:pt x="2" y="196"/>
                              </a:lnTo>
                              <a:lnTo>
                                <a:pt x="2" y="133"/>
                              </a:lnTo>
                              <a:lnTo>
                                <a:pt x="3" y="89"/>
                              </a:lnTo>
                              <a:lnTo>
                                <a:pt x="3" y="90"/>
                              </a:lnTo>
                              <a:lnTo>
                                <a:pt x="3" y="138"/>
                              </a:lnTo>
                              <a:lnTo>
                                <a:pt x="3" y="184"/>
                              </a:lnTo>
                              <a:lnTo>
                                <a:pt x="3" y="118"/>
                              </a:lnTo>
                              <a:lnTo>
                                <a:pt x="3" y="97"/>
                              </a:lnTo>
                              <a:lnTo>
                                <a:pt x="4" y="75"/>
                              </a:lnTo>
                              <a:lnTo>
                                <a:pt x="4" y="85"/>
                              </a:lnTo>
                              <a:lnTo>
                                <a:pt x="4" y="175"/>
                              </a:lnTo>
                              <a:lnTo>
                                <a:pt x="4" y="57"/>
                              </a:lnTo>
                              <a:lnTo>
                                <a:pt x="5" y="30"/>
                              </a:lnTo>
                              <a:lnTo>
                                <a:pt x="5" y="37"/>
                              </a:lnTo>
                              <a:lnTo>
                                <a:pt x="5" y="69"/>
                              </a:lnTo>
                              <a:lnTo>
                                <a:pt x="5" y="100"/>
                              </a:lnTo>
                              <a:lnTo>
                                <a:pt x="5" y="83"/>
                              </a:lnTo>
                              <a:lnTo>
                                <a:pt x="5" y="76"/>
                              </a:lnTo>
                              <a:lnTo>
                                <a:pt x="5" y="85"/>
                              </a:lnTo>
                              <a:lnTo>
                                <a:pt x="6" y="74"/>
                              </a:lnTo>
                              <a:lnTo>
                                <a:pt x="6" y="67"/>
                              </a:lnTo>
                              <a:lnTo>
                                <a:pt x="6" y="85"/>
                              </a:lnTo>
                              <a:lnTo>
                                <a:pt x="6" y="108"/>
                              </a:lnTo>
                              <a:lnTo>
                                <a:pt x="7" y="103"/>
                              </a:lnTo>
                              <a:lnTo>
                                <a:pt x="7" y="87"/>
                              </a:lnTo>
                              <a:lnTo>
                                <a:pt x="7" y="56"/>
                              </a:lnTo>
                              <a:lnTo>
                                <a:pt x="7" y="22"/>
                              </a:lnTo>
                              <a:lnTo>
                                <a:pt x="7" y="1"/>
                              </a:lnTo>
                              <a:lnTo>
                                <a:pt x="7" y="0"/>
                              </a:lnTo>
                              <a:lnTo>
                                <a:pt x="7" y="20"/>
                              </a:lnTo>
                              <a:lnTo>
                                <a:pt x="8" y="55"/>
                              </a:lnTo>
                              <a:lnTo>
                                <a:pt x="8" y="60"/>
                              </a:lnTo>
                              <a:lnTo>
                                <a:pt x="8" y="62"/>
                              </a:lnTo>
                              <a:lnTo>
                                <a:pt x="8" y="50"/>
                              </a:lnTo>
                              <a:lnTo>
                                <a:pt x="8" y="40"/>
                              </a:lnTo>
                              <a:lnTo>
                                <a:pt x="8" y="55"/>
                              </a:lnTo>
                              <a:lnTo>
                                <a:pt x="9" y="90"/>
                              </a:lnTo>
                              <a:lnTo>
                                <a:pt x="9" y="166"/>
                              </a:lnTo>
                              <a:lnTo>
                                <a:pt x="9" y="110"/>
                              </a:lnTo>
                              <a:lnTo>
                                <a:pt x="9" y="7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12" name="Freeform 32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545388" y="4224338"/>
                          <a:ext cx="14288" cy="307975"/>
                        </a:xfrm>
                        <a:custGeom>
                          <a:avLst/>
                          <a:gdLst>
                            <a:gd name="T0" fmla="*/ 0 w 9"/>
                            <a:gd name="T1" fmla="*/ 34 h 194"/>
                            <a:gd name="T2" fmla="*/ 1 w 9"/>
                            <a:gd name="T3" fmla="*/ 60 h 194"/>
                            <a:gd name="T4" fmla="*/ 1 w 9"/>
                            <a:gd name="T5" fmla="*/ 124 h 194"/>
                            <a:gd name="T6" fmla="*/ 1 w 9"/>
                            <a:gd name="T7" fmla="*/ 62 h 194"/>
                            <a:gd name="T8" fmla="*/ 1 w 9"/>
                            <a:gd name="T9" fmla="*/ 60 h 194"/>
                            <a:gd name="T10" fmla="*/ 1 w 9"/>
                            <a:gd name="T11" fmla="*/ 75 h 194"/>
                            <a:gd name="T12" fmla="*/ 1 w 9"/>
                            <a:gd name="T13" fmla="*/ 69 h 194"/>
                            <a:gd name="T14" fmla="*/ 1 w 9"/>
                            <a:gd name="T15" fmla="*/ 72 h 194"/>
                            <a:gd name="T16" fmla="*/ 2 w 9"/>
                            <a:gd name="T17" fmla="*/ 116 h 194"/>
                            <a:gd name="T18" fmla="*/ 2 w 9"/>
                            <a:gd name="T19" fmla="*/ 194 h 194"/>
                            <a:gd name="T20" fmla="*/ 2 w 9"/>
                            <a:gd name="T21" fmla="*/ 104 h 194"/>
                            <a:gd name="T22" fmla="*/ 2 w 9"/>
                            <a:gd name="T23" fmla="*/ 65 h 194"/>
                            <a:gd name="T24" fmla="*/ 3 w 9"/>
                            <a:gd name="T25" fmla="*/ 52 h 194"/>
                            <a:gd name="T26" fmla="*/ 3 w 9"/>
                            <a:gd name="T27" fmla="*/ 25 h 194"/>
                            <a:gd name="T28" fmla="*/ 3 w 9"/>
                            <a:gd name="T29" fmla="*/ 6 h 194"/>
                            <a:gd name="T30" fmla="*/ 3 w 9"/>
                            <a:gd name="T31" fmla="*/ 11 h 194"/>
                            <a:gd name="T32" fmla="*/ 3 w 9"/>
                            <a:gd name="T33" fmla="*/ 35 h 194"/>
                            <a:gd name="T34" fmla="*/ 3 w 9"/>
                            <a:gd name="T35" fmla="*/ 63 h 194"/>
                            <a:gd name="T36" fmla="*/ 4 w 9"/>
                            <a:gd name="T37" fmla="*/ 72 h 194"/>
                            <a:gd name="T38" fmla="*/ 4 w 9"/>
                            <a:gd name="T39" fmla="*/ 70 h 194"/>
                            <a:gd name="T40" fmla="*/ 4 w 9"/>
                            <a:gd name="T41" fmla="*/ 67 h 194"/>
                            <a:gd name="T42" fmla="*/ 4 w 9"/>
                            <a:gd name="T43" fmla="*/ 62 h 194"/>
                            <a:gd name="T44" fmla="*/ 4 w 9"/>
                            <a:gd name="T45" fmla="*/ 55 h 194"/>
                            <a:gd name="T46" fmla="*/ 5 w 9"/>
                            <a:gd name="T47" fmla="*/ 51 h 194"/>
                            <a:gd name="T48" fmla="*/ 5 w 9"/>
                            <a:gd name="T49" fmla="*/ 71 h 194"/>
                            <a:gd name="T50" fmla="*/ 5 w 9"/>
                            <a:gd name="T51" fmla="*/ 82 h 194"/>
                            <a:gd name="T52" fmla="*/ 5 w 9"/>
                            <a:gd name="T53" fmla="*/ 67 h 194"/>
                            <a:gd name="T54" fmla="*/ 5 w 9"/>
                            <a:gd name="T55" fmla="*/ 120 h 194"/>
                            <a:gd name="T56" fmla="*/ 5 w 9"/>
                            <a:gd name="T57" fmla="*/ 64 h 194"/>
                            <a:gd name="T58" fmla="*/ 6 w 9"/>
                            <a:gd name="T59" fmla="*/ 22 h 194"/>
                            <a:gd name="T60" fmla="*/ 6 w 9"/>
                            <a:gd name="T61" fmla="*/ 41 h 194"/>
                            <a:gd name="T62" fmla="*/ 6 w 9"/>
                            <a:gd name="T63" fmla="*/ 150 h 194"/>
                            <a:gd name="T64" fmla="*/ 6 w 9"/>
                            <a:gd name="T65" fmla="*/ 45 h 194"/>
                            <a:gd name="T66" fmla="*/ 6 w 9"/>
                            <a:gd name="T67" fmla="*/ 22 h 194"/>
                            <a:gd name="T68" fmla="*/ 6 w 9"/>
                            <a:gd name="T69" fmla="*/ 10 h 194"/>
                            <a:gd name="T70" fmla="*/ 6 w 9"/>
                            <a:gd name="T71" fmla="*/ 6 h 194"/>
                            <a:gd name="T72" fmla="*/ 7 w 9"/>
                            <a:gd name="T73" fmla="*/ 6 h 194"/>
                            <a:gd name="T74" fmla="*/ 7 w 9"/>
                            <a:gd name="T75" fmla="*/ 19 h 194"/>
                            <a:gd name="T76" fmla="*/ 7 w 9"/>
                            <a:gd name="T77" fmla="*/ 55 h 194"/>
                            <a:gd name="T78" fmla="*/ 7 w 9"/>
                            <a:gd name="T79" fmla="*/ 125 h 194"/>
                            <a:gd name="T80" fmla="*/ 8 w 9"/>
                            <a:gd name="T81" fmla="*/ 59 h 194"/>
                            <a:gd name="T82" fmla="*/ 8 w 9"/>
                            <a:gd name="T83" fmla="*/ 14 h 194"/>
                            <a:gd name="T84" fmla="*/ 8 w 9"/>
                            <a:gd name="T85" fmla="*/ 0 h 194"/>
                            <a:gd name="T86" fmla="*/ 8 w 9"/>
                            <a:gd name="T87" fmla="*/ 2 h 194"/>
                            <a:gd name="T88" fmla="*/ 8 w 9"/>
                            <a:gd name="T89" fmla="*/ 15 h 194"/>
                            <a:gd name="T90" fmla="*/ 8 w 9"/>
                            <a:gd name="T91" fmla="*/ 47 h 194"/>
                            <a:gd name="T92" fmla="*/ 9 w 9"/>
                            <a:gd name="T93" fmla="*/ 108 h 194"/>
                            <a:gd name="T94" fmla="*/ 9 w 9"/>
                            <a:gd name="T95" fmla="*/ 117 h 194"/>
                            <a:gd name="T96" fmla="*/ 9 w 9"/>
                            <a:gd name="T97" fmla="*/ 88 h 194"/>
                            <a:gd name="T98" fmla="*/ 9 w 9"/>
                            <a:gd name="T99" fmla="*/ 76 h 19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94">
                              <a:moveTo>
                                <a:pt x="0" y="34"/>
                              </a:moveTo>
                              <a:lnTo>
                                <a:pt x="1" y="60"/>
                              </a:lnTo>
                              <a:lnTo>
                                <a:pt x="1" y="124"/>
                              </a:lnTo>
                              <a:lnTo>
                                <a:pt x="1" y="62"/>
                              </a:lnTo>
                              <a:lnTo>
                                <a:pt x="1" y="60"/>
                              </a:lnTo>
                              <a:lnTo>
                                <a:pt x="1" y="75"/>
                              </a:lnTo>
                              <a:lnTo>
                                <a:pt x="1" y="69"/>
                              </a:lnTo>
                              <a:lnTo>
                                <a:pt x="1" y="72"/>
                              </a:lnTo>
                              <a:lnTo>
                                <a:pt x="2" y="116"/>
                              </a:lnTo>
                              <a:lnTo>
                                <a:pt x="2" y="194"/>
                              </a:lnTo>
                              <a:lnTo>
                                <a:pt x="2" y="104"/>
                              </a:lnTo>
                              <a:lnTo>
                                <a:pt x="2" y="65"/>
                              </a:lnTo>
                              <a:lnTo>
                                <a:pt x="3" y="52"/>
                              </a:lnTo>
                              <a:lnTo>
                                <a:pt x="3" y="25"/>
                              </a:lnTo>
                              <a:lnTo>
                                <a:pt x="3" y="6"/>
                              </a:lnTo>
                              <a:lnTo>
                                <a:pt x="3" y="11"/>
                              </a:lnTo>
                              <a:lnTo>
                                <a:pt x="3" y="35"/>
                              </a:lnTo>
                              <a:lnTo>
                                <a:pt x="3" y="63"/>
                              </a:lnTo>
                              <a:lnTo>
                                <a:pt x="4" y="72"/>
                              </a:lnTo>
                              <a:lnTo>
                                <a:pt x="4" y="70"/>
                              </a:lnTo>
                              <a:lnTo>
                                <a:pt x="4" y="67"/>
                              </a:lnTo>
                              <a:lnTo>
                                <a:pt x="4" y="62"/>
                              </a:lnTo>
                              <a:lnTo>
                                <a:pt x="4" y="55"/>
                              </a:lnTo>
                              <a:lnTo>
                                <a:pt x="5" y="51"/>
                              </a:lnTo>
                              <a:lnTo>
                                <a:pt x="5" y="71"/>
                              </a:lnTo>
                              <a:lnTo>
                                <a:pt x="5" y="82"/>
                              </a:lnTo>
                              <a:lnTo>
                                <a:pt x="5" y="67"/>
                              </a:lnTo>
                              <a:lnTo>
                                <a:pt x="5" y="120"/>
                              </a:lnTo>
                              <a:lnTo>
                                <a:pt x="5" y="64"/>
                              </a:lnTo>
                              <a:lnTo>
                                <a:pt x="6" y="22"/>
                              </a:lnTo>
                              <a:lnTo>
                                <a:pt x="6" y="41"/>
                              </a:lnTo>
                              <a:lnTo>
                                <a:pt x="6" y="150"/>
                              </a:lnTo>
                              <a:lnTo>
                                <a:pt x="6" y="45"/>
                              </a:lnTo>
                              <a:lnTo>
                                <a:pt x="6" y="22"/>
                              </a:lnTo>
                              <a:lnTo>
                                <a:pt x="6" y="10"/>
                              </a:lnTo>
                              <a:lnTo>
                                <a:pt x="6" y="6"/>
                              </a:lnTo>
                              <a:lnTo>
                                <a:pt x="7" y="6"/>
                              </a:lnTo>
                              <a:lnTo>
                                <a:pt x="7" y="19"/>
                              </a:lnTo>
                              <a:lnTo>
                                <a:pt x="7" y="55"/>
                              </a:lnTo>
                              <a:lnTo>
                                <a:pt x="7" y="125"/>
                              </a:lnTo>
                              <a:lnTo>
                                <a:pt x="8" y="59"/>
                              </a:lnTo>
                              <a:lnTo>
                                <a:pt x="8" y="14"/>
                              </a:lnTo>
                              <a:lnTo>
                                <a:pt x="8" y="0"/>
                              </a:lnTo>
                              <a:lnTo>
                                <a:pt x="8" y="2"/>
                              </a:lnTo>
                              <a:lnTo>
                                <a:pt x="8" y="15"/>
                              </a:lnTo>
                              <a:lnTo>
                                <a:pt x="8" y="47"/>
                              </a:lnTo>
                              <a:lnTo>
                                <a:pt x="9" y="108"/>
                              </a:lnTo>
                              <a:lnTo>
                                <a:pt x="9" y="117"/>
                              </a:lnTo>
                              <a:lnTo>
                                <a:pt x="9" y="88"/>
                              </a:lnTo>
                              <a:lnTo>
                                <a:pt x="9" y="7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13" name="Freeform 33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559676" y="4246563"/>
                          <a:ext cx="14288" cy="300038"/>
                        </a:xfrm>
                        <a:custGeom>
                          <a:avLst/>
                          <a:gdLst>
                            <a:gd name="T0" fmla="*/ 0 w 9"/>
                            <a:gd name="T1" fmla="*/ 62 h 189"/>
                            <a:gd name="T2" fmla="*/ 0 w 9"/>
                            <a:gd name="T3" fmla="*/ 45 h 189"/>
                            <a:gd name="T4" fmla="*/ 1 w 9"/>
                            <a:gd name="T5" fmla="*/ 31 h 189"/>
                            <a:gd name="T6" fmla="*/ 1 w 9"/>
                            <a:gd name="T7" fmla="*/ 27 h 189"/>
                            <a:gd name="T8" fmla="*/ 1 w 9"/>
                            <a:gd name="T9" fmla="*/ 28 h 189"/>
                            <a:gd name="T10" fmla="*/ 1 w 9"/>
                            <a:gd name="T11" fmla="*/ 45 h 189"/>
                            <a:gd name="T12" fmla="*/ 1 w 9"/>
                            <a:gd name="T13" fmla="*/ 133 h 189"/>
                            <a:gd name="T14" fmla="*/ 1 w 9"/>
                            <a:gd name="T15" fmla="*/ 111 h 189"/>
                            <a:gd name="T16" fmla="*/ 2 w 9"/>
                            <a:gd name="T17" fmla="*/ 135 h 189"/>
                            <a:gd name="T18" fmla="*/ 2 w 9"/>
                            <a:gd name="T19" fmla="*/ 46 h 189"/>
                            <a:gd name="T20" fmla="*/ 2 w 9"/>
                            <a:gd name="T21" fmla="*/ 14 h 189"/>
                            <a:gd name="T22" fmla="*/ 2 w 9"/>
                            <a:gd name="T23" fmla="*/ 40 h 189"/>
                            <a:gd name="T24" fmla="*/ 3 w 9"/>
                            <a:gd name="T25" fmla="*/ 129 h 189"/>
                            <a:gd name="T26" fmla="*/ 3 w 9"/>
                            <a:gd name="T27" fmla="*/ 34 h 189"/>
                            <a:gd name="T28" fmla="*/ 3 w 9"/>
                            <a:gd name="T29" fmla="*/ 23 h 189"/>
                            <a:gd name="T30" fmla="*/ 3 w 9"/>
                            <a:gd name="T31" fmla="*/ 28 h 189"/>
                            <a:gd name="T32" fmla="*/ 3 w 9"/>
                            <a:gd name="T33" fmla="*/ 42 h 189"/>
                            <a:gd name="T34" fmla="*/ 3 w 9"/>
                            <a:gd name="T35" fmla="*/ 76 h 189"/>
                            <a:gd name="T36" fmla="*/ 3 w 9"/>
                            <a:gd name="T37" fmla="*/ 105 h 189"/>
                            <a:gd name="T38" fmla="*/ 4 w 9"/>
                            <a:gd name="T39" fmla="*/ 137 h 189"/>
                            <a:gd name="T40" fmla="*/ 4 w 9"/>
                            <a:gd name="T41" fmla="*/ 167 h 189"/>
                            <a:gd name="T42" fmla="*/ 4 w 9"/>
                            <a:gd name="T43" fmla="*/ 189 h 189"/>
                            <a:gd name="T44" fmla="*/ 4 w 9"/>
                            <a:gd name="T45" fmla="*/ 79 h 189"/>
                            <a:gd name="T46" fmla="*/ 4 w 9"/>
                            <a:gd name="T47" fmla="*/ 29 h 189"/>
                            <a:gd name="T48" fmla="*/ 4 w 9"/>
                            <a:gd name="T49" fmla="*/ 10 h 189"/>
                            <a:gd name="T50" fmla="*/ 5 w 9"/>
                            <a:gd name="T51" fmla="*/ 13 h 189"/>
                            <a:gd name="T52" fmla="*/ 5 w 9"/>
                            <a:gd name="T53" fmla="*/ 25 h 189"/>
                            <a:gd name="T54" fmla="*/ 5 w 9"/>
                            <a:gd name="T55" fmla="*/ 32 h 189"/>
                            <a:gd name="T56" fmla="*/ 5 w 9"/>
                            <a:gd name="T57" fmla="*/ 39 h 189"/>
                            <a:gd name="T58" fmla="*/ 5 w 9"/>
                            <a:gd name="T59" fmla="*/ 30 h 189"/>
                            <a:gd name="T60" fmla="*/ 6 w 9"/>
                            <a:gd name="T61" fmla="*/ 8 h 189"/>
                            <a:gd name="T62" fmla="*/ 6 w 9"/>
                            <a:gd name="T63" fmla="*/ 6 h 189"/>
                            <a:gd name="T64" fmla="*/ 6 w 9"/>
                            <a:gd name="T65" fmla="*/ 41 h 189"/>
                            <a:gd name="T66" fmla="*/ 6 w 9"/>
                            <a:gd name="T67" fmla="*/ 87 h 189"/>
                            <a:gd name="T68" fmla="*/ 6 w 9"/>
                            <a:gd name="T69" fmla="*/ 20 h 189"/>
                            <a:gd name="T70" fmla="*/ 6 w 9"/>
                            <a:gd name="T71" fmla="*/ 0 h 189"/>
                            <a:gd name="T72" fmla="*/ 7 w 9"/>
                            <a:gd name="T73" fmla="*/ 15 h 189"/>
                            <a:gd name="T74" fmla="*/ 7 w 9"/>
                            <a:gd name="T75" fmla="*/ 98 h 189"/>
                            <a:gd name="T76" fmla="*/ 7 w 9"/>
                            <a:gd name="T77" fmla="*/ 43 h 189"/>
                            <a:gd name="T78" fmla="*/ 7 w 9"/>
                            <a:gd name="T79" fmla="*/ 25 h 189"/>
                            <a:gd name="T80" fmla="*/ 8 w 9"/>
                            <a:gd name="T81" fmla="*/ 72 h 189"/>
                            <a:gd name="T82" fmla="*/ 8 w 9"/>
                            <a:gd name="T83" fmla="*/ 84 h 189"/>
                            <a:gd name="T84" fmla="*/ 8 w 9"/>
                            <a:gd name="T85" fmla="*/ 72 h 189"/>
                            <a:gd name="T86" fmla="*/ 8 w 9"/>
                            <a:gd name="T87" fmla="*/ 88 h 189"/>
                            <a:gd name="T88" fmla="*/ 8 w 9"/>
                            <a:gd name="T89" fmla="*/ 81 h 189"/>
                            <a:gd name="T90" fmla="*/ 8 w 9"/>
                            <a:gd name="T91" fmla="*/ 84 h 189"/>
                            <a:gd name="T92" fmla="*/ 8 w 9"/>
                            <a:gd name="T93" fmla="*/ 37 h 189"/>
                            <a:gd name="T94" fmla="*/ 9 w 9"/>
                            <a:gd name="T95" fmla="*/ 15 h 189"/>
                            <a:gd name="T96" fmla="*/ 9 w 9"/>
                            <a:gd name="T97" fmla="*/ 23 h 189"/>
                            <a:gd name="T98" fmla="*/ 9 w 9"/>
                            <a:gd name="T99" fmla="*/ 52 h 18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9">
                              <a:moveTo>
                                <a:pt x="0" y="62"/>
                              </a:moveTo>
                              <a:lnTo>
                                <a:pt x="0" y="45"/>
                              </a:lnTo>
                              <a:lnTo>
                                <a:pt x="1" y="31"/>
                              </a:lnTo>
                              <a:lnTo>
                                <a:pt x="1" y="27"/>
                              </a:lnTo>
                              <a:lnTo>
                                <a:pt x="1" y="28"/>
                              </a:lnTo>
                              <a:lnTo>
                                <a:pt x="1" y="45"/>
                              </a:lnTo>
                              <a:lnTo>
                                <a:pt x="1" y="133"/>
                              </a:lnTo>
                              <a:lnTo>
                                <a:pt x="1" y="111"/>
                              </a:lnTo>
                              <a:lnTo>
                                <a:pt x="2" y="135"/>
                              </a:lnTo>
                              <a:lnTo>
                                <a:pt x="2" y="46"/>
                              </a:lnTo>
                              <a:lnTo>
                                <a:pt x="2" y="14"/>
                              </a:lnTo>
                              <a:lnTo>
                                <a:pt x="2" y="40"/>
                              </a:lnTo>
                              <a:lnTo>
                                <a:pt x="3" y="129"/>
                              </a:lnTo>
                              <a:lnTo>
                                <a:pt x="3" y="34"/>
                              </a:lnTo>
                              <a:lnTo>
                                <a:pt x="3" y="23"/>
                              </a:lnTo>
                              <a:lnTo>
                                <a:pt x="3" y="28"/>
                              </a:lnTo>
                              <a:lnTo>
                                <a:pt x="3" y="42"/>
                              </a:lnTo>
                              <a:lnTo>
                                <a:pt x="3" y="76"/>
                              </a:lnTo>
                              <a:lnTo>
                                <a:pt x="3" y="105"/>
                              </a:lnTo>
                              <a:lnTo>
                                <a:pt x="4" y="137"/>
                              </a:lnTo>
                              <a:lnTo>
                                <a:pt x="4" y="167"/>
                              </a:lnTo>
                              <a:lnTo>
                                <a:pt x="4" y="189"/>
                              </a:lnTo>
                              <a:lnTo>
                                <a:pt x="4" y="79"/>
                              </a:lnTo>
                              <a:lnTo>
                                <a:pt x="4" y="29"/>
                              </a:lnTo>
                              <a:lnTo>
                                <a:pt x="4" y="10"/>
                              </a:lnTo>
                              <a:lnTo>
                                <a:pt x="5" y="13"/>
                              </a:lnTo>
                              <a:lnTo>
                                <a:pt x="5" y="25"/>
                              </a:lnTo>
                              <a:lnTo>
                                <a:pt x="5" y="32"/>
                              </a:lnTo>
                              <a:lnTo>
                                <a:pt x="5" y="39"/>
                              </a:lnTo>
                              <a:lnTo>
                                <a:pt x="5" y="30"/>
                              </a:lnTo>
                              <a:lnTo>
                                <a:pt x="6" y="8"/>
                              </a:lnTo>
                              <a:lnTo>
                                <a:pt x="6" y="6"/>
                              </a:lnTo>
                              <a:lnTo>
                                <a:pt x="6" y="41"/>
                              </a:lnTo>
                              <a:lnTo>
                                <a:pt x="6" y="87"/>
                              </a:lnTo>
                              <a:lnTo>
                                <a:pt x="6" y="20"/>
                              </a:lnTo>
                              <a:lnTo>
                                <a:pt x="6" y="0"/>
                              </a:lnTo>
                              <a:lnTo>
                                <a:pt x="7" y="15"/>
                              </a:lnTo>
                              <a:lnTo>
                                <a:pt x="7" y="98"/>
                              </a:lnTo>
                              <a:lnTo>
                                <a:pt x="7" y="43"/>
                              </a:lnTo>
                              <a:lnTo>
                                <a:pt x="7" y="25"/>
                              </a:lnTo>
                              <a:lnTo>
                                <a:pt x="8" y="72"/>
                              </a:lnTo>
                              <a:lnTo>
                                <a:pt x="8" y="84"/>
                              </a:lnTo>
                              <a:lnTo>
                                <a:pt x="8" y="72"/>
                              </a:lnTo>
                              <a:lnTo>
                                <a:pt x="8" y="88"/>
                              </a:lnTo>
                              <a:lnTo>
                                <a:pt x="8" y="81"/>
                              </a:lnTo>
                              <a:lnTo>
                                <a:pt x="8" y="84"/>
                              </a:lnTo>
                              <a:lnTo>
                                <a:pt x="8" y="37"/>
                              </a:lnTo>
                              <a:lnTo>
                                <a:pt x="9" y="15"/>
                              </a:lnTo>
                              <a:lnTo>
                                <a:pt x="9" y="23"/>
                              </a:lnTo>
                              <a:lnTo>
                                <a:pt x="9" y="52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14" name="Freeform 33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573963" y="4230688"/>
                          <a:ext cx="14288" cy="327025"/>
                        </a:xfrm>
                        <a:custGeom>
                          <a:avLst/>
                          <a:gdLst>
                            <a:gd name="T0" fmla="*/ 0 w 9"/>
                            <a:gd name="T1" fmla="*/ 62 h 206"/>
                            <a:gd name="T2" fmla="*/ 0 w 9"/>
                            <a:gd name="T3" fmla="*/ 30 h 206"/>
                            <a:gd name="T4" fmla="*/ 1 w 9"/>
                            <a:gd name="T5" fmla="*/ 7 h 206"/>
                            <a:gd name="T6" fmla="*/ 1 w 9"/>
                            <a:gd name="T7" fmla="*/ 14 h 206"/>
                            <a:gd name="T8" fmla="*/ 1 w 9"/>
                            <a:gd name="T9" fmla="*/ 46 h 206"/>
                            <a:gd name="T10" fmla="*/ 1 w 9"/>
                            <a:gd name="T11" fmla="*/ 82 h 206"/>
                            <a:gd name="T12" fmla="*/ 1 w 9"/>
                            <a:gd name="T13" fmla="*/ 79 h 206"/>
                            <a:gd name="T14" fmla="*/ 1 w 9"/>
                            <a:gd name="T15" fmla="*/ 60 h 206"/>
                            <a:gd name="T16" fmla="*/ 1 w 9"/>
                            <a:gd name="T17" fmla="*/ 46 h 206"/>
                            <a:gd name="T18" fmla="*/ 2 w 9"/>
                            <a:gd name="T19" fmla="*/ 44 h 206"/>
                            <a:gd name="T20" fmla="*/ 2 w 9"/>
                            <a:gd name="T21" fmla="*/ 83 h 206"/>
                            <a:gd name="T22" fmla="*/ 2 w 9"/>
                            <a:gd name="T23" fmla="*/ 206 h 206"/>
                            <a:gd name="T24" fmla="*/ 2 w 9"/>
                            <a:gd name="T25" fmla="*/ 104 h 206"/>
                            <a:gd name="T26" fmla="*/ 3 w 9"/>
                            <a:gd name="T27" fmla="*/ 92 h 206"/>
                            <a:gd name="T28" fmla="*/ 3 w 9"/>
                            <a:gd name="T29" fmla="*/ 65 h 206"/>
                            <a:gd name="T30" fmla="*/ 3 w 9"/>
                            <a:gd name="T31" fmla="*/ 60 h 206"/>
                            <a:gd name="T32" fmla="*/ 3 w 9"/>
                            <a:gd name="T33" fmla="*/ 71 h 206"/>
                            <a:gd name="T34" fmla="*/ 3 w 9"/>
                            <a:gd name="T35" fmla="*/ 76 h 206"/>
                            <a:gd name="T36" fmla="*/ 3 w 9"/>
                            <a:gd name="T37" fmla="*/ 94 h 206"/>
                            <a:gd name="T38" fmla="*/ 4 w 9"/>
                            <a:gd name="T39" fmla="*/ 128 h 206"/>
                            <a:gd name="T40" fmla="*/ 4 w 9"/>
                            <a:gd name="T41" fmla="*/ 86 h 206"/>
                            <a:gd name="T42" fmla="*/ 4 w 9"/>
                            <a:gd name="T43" fmla="*/ 59 h 206"/>
                            <a:gd name="T44" fmla="*/ 4 w 9"/>
                            <a:gd name="T45" fmla="*/ 46 h 206"/>
                            <a:gd name="T46" fmla="*/ 4 w 9"/>
                            <a:gd name="T47" fmla="*/ 27 h 206"/>
                            <a:gd name="T48" fmla="*/ 4 w 9"/>
                            <a:gd name="T49" fmla="*/ 6 h 206"/>
                            <a:gd name="T50" fmla="*/ 4 w 9"/>
                            <a:gd name="T51" fmla="*/ 0 h 206"/>
                            <a:gd name="T52" fmla="*/ 5 w 9"/>
                            <a:gd name="T53" fmla="*/ 13 h 206"/>
                            <a:gd name="T54" fmla="*/ 5 w 9"/>
                            <a:gd name="T55" fmla="*/ 49 h 206"/>
                            <a:gd name="T56" fmla="*/ 5 w 9"/>
                            <a:gd name="T57" fmla="*/ 90 h 206"/>
                            <a:gd name="T58" fmla="*/ 5 w 9"/>
                            <a:gd name="T59" fmla="*/ 99 h 206"/>
                            <a:gd name="T60" fmla="*/ 6 w 9"/>
                            <a:gd name="T61" fmla="*/ 134 h 206"/>
                            <a:gd name="T62" fmla="*/ 6 w 9"/>
                            <a:gd name="T63" fmla="*/ 48 h 206"/>
                            <a:gd name="T64" fmla="*/ 6 w 9"/>
                            <a:gd name="T65" fmla="*/ 28 h 206"/>
                            <a:gd name="T66" fmla="*/ 6 w 9"/>
                            <a:gd name="T67" fmla="*/ 56 h 206"/>
                            <a:gd name="T68" fmla="*/ 6 w 9"/>
                            <a:gd name="T69" fmla="*/ 113 h 206"/>
                            <a:gd name="T70" fmla="*/ 6 w 9"/>
                            <a:gd name="T71" fmla="*/ 56 h 206"/>
                            <a:gd name="T72" fmla="*/ 7 w 9"/>
                            <a:gd name="T73" fmla="*/ 31 h 206"/>
                            <a:gd name="T74" fmla="*/ 7 w 9"/>
                            <a:gd name="T75" fmla="*/ 25 h 206"/>
                            <a:gd name="T76" fmla="*/ 7 w 9"/>
                            <a:gd name="T77" fmla="*/ 31 h 206"/>
                            <a:gd name="T78" fmla="*/ 7 w 9"/>
                            <a:gd name="T79" fmla="*/ 42 h 206"/>
                            <a:gd name="T80" fmla="*/ 7 w 9"/>
                            <a:gd name="T81" fmla="*/ 41 h 206"/>
                            <a:gd name="T82" fmla="*/ 8 w 9"/>
                            <a:gd name="T83" fmla="*/ 32 h 206"/>
                            <a:gd name="T84" fmla="*/ 8 w 9"/>
                            <a:gd name="T85" fmla="*/ 34 h 206"/>
                            <a:gd name="T86" fmla="*/ 8 w 9"/>
                            <a:gd name="T87" fmla="*/ 39 h 206"/>
                            <a:gd name="T88" fmla="*/ 8 w 9"/>
                            <a:gd name="T89" fmla="*/ 22 h 206"/>
                            <a:gd name="T90" fmla="*/ 8 w 9"/>
                            <a:gd name="T91" fmla="*/ 15 h 206"/>
                            <a:gd name="T92" fmla="*/ 8 w 9"/>
                            <a:gd name="T93" fmla="*/ 34 h 206"/>
                            <a:gd name="T94" fmla="*/ 9 w 9"/>
                            <a:gd name="T95" fmla="*/ 88 h 206"/>
                            <a:gd name="T96" fmla="*/ 9 w 9"/>
                            <a:gd name="T97" fmla="*/ 167 h 206"/>
                            <a:gd name="T98" fmla="*/ 9 w 9"/>
                            <a:gd name="T99" fmla="*/ 164 h 20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6">
                              <a:moveTo>
                                <a:pt x="0" y="62"/>
                              </a:moveTo>
                              <a:lnTo>
                                <a:pt x="0" y="30"/>
                              </a:lnTo>
                              <a:lnTo>
                                <a:pt x="1" y="7"/>
                              </a:lnTo>
                              <a:lnTo>
                                <a:pt x="1" y="14"/>
                              </a:lnTo>
                              <a:lnTo>
                                <a:pt x="1" y="46"/>
                              </a:lnTo>
                              <a:lnTo>
                                <a:pt x="1" y="82"/>
                              </a:lnTo>
                              <a:lnTo>
                                <a:pt x="1" y="79"/>
                              </a:lnTo>
                              <a:lnTo>
                                <a:pt x="1" y="60"/>
                              </a:lnTo>
                              <a:lnTo>
                                <a:pt x="1" y="46"/>
                              </a:lnTo>
                              <a:lnTo>
                                <a:pt x="2" y="44"/>
                              </a:lnTo>
                              <a:lnTo>
                                <a:pt x="2" y="83"/>
                              </a:lnTo>
                              <a:lnTo>
                                <a:pt x="2" y="206"/>
                              </a:lnTo>
                              <a:lnTo>
                                <a:pt x="2" y="104"/>
                              </a:lnTo>
                              <a:lnTo>
                                <a:pt x="3" y="92"/>
                              </a:lnTo>
                              <a:lnTo>
                                <a:pt x="3" y="65"/>
                              </a:lnTo>
                              <a:lnTo>
                                <a:pt x="3" y="60"/>
                              </a:lnTo>
                              <a:lnTo>
                                <a:pt x="3" y="71"/>
                              </a:lnTo>
                              <a:lnTo>
                                <a:pt x="3" y="76"/>
                              </a:lnTo>
                              <a:lnTo>
                                <a:pt x="3" y="94"/>
                              </a:lnTo>
                              <a:lnTo>
                                <a:pt x="4" y="128"/>
                              </a:lnTo>
                              <a:lnTo>
                                <a:pt x="4" y="86"/>
                              </a:lnTo>
                              <a:lnTo>
                                <a:pt x="4" y="59"/>
                              </a:lnTo>
                              <a:lnTo>
                                <a:pt x="4" y="46"/>
                              </a:lnTo>
                              <a:lnTo>
                                <a:pt x="4" y="27"/>
                              </a:lnTo>
                              <a:lnTo>
                                <a:pt x="4" y="6"/>
                              </a:lnTo>
                              <a:lnTo>
                                <a:pt x="4" y="0"/>
                              </a:lnTo>
                              <a:lnTo>
                                <a:pt x="5" y="13"/>
                              </a:lnTo>
                              <a:lnTo>
                                <a:pt x="5" y="49"/>
                              </a:lnTo>
                              <a:lnTo>
                                <a:pt x="5" y="90"/>
                              </a:lnTo>
                              <a:lnTo>
                                <a:pt x="5" y="99"/>
                              </a:lnTo>
                              <a:lnTo>
                                <a:pt x="6" y="134"/>
                              </a:lnTo>
                              <a:lnTo>
                                <a:pt x="6" y="48"/>
                              </a:lnTo>
                              <a:lnTo>
                                <a:pt x="6" y="28"/>
                              </a:lnTo>
                              <a:lnTo>
                                <a:pt x="6" y="56"/>
                              </a:lnTo>
                              <a:lnTo>
                                <a:pt x="6" y="113"/>
                              </a:lnTo>
                              <a:lnTo>
                                <a:pt x="6" y="56"/>
                              </a:lnTo>
                              <a:lnTo>
                                <a:pt x="7" y="31"/>
                              </a:lnTo>
                              <a:lnTo>
                                <a:pt x="7" y="25"/>
                              </a:lnTo>
                              <a:lnTo>
                                <a:pt x="7" y="31"/>
                              </a:lnTo>
                              <a:lnTo>
                                <a:pt x="7" y="42"/>
                              </a:lnTo>
                              <a:lnTo>
                                <a:pt x="7" y="41"/>
                              </a:lnTo>
                              <a:lnTo>
                                <a:pt x="8" y="32"/>
                              </a:lnTo>
                              <a:lnTo>
                                <a:pt x="8" y="34"/>
                              </a:lnTo>
                              <a:lnTo>
                                <a:pt x="8" y="39"/>
                              </a:lnTo>
                              <a:lnTo>
                                <a:pt x="8" y="22"/>
                              </a:lnTo>
                              <a:lnTo>
                                <a:pt x="8" y="15"/>
                              </a:lnTo>
                              <a:lnTo>
                                <a:pt x="8" y="34"/>
                              </a:lnTo>
                              <a:lnTo>
                                <a:pt x="9" y="88"/>
                              </a:lnTo>
                              <a:lnTo>
                                <a:pt x="9" y="167"/>
                              </a:lnTo>
                              <a:lnTo>
                                <a:pt x="9" y="164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15" name="Freeform 33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588251" y="4213225"/>
                          <a:ext cx="14288" cy="277813"/>
                        </a:xfrm>
                        <a:custGeom>
                          <a:avLst/>
                          <a:gdLst>
                            <a:gd name="T0" fmla="*/ 0 w 9"/>
                            <a:gd name="T1" fmla="*/ 175 h 175"/>
                            <a:gd name="T2" fmla="*/ 0 w 9"/>
                            <a:gd name="T3" fmla="*/ 129 h 175"/>
                            <a:gd name="T4" fmla="*/ 0 w 9"/>
                            <a:gd name="T5" fmla="*/ 135 h 175"/>
                            <a:gd name="T6" fmla="*/ 1 w 9"/>
                            <a:gd name="T7" fmla="*/ 88 h 175"/>
                            <a:gd name="T8" fmla="*/ 1 w 9"/>
                            <a:gd name="T9" fmla="*/ 44 h 175"/>
                            <a:gd name="T10" fmla="*/ 1 w 9"/>
                            <a:gd name="T11" fmla="*/ 32 h 175"/>
                            <a:gd name="T12" fmla="*/ 1 w 9"/>
                            <a:gd name="T13" fmla="*/ 38 h 175"/>
                            <a:gd name="T14" fmla="*/ 1 w 9"/>
                            <a:gd name="T15" fmla="*/ 67 h 175"/>
                            <a:gd name="T16" fmla="*/ 1 w 9"/>
                            <a:gd name="T17" fmla="*/ 82 h 175"/>
                            <a:gd name="T18" fmla="*/ 2 w 9"/>
                            <a:gd name="T19" fmla="*/ 31 h 175"/>
                            <a:gd name="T20" fmla="*/ 2 w 9"/>
                            <a:gd name="T21" fmla="*/ 15 h 175"/>
                            <a:gd name="T22" fmla="*/ 2 w 9"/>
                            <a:gd name="T23" fmla="*/ 20 h 175"/>
                            <a:gd name="T24" fmla="*/ 2 w 9"/>
                            <a:gd name="T25" fmla="*/ 25 h 175"/>
                            <a:gd name="T26" fmla="*/ 2 w 9"/>
                            <a:gd name="T27" fmla="*/ 31 h 175"/>
                            <a:gd name="T28" fmla="*/ 2 w 9"/>
                            <a:gd name="T29" fmla="*/ 53 h 175"/>
                            <a:gd name="T30" fmla="*/ 3 w 9"/>
                            <a:gd name="T31" fmla="*/ 98 h 175"/>
                            <a:gd name="T32" fmla="*/ 3 w 9"/>
                            <a:gd name="T33" fmla="*/ 163 h 175"/>
                            <a:gd name="T34" fmla="*/ 3 w 9"/>
                            <a:gd name="T35" fmla="*/ 76 h 175"/>
                            <a:gd name="T36" fmla="*/ 3 w 9"/>
                            <a:gd name="T37" fmla="*/ 40 h 175"/>
                            <a:gd name="T38" fmla="*/ 3 w 9"/>
                            <a:gd name="T39" fmla="*/ 43 h 175"/>
                            <a:gd name="T40" fmla="*/ 4 w 9"/>
                            <a:gd name="T41" fmla="*/ 91 h 175"/>
                            <a:gd name="T42" fmla="*/ 4 w 9"/>
                            <a:gd name="T43" fmla="*/ 80 h 175"/>
                            <a:gd name="T44" fmla="*/ 4 w 9"/>
                            <a:gd name="T45" fmla="*/ 30 h 175"/>
                            <a:gd name="T46" fmla="*/ 4 w 9"/>
                            <a:gd name="T47" fmla="*/ 16 h 175"/>
                            <a:gd name="T48" fmla="*/ 4 w 9"/>
                            <a:gd name="T49" fmla="*/ 20 h 175"/>
                            <a:gd name="T50" fmla="*/ 4 w 9"/>
                            <a:gd name="T51" fmla="*/ 27 h 175"/>
                            <a:gd name="T52" fmla="*/ 5 w 9"/>
                            <a:gd name="T53" fmla="*/ 30 h 175"/>
                            <a:gd name="T54" fmla="*/ 5 w 9"/>
                            <a:gd name="T55" fmla="*/ 38 h 175"/>
                            <a:gd name="T56" fmla="*/ 5 w 9"/>
                            <a:gd name="T57" fmla="*/ 47 h 175"/>
                            <a:gd name="T58" fmla="*/ 5 w 9"/>
                            <a:gd name="T59" fmla="*/ 49 h 175"/>
                            <a:gd name="T60" fmla="*/ 6 w 9"/>
                            <a:gd name="T61" fmla="*/ 62 h 175"/>
                            <a:gd name="T62" fmla="*/ 6 w 9"/>
                            <a:gd name="T63" fmla="*/ 119 h 175"/>
                            <a:gd name="T64" fmla="*/ 6 w 9"/>
                            <a:gd name="T65" fmla="*/ 162 h 175"/>
                            <a:gd name="T66" fmla="*/ 6 w 9"/>
                            <a:gd name="T67" fmla="*/ 101 h 175"/>
                            <a:gd name="T68" fmla="*/ 6 w 9"/>
                            <a:gd name="T69" fmla="*/ 100 h 175"/>
                            <a:gd name="T70" fmla="*/ 6 w 9"/>
                            <a:gd name="T71" fmla="*/ 95 h 175"/>
                            <a:gd name="T72" fmla="*/ 6 w 9"/>
                            <a:gd name="T73" fmla="*/ 38 h 175"/>
                            <a:gd name="T74" fmla="*/ 7 w 9"/>
                            <a:gd name="T75" fmla="*/ 6 h 175"/>
                            <a:gd name="T76" fmla="*/ 7 w 9"/>
                            <a:gd name="T77" fmla="*/ 0 h 175"/>
                            <a:gd name="T78" fmla="*/ 7 w 9"/>
                            <a:gd name="T79" fmla="*/ 14 h 175"/>
                            <a:gd name="T80" fmla="*/ 7 w 9"/>
                            <a:gd name="T81" fmla="*/ 50 h 175"/>
                            <a:gd name="T82" fmla="*/ 8 w 9"/>
                            <a:gd name="T83" fmla="*/ 107 h 175"/>
                            <a:gd name="T84" fmla="*/ 8 w 9"/>
                            <a:gd name="T85" fmla="*/ 101 h 175"/>
                            <a:gd name="T86" fmla="*/ 8 w 9"/>
                            <a:gd name="T87" fmla="*/ 43 h 175"/>
                            <a:gd name="T88" fmla="*/ 8 w 9"/>
                            <a:gd name="T89" fmla="*/ 9 h 175"/>
                            <a:gd name="T90" fmla="*/ 8 w 9"/>
                            <a:gd name="T91" fmla="*/ 5 h 175"/>
                            <a:gd name="T92" fmla="*/ 8 w 9"/>
                            <a:gd name="T93" fmla="*/ 26 h 175"/>
                            <a:gd name="T94" fmla="*/ 8 w 9"/>
                            <a:gd name="T95" fmla="*/ 66 h 175"/>
                            <a:gd name="T96" fmla="*/ 9 w 9"/>
                            <a:gd name="T97" fmla="*/ 91 h 175"/>
                            <a:gd name="T98" fmla="*/ 9 w 9"/>
                            <a:gd name="T99" fmla="*/ 85 h 17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75">
                              <a:moveTo>
                                <a:pt x="0" y="175"/>
                              </a:moveTo>
                              <a:lnTo>
                                <a:pt x="0" y="129"/>
                              </a:lnTo>
                              <a:lnTo>
                                <a:pt x="0" y="135"/>
                              </a:lnTo>
                              <a:lnTo>
                                <a:pt x="1" y="88"/>
                              </a:lnTo>
                              <a:lnTo>
                                <a:pt x="1" y="44"/>
                              </a:lnTo>
                              <a:lnTo>
                                <a:pt x="1" y="32"/>
                              </a:lnTo>
                              <a:lnTo>
                                <a:pt x="1" y="38"/>
                              </a:lnTo>
                              <a:lnTo>
                                <a:pt x="1" y="67"/>
                              </a:lnTo>
                              <a:lnTo>
                                <a:pt x="1" y="82"/>
                              </a:lnTo>
                              <a:lnTo>
                                <a:pt x="2" y="31"/>
                              </a:lnTo>
                              <a:lnTo>
                                <a:pt x="2" y="15"/>
                              </a:lnTo>
                              <a:lnTo>
                                <a:pt x="2" y="20"/>
                              </a:lnTo>
                              <a:lnTo>
                                <a:pt x="2" y="25"/>
                              </a:lnTo>
                              <a:lnTo>
                                <a:pt x="2" y="31"/>
                              </a:lnTo>
                              <a:lnTo>
                                <a:pt x="2" y="53"/>
                              </a:lnTo>
                              <a:lnTo>
                                <a:pt x="3" y="98"/>
                              </a:lnTo>
                              <a:lnTo>
                                <a:pt x="3" y="163"/>
                              </a:lnTo>
                              <a:lnTo>
                                <a:pt x="3" y="76"/>
                              </a:lnTo>
                              <a:lnTo>
                                <a:pt x="3" y="40"/>
                              </a:lnTo>
                              <a:lnTo>
                                <a:pt x="3" y="43"/>
                              </a:lnTo>
                              <a:lnTo>
                                <a:pt x="4" y="91"/>
                              </a:lnTo>
                              <a:lnTo>
                                <a:pt x="4" y="80"/>
                              </a:lnTo>
                              <a:lnTo>
                                <a:pt x="4" y="30"/>
                              </a:lnTo>
                              <a:lnTo>
                                <a:pt x="4" y="16"/>
                              </a:lnTo>
                              <a:lnTo>
                                <a:pt x="4" y="20"/>
                              </a:lnTo>
                              <a:lnTo>
                                <a:pt x="4" y="27"/>
                              </a:lnTo>
                              <a:lnTo>
                                <a:pt x="5" y="30"/>
                              </a:lnTo>
                              <a:lnTo>
                                <a:pt x="5" y="38"/>
                              </a:lnTo>
                              <a:lnTo>
                                <a:pt x="5" y="47"/>
                              </a:lnTo>
                              <a:lnTo>
                                <a:pt x="5" y="49"/>
                              </a:lnTo>
                              <a:lnTo>
                                <a:pt x="6" y="62"/>
                              </a:lnTo>
                              <a:lnTo>
                                <a:pt x="6" y="119"/>
                              </a:lnTo>
                              <a:lnTo>
                                <a:pt x="6" y="162"/>
                              </a:lnTo>
                              <a:lnTo>
                                <a:pt x="6" y="101"/>
                              </a:lnTo>
                              <a:lnTo>
                                <a:pt x="6" y="100"/>
                              </a:lnTo>
                              <a:lnTo>
                                <a:pt x="6" y="95"/>
                              </a:lnTo>
                              <a:lnTo>
                                <a:pt x="6" y="38"/>
                              </a:lnTo>
                              <a:lnTo>
                                <a:pt x="7" y="6"/>
                              </a:lnTo>
                              <a:lnTo>
                                <a:pt x="7" y="0"/>
                              </a:lnTo>
                              <a:lnTo>
                                <a:pt x="7" y="14"/>
                              </a:lnTo>
                              <a:lnTo>
                                <a:pt x="7" y="50"/>
                              </a:lnTo>
                              <a:lnTo>
                                <a:pt x="8" y="107"/>
                              </a:lnTo>
                              <a:lnTo>
                                <a:pt x="8" y="101"/>
                              </a:lnTo>
                              <a:lnTo>
                                <a:pt x="8" y="43"/>
                              </a:lnTo>
                              <a:lnTo>
                                <a:pt x="8" y="9"/>
                              </a:lnTo>
                              <a:lnTo>
                                <a:pt x="8" y="5"/>
                              </a:lnTo>
                              <a:lnTo>
                                <a:pt x="8" y="26"/>
                              </a:lnTo>
                              <a:lnTo>
                                <a:pt x="8" y="66"/>
                              </a:lnTo>
                              <a:lnTo>
                                <a:pt x="9" y="91"/>
                              </a:lnTo>
                              <a:lnTo>
                                <a:pt x="9" y="8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16" name="Freeform 33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602538" y="4230688"/>
                          <a:ext cx="14288" cy="211138"/>
                        </a:xfrm>
                        <a:custGeom>
                          <a:avLst/>
                          <a:gdLst>
                            <a:gd name="T0" fmla="*/ 0 w 9"/>
                            <a:gd name="T1" fmla="*/ 74 h 133"/>
                            <a:gd name="T2" fmla="*/ 0 w 9"/>
                            <a:gd name="T3" fmla="*/ 72 h 133"/>
                            <a:gd name="T4" fmla="*/ 0 w 9"/>
                            <a:gd name="T5" fmla="*/ 56 h 133"/>
                            <a:gd name="T6" fmla="*/ 0 w 9"/>
                            <a:gd name="T7" fmla="*/ 18 h 133"/>
                            <a:gd name="T8" fmla="*/ 0 w 9"/>
                            <a:gd name="T9" fmla="*/ 0 h 133"/>
                            <a:gd name="T10" fmla="*/ 1 w 9"/>
                            <a:gd name="T11" fmla="*/ 3 h 133"/>
                            <a:gd name="T12" fmla="*/ 1 w 9"/>
                            <a:gd name="T13" fmla="*/ 20 h 133"/>
                            <a:gd name="T14" fmla="*/ 1 w 9"/>
                            <a:gd name="T15" fmla="*/ 19 h 133"/>
                            <a:gd name="T16" fmla="*/ 1 w 9"/>
                            <a:gd name="T17" fmla="*/ 6 h 133"/>
                            <a:gd name="T18" fmla="*/ 2 w 9"/>
                            <a:gd name="T19" fmla="*/ 8 h 133"/>
                            <a:gd name="T20" fmla="*/ 2 w 9"/>
                            <a:gd name="T21" fmla="*/ 26 h 133"/>
                            <a:gd name="T22" fmla="*/ 2 w 9"/>
                            <a:gd name="T23" fmla="*/ 35 h 133"/>
                            <a:gd name="T24" fmla="*/ 2 w 9"/>
                            <a:gd name="T25" fmla="*/ 12 h 133"/>
                            <a:gd name="T26" fmla="*/ 2 w 9"/>
                            <a:gd name="T27" fmla="*/ 7 h 133"/>
                            <a:gd name="T28" fmla="*/ 2 w 9"/>
                            <a:gd name="T29" fmla="*/ 35 h 133"/>
                            <a:gd name="T30" fmla="*/ 2 w 9"/>
                            <a:gd name="T31" fmla="*/ 111 h 133"/>
                            <a:gd name="T32" fmla="*/ 3 w 9"/>
                            <a:gd name="T33" fmla="*/ 58 h 133"/>
                            <a:gd name="T34" fmla="*/ 3 w 9"/>
                            <a:gd name="T35" fmla="*/ 29 h 133"/>
                            <a:gd name="T36" fmla="*/ 3 w 9"/>
                            <a:gd name="T37" fmla="*/ 25 h 133"/>
                            <a:gd name="T38" fmla="*/ 3 w 9"/>
                            <a:gd name="T39" fmla="*/ 49 h 133"/>
                            <a:gd name="T40" fmla="*/ 4 w 9"/>
                            <a:gd name="T41" fmla="*/ 120 h 133"/>
                            <a:gd name="T42" fmla="*/ 4 w 9"/>
                            <a:gd name="T43" fmla="*/ 79 h 133"/>
                            <a:gd name="T44" fmla="*/ 4 w 9"/>
                            <a:gd name="T45" fmla="*/ 67 h 133"/>
                            <a:gd name="T46" fmla="*/ 4 w 9"/>
                            <a:gd name="T47" fmla="*/ 82 h 133"/>
                            <a:gd name="T48" fmla="*/ 4 w 9"/>
                            <a:gd name="T49" fmla="*/ 85 h 133"/>
                            <a:gd name="T50" fmla="*/ 4 w 9"/>
                            <a:gd name="T51" fmla="*/ 73 h 133"/>
                            <a:gd name="T52" fmla="*/ 4 w 9"/>
                            <a:gd name="T53" fmla="*/ 60 h 133"/>
                            <a:gd name="T54" fmla="*/ 5 w 9"/>
                            <a:gd name="T55" fmla="*/ 48 h 133"/>
                            <a:gd name="T56" fmla="*/ 5 w 9"/>
                            <a:gd name="T57" fmla="*/ 43 h 133"/>
                            <a:gd name="T58" fmla="*/ 5 w 9"/>
                            <a:gd name="T59" fmla="*/ 45 h 133"/>
                            <a:gd name="T60" fmla="*/ 5 w 9"/>
                            <a:gd name="T61" fmla="*/ 53 h 133"/>
                            <a:gd name="T62" fmla="*/ 6 w 9"/>
                            <a:gd name="T63" fmla="*/ 62 h 133"/>
                            <a:gd name="T64" fmla="*/ 6 w 9"/>
                            <a:gd name="T65" fmla="*/ 52 h 133"/>
                            <a:gd name="T66" fmla="*/ 6 w 9"/>
                            <a:gd name="T67" fmla="*/ 44 h 133"/>
                            <a:gd name="T68" fmla="*/ 6 w 9"/>
                            <a:gd name="T69" fmla="*/ 51 h 133"/>
                            <a:gd name="T70" fmla="*/ 6 w 9"/>
                            <a:gd name="T71" fmla="*/ 66 h 133"/>
                            <a:gd name="T72" fmla="*/ 6 w 9"/>
                            <a:gd name="T73" fmla="*/ 76 h 133"/>
                            <a:gd name="T74" fmla="*/ 7 w 9"/>
                            <a:gd name="T75" fmla="*/ 78 h 133"/>
                            <a:gd name="T76" fmla="*/ 7 w 9"/>
                            <a:gd name="T77" fmla="*/ 71 h 133"/>
                            <a:gd name="T78" fmla="*/ 7 w 9"/>
                            <a:gd name="T79" fmla="*/ 58 h 133"/>
                            <a:gd name="T80" fmla="*/ 7 w 9"/>
                            <a:gd name="T81" fmla="*/ 42 h 133"/>
                            <a:gd name="T82" fmla="*/ 7 w 9"/>
                            <a:gd name="T83" fmla="*/ 34 h 133"/>
                            <a:gd name="T84" fmla="*/ 7 w 9"/>
                            <a:gd name="T85" fmla="*/ 42 h 133"/>
                            <a:gd name="T86" fmla="*/ 7 w 9"/>
                            <a:gd name="T87" fmla="*/ 77 h 133"/>
                            <a:gd name="T88" fmla="*/ 8 w 9"/>
                            <a:gd name="T89" fmla="*/ 133 h 133"/>
                            <a:gd name="T90" fmla="*/ 8 w 9"/>
                            <a:gd name="T91" fmla="*/ 131 h 133"/>
                            <a:gd name="T92" fmla="*/ 8 w 9"/>
                            <a:gd name="T93" fmla="*/ 97 h 133"/>
                            <a:gd name="T94" fmla="*/ 8 w 9"/>
                            <a:gd name="T95" fmla="*/ 91 h 133"/>
                            <a:gd name="T96" fmla="*/ 9 w 9"/>
                            <a:gd name="T97" fmla="*/ 103 h 133"/>
                            <a:gd name="T98" fmla="*/ 9 w 9"/>
                            <a:gd name="T99" fmla="*/ 102 h 13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33">
                              <a:moveTo>
                                <a:pt x="0" y="74"/>
                              </a:moveTo>
                              <a:lnTo>
                                <a:pt x="0" y="72"/>
                              </a:lnTo>
                              <a:lnTo>
                                <a:pt x="0" y="56"/>
                              </a:lnTo>
                              <a:lnTo>
                                <a:pt x="0" y="18"/>
                              </a:lnTo>
                              <a:lnTo>
                                <a:pt x="0" y="0"/>
                              </a:lnTo>
                              <a:lnTo>
                                <a:pt x="1" y="3"/>
                              </a:lnTo>
                              <a:lnTo>
                                <a:pt x="1" y="20"/>
                              </a:lnTo>
                              <a:lnTo>
                                <a:pt x="1" y="19"/>
                              </a:lnTo>
                              <a:lnTo>
                                <a:pt x="1" y="6"/>
                              </a:lnTo>
                              <a:lnTo>
                                <a:pt x="2" y="8"/>
                              </a:lnTo>
                              <a:lnTo>
                                <a:pt x="2" y="26"/>
                              </a:lnTo>
                              <a:lnTo>
                                <a:pt x="2" y="35"/>
                              </a:lnTo>
                              <a:lnTo>
                                <a:pt x="2" y="12"/>
                              </a:lnTo>
                              <a:lnTo>
                                <a:pt x="2" y="7"/>
                              </a:lnTo>
                              <a:lnTo>
                                <a:pt x="2" y="35"/>
                              </a:lnTo>
                              <a:lnTo>
                                <a:pt x="2" y="111"/>
                              </a:lnTo>
                              <a:lnTo>
                                <a:pt x="3" y="58"/>
                              </a:lnTo>
                              <a:lnTo>
                                <a:pt x="3" y="29"/>
                              </a:lnTo>
                              <a:lnTo>
                                <a:pt x="3" y="25"/>
                              </a:lnTo>
                              <a:lnTo>
                                <a:pt x="3" y="49"/>
                              </a:lnTo>
                              <a:lnTo>
                                <a:pt x="4" y="120"/>
                              </a:lnTo>
                              <a:lnTo>
                                <a:pt x="4" y="79"/>
                              </a:lnTo>
                              <a:lnTo>
                                <a:pt x="4" y="67"/>
                              </a:lnTo>
                              <a:lnTo>
                                <a:pt x="4" y="82"/>
                              </a:lnTo>
                              <a:lnTo>
                                <a:pt x="4" y="85"/>
                              </a:lnTo>
                              <a:lnTo>
                                <a:pt x="4" y="73"/>
                              </a:lnTo>
                              <a:lnTo>
                                <a:pt x="4" y="60"/>
                              </a:lnTo>
                              <a:lnTo>
                                <a:pt x="5" y="48"/>
                              </a:lnTo>
                              <a:lnTo>
                                <a:pt x="5" y="43"/>
                              </a:lnTo>
                              <a:lnTo>
                                <a:pt x="5" y="45"/>
                              </a:lnTo>
                              <a:lnTo>
                                <a:pt x="5" y="53"/>
                              </a:lnTo>
                              <a:lnTo>
                                <a:pt x="6" y="62"/>
                              </a:lnTo>
                              <a:lnTo>
                                <a:pt x="6" y="52"/>
                              </a:lnTo>
                              <a:lnTo>
                                <a:pt x="6" y="44"/>
                              </a:lnTo>
                              <a:lnTo>
                                <a:pt x="6" y="51"/>
                              </a:lnTo>
                              <a:lnTo>
                                <a:pt x="6" y="66"/>
                              </a:lnTo>
                              <a:lnTo>
                                <a:pt x="6" y="76"/>
                              </a:lnTo>
                              <a:lnTo>
                                <a:pt x="7" y="78"/>
                              </a:lnTo>
                              <a:lnTo>
                                <a:pt x="7" y="71"/>
                              </a:lnTo>
                              <a:lnTo>
                                <a:pt x="7" y="58"/>
                              </a:lnTo>
                              <a:lnTo>
                                <a:pt x="7" y="42"/>
                              </a:lnTo>
                              <a:lnTo>
                                <a:pt x="7" y="34"/>
                              </a:lnTo>
                              <a:lnTo>
                                <a:pt x="7" y="42"/>
                              </a:lnTo>
                              <a:lnTo>
                                <a:pt x="7" y="77"/>
                              </a:lnTo>
                              <a:lnTo>
                                <a:pt x="8" y="133"/>
                              </a:lnTo>
                              <a:lnTo>
                                <a:pt x="8" y="131"/>
                              </a:lnTo>
                              <a:lnTo>
                                <a:pt x="8" y="97"/>
                              </a:lnTo>
                              <a:lnTo>
                                <a:pt x="8" y="91"/>
                              </a:lnTo>
                              <a:lnTo>
                                <a:pt x="9" y="103"/>
                              </a:lnTo>
                              <a:lnTo>
                                <a:pt x="9" y="102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17" name="Freeform 33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616826" y="4283075"/>
                          <a:ext cx="14288" cy="204788"/>
                        </a:xfrm>
                        <a:custGeom>
                          <a:avLst/>
                          <a:gdLst>
                            <a:gd name="T0" fmla="*/ 0 w 9"/>
                            <a:gd name="T1" fmla="*/ 69 h 129"/>
                            <a:gd name="T2" fmla="*/ 0 w 9"/>
                            <a:gd name="T3" fmla="*/ 80 h 129"/>
                            <a:gd name="T4" fmla="*/ 0 w 9"/>
                            <a:gd name="T5" fmla="*/ 92 h 129"/>
                            <a:gd name="T6" fmla="*/ 0 w 9"/>
                            <a:gd name="T7" fmla="*/ 65 h 129"/>
                            <a:gd name="T8" fmla="*/ 0 w 9"/>
                            <a:gd name="T9" fmla="*/ 43 h 129"/>
                            <a:gd name="T10" fmla="*/ 1 w 9"/>
                            <a:gd name="T11" fmla="*/ 30 h 129"/>
                            <a:gd name="T12" fmla="*/ 1 w 9"/>
                            <a:gd name="T13" fmla="*/ 25 h 129"/>
                            <a:gd name="T14" fmla="*/ 1 w 9"/>
                            <a:gd name="T15" fmla="*/ 21 h 129"/>
                            <a:gd name="T16" fmla="*/ 1 w 9"/>
                            <a:gd name="T17" fmla="*/ 21 h 129"/>
                            <a:gd name="T18" fmla="*/ 1 w 9"/>
                            <a:gd name="T19" fmla="*/ 27 h 129"/>
                            <a:gd name="T20" fmla="*/ 2 w 9"/>
                            <a:gd name="T21" fmla="*/ 32 h 129"/>
                            <a:gd name="T22" fmla="*/ 2 w 9"/>
                            <a:gd name="T23" fmla="*/ 36 h 129"/>
                            <a:gd name="T24" fmla="*/ 2 w 9"/>
                            <a:gd name="T25" fmla="*/ 50 h 129"/>
                            <a:gd name="T26" fmla="*/ 2 w 9"/>
                            <a:gd name="T27" fmla="*/ 54 h 129"/>
                            <a:gd name="T28" fmla="*/ 2 w 9"/>
                            <a:gd name="T29" fmla="*/ 56 h 129"/>
                            <a:gd name="T30" fmla="*/ 2 w 9"/>
                            <a:gd name="T31" fmla="*/ 59 h 129"/>
                            <a:gd name="T32" fmla="*/ 3 w 9"/>
                            <a:gd name="T33" fmla="*/ 27 h 129"/>
                            <a:gd name="T34" fmla="*/ 3 w 9"/>
                            <a:gd name="T35" fmla="*/ 9 h 129"/>
                            <a:gd name="T36" fmla="*/ 3 w 9"/>
                            <a:gd name="T37" fmla="*/ 8 h 129"/>
                            <a:gd name="T38" fmla="*/ 3 w 9"/>
                            <a:gd name="T39" fmla="*/ 21 h 129"/>
                            <a:gd name="T40" fmla="*/ 4 w 9"/>
                            <a:gd name="T41" fmla="*/ 52 h 129"/>
                            <a:gd name="T42" fmla="*/ 4 w 9"/>
                            <a:gd name="T43" fmla="*/ 71 h 129"/>
                            <a:gd name="T44" fmla="*/ 4 w 9"/>
                            <a:gd name="T45" fmla="*/ 34 h 129"/>
                            <a:gd name="T46" fmla="*/ 4 w 9"/>
                            <a:gd name="T47" fmla="*/ 9 h 129"/>
                            <a:gd name="T48" fmla="*/ 4 w 9"/>
                            <a:gd name="T49" fmla="*/ 0 h 129"/>
                            <a:gd name="T50" fmla="*/ 4 w 9"/>
                            <a:gd name="T51" fmla="*/ 0 h 129"/>
                            <a:gd name="T52" fmla="*/ 4 w 9"/>
                            <a:gd name="T53" fmla="*/ 13 h 129"/>
                            <a:gd name="T54" fmla="*/ 5 w 9"/>
                            <a:gd name="T55" fmla="*/ 36 h 129"/>
                            <a:gd name="T56" fmla="*/ 5 w 9"/>
                            <a:gd name="T57" fmla="*/ 44 h 129"/>
                            <a:gd name="T58" fmla="*/ 5 w 9"/>
                            <a:gd name="T59" fmla="*/ 65 h 129"/>
                            <a:gd name="T60" fmla="*/ 5 w 9"/>
                            <a:gd name="T61" fmla="*/ 129 h 129"/>
                            <a:gd name="T62" fmla="*/ 6 w 9"/>
                            <a:gd name="T63" fmla="*/ 32 h 129"/>
                            <a:gd name="T64" fmla="*/ 6 w 9"/>
                            <a:gd name="T65" fmla="*/ 19 h 129"/>
                            <a:gd name="T66" fmla="*/ 6 w 9"/>
                            <a:gd name="T67" fmla="*/ 42 h 129"/>
                            <a:gd name="T68" fmla="*/ 6 w 9"/>
                            <a:gd name="T69" fmla="*/ 80 h 129"/>
                            <a:gd name="T70" fmla="*/ 6 w 9"/>
                            <a:gd name="T71" fmla="*/ 71 h 129"/>
                            <a:gd name="T72" fmla="*/ 6 w 9"/>
                            <a:gd name="T73" fmla="*/ 41 h 129"/>
                            <a:gd name="T74" fmla="*/ 6 w 9"/>
                            <a:gd name="T75" fmla="*/ 17 h 129"/>
                            <a:gd name="T76" fmla="*/ 7 w 9"/>
                            <a:gd name="T77" fmla="*/ 15 h 129"/>
                            <a:gd name="T78" fmla="*/ 7 w 9"/>
                            <a:gd name="T79" fmla="*/ 33 h 129"/>
                            <a:gd name="T80" fmla="*/ 7 w 9"/>
                            <a:gd name="T81" fmla="*/ 53 h 129"/>
                            <a:gd name="T82" fmla="*/ 7 w 9"/>
                            <a:gd name="T83" fmla="*/ 72 h 129"/>
                            <a:gd name="T84" fmla="*/ 7 w 9"/>
                            <a:gd name="T85" fmla="*/ 33 h 129"/>
                            <a:gd name="T86" fmla="*/ 7 w 9"/>
                            <a:gd name="T87" fmla="*/ 12 h 129"/>
                            <a:gd name="T88" fmla="*/ 8 w 9"/>
                            <a:gd name="T89" fmla="*/ 12 h 129"/>
                            <a:gd name="T90" fmla="*/ 8 w 9"/>
                            <a:gd name="T91" fmla="*/ 13 h 129"/>
                            <a:gd name="T92" fmla="*/ 8 w 9"/>
                            <a:gd name="T93" fmla="*/ 15 h 129"/>
                            <a:gd name="T94" fmla="*/ 8 w 9"/>
                            <a:gd name="T95" fmla="*/ 24 h 129"/>
                            <a:gd name="T96" fmla="*/ 9 w 9"/>
                            <a:gd name="T97" fmla="*/ 35 h 129"/>
                            <a:gd name="T98" fmla="*/ 9 w 9"/>
                            <a:gd name="T99" fmla="*/ 21 h 12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29">
                              <a:moveTo>
                                <a:pt x="0" y="69"/>
                              </a:moveTo>
                              <a:lnTo>
                                <a:pt x="0" y="80"/>
                              </a:lnTo>
                              <a:lnTo>
                                <a:pt x="0" y="92"/>
                              </a:lnTo>
                              <a:lnTo>
                                <a:pt x="0" y="65"/>
                              </a:lnTo>
                              <a:lnTo>
                                <a:pt x="0" y="43"/>
                              </a:lnTo>
                              <a:lnTo>
                                <a:pt x="1" y="30"/>
                              </a:lnTo>
                              <a:lnTo>
                                <a:pt x="1" y="25"/>
                              </a:lnTo>
                              <a:lnTo>
                                <a:pt x="1" y="21"/>
                              </a:lnTo>
                              <a:lnTo>
                                <a:pt x="1" y="21"/>
                              </a:lnTo>
                              <a:lnTo>
                                <a:pt x="1" y="27"/>
                              </a:lnTo>
                              <a:lnTo>
                                <a:pt x="2" y="32"/>
                              </a:lnTo>
                              <a:lnTo>
                                <a:pt x="2" y="36"/>
                              </a:lnTo>
                              <a:lnTo>
                                <a:pt x="2" y="50"/>
                              </a:lnTo>
                              <a:lnTo>
                                <a:pt x="2" y="54"/>
                              </a:lnTo>
                              <a:lnTo>
                                <a:pt x="2" y="56"/>
                              </a:lnTo>
                              <a:lnTo>
                                <a:pt x="2" y="59"/>
                              </a:lnTo>
                              <a:lnTo>
                                <a:pt x="3" y="27"/>
                              </a:lnTo>
                              <a:lnTo>
                                <a:pt x="3" y="9"/>
                              </a:lnTo>
                              <a:lnTo>
                                <a:pt x="3" y="8"/>
                              </a:lnTo>
                              <a:lnTo>
                                <a:pt x="3" y="21"/>
                              </a:lnTo>
                              <a:lnTo>
                                <a:pt x="4" y="52"/>
                              </a:lnTo>
                              <a:lnTo>
                                <a:pt x="4" y="71"/>
                              </a:lnTo>
                              <a:lnTo>
                                <a:pt x="4" y="34"/>
                              </a:lnTo>
                              <a:lnTo>
                                <a:pt x="4" y="9"/>
                              </a:lnTo>
                              <a:lnTo>
                                <a:pt x="4" y="0"/>
                              </a:lnTo>
                              <a:lnTo>
                                <a:pt x="4" y="0"/>
                              </a:lnTo>
                              <a:lnTo>
                                <a:pt x="4" y="13"/>
                              </a:lnTo>
                              <a:lnTo>
                                <a:pt x="5" y="36"/>
                              </a:lnTo>
                              <a:lnTo>
                                <a:pt x="5" y="44"/>
                              </a:lnTo>
                              <a:lnTo>
                                <a:pt x="5" y="65"/>
                              </a:lnTo>
                              <a:lnTo>
                                <a:pt x="5" y="129"/>
                              </a:lnTo>
                              <a:lnTo>
                                <a:pt x="6" y="32"/>
                              </a:lnTo>
                              <a:lnTo>
                                <a:pt x="6" y="19"/>
                              </a:lnTo>
                              <a:lnTo>
                                <a:pt x="6" y="42"/>
                              </a:lnTo>
                              <a:lnTo>
                                <a:pt x="6" y="80"/>
                              </a:lnTo>
                              <a:lnTo>
                                <a:pt x="6" y="71"/>
                              </a:lnTo>
                              <a:lnTo>
                                <a:pt x="6" y="41"/>
                              </a:lnTo>
                              <a:lnTo>
                                <a:pt x="6" y="17"/>
                              </a:lnTo>
                              <a:lnTo>
                                <a:pt x="7" y="15"/>
                              </a:lnTo>
                              <a:lnTo>
                                <a:pt x="7" y="33"/>
                              </a:lnTo>
                              <a:lnTo>
                                <a:pt x="7" y="53"/>
                              </a:lnTo>
                              <a:lnTo>
                                <a:pt x="7" y="72"/>
                              </a:lnTo>
                              <a:lnTo>
                                <a:pt x="7" y="33"/>
                              </a:lnTo>
                              <a:lnTo>
                                <a:pt x="7" y="12"/>
                              </a:lnTo>
                              <a:lnTo>
                                <a:pt x="8" y="12"/>
                              </a:lnTo>
                              <a:lnTo>
                                <a:pt x="8" y="13"/>
                              </a:lnTo>
                              <a:lnTo>
                                <a:pt x="8" y="15"/>
                              </a:lnTo>
                              <a:lnTo>
                                <a:pt x="8" y="24"/>
                              </a:lnTo>
                              <a:lnTo>
                                <a:pt x="9" y="35"/>
                              </a:lnTo>
                              <a:lnTo>
                                <a:pt x="9" y="2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18" name="Freeform 33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631113" y="4240213"/>
                          <a:ext cx="14288" cy="315913"/>
                        </a:xfrm>
                        <a:custGeom>
                          <a:avLst/>
                          <a:gdLst>
                            <a:gd name="T0" fmla="*/ 0 w 9"/>
                            <a:gd name="T1" fmla="*/ 48 h 199"/>
                            <a:gd name="T2" fmla="*/ 0 w 9"/>
                            <a:gd name="T3" fmla="*/ 24 h 199"/>
                            <a:gd name="T4" fmla="*/ 0 w 9"/>
                            <a:gd name="T5" fmla="*/ 21 h 199"/>
                            <a:gd name="T6" fmla="*/ 0 w 9"/>
                            <a:gd name="T7" fmla="*/ 47 h 199"/>
                            <a:gd name="T8" fmla="*/ 0 w 9"/>
                            <a:gd name="T9" fmla="*/ 114 h 199"/>
                            <a:gd name="T10" fmla="*/ 0 w 9"/>
                            <a:gd name="T11" fmla="*/ 88 h 199"/>
                            <a:gd name="T12" fmla="*/ 1 w 9"/>
                            <a:gd name="T13" fmla="*/ 72 h 199"/>
                            <a:gd name="T14" fmla="*/ 1 w 9"/>
                            <a:gd name="T15" fmla="*/ 82 h 199"/>
                            <a:gd name="T16" fmla="*/ 1 w 9"/>
                            <a:gd name="T17" fmla="*/ 97 h 199"/>
                            <a:gd name="T18" fmla="*/ 1 w 9"/>
                            <a:gd name="T19" fmla="*/ 111 h 199"/>
                            <a:gd name="T20" fmla="*/ 2 w 9"/>
                            <a:gd name="T21" fmla="*/ 98 h 199"/>
                            <a:gd name="T22" fmla="*/ 2 w 9"/>
                            <a:gd name="T23" fmla="*/ 84 h 199"/>
                            <a:gd name="T24" fmla="*/ 2 w 9"/>
                            <a:gd name="T25" fmla="*/ 95 h 199"/>
                            <a:gd name="T26" fmla="*/ 2 w 9"/>
                            <a:gd name="T27" fmla="*/ 160 h 199"/>
                            <a:gd name="T28" fmla="*/ 2 w 9"/>
                            <a:gd name="T29" fmla="*/ 98 h 199"/>
                            <a:gd name="T30" fmla="*/ 2 w 9"/>
                            <a:gd name="T31" fmla="*/ 96 h 199"/>
                            <a:gd name="T32" fmla="*/ 2 w 9"/>
                            <a:gd name="T33" fmla="*/ 84 h 199"/>
                            <a:gd name="T34" fmla="*/ 3 w 9"/>
                            <a:gd name="T35" fmla="*/ 22 h 199"/>
                            <a:gd name="T36" fmla="*/ 3 w 9"/>
                            <a:gd name="T37" fmla="*/ 0 h 199"/>
                            <a:gd name="T38" fmla="*/ 3 w 9"/>
                            <a:gd name="T39" fmla="*/ 4 h 199"/>
                            <a:gd name="T40" fmla="*/ 3 w 9"/>
                            <a:gd name="T41" fmla="*/ 38 h 199"/>
                            <a:gd name="T42" fmla="*/ 4 w 9"/>
                            <a:gd name="T43" fmla="*/ 118 h 199"/>
                            <a:gd name="T44" fmla="*/ 4 w 9"/>
                            <a:gd name="T45" fmla="*/ 61 h 199"/>
                            <a:gd name="T46" fmla="*/ 4 w 9"/>
                            <a:gd name="T47" fmla="*/ 36 h 199"/>
                            <a:gd name="T48" fmla="*/ 4 w 9"/>
                            <a:gd name="T49" fmla="*/ 30 h 199"/>
                            <a:gd name="T50" fmla="*/ 4 w 9"/>
                            <a:gd name="T51" fmla="*/ 36 h 199"/>
                            <a:gd name="T52" fmla="*/ 4 w 9"/>
                            <a:gd name="T53" fmla="*/ 61 h 199"/>
                            <a:gd name="T54" fmla="*/ 5 w 9"/>
                            <a:gd name="T55" fmla="*/ 96 h 199"/>
                            <a:gd name="T56" fmla="*/ 5 w 9"/>
                            <a:gd name="T57" fmla="*/ 102 h 199"/>
                            <a:gd name="T58" fmla="*/ 5 w 9"/>
                            <a:gd name="T59" fmla="*/ 72 h 199"/>
                            <a:gd name="T60" fmla="*/ 5 w 9"/>
                            <a:gd name="T61" fmla="*/ 45 h 199"/>
                            <a:gd name="T62" fmla="*/ 5 w 9"/>
                            <a:gd name="T63" fmla="*/ 26 h 199"/>
                            <a:gd name="T64" fmla="*/ 5 w 9"/>
                            <a:gd name="T65" fmla="*/ 17 h 199"/>
                            <a:gd name="T66" fmla="*/ 5 w 9"/>
                            <a:gd name="T67" fmla="*/ 23 h 199"/>
                            <a:gd name="T68" fmla="*/ 6 w 9"/>
                            <a:gd name="T69" fmla="*/ 42 h 199"/>
                            <a:gd name="T70" fmla="*/ 6 w 9"/>
                            <a:gd name="T71" fmla="*/ 56 h 199"/>
                            <a:gd name="T72" fmla="*/ 6 w 9"/>
                            <a:gd name="T73" fmla="*/ 69 h 199"/>
                            <a:gd name="T74" fmla="*/ 6 w 9"/>
                            <a:gd name="T75" fmla="*/ 94 h 199"/>
                            <a:gd name="T76" fmla="*/ 7 w 9"/>
                            <a:gd name="T77" fmla="*/ 94 h 199"/>
                            <a:gd name="T78" fmla="*/ 7 w 9"/>
                            <a:gd name="T79" fmla="*/ 79 h 199"/>
                            <a:gd name="T80" fmla="*/ 7 w 9"/>
                            <a:gd name="T81" fmla="*/ 70 h 199"/>
                            <a:gd name="T82" fmla="*/ 7 w 9"/>
                            <a:gd name="T83" fmla="*/ 72 h 199"/>
                            <a:gd name="T84" fmla="*/ 7 w 9"/>
                            <a:gd name="T85" fmla="*/ 98 h 199"/>
                            <a:gd name="T86" fmla="*/ 7 w 9"/>
                            <a:gd name="T87" fmla="*/ 199 h 199"/>
                            <a:gd name="T88" fmla="*/ 7 w 9"/>
                            <a:gd name="T89" fmla="*/ 109 h 199"/>
                            <a:gd name="T90" fmla="*/ 8 w 9"/>
                            <a:gd name="T91" fmla="*/ 59 h 199"/>
                            <a:gd name="T92" fmla="*/ 8 w 9"/>
                            <a:gd name="T93" fmla="*/ 40 h 199"/>
                            <a:gd name="T94" fmla="*/ 8 w 9"/>
                            <a:gd name="T95" fmla="*/ 35 h 199"/>
                            <a:gd name="T96" fmla="*/ 8 w 9"/>
                            <a:gd name="T97" fmla="*/ 41 h 199"/>
                            <a:gd name="T98" fmla="*/ 9 w 9"/>
                            <a:gd name="T99" fmla="*/ 55 h 19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99">
                              <a:moveTo>
                                <a:pt x="0" y="48"/>
                              </a:moveTo>
                              <a:lnTo>
                                <a:pt x="0" y="24"/>
                              </a:lnTo>
                              <a:lnTo>
                                <a:pt x="0" y="21"/>
                              </a:lnTo>
                              <a:lnTo>
                                <a:pt x="0" y="47"/>
                              </a:lnTo>
                              <a:lnTo>
                                <a:pt x="0" y="114"/>
                              </a:lnTo>
                              <a:lnTo>
                                <a:pt x="0" y="88"/>
                              </a:lnTo>
                              <a:lnTo>
                                <a:pt x="1" y="72"/>
                              </a:lnTo>
                              <a:lnTo>
                                <a:pt x="1" y="82"/>
                              </a:lnTo>
                              <a:lnTo>
                                <a:pt x="1" y="97"/>
                              </a:lnTo>
                              <a:lnTo>
                                <a:pt x="1" y="111"/>
                              </a:lnTo>
                              <a:lnTo>
                                <a:pt x="2" y="98"/>
                              </a:lnTo>
                              <a:lnTo>
                                <a:pt x="2" y="84"/>
                              </a:lnTo>
                              <a:lnTo>
                                <a:pt x="2" y="95"/>
                              </a:lnTo>
                              <a:lnTo>
                                <a:pt x="2" y="160"/>
                              </a:lnTo>
                              <a:lnTo>
                                <a:pt x="2" y="98"/>
                              </a:lnTo>
                              <a:lnTo>
                                <a:pt x="2" y="96"/>
                              </a:lnTo>
                              <a:lnTo>
                                <a:pt x="2" y="84"/>
                              </a:lnTo>
                              <a:lnTo>
                                <a:pt x="3" y="22"/>
                              </a:lnTo>
                              <a:lnTo>
                                <a:pt x="3" y="0"/>
                              </a:lnTo>
                              <a:lnTo>
                                <a:pt x="3" y="4"/>
                              </a:lnTo>
                              <a:lnTo>
                                <a:pt x="3" y="38"/>
                              </a:lnTo>
                              <a:lnTo>
                                <a:pt x="4" y="118"/>
                              </a:lnTo>
                              <a:lnTo>
                                <a:pt x="4" y="61"/>
                              </a:lnTo>
                              <a:lnTo>
                                <a:pt x="4" y="36"/>
                              </a:lnTo>
                              <a:lnTo>
                                <a:pt x="4" y="30"/>
                              </a:lnTo>
                              <a:lnTo>
                                <a:pt x="4" y="36"/>
                              </a:lnTo>
                              <a:lnTo>
                                <a:pt x="4" y="61"/>
                              </a:lnTo>
                              <a:lnTo>
                                <a:pt x="5" y="96"/>
                              </a:lnTo>
                              <a:lnTo>
                                <a:pt x="5" y="102"/>
                              </a:lnTo>
                              <a:lnTo>
                                <a:pt x="5" y="72"/>
                              </a:lnTo>
                              <a:lnTo>
                                <a:pt x="5" y="45"/>
                              </a:lnTo>
                              <a:lnTo>
                                <a:pt x="5" y="26"/>
                              </a:lnTo>
                              <a:lnTo>
                                <a:pt x="5" y="17"/>
                              </a:lnTo>
                              <a:lnTo>
                                <a:pt x="5" y="23"/>
                              </a:lnTo>
                              <a:lnTo>
                                <a:pt x="6" y="42"/>
                              </a:lnTo>
                              <a:lnTo>
                                <a:pt x="6" y="56"/>
                              </a:lnTo>
                              <a:lnTo>
                                <a:pt x="6" y="69"/>
                              </a:lnTo>
                              <a:lnTo>
                                <a:pt x="6" y="94"/>
                              </a:lnTo>
                              <a:lnTo>
                                <a:pt x="7" y="94"/>
                              </a:lnTo>
                              <a:lnTo>
                                <a:pt x="7" y="79"/>
                              </a:lnTo>
                              <a:lnTo>
                                <a:pt x="7" y="70"/>
                              </a:lnTo>
                              <a:lnTo>
                                <a:pt x="7" y="72"/>
                              </a:lnTo>
                              <a:lnTo>
                                <a:pt x="7" y="98"/>
                              </a:lnTo>
                              <a:lnTo>
                                <a:pt x="7" y="199"/>
                              </a:lnTo>
                              <a:lnTo>
                                <a:pt x="7" y="109"/>
                              </a:lnTo>
                              <a:lnTo>
                                <a:pt x="8" y="59"/>
                              </a:lnTo>
                              <a:lnTo>
                                <a:pt x="8" y="40"/>
                              </a:lnTo>
                              <a:lnTo>
                                <a:pt x="8" y="35"/>
                              </a:lnTo>
                              <a:lnTo>
                                <a:pt x="8" y="41"/>
                              </a:lnTo>
                              <a:lnTo>
                                <a:pt x="9" y="5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19" name="Freeform 33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645401" y="4216400"/>
                          <a:ext cx="14288" cy="263525"/>
                        </a:xfrm>
                        <a:custGeom>
                          <a:avLst/>
                          <a:gdLst>
                            <a:gd name="T0" fmla="*/ 0 w 9"/>
                            <a:gd name="T1" fmla="*/ 70 h 166"/>
                            <a:gd name="T2" fmla="*/ 0 w 9"/>
                            <a:gd name="T3" fmla="*/ 93 h 166"/>
                            <a:gd name="T4" fmla="*/ 0 w 9"/>
                            <a:gd name="T5" fmla="*/ 166 h 166"/>
                            <a:gd name="T6" fmla="*/ 0 w 9"/>
                            <a:gd name="T7" fmla="*/ 114 h 166"/>
                            <a:gd name="T8" fmla="*/ 0 w 9"/>
                            <a:gd name="T9" fmla="*/ 61 h 166"/>
                            <a:gd name="T10" fmla="*/ 0 w 9"/>
                            <a:gd name="T11" fmla="*/ 56 h 166"/>
                            <a:gd name="T12" fmla="*/ 1 w 9"/>
                            <a:gd name="T13" fmla="*/ 85 h 166"/>
                            <a:gd name="T14" fmla="*/ 1 w 9"/>
                            <a:gd name="T15" fmla="*/ 162 h 166"/>
                            <a:gd name="T16" fmla="*/ 1 w 9"/>
                            <a:gd name="T17" fmla="*/ 154 h 166"/>
                            <a:gd name="T18" fmla="*/ 1 w 9"/>
                            <a:gd name="T19" fmla="*/ 92 h 166"/>
                            <a:gd name="T20" fmla="*/ 1 w 9"/>
                            <a:gd name="T21" fmla="*/ 87 h 166"/>
                            <a:gd name="T22" fmla="*/ 2 w 9"/>
                            <a:gd name="T23" fmla="*/ 128 h 166"/>
                            <a:gd name="T24" fmla="*/ 2 w 9"/>
                            <a:gd name="T25" fmla="*/ 72 h 166"/>
                            <a:gd name="T26" fmla="*/ 2 w 9"/>
                            <a:gd name="T27" fmla="*/ 49 h 166"/>
                            <a:gd name="T28" fmla="*/ 2 w 9"/>
                            <a:gd name="T29" fmla="*/ 73 h 166"/>
                            <a:gd name="T30" fmla="*/ 2 w 9"/>
                            <a:gd name="T31" fmla="*/ 74 h 166"/>
                            <a:gd name="T32" fmla="*/ 2 w 9"/>
                            <a:gd name="T33" fmla="*/ 39 h 166"/>
                            <a:gd name="T34" fmla="*/ 3 w 9"/>
                            <a:gd name="T35" fmla="*/ 44 h 166"/>
                            <a:gd name="T36" fmla="*/ 3 w 9"/>
                            <a:gd name="T37" fmla="*/ 105 h 166"/>
                            <a:gd name="T38" fmla="*/ 3 w 9"/>
                            <a:gd name="T39" fmla="*/ 113 h 166"/>
                            <a:gd name="T40" fmla="*/ 3 w 9"/>
                            <a:gd name="T41" fmla="*/ 55 h 166"/>
                            <a:gd name="T42" fmla="*/ 3 w 9"/>
                            <a:gd name="T43" fmla="*/ 41 h 166"/>
                            <a:gd name="T44" fmla="*/ 3 w 9"/>
                            <a:gd name="T45" fmla="*/ 47 h 166"/>
                            <a:gd name="T46" fmla="*/ 4 w 9"/>
                            <a:gd name="T47" fmla="*/ 73 h 166"/>
                            <a:gd name="T48" fmla="*/ 4 w 9"/>
                            <a:gd name="T49" fmla="*/ 112 h 166"/>
                            <a:gd name="T50" fmla="*/ 4 w 9"/>
                            <a:gd name="T51" fmla="*/ 95 h 166"/>
                            <a:gd name="T52" fmla="*/ 4 w 9"/>
                            <a:gd name="T53" fmla="*/ 54 h 166"/>
                            <a:gd name="T54" fmla="*/ 4 w 9"/>
                            <a:gd name="T55" fmla="*/ 37 h 166"/>
                            <a:gd name="T56" fmla="*/ 5 w 9"/>
                            <a:gd name="T57" fmla="*/ 48 h 166"/>
                            <a:gd name="T58" fmla="*/ 5 w 9"/>
                            <a:gd name="T59" fmla="*/ 81 h 166"/>
                            <a:gd name="T60" fmla="*/ 5 w 9"/>
                            <a:gd name="T61" fmla="*/ 114 h 166"/>
                            <a:gd name="T62" fmla="*/ 5 w 9"/>
                            <a:gd name="T63" fmla="*/ 113 h 166"/>
                            <a:gd name="T64" fmla="*/ 5 w 9"/>
                            <a:gd name="T65" fmla="*/ 90 h 166"/>
                            <a:gd name="T66" fmla="*/ 5 w 9"/>
                            <a:gd name="T67" fmla="*/ 96 h 166"/>
                            <a:gd name="T68" fmla="*/ 6 w 9"/>
                            <a:gd name="T69" fmla="*/ 141 h 166"/>
                            <a:gd name="T70" fmla="*/ 6 w 9"/>
                            <a:gd name="T71" fmla="*/ 134 h 166"/>
                            <a:gd name="T72" fmla="*/ 6 w 9"/>
                            <a:gd name="T73" fmla="*/ 92 h 166"/>
                            <a:gd name="T74" fmla="*/ 6 w 9"/>
                            <a:gd name="T75" fmla="*/ 78 h 166"/>
                            <a:gd name="T76" fmla="*/ 7 w 9"/>
                            <a:gd name="T77" fmla="*/ 83 h 166"/>
                            <a:gd name="T78" fmla="*/ 7 w 9"/>
                            <a:gd name="T79" fmla="*/ 106 h 166"/>
                            <a:gd name="T80" fmla="*/ 7 w 9"/>
                            <a:gd name="T81" fmla="*/ 111 h 166"/>
                            <a:gd name="T82" fmla="*/ 7 w 9"/>
                            <a:gd name="T83" fmla="*/ 67 h 166"/>
                            <a:gd name="T84" fmla="*/ 7 w 9"/>
                            <a:gd name="T85" fmla="*/ 21 h 166"/>
                            <a:gd name="T86" fmla="*/ 7 w 9"/>
                            <a:gd name="T87" fmla="*/ 0 h 166"/>
                            <a:gd name="T88" fmla="*/ 7 w 9"/>
                            <a:gd name="T89" fmla="*/ 7 h 166"/>
                            <a:gd name="T90" fmla="*/ 8 w 9"/>
                            <a:gd name="T91" fmla="*/ 54 h 166"/>
                            <a:gd name="T92" fmla="*/ 8 w 9"/>
                            <a:gd name="T93" fmla="*/ 161 h 166"/>
                            <a:gd name="T94" fmla="*/ 8 w 9"/>
                            <a:gd name="T95" fmla="*/ 77 h 166"/>
                            <a:gd name="T96" fmla="*/ 8 w 9"/>
                            <a:gd name="T97" fmla="*/ 94 h 166"/>
                            <a:gd name="T98" fmla="*/ 9 w 9"/>
                            <a:gd name="T99" fmla="*/ 122 h 16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66">
                              <a:moveTo>
                                <a:pt x="0" y="70"/>
                              </a:moveTo>
                              <a:lnTo>
                                <a:pt x="0" y="93"/>
                              </a:lnTo>
                              <a:lnTo>
                                <a:pt x="0" y="166"/>
                              </a:lnTo>
                              <a:lnTo>
                                <a:pt x="0" y="114"/>
                              </a:lnTo>
                              <a:lnTo>
                                <a:pt x="0" y="61"/>
                              </a:lnTo>
                              <a:lnTo>
                                <a:pt x="0" y="56"/>
                              </a:lnTo>
                              <a:lnTo>
                                <a:pt x="1" y="85"/>
                              </a:lnTo>
                              <a:lnTo>
                                <a:pt x="1" y="162"/>
                              </a:lnTo>
                              <a:lnTo>
                                <a:pt x="1" y="154"/>
                              </a:lnTo>
                              <a:lnTo>
                                <a:pt x="1" y="92"/>
                              </a:lnTo>
                              <a:lnTo>
                                <a:pt x="1" y="87"/>
                              </a:lnTo>
                              <a:lnTo>
                                <a:pt x="2" y="128"/>
                              </a:lnTo>
                              <a:lnTo>
                                <a:pt x="2" y="72"/>
                              </a:lnTo>
                              <a:lnTo>
                                <a:pt x="2" y="49"/>
                              </a:lnTo>
                              <a:lnTo>
                                <a:pt x="2" y="73"/>
                              </a:lnTo>
                              <a:lnTo>
                                <a:pt x="2" y="74"/>
                              </a:lnTo>
                              <a:lnTo>
                                <a:pt x="2" y="39"/>
                              </a:lnTo>
                              <a:lnTo>
                                <a:pt x="3" y="44"/>
                              </a:lnTo>
                              <a:lnTo>
                                <a:pt x="3" y="105"/>
                              </a:lnTo>
                              <a:lnTo>
                                <a:pt x="3" y="113"/>
                              </a:lnTo>
                              <a:lnTo>
                                <a:pt x="3" y="55"/>
                              </a:lnTo>
                              <a:lnTo>
                                <a:pt x="3" y="41"/>
                              </a:lnTo>
                              <a:lnTo>
                                <a:pt x="3" y="47"/>
                              </a:lnTo>
                              <a:lnTo>
                                <a:pt x="4" y="73"/>
                              </a:lnTo>
                              <a:lnTo>
                                <a:pt x="4" y="112"/>
                              </a:lnTo>
                              <a:lnTo>
                                <a:pt x="4" y="95"/>
                              </a:lnTo>
                              <a:lnTo>
                                <a:pt x="4" y="54"/>
                              </a:lnTo>
                              <a:lnTo>
                                <a:pt x="4" y="37"/>
                              </a:lnTo>
                              <a:lnTo>
                                <a:pt x="5" y="48"/>
                              </a:lnTo>
                              <a:lnTo>
                                <a:pt x="5" y="81"/>
                              </a:lnTo>
                              <a:lnTo>
                                <a:pt x="5" y="114"/>
                              </a:lnTo>
                              <a:lnTo>
                                <a:pt x="5" y="113"/>
                              </a:lnTo>
                              <a:lnTo>
                                <a:pt x="5" y="90"/>
                              </a:lnTo>
                              <a:lnTo>
                                <a:pt x="5" y="96"/>
                              </a:lnTo>
                              <a:lnTo>
                                <a:pt x="6" y="141"/>
                              </a:lnTo>
                              <a:lnTo>
                                <a:pt x="6" y="134"/>
                              </a:lnTo>
                              <a:lnTo>
                                <a:pt x="6" y="92"/>
                              </a:lnTo>
                              <a:lnTo>
                                <a:pt x="6" y="78"/>
                              </a:lnTo>
                              <a:lnTo>
                                <a:pt x="7" y="83"/>
                              </a:lnTo>
                              <a:lnTo>
                                <a:pt x="7" y="106"/>
                              </a:lnTo>
                              <a:lnTo>
                                <a:pt x="7" y="111"/>
                              </a:lnTo>
                              <a:lnTo>
                                <a:pt x="7" y="67"/>
                              </a:lnTo>
                              <a:lnTo>
                                <a:pt x="7" y="21"/>
                              </a:lnTo>
                              <a:lnTo>
                                <a:pt x="7" y="0"/>
                              </a:lnTo>
                              <a:lnTo>
                                <a:pt x="7" y="7"/>
                              </a:lnTo>
                              <a:lnTo>
                                <a:pt x="8" y="54"/>
                              </a:lnTo>
                              <a:lnTo>
                                <a:pt x="8" y="161"/>
                              </a:lnTo>
                              <a:lnTo>
                                <a:pt x="8" y="77"/>
                              </a:lnTo>
                              <a:lnTo>
                                <a:pt x="8" y="94"/>
                              </a:lnTo>
                              <a:lnTo>
                                <a:pt x="9" y="122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20" name="Freeform 33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659688" y="4275138"/>
                          <a:ext cx="12700" cy="422275"/>
                        </a:xfrm>
                        <a:custGeom>
                          <a:avLst/>
                          <a:gdLst>
                            <a:gd name="T0" fmla="*/ 0 w 8"/>
                            <a:gd name="T1" fmla="*/ 85 h 266"/>
                            <a:gd name="T2" fmla="*/ 0 w 8"/>
                            <a:gd name="T3" fmla="*/ 32 h 266"/>
                            <a:gd name="T4" fmla="*/ 0 w 8"/>
                            <a:gd name="T5" fmla="*/ 27 h 266"/>
                            <a:gd name="T6" fmla="*/ 0 w 8"/>
                            <a:gd name="T7" fmla="*/ 40 h 266"/>
                            <a:gd name="T8" fmla="*/ 0 w 8"/>
                            <a:gd name="T9" fmla="*/ 21 h 266"/>
                            <a:gd name="T10" fmla="*/ 0 w 8"/>
                            <a:gd name="T11" fmla="*/ 4 h 266"/>
                            <a:gd name="T12" fmla="*/ 0 w 8"/>
                            <a:gd name="T13" fmla="*/ 0 h 266"/>
                            <a:gd name="T14" fmla="*/ 1 w 8"/>
                            <a:gd name="T15" fmla="*/ 3 h 266"/>
                            <a:gd name="T16" fmla="*/ 1 w 8"/>
                            <a:gd name="T17" fmla="*/ 15 h 266"/>
                            <a:gd name="T18" fmla="*/ 1 w 8"/>
                            <a:gd name="T19" fmla="*/ 46 h 266"/>
                            <a:gd name="T20" fmla="*/ 1 w 8"/>
                            <a:gd name="T21" fmla="*/ 90 h 266"/>
                            <a:gd name="T22" fmla="*/ 2 w 8"/>
                            <a:gd name="T23" fmla="*/ 133 h 266"/>
                            <a:gd name="T24" fmla="*/ 2 w 8"/>
                            <a:gd name="T25" fmla="*/ 153 h 266"/>
                            <a:gd name="T26" fmla="*/ 2 w 8"/>
                            <a:gd name="T27" fmla="*/ 133 h 266"/>
                            <a:gd name="T28" fmla="*/ 2 w 8"/>
                            <a:gd name="T29" fmla="*/ 143 h 266"/>
                            <a:gd name="T30" fmla="*/ 2 w 8"/>
                            <a:gd name="T31" fmla="*/ 266 h 266"/>
                            <a:gd name="T32" fmla="*/ 2 w 8"/>
                            <a:gd name="T33" fmla="*/ 89 h 266"/>
                            <a:gd name="T34" fmla="*/ 3 w 8"/>
                            <a:gd name="T35" fmla="*/ 32 h 266"/>
                            <a:gd name="T36" fmla="*/ 3 w 8"/>
                            <a:gd name="T37" fmla="*/ 7 h 266"/>
                            <a:gd name="T38" fmla="*/ 3 w 8"/>
                            <a:gd name="T39" fmla="*/ 2 h 266"/>
                            <a:gd name="T40" fmla="*/ 3 w 8"/>
                            <a:gd name="T41" fmla="*/ 5 h 266"/>
                            <a:gd name="T42" fmla="*/ 3 w 8"/>
                            <a:gd name="T43" fmla="*/ 10 h 266"/>
                            <a:gd name="T44" fmla="*/ 3 w 8"/>
                            <a:gd name="T45" fmla="*/ 22 h 266"/>
                            <a:gd name="T46" fmla="*/ 3 w 8"/>
                            <a:gd name="T47" fmla="*/ 29 h 266"/>
                            <a:gd name="T48" fmla="*/ 4 w 8"/>
                            <a:gd name="T49" fmla="*/ 23 h 266"/>
                            <a:gd name="T50" fmla="*/ 4 w 8"/>
                            <a:gd name="T51" fmla="*/ 35 h 266"/>
                            <a:gd name="T52" fmla="*/ 4 w 8"/>
                            <a:gd name="T53" fmla="*/ 52 h 266"/>
                            <a:gd name="T54" fmla="*/ 4 w 8"/>
                            <a:gd name="T55" fmla="*/ 48 h 266"/>
                            <a:gd name="T56" fmla="*/ 5 w 8"/>
                            <a:gd name="T57" fmla="*/ 49 h 266"/>
                            <a:gd name="T58" fmla="*/ 5 w 8"/>
                            <a:gd name="T59" fmla="*/ 50 h 266"/>
                            <a:gd name="T60" fmla="*/ 5 w 8"/>
                            <a:gd name="T61" fmla="*/ 41 h 266"/>
                            <a:gd name="T62" fmla="*/ 5 w 8"/>
                            <a:gd name="T63" fmla="*/ 32 h 266"/>
                            <a:gd name="T64" fmla="*/ 5 w 8"/>
                            <a:gd name="T65" fmla="*/ 30 h 266"/>
                            <a:gd name="T66" fmla="*/ 5 w 8"/>
                            <a:gd name="T67" fmla="*/ 53 h 266"/>
                            <a:gd name="T68" fmla="*/ 5 w 8"/>
                            <a:gd name="T69" fmla="*/ 110 h 266"/>
                            <a:gd name="T70" fmla="*/ 6 w 8"/>
                            <a:gd name="T71" fmla="*/ 88 h 266"/>
                            <a:gd name="T72" fmla="*/ 6 w 8"/>
                            <a:gd name="T73" fmla="*/ 60 h 266"/>
                            <a:gd name="T74" fmla="*/ 6 w 8"/>
                            <a:gd name="T75" fmla="*/ 44 h 266"/>
                            <a:gd name="T76" fmla="*/ 6 w 8"/>
                            <a:gd name="T77" fmla="*/ 60 h 266"/>
                            <a:gd name="T78" fmla="*/ 7 w 8"/>
                            <a:gd name="T79" fmla="*/ 163 h 266"/>
                            <a:gd name="T80" fmla="*/ 7 w 8"/>
                            <a:gd name="T81" fmla="*/ 98 h 266"/>
                            <a:gd name="T82" fmla="*/ 7 w 8"/>
                            <a:gd name="T83" fmla="*/ 78 h 266"/>
                            <a:gd name="T84" fmla="*/ 7 w 8"/>
                            <a:gd name="T85" fmla="*/ 51 h 266"/>
                            <a:gd name="T86" fmla="*/ 7 w 8"/>
                            <a:gd name="T87" fmla="*/ 18 h 266"/>
                            <a:gd name="T88" fmla="*/ 7 w 8"/>
                            <a:gd name="T89" fmla="*/ 9 h 266"/>
                            <a:gd name="T90" fmla="*/ 8 w 8"/>
                            <a:gd name="T91" fmla="*/ 22 h 266"/>
                            <a:gd name="T92" fmla="*/ 8 w 8"/>
                            <a:gd name="T93" fmla="*/ 42 h 266"/>
                            <a:gd name="T94" fmla="*/ 8 w 8"/>
                            <a:gd name="T95" fmla="*/ 45 h 266"/>
                            <a:gd name="T96" fmla="*/ 8 w 8"/>
                            <a:gd name="T97" fmla="*/ 37 h 266"/>
                            <a:gd name="T98" fmla="*/ 8 w 8"/>
                            <a:gd name="T99" fmla="*/ 39 h 26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266">
                              <a:moveTo>
                                <a:pt x="0" y="85"/>
                              </a:moveTo>
                              <a:lnTo>
                                <a:pt x="0" y="32"/>
                              </a:lnTo>
                              <a:lnTo>
                                <a:pt x="0" y="27"/>
                              </a:lnTo>
                              <a:lnTo>
                                <a:pt x="0" y="40"/>
                              </a:lnTo>
                              <a:lnTo>
                                <a:pt x="0" y="21"/>
                              </a:lnTo>
                              <a:lnTo>
                                <a:pt x="0" y="4"/>
                              </a:lnTo>
                              <a:lnTo>
                                <a:pt x="0" y="0"/>
                              </a:lnTo>
                              <a:lnTo>
                                <a:pt x="1" y="3"/>
                              </a:lnTo>
                              <a:lnTo>
                                <a:pt x="1" y="15"/>
                              </a:lnTo>
                              <a:lnTo>
                                <a:pt x="1" y="46"/>
                              </a:lnTo>
                              <a:lnTo>
                                <a:pt x="1" y="90"/>
                              </a:lnTo>
                              <a:lnTo>
                                <a:pt x="2" y="133"/>
                              </a:lnTo>
                              <a:lnTo>
                                <a:pt x="2" y="153"/>
                              </a:lnTo>
                              <a:lnTo>
                                <a:pt x="2" y="133"/>
                              </a:lnTo>
                              <a:lnTo>
                                <a:pt x="2" y="143"/>
                              </a:lnTo>
                              <a:lnTo>
                                <a:pt x="2" y="266"/>
                              </a:lnTo>
                              <a:lnTo>
                                <a:pt x="2" y="89"/>
                              </a:lnTo>
                              <a:lnTo>
                                <a:pt x="3" y="32"/>
                              </a:lnTo>
                              <a:lnTo>
                                <a:pt x="3" y="7"/>
                              </a:lnTo>
                              <a:lnTo>
                                <a:pt x="3" y="2"/>
                              </a:lnTo>
                              <a:lnTo>
                                <a:pt x="3" y="5"/>
                              </a:lnTo>
                              <a:lnTo>
                                <a:pt x="3" y="10"/>
                              </a:lnTo>
                              <a:lnTo>
                                <a:pt x="3" y="22"/>
                              </a:lnTo>
                              <a:lnTo>
                                <a:pt x="3" y="29"/>
                              </a:lnTo>
                              <a:lnTo>
                                <a:pt x="4" y="23"/>
                              </a:lnTo>
                              <a:lnTo>
                                <a:pt x="4" y="35"/>
                              </a:lnTo>
                              <a:lnTo>
                                <a:pt x="4" y="52"/>
                              </a:lnTo>
                              <a:lnTo>
                                <a:pt x="4" y="48"/>
                              </a:lnTo>
                              <a:lnTo>
                                <a:pt x="5" y="49"/>
                              </a:lnTo>
                              <a:lnTo>
                                <a:pt x="5" y="50"/>
                              </a:lnTo>
                              <a:lnTo>
                                <a:pt x="5" y="41"/>
                              </a:lnTo>
                              <a:lnTo>
                                <a:pt x="5" y="32"/>
                              </a:lnTo>
                              <a:lnTo>
                                <a:pt x="5" y="30"/>
                              </a:lnTo>
                              <a:lnTo>
                                <a:pt x="5" y="53"/>
                              </a:lnTo>
                              <a:lnTo>
                                <a:pt x="5" y="110"/>
                              </a:lnTo>
                              <a:lnTo>
                                <a:pt x="6" y="88"/>
                              </a:lnTo>
                              <a:lnTo>
                                <a:pt x="6" y="60"/>
                              </a:lnTo>
                              <a:lnTo>
                                <a:pt x="6" y="44"/>
                              </a:lnTo>
                              <a:lnTo>
                                <a:pt x="6" y="60"/>
                              </a:lnTo>
                              <a:lnTo>
                                <a:pt x="7" y="163"/>
                              </a:lnTo>
                              <a:lnTo>
                                <a:pt x="7" y="98"/>
                              </a:lnTo>
                              <a:lnTo>
                                <a:pt x="7" y="78"/>
                              </a:lnTo>
                              <a:lnTo>
                                <a:pt x="7" y="51"/>
                              </a:lnTo>
                              <a:lnTo>
                                <a:pt x="7" y="18"/>
                              </a:lnTo>
                              <a:lnTo>
                                <a:pt x="7" y="9"/>
                              </a:lnTo>
                              <a:lnTo>
                                <a:pt x="8" y="22"/>
                              </a:lnTo>
                              <a:lnTo>
                                <a:pt x="8" y="42"/>
                              </a:lnTo>
                              <a:lnTo>
                                <a:pt x="8" y="45"/>
                              </a:lnTo>
                              <a:lnTo>
                                <a:pt x="8" y="37"/>
                              </a:lnTo>
                              <a:lnTo>
                                <a:pt x="8" y="39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21" name="Freeform 33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672388" y="4292600"/>
                          <a:ext cx="14288" cy="254000"/>
                        </a:xfrm>
                        <a:custGeom>
                          <a:avLst/>
                          <a:gdLst>
                            <a:gd name="T0" fmla="*/ 0 w 9"/>
                            <a:gd name="T1" fmla="*/ 28 h 160"/>
                            <a:gd name="T2" fmla="*/ 1 w 9"/>
                            <a:gd name="T3" fmla="*/ 46 h 160"/>
                            <a:gd name="T4" fmla="*/ 1 w 9"/>
                            <a:gd name="T5" fmla="*/ 90 h 160"/>
                            <a:gd name="T6" fmla="*/ 1 w 9"/>
                            <a:gd name="T7" fmla="*/ 160 h 160"/>
                            <a:gd name="T8" fmla="*/ 1 w 9"/>
                            <a:gd name="T9" fmla="*/ 148 h 160"/>
                            <a:gd name="T10" fmla="*/ 1 w 9"/>
                            <a:gd name="T11" fmla="*/ 154 h 160"/>
                            <a:gd name="T12" fmla="*/ 1 w 9"/>
                            <a:gd name="T13" fmla="*/ 144 h 160"/>
                            <a:gd name="T14" fmla="*/ 2 w 9"/>
                            <a:gd name="T15" fmla="*/ 133 h 160"/>
                            <a:gd name="T16" fmla="*/ 2 w 9"/>
                            <a:gd name="T17" fmla="*/ 91 h 160"/>
                            <a:gd name="T18" fmla="*/ 2 w 9"/>
                            <a:gd name="T19" fmla="*/ 48 h 160"/>
                            <a:gd name="T20" fmla="*/ 2 w 9"/>
                            <a:gd name="T21" fmla="*/ 25 h 160"/>
                            <a:gd name="T22" fmla="*/ 2 w 9"/>
                            <a:gd name="T23" fmla="*/ 25 h 160"/>
                            <a:gd name="T24" fmla="*/ 2 w 9"/>
                            <a:gd name="T25" fmla="*/ 41 h 160"/>
                            <a:gd name="T26" fmla="*/ 2 w 9"/>
                            <a:gd name="T27" fmla="*/ 25 h 160"/>
                            <a:gd name="T28" fmla="*/ 3 w 9"/>
                            <a:gd name="T29" fmla="*/ 3 h 160"/>
                            <a:gd name="T30" fmla="*/ 3 w 9"/>
                            <a:gd name="T31" fmla="*/ 0 h 160"/>
                            <a:gd name="T32" fmla="*/ 3 w 9"/>
                            <a:gd name="T33" fmla="*/ 8 h 160"/>
                            <a:gd name="T34" fmla="*/ 3 w 9"/>
                            <a:gd name="T35" fmla="*/ 17 h 160"/>
                            <a:gd name="T36" fmla="*/ 4 w 9"/>
                            <a:gd name="T37" fmla="*/ 13 h 160"/>
                            <a:gd name="T38" fmla="*/ 4 w 9"/>
                            <a:gd name="T39" fmla="*/ 4 h 160"/>
                            <a:gd name="T40" fmla="*/ 4 w 9"/>
                            <a:gd name="T41" fmla="*/ 3 h 160"/>
                            <a:gd name="T42" fmla="*/ 4 w 9"/>
                            <a:gd name="T43" fmla="*/ 16 h 160"/>
                            <a:gd name="T44" fmla="*/ 4 w 9"/>
                            <a:gd name="T45" fmla="*/ 53 h 160"/>
                            <a:gd name="T46" fmla="*/ 4 w 9"/>
                            <a:gd name="T47" fmla="*/ 62 h 160"/>
                            <a:gd name="T48" fmla="*/ 5 w 9"/>
                            <a:gd name="T49" fmla="*/ 32 h 160"/>
                            <a:gd name="T50" fmla="*/ 5 w 9"/>
                            <a:gd name="T51" fmla="*/ 23 h 160"/>
                            <a:gd name="T52" fmla="*/ 5 w 9"/>
                            <a:gd name="T53" fmla="*/ 12 h 160"/>
                            <a:gd name="T54" fmla="*/ 5 w 9"/>
                            <a:gd name="T55" fmla="*/ 4 h 160"/>
                            <a:gd name="T56" fmla="*/ 5 w 9"/>
                            <a:gd name="T57" fmla="*/ 11 h 160"/>
                            <a:gd name="T58" fmla="*/ 6 w 9"/>
                            <a:gd name="T59" fmla="*/ 39 h 160"/>
                            <a:gd name="T60" fmla="*/ 6 w 9"/>
                            <a:gd name="T61" fmla="*/ 65 h 160"/>
                            <a:gd name="T62" fmla="*/ 6 w 9"/>
                            <a:gd name="T63" fmla="*/ 41 h 160"/>
                            <a:gd name="T64" fmla="*/ 6 w 9"/>
                            <a:gd name="T65" fmla="*/ 22 h 160"/>
                            <a:gd name="T66" fmla="*/ 6 w 9"/>
                            <a:gd name="T67" fmla="*/ 23 h 160"/>
                            <a:gd name="T68" fmla="*/ 6 w 9"/>
                            <a:gd name="T69" fmla="*/ 38 h 160"/>
                            <a:gd name="T70" fmla="*/ 7 w 9"/>
                            <a:gd name="T71" fmla="*/ 37 h 160"/>
                            <a:gd name="T72" fmla="*/ 7 w 9"/>
                            <a:gd name="T73" fmla="*/ 29 h 160"/>
                            <a:gd name="T74" fmla="*/ 7 w 9"/>
                            <a:gd name="T75" fmla="*/ 29 h 160"/>
                            <a:gd name="T76" fmla="*/ 7 w 9"/>
                            <a:gd name="T77" fmla="*/ 31 h 160"/>
                            <a:gd name="T78" fmla="*/ 8 w 9"/>
                            <a:gd name="T79" fmla="*/ 45 h 160"/>
                            <a:gd name="T80" fmla="*/ 8 w 9"/>
                            <a:gd name="T81" fmla="*/ 120 h 160"/>
                            <a:gd name="T82" fmla="*/ 8 w 9"/>
                            <a:gd name="T83" fmla="*/ 59 h 160"/>
                            <a:gd name="T84" fmla="*/ 8 w 9"/>
                            <a:gd name="T85" fmla="*/ 10 h 160"/>
                            <a:gd name="T86" fmla="*/ 8 w 9"/>
                            <a:gd name="T87" fmla="*/ 2 h 160"/>
                            <a:gd name="T88" fmla="*/ 8 w 9"/>
                            <a:gd name="T89" fmla="*/ 16 h 160"/>
                            <a:gd name="T90" fmla="*/ 8 w 9"/>
                            <a:gd name="T91" fmla="*/ 40 h 160"/>
                            <a:gd name="T92" fmla="*/ 9 w 9"/>
                            <a:gd name="T93" fmla="*/ 66 h 160"/>
                            <a:gd name="T94" fmla="*/ 9 w 9"/>
                            <a:gd name="T95" fmla="*/ 79 h 160"/>
                            <a:gd name="T96" fmla="*/ 9 w 9"/>
                            <a:gd name="T97" fmla="*/ 66 h 160"/>
                            <a:gd name="T98" fmla="*/ 9 w 9"/>
                            <a:gd name="T99" fmla="*/ 48 h 16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60">
                              <a:moveTo>
                                <a:pt x="0" y="28"/>
                              </a:moveTo>
                              <a:lnTo>
                                <a:pt x="1" y="46"/>
                              </a:lnTo>
                              <a:lnTo>
                                <a:pt x="1" y="90"/>
                              </a:lnTo>
                              <a:lnTo>
                                <a:pt x="1" y="160"/>
                              </a:lnTo>
                              <a:lnTo>
                                <a:pt x="1" y="148"/>
                              </a:lnTo>
                              <a:lnTo>
                                <a:pt x="1" y="154"/>
                              </a:lnTo>
                              <a:lnTo>
                                <a:pt x="1" y="144"/>
                              </a:lnTo>
                              <a:lnTo>
                                <a:pt x="2" y="133"/>
                              </a:lnTo>
                              <a:lnTo>
                                <a:pt x="2" y="91"/>
                              </a:lnTo>
                              <a:lnTo>
                                <a:pt x="2" y="48"/>
                              </a:lnTo>
                              <a:lnTo>
                                <a:pt x="2" y="25"/>
                              </a:lnTo>
                              <a:lnTo>
                                <a:pt x="2" y="25"/>
                              </a:lnTo>
                              <a:lnTo>
                                <a:pt x="2" y="41"/>
                              </a:lnTo>
                              <a:lnTo>
                                <a:pt x="2" y="25"/>
                              </a:lnTo>
                              <a:lnTo>
                                <a:pt x="3" y="3"/>
                              </a:lnTo>
                              <a:lnTo>
                                <a:pt x="3" y="0"/>
                              </a:lnTo>
                              <a:lnTo>
                                <a:pt x="3" y="8"/>
                              </a:lnTo>
                              <a:lnTo>
                                <a:pt x="3" y="17"/>
                              </a:lnTo>
                              <a:lnTo>
                                <a:pt x="4" y="13"/>
                              </a:lnTo>
                              <a:lnTo>
                                <a:pt x="4" y="4"/>
                              </a:lnTo>
                              <a:lnTo>
                                <a:pt x="4" y="3"/>
                              </a:lnTo>
                              <a:lnTo>
                                <a:pt x="4" y="16"/>
                              </a:lnTo>
                              <a:lnTo>
                                <a:pt x="4" y="53"/>
                              </a:lnTo>
                              <a:lnTo>
                                <a:pt x="4" y="62"/>
                              </a:lnTo>
                              <a:lnTo>
                                <a:pt x="5" y="32"/>
                              </a:lnTo>
                              <a:lnTo>
                                <a:pt x="5" y="23"/>
                              </a:lnTo>
                              <a:lnTo>
                                <a:pt x="5" y="12"/>
                              </a:lnTo>
                              <a:lnTo>
                                <a:pt x="5" y="4"/>
                              </a:lnTo>
                              <a:lnTo>
                                <a:pt x="5" y="11"/>
                              </a:lnTo>
                              <a:lnTo>
                                <a:pt x="6" y="39"/>
                              </a:lnTo>
                              <a:lnTo>
                                <a:pt x="6" y="65"/>
                              </a:lnTo>
                              <a:lnTo>
                                <a:pt x="6" y="41"/>
                              </a:lnTo>
                              <a:lnTo>
                                <a:pt x="6" y="22"/>
                              </a:lnTo>
                              <a:lnTo>
                                <a:pt x="6" y="23"/>
                              </a:lnTo>
                              <a:lnTo>
                                <a:pt x="6" y="38"/>
                              </a:lnTo>
                              <a:lnTo>
                                <a:pt x="7" y="37"/>
                              </a:lnTo>
                              <a:lnTo>
                                <a:pt x="7" y="29"/>
                              </a:lnTo>
                              <a:lnTo>
                                <a:pt x="7" y="29"/>
                              </a:lnTo>
                              <a:lnTo>
                                <a:pt x="7" y="31"/>
                              </a:lnTo>
                              <a:lnTo>
                                <a:pt x="8" y="45"/>
                              </a:lnTo>
                              <a:lnTo>
                                <a:pt x="8" y="120"/>
                              </a:lnTo>
                              <a:lnTo>
                                <a:pt x="8" y="59"/>
                              </a:lnTo>
                              <a:lnTo>
                                <a:pt x="8" y="10"/>
                              </a:lnTo>
                              <a:lnTo>
                                <a:pt x="8" y="2"/>
                              </a:lnTo>
                              <a:lnTo>
                                <a:pt x="8" y="16"/>
                              </a:lnTo>
                              <a:lnTo>
                                <a:pt x="8" y="40"/>
                              </a:lnTo>
                              <a:lnTo>
                                <a:pt x="9" y="66"/>
                              </a:lnTo>
                              <a:lnTo>
                                <a:pt x="9" y="79"/>
                              </a:lnTo>
                              <a:lnTo>
                                <a:pt x="9" y="66"/>
                              </a:lnTo>
                              <a:lnTo>
                                <a:pt x="9" y="48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22" name="Freeform 33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686676" y="4275138"/>
                          <a:ext cx="14288" cy="407988"/>
                        </a:xfrm>
                        <a:custGeom>
                          <a:avLst/>
                          <a:gdLst>
                            <a:gd name="T0" fmla="*/ 0 w 9"/>
                            <a:gd name="T1" fmla="*/ 59 h 257"/>
                            <a:gd name="T2" fmla="*/ 0 w 9"/>
                            <a:gd name="T3" fmla="*/ 71 h 257"/>
                            <a:gd name="T4" fmla="*/ 0 w 9"/>
                            <a:gd name="T5" fmla="*/ 136 h 257"/>
                            <a:gd name="T6" fmla="*/ 1 w 9"/>
                            <a:gd name="T7" fmla="*/ 139 h 257"/>
                            <a:gd name="T8" fmla="*/ 1 w 9"/>
                            <a:gd name="T9" fmla="*/ 133 h 257"/>
                            <a:gd name="T10" fmla="*/ 1 w 9"/>
                            <a:gd name="T11" fmla="*/ 163 h 257"/>
                            <a:gd name="T12" fmla="*/ 1 w 9"/>
                            <a:gd name="T13" fmla="*/ 72 h 257"/>
                            <a:gd name="T14" fmla="*/ 2 w 9"/>
                            <a:gd name="T15" fmla="*/ 43 h 257"/>
                            <a:gd name="T16" fmla="*/ 2 w 9"/>
                            <a:gd name="T17" fmla="*/ 39 h 257"/>
                            <a:gd name="T18" fmla="*/ 2 w 9"/>
                            <a:gd name="T19" fmla="*/ 49 h 257"/>
                            <a:gd name="T20" fmla="*/ 2 w 9"/>
                            <a:gd name="T21" fmla="*/ 40 h 257"/>
                            <a:gd name="T22" fmla="*/ 2 w 9"/>
                            <a:gd name="T23" fmla="*/ 25 h 257"/>
                            <a:gd name="T24" fmla="*/ 2 w 9"/>
                            <a:gd name="T25" fmla="*/ 23 h 257"/>
                            <a:gd name="T26" fmla="*/ 2 w 9"/>
                            <a:gd name="T27" fmla="*/ 20 h 257"/>
                            <a:gd name="T28" fmla="*/ 3 w 9"/>
                            <a:gd name="T29" fmla="*/ 11 h 257"/>
                            <a:gd name="T30" fmla="*/ 3 w 9"/>
                            <a:gd name="T31" fmla="*/ 9 h 257"/>
                            <a:gd name="T32" fmla="*/ 3 w 9"/>
                            <a:gd name="T33" fmla="*/ 20 h 257"/>
                            <a:gd name="T34" fmla="*/ 3 w 9"/>
                            <a:gd name="T35" fmla="*/ 30 h 257"/>
                            <a:gd name="T36" fmla="*/ 4 w 9"/>
                            <a:gd name="T37" fmla="*/ 31 h 257"/>
                            <a:gd name="T38" fmla="*/ 4 w 9"/>
                            <a:gd name="T39" fmla="*/ 40 h 257"/>
                            <a:gd name="T40" fmla="*/ 4 w 9"/>
                            <a:gd name="T41" fmla="*/ 60 h 257"/>
                            <a:gd name="T42" fmla="*/ 4 w 9"/>
                            <a:gd name="T43" fmla="*/ 44 h 257"/>
                            <a:gd name="T44" fmla="*/ 4 w 9"/>
                            <a:gd name="T45" fmla="*/ 47 h 257"/>
                            <a:gd name="T46" fmla="*/ 4 w 9"/>
                            <a:gd name="T47" fmla="*/ 59 h 257"/>
                            <a:gd name="T48" fmla="*/ 4 w 9"/>
                            <a:gd name="T49" fmla="*/ 11 h 257"/>
                            <a:gd name="T50" fmla="*/ 5 w 9"/>
                            <a:gd name="T51" fmla="*/ 0 h 257"/>
                            <a:gd name="T52" fmla="*/ 5 w 9"/>
                            <a:gd name="T53" fmla="*/ 20 h 257"/>
                            <a:gd name="T54" fmla="*/ 5 w 9"/>
                            <a:gd name="T55" fmla="*/ 69 h 257"/>
                            <a:gd name="T56" fmla="*/ 5 w 9"/>
                            <a:gd name="T57" fmla="*/ 257 h 257"/>
                            <a:gd name="T58" fmla="*/ 6 w 9"/>
                            <a:gd name="T59" fmla="*/ 91 h 257"/>
                            <a:gd name="T60" fmla="*/ 6 w 9"/>
                            <a:gd name="T61" fmla="*/ 58 h 257"/>
                            <a:gd name="T62" fmla="*/ 6 w 9"/>
                            <a:gd name="T63" fmla="*/ 42 h 257"/>
                            <a:gd name="T64" fmla="*/ 6 w 9"/>
                            <a:gd name="T65" fmla="*/ 33 h 257"/>
                            <a:gd name="T66" fmla="*/ 6 w 9"/>
                            <a:gd name="T67" fmla="*/ 40 h 257"/>
                            <a:gd name="T68" fmla="*/ 6 w 9"/>
                            <a:gd name="T69" fmla="*/ 52 h 257"/>
                            <a:gd name="T70" fmla="*/ 7 w 9"/>
                            <a:gd name="T71" fmla="*/ 42 h 257"/>
                            <a:gd name="T72" fmla="*/ 7 w 9"/>
                            <a:gd name="T73" fmla="*/ 29 h 257"/>
                            <a:gd name="T74" fmla="*/ 7 w 9"/>
                            <a:gd name="T75" fmla="*/ 35 h 257"/>
                            <a:gd name="T76" fmla="*/ 7 w 9"/>
                            <a:gd name="T77" fmla="*/ 61 h 257"/>
                            <a:gd name="T78" fmla="*/ 7 w 9"/>
                            <a:gd name="T79" fmla="*/ 94 h 257"/>
                            <a:gd name="T80" fmla="*/ 7 w 9"/>
                            <a:gd name="T81" fmla="*/ 78 h 257"/>
                            <a:gd name="T82" fmla="*/ 7 w 9"/>
                            <a:gd name="T83" fmla="*/ 30 h 257"/>
                            <a:gd name="T84" fmla="*/ 8 w 9"/>
                            <a:gd name="T85" fmla="*/ 10 h 257"/>
                            <a:gd name="T86" fmla="*/ 8 w 9"/>
                            <a:gd name="T87" fmla="*/ 16 h 257"/>
                            <a:gd name="T88" fmla="*/ 8 w 9"/>
                            <a:gd name="T89" fmla="*/ 34 h 257"/>
                            <a:gd name="T90" fmla="*/ 8 w 9"/>
                            <a:gd name="T91" fmla="*/ 34 h 257"/>
                            <a:gd name="T92" fmla="*/ 9 w 9"/>
                            <a:gd name="T93" fmla="*/ 43 h 257"/>
                            <a:gd name="T94" fmla="*/ 9 w 9"/>
                            <a:gd name="T95" fmla="*/ 85 h 257"/>
                            <a:gd name="T96" fmla="*/ 9 w 9"/>
                            <a:gd name="T97" fmla="*/ 80 h 257"/>
                            <a:gd name="T98" fmla="*/ 9 w 9"/>
                            <a:gd name="T99" fmla="*/ 80 h 25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57">
                              <a:moveTo>
                                <a:pt x="0" y="59"/>
                              </a:moveTo>
                              <a:lnTo>
                                <a:pt x="0" y="71"/>
                              </a:lnTo>
                              <a:lnTo>
                                <a:pt x="0" y="136"/>
                              </a:lnTo>
                              <a:lnTo>
                                <a:pt x="1" y="139"/>
                              </a:lnTo>
                              <a:lnTo>
                                <a:pt x="1" y="133"/>
                              </a:lnTo>
                              <a:lnTo>
                                <a:pt x="1" y="163"/>
                              </a:lnTo>
                              <a:lnTo>
                                <a:pt x="1" y="72"/>
                              </a:lnTo>
                              <a:lnTo>
                                <a:pt x="2" y="43"/>
                              </a:lnTo>
                              <a:lnTo>
                                <a:pt x="2" y="39"/>
                              </a:lnTo>
                              <a:lnTo>
                                <a:pt x="2" y="49"/>
                              </a:lnTo>
                              <a:lnTo>
                                <a:pt x="2" y="40"/>
                              </a:lnTo>
                              <a:lnTo>
                                <a:pt x="2" y="25"/>
                              </a:lnTo>
                              <a:lnTo>
                                <a:pt x="2" y="23"/>
                              </a:lnTo>
                              <a:lnTo>
                                <a:pt x="2" y="20"/>
                              </a:lnTo>
                              <a:lnTo>
                                <a:pt x="3" y="11"/>
                              </a:lnTo>
                              <a:lnTo>
                                <a:pt x="3" y="9"/>
                              </a:lnTo>
                              <a:lnTo>
                                <a:pt x="3" y="20"/>
                              </a:lnTo>
                              <a:lnTo>
                                <a:pt x="3" y="30"/>
                              </a:lnTo>
                              <a:lnTo>
                                <a:pt x="4" y="31"/>
                              </a:lnTo>
                              <a:lnTo>
                                <a:pt x="4" y="40"/>
                              </a:lnTo>
                              <a:lnTo>
                                <a:pt x="4" y="60"/>
                              </a:lnTo>
                              <a:lnTo>
                                <a:pt x="4" y="44"/>
                              </a:lnTo>
                              <a:lnTo>
                                <a:pt x="4" y="47"/>
                              </a:lnTo>
                              <a:lnTo>
                                <a:pt x="4" y="59"/>
                              </a:lnTo>
                              <a:lnTo>
                                <a:pt x="4" y="11"/>
                              </a:lnTo>
                              <a:lnTo>
                                <a:pt x="5" y="0"/>
                              </a:lnTo>
                              <a:lnTo>
                                <a:pt x="5" y="20"/>
                              </a:lnTo>
                              <a:lnTo>
                                <a:pt x="5" y="69"/>
                              </a:lnTo>
                              <a:lnTo>
                                <a:pt x="5" y="257"/>
                              </a:lnTo>
                              <a:lnTo>
                                <a:pt x="6" y="91"/>
                              </a:lnTo>
                              <a:lnTo>
                                <a:pt x="6" y="58"/>
                              </a:lnTo>
                              <a:lnTo>
                                <a:pt x="6" y="42"/>
                              </a:lnTo>
                              <a:lnTo>
                                <a:pt x="6" y="33"/>
                              </a:lnTo>
                              <a:lnTo>
                                <a:pt x="6" y="40"/>
                              </a:lnTo>
                              <a:lnTo>
                                <a:pt x="6" y="52"/>
                              </a:lnTo>
                              <a:lnTo>
                                <a:pt x="7" y="42"/>
                              </a:lnTo>
                              <a:lnTo>
                                <a:pt x="7" y="29"/>
                              </a:lnTo>
                              <a:lnTo>
                                <a:pt x="7" y="35"/>
                              </a:lnTo>
                              <a:lnTo>
                                <a:pt x="7" y="61"/>
                              </a:lnTo>
                              <a:lnTo>
                                <a:pt x="7" y="94"/>
                              </a:lnTo>
                              <a:lnTo>
                                <a:pt x="7" y="78"/>
                              </a:lnTo>
                              <a:lnTo>
                                <a:pt x="7" y="30"/>
                              </a:lnTo>
                              <a:lnTo>
                                <a:pt x="8" y="10"/>
                              </a:lnTo>
                              <a:lnTo>
                                <a:pt x="8" y="16"/>
                              </a:lnTo>
                              <a:lnTo>
                                <a:pt x="8" y="34"/>
                              </a:lnTo>
                              <a:lnTo>
                                <a:pt x="8" y="34"/>
                              </a:lnTo>
                              <a:lnTo>
                                <a:pt x="9" y="43"/>
                              </a:lnTo>
                              <a:lnTo>
                                <a:pt x="9" y="85"/>
                              </a:lnTo>
                              <a:lnTo>
                                <a:pt x="9" y="80"/>
                              </a:lnTo>
                              <a:lnTo>
                                <a:pt x="9" y="80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23" name="Freeform 34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700963" y="4267200"/>
                          <a:ext cx="14288" cy="233363"/>
                        </a:xfrm>
                        <a:custGeom>
                          <a:avLst/>
                          <a:gdLst>
                            <a:gd name="T0" fmla="*/ 0 w 9"/>
                            <a:gd name="T1" fmla="*/ 85 h 147"/>
                            <a:gd name="T2" fmla="*/ 0 w 9"/>
                            <a:gd name="T3" fmla="*/ 147 h 147"/>
                            <a:gd name="T4" fmla="*/ 0 w 9"/>
                            <a:gd name="T5" fmla="*/ 114 h 147"/>
                            <a:gd name="T6" fmla="*/ 0 w 9"/>
                            <a:gd name="T7" fmla="*/ 111 h 147"/>
                            <a:gd name="T8" fmla="*/ 1 w 9"/>
                            <a:gd name="T9" fmla="*/ 138 h 147"/>
                            <a:gd name="T10" fmla="*/ 1 w 9"/>
                            <a:gd name="T11" fmla="*/ 111 h 147"/>
                            <a:gd name="T12" fmla="*/ 1 w 9"/>
                            <a:gd name="T13" fmla="*/ 74 h 147"/>
                            <a:gd name="T14" fmla="*/ 1 w 9"/>
                            <a:gd name="T15" fmla="*/ 72 h 147"/>
                            <a:gd name="T16" fmla="*/ 2 w 9"/>
                            <a:gd name="T17" fmla="*/ 119 h 147"/>
                            <a:gd name="T18" fmla="*/ 2 w 9"/>
                            <a:gd name="T19" fmla="*/ 116 h 147"/>
                            <a:gd name="T20" fmla="*/ 2 w 9"/>
                            <a:gd name="T21" fmla="*/ 71 h 147"/>
                            <a:gd name="T22" fmla="*/ 2 w 9"/>
                            <a:gd name="T23" fmla="*/ 62 h 147"/>
                            <a:gd name="T24" fmla="*/ 2 w 9"/>
                            <a:gd name="T25" fmla="*/ 53 h 147"/>
                            <a:gd name="T26" fmla="*/ 2 w 9"/>
                            <a:gd name="T27" fmla="*/ 33 h 147"/>
                            <a:gd name="T28" fmla="*/ 3 w 9"/>
                            <a:gd name="T29" fmla="*/ 22 h 147"/>
                            <a:gd name="T30" fmla="*/ 3 w 9"/>
                            <a:gd name="T31" fmla="*/ 32 h 147"/>
                            <a:gd name="T32" fmla="*/ 3 w 9"/>
                            <a:gd name="T33" fmla="*/ 64 h 147"/>
                            <a:gd name="T34" fmla="*/ 3 w 9"/>
                            <a:gd name="T35" fmla="*/ 40 h 147"/>
                            <a:gd name="T36" fmla="*/ 3 w 9"/>
                            <a:gd name="T37" fmla="*/ 8 h 147"/>
                            <a:gd name="T38" fmla="*/ 4 w 9"/>
                            <a:gd name="T39" fmla="*/ 0 h 147"/>
                            <a:gd name="T40" fmla="*/ 4 w 9"/>
                            <a:gd name="T41" fmla="*/ 12 h 147"/>
                            <a:gd name="T42" fmla="*/ 4 w 9"/>
                            <a:gd name="T43" fmla="*/ 40 h 147"/>
                            <a:gd name="T44" fmla="*/ 4 w 9"/>
                            <a:gd name="T45" fmla="*/ 43 h 147"/>
                            <a:gd name="T46" fmla="*/ 4 w 9"/>
                            <a:gd name="T47" fmla="*/ 23 h 147"/>
                            <a:gd name="T48" fmla="*/ 4 w 9"/>
                            <a:gd name="T49" fmla="*/ 20 h 147"/>
                            <a:gd name="T50" fmla="*/ 5 w 9"/>
                            <a:gd name="T51" fmla="*/ 35 h 147"/>
                            <a:gd name="T52" fmla="*/ 5 w 9"/>
                            <a:gd name="T53" fmla="*/ 63 h 147"/>
                            <a:gd name="T54" fmla="*/ 5 w 9"/>
                            <a:gd name="T55" fmla="*/ 79 h 147"/>
                            <a:gd name="T56" fmla="*/ 5 w 9"/>
                            <a:gd name="T57" fmla="*/ 73 h 147"/>
                            <a:gd name="T58" fmla="*/ 6 w 9"/>
                            <a:gd name="T59" fmla="*/ 77 h 147"/>
                            <a:gd name="T60" fmla="*/ 6 w 9"/>
                            <a:gd name="T61" fmla="*/ 97 h 147"/>
                            <a:gd name="T62" fmla="*/ 6 w 9"/>
                            <a:gd name="T63" fmla="*/ 95 h 147"/>
                            <a:gd name="T64" fmla="*/ 6 w 9"/>
                            <a:gd name="T65" fmla="*/ 90 h 147"/>
                            <a:gd name="T66" fmla="*/ 6 w 9"/>
                            <a:gd name="T67" fmla="*/ 137 h 147"/>
                            <a:gd name="T68" fmla="*/ 6 w 9"/>
                            <a:gd name="T69" fmla="*/ 134 h 147"/>
                            <a:gd name="T70" fmla="*/ 6 w 9"/>
                            <a:gd name="T71" fmla="*/ 102 h 147"/>
                            <a:gd name="T72" fmla="*/ 7 w 9"/>
                            <a:gd name="T73" fmla="*/ 122 h 147"/>
                            <a:gd name="T74" fmla="*/ 7 w 9"/>
                            <a:gd name="T75" fmla="*/ 65 h 147"/>
                            <a:gd name="T76" fmla="*/ 7 w 9"/>
                            <a:gd name="T77" fmla="*/ 48 h 147"/>
                            <a:gd name="T78" fmla="*/ 7 w 9"/>
                            <a:gd name="T79" fmla="*/ 69 h 147"/>
                            <a:gd name="T80" fmla="*/ 7 w 9"/>
                            <a:gd name="T81" fmla="*/ 67 h 147"/>
                            <a:gd name="T82" fmla="*/ 7 w 9"/>
                            <a:gd name="T83" fmla="*/ 38 h 147"/>
                            <a:gd name="T84" fmla="*/ 8 w 9"/>
                            <a:gd name="T85" fmla="*/ 35 h 147"/>
                            <a:gd name="T86" fmla="*/ 8 w 9"/>
                            <a:gd name="T87" fmla="*/ 51 h 147"/>
                            <a:gd name="T88" fmla="*/ 8 w 9"/>
                            <a:gd name="T89" fmla="*/ 78 h 147"/>
                            <a:gd name="T90" fmla="*/ 8 w 9"/>
                            <a:gd name="T91" fmla="*/ 99 h 147"/>
                            <a:gd name="T92" fmla="*/ 8 w 9"/>
                            <a:gd name="T93" fmla="*/ 86 h 147"/>
                            <a:gd name="T94" fmla="*/ 9 w 9"/>
                            <a:gd name="T95" fmla="*/ 63 h 147"/>
                            <a:gd name="T96" fmla="*/ 9 w 9"/>
                            <a:gd name="T97" fmla="*/ 44 h 147"/>
                            <a:gd name="T98" fmla="*/ 9 w 9"/>
                            <a:gd name="T99" fmla="*/ 33 h 14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47">
                              <a:moveTo>
                                <a:pt x="0" y="85"/>
                              </a:moveTo>
                              <a:lnTo>
                                <a:pt x="0" y="147"/>
                              </a:lnTo>
                              <a:lnTo>
                                <a:pt x="0" y="114"/>
                              </a:lnTo>
                              <a:lnTo>
                                <a:pt x="0" y="111"/>
                              </a:lnTo>
                              <a:lnTo>
                                <a:pt x="1" y="138"/>
                              </a:lnTo>
                              <a:lnTo>
                                <a:pt x="1" y="111"/>
                              </a:lnTo>
                              <a:lnTo>
                                <a:pt x="1" y="74"/>
                              </a:lnTo>
                              <a:lnTo>
                                <a:pt x="1" y="72"/>
                              </a:lnTo>
                              <a:lnTo>
                                <a:pt x="2" y="119"/>
                              </a:lnTo>
                              <a:lnTo>
                                <a:pt x="2" y="116"/>
                              </a:lnTo>
                              <a:lnTo>
                                <a:pt x="2" y="71"/>
                              </a:lnTo>
                              <a:lnTo>
                                <a:pt x="2" y="62"/>
                              </a:lnTo>
                              <a:lnTo>
                                <a:pt x="2" y="53"/>
                              </a:lnTo>
                              <a:lnTo>
                                <a:pt x="2" y="33"/>
                              </a:lnTo>
                              <a:lnTo>
                                <a:pt x="3" y="22"/>
                              </a:lnTo>
                              <a:lnTo>
                                <a:pt x="3" y="32"/>
                              </a:lnTo>
                              <a:lnTo>
                                <a:pt x="3" y="64"/>
                              </a:lnTo>
                              <a:lnTo>
                                <a:pt x="3" y="40"/>
                              </a:lnTo>
                              <a:lnTo>
                                <a:pt x="3" y="8"/>
                              </a:lnTo>
                              <a:lnTo>
                                <a:pt x="4" y="0"/>
                              </a:lnTo>
                              <a:lnTo>
                                <a:pt x="4" y="12"/>
                              </a:lnTo>
                              <a:lnTo>
                                <a:pt x="4" y="40"/>
                              </a:lnTo>
                              <a:lnTo>
                                <a:pt x="4" y="43"/>
                              </a:lnTo>
                              <a:lnTo>
                                <a:pt x="4" y="23"/>
                              </a:lnTo>
                              <a:lnTo>
                                <a:pt x="4" y="20"/>
                              </a:lnTo>
                              <a:lnTo>
                                <a:pt x="5" y="35"/>
                              </a:lnTo>
                              <a:lnTo>
                                <a:pt x="5" y="63"/>
                              </a:lnTo>
                              <a:lnTo>
                                <a:pt x="5" y="79"/>
                              </a:lnTo>
                              <a:lnTo>
                                <a:pt x="5" y="73"/>
                              </a:lnTo>
                              <a:lnTo>
                                <a:pt x="6" y="77"/>
                              </a:lnTo>
                              <a:lnTo>
                                <a:pt x="6" y="97"/>
                              </a:lnTo>
                              <a:lnTo>
                                <a:pt x="6" y="95"/>
                              </a:lnTo>
                              <a:lnTo>
                                <a:pt x="6" y="90"/>
                              </a:lnTo>
                              <a:lnTo>
                                <a:pt x="6" y="137"/>
                              </a:lnTo>
                              <a:lnTo>
                                <a:pt x="6" y="134"/>
                              </a:lnTo>
                              <a:lnTo>
                                <a:pt x="6" y="102"/>
                              </a:lnTo>
                              <a:lnTo>
                                <a:pt x="7" y="122"/>
                              </a:lnTo>
                              <a:lnTo>
                                <a:pt x="7" y="65"/>
                              </a:lnTo>
                              <a:lnTo>
                                <a:pt x="7" y="48"/>
                              </a:lnTo>
                              <a:lnTo>
                                <a:pt x="7" y="69"/>
                              </a:lnTo>
                              <a:lnTo>
                                <a:pt x="7" y="67"/>
                              </a:lnTo>
                              <a:lnTo>
                                <a:pt x="7" y="38"/>
                              </a:lnTo>
                              <a:lnTo>
                                <a:pt x="8" y="35"/>
                              </a:lnTo>
                              <a:lnTo>
                                <a:pt x="8" y="51"/>
                              </a:lnTo>
                              <a:lnTo>
                                <a:pt x="8" y="78"/>
                              </a:lnTo>
                              <a:lnTo>
                                <a:pt x="8" y="99"/>
                              </a:lnTo>
                              <a:lnTo>
                                <a:pt x="8" y="86"/>
                              </a:lnTo>
                              <a:lnTo>
                                <a:pt x="9" y="63"/>
                              </a:lnTo>
                              <a:lnTo>
                                <a:pt x="9" y="44"/>
                              </a:lnTo>
                              <a:lnTo>
                                <a:pt x="9" y="33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24" name="Freeform 34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715251" y="4265613"/>
                          <a:ext cx="14288" cy="319088"/>
                        </a:xfrm>
                        <a:custGeom>
                          <a:avLst/>
                          <a:gdLst>
                            <a:gd name="T0" fmla="*/ 0 w 9"/>
                            <a:gd name="T1" fmla="*/ 34 h 201"/>
                            <a:gd name="T2" fmla="*/ 0 w 9"/>
                            <a:gd name="T3" fmla="*/ 45 h 201"/>
                            <a:gd name="T4" fmla="*/ 0 w 9"/>
                            <a:gd name="T5" fmla="*/ 69 h 201"/>
                            <a:gd name="T6" fmla="*/ 0 w 9"/>
                            <a:gd name="T7" fmla="*/ 57 h 201"/>
                            <a:gd name="T8" fmla="*/ 1 w 9"/>
                            <a:gd name="T9" fmla="*/ 44 h 201"/>
                            <a:gd name="T10" fmla="*/ 1 w 9"/>
                            <a:gd name="T11" fmla="*/ 43 h 201"/>
                            <a:gd name="T12" fmla="*/ 1 w 9"/>
                            <a:gd name="T13" fmla="*/ 36 h 201"/>
                            <a:gd name="T14" fmla="*/ 1 w 9"/>
                            <a:gd name="T15" fmla="*/ 27 h 201"/>
                            <a:gd name="T16" fmla="*/ 2 w 9"/>
                            <a:gd name="T17" fmla="*/ 31 h 201"/>
                            <a:gd name="T18" fmla="*/ 2 w 9"/>
                            <a:gd name="T19" fmla="*/ 57 h 201"/>
                            <a:gd name="T20" fmla="*/ 2 w 9"/>
                            <a:gd name="T21" fmla="*/ 93 h 201"/>
                            <a:gd name="T22" fmla="*/ 2 w 9"/>
                            <a:gd name="T23" fmla="*/ 31 h 201"/>
                            <a:gd name="T24" fmla="*/ 2 w 9"/>
                            <a:gd name="T25" fmla="*/ 11 h 201"/>
                            <a:gd name="T26" fmla="*/ 2 w 9"/>
                            <a:gd name="T27" fmla="*/ 31 h 201"/>
                            <a:gd name="T28" fmla="*/ 2 w 9"/>
                            <a:gd name="T29" fmla="*/ 147 h 201"/>
                            <a:gd name="T30" fmla="*/ 3 w 9"/>
                            <a:gd name="T31" fmla="*/ 64 h 201"/>
                            <a:gd name="T32" fmla="*/ 3 w 9"/>
                            <a:gd name="T33" fmla="*/ 45 h 201"/>
                            <a:gd name="T34" fmla="*/ 3 w 9"/>
                            <a:gd name="T35" fmla="*/ 81 h 201"/>
                            <a:gd name="T36" fmla="*/ 3 w 9"/>
                            <a:gd name="T37" fmla="*/ 185 h 201"/>
                            <a:gd name="T38" fmla="*/ 4 w 9"/>
                            <a:gd name="T39" fmla="*/ 173 h 201"/>
                            <a:gd name="T40" fmla="*/ 4 w 9"/>
                            <a:gd name="T41" fmla="*/ 76 h 201"/>
                            <a:gd name="T42" fmla="*/ 4 w 9"/>
                            <a:gd name="T43" fmla="*/ 28 h 201"/>
                            <a:gd name="T44" fmla="*/ 4 w 9"/>
                            <a:gd name="T45" fmla="*/ 5 h 201"/>
                            <a:gd name="T46" fmla="*/ 4 w 9"/>
                            <a:gd name="T47" fmla="*/ 0 h 201"/>
                            <a:gd name="T48" fmla="*/ 4 w 9"/>
                            <a:gd name="T49" fmla="*/ 11 h 201"/>
                            <a:gd name="T50" fmla="*/ 5 w 9"/>
                            <a:gd name="T51" fmla="*/ 27 h 201"/>
                            <a:gd name="T52" fmla="*/ 5 w 9"/>
                            <a:gd name="T53" fmla="*/ 34 h 201"/>
                            <a:gd name="T54" fmla="*/ 5 w 9"/>
                            <a:gd name="T55" fmla="*/ 38 h 201"/>
                            <a:gd name="T56" fmla="*/ 5 w 9"/>
                            <a:gd name="T57" fmla="*/ 61 h 201"/>
                            <a:gd name="T58" fmla="*/ 5 w 9"/>
                            <a:gd name="T59" fmla="*/ 111 h 201"/>
                            <a:gd name="T60" fmla="*/ 5 w 9"/>
                            <a:gd name="T61" fmla="*/ 66 h 201"/>
                            <a:gd name="T62" fmla="*/ 5 w 9"/>
                            <a:gd name="T63" fmla="*/ 41 h 201"/>
                            <a:gd name="T64" fmla="*/ 6 w 9"/>
                            <a:gd name="T65" fmla="*/ 54 h 201"/>
                            <a:gd name="T66" fmla="*/ 6 w 9"/>
                            <a:gd name="T67" fmla="*/ 110 h 201"/>
                            <a:gd name="T68" fmla="*/ 6 w 9"/>
                            <a:gd name="T69" fmla="*/ 201 h 201"/>
                            <a:gd name="T70" fmla="*/ 6 w 9"/>
                            <a:gd name="T71" fmla="*/ 125 h 201"/>
                            <a:gd name="T72" fmla="*/ 7 w 9"/>
                            <a:gd name="T73" fmla="*/ 144 h 201"/>
                            <a:gd name="T74" fmla="*/ 7 w 9"/>
                            <a:gd name="T75" fmla="*/ 112 h 201"/>
                            <a:gd name="T76" fmla="*/ 7 w 9"/>
                            <a:gd name="T77" fmla="*/ 79 h 201"/>
                            <a:gd name="T78" fmla="*/ 7 w 9"/>
                            <a:gd name="T79" fmla="*/ 72 h 201"/>
                            <a:gd name="T80" fmla="*/ 7 w 9"/>
                            <a:gd name="T81" fmla="*/ 59 h 201"/>
                            <a:gd name="T82" fmla="*/ 7 w 9"/>
                            <a:gd name="T83" fmla="*/ 42 h 201"/>
                            <a:gd name="T84" fmla="*/ 7 w 9"/>
                            <a:gd name="T85" fmla="*/ 38 h 201"/>
                            <a:gd name="T86" fmla="*/ 8 w 9"/>
                            <a:gd name="T87" fmla="*/ 49 h 201"/>
                            <a:gd name="T88" fmla="*/ 8 w 9"/>
                            <a:gd name="T89" fmla="*/ 86 h 201"/>
                            <a:gd name="T90" fmla="*/ 8 w 9"/>
                            <a:gd name="T91" fmla="*/ 119 h 201"/>
                            <a:gd name="T92" fmla="*/ 8 w 9"/>
                            <a:gd name="T93" fmla="*/ 52 h 201"/>
                            <a:gd name="T94" fmla="*/ 9 w 9"/>
                            <a:gd name="T95" fmla="*/ 34 h 201"/>
                            <a:gd name="T96" fmla="*/ 9 w 9"/>
                            <a:gd name="T97" fmla="*/ 42 h 201"/>
                            <a:gd name="T98" fmla="*/ 9 w 9"/>
                            <a:gd name="T99" fmla="*/ 64 h 20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1">
                              <a:moveTo>
                                <a:pt x="0" y="34"/>
                              </a:moveTo>
                              <a:lnTo>
                                <a:pt x="0" y="45"/>
                              </a:lnTo>
                              <a:lnTo>
                                <a:pt x="0" y="69"/>
                              </a:lnTo>
                              <a:lnTo>
                                <a:pt x="0" y="57"/>
                              </a:lnTo>
                              <a:lnTo>
                                <a:pt x="1" y="44"/>
                              </a:lnTo>
                              <a:lnTo>
                                <a:pt x="1" y="43"/>
                              </a:lnTo>
                              <a:lnTo>
                                <a:pt x="1" y="36"/>
                              </a:lnTo>
                              <a:lnTo>
                                <a:pt x="1" y="27"/>
                              </a:lnTo>
                              <a:lnTo>
                                <a:pt x="2" y="31"/>
                              </a:lnTo>
                              <a:lnTo>
                                <a:pt x="2" y="57"/>
                              </a:lnTo>
                              <a:lnTo>
                                <a:pt x="2" y="93"/>
                              </a:lnTo>
                              <a:lnTo>
                                <a:pt x="2" y="31"/>
                              </a:lnTo>
                              <a:lnTo>
                                <a:pt x="2" y="11"/>
                              </a:lnTo>
                              <a:lnTo>
                                <a:pt x="2" y="31"/>
                              </a:lnTo>
                              <a:lnTo>
                                <a:pt x="2" y="147"/>
                              </a:lnTo>
                              <a:lnTo>
                                <a:pt x="3" y="64"/>
                              </a:lnTo>
                              <a:lnTo>
                                <a:pt x="3" y="45"/>
                              </a:lnTo>
                              <a:lnTo>
                                <a:pt x="3" y="81"/>
                              </a:lnTo>
                              <a:lnTo>
                                <a:pt x="3" y="185"/>
                              </a:lnTo>
                              <a:lnTo>
                                <a:pt x="4" y="173"/>
                              </a:lnTo>
                              <a:lnTo>
                                <a:pt x="4" y="76"/>
                              </a:lnTo>
                              <a:lnTo>
                                <a:pt x="4" y="28"/>
                              </a:lnTo>
                              <a:lnTo>
                                <a:pt x="4" y="5"/>
                              </a:lnTo>
                              <a:lnTo>
                                <a:pt x="4" y="0"/>
                              </a:lnTo>
                              <a:lnTo>
                                <a:pt x="4" y="11"/>
                              </a:lnTo>
                              <a:lnTo>
                                <a:pt x="5" y="27"/>
                              </a:lnTo>
                              <a:lnTo>
                                <a:pt x="5" y="34"/>
                              </a:lnTo>
                              <a:lnTo>
                                <a:pt x="5" y="38"/>
                              </a:lnTo>
                              <a:lnTo>
                                <a:pt x="5" y="61"/>
                              </a:lnTo>
                              <a:lnTo>
                                <a:pt x="5" y="111"/>
                              </a:lnTo>
                              <a:lnTo>
                                <a:pt x="5" y="66"/>
                              </a:lnTo>
                              <a:lnTo>
                                <a:pt x="5" y="41"/>
                              </a:lnTo>
                              <a:lnTo>
                                <a:pt x="6" y="54"/>
                              </a:lnTo>
                              <a:lnTo>
                                <a:pt x="6" y="110"/>
                              </a:lnTo>
                              <a:lnTo>
                                <a:pt x="6" y="201"/>
                              </a:lnTo>
                              <a:lnTo>
                                <a:pt x="6" y="125"/>
                              </a:lnTo>
                              <a:lnTo>
                                <a:pt x="7" y="144"/>
                              </a:lnTo>
                              <a:lnTo>
                                <a:pt x="7" y="112"/>
                              </a:lnTo>
                              <a:lnTo>
                                <a:pt x="7" y="79"/>
                              </a:lnTo>
                              <a:lnTo>
                                <a:pt x="7" y="72"/>
                              </a:lnTo>
                              <a:lnTo>
                                <a:pt x="7" y="59"/>
                              </a:lnTo>
                              <a:lnTo>
                                <a:pt x="7" y="42"/>
                              </a:lnTo>
                              <a:lnTo>
                                <a:pt x="7" y="38"/>
                              </a:lnTo>
                              <a:lnTo>
                                <a:pt x="8" y="49"/>
                              </a:lnTo>
                              <a:lnTo>
                                <a:pt x="8" y="86"/>
                              </a:lnTo>
                              <a:lnTo>
                                <a:pt x="8" y="119"/>
                              </a:lnTo>
                              <a:lnTo>
                                <a:pt x="8" y="52"/>
                              </a:lnTo>
                              <a:lnTo>
                                <a:pt x="9" y="34"/>
                              </a:lnTo>
                              <a:lnTo>
                                <a:pt x="9" y="42"/>
                              </a:lnTo>
                              <a:lnTo>
                                <a:pt x="9" y="64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25" name="Freeform 34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729538" y="4276725"/>
                          <a:ext cx="14288" cy="292100"/>
                        </a:xfrm>
                        <a:custGeom>
                          <a:avLst/>
                          <a:gdLst>
                            <a:gd name="T0" fmla="*/ 0 w 9"/>
                            <a:gd name="T1" fmla="*/ 57 h 184"/>
                            <a:gd name="T2" fmla="*/ 0 w 9"/>
                            <a:gd name="T3" fmla="*/ 58 h 184"/>
                            <a:gd name="T4" fmla="*/ 0 w 9"/>
                            <a:gd name="T5" fmla="*/ 47 h 184"/>
                            <a:gd name="T6" fmla="*/ 0 w 9"/>
                            <a:gd name="T7" fmla="*/ 41 h 184"/>
                            <a:gd name="T8" fmla="*/ 1 w 9"/>
                            <a:gd name="T9" fmla="*/ 33 h 184"/>
                            <a:gd name="T10" fmla="*/ 1 w 9"/>
                            <a:gd name="T11" fmla="*/ 40 h 184"/>
                            <a:gd name="T12" fmla="*/ 1 w 9"/>
                            <a:gd name="T13" fmla="*/ 62 h 184"/>
                            <a:gd name="T14" fmla="*/ 1 w 9"/>
                            <a:gd name="T15" fmla="*/ 47 h 184"/>
                            <a:gd name="T16" fmla="*/ 1 w 9"/>
                            <a:gd name="T17" fmla="*/ 49 h 184"/>
                            <a:gd name="T18" fmla="*/ 2 w 9"/>
                            <a:gd name="T19" fmla="*/ 101 h 184"/>
                            <a:gd name="T20" fmla="*/ 2 w 9"/>
                            <a:gd name="T21" fmla="*/ 169 h 184"/>
                            <a:gd name="T22" fmla="*/ 2 w 9"/>
                            <a:gd name="T23" fmla="*/ 184 h 184"/>
                            <a:gd name="T24" fmla="*/ 2 w 9"/>
                            <a:gd name="T25" fmla="*/ 89 h 184"/>
                            <a:gd name="T26" fmla="*/ 2 w 9"/>
                            <a:gd name="T27" fmla="*/ 26 h 184"/>
                            <a:gd name="T28" fmla="*/ 2 w 9"/>
                            <a:gd name="T29" fmla="*/ 10 h 184"/>
                            <a:gd name="T30" fmla="*/ 3 w 9"/>
                            <a:gd name="T31" fmla="*/ 29 h 184"/>
                            <a:gd name="T32" fmla="*/ 3 w 9"/>
                            <a:gd name="T33" fmla="*/ 79 h 184"/>
                            <a:gd name="T34" fmla="*/ 3 w 9"/>
                            <a:gd name="T35" fmla="*/ 65 h 184"/>
                            <a:gd name="T36" fmla="*/ 3 w 9"/>
                            <a:gd name="T37" fmla="*/ 68 h 184"/>
                            <a:gd name="T38" fmla="*/ 3 w 9"/>
                            <a:gd name="T39" fmla="*/ 120 h 184"/>
                            <a:gd name="T40" fmla="*/ 3 w 9"/>
                            <a:gd name="T41" fmla="*/ 132 h 184"/>
                            <a:gd name="T42" fmla="*/ 3 w 9"/>
                            <a:gd name="T43" fmla="*/ 96 h 184"/>
                            <a:gd name="T44" fmla="*/ 4 w 9"/>
                            <a:gd name="T45" fmla="*/ 76 h 184"/>
                            <a:gd name="T46" fmla="*/ 4 w 9"/>
                            <a:gd name="T47" fmla="*/ 31 h 184"/>
                            <a:gd name="T48" fmla="*/ 4 w 9"/>
                            <a:gd name="T49" fmla="*/ 8 h 184"/>
                            <a:gd name="T50" fmla="*/ 4 w 9"/>
                            <a:gd name="T51" fmla="*/ 14 h 184"/>
                            <a:gd name="T52" fmla="*/ 5 w 9"/>
                            <a:gd name="T53" fmla="*/ 42 h 184"/>
                            <a:gd name="T54" fmla="*/ 5 w 9"/>
                            <a:gd name="T55" fmla="*/ 59 h 184"/>
                            <a:gd name="T56" fmla="*/ 5 w 9"/>
                            <a:gd name="T57" fmla="*/ 86 h 184"/>
                            <a:gd name="T58" fmla="*/ 5 w 9"/>
                            <a:gd name="T59" fmla="*/ 141 h 184"/>
                            <a:gd name="T60" fmla="*/ 5 w 9"/>
                            <a:gd name="T61" fmla="*/ 56 h 184"/>
                            <a:gd name="T62" fmla="*/ 5 w 9"/>
                            <a:gd name="T63" fmla="*/ 33 h 184"/>
                            <a:gd name="T64" fmla="*/ 6 w 9"/>
                            <a:gd name="T65" fmla="*/ 35 h 184"/>
                            <a:gd name="T66" fmla="*/ 6 w 9"/>
                            <a:gd name="T67" fmla="*/ 52 h 184"/>
                            <a:gd name="T68" fmla="*/ 6 w 9"/>
                            <a:gd name="T69" fmla="*/ 63 h 184"/>
                            <a:gd name="T70" fmla="*/ 6 w 9"/>
                            <a:gd name="T71" fmla="*/ 44 h 184"/>
                            <a:gd name="T72" fmla="*/ 6 w 9"/>
                            <a:gd name="T73" fmla="*/ 17 h 184"/>
                            <a:gd name="T74" fmla="*/ 7 w 9"/>
                            <a:gd name="T75" fmla="*/ 1 h 184"/>
                            <a:gd name="T76" fmla="*/ 7 w 9"/>
                            <a:gd name="T77" fmla="*/ 0 h 184"/>
                            <a:gd name="T78" fmla="*/ 7 w 9"/>
                            <a:gd name="T79" fmla="*/ 13 h 184"/>
                            <a:gd name="T80" fmla="*/ 7 w 9"/>
                            <a:gd name="T81" fmla="*/ 33 h 184"/>
                            <a:gd name="T82" fmla="*/ 7 w 9"/>
                            <a:gd name="T83" fmla="*/ 54 h 184"/>
                            <a:gd name="T84" fmla="*/ 7 w 9"/>
                            <a:gd name="T85" fmla="*/ 42 h 184"/>
                            <a:gd name="T86" fmla="*/ 8 w 9"/>
                            <a:gd name="T87" fmla="*/ 17 h 184"/>
                            <a:gd name="T88" fmla="*/ 8 w 9"/>
                            <a:gd name="T89" fmla="*/ 19 h 184"/>
                            <a:gd name="T90" fmla="*/ 8 w 9"/>
                            <a:gd name="T91" fmla="*/ 57 h 184"/>
                            <a:gd name="T92" fmla="*/ 8 w 9"/>
                            <a:gd name="T93" fmla="*/ 170 h 184"/>
                            <a:gd name="T94" fmla="*/ 9 w 9"/>
                            <a:gd name="T95" fmla="*/ 146 h 184"/>
                            <a:gd name="T96" fmla="*/ 9 w 9"/>
                            <a:gd name="T97" fmla="*/ 96 h 184"/>
                            <a:gd name="T98" fmla="*/ 9 w 9"/>
                            <a:gd name="T99" fmla="*/ 56 h 18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4">
                              <a:moveTo>
                                <a:pt x="0" y="57"/>
                              </a:moveTo>
                              <a:lnTo>
                                <a:pt x="0" y="58"/>
                              </a:lnTo>
                              <a:lnTo>
                                <a:pt x="0" y="47"/>
                              </a:lnTo>
                              <a:lnTo>
                                <a:pt x="0" y="41"/>
                              </a:lnTo>
                              <a:lnTo>
                                <a:pt x="1" y="33"/>
                              </a:lnTo>
                              <a:lnTo>
                                <a:pt x="1" y="40"/>
                              </a:lnTo>
                              <a:lnTo>
                                <a:pt x="1" y="62"/>
                              </a:lnTo>
                              <a:lnTo>
                                <a:pt x="1" y="47"/>
                              </a:lnTo>
                              <a:lnTo>
                                <a:pt x="1" y="49"/>
                              </a:lnTo>
                              <a:lnTo>
                                <a:pt x="2" y="101"/>
                              </a:lnTo>
                              <a:lnTo>
                                <a:pt x="2" y="169"/>
                              </a:lnTo>
                              <a:lnTo>
                                <a:pt x="2" y="184"/>
                              </a:lnTo>
                              <a:lnTo>
                                <a:pt x="2" y="89"/>
                              </a:lnTo>
                              <a:lnTo>
                                <a:pt x="2" y="26"/>
                              </a:lnTo>
                              <a:lnTo>
                                <a:pt x="2" y="10"/>
                              </a:lnTo>
                              <a:lnTo>
                                <a:pt x="3" y="29"/>
                              </a:lnTo>
                              <a:lnTo>
                                <a:pt x="3" y="79"/>
                              </a:lnTo>
                              <a:lnTo>
                                <a:pt x="3" y="65"/>
                              </a:lnTo>
                              <a:lnTo>
                                <a:pt x="3" y="68"/>
                              </a:lnTo>
                              <a:lnTo>
                                <a:pt x="3" y="120"/>
                              </a:lnTo>
                              <a:lnTo>
                                <a:pt x="3" y="132"/>
                              </a:lnTo>
                              <a:lnTo>
                                <a:pt x="3" y="96"/>
                              </a:lnTo>
                              <a:lnTo>
                                <a:pt x="4" y="76"/>
                              </a:lnTo>
                              <a:lnTo>
                                <a:pt x="4" y="31"/>
                              </a:lnTo>
                              <a:lnTo>
                                <a:pt x="4" y="8"/>
                              </a:lnTo>
                              <a:lnTo>
                                <a:pt x="4" y="14"/>
                              </a:lnTo>
                              <a:lnTo>
                                <a:pt x="5" y="42"/>
                              </a:lnTo>
                              <a:lnTo>
                                <a:pt x="5" y="59"/>
                              </a:lnTo>
                              <a:lnTo>
                                <a:pt x="5" y="86"/>
                              </a:lnTo>
                              <a:lnTo>
                                <a:pt x="5" y="141"/>
                              </a:lnTo>
                              <a:lnTo>
                                <a:pt x="5" y="56"/>
                              </a:lnTo>
                              <a:lnTo>
                                <a:pt x="5" y="33"/>
                              </a:lnTo>
                              <a:lnTo>
                                <a:pt x="6" y="35"/>
                              </a:lnTo>
                              <a:lnTo>
                                <a:pt x="6" y="52"/>
                              </a:lnTo>
                              <a:lnTo>
                                <a:pt x="6" y="63"/>
                              </a:lnTo>
                              <a:lnTo>
                                <a:pt x="6" y="44"/>
                              </a:lnTo>
                              <a:lnTo>
                                <a:pt x="6" y="17"/>
                              </a:lnTo>
                              <a:lnTo>
                                <a:pt x="7" y="1"/>
                              </a:lnTo>
                              <a:lnTo>
                                <a:pt x="7" y="0"/>
                              </a:lnTo>
                              <a:lnTo>
                                <a:pt x="7" y="13"/>
                              </a:lnTo>
                              <a:lnTo>
                                <a:pt x="7" y="33"/>
                              </a:lnTo>
                              <a:lnTo>
                                <a:pt x="7" y="54"/>
                              </a:lnTo>
                              <a:lnTo>
                                <a:pt x="7" y="42"/>
                              </a:lnTo>
                              <a:lnTo>
                                <a:pt x="8" y="17"/>
                              </a:lnTo>
                              <a:lnTo>
                                <a:pt x="8" y="19"/>
                              </a:lnTo>
                              <a:lnTo>
                                <a:pt x="8" y="57"/>
                              </a:lnTo>
                              <a:lnTo>
                                <a:pt x="8" y="170"/>
                              </a:lnTo>
                              <a:lnTo>
                                <a:pt x="9" y="146"/>
                              </a:lnTo>
                              <a:lnTo>
                                <a:pt x="9" y="96"/>
                              </a:lnTo>
                              <a:lnTo>
                                <a:pt x="9" y="5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26" name="Freeform 34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743826" y="4287838"/>
                          <a:ext cx="14288" cy="261938"/>
                        </a:xfrm>
                        <a:custGeom>
                          <a:avLst/>
                          <a:gdLst>
                            <a:gd name="T0" fmla="*/ 0 w 9"/>
                            <a:gd name="T1" fmla="*/ 49 h 165"/>
                            <a:gd name="T2" fmla="*/ 0 w 9"/>
                            <a:gd name="T3" fmla="*/ 46 h 165"/>
                            <a:gd name="T4" fmla="*/ 0 w 9"/>
                            <a:gd name="T5" fmla="*/ 71 h 165"/>
                            <a:gd name="T6" fmla="*/ 0 w 9"/>
                            <a:gd name="T7" fmla="*/ 52 h 165"/>
                            <a:gd name="T8" fmla="*/ 0 w 9"/>
                            <a:gd name="T9" fmla="*/ 30 h 165"/>
                            <a:gd name="T10" fmla="*/ 1 w 9"/>
                            <a:gd name="T11" fmla="*/ 36 h 165"/>
                            <a:gd name="T12" fmla="*/ 1 w 9"/>
                            <a:gd name="T13" fmla="*/ 65 h 165"/>
                            <a:gd name="T14" fmla="*/ 1 w 9"/>
                            <a:gd name="T15" fmla="*/ 71 h 165"/>
                            <a:gd name="T16" fmla="*/ 1 w 9"/>
                            <a:gd name="T17" fmla="*/ 56 h 165"/>
                            <a:gd name="T18" fmla="*/ 1 w 9"/>
                            <a:gd name="T19" fmla="*/ 52 h 165"/>
                            <a:gd name="T20" fmla="*/ 1 w 9"/>
                            <a:gd name="T21" fmla="*/ 52 h 165"/>
                            <a:gd name="T22" fmla="*/ 2 w 9"/>
                            <a:gd name="T23" fmla="*/ 47 h 165"/>
                            <a:gd name="T24" fmla="*/ 2 w 9"/>
                            <a:gd name="T25" fmla="*/ 41 h 165"/>
                            <a:gd name="T26" fmla="*/ 2 w 9"/>
                            <a:gd name="T27" fmla="*/ 45 h 165"/>
                            <a:gd name="T28" fmla="*/ 2 w 9"/>
                            <a:gd name="T29" fmla="*/ 43 h 165"/>
                            <a:gd name="T30" fmla="*/ 2 w 9"/>
                            <a:gd name="T31" fmla="*/ 49 h 165"/>
                            <a:gd name="T32" fmla="*/ 3 w 9"/>
                            <a:gd name="T33" fmla="*/ 108 h 165"/>
                            <a:gd name="T34" fmla="*/ 3 w 9"/>
                            <a:gd name="T35" fmla="*/ 115 h 165"/>
                            <a:gd name="T36" fmla="*/ 3 w 9"/>
                            <a:gd name="T37" fmla="*/ 65 h 165"/>
                            <a:gd name="T38" fmla="*/ 3 w 9"/>
                            <a:gd name="T39" fmla="*/ 67 h 165"/>
                            <a:gd name="T40" fmla="*/ 3 w 9"/>
                            <a:gd name="T41" fmla="*/ 90 h 165"/>
                            <a:gd name="T42" fmla="*/ 3 w 9"/>
                            <a:gd name="T43" fmla="*/ 106 h 165"/>
                            <a:gd name="T44" fmla="*/ 4 w 9"/>
                            <a:gd name="T45" fmla="*/ 103 h 165"/>
                            <a:gd name="T46" fmla="*/ 4 w 9"/>
                            <a:gd name="T47" fmla="*/ 97 h 165"/>
                            <a:gd name="T48" fmla="*/ 4 w 9"/>
                            <a:gd name="T49" fmla="*/ 80 h 165"/>
                            <a:gd name="T50" fmla="*/ 4 w 9"/>
                            <a:gd name="T51" fmla="*/ 50 h 165"/>
                            <a:gd name="T52" fmla="*/ 5 w 9"/>
                            <a:gd name="T53" fmla="*/ 28 h 165"/>
                            <a:gd name="T54" fmla="*/ 5 w 9"/>
                            <a:gd name="T55" fmla="*/ 16 h 165"/>
                            <a:gd name="T56" fmla="*/ 5 w 9"/>
                            <a:gd name="T57" fmla="*/ 6 h 165"/>
                            <a:gd name="T58" fmla="*/ 5 w 9"/>
                            <a:gd name="T59" fmla="*/ 0 h 165"/>
                            <a:gd name="T60" fmla="*/ 5 w 9"/>
                            <a:gd name="T61" fmla="*/ 8 h 165"/>
                            <a:gd name="T62" fmla="*/ 5 w 9"/>
                            <a:gd name="T63" fmla="*/ 38 h 165"/>
                            <a:gd name="T64" fmla="*/ 5 w 9"/>
                            <a:gd name="T65" fmla="*/ 87 h 165"/>
                            <a:gd name="T66" fmla="*/ 6 w 9"/>
                            <a:gd name="T67" fmla="*/ 84 h 165"/>
                            <a:gd name="T68" fmla="*/ 6 w 9"/>
                            <a:gd name="T69" fmla="*/ 44 h 165"/>
                            <a:gd name="T70" fmla="*/ 6 w 9"/>
                            <a:gd name="T71" fmla="*/ 50 h 165"/>
                            <a:gd name="T72" fmla="*/ 6 w 9"/>
                            <a:gd name="T73" fmla="*/ 104 h 165"/>
                            <a:gd name="T74" fmla="*/ 7 w 9"/>
                            <a:gd name="T75" fmla="*/ 105 h 165"/>
                            <a:gd name="T76" fmla="*/ 7 w 9"/>
                            <a:gd name="T77" fmla="*/ 110 h 165"/>
                            <a:gd name="T78" fmla="*/ 7 w 9"/>
                            <a:gd name="T79" fmla="*/ 84 h 165"/>
                            <a:gd name="T80" fmla="*/ 7 w 9"/>
                            <a:gd name="T81" fmla="*/ 70 h 165"/>
                            <a:gd name="T82" fmla="*/ 7 w 9"/>
                            <a:gd name="T83" fmla="*/ 73 h 165"/>
                            <a:gd name="T84" fmla="*/ 7 w 9"/>
                            <a:gd name="T85" fmla="*/ 91 h 165"/>
                            <a:gd name="T86" fmla="*/ 8 w 9"/>
                            <a:gd name="T87" fmla="*/ 144 h 165"/>
                            <a:gd name="T88" fmla="*/ 8 w 9"/>
                            <a:gd name="T89" fmla="*/ 165 h 165"/>
                            <a:gd name="T90" fmla="*/ 8 w 9"/>
                            <a:gd name="T91" fmla="*/ 145 h 165"/>
                            <a:gd name="T92" fmla="*/ 8 w 9"/>
                            <a:gd name="T93" fmla="*/ 118 h 165"/>
                            <a:gd name="T94" fmla="*/ 8 w 9"/>
                            <a:gd name="T95" fmla="*/ 103 h 165"/>
                            <a:gd name="T96" fmla="*/ 9 w 9"/>
                            <a:gd name="T97" fmla="*/ 93 h 165"/>
                            <a:gd name="T98" fmla="*/ 9 w 9"/>
                            <a:gd name="T99" fmla="*/ 76 h 16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65">
                              <a:moveTo>
                                <a:pt x="0" y="49"/>
                              </a:moveTo>
                              <a:lnTo>
                                <a:pt x="0" y="46"/>
                              </a:lnTo>
                              <a:lnTo>
                                <a:pt x="0" y="71"/>
                              </a:lnTo>
                              <a:lnTo>
                                <a:pt x="0" y="52"/>
                              </a:lnTo>
                              <a:lnTo>
                                <a:pt x="0" y="30"/>
                              </a:lnTo>
                              <a:lnTo>
                                <a:pt x="1" y="36"/>
                              </a:lnTo>
                              <a:lnTo>
                                <a:pt x="1" y="65"/>
                              </a:lnTo>
                              <a:lnTo>
                                <a:pt x="1" y="71"/>
                              </a:lnTo>
                              <a:lnTo>
                                <a:pt x="1" y="56"/>
                              </a:lnTo>
                              <a:lnTo>
                                <a:pt x="1" y="52"/>
                              </a:lnTo>
                              <a:lnTo>
                                <a:pt x="1" y="52"/>
                              </a:lnTo>
                              <a:lnTo>
                                <a:pt x="2" y="47"/>
                              </a:lnTo>
                              <a:lnTo>
                                <a:pt x="2" y="41"/>
                              </a:lnTo>
                              <a:lnTo>
                                <a:pt x="2" y="45"/>
                              </a:lnTo>
                              <a:lnTo>
                                <a:pt x="2" y="43"/>
                              </a:lnTo>
                              <a:lnTo>
                                <a:pt x="2" y="49"/>
                              </a:lnTo>
                              <a:lnTo>
                                <a:pt x="3" y="108"/>
                              </a:lnTo>
                              <a:lnTo>
                                <a:pt x="3" y="115"/>
                              </a:lnTo>
                              <a:lnTo>
                                <a:pt x="3" y="65"/>
                              </a:lnTo>
                              <a:lnTo>
                                <a:pt x="3" y="67"/>
                              </a:lnTo>
                              <a:lnTo>
                                <a:pt x="3" y="90"/>
                              </a:lnTo>
                              <a:lnTo>
                                <a:pt x="3" y="106"/>
                              </a:lnTo>
                              <a:lnTo>
                                <a:pt x="4" y="103"/>
                              </a:lnTo>
                              <a:lnTo>
                                <a:pt x="4" y="97"/>
                              </a:lnTo>
                              <a:lnTo>
                                <a:pt x="4" y="80"/>
                              </a:lnTo>
                              <a:lnTo>
                                <a:pt x="4" y="50"/>
                              </a:lnTo>
                              <a:lnTo>
                                <a:pt x="5" y="28"/>
                              </a:lnTo>
                              <a:lnTo>
                                <a:pt x="5" y="16"/>
                              </a:lnTo>
                              <a:lnTo>
                                <a:pt x="5" y="6"/>
                              </a:lnTo>
                              <a:lnTo>
                                <a:pt x="5" y="0"/>
                              </a:lnTo>
                              <a:lnTo>
                                <a:pt x="5" y="8"/>
                              </a:lnTo>
                              <a:lnTo>
                                <a:pt x="5" y="38"/>
                              </a:lnTo>
                              <a:lnTo>
                                <a:pt x="5" y="87"/>
                              </a:lnTo>
                              <a:lnTo>
                                <a:pt x="6" y="84"/>
                              </a:lnTo>
                              <a:lnTo>
                                <a:pt x="6" y="44"/>
                              </a:lnTo>
                              <a:lnTo>
                                <a:pt x="6" y="50"/>
                              </a:lnTo>
                              <a:lnTo>
                                <a:pt x="6" y="104"/>
                              </a:lnTo>
                              <a:lnTo>
                                <a:pt x="7" y="105"/>
                              </a:lnTo>
                              <a:lnTo>
                                <a:pt x="7" y="110"/>
                              </a:lnTo>
                              <a:lnTo>
                                <a:pt x="7" y="84"/>
                              </a:lnTo>
                              <a:lnTo>
                                <a:pt x="7" y="70"/>
                              </a:lnTo>
                              <a:lnTo>
                                <a:pt x="7" y="73"/>
                              </a:lnTo>
                              <a:lnTo>
                                <a:pt x="7" y="91"/>
                              </a:lnTo>
                              <a:lnTo>
                                <a:pt x="8" y="144"/>
                              </a:lnTo>
                              <a:lnTo>
                                <a:pt x="8" y="165"/>
                              </a:lnTo>
                              <a:lnTo>
                                <a:pt x="8" y="145"/>
                              </a:lnTo>
                              <a:lnTo>
                                <a:pt x="8" y="118"/>
                              </a:lnTo>
                              <a:lnTo>
                                <a:pt x="8" y="103"/>
                              </a:lnTo>
                              <a:lnTo>
                                <a:pt x="9" y="93"/>
                              </a:lnTo>
                              <a:lnTo>
                                <a:pt x="9" y="7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27" name="Freeform 34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758113" y="4297363"/>
                          <a:ext cx="12700" cy="185738"/>
                        </a:xfrm>
                        <a:custGeom>
                          <a:avLst/>
                          <a:gdLst>
                            <a:gd name="T0" fmla="*/ 0 w 8"/>
                            <a:gd name="T1" fmla="*/ 70 h 117"/>
                            <a:gd name="T2" fmla="*/ 0 w 8"/>
                            <a:gd name="T3" fmla="*/ 45 h 117"/>
                            <a:gd name="T4" fmla="*/ 0 w 8"/>
                            <a:gd name="T5" fmla="*/ 25 h 117"/>
                            <a:gd name="T6" fmla="*/ 0 w 8"/>
                            <a:gd name="T7" fmla="*/ 21 h 117"/>
                            <a:gd name="T8" fmla="*/ 0 w 8"/>
                            <a:gd name="T9" fmla="*/ 37 h 117"/>
                            <a:gd name="T10" fmla="*/ 1 w 8"/>
                            <a:gd name="T11" fmla="*/ 74 h 117"/>
                            <a:gd name="T12" fmla="*/ 1 w 8"/>
                            <a:gd name="T13" fmla="*/ 117 h 117"/>
                            <a:gd name="T14" fmla="*/ 1 w 8"/>
                            <a:gd name="T15" fmla="*/ 71 h 117"/>
                            <a:gd name="T16" fmla="*/ 1 w 8"/>
                            <a:gd name="T17" fmla="*/ 37 h 117"/>
                            <a:gd name="T18" fmla="*/ 1 w 8"/>
                            <a:gd name="T19" fmla="*/ 23 h 117"/>
                            <a:gd name="T20" fmla="*/ 1 w 8"/>
                            <a:gd name="T21" fmla="*/ 17 h 117"/>
                            <a:gd name="T22" fmla="*/ 1 w 8"/>
                            <a:gd name="T23" fmla="*/ 17 h 117"/>
                            <a:gd name="T24" fmla="*/ 2 w 8"/>
                            <a:gd name="T25" fmla="*/ 33 h 117"/>
                            <a:gd name="T26" fmla="*/ 2 w 8"/>
                            <a:gd name="T27" fmla="*/ 40 h 117"/>
                            <a:gd name="T28" fmla="*/ 2 w 8"/>
                            <a:gd name="T29" fmla="*/ 27 h 117"/>
                            <a:gd name="T30" fmla="*/ 2 w 8"/>
                            <a:gd name="T31" fmla="*/ 55 h 117"/>
                            <a:gd name="T32" fmla="*/ 3 w 8"/>
                            <a:gd name="T33" fmla="*/ 43 h 117"/>
                            <a:gd name="T34" fmla="*/ 3 w 8"/>
                            <a:gd name="T35" fmla="*/ 9 h 117"/>
                            <a:gd name="T36" fmla="*/ 3 w 8"/>
                            <a:gd name="T37" fmla="*/ 11 h 117"/>
                            <a:gd name="T38" fmla="*/ 3 w 8"/>
                            <a:gd name="T39" fmla="*/ 27 h 117"/>
                            <a:gd name="T40" fmla="*/ 3 w 8"/>
                            <a:gd name="T41" fmla="*/ 26 h 117"/>
                            <a:gd name="T42" fmla="*/ 3 w 8"/>
                            <a:gd name="T43" fmla="*/ 9 h 117"/>
                            <a:gd name="T44" fmla="*/ 4 w 8"/>
                            <a:gd name="T45" fmla="*/ 1 h 117"/>
                            <a:gd name="T46" fmla="*/ 4 w 8"/>
                            <a:gd name="T47" fmla="*/ 15 h 117"/>
                            <a:gd name="T48" fmla="*/ 4 w 8"/>
                            <a:gd name="T49" fmla="*/ 39 h 117"/>
                            <a:gd name="T50" fmla="*/ 4 w 8"/>
                            <a:gd name="T51" fmla="*/ 20 h 117"/>
                            <a:gd name="T52" fmla="*/ 4 w 8"/>
                            <a:gd name="T53" fmla="*/ 8 h 117"/>
                            <a:gd name="T54" fmla="*/ 5 w 8"/>
                            <a:gd name="T55" fmla="*/ 6 h 117"/>
                            <a:gd name="T56" fmla="*/ 5 w 8"/>
                            <a:gd name="T57" fmla="*/ 0 h 117"/>
                            <a:gd name="T58" fmla="*/ 5 w 8"/>
                            <a:gd name="T59" fmla="*/ 1 h 117"/>
                            <a:gd name="T60" fmla="*/ 5 w 8"/>
                            <a:gd name="T61" fmla="*/ 16 h 117"/>
                            <a:gd name="T62" fmla="*/ 5 w 8"/>
                            <a:gd name="T63" fmla="*/ 20 h 117"/>
                            <a:gd name="T64" fmla="*/ 5 w 8"/>
                            <a:gd name="T65" fmla="*/ 4 h 117"/>
                            <a:gd name="T66" fmla="*/ 6 w 8"/>
                            <a:gd name="T67" fmla="*/ 2 h 117"/>
                            <a:gd name="T68" fmla="*/ 6 w 8"/>
                            <a:gd name="T69" fmla="*/ 16 h 117"/>
                            <a:gd name="T70" fmla="*/ 6 w 8"/>
                            <a:gd name="T71" fmla="*/ 26 h 117"/>
                            <a:gd name="T72" fmla="*/ 6 w 8"/>
                            <a:gd name="T73" fmla="*/ 20 h 117"/>
                            <a:gd name="T74" fmla="*/ 7 w 8"/>
                            <a:gd name="T75" fmla="*/ 21 h 117"/>
                            <a:gd name="T76" fmla="*/ 7 w 8"/>
                            <a:gd name="T77" fmla="*/ 20 h 117"/>
                            <a:gd name="T78" fmla="*/ 7 w 8"/>
                            <a:gd name="T79" fmla="*/ 2 h 117"/>
                            <a:gd name="T80" fmla="*/ 7 w 8"/>
                            <a:gd name="T81" fmla="*/ 0 h 117"/>
                            <a:gd name="T82" fmla="*/ 7 w 8"/>
                            <a:gd name="T83" fmla="*/ 24 h 117"/>
                            <a:gd name="T84" fmla="*/ 7 w 8"/>
                            <a:gd name="T85" fmla="*/ 72 h 117"/>
                            <a:gd name="T86" fmla="*/ 7 w 8"/>
                            <a:gd name="T87" fmla="*/ 74 h 117"/>
                            <a:gd name="T88" fmla="*/ 8 w 8"/>
                            <a:gd name="T89" fmla="*/ 44 h 117"/>
                            <a:gd name="T90" fmla="*/ 8 w 8"/>
                            <a:gd name="T91" fmla="*/ 33 h 117"/>
                            <a:gd name="T92" fmla="*/ 8 w 8"/>
                            <a:gd name="T93" fmla="*/ 34 h 117"/>
                            <a:gd name="T94" fmla="*/ 8 w 8"/>
                            <a:gd name="T95" fmla="*/ 51 h 117"/>
                            <a:gd name="T96" fmla="*/ 8 w 8"/>
                            <a:gd name="T97" fmla="*/ 86 h 117"/>
                            <a:gd name="T98" fmla="*/ 8 w 8"/>
                            <a:gd name="T99" fmla="*/ 82 h 11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117">
                              <a:moveTo>
                                <a:pt x="0" y="70"/>
                              </a:moveTo>
                              <a:lnTo>
                                <a:pt x="0" y="45"/>
                              </a:lnTo>
                              <a:lnTo>
                                <a:pt x="0" y="25"/>
                              </a:lnTo>
                              <a:lnTo>
                                <a:pt x="0" y="21"/>
                              </a:lnTo>
                              <a:lnTo>
                                <a:pt x="0" y="37"/>
                              </a:lnTo>
                              <a:lnTo>
                                <a:pt x="1" y="74"/>
                              </a:lnTo>
                              <a:lnTo>
                                <a:pt x="1" y="117"/>
                              </a:lnTo>
                              <a:lnTo>
                                <a:pt x="1" y="71"/>
                              </a:lnTo>
                              <a:lnTo>
                                <a:pt x="1" y="37"/>
                              </a:lnTo>
                              <a:lnTo>
                                <a:pt x="1" y="23"/>
                              </a:lnTo>
                              <a:lnTo>
                                <a:pt x="1" y="17"/>
                              </a:lnTo>
                              <a:lnTo>
                                <a:pt x="1" y="17"/>
                              </a:lnTo>
                              <a:lnTo>
                                <a:pt x="2" y="33"/>
                              </a:lnTo>
                              <a:lnTo>
                                <a:pt x="2" y="40"/>
                              </a:lnTo>
                              <a:lnTo>
                                <a:pt x="2" y="27"/>
                              </a:lnTo>
                              <a:lnTo>
                                <a:pt x="2" y="55"/>
                              </a:lnTo>
                              <a:lnTo>
                                <a:pt x="3" y="43"/>
                              </a:lnTo>
                              <a:lnTo>
                                <a:pt x="3" y="9"/>
                              </a:lnTo>
                              <a:lnTo>
                                <a:pt x="3" y="11"/>
                              </a:lnTo>
                              <a:lnTo>
                                <a:pt x="3" y="27"/>
                              </a:lnTo>
                              <a:lnTo>
                                <a:pt x="3" y="26"/>
                              </a:lnTo>
                              <a:lnTo>
                                <a:pt x="3" y="9"/>
                              </a:lnTo>
                              <a:lnTo>
                                <a:pt x="4" y="1"/>
                              </a:lnTo>
                              <a:lnTo>
                                <a:pt x="4" y="15"/>
                              </a:lnTo>
                              <a:lnTo>
                                <a:pt x="4" y="39"/>
                              </a:lnTo>
                              <a:lnTo>
                                <a:pt x="4" y="20"/>
                              </a:lnTo>
                              <a:lnTo>
                                <a:pt x="4" y="8"/>
                              </a:lnTo>
                              <a:lnTo>
                                <a:pt x="5" y="6"/>
                              </a:lnTo>
                              <a:lnTo>
                                <a:pt x="5" y="0"/>
                              </a:lnTo>
                              <a:lnTo>
                                <a:pt x="5" y="1"/>
                              </a:lnTo>
                              <a:lnTo>
                                <a:pt x="5" y="16"/>
                              </a:lnTo>
                              <a:lnTo>
                                <a:pt x="5" y="20"/>
                              </a:lnTo>
                              <a:lnTo>
                                <a:pt x="5" y="4"/>
                              </a:lnTo>
                              <a:lnTo>
                                <a:pt x="6" y="2"/>
                              </a:lnTo>
                              <a:lnTo>
                                <a:pt x="6" y="16"/>
                              </a:lnTo>
                              <a:lnTo>
                                <a:pt x="6" y="26"/>
                              </a:lnTo>
                              <a:lnTo>
                                <a:pt x="6" y="20"/>
                              </a:lnTo>
                              <a:lnTo>
                                <a:pt x="7" y="21"/>
                              </a:lnTo>
                              <a:lnTo>
                                <a:pt x="7" y="20"/>
                              </a:lnTo>
                              <a:lnTo>
                                <a:pt x="7" y="2"/>
                              </a:lnTo>
                              <a:lnTo>
                                <a:pt x="7" y="0"/>
                              </a:lnTo>
                              <a:lnTo>
                                <a:pt x="7" y="24"/>
                              </a:lnTo>
                              <a:lnTo>
                                <a:pt x="7" y="72"/>
                              </a:lnTo>
                              <a:lnTo>
                                <a:pt x="7" y="74"/>
                              </a:lnTo>
                              <a:lnTo>
                                <a:pt x="8" y="44"/>
                              </a:lnTo>
                              <a:lnTo>
                                <a:pt x="8" y="33"/>
                              </a:lnTo>
                              <a:lnTo>
                                <a:pt x="8" y="34"/>
                              </a:lnTo>
                              <a:lnTo>
                                <a:pt x="8" y="51"/>
                              </a:lnTo>
                              <a:lnTo>
                                <a:pt x="8" y="86"/>
                              </a:lnTo>
                              <a:lnTo>
                                <a:pt x="8" y="82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28" name="Freeform 34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770813" y="4238625"/>
                          <a:ext cx="14288" cy="311150"/>
                        </a:xfrm>
                        <a:custGeom>
                          <a:avLst/>
                          <a:gdLst>
                            <a:gd name="T0" fmla="*/ 0 w 9"/>
                            <a:gd name="T1" fmla="*/ 119 h 196"/>
                            <a:gd name="T2" fmla="*/ 1 w 9"/>
                            <a:gd name="T3" fmla="*/ 75 h 196"/>
                            <a:gd name="T4" fmla="*/ 1 w 9"/>
                            <a:gd name="T5" fmla="*/ 62 h 196"/>
                            <a:gd name="T6" fmla="*/ 1 w 9"/>
                            <a:gd name="T7" fmla="*/ 58 h 196"/>
                            <a:gd name="T8" fmla="*/ 1 w 9"/>
                            <a:gd name="T9" fmla="*/ 48 h 196"/>
                            <a:gd name="T10" fmla="*/ 1 w 9"/>
                            <a:gd name="T11" fmla="*/ 38 h 196"/>
                            <a:gd name="T12" fmla="*/ 2 w 9"/>
                            <a:gd name="T13" fmla="*/ 34 h 196"/>
                            <a:gd name="T14" fmla="*/ 2 w 9"/>
                            <a:gd name="T15" fmla="*/ 34 h 196"/>
                            <a:gd name="T16" fmla="*/ 2 w 9"/>
                            <a:gd name="T17" fmla="*/ 45 h 196"/>
                            <a:gd name="T18" fmla="*/ 2 w 9"/>
                            <a:gd name="T19" fmla="*/ 69 h 196"/>
                            <a:gd name="T20" fmla="*/ 2 w 9"/>
                            <a:gd name="T21" fmla="*/ 98 h 196"/>
                            <a:gd name="T22" fmla="*/ 2 w 9"/>
                            <a:gd name="T23" fmla="*/ 88 h 196"/>
                            <a:gd name="T24" fmla="*/ 3 w 9"/>
                            <a:gd name="T25" fmla="*/ 76 h 196"/>
                            <a:gd name="T26" fmla="*/ 3 w 9"/>
                            <a:gd name="T27" fmla="*/ 76 h 196"/>
                            <a:gd name="T28" fmla="*/ 3 w 9"/>
                            <a:gd name="T29" fmla="*/ 46 h 196"/>
                            <a:gd name="T30" fmla="*/ 3 w 9"/>
                            <a:gd name="T31" fmla="*/ 13 h 196"/>
                            <a:gd name="T32" fmla="*/ 4 w 9"/>
                            <a:gd name="T33" fmla="*/ 0 h 196"/>
                            <a:gd name="T34" fmla="*/ 4 w 9"/>
                            <a:gd name="T35" fmla="*/ 7 h 196"/>
                            <a:gd name="T36" fmla="*/ 4 w 9"/>
                            <a:gd name="T37" fmla="*/ 28 h 196"/>
                            <a:gd name="T38" fmla="*/ 4 w 9"/>
                            <a:gd name="T39" fmla="*/ 69 h 196"/>
                            <a:gd name="T40" fmla="*/ 4 w 9"/>
                            <a:gd name="T41" fmla="*/ 138 h 196"/>
                            <a:gd name="T42" fmla="*/ 4 w 9"/>
                            <a:gd name="T43" fmla="*/ 95 h 196"/>
                            <a:gd name="T44" fmla="*/ 4 w 9"/>
                            <a:gd name="T45" fmla="*/ 109 h 196"/>
                            <a:gd name="T46" fmla="*/ 5 w 9"/>
                            <a:gd name="T47" fmla="*/ 184 h 196"/>
                            <a:gd name="T48" fmla="*/ 5 w 9"/>
                            <a:gd name="T49" fmla="*/ 80 h 196"/>
                            <a:gd name="T50" fmla="*/ 5 w 9"/>
                            <a:gd name="T51" fmla="*/ 41 h 196"/>
                            <a:gd name="T52" fmla="*/ 5 w 9"/>
                            <a:gd name="T53" fmla="*/ 29 h 196"/>
                            <a:gd name="T54" fmla="*/ 6 w 9"/>
                            <a:gd name="T55" fmla="*/ 38 h 196"/>
                            <a:gd name="T56" fmla="*/ 6 w 9"/>
                            <a:gd name="T57" fmla="*/ 68 h 196"/>
                            <a:gd name="T58" fmla="*/ 6 w 9"/>
                            <a:gd name="T59" fmla="*/ 144 h 196"/>
                            <a:gd name="T60" fmla="*/ 6 w 9"/>
                            <a:gd name="T61" fmla="*/ 87 h 196"/>
                            <a:gd name="T62" fmla="*/ 6 w 9"/>
                            <a:gd name="T63" fmla="*/ 55 h 196"/>
                            <a:gd name="T64" fmla="*/ 6 w 9"/>
                            <a:gd name="T65" fmla="*/ 43 h 196"/>
                            <a:gd name="T66" fmla="*/ 7 w 9"/>
                            <a:gd name="T67" fmla="*/ 34 h 196"/>
                            <a:gd name="T68" fmla="*/ 7 w 9"/>
                            <a:gd name="T69" fmla="*/ 41 h 196"/>
                            <a:gd name="T70" fmla="*/ 7 w 9"/>
                            <a:gd name="T71" fmla="*/ 76 h 196"/>
                            <a:gd name="T72" fmla="*/ 7 w 9"/>
                            <a:gd name="T73" fmla="*/ 196 h 196"/>
                            <a:gd name="T74" fmla="*/ 7 w 9"/>
                            <a:gd name="T75" fmla="*/ 106 h 196"/>
                            <a:gd name="T76" fmla="*/ 7 w 9"/>
                            <a:gd name="T77" fmla="*/ 57 h 196"/>
                            <a:gd name="T78" fmla="*/ 7 w 9"/>
                            <a:gd name="T79" fmla="*/ 41 h 196"/>
                            <a:gd name="T80" fmla="*/ 8 w 9"/>
                            <a:gd name="T81" fmla="*/ 48 h 196"/>
                            <a:gd name="T82" fmla="*/ 8 w 9"/>
                            <a:gd name="T83" fmla="*/ 78 h 196"/>
                            <a:gd name="T84" fmla="*/ 8 w 9"/>
                            <a:gd name="T85" fmla="*/ 127 h 196"/>
                            <a:gd name="T86" fmla="*/ 8 w 9"/>
                            <a:gd name="T87" fmla="*/ 107 h 196"/>
                            <a:gd name="T88" fmla="*/ 9 w 9"/>
                            <a:gd name="T89" fmla="*/ 66 h 196"/>
                            <a:gd name="T90" fmla="*/ 9 w 9"/>
                            <a:gd name="T91" fmla="*/ 43 h 196"/>
                            <a:gd name="T92" fmla="*/ 9 w 9"/>
                            <a:gd name="T93" fmla="*/ 42 h 196"/>
                            <a:gd name="T94" fmla="*/ 9 w 9"/>
                            <a:gd name="T95" fmla="*/ 85 h 196"/>
                            <a:gd name="T96" fmla="*/ 9 w 9"/>
                            <a:gd name="T97" fmla="*/ 126 h 196"/>
                            <a:gd name="T98" fmla="*/ 9 w 9"/>
                            <a:gd name="T99" fmla="*/ 55 h 19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96">
                              <a:moveTo>
                                <a:pt x="0" y="119"/>
                              </a:moveTo>
                              <a:lnTo>
                                <a:pt x="1" y="75"/>
                              </a:lnTo>
                              <a:lnTo>
                                <a:pt x="1" y="62"/>
                              </a:lnTo>
                              <a:lnTo>
                                <a:pt x="1" y="58"/>
                              </a:lnTo>
                              <a:lnTo>
                                <a:pt x="1" y="48"/>
                              </a:lnTo>
                              <a:lnTo>
                                <a:pt x="1" y="38"/>
                              </a:lnTo>
                              <a:lnTo>
                                <a:pt x="2" y="34"/>
                              </a:lnTo>
                              <a:lnTo>
                                <a:pt x="2" y="34"/>
                              </a:lnTo>
                              <a:lnTo>
                                <a:pt x="2" y="45"/>
                              </a:lnTo>
                              <a:lnTo>
                                <a:pt x="2" y="69"/>
                              </a:lnTo>
                              <a:lnTo>
                                <a:pt x="2" y="98"/>
                              </a:lnTo>
                              <a:lnTo>
                                <a:pt x="2" y="88"/>
                              </a:lnTo>
                              <a:lnTo>
                                <a:pt x="3" y="76"/>
                              </a:lnTo>
                              <a:lnTo>
                                <a:pt x="3" y="76"/>
                              </a:lnTo>
                              <a:lnTo>
                                <a:pt x="3" y="46"/>
                              </a:lnTo>
                              <a:lnTo>
                                <a:pt x="3" y="13"/>
                              </a:lnTo>
                              <a:lnTo>
                                <a:pt x="4" y="0"/>
                              </a:lnTo>
                              <a:lnTo>
                                <a:pt x="4" y="7"/>
                              </a:lnTo>
                              <a:lnTo>
                                <a:pt x="4" y="28"/>
                              </a:lnTo>
                              <a:lnTo>
                                <a:pt x="4" y="69"/>
                              </a:lnTo>
                              <a:lnTo>
                                <a:pt x="4" y="138"/>
                              </a:lnTo>
                              <a:lnTo>
                                <a:pt x="4" y="95"/>
                              </a:lnTo>
                              <a:lnTo>
                                <a:pt x="4" y="109"/>
                              </a:lnTo>
                              <a:lnTo>
                                <a:pt x="5" y="184"/>
                              </a:lnTo>
                              <a:lnTo>
                                <a:pt x="5" y="80"/>
                              </a:lnTo>
                              <a:lnTo>
                                <a:pt x="5" y="41"/>
                              </a:lnTo>
                              <a:lnTo>
                                <a:pt x="5" y="29"/>
                              </a:lnTo>
                              <a:lnTo>
                                <a:pt x="6" y="38"/>
                              </a:lnTo>
                              <a:lnTo>
                                <a:pt x="6" y="68"/>
                              </a:lnTo>
                              <a:lnTo>
                                <a:pt x="6" y="144"/>
                              </a:lnTo>
                              <a:lnTo>
                                <a:pt x="6" y="87"/>
                              </a:lnTo>
                              <a:lnTo>
                                <a:pt x="6" y="55"/>
                              </a:lnTo>
                              <a:lnTo>
                                <a:pt x="6" y="43"/>
                              </a:lnTo>
                              <a:lnTo>
                                <a:pt x="7" y="34"/>
                              </a:lnTo>
                              <a:lnTo>
                                <a:pt x="7" y="41"/>
                              </a:lnTo>
                              <a:lnTo>
                                <a:pt x="7" y="76"/>
                              </a:lnTo>
                              <a:lnTo>
                                <a:pt x="7" y="196"/>
                              </a:lnTo>
                              <a:lnTo>
                                <a:pt x="7" y="106"/>
                              </a:lnTo>
                              <a:lnTo>
                                <a:pt x="7" y="57"/>
                              </a:lnTo>
                              <a:lnTo>
                                <a:pt x="7" y="41"/>
                              </a:lnTo>
                              <a:lnTo>
                                <a:pt x="8" y="48"/>
                              </a:lnTo>
                              <a:lnTo>
                                <a:pt x="8" y="78"/>
                              </a:lnTo>
                              <a:lnTo>
                                <a:pt x="8" y="127"/>
                              </a:lnTo>
                              <a:lnTo>
                                <a:pt x="8" y="107"/>
                              </a:lnTo>
                              <a:lnTo>
                                <a:pt x="9" y="66"/>
                              </a:lnTo>
                              <a:lnTo>
                                <a:pt x="9" y="43"/>
                              </a:lnTo>
                              <a:lnTo>
                                <a:pt x="9" y="42"/>
                              </a:lnTo>
                              <a:lnTo>
                                <a:pt x="9" y="85"/>
                              </a:lnTo>
                              <a:lnTo>
                                <a:pt x="9" y="126"/>
                              </a:lnTo>
                              <a:lnTo>
                                <a:pt x="9" y="5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29" name="Freeform 34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785101" y="4275138"/>
                          <a:ext cx="14288" cy="341313"/>
                        </a:xfrm>
                        <a:custGeom>
                          <a:avLst/>
                          <a:gdLst>
                            <a:gd name="T0" fmla="*/ 0 w 9"/>
                            <a:gd name="T1" fmla="*/ 32 h 215"/>
                            <a:gd name="T2" fmla="*/ 0 w 9"/>
                            <a:gd name="T3" fmla="*/ 35 h 215"/>
                            <a:gd name="T4" fmla="*/ 1 w 9"/>
                            <a:gd name="T5" fmla="*/ 92 h 215"/>
                            <a:gd name="T6" fmla="*/ 1 w 9"/>
                            <a:gd name="T7" fmla="*/ 71 h 215"/>
                            <a:gd name="T8" fmla="*/ 1 w 9"/>
                            <a:gd name="T9" fmla="*/ 17 h 215"/>
                            <a:gd name="T10" fmla="*/ 1 w 9"/>
                            <a:gd name="T11" fmla="*/ 0 h 215"/>
                            <a:gd name="T12" fmla="*/ 2 w 9"/>
                            <a:gd name="T13" fmla="*/ 11 h 215"/>
                            <a:gd name="T14" fmla="*/ 2 w 9"/>
                            <a:gd name="T15" fmla="*/ 53 h 215"/>
                            <a:gd name="T16" fmla="*/ 2 w 9"/>
                            <a:gd name="T17" fmla="*/ 55 h 215"/>
                            <a:gd name="T18" fmla="*/ 2 w 9"/>
                            <a:gd name="T19" fmla="*/ 49 h 215"/>
                            <a:gd name="T20" fmla="*/ 2 w 9"/>
                            <a:gd name="T21" fmla="*/ 68 h 215"/>
                            <a:gd name="T22" fmla="*/ 2 w 9"/>
                            <a:gd name="T23" fmla="*/ 66 h 215"/>
                            <a:gd name="T24" fmla="*/ 3 w 9"/>
                            <a:gd name="T25" fmla="*/ 65 h 215"/>
                            <a:gd name="T26" fmla="*/ 3 w 9"/>
                            <a:gd name="T27" fmla="*/ 115 h 215"/>
                            <a:gd name="T28" fmla="*/ 3 w 9"/>
                            <a:gd name="T29" fmla="*/ 92 h 215"/>
                            <a:gd name="T30" fmla="*/ 3 w 9"/>
                            <a:gd name="T31" fmla="*/ 64 h 215"/>
                            <a:gd name="T32" fmla="*/ 3 w 9"/>
                            <a:gd name="T33" fmla="*/ 124 h 215"/>
                            <a:gd name="T34" fmla="*/ 4 w 9"/>
                            <a:gd name="T35" fmla="*/ 76 h 215"/>
                            <a:gd name="T36" fmla="*/ 4 w 9"/>
                            <a:gd name="T37" fmla="*/ 51 h 215"/>
                            <a:gd name="T38" fmla="*/ 4 w 9"/>
                            <a:gd name="T39" fmla="*/ 72 h 215"/>
                            <a:gd name="T40" fmla="*/ 4 w 9"/>
                            <a:gd name="T41" fmla="*/ 81 h 215"/>
                            <a:gd name="T42" fmla="*/ 4 w 9"/>
                            <a:gd name="T43" fmla="*/ 56 h 215"/>
                            <a:gd name="T44" fmla="*/ 4 w 9"/>
                            <a:gd name="T45" fmla="*/ 39 h 215"/>
                            <a:gd name="T46" fmla="*/ 5 w 9"/>
                            <a:gd name="T47" fmla="*/ 42 h 215"/>
                            <a:gd name="T48" fmla="*/ 5 w 9"/>
                            <a:gd name="T49" fmla="*/ 79 h 215"/>
                            <a:gd name="T50" fmla="*/ 5 w 9"/>
                            <a:gd name="T51" fmla="*/ 56 h 215"/>
                            <a:gd name="T52" fmla="*/ 5 w 9"/>
                            <a:gd name="T53" fmla="*/ 20 h 215"/>
                            <a:gd name="T54" fmla="*/ 5 w 9"/>
                            <a:gd name="T55" fmla="*/ 18 h 215"/>
                            <a:gd name="T56" fmla="*/ 5 w 9"/>
                            <a:gd name="T57" fmla="*/ 37 h 215"/>
                            <a:gd name="T58" fmla="*/ 5 w 9"/>
                            <a:gd name="T59" fmla="*/ 58 h 215"/>
                            <a:gd name="T60" fmla="*/ 6 w 9"/>
                            <a:gd name="T61" fmla="*/ 66 h 215"/>
                            <a:gd name="T62" fmla="*/ 6 w 9"/>
                            <a:gd name="T63" fmla="*/ 71 h 215"/>
                            <a:gd name="T64" fmla="*/ 6 w 9"/>
                            <a:gd name="T65" fmla="*/ 78 h 215"/>
                            <a:gd name="T66" fmla="*/ 6 w 9"/>
                            <a:gd name="T67" fmla="*/ 77 h 215"/>
                            <a:gd name="T68" fmla="*/ 7 w 9"/>
                            <a:gd name="T69" fmla="*/ 83 h 215"/>
                            <a:gd name="T70" fmla="*/ 7 w 9"/>
                            <a:gd name="T71" fmla="*/ 120 h 215"/>
                            <a:gd name="T72" fmla="*/ 7 w 9"/>
                            <a:gd name="T73" fmla="*/ 192 h 215"/>
                            <a:gd name="T74" fmla="*/ 7 w 9"/>
                            <a:gd name="T75" fmla="*/ 134 h 215"/>
                            <a:gd name="T76" fmla="*/ 7 w 9"/>
                            <a:gd name="T77" fmla="*/ 121 h 215"/>
                            <a:gd name="T78" fmla="*/ 7 w 9"/>
                            <a:gd name="T79" fmla="*/ 215 h 215"/>
                            <a:gd name="T80" fmla="*/ 8 w 9"/>
                            <a:gd name="T81" fmla="*/ 81 h 215"/>
                            <a:gd name="T82" fmla="*/ 8 w 9"/>
                            <a:gd name="T83" fmla="*/ 42 h 215"/>
                            <a:gd name="T84" fmla="*/ 8 w 9"/>
                            <a:gd name="T85" fmla="*/ 45 h 215"/>
                            <a:gd name="T86" fmla="*/ 8 w 9"/>
                            <a:gd name="T87" fmla="*/ 88 h 215"/>
                            <a:gd name="T88" fmla="*/ 8 w 9"/>
                            <a:gd name="T89" fmla="*/ 92 h 215"/>
                            <a:gd name="T90" fmla="*/ 9 w 9"/>
                            <a:gd name="T91" fmla="*/ 74 h 215"/>
                            <a:gd name="T92" fmla="*/ 9 w 9"/>
                            <a:gd name="T93" fmla="*/ 92 h 215"/>
                            <a:gd name="T94" fmla="*/ 9 w 9"/>
                            <a:gd name="T95" fmla="*/ 88 h 215"/>
                            <a:gd name="T96" fmla="*/ 9 w 9"/>
                            <a:gd name="T97" fmla="*/ 62 h 215"/>
                            <a:gd name="T98" fmla="*/ 9 w 9"/>
                            <a:gd name="T99" fmla="*/ 50 h 21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15">
                              <a:moveTo>
                                <a:pt x="0" y="32"/>
                              </a:moveTo>
                              <a:lnTo>
                                <a:pt x="0" y="35"/>
                              </a:lnTo>
                              <a:lnTo>
                                <a:pt x="1" y="92"/>
                              </a:lnTo>
                              <a:lnTo>
                                <a:pt x="1" y="71"/>
                              </a:lnTo>
                              <a:lnTo>
                                <a:pt x="1" y="17"/>
                              </a:lnTo>
                              <a:lnTo>
                                <a:pt x="1" y="0"/>
                              </a:lnTo>
                              <a:lnTo>
                                <a:pt x="2" y="11"/>
                              </a:lnTo>
                              <a:lnTo>
                                <a:pt x="2" y="53"/>
                              </a:lnTo>
                              <a:lnTo>
                                <a:pt x="2" y="55"/>
                              </a:lnTo>
                              <a:lnTo>
                                <a:pt x="2" y="49"/>
                              </a:lnTo>
                              <a:lnTo>
                                <a:pt x="2" y="68"/>
                              </a:lnTo>
                              <a:lnTo>
                                <a:pt x="2" y="66"/>
                              </a:lnTo>
                              <a:lnTo>
                                <a:pt x="3" y="65"/>
                              </a:lnTo>
                              <a:lnTo>
                                <a:pt x="3" y="115"/>
                              </a:lnTo>
                              <a:lnTo>
                                <a:pt x="3" y="92"/>
                              </a:lnTo>
                              <a:lnTo>
                                <a:pt x="3" y="64"/>
                              </a:lnTo>
                              <a:lnTo>
                                <a:pt x="3" y="124"/>
                              </a:lnTo>
                              <a:lnTo>
                                <a:pt x="4" y="76"/>
                              </a:lnTo>
                              <a:lnTo>
                                <a:pt x="4" y="51"/>
                              </a:lnTo>
                              <a:lnTo>
                                <a:pt x="4" y="72"/>
                              </a:lnTo>
                              <a:lnTo>
                                <a:pt x="4" y="81"/>
                              </a:lnTo>
                              <a:lnTo>
                                <a:pt x="4" y="56"/>
                              </a:lnTo>
                              <a:lnTo>
                                <a:pt x="4" y="39"/>
                              </a:lnTo>
                              <a:lnTo>
                                <a:pt x="5" y="42"/>
                              </a:lnTo>
                              <a:lnTo>
                                <a:pt x="5" y="79"/>
                              </a:lnTo>
                              <a:lnTo>
                                <a:pt x="5" y="56"/>
                              </a:lnTo>
                              <a:lnTo>
                                <a:pt x="5" y="20"/>
                              </a:lnTo>
                              <a:lnTo>
                                <a:pt x="5" y="18"/>
                              </a:lnTo>
                              <a:lnTo>
                                <a:pt x="5" y="37"/>
                              </a:lnTo>
                              <a:lnTo>
                                <a:pt x="5" y="58"/>
                              </a:lnTo>
                              <a:lnTo>
                                <a:pt x="6" y="66"/>
                              </a:lnTo>
                              <a:lnTo>
                                <a:pt x="6" y="71"/>
                              </a:lnTo>
                              <a:lnTo>
                                <a:pt x="6" y="78"/>
                              </a:lnTo>
                              <a:lnTo>
                                <a:pt x="6" y="77"/>
                              </a:lnTo>
                              <a:lnTo>
                                <a:pt x="7" y="83"/>
                              </a:lnTo>
                              <a:lnTo>
                                <a:pt x="7" y="120"/>
                              </a:lnTo>
                              <a:lnTo>
                                <a:pt x="7" y="192"/>
                              </a:lnTo>
                              <a:lnTo>
                                <a:pt x="7" y="134"/>
                              </a:lnTo>
                              <a:lnTo>
                                <a:pt x="7" y="121"/>
                              </a:lnTo>
                              <a:lnTo>
                                <a:pt x="7" y="215"/>
                              </a:lnTo>
                              <a:lnTo>
                                <a:pt x="8" y="81"/>
                              </a:lnTo>
                              <a:lnTo>
                                <a:pt x="8" y="42"/>
                              </a:lnTo>
                              <a:lnTo>
                                <a:pt x="8" y="45"/>
                              </a:lnTo>
                              <a:lnTo>
                                <a:pt x="8" y="88"/>
                              </a:lnTo>
                              <a:lnTo>
                                <a:pt x="8" y="92"/>
                              </a:lnTo>
                              <a:lnTo>
                                <a:pt x="9" y="74"/>
                              </a:lnTo>
                              <a:lnTo>
                                <a:pt x="9" y="92"/>
                              </a:lnTo>
                              <a:lnTo>
                                <a:pt x="9" y="88"/>
                              </a:lnTo>
                              <a:lnTo>
                                <a:pt x="9" y="62"/>
                              </a:lnTo>
                              <a:lnTo>
                                <a:pt x="9" y="50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30" name="Freeform 34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799388" y="4264025"/>
                          <a:ext cx="14288" cy="215900"/>
                        </a:xfrm>
                        <a:custGeom>
                          <a:avLst/>
                          <a:gdLst>
                            <a:gd name="T0" fmla="*/ 0 w 9"/>
                            <a:gd name="T1" fmla="*/ 57 h 136"/>
                            <a:gd name="T2" fmla="*/ 0 w 9"/>
                            <a:gd name="T3" fmla="*/ 28 h 136"/>
                            <a:gd name="T4" fmla="*/ 1 w 9"/>
                            <a:gd name="T5" fmla="*/ 5 h 136"/>
                            <a:gd name="T6" fmla="*/ 1 w 9"/>
                            <a:gd name="T7" fmla="*/ 0 h 136"/>
                            <a:gd name="T8" fmla="*/ 1 w 9"/>
                            <a:gd name="T9" fmla="*/ 11 h 136"/>
                            <a:gd name="T10" fmla="*/ 1 w 9"/>
                            <a:gd name="T11" fmla="*/ 44 h 136"/>
                            <a:gd name="T12" fmla="*/ 2 w 9"/>
                            <a:gd name="T13" fmla="*/ 123 h 136"/>
                            <a:gd name="T14" fmla="*/ 2 w 9"/>
                            <a:gd name="T15" fmla="*/ 45 h 136"/>
                            <a:gd name="T16" fmla="*/ 2 w 9"/>
                            <a:gd name="T17" fmla="*/ 28 h 136"/>
                            <a:gd name="T18" fmla="*/ 2 w 9"/>
                            <a:gd name="T19" fmla="*/ 63 h 136"/>
                            <a:gd name="T20" fmla="*/ 2 w 9"/>
                            <a:gd name="T21" fmla="*/ 136 h 136"/>
                            <a:gd name="T22" fmla="*/ 2 w 9"/>
                            <a:gd name="T23" fmla="*/ 40 h 136"/>
                            <a:gd name="T24" fmla="*/ 2 w 9"/>
                            <a:gd name="T25" fmla="*/ 26 h 136"/>
                            <a:gd name="T26" fmla="*/ 3 w 9"/>
                            <a:gd name="T27" fmla="*/ 42 h 136"/>
                            <a:gd name="T28" fmla="*/ 3 w 9"/>
                            <a:gd name="T29" fmla="*/ 95 h 136"/>
                            <a:gd name="T30" fmla="*/ 3 w 9"/>
                            <a:gd name="T31" fmla="*/ 125 h 136"/>
                            <a:gd name="T32" fmla="*/ 3 w 9"/>
                            <a:gd name="T33" fmla="*/ 69 h 136"/>
                            <a:gd name="T34" fmla="*/ 4 w 9"/>
                            <a:gd name="T35" fmla="*/ 59 h 136"/>
                            <a:gd name="T36" fmla="*/ 4 w 9"/>
                            <a:gd name="T37" fmla="*/ 60 h 136"/>
                            <a:gd name="T38" fmla="*/ 4 w 9"/>
                            <a:gd name="T39" fmla="*/ 64 h 136"/>
                            <a:gd name="T40" fmla="*/ 4 w 9"/>
                            <a:gd name="T41" fmla="*/ 73 h 136"/>
                            <a:gd name="T42" fmla="*/ 4 w 9"/>
                            <a:gd name="T43" fmla="*/ 56 h 136"/>
                            <a:gd name="T44" fmla="*/ 4 w 9"/>
                            <a:gd name="T45" fmla="*/ 50 h 136"/>
                            <a:gd name="T46" fmla="*/ 4 w 9"/>
                            <a:gd name="T47" fmla="*/ 72 h 136"/>
                            <a:gd name="T48" fmla="*/ 5 w 9"/>
                            <a:gd name="T49" fmla="*/ 118 h 136"/>
                            <a:gd name="T50" fmla="*/ 5 w 9"/>
                            <a:gd name="T51" fmla="*/ 103 h 136"/>
                            <a:gd name="T52" fmla="*/ 5 w 9"/>
                            <a:gd name="T53" fmla="*/ 66 h 136"/>
                            <a:gd name="T54" fmla="*/ 5 w 9"/>
                            <a:gd name="T55" fmla="*/ 37 h 136"/>
                            <a:gd name="T56" fmla="*/ 5 w 9"/>
                            <a:gd name="T57" fmla="*/ 22 h 136"/>
                            <a:gd name="T58" fmla="*/ 5 w 9"/>
                            <a:gd name="T59" fmla="*/ 17 h 136"/>
                            <a:gd name="T60" fmla="*/ 6 w 9"/>
                            <a:gd name="T61" fmla="*/ 14 h 136"/>
                            <a:gd name="T62" fmla="*/ 6 w 9"/>
                            <a:gd name="T63" fmla="*/ 12 h 136"/>
                            <a:gd name="T64" fmla="*/ 6 w 9"/>
                            <a:gd name="T65" fmla="*/ 16 h 136"/>
                            <a:gd name="T66" fmla="*/ 6 w 9"/>
                            <a:gd name="T67" fmla="*/ 35 h 136"/>
                            <a:gd name="T68" fmla="*/ 7 w 9"/>
                            <a:gd name="T69" fmla="*/ 83 h 136"/>
                            <a:gd name="T70" fmla="*/ 7 w 9"/>
                            <a:gd name="T71" fmla="*/ 113 h 136"/>
                            <a:gd name="T72" fmla="*/ 7 w 9"/>
                            <a:gd name="T73" fmla="*/ 63 h 136"/>
                            <a:gd name="T74" fmla="*/ 7 w 9"/>
                            <a:gd name="T75" fmla="*/ 49 h 136"/>
                            <a:gd name="T76" fmla="*/ 7 w 9"/>
                            <a:gd name="T77" fmla="*/ 45 h 136"/>
                            <a:gd name="T78" fmla="*/ 7 w 9"/>
                            <a:gd name="T79" fmla="*/ 51 h 136"/>
                            <a:gd name="T80" fmla="*/ 7 w 9"/>
                            <a:gd name="T81" fmla="*/ 115 h 136"/>
                            <a:gd name="T82" fmla="*/ 8 w 9"/>
                            <a:gd name="T83" fmla="*/ 46 h 136"/>
                            <a:gd name="T84" fmla="*/ 8 w 9"/>
                            <a:gd name="T85" fmla="*/ 8 h 136"/>
                            <a:gd name="T86" fmla="*/ 8 w 9"/>
                            <a:gd name="T87" fmla="*/ 12 h 136"/>
                            <a:gd name="T88" fmla="*/ 8 w 9"/>
                            <a:gd name="T89" fmla="*/ 50 h 136"/>
                            <a:gd name="T90" fmla="*/ 9 w 9"/>
                            <a:gd name="T91" fmla="*/ 48 h 136"/>
                            <a:gd name="T92" fmla="*/ 9 w 9"/>
                            <a:gd name="T93" fmla="*/ 30 h 136"/>
                            <a:gd name="T94" fmla="*/ 9 w 9"/>
                            <a:gd name="T95" fmla="*/ 28 h 136"/>
                            <a:gd name="T96" fmla="*/ 9 w 9"/>
                            <a:gd name="T97" fmla="*/ 30 h 136"/>
                            <a:gd name="T98" fmla="*/ 9 w 9"/>
                            <a:gd name="T99" fmla="*/ 33 h 13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36">
                              <a:moveTo>
                                <a:pt x="0" y="57"/>
                              </a:moveTo>
                              <a:lnTo>
                                <a:pt x="0" y="28"/>
                              </a:lnTo>
                              <a:lnTo>
                                <a:pt x="1" y="5"/>
                              </a:lnTo>
                              <a:lnTo>
                                <a:pt x="1" y="0"/>
                              </a:lnTo>
                              <a:lnTo>
                                <a:pt x="1" y="11"/>
                              </a:lnTo>
                              <a:lnTo>
                                <a:pt x="1" y="44"/>
                              </a:lnTo>
                              <a:lnTo>
                                <a:pt x="2" y="123"/>
                              </a:lnTo>
                              <a:lnTo>
                                <a:pt x="2" y="45"/>
                              </a:lnTo>
                              <a:lnTo>
                                <a:pt x="2" y="28"/>
                              </a:lnTo>
                              <a:lnTo>
                                <a:pt x="2" y="63"/>
                              </a:lnTo>
                              <a:lnTo>
                                <a:pt x="2" y="136"/>
                              </a:lnTo>
                              <a:lnTo>
                                <a:pt x="2" y="40"/>
                              </a:lnTo>
                              <a:lnTo>
                                <a:pt x="2" y="26"/>
                              </a:lnTo>
                              <a:lnTo>
                                <a:pt x="3" y="42"/>
                              </a:lnTo>
                              <a:lnTo>
                                <a:pt x="3" y="95"/>
                              </a:lnTo>
                              <a:lnTo>
                                <a:pt x="3" y="125"/>
                              </a:lnTo>
                              <a:lnTo>
                                <a:pt x="3" y="69"/>
                              </a:lnTo>
                              <a:lnTo>
                                <a:pt x="4" y="59"/>
                              </a:lnTo>
                              <a:lnTo>
                                <a:pt x="4" y="60"/>
                              </a:lnTo>
                              <a:lnTo>
                                <a:pt x="4" y="64"/>
                              </a:lnTo>
                              <a:lnTo>
                                <a:pt x="4" y="73"/>
                              </a:lnTo>
                              <a:lnTo>
                                <a:pt x="4" y="56"/>
                              </a:lnTo>
                              <a:lnTo>
                                <a:pt x="4" y="50"/>
                              </a:lnTo>
                              <a:lnTo>
                                <a:pt x="4" y="72"/>
                              </a:lnTo>
                              <a:lnTo>
                                <a:pt x="5" y="118"/>
                              </a:lnTo>
                              <a:lnTo>
                                <a:pt x="5" y="103"/>
                              </a:lnTo>
                              <a:lnTo>
                                <a:pt x="5" y="66"/>
                              </a:lnTo>
                              <a:lnTo>
                                <a:pt x="5" y="37"/>
                              </a:lnTo>
                              <a:lnTo>
                                <a:pt x="5" y="22"/>
                              </a:lnTo>
                              <a:lnTo>
                                <a:pt x="5" y="17"/>
                              </a:lnTo>
                              <a:lnTo>
                                <a:pt x="6" y="14"/>
                              </a:lnTo>
                              <a:lnTo>
                                <a:pt x="6" y="12"/>
                              </a:lnTo>
                              <a:lnTo>
                                <a:pt x="6" y="16"/>
                              </a:lnTo>
                              <a:lnTo>
                                <a:pt x="6" y="35"/>
                              </a:lnTo>
                              <a:lnTo>
                                <a:pt x="7" y="83"/>
                              </a:lnTo>
                              <a:lnTo>
                                <a:pt x="7" y="113"/>
                              </a:lnTo>
                              <a:lnTo>
                                <a:pt x="7" y="63"/>
                              </a:lnTo>
                              <a:lnTo>
                                <a:pt x="7" y="49"/>
                              </a:lnTo>
                              <a:lnTo>
                                <a:pt x="7" y="45"/>
                              </a:lnTo>
                              <a:lnTo>
                                <a:pt x="7" y="51"/>
                              </a:lnTo>
                              <a:lnTo>
                                <a:pt x="7" y="115"/>
                              </a:lnTo>
                              <a:lnTo>
                                <a:pt x="8" y="46"/>
                              </a:lnTo>
                              <a:lnTo>
                                <a:pt x="8" y="8"/>
                              </a:lnTo>
                              <a:lnTo>
                                <a:pt x="8" y="12"/>
                              </a:lnTo>
                              <a:lnTo>
                                <a:pt x="8" y="50"/>
                              </a:lnTo>
                              <a:lnTo>
                                <a:pt x="9" y="48"/>
                              </a:lnTo>
                              <a:lnTo>
                                <a:pt x="9" y="30"/>
                              </a:lnTo>
                              <a:lnTo>
                                <a:pt x="9" y="28"/>
                              </a:lnTo>
                              <a:lnTo>
                                <a:pt x="9" y="30"/>
                              </a:lnTo>
                              <a:lnTo>
                                <a:pt x="9" y="33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31" name="Freeform 34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813676" y="4256088"/>
                          <a:ext cx="14288" cy="325438"/>
                        </a:xfrm>
                        <a:custGeom>
                          <a:avLst/>
                          <a:gdLst>
                            <a:gd name="T0" fmla="*/ 0 w 9"/>
                            <a:gd name="T1" fmla="*/ 38 h 205"/>
                            <a:gd name="T2" fmla="*/ 0 w 9"/>
                            <a:gd name="T3" fmla="*/ 39 h 205"/>
                            <a:gd name="T4" fmla="*/ 1 w 9"/>
                            <a:gd name="T5" fmla="*/ 46 h 205"/>
                            <a:gd name="T6" fmla="*/ 1 w 9"/>
                            <a:gd name="T7" fmla="*/ 66 h 205"/>
                            <a:gd name="T8" fmla="*/ 1 w 9"/>
                            <a:gd name="T9" fmla="*/ 205 h 205"/>
                            <a:gd name="T10" fmla="*/ 1 w 9"/>
                            <a:gd name="T11" fmla="*/ 53 h 205"/>
                            <a:gd name="T12" fmla="*/ 1 w 9"/>
                            <a:gd name="T13" fmla="*/ 25 h 205"/>
                            <a:gd name="T14" fmla="*/ 2 w 9"/>
                            <a:gd name="T15" fmla="*/ 40 h 205"/>
                            <a:gd name="T16" fmla="*/ 2 w 9"/>
                            <a:gd name="T17" fmla="*/ 80 h 205"/>
                            <a:gd name="T18" fmla="*/ 2 w 9"/>
                            <a:gd name="T19" fmla="*/ 78 h 205"/>
                            <a:gd name="T20" fmla="*/ 2 w 9"/>
                            <a:gd name="T21" fmla="*/ 79 h 205"/>
                            <a:gd name="T22" fmla="*/ 2 w 9"/>
                            <a:gd name="T23" fmla="*/ 131 h 205"/>
                            <a:gd name="T24" fmla="*/ 2 w 9"/>
                            <a:gd name="T25" fmla="*/ 116 h 205"/>
                            <a:gd name="T26" fmla="*/ 3 w 9"/>
                            <a:gd name="T27" fmla="*/ 40 h 205"/>
                            <a:gd name="T28" fmla="*/ 3 w 9"/>
                            <a:gd name="T29" fmla="*/ 9 h 205"/>
                            <a:gd name="T30" fmla="*/ 3 w 9"/>
                            <a:gd name="T31" fmla="*/ 0 h 205"/>
                            <a:gd name="T32" fmla="*/ 3 w 9"/>
                            <a:gd name="T33" fmla="*/ 5 h 205"/>
                            <a:gd name="T34" fmla="*/ 3 w 9"/>
                            <a:gd name="T35" fmla="*/ 27 h 205"/>
                            <a:gd name="T36" fmla="*/ 3 w 9"/>
                            <a:gd name="T37" fmla="*/ 69 h 205"/>
                            <a:gd name="T38" fmla="*/ 3 w 9"/>
                            <a:gd name="T39" fmla="*/ 122 h 205"/>
                            <a:gd name="T40" fmla="*/ 4 w 9"/>
                            <a:gd name="T41" fmla="*/ 138 h 205"/>
                            <a:gd name="T42" fmla="*/ 4 w 9"/>
                            <a:gd name="T43" fmla="*/ 172 h 205"/>
                            <a:gd name="T44" fmla="*/ 4 w 9"/>
                            <a:gd name="T45" fmla="*/ 100 h 205"/>
                            <a:gd name="T46" fmla="*/ 4 w 9"/>
                            <a:gd name="T47" fmla="*/ 42 h 205"/>
                            <a:gd name="T48" fmla="*/ 5 w 9"/>
                            <a:gd name="T49" fmla="*/ 32 h 205"/>
                            <a:gd name="T50" fmla="*/ 5 w 9"/>
                            <a:gd name="T51" fmla="*/ 69 h 205"/>
                            <a:gd name="T52" fmla="*/ 5 w 9"/>
                            <a:gd name="T53" fmla="*/ 87 h 205"/>
                            <a:gd name="T54" fmla="*/ 5 w 9"/>
                            <a:gd name="T55" fmla="*/ 38 h 205"/>
                            <a:gd name="T56" fmla="*/ 5 w 9"/>
                            <a:gd name="T57" fmla="*/ 24 h 205"/>
                            <a:gd name="T58" fmla="*/ 5 w 9"/>
                            <a:gd name="T59" fmla="*/ 33 h 205"/>
                            <a:gd name="T60" fmla="*/ 6 w 9"/>
                            <a:gd name="T61" fmla="*/ 65 h 205"/>
                            <a:gd name="T62" fmla="*/ 6 w 9"/>
                            <a:gd name="T63" fmla="*/ 86 h 205"/>
                            <a:gd name="T64" fmla="*/ 6 w 9"/>
                            <a:gd name="T65" fmla="*/ 46 h 205"/>
                            <a:gd name="T66" fmla="*/ 6 w 9"/>
                            <a:gd name="T67" fmla="*/ 21 h 205"/>
                            <a:gd name="T68" fmla="*/ 6 w 9"/>
                            <a:gd name="T69" fmla="*/ 20 h 205"/>
                            <a:gd name="T70" fmla="*/ 7 w 9"/>
                            <a:gd name="T71" fmla="*/ 37 h 205"/>
                            <a:gd name="T72" fmla="*/ 7 w 9"/>
                            <a:gd name="T73" fmla="*/ 60 h 205"/>
                            <a:gd name="T74" fmla="*/ 7 w 9"/>
                            <a:gd name="T75" fmla="*/ 99 h 205"/>
                            <a:gd name="T76" fmla="*/ 7 w 9"/>
                            <a:gd name="T77" fmla="*/ 50 h 205"/>
                            <a:gd name="T78" fmla="*/ 7 w 9"/>
                            <a:gd name="T79" fmla="*/ 12 h 205"/>
                            <a:gd name="T80" fmla="*/ 7 w 9"/>
                            <a:gd name="T81" fmla="*/ 7 h 205"/>
                            <a:gd name="T82" fmla="*/ 8 w 9"/>
                            <a:gd name="T83" fmla="*/ 28 h 205"/>
                            <a:gd name="T84" fmla="*/ 8 w 9"/>
                            <a:gd name="T85" fmla="*/ 58 h 205"/>
                            <a:gd name="T86" fmla="*/ 8 w 9"/>
                            <a:gd name="T87" fmla="*/ 56 h 205"/>
                            <a:gd name="T88" fmla="*/ 8 w 9"/>
                            <a:gd name="T89" fmla="*/ 60 h 205"/>
                            <a:gd name="T90" fmla="*/ 9 w 9"/>
                            <a:gd name="T91" fmla="*/ 39 h 205"/>
                            <a:gd name="T92" fmla="*/ 9 w 9"/>
                            <a:gd name="T93" fmla="*/ 10 h 205"/>
                            <a:gd name="T94" fmla="*/ 9 w 9"/>
                            <a:gd name="T95" fmla="*/ 3 h 205"/>
                            <a:gd name="T96" fmla="*/ 9 w 9"/>
                            <a:gd name="T97" fmla="*/ 14 h 205"/>
                            <a:gd name="T98" fmla="*/ 9 w 9"/>
                            <a:gd name="T99" fmla="*/ 13 h 20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5">
                              <a:moveTo>
                                <a:pt x="0" y="38"/>
                              </a:moveTo>
                              <a:lnTo>
                                <a:pt x="0" y="39"/>
                              </a:lnTo>
                              <a:lnTo>
                                <a:pt x="1" y="46"/>
                              </a:lnTo>
                              <a:lnTo>
                                <a:pt x="1" y="66"/>
                              </a:lnTo>
                              <a:lnTo>
                                <a:pt x="1" y="205"/>
                              </a:lnTo>
                              <a:lnTo>
                                <a:pt x="1" y="53"/>
                              </a:lnTo>
                              <a:lnTo>
                                <a:pt x="1" y="25"/>
                              </a:lnTo>
                              <a:lnTo>
                                <a:pt x="2" y="40"/>
                              </a:lnTo>
                              <a:lnTo>
                                <a:pt x="2" y="80"/>
                              </a:lnTo>
                              <a:lnTo>
                                <a:pt x="2" y="78"/>
                              </a:lnTo>
                              <a:lnTo>
                                <a:pt x="2" y="79"/>
                              </a:lnTo>
                              <a:lnTo>
                                <a:pt x="2" y="131"/>
                              </a:lnTo>
                              <a:lnTo>
                                <a:pt x="2" y="116"/>
                              </a:lnTo>
                              <a:lnTo>
                                <a:pt x="3" y="40"/>
                              </a:lnTo>
                              <a:lnTo>
                                <a:pt x="3" y="9"/>
                              </a:lnTo>
                              <a:lnTo>
                                <a:pt x="3" y="0"/>
                              </a:lnTo>
                              <a:lnTo>
                                <a:pt x="3" y="5"/>
                              </a:lnTo>
                              <a:lnTo>
                                <a:pt x="3" y="27"/>
                              </a:lnTo>
                              <a:lnTo>
                                <a:pt x="3" y="69"/>
                              </a:lnTo>
                              <a:lnTo>
                                <a:pt x="3" y="122"/>
                              </a:lnTo>
                              <a:lnTo>
                                <a:pt x="4" y="138"/>
                              </a:lnTo>
                              <a:lnTo>
                                <a:pt x="4" y="172"/>
                              </a:lnTo>
                              <a:lnTo>
                                <a:pt x="4" y="100"/>
                              </a:lnTo>
                              <a:lnTo>
                                <a:pt x="4" y="42"/>
                              </a:lnTo>
                              <a:lnTo>
                                <a:pt x="5" y="32"/>
                              </a:lnTo>
                              <a:lnTo>
                                <a:pt x="5" y="69"/>
                              </a:lnTo>
                              <a:lnTo>
                                <a:pt x="5" y="87"/>
                              </a:lnTo>
                              <a:lnTo>
                                <a:pt x="5" y="38"/>
                              </a:lnTo>
                              <a:lnTo>
                                <a:pt x="5" y="24"/>
                              </a:lnTo>
                              <a:lnTo>
                                <a:pt x="5" y="33"/>
                              </a:lnTo>
                              <a:lnTo>
                                <a:pt x="6" y="65"/>
                              </a:lnTo>
                              <a:lnTo>
                                <a:pt x="6" y="86"/>
                              </a:lnTo>
                              <a:lnTo>
                                <a:pt x="6" y="46"/>
                              </a:lnTo>
                              <a:lnTo>
                                <a:pt x="6" y="21"/>
                              </a:lnTo>
                              <a:lnTo>
                                <a:pt x="6" y="20"/>
                              </a:lnTo>
                              <a:lnTo>
                                <a:pt x="7" y="37"/>
                              </a:lnTo>
                              <a:lnTo>
                                <a:pt x="7" y="60"/>
                              </a:lnTo>
                              <a:lnTo>
                                <a:pt x="7" y="99"/>
                              </a:lnTo>
                              <a:lnTo>
                                <a:pt x="7" y="50"/>
                              </a:lnTo>
                              <a:lnTo>
                                <a:pt x="7" y="12"/>
                              </a:lnTo>
                              <a:lnTo>
                                <a:pt x="7" y="7"/>
                              </a:lnTo>
                              <a:lnTo>
                                <a:pt x="8" y="28"/>
                              </a:lnTo>
                              <a:lnTo>
                                <a:pt x="8" y="58"/>
                              </a:lnTo>
                              <a:lnTo>
                                <a:pt x="8" y="56"/>
                              </a:lnTo>
                              <a:lnTo>
                                <a:pt x="8" y="60"/>
                              </a:lnTo>
                              <a:lnTo>
                                <a:pt x="9" y="39"/>
                              </a:lnTo>
                              <a:lnTo>
                                <a:pt x="9" y="10"/>
                              </a:lnTo>
                              <a:lnTo>
                                <a:pt x="9" y="3"/>
                              </a:lnTo>
                              <a:lnTo>
                                <a:pt x="9" y="14"/>
                              </a:lnTo>
                              <a:lnTo>
                                <a:pt x="9" y="13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32" name="Freeform 34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827963" y="4260850"/>
                          <a:ext cx="14288" cy="184150"/>
                        </a:xfrm>
                        <a:custGeom>
                          <a:avLst/>
                          <a:gdLst>
                            <a:gd name="T0" fmla="*/ 0 w 9"/>
                            <a:gd name="T1" fmla="*/ 10 h 116"/>
                            <a:gd name="T2" fmla="*/ 0 w 9"/>
                            <a:gd name="T3" fmla="*/ 2 h 116"/>
                            <a:gd name="T4" fmla="*/ 0 w 9"/>
                            <a:gd name="T5" fmla="*/ 18 h 116"/>
                            <a:gd name="T6" fmla="*/ 1 w 9"/>
                            <a:gd name="T7" fmla="*/ 54 h 116"/>
                            <a:gd name="T8" fmla="*/ 1 w 9"/>
                            <a:gd name="T9" fmla="*/ 47 h 116"/>
                            <a:gd name="T10" fmla="*/ 1 w 9"/>
                            <a:gd name="T11" fmla="*/ 41 h 116"/>
                            <a:gd name="T12" fmla="*/ 1 w 9"/>
                            <a:gd name="T13" fmla="*/ 56 h 116"/>
                            <a:gd name="T14" fmla="*/ 1 w 9"/>
                            <a:gd name="T15" fmla="*/ 82 h 116"/>
                            <a:gd name="T16" fmla="*/ 1 w 9"/>
                            <a:gd name="T17" fmla="*/ 94 h 116"/>
                            <a:gd name="T18" fmla="*/ 2 w 9"/>
                            <a:gd name="T19" fmla="*/ 90 h 116"/>
                            <a:gd name="T20" fmla="*/ 2 w 9"/>
                            <a:gd name="T21" fmla="*/ 81 h 116"/>
                            <a:gd name="T22" fmla="*/ 2 w 9"/>
                            <a:gd name="T23" fmla="*/ 52 h 116"/>
                            <a:gd name="T24" fmla="*/ 2 w 9"/>
                            <a:gd name="T25" fmla="*/ 39 h 116"/>
                            <a:gd name="T26" fmla="*/ 2 w 9"/>
                            <a:gd name="T27" fmla="*/ 40 h 116"/>
                            <a:gd name="T28" fmla="*/ 3 w 9"/>
                            <a:gd name="T29" fmla="*/ 47 h 116"/>
                            <a:gd name="T30" fmla="*/ 3 w 9"/>
                            <a:gd name="T31" fmla="*/ 86 h 116"/>
                            <a:gd name="T32" fmla="*/ 3 w 9"/>
                            <a:gd name="T33" fmla="*/ 83 h 116"/>
                            <a:gd name="T34" fmla="*/ 3 w 9"/>
                            <a:gd name="T35" fmla="*/ 16 h 116"/>
                            <a:gd name="T36" fmla="*/ 3 w 9"/>
                            <a:gd name="T37" fmla="*/ 0 h 116"/>
                            <a:gd name="T38" fmla="*/ 3 w 9"/>
                            <a:gd name="T39" fmla="*/ 21 h 116"/>
                            <a:gd name="T40" fmla="*/ 4 w 9"/>
                            <a:gd name="T41" fmla="*/ 116 h 116"/>
                            <a:gd name="T42" fmla="*/ 4 w 9"/>
                            <a:gd name="T43" fmla="*/ 51 h 116"/>
                            <a:gd name="T44" fmla="*/ 4 w 9"/>
                            <a:gd name="T45" fmla="*/ 42 h 116"/>
                            <a:gd name="T46" fmla="*/ 4 w 9"/>
                            <a:gd name="T47" fmla="*/ 51 h 116"/>
                            <a:gd name="T48" fmla="*/ 5 w 9"/>
                            <a:gd name="T49" fmla="*/ 29 h 116"/>
                            <a:gd name="T50" fmla="*/ 5 w 9"/>
                            <a:gd name="T51" fmla="*/ 31 h 116"/>
                            <a:gd name="T52" fmla="*/ 5 w 9"/>
                            <a:gd name="T53" fmla="*/ 77 h 116"/>
                            <a:gd name="T54" fmla="*/ 5 w 9"/>
                            <a:gd name="T55" fmla="*/ 94 h 116"/>
                            <a:gd name="T56" fmla="*/ 5 w 9"/>
                            <a:gd name="T57" fmla="*/ 21 h 116"/>
                            <a:gd name="T58" fmla="*/ 5 w 9"/>
                            <a:gd name="T59" fmla="*/ 13 h 116"/>
                            <a:gd name="T60" fmla="*/ 5 w 9"/>
                            <a:gd name="T61" fmla="*/ 46 h 116"/>
                            <a:gd name="T62" fmla="*/ 6 w 9"/>
                            <a:gd name="T63" fmla="*/ 39 h 116"/>
                            <a:gd name="T64" fmla="*/ 6 w 9"/>
                            <a:gd name="T65" fmla="*/ 20 h 116"/>
                            <a:gd name="T66" fmla="*/ 6 w 9"/>
                            <a:gd name="T67" fmla="*/ 21 h 116"/>
                            <a:gd name="T68" fmla="*/ 6 w 9"/>
                            <a:gd name="T69" fmla="*/ 18 h 116"/>
                            <a:gd name="T70" fmla="*/ 7 w 9"/>
                            <a:gd name="T71" fmla="*/ 23 h 116"/>
                            <a:gd name="T72" fmla="*/ 7 w 9"/>
                            <a:gd name="T73" fmla="*/ 39 h 116"/>
                            <a:gd name="T74" fmla="*/ 7 w 9"/>
                            <a:gd name="T75" fmla="*/ 35 h 116"/>
                            <a:gd name="T76" fmla="*/ 7 w 9"/>
                            <a:gd name="T77" fmla="*/ 13 h 116"/>
                            <a:gd name="T78" fmla="*/ 7 w 9"/>
                            <a:gd name="T79" fmla="*/ 4 h 116"/>
                            <a:gd name="T80" fmla="*/ 7 w 9"/>
                            <a:gd name="T81" fmla="*/ 9 h 116"/>
                            <a:gd name="T82" fmla="*/ 7 w 9"/>
                            <a:gd name="T83" fmla="*/ 22 h 116"/>
                            <a:gd name="T84" fmla="*/ 8 w 9"/>
                            <a:gd name="T85" fmla="*/ 40 h 116"/>
                            <a:gd name="T86" fmla="*/ 8 w 9"/>
                            <a:gd name="T87" fmla="*/ 25 h 116"/>
                            <a:gd name="T88" fmla="*/ 8 w 9"/>
                            <a:gd name="T89" fmla="*/ 3 h 116"/>
                            <a:gd name="T90" fmla="*/ 8 w 9"/>
                            <a:gd name="T91" fmla="*/ 7 h 116"/>
                            <a:gd name="T92" fmla="*/ 8 w 9"/>
                            <a:gd name="T93" fmla="*/ 28 h 116"/>
                            <a:gd name="T94" fmla="*/ 8 w 9"/>
                            <a:gd name="T95" fmla="*/ 30 h 116"/>
                            <a:gd name="T96" fmla="*/ 9 w 9"/>
                            <a:gd name="T97" fmla="*/ 41 h 116"/>
                            <a:gd name="T98" fmla="*/ 9 w 9"/>
                            <a:gd name="T99" fmla="*/ 88 h 11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16">
                              <a:moveTo>
                                <a:pt x="0" y="10"/>
                              </a:moveTo>
                              <a:lnTo>
                                <a:pt x="0" y="2"/>
                              </a:lnTo>
                              <a:lnTo>
                                <a:pt x="0" y="18"/>
                              </a:lnTo>
                              <a:lnTo>
                                <a:pt x="1" y="54"/>
                              </a:lnTo>
                              <a:lnTo>
                                <a:pt x="1" y="47"/>
                              </a:lnTo>
                              <a:lnTo>
                                <a:pt x="1" y="41"/>
                              </a:lnTo>
                              <a:lnTo>
                                <a:pt x="1" y="56"/>
                              </a:lnTo>
                              <a:lnTo>
                                <a:pt x="1" y="82"/>
                              </a:lnTo>
                              <a:lnTo>
                                <a:pt x="1" y="94"/>
                              </a:lnTo>
                              <a:lnTo>
                                <a:pt x="2" y="90"/>
                              </a:lnTo>
                              <a:lnTo>
                                <a:pt x="2" y="81"/>
                              </a:lnTo>
                              <a:lnTo>
                                <a:pt x="2" y="52"/>
                              </a:lnTo>
                              <a:lnTo>
                                <a:pt x="2" y="39"/>
                              </a:lnTo>
                              <a:lnTo>
                                <a:pt x="2" y="40"/>
                              </a:lnTo>
                              <a:lnTo>
                                <a:pt x="3" y="47"/>
                              </a:lnTo>
                              <a:lnTo>
                                <a:pt x="3" y="86"/>
                              </a:lnTo>
                              <a:lnTo>
                                <a:pt x="3" y="83"/>
                              </a:lnTo>
                              <a:lnTo>
                                <a:pt x="3" y="16"/>
                              </a:lnTo>
                              <a:lnTo>
                                <a:pt x="3" y="0"/>
                              </a:lnTo>
                              <a:lnTo>
                                <a:pt x="3" y="21"/>
                              </a:lnTo>
                              <a:lnTo>
                                <a:pt x="4" y="116"/>
                              </a:lnTo>
                              <a:lnTo>
                                <a:pt x="4" y="51"/>
                              </a:lnTo>
                              <a:lnTo>
                                <a:pt x="4" y="42"/>
                              </a:lnTo>
                              <a:lnTo>
                                <a:pt x="4" y="51"/>
                              </a:lnTo>
                              <a:lnTo>
                                <a:pt x="5" y="29"/>
                              </a:lnTo>
                              <a:lnTo>
                                <a:pt x="5" y="31"/>
                              </a:lnTo>
                              <a:lnTo>
                                <a:pt x="5" y="77"/>
                              </a:lnTo>
                              <a:lnTo>
                                <a:pt x="5" y="94"/>
                              </a:lnTo>
                              <a:lnTo>
                                <a:pt x="5" y="21"/>
                              </a:lnTo>
                              <a:lnTo>
                                <a:pt x="5" y="13"/>
                              </a:lnTo>
                              <a:lnTo>
                                <a:pt x="5" y="46"/>
                              </a:lnTo>
                              <a:lnTo>
                                <a:pt x="6" y="39"/>
                              </a:lnTo>
                              <a:lnTo>
                                <a:pt x="6" y="20"/>
                              </a:lnTo>
                              <a:lnTo>
                                <a:pt x="6" y="21"/>
                              </a:lnTo>
                              <a:lnTo>
                                <a:pt x="6" y="18"/>
                              </a:lnTo>
                              <a:lnTo>
                                <a:pt x="7" y="23"/>
                              </a:lnTo>
                              <a:lnTo>
                                <a:pt x="7" y="39"/>
                              </a:lnTo>
                              <a:lnTo>
                                <a:pt x="7" y="35"/>
                              </a:lnTo>
                              <a:lnTo>
                                <a:pt x="7" y="13"/>
                              </a:lnTo>
                              <a:lnTo>
                                <a:pt x="7" y="4"/>
                              </a:lnTo>
                              <a:lnTo>
                                <a:pt x="7" y="9"/>
                              </a:lnTo>
                              <a:lnTo>
                                <a:pt x="7" y="22"/>
                              </a:lnTo>
                              <a:lnTo>
                                <a:pt x="8" y="40"/>
                              </a:lnTo>
                              <a:lnTo>
                                <a:pt x="8" y="25"/>
                              </a:lnTo>
                              <a:lnTo>
                                <a:pt x="8" y="3"/>
                              </a:lnTo>
                              <a:lnTo>
                                <a:pt x="8" y="7"/>
                              </a:lnTo>
                              <a:lnTo>
                                <a:pt x="8" y="28"/>
                              </a:lnTo>
                              <a:lnTo>
                                <a:pt x="8" y="30"/>
                              </a:lnTo>
                              <a:lnTo>
                                <a:pt x="9" y="41"/>
                              </a:lnTo>
                              <a:lnTo>
                                <a:pt x="9" y="88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33" name="Freeform 35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842251" y="4225925"/>
                          <a:ext cx="14288" cy="292100"/>
                        </a:xfrm>
                        <a:custGeom>
                          <a:avLst/>
                          <a:gdLst>
                            <a:gd name="T0" fmla="*/ 0 w 9"/>
                            <a:gd name="T1" fmla="*/ 110 h 184"/>
                            <a:gd name="T2" fmla="*/ 0 w 9"/>
                            <a:gd name="T3" fmla="*/ 159 h 184"/>
                            <a:gd name="T4" fmla="*/ 0 w 9"/>
                            <a:gd name="T5" fmla="*/ 145 h 184"/>
                            <a:gd name="T6" fmla="*/ 1 w 9"/>
                            <a:gd name="T7" fmla="*/ 90 h 184"/>
                            <a:gd name="T8" fmla="*/ 1 w 9"/>
                            <a:gd name="T9" fmla="*/ 71 h 184"/>
                            <a:gd name="T10" fmla="*/ 1 w 9"/>
                            <a:gd name="T11" fmla="*/ 81 h 184"/>
                            <a:gd name="T12" fmla="*/ 1 w 9"/>
                            <a:gd name="T13" fmla="*/ 85 h 184"/>
                            <a:gd name="T14" fmla="*/ 1 w 9"/>
                            <a:gd name="T15" fmla="*/ 72 h 184"/>
                            <a:gd name="T16" fmla="*/ 1 w 9"/>
                            <a:gd name="T17" fmla="*/ 74 h 184"/>
                            <a:gd name="T18" fmla="*/ 1 w 9"/>
                            <a:gd name="T19" fmla="*/ 89 h 184"/>
                            <a:gd name="T20" fmla="*/ 2 w 9"/>
                            <a:gd name="T21" fmla="*/ 83 h 184"/>
                            <a:gd name="T22" fmla="*/ 2 w 9"/>
                            <a:gd name="T23" fmla="*/ 71 h 184"/>
                            <a:gd name="T24" fmla="*/ 2 w 9"/>
                            <a:gd name="T25" fmla="*/ 84 h 184"/>
                            <a:gd name="T26" fmla="*/ 2 w 9"/>
                            <a:gd name="T27" fmla="*/ 118 h 184"/>
                            <a:gd name="T28" fmla="*/ 3 w 9"/>
                            <a:gd name="T29" fmla="*/ 130 h 184"/>
                            <a:gd name="T30" fmla="*/ 3 w 9"/>
                            <a:gd name="T31" fmla="*/ 105 h 184"/>
                            <a:gd name="T32" fmla="*/ 3 w 9"/>
                            <a:gd name="T33" fmla="*/ 96 h 184"/>
                            <a:gd name="T34" fmla="*/ 3 w 9"/>
                            <a:gd name="T35" fmla="*/ 91 h 184"/>
                            <a:gd name="T36" fmla="*/ 3 w 9"/>
                            <a:gd name="T37" fmla="*/ 53 h 184"/>
                            <a:gd name="T38" fmla="*/ 3 w 9"/>
                            <a:gd name="T39" fmla="*/ 42 h 184"/>
                            <a:gd name="T40" fmla="*/ 4 w 9"/>
                            <a:gd name="T41" fmla="*/ 69 h 184"/>
                            <a:gd name="T42" fmla="*/ 4 w 9"/>
                            <a:gd name="T43" fmla="*/ 72 h 184"/>
                            <a:gd name="T44" fmla="*/ 4 w 9"/>
                            <a:gd name="T45" fmla="*/ 32 h 184"/>
                            <a:gd name="T46" fmla="*/ 4 w 9"/>
                            <a:gd name="T47" fmla="*/ 25 h 184"/>
                            <a:gd name="T48" fmla="*/ 4 w 9"/>
                            <a:gd name="T49" fmla="*/ 54 h 184"/>
                            <a:gd name="T50" fmla="*/ 5 w 9"/>
                            <a:gd name="T51" fmla="*/ 145 h 184"/>
                            <a:gd name="T52" fmla="*/ 5 w 9"/>
                            <a:gd name="T53" fmla="*/ 31 h 184"/>
                            <a:gd name="T54" fmla="*/ 5 w 9"/>
                            <a:gd name="T55" fmla="*/ 3 h 184"/>
                            <a:gd name="T56" fmla="*/ 5 w 9"/>
                            <a:gd name="T57" fmla="*/ 0 h 184"/>
                            <a:gd name="T58" fmla="*/ 5 w 9"/>
                            <a:gd name="T59" fmla="*/ 9 h 184"/>
                            <a:gd name="T60" fmla="*/ 5 w 9"/>
                            <a:gd name="T61" fmla="*/ 24 h 184"/>
                            <a:gd name="T62" fmla="*/ 6 w 9"/>
                            <a:gd name="T63" fmla="*/ 37 h 184"/>
                            <a:gd name="T64" fmla="*/ 6 w 9"/>
                            <a:gd name="T65" fmla="*/ 41 h 184"/>
                            <a:gd name="T66" fmla="*/ 6 w 9"/>
                            <a:gd name="T67" fmla="*/ 33 h 184"/>
                            <a:gd name="T68" fmla="*/ 6 w 9"/>
                            <a:gd name="T69" fmla="*/ 22 h 184"/>
                            <a:gd name="T70" fmla="*/ 7 w 9"/>
                            <a:gd name="T71" fmla="*/ 17 h 184"/>
                            <a:gd name="T72" fmla="*/ 7 w 9"/>
                            <a:gd name="T73" fmla="*/ 29 h 184"/>
                            <a:gd name="T74" fmla="*/ 7 w 9"/>
                            <a:gd name="T75" fmla="*/ 62 h 184"/>
                            <a:gd name="T76" fmla="*/ 7 w 9"/>
                            <a:gd name="T77" fmla="*/ 91 h 184"/>
                            <a:gd name="T78" fmla="*/ 7 w 9"/>
                            <a:gd name="T79" fmla="*/ 70 h 184"/>
                            <a:gd name="T80" fmla="*/ 7 w 9"/>
                            <a:gd name="T81" fmla="*/ 47 h 184"/>
                            <a:gd name="T82" fmla="*/ 7 w 9"/>
                            <a:gd name="T83" fmla="*/ 39 h 184"/>
                            <a:gd name="T84" fmla="*/ 8 w 9"/>
                            <a:gd name="T85" fmla="*/ 60 h 184"/>
                            <a:gd name="T86" fmla="*/ 8 w 9"/>
                            <a:gd name="T87" fmla="*/ 108 h 184"/>
                            <a:gd name="T88" fmla="*/ 8 w 9"/>
                            <a:gd name="T89" fmla="*/ 66 h 184"/>
                            <a:gd name="T90" fmla="*/ 8 w 9"/>
                            <a:gd name="T91" fmla="*/ 80 h 184"/>
                            <a:gd name="T92" fmla="*/ 8 w 9"/>
                            <a:gd name="T93" fmla="*/ 184 h 184"/>
                            <a:gd name="T94" fmla="*/ 8 w 9"/>
                            <a:gd name="T95" fmla="*/ 155 h 184"/>
                            <a:gd name="T96" fmla="*/ 9 w 9"/>
                            <a:gd name="T97" fmla="*/ 96 h 184"/>
                            <a:gd name="T98" fmla="*/ 9 w 9"/>
                            <a:gd name="T99" fmla="*/ 44 h 18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4">
                              <a:moveTo>
                                <a:pt x="0" y="110"/>
                              </a:moveTo>
                              <a:lnTo>
                                <a:pt x="0" y="159"/>
                              </a:lnTo>
                              <a:lnTo>
                                <a:pt x="0" y="145"/>
                              </a:lnTo>
                              <a:lnTo>
                                <a:pt x="1" y="90"/>
                              </a:lnTo>
                              <a:lnTo>
                                <a:pt x="1" y="71"/>
                              </a:lnTo>
                              <a:lnTo>
                                <a:pt x="1" y="81"/>
                              </a:lnTo>
                              <a:lnTo>
                                <a:pt x="1" y="85"/>
                              </a:lnTo>
                              <a:lnTo>
                                <a:pt x="1" y="72"/>
                              </a:lnTo>
                              <a:lnTo>
                                <a:pt x="1" y="74"/>
                              </a:lnTo>
                              <a:lnTo>
                                <a:pt x="1" y="89"/>
                              </a:lnTo>
                              <a:lnTo>
                                <a:pt x="2" y="83"/>
                              </a:lnTo>
                              <a:lnTo>
                                <a:pt x="2" y="71"/>
                              </a:lnTo>
                              <a:lnTo>
                                <a:pt x="2" y="84"/>
                              </a:lnTo>
                              <a:lnTo>
                                <a:pt x="2" y="118"/>
                              </a:lnTo>
                              <a:lnTo>
                                <a:pt x="3" y="130"/>
                              </a:lnTo>
                              <a:lnTo>
                                <a:pt x="3" y="105"/>
                              </a:lnTo>
                              <a:lnTo>
                                <a:pt x="3" y="96"/>
                              </a:lnTo>
                              <a:lnTo>
                                <a:pt x="3" y="91"/>
                              </a:lnTo>
                              <a:lnTo>
                                <a:pt x="3" y="53"/>
                              </a:lnTo>
                              <a:lnTo>
                                <a:pt x="3" y="42"/>
                              </a:lnTo>
                              <a:lnTo>
                                <a:pt x="4" y="69"/>
                              </a:lnTo>
                              <a:lnTo>
                                <a:pt x="4" y="72"/>
                              </a:lnTo>
                              <a:lnTo>
                                <a:pt x="4" y="32"/>
                              </a:lnTo>
                              <a:lnTo>
                                <a:pt x="4" y="25"/>
                              </a:lnTo>
                              <a:lnTo>
                                <a:pt x="4" y="54"/>
                              </a:lnTo>
                              <a:lnTo>
                                <a:pt x="5" y="145"/>
                              </a:lnTo>
                              <a:lnTo>
                                <a:pt x="5" y="31"/>
                              </a:lnTo>
                              <a:lnTo>
                                <a:pt x="5" y="3"/>
                              </a:lnTo>
                              <a:lnTo>
                                <a:pt x="5" y="0"/>
                              </a:lnTo>
                              <a:lnTo>
                                <a:pt x="5" y="9"/>
                              </a:lnTo>
                              <a:lnTo>
                                <a:pt x="5" y="24"/>
                              </a:lnTo>
                              <a:lnTo>
                                <a:pt x="6" y="37"/>
                              </a:lnTo>
                              <a:lnTo>
                                <a:pt x="6" y="41"/>
                              </a:lnTo>
                              <a:lnTo>
                                <a:pt x="6" y="33"/>
                              </a:lnTo>
                              <a:lnTo>
                                <a:pt x="6" y="22"/>
                              </a:lnTo>
                              <a:lnTo>
                                <a:pt x="7" y="17"/>
                              </a:lnTo>
                              <a:lnTo>
                                <a:pt x="7" y="29"/>
                              </a:lnTo>
                              <a:lnTo>
                                <a:pt x="7" y="62"/>
                              </a:lnTo>
                              <a:lnTo>
                                <a:pt x="7" y="91"/>
                              </a:lnTo>
                              <a:lnTo>
                                <a:pt x="7" y="70"/>
                              </a:lnTo>
                              <a:lnTo>
                                <a:pt x="7" y="47"/>
                              </a:lnTo>
                              <a:lnTo>
                                <a:pt x="7" y="39"/>
                              </a:lnTo>
                              <a:lnTo>
                                <a:pt x="8" y="60"/>
                              </a:lnTo>
                              <a:lnTo>
                                <a:pt x="8" y="108"/>
                              </a:lnTo>
                              <a:lnTo>
                                <a:pt x="8" y="66"/>
                              </a:lnTo>
                              <a:lnTo>
                                <a:pt x="8" y="80"/>
                              </a:lnTo>
                              <a:lnTo>
                                <a:pt x="8" y="184"/>
                              </a:lnTo>
                              <a:lnTo>
                                <a:pt x="8" y="155"/>
                              </a:lnTo>
                              <a:lnTo>
                                <a:pt x="9" y="96"/>
                              </a:lnTo>
                              <a:lnTo>
                                <a:pt x="9" y="44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34" name="Freeform 35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856538" y="4276725"/>
                          <a:ext cx="14288" cy="212725"/>
                        </a:xfrm>
                        <a:custGeom>
                          <a:avLst/>
                          <a:gdLst>
                            <a:gd name="T0" fmla="*/ 0 w 9"/>
                            <a:gd name="T1" fmla="*/ 12 h 134"/>
                            <a:gd name="T2" fmla="*/ 0 w 9"/>
                            <a:gd name="T3" fmla="*/ 15 h 134"/>
                            <a:gd name="T4" fmla="*/ 0 w 9"/>
                            <a:gd name="T5" fmla="*/ 60 h 134"/>
                            <a:gd name="T6" fmla="*/ 0 w 9"/>
                            <a:gd name="T7" fmla="*/ 37 h 134"/>
                            <a:gd name="T8" fmla="*/ 1 w 9"/>
                            <a:gd name="T9" fmla="*/ 19 h 134"/>
                            <a:gd name="T10" fmla="*/ 1 w 9"/>
                            <a:gd name="T11" fmla="*/ 24 h 134"/>
                            <a:gd name="T12" fmla="*/ 1 w 9"/>
                            <a:gd name="T13" fmla="*/ 27 h 134"/>
                            <a:gd name="T14" fmla="*/ 1 w 9"/>
                            <a:gd name="T15" fmla="*/ 21 h 134"/>
                            <a:gd name="T16" fmla="*/ 1 w 9"/>
                            <a:gd name="T17" fmla="*/ 25 h 134"/>
                            <a:gd name="T18" fmla="*/ 1 w 9"/>
                            <a:gd name="T19" fmla="*/ 35 h 134"/>
                            <a:gd name="T20" fmla="*/ 2 w 9"/>
                            <a:gd name="T21" fmla="*/ 42 h 134"/>
                            <a:gd name="T22" fmla="*/ 2 w 9"/>
                            <a:gd name="T23" fmla="*/ 48 h 134"/>
                            <a:gd name="T24" fmla="*/ 2 w 9"/>
                            <a:gd name="T25" fmla="*/ 63 h 134"/>
                            <a:gd name="T26" fmla="*/ 2 w 9"/>
                            <a:gd name="T27" fmla="*/ 68 h 134"/>
                            <a:gd name="T28" fmla="*/ 3 w 9"/>
                            <a:gd name="T29" fmla="*/ 47 h 134"/>
                            <a:gd name="T30" fmla="*/ 3 w 9"/>
                            <a:gd name="T31" fmla="*/ 31 h 134"/>
                            <a:gd name="T32" fmla="*/ 3 w 9"/>
                            <a:gd name="T33" fmla="*/ 36 h 134"/>
                            <a:gd name="T34" fmla="*/ 3 w 9"/>
                            <a:gd name="T35" fmla="*/ 63 h 134"/>
                            <a:gd name="T36" fmla="*/ 3 w 9"/>
                            <a:gd name="T37" fmla="*/ 113 h 134"/>
                            <a:gd name="T38" fmla="*/ 3 w 9"/>
                            <a:gd name="T39" fmla="*/ 61 h 134"/>
                            <a:gd name="T40" fmla="*/ 3 w 9"/>
                            <a:gd name="T41" fmla="*/ 33 h 134"/>
                            <a:gd name="T42" fmla="*/ 4 w 9"/>
                            <a:gd name="T43" fmla="*/ 49 h 134"/>
                            <a:gd name="T44" fmla="*/ 4 w 9"/>
                            <a:gd name="T45" fmla="*/ 24 h 134"/>
                            <a:gd name="T46" fmla="*/ 4 w 9"/>
                            <a:gd name="T47" fmla="*/ 12 h 134"/>
                            <a:gd name="T48" fmla="*/ 4 w 9"/>
                            <a:gd name="T49" fmla="*/ 70 h 134"/>
                            <a:gd name="T50" fmla="*/ 5 w 9"/>
                            <a:gd name="T51" fmla="*/ 59 h 134"/>
                            <a:gd name="T52" fmla="*/ 5 w 9"/>
                            <a:gd name="T53" fmla="*/ 24 h 134"/>
                            <a:gd name="T54" fmla="*/ 5 w 9"/>
                            <a:gd name="T55" fmla="*/ 72 h 134"/>
                            <a:gd name="T56" fmla="*/ 5 w 9"/>
                            <a:gd name="T57" fmla="*/ 78 h 134"/>
                            <a:gd name="T58" fmla="*/ 5 w 9"/>
                            <a:gd name="T59" fmla="*/ 15 h 134"/>
                            <a:gd name="T60" fmla="*/ 5 w 9"/>
                            <a:gd name="T61" fmla="*/ 6 h 134"/>
                            <a:gd name="T62" fmla="*/ 5 w 9"/>
                            <a:gd name="T63" fmla="*/ 28 h 134"/>
                            <a:gd name="T64" fmla="*/ 6 w 9"/>
                            <a:gd name="T65" fmla="*/ 91 h 134"/>
                            <a:gd name="T66" fmla="*/ 6 w 9"/>
                            <a:gd name="T67" fmla="*/ 134 h 134"/>
                            <a:gd name="T68" fmla="*/ 6 w 9"/>
                            <a:gd name="T69" fmla="*/ 74 h 134"/>
                            <a:gd name="T70" fmla="*/ 6 w 9"/>
                            <a:gd name="T71" fmla="*/ 20 h 134"/>
                            <a:gd name="T72" fmla="*/ 6 w 9"/>
                            <a:gd name="T73" fmla="*/ 0 h 134"/>
                            <a:gd name="T74" fmla="*/ 6 w 9"/>
                            <a:gd name="T75" fmla="*/ 6 h 134"/>
                            <a:gd name="T76" fmla="*/ 7 w 9"/>
                            <a:gd name="T77" fmla="*/ 16 h 134"/>
                            <a:gd name="T78" fmla="*/ 7 w 9"/>
                            <a:gd name="T79" fmla="*/ 20 h 134"/>
                            <a:gd name="T80" fmla="*/ 7 w 9"/>
                            <a:gd name="T81" fmla="*/ 45 h 134"/>
                            <a:gd name="T82" fmla="*/ 7 w 9"/>
                            <a:gd name="T83" fmla="*/ 107 h 134"/>
                            <a:gd name="T84" fmla="*/ 8 w 9"/>
                            <a:gd name="T85" fmla="*/ 100 h 134"/>
                            <a:gd name="T86" fmla="*/ 8 w 9"/>
                            <a:gd name="T87" fmla="*/ 34 h 134"/>
                            <a:gd name="T88" fmla="*/ 8 w 9"/>
                            <a:gd name="T89" fmla="*/ 12 h 134"/>
                            <a:gd name="T90" fmla="*/ 8 w 9"/>
                            <a:gd name="T91" fmla="*/ 36 h 134"/>
                            <a:gd name="T92" fmla="*/ 8 w 9"/>
                            <a:gd name="T93" fmla="*/ 34 h 134"/>
                            <a:gd name="T94" fmla="*/ 8 w 9"/>
                            <a:gd name="T95" fmla="*/ 8 h 134"/>
                            <a:gd name="T96" fmla="*/ 8 w 9"/>
                            <a:gd name="T97" fmla="*/ 22 h 134"/>
                            <a:gd name="T98" fmla="*/ 9 w 9"/>
                            <a:gd name="T99" fmla="*/ 53 h 13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34">
                              <a:moveTo>
                                <a:pt x="0" y="12"/>
                              </a:moveTo>
                              <a:lnTo>
                                <a:pt x="0" y="15"/>
                              </a:lnTo>
                              <a:lnTo>
                                <a:pt x="0" y="60"/>
                              </a:lnTo>
                              <a:lnTo>
                                <a:pt x="0" y="37"/>
                              </a:lnTo>
                              <a:lnTo>
                                <a:pt x="1" y="19"/>
                              </a:lnTo>
                              <a:lnTo>
                                <a:pt x="1" y="24"/>
                              </a:lnTo>
                              <a:lnTo>
                                <a:pt x="1" y="27"/>
                              </a:lnTo>
                              <a:lnTo>
                                <a:pt x="1" y="21"/>
                              </a:lnTo>
                              <a:lnTo>
                                <a:pt x="1" y="25"/>
                              </a:lnTo>
                              <a:lnTo>
                                <a:pt x="1" y="35"/>
                              </a:lnTo>
                              <a:lnTo>
                                <a:pt x="2" y="42"/>
                              </a:lnTo>
                              <a:lnTo>
                                <a:pt x="2" y="48"/>
                              </a:lnTo>
                              <a:lnTo>
                                <a:pt x="2" y="63"/>
                              </a:lnTo>
                              <a:lnTo>
                                <a:pt x="2" y="68"/>
                              </a:lnTo>
                              <a:lnTo>
                                <a:pt x="3" y="47"/>
                              </a:lnTo>
                              <a:lnTo>
                                <a:pt x="3" y="31"/>
                              </a:lnTo>
                              <a:lnTo>
                                <a:pt x="3" y="36"/>
                              </a:lnTo>
                              <a:lnTo>
                                <a:pt x="3" y="63"/>
                              </a:lnTo>
                              <a:lnTo>
                                <a:pt x="3" y="113"/>
                              </a:lnTo>
                              <a:lnTo>
                                <a:pt x="3" y="61"/>
                              </a:lnTo>
                              <a:lnTo>
                                <a:pt x="3" y="33"/>
                              </a:lnTo>
                              <a:lnTo>
                                <a:pt x="4" y="49"/>
                              </a:lnTo>
                              <a:lnTo>
                                <a:pt x="4" y="24"/>
                              </a:lnTo>
                              <a:lnTo>
                                <a:pt x="4" y="12"/>
                              </a:lnTo>
                              <a:lnTo>
                                <a:pt x="4" y="70"/>
                              </a:lnTo>
                              <a:lnTo>
                                <a:pt x="5" y="59"/>
                              </a:lnTo>
                              <a:lnTo>
                                <a:pt x="5" y="24"/>
                              </a:lnTo>
                              <a:lnTo>
                                <a:pt x="5" y="72"/>
                              </a:lnTo>
                              <a:lnTo>
                                <a:pt x="5" y="78"/>
                              </a:lnTo>
                              <a:lnTo>
                                <a:pt x="5" y="15"/>
                              </a:lnTo>
                              <a:lnTo>
                                <a:pt x="5" y="6"/>
                              </a:lnTo>
                              <a:lnTo>
                                <a:pt x="5" y="28"/>
                              </a:lnTo>
                              <a:lnTo>
                                <a:pt x="6" y="91"/>
                              </a:lnTo>
                              <a:lnTo>
                                <a:pt x="6" y="134"/>
                              </a:lnTo>
                              <a:lnTo>
                                <a:pt x="6" y="74"/>
                              </a:lnTo>
                              <a:lnTo>
                                <a:pt x="6" y="20"/>
                              </a:lnTo>
                              <a:lnTo>
                                <a:pt x="6" y="0"/>
                              </a:lnTo>
                              <a:lnTo>
                                <a:pt x="6" y="6"/>
                              </a:lnTo>
                              <a:lnTo>
                                <a:pt x="7" y="16"/>
                              </a:lnTo>
                              <a:lnTo>
                                <a:pt x="7" y="20"/>
                              </a:lnTo>
                              <a:lnTo>
                                <a:pt x="7" y="45"/>
                              </a:lnTo>
                              <a:lnTo>
                                <a:pt x="7" y="107"/>
                              </a:lnTo>
                              <a:lnTo>
                                <a:pt x="8" y="100"/>
                              </a:lnTo>
                              <a:lnTo>
                                <a:pt x="8" y="34"/>
                              </a:lnTo>
                              <a:lnTo>
                                <a:pt x="8" y="12"/>
                              </a:lnTo>
                              <a:lnTo>
                                <a:pt x="8" y="36"/>
                              </a:lnTo>
                              <a:lnTo>
                                <a:pt x="8" y="34"/>
                              </a:lnTo>
                              <a:lnTo>
                                <a:pt x="8" y="8"/>
                              </a:lnTo>
                              <a:lnTo>
                                <a:pt x="8" y="22"/>
                              </a:lnTo>
                              <a:lnTo>
                                <a:pt x="9" y="53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35" name="Freeform 35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870826" y="4214813"/>
                          <a:ext cx="14288" cy="339725"/>
                        </a:xfrm>
                        <a:custGeom>
                          <a:avLst/>
                          <a:gdLst>
                            <a:gd name="T0" fmla="*/ 0 w 9"/>
                            <a:gd name="T1" fmla="*/ 92 h 214"/>
                            <a:gd name="T2" fmla="*/ 0 w 9"/>
                            <a:gd name="T3" fmla="*/ 93 h 214"/>
                            <a:gd name="T4" fmla="*/ 0 w 9"/>
                            <a:gd name="T5" fmla="*/ 87 h 214"/>
                            <a:gd name="T6" fmla="*/ 0 w 9"/>
                            <a:gd name="T7" fmla="*/ 70 h 214"/>
                            <a:gd name="T8" fmla="*/ 1 w 9"/>
                            <a:gd name="T9" fmla="*/ 69 h 214"/>
                            <a:gd name="T10" fmla="*/ 1 w 9"/>
                            <a:gd name="T11" fmla="*/ 113 h 214"/>
                            <a:gd name="T12" fmla="*/ 1 w 9"/>
                            <a:gd name="T13" fmla="*/ 142 h 214"/>
                            <a:gd name="T14" fmla="*/ 1 w 9"/>
                            <a:gd name="T15" fmla="*/ 214 h 214"/>
                            <a:gd name="T16" fmla="*/ 1 w 9"/>
                            <a:gd name="T17" fmla="*/ 71 h 214"/>
                            <a:gd name="T18" fmla="*/ 1 w 9"/>
                            <a:gd name="T19" fmla="*/ 29 h 214"/>
                            <a:gd name="T20" fmla="*/ 1 w 9"/>
                            <a:gd name="T21" fmla="*/ 24 h 214"/>
                            <a:gd name="T22" fmla="*/ 2 w 9"/>
                            <a:gd name="T23" fmla="*/ 41 h 214"/>
                            <a:gd name="T24" fmla="*/ 2 w 9"/>
                            <a:gd name="T25" fmla="*/ 64 h 214"/>
                            <a:gd name="T26" fmla="*/ 2 w 9"/>
                            <a:gd name="T27" fmla="*/ 55 h 214"/>
                            <a:gd name="T28" fmla="*/ 2 w 9"/>
                            <a:gd name="T29" fmla="*/ 36 h 214"/>
                            <a:gd name="T30" fmla="*/ 3 w 9"/>
                            <a:gd name="T31" fmla="*/ 24 h 214"/>
                            <a:gd name="T32" fmla="*/ 3 w 9"/>
                            <a:gd name="T33" fmla="*/ 15 h 214"/>
                            <a:gd name="T34" fmla="*/ 3 w 9"/>
                            <a:gd name="T35" fmla="*/ 15 h 214"/>
                            <a:gd name="T36" fmla="*/ 3 w 9"/>
                            <a:gd name="T37" fmla="*/ 31 h 214"/>
                            <a:gd name="T38" fmla="*/ 3 w 9"/>
                            <a:gd name="T39" fmla="*/ 80 h 214"/>
                            <a:gd name="T40" fmla="*/ 3 w 9"/>
                            <a:gd name="T41" fmla="*/ 134 h 214"/>
                            <a:gd name="T42" fmla="*/ 4 w 9"/>
                            <a:gd name="T43" fmla="*/ 76 h 214"/>
                            <a:gd name="T44" fmla="*/ 4 w 9"/>
                            <a:gd name="T45" fmla="*/ 78 h 214"/>
                            <a:gd name="T46" fmla="*/ 4 w 9"/>
                            <a:gd name="T47" fmla="*/ 93 h 214"/>
                            <a:gd name="T48" fmla="*/ 4 w 9"/>
                            <a:gd name="T49" fmla="*/ 70 h 214"/>
                            <a:gd name="T50" fmla="*/ 4 w 9"/>
                            <a:gd name="T51" fmla="*/ 26 h 214"/>
                            <a:gd name="T52" fmla="*/ 4 w 9"/>
                            <a:gd name="T53" fmla="*/ 0 h 214"/>
                            <a:gd name="T54" fmla="*/ 4 w 9"/>
                            <a:gd name="T55" fmla="*/ 2 h 214"/>
                            <a:gd name="T56" fmla="*/ 5 w 9"/>
                            <a:gd name="T57" fmla="*/ 40 h 214"/>
                            <a:gd name="T58" fmla="*/ 5 w 9"/>
                            <a:gd name="T59" fmla="*/ 134 h 214"/>
                            <a:gd name="T60" fmla="*/ 5 w 9"/>
                            <a:gd name="T61" fmla="*/ 81 h 214"/>
                            <a:gd name="T62" fmla="*/ 5 w 9"/>
                            <a:gd name="T63" fmla="*/ 55 h 214"/>
                            <a:gd name="T64" fmla="*/ 6 w 9"/>
                            <a:gd name="T65" fmla="*/ 51 h 214"/>
                            <a:gd name="T66" fmla="*/ 6 w 9"/>
                            <a:gd name="T67" fmla="*/ 92 h 214"/>
                            <a:gd name="T68" fmla="*/ 6 w 9"/>
                            <a:gd name="T69" fmla="*/ 106 h 214"/>
                            <a:gd name="T70" fmla="*/ 6 w 9"/>
                            <a:gd name="T71" fmla="*/ 42 h 214"/>
                            <a:gd name="T72" fmla="*/ 6 w 9"/>
                            <a:gd name="T73" fmla="*/ 28 h 214"/>
                            <a:gd name="T74" fmla="*/ 6 w 9"/>
                            <a:gd name="T75" fmla="*/ 40 h 214"/>
                            <a:gd name="T76" fmla="*/ 7 w 9"/>
                            <a:gd name="T77" fmla="*/ 63 h 214"/>
                            <a:gd name="T78" fmla="*/ 7 w 9"/>
                            <a:gd name="T79" fmla="*/ 73 h 214"/>
                            <a:gd name="T80" fmla="*/ 7 w 9"/>
                            <a:gd name="T81" fmla="*/ 66 h 214"/>
                            <a:gd name="T82" fmla="*/ 7 w 9"/>
                            <a:gd name="T83" fmla="*/ 54 h 214"/>
                            <a:gd name="T84" fmla="*/ 7 w 9"/>
                            <a:gd name="T85" fmla="*/ 65 h 214"/>
                            <a:gd name="T86" fmla="*/ 8 w 9"/>
                            <a:gd name="T87" fmla="*/ 192 h 214"/>
                            <a:gd name="T88" fmla="*/ 8 w 9"/>
                            <a:gd name="T89" fmla="*/ 52 h 214"/>
                            <a:gd name="T90" fmla="*/ 8 w 9"/>
                            <a:gd name="T91" fmla="*/ 29 h 214"/>
                            <a:gd name="T92" fmla="*/ 8 w 9"/>
                            <a:gd name="T93" fmla="*/ 68 h 214"/>
                            <a:gd name="T94" fmla="*/ 8 w 9"/>
                            <a:gd name="T95" fmla="*/ 73 h 214"/>
                            <a:gd name="T96" fmla="*/ 8 w 9"/>
                            <a:gd name="T97" fmla="*/ 18 h 214"/>
                            <a:gd name="T98" fmla="*/ 9 w 9"/>
                            <a:gd name="T99" fmla="*/ 7 h 21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14">
                              <a:moveTo>
                                <a:pt x="0" y="92"/>
                              </a:moveTo>
                              <a:lnTo>
                                <a:pt x="0" y="93"/>
                              </a:lnTo>
                              <a:lnTo>
                                <a:pt x="0" y="87"/>
                              </a:lnTo>
                              <a:lnTo>
                                <a:pt x="0" y="70"/>
                              </a:lnTo>
                              <a:lnTo>
                                <a:pt x="1" y="69"/>
                              </a:lnTo>
                              <a:lnTo>
                                <a:pt x="1" y="113"/>
                              </a:lnTo>
                              <a:lnTo>
                                <a:pt x="1" y="142"/>
                              </a:lnTo>
                              <a:lnTo>
                                <a:pt x="1" y="214"/>
                              </a:lnTo>
                              <a:lnTo>
                                <a:pt x="1" y="71"/>
                              </a:lnTo>
                              <a:lnTo>
                                <a:pt x="1" y="29"/>
                              </a:lnTo>
                              <a:lnTo>
                                <a:pt x="1" y="24"/>
                              </a:lnTo>
                              <a:lnTo>
                                <a:pt x="2" y="41"/>
                              </a:lnTo>
                              <a:lnTo>
                                <a:pt x="2" y="64"/>
                              </a:lnTo>
                              <a:lnTo>
                                <a:pt x="2" y="55"/>
                              </a:lnTo>
                              <a:lnTo>
                                <a:pt x="2" y="36"/>
                              </a:lnTo>
                              <a:lnTo>
                                <a:pt x="3" y="24"/>
                              </a:lnTo>
                              <a:lnTo>
                                <a:pt x="3" y="15"/>
                              </a:lnTo>
                              <a:lnTo>
                                <a:pt x="3" y="15"/>
                              </a:lnTo>
                              <a:lnTo>
                                <a:pt x="3" y="31"/>
                              </a:lnTo>
                              <a:lnTo>
                                <a:pt x="3" y="80"/>
                              </a:lnTo>
                              <a:lnTo>
                                <a:pt x="3" y="134"/>
                              </a:lnTo>
                              <a:lnTo>
                                <a:pt x="4" y="76"/>
                              </a:lnTo>
                              <a:lnTo>
                                <a:pt x="4" y="78"/>
                              </a:lnTo>
                              <a:lnTo>
                                <a:pt x="4" y="93"/>
                              </a:lnTo>
                              <a:lnTo>
                                <a:pt x="4" y="70"/>
                              </a:lnTo>
                              <a:lnTo>
                                <a:pt x="4" y="26"/>
                              </a:lnTo>
                              <a:lnTo>
                                <a:pt x="4" y="0"/>
                              </a:lnTo>
                              <a:lnTo>
                                <a:pt x="4" y="2"/>
                              </a:lnTo>
                              <a:lnTo>
                                <a:pt x="5" y="40"/>
                              </a:lnTo>
                              <a:lnTo>
                                <a:pt x="5" y="134"/>
                              </a:lnTo>
                              <a:lnTo>
                                <a:pt x="5" y="81"/>
                              </a:lnTo>
                              <a:lnTo>
                                <a:pt x="5" y="55"/>
                              </a:lnTo>
                              <a:lnTo>
                                <a:pt x="6" y="51"/>
                              </a:lnTo>
                              <a:lnTo>
                                <a:pt x="6" y="92"/>
                              </a:lnTo>
                              <a:lnTo>
                                <a:pt x="6" y="106"/>
                              </a:lnTo>
                              <a:lnTo>
                                <a:pt x="6" y="42"/>
                              </a:lnTo>
                              <a:lnTo>
                                <a:pt x="6" y="28"/>
                              </a:lnTo>
                              <a:lnTo>
                                <a:pt x="6" y="40"/>
                              </a:lnTo>
                              <a:lnTo>
                                <a:pt x="7" y="63"/>
                              </a:lnTo>
                              <a:lnTo>
                                <a:pt x="7" y="73"/>
                              </a:lnTo>
                              <a:lnTo>
                                <a:pt x="7" y="66"/>
                              </a:lnTo>
                              <a:lnTo>
                                <a:pt x="7" y="54"/>
                              </a:lnTo>
                              <a:lnTo>
                                <a:pt x="7" y="65"/>
                              </a:lnTo>
                              <a:lnTo>
                                <a:pt x="8" y="192"/>
                              </a:lnTo>
                              <a:lnTo>
                                <a:pt x="8" y="52"/>
                              </a:lnTo>
                              <a:lnTo>
                                <a:pt x="8" y="29"/>
                              </a:lnTo>
                              <a:lnTo>
                                <a:pt x="8" y="68"/>
                              </a:lnTo>
                              <a:lnTo>
                                <a:pt x="8" y="73"/>
                              </a:lnTo>
                              <a:lnTo>
                                <a:pt x="8" y="18"/>
                              </a:lnTo>
                              <a:lnTo>
                                <a:pt x="9" y="7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36" name="Freeform 35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885113" y="4216400"/>
                          <a:ext cx="12700" cy="228600"/>
                        </a:xfrm>
                        <a:custGeom>
                          <a:avLst/>
                          <a:gdLst>
                            <a:gd name="T0" fmla="*/ 0 w 8"/>
                            <a:gd name="T1" fmla="*/ 6 h 144"/>
                            <a:gd name="T2" fmla="*/ 0 w 8"/>
                            <a:gd name="T3" fmla="*/ 23 h 144"/>
                            <a:gd name="T4" fmla="*/ 0 w 8"/>
                            <a:gd name="T5" fmla="*/ 81 h 144"/>
                            <a:gd name="T6" fmla="*/ 0 w 8"/>
                            <a:gd name="T7" fmla="*/ 144 h 144"/>
                            <a:gd name="T8" fmla="*/ 1 w 8"/>
                            <a:gd name="T9" fmla="*/ 104 h 144"/>
                            <a:gd name="T10" fmla="*/ 1 w 8"/>
                            <a:gd name="T11" fmla="*/ 141 h 144"/>
                            <a:gd name="T12" fmla="*/ 1 w 8"/>
                            <a:gd name="T13" fmla="*/ 56 h 144"/>
                            <a:gd name="T14" fmla="*/ 1 w 8"/>
                            <a:gd name="T15" fmla="*/ 35 h 144"/>
                            <a:gd name="T16" fmla="*/ 1 w 8"/>
                            <a:gd name="T17" fmla="*/ 55 h 144"/>
                            <a:gd name="T18" fmla="*/ 1 w 8"/>
                            <a:gd name="T19" fmla="*/ 57 h 144"/>
                            <a:gd name="T20" fmla="*/ 1 w 8"/>
                            <a:gd name="T21" fmla="*/ 26 h 144"/>
                            <a:gd name="T22" fmla="*/ 2 w 8"/>
                            <a:gd name="T23" fmla="*/ 21 h 144"/>
                            <a:gd name="T24" fmla="*/ 2 w 8"/>
                            <a:gd name="T25" fmla="*/ 50 h 144"/>
                            <a:gd name="T26" fmla="*/ 2 w 8"/>
                            <a:gd name="T27" fmla="*/ 123 h 144"/>
                            <a:gd name="T28" fmla="*/ 2 w 8"/>
                            <a:gd name="T29" fmla="*/ 53 h 144"/>
                            <a:gd name="T30" fmla="*/ 2 w 8"/>
                            <a:gd name="T31" fmla="*/ 25 h 144"/>
                            <a:gd name="T32" fmla="*/ 2 w 8"/>
                            <a:gd name="T33" fmla="*/ 19 h 144"/>
                            <a:gd name="T34" fmla="*/ 3 w 8"/>
                            <a:gd name="T35" fmla="*/ 20 h 144"/>
                            <a:gd name="T36" fmla="*/ 3 w 8"/>
                            <a:gd name="T37" fmla="*/ 22 h 144"/>
                            <a:gd name="T38" fmla="*/ 3 w 8"/>
                            <a:gd name="T39" fmla="*/ 29 h 144"/>
                            <a:gd name="T40" fmla="*/ 3 w 8"/>
                            <a:gd name="T41" fmla="*/ 41 h 144"/>
                            <a:gd name="T42" fmla="*/ 3 w 8"/>
                            <a:gd name="T43" fmla="*/ 45 h 144"/>
                            <a:gd name="T44" fmla="*/ 4 w 8"/>
                            <a:gd name="T45" fmla="*/ 39 h 144"/>
                            <a:gd name="T46" fmla="*/ 4 w 8"/>
                            <a:gd name="T47" fmla="*/ 44 h 144"/>
                            <a:gd name="T48" fmla="*/ 4 w 8"/>
                            <a:gd name="T49" fmla="*/ 58 h 144"/>
                            <a:gd name="T50" fmla="*/ 4 w 8"/>
                            <a:gd name="T51" fmla="*/ 35 h 144"/>
                            <a:gd name="T52" fmla="*/ 4 w 8"/>
                            <a:gd name="T53" fmla="*/ 21 h 144"/>
                            <a:gd name="T54" fmla="*/ 4 w 8"/>
                            <a:gd name="T55" fmla="*/ 38 h 144"/>
                            <a:gd name="T56" fmla="*/ 5 w 8"/>
                            <a:gd name="T57" fmla="*/ 82 h 144"/>
                            <a:gd name="T58" fmla="*/ 5 w 8"/>
                            <a:gd name="T59" fmla="*/ 74 h 144"/>
                            <a:gd name="T60" fmla="*/ 5 w 8"/>
                            <a:gd name="T61" fmla="*/ 81 h 144"/>
                            <a:gd name="T62" fmla="*/ 5 w 8"/>
                            <a:gd name="T63" fmla="*/ 124 h 144"/>
                            <a:gd name="T64" fmla="*/ 6 w 8"/>
                            <a:gd name="T65" fmla="*/ 129 h 144"/>
                            <a:gd name="T66" fmla="*/ 6 w 8"/>
                            <a:gd name="T67" fmla="*/ 111 h 144"/>
                            <a:gd name="T68" fmla="*/ 6 w 8"/>
                            <a:gd name="T69" fmla="*/ 72 h 144"/>
                            <a:gd name="T70" fmla="*/ 6 w 8"/>
                            <a:gd name="T71" fmla="*/ 27 h 144"/>
                            <a:gd name="T72" fmla="*/ 6 w 8"/>
                            <a:gd name="T73" fmla="*/ 1 h 144"/>
                            <a:gd name="T74" fmla="*/ 6 w 8"/>
                            <a:gd name="T75" fmla="*/ 0 h 144"/>
                            <a:gd name="T76" fmla="*/ 6 w 8"/>
                            <a:gd name="T77" fmla="*/ 25 h 144"/>
                            <a:gd name="T78" fmla="*/ 7 w 8"/>
                            <a:gd name="T79" fmla="*/ 78 h 144"/>
                            <a:gd name="T80" fmla="*/ 7 w 8"/>
                            <a:gd name="T81" fmla="*/ 114 h 144"/>
                            <a:gd name="T82" fmla="*/ 7 w 8"/>
                            <a:gd name="T83" fmla="*/ 65 h 144"/>
                            <a:gd name="T84" fmla="*/ 7 w 8"/>
                            <a:gd name="T85" fmla="*/ 22 h 144"/>
                            <a:gd name="T86" fmla="*/ 8 w 8"/>
                            <a:gd name="T87" fmla="*/ 13 h 144"/>
                            <a:gd name="T88" fmla="*/ 8 w 8"/>
                            <a:gd name="T89" fmla="*/ 16 h 144"/>
                            <a:gd name="T90" fmla="*/ 8 w 8"/>
                            <a:gd name="T91" fmla="*/ 7 h 144"/>
                            <a:gd name="T92" fmla="*/ 8 w 8"/>
                            <a:gd name="T93" fmla="*/ 12 h 144"/>
                            <a:gd name="T94" fmla="*/ 8 w 8"/>
                            <a:gd name="T95" fmla="*/ 42 h 144"/>
                            <a:gd name="T96" fmla="*/ 8 w 8"/>
                            <a:gd name="T97" fmla="*/ 71 h 144"/>
                            <a:gd name="T98" fmla="*/ 8 w 8"/>
                            <a:gd name="T99" fmla="*/ 71 h 14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144">
                              <a:moveTo>
                                <a:pt x="0" y="6"/>
                              </a:moveTo>
                              <a:lnTo>
                                <a:pt x="0" y="23"/>
                              </a:lnTo>
                              <a:lnTo>
                                <a:pt x="0" y="81"/>
                              </a:lnTo>
                              <a:lnTo>
                                <a:pt x="0" y="144"/>
                              </a:lnTo>
                              <a:lnTo>
                                <a:pt x="1" y="104"/>
                              </a:lnTo>
                              <a:lnTo>
                                <a:pt x="1" y="141"/>
                              </a:lnTo>
                              <a:lnTo>
                                <a:pt x="1" y="56"/>
                              </a:lnTo>
                              <a:lnTo>
                                <a:pt x="1" y="35"/>
                              </a:lnTo>
                              <a:lnTo>
                                <a:pt x="1" y="55"/>
                              </a:lnTo>
                              <a:lnTo>
                                <a:pt x="1" y="57"/>
                              </a:lnTo>
                              <a:lnTo>
                                <a:pt x="1" y="26"/>
                              </a:lnTo>
                              <a:lnTo>
                                <a:pt x="2" y="21"/>
                              </a:lnTo>
                              <a:lnTo>
                                <a:pt x="2" y="50"/>
                              </a:lnTo>
                              <a:lnTo>
                                <a:pt x="2" y="123"/>
                              </a:lnTo>
                              <a:lnTo>
                                <a:pt x="2" y="53"/>
                              </a:lnTo>
                              <a:lnTo>
                                <a:pt x="2" y="25"/>
                              </a:lnTo>
                              <a:lnTo>
                                <a:pt x="2" y="19"/>
                              </a:lnTo>
                              <a:lnTo>
                                <a:pt x="3" y="20"/>
                              </a:lnTo>
                              <a:lnTo>
                                <a:pt x="3" y="22"/>
                              </a:lnTo>
                              <a:lnTo>
                                <a:pt x="3" y="29"/>
                              </a:lnTo>
                              <a:lnTo>
                                <a:pt x="3" y="41"/>
                              </a:lnTo>
                              <a:lnTo>
                                <a:pt x="3" y="45"/>
                              </a:lnTo>
                              <a:lnTo>
                                <a:pt x="4" y="39"/>
                              </a:lnTo>
                              <a:lnTo>
                                <a:pt x="4" y="44"/>
                              </a:lnTo>
                              <a:lnTo>
                                <a:pt x="4" y="58"/>
                              </a:lnTo>
                              <a:lnTo>
                                <a:pt x="4" y="35"/>
                              </a:lnTo>
                              <a:lnTo>
                                <a:pt x="4" y="21"/>
                              </a:lnTo>
                              <a:lnTo>
                                <a:pt x="4" y="38"/>
                              </a:lnTo>
                              <a:lnTo>
                                <a:pt x="5" y="82"/>
                              </a:lnTo>
                              <a:lnTo>
                                <a:pt x="5" y="74"/>
                              </a:lnTo>
                              <a:lnTo>
                                <a:pt x="5" y="81"/>
                              </a:lnTo>
                              <a:lnTo>
                                <a:pt x="5" y="124"/>
                              </a:lnTo>
                              <a:lnTo>
                                <a:pt x="6" y="129"/>
                              </a:lnTo>
                              <a:lnTo>
                                <a:pt x="6" y="111"/>
                              </a:lnTo>
                              <a:lnTo>
                                <a:pt x="6" y="72"/>
                              </a:lnTo>
                              <a:lnTo>
                                <a:pt x="6" y="27"/>
                              </a:lnTo>
                              <a:lnTo>
                                <a:pt x="6" y="1"/>
                              </a:lnTo>
                              <a:lnTo>
                                <a:pt x="6" y="0"/>
                              </a:lnTo>
                              <a:lnTo>
                                <a:pt x="6" y="25"/>
                              </a:lnTo>
                              <a:lnTo>
                                <a:pt x="7" y="78"/>
                              </a:lnTo>
                              <a:lnTo>
                                <a:pt x="7" y="114"/>
                              </a:lnTo>
                              <a:lnTo>
                                <a:pt x="7" y="65"/>
                              </a:lnTo>
                              <a:lnTo>
                                <a:pt x="7" y="22"/>
                              </a:lnTo>
                              <a:lnTo>
                                <a:pt x="8" y="13"/>
                              </a:lnTo>
                              <a:lnTo>
                                <a:pt x="8" y="16"/>
                              </a:lnTo>
                              <a:lnTo>
                                <a:pt x="8" y="7"/>
                              </a:lnTo>
                              <a:lnTo>
                                <a:pt x="8" y="12"/>
                              </a:lnTo>
                              <a:lnTo>
                                <a:pt x="8" y="42"/>
                              </a:lnTo>
                              <a:lnTo>
                                <a:pt x="8" y="71"/>
                              </a:lnTo>
                              <a:lnTo>
                                <a:pt x="8" y="7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37" name="Freeform 35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897813" y="4198938"/>
                          <a:ext cx="14288" cy="269875"/>
                        </a:xfrm>
                        <a:custGeom>
                          <a:avLst/>
                          <a:gdLst>
                            <a:gd name="T0" fmla="*/ 0 w 9"/>
                            <a:gd name="T1" fmla="*/ 82 h 170"/>
                            <a:gd name="T2" fmla="*/ 1 w 9"/>
                            <a:gd name="T3" fmla="*/ 111 h 170"/>
                            <a:gd name="T4" fmla="*/ 1 w 9"/>
                            <a:gd name="T5" fmla="*/ 146 h 170"/>
                            <a:gd name="T6" fmla="*/ 1 w 9"/>
                            <a:gd name="T7" fmla="*/ 143 h 170"/>
                            <a:gd name="T8" fmla="*/ 1 w 9"/>
                            <a:gd name="T9" fmla="*/ 151 h 170"/>
                            <a:gd name="T10" fmla="*/ 2 w 9"/>
                            <a:gd name="T11" fmla="*/ 96 h 170"/>
                            <a:gd name="T12" fmla="*/ 2 w 9"/>
                            <a:gd name="T13" fmla="*/ 73 h 170"/>
                            <a:gd name="T14" fmla="*/ 2 w 9"/>
                            <a:gd name="T15" fmla="*/ 69 h 170"/>
                            <a:gd name="T16" fmla="*/ 2 w 9"/>
                            <a:gd name="T17" fmla="*/ 57 h 170"/>
                            <a:gd name="T18" fmla="*/ 2 w 9"/>
                            <a:gd name="T19" fmla="*/ 39 h 170"/>
                            <a:gd name="T20" fmla="*/ 2 w 9"/>
                            <a:gd name="T21" fmla="*/ 36 h 170"/>
                            <a:gd name="T22" fmla="*/ 3 w 9"/>
                            <a:gd name="T23" fmla="*/ 52 h 170"/>
                            <a:gd name="T24" fmla="*/ 3 w 9"/>
                            <a:gd name="T25" fmla="*/ 81 h 170"/>
                            <a:gd name="T26" fmla="*/ 3 w 9"/>
                            <a:gd name="T27" fmla="*/ 83 h 170"/>
                            <a:gd name="T28" fmla="*/ 3 w 9"/>
                            <a:gd name="T29" fmla="*/ 48 h 170"/>
                            <a:gd name="T30" fmla="*/ 3 w 9"/>
                            <a:gd name="T31" fmla="*/ 38 h 170"/>
                            <a:gd name="T32" fmla="*/ 3 w 9"/>
                            <a:gd name="T33" fmla="*/ 59 h 170"/>
                            <a:gd name="T34" fmla="*/ 3 w 9"/>
                            <a:gd name="T35" fmla="*/ 119 h 170"/>
                            <a:gd name="T36" fmla="*/ 4 w 9"/>
                            <a:gd name="T37" fmla="*/ 115 h 170"/>
                            <a:gd name="T38" fmla="*/ 4 w 9"/>
                            <a:gd name="T39" fmla="*/ 111 h 170"/>
                            <a:gd name="T40" fmla="*/ 4 w 9"/>
                            <a:gd name="T41" fmla="*/ 113 h 170"/>
                            <a:gd name="T42" fmla="*/ 4 w 9"/>
                            <a:gd name="T43" fmla="*/ 79 h 170"/>
                            <a:gd name="T44" fmla="*/ 5 w 9"/>
                            <a:gd name="T45" fmla="*/ 66 h 170"/>
                            <a:gd name="T46" fmla="*/ 5 w 9"/>
                            <a:gd name="T47" fmla="*/ 70 h 170"/>
                            <a:gd name="T48" fmla="*/ 5 w 9"/>
                            <a:gd name="T49" fmla="*/ 89 h 170"/>
                            <a:gd name="T50" fmla="*/ 5 w 9"/>
                            <a:gd name="T51" fmla="*/ 170 h 170"/>
                            <a:gd name="T52" fmla="*/ 5 w 9"/>
                            <a:gd name="T53" fmla="*/ 67 h 170"/>
                            <a:gd name="T54" fmla="*/ 5 w 9"/>
                            <a:gd name="T55" fmla="*/ 29 h 170"/>
                            <a:gd name="T56" fmla="*/ 5 w 9"/>
                            <a:gd name="T57" fmla="*/ 34 h 170"/>
                            <a:gd name="T58" fmla="*/ 6 w 9"/>
                            <a:gd name="T59" fmla="*/ 67 h 170"/>
                            <a:gd name="T60" fmla="*/ 6 w 9"/>
                            <a:gd name="T61" fmla="*/ 37 h 170"/>
                            <a:gd name="T62" fmla="*/ 6 w 9"/>
                            <a:gd name="T63" fmla="*/ 13 h 170"/>
                            <a:gd name="T64" fmla="*/ 6 w 9"/>
                            <a:gd name="T65" fmla="*/ 23 h 170"/>
                            <a:gd name="T66" fmla="*/ 7 w 9"/>
                            <a:gd name="T67" fmla="*/ 74 h 170"/>
                            <a:gd name="T68" fmla="*/ 7 w 9"/>
                            <a:gd name="T69" fmla="*/ 70 h 170"/>
                            <a:gd name="T70" fmla="*/ 7 w 9"/>
                            <a:gd name="T71" fmla="*/ 62 h 170"/>
                            <a:gd name="T72" fmla="*/ 7 w 9"/>
                            <a:gd name="T73" fmla="*/ 94 h 170"/>
                            <a:gd name="T74" fmla="*/ 7 w 9"/>
                            <a:gd name="T75" fmla="*/ 92 h 170"/>
                            <a:gd name="T76" fmla="*/ 7 w 9"/>
                            <a:gd name="T77" fmla="*/ 107 h 170"/>
                            <a:gd name="T78" fmla="*/ 8 w 9"/>
                            <a:gd name="T79" fmla="*/ 136 h 170"/>
                            <a:gd name="T80" fmla="*/ 8 w 9"/>
                            <a:gd name="T81" fmla="*/ 119 h 170"/>
                            <a:gd name="T82" fmla="*/ 8 w 9"/>
                            <a:gd name="T83" fmla="*/ 81 h 170"/>
                            <a:gd name="T84" fmla="*/ 8 w 9"/>
                            <a:gd name="T85" fmla="*/ 48 h 170"/>
                            <a:gd name="T86" fmla="*/ 8 w 9"/>
                            <a:gd name="T87" fmla="*/ 25 h 170"/>
                            <a:gd name="T88" fmla="*/ 9 w 9"/>
                            <a:gd name="T89" fmla="*/ 6 h 170"/>
                            <a:gd name="T90" fmla="*/ 9 w 9"/>
                            <a:gd name="T91" fmla="*/ 0 h 170"/>
                            <a:gd name="T92" fmla="*/ 9 w 9"/>
                            <a:gd name="T93" fmla="*/ 17 h 170"/>
                            <a:gd name="T94" fmla="*/ 9 w 9"/>
                            <a:gd name="T95" fmla="*/ 70 h 170"/>
                            <a:gd name="T96" fmla="*/ 9 w 9"/>
                            <a:gd name="T97" fmla="*/ 82 h 170"/>
                            <a:gd name="T98" fmla="*/ 9 w 9"/>
                            <a:gd name="T99" fmla="*/ 28 h 17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70">
                              <a:moveTo>
                                <a:pt x="0" y="82"/>
                              </a:moveTo>
                              <a:lnTo>
                                <a:pt x="1" y="111"/>
                              </a:lnTo>
                              <a:lnTo>
                                <a:pt x="1" y="146"/>
                              </a:lnTo>
                              <a:lnTo>
                                <a:pt x="1" y="143"/>
                              </a:lnTo>
                              <a:lnTo>
                                <a:pt x="1" y="151"/>
                              </a:lnTo>
                              <a:lnTo>
                                <a:pt x="2" y="96"/>
                              </a:lnTo>
                              <a:lnTo>
                                <a:pt x="2" y="73"/>
                              </a:lnTo>
                              <a:lnTo>
                                <a:pt x="2" y="69"/>
                              </a:lnTo>
                              <a:lnTo>
                                <a:pt x="2" y="57"/>
                              </a:lnTo>
                              <a:lnTo>
                                <a:pt x="2" y="39"/>
                              </a:lnTo>
                              <a:lnTo>
                                <a:pt x="2" y="36"/>
                              </a:lnTo>
                              <a:lnTo>
                                <a:pt x="3" y="52"/>
                              </a:lnTo>
                              <a:lnTo>
                                <a:pt x="3" y="81"/>
                              </a:lnTo>
                              <a:lnTo>
                                <a:pt x="3" y="83"/>
                              </a:lnTo>
                              <a:lnTo>
                                <a:pt x="3" y="48"/>
                              </a:lnTo>
                              <a:lnTo>
                                <a:pt x="3" y="38"/>
                              </a:lnTo>
                              <a:lnTo>
                                <a:pt x="3" y="59"/>
                              </a:lnTo>
                              <a:lnTo>
                                <a:pt x="3" y="119"/>
                              </a:lnTo>
                              <a:lnTo>
                                <a:pt x="4" y="115"/>
                              </a:lnTo>
                              <a:lnTo>
                                <a:pt x="4" y="111"/>
                              </a:lnTo>
                              <a:lnTo>
                                <a:pt x="4" y="113"/>
                              </a:lnTo>
                              <a:lnTo>
                                <a:pt x="4" y="79"/>
                              </a:lnTo>
                              <a:lnTo>
                                <a:pt x="5" y="66"/>
                              </a:lnTo>
                              <a:lnTo>
                                <a:pt x="5" y="70"/>
                              </a:lnTo>
                              <a:lnTo>
                                <a:pt x="5" y="89"/>
                              </a:lnTo>
                              <a:lnTo>
                                <a:pt x="5" y="170"/>
                              </a:lnTo>
                              <a:lnTo>
                                <a:pt x="5" y="67"/>
                              </a:lnTo>
                              <a:lnTo>
                                <a:pt x="5" y="29"/>
                              </a:lnTo>
                              <a:lnTo>
                                <a:pt x="5" y="34"/>
                              </a:lnTo>
                              <a:lnTo>
                                <a:pt x="6" y="67"/>
                              </a:lnTo>
                              <a:lnTo>
                                <a:pt x="6" y="37"/>
                              </a:lnTo>
                              <a:lnTo>
                                <a:pt x="6" y="13"/>
                              </a:lnTo>
                              <a:lnTo>
                                <a:pt x="6" y="23"/>
                              </a:lnTo>
                              <a:lnTo>
                                <a:pt x="7" y="74"/>
                              </a:lnTo>
                              <a:lnTo>
                                <a:pt x="7" y="70"/>
                              </a:lnTo>
                              <a:lnTo>
                                <a:pt x="7" y="62"/>
                              </a:lnTo>
                              <a:lnTo>
                                <a:pt x="7" y="94"/>
                              </a:lnTo>
                              <a:lnTo>
                                <a:pt x="7" y="92"/>
                              </a:lnTo>
                              <a:lnTo>
                                <a:pt x="7" y="107"/>
                              </a:lnTo>
                              <a:lnTo>
                                <a:pt x="8" y="136"/>
                              </a:lnTo>
                              <a:lnTo>
                                <a:pt x="8" y="119"/>
                              </a:lnTo>
                              <a:lnTo>
                                <a:pt x="8" y="81"/>
                              </a:lnTo>
                              <a:lnTo>
                                <a:pt x="8" y="48"/>
                              </a:lnTo>
                              <a:lnTo>
                                <a:pt x="8" y="25"/>
                              </a:lnTo>
                              <a:lnTo>
                                <a:pt x="9" y="6"/>
                              </a:lnTo>
                              <a:lnTo>
                                <a:pt x="9" y="0"/>
                              </a:lnTo>
                              <a:lnTo>
                                <a:pt x="9" y="17"/>
                              </a:lnTo>
                              <a:lnTo>
                                <a:pt x="9" y="70"/>
                              </a:lnTo>
                              <a:lnTo>
                                <a:pt x="9" y="82"/>
                              </a:lnTo>
                              <a:lnTo>
                                <a:pt x="9" y="28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38" name="Freeform 35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912101" y="4198938"/>
                          <a:ext cx="14288" cy="327025"/>
                        </a:xfrm>
                        <a:custGeom>
                          <a:avLst/>
                          <a:gdLst>
                            <a:gd name="T0" fmla="*/ 0 w 9"/>
                            <a:gd name="T1" fmla="*/ 28 h 206"/>
                            <a:gd name="T2" fmla="*/ 1 w 9"/>
                            <a:gd name="T3" fmla="*/ 14 h 206"/>
                            <a:gd name="T4" fmla="*/ 1 w 9"/>
                            <a:gd name="T5" fmla="*/ 32 h 206"/>
                            <a:gd name="T6" fmla="*/ 1 w 9"/>
                            <a:gd name="T7" fmla="*/ 74 h 206"/>
                            <a:gd name="T8" fmla="*/ 1 w 9"/>
                            <a:gd name="T9" fmla="*/ 68 h 206"/>
                            <a:gd name="T10" fmla="*/ 1 w 9"/>
                            <a:gd name="T11" fmla="*/ 34 h 206"/>
                            <a:gd name="T12" fmla="*/ 1 w 9"/>
                            <a:gd name="T13" fmla="*/ 14 h 206"/>
                            <a:gd name="T14" fmla="*/ 2 w 9"/>
                            <a:gd name="T15" fmla="*/ 9 h 206"/>
                            <a:gd name="T16" fmla="*/ 2 w 9"/>
                            <a:gd name="T17" fmla="*/ 12 h 206"/>
                            <a:gd name="T18" fmla="*/ 2 w 9"/>
                            <a:gd name="T19" fmla="*/ 15 h 206"/>
                            <a:gd name="T20" fmla="*/ 2 w 9"/>
                            <a:gd name="T21" fmla="*/ 25 h 206"/>
                            <a:gd name="T22" fmla="*/ 2 w 9"/>
                            <a:gd name="T23" fmla="*/ 42 h 206"/>
                            <a:gd name="T24" fmla="*/ 3 w 9"/>
                            <a:gd name="T25" fmla="*/ 26 h 206"/>
                            <a:gd name="T26" fmla="*/ 3 w 9"/>
                            <a:gd name="T27" fmla="*/ 5 h 206"/>
                            <a:gd name="T28" fmla="*/ 3 w 9"/>
                            <a:gd name="T29" fmla="*/ 0 h 206"/>
                            <a:gd name="T30" fmla="*/ 3 w 9"/>
                            <a:gd name="T31" fmla="*/ 5 h 206"/>
                            <a:gd name="T32" fmla="*/ 3 w 9"/>
                            <a:gd name="T33" fmla="*/ 8 h 206"/>
                            <a:gd name="T34" fmla="*/ 3 w 9"/>
                            <a:gd name="T35" fmla="*/ 19 h 206"/>
                            <a:gd name="T36" fmla="*/ 4 w 9"/>
                            <a:gd name="T37" fmla="*/ 51 h 206"/>
                            <a:gd name="T38" fmla="*/ 4 w 9"/>
                            <a:gd name="T39" fmla="*/ 109 h 206"/>
                            <a:gd name="T40" fmla="*/ 4 w 9"/>
                            <a:gd name="T41" fmla="*/ 206 h 206"/>
                            <a:gd name="T42" fmla="*/ 4 w 9"/>
                            <a:gd name="T43" fmla="*/ 104 h 206"/>
                            <a:gd name="T44" fmla="*/ 5 w 9"/>
                            <a:gd name="T45" fmla="*/ 60 h 206"/>
                            <a:gd name="T46" fmla="*/ 5 w 9"/>
                            <a:gd name="T47" fmla="*/ 46 h 206"/>
                            <a:gd name="T48" fmla="*/ 5 w 9"/>
                            <a:gd name="T49" fmla="*/ 44 h 206"/>
                            <a:gd name="T50" fmla="*/ 5 w 9"/>
                            <a:gd name="T51" fmla="*/ 29 h 206"/>
                            <a:gd name="T52" fmla="*/ 5 w 9"/>
                            <a:gd name="T53" fmla="*/ 14 h 206"/>
                            <a:gd name="T54" fmla="*/ 5 w 9"/>
                            <a:gd name="T55" fmla="*/ 23 h 206"/>
                            <a:gd name="T56" fmla="*/ 5 w 9"/>
                            <a:gd name="T57" fmla="*/ 63 h 206"/>
                            <a:gd name="T58" fmla="*/ 6 w 9"/>
                            <a:gd name="T59" fmla="*/ 116 h 206"/>
                            <a:gd name="T60" fmla="*/ 6 w 9"/>
                            <a:gd name="T61" fmla="*/ 177 h 206"/>
                            <a:gd name="T62" fmla="*/ 6 w 9"/>
                            <a:gd name="T63" fmla="*/ 119 h 206"/>
                            <a:gd name="T64" fmla="*/ 6 w 9"/>
                            <a:gd name="T65" fmla="*/ 82 h 206"/>
                            <a:gd name="T66" fmla="*/ 7 w 9"/>
                            <a:gd name="T67" fmla="*/ 62 h 206"/>
                            <a:gd name="T68" fmla="*/ 7 w 9"/>
                            <a:gd name="T69" fmla="*/ 58 h 206"/>
                            <a:gd name="T70" fmla="*/ 7 w 9"/>
                            <a:gd name="T71" fmla="*/ 89 h 206"/>
                            <a:gd name="T72" fmla="*/ 7 w 9"/>
                            <a:gd name="T73" fmla="*/ 110 h 206"/>
                            <a:gd name="T74" fmla="*/ 7 w 9"/>
                            <a:gd name="T75" fmla="*/ 41 h 206"/>
                            <a:gd name="T76" fmla="*/ 7 w 9"/>
                            <a:gd name="T77" fmla="*/ 15 h 206"/>
                            <a:gd name="T78" fmla="*/ 7 w 9"/>
                            <a:gd name="T79" fmla="*/ 14 h 206"/>
                            <a:gd name="T80" fmla="*/ 8 w 9"/>
                            <a:gd name="T81" fmla="*/ 43 h 206"/>
                            <a:gd name="T82" fmla="*/ 8 w 9"/>
                            <a:gd name="T83" fmla="*/ 173 h 206"/>
                            <a:gd name="T84" fmla="*/ 8 w 9"/>
                            <a:gd name="T85" fmla="*/ 76 h 206"/>
                            <a:gd name="T86" fmla="*/ 8 w 9"/>
                            <a:gd name="T87" fmla="*/ 46 h 206"/>
                            <a:gd name="T88" fmla="*/ 8 w 9"/>
                            <a:gd name="T89" fmla="*/ 57 h 206"/>
                            <a:gd name="T90" fmla="*/ 8 w 9"/>
                            <a:gd name="T91" fmla="*/ 98 h 206"/>
                            <a:gd name="T92" fmla="*/ 9 w 9"/>
                            <a:gd name="T93" fmla="*/ 126 h 206"/>
                            <a:gd name="T94" fmla="*/ 9 w 9"/>
                            <a:gd name="T95" fmla="*/ 84 h 206"/>
                            <a:gd name="T96" fmla="*/ 9 w 9"/>
                            <a:gd name="T97" fmla="*/ 59 h 206"/>
                            <a:gd name="T98" fmla="*/ 9 w 9"/>
                            <a:gd name="T99" fmla="*/ 71 h 20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6">
                              <a:moveTo>
                                <a:pt x="0" y="28"/>
                              </a:moveTo>
                              <a:lnTo>
                                <a:pt x="1" y="14"/>
                              </a:lnTo>
                              <a:lnTo>
                                <a:pt x="1" y="32"/>
                              </a:lnTo>
                              <a:lnTo>
                                <a:pt x="1" y="74"/>
                              </a:lnTo>
                              <a:lnTo>
                                <a:pt x="1" y="68"/>
                              </a:lnTo>
                              <a:lnTo>
                                <a:pt x="1" y="34"/>
                              </a:lnTo>
                              <a:lnTo>
                                <a:pt x="1" y="14"/>
                              </a:lnTo>
                              <a:lnTo>
                                <a:pt x="2" y="9"/>
                              </a:lnTo>
                              <a:lnTo>
                                <a:pt x="2" y="12"/>
                              </a:lnTo>
                              <a:lnTo>
                                <a:pt x="2" y="15"/>
                              </a:lnTo>
                              <a:lnTo>
                                <a:pt x="2" y="25"/>
                              </a:lnTo>
                              <a:lnTo>
                                <a:pt x="2" y="42"/>
                              </a:lnTo>
                              <a:lnTo>
                                <a:pt x="3" y="26"/>
                              </a:lnTo>
                              <a:lnTo>
                                <a:pt x="3" y="5"/>
                              </a:lnTo>
                              <a:lnTo>
                                <a:pt x="3" y="0"/>
                              </a:lnTo>
                              <a:lnTo>
                                <a:pt x="3" y="5"/>
                              </a:lnTo>
                              <a:lnTo>
                                <a:pt x="3" y="8"/>
                              </a:lnTo>
                              <a:lnTo>
                                <a:pt x="3" y="19"/>
                              </a:lnTo>
                              <a:lnTo>
                                <a:pt x="4" y="51"/>
                              </a:lnTo>
                              <a:lnTo>
                                <a:pt x="4" y="109"/>
                              </a:lnTo>
                              <a:lnTo>
                                <a:pt x="4" y="206"/>
                              </a:lnTo>
                              <a:lnTo>
                                <a:pt x="4" y="104"/>
                              </a:lnTo>
                              <a:lnTo>
                                <a:pt x="5" y="60"/>
                              </a:lnTo>
                              <a:lnTo>
                                <a:pt x="5" y="46"/>
                              </a:lnTo>
                              <a:lnTo>
                                <a:pt x="5" y="44"/>
                              </a:lnTo>
                              <a:lnTo>
                                <a:pt x="5" y="29"/>
                              </a:lnTo>
                              <a:lnTo>
                                <a:pt x="5" y="14"/>
                              </a:lnTo>
                              <a:lnTo>
                                <a:pt x="5" y="23"/>
                              </a:lnTo>
                              <a:lnTo>
                                <a:pt x="5" y="63"/>
                              </a:lnTo>
                              <a:lnTo>
                                <a:pt x="6" y="116"/>
                              </a:lnTo>
                              <a:lnTo>
                                <a:pt x="6" y="177"/>
                              </a:lnTo>
                              <a:lnTo>
                                <a:pt x="6" y="119"/>
                              </a:lnTo>
                              <a:lnTo>
                                <a:pt x="6" y="82"/>
                              </a:lnTo>
                              <a:lnTo>
                                <a:pt x="7" y="62"/>
                              </a:lnTo>
                              <a:lnTo>
                                <a:pt x="7" y="58"/>
                              </a:lnTo>
                              <a:lnTo>
                                <a:pt x="7" y="89"/>
                              </a:lnTo>
                              <a:lnTo>
                                <a:pt x="7" y="110"/>
                              </a:lnTo>
                              <a:lnTo>
                                <a:pt x="7" y="41"/>
                              </a:lnTo>
                              <a:lnTo>
                                <a:pt x="7" y="15"/>
                              </a:lnTo>
                              <a:lnTo>
                                <a:pt x="7" y="14"/>
                              </a:lnTo>
                              <a:lnTo>
                                <a:pt x="8" y="43"/>
                              </a:lnTo>
                              <a:lnTo>
                                <a:pt x="8" y="173"/>
                              </a:lnTo>
                              <a:lnTo>
                                <a:pt x="8" y="76"/>
                              </a:lnTo>
                              <a:lnTo>
                                <a:pt x="8" y="46"/>
                              </a:lnTo>
                              <a:lnTo>
                                <a:pt x="8" y="57"/>
                              </a:lnTo>
                              <a:lnTo>
                                <a:pt x="8" y="98"/>
                              </a:lnTo>
                              <a:lnTo>
                                <a:pt x="9" y="126"/>
                              </a:lnTo>
                              <a:lnTo>
                                <a:pt x="9" y="84"/>
                              </a:lnTo>
                              <a:lnTo>
                                <a:pt x="9" y="59"/>
                              </a:lnTo>
                              <a:lnTo>
                                <a:pt x="9" y="7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39" name="Freeform 35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926388" y="4202113"/>
                          <a:ext cx="14288" cy="385763"/>
                        </a:xfrm>
                        <a:custGeom>
                          <a:avLst/>
                          <a:gdLst>
                            <a:gd name="T0" fmla="*/ 0 w 9"/>
                            <a:gd name="T1" fmla="*/ 69 h 243"/>
                            <a:gd name="T2" fmla="*/ 1 w 9"/>
                            <a:gd name="T3" fmla="*/ 153 h 243"/>
                            <a:gd name="T4" fmla="*/ 1 w 9"/>
                            <a:gd name="T5" fmla="*/ 76 h 243"/>
                            <a:gd name="T6" fmla="*/ 1 w 9"/>
                            <a:gd name="T7" fmla="*/ 47 h 243"/>
                            <a:gd name="T8" fmla="*/ 1 w 9"/>
                            <a:gd name="T9" fmla="*/ 61 h 243"/>
                            <a:gd name="T10" fmla="*/ 1 w 9"/>
                            <a:gd name="T11" fmla="*/ 133 h 243"/>
                            <a:gd name="T12" fmla="*/ 1 w 9"/>
                            <a:gd name="T13" fmla="*/ 112 h 243"/>
                            <a:gd name="T14" fmla="*/ 1 w 9"/>
                            <a:gd name="T15" fmla="*/ 46 h 243"/>
                            <a:gd name="T16" fmla="*/ 2 w 9"/>
                            <a:gd name="T17" fmla="*/ 24 h 243"/>
                            <a:gd name="T18" fmla="*/ 2 w 9"/>
                            <a:gd name="T19" fmla="*/ 29 h 243"/>
                            <a:gd name="T20" fmla="*/ 2 w 9"/>
                            <a:gd name="T21" fmla="*/ 59 h 243"/>
                            <a:gd name="T22" fmla="*/ 2 w 9"/>
                            <a:gd name="T23" fmla="*/ 70 h 243"/>
                            <a:gd name="T24" fmla="*/ 3 w 9"/>
                            <a:gd name="T25" fmla="*/ 47 h 243"/>
                            <a:gd name="T26" fmla="*/ 3 w 9"/>
                            <a:gd name="T27" fmla="*/ 25 h 243"/>
                            <a:gd name="T28" fmla="*/ 3 w 9"/>
                            <a:gd name="T29" fmla="*/ 11 h 243"/>
                            <a:gd name="T30" fmla="*/ 3 w 9"/>
                            <a:gd name="T31" fmla="*/ 11 h 243"/>
                            <a:gd name="T32" fmla="*/ 3 w 9"/>
                            <a:gd name="T33" fmla="*/ 19 h 243"/>
                            <a:gd name="T34" fmla="*/ 3 w 9"/>
                            <a:gd name="T35" fmla="*/ 24 h 243"/>
                            <a:gd name="T36" fmla="*/ 3 w 9"/>
                            <a:gd name="T37" fmla="*/ 28 h 243"/>
                            <a:gd name="T38" fmla="*/ 4 w 9"/>
                            <a:gd name="T39" fmla="*/ 23 h 243"/>
                            <a:gd name="T40" fmla="*/ 4 w 9"/>
                            <a:gd name="T41" fmla="*/ 8 h 243"/>
                            <a:gd name="T42" fmla="*/ 4 w 9"/>
                            <a:gd name="T43" fmla="*/ 0 h 243"/>
                            <a:gd name="T44" fmla="*/ 4 w 9"/>
                            <a:gd name="T45" fmla="*/ 5 h 243"/>
                            <a:gd name="T46" fmla="*/ 5 w 9"/>
                            <a:gd name="T47" fmla="*/ 25 h 243"/>
                            <a:gd name="T48" fmla="*/ 5 w 9"/>
                            <a:gd name="T49" fmla="*/ 71 h 243"/>
                            <a:gd name="T50" fmla="*/ 5 w 9"/>
                            <a:gd name="T51" fmla="*/ 110 h 243"/>
                            <a:gd name="T52" fmla="*/ 5 w 9"/>
                            <a:gd name="T53" fmla="*/ 131 h 243"/>
                            <a:gd name="T54" fmla="*/ 5 w 9"/>
                            <a:gd name="T55" fmla="*/ 106 h 243"/>
                            <a:gd name="T56" fmla="*/ 5 w 9"/>
                            <a:gd name="T57" fmla="*/ 71 h 243"/>
                            <a:gd name="T58" fmla="*/ 6 w 9"/>
                            <a:gd name="T59" fmla="*/ 76 h 243"/>
                            <a:gd name="T60" fmla="*/ 6 w 9"/>
                            <a:gd name="T61" fmla="*/ 73 h 243"/>
                            <a:gd name="T62" fmla="*/ 6 w 9"/>
                            <a:gd name="T63" fmla="*/ 57 h 243"/>
                            <a:gd name="T64" fmla="*/ 6 w 9"/>
                            <a:gd name="T65" fmla="*/ 69 h 243"/>
                            <a:gd name="T66" fmla="*/ 6 w 9"/>
                            <a:gd name="T67" fmla="*/ 116 h 243"/>
                            <a:gd name="T68" fmla="*/ 6 w 9"/>
                            <a:gd name="T69" fmla="*/ 243 h 243"/>
                            <a:gd name="T70" fmla="*/ 6 w 9"/>
                            <a:gd name="T71" fmla="*/ 146 h 243"/>
                            <a:gd name="T72" fmla="*/ 7 w 9"/>
                            <a:gd name="T73" fmla="*/ 154 h 243"/>
                            <a:gd name="T74" fmla="*/ 7 w 9"/>
                            <a:gd name="T75" fmla="*/ 117 h 243"/>
                            <a:gd name="T76" fmla="*/ 7 w 9"/>
                            <a:gd name="T77" fmla="*/ 101 h 243"/>
                            <a:gd name="T78" fmla="*/ 7 w 9"/>
                            <a:gd name="T79" fmla="*/ 144 h 243"/>
                            <a:gd name="T80" fmla="*/ 8 w 9"/>
                            <a:gd name="T81" fmla="*/ 155 h 243"/>
                            <a:gd name="T82" fmla="*/ 8 w 9"/>
                            <a:gd name="T83" fmla="*/ 81 h 243"/>
                            <a:gd name="T84" fmla="*/ 8 w 9"/>
                            <a:gd name="T85" fmla="*/ 54 h 243"/>
                            <a:gd name="T86" fmla="*/ 8 w 9"/>
                            <a:gd name="T87" fmla="*/ 45 h 243"/>
                            <a:gd name="T88" fmla="*/ 8 w 9"/>
                            <a:gd name="T89" fmla="*/ 36 h 243"/>
                            <a:gd name="T90" fmla="*/ 8 w 9"/>
                            <a:gd name="T91" fmla="*/ 44 h 243"/>
                            <a:gd name="T92" fmla="*/ 9 w 9"/>
                            <a:gd name="T93" fmla="*/ 76 h 243"/>
                            <a:gd name="T94" fmla="*/ 9 w 9"/>
                            <a:gd name="T95" fmla="*/ 49 h 243"/>
                            <a:gd name="T96" fmla="*/ 9 w 9"/>
                            <a:gd name="T97" fmla="*/ 23 h 243"/>
                            <a:gd name="T98" fmla="*/ 9 w 9"/>
                            <a:gd name="T99" fmla="*/ 28 h 24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43">
                              <a:moveTo>
                                <a:pt x="0" y="69"/>
                              </a:moveTo>
                              <a:lnTo>
                                <a:pt x="1" y="153"/>
                              </a:lnTo>
                              <a:lnTo>
                                <a:pt x="1" y="76"/>
                              </a:lnTo>
                              <a:lnTo>
                                <a:pt x="1" y="47"/>
                              </a:lnTo>
                              <a:lnTo>
                                <a:pt x="1" y="61"/>
                              </a:lnTo>
                              <a:lnTo>
                                <a:pt x="1" y="133"/>
                              </a:lnTo>
                              <a:lnTo>
                                <a:pt x="1" y="112"/>
                              </a:lnTo>
                              <a:lnTo>
                                <a:pt x="1" y="46"/>
                              </a:lnTo>
                              <a:lnTo>
                                <a:pt x="2" y="24"/>
                              </a:lnTo>
                              <a:lnTo>
                                <a:pt x="2" y="29"/>
                              </a:lnTo>
                              <a:lnTo>
                                <a:pt x="2" y="59"/>
                              </a:lnTo>
                              <a:lnTo>
                                <a:pt x="2" y="70"/>
                              </a:lnTo>
                              <a:lnTo>
                                <a:pt x="3" y="47"/>
                              </a:lnTo>
                              <a:lnTo>
                                <a:pt x="3" y="25"/>
                              </a:lnTo>
                              <a:lnTo>
                                <a:pt x="3" y="11"/>
                              </a:lnTo>
                              <a:lnTo>
                                <a:pt x="3" y="11"/>
                              </a:lnTo>
                              <a:lnTo>
                                <a:pt x="3" y="19"/>
                              </a:lnTo>
                              <a:lnTo>
                                <a:pt x="3" y="24"/>
                              </a:lnTo>
                              <a:lnTo>
                                <a:pt x="3" y="28"/>
                              </a:lnTo>
                              <a:lnTo>
                                <a:pt x="4" y="23"/>
                              </a:lnTo>
                              <a:lnTo>
                                <a:pt x="4" y="8"/>
                              </a:lnTo>
                              <a:lnTo>
                                <a:pt x="4" y="0"/>
                              </a:lnTo>
                              <a:lnTo>
                                <a:pt x="4" y="5"/>
                              </a:lnTo>
                              <a:lnTo>
                                <a:pt x="5" y="25"/>
                              </a:lnTo>
                              <a:lnTo>
                                <a:pt x="5" y="71"/>
                              </a:lnTo>
                              <a:lnTo>
                                <a:pt x="5" y="110"/>
                              </a:lnTo>
                              <a:lnTo>
                                <a:pt x="5" y="131"/>
                              </a:lnTo>
                              <a:lnTo>
                                <a:pt x="5" y="106"/>
                              </a:lnTo>
                              <a:lnTo>
                                <a:pt x="5" y="71"/>
                              </a:lnTo>
                              <a:lnTo>
                                <a:pt x="6" y="76"/>
                              </a:lnTo>
                              <a:lnTo>
                                <a:pt x="6" y="73"/>
                              </a:lnTo>
                              <a:lnTo>
                                <a:pt x="6" y="57"/>
                              </a:lnTo>
                              <a:lnTo>
                                <a:pt x="6" y="69"/>
                              </a:lnTo>
                              <a:lnTo>
                                <a:pt x="6" y="116"/>
                              </a:lnTo>
                              <a:lnTo>
                                <a:pt x="6" y="243"/>
                              </a:lnTo>
                              <a:lnTo>
                                <a:pt x="6" y="146"/>
                              </a:lnTo>
                              <a:lnTo>
                                <a:pt x="7" y="154"/>
                              </a:lnTo>
                              <a:lnTo>
                                <a:pt x="7" y="117"/>
                              </a:lnTo>
                              <a:lnTo>
                                <a:pt x="7" y="101"/>
                              </a:lnTo>
                              <a:lnTo>
                                <a:pt x="7" y="144"/>
                              </a:lnTo>
                              <a:lnTo>
                                <a:pt x="8" y="155"/>
                              </a:lnTo>
                              <a:lnTo>
                                <a:pt x="8" y="81"/>
                              </a:lnTo>
                              <a:lnTo>
                                <a:pt x="8" y="54"/>
                              </a:lnTo>
                              <a:lnTo>
                                <a:pt x="8" y="45"/>
                              </a:lnTo>
                              <a:lnTo>
                                <a:pt x="8" y="36"/>
                              </a:lnTo>
                              <a:lnTo>
                                <a:pt x="8" y="44"/>
                              </a:lnTo>
                              <a:lnTo>
                                <a:pt x="9" y="76"/>
                              </a:lnTo>
                              <a:lnTo>
                                <a:pt x="9" y="49"/>
                              </a:lnTo>
                              <a:lnTo>
                                <a:pt x="9" y="23"/>
                              </a:lnTo>
                              <a:lnTo>
                                <a:pt x="9" y="28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40" name="Freeform 35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940676" y="4198938"/>
                          <a:ext cx="14288" cy="287338"/>
                        </a:xfrm>
                        <a:custGeom>
                          <a:avLst/>
                          <a:gdLst>
                            <a:gd name="T0" fmla="*/ 0 w 9"/>
                            <a:gd name="T1" fmla="*/ 30 h 181"/>
                            <a:gd name="T2" fmla="*/ 0 w 9"/>
                            <a:gd name="T3" fmla="*/ 63 h 181"/>
                            <a:gd name="T4" fmla="*/ 1 w 9"/>
                            <a:gd name="T5" fmla="*/ 83 h 181"/>
                            <a:gd name="T6" fmla="*/ 1 w 9"/>
                            <a:gd name="T7" fmla="*/ 57 h 181"/>
                            <a:gd name="T8" fmla="*/ 1 w 9"/>
                            <a:gd name="T9" fmla="*/ 67 h 181"/>
                            <a:gd name="T10" fmla="*/ 1 w 9"/>
                            <a:gd name="T11" fmla="*/ 129 h 181"/>
                            <a:gd name="T12" fmla="*/ 1 w 9"/>
                            <a:gd name="T13" fmla="*/ 112 h 181"/>
                            <a:gd name="T14" fmla="*/ 1 w 9"/>
                            <a:gd name="T15" fmla="*/ 99 h 181"/>
                            <a:gd name="T16" fmla="*/ 2 w 9"/>
                            <a:gd name="T17" fmla="*/ 104 h 181"/>
                            <a:gd name="T18" fmla="*/ 2 w 9"/>
                            <a:gd name="T19" fmla="*/ 68 h 181"/>
                            <a:gd name="T20" fmla="*/ 2 w 9"/>
                            <a:gd name="T21" fmla="*/ 46 h 181"/>
                            <a:gd name="T22" fmla="*/ 2 w 9"/>
                            <a:gd name="T23" fmla="*/ 49 h 181"/>
                            <a:gd name="T24" fmla="*/ 2 w 9"/>
                            <a:gd name="T25" fmla="*/ 66 h 181"/>
                            <a:gd name="T26" fmla="*/ 3 w 9"/>
                            <a:gd name="T27" fmla="*/ 57 h 181"/>
                            <a:gd name="T28" fmla="*/ 3 w 9"/>
                            <a:gd name="T29" fmla="*/ 35 h 181"/>
                            <a:gd name="T30" fmla="*/ 3 w 9"/>
                            <a:gd name="T31" fmla="*/ 25 h 181"/>
                            <a:gd name="T32" fmla="*/ 3 w 9"/>
                            <a:gd name="T33" fmla="*/ 20 h 181"/>
                            <a:gd name="T34" fmla="*/ 3 w 9"/>
                            <a:gd name="T35" fmla="*/ 25 h 181"/>
                            <a:gd name="T36" fmla="*/ 3 w 9"/>
                            <a:gd name="T37" fmla="*/ 57 h 181"/>
                            <a:gd name="T38" fmla="*/ 4 w 9"/>
                            <a:gd name="T39" fmla="*/ 95 h 181"/>
                            <a:gd name="T40" fmla="*/ 4 w 9"/>
                            <a:gd name="T41" fmla="*/ 65 h 181"/>
                            <a:gd name="T42" fmla="*/ 4 w 9"/>
                            <a:gd name="T43" fmla="*/ 64 h 181"/>
                            <a:gd name="T44" fmla="*/ 4 w 9"/>
                            <a:gd name="T45" fmla="*/ 80 h 181"/>
                            <a:gd name="T46" fmla="*/ 5 w 9"/>
                            <a:gd name="T47" fmla="*/ 103 h 181"/>
                            <a:gd name="T48" fmla="*/ 5 w 9"/>
                            <a:gd name="T49" fmla="*/ 104 h 181"/>
                            <a:gd name="T50" fmla="*/ 5 w 9"/>
                            <a:gd name="T51" fmla="*/ 58 h 181"/>
                            <a:gd name="T52" fmla="*/ 5 w 9"/>
                            <a:gd name="T53" fmla="*/ 20 h 181"/>
                            <a:gd name="T54" fmla="*/ 5 w 9"/>
                            <a:gd name="T55" fmla="*/ 4 h 181"/>
                            <a:gd name="T56" fmla="*/ 5 w 9"/>
                            <a:gd name="T57" fmla="*/ 15 h 181"/>
                            <a:gd name="T58" fmla="*/ 5 w 9"/>
                            <a:gd name="T59" fmla="*/ 69 h 181"/>
                            <a:gd name="T60" fmla="*/ 6 w 9"/>
                            <a:gd name="T61" fmla="*/ 181 h 181"/>
                            <a:gd name="T62" fmla="*/ 6 w 9"/>
                            <a:gd name="T63" fmla="*/ 90 h 181"/>
                            <a:gd name="T64" fmla="*/ 6 w 9"/>
                            <a:gd name="T65" fmla="*/ 66 h 181"/>
                            <a:gd name="T66" fmla="*/ 6 w 9"/>
                            <a:gd name="T67" fmla="*/ 55 h 181"/>
                            <a:gd name="T68" fmla="*/ 6 w 9"/>
                            <a:gd name="T69" fmla="*/ 73 h 181"/>
                            <a:gd name="T70" fmla="*/ 6 w 9"/>
                            <a:gd name="T71" fmla="*/ 103 h 181"/>
                            <a:gd name="T72" fmla="*/ 7 w 9"/>
                            <a:gd name="T73" fmla="*/ 50 h 181"/>
                            <a:gd name="T74" fmla="*/ 7 w 9"/>
                            <a:gd name="T75" fmla="*/ 23 h 181"/>
                            <a:gd name="T76" fmla="*/ 7 w 9"/>
                            <a:gd name="T77" fmla="*/ 13 h 181"/>
                            <a:gd name="T78" fmla="*/ 7 w 9"/>
                            <a:gd name="T79" fmla="*/ 3 h 181"/>
                            <a:gd name="T80" fmla="*/ 8 w 9"/>
                            <a:gd name="T81" fmla="*/ 0 h 181"/>
                            <a:gd name="T82" fmla="*/ 8 w 9"/>
                            <a:gd name="T83" fmla="*/ 14 h 181"/>
                            <a:gd name="T84" fmla="*/ 8 w 9"/>
                            <a:gd name="T85" fmla="*/ 43 h 181"/>
                            <a:gd name="T86" fmla="*/ 8 w 9"/>
                            <a:gd name="T87" fmla="*/ 63 h 181"/>
                            <a:gd name="T88" fmla="*/ 8 w 9"/>
                            <a:gd name="T89" fmla="*/ 55 h 181"/>
                            <a:gd name="T90" fmla="*/ 8 w 9"/>
                            <a:gd name="T91" fmla="*/ 72 h 181"/>
                            <a:gd name="T92" fmla="*/ 8 w 9"/>
                            <a:gd name="T93" fmla="*/ 88 h 181"/>
                            <a:gd name="T94" fmla="*/ 9 w 9"/>
                            <a:gd name="T95" fmla="*/ 36 h 181"/>
                            <a:gd name="T96" fmla="*/ 9 w 9"/>
                            <a:gd name="T97" fmla="*/ 27 h 181"/>
                            <a:gd name="T98" fmla="*/ 9 w 9"/>
                            <a:gd name="T99" fmla="*/ 46 h 18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1">
                              <a:moveTo>
                                <a:pt x="0" y="30"/>
                              </a:moveTo>
                              <a:lnTo>
                                <a:pt x="0" y="63"/>
                              </a:lnTo>
                              <a:lnTo>
                                <a:pt x="1" y="83"/>
                              </a:lnTo>
                              <a:lnTo>
                                <a:pt x="1" y="57"/>
                              </a:lnTo>
                              <a:lnTo>
                                <a:pt x="1" y="67"/>
                              </a:lnTo>
                              <a:lnTo>
                                <a:pt x="1" y="129"/>
                              </a:lnTo>
                              <a:lnTo>
                                <a:pt x="1" y="112"/>
                              </a:lnTo>
                              <a:lnTo>
                                <a:pt x="1" y="99"/>
                              </a:lnTo>
                              <a:lnTo>
                                <a:pt x="2" y="104"/>
                              </a:lnTo>
                              <a:lnTo>
                                <a:pt x="2" y="68"/>
                              </a:lnTo>
                              <a:lnTo>
                                <a:pt x="2" y="46"/>
                              </a:lnTo>
                              <a:lnTo>
                                <a:pt x="2" y="49"/>
                              </a:lnTo>
                              <a:lnTo>
                                <a:pt x="2" y="66"/>
                              </a:lnTo>
                              <a:lnTo>
                                <a:pt x="3" y="57"/>
                              </a:lnTo>
                              <a:lnTo>
                                <a:pt x="3" y="35"/>
                              </a:lnTo>
                              <a:lnTo>
                                <a:pt x="3" y="25"/>
                              </a:lnTo>
                              <a:lnTo>
                                <a:pt x="3" y="20"/>
                              </a:lnTo>
                              <a:lnTo>
                                <a:pt x="3" y="25"/>
                              </a:lnTo>
                              <a:lnTo>
                                <a:pt x="3" y="57"/>
                              </a:lnTo>
                              <a:lnTo>
                                <a:pt x="4" y="95"/>
                              </a:lnTo>
                              <a:lnTo>
                                <a:pt x="4" y="65"/>
                              </a:lnTo>
                              <a:lnTo>
                                <a:pt x="4" y="64"/>
                              </a:lnTo>
                              <a:lnTo>
                                <a:pt x="4" y="80"/>
                              </a:lnTo>
                              <a:lnTo>
                                <a:pt x="5" y="103"/>
                              </a:lnTo>
                              <a:lnTo>
                                <a:pt x="5" y="104"/>
                              </a:lnTo>
                              <a:lnTo>
                                <a:pt x="5" y="58"/>
                              </a:lnTo>
                              <a:lnTo>
                                <a:pt x="5" y="20"/>
                              </a:lnTo>
                              <a:lnTo>
                                <a:pt x="5" y="4"/>
                              </a:lnTo>
                              <a:lnTo>
                                <a:pt x="5" y="15"/>
                              </a:lnTo>
                              <a:lnTo>
                                <a:pt x="5" y="69"/>
                              </a:lnTo>
                              <a:lnTo>
                                <a:pt x="6" y="181"/>
                              </a:lnTo>
                              <a:lnTo>
                                <a:pt x="6" y="90"/>
                              </a:lnTo>
                              <a:lnTo>
                                <a:pt x="6" y="66"/>
                              </a:lnTo>
                              <a:lnTo>
                                <a:pt x="6" y="55"/>
                              </a:lnTo>
                              <a:lnTo>
                                <a:pt x="6" y="73"/>
                              </a:lnTo>
                              <a:lnTo>
                                <a:pt x="6" y="103"/>
                              </a:lnTo>
                              <a:lnTo>
                                <a:pt x="7" y="50"/>
                              </a:lnTo>
                              <a:lnTo>
                                <a:pt x="7" y="23"/>
                              </a:lnTo>
                              <a:lnTo>
                                <a:pt x="7" y="13"/>
                              </a:lnTo>
                              <a:lnTo>
                                <a:pt x="7" y="3"/>
                              </a:lnTo>
                              <a:lnTo>
                                <a:pt x="8" y="0"/>
                              </a:lnTo>
                              <a:lnTo>
                                <a:pt x="8" y="14"/>
                              </a:lnTo>
                              <a:lnTo>
                                <a:pt x="8" y="43"/>
                              </a:lnTo>
                              <a:lnTo>
                                <a:pt x="8" y="63"/>
                              </a:lnTo>
                              <a:lnTo>
                                <a:pt x="8" y="55"/>
                              </a:lnTo>
                              <a:lnTo>
                                <a:pt x="8" y="72"/>
                              </a:lnTo>
                              <a:lnTo>
                                <a:pt x="8" y="88"/>
                              </a:lnTo>
                              <a:lnTo>
                                <a:pt x="9" y="36"/>
                              </a:lnTo>
                              <a:lnTo>
                                <a:pt x="9" y="27"/>
                              </a:lnTo>
                              <a:lnTo>
                                <a:pt x="9" y="4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41" name="Freeform 35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954963" y="4173538"/>
                          <a:ext cx="14288" cy="317500"/>
                        </a:xfrm>
                        <a:custGeom>
                          <a:avLst/>
                          <a:gdLst>
                            <a:gd name="T0" fmla="*/ 0 w 9"/>
                            <a:gd name="T1" fmla="*/ 62 h 200"/>
                            <a:gd name="T2" fmla="*/ 0 w 9"/>
                            <a:gd name="T3" fmla="*/ 76 h 200"/>
                            <a:gd name="T4" fmla="*/ 1 w 9"/>
                            <a:gd name="T5" fmla="*/ 96 h 200"/>
                            <a:gd name="T6" fmla="*/ 1 w 9"/>
                            <a:gd name="T7" fmla="*/ 183 h 200"/>
                            <a:gd name="T8" fmla="*/ 1 w 9"/>
                            <a:gd name="T9" fmla="*/ 172 h 200"/>
                            <a:gd name="T10" fmla="*/ 1 w 9"/>
                            <a:gd name="T11" fmla="*/ 114 h 200"/>
                            <a:gd name="T12" fmla="*/ 1 w 9"/>
                            <a:gd name="T13" fmla="*/ 56 h 200"/>
                            <a:gd name="T14" fmla="*/ 1 w 9"/>
                            <a:gd name="T15" fmla="*/ 42 h 200"/>
                            <a:gd name="T16" fmla="*/ 1 w 9"/>
                            <a:gd name="T17" fmla="*/ 76 h 200"/>
                            <a:gd name="T18" fmla="*/ 2 w 9"/>
                            <a:gd name="T19" fmla="*/ 200 h 200"/>
                            <a:gd name="T20" fmla="*/ 2 w 9"/>
                            <a:gd name="T21" fmla="*/ 84 h 200"/>
                            <a:gd name="T22" fmla="*/ 2 w 9"/>
                            <a:gd name="T23" fmla="*/ 95 h 200"/>
                            <a:gd name="T24" fmla="*/ 2 w 9"/>
                            <a:gd name="T25" fmla="*/ 185 h 200"/>
                            <a:gd name="T26" fmla="*/ 3 w 9"/>
                            <a:gd name="T27" fmla="*/ 89 h 200"/>
                            <a:gd name="T28" fmla="*/ 3 w 9"/>
                            <a:gd name="T29" fmla="*/ 46 h 200"/>
                            <a:gd name="T30" fmla="*/ 3 w 9"/>
                            <a:gd name="T31" fmla="*/ 27 h 200"/>
                            <a:gd name="T32" fmla="*/ 3 w 9"/>
                            <a:gd name="T33" fmla="*/ 26 h 200"/>
                            <a:gd name="T34" fmla="*/ 3 w 9"/>
                            <a:gd name="T35" fmla="*/ 41 h 200"/>
                            <a:gd name="T36" fmla="*/ 3 w 9"/>
                            <a:gd name="T37" fmla="*/ 42 h 200"/>
                            <a:gd name="T38" fmla="*/ 4 w 9"/>
                            <a:gd name="T39" fmla="*/ 23 h 200"/>
                            <a:gd name="T40" fmla="*/ 4 w 9"/>
                            <a:gd name="T41" fmla="*/ 18 h 200"/>
                            <a:gd name="T42" fmla="*/ 4 w 9"/>
                            <a:gd name="T43" fmla="*/ 28 h 200"/>
                            <a:gd name="T44" fmla="*/ 4 w 9"/>
                            <a:gd name="T45" fmla="*/ 47 h 200"/>
                            <a:gd name="T46" fmla="*/ 4 w 9"/>
                            <a:gd name="T47" fmla="*/ 72 h 200"/>
                            <a:gd name="T48" fmla="*/ 4 w 9"/>
                            <a:gd name="T49" fmla="*/ 122 h 200"/>
                            <a:gd name="T50" fmla="*/ 4 w 9"/>
                            <a:gd name="T51" fmla="*/ 167 h 200"/>
                            <a:gd name="T52" fmla="*/ 5 w 9"/>
                            <a:gd name="T53" fmla="*/ 98 h 200"/>
                            <a:gd name="T54" fmla="*/ 5 w 9"/>
                            <a:gd name="T55" fmla="*/ 83 h 200"/>
                            <a:gd name="T56" fmla="*/ 5 w 9"/>
                            <a:gd name="T57" fmla="*/ 54 h 200"/>
                            <a:gd name="T58" fmla="*/ 5 w 9"/>
                            <a:gd name="T59" fmla="*/ 21 h 200"/>
                            <a:gd name="T60" fmla="*/ 6 w 9"/>
                            <a:gd name="T61" fmla="*/ 17 h 200"/>
                            <a:gd name="T62" fmla="*/ 6 w 9"/>
                            <a:gd name="T63" fmla="*/ 47 h 200"/>
                            <a:gd name="T64" fmla="*/ 6 w 9"/>
                            <a:gd name="T65" fmla="*/ 124 h 200"/>
                            <a:gd name="T66" fmla="*/ 6 w 9"/>
                            <a:gd name="T67" fmla="*/ 39 h 200"/>
                            <a:gd name="T68" fmla="*/ 6 w 9"/>
                            <a:gd name="T69" fmla="*/ 5 h 200"/>
                            <a:gd name="T70" fmla="*/ 6 w 9"/>
                            <a:gd name="T71" fmla="*/ 0 h 200"/>
                            <a:gd name="T72" fmla="*/ 6 w 9"/>
                            <a:gd name="T73" fmla="*/ 18 h 200"/>
                            <a:gd name="T74" fmla="*/ 7 w 9"/>
                            <a:gd name="T75" fmla="*/ 59 h 200"/>
                            <a:gd name="T76" fmla="*/ 7 w 9"/>
                            <a:gd name="T77" fmla="*/ 126 h 200"/>
                            <a:gd name="T78" fmla="*/ 7 w 9"/>
                            <a:gd name="T79" fmla="*/ 129 h 200"/>
                            <a:gd name="T80" fmla="*/ 7 w 9"/>
                            <a:gd name="T81" fmla="*/ 155 h 200"/>
                            <a:gd name="T82" fmla="*/ 8 w 9"/>
                            <a:gd name="T83" fmla="*/ 122 h 200"/>
                            <a:gd name="T84" fmla="*/ 8 w 9"/>
                            <a:gd name="T85" fmla="*/ 85 h 200"/>
                            <a:gd name="T86" fmla="*/ 8 w 9"/>
                            <a:gd name="T87" fmla="*/ 91 h 200"/>
                            <a:gd name="T88" fmla="*/ 8 w 9"/>
                            <a:gd name="T89" fmla="*/ 98 h 200"/>
                            <a:gd name="T90" fmla="*/ 8 w 9"/>
                            <a:gd name="T91" fmla="*/ 91 h 200"/>
                            <a:gd name="T92" fmla="*/ 8 w 9"/>
                            <a:gd name="T93" fmla="*/ 108 h 200"/>
                            <a:gd name="T94" fmla="*/ 9 w 9"/>
                            <a:gd name="T95" fmla="*/ 131 h 200"/>
                            <a:gd name="T96" fmla="*/ 9 w 9"/>
                            <a:gd name="T97" fmla="*/ 106 h 200"/>
                            <a:gd name="T98" fmla="*/ 9 w 9"/>
                            <a:gd name="T99" fmla="*/ 71 h 2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0">
                              <a:moveTo>
                                <a:pt x="0" y="62"/>
                              </a:moveTo>
                              <a:lnTo>
                                <a:pt x="0" y="76"/>
                              </a:lnTo>
                              <a:lnTo>
                                <a:pt x="1" y="96"/>
                              </a:lnTo>
                              <a:lnTo>
                                <a:pt x="1" y="183"/>
                              </a:lnTo>
                              <a:lnTo>
                                <a:pt x="1" y="172"/>
                              </a:lnTo>
                              <a:lnTo>
                                <a:pt x="1" y="114"/>
                              </a:lnTo>
                              <a:lnTo>
                                <a:pt x="1" y="56"/>
                              </a:lnTo>
                              <a:lnTo>
                                <a:pt x="1" y="42"/>
                              </a:lnTo>
                              <a:lnTo>
                                <a:pt x="1" y="76"/>
                              </a:lnTo>
                              <a:lnTo>
                                <a:pt x="2" y="200"/>
                              </a:lnTo>
                              <a:lnTo>
                                <a:pt x="2" y="84"/>
                              </a:lnTo>
                              <a:lnTo>
                                <a:pt x="2" y="95"/>
                              </a:lnTo>
                              <a:lnTo>
                                <a:pt x="2" y="185"/>
                              </a:lnTo>
                              <a:lnTo>
                                <a:pt x="3" y="89"/>
                              </a:lnTo>
                              <a:lnTo>
                                <a:pt x="3" y="46"/>
                              </a:lnTo>
                              <a:lnTo>
                                <a:pt x="3" y="27"/>
                              </a:lnTo>
                              <a:lnTo>
                                <a:pt x="3" y="26"/>
                              </a:lnTo>
                              <a:lnTo>
                                <a:pt x="3" y="41"/>
                              </a:lnTo>
                              <a:lnTo>
                                <a:pt x="3" y="42"/>
                              </a:lnTo>
                              <a:lnTo>
                                <a:pt x="4" y="23"/>
                              </a:lnTo>
                              <a:lnTo>
                                <a:pt x="4" y="18"/>
                              </a:lnTo>
                              <a:lnTo>
                                <a:pt x="4" y="28"/>
                              </a:lnTo>
                              <a:lnTo>
                                <a:pt x="4" y="47"/>
                              </a:lnTo>
                              <a:lnTo>
                                <a:pt x="4" y="72"/>
                              </a:lnTo>
                              <a:lnTo>
                                <a:pt x="4" y="122"/>
                              </a:lnTo>
                              <a:lnTo>
                                <a:pt x="4" y="167"/>
                              </a:lnTo>
                              <a:lnTo>
                                <a:pt x="5" y="98"/>
                              </a:lnTo>
                              <a:lnTo>
                                <a:pt x="5" y="83"/>
                              </a:lnTo>
                              <a:lnTo>
                                <a:pt x="5" y="54"/>
                              </a:lnTo>
                              <a:lnTo>
                                <a:pt x="5" y="21"/>
                              </a:lnTo>
                              <a:lnTo>
                                <a:pt x="6" y="17"/>
                              </a:lnTo>
                              <a:lnTo>
                                <a:pt x="6" y="47"/>
                              </a:lnTo>
                              <a:lnTo>
                                <a:pt x="6" y="124"/>
                              </a:lnTo>
                              <a:lnTo>
                                <a:pt x="6" y="39"/>
                              </a:lnTo>
                              <a:lnTo>
                                <a:pt x="6" y="5"/>
                              </a:lnTo>
                              <a:lnTo>
                                <a:pt x="6" y="0"/>
                              </a:lnTo>
                              <a:lnTo>
                                <a:pt x="6" y="18"/>
                              </a:lnTo>
                              <a:lnTo>
                                <a:pt x="7" y="59"/>
                              </a:lnTo>
                              <a:lnTo>
                                <a:pt x="7" y="126"/>
                              </a:lnTo>
                              <a:lnTo>
                                <a:pt x="7" y="129"/>
                              </a:lnTo>
                              <a:lnTo>
                                <a:pt x="7" y="155"/>
                              </a:lnTo>
                              <a:lnTo>
                                <a:pt x="8" y="122"/>
                              </a:lnTo>
                              <a:lnTo>
                                <a:pt x="8" y="85"/>
                              </a:lnTo>
                              <a:lnTo>
                                <a:pt x="8" y="91"/>
                              </a:lnTo>
                              <a:lnTo>
                                <a:pt x="8" y="98"/>
                              </a:lnTo>
                              <a:lnTo>
                                <a:pt x="8" y="91"/>
                              </a:lnTo>
                              <a:lnTo>
                                <a:pt x="8" y="108"/>
                              </a:lnTo>
                              <a:lnTo>
                                <a:pt x="9" y="131"/>
                              </a:lnTo>
                              <a:lnTo>
                                <a:pt x="9" y="106"/>
                              </a:lnTo>
                              <a:lnTo>
                                <a:pt x="9" y="7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42" name="Freeform 35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969251" y="4194175"/>
                          <a:ext cx="14288" cy="342900"/>
                        </a:xfrm>
                        <a:custGeom>
                          <a:avLst/>
                          <a:gdLst>
                            <a:gd name="T0" fmla="*/ 0 w 9"/>
                            <a:gd name="T1" fmla="*/ 58 h 216"/>
                            <a:gd name="T2" fmla="*/ 0 w 9"/>
                            <a:gd name="T3" fmla="*/ 45 h 216"/>
                            <a:gd name="T4" fmla="*/ 0 w 9"/>
                            <a:gd name="T5" fmla="*/ 48 h 216"/>
                            <a:gd name="T6" fmla="*/ 1 w 9"/>
                            <a:gd name="T7" fmla="*/ 71 h 216"/>
                            <a:gd name="T8" fmla="*/ 1 w 9"/>
                            <a:gd name="T9" fmla="*/ 128 h 216"/>
                            <a:gd name="T10" fmla="*/ 1 w 9"/>
                            <a:gd name="T11" fmla="*/ 75 h 216"/>
                            <a:gd name="T12" fmla="*/ 1 w 9"/>
                            <a:gd name="T13" fmla="*/ 71 h 216"/>
                            <a:gd name="T14" fmla="*/ 1 w 9"/>
                            <a:gd name="T15" fmla="*/ 124 h 216"/>
                            <a:gd name="T16" fmla="*/ 1 w 9"/>
                            <a:gd name="T17" fmla="*/ 81 h 216"/>
                            <a:gd name="T18" fmla="*/ 2 w 9"/>
                            <a:gd name="T19" fmla="*/ 58 h 216"/>
                            <a:gd name="T20" fmla="*/ 2 w 9"/>
                            <a:gd name="T21" fmla="*/ 99 h 216"/>
                            <a:gd name="T22" fmla="*/ 2 w 9"/>
                            <a:gd name="T23" fmla="*/ 80 h 216"/>
                            <a:gd name="T24" fmla="*/ 2 w 9"/>
                            <a:gd name="T25" fmla="*/ 14 h 216"/>
                            <a:gd name="T26" fmla="*/ 2 w 9"/>
                            <a:gd name="T27" fmla="*/ 1 h 216"/>
                            <a:gd name="T28" fmla="*/ 2 w 9"/>
                            <a:gd name="T29" fmla="*/ 23 h 216"/>
                            <a:gd name="T30" fmla="*/ 3 w 9"/>
                            <a:gd name="T31" fmla="*/ 84 h 216"/>
                            <a:gd name="T32" fmla="*/ 3 w 9"/>
                            <a:gd name="T33" fmla="*/ 108 h 216"/>
                            <a:gd name="T34" fmla="*/ 3 w 9"/>
                            <a:gd name="T35" fmla="*/ 86 h 216"/>
                            <a:gd name="T36" fmla="*/ 3 w 9"/>
                            <a:gd name="T37" fmla="*/ 60 h 216"/>
                            <a:gd name="T38" fmla="*/ 3 w 9"/>
                            <a:gd name="T39" fmla="*/ 51 h 216"/>
                            <a:gd name="T40" fmla="*/ 4 w 9"/>
                            <a:gd name="T41" fmla="*/ 76 h 216"/>
                            <a:gd name="T42" fmla="*/ 4 w 9"/>
                            <a:gd name="T43" fmla="*/ 86 h 216"/>
                            <a:gd name="T44" fmla="*/ 4 w 9"/>
                            <a:gd name="T45" fmla="*/ 35 h 216"/>
                            <a:gd name="T46" fmla="*/ 4 w 9"/>
                            <a:gd name="T47" fmla="*/ 5 h 216"/>
                            <a:gd name="T48" fmla="*/ 4 w 9"/>
                            <a:gd name="T49" fmla="*/ 0 h 216"/>
                            <a:gd name="T50" fmla="*/ 4 w 9"/>
                            <a:gd name="T51" fmla="*/ 17 h 216"/>
                            <a:gd name="T52" fmla="*/ 5 w 9"/>
                            <a:gd name="T53" fmla="*/ 47 h 216"/>
                            <a:gd name="T54" fmla="*/ 5 w 9"/>
                            <a:gd name="T55" fmla="*/ 76 h 216"/>
                            <a:gd name="T56" fmla="*/ 5 w 9"/>
                            <a:gd name="T57" fmla="*/ 102 h 216"/>
                            <a:gd name="T58" fmla="*/ 5 w 9"/>
                            <a:gd name="T59" fmla="*/ 56 h 216"/>
                            <a:gd name="T60" fmla="*/ 5 w 9"/>
                            <a:gd name="T61" fmla="*/ 25 h 216"/>
                            <a:gd name="T62" fmla="*/ 6 w 9"/>
                            <a:gd name="T63" fmla="*/ 27 h 216"/>
                            <a:gd name="T64" fmla="*/ 6 w 9"/>
                            <a:gd name="T65" fmla="*/ 52 h 216"/>
                            <a:gd name="T66" fmla="*/ 6 w 9"/>
                            <a:gd name="T67" fmla="*/ 74 h 216"/>
                            <a:gd name="T68" fmla="*/ 6 w 9"/>
                            <a:gd name="T69" fmla="*/ 74 h 216"/>
                            <a:gd name="T70" fmla="*/ 6 w 9"/>
                            <a:gd name="T71" fmla="*/ 62 h 216"/>
                            <a:gd name="T72" fmla="*/ 6 w 9"/>
                            <a:gd name="T73" fmla="*/ 39 h 216"/>
                            <a:gd name="T74" fmla="*/ 7 w 9"/>
                            <a:gd name="T75" fmla="*/ 17 h 216"/>
                            <a:gd name="T76" fmla="*/ 7 w 9"/>
                            <a:gd name="T77" fmla="*/ 6 h 216"/>
                            <a:gd name="T78" fmla="*/ 7 w 9"/>
                            <a:gd name="T79" fmla="*/ 14 h 216"/>
                            <a:gd name="T80" fmla="*/ 7 w 9"/>
                            <a:gd name="T81" fmla="*/ 53 h 216"/>
                            <a:gd name="T82" fmla="*/ 8 w 9"/>
                            <a:gd name="T83" fmla="*/ 157 h 216"/>
                            <a:gd name="T84" fmla="*/ 8 w 9"/>
                            <a:gd name="T85" fmla="*/ 216 h 216"/>
                            <a:gd name="T86" fmla="*/ 8 w 9"/>
                            <a:gd name="T87" fmla="*/ 97 h 216"/>
                            <a:gd name="T88" fmla="*/ 8 w 9"/>
                            <a:gd name="T89" fmla="*/ 58 h 216"/>
                            <a:gd name="T90" fmla="*/ 8 w 9"/>
                            <a:gd name="T91" fmla="*/ 67 h 216"/>
                            <a:gd name="T92" fmla="*/ 8 w 9"/>
                            <a:gd name="T93" fmla="*/ 98 h 216"/>
                            <a:gd name="T94" fmla="*/ 8 w 9"/>
                            <a:gd name="T95" fmla="*/ 60 h 216"/>
                            <a:gd name="T96" fmla="*/ 9 w 9"/>
                            <a:gd name="T97" fmla="*/ 39 h 216"/>
                            <a:gd name="T98" fmla="*/ 9 w 9"/>
                            <a:gd name="T99" fmla="*/ 44 h 21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16">
                              <a:moveTo>
                                <a:pt x="0" y="58"/>
                              </a:moveTo>
                              <a:lnTo>
                                <a:pt x="0" y="45"/>
                              </a:lnTo>
                              <a:lnTo>
                                <a:pt x="0" y="48"/>
                              </a:lnTo>
                              <a:lnTo>
                                <a:pt x="1" y="71"/>
                              </a:lnTo>
                              <a:lnTo>
                                <a:pt x="1" y="128"/>
                              </a:lnTo>
                              <a:lnTo>
                                <a:pt x="1" y="75"/>
                              </a:lnTo>
                              <a:lnTo>
                                <a:pt x="1" y="71"/>
                              </a:lnTo>
                              <a:lnTo>
                                <a:pt x="1" y="124"/>
                              </a:lnTo>
                              <a:lnTo>
                                <a:pt x="1" y="81"/>
                              </a:lnTo>
                              <a:lnTo>
                                <a:pt x="2" y="58"/>
                              </a:lnTo>
                              <a:lnTo>
                                <a:pt x="2" y="99"/>
                              </a:lnTo>
                              <a:lnTo>
                                <a:pt x="2" y="80"/>
                              </a:lnTo>
                              <a:lnTo>
                                <a:pt x="2" y="14"/>
                              </a:lnTo>
                              <a:lnTo>
                                <a:pt x="2" y="1"/>
                              </a:lnTo>
                              <a:lnTo>
                                <a:pt x="2" y="23"/>
                              </a:lnTo>
                              <a:lnTo>
                                <a:pt x="3" y="84"/>
                              </a:lnTo>
                              <a:lnTo>
                                <a:pt x="3" y="108"/>
                              </a:lnTo>
                              <a:lnTo>
                                <a:pt x="3" y="86"/>
                              </a:lnTo>
                              <a:lnTo>
                                <a:pt x="3" y="60"/>
                              </a:lnTo>
                              <a:lnTo>
                                <a:pt x="3" y="51"/>
                              </a:lnTo>
                              <a:lnTo>
                                <a:pt x="4" y="76"/>
                              </a:lnTo>
                              <a:lnTo>
                                <a:pt x="4" y="86"/>
                              </a:lnTo>
                              <a:lnTo>
                                <a:pt x="4" y="35"/>
                              </a:lnTo>
                              <a:lnTo>
                                <a:pt x="4" y="5"/>
                              </a:lnTo>
                              <a:lnTo>
                                <a:pt x="4" y="0"/>
                              </a:lnTo>
                              <a:lnTo>
                                <a:pt x="4" y="17"/>
                              </a:lnTo>
                              <a:lnTo>
                                <a:pt x="5" y="47"/>
                              </a:lnTo>
                              <a:lnTo>
                                <a:pt x="5" y="76"/>
                              </a:lnTo>
                              <a:lnTo>
                                <a:pt x="5" y="102"/>
                              </a:lnTo>
                              <a:lnTo>
                                <a:pt x="5" y="56"/>
                              </a:lnTo>
                              <a:lnTo>
                                <a:pt x="5" y="25"/>
                              </a:lnTo>
                              <a:lnTo>
                                <a:pt x="6" y="27"/>
                              </a:lnTo>
                              <a:lnTo>
                                <a:pt x="6" y="52"/>
                              </a:lnTo>
                              <a:lnTo>
                                <a:pt x="6" y="74"/>
                              </a:lnTo>
                              <a:lnTo>
                                <a:pt x="6" y="74"/>
                              </a:lnTo>
                              <a:lnTo>
                                <a:pt x="6" y="62"/>
                              </a:lnTo>
                              <a:lnTo>
                                <a:pt x="6" y="39"/>
                              </a:lnTo>
                              <a:lnTo>
                                <a:pt x="7" y="17"/>
                              </a:lnTo>
                              <a:lnTo>
                                <a:pt x="7" y="6"/>
                              </a:lnTo>
                              <a:lnTo>
                                <a:pt x="7" y="14"/>
                              </a:lnTo>
                              <a:lnTo>
                                <a:pt x="7" y="53"/>
                              </a:lnTo>
                              <a:lnTo>
                                <a:pt x="8" y="157"/>
                              </a:lnTo>
                              <a:lnTo>
                                <a:pt x="8" y="216"/>
                              </a:lnTo>
                              <a:lnTo>
                                <a:pt x="8" y="97"/>
                              </a:lnTo>
                              <a:lnTo>
                                <a:pt x="8" y="58"/>
                              </a:lnTo>
                              <a:lnTo>
                                <a:pt x="8" y="67"/>
                              </a:lnTo>
                              <a:lnTo>
                                <a:pt x="8" y="98"/>
                              </a:lnTo>
                              <a:lnTo>
                                <a:pt x="8" y="60"/>
                              </a:lnTo>
                              <a:lnTo>
                                <a:pt x="9" y="39"/>
                              </a:lnTo>
                              <a:lnTo>
                                <a:pt x="9" y="44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43" name="Freeform 36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983538" y="4157663"/>
                          <a:ext cx="14288" cy="266700"/>
                        </a:xfrm>
                        <a:custGeom>
                          <a:avLst/>
                          <a:gdLst>
                            <a:gd name="T0" fmla="*/ 0 w 9"/>
                            <a:gd name="T1" fmla="*/ 67 h 168"/>
                            <a:gd name="T2" fmla="*/ 0 w 9"/>
                            <a:gd name="T3" fmla="*/ 103 h 168"/>
                            <a:gd name="T4" fmla="*/ 0 w 9"/>
                            <a:gd name="T5" fmla="*/ 147 h 168"/>
                            <a:gd name="T6" fmla="*/ 0 w 9"/>
                            <a:gd name="T7" fmla="*/ 119 h 168"/>
                            <a:gd name="T8" fmla="*/ 0 w 9"/>
                            <a:gd name="T9" fmla="*/ 115 h 168"/>
                            <a:gd name="T10" fmla="*/ 1 w 9"/>
                            <a:gd name="T11" fmla="*/ 103 h 168"/>
                            <a:gd name="T12" fmla="*/ 1 w 9"/>
                            <a:gd name="T13" fmla="*/ 76 h 168"/>
                            <a:gd name="T14" fmla="*/ 1 w 9"/>
                            <a:gd name="T15" fmla="*/ 58 h 168"/>
                            <a:gd name="T16" fmla="*/ 1 w 9"/>
                            <a:gd name="T17" fmla="*/ 63 h 168"/>
                            <a:gd name="T18" fmla="*/ 2 w 9"/>
                            <a:gd name="T19" fmla="*/ 96 h 168"/>
                            <a:gd name="T20" fmla="*/ 2 w 9"/>
                            <a:gd name="T21" fmla="*/ 168 h 168"/>
                            <a:gd name="T22" fmla="*/ 2 w 9"/>
                            <a:gd name="T23" fmla="*/ 146 h 168"/>
                            <a:gd name="T24" fmla="*/ 2 w 9"/>
                            <a:gd name="T25" fmla="*/ 108 h 168"/>
                            <a:gd name="T26" fmla="*/ 2 w 9"/>
                            <a:gd name="T27" fmla="*/ 121 h 168"/>
                            <a:gd name="T28" fmla="*/ 2 w 9"/>
                            <a:gd name="T29" fmla="*/ 72 h 168"/>
                            <a:gd name="T30" fmla="*/ 2 w 9"/>
                            <a:gd name="T31" fmla="*/ 23 h 168"/>
                            <a:gd name="T32" fmla="*/ 3 w 9"/>
                            <a:gd name="T33" fmla="*/ 0 h 168"/>
                            <a:gd name="T34" fmla="*/ 3 w 9"/>
                            <a:gd name="T35" fmla="*/ 0 h 168"/>
                            <a:gd name="T36" fmla="*/ 3 w 9"/>
                            <a:gd name="T37" fmla="*/ 27 h 168"/>
                            <a:gd name="T38" fmla="*/ 3 w 9"/>
                            <a:gd name="T39" fmla="*/ 75 h 168"/>
                            <a:gd name="T40" fmla="*/ 4 w 9"/>
                            <a:gd name="T41" fmla="*/ 84 h 168"/>
                            <a:gd name="T42" fmla="*/ 4 w 9"/>
                            <a:gd name="T43" fmla="*/ 104 h 168"/>
                            <a:gd name="T44" fmla="*/ 4 w 9"/>
                            <a:gd name="T45" fmla="*/ 142 h 168"/>
                            <a:gd name="T46" fmla="*/ 4 w 9"/>
                            <a:gd name="T47" fmla="*/ 136 h 168"/>
                            <a:gd name="T48" fmla="*/ 4 w 9"/>
                            <a:gd name="T49" fmla="*/ 108 h 168"/>
                            <a:gd name="T50" fmla="*/ 4 w 9"/>
                            <a:gd name="T51" fmla="*/ 99 h 168"/>
                            <a:gd name="T52" fmla="*/ 4 w 9"/>
                            <a:gd name="T53" fmla="*/ 122 h 168"/>
                            <a:gd name="T54" fmla="*/ 5 w 9"/>
                            <a:gd name="T55" fmla="*/ 102 h 168"/>
                            <a:gd name="T56" fmla="*/ 5 w 9"/>
                            <a:gd name="T57" fmla="*/ 64 h 168"/>
                            <a:gd name="T58" fmla="*/ 5 w 9"/>
                            <a:gd name="T59" fmla="*/ 72 h 168"/>
                            <a:gd name="T60" fmla="*/ 5 w 9"/>
                            <a:gd name="T61" fmla="*/ 130 h 168"/>
                            <a:gd name="T62" fmla="*/ 6 w 9"/>
                            <a:gd name="T63" fmla="*/ 95 h 168"/>
                            <a:gd name="T64" fmla="*/ 6 w 9"/>
                            <a:gd name="T65" fmla="*/ 109 h 168"/>
                            <a:gd name="T66" fmla="*/ 6 w 9"/>
                            <a:gd name="T67" fmla="*/ 83 h 168"/>
                            <a:gd name="T68" fmla="*/ 6 w 9"/>
                            <a:gd name="T69" fmla="*/ 48 h 168"/>
                            <a:gd name="T70" fmla="*/ 6 w 9"/>
                            <a:gd name="T71" fmla="*/ 30 h 168"/>
                            <a:gd name="T72" fmla="*/ 6 w 9"/>
                            <a:gd name="T73" fmla="*/ 21 h 168"/>
                            <a:gd name="T74" fmla="*/ 7 w 9"/>
                            <a:gd name="T75" fmla="*/ 32 h 168"/>
                            <a:gd name="T76" fmla="*/ 7 w 9"/>
                            <a:gd name="T77" fmla="*/ 57 h 168"/>
                            <a:gd name="T78" fmla="*/ 7 w 9"/>
                            <a:gd name="T79" fmla="*/ 56 h 168"/>
                            <a:gd name="T80" fmla="*/ 7 w 9"/>
                            <a:gd name="T81" fmla="*/ 40 h 168"/>
                            <a:gd name="T82" fmla="*/ 7 w 9"/>
                            <a:gd name="T83" fmla="*/ 46 h 168"/>
                            <a:gd name="T84" fmla="*/ 8 w 9"/>
                            <a:gd name="T85" fmla="*/ 80 h 168"/>
                            <a:gd name="T86" fmla="*/ 8 w 9"/>
                            <a:gd name="T87" fmla="*/ 92 h 168"/>
                            <a:gd name="T88" fmla="*/ 8 w 9"/>
                            <a:gd name="T89" fmla="*/ 57 h 168"/>
                            <a:gd name="T90" fmla="*/ 8 w 9"/>
                            <a:gd name="T91" fmla="*/ 39 h 168"/>
                            <a:gd name="T92" fmla="*/ 8 w 9"/>
                            <a:gd name="T93" fmla="*/ 35 h 168"/>
                            <a:gd name="T94" fmla="*/ 8 w 9"/>
                            <a:gd name="T95" fmla="*/ 40 h 168"/>
                            <a:gd name="T96" fmla="*/ 9 w 9"/>
                            <a:gd name="T97" fmla="*/ 73 h 168"/>
                            <a:gd name="T98" fmla="*/ 9 w 9"/>
                            <a:gd name="T99" fmla="*/ 110 h 16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68">
                              <a:moveTo>
                                <a:pt x="0" y="67"/>
                              </a:moveTo>
                              <a:lnTo>
                                <a:pt x="0" y="103"/>
                              </a:lnTo>
                              <a:lnTo>
                                <a:pt x="0" y="147"/>
                              </a:lnTo>
                              <a:lnTo>
                                <a:pt x="0" y="119"/>
                              </a:lnTo>
                              <a:lnTo>
                                <a:pt x="0" y="115"/>
                              </a:lnTo>
                              <a:lnTo>
                                <a:pt x="1" y="103"/>
                              </a:lnTo>
                              <a:lnTo>
                                <a:pt x="1" y="76"/>
                              </a:lnTo>
                              <a:lnTo>
                                <a:pt x="1" y="58"/>
                              </a:lnTo>
                              <a:lnTo>
                                <a:pt x="1" y="63"/>
                              </a:lnTo>
                              <a:lnTo>
                                <a:pt x="2" y="96"/>
                              </a:lnTo>
                              <a:lnTo>
                                <a:pt x="2" y="168"/>
                              </a:lnTo>
                              <a:lnTo>
                                <a:pt x="2" y="146"/>
                              </a:lnTo>
                              <a:lnTo>
                                <a:pt x="2" y="108"/>
                              </a:lnTo>
                              <a:lnTo>
                                <a:pt x="2" y="121"/>
                              </a:lnTo>
                              <a:lnTo>
                                <a:pt x="2" y="72"/>
                              </a:lnTo>
                              <a:lnTo>
                                <a:pt x="2" y="23"/>
                              </a:lnTo>
                              <a:lnTo>
                                <a:pt x="3" y="0"/>
                              </a:lnTo>
                              <a:lnTo>
                                <a:pt x="3" y="0"/>
                              </a:lnTo>
                              <a:lnTo>
                                <a:pt x="3" y="27"/>
                              </a:lnTo>
                              <a:lnTo>
                                <a:pt x="3" y="75"/>
                              </a:lnTo>
                              <a:lnTo>
                                <a:pt x="4" y="84"/>
                              </a:lnTo>
                              <a:lnTo>
                                <a:pt x="4" y="104"/>
                              </a:lnTo>
                              <a:lnTo>
                                <a:pt x="4" y="142"/>
                              </a:lnTo>
                              <a:lnTo>
                                <a:pt x="4" y="136"/>
                              </a:lnTo>
                              <a:lnTo>
                                <a:pt x="4" y="108"/>
                              </a:lnTo>
                              <a:lnTo>
                                <a:pt x="4" y="99"/>
                              </a:lnTo>
                              <a:lnTo>
                                <a:pt x="4" y="122"/>
                              </a:lnTo>
                              <a:lnTo>
                                <a:pt x="5" y="102"/>
                              </a:lnTo>
                              <a:lnTo>
                                <a:pt x="5" y="64"/>
                              </a:lnTo>
                              <a:lnTo>
                                <a:pt x="5" y="72"/>
                              </a:lnTo>
                              <a:lnTo>
                                <a:pt x="5" y="130"/>
                              </a:lnTo>
                              <a:lnTo>
                                <a:pt x="6" y="95"/>
                              </a:lnTo>
                              <a:lnTo>
                                <a:pt x="6" y="109"/>
                              </a:lnTo>
                              <a:lnTo>
                                <a:pt x="6" y="83"/>
                              </a:lnTo>
                              <a:lnTo>
                                <a:pt x="6" y="48"/>
                              </a:lnTo>
                              <a:lnTo>
                                <a:pt x="6" y="30"/>
                              </a:lnTo>
                              <a:lnTo>
                                <a:pt x="6" y="21"/>
                              </a:lnTo>
                              <a:lnTo>
                                <a:pt x="7" y="32"/>
                              </a:lnTo>
                              <a:lnTo>
                                <a:pt x="7" y="57"/>
                              </a:lnTo>
                              <a:lnTo>
                                <a:pt x="7" y="56"/>
                              </a:lnTo>
                              <a:lnTo>
                                <a:pt x="7" y="40"/>
                              </a:lnTo>
                              <a:lnTo>
                                <a:pt x="7" y="46"/>
                              </a:lnTo>
                              <a:lnTo>
                                <a:pt x="8" y="80"/>
                              </a:lnTo>
                              <a:lnTo>
                                <a:pt x="8" y="92"/>
                              </a:lnTo>
                              <a:lnTo>
                                <a:pt x="8" y="57"/>
                              </a:lnTo>
                              <a:lnTo>
                                <a:pt x="8" y="39"/>
                              </a:lnTo>
                              <a:lnTo>
                                <a:pt x="8" y="35"/>
                              </a:lnTo>
                              <a:lnTo>
                                <a:pt x="8" y="40"/>
                              </a:lnTo>
                              <a:lnTo>
                                <a:pt x="9" y="73"/>
                              </a:lnTo>
                              <a:lnTo>
                                <a:pt x="9" y="110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44" name="Freeform 36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997826" y="4171950"/>
                          <a:ext cx="14288" cy="266700"/>
                        </a:xfrm>
                        <a:custGeom>
                          <a:avLst/>
                          <a:gdLst>
                            <a:gd name="T0" fmla="*/ 0 w 9"/>
                            <a:gd name="T1" fmla="*/ 101 h 168"/>
                            <a:gd name="T2" fmla="*/ 0 w 9"/>
                            <a:gd name="T3" fmla="*/ 24 h 168"/>
                            <a:gd name="T4" fmla="*/ 0 w 9"/>
                            <a:gd name="T5" fmla="*/ 9 h 168"/>
                            <a:gd name="T6" fmla="*/ 0 w 9"/>
                            <a:gd name="T7" fmla="*/ 22 h 168"/>
                            <a:gd name="T8" fmla="*/ 0 w 9"/>
                            <a:gd name="T9" fmla="*/ 47 h 168"/>
                            <a:gd name="T10" fmla="*/ 0 w 9"/>
                            <a:gd name="T11" fmla="*/ 65 h 168"/>
                            <a:gd name="T12" fmla="*/ 1 w 9"/>
                            <a:gd name="T13" fmla="*/ 48 h 168"/>
                            <a:gd name="T14" fmla="*/ 1 w 9"/>
                            <a:gd name="T15" fmla="*/ 20 h 168"/>
                            <a:gd name="T16" fmla="*/ 1 w 9"/>
                            <a:gd name="T17" fmla="*/ 2 h 168"/>
                            <a:gd name="T18" fmla="*/ 1 w 9"/>
                            <a:gd name="T19" fmla="*/ 2 h 168"/>
                            <a:gd name="T20" fmla="*/ 2 w 9"/>
                            <a:gd name="T21" fmla="*/ 22 h 168"/>
                            <a:gd name="T22" fmla="*/ 2 w 9"/>
                            <a:gd name="T23" fmla="*/ 48 h 168"/>
                            <a:gd name="T24" fmla="*/ 2 w 9"/>
                            <a:gd name="T25" fmla="*/ 55 h 168"/>
                            <a:gd name="T26" fmla="*/ 2 w 9"/>
                            <a:gd name="T27" fmla="*/ 50 h 168"/>
                            <a:gd name="T28" fmla="*/ 2 w 9"/>
                            <a:gd name="T29" fmla="*/ 61 h 168"/>
                            <a:gd name="T30" fmla="*/ 2 w 9"/>
                            <a:gd name="T31" fmla="*/ 106 h 168"/>
                            <a:gd name="T32" fmla="*/ 3 w 9"/>
                            <a:gd name="T33" fmla="*/ 95 h 168"/>
                            <a:gd name="T34" fmla="*/ 3 w 9"/>
                            <a:gd name="T35" fmla="*/ 125 h 168"/>
                            <a:gd name="T36" fmla="*/ 3 w 9"/>
                            <a:gd name="T37" fmla="*/ 90 h 168"/>
                            <a:gd name="T38" fmla="*/ 3 w 9"/>
                            <a:gd name="T39" fmla="*/ 19 h 168"/>
                            <a:gd name="T40" fmla="*/ 3 w 9"/>
                            <a:gd name="T41" fmla="*/ 0 h 168"/>
                            <a:gd name="T42" fmla="*/ 4 w 9"/>
                            <a:gd name="T43" fmla="*/ 7 h 168"/>
                            <a:gd name="T44" fmla="*/ 4 w 9"/>
                            <a:gd name="T45" fmla="*/ 42 h 168"/>
                            <a:gd name="T46" fmla="*/ 4 w 9"/>
                            <a:gd name="T47" fmla="*/ 86 h 168"/>
                            <a:gd name="T48" fmla="*/ 4 w 9"/>
                            <a:gd name="T49" fmla="*/ 66 h 168"/>
                            <a:gd name="T50" fmla="*/ 4 w 9"/>
                            <a:gd name="T51" fmla="*/ 63 h 168"/>
                            <a:gd name="T52" fmla="*/ 4 w 9"/>
                            <a:gd name="T53" fmla="*/ 64 h 168"/>
                            <a:gd name="T54" fmla="*/ 5 w 9"/>
                            <a:gd name="T55" fmla="*/ 55 h 168"/>
                            <a:gd name="T56" fmla="*/ 5 w 9"/>
                            <a:gd name="T57" fmla="*/ 44 h 168"/>
                            <a:gd name="T58" fmla="*/ 5 w 9"/>
                            <a:gd name="T59" fmla="*/ 39 h 168"/>
                            <a:gd name="T60" fmla="*/ 5 w 9"/>
                            <a:gd name="T61" fmla="*/ 44 h 168"/>
                            <a:gd name="T62" fmla="*/ 6 w 9"/>
                            <a:gd name="T63" fmla="*/ 56 h 168"/>
                            <a:gd name="T64" fmla="*/ 6 w 9"/>
                            <a:gd name="T65" fmla="*/ 83 h 168"/>
                            <a:gd name="T66" fmla="*/ 6 w 9"/>
                            <a:gd name="T67" fmla="*/ 168 h 168"/>
                            <a:gd name="T68" fmla="*/ 6 w 9"/>
                            <a:gd name="T69" fmla="*/ 69 h 168"/>
                            <a:gd name="T70" fmla="*/ 6 w 9"/>
                            <a:gd name="T71" fmla="*/ 35 h 168"/>
                            <a:gd name="T72" fmla="*/ 6 w 9"/>
                            <a:gd name="T73" fmla="*/ 47 h 168"/>
                            <a:gd name="T74" fmla="*/ 6 w 9"/>
                            <a:gd name="T75" fmla="*/ 139 h 168"/>
                            <a:gd name="T76" fmla="*/ 7 w 9"/>
                            <a:gd name="T77" fmla="*/ 85 h 168"/>
                            <a:gd name="T78" fmla="*/ 7 w 9"/>
                            <a:gd name="T79" fmla="*/ 57 h 168"/>
                            <a:gd name="T80" fmla="*/ 7 w 9"/>
                            <a:gd name="T81" fmla="*/ 76 h 168"/>
                            <a:gd name="T82" fmla="*/ 7 w 9"/>
                            <a:gd name="T83" fmla="*/ 66 h 168"/>
                            <a:gd name="T84" fmla="*/ 7 w 9"/>
                            <a:gd name="T85" fmla="*/ 54 h 168"/>
                            <a:gd name="T86" fmla="*/ 7 w 9"/>
                            <a:gd name="T87" fmla="*/ 48 h 168"/>
                            <a:gd name="T88" fmla="*/ 8 w 9"/>
                            <a:gd name="T89" fmla="*/ 30 h 168"/>
                            <a:gd name="T90" fmla="*/ 8 w 9"/>
                            <a:gd name="T91" fmla="*/ 41 h 168"/>
                            <a:gd name="T92" fmla="*/ 8 w 9"/>
                            <a:gd name="T93" fmla="*/ 103 h 168"/>
                            <a:gd name="T94" fmla="*/ 8 w 9"/>
                            <a:gd name="T95" fmla="*/ 74 h 168"/>
                            <a:gd name="T96" fmla="*/ 9 w 9"/>
                            <a:gd name="T97" fmla="*/ 39 h 168"/>
                            <a:gd name="T98" fmla="*/ 9 w 9"/>
                            <a:gd name="T99" fmla="*/ 30 h 16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68">
                              <a:moveTo>
                                <a:pt x="0" y="101"/>
                              </a:moveTo>
                              <a:lnTo>
                                <a:pt x="0" y="24"/>
                              </a:lnTo>
                              <a:lnTo>
                                <a:pt x="0" y="9"/>
                              </a:lnTo>
                              <a:lnTo>
                                <a:pt x="0" y="22"/>
                              </a:lnTo>
                              <a:lnTo>
                                <a:pt x="0" y="47"/>
                              </a:lnTo>
                              <a:lnTo>
                                <a:pt x="0" y="65"/>
                              </a:lnTo>
                              <a:lnTo>
                                <a:pt x="1" y="48"/>
                              </a:lnTo>
                              <a:lnTo>
                                <a:pt x="1" y="20"/>
                              </a:lnTo>
                              <a:lnTo>
                                <a:pt x="1" y="2"/>
                              </a:lnTo>
                              <a:lnTo>
                                <a:pt x="1" y="2"/>
                              </a:lnTo>
                              <a:lnTo>
                                <a:pt x="2" y="22"/>
                              </a:lnTo>
                              <a:lnTo>
                                <a:pt x="2" y="48"/>
                              </a:lnTo>
                              <a:lnTo>
                                <a:pt x="2" y="55"/>
                              </a:lnTo>
                              <a:lnTo>
                                <a:pt x="2" y="50"/>
                              </a:lnTo>
                              <a:lnTo>
                                <a:pt x="2" y="61"/>
                              </a:lnTo>
                              <a:lnTo>
                                <a:pt x="2" y="106"/>
                              </a:lnTo>
                              <a:lnTo>
                                <a:pt x="3" y="95"/>
                              </a:lnTo>
                              <a:lnTo>
                                <a:pt x="3" y="125"/>
                              </a:lnTo>
                              <a:lnTo>
                                <a:pt x="3" y="90"/>
                              </a:lnTo>
                              <a:lnTo>
                                <a:pt x="3" y="19"/>
                              </a:lnTo>
                              <a:lnTo>
                                <a:pt x="3" y="0"/>
                              </a:lnTo>
                              <a:lnTo>
                                <a:pt x="4" y="7"/>
                              </a:lnTo>
                              <a:lnTo>
                                <a:pt x="4" y="42"/>
                              </a:lnTo>
                              <a:lnTo>
                                <a:pt x="4" y="86"/>
                              </a:lnTo>
                              <a:lnTo>
                                <a:pt x="4" y="66"/>
                              </a:lnTo>
                              <a:lnTo>
                                <a:pt x="4" y="63"/>
                              </a:lnTo>
                              <a:lnTo>
                                <a:pt x="4" y="64"/>
                              </a:lnTo>
                              <a:lnTo>
                                <a:pt x="5" y="55"/>
                              </a:lnTo>
                              <a:lnTo>
                                <a:pt x="5" y="44"/>
                              </a:lnTo>
                              <a:lnTo>
                                <a:pt x="5" y="39"/>
                              </a:lnTo>
                              <a:lnTo>
                                <a:pt x="5" y="44"/>
                              </a:lnTo>
                              <a:lnTo>
                                <a:pt x="6" y="56"/>
                              </a:lnTo>
                              <a:lnTo>
                                <a:pt x="6" y="83"/>
                              </a:lnTo>
                              <a:lnTo>
                                <a:pt x="6" y="168"/>
                              </a:lnTo>
                              <a:lnTo>
                                <a:pt x="6" y="69"/>
                              </a:lnTo>
                              <a:lnTo>
                                <a:pt x="6" y="35"/>
                              </a:lnTo>
                              <a:lnTo>
                                <a:pt x="6" y="47"/>
                              </a:lnTo>
                              <a:lnTo>
                                <a:pt x="6" y="139"/>
                              </a:lnTo>
                              <a:lnTo>
                                <a:pt x="7" y="85"/>
                              </a:lnTo>
                              <a:lnTo>
                                <a:pt x="7" y="57"/>
                              </a:lnTo>
                              <a:lnTo>
                                <a:pt x="7" y="76"/>
                              </a:lnTo>
                              <a:lnTo>
                                <a:pt x="7" y="66"/>
                              </a:lnTo>
                              <a:lnTo>
                                <a:pt x="7" y="54"/>
                              </a:lnTo>
                              <a:lnTo>
                                <a:pt x="7" y="48"/>
                              </a:lnTo>
                              <a:lnTo>
                                <a:pt x="8" y="30"/>
                              </a:lnTo>
                              <a:lnTo>
                                <a:pt x="8" y="41"/>
                              </a:lnTo>
                              <a:lnTo>
                                <a:pt x="8" y="103"/>
                              </a:lnTo>
                              <a:lnTo>
                                <a:pt x="8" y="74"/>
                              </a:lnTo>
                              <a:lnTo>
                                <a:pt x="9" y="39"/>
                              </a:lnTo>
                              <a:lnTo>
                                <a:pt x="9" y="30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45" name="Freeform 36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012113" y="4168775"/>
                          <a:ext cx="14288" cy="231775"/>
                        </a:xfrm>
                        <a:custGeom>
                          <a:avLst/>
                          <a:gdLst>
                            <a:gd name="T0" fmla="*/ 0 w 9"/>
                            <a:gd name="T1" fmla="*/ 32 h 146"/>
                            <a:gd name="T2" fmla="*/ 0 w 9"/>
                            <a:gd name="T3" fmla="*/ 38 h 146"/>
                            <a:gd name="T4" fmla="*/ 0 w 9"/>
                            <a:gd name="T5" fmla="*/ 58 h 146"/>
                            <a:gd name="T6" fmla="*/ 0 w 9"/>
                            <a:gd name="T7" fmla="*/ 67 h 146"/>
                            <a:gd name="T8" fmla="*/ 0 w 9"/>
                            <a:gd name="T9" fmla="*/ 63 h 146"/>
                            <a:gd name="T10" fmla="*/ 0 w 9"/>
                            <a:gd name="T11" fmla="*/ 80 h 146"/>
                            <a:gd name="T12" fmla="*/ 1 w 9"/>
                            <a:gd name="T13" fmla="*/ 101 h 146"/>
                            <a:gd name="T14" fmla="*/ 1 w 9"/>
                            <a:gd name="T15" fmla="*/ 100 h 146"/>
                            <a:gd name="T16" fmla="*/ 1 w 9"/>
                            <a:gd name="T17" fmla="*/ 80 h 146"/>
                            <a:gd name="T18" fmla="*/ 1 w 9"/>
                            <a:gd name="T19" fmla="*/ 53 h 146"/>
                            <a:gd name="T20" fmla="*/ 2 w 9"/>
                            <a:gd name="T21" fmla="*/ 32 h 146"/>
                            <a:gd name="T22" fmla="*/ 2 w 9"/>
                            <a:gd name="T23" fmla="*/ 36 h 146"/>
                            <a:gd name="T24" fmla="*/ 2 w 9"/>
                            <a:gd name="T25" fmla="*/ 108 h 146"/>
                            <a:gd name="T26" fmla="*/ 2 w 9"/>
                            <a:gd name="T27" fmla="*/ 86 h 146"/>
                            <a:gd name="T28" fmla="*/ 2 w 9"/>
                            <a:gd name="T29" fmla="*/ 64 h 146"/>
                            <a:gd name="T30" fmla="*/ 2 w 9"/>
                            <a:gd name="T31" fmla="*/ 131 h 146"/>
                            <a:gd name="T32" fmla="*/ 2 w 9"/>
                            <a:gd name="T33" fmla="*/ 71 h 146"/>
                            <a:gd name="T34" fmla="*/ 3 w 9"/>
                            <a:gd name="T35" fmla="*/ 53 h 146"/>
                            <a:gd name="T36" fmla="*/ 3 w 9"/>
                            <a:gd name="T37" fmla="*/ 58 h 146"/>
                            <a:gd name="T38" fmla="*/ 3 w 9"/>
                            <a:gd name="T39" fmla="*/ 60 h 146"/>
                            <a:gd name="T40" fmla="*/ 3 w 9"/>
                            <a:gd name="T41" fmla="*/ 62 h 146"/>
                            <a:gd name="T42" fmla="*/ 4 w 9"/>
                            <a:gd name="T43" fmla="*/ 93 h 146"/>
                            <a:gd name="T44" fmla="*/ 4 w 9"/>
                            <a:gd name="T45" fmla="*/ 91 h 146"/>
                            <a:gd name="T46" fmla="*/ 4 w 9"/>
                            <a:gd name="T47" fmla="*/ 51 h 146"/>
                            <a:gd name="T48" fmla="*/ 4 w 9"/>
                            <a:gd name="T49" fmla="*/ 46 h 146"/>
                            <a:gd name="T50" fmla="*/ 4 w 9"/>
                            <a:gd name="T51" fmla="*/ 51 h 146"/>
                            <a:gd name="T52" fmla="*/ 4 w 9"/>
                            <a:gd name="T53" fmla="*/ 53 h 146"/>
                            <a:gd name="T54" fmla="*/ 5 w 9"/>
                            <a:gd name="T55" fmla="*/ 67 h 146"/>
                            <a:gd name="T56" fmla="*/ 5 w 9"/>
                            <a:gd name="T57" fmla="*/ 146 h 146"/>
                            <a:gd name="T58" fmla="*/ 5 w 9"/>
                            <a:gd name="T59" fmla="*/ 87 h 146"/>
                            <a:gd name="T60" fmla="*/ 5 w 9"/>
                            <a:gd name="T61" fmla="*/ 62 h 146"/>
                            <a:gd name="T62" fmla="*/ 5 w 9"/>
                            <a:gd name="T63" fmla="*/ 77 h 146"/>
                            <a:gd name="T64" fmla="*/ 5 w 9"/>
                            <a:gd name="T65" fmla="*/ 41 h 146"/>
                            <a:gd name="T66" fmla="*/ 5 w 9"/>
                            <a:gd name="T67" fmla="*/ 14 h 146"/>
                            <a:gd name="T68" fmla="*/ 6 w 9"/>
                            <a:gd name="T69" fmla="*/ 9 h 146"/>
                            <a:gd name="T70" fmla="*/ 6 w 9"/>
                            <a:gd name="T71" fmla="*/ 16 h 146"/>
                            <a:gd name="T72" fmla="*/ 6 w 9"/>
                            <a:gd name="T73" fmla="*/ 36 h 146"/>
                            <a:gd name="T74" fmla="*/ 6 w 9"/>
                            <a:gd name="T75" fmla="*/ 92 h 146"/>
                            <a:gd name="T76" fmla="*/ 7 w 9"/>
                            <a:gd name="T77" fmla="*/ 133 h 146"/>
                            <a:gd name="T78" fmla="*/ 7 w 9"/>
                            <a:gd name="T79" fmla="*/ 55 h 146"/>
                            <a:gd name="T80" fmla="*/ 7 w 9"/>
                            <a:gd name="T81" fmla="*/ 46 h 146"/>
                            <a:gd name="T82" fmla="*/ 7 w 9"/>
                            <a:gd name="T83" fmla="*/ 71 h 146"/>
                            <a:gd name="T84" fmla="*/ 7 w 9"/>
                            <a:gd name="T85" fmla="*/ 108 h 146"/>
                            <a:gd name="T86" fmla="*/ 7 w 9"/>
                            <a:gd name="T87" fmla="*/ 113 h 146"/>
                            <a:gd name="T88" fmla="*/ 7 w 9"/>
                            <a:gd name="T89" fmla="*/ 53 h 146"/>
                            <a:gd name="T90" fmla="*/ 8 w 9"/>
                            <a:gd name="T91" fmla="*/ 22 h 146"/>
                            <a:gd name="T92" fmla="*/ 8 w 9"/>
                            <a:gd name="T93" fmla="*/ 7 h 146"/>
                            <a:gd name="T94" fmla="*/ 8 w 9"/>
                            <a:gd name="T95" fmla="*/ 0 h 146"/>
                            <a:gd name="T96" fmla="*/ 8 w 9"/>
                            <a:gd name="T97" fmla="*/ 2 h 146"/>
                            <a:gd name="T98" fmla="*/ 9 w 9"/>
                            <a:gd name="T99" fmla="*/ 14 h 14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46">
                              <a:moveTo>
                                <a:pt x="0" y="32"/>
                              </a:moveTo>
                              <a:lnTo>
                                <a:pt x="0" y="38"/>
                              </a:lnTo>
                              <a:lnTo>
                                <a:pt x="0" y="58"/>
                              </a:lnTo>
                              <a:lnTo>
                                <a:pt x="0" y="67"/>
                              </a:lnTo>
                              <a:lnTo>
                                <a:pt x="0" y="63"/>
                              </a:lnTo>
                              <a:lnTo>
                                <a:pt x="0" y="80"/>
                              </a:lnTo>
                              <a:lnTo>
                                <a:pt x="1" y="101"/>
                              </a:lnTo>
                              <a:lnTo>
                                <a:pt x="1" y="100"/>
                              </a:lnTo>
                              <a:lnTo>
                                <a:pt x="1" y="80"/>
                              </a:lnTo>
                              <a:lnTo>
                                <a:pt x="1" y="53"/>
                              </a:lnTo>
                              <a:lnTo>
                                <a:pt x="2" y="32"/>
                              </a:lnTo>
                              <a:lnTo>
                                <a:pt x="2" y="36"/>
                              </a:lnTo>
                              <a:lnTo>
                                <a:pt x="2" y="108"/>
                              </a:lnTo>
                              <a:lnTo>
                                <a:pt x="2" y="86"/>
                              </a:lnTo>
                              <a:lnTo>
                                <a:pt x="2" y="64"/>
                              </a:lnTo>
                              <a:lnTo>
                                <a:pt x="2" y="131"/>
                              </a:lnTo>
                              <a:lnTo>
                                <a:pt x="2" y="71"/>
                              </a:lnTo>
                              <a:lnTo>
                                <a:pt x="3" y="53"/>
                              </a:lnTo>
                              <a:lnTo>
                                <a:pt x="3" y="58"/>
                              </a:lnTo>
                              <a:lnTo>
                                <a:pt x="3" y="60"/>
                              </a:lnTo>
                              <a:lnTo>
                                <a:pt x="3" y="62"/>
                              </a:lnTo>
                              <a:lnTo>
                                <a:pt x="4" y="93"/>
                              </a:lnTo>
                              <a:lnTo>
                                <a:pt x="4" y="91"/>
                              </a:lnTo>
                              <a:lnTo>
                                <a:pt x="4" y="51"/>
                              </a:lnTo>
                              <a:lnTo>
                                <a:pt x="4" y="46"/>
                              </a:lnTo>
                              <a:lnTo>
                                <a:pt x="4" y="51"/>
                              </a:lnTo>
                              <a:lnTo>
                                <a:pt x="4" y="53"/>
                              </a:lnTo>
                              <a:lnTo>
                                <a:pt x="5" y="67"/>
                              </a:lnTo>
                              <a:lnTo>
                                <a:pt x="5" y="146"/>
                              </a:lnTo>
                              <a:lnTo>
                                <a:pt x="5" y="87"/>
                              </a:lnTo>
                              <a:lnTo>
                                <a:pt x="5" y="62"/>
                              </a:lnTo>
                              <a:lnTo>
                                <a:pt x="5" y="77"/>
                              </a:lnTo>
                              <a:lnTo>
                                <a:pt x="5" y="41"/>
                              </a:lnTo>
                              <a:lnTo>
                                <a:pt x="5" y="14"/>
                              </a:lnTo>
                              <a:lnTo>
                                <a:pt x="6" y="9"/>
                              </a:lnTo>
                              <a:lnTo>
                                <a:pt x="6" y="16"/>
                              </a:lnTo>
                              <a:lnTo>
                                <a:pt x="6" y="36"/>
                              </a:lnTo>
                              <a:lnTo>
                                <a:pt x="6" y="92"/>
                              </a:lnTo>
                              <a:lnTo>
                                <a:pt x="7" y="133"/>
                              </a:lnTo>
                              <a:lnTo>
                                <a:pt x="7" y="55"/>
                              </a:lnTo>
                              <a:lnTo>
                                <a:pt x="7" y="46"/>
                              </a:lnTo>
                              <a:lnTo>
                                <a:pt x="7" y="71"/>
                              </a:lnTo>
                              <a:lnTo>
                                <a:pt x="7" y="108"/>
                              </a:lnTo>
                              <a:lnTo>
                                <a:pt x="7" y="113"/>
                              </a:lnTo>
                              <a:lnTo>
                                <a:pt x="7" y="53"/>
                              </a:lnTo>
                              <a:lnTo>
                                <a:pt x="8" y="22"/>
                              </a:lnTo>
                              <a:lnTo>
                                <a:pt x="8" y="7"/>
                              </a:lnTo>
                              <a:lnTo>
                                <a:pt x="8" y="0"/>
                              </a:lnTo>
                              <a:lnTo>
                                <a:pt x="8" y="2"/>
                              </a:lnTo>
                              <a:lnTo>
                                <a:pt x="9" y="14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46" name="Freeform 36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026401" y="4156075"/>
                          <a:ext cx="14288" cy="258763"/>
                        </a:xfrm>
                        <a:custGeom>
                          <a:avLst/>
                          <a:gdLst>
                            <a:gd name="T0" fmla="*/ 0 w 9"/>
                            <a:gd name="T1" fmla="*/ 22 h 163"/>
                            <a:gd name="T2" fmla="*/ 0 w 9"/>
                            <a:gd name="T3" fmla="*/ 49 h 163"/>
                            <a:gd name="T4" fmla="*/ 0 w 9"/>
                            <a:gd name="T5" fmla="*/ 84 h 163"/>
                            <a:gd name="T6" fmla="*/ 0 w 9"/>
                            <a:gd name="T7" fmla="*/ 68 h 163"/>
                            <a:gd name="T8" fmla="*/ 0 w 9"/>
                            <a:gd name="T9" fmla="*/ 42 h 163"/>
                            <a:gd name="T10" fmla="*/ 0 w 9"/>
                            <a:gd name="T11" fmla="*/ 33 h 163"/>
                            <a:gd name="T12" fmla="*/ 1 w 9"/>
                            <a:gd name="T13" fmla="*/ 33 h 163"/>
                            <a:gd name="T14" fmla="*/ 1 w 9"/>
                            <a:gd name="T15" fmla="*/ 40 h 163"/>
                            <a:gd name="T16" fmla="*/ 1 w 9"/>
                            <a:gd name="T17" fmla="*/ 49 h 163"/>
                            <a:gd name="T18" fmla="*/ 1 w 9"/>
                            <a:gd name="T19" fmla="*/ 45 h 163"/>
                            <a:gd name="T20" fmla="*/ 1 w 9"/>
                            <a:gd name="T21" fmla="*/ 45 h 163"/>
                            <a:gd name="T22" fmla="*/ 2 w 9"/>
                            <a:gd name="T23" fmla="*/ 57 h 163"/>
                            <a:gd name="T24" fmla="*/ 2 w 9"/>
                            <a:gd name="T25" fmla="*/ 54 h 163"/>
                            <a:gd name="T26" fmla="*/ 2 w 9"/>
                            <a:gd name="T27" fmla="*/ 41 h 163"/>
                            <a:gd name="T28" fmla="*/ 2 w 9"/>
                            <a:gd name="T29" fmla="*/ 34 h 163"/>
                            <a:gd name="T30" fmla="*/ 2 w 9"/>
                            <a:gd name="T31" fmla="*/ 29 h 163"/>
                            <a:gd name="T32" fmla="*/ 2 w 9"/>
                            <a:gd name="T33" fmla="*/ 26 h 163"/>
                            <a:gd name="T34" fmla="*/ 3 w 9"/>
                            <a:gd name="T35" fmla="*/ 29 h 163"/>
                            <a:gd name="T36" fmla="*/ 3 w 9"/>
                            <a:gd name="T37" fmla="*/ 42 h 163"/>
                            <a:gd name="T38" fmla="*/ 3 w 9"/>
                            <a:gd name="T39" fmla="*/ 65 h 163"/>
                            <a:gd name="T40" fmla="*/ 3 w 9"/>
                            <a:gd name="T41" fmla="*/ 95 h 163"/>
                            <a:gd name="T42" fmla="*/ 4 w 9"/>
                            <a:gd name="T43" fmla="*/ 125 h 163"/>
                            <a:gd name="T44" fmla="*/ 4 w 9"/>
                            <a:gd name="T45" fmla="*/ 137 h 163"/>
                            <a:gd name="T46" fmla="*/ 4 w 9"/>
                            <a:gd name="T47" fmla="*/ 137 h 163"/>
                            <a:gd name="T48" fmla="*/ 4 w 9"/>
                            <a:gd name="T49" fmla="*/ 59 h 163"/>
                            <a:gd name="T50" fmla="*/ 4 w 9"/>
                            <a:gd name="T51" fmla="*/ 38 h 163"/>
                            <a:gd name="T52" fmla="*/ 4 w 9"/>
                            <a:gd name="T53" fmla="*/ 43 h 163"/>
                            <a:gd name="T54" fmla="*/ 4 w 9"/>
                            <a:gd name="T55" fmla="*/ 37 h 163"/>
                            <a:gd name="T56" fmla="*/ 5 w 9"/>
                            <a:gd name="T57" fmla="*/ 15 h 163"/>
                            <a:gd name="T58" fmla="*/ 5 w 9"/>
                            <a:gd name="T59" fmla="*/ 2 h 163"/>
                            <a:gd name="T60" fmla="*/ 5 w 9"/>
                            <a:gd name="T61" fmla="*/ 0 h 163"/>
                            <a:gd name="T62" fmla="*/ 5 w 9"/>
                            <a:gd name="T63" fmla="*/ 1 h 163"/>
                            <a:gd name="T64" fmla="*/ 5 w 9"/>
                            <a:gd name="T65" fmla="*/ 12 h 163"/>
                            <a:gd name="T66" fmla="*/ 5 w 9"/>
                            <a:gd name="T67" fmla="*/ 56 h 163"/>
                            <a:gd name="T68" fmla="*/ 6 w 9"/>
                            <a:gd name="T69" fmla="*/ 163 h 163"/>
                            <a:gd name="T70" fmla="*/ 6 w 9"/>
                            <a:gd name="T71" fmla="*/ 102 h 163"/>
                            <a:gd name="T72" fmla="*/ 6 w 9"/>
                            <a:gd name="T73" fmla="*/ 34 h 163"/>
                            <a:gd name="T74" fmla="*/ 6 w 9"/>
                            <a:gd name="T75" fmla="*/ 25 h 163"/>
                            <a:gd name="T76" fmla="*/ 6 w 9"/>
                            <a:gd name="T77" fmla="*/ 80 h 163"/>
                            <a:gd name="T78" fmla="*/ 7 w 9"/>
                            <a:gd name="T79" fmla="*/ 63 h 163"/>
                            <a:gd name="T80" fmla="*/ 7 w 9"/>
                            <a:gd name="T81" fmla="*/ 33 h 163"/>
                            <a:gd name="T82" fmla="*/ 7 w 9"/>
                            <a:gd name="T83" fmla="*/ 48 h 163"/>
                            <a:gd name="T84" fmla="*/ 7 w 9"/>
                            <a:gd name="T85" fmla="*/ 54 h 163"/>
                            <a:gd name="T86" fmla="*/ 7 w 9"/>
                            <a:gd name="T87" fmla="*/ 49 h 163"/>
                            <a:gd name="T88" fmla="*/ 7 w 9"/>
                            <a:gd name="T89" fmla="*/ 59 h 163"/>
                            <a:gd name="T90" fmla="*/ 8 w 9"/>
                            <a:gd name="T91" fmla="*/ 75 h 163"/>
                            <a:gd name="T92" fmla="*/ 8 w 9"/>
                            <a:gd name="T93" fmla="*/ 102 h 163"/>
                            <a:gd name="T94" fmla="*/ 8 w 9"/>
                            <a:gd name="T95" fmla="*/ 151 h 163"/>
                            <a:gd name="T96" fmla="*/ 8 w 9"/>
                            <a:gd name="T97" fmla="*/ 99 h 163"/>
                            <a:gd name="T98" fmla="*/ 9 w 9"/>
                            <a:gd name="T99" fmla="*/ 70 h 16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63">
                              <a:moveTo>
                                <a:pt x="0" y="22"/>
                              </a:moveTo>
                              <a:lnTo>
                                <a:pt x="0" y="49"/>
                              </a:lnTo>
                              <a:lnTo>
                                <a:pt x="0" y="84"/>
                              </a:lnTo>
                              <a:lnTo>
                                <a:pt x="0" y="68"/>
                              </a:lnTo>
                              <a:lnTo>
                                <a:pt x="0" y="42"/>
                              </a:lnTo>
                              <a:lnTo>
                                <a:pt x="0" y="33"/>
                              </a:lnTo>
                              <a:lnTo>
                                <a:pt x="1" y="33"/>
                              </a:lnTo>
                              <a:lnTo>
                                <a:pt x="1" y="40"/>
                              </a:lnTo>
                              <a:lnTo>
                                <a:pt x="1" y="49"/>
                              </a:lnTo>
                              <a:lnTo>
                                <a:pt x="1" y="45"/>
                              </a:lnTo>
                              <a:lnTo>
                                <a:pt x="1" y="45"/>
                              </a:lnTo>
                              <a:lnTo>
                                <a:pt x="2" y="57"/>
                              </a:lnTo>
                              <a:lnTo>
                                <a:pt x="2" y="54"/>
                              </a:lnTo>
                              <a:lnTo>
                                <a:pt x="2" y="41"/>
                              </a:lnTo>
                              <a:lnTo>
                                <a:pt x="2" y="34"/>
                              </a:lnTo>
                              <a:lnTo>
                                <a:pt x="2" y="29"/>
                              </a:lnTo>
                              <a:lnTo>
                                <a:pt x="2" y="26"/>
                              </a:lnTo>
                              <a:lnTo>
                                <a:pt x="3" y="29"/>
                              </a:lnTo>
                              <a:lnTo>
                                <a:pt x="3" y="42"/>
                              </a:lnTo>
                              <a:lnTo>
                                <a:pt x="3" y="65"/>
                              </a:lnTo>
                              <a:lnTo>
                                <a:pt x="3" y="95"/>
                              </a:lnTo>
                              <a:lnTo>
                                <a:pt x="4" y="125"/>
                              </a:lnTo>
                              <a:lnTo>
                                <a:pt x="4" y="137"/>
                              </a:lnTo>
                              <a:lnTo>
                                <a:pt x="4" y="137"/>
                              </a:lnTo>
                              <a:lnTo>
                                <a:pt x="4" y="59"/>
                              </a:lnTo>
                              <a:lnTo>
                                <a:pt x="4" y="38"/>
                              </a:lnTo>
                              <a:lnTo>
                                <a:pt x="4" y="43"/>
                              </a:lnTo>
                              <a:lnTo>
                                <a:pt x="4" y="37"/>
                              </a:lnTo>
                              <a:lnTo>
                                <a:pt x="5" y="15"/>
                              </a:lnTo>
                              <a:lnTo>
                                <a:pt x="5" y="2"/>
                              </a:lnTo>
                              <a:lnTo>
                                <a:pt x="5" y="0"/>
                              </a:lnTo>
                              <a:lnTo>
                                <a:pt x="5" y="1"/>
                              </a:lnTo>
                              <a:lnTo>
                                <a:pt x="5" y="12"/>
                              </a:lnTo>
                              <a:lnTo>
                                <a:pt x="5" y="56"/>
                              </a:lnTo>
                              <a:lnTo>
                                <a:pt x="6" y="163"/>
                              </a:lnTo>
                              <a:lnTo>
                                <a:pt x="6" y="102"/>
                              </a:lnTo>
                              <a:lnTo>
                                <a:pt x="6" y="34"/>
                              </a:lnTo>
                              <a:lnTo>
                                <a:pt x="6" y="25"/>
                              </a:lnTo>
                              <a:lnTo>
                                <a:pt x="6" y="80"/>
                              </a:lnTo>
                              <a:lnTo>
                                <a:pt x="7" y="63"/>
                              </a:lnTo>
                              <a:lnTo>
                                <a:pt x="7" y="33"/>
                              </a:lnTo>
                              <a:lnTo>
                                <a:pt x="7" y="48"/>
                              </a:lnTo>
                              <a:lnTo>
                                <a:pt x="7" y="54"/>
                              </a:lnTo>
                              <a:lnTo>
                                <a:pt x="7" y="49"/>
                              </a:lnTo>
                              <a:lnTo>
                                <a:pt x="7" y="59"/>
                              </a:lnTo>
                              <a:lnTo>
                                <a:pt x="8" y="75"/>
                              </a:lnTo>
                              <a:lnTo>
                                <a:pt x="8" y="102"/>
                              </a:lnTo>
                              <a:lnTo>
                                <a:pt x="8" y="151"/>
                              </a:lnTo>
                              <a:lnTo>
                                <a:pt x="8" y="99"/>
                              </a:lnTo>
                              <a:lnTo>
                                <a:pt x="9" y="70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47" name="Freeform 36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040688" y="4154488"/>
                          <a:ext cx="12700" cy="279400"/>
                        </a:xfrm>
                        <a:custGeom>
                          <a:avLst/>
                          <a:gdLst>
                            <a:gd name="T0" fmla="*/ 0 w 8"/>
                            <a:gd name="T1" fmla="*/ 71 h 176"/>
                            <a:gd name="T2" fmla="*/ 0 w 8"/>
                            <a:gd name="T3" fmla="*/ 78 h 176"/>
                            <a:gd name="T4" fmla="*/ 0 w 8"/>
                            <a:gd name="T5" fmla="*/ 101 h 176"/>
                            <a:gd name="T6" fmla="*/ 0 w 8"/>
                            <a:gd name="T7" fmla="*/ 94 h 176"/>
                            <a:gd name="T8" fmla="*/ 0 w 8"/>
                            <a:gd name="T9" fmla="*/ 71 h 176"/>
                            <a:gd name="T10" fmla="*/ 0 w 8"/>
                            <a:gd name="T11" fmla="*/ 62 h 176"/>
                            <a:gd name="T12" fmla="*/ 0 w 8"/>
                            <a:gd name="T13" fmla="*/ 78 h 176"/>
                            <a:gd name="T14" fmla="*/ 1 w 8"/>
                            <a:gd name="T15" fmla="*/ 111 h 176"/>
                            <a:gd name="T16" fmla="*/ 1 w 8"/>
                            <a:gd name="T17" fmla="*/ 124 h 176"/>
                            <a:gd name="T18" fmla="*/ 1 w 8"/>
                            <a:gd name="T19" fmla="*/ 167 h 176"/>
                            <a:gd name="T20" fmla="*/ 1 w 8"/>
                            <a:gd name="T21" fmla="*/ 74 h 176"/>
                            <a:gd name="T22" fmla="*/ 2 w 8"/>
                            <a:gd name="T23" fmla="*/ 42 h 176"/>
                            <a:gd name="T24" fmla="*/ 2 w 8"/>
                            <a:gd name="T25" fmla="*/ 55 h 176"/>
                            <a:gd name="T26" fmla="*/ 2 w 8"/>
                            <a:gd name="T27" fmla="*/ 67 h 176"/>
                            <a:gd name="T28" fmla="*/ 2 w 8"/>
                            <a:gd name="T29" fmla="*/ 35 h 176"/>
                            <a:gd name="T30" fmla="*/ 2 w 8"/>
                            <a:gd name="T31" fmla="*/ 29 h 176"/>
                            <a:gd name="T32" fmla="*/ 2 w 8"/>
                            <a:gd name="T33" fmla="*/ 39 h 176"/>
                            <a:gd name="T34" fmla="*/ 3 w 8"/>
                            <a:gd name="T35" fmla="*/ 47 h 176"/>
                            <a:gd name="T36" fmla="*/ 3 w 8"/>
                            <a:gd name="T37" fmla="*/ 54 h 176"/>
                            <a:gd name="T38" fmla="*/ 3 w 8"/>
                            <a:gd name="T39" fmla="*/ 73 h 176"/>
                            <a:gd name="T40" fmla="*/ 3 w 8"/>
                            <a:gd name="T41" fmla="*/ 87 h 176"/>
                            <a:gd name="T42" fmla="*/ 3 w 8"/>
                            <a:gd name="T43" fmla="*/ 57 h 176"/>
                            <a:gd name="T44" fmla="*/ 3 w 8"/>
                            <a:gd name="T45" fmla="*/ 28 h 176"/>
                            <a:gd name="T46" fmla="*/ 3 w 8"/>
                            <a:gd name="T47" fmla="*/ 16 h 176"/>
                            <a:gd name="T48" fmla="*/ 4 w 8"/>
                            <a:gd name="T49" fmla="*/ 17 h 176"/>
                            <a:gd name="T50" fmla="*/ 4 w 8"/>
                            <a:gd name="T51" fmla="*/ 29 h 176"/>
                            <a:gd name="T52" fmla="*/ 4 w 8"/>
                            <a:gd name="T53" fmla="*/ 77 h 176"/>
                            <a:gd name="T54" fmla="*/ 4 w 8"/>
                            <a:gd name="T55" fmla="*/ 117 h 176"/>
                            <a:gd name="T56" fmla="*/ 5 w 8"/>
                            <a:gd name="T57" fmla="*/ 59 h 176"/>
                            <a:gd name="T58" fmla="*/ 5 w 8"/>
                            <a:gd name="T59" fmla="*/ 75 h 176"/>
                            <a:gd name="T60" fmla="*/ 5 w 8"/>
                            <a:gd name="T61" fmla="*/ 176 h 176"/>
                            <a:gd name="T62" fmla="*/ 5 w 8"/>
                            <a:gd name="T63" fmla="*/ 88 h 176"/>
                            <a:gd name="T64" fmla="*/ 5 w 8"/>
                            <a:gd name="T65" fmla="*/ 78 h 176"/>
                            <a:gd name="T66" fmla="*/ 5 w 8"/>
                            <a:gd name="T67" fmla="*/ 73 h 176"/>
                            <a:gd name="T68" fmla="*/ 5 w 8"/>
                            <a:gd name="T69" fmla="*/ 63 h 176"/>
                            <a:gd name="T70" fmla="*/ 6 w 8"/>
                            <a:gd name="T71" fmla="*/ 89 h 176"/>
                            <a:gd name="T72" fmla="*/ 6 w 8"/>
                            <a:gd name="T73" fmla="*/ 117 h 176"/>
                            <a:gd name="T74" fmla="*/ 6 w 8"/>
                            <a:gd name="T75" fmla="*/ 37 h 176"/>
                            <a:gd name="T76" fmla="*/ 6 w 8"/>
                            <a:gd name="T77" fmla="*/ 15 h 176"/>
                            <a:gd name="T78" fmla="*/ 7 w 8"/>
                            <a:gd name="T79" fmla="*/ 26 h 176"/>
                            <a:gd name="T80" fmla="*/ 7 w 8"/>
                            <a:gd name="T81" fmla="*/ 66 h 176"/>
                            <a:gd name="T82" fmla="*/ 7 w 8"/>
                            <a:gd name="T83" fmla="*/ 85 h 176"/>
                            <a:gd name="T84" fmla="*/ 7 w 8"/>
                            <a:gd name="T85" fmla="*/ 64 h 176"/>
                            <a:gd name="T86" fmla="*/ 7 w 8"/>
                            <a:gd name="T87" fmla="*/ 34 h 176"/>
                            <a:gd name="T88" fmla="*/ 7 w 8"/>
                            <a:gd name="T89" fmla="*/ 9 h 176"/>
                            <a:gd name="T90" fmla="*/ 8 w 8"/>
                            <a:gd name="T91" fmla="*/ 0 h 176"/>
                            <a:gd name="T92" fmla="*/ 8 w 8"/>
                            <a:gd name="T93" fmla="*/ 8 h 176"/>
                            <a:gd name="T94" fmla="*/ 8 w 8"/>
                            <a:gd name="T95" fmla="*/ 35 h 176"/>
                            <a:gd name="T96" fmla="*/ 8 w 8"/>
                            <a:gd name="T97" fmla="*/ 75 h 176"/>
                            <a:gd name="T98" fmla="*/ 8 w 8"/>
                            <a:gd name="T99" fmla="*/ 58 h 17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176">
                              <a:moveTo>
                                <a:pt x="0" y="71"/>
                              </a:moveTo>
                              <a:lnTo>
                                <a:pt x="0" y="78"/>
                              </a:lnTo>
                              <a:lnTo>
                                <a:pt x="0" y="101"/>
                              </a:lnTo>
                              <a:lnTo>
                                <a:pt x="0" y="94"/>
                              </a:lnTo>
                              <a:lnTo>
                                <a:pt x="0" y="71"/>
                              </a:lnTo>
                              <a:lnTo>
                                <a:pt x="0" y="62"/>
                              </a:lnTo>
                              <a:lnTo>
                                <a:pt x="0" y="78"/>
                              </a:lnTo>
                              <a:lnTo>
                                <a:pt x="1" y="111"/>
                              </a:lnTo>
                              <a:lnTo>
                                <a:pt x="1" y="124"/>
                              </a:lnTo>
                              <a:lnTo>
                                <a:pt x="1" y="167"/>
                              </a:lnTo>
                              <a:lnTo>
                                <a:pt x="1" y="74"/>
                              </a:lnTo>
                              <a:lnTo>
                                <a:pt x="2" y="42"/>
                              </a:lnTo>
                              <a:lnTo>
                                <a:pt x="2" y="55"/>
                              </a:lnTo>
                              <a:lnTo>
                                <a:pt x="2" y="67"/>
                              </a:lnTo>
                              <a:lnTo>
                                <a:pt x="2" y="35"/>
                              </a:lnTo>
                              <a:lnTo>
                                <a:pt x="2" y="29"/>
                              </a:lnTo>
                              <a:lnTo>
                                <a:pt x="2" y="39"/>
                              </a:lnTo>
                              <a:lnTo>
                                <a:pt x="3" y="47"/>
                              </a:lnTo>
                              <a:lnTo>
                                <a:pt x="3" y="54"/>
                              </a:lnTo>
                              <a:lnTo>
                                <a:pt x="3" y="73"/>
                              </a:lnTo>
                              <a:lnTo>
                                <a:pt x="3" y="87"/>
                              </a:lnTo>
                              <a:lnTo>
                                <a:pt x="3" y="57"/>
                              </a:lnTo>
                              <a:lnTo>
                                <a:pt x="3" y="28"/>
                              </a:lnTo>
                              <a:lnTo>
                                <a:pt x="3" y="16"/>
                              </a:lnTo>
                              <a:lnTo>
                                <a:pt x="4" y="17"/>
                              </a:lnTo>
                              <a:lnTo>
                                <a:pt x="4" y="29"/>
                              </a:lnTo>
                              <a:lnTo>
                                <a:pt x="4" y="77"/>
                              </a:lnTo>
                              <a:lnTo>
                                <a:pt x="4" y="117"/>
                              </a:lnTo>
                              <a:lnTo>
                                <a:pt x="5" y="59"/>
                              </a:lnTo>
                              <a:lnTo>
                                <a:pt x="5" y="75"/>
                              </a:lnTo>
                              <a:lnTo>
                                <a:pt x="5" y="176"/>
                              </a:lnTo>
                              <a:lnTo>
                                <a:pt x="5" y="88"/>
                              </a:lnTo>
                              <a:lnTo>
                                <a:pt x="5" y="78"/>
                              </a:lnTo>
                              <a:lnTo>
                                <a:pt x="5" y="73"/>
                              </a:lnTo>
                              <a:lnTo>
                                <a:pt x="5" y="63"/>
                              </a:lnTo>
                              <a:lnTo>
                                <a:pt x="6" y="89"/>
                              </a:lnTo>
                              <a:lnTo>
                                <a:pt x="6" y="117"/>
                              </a:lnTo>
                              <a:lnTo>
                                <a:pt x="6" y="37"/>
                              </a:lnTo>
                              <a:lnTo>
                                <a:pt x="6" y="15"/>
                              </a:lnTo>
                              <a:lnTo>
                                <a:pt x="7" y="26"/>
                              </a:lnTo>
                              <a:lnTo>
                                <a:pt x="7" y="66"/>
                              </a:lnTo>
                              <a:lnTo>
                                <a:pt x="7" y="85"/>
                              </a:lnTo>
                              <a:lnTo>
                                <a:pt x="7" y="64"/>
                              </a:lnTo>
                              <a:lnTo>
                                <a:pt x="7" y="34"/>
                              </a:lnTo>
                              <a:lnTo>
                                <a:pt x="7" y="9"/>
                              </a:lnTo>
                              <a:lnTo>
                                <a:pt x="8" y="0"/>
                              </a:lnTo>
                              <a:lnTo>
                                <a:pt x="8" y="8"/>
                              </a:lnTo>
                              <a:lnTo>
                                <a:pt x="8" y="35"/>
                              </a:lnTo>
                              <a:lnTo>
                                <a:pt x="8" y="75"/>
                              </a:lnTo>
                              <a:lnTo>
                                <a:pt x="8" y="58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48" name="Freeform 36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053388" y="4162425"/>
                          <a:ext cx="14288" cy="230188"/>
                        </a:xfrm>
                        <a:custGeom>
                          <a:avLst/>
                          <a:gdLst>
                            <a:gd name="T0" fmla="*/ 0 w 9"/>
                            <a:gd name="T1" fmla="*/ 53 h 145"/>
                            <a:gd name="T2" fmla="*/ 1 w 9"/>
                            <a:gd name="T3" fmla="*/ 14 h 145"/>
                            <a:gd name="T4" fmla="*/ 1 w 9"/>
                            <a:gd name="T5" fmla="*/ 0 h 145"/>
                            <a:gd name="T6" fmla="*/ 1 w 9"/>
                            <a:gd name="T7" fmla="*/ 13 h 145"/>
                            <a:gd name="T8" fmla="*/ 1 w 9"/>
                            <a:gd name="T9" fmla="*/ 43 h 145"/>
                            <a:gd name="T10" fmla="*/ 1 w 9"/>
                            <a:gd name="T11" fmla="*/ 41 h 145"/>
                            <a:gd name="T12" fmla="*/ 1 w 9"/>
                            <a:gd name="T13" fmla="*/ 31 h 145"/>
                            <a:gd name="T14" fmla="*/ 2 w 9"/>
                            <a:gd name="T15" fmla="*/ 34 h 145"/>
                            <a:gd name="T16" fmla="*/ 2 w 9"/>
                            <a:gd name="T17" fmla="*/ 56 h 145"/>
                            <a:gd name="T18" fmla="*/ 2 w 9"/>
                            <a:gd name="T19" fmla="*/ 85 h 145"/>
                            <a:gd name="T20" fmla="*/ 2 w 9"/>
                            <a:gd name="T21" fmla="*/ 44 h 145"/>
                            <a:gd name="T22" fmla="*/ 2 w 9"/>
                            <a:gd name="T23" fmla="*/ 18 h 145"/>
                            <a:gd name="T24" fmla="*/ 2 w 9"/>
                            <a:gd name="T25" fmla="*/ 14 h 145"/>
                            <a:gd name="T26" fmla="*/ 2 w 9"/>
                            <a:gd name="T27" fmla="*/ 32 h 145"/>
                            <a:gd name="T28" fmla="*/ 3 w 9"/>
                            <a:gd name="T29" fmla="*/ 68 h 145"/>
                            <a:gd name="T30" fmla="*/ 3 w 9"/>
                            <a:gd name="T31" fmla="*/ 72 h 145"/>
                            <a:gd name="T32" fmla="*/ 3 w 9"/>
                            <a:gd name="T33" fmla="*/ 54 h 145"/>
                            <a:gd name="T34" fmla="*/ 3 w 9"/>
                            <a:gd name="T35" fmla="*/ 52 h 145"/>
                            <a:gd name="T36" fmla="*/ 4 w 9"/>
                            <a:gd name="T37" fmla="*/ 90 h 145"/>
                            <a:gd name="T38" fmla="*/ 4 w 9"/>
                            <a:gd name="T39" fmla="*/ 89 h 145"/>
                            <a:gd name="T40" fmla="*/ 4 w 9"/>
                            <a:gd name="T41" fmla="*/ 64 h 145"/>
                            <a:gd name="T42" fmla="*/ 4 w 9"/>
                            <a:gd name="T43" fmla="*/ 59 h 145"/>
                            <a:gd name="T44" fmla="*/ 4 w 9"/>
                            <a:gd name="T45" fmla="*/ 41 h 145"/>
                            <a:gd name="T46" fmla="*/ 4 w 9"/>
                            <a:gd name="T47" fmla="*/ 30 h 145"/>
                            <a:gd name="T48" fmla="*/ 5 w 9"/>
                            <a:gd name="T49" fmla="*/ 30 h 145"/>
                            <a:gd name="T50" fmla="*/ 5 w 9"/>
                            <a:gd name="T51" fmla="*/ 50 h 145"/>
                            <a:gd name="T52" fmla="*/ 5 w 9"/>
                            <a:gd name="T53" fmla="*/ 145 h 145"/>
                            <a:gd name="T54" fmla="*/ 5 w 9"/>
                            <a:gd name="T55" fmla="*/ 54 h 145"/>
                            <a:gd name="T56" fmla="*/ 5 w 9"/>
                            <a:gd name="T57" fmla="*/ 21 h 145"/>
                            <a:gd name="T58" fmla="*/ 6 w 9"/>
                            <a:gd name="T59" fmla="*/ 25 h 145"/>
                            <a:gd name="T60" fmla="*/ 6 w 9"/>
                            <a:gd name="T61" fmla="*/ 50 h 145"/>
                            <a:gd name="T62" fmla="*/ 6 w 9"/>
                            <a:gd name="T63" fmla="*/ 75 h 145"/>
                            <a:gd name="T64" fmla="*/ 6 w 9"/>
                            <a:gd name="T65" fmla="*/ 104 h 145"/>
                            <a:gd name="T66" fmla="*/ 6 w 9"/>
                            <a:gd name="T67" fmla="*/ 63 h 145"/>
                            <a:gd name="T68" fmla="*/ 6 w 9"/>
                            <a:gd name="T69" fmla="*/ 24 h 145"/>
                            <a:gd name="T70" fmla="*/ 7 w 9"/>
                            <a:gd name="T71" fmla="*/ 16 h 145"/>
                            <a:gd name="T72" fmla="*/ 7 w 9"/>
                            <a:gd name="T73" fmla="*/ 39 h 145"/>
                            <a:gd name="T74" fmla="*/ 7 w 9"/>
                            <a:gd name="T75" fmla="*/ 116 h 145"/>
                            <a:gd name="T76" fmla="*/ 7 w 9"/>
                            <a:gd name="T77" fmla="*/ 111 h 145"/>
                            <a:gd name="T78" fmla="*/ 8 w 9"/>
                            <a:gd name="T79" fmla="*/ 122 h 145"/>
                            <a:gd name="T80" fmla="*/ 8 w 9"/>
                            <a:gd name="T81" fmla="*/ 111 h 145"/>
                            <a:gd name="T82" fmla="*/ 8 w 9"/>
                            <a:gd name="T83" fmla="*/ 43 h 145"/>
                            <a:gd name="T84" fmla="*/ 8 w 9"/>
                            <a:gd name="T85" fmla="*/ 44 h 145"/>
                            <a:gd name="T86" fmla="*/ 8 w 9"/>
                            <a:gd name="T87" fmla="*/ 119 h 145"/>
                            <a:gd name="T88" fmla="*/ 8 w 9"/>
                            <a:gd name="T89" fmla="*/ 62 h 145"/>
                            <a:gd name="T90" fmla="*/ 8 w 9"/>
                            <a:gd name="T91" fmla="*/ 18 h 145"/>
                            <a:gd name="T92" fmla="*/ 9 w 9"/>
                            <a:gd name="T93" fmla="*/ 4 h 145"/>
                            <a:gd name="T94" fmla="*/ 9 w 9"/>
                            <a:gd name="T95" fmla="*/ 6 h 145"/>
                            <a:gd name="T96" fmla="*/ 9 w 9"/>
                            <a:gd name="T97" fmla="*/ 16 h 145"/>
                            <a:gd name="T98" fmla="*/ 9 w 9"/>
                            <a:gd name="T99" fmla="*/ 25 h 14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45">
                              <a:moveTo>
                                <a:pt x="0" y="53"/>
                              </a:moveTo>
                              <a:lnTo>
                                <a:pt x="1" y="14"/>
                              </a:lnTo>
                              <a:lnTo>
                                <a:pt x="1" y="0"/>
                              </a:lnTo>
                              <a:lnTo>
                                <a:pt x="1" y="13"/>
                              </a:lnTo>
                              <a:lnTo>
                                <a:pt x="1" y="43"/>
                              </a:lnTo>
                              <a:lnTo>
                                <a:pt x="1" y="41"/>
                              </a:lnTo>
                              <a:lnTo>
                                <a:pt x="1" y="31"/>
                              </a:lnTo>
                              <a:lnTo>
                                <a:pt x="2" y="34"/>
                              </a:lnTo>
                              <a:lnTo>
                                <a:pt x="2" y="56"/>
                              </a:lnTo>
                              <a:lnTo>
                                <a:pt x="2" y="85"/>
                              </a:lnTo>
                              <a:lnTo>
                                <a:pt x="2" y="44"/>
                              </a:lnTo>
                              <a:lnTo>
                                <a:pt x="2" y="18"/>
                              </a:lnTo>
                              <a:lnTo>
                                <a:pt x="2" y="14"/>
                              </a:lnTo>
                              <a:lnTo>
                                <a:pt x="2" y="32"/>
                              </a:lnTo>
                              <a:lnTo>
                                <a:pt x="3" y="68"/>
                              </a:lnTo>
                              <a:lnTo>
                                <a:pt x="3" y="72"/>
                              </a:lnTo>
                              <a:lnTo>
                                <a:pt x="3" y="54"/>
                              </a:lnTo>
                              <a:lnTo>
                                <a:pt x="3" y="52"/>
                              </a:lnTo>
                              <a:lnTo>
                                <a:pt x="4" y="90"/>
                              </a:lnTo>
                              <a:lnTo>
                                <a:pt x="4" y="89"/>
                              </a:lnTo>
                              <a:lnTo>
                                <a:pt x="4" y="64"/>
                              </a:lnTo>
                              <a:lnTo>
                                <a:pt x="4" y="59"/>
                              </a:lnTo>
                              <a:lnTo>
                                <a:pt x="4" y="41"/>
                              </a:lnTo>
                              <a:lnTo>
                                <a:pt x="4" y="30"/>
                              </a:lnTo>
                              <a:lnTo>
                                <a:pt x="5" y="30"/>
                              </a:lnTo>
                              <a:lnTo>
                                <a:pt x="5" y="50"/>
                              </a:lnTo>
                              <a:lnTo>
                                <a:pt x="5" y="145"/>
                              </a:lnTo>
                              <a:lnTo>
                                <a:pt x="5" y="54"/>
                              </a:lnTo>
                              <a:lnTo>
                                <a:pt x="5" y="21"/>
                              </a:lnTo>
                              <a:lnTo>
                                <a:pt x="6" y="25"/>
                              </a:lnTo>
                              <a:lnTo>
                                <a:pt x="6" y="50"/>
                              </a:lnTo>
                              <a:lnTo>
                                <a:pt x="6" y="75"/>
                              </a:lnTo>
                              <a:lnTo>
                                <a:pt x="6" y="104"/>
                              </a:lnTo>
                              <a:lnTo>
                                <a:pt x="6" y="63"/>
                              </a:lnTo>
                              <a:lnTo>
                                <a:pt x="6" y="24"/>
                              </a:lnTo>
                              <a:lnTo>
                                <a:pt x="7" y="16"/>
                              </a:lnTo>
                              <a:lnTo>
                                <a:pt x="7" y="39"/>
                              </a:lnTo>
                              <a:lnTo>
                                <a:pt x="7" y="116"/>
                              </a:lnTo>
                              <a:lnTo>
                                <a:pt x="7" y="111"/>
                              </a:lnTo>
                              <a:lnTo>
                                <a:pt x="8" y="122"/>
                              </a:lnTo>
                              <a:lnTo>
                                <a:pt x="8" y="111"/>
                              </a:lnTo>
                              <a:lnTo>
                                <a:pt x="8" y="43"/>
                              </a:lnTo>
                              <a:lnTo>
                                <a:pt x="8" y="44"/>
                              </a:lnTo>
                              <a:lnTo>
                                <a:pt x="8" y="119"/>
                              </a:lnTo>
                              <a:lnTo>
                                <a:pt x="8" y="62"/>
                              </a:lnTo>
                              <a:lnTo>
                                <a:pt x="8" y="18"/>
                              </a:lnTo>
                              <a:lnTo>
                                <a:pt x="9" y="4"/>
                              </a:lnTo>
                              <a:lnTo>
                                <a:pt x="9" y="6"/>
                              </a:lnTo>
                              <a:lnTo>
                                <a:pt x="9" y="16"/>
                              </a:lnTo>
                              <a:lnTo>
                                <a:pt x="9" y="2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49" name="Freeform 36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067676" y="4157663"/>
                          <a:ext cx="14288" cy="373063"/>
                        </a:xfrm>
                        <a:custGeom>
                          <a:avLst/>
                          <a:gdLst>
                            <a:gd name="T0" fmla="*/ 0 w 9"/>
                            <a:gd name="T1" fmla="*/ 28 h 235"/>
                            <a:gd name="T2" fmla="*/ 0 w 9"/>
                            <a:gd name="T3" fmla="*/ 33 h 235"/>
                            <a:gd name="T4" fmla="*/ 0 w 9"/>
                            <a:gd name="T5" fmla="*/ 39 h 235"/>
                            <a:gd name="T6" fmla="*/ 1 w 9"/>
                            <a:gd name="T7" fmla="*/ 67 h 235"/>
                            <a:gd name="T8" fmla="*/ 1 w 9"/>
                            <a:gd name="T9" fmla="*/ 235 h 235"/>
                            <a:gd name="T10" fmla="*/ 1 w 9"/>
                            <a:gd name="T11" fmla="*/ 66 h 235"/>
                            <a:gd name="T12" fmla="*/ 1 w 9"/>
                            <a:gd name="T13" fmla="*/ 37 h 235"/>
                            <a:gd name="T14" fmla="*/ 1 w 9"/>
                            <a:gd name="T15" fmla="*/ 32 h 235"/>
                            <a:gd name="T16" fmla="*/ 2 w 9"/>
                            <a:gd name="T17" fmla="*/ 26 h 235"/>
                            <a:gd name="T18" fmla="*/ 2 w 9"/>
                            <a:gd name="T19" fmla="*/ 22 h 235"/>
                            <a:gd name="T20" fmla="*/ 2 w 9"/>
                            <a:gd name="T21" fmla="*/ 37 h 235"/>
                            <a:gd name="T22" fmla="*/ 2 w 9"/>
                            <a:gd name="T23" fmla="*/ 82 h 235"/>
                            <a:gd name="T24" fmla="*/ 2 w 9"/>
                            <a:gd name="T25" fmla="*/ 125 h 235"/>
                            <a:gd name="T26" fmla="*/ 2 w 9"/>
                            <a:gd name="T27" fmla="*/ 70 h 235"/>
                            <a:gd name="T28" fmla="*/ 3 w 9"/>
                            <a:gd name="T29" fmla="*/ 25 h 235"/>
                            <a:gd name="T30" fmla="*/ 3 w 9"/>
                            <a:gd name="T31" fmla="*/ 11 h 235"/>
                            <a:gd name="T32" fmla="*/ 3 w 9"/>
                            <a:gd name="T33" fmla="*/ 27 h 235"/>
                            <a:gd name="T34" fmla="*/ 3 w 9"/>
                            <a:gd name="T35" fmla="*/ 69 h 235"/>
                            <a:gd name="T36" fmla="*/ 4 w 9"/>
                            <a:gd name="T37" fmla="*/ 79 h 235"/>
                            <a:gd name="T38" fmla="*/ 4 w 9"/>
                            <a:gd name="T39" fmla="*/ 74 h 235"/>
                            <a:gd name="T40" fmla="*/ 4 w 9"/>
                            <a:gd name="T41" fmla="*/ 115 h 235"/>
                            <a:gd name="T42" fmla="*/ 4 w 9"/>
                            <a:gd name="T43" fmla="*/ 189 h 235"/>
                            <a:gd name="T44" fmla="*/ 4 w 9"/>
                            <a:gd name="T45" fmla="*/ 101 h 235"/>
                            <a:gd name="T46" fmla="*/ 4 w 9"/>
                            <a:gd name="T47" fmla="*/ 97 h 235"/>
                            <a:gd name="T48" fmla="*/ 4 w 9"/>
                            <a:gd name="T49" fmla="*/ 171 h 235"/>
                            <a:gd name="T50" fmla="*/ 5 w 9"/>
                            <a:gd name="T51" fmla="*/ 94 h 235"/>
                            <a:gd name="T52" fmla="*/ 5 w 9"/>
                            <a:gd name="T53" fmla="*/ 37 h 235"/>
                            <a:gd name="T54" fmla="*/ 5 w 9"/>
                            <a:gd name="T55" fmla="*/ 17 h 235"/>
                            <a:gd name="T56" fmla="*/ 5 w 9"/>
                            <a:gd name="T57" fmla="*/ 15 h 235"/>
                            <a:gd name="T58" fmla="*/ 6 w 9"/>
                            <a:gd name="T59" fmla="*/ 25 h 235"/>
                            <a:gd name="T60" fmla="*/ 6 w 9"/>
                            <a:gd name="T61" fmla="*/ 42 h 235"/>
                            <a:gd name="T62" fmla="*/ 6 w 9"/>
                            <a:gd name="T63" fmla="*/ 68 h 235"/>
                            <a:gd name="T64" fmla="*/ 6 w 9"/>
                            <a:gd name="T65" fmla="*/ 92 h 235"/>
                            <a:gd name="T66" fmla="*/ 6 w 9"/>
                            <a:gd name="T67" fmla="*/ 78 h 235"/>
                            <a:gd name="T68" fmla="*/ 6 w 9"/>
                            <a:gd name="T69" fmla="*/ 49 h 235"/>
                            <a:gd name="T70" fmla="*/ 7 w 9"/>
                            <a:gd name="T71" fmla="*/ 34 h 235"/>
                            <a:gd name="T72" fmla="*/ 7 w 9"/>
                            <a:gd name="T73" fmla="*/ 34 h 235"/>
                            <a:gd name="T74" fmla="*/ 7 w 9"/>
                            <a:gd name="T75" fmla="*/ 33 h 235"/>
                            <a:gd name="T76" fmla="*/ 7 w 9"/>
                            <a:gd name="T77" fmla="*/ 13 h 235"/>
                            <a:gd name="T78" fmla="*/ 7 w 9"/>
                            <a:gd name="T79" fmla="*/ 0 h 235"/>
                            <a:gd name="T80" fmla="*/ 8 w 9"/>
                            <a:gd name="T81" fmla="*/ 7 h 235"/>
                            <a:gd name="T82" fmla="*/ 8 w 9"/>
                            <a:gd name="T83" fmla="*/ 26 h 235"/>
                            <a:gd name="T84" fmla="*/ 8 w 9"/>
                            <a:gd name="T85" fmla="*/ 47 h 235"/>
                            <a:gd name="T86" fmla="*/ 8 w 9"/>
                            <a:gd name="T87" fmla="*/ 83 h 235"/>
                            <a:gd name="T88" fmla="*/ 8 w 9"/>
                            <a:gd name="T89" fmla="*/ 156 h 235"/>
                            <a:gd name="T90" fmla="*/ 8 w 9"/>
                            <a:gd name="T91" fmla="*/ 149 h 235"/>
                            <a:gd name="T92" fmla="*/ 9 w 9"/>
                            <a:gd name="T93" fmla="*/ 201 h 235"/>
                            <a:gd name="T94" fmla="*/ 9 w 9"/>
                            <a:gd name="T95" fmla="*/ 72 h 235"/>
                            <a:gd name="T96" fmla="*/ 9 w 9"/>
                            <a:gd name="T97" fmla="*/ 36 h 235"/>
                            <a:gd name="T98" fmla="*/ 9 w 9"/>
                            <a:gd name="T99" fmla="*/ 27 h 23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35">
                              <a:moveTo>
                                <a:pt x="0" y="28"/>
                              </a:moveTo>
                              <a:lnTo>
                                <a:pt x="0" y="33"/>
                              </a:lnTo>
                              <a:lnTo>
                                <a:pt x="0" y="39"/>
                              </a:lnTo>
                              <a:lnTo>
                                <a:pt x="1" y="67"/>
                              </a:lnTo>
                              <a:lnTo>
                                <a:pt x="1" y="235"/>
                              </a:lnTo>
                              <a:lnTo>
                                <a:pt x="1" y="66"/>
                              </a:lnTo>
                              <a:lnTo>
                                <a:pt x="1" y="37"/>
                              </a:lnTo>
                              <a:lnTo>
                                <a:pt x="1" y="32"/>
                              </a:lnTo>
                              <a:lnTo>
                                <a:pt x="2" y="26"/>
                              </a:lnTo>
                              <a:lnTo>
                                <a:pt x="2" y="22"/>
                              </a:lnTo>
                              <a:lnTo>
                                <a:pt x="2" y="37"/>
                              </a:lnTo>
                              <a:lnTo>
                                <a:pt x="2" y="82"/>
                              </a:lnTo>
                              <a:lnTo>
                                <a:pt x="2" y="125"/>
                              </a:lnTo>
                              <a:lnTo>
                                <a:pt x="2" y="70"/>
                              </a:lnTo>
                              <a:lnTo>
                                <a:pt x="3" y="25"/>
                              </a:lnTo>
                              <a:lnTo>
                                <a:pt x="3" y="11"/>
                              </a:lnTo>
                              <a:lnTo>
                                <a:pt x="3" y="27"/>
                              </a:lnTo>
                              <a:lnTo>
                                <a:pt x="3" y="69"/>
                              </a:lnTo>
                              <a:lnTo>
                                <a:pt x="4" y="79"/>
                              </a:lnTo>
                              <a:lnTo>
                                <a:pt x="4" y="74"/>
                              </a:lnTo>
                              <a:lnTo>
                                <a:pt x="4" y="115"/>
                              </a:lnTo>
                              <a:lnTo>
                                <a:pt x="4" y="189"/>
                              </a:lnTo>
                              <a:lnTo>
                                <a:pt x="4" y="101"/>
                              </a:lnTo>
                              <a:lnTo>
                                <a:pt x="4" y="97"/>
                              </a:lnTo>
                              <a:lnTo>
                                <a:pt x="4" y="171"/>
                              </a:lnTo>
                              <a:lnTo>
                                <a:pt x="5" y="94"/>
                              </a:lnTo>
                              <a:lnTo>
                                <a:pt x="5" y="37"/>
                              </a:lnTo>
                              <a:lnTo>
                                <a:pt x="5" y="17"/>
                              </a:lnTo>
                              <a:lnTo>
                                <a:pt x="5" y="15"/>
                              </a:lnTo>
                              <a:lnTo>
                                <a:pt x="6" y="25"/>
                              </a:lnTo>
                              <a:lnTo>
                                <a:pt x="6" y="42"/>
                              </a:lnTo>
                              <a:lnTo>
                                <a:pt x="6" y="68"/>
                              </a:lnTo>
                              <a:lnTo>
                                <a:pt x="6" y="92"/>
                              </a:lnTo>
                              <a:lnTo>
                                <a:pt x="6" y="78"/>
                              </a:lnTo>
                              <a:lnTo>
                                <a:pt x="6" y="49"/>
                              </a:lnTo>
                              <a:lnTo>
                                <a:pt x="7" y="34"/>
                              </a:lnTo>
                              <a:lnTo>
                                <a:pt x="7" y="34"/>
                              </a:lnTo>
                              <a:lnTo>
                                <a:pt x="7" y="33"/>
                              </a:lnTo>
                              <a:lnTo>
                                <a:pt x="7" y="13"/>
                              </a:lnTo>
                              <a:lnTo>
                                <a:pt x="7" y="0"/>
                              </a:lnTo>
                              <a:lnTo>
                                <a:pt x="8" y="7"/>
                              </a:lnTo>
                              <a:lnTo>
                                <a:pt x="8" y="26"/>
                              </a:lnTo>
                              <a:lnTo>
                                <a:pt x="8" y="47"/>
                              </a:lnTo>
                              <a:lnTo>
                                <a:pt x="8" y="83"/>
                              </a:lnTo>
                              <a:lnTo>
                                <a:pt x="8" y="156"/>
                              </a:lnTo>
                              <a:lnTo>
                                <a:pt x="8" y="149"/>
                              </a:lnTo>
                              <a:lnTo>
                                <a:pt x="9" y="201"/>
                              </a:lnTo>
                              <a:lnTo>
                                <a:pt x="9" y="72"/>
                              </a:lnTo>
                              <a:lnTo>
                                <a:pt x="9" y="36"/>
                              </a:lnTo>
                              <a:lnTo>
                                <a:pt x="9" y="27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50" name="Freeform 36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081963" y="4117975"/>
                          <a:ext cx="14288" cy="401638"/>
                        </a:xfrm>
                        <a:custGeom>
                          <a:avLst/>
                          <a:gdLst>
                            <a:gd name="T0" fmla="*/ 0 w 9"/>
                            <a:gd name="T1" fmla="*/ 52 h 253"/>
                            <a:gd name="T2" fmla="*/ 0 w 9"/>
                            <a:gd name="T3" fmla="*/ 56 h 253"/>
                            <a:gd name="T4" fmla="*/ 0 w 9"/>
                            <a:gd name="T5" fmla="*/ 74 h 253"/>
                            <a:gd name="T6" fmla="*/ 0 w 9"/>
                            <a:gd name="T7" fmla="*/ 64 h 253"/>
                            <a:gd name="T8" fmla="*/ 1 w 9"/>
                            <a:gd name="T9" fmla="*/ 30 h 253"/>
                            <a:gd name="T10" fmla="*/ 1 w 9"/>
                            <a:gd name="T11" fmla="*/ 29 h 253"/>
                            <a:gd name="T12" fmla="*/ 1 w 9"/>
                            <a:gd name="T13" fmla="*/ 66 h 253"/>
                            <a:gd name="T14" fmla="*/ 1 w 9"/>
                            <a:gd name="T15" fmla="*/ 140 h 253"/>
                            <a:gd name="T16" fmla="*/ 2 w 9"/>
                            <a:gd name="T17" fmla="*/ 114 h 253"/>
                            <a:gd name="T18" fmla="*/ 2 w 9"/>
                            <a:gd name="T19" fmla="*/ 88 h 253"/>
                            <a:gd name="T20" fmla="*/ 2 w 9"/>
                            <a:gd name="T21" fmla="*/ 72 h 253"/>
                            <a:gd name="T22" fmla="*/ 2 w 9"/>
                            <a:gd name="T23" fmla="*/ 64 h 253"/>
                            <a:gd name="T24" fmla="*/ 2 w 9"/>
                            <a:gd name="T25" fmla="*/ 79 h 253"/>
                            <a:gd name="T26" fmla="*/ 2 w 9"/>
                            <a:gd name="T27" fmla="*/ 253 h 253"/>
                            <a:gd name="T28" fmla="*/ 3 w 9"/>
                            <a:gd name="T29" fmla="*/ 57 h 253"/>
                            <a:gd name="T30" fmla="*/ 3 w 9"/>
                            <a:gd name="T31" fmla="*/ 23 h 253"/>
                            <a:gd name="T32" fmla="*/ 3 w 9"/>
                            <a:gd name="T33" fmla="*/ 25 h 253"/>
                            <a:gd name="T34" fmla="*/ 3 w 9"/>
                            <a:gd name="T35" fmla="*/ 44 h 253"/>
                            <a:gd name="T36" fmla="*/ 3 w 9"/>
                            <a:gd name="T37" fmla="*/ 53 h 253"/>
                            <a:gd name="T38" fmla="*/ 4 w 9"/>
                            <a:gd name="T39" fmla="*/ 48 h 253"/>
                            <a:gd name="T40" fmla="*/ 4 w 9"/>
                            <a:gd name="T41" fmla="*/ 50 h 253"/>
                            <a:gd name="T42" fmla="*/ 4 w 9"/>
                            <a:gd name="T43" fmla="*/ 82 h 253"/>
                            <a:gd name="T44" fmla="*/ 4 w 9"/>
                            <a:gd name="T45" fmla="*/ 80 h 253"/>
                            <a:gd name="T46" fmla="*/ 4 w 9"/>
                            <a:gd name="T47" fmla="*/ 41 h 253"/>
                            <a:gd name="T48" fmla="*/ 4 w 9"/>
                            <a:gd name="T49" fmla="*/ 35 h 253"/>
                            <a:gd name="T50" fmla="*/ 5 w 9"/>
                            <a:gd name="T51" fmla="*/ 32 h 253"/>
                            <a:gd name="T52" fmla="*/ 5 w 9"/>
                            <a:gd name="T53" fmla="*/ 10 h 253"/>
                            <a:gd name="T54" fmla="*/ 5 w 9"/>
                            <a:gd name="T55" fmla="*/ 0 h 253"/>
                            <a:gd name="T56" fmla="*/ 5 w 9"/>
                            <a:gd name="T57" fmla="*/ 13 h 253"/>
                            <a:gd name="T58" fmla="*/ 6 w 9"/>
                            <a:gd name="T59" fmla="*/ 49 h 253"/>
                            <a:gd name="T60" fmla="*/ 6 w 9"/>
                            <a:gd name="T61" fmla="*/ 92 h 253"/>
                            <a:gd name="T62" fmla="*/ 6 w 9"/>
                            <a:gd name="T63" fmla="*/ 65 h 253"/>
                            <a:gd name="T64" fmla="*/ 6 w 9"/>
                            <a:gd name="T65" fmla="*/ 40 h 253"/>
                            <a:gd name="T66" fmla="*/ 6 w 9"/>
                            <a:gd name="T67" fmla="*/ 41 h 253"/>
                            <a:gd name="T68" fmla="*/ 6 w 9"/>
                            <a:gd name="T69" fmla="*/ 45 h 253"/>
                            <a:gd name="T70" fmla="*/ 6 w 9"/>
                            <a:gd name="T71" fmla="*/ 32 h 253"/>
                            <a:gd name="T72" fmla="*/ 7 w 9"/>
                            <a:gd name="T73" fmla="*/ 29 h 253"/>
                            <a:gd name="T74" fmla="*/ 7 w 9"/>
                            <a:gd name="T75" fmla="*/ 51 h 253"/>
                            <a:gd name="T76" fmla="*/ 7 w 9"/>
                            <a:gd name="T77" fmla="*/ 114 h 253"/>
                            <a:gd name="T78" fmla="*/ 7 w 9"/>
                            <a:gd name="T79" fmla="*/ 180 h 253"/>
                            <a:gd name="T80" fmla="*/ 7 w 9"/>
                            <a:gd name="T81" fmla="*/ 107 h 253"/>
                            <a:gd name="T82" fmla="*/ 7 w 9"/>
                            <a:gd name="T83" fmla="*/ 90 h 253"/>
                            <a:gd name="T84" fmla="*/ 8 w 9"/>
                            <a:gd name="T85" fmla="*/ 96 h 253"/>
                            <a:gd name="T86" fmla="*/ 8 w 9"/>
                            <a:gd name="T87" fmla="*/ 123 h 253"/>
                            <a:gd name="T88" fmla="*/ 8 w 9"/>
                            <a:gd name="T89" fmla="*/ 178 h 253"/>
                            <a:gd name="T90" fmla="*/ 8 w 9"/>
                            <a:gd name="T91" fmla="*/ 123 h 253"/>
                            <a:gd name="T92" fmla="*/ 8 w 9"/>
                            <a:gd name="T93" fmla="*/ 86 h 253"/>
                            <a:gd name="T94" fmla="*/ 9 w 9"/>
                            <a:gd name="T95" fmla="*/ 96 h 253"/>
                            <a:gd name="T96" fmla="*/ 9 w 9"/>
                            <a:gd name="T97" fmla="*/ 246 h 253"/>
                            <a:gd name="T98" fmla="*/ 9 w 9"/>
                            <a:gd name="T99" fmla="*/ 60 h 25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53">
                              <a:moveTo>
                                <a:pt x="0" y="52"/>
                              </a:moveTo>
                              <a:lnTo>
                                <a:pt x="0" y="56"/>
                              </a:lnTo>
                              <a:lnTo>
                                <a:pt x="0" y="74"/>
                              </a:lnTo>
                              <a:lnTo>
                                <a:pt x="0" y="64"/>
                              </a:lnTo>
                              <a:lnTo>
                                <a:pt x="1" y="30"/>
                              </a:lnTo>
                              <a:lnTo>
                                <a:pt x="1" y="29"/>
                              </a:lnTo>
                              <a:lnTo>
                                <a:pt x="1" y="66"/>
                              </a:lnTo>
                              <a:lnTo>
                                <a:pt x="1" y="140"/>
                              </a:lnTo>
                              <a:lnTo>
                                <a:pt x="2" y="114"/>
                              </a:lnTo>
                              <a:lnTo>
                                <a:pt x="2" y="88"/>
                              </a:lnTo>
                              <a:lnTo>
                                <a:pt x="2" y="72"/>
                              </a:lnTo>
                              <a:lnTo>
                                <a:pt x="2" y="64"/>
                              </a:lnTo>
                              <a:lnTo>
                                <a:pt x="2" y="79"/>
                              </a:lnTo>
                              <a:lnTo>
                                <a:pt x="2" y="253"/>
                              </a:lnTo>
                              <a:lnTo>
                                <a:pt x="3" y="57"/>
                              </a:lnTo>
                              <a:lnTo>
                                <a:pt x="3" y="23"/>
                              </a:lnTo>
                              <a:lnTo>
                                <a:pt x="3" y="25"/>
                              </a:lnTo>
                              <a:lnTo>
                                <a:pt x="3" y="44"/>
                              </a:lnTo>
                              <a:lnTo>
                                <a:pt x="3" y="53"/>
                              </a:lnTo>
                              <a:lnTo>
                                <a:pt x="4" y="48"/>
                              </a:lnTo>
                              <a:lnTo>
                                <a:pt x="4" y="50"/>
                              </a:lnTo>
                              <a:lnTo>
                                <a:pt x="4" y="82"/>
                              </a:lnTo>
                              <a:lnTo>
                                <a:pt x="4" y="80"/>
                              </a:lnTo>
                              <a:lnTo>
                                <a:pt x="4" y="41"/>
                              </a:lnTo>
                              <a:lnTo>
                                <a:pt x="4" y="35"/>
                              </a:lnTo>
                              <a:lnTo>
                                <a:pt x="5" y="32"/>
                              </a:lnTo>
                              <a:lnTo>
                                <a:pt x="5" y="10"/>
                              </a:lnTo>
                              <a:lnTo>
                                <a:pt x="5" y="0"/>
                              </a:lnTo>
                              <a:lnTo>
                                <a:pt x="5" y="13"/>
                              </a:lnTo>
                              <a:lnTo>
                                <a:pt x="6" y="49"/>
                              </a:lnTo>
                              <a:lnTo>
                                <a:pt x="6" y="92"/>
                              </a:lnTo>
                              <a:lnTo>
                                <a:pt x="6" y="65"/>
                              </a:lnTo>
                              <a:lnTo>
                                <a:pt x="6" y="40"/>
                              </a:lnTo>
                              <a:lnTo>
                                <a:pt x="6" y="41"/>
                              </a:lnTo>
                              <a:lnTo>
                                <a:pt x="6" y="45"/>
                              </a:lnTo>
                              <a:lnTo>
                                <a:pt x="6" y="32"/>
                              </a:lnTo>
                              <a:lnTo>
                                <a:pt x="7" y="29"/>
                              </a:lnTo>
                              <a:lnTo>
                                <a:pt x="7" y="51"/>
                              </a:lnTo>
                              <a:lnTo>
                                <a:pt x="7" y="114"/>
                              </a:lnTo>
                              <a:lnTo>
                                <a:pt x="7" y="180"/>
                              </a:lnTo>
                              <a:lnTo>
                                <a:pt x="7" y="107"/>
                              </a:lnTo>
                              <a:lnTo>
                                <a:pt x="7" y="90"/>
                              </a:lnTo>
                              <a:lnTo>
                                <a:pt x="8" y="96"/>
                              </a:lnTo>
                              <a:lnTo>
                                <a:pt x="8" y="123"/>
                              </a:lnTo>
                              <a:lnTo>
                                <a:pt x="8" y="178"/>
                              </a:lnTo>
                              <a:lnTo>
                                <a:pt x="8" y="123"/>
                              </a:lnTo>
                              <a:lnTo>
                                <a:pt x="8" y="86"/>
                              </a:lnTo>
                              <a:lnTo>
                                <a:pt x="9" y="96"/>
                              </a:lnTo>
                              <a:lnTo>
                                <a:pt x="9" y="246"/>
                              </a:lnTo>
                              <a:lnTo>
                                <a:pt x="9" y="60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51" name="Freeform 36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096251" y="4103688"/>
                          <a:ext cx="14288" cy="284163"/>
                        </a:xfrm>
                        <a:custGeom>
                          <a:avLst/>
                          <a:gdLst>
                            <a:gd name="T0" fmla="*/ 0 w 9"/>
                            <a:gd name="T1" fmla="*/ 69 h 179"/>
                            <a:gd name="T2" fmla="*/ 0 w 9"/>
                            <a:gd name="T3" fmla="*/ 32 h 179"/>
                            <a:gd name="T4" fmla="*/ 0 w 9"/>
                            <a:gd name="T5" fmla="*/ 24 h 179"/>
                            <a:gd name="T6" fmla="*/ 0 w 9"/>
                            <a:gd name="T7" fmla="*/ 36 h 179"/>
                            <a:gd name="T8" fmla="*/ 1 w 9"/>
                            <a:gd name="T9" fmla="*/ 70 h 179"/>
                            <a:gd name="T10" fmla="*/ 1 w 9"/>
                            <a:gd name="T11" fmla="*/ 113 h 179"/>
                            <a:gd name="T12" fmla="*/ 1 w 9"/>
                            <a:gd name="T13" fmla="*/ 85 h 179"/>
                            <a:gd name="T14" fmla="*/ 1 w 9"/>
                            <a:gd name="T15" fmla="*/ 66 h 179"/>
                            <a:gd name="T16" fmla="*/ 2 w 9"/>
                            <a:gd name="T17" fmla="*/ 64 h 179"/>
                            <a:gd name="T18" fmla="*/ 2 w 9"/>
                            <a:gd name="T19" fmla="*/ 66 h 179"/>
                            <a:gd name="T20" fmla="*/ 2 w 9"/>
                            <a:gd name="T21" fmla="*/ 61 h 179"/>
                            <a:gd name="T22" fmla="*/ 2 w 9"/>
                            <a:gd name="T23" fmla="*/ 55 h 179"/>
                            <a:gd name="T24" fmla="*/ 2 w 9"/>
                            <a:gd name="T25" fmla="*/ 61 h 179"/>
                            <a:gd name="T26" fmla="*/ 2 w 9"/>
                            <a:gd name="T27" fmla="*/ 90 h 179"/>
                            <a:gd name="T28" fmla="*/ 2 w 9"/>
                            <a:gd name="T29" fmla="*/ 124 h 179"/>
                            <a:gd name="T30" fmla="*/ 3 w 9"/>
                            <a:gd name="T31" fmla="*/ 69 h 179"/>
                            <a:gd name="T32" fmla="*/ 3 w 9"/>
                            <a:gd name="T33" fmla="*/ 28 h 179"/>
                            <a:gd name="T34" fmla="*/ 3 w 9"/>
                            <a:gd name="T35" fmla="*/ 5 h 179"/>
                            <a:gd name="T36" fmla="*/ 3 w 9"/>
                            <a:gd name="T37" fmla="*/ 0 h 179"/>
                            <a:gd name="T38" fmla="*/ 4 w 9"/>
                            <a:gd name="T39" fmla="*/ 9 h 179"/>
                            <a:gd name="T40" fmla="*/ 4 w 9"/>
                            <a:gd name="T41" fmla="*/ 30 h 179"/>
                            <a:gd name="T42" fmla="*/ 4 w 9"/>
                            <a:gd name="T43" fmla="*/ 68 h 179"/>
                            <a:gd name="T44" fmla="*/ 4 w 9"/>
                            <a:gd name="T45" fmla="*/ 123 h 179"/>
                            <a:gd name="T46" fmla="*/ 4 w 9"/>
                            <a:gd name="T47" fmla="*/ 62 h 179"/>
                            <a:gd name="T48" fmla="*/ 4 w 9"/>
                            <a:gd name="T49" fmla="*/ 52 h 179"/>
                            <a:gd name="T50" fmla="*/ 4 w 9"/>
                            <a:gd name="T51" fmla="*/ 66 h 179"/>
                            <a:gd name="T52" fmla="*/ 5 w 9"/>
                            <a:gd name="T53" fmla="*/ 41 h 179"/>
                            <a:gd name="T54" fmla="*/ 5 w 9"/>
                            <a:gd name="T55" fmla="*/ 26 h 179"/>
                            <a:gd name="T56" fmla="*/ 5 w 9"/>
                            <a:gd name="T57" fmla="*/ 36 h 179"/>
                            <a:gd name="T58" fmla="*/ 5 w 9"/>
                            <a:gd name="T59" fmla="*/ 77 h 179"/>
                            <a:gd name="T60" fmla="*/ 5 w 9"/>
                            <a:gd name="T61" fmla="*/ 158 h 179"/>
                            <a:gd name="T62" fmla="*/ 5 w 9"/>
                            <a:gd name="T63" fmla="*/ 72 h 179"/>
                            <a:gd name="T64" fmla="*/ 6 w 9"/>
                            <a:gd name="T65" fmla="*/ 53 h 179"/>
                            <a:gd name="T66" fmla="*/ 6 w 9"/>
                            <a:gd name="T67" fmla="*/ 57 h 179"/>
                            <a:gd name="T68" fmla="*/ 6 w 9"/>
                            <a:gd name="T69" fmla="*/ 69 h 179"/>
                            <a:gd name="T70" fmla="*/ 6 w 9"/>
                            <a:gd name="T71" fmla="*/ 95 h 179"/>
                            <a:gd name="T72" fmla="*/ 7 w 9"/>
                            <a:gd name="T73" fmla="*/ 131 h 179"/>
                            <a:gd name="T74" fmla="*/ 7 w 9"/>
                            <a:gd name="T75" fmla="*/ 97 h 179"/>
                            <a:gd name="T76" fmla="*/ 7 w 9"/>
                            <a:gd name="T77" fmla="*/ 82 h 179"/>
                            <a:gd name="T78" fmla="*/ 7 w 9"/>
                            <a:gd name="T79" fmla="*/ 102 h 179"/>
                            <a:gd name="T80" fmla="*/ 7 w 9"/>
                            <a:gd name="T81" fmla="*/ 107 h 179"/>
                            <a:gd name="T82" fmla="*/ 7 w 9"/>
                            <a:gd name="T83" fmla="*/ 101 h 179"/>
                            <a:gd name="T84" fmla="*/ 7 w 9"/>
                            <a:gd name="T85" fmla="*/ 117 h 179"/>
                            <a:gd name="T86" fmla="*/ 8 w 9"/>
                            <a:gd name="T87" fmla="*/ 115 h 179"/>
                            <a:gd name="T88" fmla="*/ 8 w 9"/>
                            <a:gd name="T89" fmla="*/ 88 h 179"/>
                            <a:gd name="T90" fmla="*/ 8 w 9"/>
                            <a:gd name="T91" fmla="*/ 76 h 179"/>
                            <a:gd name="T92" fmla="*/ 8 w 9"/>
                            <a:gd name="T93" fmla="*/ 92 h 179"/>
                            <a:gd name="T94" fmla="*/ 9 w 9"/>
                            <a:gd name="T95" fmla="*/ 179 h 179"/>
                            <a:gd name="T96" fmla="*/ 9 w 9"/>
                            <a:gd name="T97" fmla="*/ 112 h 179"/>
                            <a:gd name="T98" fmla="*/ 9 w 9"/>
                            <a:gd name="T99" fmla="*/ 93 h 17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79">
                              <a:moveTo>
                                <a:pt x="0" y="69"/>
                              </a:moveTo>
                              <a:lnTo>
                                <a:pt x="0" y="32"/>
                              </a:lnTo>
                              <a:lnTo>
                                <a:pt x="0" y="24"/>
                              </a:lnTo>
                              <a:lnTo>
                                <a:pt x="0" y="36"/>
                              </a:lnTo>
                              <a:lnTo>
                                <a:pt x="1" y="70"/>
                              </a:lnTo>
                              <a:lnTo>
                                <a:pt x="1" y="113"/>
                              </a:lnTo>
                              <a:lnTo>
                                <a:pt x="1" y="85"/>
                              </a:lnTo>
                              <a:lnTo>
                                <a:pt x="1" y="66"/>
                              </a:lnTo>
                              <a:lnTo>
                                <a:pt x="2" y="64"/>
                              </a:lnTo>
                              <a:lnTo>
                                <a:pt x="2" y="66"/>
                              </a:lnTo>
                              <a:lnTo>
                                <a:pt x="2" y="61"/>
                              </a:lnTo>
                              <a:lnTo>
                                <a:pt x="2" y="55"/>
                              </a:lnTo>
                              <a:lnTo>
                                <a:pt x="2" y="61"/>
                              </a:lnTo>
                              <a:lnTo>
                                <a:pt x="2" y="90"/>
                              </a:lnTo>
                              <a:lnTo>
                                <a:pt x="2" y="124"/>
                              </a:lnTo>
                              <a:lnTo>
                                <a:pt x="3" y="69"/>
                              </a:lnTo>
                              <a:lnTo>
                                <a:pt x="3" y="28"/>
                              </a:lnTo>
                              <a:lnTo>
                                <a:pt x="3" y="5"/>
                              </a:lnTo>
                              <a:lnTo>
                                <a:pt x="3" y="0"/>
                              </a:lnTo>
                              <a:lnTo>
                                <a:pt x="4" y="9"/>
                              </a:lnTo>
                              <a:lnTo>
                                <a:pt x="4" y="30"/>
                              </a:lnTo>
                              <a:lnTo>
                                <a:pt x="4" y="68"/>
                              </a:lnTo>
                              <a:lnTo>
                                <a:pt x="4" y="123"/>
                              </a:lnTo>
                              <a:lnTo>
                                <a:pt x="4" y="62"/>
                              </a:lnTo>
                              <a:lnTo>
                                <a:pt x="4" y="52"/>
                              </a:lnTo>
                              <a:lnTo>
                                <a:pt x="4" y="66"/>
                              </a:lnTo>
                              <a:lnTo>
                                <a:pt x="5" y="41"/>
                              </a:lnTo>
                              <a:lnTo>
                                <a:pt x="5" y="26"/>
                              </a:lnTo>
                              <a:lnTo>
                                <a:pt x="5" y="36"/>
                              </a:lnTo>
                              <a:lnTo>
                                <a:pt x="5" y="77"/>
                              </a:lnTo>
                              <a:lnTo>
                                <a:pt x="5" y="158"/>
                              </a:lnTo>
                              <a:lnTo>
                                <a:pt x="5" y="72"/>
                              </a:lnTo>
                              <a:lnTo>
                                <a:pt x="6" y="53"/>
                              </a:lnTo>
                              <a:lnTo>
                                <a:pt x="6" y="57"/>
                              </a:lnTo>
                              <a:lnTo>
                                <a:pt x="6" y="69"/>
                              </a:lnTo>
                              <a:lnTo>
                                <a:pt x="6" y="95"/>
                              </a:lnTo>
                              <a:lnTo>
                                <a:pt x="7" y="131"/>
                              </a:lnTo>
                              <a:lnTo>
                                <a:pt x="7" y="97"/>
                              </a:lnTo>
                              <a:lnTo>
                                <a:pt x="7" y="82"/>
                              </a:lnTo>
                              <a:lnTo>
                                <a:pt x="7" y="102"/>
                              </a:lnTo>
                              <a:lnTo>
                                <a:pt x="7" y="107"/>
                              </a:lnTo>
                              <a:lnTo>
                                <a:pt x="7" y="101"/>
                              </a:lnTo>
                              <a:lnTo>
                                <a:pt x="7" y="117"/>
                              </a:lnTo>
                              <a:lnTo>
                                <a:pt x="8" y="115"/>
                              </a:lnTo>
                              <a:lnTo>
                                <a:pt x="8" y="88"/>
                              </a:lnTo>
                              <a:lnTo>
                                <a:pt x="8" y="76"/>
                              </a:lnTo>
                              <a:lnTo>
                                <a:pt x="8" y="92"/>
                              </a:lnTo>
                              <a:lnTo>
                                <a:pt x="9" y="179"/>
                              </a:lnTo>
                              <a:lnTo>
                                <a:pt x="9" y="112"/>
                              </a:lnTo>
                              <a:lnTo>
                                <a:pt x="9" y="93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52" name="Freeform 36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110538" y="4148138"/>
                          <a:ext cx="14288" cy="315913"/>
                        </a:xfrm>
                        <a:custGeom>
                          <a:avLst/>
                          <a:gdLst>
                            <a:gd name="T0" fmla="*/ 0 w 9"/>
                            <a:gd name="T1" fmla="*/ 65 h 199"/>
                            <a:gd name="T2" fmla="*/ 0 w 9"/>
                            <a:gd name="T3" fmla="*/ 101 h 199"/>
                            <a:gd name="T4" fmla="*/ 0 w 9"/>
                            <a:gd name="T5" fmla="*/ 198 h 199"/>
                            <a:gd name="T6" fmla="*/ 0 w 9"/>
                            <a:gd name="T7" fmla="*/ 199 h 199"/>
                            <a:gd name="T8" fmla="*/ 1 w 9"/>
                            <a:gd name="T9" fmla="*/ 121 h 199"/>
                            <a:gd name="T10" fmla="*/ 1 w 9"/>
                            <a:gd name="T11" fmla="*/ 48 h 199"/>
                            <a:gd name="T12" fmla="*/ 1 w 9"/>
                            <a:gd name="T13" fmla="*/ 13 h 199"/>
                            <a:gd name="T14" fmla="*/ 1 w 9"/>
                            <a:gd name="T15" fmla="*/ 1 h 199"/>
                            <a:gd name="T16" fmla="*/ 1 w 9"/>
                            <a:gd name="T17" fmla="*/ 4 h 199"/>
                            <a:gd name="T18" fmla="*/ 2 w 9"/>
                            <a:gd name="T19" fmla="*/ 20 h 199"/>
                            <a:gd name="T20" fmla="*/ 2 w 9"/>
                            <a:gd name="T21" fmla="*/ 55 h 199"/>
                            <a:gd name="T22" fmla="*/ 2 w 9"/>
                            <a:gd name="T23" fmla="*/ 90 h 199"/>
                            <a:gd name="T24" fmla="*/ 2 w 9"/>
                            <a:gd name="T25" fmla="*/ 66 h 199"/>
                            <a:gd name="T26" fmla="*/ 2 w 9"/>
                            <a:gd name="T27" fmla="*/ 35 h 199"/>
                            <a:gd name="T28" fmla="*/ 2 w 9"/>
                            <a:gd name="T29" fmla="*/ 34 h 199"/>
                            <a:gd name="T30" fmla="*/ 3 w 9"/>
                            <a:gd name="T31" fmla="*/ 42 h 199"/>
                            <a:gd name="T32" fmla="*/ 3 w 9"/>
                            <a:gd name="T33" fmla="*/ 48 h 199"/>
                            <a:gd name="T34" fmla="*/ 3 w 9"/>
                            <a:gd name="T35" fmla="*/ 117 h 199"/>
                            <a:gd name="T36" fmla="*/ 3 w 9"/>
                            <a:gd name="T37" fmla="*/ 107 h 199"/>
                            <a:gd name="T38" fmla="*/ 3 w 9"/>
                            <a:gd name="T39" fmla="*/ 82 h 199"/>
                            <a:gd name="T40" fmla="*/ 3 w 9"/>
                            <a:gd name="T41" fmla="*/ 69 h 199"/>
                            <a:gd name="T42" fmla="*/ 3 w 9"/>
                            <a:gd name="T43" fmla="*/ 31 h 199"/>
                            <a:gd name="T44" fmla="*/ 4 w 9"/>
                            <a:gd name="T45" fmla="*/ 11 h 199"/>
                            <a:gd name="T46" fmla="*/ 4 w 9"/>
                            <a:gd name="T47" fmla="*/ 9 h 199"/>
                            <a:gd name="T48" fmla="*/ 4 w 9"/>
                            <a:gd name="T49" fmla="*/ 27 h 199"/>
                            <a:gd name="T50" fmla="*/ 4 w 9"/>
                            <a:gd name="T51" fmla="*/ 72 h 199"/>
                            <a:gd name="T52" fmla="*/ 5 w 9"/>
                            <a:gd name="T53" fmla="*/ 123 h 199"/>
                            <a:gd name="T54" fmla="*/ 5 w 9"/>
                            <a:gd name="T55" fmla="*/ 124 h 199"/>
                            <a:gd name="T56" fmla="*/ 5 w 9"/>
                            <a:gd name="T57" fmla="*/ 69 h 199"/>
                            <a:gd name="T58" fmla="*/ 5 w 9"/>
                            <a:gd name="T59" fmla="*/ 47 h 199"/>
                            <a:gd name="T60" fmla="*/ 5 w 9"/>
                            <a:gd name="T61" fmla="*/ 38 h 199"/>
                            <a:gd name="T62" fmla="*/ 5 w 9"/>
                            <a:gd name="T63" fmla="*/ 30 h 199"/>
                            <a:gd name="T64" fmla="*/ 6 w 9"/>
                            <a:gd name="T65" fmla="*/ 35 h 199"/>
                            <a:gd name="T66" fmla="*/ 6 w 9"/>
                            <a:gd name="T67" fmla="*/ 45 h 199"/>
                            <a:gd name="T68" fmla="*/ 6 w 9"/>
                            <a:gd name="T69" fmla="*/ 36 h 199"/>
                            <a:gd name="T70" fmla="*/ 6 w 9"/>
                            <a:gd name="T71" fmla="*/ 27 h 199"/>
                            <a:gd name="T72" fmla="*/ 6 w 9"/>
                            <a:gd name="T73" fmla="*/ 34 h 199"/>
                            <a:gd name="T74" fmla="*/ 7 w 9"/>
                            <a:gd name="T75" fmla="*/ 48 h 199"/>
                            <a:gd name="T76" fmla="*/ 7 w 9"/>
                            <a:gd name="T77" fmla="*/ 56 h 199"/>
                            <a:gd name="T78" fmla="*/ 7 w 9"/>
                            <a:gd name="T79" fmla="*/ 93 h 199"/>
                            <a:gd name="T80" fmla="*/ 7 w 9"/>
                            <a:gd name="T81" fmla="*/ 101 h 199"/>
                            <a:gd name="T82" fmla="*/ 7 w 9"/>
                            <a:gd name="T83" fmla="*/ 31 h 199"/>
                            <a:gd name="T84" fmla="*/ 7 w 9"/>
                            <a:gd name="T85" fmla="*/ 23 h 199"/>
                            <a:gd name="T86" fmla="*/ 8 w 9"/>
                            <a:gd name="T87" fmla="*/ 67 h 199"/>
                            <a:gd name="T88" fmla="*/ 8 w 9"/>
                            <a:gd name="T89" fmla="*/ 79 h 199"/>
                            <a:gd name="T90" fmla="*/ 8 w 9"/>
                            <a:gd name="T91" fmla="*/ 13 h 199"/>
                            <a:gd name="T92" fmla="*/ 8 w 9"/>
                            <a:gd name="T93" fmla="*/ 1 h 199"/>
                            <a:gd name="T94" fmla="*/ 9 w 9"/>
                            <a:gd name="T95" fmla="*/ 33 h 199"/>
                            <a:gd name="T96" fmla="*/ 9 w 9"/>
                            <a:gd name="T97" fmla="*/ 52 h 199"/>
                            <a:gd name="T98" fmla="*/ 9 w 9"/>
                            <a:gd name="T99" fmla="*/ 0 h 19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99">
                              <a:moveTo>
                                <a:pt x="0" y="65"/>
                              </a:moveTo>
                              <a:lnTo>
                                <a:pt x="0" y="101"/>
                              </a:lnTo>
                              <a:lnTo>
                                <a:pt x="0" y="198"/>
                              </a:lnTo>
                              <a:lnTo>
                                <a:pt x="0" y="199"/>
                              </a:lnTo>
                              <a:lnTo>
                                <a:pt x="1" y="121"/>
                              </a:lnTo>
                              <a:lnTo>
                                <a:pt x="1" y="48"/>
                              </a:lnTo>
                              <a:lnTo>
                                <a:pt x="1" y="13"/>
                              </a:lnTo>
                              <a:lnTo>
                                <a:pt x="1" y="1"/>
                              </a:lnTo>
                              <a:lnTo>
                                <a:pt x="1" y="4"/>
                              </a:lnTo>
                              <a:lnTo>
                                <a:pt x="2" y="20"/>
                              </a:lnTo>
                              <a:lnTo>
                                <a:pt x="2" y="55"/>
                              </a:lnTo>
                              <a:lnTo>
                                <a:pt x="2" y="90"/>
                              </a:lnTo>
                              <a:lnTo>
                                <a:pt x="2" y="66"/>
                              </a:lnTo>
                              <a:lnTo>
                                <a:pt x="2" y="35"/>
                              </a:lnTo>
                              <a:lnTo>
                                <a:pt x="2" y="34"/>
                              </a:lnTo>
                              <a:lnTo>
                                <a:pt x="3" y="42"/>
                              </a:lnTo>
                              <a:lnTo>
                                <a:pt x="3" y="48"/>
                              </a:lnTo>
                              <a:lnTo>
                                <a:pt x="3" y="117"/>
                              </a:lnTo>
                              <a:lnTo>
                                <a:pt x="3" y="107"/>
                              </a:lnTo>
                              <a:lnTo>
                                <a:pt x="3" y="82"/>
                              </a:lnTo>
                              <a:lnTo>
                                <a:pt x="3" y="69"/>
                              </a:lnTo>
                              <a:lnTo>
                                <a:pt x="3" y="31"/>
                              </a:lnTo>
                              <a:lnTo>
                                <a:pt x="4" y="11"/>
                              </a:lnTo>
                              <a:lnTo>
                                <a:pt x="4" y="9"/>
                              </a:lnTo>
                              <a:lnTo>
                                <a:pt x="4" y="27"/>
                              </a:lnTo>
                              <a:lnTo>
                                <a:pt x="4" y="72"/>
                              </a:lnTo>
                              <a:lnTo>
                                <a:pt x="5" y="123"/>
                              </a:lnTo>
                              <a:lnTo>
                                <a:pt x="5" y="124"/>
                              </a:lnTo>
                              <a:lnTo>
                                <a:pt x="5" y="69"/>
                              </a:lnTo>
                              <a:lnTo>
                                <a:pt x="5" y="47"/>
                              </a:lnTo>
                              <a:lnTo>
                                <a:pt x="5" y="38"/>
                              </a:lnTo>
                              <a:lnTo>
                                <a:pt x="5" y="30"/>
                              </a:lnTo>
                              <a:lnTo>
                                <a:pt x="6" y="35"/>
                              </a:lnTo>
                              <a:lnTo>
                                <a:pt x="6" y="45"/>
                              </a:lnTo>
                              <a:lnTo>
                                <a:pt x="6" y="36"/>
                              </a:lnTo>
                              <a:lnTo>
                                <a:pt x="6" y="27"/>
                              </a:lnTo>
                              <a:lnTo>
                                <a:pt x="6" y="34"/>
                              </a:lnTo>
                              <a:lnTo>
                                <a:pt x="7" y="48"/>
                              </a:lnTo>
                              <a:lnTo>
                                <a:pt x="7" y="56"/>
                              </a:lnTo>
                              <a:lnTo>
                                <a:pt x="7" y="93"/>
                              </a:lnTo>
                              <a:lnTo>
                                <a:pt x="7" y="101"/>
                              </a:lnTo>
                              <a:lnTo>
                                <a:pt x="7" y="31"/>
                              </a:lnTo>
                              <a:lnTo>
                                <a:pt x="7" y="23"/>
                              </a:lnTo>
                              <a:lnTo>
                                <a:pt x="8" y="67"/>
                              </a:lnTo>
                              <a:lnTo>
                                <a:pt x="8" y="79"/>
                              </a:lnTo>
                              <a:lnTo>
                                <a:pt x="8" y="13"/>
                              </a:lnTo>
                              <a:lnTo>
                                <a:pt x="8" y="1"/>
                              </a:lnTo>
                              <a:lnTo>
                                <a:pt x="9" y="33"/>
                              </a:lnTo>
                              <a:lnTo>
                                <a:pt x="9" y="52"/>
                              </a:lnTo>
                              <a:lnTo>
                                <a:pt x="9" y="0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53" name="Freeform 37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124826" y="4102100"/>
                          <a:ext cx="14288" cy="320675"/>
                        </a:xfrm>
                        <a:custGeom>
                          <a:avLst/>
                          <a:gdLst>
                            <a:gd name="T0" fmla="*/ 0 w 9"/>
                            <a:gd name="T1" fmla="*/ 29 h 202"/>
                            <a:gd name="T2" fmla="*/ 0 w 9"/>
                            <a:gd name="T3" fmla="*/ 35 h 202"/>
                            <a:gd name="T4" fmla="*/ 0 w 9"/>
                            <a:gd name="T5" fmla="*/ 89 h 202"/>
                            <a:gd name="T6" fmla="*/ 0 w 9"/>
                            <a:gd name="T7" fmla="*/ 71 h 202"/>
                            <a:gd name="T8" fmla="*/ 0 w 9"/>
                            <a:gd name="T9" fmla="*/ 68 h 202"/>
                            <a:gd name="T10" fmla="*/ 1 w 9"/>
                            <a:gd name="T11" fmla="*/ 94 h 202"/>
                            <a:gd name="T12" fmla="*/ 1 w 9"/>
                            <a:gd name="T13" fmla="*/ 55 h 202"/>
                            <a:gd name="T14" fmla="*/ 1 w 9"/>
                            <a:gd name="T15" fmla="*/ 36 h 202"/>
                            <a:gd name="T16" fmla="*/ 1 w 9"/>
                            <a:gd name="T17" fmla="*/ 53 h 202"/>
                            <a:gd name="T18" fmla="*/ 2 w 9"/>
                            <a:gd name="T19" fmla="*/ 99 h 202"/>
                            <a:gd name="T20" fmla="*/ 2 w 9"/>
                            <a:gd name="T21" fmla="*/ 108 h 202"/>
                            <a:gd name="T22" fmla="*/ 2 w 9"/>
                            <a:gd name="T23" fmla="*/ 99 h 202"/>
                            <a:gd name="T24" fmla="*/ 2 w 9"/>
                            <a:gd name="T25" fmla="*/ 173 h 202"/>
                            <a:gd name="T26" fmla="*/ 2 w 9"/>
                            <a:gd name="T27" fmla="*/ 81 h 202"/>
                            <a:gd name="T28" fmla="*/ 2 w 9"/>
                            <a:gd name="T29" fmla="*/ 39 h 202"/>
                            <a:gd name="T30" fmla="*/ 2 w 9"/>
                            <a:gd name="T31" fmla="*/ 44 h 202"/>
                            <a:gd name="T32" fmla="*/ 3 w 9"/>
                            <a:gd name="T33" fmla="*/ 73 h 202"/>
                            <a:gd name="T34" fmla="*/ 3 w 9"/>
                            <a:gd name="T35" fmla="*/ 78 h 202"/>
                            <a:gd name="T36" fmla="*/ 3 w 9"/>
                            <a:gd name="T37" fmla="*/ 47 h 202"/>
                            <a:gd name="T38" fmla="*/ 3 w 9"/>
                            <a:gd name="T39" fmla="*/ 41 h 202"/>
                            <a:gd name="T40" fmla="*/ 3 w 9"/>
                            <a:gd name="T41" fmla="*/ 84 h 202"/>
                            <a:gd name="T42" fmla="*/ 3 w 9"/>
                            <a:gd name="T43" fmla="*/ 102 h 202"/>
                            <a:gd name="T44" fmla="*/ 4 w 9"/>
                            <a:gd name="T45" fmla="*/ 26 h 202"/>
                            <a:gd name="T46" fmla="*/ 4 w 9"/>
                            <a:gd name="T47" fmla="*/ 4 h 202"/>
                            <a:gd name="T48" fmla="*/ 4 w 9"/>
                            <a:gd name="T49" fmla="*/ 0 h 202"/>
                            <a:gd name="T50" fmla="*/ 4 w 9"/>
                            <a:gd name="T51" fmla="*/ 6 h 202"/>
                            <a:gd name="T52" fmla="*/ 5 w 9"/>
                            <a:gd name="T53" fmla="*/ 20 h 202"/>
                            <a:gd name="T54" fmla="*/ 5 w 9"/>
                            <a:gd name="T55" fmla="*/ 60 h 202"/>
                            <a:gd name="T56" fmla="*/ 5 w 9"/>
                            <a:gd name="T57" fmla="*/ 148 h 202"/>
                            <a:gd name="T58" fmla="*/ 5 w 9"/>
                            <a:gd name="T59" fmla="*/ 73 h 202"/>
                            <a:gd name="T60" fmla="*/ 5 w 9"/>
                            <a:gd name="T61" fmla="*/ 60 h 202"/>
                            <a:gd name="T62" fmla="*/ 5 w 9"/>
                            <a:gd name="T63" fmla="*/ 62 h 202"/>
                            <a:gd name="T64" fmla="*/ 5 w 9"/>
                            <a:gd name="T65" fmla="*/ 69 h 202"/>
                            <a:gd name="T66" fmla="*/ 6 w 9"/>
                            <a:gd name="T67" fmla="*/ 83 h 202"/>
                            <a:gd name="T68" fmla="*/ 6 w 9"/>
                            <a:gd name="T69" fmla="*/ 102 h 202"/>
                            <a:gd name="T70" fmla="*/ 6 w 9"/>
                            <a:gd name="T71" fmla="*/ 127 h 202"/>
                            <a:gd name="T72" fmla="*/ 6 w 9"/>
                            <a:gd name="T73" fmla="*/ 181 h 202"/>
                            <a:gd name="T74" fmla="*/ 7 w 9"/>
                            <a:gd name="T75" fmla="*/ 202 h 202"/>
                            <a:gd name="T76" fmla="*/ 7 w 9"/>
                            <a:gd name="T77" fmla="*/ 169 h 202"/>
                            <a:gd name="T78" fmla="*/ 7 w 9"/>
                            <a:gd name="T79" fmla="*/ 137 h 202"/>
                            <a:gd name="T80" fmla="*/ 7 w 9"/>
                            <a:gd name="T81" fmla="*/ 80 h 202"/>
                            <a:gd name="T82" fmla="*/ 7 w 9"/>
                            <a:gd name="T83" fmla="*/ 41 h 202"/>
                            <a:gd name="T84" fmla="*/ 7 w 9"/>
                            <a:gd name="T85" fmla="*/ 26 h 202"/>
                            <a:gd name="T86" fmla="*/ 7 w 9"/>
                            <a:gd name="T87" fmla="*/ 36 h 202"/>
                            <a:gd name="T88" fmla="*/ 8 w 9"/>
                            <a:gd name="T89" fmla="*/ 56 h 202"/>
                            <a:gd name="T90" fmla="*/ 8 w 9"/>
                            <a:gd name="T91" fmla="*/ 39 h 202"/>
                            <a:gd name="T92" fmla="*/ 8 w 9"/>
                            <a:gd name="T93" fmla="*/ 16 h 202"/>
                            <a:gd name="T94" fmla="*/ 8 w 9"/>
                            <a:gd name="T95" fmla="*/ 10 h 202"/>
                            <a:gd name="T96" fmla="*/ 9 w 9"/>
                            <a:gd name="T97" fmla="*/ 23 h 202"/>
                            <a:gd name="T98" fmla="*/ 9 w 9"/>
                            <a:gd name="T99" fmla="*/ 47 h 20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2">
                              <a:moveTo>
                                <a:pt x="0" y="29"/>
                              </a:moveTo>
                              <a:lnTo>
                                <a:pt x="0" y="35"/>
                              </a:lnTo>
                              <a:lnTo>
                                <a:pt x="0" y="89"/>
                              </a:lnTo>
                              <a:lnTo>
                                <a:pt x="0" y="71"/>
                              </a:lnTo>
                              <a:lnTo>
                                <a:pt x="0" y="68"/>
                              </a:lnTo>
                              <a:lnTo>
                                <a:pt x="1" y="94"/>
                              </a:lnTo>
                              <a:lnTo>
                                <a:pt x="1" y="55"/>
                              </a:lnTo>
                              <a:lnTo>
                                <a:pt x="1" y="36"/>
                              </a:lnTo>
                              <a:lnTo>
                                <a:pt x="1" y="53"/>
                              </a:lnTo>
                              <a:lnTo>
                                <a:pt x="2" y="99"/>
                              </a:lnTo>
                              <a:lnTo>
                                <a:pt x="2" y="108"/>
                              </a:lnTo>
                              <a:lnTo>
                                <a:pt x="2" y="99"/>
                              </a:lnTo>
                              <a:lnTo>
                                <a:pt x="2" y="173"/>
                              </a:lnTo>
                              <a:lnTo>
                                <a:pt x="2" y="81"/>
                              </a:lnTo>
                              <a:lnTo>
                                <a:pt x="2" y="39"/>
                              </a:lnTo>
                              <a:lnTo>
                                <a:pt x="2" y="44"/>
                              </a:lnTo>
                              <a:lnTo>
                                <a:pt x="3" y="73"/>
                              </a:lnTo>
                              <a:lnTo>
                                <a:pt x="3" y="78"/>
                              </a:lnTo>
                              <a:lnTo>
                                <a:pt x="3" y="47"/>
                              </a:lnTo>
                              <a:lnTo>
                                <a:pt x="3" y="41"/>
                              </a:lnTo>
                              <a:lnTo>
                                <a:pt x="3" y="84"/>
                              </a:lnTo>
                              <a:lnTo>
                                <a:pt x="3" y="102"/>
                              </a:lnTo>
                              <a:lnTo>
                                <a:pt x="4" y="26"/>
                              </a:lnTo>
                              <a:lnTo>
                                <a:pt x="4" y="4"/>
                              </a:lnTo>
                              <a:lnTo>
                                <a:pt x="4" y="0"/>
                              </a:lnTo>
                              <a:lnTo>
                                <a:pt x="4" y="6"/>
                              </a:lnTo>
                              <a:lnTo>
                                <a:pt x="5" y="20"/>
                              </a:lnTo>
                              <a:lnTo>
                                <a:pt x="5" y="60"/>
                              </a:lnTo>
                              <a:lnTo>
                                <a:pt x="5" y="148"/>
                              </a:lnTo>
                              <a:lnTo>
                                <a:pt x="5" y="73"/>
                              </a:lnTo>
                              <a:lnTo>
                                <a:pt x="5" y="60"/>
                              </a:lnTo>
                              <a:lnTo>
                                <a:pt x="5" y="62"/>
                              </a:lnTo>
                              <a:lnTo>
                                <a:pt x="5" y="69"/>
                              </a:lnTo>
                              <a:lnTo>
                                <a:pt x="6" y="83"/>
                              </a:lnTo>
                              <a:lnTo>
                                <a:pt x="6" y="102"/>
                              </a:lnTo>
                              <a:lnTo>
                                <a:pt x="6" y="127"/>
                              </a:lnTo>
                              <a:lnTo>
                                <a:pt x="6" y="181"/>
                              </a:lnTo>
                              <a:lnTo>
                                <a:pt x="7" y="202"/>
                              </a:lnTo>
                              <a:lnTo>
                                <a:pt x="7" y="169"/>
                              </a:lnTo>
                              <a:lnTo>
                                <a:pt x="7" y="137"/>
                              </a:lnTo>
                              <a:lnTo>
                                <a:pt x="7" y="80"/>
                              </a:lnTo>
                              <a:lnTo>
                                <a:pt x="7" y="41"/>
                              </a:lnTo>
                              <a:lnTo>
                                <a:pt x="7" y="26"/>
                              </a:lnTo>
                              <a:lnTo>
                                <a:pt x="7" y="36"/>
                              </a:lnTo>
                              <a:lnTo>
                                <a:pt x="8" y="56"/>
                              </a:lnTo>
                              <a:lnTo>
                                <a:pt x="8" y="39"/>
                              </a:lnTo>
                              <a:lnTo>
                                <a:pt x="8" y="16"/>
                              </a:lnTo>
                              <a:lnTo>
                                <a:pt x="8" y="10"/>
                              </a:lnTo>
                              <a:lnTo>
                                <a:pt x="9" y="23"/>
                              </a:lnTo>
                              <a:lnTo>
                                <a:pt x="9" y="47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54" name="Freeform 37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139113" y="4065588"/>
                          <a:ext cx="12700" cy="322263"/>
                        </a:xfrm>
                        <a:custGeom>
                          <a:avLst/>
                          <a:gdLst>
                            <a:gd name="T0" fmla="*/ 0 w 8"/>
                            <a:gd name="T1" fmla="*/ 70 h 203"/>
                            <a:gd name="T2" fmla="*/ 0 w 8"/>
                            <a:gd name="T3" fmla="*/ 88 h 203"/>
                            <a:gd name="T4" fmla="*/ 0 w 8"/>
                            <a:gd name="T5" fmla="*/ 112 h 203"/>
                            <a:gd name="T6" fmla="*/ 0 w 8"/>
                            <a:gd name="T7" fmla="*/ 203 h 203"/>
                            <a:gd name="T8" fmla="*/ 0 w 8"/>
                            <a:gd name="T9" fmla="*/ 159 h 203"/>
                            <a:gd name="T10" fmla="*/ 1 w 8"/>
                            <a:gd name="T11" fmla="*/ 134 h 203"/>
                            <a:gd name="T12" fmla="*/ 1 w 8"/>
                            <a:gd name="T13" fmla="*/ 200 h 203"/>
                            <a:gd name="T14" fmla="*/ 1 w 8"/>
                            <a:gd name="T15" fmla="*/ 137 h 203"/>
                            <a:gd name="T16" fmla="*/ 1 w 8"/>
                            <a:gd name="T17" fmla="*/ 81 h 203"/>
                            <a:gd name="T18" fmla="*/ 1 w 8"/>
                            <a:gd name="T19" fmla="*/ 58 h 203"/>
                            <a:gd name="T20" fmla="*/ 1 w 8"/>
                            <a:gd name="T21" fmla="*/ 44 h 203"/>
                            <a:gd name="T22" fmla="*/ 1 w 8"/>
                            <a:gd name="T23" fmla="*/ 35 h 203"/>
                            <a:gd name="T24" fmla="*/ 2 w 8"/>
                            <a:gd name="T25" fmla="*/ 30 h 203"/>
                            <a:gd name="T26" fmla="*/ 2 w 8"/>
                            <a:gd name="T27" fmla="*/ 34 h 203"/>
                            <a:gd name="T28" fmla="*/ 2 w 8"/>
                            <a:gd name="T29" fmla="*/ 50 h 203"/>
                            <a:gd name="T30" fmla="*/ 2 w 8"/>
                            <a:gd name="T31" fmla="*/ 88 h 203"/>
                            <a:gd name="T32" fmla="*/ 3 w 8"/>
                            <a:gd name="T33" fmla="*/ 203 h 203"/>
                            <a:gd name="T34" fmla="*/ 3 w 8"/>
                            <a:gd name="T35" fmla="*/ 180 h 203"/>
                            <a:gd name="T36" fmla="*/ 3 w 8"/>
                            <a:gd name="T37" fmla="*/ 193 h 203"/>
                            <a:gd name="T38" fmla="*/ 3 w 8"/>
                            <a:gd name="T39" fmla="*/ 180 h 203"/>
                            <a:gd name="T40" fmla="*/ 3 w 8"/>
                            <a:gd name="T41" fmla="*/ 148 h 203"/>
                            <a:gd name="T42" fmla="*/ 3 w 8"/>
                            <a:gd name="T43" fmla="*/ 113 h 203"/>
                            <a:gd name="T44" fmla="*/ 4 w 8"/>
                            <a:gd name="T45" fmla="*/ 88 h 203"/>
                            <a:gd name="T46" fmla="*/ 4 w 8"/>
                            <a:gd name="T47" fmla="*/ 86 h 203"/>
                            <a:gd name="T48" fmla="*/ 4 w 8"/>
                            <a:gd name="T49" fmla="*/ 140 h 203"/>
                            <a:gd name="T50" fmla="*/ 4 w 8"/>
                            <a:gd name="T51" fmla="*/ 92 h 203"/>
                            <a:gd name="T52" fmla="*/ 4 w 8"/>
                            <a:gd name="T53" fmla="*/ 37 h 203"/>
                            <a:gd name="T54" fmla="*/ 5 w 8"/>
                            <a:gd name="T55" fmla="*/ 27 h 203"/>
                            <a:gd name="T56" fmla="*/ 5 w 8"/>
                            <a:gd name="T57" fmla="*/ 50 h 203"/>
                            <a:gd name="T58" fmla="*/ 5 w 8"/>
                            <a:gd name="T59" fmla="*/ 128 h 203"/>
                            <a:gd name="T60" fmla="*/ 5 w 8"/>
                            <a:gd name="T61" fmla="*/ 200 h 203"/>
                            <a:gd name="T62" fmla="*/ 5 w 8"/>
                            <a:gd name="T63" fmla="*/ 123 h 203"/>
                            <a:gd name="T64" fmla="*/ 5 w 8"/>
                            <a:gd name="T65" fmla="*/ 43 h 203"/>
                            <a:gd name="T66" fmla="*/ 6 w 8"/>
                            <a:gd name="T67" fmla="*/ 9 h 203"/>
                            <a:gd name="T68" fmla="*/ 6 w 8"/>
                            <a:gd name="T69" fmla="*/ 0 h 203"/>
                            <a:gd name="T70" fmla="*/ 6 w 8"/>
                            <a:gd name="T71" fmla="*/ 5 h 203"/>
                            <a:gd name="T72" fmla="*/ 6 w 8"/>
                            <a:gd name="T73" fmla="*/ 22 h 203"/>
                            <a:gd name="T74" fmla="*/ 7 w 8"/>
                            <a:gd name="T75" fmla="*/ 51 h 203"/>
                            <a:gd name="T76" fmla="*/ 7 w 8"/>
                            <a:gd name="T77" fmla="*/ 76 h 203"/>
                            <a:gd name="T78" fmla="*/ 7 w 8"/>
                            <a:gd name="T79" fmla="*/ 56 h 203"/>
                            <a:gd name="T80" fmla="*/ 7 w 8"/>
                            <a:gd name="T81" fmla="*/ 21 h 203"/>
                            <a:gd name="T82" fmla="*/ 7 w 8"/>
                            <a:gd name="T83" fmla="*/ 3 h 203"/>
                            <a:gd name="T84" fmla="*/ 7 w 8"/>
                            <a:gd name="T85" fmla="*/ 7 h 203"/>
                            <a:gd name="T86" fmla="*/ 7 w 8"/>
                            <a:gd name="T87" fmla="*/ 32 h 203"/>
                            <a:gd name="T88" fmla="*/ 8 w 8"/>
                            <a:gd name="T89" fmla="*/ 83 h 203"/>
                            <a:gd name="T90" fmla="*/ 8 w 8"/>
                            <a:gd name="T91" fmla="*/ 126 h 203"/>
                            <a:gd name="T92" fmla="*/ 8 w 8"/>
                            <a:gd name="T93" fmla="*/ 110 h 203"/>
                            <a:gd name="T94" fmla="*/ 8 w 8"/>
                            <a:gd name="T95" fmla="*/ 78 h 203"/>
                            <a:gd name="T96" fmla="*/ 8 w 8"/>
                            <a:gd name="T97" fmla="*/ 69 h 203"/>
                            <a:gd name="T98" fmla="*/ 8 w 8"/>
                            <a:gd name="T99" fmla="*/ 119 h 20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203">
                              <a:moveTo>
                                <a:pt x="0" y="70"/>
                              </a:moveTo>
                              <a:lnTo>
                                <a:pt x="0" y="88"/>
                              </a:lnTo>
                              <a:lnTo>
                                <a:pt x="0" y="112"/>
                              </a:lnTo>
                              <a:lnTo>
                                <a:pt x="0" y="203"/>
                              </a:lnTo>
                              <a:lnTo>
                                <a:pt x="0" y="159"/>
                              </a:lnTo>
                              <a:lnTo>
                                <a:pt x="1" y="134"/>
                              </a:lnTo>
                              <a:lnTo>
                                <a:pt x="1" y="200"/>
                              </a:lnTo>
                              <a:lnTo>
                                <a:pt x="1" y="137"/>
                              </a:lnTo>
                              <a:lnTo>
                                <a:pt x="1" y="81"/>
                              </a:lnTo>
                              <a:lnTo>
                                <a:pt x="1" y="58"/>
                              </a:lnTo>
                              <a:lnTo>
                                <a:pt x="1" y="44"/>
                              </a:lnTo>
                              <a:lnTo>
                                <a:pt x="1" y="35"/>
                              </a:lnTo>
                              <a:lnTo>
                                <a:pt x="2" y="30"/>
                              </a:lnTo>
                              <a:lnTo>
                                <a:pt x="2" y="34"/>
                              </a:lnTo>
                              <a:lnTo>
                                <a:pt x="2" y="50"/>
                              </a:lnTo>
                              <a:lnTo>
                                <a:pt x="2" y="88"/>
                              </a:lnTo>
                              <a:lnTo>
                                <a:pt x="3" y="203"/>
                              </a:lnTo>
                              <a:lnTo>
                                <a:pt x="3" y="180"/>
                              </a:lnTo>
                              <a:lnTo>
                                <a:pt x="3" y="193"/>
                              </a:lnTo>
                              <a:lnTo>
                                <a:pt x="3" y="180"/>
                              </a:lnTo>
                              <a:lnTo>
                                <a:pt x="3" y="148"/>
                              </a:lnTo>
                              <a:lnTo>
                                <a:pt x="3" y="113"/>
                              </a:lnTo>
                              <a:lnTo>
                                <a:pt x="4" y="88"/>
                              </a:lnTo>
                              <a:lnTo>
                                <a:pt x="4" y="86"/>
                              </a:lnTo>
                              <a:lnTo>
                                <a:pt x="4" y="140"/>
                              </a:lnTo>
                              <a:lnTo>
                                <a:pt x="4" y="92"/>
                              </a:lnTo>
                              <a:lnTo>
                                <a:pt x="4" y="37"/>
                              </a:lnTo>
                              <a:lnTo>
                                <a:pt x="5" y="27"/>
                              </a:lnTo>
                              <a:lnTo>
                                <a:pt x="5" y="50"/>
                              </a:lnTo>
                              <a:lnTo>
                                <a:pt x="5" y="128"/>
                              </a:lnTo>
                              <a:lnTo>
                                <a:pt x="5" y="200"/>
                              </a:lnTo>
                              <a:lnTo>
                                <a:pt x="5" y="123"/>
                              </a:lnTo>
                              <a:lnTo>
                                <a:pt x="5" y="43"/>
                              </a:lnTo>
                              <a:lnTo>
                                <a:pt x="6" y="9"/>
                              </a:lnTo>
                              <a:lnTo>
                                <a:pt x="6" y="0"/>
                              </a:lnTo>
                              <a:lnTo>
                                <a:pt x="6" y="5"/>
                              </a:lnTo>
                              <a:lnTo>
                                <a:pt x="6" y="22"/>
                              </a:lnTo>
                              <a:lnTo>
                                <a:pt x="7" y="51"/>
                              </a:lnTo>
                              <a:lnTo>
                                <a:pt x="7" y="76"/>
                              </a:lnTo>
                              <a:lnTo>
                                <a:pt x="7" y="56"/>
                              </a:lnTo>
                              <a:lnTo>
                                <a:pt x="7" y="21"/>
                              </a:lnTo>
                              <a:lnTo>
                                <a:pt x="7" y="3"/>
                              </a:lnTo>
                              <a:lnTo>
                                <a:pt x="7" y="7"/>
                              </a:lnTo>
                              <a:lnTo>
                                <a:pt x="7" y="32"/>
                              </a:lnTo>
                              <a:lnTo>
                                <a:pt x="8" y="83"/>
                              </a:lnTo>
                              <a:lnTo>
                                <a:pt x="8" y="126"/>
                              </a:lnTo>
                              <a:lnTo>
                                <a:pt x="8" y="110"/>
                              </a:lnTo>
                              <a:lnTo>
                                <a:pt x="8" y="78"/>
                              </a:lnTo>
                              <a:lnTo>
                                <a:pt x="8" y="69"/>
                              </a:lnTo>
                              <a:lnTo>
                                <a:pt x="8" y="119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55" name="Freeform 37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151813" y="4081463"/>
                          <a:ext cx="14288" cy="225425"/>
                        </a:xfrm>
                        <a:custGeom>
                          <a:avLst/>
                          <a:gdLst>
                            <a:gd name="T0" fmla="*/ 0 w 9"/>
                            <a:gd name="T1" fmla="*/ 109 h 142"/>
                            <a:gd name="T2" fmla="*/ 1 w 9"/>
                            <a:gd name="T3" fmla="*/ 116 h 142"/>
                            <a:gd name="T4" fmla="*/ 1 w 9"/>
                            <a:gd name="T5" fmla="*/ 55 h 142"/>
                            <a:gd name="T6" fmla="*/ 1 w 9"/>
                            <a:gd name="T7" fmla="*/ 45 h 142"/>
                            <a:gd name="T8" fmla="*/ 1 w 9"/>
                            <a:gd name="T9" fmla="*/ 53 h 142"/>
                            <a:gd name="T10" fmla="*/ 1 w 9"/>
                            <a:gd name="T11" fmla="*/ 69 h 142"/>
                            <a:gd name="T12" fmla="*/ 2 w 9"/>
                            <a:gd name="T13" fmla="*/ 69 h 142"/>
                            <a:gd name="T14" fmla="*/ 2 w 9"/>
                            <a:gd name="T15" fmla="*/ 57 h 142"/>
                            <a:gd name="T16" fmla="*/ 2 w 9"/>
                            <a:gd name="T17" fmla="*/ 59 h 142"/>
                            <a:gd name="T18" fmla="*/ 2 w 9"/>
                            <a:gd name="T19" fmla="*/ 34 h 142"/>
                            <a:gd name="T20" fmla="*/ 2 w 9"/>
                            <a:gd name="T21" fmla="*/ 17 h 142"/>
                            <a:gd name="T22" fmla="*/ 2 w 9"/>
                            <a:gd name="T23" fmla="*/ 40 h 142"/>
                            <a:gd name="T24" fmla="*/ 3 w 9"/>
                            <a:gd name="T25" fmla="*/ 142 h 142"/>
                            <a:gd name="T26" fmla="*/ 3 w 9"/>
                            <a:gd name="T27" fmla="*/ 85 h 142"/>
                            <a:gd name="T28" fmla="*/ 3 w 9"/>
                            <a:gd name="T29" fmla="*/ 116 h 142"/>
                            <a:gd name="T30" fmla="*/ 3 w 9"/>
                            <a:gd name="T31" fmla="*/ 80 h 142"/>
                            <a:gd name="T32" fmla="*/ 4 w 9"/>
                            <a:gd name="T33" fmla="*/ 34 h 142"/>
                            <a:gd name="T34" fmla="*/ 4 w 9"/>
                            <a:gd name="T35" fmla="*/ 23 h 142"/>
                            <a:gd name="T36" fmla="*/ 4 w 9"/>
                            <a:gd name="T37" fmla="*/ 25 h 142"/>
                            <a:gd name="T38" fmla="*/ 4 w 9"/>
                            <a:gd name="T39" fmla="*/ 27 h 142"/>
                            <a:gd name="T40" fmla="*/ 4 w 9"/>
                            <a:gd name="T41" fmla="*/ 22 h 142"/>
                            <a:gd name="T42" fmla="*/ 4 w 9"/>
                            <a:gd name="T43" fmla="*/ 33 h 142"/>
                            <a:gd name="T44" fmla="*/ 4 w 9"/>
                            <a:gd name="T45" fmla="*/ 66 h 142"/>
                            <a:gd name="T46" fmla="*/ 5 w 9"/>
                            <a:gd name="T47" fmla="*/ 65 h 142"/>
                            <a:gd name="T48" fmla="*/ 5 w 9"/>
                            <a:gd name="T49" fmla="*/ 71 h 142"/>
                            <a:gd name="T50" fmla="*/ 5 w 9"/>
                            <a:gd name="T51" fmla="*/ 106 h 142"/>
                            <a:gd name="T52" fmla="*/ 5 w 9"/>
                            <a:gd name="T53" fmla="*/ 111 h 142"/>
                            <a:gd name="T54" fmla="*/ 6 w 9"/>
                            <a:gd name="T55" fmla="*/ 119 h 142"/>
                            <a:gd name="T56" fmla="*/ 6 w 9"/>
                            <a:gd name="T57" fmla="*/ 71 h 142"/>
                            <a:gd name="T58" fmla="*/ 6 w 9"/>
                            <a:gd name="T59" fmla="*/ 52 h 142"/>
                            <a:gd name="T60" fmla="*/ 6 w 9"/>
                            <a:gd name="T61" fmla="*/ 34 h 142"/>
                            <a:gd name="T62" fmla="*/ 6 w 9"/>
                            <a:gd name="T63" fmla="*/ 22 h 142"/>
                            <a:gd name="T64" fmla="*/ 6 w 9"/>
                            <a:gd name="T65" fmla="*/ 36 h 142"/>
                            <a:gd name="T66" fmla="*/ 6 w 9"/>
                            <a:gd name="T67" fmla="*/ 50 h 142"/>
                            <a:gd name="T68" fmla="*/ 7 w 9"/>
                            <a:gd name="T69" fmla="*/ 26 h 142"/>
                            <a:gd name="T70" fmla="*/ 7 w 9"/>
                            <a:gd name="T71" fmla="*/ 17 h 142"/>
                            <a:gd name="T72" fmla="*/ 7 w 9"/>
                            <a:gd name="T73" fmla="*/ 31 h 142"/>
                            <a:gd name="T74" fmla="*/ 7 w 9"/>
                            <a:gd name="T75" fmla="*/ 65 h 142"/>
                            <a:gd name="T76" fmla="*/ 7 w 9"/>
                            <a:gd name="T77" fmla="*/ 90 h 142"/>
                            <a:gd name="T78" fmla="*/ 7 w 9"/>
                            <a:gd name="T79" fmla="*/ 34 h 142"/>
                            <a:gd name="T80" fmla="*/ 8 w 9"/>
                            <a:gd name="T81" fmla="*/ 4 h 142"/>
                            <a:gd name="T82" fmla="*/ 8 w 9"/>
                            <a:gd name="T83" fmla="*/ 0 h 142"/>
                            <a:gd name="T84" fmla="*/ 8 w 9"/>
                            <a:gd name="T85" fmla="*/ 15 h 142"/>
                            <a:gd name="T86" fmla="*/ 8 w 9"/>
                            <a:gd name="T87" fmla="*/ 47 h 142"/>
                            <a:gd name="T88" fmla="*/ 9 w 9"/>
                            <a:gd name="T89" fmla="*/ 106 h 142"/>
                            <a:gd name="T90" fmla="*/ 9 w 9"/>
                            <a:gd name="T91" fmla="*/ 101 h 142"/>
                            <a:gd name="T92" fmla="*/ 9 w 9"/>
                            <a:gd name="T93" fmla="*/ 53 h 142"/>
                            <a:gd name="T94" fmla="*/ 9 w 9"/>
                            <a:gd name="T95" fmla="*/ 37 h 142"/>
                            <a:gd name="T96" fmla="*/ 9 w 9"/>
                            <a:gd name="T97" fmla="*/ 52 h 142"/>
                            <a:gd name="T98" fmla="*/ 9 w 9"/>
                            <a:gd name="T99" fmla="*/ 73 h 14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42">
                              <a:moveTo>
                                <a:pt x="0" y="109"/>
                              </a:moveTo>
                              <a:lnTo>
                                <a:pt x="1" y="116"/>
                              </a:lnTo>
                              <a:lnTo>
                                <a:pt x="1" y="55"/>
                              </a:lnTo>
                              <a:lnTo>
                                <a:pt x="1" y="45"/>
                              </a:lnTo>
                              <a:lnTo>
                                <a:pt x="1" y="53"/>
                              </a:lnTo>
                              <a:lnTo>
                                <a:pt x="1" y="69"/>
                              </a:lnTo>
                              <a:lnTo>
                                <a:pt x="2" y="69"/>
                              </a:lnTo>
                              <a:lnTo>
                                <a:pt x="2" y="57"/>
                              </a:lnTo>
                              <a:lnTo>
                                <a:pt x="2" y="59"/>
                              </a:lnTo>
                              <a:lnTo>
                                <a:pt x="2" y="34"/>
                              </a:lnTo>
                              <a:lnTo>
                                <a:pt x="2" y="17"/>
                              </a:lnTo>
                              <a:lnTo>
                                <a:pt x="2" y="40"/>
                              </a:lnTo>
                              <a:lnTo>
                                <a:pt x="3" y="142"/>
                              </a:lnTo>
                              <a:lnTo>
                                <a:pt x="3" y="85"/>
                              </a:lnTo>
                              <a:lnTo>
                                <a:pt x="3" y="116"/>
                              </a:lnTo>
                              <a:lnTo>
                                <a:pt x="3" y="80"/>
                              </a:lnTo>
                              <a:lnTo>
                                <a:pt x="4" y="34"/>
                              </a:lnTo>
                              <a:lnTo>
                                <a:pt x="4" y="23"/>
                              </a:lnTo>
                              <a:lnTo>
                                <a:pt x="4" y="25"/>
                              </a:lnTo>
                              <a:lnTo>
                                <a:pt x="4" y="27"/>
                              </a:lnTo>
                              <a:lnTo>
                                <a:pt x="4" y="22"/>
                              </a:lnTo>
                              <a:lnTo>
                                <a:pt x="4" y="33"/>
                              </a:lnTo>
                              <a:lnTo>
                                <a:pt x="4" y="66"/>
                              </a:lnTo>
                              <a:lnTo>
                                <a:pt x="5" y="65"/>
                              </a:lnTo>
                              <a:lnTo>
                                <a:pt x="5" y="71"/>
                              </a:lnTo>
                              <a:lnTo>
                                <a:pt x="5" y="106"/>
                              </a:lnTo>
                              <a:lnTo>
                                <a:pt x="5" y="111"/>
                              </a:lnTo>
                              <a:lnTo>
                                <a:pt x="6" y="119"/>
                              </a:lnTo>
                              <a:lnTo>
                                <a:pt x="6" y="71"/>
                              </a:lnTo>
                              <a:lnTo>
                                <a:pt x="6" y="52"/>
                              </a:lnTo>
                              <a:lnTo>
                                <a:pt x="6" y="34"/>
                              </a:lnTo>
                              <a:lnTo>
                                <a:pt x="6" y="22"/>
                              </a:lnTo>
                              <a:lnTo>
                                <a:pt x="6" y="36"/>
                              </a:lnTo>
                              <a:lnTo>
                                <a:pt x="6" y="50"/>
                              </a:lnTo>
                              <a:lnTo>
                                <a:pt x="7" y="26"/>
                              </a:lnTo>
                              <a:lnTo>
                                <a:pt x="7" y="17"/>
                              </a:lnTo>
                              <a:lnTo>
                                <a:pt x="7" y="31"/>
                              </a:lnTo>
                              <a:lnTo>
                                <a:pt x="7" y="65"/>
                              </a:lnTo>
                              <a:lnTo>
                                <a:pt x="7" y="90"/>
                              </a:lnTo>
                              <a:lnTo>
                                <a:pt x="7" y="34"/>
                              </a:lnTo>
                              <a:lnTo>
                                <a:pt x="8" y="4"/>
                              </a:lnTo>
                              <a:lnTo>
                                <a:pt x="8" y="0"/>
                              </a:lnTo>
                              <a:lnTo>
                                <a:pt x="8" y="15"/>
                              </a:lnTo>
                              <a:lnTo>
                                <a:pt x="8" y="47"/>
                              </a:lnTo>
                              <a:lnTo>
                                <a:pt x="9" y="106"/>
                              </a:lnTo>
                              <a:lnTo>
                                <a:pt x="9" y="101"/>
                              </a:lnTo>
                              <a:lnTo>
                                <a:pt x="9" y="53"/>
                              </a:lnTo>
                              <a:lnTo>
                                <a:pt x="9" y="37"/>
                              </a:lnTo>
                              <a:lnTo>
                                <a:pt x="9" y="52"/>
                              </a:lnTo>
                              <a:lnTo>
                                <a:pt x="9" y="73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56" name="Freeform 37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166101" y="4027488"/>
                          <a:ext cx="14288" cy="285750"/>
                        </a:xfrm>
                        <a:custGeom>
                          <a:avLst/>
                          <a:gdLst>
                            <a:gd name="T0" fmla="*/ 0 w 9"/>
                            <a:gd name="T1" fmla="*/ 107 h 180"/>
                            <a:gd name="T2" fmla="*/ 0 w 9"/>
                            <a:gd name="T3" fmla="*/ 73 h 180"/>
                            <a:gd name="T4" fmla="*/ 1 w 9"/>
                            <a:gd name="T5" fmla="*/ 68 h 180"/>
                            <a:gd name="T6" fmla="*/ 1 w 9"/>
                            <a:gd name="T7" fmla="*/ 76 h 180"/>
                            <a:gd name="T8" fmla="*/ 1 w 9"/>
                            <a:gd name="T9" fmla="*/ 47 h 180"/>
                            <a:gd name="T10" fmla="*/ 1 w 9"/>
                            <a:gd name="T11" fmla="*/ 51 h 180"/>
                            <a:gd name="T12" fmla="*/ 2 w 9"/>
                            <a:gd name="T13" fmla="*/ 139 h 180"/>
                            <a:gd name="T14" fmla="*/ 2 w 9"/>
                            <a:gd name="T15" fmla="*/ 66 h 180"/>
                            <a:gd name="T16" fmla="*/ 2 w 9"/>
                            <a:gd name="T17" fmla="*/ 40 h 180"/>
                            <a:gd name="T18" fmla="*/ 2 w 9"/>
                            <a:gd name="T19" fmla="*/ 23 h 180"/>
                            <a:gd name="T20" fmla="*/ 2 w 9"/>
                            <a:gd name="T21" fmla="*/ 11 h 180"/>
                            <a:gd name="T22" fmla="*/ 2 w 9"/>
                            <a:gd name="T23" fmla="*/ 20 h 180"/>
                            <a:gd name="T24" fmla="*/ 3 w 9"/>
                            <a:gd name="T25" fmla="*/ 50 h 180"/>
                            <a:gd name="T26" fmla="*/ 3 w 9"/>
                            <a:gd name="T27" fmla="*/ 97 h 180"/>
                            <a:gd name="T28" fmla="*/ 3 w 9"/>
                            <a:gd name="T29" fmla="*/ 123 h 180"/>
                            <a:gd name="T30" fmla="*/ 3 w 9"/>
                            <a:gd name="T31" fmla="*/ 87 h 180"/>
                            <a:gd name="T32" fmla="*/ 3 w 9"/>
                            <a:gd name="T33" fmla="*/ 75 h 180"/>
                            <a:gd name="T34" fmla="*/ 4 w 9"/>
                            <a:gd name="T35" fmla="*/ 85 h 180"/>
                            <a:gd name="T36" fmla="*/ 4 w 9"/>
                            <a:gd name="T37" fmla="*/ 97 h 180"/>
                            <a:gd name="T38" fmla="*/ 4 w 9"/>
                            <a:gd name="T39" fmla="*/ 89 h 180"/>
                            <a:gd name="T40" fmla="*/ 4 w 9"/>
                            <a:gd name="T41" fmla="*/ 63 h 180"/>
                            <a:gd name="T42" fmla="*/ 4 w 9"/>
                            <a:gd name="T43" fmla="*/ 35 h 180"/>
                            <a:gd name="T44" fmla="*/ 4 w 9"/>
                            <a:gd name="T45" fmla="*/ 19 h 180"/>
                            <a:gd name="T46" fmla="*/ 5 w 9"/>
                            <a:gd name="T47" fmla="*/ 20 h 180"/>
                            <a:gd name="T48" fmla="*/ 5 w 9"/>
                            <a:gd name="T49" fmla="*/ 41 h 180"/>
                            <a:gd name="T50" fmla="*/ 5 w 9"/>
                            <a:gd name="T51" fmla="*/ 118 h 180"/>
                            <a:gd name="T52" fmla="*/ 5 w 9"/>
                            <a:gd name="T53" fmla="*/ 93 h 180"/>
                            <a:gd name="T54" fmla="*/ 5 w 9"/>
                            <a:gd name="T55" fmla="*/ 48 h 180"/>
                            <a:gd name="T56" fmla="*/ 6 w 9"/>
                            <a:gd name="T57" fmla="*/ 51 h 180"/>
                            <a:gd name="T58" fmla="*/ 6 w 9"/>
                            <a:gd name="T59" fmla="*/ 94 h 180"/>
                            <a:gd name="T60" fmla="*/ 6 w 9"/>
                            <a:gd name="T61" fmla="*/ 141 h 180"/>
                            <a:gd name="T62" fmla="*/ 6 w 9"/>
                            <a:gd name="T63" fmla="*/ 75 h 180"/>
                            <a:gd name="T64" fmla="*/ 6 w 9"/>
                            <a:gd name="T65" fmla="*/ 64 h 180"/>
                            <a:gd name="T66" fmla="*/ 6 w 9"/>
                            <a:gd name="T67" fmla="*/ 78 h 180"/>
                            <a:gd name="T68" fmla="*/ 7 w 9"/>
                            <a:gd name="T69" fmla="*/ 96 h 180"/>
                            <a:gd name="T70" fmla="*/ 7 w 9"/>
                            <a:gd name="T71" fmla="*/ 72 h 180"/>
                            <a:gd name="T72" fmla="*/ 7 w 9"/>
                            <a:gd name="T73" fmla="*/ 48 h 180"/>
                            <a:gd name="T74" fmla="*/ 7 w 9"/>
                            <a:gd name="T75" fmla="*/ 42 h 180"/>
                            <a:gd name="T76" fmla="*/ 7 w 9"/>
                            <a:gd name="T77" fmla="*/ 41 h 180"/>
                            <a:gd name="T78" fmla="*/ 7 w 9"/>
                            <a:gd name="T79" fmla="*/ 28 h 180"/>
                            <a:gd name="T80" fmla="*/ 8 w 9"/>
                            <a:gd name="T81" fmla="*/ 10 h 180"/>
                            <a:gd name="T82" fmla="*/ 8 w 9"/>
                            <a:gd name="T83" fmla="*/ 0 h 180"/>
                            <a:gd name="T84" fmla="*/ 8 w 9"/>
                            <a:gd name="T85" fmla="*/ 13 h 180"/>
                            <a:gd name="T86" fmla="*/ 8 w 9"/>
                            <a:gd name="T87" fmla="*/ 86 h 180"/>
                            <a:gd name="T88" fmla="*/ 8 w 9"/>
                            <a:gd name="T89" fmla="*/ 75 h 180"/>
                            <a:gd name="T90" fmla="*/ 9 w 9"/>
                            <a:gd name="T91" fmla="*/ 42 h 180"/>
                            <a:gd name="T92" fmla="*/ 9 w 9"/>
                            <a:gd name="T93" fmla="*/ 80 h 180"/>
                            <a:gd name="T94" fmla="*/ 9 w 9"/>
                            <a:gd name="T95" fmla="*/ 180 h 180"/>
                            <a:gd name="T96" fmla="*/ 9 w 9"/>
                            <a:gd name="T97" fmla="*/ 98 h 180"/>
                            <a:gd name="T98" fmla="*/ 9 w 9"/>
                            <a:gd name="T99" fmla="*/ 48 h 18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0">
                              <a:moveTo>
                                <a:pt x="0" y="107"/>
                              </a:moveTo>
                              <a:lnTo>
                                <a:pt x="0" y="73"/>
                              </a:lnTo>
                              <a:lnTo>
                                <a:pt x="1" y="68"/>
                              </a:lnTo>
                              <a:lnTo>
                                <a:pt x="1" y="76"/>
                              </a:lnTo>
                              <a:lnTo>
                                <a:pt x="1" y="47"/>
                              </a:lnTo>
                              <a:lnTo>
                                <a:pt x="1" y="51"/>
                              </a:lnTo>
                              <a:lnTo>
                                <a:pt x="2" y="139"/>
                              </a:lnTo>
                              <a:lnTo>
                                <a:pt x="2" y="66"/>
                              </a:lnTo>
                              <a:lnTo>
                                <a:pt x="2" y="40"/>
                              </a:lnTo>
                              <a:lnTo>
                                <a:pt x="2" y="23"/>
                              </a:lnTo>
                              <a:lnTo>
                                <a:pt x="2" y="11"/>
                              </a:lnTo>
                              <a:lnTo>
                                <a:pt x="2" y="20"/>
                              </a:lnTo>
                              <a:lnTo>
                                <a:pt x="3" y="50"/>
                              </a:lnTo>
                              <a:lnTo>
                                <a:pt x="3" y="97"/>
                              </a:lnTo>
                              <a:lnTo>
                                <a:pt x="3" y="123"/>
                              </a:lnTo>
                              <a:lnTo>
                                <a:pt x="3" y="87"/>
                              </a:lnTo>
                              <a:lnTo>
                                <a:pt x="3" y="75"/>
                              </a:lnTo>
                              <a:lnTo>
                                <a:pt x="4" y="85"/>
                              </a:lnTo>
                              <a:lnTo>
                                <a:pt x="4" y="97"/>
                              </a:lnTo>
                              <a:lnTo>
                                <a:pt x="4" y="89"/>
                              </a:lnTo>
                              <a:lnTo>
                                <a:pt x="4" y="63"/>
                              </a:lnTo>
                              <a:lnTo>
                                <a:pt x="4" y="35"/>
                              </a:lnTo>
                              <a:lnTo>
                                <a:pt x="4" y="19"/>
                              </a:lnTo>
                              <a:lnTo>
                                <a:pt x="5" y="20"/>
                              </a:lnTo>
                              <a:lnTo>
                                <a:pt x="5" y="41"/>
                              </a:lnTo>
                              <a:lnTo>
                                <a:pt x="5" y="118"/>
                              </a:lnTo>
                              <a:lnTo>
                                <a:pt x="5" y="93"/>
                              </a:lnTo>
                              <a:lnTo>
                                <a:pt x="5" y="48"/>
                              </a:lnTo>
                              <a:lnTo>
                                <a:pt x="6" y="51"/>
                              </a:lnTo>
                              <a:lnTo>
                                <a:pt x="6" y="94"/>
                              </a:lnTo>
                              <a:lnTo>
                                <a:pt x="6" y="141"/>
                              </a:lnTo>
                              <a:lnTo>
                                <a:pt x="6" y="75"/>
                              </a:lnTo>
                              <a:lnTo>
                                <a:pt x="6" y="64"/>
                              </a:lnTo>
                              <a:lnTo>
                                <a:pt x="6" y="78"/>
                              </a:lnTo>
                              <a:lnTo>
                                <a:pt x="7" y="96"/>
                              </a:lnTo>
                              <a:lnTo>
                                <a:pt x="7" y="72"/>
                              </a:lnTo>
                              <a:lnTo>
                                <a:pt x="7" y="48"/>
                              </a:lnTo>
                              <a:lnTo>
                                <a:pt x="7" y="42"/>
                              </a:lnTo>
                              <a:lnTo>
                                <a:pt x="7" y="41"/>
                              </a:lnTo>
                              <a:lnTo>
                                <a:pt x="7" y="28"/>
                              </a:lnTo>
                              <a:lnTo>
                                <a:pt x="8" y="10"/>
                              </a:lnTo>
                              <a:lnTo>
                                <a:pt x="8" y="0"/>
                              </a:lnTo>
                              <a:lnTo>
                                <a:pt x="8" y="13"/>
                              </a:lnTo>
                              <a:lnTo>
                                <a:pt x="8" y="86"/>
                              </a:lnTo>
                              <a:lnTo>
                                <a:pt x="8" y="75"/>
                              </a:lnTo>
                              <a:lnTo>
                                <a:pt x="9" y="42"/>
                              </a:lnTo>
                              <a:lnTo>
                                <a:pt x="9" y="80"/>
                              </a:lnTo>
                              <a:lnTo>
                                <a:pt x="9" y="180"/>
                              </a:lnTo>
                              <a:lnTo>
                                <a:pt x="9" y="98"/>
                              </a:lnTo>
                              <a:lnTo>
                                <a:pt x="9" y="48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57" name="Freeform 37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180388" y="4032250"/>
                          <a:ext cx="14288" cy="220663"/>
                        </a:xfrm>
                        <a:custGeom>
                          <a:avLst/>
                          <a:gdLst>
                            <a:gd name="T0" fmla="*/ 0 w 9"/>
                            <a:gd name="T1" fmla="*/ 45 h 139"/>
                            <a:gd name="T2" fmla="*/ 0 w 9"/>
                            <a:gd name="T3" fmla="*/ 24 h 139"/>
                            <a:gd name="T4" fmla="*/ 1 w 9"/>
                            <a:gd name="T5" fmla="*/ 33 h 139"/>
                            <a:gd name="T6" fmla="*/ 1 w 9"/>
                            <a:gd name="T7" fmla="*/ 60 h 139"/>
                            <a:gd name="T8" fmla="*/ 1 w 9"/>
                            <a:gd name="T9" fmla="*/ 65 h 139"/>
                            <a:gd name="T10" fmla="*/ 1 w 9"/>
                            <a:gd name="T11" fmla="*/ 38 h 139"/>
                            <a:gd name="T12" fmla="*/ 2 w 9"/>
                            <a:gd name="T13" fmla="*/ 27 h 139"/>
                            <a:gd name="T14" fmla="*/ 2 w 9"/>
                            <a:gd name="T15" fmla="*/ 31 h 139"/>
                            <a:gd name="T16" fmla="*/ 2 w 9"/>
                            <a:gd name="T17" fmla="*/ 41 h 139"/>
                            <a:gd name="T18" fmla="*/ 2 w 9"/>
                            <a:gd name="T19" fmla="*/ 59 h 139"/>
                            <a:gd name="T20" fmla="*/ 2 w 9"/>
                            <a:gd name="T21" fmla="*/ 109 h 139"/>
                            <a:gd name="T22" fmla="*/ 2 w 9"/>
                            <a:gd name="T23" fmla="*/ 102 h 139"/>
                            <a:gd name="T24" fmla="*/ 2 w 9"/>
                            <a:gd name="T25" fmla="*/ 51 h 139"/>
                            <a:gd name="T26" fmla="*/ 3 w 9"/>
                            <a:gd name="T27" fmla="*/ 44 h 139"/>
                            <a:gd name="T28" fmla="*/ 3 w 9"/>
                            <a:gd name="T29" fmla="*/ 41 h 139"/>
                            <a:gd name="T30" fmla="*/ 3 w 9"/>
                            <a:gd name="T31" fmla="*/ 22 h 139"/>
                            <a:gd name="T32" fmla="*/ 3 w 9"/>
                            <a:gd name="T33" fmla="*/ 21 h 139"/>
                            <a:gd name="T34" fmla="*/ 4 w 9"/>
                            <a:gd name="T35" fmla="*/ 65 h 139"/>
                            <a:gd name="T36" fmla="*/ 4 w 9"/>
                            <a:gd name="T37" fmla="*/ 79 h 139"/>
                            <a:gd name="T38" fmla="*/ 4 w 9"/>
                            <a:gd name="T39" fmla="*/ 49 h 139"/>
                            <a:gd name="T40" fmla="*/ 4 w 9"/>
                            <a:gd name="T41" fmla="*/ 91 h 139"/>
                            <a:gd name="T42" fmla="*/ 4 w 9"/>
                            <a:gd name="T43" fmla="*/ 70 h 139"/>
                            <a:gd name="T44" fmla="*/ 4 w 9"/>
                            <a:gd name="T45" fmla="*/ 44 h 139"/>
                            <a:gd name="T46" fmla="*/ 4 w 9"/>
                            <a:gd name="T47" fmla="*/ 60 h 139"/>
                            <a:gd name="T48" fmla="*/ 5 w 9"/>
                            <a:gd name="T49" fmla="*/ 84 h 139"/>
                            <a:gd name="T50" fmla="*/ 5 w 9"/>
                            <a:gd name="T51" fmla="*/ 38 h 139"/>
                            <a:gd name="T52" fmla="*/ 5 w 9"/>
                            <a:gd name="T53" fmla="*/ 12 h 139"/>
                            <a:gd name="T54" fmla="*/ 5 w 9"/>
                            <a:gd name="T55" fmla="*/ 17 h 139"/>
                            <a:gd name="T56" fmla="*/ 5 w 9"/>
                            <a:gd name="T57" fmla="*/ 48 h 139"/>
                            <a:gd name="T58" fmla="*/ 5 w 9"/>
                            <a:gd name="T59" fmla="*/ 82 h 139"/>
                            <a:gd name="T60" fmla="*/ 6 w 9"/>
                            <a:gd name="T61" fmla="*/ 85 h 139"/>
                            <a:gd name="T62" fmla="*/ 6 w 9"/>
                            <a:gd name="T63" fmla="*/ 65 h 139"/>
                            <a:gd name="T64" fmla="*/ 6 w 9"/>
                            <a:gd name="T65" fmla="*/ 82 h 139"/>
                            <a:gd name="T66" fmla="*/ 6 w 9"/>
                            <a:gd name="T67" fmla="*/ 139 h 139"/>
                            <a:gd name="T68" fmla="*/ 7 w 9"/>
                            <a:gd name="T69" fmla="*/ 89 h 139"/>
                            <a:gd name="T70" fmla="*/ 7 w 9"/>
                            <a:gd name="T71" fmla="*/ 32 h 139"/>
                            <a:gd name="T72" fmla="*/ 7 w 9"/>
                            <a:gd name="T73" fmla="*/ 7 h 139"/>
                            <a:gd name="T74" fmla="*/ 7 w 9"/>
                            <a:gd name="T75" fmla="*/ 4 h 139"/>
                            <a:gd name="T76" fmla="*/ 7 w 9"/>
                            <a:gd name="T77" fmla="*/ 22 h 139"/>
                            <a:gd name="T78" fmla="*/ 7 w 9"/>
                            <a:gd name="T79" fmla="*/ 77 h 139"/>
                            <a:gd name="T80" fmla="*/ 7 w 9"/>
                            <a:gd name="T81" fmla="*/ 61 h 139"/>
                            <a:gd name="T82" fmla="*/ 8 w 9"/>
                            <a:gd name="T83" fmla="*/ 30 h 139"/>
                            <a:gd name="T84" fmla="*/ 8 w 9"/>
                            <a:gd name="T85" fmla="*/ 24 h 139"/>
                            <a:gd name="T86" fmla="*/ 8 w 9"/>
                            <a:gd name="T87" fmla="*/ 38 h 139"/>
                            <a:gd name="T88" fmla="*/ 8 w 9"/>
                            <a:gd name="T89" fmla="*/ 25 h 139"/>
                            <a:gd name="T90" fmla="*/ 9 w 9"/>
                            <a:gd name="T91" fmla="*/ 0 h 139"/>
                            <a:gd name="T92" fmla="*/ 9 w 9"/>
                            <a:gd name="T93" fmla="*/ 5 h 139"/>
                            <a:gd name="T94" fmla="*/ 9 w 9"/>
                            <a:gd name="T95" fmla="*/ 24 h 139"/>
                            <a:gd name="T96" fmla="*/ 9 w 9"/>
                            <a:gd name="T97" fmla="*/ 26 h 139"/>
                            <a:gd name="T98" fmla="*/ 9 w 9"/>
                            <a:gd name="T99" fmla="*/ 36 h 13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39">
                              <a:moveTo>
                                <a:pt x="0" y="45"/>
                              </a:moveTo>
                              <a:lnTo>
                                <a:pt x="0" y="24"/>
                              </a:lnTo>
                              <a:lnTo>
                                <a:pt x="1" y="33"/>
                              </a:lnTo>
                              <a:lnTo>
                                <a:pt x="1" y="60"/>
                              </a:lnTo>
                              <a:lnTo>
                                <a:pt x="1" y="65"/>
                              </a:lnTo>
                              <a:lnTo>
                                <a:pt x="1" y="38"/>
                              </a:lnTo>
                              <a:lnTo>
                                <a:pt x="2" y="27"/>
                              </a:lnTo>
                              <a:lnTo>
                                <a:pt x="2" y="31"/>
                              </a:lnTo>
                              <a:lnTo>
                                <a:pt x="2" y="41"/>
                              </a:lnTo>
                              <a:lnTo>
                                <a:pt x="2" y="59"/>
                              </a:lnTo>
                              <a:lnTo>
                                <a:pt x="2" y="109"/>
                              </a:lnTo>
                              <a:lnTo>
                                <a:pt x="2" y="102"/>
                              </a:lnTo>
                              <a:lnTo>
                                <a:pt x="2" y="51"/>
                              </a:lnTo>
                              <a:lnTo>
                                <a:pt x="3" y="44"/>
                              </a:lnTo>
                              <a:lnTo>
                                <a:pt x="3" y="41"/>
                              </a:lnTo>
                              <a:lnTo>
                                <a:pt x="3" y="22"/>
                              </a:lnTo>
                              <a:lnTo>
                                <a:pt x="3" y="21"/>
                              </a:lnTo>
                              <a:lnTo>
                                <a:pt x="4" y="65"/>
                              </a:lnTo>
                              <a:lnTo>
                                <a:pt x="4" y="79"/>
                              </a:lnTo>
                              <a:lnTo>
                                <a:pt x="4" y="49"/>
                              </a:lnTo>
                              <a:lnTo>
                                <a:pt x="4" y="91"/>
                              </a:lnTo>
                              <a:lnTo>
                                <a:pt x="4" y="70"/>
                              </a:lnTo>
                              <a:lnTo>
                                <a:pt x="4" y="44"/>
                              </a:lnTo>
                              <a:lnTo>
                                <a:pt x="4" y="60"/>
                              </a:lnTo>
                              <a:lnTo>
                                <a:pt x="5" y="84"/>
                              </a:lnTo>
                              <a:lnTo>
                                <a:pt x="5" y="38"/>
                              </a:lnTo>
                              <a:lnTo>
                                <a:pt x="5" y="12"/>
                              </a:lnTo>
                              <a:lnTo>
                                <a:pt x="5" y="17"/>
                              </a:lnTo>
                              <a:lnTo>
                                <a:pt x="5" y="48"/>
                              </a:lnTo>
                              <a:lnTo>
                                <a:pt x="5" y="82"/>
                              </a:lnTo>
                              <a:lnTo>
                                <a:pt x="6" y="85"/>
                              </a:lnTo>
                              <a:lnTo>
                                <a:pt x="6" y="65"/>
                              </a:lnTo>
                              <a:lnTo>
                                <a:pt x="6" y="82"/>
                              </a:lnTo>
                              <a:lnTo>
                                <a:pt x="6" y="139"/>
                              </a:lnTo>
                              <a:lnTo>
                                <a:pt x="7" y="89"/>
                              </a:lnTo>
                              <a:lnTo>
                                <a:pt x="7" y="32"/>
                              </a:lnTo>
                              <a:lnTo>
                                <a:pt x="7" y="7"/>
                              </a:lnTo>
                              <a:lnTo>
                                <a:pt x="7" y="4"/>
                              </a:lnTo>
                              <a:lnTo>
                                <a:pt x="7" y="22"/>
                              </a:lnTo>
                              <a:lnTo>
                                <a:pt x="7" y="77"/>
                              </a:lnTo>
                              <a:lnTo>
                                <a:pt x="7" y="61"/>
                              </a:lnTo>
                              <a:lnTo>
                                <a:pt x="8" y="30"/>
                              </a:lnTo>
                              <a:lnTo>
                                <a:pt x="8" y="24"/>
                              </a:lnTo>
                              <a:lnTo>
                                <a:pt x="8" y="38"/>
                              </a:lnTo>
                              <a:lnTo>
                                <a:pt x="8" y="25"/>
                              </a:lnTo>
                              <a:lnTo>
                                <a:pt x="9" y="0"/>
                              </a:lnTo>
                              <a:lnTo>
                                <a:pt x="9" y="5"/>
                              </a:lnTo>
                              <a:lnTo>
                                <a:pt x="9" y="24"/>
                              </a:lnTo>
                              <a:lnTo>
                                <a:pt x="9" y="26"/>
                              </a:lnTo>
                              <a:lnTo>
                                <a:pt x="9" y="3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58" name="Freeform 37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194676" y="3981450"/>
                          <a:ext cx="14288" cy="295275"/>
                        </a:xfrm>
                        <a:custGeom>
                          <a:avLst/>
                          <a:gdLst>
                            <a:gd name="T0" fmla="*/ 0 w 9"/>
                            <a:gd name="T1" fmla="*/ 68 h 186"/>
                            <a:gd name="T2" fmla="*/ 0 w 9"/>
                            <a:gd name="T3" fmla="*/ 107 h 186"/>
                            <a:gd name="T4" fmla="*/ 0 w 9"/>
                            <a:gd name="T5" fmla="*/ 186 h 186"/>
                            <a:gd name="T6" fmla="*/ 1 w 9"/>
                            <a:gd name="T7" fmla="*/ 182 h 186"/>
                            <a:gd name="T8" fmla="*/ 1 w 9"/>
                            <a:gd name="T9" fmla="*/ 104 h 186"/>
                            <a:gd name="T10" fmla="*/ 1 w 9"/>
                            <a:gd name="T11" fmla="*/ 70 h 186"/>
                            <a:gd name="T12" fmla="*/ 1 w 9"/>
                            <a:gd name="T13" fmla="*/ 72 h 186"/>
                            <a:gd name="T14" fmla="*/ 2 w 9"/>
                            <a:gd name="T15" fmla="*/ 109 h 186"/>
                            <a:gd name="T16" fmla="*/ 2 w 9"/>
                            <a:gd name="T17" fmla="*/ 86 h 186"/>
                            <a:gd name="T18" fmla="*/ 2 w 9"/>
                            <a:gd name="T19" fmla="*/ 56 h 186"/>
                            <a:gd name="T20" fmla="*/ 2 w 9"/>
                            <a:gd name="T21" fmla="*/ 51 h 186"/>
                            <a:gd name="T22" fmla="*/ 2 w 9"/>
                            <a:gd name="T23" fmla="*/ 63 h 186"/>
                            <a:gd name="T24" fmla="*/ 2 w 9"/>
                            <a:gd name="T25" fmla="*/ 83 h 186"/>
                            <a:gd name="T26" fmla="*/ 3 w 9"/>
                            <a:gd name="T27" fmla="*/ 64 h 186"/>
                            <a:gd name="T28" fmla="*/ 3 w 9"/>
                            <a:gd name="T29" fmla="*/ 53 h 186"/>
                            <a:gd name="T30" fmla="*/ 3 w 9"/>
                            <a:gd name="T31" fmla="*/ 77 h 186"/>
                            <a:gd name="T32" fmla="*/ 3 w 9"/>
                            <a:gd name="T33" fmla="*/ 172 h 186"/>
                            <a:gd name="T34" fmla="*/ 3 w 9"/>
                            <a:gd name="T35" fmla="*/ 91 h 186"/>
                            <a:gd name="T36" fmla="*/ 3 w 9"/>
                            <a:gd name="T37" fmla="*/ 43 h 186"/>
                            <a:gd name="T38" fmla="*/ 3 w 9"/>
                            <a:gd name="T39" fmla="*/ 21 h 186"/>
                            <a:gd name="T40" fmla="*/ 4 w 9"/>
                            <a:gd name="T41" fmla="*/ 24 h 186"/>
                            <a:gd name="T42" fmla="*/ 4 w 9"/>
                            <a:gd name="T43" fmla="*/ 62 h 186"/>
                            <a:gd name="T44" fmla="*/ 4 w 9"/>
                            <a:gd name="T45" fmla="*/ 104 h 186"/>
                            <a:gd name="T46" fmla="*/ 4 w 9"/>
                            <a:gd name="T47" fmla="*/ 120 h 186"/>
                            <a:gd name="T48" fmla="*/ 5 w 9"/>
                            <a:gd name="T49" fmla="*/ 125 h 186"/>
                            <a:gd name="T50" fmla="*/ 5 w 9"/>
                            <a:gd name="T51" fmla="*/ 65 h 186"/>
                            <a:gd name="T52" fmla="*/ 5 w 9"/>
                            <a:gd name="T53" fmla="*/ 59 h 186"/>
                            <a:gd name="T54" fmla="*/ 5 w 9"/>
                            <a:gd name="T55" fmla="*/ 54 h 186"/>
                            <a:gd name="T56" fmla="*/ 5 w 9"/>
                            <a:gd name="T57" fmla="*/ 35 h 186"/>
                            <a:gd name="T58" fmla="*/ 5 w 9"/>
                            <a:gd name="T59" fmla="*/ 35 h 186"/>
                            <a:gd name="T60" fmla="*/ 6 w 9"/>
                            <a:gd name="T61" fmla="*/ 59 h 186"/>
                            <a:gd name="T62" fmla="*/ 6 w 9"/>
                            <a:gd name="T63" fmla="*/ 102 h 186"/>
                            <a:gd name="T64" fmla="*/ 6 w 9"/>
                            <a:gd name="T65" fmla="*/ 158 h 186"/>
                            <a:gd name="T66" fmla="*/ 6 w 9"/>
                            <a:gd name="T67" fmla="*/ 112 h 186"/>
                            <a:gd name="T68" fmla="*/ 6 w 9"/>
                            <a:gd name="T69" fmla="*/ 33 h 186"/>
                            <a:gd name="T70" fmla="*/ 7 w 9"/>
                            <a:gd name="T71" fmla="*/ 3 h 186"/>
                            <a:gd name="T72" fmla="*/ 7 w 9"/>
                            <a:gd name="T73" fmla="*/ 0 h 186"/>
                            <a:gd name="T74" fmla="*/ 7 w 9"/>
                            <a:gd name="T75" fmla="*/ 20 h 186"/>
                            <a:gd name="T76" fmla="*/ 7 w 9"/>
                            <a:gd name="T77" fmla="*/ 51 h 186"/>
                            <a:gd name="T78" fmla="*/ 7 w 9"/>
                            <a:gd name="T79" fmla="*/ 74 h 186"/>
                            <a:gd name="T80" fmla="*/ 7 w 9"/>
                            <a:gd name="T81" fmla="*/ 98 h 186"/>
                            <a:gd name="T82" fmla="*/ 8 w 9"/>
                            <a:gd name="T83" fmla="*/ 120 h 186"/>
                            <a:gd name="T84" fmla="*/ 8 w 9"/>
                            <a:gd name="T85" fmla="*/ 117 h 186"/>
                            <a:gd name="T86" fmla="*/ 8 w 9"/>
                            <a:gd name="T87" fmla="*/ 63 h 186"/>
                            <a:gd name="T88" fmla="*/ 8 w 9"/>
                            <a:gd name="T89" fmla="*/ 44 h 186"/>
                            <a:gd name="T90" fmla="*/ 8 w 9"/>
                            <a:gd name="T91" fmla="*/ 59 h 186"/>
                            <a:gd name="T92" fmla="*/ 9 w 9"/>
                            <a:gd name="T93" fmla="*/ 131 h 186"/>
                            <a:gd name="T94" fmla="*/ 9 w 9"/>
                            <a:gd name="T95" fmla="*/ 99 h 186"/>
                            <a:gd name="T96" fmla="*/ 9 w 9"/>
                            <a:gd name="T97" fmla="*/ 109 h 186"/>
                            <a:gd name="T98" fmla="*/ 9 w 9"/>
                            <a:gd name="T99" fmla="*/ 129 h 18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6">
                              <a:moveTo>
                                <a:pt x="0" y="68"/>
                              </a:moveTo>
                              <a:lnTo>
                                <a:pt x="0" y="107"/>
                              </a:lnTo>
                              <a:lnTo>
                                <a:pt x="0" y="186"/>
                              </a:lnTo>
                              <a:lnTo>
                                <a:pt x="1" y="182"/>
                              </a:lnTo>
                              <a:lnTo>
                                <a:pt x="1" y="104"/>
                              </a:lnTo>
                              <a:lnTo>
                                <a:pt x="1" y="70"/>
                              </a:lnTo>
                              <a:lnTo>
                                <a:pt x="1" y="72"/>
                              </a:lnTo>
                              <a:lnTo>
                                <a:pt x="2" y="109"/>
                              </a:lnTo>
                              <a:lnTo>
                                <a:pt x="2" y="86"/>
                              </a:lnTo>
                              <a:lnTo>
                                <a:pt x="2" y="56"/>
                              </a:lnTo>
                              <a:lnTo>
                                <a:pt x="2" y="51"/>
                              </a:lnTo>
                              <a:lnTo>
                                <a:pt x="2" y="63"/>
                              </a:lnTo>
                              <a:lnTo>
                                <a:pt x="2" y="83"/>
                              </a:lnTo>
                              <a:lnTo>
                                <a:pt x="3" y="64"/>
                              </a:lnTo>
                              <a:lnTo>
                                <a:pt x="3" y="53"/>
                              </a:lnTo>
                              <a:lnTo>
                                <a:pt x="3" y="77"/>
                              </a:lnTo>
                              <a:lnTo>
                                <a:pt x="3" y="172"/>
                              </a:lnTo>
                              <a:lnTo>
                                <a:pt x="3" y="91"/>
                              </a:lnTo>
                              <a:lnTo>
                                <a:pt x="3" y="43"/>
                              </a:lnTo>
                              <a:lnTo>
                                <a:pt x="3" y="21"/>
                              </a:lnTo>
                              <a:lnTo>
                                <a:pt x="4" y="24"/>
                              </a:lnTo>
                              <a:lnTo>
                                <a:pt x="4" y="62"/>
                              </a:lnTo>
                              <a:lnTo>
                                <a:pt x="4" y="104"/>
                              </a:lnTo>
                              <a:lnTo>
                                <a:pt x="4" y="120"/>
                              </a:lnTo>
                              <a:lnTo>
                                <a:pt x="5" y="125"/>
                              </a:lnTo>
                              <a:lnTo>
                                <a:pt x="5" y="65"/>
                              </a:lnTo>
                              <a:lnTo>
                                <a:pt x="5" y="59"/>
                              </a:lnTo>
                              <a:lnTo>
                                <a:pt x="5" y="54"/>
                              </a:lnTo>
                              <a:lnTo>
                                <a:pt x="5" y="35"/>
                              </a:lnTo>
                              <a:lnTo>
                                <a:pt x="5" y="35"/>
                              </a:lnTo>
                              <a:lnTo>
                                <a:pt x="6" y="59"/>
                              </a:lnTo>
                              <a:lnTo>
                                <a:pt x="6" y="102"/>
                              </a:lnTo>
                              <a:lnTo>
                                <a:pt x="6" y="158"/>
                              </a:lnTo>
                              <a:lnTo>
                                <a:pt x="6" y="112"/>
                              </a:lnTo>
                              <a:lnTo>
                                <a:pt x="6" y="33"/>
                              </a:lnTo>
                              <a:lnTo>
                                <a:pt x="7" y="3"/>
                              </a:lnTo>
                              <a:lnTo>
                                <a:pt x="7" y="0"/>
                              </a:lnTo>
                              <a:lnTo>
                                <a:pt x="7" y="20"/>
                              </a:lnTo>
                              <a:lnTo>
                                <a:pt x="7" y="51"/>
                              </a:lnTo>
                              <a:lnTo>
                                <a:pt x="7" y="74"/>
                              </a:lnTo>
                              <a:lnTo>
                                <a:pt x="7" y="98"/>
                              </a:lnTo>
                              <a:lnTo>
                                <a:pt x="8" y="120"/>
                              </a:lnTo>
                              <a:lnTo>
                                <a:pt x="8" y="117"/>
                              </a:lnTo>
                              <a:lnTo>
                                <a:pt x="8" y="63"/>
                              </a:lnTo>
                              <a:lnTo>
                                <a:pt x="8" y="44"/>
                              </a:lnTo>
                              <a:lnTo>
                                <a:pt x="8" y="59"/>
                              </a:lnTo>
                              <a:lnTo>
                                <a:pt x="9" y="131"/>
                              </a:lnTo>
                              <a:lnTo>
                                <a:pt x="9" y="99"/>
                              </a:lnTo>
                              <a:lnTo>
                                <a:pt x="9" y="109"/>
                              </a:lnTo>
                              <a:lnTo>
                                <a:pt x="9" y="129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59" name="Freeform 37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208963" y="3967163"/>
                          <a:ext cx="14288" cy="219075"/>
                        </a:xfrm>
                        <a:custGeom>
                          <a:avLst/>
                          <a:gdLst>
                            <a:gd name="T0" fmla="*/ 0 w 9"/>
                            <a:gd name="T1" fmla="*/ 138 h 138"/>
                            <a:gd name="T2" fmla="*/ 0 w 9"/>
                            <a:gd name="T3" fmla="*/ 84 h 138"/>
                            <a:gd name="T4" fmla="*/ 0 w 9"/>
                            <a:gd name="T5" fmla="*/ 110 h 138"/>
                            <a:gd name="T6" fmla="*/ 1 w 9"/>
                            <a:gd name="T7" fmla="*/ 109 h 138"/>
                            <a:gd name="T8" fmla="*/ 1 w 9"/>
                            <a:gd name="T9" fmla="*/ 54 h 138"/>
                            <a:gd name="T10" fmla="*/ 1 w 9"/>
                            <a:gd name="T11" fmla="*/ 41 h 138"/>
                            <a:gd name="T12" fmla="*/ 1 w 9"/>
                            <a:gd name="T13" fmla="*/ 46 h 138"/>
                            <a:gd name="T14" fmla="*/ 1 w 9"/>
                            <a:gd name="T15" fmla="*/ 58 h 138"/>
                            <a:gd name="T16" fmla="*/ 1 w 9"/>
                            <a:gd name="T17" fmla="*/ 58 h 138"/>
                            <a:gd name="T18" fmla="*/ 2 w 9"/>
                            <a:gd name="T19" fmla="*/ 35 h 138"/>
                            <a:gd name="T20" fmla="*/ 2 w 9"/>
                            <a:gd name="T21" fmla="*/ 13 h 138"/>
                            <a:gd name="T22" fmla="*/ 2 w 9"/>
                            <a:gd name="T23" fmla="*/ 2 h 138"/>
                            <a:gd name="T24" fmla="*/ 2 w 9"/>
                            <a:gd name="T25" fmla="*/ 3 h 138"/>
                            <a:gd name="T26" fmla="*/ 2 w 9"/>
                            <a:gd name="T27" fmla="*/ 15 h 138"/>
                            <a:gd name="T28" fmla="*/ 3 w 9"/>
                            <a:gd name="T29" fmla="*/ 33 h 138"/>
                            <a:gd name="T30" fmla="*/ 3 w 9"/>
                            <a:gd name="T31" fmla="*/ 57 h 138"/>
                            <a:gd name="T32" fmla="*/ 3 w 9"/>
                            <a:gd name="T33" fmla="*/ 89 h 138"/>
                            <a:gd name="T34" fmla="*/ 3 w 9"/>
                            <a:gd name="T35" fmla="*/ 75 h 138"/>
                            <a:gd name="T36" fmla="*/ 3 w 9"/>
                            <a:gd name="T37" fmla="*/ 51 h 138"/>
                            <a:gd name="T38" fmla="*/ 3 w 9"/>
                            <a:gd name="T39" fmla="*/ 41 h 138"/>
                            <a:gd name="T40" fmla="*/ 4 w 9"/>
                            <a:gd name="T41" fmla="*/ 28 h 138"/>
                            <a:gd name="T42" fmla="*/ 4 w 9"/>
                            <a:gd name="T43" fmla="*/ 11 h 138"/>
                            <a:gd name="T44" fmla="*/ 4 w 9"/>
                            <a:gd name="T45" fmla="*/ 0 h 138"/>
                            <a:gd name="T46" fmla="*/ 4 w 9"/>
                            <a:gd name="T47" fmla="*/ 7 h 138"/>
                            <a:gd name="T48" fmla="*/ 5 w 9"/>
                            <a:gd name="T49" fmla="*/ 31 h 138"/>
                            <a:gd name="T50" fmla="*/ 5 w 9"/>
                            <a:gd name="T51" fmla="*/ 45 h 138"/>
                            <a:gd name="T52" fmla="*/ 5 w 9"/>
                            <a:gd name="T53" fmla="*/ 42 h 138"/>
                            <a:gd name="T54" fmla="*/ 5 w 9"/>
                            <a:gd name="T55" fmla="*/ 37 h 138"/>
                            <a:gd name="T56" fmla="*/ 5 w 9"/>
                            <a:gd name="T57" fmla="*/ 41 h 138"/>
                            <a:gd name="T58" fmla="*/ 5 w 9"/>
                            <a:gd name="T59" fmla="*/ 43 h 138"/>
                            <a:gd name="T60" fmla="*/ 5 w 9"/>
                            <a:gd name="T61" fmla="*/ 36 h 138"/>
                            <a:gd name="T62" fmla="*/ 6 w 9"/>
                            <a:gd name="T63" fmla="*/ 39 h 138"/>
                            <a:gd name="T64" fmla="*/ 6 w 9"/>
                            <a:gd name="T65" fmla="*/ 38 h 138"/>
                            <a:gd name="T66" fmla="*/ 6 w 9"/>
                            <a:gd name="T67" fmla="*/ 33 h 138"/>
                            <a:gd name="T68" fmla="*/ 6 w 9"/>
                            <a:gd name="T69" fmla="*/ 40 h 138"/>
                            <a:gd name="T70" fmla="*/ 7 w 9"/>
                            <a:gd name="T71" fmla="*/ 87 h 138"/>
                            <a:gd name="T72" fmla="*/ 7 w 9"/>
                            <a:gd name="T73" fmla="*/ 81 h 138"/>
                            <a:gd name="T74" fmla="*/ 7 w 9"/>
                            <a:gd name="T75" fmla="*/ 21 h 138"/>
                            <a:gd name="T76" fmla="*/ 7 w 9"/>
                            <a:gd name="T77" fmla="*/ 18 h 138"/>
                            <a:gd name="T78" fmla="*/ 7 w 9"/>
                            <a:gd name="T79" fmla="*/ 37 h 138"/>
                            <a:gd name="T80" fmla="*/ 7 w 9"/>
                            <a:gd name="T81" fmla="*/ 48 h 138"/>
                            <a:gd name="T82" fmla="*/ 7 w 9"/>
                            <a:gd name="T83" fmla="*/ 61 h 138"/>
                            <a:gd name="T84" fmla="*/ 8 w 9"/>
                            <a:gd name="T85" fmla="*/ 45 h 138"/>
                            <a:gd name="T86" fmla="*/ 8 w 9"/>
                            <a:gd name="T87" fmla="*/ 24 h 138"/>
                            <a:gd name="T88" fmla="*/ 8 w 9"/>
                            <a:gd name="T89" fmla="*/ 17 h 138"/>
                            <a:gd name="T90" fmla="*/ 8 w 9"/>
                            <a:gd name="T91" fmla="*/ 12 h 138"/>
                            <a:gd name="T92" fmla="*/ 9 w 9"/>
                            <a:gd name="T93" fmla="*/ 10 h 138"/>
                            <a:gd name="T94" fmla="*/ 9 w 9"/>
                            <a:gd name="T95" fmla="*/ 16 h 138"/>
                            <a:gd name="T96" fmla="*/ 9 w 9"/>
                            <a:gd name="T97" fmla="*/ 33 h 138"/>
                            <a:gd name="T98" fmla="*/ 9 w 9"/>
                            <a:gd name="T99" fmla="*/ 55 h 13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38">
                              <a:moveTo>
                                <a:pt x="0" y="138"/>
                              </a:moveTo>
                              <a:lnTo>
                                <a:pt x="0" y="84"/>
                              </a:lnTo>
                              <a:lnTo>
                                <a:pt x="0" y="110"/>
                              </a:lnTo>
                              <a:lnTo>
                                <a:pt x="1" y="109"/>
                              </a:lnTo>
                              <a:lnTo>
                                <a:pt x="1" y="54"/>
                              </a:lnTo>
                              <a:lnTo>
                                <a:pt x="1" y="41"/>
                              </a:lnTo>
                              <a:lnTo>
                                <a:pt x="1" y="46"/>
                              </a:lnTo>
                              <a:lnTo>
                                <a:pt x="1" y="58"/>
                              </a:lnTo>
                              <a:lnTo>
                                <a:pt x="1" y="58"/>
                              </a:lnTo>
                              <a:lnTo>
                                <a:pt x="2" y="35"/>
                              </a:lnTo>
                              <a:lnTo>
                                <a:pt x="2" y="13"/>
                              </a:lnTo>
                              <a:lnTo>
                                <a:pt x="2" y="2"/>
                              </a:lnTo>
                              <a:lnTo>
                                <a:pt x="2" y="3"/>
                              </a:lnTo>
                              <a:lnTo>
                                <a:pt x="2" y="15"/>
                              </a:lnTo>
                              <a:lnTo>
                                <a:pt x="3" y="33"/>
                              </a:lnTo>
                              <a:lnTo>
                                <a:pt x="3" y="57"/>
                              </a:lnTo>
                              <a:lnTo>
                                <a:pt x="3" y="89"/>
                              </a:lnTo>
                              <a:lnTo>
                                <a:pt x="3" y="75"/>
                              </a:lnTo>
                              <a:lnTo>
                                <a:pt x="3" y="51"/>
                              </a:lnTo>
                              <a:lnTo>
                                <a:pt x="3" y="41"/>
                              </a:lnTo>
                              <a:lnTo>
                                <a:pt x="4" y="28"/>
                              </a:lnTo>
                              <a:lnTo>
                                <a:pt x="4" y="11"/>
                              </a:lnTo>
                              <a:lnTo>
                                <a:pt x="4" y="0"/>
                              </a:lnTo>
                              <a:lnTo>
                                <a:pt x="4" y="7"/>
                              </a:lnTo>
                              <a:lnTo>
                                <a:pt x="5" y="31"/>
                              </a:lnTo>
                              <a:lnTo>
                                <a:pt x="5" y="45"/>
                              </a:lnTo>
                              <a:lnTo>
                                <a:pt x="5" y="42"/>
                              </a:lnTo>
                              <a:lnTo>
                                <a:pt x="5" y="37"/>
                              </a:lnTo>
                              <a:lnTo>
                                <a:pt x="5" y="41"/>
                              </a:lnTo>
                              <a:lnTo>
                                <a:pt x="5" y="43"/>
                              </a:lnTo>
                              <a:lnTo>
                                <a:pt x="5" y="36"/>
                              </a:lnTo>
                              <a:lnTo>
                                <a:pt x="6" y="39"/>
                              </a:lnTo>
                              <a:lnTo>
                                <a:pt x="6" y="38"/>
                              </a:lnTo>
                              <a:lnTo>
                                <a:pt x="6" y="33"/>
                              </a:lnTo>
                              <a:lnTo>
                                <a:pt x="6" y="40"/>
                              </a:lnTo>
                              <a:lnTo>
                                <a:pt x="7" y="87"/>
                              </a:lnTo>
                              <a:lnTo>
                                <a:pt x="7" y="81"/>
                              </a:lnTo>
                              <a:lnTo>
                                <a:pt x="7" y="21"/>
                              </a:lnTo>
                              <a:lnTo>
                                <a:pt x="7" y="18"/>
                              </a:lnTo>
                              <a:lnTo>
                                <a:pt x="7" y="37"/>
                              </a:lnTo>
                              <a:lnTo>
                                <a:pt x="7" y="48"/>
                              </a:lnTo>
                              <a:lnTo>
                                <a:pt x="7" y="61"/>
                              </a:lnTo>
                              <a:lnTo>
                                <a:pt x="8" y="45"/>
                              </a:lnTo>
                              <a:lnTo>
                                <a:pt x="8" y="24"/>
                              </a:lnTo>
                              <a:lnTo>
                                <a:pt x="8" y="17"/>
                              </a:lnTo>
                              <a:lnTo>
                                <a:pt x="8" y="12"/>
                              </a:lnTo>
                              <a:lnTo>
                                <a:pt x="9" y="10"/>
                              </a:lnTo>
                              <a:lnTo>
                                <a:pt x="9" y="16"/>
                              </a:lnTo>
                              <a:lnTo>
                                <a:pt x="9" y="33"/>
                              </a:lnTo>
                              <a:lnTo>
                                <a:pt x="9" y="5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60" name="Freeform 37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223251" y="3933825"/>
                          <a:ext cx="14288" cy="314325"/>
                        </a:xfrm>
                        <a:custGeom>
                          <a:avLst/>
                          <a:gdLst>
                            <a:gd name="T0" fmla="*/ 0 w 9"/>
                            <a:gd name="T1" fmla="*/ 76 h 198"/>
                            <a:gd name="T2" fmla="*/ 0 w 9"/>
                            <a:gd name="T3" fmla="*/ 111 h 198"/>
                            <a:gd name="T4" fmla="*/ 0 w 9"/>
                            <a:gd name="T5" fmla="*/ 198 h 198"/>
                            <a:gd name="T6" fmla="*/ 1 w 9"/>
                            <a:gd name="T7" fmla="*/ 176 h 198"/>
                            <a:gd name="T8" fmla="*/ 1 w 9"/>
                            <a:gd name="T9" fmla="*/ 101 h 198"/>
                            <a:gd name="T10" fmla="*/ 1 w 9"/>
                            <a:gd name="T11" fmla="*/ 63 h 198"/>
                            <a:gd name="T12" fmla="*/ 1 w 9"/>
                            <a:gd name="T13" fmla="*/ 54 h 198"/>
                            <a:gd name="T14" fmla="*/ 1 w 9"/>
                            <a:gd name="T15" fmla="*/ 59 h 198"/>
                            <a:gd name="T16" fmla="*/ 1 w 9"/>
                            <a:gd name="T17" fmla="*/ 59 h 198"/>
                            <a:gd name="T18" fmla="*/ 1 w 9"/>
                            <a:gd name="T19" fmla="*/ 54 h 198"/>
                            <a:gd name="T20" fmla="*/ 2 w 9"/>
                            <a:gd name="T21" fmla="*/ 44 h 198"/>
                            <a:gd name="T22" fmla="*/ 2 w 9"/>
                            <a:gd name="T23" fmla="*/ 31 h 198"/>
                            <a:gd name="T24" fmla="*/ 2 w 9"/>
                            <a:gd name="T25" fmla="*/ 17 h 198"/>
                            <a:gd name="T26" fmla="*/ 2 w 9"/>
                            <a:gd name="T27" fmla="*/ 11 h 198"/>
                            <a:gd name="T28" fmla="*/ 3 w 9"/>
                            <a:gd name="T29" fmla="*/ 12 h 198"/>
                            <a:gd name="T30" fmla="*/ 3 w 9"/>
                            <a:gd name="T31" fmla="*/ 24 h 198"/>
                            <a:gd name="T32" fmla="*/ 3 w 9"/>
                            <a:gd name="T33" fmla="*/ 66 h 198"/>
                            <a:gd name="T34" fmla="*/ 3 w 9"/>
                            <a:gd name="T35" fmla="*/ 167 h 198"/>
                            <a:gd name="T36" fmla="*/ 3 w 9"/>
                            <a:gd name="T37" fmla="*/ 97 h 198"/>
                            <a:gd name="T38" fmla="*/ 3 w 9"/>
                            <a:gd name="T39" fmla="*/ 91 h 198"/>
                            <a:gd name="T40" fmla="*/ 3 w 9"/>
                            <a:gd name="T41" fmla="*/ 122 h 198"/>
                            <a:gd name="T42" fmla="*/ 4 w 9"/>
                            <a:gd name="T43" fmla="*/ 120 h 198"/>
                            <a:gd name="T44" fmla="*/ 4 w 9"/>
                            <a:gd name="T45" fmla="*/ 38 h 198"/>
                            <a:gd name="T46" fmla="*/ 4 w 9"/>
                            <a:gd name="T47" fmla="*/ 6 h 198"/>
                            <a:gd name="T48" fmla="*/ 4 w 9"/>
                            <a:gd name="T49" fmla="*/ 0 h 198"/>
                            <a:gd name="T50" fmla="*/ 5 w 9"/>
                            <a:gd name="T51" fmla="*/ 13 h 198"/>
                            <a:gd name="T52" fmla="*/ 5 w 9"/>
                            <a:gd name="T53" fmla="*/ 29 h 198"/>
                            <a:gd name="T54" fmla="*/ 5 w 9"/>
                            <a:gd name="T55" fmla="*/ 22 h 198"/>
                            <a:gd name="T56" fmla="*/ 5 w 9"/>
                            <a:gd name="T57" fmla="*/ 14 h 198"/>
                            <a:gd name="T58" fmla="*/ 5 w 9"/>
                            <a:gd name="T59" fmla="*/ 18 h 198"/>
                            <a:gd name="T60" fmla="*/ 5 w 9"/>
                            <a:gd name="T61" fmla="*/ 33 h 198"/>
                            <a:gd name="T62" fmla="*/ 6 w 9"/>
                            <a:gd name="T63" fmla="*/ 63 h 198"/>
                            <a:gd name="T64" fmla="*/ 6 w 9"/>
                            <a:gd name="T65" fmla="*/ 124 h 198"/>
                            <a:gd name="T66" fmla="*/ 6 w 9"/>
                            <a:gd name="T67" fmla="*/ 140 h 198"/>
                            <a:gd name="T68" fmla="*/ 6 w 9"/>
                            <a:gd name="T69" fmla="*/ 48 h 198"/>
                            <a:gd name="T70" fmla="*/ 6 w 9"/>
                            <a:gd name="T71" fmla="*/ 13 h 198"/>
                            <a:gd name="T72" fmla="*/ 7 w 9"/>
                            <a:gd name="T73" fmla="*/ 5 h 198"/>
                            <a:gd name="T74" fmla="*/ 7 w 9"/>
                            <a:gd name="T75" fmla="*/ 19 h 198"/>
                            <a:gd name="T76" fmla="*/ 7 w 9"/>
                            <a:gd name="T77" fmla="*/ 57 h 198"/>
                            <a:gd name="T78" fmla="*/ 7 w 9"/>
                            <a:gd name="T79" fmla="*/ 65 h 198"/>
                            <a:gd name="T80" fmla="*/ 7 w 9"/>
                            <a:gd name="T81" fmla="*/ 41 h 198"/>
                            <a:gd name="T82" fmla="*/ 7 w 9"/>
                            <a:gd name="T83" fmla="*/ 43 h 198"/>
                            <a:gd name="T84" fmla="*/ 8 w 9"/>
                            <a:gd name="T85" fmla="*/ 58 h 198"/>
                            <a:gd name="T86" fmla="*/ 8 w 9"/>
                            <a:gd name="T87" fmla="*/ 54 h 198"/>
                            <a:gd name="T88" fmla="*/ 8 w 9"/>
                            <a:gd name="T89" fmla="*/ 35 h 198"/>
                            <a:gd name="T90" fmla="*/ 8 w 9"/>
                            <a:gd name="T91" fmla="*/ 22 h 198"/>
                            <a:gd name="T92" fmla="*/ 8 w 9"/>
                            <a:gd name="T93" fmla="*/ 23 h 198"/>
                            <a:gd name="T94" fmla="*/ 8 w 9"/>
                            <a:gd name="T95" fmla="*/ 40 h 198"/>
                            <a:gd name="T96" fmla="*/ 9 w 9"/>
                            <a:gd name="T97" fmla="*/ 69 h 198"/>
                            <a:gd name="T98" fmla="*/ 9 w 9"/>
                            <a:gd name="T99" fmla="*/ 79 h 19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98">
                              <a:moveTo>
                                <a:pt x="0" y="76"/>
                              </a:moveTo>
                              <a:lnTo>
                                <a:pt x="0" y="111"/>
                              </a:lnTo>
                              <a:lnTo>
                                <a:pt x="0" y="198"/>
                              </a:lnTo>
                              <a:lnTo>
                                <a:pt x="1" y="176"/>
                              </a:lnTo>
                              <a:lnTo>
                                <a:pt x="1" y="101"/>
                              </a:lnTo>
                              <a:lnTo>
                                <a:pt x="1" y="63"/>
                              </a:lnTo>
                              <a:lnTo>
                                <a:pt x="1" y="54"/>
                              </a:lnTo>
                              <a:lnTo>
                                <a:pt x="1" y="59"/>
                              </a:lnTo>
                              <a:lnTo>
                                <a:pt x="1" y="59"/>
                              </a:lnTo>
                              <a:lnTo>
                                <a:pt x="1" y="54"/>
                              </a:lnTo>
                              <a:lnTo>
                                <a:pt x="2" y="44"/>
                              </a:lnTo>
                              <a:lnTo>
                                <a:pt x="2" y="31"/>
                              </a:lnTo>
                              <a:lnTo>
                                <a:pt x="2" y="17"/>
                              </a:lnTo>
                              <a:lnTo>
                                <a:pt x="2" y="11"/>
                              </a:lnTo>
                              <a:lnTo>
                                <a:pt x="3" y="12"/>
                              </a:lnTo>
                              <a:lnTo>
                                <a:pt x="3" y="24"/>
                              </a:lnTo>
                              <a:lnTo>
                                <a:pt x="3" y="66"/>
                              </a:lnTo>
                              <a:lnTo>
                                <a:pt x="3" y="167"/>
                              </a:lnTo>
                              <a:lnTo>
                                <a:pt x="3" y="97"/>
                              </a:lnTo>
                              <a:lnTo>
                                <a:pt x="3" y="91"/>
                              </a:lnTo>
                              <a:lnTo>
                                <a:pt x="3" y="122"/>
                              </a:lnTo>
                              <a:lnTo>
                                <a:pt x="4" y="120"/>
                              </a:lnTo>
                              <a:lnTo>
                                <a:pt x="4" y="38"/>
                              </a:lnTo>
                              <a:lnTo>
                                <a:pt x="4" y="6"/>
                              </a:lnTo>
                              <a:lnTo>
                                <a:pt x="4" y="0"/>
                              </a:lnTo>
                              <a:lnTo>
                                <a:pt x="5" y="13"/>
                              </a:lnTo>
                              <a:lnTo>
                                <a:pt x="5" y="29"/>
                              </a:lnTo>
                              <a:lnTo>
                                <a:pt x="5" y="22"/>
                              </a:lnTo>
                              <a:lnTo>
                                <a:pt x="5" y="14"/>
                              </a:lnTo>
                              <a:lnTo>
                                <a:pt x="5" y="18"/>
                              </a:lnTo>
                              <a:lnTo>
                                <a:pt x="5" y="33"/>
                              </a:lnTo>
                              <a:lnTo>
                                <a:pt x="6" y="63"/>
                              </a:lnTo>
                              <a:lnTo>
                                <a:pt x="6" y="124"/>
                              </a:lnTo>
                              <a:lnTo>
                                <a:pt x="6" y="140"/>
                              </a:lnTo>
                              <a:lnTo>
                                <a:pt x="6" y="48"/>
                              </a:lnTo>
                              <a:lnTo>
                                <a:pt x="6" y="13"/>
                              </a:lnTo>
                              <a:lnTo>
                                <a:pt x="7" y="5"/>
                              </a:lnTo>
                              <a:lnTo>
                                <a:pt x="7" y="19"/>
                              </a:lnTo>
                              <a:lnTo>
                                <a:pt x="7" y="57"/>
                              </a:lnTo>
                              <a:lnTo>
                                <a:pt x="7" y="65"/>
                              </a:lnTo>
                              <a:lnTo>
                                <a:pt x="7" y="41"/>
                              </a:lnTo>
                              <a:lnTo>
                                <a:pt x="7" y="43"/>
                              </a:lnTo>
                              <a:lnTo>
                                <a:pt x="8" y="58"/>
                              </a:lnTo>
                              <a:lnTo>
                                <a:pt x="8" y="54"/>
                              </a:lnTo>
                              <a:lnTo>
                                <a:pt x="8" y="35"/>
                              </a:lnTo>
                              <a:lnTo>
                                <a:pt x="8" y="22"/>
                              </a:lnTo>
                              <a:lnTo>
                                <a:pt x="8" y="23"/>
                              </a:lnTo>
                              <a:lnTo>
                                <a:pt x="8" y="40"/>
                              </a:lnTo>
                              <a:lnTo>
                                <a:pt x="9" y="69"/>
                              </a:lnTo>
                              <a:lnTo>
                                <a:pt x="9" y="79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61" name="Freeform 37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237538" y="3878263"/>
                          <a:ext cx="14288" cy="300038"/>
                        </a:xfrm>
                        <a:custGeom>
                          <a:avLst/>
                          <a:gdLst>
                            <a:gd name="T0" fmla="*/ 0 w 9"/>
                            <a:gd name="T1" fmla="*/ 114 h 189"/>
                            <a:gd name="T2" fmla="*/ 0 w 9"/>
                            <a:gd name="T3" fmla="*/ 90 h 189"/>
                            <a:gd name="T4" fmla="*/ 0 w 9"/>
                            <a:gd name="T5" fmla="*/ 74 h 189"/>
                            <a:gd name="T6" fmla="*/ 0 w 9"/>
                            <a:gd name="T7" fmla="*/ 74 h 189"/>
                            <a:gd name="T8" fmla="*/ 1 w 9"/>
                            <a:gd name="T9" fmla="*/ 50 h 189"/>
                            <a:gd name="T10" fmla="*/ 1 w 9"/>
                            <a:gd name="T11" fmla="*/ 24 h 189"/>
                            <a:gd name="T12" fmla="*/ 1 w 9"/>
                            <a:gd name="T13" fmla="*/ 14 h 189"/>
                            <a:gd name="T14" fmla="*/ 1 w 9"/>
                            <a:gd name="T15" fmla="*/ 16 h 189"/>
                            <a:gd name="T16" fmla="*/ 1 w 9"/>
                            <a:gd name="T17" fmla="*/ 26 h 189"/>
                            <a:gd name="T18" fmla="*/ 1 w 9"/>
                            <a:gd name="T19" fmla="*/ 40 h 189"/>
                            <a:gd name="T20" fmla="*/ 2 w 9"/>
                            <a:gd name="T21" fmla="*/ 43 h 189"/>
                            <a:gd name="T22" fmla="*/ 2 w 9"/>
                            <a:gd name="T23" fmla="*/ 29 h 189"/>
                            <a:gd name="T24" fmla="*/ 2 w 9"/>
                            <a:gd name="T25" fmla="*/ 9 h 189"/>
                            <a:gd name="T26" fmla="*/ 2 w 9"/>
                            <a:gd name="T27" fmla="*/ 0 h 189"/>
                            <a:gd name="T28" fmla="*/ 2 w 9"/>
                            <a:gd name="T29" fmla="*/ 11 h 189"/>
                            <a:gd name="T30" fmla="*/ 3 w 9"/>
                            <a:gd name="T31" fmla="*/ 40 h 189"/>
                            <a:gd name="T32" fmla="*/ 3 w 9"/>
                            <a:gd name="T33" fmla="*/ 64 h 189"/>
                            <a:gd name="T34" fmla="*/ 3 w 9"/>
                            <a:gd name="T35" fmla="*/ 64 h 189"/>
                            <a:gd name="T36" fmla="*/ 3 w 9"/>
                            <a:gd name="T37" fmla="*/ 78 h 189"/>
                            <a:gd name="T38" fmla="*/ 3 w 9"/>
                            <a:gd name="T39" fmla="*/ 116 h 189"/>
                            <a:gd name="T40" fmla="*/ 3 w 9"/>
                            <a:gd name="T41" fmla="*/ 104 h 189"/>
                            <a:gd name="T42" fmla="*/ 4 w 9"/>
                            <a:gd name="T43" fmla="*/ 91 h 189"/>
                            <a:gd name="T44" fmla="*/ 4 w 9"/>
                            <a:gd name="T45" fmla="*/ 56 h 189"/>
                            <a:gd name="T46" fmla="*/ 4 w 9"/>
                            <a:gd name="T47" fmla="*/ 34 h 189"/>
                            <a:gd name="T48" fmla="*/ 4 w 9"/>
                            <a:gd name="T49" fmla="*/ 38 h 189"/>
                            <a:gd name="T50" fmla="*/ 5 w 9"/>
                            <a:gd name="T51" fmla="*/ 56 h 189"/>
                            <a:gd name="T52" fmla="*/ 5 w 9"/>
                            <a:gd name="T53" fmla="*/ 56 h 189"/>
                            <a:gd name="T54" fmla="*/ 5 w 9"/>
                            <a:gd name="T55" fmla="*/ 52 h 189"/>
                            <a:gd name="T56" fmla="*/ 5 w 9"/>
                            <a:gd name="T57" fmla="*/ 66 h 189"/>
                            <a:gd name="T58" fmla="*/ 5 w 9"/>
                            <a:gd name="T59" fmla="*/ 81 h 189"/>
                            <a:gd name="T60" fmla="*/ 5 w 9"/>
                            <a:gd name="T61" fmla="*/ 63 h 189"/>
                            <a:gd name="T62" fmla="*/ 5 w 9"/>
                            <a:gd name="T63" fmla="*/ 46 h 189"/>
                            <a:gd name="T64" fmla="*/ 6 w 9"/>
                            <a:gd name="T65" fmla="*/ 44 h 189"/>
                            <a:gd name="T66" fmla="*/ 6 w 9"/>
                            <a:gd name="T67" fmla="*/ 59 h 189"/>
                            <a:gd name="T68" fmla="*/ 6 w 9"/>
                            <a:gd name="T69" fmla="*/ 88 h 189"/>
                            <a:gd name="T70" fmla="*/ 6 w 9"/>
                            <a:gd name="T71" fmla="*/ 96 h 189"/>
                            <a:gd name="T72" fmla="*/ 6 w 9"/>
                            <a:gd name="T73" fmla="*/ 76 h 189"/>
                            <a:gd name="T74" fmla="*/ 6 w 9"/>
                            <a:gd name="T75" fmla="*/ 61 h 189"/>
                            <a:gd name="T76" fmla="*/ 7 w 9"/>
                            <a:gd name="T77" fmla="*/ 56 h 189"/>
                            <a:gd name="T78" fmla="*/ 7 w 9"/>
                            <a:gd name="T79" fmla="*/ 51 h 189"/>
                            <a:gd name="T80" fmla="*/ 7 w 9"/>
                            <a:gd name="T81" fmla="*/ 65 h 189"/>
                            <a:gd name="T82" fmla="*/ 7 w 9"/>
                            <a:gd name="T83" fmla="*/ 84 h 189"/>
                            <a:gd name="T84" fmla="*/ 8 w 9"/>
                            <a:gd name="T85" fmla="*/ 75 h 189"/>
                            <a:gd name="T86" fmla="*/ 8 w 9"/>
                            <a:gd name="T87" fmla="*/ 104 h 189"/>
                            <a:gd name="T88" fmla="*/ 8 w 9"/>
                            <a:gd name="T89" fmla="*/ 189 h 189"/>
                            <a:gd name="T90" fmla="*/ 8 w 9"/>
                            <a:gd name="T91" fmla="*/ 75 h 189"/>
                            <a:gd name="T92" fmla="*/ 8 w 9"/>
                            <a:gd name="T93" fmla="*/ 50 h 189"/>
                            <a:gd name="T94" fmla="*/ 8 w 9"/>
                            <a:gd name="T95" fmla="*/ 60 h 189"/>
                            <a:gd name="T96" fmla="*/ 8 w 9"/>
                            <a:gd name="T97" fmla="*/ 90 h 189"/>
                            <a:gd name="T98" fmla="*/ 9 w 9"/>
                            <a:gd name="T99" fmla="*/ 61 h 18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9">
                              <a:moveTo>
                                <a:pt x="0" y="114"/>
                              </a:moveTo>
                              <a:lnTo>
                                <a:pt x="0" y="90"/>
                              </a:lnTo>
                              <a:lnTo>
                                <a:pt x="0" y="74"/>
                              </a:lnTo>
                              <a:lnTo>
                                <a:pt x="0" y="74"/>
                              </a:lnTo>
                              <a:lnTo>
                                <a:pt x="1" y="50"/>
                              </a:lnTo>
                              <a:lnTo>
                                <a:pt x="1" y="24"/>
                              </a:lnTo>
                              <a:lnTo>
                                <a:pt x="1" y="14"/>
                              </a:lnTo>
                              <a:lnTo>
                                <a:pt x="1" y="16"/>
                              </a:lnTo>
                              <a:lnTo>
                                <a:pt x="1" y="26"/>
                              </a:lnTo>
                              <a:lnTo>
                                <a:pt x="1" y="40"/>
                              </a:lnTo>
                              <a:lnTo>
                                <a:pt x="2" y="43"/>
                              </a:lnTo>
                              <a:lnTo>
                                <a:pt x="2" y="29"/>
                              </a:lnTo>
                              <a:lnTo>
                                <a:pt x="2" y="9"/>
                              </a:lnTo>
                              <a:lnTo>
                                <a:pt x="2" y="0"/>
                              </a:lnTo>
                              <a:lnTo>
                                <a:pt x="2" y="11"/>
                              </a:lnTo>
                              <a:lnTo>
                                <a:pt x="3" y="40"/>
                              </a:lnTo>
                              <a:lnTo>
                                <a:pt x="3" y="64"/>
                              </a:lnTo>
                              <a:lnTo>
                                <a:pt x="3" y="64"/>
                              </a:lnTo>
                              <a:lnTo>
                                <a:pt x="3" y="78"/>
                              </a:lnTo>
                              <a:lnTo>
                                <a:pt x="3" y="116"/>
                              </a:lnTo>
                              <a:lnTo>
                                <a:pt x="3" y="104"/>
                              </a:lnTo>
                              <a:lnTo>
                                <a:pt x="4" y="91"/>
                              </a:lnTo>
                              <a:lnTo>
                                <a:pt x="4" y="56"/>
                              </a:lnTo>
                              <a:lnTo>
                                <a:pt x="4" y="34"/>
                              </a:lnTo>
                              <a:lnTo>
                                <a:pt x="4" y="38"/>
                              </a:lnTo>
                              <a:lnTo>
                                <a:pt x="5" y="56"/>
                              </a:lnTo>
                              <a:lnTo>
                                <a:pt x="5" y="56"/>
                              </a:lnTo>
                              <a:lnTo>
                                <a:pt x="5" y="52"/>
                              </a:lnTo>
                              <a:lnTo>
                                <a:pt x="5" y="66"/>
                              </a:lnTo>
                              <a:lnTo>
                                <a:pt x="5" y="81"/>
                              </a:lnTo>
                              <a:lnTo>
                                <a:pt x="5" y="63"/>
                              </a:lnTo>
                              <a:lnTo>
                                <a:pt x="5" y="46"/>
                              </a:lnTo>
                              <a:lnTo>
                                <a:pt x="6" y="44"/>
                              </a:lnTo>
                              <a:lnTo>
                                <a:pt x="6" y="59"/>
                              </a:lnTo>
                              <a:lnTo>
                                <a:pt x="6" y="88"/>
                              </a:lnTo>
                              <a:lnTo>
                                <a:pt x="6" y="96"/>
                              </a:lnTo>
                              <a:lnTo>
                                <a:pt x="6" y="76"/>
                              </a:lnTo>
                              <a:lnTo>
                                <a:pt x="6" y="61"/>
                              </a:lnTo>
                              <a:lnTo>
                                <a:pt x="7" y="56"/>
                              </a:lnTo>
                              <a:lnTo>
                                <a:pt x="7" y="51"/>
                              </a:lnTo>
                              <a:lnTo>
                                <a:pt x="7" y="65"/>
                              </a:lnTo>
                              <a:lnTo>
                                <a:pt x="7" y="84"/>
                              </a:lnTo>
                              <a:lnTo>
                                <a:pt x="8" y="75"/>
                              </a:lnTo>
                              <a:lnTo>
                                <a:pt x="8" y="104"/>
                              </a:lnTo>
                              <a:lnTo>
                                <a:pt x="8" y="189"/>
                              </a:lnTo>
                              <a:lnTo>
                                <a:pt x="8" y="75"/>
                              </a:lnTo>
                              <a:lnTo>
                                <a:pt x="8" y="50"/>
                              </a:lnTo>
                              <a:lnTo>
                                <a:pt x="8" y="60"/>
                              </a:lnTo>
                              <a:lnTo>
                                <a:pt x="8" y="90"/>
                              </a:lnTo>
                              <a:lnTo>
                                <a:pt x="9" y="6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62" name="Freeform 37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251826" y="3879850"/>
                          <a:ext cx="14288" cy="249238"/>
                        </a:xfrm>
                        <a:custGeom>
                          <a:avLst/>
                          <a:gdLst>
                            <a:gd name="T0" fmla="*/ 0 w 9"/>
                            <a:gd name="T1" fmla="*/ 60 h 157"/>
                            <a:gd name="T2" fmla="*/ 0 w 9"/>
                            <a:gd name="T3" fmla="*/ 47 h 157"/>
                            <a:gd name="T4" fmla="*/ 0 w 9"/>
                            <a:gd name="T5" fmla="*/ 55 h 157"/>
                            <a:gd name="T6" fmla="*/ 0 w 9"/>
                            <a:gd name="T7" fmla="*/ 64 h 157"/>
                            <a:gd name="T8" fmla="*/ 1 w 9"/>
                            <a:gd name="T9" fmla="*/ 83 h 157"/>
                            <a:gd name="T10" fmla="*/ 1 w 9"/>
                            <a:gd name="T11" fmla="*/ 157 h 157"/>
                            <a:gd name="T12" fmla="*/ 1 w 9"/>
                            <a:gd name="T13" fmla="*/ 137 h 157"/>
                            <a:gd name="T14" fmla="*/ 1 w 9"/>
                            <a:gd name="T15" fmla="*/ 108 h 157"/>
                            <a:gd name="T16" fmla="*/ 1 w 9"/>
                            <a:gd name="T17" fmla="*/ 156 h 157"/>
                            <a:gd name="T18" fmla="*/ 1 w 9"/>
                            <a:gd name="T19" fmla="*/ 111 h 157"/>
                            <a:gd name="T20" fmla="*/ 1 w 9"/>
                            <a:gd name="T21" fmla="*/ 80 h 157"/>
                            <a:gd name="T22" fmla="*/ 2 w 9"/>
                            <a:gd name="T23" fmla="*/ 69 h 157"/>
                            <a:gd name="T24" fmla="*/ 2 w 9"/>
                            <a:gd name="T25" fmla="*/ 62 h 157"/>
                            <a:gd name="T26" fmla="*/ 2 w 9"/>
                            <a:gd name="T27" fmla="*/ 74 h 157"/>
                            <a:gd name="T28" fmla="*/ 2 w 9"/>
                            <a:gd name="T29" fmla="*/ 142 h 157"/>
                            <a:gd name="T30" fmla="*/ 3 w 9"/>
                            <a:gd name="T31" fmla="*/ 108 h 157"/>
                            <a:gd name="T32" fmla="*/ 3 w 9"/>
                            <a:gd name="T33" fmla="*/ 60 h 157"/>
                            <a:gd name="T34" fmla="*/ 3 w 9"/>
                            <a:gd name="T35" fmla="*/ 27 h 157"/>
                            <a:gd name="T36" fmla="*/ 3 w 9"/>
                            <a:gd name="T37" fmla="*/ 14 h 157"/>
                            <a:gd name="T38" fmla="*/ 3 w 9"/>
                            <a:gd name="T39" fmla="*/ 18 h 157"/>
                            <a:gd name="T40" fmla="*/ 3 w 9"/>
                            <a:gd name="T41" fmla="*/ 28 h 157"/>
                            <a:gd name="T42" fmla="*/ 4 w 9"/>
                            <a:gd name="T43" fmla="*/ 33 h 157"/>
                            <a:gd name="T44" fmla="*/ 4 w 9"/>
                            <a:gd name="T45" fmla="*/ 13 h 157"/>
                            <a:gd name="T46" fmla="*/ 4 w 9"/>
                            <a:gd name="T47" fmla="*/ 0 h 157"/>
                            <a:gd name="T48" fmla="*/ 4 w 9"/>
                            <a:gd name="T49" fmla="*/ 22 h 157"/>
                            <a:gd name="T50" fmla="*/ 4 w 9"/>
                            <a:gd name="T51" fmla="*/ 98 h 157"/>
                            <a:gd name="T52" fmla="*/ 4 w 9"/>
                            <a:gd name="T53" fmla="*/ 50 h 157"/>
                            <a:gd name="T54" fmla="*/ 4 w 9"/>
                            <a:gd name="T55" fmla="*/ 39 h 157"/>
                            <a:gd name="T56" fmla="*/ 5 w 9"/>
                            <a:gd name="T57" fmla="*/ 32 h 157"/>
                            <a:gd name="T58" fmla="*/ 5 w 9"/>
                            <a:gd name="T59" fmla="*/ 30 h 157"/>
                            <a:gd name="T60" fmla="*/ 5 w 9"/>
                            <a:gd name="T61" fmla="*/ 79 h 157"/>
                            <a:gd name="T62" fmla="*/ 5 w 9"/>
                            <a:gd name="T63" fmla="*/ 84 h 157"/>
                            <a:gd name="T64" fmla="*/ 6 w 9"/>
                            <a:gd name="T65" fmla="*/ 30 h 157"/>
                            <a:gd name="T66" fmla="*/ 6 w 9"/>
                            <a:gd name="T67" fmla="*/ 26 h 157"/>
                            <a:gd name="T68" fmla="*/ 6 w 9"/>
                            <a:gd name="T69" fmla="*/ 23 h 157"/>
                            <a:gd name="T70" fmla="*/ 6 w 9"/>
                            <a:gd name="T71" fmla="*/ 7 h 157"/>
                            <a:gd name="T72" fmla="*/ 6 w 9"/>
                            <a:gd name="T73" fmla="*/ 8 h 157"/>
                            <a:gd name="T74" fmla="*/ 6 w 9"/>
                            <a:gd name="T75" fmla="*/ 22 h 157"/>
                            <a:gd name="T76" fmla="*/ 6 w 9"/>
                            <a:gd name="T77" fmla="*/ 37 h 157"/>
                            <a:gd name="T78" fmla="*/ 7 w 9"/>
                            <a:gd name="T79" fmla="*/ 44 h 157"/>
                            <a:gd name="T80" fmla="*/ 7 w 9"/>
                            <a:gd name="T81" fmla="*/ 33 h 157"/>
                            <a:gd name="T82" fmla="*/ 7 w 9"/>
                            <a:gd name="T83" fmla="*/ 30 h 157"/>
                            <a:gd name="T84" fmla="*/ 7 w 9"/>
                            <a:gd name="T85" fmla="*/ 48 h 157"/>
                            <a:gd name="T86" fmla="*/ 8 w 9"/>
                            <a:gd name="T87" fmla="*/ 115 h 157"/>
                            <a:gd name="T88" fmla="*/ 8 w 9"/>
                            <a:gd name="T89" fmla="*/ 135 h 157"/>
                            <a:gd name="T90" fmla="*/ 8 w 9"/>
                            <a:gd name="T91" fmla="*/ 66 h 157"/>
                            <a:gd name="T92" fmla="*/ 8 w 9"/>
                            <a:gd name="T93" fmla="*/ 33 h 157"/>
                            <a:gd name="T94" fmla="*/ 8 w 9"/>
                            <a:gd name="T95" fmla="*/ 16 h 157"/>
                            <a:gd name="T96" fmla="*/ 8 w 9"/>
                            <a:gd name="T97" fmla="*/ 17 h 157"/>
                            <a:gd name="T98" fmla="*/ 9 w 9"/>
                            <a:gd name="T99" fmla="*/ 51 h 15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57">
                              <a:moveTo>
                                <a:pt x="0" y="60"/>
                              </a:moveTo>
                              <a:lnTo>
                                <a:pt x="0" y="47"/>
                              </a:lnTo>
                              <a:lnTo>
                                <a:pt x="0" y="55"/>
                              </a:lnTo>
                              <a:lnTo>
                                <a:pt x="0" y="64"/>
                              </a:lnTo>
                              <a:lnTo>
                                <a:pt x="1" y="83"/>
                              </a:lnTo>
                              <a:lnTo>
                                <a:pt x="1" y="157"/>
                              </a:lnTo>
                              <a:lnTo>
                                <a:pt x="1" y="137"/>
                              </a:lnTo>
                              <a:lnTo>
                                <a:pt x="1" y="108"/>
                              </a:lnTo>
                              <a:lnTo>
                                <a:pt x="1" y="156"/>
                              </a:lnTo>
                              <a:lnTo>
                                <a:pt x="1" y="111"/>
                              </a:lnTo>
                              <a:lnTo>
                                <a:pt x="1" y="80"/>
                              </a:lnTo>
                              <a:lnTo>
                                <a:pt x="2" y="69"/>
                              </a:lnTo>
                              <a:lnTo>
                                <a:pt x="2" y="62"/>
                              </a:lnTo>
                              <a:lnTo>
                                <a:pt x="2" y="74"/>
                              </a:lnTo>
                              <a:lnTo>
                                <a:pt x="2" y="142"/>
                              </a:lnTo>
                              <a:lnTo>
                                <a:pt x="3" y="108"/>
                              </a:lnTo>
                              <a:lnTo>
                                <a:pt x="3" y="60"/>
                              </a:lnTo>
                              <a:lnTo>
                                <a:pt x="3" y="27"/>
                              </a:lnTo>
                              <a:lnTo>
                                <a:pt x="3" y="14"/>
                              </a:lnTo>
                              <a:lnTo>
                                <a:pt x="3" y="18"/>
                              </a:lnTo>
                              <a:lnTo>
                                <a:pt x="3" y="28"/>
                              </a:lnTo>
                              <a:lnTo>
                                <a:pt x="4" y="33"/>
                              </a:lnTo>
                              <a:lnTo>
                                <a:pt x="4" y="13"/>
                              </a:lnTo>
                              <a:lnTo>
                                <a:pt x="4" y="0"/>
                              </a:lnTo>
                              <a:lnTo>
                                <a:pt x="4" y="22"/>
                              </a:lnTo>
                              <a:lnTo>
                                <a:pt x="4" y="98"/>
                              </a:lnTo>
                              <a:lnTo>
                                <a:pt x="4" y="50"/>
                              </a:lnTo>
                              <a:lnTo>
                                <a:pt x="4" y="39"/>
                              </a:lnTo>
                              <a:lnTo>
                                <a:pt x="5" y="32"/>
                              </a:lnTo>
                              <a:lnTo>
                                <a:pt x="5" y="30"/>
                              </a:lnTo>
                              <a:lnTo>
                                <a:pt x="5" y="79"/>
                              </a:lnTo>
                              <a:lnTo>
                                <a:pt x="5" y="84"/>
                              </a:lnTo>
                              <a:lnTo>
                                <a:pt x="6" y="30"/>
                              </a:lnTo>
                              <a:lnTo>
                                <a:pt x="6" y="26"/>
                              </a:lnTo>
                              <a:lnTo>
                                <a:pt x="6" y="23"/>
                              </a:lnTo>
                              <a:lnTo>
                                <a:pt x="6" y="7"/>
                              </a:lnTo>
                              <a:lnTo>
                                <a:pt x="6" y="8"/>
                              </a:lnTo>
                              <a:lnTo>
                                <a:pt x="6" y="22"/>
                              </a:lnTo>
                              <a:lnTo>
                                <a:pt x="6" y="37"/>
                              </a:lnTo>
                              <a:lnTo>
                                <a:pt x="7" y="44"/>
                              </a:lnTo>
                              <a:lnTo>
                                <a:pt x="7" y="33"/>
                              </a:lnTo>
                              <a:lnTo>
                                <a:pt x="7" y="30"/>
                              </a:lnTo>
                              <a:lnTo>
                                <a:pt x="7" y="48"/>
                              </a:lnTo>
                              <a:lnTo>
                                <a:pt x="8" y="115"/>
                              </a:lnTo>
                              <a:lnTo>
                                <a:pt x="8" y="135"/>
                              </a:lnTo>
                              <a:lnTo>
                                <a:pt x="8" y="66"/>
                              </a:lnTo>
                              <a:lnTo>
                                <a:pt x="8" y="33"/>
                              </a:lnTo>
                              <a:lnTo>
                                <a:pt x="8" y="16"/>
                              </a:lnTo>
                              <a:lnTo>
                                <a:pt x="8" y="17"/>
                              </a:lnTo>
                              <a:lnTo>
                                <a:pt x="9" y="5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63" name="Freeform 38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266113" y="3830638"/>
                          <a:ext cx="12700" cy="231775"/>
                        </a:xfrm>
                        <a:custGeom>
                          <a:avLst/>
                          <a:gdLst>
                            <a:gd name="T0" fmla="*/ 0 w 8"/>
                            <a:gd name="T1" fmla="*/ 82 h 146"/>
                            <a:gd name="T2" fmla="*/ 0 w 8"/>
                            <a:gd name="T3" fmla="*/ 146 h 146"/>
                            <a:gd name="T4" fmla="*/ 0 w 8"/>
                            <a:gd name="T5" fmla="*/ 115 h 146"/>
                            <a:gd name="T6" fmla="*/ 0 w 8"/>
                            <a:gd name="T7" fmla="*/ 31 h 146"/>
                            <a:gd name="T8" fmla="*/ 0 w 8"/>
                            <a:gd name="T9" fmla="*/ 0 h 146"/>
                            <a:gd name="T10" fmla="*/ 1 w 8"/>
                            <a:gd name="T11" fmla="*/ 1 h 146"/>
                            <a:gd name="T12" fmla="*/ 1 w 8"/>
                            <a:gd name="T13" fmla="*/ 20 h 146"/>
                            <a:gd name="T14" fmla="*/ 1 w 8"/>
                            <a:gd name="T15" fmla="*/ 42 h 146"/>
                            <a:gd name="T16" fmla="*/ 1 w 8"/>
                            <a:gd name="T17" fmla="*/ 46 h 146"/>
                            <a:gd name="T18" fmla="*/ 1 w 8"/>
                            <a:gd name="T19" fmla="*/ 40 h 146"/>
                            <a:gd name="T20" fmla="*/ 1 w 8"/>
                            <a:gd name="T21" fmla="*/ 50 h 146"/>
                            <a:gd name="T22" fmla="*/ 2 w 8"/>
                            <a:gd name="T23" fmla="*/ 101 h 146"/>
                            <a:gd name="T24" fmla="*/ 2 w 8"/>
                            <a:gd name="T25" fmla="*/ 75 h 146"/>
                            <a:gd name="T26" fmla="*/ 2 w 8"/>
                            <a:gd name="T27" fmla="*/ 32 h 146"/>
                            <a:gd name="T28" fmla="*/ 2 w 8"/>
                            <a:gd name="T29" fmla="*/ 27 h 146"/>
                            <a:gd name="T30" fmla="*/ 3 w 8"/>
                            <a:gd name="T31" fmla="*/ 38 h 146"/>
                            <a:gd name="T32" fmla="*/ 3 w 8"/>
                            <a:gd name="T33" fmla="*/ 37 h 146"/>
                            <a:gd name="T34" fmla="*/ 3 w 8"/>
                            <a:gd name="T35" fmla="*/ 22 h 146"/>
                            <a:gd name="T36" fmla="*/ 3 w 8"/>
                            <a:gd name="T37" fmla="*/ 9 h 146"/>
                            <a:gd name="T38" fmla="*/ 3 w 8"/>
                            <a:gd name="T39" fmla="*/ 16 h 146"/>
                            <a:gd name="T40" fmla="*/ 3 w 8"/>
                            <a:gd name="T41" fmla="*/ 60 h 146"/>
                            <a:gd name="T42" fmla="*/ 3 w 8"/>
                            <a:gd name="T43" fmla="*/ 70 h 146"/>
                            <a:gd name="T44" fmla="*/ 4 w 8"/>
                            <a:gd name="T45" fmla="*/ 38 h 146"/>
                            <a:gd name="T46" fmla="*/ 4 w 8"/>
                            <a:gd name="T47" fmla="*/ 34 h 146"/>
                            <a:gd name="T48" fmla="*/ 4 w 8"/>
                            <a:gd name="T49" fmla="*/ 29 h 146"/>
                            <a:gd name="T50" fmla="*/ 4 w 8"/>
                            <a:gd name="T51" fmla="*/ 21 h 146"/>
                            <a:gd name="T52" fmla="*/ 4 w 8"/>
                            <a:gd name="T53" fmla="*/ 25 h 146"/>
                            <a:gd name="T54" fmla="*/ 4 w 8"/>
                            <a:gd name="T55" fmla="*/ 66 h 146"/>
                            <a:gd name="T56" fmla="*/ 5 w 8"/>
                            <a:gd name="T57" fmla="*/ 82 h 146"/>
                            <a:gd name="T58" fmla="*/ 5 w 8"/>
                            <a:gd name="T59" fmla="*/ 34 h 146"/>
                            <a:gd name="T60" fmla="*/ 5 w 8"/>
                            <a:gd name="T61" fmla="*/ 39 h 146"/>
                            <a:gd name="T62" fmla="*/ 5 w 8"/>
                            <a:gd name="T63" fmla="*/ 89 h 146"/>
                            <a:gd name="T64" fmla="*/ 6 w 8"/>
                            <a:gd name="T65" fmla="*/ 121 h 146"/>
                            <a:gd name="T66" fmla="*/ 6 w 8"/>
                            <a:gd name="T67" fmla="*/ 65 h 146"/>
                            <a:gd name="T68" fmla="*/ 6 w 8"/>
                            <a:gd name="T69" fmla="*/ 61 h 146"/>
                            <a:gd name="T70" fmla="*/ 6 w 8"/>
                            <a:gd name="T71" fmla="*/ 78 h 146"/>
                            <a:gd name="T72" fmla="*/ 6 w 8"/>
                            <a:gd name="T73" fmla="*/ 84 h 146"/>
                            <a:gd name="T74" fmla="*/ 6 w 8"/>
                            <a:gd name="T75" fmla="*/ 89 h 146"/>
                            <a:gd name="T76" fmla="*/ 6 w 8"/>
                            <a:gd name="T77" fmla="*/ 71 h 146"/>
                            <a:gd name="T78" fmla="*/ 7 w 8"/>
                            <a:gd name="T79" fmla="*/ 66 h 146"/>
                            <a:gd name="T80" fmla="*/ 7 w 8"/>
                            <a:gd name="T81" fmla="*/ 66 h 146"/>
                            <a:gd name="T82" fmla="*/ 7 w 8"/>
                            <a:gd name="T83" fmla="*/ 69 h 146"/>
                            <a:gd name="T84" fmla="*/ 7 w 8"/>
                            <a:gd name="T85" fmla="*/ 146 h 146"/>
                            <a:gd name="T86" fmla="*/ 8 w 8"/>
                            <a:gd name="T87" fmla="*/ 76 h 146"/>
                            <a:gd name="T88" fmla="*/ 8 w 8"/>
                            <a:gd name="T89" fmla="*/ 46 h 146"/>
                            <a:gd name="T90" fmla="*/ 8 w 8"/>
                            <a:gd name="T91" fmla="*/ 77 h 146"/>
                            <a:gd name="T92" fmla="*/ 8 w 8"/>
                            <a:gd name="T93" fmla="*/ 71 h 146"/>
                            <a:gd name="T94" fmla="*/ 8 w 8"/>
                            <a:gd name="T95" fmla="*/ 47 h 146"/>
                            <a:gd name="T96" fmla="*/ 8 w 8"/>
                            <a:gd name="T97" fmla="*/ 69 h 146"/>
                            <a:gd name="T98" fmla="*/ 8 w 8"/>
                            <a:gd name="T99" fmla="*/ 75 h 14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146">
                              <a:moveTo>
                                <a:pt x="0" y="82"/>
                              </a:moveTo>
                              <a:lnTo>
                                <a:pt x="0" y="146"/>
                              </a:lnTo>
                              <a:lnTo>
                                <a:pt x="0" y="115"/>
                              </a:lnTo>
                              <a:lnTo>
                                <a:pt x="0" y="31"/>
                              </a:lnTo>
                              <a:lnTo>
                                <a:pt x="0" y="0"/>
                              </a:lnTo>
                              <a:lnTo>
                                <a:pt x="1" y="1"/>
                              </a:lnTo>
                              <a:lnTo>
                                <a:pt x="1" y="20"/>
                              </a:lnTo>
                              <a:lnTo>
                                <a:pt x="1" y="42"/>
                              </a:lnTo>
                              <a:lnTo>
                                <a:pt x="1" y="46"/>
                              </a:lnTo>
                              <a:lnTo>
                                <a:pt x="1" y="40"/>
                              </a:lnTo>
                              <a:lnTo>
                                <a:pt x="1" y="50"/>
                              </a:lnTo>
                              <a:lnTo>
                                <a:pt x="2" y="101"/>
                              </a:lnTo>
                              <a:lnTo>
                                <a:pt x="2" y="75"/>
                              </a:lnTo>
                              <a:lnTo>
                                <a:pt x="2" y="32"/>
                              </a:lnTo>
                              <a:lnTo>
                                <a:pt x="2" y="27"/>
                              </a:lnTo>
                              <a:lnTo>
                                <a:pt x="3" y="38"/>
                              </a:lnTo>
                              <a:lnTo>
                                <a:pt x="3" y="37"/>
                              </a:lnTo>
                              <a:lnTo>
                                <a:pt x="3" y="22"/>
                              </a:lnTo>
                              <a:lnTo>
                                <a:pt x="3" y="9"/>
                              </a:lnTo>
                              <a:lnTo>
                                <a:pt x="3" y="16"/>
                              </a:lnTo>
                              <a:lnTo>
                                <a:pt x="3" y="60"/>
                              </a:lnTo>
                              <a:lnTo>
                                <a:pt x="3" y="70"/>
                              </a:lnTo>
                              <a:lnTo>
                                <a:pt x="4" y="38"/>
                              </a:lnTo>
                              <a:lnTo>
                                <a:pt x="4" y="34"/>
                              </a:lnTo>
                              <a:lnTo>
                                <a:pt x="4" y="29"/>
                              </a:lnTo>
                              <a:lnTo>
                                <a:pt x="4" y="21"/>
                              </a:lnTo>
                              <a:lnTo>
                                <a:pt x="4" y="25"/>
                              </a:lnTo>
                              <a:lnTo>
                                <a:pt x="4" y="66"/>
                              </a:lnTo>
                              <a:lnTo>
                                <a:pt x="5" y="82"/>
                              </a:lnTo>
                              <a:lnTo>
                                <a:pt x="5" y="34"/>
                              </a:lnTo>
                              <a:lnTo>
                                <a:pt x="5" y="39"/>
                              </a:lnTo>
                              <a:lnTo>
                                <a:pt x="5" y="89"/>
                              </a:lnTo>
                              <a:lnTo>
                                <a:pt x="6" y="121"/>
                              </a:lnTo>
                              <a:lnTo>
                                <a:pt x="6" y="65"/>
                              </a:lnTo>
                              <a:lnTo>
                                <a:pt x="6" y="61"/>
                              </a:lnTo>
                              <a:lnTo>
                                <a:pt x="6" y="78"/>
                              </a:lnTo>
                              <a:lnTo>
                                <a:pt x="6" y="84"/>
                              </a:lnTo>
                              <a:lnTo>
                                <a:pt x="6" y="89"/>
                              </a:lnTo>
                              <a:lnTo>
                                <a:pt x="6" y="71"/>
                              </a:lnTo>
                              <a:lnTo>
                                <a:pt x="7" y="66"/>
                              </a:lnTo>
                              <a:lnTo>
                                <a:pt x="7" y="66"/>
                              </a:lnTo>
                              <a:lnTo>
                                <a:pt x="7" y="69"/>
                              </a:lnTo>
                              <a:lnTo>
                                <a:pt x="7" y="146"/>
                              </a:lnTo>
                              <a:lnTo>
                                <a:pt x="8" y="76"/>
                              </a:lnTo>
                              <a:lnTo>
                                <a:pt x="8" y="46"/>
                              </a:lnTo>
                              <a:lnTo>
                                <a:pt x="8" y="77"/>
                              </a:lnTo>
                              <a:lnTo>
                                <a:pt x="8" y="71"/>
                              </a:lnTo>
                              <a:lnTo>
                                <a:pt x="8" y="47"/>
                              </a:lnTo>
                              <a:lnTo>
                                <a:pt x="8" y="69"/>
                              </a:lnTo>
                              <a:lnTo>
                                <a:pt x="8" y="7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64" name="Freeform 38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278813" y="3798888"/>
                          <a:ext cx="14288" cy="363538"/>
                        </a:xfrm>
                        <a:custGeom>
                          <a:avLst/>
                          <a:gdLst>
                            <a:gd name="T0" fmla="*/ 0 w 9"/>
                            <a:gd name="T1" fmla="*/ 95 h 229"/>
                            <a:gd name="T2" fmla="*/ 1 w 9"/>
                            <a:gd name="T3" fmla="*/ 74 h 229"/>
                            <a:gd name="T4" fmla="*/ 1 w 9"/>
                            <a:gd name="T5" fmla="*/ 56 h 229"/>
                            <a:gd name="T6" fmla="*/ 1 w 9"/>
                            <a:gd name="T7" fmla="*/ 34 h 229"/>
                            <a:gd name="T8" fmla="*/ 1 w 9"/>
                            <a:gd name="T9" fmla="*/ 24 h 229"/>
                            <a:gd name="T10" fmla="*/ 2 w 9"/>
                            <a:gd name="T11" fmla="*/ 28 h 229"/>
                            <a:gd name="T12" fmla="*/ 2 w 9"/>
                            <a:gd name="T13" fmla="*/ 52 h 229"/>
                            <a:gd name="T14" fmla="*/ 2 w 9"/>
                            <a:gd name="T15" fmla="*/ 98 h 229"/>
                            <a:gd name="T16" fmla="*/ 2 w 9"/>
                            <a:gd name="T17" fmla="*/ 123 h 229"/>
                            <a:gd name="T18" fmla="*/ 2 w 9"/>
                            <a:gd name="T19" fmla="*/ 122 h 229"/>
                            <a:gd name="T20" fmla="*/ 2 w 9"/>
                            <a:gd name="T21" fmla="*/ 106 h 229"/>
                            <a:gd name="T22" fmla="*/ 3 w 9"/>
                            <a:gd name="T23" fmla="*/ 96 h 229"/>
                            <a:gd name="T24" fmla="*/ 3 w 9"/>
                            <a:gd name="T25" fmla="*/ 67 h 229"/>
                            <a:gd name="T26" fmla="*/ 3 w 9"/>
                            <a:gd name="T27" fmla="*/ 42 h 229"/>
                            <a:gd name="T28" fmla="*/ 3 w 9"/>
                            <a:gd name="T29" fmla="*/ 33 h 229"/>
                            <a:gd name="T30" fmla="*/ 3 w 9"/>
                            <a:gd name="T31" fmla="*/ 22 h 229"/>
                            <a:gd name="T32" fmla="*/ 3 w 9"/>
                            <a:gd name="T33" fmla="*/ 6 h 229"/>
                            <a:gd name="T34" fmla="*/ 3 w 9"/>
                            <a:gd name="T35" fmla="*/ 0 h 229"/>
                            <a:gd name="T36" fmla="*/ 4 w 9"/>
                            <a:gd name="T37" fmla="*/ 18 h 229"/>
                            <a:gd name="T38" fmla="*/ 4 w 9"/>
                            <a:gd name="T39" fmla="*/ 67 h 229"/>
                            <a:gd name="T40" fmla="*/ 4 w 9"/>
                            <a:gd name="T41" fmla="*/ 88 h 229"/>
                            <a:gd name="T42" fmla="*/ 4 w 9"/>
                            <a:gd name="T43" fmla="*/ 87 h 229"/>
                            <a:gd name="T44" fmla="*/ 5 w 9"/>
                            <a:gd name="T45" fmla="*/ 64 h 229"/>
                            <a:gd name="T46" fmla="*/ 5 w 9"/>
                            <a:gd name="T47" fmla="*/ 48 h 229"/>
                            <a:gd name="T48" fmla="*/ 5 w 9"/>
                            <a:gd name="T49" fmla="*/ 72 h 229"/>
                            <a:gd name="T50" fmla="*/ 5 w 9"/>
                            <a:gd name="T51" fmla="*/ 120 h 229"/>
                            <a:gd name="T52" fmla="*/ 5 w 9"/>
                            <a:gd name="T53" fmla="*/ 151 h 229"/>
                            <a:gd name="T54" fmla="*/ 5 w 9"/>
                            <a:gd name="T55" fmla="*/ 115 h 229"/>
                            <a:gd name="T56" fmla="*/ 5 w 9"/>
                            <a:gd name="T57" fmla="*/ 72 h 229"/>
                            <a:gd name="T58" fmla="*/ 6 w 9"/>
                            <a:gd name="T59" fmla="*/ 56 h 229"/>
                            <a:gd name="T60" fmla="*/ 6 w 9"/>
                            <a:gd name="T61" fmla="*/ 56 h 229"/>
                            <a:gd name="T62" fmla="*/ 6 w 9"/>
                            <a:gd name="T63" fmla="*/ 64 h 229"/>
                            <a:gd name="T64" fmla="*/ 6 w 9"/>
                            <a:gd name="T65" fmla="*/ 72 h 229"/>
                            <a:gd name="T66" fmla="*/ 7 w 9"/>
                            <a:gd name="T67" fmla="*/ 64 h 229"/>
                            <a:gd name="T68" fmla="*/ 7 w 9"/>
                            <a:gd name="T69" fmla="*/ 46 h 229"/>
                            <a:gd name="T70" fmla="*/ 7 w 9"/>
                            <a:gd name="T71" fmla="*/ 35 h 229"/>
                            <a:gd name="T72" fmla="*/ 7 w 9"/>
                            <a:gd name="T73" fmla="*/ 44 h 229"/>
                            <a:gd name="T74" fmla="*/ 7 w 9"/>
                            <a:gd name="T75" fmla="*/ 80 h 229"/>
                            <a:gd name="T76" fmla="*/ 7 w 9"/>
                            <a:gd name="T77" fmla="*/ 40 h 229"/>
                            <a:gd name="T78" fmla="*/ 8 w 9"/>
                            <a:gd name="T79" fmla="*/ 12 h 229"/>
                            <a:gd name="T80" fmla="*/ 8 w 9"/>
                            <a:gd name="T81" fmla="*/ 32 h 229"/>
                            <a:gd name="T82" fmla="*/ 8 w 9"/>
                            <a:gd name="T83" fmla="*/ 229 h 229"/>
                            <a:gd name="T84" fmla="*/ 8 w 9"/>
                            <a:gd name="T85" fmla="*/ 32 h 229"/>
                            <a:gd name="T86" fmla="*/ 8 w 9"/>
                            <a:gd name="T87" fmla="*/ 26 h 229"/>
                            <a:gd name="T88" fmla="*/ 9 w 9"/>
                            <a:gd name="T89" fmla="*/ 74 h 229"/>
                            <a:gd name="T90" fmla="*/ 9 w 9"/>
                            <a:gd name="T91" fmla="*/ 81 h 229"/>
                            <a:gd name="T92" fmla="*/ 9 w 9"/>
                            <a:gd name="T93" fmla="*/ 85 h 229"/>
                            <a:gd name="T94" fmla="*/ 9 w 9"/>
                            <a:gd name="T95" fmla="*/ 195 h 229"/>
                            <a:gd name="T96" fmla="*/ 9 w 9"/>
                            <a:gd name="T97" fmla="*/ 135 h 229"/>
                            <a:gd name="T98" fmla="*/ 9 w 9"/>
                            <a:gd name="T99" fmla="*/ 78 h 22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29">
                              <a:moveTo>
                                <a:pt x="0" y="95"/>
                              </a:moveTo>
                              <a:lnTo>
                                <a:pt x="1" y="74"/>
                              </a:lnTo>
                              <a:lnTo>
                                <a:pt x="1" y="56"/>
                              </a:lnTo>
                              <a:lnTo>
                                <a:pt x="1" y="34"/>
                              </a:lnTo>
                              <a:lnTo>
                                <a:pt x="1" y="24"/>
                              </a:lnTo>
                              <a:lnTo>
                                <a:pt x="2" y="28"/>
                              </a:lnTo>
                              <a:lnTo>
                                <a:pt x="2" y="52"/>
                              </a:lnTo>
                              <a:lnTo>
                                <a:pt x="2" y="98"/>
                              </a:lnTo>
                              <a:lnTo>
                                <a:pt x="2" y="123"/>
                              </a:lnTo>
                              <a:lnTo>
                                <a:pt x="2" y="122"/>
                              </a:lnTo>
                              <a:lnTo>
                                <a:pt x="2" y="106"/>
                              </a:lnTo>
                              <a:lnTo>
                                <a:pt x="3" y="96"/>
                              </a:lnTo>
                              <a:lnTo>
                                <a:pt x="3" y="67"/>
                              </a:lnTo>
                              <a:lnTo>
                                <a:pt x="3" y="42"/>
                              </a:lnTo>
                              <a:lnTo>
                                <a:pt x="3" y="33"/>
                              </a:lnTo>
                              <a:lnTo>
                                <a:pt x="3" y="22"/>
                              </a:lnTo>
                              <a:lnTo>
                                <a:pt x="3" y="6"/>
                              </a:lnTo>
                              <a:lnTo>
                                <a:pt x="3" y="0"/>
                              </a:lnTo>
                              <a:lnTo>
                                <a:pt x="4" y="18"/>
                              </a:lnTo>
                              <a:lnTo>
                                <a:pt x="4" y="67"/>
                              </a:lnTo>
                              <a:lnTo>
                                <a:pt x="4" y="88"/>
                              </a:lnTo>
                              <a:lnTo>
                                <a:pt x="4" y="87"/>
                              </a:lnTo>
                              <a:lnTo>
                                <a:pt x="5" y="64"/>
                              </a:lnTo>
                              <a:lnTo>
                                <a:pt x="5" y="48"/>
                              </a:lnTo>
                              <a:lnTo>
                                <a:pt x="5" y="72"/>
                              </a:lnTo>
                              <a:lnTo>
                                <a:pt x="5" y="120"/>
                              </a:lnTo>
                              <a:lnTo>
                                <a:pt x="5" y="151"/>
                              </a:lnTo>
                              <a:lnTo>
                                <a:pt x="5" y="115"/>
                              </a:lnTo>
                              <a:lnTo>
                                <a:pt x="5" y="72"/>
                              </a:lnTo>
                              <a:lnTo>
                                <a:pt x="6" y="56"/>
                              </a:lnTo>
                              <a:lnTo>
                                <a:pt x="6" y="56"/>
                              </a:lnTo>
                              <a:lnTo>
                                <a:pt x="6" y="64"/>
                              </a:lnTo>
                              <a:lnTo>
                                <a:pt x="6" y="72"/>
                              </a:lnTo>
                              <a:lnTo>
                                <a:pt x="7" y="64"/>
                              </a:lnTo>
                              <a:lnTo>
                                <a:pt x="7" y="46"/>
                              </a:lnTo>
                              <a:lnTo>
                                <a:pt x="7" y="35"/>
                              </a:lnTo>
                              <a:lnTo>
                                <a:pt x="7" y="44"/>
                              </a:lnTo>
                              <a:lnTo>
                                <a:pt x="7" y="80"/>
                              </a:lnTo>
                              <a:lnTo>
                                <a:pt x="7" y="40"/>
                              </a:lnTo>
                              <a:lnTo>
                                <a:pt x="8" y="12"/>
                              </a:lnTo>
                              <a:lnTo>
                                <a:pt x="8" y="32"/>
                              </a:lnTo>
                              <a:lnTo>
                                <a:pt x="8" y="229"/>
                              </a:lnTo>
                              <a:lnTo>
                                <a:pt x="8" y="32"/>
                              </a:lnTo>
                              <a:lnTo>
                                <a:pt x="8" y="26"/>
                              </a:lnTo>
                              <a:lnTo>
                                <a:pt x="9" y="74"/>
                              </a:lnTo>
                              <a:lnTo>
                                <a:pt x="9" y="81"/>
                              </a:lnTo>
                              <a:lnTo>
                                <a:pt x="9" y="85"/>
                              </a:lnTo>
                              <a:lnTo>
                                <a:pt x="9" y="195"/>
                              </a:lnTo>
                              <a:lnTo>
                                <a:pt x="9" y="135"/>
                              </a:lnTo>
                              <a:lnTo>
                                <a:pt x="9" y="78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65" name="Freeform 38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293101" y="3606800"/>
                          <a:ext cx="14288" cy="369888"/>
                        </a:xfrm>
                        <a:custGeom>
                          <a:avLst/>
                          <a:gdLst>
                            <a:gd name="T0" fmla="*/ 0 w 9"/>
                            <a:gd name="T1" fmla="*/ 199 h 233"/>
                            <a:gd name="T2" fmla="*/ 1 w 9"/>
                            <a:gd name="T3" fmla="*/ 154 h 233"/>
                            <a:gd name="T4" fmla="*/ 1 w 9"/>
                            <a:gd name="T5" fmla="*/ 138 h 233"/>
                            <a:gd name="T6" fmla="*/ 1 w 9"/>
                            <a:gd name="T7" fmla="*/ 154 h 233"/>
                            <a:gd name="T8" fmla="*/ 1 w 9"/>
                            <a:gd name="T9" fmla="*/ 211 h 233"/>
                            <a:gd name="T10" fmla="*/ 1 w 9"/>
                            <a:gd name="T11" fmla="*/ 233 h 233"/>
                            <a:gd name="T12" fmla="*/ 1 w 9"/>
                            <a:gd name="T13" fmla="*/ 197 h 233"/>
                            <a:gd name="T14" fmla="*/ 1 w 9"/>
                            <a:gd name="T15" fmla="*/ 169 h 233"/>
                            <a:gd name="T16" fmla="*/ 2 w 9"/>
                            <a:gd name="T17" fmla="*/ 141 h 233"/>
                            <a:gd name="T18" fmla="*/ 2 w 9"/>
                            <a:gd name="T19" fmla="*/ 125 h 233"/>
                            <a:gd name="T20" fmla="*/ 2 w 9"/>
                            <a:gd name="T21" fmla="*/ 127 h 233"/>
                            <a:gd name="T22" fmla="*/ 2 w 9"/>
                            <a:gd name="T23" fmla="*/ 149 h 233"/>
                            <a:gd name="T24" fmla="*/ 3 w 9"/>
                            <a:gd name="T25" fmla="*/ 161 h 233"/>
                            <a:gd name="T26" fmla="*/ 3 w 9"/>
                            <a:gd name="T27" fmla="*/ 156 h 233"/>
                            <a:gd name="T28" fmla="*/ 3 w 9"/>
                            <a:gd name="T29" fmla="*/ 182 h 233"/>
                            <a:gd name="T30" fmla="*/ 3 w 9"/>
                            <a:gd name="T31" fmla="*/ 226 h 233"/>
                            <a:gd name="T32" fmla="*/ 3 w 9"/>
                            <a:gd name="T33" fmla="*/ 181 h 233"/>
                            <a:gd name="T34" fmla="*/ 3 w 9"/>
                            <a:gd name="T35" fmla="*/ 204 h 233"/>
                            <a:gd name="T36" fmla="*/ 4 w 9"/>
                            <a:gd name="T37" fmla="*/ 199 h 233"/>
                            <a:gd name="T38" fmla="*/ 4 w 9"/>
                            <a:gd name="T39" fmla="*/ 158 h 233"/>
                            <a:gd name="T40" fmla="*/ 4 w 9"/>
                            <a:gd name="T41" fmla="*/ 165 h 233"/>
                            <a:gd name="T42" fmla="*/ 4 w 9"/>
                            <a:gd name="T43" fmla="*/ 194 h 233"/>
                            <a:gd name="T44" fmla="*/ 4 w 9"/>
                            <a:gd name="T45" fmla="*/ 170 h 233"/>
                            <a:gd name="T46" fmla="*/ 5 w 9"/>
                            <a:gd name="T47" fmla="*/ 165 h 233"/>
                            <a:gd name="T48" fmla="*/ 5 w 9"/>
                            <a:gd name="T49" fmla="*/ 193 h 233"/>
                            <a:gd name="T50" fmla="*/ 5 w 9"/>
                            <a:gd name="T51" fmla="*/ 211 h 233"/>
                            <a:gd name="T52" fmla="*/ 5 w 9"/>
                            <a:gd name="T53" fmla="*/ 218 h 233"/>
                            <a:gd name="T54" fmla="*/ 5 w 9"/>
                            <a:gd name="T55" fmla="*/ 169 h 233"/>
                            <a:gd name="T56" fmla="*/ 5 w 9"/>
                            <a:gd name="T57" fmla="*/ 132 h 233"/>
                            <a:gd name="T58" fmla="*/ 6 w 9"/>
                            <a:gd name="T59" fmla="*/ 120 h 233"/>
                            <a:gd name="T60" fmla="*/ 6 w 9"/>
                            <a:gd name="T61" fmla="*/ 117 h 233"/>
                            <a:gd name="T62" fmla="*/ 6 w 9"/>
                            <a:gd name="T63" fmla="*/ 125 h 233"/>
                            <a:gd name="T64" fmla="*/ 6 w 9"/>
                            <a:gd name="T65" fmla="*/ 159 h 233"/>
                            <a:gd name="T66" fmla="*/ 7 w 9"/>
                            <a:gd name="T67" fmla="*/ 149 h 233"/>
                            <a:gd name="T68" fmla="*/ 7 w 9"/>
                            <a:gd name="T69" fmla="*/ 113 h 233"/>
                            <a:gd name="T70" fmla="*/ 7 w 9"/>
                            <a:gd name="T71" fmla="*/ 96 h 233"/>
                            <a:gd name="T72" fmla="*/ 7 w 9"/>
                            <a:gd name="T73" fmla="*/ 88 h 233"/>
                            <a:gd name="T74" fmla="*/ 7 w 9"/>
                            <a:gd name="T75" fmla="*/ 93 h 233"/>
                            <a:gd name="T76" fmla="*/ 7 w 9"/>
                            <a:gd name="T77" fmla="*/ 107 h 233"/>
                            <a:gd name="T78" fmla="*/ 7 w 9"/>
                            <a:gd name="T79" fmla="*/ 111 h 233"/>
                            <a:gd name="T80" fmla="*/ 8 w 9"/>
                            <a:gd name="T81" fmla="*/ 109 h 233"/>
                            <a:gd name="T82" fmla="*/ 8 w 9"/>
                            <a:gd name="T83" fmla="*/ 80 h 233"/>
                            <a:gd name="T84" fmla="*/ 8 w 9"/>
                            <a:gd name="T85" fmla="*/ 46 h 233"/>
                            <a:gd name="T86" fmla="*/ 8 w 9"/>
                            <a:gd name="T87" fmla="*/ 19 h 233"/>
                            <a:gd name="T88" fmla="*/ 8 w 9"/>
                            <a:gd name="T89" fmla="*/ 3 h 233"/>
                            <a:gd name="T90" fmla="*/ 8 w 9"/>
                            <a:gd name="T91" fmla="*/ 0 h 233"/>
                            <a:gd name="T92" fmla="*/ 9 w 9"/>
                            <a:gd name="T93" fmla="*/ 15 h 233"/>
                            <a:gd name="T94" fmla="*/ 9 w 9"/>
                            <a:gd name="T95" fmla="*/ 44 h 233"/>
                            <a:gd name="T96" fmla="*/ 9 w 9"/>
                            <a:gd name="T97" fmla="*/ 79 h 233"/>
                            <a:gd name="T98" fmla="*/ 9 w 9"/>
                            <a:gd name="T99" fmla="*/ 95 h 23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33">
                              <a:moveTo>
                                <a:pt x="0" y="199"/>
                              </a:moveTo>
                              <a:lnTo>
                                <a:pt x="1" y="154"/>
                              </a:lnTo>
                              <a:lnTo>
                                <a:pt x="1" y="138"/>
                              </a:lnTo>
                              <a:lnTo>
                                <a:pt x="1" y="154"/>
                              </a:lnTo>
                              <a:lnTo>
                                <a:pt x="1" y="211"/>
                              </a:lnTo>
                              <a:lnTo>
                                <a:pt x="1" y="233"/>
                              </a:lnTo>
                              <a:lnTo>
                                <a:pt x="1" y="197"/>
                              </a:lnTo>
                              <a:lnTo>
                                <a:pt x="1" y="169"/>
                              </a:lnTo>
                              <a:lnTo>
                                <a:pt x="2" y="141"/>
                              </a:lnTo>
                              <a:lnTo>
                                <a:pt x="2" y="125"/>
                              </a:lnTo>
                              <a:lnTo>
                                <a:pt x="2" y="127"/>
                              </a:lnTo>
                              <a:lnTo>
                                <a:pt x="2" y="149"/>
                              </a:lnTo>
                              <a:lnTo>
                                <a:pt x="3" y="161"/>
                              </a:lnTo>
                              <a:lnTo>
                                <a:pt x="3" y="156"/>
                              </a:lnTo>
                              <a:lnTo>
                                <a:pt x="3" y="182"/>
                              </a:lnTo>
                              <a:lnTo>
                                <a:pt x="3" y="226"/>
                              </a:lnTo>
                              <a:lnTo>
                                <a:pt x="3" y="181"/>
                              </a:lnTo>
                              <a:lnTo>
                                <a:pt x="3" y="204"/>
                              </a:lnTo>
                              <a:lnTo>
                                <a:pt x="4" y="199"/>
                              </a:lnTo>
                              <a:lnTo>
                                <a:pt x="4" y="158"/>
                              </a:lnTo>
                              <a:lnTo>
                                <a:pt x="4" y="165"/>
                              </a:lnTo>
                              <a:lnTo>
                                <a:pt x="4" y="194"/>
                              </a:lnTo>
                              <a:lnTo>
                                <a:pt x="4" y="170"/>
                              </a:lnTo>
                              <a:lnTo>
                                <a:pt x="5" y="165"/>
                              </a:lnTo>
                              <a:lnTo>
                                <a:pt x="5" y="193"/>
                              </a:lnTo>
                              <a:lnTo>
                                <a:pt x="5" y="211"/>
                              </a:lnTo>
                              <a:lnTo>
                                <a:pt x="5" y="218"/>
                              </a:lnTo>
                              <a:lnTo>
                                <a:pt x="5" y="169"/>
                              </a:lnTo>
                              <a:lnTo>
                                <a:pt x="5" y="132"/>
                              </a:lnTo>
                              <a:lnTo>
                                <a:pt x="6" y="120"/>
                              </a:lnTo>
                              <a:lnTo>
                                <a:pt x="6" y="117"/>
                              </a:lnTo>
                              <a:lnTo>
                                <a:pt x="6" y="125"/>
                              </a:lnTo>
                              <a:lnTo>
                                <a:pt x="6" y="159"/>
                              </a:lnTo>
                              <a:lnTo>
                                <a:pt x="7" y="149"/>
                              </a:lnTo>
                              <a:lnTo>
                                <a:pt x="7" y="113"/>
                              </a:lnTo>
                              <a:lnTo>
                                <a:pt x="7" y="96"/>
                              </a:lnTo>
                              <a:lnTo>
                                <a:pt x="7" y="88"/>
                              </a:lnTo>
                              <a:lnTo>
                                <a:pt x="7" y="93"/>
                              </a:lnTo>
                              <a:lnTo>
                                <a:pt x="7" y="107"/>
                              </a:lnTo>
                              <a:lnTo>
                                <a:pt x="7" y="111"/>
                              </a:lnTo>
                              <a:lnTo>
                                <a:pt x="8" y="109"/>
                              </a:lnTo>
                              <a:lnTo>
                                <a:pt x="8" y="80"/>
                              </a:lnTo>
                              <a:lnTo>
                                <a:pt x="8" y="46"/>
                              </a:lnTo>
                              <a:lnTo>
                                <a:pt x="8" y="19"/>
                              </a:lnTo>
                              <a:lnTo>
                                <a:pt x="8" y="3"/>
                              </a:lnTo>
                              <a:lnTo>
                                <a:pt x="8" y="0"/>
                              </a:lnTo>
                              <a:lnTo>
                                <a:pt x="9" y="15"/>
                              </a:lnTo>
                              <a:lnTo>
                                <a:pt x="9" y="44"/>
                              </a:lnTo>
                              <a:lnTo>
                                <a:pt x="9" y="79"/>
                              </a:lnTo>
                              <a:lnTo>
                                <a:pt x="9" y="9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66" name="Freeform 38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307388" y="3622675"/>
                          <a:ext cx="14288" cy="414338"/>
                        </a:xfrm>
                        <a:custGeom>
                          <a:avLst/>
                          <a:gdLst>
                            <a:gd name="T0" fmla="*/ 0 w 9"/>
                            <a:gd name="T1" fmla="*/ 85 h 261"/>
                            <a:gd name="T2" fmla="*/ 1 w 9"/>
                            <a:gd name="T3" fmla="*/ 49 h 261"/>
                            <a:gd name="T4" fmla="*/ 1 w 9"/>
                            <a:gd name="T5" fmla="*/ 33 h 261"/>
                            <a:gd name="T6" fmla="*/ 1 w 9"/>
                            <a:gd name="T7" fmla="*/ 72 h 261"/>
                            <a:gd name="T8" fmla="*/ 1 w 9"/>
                            <a:gd name="T9" fmla="*/ 50 h 261"/>
                            <a:gd name="T10" fmla="*/ 1 w 9"/>
                            <a:gd name="T11" fmla="*/ 0 h 261"/>
                            <a:gd name="T12" fmla="*/ 1 w 9"/>
                            <a:gd name="T13" fmla="*/ 3 h 261"/>
                            <a:gd name="T14" fmla="*/ 1 w 9"/>
                            <a:gd name="T15" fmla="*/ 52 h 261"/>
                            <a:gd name="T16" fmla="*/ 2 w 9"/>
                            <a:gd name="T17" fmla="*/ 196 h 261"/>
                            <a:gd name="T18" fmla="*/ 2 w 9"/>
                            <a:gd name="T19" fmla="*/ 249 h 261"/>
                            <a:gd name="T20" fmla="*/ 2 w 9"/>
                            <a:gd name="T21" fmla="*/ 99 h 261"/>
                            <a:gd name="T22" fmla="*/ 2 w 9"/>
                            <a:gd name="T23" fmla="*/ 40 h 261"/>
                            <a:gd name="T24" fmla="*/ 3 w 9"/>
                            <a:gd name="T25" fmla="*/ 21 h 261"/>
                            <a:gd name="T26" fmla="*/ 3 w 9"/>
                            <a:gd name="T27" fmla="*/ 33 h 261"/>
                            <a:gd name="T28" fmla="*/ 3 w 9"/>
                            <a:gd name="T29" fmla="*/ 85 h 261"/>
                            <a:gd name="T30" fmla="*/ 3 w 9"/>
                            <a:gd name="T31" fmla="*/ 85 h 261"/>
                            <a:gd name="T32" fmla="*/ 3 w 9"/>
                            <a:gd name="T33" fmla="*/ 58 h 261"/>
                            <a:gd name="T34" fmla="*/ 3 w 9"/>
                            <a:gd name="T35" fmla="*/ 63 h 261"/>
                            <a:gd name="T36" fmla="*/ 3 w 9"/>
                            <a:gd name="T37" fmla="*/ 94 h 261"/>
                            <a:gd name="T38" fmla="*/ 4 w 9"/>
                            <a:gd name="T39" fmla="*/ 123 h 261"/>
                            <a:gd name="T40" fmla="*/ 4 w 9"/>
                            <a:gd name="T41" fmla="*/ 79 h 261"/>
                            <a:gd name="T42" fmla="*/ 4 w 9"/>
                            <a:gd name="T43" fmla="*/ 68 h 261"/>
                            <a:gd name="T44" fmla="*/ 4 w 9"/>
                            <a:gd name="T45" fmla="*/ 83 h 261"/>
                            <a:gd name="T46" fmla="*/ 5 w 9"/>
                            <a:gd name="T47" fmla="*/ 107 h 261"/>
                            <a:gd name="T48" fmla="*/ 5 w 9"/>
                            <a:gd name="T49" fmla="*/ 123 h 261"/>
                            <a:gd name="T50" fmla="*/ 5 w 9"/>
                            <a:gd name="T51" fmla="*/ 129 h 261"/>
                            <a:gd name="T52" fmla="*/ 5 w 9"/>
                            <a:gd name="T53" fmla="*/ 126 h 261"/>
                            <a:gd name="T54" fmla="*/ 5 w 9"/>
                            <a:gd name="T55" fmla="*/ 119 h 261"/>
                            <a:gd name="T56" fmla="*/ 5 w 9"/>
                            <a:gd name="T57" fmla="*/ 121 h 261"/>
                            <a:gd name="T58" fmla="*/ 6 w 9"/>
                            <a:gd name="T59" fmla="*/ 130 h 261"/>
                            <a:gd name="T60" fmla="*/ 6 w 9"/>
                            <a:gd name="T61" fmla="*/ 132 h 261"/>
                            <a:gd name="T62" fmla="*/ 6 w 9"/>
                            <a:gd name="T63" fmla="*/ 140 h 261"/>
                            <a:gd name="T64" fmla="*/ 6 w 9"/>
                            <a:gd name="T65" fmla="*/ 120 h 261"/>
                            <a:gd name="T66" fmla="*/ 6 w 9"/>
                            <a:gd name="T67" fmla="*/ 100 h 261"/>
                            <a:gd name="T68" fmla="*/ 7 w 9"/>
                            <a:gd name="T69" fmla="*/ 100 h 261"/>
                            <a:gd name="T70" fmla="*/ 7 w 9"/>
                            <a:gd name="T71" fmla="*/ 117 h 261"/>
                            <a:gd name="T72" fmla="*/ 7 w 9"/>
                            <a:gd name="T73" fmla="*/ 129 h 261"/>
                            <a:gd name="T74" fmla="*/ 7 w 9"/>
                            <a:gd name="T75" fmla="*/ 103 h 261"/>
                            <a:gd name="T76" fmla="*/ 7 w 9"/>
                            <a:gd name="T77" fmla="*/ 82 h 261"/>
                            <a:gd name="T78" fmla="*/ 7 w 9"/>
                            <a:gd name="T79" fmla="*/ 80 h 261"/>
                            <a:gd name="T80" fmla="*/ 8 w 9"/>
                            <a:gd name="T81" fmla="*/ 95 h 261"/>
                            <a:gd name="T82" fmla="*/ 8 w 9"/>
                            <a:gd name="T83" fmla="*/ 127 h 261"/>
                            <a:gd name="T84" fmla="*/ 8 w 9"/>
                            <a:gd name="T85" fmla="*/ 171 h 261"/>
                            <a:gd name="T86" fmla="*/ 8 w 9"/>
                            <a:gd name="T87" fmla="*/ 172 h 261"/>
                            <a:gd name="T88" fmla="*/ 8 w 9"/>
                            <a:gd name="T89" fmla="*/ 160 h 261"/>
                            <a:gd name="T90" fmla="*/ 8 w 9"/>
                            <a:gd name="T91" fmla="*/ 157 h 261"/>
                            <a:gd name="T92" fmla="*/ 8 w 9"/>
                            <a:gd name="T93" fmla="*/ 166 h 261"/>
                            <a:gd name="T94" fmla="*/ 9 w 9"/>
                            <a:gd name="T95" fmla="*/ 207 h 261"/>
                            <a:gd name="T96" fmla="*/ 9 w 9"/>
                            <a:gd name="T97" fmla="*/ 216 h 261"/>
                            <a:gd name="T98" fmla="*/ 9 w 9"/>
                            <a:gd name="T99" fmla="*/ 261 h 26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61">
                              <a:moveTo>
                                <a:pt x="0" y="85"/>
                              </a:moveTo>
                              <a:lnTo>
                                <a:pt x="1" y="49"/>
                              </a:lnTo>
                              <a:lnTo>
                                <a:pt x="1" y="33"/>
                              </a:lnTo>
                              <a:lnTo>
                                <a:pt x="1" y="72"/>
                              </a:lnTo>
                              <a:lnTo>
                                <a:pt x="1" y="50"/>
                              </a:lnTo>
                              <a:lnTo>
                                <a:pt x="1" y="0"/>
                              </a:lnTo>
                              <a:lnTo>
                                <a:pt x="1" y="3"/>
                              </a:lnTo>
                              <a:lnTo>
                                <a:pt x="1" y="52"/>
                              </a:lnTo>
                              <a:lnTo>
                                <a:pt x="2" y="196"/>
                              </a:lnTo>
                              <a:lnTo>
                                <a:pt x="2" y="249"/>
                              </a:lnTo>
                              <a:lnTo>
                                <a:pt x="2" y="99"/>
                              </a:lnTo>
                              <a:lnTo>
                                <a:pt x="2" y="40"/>
                              </a:lnTo>
                              <a:lnTo>
                                <a:pt x="3" y="21"/>
                              </a:lnTo>
                              <a:lnTo>
                                <a:pt x="3" y="33"/>
                              </a:lnTo>
                              <a:lnTo>
                                <a:pt x="3" y="85"/>
                              </a:lnTo>
                              <a:lnTo>
                                <a:pt x="3" y="85"/>
                              </a:lnTo>
                              <a:lnTo>
                                <a:pt x="3" y="58"/>
                              </a:lnTo>
                              <a:lnTo>
                                <a:pt x="3" y="63"/>
                              </a:lnTo>
                              <a:lnTo>
                                <a:pt x="3" y="94"/>
                              </a:lnTo>
                              <a:lnTo>
                                <a:pt x="4" y="123"/>
                              </a:lnTo>
                              <a:lnTo>
                                <a:pt x="4" y="79"/>
                              </a:lnTo>
                              <a:lnTo>
                                <a:pt x="4" y="68"/>
                              </a:lnTo>
                              <a:lnTo>
                                <a:pt x="4" y="83"/>
                              </a:lnTo>
                              <a:lnTo>
                                <a:pt x="5" y="107"/>
                              </a:lnTo>
                              <a:lnTo>
                                <a:pt x="5" y="123"/>
                              </a:lnTo>
                              <a:lnTo>
                                <a:pt x="5" y="129"/>
                              </a:lnTo>
                              <a:lnTo>
                                <a:pt x="5" y="126"/>
                              </a:lnTo>
                              <a:lnTo>
                                <a:pt x="5" y="119"/>
                              </a:lnTo>
                              <a:lnTo>
                                <a:pt x="5" y="121"/>
                              </a:lnTo>
                              <a:lnTo>
                                <a:pt x="6" y="130"/>
                              </a:lnTo>
                              <a:lnTo>
                                <a:pt x="6" y="132"/>
                              </a:lnTo>
                              <a:lnTo>
                                <a:pt x="6" y="140"/>
                              </a:lnTo>
                              <a:lnTo>
                                <a:pt x="6" y="120"/>
                              </a:lnTo>
                              <a:lnTo>
                                <a:pt x="6" y="100"/>
                              </a:lnTo>
                              <a:lnTo>
                                <a:pt x="7" y="100"/>
                              </a:lnTo>
                              <a:lnTo>
                                <a:pt x="7" y="117"/>
                              </a:lnTo>
                              <a:lnTo>
                                <a:pt x="7" y="129"/>
                              </a:lnTo>
                              <a:lnTo>
                                <a:pt x="7" y="103"/>
                              </a:lnTo>
                              <a:lnTo>
                                <a:pt x="7" y="82"/>
                              </a:lnTo>
                              <a:lnTo>
                                <a:pt x="7" y="80"/>
                              </a:lnTo>
                              <a:lnTo>
                                <a:pt x="8" y="95"/>
                              </a:lnTo>
                              <a:lnTo>
                                <a:pt x="8" y="127"/>
                              </a:lnTo>
                              <a:lnTo>
                                <a:pt x="8" y="171"/>
                              </a:lnTo>
                              <a:lnTo>
                                <a:pt x="8" y="172"/>
                              </a:lnTo>
                              <a:lnTo>
                                <a:pt x="8" y="160"/>
                              </a:lnTo>
                              <a:lnTo>
                                <a:pt x="8" y="157"/>
                              </a:lnTo>
                              <a:lnTo>
                                <a:pt x="8" y="166"/>
                              </a:lnTo>
                              <a:lnTo>
                                <a:pt x="9" y="207"/>
                              </a:lnTo>
                              <a:lnTo>
                                <a:pt x="9" y="216"/>
                              </a:lnTo>
                              <a:lnTo>
                                <a:pt x="9" y="26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67" name="Freeform 38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321676" y="3776663"/>
                          <a:ext cx="14288" cy="414338"/>
                        </a:xfrm>
                        <a:custGeom>
                          <a:avLst/>
                          <a:gdLst>
                            <a:gd name="T0" fmla="*/ 0 w 9"/>
                            <a:gd name="T1" fmla="*/ 164 h 261"/>
                            <a:gd name="T2" fmla="*/ 0 w 9"/>
                            <a:gd name="T3" fmla="*/ 70 h 261"/>
                            <a:gd name="T4" fmla="*/ 1 w 9"/>
                            <a:gd name="T5" fmla="*/ 22 h 261"/>
                            <a:gd name="T6" fmla="*/ 1 w 9"/>
                            <a:gd name="T7" fmla="*/ 8 h 261"/>
                            <a:gd name="T8" fmla="*/ 1 w 9"/>
                            <a:gd name="T9" fmla="*/ 19 h 261"/>
                            <a:gd name="T10" fmla="*/ 1 w 9"/>
                            <a:gd name="T11" fmla="*/ 74 h 261"/>
                            <a:gd name="T12" fmla="*/ 1 w 9"/>
                            <a:gd name="T13" fmla="*/ 60 h 261"/>
                            <a:gd name="T14" fmla="*/ 1 w 9"/>
                            <a:gd name="T15" fmla="*/ 15 h 261"/>
                            <a:gd name="T16" fmla="*/ 2 w 9"/>
                            <a:gd name="T17" fmla="*/ 6 h 261"/>
                            <a:gd name="T18" fmla="*/ 2 w 9"/>
                            <a:gd name="T19" fmla="*/ 14 h 261"/>
                            <a:gd name="T20" fmla="*/ 2 w 9"/>
                            <a:gd name="T21" fmla="*/ 38 h 261"/>
                            <a:gd name="T22" fmla="*/ 2 w 9"/>
                            <a:gd name="T23" fmla="*/ 75 h 261"/>
                            <a:gd name="T24" fmla="*/ 2 w 9"/>
                            <a:gd name="T25" fmla="*/ 83 h 261"/>
                            <a:gd name="T26" fmla="*/ 3 w 9"/>
                            <a:gd name="T27" fmla="*/ 51 h 261"/>
                            <a:gd name="T28" fmla="*/ 3 w 9"/>
                            <a:gd name="T29" fmla="*/ 30 h 261"/>
                            <a:gd name="T30" fmla="*/ 3 w 9"/>
                            <a:gd name="T31" fmla="*/ 45 h 261"/>
                            <a:gd name="T32" fmla="*/ 3 w 9"/>
                            <a:gd name="T33" fmla="*/ 72 h 261"/>
                            <a:gd name="T34" fmla="*/ 3 w 9"/>
                            <a:gd name="T35" fmla="*/ 39 h 261"/>
                            <a:gd name="T36" fmla="*/ 3 w 9"/>
                            <a:gd name="T37" fmla="*/ 25 h 261"/>
                            <a:gd name="T38" fmla="*/ 4 w 9"/>
                            <a:gd name="T39" fmla="*/ 40 h 261"/>
                            <a:gd name="T40" fmla="*/ 4 w 9"/>
                            <a:gd name="T41" fmla="*/ 95 h 261"/>
                            <a:gd name="T42" fmla="*/ 4 w 9"/>
                            <a:gd name="T43" fmla="*/ 94 h 261"/>
                            <a:gd name="T44" fmla="*/ 4 w 9"/>
                            <a:gd name="T45" fmla="*/ 53 h 261"/>
                            <a:gd name="T46" fmla="*/ 5 w 9"/>
                            <a:gd name="T47" fmla="*/ 45 h 261"/>
                            <a:gd name="T48" fmla="*/ 5 w 9"/>
                            <a:gd name="T49" fmla="*/ 53 h 261"/>
                            <a:gd name="T50" fmla="*/ 5 w 9"/>
                            <a:gd name="T51" fmla="*/ 47 h 261"/>
                            <a:gd name="T52" fmla="*/ 5 w 9"/>
                            <a:gd name="T53" fmla="*/ 18 h 261"/>
                            <a:gd name="T54" fmla="*/ 5 w 9"/>
                            <a:gd name="T55" fmla="*/ 5 h 261"/>
                            <a:gd name="T56" fmla="*/ 5 w 9"/>
                            <a:gd name="T57" fmla="*/ 21 h 261"/>
                            <a:gd name="T58" fmla="*/ 5 w 9"/>
                            <a:gd name="T59" fmla="*/ 33 h 261"/>
                            <a:gd name="T60" fmla="*/ 6 w 9"/>
                            <a:gd name="T61" fmla="*/ 3 h 261"/>
                            <a:gd name="T62" fmla="*/ 6 w 9"/>
                            <a:gd name="T63" fmla="*/ 0 h 261"/>
                            <a:gd name="T64" fmla="*/ 6 w 9"/>
                            <a:gd name="T65" fmla="*/ 21 h 261"/>
                            <a:gd name="T66" fmla="*/ 6 w 9"/>
                            <a:gd name="T67" fmla="*/ 40 h 261"/>
                            <a:gd name="T68" fmla="*/ 6 w 9"/>
                            <a:gd name="T69" fmla="*/ 31 h 261"/>
                            <a:gd name="T70" fmla="*/ 6 w 9"/>
                            <a:gd name="T71" fmla="*/ 39 h 261"/>
                            <a:gd name="T72" fmla="*/ 7 w 9"/>
                            <a:gd name="T73" fmla="*/ 127 h 261"/>
                            <a:gd name="T74" fmla="*/ 7 w 9"/>
                            <a:gd name="T75" fmla="*/ 72 h 261"/>
                            <a:gd name="T76" fmla="*/ 7 w 9"/>
                            <a:gd name="T77" fmla="*/ 45 h 261"/>
                            <a:gd name="T78" fmla="*/ 7 w 9"/>
                            <a:gd name="T79" fmla="*/ 41 h 261"/>
                            <a:gd name="T80" fmla="*/ 7 w 9"/>
                            <a:gd name="T81" fmla="*/ 26 h 261"/>
                            <a:gd name="T82" fmla="*/ 8 w 9"/>
                            <a:gd name="T83" fmla="*/ 29 h 261"/>
                            <a:gd name="T84" fmla="*/ 8 w 9"/>
                            <a:gd name="T85" fmla="*/ 70 h 261"/>
                            <a:gd name="T86" fmla="*/ 8 w 9"/>
                            <a:gd name="T87" fmla="*/ 53 h 261"/>
                            <a:gd name="T88" fmla="*/ 8 w 9"/>
                            <a:gd name="T89" fmla="*/ 35 h 261"/>
                            <a:gd name="T90" fmla="*/ 8 w 9"/>
                            <a:gd name="T91" fmla="*/ 39 h 261"/>
                            <a:gd name="T92" fmla="*/ 8 w 9"/>
                            <a:gd name="T93" fmla="*/ 33 h 261"/>
                            <a:gd name="T94" fmla="*/ 9 w 9"/>
                            <a:gd name="T95" fmla="*/ 49 h 261"/>
                            <a:gd name="T96" fmla="*/ 9 w 9"/>
                            <a:gd name="T97" fmla="*/ 261 h 261"/>
                            <a:gd name="T98" fmla="*/ 9 w 9"/>
                            <a:gd name="T99" fmla="*/ 46 h 26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61">
                              <a:moveTo>
                                <a:pt x="0" y="164"/>
                              </a:moveTo>
                              <a:lnTo>
                                <a:pt x="0" y="70"/>
                              </a:lnTo>
                              <a:lnTo>
                                <a:pt x="1" y="22"/>
                              </a:lnTo>
                              <a:lnTo>
                                <a:pt x="1" y="8"/>
                              </a:lnTo>
                              <a:lnTo>
                                <a:pt x="1" y="19"/>
                              </a:lnTo>
                              <a:lnTo>
                                <a:pt x="1" y="74"/>
                              </a:lnTo>
                              <a:lnTo>
                                <a:pt x="1" y="60"/>
                              </a:lnTo>
                              <a:lnTo>
                                <a:pt x="1" y="15"/>
                              </a:lnTo>
                              <a:lnTo>
                                <a:pt x="2" y="6"/>
                              </a:lnTo>
                              <a:lnTo>
                                <a:pt x="2" y="14"/>
                              </a:lnTo>
                              <a:lnTo>
                                <a:pt x="2" y="38"/>
                              </a:lnTo>
                              <a:lnTo>
                                <a:pt x="2" y="75"/>
                              </a:lnTo>
                              <a:lnTo>
                                <a:pt x="2" y="83"/>
                              </a:lnTo>
                              <a:lnTo>
                                <a:pt x="3" y="51"/>
                              </a:lnTo>
                              <a:lnTo>
                                <a:pt x="3" y="30"/>
                              </a:lnTo>
                              <a:lnTo>
                                <a:pt x="3" y="45"/>
                              </a:lnTo>
                              <a:lnTo>
                                <a:pt x="3" y="72"/>
                              </a:lnTo>
                              <a:lnTo>
                                <a:pt x="3" y="39"/>
                              </a:lnTo>
                              <a:lnTo>
                                <a:pt x="3" y="25"/>
                              </a:lnTo>
                              <a:lnTo>
                                <a:pt x="4" y="40"/>
                              </a:lnTo>
                              <a:lnTo>
                                <a:pt x="4" y="95"/>
                              </a:lnTo>
                              <a:lnTo>
                                <a:pt x="4" y="94"/>
                              </a:lnTo>
                              <a:lnTo>
                                <a:pt x="4" y="53"/>
                              </a:lnTo>
                              <a:lnTo>
                                <a:pt x="5" y="45"/>
                              </a:lnTo>
                              <a:lnTo>
                                <a:pt x="5" y="53"/>
                              </a:lnTo>
                              <a:lnTo>
                                <a:pt x="5" y="47"/>
                              </a:lnTo>
                              <a:lnTo>
                                <a:pt x="5" y="18"/>
                              </a:lnTo>
                              <a:lnTo>
                                <a:pt x="5" y="5"/>
                              </a:lnTo>
                              <a:lnTo>
                                <a:pt x="5" y="21"/>
                              </a:lnTo>
                              <a:lnTo>
                                <a:pt x="5" y="33"/>
                              </a:lnTo>
                              <a:lnTo>
                                <a:pt x="6" y="3"/>
                              </a:lnTo>
                              <a:lnTo>
                                <a:pt x="6" y="0"/>
                              </a:lnTo>
                              <a:lnTo>
                                <a:pt x="6" y="21"/>
                              </a:lnTo>
                              <a:lnTo>
                                <a:pt x="6" y="40"/>
                              </a:lnTo>
                              <a:lnTo>
                                <a:pt x="6" y="31"/>
                              </a:lnTo>
                              <a:lnTo>
                                <a:pt x="6" y="39"/>
                              </a:lnTo>
                              <a:lnTo>
                                <a:pt x="7" y="127"/>
                              </a:lnTo>
                              <a:lnTo>
                                <a:pt x="7" y="72"/>
                              </a:lnTo>
                              <a:lnTo>
                                <a:pt x="7" y="45"/>
                              </a:lnTo>
                              <a:lnTo>
                                <a:pt x="7" y="41"/>
                              </a:lnTo>
                              <a:lnTo>
                                <a:pt x="7" y="26"/>
                              </a:lnTo>
                              <a:lnTo>
                                <a:pt x="8" y="29"/>
                              </a:lnTo>
                              <a:lnTo>
                                <a:pt x="8" y="70"/>
                              </a:lnTo>
                              <a:lnTo>
                                <a:pt x="8" y="53"/>
                              </a:lnTo>
                              <a:lnTo>
                                <a:pt x="8" y="35"/>
                              </a:lnTo>
                              <a:lnTo>
                                <a:pt x="8" y="39"/>
                              </a:lnTo>
                              <a:lnTo>
                                <a:pt x="8" y="33"/>
                              </a:lnTo>
                              <a:lnTo>
                                <a:pt x="9" y="49"/>
                              </a:lnTo>
                              <a:lnTo>
                                <a:pt x="9" y="261"/>
                              </a:lnTo>
                              <a:lnTo>
                                <a:pt x="9" y="4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68" name="Freeform 38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335963" y="3665538"/>
                          <a:ext cx="14288" cy="414338"/>
                        </a:xfrm>
                        <a:custGeom>
                          <a:avLst/>
                          <a:gdLst>
                            <a:gd name="T0" fmla="*/ 0 w 9"/>
                            <a:gd name="T1" fmla="*/ 116 h 261"/>
                            <a:gd name="T2" fmla="*/ 0 w 9"/>
                            <a:gd name="T3" fmla="*/ 93 h 261"/>
                            <a:gd name="T4" fmla="*/ 1 w 9"/>
                            <a:gd name="T5" fmla="*/ 114 h 261"/>
                            <a:gd name="T6" fmla="*/ 1 w 9"/>
                            <a:gd name="T7" fmla="*/ 174 h 261"/>
                            <a:gd name="T8" fmla="*/ 1 w 9"/>
                            <a:gd name="T9" fmla="*/ 227 h 261"/>
                            <a:gd name="T10" fmla="*/ 1 w 9"/>
                            <a:gd name="T11" fmla="*/ 153 h 261"/>
                            <a:gd name="T12" fmla="*/ 1 w 9"/>
                            <a:gd name="T13" fmla="*/ 102 h 261"/>
                            <a:gd name="T14" fmla="*/ 1 w 9"/>
                            <a:gd name="T15" fmla="*/ 96 h 261"/>
                            <a:gd name="T16" fmla="*/ 1 w 9"/>
                            <a:gd name="T17" fmla="*/ 109 h 261"/>
                            <a:gd name="T18" fmla="*/ 2 w 9"/>
                            <a:gd name="T19" fmla="*/ 82 h 261"/>
                            <a:gd name="T20" fmla="*/ 2 w 9"/>
                            <a:gd name="T21" fmla="*/ 66 h 261"/>
                            <a:gd name="T22" fmla="*/ 2 w 9"/>
                            <a:gd name="T23" fmla="*/ 74 h 261"/>
                            <a:gd name="T24" fmla="*/ 2 w 9"/>
                            <a:gd name="T25" fmla="*/ 98 h 261"/>
                            <a:gd name="T26" fmla="*/ 3 w 9"/>
                            <a:gd name="T27" fmla="*/ 138 h 261"/>
                            <a:gd name="T28" fmla="*/ 3 w 9"/>
                            <a:gd name="T29" fmla="*/ 187 h 261"/>
                            <a:gd name="T30" fmla="*/ 3 w 9"/>
                            <a:gd name="T31" fmla="*/ 135 h 261"/>
                            <a:gd name="T32" fmla="*/ 3 w 9"/>
                            <a:gd name="T33" fmla="*/ 140 h 261"/>
                            <a:gd name="T34" fmla="*/ 3 w 9"/>
                            <a:gd name="T35" fmla="*/ 139 h 261"/>
                            <a:gd name="T36" fmla="*/ 3 w 9"/>
                            <a:gd name="T37" fmla="*/ 112 h 261"/>
                            <a:gd name="T38" fmla="*/ 4 w 9"/>
                            <a:gd name="T39" fmla="*/ 103 h 261"/>
                            <a:gd name="T40" fmla="*/ 4 w 9"/>
                            <a:gd name="T41" fmla="*/ 109 h 261"/>
                            <a:gd name="T42" fmla="*/ 4 w 9"/>
                            <a:gd name="T43" fmla="*/ 92 h 261"/>
                            <a:gd name="T44" fmla="*/ 4 w 9"/>
                            <a:gd name="T45" fmla="*/ 50 h 261"/>
                            <a:gd name="T46" fmla="*/ 4 w 9"/>
                            <a:gd name="T47" fmla="*/ 40 h 261"/>
                            <a:gd name="T48" fmla="*/ 4 w 9"/>
                            <a:gd name="T49" fmla="*/ 71 h 261"/>
                            <a:gd name="T50" fmla="*/ 4 w 9"/>
                            <a:gd name="T51" fmla="*/ 261 h 261"/>
                            <a:gd name="T52" fmla="*/ 5 w 9"/>
                            <a:gd name="T53" fmla="*/ 102 h 261"/>
                            <a:gd name="T54" fmla="*/ 5 w 9"/>
                            <a:gd name="T55" fmla="*/ 59 h 261"/>
                            <a:gd name="T56" fmla="*/ 5 w 9"/>
                            <a:gd name="T57" fmla="*/ 40 h 261"/>
                            <a:gd name="T58" fmla="*/ 5 w 9"/>
                            <a:gd name="T59" fmla="*/ 39 h 261"/>
                            <a:gd name="T60" fmla="*/ 6 w 9"/>
                            <a:gd name="T61" fmla="*/ 34 h 261"/>
                            <a:gd name="T62" fmla="*/ 6 w 9"/>
                            <a:gd name="T63" fmla="*/ 38 h 261"/>
                            <a:gd name="T64" fmla="*/ 6 w 9"/>
                            <a:gd name="T65" fmla="*/ 75 h 261"/>
                            <a:gd name="T66" fmla="*/ 6 w 9"/>
                            <a:gd name="T67" fmla="*/ 96 h 261"/>
                            <a:gd name="T68" fmla="*/ 6 w 9"/>
                            <a:gd name="T69" fmla="*/ 89 h 261"/>
                            <a:gd name="T70" fmla="*/ 6 w 9"/>
                            <a:gd name="T71" fmla="*/ 91 h 261"/>
                            <a:gd name="T72" fmla="*/ 6 w 9"/>
                            <a:gd name="T73" fmla="*/ 73 h 261"/>
                            <a:gd name="T74" fmla="*/ 7 w 9"/>
                            <a:gd name="T75" fmla="*/ 121 h 261"/>
                            <a:gd name="T76" fmla="*/ 7 w 9"/>
                            <a:gd name="T77" fmla="*/ 45 h 261"/>
                            <a:gd name="T78" fmla="*/ 7 w 9"/>
                            <a:gd name="T79" fmla="*/ 7 h 261"/>
                            <a:gd name="T80" fmla="*/ 7 w 9"/>
                            <a:gd name="T81" fmla="*/ 2 h 261"/>
                            <a:gd name="T82" fmla="*/ 8 w 9"/>
                            <a:gd name="T83" fmla="*/ 0 h 261"/>
                            <a:gd name="T84" fmla="*/ 8 w 9"/>
                            <a:gd name="T85" fmla="*/ 3 h 261"/>
                            <a:gd name="T86" fmla="*/ 8 w 9"/>
                            <a:gd name="T87" fmla="*/ 23 h 261"/>
                            <a:gd name="T88" fmla="*/ 8 w 9"/>
                            <a:gd name="T89" fmla="*/ 91 h 261"/>
                            <a:gd name="T90" fmla="*/ 8 w 9"/>
                            <a:gd name="T91" fmla="*/ 52 h 261"/>
                            <a:gd name="T92" fmla="*/ 8 w 9"/>
                            <a:gd name="T93" fmla="*/ 9 h 261"/>
                            <a:gd name="T94" fmla="*/ 9 w 9"/>
                            <a:gd name="T95" fmla="*/ 3 h 261"/>
                            <a:gd name="T96" fmla="*/ 9 w 9"/>
                            <a:gd name="T97" fmla="*/ 11 h 261"/>
                            <a:gd name="T98" fmla="*/ 9 w 9"/>
                            <a:gd name="T99" fmla="*/ 26 h 26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61">
                              <a:moveTo>
                                <a:pt x="0" y="116"/>
                              </a:moveTo>
                              <a:lnTo>
                                <a:pt x="0" y="93"/>
                              </a:lnTo>
                              <a:lnTo>
                                <a:pt x="1" y="114"/>
                              </a:lnTo>
                              <a:lnTo>
                                <a:pt x="1" y="174"/>
                              </a:lnTo>
                              <a:lnTo>
                                <a:pt x="1" y="227"/>
                              </a:lnTo>
                              <a:lnTo>
                                <a:pt x="1" y="153"/>
                              </a:lnTo>
                              <a:lnTo>
                                <a:pt x="1" y="102"/>
                              </a:lnTo>
                              <a:lnTo>
                                <a:pt x="1" y="96"/>
                              </a:lnTo>
                              <a:lnTo>
                                <a:pt x="1" y="109"/>
                              </a:lnTo>
                              <a:lnTo>
                                <a:pt x="2" y="82"/>
                              </a:lnTo>
                              <a:lnTo>
                                <a:pt x="2" y="66"/>
                              </a:lnTo>
                              <a:lnTo>
                                <a:pt x="2" y="74"/>
                              </a:lnTo>
                              <a:lnTo>
                                <a:pt x="2" y="98"/>
                              </a:lnTo>
                              <a:lnTo>
                                <a:pt x="3" y="138"/>
                              </a:lnTo>
                              <a:lnTo>
                                <a:pt x="3" y="187"/>
                              </a:lnTo>
                              <a:lnTo>
                                <a:pt x="3" y="135"/>
                              </a:lnTo>
                              <a:lnTo>
                                <a:pt x="3" y="140"/>
                              </a:lnTo>
                              <a:lnTo>
                                <a:pt x="3" y="139"/>
                              </a:lnTo>
                              <a:lnTo>
                                <a:pt x="3" y="112"/>
                              </a:lnTo>
                              <a:lnTo>
                                <a:pt x="4" y="103"/>
                              </a:lnTo>
                              <a:lnTo>
                                <a:pt x="4" y="109"/>
                              </a:lnTo>
                              <a:lnTo>
                                <a:pt x="4" y="92"/>
                              </a:lnTo>
                              <a:lnTo>
                                <a:pt x="4" y="50"/>
                              </a:lnTo>
                              <a:lnTo>
                                <a:pt x="4" y="40"/>
                              </a:lnTo>
                              <a:lnTo>
                                <a:pt x="4" y="71"/>
                              </a:lnTo>
                              <a:lnTo>
                                <a:pt x="4" y="261"/>
                              </a:lnTo>
                              <a:lnTo>
                                <a:pt x="5" y="102"/>
                              </a:lnTo>
                              <a:lnTo>
                                <a:pt x="5" y="59"/>
                              </a:lnTo>
                              <a:lnTo>
                                <a:pt x="5" y="40"/>
                              </a:lnTo>
                              <a:lnTo>
                                <a:pt x="5" y="39"/>
                              </a:lnTo>
                              <a:lnTo>
                                <a:pt x="6" y="34"/>
                              </a:lnTo>
                              <a:lnTo>
                                <a:pt x="6" y="38"/>
                              </a:lnTo>
                              <a:lnTo>
                                <a:pt x="6" y="75"/>
                              </a:lnTo>
                              <a:lnTo>
                                <a:pt x="6" y="96"/>
                              </a:lnTo>
                              <a:lnTo>
                                <a:pt x="6" y="89"/>
                              </a:lnTo>
                              <a:lnTo>
                                <a:pt x="6" y="91"/>
                              </a:lnTo>
                              <a:lnTo>
                                <a:pt x="6" y="73"/>
                              </a:lnTo>
                              <a:lnTo>
                                <a:pt x="7" y="121"/>
                              </a:lnTo>
                              <a:lnTo>
                                <a:pt x="7" y="45"/>
                              </a:lnTo>
                              <a:lnTo>
                                <a:pt x="7" y="7"/>
                              </a:lnTo>
                              <a:lnTo>
                                <a:pt x="7" y="2"/>
                              </a:lnTo>
                              <a:lnTo>
                                <a:pt x="8" y="0"/>
                              </a:lnTo>
                              <a:lnTo>
                                <a:pt x="8" y="3"/>
                              </a:lnTo>
                              <a:lnTo>
                                <a:pt x="8" y="23"/>
                              </a:lnTo>
                              <a:lnTo>
                                <a:pt x="8" y="91"/>
                              </a:lnTo>
                              <a:lnTo>
                                <a:pt x="8" y="52"/>
                              </a:lnTo>
                              <a:lnTo>
                                <a:pt x="8" y="9"/>
                              </a:lnTo>
                              <a:lnTo>
                                <a:pt x="9" y="3"/>
                              </a:lnTo>
                              <a:lnTo>
                                <a:pt x="9" y="11"/>
                              </a:lnTo>
                              <a:lnTo>
                                <a:pt x="9" y="2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69" name="Freeform 38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350251" y="3706813"/>
                          <a:ext cx="14288" cy="373063"/>
                        </a:xfrm>
                        <a:custGeom>
                          <a:avLst/>
                          <a:gdLst>
                            <a:gd name="T0" fmla="*/ 0 w 9"/>
                            <a:gd name="T1" fmla="*/ 0 h 235"/>
                            <a:gd name="T2" fmla="*/ 0 w 9"/>
                            <a:gd name="T3" fmla="*/ 24 h 235"/>
                            <a:gd name="T4" fmla="*/ 0 w 9"/>
                            <a:gd name="T5" fmla="*/ 41 h 235"/>
                            <a:gd name="T6" fmla="*/ 1 w 9"/>
                            <a:gd name="T7" fmla="*/ 67 h 235"/>
                            <a:gd name="T8" fmla="*/ 1 w 9"/>
                            <a:gd name="T9" fmla="*/ 81 h 235"/>
                            <a:gd name="T10" fmla="*/ 1 w 9"/>
                            <a:gd name="T11" fmla="*/ 29 h 235"/>
                            <a:gd name="T12" fmla="*/ 1 w 9"/>
                            <a:gd name="T13" fmla="*/ 8 h 235"/>
                            <a:gd name="T14" fmla="*/ 1 w 9"/>
                            <a:gd name="T15" fmla="*/ 25 h 235"/>
                            <a:gd name="T16" fmla="*/ 1 w 9"/>
                            <a:gd name="T17" fmla="*/ 101 h 235"/>
                            <a:gd name="T18" fmla="*/ 2 w 9"/>
                            <a:gd name="T19" fmla="*/ 130 h 235"/>
                            <a:gd name="T20" fmla="*/ 2 w 9"/>
                            <a:gd name="T21" fmla="*/ 64 h 235"/>
                            <a:gd name="T22" fmla="*/ 2 w 9"/>
                            <a:gd name="T23" fmla="*/ 37 h 235"/>
                            <a:gd name="T24" fmla="*/ 2 w 9"/>
                            <a:gd name="T25" fmla="*/ 42 h 235"/>
                            <a:gd name="T26" fmla="*/ 2 w 9"/>
                            <a:gd name="T27" fmla="*/ 56 h 235"/>
                            <a:gd name="T28" fmla="*/ 2 w 9"/>
                            <a:gd name="T29" fmla="*/ 41 h 235"/>
                            <a:gd name="T30" fmla="*/ 2 w 9"/>
                            <a:gd name="T31" fmla="*/ 29 h 235"/>
                            <a:gd name="T32" fmla="*/ 3 w 9"/>
                            <a:gd name="T33" fmla="*/ 33 h 235"/>
                            <a:gd name="T34" fmla="*/ 3 w 9"/>
                            <a:gd name="T35" fmla="*/ 42 h 235"/>
                            <a:gd name="T36" fmla="*/ 3 w 9"/>
                            <a:gd name="T37" fmla="*/ 45 h 235"/>
                            <a:gd name="T38" fmla="*/ 3 w 9"/>
                            <a:gd name="T39" fmla="*/ 63 h 235"/>
                            <a:gd name="T40" fmla="*/ 4 w 9"/>
                            <a:gd name="T41" fmla="*/ 114 h 235"/>
                            <a:gd name="T42" fmla="*/ 4 w 9"/>
                            <a:gd name="T43" fmla="*/ 120 h 235"/>
                            <a:gd name="T44" fmla="*/ 4 w 9"/>
                            <a:gd name="T45" fmla="*/ 69 h 235"/>
                            <a:gd name="T46" fmla="*/ 4 w 9"/>
                            <a:gd name="T47" fmla="*/ 55 h 235"/>
                            <a:gd name="T48" fmla="*/ 4 w 9"/>
                            <a:gd name="T49" fmla="*/ 61 h 235"/>
                            <a:gd name="T50" fmla="*/ 4 w 9"/>
                            <a:gd name="T51" fmla="*/ 74 h 235"/>
                            <a:gd name="T52" fmla="*/ 5 w 9"/>
                            <a:gd name="T53" fmla="*/ 88 h 235"/>
                            <a:gd name="T54" fmla="*/ 5 w 9"/>
                            <a:gd name="T55" fmla="*/ 90 h 235"/>
                            <a:gd name="T56" fmla="*/ 5 w 9"/>
                            <a:gd name="T57" fmla="*/ 70 h 235"/>
                            <a:gd name="T58" fmla="*/ 5 w 9"/>
                            <a:gd name="T59" fmla="*/ 52 h 235"/>
                            <a:gd name="T60" fmla="*/ 5 w 9"/>
                            <a:gd name="T61" fmla="*/ 56 h 235"/>
                            <a:gd name="T62" fmla="*/ 6 w 9"/>
                            <a:gd name="T63" fmla="*/ 103 h 235"/>
                            <a:gd name="T64" fmla="*/ 6 w 9"/>
                            <a:gd name="T65" fmla="*/ 164 h 235"/>
                            <a:gd name="T66" fmla="*/ 6 w 9"/>
                            <a:gd name="T67" fmla="*/ 100 h 235"/>
                            <a:gd name="T68" fmla="*/ 6 w 9"/>
                            <a:gd name="T69" fmla="*/ 113 h 235"/>
                            <a:gd name="T70" fmla="*/ 6 w 9"/>
                            <a:gd name="T71" fmla="*/ 172 h 235"/>
                            <a:gd name="T72" fmla="*/ 6 w 9"/>
                            <a:gd name="T73" fmla="*/ 192 h 235"/>
                            <a:gd name="T74" fmla="*/ 7 w 9"/>
                            <a:gd name="T75" fmla="*/ 130 h 235"/>
                            <a:gd name="T76" fmla="*/ 7 w 9"/>
                            <a:gd name="T77" fmla="*/ 100 h 235"/>
                            <a:gd name="T78" fmla="*/ 7 w 9"/>
                            <a:gd name="T79" fmla="*/ 104 h 235"/>
                            <a:gd name="T80" fmla="*/ 7 w 9"/>
                            <a:gd name="T81" fmla="*/ 157 h 235"/>
                            <a:gd name="T82" fmla="*/ 8 w 9"/>
                            <a:gd name="T83" fmla="*/ 235 h 235"/>
                            <a:gd name="T84" fmla="*/ 8 w 9"/>
                            <a:gd name="T85" fmla="*/ 190 h 235"/>
                            <a:gd name="T86" fmla="*/ 8 w 9"/>
                            <a:gd name="T87" fmla="*/ 202 h 235"/>
                            <a:gd name="T88" fmla="*/ 8 w 9"/>
                            <a:gd name="T89" fmla="*/ 165 h 235"/>
                            <a:gd name="T90" fmla="*/ 8 w 9"/>
                            <a:gd name="T91" fmla="*/ 127 h 235"/>
                            <a:gd name="T92" fmla="*/ 8 w 9"/>
                            <a:gd name="T93" fmla="*/ 115 h 235"/>
                            <a:gd name="T94" fmla="*/ 8 w 9"/>
                            <a:gd name="T95" fmla="*/ 143 h 235"/>
                            <a:gd name="T96" fmla="*/ 9 w 9"/>
                            <a:gd name="T97" fmla="*/ 215 h 235"/>
                            <a:gd name="T98" fmla="*/ 9 w 9"/>
                            <a:gd name="T99" fmla="*/ 157 h 23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35">
                              <a:moveTo>
                                <a:pt x="0" y="0"/>
                              </a:moveTo>
                              <a:lnTo>
                                <a:pt x="0" y="24"/>
                              </a:lnTo>
                              <a:lnTo>
                                <a:pt x="0" y="41"/>
                              </a:lnTo>
                              <a:lnTo>
                                <a:pt x="1" y="67"/>
                              </a:lnTo>
                              <a:lnTo>
                                <a:pt x="1" y="81"/>
                              </a:lnTo>
                              <a:lnTo>
                                <a:pt x="1" y="29"/>
                              </a:lnTo>
                              <a:lnTo>
                                <a:pt x="1" y="8"/>
                              </a:lnTo>
                              <a:lnTo>
                                <a:pt x="1" y="25"/>
                              </a:lnTo>
                              <a:lnTo>
                                <a:pt x="1" y="101"/>
                              </a:lnTo>
                              <a:lnTo>
                                <a:pt x="2" y="130"/>
                              </a:lnTo>
                              <a:lnTo>
                                <a:pt x="2" y="64"/>
                              </a:lnTo>
                              <a:lnTo>
                                <a:pt x="2" y="37"/>
                              </a:lnTo>
                              <a:lnTo>
                                <a:pt x="2" y="42"/>
                              </a:lnTo>
                              <a:lnTo>
                                <a:pt x="2" y="56"/>
                              </a:lnTo>
                              <a:lnTo>
                                <a:pt x="2" y="41"/>
                              </a:lnTo>
                              <a:lnTo>
                                <a:pt x="2" y="29"/>
                              </a:lnTo>
                              <a:lnTo>
                                <a:pt x="3" y="33"/>
                              </a:lnTo>
                              <a:lnTo>
                                <a:pt x="3" y="42"/>
                              </a:lnTo>
                              <a:lnTo>
                                <a:pt x="3" y="45"/>
                              </a:lnTo>
                              <a:lnTo>
                                <a:pt x="3" y="63"/>
                              </a:lnTo>
                              <a:lnTo>
                                <a:pt x="4" y="114"/>
                              </a:lnTo>
                              <a:lnTo>
                                <a:pt x="4" y="120"/>
                              </a:lnTo>
                              <a:lnTo>
                                <a:pt x="4" y="69"/>
                              </a:lnTo>
                              <a:lnTo>
                                <a:pt x="4" y="55"/>
                              </a:lnTo>
                              <a:lnTo>
                                <a:pt x="4" y="61"/>
                              </a:lnTo>
                              <a:lnTo>
                                <a:pt x="4" y="74"/>
                              </a:lnTo>
                              <a:lnTo>
                                <a:pt x="5" y="88"/>
                              </a:lnTo>
                              <a:lnTo>
                                <a:pt x="5" y="90"/>
                              </a:lnTo>
                              <a:lnTo>
                                <a:pt x="5" y="70"/>
                              </a:lnTo>
                              <a:lnTo>
                                <a:pt x="5" y="52"/>
                              </a:lnTo>
                              <a:lnTo>
                                <a:pt x="5" y="56"/>
                              </a:lnTo>
                              <a:lnTo>
                                <a:pt x="6" y="103"/>
                              </a:lnTo>
                              <a:lnTo>
                                <a:pt x="6" y="164"/>
                              </a:lnTo>
                              <a:lnTo>
                                <a:pt x="6" y="100"/>
                              </a:lnTo>
                              <a:lnTo>
                                <a:pt x="6" y="113"/>
                              </a:lnTo>
                              <a:lnTo>
                                <a:pt x="6" y="172"/>
                              </a:lnTo>
                              <a:lnTo>
                                <a:pt x="6" y="192"/>
                              </a:lnTo>
                              <a:lnTo>
                                <a:pt x="7" y="130"/>
                              </a:lnTo>
                              <a:lnTo>
                                <a:pt x="7" y="100"/>
                              </a:lnTo>
                              <a:lnTo>
                                <a:pt x="7" y="104"/>
                              </a:lnTo>
                              <a:lnTo>
                                <a:pt x="7" y="157"/>
                              </a:lnTo>
                              <a:lnTo>
                                <a:pt x="8" y="235"/>
                              </a:lnTo>
                              <a:lnTo>
                                <a:pt x="8" y="190"/>
                              </a:lnTo>
                              <a:lnTo>
                                <a:pt x="8" y="202"/>
                              </a:lnTo>
                              <a:lnTo>
                                <a:pt x="8" y="165"/>
                              </a:lnTo>
                              <a:lnTo>
                                <a:pt x="8" y="127"/>
                              </a:lnTo>
                              <a:lnTo>
                                <a:pt x="8" y="115"/>
                              </a:lnTo>
                              <a:lnTo>
                                <a:pt x="8" y="143"/>
                              </a:lnTo>
                              <a:lnTo>
                                <a:pt x="9" y="215"/>
                              </a:lnTo>
                              <a:lnTo>
                                <a:pt x="9" y="157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70" name="Freeform 38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364538" y="3819525"/>
                          <a:ext cx="14288" cy="249238"/>
                        </a:xfrm>
                        <a:custGeom>
                          <a:avLst/>
                          <a:gdLst>
                            <a:gd name="T0" fmla="*/ 0 w 9"/>
                            <a:gd name="T1" fmla="*/ 86 h 157"/>
                            <a:gd name="T2" fmla="*/ 0 w 9"/>
                            <a:gd name="T3" fmla="*/ 78 h 157"/>
                            <a:gd name="T4" fmla="*/ 0 w 9"/>
                            <a:gd name="T5" fmla="*/ 80 h 157"/>
                            <a:gd name="T6" fmla="*/ 1 w 9"/>
                            <a:gd name="T7" fmla="*/ 65 h 157"/>
                            <a:gd name="T8" fmla="*/ 1 w 9"/>
                            <a:gd name="T9" fmla="*/ 72 h 157"/>
                            <a:gd name="T10" fmla="*/ 1 w 9"/>
                            <a:gd name="T11" fmla="*/ 127 h 157"/>
                            <a:gd name="T12" fmla="*/ 1 w 9"/>
                            <a:gd name="T13" fmla="*/ 84 h 157"/>
                            <a:gd name="T14" fmla="*/ 1 w 9"/>
                            <a:gd name="T15" fmla="*/ 33 h 157"/>
                            <a:gd name="T16" fmla="*/ 1 w 9"/>
                            <a:gd name="T17" fmla="*/ 11 h 157"/>
                            <a:gd name="T18" fmla="*/ 1 w 9"/>
                            <a:gd name="T19" fmla="*/ 10 h 157"/>
                            <a:gd name="T20" fmla="*/ 2 w 9"/>
                            <a:gd name="T21" fmla="*/ 21 h 157"/>
                            <a:gd name="T22" fmla="*/ 2 w 9"/>
                            <a:gd name="T23" fmla="*/ 25 h 157"/>
                            <a:gd name="T24" fmla="*/ 2 w 9"/>
                            <a:gd name="T25" fmla="*/ 24 h 157"/>
                            <a:gd name="T26" fmla="*/ 2 w 9"/>
                            <a:gd name="T27" fmla="*/ 12 h 157"/>
                            <a:gd name="T28" fmla="*/ 2 w 9"/>
                            <a:gd name="T29" fmla="*/ 0 h 157"/>
                            <a:gd name="T30" fmla="*/ 2 w 9"/>
                            <a:gd name="T31" fmla="*/ 14 h 157"/>
                            <a:gd name="T32" fmla="*/ 3 w 9"/>
                            <a:gd name="T33" fmla="*/ 109 h 157"/>
                            <a:gd name="T34" fmla="*/ 3 w 9"/>
                            <a:gd name="T35" fmla="*/ 41 h 157"/>
                            <a:gd name="T36" fmla="*/ 3 w 9"/>
                            <a:gd name="T37" fmla="*/ 17 h 157"/>
                            <a:gd name="T38" fmla="*/ 3 w 9"/>
                            <a:gd name="T39" fmla="*/ 45 h 157"/>
                            <a:gd name="T40" fmla="*/ 4 w 9"/>
                            <a:gd name="T41" fmla="*/ 45 h 157"/>
                            <a:gd name="T42" fmla="*/ 4 w 9"/>
                            <a:gd name="T43" fmla="*/ 35 h 157"/>
                            <a:gd name="T44" fmla="*/ 4 w 9"/>
                            <a:gd name="T45" fmla="*/ 80 h 157"/>
                            <a:gd name="T46" fmla="*/ 4 w 9"/>
                            <a:gd name="T47" fmla="*/ 120 h 157"/>
                            <a:gd name="T48" fmla="*/ 4 w 9"/>
                            <a:gd name="T49" fmla="*/ 58 h 157"/>
                            <a:gd name="T50" fmla="*/ 4 w 9"/>
                            <a:gd name="T51" fmla="*/ 39 h 157"/>
                            <a:gd name="T52" fmla="*/ 4 w 9"/>
                            <a:gd name="T53" fmla="*/ 27 h 157"/>
                            <a:gd name="T54" fmla="*/ 5 w 9"/>
                            <a:gd name="T55" fmla="*/ 26 h 157"/>
                            <a:gd name="T56" fmla="*/ 5 w 9"/>
                            <a:gd name="T57" fmla="*/ 41 h 157"/>
                            <a:gd name="T58" fmla="*/ 5 w 9"/>
                            <a:gd name="T59" fmla="*/ 67 h 157"/>
                            <a:gd name="T60" fmla="*/ 5 w 9"/>
                            <a:gd name="T61" fmla="*/ 89 h 157"/>
                            <a:gd name="T62" fmla="*/ 6 w 9"/>
                            <a:gd name="T63" fmla="*/ 106 h 157"/>
                            <a:gd name="T64" fmla="*/ 6 w 9"/>
                            <a:gd name="T65" fmla="*/ 86 h 157"/>
                            <a:gd name="T66" fmla="*/ 6 w 9"/>
                            <a:gd name="T67" fmla="*/ 56 h 157"/>
                            <a:gd name="T68" fmla="*/ 6 w 9"/>
                            <a:gd name="T69" fmla="*/ 54 h 157"/>
                            <a:gd name="T70" fmla="*/ 6 w 9"/>
                            <a:gd name="T71" fmla="*/ 55 h 157"/>
                            <a:gd name="T72" fmla="*/ 6 w 9"/>
                            <a:gd name="T73" fmla="*/ 36 h 157"/>
                            <a:gd name="T74" fmla="*/ 7 w 9"/>
                            <a:gd name="T75" fmla="*/ 28 h 157"/>
                            <a:gd name="T76" fmla="*/ 7 w 9"/>
                            <a:gd name="T77" fmla="*/ 49 h 157"/>
                            <a:gd name="T78" fmla="*/ 7 w 9"/>
                            <a:gd name="T79" fmla="*/ 157 h 157"/>
                            <a:gd name="T80" fmla="*/ 7 w 9"/>
                            <a:gd name="T81" fmla="*/ 116 h 157"/>
                            <a:gd name="T82" fmla="*/ 7 w 9"/>
                            <a:gd name="T83" fmla="*/ 144 h 157"/>
                            <a:gd name="T84" fmla="*/ 8 w 9"/>
                            <a:gd name="T85" fmla="*/ 52 h 157"/>
                            <a:gd name="T86" fmla="*/ 8 w 9"/>
                            <a:gd name="T87" fmla="*/ 17 h 157"/>
                            <a:gd name="T88" fmla="*/ 8 w 9"/>
                            <a:gd name="T89" fmla="*/ 25 h 157"/>
                            <a:gd name="T90" fmla="*/ 8 w 9"/>
                            <a:gd name="T91" fmla="*/ 55 h 157"/>
                            <a:gd name="T92" fmla="*/ 8 w 9"/>
                            <a:gd name="T93" fmla="*/ 63 h 157"/>
                            <a:gd name="T94" fmla="*/ 8 w 9"/>
                            <a:gd name="T95" fmla="*/ 92 h 157"/>
                            <a:gd name="T96" fmla="*/ 9 w 9"/>
                            <a:gd name="T97" fmla="*/ 153 h 157"/>
                            <a:gd name="T98" fmla="*/ 9 w 9"/>
                            <a:gd name="T99" fmla="*/ 104 h 15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57">
                              <a:moveTo>
                                <a:pt x="0" y="86"/>
                              </a:moveTo>
                              <a:lnTo>
                                <a:pt x="0" y="78"/>
                              </a:lnTo>
                              <a:lnTo>
                                <a:pt x="0" y="80"/>
                              </a:lnTo>
                              <a:lnTo>
                                <a:pt x="1" y="65"/>
                              </a:lnTo>
                              <a:lnTo>
                                <a:pt x="1" y="72"/>
                              </a:lnTo>
                              <a:lnTo>
                                <a:pt x="1" y="127"/>
                              </a:lnTo>
                              <a:lnTo>
                                <a:pt x="1" y="84"/>
                              </a:lnTo>
                              <a:lnTo>
                                <a:pt x="1" y="33"/>
                              </a:lnTo>
                              <a:lnTo>
                                <a:pt x="1" y="11"/>
                              </a:lnTo>
                              <a:lnTo>
                                <a:pt x="1" y="10"/>
                              </a:lnTo>
                              <a:lnTo>
                                <a:pt x="2" y="21"/>
                              </a:lnTo>
                              <a:lnTo>
                                <a:pt x="2" y="25"/>
                              </a:lnTo>
                              <a:lnTo>
                                <a:pt x="2" y="24"/>
                              </a:lnTo>
                              <a:lnTo>
                                <a:pt x="2" y="12"/>
                              </a:lnTo>
                              <a:lnTo>
                                <a:pt x="2" y="0"/>
                              </a:lnTo>
                              <a:lnTo>
                                <a:pt x="2" y="14"/>
                              </a:lnTo>
                              <a:lnTo>
                                <a:pt x="3" y="109"/>
                              </a:lnTo>
                              <a:lnTo>
                                <a:pt x="3" y="41"/>
                              </a:lnTo>
                              <a:lnTo>
                                <a:pt x="3" y="17"/>
                              </a:lnTo>
                              <a:lnTo>
                                <a:pt x="3" y="45"/>
                              </a:lnTo>
                              <a:lnTo>
                                <a:pt x="4" y="45"/>
                              </a:lnTo>
                              <a:lnTo>
                                <a:pt x="4" y="35"/>
                              </a:lnTo>
                              <a:lnTo>
                                <a:pt x="4" y="80"/>
                              </a:lnTo>
                              <a:lnTo>
                                <a:pt x="4" y="120"/>
                              </a:lnTo>
                              <a:lnTo>
                                <a:pt x="4" y="58"/>
                              </a:lnTo>
                              <a:lnTo>
                                <a:pt x="4" y="39"/>
                              </a:lnTo>
                              <a:lnTo>
                                <a:pt x="4" y="27"/>
                              </a:lnTo>
                              <a:lnTo>
                                <a:pt x="5" y="26"/>
                              </a:lnTo>
                              <a:lnTo>
                                <a:pt x="5" y="41"/>
                              </a:lnTo>
                              <a:lnTo>
                                <a:pt x="5" y="67"/>
                              </a:lnTo>
                              <a:lnTo>
                                <a:pt x="5" y="89"/>
                              </a:lnTo>
                              <a:lnTo>
                                <a:pt x="6" y="106"/>
                              </a:lnTo>
                              <a:lnTo>
                                <a:pt x="6" y="86"/>
                              </a:lnTo>
                              <a:lnTo>
                                <a:pt x="6" y="56"/>
                              </a:lnTo>
                              <a:lnTo>
                                <a:pt x="6" y="54"/>
                              </a:lnTo>
                              <a:lnTo>
                                <a:pt x="6" y="55"/>
                              </a:lnTo>
                              <a:lnTo>
                                <a:pt x="6" y="36"/>
                              </a:lnTo>
                              <a:lnTo>
                                <a:pt x="7" y="28"/>
                              </a:lnTo>
                              <a:lnTo>
                                <a:pt x="7" y="49"/>
                              </a:lnTo>
                              <a:lnTo>
                                <a:pt x="7" y="157"/>
                              </a:lnTo>
                              <a:lnTo>
                                <a:pt x="7" y="116"/>
                              </a:lnTo>
                              <a:lnTo>
                                <a:pt x="7" y="144"/>
                              </a:lnTo>
                              <a:lnTo>
                                <a:pt x="8" y="52"/>
                              </a:lnTo>
                              <a:lnTo>
                                <a:pt x="8" y="17"/>
                              </a:lnTo>
                              <a:lnTo>
                                <a:pt x="8" y="25"/>
                              </a:lnTo>
                              <a:lnTo>
                                <a:pt x="8" y="55"/>
                              </a:lnTo>
                              <a:lnTo>
                                <a:pt x="8" y="63"/>
                              </a:lnTo>
                              <a:lnTo>
                                <a:pt x="8" y="92"/>
                              </a:lnTo>
                              <a:lnTo>
                                <a:pt x="9" y="153"/>
                              </a:lnTo>
                              <a:lnTo>
                                <a:pt x="9" y="104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71" name="Freeform 38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378826" y="3798888"/>
                          <a:ext cx="14288" cy="341313"/>
                        </a:xfrm>
                        <a:custGeom>
                          <a:avLst/>
                          <a:gdLst>
                            <a:gd name="T0" fmla="*/ 0 w 9"/>
                            <a:gd name="T1" fmla="*/ 117 h 215"/>
                            <a:gd name="T2" fmla="*/ 0 w 9"/>
                            <a:gd name="T3" fmla="*/ 87 h 215"/>
                            <a:gd name="T4" fmla="*/ 0 w 9"/>
                            <a:gd name="T5" fmla="*/ 37 h 215"/>
                            <a:gd name="T6" fmla="*/ 0 w 9"/>
                            <a:gd name="T7" fmla="*/ 9 h 215"/>
                            <a:gd name="T8" fmla="*/ 0 w 9"/>
                            <a:gd name="T9" fmla="*/ 0 h 215"/>
                            <a:gd name="T10" fmla="*/ 0 w 9"/>
                            <a:gd name="T11" fmla="*/ 3 h 215"/>
                            <a:gd name="T12" fmla="*/ 1 w 9"/>
                            <a:gd name="T13" fmla="*/ 16 h 215"/>
                            <a:gd name="T14" fmla="*/ 1 w 9"/>
                            <a:gd name="T15" fmla="*/ 35 h 215"/>
                            <a:gd name="T16" fmla="*/ 1 w 9"/>
                            <a:gd name="T17" fmla="*/ 64 h 215"/>
                            <a:gd name="T18" fmla="*/ 1 w 9"/>
                            <a:gd name="T19" fmla="*/ 94 h 215"/>
                            <a:gd name="T20" fmla="*/ 2 w 9"/>
                            <a:gd name="T21" fmla="*/ 77 h 215"/>
                            <a:gd name="T22" fmla="*/ 2 w 9"/>
                            <a:gd name="T23" fmla="*/ 73 h 215"/>
                            <a:gd name="T24" fmla="*/ 2 w 9"/>
                            <a:gd name="T25" fmla="*/ 92 h 215"/>
                            <a:gd name="T26" fmla="*/ 2 w 9"/>
                            <a:gd name="T27" fmla="*/ 84 h 215"/>
                            <a:gd name="T28" fmla="*/ 2 w 9"/>
                            <a:gd name="T29" fmla="*/ 59 h 215"/>
                            <a:gd name="T30" fmla="*/ 2 w 9"/>
                            <a:gd name="T31" fmla="*/ 50 h 215"/>
                            <a:gd name="T32" fmla="*/ 3 w 9"/>
                            <a:gd name="T33" fmla="*/ 61 h 215"/>
                            <a:gd name="T34" fmla="*/ 3 w 9"/>
                            <a:gd name="T35" fmla="*/ 92 h 215"/>
                            <a:gd name="T36" fmla="*/ 3 w 9"/>
                            <a:gd name="T37" fmla="*/ 91 h 215"/>
                            <a:gd name="T38" fmla="*/ 3 w 9"/>
                            <a:gd name="T39" fmla="*/ 80 h 215"/>
                            <a:gd name="T40" fmla="*/ 3 w 9"/>
                            <a:gd name="T41" fmla="*/ 87 h 215"/>
                            <a:gd name="T42" fmla="*/ 4 w 9"/>
                            <a:gd name="T43" fmla="*/ 88 h 215"/>
                            <a:gd name="T44" fmla="*/ 4 w 9"/>
                            <a:gd name="T45" fmla="*/ 90 h 215"/>
                            <a:gd name="T46" fmla="*/ 4 w 9"/>
                            <a:gd name="T47" fmla="*/ 98 h 215"/>
                            <a:gd name="T48" fmla="*/ 4 w 9"/>
                            <a:gd name="T49" fmla="*/ 78 h 215"/>
                            <a:gd name="T50" fmla="*/ 4 w 9"/>
                            <a:gd name="T51" fmla="*/ 66 h 215"/>
                            <a:gd name="T52" fmla="*/ 4 w 9"/>
                            <a:gd name="T53" fmla="*/ 81 h 215"/>
                            <a:gd name="T54" fmla="*/ 5 w 9"/>
                            <a:gd name="T55" fmla="*/ 142 h 215"/>
                            <a:gd name="T56" fmla="*/ 5 w 9"/>
                            <a:gd name="T57" fmla="*/ 131 h 215"/>
                            <a:gd name="T58" fmla="*/ 5 w 9"/>
                            <a:gd name="T59" fmla="*/ 83 h 215"/>
                            <a:gd name="T60" fmla="*/ 5 w 9"/>
                            <a:gd name="T61" fmla="*/ 84 h 215"/>
                            <a:gd name="T62" fmla="*/ 6 w 9"/>
                            <a:gd name="T63" fmla="*/ 118 h 215"/>
                            <a:gd name="T64" fmla="*/ 6 w 9"/>
                            <a:gd name="T65" fmla="*/ 172 h 215"/>
                            <a:gd name="T66" fmla="*/ 6 w 9"/>
                            <a:gd name="T67" fmla="*/ 215 h 215"/>
                            <a:gd name="T68" fmla="*/ 6 w 9"/>
                            <a:gd name="T69" fmla="*/ 195 h 215"/>
                            <a:gd name="T70" fmla="*/ 6 w 9"/>
                            <a:gd name="T71" fmla="*/ 185 h 215"/>
                            <a:gd name="T72" fmla="*/ 6 w 9"/>
                            <a:gd name="T73" fmla="*/ 178 h 215"/>
                            <a:gd name="T74" fmla="*/ 6 w 9"/>
                            <a:gd name="T75" fmla="*/ 131 h 215"/>
                            <a:gd name="T76" fmla="*/ 7 w 9"/>
                            <a:gd name="T77" fmla="*/ 94 h 215"/>
                            <a:gd name="T78" fmla="*/ 7 w 9"/>
                            <a:gd name="T79" fmla="*/ 75 h 215"/>
                            <a:gd name="T80" fmla="*/ 7 w 9"/>
                            <a:gd name="T81" fmla="*/ 79 h 215"/>
                            <a:gd name="T82" fmla="*/ 7 w 9"/>
                            <a:gd name="T83" fmla="*/ 120 h 215"/>
                            <a:gd name="T84" fmla="*/ 7 w 9"/>
                            <a:gd name="T85" fmla="*/ 194 h 215"/>
                            <a:gd name="T86" fmla="*/ 7 w 9"/>
                            <a:gd name="T87" fmla="*/ 86 h 215"/>
                            <a:gd name="T88" fmla="*/ 8 w 9"/>
                            <a:gd name="T89" fmla="*/ 59 h 215"/>
                            <a:gd name="T90" fmla="*/ 8 w 9"/>
                            <a:gd name="T91" fmla="*/ 54 h 215"/>
                            <a:gd name="T92" fmla="*/ 8 w 9"/>
                            <a:gd name="T93" fmla="*/ 62 h 215"/>
                            <a:gd name="T94" fmla="*/ 8 w 9"/>
                            <a:gd name="T95" fmla="*/ 72 h 215"/>
                            <a:gd name="T96" fmla="*/ 8 w 9"/>
                            <a:gd name="T97" fmla="*/ 77 h 215"/>
                            <a:gd name="T98" fmla="*/ 9 w 9"/>
                            <a:gd name="T99" fmla="*/ 84 h 21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15">
                              <a:moveTo>
                                <a:pt x="0" y="117"/>
                              </a:moveTo>
                              <a:lnTo>
                                <a:pt x="0" y="87"/>
                              </a:lnTo>
                              <a:lnTo>
                                <a:pt x="0" y="37"/>
                              </a:lnTo>
                              <a:lnTo>
                                <a:pt x="0" y="9"/>
                              </a:lnTo>
                              <a:lnTo>
                                <a:pt x="0" y="0"/>
                              </a:lnTo>
                              <a:lnTo>
                                <a:pt x="0" y="3"/>
                              </a:lnTo>
                              <a:lnTo>
                                <a:pt x="1" y="16"/>
                              </a:lnTo>
                              <a:lnTo>
                                <a:pt x="1" y="35"/>
                              </a:lnTo>
                              <a:lnTo>
                                <a:pt x="1" y="64"/>
                              </a:lnTo>
                              <a:lnTo>
                                <a:pt x="1" y="94"/>
                              </a:lnTo>
                              <a:lnTo>
                                <a:pt x="2" y="77"/>
                              </a:lnTo>
                              <a:lnTo>
                                <a:pt x="2" y="73"/>
                              </a:lnTo>
                              <a:lnTo>
                                <a:pt x="2" y="92"/>
                              </a:lnTo>
                              <a:lnTo>
                                <a:pt x="2" y="84"/>
                              </a:lnTo>
                              <a:lnTo>
                                <a:pt x="2" y="59"/>
                              </a:lnTo>
                              <a:lnTo>
                                <a:pt x="2" y="50"/>
                              </a:lnTo>
                              <a:lnTo>
                                <a:pt x="3" y="61"/>
                              </a:lnTo>
                              <a:lnTo>
                                <a:pt x="3" y="92"/>
                              </a:lnTo>
                              <a:lnTo>
                                <a:pt x="3" y="91"/>
                              </a:lnTo>
                              <a:lnTo>
                                <a:pt x="3" y="80"/>
                              </a:lnTo>
                              <a:lnTo>
                                <a:pt x="3" y="87"/>
                              </a:lnTo>
                              <a:lnTo>
                                <a:pt x="4" y="88"/>
                              </a:lnTo>
                              <a:lnTo>
                                <a:pt x="4" y="90"/>
                              </a:lnTo>
                              <a:lnTo>
                                <a:pt x="4" y="98"/>
                              </a:lnTo>
                              <a:lnTo>
                                <a:pt x="4" y="78"/>
                              </a:lnTo>
                              <a:lnTo>
                                <a:pt x="4" y="66"/>
                              </a:lnTo>
                              <a:lnTo>
                                <a:pt x="4" y="81"/>
                              </a:lnTo>
                              <a:lnTo>
                                <a:pt x="5" y="142"/>
                              </a:lnTo>
                              <a:lnTo>
                                <a:pt x="5" y="131"/>
                              </a:lnTo>
                              <a:lnTo>
                                <a:pt x="5" y="83"/>
                              </a:lnTo>
                              <a:lnTo>
                                <a:pt x="5" y="84"/>
                              </a:lnTo>
                              <a:lnTo>
                                <a:pt x="6" y="118"/>
                              </a:lnTo>
                              <a:lnTo>
                                <a:pt x="6" y="172"/>
                              </a:lnTo>
                              <a:lnTo>
                                <a:pt x="6" y="215"/>
                              </a:lnTo>
                              <a:lnTo>
                                <a:pt x="6" y="195"/>
                              </a:lnTo>
                              <a:lnTo>
                                <a:pt x="6" y="185"/>
                              </a:lnTo>
                              <a:lnTo>
                                <a:pt x="6" y="178"/>
                              </a:lnTo>
                              <a:lnTo>
                                <a:pt x="6" y="131"/>
                              </a:lnTo>
                              <a:lnTo>
                                <a:pt x="7" y="94"/>
                              </a:lnTo>
                              <a:lnTo>
                                <a:pt x="7" y="75"/>
                              </a:lnTo>
                              <a:lnTo>
                                <a:pt x="7" y="79"/>
                              </a:lnTo>
                              <a:lnTo>
                                <a:pt x="7" y="120"/>
                              </a:lnTo>
                              <a:lnTo>
                                <a:pt x="7" y="194"/>
                              </a:lnTo>
                              <a:lnTo>
                                <a:pt x="7" y="86"/>
                              </a:lnTo>
                              <a:lnTo>
                                <a:pt x="8" y="59"/>
                              </a:lnTo>
                              <a:lnTo>
                                <a:pt x="8" y="54"/>
                              </a:lnTo>
                              <a:lnTo>
                                <a:pt x="8" y="62"/>
                              </a:lnTo>
                              <a:lnTo>
                                <a:pt x="8" y="72"/>
                              </a:lnTo>
                              <a:lnTo>
                                <a:pt x="8" y="77"/>
                              </a:lnTo>
                              <a:lnTo>
                                <a:pt x="9" y="84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72" name="Freeform 38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393113" y="3927475"/>
                          <a:ext cx="14288" cy="350838"/>
                        </a:xfrm>
                        <a:custGeom>
                          <a:avLst/>
                          <a:gdLst>
                            <a:gd name="T0" fmla="*/ 0 w 9"/>
                            <a:gd name="T1" fmla="*/ 3 h 221"/>
                            <a:gd name="T2" fmla="*/ 0 w 9"/>
                            <a:gd name="T3" fmla="*/ 24 h 221"/>
                            <a:gd name="T4" fmla="*/ 0 w 9"/>
                            <a:gd name="T5" fmla="*/ 58 h 221"/>
                            <a:gd name="T6" fmla="*/ 0 w 9"/>
                            <a:gd name="T7" fmla="*/ 130 h 221"/>
                            <a:gd name="T8" fmla="*/ 0 w 9"/>
                            <a:gd name="T9" fmla="*/ 52 h 221"/>
                            <a:gd name="T10" fmla="*/ 0 w 9"/>
                            <a:gd name="T11" fmla="*/ 7 h 221"/>
                            <a:gd name="T12" fmla="*/ 1 w 9"/>
                            <a:gd name="T13" fmla="*/ 0 h 221"/>
                            <a:gd name="T14" fmla="*/ 1 w 9"/>
                            <a:gd name="T15" fmla="*/ 17 h 221"/>
                            <a:gd name="T16" fmla="*/ 1 w 9"/>
                            <a:gd name="T17" fmla="*/ 63 h 221"/>
                            <a:gd name="T18" fmla="*/ 1 w 9"/>
                            <a:gd name="T19" fmla="*/ 78 h 221"/>
                            <a:gd name="T20" fmla="*/ 2 w 9"/>
                            <a:gd name="T21" fmla="*/ 42 h 221"/>
                            <a:gd name="T22" fmla="*/ 2 w 9"/>
                            <a:gd name="T23" fmla="*/ 27 h 221"/>
                            <a:gd name="T24" fmla="*/ 2 w 9"/>
                            <a:gd name="T25" fmla="*/ 23 h 221"/>
                            <a:gd name="T26" fmla="*/ 2 w 9"/>
                            <a:gd name="T27" fmla="*/ 46 h 221"/>
                            <a:gd name="T28" fmla="*/ 2 w 9"/>
                            <a:gd name="T29" fmla="*/ 85 h 221"/>
                            <a:gd name="T30" fmla="*/ 2 w 9"/>
                            <a:gd name="T31" fmla="*/ 53 h 221"/>
                            <a:gd name="T32" fmla="*/ 2 w 9"/>
                            <a:gd name="T33" fmla="*/ 63 h 221"/>
                            <a:gd name="T34" fmla="*/ 3 w 9"/>
                            <a:gd name="T35" fmla="*/ 122 h 221"/>
                            <a:gd name="T36" fmla="*/ 3 w 9"/>
                            <a:gd name="T37" fmla="*/ 87 h 221"/>
                            <a:gd name="T38" fmla="*/ 3 w 9"/>
                            <a:gd name="T39" fmla="*/ 87 h 221"/>
                            <a:gd name="T40" fmla="*/ 3 w 9"/>
                            <a:gd name="T41" fmla="*/ 221 h 221"/>
                            <a:gd name="T42" fmla="*/ 4 w 9"/>
                            <a:gd name="T43" fmla="*/ 76 h 221"/>
                            <a:gd name="T44" fmla="*/ 4 w 9"/>
                            <a:gd name="T45" fmla="*/ 48 h 221"/>
                            <a:gd name="T46" fmla="*/ 4 w 9"/>
                            <a:gd name="T47" fmla="*/ 43 h 221"/>
                            <a:gd name="T48" fmla="*/ 4 w 9"/>
                            <a:gd name="T49" fmla="*/ 46 h 221"/>
                            <a:gd name="T50" fmla="*/ 4 w 9"/>
                            <a:gd name="T51" fmla="*/ 59 h 221"/>
                            <a:gd name="T52" fmla="*/ 4 w 9"/>
                            <a:gd name="T53" fmla="*/ 94 h 221"/>
                            <a:gd name="T54" fmla="*/ 4 w 9"/>
                            <a:gd name="T55" fmla="*/ 52 h 221"/>
                            <a:gd name="T56" fmla="*/ 5 w 9"/>
                            <a:gd name="T57" fmla="*/ 25 h 221"/>
                            <a:gd name="T58" fmla="*/ 5 w 9"/>
                            <a:gd name="T59" fmla="*/ 34 h 221"/>
                            <a:gd name="T60" fmla="*/ 5 w 9"/>
                            <a:gd name="T61" fmla="*/ 83 h 221"/>
                            <a:gd name="T62" fmla="*/ 5 w 9"/>
                            <a:gd name="T63" fmla="*/ 83 h 221"/>
                            <a:gd name="T64" fmla="*/ 6 w 9"/>
                            <a:gd name="T65" fmla="*/ 51 h 221"/>
                            <a:gd name="T66" fmla="*/ 6 w 9"/>
                            <a:gd name="T67" fmla="*/ 47 h 221"/>
                            <a:gd name="T68" fmla="*/ 6 w 9"/>
                            <a:gd name="T69" fmla="*/ 57 h 221"/>
                            <a:gd name="T70" fmla="*/ 6 w 9"/>
                            <a:gd name="T71" fmla="*/ 74 h 221"/>
                            <a:gd name="T72" fmla="*/ 6 w 9"/>
                            <a:gd name="T73" fmla="*/ 67 h 221"/>
                            <a:gd name="T74" fmla="*/ 6 w 9"/>
                            <a:gd name="T75" fmla="*/ 51 h 221"/>
                            <a:gd name="T76" fmla="*/ 7 w 9"/>
                            <a:gd name="T77" fmla="*/ 56 h 221"/>
                            <a:gd name="T78" fmla="*/ 7 w 9"/>
                            <a:gd name="T79" fmla="*/ 68 h 221"/>
                            <a:gd name="T80" fmla="*/ 7 w 9"/>
                            <a:gd name="T81" fmla="*/ 71 h 221"/>
                            <a:gd name="T82" fmla="*/ 7 w 9"/>
                            <a:gd name="T83" fmla="*/ 75 h 221"/>
                            <a:gd name="T84" fmla="*/ 7 w 9"/>
                            <a:gd name="T85" fmla="*/ 87 h 221"/>
                            <a:gd name="T86" fmla="*/ 7 w 9"/>
                            <a:gd name="T87" fmla="*/ 103 h 221"/>
                            <a:gd name="T88" fmla="*/ 7 w 9"/>
                            <a:gd name="T89" fmla="*/ 85 h 221"/>
                            <a:gd name="T90" fmla="*/ 8 w 9"/>
                            <a:gd name="T91" fmla="*/ 79 h 221"/>
                            <a:gd name="T92" fmla="*/ 8 w 9"/>
                            <a:gd name="T93" fmla="*/ 134 h 221"/>
                            <a:gd name="T94" fmla="*/ 8 w 9"/>
                            <a:gd name="T95" fmla="*/ 124 h 221"/>
                            <a:gd name="T96" fmla="*/ 8 w 9"/>
                            <a:gd name="T97" fmla="*/ 82 h 221"/>
                            <a:gd name="T98" fmla="*/ 9 w 9"/>
                            <a:gd name="T99" fmla="*/ 179 h 22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21">
                              <a:moveTo>
                                <a:pt x="0" y="3"/>
                              </a:moveTo>
                              <a:lnTo>
                                <a:pt x="0" y="24"/>
                              </a:lnTo>
                              <a:lnTo>
                                <a:pt x="0" y="58"/>
                              </a:lnTo>
                              <a:lnTo>
                                <a:pt x="0" y="130"/>
                              </a:lnTo>
                              <a:lnTo>
                                <a:pt x="0" y="52"/>
                              </a:lnTo>
                              <a:lnTo>
                                <a:pt x="0" y="7"/>
                              </a:lnTo>
                              <a:lnTo>
                                <a:pt x="1" y="0"/>
                              </a:lnTo>
                              <a:lnTo>
                                <a:pt x="1" y="17"/>
                              </a:lnTo>
                              <a:lnTo>
                                <a:pt x="1" y="63"/>
                              </a:lnTo>
                              <a:lnTo>
                                <a:pt x="1" y="78"/>
                              </a:lnTo>
                              <a:lnTo>
                                <a:pt x="2" y="42"/>
                              </a:lnTo>
                              <a:lnTo>
                                <a:pt x="2" y="27"/>
                              </a:lnTo>
                              <a:lnTo>
                                <a:pt x="2" y="23"/>
                              </a:lnTo>
                              <a:lnTo>
                                <a:pt x="2" y="46"/>
                              </a:lnTo>
                              <a:lnTo>
                                <a:pt x="2" y="85"/>
                              </a:lnTo>
                              <a:lnTo>
                                <a:pt x="2" y="53"/>
                              </a:lnTo>
                              <a:lnTo>
                                <a:pt x="2" y="63"/>
                              </a:lnTo>
                              <a:lnTo>
                                <a:pt x="3" y="122"/>
                              </a:lnTo>
                              <a:lnTo>
                                <a:pt x="3" y="87"/>
                              </a:lnTo>
                              <a:lnTo>
                                <a:pt x="3" y="87"/>
                              </a:lnTo>
                              <a:lnTo>
                                <a:pt x="3" y="221"/>
                              </a:lnTo>
                              <a:lnTo>
                                <a:pt x="4" y="76"/>
                              </a:lnTo>
                              <a:lnTo>
                                <a:pt x="4" y="48"/>
                              </a:lnTo>
                              <a:lnTo>
                                <a:pt x="4" y="43"/>
                              </a:lnTo>
                              <a:lnTo>
                                <a:pt x="4" y="46"/>
                              </a:lnTo>
                              <a:lnTo>
                                <a:pt x="4" y="59"/>
                              </a:lnTo>
                              <a:lnTo>
                                <a:pt x="4" y="94"/>
                              </a:lnTo>
                              <a:lnTo>
                                <a:pt x="4" y="52"/>
                              </a:lnTo>
                              <a:lnTo>
                                <a:pt x="5" y="25"/>
                              </a:lnTo>
                              <a:lnTo>
                                <a:pt x="5" y="34"/>
                              </a:lnTo>
                              <a:lnTo>
                                <a:pt x="5" y="83"/>
                              </a:lnTo>
                              <a:lnTo>
                                <a:pt x="5" y="83"/>
                              </a:lnTo>
                              <a:lnTo>
                                <a:pt x="6" y="51"/>
                              </a:lnTo>
                              <a:lnTo>
                                <a:pt x="6" y="47"/>
                              </a:lnTo>
                              <a:lnTo>
                                <a:pt x="6" y="57"/>
                              </a:lnTo>
                              <a:lnTo>
                                <a:pt x="6" y="74"/>
                              </a:lnTo>
                              <a:lnTo>
                                <a:pt x="6" y="67"/>
                              </a:lnTo>
                              <a:lnTo>
                                <a:pt x="6" y="51"/>
                              </a:lnTo>
                              <a:lnTo>
                                <a:pt x="7" y="56"/>
                              </a:lnTo>
                              <a:lnTo>
                                <a:pt x="7" y="68"/>
                              </a:lnTo>
                              <a:lnTo>
                                <a:pt x="7" y="71"/>
                              </a:lnTo>
                              <a:lnTo>
                                <a:pt x="7" y="75"/>
                              </a:lnTo>
                              <a:lnTo>
                                <a:pt x="7" y="87"/>
                              </a:lnTo>
                              <a:lnTo>
                                <a:pt x="7" y="103"/>
                              </a:lnTo>
                              <a:lnTo>
                                <a:pt x="7" y="85"/>
                              </a:lnTo>
                              <a:lnTo>
                                <a:pt x="8" y="79"/>
                              </a:lnTo>
                              <a:lnTo>
                                <a:pt x="8" y="134"/>
                              </a:lnTo>
                              <a:lnTo>
                                <a:pt x="8" y="124"/>
                              </a:lnTo>
                              <a:lnTo>
                                <a:pt x="8" y="82"/>
                              </a:lnTo>
                              <a:lnTo>
                                <a:pt x="9" y="179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73" name="Freeform 39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407401" y="3938588"/>
                          <a:ext cx="14288" cy="279400"/>
                        </a:xfrm>
                        <a:custGeom>
                          <a:avLst/>
                          <a:gdLst>
                            <a:gd name="T0" fmla="*/ 0 w 9"/>
                            <a:gd name="T1" fmla="*/ 172 h 176"/>
                            <a:gd name="T2" fmla="*/ 0 w 9"/>
                            <a:gd name="T3" fmla="*/ 57 h 176"/>
                            <a:gd name="T4" fmla="*/ 0 w 9"/>
                            <a:gd name="T5" fmla="*/ 22 h 176"/>
                            <a:gd name="T6" fmla="*/ 0 w 9"/>
                            <a:gd name="T7" fmla="*/ 36 h 176"/>
                            <a:gd name="T8" fmla="*/ 0 w 9"/>
                            <a:gd name="T9" fmla="*/ 55 h 176"/>
                            <a:gd name="T10" fmla="*/ 0 w 9"/>
                            <a:gd name="T11" fmla="*/ 46 h 176"/>
                            <a:gd name="T12" fmla="*/ 1 w 9"/>
                            <a:gd name="T13" fmla="*/ 90 h 176"/>
                            <a:gd name="T14" fmla="*/ 1 w 9"/>
                            <a:gd name="T15" fmla="*/ 176 h 176"/>
                            <a:gd name="T16" fmla="*/ 1 w 9"/>
                            <a:gd name="T17" fmla="*/ 150 h 176"/>
                            <a:gd name="T18" fmla="*/ 1 w 9"/>
                            <a:gd name="T19" fmla="*/ 112 h 176"/>
                            <a:gd name="T20" fmla="*/ 1 w 9"/>
                            <a:gd name="T21" fmla="*/ 57 h 176"/>
                            <a:gd name="T22" fmla="*/ 2 w 9"/>
                            <a:gd name="T23" fmla="*/ 44 h 176"/>
                            <a:gd name="T24" fmla="*/ 2 w 9"/>
                            <a:gd name="T25" fmla="*/ 48 h 176"/>
                            <a:gd name="T26" fmla="*/ 2 w 9"/>
                            <a:gd name="T27" fmla="*/ 90 h 176"/>
                            <a:gd name="T28" fmla="*/ 2 w 9"/>
                            <a:gd name="T29" fmla="*/ 79 h 176"/>
                            <a:gd name="T30" fmla="*/ 2 w 9"/>
                            <a:gd name="T31" fmla="*/ 22 h 176"/>
                            <a:gd name="T32" fmla="*/ 2 w 9"/>
                            <a:gd name="T33" fmla="*/ 8 h 176"/>
                            <a:gd name="T34" fmla="*/ 3 w 9"/>
                            <a:gd name="T35" fmla="*/ 20 h 176"/>
                            <a:gd name="T36" fmla="*/ 3 w 9"/>
                            <a:gd name="T37" fmla="*/ 57 h 176"/>
                            <a:gd name="T38" fmla="*/ 3 w 9"/>
                            <a:gd name="T39" fmla="*/ 107 h 176"/>
                            <a:gd name="T40" fmla="*/ 3 w 9"/>
                            <a:gd name="T41" fmla="*/ 53 h 176"/>
                            <a:gd name="T42" fmla="*/ 4 w 9"/>
                            <a:gd name="T43" fmla="*/ 28 h 176"/>
                            <a:gd name="T44" fmla="*/ 4 w 9"/>
                            <a:gd name="T45" fmla="*/ 30 h 176"/>
                            <a:gd name="T46" fmla="*/ 4 w 9"/>
                            <a:gd name="T47" fmla="*/ 48 h 176"/>
                            <a:gd name="T48" fmla="*/ 4 w 9"/>
                            <a:gd name="T49" fmla="*/ 78 h 176"/>
                            <a:gd name="T50" fmla="*/ 4 w 9"/>
                            <a:gd name="T51" fmla="*/ 117 h 176"/>
                            <a:gd name="T52" fmla="*/ 4 w 9"/>
                            <a:gd name="T53" fmla="*/ 171 h 176"/>
                            <a:gd name="T54" fmla="*/ 4 w 9"/>
                            <a:gd name="T55" fmla="*/ 78 h 176"/>
                            <a:gd name="T56" fmla="*/ 5 w 9"/>
                            <a:gd name="T57" fmla="*/ 23 h 176"/>
                            <a:gd name="T58" fmla="*/ 5 w 9"/>
                            <a:gd name="T59" fmla="*/ 0 h 176"/>
                            <a:gd name="T60" fmla="*/ 5 w 9"/>
                            <a:gd name="T61" fmla="*/ 2 h 176"/>
                            <a:gd name="T62" fmla="*/ 5 w 9"/>
                            <a:gd name="T63" fmla="*/ 25 h 176"/>
                            <a:gd name="T64" fmla="*/ 5 w 9"/>
                            <a:gd name="T65" fmla="*/ 71 h 176"/>
                            <a:gd name="T66" fmla="*/ 5 w 9"/>
                            <a:gd name="T67" fmla="*/ 149 h 176"/>
                            <a:gd name="T68" fmla="*/ 6 w 9"/>
                            <a:gd name="T69" fmla="*/ 104 h 176"/>
                            <a:gd name="T70" fmla="*/ 6 w 9"/>
                            <a:gd name="T71" fmla="*/ 59 h 176"/>
                            <a:gd name="T72" fmla="*/ 6 w 9"/>
                            <a:gd name="T73" fmla="*/ 46 h 176"/>
                            <a:gd name="T74" fmla="*/ 6 w 9"/>
                            <a:gd name="T75" fmla="*/ 56 h 176"/>
                            <a:gd name="T76" fmla="*/ 6 w 9"/>
                            <a:gd name="T77" fmla="*/ 90 h 176"/>
                            <a:gd name="T78" fmla="*/ 7 w 9"/>
                            <a:gd name="T79" fmla="*/ 164 h 176"/>
                            <a:gd name="T80" fmla="*/ 7 w 9"/>
                            <a:gd name="T81" fmla="*/ 110 h 176"/>
                            <a:gd name="T82" fmla="*/ 7 w 9"/>
                            <a:gd name="T83" fmla="*/ 96 h 176"/>
                            <a:gd name="T84" fmla="*/ 7 w 9"/>
                            <a:gd name="T85" fmla="*/ 114 h 176"/>
                            <a:gd name="T86" fmla="*/ 7 w 9"/>
                            <a:gd name="T87" fmla="*/ 111 h 176"/>
                            <a:gd name="T88" fmla="*/ 7 w 9"/>
                            <a:gd name="T89" fmla="*/ 66 h 176"/>
                            <a:gd name="T90" fmla="*/ 8 w 9"/>
                            <a:gd name="T91" fmla="*/ 28 h 176"/>
                            <a:gd name="T92" fmla="*/ 8 w 9"/>
                            <a:gd name="T93" fmla="*/ 15 h 176"/>
                            <a:gd name="T94" fmla="*/ 8 w 9"/>
                            <a:gd name="T95" fmla="*/ 19 h 176"/>
                            <a:gd name="T96" fmla="*/ 8 w 9"/>
                            <a:gd name="T97" fmla="*/ 30 h 176"/>
                            <a:gd name="T98" fmla="*/ 9 w 9"/>
                            <a:gd name="T99" fmla="*/ 52 h 17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76">
                              <a:moveTo>
                                <a:pt x="0" y="172"/>
                              </a:moveTo>
                              <a:lnTo>
                                <a:pt x="0" y="57"/>
                              </a:lnTo>
                              <a:lnTo>
                                <a:pt x="0" y="22"/>
                              </a:lnTo>
                              <a:lnTo>
                                <a:pt x="0" y="36"/>
                              </a:lnTo>
                              <a:lnTo>
                                <a:pt x="0" y="55"/>
                              </a:lnTo>
                              <a:lnTo>
                                <a:pt x="0" y="46"/>
                              </a:lnTo>
                              <a:lnTo>
                                <a:pt x="1" y="90"/>
                              </a:lnTo>
                              <a:lnTo>
                                <a:pt x="1" y="176"/>
                              </a:lnTo>
                              <a:lnTo>
                                <a:pt x="1" y="150"/>
                              </a:lnTo>
                              <a:lnTo>
                                <a:pt x="1" y="112"/>
                              </a:lnTo>
                              <a:lnTo>
                                <a:pt x="1" y="57"/>
                              </a:lnTo>
                              <a:lnTo>
                                <a:pt x="2" y="44"/>
                              </a:lnTo>
                              <a:lnTo>
                                <a:pt x="2" y="48"/>
                              </a:lnTo>
                              <a:lnTo>
                                <a:pt x="2" y="90"/>
                              </a:lnTo>
                              <a:lnTo>
                                <a:pt x="2" y="79"/>
                              </a:lnTo>
                              <a:lnTo>
                                <a:pt x="2" y="22"/>
                              </a:lnTo>
                              <a:lnTo>
                                <a:pt x="2" y="8"/>
                              </a:lnTo>
                              <a:lnTo>
                                <a:pt x="3" y="20"/>
                              </a:lnTo>
                              <a:lnTo>
                                <a:pt x="3" y="57"/>
                              </a:lnTo>
                              <a:lnTo>
                                <a:pt x="3" y="107"/>
                              </a:lnTo>
                              <a:lnTo>
                                <a:pt x="3" y="53"/>
                              </a:lnTo>
                              <a:lnTo>
                                <a:pt x="4" y="28"/>
                              </a:lnTo>
                              <a:lnTo>
                                <a:pt x="4" y="30"/>
                              </a:lnTo>
                              <a:lnTo>
                                <a:pt x="4" y="48"/>
                              </a:lnTo>
                              <a:lnTo>
                                <a:pt x="4" y="78"/>
                              </a:lnTo>
                              <a:lnTo>
                                <a:pt x="4" y="117"/>
                              </a:lnTo>
                              <a:lnTo>
                                <a:pt x="4" y="171"/>
                              </a:lnTo>
                              <a:lnTo>
                                <a:pt x="4" y="78"/>
                              </a:lnTo>
                              <a:lnTo>
                                <a:pt x="5" y="23"/>
                              </a:lnTo>
                              <a:lnTo>
                                <a:pt x="5" y="0"/>
                              </a:lnTo>
                              <a:lnTo>
                                <a:pt x="5" y="2"/>
                              </a:lnTo>
                              <a:lnTo>
                                <a:pt x="5" y="25"/>
                              </a:lnTo>
                              <a:lnTo>
                                <a:pt x="5" y="71"/>
                              </a:lnTo>
                              <a:lnTo>
                                <a:pt x="5" y="149"/>
                              </a:lnTo>
                              <a:lnTo>
                                <a:pt x="6" y="104"/>
                              </a:lnTo>
                              <a:lnTo>
                                <a:pt x="6" y="59"/>
                              </a:lnTo>
                              <a:lnTo>
                                <a:pt x="6" y="46"/>
                              </a:lnTo>
                              <a:lnTo>
                                <a:pt x="6" y="56"/>
                              </a:lnTo>
                              <a:lnTo>
                                <a:pt x="6" y="90"/>
                              </a:lnTo>
                              <a:lnTo>
                                <a:pt x="7" y="164"/>
                              </a:lnTo>
                              <a:lnTo>
                                <a:pt x="7" y="110"/>
                              </a:lnTo>
                              <a:lnTo>
                                <a:pt x="7" y="96"/>
                              </a:lnTo>
                              <a:lnTo>
                                <a:pt x="7" y="114"/>
                              </a:lnTo>
                              <a:lnTo>
                                <a:pt x="7" y="111"/>
                              </a:lnTo>
                              <a:lnTo>
                                <a:pt x="7" y="66"/>
                              </a:lnTo>
                              <a:lnTo>
                                <a:pt x="8" y="28"/>
                              </a:lnTo>
                              <a:lnTo>
                                <a:pt x="8" y="15"/>
                              </a:lnTo>
                              <a:lnTo>
                                <a:pt x="8" y="19"/>
                              </a:lnTo>
                              <a:lnTo>
                                <a:pt x="8" y="30"/>
                              </a:lnTo>
                              <a:lnTo>
                                <a:pt x="9" y="52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74" name="Freeform 39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421688" y="3990975"/>
                          <a:ext cx="12700" cy="227013"/>
                        </a:xfrm>
                        <a:custGeom>
                          <a:avLst/>
                          <a:gdLst>
                            <a:gd name="T0" fmla="*/ 0 w 8"/>
                            <a:gd name="T1" fmla="*/ 19 h 143"/>
                            <a:gd name="T2" fmla="*/ 0 w 8"/>
                            <a:gd name="T3" fmla="*/ 80 h 143"/>
                            <a:gd name="T4" fmla="*/ 0 w 8"/>
                            <a:gd name="T5" fmla="*/ 141 h 143"/>
                            <a:gd name="T6" fmla="*/ 0 w 8"/>
                            <a:gd name="T7" fmla="*/ 63 h 143"/>
                            <a:gd name="T8" fmla="*/ 0 w 8"/>
                            <a:gd name="T9" fmla="*/ 37 h 143"/>
                            <a:gd name="T10" fmla="*/ 0 w 8"/>
                            <a:gd name="T11" fmla="*/ 46 h 143"/>
                            <a:gd name="T12" fmla="*/ 0 w 8"/>
                            <a:gd name="T13" fmla="*/ 71 h 143"/>
                            <a:gd name="T14" fmla="*/ 1 w 8"/>
                            <a:gd name="T15" fmla="*/ 68 h 143"/>
                            <a:gd name="T16" fmla="*/ 1 w 8"/>
                            <a:gd name="T17" fmla="*/ 84 h 143"/>
                            <a:gd name="T18" fmla="*/ 1 w 8"/>
                            <a:gd name="T19" fmla="*/ 108 h 143"/>
                            <a:gd name="T20" fmla="*/ 1 w 8"/>
                            <a:gd name="T21" fmla="*/ 73 h 143"/>
                            <a:gd name="T22" fmla="*/ 2 w 8"/>
                            <a:gd name="T23" fmla="*/ 33 h 143"/>
                            <a:gd name="T24" fmla="*/ 2 w 8"/>
                            <a:gd name="T25" fmla="*/ 7 h 143"/>
                            <a:gd name="T26" fmla="*/ 2 w 8"/>
                            <a:gd name="T27" fmla="*/ 0 h 143"/>
                            <a:gd name="T28" fmla="*/ 2 w 8"/>
                            <a:gd name="T29" fmla="*/ 10 h 143"/>
                            <a:gd name="T30" fmla="*/ 2 w 8"/>
                            <a:gd name="T31" fmla="*/ 31 h 143"/>
                            <a:gd name="T32" fmla="*/ 2 w 8"/>
                            <a:gd name="T33" fmla="*/ 42 h 143"/>
                            <a:gd name="T34" fmla="*/ 2 w 8"/>
                            <a:gd name="T35" fmla="*/ 61 h 143"/>
                            <a:gd name="T36" fmla="*/ 3 w 8"/>
                            <a:gd name="T37" fmla="*/ 88 h 143"/>
                            <a:gd name="T38" fmla="*/ 3 w 8"/>
                            <a:gd name="T39" fmla="*/ 61 h 143"/>
                            <a:gd name="T40" fmla="*/ 3 w 8"/>
                            <a:gd name="T41" fmla="*/ 53 h 143"/>
                            <a:gd name="T42" fmla="*/ 3 w 8"/>
                            <a:gd name="T43" fmla="*/ 44 h 143"/>
                            <a:gd name="T44" fmla="*/ 3 w 8"/>
                            <a:gd name="T45" fmla="*/ 30 h 143"/>
                            <a:gd name="T46" fmla="*/ 3 w 8"/>
                            <a:gd name="T47" fmla="*/ 24 h 143"/>
                            <a:gd name="T48" fmla="*/ 4 w 8"/>
                            <a:gd name="T49" fmla="*/ 29 h 143"/>
                            <a:gd name="T50" fmla="*/ 4 w 8"/>
                            <a:gd name="T51" fmla="*/ 39 h 143"/>
                            <a:gd name="T52" fmla="*/ 4 w 8"/>
                            <a:gd name="T53" fmla="*/ 42 h 143"/>
                            <a:gd name="T54" fmla="*/ 4 w 8"/>
                            <a:gd name="T55" fmla="*/ 44 h 143"/>
                            <a:gd name="T56" fmla="*/ 5 w 8"/>
                            <a:gd name="T57" fmla="*/ 48 h 143"/>
                            <a:gd name="T58" fmla="*/ 5 w 8"/>
                            <a:gd name="T59" fmla="*/ 37 h 143"/>
                            <a:gd name="T60" fmla="*/ 5 w 8"/>
                            <a:gd name="T61" fmla="*/ 24 h 143"/>
                            <a:gd name="T62" fmla="*/ 5 w 8"/>
                            <a:gd name="T63" fmla="*/ 24 h 143"/>
                            <a:gd name="T64" fmla="*/ 5 w 8"/>
                            <a:gd name="T65" fmla="*/ 40 h 143"/>
                            <a:gd name="T66" fmla="*/ 5 w 8"/>
                            <a:gd name="T67" fmla="*/ 66 h 143"/>
                            <a:gd name="T68" fmla="*/ 5 w 8"/>
                            <a:gd name="T69" fmla="*/ 93 h 143"/>
                            <a:gd name="T70" fmla="*/ 6 w 8"/>
                            <a:gd name="T71" fmla="*/ 78 h 143"/>
                            <a:gd name="T72" fmla="*/ 6 w 8"/>
                            <a:gd name="T73" fmla="*/ 54 h 143"/>
                            <a:gd name="T74" fmla="*/ 6 w 8"/>
                            <a:gd name="T75" fmla="*/ 51 h 143"/>
                            <a:gd name="T76" fmla="*/ 6 w 8"/>
                            <a:gd name="T77" fmla="*/ 56 h 143"/>
                            <a:gd name="T78" fmla="*/ 7 w 8"/>
                            <a:gd name="T79" fmla="*/ 59 h 143"/>
                            <a:gd name="T80" fmla="*/ 7 w 8"/>
                            <a:gd name="T81" fmla="*/ 69 h 143"/>
                            <a:gd name="T82" fmla="*/ 7 w 8"/>
                            <a:gd name="T83" fmla="*/ 88 h 143"/>
                            <a:gd name="T84" fmla="*/ 7 w 8"/>
                            <a:gd name="T85" fmla="*/ 94 h 143"/>
                            <a:gd name="T86" fmla="*/ 7 w 8"/>
                            <a:gd name="T87" fmla="*/ 103 h 143"/>
                            <a:gd name="T88" fmla="*/ 7 w 8"/>
                            <a:gd name="T89" fmla="*/ 113 h 143"/>
                            <a:gd name="T90" fmla="*/ 8 w 8"/>
                            <a:gd name="T91" fmla="*/ 94 h 143"/>
                            <a:gd name="T92" fmla="*/ 8 w 8"/>
                            <a:gd name="T93" fmla="*/ 143 h 143"/>
                            <a:gd name="T94" fmla="*/ 8 w 8"/>
                            <a:gd name="T95" fmla="*/ 87 h 143"/>
                            <a:gd name="T96" fmla="*/ 8 w 8"/>
                            <a:gd name="T97" fmla="*/ 31 h 143"/>
                            <a:gd name="T98" fmla="*/ 8 w 8"/>
                            <a:gd name="T99" fmla="*/ 17 h 14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143">
                              <a:moveTo>
                                <a:pt x="0" y="19"/>
                              </a:moveTo>
                              <a:lnTo>
                                <a:pt x="0" y="80"/>
                              </a:lnTo>
                              <a:lnTo>
                                <a:pt x="0" y="141"/>
                              </a:lnTo>
                              <a:lnTo>
                                <a:pt x="0" y="63"/>
                              </a:lnTo>
                              <a:lnTo>
                                <a:pt x="0" y="37"/>
                              </a:lnTo>
                              <a:lnTo>
                                <a:pt x="0" y="46"/>
                              </a:lnTo>
                              <a:lnTo>
                                <a:pt x="0" y="71"/>
                              </a:lnTo>
                              <a:lnTo>
                                <a:pt x="1" y="68"/>
                              </a:lnTo>
                              <a:lnTo>
                                <a:pt x="1" y="84"/>
                              </a:lnTo>
                              <a:lnTo>
                                <a:pt x="1" y="108"/>
                              </a:lnTo>
                              <a:lnTo>
                                <a:pt x="1" y="73"/>
                              </a:lnTo>
                              <a:lnTo>
                                <a:pt x="2" y="33"/>
                              </a:lnTo>
                              <a:lnTo>
                                <a:pt x="2" y="7"/>
                              </a:lnTo>
                              <a:lnTo>
                                <a:pt x="2" y="0"/>
                              </a:lnTo>
                              <a:lnTo>
                                <a:pt x="2" y="10"/>
                              </a:lnTo>
                              <a:lnTo>
                                <a:pt x="2" y="31"/>
                              </a:lnTo>
                              <a:lnTo>
                                <a:pt x="2" y="42"/>
                              </a:lnTo>
                              <a:lnTo>
                                <a:pt x="2" y="61"/>
                              </a:lnTo>
                              <a:lnTo>
                                <a:pt x="3" y="88"/>
                              </a:lnTo>
                              <a:lnTo>
                                <a:pt x="3" y="61"/>
                              </a:lnTo>
                              <a:lnTo>
                                <a:pt x="3" y="53"/>
                              </a:lnTo>
                              <a:lnTo>
                                <a:pt x="3" y="44"/>
                              </a:lnTo>
                              <a:lnTo>
                                <a:pt x="3" y="30"/>
                              </a:lnTo>
                              <a:lnTo>
                                <a:pt x="3" y="24"/>
                              </a:lnTo>
                              <a:lnTo>
                                <a:pt x="4" y="29"/>
                              </a:lnTo>
                              <a:lnTo>
                                <a:pt x="4" y="39"/>
                              </a:lnTo>
                              <a:lnTo>
                                <a:pt x="4" y="42"/>
                              </a:lnTo>
                              <a:lnTo>
                                <a:pt x="4" y="44"/>
                              </a:lnTo>
                              <a:lnTo>
                                <a:pt x="5" y="48"/>
                              </a:lnTo>
                              <a:lnTo>
                                <a:pt x="5" y="37"/>
                              </a:lnTo>
                              <a:lnTo>
                                <a:pt x="5" y="24"/>
                              </a:lnTo>
                              <a:lnTo>
                                <a:pt x="5" y="24"/>
                              </a:lnTo>
                              <a:lnTo>
                                <a:pt x="5" y="40"/>
                              </a:lnTo>
                              <a:lnTo>
                                <a:pt x="5" y="66"/>
                              </a:lnTo>
                              <a:lnTo>
                                <a:pt x="5" y="93"/>
                              </a:lnTo>
                              <a:lnTo>
                                <a:pt x="6" y="78"/>
                              </a:lnTo>
                              <a:lnTo>
                                <a:pt x="6" y="54"/>
                              </a:lnTo>
                              <a:lnTo>
                                <a:pt x="6" y="51"/>
                              </a:lnTo>
                              <a:lnTo>
                                <a:pt x="6" y="56"/>
                              </a:lnTo>
                              <a:lnTo>
                                <a:pt x="7" y="59"/>
                              </a:lnTo>
                              <a:lnTo>
                                <a:pt x="7" y="69"/>
                              </a:lnTo>
                              <a:lnTo>
                                <a:pt x="7" y="88"/>
                              </a:lnTo>
                              <a:lnTo>
                                <a:pt x="7" y="94"/>
                              </a:lnTo>
                              <a:lnTo>
                                <a:pt x="7" y="103"/>
                              </a:lnTo>
                              <a:lnTo>
                                <a:pt x="7" y="113"/>
                              </a:lnTo>
                              <a:lnTo>
                                <a:pt x="8" y="94"/>
                              </a:lnTo>
                              <a:lnTo>
                                <a:pt x="8" y="143"/>
                              </a:lnTo>
                              <a:lnTo>
                                <a:pt x="8" y="87"/>
                              </a:lnTo>
                              <a:lnTo>
                                <a:pt x="8" y="31"/>
                              </a:lnTo>
                              <a:lnTo>
                                <a:pt x="8" y="17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75" name="Freeform 39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434388" y="3981450"/>
                          <a:ext cx="14288" cy="290513"/>
                        </a:xfrm>
                        <a:custGeom>
                          <a:avLst/>
                          <a:gdLst>
                            <a:gd name="T0" fmla="*/ 0 w 9"/>
                            <a:gd name="T1" fmla="*/ 23 h 183"/>
                            <a:gd name="T2" fmla="*/ 1 w 9"/>
                            <a:gd name="T3" fmla="*/ 28 h 183"/>
                            <a:gd name="T4" fmla="*/ 1 w 9"/>
                            <a:gd name="T5" fmla="*/ 30 h 183"/>
                            <a:gd name="T6" fmla="*/ 1 w 9"/>
                            <a:gd name="T7" fmla="*/ 14 h 183"/>
                            <a:gd name="T8" fmla="*/ 1 w 9"/>
                            <a:gd name="T9" fmla="*/ 0 h 183"/>
                            <a:gd name="T10" fmla="*/ 1 w 9"/>
                            <a:gd name="T11" fmla="*/ 1 h 183"/>
                            <a:gd name="T12" fmla="*/ 1 w 9"/>
                            <a:gd name="T13" fmla="*/ 16 h 183"/>
                            <a:gd name="T14" fmla="*/ 2 w 9"/>
                            <a:gd name="T15" fmla="*/ 44 h 183"/>
                            <a:gd name="T16" fmla="*/ 2 w 9"/>
                            <a:gd name="T17" fmla="*/ 88 h 183"/>
                            <a:gd name="T18" fmla="*/ 2 w 9"/>
                            <a:gd name="T19" fmla="*/ 156 h 183"/>
                            <a:gd name="T20" fmla="*/ 2 w 9"/>
                            <a:gd name="T21" fmla="*/ 122 h 183"/>
                            <a:gd name="T22" fmla="*/ 2 w 9"/>
                            <a:gd name="T23" fmla="*/ 74 h 183"/>
                            <a:gd name="T24" fmla="*/ 2 w 9"/>
                            <a:gd name="T25" fmla="*/ 46 h 183"/>
                            <a:gd name="T26" fmla="*/ 2 w 9"/>
                            <a:gd name="T27" fmla="*/ 49 h 183"/>
                            <a:gd name="T28" fmla="*/ 3 w 9"/>
                            <a:gd name="T29" fmla="*/ 99 h 183"/>
                            <a:gd name="T30" fmla="*/ 3 w 9"/>
                            <a:gd name="T31" fmla="*/ 157 h 183"/>
                            <a:gd name="T32" fmla="*/ 3 w 9"/>
                            <a:gd name="T33" fmla="*/ 93 h 183"/>
                            <a:gd name="T34" fmla="*/ 3 w 9"/>
                            <a:gd name="T35" fmla="*/ 83 h 183"/>
                            <a:gd name="T36" fmla="*/ 4 w 9"/>
                            <a:gd name="T37" fmla="*/ 87 h 183"/>
                            <a:gd name="T38" fmla="*/ 4 w 9"/>
                            <a:gd name="T39" fmla="*/ 142 h 183"/>
                            <a:gd name="T40" fmla="*/ 4 w 9"/>
                            <a:gd name="T41" fmla="*/ 95 h 183"/>
                            <a:gd name="T42" fmla="*/ 4 w 9"/>
                            <a:gd name="T43" fmla="*/ 74 h 183"/>
                            <a:gd name="T44" fmla="*/ 4 w 9"/>
                            <a:gd name="T45" fmla="*/ 117 h 183"/>
                            <a:gd name="T46" fmla="*/ 4 w 9"/>
                            <a:gd name="T47" fmla="*/ 63 h 183"/>
                            <a:gd name="T48" fmla="*/ 5 w 9"/>
                            <a:gd name="T49" fmla="*/ 23 h 183"/>
                            <a:gd name="T50" fmla="*/ 5 w 9"/>
                            <a:gd name="T51" fmla="*/ 14 h 183"/>
                            <a:gd name="T52" fmla="*/ 5 w 9"/>
                            <a:gd name="T53" fmla="*/ 26 h 183"/>
                            <a:gd name="T54" fmla="*/ 5 w 9"/>
                            <a:gd name="T55" fmla="*/ 54 h 183"/>
                            <a:gd name="T56" fmla="*/ 5 w 9"/>
                            <a:gd name="T57" fmla="*/ 90 h 183"/>
                            <a:gd name="T58" fmla="*/ 6 w 9"/>
                            <a:gd name="T59" fmla="*/ 129 h 183"/>
                            <a:gd name="T60" fmla="*/ 6 w 9"/>
                            <a:gd name="T61" fmla="*/ 135 h 183"/>
                            <a:gd name="T62" fmla="*/ 6 w 9"/>
                            <a:gd name="T63" fmla="*/ 99 h 183"/>
                            <a:gd name="T64" fmla="*/ 6 w 9"/>
                            <a:gd name="T65" fmla="*/ 62 h 183"/>
                            <a:gd name="T66" fmla="*/ 6 w 9"/>
                            <a:gd name="T67" fmla="*/ 45 h 183"/>
                            <a:gd name="T68" fmla="*/ 6 w 9"/>
                            <a:gd name="T69" fmla="*/ 58 h 183"/>
                            <a:gd name="T70" fmla="*/ 7 w 9"/>
                            <a:gd name="T71" fmla="*/ 70 h 183"/>
                            <a:gd name="T72" fmla="*/ 7 w 9"/>
                            <a:gd name="T73" fmla="*/ 47 h 183"/>
                            <a:gd name="T74" fmla="*/ 7 w 9"/>
                            <a:gd name="T75" fmla="*/ 50 h 183"/>
                            <a:gd name="T76" fmla="*/ 7 w 9"/>
                            <a:gd name="T77" fmla="*/ 92 h 183"/>
                            <a:gd name="T78" fmla="*/ 8 w 9"/>
                            <a:gd name="T79" fmla="*/ 143 h 183"/>
                            <a:gd name="T80" fmla="*/ 8 w 9"/>
                            <a:gd name="T81" fmla="*/ 58 h 183"/>
                            <a:gd name="T82" fmla="*/ 8 w 9"/>
                            <a:gd name="T83" fmla="*/ 44 h 183"/>
                            <a:gd name="T84" fmla="*/ 8 w 9"/>
                            <a:gd name="T85" fmla="*/ 63 h 183"/>
                            <a:gd name="T86" fmla="*/ 8 w 9"/>
                            <a:gd name="T87" fmla="*/ 102 h 183"/>
                            <a:gd name="T88" fmla="*/ 8 w 9"/>
                            <a:gd name="T89" fmla="*/ 158 h 183"/>
                            <a:gd name="T90" fmla="*/ 8 w 9"/>
                            <a:gd name="T91" fmla="*/ 183 h 183"/>
                            <a:gd name="T92" fmla="*/ 9 w 9"/>
                            <a:gd name="T93" fmla="*/ 101 h 183"/>
                            <a:gd name="T94" fmla="*/ 9 w 9"/>
                            <a:gd name="T95" fmla="*/ 71 h 183"/>
                            <a:gd name="T96" fmla="*/ 9 w 9"/>
                            <a:gd name="T97" fmla="*/ 85 h 183"/>
                            <a:gd name="T98" fmla="*/ 9 w 9"/>
                            <a:gd name="T99" fmla="*/ 181 h 18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3">
                              <a:moveTo>
                                <a:pt x="0" y="23"/>
                              </a:moveTo>
                              <a:lnTo>
                                <a:pt x="1" y="28"/>
                              </a:lnTo>
                              <a:lnTo>
                                <a:pt x="1" y="30"/>
                              </a:lnTo>
                              <a:lnTo>
                                <a:pt x="1" y="14"/>
                              </a:lnTo>
                              <a:lnTo>
                                <a:pt x="1" y="0"/>
                              </a:lnTo>
                              <a:lnTo>
                                <a:pt x="1" y="1"/>
                              </a:lnTo>
                              <a:lnTo>
                                <a:pt x="1" y="16"/>
                              </a:lnTo>
                              <a:lnTo>
                                <a:pt x="2" y="44"/>
                              </a:lnTo>
                              <a:lnTo>
                                <a:pt x="2" y="88"/>
                              </a:lnTo>
                              <a:lnTo>
                                <a:pt x="2" y="156"/>
                              </a:lnTo>
                              <a:lnTo>
                                <a:pt x="2" y="122"/>
                              </a:lnTo>
                              <a:lnTo>
                                <a:pt x="2" y="74"/>
                              </a:lnTo>
                              <a:lnTo>
                                <a:pt x="2" y="46"/>
                              </a:lnTo>
                              <a:lnTo>
                                <a:pt x="2" y="49"/>
                              </a:lnTo>
                              <a:lnTo>
                                <a:pt x="3" y="99"/>
                              </a:lnTo>
                              <a:lnTo>
                                <a:pt x="3" y="157"/>
                              </a:lnTo>
                              <a:lnTo>
                                <a:pt x="3" y="93"/>
                              </a:lnTo>
                              <a:lnTo>
                                <a:pt x="3" y="83"/>
                              </a:lnTo>
                              <a:lnTo>
                                <a:pt x="4" y="87"/>
                              </a:lnTo>
                              <a:lnTo>
                                <a:pt x="4" y="142"/>
                              </a:lnTo>
                              <a:lnTo>
                                <a:pt x="4" y="95"/>
                              </a:lnTo>
                              <a:lnTo>
                                <a:pt x="4" y="74"/>
                              </a:lnTo>
                              <a:lnTo>
                                <a:pt x="4" y="117"/>
                              </a:lnTo>
                              <a:lnTo>
                                <a:pt x="4" y="63"/>
                              </a:lnTo>
                              <a:lnTo>
                                <a:pt x="5" y="23"/>
                              </a:lnTo>
                              <a:lnTo>
                                <a:pt x="5" y="14"/>
                              </a:lnTo>
                              <a:lnTo>
                                <a:pt x="5" y="26"/>
                              </a:lnTo>
                              <a:lnTo>
                                <a:pt x="5" y="54"/>
                              </a:lnTo>
                              <a:lnTo>
                                <a:pt x="5" y="90"/>
                              </a:lnTo>
                              <a:lnTo>
                                <a:pt x="6" y="129"/>
                              </a:lnTo>
                              <a:lnTo>
                                <a:pt x="6" y="135"/>
                              </a:lnTo>
                              <a:lnTo>
                                <a:pt x="6" y="99"/>
                              </a:lnTo>
                              <a:lnTo>
                                <a:pt x="6" y="62"/>
                              </a:lnTo>
                              <a:lnTo>
                                <a:pt x="6" y="45"/>
                              </a:lnTo>
                              <a:lnTo>
                                <a:pt x="6" y="58"/>
                              </a:lnTo>
                              <a:lnTo>
                                <a:pt x="7" y="70"/>
                              </a:lnTo>
                              <a:lnTo>
                                <a:pt x="7" y="47"/>
                              </a:lnTo>
                              <a:lnTo>
                                <a:pt x="7" y="50"/>
                              </a:lnTo>
                              <a:lnTo>
                                <a:pt x="7" y="92"/>
                              </a:lnTo>
                              <a:lnTo>
                                <a:pt x="8" y="143"/>
                              </a:lnTo>
                              <a:lnTo>
                                <a:pt x="8" y="58"/>
                              </a:lnTo>
                              <a:lnTo>
                                <a:pt x="8" y="44"/>
                              </a:lnTo>
                              <a:lnTo>
                                <a:pt x="8" y="63"/>
                              </a:lnTo>
                              <a:lnTo>
                                <a:pt x="8" y="102"/>
                              </a:lnTo>
                              <a:lnTo>
                                <a:pt x="8" y="158"/>
                              </a:lnTo>
                              <a:lnTo>
                                <a:pt x="8" y="183"/>
                              </a:lnTo>
                              <a:lnTo>
                                <a:pt x="9" y="101"/>
                              </a:lnTo>
                              <a:lnTo>
                                <a:pt x="9" y="71"/>
                              </a:lnTo>
                              <a:lnTo>
                                <a:pt x="9" y="85"/>
                              </a:lnTo>
                              <a:lnTo>
                                <a:pt x="9" y="18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76" name="Freeform 39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448676" y="4044950"/>
                          <a:ext cx="14288" cy="325438"/>
                        </a:xfrm>
                        <a:custGeom>
                          <a:avLst/>
                          <a:gdLst>
                            <a:gd name="T0" fmla="*/ 0 w 9"/>
                            <a:gd name="T1" fmla="*/ 141 h 205"/>
                            <a:gd name="T2" fmla="*/ 1 w 9"/>
                            <a:gd name="T3" fmla="*/ 67 h 205"/>
                            <a:gd name="T4" fmla="*/ 1 w 9"/>
                            <a:gd name="T5" fmla="*/ 25 h 205"/>
                            <a:gd name="T6" fmla="*/ 1 w 9"/>
                            <a:gd name="T7" fmla="*/ 3 h 205"/>
                            <a:gd name="T8" fmla="*/ 1 w 9"/>
                            <a:gd name="T9" fmla="*/ 0 h 205"/>
                            <a:gd name="T10" fmla="*/ 1 w 9"/>
                            <a:gd name="T11" fmla="*/ 19 h 205"/>
                            <a:gd name="T12" fmla="*/ 1 w 9"/>
                            <a:gd name="T13" fmla="*/ 57 h 205"/>
                            <a:gd name="T14" fmla="*/ 1 w 9"/>
                            <a:gd name="T15" fmla="*/ 93 h 205"/>
                            <a:gd name="T16" fmla="*/ 2 w 9"/>
                            <a:gd name="T17" fmla="*/ 94 h 205"/>
                            <a:gd name="T18" fmla="*/ 2 w 9"/>
                            <a:gd name="T19" fmla="*/ 71 h 205"/>
                            <a:gd name="T20" fmla="*/ 2 w 9"/>
                            <a:gd name="T21" fmla="*/ 59 h 205"/>
                            <a:gd name="T22" fmla="*/ 2 w 9"/>
                            <a:gd name="T23" fmla="*/ 107 h 205"/>
                            <a:gd name="T24" fmla="*/ 2 w 9"/>
                            <a:gd name="T25" fmla="*/ 73 h 205"/>
                            <a:gd name="T26" fmla="*/ 2 w 9"/>
                            <a:gd name="T27" fmla="*/ 20 h 205"/>
                            <a:gd name="T28" fmla="*/ 3 w 9"/>
                            <a:gd name="T29" fmla="*/ 10 h 205"/>
                            <a:gd name="T30" fmla="*/ 3 w 9"/>
                            <a:gd name="T31" fmla="*/ 16 h 205"/>
                            <a:gd name="T32" fmla="*/ 3 w 9"/>
                            <a:gd name="T33" fmla="*/ 23 h 205"/>
                            <a:gd name="T34" fmla="*/ 3 w 9"/>
                            <a:gd name="T35" fmla="*/ 35 h 205"/>
                            <a:gd name="T36" fmla="*/ 4 w 9"/>
                            <a:gd name="T37" fmla="*/ 46 h 205"/>
                            <a:gd name="T38" fmla="*/ 4 w 9"/>
                            <a:gd name="T39" fmla="*/ 38 h 205"/>
                            <a:gd name="T40" fmla="*/ 4 w 9"/>
                            <a:gd name="T41" fmla="*/ 44 h 205"/>
                            <a:gd name="T42" fmla="*/ 4 w 9"/>
                            <a:gd name="T43" fmla="*/ 42 h 205"/>
                            <a:gd name="T44" fmla="*/ 4 w 9"/>
                            <a:gd name="T45" fmla="*/ 27 h 205"/>
                            <a:gd name="T46" fmla="*/ 4 w 9"/>
                            <a:gd name="T47" fmla="*/ 31 h 205"/>
                            <a:gd name="T48" fmla="*/ 4 w 9"/>
                            <a:gd name="T49" fmla="*/ 55 h 205"/>
                            <a:gd name="T50" fmla="*/ 5 w 9"/>
                            <a:gd name="T51" fmla="*/ 98 h 205"/>
                            <a:gd name="T52" fmla="*/ 5 w 9"/>
                            <a:gd name="T53" fmla="*/ 205 h 205"/>
                            <a:gd name="T54" fmla="*/ 5 w 9"/>
                            <a:gd name="T55" fmla="*/ 118 h 205"/>
                            <a:gd name="T56" fmla="*/ 5 w 9"/>
                            <a:gd name="T57" fmla="*/ 56 h 205"/>
                            <a:gd name="T58" fmla="*/ 6 w 9"/>
                            <a:gd name="T59" fmla="*/ 25 h 205"/>
                            <a:gd name="T60" fmla="*/ 6 w 9"/>
                            <a:gd name="T61" fmla="*/ 16 h 205"/>
                            <a:gd name="T62" fmla="*/ 6 w 9"/>
                            <a:gd name="T63" fmla="*/ 30 h 205"/>
                            <a:gd name="T64" fmla="*/ 6 w 9"/>
                            <a:gd name="T65" fmla="*/ 75 h 205"/>
                            <a:gd name="T66" fmla="*/ 6 w 9"/>
                            <a:gd name="T67" fmla="*/ 160 h 205"/>
                            <a:gd name="T68" fmla="*/ 6 w 9"/>
                            <a:gd name="T69" fmla="*/ 124 h 205"/>
                            <a:gd name="T70" fmla="*/ 6 w 9"/>
                            <a:gd name="T71" fmla="*/ 139 h 205"/>
                            <a:gd name="T72" fmla="*/ 7 w 9"/>
                            <a:gd name="T73" fmla="*/ 118 h 205"/>
                            <a:gd name="T74" fmla="*/ 7 w 9"/>
                            <a:gd name="T75" fmla="*/ 86 h 205"/>
                            <a:gd name="T76" fmla="*/ 7 w 9"/>
                            <a:gd name="T77" fmla="*/ 125 h 205"/>
                            <a:gd name="T78" fmla="*/ 7 w 9"/>
                            <a:gd name="T79" fmla="*/ 130 h 205"/>
                            <a:gd name="T80" fmla="*/ 8 w 9"/>
                            <a:gd name="T81" fmla="*/ 87 h 205"/>
                            <a:gd name="T82" fmla="*/ 8 w 9"/>
                            <a:gd name="T83" fmla="*/ 101 h 205"/>
                            <a:gd name="T84" fmla="*/ 8 w 9"/>
                            <a:gd name="T85" fmla="*/ 46 h 205"/>
                            <a:gd name="T86" fmla="*/ 8 w 9"/>
                            <a:gd name="T87" fmla="*/ 25 h 205"/>
                            <a:gd name="T88" fmla="*/ 8 w 9"/>
                            <a:gd name="T89" fmla="*/ 32 h 205"/>
                            <a:gd name="T90" fmla="*/ 8 w 9"/>
                            <a:gd name="T91" fmla="*/ 60 h 205"/>
                            <a:gd name="T92" fmla="*/ 9 w 9"/>
                            <a:gd name="T93" fmla="*/ 95 h 205"/>
                            <a:gd name="T94" fmla="*/ 9 w 9"/>
                            <a:gd name="T95" fmla="*/ 75 h 205"/>
                            <a:gd name="T96" fmla="*/ 9 w 9"/>
                            <a:gd name="T97" fmla="*/ 66 h 205"/>
                            <a:gd name="T98" fmla="*/ 9 w 9"/>
                            <a:gd name="T99" fmla="*/ 64 h 20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5">
                              <a:moveTo>
                                <a:pt x="0" y="141"/>
                              </a:moveTo>
                              <a:lnTo>
                                <a:pt x="1" y="67"/>
                              </a:lnTo>
                              <a:lnTo>
                                <a:pt x="1" y="25"/>
                              </a:lnTo>
                              <a:lnTo>
                                <a:pt x="1" y="3"/>
                              </a:lnTo>
                              <a:lnTo>
                                <a:pt x="1" y="0"/>
                              </a:lnTo>
                              <a:lnTo>
                                <a:pt x="1" y="19"/>
                              </a:lnTo>
                              <a:lnTo>
                                <a:pt x="1" y="57"/>
                              </a:lnTo>
                              <a:lnTo>
                                <a:pt x="1" y="93"/>
                              </a:lnTo>
                              <a:lnTo>
                                <a:pt x="2" y="94"/>
                              </a:lnTo>
                              <a:lnTo>
                                <a:pt x="2" y="71"/>
                              </a:lnTo>
                              <a:lnTo>
                                <a:pt x="2" y="59"/>
                              </a:lnTo>
                              <a:lnTo>
                                <a:pt x="2" y="107"/>
                              </a:lnTo>
                              <a:lnTo>
                                <a:pt x="2" y="73"/>
                              </a:lnTo>
                              <a:lnTo>
                                <a:pt x="2" y="20"/>
                              </a:lnTo>
                              <a:lnTo>
                                <a:pt x="3" y="10"/>
                              </a:lnTo>
                              <a:lnTo>
                                <a:pt x="3" y="16"/>
                              </a:lnTo>
                              <a:lnTo>
                                <a:pt x="3" y="23"/>
                              </a:lnTo>
                              <a:lnTo>
                                <a:pt x="3" y="35"/>
                              </a:lnTo>
                              <a:lnTo>
                                <a:pt x="4" y="46"/>
                              </a:lnTo>
                              <a:lnTo>
                                <a:pt x="4" y="38"/>
                              </a:lnTo>
                              <a:lnTo>
                                <a:pt x="4" y="44"/>
                              </a:lnTo>
                              <a:lnTo>
                                <a:pt x="4" y="42"/>
                              </a:lnTo>
                              <a:lnTo>
                                <a:pt x="4" y="27"/>
                              </a:lnTo>
                              <a:lnTo>
                                <a:pt x="4" y="31"/>
                              </a:lnTo>
                              <a:lnTo>
                                <a:pt x="4" y="55"/>
                              </a:lnTo>
                              <a:lnTo>
                                <a:pt x="5" y="98"/>
                              </a:lnTo>
                              <a:lnTo>
                                <a:pt x="5" y="205"/>
                              </a:lnTo>
                              <a:lnTo>
                                <a:pt x="5" y="118"/>
                              </a:lnTo>
                              <a:lnTo>
                                <a:pt x="5" y="56"/>
                              </a:lnTo>
                              <a:lnTo>
                                <a:pt x="6" y="25"/>
                              </a:lnTo>
                              <a:lnTo>
                                <a:pt x="6" y="16"/>
                              </a:lnTo>
                              <a:lnTo>
                                <a:pt x="6" y="30"/>
                              </a:lnTo>
                              <a:lnTo>
                                <a:pt x="6" y="75"/>
                              </a:lnTo>
                              <a:lnTo>
                                <a:pt x="6" y="160"/>
                              </a:lnTo>
                              <a:lnTo>
                                <a:pt x="6" y="124"/>
                              </a:lnTo>
                              <a:lnTo>
                                <a:pt x="6" y="139"/>
                              </a:lnTo>
                              <a:lnTo>
                                <a:pt x="7" y="118"/>
                              </a:lnTo>
                              <a:lnTo>
                                <a:pt x="7" y="86"/>
                              </a:lnTo>
                              <a:lnTo>
                                <a:pt x="7" y="125"/>
                              </a:lnTo>
                              <a:lnTo>
                                <a:pt x="7" y="130"/>
                              </a:lnTo>
                              <a:lnTo>
                                <a:pt x="8" y="87"/>
                              </a:lnTo>
                              <a:lnTo>
                                <a:pt x="8" y="101"/>
                              </a:lnTo>
                              <a:lnTo>
                                <a:pt x="8" y="46"/>
                              </a:lnTo>
                              <a:lnTo>
                                <a:pt x="8" y="25"/>
                              </a:lnTo>
                              <a:lnTo>
                                <a:pt x="8" y="32"/>
                              </a:lnTo>
                              <a:lnTo>
                                <a:pt x="8" y="60"/>
                              </a:lnTo>
                              <a:lnTo>
                                <a:pt x="9" y="95"/>
                              </a:lnTo>
                              <a:lnTo>
                                <a:pt x="9" y="75"/>
                              </a:lnTo>
                              <a:lnTo>
                                <a:pt x="9" y="66"/>
                              </a:lnTo>
                              <a:lnTo>
                                <a:pt x="9" y="64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77" name="Freeform 39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462963" y="4032250"/>
                          <a:ext cx="14288" cy="269875"/>
                        </a:xfrm>
                        <a:custGeom>
                          <a:avLst/>
                          <a:gdLst>
                            <a:gd name="T0" fmla="*/ 0 w 9"/>
                            <a:gd name="T1" fmla="*/ 72 h 170"/>
                            <a:gd name="T2" fmla="*/ 0 w 9"/>
                            <a:gd name="T3" fmla="*/ 79 h 170"/>
                            <a:gd name="T4" fmla="*/ 0 w 9"/>
                            <a:gd name="T5" fmla="*/ 97 h 170"/>
                            <a:gd name="T6" fmla="*/ 0 w 9"/>
                            <a:gd name="T7" fmla="*/ 89 h 170"/>
                            <a:gd name="T8" fmla="*/ 1 w 9"/>
                            <a:gd name="T9" fmla="*/ 128 h 170"/>
                            <a:gd name="T10" fmla="*/ 1 w 9"/>
                            <a:gd name="T11" fmla="*/ 50 h 170"/>
                            <a:gd name="T12" fmla="*/ 1 w 9"/>
                            <a:gd name="T13" fmla="*/ 7 h 170"/>
                            <a:gd name="T14" fmla="*/ 1 w 9"/>
                            <a:gd name="T15" fmla="*/ 0 h 170"/>
                            <a:gd name="T16" fmla="*/ 2 w 9"/>
                            <a:gd name="T17" fmla="*/ 15 h 170"/>
                            <a:gd name="T18" fmla="*/ 2 w 9"/>
                            <a:gd name="T19" fmla="*/ 33 h 170"/>
                            <a:gd name="T20" fmla="*/ 2 w 9"/>
                            <a:gd name="T21" fmla="*/ 31 h 170"/>
                            <a:gd name="T22" fmla="*/ 2 w 9"/>
                            <a:gd name="T23" fmla="*/ 24 h 170"/>
                            <a:gd name="T24" fmla="*/ 2 w 9"/>
                            <a:gd name="T25" fmla="*/ 31 h 170"/>
                            <a:gd name="T26" fmla="*/ 2 w 9"/>
                            <a:gd name="T27" fmla="*/ 62 h 170"/>
                            <a:gd name="T28" fmla="*/ 3 w 9"/>
                            <a:gd name="T29" fmla="*/ 57 h 170"/>
                            <a:gd name="T30" fmla="*/ 3 w 9"/>
                            <a:gd name="T31" fmla="*/ 32 h 170"/>
                            <a:gd name="T32" fmla="*/ 3 w 9"/>
                            <a:gd name="T33" fmla="*/ 33 h 170"/>
                            <a:gd name="T34" fmla="*/ 3 w 9"/>
                            <a:gd name="T35" fmla="*/ 47 h 170"/>
                            <a:gd name="T36" fmla="*/ 3 w 9"/>
                            <a:gd name="T37" fmla="*/ 79 h 170"/>
                            <a:gd name="T38" fmla="*/ 4 w 9"/>
                            <a:gd name="T39" fmla="*/ 131 h 170"/>
                            <a:gd name="T40" fmla="*/ 4 w 9"/>
                            <a:gd name="T41" fmla="*/ 116 h 170"/>
                            <a:gd name="T42" fmla="*/ 4 w 9"/>
                            <a:gd name="T43" fmla="*/ 70 h 170"/>
                            <a:gd name="T44" fmla="*/ 4 w 9"/>
                            <a:gd name="T45" fmla="*/ 49 h 170"/>
                            <a:gd name="T46" fmla="*/ 4 w 9"/>
                            <a:gd name="T47" fmla="*/ 51 h 170"/>
                            <a:gd name="T48" fmla="*/ 4 w 9"/>
                            <a:gd name="T49" fmla="*/ 58 h 170"/>
                            <a:gd name="T50" fmla="*/ 5 w 9"/>
                            <a:gd name="T51" fmla="*/ 43 h 170"/>
                            <a:gd name="T52" fmla="*/ 5 w 9"/>
                            <a:gd name="T53" fmla="*/ 41 h 170"/>
                            <a:gd name="T54" fmla="*/ 5 w 9"/>
                            <a:gd name="T55" fmla="*/ 65 h 170"/>
                            <a:gd name="T56" fmla="*/ 5 w 9"/>
                            <a:gd name="T57" fmla="*/ 86 h 170"/>
                            <a:gd name="T58" fmla="*/ 5 w 9"/>
                            <a:gd name="T59" fmla="*/ 85 h 170"/>
                            <a:gd name="T60" fmla="*/ 6 w 9"/>
                            <a:gd name="T61" fmla="*/ 77 h 170"/>
                            <a:gd name="T62" fmla="*/ 6 w 9"/>
                            <a:gd name="T63" fmla="*/ 64 h 170"/>
                            <a:gd name="T64" fmla="*/ 6 w 9"/>
                            <a:gd name="T65" fmla="*/ 77 h 170"/>
                            <a:gd name="T66" fmla="*/ 6 w 9"/>
                            <a:gd name="T67" fmla="*/ 170 h 170"/>
                            <a:gd name="T68" fmla="*/ 6 w 9"/>
                            <a:gd name="T69" fmla="*/ 105 h 170"/>
                            <a:gd name="T70" fmla="*/ 6 w 9"/>
                            <a:gd name="T71" fmla="*/ 54 h 170"/>
                            <a:gd name="T72" fmla="*/ 7 w 9"/>
                            <a:gd name="T73" fmla="*/ 40 h 170"/>
                            <a:gd name="T74" fmla="*/ 7 w 9"/>
                            <a:gd name="T75" fmla="*/ 53 h 170"/>
                            <a:gd name="T76" fmla="*/ 7 w 9"/>
                            <a:gd name="T77" fmla="*/ 88 h 170"/>
                            <a:gd name="T78" fmla="*/ 7 w 9"/>
                            <a:gd name="T79" fmla="*/ 122 h 170"/>
                            <a:gd name="T80" fmla="*/ 7 w 9"/>
                            <a:gd name="T81" fmla="*/ 139 h 170"/>
                            <a:gd name="T82" fmla="*/ 7 w 9"/>
                            <a:gd name="T83" fmla="*/ 102 h 170"/>
                            <a:gd name="T84" fmla="*/ 8 w 9"/>
                            <a:gd name="T85" fmla="*/ 84 h 170"/>
                            <a:gd name="T86" fmla="*/ 8 w 9"/>
                            <a:gd name="T87" fmla="*/ 81 h 170"/>
                            <a:gd name="T88" fmla="*/ 8 w 9"/>
                            <a:gd name="T89" fmla="*/ 90 h 170"/>
                            <a:gd name="T90" fmla="*/ 8 w 9"/>
                            <a:gd name="T91" fmla="*/ 121 h 170"/>
                            <a:gd name="T92" fmla="*/ 8 w 9"/>
                            <a:gd name="T93" fmla="*/ 140 h 170"/>
                            <a:gd name="T94" fmla="*/ 9 w 9"/>
                            <a:gd name="T95" fmla="*/ 89 h 170"/>
                            <a:gd name="T96" fmla="*/ 9 w 9"/>
                            <a:gd name="T97" fmla="*/ 61 h 170"/>
                            <a:gd name="T98" fmla="*/ 9 w 9"/>
                            <a:gd name="T99" fmla="*/ 58 h 17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70">
                              <a:moveTo>
                                <a:pt x="0" y="72"/>
                              </a:moveTo>
                              <a:lnTo>
                                <a:pt x="0" y="79"/>
                              </a:lnTo>
                              <a:lnTo>
                                <a:pt x="0" y="97"/>
                              </a:lnTo>
                              <a:lnTo>
                                <a:pt x="0" y="89"/>
                              </a:lnTo>
                              <a:lnTo>
                                <a:pt x="1" y="128"/>
                              </a:lnTo>
                              <a:lnTo>
                                <a:pt x="1" y="50"/>
                              </a:lnTo>
                              <a:lnTo>
                                <a:pt x="1" y="7"/>
                              </a:lnTo>
                              <a:lnTo>
                                <a:pt x="1" y="0"/>
                              </a:lnTo>
                              <a:lnTo>
                                <a:pt x="2" y="15"/>
                              </a:lnTo>
                              <a:lnTo>
                                <a:pt x="2" y="33"/>
                              </a:lnTo>
                              <a:lnTo>
                                <a:pt x="2" y="31"/>
                              </a:lnTo>
                              <a:lnTo>
                                <a:pt x="2" y="24"/>
                              </a:lnTo>
                              <a:lnTo>
                                <a:pt x="2" y="31"/>
                              </a:lnTo>
                              <a:lnTo>
                                <a:pt x="2" y="62"/>
                              </a:lnTo>
                              <a:lnTo>
                                <a:pt x="3" y="57"/>
                              </a:lnTo>
                              <a:lnTo>
                                <a:pt x="3" y="32"/>
                              </a:lnTo>
                              <a:lnTo>
                                <a:pt x="3" y="33"/>
                              </a:lnTo>
                              <a:lnTo>
                                <a:pt x="3" y="47"/>
                              </a:lnTo>
                              <a:lnTo>
                                <a:pt x="3" y="79"/>
                              </a:lnTo>
                              <a:lnTo>
                                <a:pt x="4" y="131"/>
                              </a:lnTo>
                              <a:lnTo>
                                <a:pt x="4" y="116"/>
                              </a:lnTo>
                              <a:lnTo>
                                <a:pt x="4" y="70"/>
                              </a:lnTo>
                              <a:lnTo>
                                <a:pt x="4" y="49"/>
                              </a:lnTo>
                              <a:lnTo>
                                <a:pt x="4" y="51"/>
                              </a:lnTo>
                              <a:lnTo>
                                <a:pt x="4" y="58"/>
                              </a:lnTo>
                              <a:lnTo>
                                <a:pt x="5" y="43"/>
                              </a:lnTo>
                              <a:lnTo>
                                <a:pt x="5" y="41"/>
                              </a:lnTo>
                              <a:lnTo>
                                <a:pt x="5" y="65"/>
                              </a:lnTo>
                              <a:lnTo>
                                <a:pt x="5" y="86"/>
                              </a:lnTo>
                              <a:lnTo>
                                <a:pt x="5" y="85"/>
                              </a:lnTo>
                              <a:lnTo>
                                <a:pt x="6" y="77"/>
                              </a:lnTo>
                              <a:lnTo>
                                <a:pt x="6" y="64"/>
                              </a:lnTo>
                              <a:lnTo>
                                <a:pt x="6" y="77"/>
                              </a:lnTo>
                              <a:lnTo>
                                <a:pt x="6" y="170"/>
                              </a:lnTo>
                              <a:lnTo>
                                <a:pt x="6" y="105"/>
                              </a:lnTo>
                              <a:lnTo>
                                <a:pt x="6" y="54"/>
                              </a:lnTo>
                              <a:lnTo>
                                <a:pt x="7" y="40"/>
                              </a:lnTo>
                              <a:lnTo>
                                <a:pt x="7" y="53"/>
                              </a:lnTo>
                              <a:lnTo>
                                <a:pt x="7" y="88"/>
                              </a:lnTo>
                              <a:lnTo>
                                <a:pt x="7" y="122"/>
                              </a:lnTo>
                              <a:lnTo>
                                <a:pt x="7" y="139"/>
                              </a:lnTo>
                              <a:lnTo>
                                <a:pt x="7" y="102"/>
                              </a:lnTo>
                              <a:lnTo>
                                <a:pt x="8" y="84"/>
                              </a:lnTo>
                              <a:lnTo>
                                <a:pt x="8" y="81"/>
                              </a:lnTo>
                              <a:lnTo>
                                <a:pt x="8" y="90"/>
                              </a:lnTo>
                              <a:lnTo>
                                <a:pt x="8" y="121"/>
                              </a:lnTo>
                              <a:lnTo>
                                <a:pt x="8" y="140"/>
                              </a:lnTo>
                              <a:lnTo>
                                <a:pt x="9" y="89"/>
                              </a:lnTo>
                              <a:lnTo>
                                <a:pt x="9" y="61"/>
                              </a:lnTo>
                              <a:lnTo>
                                <a:pt x="9" y="58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78" name="Freeform 39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477251" y="4056063"/>
                          <a:ext cx="14288" cy="311150"/>
                        </a:xfrm>
                        <a:custGeom>
                          <a:avLst/>
                          <a:gdLst>
                            <a:gd name="T0" fmla="*/ 0 w 9"/>
                            <a:gd name="T1" fmla="*/ 43 h 196"/>
                            <a:gd name="T2" fmla="*/ 0 w 9"/>
                            <a:gd name="T3" fmla="*/ 81 h 196"/>
                            <a:gd name="T4" fmla="*/ 0 w 9"/>
                            <a:gd name="T5" fmla="*/ 126 h 196"/>
                            <a:gd name="T6" fmla="*/ 0 w 9"/>
                            <a:gd name="T7" fmla="*/ 35 h 196"/>
                            <a:gd name="T8" fmla="*/ 1 w 9"/>
                            <a:gd name="T9" fmla="*/ 21 h 196"/>
                            <a:gd name="T10" fmla="*/ 1 w 9"/>
                            <a:gd name="T11" fmla="*/ 46 h 196"/>
                            <a:gd name="T12" fmla="*/ 1 w 9"/>
                            <a:gd name="T13" fmla="*/ 101 h 196"/>
                            <a:gd name="T14" fmla="*/ 1 w 9"/>
                            <a:gd name="T15" fmla="*/ 86 h 196"/>
                            <a:gd name="T16" fmla="*/ 2 w 9"/>
                            <a:gd name="T17" fmla="*/ 104 h 196"/>
                            <a:gd name="T18" fmla="*/ 2 w 9"/>
                            <a:gd name="T19" fmla="*/ 136 h 196"/>
                            <a:gd name="T20" fmla="*/ 2 w 9"/>
                            <a:gd name="T21" fmla="*/ 62 h 196"/>
                            <a:gd name="T22" fmla="*/ 2 w 9"/>
                            <a:gd name="T23" fmla="*/ 51 h 196"/>
                            <a:gd name="T24" fmla="*/ 2 w 9"/>
                            <a:gd name="T25" fmla="*/ 115 h 196"/>
                            <a:gd name="T26" fmla="*/ 2 w 9"/>
                            <a:gd name="T27" fmla="*/ 70 h 196"/>
                            <a:gd name="T28" fmla="*/ 2 w 9"/>
                            <a:gd name="T29" fmla="*/ 21 h 196"/>
                            <a:gd name="T30" fmla="*/ 3 w 9"/>
                            <a:gd name="T31" fmla="*/ 18 h 196"/>
                            <a:gd name="T32" fmla="*/ 3 w 9"/>
                            <a:gd name="T33" fmla="*/ 39 h 196"/>
                            <a:gd name="T34" fmla="*/ 3 w 9"/>
                            <a:gd name="T35" fmla="*/ 59 h 196"/>
                            <a:gd name="T36" fmla="*/ 3 w 9"/>
                            <a:gd name="T37" fmla="*/ 48 h 196"/>
                            <a:gd name="T38" fmla="*/ 4 w 9"/>
                            <a:gd name="T39" fmla="*/ 34 h 196"/>
                            <a:gd name="T40" fmla="*/ 4 w 9"/>
                            <a:gd name="T41" fmla="*/ 41 h 196"/>
                            <a:gd name="T42" fmla="*/ 4 w 9"/>
                            <a:gd name="T43" fmla="*/ 61 h 196"/>
                            <a:gd name="T44" fmla="*/ 4 w 9"/>
                            <a:gd name="T45" fmla="*/ 46 h 196"/>
                            <a:gd name="T46" fmla="*/ 4 w 9"/>
                            <a:gd name="T47" fmla="*/ 33 h 196"/>
                            <a:gd name="T48" fmla="*/ 4 w 9"/>
                            <a:gd name="T49" fmla="*/ 46 h 196"/>
                            <a:gd name="T50" fmla="*/ 4 w 9"/>
                            <a:gd name="T51" fmla="*/ 94 h 196"/>
                            <a:gd name="T52" fmla="*/ 5 w 9"/>
                            <a:gd name="T53" fmla="*/ 130 h 196"/>
                            <a:gd name="T54" fmla="*/ 5 w 9"/>
                            <a:gd name="T55" fmla="*/ 86 h 196"/>
                            <a:gd name="T56" fmla="*/ 5 w 9"/>
                            <a:gd name="T57" fmla="*/ 75 h 196"/>
                            <a:gd name="T58" fmla="*/ 5 w 9"/>
                            <a:gd name="T59" fmla="*/ 62 h 196"/>
                            <a:gd name="T60" fmla="*/ 5 w 9"/>
                            <a:gd name="T61" fmla="*/ 45 h 196"/>
                            <a:gd name="T62" fmla="*/ 5 w 9"/>
                            <a:gd name="T63" fmla="*/ 38 h 196"/>
                            <a:gd name="T64" fmla="*/ 6 w 9"/>
                            <a:gd name="T65" fmla="*/ 53 h 196"/>
                            <a:gd name="T66" fmla="*/ 6 w 9"/>
                            <a:gd name="T67" fmla="*/ 77 h 196"/>
                            <a:gd name="T68" fmla="*/ 6 w 9"/>
                            <a:gd name="T69" fmla="*/ 89 h 196"/>
                            <a:gd name="T70" fmla="*/ 6 w 9"/>
                            <a:gd name="T71" fmla="*/ 131 h 196"/>
                            <a:gd name="T72" fmla="*/ 7 w 9"/>
                            <a:gd name="T73" fmla="*/ 196 h 196"/>
                            <a:gd name="T74" fmla="*/ 7 w 9"/>
                            <a:gd name="T75" fmla="*/ 95 h 196"/>
                            <a:gd name="T76" fmla="*/ 7 w 9"/>
                            <a:gd name="T77" fmla="*/ 33 h 196"/>
                            <a:gd name="T78" fmla="*/ 7 w 9"/>
                            <a:gd name="T79" fmla="*/ 4 h 196"/>
                            <a:gd name="T80" fmla="*/ 7 w 9"/>
                            <a:gd name="T81" fmla="*/ 0 h 196"/>
                            <a:gd name="T82" fmla="*/ 7 w 9"/>
                            <a:gd name="T83" fmla="*/ 11 h 196"/>
                            <a:gd name="T84" fmla="*/ 7 w 9"/>
                            <a:gd name="T85" fmla="*/ 29 h 196"/>
                            <a:gd name="T86" fmla="*/ 8 w 9"/>
                            <a:gd name="T87" fmla="*/ 58 h 196"/>
                            <a:gd name="T88" fmla="*/ 8 w 9"/>
                            <a:gd name="T89" fmla="*/ 168 h 196"/>
                            <a:gd name="T90" fmla="*/ 8 w 9"/>
                            <a:gd name="T91" fmla="*/ 65 h 196"/>
                            <a:gd name="T92" fmla="*/ 8 w 9"/>
                            <a:gd name="T93" fmla="*/ 22 h 196"/>
                            <a:gd name="T94" fmla="*/ 9 w 9"/>
                            <a:gd name="T95" fmla="*/ 17 h 196"/>
                            <a:gd name="T96" fmla="*/ 9 w 9"/>
                            <a:gd name="T97" fmla="*/ 35 h 196"/>
                            <a:gd name="T98" fmla="*/ 9 w 9"/>
                            <a:gd name="T99" fmla="*/ 46 h 19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96">
                              <a:moveTo>
                                <a:pt x="0" y="43"/>
                              </a:moveTo>
                              <a:lnTo>
                                <a:pt x="0" y="81"/>
                              </a:lnTo>
                              <a:lnTo>
                                <a:pt x="0" y="126"/>
                              </a:lnTo>
                              <a:lnTo>
                                <a:pt x="0" y="35"/>
                              </a:lnTo>
                              <a:lnTo>
                                <a:pt x="1" y="21"/>
                              </a:lnTo>
                              <a:lnTo>
                                <a:pt x="1" y="46"/>
                              </a:lnTo>
                              <a:lnTo>
                                <a:pt x="1" y="101"/>
                              </a:lnTo>
                              <a:lnTo>
                                <a:pt x="1" y="86"/>
                              </a:lnTo>
                              <a:lnTo>
                                <a:pt x="2" y="104"/>
                              </a:lnTo>
                              <a:lnTo>
                                <a:pt x="2" y="136"/>
                              </a:lnTo>
                              <a:lnTo>
                                <a:pt x="2" y="62"/>
                              </a:lnTo>
                              <a:lnTo>
                                <a:pt x="2" y="51"/>
                              </a:lnTo>
                              <a:lnTo>
                                <a:pt x="2" y="115"/>
                              </a:lnTo>
                              <a:lnTo>
                                <a:pt x="2" y="70"/>
                              </a:lnTo>
                              <a:lnTo>
                                <a:pt x="2" y="21"/>
                              </a:lnTo>
                              <a:lnTo>
                                <a:pt x="3" y="18"/>
                              </a:lnTo>
                              <a:lnTo>
                                <a:pt x="3" y="39"/>
                              </a:lnTo>
                              <a:lnTo>
                                <a:pt x="3" y="59"/>
                              </a:lnTo>
                              <a:lnTo>
                                <a:pt x="3" y="48"/>
                              </a:lnTo>
                              <a:lnTo>
                                <a:pt x="4" y="34"/>
                              </a:lnTo>
                              <a:lnTo>
                                <a:pt x="4" y="41"/>
                              </a:lnTo>
                              <a:lnTo>
                                <a:pt x="4" y="61"/>
                              </a:lnTo>
                              <a:lnTo>
                                <a:pt x="4" y="46"/>
                              </a:lnTo>
                              <a:lnTo>
                                <a:pt x="4" y="33"/>
                              </a:lnTo>
                              <a:lnTo>
                                <a:pt x="4" y="46"/>
                              </a:lnTo>
                              <a:lnTo>
                                <a:pt x="4" y="94"/>
                              </a:lnTo>
                              <a:lnTo>
                                <a:pt x="5" y="130"/>
                              </a:lnTo>
                              <a:lnTo>
                                <a:pt x="5" y="86"/>
                              </a:lnTo>
                              <a:lnTo>
                                <a:pt x="5" y="75"/>
                              </a:lnTo>
                              <a:lnTo>
                                <a:pt x="5" y="62"/>
                              </a:lnTo>
                              <a:lnTo>
                                <a:pt x="5" y="45"/>
                              </a:lnTo>
                              <a:lnTo>
                                <a:pt x="5" y="38"/>
                              </a:lnTo>
                              <a:lnTo>
                                <a:pt x="6" y="53"/>
                              </a:lnTo>
                              <a:lnTo>
                                <a:pt x="6" y="77"/>
                              </a:lnTo>
                              <a:lnTo>
                                <a:pt x="6" y="89"/>
                              </a:lnTo>
                              <a:lnTo>
                                <a:pt x="6" y="131"/>
                              </a:lnTo>
                              <a:lnTo>
                                <a:pt x="7" y="196"/>
                              </a:lnTo>
                              <a:lnTo>
                                <a:pt x="7" y="95"/>
                              </a:lnTo>
                              <a:lnTo>
                                <a:pt x="7" y="33"/>
                              </a:lnTo>
                              <a:lnTo>
                                <a:pt x="7" y="4"/>
                              </a:lnTo>
                              <a:lnTo>
                                <a:pt x="7" y="0"/>
                              </a:lnTo>
                              <a:lnTo>
                                <a:pt x="7" y="11"/>
                              </a:lnTo>
                              <a:lnTo>
                                <a:pt x="7" y="29"/>
                              </a:lnTo>
                              <a:lnTo>
                                <a:pt x="8" y="58"/>
                              </a:lnTo>
                              <a:lnTo>
                                <a:pt x="8" y="168"/>
                              </a:lnTo>
                              <a:lnTo>
                                <a:pt x="8" y="65"/>
                              </a:lnTo>
                              <a:lnTo>
                                <a:pt x="8" y="22"/>
                              </a:lnTo>
                              <a:lnTo>
                                <a:pt x="9" y="17"/>
                              </a:lnTo>
                              <a:lnTo>
                                <a:pt x="9" y="35"/>
                              </a:lnTo>
                              <a:lnTo>
                                <a:pt x="9" y="4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79" name="Freeform 39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491538" y="4059238"/>
                          <a:ext cx="14288" cy="311150"/>
                        </a:xfrm>
                        <a:custGeom>
                          <a:avLst/>
                          <a:gdLst>
                            <a:gd name="T0" fmla="*/ 0 w 9"/>
                            <a:gd name="T1" fmla="*/ 44 h 196"/>
                            <a:gd name="T2" fmla="*/ 0 w 9"/>
                            <a:gd name="T3" fmla="*/ 52 h 196"/>
                            <a:gd name="T4" fmla="*/ 0 w 9"/>
                            <a:gd name="T5" fmla="*/ 29 h 196"/>
                            <a:gd name="T6" fmla="*/ 0 w 9"/>
                            <a:gd name="T7" fmla="*/ 0 h 196"/>
                            <a:gd name="T8" fmla="*/ 0 w 9"/>
                            <a:gd name="T9" fmla="*/ 0 h 196"/>
                            <a:gd name="T10" fmla="*/ 1 w 9"/>
                            <a:gd name="T11" fmla="*/ 30 h 196"/>
                            <a:gd name="T12" fmla="*/ 1 w 9"/>
                            <a:gd name="T13" fmla="*/ 76 h 196"/>
                            <a:gd name="T14" fmla="*/ 1 w 9"/>
                            <a:gd name="T15" fmla="*/ 101 h 196"/>
                            <a:gd name="T16" fmla="*/ 1 w 9"/>
                            <a:gd name="T17" fmla="*/ 166 h 196"/>
                            <a:gd name="T18" fmla="*/ 2 w 9"/>
                            <a:gd name="T19" fmla="*/ 136 h 196"/>
                            <a:gd name="T20" fmla="*/ 2 w 9"/>
                            <a:gd name="T21" fmla="*/ 77 h 196"/>
                            <a:gd name="T22" fmla="*/ 2 w 9"/>
                            <a:gd name="T23" fmla="*/ 60 h 196"/>
                            <a:gd name="T24" fmla="*/ 2 w 9"/>
                            <a:gd name="T25" fmla="*/ 69 h 196"/>
                            <a:gd name="T26" fmla="*/ 2 w 9"/>
                            <a:gd name="T27" fmla="*/ 85 h 196"/>
                            <a:gd name="T28" fmla="*/ 2 w 9"/>
                            <a:gd name="T29" fmla="*/ 78 h 196"/>
                            <a:gd name="T30" fmla="*/ 3 w 9"/>
                            <a:gd name="T31" fmla="*/ 78 h 196"/>
                            <a:gd name="T32" fmla="*/ 3 w 9"/>
                            <a:gd name="T33" fmla="*/ 109 h 196"/>
                            <a:gd name="T34" fmla="*/ 3 w 9"/>
                            <a:gd name="T35" fmla="*/ 171 h 196"/>
                            <a:gd name="T36" fmla="*/ 3 w 9"/>
                            <a:gd name="T37" fmla="*/ 196 h 196"/>
                            <a:gd name="T38" fmla="*/ 3 w 9"/>
                            <a:gd name="T39" fmla="*/ 125 h 196"/>
                            <a:gd name="T40" fmla="*/ 4 w 9"/>
                            <a:gd name="T41" fmla="*/ 84 h 196"/>
                            <a:gd name="T42" fmla="*/ 4 w 9"/>
                            <a:gd name="T43" fmla="*/ 78 h 196"/>
                            <a:gd name="T44" fmla="*/ 4 w 9"/>
                            <a:gd name="T45" fmla="*/ 81 h 196"/>
                            <a:gd name="T46" fmla="*/ 4 w 9"/>
                            <a:gd name="T47" fmla="*/ 83 h 196"/>
                            <a:gd name="T48" fmla="*/ 4 w 9"/>
                            <a:gd name="T49" fmla="*/ 57 h 196"/>
                            <a:gd name="T50" fmla="*/ 4 w 9"/>
                            <a:gd name="T51" fmla="*/ 33 h 196"/>
                            <a:gd name="T52" fmla="*/ 5 w 9"/>
                            <a:gd name="T53" fmla="*/ 36 h 196"/>
                            <a:gd name="T54" fmla="*/ 5 w 9"/>
                            <a:gd name="T55" fmla="*/ 77 h 196"/>
                            <a:gd name="T56" fmla="*/ 5 w 9"/>
                            <a:gd name="T57" fmla="*/ 122 h 196"/>
                            <a:gd name="T58" fmla="*/ 5 w 9"/>
                            <a:gd name="T59" fmla="*/ 85 h 196"/>
                            <a:gd name="T60" fmla="*/ 5 w 9"/>
                            <a:gd name="T61" fmla="*/ 119 h 196"/>
                            <a:gd name="T62" fmla="*/ 5 w 9"/>
                            <a:gd name="T63" fmla="*/ 69 h 196"/>
                            <a:gd name="T64" fmla="*/ 6 w 9"/>
                            <a:gd name="T65" fmla="*/ 28 h 196"/>
                            <a:gd name="T66" fmla="*/ 6 w 9"/>
                            <a:gd name="T67" fmla="*/ 21 h 196"/>
                            <a:gd name="T68" fmla="*/ 6 w 9"/>
                            <a:gd name="T69" fmla="*/ 32 h 196"/>
                            <a:gd name="T70" fmla="*/ 6 w 9"/>
                            <a:gd name="T71" fmla="*/ 55 h 196"/>
                            <a:gd name="T72" fmla="*/ 6 w 9"/>
                            <a:gd name="T73" fmla="*/ 81 h 196"/>
                            <a:gd name="T74" fmla="*/ 7 w 9"/>
                            <a:gd name="T75" fmla="*/ 101 h 196"/>
                            <a:gd name="T76" fmla="*/ 7 w 9"/>
                            <a:gd name="T77" fmla="*/ 99 h 196"/>
                            <a:gd name="T78" fmla="*/ 7 w 9"/>
                            <a:gd name="T79" fmla="*/ 100 h 196"/>
                            <a:gd name="T80" fmla="*/ 7 w 9"/>
                            <a:gd name="T81" fmla="*/ 168 h 196"/>
                            <a:gd name="T82" fmla="*/ 7 w 9"/>
                            <a:gd name="T83" fmla="*/ 83 h 196"/>
                            <a:gd name="T84" fmla="*/ 7 w 9"/>
                            <a:gd name="T85" fmla="*/ 44 h 196"/>
                            <a:gd name="T86" fmla="*/ 8 w 9"/>
                            <a:gd name="T87" fmla="*/ 38 h 196"/>
                            <a:gd name="T88" fmla="*/ 8 w 9"/>
                            <a:gd name="T89" fmla="*/ 64 h 196"/>
                            <a:gd name="T90" fmla="*/ 8 w 9"/>
                            <a:gd name="T91" fmla="*/ 170 h 196"/>
                            <a:gd name="T92" fmla="*/ 8 w 9"/>
                            <a:gd name="T93" fmla="*/ 114 h 196"/>
                            <a:gd name="T94" fmla="*/ 9 w 9"/>
                            <a:gd name="T95" fmla="*/ 141 h 196"/>
                            <a:gd name="T96" fmla="*/ 9 w 9"/>
                            <a:gd name="T97" fmla="*/ 102 h 196"/>
                            <a:gd name="T98" fmla="*/ 9 w 9"/>
                            <a:gd name="T99" fmla="*/ 43 h 19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96">
                              <a:moveTo>
                                <a:pt x="0" y="44"/>
                              </a:moveTo>
                              <a:lnTo>
                                <a:pt x="0" y="52"/>
                              </a:lnTo>
                              <a:lnTo>
                                <a:pt x="0" y="29"/>
                              </a:lnTo>
                              <a:lnTo>
                                <a:pt x="0" y="0"/>
                              </a:lnTo>
                              <a:lnTo>
                                <a:pt x="0" y="0"/>
                              </a:lnTo>
                              <a:lnTo>
                                <a:pt x="1" y="30"/>
                              </a:lnTo>
                              <a:lnTo>
                                <a:pt x="1" y="76"/>
                              </a:lnTo>
                              <a:lnTo>
                                <a:pt x="1" y="101"/>
                              </a:lnTo>
                              <a:lnTo>
                                <a:pt x="1" y="166"/>
                              </a:lnTo>
                              <a:lnTo>
                                <a:pt x="2" y="136"/>
                              </a:lnTo>
                              <a:lnTo>
                                <a:pt x="2" y="77"/>
                              </a:lnTo>
                              <a:lnTo>
                                <a:pt x="2" y="60"/>
                              </a:lnTo>
                              <a:lnTo>
                                <a:pt x="2" y="69"/>
                              </a:lnTo>
                              <a:lnTo>
                                <a:pt x="2" y="85"/>
                              </a:lnTo>
                              <a:lnTo>
                                <a:pt x="2" y="78"/>
                              </a:lnTo>
                              <a:lnTo>
                                <a:pt x="3" y="78"/>
                              </a:lnTo>
                              <a:lnTo>
                                <a:pt x="3" y="109"/>
                              </a:lnTo>
                              <a:lnTo>
                                <a:pt x="3" y="171"/>
                              </a:lnTo>
                              <a:lnTo>
                                <a:pt x="3" y="196"/>
                              </a:lnTo>
                              <a:lnTo>
                                <a:pt x="3" y="125"/>
                              </a:lnTo>
                              <a:lnTo>
                                <a:pt x="4" y="84"/>
                              </a:lnTo>
                              <a:lnTo>
                                <a:pt x="4" y="78"/>
                              </a:lnTo>
                              <a:lnTo>
                                <a:pt x="4" y="81"/>
                              </a:lnTo>
                              <a:lnTo>
                                <a:pt x="4" y="83"/>
                              </a:lnTo>
                              <a:lnTo>
                                <a:pt x="4" y="57"/>
                              </a:lnTo>
                              <a:lnTo>
                                <a:pt x="4" y="33"/>
                              </a:lnTo>
                              <a:lnTo>
                                <a:pt x="5" y="36"/>
                              </a:lnTo>
                              <a:lnTo>
                                <a:pt x="5" y="77"/>
                              </a:lnTo>
                              <a:lnTo>
                                <a:pt x="5" y="122"/>
                              </a:lnTo>
                              <a:lnTo>
                                <a:pt x="5" y="85"/>
                              </a:lnTo>
                              <a:lnTo>
                                <a:pt x="5" y="119"/>
                              </a:lnTo>
                              <a:lnTo>
                                <a:pt x="5" y="69"/>
                              </a:lnTo>
                              <a:lnTo>
                                <a:pt x="6" y="28"/>
                              </a:lnTo>
                              <a:lnTo>
                                <a:pt x="6" y="21"/>
                              </a:lnTo>
                              <a:lnTo>
                                <a:pt x="6" y="32"/>
                              </a:lnTo>
                              <a:lnTo>
                                <a:pt x="6" y="55"/>
                              </a:lnTo>
                              <a:lnTo>
                                <a:pt x="6" y="81"/>
                              </a:lnTo>
                              <a:lnTo>
                                <a:pt x="7" y="101"/>
                              </a:lnTo>
                              <a:lnTo>
                                <a:pt x="7" y="99"/>
                              </a:lnTo>
                              <a:lnTo>
                                <a:pt x="7" y="100"/>
                              </a:lnTo>
                              <a:lnTo>
                                <a:pt x="7" y="168"/>
                              </a:lnTo>
                              <a:lnTo>
                                <a:pt x="7" y="83"/>
                              </a:lnTo>
                              <a:lnTo>
                                <a:pt x="7" y="44"/>
                              </a:lnTo>
                              <a:lnTo>
                                <a:pt x="8" y="38"/>
                              </a:lnTo>
                              <a:lnTo>
                                <a:pt x="8" y="64"/>
                              </a:lnTo>
                              <a:lnTo>
                                <a:pt x="8" y="170"/>
                              </a:lnTo>
                              <a:lnTo>
                                <a:pt x="8" y="114"/>
                              </a:lnTo>
                              <a:lnTo>
                                <a:pt x="9" y="141"/>
                              </a:lnTo>
                              <a:lnTo>
                                <a:pt x="9" y="102"/>
                              </a:lnTo>
                              <a:lnTo>
                                <a:pt x="9" y="43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80" name="Freeform 39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505826" y="4097338"/>
                          <a:ext cx="14288" cy="317500"/>
                        </a:xfrm>
                        <a:custGeom>
                          <a:avLst/>
                          <a:gdLst>
                            <a:gd name="T0" fmla="*/ 0 w 9"/>
                            <a:gd name="T1" fmla="*/ 19 h 200"/>
                            <a:gd name="T2" fmla="*/ 0 w 9"/>
                            <a:gd name="T3" fmla="*/ 10 h 200"/>
                            <a:gd name="T4" fmla="*/ 0 w 9"/>
                            <a:gd name="T5" fmla="*/ 27 h 200"/>
                            <a:gd name="T6" fmla="*/ 0 w 9"/>
                            <a:gd name="T7" fmla="*/ 48 h 200"/>
                            <a:gd name="T8" fmla="*/ 0 w 9"/>
                            <a:gd name="T9" fmla="*/ 54 h 200"/>
                            <a:gd name="T10" fmla="*/ 1 w 9"/>
                            <a:gd name="T11" fmla="*/ 78 h 200"/>
                            <a:gd name="T12" fmla="*/ 1 w 9"/>
                            <a:gd name="T13" fmla="*/ 59 h 200"/>
                            <a:gd name="T14" fmla="*/ 1 w 9"/>
                            <a:gd name="T15" fmla="*/ 24 h 200"/>
                            <a:gd name="T16" fmla="*/ 1 w 9"/>
                            <a:gd name="T17" fmla="*/ 26 h 200"/>
                            <a:gd name="T18" fmla="*/ 2 w 9"/>
                            <a:gd name="T19" fmla="*/ 75 h 200"/>
                            <a:gd name="T20" fmla="*/ 2 w 9"/>
                            <a:gd name="T21" fmla="*/ 128 h 200"/>
                            <a:gd name="T22" fmla="*/ 2 w 9"/>
                            <a:gd name="T23" fmla="*/ 70 h 200"/>
                            <a:gd name="T24" fmla="*/ 2 w 9"/>
                            <a:gd name="T25" fmla="*/ 74 h 200"/>
                            <a:gd name="T26" fmla="*/ 2 w 9"/>
                            <a:gd name="T27" fmla="*/ 72 h 200"/>
                            <a:gd name="T28" fmla="*/ 2 w 9"/>
                            <a:gd name="T29" fmla="*/ 56 h 200"/>
                            <a:gd name="T30" fmla="*/ 2 w 9"/>
                            <a:gd name="T31" fmla="*/ 52 h 200"/>
                            <a:gd name="T32" fmla="*/ 3 w 9"/>
                            <a:gd name="T33" fmla="*/ 39 h 200"/>
                            <a:gd name="T34" fmla="*/ 3 w 9"/>
                            <a:gd name="T35" fmla="*/ 35 h 200"/>
                            <a:gd name="T36" fmla="*/ 3 w 9"/>
                            <a:gd name="T37" fmla="*/ 50 h 200"/>
                            <a:gd name="T38" fmla="*/ 3 w 9"/>
                            <a:gd name="T39" fmla="*/ 72 h 200"/>
                            <a:gd name="T40" fmla="*/ 3 w 9"/>
                            <a:gd name="T41" fmla="*/ 87 h 200"/>
                            <a:gd name="T42" fmla="*/ 3 w 9"/>
                            <a:gd name="T43" fmla="*/ 112 h 200"/>
                            <a:gd name="T44" fmla="*/ 4 w 9"/>
                            <a:gd name="T45" fmla="*/ 96 h 200"/>
                            <a:gd name="T46" fmla="*/ 4 w 9"/>
                            <a:gd name="T47" fmla="*/ 26 h 200"/>
                            <a:gd name="T48" fmla="*/ 4 w 9"/>
                            <a:gd name="T49" fmla="*/ 0 h 200"/>
                            <a:gd name="T50" fmla="*/ 4 w 9"/>
                            <a:gd name="T51" fmla="*/ 1 h 200"/>
                            <a:gd name="T52" fmla="*/ 5 w 9"/>
                            <a:gd name="T53" fmla="*/ 10 h 200"/>
                            <a:gd name="T54" fmla="*/ 5 w 9"/>
                            <a:gd name="T55" fmla="*/ 14 h 200"/>
                            <a:gd name="T56" fmla="*/ 5 w 9"/>
                            <a:gd name="T57" fmla="*/ 27 h 200"/>
                            <a:gd name="T58" fmla="*/ 5 w 9"/>
                            <a:gd name="T59" fmla="*/ 63 h 200"/>
                            <a:gd name="T60" fmla="*/ 5 w 9"/>
                            <a:gd name="T61" fmla="*/ 83 h 200"/>
                            <a:gd name="T62" fmla="*/ 5 w 9"/>
                            <a:gd name="T63" fmla="*/ 87 h 200"/>
                            <a:gd name="T64" fmla="*/ 5 w 9"/>
                            <a:gd name="T65" fmla="*/ 200 h 200"/>
                            <a:gd name="T66" fmla="*/ 6 w 9"/>
                            <a:gd name="T67" fmla="*/ 97 h 200"/>
                            <a:gd name="T68" fmla="*/ 6 w 9"/>
                            <a:gd name="T69" fmla="*/ 84 h 200"/>
                            <a:gd name="T70" fmla="*/ 6 w 9"/>
                            <a:gd name="T71" fmla="*/ 149 h 200"/>
                            <a:gd name="T72" fmla="*/ 6 w 9"/>
                            <a:gd name="T73" fmla="*/ 141 h 200"/>
                            <a:gd name="T74" fmla="*/ 7 w 9"/>
                            <a:gd name="T75" fmla="*/ 117 h 200"/>
                            <a:gd name="T76" fmla="*/ 7 w 9"/>
                            <a:gd name="T77" fmla="*/ 178 h 200"/>
                            <a:gd name="T78" fmla="*/ 7 w 9"/>
                            <a:gd name="T79" fmla="*/ 98 h 200"/>
                            <a:gd name="T80" fmla="*/ 7 w 9"/>
                            <a:gd name="T81" fmla="*/ 50 h 200"/>
                            <a:gd name="T82" fmla="*/ 7 w 9"/>
                            <a:gd name="T83" fmla="*/ 43 h 200"/>
                            <a:gd name="T84" fmla="*/ 7 w 9"/>
                            <a:gd name="T85" fmla="*/ 52 h 200"/>
                            <a:gd name="T86" fmla="*/ 7 w 9"/>
                            <a:gd name="T87" fmla="*/ 57 h 200"/>
                            <a:gd name="T88" fmla="*/ 8 w 9"/>
                            <a:gd name="T89" fmla="*/ 58 h 200"/>
                            <a:gd name="T90" fmla="*/ 8 w 9"/>
                            <a:gd name="T91" fmla="*/ 64 h 200"/>
                            <a:gd name="T92" fmla="*/ 8 w 9"/>
                            <a:gd name="T93" fmla="*/ 79 h 200"/>
                            <a:gd name="T94" fmla="*/ 8 w 9"/>
                            <a:gd name="T95" fmla="*/ 49 h 200"/>
                            <a:gd name="T96" fmla="*/ 9 w 9"/>
                            <a:gd name="T97" fmla="*/ 26 h 200"/>
                            <a:gd name="T98" fmla="*/ 9 w 9"/>
                            <a:gd name="T99" fmla="*/ 17 h 2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0">
                              <a:moveTo>
                                <a:pt x="0" y="19"/>
                              </a:moveTo>
                              <a:lnTo>
                                <a:pt x="0" y="10"/>
                              </a:lnTo>
                              <a:lnTo>
                                <a:pt x="0" y="27"/>
                              </a:lnTo>
                              <a:lnTo>
                                <a:pt x="0" y="48"/>
                              </a:lnTo>
                              <a:lnTo>
                                <a:pt x="0" y="54"/>
                              </a:lnTo>
                              <a:lnTo>
                                <a:pt x="1" y="78"/>
                              </a:lnTo>
                              <a:lnTo>
                                <a:pt x="1" y="59"/>
                              </a:lnTo>
                              <a:lnTo>
                                <a:pt x="1" y="24"/>
                              </a:lnTo>
                              <a:lnTo>
                                <a:pt x="1" y="26"/>
                              </a:lnTo>
                              <a:lnTo>
                                <a:pt x="2" y="75"/>
                              </a:lnTo>
                              <a:lnTo>
                                <a:pt x="2" y="128"/>
                              </a:lnTo>
                              <a:lnTo>
                                <a:pt x="2" y="70"/>
                              </a:lnTo>
                              <a:lnTo>
                                <a:pt x="2" y="74"/>
                              </a:lnTo>
                              <a:lnTo>
                                <a:pt x="2" y="72"/>
                              </a:lnTo>
                              <a:lnTo>
                                <a:pt x="2" y="56"/>
                              </a:lnTo>
                              <a:lnTo>
                                <a:pt x="2" y="52"/>
                              </a:lnTo>
                              <a:lnTo>
                                <a:pt x="3" y="39"/>
                              </a:lnTo>
                              <a:lnTo>
                                <a:pt x="3" y="35"/>
                              </a:lnTo>
                              <a:lnTo>
                                <a:pt x="3" y="50"/>
                              </a:lnTo>
                              <a:lnTo>
                                <a:pt x="3" y="72"/>
                              </a:lnTo>
                              <a:lnTo>
                                <a:pt x="3" y="87"/>
                              </a:lnTo>
                              <a:lnTo>
                                <a:pt x="3" y="112"/>
                              </a:lnTo>
                              <a:lnTo>
                                <a:pt x="4" y="96"/>
                              </a:lnTo>
                              <a:lnTo>
                                <a:pt x="4" y="26"/>
                              </a:lnTo>
                              <a:lnTo>
                                <a:pt x="4" y="0"/>
                              </a:lnTo>
                              <a:lnTo>
                                <a:pt x="4" y="1"/>
                              </a:lnTo>
                              <a:lnTo>
                                <a:pt x="5" y="10"/>
                              </a:lnTo>
                              <a:lnTo>
                                <a:pt x="5" y="14"/>
                              </a:lnTo>
                              <a:lnTo>
                                <a:pt x="5" y="27"/>
                              </a:lnTo>
                              <a:lnTo>
                                <a:pt x="5" y="63"/>
                              </a:lnTo>
                              <a:lnTo>
                                <a:pt x="5" y="83"/>
                              </a:lnTo>
                              <a:lnTo>
                                <a:pt x="5" y="87"/>
                              </a:lnTo>
                              <a:lnTo>
                                <a:pt x="5" y="200"/>
                              </a:lnTo>
                              <a:lnTo>
                                <a:pt x="6" y="97"/>
                              </a:lnTo>
                              <a:lnTo>
                                <a:pt x="6" y="84"/>
                              </a:lnTo>
                              <a:lnTo>
                                <a:pt x="6" y="149"/>
                              </a:lnTo>
                              <a:lnTo>
                                <a:pt x="6" y="141"/>
                              </a:lnTo>
                              <a:lnTo>
                                <a:pt x="7" y="117"/>
                              </a:lnTo>
                              <a:lnTo>
                                <a:pt x="7" y="178"/>
                              </a:lnTo>
                              <a:lnTo>
                                <a:pt x="7" y="98"/>
                              </a:lnTo>
                              <a:lnTo>
                                <a:pt x="7" y="50"/>
                              </a:lnTo>
                              <a:lnTo>
                                <a:pt x="7" y="43"/>
                              </a:lnTo>
                              <a:lnTo>
                                <a:pt x="7" y="52"/>
                              </a:lnTo>
                              <a:lnTo>
                                <a:pt x="7" y="57"/>
                              </a:lnTo>
                              <a:lnTo>
                                <a:pt x="8" y="58"/>
                              </a:lnTo>
                              <a:lnTo>
                                <a:pt x="8" y="64"/>
                              </a:lnTo>
                              <a:lnTo>
                                <a:pt x="8" y="79"/>
                              </a:lnTo>
                              <a:lnTo>
                                <a:pt x="8" y="49"/>
                              </a:lnTo>
                              <a:lnTo>
                                <a:pt x="9" y="26"/>
                              </a:lnTo>
                              <a:lnTo>
                                <a:pt x="9" y="17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81" name="Freeform 39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520113" y="4119563"/>
                          <a:ext cx="12700" cy="263525"/>
                        </a:xfrm>
                        <a:custGeom>
                          <a:avLst/>
                          <a:gdLst>
                            <a:gd name="T0" fmla="*/ 0 w 8"/>
                            <a:gd name="T1" fmla="*/ 3 h 166"/>
                            <a:gd name="T2" fmla="*/ 0 w 8"/>
                            <a:gd name="T3" fmla="*/ 0 h 166"/>
                            <a:gd name="T4" fmla="*/ 0 w 8"/>
                            <a:gd name="T5" fmla="*/ 8 h 166"/>
                            <a:gd name="T6" fmla="*/ 0 w 8"/>
                            <a:gd name="T7" fmla="*/ 37 h 166"/>
                            <a:gd name="T8" fmla="*/ 0 w 8"/>
                            <a:gd name="T9" fmla="*/ 86 h 166"/>
                            <a:gd name="T10" fmla="*/ 1 w 8"/>
                            <a:gd name="T11" fmla="*/ 77 h 166"/>
                            <a:gd name="T12" fmla="*/ 1 w 8"/>
                            <a:gd name="T13" fmla="*/ 43 h 166"/>
                            <a:gd name="T14" fmla="*/ 1 w 8"/>
                            <a:gd name="T15" fmla="*/ 35 h 166"/>
                            <a:gd name="T16" fmla="*/ 1 w 8"/>
                            <a:gd name="T17" fmla="*/ 67 h 166"/>
                            <a:gd name="T18" fmla="*/ 1 w 8"/>
                            <a:gd name="T19" fmla="*/ 82 h 166"/>
                            <a:gd name="T20" fmla="*/ 1 w 8"/>
                            <a:gd name="T21" fmla="*/ 56 h 166"/>
                            <a:gd name="T22" fmla="*/ 1 w 8"/>
                            <a:gd name="T23" fmla="*/ 52 h 166"/>
                            <a:gd name="T24" fmla="*/ 2 w 8"/>
                            <a:gd name="T25" fmla="*/ 44 h 166"/>
                            <a:gd name="T26" fmla="*/ 2 w 8"/>
                            <a:gd name="T27" fmla="*/ 38 h 166"/>
                            <a:gd name="T28" fmla="*/ 2 w 8"/>
                            <a:gd name="T29" fmla="*/ 35 h 166"/>
                            <a:gd name="T30" fmla="*/ 2 w 8"/>
                            <a:gd name="T31" fmla="*/ 37 h 166"/>
                            <a:gd name="T32" fmla="*/ 3 w 8"/>
                            <a:gd name="T33" fmla="*/ 52 h 166"/>
                            <a:gd name="T34" fmla="*/ 3 w 8"/>
                            <a:gd name="T35" fmla="*/ 70 h 166"/>
                            <a:gd name="T36" fmla="*/ 3 w 8"/>
                            <a:gd name="T37" fmla="*/ 82 h 166"/>
                            <a:gd name="T38" fmla="*/ 3 w 8"/>
                            <a:gd name="T39" fmla="*/ 84 h 166"/>
                            <a:gd name="T40" fmla="*/ 3 w 8"/>
                            <a:gd name="T41" fmla="*/ 66 h 166"/>
                            <a:gd name="T42" fmla="*/ 3 w 8"/>
                            <a:gd name="T43" fmla="*/ 42 h 166"/>
                            <a:gd name="T44" fmla="*/ 3 w 8"/>
                            <a:gd name="T45" fmla="*/ 31 h 166"/>
                            <a:gd name="T46" fmla="*/ 4 w 8"/>
                            <a:gd name="T47" fmla="*/ 39 h 166"/>
                            <a:gd name="T48" fmla="*/ 4 w 8"/>
                            <a:gd name="T49" fmla="*/ 70 h 166"/>
                            <a:gd name="T50" fmla="*/ 4 w 8"/>
                            <a:gd name="T51" fmla="*/ 102 h 166"/>
                            <a:gd name="T52" fmla="*/ 4 w 8"/>
                            <a:gd name="T53" fmla="*/ 67 h 166"/>
                            <a:gd name="T54" fmla="*/ 5 w 8"/>
                            <a:gd name="T55" fmla="*/ 38 h 166"/>
                            <a:gd name="T56" fmla="*/ 5 w 8"/>
                            <a:gd name="T57" fmla="*/ 38 h 166"/>
                            <a:gd name="T58" fmla="*/ 5 w 8"/>
                            <a:gd name="T59" fmla="*/ 64 h 166"/>
                            <a:gd name="T60" fmla="*/ 5 w 8"/>
                            <a:gd name="T61" fmla="*/ 92 h 166"/>
                            <a:gd name="T62" fmla="*/ 5 w 8"/>
                            <a:gd name="T63" fmla="*/ 86 h 166"/>
                            <a:gd name="T64" fmla="*/ 5 w 8"/>
                            <a:gd name="T65" fmla="*/ 81 h 166"/>
                            <a:gd name="T66" fmla="*/ 6 w 8"/>
                            <a:gd name="T67" fmla="*/ 72 h 166"/>
                            <a:gd name="T68" fmla="*/ 6 w 8"/>
                            <a:gd name="T69" fmla="*/ 60 h 166"/>
                            <a:gd name="T70" fmla="*/ 6 w 8"/>
                            <a:gd name="T71" fmla="*/ 50 h 166"/>
                            <a:gd name="T72" fmla="*/ 6 w 8"/>
                            <a:gd name="T73" fmla="*/ 42 h 166"/>
                            <a:gd name="T74" fmla="*/ 6 w 8"/>
                            <a:gd name="T75" fmla="*/ 35 h 166"/>
                            <a:gd name="T76" fmla="*/ 7 w 8"/>
                            <a:gd name="T77" fmla="*/ 43 h 166"/>
                            <a:gd name="T78" fmla="*/ 7 w 8"/>
                            <a:gd name="T79" fmla="*/ 99 h 166"/>
                            <a:gd name="T80" fmla="*/ 7 w 8"/>
                            <a:gd name="T81" fmla="*/ 78 h 166"/>
                            <a:gd name="T82" fmla="*/ 7 w 8"/>
                            <a:gd name="T83" fmla="*/ 42 h 166"/>
                            <a:gd name="T84" fmla="*/ 7 w 8"/>
                            <a:gd name="T85" fmla="*/ 66 h 166"/>
                            <a:gd name="T86" fmla="*/ 7 w 8"/>
                            <a:gd name="T87" fmla="*/ 166 h 166"/>
                            <a:gd name="T88" fmla="*/ 8 w 8"/>
                            <a:gd name="T89" fmla="*/ 43 h 166"/>
                            <a:gd name="T90" fmla="*/ 8 w 8"/>
                            <a:gd name="T91" fmla="*/ 21 h 166"/>
                            <a:gd name="T92" fmla="*/ 8 w 8"/>
                            <a:gd name="T93" fmla="*/ 31 h 166"/>
                            <a:gd name="T94" fmla="*/ 8 w 8"/>
                            <a:gd name="T95" fmla="*/ 29 h 166"/>
                            <a:gd name="T96" fmla="*/ 8 w 8"/>
                            <a:gd name="T97" fmla="*/ 9 h 166"/>
                            <a:gd name="T98" fmla="*/ 8 w 8"/>
                            <a:gd name="T99" fmla="*/ 16 h 16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166">
                              <a:moveTo>
                                <a:pt x="0" y="3"/>
                              </a:moveTo>
                              <a:lnTo>
                                <a:pt x="0" y="0"/>
                              </a:lnTo>
                              <a:lnTo>
                                <a:pt x="0" y="8"/>
                              </a:lnTo>
                              <a:lnTo>
                                <a:pt x="0" y="37"/>
                              </a:lnTo>
                              <a:lnTo>
                                <a:pt x="0" y="86"/>
                              </a:lnTo>
                              <a:lnTo>
                                <a:pt x="1" y="77"/>
                              </a:lnTo>
                              <a:lnTo>
                                <a:pt x="1" y="43"/>
                              </a:lnTo>
                              <a:lnTo>
                                <a:pt x="1" y="35"/>
                              </a:lnTo>
                              <a:lnTo>
                                <a:pt x="1" y="67"/>
                              </a:lnTo>
                              <a:lnTo>
                                <a:pt x="1" y="82"/>
                              </a:lnTo>
                              <a:lnTo>
                                <a:pt x="1" y="56"/>
                              </a:lnTo>
                              <a:lnTo>
                                <a:pt x="1" y="52"/>
                              </a:lnTo>
                              <a:lnTo>
                                <a:pt x="2" y="44"/>
                              </a:lnTo>
                              <a:lnTo>
                                <a:pt x="2" y="38"/>
                              </a:lnTo>
                              <a:lnTo>
                                <a:pt x="2" y="35"/>
                              </a:lnTo>
                              <a:lnTo>
                                <a:pt x="2" y="37"/>
                              </a:lnTo>
                              <a:lnTo>
                                <a:pt x="3" y="52"/>
                              </a:lnTo>
                              <a:lnTo>
                                <a:pt x="3" y="70"/>
                              </a:lnTo>
                              <a:lnTo>
                                <a:pt x="3" y="82"/>
                              </a:lnTo>
                              <a:lnTo>
                                <a:pt x="3" y="84"/>
                              </a:lnTo>
                              <a:lnTo>
                                <a:pt x="3" y="66"/>
                              </a:lnTo>
                              <a:lnTo>
                                <a:pt x="3" y="42"/>
                              </a:lnTo>
                              <a:lnTo>
                                <a:pt x="3" y="31"/>
                              </a:lnTo>
                              <a:lnTo>
                                <a:pt x="4" y="39"/>
                              </a:lnTo>
                              <a:lnTo>
                                <a:pt x="4" y="70"/>
                              </a:lnTo>
                              <a:lnTo>
                                <a:pt x="4" y="102"/>
                              </a:lnTo>
                              <a:lnTo>
                                <a:pt x="4" y="67"/>
                              </a:lnTo>
                              <a:lnTo>
                                <a:pt x="5" y="38"/>
                              </a:lnTo>
                              <a:lnTo>
                                <a:pt x="5" y="38"/>
                              </a:lnTo>
                              <a:lnTo>
                                <a:pt x="5" y="64"/>
                              </a:lnTo>
                              <a:lnTo>
                                <a:pt x="5" y="92"/>
                              </a:lnTo>
                              <a:lnTo>
                                <a:pt x="5" y="86"/>
                              </a:lnTo>
                              <a:lnTo>
                                <a:pt x="5" y="81"/>
                              </a:lnTo>
                              <a:lnTo>
                                <a:pt x="6" y="72"/>
                              </a:lnTo>
                              <a:lnTo>
                                <a:pt x="6" y="60"/>
                              </a:lnTo>
                              <a:lnTo>
                                <a:pt x="6" y="50"/>
                              </a:lnTo>
                              <a:lnTo>
                                <a:pt x="6" y="42"/>
                              </a:lnTo>
                              <a:lnTo>
                                <a:pt x="6" y="35"/>
                              </a:lnTo>
                              <a:lnTo>
                                <a:pt x="7" y="43"/>
                              </a:lnTo>
                              <a:lnTo>
                                <a:pt x="7" y="99"/>
                              </a:lnTo>
                              <a:lnTo>
                                <a:pt x="7" y="78"/>
                              </a:lnTo>
                              <a:lnTo>
                                <a:pt x="7" y="42"/>
                              </a:lnTo>
                              <a:lnTo>
                                <a:pt x="7" y="66"/>
                              </a:lnTo>
                              <a:lnTo>
                                <a:pt x="7" y="166"/>
                              </a:lnTo>
                              <a:lnTo>
                                <a:pt x="8" y="43"/>
                              </a:lnTo>
                              <a:lnTo>
                                <a:pt x="8" y="21"/>
                              </a:lnTo>
                              <a:lnTo>
                                <a:pt x="8" y="31"/>
                              </a:lnTo>
                              <a:lnTo>
                                <a:pt x="8" y="29"/>
                              </a:lnTo>
                              <a:lnTo>
                                <a:pt x="8" y="9"/>
                              </a:lnTo>
                              <a:lnTo>
                                <a:pt x="8" y="1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82" name="Freeform 39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532813" y="4092575"/>
                          <a:ext cx="14288" cy="369888"/>
                        </a:xfrm>
                        <a:custGeom>
                          <a:avLst/>
                          <a:gdLst>
                            <a:gd name="T0" fmla="*/ 0 w 9"/>
                            <a:gd name="T1" fmla="*/ 33 h 233"/>
                            <a:gd name="T2" fmla="*/ 1 w 9"/>
                            <a:gd name="T3" fmla="*/ 76 h 233"/>
                            <a:gd name="T4" fmla="*/ 1 w 9"/>
                            <a:gd name="T5" fmla="*/ 125 h 233"/>
                            <a:gd name="T6" fmla="*/ 1 w 9"/>
                            <a:gd name="T7" fmla="*/ 98 h 233"/>
                            <a:gd name="T8" fmla="*/ 1 w 9"/>
                            <a:gd name="T9" fmla="*/ 64 h 233"/>
                            <a:gd name="T10" fmla="*/ 1 w 9"/>
                            <a:gd name="T11" fmla="*/ 67 h 233"/>
                            <a:gd name="T12" fmla="*/ 2 w 9"/>
                            <a:gd name="T13" fmla="*/ 112 h 233"/>
                            <a:gd name="T14" fmla="*/ 2 w 9"/>
                            <a:gd name="T15" fmla="*/ 202 h 233"/>
                            <a:gd name="T16" fmla="*/ 2 w 9"/>
                            <a:gd name="T17" fmla="*/ 233 h 233"/>
                            <a:gd name="T18" fmla="*/ 2 w 9"/>
                            <a:gd name="T19" fmla="*/ 195 h 233"/>
                            <a:gd name="T20" fmla="*/ 2 w 9"/>
                            <a:gd name="T21" fmla="*/ 129 h 233"/>
                            <a:gd name="T22" fmla="*/ 2 w 9"/>
                            <a:gd name="T23" fmla="*/ 108 h 233"/>
                            <a:gd name="T24" fmla="*/ 3 w 9"/>
                            <a:gd name="T25" fmla="*/ 113 h 233"/>
                            <a:gd name="T26" fmla="*/ 3 w 9"/>
                            <a:gd name="T27" fmla="*/ 114 h 233"/>
                            <a:gd name="T28" fmla="*/ 3 w 9"/>
                            <a:gd name="T29" fmla="*/ 122 h 233"/>
                            <a:gd name="T30" fmla="*/ 3 w 9"/>
                            <a:gd name="T31" fmla="*/ 157 h 233"/>
                            <a:gd name="T32" fmla="*/ 4 w 9"/>
                            <a:gd name="T33" fmla="*/ 136 h 233"/>
                            <a:gd name="T34" fmla="*/ 4 w 9"/>
                            <a:gd name="T35" fmla="*/ 113 h 233"/>
                            <a:gd name="T36" fmla="*/ 4 w 9"/>
                            <a:gd name="T37" fmla="*/ 121 h 233"/>
                            <a:gd name="T38" fmla="*/ 4 w 9"/>
                            <a:gd name="T39" fmla="*/ 177 h 233"/>
                            <a:gd name="T40" fmla="*/ 4 w 9"/>
                            <a:gd name="T41" fmla="*/ 135 h 233"/>
                            <a:gd name="T42" fmla="*/ 4 w 9"/>
                            <a:gd name="T43" fmla="*/ 92 h 233"/>
                            <a:gd name="T44" fmla="*/ 4 w 9"/>
                            <a:gd name="T45" fmla="*/ 73 h 233"/>
                            <a:gd name="T46" fmla="*/ 5 w 9"/>
                            <a:gd name="T47" fmla="*/ 72 h 233"/>
                            <a:gd name="T48" fmla="*/ 5 w 9"/>
                            <a:gd name="T49" fmla="*/ 91 h 233"/>
                            <a:gd name="T50" fmla="*/ 5 w 9"/>
                            <a:gd name="T51" fmla="*/ 121 h 233"/>
                            <a:gd name="T52" fmla="*/ 5 w 9"/>
                            <a:gd name="T53" fmla="*/ 110 h 233"/>
                            <a:gd name="T54" fmla="*/ 6 w 9"/>
                            <a:gd name="T55" fmla="*/ 66 h 233"/>
                            <a:gd name="T56" fmla="*/ 6 w 9"/>
                            <a:gd name="T57" fmla="*/ 43 h 233"/>
                            <a:gd name="T58" fmla="*/ 6 w 9"/>
                            <a:gd name="T59" fmla="*/ 36 h 233"/>
                            <a:gd name="T60" fmla="*/ 6 w 9"/>
                            <a:gd name="T61" fmla="*/ 36 h 233"/>
                            <a:gd name="T62" fmla="*/ 6 w 9"/>
                            <a:gd name="T63" fmla="*/ 35 h 233"/>
                            <a:gd name="T64" fmla="*/ 6 w 9"/>
                            <a:gd name="T65" fmla="*/ 23 h 233"/>
                            <a:gd name="T66" fmla="*/ 6 w 9"/>
                            <a:gd name="T67" fmla="*/ 7 h 233"/>
                            <a:gd name="T68" fmla="*/ 7 w 9"/>
                            <a:gd name="T69" fmla="*/ 0 h 233"/>
                            <a:gd name="T70" fmla="*/ 7 w 9"/>
                            <a:gd name="T71" fmla="*/ 15 h 233"/>
                            <a:gd name="T72" fmla="*/ 7 w 9"/>
                            <a:gd name="T73" fmla="*/ 64 h 233"/>
                            <a:gd name="T74" fmla="*/ 7 w 9"/>
                            <a:gd name="T75" fmla="*/ 173 h 233"/>
                            <a:gd name="T76" fmla="*/ 8 w 9"/>
                            <a:gd name="T77" fmla="*/ 144 h 233"/>
                            <a:gd name="T78" fmla="*/ 8 w 9"/>
                            <a:gd name="T79" fmla="*/ 78 h 233"/>
                            <a:gd name="T80" fmla="*/ 8 w 9"/>
                            <a:gd name="T81" fmla="*/ 55 h 233"/>
                            <a:gd name="T82" fmla="*/ 8 w 9"/>
                            <a:gd name="T83" fmla="*/ 55 h 233"/>
                            <a:gd name="T84" fmla="*/ 8 w 9"/>
                            <a:gd name="T85" fmla="*/ 55 h 233"/>
                            <a:gd name="T86" fmla="*/ 8 w 9"/>
                            <a:gd name="T87" fmla="*/ 55 h 233"/>
                            <a:gd name="T88" fmla="*/ 9 w 9"/>
                            <a:gd name="T89" fmla="*/ 69 h 233"/>
                            <a:gd name="T90" fmla="*/ 9 w 9"/>
                            <a:gd name="T91" fmla="*/ 105 h 233"/>
                            <a:gd name="T92" fmla="*/ 9 w 9"/>
                            <a:gd name="T93" fmla="*/ 128 h 233"/>
                            <a:gd name="T94" fmla="*/ 9 w 9"/>
                            <a:gd name="T95" fmla="*/ 105 h 233"/>
                            <a:gd name="T96" fmla="*/ 9 w 9"/>
                            <a:gd name="T97" fmla="*/ 99 h 233"/>
                            <a:gd name="T98" fmla="*/ 9 w 9"/>
                            <a:gd name="T99" fmla="*/ 125 h 23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33">
                              <a:moveTo>
                                <a:pt x="0" y="33"/>
                              </a:moveTo>
                              <a:lnTo>
                                <a:pt x="1" y="76"/>
                              </a:lnTo>
                              <a:lnTo>
                                <a:pt x="1" y="125"/>
                              </a:lnTo>
                              <a:lnTo>
                                <a:pt x="1" y="98"/>
                              </a:lnTo>
                              <a:lnTo>
                                <a:pt x="1" y="64"/>
                              </a:lnTo>
                              <a:lnTo>
                                <a:pt x="1" y="67"/>
                              </a:lnTo>
                              <a:lnTo>
                                <a:pt x="2" y="112"/>
                              </a:lnTo>
                              <a:lnTo>
                                <a:pt x="2" y="202"/>
                              </a:lnTo>
                              <a:lnTo>
                                <a:pt x="2" y="233"/>
                              </a:lnTo>
                              <a:lnTo>
                                <a:pt x="2" y="195"/>
                              </a:lnTo>
                              <a:lnTo>
                                <a:pt x="2" y="129"/>
                              </a:lnTo>
                              <a:lnTo>
                                <a:pt x="2" y="108"/>
                              </a:lnTo>
                              <a:lnTo>
                                <a:pt x="3" y="113"/>
                              </a:lnTo>
                              <a:lnTo>
                                <a:pt x="3" y="114"/>
                              </a:lnTo>
                              <a:lnTo>
                                <a:pt x="3" y="122"/>
                              </a:lnTo>
                              <a:lnTo>
                                <a:pt x="3" y="157"/>
                              </a:lnTo>
                              <a:lnTo>
                                <a:pt x="4" y="136"/>
                              </a:lnTo>
                              <a:lnTo>
                                <a:pt x="4" y="113"/>
                              </a:lnTo>
                              <a:lnTo>
                                <a:pt x="4" y="121"/>
                              </a:lnTo>
                              <a:lnTo>
                                <a:pt x="4" y="177"/>
                              </a:lnTo>
                              <a:lnTo>
                                <a:pt x="4" y="135"/>
                              </a:lnTo>
                              <a:lnTo>
                                <a:pt x="4" y="92"/>
                              </a:lnTo>
                              <a:lnTo>
                                <a:pt x="4" y="73"/>
                              </a:lnTo>
                              <a:lnTo>
                                <a:pt x="5" y="72"/>
                              </a:lnTo>
                              <a:lnTo>
                                <a:pt x="5" y="91"/>
                              </a:lnTo>
                              <a:lnTo>
                                <a:pt x="5" y="121"/>
                              </a:lnTo>
                              <a:lnTo>
                                <a:pt x="5" y="110"/>
                              </a:lnTo>
                              <a:lnTo>
                                <a:pt x="6" y="66"/>
                              </a:lnTo>
                              <a:lnTo>
                                <a:pt x="6" y="43"/>
                              </a:lnTo>
                              <a:lnTo>
                                <a:pt x="6" y="36"/>
                              </a:lnTo>
                              <a:lnTo>
                                <a:pt x="6" y="36"/>
                              </a:lnTo>
                              <a:lnTo>
                                <a:pt x="6" y="35"/>
                              </a:lnTo>
                              <a:lnTo>
                                <a:pt x="6" y="23"/>
                              </a:lnTo>
                              <a:lnTo>
                                <a:pt x="6" y="7"/>
                              </a:lnTo>
                              <a:lnTo>
                                <a:pt x="7" y="0"/>
                              </a:lnTo>
                              <a:lnTo>
                                <a:pt x="7" y="15"/>
                              </a:lnTo>
                              <a:lnTo>
                                <a:pt x="7" y="64"/>
                              </a:lnTo>
                              <a:lnTo>
                                <a:pt x="7" y="173"/>
                              </a:lnTo>
                              <a:lnTo>
                                <a:pt x="8" y="144"/>
                              </a:lnTo>
                              <a:lnTo>
                                <a:pt x="8" y="78"/>
                              </a:lnTo>
                              <a:lnTo>
                                <a:pt x="8" y="55"/>
                              </a:lnTo>
                              <a:lnTo>
                                <a:pt x="8" y="55"/>
                              </a:lnTo>
                              <a:lnTo>
                                <a:pt x="8" y="55"/>
                              </a:lnTo>
                              <a:lnTo>
                                <a:pt x="8" y="55"/>
                              </a:lnTo>
                              <a:lnTo>
                                <a:pt x="9" y="69"/>
                              </a:lnTo>
                              <a:lnTo>
                                <a:pt x="9" y="105"/>
                              </a:lnTo>
                              <a:lnTo>
                                <a:pt x="9" y="128"/>
                              </a:lnTo>
                              <a:lnTo>
                                <a:pt x="9" y="105"/>
                              </a:lnTo>
                              <a:lnTo>
                                <a:pt x="9" y="99"/>
                              </a:lnTo>
                              <a:lnTo>
                                <a:pt x="9" y="12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83" name="Freeform 40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547101" y="4110038"/>
                          <a:ext cx="14288" cy="415925"/>
                        </a:xfrm>
                        <a:custGeom>
                          <a:avLst/>
                          <a:gdLst>
                            <a:gd name="T0" fmla="*/ 0 w 9"/>
                            <a:gd name="T1" fmla="*/ 114 h 262"/>
                            <a:gd name="T2" fmla="*/ 0 w 9"/>
                            <a:gd name="T3" fmla="*/ 125 h 262"/>
                            <a:gd name="T4" fmla="*/ 1 w 9"/>
                            <a:gd name="T5" fmla="*/ 122 h 262"/>
                            <a:gd name="T6" fmla="*/ 1 w 9"/>
                            <a:gd name="T7" fmla="*/ 128 h 262"/>
                            <a:gd name="T8" fmla="*/ 1 w 9"/>
                            <a:gd name="T9" fmla="*/ 99 h 262"/>
                            <a:gd name="T10" fmla="*/ 1 w 9"/>
                            <a:gd name="T11" fmla="*/ 62 h 262"/>
                            <a:gd name="T12" fmla="*/ 2 w 9"/>
                            <a:gd name="T13" fmla="*/ 41 h 262"/>
                            <a:gd name="T14" fmla="*/ 2 w 9"/>
                            <a:gd name="T15" fmla="*/ 48 h 262"/>
                            <a:gd name="T16" fmla="*/ 2 w 9"/>
                            <a:gd name="T17" fmla="*/ 94 h 262"/>
                            <a:gd name="T18" fmla="*/ 2 w 9"/>
                            <a:gd name="T19" fmla="*/ 93 h 262"/>
                            <a:gd name="T20" fmla="*/ 2 w 9"/>
                            <a:gd name="T21" fmla="*/ 80 h 262"/>
                            <a:gd name="T22" fmla="*/ 2 w 9"/>
                            <a:gd name="T23" fmla="*/ 121 h 262"/>
                            <a:gd name="T24" fmla="*/ 2 w 9"/>
                            <a:gd name="T25" fmla="*/ 89 h 262"/>
                            <a:gd name="T26" fmla="*/ 3 w 9"/>
                            <a:gd name="T27" fmla="*/ 39 h 262"/>
                            <a:gd name="T28" fmla="*/ 3 w 9"/>
                            <a:gd name="T29" fmla="*/ 26 h 262"/>
                            <a:gd name="T30" fmla="*/ 3 w 9"/>
                            <a:gd name="T31" fmla="*/ 53 h 262"/>
                            <a:gd name="T32" fmla="*/ 3 w 9"/>
                            <a:gd name="T33" fmla="*/ 262 h 262"/>
                            <a:gd name="T34" fmla="*/ 4 w 9"/>
                            <a:gd name="T35" fmla="*/ 88 h 262"/>
                            <a:gd name="T36" fmla="*/ 4 w 9"/>
                            <a:gd name="T37" fmla="*/ 89 h 262"/>
                            <a:gd name="T38" fmla="*/ 4 w 9"/>
                            <a:gd name="T39" fmla="*/ 65 h 262"/>
                            <a:gd name="T40" fmla="*/ 4 w 9"/>
                            <a:gd name="T41" fmla="*/ 25 h 262"/>
                            <a:gd name="T42" fmla="*/ 4 w 9"/>
                            <a:gd name="T43" fmla="*/ 7 h 262"/>
                            <a:gd name="T44" fmla="*/ 4 w 9"/>
                            <a:gd name="T45" fmla="*/ 0 h 262"/>
                            <a:gd name="T46" fmla="*/ 5 w 9"/>
                            <a:gd name="T47" fmla="*/ 0 h 262"/>
                            <a:gd name="T48" fmla="*/ 5 w 9"/>
                            <a:gd name="T49" fmla="*/ 10 h 262"/>
                            <a:gd name="T50" fmla="*/ 5 w 9"/>
                            <a:gd name="T51" fmla="*/ 36 h 262"/>
                            <a:gd name="T52" fmla="*/ 5 w 9"/>
                            <a:gd name="T53" fmla="*/ 94 h 262"/>
                            <a:gd name="T54" fmla="*/ 5 w 9"/>
                            <a:gd name="T55" fmla="*/ 144 h 262"/>
                            <a:gd name="T56" fmla="*/ 6 w 9"/>
                            <a:gd name="T57" fmla="*/ 163 h 262"/>
                            <a:gd name="T58" fmla="*/ 6 w 9"/>
                            <a:gd name="T59" fmla="*/ 86 h 262"/>
                            <a:gd name="T60" fmla="*/ 6 w 9"/>
                            <a:gd name="T61" fmla="*/ 53 h 262"/>
                            <a:gd name="T62" fmla="*/ 6 w 9"/>
                            <a:gd name="T63" fmla="*/ 51 h 262"/>
                            <a:gd name="T64" fmla="*/ 6 w 9"/>
                            <a:gd name="T65" fmla="*/ 68 h 262"/>
                            <a:gd name="T66" fmla="*/ 6 w 9"/>
                            <a:gd name="T67" fmla="*/ 81 h 262"/>
                            <a:gd name="T68" fmla="*/ 7 w 9"/>
                            <a:gd name="T69" fmla="*/ 95 h 262"/>
                            <a:gd name="T70" fmla="*/ 7 w 9"/>
                            <a:gd name="T71" fmla="*/ 122 h 262"/>
                            <a:gd name="T72" fmla="*/ 7 w 9"/>
                            <a:gd name="T73" fmla="*/ 99 h 262"/>
                            <a:gd name="T74" fmla="*/ 7 w 9"/>
                            <a:gd name="T75" fmla="*/ 58 h 262"/>
                            <a:gd name="T76" fmla="*/ 7 w 9"/>
                            <a:gd name="T77" fmla="*/ 48 h 262"/>
                            <a:gd name="T78" fmla="*/ 7 w 9"/>
                            <a:gd name="T79" fmla="*/ 69 h 262"/>
                            <a:gd name="T80" fmla="*/ 7 w 9"/>
                            <a:gd name="T81" fmla="*/ 86 h 262"/>
                            <a:gd name="T82" fmla="*/ 8 w 9"/>
                            <a:gd name="T83" fmla="*/ 85 h 262"/>
                            <a:gd name="T84" fmla="*/ 8 w 9"/>
                            <a:gd name="T85" fmla="*/ 92 h 262"/>
                            <a:gd name="T86" fmla="*/ 8 w 9"/>
                            <a:gd name="T87" fmla="*/ 70 h 262"/>
                            <a:gd name="T88" fmla="*/ 8 w 9"/>
                            <a:gd name="T89" fmla="*/ 53 h 262"/>
                            <a:gd name="T90" fmla="*/ 9 w 9"/>
                            <a:gd name="T91" fmla="*/ 57 h 262"/>
                            <a:gd name="T92" fmla="*/ 9 w 9"/>
                            <a:gd name="T93" fmla="*/ 100 h 262"/>
                            <a:gd name="T94" fmla="*/ 9 w 9"/>
                            <a:gd name="T95" fmla="*/ 155 h 262"/>
                            <a:gd name="T96" fmla="*/ 9 w 9"/>
                            <a:gd name="T97" fmla="*/ 77 h 262"/>
                            <a:gd name="T98" fmla="*/ 9 w 9"/>
                            <a:gd name="T99" fmla="*/ 72 h 26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62">
                              <a:moveTo>
                                <a:pt x="0" y="114"/>
                              </a:moveTo>
                              <a:lnTo>
                                <a:pt x="0" y="125"/>
                              </a:lnTo>
                              <a:lnTo>
                                <a:pt x="1" y="122"/>
                              </a:lnTo>
                              <a:lnTo>
                                <a:pt x="1" y="128"/>
                              </a:lnTo>
                              <a:lnTo>
                                <a:pt x="1" y="99"/>
                              </a:lnTo>
                              <a:lnTo>
                                <a:pt x="1" y="62"/>
                              </a:lnTo>
                              <a:lnTo>
                                <a:pt x="2" y="41"/>
                              </a:lnTo>
                              <a:lnTo>
                                <a:pt x="2" y="48"/>
                              </a:lnTo>
                              <a:lnTo>
                                <a:pt x="2" y="94"/>
                              </a:lnTo>
                              <a:lnTo>
                                <a:pt x="2" y="93"/>
                              </a:lnTo>
                              <a:lnTo>
                                <a:pt x="2" y="80"/>
                              </a:lnTo>
                              <a:lnTo>
                                <a:pt x="2" y="121"/>
                              </a:lnTo>
                              <a:lnTo>
                                <a:pt x="2" y="89"/>
                              </a:lnTo>
                              <a:lnTo>
                                <a:pt x="3" y="39"/>
                              </a:lnTo>
                              <a:lnTo>
                                <a:pt x="3" y="26"/>
                              </a:lnTo>
                              <a:lnTo>
                                <a:pt x="3" y="53"/>
                              </a:lnTo>
                              <a:lnTo>
                                <a:pt x="3" y="262"/>
                              </a:lnTo>
                              <a:lnTo>
                                <a:pt x="4" y="88"/>
                              </a:lnTo>
                              <a:lnTo>
                                <a:pt x="4" y="89"/>
                              </a:lnTo>
                              <a:lnTo>
                                <a:pt x="4" y="65"/>
                              </a:lnTo>
                              <a:lnTo>
                                <a:pt x="4" y="25"/>
                              </a:lnTo>
                              <a:lnTo>
                                <a:pt x="4" y="7"/>
                              </a:lnTo>
                              <a:lnTo>
                                <a:pt x="4" y="0"/>
                              </a:lnTo>
                              <a:lnTo>
                                <a:pt x="5" y="0"/>
                              </a:lnTo>
                              <a:lnTo>
                                <a:pt x="5" y="10"/>
                              </a:lnTo>
                              <a:lnTo>
                                <a:pt x="5" y="36"/>
                              </a:lnTo>
                              <a:lnTo>
                                <a:pt x="5" y="94"/>
                              </a:lnTo>
                              <a:lnTo>
                                <a:pt x="5" y="144"/>
                              </a:lnTo>
                              <a:lnTo>
                                <a:pt x="6" y="163"/>
                              </a:lnTo>
                              <a:lnTo>
                                <a:pt x="6" y="86"/>
                              </a:lnTo>
                              <a:lnTo>
                                <a:pt x="6" y="53"/>
                              </a:lnTo>
                              <a:lnTo>
                                <a:pt x="6" y="51"/>
                              </a:lnTo>
                              <a:lnTo>
                                <a:pt x="6" y="68"/>
                              </a:lnTo>
                              <a:lnTo>
                                <a:pt x="6" y="81"/>
                              </a:lnTo>
                              <a:lnTo>
                                <a:pt x="7" y="95"/>
                              </a:lnTo>
                              <a:lnTo>
                                <a:pt x="7" y="122"/>
                              </a:lnTo>
                              <a:lnTo>
                                <a:pt x="7" y="99"/>
                              </a:lnTo>
                              <a:lnTo>
                                <a:pt x="7" y="58"/>
                              </a:lnTo>
                              <a:lnTo>
                                <a:pt x="7" y="48"/>
                              </a:lnTo>
                              <a:lnTo>
                                <a:pt x="7" y="69"/>
                              </a:lnTo>
                              <a:lnTo>
                                <a:pt x="7" y="86"/>
                              </a:lnTo>
                              <a:lnTo>
                                <a:pt x="8" y="85"/>
                              </a:lnTo>
                              <a:lnTo>
                                <a:pt x="8" y="92"/>
                              </a:lnTo>
                              <a:lnTo>
                                <a:pt x="8" y="70"/>
                              </a:lnTo>
                              <a:lnTo>
                                <a:pt x="8" y="53"/>
                              </a:lnTo>
                              <a:lnTo>
                                <a:pt x="9" y="57"/>
                              </a:lnTo>
                              <a:lnTo>
                                <a:pt x="9" y="100"/>
                              </a:lnTo>
                              <a:lnTo>
                                <a:pt x="9" y="155"/>
                              </a:lnTo>
                              <a:lnTo>
                                <a:pt x="9" y="77"/>
                              </a:lnTo>
                              <a:lnTo>
                                <a:pt x="9" y="72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84" name="Freeform 40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561388" y="4130675"/>
                          <a:ext cx="14288" cy="196850"/>
                        </a:xfrm>
                        <a:custGeom>
                          <a:avLst/>
                          <a:gdLst>
                            <a:gd name="T0" fmla="*/ 0 w 9"/>
                            <a:gd name="T1" fmla="*/ 59 h 124"/>
                            <a:gd name="T2" fmla="*/ 0 w 9"/>
                            <a:gd name="T3" fmla="*/ 51 h 124"/>
                            <a:gd name="T4" fmla="*/ 1 w 9"/>
                            <a:gd name="T5" fmla="*/ 27 h 124"/>
                            <a:gd name="T6" fmla="*/ 1 w 9"/>
                            <a:gd name="T7" fmla="*/ 8 h 124"/>
                            <a:gd name="T8" fmla="*/ 1 w 9"/>
                            <a:gd name="T9" fmla="*/ 0 h 124"/>
                            <a:gd name="T10" fmla="*/ 1 w 9"/>
                            <a:gd name="T11" fmla="*/ 9 h 124"/>
                            <a:gd name="T12" fmla="*/ 1 w 9"/>
                            <a:gd name="T13" fmla="*/ 34 h 124"/>
                            <a:gd name="T14" fmla="*/ 2 w 9"/>
                            <a:gd name="T15" fmla="*/ 51 h 124"/>
                            <a:gd name="T16" fmla="*/ 2 w 9"/>
                            <a:gd name="T17" fmla="*/ 47 h 124"/>
                            <a:gd name="T18" fmla="*/ 2 w 9"/>
                            <a:gd name="T19" fmla="*/ 40 h 124"/>
                            <a:gd name="T20" fmla="*/ 2 w 9"/>
                            <a:gd name="T21" fmla="*/ 41 h 124"/>
                            <a:gd name="T22" fmla="*/ 2 w 9"/>
                            <a:gd name="T23" fmla="*/ 54 h 124"/>
                            <a:gd name="T24" fmla="*/ 2 w 9"/>
                            <a:gd name="T25" fmla="*/ 75 h 124"/>
                            <a:gd name="T26" fmla="*/ 3 w 9"/>
                            <a:gd name="T27" fmla="*/ 61 h 124"/>
                            <a:gd name="T28" fmla="*/ 3 w 9"/>
                            <a:gd name="T29" fmla="*/ 34 h 124"/>
                            <a:gd name="T30" fmla="*/ 3 w 9"/>
                            <a:gd name="T31" fmla="*/ 21 h 124"/>
                            <a:gd name="T32" fmla="*/ 3 w 9"/>
                            <a:gd name="T33" fmla="*/ 22 h 124"/>
                            <a:gd name="T34" fmla="*/ 4 w 9"/>
                            <a:gd name="T35" fmla="*/ 24 h 124"/>
                            <a:gd name="T36" fmla="*/ 4 w 9"/>
                            <a:gd name="T37" fmla="*/ 24 h 124"/>
                            <a:gd name="T38" fmla="*/ 4 w 9"/>
                            <a:gd name="T39" fmla="*/ 26 h 124"/>
                            <a:gd name="T40" fmla="*/ 4 w 9"/>
                            <a:gd name="T41" fmla="*/ 32 h 124"/>
                            <a:gd name="T42" fmla="*/ 4 w 9"/>
                            <a:gd name="T43" fmla="*/ 38 h 124"/>
                            <a:gd name="T44" fmla="*/ 4 w 9"/>
                            <a:gd name="T45" fmla="*/ 42 h 124"/>
                            <a:gd name="T46" fmla="*/ 4 w 9"/>
                            <a:gd name="T47" fmla="*/ 43 h 124"/>
                            <a:gd name="T48" fmla="*/ 5 w 9"/>
                            <a:gd name="T49" fmla="*/ 43 h 124"/>
                            <a:gd name="T50" fmla="*/ 5 w 9"/>
                            <a:gd name="T51" fmla="*/ 47 h 124"/>
                            <a:gd name="T52" fmla="*/ 5 w 9"/>
                            <a:gd name="T53" fmla="*/ 48 h 124"/>
                            <a:gd name="T54" fmla="*/ 5 w 9"/>
                            <a:gd name="T55" fmla="*/ 41 h 124"/>
                            <a:gd name="T56" fmla="*/ 5 w 9"/>
                            <a:gd name="T57" fmla="*/ 37 h 124"/>
                            <a:gd name="T58" fmla="*/ 5 w 9"/>
                            <a:gd name="T59" fmla="*/ 51 h 124"/>
                            <a:gd name="T60" fmla="*/ 6 w 9"/>
                            <a:gd name="T61" fmla="*/ 110 h 124"/>
                            <a:gd name="T62" fmla="*/ 6 w 9"/>
                            <a:gd name="T63" fmla="*/ 111 h 124"/>
                            <a:gd name="T64" fmla="*/ 6 w 9"/>
                            <a:gd name="T65" fmla="*/ 45 h 124"/>
                            <a:gd name="T66" fmla="*/ 6 w 9"/>
                            <a:gd name="T67" fmla="*/ 21 h 124"/>
                            <a:gd name="T68" fmla="*/ 7 w 9"/>
                            <a:gd name="T69" fmla="*/ 17 h 124"/>
                            <a:gd name="T70" fmla="*/ 7 w 9"/>
                            <a:gd name="T71" fmla="*/ 29 h 124"/>
                            <a:gd name="T72" fmla="*/ 7 w 9"/>
                            <a:gd name="T73" fmla="*/ 55 h 124"/>
                            <a:gd name="T74" fmla="*/ 7 w 9"/>
                            <a:gd name="T75" fmla="*/ 73 h 124"/>
                            <a:gd name="T76" fmla="*/ 7 w 9"/>
                            <a:gd name="T77" fmla="*/ 50 h 124"/>
                            <a:gd name="T78" fmla="*/ 7 w 9"/>
                            <a:gd name="T79" fmla="*/ 50 h 124"/>
                            <a:gd name="T80" fmla="*/ 7 w 9"/>
                            <a:gd name="T81" fmla="*/ 82 h 124"/>
                            <a:gd name="T82" fmla="*/ 8 w 9"/>
                            <a:gd name="T83" fmla="*/ 117 h 124"/>
                            <a:gd name="T84" fmla="*/ 8 w 9"/>
                            <a:gd name="T85" fmla="*/ 124 h 124"/>
                            <a:gd name="T86" fmla="*/ 8 w 9"/>
                            <a:gd name="T87" fmla="*/ 97 h 124"/>
                            <a:gd name="T88" fmla="*/ 8 w 9"/>
                            <a:gd name="T89" fmla="*/ 59 h 124"/>
                            <a:gd name="T90" fmla="*/ 9 w 9"/>
                            <a:gd name="T91" fmla="*/ 47 h 124"/>
                            <a:gd name="T92" fmla="*/ 9 w 9"/>
                            <a:gd name="T93" fmla="*/ 84 h 124"/>
                            <a:gd name="T94" fmla="*/ 9 w 9"/>
                            <a:gd name="T95" fmla="*/ 103 h 124"/>
                            <a:gd name="T96" fmla="*/ 9 w 9"/>
                            <a:gd name="T97" fmla="*/ 49 h 124"/>
                            <a:gd name="T98" fmla="*/ 9 w 9"/>
                            <a:gd name="T99" fmla="*/ 52 h 12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24">
                              <a:moveTo>
                                <a:pt x="0" y="59"/>
                              </a:moveTo>
                              <a:lnTo>
                                <a:pt x="0" y="51"/>
                              </a:lnTo>
                              <a:lnTo>
                                <a:pt x="1" y="27"/>
                              </a:lnTo>
                              <a:lnTo>
                                <a:pt x="1" y="8"/>
                              </a:lnTo>
                              <a:lnTo>
                                <a:pt x="1" y="0"/>
                              </a:lnTo>
                              <a:lnTo>
                                <a:pt x="1" y="9"/>
                              </a:lnTo>
                              <a:lnTo>
                                <a:pt x="1" y="34"/>
                              </a:lnTo>
                              <a:lnTo>
                                <a:pt x="2" y="51"/>
                              </a:lnTo>
                              <a:lnTo>
                                <a:pt x="2" y="47"/>
                              </a:lnTo>
                              <a:lnTo>
                                <a:pt x="2" y="40"/>
                              </a:lnTo>
                              <a:lnTo>
                                <a:pt x="2" y="41"/>
                              </a:lnTo>
                              <a:lnTo>
                                <a:pt x="2" y="54"/>
                              </a:lnTo>
                              <a:lnTo>
                                <a:pt x="2" y="75"/>
                              </a:lnTo>
                              <a:lnTo>
                                <a:pt x="3" y="61"/>
                              </a:lnTo>
                              <a:lnTo>
                                <a:pt x="3" y="34"/>
                              </a:lnTo>
                              <a:lnTo>
                                <a:pt x="3" y="21"/>
                              </a:lnTo>
                              <a:lnTo>
                                <a:pt x="3" y="22"/>
                              </a:lnTo>
                              <a:lnTo>
                                <a:pt x="4" y="24"/>
                              </a:lnTo>
                              <a:lnTo>
                                <a:pt x="4" y="24"/>
                              </a:lnTo>
                              <a:lnTo>
                                <a:pt x="4" y="26"/>
                              </a:lnTo>
                              <a:lnTo>
                                <a:pt x="4" y="32"/>
                              </a:lnTo>
                              <a:lnTo>
                                <a:pt x="4" y="38"/>
                              </a:lnTo>
                              <a:lnTo>
                                <a:pt x="4" y="42"/>
                              </a:lnTo>
                              <a:lnTo>
                                <a:pt x="4" y="43"/>
                              </a:lnTo>
                              <a:lnTo>
                                <a:pt x="5" y="43"/>
                              </a:lnTo>
                              <a:lnTo>
                                <a:pt x="5" y="47"/>
                              </a:lnTo>
                              <a:lnTo>
                                <a:pt x="5" y="48"/>
                              </a:lnTo>
                              <a:lnTo>
                                <a:pt x="5" y="41"/>
                              </a:lnTo>
                              <a:lnTo>
                                <a:pt x="5" y="37"/>
                              </a:lnTo>
                              <a:lnTo>
                                <a:pt x="5" y="51"/>
                              </a:lnTo>
                              <a:lnTo>
                                <a:pt x="6" y="110"/>
                              </a:lnTo>
                              <a:lnTo>
                                <a:pt x="6" y="111"/>
                              </a:lnTo>
                              <a:lnTo>
                                <a:pt x="6" y="45"/>
                              </a:lnTo>
                              <a:lnTo>
                                <a:pt x="6" y="21"/>
                              </a:lnTo>
                              <a:lnTo>
                                <a:pt x="7" y="17"/>
                              </a:lnTo>
                              <a:lnTo>
                                <a:pt x="7" y="29"/>
                              </a:lnTo>
                              <a:lnTo>
                                <a:pt x="7" y="55"/>
                              </a:lnTo>
                              <a:lnTo>
                                <a:pt x="7" y="73"/>
                              </a:lnTo>
                              <a:lnTo>
                                <a:pt x="7" y="50"/>
                              </a:lnTo>
                              <a:lnTo>
                                <a:pt x="7" y="50"/>
                              </a:lnTo>
                              <a:lnTo>
                                <a:pt x="7" y="82"/>
                              </a:lnTo>
                              <a:lnTo>
                                <a:pt x="8" y="117"/>
                              </a:lnTo>
                              <a:lnTo>
                                <a:pt x="8" y="124"/>
                              </a:lnTo>
                              <a:lnTo>
                                <a:pt x="8" y="97"/>
                              </a:lnTo>
                              <a:lnTo>
                                <a:pt x="8" y="59"/>
                              </a:lnTo>
                              <a:lnTo>
                                <a:pt x="9" y="47"/>
                              </a:lnTo>
                              <a:lnTo>
                                <a:pt x="9" y="84"/>
                              </a:lnTo>
                              <a:lnTo>
                                <a:pt x="9" y="103"/>
                              </a:lnTo>
                              <a:lnTo>
                                <a:pt x="9" y="49"/>
                              </a:lnTo>
                              <a:lnTo>
                                <a:pt x="9" y="52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85" name="Freeform 40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575676" y="4141788"/>
                          <a:ext cx="14288" cy="322263"/>
                        </a:xfrm>
                        <a:custGeom>
                          <a:avLst/>
                          <a:gdLst>
                            <a:gd name="T0" fmla="*/ 0 w 9"/>
                            <a:gd name="T1" fmla="*/ 45 h 203"/>
                            <a:gd name="T2" fmla="*/ 0 w 9"/>
                            <a:gd name="T3" fmla="*/ 109 h 203"/>
                            <a:gd name="T4" fmla="*/ 0 w 9"/>
                            <a:gd name="T5" fmla="*/ 84 h 203"/>
                            <a:gd name="T6" fmla="*/ 1 w 9"/>
                            <a:gd name="T7" fmla="*/ 26 h 203"/>
                            <a:gd name="T8" fmla="*/ 1 w 9"/>
                            <a:gd name="T9" fmla="*/ 18 h 203"/>
                            <a:gd name="T10" fmla="*/ 1 w 9"/>
                            <a:gd name="T11" fmla="*/ 49 h 203"/>
                            <a:gd name="T12" fmla="*/ 1 w 9"/>
                            <a:gd name="T13" fmla="*/ 109 h 203"/>
                            <a:gd name="T14" fmla="*/ 2 w 9"/>
                            <a:gd name="T15" fmla="*/ 45 h 203"/>
                            <a:gd name="T16" fmla="*/ 2 w 9"/>
                            <a:gd name="T17" fmla="*/ 26 h 203"/>
                            <a:gd name="T18" fmla="*/ 2 w 9"/>
                            <a:gd name="T19" fmla="*/ 35 h 203"/>
                            <a:gd name="T20" fmla="*/ 2 w 9"/>
                            <a:gd name="T21" fmla="*/ 81 h 203"/>
                            <a:gd name="T22" fmla="*/ 2 w 9"/>
                            <a:gd name="T23" fmla="*/ 203 h 203"/>
                            <a:gd name="T24" fmla="*/ 2 w 9"/>
                            <a:gd name="T25" fmla="*/ 106 h 203"/>
                            <a:gd name="T26" fmla="*/ 3 w 9"/>
                            <a:gd name="T27" fmla="*/ 121 h 203"/>
                            <a:gd name="T28" fmla="*/ 3 w 9"/>
                            <a:gd name="T29" fmla="*/ 41 h 203"/>
                            <a:gd name="T30" fmla="*/ 3 w 9"/>
                            <a:gd name="T31" fmla="*/ 7 h 203"/>
                            <a:gd name="T32" fmla="*/ 3 w 9"/>
                            <a:gd name="T33" fmla="*/ 3 h 203"/>
                            <a:gd name="T34" fmla="*/ 3 w 9"/>
                            <a:gd name="T35" fmla="*/ 15 h 203"/>
                            <a:gd name="T36" fmla="*/ 3 w 9"/>
                            <a:gd name="T37" fmla="*/ 36 h 203"/>
                            <a:gd name="T38" fmla="*/ 3 w 9"/>
                            <a:gd name="T39" fmla="*/ 96 h 203"/>
                            <a:gd name="T40" fmla="*/ 4 w 9"/>
                            <a:gd name="T41" fmla="*/ 87 h 203"/>
                            <a:gd name="T42" fmla="*/ 4 w 9"/>
                            <a:gd name="T43" fmla="*/ 27 h 203"/>
                            <a:gd name="T44" fmla="*/ 4 w 9"/>
                            <a:gd name="T45" fmla="*/ 26 h 203"/>
                            <a:gd name="T46" fmla="*/ 4 w 9"/>
                            <a:gd name="T47" fmla="*/ 61 h 203"/>
                            <a:gd name="T48" fmla="*/ 5 w 9"/>
                            <a:gd name="T49" fmla="*/ 93 h 203"/>
                            <a:gd name="T50" fmla="*/ 5 w 9"/>
                            <a:gd name="T51" fmla="*/ 65 h 203"/>
                            <a:gd name="T52" fmla="*/ 5 w 9"/>
                            <a:gd name="T53" fmla="*/ 48 h 203"/>
                            <a:gd name="T54" fmla="*/ 5 w 9"/>
                            <a:gd name="T55" fmla="*/ 52 h 203"/>
                            <a:gd name="T56" fmla="*/ 5 w 9"/>
                            <a:gd name="T57" fmla="*/ 78 h 203"/>
                            <a:gd name="T58" fmla="*/ 5 w 9"/>
                            <a:gd name="T59" fmla="*/ 104 h 203"/>
                            <a:gd name="T60" fmla="*/ 5 w 9"/>
                            <a:gd name="T61" fmla="*/ 67 h 203"/>
                            <a:gd name="T62" fmla="*/ 6 w 9"/>
                            <a:gd name="T63" fmla="*/ 27 h 203"/>
                            <a:gd name="T64" fmla="*/ 6 w 9"/>
                            <a:gd name="T65" fmla="*/ 5 h 203"/>
                            <a:gd name="T66" fmla="*/ 6 w 9"/>
                            <a:gd name="T67" fmla="*/ 0 h 203"/>
                            <a:gd name="T68" fmla="*/ 6 w 9"/>
                            <a:gd name="T69" fmla="*/ 8 h 203"/>
                            <a:gd name="T70" fmla="*/ 7 w 9"/>
                            <a:gd name="T71" fmla="*/ 25 h 203"/>
                            <a:gd name="T72" fmla="*/ 7 w 9"/>
                            <a:gd name="T73" fmla="*/ 45 h 203"/>
                            <a:gd name="T74" fmla="*/ 7 w 9"/>
                            <a:gd name="T75" fmla="*/ 71 h 203"/>
                            <a:gd name="T76" fmla="*/ 7 w 9"/>
                            <a:gd name="T77" fmla="*/ 82 h 203"/>
                            <a:gd name="T78" fmla="*/ 7 w 9"/>
                            <a:gd name="T79" fmla="*/ 45 h 203"/>
                            <a:gd name="T80" fmla="*/ 7 w 9"/>
                            <a:gd name="T81" fmla="*/ 30 h 203"/>
                            <a:gd name="T82" fmla="*/ 8 w 9"/>
                            <a:gd name="T83" fmla="*/ 35 h 203"/>
                            <a:gd name="T84" fmla="*/ 8 w 9"/>
                            <a:gd name="T85" fmla="*/ 42 h 203"/>
                            <a:gd name="T86" fmla="*/ 8 w 9"/>
                            <a:gd name="T87" fmla="*/ 49 h 203"/>
                            <a:gd name="T88" fmla="*/ 8 w 9"/>
                            <a:gd name="T89" fmla="*/ 67 h 203"/>
                            <a:gd name="T90" fmla="*/ 8 w 9"/>
                            <a:gd name="T91" fmla="*/ 86 h 203"/>
                            <a:gd name="T92" fmla="*/ 9 w 9"/>
                            <a:gd name="T93" fmla="*/ 102 h 203"/>
                            <a:gd name="T94" fmla="*/ 9 w 9"/>
                            <a:gd name="T95" fmla="*/ 59 h 203"/>
                            <a:gd name="T96" fmla="*/ 9 w 9"/>
                            <a:gd name="T97" fmla="*/ 28 h 203"/>
                            <a:gd name="T98" fmla="*/ 9 w 9"/>
                            <a:gd name="T99" fmla="*/ 28 h 20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03">
                              <a:moveTo>
                                <a:pt x="0" y="45"/>
                              </a:moveTo>
                              <a:lnTo>
                                <a:pt x="0" y="109"/>
                              </a:lnTo>
                              <a:lnTo>
                                <a:pt x="0" y="84"/>
                              </a:lnTo>
                              <a:lnTo>
                                <a:pt x="1" y="26"/>
                              </a:lnTo>
                              <a:lnTo>
                                <a:pt x="1" y="18"/>
                              </a:lnTo>
                              <a:lnTo>
                                <a:pt x="1" y="49"/>
                              </a:lnTo>
                              <a:lnTo>
                                <a:pt x="1" y="109"/>
                              </a:lnTo>
                              <a:lnTo>
                                <a:pt x="2" y="45"/>
                              </a:lnTo>
                              <a:lnTo>
                                <a:pt x="2" y="26"/>
                              </a:lnTo>
                              <a:lnTo>
                                <a:pt x="2" y="35"/>
                              </a:lnTo>
                              <a:lnTo>
                                <a:pt x="2" y="81"/>
                              </a:lnTo>
                              <a:lnTo>
                                <a:pt x="2" y="203"/>
                              </a:lnTo>
                              <a:lnTo>
                                <a:pt x="2" y="106"/>
                              </a:lnTo>
                              <a:lnTo>
                                <a:pt x="3" y="121"/>
                              </a:lnTo>
                              <a:lnTo>
                                <a:pt x="3" y="41"/>
                              </a:lnTo>
                              <a:lnTo>
                                <a:pt x="3" y="7"/>
                              </a:lnTo>
                              <a:lnTo>
                                <a:pt x="3" y="3"/>
                              </a:lnTo>
                              <a:lnTo>
                                <a:pt x="3" y="15"/>
                              </a:lnTo>
                              <a:lnTo>
                                <a:pt x="3" y="36"/>
                              </a:lnTo>
                              <a:lnTo>
                                <a:pt x="3" y="96"/>
                              </a:lnTo>
                              <a:lnTo>
                                <a:pt x="4" y="87"/>
                              </a:lnTo>
                              <a:lnTo>
                                <a:pt x="4" y="27"/>
                              </a:lnTo>
                              <a:lnTo>
                                <a:pt x="4" y="26"/>
                              </a:lnTo>
                              <a:lnTo>
                                <a:pt x="4" y="61"/>
                              </a:lnTo>
                              <a:lnTo>
                                <a:pt x="5" y="93"/>
                              </a:lnTo>
                              <a:lnTo>
                                <a:pt x="5" y="65"/>
                              </a:lnTo>
                              <a:lnTo>
                                <a:pt x="5" y="48"/>
                              </a:lnTo>
                              <a:lnTo>
                                <a:pt x="5" y="52"/>
                              </a:lnTo>
                              <a:lnTo>
                                <a:pt x="5" y="78"/>
                              </a:lnTo>
                              <a:lnTo>
                                <a:pt x="5" y="104"/>
                              </a:lnTo>
                              <a:lnTo>
                                <a:pt x="5" y="67"/>
                              </a:lnTo>
                              <a:lnTo>
                                <a:pt x="6" y="27"/>
                              </a:lnTo>
                              <a:lnTo>
                                <a:pt x="6" y="5"/>
                              </a:lnTo>
                              <a:lnTo>
                                <a:pt x="6" y="0"/>
                              </a:lnTo>
                              <a:lnTo>
                                <a:pt x="6" y="8"/>
                              </a:lnTo>
                              <a:lnTo>
                                <a:pt x="7" y="25"/>
                              </a:lnTo>
                              <a:lnTo>
                                <a:pt x="7" y="45"/>
                              </a:lnTo>
                              <a:lnTo>
                                <a:pt x="7" y="71"/>
                              </a:lnTo>
                              <a:lnTo>
                                <a:pt x="7" y="82"/>
                              </a:lnTo>
                              <a:lnTo>
                                <a:pt x="7" y="45"/>
                              </a:lnTo>
                              <a:lnTo>
                                <a:pt x="7" y="30"/>
                              </a:lnTo>
                              <a:lnTo>
                                <a:pt x="8" y="35"/>
                              </a:lnTo>
                              <a:lnTo>
                                <a:pt x="8" y="42"/>
                              </a:lnTo>
                              <a:lnTo>
                                <a:pt x="8" y="49"/>
                              </a:lnTo>
                              <a:lnTo>
                                <a:pt x="8" y="67"/>
                              </a:lnTo>
                              <a:lnTo>
                                <a:pt x="8" y="86"/>
                              </a:lnTo>
                              <a:lnTo>
                                <a:pt x="9" y="102"/>
                              </a:lnTo>
                              <a:lnTo>
                                <a:pt x="9" y="59"/>
                              </a:lnTo>
                              <a:lnTo>
                                <a:pt x="9" y="28"/>
                              </a:lnTo>
                              <a:lnTo>
                                <a:pt x="9" y="28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86" name="Freeform 40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589963" y="4165600"/>
                          <a:ext cx="14288" cy="301625"/>
                        </a:xfrm>
                        <a:custGeom>
                          <a:avLst/>
                          <a:gdLst>
                            <a:gd name="T0" fmla="*/ 0 w 9"/>
                            <a:gd name="T1" fmla="*/ 13 h 190"/>
                            <a:gd name="T2" fmla="*/ 0 w 9"/>
                            <a:gd name="T3" fmla="*/ 31 h 190"/>
                            <a:gd name="T4" fmla="*/ 0 w 9"/>
                            <a:gd name="T5" fmla="*/ 40 h 190"/>
                            <a:gd name="T6" fmla="*/ 1 w 9"/>
                            <a:gd name="T7" fmla="*/ 45 h 190"/>
                            <a:gd name="T8" fmla="*/ 1 w 9"/>
                            <a:gd name="T9" fmla="*/ 63 h 190"/>
                            <a:gd name="T10" fmla="*/ 1 w 9"/>
                            <a:gd name="T11" fmla="*/ 97 h 190"/>
                            <a:gd name="T12" fmla="*/ 1 w 9"/>
                            <a:gd name="T13" fmla="*/ 71 h 190"/>
                            <a:gd name="T14" fmla="*/ 2 w 9"/>
                            <a:gd name="T15" fmla="*/ 35 h 190"/>
                            <a:gd name="T16" fmla="*/ 2 w 9"/>
                            <a:gd name="T17" fmla="*/ 20 h 190"/>
                            <a:gd name="T18" fmla="*/ 2 w 9"/>
                            <a:gd name="T19" fmla="*/ 17 h 190"/>
                            <a:gd name="T20" fmla="*/ 2 w 9"/>
                            <a:gd name="T21" fmla="*/ 29 h 190"/>
                            <a:gd name="T22" fmla="*/ 2 w 9"/>
                            <a:gd name="T23" fmla="*/ 66 h 190"/>
                            <a:gd name="T24" fmla="*/ 2 w 9"/>
                            <a:gd name="T25" fmla="*/ 53 h 190"/>
                            <a:gd name="T26" fmla="*/ 2 w 9"/>
                            <a:gd name="T27" fmla="*/ 30 h 190"/>
                            <a:gd name="T28" fmla="*/ 3 w 9"/>
                            <a:gd name="T29" fmla="*/ 51 h 190"/>
                            <a:gd name="T30" fmla="*/ 3 w 9"/>
                            <a:gd name="T31" fmla="*/ 170 h 190"/>
                            <a:gd name="T32" fmla="*/ 3 w 9"/>
                            <a:gd name="T33" fmla="*/ 57 h 190"/>
                            <a:gd name="T34" fmla="*/ 3 w 9"/>
                            <a:gd name="T35" fmla="*/ 39 h 190"/>
                            <a:gd name="T36" fmla="*/ 3 w 9"/>
                            <a:gd name="T37" fmla="*/ 51 h 190"/>
                            <a:gd name="T38" fmla="*/ 3 w 9"/>
                            <a:gd name="T39" fmla="*/ 92 h 190"/>
                            <a:gd name="T40" fmla="*/ 4 w 9"/>
                            <a:gd name="T41" fmla="*/ 126 h 190"/>
                            <a:gd name="T42" fmla="*/ 4 w 9"/>
                            <a:gd name="T43" fmla="*/ 54 h 190"/>
                            <a:gd name="T44" fmla="*/ 4 w 9"/>
                            <a:gd name="T45" fmla="*/ 34 h 190"/>
                            <a:gd name="T46" fmla="*/ 4 w 9"/>
                            <a:gd name="T47" fmla="*/ 36 h 190"/>
                            <a:gd name="T48" fmla="*/ 4 w 9"/>
                            <a:gd name="T49" fmla="*/ 49 h 190"/>
                            <a:gd name="T50" fmla="*/ 5 w 9"/>
                            <a:gd name="T51" fmla="*/ 79 h 190"/>
                            <a:gd name="T52" fmla="*/ 5 w 9"/>
                            <a:gd name="T53" fmla="*/ 71 h 190"/>
                            <a:gd name="T54" fmla="*/ 5 w 9"/>
                            <a:gd name="T55" fmla="*/ 46 h 190"/>
                            <a:gd name="T56" fmla="*/ 5 w 9"/>
                            <a:gd name="T57" fmla="*/ 37 h 190"/>
                            <a:gd name="T58" fmla="*/ 5 w 9"/>
                            <a:gd name="T59" fmla="*/ 15 h 190"/>
                            <a:gd name="T60" fmla="*/ 5 w 9"/>
                            <a:gd name="T61" fmla="*/ 0 h 190"/>
                            <a:gd name="T62" fmla="*/ 6 w 9"/>
                            <a:gd name="T63" fmla="*/ 9 h 190"/>
                            <a:gd name="T64" fmla="*/ 6 w 9"/>
                            <a:gd name="T65" fmla="*/ 41 h 190"/>
                            <a:gd name="T66" fmla="*/ 6 w 9"/>
                            <a:gd name="T67" fmla="*/ 63 h 190"/>
                            <a:gd name="T68" fmla="*/ 6 w 9"/>
                            <a:gd name="T69" fmla="*/ 89 h 190"/>
                            <a:gd name="T70" fmla="*/ 7 w 9"/>
                            <a:gd name="T71" fmla="*/ 190 h 190"/>
                            <a:gd name="T72" fmla="*/ 7 w 9"/>
                            <a:gd name="T73" fmla="*/ 96 h 190"/>
                            <a:gd name="T74" fmla="*/ 7 w 9"/>
                            <a:gd name="T75" fmla="*/ 59 h 190"/>
                            <a:gd name="T76" fmla="*/ 7 w 9"/>
                            <a:gd name="T77" fmla="*/ 51 h 190"/>
                            <a:gd name="T78" fmla="*/ 7 w 9"/>
                            <a:gd name="T79" fmla="*/ 49 h 190"/>
                            <a:gd name="T80" fmla="*/ 7 w 9"/>
                            <a:gd name="T81" fmla="*/ 39 h 190"/>
                            <a:gd name="T82" fmla="*/ 7 w 9"/>
                            <a:gd name="T83" fmla="*/ 42 h 190"/>
                            <a:gd name="T84" fmla="*/ 8 w 9"/>
                            <a:gd name="T85" fmla="*/ 49 h 190"/>
                            <a:gd name="T86" fmla="*/ 8 w 9"/>
                            <a:gd name="T87" fmla="*/ 26 h 190"/>
                            <a:gd name="T88" fmla="*/ 8 w 9"/>
                            <a:gd name="T89" fmla="*/ 23 h 190"/>
                            <a:gd name="T90" fmla="*/ 8 w 9"/>
                            <a:gd name="T91" fmla="*/ 71 h 190"/>
                            <a:gd name="T92" fmla="*/ 9 w 9"/>
                            <a:gd name="T93" fmla="*/ 100 h 190"/>
                            <a:gd name="T94" fmla="*/ 9 w 9"/>
                            <a:gd name="T95" fmla="*/ 32 h 190"/>
                            <a:gd name="T96" fmla="*/ 9 w 9"/>
                            <a:gd name="T97" fmla="*/ 20 h 190"/>
                            <a:gd name="T98" fmla="*/ 9 w 9"/>
                            <a:gd name="T99" fmla="*/ 31 h 19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90">
                              <a:moveTo>
                                <a:pt x="0" y="13"/>
                              </a:moveTo>
                              <a:lnTo>
                                <a:pt x="0" y="31"/>
                              </a:lnTo>
                              <a:lnTo>
                                <a:pt x="0" y="40"/>
                              </a:lnTo>
                              <a:lnTo>
                                <a:pt x="1" y="45"/>
                              </a:lnTo>
                              <a:lnTo>
                                <a:pt x="1" y="63"/>
                              </a:lnTo>
                              <a:lnTo>
                                <a:pt x="1" y="97"/>
                              </a:lnTo>
                              <a:lnTo>
                                <a:pt x="1" y="71"/>
                              </a:lnTo>
                              <a:lnTo>
                                <a:pt x="2" y="35"/>
                              </a:lnTo>
                              <a:lnTo>
                                <a:pt x="2" y="20"/>
                              </a:lnTo>
                              <a:lnTo>
                                <a:pt x="2" y="17"/>
                              </a:lnTo>
                              <a:lnTo>
                                <a:pt x="2" y="29"/>
                              </a:lnTo>
                              <a:lnTo>
                                <a:pt x="2" y="66"/>
                              </a:lnTo>
                              <a:lnTo>
                                <a:pt x="2" y="53"/>
                              </a:lnTo>
                              <a:lnTo>
                                <a:pt x="2" y="30"/>
                              </a:lnTo>
                              <a:lnTo>
                                <a:pt x="3" y="51"/>
                              </a:lnTo>
                              <a:lnTo>
                                <a:pt x="3" y="170"/>
                              </a:lnTo>
                              <a:lnTo>
                                <a:pt x="3" y="57"/>
                              </a:lnTo>
                              <a:lnTo>
                                <a:pt x="3" y="39"/>
                              </a:lnTo>
                              <a:lnTo>
                                <a:pt x="3" y="51"/>
                              </a:lnTo>
                              <a:lnTo>
                                <a:pt x="3" y="92"/>
                              </a:lnTo>
                              <a:lnTo>
                                <a:pt x="4" y="126"/>
                              </a:lnTo>
                              <a:lnTo>
                                <a:pt x="4" y="54"/>
                              </a:lnTo>
                              <a:lnTo>
                                <a:pt x="4" y="34"/>
                              </a:lnTo>
                              <a:lnTo>
                                <a:pt x="4" y="36"/>
                              </a:lnTo>
                              <a:lnTo>
                                <a:pt x="4" y="49"/>
                              </a:lnTo>
                              <a:lnTo>
                                <a:pt x="5" y="79"/>
                              </a:lnTo>
                              <a:lnTo>
                                <a:pt x="5" y="71"/>
                              </a:lnTo>
                              <a:lnTo>
                                <a:pt x="5" y="46"/>
                              </a:lnTo>
                              <a:lnTo>
                                <a:pt x="5" y="37"/>
                              </a:lnTo>
                              <a:lnTo>
                                <a:pt x="5" y="15"/>
                              </a:lnTo>
                              <a:lnTo>
                                <a:pt x="5" y="0"/>
                              </a:lnTo>
                              <a:lnTo>
                                <a:pt x="6" y="9"/>
                              </a:lnTo>
                              <a:lnTo>
                                <a:pt x="6" y="41"/>
                              </a:lnTo>
                              <a:lnTo>
                                <a:pt x="6" y="63"/>
                              </a:lnTo>
                              <a:lnTo>
                                <a:pt x="6" y="89"/>
                              </a:lnTo>
                              <a:lnTo>
                                <a:pt x="7" y="190"/>
                              </a:lnTo>
                              <a:lnTo>
                                <a:pt x="7" y="96"/>
                              </a:lnTo>
                              <a:lnTo>
                                <a:pt x="7" y="59"/>
                              </a:lnTo>
                              <a:lnTo>
                                <a:pt x="7" y="51"/>
                              </a:lnTo>
                              <a:lnTo>
                                <a:pt x="7" y="49"/>
                              </a:lnTo>
                              <a:lnTo>
                                <a:pt x="7" y="39"/>
                              </a:lnTo>
                              <a:lnTo>
                                <a:pt x="7" y="42"/>
                              </a:lnTo>
                              <a:lnTo>
                                <a:pt x="8" y="49"/>
                              </a:lnTo>
                              <a:lnTo>
                                <a:pt x="8" y="26"/>
                              </a:lnTo>
                              <a:lnTo>
                                <a:pt x="8" y="23"/>
                              </a:lnTo>
                              <a:lnTo>
                                <a:pt x="8" y="71"/>
                              </a:lnTo>
                              <a:lnTo>
                                <a:pt x="9" y="100"/>
                              </a:lnTo>
                              <a:lnTo>
                                <a:pt x="9" y="32"/>
                              </a:lnTo>
                              <a:lnTo>
                                <a:pt x="9" y="20"/>
                              </a:lnTo>
                              <a:lnTo>
                                <a:pt x="9" y="3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87" name="Freeform 40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604251" y="4157663"/>
                          <a:ext cx="14288" cy="304800"/>
                        </a:xfrm>
                        <a:custGeom>
                          <a:avLst/>
                          <a:gdLst>
                            <a:gd name="T0" fmla="*/ 0 w 9"/>
                            <a:gd name="T1" fmla="*/ 36 h 192"/>
                            <a:gd name="T2" fmla="*/ 0 w 9"/>
                            <a:gd name="T3" fmla="*/ 65 h 192"/>
                            <a:gd name="T4" fmla="*/ 0 w 9"/>
                            <a:gd name="T5" fmla="*/ 99 h 192"/>
                            <a:gd name="T6" fmla="*/ 1 w 9"/>
                            <a:gd name="T7" fmla="*/ 134 h 192"/>
                            <a:gd name="T8" fmla="*/ 1 w 9"/>
                            <a:gd name="T9" fmla="*/ 172 h 192"/>
                            <a:gd name="T10" fmla="*/ 1 w 9"/>
                            <a:gd name="T11" fmla="*/ 81 h 192"/>
                            <a:gd name="T12" fmla="*/ 1 w 9"/>
                            <a:gd name="T13" fmla="*/ 51 h 192"/>
                            <a:gd name="T14" fmla="*/ 1 w 9"/>
                            <a:gd name="T15" fmla="*/ 49 h 192"/>
                            <a:gd name="T16" fmla="*/ 1 w 9"/>
                            <a:gd name="T17" fmla="*/ 76 h 192"/>
                            <a:gd name="T18" fmla="*/ 1 w 9"/>
                            <a:gd name="T19" fmla="*/ 192 h 192"/>
                            <a:gd name="T20" fmla="*/ 2 w 9"/>
                            <a:gd name="T21" fmla="*/ 129 h 192"/>
                            <a:gd name="T22" fmla="*/ 2 w 9"/>
                            <a:gd name="T23" fmla="*/ 71 h 192"/>
                            <a:gd name="T24" fmla="*/ 2 w 9"/>
                            <a:gd name="T25" fmla="*/ 27 h 192"/>
                            <a:gd name="T26" fmla="*/ 2 w 9"/>
                            <a:gd name="T27" fmla="*/ 15 h 192"/>
                            <a:gd name="T28" fmla="*/ 3 w 9"/>
                            <a:gd name="T29" fmla="*/ 35 h 192"/>
                            <a:gd name="T30" fmla="*/ 3 w 9"/>
                            <a:gd name="T31" fmla="*/ 46 h 192"/>
                            <a:gd name="T32" fmla="*/ 3 w 9"/>
                            <a:gd name="T33" fmla="*/ 25 h 192"/>
                            <a:gd name="T34" fmla="*/ 3 w 9"/>
                            <a:gd name="T35" fmla="*/ 30 h 192"/>
                            <a:gd name="T36" fmla="*/ 3 w 9"/>
                            <a:gd name="T37" fmla="*/ 55 h 192"/>
                            <a:gd name="T38" fmla="*/ 3 w 9"/>
                            <a:gd name="T39" fmla="*/ 94 h 192"/>
                            <a:gd name="T40" fmla="*/ 3 w 9"/>
                            <a:gd name="T41" fmla="*/ 84 h 192"/>
                            <a:gd name="T42" fmla="*/ 4 w 9"/>
                            <a:gd name="T43" fmla="*/ 46 h 192"/>
                            <a:gd name="T44" fmla="*/ 4 w 9"/>
                            <a:gd name="T45" fmla="*/ 53 h 192"/>
                            <a:gd name="T46" fmla="*/ 4 w 9"/>
                            <a:gd name="T47" fmla="*/ 98 h 192"/>
                            <a:gd name="T48" fmla="*/ 4 w 9"/>
                            <a:gd name="T49" fmla="*/ 79 h 192"/>
                            <a:gd name="T50" fmla="*/ 5 w 9"/>
                            <a:gd name="T51" fmla="*/ 41 h 192"/>
                            <a:gd name="T52" fmla="*/ 5 w 9"/>
                            <a:gd name="T53" fmla="*/ 19 h 192"/>
                            <a:gd name="T54" fmla="*/ 5 w 9"/>
                            <a:gd name="T55" fmla="*/ 5 h 192"/>
                            <a:gd name="T56" fmla="*/ 5 w 9"/>
                            <a:gd name="T57" fmla="*/ 0 h 192"/>
                            <a:gd name="T58" fmla="*/ 5 w 9"/>
                            <a:gd name="T59" fmla="*/ 6 h 192"/>
                            <a:gd name="T60" fmla="*/ 5 w 9"/>
                            <a:gd name="T61" fmla="*/ 18 h 192"/>
                            <a:gd name="T62" fmla="*/ 6 w 9"/>
                            <a:gd name="T63" fmla="*/ 39 h 192"/>
                            <a:gd name="T64" fmla="*/ 6 w 9"/>
                            <a:gd name="T65" fmla="*/ 57 h 192"/>
                            <a:gd name="T66" fmla="*/ 6 w 9"/>
                            <a:gd name="T67" fmla="*/ 55 h 192"/>
                            <a:gd name="T68" fmla="*/ 6 w 9"/>
                            <a:gd name="T69" fmla="*/ 85 h 192"/>
                            <a:gd name="T70" fmla="*/ 6 w 9"/>
                            <a:gd name="T71" fmla="*/ 128 h 192"/>
                            <a:gd name="T72" fmla="*/ 7 w 9"/>
                            <a:gd name="T73" fmla="*/ 92 h 192"/>
                            <a:gd name="T74" fmla="*/ 7 w 9"/>
                            <a:gd name="T75" fmla="*/ 179 h 192"/>
                            <a:gd name="T76" fmla="*/ 7 w 9"/>
                            <a:gd name="T77" fmla="*/ 81 h 192"/>
                            <a:gd name="T78" fmla="*/ 7 w 9"/>
                            <a:gd name="T79" fmla="*/ 44 h 192"/>
                            <a:gd name="T80" fmla="*/ 7 w 9"/>
                            <a:gd name="T81" fmla="*/ 41 h 192"/>
                            <a:gd name="T82" fmla="*/ 7 w 9"/>
                            <a:gd name="T83" fmla="*/ 55 h 192"/>
                            <a:gd name="T84" fmla="*/ 8 w 9"/>
                            <a:gd name="T85" fmla="*/ 75 h 192"/>
                            <a:gd name="T86" fmla="*/ 8 w 9"/>
                            <a:gd name="T87" fmla="*/ 86 h 192"/>
                            <a:gd name="T88" fmla="*/ 8 w 9"/>
                            <a:gd name="T89" fmla="*/ 102 h 192"/>
                            <a:gd name="T90" fmla="*/ 8 w 9"/>
                            <a:gd name="T91" fmla="*/ 132 h 192"/>
                            <a:gd name="T92" fmla="*/ 8 w 9"/>
                            <a:gd name="T93" fmla="*/ 83 h 192"/>
                            <a:gd name="T94" fmla="*/ 8 w 9"/>
                            <a:gd name="T95" fmla="*/ 60 h 192"/>
                            <a:gd name="T96" fmla="*/ 8 w 9"/>
                            <a:gd name="T97" fmla="*/ 54 h 192"/>
                            <a:gd name="T98" fmla="*/ 9 w 9"/>
                            <a:gd name="T99" fmla="*/ 39 h 19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92">
                              <a:moveTo>
                                <a:pt x="0" y="36"/>
                              </a:moveTo>
                              <a:lnTo>
                                <a:pt x="0" y="65"/>
                              </a:lnTo>
                              <a:lnTo>
                                <a:pt x="0" y="99"/>
                              </a:lnTo>
                              <a:lnTo>
                                <a:pt x="1" y="134"/>
                              </a:lnTo>
                              <a:lnTo>
                                <a:pt x="1" y="172"/>
                              </a:lnTo>
                              <a:lnTo>
                                <a:pt x="1" y="81"/>
                              </a:lnTo>
                              <a:lnTo>
                                <a:pt x="1" y="51"/>
                              </a:lnTo>
                              <a:lnTo>
                                <a:pt x="1" y="49"/>
                              </a:lnTo>
                              <a:lnTo>
                                <a:pt x="1" y="76"/>
                              </a:lnTo>
                              <a:lnTo>
                                <a:pt x="1" y="192"/>
                              </a:lnTo>
                              <a:lnTo>
                                <a:pt x="2" y="129"/>
                              </a:lnTo>
                              <a:lnTo>
                                <a:pt x="2" y="71"/>
                              </a:lnTo>
                              <a:lnTo>
                                <a:pt x="2" y="27"/>
                              </a:lnTo>
                              <a:lnTo>
                                <a:pt x="2" y="15"/>
                              </a:lnTo>
                              <a:lnTo>
                                <a:pt x="3" y="35"/>
                              </a:lnTo>
                              <a:lnTo>
                                <a:pt x="3" y="46"/>
                              </a:lnTo>
                              <a:lnTo>
                                <a:pt x="3" y="25"/>
                              </a:lnTo>
                              <a:lnTo>
                                <a:pt x="3" y="30"/>
                              </a:lnTo>
                              <a:lnTo>
                                <a:pt x="3" y="55"/>
                              </a:lnTo>
                              <a:lnTo>
                                <a:pt x="3" y="94"/>
                              </a:lnTo>
                              <a:lnTo>
                                <a:pt x="3" y="84"/>
                              </a:lnTo>
                              <a:lnTo>
                                <a:pt x="4" y="46"/>
                              </a:lnTo>
                              <a:lnTo>
                                <a:pt x="4" y="53"/>
                              </a:lnTo>
                              <a:lnTo>
                                <a:pt x="4" y="98"/>
                              </a:lnTo>
                              <a:lnTo>
                                <a:pt x="4" y="79"/>
                              </a:lnTo>
                              <a:lnTo>
                                <a:pt x="5" y="41"/>
                              </a:lnTo>
                              <a:lnTo>
                                <a:pt x="5" y="19"/>
                              </a:lnTo>
                              <a:lnTo>
                                <a:pt x="5" y="5"/>
                              </a:lnTo>
                              <a:lnTo>
                                <a:pt x="5" y="0"/>
                              </a:lnTo>
                              <a:lnTo>
                                <a:pt x="5" y="6"/>
                              </a:lnTo>
                              <a:lnTo>
                                <a:pt x="5" y="18"/>
                              </a:lnTo>
                              <a:lnTo>
                                <a:pt x="6" y="39"/>
                              </a:lnTo>
                              <a:lnTo>
                                <a:pt x="6" y="57"/>
                              </a:lnTo>
                              <a:lnTo>
                                <a:pt x="6" y="55"/>
                              </a:lnTo>
                              <a:lnTo>
                                <a:pt x="6" y="85"/>
                              </a:lnTo>
                              <a:lnTo>
                                <a:pt x="6" y="128"/>
                              </a:lnTo>
                              <a:lnTo>
                                <a:pt x="7" y="92"/>
                              </a:lnTo>
                              <a:lnTo>
                                <a:pt x="7" y="179"/>
                              </a:lnTo>
                              <a:lnTo>
                                <a:pt x="7" y="81"/>
                              </a:lnTo>
                              <a:lnTo>
                                <a:pt x="7" y="44"/>
                              </a:lnTo>
                              <a:lnTo>
                                <a:pt x="7" y="41"/>
                              </a:lnTo>
                              <a:lnTo>
                                <a:pt x="7" y="55"/>
                              </a:lnTo>
                              <a:lnTo>
                                <a:pt x="8" y="75"/>
                              </a:lnTo>
                              <a:lnTo>
                                <a:pt x="8" y="86"/>
                              </a:lnTo>
                              <a:lnTo>
                                <a:pt x="8" y="102"/>
                              </a:lnTo>
                              <a:lnTo>
                                <a:pt x="8" y="132"/>
                              </a:lnTo>
                              <a:lnTo>
                                <a:pt x="8" y="83"/>
                              </a:lnTo>
                              <a:lnTo>
                                <a:pt x="8" y="60"/>
                              </a:lnTo>
                              <a:lnTo>
                                <a:pt x="8" y="54"/>
                              </a:lnTo>
                              <a:lnTo>
                                <a:pt x="9" y="39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88" name="Freeform 40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618538" y="4175125"/>
                          <a:ext cx="14288" cy="227013"/>
                        </a:xfrm>
                        <a:custGeom>
                          <a:avLst/>
                          <a:gdLst>
                            <a:gd name="T0" fmla="*/ 0 w 9"/>
                            <a:gd name="T1" fmla="*/ 28 h 143"/>
                            <a:gd name="T2" fmla="*/ 0 w 9"/>
                            <a:gd name="T3" fmla="*/ 24 h 143"/>
                            <a:gd name="T4" fmla="*/ 0 w 9"/>
                            <a:gd name="T5" fmla="*/ 31 h 143"/>
                            <a:gd name="T6" fmla="*/ 0 w 9"/>
                            <a:gd name="T7" fmla="*/ 32 h 143"/>
                            <a:gd name="T8" fmla="*/ 1 w 9"/>
                            <a:gd name="T9" fmla="*/ 35 h 143"/>
                            <a:gd name="T10" fmla="*/ 1 w 9"/>
                            <a:gd name="T11" fmla="*/ 51 h 143"/>
                            <a:gd name="T12" fmla="*/ 1 w 9"/>
                            <a:gd name="T13" fmla="*/ 55 h 143"/>
                            <a:gd name="T14" fmla="*/ 1 w 9"/>
                            <a:gd name="T15" fmla="*/ 49 h 143"/>
                            <a:gd name="T16" fmla="*/ 1 w 9"/>
                            <a:gd name="T17" fmla="*/ 61 h 143"/>
                            <a:gd name="T18" fmla="*/ 1 w 9"/>
                            <a:gd name="T19" fmla="*/ 97 h 143"/>
                            <a:gd name="T20" fmla="*/ 2 w 9"/>
                            <a:gd name="T21" fmla="*/ 78 h 143"/>
                            <a:gd name="T22" fmla="*/ 2 w 9"/>
                            <a:gd name="T23" fmla="*/ 86 h 143"/>
                            <a:gd name="T24" fmla="*/ 2 w 9"/>
                            <a:gd name="T25" fmla="*/ 139 h 143"/>
                            <a:gd name="T26" fmla="*/ 2 w 9"/>
                            <a:gd name="T27" fmla="*/ 43 h 143"/>
                            <a:gd name="T28" fmla="*/ 2 w 9"/>
                            <a:gd name="T29" fmla="*/ 23 h 143"/>
                            <a:gd name="T30" fmla="*/ 3 w 9"/>
                            <a:gd name="T31" fmla="*/ 30 h 143"/>
                            <a:gd name="T32" fmla="*/ 3 w 9"/>
                            <a:gd name="T33" fmla="*/ 58 h 143"/>
                            <a:gd name="T34" fmla="*/ 3 w 9"/>
                            <a:gd name="T35" fmla="*/ 143 h 143"/>
                            <a:gd name="T36" fmla="*/ 3 w 9"/>
                            <a:gd name="T37" fmla="*/ 75 h 143"/>
                            <a:gd name="T38" fmla="*/ 3 w 9"/>
                            <a:gd name="T39" fmla="*/ 34 h 143"/>
                            <a:gd name="T40" fmla="*/ 3 w 9"/>
                            <a:gd name="T41" fmla="*/ 33 h 143"/>
                            <a:gd name="T42" fmla="*/ 4 w 9"/>
                            <a:gd name="T43" fmla="*/ 58 h 143"/>
                            <a:gd name="T44" fmla="*/ 4 w 9"/>
                            <a:gd name="T45" fmla="*/ 102 h 143"/>
                            <a:gd name="T46" fmla="*/ 4 w 9"/>
                            <a:gd name="T47" fmla="*/ 134 h 143"/>
                            <a:gd name="T48" fmla="*/ 4 w 9"/>
                            <a:gd name="T49" fmla="*/ 76 h 143"/>
                            <a:gd name="T50" fmla="*/ 5 w 9"/>
                            <a:gd name="T51" fmla="*/ 33 h 143"/>
                            <a:gd name="T52" fmla="*/ 5 w 9"/>
                            <a:gd name="T53" fmla="*/ 12 h 143"/>
                            <a:gd name="T54" fmla="*/ 5 w 9"/>
                            <a:gd name="T55" fmla="*/ 6 h 143"/>
                            <a:gd name="T56" fmla="*/ 5 w 9"/>
                            <a:gd name="T57" fmla="*/ 13 h 143"/>
                            <a:gd name="T58" fmla="*/ 5 w 9"/>
                            <a:gd name="T59" fmla="*/ 28 h 143"/>
                            <a:gd name="T60" fmla="*/ 5 w 9"/>
                            <a:gd name="T61" fmla="*/ 35 h 143"/>
                            <a:gd name="T62" fmla="*/ 5 w 9"/>
                            <a:gd name="T63" fmla="*/ 28 h 143"/>
                            <a:gd name="T64" fmla="*/ 6 w 9"/>
                            <a:gd name="T65" fmla="*/ 32 h 143"/>
                            <a:gd name="T66" fmla="*/ 6 w 9"/>
                            <a:gd name="T67" fmla="*/ 37 h 143"/>
                            <a:gd name="T68" fmla="*/ 6 w 9"/>
                            <a:gd name="T69" fmla="*/ 29 h 143"/>
                            <a:gd name="T70" fmla="*/ 6 w 9"/>
                            <a:gd name="T71" fmla="*/ 35 h 143"/>
                            <a:gd name="T72" fmla="*/ 6 w 9"/>
                            <a:gd name="T73" fmla="*/ 19 h 143"/>
                            <a:gd name="T74" fmla="*/ 6 w 9"/>
                            <a:gd name="T75" fmla="*/ 0 h 143"/>
                            <a:gd name="T76" fmla="*/ 7 w 9"/>
                            <a:gd name="T77" fmla="*/ 10 h 143"/>
                            <a:gd name="T78" fmla="*/ 7 w 9"/>
                            <a:gd name="T79" fmla="*/ 31 h 143"/>
                            <a:gd name="T80" fmla="*/ 7 w 9"/>
                            <a:gd name="T81" fmla="*/ 15 h 143"/>
                            <a:gd name="T82" fmla="*/ 7 w 9"/>
                            <a:gd name="T83" fmla="*/ 18 h 143"/>
                            <a:gd name="T84" fmla="*/ 7 w 9"/>
                            <a:gd name="T85" fmla="*/ 65 h 143"/>
                            <a:gd name="T86" fmla="*/ 8 w 9"/>
                            <a:gd name="T87" fmla="*/ 78 h 143"/>
                            <a:gd name="T88" fmla="*/ 8 w 9"/>
                            <a:gd name="T89" fmla="*/ 51 h 143"/>
                            <a:gd name="T90" fmla="*/ 8 w 9"/>
                            <a:gd name="T91" fmla="*/ 60 h 143"/>
                            <a:gd name="T92" fmla="*/ 8 w 9"/>
                            <a:gd name="T93" fmla="*/ 98 h 143"/>
                            <a:gd name="T94" fmla="*/ 8 w 9"/>
                            <a:gd name="T95" fmla="*/ 61 h 143"/>
                            <a:gd name="T96" fmla="*/ 8 w 9"/>
                            <a:gd name="T97" fmla="*/ 40 h 143"/>
                            <a:gd name="T98" fmla="*/ 9 w 9"/>
                            <a:gd name="T99" fmla="*/ 93 h 14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43">
                              <a:moveTo>
                                <a:pt x="0" y="28"/>
                              </a:moveTo>
                              <a:lnTo>
                                <a:pt x="0" y="24"/>
                              </a:lnTo>
                              <a:lnTo>
                                <a:pt x="0" y="31"/>
                              </a:lnTo>
                              <a:lnTo>
                                <a:pt x="0" y="32"/>
                              </a:lnTo>
                              <a:lnTo>
                                <a:pt x="1" y="35"/>
                              </a:lnTo>
                              <a:lnTo>
                                <a:pt x="1" y="51"/>
                              </a:lnTo>
                              <a:lnTo>
                                <a:pt x="1" y="55"/>
                              </a:lnTo>
                              <a:lnTo>
                                <a:pt x="1" y="49"/>
                              </a:lnTo>
                              <a:lnTo>
                                <a:pt x="1" y="61"/>
                              </a:lnTo>
                              <a:lnTo>
                                <a:pt x="1" y="97"/>
                              </a:lnTo>
                              <a:lnTo>
                                <a:pt x="2" y="78"/>
                              </a:lnTo>
                              <a:lnTo>
                                <a:pt x="2" y="86"/>
                              </a:lnTo>
                              <a:lnTo>
                                <a:pt x="2" y="139"/>
                              </a:lnTo>
                              <a:lnTo>
                                <a:pt x="2" y="43"/>
                              </a:lnTo>
                              <a:lnTo>
                                <a:pt x="2" y="23"/>
                              </a:lnTo>
                              <a:lnTo>
                                <a:pt x="3" y="30"/>
                              </a:lnTo>
                              <a:lnTo>
                                <a:pt x="3" y="58"/>
                              </a:lnTo>
                              <a:lnTo>
                                <a:pt x="3" y="143"/>
                              </a:lnTo>
                              <a:lnTo>
                                <a:pt x="3" y="75"/>
                              </a:lnTo>
                              <a:lnTo>
                                <a:pt x="3" y="34"/>
                              </a:lnTo>
                              <a:lnTo>
                                <a:pt x="3" y="33"/>
                              </a:lnTo>
                              <a:lnTo>
                                <a:pt x="4" y="58"/>
                              </a:lnTo>
                              <a:lnTo>
                                <a:pt x="4" y="102"/>
                              </a:lnTo>
                              <a:lnTo>
                                <a:pt x="4" y="134"/>
                              </a:lnTo>
                              <a:lnTo>
                                <a:pt x="4" y="76"/>
                              </a:lnTo>
                              <a:lnTo>
                                <a:pt x="5" y="33"/>
                              </a:lnTo>
                              <a:lnTo>
                                <a:pt x="5" y="12"/>
                              </a:lnTo>
                              <a:lnTo>
                                <a:pt x="5" y="6"/>
                              </a:lnTo>
                              <a:lnTo>
                                <a:pt x="5" y="13"/>
                              </a:lnTo>
                              <a:lnTo>
                                <a:pt x="5" y="28"/>
                              </a:lnTo>
                              <a:lnTo>
                                <a:pt x="5" y="35"/>
                              </a:lnTo>
                              <a:lnTo>
                                <a:pt x="5" y="28"/>
                              </a:lnTo>
                              <a:lnTo>
                                <a:pt x="6" y="32"/>
                              </a:lnTo>
                              <a:lnTo>
                                <a:pt x="6" y="37"/>
                              </a:lnTo>
                              <a:lnTo>
                                <a:pt x="6" y="29"/>
                              </a:lnTo>
                              <a:lnTo>
                                <a:pt x="6" y="35"/>
                              </a:lnTo>
                              <a:lnTo>
                                <a:pt x="6" y="19"/>
                              </a:lnTo>
                              <a:lnTo>
                                <a:pt x="6" y="0"/>
                              </a:lnTo>
                              <a:lnTo>
                                <a:pt x="7" y="10"/>
                              </a:lnTo>
                              <a:lnTo>
                                <a:pt x="7" y="31"/>
                              </a:lnTo>
                              <a:lnTo>
                                <a:pt x="7" y="15"/>
                              </a:lnTo>
                              <a:lnTo>
                                <a:pt x="7" y="18"/>
                              </a:lnTo>
                              <a:lnTo>
                                <a:pt x="7" y="65"/>
                              </a:lnTo>
                              <a:lnTo>
                                <a:pt x="8" y="78"/>
                              </a:lnTo>
                              <a:lnTo>
                                <a:pt x="8" y="51"/>
                              </a:lnTo>
                              <a:lnTo>
                                <a:pt x="8" y="60"/>
                              </a:lnTo>
                              <a:lnTo>
                                <a:pt x="8" y="98"/>
                              </a:lnTo>
                              <a:lnTo>
                                <a:pt x="8" y="61"/>
                              </a:lnTo>
                              <a:lnTo>
                                <a:pt x="8" y="40"/>
                              </a:lnTo>
                              <a:lnTo>
                                <a:pt x="9" y="93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89" name="Freeform 40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632825" y="4149725"/>
                          <a:ext cx="14288" cy="373063"/>
                        </a:xfrm>
                        <a:custGeom>
                          <a:avLst/>
                          <a:gdLst>
                            <a:gd name="T0" fmla="*/ 0 w 9"/>
                            <a:gd name="T1" fmla="*/ 109 h 235"/>
                            <a:gd name="T2" fmla="*/ 0 w 9"/>
                            <a:gd name="T3" fmla="*/ 71 h 235"/>
                            <a:gd name="T4" fmla="*/ 0 w 9"/>
                            <a:gd name="T5" fmla="*/ 33 h 235"/>
                            <a:gd name="T6" fmla="*/ 0 w 9"/>
                            <a:gd name="T7" fmla="*/ 53 h 235"/>
                            <a:gd name="T8" fmla="*/ 1 w 9"/>
                            <a:gd name="T9" fmla="*/ 235 h 235"/>
                            <a:gd name="T10" fmla="*/ 1 w 9"/>
                            <a:gd name="T11" fmla="*/ 44 h 235"/>
                            <a:gd name="T12" fmla="*/ 1 w 9"/>
                            <a:gd name="T13" fmla="*/ 21 h 235"/>
                            <a:gd name="T14" fmla="*/ 1 w 9"/>
                            <a:gd name="T15" fmla="*/ 39 h 235"/>
                            <a:gd name="T16" fmla="*/ 1 w 9"/>
                            <a:gd name="T17" fmla="*/ 70 h 235"/>
                            <a:gd name="T18" fmla="*/ 1 w 9"/>
                            <a:gd name="T19" fmla="*/ 51 h 235"/>
                            <a:gd name="T20" fmla="*/ 1 w 9"/>
                            <a:gd name="T21" fmla="*/ 53 h 235"/>
                            <a:gd name="T22" fmla="*/ 2 w 9"/>
                            <a:gd name="T23" fmla="*/ 63 h 235"/>
                            <a:gd name="T24" fmla="*/ 2 w 9"/>
                            <a:gd name="T25" fmla="*/ 57 h 235"/>
                            <a:gd name="T26" fmla="*/ 2 w 9"/>
                            <a:gd name="T27" fmla="*/ 51 h 235"/>
                            <a:gd name="T28" fmla="*/ 2 w 9"/>
                            <a:gd name="T29" fmla="*/ 70 h 235"/>
                            <a:gd name="T30" fmla="*/ 3 w 9"/>
                            <a:gd name="T31" fmla="*/ 124 h 235"/>
                            <a:gd name="T32" fmla="*/ 3 w 9"/>
                            <a:gd name="T33" fmla="*/ 169 h 235"/>
                            <a:gd name="T34" fmla="*/ 3 w 9"/>
                            <a:gd name="T35" fmla="*/ 113 h 235"/>
                            <a:gd name="T36" fmla="*/ 3 w 9"/>
                            <a:gd name="T37" fmla="*/ 76 h 235"/>
                            <a:gd name="T38" fmla="*/ 3 w 9"/>
                            <a:gd name="T39" fmla="*/ 65 h 235"/>
                            <a:gd name="T40" fmla="*/ 3 w 9"/>
                            <a:gd name="T41" fmla="*/ 75 h 235"/>
                            <a:gd name="T42" fmla="*/ 4 w 9"/>
                            <a:gd name="T43" fmla="*/ 115 h 235"/>
                            <a:gd name="T44" fmla="*/ 4 w 9"/>
                            <a:gd name="T45" fmla="*/ 144 h 235"/>
                            <a:gd name="T46" fmla="*/ 4 w 9"/>
                            <a:gd name="T47" fmla="*/ 94 h 235"/>
                            <a:gd name="T48" fmla="*/ 4 w 9"/>
                            <a:gd name="T49" fmla="*/ 63 h 235"/>
                            <a:gd name="T50" fmla="*/ 4 w 9"/>
                            <a:gd name="T51" fmla="*/ 54 h 235"/>
                            <a:gd name="T52" fmla="*/ 5 w 9"/>
                            <a:gd name="T53" fmla="*/ 60 h 235"/>
                            <a:gd name="T54" fmla="*/ 5 w 9"/>
                            <a:gd name="T55" fmla="*/ 65 h 235"/>
                            <a:gd name="T56" fmla="*/ 5 w 9"/>
                            <a:gd name="T57" fmla="*/ 49 h 235"/>
                            <a:gd name="T58" fmla="*/ 5 w 9"/>
                            <a:gd name="T59" fmla="*/ 33 h 235"/>
                            <a:gd name="T60" fmla="*/ 5 w 9"/>
                            <a:gd name="T61" fmla="*/ 37 h 235"/>
                            <a:gd name="T62" fmla="*/ 5 w 9"/>
                            <a:gd name="T63" fmla="*/ 56 h 235"/>
                            <a:gd name="T64" fmla="*/ 6 w 9"/>
                            <a:gd name="T65" fmla="*/ 58 h 235"/>
                            <a:gd name="T66" fmla="*/ 6 w 9"/>
                            <a:gd name="T67" fmla="*/ 30 h 235"/>
                            <a:gd name="T68" fmla="*/ 6 w 9"/>
                            <a:gd name="T69" fmla="*/ 5 h 235"/>
                            <a:gd name="T70" fmla="*/ 6 w 9"/>
                            <a:gd name="T71" fmla="*/ 0 h 235"/>
                            <a:gd name="T72" fmla="*/ 6 w 9"/>
                            <a:gd name="T73" fmla="*/ 13 h 235"/>
                            <a:gd name="T74" fmla="*/ 6 w 9"/>
                            <a:gd name="T75" fmla="*/ 46 h 235"/>
                            <a:gd name="T76" fmla="*/ 6 w 9"/>
                            <a:gd name="T77" fmla="*/ 99 h 235"/>
                            <a:gd name="T78" fmla="*/ 7 w 9"/>
                            <a:gd name="T79" fmla="*/ 124 h 235"/>
                            <a:gd name="T80" fmla="*/ 7 w 9"/>
                            <a:gd name="T81" fmla="*/ 79 h 235"/>
                            <a:gd name="T82" fmla="*/ 7 w 9"/>
                            <a:gd name="T83" fmla="*/ 39 h 235"/>
                            <a:gd name="T84" fmla="*/ 7 w 9"/>
                            <a:gd name="T85" fmla="*/ 26 h 235"/>
                            <a:gd name="T86" fmla="*/ 8 w 9"/>
                            <a:gd name="T87" fmla="*/ 37 h 235"/>
                            <a:gd name="T88" fmla="*/ 8 w 9"/>
                            <a:gd name="T89" fmla="*/ 73 h 235"/>
                            <a:gd name="T90" fmla="*/ 8 w 9"/>
                            <a:gd name="T91" fmla="*/ 107 h 235"/>
                            <a:gd name="T92" fmla="*/ 8 w 9"/>
                            <a:gd name="T93" fmla="*/ 91 h 235"/>
                            <a:gd name="T94" fmla="*/ 8 w 9"/>
                            <a:gd name="T95" fmla="*/ 88 h 235"/>
                            <a:gd name="T96" fmla="*/ 8 w 9"/>
                            <a:gd name="T97" fmla="*/ 108 h 235"/>
                            <a:gd name="T98" fmla="*/ 9 w 9"/>
                            <a:gd name="T99" fmla="*/ 179 h 23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35">
                              <a:moveTo>
                                <a:pt x="0" y="109"/>
                              </a:moveTo>
                              <a:lnTo>
                                <a:pt x="0" y="71"/>
                              </a:lnTo>
                              <a:lnTo>
                                <a:pt x="0" y="33"/>
                              </a:lnTo>
                              <a:lnTo>
                                <a:pt x="0" y="53"/>
                              </a:lnTo>
                              <a:lnTo>
                                <a:pt x="1" y="235"/>
                              </a:lnTo>
                              <a:lnTo>
                                <a:pt x="1" y="44"/>
                              </a:lnTo>
                              <a:lnTo>
                                <a:pt x="1" y="21"/>
                              </a:lnTo>
                              <a:lnTo>
                                <a:pt x="1" y="39"/>
                              </a:lnTo>
                              <a:lnTo>
                                <a:pt x="1" y="70"/>
                              </a:lnTo>
                              <a:lnTo>
                                <a:pt x="1" y="51"/>
                              </a:lnTo>
                              <a:lnTo>
                                <a:pt x="1" y="53"/>
                              </a:lnTo>
                              <a:lnTo>
                                <a:pt x="2" y="63"/>
                              </a:lnTo>
                              <a:lnTo>
                                <a:pt x="2" y="57"/>
                              </a:lnTo>
                              <a:lnTo>
                                <a:pt x="2" y="51"/>
                              </a:lnTo>
                              <a:lnTo>
                                <a:pt x="2" y="70"/>
                              </a:lnTo>
                              <a:lnTo>
                                <a:pt x="3" y="124"/>
                              </a:lnTo>
                              <a:lnTo>
                                <a:pt x="3" y="169"/>
                              </a:lnTo>
                              <a:lnTo>
                                <a:pt x="3" y="113"/>
                              </a:lnTo>
                              <a:lnTo>
                                <a:pt x="3" y="76"/>
                              </a:lnTo>
                              <a:lnTo>
                                <a:pt x="3" y="65"/>
                              </a:lnTo>
                              <a:lnTo>
                                <a:pt x="3" y="75"/>
                              </a:lnTo>
                              <a:lnTo>
                                <a:pt x="4" y="115"/>
                              </a:lnTo>
                              <a:lnTo>
                                <a:pt x="4" y="144"/>
                              </a:lnTo>
                              <a:lnTo>
                                <a:pt x="4" y="94"/>
                              </a:lnTo>
                              <a:lnTo>
                                <a:pt x="4" y="63"/>
                              </a:lnTo>
                              <a:lnTo>
                                <a:pt x="4" y="54"/>
                              </a:lnTo>
                              <a:lnTo>
                                <a:pt x="5" y="60"/>
                              </a:lnTo>
                              <a:lnTo>
                                <a:pt x="5" y="65"/>
                              </a:lnTo>
                              <a:lnTo>
                                <a:pt x="5" y="49"/>
                              </a:lnTo>
                              <a:lnTo>
                                <a:pt x="5" y="33"/>
                              </a:lnTo>
                              <a:lnTo>
                                <a:pt x="5" y="37"/>
                              </a:lnTo>
                              <a:lnTo>
                                <a:pt x="5" y="56"/>
                              </a:lnTo>
                              <a:lnTo>
                                <a:pt x="6" y="58"/>
                              </a:lnTo>
                              <a:lnTo>
                                <a:pt x="6" y="30"/>
                              </a:lnTo>
                              <a:lnTo>
                                <a:pt x="6" y="5"/>
                              </a:lnTo>
                              <a:lnTo>
                                <a:pt x="6" y="0"/>
                              </a:lnTo>
                              <a:lnTo>
                                <a:pt x="6" y="13"/>
                              </a:lnTo>
                              <a:lnTo>
                                <a:pt x="6" y="46"/>
                              </a:lnTo>
                              <a:lnTo>
                                <a:pt x="6" y="99"/>
                              </a:lnTo>
                              <a:lnTo>
                                <a:pt x="7" y="124"/>
                              </a:lnTo>
                              <a:lnTo>
                                <a:pt x="7" y="79"/>
                              </a:lnTo>
                              <a:lnTo>
                                <a:pt x="7" y="39"/>
                              </a:lnTo>
                              <a:lnTo>
                                <a:pt x="7" y="26"/>
                              </a:lnTo>
                              <a:lnTo>
                                <a:pt x="8" y="37"/>
                              </a:lnTo>
                              <a:lnTo>
                                <a:pt x="8" y="73"/>
                              </a:lnTo>
                              <a:lnTo>
                                <a:pt x="8" y="107"/>
                              </a:lnTo>
                              <a:lnTo>
                                <a:pt x="8" y="91"/>
                              </a:lnTo>
                              <a:lnTo>
                                <a:pt x="8" y="88"/>
                              </a:lnTo>
                              <a:lnTo>
                                <a:pt x="8" y="108"/>
                              </a:lnTo>
                              <a:lnTo>
                                <a:pt x="9" y="179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90" name="Freeform 40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647113" y="4141788"/>
                          <a:ext cx="12700" cy="292100"/>
                        </a:xfrm>
                        <a:custGeom>
                          <a:avLst/>
                          <a:gdLst>
                            <a:gd name="T0" fmla="*/ 0 w 8"/>
                            <a:gd name="T1" fmla="*/ 184 h 184"/>
                            <a:gd name="T2" fmla="*/ 0 w 8"/>
                            <a:gd name="T3" fmla="*/ 125 h 184"/>
                            <a:gd name="T4" fmla="*/ 0 w 8"/>
                            <a:gd name="T5" fmla="*/ 87 h 184"/>
                            <a:gd name="T6" fmla="*/ 0 w 8"/>
                            <a:gd name="T7" fmla="*/ 84 h 184"/>
                            <a:gd name="T8" fmla="*/ 0 w 8"/>
                            <a:gd name="T9" fmla="*/ 82 h 184"/>
                            <a:gd name="T10" fmla="*/ 1 w 8"/>
                            <a:gd name="T11" fmla="*/ 56 h 184"/>
                            <a:gd name="T12" fmla="*/ 1 w 8"/>
                            <a:gd name="T13" fmla="*/ 51 h 184"/>
                            <a:gd name="T14" fmla="*/ 1 w 8"/>
                            <a:gd name="T15" fmla="*/ 97 h 184"/>
                            <a:gd name="T16" fmla="*/ 1 w 8"/>
                            <a:gd name="T17" fmla="*/ 148 h 184"/>
                            <a:gd name="T18" fmla="*/ 1 w 8"/>
                            <a:gd name="T19" fmla="*/ 91 h 184"/>
                            <a:gd name="T20" fmla="*/ 1 w 8"/>
                            <a:gd name="T21" fmla="*/ 121 h 184"/>
                            <a:gd name="T22" fmla="*/ 2 w 8"/>
                            <a:gd name="T23" fmla="*/ 78 h 184"/>
                            <a:gd name="T24" fmla="*/ 2 w 8"/>
                            <a:gd name="T25" fmla="*/ 68 h 184"/>
                            <a:gd name="T26" fmla="*/ 2 w 8"/>
                            <a:gd name="T27" fmla="*/ 132 h 184"/>
                            <a:gd name="T28" fmla="*/ 2 w 8"/>
                            <a:gd name="T29" fmla="*/ 95 h 184"/>
                            <a:gd name="T30" fmla="*/ 3 w 8"/>
                            <a:gd name="T31" fmla="*/ 91 h 184"/>
                            <a:gd name="T32" fmla="*/ 3 w 8"/>
                            <a:gd name="T33" fmla="*/ 127 h 184"/>
                            <a:gd name="T34" fmla="*/ 3 w 8"/>
                            <a:gd name="T35" fmla="*/ 84 h 184"/>
                            <a:gd name="T36" fmla="*/ 3 w 8"/>
                            <a:gd name="T37" fmla="*/ 77 h 184"/>
                            <a:gd name="T38" fmla="*/ 3 w 8"/>
                            <a:gd name="T39" fmla="*/ 50 h 184"/>
                            <a:gd name="T40" fmla="*/ 3 w 8"/>
                            <a:gd name="T41" fmla="*/ 34 h 184"/>
                            <a:gd name="T42" fmla="*/ 3 w 8"/>
                            <a:gd name="T43" fmla="*/ 49 h 184"/>
                            <a:gd name="T44" fmla="*/ 4 w 8"/>
                            <a:gd name="T45" fmla="*/ 92 h 184"/>
                            <a:gd name="T46" fmla="*/ 4 w 8"/>
                            <a:gd name="T47" fmla="*/ 40 h 184"/>
                            <a:gd name="T48" fmla="*/ 4 w 8"/>
                            <a:gd name="T49" fmla="*/ 15 h 184"/>
                            <a:gd name="T50" fmla="*/ 4 w 8"/>
                            <a:gd name="T51" fmla="*/ 14 h 184"/>
                            <a:gd name="T52" fmla="*/ 4 w 8"/>
                            <a:gd name="T53" fmla="*/ 22 h 184"/>
                            <a:gd name="T54" fmla="*/ 4 w 8"/>
                            <a:gd name="T55" fmla="*/ 23 h 184"/>
                            <a:gd name="T56" fmla="*/ 5 w 8"/>
                            <a:gd name="T57" fmla="*/ 21 h 184"/>
                            <a:gd name="T58" fmla="*/ 5 w 8"/>
                            <a:gd name="T59" fmla="*/ 33 h 184"/>
                            <a:gd name="T60" fmla="*/ 5 w 8"/>
                            <a:gd name="T61" fmla="*/ 48 h 184"/>
                            <a:gd name="T62" fmla="*/ 5 w 8"/>
                            <a:gd name="T63" fmla="*/ 28 h 184"/>
                            <a:gd name="T64" fmla="*/ 5 w 8"/>
                            <a:gd name="T65" fmla="*/ 7 h 184"/>
                            <a:gd name="T66" fmla="*/ 6 w 8"/>
                            <a:gd name="T67" fmla="*/ 0 h 184"/>
                            <a:gd name="T68" fmla="*/ 6 w 8"/>
                            <a:gd name="T69" fmla="*/ 6 h 184"/>
                            <a:gd name="T70" fmla="*/ 6 w 8"/>
                            <a:gd name="T71" fmla="*/ 22 h 184"/>
                            <a:gd name="T72" fmla="*/ 6 w 8"/>
                            <a:gd name="T73" fmla="*/ 42 h 184"/>
                            <a:gd name="T74" fmla="*/ 6 w 8"/>
                            <a:gd name="T75" fmla="*/ 75 h 184"/>
                            <a:gd name="T76" fmla="*/ 6 w 8"/>
                            <a:gd name="T77" fmla="*/ 97 h 184"/>
                            <a:gd name="T78" fmla="*/ 7 w 8"/>
                            <a:gd name="T79" fmla="*/ 76 h 184"/>
                            <a:gd name="T80" fmla="*/ 7 w 8"/>
                            <a:gd name="T81" fmla="*/ 69 h 184"/>
                            <a:gd name="T82" fmla="*/ 7 w 8"/>
                            <a:gd name="T83" fmla="*/ 65 h 184"/>
                            <a:gd name="T84" fmla="*/ 7 w 8"/>
                            <a:gd name="T85" fmla="*/ 103 h 184"/>
                            <a:gd name="T86" fmla="*/ 8 w 8"/>
                            <a:gd name="T87" fmla="*/ 98 h 184"/>
                            <a:gd name="T88" fmla="*/ 8 w 8"/>
                            <a:gd name="T89" fmla="*/ 39 h 184"/>
                            <a:gd name="T90" fmla="*/ 8 w 8"/>
                            <a:gd name="T91" fmla="*/ 31 h 184"/>
                            <a:gd name="T92" fmla="*/ 8 w 8"/>
                            <a:gd name="T93" fmla="*/ 44 h 184"/>
                            <a:gd name="T94" fmla="*/ 8 w 8"/>
                            <a:gd name="T95" fmla="*/ 58 h 184"/>
                            <a:gd name="T96" fmla="*/ 8 w 8"/>
                            <a:gd name="T97" fmla="*/ 78 h 184"/>
                            <a:gd name="T98" fmla="*/ 8 w 8"/>
                            <a:gd name="T99" fmla="*/ 101 h 18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184">
                              <a:moveTo>
                                <a:pt x="0" y="184"/>
                              </a:moveTo>
                              <a:lnTo>
                                <a:pt x="0" y="125"/>
                              </a:lnTo>
                              <a:lnTo>
                                <a:pt x="0" y="87"/>
                              </a:lnTo>
                              <a:lnTo>
                                <a:pt x="0" y="84"/>
                              </a:lnTo>
                              <a:lnTo>
                                <a:pt x="0" y="82"/>
                              </a:lnTo>
                              <a:lnTo>
                                <a:pt x="1" y="56"/>
                              </a:lnTo>
                              <a:lnTo>
                                <a:pt x="1" y="51"/>
                              </a:lnTo>
                              <a:lnTo>
                                <a:pt x="1" y="97"/>
                              </a:lnTo>
                              <a:lnTo>
                                <a:pt x="1" y="148"/>
                              </a:lnTo>
                              <a:lnTo>
                                <a:pt x="1" y="91"/>
                              </a:lnTo>
                              <a:lnTo>
                                <a:pt x="1" y="121"/>
                              </a:lnTo>
                              <a:lnTo>
                                <a:pt x="2" y="78"/>
                              </a:lnTo>
                              <a:lnTo>
                                <a:pt x="2" y="68"/>
                              </a:lnTo>
                              <a:lnTo>
                                <a:pt x="2" y="132"/>
                              </a:lnTo>
                              <a:lnTo>
                                <a:pt x="2" y="95"/>
                              </a:lnTo>
                              <a:lnTo>
                                <a:pt x="3" y="91"/>
                              </a:lnTo>
                              <a:lnTo>
                                <a:pt x="3" y="127"/>
                              </a:lnTo>
                              <a:lnTo>
                                <a:pt x="3" y="84"/>
                              </a:lnTo>
                              <a:lnTo>
                                <a:pt x="3" y="77"/>
                              </a:lnTo>
                              <a:lnTo>
                                <a:pt x="3" y="50"/>
                              </a:lnTo>
                              <a:lnTo>
                                <a:pt x="3" y="34"/>
                              </a:lnTo>
                              <a:lnTo>
                                <a:pt x="3" y="49"/>
                              </a:lnTo>
                              <a:lnTo>
                                <a:pt x="4" y="92"/>
                              </a:lnTo>
                              <a:lnTo>
                                <a:pt x="4" y="40"/>
                              </a:lnTo>
                              <a:lnTo>
                                <a:pt x="4" y="15"/>
                              </a:lnTo>
                              <a:lnTo>
                                <a:pt x="4" y="14"/>
                              </a:lnTo>
                              <a:lnTo>
                                <a:pt x="4" y="22"/>
                              </a:lnTo>
                              <a:lnTo>
                                <a:pt x="4" y="23"/>
                              </a:lnTo>
                              <a:lnTo>
                                <a:pt x="5" y="21"/>
                              </a:lnTo>
                              <a:lnTo>
                                <a:pt x="5" y="33"/>
                              </a:lnTo>
                              <a:lnTo>
                                <a:pt x="5" y="48"/>
                              </a:lnTo>
                              <a:lnTo>
                                <a:pt x="5" y="28"/>
                              </a:lnTo>
                              <a:lnTo>
                                <a:pt x="5" y="7"/>
                              </a:lnTo>
                              <a:lnTo>
                                <a:pt x="6" y="0"/>
                              </a:lnTo>
                              <a:lnTo>
                                <a:pt x="6" y="6"/>
                              </a:lnTo>
                              <a:lnTo>
                                <a:pt x="6" y="22"/>
                              </a:lnTo>
                              <a:lnTo>
                                <a:pt x="6" y="42"/>
                              </a:lnTo>
                              <a:lnTo>
                                <a:pt x="6" y="75"/>
                              </a:lnTo>
                              <a:lnTo>
                                <a:pt x="6" y="97"/>
                              </a:lnTo>
                              <a:lnTo>
                                <a:pt x="7" y="76"/>
                              </a:lnTo>
                              <a:lnTo>
                                <a:pt x="7" y="69"/>
                              </a:lnTo>
                              <a:lnTo>
                                <a:pt x="7" y="65"/>
                              </a:lnTo>
                              <a:lnTo>
                                <a:pt x="7" y="103"/>
                              </a:lnTo>
                              <a:lnTo>
                                <a:pt x="8" y="98"/>
                              </a:lnTo>
                              <a:lnTo>
                                <a:pt x="8" y="39"/>
                              </a:lnTo>
                              <a:lnTo>
                                <a:pt x="8" y="31"/>
                              </a:lnTo>
                              <a:lnTo>
                                <a:pt x="8" y="44"/>
                              </a:lnTo>
                              <a:lnTo>
                                <a:pt x="8" y="58"/>
                              </a:lnTo>
                              <a:lnTo>
                                <a:pt x="8" y="78"/>
                              </a:lnTo>
                              <a:lnTo>
                                <a:pt x="8" y="10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91" name="Freeform 40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659813" y="4138613"/>
                          <a:ext cx="14288" cy="334963"/>
                        </a:xfrm>
                        <a:custGeom>
                          <a:avLst/>
                          <a:gdLst>
                            <a:gd name="T0" fmla="*/ 0 w 9"/>
                            <a:gd name="T1" fmla="*/ 103 h 211"/>
                            <a:gd name="T2" fmla="*/ 1 w 9"/>
                            <a:gd name="T3" fmla="*/ 106 h 211"/>
                            <a:gd name="T4" fmla="*/ 1 w 9"/>
                            <a:gd name="T5" fmla="*/ 79 h 211"/>
                            <a:gd name="T6" fmla="*/ 1 w 9"/>
                            <a:gd name="T7" fmla="*/ 54 h 211"/>
                            <a:gd name="T8" fmla="*/ 1 w 9"/>
                            <a:gd name="T9" fmla="*/ 83 h 211"/>
                            <a:gd name="T10" fmla="*/ 2 w 9"/>
                            <a:gd name="T11" fmla="*/ 155 h 211"/>
                            <a:gd name="T12" fmla="*/ 2 w 9"/>
                            <a:gd name="T13" fmla="*/ 74 h 211"/>
                            <a:gd name="T14" fmla="*/ 2 w 9"/>
                            <a:gd name="T15" fmla="*/ 88 h 211"/>
                            <a:gd name="T16" fmla="*/ 2 w 9"/>
                            <a:gd name="T17" fmla="*/ 104 h 211"/>
                            <a:gd name="T18" fmla="*/ 2 w 9"/>
                            <a:gd name="T19" fmla="*/ 90 h 211"/>
                            <a:gd name="T20" fmla="*/ 2 w 9"/>
                            <a:gd name="T21" fmla="*/ 70 h 211"/>
                            <a:gd name="T22" fmla="*/ 3 w 9"/>
                            <a:gd name="T23" fmla="*/ 44 h 211"/>
                            <a:gd name="T24" fmla="*/ 3 w 9"/>
                            <a:gd name="T25" fmla="*/ 23 h 211"/>
                            <a:gd name="T26" fmla="*/ 3 w 9"/>
                            <a:gd name="T27" fmla="*/ 19 h 211"/>
                            <a:gd name="T28" fmla="*/ 3 w 9"/>
                            <a:gd name="T29" fmla="*/ 37 h 211"/>
                            <a:gd name="T30" fmla="*/ 3 w 9"/>
                            <a:gd name="T31" fmla="*/ 54 h 211"/>
                            <a:gd name="T32" fmla="*/ 3 w 9"/>
                            <a:gd name="T33" fmla="*/ 54 h 211"/>
                            <a:gd name="T34" fmla="*/ 3 w 9"/>
                            <a:gd name="T35" fmla="*/ 65 h 211"/>
                            <a:gd name="T36" fmla="*/ 4 w 9"/>
                            <a:gd name="T37" fmla="*/ 73 h 211"/>
                            <a:gd name="T38" fmla="*/ 4 w 9"/>
                            <a:gd name="T39" fmla="*/ 71 h 211"/>
                            <a:gd name="T40" fmla="*/ 4 w 9"/>
                            <a:gd name="T41" fmla="*/ 72 h 211"/>
                            <a:gd name="T42" fmla="*/ 4 w 9"/>
                            <a:gd name="T43" fmla="*/ 77 h 211"/>
                            <a:gd name="T44" fmla="*/ 5 w 9"/>
                            <a:gd name="T45" fmla="*/ 87 h 211"/>
                            <a:gd name="T46" fmla="*/ 5 w 9"/>
                            <a:gd name="T47" fmla="*/ 83 h 211"/>
                            <a:gd name="T48" fmla="*/ 5 w 9"/>
                            <a:gd name="T49" fmla="*/ 94 h 211"/>
                            <a:gd name="T50" fmla="*/ 5 w 9"/>
                            <a:gd name="T51" fmla="*/ 165 h 211"/>
                            <a:gd name="T52" fmla="*/ 5 w 9"/>
                            <a:gd name="T53" fmla="*/ 162 h 211"/>
                            <a:gd name="T54" fmla="*/ 5 w 9"/>
                            <a:gd name="T55" fmla="*/ 151 h 211"/>
                            <a:gd name="T56" fmla="*/ 5 w 9"/>
                            <a:gd name="T57" fmla="*/ 194 h 211"/>
                            <a:gd name="T58" fmla="*/ 6 w 9"/>
                            <a:gd name="T59" fmla="*/ 211 h 211"/>
                            <a:gd name="T60" fmla="*/ 6 w 9"/>
                            <a:gd name="T61" fmla="*/ 210 h 211"/>
                            <a:gd name="T62" fmla="*/ 6 w 9"/>
                            <a:gd name="T63" fmla="*/ 154 h 211"/>
                            <a:gd name="T64" fmla="*/ 6 w 9"/>
                            <a:gd name="T65" fmla="*/ 85 h 211"/>
                            <a:gd name="T66" fmla="*/ 7 w 9"/>
                            <a:gd name="T67" fmla="*/ 67 h 211"/>
                            <a:gd name="T68" fmla="*/ 7 w 9"/>
                            <a:gd name="T69" fmla="*/ 86 h 211"/>
                            <a:gd name="T70" fmla="*/ 7 w 9"/>
                            <a:gd name="T71" fmla="*/ 127 h 211"/>
                            <a:gd name="T72" fmla="*/ 7 w 9"/>
                            <a:gd name="T73" fmla="*/ 169 h 211"/>
                            <a:gd name="T74" fmla="*/ 7 w 9"/>
                            <a:gd name="T75" fmla="*/ 140 h 211"/>
                            <a:gd name="T76" fmla="*/ 7 w 9"/>
                            <a:gd name="T77" fmla="*/ 51 h 211"/>
                            <a:gd name="T78" fmla="*/ 8 w 9"/>
                            <a:gd name="T79" fmla="*/ 11 h 211"/>
                            <a:gd name="T80" fmla="*/ 8 w 9"/>
                            <a:gd name="T81" fmla="*/ 0 h 211"/>
                            <a:gd name="T82" fmla="*/ 8 w 9"/>
                            <a:gd name="T83" fmla="*/ 19 h 211"/>
                            <a:gd name="T84" fmla="*/ 8 w 9"/>
                            <a:gd name="T85" fmla="*/ 81 h 211"/>
                            <a:gd name="T86" fmla="*/ 8 w 9"/>
                            <a:gd name="T87" fmla="*/ 150 h 211"/>
                            <a:gd name="T88" fmla="*/ 9 w 9"/>
                            <a:gd name="T89" fmla="*/ 114 h 211"/>
                            <a:gd name="T90" fmla="*/ 9 w 9"/>
                            <a:gd name="T91" fmla="*/ 100 h 211"/>
                            <a:gd name="T92" fmla="*/ 9 w 9"/>
                            <a:gd name="T93" fmla="*/ 80 h 211"/>
                            <a:gd name="T94" fmla="*/ 9 w 9"/>
                            <a:gd name="T95" fmla="*/ 74 h 211"/>
                            <a:gd name="T96" fmla="*/ 9 w 9"/>
                            <a:gd name="T97" fmla="*/ 75 h 211"/>
                            <a:gd name="T98" fmla="*/ 9 w 9"/>
                            <a:gd name="T99" fmla="*/ 90 h 21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11">
                              <a:moveTo>
                                <a:pt x="0" y="103"/>
                              </a:moveTo>
                              <a:lnTo>
                                <a:pt x="1" y="106"/>
                              </a:lnTo>
                              <a:lnTo>
                                <a:pt x="1" y="79"/>
                              </a:lnTo>
                              <a:lnTo>
                                <a:pt x="1" y="54"/>
                              </a:lnTo>
                              <a:lnTo>
                                <a:pt x="1" y="83"/>
                              </a:lnTo>
                              <a:lnTo>
                                <a:pt x="2" y="155"/>
                              </a:lnTo>
                              <a:lnTo>
                                <a:pt x="2" y="74"/>
                              </a:lnTo>
                              <a:lnTo>
                                <a:pt x="2" y="88"/>
                              </a:lnTo>
                              <a:lnTo>
                                <a:pt x="2" y="104"/>
                              </a:lnTo>
                              <a:lnTo>
                                <a:pt x="2" y="90"/>
                              </a:lnTo>
                              <a:lnTo>
                                <a:pt x="2" y="70"/>
                              </a:lnTo>
                              <a:lnTo>
                                <a:pt x="3" y="44"/>
                              </a:lnTo>
                              <a:lnTo>
                                <a:pt x="3" y="23"/>
                              </a:lnTo>
                              <a:lnTo>
                                <a:pt x="3" y="19"/>
                              </a:lnTo>
                              <a:lnTo>
                                <a:pt x="3" y="37"/>
                              </a:lnTo>
                              <a:lnTo>
                                <a:pt x="3" y="54"/>
                              </a:lnTo>
                              <a:lnTo>
                                <a:pt x="3" y="54"/>
                              </a:lnTo>
                              <a:lnTo>
                                <a:pt x="3" y="65"/>
                              </a:lnTo>
                              <a:lnTo>
                                <a:pt x="4" y="73"/>
                              </a:lnTo>
                              <a:lnTo>
                                <a:pt x="4" y="71"/>
                              </a:lnTo>
                              <a:lnTo>
                                <a:pt x="4" y="72"/>
                              </a:lnTo>
                              <a:lnTo>
                                <a:pt x="4" y="77"/>
                              </a:lnTo>
                              <a:lnTo>
                                <a:pt x="5" y="87"/>
                              </a:lnTo>
                              <a:lnTo>
                                <a:pt x="5" y="83"/>
                              </a:lnTo>
                              <a:lnTo>
                                <a:pt x="5" y="94"/>
                              </a:lnTo>
                              <a:lnTo>
                                <a:pt x="5" y="165"/>
                              </a:lnTo>
                              <a:lnTo>
                                <a:pt x="5" y="162"/>
                              </a:lnTo>
                              <a:lnTo>
                                <a:pt x="5" y="151"/>
                              </a:lnTo>
                              <a:lnTo>
                                <a:pt x="5" y="194"/>
                              </a:lnTo>
                              <a:lnTo>
                                <a:pt x="6" y="211"/>
                              </a:lnTo>
                              <a:lnTo>
                                <a:pt x="6" y="210"/>
                              </a:lnTo>
                              <a:lnTo>
                                <a:pt x="6" y="154"/>
                              </a:lnTo>
                              <a:lnTo>
                                <a:pt x="6" y="85"/>
                              </a:lnTo>
                              <a:lnTo>
                                <a:pt x="7" y="67"/>
                              </a:lnTo>
                              <a:lnTo>
                                <a:pt x="7" y="86"/>
                              </a:lnTo>
                              <a:lnTo>
                                <a:pt x="7" y="127"/>
                              </a:lnTo>
                              <a:lnTo>
                                <a:pt x="7" y="169"/>
                              </a:lnTo>
                              <a:lnTo>
                                <a:pt x="7" y="140"/>
                              </a:lnTo>
                              <a:lnTo>
                                <a:pt x="7" y="51"/>
                              </a:lnTo>
                              <a:lnTo>
                                <a:pt x="8" y="11"/>
                              </a:lnTo>
                              <a:lnTo>
                                <a:pt x="8" y="0"/>
                              </a:lnTo>
                              <a:lnTo>
                                <a:pt x="8" y="19"/>
                              </a:lnTo>
                              <a:lnTo>
                                <a:pt x="8" y="81"/>
                              </a:lnTo>
                              <a:lnTo>
                                <a:pt x="8" y="150"/>
                              </a:lnTo>
                              <a:lnTo>
                                <a:pt x="9" y="114"/>
                              </a:lnTo>
                              <a:lnTo>
                                <a:pt x="9" y="100"/>
                              </a:lnTo>
                              <a:lnTo>
                                <a:pt x="9" y="80"/>
                              </a:lnTo>
                              <a:lnTo>
                                <a:pt x="9" y="74"/>
                              </a:lnTo>
                              <a:lnTo>
                                <a:pt x="9" y="75"/>
                              </a:lnTo>
                              <a:lnTo>
                                <a:pt x="9" y="90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92" name="Freeform 41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674100" y="4192588"/>
                          <a:ext cx="14288" cy="295275"/>
                        </a:xfrm>
                        <a:custGeom>
                          <a:avLst/>
                          <a:gdLst>
                            <a:gd name="T0" fmla="*/ 0 w 9"/>
                            <a:gd name="T1" fmla="*/ 56 h 186"/>
                            <a:gd name="T2" fmla="*/ 1 w 9"/>
                            <a:gd name="T3" fmla="*/ 106 h 186"/>
                            <a:gd name="T4" fmla="*/ 1 w 9"/>
                            <a:gd name="T5" fmla="*/ 113 h 186"/>
                            <a:gd name="T6" fmla="*/ 1 w 9"/>
                            <a:gd name="T7" fmla="*/ 54 h 186"/>
                            <a:gd name="T8" fmla="*/ 1 w 9"/>
                            <a:gd name="T9" fmla="*/ 35 h 186"/>
                            <a:gd name="T10" fmla="*/ 1 w 9"/>
                            <a:gd name="T11" fmla="*/ 39 h 186"/>
                            <a:gd name="T12" fmla="*/ 1 w 9"/>
                            <a:gd name="T13" fmla="*/ 52 h 186"/>
                            <a:gd name="T14" fmla="*/ 1 w 9"/>
                            <a:gd name="T15" fmla="*/ 77 h 186"/>
                            <a:gd name="T16" fmla="*/ 2 w 9"/>
                            <a:gd name="T17" fmla="*/ 175 h 186"/>
                            <a:gd name="T18" fmla="*/ 2 w 9"/>
                            <a:gd name="T19" fmla="*/ 66 h 186"/>
                            <a:gd name="T20" fmla="*/ 2 w 9"/>
                            <a:gd name="T21" fmla="*/ 42 h 186"/>
                            <a:gd name="T22" fmla="*/ 2 w 9"/>
                            <a:gd name="T23" fmla="*/ 61 h 186"/>
                            <a:gd name="T24" fmla="*/ 3 w 9"/>
                            <a:gd name="T25" fmla="*/ 186 h 186"/>
                            <a:gd name="T26" fmla="*/ 3 w 9"/>
                            <a:gd name="T27" fmla="*/ 62 h 186"/>
                            <a:gd name="T28" fmla="*/ 3 w 9"/>
                            <a:gd name="T29" fmla="*/ 15 h 186"/>
                            <a:gd name="T30" fmla="*/ 3 w 9"/>
                            <a:gd name="T31" fmla="*/ 0 h 186"/>
                            <a:gd name="T32" fmla="*/ 3 w 9"/>
                            <a:gd name="T33" fmla="*/ 5 h 186"/>
                            <a:gd name="T34" fmla="*/ 3 w 9"/>
                            <a:gd name="T35" fmla="*/ 28 h 186"/>
                            <a:gd name="T36" fmla="*/ 4 w 9"/>
                            <a:gd name="T37" fmla="*/ 45 h 186"/>
                            <a:gd name="T38" fmla="*/ 4 w 9"/>
                            <a:gd name="T39" fmla="*/ 38 h 186"/>
                            <a:gd name="T40" fmla="*/ 4 w 9"/>
                            <a:gd name="T41" fmla="*/ 43 h 186"/>
                            <a:gd name="T42" fmla="*/ 4 w 9"/>
                            <a:gd name="T43" fmla="*/ 69 h 186"/>
                            <a:gd name="T44" fmla="*/ 4 w 9"/>
                            <a:gd name="T45" fmla="*/ 95 h 186"/>
                            <a:gd name="T46" fmla="*/ 5 w 9"/>
                            <a:gd name="T47" fmla="*/ 86 h 186"/>
                            <a:gd name="T48" fmla="*/ 5 w 9"/>
                            <a:gd name="T49" fmla="*/ 67 h 186"/>
                            <a:gd name="T50" fmla="*/ 5 w 9"/>
                            <a:gd name="T51" fmla="*/ 51 h 186"/>
                            <a:gd name="T52" fmla="*/ 5 w 9"/>
                            <a:gd name="T53" fmla="*/ 43 h 186"/>
                            <a:gd name="T54" fmla="*/ 5 w 9"/>
                            <a:gd name="T55" fmla="*/ 64 h 186"/>
                            <a:gd name="T56" fmla="*/ 5 w 9"/>
                            <a:gd name="T57" fmla="*/ 157 h 186"/>
                            <a:gd name="T58" fmla="*/ 6 w 9"/>
                            <a:gd name="T59" fmla="*/ 67 h 186"/>
                            <a:gd name="T60" fmla="*/ 6 w 9"/>
                            <a:gd name="T61" fmla="*/ 38 h 186"/>
                            <a:gd name="T62" fmla="*/ 6 w 9"/>
                            <a:gd name="T63" fmla="*/ 38 h 186"/>
                            <a:gd name="T64" fmla="*/ 6 w 9"/>
                            <a:gd name="T65" fmla="*/ 32 h 186"/>
                            <a:gd name="T66" fmla="*/ 7 w 9"/>
                            <a:gd name="T67" fmla="*/ 21 h 186"/>
                            <a:gd name="T68" fmla="*/ 7 w 9"/>
                            <a:gd name="T69" fmla="*/ 43 h 186"/>
                            <a:gd name="T70" fmla="*/ 7 w 9"/>
                            <a:gd name="T71" fmla="*/ 112 h 186"/>
                            <a:gd name="T72" fmla="*/ 7 w 9"/>
                            <a:gd name="T73" fmla="*/ 35 h 186"/>
                            <a:gd name="T74" fmla="*/ 7 w 9"/>
                            <a:gd name="T75" fmla="*/ 20 h 186"/>
                            <a:gd name="T76" fmla="*/ 7 w 9"/>
                            <a:gd name="T77" fmla="*/ 48 h 186"/>
                            <a:gd name="T78" fmla="*/ 7 w 9"/>
                            <a:gd name="T79" fmla="*/ 160 h 186"/>
                            <a:gd name="T80" fmla="*/ 8 w 9"/>
                            <a:gd name="T81" fmla="*/ 123 h 186"/>
                            <a:gd name="T82" fmla="*/ 8 w 9"/>
                            <a:gd name="T83" fmla="*/ 112 h 186"/>
                            <a:gd name="T84" fmla="*/ 8 w 9"/>
                            <a:gd name="T85" fmla="*/ 73 h 186"/>
                            <a:gd name="T86" fmla="*/ 8 w 9"/>
                            <a:gd name="T87" fmla="*/ 43 h 186"/>
                            <a:gd name="T88" fmla="*/ 9 w 9"/>
                            <a:gd name="T89" fmla="*/ 37 h 186"/>
                            <a:gd name="T90" fmla="*/ 9 w 9"/>
                            <a:gd name="T91" fmla="*/ 44 h 186"/>
                            <a:gd name="T92" fmla="*/ 9 w 9"/>
                            <a:gd name="T93" fmla="*/ 54 h 186"/>
                            <a:gd name="T94" fmla="*/ 9 w 9"/>
                            <a:gd name="T95" fmla="*/ 70 h 186"/>
                            <a:gd name="T96" fmla="*/ 9 w 9"/>
                            <a:gd name="T97" fmla="*/ 121 h 186"/>
                            <a:gd name="T98" fmla="*/ 9 w 9"/>
                            <a:gd name="T99" fmla="*/ 135 h 18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86">
                              <a:moveTo>
                                <a:pt x="0" y="56"/>
                              </a:moveTo>
                              <a:lnTo>
                                <a:pt x="1" y="106"/>
                              </a:lnTo>
                              <a:lnTo>
                                <a:pt x="1" y="113"/>
                              </a:lnTo>
                              <a:lnTo>
                                <a:pt x="1" y="54"/>
                              </a:lnTo>
                              <a:lnTo>
                                <a:pt x="1" y="35"/>
                              </a:lnTo>
                              <a:lnTo>
                                <a:pt x="1" y="39"/>
                              </a:lnTo>
                              <a:lnTo>
                                <a:pt x="1" y="52"/>
                              </a:lnTo>
                              <a:lnTo>
                                <a:pt x="1" y="77"/>
                              </a:lnTo>
                              <a:lnTo>
                                <a:pt x="2" y="175"/>
                              </a:lnTo>
                              <a:lnTo>
                                <a:pt x="2" y="66"/>
                              </a:lnTo>
                              <a:lnTo>
                                <a:pt x="2" y="42"/>
                              </a:lnTo>
                              <a:lnTo>
                                <a:pt x="2" y="61"/>
                              </a:lnTo>
                              <a:lnTo>
                                <a:pt x="3" y="186"/>
                              </a:lnTo>
                              <a:lnTo>
                                <a:pt x="3" y="62"/>
                              </a:lnTo>
                              <a:lnTo>
                                <a:pt x="3" y="15"/>
                              </a:lnTo>
                              <a:lnTo>
                                <a:pt x="3" y="0"/>
                              </a:lnTo>
                              <a:lnTo>
                                <a:pt x="3" y="5"/>
                              </a:lnTo>
                              <a:lnTo>
                                <a:pt x="3" y="28"/>
                              </a:lnTo>
                              <a:lnTo>
                                <a:pt x="4" y="45"/>
                              </a:lnTo>
                              <a:lnTo>
                                <a:pt x="4" y="38"/>
                              </a:lnTo>
                              <a:lnTo>
                                <a:pt x="4" y="43"/>
                              </a:lnTo>
                              <a:lnTo>
                                <a:pt x="4" y="69"/>
                              </a:lnTo>
                              <a:lnTo>
                                <a:pt x="4" y="95"/>
                              </a:lnTo>
                              <a:lnTo>
                                <a:pt x="5" y="86"/>
                              </a:lnTo>
                              <a:lnTo>
                                <a:pt x="5" y="67"/>
                              </a:lnTo>
                              <a:lnTo>
                                <a:pt x="5" y="51"/>
                              </a:lnTo>
                              <a:lnTo>
                                <a:pt x="5" y="43"/>
                              </a:lnTo>
                              <a:lnTo>
                                <a:pt x="5" y="64"/>
                              </a:lnTo>
                              <a:lnTo>
                                <a:pt x="5" y="157"/>
                              </a:lnTo>
                              <a:lnTo>
                                <a:pt x="6" y="67"/>
                              </a:lnTo>
                              <a:lnTo>
                                <a:pt x="6" y="38"/>
                              </a:lnTo>
                              <a:lnTo>
                                <a:pt x="6" y="38"/>
                              </a:lnTo>
                              <a:lnTo>
                                <a:pt x="6" y="32"/>
                              </a:lnTo>
                              <a:lnTo>
                                <a:pt x="7" y="21"/>
                              </a:lnTo>
                              <a:lnTo>
                                <a:pt x="7" y="43"/>
                              </a:lnTo>
                              <a:lnTo>
                                <a:pt x="7" y="112"/>
                              </a:lnTo>
                              <a:lnTo>
                                <a:pt x="7" y="35"/>
                              </a:lnTo>
                              <a:lnTo>
                                <a:pt x="7" y="20"/>
                              </a:lnTo>
                              <a:lnTo>
                                <a:pt x="7" y="48"/>
                              </a:lnTo>
                              <a:lnTo>
                                <a:pt x="7" y="160"/>
                              </a:lnTo>
                              <a:lnTo>
                                <a:pt x="8" y="123"/>
                              </a:lnTo>
                              <a:lnTo>
                                <a:pt x="8" y="112"/>
                              </a:lnTo>
                              <a:lnTo>
                                <a:pt x="8" y="73"/>
                              </a:lnTo>
                              <a:lnTo>
                                <a:pt x="8" y="43"/>
                              </a:lnTo>
                              <a:lnTo>
                                <a:pt x="9" y="37"/>
                              </a:lnTo>
                              <a:lnTo>
                                <a:pt x="9" y="44"/>
                              </a:lnTo>
                              <a:lnTo>
                                <a:pt x="9" y="54"/>
                              </a:lnTo>
                              <a:lnTo>
                                <a:pt x="9" y="70"/>
                              </a:lnTo>
                              <a:lnTo>
                                <a:pt x="9" y="121"/>
                              </a:lnTo>
                              <a:lnTo>
                                <a:pt x="9" y="13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93" name="Freeform 41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688388" y="4187825"/>
                          <a:ext cx="14288" cy="241300"/>
                        </a:xfrm>
                        <a:custGeom>
                          <a:avLst/>
                          <a:gdLst>
                            <a:gd name="T0" fmla="*/ 0 w 9"/>
                            <a:gd name="T1" fmla="*/ 138 h 152"/>
                            <a:gd name="T2" fmla="*/ 0 w 9"/>
                            <a:gd name="T3" fmla="*/ 64 h 152"/>
                            <a:gd name="T4" fmla="*/ 1 w 9"/>
                            <a:gd name="T5" fmla="*/ 45 h 152"/>
                            <a:gd name="T6" fmla="*/ 1 w 9"/>
                            <a:gd name="T7" fmla="*/ 53 h 152"/>
                            <a:gd name="T8" fmla="*/ 1 w 9"/>
                            <a:gd name="T9" fmla="*/ 87 h 152"/>
                            <a:gd name="T10" fmla="*/ 1 w 9"/>
                            <a:gd name="T11" fmla="*/ 66 h 152"/>
                            <a:gd name="T12" fmla="*/ 1 w 9"/>
                            <a:gd name="T13" fmla="*/ 20 h 152"/>
                            <a:gd name="T14" fmla="*/ 1 w 9"/>
                            <a:gd name="T15" fmla="*/ 0 h 152"/>
                            <a:gd name="T16" fmla="*/ 2 w 9"/>
                            <a:gd name="T17" fmla="*/ 9 h 152"/>
                            <a:gd name="T18" fmla="*/ 2 w 9"/>
                            <a:gd name="T19" fmla="*/ 57 h 152"/>
                            <a:gd name="T20" fmla="*/ 2 w 9"/>
                            <a:gd name="T21" fmla="*/ 82 h 152"/>
                            <a:gd name="T22" fmla="*/ 2 w 9"/>
                            <a:gd name="T23" fmla="*/ 85 h 152"/>
                            <a:gd name="T24" fmla="*/ 3 w 9"/>
                            <a:gd name="T25" fmla="*/ 152 h 152"/>
                            <a:gd name="T26" fmla="*/ 3 w 9"/>
                            <a:gd name="T27" fmla="*/ 46 h 152"/>
                            <a:gd name="T28" fmla="*/ 3 w 9"/>
                            <a:gd name="T29" fmla="*/ 38 h 152"/>
                            <a:gd name="T30" fmla="*/ 3 w 9"/>
                            <a:gd name="T31" fmla="*/ 84 h 152"/>
                            <a:gd name="T32" fmla="*/ 3 w 9"/>
                            <a:gd name="T33" fmla="*/ 108 h 152"/>
                            <a:gd name="T34" fmla="*/ 3 w 9"/>
                            <a:gd name="T35" fmla="*/ 75 h 152"/>
                            <a:gd name="T36" fmla="*/ 3 w 9"/>
                            <a:gd name="T37" fmla="*/ 107 h 152"/>
                            <a:gd name="T38" fmla="*/ 4 w 9"/>
                            <a:gd name="T39" fmla="*/ 88 h 152"/>
                            <a:gd name="T40" fmla="*/ 4 w 9"/>
                            <a:gd name="T41" fmla="*/ 57 h 152"/>
                            <a:gd name="T42" fmla="*/ 4 w 9"/>
                            <a:gd name="T43" fmla="*/ 57 h 152"/>
                            <a:gd name="T44" fmla="*/ 4 w 9"/>
                            <a:gd name="T45" fmla="*/ 75 h 152"/>
                            <a:gd name="T46" fmla="*/ 5 w 9"/>
                            <a:gd name="T47" fmla="*/ 98 h 152"/>
                            <a:gd name="T48" fmla="*/ 5 w 9"/>
                            <a:gd name="T49" fmla="*/ 62 h 152"/>
                            <a:gd name="T50" fmla="*/ 5 w 9"/>
                            <a:gd name="T51" fmla="*/ 41 h 152"/>
                            <a:gd name="T52" fmla="*/ 5 w 9"/>
                            <a:gd name="T53" fmla="*/ 46 h 152"/>
                            <a:gd name="T54" fmla="*/ 5 w 9"/>
                            <a:gd name="T55" fmla="*/ 69 h 152"/>
                            <a:gd name="T56" fmla="*/ 5 w 9"/>
                            <a:gd name="T57" fmla="*/ 75 h 152"/>
                            <a:gd name="T58" fmla="*/ 6 w 9"/>
                            <a:gd name="T59" fmla="*/ 41 h 152"/>
                            <a:gd name="T60" fmla="*/ 6 w 9"/>
                            <a:gd name="T61" fmla="*/ 14 h 152"/>
                            <a:gd name="T62" fmla="*/ 6 w 9"/>
                            <a:gd name="T63" fmla="*/ 2 h 152"/>
                            <a:gd name="T64" fmla="*/ 6 w 9"/>
                            <a:gd name="T65" fmla="*/ 2 h 152"/>
                            <a:gd name="T66" fmla="*/ 6 w 9"/>
                            <a:gd name="T67" fmla="*/ 13 h 152"/>
                            <a:gd name="T68" fmla="*/ 7 w 9"/>
                            <a:gd name="T69" fmla="*/ 33 h 152"/>
                            <a:gd name="T70" fmla="*/ 7 w 9"/>
                            <a:gd name="T71" fmla="*/ 85 h 152"/>
                            <a:gd name="T72" fmla="*/ 7 w 9"/>
                            <a:gd name="T73" fmla="*/ 118 h 152"/>
                            <a:gd name="T74" fmla="*/ 7 w 9"/>
                            <a:gd name="T75" fmla="*/ 56 h 152"/>
                            <a:gd name="T76" fmla="*/ 7 w 9"/>
                            <a:gd name="T77" fmla="*/ 61 h 152"/>
                            <a:gd name="T78" fmla="*/ 7 w 9"/>
                            <a:gd name="T79" fmla="*/ 134 h 152"/>
                            <a:gd name="T80" fmla="*/ 8 w 9"/>
                            <a:gd name="T81" fmla="*/ 60 h 152"/>
                            <a:gd name="T82" fmla="*/ 8 w 9"/>
                            <a:gd name="T83" fmla="*/ 33 h 152"/>
                            <a:gd name="T84" fmla="*/ 8 w 9"/>
                            <a:gd name="T85" fmla="*/ 35 h 152"/>
                            <a:gd name="T86" fmla="*/ 8 w 9"/>
                            <a:gd name="T87" fmla="*/ 41 h 152"/>
                            <a:gd name="T88" fmla="*/ 8 w 9"/>
                            <a:gd name="T89" fmla="*/ 52 h 152"/>
                            <a:gd name="T90" fmla="*/ 8 w 9"/>
                            <a:gd name="T91" fmla="*/ 62 h 152"/>
                            <a:gd name="T92" fmla="*/ 8 w 9"/>
                            <a:gd name="T93" fmla="*/ 58 h 152"/>
                            <a:gd name="T94" fmla="*/ 9 w 9"/>
                            <a:gd name="T95" fmla="*/ 71 h 152"/>
                            <a:gd name="T96" fmla="*/ 9 w 9"/>
                            <a:gd name="T97" fmla="*/ 126 h 152"/>
                            <a:gd name="T98" fmla="*/ 9 w 9"/>
                            <a:gd name="T99" fmla="*/ 145 h 15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52">
                              <a:moveTo>
                                <a:pt x="0" y="138"/>
                              </a:moveTo>
                              <a:lnTo>
                                <a:pt x="0" y="64"/>
                              </a:lnTo>
                              <a:lnTo>
                                <a:pt x="1" y="45"/>
                              </a:lnTo>
                              <a:lnTo>
                                <a:pt x="1" y="53"/>
                              </a:lnTo>
                              <a:lnTo>
                                <a:pt x="1" y="87"/>
                              </a:lnTo>
                              <a:lnTo>
                                <a:pt x="1" y="66"/>
                              </a:lnTo>
                              <a:lnTo>
                                <a:pt x="1" y="20"/>
                              </a:lnTo>
                              <a:lnTo>
                                <a:pt x="1" y="0"/>
                              </a:lnTo>
                              <a:lnTo>
                                <a:pt x="2" y="9"/>
                              </a:lnTo>
                              <a:lnTo>
                                <a:pt x="2" y="57"/>
                              </a:lnTo>
                              <a:lnTo>
                                <a:pt x="2" y="82"/>
                              </a:lnTo>
                              <a:lnTo>
                                <a:pt x="2" y="85"/>
                              </a:lnTo>
                              <a:lnTo>
                                <a:pt x="3" y="152"/>
                              </a:lnTo>
                              <a:lnTo>
                                <a:pt x="3" y="46"/>
                              </a:lnTo>
                              <a:lnTo>
                                <a:pt x="3" y="38"/>
                              </a:lnTo>
                              <a:lnTo>
                                <a:pt x="3" y="84"/>
                              </a:lnTo>
                              <a:lnTo>
                                <a:pt x="3" y="108"/>
                              </a:lnTo>
                              <a:lnTo>
                                <a:pt x="3" y="75"/>
                              </a:lnTo>
                              <a:lnTo>
                                <a:pt x="3" y="107"/>
                              </a:lnTo>
                              <a:lnTo>
                                <a:pt x="4" y="88"/>
                              </a:lnTo>
                              <a:lnTo>
                                <a:pt x="4" y="57"/>
                              </a:lnTo>
                              <a:lnTo>
                                <a:pt x="4" y="57"/>
                              </a:lnTo>
                              <a:lnTo>
                                <a:pt x="4" y="75"/>
                              </a:lnTo>
                              <a:lnTo>
                                <a:pt x="5" y="98"/>
                              </a:lnTo>
                              <a:lnTo>
                                <a:pt x="5" y="62"/>
                              </a:lnTo>
                              <a:lnTo>
                                <a:pt x="5" y="41"/>
                              </a:lnTo>
                              <a:lnTo>
                                <a:pt x="5" y="46"/>
                              </a:lnTo>
                              <a:lnTo>
                                <a:pt x="5" y="69"/>
                              </a:lnTo>
                              <a:lnTo>
                                <a:pt x="5" y="75"/>
                              </a:lnTo>
                              <a:lnTo>
                                <a:pt x="6" y="41"/>
                              </a:lnTo>
                              <a:lnTo>
                                <a:pt x="6" y="14"/>
                              </a:lnTo>
                              <a:lnTo>
                                <a:pt x="6" y="2"/>
                              </a:lnTo>
                              <a:lnTo>
                                <a:pt x="6" y="2"/>
                              </a:lnTo>
                              <a:lnTo>
                                <a:pt x="6" y="13"/>
                              </a:lnTo>
                              <a:lnTo>
                                <a:pt x="7" y="33"/>
                              </a:lnTo>
                              <a:lnTo>
                                <a:pt x="7" y="85"/>
                              </a:lnTo>
                              <a:lnTo>
                                <a:pt x="7" y="118"/>
                              </a:lnTo>
                              <a:lnTo>
                                <a:pt x="7" y="56"/>
                              </a:lnTo>
                              <a:lnTo>
                                <a:pt x="7" y="61"/>
                              </a:lnTo>
                              <a:lnTo>
                                <a:pt x="7" y="134"/>
                              </a:lnTo>
                              <a:lnTo>
                                <a:pt x="8" y="60"/>
                              </a:lnTo>
                              <a:lnTo>
                                <a:pt x="8" y="33"/>
                              </a:lnTo>
                              <a:lnTo>
                                <a:pt x="8" y="35"/>
                              </a:lnTo>
                              <a:lnTo>
                                <a:pt x="8" y="41"/>
                              </a:lnTo>
                              <a:lnTo>
                                <a:pt x="8" y="52"/>
                              </a:lnTo>
                              <a:lnTo>
                                <a:pt x="8" y="62"/>
                              </a:lnTo>
                              <a:lnTo>
                                <a:pt x="8" y="58"/>
                              </a:lnTo>
                              <a:lnTo>
                                <a:pt x="9" y="71"/>
                              </a:lnTo>
                              <a:lnTo>
                                <a:pt x="9" y="126"/>
                              </a:lnTo>
                              <a:lnTo>
                                <a:pt x="9" y="145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94" name="Freeform 41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702675" y="4143375"/>
                          <a:ext cx="14288" cy="312738"/>
                        </a:xfrm>
                        <a:custGeom>
                          <a:avLst/>
                          <a:gdLst>
                            <a:gd name="T0" fmla="*/ 0 w 9"/>
                            <a:gd name="T1" fmla="*/ 173 h 197"/>
                            <a:gd name="T2" fmla="*/ 0 w 9"/>
                            <a:gd name="T3" fmla="*/ 103 h 197"/>
                            <a:gd name="T4" fmla="*/ 1 w 9"/>
                            <a:gd name="T5" fmla="*/ 66 h 197"/>
                            <a:gd name="T6" fmla="*/ 1 w 9"/>
                            <a:gd name="T7" fmla="*/ 50 h 197"/>
                            <a:gd name="T8" fmla="*/ 1 w 9"/>
                            <a:gd name="T9" fmla="*/ 48 h 197"/>
                            <a:gd name="T10" fmla="*/ 1 w 9"/>
                            <a:gd name="T11" fmla="*/ 51 h 197"/>
                            <a:gd name="T12" fmla="*/ 1 w 9"/>
                            <a:gd name="T13" fmla="*/ 56 h 197"/>
                            <a:gd name="T14" fmla="*/ 1 w 9"/>
                            <a:gd name="T15" fmla="*/ 59 h 197"/>
                            <a:gd name="T16" fmla="*/ 2 w 9"/>
                            <a:gd name="T17" fmla="*/ 40 h 197"/>
                            <a:gd name="T18" fmla="*/ 2 w 9"/>
                            <a:gd name="T19" fmla="*/ 29 h 197"/>
                            <a:gd name="T20" fmla="*/ 2 w 9"/>
                            <a:gd name="T21" fmla="*/ 38 h 197"/>
                            <a:gd name="T22" fmla="*/ 2 w 9"/>
                            <a:gd name="T23" fmla="*/ 63 h 197"/>
                            <a:gd name="T24" fmla="*/ 2 w 9"/>
                            <a:gd name="T25" fmla="*/ 75 h 197"/>
                            <a:gd name="T26" fmla="*/ 3 w 9"/>
                            <a:gd name="T27" fmla="*/ 67 h 197"/>
                            <a:gd name="T28" fmla="*/ 3 w 9"/>
                            <a:gd name="T29" fmla="*/ 73 h 197"/>
                            <a:gd name="T30" fmla="*/ 3 w 9"/>
                            <a:gd name="T31" fmla="*/ 91 h 197"/>
                            <a:gd name="T32" fmla="*/ 3 w 9"/>
                            <a:gd name="T33" fmla="*/ 94 h 197"/>
                            <a:gd name="T34" fmla="*/ 3 w 9"/>
                            <a:gd name="T35" fmla="*/ 43 h 197"/>
                            <a:gd name="T36" fmla="*/ 3 w 9"/>
                            <a:gd name="T37" fmla="*/ 7 h 197"/>
                            <a:gd name="T38" fmla="*/ 4 w 9"/>
                            <a:gd name="T39" fmla="*/ 0 h 197"/>
                            <a:gd name="T40" fmla="*/ 4 w 9"/>
                            <a:gd name="T41" fmla="*/ 21 h 197"/>
                            <a:gd name="T42" fmla="*/ 4 w 9"/>
                            <a:gd name="T43" fmla="*/ 74 h 197"/>
                            <a:gd name="T44" fmla="*/ 4 w 9"/>
                            <a:gd name="T45" fmla="*/ 131 h 197"/>
                            <a:gd name="T46" fmla="*/ 5 w 9"/>
                            <a:gd name="T47" fmla="*/ 147 h 197"/>
                            <a:gd name="T48" fmla="*/ 5 w 9"/>
                            <a:gd name="T49" fmla="*/ 75 h 197"/>
                            <a:gd name="T50" fmla="*/ 5 w 9"/>
                            <a:gd name="T51" fmla="*/ 59 h 197"/>
                            <a:gd name="T52" fmla="*/ 5 w 9"/>
                            <a:gd name="T53" fmla="*/ 81 h 197"/>
                            <a:gd name="T54" fmla="*/ 5 w 9"/>
                            <a:gd name="T55" fmla="*/ 111 h 197"/>
                            <a:gd name="T56" fmla="*/ 5 w 9"/>
                            <a:gd name="T57" fmla="*/ 113 h 197"/>
                            <a:gd name="T58" fmla="*/ 5 w 9"/>
                            <a:gd name="T59" fmla="*/ 114 h 197"/>
                            <a:gd name="T60" fmla="*/ 6 w 9"/>
                            <a:gd name="T61" fmla="*/ 110 h 197"/>
                            <a:gd name="T62" fmla="*/ 6 w 9"/>
                            <a:gd name="T63" fmla="*/ 119 h 197"/>
                            <a:gd name="T64" fmla="*/ 6 w 9"/>
                            <a:gd name="T65" fmla="*/ 127 h 197"/>
                            <a:gd name="T66" fmla="*/ 6 w 9"/>
                            <a:gd name="T67" fmla="*/ 137 h 197"/>
                            <a:gd name="T68" fmla="*/ 6 w 9"/>
                            <a:gd name="T69" fmla="*/ 197 h 197"/>
                            <a:gd name="T70" fmla="*/ 6 w 9"/>
                            <a:gd name="T71" fmla="*/ 118 h 197"/>
                            <a:gd name="T72" fmla="*/ 7 w 9"/>
                            <a:gd name="T73" fmla="*/ 68 h 197"/>
                            <a:gd name="T74" fmla="*/ 7 w 9"/>
                            <a:gd name="T75" fmla="*/ 54 h 197"/>
                            <a:gd name="T76" fmla="*/ 7 w 9"/>
                            <a:gd name="T77" fmla="*/ 57 h 197"/>
                            <a:gd name="T78" fmla="*/ 7 w 9"/>
                            <a:gd name="T79" fmla="*/ 69 h 197"/>
                            <a:gd name="T80" fmla="*/ 7 w 9"/>
                            <a:gd name="T81" fmla="*/ 84 h 197"/>
                            <a:gd name="T82" fmla="*/ 8 w 9"/>
                            <a:gd name="T83" fmla="*/ 71 h 197"/>
                            <a:gd name="T84" fmla="*/ 8 w 9"/>
                            <a:gd name="T85" fmla="*/ 57 h 197"/>
                            <a:gd name="T86" fmla="*/ 8 w 9"/>
                            <a:gd name="T87" fmla="*/ 66 h 197"/>
                            <a:gd name="T88" fmla="*/ 8 w 9"/>
                            <a:gd name="T89" fmla="*/ 78 h 197"/>
                            <a:gd name="T90" fmla="*/ 8 w 9"/>
                            <a:gd name="T91" fmla="*/ 65 h 197"/>
                            <a:gd name="T92" fmla="*/ 8 w 9"/>
                            <a:gd name="T93" fmla="*/ 45 h 197"/>
                            <a:gd name="T94" fmla="*/ 9 w 9"/>
                            <a:gd name="T95" fmla="*/ 40 h 197"/>
                            <a:gd name="T96" fmla="*/ 9 w 9"/>
                            <a:gd name="T97" fmla="*/ 52 h 197"/>
                            <a:gd name="T98" fmla="*/ 9 w 9"/>
                            <a:gd name="T99" fmla="*/ 72 h 19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97">
                              <a:moveTo>
                                <a:pt x="0" y="173"/>
                              </a:moveTo>
                              <a:lnTo>
                                <a:pt x="0" y="103"/>
                              </a:lnTo>
                              <a:lnTo>
                                <a:pt x="1" y="66"/>
                              </a:lnTo>
                              <a:lnTo>
                                <a:pt x="1" y="50"/>
                              </a:lnTo>
                              <a:lnTo>
                                <a:pt x="1" y="48"/>
                              </a:lnTo>
                              <a:lnTo>
                                <a:pt x="1" y="51"/>
                              </a:lnTo>
                              <a:lnTo>
                                <a:pt x="1" y="56"/>
                              </a:lnTo>
                              <a:lnTo>
                                <a:pt x="1" y="59"/>
                              </a:lnTo>
                              <a:lnTo>
                                <a:pt x="2" y="40"/>
                              </a:lnTo>
                              <a:lnTo>
                                <a:pt x="2" y="29"/>
                              </a:lnTo>
                              <a:lnTo>
                                <a:pt x="2" y="38"/>
                              </a:lnTo>
                              <a:lnTo>
                                <a:pt x="2" y="63"/>
                              </a:lnTo>
                              <a:lnTo>
                                <a:pt x="2" y="75"/>
                              </a:lnTo>
                              <a:lnTo>
                                <a:pt x="3" y="67"/>
                              </a:lnTo>
                              <a:lnTo>
                                <a:pt x="3" y="73"/>
                              </a:lnTo>
                              <a:lnTo>
                                <a:pt x="3" y="91"/>
                              </a:lnTo>
                              <a:lnTo>
                                <a:pt x="3" y="94"/>
                              </a:lnTo>
                              <a:lnTo>
                                <a:pt x="3" y="43"/>
                              </a:lnTo>
                              <a:lnTo>
                                <a:pt x="3" y="7"/>
                              </a:lnTo>
                              <a:lnTo>
                                <a:pt x="4" y="0"/>
                              </a:lnTo>
                              <a:lnTo>
                                <a:pt x="4" y="21"/>
                              </a:lnTo>
                              <a:lnTo>
                                <a:pt x="4" y="74"/>
                              </a:lnTo>
                              <a:lnTo>
                                <a:pt x="4" y="131"/>
                              </a:lnTo>
                              <a:lnTo>
                                <a:pt x="5" y="147"/>
                              </a:lnTo>
                              <a:lnTo>
                                <a:pt x="5" y="75"/>
                              </a:lnTo>
                              <a:lnTo>
                                <a:pt x="5" y="59"/>
                              </a:lnTo>
                              <a:lnTo>
                                <a:pt x="5" y="81"/>
                              </a:lnTo>
                              <a:lnTo>
                                <a:pt x="5" y="111"/>
                              </a:lnTo>
                              <a:lnTo>
                                <a:pt x="5" y="113"/>
                              </a:lnTo>
                              <a:lnTo>
                                <a:pt x="5" y="114"/>
                              </a:lnTo>
                              <a:lnTo>
                                <a:pt x="6" y="110"/>
                              </a:lnTo>
                              <a:lnTo>
                                <a:pt x="6" y="119"/>
                              </a:lnTo>
                              <a:lnTo>
                                <a:pt x="6" y="127"/>
                              </a:lnTo>
                              <a:lnTo>
                                <a:pt x="6" y="137"/>
                              </a:lnTo>
                              <a:lnTo>
                                <a:pt x="6" y="197"/>
                              </a:lnTo>
                              <a:lnTo>
                                <a:pt x="6" y="118"/>
                              </a:lnTo>
                              <a:lnTo>
                                <a:pt x="7" y="68"/>
                              </a:lnTo>
                              <a:lnTo>
                                <a:pt x="7" y="54"/>
                              </a:lnTo>
                              <a:lnTo>
                                <a:pt x="7" y="57"/>
                              </a:lnTo>
                              <a:lnTo>
                                <a:pt x="7" y="69"/>
                              </a:lnTo>
                              <a:lnTo>
                                <a:pt x="7" y="84"/>
                              </a:lnTo>
                              <a:lnTo>
                                <a:pt x="8" y="71"/>
                              </a:lnTo>
                              <a:lnTo>
                                <a:pt x="8" y="57"/>
                              </a:lnTo>
                              <a:lnTo>
                                <a:pt x="8" y="66"/>
                              </a:lnTo>
                              <a:lnTo>
                                <a:pt x="8" y="78"/>
                              </a:lnTo>
                              <a:lnTo>
                                <a:pt x="8" y="65"/>
                              </a:lnTo>
                              <a:lnTo>
                                <a:pt x="8" y="45"/>
                              </a:lnTo>
                              <a:lnTo>
                                <a:pt x="9" y="40"/>
                              </a:lnTo>
                              <a:lnTo>
                                <a:pt x="9" y="52"/>
                              </a:lnTo>
                              <a:lnTo>
                                <a:pt x="9" y="72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95" name="Freeform 41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716963" y="4205288"/>
                          <a:ext cx="14288" cy="463550"/>
                        </a:xfrm>
                        <a:custGeom>
                          <a:avLst/>
                          <a:gdLst>
                            <a:gd name="T0" fmla="*/ 0 w 9"/>
                            <a:gd name="T1" fmla="*/ 33 h 292"/>
                            <a:gd name="T2" fmla="*/ 0 w 9"/>
                            <a:gd name="T3" fmla="*/ 30 h 292"/>
                            <a:gd name="T4" fmla="*/ 1 w 9"/>
                            <a:gd name="T5" fmla="*/ 16 h 292"/>
                            <a:gd name="T6" fmla="*/ 1 w 9"/>
                            <a:gd name="T7" fmla="*/ 21 h 292"/>
                            <a:gd name="T8" fmla="*/ 1 w 9"/>
                            <a:gd name="T9" fmla="*/ 46 h 292"/>
                            <a:gd name="T10" fmla="*/ 1 w 9"/>
                            <a:gd name="T11" fmla="*/ 67 h 292"/>
                            <a:gd name="T12" fmla="*/ 1 w 9"/>
                            <a:gd name="T13" fmla="*/ 72 h 292"/>
                            <a:gd name="T14" fmla="*/ 1 w 9"/>
                            <a:gd name="T15" fmla="*/ 59 h 292"/>
                            <a:gd name="T16" fmla="*/ 1 w 9"/>
                            <a:gd name="T17" fmla="*/ 27 h 292"/>
                            <a:gd name="T18" fmla="*/ 2 w 9"/>
                            <a:gd name="T19" fmla="*/ 9 h 292"/>
                            <a:gd name="T20" fmla="*/ 2 w 9"/>
                            <a:gd name="T21" fmla="*/ 19 h 292"/>
                            <a:gd name="T22" fmla="*/ 2 w 9"/>
                            <a:gd name="T23" fmla="*/ 63 h 292"/>
                            <a:gd name="T24" fmla="*/ 2 w 9"/>
                            <a:gd name="T25" fmla="*/ 45 h 292"/>
                            <a:gd name="T26" fmla="*/ 3 w 9"/>
                            <a:gd name="T27" fmla="*/ 3 h 292"/>
                            <a:gd name="T28" fmla="*/ 3 w 9"/>
                            <a:gd name="T29" fmla="*/ 0 h 292"/>
                            <a:gd name="T30" fmla="*/ 3 w 9"/>
                            <a:gd name="T31" fmla="*/ 46 h 292"/>
                            <a:gd name="T32" fmla="*/ 3 w 9"/>
                            <a:gd name="T33" fmla="*/ 110 h 292"/>
                            <a:gd name="T34" fmla="*/ 3 w 9"/>
                            <a:gd name="T35" fmla="*/ 33 h 292"/>
                            <a:gd name="T36" fmla="*/ 3 w 9"/>
                            <a:gd name="T37" fmla="*/ 33 h 292"/>
                            <a:gd name="T38" fmla="*/ 3 w 9"/>
                            <a:gd name="T39" fmla="*/ 70 h 292"/>
                            <a:gd name="T40" fmla="*/ 4 w 9"/>
                            <a:gd name="T41" fmla="*/ 138 h 292"/>
                            <a:gd name="T42" fmla="*/ 4 w 9"/>
                            <a:gd name="T43" fmla="*/ 292 h 292"/>
                            <a:gd name="T44" fmla="*/ 4 w 9"/>
                            <a:gd name="T45" fmla="*/ 106 h 292"/>
                            <a:gd name="T46" fmla="*/ 4 w 9"/>
                            <a:gd name="T47" fmla="*/ 46 h 292"/>
                            <a:gd name="T48" fmla="*/ 5 w 9"/>
                            <a:gd name="T49" fmla="*/ 25 h 292"/>
                            <a:gd name="T50" fmla="*/ 5 w 9"/>
                            <a:gd name="T51" fmla="*/ 33 h 292"/>
                            <a:gd name="T52" fmla="*/ 5 w 9"/>
                            <a:gd name="T53" fmla="*/ 68 h 292"/>
                            <a:gd name="T54" fmla="*/ 5 w 9"/>
                            <a:gd name="T55" fmla="*/ 94 h 292"/>
                            <a:gd name="T56" fmla="*/ 5 w 9"/>
                            <a:gd name="T57" fmla="*/ 74 h 292"/>
                            <a:gd name="T58" fmla="*/ 5 w 9"/>
                            <a:gd name="T59" fmla="*/ 70 h 292"/>
                            <a:gd name="T60" fmla="*/ 6 w 9"/>
                            <a:gd name="T61" fmla="*/ 68 h 292"/>
                            <a:gd name="T62" fmla="*/ 6 w 9"/>
                            <a:gd name="T63" fmla="*/ 55 h 292"/>
                            <a:gd name="T64" fmla="*/ 6 w 9"/>
                            <a:gd name="T65" fmla="*/ 62 h 292"/>
                            <a:gd name="T66" fmla="*/ 6 w 9"/>
                            <a:gd name="T67" fmla="*/ 69 h 292"/>
                            <a:gd name="T68" fmla="*/ 6 w 9"/>
                            <a:gd name="T69" fmla="*/ 39 h 292"/>
                            <a:gd name="T70" fmla="*/ 6 w 9"/>
                            <a:gd name="T71" fmla="*/ 40 h 292"/>
                            <a:gd name="T72" fmla="*/ 6 w 9"/>
                            <a:gd name="T73" fmla="*/ 83 h 292"/>
                            <a:gd name="T74" fmla="*/ 7 w 9"/>
                            <a:gd name="T75" fmla="*/ 169 h 292"/>
                            <a:gd name="T76" fmla="*/ 7 w 9"/>
                            <a:gd name="T77" fmla="*/ 147 h 292"/>
                            <a:gd name="T78" fmla="*/ 7 w 9"/>
                            <a:gd name="T79" fmla="*/ 72 h 292"/>
                            <a:gd name="T80" fmla="*/ 7 w 9"/>
                            <a:gd name="T81" fmla="*/ 40 h 292"/>
                            <a:gd name="T82" fmla="*/ 8 w 9"/>
                            <a:gd name="T83" fmla="*/ 34 h 292"/>
                            <a:gd name="T84" fmla="*/ 8 w 9"/>
                            <a:gd name="T85" fmla="*/ 40 h 292"/>
                            <a:gd name="T86" fmla="*/ 8 w 9"/>
                            <a:gd name="T87" fmla="*/ 53 h 292"/>
                            <a:gd name="T88" fmla="*/ 8 w 9"/>
                            <a:gd name="T89" fmla="*/ 107 h 292"/>
                            <a:gd name="T90" fmla="*/ 8 w 9"/>
                            <a:gd name="T91" fmla="*/ 102 h 292"/>
                            <a:gd name="T92" fmla="*/ 8 w 9"/>
                            <a:gd name="T93" fmla="*/ 53 h 292"/>
                            <a:gd name="T94" fmla="*/ 9 w 9"/>
                            <a:gd name="T95" fmla="*/ 69 h 292"/>
                            <a:gd name="T96" fmla="*/ 9 w 9"/>
                            <a:gd name="T97" fmla="*/ 48 h 292"/>
                            <a:gd name="T98" fmla="*/ 9 w 9"/>
                            <a:gd name="T99" fmla="*/ 19 h 29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92">
                              <a:moveTo>
                                <a:pt x="0" y="33"/>
                              </a:moveTo>
                              <a:lnTo>
                                <a:pt x="0" y="30"/>
                              </a:lnTo>
                              <a:lnTo>
                                <a:pt x="1" y="16"/>
                              </a:lnTo>
                              <a:lnTo>
                                <a:pt x="1" y="21"/>
                              </a:lnTo>
                              <a:lnTo>
                                <a:pt x="1" y="46"/>
                              </a:lnTo>
                              <a:lnTo>
                                <a:pt x="1" y="67"/>
                              </a:lnTo>
                              <a:lnTo>
                                <a:pt x="1" y="72"/>
                              </a:lnTo>
                              <a:lnTo>
                                <a:pt x="1" y="59"/>
                              </a:lnTo>
                              <a:lnTo>
                                <a:pt x="1" y="27"/>
                              </a:lnTo>
                              <a:lnTo>
                                <a:pt x="2" y="9"/>
                              </a:lnTo>
                              <a:lnTo>
                                <a:pt x="2" y="19"/>
                              </a:lnTo>
                              <a:lnTo>
                                <a:pt x="2" y="63"/>
                              </a:lnTo>
                              <a:lnTo>
                                <a:pt x="2" y="45"/>
                              </a:lnTo>
                              <a:lnTo>
                                <a:pt x="3" y="3"/>
                              </a:lnTo>
                              <a:lnTo>
                                <a:pt x="3" y="0"/>
                              </a:lnTo>
                              <a:lnTo>
                                <a:pt x="3" y="46"/>
                              </a:lnTo>
                              <a:lnTo>
                                <a:pt x="3" y="110"/>
                              </a:lnTo>
                              <a:lnTo>
                                <a:pt x="3" y="33"/>
                              </a:lnTo>
                              <a:lnTo>
                                <a:pt x="3" y="33"/>
                              </a:lnTo>
                              <a:lnTo>
                                <a:pt x="3" y="70"/>
                              </a:lnTo>
                              <a:lnTo>
                                <a:pt x="4" y="138"/>
                              </a:lnTo>
                              <a:lnTo>
                                <a:pt x="4" y="292"/>
                              </a:lnTo>
                              <a:lnTo>
                                <a:pt x="4" y="106"/>
                              </a:lnTo>
                              <a:lnTo>
                                <a:pt x="4" y="46"/>
                              </a:lnTo>
                              <a:lnTo>
                                <a:pt x="5" y="25"/>
                              </a:lnTo>
                              <a:lnTo>
                                <a:pt x="5" y="33"/>
                              </a:lnTo>
                              <a:lnTo>
                                <a:pt x="5" y="68"/>
                              </a:lnTo>
                              <a:lnTo>
                                <a:pt x="5" y="94"/>
                              </a:lnTo>
                              <a:lnTo>
                                <a:pt x="5" y="74"/>
                              </a:lnTo>
                              <a:lnTo>
                                <a:pt x="5" y="70"/>
                              </a:lnTo>
                              <a:lnTo>
                                <a:pt x="6" y="68"/>
                              </a:lnTo>
                              <a:lnTo>
                                <a:pt x="6" y="55"/>
                              </a:lnTo>
                              <a:lnTo>
                                <a:pt x="6" y="62"/>
                              </a:lnTo>
                              <a:lnTo>
                                <a:pt x="6" y="69"/>
                              </a:lnTo>
                              <a:lnTo>
                                <a:pt x="6" y="39"/>
                              </a:lnTo>
                              <a:lnTo>
                                <a:pt x="6" y="40"/>
                              </a:lnTo>
                              <a:lnTo>
                                <a:pt x="6" y="83"/>
                              </a:lnTo>
                              <a:lnTo>
                                <a:pt x="7" y="169"/>
                              </a:lnTo>
                              <a:lnTo>
                                <a:pt x="7" y="147"/>
                              </a:lnTo>
                              <a:lnTo>
                                <a:pt x="7" y="72"/>
                              </a:lnTo>
                              <a:lnTo>
                                <a:pt x="7" y="40"/>
                              </a:lnTo>
                              <a:lnTo>
                                <a:pt x="8" y="34"/>
                              </a:lnTo>
                              <a:lnTo>
                                <a:pt x="8" y="40"/>
                              </a:lnTo>
                              <a:lnTo>
                                <a:pt x="8" y="53"/>
                              </a:lnTo>
                              <a:lnTo>
                                <a:pt x="8" y="107"/>
                              </a:lnTo>
                              <a:lnTo>
                                <a:pt x="8" y="102"/>
                              </a:lnTo>
                              <a:lnTo>
                                <a:pt x="8" y="53"/>
                              </a:lnTo>
                              <a:lnTo>
                                <a:pt x="9" y="69"/>
                              </a:lnTo>
                              <a:lnTo>
                                <a:pt x="9" y="48"/>
                              </a:lnTo>
                              <a:lnTo>
                                <a:pt x="9" y="19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96" name="Freeform 41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731250" y="4216400"/>
                          <a:ext cx="14288" cy="354013"/>
                        </a:xfrm>
                        <a:custGeom>
                          <a:avLst/>
                          <a:gdLst>
                            <a:gd name="T0" fmla="*/ 0 w 9"/>
                            <a:gd name="T1" fmla="*/ 12 h 223"/>
                            <a:gd name="T2" fmla="*/ 0 w 9"/>
                            <a:gd name="T3" fmla="*/ 28 h 223"/>
                            <a:gd name="T4" fmla="*/ 0 w 9"/>
                            <a:gd name="T5" fmla="*/ 74 h 223"/>
                            <a:gd name="T6" fmla="*/ 1 w 9"/>
                            <a:gd name="T7" fmla="*/ 14 h 223"/>
                            <a:gd name="T8" fmla="*/ 1 w 9"/>
                            <a:gd name="T9" fmla="*/ 0 h 223"/>
                            <a:gd name="T10" fmla="*/ 1 w 9"/>
                            <a:gd name="T11" fmla="*/ 21 h 223"/>
                            <a:gd name="T12" fmla="*/ 1 w 9"/>
                            <a:gd name="T13" fmla="*/ 92 h 223"/>
                            <a:gd name="T14" fmla="*/ 1 w 9"/>
                            <a:gd name="T15" fmla="*/ 58 h 223"/>
                            <a:gd name="T16" fmla="*/ 1 w 9"/>
                            <a:gd name="T17" fmla="*/ 24 h 223"/>
                            <a:gd name="T18" fmla="*/ 2 w 9"/>
                            <a:gd name="T19" fmla="*/ 28 h 223"/>
                            <a:gd name="T20" fmla="*/ 2 w 9"/>
                            <a:gd name="T21" fmla="*/ 70 h 223"/>
                            <a:gd name="T22" fmla="*/ 2 w 9"/>
                            <a:gd name="T23" fmla="*/ 105 h 223"/>
                            <a:gd name="T24" fmla="*/ 2 w 9"/>
                            <a:gd name="T25" fmla="*/ 89 h 223"/>
                            <a:gd name="T26" fmla="*/ 3 w 9"/>
                            <a:gd name="T27" fmla="*/ 174 h 223"/>
                            <a:gd name="T28" fmla="*/ 3 w 9"/>
                            <a:gd name="T29" fmla="*/ 51 h 223"/>
                            <a:gd name="T30" fmla="*/ 3 w 9"/>
                            <a:gd name="T31" fmla="*/ 17 h 223"/>
                            <a:gd name="T32" fmla="*/ 3 w 9"/>
                            <a:gd name="T33" fmla="*/ 16 h 223"/>
                            <a:gd name="T34" fmla="*/ 3 w 9"/>
                            <a:gd name="T35" fmla="*/ 34 h 223"/>
                            <a:gd name="T36" fmla="*/ 3 w 9"/>
                            <a:gd name="T37" fmla="*/ 48 h 223"/>
                            <a:gd name="T38" fmla="*/ 3 w 9"/>
                            <a:gd name="T39" fmla="*/ 51 h 223"/>
                            <a:gd name="T40" fmla="*/ 4 w 9"/>
                            <a:gd name="T41" fmla="*/ 80 h 223"/>
                            <a:gd name="T42" fmla="*/ 4 w 9"/>
                            <a:gd name="T43" fmla="*/ 93 h 223"/>
                            <a:gd name="T44" fmla="*/ 4 w 9"/>
                            <a:gd name="T45" fmla="*/ 52 h 223"/>
                            <a:gd name="T46" fmla="*/ 4 w 9"/>
                            <a:gd name="T47" fmla="*/ 46 h 223"/>
                            <a:gd name="T48" fmla="*/ 4 w 9"/>
                            <a:gd name="T49" fmla="*/ 75 h 223"/>
                            <a:gd name="T50" fmla="*/ 4 w 9"/>
                            <a:gd name="T51" fmla="*/ 165 h 223"/>
                            <a:gd name="T52" fmla="*/ 5 w 9"/>
                            <a:gd name="T53" fmla="*/ 156 h 223"/>
                            <a:gd name="T54" fmla="*/ 5 w 9"/>
                            <a:gd name="T55" fmla="*/ 88 h 223"/>
                            <a:gd name="T56" fmla="*/ 5 w 9"/>
                            <a:gd name="T57" fmla="*/ 65 h 223"/>
                            <a:gd name="T58" fmla="*/ 5 w 9"/>
                            <a:gd name="T59" fmla="*/ 51 h 223"/>
                            <a:gd name="T60" fmla="*/ 5 w 9"/>
                            <a:gd name="T61" fmla="*/ 33 h 223"/>
                            <a:gd name="T62" fmla="*/ 6 w 9"/>
                            <a:gd name="T63" fmla="*/ 29 h 223"/>
                            <a:gd name="T64" fmla="*/ 6 w 9"/>
                            <a:gd name="T65" fmla="*/ 41 h 223"/>
                            <a:gd name="T66" fmla="*/ 6 w 9"/>
                            <a:gd name="T67" fmla="*/ 78 h 223"/>
                            <a:gd name="T68" fmla="*/ 6 w 9"/>
                            <a:gd name="T69" fmla="*/ 99 h 223"/>
                            <a:gd name="T70" fmla="*/ 6 w 9"/>
                            <a:gd name="T71" fmla="*/ 42 h 223"/>
                            <a:gd name="T72" fmla="*/ 6 w 9"/>
                            <a:gd name="T73" fmla="*/ 27 h 223"/>
                            <a:gd name="T74" fmla="*/ 7 w 9"/>
                            <a:gd name="T75" fmla="*/ 45 h 223"/>
                            <a:gd name="T76" fmla="*/ 7 w 9"/>
                            <a:gd name="T77" fmla="*/ 68 h 223"/>
                            <a:gd name="T78" fmla="*/ 7 w 9"/>
                            <a:gd name="T79" fmla="*/ 56 h 223"/>
                            <a:gd name="T80" fmla="*/ 7 w 9"/>
                            <a:gd name="T81" fmla="*/ 59 h 223"/>
                            <a:gd name="T82" fmla="*/ 8 w 9"/>
                            <a:gd name="T83" fmla="*/ 53 h 223"/>
                            <a:gd name="T84" fmla="*/ 8 w 9"/>
                            <a:gd name="T85" fmla="*/ 35 h 223"/>
                            <a:gd name="T86" fmla="*/ 8 w 9"/>
                            <a:gd name="T87" fmla="*/ 58 h 223"/>
                            <a:gd name="T88" fmla="*/ 8 w 9"/>
                            <a:gd name="T89" fmla="*/ 223 h 223"/>
                            <a:gd name="T90" fmla="*/ 8 w 9"/>
                            <a:gd name="T91" fmla="*/ 69 h 223"/>
                            <a:gd name="T92" fmla="*/ 8 w 9"/>
                            <a:gd name="T93" fmla="*/ 67 h 223"/>
                            <a:gd name="T94" fmla="*/ 8 w 9"/>
                            <a:gd name="T95" fmla="*/ 57 h 223"/>
                            <a:gd name="T96" fmla="*/ 9 w 9"/>
                            <a:gd name="T97" fmla="*/ 32 h 223"/>
                            <a:gd name="T98" fmla="*/ 9 w 9"/>
                            <a:gd name="T99" fmla="*/ 46 h 22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23">
                              <a:moveTo>
                                <a:pt x="0" y="12"/>
                              </a:moveTo>
                              <a:lnTo>
                                <a:pt x="0" y="28"/>
                              </a:lnTo>
                              <a:lnTo>
                                <a:pt x="0" y="74"/>
                              </a:lnTo>
                              <a:lnTo>
                                <a:pt x="1" y="14"/>
                              </a:lnTo>
                              <a:lnTo>
                                <a:pt x="1" y="0"/>
                              </a:lnTo>
                              <a:lnTo>
                                <a:pt x="1" y="21"/>
                              </a:lnTo>
                              <a:lnTo>
                                <a:pt x="1" y="92"/>
                              </a:lnTo>
                              <a:lnTo>
                                <a:pt x="1" y="58"/>
                              </a:lnTo>
                              <a:lnTo>
                                <a:pt x="1" y="24"/>
                              </a:lnTo>
                              <a:lnTo>
                                <a:pt x="2" y="28"/>
                              </a:lnTo>
                              <a:lnTo>
                                <a:pt x="2" y="70"/>
                              </a:lnTo>
                              <a:lnTo>
                                <a:pt x="2" y="105"/>
                              </a:lnTo>
                              <a:lnTo>
                                <a:pt x="2" y="89"/>
                              </a:lnTo>
                              <a:lnTo>
                                <a:pt x="3" y="174"/>
                              </a:lnTo>
                              <a:lnTo>
                                <a:pt x="3" y="51"/>
                              </a:lnTo>
                              <a:lnTo>
                                <a:pt x="3" y="17"/>
                              </a:lnTo>
                              <a:lnTo>
                                <a:pt x="3" y="16"/>
                              </a:lnTo>
                              <a:lnTo>
                                <a:pt x="3" y="34"/>
                              </a:lnTo>
                              <a:lnTo>
                                <a:pt x="3" y="48"/>
                              </a:lnTo>
                              <a:lnTo>
                                <a:pt x="3" y="51"/>
                              </a:lnTo>
                              <a:lnTo>
                                <a:pt x="4" y="80"/>
                              </a:lnTo>
                              <a:lnTo>
                                <a:pt x="4" y="93"/>
                              </a:lnTo>
                              <a:lnTo>
                                <a:pt x="4" y="52"/>
                              </a:lnTo>
                              <a:lnTo>
                                <a:pt x="4" y="46"/>
                              </a:lnTo>
                              <a:lnTo>
                                <a:pt x="4" y="75"/>
                              </a:lnTo>
                              <a:lnTo>
                                <a:pt x="4" y="165"/>
                              </a:lnTo>
                              <a:lnTo>
                                <a:pt x="5" y="156"/>
                              </a:lnTo>
                              <a:lnTo>
                                <a:pt x="5" y="88"/>
                              </a:lnTo>
                              <a:lnTo>
                                <a:pt x="5" y="65"/>
                              </a:lnTo>
                              <a:lnTo>
                                <a:pt x="5" y="51"/>
                              </a:lnTo>
                              <a:lnTo>
                                <a:pt x="5" y="33"/>
                              </a:lnTo>
                              <a:lnTo>
                                <a:pt x="6" y="29"/>
                              </a:lnTo>
                              <a:lnTo>
                                <a:pt x="6" y="41"/>
                              </a:lnTo>
                              <a:lnTo>
                                <a:pt x="6" y="78"/>
                              </a:lnTo>
                              <a:lnTo>
                                <a:pt x="6" y="99"/>
                              </a:lnTo>
                              <a:lnTo>
                                <a:pt x="6" y="42"/>
                              </a:lnTo>
                              <a:lnTo>
                                <a:pt x="6" y="27"/>
                              </a:lnTo>
                              <a:lnTo>
                                <a:pt x="7" y="45"/>
                              </a:lnTo>
                              <a:lnTo>
                                <a:pt x="7" y="68"/>
                              </a:lnTo>
                              <a:lnTo>
                                <a:pt x="7" y="56"/>
                              </a:lnTo>
                              <a:lnTo>
                                <a:pt x="7" y="59"/>
                              </a:lnTo>
                              <a:lnTo>
                                <a:pt x="8" y="53"/>
                              </a:lnTo>
                              <a:lnTo>
                                <a:pt x="8" y="35"/>
                              </a:lnTo>
                              <a:lnTo>
                                <a:pt x="8" y="58"/>
                              </a:lnTo>
                              <a:lnTo>
                                <a:pt x="8" y="223"/>
                              </a:lnTo>
                              <a:lnTo>
                                <a:pt x="8" y="69"/>
                              </a:lnTo>
                              <a:lnTo>
                                <a:pt x="8" y="67"/>
                              </a:lnTo>
                              <a:lnTo>
                                <a:pt x="8" y="57"/>
                              </a:lnTo>
                              <a:lnTo>
                                <a:pt x="9" y="32"/>
                              </a:lnTo>
                              <a:lnTo>
                                <a:pt x="9" y="46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97" name="Freeform 41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745538" y="4235450"/>
                          <a:ext cx="14288" cy="261938"/>
                        </a:xfrm>
                        <a:custGeom>
                          <a:avLst/>
                          <a:gdLst>
                            <a:gd name="T0" fmla="*/ 0 w 9"/>
                            <a:gd name="T1" fmla="*/ 34 h 165"/>
                            <a:gd name="T2" fmla="*/ 0 w 9"/>
                            <a:gd name="T3" fmla="*/ 93 h 165"/>
                            <a:gd name="T4" fmla="*/ 0 w 9"/>
                            <a:gd name="T5" fmla="*/ 71 h 165"/>
                            <a:gd name="T6" fmla="*/ 1 w 9"/>
                            <a:gd name="T7" fmla="*/ 77 h 165"/>
                            <a:gd name="T8" fmla="*/ 1 w 9"/>
                            <a:gd name="T9" fmla="*/ 86 h 165"/>
                            <a:gd name="T10" fmla="*/ 1 w 9"/>
                            <a:gd name="T11" fmla="*/ 83 h 165"/>
                            <a:gd name="T12" fmla="*/ 1 w 9"/>
                            <a:gd name="T13" fmla="*/ 83 h 165"/>
                            <a:gd name="T14" fmla="*/ 1 w 9"/>
                            <a:gd name="T15" fmla="*/ 51 h 165"/>
                            <a:gd name="T16" fmla="*/ 1 w 9"/>
                            <a:gd name="T17" fmla="*/ 43 h 165"/>
                            <a:gd name="T18" fmla="*/ 1 w 9"/>
                            <a:gd name="T19" fmla="*/ 87 h 165"/>
                            <a:gd name="T20" fmla="*/ 2 w 9"/>
                            <a:gd name="T21" fmla="*/ 73 h 165"/>
                            <a:gd name="T22" fmla="*/ 2 w 9"/>
                            <a:gd name="T23" fmla="*/ 41 h 165"/>
                            <a:gd name="T24" fmla="*/ 2 w 9"/>
                            <a:gd name="T25" fmla="*/ 42 h 165"/>
                            <a:gd name="T26" fmla="*/ 2 w 9"/>
                            <a:gd name="T27" fmla="*/ 34 h 165"/>
                            <a:gd name="T28" fmla="*/ 2 w 9"/>
                            <a:gd name="T29" fmla="*/ 23 h 165"/>
                            <a:gd name="T30" fmla="*/ 2 w 9"/>
                            <a:gd name="T31" fmla="*/ 29 h 165"/>
                            <a:gd name="T32" fmla="*/ 3 w 9"/>
                            <a:gd name="T33" fmla="*/ 42 h 165"/>
                            <a:gd name="T34" fmla="*/ 3 w 9"/>
                            <a:gd name="T35" fmla="*/ 39 h 165"/>
                            <a:gd name="T36" fmla="*/ 3 w 9"/>
                            <a:gd name="T37" fmla="*/ 39 h 165"/>
                            <a:gd name="T38" fmla="*/ 3 w 9"/>
                            <a:gd name="T39" fmla="*/ 18 h 165"/>
                            <a:gd name="T40" fmla="*/ 4 w 9"/>
                            <a:gd name="T41" fmla="*/ 0 h 165"/>
                            <a:gd name="T42" fmla="*/ 4 w 9"/>
                            <a:gd name="T43" fmla="*/ 9 h 165"/>
                            <a:gd name="T44" fmla="*/ 4 w 9"/>
                            <a:gd name="T45" fmla="*/ 45 h 165"/>
                            <a:gd name="T46" fmla="*/ 4 w 9"/>
                            <a:gd name="T47" fmla="*/ 112 h 165"/>
                            <a:gd name="T48" fmla="*/ 4 w 9"/>
                            <a:gd name="T49" fmla="*/ 165 h 165"/>
                            <a:gd name="T50" fmla="*/ 4 w 9"/>
                            <a:gd name="T51" fmla="*/ 95 h 165"/>
                            <a:gd name="T52" fmla="*/ 4 w 9"/>
                            <a:gd name="T53" fmla="*/ 50 h 165"/>
                            <a:gd name="T54" fmla="*/ 5 w 9"/>
                            <a:gd name="T55" fmla="*/ 30 h 165"/>
                            <a:gd name="T56" fmla="*/ 5 w 9"/>
                            <a:gd name="T57" fmla="*/ 35 h 165"/>
                            <a:gd name="T58" fmla="*/ 5 w 9"/>
                            <a:gd name="T59" fmla="*/ 66 h 165"/>
                            <a:gd name="T60" fmla="*/ 5 w 9"/>
                            <a:gd name="T61" fmla="*/ 98 h 165"/>
                            <a:gd name="T62" fmla="*/ 6 w 9"/>
                            <a:gd name="T63" fmla="*/ 89 h 165"/>
                            <a:gd name="T64" fmla="*/ 6 w 9"/>
                            <a:gd name="T65" fmla="*/ 75 h 165"/>
                            <a:gd name="T66" fmla="*/ 6 w 9"/>
                            <a:gd name="T67" fmla="*/ 34 h 165"/>
                            <a:gd name="T68" fmla="*/ 6 w 9"/>
                            <a:gd name="T69" fmla="*/ 9 h 165"/>
                            <a:gd name="T70" fmla="*/ 6 w 9"/>
                            <a:gd name="T71" fmla="*/ 20 h 165"/>
                            <a:gd name="T72" fmla="*/ 6 w 9"/>
                            <a:gd name="T73" fmla="*/ 69 h 165"/>
                            <a:gd name="T74" fmla="*/ 6 w 9"/>
                            <a:gd name="T75" fmla="*/ 34 h 165"/>
                            <a:gd name="T76" fmla="*/ 7 w 9"/>
                            <a:gd name="T77" fmla="*/ 29 h 165"/>
                            <a:gd name="T78" fmla="*/ 7 w 9"/>
                            <a:gd name="T79" fmla="*/ 36 h 165"/>
                            <a:gd name="T80" fmla="*/ 7 w 9"/>
                            <a:gd name="T81" fmla="*/ 37 h 165"/>
                            <a:gd name="T82" fmla="*/ 7 w 9"/>
                            <a:gd name="T83" fmla="*/ 101 h 165"/>
                            <a:gd name="T84" fmla="*/ 8 w 9"/>
                            <a:gd name="T85" fmla="*/ 38 h 165"/>
                            <a:gd name="T86" fmla="*/ 8 w 9"/>
                            <a:gd name="T87" fmla="*/ 7 h 165"/>
                            <a:gd name="T88" fmla="*/ 8 w 9"/>
                            <a:gd name="T89" fmla="*/ 23 h 165"/>
                            <a:gd name="T90" fmla="*/ 8 w 9"/>
                            <a:gd name="T91" fmla="*/ 124 h 165"/>
                            <a:gd name="T92" fmla="*/ 8 w 9"/>
                            <a:gd name="T93" fmla="*/ 75 h 165"/>
                            <a:gd name="T94" fmla="*/ 8 w 9"/>
                            <a:gd name="T95" fmla="*/ 57 h 165"/>
                            <a:gd name="T96" fmla="*/ 9 w 9"/>
                            <a:gd name="T97" fmla="*/ 82 h 165"/>
                            <a:gd name="T98" fmla="*/ 9 w 9"/>
                            <a:gd name="T99" fmla="*/ 57 h 16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65">
                              <a:moveTo>
                                <a:pt x="0" y="34"/>
                              </a:moveTo>
                              <a:lnTo>
                                <a:pt x="0" y="93"/>
                              </a:lnTo>
                              <a:lnTo>
                                <a:pt x="0" y="71"/>
                              </a:lnTo>
                              <a:lnTo>
                                <a:pt x="1" y="77"/>
                              </a:lnTo>
                              <a:lnTo>
                                <a:pt x="1" y="86"/>
                              </a:lnTo>
                              <a:lnTo>
                                <a:pt x="1" y="83"/>
                              </a:lnTo>
                              <a:lnTo>
                                <a:pt x="1" y="83"/>
                              </a:lnTo>
                              <a:lnTo>
                                <a:pt x="1" y="51"/>
                              </a:lnTo>
                              <a:lnTo>
                                <a:pt x="1" y="43"/>
                              </a:lnTo>
                              <a:lnTo>
                                <a:pt x="1" y="87"/>
                              </a:lnTo>
                              <a:lnTo>
                                <a:pt x="2" y="73"/>
                              </a:lnTo>
                              <a:lnTo>
                                <a:pt x="2" y="41"/>
                              </a:lnTo>
                              <a:lnTo>
                                <a:pt x="2" y="42"/>
                              </a:lnTo>
                              <a:lnTo>
                                <a:pt x="2" y="34"/>
                              </a:lnTo>
                              <a:lnTo>
                                <a:pt x="2" y="23"/>
                              </a:lnTo>
                              <a:lnTo>
                                <a:pt x="2" y="29"/>
                              </a:lnTo>
                              <a:lnTo>
                                <a:pt x="3" y="42"/>
                              </a:lnTo>
                              <a:lnTo>
                                <a:pt x="3" y="39"/>
                              </a:lnTo>
                              <a:lnTo>
                                <a:pt x="3" y="39"/>
                              </a:lnTo>
                              <a:lnTo>
                                <a:pt x="3" y="18"/>
                              </a:lnTo>
                              <a:lnTo>
                                <a:pt x="4" y="0"/>
                              </a:lnTo>
                              <a:lnTo>
                                <a:pt x="4" y="9"/>
                              </a:lnTo>
                              <a:lnTo>
                                <a:pt x="4" y="45"/>
                              </a:lnTo>
                              <a:lnTo>
                                <a:pt x="4" y="112"/>
                              </a:lnTo>
                              <a:lnTo>
                                <a:pt x="4" y="165"/>
                              </a:lnTo>
                              <a:lnTo>
                                <a:pt x="4" y="95"/>
                              </a:lnTo>
                              <a:lnTo>
                                <a:pt x="4" y="50"/>
                              </a:lnTo>
                              <a:lnTo>
                                <a:pt x="5" y="30"/>
                              </a:lnTo>
                              <a:lnTo>
                                <a:pt x="5" y="35"/>
                              </a:lnTo>
                              <a:lnTo>
                                <a:pt x="5" y="66"/>
                              </a:lnTo>
                              <a:lnTo>
                                <a:pt x="5" y="98"/>
                              </a:lnTo>
                              <a:lnTo>
                                <a:pt x="6" y="89"/>
                              </a:lnTo>
                              <a:lnTo>
                                <a:pt x="6" y="75"/>
                              </a:lnTo>
                              <a:lnTo>
                                <a:pt x="6" y="34"/>
                              </a:lnTo>
                              <a:lnTo>
                                <a:pt x="6" y="9"/>
                              </a:lnTo>
                              <a:lnTo>
                                <a:pt x="6" y="20"/>
                              </a:lnTo>
                              <a:lnTo>
                                <a:pt x="6" y="69"/>
                              </a:lnTo>
                              <a:lnTo>
                                <a:pt x="6" y="34"/>
                              </a:lnTo>
                              <a:lnTo>
                                <a:pt x="7" y="29"/>
                              </a:lnTo>
                              <a:lnTo>
                                <a:pt x="7" y="36"/>
                              </a:lnTo>
                              <a:lnTo>
                                <a:pt x="7" y="37"/>
                              </a:lnTo>
                              <a:lnTo>
                                <a:pt x="7" y="101"/>
                              </a:lnTo>
                              <a:lnTo>
                                <a:pt x="8" y="38"/>
                              </a:lnTo>
                              <a:lnTo>
                                <a:pt x="8" y="7"/>
                              </a:lnTo>
                              <a:lnTo>
                                <a:pt x="8" y="23"/>
                              </a:lnTo>
                              <a:lnTo>
                                <a:pt x="8" y="124"/>
                              </a:lnTo>
                              <a:lnTo>
                                <a:pt x="8" y="75"/>
                              </a:lnTo>
                              <a:lnTo>
                                <a:pt x="8" y="57"/>
                              </a:lnTo>
                              <a:lnTo>
                                <a:pt x="9" y="82"/>
                              </a:lnTo>
                              <a:lnTo>
                                <a:pt x="9" y="57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98" name="Freeform 41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759825" y="4241800"/>
                          <a:ext cx="4763" cy="582613"/>
                        </a:xfrm>
                        <a:custGeom>
                          <a:avLst/>
                          <a:gdLst>
                            <a:gd name="T0" fmla="*/ 0 w 3"/>
                            <a:gd name="T1" fmla="*/ 53 h 367"/>
                            <a:gd name="T2" fmla="*/ 0 w 3"/>
                            <a:gd name="T3" fmla="*/ 35 h 367"/>
                            <a:gd name="T4" fmla="*/ 0 w 3"/>
                            <a:gd name="T5" fmla="*/ 26 h 367"/>
                            <a:gd name="T6" fmla="*/ 0 w 3"/>
                            <a:gd name="T7" fmla="*/ 13 h 367"/>
                            <a:gd name="T8" fmla="*/ 0 w 3"/>
                            <a:gd name="T9" fmla="*/ 0 h 367"/>
                            <a:gd name="T10" fmla="*/ 0 w 3"/>
                            <a:gd name="T11" fmla="*/ 2 h 367"/>
                            <a:gd name="T12" fmla="*/ 1 w 3"/>
                            <a:gd name="T13" fmla="*/ 19 h 367"/>
                            <a:gd name="T14" fmla="*/ 1 w 3"/>
                            <a:gd name="T15" fmla="*/ 41 h 367"/>
                            <a:gd name="T16" fmla="*/ 1 w 3"/>
                            <a:gd name="T17" fmla="*/ 56 h 367"/>
                            <a:gd name="T18" fmla="*/ 1 w 3"/>
                            <a:gd name="T19" fmla="*/ 28 h 367"/>
                            <a:gd name="T20" fmla="*/ 2 w 3"/>
                            <a:gd name="T21" fmla="*/ 4 h 367"/>
                            <a:gd name="T22" fmla="*/ 2 w 3"/>
                            <a:gd name="T23" fmla="*/ 5 h 367"/>
                            <a:gd name="T24" fmla="*/ 2 w 3"/>
                            <a:gd name="T25" fmla="*/ 23 h 367"/>
                            <a:gd name="T26" fmla="*/ 2 w 3"/>
                            <a:gd name="T27" fmla="*/ 37 h 367"/>
                            <a:gd name="T28" fmla="*/ 2 w 3"/>
                            <a:gd name="T29" fmla="*/ 39 h 367"/>
                            <a:gd name="T30" fmla="*/ 2 w 3"/>
                            <a:gd name="T31" fmla="*/ 41 h 367"/>
                            <a:gd name="T32" fmla="*/ 3 w 3"/>
                            <a:gd name="T33" fmla="*/ 77 h 367"/>
                            <a:gd name="T34" fmla="*/ 3 w 3"/>
                            <a:gd name="T35" fmla="*/ 367 h 36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</a:cxnLst>
                          <a:rect l="0" t="0" r="r" b="b"/>
                          <a:pathLst>
                            <a:path w="3" h="367">
                              <a:moveTo>
                                <a:pt x="0" y="53"/>
                              </a:moveTo>
                              <a:lnTo>
                                <a:pt x="0" y="35"/>
                              </a:lnTo>
                              <a:lnTo>
                                <a:pt x="0" y="26"/>
                              </a:lnTo>
                              <a:lnTo>
                                <a:pt x="0" y="13"/>
                              </a:lnTo>
                              <a:lnTo>
                                <a:pt x="0" y="0"/>
                              </a:lnTo>
                              <a:lnTo>
                                <a:pt x="0" y="2"/>
                              </a:lnTo>
                              <a:lnTo>
                                <a:pt x="1" y="19"/>
                              </a:lnTo>
                              <a:lnTo>
                                <a:pt x="1" y="41"/>
                              </a:lnTo>
                              <a:lnTo>
                                <a:pt x="1" y="56"/>
                              </a:lnTo>
                              <a:lnTo>
                                <a:pt x="1" y="28"/>
                              </a:lnTo>
                              <a:lnTo>
                                <a:pt x="2" y="4"/>
                              </a:lnTo>
                              <a:lnTo>
                                <a:pt x="2" y="5"/>
                              </a:lnTo>
                              <a:lnTo>
                                <a:pt x="2" y="23"/>
                              </a:lnTo>
                              <a:lnTo>
                                <a:pt x="2" y="37"/>
                              </a:lnTo>
                              <a:lnTo>
                                <a:pt x="2" y="39"/>
                              </a:lnTo>
                              <a:lnTo>
                                <a:pt x="2" y="41"/>
                              </a:lnTo>
                              <a:lnTo>
                                <a:pt x="3" y="77"/>
                              </a:lnTo>
                              <a:lnTo>
                                <a:pt x="3" y="367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799" name="Freeform 41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764588" y="4219575"/>
                          <a:ext cx="14288" cy="604838"/>
                        </a:xfrm>
                        <a:custGeom>
                          <a:avLst/>
                          <a:gdLst>
                            <a:gd name="T0" fmla="*/ 0 w 9"/>
                            <a:gd name="T1" fmla="*/ 381 h 381"/>
                            <a:gd name="T2" fmla="*/ 0 w 9"/>
                            <a:gd name="T3" fmla="*/ 142 h 381"/>
                            <a:gd name="T4" fmla="*/ 0 w 9"/>
                            <a:gd name="T5" fmla="*/ 143 h 381"/>
                            <a:gd name="T6" fmla="*/ 0 w 9"/>
                            <a:gd name="T7" fmla="*/ 216 h 381"/>
                            <a:gd name="T8" fmla="*/ 1 w 9"/>
                            <a:gd name="T9" fmla="*/ 81 h 381"/>
                            <a:gd name="T10" fmla="*/ 1 w 9"/>
                            <a:gd name="T11" fmla="*/ 30 h 381"/>
                            <a:gd name="T12" fmla="*/ 1 w 9"/>
                            <a:gd name="T13" fmla="*/ 18 h 381"/>
                            <a:gd name="T14" fmla="*/ 1 w 9"/>
                            <a:gd name="T15" fmla="*/ 29 h 381"/>
                            <a:gd name="T16" fmla="*/ 1 w 9"/>
                            <a:gd name="T17" fmla="*/ 57 h 381"/>
                            <a:gd name="T18" fmla="*/ 1 w 9"/>
                            <a:gd name="T19" fmla="*/ 74 h 381"/>
                            <a:gd name="T20" fmla="*/ 2 w 9"/>
                            <a:gd name="T21" fmla="*/ 56 h 381"/>
                            <a:gd name="T22" fmla="*/ 2 w 9"/>
                            <a:gd name="T23" fmla="*/ 49 h 381"/>
                            <a:gd name="T24" fmla="*/ 2 w 9"/>
                            <a:gd name="T25" fmla="*/ 56 h 381"/>
                            <a:gd name="T26" fmla="*/ 2 w 9"/>
                            <a:gd name="T27" fmla="*/ 54 h 381"/>
                            <a:gd name="T28" fmla="*/ 3 w 9"/>
                            <a:gd name="T29" fmla="*/ 44 h 381"/>
                            <a:gd name="T30" fmla="*/ 3 w 9"/>
                            <a:gd name="T31" fmla="*/ 47 h 381"/>
                            <a:gd name="T32" fmla="*/ 3 w 9"/>
                            <a:gd name="T33" fmla="*/ 45 h 381"/>
                            <a:gd name="T34" fmla="*/ 3 w 9"/>
                            <a:gd name="T35" fmla="*/ 26 h 381"/>
                            <a:gd name="T36" fmla="*/ 3 w 9"/>
                            <a:gd name="T37" fmla="*/ 14 h 381"/>
                            <a:gd name="T38" fmla="*/ 3 w 9"/>
                            <a:gd name="T39" fmla="*/ 10 h 381"/>
                            <a:gd name="T40" fmla="*/ 3 w 9"/>
                            <a:gd name="T41" fmla="*/ 22 h 381"/>
                            <a:gd name="T42" fmla="*/ 4 w 9"/>
                            <a:gd name="T43" fmla="*/ 58 h 381"/>
                            <a:gd name="T44" fmla="*/ 4 w 9"/>
                            <a:gd name="T45" fmla="*/ 95 h 381"/>
                            <a:gd name="T46" fmla="*/ 4 w 9"/>
                            <a:gd name="T47" fmla="*/ 67 h 381"/>
                            <a:gd name="T48" fmla="*/ 4 w 9"/>
                            <a:gd name="T49" fmla="*/ 21 h 381"/>
                            <a:gd name="T50" fmla="*/ 5 w 9"/>
                            <a:gd name="T51" fmla="*/ 0 h 381"/>
                            <a:gd name="T52" fmla="*/ 5 w 9"/>
                            <a:gd name="T53" fmla="*/ 10 h 381"/>
                            <a:gd name="T54" fmla="*/ 5 w 9"/>
                            <a:gd name="T55" fmla="*/ 55 h 381"/>
                            <a:gd name="T56" fmla="*/ 5 w 9"/>
                            <a:gd name="T57" fmla="*/ 52 h 381"/>
                            <a:gd name="T58" fmla="*/ 5 w 9"/>
                            <a:gd name="T59" fmla="*/ 45 h 381"/>
                            <a:gd name="T60" fmla="*/ 5 w 9"/>
                            <a:gd name="T61" fmla="*/ 84 h 381"/>
                            <a:gd name="T62" fmla="*/ 5 w 9"/>
                            <a:gd name="T63" fmla="*/ 109 h 381"/>
                            <a:gd name="T64" fmla="*/ 6 w 9"/>
                            <a:gd name="T65" fmla="*/ 235 h 381"/>
                            <a:gd name="T66" fmla="*/ 6 w 9"/>
                            <a:gd name="T67" fmla="*/ 72 h 381"/>
                            <a:gd name="T68" fmla="*/ 6 w 9"/>
                            <a:gd name="T69" fmla="*/ 48 h 381"/>
                            <a:gd name="T70" fmla="*/ 6 w 9"/>
                            <a:gd name="T71" fmla="*/ 124 h 381"/>
                            <a:gd name="T72" fmla="*/ 6 w 9"/>
                            <a:gd name="T73" fmla="*/ 55 h 381"/>
                            <a:gd name="T74" fmla="*/ 6 w 9"/>
                            <a:gd name="T75" fmla="*/ 10 h 381"/>
                            <a:gd name="T76" fmla="*/ 7 w 9"/>
                            <a:gd name="T77" fmla="*/ 6 h 381"/>
                            <a:gd name="T78" fmla="*/ 7 w 9"/>
                            <a:gd name="T79" fmla="*/ 27 h 381"/>
                            <a:gd name="T80" fmla="*/ 7 w 9"/>
                            <a:gd name="T81" fmla="*/ 68 h 381"/>
                            <a:gd name="T82" fmla="*/ 7 w 9"/>
                            <a:gd name="T83" fmla="*/ 77 h 381"/>
                            <a:gd name="T84" fmla="*/ 8 w 9"/>
                            <a:gd name="T85" fmla="*/ 80 h 381"/>
                            <a:gd name="T86" fmla="*/ 8 w 9"/>
                            <a:gd name="T87" fmla="*/ 132 h 381"/>
                            <a:gd name="T88" fmla="*/ 8 w 9"/>
                            <a:gd name="T89" fmla="*/ 145 h 381"/>
                            <a:gd name="T90" fmla="*/ 8 w 9"/>
                            <a:gd name="T91" fmla="*/ 77 h 381"/>
                            <a:gd name="T92" fmla="*/ 8 w 9"/>
                            <a:gd name="T93" fmla="*/ 69 h 381"/>
                            <a:gd name="T94" fmla="*/ 8 w 9"/>
                            <a:gd name="T95" fmla="*/ 102 h 381"/>
                            <a:gd name="T96" fmla="*/ 8 w 9"/>
                            <a:gd name="T97" fmla="*/ 83 h 381"/>
                            <a:gd name="T98" fmla="*/ 9 w 9"/>
                            <a:gd name="T99" fmla="*/ 58 h 38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381">
                              <a:moveTo>
                                <a:pt x="0" y="381"/>
                              </a:moveTo>
                              <a:lnTo>
                                <a:pt x="0" y="142"/>
                              </a:lnTo>
                              <a:lnTo>
                                <a:pt x="0" y="143"/>
                              </a:lnTo>
                              <a:lnTo>
                                <a:pt x="0" y="216"/>
                              </a:lnTo>
                              <a:lnTo>
                                <a:pt x="1" y="81"/>
                              </a:lnTo>
                              <a:lnTo>
                                <a:pt x="1" y="30"/>
                              </a:lnTo>
                              <a:lnTo>
                                <a:pt x="1" y="18"/>
                              </a:lnTo>
                              <a:lnTo>
                                <a:pt x="1" y="29"/>
                              </a:lnTo>
                              <a:lnTo>
                                <a:pt x="1" y="57"/>
                              </a:lnTo>
                              <a:lnTo>
                                <a:pt x="1" y="74"/>
                              </a:lnTo>
                              <a:lnTo>
                                <a:pt x="2" y="56"/>
                              </a:lnTo>
                              <a:lnTo>
                                <a:pt x="2" y="49"/>
                              </a:lnTo>
                              <a:lnTo>
                                <a:pt x="2" y="56"/>
                              </a:lnTo>
                              <a:lnTo>
                                <a:pt x="2" y="54"/>
                              </a:lnTo>
                              <a:lnTo>
                                <a:pt x="3" y="44"/>
                              </a:lnTo>
                              <a:lnTo>
                                <a:pt x="3" y="47"/>
                              </a:lnTo>
                              <a:lnTo>
                                <a:pt x="3" y="45"/>
                              </a:lnTo>
                              <a:lnTo>
                                <a:pt x="3" y="26"/>
                              </a:lnTo>
                              <a:lnTo>
                                <a:pt x="3" y="14"/>
                              </a:lnTo>
                              <a:lnTo>
                                <a:pt x="3" y="10"/>
                              </a:lnTo>
                              <a:lnTo>
                                <a:pt x="3" y="22"/>
                              </a:lnTo>
                              <a:lnTo>
                                <a:pt x="4" y="58"/>
                              </a:lnTo>
                              <a:lnTo>
                                <a:pt x="4" y="95"/>
                              </a:lnTo>
                              <a:lnTo>
                                <a:pt x="4" y="67"/>
                              </a:lnTo>
                              <a:lnTo>
                                <a:pt x="4" y="21"/>
                              </a:lnTo>
                              <a:lnTo>
                                <a:pt x="5" y="0"/>
                              </a:lnTo>
                              <a:lnTo>
                                <a:pt x="5" y="10"/>
                              </a:lnTo>
                              <a:lnTo>
                                <a:pt x="5" y="55"/>
                              </a:lnTo>
                              <a:lnTo>
                                <a:pt x="5" y="52"/>
                              </a:lnTo>
                              <a:lnTo>
                                <a:pt x="5" y="45"/>
                              </a:lnTo>
                              <a:lnTo>
                                <a:pt x="5" y="84"/>
                              </a:lnTo>
                              <a:lnTo>
                                <a:pt x="5" y="109"/>
                              </a:lnTo>
                              <a:lnTo>
                                <a:pt x="6" y="235"/>
                              </a:lnTo>
                              <a:lnTo>
                                <a:pt x="6" y="72"/>
                              </a:lnTo>
                              <a:lnTo>
                                <a:pt x="6" y="48"/>
                              </a:lnTo>
                              <a:lnTo>
                                <a:pt x="6" y="124"/>
                              </a:lnTo>
                              <a:lnTo>
                                <a:pt x="6" y="55"/>
                              </a:lnTo>
                              <a:lnTo>
                                <a:pt x="6" y="10"/>
                              </a:lnTo>
                              <a:lnTo>
                                <a:pt x="7" y="6"/>
                              </a:lnTo>
                              <a:lnTo>
                                <a:pt x="7" y="27"/>
                              </a:lnTo>
                              <a:lnTo>
                                <a:pt x="7" y="68"/>
                              </a:lnTo>
                              <a:lnTo>
                                <a:pt x="7" y="77"/>
                              </a:lnTo>
                              <a:lnTo>
                                <a:pt x="8" y="80"/>
                              </a:lnTo>
                              <a:lnTo>
                                <a:pt x="8" y="132"/>
                              </a:lnTo>
                              <a:lnTo>
                                <a:pt x="8" y="145"/>
                              </a:lnTo>
                              <a:lnTo>
                                <a:pt x="8" y="77"/>
                              </a:lnTo>
                              <a:lnTo>
                                <a:pt x="8" y="69"/>
                              </a:lnTo>
                              <a:lnTo>
                                <a:pt x="8" y="102"/>
                              </a:lnTo>
                              <a:lnTo>
                                <a:pt x="8" y="83"/>
                              </a:lnTo>
                              <a:lnTo>
                                <a:pt x="9" y="58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800" name="Freeform 41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778875" y="4248150"/>
                          <a:ext cx="14288" cy="250825"/>
                        </a:xfrm>
                        <a:custGeom>
                          <a:avLst/>
                          <a:gdLst>
                            <a:gd name="T0" fmla="*/ 0 w 9"/>
                            <a:gd name="T1" fmla="*/ 40 h 158"/>
                            <a:gd name="T2" fmla="*/ 0 w 9"/>
                            <a:gd name="T3" fmla="*/ 75 h 158"/>
                            <a:gd name="T4" fmla="*/ 0 w 9"/>
                            <a:gd name="T5" fmla="*/ 89 h 158"/>
                            <a:gd name="T6" fmla="*/ 0 w 9"/>
                            <a:gd name="T7" fmla="*/ 20 h 158"/>
                            <a:gd name="T8" fmla="*/ 1 w 9"/>
                            <a:gd name="T9" fmla="*/ 12 h 158"/>
                            <a:gd name="T10" fmla="*/ 1 w 9"/>
                            <a:gd name="T11" fmla="*/ 50 h 158"/>
                            <a:gd name="T12" fmla="*/ 1 w 9"/>
                            <a:gd name="T13" fmla="*/ 158 h 158"/>
                            <a:gd name="T14" fmla="*/ 1 w 9"/>
                            <a:gd name="T15" fmla="*/ 40 h 158"/>
                            <a:gd name="T16" fmla="*/ 1 w 9"/>
                            <a:gd name="T17" fmla="*/ 11 h 158"/>
                            <a:gd name="T18" fmla="*/ 1 w 9"/>
                            <a:gd name="T19" fmla="*/ 3 h 158"/>
                            <a:gd name="T20" fmla="*/ 1 w 9"/>
                            <a:gd name="T21" fmla="*/ 9 h 158"/>
                            <a:gd name="T22" fmla="*/ 2 w 9"/>
                            <a:gd name="T23" fmla="*/ 38 h 158"/>
                            <a:gd name="T24" fmla="*/ 2 w 9"/>
                            <a:gd name="T25" fmla="*/ 102 h 158"/>
                            <a:gd name="T26" fmla="*/ 2 w 9"/>
                            <a:gd name="T27" fmla="*/ 103 h 158"/>
                            <a:gd name="T28" fmla="*/ 2 w 9"/>
                            <a:gd name="T29" fmla="*/ 105 h 158"/>
                            <a:gd name="T30" fmla="*/ 3 w 9"/>
                            <a:gd name="T31" fmla="*/ 129 h 158"/>
                            <a:gd name="T32" fmla="*/ 3 w 9"/>
                            <a:gd name="T33" fmla="*/ 82 h 158"/>
                            <a:gd name="T34" fmla="*/ 3 w 9"/>
                            <a:gd name="T35" fmla="*/ 41 h 158"/>
                            <a:gd name="T36" fmla="*/ 3 w 9"/>
                            <a:gd name="T37" fmla="*/ 26 h 158"/>
                            <a:gd name="T38" fmla="*/ 3 w 9"/>
                            <a:gd name="T39" fmla="*/ 37 h 158"/>
                            <a:gd name="T40" fmla="*/ 3 w 9"/>
                            <a:gd name="T41" fmla="*/ 79 h 158"/>
                            <a:gd name="T42" fmla="*/ 4 w 9"/>
                            <a:gd name="T43" fmla="*/ 126 h 158"/>
                            <a:gd name="T44" fmla="*/ 4 w 9"/>
                            <a:gd name="T45" fmla="*/ 90 h 158"/>
                            <a:gd name="T46" fmla="*/ 4 w 9"/>
                            <a:gd name="T47" fmla="*/ 80 h 158"/>
                            <a:gd name="T48" fmla="*/ 4 w 9"/>
                            <a:gd name="T49" fmla="*/ 105 h 158"/>
                            <a:gd name="T50" fmla="*/ 4 w 9"/>
                            <a:gd name="T51" fmla="*/ 84 h 158"/>
                            <a:gd name="T52" fmla="*/ 4 w 9"/>
                            <a:gd name="T53" fmla="*/ 47 h 158"/>
                            <a:gd name="T54" fmla="*/ 4 w 9"/>
                            <a:gd name="T55" fmla="*/ 42 h 158"/>
                            <a:gd name="T56" fmla="*/ 5 w 9"/>
                            <a:gd name="T57" fmla="*/ 71 h 158"/>
                            <a:gd name="T58" fmla="*/ 5 w 9"/>
                            <a:gd name="T59" fmla="*/ 117 h 158"/>
                            <a:gd name="T60" fmla="*/ 5 w 9"/>
                            <a:gd name="T61" fmla="*/ 26 h 158"/>
                            <a:gd name="T62" fmla="*/ 5 w 9"/>
                            <a:gd name="T63" fmla="*/ 1 h 158"/>
                            <a:gd name="T64" fmla="*/ 6 w 9"/>
                            <a:gd name="T65" fmla="*/ 0 h 158"/>
                            <a:gd name="T66" fmla="*/ 6 w 9"/>
                            <a:gd name="T67" fmla="*/ 3 h 158"/>
                            <a:gd name="T68" fmla="*/ 6 w 9"/>
                            <a:gd name="T69" fmla="*/ 0 h 158"/>
                            <a:gd name="T70" fmla="*/ 6 w 9"/>
                            <a:gd name="T71" fmla="*/ 12 h 158"/>
                            <a:gd name="T72" fmla="*/ 6 w 9"/>
                            <a:gd name="T73" fmla="*/ 49 h 158"/>
                            <a:gd name="T74" fmla="*/ 6 w 9"/>
                            <a:gd name="T75" fmla="*/ 46 h 158"/>
                            <a:gd name="T76" fmla="*/ 6 w 9"/>
                            <a:gd name="T77" fmla="*/ 53 h 158"/>
                            <a:gd name="T78" fmla="*/ 7 w 9"/>
                            <a:gd name="T79" fmla="*/ 154 h 158"/>
                            <a:gd name="T80" fmla="*/ 7 w 9"/>
                            <a:gd name="T81" fmla="*/ 95 h 158"/>
                            <a:gd name="T82" fmla="*/ 7 w 9"/>
                            <a:gd name="T83" fmla="*/ 94 h 158"/>
                            <a:gd name="T84" fmla="*/ 7 w 9"/>
                            <a:gd name="T85" fmla="*/ 155 h 158"/>
                            <a:gd name="T86" fmla="*/ 8 w 9"/>
                            <a:gd name="T87" fmla="*/ 51 h 158"/>
                            <a:gd name="T88" fmla="*/ 8 w 9"/>
                            <a:gd name="T89" fmla="*/ 39 h 158"/>
                            <a:gd name="T90" fmla="*/ 8 w 9"/>
                            <a:gd name="T91" fmla="*/ 60 h 158"/>
                            <a:gd name="T92" fmla="*/ 8 w 9"/>
                            <a:gd name="T93" fmla="*/ 57 h 158"/>
                            <a:gd name="T94" fmla="*/ 8 w 9"/>
                            <a:gd name="T95" fmla="*/ 65 h 158"/>
                            <a:gd name="T96" fmla="*/ 8 w 9"/>
                            <a:gd name="T97" fmla="*/ 90 h 158"/>
                            <a:gd name="T98" fmla="*/ 9 w 9"/>
                            <a:gd name="T99" fmla="*/ 107 h 15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58">
                              <a:moveTo>
                                <a:pt x="0" y="40"/>
                              </a:moveTo>
                              <a:lnTo>
                                <a:pt x="0" y="75"/>
                              </a:lnTo>
                              <a:lnTo>
                                <a:pt x="0" y="89"/>
                              </a:lnTo>
                              <a:lnTo>
                                <a:pt x="0" y="20"/>
                              </a:lnTo>
                              <a:lnTo>
                                <a:pt x="1" y="12"/>
                              </a:lnTo>
                              <a:lnTo>
                                <a:pt x="1" y="50"/>
                              </a:lnTo>
                              <a:lnTo>
                                <a:pt x="1" y="158"/>
                              </a:lnTo>
                              <a:lnTo>
                                <a:pt x="1" y="40"/>
                              </a:lnTo>
                              <a:lnTo>
                                <a:pt x="1" y="11"/>
                              </a:lnTo>
                              <a:lnTo>
                                <a:pt x="1" y="3"/>
                              </a:lnTo>
                              <a:lnTo>
                                <a:pt x="1" y="9"/>
                              </a:lnTo>
                              <a:lnTo>
                                <a:pt x="2" y="38"/>
                              </a:lnTo>
                              <a:lnTo>
                                <a:pt x="2" y="102"/>
                              </a:lnTo>
                              <a:lnTo>
                                <a:pt x="2" y="103"/>
                              </a:lnTo>
                              <a:lnTo>
                                <a:pt x="2" y="105"/>
                              </a:lnTo>
                              <a:lnTo>
                                <a:pt x="3" y="129"/>
                              </a:lnTo>
                              <a:lnTo>
                                <a:pt x="3" y="82"/>
                              </a:lnTo>
                              <a:lnTo>
                                <a:pt x="3" y="41"/>
                              </a:lnTo>
                              <a:lnTo>
                                <a:pt x="3" y="26"/>
                              </a:lnTo>
                              <a:lnTo>
                                <a:pt x="3" y="37"/>
                              </a:lnTo>
                              <a:lnTo>
                                <a:pt x="3" y="79"/>
                              </a:lnTo>
                              <a:lnTo>
                                <a:pt x="4" y="126"/>
                              </a:lnTo>
                              <a:lnTo>
                                <a:pt x="4" y="90"/>
                              </a:lnTo>
                              <a:lnTo>
                                <a:pt x="4" y="80"/>
                              </a:lnTo>
                              <a:lnTo>
                                <a:pt x="4" y="105"/>
                              </a:lnTo>
                              <a:lnTo>
                                <a:pt x="4" y="84"/>
                              </a:lnTo>
                              <a:lnTo>
                                <a:pt x="4" y="47"/>
                              </a:lnTo>
                              <a:lnTo>
                                <a:pt x="4" y="42"/>
                              </a:lnTo>
                              <a:lnTo>
                                <a:pt x="5" y="71"/>
                              </a:lnTo>
                              <a:lnTo>
                                <a:pt x="5" y="117"/>
                              </a:lnTo>
                              <a:lnTo>
                                <a:pt x="5" y="26"/>
                              </a:lnTo>
                              <a:lnTo>
                                <a:pt x="5" y="1"/>
                              </a:lnTo>
                              <a:lnTo>
                                <a:pt x="6" y="0"/>
                              </a:lnTo>
                              <a:lnTo>
                                <a:pt x="6" y="3"/>
                              </a:lnTo>
                              <a:lnTo>
                                <a:pt x="6" y="0"/>
                              </a:lnTo>
                              <a:lnTo>
                                <a:pt x="6" y="12"/>
                              </a:lnTo>
                              <a:lnTo>
                                <a:pt x="6" y="49"/>
                              </a:lnTo>
                              <a:lnTo>
                                <a:pt x="6" y="46"/>
                              </a:lnTo>
                              <a:lnTo>
                                <a:pt x="6" y="53"/>
                              </a:lnTo>
                              <a:lnTo>
                                <a:pt x="7" y="154"/>
                              </a:lnTo>
                              <a:lnTo>
                                <a:pt x="7" y="95"/>
                              </a:lnTo>
                              <a:lnTo>
                                <a:pt x="7" y="94"/>
                              </a:lnTo>
                              <a:lnTo>
                                <a:pt x="7" y="155"/>
                              </a:lnTo>
                              <a:lnTo>
                                <a:pt x="8" y="51"/>
                              </a:lnTo>
                              <a:lnTo>
                                <a:pt x="8" y="39"/>
                              </a:lnTo>
                              <a:lnTo>
                                <a:pt x="8" y="60"/>
                              </a:lnTo>
                              <a:lnTo>
                                <a:pt x="8" y="57"/>
                              </a:lnTo>
                              <a:lnTo>
                                <a:pt x="8" y="65"/>
                              </a:lnTo>
                              <a:lnTo>
                                <a:pt x="8" y="90"/>
                              </a:lnTo>
                              <a:lnTo>
                                <a:pt x="9" y="107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801" name="Freeform 41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793163" y="4230688"/>
                          <a:ext cx="12700" cy="219075"/>
                        </a:xfrm>
                        <a:custGeom>
                          <a:avLst/>
                          <a:gdLst>
                            <a:gd name="T0" fmla="*/ 0 w 8"/>
                            <a:gd name="T1" fmla="*/ 118 h 138"/>
                            <a:gd name="T2" fmla="*/ 0 w 8"/>
                            <a:gd name="T3" fmla="*/ 84 h 138"/>
                            <a:gd name="T4" fmla="*/ 0 w 8"/>
                            <a:gd name="T5" fmla="*/ 58 h 138"/>
                            <a:gd name="T6" fmla="*/ 0 w 8"/>
                            <a:gd name="T7" fmla="*/ 132 h 138"/>
                            <a:gd name="T8" fmla="*/ 0 w 8"/>
                            <a:gd name="T9" fmla="*/ 61 h 138"/>
                            <a:gd name="T10" fmla="*/ 1 w 8"/>
                            <a:gd name="T11" fmla="*/ 26 h 138"/>
                            <a:gd name="T12" fmla="*/ 1 w 8"/>
                            <a:gd name="T13" fmla="*/ 25 h 138"/>
                            <a:gd name="T14" fmla="*/ 1 w 8"/>
                            <a:gd name="T15" fmla="*/ 11 h 138"/>
                            <a:gd name="T16" fmla="*/ 1 w 8"/>
                            <a:gd name="T17" fmla="*/ 3 h 138"/>
                            <a:gd name="T18" fmla="*/ 1 w 8"/>
                            <a:gd name="T19" fmla="*/ 12 h 138"/>
                            <a:gd name="T20" fmla="*/ 1 w 8"/>
                            <a:gd name="T21" fmla="*/ 7 h 138"/>
                            <a:gd name="T22" fmla="*/ 2 w 8"/>
                            <a:gd name="T23" fmla="*/ 0 h 138"/>
                            <a:gd name="T24" fmla="*/ 2 w 8"/>
                            <a:gd name="T25" fmla="*/ 19 h 138"/>
                            <a:gd name="T26" fmla="*/ 2 w 8"/>
                            <a:gd name="T27" fmla="*/ 79 h 138"/>
                            <a:gd name="T28" fmla="*/ 2 w 8"/>
                            <a:gd name="T29" fmla="*/ 127 h 138"/>
                            <a:gd name="T30" fmla="*/ 2 w 8"/>
                            <a:gd name="T31" fmla="*/ 112 h 138"/>
                            <a:gd name="T32" fmla="*/ 2 w 8"/>
                            <a:gd name="T33" fmla="*/ 138 h 138"/>
                            <a:gd name="T34" fmla="*/ 3 w 8"/>
                            <a:gd name="T35" fmla="*/ 124 h 138"/>
                            <a:gd name="T36" fmla="*/ 3 w 8"/>
                            <a:gd name="T37" fmla="*/ 72 h 138"/>
                            <a:gd name="T38" fmla="*/ 3 w 8"/>
                            <a:gd name="T39" fmla="*/ 50 h 138"/>
                            <a:gd name="T40" fmla="*/ 3 w 8"/>
                            <a:gd name="T41" fmla="*/ 54 h 138"/>
                            <a:gd name="T42" fmla="*/ 3 w 8"/>
                            <a:gd name="T43" fmla="*/ 60 h 138"/>
                            <a:gd name="T44" fmla="*/ 4 w 8"/>
                            <a:gd name="T45" fmla="*/ 49 h 138"/>
                            <a:gd name="T46" fmla="*/ 4 w 8"/>
                            <a:gd name="T47" fmla="*/ 48 h 138"/>
                            <a:gd name="T48" fmla="*/ 4 w 8"/>
                            <a:gd name="T49" fmla="*/ 58 h 138"/>
                            <a:gd name="T50" fmla="*/ 4 w 8"/>
                            <a:gd name="T51" fmla="*/ 71 h 138"/>
                            <a:gd name="T52" fmla="*/ 4 w 8"/>
                            <a:gd name="T53" fmla="*/ 58 h 138"/>
                            <a:gd name="T54" fmla="*/ 4 w 8"/>
                            <a:gd name="T55" fmla="*/ 36 h 138"/>
                            <a:gd name="T56" fmla="*/ 5 w 8"/>
                            <a:gd name="T57" fmla="*/ 29 h 138"/>
                            <a:gd name="T58" fmla="*/ 5 w 8"/>
                            <a:gd name="T59" fmla="*/ 41 h 138"/>
                            <a:gd name="T60" fmla="*/ 5 w 8"/>
                            <a:gd name="T61" fmla="*/ 60 h 138"/>
                            <a:gd name="T62" fmla="*/ 5 w 8"/>
                            <a:gd name="T63" fmla="*/ 51 h 138"/>
                            <a:gd name="T64" fmla="*/ 6 w 8"/>
                            <a:gd name="T65" fmla="*/ 28 h 138"/>
                            <a:gd name="T66" fmla="*/ 6 w 8"/>
                            <a:gd name="T67" fmla="*/ 9 h 138"/>
                            <a:gd name="T68" fmla="*/ 6 w 8"/>
                            <a:gd name="T69" fmla="*/ 4 h 138"/>
                            <a:gd name="T70" fmla="*/ 6 w 8"/>
                            <a:gd name="T71" fmla="*/ 18 h 138"/>
                            <a:gd name="T72" fmla="*/ 6 w 8"/>
                            <a:gd name="T73" fmla="*/ 41 h 138"/>
                            <a:gd name="T74" fmla="*/ 6 w 8"/>
                            <a:gd name="T75" fmla="*/ 33 h 138"/>
                            <a:gd name="T76" fmla="*/ 6 w 8"/>
                            <a:gd name="T77" fmla="*/ 30 h 138"/>
                            <a:gd name="T78" fmla="*/ 7 w 8"/>
                            <a:gd name="T79" fmla="*/ 57 h 138"/>
                            <a:gd name="T80" fmla="*/ 7 w 8"/>
                            <a:gd name="T81" fmla="*/ 117 h 138"/>
                            <a:gd name="T82" fmla="*/ 7 w 8"/>
                            <a:gd name="T83" fmla="*/ 116 h 138"/>
                            <a:gd name="T84" fmla="*/ 7 w 8"/>
                            <a:gd name="T85" fmla="*/ 64 h 138"/>
                            <a:gd name="T86" fmla="*/ 8 w 8"/>
                            <a:gd name="T87" fmla="*/ 32 h 138"/>
                            <a:gd name="T88" fmla="*/ 8 w 8"/>
                            <a:gd name="T89" fmla="*/ 21 h 138"/>
                            <a:gd name="T90" fmla="*/ 8 w 8"/>
                            <a:gd name="T91" fmla="*/ 19 h 138"/>
                            <a:gd name="T92" fmla="*/ 8 w 8"/>
                            <a:gd name="T93" fmla="*/ 17 h 138"/>
                            <a:gd name="T94" fmla="*/ 8 w 8"/>
                            <a:gd name="T95" fmla="*/ 22 h 138"/>
                            <a:gd name="T96" fmla="*/ 8 w 8"/>
                            <a:gd name="T97" fmla="*/ 43 h 138"/>
                            <a:gd name="T98" fmla="*/ 8 w 8"/>
                            <a:gd name="T99" fmla="*/ 67 h 13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8" h="138">
                              <a:moveTo>
                                <a:pt x="0" y="118"/>
                              </a:moveTo>
                              <a:lnTo>
                                <a:pt x="0" y="84"/>
                              </a:lnTo>
                              <a:lnTo>
                                <a:pt x="0" y="58"/>
                              </a:lnTo>
                              <a:lnTo>
                                <a:pt x="0" y="132"/>
                              </a:lnTo>
                              <a:lnTo>
                                <a:pt x="0" y="61"/>
                              </a:lnTo>
                              <a:lnTo>
                                <a:pt x="1" y="26"/>
                              </a:lnTo>
                              <a:lnTo>
                                <a:pt x="1" y="25"/>
                              </a:lnTo>
                              <a:lnTo>
                                <a:pt x="1" y="11"/>
                              </a:lnTo>
                              <a:lnTo>
                                <a:pt x="1" y="3"/>
                              </a:lnTo>
                              <a:lnTo>
                                <a:pt x="1" y="12"/>
                              </a:lnTo>
                              <a:lnTo>
                                <a:pt x="1" y="7"/>
                              </a:lnTo>
                              <a:lnTo>
                                <a:pt x="2" y="0"/>
                              </a:lnTo>
                              <a:lnTo>
                                <a:pt x="2" y="19"/>
                              </a:lnTo>
                              <a:lnTo>
                                <a:pt x="2" y="79"/>
                              </a:lnTo>
                              <a:lnTo>
                                <a:pt x="2" y="127"/>
                              </a:lnTo>
                              <a:lnTo>
                                <a:pt x="2" y="112"/>
                              </a:lnTo>
                              <a:lnTo>
                                <a:pt x="2" y="138"/>
                              </a:lnTo>
                              <a:lnTo>
                                <a:pt x="3" y="124"/>
                              </a:lnTo>
                              <a:lnTo>
                                <a:pt x="3" y="72"/>
                              </a:lnTo>
                              <a:lnTo>
                                <a:pt x="3" y="50"/>
                              </a:lnTo>
                              <a:lnTo>
                                <a:pt x="3" y="54"/>
                              </a:lnTo>
                              <a:lnTo>
                                <a:pt x="3" y="60"/>
                              </a:lnTo>
                              <a:lnTo>
                                <a:pt x="4" y="49"/>
                              </a:lnTo>
                              <a:lnTo>
                                <a:pt x="4" y="48"/>
                              </a:lnTo>
                              <a:lnTo>
                                <a:pt x="4" y="58"/>
                              </a:lnTo>
                              <a:lnTo>
                                <a:pt x="4" y="71"/>
                              </a:lnTo>
                              <a:lnTo>
                                <a:pt x="4" y="58"/>
                              </a:lnTo>
                              <a:lnTo>
                                <a:pt x="4" y="36"/>
                              </a:lnTo>
                              <a:lnTo>
                                <a:pt x="5" y="29"/>
                              </a:lnTo>
                              <a:lnTo>
                                <a:pt x="5" y="41"/>
                              </a:lnTo>
                              <a:lnTo>
                                <a:pt x="5" y="60"/>
                              </a:lnTo>
                              <a:lnTo>
                                <a:pt x="5" y="51"/>
                              </a:lnTo>
                              <a:lnTo>
                                <a:pt x="6" y="28"/>
                              </a:lnTo>
                              <a:lnTo>
                                <a:pt x="6" y="9"/>
                              </a:lnTo>
                              <a:lnTo>
                                <a:pt x="6" y="4"/>
                              </a:lnTo>
                              <a:lnTo>
                                <a:pt x="6" y="18"/>
                              </a:lnTo>
                              <a:lnTo>
                                <a:pt x="6" y="41"/>
                              </a:lnTo>
                              <a:lnTo>
                                <a:pt x="6" y="33"/>
                              </a:lnTo>
                              <a:lnTo>
                                <a:pt x="6" y="30"/>
                              </a:lnTo>
                              <a:lnTo>
                                <a:pt x="7" y="57"/>
                              </a:lnTo>
                              <a:lnTo>
                                <a:pt x="7" y="117"/>
                              </a:lnTo>
                              <a:lnTo>
                                <a:pt x="7" y="116"/>
                              </a:lnTo>
                              <a:lnTo>
                                <a:pt x="7" y="64"/>
                              </a:lnTo>
                              <a:lnTo>
                                <a:pt x="8" y="32"/>
                              </a:lnTo>
                              <a:lnTo>
                                <a:pt x="8" y="21"/>
                              </a:lnTo>
                              <a:lnTo>
                                <a:pt x="8" y="19"/>
                              </a:lnTo>
                              <a:lnTo>
                                <a:pt x="8" y="17"/>
                              </a:lnTo>
                              <a:lnTo>
                                <a:pt x="8" y="22"/>
                              </a:lnTo>
                              <a:lnTo>
                                <a:pt x="8" y="43"/>
                              </a:lnTo>
                              <a:lnTo>
                                <a:pt x="8" y="67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802" name="Freeform 42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805863" y="4256088"/>
                          <a:ext cx="14288" cy="315913"/>
                        </a:xfrm>
                        <a:custGeom>
                          <a:avLst/>
                          <a:gdLst>
                            <a:gd name="T0" fmla="*/ 0 w 9"/>
                            <a:gd name="T1" fmla="*/ 51 h 199"/>
                            <a:gd name="T2" fmla="*/ 1 w 9"/>
                            <a:gd name="T3" fmla="*/ 50 h 199"/>
                            <a:gd name="T4" fmla="*/ 1 w 9"/>
                            <a:gd name="T5" fmla="*/ 47 h 199"/>
                            <a:gd name="T6" fmla="*/ 1 w 9"/>
                            <a:gd name="T7" fmla="*/ 65 h 199"/>
                            <a:gd name="T8" fmla="*/ 1 w 9"/>
                            <a:gd name="T9" fmla="*/ 95 h 199"/>
                            <a:gd name="T10" fmla="*/ 1 w 9"/>
                            <a:gd name="T11" fmla="*/ 47 h 199"/>
                            <a:gd name="T12" fmla="*/ 1 w 9"/>
                            <a:gd name="T13" fmla="*/ 20 h 199"/>
                            <a:gd name="T14" fmla="*/ 2 w 9"/>
                            <a:gd name="T15" fmla="*/ 13 h 199"/>
                            <a:gd name="T16" fmla="*/ 2 w 9"/>
                            <a:gd name="T17" fmla="*/ 21 h 199"/>
                            <a:gd name="T18" fmla="*/ 2 w 9"/>
                            <a:gd name="T19" fmla="*/ 46 h 199"/>
                            <a:gd name="T20" fmla="*/ 2 w 9"/>
                            <a:gd name="T21" fmla="*/ 140 h 199"/>
                            <a:gd name="T22" fmla="*/ 3 w 9"/>
                            <a:gd name="T23" fmla="*/ 72 h 199"/>
                            <a:gd name="T24" fmla="*/ 3 w 9"/>
                            <a:gd name="T25" fmla="*/ 28 h 199"/>
                            <a:gd name="T26" fmla="*/ 3 w 9"/>
                            <a:gd name="T27" fmla="*/ 28 h 199"/>
                            <a:gd name="T28" fmla="*/ 3 w 9"/>
                            <a:gd name="T29" fmla="*/ 56 h 199"/>
                            <a:gd name="T30" fmla="*/ 3 w 9"/>
                            <a:gd name="T31" fmla="*/ 92 h 199"/>
                            <a:gd name="T32" fmla="*/ 3 w 9"/>
                            <a:gd name="T33" fmla="*/ 90 h 199"/>
                            <a:gd name="T34" fmla="*/ 3 w 9"/>
                            <a:gd name="T35" fmla="*/ 111 h 199"/>
                            <a:gd name="T36" fmla="*/ 4 w 9"/>
                            <a:gd name="T37" fmla="*/ 182 h 199"/>
                            <a:gd name="T38" fmla="*/ 4 w 9"/>
                            <a:gd name="T39" fmla="*/ 199 h 199"/>
                            <a:gd name="T40" fmla="*/ 4 w 9"/>
                            <a:gd name="T41" fmla="*/ 143 h 199"/>
                            <a:gd name="T42" fmla="*/ 4 w 9"/>
                            <a:gd name="T43" fmla="*/ 90 h 199"/>
                            <a:gd name="T44" fmla="*/ 5 w 9"/>
                            <a:gd name="T45" fmla="*/ 61 h 199"/>
                            <a:gd name="T46" fmla="*/ 5 w 9"/>
                            <a:gd name="T47" fmla="*/ 49 h 199"/>
                            <a:gd name="T48" fmla="*/ 5 w 9"/>
                            <a:gd name="T49" fmla="*/ 62 h 199"/>
                            <a:gd name="T50" fmla="*/ 5 w 9"/>
                            <a:gd name="T51" fmla="*/ 167 h 199"/>
                            <a:gd name="T52" fmla="*/ 5 w 9"/>
                            <a:gd name="T53" fmla="*/ 85 h 199"/>
                            <a:gd name="T54" fmla="*/ 5 w 9"/>
                            <a:gd name="T55" fmla="*/ 69 h 199"/>
                            <a:gd name="T56" fmla="*/ 5 w 9"/>
                            <a:gd name="T57" fmla="*/ 152 h 199"/>
                            <a:gd name="T58" fmla="*/ 6 w 9"/>
                            <a:gd name="T59" fmla="*/ 89 h 199"/>
                            <a:gd name="T60" fmla="*/ 6 w 9"/>
                            <a:gd name="T61" fmla="*/ 53 h 199"/>
                            <a:gd name="T62" fmla="*/ 6 w 9"/>
                            <a:gd name="T63" fmla="*/ 56 h 199"/>
                            <a:gd name="T64" fmla="*/ 6 w 9"/>
                            <a:gd name="T65" fmla="*/ 122 h 199"/>
                            <a:gd name="T66" fmla="*/ 7 w 9"/>
                            <a:gd name="T67" fmla="*/ 77 h 199"/>
                            <a:gd name="T68" fmla="*/ 7 w 9"/>
                            <a:gd name="T69" fmla="*/ 59 h 199"/>
                            <a:gd name="T70" fmla="*/ 7 w 9"/>
                            <a:gd name="T71" fmla="*/ 78 h 199"/>
                            <a:gd name="T72" fmla="*/ 7 w 9"/>
                            <a:gd name="T73" fmla="*/ 24 h 199"/>
                            <a:gd name="T74" fmla="*/ 7 w 9"/>
                            <a:gd name="T75" fmla="*/ 6 h 199"/>
                            <a:gd name="T76" fmla="*/ 7 w 9"/>
                            <a:gd name="T77" fmla="*/ 3 h 199"/>
                            <a:gd name="T78" fmla="*/ 8 w 9"/>
                            <a:gd name="T79" fmla="*/ 0 h 199"/>
                            <a:gd name="T80" fmla="*/ 8 w 9"/>
                            <a:gd name="T81" fmla="*/ 13 h 199"/>
                            <a:gd name="T82" fmla="*/ 8 w 9"/>
                            <a:gd name="T83" fmla="*/ 44 h 199"/>
                            <a:gd name="T84" fmla="*/ 8 w 9"/>
                            <a:gd name="T85" fmla="*/ 55 h 199"/>
                            <a:gd name="T86" fmla="*/ 8 w 9"/>
                            <a:gd name="T87" fmla="*/ 39 h 199"/>
                            <a:gd name="T88" fmla="*/ 9 w 9"/>
                            <a:gd name="T89" fmla="*/ 34 h 199"/>
                            <a:gd name="T90" fmla="*/ 9 w 9"/>
                            <a:gd name="T91" fmla="*/ 42 h 199"/>
                            <a:gd name="T92" fmla="*/ 9 w 9"/>
                            <a:gd name="T93" fmla="*/ 44 h 199"/>
                            <a:gd name="T94" fmla="*/ 9 w 9"/>
                            <a:gd name="T95" fmla="*/ 43 h 199"/>
                            <a:gd name="T96" fmla="*/ 9 w 9"/>
                            <a:gd name="T97" fmla="*/ 26 h 199"/>
                            <a:gd name="T98" fmla="*/ 9 w 9"/>
                            <a:gd name="T99" fmla="*/ 21 h 19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99">
                              <a:moveTo>
                                <a:pt x="0" y="51"/>
                              </a:moveTo>
                              <a:lnTo>
                                <a:pt x="1" y="50"/>
                              </a:lnTo>
                              <a:lnTo>
                                <a:pt x="1" y="47"/>
                              </a:lnTo>
                              <a:lnTo>
                                <a:pt x="1" y="65"/>
                              </a:lnTo>
                              <a:lnTo>
                                <a:pt x="1" y="95"/>
                              </a:lnTo>
                              <a:lnTo>
                                <a:pt x="1" y="47"/>
                              </a:lnTo>
                              <a:lnTo>
                                <a:pt x="1" y="20"/>
                              </a:lnTo>
                              <a:lnTo>
                                <a:pt x="2" y="13"/>
                              </a:lnTo>
                              <a:lnTo>
                                <a:pt x="2" y="21"/>
                              </a:lnTo>
                              <a:lnTo>
                                <a:pt x="2" y="46"/>
                              </a:lnTo>
                              <a:lnTo>
                                <a:pt x="2" y="140"/>
                              </a:lnTo>
                              <a:lnTo>
                                <a:pt x="3" y="72"/>
                              </a:lnTo>
                              <a:lnTo>
                                <a:pt x="3" y="28"/>
                              </a:lnTo>
                              <a:lnTo>
                                <a:pt x="3" y="28"/>
                              </a:lnTo>
                              <a:lnTo>
                                <a:pt x="3" y="56"/>
                              </a:lnTo>
                              <a:lnTo>
                                <a:pt x="3" y="92"/>
                              </a:lnTo>
                              <a:lnTo>
                                <a:pt x="3" y="90"/>
                              </a:lnTo>
                              <a:lnTo>
                                <a:pt x="3" y="111"/>
                              </a:lnTo>
                              <a:lnTo>
                                <a:pt x="4" y="182"/>
                              </a:lnTo>
                              <a:lnTo>
                                <a:pt x="4" y="199"/>
                              </a:lnTo>
                              <a:lnTo>
                                <a:pt x="4" y="143"/>
                              </a:lnTo>
                              <a:lnTo>
                                <a:pt x="4" y="90"/>
                              </a:lnTo>
                              <a:lnTo>
                                <a:pt x="5" y="61"/>
                              </a:lnTo>
                              <a:lnTo>
                                <a:pt x="5" y="49"/>
                              </a:lnTo>
                              <a:lnTo>
                                <a:pt x="5" y="62"/>
                              </a:lnTo>
                              <a:lnTo>
                                <a:pt x="5" y="167"/>
                              </a:lnTo>
                              <a:lnTo>
                                <a:pt x="5" y="85"/>
                              </a:lnTo>
                              <a:lnTo>
                                <a:pt x="5" y="69"/>
                              </a:lnTo>
                              <a:lnTo>
                                <a:pt x="5" y="152"/>
                              </a:lnTo>
                              <a:lnTo>
                                <a:pt x="6" y="89"/>
                              </a:lnTo>
                              <a:lnTo>
                                <a:pt x="6" y="53"/>
                              </a:lnTo>
                              <a:lnTo>
                                <a:pt x="6" y="56"/>
                              </a:lnTo>
                              <a:lnTo>
                                <a:pt x="6" y="122"/>
                              </a:lnTo>
                              <a:lnTo>
                                <a:pt x="7" y="77"/>
                              </a:lnTo>
                              <a:lnTo>
                                <a:pt x="7" y="59"/>
                              </a:lnTo>
                              <a:lnTo>
                                <a:pt x="7" y="78"/>
                              </a:lnTo>
                              <a:lnTo>
                                <a:pt x="7" y="24"/>
                              </a:lnTo>
                              <a:lnTo>
                                <a:pt x="7" y="6"/>
                              </a:lnTo>
                              <a:lnTo>
                                <a:pt x="7" y="3"/>
                              </a:lnTo>
                              <a:lnTo>
                                <a:pt x="8" y="0"/>
                              </a:lnTo>
                              <a:lnTo>
                                <a:pt x="8" y="13"/>
                              </a:lnTo>
                              <a:lnTo>
                                <a:pt x="8" y="44"/>
                              </a:lnTo>
                              <a:lnTo>
                                <a:pt x="8" y="55"/>
                              </a:lnTo>
                              <a:lnTo>
                                <a:pt x="8" y="39"/>
                              </a:lnTo>
                              <a:lnTo>
                                <a:pt x="9" y="34"/>
                              </a:lnTo>
                              <a:lnTo>
                                <a:pt x="9" y="42"/>
                              </a:lnTo>
                              <a:lnTo>
                                <a:pt x="9" y="44"/>
                              </a:lnTo>
                              <a:lnTo>
                                <a:pt x="9" y="43"/>
                              </a:lnTo>
                              <a:lnTo>
                                <a:pt x="9" y="26"/>
                              </a:lnTo>
                              <a:lnTo>
                                <a:pt x="9" y="2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803" name="Freeform 42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820150" y="4252913"/>
                          <a:ext cx="14288" cy="377825"/>
                        </a:xfrm>
                        <a:custGeom>
                          <a:avLst/>
                          <a:gdLst>
                            <a:gd name="T0" fmla="*/ 0 w 9"/>
                            <a:gd name="T1" fmla="*/ 23 h 238"/>
                            <a:gd name="T2" fmla="*/ 1 w 9"/>
                            <a:gd name="T3" fmla="*/ 50 h 238"/>
                            <a:gd name="T4" fmla="*/ 1 w 9"/>
                            <a:gd name="T5" fmla="*/ 96 h 238"/>
                            <a:gd name="T6" fmla="*/ 1 w 9"/>
                            <a:gd name="T7" fmla="*/ 62 h 238"/>
                            <a:gd name="T8" fmla="*/ 1 w 9"/>
                            <a:gd name="T9" fmla="*/ 46 h 238"/>
                            <a:gd name="T10" fmla="*/ 1 w 9"/>
                            <a:gd name="T11" fmla="*/ 67 h 238"/>
                            <a:gd name="T12" fmla="*/ 1 w 9"/>
                            <a:gd name="T13" fmla="*/ 129 h 238"/>
                            <a:gd name="T14" fmla="*/ 2 w 9"/>
                            <a:gd name="T15" fmla="*/ 210 h 238"/>
                            <a:gd name="T16" fmla="*/ 2 w 9"/>
                            <a:gd name="T17" fmla="*/ 147 h 238"/>
                            <a:gd name="T18" fmla="*/ 2 w 9"/>
                            <a:gd name="T19" fmla="*/ 79 h 238"/>
                            <a:gd name="T20" fmla="*/ 2 w 9"/>
                            <a:gd name="T21" fmla="*/ 55 h 238"/>
                            <a:gd name="T22" fmla="*/ 2 w 9"/>
                            <a:gd name="T23" fmla="*/ 55 h 238"/>
                            <a:gd name="T24" fmla="*/ 3 w 9"/>
                            <a:gd name="T25" fmla="*/ 72 h 238"/>
                            <a:gd name="T26" fmla="*/ 3 w 9"/>
                            <a:gd name="T27" fmla="*/ 98 h 238"/>
                            <a:gd name="T28" fmla="*/ 3 w 9"/>
                            <a:gd name="T29" fmla="*/ 75 h 238"/>
                            <a:gd name="T30" fmla="*/ 3 w 9"/>
                            <a:gd name="T31" fmla="*/ 37 h 238"/>
                            <a:gd name="T32" fmla="*/ 3 w 9"/>
                            <a:gd name="T33" fmla="*/ 36 h 238"/>
                            <a:gd name="T34" fmla="*/ 3 w 9"/>
                            <a:gd name="T35" fmla="*/ 81 h 238"/>
                            <a:gd name="T36" fmla="*/ 4 w 9"/>
                            <a:gd name="T37" fmla="*/ 68 h 238"/>
                            <a:gd name="T38" fmla="*/ 4 w 9"/>
                            <a:gd name="T39" fmla="*/ 46 h 238"/>
                            <a:gd name="T40" fmla="*/ 4 w 9"/>
                            <a:gd name="T41" fmla="*/ 55 h 238"/>
                            <a:gd name="T42" fmla="*/ 4 w 9"/>
                            <a:gd name="T43" fmla="*/ 68 h 238"/>
                            <a:gd name="T44" fmla="*/ 4 w 9"/>
                            <a:gd name="T45" fmla="*/ 53 h 238"/>
                            <a:gd name="T46" fmla="*/ 5 w 9"/>
                            <a:gd name="T47" fmla="*/ 16 h 238"/>
                            <a:gd name="T48" fmla="*/ 5 w 9"/>
                            <a:gd name="T49" fmla="*/ 0 h 238"/>
                            <a:gd name="T50" fmla="*/ 5 w 9"/>
                            <a:gd name="T51" fmla="*/ 6 h 238"/>
                            <a:gd name="T52" fmla="*/ 5 w 9"/>
                            <a:gd name="T53" fmla="*/ 37 h 238"/>
                            <a:gd name="T54" fmla="*/ 5 w 9"/>
                            <a:gd name="T55" fmla="*/ 111 h 238"/>
                            <a:gd name="T56" fmla="*/ 5 w 9"/>
                            <a:gd name="T57" fmla="*/ 101 h 238"/>
                            <a:gd name="T58" fmla="*/ 6 w 9"/>
                            <a:gd name="T59" fmla="*/ 121 h 238"/>
                            <a:gd name="T60" fmla="*/ 6 w 9"/>
                            <a:gd name="T61" fmla="*/ 138 h 238"/>
                            <a:gd name="T62" fmla="*/ 6 w 9"/>
                            <a:gd name="T63" fmla="*/ 95 h 238"/>
                            <a:gd name="T64" fmla="*/ 6 w 9"/>
                            <a:gd name="T65" fmla="*/ 185 h 238"/>
                            <a:gd name="T66" fmla="*/ 7 w 9"/>
                            <a:gd name="T67" fmla="*/ 89 h 238"/>
                            <a:gd name="T68" fmla="*/ 7 w 9"/>
                            <a:gd name="T69" fmla="*/ 61 h 238"/>
                            <a:gd name="T70" fmla="*/ 7 w 9"/>
                            <a:gd name="T71" fmla="*/ 97 h 238"/>
                            <a:gd name="T72" fmla="*/ 7 w 9"/>
                            <a:gd name="T73" fmla="*/ 90 h 238"/>
                            <a:gd name="T74" fmla="*/ 7 w 9"/>
                            <a:gd name="T75" fmla="*/ 53 h 238"/>
                            <a:gd name="T76" fmla="*/ 7 w 9"/>
                            <a:gd name="T77" fmla="*/ 60 h 238"/>
                            <a:gd name="T78" fmla="*/ 7 w 9"/>
                            <a:gd name="T79" fmla="*/ 112 h 238"/>
                            <a:gd name="T80" fmla="*/ 8 w 9"/>
                            <a:gd name="T81" fmla="*/ 238 h 238"/>
                            <a:gd name="T82" fmla="*/ 8 w 9"/>
                            <a:gd name="T83" fmla="*/ 152 h 238"/>
                            <a:gd name="T84" fmla="*/ 8 w 9"/>
                            <a:gd name="T85" fmla="*/ 67 h 238"/>
                            <a:gd name="T86" fmla="*/ 8 w 9"/>
                            <a:gd name="T87" fmla="*/ 35 h 238"/>
                            <a:gd name="T88" fmla="*/ 8 w 9"/>
                            <a:gd name="T89" fmla="*/ 54 h 238"/>
                            <a:gd name="T90" fmla="*/ 8 w 9"/>
                            <a:gd name="T91" fmla="*/ 155 h 238"/>
                            <a:gd name="T92" fmla="*/ 9 w 9"/>
                            <a:gd name="T93" fmla="*/ 24 h 238"/>
                            <a:gd name="T94" fmla="*/ 9 w 9"/>
                            <a:gd name="T95" fmla="*/ 1 h 238"/>
                            <a:gd name="T96" fmla="*/ 9 w 9"/>
                            <a:gd name="T97" fmla="*/ 7 h 238"/>
                            <a:gd name="T98" fmla="*/ 9 w 9"/>
                            <a:gd name="T99" fmla="*/ 21 h 23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238">
                              <a:moveTo>
                                <a:pt x="0" y="23"/>
                              </a:moveTo>
                              <a:lnTo>
                                <a:pt x="1" y="50"/>
                              </a:lnTo>
                              <a:lnTo>
                                <a:pt x="1" y="96"/>
                              </a:lnTo>
                              <a:lnTo>
                                <a:pt x="1" y="62"/>
                              </a:lnTo>
                              <a:lnTo>
                                <a:pt x="1" y="46"/>
                              </a:lnTo>
                              <a:lnTo>
                                <a:pt x="1" y="67"/>
                              </a:lnTo>
                              <a:lnTo>
                                <a:pt x="1" y="129"/>
                              </a:lnTo>
                              <a:lnTo>
                                <a:pt x="2" y="210"/>
                              </a:lnTo>
                              <a:lnTo>
                                <a:pt x="2" y="147"/>
                              </a:lnTo>
                              <a:lnTo>
                                <a:pt x="2" y="79"/>
                              </a:lnTo>
                              <a:lnTo>
                                <a:pt x="2" y="55"/>
                              </a:lnTo>
                              <a:lnTo>
                                <a:pt x="2" y="55"/>
                              </a:lnTo>
                              <a:lnTo>
                                <a:pt x="3" y="72"/>
                              </a:lnTo>
                              <a:lnTo>
                                <a:pt x="3" y="98"/>
                              </a:lnTo>
                              <a:lnTo>
                                <a:pt x="3" y="75"/>
                              </a:lnTo>
                              <a:lnTo>
                                <a:pt x="3" y="37"/>
                              </a:lnTo>
                              <a:lnTo>
                                <a:pt x="3" y="36"/>
                              </a:lnTo>
                              <a:lnTo>
                                <a:pt x="3" y="81"/>
                              </a:lnTo>
                              <a:lnTo>
                                <a:pt x="4" y="68"/>
                              </a:lnTo>
                              <a:lnTo>
                                <a:pt x="4" y="46"/>
                              </a:lnTo>
                              <a:lnTo>
                                <a:pt x="4" y="55"/>
                              </a:lnTo>
                              <a:lnTo>
                                <a:pt x="4" y="68"/>
                              </a:lnTo>
                              <a:lnTo>
                                <a:pt x="4" y="53"/>
                              </a:lnTo>
                              <a:lnTo>
                                <a:pt x="5" y="16"/>
                              </a:lnTo>
                              <a:lnTo>
                                <a:pt x="5" y="0"/>
                              </a:lnTo>
                              <a:lnTo>
                                <a:pt x="5" y="6"/>
                              </a:lnTo>
                              <a:lnTo>
                                <a:pt x="5" y="37"/>
                              </a:lnTo>
                              <a:lnTo>
                                <a:pt x="5" y="111"/>
                              </a:lnTo>
                              <a:lnTo>
                                <a:pt x="5" y="101"/>
                              </a:lnTo>
                              <a:lnTo>
                                <a:pt x="6" y="121"/>
                              </a:lnTo>
                              <a:lnTo>
                                <a:pt x="6" y="138"/>
                              </a:lnTo>
                              <a:lnTo>
                                <a:pt x="6" y="95"/>
                              </a:lnTo>
                              <a:lnTo>
                                <a:pt x="6" y="185"/>
                              </a:lnTo>
                              <a:lnTo>
                                <a:pt x="7" y="89"/>
                              </a:lnTo>
                              <a:lnTo>
                                <a:pt x="7" y="61"/>
                              </a:lnTo>
                              <a:lnTo>
                                <a:pt x="7" y="97"/>
                              </a:lnTo>
                              <a:lnTo>
                                <a:pt x="7" y="90"/>
                              </a:lnTo>
                              <a:lnTo>
                                <a:pt x="7" y="53"/>
                              </a:lnTo>
                              <a:lnTo>
                                <a:pt x="7" y="60"/>
                              </a:lnTo>
                              <a:lnTo>
                                <a:pt x="7" y="112"/>
                              </a:lnTo>
                              <a:lnTo>
                                <a:pt x="8" y="238"/>
                              </a:lnTo>
                              <a:lnTo>
                                <a:pt x="8" y="152"/>
                              </a:lnTo>
                              <a:lnTo>
                                <a:pt x="8" y="67"/>
                              </a:lnTo>
                              <a:lnTo>
                                <a:pt x="8" y="35"/>
                              </a:lnTo>
                              <a:lnTo>
                                <a:pt x="8" y="54"/>
                              </a:lnTo>
                              <a:lnTo>
                                <a:pt x="8" y="155"/>
                              </a:lnTo>
                              <a:lnTo>
                                <a:pt x="9" y="24"/>
                              </a:lnTo>
                              <a:lnTo>
                                <a:pt x="9" y="1"/>
                              </a:lnTo>
                              <a:lnTo>
                                <a:pt x="9" y="7"/>
                              </a:lnTo>
                              <a:lnTo>
                                <a:pt x="9" y="21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804" name="Freeform 42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834438" y="4271963"/>
                          <a:ext cx="14288" cy="273050"/>
                        </a:xfrm>
                        <a:custGeom>
                          <a:avLst/>
                          <a:gdLst>
                            <a:gd name="T0" fmla="*/ 0 w 9"/>
                            <a:gd name="T1" fmla="*/ 9 h 172"/>
                            <a:gd name="T2" fmla="*/ 1 w 9"/>
                            <a:gd name="T3" fmla="*/ 23 h 172"/>
                            <a:gd name="T4" fmla="*/ 1 w 9"/>
                            <a:gd name="T5" fmla="*/ 50 h 172"/>
                            <a:gd name="T6" fmla="*/ 1 w 9"/>
                            <a:gd name="T7" fmla="*/ 172 h 172"/>
                            <a:gd name="T8" fmla="*/ 1 w 9"/>
                            <a:gd name="T9" fmla="*/ 63 h 172"/>
                            <a:gd name="T10" fmla="*/ 1 w 9"/>
                            <a:gd name="T11" fmla="*/ 18 h 172"/>
                            <a:gd name="T12" fmla="*/ 1 w 9"/>
                            <a:gd name="T13" fmla="*/ 2 h 172"/>
                            <a:gd name="T14" fmla="*/ 1 w 9"/>
                            <a:gd name="T15" fmla="*/ 4 h 172"/>
                            <a:gd name="T16" fmla="*/ 2 w 9"/>
                            <a:gd name="T17" fmla="*/ 26 h 172"/>
                            <a:gd name="T18" fmla="*/ 2 w 9"/>
                            <a:gd name="T19" fmla="*/ 47 h 172"/>
                            <a:gd name="T20" fmla="*/ 2 w 9"/>
                            <a:gd name="T21" fmla="*/ 53 h 172"/>
                            <a:gd name="T22" fmla="*/ 2 w 9"/>
                            <a:gd name="T23" fmla="*/ 120 h 172"/>
                            <a:gd name="T24" fmla="*/ 3 w 9"/>
                            <a:gd name="T25" fmla="*/ 76 h 172"/>
                            <a:gd name="T26" fmla="*/ 3 w 9"/>
                            <a:gd name="T27" fmla="*/ 52 h 172"/>
                            <a:gd name="T28" fmla="*/ 3 w 9"/>
                            <a:gd name="T29" fmla="*/ 41 h 172"/>
                            <a:gd name="T30" fmla="*/ 3 w 9"/>
                            <a:gd name="T31" fmla="*/ 30 h 172"/>
                            <a:gd name="T32" fmla="*/ 3 w 9"/>
                            <a:gd name="T33" fmla="*/ 39 h 172"/>
                            <a:gd name="T34" fmla="*/ 3 w 9"/>
                            <a:gd name="T35" fmla="*/ 44 h 172"/>
                            <a:gd name="T36" fmla="*/ 3 w 9"/>
                            <a:gd name="T37" fmla="*/ 42 h 172"/>
                            <a:gd name="T38" fmla="*/ 4 w 9"/>
                            <a:gd name="T39" fmla="*/ 65 h 172"/>
                            <a:gd name="T40" fmla="*/ 4 w 9"/>
                            <a:gd name="T41" fmla="*/ 153 h 172"/>
                            <a:gd name="T42" fmla="*/ 4 w 9"/>
                            <a:gd name="T43" fmla="*/ 142 h 172"/>
                            <a:gd name="T44" fmla="*/ 4 w 9"/>
                            <a:gd name="T45" fmla="*/ 101 h 172"/>
                            <a:gd name="T46" fmla="*/ 5 w 9"/>
                            <a:gd name="T47" fmla="*/ 71 h 172"/>
                            <a:gd name="T48" fmla="*/ 5 w 9"/>
                            <a:gd name="T49" fmla="*/ 46 h 172"/>
                            <a:gd name="T50" fmla="*/ 5 w 9"/>
                            <a:gd name="T51" fmla="*/ 37 h 172"/>
                            <a:gd name="T52" fmla="*/ 5 w 9"/>
                            <a:gd name="T53" fmla="*/ 34 h 172"/>
                            <a:gd name="T54" fmla="*/ 5 w 9"/>
                            <a:gd name="T55" fmla="*/ 32 h 172"/>
                            <a:gd name="T56" fmla="*/ 5 w 9"/>
                            <a:gd name="T57" fmla="*/ 41 h 172"/>
                            <a:gd name="T58" fmla="*/ 6 w 9"/>
                            <a:gd name="T59" fmla="*/ 70 h 172"/>
                            <a:gd name="T60" fmla="*/ 6 w 9"/>
                            <a:gd name="T61" fmla="*/ 146 h 172"/>
                            <a:gd name="T62" fmla="*/ 6 w 9"/>
                            <a:gd name="T63" fmla="*/ 110 h 172"/>
                            <a:gd name="T64" fmla="*/ 6 w 9"/>
                            <a:gd name="T65" fmla="*/ 58 h 172"/>
                            <a:gd name="T66" fmla="*/ 6 w 9"/>
                            <a:gd name="T67" fmla="*/ 71 h 172"/>
                            <a:gd name="T68" fmla="*/ 6 w 9"/>
                            <a:gd name="T69" fmla="*/ 94 h 172"/>
                            <a:gd name="T70" fmla="*/ 6 w 9"/>
                            <a:gd name="T71" fmla="*/ 19 h 172"/>
                            <a:gd name="T72" fmla="*/ 7 w 9"/>
                            <a:gd name="T73" fmla="*/ 0 h 172"/>
                            <a:gd name="T74" fmla="*/ 7 w 9"/>
                            <a:gd name="T75" fmla="*/ 7 h 172"/>
                            <a:gd name="T76" fmla="*/ 7 w 9"/>
                            <a:gd name="T77" fmla="*/ 23 h 172"/>
                            <a:gd name="T78" fmla="*/ 7 w 9"/>
                            <a:gd name="T79" fmla="*/ 30 h 172"/>
                            <a:gd name="T80" fmla="*/ 8 w 9"/>
                            <a:gd name="T81" fmla="*/ 37 h 172"/>
                            <a:gd name="T82" fmla="*/ 8 w 9"/>
                            <a:gd name="T83" fmla="*/ 44 h 172"/>
                            <a:gd name="T84" fmla="*/ 8 w 9"/>
                            <a:gd name="T85" fmla="*/ 48 h 172"/>
                            <a:gd name="T86" fmla="*/ 8 w 9"/>
                            <a:gd name="T87" fmla="*/ 51 h 172"/>
                            <a:gd name="T88" fmla="*/ 8 w 9"/>
                            <a:gd name="T89" fmla="*/ 53 h 172"/>
                            <a:gd name="T90" fmla="*/ 8 w 9"/>
                            <a:gd name="T91" fmla="*/ 46 h 172"/>
                            <a:gd name="T92" fmla="*/ 8 w 9"/>
                            <a:gd name="T93" fmla="*/ 34 h 172"/>
                            <a:gd name="T94" fmla="*/ 9 w 9"/>
                            <a:gd name="T95" fmla="*/ 22 h 172"/>
                            <a:gd name="T96" fmla="*/ 9 w 9"/>
                            <a:gd name="T97" fmla="*/ 19 h 172"/>
                            <a:gd name="T98" fmla="*/ 9 w 9"/>
                            <a:gd name="T99" fmla="*/ 30 h 17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9" h="172">
                              <a:moveTo>
                                <a:pt x="0" y="9"/>
                              </a:moveTo>
                              <a:lnTo>
                                <a:pt x="1" y="23"/>
                              </a:lnTo>
                              <a:lnTo>
                                <a:pt x="1" y="50"/>
                              </a:lnTo>
                              <a:lnTo>
                                <a:pt x="1" y="172"/>
                              </a:lnTo>
                              <a:lnTo>
                                <a:pt x="1" y="63"/>
                              </a:lnTo>
                              <a:lnTo>
                                <a:pt x="1" y="18"/>
                              </a:lnTo>
                              <a:lnTo>
                                <a:pt x="1" y="2"/>
                              </a:lnTo>
                              <a:lnTo>
                                <a:pt x="1" y="4"/>
                              </a:lnTo>
                              <a:lnTo>
                                <a:pt x="2" y="26"/>
                              </a:lnTo>
                              <a:lnTo>
                                <a:pt x="2" y="47"/>
                              </a:lnTo>
                              <a:lnTo>
                                <a:pt x="2" y="53"/>
                              </a:lnTo>
                              <a:lnTo>
                                <a:pt x="2" y="120"/>
                              </a:lnTo>
                              <a:lnTo>
                                <a:pt x="3" y="76"/>
                              </a:lnTo>
                              <a:lnTo>
                                <a:pt x="3" y="52"/>
                              </a:lnTo>
                              <a:lnTo>
                                <a:pt x="3" y="41"/>
                              </a:lnTo>
                              <a:lnTo>
                                <a:pt x="3" y="30"/>
                              </a:lnTo>
                              <a:lnTo>
                                <a:pt x="3" y="39"/>
                              </a:lnTo>
                              <a:lnTo>
                                <a:pt x="3" y="44"/>
                              </a:lnTo>
                              <a:lnTo>
                                <a:pt x="3" y="42"/>
                              </a:lnTo>
                              <a:lnTo>
                                <a:pt x="4" y="65"/>
                              </a:lnTo>
                              <a:lnTo>
                                <a:pt x="4" y="153"/>
                              </a:lnTo>
                              <a:lnTo>
                                <a:pt x="4" y="142"/>
                              </a:lnTo>
                              <a:lnTo>
                                <a:pt x="4" y="101"/>
                              </a:lnTo>
                              <a:lnTo>
                                <a:pt x="5" y="71"/>
                              </a:lnTo>
                              <a:lnTo>
                                <a:pt x="5" y="46"/>
                              </a:lnTo>
                              <a:lnTo>
                                <a:pt x="5" y="37"/>
                              </a:lnTo>
                              <a:lnTo>
                                <a:pt x="5" y="34"/>
                              </a:lnTo>
                              <a:lnTo>
                                <a:pt x="5" y="32"/>
                              </a:lnTo>
                              <a:lnTo>
                                <a:pt x="5" y="41"/>
                              </a:lnTo>
                              <a:lnTo>
                                <a:pt x="6" y="70"/>
                              </a:lnTo>
                              <a:lnTo>
                                <a:pt x="6" y="146"/>
                              </a:lnTo>
                              <a:lnTo>
                                <a:pt x="6" y="110"/>
                              </a:lnTo>
                              <a:lnTo>
                                <a:pt x="6" y="58"/>
                              </a:lnTo>
                              <a:lnTo>
                                <a:pt x="6" y="71"/>
                              </a:lnTo>
                              <a:lnTo>
                                <a:pt x="6" y="94"/>
                              </a:lnTo>
                              <a:lnTo>
                                <a:pt x="6" y="19"/>
                              </a:lnTo>
                              <a:lnTo>
                                <a:pt x="7" y="0"/>
                              </a:lnTo>
                              <a:lnTo>
                                <a:pt x="7" y="7"/>
                              </a:lnTo>
                              <a:lnTo>
                                <a:pt x="7" y="23"/>
                              </a:lnTo>
                              <a:lnTo>
                                <a:pt x="7" y="30"/>
                              </a:lnTo>
                              <a:lnTo>
                                <a:pt x="8" y="37"/>
                              </a:lnTo>
                              <a:lnTo>
                                <a:pt x="8" y="44"/>
                              </a:lnTo>
                              <a:lnTo>
                                <a:pt x="8" y="48"/>
                              </a:lnTo>
                              <a:lnTo>
                                <a:pt x="8" y="51"/>
                              </a:lnTo>
                              <a:lnTo>
                                <a:pt x="8" y="53"/>
                              </a:lnTo>
                              <a:lnTo>
                                <a:pt x="8" y="46"/>
                              </a:lnTo>
                              <a:lnTo>
                                <a:pt x="8" y="34"/>
                              </a:lnTo>
                              <a:lnTo>
                                <a:pt x="9" y="22"/>
                              </a:lnTo>
                              <a:lnTo>
                                <a:pt x="9" y="19"/>
                              </a:lnTo>
                              <a:lnTo>
                                <a:pt x="9" y="30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  <p:sp>
                      <p:nvSpPr>
                        <p:cNvPr id="805" name="Freeform 42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848725" y="4256088"/>
                          <a:ext cx="9525" cy="257175"/>
                        </a:xfrm>
                        <a:custGeom>
                          <a:avLst/>
                          <a:gdLst>
                            <a:gd name="T0" fmla="*/ 0 w 6"/>
                            <a:gd name="T1" fmla="*/ 40 h 162"/>
                            <a:gd name="T2" fmla="*/ 0 w 6"/>
                            <a:gd name="T3" fmla="*/ 67 h 162"/>
                            <a:gd name="T4" fmla="*/ 1 w 6"/>
                            <a:gd name="T5" fmla="*/ 72 h 162"/>
                            <a:gd name="T6" fmla="*/ 1 w 6"/>
                            <a:gd name="T7" fmla="*/ 72 h 162"/>
                            <a:gd name="T8" fmla="*/ 1 w 6"/>
                            <a:gd name="T9" fmla="*/ 119 h 162"/>
                            <a:gd name="T10" fmla="*/ 1 w 6"/>
                            <a:gd name="T11" fmla="*/ 162 h 162"/>
                            <a:gd name="T12" fmla="*/ 1 w 6"/>
                            <a:gd name="T13" fmla="*/ 89 h 162"/>
                            <a:gd name="T14" fmla="*/ 1 w 6"/>
                            <a:gd name="T15" fmla="*/ 111 h 162"/>
                            <a:gd name="T16" fmla="*/ 2 w 6"/>
                            <a:gd name="T17" fmla="*/ 100 h 162"/>
                            <a:gd name="T18" fmla="*/ 2 w 6"/>
                            <a:gd name="T19" fmla="*/ 20 h 162"/>
                            <a:gd name="T20" fmla="*/ 2 w 6"/>
                            <a:gd name="T21" fmla="*/ 0 h 162"/>
                            <a:gd name="T22" fmla="*/ 2 w 6"/>
                            <a:gd name="T23" fmla="*/ 8 h 162"/>
                            <a:gd name="T24" fmla="*/ 2 w 6"/>
                            <a:gd name="T25" fmla="*/ 33 h 162"/>
                            <a:gd name="T26" fmla="*/ 3 w 6"/>
                            <a:gd name="T27" fmla="*/ 56 h 162"/>
                            <a:gd name="T28" fmla="*/ 3 w 6"/>
                            <a:gd name="T29" fmla="*/ 54 h 162"/>
                            <a:gd name="T30" fmla="*/ 3 w 6"/>
                            <a:gd name="T31" fmla="*/ 35 h 162"/>
                            <a:gd name="T32" fmla="*/ 3 w 6"/>
                            <a:gd name="T33" fmla="*/ 17 h 162"/>
                            <a:gd name="T34" fmla="*/ 3 w 6"/>
                            <a:gd name="T35" fmla="*/ 14 h 162"/>
                            <a:gd name="T36" fmla="*/ 3 w 6"/>
                            <a:gd name="T37" fmla="*/ 30 h 162"/>
                            <a:gd name="T38" fmla="*/ 4 w 6"/>
                            <a:gd name="T39" fmla="*/ 58 h 162"/>
                            <a:gd name="T40" fmla="*/ 4 w 6"/>
                            <a:gd name="T41" fmla="*/ 72 h 162"/>
                            <a:gd name="T42" fmla="*/ 4 w 6"/>
                            <a:gd name="T43" fmla="*/ 53 h 162"/>
                            <a:gd name="T44" fmla="*/ 4 w 6"/>
                            <a:gd name="T45" fmla="*/ 32 h 162"/>
                            <a:gd name="T46" fmla="*/ 4 w 6"/>
                            <a:gd name="T47" fmla="*/ 26 h 162"/>
                            <a:gd name="T48" fmla="*/ 4 w 6"/>
                            <a:gd name="T49" fmla="*/ 38 h 162"/>
                            <a:gd name="T50" fmla="*/ 5 w 6"/>
                            <a:gd name="T51" fmla="*/ 60 h 162"/>
                            <a:gd name="T52" fmla="*/ 5 w 6"/>
                            <a:gd name="T53" fmla="*/ 74 h 162"/>
                            <a:gd name="T54" fmla="*/ 5 w 6"/>
                            <a:gd name="T55" fmla="*/ 61 h 162"/>
                            <a:gd name="T56" fmla="*/ 5 w 6"/>
                            <a:gd name="T57" fmla="*/ 36 h 162"/>
                            <a:gd name="T58" fmla="*/ 5 w 6"/>
                            <a:gd name="T59" fmla="*/ 28 h 162"/>
                            <a:gd name="T60" fmla="*/ 6 w 6"/>
                            <a:gd name="T61" fmla="*/ 39 h 16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</a:cxnLst>
                          <a:rect l="0" t="0" r="r" b="b"/>
                          <a:pathLst>
                            <a:path w="6" h="162">
                              <a:moveTo>
                                <a:pt x="0" y="40"/>
                              </a:moveTo>
                              <a:lnTo>
                                <a:pt x="0" y="67"/>
                              </a:lnTo>
                              <a:lnTo>
                                <a:pt x="1" y="72"/>
                              </a:lnTo>
                              <a:lnTo>
                                <a:pt x="1" y="72"/>
                              </a:lnTo>
                              <a:lnTo>
                                <a:pt x="1" y="119"/>
                              </a:lnTo>
                              <a:lnTo>
                                <a:pt x="1" y="162"/>
                              </a:lnTo>
                              <a:lnTo>
                                <a:pt x="1" y="89"/>
                              </a:lnTo>
                              <a:lnTo>
                                <a:pt x="1" y="111"/>
                              </a:lnTo>
                              <a:lnTo>
                                <a:pt x="2" y="100"/>
                              </a:lnTo>
                              <a:lnTo>
                                <a:pt x="2" y="20"/>
                              </a:lnTo>
                              <a:lnTo>
                                <a:pt x="2" y="0"/>
                              </a:lnTo>
                              <a:lnTo>
                                <a:pt x="2" y="8"/>
                              </a:lnTo>
                              <a:lnTo>
                                <a:pt x="2" y="33"/>
                              </a:lnTo>
                              <a:lnTo>
                                <a:pt x="3" y="56"/>
                              </a:lnTo>
                              <a:lnTo>
                                <a:pt x="3" y="54"/>
                              </a:lnTo>
                              <a:lnTo>
                                <a:pt x="3" y="35"/>
                              </a:lnTo>
                              <a:lnTo>
                                <a:pt x="3" y="17"/>
                              </a:lnTo>
                              <a:lnTo>
                                <a:pt x="3" y="14"/>
                              </a:lnTo>
                              <a:lnTo>
                                <a:pt x="3" y="30"/>
                              </a:lnTo>
                              <a:lnTo>
                                <a:pt x="4" y="58"/>
                              </a:lnTo>
                              <a:lnTo>
                                <a:pt x="4" y="72"/>
                              </a:lnTo>
                              <a:lnTo>
                                <a:pt x="4" y="53"/>
                              </a:lnTo>
                              <a:lnTo>
                                <a:pt x="4" y="32"/>
                              </a:lnTo>
                              <a:lnTo>
                                <a:pt x="4" y="26"/>
                              </a:lnTo>
                              <a:lnTo>
                                <a:pt x="4" y="38"/>
                              </a:lnTo>
                              <a:lnTo>
                                <a:pt x="5" y="60"/>
                              </a:lnTo>
                              <a:lnTo>
                                <a:pt x="5" y="74"/>
                              </a:lnTo>
                              <a:lnTo>
                                <a:pt x="5" y="61"/>
                              </a:lnTo>
                              <a:lnTo>
                                <a:pt x="5" y="36"/>
                              </a:lnTo>
                              <a:lnTo>
                                <a:pt x="5" y="28"/>
                              </a:lnTo>
                              <a:lnTo>
                                <a:pt x="6" y="39"/>
                              </a:lnTo>
                            </a:path>
                          </a:pathLst>
                        </a:custGeom>
                        <a:noFill/>
                        <a:ln w="19050" cap="flat">
                          <a:solidFill>
                            <a:srgbClr val="0072BD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 sz="800"/>
                        </a:p>
                      </p:txBody>
                    </p:sp>
                  </p:grpSp>
                  <p:sp>
                    <p:nvSpPr>
                      <p:cNvPr id="942" name="Rectangle 45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420158" y="2825708"/>
                        <a:ext cx="133092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-10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943" name="Rectangle 45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450872" y="2506115"/>
                        <a:ext cx="96235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-50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944" name="Rectangle 46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469716" y="2200630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945" name="Rectangle 31"/>
                      <p:cNvSpPr>
                        <a:spLocks noChangeArrowheads="1"/>
                      </p:cNvSpPr>
                      <p:nvPr/>
                    </p:nvSpPr>
                    <p:spPr bwMode="auto">
                      <a:xfrm rot="5400000">
                        <a:off x="8222244" y="2546598"/>
                        <a:ext cx="946399" cy="123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algn="ctr" defTabSz="566951"/>
                        <a:r>
                          <a:rPr lang="en-GB" altLang="en-US" sz="800" dirty="0" smtClean="0">
                            <a:cs typeface="Arial" panose="020B0604020202020204" pitchFamily="34" charset="0"/>
                          </a:rPr>
                          <a:t>RF </a:t>
                        </a:r>
                        <a:r>
                          <a:rPr lang="en-GB" altLang="en-US" sz="800" dirty="0" err="1" smtClean="0">
                            <a:cs typeface="Arial" panose="020B0604020202020204" pitchFamily="34" charset="0"/>
                          </a:rPr>
                          <a:t>beatnote</a:t>
                        </a:r>
                        <a:r>
                          <a:rPr lang="en-GB" altLang="en-US" sz="800" dirty="0" smtClean="0">
                            <a:cs typeface="Arial" panose="020B0604020202020204" pitchFamily="34" charset="0"/>
                          </a:rPr>
                          <a:t> (dB)</a:t>
                        </a:r>
                        <a:endParaRPr lang="en-US" altLang="en-US" sz="800" dirty="0">
                          <a:cs typeface="Arial" panose="020B0604020202020204" pitchFamily="34" charset="0"/>
                        </a:endParaRPr>
                      </a:p>
                    </p:txBody>
                  </p:sp>
                </p:grpSp>
                <p:sp>
                  <p:nvSpPr>
                    <p:cNvPr id="946" name="Rectangle 31"/>
                    <p:cNvSpPr>
                      <a:spLocks noChangeArrowheads="1"/>
                    </p:cNvSpPr>
                    <p:nvPr/>
                  </p:nvSpPr>
                  <p:spPr bwMode="auto">
                    <a:xfrm rot="16200000">
                      <a:off x="6348271" y="1382157"/>
                      <a:ext cx="946399" cy="123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defTabSz="566951"/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Optical power (</a:t>
                      </a:r>
                      <a:r>
                        <a:rPr lang="en-GB" altLang="en-US" sz="800" dirty="0" err="1" smtClean="0">
                          <a:cs typeface="Arial" panose="020B0604020202020204" pitchFamily="34" charset="0"/>
                        </a:rPr>
                        <a:t>a.u</a:t>
                      </a:r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.)</a:t>
                      </a:r>
                      <a:endParaRPr lang="en-US" altLang="en-US" sz="800" dirty="0">
                        <a:cs typeface="Arial" panose="020B0604020202020204" pitchFamily="34" charset="0"/>
                      </a:endParaRPr>
                    </a:p>
                  </p:txBody>
                </p: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164" name="Rectangle 3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rot="16200000">
                          <a:off x="4536009" y="1419241"/>
                          <a:ext cx="946399" cy="1231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squar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a:bodyPr>
                        <a:lstStyle>
                          <a:lvl1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algn="ctr" defTabSz="566951"/>
                          <a:r>
                            <a:rPr lang="en-GB" altLang="en-US" sz="800" dirty="0" smtClean="0">
                              <a:cs typeface="Arial" panose="020B0604020202020204" pitchFamily="34" charset="0"/>
                            </a:rPr>
                            <a:t>Phase/</a:t>
                          </a:r>
                          <a14:m>
                            <m:oMath xmlns:m="http://schemas.openxmlformats.org/officeDocument/2006/math">
                              <m:r>
                                <a:rPr lang="en-GB" altLang="en-US" sz="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𝜋</m:t>
                              </m:r>
                            </m:oMath>
                          </a14:m>
                          <a:endParaRPr lang="en-US" altLang="en-US" sz="800" dirty="0">
                            <a:cs typeface="Arial" panose="020B0604020202020204" pitchFamily="34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164" name="Rectangle 31"/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 bwMode="auto">
                        <a:xfrm rot="16200000">
                          <a:off x="4536009" y="1419241"/>
                          <a:ext cx="946399" cy="123111"/>
                        </a:xfrm>
                        <a:prstGeom prst="rect">
                          <a:avLst/>
                        </a:prstGeom>
                        <a:blipFill rotWithShape="0">
                          <a:blip r:embed="rId2"/>
                          <a:stretch>
                            <a:fillRect l="-30000" r="-50000"/>
                          </a:stretch>
                        </a:blipFill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r>
                            <a:rPr lang="en-GB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sp>
                  <p:nvSpPr>
                    <p:cNvPr id="1166" name="Rectangle 31"/>
                    <p:cNvSpPr>
                      <a:spLocks noChangeArrowheads="1"/>
                    </p:cNvSpPr>
                    <p:nvPr/>
                  </p:nvSpPr>
                  <p:spPr bwMode="auto">
                    <a:xfrm rot="16200000">
                      <a:off x="4534805" y="2443706"/>
                      <a:ext cx="946399" cy="123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defTabSz="566951"/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Optical power (</a:t>
                      </a:r>
                      <a:r>
                        <a:rPr lang="en-GB" altLang="en-US" sz="800" dirty="0" err="1" smtClean="0">
                          <a:cs typeface="Arial" panose="020B0604020202020204" pitchFamily="34" charset="0"/>
                        </a:rPr>
                        <a:t>a.u</a:t>
                      </a:r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.)</a:t>
                      </a:r>
                      <a:endParaRPr lang="en-US" altLang="en-US" sz="800" dirty="0"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168" name="Rectangl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550589" y="1963927"/>
                      <a:ext cx="946399" cy="123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defTabSz="566951"/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Time (</a:t>
                      </a:r>
                      <a:r>
                        <a:rPr lang="en-GB" altLang="en-US" sz="800" dirty="0" err="1" smtClean="0">
                          <a:cs typeface="Arial" panose="020B0604020202020204" pitchFamily="34" charset="0"/>
                        </a:rPr>
                        <a:t>T</a:t>
                      </a:r>
                      <a:r>
                        <a:rPr lang="en-GB" altLang="en-US" sz="800" baseline="-25000" dirty="0" err="1" smtClean="0">
                          <a:cs typeface="Arial" panose="020B0604020202020204" pitchFamily="34" charset="0"/>
                        </a:rPr>
                        <a:t>rt</a:t>
                      </a:r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)</a:t>
                      </a:r>
                      <a:endParaRPr lang="en-US" altLang="en-US" sz="800" dirty="0"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169" name="Rectangl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341621" y="1956365"/>
                      <a:ext cx="946399" cy="123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defTabSz="566951"/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Time (</a:t>
                      </a:r>
                      <a:r>
                        <a:rPr lang="en-GB" altLang="en-US" sz="800" dirty="0" err="1" smtClean="0">
                          <a:cs typeface="Arial" panose="020B0604020202020204" pitchFamily="34" charset="0"/>
                        </a:rPr>
                        <a:t>T</a:t>
                      </a:r>
                      <a:r>
                        <a:rPr lang="en-GB" altLang="en-US" sz="800" baseline="-25000" dirty="0" err="1" smtClean="0">
                          <a:cs typeface="Arial" panose="020B0604020202020204" pitchFamily="34" charset="0"/>
                        </a:rPr>
                        <a:t>rt</a:t>
                      </a:r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)</a:t>
                      </a:r>
                      <a:endParaRPr lang="en-US" altLang="en-US" sz="800" dirty="0">
                        <a:cs typeface="Arial" panose="020B0604020202020204" pitchFamily="34" charset="0"/>
                      </a:endParaRPr>
                    </a:p>
                  </p:txBody>
                </p:sp>
              </p:grpSp>
              <p:sp>
                <p:nvSpPr>
                  <p:cNvPr id="1176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5842575" y="906626"/>
                    <a:ext cx="266459" cy="1538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defTabSz="566951"/>
                    <a:r>
                      <a:rPr lang="en-GB" altLang="en-US" sz="1000" dirty="0" smtClean="0">
                        <a:cs typeface="Arial" panose="020B0604020202020204" pitchFamily="34" charset="0"/>
                      </a:rPr>
                      <a:t>(a)</a:t>
                    </a:r>
                    <a:endParaRPr lang="en-US" altLang="en-US" sz="1000" dirty="0"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77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7574826" y="920009"/>
                    <a:ext cx="266459" cy="1538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defTabSz="566951"/>
                    <a:r>
                      <a:rPr lang="en-GB" altLang="en-US" sz="1000" dirty="0" smtClean="0">
                        <a:cs typeface="Arial" panose="020B0604020202020204" pitchFamily="34" charset="0"/>
                      </a:rPr>
                      <a:t>(b)</a:t>
                    </a:r>
                    <a:endParaRPr lang="en-US" altLang="en-US" sz="1000" dirty="0"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78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5836848" y="2192328"/>
                    <a:ext cx="266459" cy="1538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defTabSz="566951"/>
                    <a:r>
                      <a:rPr lang="en-GB" altLang="en-US" sz="1000" dirty="0" smtClean="0">
                        <a:cs typeface="Arial" panose="020B0604020202020204" pitchFamily="34" charset="0"/>
                      </a:rPr>
                      <a:t>(c)</a:t>
                    </a:r>
                    <a:endParaRPr lang="en-US" altLang="en-US" sz="1000" dirty="0"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79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7612639" y="2195309"/>
                    <a:ext cx="266459" cy="1538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defTabSz="566951"/>
                    <a:r>
                      <a:rPr lang="en-GB" altLang="en-US" sz="1000" dirty="0" smtClean="0">
                        <a:cs typeface="Arial" panose="020B0604020202020204" pitchFamily="34" charset="0"/>
                      </a:rPr>
                      <a:t>(d)</a:t>
                    </a:r>
                    <a:endParaRPr lang="en-US" altLang="en-US" sz="1000" dirty="0">
                      <a:cs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182" name="Rectangle 1649"/>
                <p:cNvSpPr>
                  <a:spLocks noChangeArrowheads="1"/>
                </p:cNvSpPr>
                <p:nvPr/>
              </p:nvSpPr>
              <p:spPr bwMode="auto">
                <a:xfrm>
                  <a:off x="5481434" y="3055188"/>
                  <a:ext cx="989013" cy="1651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Frequency (THz)</a:t>
                  </a:r>
                  <a:endParaRPr kumimoji="0" lang="en-US" alt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184" name="Rectangle 1649"/>
                <p:cNvSpPr>
                  <a:spLocks noChangeArrowheads="1"/>
                </p:cNvSpPr>
                <p:nvPr/>
              </p:nvSpPr>
              <p:spPr bwMode="auto">
                <a:xfrm>
                  <a:off x="7310523" y="3053850"/>
                  <a:ext cx="884858" cy="138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Frequency (GHz)</a:t>
                  </a:r>
                  <a:endParaRPr kumimoji="0" lang="en-US" alt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</p:grpSp>
        <p:grpSp>
          <p:nvGrpSpPr>
            <p:cNvPr id="5" name="Group 4"/>
            <p:cNvGrpSpPr/>
            <p:nvPr/>
          </p:nvGrpSpPr>
          <p:grpSpPr>
            <a:xfrm>
              <a:off x="5205619" y="1169773"/>
              <a:ext cx="3930142" cy="2397211"/>
              <a:chOff x="5279761" y="1169773"/>
              <a:chExt cx="3930142" cy="239721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279761" y="1169773"/>
                <a:ext cx="3930142" cy="2397211"/>
              </a:xfrm>
              <a:prstGeom prst="rect">
                <a:avLst/>
              </a:prstGeom>
              <a:solidFill>
                <a:srgbClr val="FFF7F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grpSp>
            <p:nvGrpSpPr>
              <p:cNvPr id="1187" name="Group 1186"/>
              <p:cNvGrpSpPr/>
              <p:nvPr/>
            </p:nvGrpSpPr>
            <p:grpSpPr>
              <a:xfrm>
                <a:off x="5359233" y="1210209"/>
                <a:ext cx="3771586" cy="2268675"/>
                <a:chOff x="731038" y="915138"/>
                <a:chExt cx="3771586" cy="2268675"/>
              </a:xfrm>
            </p:grpSpPr>
            <p:grpSp>
              <p:nvGrpSpPr>
                <p:cNvPr id="1181" name="Group 1180"/>
                <p:cNvGrpSpPr/>
                <p:nvPr/>
              </p:nvGrpSpPr>
              <p:grpSpPr>
                <a:xfrm>
                  <a:off x="731038" y="915138"/>
                  <a:ext cx="3771586" cy="2135391"/>
                  <a:chOff x="731038" y="915138"/>
                  <a:chExt cx="3771586" cy="2135391"/>
                </a:xfrm>
              </p:grpSpPr>
              <p:grpSp>
                <p:nvGrpSpPr>
                  <p:cNvPr id="1171" name="Group 1170"/>
                  <p:cNvGrpSpPr/>
                  <p:nvPr/>
                </p:nvGrpSpPr>
                <p:grpSpPr>
                  <a:xfrm>
                    <a:off x="731038" y="953359"/>
                    <a:ext cx="3771586" cy="2097170"/>
                    <a:chOff x="731038" y="953359"/>
                    <a:chExt cx="3771586" cy="2097170"/>
                  </a:xfrm>
                </p:grpSpPr>
                <p:grpSp>
                  <p:nvGrpSpPr>
                    <p:cNvPr id="491" name="Group 490"/>
                    <p:cNvGrpSpPr/>
                    <p:nvPr/>
                  </p:nvGrpSpPr>
                  <p:grpSpPr>
                    <a:xfrm>
                      <a:off x="930635" y="967670"/>
                      <a:ext cx="1566385" cy="1037091"/>
                      <a:chOff x="3154546" y="1825625"/>
                      <a:chExt cx="1566385" cy="1037091"/>
                    </a:xfrm>
                  </p:grpSpPr>
                  <p:sp>
                    <p:nvSpPr>
                      <p:cNvPr id="290" name="Line 26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00947" y="2738838"/>
                        <a:ext cx="140462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91" name="Line 26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300947" y="2724505"/>
                        <a:ext cx="0" cy="1433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92" name="Line 27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769838" y="2724505"/>
                        <a:ext cx="0" cy="1433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93" name="Line 27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237707" y="2724505"/>
                        <a:ext cx="0" cy="1433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94" name="Line 27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05575" y="2724505"/>
                        <a:ext cx="0" cy="1433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95" name="Rectangle 27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269209" y="2782861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96" name="Rectangle 27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671555" y="2782861"/>
                        <a:ext cx="111592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0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97" name="Rectangle 27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143519" y="2782861"/>
                        <a:ext cx="111592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20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98" name="Rectangle 27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609339" y="2782861"/>
                        <a:ext cx="111592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30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99" name="Line 27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300947" y="1889099"/>
                        <a:ext cx="0" cy="84973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00" name="Line 27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00947" y="2738838"/>
                        <a:ext cx="15357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01" name="Line 27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00947" y="2313969"/>
                        <a:ext cx="15357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02" name="Line 28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00947" y="1889099"/>
                        <a:ext cx="15357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03" name="Rectangle 28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154546" y="2674340"/>
                        <a:ext cx="59379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-5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304" name="Rectangle 28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193449" y="2252542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305" name="Rectangle 28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193449" y="1825625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5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306" name="Freeform 28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401277" y="1889099"/>
                        <a:ext cx="1304298" cy="693100"/>
                      </a:xfrm>
                      <a:custGeom>
                        <a:avLst/>
                        <a:gdLst>
                          <a:gd name="T0" fmla="*/ 0 w 1274"/>
                          <a:gd name="T1" fmla="*/ 0 h 677"/>
                          <a:gd name="T2" fmla="*/ 47 w 1274"/>
                          <a:gd name="T3" fmla="*/ 281 h 677"/>
                          <a:gd name="T4" fmla="*/ 115 w 1274"/>
                          <a:gd name="T5" fmla="*/ 628 h 677"/>
                          <a:gd name="T6" fmla="*/ 184 w 1274"/>
                          <a:gd name="T7" fmla="*/ 677 h 677"/>
                          <a:gd name="T8" fmla="*/ 252 w 1274"/>
                          <a:gd name="T9" fmla="*/ 665 h 677"/>
                          <a:gd name="T10" fmla="*/ 321 w 1274"/>
                          <a:gd name="T11" fmla="*/ 620 h 677"/>
                          <a:gd name="T12" fmla="*/ 390 w 1274"/>
                          <a:gd name="T13" fmla="*/ 604 h 677"/>
                          <a:gd name="T14" fmla="*/ 458 w 1274"/>
                          <a:gd name="T15" fmla="*/ 581 h 677"/>
                          <a:gd name="T16" fmla="*/ 527 w 1274"/>
                          <a:gd name="T17" fmla="*/ 556 h 677"/>
                          <a:gd name="T18" fmla="*/ 595 w 1274"/>
                          <a:gd name="T19" fmla="*/ 535 h 677"/>
                          <a:gd name="T20" fmla="*/ 664 w 1274"/>
                          <a:gd name="T21" fmla="*/ 508 h 677"/>
                          <a:gd name="T22" fmla="*/ 732 w 1274"/>
                          <a:gd name="T23" fmla="*/ 485 h 677"/>
                          <a:gd name="T24" fmla="*/ 801 w 1274"/>
                          <a:gd name="T25" fmla="*/ 464 h 677"/>
                          <a:gd name="T26" fmla="*/ 870 w 1274"/>
                          <a:gd name="T27" fmla="*/ 441 h 677"/>
                          <a:gd name="T28" fmla="*/ 938 w 1274"/>
                          <a:gd name="T29" fmla="*/ 417 h 677"/>
                          <a:gd name="T30" fmla="*/ 1007 w 1274"/>
                          <a:gd name="T31" fmla="*/ 392 h 677"/>
                          <a:gd name="T32" fmla="*/ 1075 w 1274"/>
                          <a:gd name="T33" fmla="*/ 369 h 677"/>
                          <a:gd name="T34" fmla="*/ 1144 w 1274"/>
                          <a:gd name="T35" fmla="*/ 346 h 677"/>
                          <a:gd name="T36" fmla="*/ 1212 w 1274"/>
                          <a:gd name="T37" fmla="*/ 325 h 677"/>
                          <a:gd name="T38" fmla="*/ 1274 w 1274"/>
                          <a:gd name="T39" fmla="*/ 303 h 67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</a:cxnLst>
                        <a:rect l="0" t="0" r="r" b="b"/>
                        <a:pathLst>
                          <a:path w="1274" h="677">
                            <a:moveTo>
                              <a:pt x="0" y="0"/>
                            </a:moveTo>
                            <a:lnTo>
                              <a:pt x="47" y="281"/>
                            </a:lnTo>
                            <a:lnTo>
                              <a:pt x="115" y="628"/>
                            </a:lnTo>
                            <a:lnTo>
                              <a:pt x="184" y="677"/>
                            </a:lnTo>
                            <a:lnTo>
                              <a:pt x="252" y="665"/>
                            </a:lnTo>
                            <a:lnTo>
                              <a:pt x="321" y="620"/>
                            </a:lnTo>
                            <a:lnTo>
                              <a:pt x="390" y="604"/>
                            </a:lnTo>
                            <a:lnTo>
                              <a:pt x="458" y="581"/>
                            </a:lnTo>
                            <a:lnTo>
                              <a:pt x="527" y="556"/>
                            </a:lnTo>
                            <a:lnTo>
                              <a:pt x="595" y="535"/>
                            </a:lnTo>
                            <a:lnTo>
                              <a:pt x="664" y="508"/>
                            </a:lnTo>
                            <a:lnTo>
                              <a:pt x="732" y="485"/>
                            </a:lnTo>
                            <a:lnTo>
                              <a:pt x="801" y="464"/>
                            </a:lnTo>
                            <a:lnTo>
                              <a:pt x="870" y="441"/>
                            </a:lnTo>
                            <a:lnTo>
                              <a:pt x="938" y="417"/>
                            </a:lnTo>
                            <a:lnTo>
                              <a:pt x="1007" y="392"/>
                            </a:lnTo>
                            <a:lnTo>
                              <a:pt x="1075" y="369"/>
                            </a:lnTo>
                            <a:lnTo>
                              <a:pt x="1144" y="346"/>
                            </a:lnTo>
                            <a:lnTo>
                              <a:pt x="1212" y="325"/>
                            </a:lnTo>
                            <a:lnTo>
                              <a:pt x="1274" y="303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07" name="Freeform 28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70564" y="1889099"/>
                        <a:ext cx="1335011" cy="629626"/>
                      </a:xfrm>
                      <a:custGeom>
                        <a:avLst/>
                        <a:gdLst>
                          <a:gd name="T0" fmla="*/ 0 w 1304"/>
                          <a:gd name="T1" fmla="*/ 0 h 615"/>
                          <a:gd name="T2" fmla="*/ 8 w 1304"/>
                          <a:gd name="T3" fmla="*/ 127 h 615"/>
                          <a:gd name="T4" fmla="*/ 77 w 1304"/>
                          <a:gd name="T5" fmla="*/ 258 h 615"/>
                          <a:gd name="T6" fmla="*/ 145 w 1304"/>
                          <a:gd name="T7" fmla="*/ 608 h 615"/>
                          <a:gd name="T8" fmla="*/ 214 w 1304"/>
                          <a:gd name="T9" fmla="*/ 615 h 615"/>
                          <a:gd name="T10" fmla="*/ 282 w 1304"/>
                          <a:gd name="T11" fmla="*/ 594 h 615"/>
                          <a:gd name="T12" fmla="*/ 351 w 1304"/>
                          <a:gd name="T13" fmla="*/ 577 h 615"/>
                          <a:gd name="T14" fmla="*/ 420 w 1304"/>
                          <a:gd name="T15" fmla="*/ 573 h 615"/>
                          <a:gd name="T16" fmla="*/ 488 w 1304"/>
                          <a:gd name="T17" fmla="*/ 552 h 615"/>
                          <a:gd name="T18" fmla="*/ 557 w 1304"/>
                          <a:gd name="T19" fmla="*/ 529 h 615"/>
                          <a:gd name="T20" fmla="*/ 625 w 1304"/>
                          <a:gd name="T21" fmla="*/ 510 h 615"/>
                          <a:gd name="T22" fmla="*/ 694 w 1304"/>
                          <a:gd name="T23" fmla="*/ 492 h 615"/>
                          <a:gd name="T24" fmla="*/ 762 w 1304"/>
                          <a:gd name="T25" fmla="*/ 475 h 615"/>
                          <a:gd name="T26" fmla="*/ 831 w 1304"/>
                          <a:gd name="T27" fmla="*/ 457 h 615"/>
                          <a:gd name="T28" fmla="*/ 900 w 1304"/>
                          <a:gd name="T29" fmla="*/ 436 h 615"/>
                          <a:gd name="T30" fmla="*/ 968 w 1304"/>
                          <a:gd name="T31" fmla="*/ 415 h 615"/>
                          <a:gd name="T32" fmla="*/ 1037 w 1304"/>
                          <a:gd name="T33" fmla="*/ 396 h 615"/>
                          <a:gd name="T34" fmla="*/ 1105 w 1304"/>
                          <a:gd name="T35" fmla="*/ 379 h 615"/>
                          <a:gd name="T36" fmla="*/ 1174 w 1304"/>
                          <a:gd name="T37" fmla="*/ 361 h 615"/>
                          <a:gd name="T38" fmla="*/ 1242 w 1304"/>
                          <a:gd name="T39" fmla="*/ 342 h 615"/>
                          <a:gd name="T40" fmla="*/ 1304 w 1304"/>
                          <a:gd name="T41" fmla="*/ 323 h 61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304" h="615">
                            <a:moveTo>
                              <a:pt x="0" y="0"/>
                            </a:moveTo>
                            <a:lnTo>
                              <a:pt x="8" y="127"/>
                            </a:lnTo>
                            <a:lnTo>
                              <a:pt x="77" y="258"/>
                            </a:lnTo>
                            <a:lnTo>
                              <a:pt x="145" y="608"/>
                            </a:lnTo>
                            <a:lnTo>
                              <a:pt x="214" y="615"/>
                            </a:lnTo>
                            <a:lnTo>
                              <a:pt x="282" y="594"/>
                            </a:lnTo>
                            <a:lnTo>
                              <a:pt x="351" y="577"/>
                            </a:lnTo>
                            <a:lnTo>
                              <a:pt x="420" y="573"/>
                            </a:lnTo>
                            <a:lnTo>
                              <a:pt x="488" y="552"/>
                            </a:lnTo>
                            <a:lnTo>
                              <a:pt x="557" y="529"/>
                            </a:lnTo>
                            <a:lnTo>
                              <a:pt x="625" y="510"/>
                            </a:lnTo>
                            <a:lnTo>
                              <a:pt x="694" y="492"/>
                            </a:lnTo>
                            <a:lnTo>
                              <a:pt x="762" y="475"/>
                            </a:lnTo>
                            <a:lnTo>
                              <a:pt x="831" y="457"/>
                            </a:lnTo>
                            <a:lnTo>
                              <a:pt x="900" y="436"/>
                            </a:lnTo>
                            <a:lnTo>
                              <a:pt x="968" y="415"/>
                            </a:lnTo>
                            <a:lnTo>
                              <a:pt x="1037" y="396"/>
                            </a:lnTo>
                            <a:lnTo>
                              <a:pt x="1105" y="379"/>
                            </a:lnTo>
                            <a:lnTo>
                              <a:pt x="1174" y="361"/>
                            </a:lnTo>
                            <a:lnTo>
                              <a:pt x="1242" y="342"/>
                            </a:lnTo>
                            <a:lnTo>
                              <a:pt x="1304" y="323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DB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08" name="Freeform 28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09137" y="2190091"/>
                        <a:ext cx="1396438" cy="365490"/>
                      </a:xfrm>
                      <a:custGeom>
                        <a:avLst/>
                        <a:gdLst>
                          <a:gd name="T0" fmla="*/ 0 w 1364"/>
                          <a:gd name="T1" fmla="*/ 330 h 357"/>
                          <a:gd name="T2" fmla="*/ 68 w 1364"/>
                          <a:gd name="T3" fmla="*/ 357 h 357"/>
                          <a:gd name="T4" fmla="*/ 137 w 1364"/>
                          <a:gd name="T5" fmla="*/ 0 h 357"/>
                          <a:gd name="T6" fmla="*/ 205 w 1364"/>
                          <a:gd name="T7" fmla="*/ 77 h 357"/>
                          <a:gd name="T8" fmla="*/ 274 w 1364"/>
                          <a:gd name="T9" fmla="*/ 77 h 357"/>
                          <a:gd name="T10" fmla="*/ 342 w 1364"/>
                          <a:gd name="T11" fmla="*/ 70 h 357"/>
                          <a:gd name="T12" fmla="*/ 411 w 1364"/>
                          <a:gd name="T13" fmla="*/ 85 h 357"/>
                          <a:gd name="T14" fmla="*/ 480 w 1364"/>
                          <a:gd name="T15" fmla="*/ 88 h 357"/>
                          <a:gd name="T16" fmla="*/ 548 w 1364"/>
                          <a:gd name="T17" fmla="*/ 90 h 357"/>
                          <a:gd name="T18" fmla="*/ 617 w 1364"/>
                          <a:gd name="T19" fmla="*/ 98 h 357"/>
                          <a:gd name="T20" fmla="*/ 685 w 1364"/>
                          <a:gd name="T21" fmla="*/ 101 h 357"/>
                          <a:gd name="T22" fmla="*/ 754 w 1364"/>
                          <a:gd name="T23" fmla="*/ 103 h 357"/>
                          <a:gd name="T24" fmla="*/ 822 w 1364"/>
                          <a:gd name="T25" fmla="*/ 108 h 357"/>
                          <a:gd name="T26" fmla="*/ 891 w 1364"/>
                          <a:gd name="T27" fmla="*/ 114 h 357"/>
                          <a:gd name="T28" fmla="*/ 960 w 1364"/>
                          <a:gd name="T29" fmla="*/ 119 h 357"/>
                          <a:gd name="T30" fmla="*/ 1028 w 1364"/>
                          <a:gd name="T31" fmla="*/ 123 h 357"/>
                          <a:gd name="T32" fmla="*/ 1097 w 1364"/>
                          <a:gd name="T33" fmla="*/ 126 h 357"/>
                          <a:gd name="T34" fmla="*/ 1165 w 1364"/>
                          <a:gd name="T35" fmla="*/ 130 h 357"/>
                          <a:gd name="T36" fmla="*/ 1234 w 1364"/>
                          <a:gd name="T37" fmla="*/ 135 h 357"/>
                          <a:gd name="T38" fmla="*/ 1302 w 1364"/>
                          <a:gd name="T39" fmla="*/ 141 h 357"/>
                          <a:gd name="T40" fmla="*/ 1364 w 1364"/>
                          <a:gd name="T41" fmla="*/ 145 h 35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364" h="357">
                            <a:moveTo>
                              <a:pt x="0" y="330"/>
                            </a:moveTo>
                            <a:lnTo>
                              <a:pt x="68" y="357"/>
                            </a:lnTo>
                            <a:lnTo>
                              <a:pt x="137" y="0"/>
                            </a:lnTo>
                            <a:lnTo>
                              <a:pt x="205" y="77"/>
                            </a:lnTo>
                            <a:lnTo>
                              <a:pt x="274" y="77"/>
                            </a:lnTo>
                            <a:lnTo>
                              <a:pt x="342" y="70"/>
                            </a:lnTo>
                            <a:lnTo>
                              <a:pt x="411" y="85"/>
                            </a:lnTo>
                            <a:lnTo>
                              <a:pt x="480" y="88"/>
                            </a:lnTo>
                            <a:lnTo>
                              <a:pt x="548" y="90"/>
                            </a:lnTo>
                            <a:lnTo>
                              <a:pt x="617" y="98"/>
                            </a:lnTo>
                            <a:lnTo>
                              <a:pt x="685" y="101"/>
                            </a:lnTo>
                            <a:lnTo>
                              <a:pt x="754" y="103"/>
                            </a:lnTo>
                            <a:lnTo>
                              <a:pt x="822" y="108"/>
                            </a:lnTo>
                            <a:lnTo>
                              <a:pt x="891" y="114"/>
                            </a:lnTo>
                            <a:lnTo>
                              <a:pt x="960" y="119"/>
                            </a:lnTo>
                            <a:lnTo>
                              <a:pt x="1028" y="123"/>
                            </a:lnTo>
                            <a:lnTo>
                              <a:pt x="1097" y="126"/>
                            </a:lnTo>
                            <a:lnTo>
                              <a:pt x="1165" y="130"/>
                            </a:lnTo>
                            <a:lnTo>
                              <a:pt x="1234" y="135"/>
                            </a:lnTo>
                            <a:lnTo>
                              <a:pt x="1302" y="141"/>
                            </a:lnTo>
                            <a:lnTo>
                              <a:pt x="1364" y="145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42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09" name="Line 28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452466" y="1889099"/>
                        <a:ext cx="64498" cy="849739"/>
                      </a:xfrm>
                      <a:prstGeom prst="line">
                        <a:avLst/>
                      </a:prstGeom>
                      <a:noFill/>
                      <a:ln w="19050" cap="flat">
                        <a:solidFill>
                          <a:srgbClr val="00FF57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10" name="Freeform 28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694079" y="2101022"/>
                        <a:ext cx="1011496" cy="637816"/>
                      </a:xfrm>
                      <a:custGeom>
                        <a:avLst/>
                        <a:gdLst>
                          <a:gd name="T0" fmla="*/ 0 w 988"/>
                          <a:gd name="T1" fmla="*/ 623 h 623"/>
                          <a:gd name="T2" fmla="*/ 35 w 988"/>
                          <a:gd name="T3" fmla="*/ 600 h 623"/>
                          <a:gd name="T4" fmla="*/ 104 w 988"/>
                          <a:gd name="T5" fmla="*/ 557 h 623"/>
                          <a:gd name="T6" fmla="*/ 172 w 988"/>
                          <a:gd name="T7" fmla="*/ 511 h 623"/>
                          <a:gd name="T8" fmla="*/ 241 w 988"/>
                          <a:gd name="T9" fmla="*/ 469 h 623"/>
                          <a:gd name="T10" fmla="*/ 309 w 988"/>
                          <a:gd name="T11" fmla="*/ 429 h 623"/>
                          <a:gd name="T12" fmla="*/ 378 w 988"/>
                          <a:gd name="T13" fmla="*/ 386 h 623"/>
                          <a:gd name="T14" fmla="*/ 446 w 988"/>
                          <a:gd name="T15" fmla="*/ 342 h 623"/>
                          <a:gd name="T16" fmla="*/ 515 w 988"/>
                          <a:gd name="T17" fmla="*/ 296 h 623"/>
                          <a:gd name="T18" fmla="*/ 584 w 988"/>
                          <a:gd name="T19" fmla="*/ 253 h 623"/>
                          <a:gd name="T20" fmla="*/ 652 w 988"/>
                          <a:gd name="T21" fmla="*/ 212 h 623"/>
                          <a:gd name="T22" fmla="*/ 721 w 988"/>
                          <a:gd name="T23" fmla="*/ 171 h 623"/>
                          <a:gd name="T24" fmla="*/ 789 w 988"/>
                          <a:gd name="T25" fmla="*/ 128 h 623"/>
                          <a:gd name="T26" fmla="*/ 858 w 988"/>
                          <a:gd name="T27" fmla="*/ 82 h 623"/>
                          <a:gd name="T28" fmla="*/ 926 w 988"/>
                          <a:gd name="T29" fmla="*/ 38 h 623"/>
                          <a:gd name="T30" fmla="*/ 988 w 988"/>
                          <a:gd name="T31" fmla="*/ 0 h 62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988" h="623">
                            <a:moveTo>
                              <a:pt x="0" y="623"/>
                            </a:moveTo>
                            <a:lnTo>
                              <a:pt x="35" y="600"/>
                            </a:lnTo>
                            <a:lnTo>
                              <a:pt x="104" y="557"/>
                            </a:lnTo>
                            <a:lnTo>
                              <a:pt x="172" y="511"/>
                            </a:lnTo>
                            <a:lnTo>
                              <a:pt x="241" y="469"/>
                            </a:lnTo>
                            <a:lnTo>
                              <a:pt x="309" y="429"/>
                            </a:lnTo>
                            <a:lnTo>
                              <a:pt x="378" y="386"/>
                            </a:lnTo>
                            <a:lnTo>
                              <a:pt x="446" y="342"/>
                            </a:lnTo>
                            <a:lnTo>
                              <a:pt x="515" y="296"/>
                            </a:lnTo>
                            <a:lnTo>
                              <a:pt x="584" y="253"/>
                            </a:lnTo>
                            <a:lnTo>
                              <a:pt x="652" y="212"/>
                            </a:lnTo>
                            <a:lnTo>
                              <a:pt x="721" y="171"/>
                            </a:lnTo>
                            <a:lnTo>
                              <a:pt x="789" y="128"/>
                            </a:lnTo>
                            <a:lnTo>
                              <a:pt x="858" y="82"/>
                            </a:lnTo>
                            <a:lnTo>
                              <a:pt x="926" y="38"/>
                            </a:lnTo>
                            <a:lnTo>
                              <a:pt x="988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57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11" name="Freeform 28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09137" y="2248447"/>
                        <a:ext cx="1396438" cy="425893"/>
                      </a:xfrm>
                      <a:custGeom>
                        <a:avLst/>
                        <a:gdLst>
                          <a:gd name="T0" fmla="*/ 0 w 1364"/>
                          <a:gd name="T1" fmla="*/ 416 h 416"/>
                          <a:gd name="T2" fmla="*/ 68 w 1364"/>
                          <a:gd name="T3" fmla="*/ 5 h 416"/>
                          <a:gd name="T4" fmla="*/ 137 w 1364"/>
                          <a:gd name="T5" fmla="*/ 21 h 416"/>
                          <a:gd name="T6" fmla="*/ 205 w 1364"/>
                          <a:gd name="T7" fmla="*/ 0 h 416"/>
                          <a:gd name="T8" fmla="*/ 274 w 1364"/>
                          <a:gd name="T9" fmla="*/ 67 h 416"/>
                          <a:gd name="T10" fmla="*/ 342 w 1364"/>
                          <a:gd name="T11" fmla="*/ 56 h 416"/>
                          <a:gd name="T12" fmla="*/ 411 w 1364"/>
                          <a:gd name="T13" fmla="*/ 73 h 416"/>
                          <a:gd name="T14" fmla="*/ 480 w 1364"/>
                          <a:gd name="T15" fmla="*/ 69 h 416"/>
                          <a:gd name="T16" fmla="*/ 548 w 1364"/>
                          <a:gd name="T17" fmla="*/ 63 h 416"/>
                          <a:gd name="T18" fmla="*/ 617 w 1364"/>
                          <a:gd name="T19" fmla="*/ 66 h 416"/>
                          <a:gd name="T20" fmla="*/ 685 w 1364"/>
                          <a:gd name="T21" fmla="*/ 68 h 416"/>
                          <a:gd name="T22" fmla="*/ 754 w 1364"/>
                          <a:gd name="T23" fmla="*/ 68 h 416"/>
                          <a:gd name="T24" fmla="*/ 822 w 1364"/>
                          <a:gd name="T25" fmla="*/ 67 h 416"/>
                          <a:gd name="T26" fmla="*/ 891 w 1364"/>
                          <a:gd name="T27" fmla="*/ 65 h 416"/>
                          <a:gd name="T28" fmla="*/ 960 w 1364"/>
                          <a:gd name="T29" fmla="*/ 64 h 416"/>
                          <a:gd name="T30" fmla="*/ 1028 w 1364"/>
                          <a:gd name="T31" fmla="*/ 65 h 416"/>
                          <a:gd name="T32" fmla="*/ 1097 w 1364"/>
                          <a:gd name="T33" fmla="*/ 67 h 416"/>
                          <a:gd name="T34" fmla="*/ 1165 w 1364"/>
                          <a:gd name="T35" fmla="*/ 65 h 416"/>
                          <a:gd name="T36" fmla="*/ 1234 w 1364"/>
                          <a:gd name="T37" fmla="*/ 64 h 416"/>
                          <a:gd name="T38" fmla="*/ 1302 w 1364"/>
                          <a:gd name="T39" fmla="*/ 62 h 416"/>
                          <a:gd name="T40" fmla="*/ 1364 w 1364"/>
                          <a:gd name="T41" fmla="*/ 63 h 41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364" h="416">
                            <a:moveTo>
                              <a:pt x="0" y="416"/>
                            </a:moveTo>
                            <a:lnTo>
                              <a:pt x="68" y="5"/>
                            </a:lnTo>
                            <a:lnTo>
                              <a:pt x="137" y="21"/>
                            </a:lnTo>
                            <a:lnTo>
                              <a:pt x="205" y="0"/>
                            </a:lnTo>
                            <a:lnTo>
                              <a:pt x="274" y="67"/>
                            </a:lnTo>
                            <a:lnTo>
                              <a:pt x="342" y="56"/>
                            </a:lnTo>
                            <a:lnTo>
                              <a:pt x="411" y="73"/>
                            </a:lnTo>
                            <a:lnTo>
                              <a:pt x="480" y="69"/>
                            </a:lnTo>
                            <a:lnTo>
                              <a:pt x="548" y="63"/>
                            </a:lnTo>
                            <a:lnTo>
                              <a:pt x="617" y="66"/>
                            </a:lnTo>
                            <a:lnTo>
                              <a:pt x="685" y="68"/>
                            </a:lnTo>
                            <a:lnTo>
                              <a:pt x="754" y="68"/>
                            </a:lnTo>
                            <a:lnTo>
                              <a:pt x="822" y="67"/>
                            </a:lnTo>
                            <a:lnTo>
                              <a:pt x="891" y="65"/>
                            </a:lnTo>
                            <a:lnTo>
                              <a:pt x="960" y="64"/>
                            </a:lnTo>
                            <a:lnTo>
                              <a:pt x="1028" y="65"/>
                            </a:lnTo>
                            <a:lnTo>
                              <a:pt x="1097" y="67"/>
                            </a:lnTo>
                            <a:lnTo>
                              <a:pt x="1165" y="65"/>
                            </a:lnTo>
                            <a:lnTo>
                              <a:pt x="1234" y="64"/>
                            </a:lnTo>
                            <a:lnTo>
                              <a:pt x="1302" y="62"/>
                            </a:lnTo>
                            <a:lnTo>
                              <a:pt x="1364" y="63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F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12" name="Freeform 29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67492" y="2205448"/>
                        <a:ext cx="1338082" cy="533390"/>
                      </a:xfrm>
                      <a:custGeom>
                        <a:avLst/>
                        <a:gdLst>
                          <a:gd name="T0" fmla="*/ 0 w 1307"/>
                          <a:gd name="T1" fmla="*/ 521 h 521"/>
                          <a:gd name="T2" fmla="*/ 11 w 1307"/>
                          <a:gd name="T3" fmla="*/ 393 h 521"/>
                          <a:gd name="T4" fmla="*/ 80 w 1307"/>
                          <a:gd name="T5" fmla="*/ 56 h 521"/>
                          <a:gd name="T6" fmla="*/ 148 w 1307"/>
                          <a:gd name="T7" fmla="*/ 16 h 521"/>
                          <a:gd name="T8" fmla="*/ 217 w 1307"/>
                          <a:gd name="T9" fmla="*/ 0 h 521"/>
                          <a:gd name="T10" fmla="*/ 285 w 1307"/>
                          <a:gd name="T11" fmla="*/ 7 h 521"/>
                          <a:gd name="T12" fmla="*/ 354 w 1307"/>
                          <a:gd name="T13" fmla="*/ 23 h 521"/>
                          <a:gd name="T14" fmla="*/ 423 w 1307"/>
                          <a:gd name="T15" fmla="*/ 31 h 521"/>
                          <a:gd name="T16" fmla="*/ 491 w 1307"/>
                          <a:gd name="T17" fmla="*/ 42 h 521"/>
                          <a:gd name="T18" fmla="*/ 560 w 1307"/>
                          <a:gd name="T19" fmla="*/ 50 h 521"/>
                          <a:gd name="T20" fmla="*/ 628 w 1307"/>
                          <a:gd name="T21" fmla="*/ 58 h 521"/>
                          <a:gd name="T22" fmla="*/ 697 w 1307"/>
                          <a:gd name="T23" fmla="*/ 68 h 521"/>
                          <a:gd name="T24" fmla="*/ 765 w 1307"/>
                          <a:gd name="T25" fmla="*/ 78 h 521"/>
                          <a:gd name="T26" fmla="*/ 834 w 1307"/>
                          <a:gd name="T27" fmla="*/ 88 h 521"/>
                          <a:gd name="T28" fmla="*/ 903 w 1307"/>
                          <a:gd name="T29" fmla="*/ 97 h 521"/>
                          <a:gd name="T30" fmla="*/ 971 w 1307"/>
                          <a:gd name="T31" fmla="*/ 106 h 521"/>
                          <a:gd name="T32" fmla="*/ 1040 w 1307"/>
                          <a:gd name="T33" fmla="*/ 115 h 521"/>
                          <a:gd name="T34" fmla="*/ 1108 w 1307"/>
                          <a:gd name="T35" fmla="*/ 125 h 521"/>
                          <a:gd name="T36" fmla="*/ 1177 w 1307"/>
                          <a:gd name="T37" fmla="*/ 136 h 521"/>
                          <a:gd name="T38" fmla="*/ 1245 w 1307"/>
                          <a:gd name="T39" fmla="*/ 145 h 521"/>
                          <a:gd name="T40" fmla="*/ 1307 w 1307"/>
                          <a:gd name="T41" fmla="*/ 153 h 52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307" h="521">
                            <a:moveTo>
                              <a:pt x="0" y="521"/>
                            </a:moveTo>
                            <a:lnTo>
                              <a:pt x="11" y="393"/>
                            </a:lnTo>
                            <a:lnTo>
                              <a:pt x="80" y="56"/>
                            </a:lnTo>
                            <a:lnTo>
                              <a:pt x="148" y="16"/>
                            </a:lnTo>
                            <a:lnTo>
                              <a:pt x="217" y="0"/>
                            </a:lnTo>
                            <a:lnTo>
                              <a:pt x="285" y="7"/>
                            </a:lnTo>
                            <a:lnTo>
                              <a:pt x="354" y="23"/>
                            </a:lnTo>
                            <a:lnTo>
                              <a:pt x="423" y="31"/>
                            </a:lnTo>
                            <a:lnTo>
                              <a:pt x="491" y="42"/>
                            </a:lnTo>
                            <a:lnTo>
                              <a:pt x="560" y="50"/>
                            </a:lnTo>
                            <a:lnTo>
                              <a:pt x="628" y="58"/>
                            </a:lnTo>
                            <a:lnTo>
                              <a:pt x="697" y="68"/>
                            </a:lnTo>
                            <a:lnTo>
                              <a:pt x="765" y="78"/>
                            </a:lnTo>
                            <a:lnTo>
                              <a:pt x="834" y="88"/>
                            </a:lnTo>
                            <a:lnTo>
                              <a:pt x="903" y="97"/>
                            </a:lnTo>
                            <a:lnTo>
                              <a:pt x="971" y="106"/>
                            </a:lnTo>
                            <a:lnTo>
                              <a:pt x="1040" y="115"/>
                            </a:lnTo>
                            <a:lnTo>
                              <a:pt x="1108" y="125"/>
                            </a:lnTo>
                            <a:lnTo>
                              <a:pt x="1177" y="136"/>
                            </a:lnTo>
                            <a:lnTo>
                              <a:pt x="1245" y="145"/>
                            </a:lnTo>
                            <a:lnTo>
                              <a:pt x="1307" y="153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5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13" name="Freeform 29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09137" y="2139926"/>
                        <a:ext cx="1396438" cy="278469"/>
                      </a:xfrm>
                      <a:custGeom>
                        <a:avLst/>
                        <a:gdLst>
                          <a:gd name="T0" fmla="*/ 0 w 1364"/>
                          <a:gd name="T1" fmla="*/ 0 h 272"/>
                          <a:gd name="T2" fmla="*/ 68 w 1364"/>
                          <a:gd name="T3" fmla="*/ 272 h 272"/>
                          <a:gd name="T4" fmla="*/ 137 w 1364"/>
                          <a:gd name="T5" fmla="*/ 267 h 272"/>
                          <a:gd name="T6" fmla="*/ 205 w 1364"/>
                          <a:gd name="T7" fmla="*/ 104 h 272"/>
                          <a:gd name="T8" fmla="*/ 274 w 1364"/>
                          <a:gd name="T9" fmla="*/ 129 h 272"/>
                          <a:gd name="T10" fmla="*/ 342 w 1364"/>
                          <a:gd name="T11" fmla="*/ 158 h 272"/>
                          <a:gd name="T12" fmla="*/ 411 w 1364"/>
                          <a:gd name="T13" fmla="*/ 143 h 272"/>
                          <a:gd name="T14" fmla="*/ 480 w 1364"/>
                          <a:gd name="T15" fmla="*/ 145 h 272"/>
                          <a:gd name="T16" fmla="*/ 548 w 1364"/>
                          <a:gd name="T17" fmla="*/ 149 h 272"/>
                          <a:gd name="T18" fmla="*/ 617 w 1364"/>
                          <a:gd name="T19" fmla="*/ 150 h 272"/>
                          <a:gd name="T20" fmla="*/ 685 w 1364"/>
                          <a:gd name="T21" fmla="*/ 157 h 272"/>
                          <a:gd name="T22" fmla="*/ 754 w 1364"/>
                          <a:gd name="T23" fmla="*/ 160 h 272"/>
                          <a:gd name="T24" fmla="*/ 822 w 1364"/>
                          <a:gd name="T25" fmla="*/ 161 h 272"/>
                          <a:gd name="T26" fmla="*/ 891 w 1364"/>
                          <a:gd name="T27" fmla="*/ 163 h 272"/>
                          <a:gd name="T28" fmla="*/ 960 w 1364"/>
                          <a:gd name="T29" fmla="*/ 166 h 272"/>
                          <a:gd name="T30" fmla="*/ 1028 w 1364"/>
                          <a:gd name="T31" fmla="*/ 170 h 272"/>
                          <a:gd name="T32" fmla="*/ 1097 w 1364"/>
                          <a:gd name="T33" fmla="*/ 175 h 272"/>
                          <a:gd name="T34" fmla="*/ 1165 w 1364"/>
                          <a:gd name="T35" fmla="*/ 177 h 272"/>
                          <a:gd name="T36" fmla="*/ 1234 w 1364"/>
                          <a:gd name="T37" fmla="*/ 178 h 272"/>
                          <a:gd name="T38" fmla="*/ 1302 w 1364"/>
                          <a:gd name="T39" fmla="*/ 180 h 272"/>
                          <a:gd name="T40" fmla="*/ 1364 w 1364"/>
                          <a:gd name="T41" fmla="*/ 184 h 27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364" h="272">
                            <a:moveTo>
                              <a:pt x="0" y="0"/>
                            </a:moveTo>
                            <a:lnTo>
                              <a:pt x="68" y="272"/>
                            </a:lnTo>
                            <a:lnTo>
                              <a:pt x="137" y="267"/>
                            </a:lnTo>
                            <a:lnTo>
                              <a:pt x="205" y="104"/>
                            </a:lnTo>
                            <a:lnTo>
                              <a:pt x="274" y="129"/>
                            </a:lnTo>
                            <a:lnTo>
                              <a:pt x="342" y="158"/>
                            </a:lnTo>
                            <a:lnTo>
                              <a:pt x="411" y="143"/>
                            </a:lnTo>
                            <a:lnTo>
                              <a:pt x="480" y="145"/>
                            </a:lnTo>
                            <a:lnTo>
                              <a:pt x="548" y="149"/>
                            </a:lnTo>
                            <a:lnTo>
                              <a:pt x="617" y="150"/>
                            </a:lnTo>
                            <a:lnTo>
                              <a:pt x="685" y="157"/>
                            </a:lnTo>
                            <a:lnTo>
                              <a:pt x="754" y="160"/>
                            </a:lnTo>
                            <a:lnTo>
                              <a:pt x="822" y="161"/>
                            </a:lnTo>
                            <a:lnTo>
                              <a:pt x="891" y="163"/>
                            </a:lnTo>
                            <a:lnTo>
                              <a:pt x="960" y="166"/>
                            </a:lnTo>
                            <a:lnTo>
                              <a:pt x="1028" y="170"/>
                            </a:lnTo>
                            <a:lnTo>
                              <a:pt x="1097" y="175"/>
                            </a:lnTo>
                            <a:lnTo>
                              <a:pt x="1165" y="177"/>
                            </a:lnTo>
                            <a:lnTo>
                              <a:pt x="1234" y="178"/>
                            </a:lnTo>
                            <a:lnTo>
                              <a:pt x="1302" y="180"/>
                            </a:lnTo>
                            <a:lnTo>
                              <a:pt x="1364" y="18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24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14" name="Freeform 29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41898" y="1889099"/>
                        <a:ext cx="1363677" cy="501653"/>
                      </a:xfrm>
                      <a:custGeom>
                        <a:avLst/>
                        <a:gdLst>
                          <a:gd name="T0" fmla="*/ 0 w 1332"/>
                          <a:gd name="T1" fmla="*/ 0 h 490"/>
                          <a:gd name="T2" fmla="*/ 36 w 1332"/>
                          <a:gd name="T3" fmla="*/ 490 h 490"/>
                          <a:gd name="T4" fmla="*/ 105 w 1332"/>
                          <a:gd name="T5" fmla="*/ 441 h 490"/>
                          <a:gd name="T6" fmla="*/ 173 w 1332"/>
                          <a:gd name="T7" fmla="*/ 406 h 490"/>
                          <a:gd name="T8" fmla="*/ 242 w 1332"/>
                          <a:gd name="T9" fmla="*/ 475 h 490"/>
                          <a:gd name="T10" fmla="*/ 310 w 1332"/>
                          <a:gd name="T11" fmla="*/ 439 h 490"/>
                          <a:gd name="T12" fmla="*/ 379 w 1332"/>
                          <a:gd name="T13" fmla="*/ 452 h 490"/>
                          <a:gd name="T14" fmla="*/ 448 w 1332"/>
                          <a:gd name="T15" fmla="*/ 448 h 490"/>
                          <a:gd name="T16" fmla="*/ 516 w 1332"/>
                          <a:gd name="T17" fmla="*/ 436 h 490"/>
                          <a:gd name="T18" fmla="*/ 585 w 1332"/>
                          <a:gd name="T19" fmla="*/ 436 h 490"/>
                          <a:gd name="T20" fmla="*/ 653 w 1332"/>
                          <a:gd name="T21" fmla="*/ 435 h 490"/>
                          <a:gd name="T22" fmla="*/ 722 w 1332"/>
                          <a:gd name="T23" fmla="*/ 430 h 490"/>
                          <a:gd name="T24" fmla="*/ 790 w 1332"/>
                          <a:gd name="T25" fmla="*/ 425 h 490"/>
                          <a:gd name="T26" fmla="*/ 859 w 1332"/>
                          <a:gd name="T27" fmla="*/ 421 h 490"/>
                          <a:gd name="T28" fmla="*/ 928 w 1332"/>
                          <a:gd name="T29" fmla="*/ 418 h 490"/>
                          <a:gd name="T30" fmla="*/ 996 w 1332"/>
                          <a:gd name="T31" fmla="*/ 415 h 490"/>
                          <a:gd name="T32" fmla="*/ 1065 w 1332"/>
                          <a:gd name="T33" fmla="*/ 412 h 490"/>
                          <a:gd name="T34" fmla="*/ 1133 w 1332"/>
                          <a:gd name="T35" fmla="*/ 408 h 490"/>
                          <a:gd name="T36" fmla="*/ 1202 w 1332"/>
                          <a:gd name="T37" fmla="*/ 403 h 490"/>
                          <a:gd name="T38" fmla="*/ 1270 w 1332"/>
                          <a:gd name="T39" fmla="*/ 399 h 490"/>
                          <a:gd name="T40" fmla="*/ 1332 w 1332"/>
                          <a:gd name="T41" fmla="*/ 397 h 49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332" h="490">
                            <a:moveTo>
                              <a:pt x="0" y="0"/>
                            </a:moveTo>
                            <a:lnTo>
                              <a:pt x="36" y="490"/>
                            </a:lnTo>
                            <a:lnTo>
                              <a:pt x="105" y="441"/>
                            </a:lnTo>
                            <a:lnTo>
                              <a:pt x="173" y="406"/>
                            </a:lnTo>
                            <a:lnTo>
                              <a:pt x="242" y="475"/>
                            </a:lnTo>
                            <a:lnTo>
                              <a:pt x="310" y="439"/>
                            </a:lnTo>
                            <a:lnTo>
                              <a:pt x="379" y="452"/>
                            </a:lnTo>
                            <a:lnTo>
                              <a:pt x="448" y="448"/>
                            </a:lnTo>
                            <a:lnTo>
                              <a:pt x="516" y="436"/>
                            </a:lnTo>
                            <a:lnTo>
                              <a:pt x="585" y="436"/>
                            </a:lnTo>
                            <a:lnTo>
                              <a:pt x="653" y="435"/>
                            </a:lnTo>
                            <a:lnTo>
                              <a:pt x="722" y="430"/>
                            </a:lnTo>
                            <a:lnTo>
                              <a:pt x="790" y="425"/>
                            </a:lnTo>
                            <a:lnTo>
                              <a:pt x="859" y="421"/>
                            </a:lnTo>
                            <a:lnTo>
                              <a:pt x="928" y="418"/>
                            </a:lnTo>
                            <a:lnTo>
                              <a:pt x="996" y="415"/>
                            </a:lnTo>
                            <a:lnTo>
                              <a:pt x="1065" y="412"/>
                            </a:lnTo>
                            <a:lnTo>
                              <a:pt x="1133" y="408"/>
                            </a:lnTo>
                            <a:lnTo>
                              <a:pt x="1202" y="403"/>
                            </a:lnTo>
                            <a:lnTo>
                              <a:pt x="1270" y="399"/>
                            </a:lnTo>
                            <a:lnTo>
                              <a:pt x="1332" y="397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BD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15" name="Freeform 29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09137" y="2274041"/>
                        <a:ext cx="1396438" cy="118759"/>
                      </a:xfrm>
                      <a:custGeom>
                        <a:avLst/>
                        <a:gdLst>
                          <a:gd name="T0" fmla="*/ 0 w 1364"/>
                          <a:gd name="T1" fmla="*/ 52 h 116"/>
                          <a:gd name="T2" fmla="*/ 68 w 1364"/>
                          <a:gd name="T3" fmla="*/ 116 h 116"/>
                          <a:gd name="T4" fmla="*/ 137 w 1364"/>
                          <a:gd name="T5" fmla="*/ 112 h 116"/>
                          <a:gd name="T6" fmla="*/ 205 w 1364"/>
                          <a:gd name="T7" fmla="*/ 4 h 116"/>
                          <a:gd name="T8" fmla="*/ 274 w 1364"/>
                          <a:gd name="T9" fmla="*/ 0 h 116"/>
                          <a:gd name="T10" fmla="*/ 342 w 1364"/>
                          <a:gd name="T11" fmla="*/ 33 h 116"/>
                          <a:gd name="T12" fmla="*/ 411 w 1364"/>
                          <a:gd name="T13" fmla="*/ 32 h 116"/>
                          <a:gd name="T14" fmla="*/ 480 w 1364"/>
                          <a:gd name="T15" fmla="*/ 30 h 116"/>
                          <a:gd name="T16" fmla="*/ 548 w 1364"/>
                          <a:gd name="T17" fmla="*/ 33 h 116"/>
                          <a:gd name="T18" fmla="*/ 617 w 1364"/>
                          <a:gd name="T19" fmla="*/ 33 h 116"/>
                          <a:gd name="T20" fmla="*/ 685 w 1364"/>
                          <a:gd name="T21" fmla="*/ 35 h 116"/>
                          <a:gd name="T22" fmla="*/ 754 w 1364"/>
                          <a:gd name="T23" fmla="*/ 36 h 116"/>
                          <a:gd name="T24" fmla="*/ 822 w 1364"/>
                          <a:gd name="T25" fmla="*/ 36 h 116"/>
                          <a:gd name="T26" fmla="*/ 891 w 1364"/>
                          <a:gd name="T27" fmla="*/ 37 h 116"/>
                          <a:gd name="T28" fmla="*/ 960 w 1364"/>
                          <a:gd name="T29" fmla="*/ 38 h 116"/>
                          <a:gd name="T30" fmla="*/ 1028 w 1364"/>
                          <a:gd name="T31" fmla="*/ 40 h 116"/>
                          <a:gd name="T32" fmla="*/ 1097 w 1364"/>
                          <a:gd name="T33" fmla="*/ 41 h 116"/>
                          <a:gd name="T34" fmla="*/ 1165 w 1364"/>
                          <a:gd name="T35" fmla="*/ 41 h 116"/>
                          <a:gd name="T36" fmla="*/ 1234 w 1364"/>
                          <a:gd name="T37" fmla="*/ 41 h 116"/>
                          <a:gd name="T38" fmla="*/ 1302 w 1364"/>
                          <a:gd name="T39" fmla="*/ 42 h 116"/>
                          <a:gd name="T40" fmla="*/ 1364 w 1364"/>
                          <a:gd name="T41" fmla="*/ 44 h 11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364" h="116">
                            <a:moveTo>
                              <a:pt x="0" y="52"/>
                            </a:moveTo>
                            <a:lnTo>
                              <a:pt x="68" y="116"/>
                            </a:lnTo>
                            <a:lnTo>
                              <a:pt x="137" y="112"/>
                            </a:lnTo>
                            <a:lnTo>
                              <a:pt x="205" y="4"/>
                            </a:lnTo>
                            <a:lnTo>
                              <a:pt x="274" y="0"/>
                            </a:lnTo>
                            <a:lnTo>
                              <a:pt x="342" y="33"/>
                            </a:lnTo>
                            <a:lnTo>
                              <a:pt x="411" y="32"/>
                            </a:lnTo>
                            <a:lnTo>
                              <a:pt x="480" y="30"/>
                            </a:lnTo>
                            <a:lnTo>
                              <a:pt x="548" y="33"/>
                            </a:lnTo>
                            <a:lnTo>
                              <a:pt x="617" y="33"/>
                            </a:lnTo>
                            <a:lnTo>
                              <a:pt x="685" y="35"/>
                            </a:lnTo>
                            <a:lnTo>
                              <a:pt x="754" y="36"/>
                            </a:lnTo>
                            <a:lnTo>
                              <a:pt x="822" y="36"/>
                            </a:lnTo>
                            <a:lnTo>
                              <a:pt x="891" y="37"/>
                            </a:lnTo>
                            <a:lnTo>
                              <a:pt x="960" y="38"/>
                            </a:lnTo>
                            <a:lnTo>
                              <a:pt x="1028" y="40"/>
                            </a:lnTo>
                            <a:lnTo>
                              <a:pt x="1097" y="41"/>
                            </a:lnTo>
                            <a:lnTo>
                              <a:pt x="1165" y="41"/>
                            </a:lnTo>
                            <a:lnTo>
                              <a:pt x="1234" y="41"/>
                            </a:lnTo>
                            <a:lnTo>
                              <a:pt x="1302" y="42"/>
                            </a:lnTo>
                            <a:lnTo>
                              <a:pt x="1364" y="4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A8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16" name="Freeform 29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09137" y="2268922"/>
                        <a:ext cx="1396438" cy="439202"/>
                      </a:xfrm>
                      <a:custGeom>
                        <a:avLst/>
                        <a:gdLst>
                          <a:gd name="T0" fmla="*/ 0 w 1364"/>
                          <a:gd name="T1" fmla="*/ 429 h 429"/>
                          <a:gd name="T2" fmla="*/ 68 w 1364"/>
                          <a:gd name="T3" fmla="*/ 33 h 429"/>
                          <a:gd name="T4" fmla="*/ 137 w 1364"/>
                          <a:gd name="T5" fmla="*/ 0 h 429"/>
                          <a:gd name="T6" fmla="*/ 205 w 1364"/>
                          <a:gd name="T7" fmla="*/ 24 h 429"/>
                          <a:gd name="T8" fmla="*/ 274 w 1364"/>
                          <a:gd name="T9" fmla="*/ 46 h 429"/>
                          <a:gd name="T10" fmla="*/ 342 w 1364"/>
                          <a:gd name="T11" fmla="*/ 38 h 429"/>
                          <a:gd name="T12" fmla="*/ 411 w 1364"/>
                          <a:gd name="T13" fmla="*/ 40 h 429"/>
                          <a:gd name="T14" fmla="*/ 480 w 1364"/>
                          <a:gd name="T15" fmla="*/ 46 h 429"/>
                          <a:gd name="T16" fmla="*/ 548 w 1364"/>
                          <a:gd name="T17" fmla="*/ 45 h 429"/>
                          <a:gd name="T18" fmla="*/ 617 w 1364"/>
                          <a:gd name="T19" fmla="*/ 45 h 429"/>
                          <a:gd name="T20" fmla="*/ 685 w 1364"/>
                          <a:gd name="T21" fmla="*/ 45 h 429"/>
                          <a:gd name="T22" fmla="*/ 754 w 1364"/>
                          <a:gd name="T23" fmla="*/ 45 h 429"/>
                          <a:gd name="T24" fmla="*/ 822 w 1364"/>
                          <a:gd name="T25" fmla="*/ 45 h 429"/>
                          <a:gd name="T26" fmla="*/ 891 w 1364"/>
                          <a:gd name="T27" fmla="*/ 45 h 429"/>
                          <a:gd name="T28" fmla="*/ 960 w 1364"/>
                          <a:gd name="T29" fmla="*/ 45 h 429"/>
                          <a:gd name="T30" fmla="*/ 1028 w 1364"/>
                          <a:gd name="T31" fmla="*/ 45 h 429"/>
                          <a:gd name="T32" fmla="*/ 1097 w 1364"/>
                          <a:gd name="T33" fmla="*/ 45 h 429"/>
                          <a:gd name="T34" fmla="*/ 1165 w 1364"/>
                          <a:gd name="T35" fmla="*/ 45 h 429"/>
                          <a:gd name="T36" fmla="*/ 1234 w 1364"/>
                          <a:gd name="T37" fmla="*/ 45 h 429"/>
                          <a:gd name="T38" fmla="*/ 1302 w 1364"/>
                          <a:gd name="T39" fmla="*/ 45 h 429"/>
                          <a:gd name="T40" fmla="*/ 1364 w 1364"/>
                          <a:gd name="T41" fmla="*/ 45 h 42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364" h="429">
                            <a:moveTo>
                              <a:pt x="0" y="429"/>
                            </a:moveTo>
                            <a:lnTo>
                              <a:pt x="68" y="33"/>
                            </a:lnTo>
                            <a:lnTo>
                              <a:pt x="137" y="0"/>
                            </a:lnTo>
                            <a:lnTo>
                              <a:pt x="205" y="24"/>
                            </a:lnTo>
                            <a:lnTo>
                              <a:pt x="274" y="46"/>
                            </a:lnTo>
                            <a:lnTo>
                              <a:pt x="342" y="38"/>
                            </a:lnTo>
                            <a:lnTo>
                              <a:pt x="411" y="40"/>
                            </a:lnTo>
                            <a:lnTo>
                              <a:pt x="480" y="46"/>
                            </a:lnTo>
                            <a:lnTo>
                              <a:pt x="548" y="45"/>
                            </a:lnTo>
                            <a:lnTo>
                              <a:pt x="617" y="45"/>
                            </a:lnTo>
                            <a:lnTo>
                              <a:pt x="685" y="45"/>
                            </a:lnTo>
                            <a:lnTo>
                              <a:pt x="754" y="45"/>
                            </a:lnTo>
                            <a:lnTo>
                              <a:pt x="822" y="45"/>
                            </a:lnTo>
                            <a:lnTo>
                              <a:pt x="891" y="45"/>
                            </a:lnTo>
                            <a:lnTo>
                              <a:pt x="960" y="45"/>
                            </a:lnTo>
                            <a:lnTo>
                              <a:pt x="1028" y="45"/>
                            </a:lnTo>
                            <a:lnTo>
                              <a:pt x="1097" y="45"/>
                            </a:lnTo>
                            <a:lnTo>
                              <a:pt x="1165" y="45"/>
                            </a:lnTo>
                            <a:lnTo>
                              <a:pt x="1234" y="45"/>
                            </a:lnTo>
                            <a:lnTo>
                              <a:pt x="1302" y="45"/>
                            </a:lnTo>
                            <a:lnTo>
                              <a:pt x="1364" y="45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0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</p:grpSp>
                <p:grpSp>
                  <p:nvGrpSpPr>
                    <p:cNvPr id="492" name="Group 491"/>
                    <p:cNvGrpSpPr/>
                    <p:nvPr/>
                  </p:nvGrpSpPr>
                  <p:grpSpPr>
                    <a:xfrm>
                      <a:off x="2754170" y="1031144"/>
                      <a:ext cx="1448120" cy="973617"/>
                      <a:chOff x="4932361" y="1889099"/>
                      <a:chExt cx="1448120" cy="973617"/>
                    </a:xfrm>
                  </p:grpSpPr>
                  <p:sp>
                    <p:nvSpPr>
                      <p:cNvPr id="318" name="Line 29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88469" y="2738838"/>
                        <a:ext cx="1276655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19" name="Line 29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088469" y="2725529"/>
                        <a:ext cx="0" cy="1330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20" name="Line 29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514362" y="2725529"/>
                        <a:ext cx="0" cy="1330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21" name="Line 29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940255" y="2725529"/>
                        <a:ext cx="0" cy="1330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22" name="Line 30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365124" y="2725529"/>
                        <a:ext cx="0" cy="1330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23" name="Rectangle 30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056732" y="2782861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324" name="Rectangle 30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420174" y="2782861"/>
                        <a:ext cx="111592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0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325" name="Rectangle 30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841972" y="2782861"/>
                        <a:ext cx="111592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200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326" name="Rectangle 30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268889" y="2782861"/>
                        <a:ext cx="111592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30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327" name="Line 30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088469" y="1889099"/>
                        <a:ext cx="0" cy="84973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28" name="Line 30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88469" y="2738838"/>
                        <a:ext cx="13309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29" name="Line 30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88469" y="2384610"/>
                        <a:ext cx="13309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30" name="Line 30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88469" y="2031405"/>
                        <a:ext cx="13309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31" name="Rectangle 30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027573" y="2674340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332" name="Rectangle 31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932361" y="2323183"/>
                        <a:ext cx="93164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.5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333" name="Rectangle 31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027573" y="1965883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334" name="Freeform 31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94612" y="2363110"/>
                        <a:ext cx="1270513" cy="375728"/>
                      </a:xfrm>
                      <a:custGeom>
                        <a:avLst/>
                        <a:gdLst>
                          <a:gd name="T0" fmla="*/ 0 w 1241"/>
                          <a:gd name="T1" fmla="*/ 367 h 367"/>
                          <a:gd name="T2" fmla="*/ 63 w 1241"/>
                          <a:gd name="T3" fmla="*/ 0 h 367"/>
                          <a:gd name="T4" fmla="*/ 125 w 1241"/>
                          <a:gd name="T5" fmla="*/ 209 h 367"/>
                          <a:gd name="T6" fmla="*/ 187 w 1241"/>
                          <a:gd name="T7" fmla="*/ 188 h 367"/>
                          <a:gd name="T8" fmla="*/ 250 w 1241"/>
                          <a:gd name="T9" fmla="*/ 191 h 367"/>
                          <a:gd name="T10" fmla="*/ 312 w 1241"/>
                          <a:gd name="T11" fmla="*/ 285 h 367"/>
                          <a:gd name="T12" fmla="*/ 374 w 1241"/>
                          <a:gd name="T13" fmla="*/ 292 h 367"/>
                          <a:gd name="T14" fmla="*/ 437 w 1241"/>
                          <a:gd name="T15" fmla="*/ 282 h 367"/>
                          <a:gd name="T16" fmla="*/ 499 w 1241"/>
                          <a:gd name="T17" fmla="*/ 292 h 367"/>
                          <a:gd name="T18" fmla="*/ 561 w 1241"/>
                          <a:gd name="T19" fmla="*/ 290 h 367"/>
                          <a:gd name="T20" fmla="*/ 624 w 1241"/>
                          <a:gd name="T21" fmla="*/ 291 h 367"/>
                          <a:gd name="T22" fmla="*/ 686 w 1241"/>
                          <a:gd name="T23" fmla="*/ 292 h 367"/>
                          <a:gd name="T24" fmla="*/ 748 w 1241"/>
                          <a:gd name="T25" fmla="*/ 287 h 367"/>
                          <a:gd name="T26" fmla="*/ 811 w 1241"/>
                          <a:gd name="T27" fmla="*/ 288 h 367"/>
                          <a:gd name="T28" fmla="*/ 873 w 1241"/>
                          <a:gd name="T29" fmla="*/ 290 h 367"/>
                          <a:gd name="T30" fmla="*/ 935 w 1241"/>
                          <a:gd name="T31" fmla="*/ 291 h 367"/>
                          <a:gd name="T32" fmla="*/ 998 w 1241"/>
                          <a:gd name="T33" fmla="*/ 291 h 367"/>
                          <a:gd name="T34" fmla="*/ 1060 w 1241"/>
                          <a:gd name="T35" fmla="*/ 289 h 367"/>
                          <a:gd name="T36" fmla="*/ 1122 w 1241"/>
                          <a:gd name="T37" fmla="*/ 287 h 367"/>
                          <a:gd name="T38" fmla="*/ 1185 w 1241"/>
                          <a:gd name="T39" fmla="*/ 289 h 367"/>
                          <a:gd name="T40" fmla="*/ 1241 w 1241"/>
                          <a:gd name="T41" fmla="*/ 291 h 36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241" h="367">
                            <a:moveTo>
                              <a:pt x="0" y="367"/>
                            </a:moveTo>
                            <a:lnTo>
                              <a:pt x="63" y="0"/>
                            </a:lnTo>
                            <a:lnTo>
                              <a:pt x="125" y="209"/>
                            </a:lnTo>
                            <a:lnTo>
                              <a:pt x="187" y="188"/>
                            </a:lnTo>
                            <a:lnTo>
                              <a:pt x="250" y="191"/>
                            </a:lnTo>
                            <a:lnTo>
                              <a:pt x="312" y="285"/>
                            </a:lnTo>
                            <a:lnTo>
                              <a:pt x="374" y="292"/>
                            </a:lnTo>
                            <a:lnTo>
                              <a:pt x="437" y="282"/>
                            </a:lnTo>
                            <a:lnTo>
                              <a:pt x="499" y="292"/>
                            </a:lnTo>
                            <a:lnTo>
                              <a:pt x="561" y="290"/>
                            </a:lnTo>
                            <a:lnTo>
                              <a:pt x="624" y="291"/>
                            </a:lnTo>
                            <a:lnTo>
                              <a:pt x="686" y="292"/>
                            </a:lnTo>
                            <a:lnTo>
                              <a:pt x="748" y="287"/>
                            </a:lnTo>
                            <a:lnTo>
                              <a:pt x="811" y="288"/>
                            </a:lnTo>
                            <a:lnTo>
                              <a:pt x="873" y="290"/>
                            </a:lnTo>
                            <a:lnTo>
                              <a:pt x="935" y="291"/>
                            </a:lnTo>
                            <a:lnTo>
                              <a:pt x="998" y="291"/>
                            </a:lnTo>
                            <a:lnTo>
                              <a:pt x="1060" y="289"/>
                            </a:lnTo>
                            <a:lnTo>
                              <a:pt x="1122" y="287"/>
                            </a:lnTo>
                            <a:lnTo>
                              <a:pt x="1185" y="289"/>
                            </a:lnTo>
                            <a:lnTo>
                              <a:pt x="1241" y="29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35" name="Freeform 31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94612" y="2434775"/>
                        <a:ext cx="1270513" cy="304063"/>
                      </a:xfrm>
                      <a:custGeom>
                        <a:avLst/>
                        <a:gdLst>
                          <a:gd name="T0" fmla="*/ 0 w 1241"/>
                          <a:gd name="T1" fmla="*/ 297 h 297"/>
                          <a:gd name="T2" fmla="*/ 63 w 1241"/>
                          <a:gd name="T3" fmla="*/ 0 h 297"/>
                          <a:gd name="T4" fmla="*/ 125 w 1241"/>
                          <a:gd name="T5" fmla="*/ 267 h 297"/>
                          <a:gd name="T6" fmla="*/ 187 w 1241"/>
                          <a:gd name="T7" fmla="*/ 64 h 297"/>
                          <a:gd name="T8" fmla="*/ 250 w 1241"/>
                          <a:gd name="T9" fmla="*/ 72 h 297"/>
                          <a:gd name="T10" fmla="*/ 312 w 1241"/>
                          <a:gd name="T11" fmla="*/ 183 h 297"/>
                          <a:gd name="T12" fmla="*/ 374 w 1241"/>
                          <a:gd name="T13" fmla="*/ 59 h 297"/>
                          <a:gd name="T14" fmla="*/ 437 w 1241"/>
                          <a:gd name="T15" fmla="*/ 146 h 297"/>
                          <a:gd name="T16" fmla="*/ 499 w 1241"/>
                          <a:gd name="T17" fmla="*/ 142 h 297"/>
                          <a:gd name="T18" fmla="*/ 561 w 1241"/>
                          <a:gd name="T19" fmla="*/ 109 h 297"/>
                          <a:gd name="T20" fmla="*/ 624 w 1241"/>
                          <a:gd name="T21" fmla="*/ 132 h 297"/>
                          <a:gd name="T22" fmla="*/ 686 w 1241"/>
                          <a:gd name="T23" fmla="*/ 141 h 297"/>
                          <a:gd name="T24" fmla="*/ 748 w 1241"/>
                          <a:gd name="T25" fmla="*/ 135 h 297"/>
                          <a:gd name="T26" fmla="*/ 811 w 1241"/>
                          <a:gd name="T27" fmla="*/ 129 h 297"/>
                          <a:gd name="T28" fmla="*/ 873 w 1241"/>
                          <a:gd name="T29" fmla="*/ 123 h 297"/>
                          <a:gd name="T30" fmla="*/ 935 w 1241"/>
                          <a:gd name="T31" fmla="*/ 127 h 297"/>
                          <a:gd name="T32" fmla="*/ 998 w 1241"/>
                          <a:gd name="T33" fmla="*/ 137 h 297"/>
                          <a:gd name="T34" fmla="*/ 1060 w 1241"/>
                          <a:gd name="T35" fmla="*/ 138 h 297"/>
                          <a:gd name="T36" fmla="*/ 1122 w 1241"/>
                          <a:gd name="T37" fmla="*/ 132 h 297"/>
                          <a:gd name="T38" fmla="*/ 1185 w 1241"/>
                          <a:gd name="T39" fmla="*/ 124 h 297"/>
                          <a:gd name="T40" fmla="*/ 1241 w 1241"/>
                          <a:gd name="T41" fmla="*/ 124 h 29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241" h="297">
                            <a:moveTo>
                              <a:pt x="0" y="297"/>
                            </a:moveTo>
                            <a:lnTo>
                              <a:pt x="63" y="0"/>
                            </a:lnTo>
                            <a:lnTo>
                              <a:pt x="125" y="267"/>
                            </a:lnTo>
                            <a:lnTo>
                              <a:pt x="187" y="64"/>
                            </a:lnTo>
                            <a:lnTo>
                              <a:pt x="250" y="72"/>
                            </a:lnTo>
                            <a:lnTo>
                              <a:pt x="312" y="183"/>
                            </a:lnTo>
                            <a:lnTo>
                              <a:pt x="374" y="59"/>
                            </a:lnTo>
                            <a:lnTo>
                              <a:pt x="437" y="146"/>
                            </a:lnTo>
                            <a:lnTo>
                              <a:pt x="499" y="142"/>
                            </a:lnTo>
                            <a:lnTo>
                              <a:pt x="561" y="109"/>
                            </a:lnTo>
                            <a:lnTo>
                              <a:pt x="624" y="132"/>
                            </a:lnTo>
                            <a:lnTo>
                              <a:pt x="686" y="141"/>
                            </a:lnTo>
                            <a:lnTo>
                              <a:pt x="748" y="135"/>
                            </a:lnTo>
                            <a:lnTo>
                              <a:pt x="811" y="129"/>
                            </a:lnTo>
                            <a:lnTo>
                              <a:pt x="873" y="123"/>
                            </a:lnTo>
                            <a:lnTo>
                              <a:pt x="935" y="127"/>
                            </a:lnTo>
                            <a:lnTo>
                              <a:pt x="998" y="137"/>
                            </a:lnTo>
                            <a:lnTo>
                              <a:pt x="1060" y="138"/>
                            </a:lnTo>
                            <a:lnTo>
                              <a:pt x="1122" y="132"/>
                            </a:lnTo>
                            <a:lnTo>
                              <a:pt x="1185" y="124"/>
                            </a:lnTo>
                            <a:lnTo>
                              <a:pt x="1241" y="124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DB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36" name="Freeform 31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94612" y="2276089"/>
                        <a:ext cx="1270513" cy="462749"/>
                      </a:xfrm>
                      <a:custGeom>
                        <a:avLst/>
                        <a:gdLst>
                          <a:gd name="T0" fmla="*/ 0 w 1241"/>
                          <a:gd name="T1" fmla="*/ 452 h 452"/>
                          <a:gd name="T2" fmla="*/ 63 w 1241"/>
                          <a:gd name="T3" fmla="*/ 246 h 452"/>
                          <a:gd name="T4" fmla="*/ 125 w 1241"/>
                          <a:gd name="T5" fmla="*/ 0 h 452"/>
                          <a:gd name="T6" fmla="*/ 187 w 1241"/>
                          <a:gd name="T7" fmla="*/ 377 h 452"/>
                          <a:gd name="T8" fmla="*/ 250 w 1241"/>
                          <a:gd name="T9" fmla="*/ 263 h 452"/>
                          <a:gd name="T10" fmla="*/ 312 w 1241"/>
                          <a:gd name="T11" fmla="*/ 308 h 452"/>
                          <a:gd name="T12" fmla="*/ 374 w 1241"/>
                          <a:gd name="T13" fmla="*/ 303 h 452"/>
                          <a:gd name="T14" fmla="*/ 437 w 1241"/>
                          <a:gd name="T15" fmla="*/ 275 h 452"/>
                          <a:gd name="T16" fmla="*/ 499 w 1241"/>
                          <a:gd name="T17" fmla="*/ 280 h 452"/>
                          <a:gd name="T18" fmla="*/ 561 w 1241"/>
                          <a:gd name="T19" fmla="*/ 286 h 452"/>
                          <a:gd name="T20" fmla="*/ 624 w 1241"/>
                          <a:gd name="T21" fmla="*/ 277 h 452"/>
                          <a:gd name="T22" fmla="*/ 686 w 1241"/>
                          <a:gd name="T23" fmla="*/ 277 h 452"/>
                          <a:gd name="T24" fmla="*/ 748 w 1241"/>
                          <a:gd name="T25" fmla="*/ 282 h 452"/>
                          <a:gd name="T26" fmla="*/ 811 w 1241"/>
                          <a:gd name="T27" fmla="*/ 284 h 452"/>
                          <a:gd name="T28" fmla="*/ 873 w 1241"/>
                          <a:gd name="T29" fmla="*/ 283 h 452"/>
                          <a:gd name="T30" fmla="*/ 935 w 1241"/>
                          <a:gd name="T31" fmla="*/ 278 h 452"/>
                          <a:gd name="T32" fmla="*/ 998 w 1241"/>
                          <a:gd name="T33" fmla="*/ 278 h 452"/>
                          <a:gd name="T34" fmla="*/ 1060 w 1241"/>
                          <a:gd name="T35" fmla="*/ 280 h 452"/>
                          <a:gd name="T36" fmla="*/ 1122 w 1241"/>
                          <a:gd name="T37" fmla="*/ 283 h 452"/>
                          <a:gd name="T38" fmla="*/ 1185 w 1241"/>
                          <a:gd name="T39" fmla="*/ 284 h 452"/>
                          <a:gd name="T40" fmla="*/ 1241 w 1241"/>
                          <a:gd name="T41" fmla="*/ 280 h 45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241" h="452">
                            <a:moveTo>
                              <a:pt x="0" y="452"/>
                            </a:moveTo>
                            <a:lnTo>
                              <a:pt x="63" y="246"/>
                            </a:lnTo>
                            <a:lnTo>
                              <a:pt x="125" y="0"/>
                            </a:lnTo>
                            <a:lnTo>
                              <a:pt x="187" y="377"/>
                            </a:lnTo>
                            <a:lnTo>
                              <a:pt x="250" y="263"/>
                            </a:lnTo>
                            <a:lnTo>
                              <a:pt x="312" y="308"/>
                            </a:lnTo>
                            <a:lnTo>
                              <a:pt x="374" y="303"/>
                            </a:lnTo>
                            <a:lnTo>
                              <a:pt x="437" y="275"/>
                            </a:lnTo>
                            <a:lnTo>
                              <a:pt x="499" y="280"/>
                            </a:lnTo>
                            <a:lnTo>
                              <a:pt x="561" y="286"/>
                            </a:lnTo>
                            <a:lnTo>
                              <a:pt x="624" y="277"/>
                            </a:lnTo>
                            <a:lnTo>
                              <a:pt x="686" y="277"/>
                            </a:lnTo>
                            <a:lnTo>
                              <a:pt x="748" y="282"/>
                            </a:lnTo>
                            <a:lnTo>
                              <a:pt x="811" y="284"/>
                            </a:lnTo>
                            <a:lnTo>
                              <a:pt x="873" y="283"/>
                            </a:lnTo>
                            <a:lnTo>
                              <a:pt x="935" y="278"/>
                            </a:lnTo>
                            <a:lnTo>
                              <a:pt x="998" y="278"/>
                            </a:lnTo>
                            <a:lnTo>
                              <a:pt x="1060" y="280"/>
                            </a:lnTo>
                            <a:lnTo>
                              <a:pt x="1122" y="283"/>
                            </a:lnTo>
                            <a:lnTo>
                              <a:pt x="1185" y="284"/>
                            </a:lnTo>
                            <a:lnTo>
                              <a:pt x="1241" y="28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42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37" name="Freeform 31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94612" y="2412252"/>
                        <a:ext cx="1270513" cy="326586"/>
                      </a:xfrm>
                      <a:custGeom>
                        <a:avLst/>
                        <a:gdLst>
                          <a:gd name="T0" fmla="*/ 0 w 1241"/>
                          <a:gd name="T1" fmla="*/ 319 h 319"/>
                          <a:gd name="T2" fmla="*/ 63 w 1241"/>
                          <a:gd name="T3" fmla="*/ 104 h 319"/>
                          <a:gd name="T4" fmla="*/ 125 w 1241"/>
                          <a:gd name="T5" fmla="*/ 261 h 319"/>
                          <a:gd name="T6" fmla="*/ 187 w 1241"/>
                          <a:gd name="T7" fmla="*/ 167 h 319"/>
                          <a:gd name="T8" fmla="*/ 250 w 1241"/>
                          <a:gd name="T9" fmla="*/ 0 h 319"/>
                          <a:gd name="T10" fmla="*/ 312 w 1241"/>
                          <a:gd name="T11" fmla="*/ 75 h 319"/>
                          <a:gd name="T12" fmla="*/ 374 w 1241"/>
                          <a:gd name="T13" fmla="*/ 40 h 319"/>
                          <a:gd name="T14" fmla="*/ 437 w 1241"/>
                          <a:gd name="T15" fmla="*/ 3 h 319"/>
                          <a:gd name="T16" fmla="*/ 499 w 1241"/>
                          <a:gd name="T17" fmla="*/ 40 h 319"/>
                          <a:gd name="T18" fmla="*/ 561 w 1241"/>
                          <a:gd name="T19" fmla="*/ 44 h 319"/>
                          <a:gd name="T20" fmla="*/ 624 w 1241"/>
                          <a:gd name="T21" fmla="*/ 42 h 319"/>
                          <a:gd name="T22" fmla="*/ 686 w 1241"/>
                          <a:gd name="T23" fmla="*/ 35 h 319"/>
                          <a:gd name="T24" fmla="*/ 748 w 1241"/>
                          <a:gd name="T25" fmla="*/ 17 h 319"/>
                          <a:gd name="T26" fmla="*/ 811 w 1241"/>
                          <a:gd name="T27" fmla="*/ 26 h 319"/>
                          <a:gd name="T28" fmla="*/ 873 w 1241"/>
                          <a:gd name="T29" fmla="*/ 42 h 319"/>
                          <a:gd name="T30" fmla="*/ 935 w 1241"/>
                          <a:gd name="T31" fmla="*/ 46 h 319"/>
                          <a:gd name="T32" fmla="*/ 998 w 1241"/>
                          <a:gd name="T33" fmla="*/ 38 h 319"/>
                          <a:gd name="T34" fmla="*/ 1060 w 1241"/>
                          <a:gd name="T35" fmla="*/ 22 h 319"/>
                          <a:gd name="T36" fmla="*/ 1122 w 1241"/>
                          <a:gd name="T37" fmla="*/ 20 h 319"/>
                          <a:gd name="T38" fmla="*/ 1185 w 1241"/>
                          <a:gd name="T39" fmla="*/ 36 h 319"/>
                          <a:gd name="T40" fmla="*/ 1241 w 1241"/>
                          <a:gd name="T41" fmla="*/ 45 h 31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241" h="319">
                            <a:moveTo>
                              <a:pt x="0" y="319"/>
                            </a:moveTo>
                            <a:lnTo>
                              <a:pt x="63" y="104"/>
                            </a:lnTo>
                            <a:lnTo>
                              <a:pt x="125" y="261"/>
                            </a:lnTo>
                            <a:lnTo>
                              <a:pt x="187" y="167"/>
                            </a:lnTo>
                            <a:lnTo>
                              <a:pt x="250" y="0"/>
                            </a:lnTo>
                            <a:lnTo>
                              <a:pt x="312" y="75"/>
                            </a:lnTo>
                            <a:lnTo>
                              <a:pt x="374" y="40"/>
                            </a:lnTo>
                            <a:lnTo>
                              <a:pt x="437" y="3"/>
                            </a:lnTo>
                            <a:lnTo>
                              <a:pt x="499" y="40"/>
                            </a:lnTo>
                            <a:lnTo>
                              <a:pt x="561" y="44"/>
                            </a:lnTo>
                            <a:lnTo>
                              <a:pt x="624" y="42"/>
                            </a:lnTo>
                            <a:lnTo>
                              <a:pt x="686" y="35"/>
                            </a:lnTo>
                            <a:lnTo>
                              <a:pt x="748" y="17"/>
                            </a:lnTo>
                            <a:lnTo>
                              <a:pt x="811" y="26"/>
                            </a:lnTo>
                            <a:lnTo>
                              <a:pt x="873" y="42"/>
                            </a:lnTo>
                            <a:lnTo>
                              <a:pt x="935" y="46"/>
                            </a:lnTo>
                            <a:lnTo>
                              <a:pt x="998" y="38"/>
                            </a:lnTo>
                            <a:lnTo>
                              <a:pt x="1060" y="22"/>
                            </a:lnTo>
                            <a:lnTo>
                              <a:pt x="1122" y="20"/>
                            </a:lnTo>
                            <a:lnTo>
                              <a:pt x="1185" y="36"/>
                            </a:lnTo>
                            <a:lnTo>
                              <a:pt x="1241" y="45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57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38" name="Freeform 31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94612" y="2060071"/>
                        <a:ext cx="1270513" cy="678767"/>
                      </a:xfrm>
                      <a:custGeom>
                        <a:avLst/>
                        <a:gdLst>
                          <a:gd name="T0" fmla="*/ 0 w 1241"/>
                          <a:gd name="T1" fmla="*/ 663 h 663"/>
                          <a:gd name="T2" fmla="*/ 63 w 1241"/>
                          <a:gd name="T3" fmla="*/ 406 h 663"/>
                          <a:gd name="T4" fmla="*/ 125 w 1241"/>
                          <a:gd name="T5" fmla="*/ 0 h 663"/>
                          <a:gd name="T6" fmla="*/ 187 w 1241"/>
                          <a:gd name="T7" fmla="*/ 571 h 663"/>
                          <a:gd name="T8" fmla="*/ 250 w 1241"/>
                          <a:gd name="T9" fmla="*/ 148 h 663"/>
                          <a:gd name="T10" fmla="*/ 312 w 1241"/>
                          <a:gd name="T11" fmla="*/ 296 h 663"/>
                          <a:gd name="T12" fmla="*/ 374 w 1241"/>
                          <a:gd name="T13" fmla="*/ 274 h 663"/>
                          <a:gd name="T14" fmla="*/ 437 w 1241"/>
                          <a:gd name="T15" fmla="*/ 237 h 663"/>
                          <a:gd name="T16" fmla="*/ 499 w 1241"/>
                          <a:gd name="T17" fmla="*/ 269 h 663"/>
                          <a:gd name="T18" fmla="*/ 561 w 1241"/>
                          <a:gd name="T19" fmla="*/ 248 h 663"/>
                          <a:gd name="T20" fmla="*/ 624 w 1241"/>
                          <a:gd name="T21" fmla="*/ 233 h 663"/>
                          <a:gd name="T22" fmla="*/ 686 w 1241"/>
                          <a:gd name="T23" fmla="*/ 258 h 663"/>
                          <a:gd name="T24" fmla="*/ 748 w 1241"/>
                          <a:gd name="T25" fmla="*/ 270 h 663"/>
                          <a:gd name="T26" fmla="*/ 811 w 1241"/>
                          <a:gd name="T27" fmla="*/ 265 h 663"/>
                          <a:gd name="T28" fmla="*/ 873 w 1241"/>
                          <a:gd name="T29" fmla="*/ 248 h 663"/>
                          <a:gd name="T30" fmla="*/ 935 w 1241"/>
                          <a:gd name="T31" fmla="*/ 236 h 663"/>
                          <a:gd name="T32" fmla="*/ 998 w 1241"/>
                          <a:gd name="T33" fmla="*/ 251 h 663"/>
                          <a:gd name="T34" fmla="*/ 1060 w 1241"/>
                          <a:gd name="T35" fmla="*/ 266 h 663"/>
                          <a:gd name="T36" fmla="*/ 1122 w 1241"/>
                          <a:gd name="T37" fmla="*/ 269 h 663"/>
                          <a:gd name="T38" fmla="*/ 1185 w 1241"/>
                          <a:gd name="T39" fmla="*/ 256 h 663"/>
                          <a:gd name="T40" fmla="*/ 1241 w 1241"/>
                          <a:gd name="T41" fmla="*/ 239 h 66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241" h="663">
                            <a:moveTo>
                              <a:pt x="0" y="663"/>
                            </a:moveTo>
                            <a:lnTo>
                              <a:pt x="63" y="406"/>
                            </a:lnTo>
                            <a:lnTo>
                              <a:pt x="125" y="0"/>
                            </a:lnTo>
                            <a:lnTo>
                              <a:pt x="187" y="571"/>
                            </a:lnTo>
                            <a:lnTo>
                              <a:pt x="250" y="148"/>
                            </a:lnTo>
                            <a:lnTo>
                              <a:pt x="312" y="296"/>
                            </a:lnTo>
                            <a:lnTo>
                              <a:pt x="374" y="274"/>
                            </a:lnTo>
                            <a:lnTo>
                              <a:pt x="437" y="237"/>
                            </a:lnTo>
                            <a:lnTo>
                              <a:pt x="499" y="269"/>
                            </a:lnTo>
                            <a:lnTo>
                              <a:pt x="561" y="248"/>
                            </a:lnTo>
                            <a:lnTo>
                              <a:pt x="624" y="233"/>
                            </a:lnTo>
                            <a:lnTo>
                              <a:pt x="686" y="258"/>
                            </a:lnTo>
                            <a:lnTo>
                              <a:pt x="748" y="270"/>
                            </a:lnTo>
                            <a:lnTo>
                              <a:pt x="811" y="265"/>
                            </a:lnTo>
                            <a:lnTo>
                              <a:pt x="873" y="248"/>
                            </a:lnTo>
                            <a:lnTo>
                              <a:pt x="935" y="236"/>
                            </a:lnTo>
                            <a:lnTo>
                              <a:pt x="998" y="251"/>
                            </a:lnTo>
                            <a:lnTo>
                              <a:pt x="1060" y="266"/>
                            </a:lnTo>
                            <a:lnTo>
                              <a:pt x="1122" y="269"/>
                            </a:lnTo>
                            <a:lnTo>
                              <a:pt x="1185" y="256"/>
                            </a:lnTo>
                            <a:lnTo>
                              <a:pt x="1241" y="239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FFF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39" name="Freeform 31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94612" y="2137878"/>
                        <a:ext cx="1270513" cy="600960"/>
                      </a:xfrm>
                      <a:custGeom>
                        <a:avLst/>
                        <a:gdLst>
                          <a:gd name="T0" fmla="*/ 0 w 1241"/>
                          <a:gd name="T1" fmla="*/ 587 h 587"/>
                          <a:gd name="T2" fmla="*/ 63 w 1241"/>
                          <a:gd name="T3" fmla="*/ 531 h 587"/>
                          <a:gd name="T4" fmla="*/ 125 w 1241"/>
                          <a:gd name="T5" fmla="*/ 0 h 587"/>
                          <a:gd name="T6" fmla="*/ 187 w 1241"/>
                          <a:gd name="T7" fmla="*/ 103 h 587"/>
                          <a:gd name="T8" fmla="*/ 250 w 1241"/>
                          <a:gd name="T9" fmla="*/ 394 h 587"/>
                          <a:gd name="T10" fmla="*/ 312 w 1241"/>
                          <a:gd name="T11" fmla="*/ 204 h 587"/>
                          <a:gd name="T12" fmla="*/ 374 w 1241"/>
                          <a:gd name="T13" fmla="*/ 78 h 587"/>
                          <a:gd name="T14" fmla="*/ 437 w 1241"/>
                          <a:gd name="T15" fmla="*/ 164 h 587"/>
                          <a:gd name="T16" fmla="*/ 499 w 1241"/>
                          <a:gd name="T17" fmla="*/ 138 h 587"/>
                          <a:gd name="T18" fmla="*/ 561 w 1241"/>
                          <a:gd name="T19" fmla="*/ 146 h 587"/>
                          <a:gd name="T20" fmla="*/ 624 w 1241"/>
                          <a:gd name="T21" fmla="*/ 151 h 587"/>
                          <a:gd name="T22" fmla="*/ 686 w 1241"/>
                          <a:gd name="T23" fmla="*/ 130 h 587"/>
                          <a:gd name="T24" fmla="*/ 748 w 1241"/>
                          <a:gd name="T25" fmla="*/ 131 h 587"/>
                          <a:gd name="T26" fmla="*/ 811 w 1241"/>
                          <a:gd name="T27" fmla="*/ 145 h 587"/>
                          <a:gd name="T28" fmla="*/ 873 w 1241"/>
                          <a:gd name="T29" fmla="*/ 149 h 587"/>
                          <a:gd name="T30" fmla="*/ 935 w 1241"/>
                          <a:gd name="T31" fmla="*/ 147 h 587"/>
                          <a:gd name="T32" fmla="*/ 998 w 1241"/>
                          <a:gd name="T33" fmla="*/ 138 h 587"/>
                          <a:gd name="T34" fmla="*/ 1060 w 1241"/>
                          <a:gd name="T35" fmla="*/ 130 h 587"/>
                          <a:gd name="T36" fmla="*/ 1122 w 1241"/>
                          <a:gd name="T37" fmla="*/ 137 h 587"/>
                          <a:gd name="T38" fmla="*/ 1185 w 1241"/>
                          <a:gd name="T39" fmla="*/ 149 h 587"/>
                          <a:gd name="T40" fmla="*/ 1241 w 1241"/>
                          <a:gd name="T41" fmla="*/ 149 h 58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241" h="587">
                            <a:moveTo>
                              <a:pt x="0" y="587"/>
                            </a:moveTo>
                            <a:lnTo>
                              <a:pt x="63" y="531"/>
                            </a:lnTo>
                            <a:lnTo>
                              <a:pt x="125" y="0"/>
                            </a:lnTo>
                            <a:lnTo>
                              <a:pt x="187" y="103"/>
                            </a:lnTo>
                            <a:lnTo>
                              <a:pt x="250" y="394"/>
                            </a:lnTo>
                            <a:lnTo>
                              <a:pt x="312" y="204"/>
                            </a:lnTo>
                            <a:lnTo>
                              <a:pt x="374" y="78"/>
                            </a:lnTo>
                            <a:lnTo>
                              <a:pt x="437" y="164"/>
                            </a:lnTo>
                            <a:lnTo>
                              <a:pt x="499" y="138"/>
                            </a:lnTo>
                            <a:lnTo>
                              <a:pt x="561" y="146"/>
                            </a:lnTo>
                            <a:lnTo>
                              <a:pt x="624" y="151"/>
                            </a:lnTo>
                            <a:lnTo>
                              <a:pt x="686" y="130"/>
                            </a:lnTo>
                            <a:lnTo>
                              <a:pt x="748" y="131"/>
                            </a:lnTo>
                            <a:lnTo>
                              <a:pt x="811" y="145"/>
                            </a:lnTo>
                            <a:lnTo>
                              <a:pt x="873" y="149"/>
                            </a:lnTo>
                            <a:lnTo>
                              <a:pt x="935" y="147"/>
                            </a:lnTo>
                            <a:lnTo>
                              <a:pt x="998" y="138"/>
                            </a:lnTo>
                            <a:lnTo>
                              <a:pt x="1060" y="130"/>
                            </a:lnTo>
                            <a:lnTo>
                              <a:pt x="1122" y="137"/>
                            </a:lnTo>
                            <a:lnTo>
                              <a:pt x="1185" y="149"/>
                            </a:lnTo>
                            <a:lnTo>
                              <a:pt x="1241" y="149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5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40" name="Freeform 31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94612" y="2059047"/>
                        <a:ext cx="1270513" cy="679791"/>
                      </a:xfrm>
                      <a:custGeom>
                        <a:avLst/>
                        <a:gdLst>
                          <a:gd name="T0" fmla="*/ 0 w 1241"/>
                          <a:gd name="T1" fmla="*/ 664 h 664"/>
                          <a:gd name="T2" fmla="*/ 63 w 1241"/>
                          <a:gd name="T3" fmla="*/ 560 h 664"/>
                          <a:gd name="T4" fmla="*/ 125 w 1241"/>
                          <a:gd name="T5" fmla="*/ 468 h 664"/>
                          <a:gd name="T6" fmla="*/ 187 w 1241"/>
                          <a:gd name="T7" fmla="*/ 398 h 664"/>
                          <a:gd name="T8" fmla="*/ 250 w 1241"/>
                          <a:gd name="T9" fmla="*/ 0 h 664"/>
                          <a:gd name="T10" fmla="*/ 312 w 1241"/>
                          <a:gd name="T11" fmla="*/ 256 h 664"/>
                          <a:gd name="T12" fmla="*/ 374 w 1241"/>
                          <a:gd name="T13" fmla="*/ 263 h 664"/>
                          <a:gd name="T14" fmla="*/ 437 w 1241"/>
                          <a:gd name="T15" fmla="*/ 207 h 664"/>
                          <a:gd name="T16" fmla="*/ 499 w 1241"/>
                          <a:gd name="T17" fmla="*/ 254 h 664"/>
                          <a:gd name="T18" fmla="*/ 561 w 1241"/>
                          <a:gd name="T19" fmla="*/ 259 h 664"/>
                          <a:gd name="T20" fmla="*/ 624 w 1241"/>
                          <a:gd name="T21" fmla="*/ 258 h 664"/>
                          <a:gd name="T22" fmla="*/ 686 w 1241"/>
                          <a:gd name="T23" fmla="*/ 247 h 664"/>
                          <a:gd name="T24" fmla="*/ 748 w 1241"/>
                          <a:gd name="T25" fmla="*/ 227 h 664"/>
                          <a:gd name="T26" fmla="*/ 811 w 1241"/>
                          <a:gd name="T27" fmla="*/ 237 h 664"/>
                          <a:gd name="T28" fmla="*/ 873 w 1241"/>
                          <a:gd name="T29" fmla="*/ 257 h 664"/>
                          <a:gd name="T30" fmla="*/ 935 w 1241"/>
                          <a:gd name="T31" fmla="*/ 262 h 664"/>
                          <a:gd name="T32" fmla="*/ 998 w 1241"/>
                          <a:gd name="T33" fmla="*/ 252 h 664"/>
                          <a:gd name="T34" fmla="*/ 1060 w 1241"/>
                          <a:gd name="T35" fmla="*/ 231 h 664"/>
                          <a:gd name="T36" fmla="*/ 1122 w 1241"/>
                          <a:gd name="T37" fmla="*/ 231 h 664"/>
                          <a:gd name="T38" fmla="*/ 1185 w 1241"/>
                          <a:gd name="T39" fmla="*/ 250 h 664"/>
                          <a:gd name="T40" fmla="*/ 1241 w 1241"/>
                          <a:gd name="T41" fmla="*/ 261 h 66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241" h="664">
                            <a:moveTo>
                              <a:pt x="0" y="664"/>
                            </a:moveTo>
                            <a:lnTo>
                              <a:pt x="63" y="560"/>
                            </a:lnTo>
                            <a:lnTo>
                              <a:pt x="125" y="468"/>
                            </a:lnTo>
                            <a:lnTo>
                              <a:pt x="187" y="398"/>
                            </a:lnTo>
                            <a:lnTo>
                              <a:pt x="250" y="0"/>
                            </a:lnTo>
                            <a:lnTo>
                              <a:pt x="312" y="256"/>
                            </a:lnTo>
                            <a:lnTo>
                              <a:pt x="374" y="263"/>
                            </a:lnTo>
                            <a:lnTo>
                              <a:pt x="437" y="207"/>
                            </a:lnTo>
                            <a:lnTo>
                              <a:pt x="499" y="254"/>
                            </a:lnTo>
                            <a:lnTo>
                              <a:pt x="561" y="259"/>
                            </a:lnTo>
                            <a:lnTo>
                              <a:pt x="624" y="258"/>
                            </a:lnTo>
                            <a:lnTo>
                              <a:pt x="686" y="247"/>
                            </a:lnTo>
                            <a:lnTo>
                              <a:pt x="748" y="227"/>
                            </a:lnTo>
                            <a:lnTo>
                              <a:pt x="811" y="237"/>
                            </a:lnTo>
                            <a:lnTo>
                              <a:pt x="873" y="257"/>
                            </a:lnTo>
                            <a:lnTo>
                              <a:pt x="935" y="262"/>
                            </a:lnTo>
                            <a:lnTo>
                              <a:pt x="998" y="252"/>
                            </a:lnTo>
                            <a:lnTo>
                              <a:pt x="1060" y="231"/>
                            </a:lnTo>
                            <a:lnTo>
                              <a:pt x="1122" y="231"/>
                            </a:lnTo>
                            <a:lnTo>
                              <a:pt x="1185" y="250"/>
                            </a:lnTo>
                            <a:lnTo>
                              <a:pt x="1241" y="26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24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41" name="Freeform 31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94612" y="1972026"/>
                        <a:ext cx="1270513" cy="766812"/>
                      </a:xfrm>
                      <a:custGeom>
                        <a:avLst/>
                        <a:gdLst>
                          <a:gd name="T0" fmla="*/ 0 w 1241"/>
                          <a:gd name="T1" fmla="*/ 749 h 749"/>
                          <a:gd name="T2" fmla="*/ 63 w 1241"/>
                          <a:gd name="T3" fmla="*/ 569 h 749"/>
                          <a:gd name="T4" fmla="*/ 125 w 1241"/>
                          <a:gd name="T5" fmla="*/ 468 h 749"/>
                          <a:gd name="T6" fmla="*/ 187 w 1241"/>
                          <a:gd name="T7" fmla="*/ 0 h 749"/>
                          <a:gd name="T8" fmla="*/ 250 w 1241"/>
                          <a:gd name="T9" fmla="*/ 255 h 749"/>
                          <a:gd name="T10" fmla="*/ 312 w 1241"/>
                          <a:gd name="T11" fmla="*/ 76 h 749"/>
                          <a:gd name="T12" fmla="*/ 374 w 1241"/>
                          <a:gd name="T13" fmla="*/ 261 h 749"/>
                          <a:gd name="T14" fmla="*/ 437 w 1241"/>
                          <a:gd name="T15" fmla="*/ 203 h 749"/>
                          <a:gd name="T16" fmla="*/ 499 w 1241"/>
                          <a:gd name="T17" fmla="*/ 167 h 749"/>
                          <a:gd name="T18" fmla="*/ 561 w 1241"/>
                          <a:gd name="T19" fmla="*/ 176 h 749"/>
                          <a:gd name="T20" fmla="*/ 624 w 1241"/>
                          <a:gd name="T21" fmla="*/ 175 h 749"/>
                          <a:gd name="T22" fmla="*/ 686 w 1241"/>
                          <a:gd name="T23" fmla="*/ 191 h 749"/>
                          <a:gd name="T24" fmla="*/ 748 w 1241"/>
                          <a:gd name="T25" fmla="*/ 204 h 749"/>
                          <a:gd name="T26" fmla="*/ 811 w 1241"/>
                          <a:gd name="T27" fmla="*/ 195 h 749"/>
                          <a:gd name="T28" fmla="*/ 873 w 1241"/>
                          <a:gd name="T29" fmla="*/ 171 h 749"/>
                          <a:gd name="T30" fmla="*/ 935 w 1241"/>
                          <a:gd name="T31" fmla="*/ 168 h 749"/>
                          <a:gd name="T32" fmla="*/ 998 w 1241"/>
                          <a:gd name="T33" fmla="*/ 188 h 749"/>
                          <a:gd name="T34" fmla="*/ 1060 w 1241"/>
                          <a:gd name="T35" fmla="*/ 202 h 749"/>
                          <a:gd name="T36" fmla="*/ 1122 w 1241"/>
                          <a:gd name="T37" fmla="*/ 200 h 749"/>
                          <a:gd name="T38" fmla="*/ 1185 w 1241"/>
                          <a:gd name="T39" fmla="*/ 180 h 749"/>
                          <a:gd name="T40" fmla="*/ 1241 w 1241"/>
                          <a:gd name="T41" fmla="*/ 167 h 74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241" h="749">
                            <a:moveTo>
                              <a:pt x="0" y="749"/>
                            </a:moveTo>
                            <a:lnTo>
                              <a:pt x="63" y="569"/>
                            </a:lnTo>
                            <a:lnTo>
                              <a:pt x="125" y="468"/>
                            </a:lnTo>
                            <a:lnTo>
                              <a:pt x="187" y="0"/>
                            </a:lnTo>
                            <a:lnTo>
                              <a:pt x="250" y="255"/>
                            </a:lnTo>
                            <a:lnTo>
                              <a:pt x="312" y="76"/>
                            </a:lnTo>
                            <a:lnTo>
                              <a:pt x="374" y="261"/>
                            </a:lnTo>
                            <a:lnTo>
                              <a:pt x="437" y="203"/>
                            </a:lnTo>
                            <a:lnTo>
                              <a:pt x="499" y="167"/>
                            </a:lnTo>
                            <a:lnTo>
                              <a:pt x="561" y="176"/>
                            </a:lnTo>
                            <a:lnTo>
                              <a:pt x="624" y="175"/>
                            </a:lnTo>
                            <a:lnTo>
                              <a:pt x="686" y="191"/>
                            </a:lnTo>
                            <a:lnTo>
                              <a:pt x="748" y="204"/>
                            </a:lnTo>
                            <a:lnTo>
                              <a:pt x="811" y="195"/>
                            </a:lnTo>
                            <a:lnTo>
                              <a:pt x="873" y="171"/>
                            </a:lnTo>
                            <a:lnTo>
                              <a:pt x="935" y="168"/>
                            </a:lnTo>
                            <a:lnTo>
                              <a:pt x="998" y="188"/>
                            </a:lnTo>
                            <a:lnTo>
                              <a:pt x="1060" y="202"/>
                            </a:lnTo>
                            <a:lnTo>
                              <a:pt x="1122" y="200"/>
                            </a:lnTo>
                            <a:lnTo>
                              <a:pt x="1185" y="180"/>
                            </a:lnTo>
                            <a:lnTo>
                              <a:pt x="1241" y="167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BD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42" name="Freeform 32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94612" y="1911623"/>
                        <a:ext cx="1270513" cy="827215"/>
                      </a:xfrm>
                      <a:custGeom>
                        <a:avLst/>
                        <a:gdLst>
                          <a:gd name="T0" fmla="*/ 0 w 1241"/>
                          <a:gd name="T1" fmla="*/ 808 h 808"/>
                          <a:gd name="T2" fmla="*/ 63 w 1241"/>
                          <a:gd name="T3" fmla="*/ 677 h 808"/>
                          <a:gd name="T4" fmla="*/ 125 w 1241"/>
                          <a:gd name="T5" fmla="*/ 0 h 808"/>
                          <a:gd name="T6" fmla="*/ 187 w 1241"/>
                          <a:gd name="T7" fmla="*/ 411 h 808"/>
                          <a:gd name="T8" fmla="*/ 250 w 1241"/>
                          <a:gd name="T9" fmla="*/ 338 h 808"/>
                          <a:gd name="T10" fmla="*/ 312 w 1241"/>
                          <a:gd name="T11" fmla="*/ 38 h 808"/>
                          <a:gd name="T12" fmla="*/ 374 w 1241"/>
                          <a:gd name="T13" fmla="*/ 186 h 808"/>
                          <a:gd name="T14" fmla="*/ 437 w 1241"/>
                          <a:gd name="T15" fmla="*/ 179 h 808"/>
                          <a:gd name="T16" fmla="*/ 499 w 1241"/>
                          <a:gd name="T17" fmla="*/ 162 h 808"/>
                          <a:gd name="T18" fmla="*/ 561 w 1241"/>
                          <a:gd name="T19" fmla="*/ 202 h 808"/>
                          <a:gd name="T20" fmla="*/ 624 w 1241"/>
                          <a:gd name="T21" fmla="*/ 184 h 808"/>
                          <a:gd name="T22" fmla="*/ 686 w 1241"/>
                          <a:gd name="T23" fmla="*/ 163 h 808"/>
                          <a:gd name="T24" fmla="*/ 748 w 1241"/>
                          <a:gd name="T25" fmla="*/ 163 h 808"/>
                          <a:gd name="T26" fmla="*/ 811 w 1241"/>
                          <a:gd name="T27" fmla="*/ 173 h 808"/>
                          <a:gd name="T28" fmla="*/ 873 w 1241"/>
                          <a:gd name="T29" fmla="*/ 188 h 808"/>
                          <a:gd name="T30" fmla="*/ 935 w 1241"/>
                          <a:gd name="T31" fmla="*/ 190 h 808"/>
                          <a:gd name="T32" fmla="*/ 998 w 1241"/>
                          <a:gd name="T33" fmla="*/ 174 h 808"/>
                          <a:gd name="T34" fmla="*/ 1060 w 1241"/>
                          <a:gd name="T35" fmla="*/ 160 h 808"/>
                          <a:gd name="T36" fmla="*/ 1122 w 1241"/>
                          <a:gd name="T37" fmla="*/ 166 h 808"/>
                          <a:gd name="T38" fmla="*/ 1185 w 1241"/>
                          <a:gd name="T39" fmla="*/ 185 h 808"/>
                          <a:gd name="T40" fmla="*/ 1241 w 1241"/>
                          <a:gd name="T41" fmla="*/ 191 h 80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241" h="808">
                            <a:moveTo>
                              <a:pt x="0" y="808"/>
                            </a:moveTo>
                            <a:lnTo>
                              <a:pt x="63" y="677"/>
                            </a:lnTo>
                            <a:lnTo>
                              <a:pt x="125" y="0"/>
                            </a:lnTo>
                            <a:lnTo>
                              <a:pt x="187" y="411"/>
                            </a:lnTo>
                            <a:lnTo>
                              <a:pt x="250" y="338"/>
                            </a:lnTo>
                            <a:lnTo>
                              <a:pt x="312" y="38"/>
                            </a:lnTo>
                            <a:lnTo>
                              <a:pt x="374" y="186"/>
                            </a:lnTo>
                            <a:lnTo>
                              <a:pt x="437" y="179"/>
                            </a:lnTo>
                            <a:lnTo>
                              <a:pt x="499" y="162"/>
                            </a:lnTo>
                            <a:lnTo>
                              <a:pt x="561" y="202"/>
                            </a:lnTo>
                            <a:lnTo>
                              <a:pt x="624" y="184"/>
                            </a:lnTo>
                            <a:lnTo>
                              <a:pt x="686" y="163"/>
                            </a:lnTo>
                            <a:lnTo>
                              <a:pt x="748" y="163"/>
                            </a:lnTo>
                            <a:lnTo>
                              <a:pt x="811" y="173"/>
                            </a:lnTo>
                            <a:lnTo>
                              <a:pt x="873" y="188"/>
                            </a:lnTo>
                            <a:lnTo>
                              <a:pt x="935" y="190"/>
                            </a:lnTo>
                            <a:lnTo>
                              <a:pt x="998" y="174"/>
                            </a:lnTo>
                            <a:lnTo>
                              <a:pt x="1060" y="160"/>
                            </a:lnTo>
                            <a:lnTo>
                              <a:pt x="1122" y="166"/>
                            </a:lnTo>
                            <a:lnTo>
                              <a:pt x="1185" y="185"/>
                            </a:lnTo>
                            <a:lnTo>
                              <a:pt x="1241" y="19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A8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43" name="Freeform 32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94612" y="1889099"/>
                        <a:ext cx="180186" cy="849739"/>
                      </a:xfrm>
                      <a:custGeom>
                        <a:avLst/>
                        <a:gdLst>
                          <a:gd name="T0" fmla="*/ 0 w 176"/>
                          <a:gd name="T1" fmla="*/ 830 h 830"/>
                          <a:gd name="T2" fmla="*/ 63 w 176"/>
                          <a:gd name="T3" fmla="*/ 652 h 830"/>
                          <a:gd name="T4" fmla="*/ 125 w 176"/>
                          <a:gd name="T5" fmla="*/ 757 h 830"/>
                          <a:gd name="T6" fmla="*/ 176 w 176"/>
                          <a:gd name="T7" fmla="*/ 0 h 83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176" h="830">
                            <a:moveTo>
                              <a:pt x="0" y="830"/>
                            </a:moveTo>
                            <a:lnTo>
                              <a:pt x="63" y="652"/>
                            </a:lnTo>
                            <a:lnTo>
                              <a:pt x="125" y="757"/>
                            </a:lnTo>
                            <a:lnTo>
                              <a:pt x="176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0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44" name="Freeform 32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05511" y="1889099"/>
                        <a:ext cx="1059614" cy="412584"/>
                      </a:xfrm>
                      <a:custGeom>
                        <a:avLst/>
                        <a:gdLst>
                          <a:gd name="T0" fmla="*/ 0 w 1035"/>
                          <a:gd name="T1" fmla="*/ 0 h 403"/>
                          <a:gd name="T2" fmla="*/ 44 w 1035"/>
                          <a:gd name="T3" fmla="*/ 403 h 403"/>
                          <a:gd name="T4" fmla="*/ 106 w 1035"/>
                          <a:gd name="T5" fmla="*/ 95 h 403"/>
                          <a:gd name="T6" fmla="*/ 168 w 1035"/>
                          <a:gd name="T7" fmla="*/ 155 h 403"/>
                          <a:gd name="T8" fmla="*/ 231 w 1035"/>
                          <a:gd name="T9" fmla="*/ 207 h 403"/>
                          <a:gd name="T10" fmla="*/ 293 w 1035"/>
                          <a:gd name="T11" fmla="*/ 143 h 403"/>
                          <a:gd name="T12" fmla="*/ 355 w 1035"/>
                          <a:gd name="T13" fmla="*/ 127 h 403"/>
                          <a:gd name="T14" fmla="*/ 418 w 1035"/>
                          <a:gd name="T15" fmla="*/ 155 h 403"/>
                          <a:gd name="T16" fmla="*/ 480 w 1035"/>
                          <a:gd name="T17" fmla="*/ 163 h 403"/>
                          <a:gd name="T18" fmla="*/ 542 w 1035"/>
                          <a:gd name="T19" fmla="*/ 164 h 403"/>
                          <a:gd name="T20" fmla="*/ 605 w 1035"/>
                          <a:gd name="T21" fmla="*/ 156 h 403"/>
                          <a:gd name="T22" fmla="*/ 667 w 1035"/>
                          <a:gd name="T23" fmla="*/ 142 h 403"/>
                          <a:gd name="T24" fmla="*/ 729 w 1035"/>
                          <a:gd name="T25" fmla="*/ 141 h 403"/>
                          <a:gd name="T26" fmla="*/ 792 w 1035"/>
                          <a:gd name="T27" fmla="*/ 159 h 403"/>
                          <a:gd name="T28" fmla="*/ 854 w 1035"/>
                          <a:gd name="T29" fmla="*/ 167 h 403"/>
                          <a:gd name="T30" fmla="*/ 916 w 1035"/>
                          <a:gd name="T31" fmla="*/ 160 h 403"/>
                          <a:gd name="T32" fmla="*/ 979 w 1035"/>
                          <a:gd name="T33" fmla="*/ 146 h 403"/>
                          <a:gd name="T34" fmla="*/ 1035 w 1035"/>
                          <a:gd name="T35" fmla="*/ 139 h 40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</a:cxnLst>
                        <a:rect l="0" t="0" r="r" b="b"/>
                        <a:pathLst>
                          <a:path w="1035" h="403">
                            <a:moveTo>
                              <a:pt x="0" y="0"/>
                            </a:moveTo>
                            <a:lnTo>
                              <a:pt x="44" y="403"/>
                            </a:lnTo>
                            <a:lnTo>
                              <a:pt x="106" y="95"/>
                            </a:lnTo>
                            <a:lnTo>
                              <a:pt x="168" y="155"/>
                            </a:lnTo>
                            <a:lnTo>
                              <a:pt x="231" y="207"/>
                            </a:lnTo>
                            <a:lnTo>
                              <a:pt x="293" y="143"/>
                            </a:lnTo>
                            <a:lnTo>
                              <a:pt x="355" y="127"/>
                            </a:lnTo>
                            <a:lnTo>
                              <a:pt x="418" y="155"/>
                            </a:lnTo>
                            <a:lnTo>
                              <a:pt x="480" y="163"/>
                            </a:lnTo>
                            <a:lnTo>
                              <a:pt x="542" y="164"/>
                            </a:lnTo>
                            <a:lnTo>
                              <a:pt x="605" y="156"/>
                            </a:lnTo>
                            <a:lnTo>
                              <a:pt x="667" y="142"/>
                            </a:lnTo>
                            <a:lnTo>
                              <a:pt x="729" y="141"/>
                            </a:lnTo>
                            <a:lnTo>
                              <a:pt x="792" y="159"/>
                            </a:lnTo>
                            <a:lnTo>
                              <a:pt x="854" y="167"/>
                            </a:lnTo>
                            <a:lnTo>
                              <a:pt x="916" y="160"/>
                            </a:lnTo>
                            <a:lnTo>
                              <a:pt x="979" y="146"/>
                            </a:lnTo>
                            <a:lnTo>
                              <a:pt x="1035" y="139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FF000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</p:grpSp>
                <p:grpSp>
                  <p:nvGrpSpPr>
                    <p:cNvPr id="494" name="Group 493"/>
                    <p:cNvGrpSpPr/>
                    <p:nvPr/>
                  </p:nvGrpSpPr>
                  <p:grpSpPr>
                    <a:xfrm>
                      <a:off x="761838" y="2104130"/>
                      <a:ext cx="1730063" cy="946399"/>
                      <a:chOff x="2985749" y="2893505"/>
                      <a:chExt cx="1730063" cy="946399"/>
                    </a:xfrm>
                  </p:grpSpPr>
                  <p:sp>
                    <p:nvSpPr>
                      <p:cNvPr id="266" name="Rectangle 31"/>
                      <p:cNvSpPr>
                        <a:spLocks noChangeArrowheads="1"/>
                      </p:cNvSpPr>
                      <p:nvPr/>
                    </p:nvSpPr>
                    <p:spPr bwMode="auto">
                      <a:xfrm rot="16200000">
                        <a:off x="2574105" y="3305149"/>
                        <a:ext cx="946399" cy="123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algn="ctr" defTabSz="566951"/>
                        <a:r>
                          <a:rPr lang="en-GB" altLang="en-US" sz="800" dirty="0" smtClean="0">
                            <a:cs typeface="Arial" panose="020B0604020202020204" pitchFamily="34" charset="0"/>
                          </a:rPr>
                          <a:t>Optical power (</a:t>
                        </a:r>
                        <a:r>
                          <a:rPr lang="en-GB" altLang="en-US" sz="800" dirty="0" err="1" smtClean="0">
                            <a:cs typeface="Arial" panose="020B0604020202020204" pitchFamily="34" charset="0"/>
                          </a:rPr>
                          <a:t>a.u</a:t>
                        </a:r>
                        <a:r>
                          <a:rPr lang="en-GB" altLang="en-US" sz="800" dirty="0" smtClean="0">
                            <a:cs typeface="Arial" panose="020B0604020202020204" pitchFamily="34" charset="0"/>
                          </a:rPr>
                          <a:t>.)</a:t>
                        </a:r>
                        <a:endParaRPr lang="en-US" altLang="en-US" sz="800" dirty="0"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346" name="Line 32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00947" y="3631576"/>
                        <a:ext cx="140462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47" name="Line 32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00947" y="2974308"/>
                        <a:ext cx="140462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48" name="Line 32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300947" y="3618266"/>
                        <a:ext cx="0" cy="1330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49" name="Line 32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582486" y="3618266"/>
                        <a:ext cx="0" cy="1330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50" name="Line 32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863003" y="3618266"/>
                        <a:ext cx="0" cy="1330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51" name="Line 32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143519" y="3618266"/>
                        <a:ext cx="0" cy="1330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52" name="Line 33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425059" y="3618266"/>
                        <a:ext cx="0" cy="1330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53" name="Line 33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05575" y="3618266"/>
                        <a:ext cx="0" cy="1330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54" name="Line 33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00947" y="2974308"/>
                        <a:ext cx="0" cy="1433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55" name="Line 33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82486" y="2974308"/>
                        <a:ext cx="0" cy="1433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56" name="Line 33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863003" y="2974308"/>
                        <a:ext cx="0" cy="1433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57" name="Line 33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143519" y="2974308"/>
                        <a:ext cx="0" cy="1433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58" name="Line 33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425059" y="2974308"/>
                        <a:ext cx="0" cy="1433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59" name="Line 33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5575" y="2974308"/>
                        <a:ext cx="0" cy="1433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60" name="Rectangle 33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499560" y="3676622"/>
                        <a:ext cx="93164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3.6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361" name="Rectangle 33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111781" y="3676622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4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362" name="Rectangle 34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622648" y="3676622"/>
                        <a:ext cx="93164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4.4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363" name="Line 34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300947" y="2974308"/>
                        <a:ext cx="0" cy="657268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64" name="Line 34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05575" y="2974308"/>
                        <a:ext cx="0" cy="657268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65" name="Line 34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00947" y="3631576"/>
                        <a:ext cx="15357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66" name="Line 34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00947" y="3358226"/>
                        <a:ext cx="15357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67" name="Line 34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00947" y="3083853"/>
                        <a:ext cx="15357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68" name="Line 346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691242" y="3631576"/>
                        <a:ext cx="14333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69" name="Line 347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691242" y="3358226"/>
                        <a:ext cx="14333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70" name="Line 348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691242" y="3083853"/>
                        <a:ext cx="14333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71" name="Rectangle 34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231549" y="3568101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372" name="Rectangle 35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135314" y="3293728"/>
                        <a:ext cx="93164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.5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373" name="Rectangle 35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231549" y="3019354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374" name="Freeform 35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00947" y="3631576"/>
                        <a:ext cx="41975" cy="0"/>
                      </a:xfrm>
                      <a:custGeom>
                        <a:avLst/>
                        <a:gdLst>
                          <a:gd name="T0" fmla="*/ 0 w 41"/>
                          <a:gd name="T1" fmla="*/ 2 w 41"/>
                          <a:gd name="T2" fmla="*/ 2 w 41"/>
                          <a:gd name="T3" fmla="*/ 4 w 41"/>
                          <a:gd name="T4" fmla="*/ 4 w 41"/>
                          <a:gd name="T5" fmla="*/ 4 w 41"/>
                          <a:gd name="T6" fmla="*/ 6 w 41"/>
                          <a:gd name="T7" fmla="*/ 7 w 41"/>
                          <a:gd name="T8" fmla="*/ 7 w 41"/>
                          <a:gd name="T9" fmla="*/ 8 w 41"/>
                          <a:gd name="T10" fmla="*/ 8 w 41"/>
                          <a:gd name="T11" fmla="*/ 10 w 41"/>
                          <a:gd name="T12" fmla="*/ 10 w 41"/>
                          <a:gd name="T13" fmla="*/ 10 w 41"/>
                          <a:gd name="T14" fmla="*/ 13 w 41"/>
                          <a:gd name="T15" fmla="*/ 13 w 41"/>
                          <a:gd name="T16" fmla="*/ 13 w 41"/>
                          <a:gd name="T17" fmla="*/ 13 w 41"/>
                          <a:gd name="T18" fmla="*/ 16 w 41"/>
                          <a:gd name="T19" fmla="*/ 16 w 41"/>
                          <a:gd name="T20" fmla="*/ 16 w 41"/>
                          <a:gd name="T21" fmla="*/ 18 w 41"/>
                          <a:gd name="T22" fmla="*/ 19 w 41"/>
                          <a:gd name="T23" fmla="*/ 19 w 41"/>
                          <a:gd name="T24" fmla="*/ 20 w 41"/>
                          <a:gd name="T25" fmla="*/ 20 w 41"/>
                          <a:gd name="T26" fmla="*/ 22 w 41"/>
                          <a:gd name="T27" fmla="*/ 23 w 41"/>
                          <a:gd name="T28" fmla="*/ 23 w 41"/>
                          <a:gd name="T29" fmla="*/ 24 w 41"/>
                          <a:gd name="T30" fmla="*/ 25 w 41"/>
                          <a:gd name="T31" fmla="*/ 26 w 41"/>
                          <a:gd name="T32" fmla="*/ 27 w 41"/>
                          <a:gd name="T33" fmla="*/ 29 w 41"/>
                          <a:gd name="T34" fmla="*/ 29 w 41"/>
                          <a:gd name="T35" fmla="*/ 30 w 41"/>
                          <a:gd name="T36" fmla="*/ 30 w 41"/>
                          <a:gd name="T37" fmla="*/ 32 w 41"/>
                          <a:gd name="T38" fmla="*/ 32 w 41"/>
                          <a:gd name="T39" fmla="*/ 33 w 41"/>
                          <a:gd name="T40" fmla="*/ 35 w 41"/>
                          <a:gd name="T41" fmla="*/ 35 w 41"/>
                          <a:gd name="T42" fmla="*/ 35 w 41"/>
                          <a:gd name="T43" fmla="*/ 35 w 41"/>
                          <a:gd name="T44" fmla="*/ 38 w 41"/>
                          <a:gd name="T45" fmla="*/ 38 w 41"/>
                          <a:gd name="T46" fmla="*/ 38 w 41"/>
                          <a:gd name="T47" fmla="*/ 40 w 41"/>
                          <a:gd name="T48" fmla="*/ 41 w 41"/>
                          <a:gd name="T49" fmla="*/ 41 w 41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1">
                            <a:moveTo>
                              <a:pt x="0" y="0"/>
                            </a:moveTo>
                            <a:lnTo>
                              <a:pt x="2" y="0"/>
                            </a:lnTo>
                            <a:lnTo>
                              <a:pt x="2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8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0" y="0"/>
                            </a:lnTo>
                            <a:lnTo>
                              <a:pt x="20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3" y="0"/>
                            </a:lnTo>
                            <a:lnTo>
                              <a:pt x="24" y="0"/>
                            </a:lnTo>
                            <a:lnTo>
                              <a:pt x="25" y="0"/>
                            </a:lnTo>
                            <a:lnTo>
                              <a:pt x="26" y="0"/>
                            </a:lnTo>
                            <a:lnTo>
                              <a:pt x="27" y="0"/>
                            </a:lnTo>
                            <a:lnTo>
                              <a:pt x="29" y="0"/>
                            </a:lnTo>
                            <a:lnTo>
                              <a:pt x="29" y="0"/>
                            </a:lnTo>
                            <a:lnTo>
                              <a:pt x="30" y="0"/>
                            </a:lnTo>
                            <a:lnTo>
                              <a:pt x="30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3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40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75" name="Freeform 35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42922" y="3631576"/>
                        <a:ext cx="41975" cy="0"/>
                      </a:xfrm>
                      <a:custGeom>
                        <a:avLst/>
                        <a:gdLst>
                          <a:gd name="T0" fmla="*/ 0 w 41"/>
                          <a:gd name="T1" fmla="*/ 0 w 41"/>
                          <a:gd name="T2" fmla="*/ 0 w 41"/>
                          <a:gd name="T3" fmla="*/ 3 w 41"/>
                          <a:gd name="T4" fmla="*/ 3 w 41"/>
                          <a:gd name="T5" fmla="*/ 4 w 41"/>
                          <a:gd name="T6" fmla="*/ 5 w 41"/>
                          <a:gd name="T7" fmla="*/ 6 w 41"/>
                          <a:gd name="T8" fmla="*/ 6 w 41"/>
                          <a:gd name="T9" fmla="*/ 7 w 41"/>
                          <a:gd name="T10" fmla="*/ 7 w 41"/>
                          <a:gd name="T11" fmla="*/ 9 w 41"/>
                          <a:gd name="T12" fmla="*/ 10 w 41"/>
                          <a:gd name="T13" fmla="*/ 10 w 41"/>
                          <a:gd name="T14" fmla="*/ 12 w 41"/>
                          <a:gd name="T15" fmla="*/ 12 w 41"/>
                          <a:gd name="T16" fmla="*/ 12 w 41"/>
                          <a:gd name="T17" fmla="*/ 13 w 41"/>
                          <a:gd name="T18" fmla="*/ 16 w 41"/>
                          <a:gd name="T19" fmla="*/ 16 w 41"/>
                          <a:gd name="T20" fmla="*/ 16 w 41"/>
                          <a:gd name="T21" fmla="*/ 18 w 41"/>
                          <a:gd name="T22" fmla="*/ 19 w 41"/>
                          <a:gd name="T23" fmla="*/ 19 w 41"/>
                          <a:gd name="T24" fmla="*/ 21 w 41"/>
                          <a:gd name="T25" fmla="*/ 21 w 41"/>
                          <a:gd name="T26" fmla="*/ 22 w 41"/>
                          <a:gd name="T27" fmla="*/ 22 w 41"/>
                          <a:gd name="T28" fmla="*/ 24 w 41"/>
                          <a:gd name="T29" fmla="*/ 25 w 41"/>
                          <a:gd name="T30" fmla="*/ 25 w 41"/>
                          <a:gd name="T31" fmla="*/ 26 w 41"/>
                          <a:gd name="T32" fmla="*/ 28 w 41"/>
                          <a:gd name="T33" fmla="*/ 28 w 41"/>
                          <a:gd name="T34" fmla="*/ 29 w 41"/>
                          <a:gd name="T35" fmla="*/ 31 w 41"/>
                          <a:gd name="T36" fmla="*/ 31 w 41"/>
                          <a:gd name="T37" fmla="*/ 32 w 41"/>
                          <a:gd name="T38" fmla="*/ 32 w 41"/>
                          <a:gd name="T39" fmla="*/ 34 w 41"/>
                          <a:gd name="T40" fmla="*/ 34 w 41"/>
                          <a:gd name="T41" fmla="*/ 34 w 41"/>
                          <a:gd name="T42" fmla="*/ 35 w 41"/>
                          <a:gd name="T43" fmla="*/ 37 w 41"/>
                          <a:gd name="T44" fmla="*/ 37 w 41"/>
                          <a:gd name="T45" fmla="*/ 38 w 41"/>
                          <a:gd name="T46" fmla="*/ 39 w 41"/>
                          <a:gd name="T47" fmla="*/ 41 w 41"/>
                          <a:gd name="T48" fmla="*/ 41 w 41"/>
                          <a:gd name="T49" fmla="*/ 41 w 41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1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0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4" y="0"/>
                            </a:lnTo>
                            <a:lnTo>
                              <a:pt x="5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9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3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8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1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4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6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9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8" y="0"/>
                            </a:lnTo>
                            <a:lnTo>
                              <a:pt x="39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76" name="Freeform 35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84897" y="3631576"/>
                        <a:ext cx="47094" cy="0"/>
                      </a:xfrm>
                      <a:custGeom>
                        <a:avLst/>
                        <a:gdLst>
                          <a:gd name="T0" fmla="*/ 0 w 46"/>
                          <a:gd name="T1" fmla="*/ 3 w 46"/>
                          <a:gd name="T2" fmla="*/ 3 w 46"/>
                          <a:gd name="T3" fmla="*/ 4 w 46"/>
                          <a:gd name="T4" fmla="*/ 6 w 46"/>
                          <a:gd name="T5" fmla="*/ 6 w 46"/>
                          <a:gd name="T6" fmla="*/ 6 w 46"/>
                          <a:gd name="T7" fmla="*/ 7 w 46"/>
                          <a:gd name="T8" fmla="*/ 9 w 46"/>
                          <a:gd name="T9" fmla="*/ 9 w 46"/>
                          <a:gd name="T10" fmla="*/ 10 w 46"/>
                          <a:gd name="T11" fmla="*/ 12 w 46"/>
                          <a:gd name="T12" fmla="*/ 12 w 46"/>
                          <a:gd name="T13" fmla="*/ 13 w 46"/>
                          <a:gd name="T14" fmla="*/ 15 w 46"/>
                          <a:gd name="T15" fmla="*/ 15 w 46"/>
                          <a:gd name="T16" fmla="*/ 15 w 46"/>
                          <a:gd name="T17" fmla="*/ 16 w 46"/>
                          <a:gd name="T18" fmla="*/ 18 w 46"/>
                          <a:gd name="T19" fmla="*/ 18 w 46"/>
                          <a:gd name="T20" fmla="*/ 19 w 46"/>
                          <a:gd name="T21" fmla="*/ 21 w 46"/>
                          <a:gd name="T22" fmla="*/ 21 w 46"/>
                          <a:gd name="T23" fmla="*/ 22 w 46"/>
                          <a:gd name="T24" fmla="*/ 24 w 46"/>
                          <a:gd name="T25" fmla="*/ 24 w 46"/>
                          <a:gd name="T26" fmla="*/ 25 w 46"/>
                          <a:gd name="T27" fmla="*/ 25 w 46"/>
                          <a:gd name="T28" fmla="*/ 28 w 46"/>
                          <a:gd name="T29" fmla="*/ 28 w 46"/>
                          <a:gd name="T30" fmla="*/ 28 w 46"/>
                          <a:gd name="T31" fmla="*/ 31 w 46"/>
                          <a:gd name="T32" fmla="*/ 31 w 46"/>
                          <a:gd name="T33" fmla="*/ 31 w 46"/>
                          <a:gd name="T34" fmla="*/ 32 w 46"/>
                          <a:gd name="T35" fmla="*/ 34 w 46"/>
                          <a:gd name="T36" fmla="*/ 34 w 46"/>
                          <a:gd name="T37" fmla="*/ 34 w 46"/>
                          <a:gd name="T38" fmla="*/ 35 w 46"/>
                          <a:gd name="T39" fmla="*/ 37 w 46"/>
                          <a:gd name="T40" fmla="*/ 37 w 46"/>
                          <a:gd name="T41" fmla="*/ 37 w 46"/>
                          <a:gd name="T42" fmla="*/ 39 w 46"/>
                          <a:gd name="T43" fmla="*/ 39 w 46"/>
                          <a:gd name="T44" fmla="*/ 40 w 46"/>
                          <a:gd name="T45" fmla="*/ 40 w 46"/>
                          <a:gd name="T46" fmla="*/ 42 w 46"/>
                          <a:gd name="T47" fmla="*/ 43 w 46"/>
                          <a:gd name="T48" fmla="*/ 44 w 46"/>
                          <a:gd name="T49" fmla="*/ 46 w 46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6">
                            <a:moveTo>
                              <a:pt x="0" y="0"/>
                            </a:move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7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3" y="0"/>
                            </a:lnTo>
                            <a:lnTo>
                              <a:pt x="15" y="0"/>
                            </a:lnTo>
                            <a:lnTo>
                              <a:pt x="15" y="0"/>
                            </a:lnTo>
                            <a:lnTo>
                              <a:pt x="15" y="0"/>
                            </a:lnTo>
                            <a:lnTo>
                              <a:pt x="16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19" y="0"/>
                            </a:lnTo>
                            <a:lnTo>
                              <a:pt x="21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2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9" y="0"/>
                            </a:lnTo>
                            <a:lnTo>
                              <a:pt x="39" y="0"/>
                            </a:lnTo>
                            <a:lnTo>
                              <a:pt x="40" y="0"/>
                            </a:lnTo>
                            <a:lnTo>
                              <a:pt x="40" y="0"/>
                            </a:lnTo>
                            <a:lnTo>
                              <a:pt x="42" y="0"/>
                            </a:lnTo>
                            <a:lnTo>
                              <a:pt x="43" y="0"/>
                            </a:lnTo>
                            <a:lnTo>
                              <a:pt x="44" y="0"/>
                            </a:lnTo>
                            <a:lnTo>
                              <a:pt x="46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77" name="Freeform 35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431991" y="3629528"/>
                        <a:ext cx="42999" cy="2048"/>
                      </a:xfrm>
                      <a:custGeom>
                        <a:avLst/>
                        <a:gdLst>
                          <a:gd name="T0" fmla="*/ 0 w 42"/>
                          <a:gd name="T1" fmla="*/ 2 h 2"/>
                          <a:gd name="T2" fmla="*/ 0 w 42"/>
                          <a:gd name="T3" fmla="*/ 2 h 2"/>
                          <a:gd name="T4" fmla="*/ 0 w 42"/>
                          <a:gd name="T5" fmla="*/ 2 h 2"/>
                          <a:gd name="T6" fmla="*/ 0 w 42"/>
                          <a:gd name="T7" fmla="*/ 2 h 2"/>
                          <a:gd name="T8" fmla="*/ 3 w 42"/>
                          <a:gd name="T9" fmla="*/ 2 h 2"/>
                          <a:gd name="T10" fmla="*/ 3 w 42"/>
                          <a:gd name="T11" fmla="*/ 2 h 2"/>
                          <a:gd name="T12" fmla="*/ 4 w 42"/>
                          <a:gd name="T13" fmla="*/ 2 h 2"/>
                          <a:gd name="T14" fmla="*/ 4 w 42"/>
                          <a:gd name="T15" fmla="*/ 2 h 2"/>
                          <a:gd name="T16" fmla="*/ 7 w 42"/>
                          <a:gd name="T17" fmla="*/ 2 h 2"/>
                          <a:gd name="T18" fmla="*/ 7 w 42"/>
                          <a:gd name="T19" fmla="*/ 2 h 2"/>
                          <a:gd name="T20" fmla="*/ 7 w 42"/>
                          <a:gd name="T21" fmla="*/ 2 h 2"/>
                          <a:gd name="T22" fmla="*/ 8 w 42"/>
                          <a:gd name="T23" fmla="*/ 2 h 2"/>
                          <a:gd name="T24" fmla="*/ 10 w 42"/>
                          <a:gd name="T25" fmla="*/ 2 h 2"/>
                          <a:gd name="T26" fmla="*/ 10 w 42"/>
                          <a:gd name="T27" fmla="*/ 2 h 2"/>
                          <a:gd name="T28" fmla="*/ 12 w 42"/>
                          <a:gd name="T29" fmla="*/ 2 h 2"/>
                          <a:gd name="T30" fmla="*/ 13 w 42"/>
                          <a:gd name="T31" fmla="*/ 2 h 2"/>
                          <a:gd name="T32" fmla="*/ 13 w 42"/>
                          <a:gd name="T33" fmla="*/ 2 h 2"/>
                          <a:gd name="T34" fmla="*/ 13 w 42"/>
                          <a:gd name="T35" fmla="*/ 2 h 2"/>
                          <a:gd name="T36" fmla="*/ 15 w 42"/>
                          <a:gd name="T37" fmla="*/ 2 h 2"/>
                          <a:gd name="T38" fmla="*/ 16 w 42"/>
                          <a:gd name="T39" fmla="*/ 2 h 2"/>
                          <a:gd name="T40" fmla="*/ 16 w 42"/>
                          <a:gd name="T41" fmla="*/ 2 h 2"/>
                          <a:gd name="T42" fmla="*/ 17 w 42"/>
                          <a:gd name="T43" fmla="*/ 2 h 2"/>
                          <a:gd name="T44" fmla="*/ 19 w 42"/>
                          <a:gd name="T45" fmla="*/ 2 h 2"/>
                          <a:gd name="T46" fmla="*/ 19 w 42"/>
                          <a:gd name="T47" fmla="*/ 2 h 2"/>
                          <a:gd name="T48" fmla="*/ 19 w 42"/>
                          <a:gd name="T49" fmla="*/ 2 h 2"/>
                          <a:gd name="T50" fmla="*/ 22 w 42"/>
                          <a:gd name="T51" fmla="*/ 2 h 2"/>
                          <a:gd name="T52" fmla="*/ 22 w 42"/>
                          <a:gd name="T53" fmla="*/ 2 h 2"/>
                          <a:gd name="T54" fmla="*/ 22 w 42"/>
                          <a:gd name="T55" fmla="*/ 2 h 2"/>
                          <a:gd name="T56" fmla="*/ 23 w 42"/>
                          <a:gd name="T57" fmla="*/ 2 h 2"/>
                          <a:gd name="T58" fmla="*/ 25 w 42"/>
                          <a:gd name="T59" fmla="*/ 2 h 2"/>
                          <a:gd name="T60" fmla="*/ 26 w 42"/>
                          <a:gd name="T61" fmla="*/ 2 h 2"/>
                          <a:gd name="T62" fmla="*/ 26 w 42"/>
                          <a:gd name="T63" fmla="*/ 2 h 2"/>
                          <a:gd name="T64" fmla="*/ 28 w 42"/>
                          <a:gd name="T65" fmla="*/ 2 h 2"/>
                          <a:gd name="T66" fmla="*/ 28 w 42"/>
                          <a:gd name="T67" fmla="*/ 2 h 2"/>
                          <a:gd name="T68" fmla="*/ 28 w 42"/>
                          <a:gd name="T69" fmla="*/ 2 h 2"/>
                          <a:gd name="T70" fmla="*/ 30 w 42"/>
                          <a:gd name="T71" fmla="*/ 2 h 2"/>
                          <a:gd name="T72" fmla="*/ 31 w 42"/>
                          <a:gd name="T73" fmla="*/ 2 h 2"/>
                          <a:gd name="T74" fmla="*/ 31 w 42"/>
                          <a:gd name="T75" fmla="*/ 2 h 2"/>
                          <a:gd name="T76" fmla="*/ 32 w 42"/>
                          <a:gd name="T77" fmla="*/ 2 h 2"/>
                          <a:gd name="T78" fmla="*/ 35 w 42"/>
                          <a:gd name="T79" fmla="*/ 2 h 2"/>
                          <a:gd name="T80" fmla="*/ 35 w 42"/>
                          <a:gd name="T81" fmla="*/ 2 h 2"/>
                          <a:gd name="T82" fmla="*/ 35 w 42"/>
                          <a:gd name="T83" fmla="*/ 2 h 2"/>
                          <a:gd name="T84" fmla="*/ 37 w 42"/>
                          <a:gd name="T85" fmla="*/ 0 h 2"/>
                          <a:gd name="T86" fmla="*/ 38 w 42"/>
                          <a:gd name="T87" fmla="*/ 2 h 2"/>
                          <a:gd name="T88" fmla="*/ 38 w 42"/>
                          <a:gd name="T89" fmla="*/ 2 h 2"/>
                          <a:gd name="T90" fmla="*/ 38 w 42"/>
                          <a:gd name="T91" fmla="*/ 2 h 2"/>
                          <a:gd name="T92" fmla="*/ 40 w 42"/>
                          <a:gd name="T93" fmla="*/ 2 h 2"/>
                          <a:gd name="T94" fmla="*/ 41 w 42"/>
                          <a:gd name="T95" fmla="*/ 2 h 2"/>
                          <a:gd name="T96" fmla="*/ 41 w 42"/>
                          <a:gd name="T97" fmla="*/ 2 h 2"/>
                          <a:gd name="T98" fmla="*/ 42 w 42"/>
                          <a:gd name="T99" fmla="*/ 2 h 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2" h="2">
                            <a:moveTo>
                              <a:pt x="0" y="2"/>
                            </a:moveTo>
                            <a:lnTo>
                              <a:pt x="0" y="2"/>
                            </a:lnTo>
                            <a:lnTo>
                              <a:pt x="0" y="2"/>
                            </a:lnTo>
                            <a:lnTo>
                              <a:pt x="0" y="2"/>
                            </a:lnTo>
                            <a:lnTo>
                              <a:pt x="3" y="2"/>
                            </a:lnTo>
                            <a:lnTo>
                              <a:pt x="3" y="2"/>
                            </a:lnTo>
                            <a:lnTo>
                              <a:pt x="4" y="2"/>
                            </a:lnTo>
                            <a:lnTo>
                              <a:pt x="4" y="2"/>
                            </a:lnTo>
                            <a:lnTo>
                              <a:pt x="7" y="2"/>
                            </a:lnTo>
                            <a:lnTo>
                              <a:pt x="7" y="2"/>
                            </a:lnTo>
                            <a:lnTo>
                              <a:pt x="7" y="2"/>
                            </a:lnTo>
                            <a:lnTo>
                              <a:pt x="8" y="2"/>
                            </a:lnTo>
                            <a:lnTo>
                              <a:pt x="10" y="2"/>
                            </a:lnTo>
                            <a:lnTo>
                              <a:pt x="10" y="2"/>
                            </a:lnTo>
                            <a:lnTo>
                              <a:pt x="12" y="2"/>
                            </a:lnTo>
                            <a:lnTo>
                              <a:pt x="13" y="2"/>
                            </a:lnTo>
                            <a:lnTo>
                              <a:pt x="13" y="2"/>
                            </a:lnTo>
                            <a:lnTo>
                              <a:pt x="13" y="2"/>
                            </a:lnTo>
                            <a:lnTo>
                              <a:pt x="15" y="2"/>
                            </a:lnTo>
                            <a:lnTo>
                              <a:pt x="16" y="2"/>
                            </a:lnTo>
                            <a:lnTo>
                              <a:pt x="16" y="2"/>
                            </a:lnTo>
                            <a:lnTo>
                              <a:pt x="17" y="2"/>
                            </a:lnTo>
                            <a:lnTo>
                              <a:pt x="19" y="2"/>
                            </a:lnTo>
                            <a:lnTo>
                              <a:pt x="19" y="2"/>
                            </a:lnTo>
                            <a:lnTo>
                              <a:pt x="19" y="2"/>
                            </a:lnTo>
                            <a:lnTo>
                              <a:pt x="22" y="2"/>
                            </a:lnTo>
                            <a:lnTo>
                              <a:pt x="22" y="2"/>
                            </a:lnTo>
                            <a:lnTo>
                              <a:pt x="22" y="2"/>
                            </a:lnTo>
                            <a:lnTo>
                              <a:pt x="23" y="2"/>
                            </a:lnTo>
                            <a:lnTo>
                              <a:pt x="25" y="2"/>
                            </a:lnTo>
                            <a:lnTo>
                              <a:pt x="26" y="2"/>
                            </a:lnTo>
                            <a:lnTo>
                              <a:pt x="26" y="2"/>
                            </a:lnTo>
                            <a:lnTo>
                              <a:pt x="28" y="2"/>
                            </a:lnTo>
                            <a:lnTo>
                              <a:pt x="28" y="2"/>
                            </a:lnTo>
                            <a:lnTo>
                              <a:pt x="28" y="2"/>
                            </a:lnTo>
                            <a:lnTo>
                              <a:pt x="30" y="2"/>
                            </a:lnTo>
                            <a:lnTo>
                              <a:pt x="31" y="2"/>
                            </a:lnTo>
                            <a:lnTo>
                              <a:pt x="31" y="2"/>
                            </a:lnTo>
                            <a:lnTo>
                              <a:pt x="32" y="2"/>
                            </a:lnTo>
                            <a:lnTo>
                              <a:pt x="35" y="2"/>
                            </a:lnTo>
                            <a:lnTo>
                              <a:pt x="35" y="2"/>
                            </a:lnTo>
                            <a:lnTo>
                              <a:pt x="35" y="2"/>
                            </a:lnTo>
                            <a:lnTo>
                              <a:pt x="37" y="0"/>
                            </a:lnTo>
                            <a:lnTo>
                              <a:pt x="38" y="2"/>
                            </a:lnTo>
                            <a:lnTo>
                              <a:pt x="38" y="2"/>
                            </a:lnTo>
                            <a:lnTo>
                              <a:pt x="38" y="2"/>
                            </a:lnTo>
                            <a:lnTo>
                              <a:pt x="40" y="2"/>
                            </a:lnTo>
                            <a:lnTo>
                              <a:pt x="41" y="2"/>
                            </a:lnTo>
                            <a:lnTo>
                              <a:pt x="41" y="2"/>
                            </a:lnTo>
                            <a:lnTo>
                              <a:pt x="42" y="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78" name="Freeform 35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474989" y="3579363"/>
                        <a:ext cx="40951" cy="52213"/>
                      </a:xfrm>
                      <a:custGeom>
                        <a:avLst/>
                        <a:gdLst>
                          <a:gd name="T0" fmla="*/ 0 w 40"/>
                          <a:gd name="T1" fmla="*/ 51 h 51"/>
                          <a:gd name="T2" fmla="*/ 2 w 40"/>
                          <a:gd name="T3" fmla="*/ 51 h 51"/>
                          <a:gd name="T4" fmla="*/ 2 w 40"/>
                          <a:gd name="T5" fmla="*/ 51 h 51"/>
                          <a:gd name="T6" fmla="*/ 2 w 40"/>
                          <a:gd name="T7" fmla="*/ 51 h 51"/>
                          <a:gd name="T8" fmla="*/ 3 w 40"/>
                          <a:gd name="T9" fmla="*/ 51 h 51"/>
                          <a:gd name="T10" fmla="*/ 5 w 40"/>
                          <a:gd name="T11" fmla="*/ 51 h 51"/>
                          <a:gd name="T12" fmla="*/ 5 w 40"/>
                          <a:gd name="T13" fmla="*/ 51 h 51"/>
                          <a:gd name="T14" fmla="*/ 5 w 40"/>
                          <a:gd name="T15" fmla="*/ 51 h 51"/>
                          <a:gd name="T16" fmla="*/ 5 w 40"/>
                          <a:gd name="T17" fmla="*/ 51 h 51"/>
                          <a:gd name="T18" fmla="*/ 8 w 40"/>
                          <a:gd name="T19" fmla="*/ 51 h 51"/>
                          <a:gd name="T20" fmla="*/ 8 w 40"/>
                          <a:gd name="T21" fmla="*/ 51 h 51"/>
                          <a:gd name="T22" fmla="*/ 8 w 40"/>
                          <a:gd name="T23" fmla="*/ 51 h 51"/>
                          <a:gd name="T24" fmla="*/ 10 w 40"/>
                          <a:gd name="T25" fmla="*/ 51 h 51"/>
                          <a:gd name="T26" fmla="*/ 11 w 40"/>
                          <a:gd name="T27" fmla="*/ 51 h 51"/>
                          <a:gd name="T28" fmla="*/ 12 w 40"/>
                          <a:gd name="T29" fmla="*/ 51 h 51"/>
                          <a:gd name="T30" fmla="*/ 14 w 40"/>
                          <a:gd name="T31" fmla="*/ 51 h 51"/>
                          <a:gd name="T32" fmla="*/ 14 w 40"/>
                          <a:gd name="T33" fmla="*/ 51 h 51"/>
                          <a:gd name="T34" fmla="*/ 14 w 40"/>
                          <a:gd name="T35" fmla="*/ 51 h 51"/>
                          <a:gd name="T36" fmla="*/ 15 w 40"/>
                          <a:gd name="T37" fmla="*/ 51 h 51"/>
                          <a:gd name="T38" fmla="*/ 16 w 40"/>
                          <a:gd name="T39" fmla="*/ 40 h 51"/>
                          <a:gd name="T40" fmla="*/ 18 w 40"/>
                          <a:gd name="T41" fmla="*/ 51 h 51"/>
                          <a:gd name="T42" fmla="*/ 18 w 40"/>
                          <a:gd name="T43" fmla="*/ 51 h 51"/>
                          <a:gd name="T44" fmla="*/ 18 w 40"/>
                          <a:gd name="T45" fmla="*/ 51 h 51"/>
                          <a:gd name="T46" fmla="*/ 18 w 40"/>
                          <a:gd name="T47" fmla="*/ 51 h 51"/>
                          <a:gd name="T48" fmla="*/ 18 w 40"/>
                          <a:gd name="T49" fmla="*/ 51 h 51"/>
                          <a:gd name="T50" fmla="*/ 21 w 40"/>
                          <a:gd name="T51" fmla="*/ 51 h 51"/>
                          <a:gd name="T52" fmla="*/ 21 w 40"/>
                          <a:gd name="T53" fmla="*/ 51 h 51"/>
                          <a:gd name="T54" fmla="*/ 21 w 40"/>
                          <a:gd name="T55" fmla="*/ 51 h 51"/>
                          <a:gd name="T56" fmla="*/ 23 w 40"/>
                          <a:gd name="T57" fmla="*/ 51 h 51"/>
                          <a:gd name="T58" fmla="*/ 24 w 40"/>
                          <a:gd name="T59" fmla="*/ 51 h 51"/>
                          <a:gd name="T60" fmla="*/ 24 w 40"/>
                          <a:gd name="T61" fmla="*/ 51 h 51"/>
                          <a:gd name="T62" fmla="*/ 24 w 40"/>
                          <a:gd name="T63" fmla="*/ 51 h 51"/>
                          <a:gd name="T64" fmla="*/ 27 w 40"/>
                          <a:gd name="T65" fmla="*/ 51 h 51"/>
                          <a:gd name="T66" fmla="*/ 27 w 40"/>
                          <a:gd name="T67" fmla="*/ 51 h 51"/>
                          <a:gd name="T68" fmla="*/ 27 w 40"/>
                          <a:gd name="T69" fmla="*/ 51 h 51"/>
                          <a:gd name="T70" fmla="*/ 27 w 40"/>
                          <a:gd name="T71" fmla="*/ 51 h 51"/>
                          <a:gd name="T72" fmla="*/ 29 w 40"/>
                          <a:gd name="T73" fmla="*/ 51 h 51"/>
                          <a:gd name="T74" fmla="*/ 30 w 40"/>
                          <a:gd name="T75" fmla="*/ 51 h 51"/>
                          <a:gd name="T76" fmla="*/ 30 w 40"/>
                          <a:gd name="T77" fmla="*/ 51 h 51"/>
                          <a:gd name="T78" fmla="*/ 33 w 40"/>
                          <a:gd name="T79" fmla="*/ 51 h 51"/>
                          <a:gd name="T80" fmla="*/ 33 w 40"/>
                          <a:gd name="T81" fmla="*/ 51 h 51"/>
                          <a:gd name="T82" fmla="*/ 33 w 40"/>
                          <a:gd name="T83" fmla="*/ 51 h 51"/>
                          <a:gd name="T84" fmla="*/ 33 w 40"/>
                          <a:gd name="T85" fmla="*/ 51 h 51"/>
                          <a:gd name="T86" fmla="*/ 36 w 40"/>
                          <a:gd name="T87" fmla="*/ 51 h 51"/>
                          <a:gd name="T88" fmla="*/ 37 w 40"/>
                          <a:gd name="T89" fmla="*/ 51 h 51"/>
                          <a:gd name="T90" fmla="*/ 38 w 40"/>
                          <a:gd name="T91" fmla="*/ 0 h 51"/>
                          <a:gd name="T92" fmla="*/ 39 w 40"/>
                          <a:gd name="T93" fmla="*/ 51 h 51"/>
                          <a:gd name="T94" fmla="*/ 39 w 40"/>
                          <a:gd name="T95" fmla="*/ 51 h 51"/>
                          <a:gd name="T96" fmla="*/ 39 w 40"/>
                          <a:gd name="T97" fmla="*/ 51 h 51"/>
                          <a:gd name="T98" fmla="*/ 40 w 40"/>
                          <a:gd name="T99" fmla="*/ 51 h 5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0" h="51">
                            <a:moveTo>
                              <a:pt x="0" y="51"/>
                            </a:moveTo>
                            <a:lnTo>
                              <a:pt x="2" y="51"/>
                            </a:lnTo>
                            <a:lnTo>
                              <a:pt x="2" y="51"/>
                            </a:lnTo>
                            <a:lnTo>
                              <a:pt x="2" y="51"/>
                            </a:lnTo>
                            <a:lnTo>
                              <a:pt x="3" y="51"/>
                            </a:lnTo>
                            <a:lnTo>
                              <a:pt x="5" y="51"/>
                            </a:lnTo>
                            <a:lnTo>
                              <a:pt x="5" y="51"/>
                            </a:lnTo>
                            <a:lnTo>
                              <a:pt x="5" y="51"/>
                            </a:lnTo>
                            <a:lnTo>
                              <a:pt x="5" y="51"/>
                            </a:lnTo>
                            <a:lnTo>
                              <a:pt x="8" y="51"/>
                            </a:lnTo>
                            <a:lnTo>
                              <a:pt x="8" y="51"/>
                            </a:lnTo>
                            <a:lnTo>
                              <a:pt x="8" y="51"/>
                            </a:lnTo>
                            <a:lnTo>
                              <a:pt x="10" y="51"/>
                            </a:lnTo>
                            <a:lnTo>
                              <a:pt x="11" y="51"/>
                            </a:lnTo>
                            <a:lnTo>
                              <a:pt x="12" y="51"/>
                            </a:lnTo>
                            <a:lnTo>
                              <a:pt x="14" y="51"/>
                            </a:lnTo>
                            <a:lnTo>
                              <a:pt x="14" y="51"/>
                            </a:lnTo>
                            <a:lnTo>
                              <a:pt x="14" y="51"/>
                            </a:lnTo>
                            <a:lnTo>
                              <a:pt x="15" y="51"/>
                            </a:lnTo>
                            <a:lnTo>
                              <a:pt x="16" y="40"/>
                            </a:lnTo>
                            <a:lnTo>
                              <a:pt x="18" y="51"/>
                            </a:lnTo>
                            <a:lnTo>
                              <a:pt x="18" y="51"/>
                            </a:lnTo>
                            <a:lnTo>
                              <a:pt x="18" y="51"/>
                            </a:lnTo>
                            <a:lnTo>
                              <a:pt x="18" y="51"/>
                            </a:lnTo>
                            <a:lnTo>
                              <a:pt x="18" y="51"/>
                            </a:lnTo>
                            <a:lnTo>
                              <a:pt x="21" y="51"/>
                            </a:lnTo>
                            <a:lnTo>
                              <a:pt x="21" y="51"/>
                            </a:lnTo>
                            <a:lnTo>
                              <a:pt x="21" y="51"/>
                            </a:lnTo>
                            <a:lnTo>
                              <a:pt x="23" y="51"/>
                            </a:lnTo>
                            <a:lnTo>
                              <a:pt x="24" y="51"/>
                            </a:lnTo>
                            <a:lnTo>
                              <a:pt x="24" y="51"/>
                            </a:lnTo>
                            <a:lnTo>
                              <a:pt x="24" y="51"/>
                            </a:lnTo>
                            <a:lnTo>
                              <a:pt x="27" y="51"/>
                            </a:lnTo>
                            <a:lnTo>
                              <a:pt x="27" y="51"/>
                            </a:lnTo>
                            <a:lnTo>
                              <a:pt x="27" y="51"/>
                            </a:lnTo>
                            <a:lnTo>
                              <a:pt x="27" y="51"/>
                            </a:lnTo>
                            <a:lnTo>
                              <a:pt x="29" y="51"/>
                            </a:lnTo>
                            <a:lnTo>
                              <a:pt x="30" y="51"/>
                            </a:lnTo>
                            <a:lnTo>
                              <a:pt x="30" y="51"/>
                            </a:lnTo>
                            <a:lnTo>
                              <a:pt x="33" y="51"/>
                            </a:lnTo>
                            <a:lnTo>
                              <a:pt x="33" y="51"/>
                            </a:lnTo>
                            <a:lnTo>
                              <a:pt x="33" y="51"/>
                            </a:lnTo>
                            <a:lnTo>
                              <a:pt x="33" y="51"/>
                            </a:lnTo>
                            <a:lnTo>
                              <a:pt x="36" y="51"/>
                            </a:lnTo>
                            <a:lnTo>
                              <a:pt x="37" y="51"/>
                            </a:lnTo>
                            <a:lnTo>
                              <a:pt x="38" y="0"/>
                            </a:lnTo>
                            <a:lnTo>
                              <a:pt x="39" y="51"/>
                            </a:lnTo>
                            <a:lnTo>
                              <a:pt x="39" y="51"/>
                            </a:lnTo>
                            <a:lnTo>
                              <a:pt x="39" y="51"/>
                            </a:lnTo>
                            <a:lnTo>
                              <a:pt x="40" y="5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79" name="Freeform 35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515941" y="3083853"/>
                        <a:ext cx="45046" cy="547723"/>
                      </a:xfrm>
                      <a:custGeom>
                        <a:avLst/>
                        <a:gdLst>
                          <a:gd name="T0" fmla="*/ 0 w 44"/>
                          <a:gd name="T1" fmla="*/ 535 h 535"/>
                          <a:gd name="T2" fmla="*/ 2 w 44"/>
                          <a:gd name="T3" fmla="*/ 535 h 535"/>
                          <a:gd name="T4" fmla="*/ 2 w 44"/>
                          <a:gd name="T5" fmla="*/ 535 h 535"/>
                          <a:gd name="T6" fmla="*/ 3 w 44"/>
                          <a:gd name="T7" fmla="*/ 535 h 535"/>
                          <a:gd name="T8" fmla="*/ 3 w 44"/>
                          <a:gd name="T9" fmla="*/ 535 h 535"/>
                          <a:gd name="T10" fmla="*/ 5 w 44"/>
                          <a:gd name="T11" fmla="*/ 535 h 535"/>
                          <a:gd name="T12" fmla="*/ 6 w 44"/>
                          <a:gd name="T13" fmla="*/ 535 h 535"/>
                          <a:gd name="T14" fmla="*/ 6 w 44"/>
                          <a:gd name="T15" fmla="*/ 535 h 535"/>
                          <a:gd name="T16" fmla="*/ 6 w 44"/>
                          <a:gd name="T17" fmla="*/ 535 h 535"/>
                          <a:gd name="T18" fmla="*/ 9 w 44"/>
                          <a:gd name="T19" fmla="*/ 491 h 535"/>
                          <a:gd name="T20" fmla="*/ 9 w 44"/>
                          <a:gd name="T21" fmla="*/ 535 h 535"/>
                          <a:gd name="T22" fmla="*/ 9 w 44"/>
                          <a:gd name="T23" fmla="*/ 535 h 535"/>
                          <a:gd name="T24" fmla="*/ 12 w 44"/>
                          <a:gd name="T25" fmla="*/ 535 h 535"/>
                          <a:gd name="T26" fmla="*/ 12 w 44"/>
                          <a:gd name="T27" fmla="*/ 535 h 535"/>
                          <a:gd name="T28" fmla="*/ 12 w 44"/>
                          <a:gd name="T29" fmla="*/ 535 h 535"/>
                          <a:gd name="T30" fmla="*/ 13 w 44"/>
                          <a:gd name="T31" fmla="*/ 535 h 535"/>
                          <a:gd name="T32" fmla="*/ 15 w 44"/>
                          <a:gd name="T33" fmla="*/ 535 h 535"/>
                          <a:gd name="T34" fmla="*/ 15 w 44"/>
                          <a:gd name="T35" fmla="*/ 535 h 535"/>
                          <a:gd name="T36" fmla="*/ 15 w 44"/>
                          <a:gd name="T37" fmla="*/ 535 h 535"/>
                          <a:gd name="T38" fmla="*/ 18 w 44"/>
                          <a:gd name="T39" fmla="*/ 535 h 535"/>
                          <a:gd name="T40" fmla="*/ 18 w 44"/>
                          <a:gd name="T41" fmla="*/ 535 h 535"/>
                          <a:gd name="T42" fmla="*/ 19 w 44"/>
                          <a:gd name="T43" fmla="*/ 430 h 535"/>
                          <a:gd name="T44" fmla="*/ 21 w 44"/>
                          <a:gd name="T45" fmla="*/ 535 h 535"/>
                          <a:gd name="T46" fmla="*/ 21 w 44"/>
                          <a:gd name="T47" fmla="*/ 535 h 535"/>
                          <a:gd name="T48" fmla="*/ 21 w 44"/>
                          <a:gd name="T49" fmla="*/ 535 h 535"/>
                          <a:gd name="T50" fmla="*/ 23 w 44"/>
                          <a:gd name="T51" fmla="*/ 535 h 535"/>
                          <a:gd name="T52" fmla="*/ 24 w 44"/>
                          <a:gd name="T53" fmla="*/ 535 h 535"/>
                          <a:gd name="T54" fmla="*/ 25 w 44"/>
                          <a:gd name="T55" fmla="*/ 535 h 535"/>
                          <a:gd name="T56" fmla="*/ 26 w 44"/>
                          <a:gd name="T57" fmla="*/ 535 h 535"/>
                          <a:gd name="T58" fmla="*/ 27 w 44"/>
                          <a:gd name="T59" fmla="*/ 535 h 535"/>
                          <a:gd name="T60" fmla="*/ 27 w 44"/>
                          <a:gd name="T61" fmla="*/ 535 h 535"/>
                          <a:gd name="T62" fmla="*/ 28 w 44"/>
                          <a:gd name="T63" fmla="*/ 535 h 535"/>
                          <a:gd name="T64" fmla="*/ 30 w 44"/>
                          <a:gd name="T65" fmla="*/ 0 h 535"/>
                          <a:gd name="T66" fmla="*/ 31 w 44"/>
                          <a:gd name="T67" fmla="*/ 535 h 535"/>
                          <a:gd name="T68" fmla="*/ 31 w 44"/>
                          <a:gd name="T69" fmla="*/ 535 h 535"/>
                          <a:gd name="T70" fmla="*/ 34 w 44"/>
                          <a:gd name="T71" fmla="*/ 535 h 535"/>
                          <a:gd name="T72" fmla="*/ 34 w 44"/>
                          <a:gd name="T73" fmla="*/ 535 h 535"/>
                          <a:gd name="T74" fmla="*/ 34 w 44"/>
                          <a:gd name="T75" fmla="*/ 535 h 535"/>
                          <a:gd name="T76" fmla="*/ 35 w 44"/>
                          <a:gd name="T77" fmla="*/ 535 h 535"/>
                          <a:gd name="T78" fmla="*/ 37 w 44"/>
                          <a:gd name="T79" fmla="*/ 535 h 535"/>
                          <a:gd name="T80" fmla="*/ 37 w 44"/>
                          <a:gd name="T81" fmla="*/ 535 h 535"/>
                          <a:gd name="T82" fmla="*/ 37 w 44"/>
                          <a:gd name="T83" fmla="*/ 535 h 535"/>
                          <a:gd name="T84" fmla="*/ 37 w 44"/>
                          <a:gd name="T85" fmla="*/ 535 h 535"/>
                          <a:gd name="T86" fmla="*/ 40 w 44"/>
                          <a:gd name="T87" fmla="*/ 535 h 535"/>
                          <a:gd name="T88" fmla="*/ 40 w 44"/>
                          <a:gd name="T89" fmla="*/ 535 h 535"/>
                          <a:gd name="T90" fmla="*/ 41 w 44"/>
                          <a:gd name="T91" fmla="*/ 84 h 535"/>
                          <a:gd name="T92" fmla="*/ 42 w 44"/>
                          <a:gd name="T93" fmla="*/ 535 h 535"/>
                          <a:gd name="T94" fmla="*/ 43 w 44"/>
                          <a:gd name="T95" fmla="*/ 535 h 535"/>
                          <a:gd name="T96" fmla="*/ 43 w 44"/>
                          <a:gd name="T97" fmla="*/ 535 h 535"/>
                          <a:gd name="T98" fmla="*/ 44 w 44"/>
                          <a:gd name="T99" fmla="*/ 535 h 53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4" h="535">
                            <a:moveTo>
                              <a:pt x="0" y="535"/>
                            </a:moveTo>
                            <a:lnTo>
                              <a:pt x="2" y="535"/>
                            </a:lnTo>
                            <a:lnTo>
                              <a:pt x="2" y="535"/>
                            </a:lnTo>
                            <a:lnTo>
                              <a:pt x="3" y="535"/>
                            </a:lnTo>
                            <a:lnTo>
                              <a:pt x="3" y="535"/>
                            </a:lnTo>
                            <a:lnTo>
                              <a:pt x="5" y="535"/>
                            </a:lnTo>
                            <a:lnTo>
                              <a:pt x="6" y="535"/>
                            </a:lnTo>
                            <a:lnTo>
                              <a:pt x="6" y="535"/>
                            </a:lnTo>
                            <a:lnTo>
                              <a:pt x="6" y="535"/>
                            </a:lnTo>
                            <a:lnTo>
                              <a:pt x="9" y="491"/>
                            </a:lnTo>
                            <a:lnTo>
                              <a:pt x="9" y="535"/>
                            </a:lnTo>
                            <a:lnTo>
                              <a:pt x="9" y="535"/>
                            </a:lnTo>
                            <a:lnTo>
                              <a:pt x="12" y="535"/>
                            </a:lnTo>
                            <a:lnTo>
                              <a:pt x="12" y="535"/>
                            </a:lnTo>
                            <a:lnTo>
                              <a:pt x="12" y="535"/>
                            </a:lnTo>
                            <a:lnTo>
                              <a:pt x="13" y="535"/>
                            </a:lnTo>
                            <a:lnTo>
                              <a:pt x="15" y="535"/>
                            </a:lnTo>
                            <a:lnTo>
                              <a:pt x="15" y="535"/>
                            </a:lnTo>
                            <a:lnTo>
                              <a:pt x="15" y="535"/>
                            </a:lnTo>
                            <a:lnTo>
                              <a:pt x="18" y="535"/>
                            </a:lnTo>
                            <a:lnTo>
                              <a:pt x="18" y="535"/>
                            </a:lnTo>
                            <a:lnTo>
                              <a:pt x="19" y="430"/>
                            </a:lnTo>
                            <a:lnTo>
                              <a:pt x="21" y="535"/>
                            </a:lnTo>
                            <a:lnTo>
                              <a:pt x="21" y="535"/>
                            </a:lnTo>
                            <a:lnTo>
                              <a:pt x="21" y="535"/>
                            </a:lnTo>
                            <a:lnTo>
                              <a:pt x="23" y="535"/>
                            </a:lnTo>
                            <a:lnTo>
                              <a:pt x="24" y="535"/>
                            </a:lnTo>
                            <a:lnTo>
                              <a:pt x="25" y="535"/>
                            </a:lnTo>
                            <a:lnTo>
                              <a:pt x="26" y="535"/>
                            </a:lnTo>
                            <a:lnTo>
                              <a:pt x="27" y="535"/>
                            </a:lnTo>
                            <a:lnTo>
                              <a:pt x="27" y="535"/>
                            </a:lnTo>
                            <a:lnTo>
                              <a:pt x="28" y="535"/>
                            </a:lnTo>
                            <a:lnTo>
                              <a:pt x="30" y="0"/>
                            </a:lnTo>
                            <a:lnTo>
                              <a:pt x="31" y="535"/>
                            </a:lnTo>
                            <a:lnTo>
                              <a:pt x="31" y="535"/>
                            </a:lnTo>
                            <a:lnTo>
                              <a:pt x="34" y="535"/>
                            </a:lnTo>
                            <a:lnTo>
                              <a:pt x="34" y="535"/>
                            </a:lnTo>
                            <a:lnTo>
                              <a:pt x="34" y="535"/>
                            </a:lnTo>
                            <a:lnTo>
                              <a:pt x="35" y="535"/>
                            </a:lnTo>
                            <a:lnTo>
                              <a:pt x="37" y="535"/>
                            </a:lnTo>
                            <a:lnTo>
                              <a:pt x="37" y="535"/>
                            </a:lnTo>
                            <a:lnTo>
                              <a:pt x="37" y="535"/>
                            </a:lnTo>
                            <a:lnTo>
                              <a:pt x="37" y="535"/>
                            </a:lnTo>
                            <a:lnTo>
                              <a:pt x="40" y="535"/>
                            </a:lnTo>
                            <a:lnTo>
                              <a:pt x="40" y="535"/>
                            </a:lnTo>
                            <a:lnTo>
                              <a:pt x="41" y="84"/>
                            </a:lnTo>
                            <a:lnTo>
                              <a:pt x="42" y="535"/>
                            </a:lnTo>
                            <a:lnTo>
                              <a:pt x="43" y="535"/>
                            </a:lnTo>
                            <a:lnTo>
                              <a:pt x="43" y="535"/>
                            </a:lnTo>
                            <a:lnTo>
                              <a:pt x="44" y="535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80" name="Freeform 35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560987" y="3363345"/>
                        <a:ext cx="45046" cy="268231"/>
                      </a:xfrm>
                      <a:custGeom>
                        <a:avLst/>
                        <a:gdLst>
                          <a:gd name="T0" fmla="*/ 0 w 44"/>
                          <a:gd name="T1" fmla="*/ 262 h 262"/>
                          <a:gd name="T2" fmla="*/ 2 w 44"/>
                          <a:gd name="T3" fmla="*/ 262 h 262"/>
                          <a:gd name="T4" fmla="*/ 2 w 44"/>
                          <a:gd name="T5" fmla="*/ 262 h 262"/>
                          <a:gd name="T6" fmla="*/ 5 w 44"/>
                          <a:gd name="T7" fmla="*/ 262 h 262"/>
                          <a:gd name="T8" fmla="*/ 5 w 44"/>
                          <a:gd name="T9" fmla="*/ 262 h 262"/>
                          <a:gd name="T10" fmla="*/ 5 w 44"/>
                          <a:gd name="T11" fmla="*/ 262 h 262"/>
                          <a:gd name="T12" fmla="*/ 5 w 44"/>
                          <a:gd name="T13" fmla="*/ 262 h 262"/>
                          <a:gd name="T14" fmla="*/ 8 w 44"/>
                          <a:gd name="T15" fmla="*/ 0 h 262"/>
                          <a:gd name="T16" fmla="*/ 8 w 44"/>
                          <a:gd name="T17" fmla="*/ 262 h 262"/>
                          <a:gd name="T18" fmla="*/ 9 w 44"/>
                          <a:gd name="T19" fmla="*/ 262 h 262"/>
                          <a:gd name="T20" fmla="*/ 11 w 44"/>
                          <a:gd name="T21" fmla="*/ 262 h 262"/>
                          <a:gd name="T22" fmla="*/ 11 w 44"/>
                          <a:gd name="T23" fmla="*/ 262 h 262"/>
                          <a:gd name="T24" fmla="*/ 12 w 44"/>
                          <a:gd name="T25" fmla="*/ 262 h 262"/>
                          <a:gd name="T26" fmla="*/ 12 w 44"/>
                          <a:gd name="T27" fmla="*/ 262 h 262"/>
                          <a:gd name="T28" fmla="*/ 15 w 44"/>
                          <a:gd name="T29" fmla="*/ 262 h 262"/>
                          <a:gd name="T30" fmla="*/ 15 w 44"/>
                          <a:gd name="T31" fmla="*/ 262 h 262"/>
                          <a:gd name="T32" fmla="*/ 16 w 44"/>
                          <a:gd name="T33" fmla="*/ 262 h 262"/>
                          <a:gd name="T34" fmla="*/ 18 w 44"/>
                          <a:gd name="T35" fmla="*/ 262 h 262"/>
                          <a:gd name="T36" fmla="*/ 18 w 44"/>
                          <a:gd name="T37" fmla="*/ 262 h 262"/>
                          <a:gd name="T38" fmla="*/ 18 w 44"/>
                          <a:gd name="T39" fmla="*/ 115 h 262"/>
                          <a:gd name="T40" fmla="*/ 20 w 44"/>
                          <a:gd name="T41" fmla="*/ 262 h 262"/>
                          <a:gd name="T42" fmla="*/ 21 w 44"/>
                          <a:gd name="T43" fmla="*/ 262 h 262"/>
                          <a:gd name="T44" fmla="*/ 21 w 44"/>
                          <a:gd name="T45" fmla="*/ 262 h 262"/>
                          <a:gd name="T46" fmla="*/ 21 w 44"/>
                          <a:gd name="T47" fmla="*/ 262 h 262"/>
                          <a:gd name="T48" fmla="*/ 21 w 44"/>
                          <a:gd name="T49" fmla="*/ 262 h 262"/>
                          <a:gd name="T50" fmla="*/ 24 w 44"/>
                          <a:gd name="T51" fmla="*/ 262 h 262"/>
                          <a:gd name="T52" fmla="*/ 24 w 44"/>
                          <a:gd name="T53" fmla="*/ 262 h 262"/>
                          <a:gd name="T54" fmla="*/ 26 w 44"/>
                          <a:gd name="T55" fmla="*/ 262 h 262"/>
                          <a:gd name="T56" fmla="*/ 27 w 44"/>
                          <a:gd name="T57" fmla="*/ 262 h 262"/>
                          <a:gd name="T58" fmla="*/ 27 w 44"/>
                          <a:gd name="T59" fmla="*/ 262 h 262"/>
                          <a:gd name="T60" fmla="*/ 27 w 44"/>
                          <a:gd name="T61" fmla="*/ 262 h 262"/>
                          <a:gd name="T62" fmla="*/ 29 w 44"/>
                          <a:gd name="T63" fmla="*/ 211 h 262"/>
                          <a:gd name="T64" fmla="*/ 30 w 44"/>
                          <a:gd name="T65" fmla="*/ 262 h 262"/>
                          <a:gd name="T66" fmla="*/ 31 w 44"/>
                          <a:gd name="T67" fmla="*/ 262 h 262"/>
                          <a:gd name="T68" fmla="*/ 31 w 44"/>
                          <a:gd name="T69" fmla="*/ 262 h 262"/>
                          <a:gd name="T70" fmla="*/ 33 w 44"/>
                          <a:gd name="T71" fmla="*/ 262 h 262"/>
                          <a:gd name="T72" fmla="*/ 33 w 44"/>
                          <a:gd name="T73" fmla="*/ 262 h 262"/>
                          <a:gd name="T74" fmla="*/ 34 w 44"/>
                          <a:gd name="T75" fmla="*/ 262 h 262"/>
                          <a:gd name="T76" fmla="*/ 34 w 44"/>
                          <a:gd name="T77" fmla="*/ 262 h 262"/>
                          <a:gd name="T78" fmla="*/ 36 w 44"/>
                          <a:gd name="T79" fmla="*/ 262 h 262"/>
                          <a:gd name="T80" fmla="*/ 36 w 44"/>
                          <a:gd name="T81" fmla="*/ 262 h 262"/>
                          <a:gd name="T82" fmla="*/ 37 w 44"/>
                          <a:gd name="T83" fmla="*/ 262 h 262"/>
                          <a:gd name="T84" fmla="*/ 40 w 44"/>
                          <a:gd name="T85" fmla="*/ 262 h 262"/>
                          <a:gd name="T86" fmla="*/ 40 w 44"/>
                          <a:gd name="T87" fmla="*/ 262 h 262"/>
                          <a:gd name="T88" fmla="*/ 40 w 44"/>
                          <a:gd name="T89" fmla="*/ 262 h 262"/>
                          <a:gd name="T90" fmla="*/ 40 w 44"/>
                          <a:gd name="T91" fmla="*/ 242 h 262"/>
                          <a:gd name="T92" fmla="*/ 43 w 44"/>
                          <a:gd name="T93" fmla="*/ 262 h 262"/>
                          <a:gd name="T94" fmla="*/ 43 w 44"/>
                          <a:gd name="T95" fmla="*/ 262 h 262"/>
                          <a:gd name="T96" fmla="*/ 43 w 44"/>
                          <a:gd name="T97" fmla="*/ 262 h 262"/>
                          <a:gd name="T98" fmla="*/ 44 w 44"/>
                          <a:gd name="T99" fmla="*/ 262 h 26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4" h="262">
                            <a:moveTo>
                              <a:pt x="0" y="262"/>
                            </a:moveTo>
                            <a:lnTo>
                              <a:pt x="2" y="262"/>
                            </a:lnTo>
                            <a:lnTo>
                              <a:pt x="2" y="262"/>
                            </a:lnTo>
                            <a:lnTo>
                              <a:pt x="5" y="262"/>
                            </a:lnTo>
                            <a:lnTo>
                              <a:pt x="5" y="262"/>
                            </a:lnTo>
                            <a:lnTo>
                              <a:pt x="5" y="262"/>
                            </a:lnTo>
                            <a:lnTo>
                              <a:pt x="5" y="262"/>
                            </a:lnTo>
                            <a:lnTo>
                              <a:pt x="8" y="0"/>
                            </a:lnTo>
                            <a:lnTo>
                              <a:pt x="8" y="262"/>
                            </a:lnTo>
                            <a:lnTo>
                              <a:pt x="9" y="262"/>
                            </a:lnTo>
                            <a:lnTo>
                              <a:pt x="11" y="262"/>
                            </a:lnTo>
                            <a:lnTo>
                              <a:pt x="11" y="262"/>
                            </a:lnTo>
                            <a:lnTo>
                              <a:pt x="12" y="262"/>
                            </a:lnTo>
                            <a:lnTo>
                              <a:pt x="12" y="262"/>
                            </a:lnTo>
                            <a:lnTo>
                              <a:pt x="15" y="262"/>
                            </a:lnTo>
                            <a:lnTo>
                              <a:pt x="15" y="262"/>
                            </a:lnTo>
                            <a:lnTo>
                              <a:pt x="16" y="262"/>
                            </a:lnTo>
                            <a:lnTo>
                              <a:pt x="18" y="262"/>
                            </a:lnTo>
                            <a:lnTo>
                              <a:pt x="18" y="262"/>
                            </a:lnTo>
                            <a:lnTo>
                              <a:pt x="18" y="115"/>
                            </a:lnTo>
                            <a:lnTo>
                              <a:pt x="20" y="262"/>
                            </a:lnTo>
                            <a:lnTo>
                              <a:pt x="21" y="262"/>
                            </a:lnTo>
                            <a:lnTo>
                              <a:pt x="21" y="262"/>
                            </a:lnTo>
                            <a:lnTo>
                              <a:pt x="21" y="262"/>
                            </a:lnTo>
                            <a:lnTo>
                              <a:pt x="21" y="262"/>
                            </a:lnTo>
                            <a:lnTo>
                              <a:pt x="24" y="262"/>
                            </a:lnTo>
                            <a:lnTo>
                              <a:pt x="24" y="262"/>
                            </a:lnTo>
                            <a:lnTo>
                              <a:pt x="26" y="262"/>
                            </a:lnTo>
                            <a:lnTo>
                              <a:pt x="27" y="262"/>
                            </a:lnTo>
                            <a:lnTo>
                              <a:pt x="27" y="262"/>
                            </a:lnTo>
                            <a:lnTo>
                              <a:pt x="27" y="262"/>
                            </a:lnTo>
                            <a:lnTo>
                              <a:pt x="29" y="211"/>
                            </a:lnTo>
                            <a:lnTo>
                              <a:pt x="30" y="262"/>
                            </a:lnTo>
                            <a:lnTo>
                              <a:pt x="31" y="262"/>
                            </a:lnTo>
                            <a:lnTo>
                              <a:pt x="31" y="262"/>
                            </a:lnTo>
                            <a:lnTo>
                              <a:pt x="33" y="262"/>
                            </a:lnTo>
                            <a:lnTo>
                              <a:pt x="33" y="262"/>
                            </a:lnTo>
                            <a:lnTo>
                              <a:pt x="34" y="262"/>
                            </a:lnTo>
                            <a:lnTo>
                              <a:pt x="34" y="262"/>
                            </a:lnTo>
                            <a:lnTo>
                              <a:pt x="36" y="262"/>
                            </a:lnTo>
                            <a:lnTo>
                              <a:pt x="36" y="262"/>
                            </a:lnTo>
                            <a:lnTo>
                              <a:pt x="37" y="262"/>
                            </a:lnTo>
                            <a:lnTo>
                              <a:pt x="40" y="262"/>
                            </a:lnTo>
                            <a:lnTo>
                              <a:pt x="40" y="262"/>
                            </a:lnTo>
                            <a:lnTo>
                              <a:pt x="40" y="262"/>
                            </a:lnTo>
                            <a:lnTo>
                              <a:pt x="40" y="242"/>
                            </a:lnTo>
                            <a:lnTo>
                              <a:pt x="43" y="262"/>
                            </a:lnTo>
                            <a:lnTo>
                              <a:pt x="43" y="262"/>
                            </a:lnTo>
                            <a:lnTo>
                              <a:pt x="43" y="262"/>
                            </a:lnTo>
                            <a:lnTo>
                              <a:pt x="44" y="26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81" name="Freeform 35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606033" y="3622362"/>
                        <a:ext cx="49142" cy="9214"/>
                      </a:xfrm>
                      <a:custGeom>
                        <a:avLst/>
                        <a:gdLst>
                          <a:gd name="T0" fmla="*/ 0 w 48"/>
                          <a:gd name="T1" fmla="*/ 9 h 9"/>
                          <a:gd name="T2" fmla="*/ 2 w 48"/>
                          <a:gd name="T3" fmla="*/ 9 h 9"/>
                          <a:gd name="T4" fmla="*/ 2 w 48"/>
                          <a:gd name="T5" fmla="*/ 9 h 9"/>
                          <a:gd name="T6" fmla="*/ 4 w 48"/>
                          <a:gd name="T7" fmla="*/ 9 h 9"/>
                          <a:gd name="T8" fmla="*/ 4 w 48"/>
                          <a:gd name="T9" fmla="*/ 9 h 9"/>
                          <a:gd name="T10" fmla="*/ 5 w 48"/>
                          <a:gd name="T11" fmla="*/ 9 h 9"/>
                          <a:gd name="T12" fmla="*/ 5 w 48"/>
                          <a:gd name="T13" fmla="*/ 9 h 9"/>
                          <a:gd name="T14" fmla="*/ 7 w 48"/>
                          <a:gd name="T15" fmla="*/ 0 h 9"/>
                          <a:gd name="T16" fmla="*/ 8 w 48"/>
                          <a:gd name="T17" fmla="*/ 9 h 9"/>
                          <a:gd name="T18" fmla="*/ 8 w 48"/>
                          <a:gd name="T19" fmla="*/ 9 h 9"/>
                          <a:gd name="T20" fmla="*/ 11 w 48"/>
                          <a:gd name="T21" fmla="*/ 9 h 9"/>
                          <a:gd name="T22" fmla="*/ 11 w 48"/>
                          <a:gd name="T23" fmla="*/ 9 h 9"/>
                          <a:gd name="T24" fmla="*/ 11 w 48"/>
                          <a:gd name="T25" fmla="*/ 9 h 9"/>
                          <a:gd name="T26" fmla="*/ 11 w 48"/>
                          <a:gd name="T27" fmla="*/ 9 h 9"/>
                          <a:gd name="T28" fmla="*/ 14 w 48"/>
                          <a:gd name="T29" fmla="*/ 9 h 9"/>
                          <a:gd name="T30" fmla="*/ 14 w 48"/>
                          <a:gd name="T31" fmla="*/ 9 h 9"/>
                          <a:gd name="T32" fmla="*/ 15 w 48"/>
                          <a:gd name="T33" fmla="*/ 9 h 9"/>
                          <a:gd name="T34" fmla="*/ 17 w 48"/>
                          <a:gd name="T35" fmla="*/ 9 h 9"/>
                          <a:gd name="T36" fmla="*/ 17 w 48"/>
                          <a:gd name="T37" fmla="*/ 9 h 9"/>
                          <a:gd name="T38" fmla="*/ 18 w 48"/>
                          <a:gd name="T39" fmla="*/ 9 h 9"/>
                          <a:gd name="T40" fmla="*/ 18 w 48"/>
                          <a:gd name="T41" fmla="*/ 4 h 9"/>
                          <a:gd name="T42" fmla="*/ 20 w 48"/>
                          <a:gd name="T43" fmla="*/ 9 h 9"/>
                          <a:gd name="T44" fmla="*/ 20 w 48"/>
                          <a:gd name="T45" fmla="*/ 9 h 9"/>
                          <a:gd name="T46" fmla="*/ 20 w 48"/>
                          <a:gd name="T47" fmla="*/ 9 h 9"/>
                          <a:gd name="T48" fmla="*/ 22 w 48"/>
                          <a:gd name="T49" fmla="*/ 9 h 9"/>
                          <a:gd name="T50" fmla="*/ 24 w 48"/>
                          <a:gd name="T51" fmla="*/ 9 h 9"/>
                          <a:gd name="T52" fmla="*/ 24 w 48"/>
                          <a:gd name="T53" fmla="*/ 9 h 9"/>
                          <a:gd name="T54" fmla="*/ 25 w 48"/>
                          <a:gd name="T55" fmla="*/ 9 h 9"/>
                          <a:gd name="T56" fmla="*/ 27 w 48"/>
                          <a:gd name="T57" fmla="*/ 9 h 9"/>
                          <a:gd name="T58" fmla="*/ 27 w 48"/>
                          <a:gd name="T59" fmla="*/ 9 h 9"/>
                          <a:gd name="T60" fmla="*/ 27 w 48"/>
                          <a:gd name="T61" fmla="*/ 9 h 9"/>
                          <a:gd name="T62" fmla="*/ 29 w 48"/>
                          <a:gd name="T63" fmla="*/ 7 h 9"/>
                          <a:gd name="T64" fmla="*/ 30 w 48"/>
                          <a:gd name="T65" fmla="*/ 9 h 9"/>
                          <a:gd name="T66" fmla="*/ 30 w 48"/>
                          <a:gd name="T67" fmla="*/ 9 h 9"/>
                          <a:gd name="T68" fmla="*/ 33 w 48"/>
                          <a:gd name="T69" fmla="*/ 9 h 9"/>
                          <a:gd name="T70" fmla="*/ 33 w 48"/>
                          <a:gd name="T71" fmla="*/ 9 h 9"/>
                          <a:gd name="T72" fmla="*/ 33 w 48"/>
                          <a:gd name="T73" fmla="*/ 9 h 9"/>
                          <a:gd name="T74" fmla="*/ 33 w 48"/>
                          <a:gd name="T75" fmla="*/ 9 h 9"/>
                          <a:gd name="T76" fmla="*/ 36 w 48"/>
                          <a:gd name="T77" fmla="*/ 9 h 9"/>
                          <a:gd name="T78" fmla="*/ 36 w 48"/>
                          <a:gd name="T79" fmla="*/ 9 h 9"/>
                          <a:gd name="T80" fmla="*/ 36 w 48"/>
                          <a:gd name="T81" fmla="*/ 9 h 9"/>
                          <a:gd name="T82" fmla="*/ 39 w 48"/>
                          <a:gd name="T83" fmla="*/ 8 h 9"/>
                          <a:gd name="T84" fmla="*/ 40 w 48"/>
                          <a:gd name="T85" fmla="*/ 9 h 9"/>
                          <a:gd name="T86" fmla="*/ 42 w 48"/>
                          <a:gd name="T87" fmla="*/ 9 h 9"/>
                          <a:gd name="T88" fmla="*/ 42 w 48"/>
                          <a:gd name="T89" fmla="*/ 9 h 9"/>
                          <a:gd name="T90" fmla="*/ 45 w 48"/>
                          <a:gd name="T91" fmla="*/ 9 h 9"/>
                          <a:gd name="T92" fmla="*/ 45 w 48"/>
                          <a:gd name="T93" fmla="*/ 9 h 9"/>
                          <a:gd name="T94" fmla="*/ 46 w 48"/>
                          <a:gd name="T95" fmla="*/ 9 h 9"/>
                          <a:gd name="T96" fmla="*/ 46 w 48"/>
                          <a:gd name="T97" fmla="*/ 9 h 9"/>
                          <a:gd name="T98" fmla="*/ 48 w 48"/>
                          <a:gd name="T99" fmla="*/ 9 h 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8" h="9">
                            <a:moveTo>
                              <a:pt x="0" y="9"/>
                            </a:moveTo>
                            <a:lnTo>
                              <a:pt x="2" y="9"/>
                            </a:lnTo>
                            <a:lnTo>
                              <a:pt x="2" y="9"/>
                            </a:lnTo>
                            <a:lnTo>
                              <a:pt x="4" y="9"/>
                            </a:lnTo>
                            <a:lnTo>
                              <a:pt x="4" y="9"/>
                            </a:lnTo>
                            <a:lnTo>
                              <a:pt x="5" y="9"/>
                            </a:lnTo>
                            <a:lnTo>
                              <a:pt x="5" y="9"/>
                            </a:lnTo>
                            <a:lnTo>
                              <a:pt x="7" y="0"/>
                            </a:lnTo>
                            <a:lnTo>
                              <a:pt x="8" y="9"/>
                            </a:lnTo>
                            <a:lnTo>
                              <a:pt x="8" y="9"/>
                            </a:lnTo>
                            <a:lnTo>
                              <a:pt x="11" y="9"/>
                            </a:lnTo>
                            <a:lnTo>
                              <a:pt x="11" y="9"/>
                            </a:lnTo>
                            <a:lnTo>
                              <a:pt x="11" y="9"/>
                            </a:lnTo>
                            <a:lnTo>
                              <a:pt x="11" y="9"/>
                            </a:lnTo>
                            <a:lnTo>
                              <a:pt x="14" y="9"/>
                            </a:lnTo>
                            <a:lnTo>
                              <a:pt x="14" y="9"/>
                            </a:lnTo>
                            <a:lnTo>
                              <a:pt x="15" y="9"/>
                            </a:lnTo>
                            <a:lnTo>
                              <a:pt x="17" y="9"/>
                            </a:lnTo>
                            <a:lnTo>
                              <a:pt x="17" y="9"/>
                            </a:lnTo>
                            <a:lnTo>
                              <a:pt x="18" y="9"/>
                            </a:lnTo>
                            <a:lnTo>
                              <a:pt x="18" y="4"/>
                            </a:lnTo>
                            <a:lnTo>
                              <a:pt x="20" y="9"/>
                            </a:lnTo>
                            <a:lnTo>
                              <a:pt x="20" y="9"/>
                            </a:lnTo>
                            <a:lnTo>
                              <a:pt x="20" y="9"/>
                            </a:lnTo>
                            <a:lnTo>
                              <a:pt x="22" y="9"/>
                            </a:lnTo>
                            <a:lnTo>
                              <a:pt x="24" y="9"/>
                            </a:lnTo>
                            <a:lnTo>
                              <a:pt x="24" y="9"/>
                            </a:lnTo>
                            <a:lnTo>
                              <a:pt x="25" y="9"/>
                            </a:lnTo>
                            <a:lnTo>
                              <a:pt x="27" y="9"/>
                            </a:lnTo>
                            <a:lnTo>
                              <a:pt x="27" y="9"/>
                            </a:lnTo>
                            <a:lnTo>
                              <a:pt x="27" y="9"/>
                            </a:lnTo>
                            <a:lnTo>
                              <a:pt x="29" y="7"/>
                            </a:lnTo>
                            <a:lnTo>
                              <a:pt x="30" y="9"/>
                            </a:lnTo>
                            <a:lnTo>
                              <a:pt x="30" y="9"/>
                            </a:lnTo>
                            <a:lnTo>
                              <a:pt x="33" y="9"/>
                            </a:lnTo>
                            <a:lnTo>
                              <a:pt x="33" y="9"/>
                            </a:lnTo>
                            <a:lnTo>
                              <a:pt x="33" y="9"/>
                            </a:lnTo>
                            <a:lnTo>
                              <a:pt x="33" y="9"/>
                            </a:lnTo>
                            <a:lnTo>
                              <a:pt x="36" y="9"/>
                            </a:lnTo>
                            <a:lnTo>
                              <a:pt x="36" y="9"/>
                            </a:lnTo>
                            <a:lnTo>
                              <a:pt x="36" y="9"/>
                            </a:lnTo>
                            <a:lnTo>
                              <a:pt x="39" y="8"/>
                            </a:lnTo>
                            <a:lnTo>
                              <a:pt x="40" y="9"/>
                            </a:lnTo>
                            <a:lnTo>
                              <a:pt x="42" y="9"/>
                            </a:lnTo>
                            <a:lnTo>
                              <a:pt x="42" y="9"/>
                            </a:lnTo>
                            <a:lnTo>
                              <a:pt x="45" y="9"/>
                            </a:lnTo>
                            <a:lnTo>
                              <a:pt x="45" y="9"/>
                            </a:lnTo>
                            <a:lnTo>
                              <a:pt x="46" y="9"/>
                            </a:lnTo>
                            <a:lnTo>
                              <a:pt x="46" y="9"/>
                            </a:lnTo>
                            <a:lnTo>
                              <a:pt x="48" y="9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82" name="Freeform 36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655175" y="3630552"/>
                        <a:ext cx="47094" cy="1024"/>
                      </a:xfrm>
                      <a:custGeom>
                        <a:avLst/>
                        <a:gdLst>
                          <a:gd name="T0" fmla="*/ 0 w 46"/>
                          <a:gd name="T1" fmla="*/ 1 h 1"/>
                          <a:gd name="T2" fmla="*/ 0 w 46"/>
                          <a:gd name="T3" fmla="*/ 1 h 1"/>
                          <a:gd name="T4" fmla="*/ 1 w 46"/>
                          <a:gd name="T5" fmla="*/ 1 h 1"/>
                          <a:gd name="T6" fmla="*/ 1 w 46"/>
                          <a:gd name="T7" fmla="*/ 1 h 1"/>
                          <a:gd name="T8" fmla="*/ 2 w 46"/>
                          <a:gd name="T9" fmla="*/ 0 h 1"/>
                          <a:gd name="T10" fmla="*/ 4 w 46"/>
                          <a:gd name="T11" fmla="*/ 1 h 1"/>
                          <a:gd name="T12" fmla="*/ 4 w 46"/>
                          <a:gd name="T13" fmla="*/ 1 h 1"/>
                          <a:gd name="T14" fmla="*/ 7 w 46"/>
                          <a:gd name="T15" fmla="*/ 1 h 1"/>
                          <a:gd name="T16" fmla="*/ 7 w 46"/>
                          <a:gd name="T17" fmla="*/ 1 h 1"/>
                          <a:gd name="T18" fmla="*/ 7 w 46"/>
                          <a:gd name="T19" fmla="*/ 1 h 1"/>
                          <a:gd name="T20" fmla="*/ 9 w 46"/>
                          <a:gd name="T21" fmla="*/ 1 h 1"/>
                          <a:gd name="T22" fmla="*/ 10 w 46"/>
                          <a:gd name="T23" fmla="*/ 1 h 1"/>
                          <a:gd name="T24" fmla="*/ 10 w 46"/>
                          <a:gd name="T25" fmla="*/ 1 h 1"/>
                          <a:gd name="T26" fmla="*/ 10 w 46"/>
                          <a:gd name="T27" fmla="*/ 1 h 1"/>
                          <a:gd name="T28" fmla="*/ 13 w 46"/>
                          <a:gd name="T29" fmla="*/ 1 h 1"/>
                          <a:gd name="T30" fmla="*/ 13 w 46"/>
                          <a:gd name="T31" fmla="*/ 1 h 1"/>
                          <a:gd name="T32" fmla="*/ 13 w 46"/>
                          <a:gd name="T33" fmla="*/ 1 h 1"/>
                          <a:gd name="T34" fmla="*/ 13 w 46"/>
                          <a:gd name="T35" fmla="*/ 1 h 1"/>
                          <a:gd name="T36" fmla="*/ 16 w 46"/>
                          <a:gd name="T37" fmla="*/ 1 h 1"/>
                          <a:gd name="T38" fmla="*/ 16 w 46"/>
                          <a:gd name="T39" fmla="*/ 1 h 1"/>
                          <a:gd name="T40" fmla="*/ 19 w 46"/>
                          <a:gd name="T41" fmla="*/ 1 h 1"/>
                          <a:gd name="T42" fmla="*/ 19 w 46"/>
                          <a:gd name="T43" fmla="*/ 1 h 1"/>
                          <a:gd name="T44" fmla="*/ 20 w 46"/>
                          <a:gd name="T45" fmla="*/ 1 h 1"/>
                          <a:gd name="T46" fmla="*/ 20 w 46"/>
                          <a:gd name="T47" fmla="*/ 1 h 1"/>
                          <a:gd name="T48" fmla="*/ 22 w 46"/>
                          <a:gd name="T49" fmla="*/ 1 h 1"/>
                          <a:gd name="T50" fmla="*/ 23 w 46"/>
                          <a:gd name="T51" fmla="*/ 1 h 1"/>
                          <a:gd name="T52" fmla="*/ 23 w 46"/>
                          <a:gd name="T53" fmla="*/ 1 h 1"/>
                          <a:gd name="T54" fmla="*/ 24 w 46"/>
                          <a:gd name="T55" fmla="*/ 1 h 1"/>
                          <a:gd name="T56" fmla="*/ 25 w 46"/>
                          <a:gd name="T57" fmla="*/ 1 h 1"/>
                          <a:gd name="T58" fmla="*/ 25 w 46"/>
                          <a:gd name="T59" fmla="*/ 1 h 1"/>
                          <a:gd name="T60" fmla="*/ 29 w 46"/>
                          <a:gd name="T61" fmla="*/ 1 h 1"/>
                          <a:gd name="T62" fmla="*/ 29 w 46"/>
                          <a:gd name="T63" fmla="*/ 1 h 1"/>
                          <a:gd name="T64" fmla="*/ 29 w 46"/>
                          <a:gd name="T65" fmla="*/ 1 h 1"/>
                          <a:gd name="T66" fmla="*/ 31 w 46"/>
                          <a:gd name="T67" fmla="*/ 1 h 1"/>
                          <a:gd name="T68" fmla="*/ 32 w 46"/>
                          <a:gd name="T69" fmla="*/ 1 h 1"/>
                          <a:gd name="T70" fmla="*/ 32 w 46"/>
                          <a:gd name="T71" fmla="*/ 1 h 1"/>
                          <a:gd name="T72" fmla="*/ 34 w 46"/>
                          <a:gd name="T73" fmla="*/ 1 h 1"/>
                          <a:gd name="T74" fmla="*/ 35 w 46"/>
                          <a:gd name="T75" fmla="*/ 1 h 1"/>
                          <a:gd name="T76" fmla="*/ 35 w 46"/>
                          <a:gd name="T77" fmla="*/ 1 h 1"/>
                          <a:gd name="T78" fmla="*/ 36 w 46"/>
                          <a:gd name="T79" fmla="*/ 1 h 1"/>
                          <a:gd name="T80" fmla="*/ 38 w 46"/>
                          <a:gd name="T81" fmla="*/ 1 h 1"/>
                          <a:gd name="T82" fmla="*/ 38 w 46"/>
                          <a:gd name="T83" fmla="*/ 1 h 1"/>
                          <a:gd name="T84" fmla="*/ 38 w 46"/>
                          <a:gd name="T85" fmla="*/ 1 h 1"/>
                          <a:gd name="T86" fmla="*/ 41 w 46"/>
                          <a:gd name="T87" fmla="*/ 1 h 1"/>
                          <a:gd name="T88" fmla="*/ 41 w 46"/>
                          <a:gd name="T89" fmla="*/ 1 h 1"/>
                          <a:gd name="T90" fmla="*/ 44 w 46"/>
                          <a:gd name="T91" fmla="*/ 1 h 1"/>
                          <a:gd name="T92" fmla="*/ 44 w 46"/>
                          <a:gd name="T93" fmla="*/ 1 h 1"/>
                          <a:gd name="T94" fmla="*/ 45 w 46"/>
                          <a:gd name="T95" fmla="*/ 1 h 1"/>
                          <a:gd name="T96" fmla="*/ 45 w 46"/>
                          <a:gd name="T97" fmla="*/ 1 h 1"/>
                          <a:gd name="T98" fmla="*/ 46 w 46"/>
                          <a:gd name="T99" fmla="*/ 1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6" h="1">
                            <a:moveTo>
                              <a:pt x="0" y="1"/>
                            </a:moveTo>
                            <a:lnTo>
                              <a:pt x="0" y="1"/>
                            </a:lnTo>
                            <a:lnTo>
                              <a:pt x="1" y="1"/>
                            </a:lnTo>
                            <a:lnTo>
                              <a:pt x="1" y="1"/>
                            </a:lnTo>
                            <a:lnTo>
                              <a:pt x="2" y="0"/>
                            </a:lnTo>
                            <a:lnTo>
                              <a:pt x="4" y="1"/>
                            </a:lnTo>
                            <a:lnTo>
                              <a:pt x="4" y="1"/>
                            </a:lnTo>
                            <a:lnTo>
                              <a:pt x="7" y="1"/>
                            </a:lnTo>
                            <a:lnTo>
                              <a:pt x="7" y="1"/>
                            </a:lnTo>
                            <a:lnTo>
                              <a:pt x="7" y="1"/>
                            </a:lnTo>
                            <a:lnTo>
                              <a:pt x="9" y="1"/>
                            </a:lnTo>
                            <a:lnTo>
                              <a:pt x="10" y="1"/>
                            </a:lnTo>
                            <a:lnTo>
                              <a:pt x="10" y="1"/>
                            </a:lnTo>
                            <a:lnTo>
                              <a:pt x="10" y="1"/>
                            </a:lnTo>
                            <a:lnTo>
                              <a:pt x="13" y="1"/>
                            </a:lnTo>
                            <a:lnTo>
                              <a:pt x="13" y="1"/>
                            </a:lnTo>
                            <a:lnTo>
                              <a:pt x="13" y="1"/>
                            </a:lnTo>
                            <a:lnTo>
                              <a:pt x="13" y="1"/>
                            </a:lnTo>
                            <a:lnTo>
                              <a:pt x="16" y="1"/>
                            </a:lnTo>
                            <a:lnTo>
                              <a:pt x="16" y="1"/>
                            </a:lnTo>
                            <a:lnTo>
                              <a:pt x="19" y="1"/>
                            </a:lnTo>
                            <a:lnTo>
                              <a:pt x="19" y="1"/>
                            </a:lnTo>
                            <a:lnTo>
                              <a:pt x="20" y="1"/>
                            </a:lnTo>
                            <a:lnTo>
                              <a:pt x="20" y="1"/>
                            </a:lnTo>
                            <a:lnTo>
                              <a:pt x="22" y="1"/>
                            </a:lnTo>
                            <a:lnTo>
                              <a:pt x="23" y="1"/>
                            </a:lnTo>
                            <a:lnTo>
                              <a:pt x="23" y="1"/>
                            </a:lnTo>
                            <a:lnTo>
                              <a:pt x="24" y="1"/>
                            </a:lnTo>
                            <a:lnTo>
                              <a:pt x="25" y="1"/>
                            </a:lnTo>
                            <a:lnTo>
                              <a:pt x="25" y="1"/>
                            </a:lnTo>
                            <a:lnTo>
                              <a:pt x="29" y="1"/>
                            </a:lnTo>
                            <a:lnTo>
                              <a:pt x="29" y="1"/>
                            </a:lnTo>
                            <a:lnTo>
                              <a:pt x="29" y="1"/>
                            </a:lnTo>
                            <a:lnTo>
                              <a:pt x="31" y="1"/>
                            </a:lnTo>
                            <a:lnTo>
                              <a:pt x="32" y="1"/>
                            </a:lnTo>
                            <a:lnTo>
                              <a:pt x="32" y="1"/>
                            </a:lnTo>
                            <a:lnTo>
                              <a:pt x="34" y="1"/>
                            </a:lnTo>
                            <a:lnTo>
                              <a:pt x="35" y="1"/>
                            </a:lnTo>
                            <a:lnTo>
                              <a:pt x="35" y="1"/>
                            </a:lnTo>
                            <a:lnTo>
                              <a:pt x="36" y="1"/>
                            </a:lnTo>
                            <a:lnTo>
                              <a:pt x="38" y="1"/>
                            </a:lnTo>
                            <a:lnTo>
                              <a:pt x="38" y="1"/>
                            </a:lnTo>
                            <a:lnTo>
                              <a:pt x="38" y="1"/>
                            </a:lnTo>
                            <a:lnTo>
                              <a:pt x="41" y="1"/>
                            </a:lnTo>
                            <a:lnTo>
                              <a:pt x="41" y="1"/>
                            </a:lnTo>
                            <a:lnTo>
                              <a:pt x="44" y="1"/>
                            </a:lnTo>
                            <a:lnTo>
                              <a:pt x="44" y="1"/>
                            </a:lnTo>
                            <a:lnTo>
                              <a:pt x="45" y="1"/>
                            </a:lnTo>
                            <a:lnTo>
                              <a:pt x="45" y="1"/>
                            </a:lnTo>
                            <a:lnTo>
                              <a:pt x="46" y="1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83" name="Freeform 36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702269" y="3631576"/>
                        <a:ext cx="46070" cy="0"/>
                      </a:xfrm>
                      <a:custGeom>
                        <a:avLst/>
                        <a:gdLst>
                          <a:gd name="T0" fmla="*/ 0 w 45"/>
                          <a:gd name="T1" fmla="*/ 1 w 45"/>
                          <a:gd name="T2" fmla="*/ 1 w 45"/>
                          <a:gd name="T3" fmla="*/ 2 w 45"/>
                          <a:gd name="T4" fmla="*/ 4 w 45"/>
                          <a:gd name="T5" fmla="*/ 4 w 45"/>
                          <a:gd name="T6" fmla="*/ 5 w 45"/>
                          <a:gd name="T7" fmla="*/ 6 w 45"/>
                          <a:gd name="T8" fmla="*/ 7 w 45"/>
                          <a:gd name="T9" fmla="*/ 7 w 45"/>
                          <a:gd name="T10" fmla="*/ 8 w 45"/>
                          <a:gd name="T11" fmla="*/ 10 w 45"/>
                          <a:gd name="T12" fmla="*/ 11 w 45"/>
                          <a:gd name="T13" fmla="*/ 11 w 45"/>
                          <a:gd name="T14" fmla="*/ 11 w 45"/>
                          <a:gd name="T15" fmla="*/ 14 w 45"/>
                          <a:gd name="T16" fmla="*/ 14 w 45"/>
                          <a:gd name="T17" fmla="*/ 17 w 45"/>
                          <a:gd name="T18" fmla="*/ 17 w 45"/>
                          <a:gd name="T19" fmla="*/ 17 w 45"/>
                          <a:gd name="T20" fmla="*/ 18 w 45"/>
                          <a:gd name="T21" fmla="*/ 20 w 45"/>
                          <a:gd name="T22" fmla="*/ 20 w 45"/>
                          <a:gd name="T23" fmla="*/ 21 w 45"/>
                          <a:gd name="T24" fmla="*/ 22 w 45"/>
                          <a:gd name="T25" fmla="*/ 23 w 45"/>
                          <a:gd name="T26" fmla="*/ 23 w 45"/>
                          <a:gd name="T27" fmla="*/ 23 w 45"/>
                          <a:gd name="T28" fmla="*/ 26 w 45"/>
                          <a:gd name="T29" fmla="*/ 27 w 45"/>
                          <a:gd name="T30" fmla="*/ 27 w 45"/>
                          <a:gd name="T31" fmla="*/ 28 w 45"/>
                          <a:gd name="T32" fmla="*/ 29 w 45"/>
                          <a:gd name="T33" fmla="*/ 29 w 45"/>
                          <a:gd name="T34" fmla="*/ 30 w 45"/>
                          <a:gd name="T35" fmla="*/ 32 w 45"/>
                          <a:gd name="T36" fmla="*/ 32 w 45"/>
                          <a:gd name="T37" fmla="*/ 33 w 45"/>
                          <a:gd name="T38" fmla="*/ 33 w 45"/>
                          <a:gd name="T39" fmla="*/ 33 w 45"/>
                          <a:gd name="T40" fmla="*/ 36 w 45"/>
                          <a:gd name="T41" fmla="*/ 36 w 45"/>
                          <a:gd name="T42" fmla="*/ 38 w 45"/>
                          <a:gd name="T43" fmla="*/ 39 w 45"/>
                          <a:gd name="T44" fmla="*/ 39 w 45"/>
                          <a:gd name="T45" fmla="*/ 39 w 45"/>
                          <a:gd name="T46" fmla="*/ 42 w 45"/>
                          <a:gd name="T47" fmla="*/ 42 w 45"/>
                          <a:gd name="T48" fmla="*/ 43 w 45"/>
                          <a:gd name="T49" fmla="*/ 45 w 45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5">
                            <a:moveTo>
                              <a:pt x="0" y="0"/>
                            </a:moveTo>
                            <a:lnTo>
                              <a:pt x="1" y="0"/>
                            </a:lnTo>
                            <a:lnTo>
                              <a:pt x="1" y="0"/>
                            </a:lnTo>
                            <a:lnTo>
                              <a:pt x="2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5" y="0"/>
                            </a:lnTo>
                            <a:lnTo>
                              <a:pt x="6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8" y="0"/>
                            </a:lnTo>
                            <a:lnTo>
                              <a:pt x="10" y="0"/>
                            </a:lnTo>
                            <a:lnTo>
                              <a:pt x="11" y="0"/>
                            </a:lnTo>
                            <a:lnTo>
                              <a:pt x="11" y="0"/>
                            </a:lnTo>
                            <a:lnTo>
                              <a:pt x="11" y="0"/>
                            </a:lnTo>
                            <a:lnTo>
                              <a:pt x="14" y="0"/>
                            </a:lnTo>
                            <a:lnTo>
                              <a:pt x="14" y="0"/>
                            </a:lnTo>
                            <a:lnTo>
                              <a:pt x="17" y="0"/>
                            </a:lnTo>
                            <a:lnTo>
                              <a:pt x="17" y="0"/>
                            </a:lnTo>
                            <a:lnTo>
                              <a:pt x="17" y="0"/>
                            </a:lnTo>
                            <a:lnTo>
                              <a:pt x="18" y="0"/>
                            </a:lnTo>
                            <a:lnTo>
                              <a:pt x="20" y="0"/>
                            </a:lnTo>
                            <a:lnTo>
                              <a:pt x="20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3" y="0"/>
                            </a:lnTo>
                            <a:lnTo>
                              <a:pt x="23" y="0"/>
                            </a:lnTo>
                            <a:lnTo>
                              <a:pt x="26" y="0"/>
                            </a:lnTo>
                            <a:lnTo>
                              <a:pt x="27" y="0"/>
                            </a:lnTo>
                            <a:lnTo>
                              <a:pt x="27" y="0"/>
                            </a:lnTo>
                            <a:lnTo>
                              <a:pt x="28" y="0"/>
                            </a:lnTo>
                            <a:lnTo>
                              <a:pt x="29" y="0"/>
                            </a:lnTo>
                            <a:lnTo>
                              <a:pt x="29" y="0"/>
                            </a:lnTo>
                            <a:lnTo>
                              <a:pt x="30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3" y="0"/>
                            </a:lnTo>
                            <a:lnTo>
                              <a:pt x="33" y="0"/>
                            </a:lnTo>
                            <a:lnTo>
                              <a:pt x="33" y="0"/>
                            </a:lnTo>
                            <a:lnTo>
                              <a:pt x="36" y="0"/>
                            </a:lnTo>
                            <a:lnTo>
                              <a:pt x="36" y="0"/>
                            </a:lnTo>
                            <a:lnTo>
                              <a:pt x="38" y="0"/>
                            </a:lnTo>
                            <a:lnTo>
                              <a:pt x="39" y="0"/>
                            </a:lnTo>
                            <a:lnTo>
                              <a:pt x="39" y="0"/>
                            </a:lnTo>
                            <a:lnTo>
                              <a:pt x="39" y="0"/>
                            </a:lnTo>
                            <a:lnTo>
                              <a:pt x="42" y="0"/>
                            </a:lnTo>
                            <a:lnTo>
                              <a:pt x="42" y="0"/>
                            </a:lnTo>
                            <a:lnTo>
                              <a:pt x="43" y="0"/>
                            </a:lnTo>
                            <a:lnTo>
                              <a:pt x="45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84" name="Freeform 36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748339" y="3631576"/>
                        <a:ext cx="41975" cy="0"/>
                      </a:xfrm>
                      <a:custGeom>
                        <a:avLst/>
                        <a:gdLst>
                          <a:gd name="T0" fmla="*/ 0 w 41"/>
                          <a:gd name="T1" fmla="*/ 0 w 41"/>
                          <a:gd name="T2" fmla="*/ 0 w 41"/>
                          <a:gd name="T3" fmla="*/ 0 w 41"/>
                          <a:gd name="T4" fmla="*/ 3 w 41"/>
                          <a:gd name="T5" fmla="*/ 3 w 41"/>
                          <a:gd name="T6" fmla="*/ 3 w 41"/>
                          <a:gd name="T7" fmla="*/ 4 w 41"/>
                          <a:gd name="T8" fmla="*/ 6 w 41"/>
                          <a:gd name="T9" fmla="*/ 6 w 41"/>
                          <a:gd name="T10" fmla="*/ 7 w 41"/>
                          <a:gd name="T11" fmla="*/ 8 w 41"/>
                          <a:gd name="T12" fmla="*/ 9 w 41"/>
                          <a:gd name="T13" fmla="*/ 10 w 41"/>
                          <a:gd name="T14" fmla="*/ 10 w 41"/>
                          <a:gd name="T15" fmla="*/ 12 w 41"/>
                          <a:gd name="T16" fmla="*/ 13 w 41"/>
                          <a:gd name="T17" fmla="*/ 14 w 41"/>
                          <a:gd name="T18" fmla="*/ 15 w 41"/>
                          <a:gd name="T19" fmla="*/ 15 w 41"/>
                          <a:gd name="T20" fmla="*/ 15 w 41"/>
                          <a:gd name="T21" fmla="*/ 19 w 41"/>
                          <a:gd name="T22" fmla="*/ 19 w 41"/>
                          <a:gd name="T23" fmla="*/ 19 w 41"/>
                          <a:gd name="T24" fmla="*/ 21 w 41"/>
                          <a:gd name="T25" fmla="*/ 22 w 41"/>
                          <a:gd name="T26" fmla="*/ 22 w 41"/>
                          <a:gd name="T27" fmla="*/ 23 w 41"/>
                          <a:gd name="T28" fmla="*/ 25 w 41"/>
                          <a:gd name="T29" fmla="*/ 25 w 41"/>
                          <a:gd name="T30" fmla="*/ 25 w 41"/>
                          <a:gd name="T31" fmla="*/ 26 w 41"/>
                          <a:gd name="T32" fmla="*/ 28 w 41"/>
                          <a:gd name="T33" fmla="*/ 28 w 41"/>
                          <a:gd name="T34" fmla="*/ 28 w 41"/>
                          <a:gd name="T35" fmla="*/ 30 w 41"/>
                          <a:gd name="T36" fmla="*/ 31 w 41"/>
                          <a:gd name="T37" fmla="*/ 31 w 41"/>
                          <a:gd name="T38" fmla="*/ 33 w 41"/>
                          <a:gd name="T39" fmla="*/ 34 w 41"/>
                          <a:gd name="T40" fmla="*/ 34 w 41"/>
                          <a:gd name="T41" fmla="*/ 35 w 41"/>
                          <a:gd name="T42" fmla="*/ 36 w 41"/>
                          <a:gd name="T43" fmla="*/ 37 w 41"/>
                          <a:gd name="T44" fmla="*/ 37 w 41"/>
                          <a:gd name="T45" fmla="*/ 37 w 41"/>
                          <a:gd name="T46" fmla="*/ 39 w 41"/>
                          <a:gd name="T47" fmla="*/ 40 w 41"/>
                          <a:gd name="T48" fmla="*/ 40 w 41"/>
                          <a:gd name="T49" fmla="*/ 41 w 41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1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0" y="0"/>
                            </a:lnTo>
                            <a:lnTo>
                              <a:pt x="0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7" y="0"/>
                            </a:lnTo>
                            <a:lnTo>
                              <a:pt x="8" y="0"/>
                            </a:lnTo>
                            <a:lnTo>
                              <a:pt x="9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3" y="0"/>
                            </a:lnTo>
                            <a:lnTo>
                              <a:pt x="14" y="0"/>
                            </a:lnTo>
                            <a:lnTo>
                              <a:pt x="15" y="0"/>
                            </a:lnTo>
                            <a:lnTo>
                              <a:pt x="15" y="0"/>
                            </a:lnTo>
                            <a:lnTo>
                              <a:pt x="15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6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30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3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6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9" y="0"/>
                            </a:lnTo>
                            <a:lnTo>
                              <a:pt x="40" y="0"/>
                            </a:lnTo>
                            <a:lnTo>
                              <a:pt x="40" y="0"/>
                            </a:lnTo>
                            <a:lnTo>
                              <a:pt x="41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85" name="Freeform 36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790314" y="3631576"/>
                        <a:ext cx="38904" cy="0"/>
                      </a:xfrm>
                      <a:custGeom>
                        <a:avLst/>
                        <a:gdLst>
                          <a:gd name="T0" fmla="*/ 0 w 38"/>
                          <a:gd name="T1" fmla="*/ 0 w 38"/>
                          <a:gd name="T2" fmla="*/ 2 w 38"/>
                          <a:gd name="T3" fmla="*/ 3 w 38"/>
                          <a:gd name="T4" fmla="*/ 3 w 38"/>
                          <a:gd name="T5" fmla="*/ 4 w 38"/>
                          <a:gd name="T6" fmla="*/ 6 w 38"/>
                          <a:gd name="T7" fmla="*/ 6 w 38"/>
                          <a:gd name="T8" fmla="*/ 6 w 38"/>
                          <a:gd name="T9" fmla="*/ 6 w 38"/>
                          <a:gd name="T10" fmla="*/ 9 w 38"/>
                          <a:gd name="T11" fmla="*/ 9 w 38"/>
                          <a:gd name="T12" fmla="*/ 11 w 38"/>
                          <a:gd name="T13" fmla="*/ 12 w 38"/>
                          <a:gd name="T14" fmla="*/ 12 w 38"/>
                          <a:gd name="T15" fmla="*/ 12 w 38"/>
                          <a:gd name="T16" fmla="*/ 15 w 38"/>
                          <a:gd name="T17" fmla="*/ 15 w 38"/>
                          <a:gd name="T18" fmla="*/ 15 w 38"/>
                          <a:gd name="T19" fmla="*/ 15 w 38"/>
                          <a:gd name="T20" fmla="*/ 17 w 38"/>
                          <a:gd name="T21" fmla="*/ 17 w 38"/>
                          <a:gd name="T22" fmla="*/ 18 w 38"/>
                          <a:gd name="T23" fmla="*/ 18 w 38"/>
                          <a:gd name="T24" fmla="*/ 19 w 38"/>
                          <a:gd name="T25" fmla="*/ 21 w 38"/>
                          <a:gd name="T26" fmla="*/ 21 w 38"/>
                          <a:gd name="T27" fmla="*/ 22 w 38"/>
                          <a:gd name="T28" fmla="*/ 22 w 38"/>
                          <a:gd name="T29" fmla="*/ 23 w 38"/>
                          <a:gd name="T30" fmla="*/ 24 w 38"/>
                          <a:gd name="T31" fmla="*/ 24 w 38"/>
                          <a:gd name="T32" fmla="*/ 26 w 38"/>
                          <a:gd name="T33" fmla="*/ 27 w 38"/>
                          <a:gd name="T34" fmla="*/ 27 w 38"/>
                          <a:gd name="T35" fmla="*/ 28 w 38"/>
                          <a:gd name="T36" fmla="*/ 30 w 38"/>
                          <a:gd name="T37" fmla="*/ 31 w 38"/>
                          <a:gd name="T38" fmla="*/ 31 w 38"/>
                          <a:gd name="T39" fmla="*/ 31 w 38"/>
                          <a:gd name="T40" fmla="*/ 32 w 38"/>
                          <a:gd name="T41" fmla="*/ 34 w 38"/>
                          <a:gd name="T42" fmla="*/ 34 w 38"/>
                          <a:gd name="T43" fmla="*/ 34 w 38"/>
                          <a:gd name="T44" fmla="*/ 34 w 38"/>
                          <a:gd name="T45" fmla="*/ 36 w 38"/>
                          <a:gd name="T46" fmla="*/ 37 w 38"/>
                          <a:gd name="T47" fmla="*/ 37 w 38"/>
                          <a:gd name="T48" fmla="*/ 38 w 38"/>
                          <a:gd name="T49" fmla="*/ 38 w 38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38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2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11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5" y="0"/>
                            </a:lnTo>
                            <a:lnTo>
                              <a:pt x="15" y="0"/>
                            </a:lnTo>
                            <a:lnTo>
                              <a:pt x="15" y="0"/>
                            </a:lnTo>
                            <a:lnTo>
                              <a:pt x="15" y="0"/>
                            </a:lnTo>
                            <a:lnTo>
                              <a:pt x="17" y="0"/>
                            </a:lnTo>
                            <a:lnTo>
                              <a:pt x="17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19" y="0"/>
                            </a:lnTo>
                            <a:lnTo>
                              <a:pt x="21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6" y="0"/>
                            </a:lnTo>
                            <a:lnTo>
                              <a:pt x="27" y="0"/>
                            </a:lnTo>
                            <a:lnTo>
                              <a:pt x="27" y="0"/>
                            </a:lnTo>
                            <a:lnTo>
                              <a:pt x="28" y="0"/>
                            </a:lnTo>
                            <a:lnTo>
                              <a:pt x="30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2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6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86" name="Freeform 36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829218" y="3631576"/>
                        <a:ext cx="42999" cy="0"/>
                      </a:xfrm>
                      <a:custGeom>
                        <a:avLst/>
                        <a:gdLst>
                          <a:gd name="T0" fmla="*/ 0 w 42"/>
                          <a:gd name="T1" fmla="*/ 2 w 42"/>
                          <a:gd name="T2" fmla="*/ 2 w 42"/>
                          <a:gd name="T3" fmla="*/ 3 w 42"/>
                          <a:gd name="T4" fmla="*/ 5 w 42"/>
                          <a:gd name="T5" fmla="*/ 5 w 42"/>
                          <a:gd name="T6" fmla="*/ 5 w 42"/>
                          <a:gd name="T7" fmla="*/ 7 w 42"/>
                          <a:gd name="T8" fmla="*/ 8 w 42"/>
                          <a:gd name="T9" fmla="*/ 8 w 42"/>
                          <a:gd name="T10" fmla="*/ 11 w 42"/>
                          <a:gd name="T11" fmla="*/ 11 w 42"/>
                          <a:gd name="T12" fmla="*/ 11 w 42"/>
                          <a:gd name="T13" fmla="*/ 12 w 42"/>
                          <a:gd name="T14" fmla="*/ 13 w 42"/>
                          <a:gd name="T15" fmla="*/ 14 w 42"/>
                          <a:gd name="T16" fmla="*/ 15 w 42"/>
                          <a:gd name="T17" fmla="*/ 16 w 42"/>
                          <a:gd name="T18" fmla="*/ 17 w 42"/>
                          <a:gd name="T19" fmla="*/ 18 w 42"/>
                          <a:gd name="T20" fmla="*/ 18 w 42"/>
                          <a:gd name="T21" fmla="*/ 20 w 42"/>
                          <a:gd name="T22" fmla="*/ 21 w 42"/>
                          <a:gd name="T23" fmla="*/ 21 w 42"/>
                          <a:gd name="T24" fmla="*/ 21 w 42"/>
                          <a:gd name="T25" fmla="*/ 22 w 42"/>
                          <a:gd name="T26" fmla="*/ 23 w 42"/>
                          <a:gd name="T27" fmla="*/ 24 w 42"/>
                          <a:gd name="T28" fmla="*/ 24 w 42"/>
                          <a:gd name="T29" fmla="*/ 26 w 42"/>
                          <a:gd name="T30" fmla="*/ 27 w 42"/>
                          <a:gd name="T31" fmla="*/ 27 w 42"/>
                          <a:gd name="T32" fmla="*/ 27 w 42"/>
                          <a:gd name="T33" fmla="*/ 28 w 42"/>
                          <a:gd name="T34" fmla="*/ 30 w 42"/>
                          <a:gd name="T35" fmla="*/ 30 w 42"/>
                          <a:gd name="T36" fmla="*/ 31 w 42"/>
                          <a:gd name="T37" fmla="*/ 32 w 42"/>
                          <a:gd name="T38" fmla="*/ 33 w 42"/>
                          <a:gd name="T39" fmla="*/ 33 w 42"/>
                          <a:gd name="T40" fmla="*/ 34 w 42"/>
                          <a:gd name="T41" fmla="*/ 36 w 42"/>
                          <a:gd name="T42" fmla="*/ 36 w 42"/>
                          <a:gd name="T43" fmla="*/ 37 w 42"/>
                          <a:gd name="T44" fmla="*/ 37 w 42"/>
                          <a:gd name="T45" fmla="*/ 39 w 42"/>
                          <a:gd name="T46" fmla="*/ 39 w 42"/>
                          <a:gd name="T47" fmla="*/ 39 w 42"/>
                          <a:gd name="T48" fmla="*/ 41 w 42"/>
                          <a:gd name="T49" fmla="*/ 42 w 42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2">
                            <a:moveTo>
                              <a:pt x="0" y="0"/>
                            </a:moveTo>
                            <a:lnTo>
                              <a:pt x="2" y="0"/>
                            </a:lnTo>
                            <a:lnTo>
                              <a:pt x="2" y="0"/>
                            </a:lnTo>
                            <a:lnTo>
                              <a:pt x="3" y="0"/>
                            </a:lnTo>
                            <a:lnTo>
                              <a:pt x="5" y="0"/>
                            </a:lnTo>
                            <a:lnTo>
                              <a:pt x="5" y="0"/>
                            </a:lnTo>
                            <a:lnTo>
                              <a:pt x="5" y="0"/>
                            </a:lnTo>
                            <a:lnTo>
                              <a:pt x="7" y="0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11" y="0"/>
                            </a:lnTo>
                            <a:lnTo>
                              <a:pt x="11" y="0"/>
                            </a:lnTo>
                            <a:lnTo>
                              <a:pt x="11" y="0"/>
                            </a:lnTo>
                            <a:lnTo>
                              <a:pt x="12" y="0"/>
                            </a:lnTo>
                            <a:lnTo>
                              <a:pt x="13" y="0"/>
                            </a:lnTo>
                            <a:lnTo>
                              <a:pt x="14" y="0"/>
                            </a:lnTo>
                            <a:lnTo>
                              <a:pt x="15" y="0"/>
                            </a:lnTo>
                            <a:lnTo>
                              <a:pt x="16" y="0"/>
                            </a:lnTo>
                            <a:lnTo>
                              <a:pt x="17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20" y="0"/>
                            </a:lnTo>
                            <a:lnTo>
                              <a:pt x="21" y="0"/>
                            </a:lnTo>
                            <a:lnTo>
                              <a:pt x="21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6" y="0"/>
                            </a:lnTo>
                            <a:lnTo>
                              <a:pt x="27" y="0"/>
                            </a:lnTo>
                            <a:lnTo>
                              <a:pt x="27" y="0"/>
                            </a:lnTo>
                            <a:lnTo>
                              <a:pt x="27" y="0"/>
                            </a:lnTo>
                            <a:lnTo>
                              <a:pt x="28" y="0"/>
                            </a:lnTo>
                            <a:lnTo>
                              <a:pt x="30" y="0"/>
                            </a:lnTo>
                            <a:lnTo>
                              <a:pt x="30" y="0"/>
                            </a:lnTo>
                            <a:lnTo>
                              <a:pt x="31" y="0"/>
                            </a:lnTo>
                            <a:lnTo>
                              <a:pt x="32" y="0"/>
                            </a:lnTo>
                            <a:lnTo>
                              <a:pt x="33" y="0"/>
                            </a:lnTo>
                            <a:lnTo>
                              <a:pt x="33" y="0"/>
                            </a:lnTo>
                            <a:lnTo>
                              <a:pt x="34" y="0"/>
                            </a:lnTo>
                            <a:lnTo>
                              <a:pt x="36" y="0"/>
                            </a:lnTo>
                            <a:lnTo>
                              <a:pt x="36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9" y="0"/>
                            </a:lnTo>
                            <a:lnTo>
                              <a:pt x="39" y="0"/>
                            </a:lnTo>
                            <a:lnTo>
                              <a:pt x="39" y="0"/>
                            </a:lnTo>
                            <a:lnTo>
                              <a:pt x="41" y="0"/>
                            </a:lnTo>
                            <a:lnTo>
                              <a:pt x="42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87" name="Freeform 36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872217" y="3631576"/>
                        <a:ext cx="41975" cy="0"/>
                      </a:xfrm>
                      <a:custGeom>
                        <a:avLst/>
                        <a:gdLst>
                          <a:gd name="T0" fmla="*/ 0 w 41"/>
                          <a:gd name="T1" fmla="*/ 0 w 41"/>
                          <a:gd name="T2" fmla="*/ 1 w 41"/>
                          <a:gd name="T3" fmla="*/ 1 w 41"/>
                          <a:gd name="T4" fmla="*/ 4 w 41"/>
                          <a:gd name="T5" fmla="*/ 4 w 41"/>
                          <a:gd name="T6" fmla="*/ 4 w 41"/>
                          <a:gd name="T7" fmla="*/ 5 w 41"/>
                          <a:gd name="T8" fmla="*/ 6 w 41"/>
                          <a:gd name="T9" fmla="*/ 7 w 41"/>
                          <a:gd name="T10" fmla="*/ 7 w 41"/>
                          <a:gd name="T11" fmla="*/ 7 w 41"/>
                          <a:gd name="T12" fmla="*/ 10 w 41"/>
                          <a:gd name="T13" fmla="*/ 10 w 41"/>
                          <a:gd name="T14" fmla="*/ 12 w 41"/>
                          <a:gd name="T15" fmla="*/ 13 w 41"/>
                          <a:gd name="T16" fmla="*/ 13 w 41"/>
                          <a:gd name="T17" fmla="*/ 13 w 41"/>
                          <a:gd name="T18" fmla="*/ 15 w 41"/>
                          <a:gd name="T19" fmla="*/ 16 w 41"/>
                          <a:gd name="T20" fmla="*/ 16 w 41"/>
                          <a:gd name="T21" fmla="*/ 17 w 41"/>
                          <a:gd name="T22" fmla="*/ 18 w 41"/>
                          <a:gd name="T23" fmla="*/ 19 w 41"/>
                          <a:gd name="T24" fmla="*/ 19 w 41"/>
                          <a:gd name="T25" fmla="*/ 22 w 41"/>
                          <a:gd name="T26" fmla="*/ 22 w 41"/>
                          <a:gd name="T27" fmla="*/ 23 w 41"/>
                          <a:gd name="T28" fmla="*/ 23 w 41"/>
                          <a:gd name="T29" fmla="*/ 25 w 41"/>
                          <a:gd name="T30" fmla="*/ 25 w 41"/>
                          <a:gd name="T31" fmla="*/ 25 w 41"/>
                          <a:gd name="T32" fmla="*/ 26 w 41"/>
                          <a:gd name="T33" fmla="*/ 28 w 41"/>
                          <a:gd name="T34" fmla="*/ 29 w 41"/>
                          <a:gd name="T35" fmla="*/ 29 w 41"/>
                          <a:gd name="T36" fmla="*/ 30 w 41"/>
                          <a:gd name="T37" fmla="*/ 32 w 41"/>
                          <a:gd name="T38" fmla="*/ 32 w 41"/>
                          <a:gd name="T39" fmla="*/ 33 w 41"/>
                          <a:gd name="T40" fmla="*/ 34 w 41"/>
                          <a:gd name="T41" fmla="*/ 35 w 41"/>
                          <a:gd name="T42" fmla="*/ 35 w 41"/>
                          <a:gd name="T43" fmla="*/ 36 w 41"/>
                          <a:gd name="T44" fmla="*/ 38 w 41"/>
                          <a:gd name="T45" fmla="*/ 38 w 41"/>
                          <a:gd name="T46" fmla="*/ 38 w 41"/>
                          <a:gd name="T47" fmla="*/ 39 w 41"/>
                          <a:gd name="T48" fmla="*/ 40 w 41"/>
                          <a:gd name="T49" fmla="*/ 41 w 41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1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1" y="0"/>
                            </a:lnTo>
                            <a:lnTo>
                              <a:pt x="1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5" y="0"/>
                            </a:lnTo>
                            <a:lnTo>
                              <a:pt x="6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5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7" y="0"/>
                            </a:lnTo>
                            <a:lnTo>
                              <a:pt x="18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3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6" y="0"/>
                            </a:lnTo>
                            <a:lnTo>
                              <a:pt x="28" y="0"/>
                            </a:lnTo>
                            <a:lnTo>
                              <a:pt x="29" y="0"/>
                            </a:lnTo>
                            <a:lnTo>
                              <a:pt x="29" y="0"/>
                            </a:lnTo>
                            <a:lnTo>
                              <a:pt x="30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3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6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39" y="0"/>
                            </a:lnTo>
                            <a:lnTo>
                              <a:pt x="40" y="0"/>
                            </a:lnTo>
                            <a:lnTo>
                              <a:pt x="41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88" name="Freeform 36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914192" y="3631576"/>
                        <a:ext cx="40951" cy="0"/>
                      </a:xfrm>
                      <a:custGeom>
                        <a:avLst/>
                        <a:gdLst>
                          <a:gd name="T0" fmla="*/ 0 w 40"/>
                          <a:gd name="T1" fmla="*/ 0 w 40"/>
                          <a:gd name="T2" fmla="*/ 3 w 40"/>
                          <a:gd name="T3" fmla="*/ 3 w 40"/>
                          <a:gd name="T4" fmla="*/ 3 w 40"/>
                          <a:gd name="T5" fmla="*/ 3 w 40"/>
                          <a:gd name="T6" fmla="*/ 3 w 40"/>
                          <a:gd name="T7" fmla="*/ 6 w 40"/>
                          <a:gd name="T8" fmla="*/ 6 w 40"/>
                          <a:gd name="T9" fmla="*/ 6 w 40"/>
                          <a:gd name="T10" fmla="*/ 7 w 40"/>
                          <a:gd name="T11" fmla="*/ 9 w 40"/>
                          <a:gd name="T12" fmla="*/ 9 w 40"/>
                          <a:gd name="T13" fmla="*/ 10 w 40"/>
                          <a:gd name="T14" fmla="*/ 10 w 40"/>
                          <a:gd name="T15" fmla="*/ 10 w 40"/>
                          <a:gd name="T16" fmla="*/ 12 w 40"/>
                          <a:gd name="T17" fmla="*/ 13 w 40"/>
                          <a:gd name="T18" fmla="*/ 14 w 40"/>
                          <a:gd name="T19" fmla="*/ 15 w 40"/>
                          <a:gd name="T20" fmla="*/ 16 w 40"/>
                          <a:gd name="T21" fmla="*/ 16 w 40"/>
                          <a:gd name="T22" fmla="*/ 17 w 40"/>
                          <a:gd name="T23" fmla="*/ 19 w 40"/>
                          <a:gd name="T24" fmla="*/ 19 w 40"/>
                          <a:gd name="T25" fmla="*/ 19 w 40"/>
                          <a:gd name="T26" fmla="*/ 21 w 40"/>
                          <a:gd name="T27" fmla="*/ 22 w 40"/>
                          <a:gd name="T28" fmla="*/ 22 w 40"/>
                          <a:gd name="T29" fmla="*/ 24 w 40"/>
                          <a:gd name="T30" fmla="*/ 25 w 40"/>
                          <a:gd name="T31" fmla="*/ 25 w 40"/>
                          <a:gd name="T32" fmla="*/ 25 w 40"/>
                          <a:gd name="T33" fmla="*/ 25 w 40"/>
                          <a:gd name="T34" fmla="*/ 26 w 40"/>
                          <a:gd name="T35" fmla="*/ 28 w 40"/>
                          <a:gd name="T36" fmla="*/ 28 w 40"/>
                          <a:gd name="T37" fmla="*/ 30 w 40"/>
                          <a:gd name="T38" fmla="*/ 31 w 40"/>
                          <a:gd name="T39" fmla="*/ 32 w 40"/>
                          <a:gd name="T40" fmla="*/ 32 w 40"/>
                          <a:gd name="T41" fmla="*/ 32 w 40"/>
                          <a:gd name="T42" fmla="*/ 34 w 40"/>
                          <a:gd name="T43" fmla="*/ 35 w 40"/>
                          <a:gd name="T44" fmla="*/ 36 w 40"/>
                          <a:gd name="T45" fmla="*/ 37 w 40"/>
                          <a:gd name="T46" fmla="*/ 37 w 40"/>
                          <a:gd name="T47" fmla="*/ 37 w 40"/>
                          <a:gd name="T48" fmla="*/ 38 w 40"/>
                          <a:gd name="T49" fmla="*/ 40 w 40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0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7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3" y="0"/>
                            </a:lnTo>
                            <a:lnTo>
                              <a:pt x="14" y="0"/>
                            </a:lnTo>
                            <a:lnTo>
                              <a:pt x="15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7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4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6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30" y="0"/>
                            </a:lnTo>
                            <a:lnTo>
                              <a:pt x="31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6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8" y="0"/>
                            </a:lnTo>
                            <a:lnTo>
                              <a:pt x="40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89" name="Freeform 36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955143" y="3631576"/>
                        <a:ext cx="38904" cy="0"/>
                      </a:xfrm>
                      <a:custGeom>
                        <a:avLst/>
                        <a:gdLst>
                          <a:gd name="T0" fmla="*/ 0 w 38"/>
                          <a:gd name="T1" fmla="*/ 0 w 38"/>
                          <a:gd name="T2" fmla="*/ 1 w 38"/>
                          <a:gd name="T3" fmla="*/ 1 w 38"/>
                          <a:gd name="T4" fmla="*/ 2 w 38"/>
                          <a:gd name="T5" fmla="*/ 4 w 38"/>
                          <a:gd name="T6" fmla="*/ 4 w 38"/>
                          <a:gd name="T7" fmla="*/ 6 w 38"/>
                          <a:gd name="T8" fmla="*/ 7 w 38"/>
                          <a:gd name="T9" fmla="*/ 7 w 38"/>
                          <a:gd name="T10" fmla="*/ 7 w 38"/>
                          <a:gd name="T11" fmla="*/ 9 w 38"/>
                          <a:gd name="T12" fmla="*/ 10 w 38"/>
                          <a:gd name="T13" fmla="*/ 10 w 38"/>
                          <a:gd name="T14" fmla="*/ 11 w 38"/>
                          <a:gd name="T15" fmla="*/ 13 w 38"/>
                          <a:gd name="T16" fmla="*/ 13 w 38"/>
                          <a:gd name="T17" fmla="*/ 13 w 38"/>
                          <a:gd name="T18" fmla="*/ 15 w 38"/>
                          <a:gd name="T19" fmla="*/ 15 w 38"/>
                          <a:gd name="T20" fmla="*/ 16 w 38"/>
                          <a:gd name="T21" fmla="*/ 16 w 38"/>
                          <a:gd name="T22" fmla="*/ 18 w 38"/>
                          <a:gd name="T23" fmla="*/ 18 w 38"/>
                          <a:gd name="T24" fmla="*/ 19 w 38"/>
                          <a:gd name="T25" fmla="*/ 19 w 38"/>
                          <a:gd name="T26" fmla="*/ 21 w 38"/>
                          <a:gd name="T27" fmla="*/ 22 w 38"/>
                          <a:gd name="T28" fmla="*/ 22 w 38"/>
                          <a:gd name="T29" fmla="*/ 23 w 38"/>
                          <a:gd name="T30" fmla="*/ 23 w 38"/>
                          <a:gd name="T31" fmla="*/ 24 w 38"/>
                          <a:gd name="T32" fmla="*/ 25 w 38"/>
                          <a:gd name="T33" fmla="*/ 25 w 38"/>
                          <a:gd name="T34" fmla="*/ 27 w 38"/>
                          <a:gd name="T35" fmla="*/ 28 w 38"/>
                          <a:gd name="T36" fmla="*/ 29 w 38"/>
                          <a:gd name="T37" fmla="*/ 29 w 38"/>
                          <a:gd name="T38" fmla="*/ 30 w 38"/>
                          <a:gd name="T39" fmla="*/ 32 w 38"/>
                          <a:gd name="T40" fmla="*/ 32 w 38"/>
                          <a:gd name="T41" fmla="*/ 32 w 38"/>
                          <a:gd name="T42" fmla="*/ 33 w 38"/>
                          <a:gd name="T43" fmla="*/ 34 w 38"/>
                          <a:gd name="T44" fmla="*/ 35 w 38"/>
                          <a:gd name="T45" fmla="*/ 35 w 38"/>
                          <a:gd name="T46" fmla="*/ 36 w 38"/>
                          <a:gd name="T47" fmla="*/ 38 w 38"/>
                          <a:gd name="T48" fmla="*/ 38 w 38"/>
                          <a:gd name="T49" fmla="*/ 38 w 38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38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1" y="0"/>
                            </a:lnTo>
                            <a:lnTo>
                              <a:pt x="1" y="0"/>
                            </a:lnTo>
                            <a:lnTo>
                              <a:pt x="2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9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1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5" y="0"/>
                            </a:lnTo>
                            <a:lnTo>
                              <a:pt x="15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3" y="0"/>
                            </a:lnTo>
                            <a:lnTo>
                              <a:pt x="24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7" y="0"/>
                            </a:lnTo>
                            <a:lnTo>
                              <a:pt x="28" y="0"/>
                            </a:lnTo>
                            <a:lnTo>
                              <a:pt x="29" y="0"/>
                            </a:lnTo>
                            <a:lnTo>
                              <a:pt x="29" y="0"/>
                            </a:lnTo>
                            <a:lnTo>
                              <a:pt x="30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3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6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90" name="Freeform 36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994047" y="3631576"/>
                        <a:ext cx="40951" cy="0"/>
                      </a:xfrm>
                      <a:custGeom>
                        <a:avLst/>
                        <a:gdLst>
                          <a:gd name="T0" fmla="*/ 0 w 40"/>
                          <a:gd name="T1" fmla="*/ 1 w 40"/>
                          <a:gd name="T2" fmla="*/ 2 w 40"/>
                          <a:gd name="T3" fmla="*/ 3 w 40"/>
                          <a:gd name="T4" fmla="*/ 3 w 40"/>
                          <a:gd name="T5" fmla="*/ 5 w 40"/>
                          <a:gd name="T6" fmla="*/ 6 w 40"/>
                          <a:gd name="T7" fmla="*/ 6 w 40"/>
                          <a:gd name="T8" fmla="*/ 7 w 40"/>
                          <a:gd name="T9" fmla="*/ 8 w 40"/>
                          <a:gd name="T10" fmla="*/ 9 w 40"/>
                          <a:gd name="T11" fmla="*/ 9 w 40"/>
                          <a:gd name="T12" fmla="*/ 12 w 40"/>
                          <a:gd name="T13" fmla="*/ 12 w 40"/>
                          <a:gd name="T14" fmla="*/ 12 w 40"/>
                          <a:gd name="T15" fmla="*/ 13 w 40"/>
                          <a:gd name="T16" fmla="*/ 13 w 40"/>
                          <a:gd name="T17" fmla="*/ 14 w 40"/>
                          <a:gd name="T18" fmla="*/ 15 w 40"/>
                          <a:gd name="T19" fmla="*/ 16 w 40"/>
                          <a:gd name="T20" fmla="*/ 17 w 40"/>
                          <a:gd name="T21" fmla="*/ 19 w 40"/>
                          <a:gd name="T22" fmla="*/ 19 w 40"/>
                          <a:gd name="T23" fmla="*/ 19 w 40"/>
                          <a:gd name="T24" fmla="*/ 20 w 40"/>
                          <a:gd name="T25" fmla="*/ 22 w 40"/>
                          <a:gd name="T26" fmla="*/ 22 w 40"/>
                          <a:gd name="T27" fmla="*/ 22 w 40"/>
                          <a:gd name="T28" fmla="*/ 23 w 40"/>
                          <a:gd name="T29" fmla="*/ 25 w 40"/>
                          <a:gd name="T30" fmla="*/ 25 w 40"/>
                          <a:gd name="T31" fmla="*/ 27 w 40"/>
                          <a:gd name="T32" fmla="*/ 28 w 40"/>
                          <a:gd name="T33" fmla="*/ 28 w 40"/>
                          <a:gd name="T34" fmla="*/ 28 w 40"/>
                          <a:gd name="T35" fmla="*/ 29 w 40"/>
                          <a:gd name="T36" fmla="*/ 31 w 40"/>
                          <a:gd name="T37" fmla="*/ 31 w 40"/>
                          <a:gd name="T38" fmla="*/ 33 w 40"/>
                          <a:gd name="T39" fmla="*/ 34 w 40"/>
                          <a:gd name="T40" fmla="*/ 34 w 40"/>
                          <a:gd name="T41" fmla="*/ 35 w 40"/>
                          <a:gd name="T42" fmla="*/ 35 w 40"/>
                          <a:gd name="T43" fmla="*/ 35 w 40"/>
                          <a:gd name="T44" fmla="*/ 37 w 40"/>
                          <a:gd name="T45" fmla="*/ 38 w 40"/>
                          <a:gd name="T46" fmla="*/ 38 w 40"/>
                          <a:gd name="T47" fmla="*/ 40 w 40"/>
                          <a:gd name="T48" fmla="*/ 40 w 40"/>
                          <a:gd name="T49" fmla="*/ 40 w 40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0">
                            <a:moveTo>
                              <a:pt x="0" y="0"/>
                            </a:moveTo>
                            <a:lnTo>
                              <a:pt x="1" y="0"/>
                            </a:lnTo>
                            <a:lnTo>
                              <a:pt x="2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5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7" y="0"/>
                            </a:lnTo>
                            <a:lnTo>
                              <a:pt x="8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4" y="0"/>
                            </a:lnTo>
                            <a:lnTo>
                              <a:pt x="15" y="0"/>
                            </a:lnTo>
                            <a:lnTo>
                              <a:pt x="16" y="0"/>
                            </a:lnTo>
                            <a:lnTo>
                              <a:pt x="17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0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7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9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3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7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40" y="0"/>
                            </a:lnTo>
                            <a:lnTo>
                              <a:pt x="40" y="0"/>
                            </a:lnTo>
                            <a:lnTo>
                              <a:pt x="40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91" name="Freeform 36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034998" y="3631576"/>
                        <a:ext cx="42999" cy="0"/>
                      </a:xfrm>
                      <a:custGeom>
                        <a:avLst/>
                        <a:gdLst>
                          <a:gd name="T0" fmla="*/ 0 w 42"/>
                          <a:gd name="T1" fmla="*/ 1 w 42"/>
                          <a:gd name="T2" fmla="*/ 4 w 42"/>
                          <a:gd name="T3" fmla="*/ 4 w 42"/>
                          <a:gd name="T4" fmla="*/ 4 w 42"/>
                          <a:gd name="T5" fmla="*/ 7 w 42"/>
                          <a:gd name="T6" fmla="*/ 7 w 42"/>
                          <a:gd name="T7" fmla="*/ 7 w 42"/>
                          <a:gd name="T8" fmla="*/ 9 w 42"/>
                          <a:gd name="T9" fmla="*/ 9 w 42"/>
                          <a:gd name="T10" fmla="*/ 10 w 42"/>
                          <a:gd name="T11" fmla="*/ 10 w 42"/>
                          <a:gd name="T12" fmla="*/ 11 w 42"/>
                          <a:gd name="T13" fmla="*/ 13 w 42"/>
                          <a:gd name="T14" fmla="*/ 13 w 42"/>
                          <a:gd name="T15" fmla="*/ 14 w 42"/>
                          <a:gd name="T16" fmla="*/ 15 w 42"/>
                          <a:gd name="T17" fmla="*/ 16 w 42"/>
                          <a:gd name="T18" fmla="*/ 16 w 42"/>
                          <a:gd name="T19" fmla="*/ 16 w 42"/>
                          <a:gd name="T20" fmla="*/ 19 w 42"/>
                          <a:gd name="T21" fmla="*/ 19 w 42"/>
                          <a:gd name="T22" fmla="*/ 20 w 42"/>
                          <a:gd name="T23" fmla="*/ 20 w 42"/>
                          <a:gd name="T24" fmla="*/ 21 w 42"/>
                          <a:gd name="T25" fmla="*/ 22 w 42"/>
                          <a:gd name="T26" fmla="*/ 22 w 42"/>
                          <a:gd name="T27" fmla="*/ 23 w 42"/>
                          <a:gd name="T28" fmla="*/ 25 w 42"/>
                          <a:gd name="T29" fmla="*/ 26 w 42"/>
                          <a:gd name="T30" fmla="*/ 26 w 42"/>
                          <a:gd name="T31" fmla="*/ 28 w 42"/>
                          <a:gd name="T32" fmla="*/ 28 w 42"/>
                          <a:gd name="T33" fmla="*/ 28 w 42"/>
                          <a:gd name="T34" fmla="*/ 31 w 42"/>
                          <a:gd name="T35" fmla="*/ 31 w 42"/>
                          <a:gd name="T36" fmla="*/ 32 w 42"/>
                          <a:gd name="T37" fmla="*/ 32 w 42"/>
                          <a:gd name="T38" fmla="*/ 34 w 42"/>
                          <a:gd name="T39" fmla="*/ 35 w 42"/>
                          <a:gd name="T40" fmla="*/ 35 w 42"/>
                          <a:gd name="T41" fmla="*/ 36 w 42"/>
                          <a:gd name="T42" fmla="*/ 37 w 42"/>
                          <a:gd name="T43" fmla="*/ 38 w 42"/>
                          <a:gd name="T44" fmla="*/ 38 w 42"/>
                          <a:gd name="T45" fmla="*/ 38 w 42"/>
                          <a:gd name="T46" fmla="*/ 41 w 42"/>
                          <a:gd name="T47" fmla="*/ 41 w 42"/>
                          <a:gd name="T48" fmla="*/ 41 w 42"/>
                          <a:gd name="T49" fmla="*/ 42 w 42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2">
                            <a:moveTo>
                              <a:pt x="0" y="0"/>
                            </a:moveTo>
                            <a:lnTo>
                              <a:pt x="1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1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4" y="0"/>
                            </a:lnTo>
                            <a:lnTo>
                              <a:pt x="15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0" y="0"/>
                            </a:lnTo>
                            <a:lnTo>
                              <a:pt x="20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5" y="0"/>
                            </a:lnTo>
                            <a:lnTo>
                              <a:pt x="26" y="0"/>
                            </a:lnTo>
                            <a:lnTo>
                              <a:pt x="26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6" y="0"/>
                            </a:lnTo>
                            <a:lnTo>
                              <a:pt x="37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  <a:lnTo>
                              <a:pt x="42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92" name="Freeform 37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077997" y="3631576"/>
                        <a:ext cx="39927" cy="0"/>
                      </a:xfrm>
                      <a:custGeom>
                        <a:avLst/>
                        <a:gdLst>
                          <a:gd name="T0" fmla="*/ 0 w 39"/>
                          <a:gd name="T1" fmla="*/ 1 w 39"/>
                          <a:gd name="T2" fmla="*/ 2 w 39"/>
                          <a:gd name="T3" fmla="*/ 2 w 39"/>
                          <a:gd name="T4" fmla="*/ 2 w 39"/>
                          <a:gd name="T5" fmla="*/ 5 w 39"/>
                          <a:gd name="T6" fmla="*/ 5 w 39"/>
                          <a:gd name="T7" fmla="*/ 6 w 39"/>
                          <a:gd name="T8" fmla="*/ 6 w 39"/>
                          <a:gd name="T9" fmla="*/ 8 w 39"/>
                          <a:gd name="T10" fmla="*/ 8 w 39"/>
                          <a:gd name="T11" fmla="*/ 8 w 39"/>
                          <a:gd name="T12" fmla="*/ 10 w 39"/>
                          <a:gd name="T13" fmla="*/ 11 w 39"/>
                          <a:gd name="T14" fmla="*/ 11 w 39"/>
                          <a:gd name="T15" fmla="*/ 12 w 39"/>
                          <a:gd name="T16" fmla="*/ 12 w 39"/>
                          <a:gd name="T17" fmla="*/ 15 w 39"/>
                          <a:gd name="T18" fmla="*/ 15 w 39"/>
                          <a:gd name="T19" fmla="*/ 16 w 39"/>
                          <a:gd name="T20" fmla="*/ 16 w 39"/>
                          <a:gd name="T21" fmla="*/ 18 w 39"/>
                          <a:gd name="T22" fmla="*/ 18 w 39"/>
                          <a:gd name="T23" fmla="*/ 18 w 39"/>
                          <a:gd name="T24" fmla="*/ 20 w 39"/>
                          <a:gd name="T25" fmla="*/ 21 w 39"/>
                          <a:gd name="T26" fmla="*/ 21 w 39"/>
                          <a:gd name="T27" fmla="*/ 21 w 39"/>
                          <a:gd name="T28" fmla="*/ 22 w 39"/>
                          <a:gd name="T29" fmla="*/ 24 w 39"/>
                          <a:gd name="T30" fmla="*/ 24 w 39"/>
                          <a:gd name="T31" fmla="*/ 24 w 39"/>
                          <a:gd name="T32" fmla="*/ 27 w 39"/>
                          <a:gd name="T33" fmla="*/ 27 w 39"/>
                          <a:gd name="T34" fmla="*/ 27 w 39"/>
                          <a:gd name="T35" fmla="*/ 27 w 39"/>
                          <a:gd name="T36" fmla="*/ 29 w 39"/>
                          <a:gd name="T37" fmla="*/ 30 w 39"/>
                          <a:gd name="T38" fmla="*/ 30 w 39"/>
                          <a:gd name="T39" fmla="*/ 32 w 39"/>
                          <a:gd name="T40" fmla="*/ 33 w 39"/>
                          <a:gd name="T41" fmla="*/ 33 w 39"/>
                          <a:gd name="T42" fmla="*/ 34 w 39"/>
                          <a:gd name="T43" fmla="*/ 34 w 39"/>
                          <a:gd name="T44" fmla="*/ 36 w 39"/>
                          <a:gd name="T45" fmla="*/ 36 w 39"/>
                          <a:gd name="T46" fmla="*/ 37 w 39"/>
                          <a:gd name="T47" fmla="*/ 38 w 39"/>
                          <a:gd name="T48" fmla="*/ 38 w 39"/>
                          <a:gd name="T49" fmla="*/ 39 w 39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39">
                            <a:moveTo>
                              <a:pt x="0" y="0"/>
                            </a:moveTo>
                            <a:lnTo>
                              <a:pt x="1" y="0"/>
                            </a:lnTo>
                            <a:lnTo>
                              <a:pt x="2" y="0"/>
                            </a:lnTo>
                            <a:lnTo>
                              <a:pt x="2" y="0"/>
                            </a:lnTo>
                            <a:lnTo>
                              <a:pt x="2" y="0"/>
                            </a:lnTo>
                            <a:lnTo>
                              <a:pt x="5" y="0"/>
                            </a:lnTo>
                            <a:lnTo>
                              <a:pt x="5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10" y="0"/>
                            </a:lnTo>
                            <a:lnTo>
                              <a:pt x="11" y="0"/>
                            </a:lnTo>
                            <a:lnTo>
                              <a:pt x="11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5" y="0"/>
                            </a:lnTo>
                            <a:lnTo>
                              <a:pt x="15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20" y="0"/>
                            </a:lnTo>
                            <a:lnTo>
                              <a:pt x="21" y="0"/>
                            </a:lnTo>
                            <a:lnTo>
                              <a:pt x="21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7" y="0"/>
                            </a:lnTo>
                            <a:lnTo>
                              <a:pt x="27" y="0"/>
                            </a:lnTo>
                            <a:lnTo>
                              <a:pt x="27" y="0"/>
                            </a:lnTo>
                            <a:lnTo>
                              <a:pt x="27" y="0"/>
                            </a:lnTo>
                            <a:lnTo>
                              <a:pt x="29" y="0"/>
                            </a:lnTo>
                            <a:lnTo>
                              <a:pt x="30" y="0"/>
                            </a:lnTo>
                            <a:lnTo>
                              <a:pt x="30" y="0"/>
                            </a:lnTo>
                            <a:lnTo>
                              <a:pt x="32" y="0"/>
                            </a:lnTo>
                            <a:lnTo>
                              <a:pt x="33" y="0"/>
                            </a:lnTo>
                            <a:lnTo>
                              <a:pt x="33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6" y="0"/>
                            </a:lnTo>
                            <a:lnTo>
                              <a:pt x="36" y="0"/>
                            </a:lnTo>
                            <a:lnTo>
                              <a:pt x="37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39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93" name="Freeform 37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117924" y="3631576"/>
                        <a:ext cx="45046" cy="0"/>
                      </a:xfrm>
                      <a:custGeom>
                        <a:avLst/>
                        <a:gdLst>
                          <a:gd name="T0" fmla="*/ 0 w 44"/>
                          <a:gd name="T1" fmla="*/ 0 w 44"/>
                          <a:gd name="T2" fmla="*/ 1 w 44"/>
                          <a:gd name="T3" fmla="*/ 4 w 44"/>
                          <a:gd name="T4" fmla="*/ 4 w 44"/>
                          <a:gd name="T5" fmla="*/ 7 w 44"/>
                          <a:gd name="T6" fmla="*/ 7 w 44"/>
                          <a:gd name="T7" fmla="*/ 7 w 44"/>
                          <a:gd name="T8" fmla="*/ 10 w 44"/>
                          <a:gd name="T9" fmla="*/ 10 w 44"/>
                          <a:gd name="T10" fmla="*/ 10 w 44"/>
                          <a:gd name="T11" fmla="*/ 13 w 44"/>
                          <a:gd name="T12" fmla="*/ 13 w 44"/>
                          <a:gd name="T13" fmla="*/ 13 w 44"/>
                          <a:gd name="T14" fmla="*/ 14 w 44"/>
                          <a:gd name="T15" fmla="*/ 15 w 44"/>
                          <a:gd name="T16" fmla="*/ 16 w 44"/>
                          <a:gd name="T17" fmla="*/ 16 w 44"/>
                          <a:gd name="T18" fmla="*/ 17 w 44"/>
                          <a:gd name="T19" fmla="*/ 19 w 44"/>
                          <a:gd name="T20" fmla="*/ 19 w 44"/>
                          <a:gd name="T21" fmla="*/ 20 w 44"/>
                          <a:gd name="T22" fmla="*/ 20 w 44"/>
                          <a:gd name="T23" fmla="*/ 22 w 44"/>
                          <a:gd name="T24" fmla="*/ 22 w 44"/>
                          <a:gd name="T25" fmla="*/ 25 w 44"/>
                          <a:gd name="T26" fmla="*/ 25 w 44"/>
                          <a:gd name="T27" fmla="*/ 25 w 44"/>
                          <a:gd name="T28" fmla="*/ 26 w 44"/>
                          <a:gd name="T29" fmla="*/ 26 w 44"/>
                          <a:gd name="T30" fmla="*/ 29 w 44"/>
                          <a:gd name="T31" fmla="*/ 29 w 44"/>
                          <a:gd name="T32" fmla="*/ 29 w 44"/>
                          <a:gd name="T33" fmla="*/ 29 w 44"/>
                          <a:gd name="T34" fmla="*/ 31 w 44"/>
                          <a:gd name="T35" fmla="*/ 32 w 44"/>
                          <a:gd name="T36" fmla="*/ 32 w 44"/>
                          <a:gd name="T37" fmla="*/ 32 w 44"/>
                          <a:gd name="T38" fmla="*/ 34 w 44"/>
                          <a:gd name="T39" fmla="*/ 35 w 44"/>
                          <a:gd name="T40" fmla="*/ 35 w 44"/>
                          <a:gd name="T41" fmla="*/ 36 w 44"/>
                          <a:gd name="T42" fmla="*/ 36 w 44"/>
                          <a:gd name="T43" fmla="*/ 38 w 44"/>
                          <a:gd name="T44" fmla="*/ 38 w 44"/>
                          <a:gd name="T45" fmla="*/ 39 w 44"/>
                          <a:gd name="T46" fmla="*/ 41 w 44"/>
                          <a:gd name="T47" fmla="*/ 41 w 44"/>
                          <a:gd name="T48" fmla="*/ 42 w 44"/>
                          <a:gd name="T49" fmla="*/ 44 w 44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4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1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4" y="0"/>
                            </a:lnTo>
                            <a:lnTo>
                              <a:pt x="15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7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0" y="0"/>
                            </a:lnTo>
                            <a:lnTo>
                              <a:pt x="20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6" y="0"/>
                            </a:lnTo>
                            <a:lnTo>
                              <a:pt x="26" y="0"/>
                            </a:lnTo>
                            <a:lnTo>
                              <a:pt x="29" y="0"/>
                            </a:lnTo>
                            <a:lnTo>
                              <a:pt x="29" y="0"/>
                            </a:lnTo>
                            <a:lnTo>
                              <a:pt x="29" y="0"/>
                            </a:lnTo>
                            <a:lnTo>
                              <a:pt x="29" y="0"/>
                            </a:lnTo>
                            <a:lnTo>
                              <a:pt x="31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6" y="0"/>
                            </a:lnTo>
                            <a:lnTo>
                              <a:pt x="36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39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  <a:lnTo>
                              <a:pt x="42" y="0"/>
                            </a:lnTo>
                            <a:lnTo>
                              <a:pt x="44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94" name="Freeform 37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162970" y="3631576"/>
                        <a:ext cx="41975" cy="0"/>
                      </a:xfrm>
                      <a:custGeom>
                        <a:avLst/>
                        <a:gdLst>
                          <a:gd name="T0" fmla="*/ 0 w 41"/>
                          <a:gd name="T1" fmla="*/ 0 w 41"/>
                          <a:gd name="T2" fmla="*/ 0 w 41"/>
                          <a:gd name="T3" fmla="*/ 2 w 41"/>
                          <a:gd name="T4" fmla="*/ 3 w 41"/>
                          <a:gd name="T5" fmla="*/ 3 w 41"/>
                          <a:gd name="T6" fmla="*/ 4 w 41"/>
                          <a:gd name="T7" fmla="*/ 6 w 41"/>
                          <a:gd name="T8" fmla="*/ 6 w 41"/>
                          <a:gd name="T9" fmla="*/ 6 w 41"/>
                          <a:gd name="T10" fmla="*/ 6 w 41"/>
                          <a:gd name="T11" fmla="*/ 7 w 41"/>
                          <a:gd name="T12" fmla="*/ 9 w 41"/>
                          <a:gd name="T13" fmla="*/ 9 w 41"/>
                          <a:gd name="T14" fmla="*/ 10 w 41"/>
                          <a:gd name="T15" fmla="*/ 13 w 41"/>
                          <a:gd name="T16" fmla="*/ 13 w 41"/>
                          <a:gd name="T17" fmla="*/ 13 w 41"/>
                          <a:gd name="T18" fmla="*/ 14 w 41"/>
                          <a:gd name="T19" fmla="*/ 14 w 41"/>
                          <a:gd name="T20" fmla="*/ 16 w 41"/>
                          <a:gd name="T21" fmla="*/ 16 w 41"/>
                          <a:gd name="T22" fmla="*/ 16 w 41"/>
                          <a:gd name="T23" fmla="*/ 19 w 41"/>
                          <a:gd name="T24" fmla="*/ 19 w 41"/>
                          <a:gd name="T25" fmla="*/ 19 w 41"/>
                          <a:gd name="T26" fmla="*/ 20 w 41"/>
                          <a:gd name="T27" fmla="*/ 22 w 41"/>
                          <a:gd name="T28" fmla="*/ 22 w 41"/>
                          <a:gd name="T29" fmla="*/ 23 w 41"/>
                          <a:gd name="T30" fmla="*/ 25 w 41"/>
                          <a:gd name="T31" fmla="*/ 25 w 41"/>
                          <a:gd name="T32" fmla="*/ 25 w 41"/>
                          <a:gd name="T33" fmla="*/ 26 w 41"/>
                          <a:gd name="T34" fmla="*/ 28 w 41"/>
                          <a:gd name="T35" fmla="*/ 28 w 41"/>
                          <a:gd name="T36" fmla="*/ 28 w 41"/>
                          <a:gd name="T37" fmla="*/ 30 w 41"/>
                          <a:gd name="T38" fmla="*/ 31 w 41"/>
                          <a:gd name="T39" fmla="*/ 32 w 41"/>
                          <a:gd name="T40" fmla="*/ 32 w 41"/>
                          <a:gd name="T41" fmla="*/ 34 w 41"/>
                          <a:gd name="T42" fmla="*/ 34 w 41"/>
                          <a:gd name="T43" fmla="*/ 35 w 41"/>
                          <a:gd name="T44" fmla="*/ 35 w 41"/>
                          <a:gd name="T45" fmla="*/ 38 w 41"/>
                          <a:gd name="T46" fmla="*/ 38 w 41"/>
                          <a:gd name="T47" fmla="*/ 38 w 41"/>
                          <a:gd name="T48" fmla="*/ 38 w 41"/>
                          <a:gd name="T49" fmla="*/ 41 w 41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1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0" y="0"/>
                            </a:lnTo>
                            <a:lnTo>
                              <a:pt x="2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7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10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4" y="0"/>
                            </a:lnTo>
                            <a:lnTo>
                              <a:pt x="14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0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6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30" y="0"/>
                            </a:lnTo>
                            <a:lnTo>
                              <a:pt x="31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41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95" name="Freeform 37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204946" y="3631576"/>
                        <a:ext cx="41975" cy="0"/>
                      </a:xfrm>
                      <a:custGeom>
                        <a:avLst/>
                        <a:gdLst>
                          <a:gd name="T0" fmla="*/ 0 w 41"/>
                          <a:gd name="T1" fmla="*/ 0 w 41"/>
                          <a:gd name="T2" fmla="*/ 0 w 41"/>
                          <a:gd name="T3" fmla="*/ 3 w 41"/>
                          <a:gd name="T4" fmla="*/ 3 w 41"/>
                          <a:gd name="T5" fmla="*/ 3 w 41"/>
                          <a:gd name="T6" fmla="*/ 3 w 41"/>
                          <a:gd name="T7" fmla="*/ 5 w 41"/>
                          <a:gd name="T8" fmla="*/ 6 w 41"/>
                          <a:gd name="T9" fmla="*/ 6 w 41"/>
                          <a:gd name="T10" fmla="*/ 7 w 41"/>
                          <a:gd name="T11" fmla="*/ 8 w 41"/>
                          <a:gd name="T12" fmla="*/ 9 w 41"/>
                          <a:gd name="T13" fmla="*/ 9 w 41"/>
                          <a:gd name="T14" fmla="*/ 11 w 41"/>
                          <a:gd name="T15" fmla="*/ 12 w 41"/>
                          <a:gd name="T16" fmla="*/ 12 w 41"/>
                          <a:gd name="T17" fmla="*/ 14 w 41"/>
                          <a:gd name="T18" fmla="*/ 15 w 41"/>
                          <a:gd name="T19" fmla="*/ 16 w 41"/>
                          <a:gd name="T20" fmla="*/ 18 w 41"/>
                          <a:gd name="T21" fmla="*/ 18 w 41"/>
                          <a:gd name="T22" fmla="*/ 18 w 41"/>
                          <a:gd name="T23" fmla="*/ 19 w 41"/>
                          <a:gd name="T24" fmla="*/ 21 w 41"/>
                          <a:gd name="T25" fmla="*/ 22 w 41"/>
                          <a:gd name="T26" fmla="*/ 22 w 41"/>
                          <a:gd name="T27" fmla="*/ 25 w 41"/>
                          <a:gd name="T28" fmla="*/ 25 w 41"/>
                          <a:gd name="T29" fmla="*/ 25 w 41"/>
                          <a:gd name="T30" fmla="*/ 25 w 41"/>
                          <a:gd name="T31" fmla="*/ 27 w 41"/>
                          <a:gd name="T32" fmla="*/ 28 w 41"/>
                          <a:gd name="T33" fmla="*/ 28 w 41"/>
                          <a:gd name="T34" fmla="*/ 29 w 41"/>
                          <a:gd name="T35" fmla="*/ 29 w 41"/>
                          <a:gd name="T36" fmla="*/ 31 w 41"/>
                          <a:gd name="T37" fmla="*/ 31 w 41"/>
                          <a:gd name="T38" fmla="*/ 31 w 41"/>
                          <a:gd name="T39" fmla="*/ 33 w 41"/>
                          <a:gd name="T40" fmla="*/ 34 w 41"/>
                          <a:gd name="T41" fmla="*/ 34 w 41"/>
                          <a:gd name="T42" fmla="*/ 34 w 41"/>
                          <a:gd name="T43" fmla="*/ 35 w 41"/>
                          <a:gd name="T44" fmla="*/ 37 w 41"/>
                          <a:gd name="T45" fmla="*/ 37 w 41"/>
                          <a:gd name="T46" fmla="*/ 38 w 41"/>
                          <a:gd name="T47" fmla="*/ 40 w 41"/>
                          <a:gd name="T48" fmla="*/ 40 w 41"/>
                          <a:gd name="T49" fmla="*/ 41 w 41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1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0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5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7" y="0"/>
                            </a:lnTo>
                            <a:lnTo>
                              <a:pt x="8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11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4" y="0"/>
                            </a:lnTo>
                            <a:lnTo>
                              <a:pt x="15" y="0"/>
                            </a:lnTo>
                            <a:lnTo>
                              <a:pt x="16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19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7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9" y="0"/>
                            </a:lnTo>
                            <a:lnTo>
                              <a:pt x="29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3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8" y="0"/>
                            </a:lnTo>
                            <a:lnTo>
                              <a:pt x="40" y="0"/>
                            </a:lnTo>
                            <a:lnTo>
                              <a:pt x="40" y="0"/>
                            </a:lnTo>
                            <a:lnTo>
                              <a:pt x="41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96" name="Freeform 37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246921" y="3631576"/>
                        <a:ext cx="44023" cy="0"/>
                      </a:xfrm>
                      <a:custGeom>
                        <a:avLst/>
                        <a:gdLst>
                          <a:gd name="T0" fmla="*/ 0 w 43"/>
                          <a:gd name="T1" fmla="*/ 2 w 43"/>
                          <a:gd name="T2" fmla="*/ 3 w 43"/>
                          <a:gd name="T3" fmla="*/ 3 w 43"/>
                          <a:gd name="T4" fmla="*/ 5 w 43"/>
                          <a:gd name="T5" fmla="*/ 5 w 43"/>
                          <a:gd name="T6" fmla="*/ 5 w 43"/>
                          <a:gd name="T7" fmla="*/ 6 w 43"/>
                          <a:gd name="T8" fmla="*/ 9 w 43"/>
                          <a:gd name="T9" fmla="*/ 9 w 43"/>
                          <a:gd name="T10" fmla="*/ 9 w 43"/>
                          <a:gd name="T11" fmla="*/ 9 w 43"/>
                          <a:gd name="T12" fmla="*/ 11 w 43"/>
                          <a:gd name="T13" fmla="*/ 12 w 43"/>
                          <a:gd name="T14" fmla="*/ 12 w 43"/>
                          <a:gd name="T15" fmla="*/ 13 w 43"/>
                          <a:gd name="T16" fmla="*/ 15 w 43"/>
                          <a:gd name="T17" fmla="*/ 15 w 43"/>
                          <a:gd name="T18" fmla="*/ 17 w 43"/>
                          <a:gd name="T19" fmla="*/ 18 w 43"/>
                          <a:gd name="T20" fmla="*/ 18 w 43"/>
                          <a:gd name="T21" fmla="*/ 19 w 43"/>
                          <a:gd name="T22" fmla="*/ 21 w 43"/>
                          <a:gd name="T23" fmla="*/ 21 w 43"/>
                          <a:gd name="T24" fmla="*/ 21 w 43"/>
                          <a:gd name="T25" fmla="*/ 22 w 43"/>
                          <a:gd name="T26" fmla="*/ 24 w 43"/>
                          <a:gd name="T27" fmla="*/ 24 w 43"/>
                          <a:gd name="T28" fmla="*/ 24 w 43"/>
                          <a:gd name="T29" fmla="*/ 24 w 43"/>
                          <a:gd name="T30" fmla="*/ 27 w 43"/>
                          <a:gd name="T31" fmla="*/ 28 w 43"/>
                          <a:gd name="T32" fmla="*/ 28 w 43"/>
                          <a:gd name="T33" fmla="*/ 30 w 43"/>
                          <a:gd name="T34" fmla="*/ 30 w 43"/>
                          <a:gd name="T35" fmla="*/ 31 w 43"/>
                          <a:gd name="T36" fmla="*/ 31 w 43"/>
                          <a:gd name="T37" fmla="*/ 33 w 43"/>
                          <a:gd name="T38" fmla="*/ 33 w 43"/>
                          <a:gd name="T39" fmla="*/ 34 w 43"/>
                          <a:gd name="T40" fmla="*/ 35 w 43"/>
                          <a:gd name="T41" fmla="*/ 37 w 43"/>
                          <a:gd name="T42" fmla="*/ 37 w 43"/>
                          <a:gd name="T43" fmla="*/ 37 w 43"/>
                          <a:gd name="T44" fmla="*/ 37 w 43"/>
                          <a:gd name="T45" fmla="*/ 39 w 43"/>
                          <a:gd name="T46" fmla="*/ 40 w 43"/>
                          <a:gd name="T47" fmla="*/ 40 w 43"/>
                          <a:gd name="T48" fmla="*/ 40 w 43"/>
                          <a:gd name="T49" fmla="*/ 43 w 43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3">
                            <a:moveTo>
                              <a:pt x="0" y="0"/>
                            </a:moveTo>
                            <a:lnTo>
                              <a:pt x="2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5" y="0"/>
                            </a:lnTo>
                            <a:lnTo>
                              <a:pt x="5" y="0"/>
                            </a:lnTo>
                            <a:lnTo>
                              <a:pt x="5" y="0"/>
                            </a:lnTo>
                            <a:lnTo>
                              <a:pt x="6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11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3" y="0"/>
                            </a:lnTo>
                            <a:lnTo>
                              <a:pt x="15" y="0"/>
                            </a:lnTo>
                            <a:lnTo>
                              <a:pt x="15" y="0"/>
                            </a:lnTo>
                            <a:lnTo>
                              <a:pt x="17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19" y="0"/>
                            </a:lnTo>
                            <a:lnTo>
                              <a:pt x="21" y="0"/>
                            </a:lnTo>
                            <a:lnTo>
                              <a:pt x="21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7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30" y="0"/>
                            </a:lnTo>
                            <a:lnTo>
                              <a:pt x="30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3" y="0"/>
                            </a:lnTo>
                            <a:lnTo>
                              <a:pt x="33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9" y="0"/>
                            </a:lnTo>
                            <a:lnTo>
                              <a:pt x="40" y="0"/>
                            </a:lnTo>
                            <a:lnTo>
                              <a:pt x="40" y="0"/>
                            </a:lnTo>
                            <a:lnTo>
                              <a:pt x="40" y="0"/>
                            </a:lnTo>
                            <a:lnTo>
                              <a:pt x="43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97" name="Freeform 37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290943" y="3628504"/>
                        <a:ext cx="44023" cy="3071"/>
                      </a:xfrm>
                      <a:custGeom>
                        <a:avLst/>
                        <a:gdLst>
                          <a:gd name="T0" fmla="*/ 0 w 43"/>
                          <a:gd name="T1" fmla="*/ 3 h 3"/>
                          <a:gd name="T2" fmla="*/ 0 w 43"/>
                          <a:gd name="T3" fmla="*/ 3 h 3"/>
                          <a:gd name="T4" fmla="*/ 1 w 43"/>
                          <a:gd name="T5" fmla="*/ 3 h 3"/>
                          <a:gd name="T6" fmla="*/ 3 w 43"/>
                          <a:gd name="T7" fmla="*/ 3 h 3"/>
                          <a:gd name="T8" fmla="*/ 3 w 43"/>
                          <a:gd name="T9" fmla="*/ 3 h 3"/>
                          <a:gd name="T10" fmla="*/ 3 w 43"/>
                          <a:gd name="T11" fmla="*/ 3 h 3"/>
                          <a:gd name="T12" fmla="*/ 3 w 43"/>
                          <a:gd name="T13" fmla="*/ 3 h 3"/>
                          <a:gd name="T14" fmla="*/ 6 w 43"/>
                          <a:gd name="T15" fmla="*/ 3 h 3"/>
                          <a:gd name="T16" fmla="*/ 6 w 43"/>
                          <a:gd name="T17" fmla="*/ 3 h 3"/>
                          <a:gd name="T18" fmla="*/ 7 w 43"/>
                          <a:gd name="T19" fmla="*/ 3 h 3"/>
                          <a:gd name="T20" fmla="*/ 9 w 43"/>
                          <a:gd name="T21" fmla="*/ 3 h 3"/>
                          <a:gd name="T22" fmla="*/ 10 w 43"/>
                          <a:gd name="T23" fmla="*/ 3 h 3"/>
                          <a:gd name="T24" fmla="*/ 10 w 43"/>
                          <a:gd name="T25" fmla="*/ 3 h 3"/>
                          <a:gd name="T26" fmla="*/ 12 w 43"/>
                          <a:gd name="T27" fmla="*/ 3 h 3"/>
                          <a:gd name="T28" fmla="*/ 12 w 43"/>
                          <a:gd name="T29" fmla="*/ 3 h 3"/>
                          <a:gd name="T30" fmla="*/ 13 w 43"/>
                          <a:gd name="T31" fmla="*/ 3 h 3"/>
                          <a:gd name="T32" fmla="*/ 13 w 43"/>
                          <a:gd name="T33" fmla="*/ 2 h 3"/>
                          <a:gd name="T34" fmla="*/ 15 w 43"/>
                          <a:gd name="T35" fmla="*/ 3 h 3"/>
                          <a:gd name="T36" fmla="*/ 15 w 43"/>
                          <a:gd name="T37" fmla="*/ 3 h 3"/>
                          <a:gd name="T38" fmla="*/ 16 w 43"/>
                          <a:gd name="T39" fmla="*/ 3 h 3"/>
                          <a:gd name="T40" fmla="*/ 17 w 43"/>
                          <a:gd name="T41" fmla="*/ 3 h 3"/>
                          <a:gd name="T42" fmla="*/ 18 w 43"/>
                          <a:gd name="T43" fmla="*/ 3 h 3"/>
                          <a:gd name="T44" fmla="*/ 19 w 43"/>
                          <a:gd name="T45" fmla="*/ 3 h 3"/>
                          <a:gd name="T46" fmla="*/ 19 w 43"/>
                          <a:gd name="T47" fmla="*/ 3 h 3"/>
                          <a:gd name="T48" fmla="*/ 22 w 43"/>
                          <a:gd name="T49" fmla="*/ 3 h 3"/>
                          <a:gd name="T50" fmla="*/ 22 w 43"/>
                          <a:gd name="T51" fmla="*/ 3 h 3"/>
                          <a:gd name="T52" fmla="*/ 23 w 43"/>
                          <a:gd name="T53" fmla="*/ 3 h 3"/>
                          <a:gd name="T54" fmla="*/ 24 w 43"/>
                          <a:gd name="T55" fmla="*/ 3 h 3"/>
                          <a:gd name="T56" fmla="*/ 25 w 43"/>
                          <a:gd name="T57" fmla="*/ 3 h 3"/>
                          <a:gd name="T58" fmla="*/ 25 w 43"/>
                          <a:gd name="T59" fmla="*/ 3 h 3"/>
                          <a:gd name="T60" fmla="*/ 27 w 43"/>
                          <a:gd name="T61" fmla="*/ 3 h 3"/>
                          <a:gd name="T62" fmla="*/ 28 w 43"/>
                          <a:gd name="T63" fmla="*/ 3 h 3"/>
                          <a:gd name="T64" fmla="*/ 28 w 43"/>
                          <a:gd name="T65" fmla="*/ 3 h 3"/>
                          <a:gd name="T66" fmla="*/ 29 w 43"/>
                          <a:gd name="T67" fmla="*/ 3 h 3"/>
                          <a:gd name="T68" fmla="*/ 31 w 43"/>
                          <a:gd name="T69" fmla="*/ 3 h 3"/>
                          <a:gd name="T70" fmla="*/ 31 w 43"/>
                          <a:gd name="T71" fmla="*/ 3 h 3"/>
                          <a:gd name="T72" fmla="*/ 31 w 43"/>
                          <a:gd name="T73" fmla="*/ 3 h 3"/>
                          <a:gd name="T74" fmla="*/ 34 w 43"/>
                          <a:gd name="T75" fmla="*/ 3 h 3"/>
                          <a:gd name="T76" fmla="*/ 34 w 43"/>
                          <a:gd name="T77" fmla="*/ 3 h 3"/>
                          <a:gd name="T78" fmla="*/ 34 w 43"/>
                          <a:gd name="T79" fmla="*/ 3 h 3"/>
                          <a:gd name="T80" fmla="*/ 35 w 43"/>
                          <a:gd name="T81" fmla="*/ 0 h 3"/>
                          <a:gd name="T82" fmla="*/ 37 w 43"/>
                          <a:gd name="T83" fmla="*/ 3 h 3"/>
                          <a:gd name="T84" fmla="*/ 37 w 43"/>
                          <a:gd name="T85" fmla="*/ 3 h 3"/>
                          <a:gd name="T86" fmla="*/ 37 w 43"/>
                          <a:gd name="T87" fmla="*/ 3 h 3"/>
                          <a:gd name="T88" fmla="*/ 38 w 43"/>
                          <a:gd name="T89" fmla="*/ 3 h 3"/>
                          <a:gd name="T90" fmla="*/ 40 w 43"/>
                          <a:gd name="T91" fmla="*/ 3 h 3"/>
                          <a:gd name="T92" fmla="*/ 40 w 43"/>
                          <a:gd name="T93" fmla="*/ 3 h 3"/>
                          <a:gd name="T94" fmla="*/ 41 w 43"/>
                          <a:gd name="T95" fmla="*/ 3 h 3"/>
                          <a:gd name="T96" fmla="*/ 43 w 43"/>
                          <a:gd name="T97" fmla="*/ 3 h 3"/>
                          <a:gd name="T98" fmla="*/ 43 w 43"/>
                          <a:gd name="T99" fmla="*/ 3 h 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3" h="3">
                            <a:moveTo>
                              <a:pt x="0" y="3"/>
                            </a:moveTo>
                            <a:lnTo>
                              <a:pt x="0" y="3"/>
                            </a:lnTo>
                            <a:lnTo>
                              <a:pt x="1" y="3"/>
                            </a:lnTo>
                            <a:lnTo>
                              <a:pt x="3" y="3"/>
                            </a:lnTo>
                            <a:lnTo>
                              <a:pt x="3" y="3"/>
                            </a:lnTo>
                            <a:lnTo>
                              <a:pt x="3" y="3"/>
                            </a:lnTo>
                            <a:lnTo>
                              <a:pt x="3" y="3"/>
                            </a:lnTo>
                            <a:lnTo>
                              <a:pt x="6" y="3"/>
                            </a:lnTo>
                            <a:lnTo>
                              <a:pt x="6" y="3"/>
                            </a:lnTo>
                            <a:lnTo>
                              <a:pt x="7" y="3"/>
                            </a:lnTo>
                            <a:lnTo>
                              <a:pt x="9" y="3"/>
                            </a:lnTo>
                            <a:lnTo>
                              <a:pt x="10" y="3"/>
                            </a:lnTo>
                            <a:lnTo>
                              <a:pt x="10" y="3"/>
                            </a:lnTo>
                            <a:lnTo>
                              <a:pt x="12" y="3"/>
                            </a:lnTo>
                            <a:lnTo>
                              <a:pt x="12" y="3"/>
                            </a:lnTo>
                            <a:lnTo>
                              <a:pt x="13" y="3"/>
                            </a:lnTo>
                            <a:lnTo>
                              <a:pt x="13" y="2"/>
                            </a:lnTo>
                            <a:lnTo>
                              <a:pt x="15" y="3"/>
                            </a:lnTo>
                            <a:lnTo>
                              <a:pt x="15" y="3"/>
                            </a:lnTo>
                            <a:lnTo>
                              <a:pt x="16" y="3"/>
                            </a:lnTo>
                            <a:lnTo>
                              <a:pt x="17" y="3"/>
                            </a:lnTo>
                            <a:lnTo>
                              <a:pt x="18" y="3"/>
                            </a:lnTo>
                            <a:lnTo>
                              <a:pt x="19" y="3"/>
                            </a:lnTo>
                            <a:lnTo>
                              <a:pt x="19" y="3"/>
                            </a:lnTo>
                            <a:lnTo>
                              <a:pt x="22" y="3"/>
                            </a:lnTo>
                            <a:lnTo>
                              <a:pt x="22" y="3"/>
                            </a:lnTo>
                            <a:lnTo>
                              <a:pt x="23" y="3"/>
                            </a:lnTo>
                            <a:lnTo>
                              <a:pt x="24" y="3"/>
                            </a:lnTo>
                            <a:lnTo>
                              <a:pt x="25" y="3"/>
                            </a:lnTo>
                            <a:lnTo>
                              <a:pt x="25" y="3"/>
                            </a:lnTo>
                            <a:lnTo>
                              <a:pt x="27" y="3"/>
                            </a:lnTo>
                            <a:lnTo>
                              <a:pt x="28" y="3"/>
                            </a:lnTo>
                            <a:lnTo>
                              <a:pt x="28" y="3"/>
                            </a:lnTo>
                            <a:lnTo>
                              <a:pt x="29" y="3"/>
                            </a:lnTo>
                            <a:lnTo>
                              <a:pt x="31" y="3"/>
                            </a:lnTo>
                            <a:lnTo>
                              <a:pt x="31" y="3"/>
                            </a:lnTo>
                            <a:lnTo>
                              <a:pt x="31" y="3"/>
                            </a:lnTo>
                            <a:lnTo>
                              <a:pt x="34" y="3"/>
                            </a:lnTo>
                            <a:lnTo>
                              <a:pt x="34" y="3"/>
                            </a:lnTo>
                            <a:lnTo>
                              <a:pt x="34" y="3"/>
                            </a:lnTo>
                            <a:lnTo>
                              <a:pt x="35" y="0"/>
                            </a:lnTo>
                            <a:lnTo>
                              <a:pt x="37" y="3"/>
                            </a:lnTo>
                            <a:lnTo>
                              <a:pt x="37" y="3"/>
                            </a:lnTo>
                            <a:lnTo>
                              <a:pt x="37" y="3"/>
                            </a:lnTo>
                            <a:lnTo>
                              <a:pt x="38" y="3"/>
                            </a:lnTo>
                            <a:lnTo>
                              <a:pt x="40" y="3"/>
                            </a:lnTo>
                            <a:lnTo>
                              <a:pt x="40" y="3"/>
                            </a:lnTo>
                            <a:lnTo>
                              <a:pt x="41" y="3"/>
                            </a:lnTo>
                            <a:lnTo>
                              <a:pt x="43" y="3"/>
                            </a:lnTo>
                            <a:lnTo>
                              <a:pt x="43" y="3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98" name="Freeform 37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334966" y="3584482"/>
                        <a:ext cx="45046" cy="47094"/>
                      </a:xfrm>
                      <a:custGeom>
                        <a:avLst/>
                        <a:gdLst>
                          <a:gd name="T0" fmla="*/ 0 w 44"/>
                          <a:gd name="T1" fmla="*/ 46 h 46"/>
                          <a:gd name="T2" fmla="*/ 1 w 44"/>
                          <a:gd name="T3" fmla="*/ 46 h 46"/>
                          <a:gd name="T4" fmla="*/ 3 w 44"/>
                          <a:gd name="T5" fmla="*/ 45 h 46"/>
                          <a:gd name="T6" fmla="*/ 4 w 44"/>
                          <a:gd name="T7" fmla="*/ 46 h 46"/>
                          <a:gd name="T8" fmla="*/ 4 w 44"/>
                          <a:gd name="T9" fmla="*/ 46 h 46"/>
                          <a:gd name="T10" fmla="*/ 5 w 44"/>
                          <a:gd name="T11" fmla="*/ 46 h 46"/>
                          <a:gd name="T12" fmla="*/ 7 w 44"/>
                          <a:gd name="T13" fmla="*/ 46 h 46"/>
                          <a:gd name="T14" fmla="*/ 7 w 44"/>
                          <a:gd name="T15" fmla="*/ 46 h 46"/>
                          <a:gd name="T16" fmla="*/ 8 w 44"/>
                          <a:gd name="T17" fmla="*/ 46 h 46"/>
                          <a:gd name="T18" fmla="*/ 10 w 44"/>
                          <a:gd name="T19" fmla="*/ 46 h 46"/>
                          <a:gd name="T20" fmla="*/ 10 w 44"/>
                          <a:gd name="T21" fmla="*/ 46 h 46"/>
                          <a:gd name="T22" fmla="*/ 11 w 44"/>
                          <a:gd name="T23" fmla="*/ 46 h 46"/>
                          <a:gd name="T24" fmla="*/ 13 w 44"/>
                          <a:gd name="T25" fmla="*/ 46 h 46"/>
                          <a:gd name="T26" fmla="*/ 13 w 44"/>
                          <a:gd name="T27" fmla="*/ 46 h 46"/>
                          <a:gd name="T28" fmla="*/ 13 w 44"/>
                          <a:gd name="T29" fmla="*/ 46 h 46"/>
                          <a:gd name="T30" fmla="*/ 14 w 44"/>
                          <a:gd name="T31" fmla="*/ 34 h 46"/>
                          <a:gd name="T32" fmla="*/ 16 w 44"/>
                          <a:gd name="T33" fmla="*/ 46 h 46"/>
                          <a:gd name="T34" fmla="*/ 16 w 44"/>
                          <a:gd name="T35" fmla="*/ 46 h 46"/>
                          <a:gd name="T36" fmla="*/ 16 w 44"/>
                          <a:gd name="T37" fmla="*/ 46 h 46"/>
                          <a:gd name="T38" fmla="*/ 16 w 44"/>
                          <a:gd name="T39" fmla="*/ 46 h 46"/>
                          <a:gd name="T40" fmla="*/ 19 w 44"/>
                          <a:gd name="T41" fmla="*/ 46 h 46"/>
                          <a:gd name="T42" fmla="*/ 19 w 44"/>
                          <a:gd name="T43" fmla="*/ 46 h 46"/>
                          <a:gd name="T44" fmla="*/ 20 w 44"/>
                          <a:gd name="T45" fmla="*/ 46 h 46"/>
                          <a:gd name="T46" fmla="*/ 22 w 44"/>
                          <a:gd name="T47" fmla="*/ 46 h 46"/>
                          <a:gd name="T48" fmla="*/ 22 w 44"/>
                          <a:gd name="T49" fmla="*/ 46 h 46"/>
                          <a:gd name="T50" fmla="*/ 23 w 44"/>
                          <a:gd name="T51" fmla="*/ 46 h 46"/>
                          <a:gd name="T52" fmla="*/ 23 w 44"/>
                          <a:gd name="T53" fmla="*/ 46 h 46"/>
                          <a:gd name="T54" fmla="*/ 25 w 44"/>
                          <a:gd name="T55" fmla="*/ 40 h 46"/>
                          <a:gd name="T56" fmla="*/ 25 w 44"/>
                          <a:gd name="T57" fmla="*/ 46 h 46"/>
                          <a:gd name="T58" fmla="*/ 26 w 44"/>
                          <a:gd name="T59" fmla="*/ 46 h 46"/>
                          <a:gd name="T60" fmla="*/ 28 w 44"/>
                          <a:gd name="T61" fmla="*/ 46 h 46"/>
                          <a:gd name="T62" fmla="*/ 28 w 44"/>
                          <a:gd name="T63" fmla="*/ 46 h 46"/>
                          <a:gd name="T64" fmla="*/ 29 w 44"/>
                          <a:gd name="T65" fmla="*/ 46 h 46"/>
                          <a:gd name="T66" fmla="*/ 30 w 44"/>
                          <a:gd name="T67" fmla="*/ 46 h 46"/>
                          <a:gd name="T68" fmla="*/ 32 w 44"/>
                          <a:gd name="T69" fmla="*/ 46 h 46"/>
                          <a:gd name="T70" fmla="*/ 32 w 44"/>
                          <a:gd name="T71" fmla="*/ 46 h 46"/>
                          <a:gd name="T72" fmla="*/ 32 w 44"/>
                          <a:gd name="T73" fmla="*/ 46 h 46"/>
                          <a:gd name="T74" fmla="*/ 32 w 44"/>
                          <a:gd name="T75" fmla="*/ 46 h 46"/>
                          <a:gd name="T76" fmla="*/ 35 w 44"/>
                          <a:gd name="T77" fmla="*/ 46 h 46"/>
                          <a:gd name="T78" fmla="*/ 35 w 44"/>
                          <a:gd name="T79" fmla="*/ 46 h 46"/>
                          <a:gd name="T80" fmla="*/ 35 w 44"/>
                          <a:gd name="T81" fmla="*/ 0 h 46"/>
                          <a:gd name="T82" fmla="*/ 38 w 44"/>
                          <a:gd name="T83" fmla="*/ 46 h 46"/>
                          <a:gd name="T84" fmla="*/ 38 w 44"/>
                          <a:gd name="T85" fmla="*/ 46 h 46"/>
                          <a:gd name="T86" fmla="*/ 38 w 44"/>
                          <a:gd name="T87" fmla="*/ 46 h 46"/>
                          <a:gd name="T88" fmla="*/ 38 w 44"/>
                          <a:gd name="T89" fmla="*/ 46 h 46"/>
                          <a:gd name="T90" fmla="*/ 38 w 44"/>
                          <a:gd name="T91" fmla="*/ 46 h 46"/>
                          <a:gd name="T92" fmla="*/ 41 w 44"/>
                          <a:gd name="T93" fmla="*/ 46 h 46"/>
                          <a:gd name="T94" fmla="*/ 41 w 44"/>
                          <a:gd name="T95" fmla="*/ 46 h 46"/>
                          <a:gd name="T96" fmla="*/ 43 w 44"/>
                          <a:gd name="T97" fmla="*/ 46 h 46"/>
                          <a:gd name="T98" fmla="*/ 44 w 44"/>
                          <a:gd name="T99" fmla="*/ 46 h 4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4" h="46">
                            <a:moveTo>
                              <a:pt x="0" y="46"/>
                            </a:moveTo>
                            <a:lnTo>
                              <a:pt x="1" y="46"/>
                            </a:lnTo>
                            <a:lnTo>
                              <a:pt x="3" y="45"/>
                            </a:lnTo>
                            <a:lnTo>
                              <a:pt x="4" y="46"/>
                            </a:lnTo>
                            <a:lnTo>
                              <a:pt x="4" y="46"/>
                            </a:lnTo>
                            <a:lnTo>
                              <a:pt x="5" y="46"/>
                            </a:lnTo>
                            <a:lnTo>
                              <a:pt x="7" y="46"/>
                            </a:lnTo>
                            <a:lnTo>
                              <a:pt x="7" y="46"/>
                            </a:lnTo>
                            <a:lnTo>
                              <a:pt x="8" y="46"/>
                            </a:lnTo>
                            <a:lnTo>
                              <a:pt x="10" y="46"/>
                            </a:lnTo>
                            <a:lnTo>
                              <a:pt x="10" y="46"/>
                            </a:lnTo>
                            <a:lnTo>
                              <a:pt x="11" y="46"/>
                            </a:lnTo>
                            <a:lnTo>
                              <a:pt x="13" y="46"/>
                            </a:lnTo>
                            <a:lnTo>
                              <a:pt x="13" y="46"/>
                            </a:lnTo>
                            <a:lnTo>
                              <a:pt x="13" y="46"/>
                            </a:lnTo>
                            <a:lnTo>
                              <a:pt x="14" y="34"/>
                            </a:lnTo>
                            <a:lnTo>
                              <a:pt x="16" y="46"/>
                            </a:lnTo>
                            <a:lnTo>
                              <a:pt x="16" y="46"/>
                            </a:lnTo>
                            <a:lnTo>
                              <a:pt x="16" y="46"/>
                            </a:lnTo>
                            <a:lnTo>
                              <a:pt x="16" y="46"/>
                            </a:lnTo>
                            <a:lnTo>
                              <a:pt x="19" y="46"/>
                            </a:lnTo>
                            <a:lnTo>
                              <a:pt x="19" y="46"/>
                            </a:lnTo>
                            <a:lnTo>
                              <a:pt x="20" y="46"/>
                            </a:lnTo>
                            <a:lnTo>
                              <a:pt x="22" y="46"/>
                            </a:lnTo>
                            <a:lnTo>
                              <a:pt x="22" y="46"/>
                            </a:lnTo>
                            <a:lnTo>
                              <a:pt x="23" y="46"/>
                            </a:lnTo>
                            <a:lnTo>
                              <a:pt x="23" y="46"/>
                            </a:lnTo>
                            <a:lnTo>
                              <a:pt x="25" y="40"/>
                            </a:lnTo>
                            <a:lnTo>
                              <a:pt x="25" y="46"/>
                            </a:lnTo>
                            <a:lnTo>
                              <a:pt x="26" y="46"/>
                            </a:lnTo>
                            <a:lnTo>
                              <a:pt x="28" y="46"/>
                            </a:lnTo>
                            <a:lnTo>
                              <a:pt x="28" y="46"/>
                            </a:lnTo>
                            <a:lnTo>
                              <a:pt x="29" y="46"/>
                            </a:lnTo>
                            <a:lnTo>
                              <a:pt x="30" y="46"/>
                            </a:lnTo>
                            <a:lnTo>
                              <a:pt x="32" y="46"/>
                            </a:lnTo>
                            <a:lnTo>
                              <a:pt x="32" y="46"/>
                            </a:lnTo>
                            <a:lnTo>
                              <a:pt x="32" y="46"/>
                            </a:lnTo>
                            <a:lnTo>
                              <a:pt x="32" y="46"/>
                            </a:lnTo>
                            <a:lnTo>
                              <a:pt x="35" y="46"/>
                            </a:lnTo>
                            <a:lnTo>
                              <a:pt x="35" y="46"/>
                            </a:lnTo>
                            <a:lnTo>
                              <a:pt x="35" y="0"/>
                            </a:lnTo>
                            <a:lnTo>
                              <a:pt x="38" y="46"/>
                            </a:lnTo>
                            <a:lnTo>
                              <a:pt x="38" y="46"/>
                            </a:lnTo>
                            <a:lnTo>
                              <a:pt x="38" y="46"/>
                            </a:lnTo>
                            <a:lnTo>
                              <a:pt x="38" y="46"/>
                            </a:lnTo>
                            <a:lnTo>
                              <a:pt x="38" y="46"/>
                            </a:lnTo>
                            <a:lnTo>
                              <a:pt x="41" y="46"/>
                            </a:lnTo>
                            <a:lnTo>
                              <a:pt x="41" y="46"/>
                            </a:lnTo>
                            <a:lnTo>
                              <a:pt x="43" y="46"/>
                            </a:lnTo>
                            <a:lnTo>
                              <a:pt x="44" y="46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399" name="Freeform 37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380012" y="3107399"/>
                        <a:ext cx="41975" cy="524176"/>
                      </a:xfrm>
                      <a:custGeom>
                        <a:avLst/>
                        <a:gdLst>
                          <a:gd name="T0" fmla="*/ 0 w 41"/>
                          <a:gd name="T1" fmla="*/ 512 h 512"/>
                          <a:gd name="T2" fmla="*/ 0 w 41"/>
                          <a:gd name="T3" fmla="*/ 512 h 512"/>
                          <a:gd name="T4" fmla="*/ 0 w 41"/>
                          <a:gd name="T5" fmla="*/ 512 h 512"/>
                          <a:gd name="T6" fmla="*/ 0 w 41"/>
                          <a:gd name="T7" fmla="*/ 512 h 512"/>
                          <a:gd name="T8" fmla="*/ 2 w 41"/>
                          <a:gd name="T9" fmla="*/ 447 h 512"/>
                          <a:gd name="T10" fmla="*/ 3 w 41"/>
                          <a:gd name="T11" fmla="*/ 512 h 512"/>
                          <a:gd name="T12" fmla="*/ 4 w 41"/>
                          <a:gd name="T13" fmla="*/ 512 h 512"/>
                          <a:gd name="T14" fmla="*/ 4 w 41"/>
                          <a:gd name="T15" fmla="*/ 512 h 512"/>
                          <a:gd name="T16" fmla="*/ 5 w 41"/>
                          <a:gd name="T17" fmla="*/ 512 h 512"/>
                          <a:gd name="T18" fmla="*/ 6 w 41"/>
                          <a:gd name="T19" fmla="*/ 512 h 512"/>
                          <a:gd name="T20" fmla="*/ 7 w 41"/>
                          <a:gd name="T21" fmla="*/ 512 h 512"/>
                          <a:gd name="T22" fmla="*/ 9 w 41"/>
                          <a:gd name="T23" fmla="*/ 512 h 512"/>
                          <a:gd name="T24" fmla="*/ 9 w 41"/>
                          <a:gd name="T25" fmla="*/ 512 h 512"/>
                          <a:gd name="T26" fmla="*/ 9 w 41"/>
                          <a:gd name="T27" fmla="*/ 512 h 512"/>
                          <a:gd name="T28" fmla="*/ 9 w 41"/>
                          <a:gd name="T29" fmla="*/ 512 h 512"/>
                          <a:gd name="T30" fmla="*/ 10 w 41"/>
                          <a:gd name="T31" fmla="*/ 512 h 512"/>
                          <a:gd name="T32" fmla="*/ 13 w 41"/>
                          <a:gd name="T33" fmla="*/ 512 h 512"/>
                          <a:gd name="T34" fmla="*/ 13 w 41"/>
                          <a:gd name="T35" fmla="*/ 512 h 512"/>
                          <a:gd name="T36" fmla="*/ 13 w 41"/>
                          <a:gd name="T37" fmla="*/ 512 h 512"/>
                          <a:gd name="T38" fmla="*/ 13 w 41"/>
                          <a:gd name="T39" fmla="*/ 309 h 512"/>
                          <a:gd name="T40" fmla="*/ 15 w 41"/>
                          <a:gd name="T41" fmla="*/ 512 h 512"/>
                          <a:gd name="T42" fmla="*/ 16 w 41"/>
                          <a:gd name="T43" fmla="*/ 512 h 512"/>
                          <a:gd name="T44" fmla="*/ 16 w 41"/>
                          <a:gd name="T45" fmla="*/ 512 h 512"/>
                          <a:gd name="T46" fmla="*/ 16 w 41"/>
                          <a:gd name="T47" fmla="*/ 512 h 512"/>
                          <a:gd name="T48" fmla="*/ 16 w 41"/>
                          <a:gd name="T49" fmla="*/ 512 h 512"/>
                          <a:gd name="T50" fmla="*/ 19 w 41"/>
                          <a:gd name="T51" fmla="*/ 512 h 512"/>
                          <a:gd name="T52" fmla="*/ 19 w 41"/>
                          <a:gd name="T53" fmla="*/ 512 h 512"/>
                          <a:gd name="T54" fmla="*/ 20 w 41"/>
                          <a:gd name="T55" fmla="*/ 512 h 512"/>
                          <a:gd name="T56" fmla="*/ 22 w 41"/>
                          <a:gd name="T57" fmla="*/ 512 h 512"/>
                          <a:gd name="T58" fmla="*/ 22 w 41"/>
                          <a:gd name="T59" fmla="*/ 512 h 512"/>
                          <a:gd name="T60" fmla="*/ 22 w 41"/>
                          <a:gd name="T61" fmla="*/ 512 h 512"/>
                          <a:gd name="T62" fmla="*/ 22 w 41"/>
                          <a:gd name="T63" fmla="*/ 512 h 512"/>
                          <a:gd name="T64" fmla="*/ 24 w 41"/>
                          <a:gd name="T65" fmla="*/ 181 h 512"/>
                          <a:gd name="T66" fmla="*/ 25 w 41"/>
                          <a:gd name="T67" fmla="*/ 512 h 512"/>
                          <a:gd name="T68" fmla="*/ 25 w 41"/>
                          <a:gd name="T69" fmla="*/ 512 h 512"/>
                          <a:gd name="T70" fmla="*/ 25 w 41"/>
                          <a:gd name="T71" fmla="*/ 512 h 512"/>
                          <a:gd name="T72" fmla="*/ 27 w 41"/>
                          <a:gd name="T73" fmla="*/ 512 h 512"/>
                          <a:gd name="T74" fmla="*/ 28 w 41"/>
                          <a:gd name="T75" fmla="*/ 512 h 512"/>
                          <a:gd name="T76" fmla="*/ 29 w 41"/>
                          <a:gd name="T77" fmla="*/ 512 h 512"/>
                          <a:gd name="T78" fmla="*/ 31 w 41"/>
                          <a:gd name="T79" fmla="*/ 512 h 512"/>
                          <a:gd name="T80" fmla="*/ 31 w 41"/>
                          <a:gd name="T81" fmla="*/ 512 h 512"/>
                          <a:gd name="T82" fmla="*/ 31 w 41"/>
                          <a:gd name="T83" fmla="*/ 512 h 512"/>
                          <a:gd name="T84" fmla="*/ 31 w 41"/>
                          <a:gd name="T85" fmla="*/ 512 h 512"/>
                          <a:gd name="T86" fmla="*/ 34 w 41"/>
                          <a:gd name="T87" fmla="*/ 0 h 512"/>
                          <a:gd name="T88" fmla="*/ 35 w 41"/>
                          <a:gd name="T89" fmla="*/ 393 h 512"/>
                          <a:gd name="T90" fmla="*/ 37 w 41"/>
                          <a:gd name="T91" fmla="*/ 512 h 512"/>
                          <a:gd name="T92" fmla="*/ 37 w 41"/>
                          <a:gd name="T93" fmla="*/ 512 h 512"/>
                          <a:gd name="T94" fmla="*/ 38 w 41"/>
                          <a:gd name="T95" fmla="*/ 512 h 512"/>
                          <a:gd name="T96" fmla="*/ 41 w 41"/>
                          <a:gd name="T97" fmla="*/ 512 h 512"/>
                          <a:gd name="T98" fmla="*/ 41 w 41"/>
                          <a:gd name="T99" fmla="*/ 512 h 51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" h="512">
                            <a:moveTo>
                              <a:pt x="0" y="512"/>
                            </a:moveTo>
                            <a:lnTo>
                              <a:pt x="0" y="512"/>
                            </a:lnTo>
                            <a:lnTo>
                              <a:pt x="0" y="512"/>
                            </a:lnTo>
                            <a:lnTo>
                              <a:pt x="0" y="512"/>
                            </a:lnTo>
                            <a:lnTo>
                              <a:pt x="2" y="447"/>
                            </a:lnTo>
                            <a:lnTo>
                              <a:pt x="3" y="512"/>
                            </a:lnTo>
                            <a:lnTo>
                              <a:pt x="4" y="512"/>
                            </a:lnTo>
                            <a:lnTo>
                              <a:pt x="4" y="512"/>
                            </a:lnTo>
                            <a:lnTo>
                              <a:pt x="5" y="512"/>
                            </a:lnTo>
                            <a:lnTo>
                              <a:pt x="6" y="512"/>
                            </a:lnTo>
                            <a:lnTo>
                              <a:pt x="7" y="512"/>
                            </a:lnTo>
                            <a:lnTo>
                              <a:pt x="9" y="512"/>
                            </a:lnTo>
                            <a:lnTo>
                              <a:pt x="9" y="512"/>
                            </a:lnTo>
                            <a:lnTo>
                              <a:pt x="9" y="512"/>
                            </a:lnTo>
                            <a:lnTo>
                              <a:pt x="9" y="512"/>
                            </a:lnTo>
                            <a:lnTo>
                              <a:pt x="10" y="512"/>
                            </a:lnTo>
                            <a:lnTo>
                              <a:pt x="13" y="512"/>
                            </a:lnTo>
                            <a:lnTo>
                              <a:pt x="13" y="512"/>
                            </a:lnTo>
                            <a:lnTo>
                              <a:pt x="13" y="512"/>
                            </a:lnTo>
                            <a:lnTo>
                              <a:pt x="13" y="309"/>
                            </a:lnTo>
                            <a:lnTo>
                              <a:pt x="15" y="512"/>
                            </a:lnTo>
                            <a:lnTo>
                              <a:pt x="16" y="512"/>
                            </a:lnTo>
                            <a:lnTo>
                              <a:pt x="16" y="512"/>
                            </a:lnTo>
                            <a:lnTo>
                              <a:pt x="16" y="512"/>
                            </a:lnTo>
                            <a:lnTo>
                              <a:pt x="16" y="512"/>
                            </a:lnTo>
                            <a:lnTo>
                              <a:pt x="19" y="512"/>
                            </a:lnTo>
                            <a:lnTo>
                              <a:pt x="19" y="512"/>
                            </a:lnTo>
                            <a:lnTo>
                              <a:pt x="20" y="512"/>
                            </a:lnTo>
                            <a:lnTo>
                              <a:pt x="22" y="512"/>
                            </a:lnTo>
                            <a:lnTo>
                              <a:pt x="22" y="512"/>
                            </a:lnTo>
                            <a:lnTo>
                              <a:pt x="22" y="512"/>
                            </a:lnTo>
                            <a:lnTo>
                              <a:pt x="22" y="512"/>
                            </a:lnTo>
                            <a:lnTo>
                              <a:pt x="24" y="181"/>
                            </a:lnTo>
                            <a:lnTo>
                              <a:pt x="25" y="512"/>
                            </a:lnTo>
                            <a:lnTo>
                              <a:pt x="25" y="512"/>
                            </a:lnTo>
                            <a:lnTo>
                              <a:pt x="25" y="512"/>
                            </a:lnTo>
                            <a:lnTo>
                              <a:pt x="27" y="512"/>
                            </a:lnTo>
                            <a:lnTo>
                              <a:pt x="28" y="512"/>
                            </a:lnTo>
                            <a:lnTo>
                              <a:pt x="29" y="512"/>
                            </a:lnTo>
                            <a:lnTo>
                              <a:pt x="31" y="512"/>
                            </a:lnTo>
                            <a:lnTo>
                              <a:pt x="31" y="512"/>
                            </a:lnTo>
                            <a:lnTo>
                              <a:pt x="31" y="512"/>
                            </a:lnTo>
                            <a:lnTo>
                              <a:pt x="31" y="512"/>
                            </a:lnTo>
                            <a:lnTo>
                              <a:pt x="34" y="0"/>
                            </a:lnTo>
                            <a:lnTo>
                              <a:pt x="35" y="393"/>
                            </a:lnTo>
                            <a:lnTo>
                              <a:pt x="37" y="512"/>
                            </a:lnTo>
                            <a:lnTo>
                              <a:pt x="37" y="512"/>
                            </a:lnTo>
                            <a:lnTo>
                              <a:pt x="38" y="512"/>
                            </a:lnTo>
                            <a:lnTo>
                              <a:pt x="41" y="512"/>
                            </a:lnTo>
                            <a:lnTo>
                              <a:pt x="41" y="51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00" name="Freeform 37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421987" y="3325465"/>
                        <a:ext cx="44023" cy="306111"/>
                      </a:xfrm>
                      <a:custGeom>
                        <a:avLst/>
                        <a:gdLst>
                          <a:gd name="T0" fmla="*/ 0 w 43"/>
                          <a:gd name="T1" fmla="*/ 299 h 299"/>
                          <a:gd name="T2" fmla="*/ 2 w 43"/>
                          <a:gd name="T3" fmla="*/ 299 h 299"/>
                          <a:gd name="T4" fmla="*/ 3 w 43"/>
                          <a:gd name="T5" fmla="*/ 299 h 299"/>
                          <a:gd name="T6" fmla="*/ 3 w 43"/>
                          <a:gd name="T7" fmla="*/ 299 h 299"/>
                          <a:gd name="T8" fmla="*/ 3 w 43"/>
                          <a:gd name="T9" fmla="*/ 299 h 299"/>
                          <a:gd name="T10" fmla="*/ 4 w 43"/>
                          <a:gd name="T11" fmla="*/ 0 h 299"/>
                          <a:gd name="T12" fmla="*/ 6 w 43"/>
                          <a:gd name="T13" fmla="*/ 299 h 299"/>
                          <a:gd name="T14" fmla="*/ 6 w 43"/>
                          <a:gd name="T15" fmla="*/ 299 h 299"/>
                          <a:gd name="T16" fmla="*/ 6 w 43"/>
                          <a:gd name="T17" fmla="*/ 299 h 299"/>
                          <a:gd name="T18" fmla="*/ 7 w 43"/>
                          <a:gd name="T19" fmla="*/ 299 h 299"/>
                          <a:gd name="T20" fmla="*/ 9 w 43"/>
                          <a:gd name="T21" fmla="*/ 299 h 299"/>
                          <a:gd name="T22" fmla="*/ 9 w 43"/>
                          <a:gd name="T23" fmla="*/ 299 h 299"/>
                          <a:gd name="T24" fmla="*/ 12 w 43"/>
                          <a:gd name="T25" fmla="*/ 299 h 299"/>
                          <a:gd name="T26" fmla="*/ 12 w 43"/>
                          <a:gd name="T27" fmla="*/ 299 h 299"/>
                          <a:gd name="T28" fmla="*/ 12 w 43"/>
                          <a:gd name="T29" fmla="*/ 299 h 299"/>
                          <a:gd name="T30" fmla="*/ 12 w 43"/>
                          <a:gd name="T31" fmla="*/ 299 h 299"/>
                          <a:gd name="T32" fmla="*/ 12 w 43"/>
                          <a:gd name="T33" fmla="*/ 299 h 299"/>
                          <a:gd name="T34" fmla="*/ 15 w 43"/>
                          <a:gd name="T35" fmla="*/ 276 h 299"/>
                          <a:gd name="T36" fmla="*/ 15 w 43"/>
                          <a:gd name="T37" fmla="*/ 299 h 299"/>
                          <a:gd name="T38" fmla="*/ 16 w 43"/>
                          <a:gd name="T39" fmla="*/ 299 h 299"/>
                          <a:gd name="T40" fmla="*/ 18 w 43"/>
                          <a:gd name="T41" fmla="*/ 299 h 299"/>
                          <a:gd name="T42" fmla="*/ 18 w 43"/>
                          <a:gd name="T43" fmla="*/ 299 h 299"/>
                          <a:gd name="T44" fmla="*/ 19 w 43"/>
                          <a:gd name="T45" fmla="*/ 299 h 299"/>
                          <a:gd name="T46" fmla="*/ 19 w 43"/>
                          <a:gd name="T47" fmla="*/ 299 h 299"/>
                          <a:gd name="T48" fmla="*/ 19 w 43"/>
                          <a:gd name="T49" fmla="*/ 299 h 299"/>
                          <a:gd name="T50" fmla="*/ 21 w 43"/>
                          <a:gd name="T51" fmla="*/ 299 h 299"/>
                          <a:gd name="T52" fmla="*/ 22 w 43"/>
                          <a:gd name="T53" fmla="*/ 299 h 299"/>
                          <a:gd name="T54" fmla="*/ 23 w 43"/>
                          <a:gd name="T55" fmla="*/ 299 h 299"/>
                          <a:gd name="T56" fmla="*/ 25 w 43"/>
                          <a:gd name="T57" fmla="*/ 299 h 299"/>
                          <a:gd name="T58" fmla="*/ 25 w 43"/>
                          <a:gd name="T59" fmla="*/ 299 h 299"/>
                          <a:gd name="T60" fmla="*/ 26 w 43"/>
                          <a:gd name="T61" fmla="*/ 236 h 299"/>
                          <a:gd name="T62" fmla="*/ 28 w 43"/>
                          <a:gd name="T63" fmla="*/ 299 h 299"/>
                          <a:gd name="T64" fmla="*/ 28 w 43"/>
                          <a:gd name="T65" fmla="*/ 299 h 299"/>
                          <a:gd name="T66" fmla="*/ 28 w 43"/>
                          <a:gd name="T67" fmla="*/ 299 h 299"/>
                          <a:gd name="T68" fmla="*/ 30 w 43"/>
                          <a:gd name="T69" fmla="*/ 299 h 299"/>
                          <a:gd name="T70" fmla="*/ 31 w 43"/>
                          <a:gd name="T71" fmla="*/ 299 h 299"/>
                          <a:gd name="T72" fmla="*/ 31 w 43"/>
                          <a:gd name="T73" fmla="*/ 299 h 299"/>
                          <a:gd name="T74" fmla="*/ 34 w 43"/>
                          <a:gd name="T75" fmla="*/ 299 h 299"/>
                          <a:gd name="T76" fmla="*/ 34 w 43"/>
                          <a:gd name="T77" fmla="*/ 299 h 299"/>
                          <a:gd name="T78" fmla="*/ 34 w 43"/>
                          <a:gd name="T79" fmla="*/ 299 h 299"/>
                          <a:gd name="T80" fmla="*/ 34 w 43"/>
                          <a:gd name="T81" fmla="*/ 299 h 299"/>
                          <a:gd name="T82" fmla="*/ 34 w 43"/>
                          <a:gd name="T83" fmla="*/ 299 h 299"/>
                          <a:gd name="T84" fmla="*/ 37 w 43"/>
                          <a:gd name="T85" fmla="*/ 283 h 299"/>
                          <a:gd name="T86" fmla="*/ 37 w 43"/>
                          <a:gd name="T87" fmla="*/ 299 h 299"/>
                          <a:gd name="T88" fmla="*/ 37 w 43"/>
                          <a:gd name="T89" fmla="*/ 299 h 299"/>
                          <a:gd name="T90" fmla="*/ 40 w 43"/>
                          <a:gd name="T91" fmla="*/ 299 h 299"/>
                          <a:gd name="T92" fmla="*/ 40 w 43"/>
                          <a:gd name="T93" fmla="*/ 299 h 299"/>
                          <a:gd name="T94" fmla="*/ 40 w 43"/>
                          <a:gd name="T95" fmla="*/ 299 h 299"/>
                          <a:gd name="T96" fmla="*/ 42 w 43"/>
                          <a:gd name="T97" fmla="*/ 299 h 299"/>
                          <a:gd name="T98" fmla="*/ 43 w 43"/>
                          <a:gd name="T99" fmla="*/ 299 h 29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3" h="299">
                            <a:moveTo>
                              <a:pt x="0" y="299"/>
                            </a:moveTo>
                            <a:lnTo>
                              <a:pt x="2" y="299"/>
                            </a:lnTo>
                            <a:lnTo>
                              <a:pt x="3" y="299"/>
                            </a:lnTo>
                            <a:lnTo>
                              <a:pt x="3" y="299"/>
                            </a:lnTo>
                            <a:lnTo>
                              <a:pt x="3" y="299"/>
                            </a:lnTo>
                            <a:lnTo>
                              <a:pt x="4" y="0"/>
                            </a:lnTo>
                            <a:lnTo>
                              <a:pt x="6" y="299"/>
                            </a:lnTo>
                            <a:lnTo>
                              <a:pt x="6" y="299"/>
                            </a:lnTo>
                            <a:lnTo>
                              <a:pt x="6" y="299"/>
                            </a:lnTo>
                            <a:lnTo>
                              <a:pt x="7" y="299"/>
                            </a:lnTo>
                            <a:lnTo>
                              <a:pt x="9" y="299"/>
                            </a:lnTo>
                            <a:lnTo>
                              <a:pt x="9" y="299"/>
                            </a:lnTo>
                            <a:lnTo>
                              <a:pt x="12" y="299"/>
                            </a:lnTo>
                            <a:lnTo>
                              <a:pt x="12" y="299"/>
                            </a:lnTo>
                            <a:lnTo>
                              <a:pt x="12" y="299"/>
                            </a:lnTo>
                            <a:lnTo>
                              <a:pt x="12" y="299"/>
                            </a:lnTo>
                            <a:lnTo>
                              <a:pt x="12" y="299"/>
                            </a:lnTo>
                            <a:lnTo>
                              <a:pt x="15" y="276"/>
                            </a:lnTo>
                            <a:lnTo>
                              <a:pt x="15" y="299"/>
                            </a:lnTo>
                            <a:lnTo>
                              <a:pt x="16" y="299"/>
                            </a:lnTo>
                            <a:lnTo>
                              <a:pt x="18" y="299"/>
                            </a:lnTo>
                            <a:lnTo>
                              <a:pt x="18" y="299"/>
                            </a:lnTo>
                            <a:lnTo>
                              <a:pt x="19" y="299"/>
                            </a:lnTo>
                            <a:lnTo>
                              <a:pt x="19" y="299"/>
                            </a:lnTo>
                            <a:lnTo>
                              <a:pt x="19" y="299"/>
                            </a:lnTo>
                            <a:lnTo>
                              <a:pt x="21" y="299"/>
                            </a:lnTo>
                            <a:lnTo>
                              <a:pt x="22" y="299"/>
                            </a:lnTo>
                            <a:lnTo>
                              <a:pt x="23" y="299"/>
                            </a:lnTo>
                            <a:lnTo>
                              <a:pt x="25" y="299"/>
                            </a:lnTo>
                            <a:lnTo>
                              <a:pt x="25" y="299"/>
                            </a:lnTo>
                            <a:lnTo>
                              <a:pt x="26" y="236"/>
                            </a:lnTo>
                            <a:lnTo>
                              <a:pt x="28" y="299"/>
                            </a:lnTo>
                            <a:lnTo>
                              <a:pt x="28" y="299"/>
                            </a:lnTo>
                            <a:lnTo>
                              <a:pt x="28" y="299"/>
                            </a:lnTo>
                            <a:lnTo>
                              <a:pt x="30" y="299"/>
                            </a:lnTo>
                            <a:lnTo>
                              <a:pt x="31" y="299"/>
                            </a:lnTo>
                            <a:lnTo>
                              <a:pt x="31" y="299"/>
                            </a:lnTo>
                            <a:lnTo>
                              <a:pt x="34" y="299"/>
                            </a:lnTo>
                            <a:lnTo>
                              <a:pt x="34" y="299"/>
                            </a:lnTo>
                            <a:lnTo>
                              <a:pt x="34" y="299"/>
                            </a:lnTo>
                            <a:lnTo>
                              <a:pt x="34" y="299"/>
                            </a:lnTo>
                            <a:lnTo>
                              <a:pt x="34" y="299"/>
                            </a:lnTo>
                            <a:lnTo>
                              <a:pt x="37" y="283"/>
                            </a:lnTo>
                            <a:lnTo>
                              <a:pt x="37" y="299"/>
                            </a:lnTo>
                            <a:lnTo>
                              <a:pt x="37" y="299"/>
                            </a:lnTo>
                            <a:lnTo>
                              <a:pt x="40" y="299"/>
                            </a:lnTo>
                            <a:lnTo>
                              <a:pt x="40" y="299"/>
                            </a:lnTo>
                            <a:lnTo>
                              <a:pt x="40" y="299"/>
                            </a:lnTo>
                            <a:lnTo>
                              <a:pt x="42" y="299"/>
                            </a:lnTo>
                            <a:lnTo>
                              <a:pt x="43" y="299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01" name="Freeform 37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466010" y="3625433"/>
                        <a:ext cx="41975" cy="6143"/>
                      </a:xfrm>
                      <a:custGeom>
                        <a:avLst/>
                        <a:gdLst>
                          <a:gd name="T0" fmla="*/ 0 w 41"/>
                          <a:gd name="T1" fmla="*/ 6 h 6"/>
                          <a:gd name="T2" fmla="*/ 0 w 41"/>
                          <a:gd name="T3" fmla="*/ 6 h 6"/>
                          <a:gd name="T4" fmla="*/ 1 w 41"/>
                          <a:gd name="T5" fmla="*/ 6 h 6"/>
                          <a:gd name="T6" fmla="*/ 3 w 41"/>
                          <a:gd name="T7" fmla="*/ 6 h 6"/>
                          <a:gd name="T8" fmla="*/ 3 w 41"/>
                          <a:gd name="T9" fmla="*/ 6 h 6"/>
                          <a:gd name="T10" fmla="*/ 4 w 41"/>
                          <a:gd name="T11" fmla="*/ 6 h 6"/>
                          <a:gd name="T12" fmla="*/ 5 w 41"/>
                          <a:gd name="T13" fmla="*/ 1 h 6"/>
                          <a:gd name="T14" fmla="*/ 6 w 41"/>
                          <a:gd name="T15" fmla="*/ 6 h 6"/>
                          <a:gd name="T16" fmla="*/ 6 w 41"/>
                          <a:gd name="T17" fmla="*/ 6 h 6"/>
                          <a:gd name="T18" fmla="*/ 6 w 41"/>
                          <a:gd name="T19" fmla="*/ 6 h 6"/>
                          <a:gd name="T20" fmla="*/ 7 w 41"/>
                          <a:gd name="T21" fmla="*/ 6 h 6"/>
                          <a:gd name="T22" fmla="*/ 7 w 41"/>
                          <a:gd name="T23" fmla="*/ 6 h 6"/>
                          <a:gd name="T24" fmla="*/ 10 w 41"/>
                          <a:gd name="T25" fmla="*/ 6 h 6"/>
                          <a:gd name="T26" fmla="*/ 10 w 41"/>
                          <a:gd name="T27" fmla="*/ 6 h 6"/>
                          <a:gd name="T28" fmla="*/ 11 w 41"/>
                          <a:gd name="T29" fmla="*/ 6 h 6"/>
                          <a:gd name="T30" fmla="*/ 13 w 41"/>
                          <a:gd name="T31" fmla="*/ 6 h 6"/>
                          <a:gd name="T32" fmla="*/ 13 w 41"/>
                          <a:gd name="T33" fmla="*/ 6 h 6"/>
                          <a:gd name="T34" fmla="*/ 13 w 41"/>
                          <a:gd name="T35" fmla="*/ 6 h 6"/>
                          <a:gd name="T36" fmla="*/ 13 w 41"/>
                          <a:gd name="T37" fmla="*/ 6 h 6"/>
                          <a:gd name="T38" fmla="*/ 15 w 41"/>
                          <a:gd name="T39" fmla="*/ 0 h 6"/>
                          <a:gd name="T40" fmla="*/ 16 w 41"/>
                          <a:gd name="T41" fmla="*/ 6 h 6"/>
                          <a:gd name="T42" fmla="*/ 16 w 41"/>
                          <a:gd name="T43" fmla="*/ 6 h 6"/>
                          <a:gd name="T44" fmla="*/ 16 w 41"/>
                          <a:gd name="T45" fmla="*/ 6 h 6"/>
                          <a:gd name="T46" fmla="*/ 19 w 41"/>
                          <a:gd name="T47" fmla="*/ 6 h 6"/>
                          <a:gd name="T48" fmla="*/ 19 w 41"/>
                          <a:gd name="T49" fmla="*/ 6 h 6"/>
                          <a:gd name="T50" fmla="*/ 19 w 41"/>
                          <a:gd name="T51" fmla="*/ 6 h 6"/>
                          <a:gd name="T52" fmla="*/ 20 w 41"/>
                          <a:gd name="T53" fmla="*/ 6 h 6"/>
                          <a:gd name="T54" fmla="*/ 22 w 41"/>
                          <a:gd name="T55" fmla="*/ 6 h 6"/>
                          <a:gd name="T56" fmla="*/ 22 w 41"/>
                          <a:gd name="T57" fmla="*/ 6 h 6"/>
                          <a:gd name="T58" fmla="*/ 22 w 41"/>
                          <a:gd name="T59" fmla="*/ 6 h 6"/>
                          <a:gd name="T60" fmla="*/ 22 w 41"/>
                          <a:gd name="T61" fmla="*/ 6 h 6"/>
                          <a:gd name="T62" fmla="*/ 25 w 41"/>
                          <a:gd name="T63" fmla="*/ 6 h 6"/>
                          <a:gd name="T64" fmla="*/ 25 w 41"/>
                          <a:gd name="T65" fmla="*/ 6 h 6"/>
                          <a:gd name="T66" fmla="*/ 26 w 41"/>
                          <a:gd name="T67" fmla="*/ 6 h 6"/>
                          <a:gd name="T68" fmla="*/ 26 w 41"/>
                          <a:gd name="T69" fmla="*/ 6 h 6"/>
                          <a:gd name="T70" fmla="*/ 26 w 41"/>
                          <a:gd name="T71" fmla="*/ 6 h 6"/>
                          <a:gd name="T72" fmla="*/ 28 w 41"/>
                          <a:gd name="T73" fmla="*/ 6 h 6"/>
                          <a:gd name="T74" fmla="*/ 28 w 41"/>
                          <a:gd name="T75" fmla="*/ 6 h 6"/>
                          <a:gd name="T76" fmla="*/ 30 w 41"/>
                          <a:gd name="T77" fmla="*/ 6 h 6"/>
                          <a:gd name="T78" fmla="*/ 31 w 41"/>
                          <a:gd name="T79" fmla="*/ 6 h 6"/>
                          <a:gd name="T80" fmla="*/ 32 w 41"/>
                          <a:gd name="T81" fmla="*/ 6 h 6"/>
                          <a:gd name="T82" fmla="*/ 33 w 41"/>
                          <a:gd name="T83" fmla="*/ 6 h 6"/>
                          <a:gd name="T84" fmla="*/ 35 w 41"/>
                          <a:gd name="T85" fmla="*/ 6 h 6"/>
                          <a:gd name="T86" fmla="*/ 35 w 41"/>
                          <a:gd name="T87" fmla="*/ 6 h 6"/>
                          <a:gd name="T88" fmla="*/ 35 w 41"/>
                          <a:gd name="T89" fmla="*/ 6 h 6"/>
                          <a:gd name="T90" fmla="*/ 37 w 41"/>
                          <a:gd name="T91" fmla="*/ 4 h 6"/>
                          <a:gd name="T92" fmla="*/ 38 w 41"/>
                          <a:gd name="T93" fmla="*/ 6 h 6"/>
                          <a:gd name="T94" fmla="*/ 38 w 41"/>
                          <a:gd name="T95" fmla="*/ 6 h 6"/>
                          <a:gd name="T96" fmla="*/ 38 w 41"/>
                          <a:gd name="T97" fmla="*/ 6 h 6"/>
                          <a:gd name="T98" fmla="*/ 41 w 41"/>
                          <a:gd name="T99" fmla="*/ 6 h 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1" h="6">
                            <a:moveTo>
                              <a:pt x="0" y="6"/>
                            </a:moveTo>
                            <a:lnTo>
                              <a:pt x="0" y="6"/>
                            </a:lnTo>
                            <a:lnTo>
                              <a:pt x="1" y="6"/>
                            </a:lnTo>
                            <a:lnTo>
                              <a:pt x="3" y="6"/>
                            </a:lnTo>
                            <a:lnTo>
                              <a:pt x="3" y="6"/>
                            </a:lnTo>
                            <a:lnTo>
                              <a:pt x="4" y="6"/>
                            </a:lnTo>
                            <a:lnTo>
                              <a:pt x="5" y="1"/>
                            </a:lnTo>
                            <a:lnTo>
                              <a:pt x="6" y="6"/>
                            </a:lnTo>
                            <a:lnTo>
                              <a:pt x="6" y="6"/>
                            </a:lnTo>
                            <a:lnTo>
                              <a:pt x="6" y="6"/>
                            </a:lnTo>
                            <a:lnTo>
                              <a:pt x="7" y="6"/>
                            </a:lnTo>
                            <a:lnTo>
                              <a:pt x="7" y="6"/>
                            </a:lnTo>
                            <a:lnTo>
                              <a:pt x="10" y="6"/>
                            </a:lnTo>
                            <a:lnTo>
                              <a:pt x="10" y="6"/>
                            </a:lnTo>
                            <a:lnTo>
                              <a:pt x="11" y="6"/>
                            </a:lnTo>
                            <a:lnTo>
                              <a:pt x="13" y="6"/>
                            </a:lnTo>
                            <a:lnTo>
                              <a:pt x="13" y="6"/>
                            </a:lnTo>
                            <a:lnTo>
                              <a:pt x="13" y="6"/>
                            </a:lnTo>
                            <a:lnTo>
                              <a:pt x="13" y="6"/>
                            </a:lnTo>
                            <a:lnTo>
                              <a:pt x="15" y="0"/>
                            </a:lnTo>
                            <a:lnTo>
                              <a:pt x="16" y="6"/>
                            </a:lnTo>
                            <a:lnTo>
                              <a:pt x="16" y="6"/>
                            </a:lnTo>
                            <a:lnTo>
                              <a:pt x="16" y="6"/>
                            </a:lnTo>
                            <a:lnTo>
                              <a:pt x="19" y="6"/>
                            </a:lnTo>
                            <a:lnTo>
                              <a:pt x="19" y="6"/>
                            </a:lnTo>
                            <a:lnTo>
                              <a:pt x="19" y="6"/>
                            </a:lnTo>
                            <a:lnTo>
                              <a:pt x="20" y="6"/>
                            </a:lnTo>
                            <a:lnTo>
                              <a:pt x="22" y="6"/>
                            </a:lnTo>
                            <a:lnTo>
                              <a:pt x="22" y="6"/>
                            </a:lnTo>
                            <a:lnTo>
                              <a:pt x="22" y="6"/>
                            </a:lnTo>
                            <a:lnTo>
                              <a:pt x="22" y="6"/>
                            </a:lnTo>
                            <a:lnTo>
                              <a:pt x="25" y="6"/>
                            </a:lnTo>
                            <a:lnTo>
                              <a:pt x="25" y="6"/>
                            </a:lnTo>
                            <a:lnTo>
                              <a:pt x="26" y="6"/>
                            </a:lnTo>
                            <a:lnTo>
                              <a:pt x="26" y="6"/>
                            </a:lnTo>
                            <a:lnTo>
                              <a:pt x="26" y="6"/>
                            </a:lnTo>
                            <a:lnTo>
                              <a:pt x="28" y="6"/>
                            </a:lnTo>
                            <a:lnTo>
                              <a:pt x="28" y="6"/>
                            </a:lnTo>
                            <a:lnTo>
                              <a:pt x="30" y="6"/>
                            </a:lnTo>
                            <a:lnTo>
                              <a:pt x="31" y="6"/>
                            </a:lnTo>
                            <a:lnTo>
                              <a:pt x="32" y="6"/>
                            </a:lnTo>
                            <a:lnTo>
                              <a:pt x="33" y="6"/>
                            </a:lnTo>
                            <a:lnTo>
                              <a:pt x="35" y="6"/>
                            </a:lnTo>
                            <a:lnTo>
                              <a:pt x="35" y="6"/>
                            </a:lnTo>
                            <a:lnTo>
                              <a:pt x="35" y="6"/>
                            </a:lnTo>
                            <a:lnTo>
                              <a:pt x="37" y="4"/>
                            </a:lnTo>
                            <a:lnTo>
                              <a:pt x="38" y="6"/>
                            </a:lnTo>
                            <a:lnTo>
                              <a:pt x="38" y="6"/>
                            </a:lnTo>
                            <a:lnTo>
                              <a:pt x="38" y="6"/>
                            </a:lnTo>
                            <a:lnTo>
                              <a:pt x="41" y="6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02" name="Freeform 38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507985" y="3631576"/>
                        <a:ext cx="46070" cy="0"/>
                      </a:xfrm>
                      <a:custGeom>
                        <a:avLst/>
                        <a:gdLst>
                          <a:gd name="T0" fmla="*/ 0 w 45"/>
                          <a:gd name="T1" fmla="*/ 0 w 45"/>
                          <a:gd name="T2" fmla="*/ 0 w 45"/>
                          <a:gd name="T3" fmla="*/ 0 w 45"/>
                          <a:gd name="T4" fmla="*/ 1 w 45"/>
                          <a:gd name="T5" fmla="*/ 3 w 45"/>
                          <a:gd name="T6" fmla="*/ 3 w 45"/>
                          <a:gd name="T7" fmla="*/ 6 w 45"/>
                          <a:gd name="T8" fmla="*/ 6 w 45"/>
                          <a:gd name="T9" fmla="*/ 7 w 45"/>
                          <a:gd name="T10" fmla="*/ 9 w 45"/>
                          <a:gd name="T11" fmla="*/ 9 w 45"/>
                          <a:gd name="T12" fmla="*/ 11 w 45"/>
                          <a:gd name="T13" fmla="*/ 12 w 45"/>
                          <a:gd name="T14" fmla="*/ 13 w 45"/>
                          <a:gd name="T15" fmla="*/ 13 w 45"/>
                          <a:gd name="T16" fmla="*/ 15 w 45"/>
                          <a:gd name="T17" fmla="*/ 16 w 45"/>
                          <a:gd name="T18" fmla="*/ 18 w 45"/>
                          <a:gd name="T19" fmla="*/ 18 w 45"/>
                          <a:gd name="T20" fmla="*/ 19 w 45"/>
                          <a:gd name="T21" fmla="*/ 19 w 45"/>
                          <a:gd name="T22" fmla="*/ 22 w 45"/>
                          <a:gd name="T23" fmla="*/ 22 w 45"/>
                          <a:gd name="T24" fmla="*/ 22 w 45"/>
                          <a:gd name="T25" fmla="*/ 22 w 45"/>
                          <a:gd name="T26" fmla="*/ 24 w 45"/>
                          <a:gd name="T27" fmla="*/ 25 w 45"/>
                          <a:gd name="T28" fmla="*/ 25 w 45"/>
                          <a:gd name="T29" fmla="*/ 28 w 45"/>
                          <a:gd name="T30" fmla="*/ 28 w 45"/>
                          <a:gd name="T31" fmla="*/ 28 w 45"/>
                          <a:gd name="T32" fmla="*/ 29 w 45"/>
                          <a:gd name="T33" fmla="*/ 31 w 45"/>
                          <a:gd name="T34" fmla="*/ 31 w 45"/>
                          <a:gd name="T35" fmla="*/ 34 w 45"/>
                          <a:gd name="T36" fmla="*/ 34 w 45"/>
                          <a:gd name="T37" fmla="*/ 34 w 45"/>
                          <a:gd name="T38" fmla="*/ 35 w 45"/>
                          <a:gd name="T39" fmla="*/ 37 w 45"/>
                          <a:gd name="T40" fmla="*/ 38 w 45"/>
                          <a:gd name="T41" fmla="*/ 39 w 45"/>
                          <a:gd name="T42" fmla="*/ 40 w 45"/>
                          <a:gd name="T43" fmla="*/ 40 w 45"/>
                          <a:gd name="T44" fmla="*/ 40 w 45"/>
                          <a:gd name="T45" fmla="*/ 41 w 45"/>
                          <a:gd name="T46" fmla="*/ 43 w 45"/>
                          <a:gd name="T47" fmla="*/ 44 w 45"/>
                          <a:gd name="T48" fmla="*/ 44 w 45"/>
                          <a:gd name="T49" fmla="*/ 45 w 45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5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0" y="0"/>
                            </a:lnTo>
                            <a:lnTo>
                              <a:pt x="0" y="0"/>
                            </a:lnTo>
                            <a:lnTo>
                              <a:pt x="1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7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11" y="0"/>
                            </a:lnTo>
                            <a:lnTo>
                              <a:pt x="12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5" y="0"/>
                            </a:lnTo>
                            <a:lnTo>
                              <a:pt x="16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4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9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7" y="0"/>
                            </a:lnTo>
                            <a:lnTo>
                              <a:pt x="38" y="0"/>
                            </a:lnTo>
                            <a:lnTo>
                              <a:pt x="39" y="0"/>
                            </a:lnTo>
                            <a:lnTo>
                              <a:pt x="40" y="0"/>
                            </a:lnTo>
                            <a:lnTo>
                              <a:pt x="40" y="0"/>
                            </a:lnTo>
                            <a:lnTo>
                              <a:pt x="40" y="0"/>
                            </a:lnTo>
                            <a:lnTo>
                              <a:pt x="41" y="0"/>
                            </a:lnTo>
                            <a:lnTo>
                              <a:pt x="43" y="0"/>
                            </a:lnTo>
                            <a:lnTo>
                              <a:pt x="44" y="0"/>
                            </a:lnTo>
                            <a:lnTo>
                              <a:pt x="44" y="0"/>
                            </a:lnTo>
                            <a:lnTo>
                              <a:pt x="45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03" name="Freeform 38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554055" y="3631576"/>
                        <a:ext cx="42999" cy="0"/>
                      </a:xfrm>
                      <a:custGeom>
                        <a:avLst/>
                        <a:gdLst>
                          <a:gd name="T0" fmla="*/ 0 w 42"/>
                          <a:gd name="T1" fmla="*/ 2 w 42"/>
                          <a:gd name="T2" fmla="*/ 2 w 42"/>
                          <a:gd name="T3" fmla="*/ 5 w 42"/>
                          <a:gd name="T4" fmla="*/ 5 w 42"/>
                          <a:gd name="T5" fmla="*/ 5 w 42"/>
                          <a:gd name="T6" fmla="*/ 5 w 42"/>
                          <a:gd name="T7" fmla="*/ 6 w 42"/>
                          <a:gd name="T8" fmla="*/ 8 w 42"/>
                          <a:gd name="T9" fmla="*/ 8 w 42"/>
                          <a:gd name="T10" fmla="*/ 11 w 42"/>
                          <a:gd name="T11" fmla="*/ 11 w 42"/>
                          <a:gd name="T12" fmla="*/ 11 w 42"/>
                          <a:gd name="T13" fmla="*/ 11 w 42"/>
                          <a:gd name="T14" fmla="*/ 14 w 42"/>
                          <a:gd name="T15" fmla="*/ 14 w 42"/>
                          <a:gd name="T16" fmla="*/ 14 w 42"/>
                          <a:gd name="T17" fmla="*/ 15 w 42"/>
                          <a:gd name="T18" fmla="*/ 16 w 42"/>
                          <a:gd name="T19" fmla="*/ 17 w 42"/>
                          <a:gd name="T20" fmla="*/ 17 w 42"/>
                          <a:gd name="T21" fmla="*/ 18 w 42"/>
                          <a:gd name="T22" fmla="*/ 20 w 42"/>
                          <a:gd name="T23" fmla="*/ 21 w 42"/>
                          <a:gd name="T24" fmla="*/ 21 w 42"/>
                          <a:gd name="T25" fmla="*/ 22 w 42"/>
                          <a:gd name="T26" fmla="*/ 23 w 42"/>
                          <a:gd name="T27" fmla="*/ 23 w 42"/>
                          <a:gd name="T28" fmla="*/ 26 w 42"/>
                          <a:gd name="T29" fmla="*/ 26 w 42"/>
                          <a:gd name="T30" fmla="*/ 27 w 42"/>
                          <a:gd name="T31" fmla="*/ 27 w 42"/>
                          <a:gd name="T32" fmla="*/ 27 w 42"/>
                          <a:gd name="T33" fmla="*/ 30 w 42"/>
                          <a:gd name="T34" fmla="*/ 30 w 42"/>
                          <a:gd name="T35" fmla="*/ 30 w 42"/>
                          <a:gd name="T36" fmla="*/ 33 w 42"/>
                          <a:gd name="T37" fmla="*/ 33 w 42"/>
                          <a:gd name="T38" fmla="*/ 33 w 42"/>
                          <a:gd name="T39" fmla="*/ 33 w 42"/>
                          <a:gd name="T40" fmla="*/ 36 w 42"/>
                          <a:gd name="T41" fmla="*/ 36 w 42"/>
                          <a:gd name="T42" fmla="*/ 36 w 42"/>
                          <a:gd name="T43" fmla="*/ 37 w 42"/>
                          <a:gd name="T44" fmla="*/ 39 w 42"/>
                          <a:gd name="T45" fmla="*/ 39 w 42"/>
                          <a:gd name="T46" fmla="*/ 40 w 42"/>
                          <a:gd name="T47" fmla="*/ 42 w 42"/>
                          <a:gd name="T48" fmla="*/ 42 w 42"/>
                          <a:gd name="T49" fmla="*/ 42 w 42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2">
                            <a:moveTo>
                              <a:pt x="0" y="0"/>
                            </a:moveTo>
                            <a:lnTo>
                              <a:pt x="2" y="0"/>
                            </a:lnTo>
                            <a:lnTo>
                              <a:pt x="2" y="0"/>
                            </a:lnTo>
                            <a:lnTo>
                              <a:pt x="5" y="0"/>
                            </a:lnTo>
                            <a:lnTo>
                              <a:pt x="5" y="0"/>
                            </a:lnTo>
                            <a:lnTo>
                              <a:pt x="5" y="0"/>
                            </a:lnTo>
                            <a:lnTo>
                              <a:pt x="5" y="0"/>
                            </a:lnTo>
                            <a:lnTo>
                              <a:pt x="6" y="0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11" y="0"/>
                            </a:lnTo>
                            <a:lnTo>
                              <a:pt x="11" y="0"/>
                            </a:lnTo>
                            <a:lnTo>
                              <a:pt x="11" y="0"/>
                            </a:lnTo>
                            <a:lnTo>
                              <a:pt x="11" y="0"/>
                            </a:lnTo>
                            <a:lnTo>
                              <a:pt x="14" y="0"/>
                            </a:lnTo>
                            <a:lnTo>
                              <a:pt x="14" y="0"/>
                            </a:lnTo>
                            <a:lnTo>
                              <a:pt x="14" y="0"/>
                            </a:lnTo>
                            <a:lnTo>
                              <a:pt x="15" y="0"/>
                            </a:lnTo>
                            <a:lnTo>
                              <a:pt x="16" y="0"/>
                            </a:lnTo>
                            <a:lnTo>
                              <a:pt x="17" y="0"/>
                            </a:lnTo>
                            <a:lnTo>
                              <a:pt x="17" y="0"/>
                            </a:lnTo>
                            <a:lnTo>
                              <a:pt x="18" y="0"/>
                            </a:lnTo>
                            <a:lnTo>
                              <a:pt x="20" y="0"/>
                            </a:lnTo>
                            <a:lnTo>
                              <a:pt x="21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3" y="0"/>
                            </a:lnTo>
                            <a:lnTo>
                              <a:pt x="26" y="0"/>
                            </a:lnTo>
                            <a:lnTo>
                              <a:pt x="26" y="0"/>
                            </a:lnTo>
                            <a:lnTo>
                              <a:pt x="27" y="0"/>
                            </a:lnTo>
                            <a:lnTo>
                              <a:pt x="27" y="0"/>
                            </a:lnTo>
                            <a:lnTo>
                              <a:pt x="27" y="0"/>
                            </a:lnTo>
                            <a:lnTo>
                              <a:pt x="30" y="0"/>
                            </a:lnTo>
                            <a:lnTo>
                              <a:pt x="30" y="0"/>
                            </a:lnTo>
                            <a:lnTo>
                              <a:pt x="30" y="0"/>
                            </a:lnTo>
                            <a:lnTo>
                              <a:pt x="33" y="0"/>
                            </a:lnTo>
                            <a:lnTo>
                              <a:pt x="33" y="0"/>
                            </a:lnTo>
                            <a:lnTo>
                              <a:pt x="33" y="0"/>
                            </a:lnTo>
                            <a:lnTo>
                              <a:pt x="33" y="0"/>
                            </a:lnTo>
                            <a:lnTo>
                              <a:pt x="36" y="0"/>
                            </a:lnTo>
                            <a:lnTo>
                              <a:pt x="36" y="0"/>
                            </a:lnTo>
                            <a:lnTo>
                              <a:pt x="36" y="0"/>
                            </a:lnTo>
                            <a:lnTo>
                              <a:pt x="37" y="0"/>
                            </a:lnTo>
                            <a:lnTo>
                              <a:pt x="39" y="0"/>
                            </a:lnTo>
                            <a:lnTo>
                              <a:pt x="39" y="0"/>
                            </a:lnTo>
                            <a:lnTo>
                              <a:pt x="40" y="0"/>
                            </a:lnTo>
                            <a:lnTo>
                              <a:pt x="42" y="0"/>
                            </a:lnTo>
                            <a:lnTo>
                              <a:pt x="42" y="0"/>
                            </a:lnTo>
                            <a:lnTo>
                              <a:pt x="42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04" name="Freeform 38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597054" y="3631576"/>
                        <a:ext cx="45046" cy="0"/>
                      </a:xfrm>
                      <a:custGeom>
                        <a:avLst/>
                        <a:gdLst>
                          <a:gd name="T0" fmla="*/ 0 w 44"/>
                          <a:gd name="T1" fmla="*/ 2 w 44"/>
                          <a:gd name="T2" fmla="*/ 3 w 44"/>
                          <a:gd name="T3" fmla="*/ 3 w 44"/>
                          <a:gd name="T4" fmla="*/ 4 w 44"/>
                          <a:gd name="T5" fmla="*/ 6 w 44"/>
                          <a:gd name="T6" fmla="*/ 6 w 44"/>
                          <a:gd name="T7" fmla="*/ 7 w 44"/>
                          <a:gd name="T8" fmla="*/ 7 w 44"/>
                          <a:gd name="T9" fmla="*/ 9 w 44"/>
                          <a:gd name="T10" fmla="*/ 10 w 44"/>
                          <a:gd name="T11" fmla="*/ 10 w 44"/>
                          <a:gd name="T12" fmla="*/ 12 w 44"/>
                          <a:gd name="T13" fmla="*/ 12 w 44"/>
                          <a:gd name="T14" fmla="*/ 13 w 44"/>
                          <a:gd name="T15" fmla="*/ 13 w 44"/>
                          <a:gd name="T16" fmla="*/ 16 w 44"/>
                          <a:gd name="T17" fmla="*/ 16 w 44"/>
                          <a:gd name="T18" fmla="*/ 16 w 44"/>
                          <a:gd name="T19" fmla="*/ 17 w 44"/>
                          <a:gd name="T20" fmla="*/ 19 w 44"/>
                          <a:gd name="T21" fmla="*/ 19 w 44"/>
                          <a:gd name="T22" fmla="*/ 20 w 44"/>
                          <a:gd name="T23" fmla="*/ 22 w 44"/>
                          <a:gd name="T24" fmla="*/ 22 w 44"/>
                          <a:gd name="T25" fmla="*/ 22 w 44"/>
                          <a:gd name="T26" fmla="*/ 24 w 44"/>
                          <a:gd name="T27" fmla="*/ 25 w 44"/>
                          <a:gd name="T28" fmla="*/ 25 w 44"/>
                          <a:gd name="T29" fmla="*/ 28 w 44"/>
                          <a:gd name="T30" fmla="*/ 28 w 44"/>
                          <a:gd name="T31" fmla="*/ 28 w 44"/>
                          <a:gd name="T32" fmla="*/ 28 w 44"/>
                          <a:gd name="T33" fmla="*/ 28 w 44"/>
                          <a:gd name="T34" fmla="*/ 31 w 44"/>
                          <a:gd name="T35" fmla="*/ 32 w 44"/>
                          <a:gd name="T36" fmla="*/ 32 w 44"/>
                          <a:gd name="T37" fmla="*/ 34 w 44"/>
                          <a:gd name="T38" fmla="*/ 34 w 44"/>
                          <a:gd name="T39" fmla="*/ 34 w 44"/>
                          <a:gd name="T40" fmla="*/ 35 w 44"/>
                          <a:gd name="T41" fmla="*/ 37 w 44"/>
                          <a:gd name="T42" fmla="*/ 38 w 44"/>
                          <a:gd name="T43" fmla="*/ 39 w 44"/>
                          <a:gd name="T44" fmla="*/ 39 w 44"/>
                          <a:gd name="T45" fmla="*/ 41 w 44"/>
                          <a:gd name="T46" fmla="*/ 41 w 44"/>
                          <a:gd name="T47" fmla="*/ 41 w 44"/>
                          <a:gd name="T48" fmla="*/ 44 w 44"/>
                          <a:gd name="T49" fmla="*/ 44 w 44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4">
                            <a:moveTo>
                              <a:pt x="0" y="0"/>
                            </a:moveTo>
                            <a:lnTo>
                              <a:pt x="2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9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7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0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4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31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7" y="0"/>
                            </a:lnTo>
                            <a:lnTo>
                              <a:pt x="38" y="0"/>
                            </a:lnTo>
                            <a:lnTo>
                              <a:pt x="39" y="0"/>
                            </a:lnTo>
                            <a:lnTo>
                              <a:pt x="39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  <a:lnTo>
                              <a:pt x="44" y="0"/>
                            </a:lnTo>
                            <a:lnTo>
                              <a:pt x="44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05" name="Freeform 38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642100" y="3631576"/>
                        <a:ext cx="44023" cy="0"/>
                      </a:xfrm>
                      <a:custGeom>
                        <a:avLst/>
                        <a:gdLst>
                          <a:gd name="T0" fmla="*/ 0 w 43"/>
                          <a:gd name="T1" fmla="*/ 0 w 43"/>
                          <a:gd name="T2" fmla="*/ 2 w 43"/>
                          <a:gd name="T3" fmla="*/ 3 w 43"/>
                          <a:gd name="T4" fmla="*/ 3 w 43"/>
                          <a:gd name="T5" fmla="*/ 4 w 43"/>
                          <a:gd name="T6" fmla="*/ 6 w 43"/>
                          <a:gd name="T7" fmla="*/ 6 w 43"/>
                          <a:gd name="T8" fmla="*/ 6 w 43"/>
                          <a:gd name="T9" fmla="*/ 9 w 43"/>
                          <a:gd name="T10" fmla="*/ 9 w 43"/>
                          <a:gd name="T11" fmla="*/ 9 w 43"/>
                          <a:gd name="T12" fmla="*/ 9 w 43"/>
                          <a:gd name="T13" fmla="*/ 12 w 43"/>
                          <a:gd name="T14" fmla="*/ 12 w 43"/>
                          <a:gd name="T15" fmla="*/ 15 w 43"/>
                          <a:gd name="T16" fmla="*/ 15 w 43"/>
                          <a:gd name="T17" fmla="*/ 16 w 43"/>
                          <a:gd name="T18" fmla="*/ 16 w 43"/>
                          <a:gd name="T19" fmla="*/ 17 w 43"/>
                          <a:gd name="T20" fmla="*/ 18 w 43"/>
                          <a:gd name="T21" fmla="*/ 18 w 43"/>
                          <a:gd name="T22" fmla="*/ 20 w 43"/>
                          <a:gd name="T23" fmla="*/ 21 w 43"/>
                          <a:gd name="T24" fmla="*/ 21 w 43"/>
                          <a:gd name="T25" fmla="*/ 22 w 43"/>
                          <a:gd name="T26" fmla="*/ 22 w 43"/>
                          <a:gd name="T27" fmla="*/ 23 w 43"/>
                          <a:gd name="T28" fmla="*/ 25 w 43"/>
                          <a:gd name="T29" fmla="*/ 25 w 43"/>
                          <a:gd name="T30" fmla="*/ 25 w 43"/>
                          <a:gd name="T31" fmla="*/ 27 w 43"/>
                          <a:gd name="T32" fmla="*/ 28 w 43"/>
                          <a:gd name="T33" fmla="*/ 28 w 43"/>
                          <a:gd name="T34" fmla="*/ 31 w 43"/>
                          <a:gd name="T35" fmla="*/ 31 w 43"/>
                          <a:gd name="T36" fmla="*/ 31 w 43"/>
                          <a:gd name="T37" fmla="*/ 31 w 43"/>
                          <a:gd name="T38" fmla="*/ 34 w 43"/>
                          <a:gd name="T39" fmla="*/ 34 w 43"/>
                          <a:gd name="T40" fmla="*/ 34 w 43"/>
                          <a:gd name="T41" fmla="*/ 35 w 43"/>
                          <a:gd name="T42" fmla="*/ 37 w 43"/>
                          <a:gd name="T43" fmla="*/ 37 w 43"/>
                          <a:gd name="T44" fmla="*/ 38 w 43"/>
                          <a:gd name="T45" fmla="*/ 39 w 43"/>
                          <a:gd name="T46" fmla="*/ 40 w 43"/>
                          <a:gd name="T47" fmla="*/ 40 w 43"/>
                          <a:gd name="T48" fmla="*/ 42 w 43"/>
                          <a:gd name="T49" fmla="*/ 43 w 43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3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2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5" y="0"/>
                            </a:lnTo>
                            <a:lnTo>
                              <a:pt x="15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7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20" y="0"/>
                            </a:lnTo>
                            <a:lnTo>
                              <a:pt x="21" y="0"/>
                            </a:lnTo>
                            <a:lnTo>
                              <a:pt x="21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7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8" y="0"/>
                            </a:lnTo>
                            <a:lnTo>
                              <a:pt x="39" y="0"/>
                            </a:lnTo>
                            <a:lnTo>
                              <a:pt x="40" y="0"/>
                            </a:lnTo>
                            <a:lnTo>
                              <a:pt x="40" y="0"/>
                            </a:lnTo>
                            <a:lnTo>
                              <a:pt x="42" y="0"/>
                            </a:lnTo>
                            <a:lnTo>
                              <a:pt x="43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06" name="Freeform 38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686123" y="3631576"/>
                        <a:ext cx="19452" cy="0"/>
                      </a:xfrm>
                      <a:custGeom>
                        <a:avLst/>
                        <a:gdLst>
                          <a:gd name="T0" fmla="*/ 0 w 19"/>
                          <a:gd name="T1" fmla="*/ 0 w 19"/>
                          <a:gd name="T2" fmla="*/ 1 w 19"/>
                          <a:gd name="T3" fmla="*/ 1 w 19"/>
                          <a:gd name="T4" fmla="*/ 3 w 19"/>
                          <a:gd name="T5" fmla="*/ 3 w 19"/>
                          <a:gd name="T6" fmla="*/ 4 w 19"/>
                          <a:gd name="T7" fmla="*/ 6 w 19"/>
                          <a:gd name="T8" fmla="*/ 7 w 19"/>
                          <a:gd name="T9" fmla="*/ 7 w 19"/>
                          <a:gd name="T10" fmla="*/ 7 w 19"/>
                          <a:gd name="T11" fmla="*/ 10 w 19"/>
                          <a:gd name="T12" fmla="*/ 10 w 19"/>
                          <a:gd name="T13" fmla="*/ 10 w 19"/>
                          <a:gd name="T14" fmla="*/ 10 w 19"/>
                          <a:gd name="T15" fmla="*/ 12 w 19"/>
                          <a:gd name="T16" fmla="*/ 13 w 19"/>
                          <a:gd name="T17" fmla="*/ 13 w 19"/>
                          <a:gd name="T18" fmla="*/ 14 w 19"/>
                          <a:gd name="T19" fmla="*/ 16 w 19"/>
                          <a:gd name="T20" fmla="*/ 16 w 19"/>
                          <a:gd name="T21" fmla="*/ 16 w 19"/>
                          <a:gd name="T22" fmla="*/ 17 w 19"/>
                          <a:gd name="T23" fmla="*/ 19 w 19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</a:cxnLst>
                        <a:rect l="0" t="0" r="r" b="b"/>
                        <a:pathLst>
                          <a:path w="19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1" y="0"/>
                            </a:lnTo>
                            <a:lnTo>
                              <a:pt x="1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3" y="0"/>
                            </a:lnTo>
                            <a:lnTo>
                              <a:pt x="13" y="0"/>
                            </a:lnTo>
                            <a:lnTo>
                              <a:pt x="14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7" y="0"/>
                            </a:lnTo>
                            <a:lnTo>
                              <a:pt x="19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07" name="Line 38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54418" y="3565030"/>
                        <a:ext cx="57332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08" name="Line 38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383083" y="3536364"/>
                        <a:ext cx="0" cy="57332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09" name="Line 38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360560" y="3542507"/>
                        <a:ext cx="45046" cy="4504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10" name="Line 38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60560" y="3542507"/>
                        <a:ext cx="45046" cy="4504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11" name="Line 38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05703" y="3526126"/>
                        <a:ext cx="57332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12" name="Line 39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534369" y="3497460"/>
                        <a:ext cx="0" cy="5835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13" name="Line 39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511845" y="3504627"/>
                        <a:ext cx="45046" cy="4402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14" name="Line 39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11845" y="3504627"/>
                        <a:ext cx="45046" cy="4402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15" name="Line 39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50749" y="3482104"/>
                        <a:ext cx="57332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16" name="Line 39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579415" y="3453438"/>
                        <a:ext cx="0" cy="57332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17" name="Line 39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556892" y="3459580"/>
                        <a:ext cx="45046" cy="4504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18" name="Line 39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56892" y="3459580"/>
                        <a:ext cx="45046" cy="4504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19" name="Line 39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67727" y="3424772"/>
                        <a:ext cx="57332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20" name="Line 39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396393" y="3396106"/>
                        <a:ext cx="0" cy="57332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21" name="Line 39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373869" y="3402249"/>
                        <a:ext cx="44023" cy="4504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22" name="Line 40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73869" y="3402249"/>
                        <a:ext cx="44023" cy="4504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23" name="Line 40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37440" y="3360274"/>
                        <a:ext cx="57332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24" name="Line 40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566106" y="3331608"/>
                        <a:ext cx="0" cy="57332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25" name="Line 40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543583" y="3338774"/>
                        <a:ext cx="45046" cy="4402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26" name="Line 40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43583" y="3338774"/>
                        <a:ext cx="45046" cy="4402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27" name="Line 40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99464" y="3322394"/>
                        <a:ext cx="57332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28" name="Line 40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428130" y="3293728"/>
                        <a:ext cx="0" cy="57332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29" name="Line 40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405607" y="3299870"/>
                        <a:ext cx="45046" cy="4504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30" name="Line 40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405607" y="3299870"/>
                        <a:ext cx="45046" cy="4504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31" name="Line 40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73869" y="3290656"/>
                        <a:ext cx="57332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32" name="Line 41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402535" y="3261991"/>
                        <a:ext cx="0" cy="57332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33" name="Line 41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380012" y="3268133"/>
                        <a:ext cx="45046" cy="4504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34" name="Line 41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80012" y="3268133"/>
                        <a:ext cx="45046" cy="4504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35" name="Line 41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31297" y="3168826"/>
                        <a:ext cx="57332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36" name="Line 41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559963" y="3140161"/>
                        <a:ext cx="0" cy="57332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37" name="Line 41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537440" y="3147327"/>
                        <a:ext cx="45046" cy="4402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38" name="Line 41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37440" y="3147327"/>
                        <a:ext cx="45046" cy="4402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39" name="Line 41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86155" y="3105352"/>
                        <a:ext cx="57332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40" name="Line 41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414821" y="3076686"/>
                        <a:ext cx="0" cy="57332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41" name="Line 41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393321" y="3082829"/>
                        <a:ext cx="44023" cy="4504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42" name="Line 42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93321" y="3082829"/>
                        <a:ext cx="44023" cy="4504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43" name="Line 42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17988" y="3085900"/>
                        <a:ext cx="58356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44" name="Line 42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547678" y="3057234"/>
                        <a:ext cx="0" cy="57332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45" name="Line 42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525155" y="3063377"/>
                        <a:ext cx="44023" cy="4504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46" name="Line 42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25155" y="3063377"/>
                        <a:ext cx="44023" cy="4504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47" name="Rectangle 42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310395" y="3484151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1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448" name="Rectangle 42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472942" y="3450366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2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449" name="Rectangle 42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601938" y="3430914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3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450" name="Rectangle 42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318585" y="3340822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4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451" name="Rectangle 42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590677" y="3315227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5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452" name="Rectangle 43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446558" y="3278371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6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453" name="Rectangle 43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331894" y="3226158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7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454" name="Rectangle 43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587605" y="3129923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8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455" name="Rectangle 43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446558" y="3044949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9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456" name="Rectangle 43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563035" y="3027545"/>
                        <a:ext cx="7473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10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</p:grpSp>
                <p:grpSp>
                  <p:nvGrpSpPr>
                    <p:cNvPr id="493" name="Group 492"/>
                    <p:cNvGrpSpPr/>
                    <p:nvPr/>
                  </p:nvGrpSpPr>
                  <p:grpSpPr>
                    <a:xfrm>
                      <a:off x="2864558" y="2152171"/>
                      <a:ext cx="1434317" cy="807311"/>
                      <a:chOff x="5088469" y="2949166"/>
                      <a:chExt cx="1434317" cy="807311"/>
                    </a:xfrm>
                  </p:grpSpPr>
                  <p:sp>
                    <p:nvSpPr>
                      <p:cNvPr id="458" name="Line 43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88469" y="3631576"/>
                        <a:ext cx="1296107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59" name="Line 43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88469" y="2993760"/>
                        <a:ext cx="1296107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60" name="Line 43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169348" y="3619290"/>
                        <a:ext cx="0" cy="1228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61" name="Line 43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574765" y="3619290"/>
                        <a:ext cx="0" cy="1228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62" name="Line 44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979159" y="3619290"/>
                        <a:ext cx="0" cy="1228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63" name="Line 44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384576" y="3619290"/>
                        <a:ext cx="0" cy="1228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64" name="Line 44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169348" y="2993760"/>
                        <a:ext cx="0" cy="1330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65" name="Line 44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574765" y="2993760"/>
                        <a:ext cx="0" cy="1330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66" name="Line 44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979159" y="2993760"/>
                        <a:ext cx="0" cy="1330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67" name="Line 44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384576" y="2993760"/>
                        <a:ext cx="0" cy="13309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68" name="Rectangle 44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139658" y="3676622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5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469" name="Rectangle 44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510267" y="3676622"/>
                        <a:ext cx="7473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470" name="Rectangle 44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917732" y="3676622"/>
                        <a:ext cx="7473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5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471" name="Rectangle 44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320078" y="3676622"/>
                        <a:ext cx="7473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2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472" name="Line 45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088469" y="2993760"/>
                        <a:ext cx="0" cy="63781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73" name="Line 45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384576" y="2993760"/>
                        <a:ext cx="0" cy="637816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74" name="Line 45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88469" y="3631576"/>
                        <a:ext cx="13309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75" name="Line 45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88469" y="3313180"/>
                        <a:ext cx="13309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76" name="Line 45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88469" y="2993760"/>
                        <a:ext cx="13309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77" name="Line 455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6371267" y="3631576"/>
                        <a:ext cx="13309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78" name="Line 456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6371267" y="3313180"/>
                        <a:ext cx="13309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79" name="Line 457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6371267" y="2993760"/>
                        <a:ext cx="13309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80" name="Rectangle 45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389694" y="3574244"/>
                        <a:ext cx="133092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-10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481" name="Rectangle 45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420408" y="3254651"/>
                        <a:ext cx="96235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-50</a:t>
                        </a:r>
                        <a:endParaRPr kumimoji="0" lang="en-US" alt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482" name="Rectangle 46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439252" y="2949166"/>
                        <a:ext cx="36856" cy="7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</a:t>
                        </a:r>
                        <a:endParaRPr kumimoji="0" lang="en-US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483" name="Freeform 46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02802" y="3499508"/>
                        <a:ext cx="94188" cy="12285"/>
                      </a:xfrm>
                      <a:custGeom>
                        <a:avLst/>
                        <a:gdLst>
                          <a:gd name="T0" fmla="*/ 0 w 92"/>
                          <a:gd name="T1" fmla="*/ 3 h 12"/>
                          <a:gd name="T2" fmla="*/ 1 w 92"/>
                          <a:gd name="T3" fmla="*/ 3 h 12"/>
                          <a:gd name="T4" fmla="*/ 3 w 92"/>
                          <a:gd name="T5" fmla="*/ 4 h 12"/>
                          <a:gd name="T6" fmla="*/ 5 w 92"/>
                          <a:gd name="T7" fmla="*/ 4 h 12"/>
                          <a:gd name="T8" fmla="*/ 7 w 92"/>
                          <a:gd name="T9" fmla="*/ 5 h 12"/>
                          <a:gd name="T10" fmla="*/ 9 w 92"/>
                          <a:gd name="T11" fmla="*/ 5 h 12"/>
                          <a:gd name="T12" fmla="*/ 11 w 92"/>
                          <a:gd name="T13" fmla="*/ 6 h 12"/>
                          <a:gd name="T14" fmla="*/ 13 w 92"/>
                          <a:gd name="T15" fmla="*/ 6 h 12"/>
                          <a:gd name="T16" fmla="*/ 14 w 92"/>
                          <a:gd name="T17" fmla="*/ 6 h 12"/>
                          <a:gd name="T18" fmla="*/ 16 w 92"/>
                          <a:gd name="T19" fmla="*/ 5 h 12"/>
                          <a:gd name="T20" fmla="*/ 18 w 92"/>
                          <a:gd name="T21" fmla="*/ 4 h 12"/>
                          <a:gd name="T22" fmla="*/ 20 w 92"/>
                          <a:gd name="T23" fmla="*/ 2 h 12"/>
                          <a:gd name="T24" fmla="*/ 22 w 92"/>
                          <a:gd name="T25" fmla="*/ 2 h 12"/>
                          <a:gd name="T26" fmla="*/ 24 w 92"/>
                          <a:gd name="T27" fmla="*/ 1 h 12"/>
                          <a:gd name="T28" fmla="*/ 26 w 92"/>
                          <a:gd name="T29" fmla="*/ 1 h 12"/>
                          <a:gd name="T30" fmla="*/ 28 w 92"/>
                          <a:gd name="T31" fmla="*/ 1 h 12"/>
                          <a:gd name="T32" fmla="*/ 30 w 92"/>
                          <a:gd name="T33" fmla="*/ 2 h 12"/>
                          <a:gd name="T34" fmla="*/ 32 w 92"/>
                          <a:gd name="T35" fmla="*/ 3 h 12"/>
                          <a:gd name="T36" fmla="*/ 34 w 92"/>
                          <a:gd name="T37" fmla="*/ 4 h 12"/>
                          <a:gd name="T38" fmla="*/ 35 w 92"/>
                          <a:gd name="T39" fmla="*/ 4 h 12"/>
                          <a:gd name="T40" fmla="*/ 37 w 92"/>
                          <a:gd name="T41" fmla="*/ 5 h 12"/>
                          <a:gd name="T42" fmla="*/ 39 w 92"/>
                          <a:gd name="T43" fmla="*/ 5 h 12"/>
                          <a:gd name="T44" fmla="*/ 41 w 92"/>
                          <a:gd name="T45" fmla="*/ 5 h 12"/>
                          <a:gd name="T46" fmla="*/ 43 w 92"/>
                          <a:gd name="T47" fmla="*/ 5 h 12"/>
                          <a:gd name="T48" fmla="*/ 45 w 92"/>
                          <a:gd name="T49" fmla="*/ 5 h 12"/>
                          <a:gd name="T50" fmla="*/ 46 w 92"/>
                          <a:gd name="T51" fmla="*/ 5 h 12"/>
                          <a:gd name="T52" fmla="*/ 48 w 92"/>
                          <a:gd name="T53" fmla="*/ 5 h 12"/>
                          <a:gd name="T54" fmla="*/ 50 w 92"/>
                          <a:gd name="T55" fmla="*/ 6 h 12"/>
                          <a:gd name="T56" fmla="*/ 52 w 92"/>
                          <a:gd name="T57" fmla="*/ 7 h 12"/>
                          <a:gd name="T58" fmla="*/ 54 w 92"/>
                          <a:gd name="T59" fmla="*/ 7 h 12"/>
                          <a:gd name="T60" fmla="*/ 56 w 92"/>
                          <a:gd name="T61" fmla="*/ 7 h 12"/>
                          <a:gd name="T62" fmla="*/ 58 w 92"/>
                          <a:gd name="T63" fmla="*/ 7 h 12"/>
                          <a:gd name="T64" fmla="*/ 60 w 92"/>
                          <a:gd name="T65" fmla="*/ 5 h 12"/>
                          <a:gd name="T66" fmla="*/ 62 w 92"/>
                          <a:gd name="T67" fmla="*/ 4 h 12"/>
                          <a:gd name="T68" fmla="*/ 64 w 92"/>
                          <a:gd name="T69" fmla="*/ 2 h 12"/>
                          <a:gd name="T70" fmla="*/ 66 w 92"/>
                          <a:gd name="T71" fmla="*/ 1 h 12"/>
                          <a:gd name="T72" fmla="*/ 67 w 92"/>
                          <a:gd name="T73" fmla="*/ 0 h 12"/>
                          <a:gd name="T74" fmla="*/ 69 w 92"/>
                          <a:gd name="T75" fmla="*/ 0 h 12"/>
                          <a:gd name="T76" fmla="*/ 71 w 92"/>
                          <a:gd name="T77" fmla="*/ 1 h 12"/>
                          <a:gd name="T78" fmla="*/ 73 w 92"/>
                          <a:gd name="T79" fmla="*/ 3 h 12"/>
                          <a:gd name="T80" fmla="*/ 75 w 92"/>
                          <a:gd name="T81" fmla="*/ 6 h 12"/>
                          <a:gd name="T82" fmla="*/ 77 w 92"/>
                          <a:gd name="T83" fmla="*/ 9 h 12"/>
                          <a:gd name="T84" fmla="*/ 79 w 92"/>
                          <a:gd name="T85" fmla="*/ 11 h 12"/>
                          <a:gd name="T86" fmla="*/ 80 w 92"/>
                          <a:gd name="T87" fmla="*/ 12 h 12"/>
                          <a:gd name="T88" fmla="*/ 82 w 92"/>
                          <a:gd name="T89" fmla="*/ 11 h 12"/>
                          <a:gd name="T90" fmla="*/ 84 w 92"/>
                          <a:gd name="T91" fmla="*/ 9 h 12"/>
                          <a:gd name="T92" fmla="*/ 86 w 92"/>
                          <a:gd name="T93" fmla="*/ 7 h 12"/>
                          <a:gd name="T94" fmla="*/ 88 w 92"/>
                          <a:gd name="T95" fmla="*/ 5 h 12"/>
                          <a:gd name="T96" fmla="*/ 90 w 92"/>
                          <a:gd name="T97" fmla="*/ 4 h 12"/>
                          <a:gd name="T98" fmla="*/ 92 w 92"/>
                          <a:gd name="T99" fmla="*/ 2 h 1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92" h="12">
                            <a:moveTo>
                              <a:pt x="0" y="3"/>
                            </a:moveTo>
                            <a:lnTo>
                              <a:pt x="1" y="3"/>
                            </a:lnTo>
                            <a:lnTo>
                              <a:pt x="3" y="4"/>
                            </a:lnTo>
                            <a:lnTo>
                              <a:pt x="5" y="4"/>
                            </a:lnTo>
                            <a:lnTo>
                              <a:pt x="7" y="5"/>
                            </a:lnTo>
                            <a:lnTo>
                              <a:pt x="9" y="5"/>
                            </a:lnTo>
                            <a:lnTo>
                              <a:pt x="11" y="6"/>
                            </a:lnTo>
                            <a:lnTo>
                              <a:pt x="13" y="6"/>
                            </a:lnTo>
                            <a:lnTo>
                              <a:pt x="14" y="6"/>
                            </a:lnTo>
                            <a:lnTo>
                              <a:pt x="16" y="5"/>
                            </a:lnTo>
                            <a:lnTo>
                              <a:pt x="18" y="4"/>
                            </a:lnTo>
                            <a:lnTo>
                              <a:pt x="20" y="2"/>
                            </a:lnTo>
                            <a:lnTo>
                              <a:pt x="22" y="2"/>
                            </a:lnTo>
                            <a:lnTo>
                              <a:pt x="24" y="1"/>
                            </a:lnTo>
                            <a:lnTo>
                              <a:pt x="26" y="1"/>
                            </a:lnTo>
                            <a:lnTo>
                              <a:pt x="28" y="1"/>
                            </a:lnTo>
                            <a:lnTo>
                              <a:pt x="30" y="2"/>
                            </a:lnTo>
                            <a:lnTo>
                              <a:pt x="32" y="3"/>
                            </a:lnTo>
                            <a:lnTo>
                              <a:pt x="34" y="4"/>
                            </a:lnTo>
                            <a:lnTo>
                              <a:pt x="35" y="4"/>
                            </a:lnTo>
                            <a:lnTo>
                              <a:pt x="37" y="5"/>
                            </a:lnTo>
                            <a:lnTo>
                              <a:pt x="39" y="5"/>
                            </a:lnTo>
                            <a:lnTo>
                              <a:pt x="41" y="5"/>
                            </a:lnTo>
                            <a:lnTo>
                              <a:pt x="43" y="5"/>
                            </a:lnTo>
                            <a:lnTo>
                              <a:pt x="45" y="5"/>
                            </a:lnTo>
                            <a:lnTo>
                              <a:pt x="46" y="5"/>
                            </a:lnTo>
                            <a:lnTo>
                              <a:pt x="48" y="5"/>
                            </a:lnTo>
                            <a:lnTo>
                              <a:pt x="50" y="6"/>
                            </a:lnTo>
                            <a:lnTo>
                              <a:pt x="52" y="7"/>
                            </a:lnTo>
                            <a:lnTo>
                              <a:pt x="54" y="7"/>
                            </a:lnTo>
                            <a:lnTo>
                              <a:pt x="56" y="7"/>
                            </a:lnTo>
                            <a:lnTo>
                              <a:pt x="58" y="7"/>
                            </a:lnTo>
                            <a:lnTo>
                              <a:pt x="60" y="5"/>
                            </a:lnTo>
                            <a:lnTo>
                              <a:pt x="62" y="4"/>
                            </a:lnTo>
                            <a:lnTo>
                              <a:pt x="64" y="2"/>
                            </a:lnTo>
                            <a:lnTo>
                              <a:pt x="66" y="1"/>
                            </a:lnTo>
                            <a:lnTo>
                              <a:pt x="67" y="0"/>
                            </a:lnTo>
                            <a:lnTo>
                              <a:pt x="69" y="0"/>
                            </a:lnTo>
                            <a:lnTo>
                              <a:pt x="71" y="1"/>
                            </a:lnTo>
                            <a:lnTo>
                              <a:pt x="73" y="3"/>
                            </a:lnTo>
                            <a:lnTo>
                              <a:pt x="75" y="6"/>
                            </a:lnTo>
                            <a:lnTo>
                              <a:pt x="77" y="9"/>
                            </a:lnTo>
                            <a:lnTo>
                              <a:pt x="79" y="11"/>
                            </a:lnTo>
                            <a:lnTo>
                              <a:pt x="80" y="12"/>
                            </a:lnTo>
                            <a:lnTo>
                              <a:pt x="82" y="11"/>
                            </a:lnTo>
                            <a:lnTo>
                              <a:pt x="84" y="9"/>
                            </a:lnTo>
                            <a:lnTo>
                              <a:pt x="86" y="7"/>
                            </a:lnTo>
                            <a:lnTo>
                              <a:pt x="88" y="5"/>
                            </a:lnTo>
                            <a:lnTo>
                              <a:pt x="90" y="4"/>
                            </a:lnTo>
                            <a:lnTo>
                              <a:pt x="92" y="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84" name="Freeform 46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96990" y="3465723"/>
                        <a:ext cx="94188" cy="141282"/>
                      </a:xfrm>
                      <a:custGeom>
                        <a:avLst/>
                        <a:gdLst>
                          <a:gd name="T0" fmla="*/ 0 w 92"/>
                          <a:gd name="T1" fmla="*/ 35 h 138"/>
                          <a:gd name="T2" fmla="*/ 2 w 92"/>
                          <a:gd name="T3" fmla="*/ 35 h 138"/>
                          <a:gd name="T4" fmla="*/ 4 w 92"/>
                          <a:gd name="T5" fmla="*/ 36 h 138"/>
                          <a:gd name="T6" fmla="*/ 5 w 92"/>
                          <a:gd name="T7" fmla="*/ 36 h 138"/>
                          <a:gd name="T8" fmla="*/ 7 w 92"/>
                          <a:gd name="T9" fmla="*/ 36 h 138"/>
                          <a:gd name="T10" fmla="*/ 9 w 92"/>
                          <a:gd name="T11" fmla="*/ 35 h 138"/>
                          <a:gd name="T12" fmla="*/ 11 w 92"/>
                          <a:gd name="T13" fmla="*/ 33 h 138"/>
                          <a:gd name="T14" fmla="*/ 13 w 92"/>
                          <a:gd name="T15" fmla="*/ 30 h 138"/>
                          <a:gd name="T16" fmla="*/ 15 w 92"/>
                          <a:gd name="T17" fmla="*/ 28 h 138"/>
                          <a:gd name="T18" fmla="*/ 17 w 92"/>
                          <a:gd name="T19" fmla="*/ 26 h 138"/>
                          <a:gd name="T20" fmla="*/ 19 w 92"/>
                          <a:gd name="T21" fmla="*/ 26 h 138"/>
                          <a:gd name="T22" fmla="*/ 21 w 92"/>
                          <a:gd name="T23" fmla="*/ 28 h 138"/>
                          <a:gd name="T24" fmla="*/ 23 w 92"/>
                          <a:gd name="T25" fmla="*/ 31 h 138"/>
                          <a:gd name="T26" fmla="*/ 24 w 92"/>
                          <a:gd name="T27" fmla="*/ 36 h 138"/>
                          <a:gd name="T28" fmla="*/ 26 w 92"/>
                          <a:gd name="T29" fmla="*/ 43 h 138"/>
                          <a:gd name="T30" fmla="*/ 28 w 92"/>
                          <a:gd name="T31" fmla="*/ 50 h 138"/>
                          <a:gd name="T32" fmla="*/ 30 w 92"/>
                          <a:gd name="T33" fmla="*/ 54 h 138"/>
                          <a:gd name="T34" fmla="*/ 32 w 92"/>
                          <a:gd name="T35" fmla="*/ 52 h 138"/>
                          <a:gd name="T36" fmla="*/ 34 w 92"/>
                          <a:gd name="T37" fmla="*/ 45 h 138"/>
                          <a:gd name="T38" fmla="*/ 35 w 92"/>
                          <a:gd name="T39" fmla="*/ 36 h 138"/>
                          <a:gd name="T40" fmla="*/ 37 w 92"/>
                          <a:gd name="T41" fmla="*/ 28 h 138"/>
                          <a:gd name="T42" fmla="*/ 39 w 92"/>
                          <a:gd name="T43" fmla="*/ 22 h 138"/>
                          <a:gd name="T44" fmla="*/ 41 w 92"/>
                          <a:gd name="T45" fmla="*/ 19 h 138"/>
                          <a:gd name="T46" fmla="*/ 43 w 92"/>
                          <a:gd name="T47" fmla="*/ 17 h 138"/>
                          <a:gd name="T48" fmla="*/ 45 w 92"/>
                          <a:gd name="T49" fmla="*/ 17 h 138"/>
                          <a:gd name="T50" fmla="*/ 47 w 92"/>
                          <a:gd name="T51" fmla="*/ 19 h 138"/>
                          <a:gd name="T52" fmla="*/ 49 w 92"/>
                          <a:gd name="T53" fmla="*/ 22 h 138"/>
                          <a:gd name="T54" fmla="*/ 51 w 92"/>
                          <a:gd name="T55" fmla="*/ 26 h 138"/>
                          <a:gd name="T56" fmla="*/ 53 w 92"/>
                          <a:gd name="T57" fmla="*/ 29 h 138"/>
                          <a:gd name="T58" fmla="*/ 55 w 92"/>
                          <a:gd name="T59" fmla="*/ 29 h 138"/>
                          <a:gd name="T60" fmla="*/ 57 w 92"/>
                          <a:gd name="T61" fmla="*/ 27 h 138"/>
                          <a:gd name="T62" fmla="*/ 58 w 92"/>
                          <a:gd name="T63" fmla="*/ 26 h 138"/>
                          <a:gd name="T64" fmla="*/ 60 w 92"/>
                          <a:gd name="T65" fmla="*/ 25 h 138"/>
                          <a:gd name="T66" fmla="*/ 62 w 92"/>
                          <a:gd name="T67" fmla="*/ 26 h 138"/>
                          <a:gd name="T68" fmla="*/ 64 w 92"/>
                          <a:gd name="T69" fmla="*/ 28 h 138"/>
                          <a:gd name="T70" fmla="*/ 66 w 92"/>
                          <a:gd name="T71" fmla="*/ 33 h 138"/>
                          <a:gd name="T72" fmla="*/ 68 w 92"/>
                          <a:gd name="T73" fmla="*/ 43 h 138"/>
                          <a:gd name="T74" fmla="*/ 69 w 92"/>
                          <a:gd name="T75" fmla="*/ 62 h 138"/>
                          <a:gd name="T76" fmla="*/ 71 w 92"/>
                          <a:gd name="T77" fmla="*/ 107 h 138"/>
                          <a:gd name="T78" fmla="*/ 73 w 92"/>
                          <a:gd name="T79" fmla="*/ 138 h 138"/>
                          <a:gd name="T80" fmla="*/ 75 w 92"/>
                          <a:gd name="T81" fmla="*/ 64 h 138"/>
                          <a:gd name="T82" fmla="*/ 77 w 92"/>
                          <a:gd name="T83" fmla="*/ 35 h 138"/>
                          <a:gd name="T84" fmla="*/ 79 w 92"/>
                          <a:gd name="T85" fmla="*/ 19 h 138"/>
                          <a:gd name="T86" fmla="*/ 81 w 92"/>
                          <a:gd name="T87" fmla="*/ 10 h 138"/>
                          <a:gd name="T88" fmla="*/ 83 w 92"/>
                          <a:gd name="T89" fmla="*/ 4 h 138"/>
                          <a:gd name="T90" fmla="*/ 85 w 92"/>
                          <a:gd name="T91" fmla="*/ 1 h 138"/>
                          <a:gd name="T92" fmla="*/ 87 w 92"/>
                          <a:gd name="T93" fmla="*/ 0 h 138"/>
                          <a:gd name="T94" fmla="*/ 88 w 92"/>
                          <a:gd name="T95" fmla="*/ 1 h 138"/>
                          <a:gd name="T96" fmla="*/ 90 w 92"/>
                          <a:gd name="T97" fmla="*/ 6 h 138"/>
                          <a:gd name="T98" fmla="*/ 92 w 92"/>
                          <a:gd name="T99" fmla="*/ 17 h 13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92" h="138">
                            <a:moveTo>
                              <a:pt x="0" y="35"/>
                            </a:moveTo>
                            <a:lnTo>
                              <a:pt x="2" y="35"/>
                            </a:lnTo>
                            <a:lnTo>
                              <a:pt x="4" y="36"/>
                            </a:lnTo>
                            <a:lnTo>
                              <a:pt x="5" y="36"/>
                            </a:lnTo>
                            <a:lnTo>
                              <a:pt x="7" y="36"/>
                            </a:lnTo>
                            <a:lnTo>
                              <a:pt x="9" y="35"/>
                            </a:lnTo>
                            <a:lnTo>
                              <a:pt x="11" y="33"/>
                            </a:lnTo>
                            <a:lnTo>
                              <a:pt x="13" y="30"/>
                            </a:lnTo>
                            <a:lnTo>
                              <a:pt x="15" y="28"/>
                            </a:lnTo>
                            <a:lnTo>
                              <a:pt x="17" y="26"/>
                            </a:lnTo>
                            <a:lnTo>
                              <a:pt x="19" y="26"/>
                            </a:lnTo>
                            <a:lnTo>
                              <a:pt x="21" y="28"/>
                            </a:lnTo>
                            <a:lnTo>
                              <a:pt x="23" y="31"/>
                            </a:lnTo>
                            <a:lnTo>
                              <a:pt x="24" y="36"/>
                            </a:lnTo>
                            <a:lnTo>
                              <a:pt x="26" y="43"/>
                            </a:lnTo>
                            <a:lnTo>
                              <a:pt x="28" y="50"/>
                            </a:lnTo>
                            <a:lnTo>
                              <a:pt x="30" y="54"/>
                            </a:lnTo>
                            <a:lnTo>
                              <a:pt x="32" y="52"/>
                            </a:lnTo>
                            <a:lnTo>
                              <a:pt x="34" y="45"/>
                            </a:lnTo>
                            <a:lnTo>
                              <a:pt x="35" y="36"/>
                            </a:lnTo>
                            <a:lnTo>
                              <a:pt x="37" y="28"/>
                            </a:lnTo>
                            <a:lnTo>
                              <a:pt x="39" y="22"/>
                            </a:lnTo>
                            <a:lnTo>
                              <a:pt x="41" y="19"/>
                            </a:lnTo>
                            <a:lnTo>
                              <a:pt x="43" y="17"/>
                            </a:lnTo>
                            <a:lnTo>
                              <a:pt x="45" y="17"/>
                            </a:lnTo>
                            <a:lnTo>
                              <a:pt x="47" y="19"/>
                            </a:lnTo>
                            <a:lnTo>
                              <a:pt x="49" y="22"/>
                            </a:lnTo>
                            <a:lnTo>
                              <a:pt x="51" y="26"/>
                            </a:lnTo>
                            <a:lnTo>
                              <a:pt x="53" y="29"/>
                            </a:lnTo>
                            <a:lnTo>
                              <a:pt x="55" y="29"/>
                            </a:lnTo>
                            <a:lnTo>
                              <a:pt x="57" y="27"/>
                            </a:lnTo>
                            <a:lnTo>
                              <a:pt x="58" y="26"/>
                            </a:lnTo>
                            <a:lnTo>
                              <a:pt x="60" y="25"/>
                            </a:lnTo>
                            <a:lnTo>
                              <a:pt x="62" y="26"/>
                            </a:lnTo>
                            <a:lnTo>
                              <a:pt x="64" y="28"/>
                            </a:lnTo>
                            <a:lnTo>
                              <a:pt x="66" y="33"/>
                            </a:lnTo>
                            <a:lnTo>
                              <a:pt x="68" y="43"/>
                            </a:lnTo>
                            <a:lnTo>
                              <a:pt x="69" y="62"/>
                            </a:lnTo>
                            <a:lnTo>
                              <a:pt x="71" y="107"/>
                            </a:lnTo>
                            <a:lnTo>
                              <a:pt x="73" y="138"/>
                            </a:lnTo>
                            <a:lnTo>
                              <a:pt x="75" y="64"/>
                            </a:lnTo>
                            <a:lnTo>
                              <a:pt x="77" y="35"/>
                            </a:lnTo>
                            <a:lnTo>
                              <a:pt x="79" y="19"/>
                            </a:lnTo>
                            <a:lnTo>
                              <a:pt x="81" y="10"/>
                            </a:lnTo>
                            <a:lnTo>
                              <a:pt x="83" y="4"/>
                            </a:lnTo>
                            <a:lnTo>
                              <a:pt x="85" y="1"/>
                            </a:lnTo>
                            <a:lnTo>
                              <a:pt x="87" y="0"/>
                            </a:lnTo>
                            <a:lnTo>
                              <a:pt x="88" y="1"/>
                            </a:lnTo>
                            <a:lnTo>
                              <a:pt x="90" y="6"/>
                            </a:lnTo>
                            <a:lnTo>
                              <a:pt x="92" y="17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85" name="Freeform 46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91178" y="3286561"/>
                        <a:ext cx="94188" cy="327610"/>
                      </a:xfrm>
                      <a:custGeom>
                        <a:avLst/>
                        <a:gdLst>
                          <a:gd name="T0" fmla="*/ 0 w 92"/>
                          <a:gd name="T1" fmla="*/ 192 h 320"/>
                          <a:gd name="T2" fmla="*/ 2 w 92"/>
                          <a:gd name="T3" fmla="*/ 213 h 320"/>
                          <a:gd name="T4" fmla="*/ 4 w 92"/>
                          <a:gd name="T5" fmla="*/ 257 h 320"/>
                          <a:gd name="T6" fmla="*/ 6 w 92"/>
                          <a:gd name="T7" fmla="*/ 320 h 320"/>
                          <a:gd name="T8" fmla="*/ 8 w 92"/>
                          <a:gd name="T9" fmla="*/ 241 h 320"/>
                          <a:gd name="T10" fmla="*/ 10 w 92"/>
                          <a:gd name="T11" fmla="*/ 219 h 320"/>
                          <a:gd name="T12" fmla="*/ 11 w 92"/>
                          <a:gd name="T13" fmla="*/ 212 h 320"/>
                          <a:gd name="T14" fmla="*/ 13 w 92"/>
                          <a:gd name="T15" fmla="*/ 214 h 320"/>
                          <a:gd name="T16" fmla="*/ 15 w 92"/>
                          <a:gd name="T17" fmla="*/ 220 h 320"/>
                          <a:gd name="T18" fmla="*/ 17 w 92"/>
                          <a:gd name="T19" fmla="*/ 226 h 320"/>
                          <a:gd name="T20" fmla="*/ 19 w 92"/>
                          <a:gd name="T21" fmla="*/ 240 h 320"/>
                          <a:gd name="T22" fmla="*/ 21 w 92"/>
                          <a:gd name="T23" fmla="*/ 288 h 320"/>
                          <a:gd name="T24" fmla="*/ 23 w 92"/>
                          <a:gd name="T25" fmla="*/ 259 h 320"/>
                          <a:gd name="T26" fmla="*/ 25 w 92"/>
                          <a:gd name="T27" fmla="*/ 200 h 320"/>
                          <a:gd name="T28" fmla="*/ 26 w 92"/>
                          <a:gd name="T29" fmla="*/ 170 h 320"/>
                          <a:gd name="T30" fmla="*/ 28 w 92"/>
                          <a:gd name="T31" fmla="*/ 152 h 320"/>
                          <a:gd name="T32" fmla="*/ 30 w 92"/>
                          <a:gd name="T33" fmla="*/ 142 h 320"/>
                          <a:gd name="T34" fmla="*/ 32 w 92"/>
                          <a:gd name="T35" fmla="*/ 138 h 320"/>
                          <a:gd name="T36" fmla="*/ 34 w 92"/>
                          <a:gd name="T37" fmla="*/ 137 h 320"/>
                          <a:gd name="T38" fmla="*/ 36 w 92"/>
                          <a:gd name="T39" fmla="*/ 139 h 320"/>
                          <a:gd name="T40" fmla="*/ 38 w 92"/>
                          <a:gd name="T41" fmla="*/ 140 h 320"/>
                          <a:gd name="T42" fmla="*/ 40 w 92"/>
                          <a:gd name="T43" fmla="*/ 139 h 320"/>
                          <a:gd name="T44" fmla="*/ 42 w 92"/>
                          <a:gd name="T45" fmla="*/ 138 h 320"/>
                          <a:gd name="T46" fmla="*/ 44 w 92"/>
                          <a:gd name="T47" fmla="*/ 137 h 320"/>
                          <a:gd name="T48" fmla="*/ 45 w 92"/>
                          <a:gd name="T49" fmla="*/ 134 h 320"/>
                          <a:gd name="T50" fmla="*/ 47 w 92"/>
                          <a:gd name="T51" fmla="*/ 128 h 320"/>
                          <a:gd name="T52" fmla="*/ 49 w 92"/>
                          <a:gd name="T53" fmla="*/ 122 h 320"/>
                          <a:gd name="T54" fmla="*/ 51 w 92"/>
                          <a:gd name="T55" fmla="*/ 120 h 320"/>
                          <a:gd name="T56" fmla="*/ 53 w 92"/>
                          <a:gd name="T57" fmla="*/ 124 h 320"/>
                          <a:gd name="T58" fmla="*/ 55 w 92"/>
                          <a:gd name="T59" fmla="*/ 137 h 320"/>
                          <a:gd name="T60" fmla="*/ 56 w 92"/>
                          <a:gd name="T61" fmla="*/ 164 h 320"/>
                          <a:gd name="T62" fmla="*/ 58 w 92"/>
                          <a:gd name="T63" fmla="*/ 166 h 320"/>
                          <a:gd name="T64" fmla="*/ 60 w 92"/>
                          <a:gd name="T65" fmla="*/ 132 h 320"/>
                          <a:gd name="T66" fmla="*/ 62 w 92"/>
                          <a:gd name="T67" fmla="*/ 112 h 320"/>
                          <a:gd name="T68" fmla="*/ 64 w 92"/>
                          <a:gd name="T69" fmla="*/ 106 h 320"/>
                          <a:gd name="T70" fmla="*/ 66 w 92"/>
                          <a:gd name="T71" fmla="*/ 111 h 320"/>
                          <a:gd name="T72" fmla="*/ 68 w 92"/>
                          <a:gd name="T73" fmla="*/ 120 h 320"/>
                          <a:gd name="T74" fmla="*/ 70 w 92"/>
                          <a:gd name="T75" fmla="*/ 109 h 320"/>
                          <a:gd name="T76" fmla="*/ 72 w 92"/>
                          <a:gd name="T77" fmla="*/ 86 h 320"/>
                          <a:gd name="T78" fmla="*/ 74 w 92"/>
                          <a:gd name="T79" fmla="*/ 67 h 320"/>
                          <a:gd name="T80" fmla="*/ 76 w 92"/>
                          <a:gd name="T81" fmla="*/ 55 h 320"/>
                          <a:gd name="T82" fmla="*/ 78 w 92"/>
                          <a:gd name="T83" fmla="*/ 49 h 320"/>
                          <a:gd name="T84" fmla="*/ 79 w 92"/>
                          <a:gd name="T85" fmla="*/ 51 h 320"/>
                          <a:gd name="T86" fmla="*/ 81 w 92"/>
                          <a:gd name="T87" fmla="*/ 63 h 320"/>
                          <a:gd name="T88" fmla="*/ 83 w 92"/>
                          <a:gd name="T89" fmla="*/ 93 h 320"/>
                          <a:gd name="T90" fmla="*/ 85 w 92"/>
                          <a:gd name="T91" fmla="*/ 156 h 320"/>
                          <a:gd name="T92" fmla="*/ 87 w 92"/>
                          <a:gd name="T93" fmla="*/ 71 h 320"/>
                          <a:gd name="T94" fmla="*/ 89 w 92"/>
                          <a:gd name="T95" fmla="*/ 35 h 320"/>
                          <a:gd name="T96" fmla="*/ 90 w 92"/>
                          <a:gd name="T97" fmla="*/ 14 h 320"/>
                          <a:gd name="T98" fmla="*/ 92 w 92"/>
                          <a:gd name="T99" fmla="*/ 0 h 32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92" h="320">
                            <a:moveTo>
                              <a:pt x="0" y="192"/>
                            </a:moveTo>
                            <a:lnTo>
                              <a:pt x="2" y="213"/>
                            </a:lnTo>
                            <a:lnTo>
                              <a:pt x="4" y="257"/>
                            </a:lnTo>
                            <a:lnTo>
                              <a:pt x="6" y="320"/>
                            </a:lnTo>
                            <a:lnTo>
                              <a:pt x="8" y="241"/>
                            </a:lnTo>
                            <a:lnTo>
                              <a:pt x="10" y="219"/>
                            </a:lnTo>
                            <a:lnTo>
                              <a:pt x="11" y="212"/>
                            </a:lnTo>
                            <a:lnTo>
                              <a:pt x="13" y="214"/>
                            </a:lnTo>
                            <a:lnTo>
                              <a:pt x="15" y="220"/>
                            </a:lnTo>
                            <a:lnTo>
                              <a:pt x="17" y="226"/>
                            </a:lnTo>
                            <a:lnTo>
                              <a:pt x="19" y="240"/>
                            </a:lnTo>
                            <a:lnTo>
                              <a:pt x="21" y="288"/>
                            </a:lnTo>
                            <a:lnTo>
                              <a:pt x="23" y="259"/>
                            </a:lnTo>
                            <a:lnTo>
                              <a:pt x="25" y="200"/>
                            </a:lnTo>
                            <a:lnTo>
                              <a:pt x="26" y="170"/>
                            </a:lnTo>
                            <a:lnTo>
                              <a:pt x="28" y="152"/>
                            </a:lnTo>
                            <a:lnTo>
                              <a:pt x="30" y="142"/>
                            </a:lnTo>
                            <a:lnTo>
                              <a:pt x="32" y="138"/>
                            </a:lnTo>
                            <a:lnTo>
                              <a:pt x="34" y="137"/>
                            </a:lnTo>
                            <a:lnTo>
                              <a:pt x="36" y="139"/>
                            </a:lnTo>
                            <a:lnTo>
                              <a:pt x="38" y="140"/>
                            </a:lnTo>
                            <a:lnTo>
                              <a:pt x="40" y="139"/>
                            </a:lnTo>
                            <a:lnTo>
                              <a:pt x="42" y="138"/>
                            </a:lnTo>
                            <a:lnTo>
                              <a:pt x="44" y="137"/>
                            </a:lnTo>
                            <a:lnTo>
                              <a:pt x="45" y="134"/>
                            </a:lnTo>
                            <a:lnTo>
                              <a:pt x="47" y="128"/>
                            </a:lnTo>
                            <a:lnTo>
                              <a:pt x="49" y="122"/>
                            </a:lnTo>
                            <a:lnTo>
                              <a:pt x="51" y="120"/>
                            </a:lnTo>
                            <a:lnTo>
                              <a:pt x="53" y="124"/>
                            </a:lnTo>
                            <a:lnTo>
                              <a:pt x="55" y="137"/>
                            </a:lnTo>
                            <a:lnTo>
                              <a:pt x="56" y="164"/>
                            </a:lnTo>
                            <a:lnTo>
                              <a:pt x="58" y="166"/>
                            </a:lnTo>
                            <a:lnTo>
                              <a:pt x="60" y="132"/>
                            </a:lnTo>
                            <a:lnTo>
                              <a:pt x="62" y="112"/>
                            </a:lnTo>
                            <a:lnTo>
                              <a:pt x="64" y="106"/>
                            </a:lnTo>
                            <a:lnTo>
                              <a:pt x="66" y="111"/>
                            </a:lnTo>
                            <a:lnTo>
                              <a:pt x="68" y="120"/>
                            </a:lnTo>
                            <a:lnTo>
                              <a:pt x="70" y="109"/>
                            </a:lnTo>
                            <a:lnTo>
                              <a:pt x="72" y="86"/>
                            </a:lnTo>
                            <a:lnTo>
                              <a:pt x="74" y="67"/>
                            </a:lnTo>
                            <a:lnTo>
                              <a:pt x="76" y="55"/>
                            </a:lnTo>
                            <a:lnTo>
                              <a:pt x="78" y="49"/>
                            </a:lnTo>
                            <a:lnTo>
                              <a:pt x="79" y="51"/>
                            </a:lnTo>
                            <a:lnTo>
                              <a:pt x="81" y="63"/>
                            </a:lnTo>
                            <a:lnTo>
                              <a:pt x="83" y="93"/>
                            </a:lnTo>
                            <a:lnTo>
                              <a:pt x="85" y="156"/>
                            </a:lnTo>
                            <a:lnTo>
                              <a:pt x="87" y="71"/>
                            </a:lnTo>
                            <a:lnTo>
                              <a:pt x="89" y="35"/>
                            </a:lnTo>
                            <a:lnTo>
                              <a:pt x="90" y="14"/>
                            </a:lnTo>
                            <a:lnTo>
                              <a:pt x="92" y="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86" name="Freeform 46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85366" y="3173945"/>
                        <a:ext cx="95212" cy="304063"/>
                      </a:xfrm>
                      <a:custGeom>
                        <a:avLst/>
                        <a:gdLst>
                          <a:gd name="T0" fmla="*/ 0 w 93"/>
                          <a:gd name="T1" fmla="*/ 110 h 297"/>
                          <a:gd name="T2" fmla="*/ 2 w 93"/>
                          <a:gd name="T3" fmla="*/ 99 h 297"/>
                          <a:gd name="T4" fmla="*/ 4 w 93"/>
                          <a:gd name="T5" fmla="*/ 102 h 297"/>
                          <a:gd name="T6" fmla="*/ 6 w 93"/>
                          <a:gd name="T7" fmla="*/ 113 h 297"/>
                          <a:gd name="T8" fmla="*/ 8 w 93"/>
                          <a:gd name="T9" fmla="*/ 105 h 297"/>
                          <a:gd name="T10" fmla="*/ 10 w 93"/>
                          <a:gd name="T11" fmla="*/ 103 h 297"/>
                          <a:gd name="T12" fmla="*/ 12 w 93"/>
                          <a:gd name="T13" fmla="*/ 106 h 297"/>
                          <a:gd name="T14" fmla="*/ 14 w 93"/>
                          <a:gd name="T15" fmla="*/ 108 h 297"/>
                          <a:gd name="T16" fmla="*/ 16 w 93"/>
                          <a:gd name="T17" fmla="*/ 102 h 297"/>
                          <a:gd name="T18" fmla="*/ 17 w 93"/>
                          <a:gd name="T19" fmla="*/ 1 h 297"/>
                          <a:gd name="T20" fmla="*/ 19 w 93"/>
                          <a:gd name="T21" fmla="*/ 0 h 297"/>
                          <a:gd name="T22" fmla="*/ 21 w 93"/>
                          <a:gd name="T23" fmla="*/ 58 h 297"/>
                          <a:gd name="T24" fmla="*/ 23 w 93"/>
                          <a:gd name="T25" fmla="*/ 116 h 297"/>
                          <a:gd name="T26" fmla="*/ 25 w 93"/>
                          <a:gd name="T27" fmla="*/ 95 h 297"/>
                          <a:gd name="T28" fmla="*/ 27 w 93"/>
                          <a:gd name="T29" fmla="*/ 84 h 297"/>
                          <a:gd name="T30" fmla="*/ 29 w 93"/>
                          <a:gd name="T31" fmla="*/ 80 h 297"/>
                          <a:gd name="T32" fmla="*/ 31 w 93"/>
                          <a:gd name="T33" fmla="*/ 88 h 297"/>
                          <a:gd name="T34" fmla="*/ 33 w 93"/>
                          <a:gd name="T35" fmla="*/ 83 h 297"/>
                          <a:gd name="T36" fmla="*/ 34 w 93"/>
                          <a:gd name="T37" fmla="*/ 71 h 297"/>
                          <a:gd name="T38" fmla="*/ 36 w 93"/>
                          <a:gd name="T39" fmla="*/ 79 h 297"/>
                          <a:gd name="T40" fmla="*/ 38 w 93"/>
                          <a:gd name="T41" fmla="*/ 92 h 297"/>
                          <a:gd name="T42" fmla="*/ 40 w 93"/>
                          <a:gd name="T43" fmla="*/ 107 h 297"/>
                          <a:gd name="T44" fmla="*/ 42 w 93"/>
                          <a:gd name="T45" fmla="*/ 131 h 297"/>
                          <a:gd name="T46" fmla="*/ 44 w 93"/>
                          <a:gd name="T47" fmla="*/ 172 h 297"/>
                          <a:gd name="T48" fmla="*/ 46 w 93"/>
                          <a:gd name="T49" fmla="*/ 175 h 297"/>
                          <a:gd name="T50" fmla="*/ 47 w 93"/>
                          <a:gd name="T51" fmla="*/ 148 h 297"/>
                          <a:gd name="T52" fmla="*/ 49 w 93"/>
                          <a:gd name="T53" fmla="*/ 138 h 297"/>
                          <a:gd name="T54" fmla="*/ 51 w 93"/>
                          <a:gd name="T55" fmla="*/ 137 h 297"/>
                          <a:gd name="T56" fmla="*/ 53 w 93"/>
                          <a:gd name="T57" fmla="*/ 145 h 297"/>
                          <a:gd name="T58" fmla="*/ 55 w 93"/>
                          <a:gd name="T59" fmla="*/ 157 h 297"/>
                          <a:gd name="T60" fmla="*/ 57 w 93"/>
                          <a:gd name="T61" fmla="*/ 174 h 297"/>
                          <a:gd name="T62" fmla="*/ 59 w 93"/>
                          <a:gd name="T63" fmla="*/ 191 h 297"/>
                          <a:gd name="T64" fmla="*/ 61 w 93"/>
                          <a:gd name="T65" fmla="*/ 204 h 297"/>
                          <a:gd name="T66" fmla="*/ 63 w 93"/>
                          <a:gd name="T67" fmla="*/ 210 h 297"/>
                          <a:gd name="T68" fmla="*/ 65 w 93"/>
                          <a:gd name="T69" fmla="*/ 213 h 297"/>
                          <a:gd name="T70" fmla="*/ 67 w 93"/>
                          <a:gd name="T71" fmla="*/ 223 h 297"/>
                          <a:gd name="T72" fmla="*/ 68 w 93"/>
                          <a:gd name="T73" fmla="*/ 246 h 297"/>
                          <a:gd name="T74" fmla="*/ 70 w 93"/>
                          <a:gd name="T75" fmla="*/ 297 h 297"/>
                          <a:gd name="T76" fmla="*/ 72 w 93"/>
                          <a:gd name="T77" fmla="*/ 281 h 297"/>
                          <a:gd name="T78" fmla="*/ 74 w 93"/>
                          <a:gd name="T79" fmla="*/ 241 h 297"/>
                          <a:gd name="T80" fmla="*/ 76 w 93"/>
                          <a:gd name="T81" fmla="*/ 224 h 297"/>
                          <a:gd name="T82" fmla="*/ 78 w 93"/>
                          <a:gd name="T83" fmla="*/ 217 h 297"/>
                          <a:gd name="T84" fmla="*/ 79 w 93"/>
                          <a:gd name="T85" fmla="*/ 216 h 297"/>
                          <a:gd name="T86" fmla="*/ 81 w 93"/>
                          <a:gd name="T87" fmla="*/ 219 h 297"/>
                          <a:gd name="T88" fmla="*/ 83 w 93"/>
                          <a:gd name="T89" fmla="*/ 225 h 297"/>
                          <a:gd name="T90" fmla="*/ 85 w 93"/>
                          <a:gd name="T91" fmla="*/ 230 h 297"/>
                          <a:gd name="T92" fmla="*/ 87 w 93"/>
                          <a:gd name="T93" fmla="*/ 233 h 297"/>
                          <a:gd name="T94" fmla="*/ 89 w 93"/>
                          <a:gd name="T95" fmla="*/ 233 h 297"/>
                          <a:gd name="T96" fmla="*/ 91 w 93"/>
                          <a:gd name="T97" fmla="*/ 231 h 297"/>
                          <a:gd name="T98" fmla="*/ 93 w 93"/>
                          <a:gd name="T99" fmla="*/ 227 h 29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93" h="297">
                            <a:moveTo>
                              <a:pt x="0" y="110"/>
                            </a:moveTo>
                            <a:lnTo>
                              <a:pt x="2" y="99"/>
                            </a:lnTo>
                            <a:lnTo>
                              <a:pt x="4" y="102"/>
                            </a:lnTo>
                            <a:lnTo>
                              <a:pt x="6" y="113"/>
                            </a:lnTo>
                            <a:lnTo>
                              <a:pt x="8" y="105"/>
                            </a:lnTo>
                            <a:lnTo>
                              <a:pt x="10" y="103"/>
                            </a:lnTo>
                            <a:lnTo>
                              <a:pt x="12" y="106"/>
                            </a:lnTo>
                            <a:lnTo>
                              <a:pt x="14" y="108"/>
                            </a:lnTo>
                            <a:lnTo>
                              <a:pt x="16" y="102"/>
                            </a:lnTo>
                            <a:lnTo>
                              <a:pt x="17" y="1"/>
                            </a:lnTo>
                            <a:lnTo>
                              <a:pt x="19" y="0"/>
                            </a:lnTo>
                            <a:lnTo>
                              <a:pt x="21" y="58"/>
                            </a:lnTo>
                            <a:lnTo>
                              <a:pt x="23" y="116"/>
                            </a:lnTo>
                            <a:lnTo>
                              <a:pt x="25" y="95"/>
                            </a:lnTo>
                            <a:lnTo>
                              <a:pt x="27" y="84"/>
                            </a:lnTo>
                            <a:lnTo>
                              <a:pt x="29" y="80"/>
                            </a:lnTo>
                            <a:lnTo>
                              <a:pt x="31" y="88"/>
                            </a:lnTo>
                            <a:lnTo>
                              <a:pt x="33" y="83"/>
                            </a:lnTo>
                            <a:lnTo>
                              <a:pt x="34" y="71"/>
                            </a:lnTo>
                            <a:lnTo>
                              <a:pt x="36" y="79"/>
                            </a:lnTo>
                            <a:lnTo>
                              <a:pt x="38" y="92"/>
                            </a:lnTo>
                            <a:lnTo>
                              <a:pt x="40" y="107"/>
                            </a:lnTo>
                            <a:lnTo>
                              <a:pt x="42" y="131"/>
                            </a:lnTo>
                            <a:lnTo>
                              <a:pt x="44" y="172"/>
                            </a:lnTo>
                            <a:lnTo>
                              <a:pt x="46" y="175"/>
                            </a:lnTo>
                            <a:lnTo>
                              <a:pt x="47" y="148"/>
                            </a:lnTo>
                            <a:lnTo>
                              <a:pt x="49" y="138"/>
                            </a:lnTo>
                            <a:lnTo>
                              <a:pt x="51" y="137"/>
                            </a:lnTo>
                            <a:lnTo>
                              <a:pt x="53" y="145"/>
                            </a:lnTo>
                            <a:lnTo>
                              <a:pt x="55" y="157"/>
                            </a:lnTo>
                            <a:lnTo>
                              <a:pt x="57" y="174"/>
                            </a:lnTo>
                            <a:lnTo>
                              <a:pt x="59" y="191"/>
                            </a:lnTo>
                            <a:lnTo>
                              <a:pt x="61" y="204"/>
                            </a:lnTo>
                            <a:lnTo>
                              <a:pt x="63" y="210"/>
                            </a:lnTo>
                            <a:lnTo>
                              <a:pt x="65" y="213"/>
                            </a:lnTo>
                            <a:lnTo>
                              <a:pt x="67" y="223"/>
                            </a:lnTo>
                            <a:lnTo>
                              <a:pt x="68" y="246"/>
                            </a:lnTo>
                            <a:lnTo>
                              <a:pt x="70" y="297"/>
                            </a:lnTo>
                            <a:lnTo>
                              <a:pt x="72" y="281"/>
                            </a:lnTo>
                            <a:lnTo>
                              <a:pt x="74" y="241"/>
                            </a:lnTo>
                            <a:lnTo>
                              <a:pt x="76" y="224"/>
                            </a:lnTo>
                            <a:lnTo>
                              <a:pt x="78" y="217"/>
                            </a:lnTo>
                            <a:lnTo>
                              <a:pt x="79" y="216"/>
                            </a:lnTo>
                            <a:lnTo>
                              <a:pt x="81" y="219"/>
                            </a:lnTo>
                            <a:lnTo>
                              <a:pt x="83" y="225"/>
                            </a:lnTo>
                            <a:lnTo>
                              <a:pt x="85" y="230"/>
                            </a:lnTo>
                            <a:lnTo>
                              <a:pt x="87" y="233"/>
                            </a:lnTo>
                            <a:lnTo>
                              <a:pt x="89" y="233"/>
                            </a:lnTo>
                            <a:lnTo>
                              <a:pt x="91" y="231"/>
                            </a:lnTo>
                            <a:lnTo>
                              <a:pt x="93" y="227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87" name="Freeform 46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80577" y="3398153"/>
                        <a:ext cx="94188" cy="162781"/>
                      </a:xfrm>
                      <a:custGeom>
                        <a:avLst/>
                        <a:gdLst>
                          <a:gd name="T0" fmla="*/ 0 w 92"/>
                          <a:gd name="T1" fmla="*/ 8 h 159"/>
                          <a:gd name="T2" fmla="*/ 2 w 92"/>
                          <a:gd name="T3" fmla="*/ 3 h 159"/>
                          <a:gd name="T4" fmla="*/ 4 w 92"/>
                          <a:gd name="T5" fmla="*/ 0 h 159"/>
                          <a:gd name="T6" fmla="*/ 6 w 92"/>
                          <a:gd name="T7" fmla="*/ 0 h 159"/>
                          <a:gd name="T8" fmla="*/ 7 w 92"/>
                          <a:gd name="T9" fmla="*/ 5 h 159"/>
                          <a:gd name="T10" fmla="*/ 9 w 92"/>
                          <a:gd name="T11" fmla="*/ 14 h 159"/>
                          <a:gd name="T12" fmla="*/ 11 w 92"/>
                          <a:gd name="T13" fmla="*/ 30 h 159"/>
                          <a:gd name="T14" fmla="*/ 13 w 92"/>
                          <a:gd name="T15" fmla="*/ 52 h 159"/>
                          <a:gd name="T16" fmla="*/ 15 w 92"/>
                          <a:gd name="T17" fmla="*/ 80 h 159"/>
                          <a:gd name="T18" fmla="*/ 17 w 92"/>
                          <a:gd name="T19" fmla="*/ 105 h 159"/>
                          <a:gd name="T20" fmla="*/ 19 w 92"/>
                          <a:gd name="T21" fmla="*/ 111 h 159"/>
                          <a:gd name="T22" fmla="*/ 20 w 92"/>
                          <a:gd name="T23" fmla="*/ 105 h 159"/>
                          <a:gd name="T24" fmla="*/ 22 w 92"/>
                          <a:gd name="T25" fmla="*/ 90 h 159"/>
                          <a:gd name="T26" fmla="*/ 24 w 92"/>
                          <a:gd name="T27" fmla="*/ 74 h 159"/>
                          <a:gd name="T28" fmla="*/ 26 w 92"/>
                          <a:gd name="T29" fmla="*/ 63 h 159"/>
                          <a:gd name="T30" fmla="*/ 28 w 92"/>
                          <a:gd name="T31" fmla="*/ 60 h 159"/>
                          <a:gd name="T32" fmla="*/ 30 w 92"/>
                          <a:gd name="T33" fmla="*/ 65 h 159"/>
                          <a:gd name="T34" fmla="*/ 32 w 92"/>
                          <a:gd name="T35" fmla="*/ 80 h 159"/>
                          <a:gd name="T36" fmla="*/ 34 w 92"/>
                          <a:gd name="T37" fmla="*/ 112 h 159"/>
                          <a:gd name="T38" fmla="*/ 36 w 92"/>
                          <a:gd name="T39" fmla="*/ 153 h 159"/>
                          <a:gd name="T40" fmla="*/ 37 w 92"/>
                          <a:gd name="T41" fmla="*/ 106 h 159"/>
                          <a:gd name="T42" fmla="*/ 39 w 92"/>
                          <a:gd name="T43" fmla="*/ 78 h 159"/>
                          <a:gd name="T44" fmla="*/ 41 w 92"/>
                          <a:gd name="T45" fmla="*/ 62 h 159"/>
                          <a:gd name="T46" fmla="*/ 43 w 92"/>
                          <a:gd name="T47" fmla="*/ 51 h 159"/>
                          <a:gd name="T48" fmla="*/ 45 w 92"/>
                          <a:gd name="T49" fmla="*/ 44 h 159"/>
                          <a:gd name="T50" fmla="*/ 47 w 92"/>
                          <a:gd name="T51" fmla="*/ 39 h 159"/>
                          <a:gd name="T52" fmla="*/ 49 w 92"/>
                          <a:gd name="T53" fmla="*/ 37 h 159"/>
                          <a:gd name="T54" fmla="*/ 51 w 92"/>
                          <a:gd name="T55" fmla="*/ 37 h 159"/>
                          <a:gd name="T56" fmla="*/ 53 w 92"/>
                          <a:gd name="T57" fmla="*/ 41 h 159"/>
                          <a:gd name="T58" fmla="*/ 54 w 92"/>
                          <a:gd name="T59" fmla="*/ 48 h 159"/>
                          <a:gd name="T60" fmla="*/ 56 w 92"/>
                          <a:gd name="T61" fmla="*/ 60 h 159"/>
                          <a:gd name="T62" fmla="*/ 58 w 92"/>
                          <a:gd name="T63" fmla="*/ 76 h 159"/>
                          <a:gd name="T64" fmla="*/ 60 w 92"/>
                          <a:gd name="T65" fmla="*/ 98 h 159"/>
                          <a:gd name="T66" fmla="*/ 62 w 92"/>
                          <a:gd name="T67" fmla="*/ 127 h 159"/>
                          <a:gd name="T68" fmla="*/ 64 w 92"/>
                          <a:gd name="T69" fmla="*/ 159 h 159"/>
                          <a:gd name="T70" fmla="*/ 66 w 92"/>
                          <a:gd name="T71" fmla="*/ 152 h 159"/>
                          <a:gd name="T72" fmla="*/ 67 w 92"/>
                          <a:gd name="T73" fmla="*/ 131 h 159"/>
                          <a:gd name="T74" fmla="*/ 69 w 92"/>
                          <a:gd name="T75" fmla="*/ 117 h 159"/>
                          <a:gd name="T76" fmla="*/ 71 w 92"/>
                          <a:gd name="T77" fmla="*/ 111 h 159"/>
                          <a:gd name="T78" fmla="*/ 73 w 92"/>
                          <a:gd name="T79" fmla="*/ 112 h 159"/>
                          <a:gd name="T80" fmla="*/ 75 w 92"/>
                          <a:gd name="T81" fmla="*/ 118 h 159"/>
                          <a:gd name="T82" fmla="*/ 77 w 92"/>
                          <a:gd name="T83" fmla="*/ 130 h 159"/>
                          <a:gd name="T84" fmla="*/ 79 w 92"/>
                          <a:gd name="T85" fmla="*/ 138 h 159"/>
                          <a:gd name="T86" fmla="*/ 81 w 92"/>
                          <a:gd name="T87" fmla="*/ 128 h 159"/>
                          <a:gd name="T88" fmla="*/ 83 w 92"/>
                          <a:gd name="T89" fmla="*/ 111 h 159"/>
                          <a:gd name="T90" fmla="*/ 85 w 92"/>
                          <a:gd name="T91" fmla="*/ 97 h 159"/>
                          <a:gd name="T92" fmla="*/ 87 w 92"/>
                          <a:gd name="T93" fmla="*/ 88 h 159"/>
                          <a:gd name="T94" fmla="*/ 88 w 92"/>
                          <a:gd name="T95" fmla="*/ 83 h 159"/>
                          <a:gd name="T96" fmla="*/ 90 w 92"/>
                          <a:gd name="T97" fmla="*/ 80 h 159"/>
                          <a:gd name="T98" fmla="*/ 92 w 92"/>
                          <a:gd name="T99" fmla="*/ 80 h 15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92" h="159">
                            <a:moveTo>
                              <a:pt x="0" y="8"/>
                            </a:moveTo>
                            <a:lnTo>
                              <a:pt x="2" y="3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7" y="5"/>
                            </a:lnTo>
                            <a:lnTo>
                              <a:pt x="9" y="14"/>
                            </a:lnTo>
                            <a:lnTo>
                              <a:pt x="11" y="30"/>
                            </a:lnTo>
                            <a:lnTo>
                              <a:pt x="13" y="52"/>
                            </a:lnTo>
                            <a:lnTo>
                              <a:pt x="15" y="80"/>
                            </a:lnTo>
                            <a:lnTo>
                              <a:pt x="17" y="105"/>
                            </a:lnTo>
                            <a:lnTo>
                              <a:pt x="19" y="111"/>
                            </a:lnTo>
                            <a:lnTo>
                              <a:pt x="20" y="105"/>
                            </a:lnTo>
                            <a:lnTo>
                              <a:pt x="22" y="90"/>
                            </a:lnTo>
                            <a:lnTo>
                              <a:pt x="24" y="74"/>
                            </a:lnTo>
                            <a:lnTo>
                              <a:pt x="26" y="63"/>
                            </a:lnTo>
                            <a:lnTo>
                              <a:pt x="28" y="60"/>
                            </a:lnTo>
                            <a:lnTo>
                              <a:pt x="30" y="65"/>
                            </a:lnTo>
                            <a:lnTo>
                              <a:pt x="32" y="80"/>
                            </a:lnTo>
                            <a:lnTo>
                              <a:pt x="34" y="112"/>
                            </a:lnTo>
                            <a:lnTo>
                              <a:pt x="36" y="153"/>
                            </a:lnTo>
                            <a:lnTo>
                              <a:pt x="37" y="106"/>
                            </a:lnTo>
                            <a:lnTo>
                              <a:pt x="39" y="78"/>
                            </a:lnTo>
                            <a:lnTo>
                              <a:pt x="41" y="62"/>
                            </a:lnTo>
                            <a:lnTo>
                              <a:pt x="43" y="51"/>
                            </a:lnTo>
                            <a:lnTo>
                              <a:pt x="45" y="44"/>
                            </a:lnTo>
                            <a:lnTo>
                              <a:pt x="47" y="39"/>
                            </a:lnTo>
                            <a:lnTo>
                              <a:pt x="49" y="37"/>
                            </a:lnTo>
                            <a:lnTo>
                              <a:pt x="51" y="37"/>
                            </a:lnTo>
                            <a:lnTo>
                              <a:pt x="53" y="41"/>
                            </a:lnTo>
                            <a:lnTo>
                              <a:pt x="54" y="48"/>
                            </a:lnTo>
                            <a:lnTo>
                              <a:pt x="56" y="60"/>
                            </a:lnTo>
                            <a:lnTo>
                              <a:pt x="58" y="76"/>
                            </a:lnTo>
                            <a:lnTo>
                              <a:pt x="60" y="98"/>
                            </a:lnTo>
                            <a:lnTo>
                              <a:pt x="62" y="127"/>
                            </a:lnTo>
                            <a:lnTo>
                              <a:pt x="64" y="159"/>
                            </a:lnTo>
                            <a:lnTo>
                              <a:pt x="66" y="152"/>
                            </a:lnTo>
                            <a:lnTo>
                              <a:pt x="67" y="131"/>
                            </a:lnTo>
                            <a:lnTo>
                              <a:pt x="69" y="117"/>
                            </a:lnTo>
                            <a:lnTo>
                              <a:pt x="71" y="111"/>
                            </a:lnTo>
                            <a:lnTo>
                              <a:pt x="73" y="112"/>
                            </a:lnTo>
                            <a:lnTo>
                              <a:pt x="75" y="118"/>
                            </a:lnTo>
                            <a:lnTo>
                              <a:pt x="77" y="130"/>
                            </a:lnTo>
                            <a:lnTo>
                              <a:pt x="79" y="138"/>
                            </a:lnTo>
                            <a:lnTo>
                              <a:pt x="81" y="128"/>
                            </a:lnTo>
                            <a:lnTo>
                              <a:pt x="83" y="111"/>
                            </a:lnTo>
                            <a:lnTo>
                              <a:pt x="85" y="97"/>
                            </a:lnTo>
                            <a:lnTo>
                              <a:pt x="87" y="88"/>
                            </a:lnTo>
                            <a:lnTo>
                              <a:pt x="88" y="83"/>
                            </a:lnTo>
                            <a:lnTo>
                              <a:pt x="90" y="80"/>
                            </a:lnTo>
                            <a:lnTo>
                              <a:pt x="92" y="8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488" name="Freeform 46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74765" y="3480056"/>
                        <a:ext cx="94188" cy="100331"/>
                      </a:xfrm>
                      <a:custGeom>
                        <a:avLst/>
                        <a:gdLst>
                          <a:gd name="T0" fmla="*/ 0 w 92"/>
                          <a:gd name="T1" fmla="*/ 0 h 98"/>
                          <a:gd name="T2" fmla="*/ 2 w 92"/>
                          <a:gd name="T3" fmla="*/ 3 h 98"/>
                          <a:gd name="T4" fmla="*/ 4 w 92"/>
                          <a:gd name="T5" fmla="*/ 10 h 98"/>
                          <a:gd name="T6" fmla="*/ 6 w 92"/>
                          <a:gd name="T7" fmla="*/ 21 h 98"/>
                          <a:gd name="T8" fmla="*/ 7 w 92"/>
                          <a:gd name="T9" fmla="*/ 37 h 98"/>
                          <a:gd name="T10" fmla="*/ 9 w 92"/>
                          <a:gd name="T11" fmla="*/ 64 h 98"/>
                          <a:gd name="T12" fmla="*/ 11 w 92"/>
                          <a:gd name="T13" fmla="*/ 98 h 98"/>
                          <a:gd name="T14" fmla="*/ 13 w 92"/>
                          <a:gd name="T15" fmla="*/ 83 h 98"/>
                          <a:gd name="T16" fmla="*/ 15 w 92"/>
                          <a:gd name="T17" fmla="*/ 54 h 98"/>
                          <a:gd name="T18" fmla="*/ 17 w 92"/>
                          <a:gd name="T19" fmla="*/ 37 h 98"/>
                          <a:gd name="T20" fmla="*/ 19 w 92"/>
                          <a:gd name="T21" fmla="*/ 27 h 98"/>
                          <a:gd name="T22" fmla="*/ 21 w 92"/>
                          <a:gd name="T23" fmla="*/ 21 h 98"/>
                          <a:gd name="T24" fmla="*/ 23 w 92"/>
                          <a:gd name="T25" fmla="*/ 18 h 98"/>
                          <a:gd name="T26" fmla="*/ 25 w 92"/>
                          <a:gd name="T27" fmla="*/ 18 h 98"/>
                          <a:gd name="T28" fmla="*/ 27 w 92"/>
                          <a:gd name="T29" fmla="*/ 20 h 98"/>
                          <a:gd name="T30" fmla="*/ 28 w 92"/>
                          <a:gd name="T31" fmla="*/ 23 h 98"/>
                          <a:gd name="T32" fmla="*/ 30 w 92"/>
                          <a:gd name="T33" fmla="*/ 26 h 98"/>
                          <a:gd name="T34" fmla="*/ 32 w 92"/>
                          <a:gd name="T35" fmla="*/ 28 h 98"/>
                          <a:gd name="T36" fmla="*/ 34 w 92"/>
                          <a:gd name="T37" fmla="*/ 27 h 98"/>
                          <a:gd name="T38" fmla="*/ 36 w 92"/>
                          <a:gd name="T39" fmla="*/ 25 h 98"/>
                          <a:gd name="T40" fmla="*/ 38 w 92"/>
                          <a:gd name="T41" fmla="*/ 23 h 98"/>
                          <a:gd name="T42" fmla="*/ 40 w 92"/>
                          <a:gd name="T43" fmla="*/ 21 h 98"/>
                          <a:gd name="T44" fmla="*/ 42 w 92"/>
                          <a:gd name="T45" fmla="*/ 21 h 98"/>
                          <a:gd name="T46" fmla="*/ 43 w 92"/>
                          <a:gd name="T47" fmla="*/ 23 h 98"/>
                          <a:gd name="T48" fmla="*/ 45 w 92"/>
                          <a:gd name="T49" fmla="*/ 26 h 98"/>
                          <a:gd name="T50" fmla="*/ 47 w 92"/>
                          <a:gd name="T51" fmla="*/ 32 h 98"/>
                          <a:gd name="T52" fmla="*/ 49 w 92"/>
                          <a:gd name="T53" fmla="*/ 39 h 98"/>
                          <a:gd name="T54" fmla="*/ 51 w 92"/>
                          <a:gd name="T55" fmla="*/ 45 h 98"/>
                          <a:gd name="T56" fmla="*/ 53 w 92"/>
                          <a:gd name="T57" fmla="*/ 48 h 98"/>
                          <a:gd name="T58" fmla="*/ 55 w 92"/>
                          <a:gd name="T59" fmla="*/ 45 h 98"/>
                          <a:gd name="T60" fmla="*/ 57 w 92"/>
                          <a:gd name="T61" fmla="*/ 38 h 98"/>
                          <a:gd name="T62" fmla="*/ 58 w 92"/>
                          <a:gd name="T63" fmla="*/ 31 h 98"/>
                          <a:gd name="T64" fmla="*/ 60 w 92"/>
                          <a:gd name="T65" fmla="*/ 25 h 98"/>
                          <a:gd name="T66" fmla="*/ 62 w 92"/>
                          <a:gd name="T67" fmla="*/ 21 h 98"/>
                          <a:gd name="T68" fmla="*/ 64 w 92"/>
                          <a:gd name="T69" fmla="*/ 19 h 98"/>
                          <a:gd name="T70" fmla="*/ 66 w 92"/>
                          <a:gd name="T71" fmla="*/ 19 h 98"/>
                          <a:gd name="T72" fmla="*/ 68 w 92"/>
                          <a:gd name="T73" fmla="*/ 20 h 98"/>
                          <a:gd name="T74" fmla="*/ 70 w 92"/>
                          <a:gd name="T75" fmla="*/ 23 h 98"/>
                          <a:gd name="T76" fmla="*/ 72 w 92"/>
                          <a:gd name="T77" fmla="*/ 26 h 98"/>
                          <a:gd name="T78" fmla="*/ 74 w 92"/>
                          <a:gd name="T79" fmla="*/ 30 h 98"/>
                          <a:gd name="T80" fmla="*/ 76 w 92"/>
                          <a:gd name="T81" fmla="*/ 33 h 98"/>
                          <a:gd name="T82" fmla="*/ 77 w 92"/>
                          <a:gd name="T83" fmla="*/ 36 h 98"/>
                          <a:gd name="T84" fmla="*/ 79 w 92"/>
                          <a:gd name="T85" fmla="*/ 36 h 98"/>
                          <a:gd name="T86" fmla="*/ 81 w 92"/>
                          <a:gd name="T87" fmla="*/ 36 h 98"/>
                          <a:gd name="T88" fmla="*/ 83 w 92"/>
                          <a:gd name="T89" fmla="*/ 35 h 98"/>
                          <a:gd name="T90" fmla="*/ 85 w 92"/>
                          <a:gd name="T91" fmla="*/ 35 h 98"/>
                          <a:gd name="T92" fmla="*/ 87 w 92"/>
                          <a:gd name="T93" fmla="*/ 36 h 98"/>
                          <a:gd name="T94" fmla="*/ 88 w 92"/>
                          <a:gd name="T95" fmla="*/ 37 h 98"/>
                          <a:gd name="T96" fmla="*/ 90 w 92"/>
                          <a:gd name="T97" fmla="*/ 38 h 98"/>
                          <a:gd name="T98" fmla="*/ 92 w 92"/>
                          <a:gd name="T99" fmla="*/ 40 h 9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92" h="98">
                            <a:moveTo>
                              <a:pt x="0" y="0"/>
                            </a:moveTo>
                            <a:lnTo>
                              <a:pt x="2" y="3"/>
                            </a:lnTo>
                            <a:lnTo>
                              <a:pt x="4" y="10"/>
                            </a:lnTo>
                            <a:lnTo>
                              <a:pt x="6" y="21"/>
                            </a:lnTo>
                            <a:lnTo>
                              <a:pt x="7" y="37"/>
                            </a:lnTo>
                            <a:lnTo>
                              <a:pt x="9" y="64"/>
                            </a:lnTo>
                            <a:lnTo>
                              <a:pt x="11" y="98"/>
                            </a:lnTo>
                            <a:lnTo>
                              <a:pt x="13" y="83"/>
                            </a:lnTo>
                            <a:lnTo>
                              <a:pt x="15" y="54"/>
                            </a:lnTo>
                            <a:lnTo>
                              <a:pt x="17" y="37"/>
                            </a:lnTo>
                            <a:lnTo>
                              <a:pt x="19" y="27"/>
                            </a:lnTo>
                            <a:lnTo>
                              <a:pt x="21" y="21"/>
                            </a:lnTo>
                            <a:lnTo>
                              <a:pt x="23" y="18"/>
                            </a:lnTo>
                            <a:lnTo>
                              <a:pt x="25" y="18"/>
                            </a:lnTo>
                            <a:lnTo>
                              <a:pt x="27" y="20"/>
                            </a:lnTo>
                            <a:lnTo>
                              <a:pt x="28" y="23"/>
                            </a:lnTo>
                            <a:lnTo>
                              <a:pt x="30" y="26"/>
                            </a:lnTo>
                            <a:lnTo>
                              <a:pt x="32" y="28"/>
                            </a:lnTo>
                            <a:lnTo>
                              <a:pt x="34" y="27"/>
                            </a:lnTo>
                            <a:lnTo>
                              <a:pt x="36" y="25"/>
                            </a:lnTo>
                            <a:lnTo>
                              <a:pt x="38" y="23"/>
                            </a:lnTo>
                            <a:lnTo>
                              <a:pt x="40" y="21"/>
                            </a:lnTo>
                            <a:lnTo>
                              <a:pt x="42" y="21"/>
                            </a:lnTo>
                            <a:lnTo>
                              <a:pt x="43" y="23"/>
                            </a:lnTo>
                            <a:lnTo>
                              <a:pt x="45" y="26"/>
                            </a:lnTo>
                            <a:lnTo>
                              <a:pt x="47" y="32"/>
                            </a:lnTo>
                            <a:lnTo>
                              <a:pt x="49" y="39"/>
                            </a:lnTo>
                            <a:lnTo>
                              <a:pt x="51" y="45"/>
                            </a:lnTo>
                            <a:lnTo>
                              <a:pt x="53" y="48"/>
                            </a:lnTo>
                            <a:lnTo>
                              <a:pt x="55" y="45"/>
                            </a:lnTo>
                            <a:lnTo>
                              <a:pt x="57" y="38"/>
                            </a:lnTo>
                            <a:lnTo>
                              <a:pt x="58" y="31"/>
                            </a:lnTo>
                            <a:lnTo>
                              <a:pt x="60" y="25"/>
                            </a:lnTo>
                            <a:lnTo>
                              <a:pt x="62" y="21"/>
                            </a:lnTo>
                            <a:lnTo>
                              <a:pt x="64" y="19"/>
                            </a:lnTo>
                            <a:lnTo>
                              <a:pt x="66" y="19"/>
                            </a:lnTo>
                            <a:lnTo>
                              <a:pt x="68" y="20"/>
                            </a:lnTo>
                            <a:lnTo>
                              <a:pt x="70" y="23"/>
                            </a:lnTo>
                            <a:lnTo>
                              <a:pt x="72" y="26"/>
                            </a:lnTo>
                            <a:lnTo>
                              <a:pt x="74" y="30"/>
                            </a:lnTo>
                            <a:lnTo>
                              <a:pt x="76" y="33"/>
                            </a:lnTo>
                            <a:lnTo>
                              <a:pt x="77" y="36"/>
                            </a:lnTo>
                            <a:lnTo>
                              <a:pt x="79" y="36"/>
                            </a:lnTo>
                            <a:lnTo>
                              <a:pt x="81" y="36"/>
                            </a:lnTo>
                            <a:lnTo>
                              <a:pt x="83" y="35"/>
                            </a:lnTo>
                            <a:lnTo>
                              <a:pt x="85" y="35"/>
                            </a:lnTo>
                            <a:lnTo>
                              <a:pt x="87" y="36"/>
                            </a:lnTo>
                            <a:lnTo>
                              <a:pt x="88" y="37"/>
                            </a:lnTo>
                            <a:lnTo>
                              <a:pt x="90" y="38"/>
                            </a:lnTo>
                            <a:lnTo>
                              <a:pt x="92" y="4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0" name="Freeform 46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68953" y="3508722"/>
                        <a:ext cx="95212" cy="21499"/>
                      </a:xfrm>
                      <a:custGeom>
                        <a:avLst/>
                        <a:gdLst>
                          <a:gd name="T0" fmla="*/ 0 w 93"/>
                          <a:gd name="T1" fmla="*/ 12 h 21"/>
                          <a:gd name="T2" fmla="*/ 2 w 93"/>
                          <a:gd name="T3" fmla="*/ 12 h 21"/>
                          <a:gd name="T4" fmla="*/ 4 w 93"/>
                          <a:gd name="T5" fmla="*/ 11 h 21"/>
                          <a:gd name="T6" fmla="*/ 6 w 93"/>
                          <a:gd name="T7" fmla="*/ 9 h 21"/>
                          <a:gd name="T8" fmla="*/ 8 w 93"/>
                          <a:gd name="T9" fmla="*/ 6 h 21"/>
                          <a:gd name="T10" fmla="*/ 10 w 93"/>
                          <a:gd name="T11" fmla="*/ 3 h 21"/>
                          <a:gd name="T12" fmla="*/ 12 w 93"/>
                          <a:gd name="T13" fmla="*/ 2 h 21"/>
                          <a:gd name="T14" fmla="*/ 14 w 93"/>
                          <a:gd name="T15" fmla="*/ 0 h 21"/>
                          <a:gd name="T16" fmla="*/ 16 w 93"/>
                          <a:gd name="T17" fmla="*/ 1 h 21"/>
                          <a:gd name="T18" fmla="*/ 18 w 93"/>
                          <a:gd name="T19" fmla="*/ 2 h 21"/>
                          <a:gd name="T20" fmla="*/ 19 w 93"/>
                          <a:gd name="T21" fmla="*/ 4 h 21"/>
                          <a:gd name="T22" fmla="*/ 21 w 93"/>
                          <a:gd name="T23" fmla="*/ 7 h 21"/>
                          <a:gd name="T24" fmla="*/ 23 w 93"/>
                          <a:gd name="T25" fmla="*/ 10 h 21"/>
                          <a:gd name="T26" fmla="*/ 25 w 93"/>
                          <a:gd name="T27" fmla="*/ 12 h 21"/>
                          <a:gd name="T28" fmla="*/ 27 w 93"/>
                          <a:gd name="T29" fmla="*/ 15 h 21"/>
                          <a:gd name="T30" fmla="*/ 29 w 93"/>
                          <a:gd name="T31" fmla="*/ 15 h 21"/>
                          <a:gd name="T32" fmla="*/ 30 w 93"/>
                          <a:gd name="T33" fmla="*/ 14 h 21"/>
                          <a:gd name="T34" fmla="*/ 32 w 93"/>
                          <a:gd name="T35" fmla="*/ 13 h 21"/>
                          <a:gd name="T36" fmla="*/ 34 w 93"/>
                          <a:gd name="T37" fmla="*/ 12 h 21"/>
                          <a:gd name="T38" fmla="*/ 36 w 93"/>
                          <a:gd name="T39" fmla="*/ 11 h 21"/>
                          <a:gd name="T40" fmla="*/ 38 w 93"/>
                          <a:gd name="T41" fmla="*/ 10 h 21"/>
                          <a:gd name="T42" fmla="*/ 40 w 93"/>
                          <a:gd name="T43" fmla="*/ 10 h 21"/>
                          <a:gd name="T44" fmla="*/ 42 w 93"/>
                          <a:gd name="T45" fmla="*/ 10 h 21"/>
                          <a:gd name="T46" fmla="*/ 44 w 93"/>
                          <a:gd name="T47" fmla="*/ 11 h 21"/>
                          <a:gd name="T48" fmla="*/ 46 w 93"/>
                          <a:gd name="T49" fmla="*/ 11 h 21"/>
                          <a:gd name="T50" fmla="*/ 48 w 93"/>
                          <a:gd name="T51" fmla="*/ 10 h 21"/>
                          <a:gd name="T52" fmla="*/ 49 w 93"/>
                          <a:gd name="T53" fmla="*/ 9 h 21"/>
                          <a:gd name="T54" fmla="*/ 51 w 93"/>
                          <a:gd name="T55" fmla="*/ 9 h 21"/>
                          <a:gd name="T56" fmla="*/ 53 w 93"/>
                          <a:gd name="T57" fmla="*/ 8 h 21"/>
                          <a:gd name="T58" fmla="*/ 55 w 93"/>
                          <a:gd name="T59" fmla="*/ 8 h 21"/>
                          <a:gd name="T60" fmla="*/ 57 w 93"/>
                          <a:gd name="T61" fmla="*/ 9 h 21"/>
                          <a:gd name="T62" fmla="*/ 59 w 93"/>
                          <a:gd name="T63" fmla="*/ 10 h 21"/>
                          <a:gd name="T64" fmla="*/ 61 w 93"/>
                          <a:gd name="T65" fmla="*/ 12 h 21"/>
                          <a:gd name="T66" fmla="*/ 63 w 93"/>
                          <a:gd name="T67" fmla="*/ 16 h 21"/>
                          <a:gd name="T68" fmla="*/ 64 w 93"/>
                          <a:gd name="T69" fmla="*/ 18 h 21"/>
                          <a:gd name="T70" fmla="*/ 66 w 93"/>
                          <a:gd name="T71" fmla="*/ 20 h 21"/>
                          <a:gd name="T72" fmla="*/ 68 w 93"/>
                          <a:gd name="T73" fmla="*/ 21 h 21"/>
                          <a:gd name="T74" fmla="*/ 70 w 93"/>
                          <a:gd name="T75" fmla="*/ 20 h 21"/>
                          <a:gd name="T76" fmla="*/ 72 w 93"/>
                          <a:gd name="T77" fmla="*/ 18 h 21"/>
                          <a:gd name="T78" fmla="*/ 74 w 93"/>
                          <a:gd name="T79" fmla="*/ 16 h 21"/>
                          <a:gd name="T80" fmla="*/ 76 w 93"/>
                          <a:gd name="T81" fmla="*/ 14 h 21"/>
                          <a:gd name="T82" fmla="*/ 78 w 93"/>
                          <a:gd name="T83" fmla="*/ 13 h 21"/>
                          <a:gd name="T84" fmla="*/ 79 w 93"/>
                          <a:gd name="T85" fmla="*/ 13 h 21"/>
                          <a:gd name="T86" fmla="*/ 81 w 93"/>
                          <a:gd name="T87" fmla="*/ 11 h 21"/>
                          <a:gd name="T88" fmla="*/ 83 w 93"/>
                          <a:gd name="T89" fmla="*/ 13 h 21"/>
                          <a:gd name="T90" fmla="*/ 85 w 93"/>
                          <a:gd name="T91" fmla="*/ 14 h 21"/>
                          <a:gd name="T92" fmla="*/ 87 w 93"/>
                          <a:gd name="T93" fmla="*/ 14 h 21"/>
                          <a:gd name="T94" fmla="*/ 89 w 93"/>
                          <a:gd name="T95" fmla="*/ 15 h 21"/>
                          <a:gd name="T96" fmla="*/ 91 w 93"/>
                          <a:gd name="T97" fmla="*/ 15 h 21"/>
                          <a:gd name="T98" fmla="*/ 93 w 93"/>
                          <a:gd name="T99" fmla="*/ 15 h 2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93" h="21">
                            <a:moveTo>
                              <a:pt x="0" y="12"/>
                            </a:moveTo>
                            <a:lnTo>
                              <a:pt x="2" y="12"/>
                            </a:lnTo>
                            <a:lnTo>
                              <a:pt x="4" y="11"/>
                            </a:lnTo>
                            <a:lnTo>
                              <a:pt x="6" y="9"/>
                            </a:lnTo>
                            <a:lnTo>
                              <a:pt x="8" y="6"/>
                            </a:lnTo>
                            <a:lnTo>
                              <a:pt x="10" y="3"/>
                            </a:lnTo>
                            <a:lnTo>
                              <a:pt x="12" y="2"/>
                            </a:lnTo>
                            <a:lnTo>
                              <a:pt x="14" y="0"/>
                            </a:lnTo>
                            <a:lnTo>
                              <a:pt x="16" y="1"/>
                            </a:lnTo>
                            <a:lnTo>
                              <a:pt x="18" y="2"/>
                            </a:lnTo>
                            <a:lnTo>
                              <a:pt x="19" y="4"/>
                            </a:lnTo>
                            <a:lnTo>
                              <a:pt x="21" y="7"/>
                            </a:lnTo>
                            <a:lnTo>
                              <a:pt x="23" y="10"/>
                            </a:lnTo>
                            <a:lnTo>
                              <a:pt x="25" y="12"/>
                            </a:lnTo>
                            <a:lnTo>
                              <a:pt x="27" y="15"/>
                            </a:lnTo>
                            <a:lnTo>
                              <a:pt x="29" y="15"/>
                            </a:lnTo>
                            <a:lnTo>
                              <a:pt x="30" y="14"/>
                            </a:lnTo>
                            <a:lnTo>
                              <a:pt x="32" y="13"/>
                            </a:lnTo>
                            <a:lnTo>
                              <a:pt x="34" y="12"/>
                            </a:lnTo>
                            <a:lnTo>
                              <a:pt x="36" y="11"/>
                            </a:lnTo>
                            <a:lnTo>
                              <a:pt x="38" y="10"/>
                            </a:lnTo>
                            <a:lnTo>
                              <a:pt x="40" y="10"/>
                            </a:lnTo>
                            <a:lnTo>
                              <a:pt x="42" y="10"/>
                            </a:lnTo>
                            <a:lnTo>
                              <a:pt x="44" y="11"/>
                            </a:lnTo>
                            <a:lnTo>
                              <a:pt x="46" y="11"/>
                            </a:lnTo>
                            <a:lnTo>
                              <a:pt x="48" y="10"/>
                            </a:lnTo>
                            <a:lnTo>
                              <a:pt x="49" y="9"/>
                            </a:lnTo>
                            <a:lnTo>
                              <a:pt x="51" y="9"/>
                            </a:lnTo>
                            <a:lnTo>
                              <a:pt x="53" y="8"/>
                            </a:lnTo>
                            <a:lnTo>
                              <a:pt x="55" y="8"/>
                            </a:lnTo>
                            <a:lnTo>
                              <a:pt x="57" y="9"/>
                            </a:lnTo>
                            <a:lnTo>
                              <a:pt x="59" y="10"/>
                            </a:lnTo>
                            <a:lnTo>
                              <a:pt x="61" y="12"/>
                            </a:lnTo>
                            <a:lnTo>
                              <a:pt x="63" y="16"/>
                            </a:lnTo>
                            <a:lnTo>
                              <a:pt x="64" y="18"/>
                            </a:lnTo>
                            <a:lnTo>
                              <a:pt x="66" y="20"/>
                            </a:lnTo>
                            <a:lnTo>
                              <a:pt x="68" y="21"/>
                            </a:lnTo>
                            <a:lnTo>
                              <a:pt x="70" y="20"/>
                            </a:lnTo>
                            <a:lnTo>
                              <a:pt x="72" y="18"/>
                            </a:lnTo>
                            <a:lnTo>
                              <a:pt x="74" y="16"/>
                            </a:lnTo>
                            <a:lnTo>
                              <a:pt x="76" y="14"/>
                            </a:lnTo>
                            <a:lnTo>
                              <a:pt x="78" y="13"/>
                            </a:lnTo>
                            <a:lnTo>
                              <a:pt x="79" y="13"/>
                            </a:lnTo>
                            <a:lnTo>
                              <a:pt x="81" y="11"/>
                            </a:lnTo>
                            <a:lnTo>
                              <a:pt x="83" y="13"/>
                            </a:lnTo>
                            <a:lnTo>
                              <a:pt x="85" y="14"/>
                            </a:lnTo>
                            <a:lnTo>
                              <a:pt x="87" y="14"/>
                            </a:lnTo>
                            <a:lnTo>
                              <a:pt x="89" y="15"/>
                            </a:lnTo>
                            <a:lnTo>
                              <a:pt x="91" y="15"/>
                            </a:lnTo>
                            <a:lnTo>
                              <a:pt x="93" y="15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1" name="Freeform 46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64165" y="3515888"/>
                        <a:ext cx="94188" cy="56308"/>
                      </a:xfrm>
                      <a:custGeom>
                        <a:avLst/>
                        <a:gdLst>
                          <a:gd name="T0" fmla="*/ 0 w 92"/>
                          <a:gd name="T1" fmla="*/ 8 h 55"/>
                          <a:gd name="T2" fmla="*/ 2 w 92"/>
                          <a:gd name="T3" fmla="*/ 7 h 55"/>
                          <a:gd name="T4" fmla="*/ 4 w 92"/>
                          <a:gd name="T5" fmla="*/ 7 h 55"/>
                          <a:gd name="T6" fmla="*/ 5 w 92"/>
                          <a:gd name="T7" fmla="*/ 8 h 55"/>
                          <a:gd name="T8" fmla="*/ 7 w 92"/>
                          <a:gd name="T9" fmla="*/ 10 h 55"/>
                          <a:gd name="T10" fmla="*/ 9 w 92"/>
                          <a:gd name="T11" fmla="*/ 12 h 55"/>
                          <a:gd name="T12" fmla="*/ 11 w 92"/>
                          <a:gd name="T13" fmla="*/ 15 h 55"/>
                          <a:gd name="T14" fmla="*/ 13 w 92"/>
                          <a:gd name="T15" fmla="*/ 18 h 55"/>
                          <a:gd name="T16" fmla="*/ 15 w 92"/>
                          <a:gd name="T17" fmla="*/ 19 h 55"/>
                          <a:gd name="T18" fmla="*/ 16 w 92"/>
                          <a:gd name="T19" fmla="*/ 19 h 55"/>
                          <a:gd name="T20" fmla="*/ 18 w 92"/>
                          <a:gd name="T21" fmla="*/ 17 h 55"/>
                          <a:gd name="T22" fmla="*/ 20 w 92"/>
                          <a:gd name="T23" fmla="*/ 13 h 55"/>
                          <a:gd name="T24" fmla="*/ 22 w 92"/>
                          <a:gd name="T25" fmla="*/ 9 h 55"/>
                          <a:gd name="T26" fmla="*/ 24 w 92"/>
                          <a:gd name="T27" fmla="*/ 6 h 55"/>
                          <a:gd name="T28" fmla="*/ 26 w 92"/>
                          <a:gd name="T29" fmla="*/ 4 h 55"/>
                          <a:gd name="T30" fmla="*/ 28 w 92"/>
                          <a:gd name="T31" fmla="*/ 3 h 55"/>
                          <a:gd name="T32" fmla="*/ 30 w 92"/>
                          <a:gd name="T33" fmla="*/ 3 h 55"/>
                          <a:gd name="T34" fmla="*/ 32 w 92"/>
                          <a:gd name="T35" fmla="*/ 5 h 55"/>
                          <a:gd name="T36" fmla="*/ 34 w 92"/>
                          <a:gd name="T37" fmla="*/ 7 h 55"/>
                          <a:gd name="T38" fmla="*/ 36 w 92"/>
                          <a:gd name="T39" fmla="*/ 10 h 55"/>
                          <a:gd name="T40" fmla="*/ 37 w 92"/>
                          <a:gd name="T41" fmla="*/ 14 h 55"/>
                          <a:gd name="T42" fmla="*/ 39 w 92"/>
                          <a:gd name="T43" fmla="*/ 16 h 55"/>
                          <a:gd name="T44" fmla="*/ 41 w 92"/>
                          <a:gd name="T45" fmla="*/ 17 h 55"/>
                          <a:gd name="T46" fmla="*/ 43 w 92"/>
                          <a:gd name="T47" fmla="*/ 16 h 55"/>
                          <a:gd name="T48" fmla="*/ 45 w 92"/>
                          <a:gd name="T49" fmla="*/ 15 h 55"/>
                          <a:gd name="T50" fmla="*/ 47 w 92"/>
                          <a:gd name="T51" fmla="*/ 15 h 55"/>
                          <a:gd name="T52" fmla="*/ 49 w 92"/>
                          <a:gd name="T53" fmla="*/ 15 h 55"/>
                          <a:gd name="T54" fmla="*/ 51 w 92"/>
                          <a:gd name="T55" fmla="*/ 16 h 55"/>
                          <a:gd name="T56" fmla="*/ 52 w 92"/>
                          <a:gd name="T57" fmla="*/ 19 h 55"/>
                          <a:gd name="T58" fmla="*/ 54 w 92"/>
                          <a:gd name="T59" fmla="*/ 22 h 55"/>
                          <a:gd name="T60" fmla="*/ 56 w 92"/>
                          <a:gd name="T61" fmla="*/ 25 h 55"/>
                          <a:gd name="T62" fmla="*/ 58 w 92"/>
                          <a:gd name="T63" fmla="*/ 26 h 55"/>
                          <a:gd name="T64" fmla="*/ 60 w 92"/>
                          <a:gd name="T65" fmla="*/ 23 h 55"/>
                          <a:gd name="T66" fmla="*/ 62 w 92"/>
                          <a:gd name="T67" fmla="*/ 18 h 55"/>
                          <a:gd name="T68" fmla="*/ 64 w 92"/>
                          <a:gd name="T69" fmla="*/ 12 h 55"/>
                          <a:gd name="T70" fmla="*/ 66 w 92"/>
                          <a:gd name="T71" fmla="*/ 6 h 55"/>
                          <a:gd name="T72" fmla="*/ 68 w 92"/>
                          <a:gd name="T73" fmla="*/ 2 h 55"/>
                          <a:gd name="T74" fmla="*/ 69 w 92"/>
                          <a:gd name="T75" fmla="*/ 0 h 55"/>
                          <a:gd name="T76" fmla="*/ 71 w 92"/>
                          <a:gd name="T77" fmla="*/ 0 h 55"/>
                          <a:gd name="T78" fmla="*/ 73 w 92"/>
                          <a:gd name="T79" fmla="*/ 2 h 55"/>
                          <a:gd name="T80" fmla="*/ 75 w 92"/>
                          <a:gd name="T81" fmla="*/ 7 h 55"/>
                          <a:gd name="T82" fmla="*/ 77 w 92"/>
                          <a:gd name="T83" fmla="*/ 14 h 55"/>
                          <a:gd name="T84" fmla="*/ 79 w 92"/>
                          <a:gd name="T85" fmla="*/ 26 h 55"/>
                          <a:gd name="T86" fmla="*/ 81 w 92"/>
                          <a:gd name="T87" fmla="*/ 40 h 55"/>
                          <a:gd name="T88" fmla="*/ 83 w 92"/>
                          <a:gd name="T89" fmla="*/ 53 h 55"/>
                          <a:gd name="T90" fmla="*/ 85 w 92"/>
                          <a:gd name="T91" fmla="*/ 55 h 55"/>
                          <a:gd name="T92" fmla="*/ 86 w 92"/>
                          <a:gd name="T93" fmla="*/ 44 h 55"/>
                          <a:gd name="T94" fmla="*/ 88 w 92"/>
                          <a:gd name="T95" fmla="*/ 32 h 55"/>
                          <a:gd name="T96" fmla="*/ 90 w 92"/>
                          <a:gd name="T97" fmla="*/ 24 h 55"/>
                          <a:gd name="T98" fmla="*/ 92 w 92"/>
                          <a:gd name="T99" fmla="*/ 19 h 5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92" h="55">
                            <a:moveTo>
                              <a:pt x="0" y="8"/>
                            </a:moveTo>
                            <a:lnTo>
                              <a:pt x="2" y="7"/>
                            </a:lnTo>
                            <a:lnTo>
                              <a:pt x="4" y="7"/>
                            </a:lnTo>
                            <a:lnTo>
                              <a:pt x="5" y="8"/>
                            </a:lnTo>
                            <a:lnTo>
                              <a:pt x="7" y="10"/>
                            </a:lnTo>
                            <a:lnTo>
                              <a:pt x="9" y="12"/>
                            </a:lnTo>
                            <a:lnTo>
                              <a:pt x="11" y="15"/>
                            </a:lnTo>
                            <a:lnTo>
                              <a:pt x="13" y="18"/>
                            </a:lnTo>
                            <a:lnTo>
                              <a:pt x="15" y="19"/>
                            </a:lnTo>
                            <a:lnTo>
                              <a:pt x="16" y="19"/>
                            </a:lnTo>
                            <a:lnTo>
                              <a:pt x="18" y="17"/>
                            </a:lnTo>
                            <a:lnTo>
                              <a:pt x="20" y="13"/>
                            </a:lnTo>
                            <a:lnTo>
                              <a:pt x="22" y="9"/>
                            </a:lnTo>
                            <a:lnTo>
                              <a:pt x="24" y="6"/>
                            </a:lnTo>
                            <a:lnTo>
                              <a:pt x="26" y="4"/>
                            </a:lnTo>
                            <a:lnTo>
                              <a:pt x="28" y="3"/>
                            </a:lnTo>
                            <a:lnTo>
                              <a:pt x="30" y="3"/>
                            </a:lnTo>
                            <a:lnTo>
                              <a:pt x="32" y="5"/>
                            </a:lnTo>
                            <a:lnTo>
                              <a:pt x="34" y="7"/>
                            </a:lnTo>
                            <a:lnTo>
                              <a:pt x="36" y="10"/>
                            </a:lnTo>
                            <a:lnTo>
                              <a:pt x="37" y="14"/>
                            </a:lnTo>
                            <a:lnTo>
                              <a:pt x="39" y="16"/>
                            </a:lnTo>
                            <a:lnTo>
                              <a:pt x="41" y="17"/>
                            </a:lnTo>
                            <a:lnTo>
                              <a:pt x="43" y="16"/>
                            </a:lnTo>
                            <a:lnTo>
                              <a:pt x="45" y="15"/>
                            </a:lnTo>
                            <a:lnTo>
                              <a:pt x="47" y="15"/>
                            </a:lnTo>
                            <a:lnTo>
                              <a:pt x="49" y="15"/>
                            </a:lnTo>
                            <a:lnTo>
                              <a:pt x="51" y="16"/>
                            </a:lnTo>
                            <a:lnTo>
                              <a:pt x="52" y="19"/>
                            </a:lnTo>
                            <a:lnTo>
                              <a:pt x="54" y="22"/>
                            </a:lnTo>
                            <a:lnTo>
                              <a:pt x="56" y="25"/>
                            </a:lnTo>
                            <a:lnTo>
                              <a:pt x="58" y="26"/>
                            </a:lnTo>
                            <a:lnTo>
                              <a:pt x="60" y="23"/>
                            </a:lnTo>
                            <a:lnTo>
                              <a:pt x="62" y="18"/>
                            </a:lnTo>
                            <a:lnTo>
                              <a:pt x="64" y="12"/>
                            </a:lnTo>
                            <a:lnTo>
                              <a:pt x="66" y="6"/>
                            </a:lnTo>
                            <a:lnTo>
                              <a:pt x="68" y="2"/>
                            </a:lnTo>
                            <a:lnTo>
                              <a:pt x="69" y="0"/>
                            </a:lnTo>
                            <a:lnTo>
                              <a:pt x="71" y="0"/>
                            </a:lnTo>
                            <a:lnTo>
                              <a:pt x="73" y="2"/>
                            </a:lnTo>
                            <a:lnTo>
                              <a:pt x="75" y="7"/>
                            </a:lnTo>
                            <a:lnTo>
                              <a:pt x="77" y="14"/>
                            </a:lnTo>
                            <a:lnTo>
                              <a:pt x="79" y="26"/>
                            </a:lnTo>
                            <a:lnTo>
                              <a:pt x="81" y="40"/>
                            </a:lnTo>
                            <a:lnTo>
                              <a:pt x="83" y="53"/>
                            </a:lnTo>
                            <a:lnTo>
                              <a:pt x="85" y="55"/>
                            </a:lnTo>
                            <a:lnTo>
                              <a:pt x="86" y="44"/>
                            </a:lnTo>
                            <a:lnTo>
                              <a:pt x="88" y="32"/>
                            </a:lnTo>
                            <a:lnTo>
                              <a:pt x="90" y="24"/>
                            </a:lnTo>
                            <a:lnTo>
                              <a:pt x="92" y="19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2" name="Freeform 47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58353" y="3475961"/>
                        <a:ext cx="94188" cy="142306"/>
                      </a:xfrm>
                      <a:custGeom>
                        <a:avLst/>
                        <a:gdLst>
                          <a:gd name="T0" fmla="*/ 0 w 92"/>
                          <a:gd name="T1" fmla="*/ 58 h 139"/>
                          <a:gd name="T2" fmla="*/ 2 w 92"/>
                          <a:gd name="T3" fmla="*/ 55 h 139"/>
                          <a:gd name="T4" fmla="*/ 4 w 92"/>
                          <a:gd name="T5" fmla="*/ 55 h 139"/>
                          <a:gd name="T6" fmla="*/ 6 w 92"/>
                          <a:gd name="T7" fmla="*/ 57 h 139"/>
                          <a:gd name="T8" fmla="*/ 7 w 92"/>
                          <a:gd name="T9" fmla="*/ 59 h 139"/>
                          <a:gd name="T10" fmla="*/ 9 w 92"/>
                          <a:gd name="T11" fmla="*/ 59 h 139"/>
                          <a:gd name="T12" fmla="*/ 11 w 92"/>
                          <a:gd name="T13" fmla="*/ 55 h 139"/>
                          <a:gd name="T14" fmla="*/ 13 w 92"/>
                          <a:gd name="T15" fmla="*/ 47 h 139"/>
                          <a:gd name="T16" fmla="*/ 15 w 92"/>
                          <a:gd name="T17" fmla="*/ 38 h 139"/>
                          <a:gd name="T18" fmla="*/ 17 w 92"/>
                          <a:gd name="T19" fmla="*/ 31 h 139"/>
                          <a:gd name="T20" fmla="*/ 19 w 92"/>
                          <a:gd name="T21" fmla="*/ 27 h 139"/>
                          <a:gd name="T22" fmla="*/ 21 w 92"/>
                          <a:gd name="T23" fmla="*/ 25 h 139"/>
                          <a:gd name="T24" fmla="*/ 23 w 92"/>
                          <a:gd name="T25" fmla="*/ 25 h 139"/>
                          <a:gd name="T26" fmla="*/ 25 w 92"/>
                          <a:gd name="T27" fmla="*/ 28 h 139"/>
                          <a:gd name="T28" fmla="*/ 27 w 92"/>
                          <a:gd name="T29" fmla="*/ 34 h 139"/>
                          <a:gd name="T30" fmla="*/ 28 w 92"/>
                          <a:gd name="T31" fmla="*/ 44 h 139"/>
                          <a:gd name="T32" fmla="*/ 30 w 92"/>
                          <a:gd name="T33" fmla="*/ 61 h 139"/>
                          <a:gd name="T34" fmla="*/ 32 w 92"/>
                          <a:gd name="T35" fmla="*/ 92 h 139"/>
                          <a:gd name="T36" fmla="*/ 34 w 92"/>
                          <a:gd name="T37" fmla="*/ 139 h 139"/>
                          <a:gd name="T38" fmla="*/ 36 w 92"/>
                          <a:gd name="T39" fmla="*/ 92 h 139"/>
                          <a:gd name="T40" fmla="*/ 38 w 92"/>
                          <a:gd name="T41" fmla="*/ 60 h 139"/>
                          <a:gd name="T42" fmla="*/ 39 w 92"/>
                          <a:gd name="T43" fmla="*/ 42 h 139"/>
                          <a:gd name="T44" fmla="*/ 41 w 92"/>
                          <a:gd name="T45" fmla="*/ 32 h 139"/>
                          <a:gd name="T46" fmla="*/ 43 w 92"/>
                          <a:gd name="T47" fmla="*/ 27 h 139"/>
                          <a:gd name="T48" fmla="*/ 45 w 92"/>
                          <a:gd name="T49" fmla="*/ 25 h 139"/>
                          <a:gd name="T50" fmla="*/ 47 w 92"/>
                          <a:gd name="T51" fmla="*/ 25 h 139"/>
                          <a:gd name="T52" fmla="*/ 49 w 92"/>
                          <a:gd name="T53" fmla="*/ 27 h 139"/>
                          <a:gd name="T54" fmla="*/ 51 w 92"/>
                          <a:gd name="T55" fmla="*/ 31 h 139"/>
                          <a:gd name="T56" fmla="*/ 53 w 92"/>
                          <a:gd name="T57" fmla="*/ 39 h 139"/>
                          <a:gd name="T58" fmla="*/ 55 w 92"/>
                          <a:gd name="T59" fmla="*/ 49 h 139"/>
                          <a:gd name="T60" fmla="*/ 57 w 92"/>
                          <a:gd name="T61" fmla="*/ 55 h 139"/>
                          <a:gd name="T62" fmla="*/ 58 w 92"/>
                          <a:gd name="T63" fmla="*/ 46 h 139"/>
                          <a:gd name="T64" fmla="*/ 60 w 92"/>
                          <a:gd name="T65" fmla="*/ 31 h 139"/>
                          <a:gd name="T66" fmla="*/ 62 w 92"/>
                          <a:gd name="T67" fmla="*/ 18 h 139"/>
                          <a:gd name="T68" fmla="*/ 64 w 92"/>
                          <a:gd name="T69" fmla="*/ 11 h 139"/>
                          <a:gd name="T70" fmla="*/ 66 w 92"/>
                          <a:gd name="T71" fmla="*/ 7 h 139"/>
                          <a:gd name="T72" fmla="*/ 68 w 92"/>
                          <a:gd name="T73" fmla="*/ 6 h 139"/>
                          <a:gd name="T74" fmla="*/ 70 w 92"/>
                          <a:gd name="T75" fmla="*/ 8 h 139"/>
                          <a:gd name="T76" fmla="*/ 72 w 92"/>
                          <a:gd name="T77" fmla="*/ 10 h 139"/>
                          <a:gd name="T78" fmla="*/ 73 w 92"/>
                          <a:gd name="T79" fmla="*/ 11 h 139"/>
                          <a:gd name="T80" fmla="*/ 75 w 92"/>
                          <a:gd name="T81" fmla="*/ 12 h 139"/>
                          <a:gd name="T82" fmla="*/ 77 w 92"/>
                          <a:gd name="T83" fmla="*/ 12 h 139"/>
                          <a:gd name="T84" fmla="*/ 79 w 92"/>
                          <a:gd name="T85" fmla="*/ 11 h 139"/>
                          <a:gd name="T86" fmla="*/ 81 w 92"/>
                          <a:gd name="T87" fmla="*/ 9 h 139"/>
                          <a:gd name="T88" fmla="*/ 83 w 92"/>
                          <a:gd name="T89" fmla="*/ 5 h 139"/>
                          <a:gd name="T90" fmla="*/ 85 w 92"/>
                          <a:gd name="T91" fmla="*/ 1 h 139"/>
                          <a:gd name="T92" fmla="*/ 87 w 92"/>
                          <a:gd name="T93" fmla="*/ 0 h 139"/>
                          <a:gd name="T94" fmla="*/ 88 w 92"/>
                          <a:gd name="T95" fmla="*/ 1 h 139"/>
                          <a:gd name="T96" fmla="*/ 90 w 92"/>
                          <a:gd name="T97" fmla="*/ 2 h 139"/>
                          <a:gd name="T98" fmla="*/ 92 w 92"/>
                          <a:gd name="T99" fmla="*/ 2 h 13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92" h="139">
                            <a:moveTo>
                              <a:pt x="0" y="58"/>
                            </a:moveTo>
                            <a:lnTo>
                              <a:pt x="2" y="55"/>
                            </a:lnTo>
                            <a:lnTo>
                              <a:pt x="4" y="55"/>
                            </a:lnTo>
                            <a:lnTo>
                              <a:pt x="6" y="57"/>
                            </a:lnTo>
                            <a:lnTo>
                              <a:pt x="7" y="59"/>
                            </a:lnTo>
                            <a:lnTo>
                              <a:pt x="9" y="59"/>
                            </a:lnTo>
                            <a:lnTo>
                              <a:pt x="11" y="55"/>
                            </a:lnTo>
                            <a:lnTo>
                              <a:pt x="13" y="47"/>
                            </a:lnTo>
                            <a:lnTo>
                              <a:pt x="15" y="38"/>
                            </a:lnTo>
                            <a:lnTo>
                              <a:pt x="17" y="31"/>
                            </a:lnTo>
                            <a:lnTo>
                              <a:pt x="19" y="27"/>
                            </a:lnTo>
                            <a:lnTo>
                              <a:pt x="21" y="25"/>
                            </a:lnTo>
                            <a:lnTo>
                              <a:pt x="23" y="25"/>
                            </a:lnTo>
                            <a:lnTo>
                              <a:pt x="25" y="28"/>
                            </a:lnTo>
                            <a:lnTo>
                              <a:pt x="27" y="34"/>
                            </a:lnTo>
                            <a:lnTo>
                              <a:pt x="28" y="44"/>
                            </a:lnTo>
                            <a:lnTo>
                              <a:pt x="30" y="61"/>
                            </a:lnTo>
                            <a:lnTo>
                              <a:pt x="32" y="92"/>
                            </a:lnTo>
                            <a:lnTo>
                              <a:pt x="34" y="139"/>
                            </a:lnTo>
                            <a:lnTo>
                              <a:pt x="36" y="92"/>
                            </a:lnTo>
                            <a:lnTo>
                              <a:pt x="38" y="60"/>
                            </a:lnTo>
                            <a:lnTo>
                              <a:pt x="39" y="42"/>
                            </a:lnTo>
                            <a:lnTo>
                              <a:pt x="41" y="32"/>
                            </a:lnTo>
                            <a:lnTo>
                              <a:pt x="43" y="27"/>
                            </a:lnTo>
                            <a:lnTo>
                              <a:pt x="45" y="25"/>
                            </a:lnTo>
                            <a:lnTo>
                              <a:pt x="47" y="25"/>
                            </a:lnTo>
                            <a:lnTo>
                              <a:pt x="49" y="27"/>
                            </a:lnTo>
                            <a:lnTo>
                              <a:pt x="51" y="31"/>
                            </a:lnTo>
                            <a:lnTo>
                              <a:pt x="53" y="39"/>
                            </a:lnTo>
                            <a:lnTo>
                              <a:pt x="55" y="49"/>
                            </a:lnTo>
                            <a:lnTo>
                              <a:pt x="57" y="55"/>
                            </a:lnTo>
                            <a:lnTo>
                              <a:pt x="58" y="46"/>
                            </a:lnTo>
                            <a:lnTo>
                              <a:pt x="60" y="31"/>
                            </a:lnTo>
                            <a:lnTo>
                              <a:pt x="62" y="18"/>
                            </a:lnTo>
                            <a:lnTo>
                              <a:pt x="64" y="11"/>
                            </a:lnTo>
                            <a:lnTo>
                              <a:pt x="66" y="7"/>
                            </a:lnTo>
                            <a:lnTo>
                              <a:pt x="68" y="6"/>
                            </a:lnTo>
                            <a:lnTo>
                              <a:pt x="70" y="8"/>
                            </a:lnTo>
                            <a:lnTo>
                              <a:pt x="72" y="10"/>
                            </a:lnTo>
                            <a:lnTo>
                              <a:pt x="73" y="11"/>
                            </a:lnTo>
                            <a:lnTo>
                              <a:pt x="75" y="12"/>
                            </a:lnTo>
                            <a:lnTo>
                              <a:pt x="77" y="12"/>
                            </a:lnTo>
                            <a:lnTo>
                              <a:pt x="79" y="11"/>
                            </a:lnTo>
                            <a:lnTo>
                              <a:pt x="81" y="9"/>
                            </a:lnTo>
                            <a:lnTo>
                              <a:pt x="83" y="5"/>
                            </a:lnTo>
                            <a:lnTo>
                              <a:pt x="85" y="1"/>
                            </a:lnTo>
                            <a:lnTo>
                              <a:pt x="87" y="0"/>
                            </a:lnTo>
                            <a:lnTo>
                              <a:pt x="88" y="1"/>
                            </a:lnTo>
                            <a:lnTo>
                              <a:pt x="90" y="2"/>
                            </a:lnTo>
                            <a:lnTo>
                              <a:pt x="92" y="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3" name="Freeform 47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952540" y="2993760"/>
                        <a:ext cx="95212" cy="501653"/>
                      </a:xfrm>
                      <a:custGeom>
                        <a:avLst/>
                        <a:gdLst>
                          <a:gd name="T0" fmla="*/ 0 w 93"/>
                          <a:gd name="T1" fmla="*/ 473 h 490"/>
                          <a:gd name="T2" fmla="*/ 2 w 93"/>
                          <a:gd name="T3" fmla="*/ 469 h 490"/>
                          <a:gd name="T4" fmla="*/ 4 w 93"/>
                          <a:gd name="T5" fmla="*/ 463 h 490"/>
                          <a:gd name="T6" fmla="*/ 6 w 93"/>
                          <a:gd name="T7" fmla="*/ 456 h 490"/>
                          <a:gd name="T8" fmla="*/ 8 w 93"/>
                          <a:gd name="T9" fmla="*/ 452 h 490"/>
                          <a:gd name="T10" fmla="*/ 10 w 93"/>
                          <a:gd name="T11" fmla="*/ 452 h 490"/>
                          <a:gd name="T12" fmla="*/ 12 w 93"/>
                          <a:gd name="T13" fmla="*/ 459 h 490"/>
                          <a:gd name="T14" fmla="*/ 14 w 93"/>
                          <a:gd name="T15" fmla="*/ 474 h 490"/>
                          <a:gd name="T16" fmla="*/ 15 w 93"/>
                          <a:gd name="T17" fmla="*/ 490 h 490"/>
                          <a:gd name="T18" fmla="*/ 17 w 93"/>
                          <a:gd name="T19" fmla="*/ 485 h 490"/>
                          <a:gd name="T20" fmla="*/ 19 w 93"/>
                          <a:gd name="T21" fmla="*/ 467 h 490"/>
                          <a:gd name="T22" fmla="*/ 21 w 93"/>
                          <a:gd name="T23" fmla="*/ 457 h 490"/>
                          <a:gd name="T24" fmla="*/ 23 w 93"/>
                          <a:gd name="T25" fmla="*/ 460 h 490"/>
                          <a:gd name="T26" fmla="*/ 25 w 93"/>
                          <a:gd name="T27" fmla="*/ 476 h 490"/>
                          <a:gd name="T28" fmla="*/ 26 w 93"/>
                          <a:gd name="T29" fmla="*/ 482 h 490"/>
                          <a:gd name="T30" fmla="*/ 28 w 93"/>
                          <a:gd name="T31" fmla="*/ 441 h 490"/>
                          <a:gd name="T32" fmla="*/ 30 w 93"/>
                          <a:gd name="T33" fmla="*/ 411 h 490"/>
                          <a:gd name="T34" fmla="*/ 32 w 93"/>
                          <a:gd name="T35" fmla="*/ 393 h 490"/>
                          <a:gd name="T36" fmla="*/ 34 w 93"/>
                          <a:gd name="T37" fmla="*/ 383 h 490"/>
                          <a:gd name="T38" fmla="*/ 36 w 93"/>
                          <a:gd name="T39" fmla="*/ 378 h 490"/>
                          <a:gd name="T40" fmla="*/ 38 w 93"/>
                          <a:gd name="T41" fmla="*/ 377 h 490"/>
                          <a:gd name="T42" fmla="*/ 40 w 93"/>
                          <a:gd name="T43" fmla="*/ 379 h 490"/>
                          <a:gd name="T44" fmla="*/ 42 w 93"/>
                          <a:gd name="T45" fmla="*/ 382 h 490"/>
                          <a:gd name="T46" fmla="*/ 44 w 93"/>
                          <a:gd name="T47" fmla="*/ 389 h 490"/>
                          <a:gd name="T48" fmla="*/ 46 w 93"/>
                          <a:gd name="T49" fmla="*/ 405 h 490"/>
                          <a:gd name="T50" fmla="*/ 48 w 93"/>
                          <a:gd name="T51" fmla="*/ 430 h 490"/>
                          <a:gd name="T52" fmla="*/ 49 w 93"/>
                          <a:gd name="T53" fmla="*/ 405 h 490"/>
                          <a:gd name="T54" fmla="*/ 51 w 93"/>
                          <a:gd name="T55" fmla="*/ 368 h 490"/>
                          <a:gd name="T56" fmla="*/ 53 w 93"/>
                          <a:gd name="T57" fmla="*/ 345 h 490"/>
                          <a:gd name="T58" fmla="*/ 55 w 93"/>
                          <a:gd name="T59" fmla="*/ 330 h 490"/>
                          <a:gd name="T60" fmla="*/ 57 w 93"/>
                          <a:gd name="T61" fmla="*/ 322 h 490"/>
                          <a:gd name="T62" fmla="*/ 59 w 93"/>
                          <a:gd name="T63" fmla="*/ 320 h 490"/>
                          <a:gd name="T64" fmla="*/ 61 w 93"/>
                          <a:gd name="T65" fmla="*/ 323 h 490"/>
                          <a:gd name="T66" fmla="*/ 62 w 93"/>
                          <a:gd name="T67" fmla="*/ 327 h 490"/>
                          <a:gd name="T68" fmla="*/ 64 w 93"/>
                          <a:gd name="T69" fmla="*/ 317 h 490"/>
                          <a:gd name="T70" fmla="*/ 66 w 93"/>
                          <a:gd name="T71" fmla="*/ 294 h 490"/>
                          <a:gd name="T72" fmla="*/ 68 w 93"/>
                          <a:gd name="T73" fmla="*/ 276 h 490"/>
                          <a:gd name="T74" fmla="*/ 70 w 93"/>
                          <a:gd name="T75" fmla="*/ 266 h 490"/>
                          <a:gd name="T76" fmla="*/ 72 w 93"/>
                          <a:gd name="T77" fmla="*/ 269 h 490"/>
                          <a:gd name="T78" fmla="*/ 74 w 93"/>
                          <a:gd name="T79" fmla="*/ 282 h 490"/>
                          <a:gd name="T80" fmla="*/ 76 w 93"/>
                          <a:gd name="T81" fmla="*/ 295 h 490"/>
                          <a:gd name="T82" fmla="*/ 78 w 93"/>
                          <a:gd name="T83" fmla="*/ 296 h 490"/>
                          <a:gd name="T84" fmla="*/ 79 w 93"/>
                          <a:gd name="T85" fmla="*/ 274 h 490"/>
                          <a:gd name="T86" fmla="*/ 81 w 93"/>
                          <a:gd name="T87" fmla="*/ 237 h 490"/>
                          <a:gd name="T88" fmla="*/ 83 w 93"/>
                          <a:gd name="T89" fmla="*/ 187 h 490"/>
                          <a:gd name="T90" fmla="*/ 85 w 93"/>
                          <a:gd name="T91" fmla="*/ 61 h 490"/>
                          <a:gd name="T92" fmla="*/ 87 w 93"/>
                          <a:gd name="T93" fmla="*/ 0 h 490"/>
                          <a:gd name="T94" fmla="*/ 89 w 93"/>
                          <a:gd name="T95" fmla="*/ 11 h 490"/>
                          <a:gd name="T96" fmla="*/ 91 w 93"/>
                          <a:gd name="T97" fmla="*/ 106 h 490"/>
                          <a:gd name="T98" fmla="*/ 93 w 93"/>
                          <a:gd name="T99" fmla="*/ 200 h 49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93" h="490">
                            <a:moveTo>
                              <a:pt x="0" y="473"/>
                            </a:moveTo>
                            <a:lnTo>
                              <a:pt x="2" y="469"/>
                            </a:lnTo>
                            <a:lnTo>
                              <a:pt x="4" y="463"/>
                            </a:lnTo>
                            <a:lnTo>
                              <a:pt x="6" y="456"/>
                            </a:lnTo>
                            <a:lnTo>
                              <a:pt x="8" y="452"/>
                            </a:lnTo>
                            <a:lnTo>
                              <a:pt x="10" y="452"/>
                            </a:lnTo>
                            <a:lnTo>
                              <a:pt x="12" y="459"/>
                            </a:lnTo>
                            <a:lnTo>
                              <a:pt x="14" y="474"/>
                            </a:lnTo>
                            <a:lnTo>
                              <a:pt x="15" y="490"/>
                            </a:lnTo>
                            <a:lnTo>
                              <a:pt x="17" y="485"/>
                            </a:lnTo>
                            <a:lnTo>
                              <a:pt x="19" y="467"/>
                            </a:lnTo>
                            <a:lnTo>
                              <a:pt x="21" y="457"/>
                            </a:lnTo>
                            <a:lnTo>
                              <a:pt x="23" y="460"/>
                            </a:lnTo>
                            <a:lnTo>
                              <a:pt x="25" y="476"/>
                            </a:lnTo>
                            <a:lnTo>
                              <a:pt x="26" y="482"/>
                            </a:lnTo>
                            <a:lnTo>
                              <a:pt x="28" y="441"/>
                            </a:lnTo>
                            <a:lnTo>
                              <a:pt x="30" y="411"/>
                            </a:lnTo>
                            <a:lnTo>
                              <a:pt x="32" y="393"/>
                            </a:lnTo>
                            <a:lnTo>
                              <a:pt x="34" y="383"/>
                            </a:lnTo>
                            <a:lnTo>
                              <a:pt x="36" y="378"/>
                            </a:lnTo>
                            <a:lnTo>
                              <a:pt x="38" y="377"/>
                            </a:lnTo>
                            <a:lnTo>
                              <a:pt x="40" y="379"/>
                            </a:lnTo>
                            <a:lnTo>
                              <a:pt x="42" y="382"/>
                            </a:lnTo>
                            <a:lnTo>
                              <a:pt x="44" y="389"/>
                            </a:lnTo>
                            <a:lnTo>
                              <a:pt x="46" y="405"/>
                            </a:lnTo>
                            <a:lnTo>
                              <a:pt x="48" y="430"/>
                            </a:lnTo>
                            <a:lnTo>
                              <a:pt x="49" y="405"/>
                            </a:lnTo>
                            <a:lnTo>
                              <a:pt x="51" y="368"/>
                            </a:lnTo>
                            <a:lnTo>
                              <a:pt x="53" y="345"/>
                            </a:lnTo>
                            <a:lnTo>
                              <a:pt x="55" y="330"/>
                            </a:lnTo>
                            <a:lnTo>
                              <a:pt x="57" y="322"/>
                            </a:lnTo>
                            <a:lnTo>
                              <a:pt x="59" y="320"/>
                            </a:lnTo>
                            <a:lnTo>
                              <a:pt x="61" y="323"/>
                            </a:lnTo>
                            <a:lnTo>
                              <a:pt x="62" y="327"/>
                            </a:lnTo>
                            <a:lnTo>
                              <a:pt x="64" y="317"/>
                            </a:lnTo>
                            <a:lnTo>
                              <a:pt x="66" y="294"/>
                            </a:lnTo>
                            <a:lnTo>
                              <a:pt x="68" y="276"/>
                            </a:lnTo>
                            <a:lnTo>
                              <a:pt x="70" y="266"/>
                            </a:lnTo>
                            <a:lnTo>
                              <a:pt x="72" y="269"/>
                            </a:lnTo>
                            <a:lnTo>
                              <a:pt x="74" y="282"/>
                            </a:lnTo>
                            <a:lnTo>
                              <a:pt x="76" y="295"/>
                            </a:lnTo>
                            <a:lnTo>
                              <a:pt x="78" y="296"/>
                            </a:lnTo>
                            <a:lnTo>
                              <a:pt x="79" y="274"/>
                            </a:lnTo>
                            <a:lnTo>
                              <a:pt x="81" y="237"/>
                            </a:lnTo>
                            <a:lnTo>
                              <a:pt x="83" y="187"/>
                            </a:lnTo>
                            <a:lnTo>
                              <a:pt x="85" y="61"/>
                            </a:lnTo>
                            <a:lnTo>
                              <a:pt x="87" y="0"/>
                            </a:lnTo>
                            <a:lnTo>
                              <a:pt x="89" y="11"/>
                            </a:lnTo>
                            <a:lnTo>
                              <a:pt x="91" y="106"/>
                            </a:lnTo>
                            <a:lnTo>
                              <a:pt x="93" y="20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4" name="Freeform 47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047752" y="3198516"/>
                        <a:ext cx="94188" cy="316348"/>
                      </a:xfrm>
                      <a:custGeom>
                        <a:avLst/>
                        <a:gdLst>
                          <a:gd name="T0" fmla="*/ 0 w 92"/>
                          <a:gd name="T1" fmla="*/ 0 h 309"/>
                          <a:gd name="T2" fmla="*/ 2 w 92"/>
                          <a:gd name="T3" fmla="*/ 62 h 309"/>
                          <a:gd name="T4" fmla="*/ 3 w 92"/>
                          <a:gd name="T5" fmla="*/ 92 h 309"/>
                          <a:gd name="T6" fmla="*/ 5 w 92"/>
                          <a:gd name="T7" fmla="*/ 107 h 309"/>
                          <a:gd name="T8" fmla="*/ 7 w 92"/>
                          <a:gd name="T9" fmla="*/ 128 h 309"/>
                          <a:gd name="T10" fmla="*/ 9 w 92"/>
                          <a:gd name="T11" fmla="*/ 130 h 309"/>
                          <a:gd name="T12" fmla="*/ 11 w 92"/>
                          <a:gd name="T13" fmla="*/ 114 h 309"/>
                          <a:gd name="T14" fmla="*/ 13 w 92"/>
                          <a:gd name="T15" fmla="*/ 111 h 309"/>
                          <a:gd name="T16" fmla="*/ 15 w 92"/>
                          <a:gd name="T17" fmla="*/ 114 h 309"/>
                          <a:gd name="T18" fmla="*/ 16 w 92"/>
                          <a:gd name="T19" fmla="*/ 114 h 309"/>
                          <a:gd name="T20" fmla="*/ 18 w 92"/>
                          <a:gd name="T21" fmla="*/ 114 h 309"/>
                          <a:gd name="T22" fmla="*/ 20 w 92"/>
                          <a:gd name="T23" fmla="*/ 116 h 309"/>
                          <a:gd name="T24" fmla="*/ 22 w 92"/>
                          <a:gd name="T25" fmla="*/ 122 h 309"/>
                          <a:gd name="T26" fmla="*/ 24 w 92"/>
                          <a:gd name="T27" fmla="*/ 128 h 309"/>
                          <a:gd name="T28" fmla="*/ 26 w 92"/>
                          <a:gd name="T29" fmla="*/ 135 h 309"/>
                          <a:gd name="T30" fmla="*/ 28 w 92"/>
                          <a:gd name="T31" fmla="*/ 144 h 309"/>
                          <a:gd name="T32" fmla="*/ 30 w 92"/>
                          <a:gd name="T33" fmla="*/ 156 h 309"/>
                          <a:gd name="T34" fmla="*/ 32 w 92"/>
                          <a:gd name="T35" fmla="*/ 174 h 309"/>
                          <a:gd name="T36" fmla="*/ 34 w 92"/>
                          <a:gd name="T37" fmla="*/ 195 h 309"/>
                          <a:gd name="T38" fmla="*/ 36 w 92"/>
                          <a:gd name="T39" fmla="*/ 200 h 309"/>
                          <a:gd name="T40" fmla="*/ 37 w 92"/>
                          <a:gd name="T41" fmla="*/ 188 h 309"/>
                          <a:gd name="T42" fmla="*/ 39 w 92"/>
                          <a:gd name="T43" fmla="*/ 179 h 309"/>
                          <a:gd name="T44" fmla="*/ 41 w 92"/>
                          <a:gd name="T45" fmla="*/ 176 h 309"/>
                          <a:gd name="T46" fmla="*/ 43 w 92"/>
                          <a:gd name="T47" fmla="*/ 177 h 309"/>
                          <a:gd name="T48" fmla="*/ 45 w 92"/>
                          <a:gd name="T49" fmla="*/ 182 h 309"/>
                          <a:gd name="T50" fmla="*/ 47 w 92"/>
                          <a:gd name="T51" fmla="*/ 191 h 309"/>
                          <a:gd name="T52" fmla="*/ 48 w 92"/>
                          <a:gd name="T53" fmla="*/ 203 h 309"/>
                          <a:gd name="T54" fmla="*/ 50 w 92"/>
                          <a:gd name="T55" fmla="*/ 217 h 309"/>
                          <a:gd name="T56" fmla="*/ 52 w 92"/>
                          <a:gd name="T57" fmla="*/ 232 h 309"/>
                          <a:gd name="T58" fmla="*/ 54 w 92"/>
                          <a:gd name="T59" fmla="*/ 244 h 309"/>
                          <a:gd name="T60" fmla="*/ 56 w 92"/>
                          <a:gd name="T61" fmla="*/ 252 h 309"/>
                          <a:gd name="T62" fmla="*/ 58 w 92"/>
                          <a:gd name="T63" fmla="*/ 252 h 309"/>
                          <a:gd name="T64" fmla="*/ 60 w 92"/>
                          <a:gd name="T65" fmla="*/ 251 h 309"/>
                          <a:gd name="T66" fmla="*/ 62 w 92"/>
                          <a:gd name="T67" fmla="*/ 254 h 309"/>
                          <a:gd name="T68" fmla="*/ 64 w 92"/>
                          <a:gd name="T69" fmla="*/ 264 h 309"/>
                          <a:gd name="T70" fmla="*/ 66 w 92"/>
                          <a:gd name="T71" fmla="*/ 283 h 309"/>
                          <a:gd name="T72" fmla="*/ 68 w 92"/>
                          <a:gd name="T73" fmla="*/ 309 h 309"/>
                          <a:gd name="T74" fmla="*/ 69 w 92"/>
                          <a:gd name="T75" fmla="*/ 300 h 309"/>
                          <a:gd name="T76" fmla="*/ 71 w 92"/>
                          <a:gd name="T77" fmla="*/ 280 h 309"/>
                          <a:gd name="T78" fmla="*/ 73 w 92"/>
                          <a:gd name="T79" fmla="*/ 268 h 309"/>
                          <a:gd name="T80" fmla="*/ 75 w 92"/>
                          <a:gd name="T81" fmla="*/ 262 h 309"/>
                          <a:gd name="T82" fmla="*/ 77 w 92"/>
                          <a:gd name="T83" fmla="*/ 260 h 309"/>
                          <a:gd name="T84" fmla="*/ 79 w 92"/>
                          <a:gd name="T85" fmla="*/ 257 h 309"/>
                          <a:gd name="T86" fmla="*/ 81 w 92"/>
                          <a:gd name="T87" fmla="*/ 253 h 309"/>
                          <a:gd name="T88" fmla="*/ 82 w 92"/>
                          <a:gd name="T89" fmla="*/ 250 h 309"/>
                          <a:gd name="T90" fmla="*/ 84 w 92"/>
                          <a:gd name="T91" fmla="*/ 248 h 309"/>
                          <a:gd name="T92" fmla="*/ 86 w 92"/>
                          <a:gd name="T93" fmla="*/ 247 h 309"/>
                          <a:gd name="T94" fmla="*/ 88 w 92"/>
                          <a:gd name="T95" fmla="*/ 248 h 309"/>
                          <a:gd name="T96" fmla="*/ 90 w 92"/>
                          <a:gd name="T97" fmla="*/ 250 h 309"/>
                          <a:gd name="T98" fmla="*/ 92 w 92"/>
                          <a:gd name="T99" fmla="*/ 252 h 30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92" h="309">
                            <a:moveTo>
                              <a:pt x="0" y="0"/>
                            </a:moveTo>
                            <a:lnTo>
                              <a:pt x="2" y="62"/>
                            </a:lnTo>
                            <a:lnTo>
                              <a:pt x="3" y="92"/>
                            </a:lnTo>
                            <a:lnTo>
                              <a:pt x="5" y="107"/>
                            </a:lnTo>
                            <a:lnTo>
                              <a:pt x="7" y="128"/>
                            </a:lnTo>
                            <a:lnTo>
                              <a:pt x="9" y="130"/>
                            </a:lnTo>
                            <a:lnTo>
                              <a:pt x="11" y="114"/>
                            </a:lnTo>
                            <a:lnTo>
                              <a:pt x="13" y="111"/>
                            </a:lnTo>
                            <a:lnTo>
                              <a:pt x="15" y="114"/>
                            </a:lnTo>
                            <a:lnTo>
                              <a:pt x="16" y="114"/>
                            </a:lnTo>
                            <a:lnTo>
                              <a:pt x="18" y="114"/>
                            </a:lnTo>
                            <a:lnTo>
                              <a:pt x="20" y="116"/>
                            </a:lnTo>
                            <a:lnTo>
                              <a:pt x="22" y="122"/>
                            </a:lnTo>
                            <a:lnTo>
                              <a:pt x="24" y="128"/>
                            </a:lnTo>
                            <a:lnTo>
                              <a:pt x="26" y="135"/>
                            </a:lnTo>
                            <a:lnTo>
                              <a:pt x="28" y="144"/>
                            </a:lnTo>
                            <a:lnTo>
                              <a:pt x="30" y="156"/>
                            </a:lnTo>
                            <a:lnTo>
                              <a:pt x="32" y="174"/>
                            </a:lnTo>
                            <a:lnTo>
                              <a:pt x="34" y="195"/>
                            </a:lnTo>
                            <a:lnTo>
                              <a:pt x="36" y="200"/>
                            </a:lnTo>
                            <a:lnTo>
                              <a:pt x="37" y="188"/>
                            </a:lnTo>
                            <a:lnTo>
                              <a:pt x="39" y="179"/>
                            </a:lnTo>
                            <a:lnTo>
                              <a:pt x="41" y="176"/>
                            </a:lnTo>
                            <a:lnTo>
                              <a:pt x="43" y="177"/>
                            </a:lnTo>
                            <a:lnTo>
                              <a:pt x="45" y="182"/>
                            </a:lnTo>
                            <a:lnTo>
                              <a:pt x="47" y="191"/>
                            </a:lnTo>
                            <a:lnTo>
                              <a:pt x="48" y="203"/>
                            </a:lnTo>
                            <a:lnTo>
                              <a:pt x="50" y="217"/>
                            </a:lnTo>
                            <a:lnTo>
                              <a:pt x="52" y="232"/>
                            </a:lnTo>
                            <a:lnTo>
                              <a:pt x="54" y="244"/>
                            </a:lnTo>
                            <a:lnTo>
                              <a:pt x="56" y="252"/>
                            </a:lnTo>
                            <a:lnTo>
                              <a:pt x="58" y="252"/>
                            </a:lnTo>
                            <a:lnTo>
                              <a:pt x="60" y="251"/>
                            </a:lnTo>
                            <a:lnTo>
                              <a:pt x="62" y="254"/>
                            </a:lnTo>
                            <a:lnTo>
                              <a:pt x="64" y="264"/>
                            </a:lnTo>
                            <a:lnTo>
                              <a:pt x="66" y="283"/>
                            </a:lnTo>
                            <a:lnTo>
                              <a:pt x="68" y="309"/>
                            </a:lnTo>
                            <a:lnTo>
                              <a:pt x="69" y="300"/>
                            </a:lnTo>
                            <a:lnTo>
                              <a:pt x="71" y="280"/>
                            </a:lnTo>
                            <a:lnTo>
                              <a:pt x="73" y="268"/>
                            </a:lnTo>
                            <a:lnTo>
                              <a:pt x="75" y="262"/>
                            </a:lnTo>
                            <a:lnTo>
                              <a:pt x="77" y="260"/>
                            </a:lnTo>
                            <a:lnTo>
                              <a:pt x="79" y="257"/>
                            </a:lnTo>
                            <a:lnTo>
                              <a:pt x="81" y="253"/>
                            </a:lnTo>
                            <a:lnTo>
                              <a:pt x="82" y="250"/>
                            </a:lnTo>
                            <a:lnTo>
                              <a:pt x="84" y="248"/>
                            </a:lnTo>
                            <a:lnTo>
                              <a:pt x="86" y="247"/>
                            </a:lnTo>
                            <a:lnTo>
                              <a:pt x="88" y="248"/>
                            </a:lnTo>
                            <a:lnTo>
                              <a:pt x="90" y="250"/>
                            </a:lnTo>
                            <a:lnTo>
                              <a:pt x="92" y="25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5" name="Freeform 47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141940" y="3456509"/>
                        <a:ext cx="94188" cy="131044"/>
                      </a:xfrm>
                      <a:custGeom>
                        <a:avLst/>
                        <a:gdLst>
                          <a:gd name="T0" fmla="*/ 0 w 92"/>
                          <a:gd name="T1" fmla="*/ 0 h 128"/>
                          <a:gd name="T2" fmla="*/ 2 w 92"/>
                          <a:gd name="T3" fmla="*/ 3 h 128"/>
                          <a:gd name="T4" fmla="*/ 4 w 92"/>
                          <a:gd name="T5" fmla="*/ 5 h 128"/>
                          <a:gd name="T6" fmla="*/ 6 w 92"/>
                          <a:gd name="T7" fmla="*/ 8 h 128"/>
                          <a:gd name="T8" fmla="*/ 7 w 92"/>
                          <a:gd name="T9" fmla="*/ 10 h 128"/>
                          <a:gd name="T10" fmla="*/ 9 w 92"/>
                          <a:gd name="T11" fmla="*/ 11 h 128"/>
                          <a:gd name="T12" fmla="*/ 11 w 92"/>
                          <a:gd name="T13" fmla="*/ 14 h 128"/>
                          <a:gd name="T14" fmla="*/ 13 w 92"/>
                          <a:gd name="T15" fmla="*/ 19 h 128"/>
                          <a:gd name="T16" fmla="*/ 15 w 92"/>
                          <a:gd name="T17" fmla="*/ 29 h 128"/>
                          <a:gd name="T18" fmla="*/ 17 w 92"/>
                          <a:gd name="T19" fmla="*/ 44 h 128"/>
                          <a:gd name="T20" fmla="*/ 19 w 92"/>
                          <a:gd name="T21" fmla="*/ 65 h 128"/>
                          <a:gd name="T22" fmla="*/ 21 w 92"/>
                          <a:gd name="T23" fmla="*/ 88 h 128"/>
                          <a:gd name="T24" fmla="*/ 23 w 92"/>
                          <a:gd name="T25" fmla="*/ 88 h 128"/>
                          <a:gd name="T26" fmla="*/ 24 w 92"/>
                          <a:gd name="T27" fmla="*/ 74 h 128"/>
                          <a:gd name="T28" fmla="*/ 26 w 92"/>
                          <a:gd name="T29" fmla="*/ 64 h 128"/>
                          <a:gd name="T30" fmla="*/ 28 w 92"/>
                          <a:gd name="T31" fmla="*/ 61 h 128"/>
                          <a:gd name="T32" fmla="*/ 30 w 92"/>
                          <a:gd name="T33" fmla="*/ 62 h 128"/>
                          <a:gd name="T34" fmla="*/ 32 w 92"/>
                          <a:gd name="T35" fmla="*/ 66 h 128"/>
                          <a:gd name="T36" fmla="*/ 34 w 92"/>
                          <a:gd name="T37" fmla="*/ 74 h 128"/>
                          <a:gd name="T38" fmla="*/ 36 w 92"/>
                          <a:gd name="T39" fmla="*/ 88 h 128"/>
                          <a:gd name="T40" fmla="*/ 37 w 92"/>
                          <a:gd name="T41" fmla="*/ 107 h 128"/>
                          <a:gd name="T42" fmla="*/ 39 w 92"/>
                          <a:gd name="T43" fmla="*/ 114 h 128"/>
                          <a:gd name="T44" fmla="*/ 41 w 92"/>
                          <a:gd name="T45" fmla="*/ 91 h 128"/>
                          <a:gd name="T46" fmla="*/ 43 w 92"/>
                          <a:gd name="T47" fmla="*/ 69 h 128"/>
                          <a:gd name="T48" fmla="*/ 45 w 92"/>
                          <a:gd name="T49" fmla="*/ 53 h 128"/>
                          <a:gd name="T50" fmla="*/ 47 w 92"/>
                          <a:gd name="T51" fmla="*/ 43 h 128"/>
                          <a:gd name="T52" fmla="*/ 49 w 92"/>
                          <a:gd name="T53" fmla="*/ 37 h 128"/>
                          <a:gd name="T54" fmla="*/ 51 w 92"/>
                          <a:gd name="T55" fmla="*/ 33 h 128"/>
                          <a:gd name="T56" fmla="*/ 53 w 92"/>
                          <a:gd name="T57" fmla="*/ 33 h 128"/>
                          <a:gd name="T58" fmla="*/ 55 w 92"/>
                          <a:gd name="T59" fmla="*/ 34 h 128"/>
                          <a:gd name="T60" fmla="*/ 57 w 92"/>
                          <a:gd name="T61" fmla="*/ 38 h 128"/>
                          <a:gd name="T62" fmla="*/ 58 w 92"/>
                          <a:gd name="T63" fmla="*/ 44 h 128"/>
                          <a:gd name="T64" fmla="*/ 60 w 92"/>
                          <a:gd name="T65" fmla="*/ 53 h 128"/>
                          <a:gd name="T66" fmla="*/ 62 w 92"/>
                          <a:gd name="T67" fmla="*/ 66 h 128"/>
                          <a:gd name="T68" fmla="*/ 64 w 92"/>
                          <a:gd name="T69" fmla="*/ 84 h 128"/>
                          <a:gd name="T70" fmla="*/ 66 w 92"/>
                          <a:gd name="T71" fmla="*/ 107 h 128"/>
                          <a:gd name="T72" fmla="*/ 68 w 92"/>
                          <a:gd name="T73" fmla="*/ 128 h 128"/>
                          <a:gd name="T74" fmla="*/ 70 w 92"/>
                          <a:gd name="T75" fmla="*/ 123 h 128"/>
                          <a:gd name="T76" fmla="*/ 71 w 92"/>
                          <a:gd name="T77" fmla="*/ 110 h 128"/>
                          <a:gd name="T78" fmla="*/ 73 w 92"/>
                          <a:gd name="T79" fmla="*/ 101 h 128"/>
                          <a:gd name="T80" fmla="*/ 75 w 92"/>
                          <a:gd name="T81" fmla="*/ 98 h 128"/>
                          <a:gd name="T82" fmla="*/ 77 w 92"/>
                          <a:gd name="T83" fmla="*/ 100 h 128"/>
                          <a:gd name="T84" fmla="*/ 79 w 92"/>
                          <a:gd name="T85" fmla="*/ 107 h 128"/>
                          <a:gd name="T86" fmla="*/ 81 w 92"/>
                          <a:gd name="T87" fmla="*/ 118 h 128"/>
                          <a:gd name="T88" fmla="*/ 83 w 92"/>
                          <a:gd name="T89" fmla="*/ 127 h 128"/>
                          <a:gd name="T90" fmla="*/ 85 w 92"/>
                          <a:gd name="T91" fmla="*/ 122 h 128"/>
                          <a:gd name="T92" fmla="*/ 87 w 92"/>
                          <a:gd name="T93" fmla="*/ 106 h 128"/>
                          <a:gd name="T94" fmla="*/ 89 w 92"/>
                          <a:gd name="T95" fmla="*/ 91 h 128"/>
                          <a:gd name="T96" fmla="*/ 90 w 92"/>
                          <a:gd name="T97" fmla="*/ 79 h 128"/>
                          <a:gd name="T98" fmla="*/ 92 w 92"/>
                          <a:gd name="T99" fmla="*/ 72 h 12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92" h="128">
                            <a:moveTo>
                              <a:pt x="0" y="0"/>
                            </a:moveTo>
                            <a:lnTo>
                              <a:pt x="2" y="3"/>
                            </a:lnTo>
                            <a:lnTo>
                              <a:pt x="4" y="5"/>
                            </a:lnTo>
                            <a:lnTo>
                              <a:pt x="6" y="8"/>
                            </a:lnTo>
                            <a:lnTo>
                              <a:pt x="7" y="10"/>
                            </a:lnTo>
                            <a:lnTo>
                              <a:pt x="9" y="11"/>
                            </a:lnTo>
                            <a:lnTo>
                              <a:pt x="11" y="14"/>
                            </a:lnTo>
                            <a:lnTo>
                              <a:pt x="13" y="19"/>
                            </a:lnTo>
                            <a:lnTo>
                              <a:pt x="15" y="29"/>
                            </a:lnTo>
                            <a:lnTo>
                              <a:pt x="17" y="44"/>
                            </a:lnTo>
                            <a:lnTo>
                              <a:pt x="19" y="65"/>
                            </a:lnTo>
                            <a:lnTo>
                              <a:pt x="21" y="88"/>
                            </a:lnTo>
                            <a:lnTo>
                              <a:pt x="23" y="88"/>
                            </a:lnTo>
                            <a:lnTo>
                              <a:pt x="24" y="74"/>
                            </a:lnTo>
                            <a:lnTo>
                              <a:pt x="26" y="64"/>
                            </a:lnTo>
                            <a:lnTo>
                              <a:pt x="28" y="61"/>
                            </a:lnTo>
                            <a:lnTo>
                              <a:pt x="30" y="62"/>
                            </a:lnTo>
                            <a:lnTo>
                              <a:pt x="32" y="66"/>
                            </a:lnTo>
                            <a:lnTo>
                              <a:pt x="34" y="74"/>
                            </a:lnTo>
                            <a:lnTo>
                              <a:pt x="36" y="88"/>
                            </a:lnTo>
                            <a:lnTo>
                              <a:pt x="37" y="107"/>
                            </a:lnTo>
                            <a:lnTo>
                              <a:pt x="39" y="114"/>
                            </a:lnTo>
                            <a:lnTo>
                              <a:pt x="41" y="91"/>
                            </a:lnTo>
                            <a:lnTo>
                              <a:pt x="43" y="69"/>
                            </a:lnTo>
                            <a:lnTo>
                              <a:pt x="45" y="53"/>
                            </a:lnTo>
                            <a:lnTo>
                              <a:pt x="47" y="43"/>
                            </a:lnTo>
                            <a:lnTo>
                              <a:pt x="49" y="37"/>
                            </a:lnTo>
                            <a:lnTo>
                              <a:pt x="51" y="33"/>
                            </a:lnTo>
                            <a:lnTo>
                              <a:pt x="53" y="33"/>
                            </a:lnTo>
                            <a:lnTo>
                              <a:pt x="55" y="34"/>
                            </a:lnTo>
                            <a:lnTo>
                              <a:pt x="57" y="38"/>
                            </a:lnTo>
                            <a:lnTo>
                              <a:pt x="58" y="44"/>
                            </a:lnTo>
                            <a:lnTo>
                              <a:pt x="60" y="53"/>
                            </a:lnTo>
                            <a:lnTo>
                              <a:pt x="62" y="66"/>
                            </a:lnTo>
                            <a:lnTo>
                              <a:pt x="64" y="84"/>
                            </a:lnTo>
                            <a:lnTo>
                              <a:pt x="66" y="107"/>
                            </a:lnTo>
                            <a:lnTo>
                              <a:pt x="68" y="128"/>
                            </a:lnTo>
                            <a:lnTo>
                              <a:pt x="70" y="123"/>
                            </a:lnTo>
                            <a:lnTo>
                              <a:pt x="71" y="110"/>
                            </a:lnTo>
                            <a:lnTo>
                              <a:pt x="73" y="101"/>
                            </a:lnTo>
                            <a:lnTo>
                              <a:pt x="75" y="98"/>
                            </a:lnTo>
                            <a:lnTo>
                              <a:pt x="77" y="100"/>
                            </a:lnTo>
                            <a:lnTo>
                              <a:pt x="79" y="107"/>
                            </a:lnTo>
                            <a:lnTo>
                              <a:pt x="81" y="118"/>
                            </a:lnTo>
                            <a:lnTo>
                              <a:pt x="83" y="127"/>
                            </a:lnTo>
                            <a:lnTo>
                              <a:pt x="85" y="122"/>
                            </a:lnTo>
                            <a:lnTo>
                              <a:pt x="87" y="106"/>
                            </a:lnTo>
                            <a:lnTo>
                              <a:pt x="89" y="91"/>
                            </a:lnTo>
                            <a:lnTo>
                              <a:pt x="90" y="79"/>
                            </a:lnTo>
                            <a:lnTo>
                              <a:pt x="92" y="72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6" name="Freeform 47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236128" y="3525102"/>
                        <a:ext cx="17404" cy="107497"/>
                      </a:xfrm>
                      <a:custGeom>
                        <a:avLst/>
                        <a:gdLst>
                          <a:gd name="T0" fmla="*/ 0 w 17"/>
                          <a:gd name="T1" fmla="*/ 5 h 105"/>
                          <a:gd name="T2" fmla="*/ 2 w 17"/>
                          <a:gd name="T3" fmla="*/ 1 h 105"/>
                          <a:gd name="T4" fmla="*/ 4 w 17"/>
                          <a:gd name="T5" fmla="*/ 0 h 105"/>
                          <a:gd name="T6" fmla="*/ 6 w 17"/>
                          <a:gd name="T7" fmla="*/ 1 h 105"/>
                          <a:gd name="T8" fmla="*/ 8 w 17"/>
                          <a:gd name="T9" fmla="*/ 7 h 105"/>
                          <a:gd name="T10" fmla="*/ 10 w 17"/>
                          <a:gd name="T11" fmla="*/ 15 h 105"/>
                          <a:gd name="T12" fmla="*/ 12 w 17"/>
                          <a:gd name="T13" fmla="*/ 28 h 105"/>
                          <a:gd name="T14" fmla="*/ 13 w 17"/>
                          <a:gd name="T15" fmla="*/ 48 h 105"/>
                          <a:gd name="T16" fmla="*/ 15 w 17"/>
                          <a:gd name="T17" fmla="*/ 81 h 105"/>
                          <a:gd name="T18" fmla="*/ 17 w 17"/>
                          <a:gd name="T19" fmla="*/ 105 h 10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</a:cxnLst>
                        <a:rect l="0" t="0" r="r" b="b"/>
                        <a:pathLst>
                          <a:path w="17" h="105">
                            <a:moveTo>
                              <a:pt x="0" y="5"/>
                            </a:moveTo>
                            <a:lnTo>
                              <a:pt x="2" y="1"/>
                            </a:lnTo>
                            <a:lnTo>
                              <a:pt x="4" y="0"/>
                            </a:lnTo>
                            <a:lnTo>
                              <a:pt x="6" y="1"/>
                            </a:lnTo>
                            <a:lnTo>
                              <a:pt x="8" y="7"/>
                            </a:lnTo>
                            <a:lnTo>
                              <a:pt x="10" y="15"/>
                            </a:lnTo>
                            <a:lnTo>
                              <a:pt x="12" y="28"/>
                            </a:lnTo>
                            <a:lnTo>
                              <a:pt x="13" y="48"/>
                            </a:lnTo>
                            <a:lnTo>
                              <a:pt x="15" y="81"/>
                            </a:lnTo>
                            <a:lnTo>
                              <a:pt x="17" y="105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7" name="Freeform 47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254556" y="3543530"/>
                        <a:ext cx="94188" cy="89069"/>
                      </a:xfrm>
                      <a:custGeom>
                        <a:avLst/>
                        <a:gdLst>
                          <a:gd name="T0" fmla="*/ 0 w 92"/>
                          <a:gd name="T1" fmla="*/ 87 h 87"/>
                          <a:gd name="T2" fmla="*/ 1 w 92"/>
                          <a:gd name="T3" fmla="*/ 59 h 87"/>
                          <a:gd name="T4" fmla="*/ 3 w 92"/>
                          <a:gd name="T5" fmla="*/ 32 h 87"/>
                          <a:gd name="T6" fmla="*/ 5 w 92"/>
                          <a:gd name="T7" fmla="*/ 17 h 87"/>
                          <a:gd name="T8" fmla="*/ 7 w 92"/>
                          <a:gd name="T9" fmla="*/ 8 h 87"/>
                          <a:gd name="T10" fmla="*/ 9 w 92"/>
                          <a:gd name="T11" fmla="*/ 3 h 87"/>
                          <a:gd name="T12" fmla="*/ 10 w 92"/>
                          <a:gd name="T13" fmla="*/ 2 h 87"/>
                          <a:gd name="T14" fmla="*/ 12 w 92"/>
                          <a:gd name="T15" fmla="*/ 3 h 87"/>
                          <a:gd name="T16" fmla="*/ 14 w 92"/>
                          <a:gd name="T17" fmla="*/ 6 h 87"/>
                          <a:gd name="T18" fmla="*/ 16 w 92"/>
                          <a:gd name="T19" fmla="*/ 8 h 87"/>
                          <a:gd name="T20" fmla="*/ 18 w 92"/>
                          <a:gd name="T21" fmla="*/ 10 h 87"/>
                          <a:gd name="T22" fmla="*/ 20 w 92"/>
                          <a:gd name="T23" fmla="*/ 10 h 87"/>
                          <a:gd name="T24" fmla="*/ 22 w 92"/>
                          <a:gd name="T25" fmla="*/ 8 h 87"/>
                          <a:gd name="T26" fmla="*/ 24 w 92"/>
                          <a:gd name="T27" fmla="*/ 5 h 87"/>
                          <a:gd name="T28" fmla="*/ 26 w 92"/>
                          <a:gd name="T29" fmla="*/ 2 h 87"/>
                          <a:gd name="T30" fmla="*/ 28 w 92"/>
                          <a:gd name="T31" fmla="*/ 1 h 87"/>
                          <a:gd name="T32" fmla="*/ 29 w 92"/>
                          <a:gd name="T33" fmla="*/ 1 h 87"/>
                          <a:gd name="T34" fmla="*/ 31 w 92"/>
                          <a:gd name="T35" fmla="*/ 4 h 87"/>
                          <a:gd name="T36" fmla="*/ 33 w 92"/>
                          <a:gd name="T37" fmla="*/ 9 h 87"/>
                          <a:gd name="T38" fmla="*/ 35 w 92"/>
                          <a:gd name="T39" fmla="*/ 17 h 87"/>
                          <a:gd name="T40" fmla="*/ 37 w 92"/>
                          <a:gd name="T41" fmla="*/ 26 h 87"/>
                          <a:gd name="T42" fmla="*/ 39 w 92"/>
                          <a:gd name="T43" fmla="*/ 35 h 87"/>
                          <a:gd name="T44" fmla="*/ 40 w 92"/>
                          <a:gd name="T45" fmla="*/ 38 h 87"/>
                          <a:gd name="T46" fmla="*/ 42 w 92"/>
                          <a:gd name="T47" fmla="*/ 32 h 87"/>
                          <a:gd name="T48" fmla="*/ 44 w 92"/>
                          <a:gd name="T49" fmla="*/ 22 h 87"/>
                          <a:gd name="T50" fmla="*/ 46 w 92"/>
                          <a:gd name="T51" fmla="*/ 13 h 87"/>
                          <a:gd name="T52" fmla="*/ 48 w 92"/>
                          <a:gd name="T53" fmla="*/ 6 h 87"/>
                          <a:gd name="T54" fmla="*/ 50 w 92"/>
                          <a:gd name="T55" fmla="*/ 2 h 87"/>
                          <a:gd name="T56" fmla="*/ 52 w 92"/>
                          <a:gd name="T57" fmla="*/ 0 h 87"/>
                          <a:gd name="T58" fmla="*/ 54 w 92"/>
                          <a:gd name="T59" fmla="*/ 0 h 87"/>
                          <a:gd name="T60" fmla="*/ 56 w 92"/>
                          <a:gd name="T61" fmla="*/ 1 h 87"/>
                          <a:gd name="T62" fmla="*/ 58 w 92"/>
                          <a:gd name="T63" fmla="*/ 5 h 87"/>
                          <a:gd name="T64" fmla="*/ 60 w 92"/>
                          <a:gd name="T65" fmla="*/ 8 h 87"/>
                          <a:gd name="T66" fmla="*/ 62 w 92"/>
                          <a:gd name="T67" fmla="*/ 12 h 87"/>
                          <a:gd name="T68" fmla="*/ 63 w 92"/>
                          <a:gd name="T69" fmla="*/ 15 h 87"/>
                          <a:gd name="T70" fmla="*/ 65 w 92"/>
                          <a:gd name="T71" fmla="*/ 16 h 87"/>
                          <a:gd name="T72" fmla="*/ 67 w 92"/>
                          <a:gd name="T73" fmla="*/ 16 h 87"/>
                          <a:gd name="T74" fmla="*/ 69 w 92"/>
                          <a:gd name="T75" fmla="*/ 15 h 87"/>
                          <a:gd name="T76" fmla="*/ 71 w 92"/>
                          <a:gd name="T77" fmla="*/ 15 h 87"/>
                          <a:gd name="T78" fmla="*/ 73 w 92"/>
                          <a:gd name="T79" fmla="*/ 16 h 87"/>
                          <a:gd name="T80" fmla="*/ 74 w 92"/>
                          <a:gd name="T81" fmla="*/ 17 h 87"/>
                          <a:gd name="T82" fmla="*/ 76 w 92"/>
                          <a:gd name="T83" fmla="*/ 21 h 87"/>
                          <a:gd name="T84" fmla="*/ 78 w 92"/>
                          <a:gd name="T85" fmla="*/ 23 h 87"/>
                          <a:gd name="T86" fmla="*/ 80 w 92"/>
                          <a:gd name="T87" fmla="*/ 26 h 87"/>
                          <a:gd name="T88" fmla="*/ 82 w 92"/>
                          <a:gd name="T89" fmla="*/ 27 h 87"/>
                          <a:gd name="T90" fmla="*/ 84 w 92"/>
                          <a:gd name="T91" fmla="*/ 26 h 87"/>
                          <a:gd name="T92" fmla="*/ 86 w 92"/>
                          <a:gd name="T93" fmla="*/ 22 h 87"/>
                          <a:gd name="T94" fmla="*/ 88 w 92"/>
                          <a:gd name="T95" fmla="*/ 17 h 87"/>
                          <a:gd name="T96" fmla="*/ 90 w 92"/>
                          <a:gd name="T97" fmla="*/ 13 h 87"/>
                          <a:gd name="T98" fmla="*/ 92 w 92"/>
                          <a:gd name="T99" fmla="*/ 10 h 8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92" h="87">
                            <a:moveTo>
                              <a:pt x="0" y="87"/>
                            </a:moveTo>
                            <a:lnTo>
                              <a:pt x="1" y="59"/>
                            </a:lnTo>
                            <a:lnTo>
                              <a:pt x="3" y="32"/>
                            </a:lnTo>
                            <a:lnTo>
                              <a:pt x="5" y="17"/>
                            </a:lnTo>
                            <a:lnTo>
                              <a:pt x="7" y="8"/>
                            </a:lnTo>
                            <a:lnTo>
                              <a:pt x="9" y="3"/>
                            </a:lnTo>
                            <a:lnTo>
                              <a:pt x="10" y="2"/>
                            </a:lnTo>
                            <a:lnTo>
                              <a:pt x="12" y="3"/>
                            </a:lnTo>
                            <a:lnTo>
                              <a:pt x="14" y="6"/>
                            </a:lnTo>
                            <a:lnTo>
                              <a:pt x="16" y="8"/>
                            </a:lnTo>
                            <a:lnTo>
                              <a:pt x="18" y="10"/>
                            </a:lnTo>
                            <a:lnTo>
                              <a:pt x="20" y="10"/>
                            </a:lnTo>
                            <a:lnTo>
                              <a:pt x="22" y="8"/>
                            </a:lnTo>
                            <a:lnTo>
                              <a:pt x="24" y="5"/>
                            </a:lnTo>
                            <a:lnTo>
                              <a:pt x="26" y="2"/>
                            </a:lnTo>
                            <a:lnTo>
                              <a:pt x="28" y="1"/>
                            </a:lnTo>
                            <a:lnTo>
                              <a:pt x="29" y="1"/>
                            </a:lnTo>
                            <a:lnTo>
                              <a:pt x="31" y="4"/>
                            </a:lnTo>
                            <a:lnTo>
                              <a:pt x="33" y="9"/>
                            </a:lnTo>
                            <a:lnTo>
                              <a:pt x="35" y="17"/>
                            </a:lnTo>
                            <a:lnTo>
                              <a:pt x="37" y="26"/>
                            </a:lnTo>
                            <a:lnTo>
                              <a:pt x="39" y="35"/>
                            </a:lnTo>
                            <a:lnTo>
                              <a:pt x="40" y="38"/>
                            </a:lnTo>
                            <a:lnTo>
                              <a:pt x="42" y="32"/>
                            </a:lnTo>
                            <a:lnTo>
                              <a:pt x="44" y="22"/>
                            </a:lnTo>
                            <a:lnTo>
                              <a:pt x="46" y="13"/>
                            </a:lnTo>
                            <a:lnTo>
                              <a:pt x="48" y="6"/>
                            </a:lnTo>
                            <a:lnTo>
                              <a:pt x="50" y="2"/>
                            </a:lnTo>
                            <a:lnTo>
                              <a:pt x="52" y="0"/>
                            </a:lnTo>
                            <a:lnTo>
                              <a:pt x="54" y="0"/>
                            </a:lnTo>
                            <a:lnTo>
                              <a:pt x="56" y="1"/>
                            </a:lnTo>
                            <a:lnTo>
                              <a:pt x="58" y="5"/>
                            </a:lnTo>
                            <a:lnTo>
                              <a:pt x="60" y="8"/>
                            </a:lnTo>
                            <a:lnTo>
                              <a:pt x="62" y="12"/>
                            </a:lnTo>
                            <a:lnTo>
                              <a:pt x="63" y="15"/>
                            </a:lnTo>
                            <a:lnTo>
                              <a:pt x="65" y="16"/>
                            </a:lnTo>
                            <a:lnTo>
                              <a:pt x="67" y="16"/>
                            </a:lnTo>
                            <a:lnTo>
                              <a:pt x="69" y="15"/>
                            </a:lnTo>
                            <a:lnTo>
                              <a:pt x="71" y="15"/>
                            </a:lnTo>
                            <a:lnTo>
                              <a:pt x="73" y="16"/>
                            </a:lnTo>
                            <a:lnTo>
                              <a:pt x="74" y="17"/>
                            </a:lnTo>
                            <a:lnTo>
                              <a:pt x="76" y="21"/>
                            </a:lnTo>
                            <a:lnTo>
                              <a:pt x="78" y="23"/>
                            </a:lnTo>
                            <a:lnTo>
                              <a:pt x="80" y="26"/>
                            </a:lnTo>
                            <a:lnTo>
                              <a:pt x="82" y="27"/>
                            </a:lnTo>
                            <a:lnTo>
                              <a:pt x="84" y="26"/>
                            </a:lnTo>
                            <a:lnTo>
                              <a:pt x="86" y="22"/>
                            </a:lnTo>
                            <a:lnTo>
                              <a:pt x="88" y="17"/>
                            </a:lnTo>
                            <a:lnTo>
                              <a:pt x="90" y="13"/>
                            </a:lnTo>
                            <a:lnTo>
                              <a:pt x="92" y="1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  <p:sp>
                    <p:nvSpPr>
                      <p:cNvPr id="288" name="Freeform 47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348744" y="3550697"/>
                        <a:ext cx="35832" cy="18428"/>
                      </a:xfrm>
                      <a:custGeom>
                        <a:avLst/>
                        <a:gdLst>
                          <a:gd name="T0" fmla="*/ 0 w 35"/>
                          <a:gd name="T1" fmla="*/ 3 h 18"/>
                          <a:gd name="T2" fmla="*/ 1 w 35"/>
                          <a:gd name="T3" fmla="*/ 1 h 18"/>
                          <a:gd name="T4" fmla="*/ 3 w 35"/>
                          <a:gd name="T5" fmla="*/ 0 h 18"/>
                          <a:gd name="T6" fmla="*/ 5 w 35"/>
                          <a:gd name="T7" fmla="*/ 1 h 18"/>
                          <a:gd name="T8" fmla="*/ 7 w 35"/>
                          <a:gd name="T9" fmla="*/ 4 h 18"/>
                          <a:gd name="T10" fmla="*/ 9 w 35"/>
                          <a:gd name="T11" fmla="*/ 8 h 18"/>
                          <a:gd name="T12" fmla="*/ 11 w 35"/>
                          <a:gd name="T13" fmla="*/ 12 h 18"/>
                          <a:gd name="T14" fmla="*/ 13 w 35"/>
                          <a:gd name="T15" fmla="*/ 15 h 18"/>
                          <a:gd name="T16" fmla="*/ 15 w 35"/>
                          <a:gd name="T17" fmla="*/ 17 h 18"/>
                          <a:gd name="T18" fmla="*/ 16 w 35"/>
                          <a:gd name="T19" fmla="*/ 18 h 18"/>
                          <a:gd name="T20" fmla="*/ 18 w 35"/>
                          <a:gd name="T21" fmla="*/ 17 h 18"/>
                          <a:gd name="T22" fmla="*/ 20 w 35"/>
                          <a:gd name="T23" fmla="*/ 15 h 18"/>
                          <a:gd name="T24" fmla="*/ 22 w 35"/>
                          <a:gd name="T25" fmla="*/ 12 h 18"/>
                          <a:gd name="T26" fmla="*/ 24 w 35"/>
                          <a:gd name="T27" fmla="*/ 12 h 18"/>
                          <a:gd name="T28" fmla="*/ 26 w 35"/>
                          <a:gd name="T29" fmla="*/ 12 h 18"/>
                          <a:gd name="T30" fmla="*/ 28 w 35"/>
                          <a:gd name="T31" fmla="*/ 11 h 18"/>
                          <a:gd name="T32" fmla="*/ 30 w 35"/>
                          <a:gd name="T33" fmla="*/ 12 h 18"/>
                          <a:gd name="T34" fmla="*/ 31 w 35"/>
                          <a:gd name="T35" fmla="*/ 12 h 18"/>
                          <a:gd name="T36" fmla="*/ 33 w 35"/>
                          <a:gd name="T37" fmla="*/ 12 h 18"/>
                          <a:gd name="T38" fmla="*/ 35 w 35"/>
                          <a:gd name="T39" fmla="*/ 10 h 1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</a:cxnLst>
                        <a:rect l="0" t="0" r="r" b="b"/>
                        <a:pathLst>
                          <a:path w="35" h="18">
                            <a:moveTo>
                              <a:pt x="0" y="3"/>
                            </a:moveTo>
                            <a:lnTo>
                              <a:pt x="1" y="1"/>
                            </a:lnTo>
                            <a:lnTo>
                              <a:pt x="3" y="0"/>
                            </a:lnTo>
                            <a:lnTo>
                              <a:pt x="5" y="1"/>
                            </a:lnTo>
                            <a:lnTo>
                              <a:pt x="7" y="4"/>
                            </a:lnTo>
                            <a:lnTo>
                              <a:pt x="9" y="8"/>
                            </a:lnTo>
                            <a:lnTo>
                              <a:pt x="11" y="12"/>
                            </a:lnTo>
                            <a:lnTo>
                              <a:pt x="13" y="15"/>
                            </a:lnTo>
                            <a:lnTo>
                              <a:pt x="15" y="17"/>
                            </a:lnTo>
                            <a:lnTo>
                              <a:pt x="16" y="18"/>
                            </a:lnTo>
                            <a:lnTo>
                              <a:pt x="18" y="17"/>
                            </a:lnTo>
                            <a:lnTo>
                              <a:pt x="20" y="15"/>
                            </a:lnTo>
                            <a:lnTo>
                              <a:pt x="22" y="12"/>
                            </a:lnTo>
                            <a:lnTo>
                              <a:pt x="24" y="12"/>
                            </a:lnTo>
                            <a:lnTo>
                              <a:pt x="26" y="12"/>
                            </a:lnTo>
                            <a:lnTo>
                              <a:pt x="28" y="11"/>
                            </a:lnTo>
                            <a:lnTo>
                              <a:pt x="30" y="12"/>
                            </a:lnTo>
                            <a:lnTo>
                              <a:pt x="31" y="12"/>
                            </a:lnTo>
                            <a:lnTo>
                              <a:pt x="33" y="12"/>
                            </a:lnTo>
                            <a:lnTo>
                              <a:pt x="35" y="10"/>
                            </a:lnTo>
                          </a:path>
                        </a:pathLst>
                      </a:custGeom>
                      <a:noFill/>
                      <a:ln w="19050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800"/>
                      </a:p>
                    </p:txBody>
                  </p:sp>
                </p:grpSp>
                <p:sp>
                  <p:nvSpPr>
                    <p:cNvPr id="490" name="Rectangl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38972" y="2018312"/>
                      <a:ext cx="946399" cy="123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defTabSz="566951"/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Time (</a:t>
                      </a:r>
                      <a:r>
                        <a:rPr lang="en-GB" altLang="en-US" sz="800" dirty="0" err="1" smtClean="0">
                          <a:cs typeface="Arial" panose="020B0604020202020204" pitchFamily="34" charset="0"/>
                        </a:rPr>
                        <a:t>T</a:t>
                      </a:r>
                      <a:r>
                        <a:rPr lang="en-GB" altLang="en-US" sz="800" baseline="-25000" dirty="0" err="1" smtClean="0">
                          <a:cs typeface="Arial" panose="020B0604020202020204" pitchFamily="34" charset="0"/>
                        </a:rPr>
                        <a:t>rt</a:t>
                      </a:r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)</a:t>
                      </a:r>
                      <a:endParaRPr lang="en-US" altLang="en-US" sz="800" dirty="0"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495" name="Rectangl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74361" y="2032062"/>
                      <a:ext cx="946399" cy="123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defTabSz="566951"/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Time (</a:t>
                      </a:r>
                      <a:r>
                        <a:rPr lang="en-GB" altLang="en-US" sz="800" dirty="0" err="1" smtClean="0">
                          <a:cs typeface="Arial" panose="020B0604020202020204" pitchFamily="34" charset="0"/>
                        </a:rPr>
                        <a:t>T</a:t>
                      </a:r>
                      <a:r>
                        <a:rPr lang="en-GB" altLang="en-US" sz="800" baseline="-25000" dirty="0" err="1" smtClean="0">
                          <a:cs typeface="Arial" panose="020B0604020202020204" pitchFamily="34" charset="0"/>
                        </a:rPr>
                        <a:t>rt</a:t>
                      </a:r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)</a:t>
                      </a:r>
                      <a:endParaRPr lang="en-US" altLang="en-US" sz="800" dirty="0">
                        <a:cs typeface="Arial" panose="020B0604020202020204" pitchFamily="34" charset="0"/>
                      </a:endParaRPr>
                    </a:p>
                  </p:txBody>
                </p: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496" name="Rectangle 3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rot="16200000">
                          <a:off x="319394" y="1385769"/>
                          <a:ext cx="946399" cy="1231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squar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a:bodyPr>
                        <a:lstStyle>
                          <a:lvl1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algn="ctr" defTabSz="566951"/>
                          <a:r>
                            <a:rPr lang="en-GB" altLang="en-US" sz="800" dirty="0" smtClean="0">
                              <a:cs typeface="Arial" panose="020B0604020202020204" pitchFamily="34" charset="0"/>
                            </a:rPr>
                            <a:t>Phase/</a:t>
                          </a:r>
                          <a14:m>
                            <m:oMath xmlns:m="http://schemas.openxmlformats.org/officeDocument/2006/math">
                              <m:r>
                                <a:rPr lang="en-GB" altLang="en-US" sz="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𝜋</m:t>
                              </m:r>
                            </m:oMath>
                          </a14:m>
                          <a:endParaRPr lang="en-US" altLang="en-US" sz="800" dirty="0">
                            <a:cs typeface="Arial" panose="020B0604020202020204" pitchFamily="34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496" name="Rectangle 31"/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 bwMode="auto">
                        <a:xfrm rot="16200000">
                          <a:off x="319394" y="1385769"/>
                          <a:ext cx="946399" cy="123111"/>
                        </a:xfrm>
                        <a:prstGeom prst="rect">
                          <a:avLst/>
                        </a:prstGeom>
                        <a:blipFill rotWithShape="0">
                          <a:blip r:embed="rId3"/>
                          <a:stretch>
                            <a:fillRect l="-30000" r="-50000"/>
                          </a:stretch>
                        </a:blipFill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r>
                            <a:rPr lang="en-GB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sp>
                  <p:nvSpPr>
                    <p:cNvPr id="497" name="Rectangle 31"/>
                    <p:cNvSpPr>
                      <a:spLocks noChangeArrowheads="1"/>
                    </p:cNvSpPr>
                    <p:nvPr/>
                  </p:nvSpPr>
                  <p:spPr bwMode="auto">
                    <a:xfrm rot="16200000">
                      <a:off x="2167043" y="1365003"/>
                      <a:ext cx="946399" cy="123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defTabSz="566951"/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Optical power (</a:t>
                      </a:r>
                      <a:r>
                        <a:rPr lang="en-GB" altLang="en-US" sz="800" dirty="0" err="1" smtClean="0">
                          <a:cs typeface="Arial" panose="020B0604020202020204" pitchFamily="34" charset="0"/>
                        </a:rPr>
                        <a:t>a.u</a:t>
                      </a:r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.)</a:t>
                      </a:r>
                      <a:endParaRPr lang="en-US" altLang="en-US" sz="800" dirty="0"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498" name="Rectangle 31"/>
                    <p:cNvSpPr>
                      <a:spLocks noChangeArrowheads="1"/>
                    </p:cNvSpPr>
                    <p:nvPr/>
                  </p:nvSpPr>
                  <p:spPr bwMode="auto">
                    <a:xfrm rot="5400000">
                      <a:off x="3967869" y="2498139"/>
                      <a:ext cx="946399" cy="123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defTabSz="566951"/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RF </a:t>
                      </a:r>
                      <a:r>
                        <a:rPr lang="en-GB" altLang="en-US" sz="800" dirty="0" err="1" smtClean="0">
                          <a:cs typeface="Arial" panose="020B0604020202020204" pitchFamily="34" charset="0"/>
                        </a:rPr>
                        <a:t>beatnote</a:t>
                      </a:r>
                      <a:r>
                        <a:rPr lang="en-GB" altLang="en-US" sz="800" dirty="0" smtClean="0">
                          <a:cs typeface="Arial" panose="020B0604020202020204" pitchFamily="34" charset="0"/>
                        </a:rPr>
                        <a:t> (dB)</a:t>
                      </a:r>
                      <a:endParaRPr lang="en-US" altLang="en-US" sz="800" dirty="0">
                        <a:cs typeface="Arial" panose="020B0604020202020204" pitchFamily="34" charset="0"/>
                      </a:endParaRPr>
                    </a:p>
                  </p:txBody>
                </p:sp>
              </p:grpSp>
              <p:sp>
                <p:nvSpPr>
                  <p:cNvPr id="1172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1667844" y="950157"/>
                    <a:ext cx="266459" cy="1538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defTabSz="566951"/>
                    <a:r>
                      <a:rPr lang="en-GB" altLang="en-US" sz="1000" dirty="0" smtClean="0">
                        <a:cs typeface="Arial" panose="020B0604020202020204" pitchFamily="34" charset="0"/>
                      </a:rPr>
                      <a:t>(e)</a:t>
                    </a:r>
                    <a:endParaRPr lang="en-US" altLang="en-US" sz="1000" dirty="0"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73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3415077" y="915138"/>
                    <a:ext cx="266459" cy="1538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defTabSz="566951"/>
                    <a:r>
                      <a:rPr lang="en-GB" altLang="en-US" sz="1000" dirty="0" smtClean="0">
                        <a:cs typeface="Arial" panose="020B0604020202020204" pitchFamily="34" charset="0"/>
                      </a:rPr>
                      <a:t>(f)</a:t>
                    </a:r>
                    <a:endParaRPr lang="en-US" altLang="en-US" sz="1000" dirty="0"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74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1698556" y="2229979"/>
                    <a:ext cx="266459" cy="1538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defTabSz="566951"/>
                    <a:r>
                      <a:rPr lang="en-GB" altLang="en-US" sz="1000" dirty="0" smtClean="0">
                        <a:cs typeface="Arial" panose="020B0604020202020204" pitchFamily="34" charset="0"/>
                      </a:rPr>
                      <a:t>(g)</a:t>
                    </a:r>
                    <a:endParaRPr lang="en-US" altLang="en-US" sz="1000" dirty="0"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75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3420333" y="2228862"/>
                    <a:ext cx="266459" cy="1538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defTabSz="566951"/>
                    <a:r>
                      <a:rPr lang="en-GB" altLang="en-US" sz="1000" dirty="0" smtClean="0">
                        <a:cs typeface="Arial" panose="020B0604020202020204" pitchFamily="34" charset="0"/>
                      </a:rPr>
                      <a:t>(h)</a:t>
                    </a:r>
                    <a:endParaRPr lang="en-US" altLang="en-US" sz="1000" dirty="0">
                      <a:cs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183" name="Rectangle 1649"/>
                <p:cNvSpPr>
                  <a:spLocks noChangeArrowheads="1"/>
                </p:cNvSpPr>
                <p:nvPr/>
              </p:nvSpPr>
              <p:spPr bwMode="auto">
                <a:xfrm>
                  <a:off x="1308995" y="3005453"/>
                  <a:ext cx="989013" cy="1651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Frequency (THz)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185" name="Rectangle 1649"/>
                <p:cNvSpPr>
                  <a:spLocks noChangeArrowheads="1"/>
                </p:cNvSpPr>
                <p:nvPr/>
              </p:nvSpPr>
              <p:spPr bwMode="auto">
                <a:xfrm>
                  <a:off x="3082340" y="3045314"/>
                  <a:ext cx="884858" cy="138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Frequency (GHz)</a:t>
                  </a:r>
                  <a:endParaRPr kumimoji="0" lang="en-US" alt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37088366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5" name="Group 744"/>
          <p:cNvGrpSpPr/>
          <p:nvPr/>
        </p:nvGrpSpPr>
        <p:grpSpPr>
          <a:xfrm>
            <a:off x="1154668" y="613879"/>
            <a:ext cx="4084082" cy="3029200"/>
            <a:chOff x="1154668" y="613879"/>
            <a:chExt cx="4084082" cy="3029200"/>
          </a:xfrm>
        </p:grpSpPr>
        <p:grpSp>
          <p:nvGrpSpPr>
            <p:cNvPr id="742" name="Group 741"/>
            <p:cNvGrpSpPr/>
            <p:nvPr/>
          </p:nvGrpSpPr>
          <p:grpSpPr>
            <a:xfrm>
              <a:off x="1154668" y="613879"/>
              <a:ext cx="4084082" cy="3029200"/>
              <a:chOff x="1154668" y="613879"/>
              <a:chExt cx="4084082" cy="3029200"/>
            </a:xfrm>
          </p:grpSpPr>
          <p:grpSp>
            <p:nvGrpSpPr>
              <p:cNvPr id="736" name="Group 735"/>
              <p:cNvGrpSpPr/>
              <p:nvPr/>
            </p:nvGrpSpPr>
            <p:grpSpPr>
              <a:xfrm>
                <a:off x="1436413" y="1771413"/>
                <a:ext cx="1630008" cy="249357"/>
                <a:chOff x="1476376" y="1924050"/>
                <a:chExt cx="1752600" cy="153988"/>
              </a:xfrm>
            </p:grpSpPr>
            <p:sp>
              <p:nvSpPr>
                <p:cNvPr id="301" name="Rectangle 11"/>
                <p:cNvSpPr>
                  <a:spLocks noChangeArrowheads="1"/>
                </p:cNvSpPr>
                <p:nvPr/>
              </p:nvSpPr>
              <p:spPr bwMode="auto">
                <a:xfrm>
                  <a:off x="1476376" y="1924050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02" name="Rectangle 12"/>
                <p:cNvSpPr>
                  <a:spLocks noChangeArrowheads="1"/>
                </p:cNvSpPr>
                <p:nvPr/>
              </p:nvSpPr>
              <p:spPr bwMode="auto">
                <a:xfrm>
                  <a:off x="1866901" y="1924050"/>
                  <a:ext cx="282575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000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03" name="Rectangle 13"/>
                <p:cNvSpPr>
                  <a:spLocks noChangeArrowheads="1"/>
                </p:cNvSpPr>
                <p:nvPr/>
              </p:nvSpPr>
              <p:spPr bwMode="auto">
                <a:xfrm>
                  <a:off x="2401888" y="1924050"/>
                  <a:ext cx="282575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2000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04" name="Rectangle 14"/>
                <p:cNvSpPr>
                  <a:spLocks noChangeArrowheads="1"/>
                </p:cNvSpPr>
                <p:nvPr/>
              </p:nvSpPr>
              <p:spPr bwMode="auto">
                <a:xfrm>
                  <a:off x="2946401" y="1924050"/>
                  <a:ext cx="282575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3000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737" name="Group 736"/>
              <p:cNvGrpSpPr/>
              <p:nvPr/>
            </p:nvGrpSpPr>
            <p:grpSpPr>
              <a:xfrm>
                <a:off x="1352502" y="654050"/>
                <a:ext cx="208063" cy="1108075"/>
                <a:chOff x="1331062" y="654050"/>
                <a:chExt cx="114300" cy="1262063"/>
              </a:xfrm>
            </p:grpSpPr>
            <p:sp>
              <p:nvSpPr>
                <p:cNvPr id="309" name="Rectangle 19"/>
                <p:cNvSpPr>
                  <a:spLocks noChangeArrowheads="1"/>
                </p:cNvSpPr>
                <p:nvPr/>
              </p:nvSpPr>
              <p:spPr bwMode="auto">
                <a:xfrm>
                  <a:off x="1331062" y="1762126"/>
                  <a:ext cx="114300" cy="1539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-5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10" name="Rectangle 20"/>
                <p:cNvSpPr>
                  <a:spLocks noChangeArrowheads="1"/>
                </p:cNvSpPr>
                <p:nvPr/>
              </p:nvSpPr>
              <p:spPr bwMode="auto">
                <a:xfrm>
                  <a:off x="1362076" y="1208088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11" name="Rectangle 21"/>
                <p:cNvSpPr>
                  <a:spLocks noChangeArrowheads="1"/>
                </p:cNvSpPr>
                <p:nvPr/>
              </p:nvSpPr>
              <p:spPr bwMode="auto">
                <a:xfrm>
                  <a:off x="1362076" y="654050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5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729" name="Group 728"/>
              <p:cNvGrpSpPr>
                <a:grpSpLocks noChangeAspect="1"/>
              </p:cNvGrpSpPr>
              <p:nvPr/>
            </p:nvGrpSpPr>
            <p:grpSpPr>
              <a:xfrm>
                <a:off x="1524001" y="749301"/>
                <a:ext cx="1440000" cy="982523"/>
                <a:chOff x="1524001" y="749300"/>
                <a:chExt cx="1624013" cy="1108076"/>
              </a:xfrm>
            </p:grpSpPr>
            <p:sp>
              <p:nvSpPr>
                <p:cNvPr id="296" name="Line 6"/>
                <p:cNvSpPr>
                  <a:spLocks noChangeShapeType="1"/>
                </p:cNvSpPr>
                <p:nvPr/>
              </p:nvSpPr>
              <p:spPr bwMode="auto">
                <a:xfrm>
                  <a:off x="1524001" y="1857375"/>
                  <a:ext cx="162242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97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1524001" y="1841500"/>
                  <a:ext cx="0" cy="158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98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2065338" y="1841500"/>
                  <a:ext cx="0" cy="158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99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2606676" y="1841500"/>
                  <a:ext cx="0" cy="158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00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3146426" y="1841500"/>
                  <a:ext cx="0" cy="158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05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1524001" y="749300"/>
                  <a:ext cx="0" cy="11080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06" name="Line 16"/>
                <p:cNvSpPr>
                  <a:spLocks noChangeShapeType="1"/>
                </p:cNvSpPr>
                <p:nvPr/>
              </p:nvSpPr>
              <p:spPr bwMode="auto">
                <a:xfrm>
                  <a:off x="1524001" y="1857375"/>
                  <a:ext cx="1587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07" name="Line 17"/>
                <p:cNvSpPr>
                  <a:spLocks noChangeShapeType="1"/>
                </p:cNvSpPr>
                <p:nvPr/>
              </p:nvSpPr>
              <p:spPr bwMode="auto">
                <a:xfrm>
                  <a:off x="1524001" y="1303338"/>
                  <a:ext cx="1587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08" name="Line 18"/>
                <p:cNvSpPr>
                  <a:spLocks noChangeShapeType="1"/>
                </p:cNvSpPr>
                <p:nvPr/>
              </p:nvSpPr>
              <p:spPr bwMode="auto">
                <a:xfrm>
                  <a:off x="1524001" y="749300"/>
                  <a:ext cx="1587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12" name="Freeform 22"/>
                <p:cNvSpPr>
                  <a:spLocks/>
                </p:cNvSpPr>
                <p:nvPr/>
              </p:nvSpPr>
              <p:spPr bwMode="auto">
                <a:xfrm>
                  <a:off x="1531938" y="1276350"/>
                  <a:ext cx="390525" cy="581025"/>
                </a:xfrm>
                <a:custGeom>
                  <a:avLst/>
                  <a:gdLst>
                    <a:gd name="T0" fmla="*/ 0 w 246"/>
                    <a:gd name="T1" fmla="*/ 366 h 366"/>
                    <a:gd name="T2" fmla="*/ 1 w 246"/>
                    <a:gd name="T3" fmla="*/ 293 h 366"/>
                    <a:gd name="T4" fmla="*/ 6 w 246"/>
                    <a:gd name="T5" fmla="*/ 6 h 366"/>
                    <a:gd name="T6" fmla="*/ 11 w 246"/>
                    <a:gd name="T7" fmla="*/ 35 h 366"/>
                    <a:gd name="T8" fmla="*/ 16 w 246"/>
                    <a:gd name="T9" fmla="*/ 6 h 366"/>
                    <a:gd name="T10" fmla="*/ 21 w 246"/>
                    <a:gd name="T11" fmla="*/ 16 h 366"/>
                    <a:gd name="T12" fmla="*/ 26 w 246"/>
                    <a:gd name="T13" fmla="*/ 16 h 366"/>
                    <a:gd name="T14" fmla="*/ 31 w 246"/>
                    <a:gd name="T15" fmla="*/ 0 h 366"/>
                    <a:gd name="T16" fmla="*/ 37 w 246"/>
                    <a:gd name="T17" fmla="*/ 6 h 366"/>
                    <a:gd name="T18" fmla="*/ 42 w 246"/>
                    <a:gd name="T19" fmla="*/ 6 h 366"/>
                    <a:gd name="T20" fmla="*/ 47 w 246"/>
                    <a:gd name="T21" fmla="*/ 3 h 366"/>
                    <a:gd name="T22" fmla="*/ 52 w 246"/>
                    <a:gd name="T23" fmla="*/ 6 h 366"/>
                    <a:gd name="T24" fmla="*/ 57 w 246"/>
                    <a:gd name="T25" fmla="*/ 6 h 366"/>
                    <a:gd name="T26" fmla="*/ 62 w 246"/>
                    <a:gd name="T27" fmla="*/ 5 h 366"/>
                    <a:gd name="T28" fmla="*/ 67 w 246"/>
                    <a:gd name="T29" fmla="*/ 5 h 366"/>
                    <a:gd name="T30" fmla="*/ 72 w 246"/>
                    <a:gd name="T31" fmla="*/ 5 h 366"/>
                    <a:gd name="T32" fmla="*/ 77 w 246"/>
                    <a:gd name="T33" fmla="*/ 6 h 366"/>
                    <a:gd name="T34" fmla="*/ 82 w 246"/>
                    <a:gd name="T35" fmla="*/ 7 h 366"/>
                    <a:gd name="T36" fmla="*/ 88 w 246"/>
                    <a:gd name="T37" fmla="*/ 6 h 366"/>
                    <a:gd name="T38" fmla="*/ 93 w 246"/>
                    <a:gd name="T39" fmla="*/ 5 h 366"/>
                    <a:gd name="T40" fmla="*/ 98 w 246"/>
                    <a:gd name="T41" fmla="*/ 5 h 366"/>
                    <a:gd name="T42" fmla="*/ 103 w 246"/>
                    <a:gd name="T43" fmla="*/ 6 h 366"/>
                    <a:gd name="T44" fmla="*/ 108 w 246"/>
                    <a:gd name="T45" fmla="*/ 7 h 366"/>
                    <a:gd name="T46" fmla="*/ 113 w 246"/>
                    <a:gd name="T47" fmla="*/ 6 h 366"/>
                    <a:gd name="T48" fmla="*/ 118 w 246"/>
                    <a:gd name="T49" fmla="*/ 6 h 366"/>
                    <a:gd name="T50" fmla="*/ 123 w 246"/>
                    <a:gd name="T51" fmla="*/ 6 h 366"/>
                    <a:gd name="T52" fmla="*/ 128 w 246"/>
                    <a:gd name="T53" fmla="*/ 6 h 366"/>
                    <a:gd name="T54" fmla="*/ 134 w 246"/>
                    <a:gd name="T55" fmla="*/ 8 h 366"/>
                    <a:gd name="T56" fmla="*/ 139 w 246"/>
                    <a:gd name="T57" fmla="*/ 7 h 366"/>
                    <a:gd name="T58" fmla="*/ 144 w 246"/>
                    <a:gd name="T59" fmla="*/ 6 h 366"/>
                    <a:gd name="T60" fmla="*/ 149 w 246"/>
                    <a:gd name="T61" fmla="*/ 6 h 366"/>
                    <a:gd name="T62" fmla="*/ 154 w 246"/>
                    <a:gd name="T63" fmla="*/ 6 h 366"/>
                    <a:gd name="T64" fmla="*/ 159 w 246"/>
                    <a:gd name="T65" fmla="*/ 7 h 366"/>
                    <a:gd name="T66" fmla="*/ 164 w 246"/>
                    <a:gd name="T67" fmla="*/ 8 h 366"/>
                    <a:gd name="T68" fmla="*/ 169 w 246"/>
                    <a:gd name="T69" fmla="*/ 7 h 366"/>
                    <a:gd name="T70" fmla="*/ 175 w 246"/>
                    <a:gd name="T71" fmla="*/ 7 h 366"/>
                    <a:gd name="T72" fmla="*/ 179 w 246"/>
                    <a:gd name="T73" fmla="*/ 6 h 366"/>
                    <a:gd name="T74" fmla="*/ 185 w 246"/>
                    <a:gd name="T75" fmla="*/ 7 h 366"/>
                    <a:gd name="T76" fmla="*/ 190 w 246"/>
                    <a:gd name="T77" fmla="*/ 9 h 366"/>
                    <a:gd name="T78" fmla="*/ 195 w 246"/>
                    <a:gd name="T79" fmla="*/ 8 h 366"/>
                    <a:gd name="T80" fmla="*/ 200 w 246"/>
                    <a:gd name="T81" fmla="*/ 8 h 366"/>
                    <a:gd name="T82" fmla="*/ 205 w 246"/>
                    <a:gd name="T83" fmla="*/ 7 h 366"/>
                    <a:gd name="T84" fmla="*/ 210 w 246"/>
                    <a:gd name="T85" fmla="*/ 7 h 366"/>
                    <a:gd name="T86" fmla="*/ 216 w 246"/>
                    <a:gd name="T87" fmla="*/ 9 h 366"/>
                    <a:gd name="T88" fmla="*/ 220 w 246"/>
                    <a:gd name="T89" fmla="*/ 9 h 366"/>
                    <a:gd name="T90" fmla="*/ 226 w 246"/>
                    <a:gd name="T91" fmla="*/ 8 h 366"/>
                    <a:gd name="T92" fmla="*/ 231 w 246"/>
                    <a:gd name="T93" fmla="*/ 8 h 366"/>
                    <a:gd name="T94" fmla="*/ 236 w 246"/>
                    <a:gd name="T95" fmla="*/ 8 h 366"/>
                    <a:gd name="T96" fmla="*/ 241 w 246"/>
                    <a:gd name="T97" fmla="*/ 9 h 366"/>
                    <a:gd name="T98" fmla="*/ 246 w 246"/>
                    <a:gd name="T99" fmla="*/ 10 h 3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46" h="366">
                      <a:moveTo>
                        <a:pt x="0" y="366"/>
                      </a:moveTo>
                      <a:lnTo>
                        <a:pt x="1" y="293"/>
                      </a:lnTo>
                      <a:lnTo>
                        <a:pt x="6" y="6"/>
                      </a:lnTo>
                      <a:lnTo>
                        <a:pt x="11" y="35"/>
                      </a:lnTo>
                      <a:lnTo>
                        <a:pt x="16" y="6"/>
                      </a:lnTo>
                      <a:lnTo>
                        <a:pt x="21" y="16"/>
                      </a:lnTo>
                      <a:lnTo>
                        <a:pt x="26" y="16"/>
                      </a:lnTo>
                      <a:lnTo>
                        <a:pt x="31" y="0"/>
                      </a:lnTo>
                      <a:lnTo>
                        <a:pt x="37" y="6"/>
                      </a:lnTo>
                      <a:lnTo>
                        <a:pt x="42" y="6"/>
                      </a:lnTo>
                      <a:lnTo>
                        <a:pt x="47" y="3"/>
                      </a:lnTo>
                      <a:lnTo>
                        <a:pt x="52" y="6"/>
                      </a:lnTo>
                      <a:lnTo>
                        <a:pt x="57" y="6"/>
                      </a:lnTo>
                      <a:lnTo>
                        <a:pt x="62" y="5"/>
                      </a:lnTo>
                      <a:lnTo>
                        <a:pt x="67" y="5"/>
                      </a:lnTo>
                      <a:lnTo>
                        <a:pt x="72" y="5"/>
                      </a:lnTo>
                      <a:lnTo>
                        <a:pt x="77" y="6"/>
                      </a:lnTo>
                      <a:lnTo>
                        <a:pt x="82" y="7"/>
                      </a:lnTo>
                      <a:lnTo>
                        <a:pt x="88" y="6"/>
                      </a:lnTo>
                      <a:lnTo>
                        <a:pt x="93" y="5"/>
                      </a:lnTo>
                      <a:lnTo>
                        <a:pt x="98" y="5"/>
                      </a:lnTo>
                      <a:lnTo>
                        <a:pt x="103" y="6"/>
                      </a:lnTo>
                      <a:lnTo>
                        <a:pt x="108" y="7"/>
                      </a:lnTo>
                      <a:lnTo>
                        <a:pt x="113" y="6"/>
                      </a:lnTo>
                      <a:lnTo>
                        <a:pt x="118" y="6"/>
                      </a:lnTo>
                      <a:lnTo>
                        <a:pt x="123" y="6"/>
                      </a:lnTo>
                      <a:lnTo>
                        <a:pt x="128" y="6"/>
                      </a:lnTo>
                      <a:lnTo>
                        <a:pt x="134" y="8"/>
                      </a:lnTo>
                      <a:lnTo>
                        <a:pt x="139" y="7"/>
                      </a:lnTo>
                      <a:lnTo>
                        <a:pt x="144" y="6"/>
                      </a:lnTo>
                      <a:lnTo>
                        <a:pt x="149" y="6"/>
                      </a:lnTo>
                      <a:lnTo>
                        <a:pt x="154" y="6"/>
                      </a:lnTo>
                      <a:lnTo>
                        <a:pt x="159" y="7"/>
                      </a:lnTo>
                      <a:lnTo>
                        <a:pt x="164" y="8"/>
                      </a:lnTo>
                      <a:lnTo>
                        <a:pt x="169" y="7"/>
                      </a:lnTo>
                      <a:lnTo>
                        <a:pt x="175" y="7"/>
                      </a:lnTo>
                      <a:lnTo>
                        <a:pt x="179" y="6"/>
                      </a:lnTo>
                      <a:lnTo>
                        <a:pt x="185" y="7"/>
                      </a:lnTo>
                      <a:lnTo>
                        <a:pt x="190" y="9"/>
                      </a:lnTo>
                      <a:lnTo>
                        <a:pt x="195" y="8"/>
                      </a:lnTo>
                      <a:lnTo>
                        <a:pt x="200" y="8"/>
                      </a:lnTo>
                      <a:lnTo>
                        <a:pt x="205" y="7"/>
                      </a:lnTo>
                      <a:lnTo>
                        <a:pt x="210" y="7"/>
                      </a:lnTo>
                      <a:lnTo>
                        <a:pt x="216" y="9"/>
                      </a:lnTo>
                      <a:lnTo>
                        <a:pt x="220" y="9"/>
                      </a:lnTo>
                      <a:lnTo>
                        <a:pt x="226" y="8"/>
                      </a:lnTo>
                      <a:lnTo>
                        <a:pt x="231" y="8"/>
                      </a:lnTo>
                      <a:lnTo>
                        <a:pt x="236" y="8"/>
                      </a:lnTo>
                      <a:lnTo>
                        <a:pt x="241" y="9"/>
                      </a:lnTo>
                      <a:lnTo>
                        <a:pt x="246" y="10"/>
                      </a:lnTo>
                    </a:path>
                  </a:pathLst>
                </a:custGeom>
                <a:noFill/>
                <a:ln w="19050" cap="flat">
                  <a:solidFill>
                    <a:srgbClr val="FF8A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13" name="Freeform 23"/>
                <p:cNvSpPr>
                  <a:spLocks/>
                </p:cNvSpPr>
                <p:nvPr/>
              </p:nvSpPr>
              <p:spPr bwMode="auto">
                <a:xfrm>
                  <a:off x="1922463" y="1289050"/>
                  <a:ext cx="398463" cy="9525"/>
                </a:xfrm>
                <a:custGeom>
                  <a:avLst/>
                  <a:gdLst>
                    <a:gd name="T0" fmla="*/ 0 w 251"/>
                    <a:gd name="T1" fmla="*/ 2 h 6"/>
                    <a:gd name="T2" fmla="*/ 5 w 251"/>
                    <a:gd name="T3" fmla="*/ 1 h 6"/>
                    <a:gd name="T4" fmla="*/ 10 w 251"/>
                    <a:gd name="T5" fmla="*/ 0 h 6"/>
                    <a:gd name="T6" fmla="*/ 15 w 251"/>
                    <a:gd name="T7" fmla="*/ 0 h 6"/>
                    <a:gd name="T8" fmla="*/ 21 w 251"/>
                    <a:gd name="T9" fmla="*/ 1 h 6"/>
                    <a:gd name="T10" fmla="*/ 26 w 251"/>
                    <a:gd name="T11" fmla="*/ 2 h 6"/>
                    <a:gd name="T12" fmla="*/ 31 w 251"/>
                    <a:gd name="T13" fmla="*/ 1 h 6"/>
                    <a:gd name="T14" fmla="*/ 36 w 251"/>
                    <a:gd name="T15" fmla="*/ 1 h 6"/>
                    <a:gd name="T16" fmla="*/ 41 w 251"/>
                    <a:gd name="T17" fmla="*/ 1 h 6"/>
                    <a:gd name="T18" fmla="*/ 46 w 251"/>
                    <a:gd name="T19" fmla="*/ 1 h 6"/>
                    <a:gd name="T20" fmla="*/ 51 w 251"/>
                    <a:gd name="T21" fmla="*/ 2 h 6"/>
                    <a:gd name="T22" fmla="*/ 56 w 251"/>
                    <a:gd name="T23" fmla="*/ 3 h 6"/>
                    <a:gd name="T24" fmla="*/ 61 w 251"/>
                    <a:gd name="T25" fmla="*/ 1 h 6"/>
                    <a:gd name="T26" fmla="*/ 67 w 251"/>
                    <a:gd name="T27" fmla="*/ 1 h 6"/>
                    <a:gd name="T28" fmla="*/ 72 w 251"/>
                    <a:gd name="T29" fmla="*/ 1 h 6"/>
                    <a:gd name="T30" fmla="*/ 77 w 251"/>
                    <a:gd name="T31" fmla="*/ 2 h 6"/>
                    <a:gd name="T32" fmla="*/ 82 w 251"/>
                    <a:gd name="T33" fmla="*/ 3 h 6"/>
                    <a:gd name="T34" fmla="*/ 87 w 251"/>
                    <a:gd name="T35" fmla="*/ 2 h 6"/>
                    <a:gd name="T36" fmla="*/ 92 w 251"/>
                    <a:gd name="T37" fmla="*/ 2 h 6"/>
                    <a:gd name="T38" fmla="*/ 97 w 251"/>
                    <a:gd name="T39" fmla="*/ 1 h 6"/>
                    <a:gd name="T40" fmla="*/ 102 w 251"/>
                    <a:gd name="T41" fmla="*/ 2 h 6"/>
                    <a:gd name="T42" fmla="*/ 107 w 251"/>
                    <a:gd name="T43" fmla="*/ 3 h 6"/>
                    <a:gd name="T44" fmla="*/ 112 w 251"/>
                    <a:gd name="T45" fmla="*/ 3 h 6"/>
                    <a:gd name="T46" fmla="*/ 118 w 251"/>
                    <a:gd name="T47" fmla="*/ 2 h 6"/>
                    <a:gd name="T48" fmla="*/ 123 w 251"/>
                    <a:gd name="T49" fmla="*/ 2 h 6"/>
                    <a:gd name="T50" fmla="*/ 128 w 251"/>
                    <a:gd name="T51" fmla="*/ 2 h 6"/>
                    <a:gd name="T52" fmla="*/ 133 w 251"/>
                    <a:gd name="T53" fmla="*/ 3 h 6"/>
                    <a:gd name="T54" fmla="*/ 138 w 251"/>
                    <a:gd name="T55" fmla="*/ 4 h 6"/>
                    <a:gd name="T56" fmla="*/ 143 w 251"/>
                    <a:gd name="T57" fmla="*/ 3 h 6"/>
                    <a:gd name="T58" fmla="*/ 148 w 251"/>
                    <a:gd name="T59" fmla="*/ 3 h 6"/>
                    <a:gd name="T60" fmla="*/ 153 w 251"/>
                    <a:gd name="T61" fmla="*/ 2 h 6"/>
                    <a:gd name="T62" fmla="*/ 159 w 251"/>
                    <a:gd name="T63" fmla="*/ 3 h 6"/>
                    <a:gd name="T64" fmla="*/ 164 w 251"/>
                    <a:gd name="T65" fmla="*/ 4 h 6"/>
                    <a:gd name="T66" fmla="*/ 169 w 251"/>
                    <a:gd name="T67" fmla="*/ 4 h 6"/>
                    <a:gd name="T68" fmla="*/ 174 w 251"/>
                    <a:gd name="T69" fmla="*/ 3 h 6"/>
                    <a:gd name="T70" fmla="*/ 179 w 251"/>
                    <a:gd name="T71" fmla="*/ 3 h 6"/>
                    <a:gd name="T72" fmla="*/ 184 w 251"/>
                    <a:gd name="T73" fmla="*/ 3 h 6"/>
                    <a:gd name="T74" fmla="*/ 189 w 251"/>
                    <a:gd name="T75" fmla="*/ 4 h 6"/>
                    <a:gd name="T76" fmla="*/ 194 w 251"/>
                    <a:gd name="T77" fmla="*/ 4 h 6"/>
                    <a:gd name="T78" fmla="*/ 200 w 251"/>
                    <a:gd name="T79" fmla="*/ 4 h 6"/>
                    <a:gd name="T80" fmla="*/ 204 w 251"/>
                    <a:gd name="T81" fmla="*/ 3 h 6"/>
                    <a:gd name="T82" fmla="*/ 210 w 251"/>
                    <a:gd name="T83" fmla="*/ 3 h 6"/>
                    <a:gd name="T84" fmla="*/ 215 w 251"/>
                    <a:gd name="T85" fmla="*/ 4 h 6"/>
                    <a:gd name="T86" fmla="*/ 220 w 251"/>
                    <a:gd name="T87" fmla="*/ 6 h 6"/>
                    <a:gd name="T88" fmla="*/ 225 w 251"/>
                    <a:gd name="T89" fmla="*/ 4 h 6"/>
                    <a:gd name="T90" fmla="*/ 230 w 251"/>
                    <a:gd name="T91" fmla="*/ 4 h 6"/>
                    <a:gd name="T92" fmla="*/ 235 w 251"/>
                    <a:gd name="T93" fmla="*/ 4 h 6"/>
                    <a:gd name="T94" fmla="*/ 240 w 251"/>
                    <a:gd name="T95" fmla="*/ 4 h 6"/>
                    <a:gd name="T96" fmla="*/ 245 w 251"/>
                    <a:gd name="T97" fmla="*/ 6 h 6"/>
                    <a:gd name="T98" fmla="*/ 251 w 251"/>
                    <a:gd name="T99" fmla="*/ 5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6">
                      <a:moveTo>
                        <a:pt x="0" y="2"/>
                      </a:moveTo>
                      <a:lnTo>
                        <a:pt x="5" y="1"/>
                      </a:lnTo>
                      <a:lnTo>
                        <a:pt x="10" y="0"/>
                      </a:lnTo>
                      <a:lnTo>
                        <a:pt x="15" y="0"/>
                      </a:lnTo>
                      <a:lnTo>
                        <a:pt x="21" y="1"/>
                      </a:lnTo>
                      <a:lnTo>
                        <a:pt x="26" y="2"/>
                      </a:lnTo>
                      <a:lnTo>
                        <a:pt x="31" y="1"/>
                      </a:lnTo>
                      <a:lnTo>
                        <a:pt x="36" y="1"/>
                      </a:lnTo>
                      <a:lnTo>
                        <a:pt x="41" y="1"/>
                      </a:lnTo>
                      <a:lnTo>
                        <a:pt x="46" y="1"/>
                      </a:lnTo>
                      <a:lnTo>
                        <a:pt x="51" y="2"/>
                      </a:lnTo>
                      <a:lnTo>
                        <a:pt x="56" y="3"/>
                      </a:lnTo>
                      <a:lnTo>
                        <a:pt x="61" y="1"/>
                      </a:lnTo>
                      <a:lnTo>
                        <a:pt x="67" y="1"/>
                      </a:lnTo>
                      <a:lnTo>
                        <a:pt x="72" y="1"/>
                      </a:lnTo>
                      <a:lnTo>
                        <a:pt x="77" y="2"/>
                      </a:lnTo>
                      <a:lnTo>
                        <a:pt x="82" y="3"/>
                      </a:lnTo>
                      <a:lnTo>
                        <a:pt x="87" y="2"/>
                      </a:lnTo>
                      <a:lnTo>
                        <a:pt x="92" y="2"/>
                      </a:lnTo>
                      <a:lnTo>
                        <a:pt x="97" y="1"/>
                      </a:lnTo>
                      <a:lnTo>
                        <a:pt x="102" y="2"/>
                      </a:lnTo>
                      <a:lnTo>
                        <a:pt x="107" y="3"/>
                      </a:lnTo>
                      <a:lnTo>
                        <a:pt x="112" y="3"/>
                      </a:lnTo>
                      <a:lnTo>
                        <a:pt x="118" y="2"/>
                      </a:lnTo>
                      <a:lnTo>
                        <a:pt x="123" y="2"/>
                      </a:lnTo>
                      <a:lnTo>
                        <a:pt x="128" y="2"/>
                      </a:lnTo>
                      <a:lnTo>
                        <a:pt x="133" y="3"/>
                      </a:lnTo>
                      <a:lnTo>
                        <a:pt x="138" y="4"/>
                      </a:lnTo>
                      <a:lnTo>
                        <a:pt x="143" y="3"/>
                      </a:lnTo>
                      <a:lnTo>
                        <a:pt x="148" y="3"/>
                      </a:lnTo>
                      <a:lnTo>
                        <a:pt x="153" y="2"/>
                      </a:lnTo>
                      <a:lnTo>
                        <a:pt x="159" y="3"/>
                      </a:lnTo>
                      <a:lnTo>
                        <a:pt x="164" y="4"/>
                      </a:lnTo>
                      <a:lnTo>
                        <a:pt x="169" y="4"/>
                      </a:lnTo>
                      <a:lnTo>
                        <a:pt x="174" y="3"/>
                      </a:lnTo>
                      <a:lnTo>
                        <a:pt x="179" y="3"/>
                      </a:lnTo>
                      <a:lnTo>
                        <a:pt x="184" y="3"/>
                      </a:lnTo>
                      <a:lnTo>
                        <a:pt x="189" y="4"/>
                      </a:lnTo>
                      <a:lnTo>
                        <a:pt x="194" y="4"/>
                      </a:lnTo>
                      <a:lnTo>
                        <a:pt x="200" y="4"/>
                      </a:lnTo>
                      <a:lnTo>
                        <a:pt x="204" y="3"/>
                      </a:lnTo>
                      <a:lnTo>
                        <a:pt x="210" y="3"/>
                      </a:lnTo>
                      <a:lnTo>
                        <a:pt x="215" y="4"/>
                      </a:lnTo>
                      <a:lnTo>
                        <a:pt x="220" y="6"/>
                      </a:lnTo>
                      <a:lnTo>
                        <a:pt x="225" y="4"/>
                      </a:lnTo>
                      <a:lnTo>
                        <a:pt x="230" y="4"/>
                      </a:lnTo>
                      <a:lnTo>
                        <a:pt x="235" y="4"/>
                      </a:lnTo>
                      <a:lnTo>
                        <a:pt x="240" y="4"/>
                      </a:lnTo>
                      <a:lnTo>
                        <a:pt x="245" y="6"/>
                      </a:lnTo>
                      <a:lnTo>
                        <a:pt x="251" y="5"/>
                      </a:lnTo>
                    </a:path>
                  </a:pathLst>
                </a:custGeom>
                <a:noFill/>
                <a:ln w="19050" cap="flat">
                  <a:solidFill>
                    <a:srgbClr val="FF8A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14" name="Freeform 24"/>
                <p:cNvSpPr>
                  <a:spLocks/>
                </p:cNvSpPr>
                <p:nvPr/>
              </p:nvSpPr>
              <p:spPr bwMode="auto">
                <a:xfrm>
                  <a:off x="2320926" y="1295400"/>
                  <a:ext cx="396875" cy="9525"/>
                </a:xfrm>
                <a:custGeom>
                  <a:avLst/>
                  <a:gdLst>
                    <a:gd name="T0" fmla="*/ 0 w 250"/>
                    <a:gd name="T1" fmla="*/ 1 h 6"/>
                    <a:gd name="T2" fmla="*/ 5 w 250"/>
                    <a:gd name="T3" fmla="*/ 0 h 6"/>
                    <a:gd name="T4" fmla="*/ 10 w 250"/>
                    <a:gd name="T5" fmla="*/ 0 h 6"/>
                    <a:gd name="T6" fmla="*/ 15 w 250"/>
                    <a:gd name="T7" fmla="*/ 0 h 6"/>
                    <a:gd name="T8" fmla="*/ 20 w 250"/>
                    <a:gd name="T9" fmla="*/ 2 h 6"/>
                    <a:gd name="T10" fmla="*/ 25 w 250"/>
                    <a:gd name="T11" fmla="*/ 2 h 6"/>
                    <a:gd name="T12" fmla="*/ 30 w 250"/>
                    <a:gd name="T13" fmla="*/ 1 h 6"/>
                    <a:gd name="T14" fmla="*/ 35 w 250"/>
                    <a:gd name="T15" fmla="*/ 1 h 6"/>
                    <a:gd name="T16" fmla="*/ 40 w 250"/>
                    <a:gd name="T17" fmla="*/ 1 h 6"/>
                    <a:gd name="T18" fmla="*/ 46 w 250"/>
                    <a:gd name="T19" fmla="*/ 2 h 6"/>
                    <a:gd name="T20" fmla="*/ 51 w 250"/>
                    <a:gd name="T21" fmla="*/ 3 h 6"/>
                    <a:gd name="T22" fmla="*/ 56 w 250"/>
                    <a:gd name="T23" fmla="*/ 2 h 6"/>
                    <a:gd name="T24" fmla="*/ 61 w 250"/>
                    <a:gd name="T25" fmla="*/ 2 h 6"/>
                    <a:gd name="T26" fmla="*/ 66 w 250"/>
                    <a:gd name="T27" fmla="*/ 1 h 6"/>
                    <a:gd name="T28" fmla="*/ 71 w 250"/>
                    <a:gd name="T29" fmla="*/ 2 h 6"/>
                    <a:gd name="T30" fmla="*/ 76 w 250"/>
                    <a:gd name="T31" fmla="*/ 3 h 6"/>
                    <a:gd name="T32" fmla="*/ 81 w 250"/>
                    <a:gd name="T33" fmla="*/ 3 h 6"/>
                    <a:gd name="T34" fmla="*/ 87 w 250"/>
                    <a:gd name="T35" fmla="*/ 2 h 6"/>
                    <a:gd name="T36" fmla="*/ 91 w 250"/>
                    <a:gd name="T37" fmla="*/ 2 h 6"/>
                    <a:gd name="T38" fmla="*/ 97 w 250"/>
                    <a:gd name="T39" fmla="*/ 2 h 6"/>
                    <a:gd name="T40" fmla="*/ 102 w 250"/>
                    <a:gd name="T41" fmla="*/ 3 h 6"/>
                    <a:gd name="T42" fmla="*/ 107 w 250"/>
                    <a:gd name="T43" fmla="*/ 4 h 6"/>
                    <a:gd name="T44" fmla="*/ 112 w 250"/>
                    <a:gd name="T45" fmla="*/ 3 h 6"/>
                    <a:gd name="T46" fmla="*/ 117 w 250"/>
                    <a:gd name="T47" fmla="*/ 2 h 6"/>
                    <a:gd name="T48" fmla="*/ 122 w 250"/>
                    <a:gd name="T49" fmla="*/ 2 h 6"/>
                    <a:gd name="T50" fmla="*/ 127 w 250"/>
                    <a:gd name="T51" fmla="*/ 3 h 6"/>
                    <a:gd name="T52" fmla="*/ 132 w 250"/>
                    <a:gd name="T53" fmla="*/ 4 h 6"/>
                    <a:gd name="T54" fmla="*/ 138 w 250"/>
                    <a:gd name="T55" fmla="*/ 4 h 6"/>
                    <a:gd name="T56" fmla="*/ 143 w 250"/>
                    <a:gd name="T57" fmla="*/ 3 h 6"/>
                    <a:gd name="T58" fmla="*/ 148 w 250"/>
                    <a:gd name="T59" fmla="*/ 3 h 6"/>
                    <a:gd name="T60" fmla="*/ 153 w 250"/>
                    <a:gd name="T61" fmla="*/ 3 h 6"/>
                    <a:gd name="T62" fmla="*/ 158 w 250"/>
                    <a:gd name="T63" fmla="*/ 4 h 6"/>
                    <a:gd name="T64" fmla="*/ 163 w 250"/>
                    <a:gd name="T65" fmla="*/ 4 h 6"/>
                    <a:gd name="T66" fmla="*/ 168 w 250"/>
                    <a:gd name="T67" fmla="*/ 4 h 6"/>
                    <a:gd name="T68" fmla="*/ 173 w 250"/>
                    <a:gd name="T69" fmla="*/ 3 h 6"/>
                    <a:gd name="T70" fmla="*/ 179 w 250"/>
                    <a:gd name="T71" fmla="*/ 3 h 6"/>
                    <a:gd name="T72" fmla="*/ 184 w 250"/>
                    <a:gd name="T73" fmla="*/ 4 h 6"/>
                    <a:gd name="T74" fmla="*/ 189 w 250"/>
                    <a:gd name="T75" fmla="*/ 5 h 6"/>
                    <a:gd name="T76" fmla="*/ 194 w 250"/>
                    <a:gd name="T77" fmla="*/ 4 h 6"/>
                    <a:gd name="T78" fmla="*/ 199 w 250"/>
                    <a:gd name="T79" fmla="*/ 4 h 6"/>
                    <a:gd name="T80" fmla="*/ 204 w 250"/>
                    <a:gd name="T81" fmla="*/ 4 h 6"/>
                    <a:gd name="T82" fmla="*/ 209 w 250"/>
                    <a:gd name="T83" fmla="*/ 4 h 6"/>
                    <a:gd name="T84" fmla="*/ 214 w 250"/>
                    <a:gd name="T85" fmla="*/ 6 h 6"/>
                    <a:gd name="T86" fmla="*/ 219 w 250"/>
                    <a:gd name="T87" fmla="*/ 5 h 6"/>
                    <a:gd name="T88" fmla="*/ 224 w 250"/>
                    <a:gd name="T89" fmla="*/ 4 h 6"/>
                    <a:gd name="T90" fmla="*/ 230 w 250"/>
                    <a:gd name="T91" fmla="*/ 4 h 6"/>
                    <a:gd name="T92" fmla="*/ 235 w 250"/>
                    <a:gd name="T93" fmla="*/ 4 h 6"/>
                    <a:gd name="T94" fmla="*/ 240 w 250"/>
                    <a:gd name="T95" fmla="*/ 5 h 6"/>
                    <a:gd name="T96" fmla="*/ 245 w 250"/>
                    <a:gd name="T97" fmla="*/ 6 h 6"/>
                    <a:gd name="T98" fmla="*/ 250 w 250"/>
                    <a:gd name="T99" fmla="*/ 5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6">
                      <a:moveTo>
                        <a:pt x="0" y="1"/>
                      </a:moveTo>
                      <a:lnTo>
                        <a:pt x="5" y="0"/>
                      </a:lnTo>
                      <a:lnTo>
                        <a:pt x="10" y="0"/>
                      </a:lnTo>
                      <a:lnTo>
                        <a:pt x="15" y="0"/>
                      </a:lnTo>
                      <a:lnTo>
                        <a:pt x="20" y="2"/>
                      </a:lnTo>
                      <a:lnTo>
                        <a:pt x="25" y="2"/>
                      </a:lnTo>
                      <a:lnTo>
                        <a:pt x="30" y="1"/>
                      </a:lnTo>
                      <a:lnTo>
                        <a:pt x="35" y="1"/>
                      </a:lnTo>
                      <a:lnTo>
                        <a:pt x="40" y="1"/>
                      </a:lnTo>
                      <a:lnTo>
                        <a:pt x="46" y="2"/>
                      </a:lnTo>
                      <a:lnTo>
                        <a:pt x="51" y="3"/>
                      </a:lnTo>
                      <a:lnTo>
                        <a:pt x="56" y="2"/>
                      </a:lnTo>
                      <a:lnTo>
                        <a:pt x="61" y="2"/>
                      </a:lnTo>
                      <a:lnTo>
                        <a:pt x="66" y="1"/>
                      </a:lnTo>
                      <a:lnTo>
                        <a:pt x="71" y="2"/>
                      </a:lnTo>
                      <a:lnTo>
                        <a:pt x="76" y="3"/>
                      </a:lnTo>
                      <a:lnTo>
                        <a:pt x="81" y="3"/>
                      </a:lnTo>
                      <a:lnTo>
                        <a:pt x="87" y="2"/>
                      </a:lnTo>
                      <a:lnTo>
                        <a:pt x="91" y="2"/>
                      </a:lnTo>
                      <a:lnTo>
                        <a:pt x="97" y="2"/>
                      </a:lnTo>
                      <a:lnTo>
                        <a:pt x="102" y="3"/>
                      </a:lnTo>
                      <a:lnTo>
                        <a:pt x="107" y="4"/>
                      </a:lnTo>
                      <a:lnTo>
                        <a:pt x="112" y="3"/>
                      </a:lnTo>
                      <a:lnTo>
                        <a:pt x="117" y="2"/>
                      </a:lnTo>
                      <a:lnTo>
                        <a:pt x="122" y="2"/>
                      </a:lnTo>
                      <a:lnTo>
                        <a:pt x="127" y="3"/>
                      </a:lnTo>
                      <a:lnTo>
                        <a:pt x="132" y="4"/>
                      </a:lnTo>
                      <a:lnTo>
                        <a:pt x="138" y="4"/>
                      </a:lnTo>
                      <a:lnTo>
                        <a:pt x="143" y="3"/>
                      </a:lnTo>
                      <a:lnTo>
                        <a:pt x="148" y="3"/>
                      </a:lnTo>
                      <a:lnTo>
                        <a:pt x="153" y="3"/>
                      </a:lnTo>
                      <a:lnTo>
                        <a:pt x="158" y="4"/>
                      </a:lnTo>
                      <a:lnTo>
                        <a:pt x="163" y="4"/>
                      </a:lnTo>
                      <a:lnTo>
                        <a:pt x="168" y="4"/>
                      </a:lnTo>
                      <a:lnTo>
                        <a:pt x="173" y="3"/>
                      </a:lnTo>
                      <a:lnTo>
                        <a:pt x="179" y="3"/>
                      </a:lnTo>
                      <a:lnTo>
                        <a:pt x="184" y="4"/>
                      </a:lnTo>
                      <a:lnTo>
                        <a:pt x="189" y="5"/>
                      </a:lnTo>
                      <a:lnTo>
                        <a:pt x="194" y="4"/>
                      </a:lnTo>
                      <a:lnTo>
                        <a:pt x="199" y="4"/>
                      </a:lnTo>
                      <a:lnTo>
                        <a:pt x="204" y="4"/>
                      </a:lnTo>
                      <a:lnTo>
                        <a:pt x="209" y="4"/>
                      </a:lnTo>
                      <a:lnTo>
                        <a:pt x="214" y="6"/>
                      </a:lnTo>
                      <a:lnTo>
                        <a:pt x="219" y="5"/>
                      </a:lnTo>
                      <a:lnTo>
                        <a:pt x="224" y="4"/>
                      </a:lnTo>
                      <a:lnTo>
                        <a:pt x="230" y="4"/>
                      </a:lnTo>
                      <a:lnTo>
                        <a:pt x="235" y="4"/>
                      </a:lnTo>
                      <a:lnTo>
                        <a:pt x="240" y="5"/>
                      </a:lnTo>
                      <a:lnTo>
                        <a:pt x="245" y="6"/>
                      </a:lnTo>
                      <a:lnTo>
                        <a:pt x="250" y="5"/>
                      </a:lnTo>
                    </a:path>
                  </a:pathLst>
                </a:custGeom>
                <a:noFill/>
                <a:ln w="19050" cap="flat">
                  <a:solidFill>
                    <a:srgbClr val="FF8A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15" name="Freeform 25"/>
                <p:cNvSpPr>
                  <a:spLocks/>
                </p:cNvSpPr>
                <p:nvPr/>
              </p:nvSpPr>
              <p:spPr bwMode="auto">
                <a:xfrm>
                  <a:off x="2717801" y="1303338"/>
                  <a:ext cx="396875" cy="7938"/>
                </a:xfrm>
                <a:custGeom>
                  <a:avLst/>
                  <a:gdLst>
                    <a:gd name="T0" fmla="*/ 0 w 250"/>
                    <a:gd name="T1" fmla="*/ 0 h 5"/>
                    <a:gd name="T2" fmla="*/ 5 w 250"/>
                    <a:gd name="T3" fmla="*/ 0 h 5"/>
                    <a:gd name="T4" fmla="*/ 10 w 250"/>
                    <a:gd name="T5" fmla="*/ 0 h 5"/>
                    <a:gd name="T6" fmla="*/ 15 w 250"/>
                    <a:gd name="T7" fmla="*/ 0 h 5"/>
                    <a:gd name="T8" fmla="*/ 20 w 250"/>
                    <a:gd name="T9" fmla="*/ 2 h 5"/>
                    <a:gd name="T10" fmla="*/ 26 w 250"/>
                    <a:gd name="T11" fmla="*/ 0 h 5"/>
                    <a:gd name="T12" fmla="*/ 31 w 250"/>
                    <a:gd name="T13" fmla="*/ 0 h 5"/>
                    <a:gd name="T14" fmla="*/ 36 w 250"/>
                    <a:gd name="T15" fmla="*/ 0 h 5"/>
                    <a:gd name="T16" fmla="*/ 41 w 250"/>
                    <a:gd name="T17" fmla="*/ 0 h 5"/>
                    <a:gd name="T18" fmla="*/ 46 w 250"/>
                    <a:gd name="T19" fmla="*/ 2 h 5"/>
                    <a:gd name="T20" fmla="*/ 51 w 250"/>
                    <a:gd name="T21" fmla="*/ 2 h 5"/>
                    <a:gd name="T22" fmla="*/ 56 w 250"/>
                    <a:gd name="T23" fmla="*/ 1 h 5"/>
                    <a:gd name="T24" fmla="*/ 61 w 250"/>
                    <a:gd name="T25" fmla="*/ 0 h 5"/>
                    <a:gd name="T26" fmla="*/ 67 w 250"/>
                    <a:gd name="T27" fmla="*/ 0 h 5"/>
                    <a:gd name="T28" fmla="*/ 71 w 250"/>
                    <a:gd name="T29" fmla="*/ 2 h 5"/>
                    <a:gd name="T30" fmla="*/ 77 w 250"/>
                    <a:gd name="T31" fmla="*/ 3 h 5"/>
                    <a:gd name="T32" fmla="*/ 82 w 250"/>
                    <a:gd name="T33" fmla="*/ 1 h 5"/>
                    <a:gd name="T34" fmla="*/ 87 w 250"/>
                    <a:gd name="T35" fmla="*/ 1 h 5"/>
                    <a:gd name="T36" fmla="*/ 92 w 250"/>
                    <a:gd name="T37" fmla="*/ 1 h 5"/>
                    <a:gd name="T38" fmla="*/ 97 w 250"/>
                    <a:gd name="T39" fmla="*/ 2 h 5"/>
                    <a:gd name="T40" fmla="*/ 102 w 250"/>
                    <a:gd name="T41" fmla="*/ 3 h 5"/>
                    <a:gd name="T42" fmla="*/ 108 w 250"/>
                    <a:gd name="T43" fmla="*/ 2 h 5"/>
                    <a:gd name="T44" fmla="*/ 112 w 250"/>
                    <a:gd name="T45" fmla="*/ 2 h 5"/>
                    <a:gd name="T46" fmla="*/ 118 w 250"/>
                    <a:gd name="T47" fmla="*/ 2 h 5"/>
                    <a:gd name="T48" fmla="*/ 123 w 250"/>
                    <a:gd name="T49" fmla="*/ 2 h 5"/>
                    <a:gd name="T50" fmla="*/ 128 w 250"/>
                    <a:gd name="T51" fmla="*/ 3 h 5"/>
                    <a:gd name="T52" fmla="*/ 133 w 250"/>
                    <a:gd name="T53" fmla="*/ 3 h 5"/>
                    <a:gd name="T54" fmla="*/ 138 w 250"/>
                    <a:gd name="T55" fmla="*/ 2 h 5"/>
                    <a:gd name="T56" fmla="*/ 143 w 250"/>
                    <a:gd name="T57" fmla="*/ 2 h 5"/>
                    <a:gd name="T58" fmla="*/ 148 w 250"/>
                    <a:gd name="T59" fmla="*/ 2 h 5"/>
                    <a:gd name="T60" fmla="*/ 153 w 250"/>
                    <a:gd name="T61" fmla="*/ 3 h 5"/>
                    <a:gd name="T62" fmla="*/ 159 w 250"/>
                    <a:gd name="T63" fmla="*/ 4 h 5"/>
                    <a:gd name="T64" fmla="*/ 164 w 250"/>
                    <a:gd name="T65" fmla="*/ 3 h 5"/>
                    <a:gd name="T66" fmla="*/ 169 w 250"/>
                    <a:gd name="T67" fmla="*/ 3 h 5"/>
                    <a:gd name="T68" fmla="*/ 174 w 250"/>
                    <a:gd name="T69" fmla="*/ 2 h 5"/>
                    <a:gd name="T70" fmla="*/ 179 w 250"/>
                    <a:gd name="T71" fmla="*/ 3 h 5"/>
                    <a:gd name="T72" fmla="*/ 184 w 250"/>
                    <a:gd name="T73" fmla="*/ 5 h 5"/>
                    <a:gd name="T74" fmla="*/ 189 w 250"/>
                    <a:gd name="T75" fmla="*/ 4 h 5"/>
                    <a:gd name="T76" fmla="*/ 194 w 250"/>
                    <a:gd name="T77" fmla="*/ 3 h 5"/>
                    <a:gd name="T78" fmla="*/ 199 w 250"/>
                    <a:gd name="T79" fmla="*/ 3 h 5"/>
                    <a:gd name="T80" fmla="*/ 205 w 250"/>
                    <a:gd name="T81" fmla="*/ 3 h 5"/>
                    <a:gd name="T82" fmla="*/ 210 w 250"/>
                    <a:gd name="T83" fmla="*/ 4 h 5"/>
                    <a:gd name="T84" fmla="*/ 215 w 250"/>
                    <a:gd name="T85" fmla="*/ 5 h 5"/>
                    <a:gd name="T86" fmla="*/ 220 w 250"/>
                    <a:gd name="T87" fmla="*/ 4 h 5"/>
                    <a:gd name="T88" fmla="*/ 225 w 250"/>
                    <a:gd name="T89" fmla="*/ 3 h 5"/>
                    <a:gd name="T90" fmla="*/ 230 w 250"/>
                    <a:gd name="T91" fmla="*/ 3 h 5"/>
                    <a:gd name="T92" fmla="*/ 235 w 250"/>
                    <a:gd name="T93" fmla="*/ 4 h 5"/>
                    <a:gd name="T94" fmla="*/ 240 w 250"/>
                    <a:gd name="T95" fmla="*/ 5 h 5"/>
                    <a:gd name="T96" fmla="*/ 245 w 250"/>
                    <a:gd name="T97" fmla="*/ 4 h 5"/>
                    <a:gd name="T98" fmla="*/ 250 w 250"/>
                    <a:gd name="T99" fmla="*/ 4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5">
                      <a:moveTo>
                        <a:pt x="0" y="0"/>
                      </a:moveTo>
                      <a:lnTo>
                        <a:pt x="5" y="0"/>
                      </a:lnTo>
                      <a:lnTo>
                        <a:pt x="10" y="0"/>
                      </a:lnTo>
                      <a:lnTo>
                        <a:pt x="15" y="0"/>
                      </a:lnTo>
                      <a:lnTo>
                        <a:pt x="20" y="2"/>
                      </a:lnTo>
                      <a:lnTo>
                        <a:pt x="26" y="0"/>
                      </a:lnTo>
                      <a:lnTo>
                        <a:pt x="31" y="0"/>
                      </a:lnTo>
                      <a:lnTo>
                        <a:pt x="36" y="0"/>
                      </a:lnTo>
                      <a:lnTo>
                        <a:pt x="41" y="0"/>
                      </a:lnTo>
                      <a:lnTo>
                        <a:pt x="46" y="2"/>
                      </a:lnTo>
                      <a:lnTo>
                        <a:pt x="51" y="2"/>
                      </a:lnTo>
                      <a:lnTo>
                        <a:pt x="56" y="1"/>
                      </a:lnTo>
                      <a:lnTo>
                        <a:pt x="61" y="0"/>
                      </a:lnTo>
                      <a:lnTo>
                        <a:pt x="67" y="0"/>
                      </a:lnTo>
                      <a:lnTo>
                        <a:pt x="71" y="2"/>
                      </a:lnTo>
                      <a:lnTo>
                        <a:pt x="77" y="3"/>
                      </a:lnTo>
                      <a:lnTo>
                        <a:pt x="82" y="1"/>
                      </a:lnTo>
                      <a:lnTo>
                        <a:pt x="87" y="1"/>
                      </a:lnTo>
                      <a:lnTo>
                        <a:pt x="92" y="1"/>
                      </a:lnTo>
                      <a:lnTo>
                        <a:pt x="97" y="2"/>
                      </a:lnTo>
                      <a:lnTo>
                        <a:pt x="102" y="3"/>
                      </a:lnTo>
                      <a:lnTo>
                        <a:pt x="108" y="2"/>
                      </a:lnTo>
                      <a:lnTo>
                        <a:pt x="112" y="2"/>
                      </a:lnTo>
                      <a:lnTo>
                        <a:pt x="118" y="2"/>
                      </a:lnTo>
                      <a:lnTo>
                        <a:pt x="123" y="2"/>
                      </a:lnTo>
                      <a:lnTo>
                        <a:pt x="128" y="3"/>
                      </a:lnTo>
                      <a:lnTo>
                        <a:pt x="133" y="3"/>
                      </a:lnTo>
                      <a:lnTo>
                        <a:pt x="138" y="2"/>
                      </a:lnTo>
                      <a:lnTo>
                        <a:pt x="143" y="2"/>
                      </a:lnTo>
                      <a:lnTo>
                        <a:pt x="148" y="2"/>
                      </a:lnTo>
                      <a:lnTo>
                        <a:pt x="153" y="3"/>
                      </a:lnTo>
                      <a:lnTo>
                        <a:pt x="159" y="4"/>
                      </a:lnTo>
                      <a:lnTo>
                        <a:pt x="164" y="3"/>
                      </a:lnTo>
                      <a:lnTo>
                        <a:pt x="169" y="3"/>
                      </a:lnTo>
                      <a:lnTo>
                        <a:pt x="174" y="2"/>
                      </a:lnTo>
                      <a:lnTo>
                        <a:pt x="179" y="3"/>
                      </a:lnTo>
                      <a:lnTo>
                        <a:pt x="184" y="5"/>
                      </a:lnTo>
                      <a:lnTo>
                        <a:pt x="189" y="4"/>
                      </a:lnTo>
                      <a:lnTo>
                        <a:pt x="194" y="3"/>
                      </a:lnTo>
                      <a:lnTo>
                        <a:pt x="199" y="3"/>
                      </a:lnTo>
                      <a:lnTo>
                        <a:pt x="205" y="3"/>
                      </a:lnTo>
                      <a:lnTo>
                        <a:pt x="210" y="4"/>
                      </a:lnTo>
                      <a:lnTo>
                        <a:pt x="215" y="5"/>
                      </a:lnTo>
                      <a:lnTo>
                        <a:pt x="220" y="4"/>
                      </a:lnTo>
                      <a:lnTo>
                        <a:pt x="225" y="3"/>
                      </a:lnTo>
                      <a:lnTo>
                        <a:pt x="230" y="3"/>
                      </a:lnTo>
                      <a:lnTo>
                        <a:pt x="235" y="4"/>
                      </a:lnTo>
                      <a:lnTo>
                        <a:pt x="240" y="5"/>
                      </a:lnTo>
                      <a:lnTo>
                        <a:pt x="245" y="4"/>
                      </a:lnTo>
                      <a:lnTo>
                        <a:pt x="250" y="4"/>
                      </a:lnTo>
                    </a:path>
                  </a:pathLst>
                </a:custGeom>
                <a:noFill/>
                <a:ln w="19050" cap="flat">
                  <a:solidFill>
                    <a:srgbClr val="FF8A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16" name="Freeform 26"/>
                <p:cNvSpPr>
                  <a:spLocks/>
                </p:cNvSpPr>
                <p:nvPr/>
              </p:nvSpPr>
              <p:spPr bwMode="auto">
                <a:xfrm>
                  <a:off x="3114676" y="1309688"/>
                  <a:ext cx="33338" cy="3175"/>
                </a:xfrm>
                <a:custGeom>
                  <a:avLst/>
                  <a:gdLst>
                    <a:gd name="T0" fmla="*/ 0 w 21"/>
                    <a:gd name="T1" fmla="*/ 0 h 2"/>
                    <a:gd name="T2" fmla="*/ 6 w 21"/>
                    <a:gd name="T3" fmla="*/ 0 h 2"/>
                    <a:gd name="T4" fmla="*/ 11 w 21"/>
                    <a:gd name="T5" fmla="*/ 0 h 2"/>
                    <a:gd name="T6" fmla="*/ 16 w 21"/>
                    <a:gd name="T7" fmla="*/ 2 h 2"/>
                    <a:gd name="T8" fmla="*/ 21 w 21"/>
                    <a:gd name="T9" fmla="*/ 1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" h="2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11" y="0"/>
                      </a:lnTo>
                      <a:lnTo>
                        <a:pt x="16" y="2"/>
                      </a:lnTo>
                      <a:lnTo>
                        <a:pt x="21" y="1"/>
                      </a:lnTo>
                    </a:path>
                  </a:pathLst>
                </a:custGeom>
                <a:noFill/>
                <a:ln w="19050" cap="flat">
                  <a:solidFill>
                    <a:srgbClr val="FF8A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17" name="Freeform 27"/>
                <p:cNvSpPr>
                  <a:spLocks/>
                </p:cNvSpPr>
                <p:nvPr/>
              </p:nvSpPr>
              <p:spPr bwMode="auto">
                <a:xfrm>
                  <a:off x="1541463" y="749300"/>
                  <a:ext cx="396875" cy="615950"/>
                </a:xfrm>
                <a:custGeom>
                  <a:avLst/>
                  <a:gdLst>
                    <a:gd name="T0" fmla="*/ 0 w 250"/>
                    <a:gd name="T1" fmla="*/ 0 h 388"/>
                    <a:gd name="T2" fmla="*/ 5 w 250"/>
                    <a:gd name="T3" fmla="*/ 344 h 388"/>
                    <a:gd name="T4" fmla="*/ 10 w 250"/>
                    <a:gd name="T5" fmla="*/ 369 h 388"/>
                    <a:gd name="T6" fmla="*/ 15 w 250"/>
                    <a:gd name="T7" fmla="*/ 382 h 388"/>
                    <a:gd name="T8" fmla="*/ 20 w 250"/>
                    <a:gd name="T9" fmla="*/ 377 h 388"/>
                    <a:gd name="T10" fmla="*/ 25 w 250"/>
                    <a:gd name="T11" fmla="*/ 386 h 388"/>
                    <a:gd name="T12" fmla="*/ 31 w 250"/>
                    <a:gd name="T13" fmla="*/ 388 h 388"/>
                    <a:gd name="T14" fmla="*/ 36 w 250"/>
                    <a:gd name="T15" fmla="*/ 382 h 388"/>
                    <a:gd name="T16" fmla="*/ 41 w 250"/>
                    <a:gd name="T17" fmla="*/ 382 h 388"/>
                    <a:gd name="T18" fmla="*/ 46 w 250"/>
                    <a:gd name="T19" fmla="*/ 383 h 388"/>
                    <a:gd name="T20" fmla="*/ 51 w 250"/>
                    <a:gd name="T21" fmla="*/ 384 h 388"/>
                    <a:gd name="T22" fmla="*/ 56 w 250"/>
                    <a:gd name="T23" fmla="*/ 385 h 388"/>
                    <a:gd name="T24" fmla="*/ 61 w 250"/>
                    <a:gd name="T25" fmla="*/ 383 h 388"/>
                    <a:gd name="T26" fmla="*/ 66 w 250"/>
                    <a:gd name="T27" fmla="*/ 381 h 388"/>
                    <a:gd name="T28" fmla="*/ 71 w 250"/>
                    <a:gd name="T29" fmla="*/ 381 h 388"/>
                    <a:gd name="T30" fmla="*/ 76 w 250"/>
                    <a:gd name="T31" fmla="*/ 382 h 388"/>
                    <a:gd name="T32" fmla="*/ 82 w 250"/>
                    <a:gd name="T33" fmla="*/ 383 h 388"/>
                    <a:gd name="T34" fmla="*/ 87 w 250"/>
                    <a:gd name="T35" fmla="*/ 383 h 388"/>
                    <a:gd name="T36" fmla="*/ 92 w 250"/>
                    <a:gd name="T37" fmla="*/ 380 h 388"/>
                    <a:gd name="T38" fmla="*/ 97 w 250"/>
                    <a:gd name="T39" fmla="*/ 379 h 388"/>
                    <a:gd name="T40" fmla="*/ 102 w 250"/>
                    <a:gd name="T41" fmla="*/ 381 h 388"/>
                    <a:gd name="T42" fmla="*/ 107 w 250"/>
                    <a:gd name="T43" fmla="*/ 382 h 388"/>
                    <a:gd name="T44" fmla="*/ 112 w 250"/>
                    <a:gd name="T45" fmla="*/ 382 h 388"/>
                    <a:gd name="T46" fmla="*/ 117 w 250"/>
                    <a:gd name="T47" fmla="*/ 380 h 388"/>
                    <a:gd name="T48" fmla="*/ 122 w 250"/>
                    <a:gd name="T49" fmla="*/ 378 h 388"/>
                    <a:gd name="T50" fmla="*/ 128 w 250"/>
                    <a:gd name="T51" fmla="*/ 379 h 388"/>
                    <a:gd name="T52" fmla="*/ 133 w 250"/>
                    <a:gd name="T53" fmla="*/ 380 h 388"/>
                    <a:gd name="T54" fmla="*/ 138 w 250"/>
                    <a:gd name="T55" fmla="*/ 381 h 388"/>
                    <a:gd name="T56" fmla="*/ 143 w 250"/>
                    <a:gd name="T57" fmla="*/ 379 h 388"/>
                    <a:gd name="T58" fmla="*/ 148 w 250"/>
                    <a:gd name="T59" fmla="*/ 377 h 388"/>
                    <a:gd name="T60" fmla="*/ 153 w 250"/>
                    <a:gd name="T61" fmla="*/ 377 h 388"/>
                    <a:gd name="T62" fmla="*/ 158 w 250"/>
                    <a:gd name="T63" fmla="*/ 378 h 388"/>
                    <a:gd name="T64" fmla="*/ 163 w 250"/>
                    <a:gd name="T65" fmla="*/ 379 h 388"/>
                    <a:gd name="T66" fmla="*/ 169 w 250"/>
                    <a:gd name="T67" fmla="*/ 379 h 388"/>
                    <a:gd name="T68" fmla="*/ 173 w 250"/>
                    <a:gd name="T69" fmla="*/ 376 h 388"/>
                    <a:gd name="T70" fmla="*/ 179 w 250"/>
                    <a:gd name="T71" fmla="*/ 375 h 388"/>
                    <a:gd name="T72" fmla="*/ 184 w 250"/>
                    <a:gd name="T73" fmla="*/ 376 h 388"/>
                    <a:gd name="T74" fmla="*/ 189 w 250"/>
                    <a:gd name="T75" fmla="*/ 378 h 388"/>
                    <a:gd name="T76" fmla="*/ 194 w 250"/>
                    <a:gd name="T77" fmla="*/ 378 h 388"/>
                    <a:gd name="T78" fmla="*/ 199 w 250"/>
                    <a:gd name="T79" fmla="*/ 376 h 388"/>
                    <a:gd name="T80" fmla="*/ 204 w 250"/>
                    <a:gd name="T81" fmla="*/ 374 h 388"/>
                    <a:gd name="T82" fmla="*/ 210 w 250"/>
                    <a:gd name="T83" fmla="*/ 375 h 388"/>
                    <a:gd name="T84" fmla="*/ 214 w 250"/>
                    <a:gd name="T85" fmla="*/ 376 h 388"/>
                    <a:gd name="T86" fmla="*/ 220 w 250"/>
                    <a:gd name="T87" fmla="*/ 376 h 388"/>
                    <a:gd name="T88" fmla="*/ 225 w 250"/>
                    <a:gd name="T89" fmla="*/ 376 h 388"/>
                    <a:gd name="T90" fmla="*/ 230 w 250"/>
                    <a:gd name="T91" fmla="*/ 373 h 388"/>
                    <a:gd name="T92" fmla="*/ 235 w 250"/>
                    <a:gd name="T93" fmla="*/ 373 h 388"/>
                    <a:gd name="T94" fmla="*/ 240 w 250"/>
                    <a:gd name="T95" fmla="*/ 374 h 388"/>
                    <a:gd name="T96" fmla="*/ 245 w 250"/>
                    <a:gd name="T97" fmla="*/ 375 h 388"/>
                    <a:gd name="T98" fmla="*/ 250 w 250"/>
                    <a:gd name="T99" fmla="*/ 375 h 3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388">
                      <a:moveTo>
                        <a:pt x="0" y="0"/>
                      </a:moveTo>
                      <a:lnTo>
                        <a:pt x="5" y="344"/>
                      </a:lnTo>
                      <a:lnTo>
                        <a:pt x="10" y="369"/>
                      </a:lnTo>
                      <a:lnTo>
                        <a:pt x="15" y="382"/>
                      </a:lnTo>
                      <a:lnTo>
                        <a:pt x="20" y="377"/>
                      </a:lnTo>
                      <a:lnTo>
                        <a:pt x="25" y="386"/>
                      </a:lnTo>
                      <a:lnTo>
                        <a:pt x="31" y="388"/>
                      </a:lnTo>
                      <a:lnTo>
                        <a:pt x="36" y="382"/>
                      </a:lnTo>
                      <a:lnTo>
                        <a:pt x="41" y="382"/>
                      </a:lnTo>
                      <a:lnTo>
                        <a:pt x="46" y="383"/>
                      </a:lnTo>
                      <a:lnTo>
                        <a:pt x="51" y="384"/>
                      </a:lnTo>
                      <a:lnTo>
                        <a:pt x="56" y="385"/>
                      </a:lnTo>
                      <a:lnTo>
                        <a:pt x="61" y="383"/>
                      </a:lnTo>
                      <a:lnTo>
                        <a:pt x="66" y="381"/>
                      </a:lnTo>
                      <a:lnTo>
                        <a:pt x="71" y="381"/>
                      </a:lnTo>
                      <a:lnTo>
                        <a:pt x="76" y="382"/>
                      </a:lnTo>
                      <a:lnTo>
                        <a:pt x="82" y="383"/>
                      </a:lnTo>
                      <a:lnTo>
                        <a:pt x="87" y="383"/>
                      </a:lnTo>
                      <a:lnTo>
                        <a:pt x="92" y="380"/>
                      </a:lnTo>
                      <a:lnTo>
                        <a:pt x="97" y="379"/>
                      </a:lnTo>
                      <a:lnTo>
                        <a:pt x="102" y="381"/>
                      </a:lnTo>
                      <a:lnTo>
                        <a:pt x="107" y="382"/>
                      </a:lnTo>
                      <a:lnTo>
                        <a:pt x="112" y="382"/>
                      </a:lnTo>
                      <a:lnTo>
                        <a:pt x="117" y="380"/>
                      </a:lnTo>
                      <a:lnTo>
                        <a:pt x="122" y="378"/>
                      </a:lnTo>
                      <a:lnTo>
                        <a:pt x="128" y="379"/>
                      </a:lnTo>
                      <a:lnTo>
                        <a:pt x="133" y="380"/>
                      </a:lnTo>
                      <a:lnTo>
                        <a:pt x="138" y="381"/>
                      </a:lnTo>
                      <a:lnTo>
                        <a:pt x="143" y="379"/>
                      </a:lnTo>
                      <a:lnTo>
                        <a:pt x="148" y="377"/>
                      </a:lnTo>
                      <a:lnTo>
                        <a:pt x="153" y="377"/>
                      </a:lnTo>
                      <a:lnTo>
                        <a:pt x="158" y="378"/>
                      </a:lnTo>
                      <a:lnTo>
                        <a:pt x="163" y="379"/>
                      </a:lnTo>
                      <a:lnTo>
                        <a:pt x="169" y="379"/>
                      </a:lnTo>
                      <a:lnTo>
                        <a:pt x="173" y="376"/>
                      </a:lnTo>
                      <a:lnTo>
                        <a:pt x="179" y="375"/>
                      </a:lnTo>
                      <a:lnTo>
                        <a:pt x="184" y="376"/>
                      </a:lnTo>
                      <a:lnTo>
                        <a:pt x="189" y="378"/>
                      </a:lnTo>
                      <a:lnTo>
                        <a:pt x="194" y="378"/>
                      </a:lnTo>
                      <a:lnTo>
                        <a:pt x="199" y="376"/>
                      </a:lnTo>
                      <a:lnTo>
                        <a:pt x="204" y="374"/>
                      </a:lnTo>
                      <a:lnTo>
                        <a:pt x="210" y="375"/>
                      </a:lnTo>
                      <a:lnTo>
                        <a:pt x="214" y="376"/>
                      </a:lnTo>
                      <a:lnTo>
                        <a:pt x="220" y="376"/>
                      </a:lnTo>
                      <a:lnTo>
                        <a:pt x="225" y="376"/>
                      </a:lnTo>
                      <a:lnTo>
                        <a:pt x="230" y="373"/>
                      </a:lnTo>
                      <a:lnTo>
                        <a:pt x="235" y="373"/>
                      </a:lnTo>
                      <a:lnTo>
                        <a:pt x="240" y="374"/>
                      </a:lnTo>
                      <a:lnTo>
                        <a:pt x="245" y="375"/>
                      </a:lnTo>
                      <a:lnTo>
                        <a:pt x="250" y="375"/>
                      </a:lnTo>
                    </a:path>
                  </a:pathLst>
                </a:custGeom>
                <a:noFill/>
                <a:ln w="19050" cap="flat">
                  <a:solidFill>
                    <a:srgbClr val="DB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18" name="Freeform 28"/>
                <p:cNvSpPr>
                  <a:spLocks/>
                </p:cNvSpPr>
                <p:nvPr/>
              </p:nvSpPr>
              <p:spPr bwMode="auto">
                <a:xfrm>
                  <a:off x="1938338" y="1320800"/>
                  <a:ext cx="398463" cy="23813"/>
                </a:xfrm>
                <a:custGeom>
                  <a:avLst/>
                  <a:gdLst>
                    <a:gd name="T0" fmla="*/ 0 w 251"/>
                    <a:gd name="T1" fmla="*/ 15 h 15"/>
                    <a:gd name="T2" fmla="*/ 5 w 251"/>
                    <a:gd name="T3" fmla="*/ 13 h 15"/>
                    <a:gd name="T4" fmla="*/ 11 w 251"/>
                    <a:gd name="T5" fmla="*/ 11 h 15"/>
                    <a:gd name="T6" fmla="*/ 16 w 251"/>
                    <a:gd name="T7" fmla="*/ 12 h 15"/>
                    <a:gd name="T8" fmla="*/ 21 w 251"/>
                    <a:gd name="T9" fmla="*/ 13 h 15"/>
                    <a:gd name="T10" fmla="*/ 26 w 251"/>
                    <a:gd name="T11" fmla="*/ 14 h 15"/>
                    <a:gd name="T12" fmla="*/ 31 w 251"/>
                    <a:gd name="T13" fmla="*/ 12 h 15"/>
                    <a:gd name="T14" fmla="*/ 36 w 251"/>
                    <a:gd name="T15" fmla="*/ 10 h 15"/>
                    <a:gd name="T16" fmla="*/ 41 w 251"/>
                    <a:gd name="T17" fmla="*/ 10 h 15"/>
                    <a:gd name="T18" fmla="*/ 46 w 251"/>
                    <a:gd name="T19" fmla="*/ 12 h 15"/>
                    <a:gd name="T20" fmla="*/ 51 w 251"/>
                    <a:gd name="T21" fmla="*/ 13 h 15"/>
                    <a:gd name="T22" fmla="*/ 57 w 251"/>
                    <a:gd name="T23" fmla="*/ 12 h 15"/>
                    <a:gd name="T24" fmla="*/ 62 w 251"/>
                    <a:gd name="T25" fmla="*/ 9 h 15"/>
                    <a:gd name="T26" fmla="*/ 67 w 251"/>
                    <a:gd name="T27" fmla="*/ 9 h 15"/>
                    <a:gd name="T28" fmla="*/ 72 w 251"/>
                    <a:gd name="T29" fmla="*/ 10 h 15"/>
                    <a:gd name="T30" fmla="*/ 77 w 251"/>
                    <a:gd name="T31" fmla="*/ 11 h 15"/>
                    <a:gd name="T32" fmla="*/ 82 w 251"/>
                    <a:gd name="T33" fmla="*/ 11 h 15"/>
                    <a:gd name="T34" fmla="*/ 87 w 251"/>
                    <a:gd name="T35" fmla="*/ 9 h 15"/>
                    <a:gd name="T36" fmla="*/ 92 w 251"/>
                    <a:gd name="T37" fmla="*/ 7 h 15"/>
                    <a:gd name="T38" fmla="*/ 97 w 251"/>
                    <a:gd name="T39" fmla="*/ 8 h 15"/>
                    <a:gd name="T40" fmla="*/ 102 w 251"/>
                    <a:gd name="T41" fmla="*/ 9 h 15"/>
                    <a:gd name="T42" fmla="*/ 108 w 251"/>
                    <a:gd name="T43" fmla="*/ 10 h 15"/>
                    <a:gd name="T44" fmla="*/ 113 w 251"/>
                    <a:gd name="T45" fmla="*/ 9 h 15"/>
                    <a:gd name="T46" fmla="*/ 118 w 251"/>
                    <a:gd name="T47" fmla="*/ 6 h 15"/>
                    <a:gd name="T48" fmla="*/ 123 w 251"/>
                    <a:gd name="T49" fmla="*/ 6 h 15"/>
                    <a:gd name="T50" fmla="*/ 128 w 251"/>
                    <a:gd name="T51" fmla="*/ 7 h 15"/>
                    <a:gd name="T52" fmla="*/ 133 w 251"/>
                    <a:gd name="T53" fmla="*/ 9 h 15"/>
                    <a:gd name="T54" fmla="*/ 138 w 251"/>
                    <a:gd name="T55" fmla="*/ 8 h 15"/>
                    <a:gd name="T56" fmla="*/ 143 w 251"/>
                    <a:gd name="T57" fmla="*/ 6 h 15"/>
                    <a:gd name="T58" fmla="*/ 149 w 251"/>
                    <a:gd name="T59" fmla="*/ 4 h 15"/>
                    <a:gd name="T60" fmla="*/ 154 w 251"/>
                    <a:gd name="T61" fmla="*/ 6 h 15"/>
                    <a:gd name="T62" fmla="*/ 159 w 251"/>
                    <a:gd name="T63" fmla="*/ 7 h 15"/>
                    <a:gd name="T64" fmla="*/ 164 w 251"/>
                    <a:gd name="T65" fmla="*/ 7 h 15"/>
                    <a:gd name="T66" fmla="*/ 169 w 251"/>
                    <a:gd name="T67" fmla="*/ 6 h 15"/>
                    <a:gd name="T68" fmla="*/ 174 w 251"/>
                    <a:gd name="T69" fmla="*/ 3 h 15"/>
                    <a:gd name="T70" fmla="*/ 179 w 251"/>
                    <a:gd name="T71" fmla="*/ 4 h 15"/>
                    <a:gd name="T72" fmla="*/ 184 w 251"/>
                    <a:gd name="T73" fmla="*/ 5 h 15"/>
                    <a:gd name="T74" fmla="*/ 190 w 251"/>
                    <a:gd name="T75" fmla="*/ 6 h 15"/>
                    <a:gd name="T76" fmla="*/ 194 w 251"/>
                    <a:gd name="T77" fmla="*/ 5 h 15"/>
                    <a:gd name="T78" fmla="*/ 200 w 251"/>
                    <a:gd name="T79" fmla="*/ 2 h 15"/>
                    <a:gd name="T80" fmla="*/ 205 w 251"/>
                    <a:gd name="T81" fmla="*/ 2 h 15"/>
                    <a:gd name="T82" fmla="*/ 210 w 251"/>
                    <a:gd name="T83" fmla="*/ 3 h 15"/>
                    <a:gd name="T84" fmla="*/ 215 w 251"/>
                    <a:gd name="T85" fmla="*/ 4 h 15"/>
                    <a:gd name="T86" fmla="*/ 220 w 251"/>
                    <a:gd name="T87" fmla="*/ 4 h 15"/>
                    <a:gd name="T88" fmla="*/ 225 w 251"/>
                    <a:gd name="T89" fmla="*/ 2 h 15"/>
                    <a:gd name="T90" fmla="*/ 230 w 251"/>
                    <a:gd name="T91" fmla="*/ 0 h 15"/>
                    <a:gd name="T92" fmla="*/ 235 w 251"/>
                    <a:gd name="T93" fmla="*/ 1 h 15"/>
                    <a:gd name="T94" fmla="*/ 241 w 251"/>
                    <a:gd name="T95" fmla="*/ 3 h 15"/>
                    <a:gd name="T96" fmla="*/ 246 w 251"/>
                    <a:gd name="T97" fmla="*/ 3 h 15"/>
                    <a:gd name="T98" fmla="*/ 251 w 251"/>
                    <a:gd name="T99" fmla="*/ 2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15">
                      <a:moveTo>
                        <a:pt x="0" y="15"/>
                      </a:moveTo>
                      <a:lnTo>
                        <a:pt x="5" y="13"/>
                      </a:lnTo>
                      <a:lnTo>
                        <a:pt x="11" y="11"/>
                      </a:lnTo>
                      <a:lnTo>
                        <a:pt x="16" y="12"/>
                      </a:lnTo>
                      <a:lnTo>
                        <a:pt x="21" y="13"/>
                      </a:lnTo>
                      <a:lnTo>
                        <a:pt x="26" y="14"/>
                      </a:lnTo>
                      <a:lnTo>
                        <a:pt x="31" y="12"/>
                      </a:lnTo>
                      <a:lnTo>
                        <a:pt x="36" y="10"/>
                      </a:lnTo>
                      <a:lnTo>
                        <a:pt x="41" y="10"/>
                      </a:lnTo>
                      <a:lnTo>
                        <a:pt x="46" y="12"/>
                      </a:lnTo>
                      <a:lnTo>
                        <a:pt x="51" y="13"/>
                      </a:lnTo>
                      <a:lnTo>
                        <a:pt x="57" y="12"/>
                      </a:lnTo>
                      <a:lnTo>
                        <a:pt x="62" y="9"/>
                      </a:lnTo>
                      <a:lnTo>
                        <a:pt x="67" y="9"/>
                      </a:lnTo>
                      <a:lnTo>
                        <a:pt x="72" y="10"/>
                      </a:lnTo>
                      <a:lnTo>
                        <a:pt x="77" y="11"/>
                      </a:lnTo>
                      <a:lnTo>
                        <a:pt x="82" y="11"/>
                      </a:lnTo>
                      <a:lnTo>
                        <a:pt x="87" y="9"/>
                      </a:lnTo>
                      <a:lnTo>
                        <a:pt x="92" y="7"/>
                      </a:lnTo>
                      <a:lnTo>
                        <a:pt x="97" y="8"/>
                      </a:lnTo>
                      <a:lnTo>
                        <a:pt x="102" y="9"/>
                      </a:lnTo>
                      <a:lnTo>
                        <a:pt x="108" y="10"/>
                      </a:lnTo>
                      <a:lnTo>
                        <a:pt x="113" y="9"/>
                      </a:lnTo>
                      <a:lnTo>
                        <a:pt x="118" y="6"/>
                      </a:lnTo>
                      <a:lnTo>
                        <a:pt x="123" y="6"/>
                      </a:lnTo>
                      <a:lnTo>
                        <a:pt x="128" y="7"/>
                      </a:lnTo>
                      <a:lnTo>
                        <a:pt x="133" y="9"/>
                      </a:lnTo>
                      <a:lnTo>
                        <a:pt x="138" y="8"/>
                      </a:lnTo>
                      <a:lnTo>
                        <a:pt x="143" y="6"/>
                      </a:lnTo>
                      <a:lnTo>
                        <a:pt x="149" y="4"/>
                      </a:lnTo>
                      <a:lnTo>
                        <a:pt x="154" y="6"/>
                      </a:lnTo>
                      <a:lnTo>
                        <a:pt x="159" y="7"/>
                      </a:lnTo>
                      <a:lnTo>
                        <a:pt x="164" y="7"/>
                      </a:lnTo>
                      <a:lnTo>
                        <a:pt x="169" y="6"/>
                      </a:lnTo>
                      <a:lnTo>
                        <a:pt x="174" y="3"/>
                      </a:lnTo>
                      <a:lnTo>
                        <a:pt x="179" y="4"/>
                      </a:lnTo>
                      <a:lnTo>
                        <a:pt x="184" y="5"/>
                      </a:lnTo>
                      <a:lnTo>
                        <a:pt x="190" y="6"/>
                      </a:lnTo>
                      <a:lnTo>
                        <a:pt x="194" y="5"/>
                      </a:lnTo>
                      <a:lnTo>
                        <a:pt x="200" y="2"/>
                      </a:lnTo>
                      <a:lnTo>
                        <a:pt x="205" y="2"/>
                      </a:lnTo>
                      <a:lnTo>
                        <a:pt x="210" y="3"/>
                      </a:lnTo>
                      <a:lnTo>
                        <a:pt x="215" y="4"/>
                      </a:lnTo>
                      <a:lnTo>
                        <a:pt x="220" y="4"/>
                      </a:lnTo>
                      <a:lnTo>
                        <a:pt x="225" y="2"/>
                      </a:lnTo>
                      <a:lnTo>
                        <a:pt x="230" y="0"/>
                      </a:lnTo>
                      <a:lnTo>
                        <a:pt x="235" y="1"/>
                      </a:lnTo>
                      <a:lnTo>
                        <a:pt x="241" y="3"/>
                      </a:lnTo>
                      <a:lnTo>
                        <a:pt x="246" y="3"/>
                      </a:lnTo>
                      <a:lnTo>
                        <a:pt x="251" y="2"/>
                      </a:lnTo>
                    </a:path>
                  </a:pathLst>
                </a:custGeom>
                <a:noFill/>
                <a:ln w="19050" cap="flat">
                  <a:solidFill>
                    <a:srgbClr val="DB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19" name="Freeform 29"/>
                <p:cNvSpPr>
                  <a:spLocks/>
                </p:cNvSpPr>
                <p:nvPr/>
              </p:nvSpPr>
              <p:spPr bwMode="auto">
                <a:xfrm>
                  <a:off x="2336801" y="1301750"/>
                  <a:ext cx="396875" cy="22225"/>
                </a:xfrm>
                <a:custGeom>
                  <a:avLst/>
                  <a:gdLst>
                    <a:gd name="T0" fmla="*/ 0 w 250"/>
                    <a:gd name="T1" fmla="*/ 14 h 14"/>
                    <a:gd name="T2" fmla="*/ 5 w 250"/>
                    <a:gd name="T3" fmla="*/ 11 h 14"/>
                    <a:gd name="T4" fmla="*/ 10 w 250"/>
                    <a:gd name="T5" fmla="*/ 12 h 14"/>
                    <a:gd name="T6" fmla="*/ 15 w 250"/>
                    <a:gd name="T7" fmla="*/ 13 h 14"/>
                    <a:gd name="T8" fmla="*/ 20 w 250"/>
                    <a:gd name="T9" fmla="*/ 14 h 14"/>
                    <a:gd name="T10" fmla="*/ 25 w 250"/>
                    <a:gd name="T11" fmla="*/ 13 h 14"/>
                    <a:gd name="T12" fmla="*/ 30 w 250"/>
                    <a:gd name="T13" fmla="*/ 10 h 14"/>
                    <a:gd name="T14" fmla="*/ 36 w 250"/>
                    <a:gd name="T15" fmla="*/ 10 h 14"/>
                    <a:gd name="T16" fmla="*/ 41 w 250"/>
                    <a:gd name="T17" fmla="*/ 11 h 14"/>
                    <a:gd name="T18" fmla="*/ 46 w 250"/>
                    <a:gd name="T19" fmla="*/ 12 h 14"/>
                    <a:gd name="T20" fmla="*/ 51 w 250"/>
                    <a:gd name="T21" fmla="*/ 12 h 14"/>
                    <a:gd name="T22" fmla="*/ 56 w 250"/>
                    <a:gd name="T23" fmla="*/ 10 h 14"/>
                    <a:gd name="T24" fmla="*/ 61 w 250"/>
                    <a:gd name="T25" fmla="*/ 8 h 14"/>
                    <a:gd name="T26" fmla="*/ 66 w 250"/>
                    <a:gd name="T27" fmla="*/ 9 h 14"/>
                    <a:gd name="T28" fmla="*/ 71 w 250"/>
                    <a:gd name="T29" fmla="*/ 10 h 14"/>
                    <a:gd name="T30" fmla="*/ 77 w 250"/>
                    <a:gd name="T31" fmla="*/ 11 h 14"/>
                    <a:gd name="T32" fmla="*/ 81 w 250"/>
                    <a:gd name="T33" fmla="*/ 10 h 14"/>
                    <a:gd name="T34" fmla="*/ 87 w 250"/>
                    <a:gd name="T35" fmla="*/ 7 h 14"/>
                    <a:gd name="T36" fmla="*/ 92 w 250"/>
                    <a:gd name="T37" fmla="*/ 7 h 14"/>
                    <a:gd name="T38" fmla="*/ 97 w 250"/>
                    <a:gd name="T39" fmla="*/ 9 h 14"/>
                    <a:gd name="T40" fmla="*/ 102 w 250"/>
                    <a:gd name="T41" fmla="*/ 10 h 14"/>
                    <a:gd name="T42" fmla="*/ 107 w 250"/>
                    <a:gd name="T43" fmla="*/ 9 h 14"/>
                    <a:gd name="T44" fmla="*/ 112 w 250"/>
                    <a:gd name="T45" fmla="*/ 7 h 14"/>
                    <a:gd name="T46" fmla="*/ 117 w 250"/>
                    <a:gd name="T47" fmla="*/ 6 h 14"/>
                    <a:gd name="T48" fmla="*/ 122 w 250"/>
                    <a:gd name="T49" fmla="*/ 7 h 14"/>
                    <a:gd name="T50" fmla="*/ 128 w 250"/>
                    <a:gd name="T51" fmla="*/ 8 h 14"/>
                    <a:gd name="T52" fmla="*/ 133 w 250"/>
                    <a:gd name="T53" fmla="*/ 9 h 14"/>
                    <a:gd name="T54" fmla="*/ 138 w 250"/>
                    <a:gd name="T55" fmla="*/ 7 h 14"/>
                    <a:gd name="T56" fmla="*/ 143 w 250"/>
                    <a:gd name="T57" fmla="*/ 4 h 14"/>
                    <a:gd name="T58" fmla="*/ 148 w 250"/>
                    <a:gd name="T59" fmla="*/ 5 h 14"/>
                    <a:gd name="T60" fmla="*/ 153 w 250"/>
                    <a:gd name="T61" fmla="*/ 6 h 14"/>
                    <a:gd name="T62" fmla="*/ 158 w 250"/>
                    <a:gd name="T63" fmla="*/ 7 h 14"/>
                    <a:gd name="T64" fmla="*/ 163 w 250"/>
                    <a:gd name="T65" fmla="*/ 6 h 14"/>
                    <a:gd name="T66" fmla="*/ 169 w 250"/>
                    <a:gd name="T67" fmla="*/ 4 h 14"/>
                    <a:gd name="T68" fmla="*/ 174 w 250"/>
                    <a:gd name="T69" fmla="*/ 3 h 14"/>
                    <a:gd name="T70" fmla="*/ 179 w 250"/>
                    <a:gd name="T71" fmla="*/ 5 h 14"/>
                    <a:gd name="T72" fmla="*/ 184 w 250"/>
                    <a:gd name="T73" fmla="*/ 6 h 14"/>
                    <a:gd name="T74" fmla="*/ 189 w 250"/>
                    <a:gd name="T75" fmla="*/ 6 h 14"/>
                    <a:gd name="T76" fmla="*/ 194 w 250"/>
                    <a:gd name="T77" fmla="*/ 3 h 14"/>
                    <a:gd name="T78" fmla="*/ 199 w 250"/>
                    <a:gd name="T79" fmla="*/ 2 h 14"/>
                    <a:gd name="T80" fmla="*/ 204 w 250"/>
                    <a:gd name="T81" fmla="*/ 3 h 14"/>
                    <a:gd name="T82" fmla="*/ 209 w 250"/>
                    <a:gd name="T83" fmla="*/ 4 h 14"/>
                    <a:gd name="T84" fmla="*/ 214 w 250"/>
                    <a:gd name="T85" fmla="*/ 4 h 14"/>
                    <a:gd name="T86" fmla="*/ 220 w 250"/>
                    <a:gd name="T87" fmla="*/ 3 h 14"/>
                    <a:gd name="T88" fmla="*/ 225 w 250"/>
                    <a:gd name="T89" fmla="*/ 0 h 14"/>
                    <a:gd name="T90" fmla="*/ 230 w 250"/>
                    <a:gd name="T91" fmla="*/ 1 h 14"/>
                    <a:gd name="T92" fmla="*/ 235 w 250"/>
                    <a:gd name="T93" fmla="*/ 2 h 14"/>
                    <a:gd name="T94" fmla="*/ 240 w 250"/>
                    <a:gd name="T95" fmla="*/ 3 h 14"/>
                    <a:gd name="T96" fmla="*/ 245 w 250"/>
                    <a:gd name="T97" fmla="*/ 3 h 14"/>
                    <a:gd name="T98" fmla="*/ 250 w 250"/>
                    <a:gd name="T99" fmla="*/ 0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14">
                      <a:moveTo>
                        <a:pt x="0" y="14"/>
                      </a:moveTo>
                      <a:lnTo>
                        <a:pt x="5" y="11"/>
                      </a:lnTo>
                      <a:lnTo>
                        <a:pt x="10" y="12"/>
                      </a:lnTo>
                      <a:lnTo>
                        <a:pt x="15" y="13"/>
                      </a:lnTo>
                      <a:lnTo>
                        <a:pt x="20" y="14"/>
                      </a:lnTo>
                      <a:lnTo>
                        <a:pt x="25" y="13"/>
                      </a:lnTo>
                      <a:lnTo>
                        <a:pt x="30" y="10"/>
                      </a:lnTo>
                      <a:lnTo>
                        <a:pt x="36" y="10"/>
                      </a:lnTo>
                      <a:lnTo>
                        <a:pt x="41" y="11"/>
                      </a:lnTo>
                      <a:lnTo>
                        <a:pt x="46" y="12"/>
                      </a:lnTo>
                      <a:lnTo>
                        <a:pt x="51" y="12"/>
                      </a:lnTo>
                      <a:lnTo>
                        <a:pt x="56" y="10"/>
                      </a:lnTo>
                      <a:lnTo>
                        <a:pt x="61" y="8"/>
                      </a:lnTo>
                      <a:lnTo>
                        <a:pt x="66" y="9"/>
                      </a:lnTo>
                      <a:lnTo>
                        <a:pt x="71" y="10"/>
                      </a:lnTo>
                      <a:lnTo>
                        <a:pt x="77" y="11"/>
                      </a:lnTo>
                      <a:lnTo>
                        <a:pt x="81" y="10"/>
                      </a:lnTo>
                      <a:lnTo>
                        <a:pt x="87" y="7"/>
                      </a:lnTo>
                      <a:lnTo>
                        <a:pt x="92" y="7"/>
                      </a:lnTo>
                      <a:lnTo>
                        <a:pt x="97" y="9"/>
                      </a:lnTo>
                      <a:lnTo>
                        <a:pt x="102" y="10"/>
                      </a:lnTo>
                      <a:lnTo>
                        <a:pt x="107" y="9"/>
                      </a:lnTo>
                      <a:lnTo>
                        <a:pt x="112" y="7"/>
                      </a:lnTo>
                      <a:lnTo>
                        <a:pt x="117" y="6"/>
                      </a:lnTo>
                      <a:lnTo>
                        <a:pt x="122" y="7"/>
                      </a:lnTo>
                      <a:lnTo>
                        <a:pt x="128" y="8"/>
                      </a:lnTo>
                      <a:lnTo>
                        <a:pt x="133" y="9"/>
                      </a:lnTo>
                      <a:lnTo>
                        <a:pt x="138" y="7"/>
                      </a:lnTo>
                      <a:lnTo>
                        <a:pt x="143" y="4"/>
                      </a:lnTo>
                      <a:lnTo>
                        <a:pt x="148" y="5"/>
                      </a:lnTo>
                      <a:lnTo>
                        <a:pt x="153" y="6"/>
                      </a:lnTo>
                      <a:lnTo>
                        <a:pt x="158" y="7"/>
                      </a:lnTo>
                      <a:lnTo>
                        <a:pt x="163" y="6"/>
                      </a:lnTo>
                      <a:lnTo>
                        <a:pt x="169" y="4"/>
                      </a:lnTo>
                      <a:lnTo>
                        <a:pt x="174" y="3"/>
                      </a:lnTo>
                      <a:lnTo>
                        <a:pt x="179" y="5"/>
                      </a:lnTo>
                      <a:lnTo>
                        <a:pt x="184" y="6"/>
                      </a:lnTo>
                      <a:lnTo>
                        <a:pt x="189" y="6"/>
                      </a:lnTo>
                      <a:lnTo>
                        <a:pt x="194" y="3"/>
                      </a:lnTo>
                      <a:lnTo>
                        <a:pt x="199" y="2"/>
                      </a:lnTo>
                      <a:lnTo>
                        <a:pt x="204" y="3"/>
                      </a:lnTo>
                      <a:lnTo>
                        <a:pt x="209" y="4"/>
                      </a:lnTo>
                      <a:lnTo>
                        <a:pt x="214" y="4"/>
                      </a:lnTo>
                      <a:lnTo>
                        <a:pt x="220" y="3"/>
                      </a:lnTo>
                      <a:lnTo>
                        <a:pt x="225" y="0"/>
                      </a:lnTo>
                      <a:lnTo>
                        <a:pt x="230" y="1"/>
                      </a:lnTo>
                      <a:lnTo>
                        <a:pt x="235" y="2"/>
                      </a:lnTo>
                      <a:lnTo>
                        <a:pt x="240" y="3"/>
                      </a:lnTo>
                      <a:lnTo>
                        <a:pt x="245" y="3"/>
                      </a:lnTo>
                      <a:lnTo>
                        <a:pt x="250" y="0"/>
                      </a:lnTo>
                    </a:path>
                  </a:pathLst>
                </a:custGeom>
                <a:noFill/>
                <a:ln w="19050" cap="flat">
                  <a:solidFill>
                    <a:srgbClr val="DB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20" name="Freeform 30"/>
                <p:cNvSpPr>
                  <a:spLocks/>
                </p:cNvSpPr>
                <p:nvPr/>
              </p:nvSpPr>
              <p:spPr bwMode="auto">
                <a:xfrm>
                  <a:off x="2733676" y="1281113"/>
                  <a:ext cx="398463" cy="23813"/>
                </a:xfrm>
                <a:custGeom>
                  <a:avLst/>
                  <a:gdLst>
                    <a:gd name="T0" fmla="*/ 0 w 251"/>
                    <a:gd name="T1" fmla="*/ 13 h 15"/>
                    <a:gd name="T2" fmla="*/ 5 w 251"/>
                    <a:gd name="T3" fmla="*/ 12 h 15"/>
                    <a:gd name="T4" fmla="*/ 10 w 251"/>
                    <a:gd name="T5" fmla="*/ 13 h 15"/>
                    <a:gd name="T6" fmla="*/ 16 w 251"/>
                    <a:gd name="T7" fmla="*/ 14 h 15"/>
                    <a:gd name="T8" fmla="*/ 21 w 251"/>
                    <a:gd name="T9" fmla="*/ 15 h 15"/>
                    <a:gd name="T10" fmla="*/ 26 w 251"/>
                    <a:gd name="T11" fmla="*/ 13 h 15"/>
                    <a:gd name="T12" fmla="*/ 31 w 251"/>
                    <a:gd name="T13" fmla="*/ 11 h 15"/>
                    <a:gd name="T14" fmla="*/ 36 w 251"/>
                    <a:gd name="T15" fmla="*/ 11 h 15"/>
                    <a:gd name="T16" fmla="*/ 41 w 251"/>
                    <a:gd name="T17" fmla="*/ 13 h 15"/>
                    <a:gd name="T18" fmla="*/ 46 w 251"/>
                    <a:gd name="T19" fmla="*/ 13 h 15"/>
                    <a:gd name="T20" fmla="*/ 51 w 251"/>
                    <a:gd name="T21" fmla="*/ 12 h 15"/>
                    <a:gd name="T22" fmla="*/ 57 w 251"/>
                    <a:gd name="T23" fmla="*/ 9 h 15"/>
                    <a:gd name="T24" fmla="*/ 61 w 251"/>
                    <a:gd name="T25" fmla="*/ 10 h 15"/>
                    <a:gd name="T26" fmla="*/ 67 w 251"/>
                    <a:gd name="T27" fmla="*/ 11 h 15"/>
                    <a:gd name="T28" fmla="*/ 72 w 251"/>
                    <a:gd name="T29" fmla="*/ 12 h 15"/>
                    <a:gd name="T30" fmla="*/ 77 w 251"/>
                    <a:gd name="T31" fmla="*/ 12 h 15"/>
                    <a:gd name="T32" fmla="*/ 82 w 251"/>
                    <a:gd name="T33" fmla="*/ 9 h 15"/>
                    <a:gd name="T34" fmla="*/ 87 w 251"/>
                    <a:gd name="T35" fmla="*/ 8 h 15"/>
                    <a:gd name="T36" fmla="*/ 92 w 251"/>
                    <a:gd name="T37" fmla="*/ 9 h 15"/>
                    <a:gd name="T38" fmla="*/ 98 w 251"/>
                    <a:gd name="T39" fmla="*/ 10 h 15"/>
                    <a:gd name="T40" fmla="*/ 102 w 251"/>
                    <a:gd name="T41" fmla="*/ 11 h 15"/>
                    <a:gd name="T42" fmla="*/ 108 w 251"/>
                    <a:gd name="T43" fmla="*/ 9 h 15"/>
                    <a:gd name="T44" fmla="*/ 113 w 251"/>
                    <a:gd name="T45" fmla="*/ 6 h 15"/>
                    <a:gd name="T46" fmla="*/ 118 w 251"/>
                    <a:gd name="T47" fmla="*/ 7 h 15"/>
                    <a:gd name="T48" fmla="*/ 123 w 251"/>
                    <a:gd name="T49" fmla="*/ 9 h 15"/>
                    <a:gd name="T50" fmla="*/ 128 w 251"/>
                    <a:gd name="T51" fmla="*/ 9 h 15"/>
                    <a:gd name="T52" fmla="*/ 133 w 251"/>
                    <a:gd name="T53" fmla="*/ 8 h 15"/>
                    <a:gd name="T54" fmla="*/ 138 w 251"/>
                    <a:gd name="T55" fmla="*/ 6 h 15"/>
                    <a:gd name="T56" fmla="*/ 143 w 251"/>
                    <a:gd name="T57" fmla="*/ 6 h 15"/>
                    <a:gd name="T58" fmla="*/ 149 w 251"/>
                    <a:gd name="T59" fmla="*/ 7 h 15"/>
                    <a:gd name="T60" fmla="*/ 154 w 251"/>
                    <a:gd name="T61" fmla="*/ 8 h 15"/>
                    <a:gd name="T62" fmla="*/ 159 w 251"/>
                    <a:gd name="T63" fmla="*/ 8 h 15"/>
                    <a:gd name="T64" fmla="*/ 164 w 251"/>
                    <a:gd name="T65" fmla="*/ 5 h 15"/>
                    <a:gd name="T66" fmla="*/ 169 w 251"/>
                    <a:gd name="T67" fmla="*/ 4 h 15"/>
                    <a:gd name="T68" fmla="*/ 174 w 251"/>
                    <a:gd name="T69" fmla="*/ 5 h 15"/>
                    <a:gd name="T70" fmla="*/ 179 w 251"/>
                    <a:gd name="T71" fmla="*/ 6 h 15"/>
                    <a:gd name="T72" fmla="*/ 184 w 251"/>
                    <a:gd name="T73" fmla="*/ 6 h 15"/>
                    <a:gd name="T74" fmla="*/ 189 w 251"/>
                    <a:gd name="T75" fmla="*/ 5 h 15"/>
                    <a:gd name="T76" fmla="*/ 195 w 251"/>
                    <a:gd name="T77" fmla="*/ 3 h 15"/>
                    <a:gd name="T78" fmla="*/ 200 w 251"/>
                    <a:gd name="T79" fmla="*/ 3 h 15"/>
                    <a:gd name="T80" fmla="*/ 205 w 251"/>
                    <a:gd name="T81" fmla="*/ 5 h 15"/>
                    <a:gd name="T82" fmla="*/ 210 w 251"/>
                    <a:gd name="T83" fmla="*/ 5 h 15"/>
                    <a:gd name="T84" fmla="*/ 215 w 251"/>
                    <a:gd name="T85" fmla="*/ 5 h 15"/>
                    <a:gd name="T86" fmla="*/ 220 w 251"/>
                    <a:gd name="T87" fmla="*/ 2 h 15"/>
                    <a:gd name="T88" fmla="*/ 225 w 251"/>
                    <a:gd name="T89" fmla="*/ 1 h 15"/>
                    <a:gd name="T90" fmla="*/ 230 w 251"/>
                    <a:gd name="T91" fmla="*/ 3 h 15"/>
                    <a:gd name="T92" fmla="*/ 235 w 251"/>
                    <a:gd name="T93" fmla="*/ 4 h 15"/>
                    <a:gd name="T94" fmla="*/ 240 w 251"/>
                    <a:gd name="T95" fmla="*/ 4 h 15"/>
                    <a:gd name="T96" fmla="*/ 246 w 251"/>
                    <a:gd name="T97" fmla="*/ 2 h 15"/>
                    <a:gd name="T98" fmla="*/ 251 w 251"/>
                    <a:gd name="T9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15">
                      <a:moveTo>
                        <a:pt x="0" y="13"/>
                      </a:moveTo>
                      <a:lnTo>
                        <a:pt x="5" y="12"/>
                      </a:lnTo>
                      <a:lnTo>
                        <a:pt x="10" y="13"/>
                      </a:lnTo>
                      <a:lnTo>
                        <a:pt x="16" y="14"/>
                      </a:lnTo>
                      <a:lnTo>
                        <a:pt x="21" y="15"/>
                      </a:lnTo>
                      <a:lnTo>
                        <a:pt x="26" y="13"/>
                      </a:lnTo>
                      <a:lnTo>
                        <a:pt x="31" y="11"/>
                      </a:lnTo>
                      <a:lnTo>
                        <a:pt x="36" y="11"/>
                      </a:lnTo>
                      <a:lnTo>
                        <a:pt x="41" y="13"/>
                      </a:lnTo>
                      <a:lnTo>
                        <a:pt x="46" y="13"/>
                      </a:lnTo>
                      <a:lnTo>
                        <a:pt x="51" y="12"/>
                      </a:lnTo>
                      <a:lnTo>
                        <a:pt x="57" y="9"/>
                      </a:lnTo>
                      <a:lnTo>
                        <a:pt x="61" y="10"/>
                      </a:lnTo>
                      <a:lnTo>
                        <a:pt x="67" y="11"/>
                      </a:lnTo>
                      <a:lnTo>
                        <a:pt x="72" y="12"/>
                      </a:lnTo>
                      <a:lnTo>
                        <a:pt x="77" y="12"/>
                      </a:lnTo>
                      <a:lnTo>
                        <a:pt x="82" y="9"/>
                      </a:lnTo>
                      <a:lnTo>
                        <a:pt x="87" y="8"/>
                      </a:lnTo>
                      <a:lnTo>
                        <a:pt x="92" y="9"/>
                      </a:lnTo>
                      <a:lnTo>
                        <a:pt x="98" y="10"/>
                      </a:lnTo>
                      <a:lnTo>
                        <a:pt x="102" y="11"/>
                      </a:lnTo>
                      <a:lnTo>
                        <a:pt x="108" y="9"/>
                      </a:lnTo>
                      <a:lnTo>
                        <a:pt x="113" y="6"/>
                      </a:lnTo>
                      <a:lnTo>
                        <a:pt x="118" y="7"/>
                      </a:lnTo>
                      <a:lnTo>
                        <a:pt x="123" y="9"/>
                      </a:lnTo>
                      <a:lnTo>
                        <a:pt x="128" y="9"/>
                      </a:lnTo>
                      <a:lnTo>
                        <a:pt x="133" y="8"/>
                      </a:lnTo>
                      <a:lnTo>
                        <a:pt x="138" y="6"/>
                      </a:lnTo>
                      <a:lnTo>
                        <a:pt x="143" y="6"/>
                      </a:lnTo>
                      <a:lnTo>
                        <a:pt x="149" y="7"/>
                      </a:lnTo>
                      <a:lnTo>
                        <a:pt x="154" y="8"/>
                      </a:lnTo>
                      <a:lnTo>
                        <a:pt x="159" y="8"/>
                      </a:lnTo>
                      <a:lnTo>
                        <a:pt x="164" y="5"/>
                      </a:lnTo>
                      <a:lnTo>
                        <a:pt x="169" y="4"/>
                      </a:lnTo>
                      <a:lnTo>
                        <a:pt x="174" y="5"/>
                      </a:lnTo>
                      <a:lnTo>
                        <a:pt x="179" y="6"/>
                      </a:lnTo>
                      <a:lnTo>
                        <a:pt x="184" y="6"/>
                      </a:lnTo>
                      <a:lnTo>
                        <a:pt x="189" y="5"/>
                      </a:lnTo>
                      <a:lnTo>
                        <a:pt x="195" y="3"/>
                      </a:lnTo>
                      <a:lnTo>
                        <a:pt x="200" y="3"/>
                      </a:lnTo>
                      <a:lnTo>
                        <a:pt x="205" y="5"/>
                      </a:lnTo>
                      <a:lnTo>
                        <a:pt x="210" y="5"/>
                      </a:lnTo>
                      <a:lnTo>
                        <a:pt x="215" y="5"/>
                      </a:lnTo>
                      <a:lnTo>
                        <a:pt x="220" y="2"/>
                      </a:lnTo>
                      <a:lnTo>
                        <a:pt x="225" y="1"/>
                      </a:lnTo>
                      <a:lnTo>
                        <a:pt x="230" y="3"/>
                      </a:lnTo>
                      <a:lnTo>
                        <a:pt x="235" y="4"/>
                      </a:lnTo>
                      <a:lnTo>
                        <a:pt x="240" y="4"/>
                      </a:lnTo>
                      <a:lnTo>
                        <a:pt x="246" y="2"/>
                      </a:lnTo>
                      <a:lnTo>
                        <a:pt x="251" y="0"/>
                      </a:lnTo>
                    </a:path>
                  </a:pathLst>
                </a:custGeom>
                <a:noFill/>
                <a:ln w="19050" cap="flat">
                  <a:solidFill>
                    <a:srgbClr val="DB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21" name="Freeform 31"/>
                <p:cNvSpPr>
                  <a:spLocks/>
                </p:cNvSpPr>
                <p:nvPr/>
              </p:nvSpPr>
              <p:spPr bwMode="auto">
                <a:xfrm>
                  <a:off x="3132138" y="1281113"/>
                  <a:ext cx="15875" cy="3175"/>
                </a:xfrm>
                <a:custGeom>
                  <a:avLst/>
                  <a:gdLst>
                    <a:gd name="T0" fmla="*/ 0 w 10"/>
                    <a:gd name="T1" fmla="*/ 0 h 2"/>
                    <a:gd name="T2" fmla="*/ 5 w 10"/>
                    <a:gd name="T3" fmla="*/ 1 h 2"/>
                    <a:gd name="T4" fmla="*/ 10 w 10"/>
                    <a:gd name="T5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0" h="2">
                      <a:moveTo>
                        <a:pt x="0" y="0"/>
                      </a:moveTo>
                      <a:lnTo>
                        <a:pt x="5" y="1"/>
                      </a:lnTo>
                      <a:lnTo>
                        <a:pt x="10" y="2"/>
                      </a:lnTo>
                    </a:path>
                  </a:pathLst>
                </a:custGeom>
                <a:noFill/>
                <a:ln w="19050" cap="flat">
                  <a:solidFill>
                    <a:srgbClr val="DB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22" name="Freeform 32"/>
                <p:cNvSpPr>
                  <a:spLocks/>
                </p:cNvSpPr>
                <p:nvPr/>
              </p:nvSpPr>
              <p:spPr bwMode="auto">
                <a:xfrm>
                  <a:off x="1525588" y="1189038"/>
                  <a:ext cx="396875" cy="127000"/>
                </a:xfrm>
                <a:custGeom>
                  <a:avLst/>
                  <a:gdLst>
                    <a:gd name="T0" fmla="*/ 0 w 250"/>
                    <a:gd name="T1" fmla="*/ 0 h 80"/>
                    <a:gd name="T2" fmla="*/ 5 w 250"/>
                    <a:gd name="T3" fmla="*/ 40 h 80"/>
                    <a:gd name="T4" fmla="*/ 10 w 250"/>
                    <a:gd name="T5" fmla="*/ 9 h 80"/>
                    <a:gd name="T6" fmla="*/ 15 w 250"/>
                    <a:gd name="T7" fmla="*/ 80 h 80"/>
                    <a:gd name="T8" fmla="*/ 20 w 250"/>
                    <a:gd name="T9" fmla="*/ 80 h 80"/>
                    <a:gd name="T10" fmla="*/ 25 w 250"/>
                    <a:gd name="T11" fmla="*/ 56 h 80"/>
                    <a:gd name="T12" fmla="*/ 30 w 250"/>
                    <a:gd name="T13" fmla="*/ 76 h 80"/>
                    <a:gd name="T14" fmla="*/ 35 w 250"/>
                    <a:gd name="T15" fmla="*/ 76 h 80"/>
                    <a:gd name="T16" fmla="*/ 41 w 250"/>
                    <a:gd name="T17" fmla="*/ 72 h 80"/>
                    <a:gd name="T18" fmla="*/ 46 w 250"/>
                    <a:gd name="T19" fmla="*/ 75 h 80"/>
                    <a:gd name="T20" fmla="*/ 51 w 250"/>
                    <a:gd name="T21" fmla="*/ 74 h 80"/>
                    <a:gd name="T22" fmla="*/ 56 w 250"/>
                    <a:gd name="T23" fmla="*/ 72 h 80"/>
                    <a:gd name="T24" fmla="*/ 61 w 250"/>
                    <a:gd name="T25" fmla="*/ 73 h 80"/>
                    <a:gd name="T26" fmla="*/ 66 w 250"/>
                    <a:gd name="T27" fmla="*/ 75 h 80"/>
                    <a:gd name="T28" fmla="*/ 71 w 250"/>
                    <a:gd name="T29" fmla="*/ 75 h 80"/>
                    <a:gd name="T30" fmla="*/ 76 w 250"/>
                    <a:gd name="T31" fmla="*/ 74 h 80"/>
                    <a:gd name="T32" fmla="*/ 81 w 250"/>
                    <a:gd name="T33" fmla="*/ 73 h 80"/>
                    <a:gd name="T34" fmla="*/ 86 w 250"/>
                    <a:gd name="T35" fmla="*/ 73 h 80"/>
                    <a:gd name="T36" fmla="*/ 92 w 250"/>
                    <a:gd name="T37" fmla="*/ 74 h 80"/>
                    <a:gd name="T38" fmla="*/ 97 w 250"/>
                    <a:gd name="T39" fmla="*/ 75 h 80"/>
                    <a:gd name="T40" fmla="*/ 102 w 250"/>
                    <a:gd name="T41" fmla="*/ 75 h 80"/>
                    <a:gd name="T42" fmla="*/ 107 w 250"/>
                    <a:gd name="T43" fmla="*/ 73 h 80"/>
                    <a:gd name="T44" fmla="*/ 112 w 250"/>
                    <a:gd name="T45" fmla="*/ 72 h 80"/>
                    <a:gd name="T46" fmla="*/ 117 w 250"/>
                    <a:gd name="T47" fmla="*/ 73 h 80"/>
                    <a:gd name="T48" fmla="*/ 122 w 250"/>
                    <a:gd name="T49" fmla="*/ 75 h 80"/>
                    <a:gd name="T50" fmla="*/ 127 w 250"/>
                    <a:gd name="T51" fmla="*/ 75 h 80"/>
                    <a:gd name="T52" fmla="*/ 132 w 250"/>
                    <a:gd name="T53" fmla="*/ 74 h 80"/>
                    <a:gd name="T54" fmla="*/ 138 w 250"/>
                    <a:gd name="T55" fmla="*/ 72 h 80"/>
                    <a:gd name="T56" fmla="*/ 143 w 250"/>
                    <a:gd name="T57" fmla="*/ 73 h 80"/>
                    <a:gd name="T58" fmla="*/ 148 w 250"/>
                    <a:gd name="T59" fmla="*/ 74 h 80"/>
                    <a:gd name="T60" fmla="*/ 153 w 250"/>
                    <a:gd name="T61" fmla="*/ 75 h 80"/>
                    <a:gd name="T62" fmla="*/ 158 w 250"/>
                    <a:gd name="T63" fmla="*/ 74 h 80"/>
                    <a:gd name="T64" fmla="*/ 163 w 250"/>
                    <a:gd name="T65" fmla="*/ 73 h 80"/>
                    <a:gd name="T66" fmla="*/ 168 w 250"/>
                    <a:gd name="T67" fmla="*/ 72 h 80"/>
                    <a:gd name="T68" fmla="*/ 173 w 250"/>
                    <a:gd name="T69" fmla="*/ 74 h 80"/>
                    <a:gd name="T70" fmla="*/ 179 w 250"/>
                    <a:gd name="T71" fmla="*/ 75 h 80"/>
                    <a:gd name="T72" fmla="*/ 183 w 250"/>
                    <a:gd name="T73" fmla="*/ 74 h 80"/>
                    <a:gd name="T74" fmla="*/ 189 w 250"/>
                    <a:gd name="T75" fmla="*/ 73 h 80"/>
                    <a:gd name="T76" fmla="*/ 194 w 250"/>
                    <a:gd name="T77" fmla="*/ 72 h 80"/>
                    <a:gd name="T78" fmla="*/ 199 w 250"/>
                    <a:gd name="T79" fmla="*/ 73 h 80"/>
                    <a:gd name="T80" fmla="*/ 204 w 250"/>
                    <a:gd name="T81" fmla="*/ 74 h 80"/>
                    <a:gd name="T82" fmla="*/ 209 w 250"/>
                    <a:gd name="T83" fmla="*/ 75 h 80"/>
                    <a:gd name="T84" fmla="*/ 214 w 250"/>
                    <a:gd name="T85" fmla="*/ 74 h 80"/>
                    <a:gd name="T86" fmla="*/ 220 w 250"/>
                    <a:gd name="T87" fmla="*/ 72 h 80"/>
                    <a:gd name="T88" fmla="*/ 224 w 250"/>
                    <a:gd name="T89" fmla="*/ 72 h 80"/>
                    <a:gd name="T90" fmla="*/ 230 w 250"/>
                    <a:gd name="T91" fmla="*/ 74 h 80"/>
                    <a:gd name="T92" fmla="*/ 235 w 250"/>
                    <a:gd name="T93" fmla="*/ 75 h 80"/>
                    <a:gd name="T94" fmla="*/ 240 w 250"/>
                    <a:gd name="T95" fmla="*/ 74 h 80"/>
                    <a:gd name="T96" fmla="*/ 245 w 250"/>
                    <a:gd name="T97" fmla="*/ 72 h 80"/>
                    <a:gd name="T98" fmla="*/ 250 w 250"/>
                    <a:gd name="T99" fmla="*/ 72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80">
                      <a:moveTo>
                        <a:pt x="0" y="0"/>
                      </a:moveTo>
                      <a:lnTo>
                        <a:pt x="5" y="40"/>
                      </a:lnTo>
                      <a:lnTo>
                        <a:pt x="10" y="9"/>
                      </a:lnTo>
                      <a:lnTo>
                        <a:pt x="15" y="80"/>
                      </a:lnTo>
                      <a:lnTo>
                        <a:pt x="20" y="80"/>
                      </a:lnTo>
                      <a:lnTo>
                        <a:pt x="25" y="56"/>
                      </a:lnTo>
                      <a:lnTo>
                        <a:pt x="30" y="76"/>
                      </a:lnTo>
                      <a:lnTo>
                        <a:pt x="35" y="76"/>
                      </a:lnTo>
                      <a:lnTo>
                        <a:pt x="41" y="72"/>
                      </a:lnTo>
                      <a:lnTo>
                        <a:pt x="46" y="75"/>
                      </a:lnTo>
                      <a:lnTo>
                        <a:pt x="51" y="74"/>
                      </a:lnTo>
                      <a:lnTo>
                        <a:pt x="56" y="72"/>
                      </a:lnTo>
                      <a:lnTo>
                        <a:pt x="61" y="73"/>
                      </a:lnTo>
                      <a:lnTo>
                        <a:pt x="66" y="75"/>
                      </a:lnTo>
                      <a:lnTo>
                        <a:pt x="71" y="75"/>
                      </a:lnTo>
                      <a:lnTo>
                        <a:pt x="76" y="74"/>
                      </a:lnTo>
                      <a:lnTo>
                        <a:pt x="81" y="73"/>
                      </a:lnTo>
                      <a:lnTo>
                        <a:pt x="86" y="73"/>
                      </a:lnTo>
                      <a:lnTo>
                        <a:pt x="92" y="74"/>
                      </a:lnTo>
                      <a:lnTo>
                        <a:pt x="97" y="75"/>
                      </a:lnTo>
                      <a:lnTo>
                        <a:pt x="102" y="75"/>
                      </a:lnTo>
                      <a:lnTo>
                        <a:pt x="107" y="73"/>
                      </a:lnTo>
                      <a:lnTo>
                        <a:pt x="112" y="72"/>
                      </a:lnTo>
                      <a:lnTo>
                        <a:pt x="117" y="73"/>
                      </a:lnTo>
                      <a:lnTo>
                        <a:pt x="122" y="75"/>
                      </a:lnTo>
                      <a:lnTo>
                        <a:pt x="127" y="75"/>
                      </a:lnTo>
                      <a:lnTo>
                        <a:pt x="132" y="74"/>
                      </a:lnTo>
                      <a:lnTo>
                        <a:pt x="138" y="72"/>
                      </a:lnTo>
                      <a:lnTo>
                        <a:pt x="143" y="73"/>
                      </a:lnTo>
                      <a:lnTo>
                        <a:pt x="148" y="74"/>
                      </a:lnTo>
                      <a:lnTo>
                        <a:pt x="153" y="75"/>
                      </a:lnTo>
                      <a:lnTo>
                        <a:pt x="158" y="74"/>
                      </a:lnTo>
                      <a:lnTo>
                        <a:pt x="163" y="73"/>
                      </a:lnTo>
                      <a:lnTo>
                        <a:pt x="168" y="72"/>
                      </a:lnTo>
                      <a:lnTo>
                        <a:pt x="173" y="74"/>
                      </a:lnTo>
                      <a:lnTo>
                        <a:pt x="179" y="75"/>
                      </a:lnTo>
                      <a:lnTo>
                        <a:pt x="183" y="74"/>
                      </a:lnTo>
                      <a:lnTo>
                        <a:pt x="189" y="73"/>
                      </a:lnTo>
                      <a:lnTo>
                        <a:pt x="194" y="72"/>
                      </a:lnTo>
                      <a:lnTo>
                        <a:pt x="199" y="73"/>
                      </a:lnTo>
                      <a:lnTo>
                        <a:pt x="204" y="74"/>
                      </a:lnTo>
                      <a:lnTo>
                        <a:pt x="209" y="75"/>
                      </a:lnTo>
                      <a:lnTo>
                        <a:pt x="214" y="74"/>
                      </a:lnTo>
                      <a:lnTo>
                        <a:pt x="220" y="72"/>
                      </a:lnTo>
                      <a:lnTo>
                        <a:pt x="224" y="72"/>
                      </a:lnTo>
                      <a:lnTo>
                        <a:pt x="230" y="74"/>
                      </a:lnTo>
                      <a:lnTo>
                        <a:pt x="235" y="75"/>
                      </a:lnTo>
                      <a:lnTo>
                        <a:pt x="240" y="74"/>
                      </a:lnTo>
                      <a:lnTo>
                        <a:pt x="245" y="72"/>
                      </a:lnTo>
                      <a:lnTo>
                        <a:pt x="250" y="72"/>
                      </a:lnTo>
                    </a:path>
                  </a:pathLst>
                </a:custGeom>
                <a:noFill/>
                <a:ln w="19050" cap="flat">
                  <a:solidFill>
                    <a:srgbClr val="42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23" name="Freeform 33"/>
                <p:cNvSpPr>
                  <a:spLocks/>
                </p:cNvSpPr>
                <p:nvPr/>
              </p:nvSpPr>
              <p:spPr bwMode="auto">
                <a:xfrm>
                  <a:off x="1922463" y="1303338"/>
                  <a:ext cx="398463" cy="3175"/>
                </a:xfrm>
                <a:custGeom>
                  <a:avLst/>
                  <a:gdLst>
                    <a:gd name="T0" fmla="*/ 0 w 251"/>
                    <a:gd name="T1" fmla="*/ 0 h 2"/>
                    <a:gd name="T2" fmla="*/ 5 w 251"/>
                    <a:gd name="T3" fmla="*/ 1 h 2"/>
                    <a:gd name="T4" fmla="*/ 10 w 251"/>
                    <a:gd name="T5" fmla="*/ 2 h 2"/>
                    <a:gd name="T6" fmla="*/ 15 w 251"/>
                    <a:gd name="T7" fmla="*/ 2 h 2"/>
                    <a:gd name="T8" fmla="*/ 21 w 251"/>
                    <a:gd name="T9" fmla="*/ 1 h 2"/>
                    <a:gd name="T10" fmla="*/ 26 w 251"/>
                    <a:gd name="T11" fmla="*/ 0 h 2"/>
                    <a:gd name="T12" fmla="*/ 31 w 251"/>
                    <a:gd name="T13" fmla="*/ 1 h 2"/>
                    <a:gd name="T14" fmla="*/ 36 w 251"/>
                    <a:gd name="T15" fmla="*/ 2 h 2"/>
                    <a:gd name="T16" fmla="*/ 41 w 251"/>
                    <a:gd name="T17" fmla="*/ 2 h 2"/>
                    <a:gd name="T18" fmla="*/ 46 w 251"/>
                    <a:gd name="T19" fmla="*/ 2 h 2"/>
                    <a:gd name="T20" fmla="*/ 51 w 251"/>
                    <a:gd name="T21" fmla="*/ 0 h 2"/>
                    <a:gd name="T22" fmla="*/ 56 w 251"/>
                    <a:gd name="T23" fmla="*/ 0 h 2"/>
                    <a:gd name="T24" fmla="*/ 61 w 251"/>
                    <a:gd name="T25" fmla="*/ 2 h 2"/>
                    <a:gd name="T26" fmla="*/ 67 w 251"/>
                    <a:gd name="T27" fmla="*/ 2 h 2"/>
                    <a:gd name="T28" fmla="*/ 72 w 251"/>
                    <a:gd name="T29" fmla="*/ 2 h 2"/>
                    <a:gd name="T30" fmla="*/ 77 w 251"/>
                    <a:gd name="T31" fmla="*/ 0 h 2"/>
                    <a:gd name="T32" fmla="*/ 82 w 251"/>
                    <a:gd name="T33" fmla="*/ 0 h 2"/>
                    <a:gd name="T34" fmla="*/ 87 w 251"/>
                    <a:gd name="T35" fmla="*/ 1 h 2"/>
                    <a:gd name="T36" fmla="*/ 92 w 251"/>
                    <a:gd name="T37" fmla="*/ 2 h 2"/>
                    <a:gd name="T38" fmla="*/ 97 w 251"/>
                    <a:gd name="T39" fmla="*/ 2 h 2"/>
                    <a:gd name="T40" fmla="*/ 102 w 251"/>
                    <a:gd name="T41" fmla="*/ 1 h 2"/>
                    <a:gd name="T42" fmla="*/ 107 w 251"/>
                    <a:gd name="T43" fmla="*/ 0 h 2"/>
                    <a:gd name="T44" fmla="*/ 112 w 251"/>
                    <a:gd name="T45" fmla="*/ 0 h 2"/>
                    <a:gd name="T46" fmla="*/ 118 w 251"/>
                    <a:gd name="T47" fmla="*/ 2 h 2"/>
                    <a:gd name="T48" fmla="*/ 123 w 251"/>
                    <a:gd name="T49" fmla="*/ 2 h 2"/>
                    <a:gd name="T50" fmla="*/ 128 w 251"/>
                    <a:gd name="T51" fmla="*/ 2 h 2"/>
                    <a:gd name="T52" fmla="*/ 133 w 251"/>
                    <a:gd name="T53" fmla="*/ 0 h 2"/>
                    <a:gd name="T54" fmla="*/ 138 w 251"/>
                    <a:gd name="T55" fmla="*/ 0 h 2"/>
                    <a:gd name="T56" fmla="*/ 143 w 251"/>
                    <a:gd name="T57" fmla="*/ 1 h 2"/>
                    <a:gd name="T58" fmla="*/ 148 w 251"/>
                    <a:gd name="T59" fmla="*/ 2 h 2"/>
                    <a:gd name="T60" fmla="*/ 153 w 251"/>
                    <a:gd name="T61" fmla="*/ 2 h 2"/>
                    <a:gd name="T62" fmla="*/ 159 w 251"/>
                    <a:gd name="T63" fmla="*/ 0 h 2"/>
                    <a:gd name="T64" fmla="*/ 164 w 251"/>
                    <a:gd name="T65" fmla="*/ 0 h 2"/>
                    <a:gd name="T66" fmla="*/ 169 w 251"/>
                    <a:gd name="T67" fmla="*/ 0 h 2"/>
                    <a:gd name="T68" fmla="*/ 174 w 251"/>
                    <a:gd name="T69" fmla="*/ 2 h 2"/>
                    <a:gd name="T70" fmla="*/ 179 w 251"/>
                    <a:gd name="T71" fmla="*/ 2 h 2"/>
                    <a:gd name="T72" fmla="*/ 184 w 251"/>
                    <a:gd name="T73" fmla="*/ 1 h 2"/>
                    <a:gd name="T74" fmla="*/ 189 w 251"/>
                    <a:gd name="T75" fmla="*/ 0 h 2"/>
                    <a:gd name="T76" fmla="*/ 194 w 251"/>
                    <a:gd name="T77" fmla="*/ 0 h 2"/>
                    <a:gd name="T78" fmla="*/ 200 w 251"/>
                    <a:gd name="T79" fmla="*/ 1 h 2"/>
                    <a:gd name="T80" fmla="*/ 204 w 251"/>
                    <a:gd name="T81" fmla="*/ 2 h 2"/>
                    <a:gd name="T82" fmla="*/ 210 w 251"/>
                    <a:gd name="T83" fmla="*/ 2 h 2"/>
                    <a:gd name="T84" fmla="*/ 215 w 251"/>
                    <a:gd name="T85" fmla="*/ 0 h 2"/>
                    <a:gd name="T86" fmla="*/ 220 w 251"/>
                    <a:gd name="T87" fmla="*/ 0 h 2"/>
                    <a:gd name="T88" fmla="*/ 225 w 251"/>
                    <a:gd name="T89" fmla="*/ 1 h 2"/>
                    <a:gd name="T90" fmla="*/ 230 w 251"/>
                    <a:gd name="T91" fmla="*/ 2 h 2"/>
                    <a:gd name="T92" fmla="*/ 235 w 251"/>
                    <a:gd name="T93" fmla="*/ 2 h 2"/>
                    <a:gd name="T94" fmla="*/ 240 w 251"/>
                    <a:gd name="T95" fmla="*/ 0 h 2"/>
                    <a:gd name="T96" fmla="*/ 245 w 251"/>
                    <a:gd name="T97" fmla="*/ 0 h 2"/>
                    <a:gd name="T98" fmla="*/ 251 w 251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2">
                      <a:moveTo>
                        <a:pt x="0" y="0"/>
                      </a:moveTo>
                      <a:lnTo>
                        <a:pt x="5" y="1"/>
                      </a:lnTo>
                      <a:lnTo>
                        <a:pt x="10" y="2"/>
                      </a:lnTo>
                      <a:lnTo>
                        <a:pt x="15" y="2"/>
                      </a:lnTo>
                      <a:lnTo>
                        <a:pt x="21" y="1"/>
                      </a:lnTo>
                      <a:lnTo>
                        <a:pt x="26" y="0"/>
                      </a:lnTo>
                      <a:lnTo>
                        <a:pt x="31" y="1"/>
                      </a:lnTo>
                      <a:lnTo>
                        <a:pt x="36" y="2"/>
                      </a:lnTo>
                      <a:lnTo>
                        <a:pt x="41" y="2"/>
                      </a:lnTo>
                      <a:lnTo>
                        <a:pt x="46" y="2"/>
                      </a:lnTo>
                      <a:lnTo>
                        <a:pt x="51" y="0"/>
                      </a:lnTo>
                      <a:lnTo>
                        <a:pt x="56" y="0"/>
                      </a:lnTo>
                      <a:lnTo>
                        <a:pt x="61" y="2"/>
                      </a:lnTo>
                      <a:lnTo>
                        <a:pt x="67" y="2"/>
                      </a:lnTo>
                      <a:lnTo>
                        <a:pt x="72" y="2"/>
                      </a:lnTo>
                      <a:lnTo>
                        <a:pt x="77" y="0"/>
                      </a:lnTo>
                      <a:lnTo>
                        <a:pt x="82" y="0"/>
                      </a:lnTo>
                      <a:lnTo>
                        <a:pt x="87" y="1"/>
                      </a:lnTo>
                      <a:lnTo>
                        <a:pt x="92" y="2"/>
                      </a:lnTo>
                      <a:lnTo>
                        <a:pt x="97" y="2"/>
                      </a:lnTo>
                      <a:lnTo>
                        <a:pt x="102" y="1"/>
                      </a:lnTo>
                      <a:lnTo>
                        <a:pt x="107" y="0"/>
                      </a:lnTo>
                      <a:lnTo>
                        <a:pt x="112" y="0"/>
                      </a:lnTo>
                      <a:lnTo>
                        <a:pt x="118" y="2"/>
                      </a:lnTo>
                      <a:lnTo>
                        <a:pt x="123" y="2"/>
                      </a:lnTo>
                      <a:lnTo>
                        <a:pt x="128" y="2"/>
                      </a:lnTo>
                      <a:lnTo>
                        <a:pt x="133" y="0"/>
                      </a:lnTo>
                      <a:lnTo>
                        <a:pt x="138" y="0"/>
                      </a:lnTo>
                      <a:lnTo>
                        <a:pt x="143" y="1"/>
                      </a:lnTo>
                      <a:lnTo>
                        <a:pt x="148" y="2"/>
                      </a:lnTo>
                      <a:lnTo>
                        <a:pt x="153" y="2"/>
                      </a:lnTo>
                      <a:lnTo>
                        <a:pt x="159" y="0"/>
                      </a:lnTo>
                      <a:lnTo>
                        <a:pt x="164" y="0"/>
                      </a:lnTo>
                      <a:lnTo>
                        <a:pt x="169" y="0"/>
                      </a:lnTo>
                      <a:lnTo>
                        <a:pt x="174" y="2"/>
                      </a:lnTo>
                      <a:lnTo>
                        <a:pt x="179" y="2"/>
                      </a:lnTo>
                      <a:lnTo>
                        <a:pt x="184" y="1"/>
                      </a:lnTo>
                      <a:lnTo>
                        <a:pt x="189" y="0"/>
                      </a:lnTo>
                      <a:lnTo>
                        <a:pt x="194" y="0"/>
                      </a:lnTo>
                      <a:lnTo>
                        <a:pt x="200" y="1"/>
                      </a:lnTo>
                      <a:lnTo>
                        <a:pt x="204" y="2"/>
                      </a:lnTo>
                      <a:lnTo>
                        <a:pt x="210" y="2"/>
                      </a:lnTo>
                      <a:lnTo>
                        <a:pt x="215" y="0"/>
                      </a:lnTo>
                      <a:lnTo>
                        <a:pt x="220" y="0"/>
                      </a:lnTo>
                      <a:lnTo>
                        <a:pt x="225" y="1"/>
                      </a:lnTo>
                      <a:lnTo>
                        <a:pt x="230" y="2"/>
                      </a:lnTo>
                      <a:lnTo>
                        <a:pt x="235" y="2"/>
                      </a:lnTo>
                      <a:lnTo>
                        <a:pt x="240" y="0"/>
                      </a:lnTo>
                      <a:lnTo>
                        <a:pt x="245" y="0"/>
                      </a:lnTo>
                      <a:lnTo>
                        <a:pt x="251" y="0"/>
                      </a:lnTo>
                    </a:path>
                  </a:pathLst>
                </a:custGeom>
                <a:noFill/>
                <a:ln w="19050" cap="flat">
                  <a:solidFill>
                    <a:srgbClr val="42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24" name="Freeform 34"/>
                <p:cNvSpPr>
                  <a:spLocks/>
                </p:cNvSpPr>
                <p:nvPr/>
              </p:nvSpPr>
              <p:spPr bwMode="auto">
                <a:xfrm>
                  <a:off x="2320926" y="1301750"/>
                  <a:ext cx="396875" cy="4763"/>
                </a:xfrm>
                <a:custGeom>
                  <a:avLst/>
                  <a:gdLst>
                    <a:gd name="T0" fmla="*/ 0 w 250"/>
                    <a:gd name="T1" fmla="*/ 1 h 3"/>
                    <a:gd name="T2" fmla="*/ 5 w 250"/>
                    <a:gd name="T3" fmla="*/ 3 h 3"/>
                    <a:gd name="T4" fmla="*/ 10 w 250"/>
                    <a:gd name="T5" fmla="*/ 3 h 3"/>
                    <a:gd name="T6" fmla="*/ 15 w 250"/>
                    <a:gd name="T7" fmla="*/ 2 h 3"/>
                    <a:gd name="T8" fmla="*/ 20 w 250"/>
                    <a:gd name="T9" fmla="*/ 1 h 3"/>
                    <a:gd name="T10" fmla="*/ 25 w 250"/>
                    <a:gd name="T11" fmla="*/ 1 h 3"/>
                    <a:gd name="T12" fmla="*/ 30 w 250"/>
                    <a:gd name="T13" fmla="*/ 2 h 3"/>
                    <a:gd name="T14" fmla="*/ 35 w 250"/>
                    <a:gd name="T15" fmla="*/ 3 h 3"/>
                    <a:gd name="T16" fmla="*/ 40 w 250"/>
                    <a:gd name="T17" fmla="*/ 3 h 3"/>
                    <a:gd name="T18" fmla="*/ 46 w 250"/>
                    <a:gd name="T19" fmla="*/ 1 h 3"/>
                    <a:gd name="T20" fmla="*/ 51 w 250"/>
                    <a:gd name="T21" fmla="*/ 0 h 3"/>
                    <a:gd name="T22" fmla="*/ 56 w 250"/>
                    <a:gd name="T23" fmla="*/ 1 h 3"/>
                    <a:gd name="T24" fmla="*/ 61 w 250"/>
                    <a:gd name="T25" fmla="*/ 3 h 3"/>
                    <a:gd name="T26" fmla="*/ 66 w 250"/>
                    <a:gd name="T27" fmla="*/ 3 h 3"/>
                    <a:gd name="T28" fmla="*/ 71 w 250"/>
                    <a:gd name="T29" fmla="*/ 1 h 3"/>
                    <a:gd name="T30" fmla="*/ 76 w 250"/>
                    <a:gd name="T31" fmla="*/ 0 h 3"/>
                    <a:gd name="T32" fmla="*/ 81 w 250"/>
                    <a:gd name="T33" fmla="*/ 1 h 3"/>
                    <a:gd name="T34" fmla="*/ 87 w 250"/>
                    <a:gd name="T35" fmla="*/ 2 h 3"/>
                    <a:gd name="T36" fmla="*/ 91 w 250"/>
                    <a:gd name="T37" fmla="*/ 3 h 3"/>
                    <a:gd name="T38" fmla="*/ 97 w 250"/>
                    <a:gd name="T39" fmla="*/ 2 h 3"/>
                    <a:gd name="T40" fmla="*/ 102 w 250"/>
                    <a:gd name="T41" fmla="*/ 1 h 3"/>
                    <a:gd name="T42" fmla="*/ 107 w 250"/>
                    <a:gd name="T43" fmla="*/ 0 h 3"/>
                    <a:gd name="T44" fmla="*/ 112 w 250"/>
                    <a:gd name="T45" fmla="*/ 1 h 3"/>
                    <a:gd name="T46" fmla="*/ 117 w 250"/>
                    <a:gd name="T47" fmla="*/ 3 h 3"/>
                    <a:gd name="T48" fmla="*/ 122 w 250"/>
                    <a:gd name="T49" fmla="*/ 3 h 3"/>
                    <a:gd name="T50" fmla="*/ 127 w 250"/>
                    <a:gd name="T51" fmla="*/ 1 h 3"/>
                    <a:gd name="T52" fmla="*/ 132 w 250"/>
                    <a:gd name="T53" fmla="*/ 0 h 3"/>
                    <a:gd name="T54" fmla="*/ 138 w 250"/>
                    <a:gd name="T55" fmla="*/ 1 h 3"/>
                    <a:gd name="T56" fmla="*/ 143 w 250"/>
                    <a:gd name="T57" fmla="*/ 2 h 3"/>
                    <a:gd name="T58" fmla="*/ 148 w 250"/>
                    <a:gd name="T59" fmla="*/ 3 h 3"/>
                    <a:gd name="T60" fmla="*/ 153 w 250"/>
                    <a:gd name="T61" fmla="*/ 1 h 3"/>
                    <a:gd name="T62" fmla="*/ 158 w 250"/>
                    <a:gd name="T63" fmla="*/ 0 h 3"/>
                    <a:gd name="T64" fmla="*/ 163 w 250"/>
                    <a:gd name="T65" fmla="*/ 1 h 3"/>
                    <a:gd name="T66" fmla="*/ 168 w 250"/>
                    <a:gd name="T67" fmla="*/ 2 h 3"/>
                    <a:gd name="T68" fmla="*/ 173 w 250"/>
                    <a:gd name="T69" fmla="*/ 3 h 3"/>
                    <a:gd name="T70" fmla="*/ 179 w 250"/>
                    <a:gd name="T71" fmla="*/ 2 h 3"/>
                    <a:gd name="T72" fmla="*/ 184 w 250"/>
                    <a:gd name="T73" fmla="*/ 1 h 3"/>
                    <a:gd name="T74" fmla="*/ 189 w 250"/>
                    <a:gd name="T75" fmla="*/ 0 h 3"/>
                    <a:gd name="T76" fmla="*/ 194 w 250"/>
                    <a:gd name="T77" fmla="*/ 1 h 3"/>
                    <a:gd name="T78" fmla="*/ 199 w 250"/>
                    <a:gd name="T79" fmla="*/ 3 h 3"/>
                    <a:gd name="T80" fmla="*/ 204 w 250"/>
                    <a:gd name="T81" fmla="*/ 2 h 3"/>
                    <a:gd name="T82" fmla="*/ 209 w 250"/>
                    <a:gd name="T83" fmla="*/ 1 h 3"/>
                    <a:gd name="T84" fmla="*/ 214 w 250"/>
                    <a:gd name="T85" fmla="*/ 0 h 3"/>
                    <a:gd name="T86" fmla="*/ 219 w 250"/>
                    <a:gd name="T87" fmla="*/ 1 h 3"/>
                    <a:gd name="T88" fmla="*/ 224 w 250"/>
                    <a:gd name="T89" fmla="*/ 2 h 3"/>
                    <a:gd name="T90" fmla="*/ 230 w 250"/>
                    <a:gd name="T91" fmla="*/ 3 h 3"/>
                    <a:gd name="T92" fmla="*/ 235 w 250"/>
                    <a:gd name="T93" fmla="*/ 1 h 3"/>
                    <a:gd name="T94" fmla="*/ 240 w 250"/>
                    <a:gd name="T95" fmla="*/ 0 h 3"/>
                    <a:gd name="T96" fmla="*/ 245 w 250"/>
                    <a:gd name="T97" fmla="*/ 0 h 3"/>
                    <a:gd name="T98" fmla="*/ 250 w 250"/>
                    <a:gd name="T99" fmla="*/ 1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3">
                      <a:moveTo>
                        <a:pt x="0" y="1"/>
                      </a:moveTo>
                      <a:lnTo>
                        <a:pt x="5" y="3"/>
                      </a:lnTo>
                      <a:lnTo>
                        <a:pt x="10" y="3"/>
                      </a:lnTo>
                      <a:lnTo>
                        <a:pt x="15" y="2"/>
                      </a:lnTo>
                      <a:lnTo>
                        <a:pt x="20" y="1"/>
                      </a:lnTo>
                      <a:lnTo>
                        <a:pt x="25" y="1"/>
                      </a:lnTo>
                      <a:lnTo>
                        <a:pt x="30" y="2"/>
                      </a:lnTo>
                      <a:lnTo>
                        <a:pt x="35" y="3"/>
                      </a:lnTo>
                      <a:lnTo>
                        <a:pt x="40" y="3"/>
                      </a:lnTo>
                      <a:lnTo>
                        <a:pt x="46" y="1"/>
                      </a:lnTo>
                      <a:lnTo>
                        <a:pt x="51" y="0"/>
                      </a:lnTo>
                      <a:lnTo>
                        <a:pt x="56" y="1"/>
                      </a:lnTo>
                      <a:lnTo>
                        <a:pt x="61" y="3"/>
                      </a:lnTo>
                      <a:lnTo>
                        <a:pt x="66" y="3"/>
                      </a:lnTo>
                      <a:lnTo>
                        <a:pt x="71" y="1"/>
                      </a:lnTo>
                      <a:lnTo>
                        <a:pt x="76" y="0"/>
                      </a:lnTo>
                      <a:lnTo>
                        <a:pt x="81" y="1"/>
                      </a:lnTo>
                      <a:lnTo>
                        <a:pt x="87" y="2"/>
                      </a:lnTo>
                      <a:lnTo>
                        <a:pt x="91" y="3"/>
                      </a:lnTo>
                      <a:lnTo>
                        <a:pt x="97" y="2"/>
                      </a:lnTo>
                      <a:lnTo>
                        <a:pt x="102" y="1"/>
                      </a:lnTo>
                      <a:lnTo>
                        <a:pt x="107" y="0"/>
                      </a:lnTo>
                      <a:lnTo>
                        <a:pt x="112" y="1"/>
                      </a:lnTo>
                      <a:lnTo>
                        <a:pt x="117" y="3"/>
                      </a:lnTo>
                      <a:lnTo>
                        <a:pt x="122" y="3"/>
                      </a:lnTo>
                      <a:lnTo>
                        <a:pt x="127" y="1"/>
                      </a:lnTo>
                      <a:lnTo>
                        <a:pt x="132" y="0"/>
                      </a:lnTo>
                      <a:lnTo>
                        <a:pt x="138" y="1"/>
                      </a:lnTo>
                      <a:lnTo>
                        <a:pt x="143" y="2"/>
                      </a:lnTo>
                      <a:lnTo>
                        <a:pt x="148" y="3"/>
                      </a:lnTo>
                      <a:lnTo>
                        <a:pt x="153" y="1"/>
                      </a:lnTo>
                      <a:lnTo>
                        <a:pt x="158" y="0"/>
                      </a:lnTo>
                      <a:lnTo>
                        <a:pt x="163" y="1"/>
                      </a:lnTo>
                      <a:lnTo>
                        <a:pt x="168" y="2"/>
                      </a:lnTo>
                      <a:lnTo>
                        <a:pt x="173" y="3"/>
                      </a:lnTo>
                      <a:lnTo>
                        <a:pt x="179" y="2"/>
                      </a:lnTo>
                      <a:lnTo>
                        <a:pt x="184" y="1"/>
                      </a:lnTo>
                      <a:lnTo>
                        <a:pt x="189" y="0"/>
                      </a:lnTo>
                      <a:lnTo>
                        <a:pt x="194" y="1"/>
                      </a:lnTo>
                      <a:lnTo>
                        <a:pt x="199" y="3"/>
                      </a:lnTo>
                      <a:lnTo>
                        <a:pt x="204" y="2"/>
                      </a:lnTo>
                      <a:lnTo>
                        <a:pt x="209" y="1"/>
                      </a:lnTo>
                      <a:lnTo>
                        <a:pt x="214" y="0"/>
                      </a:lnTo>
                      <a:lnTo>
                        <a:pt x="219" y="1"/>
                      </a:lnTo>
                      <a:lnTo>
                        <a:pt x="224" y="2"/>
                      </a:lnTo>
                      <a:lnTo>
                        <a:pt x="230" y="3"/>
                      </a:lnTo>
                      <a:lnTo>
                        <a:pt x="235" y="1"/>
                      </a:lnTo>
                      <a:lnTo>
                        <a:pt x="240" y="0"/>
                      </a:lnTo>
                      <a:lnTo>
                        <a:pt x="245" y="0"/>
                      </a:lnTo>
                      <a:lnTo>
                        <a:pt x="250" y="1"/>
                      </a:lnTo>
                    </a:path>
                  </a:pathLst>
                </a:custGeom>
                <a:noFill/>
                <a:ln w="19050" cap="flat">
                  <a:solidFill>
                    <a:srgbClr val="42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25" name="Freeform 35"/>
                <p:cNvSpPr>
                  <a:spLocks/>
                </p:cNvSpPr>
                <p:nvPr/>
              </p:nvSpPr>
              <p:spPr bwMode="auto">
                <a:xfrm>
                  <a:off x="2717801" y="1301750"/>
                  <a:ext cx="396875" cy="4763"/>
                </a:xfrm>
                <a:custGeom>
                  <a:avLst/>
                  <a:gdLst>
                    <a:gd name="T0" fmla="*/ 0 w 250"/>
                    <a:gd name="T1" fmla="*/ 1 h 3"/>
                    <a:gd name="T2" fmla="*/ 5 w 250"/>
                    <a:gd name="T3" fmla="*/ 3 h 3"/>
                    <a:gd name="T4" fmla="*/ 10 w 250"/>
                    <a:gd name="T5" fmla="*/ 2 h 3"/>
                    <a:gd name="T6" fmla="*/ 15 w 250"/>
                    <a:gd name="T7" fmla="*/ 1 h 3"/>
                    <a:gd name="T8" fmla="*/ 20 w 250"/>
                    <a:gd name="T9" fmla="*/ 0 h 3"/>
                    <a:gd name="T10" fmla="*/ 26 w 250"/>
                    <a:gd name="T11" fmla="*/ 1 h 3"/>
                    <a:gd name="T12" fmla="*/ 31 w 250"/>
                    <a:gd name="T13" fmla="*/ 2 h 3"/>
                    <a:gd name="T14" fmla="*/ 36 w 250"/>
                    <a:gd name="T15" fmla="*/ 2 h 3"/>
                    <a:gd name="T16" fmla="*/ 41 w 250"/>
                    <a:gd name="T17" fmla="*/ 1 h 3"/>
                    <a:gd name="T18" fmla="*/ 46 w 250"/>
                    <a:gd name="T19" fmla="*/ 0 h 3"/>
                    <a:gd name="T20" fmla="*/ 51 w 250"/>
                    <a:gd name="T21" fmla="*/ 0 h 3"/>
                    <a:gd name="T22" fmla="*/ 56 w 250"/>
                    <a:gd name="T23" fmla="*/ 2 h 3"/>
                    <a:gd name="T24" fmla="*/ 61 w 250"/>
                    <a:gd name="T25" fmla="*/ 2 h 3"/>
                    <a:gd name="T26" fmla="*/ 67 w 250"/>
                    <a:gd name="T27" fmla="*/ 1 h 3"/>
                    <a:gd name="T28" fmla="*/ 71 w 250"/>
                    <a:gd name="T29" fmla="*/ 0 h 3"/>
                    <a:gd name="T30" fmla="*/ 77 w 250"/>
                    <a:gd name="T31" fmla="*/ 0 h 3"/>
                    <a:gd name="T32" fmla="*/ 82 w 250"/>
                    <a:gd name="T33" fmla="*/ 1 h 3"/>
                    <a:gd name="T34" fmla="*/ 87 w 250"/>
                    <a:gd name="T35" fmla="*/ 2 h 3"/>
                    <a:gd name="T36" fmla="*/ 92 w 250"/>
                    <a:gd name="T37" fmla="*/ 2 h 3"/>
                    <a:gd name="T38" fmla="*/ 97 w 250"/>
                    <a:gd name="T39" fmla="*/ 1 h 3"/>
                    <a:gd name="T40" fmla="*/ 102 w 250"/>
                    <a:gd name="T41" fmla="*/ 0 h 3"/>
                    <a:gd name="T42" fmla="*/ 108 w 250"/>
                    <a:gd name="T43" fmla="*/ 1 h 3"/>
                    <a:gd name="T44" fmla="*/ 112 w 250"/>
                    <a:gd name="T45" fmla="*/ 2 h 3"/>
                    <a:gd name="T46" fmla="*/ 118 w 250"/>
                    <a:gd name="T47" fmla="*/ 2 h 3"/>
                    <a:gd name="T48" fmla="*/ 123 w 250"/>
                    <a:gd name="T49" fmla="*/ 1 h 3"/>
                    <a:gd name="T50" fmla="*/ 128 w 250"/>
                    <a:gd name="T51" fmla="*/ 0 h 3"/>
                    <a:gd name="T52" fmla="*/ 133 w 250"/>
                    <a:gd name="T53" fmla="*/ 0 h 3"/>
                    <a:gd name="T54" fmla="*/ 138 w 250"/>
                    <a:gd name="T55" fmla="*/ 1 h 3"/>
                    <a:gd name="T56" fmla="*/ 143 w 250"/>
                    <a:gd name="T57" fmla="*/ 2 h 3"/>
                    <a:gd name="T58" fmla="*/ 148 w 250"/>
                    <a:gd name="T59" fmla="*/ 1 h 3"/>
                    <a:gd name="T60" fmla="*/ 153 w 250"/>
                    <a:gd name="T61" fmla="*/ 0 h 3"/>
                    <a:gd name="T62" fmla="*/ 159 w 250"/>
                    <a:gd name="T63" fmla="*/ 0 h 3"/>
                    <a:gd name="T64" fmla="*/ 164 w 250"/>
                    <a:gd name="T65" fmla="*/ 1 h 3"/>
                    <a:gd name="T66" fmla="*/ 169 w 250"/>
                    <a:gd name="T67" fmla="*/ 2 h 3"/>
                    <a:gd name="T68" fmla="*/ 174 w 250"/>
                    <a:gd name="T69" fmla="*/ 2 h 3"/>
                    <a:gd name="T70" fmla="*/ 179 w 250"/>
                    <a:gd name="T71" fmla="*/ 1 h 3"/>
                    <a:gd name="T72" fmla="*/ 184 w 250"/>
                    <a:gd name="T73" fmla="*/ 0 h 3"/>
                    <a:gd name="T74" fmla="*/ 189 w 250"/>
                    <a:gd name="T75" fmla="*/ 0 h 3"/>
                    <a:gd name="T76" fmla="*/ 194 w 250"/>
                    <a:gd name="T77" fmla="*/ 1 h 3"/>
                    <a:gd name="T78" fmla="*/ 199 w 250"/>
                    <a:gd name="T79" fmla="*/ 2 h 3"/>
                    <a:gd name="T80" fmla="*/ 205 w 250"/>
                    <a:gd name="T81" fmla="*/ 1 h 3"/>
                    <a:gd name="T82" fmla="*/ 210 w 250"/>
                    <a:gd name="T83" fmla="*/ 0 h 3"/>
                    <a:gd name="T84" fmla="*/ 215 w 250"/>
                    <a:gd name="T85" fmla="*/ 0 h 3"/>
                    <a:gd name="T86" fmla="*/ 220 w 250"/>
                    <a:gd name="T87" fmla="*/ 1 h 3"/>
                    <a:gd name="T88" fmla="*/ 225 w 250"/>
                    <a:gd name="T89" fmla="*/ 2 h 3"/>
                    <a:gd name="T90" fmla="*/ 230 w 250"/>
                    <a:gd name="T91" fmla="*/ 1 h 3"/>
                    <a:gd name="T92" fmla="*/ 235 w 250"/>
                    <a:gd name="T93" fmla="*/ 0 h 3"/>
                    <a:gd name="T94" fmla="*/ 240 w 250"/>
                    <a:gd name="T95" fmla="*/ 0 h 3"/>
                    <a:gd name="T96" fmla="*/ 245 w 250"/>
                    <a:gd name="T97" fmla="*/ 0 h 3"/>
                    <a:gd name="T98" fmla="*/ 250 w 250"/>
                    <a:gd name="T99" fmla="*/ 2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3">
                      <a:moveTo>
                        <a:pt x="0" y="1"/>
                      </a:moveTo>
                      <a:lnTo>
                        <a:pt x="5" y="3"/>
                      </a:lnTo>
                      <a:lnTo>
                        <a:pt x="10" y="2"/>
                      </a:lnTo>
                      <a:lnTo>
                        <a:pt x="15" y="1"/>
                      </a:lnTo>
                      <a:lnTo>
                        <a:pt x="20" y="0"/>
                      </a:lnTo>
                      <a:lnTo>
                        <a:pt x="26" y="1"/>
                      </a:lnTo>
                      <a:lnTo>
                        <a:pt x="31" y="2"/>
                      </a:lnTo>
                      <a:lnTo>
                        <a:pt x="36" y="2"/>
                      </a:lnTo>
                      <a:lnTo>
                        <a:pt x="41" y="1"/>
                      </a:lnTo>
                      <a:lnTo>
                        <a:pt x="46" y="0"/>
                      </a:lnTo>
                      <a:lnTo>
                        <a:pt x="51" y="0"/>
                      </a:lnTo>
                      <a:lnTo>
                        <a:pt x="56" y="2"/>
                      </a:lnTo>
                      <a:lnTo>
                        <a:pt x="61" y="2"/>
                      </a:lnTo>
                      <a:lnTo>
                        <a:pt x="67" y="1"/>
                      </a:lnTo>
                      <a:lnTo>
                        <a:pt x="71" y="0"/>
                      </a:lnTo>
                      <a:lnTo>
                        <a:pt x="77" y="0"/>
                      </a:lnTo>
                      <a:lnTo>
                        <a:pt x="82" y="1"/>
                      </a:lnTo>
                      <a:lnTo>
                        <a:pt x="87" y="2"/>
                      </a:lnTo>
                      <a:lnTo>
                        <a:pt x="92" y="2"/>
                      </a:lnTo>
                      <a:lnTo>
                        <a:pt x="97" y="1"/>
                      </a:lnTo>
                      <a:lnTo>
                        <a:pt x="102" y="0"/>
                      </a:lnTo>
                      <a:lnTo>
                        <a:pt x="108" y="1"/>
                      </a:lnTo>
                      <a:lnTo>
                        <a:pt x="112" y="2"/>
                      </a:lnTo>
                      <a:lnTo>
                        <a:pt x="118" y="2"/>
                      </a:lnTo>
                      <a:lnTo>
                        <a:pt x="123" y="1"/>
                      </a:lnTo>
                      <a:lnTo>
                        <a:pt x="128" y="0"/>
                      </a:lnTo>
                      <a:lnTo>
                        <a:pt x="133" y="0"/>
                      </a:lnTo>
                      <a:lnTo>
                        <a:pt x="138" y="1"/>
                      </a:lnTo>
                      <a:lnTo>
                        <a:pt x="143" y="2"/>
                      </a:lnTo>
                      <a:lnTo>
                        <a:pt x="148" y="1"/>
                      </a:lnTo>
                      <a:lnTo>
                        <a:pt x="153" y="0"/>
                      </a:lnTo>
                      <a:lnTo>
                        <a:pt x="159" y="0"/>
                      </a:lnTo>
                      <a:lnTo>
                        <a:pt x="164" y="1"/>
                      </a:lnTo>
                      <a:lnTo>
                        <a:pt x="169" y="2"/>
                      </a:lnTo>
                      <a:lnTo>
                        <a:pt x="174" y="2"/>
                      </a:lnTo>
                      <a:lnTo>
                        <a:pt x="179" y="1"/>
                      </a:lnTo>
                      <a:lnTo>
                        <a:pt x="184" y="0"/>
                      </a:lnTo>
                      <a:lnTo>
                        <a:pt x="189" y="0"/>
                      </a:lnTo>
                      <a:lnTo>
                        <a:pt x="194" y="1"/>
                      </a:lnTo>
                      <a:lnTo>
                        <a:pt x="199" y="2"/>
                      </a:lnTo>
                      <a:lnTo>
                        <a:pt x="205" y="1"/>
                      </a:lnTo>
                      <a:lnTo>
                        <a:pt x="210" y="0"/>
                      </a:lnTo>
                      <a:lnTo>
                        <a:pt x="215" y="0"/>
                      </a:lnTo>
                      <a:lnTo>
                        <a:pt x="220" y="1"/>
                      </a:lnTo>
                      <a:lnTo>
                        <a:pt x="225" y="2"/>
                      </a:lnTo>
                      <a:lnTo>
                        <a:pt x="230" y="1"/>
                      </a:lnTo>
                      <a:lnTo>
                        <a:pt x="235" y="0"/>
                      </a:lnTo>
                      <a:lnTo>
                        <a:pt x="240" y="0"/>
                      </a:lnTo>
                      <a:lnTo>
                        <a:pt x="245" y="0"/>
                      </a:lnTo>
                      <a:lnTo>
                        <a:pt x="250" y="2"/>
                      </a:lnTo>
                    </a:path>
                  </a:pathLst>
                </a:custGeom>
                <a:noFill/>
                <a:ln w="19050" cap="flat">
                  <a:solidFill>
                    <a:srgbClr val="42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26" name="Freeform 36"/>
                <p:cNvSpPr>
                  <a:spLocks/>
                </p:cNvSpPr>
                <p:nvPr/>
              </p:nvSpPr>
              <p:spPr bwMode="auto">
                <a:xfrm>
                  <a:off x="3114676" y="1301750"/>
                  <a:ext cx="33338" cy="3175"/>
                </a:xfrm>
                <a:custGeom>
                  <a:avLst/>
                  <a:gdLst>
                    <a:gd name="T0" fmla="*/ 0 w 21"/>
                    <a:gd name="T1" fmla="*/ 2 h 2"/>
                    <a:gd name="T2" fmla="*/ 6 w 21"/>
                    <a:gd name="T3" fmla="*/ 2 h 2"/>
                    <a:gd name="T4" fmla="*/ 11 w 21"/>
                    <a:gd name="T5" fmla="*/ 1 h 2"/>
                    <a:gd name="T6" fmla="*/ 16 w 21"/>
                    <a:gd name="T7" fmla="*/ 0 h 2"/>
                    <a:gd name="T8" fmla="*/ 21 w 21"/>
                    <a:gd name="T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" h="2">
                      <a:moveTo>
                        <a:pt x="0" y="2"/>
                      </a:moveTo>
                      <a:lnTo>
                        <a:pt x="6" y="2"/>
                      </a:lnTo>
                      <a:lnTo>
                        <a:pt x="11" y="1"/>
                      </a:lnTo>
                      <a:lnTo>
                        <a:pt x="16" y="0"/>
                      </a:lnTo>
                      <a:lnTo>
                        <a:pt x="21" y="0"/>
                      </a:lnTo>
                    </a:path>
                  </a:pathLst>
                </a:custGeom>
                <a:noFill/>
                <a:ln w="19050" cap="flat">
                  <a:solidFill>
                    <a:srgbClr val="42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27" name="Freeform 37"/>
                <p:cNvSpPr>
                  <a:spLocks/>
                </p:cNvSpPr>
                <p:nvPr/>
              </p:nvSpPr>
              <p:spPr bwMode="auto">
                <a:xfrm>
                  <a:off x="1528763" y="749300"/>
                  <a:ext cx="393700" cy="619125"/>
                </a:xfrm>
                <a:custGeom>
                  <a:avLst/>
                  <a:gdLst>
                    <a:gd name="T0" fmla="*/ 0 w 248"/>
                    <a:gd name="T1" fmla="*/ 0 h 390"/>
                    <a:gd name="T2" fmla="*/ 3 w 248"/>
                    <a:gd name="T3" fmla="*/ 390 h 390"/>
                    <a:gd name="T4" fmla="*/ 8 w 248"/>
                    <a:gd name="T5" fmla="*/ 373 h 390"/>
                    <a:gd name="T6" fmla="*/ 13 w 248"/>
                    <a:gd name="T7" fmla="*/ 368 h 390"/>
                    <a:gd name="T8" fmla="*/ 18 w 248"/>
                    <a:gd name="T9" fmla="*/ 367 h 390"/>
                    <a:gd name="T10" fmla="*/ 23 w 248"/>
                    <a:gd name="T11" fmla="*/ 351 h 390"/>
                    <a:gd name="T12" fmla="*/ 28 w 248"/>
                    <a:gd name="T13" fmla="*/ 354 h 390"/>
                    <a:gd name="T14" fmla="*/ 33 w 248"/>
                    <a:gd name="T15" fmla="*/ 352 h 390"/>
                    <a:gd name="T16" fmla="*/ 39 w 248"/>
                    <a:gd name="T17" fmla="*/ 347 h 390"/>
                    <a:gd name="T18" fmla="*/ 44 w 248"/>
                    <a:gd name="T19" fmla="*/ 349 h 390"/>
                    <a:gd name="T20" fmla="*/ 49 w 248"/>
                    <a:gd name="T21" fmla="*/ 352 h 390"/>
                    <a:gd name="T22" fmla="*/ 54 w 248"/>
                    <a:gd name="T23" fmla="*/ 352 h 390"/>
                    <a:gd name="T24" fmla="*/ 59 w 248"/>
                    <a:gd name="T25" fmla="*/ 351 h 390"/>
                    <a:gd name="T26" fmla="*/ 64 w 248"/>
                    <a:gd name="T27" fmla="*/ 349 h 390"/>
                    <a:gd name="T28" fmla="*/ 69 w 248"/>
                    <a:gd name="T29" fmla="*/ 349 h 390"/>
                    <a:gd name="T30" fmla="*/ 74 w 248"/>
                    <a:gd name="T31" fmla="*/ 351 h 390"/>
                    <a:gd name="T32" fmla="*/ 79 w 248"/>
                    <a:gd name="T33" fmla="*/ 352 h 390"/>
                    <a:gd name="T34" fmla="*/ 84 w 248"/>
                    <a:gd name="T35" fmla="*/ 352 h 390"/>
                    <a:gd name="T36" fmla="*/ 90 w 248"/>
                    <a:gd name="T37" fmla="*/ 349 h 390"/>
                    <a:gd name="T38" fmla="*/ 95 w 248"/>
                    <a:gd name="T39" fmla="*/ 348 h 390"/>
                    <a:gd name="T40" fmla="*/ 100 w 248"/>
                    <a:gd name="T41" fmla="*/ 350 h 390"/>
                    <a:gd name="T42" fmla="*/ 105 w 248"/>
                    <a:gd name="T43" fmla="*/ 352 h 390"/>
                    <a:gd name="T44" fmla="*/ 110 w 248"/>
                    <a:gd name="T45" fmla="*/ 352 h 390"/>
                    <a:gd name="T46" fmla="*/ 115 w 248"/>
                    <a:gd name="T47" fmla="*/ 350 h 390"/>
                    <a:gd name="T48" fmla="*/ 120 w 248"/>
                    <a:gd name="T49" fmla="*/ 348 h 390"/>
                    <a:gd name="T50" fmla="*/ 125 w 248"/>
                    <a:gd name="T51" fmla="*/ 349 h 390"/>
                    <a:gd name="T52" fmla="*/ 130 w 248"/>
                    <a:gd name="T53" fmla="*/ 351 h 390"/>
                    <a:gd name="T54" fmla="*/ 136 w 248"/>
                    <a:gd name="T55" fmla="*/ 352 h 390"/>
                    <a:gd name="T56" fmla="*/ 141 w 248"/>
                    <a:gd name="T57" fmla="*/ 351 h 390"/>
                    <a:gd name="T58" fmla="*/ 146 w 248"/>
                    <a:gd name="T59" fmla="*/ 348 h 390"/>
                    <a:gd name="T60" fmla="*/ 151 w 248"/>
                    <a:gd name="T61" fmla="*/ 348 h 390"/>
                    <a:gd name="T62" fmla="*/ 156 w 248"/>
                    <a:gd name="T63" fmla="*/ 350 h 390"/>
                    <a:gd name="T64" fmla="*/ 161 w 248"/>
                    <a:gd name="T65" fmla="*/ 352 h 390"/>
                    <a:gd name="T66" fmla="*/ 166 w 248"/>
                    <a:gd name="T67" fmla="*/ 352 h 390"/>
                    <a:gd name="T68" fmla="*/ 171 w 248"/>
                    <a:gd name="T69" fmla="*/ 349 h 390"/>
                    <a:gd name="T70" fmla="*/ 177 w 248"/>
                    <a:gd name="T71" fmla="*/ 348 h 390"/>
                    <a:gd name="T72" fmla="*/ 181 w 248"/>
                    <a:gd name="T73" fmla="*/ 349 h 390"/>
                    <a:gd name="T74" fmla="*/ 187 w 248"/>
                    <a:gd name="T75" fmla="*/ 351 h 390"/>
                    <a:gd name="T76" fmla="*/ 192 w 248"/>
                    <a:gd name="T77" fmla="*/ 352 h 390"/>
                    <a:gd name="T78" fmla="*/ 197 w 248"/>
                    <a:gd name="T79" fmla="*/ 350 h 390"/>
                    <a:gd name="T80" fmla="*/ 202 w 248"/>
                    <a:gd name="T81" fmla="*/ 348 h 390"/>
                    <a:gd name="T82" fmla="*/ 207 w 248"/>
                    <a:gd name="T83" fmla="*/ 349 h 390"/>
                    <a:gd name="T84" fmla="*/ 212 w 248"/>
                    <a:gd name="T85" fmla="*/ 351 h 390"/>
                    <a:gd name="T86" fmla="*/ 218 w 248"/>
                    <a:gd name="T87" fmla="*/ 352 h 390"/>
                    <a:gd name="T88" fmla="*/ 222 w 248"/>
                    <a:gd name="T89" fmla="*/ 351 h 390"/>
                    <a:gd name="T90" fmla="*/ 228 w 248"/>
                    <a:gd name="T91" fmla="*/ 349 h 390"/>
                    <a:gd name="T92" fmla="*/ 233 w 248"/>
                    <a:gd name="T93" fmla="*/ 348 h 390"/>
                    <a:gd name="T94" fmla="*/ 238 w 248"/>
                    <a:gd name="T95" fmla="*/ 350 h 390"/>
                    <a:gd name="T96" fmla="*/ 243 w 248"/>
                    <a:gd name="T97" fmla="*/ 352 h 390"/>
                    <a:gd name="T98" fmla="*/ 248 w 248"/>
                    <a:gd name="T99" fmla="*/ 352 h 3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48" h="390">
                      <a:moveTo>
                        <a:pt x="0" y="0"/>
                      </a:moveTo>
                      <a:lnTo>
                        <a:pt x="3" y="390"/>
                      </a:lnTo>
                      <a:lnTo>
                        <a:pt x="8" y="373"/>
                      </a:lnTo>
                      <a:lnTo>
                        <a:pt x="13" y="368"/>
                      </a:lnTo>
                      <a:lnTo>
                        <a:pt x="18" y="367"/>
                      </a:lnTo>
                      <a:lnTo>
                        <a:pt x="23" y="351"/>
                      </a:lnTo>
                      <a:lnTo>
                        <a:pt x="28" y="354"/>
                      </a:lnTo>
                      <a:lnTo>
                        <a:pt x="33" y="352"/>
                      </a:lnTo>
                      <a:lnTo>
                        <a:pt x="39" y="347"/>
                      </a:lnTo>
                      <a:lnTo>
                        <a:pt x="44" y="349"/>
                      </a:lnTo>
                      <a:lnTo>
                        <a:pt x="49" y="352"/>
                      </a:lnTo>
                      <a:lnTo>
                        <a:pt x="54" y="352"/>
                      </a:lnTo>
                      <a:lnTo>
                        <a:pt x="59" y="351"/>
                      </a:lnTo>
                      <a:lnTo>
                        <a:pt x="64" y="349"/>
                      </a:lnTo>
                      <a:lnTo>
                        <a:pt x="69" y="349"/>
                      </a:lnTo>
                      <a:lnTo>
                        <a:pt x="74" y="351"/>
                      </a:lnTo>
                      <a:lnTo>
                        <a:pt x="79" y="352"/>
                      </a:lnTo>
                      <a:lnTo>
                        <a:pt x="84" y="352"/>
                      </a:lnTo>
                      <a:lnTo>
                        <a:pt x="90" y="349"/>
                      </a:lnTo>
                      <a:lnTo>
                        <a:pt x="95" y="348"/>
                      </a:lnTo>
                      <a:lnTo>
                        <a:pt x="100" y="350"/>
                      </a:lnTo>
                      <a:lnTo>
                        <a:pt x="105" y="352"/>
                      </a:lnTo>
                      <a:lnTo>
                        <a:pt x="110" y="352"/>
                      </a:lnTo>
                      <a:lnTo>
                        <a:pt x="115" y="350"/>
                      </a:lnTo>
                      <a:lnTo>
                        <a:pt x="120" y="348"/>
                      </a:lnTo>
                      <a:lnTo>
                        <a:pt x="125" y="349"/>
                      </a:lnTo>
                      <a:lnTo>
                        <a:pt x="130" y="351"/>
                      </a:lnTo>
                      <a:lnTo>
                        <a:pt x="136" y="352"/>
                      </a:lnTo>
                      <a:lnTo>
                        <a:pt x="141" y="351"/>
                      </a:lnTo>
                      <a:lnTo>
                        <a:pt x="146" y="348"/>
                      </a:lnTo>
                      <a:lnTo>
                        <a:pt x="151" y="348"/>
                      </a:lnTo>
                      <a:lnTo>
                        <a:pt x="156" y="350"/>
                      </a:lnTo>
                      <a:lnTo>
                        <a:pt x="161" y="352"/>
                      </a:lnTo>
                      <a:lnTo>
                        <a:pt x="166" y="352"/>
                      </a:lnTo>
                      <a:lnTo>
                        <a:pt x="171" y="349"/>
                      </a:lnTo>
                      <a:lnTo>
                        <a:pt x="177" y="348"/>
                      </a:lnTo>
                      <a:lnTo>
                        <a:pt x="181" y="349"/>
                      </a:lnTo>
                      <a:lnTo>
                        <a:pt x="187" y="351"/>
                      </a:lnTo>
                      <a:lnTo>
                        <a:pt x="192" y="352"/>
                      </a:lnTo>
                      <a:lnTo>
                        <a:pt x="197" y="350"/>
                      </a:lnTo>
                      <a:lnTo>
                        <a:pt x="202" y="348"/>
                      </a:lnTo>
                      <a:lnTo>
                        <a:pt x="207" y="349"/>
                      </a:lnTo>
                      <a:lnTo>
                        <a:pt x="212" y="351"/>
                      </a:lnTo>
                      <a:lnTo>
                        <a:pt x="218" y="352"/>
                      </a:lnTo>
                      <a:lnTo>
                        <a:pt x="222" y="351"/>
                      </a:lnTo>
                      <a:lnTo>
                        <a:pt x="228" y="349"/>
                      </a:lnTo>
                      <a:lnTo>
                        <a:pt x="233" y="348"/>
                      </a:lnTo>
                      <a:lnTo>
                        <a:pt x="238" y="350"/>
                      </a:lnTo>
                      <a:lnTo>
                        <a:pt x="243" y="352"/>
                      </a:lnTo>
                      <a:lnTo>
                        <a:pt x="248" y="352"/>
                      </a:lnTo>
                    </a:path>
                  </a:pathLst>
                </a:custGeom>
                <a:noFill/>
                <a:ln w="19050" cap="flat">
                  <a:solidFill>
                    <a:srgbClr val="00FF57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28" name="Freeform 38"/>
                <p:cNvSpPr>
                  <a:spLocks/>
                </p:cNvSpPr>
                <p:nvPr/>
              </p:nvSpPr>
              <p:spPr bwMode="auto">
                <a:xfrm>
                  <a:off x="1922463" y="1301750"/>
                  <a:ext cx="398463" cy="6350"/>
                </a:xfrm>
                <a:custGeom>
                  <a:avLst/>
                  <a:gdLst>
                    <a:gd name="T0" fmla="*/ 0 w 251"/>
                    <a:gd name="T1" fmla="*/ 4 h 4"/>
                    <a:gd name="T2" fmla="*/ 5 w 251"/>
                    <a:gd name="T3" fmla="*/ 1 h 4"/>
                    <a:gd name="T4" fmla="*/ 10 w 251"/>
                    <a:gd name="T5" fmla="*/ 0 h 4"/>
                    <a:gd name="T6" fmla="*/ 15 w 251"/>
                    <a:gd name="T7" fmla="*/ 1 h 4"/>
                    <a:gd name="T8" fmla="*/ 21 w 251"/>
                    <a:gd name="T9" fmla="*/ 3 h 4"/>
                    <a:gd name="T10" fmla="*/ 26 w 251"/>
                    <a:gd name="T11" fmla="*/ 4 h 4"/>
                    <a:gd name="T12" fmla="*/ 31 w 251"/>
                    <a:gd name="T13" fmla="*/ 2 h 4"/>
                    <a:gd name="T14" fmla="*/ 36 w 251"/>
                    <a:gd name="T15" fmla="*/ 0 h 4"/>
                    <a:gd name="T16" fmla="*/ 41 w 251"/>
                    <a:gd name="T17" fmla="*/ 0 h 4"/>
                    <a:gd name="T18" fmla="*/ 46 w 251"/>
                    <a:gd name="T19" fmla="*/ 2 h 4"/>
                    <a:gd name="T20" fmla="*/ 51 w 251"/>
                    <a:gd name="T21" fmla="*/ 4 h 4"/>
                    <a:gd name="T22" fmla="*/ 56 w 251"/>
                    <a:gd name="T23" fmla="*/ 3 h 4"/>
                    <a:gd name="T24" fmla="*/ 61 w 251"/>
                    <a:gd name="T25" fmla="*/ 1 h 4"/>
                    <a:gd name="T26" fmla="*/ 67 w 251"/>
                    <a:gd name="T27" fmla="*/ 0 h 4"/>
                    <a:gd name="T28" fmla="*/ 72 w 251"/>
                    <a:gd name="T29" fmla="*/ 1 h 4"/>
                    <a:gd name="T30" fmla="*/ 77 w 251"/>
                    <a:gd name="T31" fmla="*/ 3 h 4"/>
                    <a:gd name="T32" fmla="*/ 82 w 251"/>
                    <a:gd name="T33" fmla="*/ 4 h 4"/>
                    <a:gd name="T34" fmla="*/ 87 w 251"/>
                    <a:gd name="T35" fmla="*/ 1 h 4"/>
                    <a:gd name="T36" fmla="*/ 92 w 251"/>
                    <a:gd name="T37" fmla="*/ 0 h 4"/>
                    <a:gd name="T38" fmla="*/ 97 w 251"/>
                    <a:gd name="T39" fmla="*/ 1 h 4"/>
                    <a:gd name="T40" fmla="*/ 102 w 251"/>
                    <a:gd name="T41" fmla="*/ 3 h 4"/>
                    <a:gd name="T42" fmla="*/ 107 w 251"/>
                    <a:gd name="T43" fmla="*/ 4 h 4"/>
                    <a:gd name="T44" fmla="*/ 112 w 251"/>
                    <a:gd name="T45" fmla="*/ 3 h 4"/>
                    <a:gd name="T46" fmla="*/ 118 w 251"/>
                    <a:gd name="T47" fmla="*/ 0 h 4"/>
                    <a:gd name="T48" fmla="*/ 123 w 251"/>
                    <a:gd name="T49" fmla="*/ 0 h 4"/>
                    <a:gd name="T50" fmla="*/ 128 w 251"/>
                    <a:gd name="T51" fmla="*/ 2 h 4"/>
                    <a:gd name="T52" fmla="*/ 133 w 251"/>
                    <a:gd name="T53" fmla="*/ 4 h 4"/>
                    <a:gd name="T54" fmla="*/ 138 w 251"/>
                    <a:gd name="T55" fmla="*/ 3 h 4"/>
                    <a:gd name="T56" fmla="*/ 143 w 251"/>
                    <a:gd name="T57" fmla="*/ 1 h 4"/>
                    <a:gd name="T58" fmla="*/ 148 w 251"/>
                    <a:gd name="T59" fmla="*/ 0 h 4"/>
                    <a:gd name="T60" fmla="*/ 153 w 251"/>
                    <a:gd name="T61" fmla="*/ 1 h 4"/>
                    <a:gd name="T62" fmla="*/ 159 w 251"/>
                    <a:gd name="T63" fmla="*/ 3 h 4"/>
                    <a:gd name="T64" fmla="*/ 164 w 251"/>
                    <a:gd name="T65" fmla="*/ 4 h 4"/>
                    <a:gd name="T66" fmla="*/ 169 w 251"/>
                    <a:gd name="T67" fmla="*/ 2 h 4"/>
                    <a:gd name="T68" fmla="*/ 174 w 251"/>
                    <a:gd name="T69" fmla="*/ 0 h 4"/>
                    <a:gd name="T70" fmla="*/ 179 w 251"/>
                    <a:gd name="T71" fmla="*/ 0 h 4"/>
                    <a:gd name="T72" fmla="*/ 184 w 251"/>
                    <a:gd name="T73" fmla="*/ 2 h 4"/>
                    <a:gd name="T74" fmla="*/ 189 w 251"/>
                    <a:gd name="T75" fmla="*/ 4 h 4"/>
                    <a:gd name="T76" fmla="*/ 194 w 251"/>
                    <a:gd name="T77" fmla="*/ 3 h 4"/>
                    <a:gd name="T78" fmla="*/ 200 w 251"/>
                    <a:gd name="T79" fmla="*/ 0 h 4"/>
                    <a:gd name="T80" fmla="*/ 204 w 251"/>
                    <a:gd name="T81" fmla="*/ 0 h 4"/>
                    <a:gd name="T82" fmla="*/ 210 w 251"/>
                    <a:gd name="T83" fmla="*/ 1 h 4"/>
                    <a:gd name="T84" fmla="*/ 215 w 251"/>
                    <a:gd name="T85" fmla="*/ 3 h 4"/>
                    <a:gd name="T86" fmla="*/ 220 w 251"/>
                    <a:gd name="T87" fmla="*/ 3 h 4"/>
                    <a:gd name="T88" fmla="*/ 225 w 251"/>
                    <a:gd name="T89" fmla="*/ 1 h 4"/>
                    <a:gd name="T90" fmla="*/ 230 w 251"/>
                    <a:gd name="T91" fmla="*/ 0 h 4"/>
                    <a:gd name="T92" fmla="*/ 235 w 251"/>
                    <a:gd name="T93" fmla="*/ 1 h 4"/>
                    <a:gd name="T94" fmla="*/ 240 w 251"/>
                    <a:gd name="T95" fmla="*/ 3 h 4"/>
                    <a:gd name="T96" fmla="*/ 245 w 251"/>
                    <a:gd name="T97" fmla="*/ 4 h 4"/>
                    <a:gd name="T98" fmla="*/ 251 w 251"/>
                    <a:gd name="T99" fmla="*/ 2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4">
                      <a:moveTo>
                        <a:pt x="0" y="4"/>
                      </a:moveTo>
                      <a:lnTo>
                        <a:pt x="5" y="1"/>
                      </a:lnTo>
                      <a:lnTo>
                        <a:pt x="10" y="0"/>
                      </a:lnTo>
                      <a:lnTo>
                        <a:pt x="15" y="1"/>
                      </a:lnTo>
                      <a:lnTo>
                        <a:pt x="21" y="3"/>
                      </a:lnTo>
                      <a:lnTo>
                        <a:pt x="26" y="4"/>
                      </a:lnTo>
                      <a:lnTo>
                        <a:pt x="31" y="2"/>
                      </a:lnTo>
                      <a:lnTo>
                        <a:pt x="36" y="0"/>
                      </a:lnTo>
                      <a:lnTo>
                        <a:pt x="41" y="0"/>
                      </a:lnTo>
                      <a:lnTo>
                        <a:pt x="46" y="2"/>
                      </a:lnTo>
                      <a:lnTo>
                        <a:pt x="51" y="4"/>
                      </a:lnTo>
                      <a:lnTo>
                        <a:pt x="56" y="3"/>
                      </a:lnTo>
                      <a:lnTo>
                        <a:pt x="61" y="1"/>
                      </a:lnTo>
                      <a:lnTo>
                        <a:pt x="67" y="0"/>
                      </a:lnTo>
                      <a:lnTo>
                        <a:pt x="72" y="1"/>
                      </a:lnTo>
                      <a:lnTo>
                        <a:pt x="77" y="3"/>
                      </a:lnTo>
                      <a:lnTo>
                        <a:pt x="82" y="4"/>
                      </a:lnTo>
                      <a:lnTo>
                        <a:pt x="87" y="1"/>
                      </a:lnTo>
                      <a:lnTo>
                        <a:pt x="92" y="0"/>
                      </a:lnTo>
                      <a:lnTo>
                        <a:pt x="97" y="1"/>
                      </a:lnTo>
                      <a:lnTo>
                        <a:pt x="102" y="3"/>
                      </a:lnTo>
                      <a:lnTo>
                        <a:pt x="107" y="4"/>
                      </a:lnTo>
                      <a:lnTo>
                        <a:pt x="112" y="3"/>
                      </a:lnTo>
                      <a:lnTo>
                        <a:pt x="118" y="0"/>
                      </a:lnTo>
                      <a:lnTo>
                        <a:pt x="123" y="0"/>
                      </a:lnTo>
                      <a:lnTo>
                        <a:pt x="128" y="2"/>
                      </a:lnTo>
                      <a:lnTo>
                        <a:pt x="133" y="4"/>
                      </a:lnTo>
                      <a:lnTo>
                        <a:pt x="138" y="3"/>
                      </a:lnTo>
                      <a:lnTo>
                        <a:pt x="143" y="1"/>
                      </a:lnTo>
                      <a:lnTo>
                        <a:pt x="148" y="0"/>
                      </a:lnTo>
                      <a:lnTo>
                        <a:pt x="153" y="1"/>
                      </a:lnTo>
                      <a:lnTo>
                        <a:pt x="159" y="3"/>
                      </a:lnTo>
                      <a:lnTo>
                        <a:pt x="164" y="4"/>
                      </a:lnTo>
                      <a:lnTo>
                        <a:pt x="169" y="2"/>
                      </a:lnTo>
                      <a:lnTo>
                        <a:pt x="174" y="0"/>
                      </a:lnTo>
                      <a:lnTo>
                        <a:pt x="179" y="0"/>
                      </a:lnTo>
                      <a:lnTo>
                        <a:pt x="184" y="2"/>
                      </a:lnTo>
                      <a:lnTo>
                        <a:pt x="189" y="4"/>
                      </a:lnTo>
                      <a:lnTo>
                        <a:pt x="194" y="3"/>
                      </a:lnTo>
                      <a:lnTo>
                        <a:pt x="200" y="0"/>
                      </a:lnTo>
                      <a:lnTo>
                        <a:pt x="204" y="0"/>
                      </a:lnTo>
                      <a:lnTo>
                        <a:pt x="210" y="1"/>
                      </a:lnTo>
                      <a:lnTo>
                        <a:pt x="215" y="3"/>
                      </a:lnTo>
                      <a:lnTo>
                        <a:pt x="220" y="3"/>
                      </a:lnTo>
                      <a:lnTo>
                        <a:pt x="225" y="1"/>
                      </a:lnTo>
                      <a:lnTo>
                        <a:pt x="230" y="0"/>
                      </a:lnTo>
                      <a:lnTo>
                        <a:pt x="235" y="1"/>
                      </a:lnTo>
                      <a:lnTo>
                        <a:pt x="240" y="3"/>
                      </a:lnTo>
                      <a:lnTo>
                        <a:pt x="245" y="4"/>
                      </a:lnTo>
                      <a:lnTo>
                        <a:pt x="251" y="2"/>
                      </a:lnTo>
                    </a:path>
                  </a:pathLst>
                </a:custGeom>
                <a:noFill/>
                <a:ln w="19050" cap="flat">
                  <a:solidFill>
                    <a:srgbClr val="00FF57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29" name="Freeform 39"/>
                <p:cNvSpPr>
                  <a:spLocks/>
                </p:cNvSpPr>
                <p:nvPr/>
              </p:nvSpPr>
              <p:spPr bwMode="auto">
                <a:xfrm>
                  <a:off x="2320926" y="1300163"/>
                  <a:ext cx="396875" cy="7938"/>
                </a:xfrm>
                <a:custGeom>
                  <a:avLst/>
                  <a:gdLst>
                    <a:gd name="T0" fmla="*/ 0 w 250"/>
                    <a:gd name="T1" fmla="*/ 3 h 5"/>
                    <a:gd name="T2" fmla="*/ 5 w 250"/>
                    <a:gd name="T3" fmla="*/ 1 h 5"/>
                    <a:gd name="T4" fmla="*/ 10 w 250"/>
                    <a:gd name="T5" fmla="*/ 1 h 5"/>
                    <a:gd name="T6" fmla="*/ 15 w 250"/>
                    <a:gd name="T7" fmla="*/ 3 h 5"/>
                    <a:gd name="T8" fmla="*/ 20 w 250"/>
                    <a:gd name="T9" fmla="*/ 4 h 5"/>
                    <a:gd name="T10" fmla="*/ 25 w 250"/>
                    <a:gd name="T11" fmla="*/ 4 h 5"/>
                    <a:gd name="T12" fmla="*/ 30 w 250"/>
                    <a:gd name="T13" fmla="*/ 1 h 5"/>
                    <a:gd name="T14" fmla="*/ 35 w 250"/>
                    <a:gd name="T15" fmla="*/ 1 h 5"/>
                    <a:gd name="T16" fmla="*/ 40 w 250"/>
                    <a:gd name="T17" fmla="*/ 2 h 5"/>
                    <a:gd name="T18" fmla="*/ 46 w 250"/>
                    <a:gd name="T19" fmla="*/ 4 h 5"/>
                    <a:gd name="T20" fmla="*/ 51 w 250"/>
                    <a:gd name="T21" fmla="*/ 4 h 5"/>
                    <a:gd name="T22" fmla="*/ 56 w 250"/>
                    <a:gd name="T23" fmla="*/ 2 h 5"/>
                    <a:gd name="T24" fmla="*/ 61 w 250"/>
                    <a:gd name="T25" fmla="*/ 1 h 5"/>
                    <a:gd name="T26" fmla="*/ 66 w 250"/>
                    <a:gd name="T27" fmla="*/ 1 h 5"/>
                    <a:gd name="T28" fmla="*/ 71 w 250"/>
                    <a:gd name="T29" fmla="*/ 4 h 5"/>
                    <a:gd name="T30" fmla="*/ 76 w 250"/>
                    <a:gd name="T31" fmla="*/ 5 h 5"/>
                    <a:gd name="T32" fmla="*/ 81 w 250"/>
                    <a:gd name="T33" fmla="*/ 3 h 5"/>
                    <a:gd name="T34" fmla="*/ 87 w 250"/>
                    <a:gd name="T35" fmla="*/ 1 h 5"/>
                    <a:gd name="T36" fmla="*/ 91 w 250"/>
                    <a:gd name="T37" fmla="*/ 1 h 5"/>
                    <a:gd name="T38" fmla="*/ 97 w 250"/>
                    <a:gd name="T39" fmla="*/ 3 h 5"/>
                    <a:gd name="T40" fmla="*/ 102 w 250"/>
                    <a:gd name="T41" fmla="*/ 4 h 5"/>
                    <a:gd name="T42" fmla="*/ 107 w 250"/>
                    <a:gd name="T43" fmla="*/ 4 h 5"/>
                    <a:gd name="T44" fmla="*/ 112 w 250"/>
                    <a:gd name="T45" fmla="*/ 1 h 5"/>
                    <a:gd name="T46" fmla="*/ 117 w 250"/>
                    <a:gd name="T47" fmla="*/ 1 h 5"/>
                    <a:gd name="T48" fmla="*/ 122 w 250"/>
                    <a:gd name="T49" fmla="*/ 2 h 5"/>
                    <a:gd name="T50" fmla="*/ 127 w 250"/>
                    <a:gd name="T51" fmla="*/ 4 h 5"/>
                    <a:gd name="T52" fmla="*/ 132 w 250"/>
                    <a:gd name="T53" fmla="*/ 4 h 5"/>
                    <a:gd name="T54" fmla="*/ 138 w 250"/>
                    <a:gd name="T55" fmla="*/ 2 h 5"/>
                    <a:gd name="T56" fmla="*/ 143 w 250"/>
                    <a:gd name="T57" fmla="*/ 1 h 5"/>
                    <a:gd name="T58" fmla="*/ 148 w 250"/>
                    <a:gd name="T59" fmla="*/ 1 h 5"/>
                    <a:gd name="T60" fmla="*/ 153 w 250"/>
                    <a:gd name="T61" fmla="*/ 3 h 5"/>
                    <a:gd name="T62" fmla="*/ 158 w 250"/>
                    <a:gd name="T63" fmla="*/ 4 h 5"/>
                    <a:gd name="T64" fmla="*/ 163 w 250"/>
                    <a:gd name="T65" fmla="*/ 3 h 5"/>
                    <a:gd name="T66" fmla="*/ 168 w 250"/>
                    <a:gd name="T67" fmla="*/ 1 h 5"/>
                    <a:gd name="T68" fmla="*/ 173 w 250"/>
                    <a:gd name="T69" fmla="*/ 1 h 5"/>
                    <a:gd name="T70" fmla="*/ 179 w 250"/>
                    <a:gd name="T71" fmla="*/ 2 h 5"/>
                    <a:gd name="T72" fmla="*/ 184 w 250"/>
                    <a:gd name="T73" fmla="*/ 4 h 5"/>
                    <a:gd name="T74" fmla="*/ 189 w 250"/>
                    <a:gd name="T75" fmla="*/ 4 h 5"/>
                    <a:gd name="T76" fmla="*/ 194 w 250"/>
                    <a:gd name="T77" fmla="*/ 2 h 5"/>
                    <a:gd name="T78" fmla="*/ 199 w 250"/>
                    <a:gd name="T79" fmla="*/ 0 h 5"/>
                    <a:gd name="T80" fmla="*/ 204 w 250"/>
                    <a:gd name="T81" fmla="*/ 2 h 5"/>
                    <a:gd name="T82" fmla="*/ 209 w 250"/>
                    <a:gd name="T83" fmla="*/ 4 h 5"/>
                    <a:gd name="T84" fmla="*/ 214 w 250"/>
                    <a:gd name="T85" fmla="*/ 4 h 5"/>
                    <a:gd name="T86" fmla="*/ 219 w 250"/>
                    <a:gd name="T87" fmla="*/ 2 h 5"/>
                    <a:gd name="T88" fmla="*/ 224 w 250"/>
                    <a:gd name="T89" fmla="*/ 1 h 5"/>
                    <a:gd name="T90" fmla="*/ 230 w 250"/>
                    <a:gd name="T91" fmla="*/ 1 h 5"/>
                    <a:gd name="T92" fmla="*/ 235 w 250"/>
                    <a:gd name="T93" fmla="*/ 3 h 5"/>
                    <a:gd name="T94" fmla="*/ 240 w 250"/>
                    <a:gd name="T95" fmla="*/ 4 h 5"/>
                    <a:gd name="T96" fmla="*/ 245 w 250"/>
                    <a:gd name="T97" fmla="*/ 4 h 5"/>
                    <a:gd name="T98" fmla="*/ 250 w 250"/>
                    <a:gd name="T99" fmla="*/ 1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5">
                      <a:moveTo>
                        <a:pt x="0" y="3"/>
                      </a:moveTo>
                      <a:lnTo>
                        <a:pt x="5" y="1"/>
                      </a:lnTo>
                      <a:lnTo>
                        <a:pt x="10" y="1"/>
                      </a:lnTo>
                      <a:lnTo>
                        <a:pt x="15" y="3"/>
                      </a:lnTo>
                      <a:lnTo>
                        <a:pt x="20" y="4"/>
                      </a:lnTo>
                      <a:lnTo>
                        <a:pt x="25" y="4"/>
                      </a:lnTo>
                      <a:lnTo>
                        <a:pt x="30" y="1"/>
                      </a:lnTo>
                      <a:lnTo>
                        <a:pt x="35" y="1"/>
                      </a:lnTo>
                      <a:lnTo>
                        <a:pt x="40" y="2"/>
                      </a:lnTo>
                      <a:lnTo>
                        <a:pt x="46" y="4"/>
                      </a:lnTo>
                      <a:lnTo>
                        <a:pt x="51" y="4"/>
                      </a:lnTo>
                      <a:lnTo>
                        <a:pt x="56" y="2"/>
                      </a:lnTo>
                      <a:lnTo>
                        <a:pt x="61" y="1"/>
                      </a:lnTo>
                      <a:lnTo>
                        <a:pt x="66" y="1"/>
                      </a:lnTo>
                      <a:lnTo>
                        <a:pt x="71" y="4"/>
                      </a:lnTo>
                      <a:lnTo>
                        <a:pt x="76" y="5"/>
                      </a:lnTo>
                      <a:lnTo>
                        <a:pt x="81" y="3"/>
                      </a:lnTo>
                      <a:lnTo>
                        <a:pt x="87" y="1"/>
                      </a:lnTo>
                      <a:lnTo>
                        <a:pt x="91" y="1"/>
                      </a:lnTo>
                      <a:lnTo>
                        <a:pt x="97" y="3"/>
                      </a:lnTo>
                      <a:lnTo>
                        <a:pt x="102" y="4"/>
                      </a:lnTo>
                      <a:lnTo>
                        <a:pt x="107" y="4"/>
                      </a:lnTo>
                      <a:lnTo>
                        <a:pt x="112" y="1"/>
                      </a:lnTo>
                      <a:lnTo>
                        <a:pt x="117" y="1"/>
                      </a:lnTo>
                      <a:lnTo>
                        <a:pt x="122" y="2"/>
                      </a:lnTo>
                      <a:lnTo>
                        <a:pt x="127" y="4"/>
                      </a:lnTo>
                      <a:lnTo>
                        <a:pt x="132" y="4"/>
                      </a:lnTo>
                      <a:lnTo>
                        <a:pt x="138" y="2"/>
                      </a:lnTo>
                      <a:lnTo>
                        <a:pt x="143" y="1"/>
                      </a:lnTo>
                      <a:lnTo>
                        <a:pt x="148" y="1"/>
                      </a:lnTo>
                      <a:lnTo>
                        <a:pt x="153" y="3"/>
                      </a:lnTo>
                      <a:lnTo>
                        <a:pt x="158" y="4"/>
                      </a:lnTo>
                      <a:lnTo>
                        <a:pt x="163" y="3"/>
                      </a:lnTo>
                      <a:lnTo>
                        <a:pt x="168" y="1"/>
                      </a:lnTo>
                      <a:lnTo>
                        <a:pt x="173" y="1"/>
                      </a:lnTo>
                      <a:lnTo>
                        <a:pt x="179" y="2"/>
                      </a:lnTo>
                      <a:lnTo>
                        <a:pt x="184" y="4"/>
                      </a:lnTo>
                      <a:lnTo>
                        <a:pt x="189" y="4"/>
                      </a:lnTo>
                      <a:lnTo>
                        <a:pt x="194" y="2"/>
                      </a:lnTo>
                      <a:lnTo>
                        <a:pt x="199" y="0"/>
                      </a:lnTo>
                      <a:lnTo>
                        <a:pt x="204" y="2"/>
                      </a:lnTo>
                      <a:lnTo>
                        <a:pt x="209" y="4"/>
                      </a:lnTo>
                      <a:lnTo>
                        <a:pt x="214" y="4"/>
                      </a:lnTo>
                      <a:lnTo>
                        <a:pt x="219" y="2"/>
                      </a:lnTo>
                      <a:lnTo>
                        <a:pt x="224" y="1"/>
                      </a:lnTo>
                      <a:lnTo>
                        <a:pt x="230" y="1"/>
                      </a:lnTo>
                      <a:lnTo>
                        <a:pt x="235" y="3"/>
                      </a:lnTo>
                      <a:lnTo>
                        <a:pt x="240" y="4"/>
                      </a:lnTo>
                      <a:lnTo>
                        <a:pt x="245" y="4"/>
                      </a:lnTo>
                      <a:lnTo>
                        <a:pt x="250" y="1"/>
                      </a:lnTo>
                    </a:path>
                  </a:pathLst>
                </a:custGeom>
                <a:noFill/>
                <a:ln w="19050" cap="flat">
                  <a:solidFill>
                    <a:srgbClr val="00FF57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30" name="Freeform 40"/>
                <p:cNvSpPr>
                  <a:spLocks/>
                </p:cNvSpPr>
                <p:nvPr/>
              </p:nvSpPr>
              <p:spPr bwMode="auto">
                <a:xfrm>
                  <a:off x="2717801" y="1300163"/>
                  <a:ext cx="396875" cy="6350"/>
                </a:xfrm>
                <a:custGeom>
                  <a:avLst/>
                  <a:gdLst>
                    <a:gd name="T0" fmla="*/ 0 w 250"/>
                    <a:gd name="T1" fmla="*/ 1 h 4"/>
                    <a:gd name="T2" fmla="*/ 5 w 250"/>
                    <a:gd name="T3" fmla="*/ 0 h 4"/>
                    <a:gd name="T4" fmla="*/ 10 w 250"/>
                    <a:gd name="T5" fmla="*/ 2 h 4"/>
                    <a:gd name="T6" fmla="*/ 15 w 250"/>
                    <a:gd name="T7" fmla="*/ 4 h 4"/>
                    <a:gd name="T8" fmla="*/ 20 w 250"/>
                    <a:gd name="T9" fmla="*/ 4 h 4"/>
                    <a:gd name="T10" fmla="*/ 26 w 250"/>
                    <a:gd name="T11" fmla="*/ 2 h 4"/>
                    <a:gd name="T12" fmla="*/ 31 w 250"/>
                    <a:gd name="T13" fmla="*/ 0 h 4"/>
                    <a:gd name="T14" fmla="*/ 36 w 250"/>
                    <a:gd name="T15" fmla="*/ 1 h 4"/>
                    <a:gd name="T16" fmla="*/ 41 w 250"/>
                    <a:gd name="T17" fmla="*/ 3 h 4"/>
                    <a:gd name="T18" fmla="*/ 46 w 250"/>
                    <a:gd name="T19" fmla="*/ 4 h 4"/>
                    <a:gd name="T20" fmla="*/ 51 w 250"/>
                    <a:gd name="T21" fmla="*/ 3 h 4"/>
                    <a:gd name="T22" fmla="*/ 56 w 250"/>
                    <a:gd name="T23" fmla="*/ 1 h 4"/>
                    <a:gd name="T24" fmla="*/ 61 w 250"/>
                    <a:gd name="T25" fmla="*/ 1 h 4"/>
                    <a:gd name="T26" fmla="*/ 67 w 250"/>
                    <a:gd name="T27" fmla="*/ 2 h 4"/>
                    <a:gd name="T28" fmla="*/ 71 w 250"/>
                    <a:gd name="T29" fmla="*/ 4 h 4"/>
                    <a:gd name="T30" fmla="*/ 77 w 250"/>
                    <a:gd name="T31" fmla="*/ 4 h 4"/>
                    <a:gd name="T32" fmla="*/ 82 w 250"/>
                    <a:gd name="T33" fmla="*/ 1 h 4"/>
                    <a:gd name="T34" fmla="*/ 87 w 250"/>
                    <a:gd name="T35" fmla="*/ 0 h 4"/>
                    <a:gd name="T36" fmla="*/ 92 w 250"/>
                    <a:gd name="T37" fmla="*/ 2 h 4"/>
                    <a:gd name="T38" fmla="*/ 97 w 250"/>
                    <a:gd name="T39" fmla="*/ 4 h 4"/>
                    <a:gd name="T40" fmla="*/ 102 w 250"/>
                    <a:gd name="T41" fmla="*/ 4 h 4"/>
                    <a:gd name="T42" fmla="*/ 108 w 250"/>
                    <a:gd name="T43" fmla="*/ 2 h 4"/>
                    <a:gd name="T44" fmla="*/ 112 w 250"/>
                    <a:gd name="T45" fmla="*/ 0 h 4"/>
                    <a:gd name="T46" fmla="*/ 118 w 250"/>
                    <a:gd name="T47" fmla="*/ 1 h 4"/>
                    <a:gd name="T48" fmla="*/ 123 w 250"/>
                    <a:gd name="T49" fmla="*/ 3 h 4"/>
                    <a:gd name="T50" fmla="*/ 128 w 250"/>
                    <a:gd name="T51" fmla="*/ 4 h 4"/>
                    <a:gd name="T52" fmla="*/ 133 w 250"/>
                    <a:gd name="T53" fmla="*/ 3 h 4"/>
                    <a:gd name="T54" fmla="*/ 138 w 250"/>
                    <a:gd name="T55" fmla="*/ 1 h 4"/>
                    <a:gd name="T56" fmla="*/ 143 w 250"/>
                    <a:gd name="T57" fmla="*/ 0 h 4"/>
                    <a:gd name="T58" fmla="*/ 148 w 250"/>
                    <a:gd name="T59" fmla="*/ 2 h 4"/>
                    <a:gd name="T60" fmla="*/ 153 w 250"/>
                    <a:gd name="T61" fmla="*/ 4 h 4"/>
                    <a:gd name="T62" fmla="*/ 159 w 250"/>
                    <a:gd name="T63" fmla="*/ 4 h 4"/>
                    <a:gd name="T64" fmla="*/ 164 w 250"/>
                    <a:gd name="T65" fmla="*/ 1 h 4"/>
                    <a:gd name="T66" fmla="*/ 169 w 250"/>
                    <a:gd name="T67" fmla="*/ 0 h 4"/>
                    <a:gd name="T68" fmla="*/ 174 w 250"/>
                    <a:gd name="T69" fmla="*/ 1 h 4"/>
                    <a:gd name="T70" fmla="*/ 179 w 250"/>
                    <a:gd name="T71" fmla="*/ 3 h 4"/>
                    <a:gd name="T72" fmla="*/ 184 w 250"/>
                    <a:gd name="T73" fmla="*/ 4 h 4"/>
                    <a:gd name="T74" fmla="*/ 189 w 250"/>
                    <a:gd name="T75" fmla="*/ 2 h 4"/>
                    <a:gd name="T76" fmla="*/ 194 w 250"/>
                    <a:gd name="T77" fmla="*/ 0 h 4"/>
                    <a:gd name="T78" fmla="*/ 199 w 250"/>
                    <a:gd name="T79" fmla="*/ 1 h 4"/>
                    <a:gd name="T80" fmla="*/ 205 w 250"/>
                    <a:gd name="T81" fmla="*/ 2 h 4"/>
                    <a:gd name="T82" fmla="*/ 210 w 250"/>
                    <a:gd name="T83" fmla="*/ 4 h 4"/>
                    <a:gd name="T84" fmla="*/ 215 w 250"/>
                    <a:gd name="T85" fmla="*/ 3 h 4"/>
                    <a:gd name="T86" fmla="*/ 220 w 250"/>
                    <a:gd name="T87" fmla="*/ 1 h 4"/>
                    <a:gd name="T88" fmla="*/ 225 w 250"/>
                    <a:gd name="T89" fmla="*/ 0 h 4"/>
                    <a:gd name="T90" fmla="*/ 230 w 250"/>
                    <a:gd name="T91" fmla="*/ 2 h 4"/>
                    <a:gd name="T92" fmla="*/ 235 w 250"/>
                    <a:gd name="T93" fmla="*/ 4 h 4"/>
                    <a:gd name="T94" fmla="*/ 240 w 250"/>
                    <a:gd name="T95" fmla="*/ 4 h 4"/>
                    <a:gd name="T96" fmla="*/ 245 w 250"/>
                    <a:gd name="T97" fmla="*/ 1 h 4"/>
                    <a:gd name="T98" fmla="*/ 250 w 250"/>
                    <a:gd name="T9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4">
                      <a:moveTo>
                        <a:pt x="0" y="1"/>
                      </a:moveTo>
                      <a:lnTo>
                        <a:pt x="5" y="0"/>
                      </a:lnTo>
                      <a:lnTo>
                        <a:pt x="10" y="2"/>
                      </a:lnTo>
                      <a:lnTo>
                        <a:pt x="15" y="4"/>
                      </a:lnTo>
                      <a:lnTo>
                        <a:pt x="20" y="4"/>
                      </a:lnTo>
                      <a:lnTo>
                        <a:pt x="26" y="2"/>
                      </a:lnTo>
                      <a:lnTo>
                        <a:pt x="31" y="0"/>
                      </a:lnTo>
                      <a:lnTo>
                        <a:pt x="36" y="1"/>
                      </a:lnTo>
                      <a:lnTo>
                        <a:pt x="41" y="3"/>
                      </a:lnTo>
                      <a:lnTo>
                        <a:pt x="46" y="4"/>
                      </a:lnTo>
                      <a:lnTo>
                        <a:pt x="51" y="3"/>
                      </a:lnTo>
                      <a:lnTo>
                        <a:pt x="56" y="1"/>
                      </a:lnTo>
                      <a:lnTo>
                        <a:pt x="61" y="1"/>
                      </a:lnTo>
                      <a:lnTo>
                        <a:pt x="67" y="2"/>
                      </a:lnTo>
                      <a:lnTo>
                        <a:pt x="71" y="4"/>
                      </a:lnTo>
                      <a:lnTo>
                        <a:pt x="77" y="4"/>
                      </a:lnTo>
                      <a:lnTo>
                        <a:pt x="82" y="1"/>
                      </a:lnTo>
                      <a:lnTo>
                        <a:pt x="87" y="0"/>
                      </a:lnTo>
                      <a:lnTo>
                        <a:pt x="92" y="2"/>
                      </a:lnTo>
                      <a:lnTo>
                        <a:pt x="97" y="4"/>
                      </a:lnTo>
                      <a:lnTo>
                        <a:pt x="102" y="4"/>
                      </a:lnTo>
                      <a:lnTo>
                        <a:pt x="108" y="2"/>
                      </a:lnTo>
                      <a:lnTo>
                        <a:pt x="112" y="0"/>
                      </a:lnTo>
                      <a:lnTo>
                        <a:pt x="118" y="1"/>
                      </a:lnTo>
                      <a:lnTo>
                        <a:pt x="123" y="3"/>
                      </a:lnTo>
                      <a:lnTo>
                        <a:pt x="128" y="4"/>
                      </a:lnTo>
                      <a:lnTo>
                        <a:pt x="133" y="3"/>
                      </a:lnTo>
                      <a:lnTo>
                        <a:pt x="138" y="1"/>
                      </a:lnTo>
                      <a:lnTo>
                        <a:pt x="143" y="0"/>
                      </a:lnTo>
                      <a:lnTo>
                        <a:pt x="148" y="2"/>
                      </a:lnTo>
                      <a:lnTo>
                        <a:pt x="153" y="4"/>
                      </a:lnTo>
                      <a:lnTo>
                        <a:pt x="159" y="4"/>
                      </a:lnTo>
                      <a:lnTo>
                        <a:pt x="164" y="1"/>
                      </a:lnTo>
                      <a:lnTo>
                        <a:pt x="169" y="0"/>
                      </a:lnTo>
                      <a:lnTo>
                        <a:pt x="174" y="1"/>
                      </a:lnTo>
                      <a:lnTo>
                        <a:pt x="179" y="3"/>
                      </a:lnTo>
                      <a:lnTo>
                        <a:pt x="184" y="4"/>
                      </a:lnTo>
                      <a:lnTo>
                        <a:pt x="189" y="2"/>
                      </a:lnTo>
                      <a:lnTo>
                        <a:pt x="194" y="0"/>
                      </a:lnTo>
                      <a:lnTo>
                        <a:pt x="199" y="1"/>
                      </a:lnTo>
                      <a:lnTo>
                        <a:pt x="205" y="2"/>
                      </a:lnTo>
                      <a:lnTo>
                        <a:pt x="210" y="4"/>
                      </a:lnTo>
                      <a:lnTo>
                        <a:pt x="215" y="3"/>
                      </a:lnTo>
                      <a:lnTo>
                        <a:pt x="220" y="1"/>
                      </a:lnTo>
                      <a:lnTo>
                        <a:pt x="225" y="0"/>
                      </a:lnTo>
                      <a:lnTo>
                        <a:pt x="230" y="2"/>
                      </a:lnTo>
                      <a:lnTo>
                        <a:pt x="235" y="4"/>
                      </a:lnTo>
                      <a:lnTo>
                        <a:pt x="240" y="4"/>
                      </a:lnTo>
                      <a:lnTo>
                        <a:pt x="245" y="1"/>
                      </a:lnTo>
                      <a:lnTo>
                        <a:pt x="250" y="0"/>
                      </a:lnTo>
                    </a:path>
                  </a:pathLst>
                </a:custGeom>
                <a:noFill/>
                <a:ln w="19050" cap="flat">
                  <a:solidFill>
                    <a:srgbClr val="00FF57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31" name="Freeform 41"/>
                <p:cNvSpPr>
                  <a:spLocks/>
                </p:cNvSpPr>
                <p:nvPr/>
              </p:nvSpPr>
              <p:spPr bwMode="auto">
                <a:xfrm>
                  <a:off x="3114676" y="1300163"/>
                  <a:ext cx="33338" cy="6350"/>
                </a:xfrm>
                <a:custGeom>
                  <a:avLst/>
                  <a:gdLst>
                    <a:gd name="T0" fmla="*/ 0 w 21"/>
                    <a:gd name="T1" fmla="*/ 0 h 4"/>
                    <a:gd name="T2" fmla="*/ 6 w 21"/>
                    <a:gd name="T3" fmla="*/ 1 h 4"/>
                    <a:gd name="T4" fmla="*/ 11 w 21"/>
                    <a:gd name="T5" fmla="*/ 3 h 4"/>
                    <a:gd name="T6" fmla="*/ 16 w 21"/>
                    <a:gd name="T7" fmla="*/ 4 h 4"/>
                    <a:gd name="T8" fmla="*/ 21 w 21"/>
                    <a:gd name="T9" fmla="*/ 2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" h="4">
                      <a:moveTo>
                        <a:pt x="0" y="0"/>
                      </a:moveTo>
                      <a:lnTo>
                        <a:pt x="6" y="1"/>
                      </a:lnTo>
                      <a:lnTo>
                        <a:pt x="11" y="3"/>
                      </a:lnTo>
                      <a:lnTo>
                        <a:pt x="16" y="4"/>
                      </a:lnTo>
                      <a:lnTo>
                        <a:pt x="21" y="2"/>
                      </a:lnTo>
                    </a:path>
                  </a:pathLst>
                </a:custGeom>
                <a:noFill/>
                <a:ln w="19050" cap="flat">
                  <a:solidFill>
                    <a:srgbClr val="00FF57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32" name="Freeform 42"/>
                <p:cNvSpPr>
                  <a:spLocks/>
                </p:cNvSpPr>
                <p:nvPr/>
              </p:nvSpPr>
              <p:spPr bwMode="auto">
                <a:xfrm>
                  <a:off x="1525588" y="1176338"/>
                  <a:ext cx="396875" cy="681038"/>
                </a:xfrm>
                <a:custGeom>
                  <a:avLst/>
                  <a:gdLst>
                    <a:gd name="T0" fmla="*/ 0 w 250"/>
                    <a:gd name="T1" fmla="*/ 429 h 429"/>
                    <a:gd name="T2" fmla="*/ 5 w 250"/>
                    <a:gd name="T3" fmla="*/ 89 h 429"/>
                    <a:gd name="T4" fmla="*/ 10 w 250"/>
                    <a:gd name="T5" fmla="*/ 0 h 429"/>
                    <a:gd name="T6" fmla="*/ 15 w 250"/>
                    <a:gd name="T7" fmla="*/ 88 h 429"/>
                    <a:gd name="T8" fmla="*/ 20 w 250"/>
                    <a:gd name="T9" fmla="*/ 72 h 429"/>
                    <a:gd name="T10" fmla="*/ 25 w 250"/>
                    <a:gd name="T11" fmla="*/ 66 h 429"/>
                    <a:gd name="T12" fmla="*/ 30 w 250"/>
                    <a:gd name="T13" fmla="*/ 83 h 429"/>
                    <a:gd name="T14" fmla="*/ 35 w 250"/>
                    <a:gd name="T15" fmla="*/ 81 h 429"/>
                    <a:gd name="T16" fmla="*/ 41 w 250"/>
                    <a:gd name="T17" fmla="*/ 75 h 429"/>
                    <a:gd name="T18" fmla="*/ 46 w 250"/>
                    <a:gd name="T19" fmla="*/ 79 h 429"/>
                    <a:gd name="T20" fmla="*/ 51 w 250"/>
                    <a:gd name="T21" fmla="*/ 81 h 429"/>
                    <a:gd name="T22" fmla="*/ 56 w 250"/>
                    <a:gd name="T23" fmla="*/ 81 h 429"/>
                    <a:gd name="T24" fmla="*/ 61 w 250"/>
                    <a:gd name="T25" fmla="*/ 80 h 429"/>
                    <a:gd name="T26" fmla="*/ 66 w 250"/>
                    <a:gd name="T27" fmla="*/ 79 h 429"/>
                    <a:gd name="T28" fmla="*/ 71 w 250"/>
                    <a:gd name="T29" fmla="*/ 78 h 429"/>
                    <a:gd name="T30" fmla="*/ 76 w 250"/>
                    <a:gd name="T31" fmla="*/ 80 h 429"/>
                    <a:gd name="T32" fmla="*/ 81 w 250"/>
                    <a:gd name="T33" fmla="*/ 81 h 429"/>
                    <a:gd name="T34" fmla="*/ 86 w 250"/>
                    <a:gd name="T35" fmla="*/ 80 h 429"/>
                    <a:gd name="T36" fmla="*/ 92 w 250"/>
                    <a:gd name="T37" fmla="*/ 79 h 429"/>
                    <a:gd name="T38" fmla="*/ 97 w 250"/>
                    <a:gd name="T39" fmla="*/ 78 h 429"/>
                    <a:gd name="T40" fmla="*/ 102 w 250"/>
                    <a:gd name="T41" fmla="*/ 79 h 429"/>
                    <a:gd name="T42" fmla="*/ 107 w 250"/>
                    <a:gd name="T43" fmla="*/ 81 h 429"/>
                    <a:gd name="T44" fmla="*/ 112 w 250"/>
                    <a:gd name="T45" fmla="*/ 81 h 429"/>
                    <a:gd name="T46" fmla="*/ 117 w 250"/>
                    <a:gd name="T47" fmla="*/ 80 h 429"/>
                    <a:gd name="T48" fmla="*/ 122 w 250"/>
                    <a:gd name="T49" fmla="*/ 78 h 429"/>
                    <a:gd name="T50" fmla="*/ 127 w 250"/>
                    <a:gd name="T51" fmla="*/ 79 h 429"/>
                    <a:gd name="T52" fmla="*/ 132 w 250"/>
                    <a:gd name="T53" fmla="*/ 80 h 429"/>
                    <a:gd name="T54" fmla="*/ 138 w 250"/>
                    <a:gd name="T55" fmla="*/ 81 h 429"/>
                    <a:gd name="T56" fmla="*/ 143 w 250"/>
                    <a:gd name="T57" fmla="*/ 80 h 429"/>
                    <a:gd name="T58" fmla="*/ 148 w 250"/>
                    <a:gd name="T59" fmla="*/ 79 h 429"/>
                    <a:gd name="T60" fmla="*/ 153 w 250"/>
                    <a:gd name="T61" fmla="*/ 78 h 429"/>
                    <a:gd name="T62" fmla="*/ 158 w 250"/>
                    <a:gd name="T63" fmla="*/ 80 h 429"/>
                    <a:gd name="T64" fmla="*/ 163 w 250"/>
                    <a:gd name="T65" fmla="*/ 81 h 429"/>
                    <a:gd name="T66" fmla="*/ 168 w 250"/>
                    <a:gd name="T67" fmla="*/ 81 h 429"/>
                    <a:gd name="T68" fmla="*/ 173 w 250"/>
                    <a:gd name="T69" fmla="*/ 79 h 429"/>
                    <a:gd name="T70" fmla="*/ 179 w 250"/>
                    <a:gd name="T71" fmla="*/ 78 h 429"/>
                    <a:gd name="T72" fmla="*/ 183 w 250"/>
                    <a:gd name="T73" fmla="*/ 79 h 429"/>
                    <a:gd name="T74" fmla="*/ 189 w 250"/>
                    <a:gd name="T75" fmla="*/ 81 h 429"/>
                    <a:gd name="T76" fmla="*/ 194 w 250"/>
                    <a:gd name="T77" fmla="*/ 81 h 429"/>
                    <a:gd name="T78" fmla="*/ 199 w 250"/>
                    <a:gd name="T79" fmla="*/ 80 h 429"/>
                    <a:gd name="T80" fmla="*/ 204 w 250"/>
                    <a:gd name="T81" fmla="*/ 79 h 429"/>
                    <a:gd name="T82" fmla="*/ 209 w 250"/>
                    <a:gd name="T83" fmla="*/ 79 h 429"/>
                    <a:gd name="T84" fmla="*/ 214 w 250"/>
                    <a:gd name="T85" fmla="*/ 80 h 429"/>
                    <a:gd name="T86" fmla="*/ 220 w 250"/>
                    <a:gd name="T87" fmla="*/ 81 h 429"/>
                    <a:gd name="T88" fmla="*/ 224 w 250"/>
                    <a:gd name="T89" fmla="*/ 80 h 429"/>
                    <a:gd name="T90" fmla="*/ 230 w 250"/>
                    <a:gd name="T91" fmla="*/ 79 h 429"/>
                    <a:gd name="T92" fmla="*/ 235 w 250"/>
                    <a:gd name="T93" fmla="*/ 78 h 429"/>
                    <a:gd name="T94" fmla="*/ 240 w 250"/>
                    <a:gd name="T95" fmla="*/ 80 h 429"/>
                    <a:gd name="T96" fmla="*/ 245 w 250"/>
                    <a:gd name="T97" fmla="*/ 81 h 429"/>
                    <a:gd name="T98" fmla="*/ 250 w 250"/>
                    <a:gd name="T99" fmla="*/ 81 h 4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429">
                      <a:moveTo>
                        <a:pt x="0" y="429"/>
                      </a:moveTo>
                      <a:lnTo>
                        <a:pt x="5" y="89"/>
                      </a:lnTo>
                      <a:lnTo>
                        <a:pt x="10" y="0"/>
                      </a:lnTo>
                      <a:lnTo>
                        <a:pt x="15" y="88"/>
                      </a:lnTo>
                      <a:lnTo>
                        <a:pt x="20" y="72"/>
                      </a:lnTo>
                      <a:lnTo>
                        <a:pt x="25" y="66"/>
                      </a:lnTo>
                      <a:lnTo>
                        <a:pt x="30" y="83"/>
                      </a:lnTo>
                      <a:lnTo>
                        <a:pt x="35" y="81"/>
                      </a:lnTo>
                      <a:lnTo>
                        <a:pt x="41" y="75"/>
                      </a:lnTo>
                      <a:lnTo>
                        <a:pt x="46" y="79"/>
                      </a:lnTo>
                      <a:lnTo>
                        <a:pt x="51" y="81"/>
                      </a:lnTo>
                      <a:lnTo>
                        <a:pt x="56" y="81"/>
                      </a:lnTo>
                      <a:lnTo>
                        <a:pt x="61" y="80"/>
                      </a:lnTo>
                      <a:lnTo>
                        <a:pt x="66" y="79"/>
                      </a:lnTo>
                      <a:lnTo>
                        <a:pt x="71" y="78"/>
                      </a:lnTo>
                      <a:lnTo>
                        <a:pt x="76" y="80"/>
                      </a:lnTo>
                      <a:lnTo>
                        <a:pt x="81" y="81"/>
                      </a:lnTo>
                      <a:lnTo>
                        <a:pt x="86" y="80"/>
                      </a:lnTo>
                      <a:lnTo>
                        <a:pt x="92" y="79"/>
                      </a:lnTo>
                      <a:lnTo>
                        <a:pt x="97" y="78"/>
                      </a:lnTo>
                      <a:lnTo>
                        <a:pt x="102" y="79"/>
                      </a:lnTo>
                      <a:lnTo>
                        <a:pt x="107" y="81"/>
                      </a:lnTo>
                      <a:lnTo>
                        <a:pt x="112" y="81"/>
                      </a:lnTo>
                      <a:lnTo>
                        <a:pt x="117" y="80"/>
                      </a:lnTo>
                      <a:lnTo>
                        <a:pt x="122" y="78"/>
                      </a:lnTo>
                      <a:lnTo>
                        <a:pt x="127" y="79"/>
                      </a:lnTo>
                      <a:lnTo>
                        <a:pt x="132" y="80"/>
                      </a:lnTo>
                      <a:lnTo>
                        <a:pt x="138" y="81"/>
                      </a:lnTo>
                      <a:lnTo>
                        <a:pt x="143" y="80"/>
                      </a:lnTo>
                      <a:lnTo>
                        <a:pt x="148" y="79"/>
                      </a:lnTo>
                      <a:lnTo>
                        <a:pt x="153" y="78"/>
                      </a:lnTo>
                      <a:lnTo>
                        <a:pt x="158" y="80"/>
                      </a:lnTo>
                      <a:lnTo>
                        <a:pt x="163" y="81"/>
                      </a:lnTo>
                      <a:lnTo>
                        <a:pt x="168" y="81"/>
                      </a:lnTo>
                      <a:lnTo>
                        <a:pt x="173" y="79"/>
                      </a:lnTo>
                      <a:lnTo>
                        <a:pt x="179" y="78"/>
                      </a:lnTo>
                      <a:lnTo>
                        <a:pt x="183" y="79"/>
                      </a:lnTo>
                      <a:lnTo>
                        <a:pt x="189" y="81"/>
                      </a:lnTo>
                      <a:lnTo>
                        <a:pt x="194" y="81"/>
                      </a:lnTo>
                      <a:lnTo>
                        <a:pt x="199" y="80"/>
                      </a:lnTo>
                      <a:lnTo>
                        <a:pt x="204" y="79"/>
                      </a:lnTo>
                      <a:lnTo>
                        <a:pt x="209" y="79"/>
                      </a:lnTo>
                      <a:lnTo>
                        <a:pt x="214" y="80"/>
                      </a:lnTo>
                      <a:lnTo>
                        <a:pt x="220" y="81"/>
                      </a:lnTo>
                      <a:lnTo>
                        <a:pt x="224" y="80"/>
                      </a:lnTo>
                      <a:lnTo>
                        <a:pt x="230" y="79"/>
                      </a:lnTo>
                      <a:lnTo>
                        <a:pt x="235" y="78"/>
                      </a:lnTo>
                      <a:lnTo>
                        <a:pt x="240" y="80"/>
                      </a:lnTo>
                      <a:lnTo>
                        <a:pt x="245" y="81"/>
                      </a:lnTo>
                      <a:lnTo>
                        <a:pt x="250" y="81"/>
                      </a:lnTo>
                    </a:path>
                  </a:pathLst>
                </a:custGeom>
                <a:noFill/>
                <a:ln w="19050" cap="flat">
                  <a:solidFill>
                    <a:srgbClr val="00FFF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33" name="Freeform 43"/>
                <p:cNvSpPr>
                  <a:spLocks/>
                </p:cNvSpPr>
                <p:nvPr/>
              </p:nvSpPr>
              <p:spPr bwMode="auto">
                <a:xfrm>
                  <a:off x="1922463" y="1300163"/>
                  <a:ext cx="398463" cy="6350"/>
                </a:xfrm>
                <a:custGeom>
                  <a:avLst/>
                  <a:gdLst>
                    <a:gd name="T0" fmla="*/ 0 w 251"/>
                    <a:gd name="T1" fmla="*/ 3 h 4"/>
                    <a:gd name="T2" fmla="*/ 5 w 251"/>
                    <a:gd name="T3" fmla="*/ 2 h 4"/>
                    <a:gd name="T4" fmla="*/ 10 w 251"/>
                    <a:gd name="T5" fmla="*/ 0 h 4"/>
                    <a:gd name="T6" fmla="*/ 15 w 251"/>
                    <a:gd name="T7" fmla="*/ 1 h 4"/>
                    <a:gd name="T8" fmla="*/ 21 w 251"/>
                    <a:gd name="T9" fmla="*/ 3 h 4"/>
                    <a:gd name="T10" fmla="*/ 26 w 251"/>
                    <a:gd name="T11" fmla="*/ 3 h 4"/>
                    <a:gd name="T12" fmla="*/ 31 w 251"/>
                    <a:gd name="T13" fmla="*/ 2 h 4"/>
                    <a:gd name="T14" fmla="*/ 36 w 251"/>
                    <a:gd name="T15" fmla="*/ 1 h 4"/>
                    <a:gd name="T16" fmla="*/ 41 w 251"/>
                    <a:gd name="T17" fmla="*/ 0 h 4"/>
                    <a:gd name="T18" fmla="*/ 46 w 251"/>
                    <a:gd name="T19" fmla="*/ 2 h 4"/>
                    <a:gd name="T20" fmla="*/ 51 w 251"/>
                    <a:gd name="T21" fmla="*/ 3 h 4"/>
                    <a:gd name="T22" fmla="*/ 56 w 251"/>
                    <a:gd name="T23" fmla="*/ 3 h 4"/>
                    <a:gd name="T24" fmla="*/ 61 w 251"/>
                    <a:gd name="T25" fmla="*/ 1 h 4"/>
                    <a:gd name="T26" fmla="*/ 67 w 251"/>
                    <a:gd name="T27" fmla="*/ 0 h 4"/>
                    <a:gd name="T28" fmla="*/ 72 w 251"/>
                    <a:gd name="T29" fmla="*/ 1 h 4"/>
                    <a:gd name="T30" fmla="*/ 77 w 251"/>
                    <a:gd name="T31" fmla="*/ 3 h 4"/>
                    <a:gd name="T32" fmla="*/ 82 w 251"/>
                    <a:gd name="T33" fmla="*/ 3 h 4"/>
                    <a:gd name="T34" fmla="*/ 87 w 251"/>
                    <a:gd name="T35" fmla="*/ 2 h 4"/>
                    <a:gd name="T36" fmla="*/ 92 w 251"/>
                    <a:gd name="T37" fmla="*/ 1 h 4"/>
                    <a:gd name="T38" fmla="*/ 97 w 251"/>
                    <a:gd name="T39" fmla="*/ 1 h 4"/>
                    <a:gd name="T40" fmla="*/ 102 w 251"/>
                    <a:gd name="T41" fmla="*/ 3 h 4"/>
                    <a:gd name="T42" fmla="*/ 107 w 251"/>
                    <a:gd name="T43" fmla="*/ 3 h 4"/>
                    <a:gd name="T44" fmla="*/ 112 w 251"/>
                    <a:gd name="T45" fmla="*/ 2 h 4"/>
                    <a:gd name="T46" fmla="*/ 118 w 251"/>
                    <a:gd name="T47" fmla="*/ 1 h 4"/>
                    <a:gd name="T48" fmla="*/ 123 w 251"/>
                    <a:gd name="T49" fmla="*/ 0 h 4"/>
                    <a:gd name="T50" fmla="*/ 128 w 251"/>
                    <a:gd name="T51" fmla="*/ 2 h 4"/>
                    <a:gd name="T52" fmla="*/ 133 w 251"/>
                    <a:gd name="T53" fmla="*/ 3 h 4"/>
                    <a:gd name="T54" fmla="*/ 138 w 251"/>
                    <a:gd name="T55" fmla="*/ 3 h 4"/>
                    <a:gd name="T56" fmla="*/ 143 w 251"/>
                    <a:gd name="T57" fmla="*/ 1 h 4"/>
                    <a:gd name="T58" fmla="*/ 148 w 251"/>
                    <a:gd name="T59" fmla="*/ 0 h 4"/>
                    <a:gd name="T60" fmla="*/ 153 w 251"/>
                    <a:gd name="T61" fmla="*/ 1 h 4"/>
                    <a:gd name="T62" fmla="*/ 159 w 251"/>
                    <a:gd name="T63" fmla="*/ 3 h 4"/>
                    <a:gd name="T64" fmla="*/ 164 w 251"/>
                    <a:gd name="T65" fmla="*/ 3 h 4"/>
                    <a:gd name="T66" fmla="*/ 169 w 251"/>
                    <a:gd name="T67" fmla="*/ 2 h 4"/>
                    <a:gd name="T68" fmla="*/ 174 w 251"/>
                    <a:gd name="T69" fmla="*/ 1 h 4"/>
                    <a:gd name="T70" fmla="*/ 179 w 251"/>
                    <a:gd name="T71" fmla="*/ 1 h 4"/>
                    <a:gd name="T72" fmla="*/ 184 w 251"/>
                    <a:gd name="T73" fmla="*/ 2 h 4"/>
                    <a:gd name="T74" fmla="*/ 189 w 251"/>
                    <a:gd name="T75" fmla="*/ 4 h 4"/>
                    <a:gd name="T76" fmla="*/ 194 w 251"/>
                    <a:gd name="T77" fmla="*/ 2 h 4"/>
                    <a:gd name="T78" fmla="*/ 200 w 251"/>
                    <a:gd name="T79" fmla="*/ 1 h 4"/>
                    <a:gd name="T80" fmla="*/ 204 w 251"/>
                    <a:gd name="T81" fmla="*/ 0 h 4"/>
                    <a:gd name="T82" fmla="*/ 210 w 251"/>
                    <a:gd name="T83" fmla="*/ 2 h 4"/>
                    <a:gd name="T84" fmla="*/ 215 w 251"/>
                    <a:gd name="T85" fmla="*/ 4 h 4"/>
                    <a:gd name="T86" fmla="*/ 220 w 251"/>
                    <a:gd name="T87" fmla="*/ 3 h 4"/>
                    <a:gd name="T88" fmla="*/ 225 w 251"/>
                    <a:gd name="T89" fmla="*/ 2 h 4"/>
                    <a:gd name="T90" fmla="*/ 230 w 251"/>
                    <a:gd name="T91" fmla="*/ 1 h 4"/>
                    <a:gd name="T92" fmla="*/ 235 w 251"/>
                    <a:gd name="T93" fmla="*/ 1 h 4"/>
                    <a:gd name="T94" fmla="*/ 240 w 251"/>
                    <a:gd name="T95" fmla="*/ 3 h 4"/>
                    <a:gd name="T96" fmla="*/ 245 w 251"/>
                    <a:gd name="T97" fmla="*/ 4 h 4"/>
                    <a:gd name="T98" fmla="*/ 251 w 251"/>
                    <a:gd name="T99" fmla="*/ 2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4">
                      <a:moveTo>
                        <a:pt x="0" y="3"/>
                      </a:moveTo>
                      <a:lnTo>
                        <a:pt x="5" y="2"/>
                      </a:lnTo>
                      <a:lnTo>
                        <a:pt x="10" y="0"/>
                      </a:lnTo>
                      <a:lnTo>
                        <a:pt x="15" y="1"/>
                      </a:lnTo>
                      <a:lnTo>
                        <a:pt x="21" y="3"/>
                      </a:lnTo>
                      <a:lnTo>
                        <a:pt x="26" y="3"/>
                      </a:lnTo>
                      <a:lnTo>
                        <a:pt x="31" y="2"/>
                      </a:lnTo>
                      <a:lnTo>
                        <a:pt x="36" y="1"/>
                      </a:lnTo>
                      <a:lnTo>
                        <a:pt x="41" y="0"/>
                      </a:lnTo>
                      <a:lnTo>
                        <a:pt x="46" y="2"/>
                      </a:lnTo>
                      <a:lnTo>
                        <a:pt x="51" y="3"/>
                      </a:lnTo>
                      <a:lnTo>
                        <a:pt x="56" y="3"/>
                      </a:lnTo>
                      <a:lnTo>
                        <a:pt x="61" y="1"/>
                      </a:lnTo>
                      <a:lnTo>
                        <a:pt x="67" y="0"/>
                      </a:lnTo>
                      <a:lnTo>
                        <a:pt x="72" y="1"/>
                      </a:lnTo>
                      <a:lnTo>
                        <a:pt x="77" y="3"/>
                      </a:lnTo>
                      <a:lnTo>
                        <a:pt x="82" y="3"/>
                      </a:lnTo>
                      <a:lnTo>
                        <a:pt x="87" y="2"/>
                      </a:lnTo>
                      <a:lnTo>
                        <a:pt x="92" y="1"/>
                      </a:lnTo>
                      <a:lnTo>
                        <a:pt x="97" y="1"/>
                      </a:lnTo>
                      <a:lnTo>
                        <a:pt x="102" y="3"/>
                      </a:lnTo>
                      <a:lnTo>
                        <a:pt x="107" y="3"/>
                      </a:lnTo>
                      <a:lnTo>
                        <a:pt x="112" y="2"/>
                      </a:lnTo>
                      <a:lnTo>
                        <a:pt x="118" y="1"/>
                      </a:lnTo>
                      <a:lnTo>
                        <a:pt x="123" y="0"/>
                      </a:lnTo>
                      <a:lnTo>
                        <a:pt x="128" y="2"/>
                      </a:lnTo>
                      <a:lnTo>
                        <a:pt x="133" y="3"/>
                      </a:lnTo>
                      <a:lnTo>
                        <a:pt x="138" y="3"/>
                      </a:lnTo>
                      <a:lnTo>
                        <a:pt x="143" y="1"/>
                      </a:lnTo>
                      <a:lnTo>
                        <a:pt x="148" y="0"/>
                      </a:lnTo>
                      <a:lnTo>
                        <a:pt x="153" y="1"/>
                      </a:lnTo>
                      <a:lnTo>
                        <a:pt x="159" y="3"/>
                      </a:lnTo>
                      <a:lnTo>
                        <a:pt x="164" y="3"/>
                      </a:lnTo>
                      <a:lnTo>
                        <a:pt x="169" y="2"/>
                      </a:lnTo>
                      <a:lnTo>
                        <a:pt x="174" y="1"/>
                      </a:lnTo>
                      <a:lnTo>
                        <a:pt x="179" y="1"/>
                      </a:lnTo>
                      <a:lnTo>
                        <a:pt x="184" y="2"/>
                      </a:lnTo>
                      <a:lnTo>
                        <a:pt x="189" y="4"/>
                      </a:lnTo>
                      <a:lnTo>
                        <a:pt x="194" y="2"/>
                      </a:lnTo>
                      <a:lnTo>
                        <a:pt x="200" y="1"/>
                      </a:lnTo>
                      <a:lnTo>
                        <a:pt x="204" y="0"/>
                      </a:lnTo>
                      <a:lnTo>
                        <a:pt x="210" y="2"/>
                      </a:lnTo>
                      <a:lnTo>
                        <a:pt x="215" y="4"/>
                      </a:lnTo>
                      <a:lnTo>
                        <a:pt x="220" y="3"/>
                      </a:lnTo>
                      <a:lnTo>
                        <a:pt x="225" y="2"/>
                      </a:lnTo>
                      <a:lnTo>
                        <a:pt x="230" y="1"/>
                      </a:lnTo>
                      <a:lnTo>
                        <a:pt x="235" y="1"/>
                      </a:lnTo>
                      <a:lnTo>
                        <a:pt x="240" y="3"/>
                      </a:lnTo>
                      <a:lnTo>
                        <a:pt x="245" y="4"/>
                      </a:lnTo>
                      <a:lnTo>
                        <a:pt x="251" y="2"/>
                      </a:lnTo>
                    </a:path>
                  </a:pathLst>
                </a:custGeom>
                <a:noFill/>
                <a:ln w="19050" cap="flat">
                  <a:solidFill>
                    <a:srgbClr val="00FFF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34" name="Freeform 44"/>
                <p:cNvSpPr>
                  <a:spLocks/>
                </p:cNvSpPr>
                <p:nvPr/>
              </p:nvSpPr>
              <p:spPr bwMode="auto">
                <a:xfrm>
                  <a:off x="2320926" y="1301750"/>
                  <a:ext cx="396875" cy="4763"/>
                </a:xfrm>
                <a:custGeom>
                  <a:avLst/>
                  <a:gdLst>
                    <a:gd name="T0" fmla="*/ 0 w 250"/>
                    <a:gd name="T1" fmla="*/ 1 h 3"/>
                    <a:gd name="T2" fmla="*/ 5 w 250"/>
                    <a:gd name="T3" fmla="*/ 0 h 3"/>
                    <a:gd name="T4" fmla="*/ 10 w 250"/>
                    <a:gd name="T5" fmla="*/ 0 h 3"/>
                    <a:gd name="T6" fmla="*/ 15 w 250"/>
                    <a:gd name="T7" fmla="*/ 1 h 3"/>
                    <a:gd name="T8" fmla="*/ 20 w 250"/>
                    <a:gd name="T9" fmla="*/ 3 h 3"/>
                    <a:gd name="T10" fmla="*/ 25 w 250"/>
                    <a:gd name="T11" fmla="*/ 2 h 3"/>
                    <a:gd name="T12" fmla="*/ 30 w 250"/>
                    <a:gd name="T13" fmla="*/ 0 h 3"/>
                    <a:gd name="T14" fmla="*/ 35 w 250"/>
                    <a:gd name="T15" fmla="*/ 0 h 3"/>
                    <a:gd name="T16" fmla="*/ 40 w 250"/>
                    <a:gd name="T17" fmla="*/ 1 h 3"/>
                    <a:gd name="T18" fmla="*/ 46 w 250"/>
                    <a:gd name="T19" fmla="*/ 2 h 3"/>
                    <a:gd name="T20" fmla="*/ 51 w 250"/>
                    <a:gd name="T21" fmla="*/ 2 h 3"/>
                    <a:gd name="T22" fmla="*/ 56 w 250"/>
                    <a:gd name="T23" fmla="*/ 1 h 3"/>
                    <a:gd name="T24" fmla="*/ 61 w 250"/>
                    <a:gd name="T25" fmla="*/ 0 h 3"/>
                    <a:gd name="T26" fmla="*/ 66 w 250"/>
                    <a:gd name="T27" fmla="*/ 0 h 3"/>
                    <a:gd name="T28" fmla="*/ 71 w 250"/>
                    <a:gd name="T29" fmla="*/ 2 h 3"/>
                    <a:gd name="T30" fmla="*/ 76 w 250"/>
                    <a:gd name="T31" fmla="*/ 3 h 3"/>
                    <a:gd name="T32" fmla="*/ 81 w 250"/>
                    <a:gd name="T33" fmla="*/ 1 h 3"/>
                    <a:gd name="T34" fmla="*/ 87 w 250"/>
                    <a:gd name="T35" fmla="*/ 0 h 3"/>
                    <a:gd name="T36" fmla="*/ 91 w 250"/>
                    <a:gd name="T37" fmla="*/ 0 h 3"/>
                    <a:gd name="T38" fmla="*/ 97 w 250"/>
                    <a:gd name="T39" fmla="*/ 1 h 3"/>
                    <a:gd name="T40" fmla="*/ 102 w 250"/>
                    <a:gd name="T41" fmla="*/ 3 h 3"/>
                    <a:gd name="T42" fmla="*/ 107 w 250"/>
                    <a:gd name="T43" fmla="*/ 2 h 3"/>
                    <a:gd name="T44" fmla="*/ 112 w 250"/>
                    <a:gd name="T45" fmla="*/ 1 h 3"/>
                    <a:gd name="T46" fmla="*/ 117 w 250"/>
                    <a:gd name="T47" fmla="*/ 0 h 3"/>
                    <a:gd name="T48" fmla="*/ 122 w 250"/>
                    <a:gd name="T49" fmla="*/ 1 h 3"/>
                    <a:gd name="T50" fmla="*/ 127 w 250"/>
                    <a:gd name="T51" fmla="*/ 2 h 3"/>
                    <a:gd name="T52" fmla="*/ 132 w 250"/>
                    <a:gd name="T53" fmla="*/ 3 h 3"/>
                    <a:gd name="T54" fmla="*/ 138 w 250"/>
                    <a:gd name="T55" fmla="*/ 1 h 3"/>
                    <a:gd name="T56" fmla="*/ 143 w 250"/>
                    <a:gd name="T57" fmla="*/ 0 h 3"/>
                    <a:gd name="T58" fmla="*/ 148 w 250"/>
                    <a:gd name="T59" fmla="*/ 0 h 3"/>
                    <a:gd name="T60" fmla="*/ 153 w 250"/>
                    <a:gd name="T61" fmla="*/ 2 h 3"/>
                    <a:gd name="T62" fmla="*/ 158 w 250"/>
                    <a:gd name="T63" fmla="*/ 3 h 3"/>
                    <a:gd name="T64" fmla="*/ 163 w 250"/>
                    <a:gd name="T65" fmla="*/ 2 h 3"/>
                    <a:gd name="T66" fmla="*/ 168 w 250"/>
                    <a:gd name="T67" fmla="*/ 0 h 3"/>
                    <a:gd name="T68" fmla="*/ 173 w 250"/>
                    <a:gd name="T69" fmla="*/ 0 h 3"/>
                    <a:gd name="T70" fmla="*/ 179 w 250"/>
                    <a:gd name="T71" fmla="*/ 1 h 3"/>
                    <a:gd name="T72" fmla="*/ 184 w 250"/>
                    <a:gd name="T73" fmla="*/ 3 h 3"/>
                    <a:gd name="T74" fmla="*/ 189 w 250"/>
                    <a:gd name="T75" fmla="*/ 2 h 3"/>
                    <a:gd name="T76" fmla="*/ 194 w 250"/>
                    <a:gd name="T77" fmla="*/ 1 h 3"/>
                    <a:gd name="T78" fmla="*/ 199 w 250"/>
                    <a:gd name="T79" fmla="*/ 0 h 3"/>
                    <a:gd name="T80" fmla="*/ 204 w 250"/>
                    <a:gd name="T81" fmla="*/ 0 h 3"/>
                    <a:gd name="T82" fmla="*/ 209 w 250"/>
                    <a:gd name="T83" fmla="*/ 2 h 3"/>
                    <a:gd name="T84" fmla="*/ 214 w 250"/>
                    <a:gd name="T85" fmla="*/ 3 h 3"/>
                    <a:gd name="T86" fmla="*/ 219 w 250"/>
                    <a:gd name="T87" fmla="*/ 1 h 3"/>
                    <a:gd name="T88" fmla="*/ 224 w 250"/>
                    <a:gd name="T89" fmla="*/ 0 h 3"/>
                    <a:gd name="T90" fmla="*/ 230 w 250"/>
                    <a:gd name="T91" fmla="*/ 0 h 3"/>
                    <a:gd name="T92" fmla="*/ 235 w 250"/>
                    <a:gd name="T93" fmla="*/ 2 h 3"/>
                    <a:gd name="T94" fmla="*/ 240 w 250"/>
                    <a:gd name="T95" fmla="*/ 3 h 3"/>
                    <a:gd name="T96" fmla="*/ 245 w 250"/>
                    <a:gd name="T97" fmla="*/ 2 h 3"/>
                    <a:gd name="T98" fmla="*/ 250 w 250"/>
                    <a:gd name="T99" fmla="*/ 1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3">
                      <a:moveTo>
                        <a:pt x="0" y="1"/>
                      </a:moveTo>
                      <a:lnTo>
                        <a:pt x="5" y="0"/>
                      </a:lnTo>
                      <a:lnTo>
                        <a:pt x="10" y="0"/>
                      </a:lnTo>
                      <a:lnTo>
                        <a:pt x="15" y="1"/>
                      </a:lnTo>
                      <a:lnTo>
                        <a:pt x="20" y="3"/>
                      </a:lnTo>
                      <a:lnTo>
                        <a:pt x="25" y="2"/>
                      </a:lnTo>
                      <a:lnTo>
                        <a:pt x="30" y="0"/>
                      </a:lnTo>
                      <a:lnTo>
                        <a:pt x="35" y="0"/>
                      </a:lnTo>
                      <a:lnTo>
                        <a:pt x="40" y="1"/>
                      </a:lnTo>
                      <a:lnTo>
                        <a:pt x="46" y="2"/>
                      </a:lnTo>
                      <a:lnTo>
                        <a:pt x="51" y="2"/>
                      </a:lnTo>
                      <a:lnTo>
                        <a:pt x="56" y="1"/>
                      </a:lnTo>
                      <a:lnTo>
                        <a:pt x="61" y="0"/>
                      </a:lnTo>
                      <a:lnTo>
                        <a:pt x="66" y="0"/>
                      </a:lnTo>
                      <a:lnTo>
                        <a:pt x="71" y="2"/>
                      </a:lnTo>
                      <a:lnTo>
                        <a:pt x="76" y="3"/>
                      </a:lnTo>
                      <a:lnTo>
                        <a:pt x="81" y="1"/>
                      </a:lnTo>
                      <a:lnTo>
                        <a:pt x="87" y="0"/>
                      </a:lnTo>
                      <a:lnTo>
                        <a:pt x="91" y="0"/>
                      </a:lnTo>
                      <a:lnTo>
                        <a:pt x="97" y="1"/>
                      </a:lnTo>
                      <a:lnTo>
                        <a:pt x="102" y="3"/>
                      </a:lnTo>
                      <a:lnTo>
                        <a:pt x="107" y="2"/>
                      </a:lnTo>
                      <a:lnTo>
                        <a:pt x="112" y="1"/>
                      </a:lnTo>
                      <a:lnTo>
                        <a:pt x="117" y="0"/>
                      </a:lnTo>
                      <a:lnTo>
                        <a:pt x="122" y="1"/>
                      </a:lnTo>
                      <a:lnTo>
                        <a:pt x="127" y="2"/>
                      </a:lnTo>
                      <a:lnTo>
                        <a:pt x="132" y="3"/>
                      </a:lnTo>
                      <a:lnTo>
                        <a:pt x="138" y="1"/>
                      </a:lnTo>
                      <a:lnTo>
                        <a:pt x="143" y="0"/>
                      </a:lnTo>
                      <a:lnTo>
                        <a:pt x="148" y="0"/>
                      </a:lnTo>
                      <a:lnTo>
                        <a:pt x="153" y="2"/>
                      </a:lnTo>
                      <a:lnTo>
                        <a:pt x="158" y="3"/>
                      </a:lnTo>
                      <a:lnTo>
                        <a:pt x="163" y="2"/>
                      </a:lnTo>
                      <a:lnTo>
                        <a:pt x="168" y="0"/>
                      </a:lnTo>
                      <a:lnTo>
                        <a:pt x="173" y="0"/>
                      </a:lnTo>
                      <a:lnTo>
                        <a:pt x="179" y="1"/>
                      </a:lnTo>
                      <a:lnTo>
                        <a:pt x="184" y="3"/>
                      </a:lnTo>
                      <a:lnTo>
                        <a:pt x="189" y="2"/>
                      </a:lnTo>
                      <a:lnTo>
                        <a:pt x="194" y="1"/>
                      </a:lnTo>
                      <a:lnTo>
                        <a:pt x="199" y="0"/>
                      </a:lnTo>
                      <a:lnTo>
                        <a:pt x="204" y="0"/>
                      </a:lnTo>
                      <a:lnTo>
                        <a:pt x="209" y="2"/>
                      </a:lnTo>
                      <a:lnTo>
                        <a:pt x="214" y="3"/>
                      </a:lnTo>
                      <a:lnTo>
                        <a:pt x="219" y="1"/>
                      </a:lnTo>
                      <a:lnTo>
                        <a:pt x="224" y="0"/>
                      </a:lnTo>
                      <a:lnTo>
                        <a:pt x="230" y="0"/>
                      </a:lnTo>
                      <a:lnTo>
                        <a:pt x="235" y="2"/>
                      </a:lnTo>
                      <a:lnTo>
                        <a:pt x="240" y="3"/>
                      </a:lnTo>
                      <a:lnTo>
                        <a:pt x="245" y="2"/>
                      </a:lnTo>
                      <a:lnTo>
                        <a:pt x="250" y="1"/>
                      </a:lnTo>
                    </a:path>
                  </a:pathLst>
                </a:custGeom>
                <a:noFill/>
                <a:ln w="19050" cap="flat">
                  <a:solidFill>
                    <a:srgbClr val="00FFF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35" name="Freeform 45"/>
                <p:cNvSpPr>
                  <a:spLocks/>
                </p:cNvSpPr>
                <p:nvPr/>
              </p:nvSpPr>
              <p:spPr bwMode="auto">
                <a:xfrm>
                  <a:off x="2717801" y="1301750"/>
                  <a:ext cx="396875" cy="4763"/>
                </a:xfrm>
                <a:custGeom>
                  <a:avLst/>
                  <a:gdLst>
                    <a:gd name="T0" fmla="*/ 0 w 250"/>
                    <a:gd name="T1" fmla="*/ 1 h 3"/>
                    <a:gd name="T2" fmla="*/ 5 w 250"/>
                    <a:gd name="T3" fmla="*/ 0 h 3"/>
                    <a:gd name="T4" fmla="*/ 10 w 250"/>
                    <a:gd name="T5" fmla="*/ 1 h 3"/>
                    <a:gd name="T6" fmla="*/ 15 w 250"/>
                    <a:gd name="T7" fmla="*/ 3 h 3"/>
                    <a:gd name="T8" fmla="*/ 20 w 250"/>
                    <a:gd name="T9" fmla="*/ 3 h 3"/>
                    <a:gd name="T10" fmla="*/ 26 w 250"/>
                    <a:gd name="T11" fmla="*/ 1 h 3"/>
                    <a:gd name="T12" fmla="*/ 31 w 250"/>
                    <a:gd name="T13" fmla="*/ 0 h 3"/>
                    <a:gd name="T14" fmla="*/ 36 w 250"/>
                    <a:gd name="T15" fmla="*/ 0 h 3"/>
                    <a:gd name="T16" fmla="*/ 41 w 250"/>
                    <a:gd name="T17" fmla="*/ 2 h 3"/>
                    <a:gd name="T18" fmla="*/ 46 w 250"/>
                    <a:gd name="T19" fmla="*/ 3 h 3"/>
                    <a:gd name="T20" fmla="*/ 51 w 250"/>
                    <a:gd name="T21" fmla="*/ 2 h 3"/>
                    <a:gd name="T22" fmla="*/ 56 w 250"/>
                    <a:gd name="T23" fmla="*/ 0 h 3"/>
                    <a:gd name="T24" fmla="*/ 61 w 250"/>
                    <a:gd name="T25" fmla="*/ 0 h 3"/>
                    <a:gd name="T26" fmla="*/ 67 w 250"/>
                    <a:gd name="T27" fmla="*/ 1 h 3"/>
                    <a:gd name="T28" fmla="*/ 71 w 250"/>
                    <a:gd name="T29" fmla="*/ 3 h 3"/>
                    <a:gd name="T30" fmla="*/ 77 w 250"/>
                    <a:gd name="T31" fmla="*/ 2 h 3"/>
                    <a:gd name="T32" fmla="*/ 82 w 250"/>
                    <a:gd name="T33" fmla="*/ 1 h 3"/>
                    <a:gd name="T34" fmla="*/ 87 w 250"/>
                    <a:gd name="T35" fmla="*/ 0 h 3"/>
                    <a:gd name="T36" fmla="*/ 92 w 250"/>
                    <a:gd name="T37" fmla="*/ 1 h 3"/>
                    <a:gd name="T38" fmla="*/ 97 w 250"/>
                    <a:gd name="T39" fmla="*/ 3 h 3"/>
                    <a:gd name="T40" fmla="*/ 102 w 250"/>
                    <a:gd name="T41" fmla="*/ 3 h 3"/>
                    <a:gd name="T42" fmla="*/ 108 w 250"/>
                    <a:gd name="T43" fmla="*/ 1 h 3"/>
                    <a:gd name="T44" fmla="*/ 112 w 250"/>
                    <a:gd name="T45" fmla="*/ 0 h 3"/>
                    <a:gd name="T46" fmla="*/ 118 w 250"/>
                    <a:gd name="T47" fmla="*/ 0 h 3"/>
                    <a:gd name="T48" fmla="*/ 123 w 250"/>
                    <a:gd name="T49" fmla="*/ 2 h 3"/>
                    <a:gd name="T50" fmla="*/ 128 w 250"/>
                    <a:gd name="T51" fmla="*/ 3 h 3"/>
                    <a:gd name="T52" fmla="*/ 133 w 250"/>
                    <a:gd name="T53" fmla="*/ 2 h 3"/>
                    <a:gd name="T54" fmla="*/ 138 w 250"/>
                    <a:gd name="T55" fmla="*/ 0 h 3"/>
                    <a:gd name="T56" fmla="*/ 143 w 250"/>
                    <a:gd name="T57" fmla="*/ 0 h 3"/>
                    <a:gd name="T58" fmla="*/ 148 w 250"/>
                    <a:gd name="T59" fmla="*/ 1 h 3"/>
                    <a:gd name="T60" fmla="*/ 153 w 250"/>
                    <a:gd name="T61" fmla="*/ 3 h 3"/>
                    <a:gd name="T62" fmla="*/ 159 w 250"/>
                    <a:gd name="T63" fmla="*/ 3 h 3"/>
                    <a:gd name="T64" fmla="*/ 164 w 250"/>
                    <a:gd name="T65" fmla="*/ 1 h 3"/>
                    <a:gd name="T66" fmla="*/ 169 w 250"/>
                    <a:gd name="T67" fmla="*/ 0 h 3"/>
                    <a:gd name="T68" fmla="*/ 174 w 250"/>
                    <a:gd name="T69" fmla="*/ 1 h 3"/>
                    <a:gd name="T70" fmla="*/ 179 w 250"/>
                    <a:gd name="T71" fmla="*/ 3 h 3"/>
                    <a:gd name="T72" fmla="*/ 184 w 250"/>
                    <a:gd name="T73" fmla="*/ 3 h 3"/>
                    <a:gd name="T74" fmla="*/ 189 w 250"/>
                    <a:gd name="T75" fmla="*/ 2 h 3"/>
                    <a:gd name="T76" fmla="*/ 194 w 250"/>
                    <a:gd name="T77" fmla="*/ 0 h 3"/>
                    <a:gd name="T78" fmla="*/ 199 w 250"/>
                    <a:gd name="T79" fmla="*/ 0 h 3"/>
                    <a:gd name="T80" fmla="*/ 205 w 250"/>
                    <a:gd name="T81" fmla="*/ 2 h 3"/>
                    <a:gd name="T82" fmla="*/ 210 w 250"/>
                    <a:gd name="T83" fmla="*/ 3 h 3"/>
                    <a:gd name="T84" fmla="*/ 215 w 250"/>
                    <a:gd name="T85" fmla="*/ 2 h 3"/>
                    <a:gd name="T86" fmla="*/ 220 w 250"/>
                    <a:gd name="T87" fmla="*/ 1 h 3"/>
                    <a:gd name="T88" fmla="*/ 225 w 250"/>
                    <a:gd name="T89" fmla="*/ 0 h 3"/>
                    <a:gd name="T90" fmla="*/ 230 w 250"/>
                    <a:gd name="T91" fmla="*/ 1 h 3"/>
                    <a:gd name="T92" fmla="*/ 235 w 250"/>
                    <a:gd name="T93" fmla="*/ 3 h 3"/>
                    <a:gd name="T94" fmla="*/ 240 w 250"/>
                    <a:gd name="T95" fmla="*/ 3 h 3"/>
                    <a:gd name="T96" fmla="*/ 245 w 250"/>
                    <a:gd name="T97" fmla="*/ 1 h 3"/>
                    <a:gd name="T98" fmla="*/ 250 w 250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3">
                      <a:moveTo>
                        <a:pt x="0" y="1"/>
                      </a:moveTo>
                      <a:lnTo>
                        <a:pt x="5" y="0"/>
                      </a:lnTo>
                      <a:lnTo>
                        <a:pt x="10" y="1"/>
                      </a:lnTo>
                      <a:lnTo>
                        <a:pt x="15" y="3"/>
                      </a:lnTo>
                      <a:lnTo>
                        <a:pt x="20" y="3"/>
                      </a:lnTo>
                      <a:lnTo>
                        <a:pt x="26" y="1"/>
                      </a:lnTo>
                      <a:lnTo>
                        <a:pt x="31" y="0"/>
                      </a:lnTo>
                      <a:lnTo>
                        <a:pt x="36" y="0"/>
                      </a:lnTo>
                      <a:lnTo>
                        <a:pt x="41" y="2"/>
                      </a:lnTo>
                      <a:lnTo>
                        <a:pt x="46" y="3"/>
                      </a:lnTo>
                      <a:lnTo>
                        <a:pt x="51" y="2"/>
                      </a:lnTo>
                      <a:lnTo>
                        <a:pt x="56" y="0"/>
                      </a:lnTo>
                      <a:lnTo>
                        <a:pt x="61" y="0"/>
                      </a:lnTo>
                      <a:lnTo>
                        <a:pt x="67" y="1"/>
                      </a:lnTo>
                      <a:lnTo>
                        <a:pt x="71" y="3"/>
                      </a:lnTo>
                      <a:lnTo>
                        <a:pt x="77" y="2"/>
                      </a:lnTo>
                      <a:lnTo>
                        <a:pt x="82" y="1"/>
                      </a:lnTo>
                      <a:lnTo>
                        <a:pt x="87" y="0"/>
                      </a:lnTo>
                      <a:lnTo>
                        <a:pt x="92" y="1"/>
                      </a:lnTo>
                      <a:lnTo>
                        <a:pt x="97" y="3"/>
                      </a:lnTo>
                      <a:lnTo>
                        <a:pt x="102" y="3"/>
                      </a:lnTo>
                      <a:lnTo>
                        <a:pt x="108" y="1"/>
                      </a:lnTo>
                      <a:lnTo>
                        <a:pt x="112" y="0"/>
                      </a:lnTo>
                      <a:lnTo>
                        <a:pt x="118" y="0"/>
                      </a:lnTo>
                      <a:lnTo>
                        <a:pt x="123" y="2"/>
                      </a:lnTo>
                      <a:lnTo>
                        <a:pt x="128" y="3"/>
                      </a:lnTo>
                      <a:lnTo>
                        <a:pt x="133" y="2"/>
                      </a:lnTo>
                      <a:lnTo>
                        <a:pt x="138" y="0"/>
                      </a:lnTo>
                      <a:lnTo>
                        <a:pt x="143" y="0"/>
                      </a:lnTo>
                      <a:lnTo>
                        <a:pt x="148" y="1"/>
                      </a:lnTo>
                      <a:lnTo>
                        <a:pt x="153" y="3"/>
                      </a:lnTo>
                      <a:lnTo>
                        <a:pt x="159" y="3"/>
                      </a:lnTo>
                      <a:lnTo>
                        <a:pt x="164" y="1"/>
                      </a:lnTo>
                      <a:lnTo>
                        <a:pt x="169" y="0"/>
                      </a:lnTo>
                      <a:lnTo>
                        <a:pt x="174" y="1"/>
                      </a:lnTo>
                      <a:lnTo>
                        <a:pt x="179" y="3"/>
                      </a:lnTo>
                      <a:lnTo>
                        <a:pt x="184" y="3"/>
                      </a:lnTo>
                      <a:lnTo>
                        <a:pt x="189" y="2"/>
                      </a:lnTo>
                      <a:lnTo>
                        <a:pt x="194" y="0"/>
                      </a:lnTo>
                      <a:lnTo>
                        <a:pt x="199" y="0"/>
                      </a:lnTo>
                      <a:lnTo>
                        <a:pt x="205" y="2"/>
                      </a:lnTo>
                      <a:lnTo>
                        <a:pt x="210" y="3"/>
                      </a:lnTo>
                      <a:lnTo>
                        <a:pt x="215" y="2"/>
                      </a:lnTo>
                      <a:lnTo>
                        <a:pt x="220" y="1"/>
                      </a:lnTo>
                      <a:lnTo>
                        <a:pt x="225" y="0"/>
                      </a:lnTo>
                      <a:lnTo>
                        <a:pt x="230" y="1"/>
                      </a:lnTo>
                      <a:lnTo>
                        <a:pt x="235" y="3"/>
                      </a:lnTo>
                      <a:lnTo>
                        <a:pt x="240" y="3"/>
                      </a:lnTo>
                      <a:lnTo>
                        <a:pt x="245" y="1"/>
                      </a:lnTo>
                      <a:lnTo>
                        <a:pt x="250" y="0"/>
                      </a:lnTo>
                    </a:path>
                  </a:pathLst>
                </a:custGeom>
                <a:noFill/>
                <a:ln w="19050" cap="flat">
                  <a:solidFill>
                    <a:srgbClr val="00FFF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36" name="Freeform 46"/>
                <p:cNvSpPr>
                  <a:spLocks/>
                </p:cNvSpPr>
                <p:nvPr/>
              </p:nvSpPr>
              <p:spPr bwMode="auto">
                <a:xfrm>
                  <a:off x="3114676" y="1301750"/>
                  <a:ext cx="33338" cy="4763"/>
                </a:xfrm>
                <a:custGeom>
                  <a:avLst/>
                  <a:gdLst>
                    <a:gd name="T0" fmla="*/ 0 w 21"/>
                    <a:gd name="T1" fmla="*/ 0 h 3"/>
                    <a:gd name="T2" fmla="*/ 6 w 21"/>
                    <a:gd name="T3" fmla="*/ 0 h 3"/>
                    <a:gd name="T4" fmla="*/ 11 w 21"/>
                    <a:gd name="T5" fmla="*/ 3 h 3"/>
                    <a:gd name="T6" fmla="*/ 16 w 21"/>
                    <a:gd name="T7" fmla="*/ 3 h 3"/>
                    <a:gd name="T8" fmla="*/ 21 w 21"/>
                    <a:gd name="T9" fmla="*/ 2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" h="3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11" y="3"/>
                      </a:lnTo>
                      <a:lnTo>
                        <a:pt x="16" y="3"/>
                      </a:lnTo>
                      <a:lnTo>
                        <a:pt x="21" y="2"/>
                      </a:lnTo>
                    </a:path>
                  </a:pathLst>
                </a:custGeom>
                <a:noFill/>
                <a:ln w="19050" cap="flat">
                  <a:solidFill>
                    <a:srgbClr val="00FFF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37" name="Freeform 47"/>
                <p:cNvSpPr>
                  <a:spLocks/>
                </p:cNvSpPr>
                <p:nvPr/>
              </p:nvSpPr>
              <p:spPr bwMode="auto">
                <a:xfrm>
                  <a:off x="1525588" y="1296988"/>
                  <a:ext cx="396875" cy="298450"/>
                </a:xfrm>
                <a:custGeom>
                  <a:avLst/>
                  <a:gdLst>
                    <a:gd name="T0" fmla="*/ 0 w 250"/>
                    <a:gd name="T1" fmla="*/ 188 h 188"/>
                    <a:gd name="T2" fmla="*/ 5 w 250"/>
                    <a:gd name="T3" fmla="*/ 19 h 188"/>
                    <a:gd name="T4" fmla="*/ 10 w 250"/>
                    <a:gd name="T5" fmla="*/ 32 h 188"/>
                    <a:gd name="T6" fmla="*/ 15 w 250"/>
                    <a:gd name="T7" fmla="*/ 14 h 188"/>
                    <a:gd name="T8" fmla="*/ 20 w 250"/>
                    <a:gd name="T9" fmla="*/ 15 h 188"/>
                    <a:gd name="T10" fmla="*/ 25 w 250"/>
                    <a:gd name="T11" fmla="*/ 4 h 188"/>
                    <a:gd name="T12" fmla="*/ 30 w 250"/>
                    <a:gd name="T13" fmla="*/ 0 h 188"/>
                    <a:gd name="T14" fmla="*/ 35 w 250"/>
                    <a:gd name="T15" fmla="*/ 5 h 188"/>
                    <a:gd name="T16" fmla="*/ 41 w 250"/>
                    <a:gd name="T17" fmla="*/ 1 h 188"/>
                    <a:gd name="T18" fmla="*/ 46 w 250"/>
                    <a:gd name="T19" fmla="*/ 0 h 188"/>
                    <a:gd name="T20" fmla="*/ 51 w 250"/>
                    <a:gd name="T21" fmla="*/ 4 h 188"/>
                    <a:gd name="T22" fmla="*/ 56 w 250"/>
                    <a:gd name="T23" fmla="*/ 4 h 188"/>
                    <a:gd name="T24" fmla="*/ 61 w 250"/>
                    <a:gd name="T25" fmla="*/ 2 h 188"/>
                    <a:gd name="T26" fmla="*/ 66 w 250"/>
                    <a:gd name="T27" fmla="*/ 1 h 188"/>
                    <a:gd name="T28" fmla="*/ 71 w 250"/>
                    <a:gd name="T29" fmla="*/ 1 h 188"/>
                    <a:gd name="T30" fmla="*/ 76 w 250"/>
                    <a:gd name="T31" fmla="*/ 3 h 188"/>
                    <a:gd name="T32" fmla="*/ 81 w 250"/>
                    <a:gd name="T33" fmla="*/ 4 h 188"/>
                    <a:gd name="T34" fmla="*/ 86 w 250"/>
                    <a:gd name="T35" fmla="*/ 3 h 188"/>
                    <a:gd name="T36" fmla="*/ 92 w 250"/>
                    <a:gd name="T37" fmla="*/ 1 h 188"/>
                    <a:gd name="T38" fmla="*/ 97 w 250"/>
                    <a:gd name="T39" fmla="*/ 1 h 188"/>
                    <a:gd name="T40" fmla="*/ 102 w 250"/>
                    <a:gd name="T41" fmla="*/ 2 h 188"/>
                    <a:gd name="T42" fmla="*/ 107 w 250"/>
                    <a:gd name="T43" fmla="*/ 4 h 188"/>
                    <a:gd name="T44" fmla="*/ 112 w 250"/>
                    <a:gd name="T45" fmla="*/ 4 h 188"/>
                    <a:gd name="T46" fmla="*/ 117 w 250"/>
                    <a:gd name="T47" fmla="*/ 2 h 188"/>
                    <a:gd name="T48" fmla="*/ 122 w 250"/>
                    <a:gd name="T49" fmla="*/ 1 h 188"/>
                    <a:gd name="T50" fmla="*/ 127 w 250"/>
                    <a:gd name="T51" fmla="*/ 2 h 188"/>
                    <a:gd name="T52" fmla="*/ 132 w 250"/>
                    <a:gd name="T53" fmla="*/ 3 h 188"/>
                    <a:gd name="T54" fmla="*/ 138 w 250"/>
                    <a:gd name="T55" fmla="*/ 4 h 188"/>
                    <a:gd name="T56" fmla="*/ 143 w 250"/>
                    <a:gd name="T57" fmla="*/ 3 h 188"/>
                    <a:gd name="T58" fmla="*/ 148 w 250"/>
                    <a:gd name="T59" fmla="*/ 1 h 188"/>
                    <a:gd name="T60" fmla="*/ 153 w 250"/>
                    <a:gd name="T61" fmla="*/ 1 h 188"/>
                    <a:gd name="T62" fmla="*/ 158 w 250"/>
                    <a:gd name="T63" fmla="*/ 3 h 188"/>
                    <a:gd name="T64" fmla="*/ 163 w 250"/>
                    <a:gd name="T65" fmla="*/ 4 h 188"/>
                    <a:gd name="T66" fmla="*/ 168 w 250"/>
                    <a:gd name="T67" fmla="*/ 4 h 188"/>
                    <a:gd name="T68" fmla="*/ 173 w 250"/>
                    <a:gd name="T69" fmla="*/ 2 h 188"/>
                    <a:gd name="T70" fmla="*/ 179 w 250"/>
                    <a:gd name="T71" fmla="*/ 1 h 188"/>
                    <a:gd name="T72" fmla="*/ 183 w 250"/>
                    <a:gd name="T73" fmla="*/ 2 h 188"/>
                    <a:gd name="T74" fmla="*/ 189 w 250"/>
                    <a:gd name="T75" fmla="*/ 4 h 188"/>
                    <a:gd name="T76" fmla="*/ 194 w 250"/>
                    <a:gd name="T77" fmla="*/ 4 h 188"/>
                    <a:gd name="T78" fmla="*/ 199 w 250"/>
                    <a:gd name="T79" fmla="*/ 3 h 188"/>
                    <a:gd name="T80" fmla="*/ 204 w 250"/>
                    <a:gd name="T81" fmla="*/ 1 h 188"/>
                    <a:gd name="T82" fmla="*/ 209 w 250"/>
                    <a:gd name="T83" fmla="*/ 2 h 188"/>
                    <a:gd name="T84" fmla="*/ 214 w 250"/>
                    <a:gd name="T85" fmla="*/ 3 h 188"/>
                    <a:gd name="T86" fmla="*/ 220 w 250"/>
                    <a:gd name="T87" fmla="*/ 4 h 188"/>
                    <a:gd name="T88" fmla="*/ 224 w 250"/>
                    <a:gd name="T89" fmla="*/ 3 h 188"/>
                    <a:gd name="T90" fmla="*/ 230 w 250"/>
                    <a:gd name="T91" fmla="*/ 2 h 188"/>
                    <a:gd name="T92" fmla="*/ 235 w 250"/>
                    <a:gd name="T93" fmla="*/ 1 h 188"/>
                    <a:gd name="T94" fmla="*/ 240 w 250"/>
                    <a:gd name="T95" fmla="*/ 3 h 188"/>
                    <a:gd name="T96" fmla="*/ 245 w 250"/>
                    <a:gd name="T97" fmla="*/ 4 h 188"/>
                    <a:gd name="T98" fmla="*/ 250 w 250"/>
                    <a:gd name="T99" fmla="*/ 4 h 1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188">
                      <a:moveTo>
                        <a:pt x="0" y="188"/>
                      </a:moveTo>
                      <a:lnTo>
                        <a:pt x="5" y="19"/>
                      </a:lnTo>
                      <a:lnTo>
                        <a:pt x="10" y="32"/>
                      </a:lnTo>
                      <a:lnTo>
                        <a:pt x="15" y="14"/>
                      </a:lnTo>
                      <a:lnTo>
                        <a:pt x="20" y="15"/>
                      </a:lnTo>
                      <a:lnTo>
                        <a:pt x="25" y="4"/>
                      </a:lnTo>
                      <a:lnTo>
                        <a:pt x="30" y="0"/>
                      </a:lnTo>
                      <a:lnTo>
                        <a:pt x="35" y="5"/>
                      </a:lnTo>
                      <a:lnTo>
                        <a:pt x="41" y="1"/>
                      </a:lnTo>
                      <a:lnTo>
                        <a:pt x="46" y="0"/>
                      </a:lnTo>
                      <a:lnTo>
                        <a:pt x="51" y="4"/>
                      </a:lnTo>
                      <a:lnTo>
                        <a:pt x="56" y="4"/>
                      </a:lnTo>
                      <a:lnTo>
                        <a:pt x="61" y="2"/>
                      </a:lnTo>
                      <a:lnTo>
                        <a:pt x="66" y="1"/>
                      </a:lnTo>
                      <a:lnTo>
                        <a:pt x="71" y="1"/>
                      </a:lnTo>
                      <a:lnTo>
                        <a:pt x="76" y="3"/>
                      </a:lnTo>
                      <a:lnTo>
                        <a:pt x="81" y="4"/>
                      </a:lnTo>
                      <a:lnTo>
                        <a:pt x="86" y="3"/>
                      </a:lnTo>
                      <a:lnTo>
                        <a:pt x="92" y="1"/>
                      </a:lnTo>
                      <a:lnTo>
                        <a:pt x="97" y="1"/>
                      </a:lnTo>
                      <a:lnTo>
                        <a:pt x="102" y="2"/>
                      </a:lnTo>
                      <a:lnTo>
                        <a:pt x="107" y="4"/>
                      </a:lnTo>
                      <a:lnTo>
                        <a:pt x="112" y="4"/>
                      </a:lnTo>
                      <a:lnTo>
                        <a:pt x="117" y="2"/>
                      </a:lnTo>
                      <a:lnTo>
                        <a:pt x="122" y="1"/>
                      </a:lnTo>
                      <a:lnTo>
                        <a:pt x="127" y="2"/>
                      </a:lnTo>
                      <a:lnTo>
                        <a:pt x="132" y="3"/>
                      </a:lnTo>
                      <a:lnTo>
                        <a:pt x="138" y="4"/>
                      </a:lnTo>
                      <a:lnTo>
                        <a:pt x="143" y="3"/>
                      </a:lnTo>
                      <a:lnTo>
                        <a:pt x="148" y="1"/>
                      </a:lnTo>
                      <a:lnTo>
                        <a:pt x="153" y="1"/>
                      </a:lnTo>
                      <a:lnTo>
                        <a:pt x="158" y="3"/>
                      </a:lnTo>
                      <a:lnTo>
                        <a:pt x="163" y="4"/>
                      </a:lnTo>
                      <a:lnTo>
                        <a:pt x="168" y="4"/>
                      </a:lnTo>
                      <a:lnTo>
                        <a:pt x="173" y="2"/>
                      </a:lnTo>
                      <a:lnTo>
                        <a:pt x="179" y="1"/>
                      </a:lnTo>
                      <a:lnTo>
                        <a:pt x="183" y="2"/>
                      </a:lnTo>
                      <a:lnTo>
                        <a:pt x="189" y="4"/>
                      </a:lnTo>
                      <a:lnTo>
                        <a:pt x="194" y="4"/>
                      </a:lnTo>
                      <a:lnTo>
                        <a:pt x="199" y="3"/>
                      </a:lnTo>
                      <a:lnTo>
                        <a:pt x="204" y="1"/>
                      </a:lnTo>
                      <a:lnTo>
                        <a:pt x="209" y="2"/>
                      </a:lnTo>
                      <a:lnTo>
                        <a:pt x="214" y="3"/>
                      </a:lnTo>
                      <a:lnTo>
                        <a:pt x="220" y="4"/>
                      </a:lnTo>
                      <a:lnTo>
                        <a:pt x="224" y="3"/>
                      </a:lnTo>
                      <a:lnTo>
                        <a:pt x="230" y="2"/>
                      </a:lnTo>
                      <a:lnTo>
                        <a:pt x="235" y="1"/>
                      </a:lnTo>
                      <a:lnTo>
                        <a:pt x="240" y="3"/>
                      </a:lnTo>
                      <a:lnTo>
                        <a:pt x="245" y="4"/>
                      </a:lnTo>
                      <a:lnTo>
                        <a:pt x="250" y="4"/>
                      </a:lnTo>
                    </a:path>
                  </a:pathLst>
                </a:custGeom>
                <a:noFill/>
                <a:ln w="19050" cap="flat">
                  <a:solidFill>
                    <a:srgbClr val="0075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38" name="Freeform 48"/>
                <p:cNvSpPr>
                  <a:spLocks/>
                </p:cNvSpPr>
                <p:nvPr/>
              </p:nvSpPr>
              <p:spPr bwMode="auto">
                <a:xfrm>
                  <a:off x="1922463" y="1298575"/>
                  <a:ext cx="398463" cy="6350"/>
                </a:xfrm>
                <a:custGeom>
                  <a:avLst/>
                  <a:gdLst>
                    <a:gd name="T0" fmla="*/ 0 w 251"/>
                    <a:gd name="T1" fmla="*/ 3 h 4"/>
                    <a:gd name="T2" fmla="*/ 5 w 251"/>
                    <a:gd name="T3" fmla="*/ 1 h 4"/>
                    <a:gd name="T4" fmla="*/ 10 w 251"/>
                    <a:gd name="T5" fmla="*/ 0 h 4"/>
                    <a:gd name="T6" fmla="*/ 15 w 251"/>
                    <a:gd name="T7" fmla="*/ 1 h 4"/>
                    <a:gd name="T8" fmla="*/ 21 w 251"/>
                    <a:gd name="T9" fmla="*/ 3 h 4"/>
                    <a:gd name="T10" fmla="*/ 26 w 251"/>
                    <a:gd name="T11" fmla="*/ 3 h 4"/>
                    <a:gd name="T12" fmla="*/ 31 w 251"/>
                    <a:gd name="T13" fmla="*/ 2 h 4"/>
                    <a:gd name="T14" fmla="*/ 36 w 251"/>
                    <a:gd name="T15" fmla="*/ 1 h 4"/>
                    <a:gd name="T16" fmla="*/ 41 w 251"/>
                    <a:gd name="T17" fmla="*/ 1 h 4"/>
                    <a:gd name="T18" fmla="*/ 46 w 251"/>
                    <a:gd name="T19" fmla="*/ 2 h 4"/>
                    <a:gd name="T20" fmla="*/ 51 w 251"/>
                    <a:gd name="T21" fmla="*/ 4 h 4"/>
                    <a:gd name="T22" fmla="*/ 56 w 251"/>
                    <a:gd name="T23" fmla="*/ 3 h 4"/>
                    <a:gd name="T24" fmla="*/ 61 w 251"/>
                    <a:gd name="T25" fmla="*/ 1 h 4"/>
                    <a:gd name="T26" fmla="*/ 67 w 251"/>
                    <a:gd name="T27" fmla="*/ 1 h 4"/>
                    <a:gd name="T28" fmla="*/ 72 w 251"/>
                    <a:gd name="T29" fmla="*/ 2 h 4"/>
                    <a:gd name="T30" fmla="*/ 77 w 251"/>
                    <a:gd name="T31" fmla="*/ 3 h 4"/>
                    <a:gd name="T32" fmla="*/ 82 w 251"/>
                    <a:gd name="T33" fmla="*/ 3 h 4"/>
                    <a:gd name="T34" fmla="*/ 87 w 251"/>
                    <a:gd name="T35" fmla="*/ 2 h 4"/>
                    <a:gd name="T36" fmla="*/ 92 w 251"/>
                    <a:gd name="T37" fmla="*/ 1 h 4"/>
                    <a:gd name="T38" fmla="*/ 97 w 251"/>
                    <a:gd name="T39" fmla="*/ 2 h 4"/>
                    <a:gd name="T40" fmla="*/ 102 w 251"/>
                    <a:gd name="T41" fmla="*/ 3 h 4"/>
                    <a:gd name="T42" fmla="*/ 107 w 251"/>
                    <a:gd name="T43" fmla="*/ 4 h 4"/>
                    <a:gd name="T44" fmla="*/ 112 w 251"/>
                    <a:gd name="T45" fmla="*/ 3 h 4"/>
                    <a:gd name="T46" fmla="*/ 118 w 251"/>
                    <a:gd name="T47" fmla="*/ 1 h 4"/>
                    <a:gd name="T48" fmla="*/ 123 w 251"/>
                    <a:gd name="T49" fmla="*/ 1 h 4"/>
                    <a:gd name="T50" fmla="*/ 128 w 251"/>
                    <a:gd name="T51" fmla="*/ 2 h 4"/>
                    <a:gd name="T52" fmla="*/ 133 w 251"/>
                    <a:gd name="T53" fmla="*/ 4 h 4"/>
                    <a:gd name="T54" fmla="*/ 138 w 251"/>
                    <a:gd name="T55" fmla="*/ 3 h 4"/>
                    <a:gd name="T56" fmla="*/ 143 w 251"/>
                    <a:gd name="T57" fmla="*/ 2 h 4"/>
                    <a:gd name="T58" fmla="*/ 148 w 251"/>
                    <a:gd name="T59" fmla="*/ 1 h 4"/>
                    <a:gd name="T60" fmla="*/ 153 w 251"/>
                    <a:gd name="T61" fmla="*/ 2 h 4"/>
                    <a:gd name="T62" fmla="*/ 159 w 251"/>
                    <a:gd name="T63" fmla="*/ 3 h 4"/>
                    <a:gd name="T64" fmla="*/ 164 w 251"/>
                    <a:gd name="T65" fmla="*/ 4 h 4"/>
                    <a:gd name="T66" fmla="*/ 169 w 251"/>
                    <a:gd name="T67" fmla="*/ 2 h 4"/>
                    <a:gd name="T68" fmla="*/ 174 w 251"/>
                    <a:gd name="T69" fmla="*/ 1 h 4"/>
                    <a:gd name="T70" fmla="*/ 179 w 251"/>
                    <a:gd name="T71" fmla="*/ 2 h 4"/>
                    <a:gd name="T72" fmla="*/ 184 w 251"/>
                    <a:gd name="T73" fmla="*/ 3 h 4"/>
                    <a:gd name="T74" fmla="*/ 189 w 251"/>
                    <a:gd name="T75" fmla="*/ 4 h 4"/>
                    <a:gd name="T76" fmla="*/ 194 w 251"/>
                    <a:gd name="T77" fmla="*/ 3 h 4"/>
                    <a:gd name="T78" fmla="*/ 200 w 251"/>
                    <a:gd name="T79" fmla="*/ 1 h 4"/>
                    <a:gd name="T80" fmla="*/ 204 w 251"/>
                    <a:gd name="T81" fmla="*/ 1 h 4"/>
                    <a:gd name="T82" fmla="*/ 210 w 251"/>
                    <a:gd name="T83" fmla="*/ 2 h 4"/>
                    <a:gd name="T84" fmla="*/ 215 w 251"/>
                    <a:gd name="T85" fmla="*/ 4 h 4"/>
                    <a:gd name="T86" fmla="*/ 220 w 251"/>
                    <a:gd name="T87" fmla="*/ 4 h 4"/>
                    <a:gd name="T88" fmla="*/ 225 w 251"/>
                    <a:gd name="T89" fmla="*/ 2 h 4"/>
                    <a:gd name="T90" fmla="*/ 230 w 251"/>
                    <a:gd name="T91" fmla="*/ 1 h 4"/>
                    <a:gd name="T92" fmla="*/ 235 w 251"/>
                    <a:gd name="T93" fmla="*/ 2 h 4"/>
                    <a:gd name="T94" fmla="*/ 240 w 251"/>
                    <a:gd name="T95" fmla="*/ 3 h 4"/>
                    <a:gd name="T96" fmla="*/ 245 w 251"/>
                    <a:gd name="T97" fmla="*/ 4 h 4"/>
                    <a:gd name="T98" fmla="*/ 251 w 251"/>
                    <a:gd name="T9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4">
                      <a:moveTo>
                        <a:pt x="0" y="3"/>
                      </a:moveTo>
                      <a:lnTo>
                        <a:pt x="5" y="1"/>
                      </a:lnTo>
                      <a:lnTo>
                        <a:pt x="10" y="0"/>
                      </a:lnTo>
                      <a:lnTo>
                        <a:pt x="15" y="1"/>
                      </a:lnTo>
                      <a:lnTo>
                        <a:pt x="21" y="3"/>
                      </a:lnTo>
                      <a:lnTo>
                        <a:pt x="26" y="3"/>
                      </a:lnTo>
                      <a:lnTo>
                        <a:pt x="31" y="2"/>
                      </a:lnTo>
                      <a:lnTo>
                        <a:pt x="36" y="1"/>
                      </a:lnTo>
                      <a:lnTo>
                        <a:pt x="41" y="1"/>
                      </a:lnTo>
                      <a:lnTo>
                        <a:pt x="46" y="2"/>
                      </a:lnTo>
                      <a:lnTo>
                        <a:pt x="51" y="4"/>
                      </a:lnTo>
                      <a:lnTo>
                        <a:pt x="56" y="3"/>
                      </a:lnTo>
                      <a:lnTo>
                        <a:pt x="61" y="1"/>
                      </a:lnTo>
                      <a:lnTo>
                        <a:pt x="67" y="1"/>
                      </a:lnTo>
                      <a:lnTo>
                        <a:pt x="72" y="2"/>
                      </a:lnTo>
                      <a:lnTo>
                        <a:pt x="77" y="3"/>
                      </a:lnTo>
                      <a:lnTo>
                        <a:pt x="82" y="3"/>
                      </a:lnTo>
                      <a:lnTo>
                        <a:pt x="87" y="2"/>
                      </a:lnTo>
                      <a:lnTo>
                        <a:pt x="92" y="1"/>
                      </a:lnTo>
                      <a:lnTo>
                        <a:pt x="97" y="2"/>
                      </a:lnTo>
                      <a:lnTo>
                        <a:pt x="102" y="3"/>
                      </a:lnTo>
                      <a:lnTo>
                        <a:pt x="107" y="4"/>
                      </a:lnTo>
                      <a:lnTo>
                        <a:pt x="112" y="3"/>
                      </a:lnTo>
                      <a:lnTo>
                        <a:pt x="118" y="1"/>
                      </a:lnTo>
                      <a:lnTo>
                        <a:pt x="123" y="1"/>
                      </a:lnTo>
                      <a:lnTo>
                        <a:pt x="128" y="2"/>
                      </a:lnTo>
                      <a:lnTo>
                        <a:pt x="133" y="4"/>
                      </a:lnTo>
                      <a:lnTo>
                        <a:pt x="138" y="3"/>
                      </a:lnTo>
                      <a:lnTo>
                        <a:pt x="143" y="2"/>
                      </a:lnTo>
                      <a:lnTo>
                        <a:pt x="148" y="1"/>
                      </a:lnTo>
                      <a:lnTo>
                        <a:pt x="153" y="2"/>
                      </a:lnTo>
                      <a:lnTo>
                        <a:pt x="159" y="3"/>
                      </a:lnTo>
                      <a:lnTo>
                        <a:pt x="164" y="4"/>
                      </a:lnTo>
                      <a:lnTo>
                        <a:pt x="169" y="2"/>
                      </a:lnTo>
                      <a:lnTo>
                        <a:pt x="174" y="1"/>
                      </a:lnTo>
                      <a:lnTo>
                        <a:pt x="179" y="2"/>
                      </a:lnTo>
                      <a:lnTo>
                        <a:pt x="184" y="3"/>
                      </a:lnTo>
                      <a:lnTo>
                        <a:pt x="189" y="4"/>
                      </a:lnTo>
                      <a:lnTo>
                        <a:pt x="194" y="3"/>
                      </a:lnTo>
                      <a:lnTo>
                        <a:pt x="200" y="1"/>
                      </a:lnTo>
                      <a:lnTo>
                        <a:pt x="204" y="1"/>
                      </a:lnTo>
                      <a:lnTo>
                        <a:pt x="210" y="2"/>
                      </a:lnTo>
                      <a:lnTo>
                        <a:pt x="215" y="4"/>
                      </a:lnTo>
                      <a:lnTo>
                        <a:pt x="220" y="4"/>
                      </a:lnTo>
                      <a:lnTo>
                        <a:pt x="225" y="2"/>
                      </a:lnTo>
                      <a:lnTo>
                        <a:pt x="230" y="1"/>
                      </a:lnTo>
                      <a:lnTo>
                        <a:pt x="235" y="2"/>
                      </a:lnTo>
                      <a:lnTo>
                        <a:pt x="240" y="3"/>
                      </a:lnTo>
                      <a:lnTo>
                        <a:pt x="245" y="4"/>
                      </a:lnTo>
                      <a:lnTo>
                        <a:pt x="251" y="3"/>
                      </a:lnTo>
                    </a:path>
                  </a:pathLst>
                </a:custGeom>
                <a:noFill/>
                <a:ln w="19050" cap="flat">
                  <a:solidFill>
                    <a:srgbClr val="0075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39" name="Freeform 49"/>
                <p:cNvSpPr>
                  <a:spLocks/>
                </p:cNvSpPr>
                <p:nvPr/>
              </p:nvSpPr>
              <p:spPr bwMode="auto">
                <a:xfrm>
                  <a:off x="2320926" y="1300163"/>
                  <a:ext cx="396875" cy="6350"/>
                </a:xfrm>
                <a:custGeom>
                  <a:avLst/>
                  <a:gdLst>
                    <a:gd name="T0" fmla="*/ 0 w 250"/>
                    <a:gd name="T1" fmla="*/ 2 h 4"/>
                    <a:gd name="T2" fmla="*/ 5 w 250"/>
                    <a:gd name="T3" fmla="*/ 0 h 4"/>
                    <a:gd name="T4" fmla="*/ 10 w 250"/>
                    <a:gd name="T5" fmla="*/ 1 h 4"/>
                    <a:gd name="T6" fmla="*/ 15 w 250"/>
                    <a:gd name="T7" fmla="*/ 2 h 4"/>
                    <a:gd name="T8" fmla="*/ 20 w 250"/>
                    <a:gd name="T9" fmla="*/ 3 h 4"/>
                    <a:gd name="T10" fmla="*/ 25 w 250"/>
                    <a:gd name="T11" fmla="*/ 2 h 4"/>
                    <a:gd name="T12" fmla="*/ 30 w 250"/>
                    <a:gd name="T13" fmla="*/ 1 h 4"/>
                    <a:gd name="T14" fmla="*/ 35 w 250"/>
                    <a:gd name="T15" fmla="*/ 0 h 4"/>
                    <a:gd name="T16" fmla="*/ 40 w 250"/>
                    <a:gd name="T17" fmla="*/ 1 h 4"/>
                    <a:gd name="T18" fmla="*/ 46 w 250"/>
                    <a:gd name="T19" fmla="*/ 3 h 4"/>
                    <a:gd name="T20" fmla="*/ 51 w 250"/>
                    <a:gd name="T21" fmla="*/ 3 h 4"/>
                    <a:gd name="T22" fmla="*/ 56 w 250"/>
                    <a:gd name="T23" fmla="*/ 1 h 4"/>
                    <a:gd name="T24" fmla="*/ 61 w 250"/>
                    <a:gd name="T25" fmla="*/ 0 h 4"/>
                    <a:gd name="T26" fmla="*/ 66 w 250"/>
                    <a:gd name="T27" fmla="*/ 1 h 4"/>
                    <a:gd name="T28" fmla="*/ 71 w 250"/>
                    <a:gd name="T29" fmla="*/ 2 h 4"/>
                    <a:gd name="T30" fmla="*/ 76 w 250"/>
                    <a:gd name="T31" fmla="*/ 4 h 4"/>
                    <a:gd name="T32" fmla="*/ 81 w 250"/>
                    <a:gd name="T33" fmla="*/ 2 h 4"/>
                    <a:gd name="T34" fmla="*/ 87 w 250"/>
                    <a:gd name="T35" fmla="*/ 1 h 4"/>
                    <a:gd name="T36" fmla="*/ 91 w 250"/>
                    <a:gd name="T37" fmla="*/ 1 h 4"/>
                    <a:gd name="T38" fmla="*/ 97 w 250"/>
                    <a:gd name="T39" fmla="*/ 2 h 4"/>
                    <a:gd name="T40" fmla="*/ 102 w 250"/>
                    <a:gd name="T41" fmla="*/ 3 h 4"/>
                    <a:gd name="T42" fmla="*/ 107 w 250"/>
                    <a:gd name="T43" fmla="*/ 3 h 4"/>
                    <a:gd name="T44" fmla="*/ 112 w 250"/>
                    <a:gd name="T45" fmla="*/ 1 h 4"/>
                    <a:gd name="T46" fmla="*/ 117 w 250"/>
                    <a:gd name="T47" fmla="*/ 1 h 4"/>
                    <a:gd name="T48" fmla="*/ 122 w 250"/>
                    <a:gd name="T49" fmla="*/ 1 h 4"/>
                    <a:gd name="T50" fmla="*/ 127 w 250"/>
                    <a:gd name="T51" fmla="*/ 3 h 4"/>
                    <a:gd name="T52" fmla="*/ 132 w 250"/>
                    <a:gd name="T53" fmla="*/ 4 h 4"/>
                    <a:gd name="T54" fmla="*/ 138 w 250"/>
                    <a:gd name="T55" fmla="*/ 2 h 4"/>
                    <a:gd name="T56" fmla="*/ 143 w 250"/>
                    <a:gd name="T57" fmla="*/ 1 h 4"/>
                    <a:gd name="T58" fmla="*/ 148 w 250"/>
                    <a:gd name="T59" fmla="*/ 1 h 4"/>
                    <a:gd name="T60" fmla="*/ 153 w 250"/>
                    <a:gd name="T61" fmla="*/ 2 h 4"/>
                    <a:gd name="T62" fmla="*/ 158 w 250"/>
                    <a:gd name="T63" fmla="*/ 4 h 4"/>
                    <a:gd name="T64" fmla="*/ 163 w 250"/>
                    <a:gd name="T65" fmla="*/ 2 h 4"/>
                    <a:gd name="T66" fmla="*/ 168 w 250"/>
                    <a:gd name="T67" fmla="*/ 1 h 4"/>
                    <a:gd name="T68" fmla="*/ 173 w 250"/>
                    <a:gd name="T69" fmla="*/ 1 h 4"/>
                    <a:gd name="T70" fmla="*/ 179 w 250"/>
                    <a:gd name="T71" fmla="*/ 2 h 4"/>
                    <a:gd name="T72" fmla="*/ 184 w 250"/>
                    <a:gd name="T73" fmla="*/ 4 h 4"/>
                    <a:gd name="T74" fmla="*/ 189 w 250"/>
                    <a:gd name="T75" fmla="*/ 3 h 4"/>
                    <a:gd name="T76" fmla="*/ 194 w 250"/>
                    <a:gd name="T77" fmla="*/ 1 h 4"/>
                    <a:gd name="T78" fmla="*/ 199 w 250"/>
                    <a:gd name="T79" fmla="*/ 1 h 4"/>
                    <a:gd name="T80" fmla="*/ 204 w 250"/>
                    <a:gd name="T81" fmla="*/ 1 h 4"/>
                    <a:gd name="T82" fmla="*/ 209 w 250"/>
                    <a:gd name="T83" fmla="*/ 3 h 4"/>
                    <a:gd name="T84" fmla="*/ 214 w 250"/>
                    <a:gd name="T85" fmla="*/ 4 h 4"/>
                    <a:gd name="T86" fmla="*/ 219 w 250"/>
                    <a:gd name="T87" fmla="*/ 2 h 4"/>
                    <a:gd name="T88" fmla="*/ 224 w 250"/>
                    <a:gd name="T89" fmla="*/ 1 h 4"/>
                    <a:gd name="T90" fmla="*/ 230 w 250"/>
                    <a:gd name="T91" fmla="*/ 1 h 4"/>
                    <a:gd name="T92" fmla="*/ 235 w 250"/>
                    <a:gd name="T93" fmla="*/ 2 h 4"/>
                    <a:gd name="T94" fmla="*/ 240 w 250"/>
                    <a:gd name="T95" fmla="*/ 4 h 4"/>
                    <a:gd name="T96" fmla="*/ 245 w 250"/>
                    <a:gd name="T97" fmla="*/ 3 h 4"/>
                    <a:gd name="T98" fmla="*/ 250 w 250"/>
                    <a:gd name="T99" fmla="*/ 1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4">
                      <a:moveTo>
                        <a:pt x="0" y="2"/>
                      </a:moveTo>
                      <a:lnTo>
                        <a:pt x="5" y="0"/>
                      </a:lnTo>
                      <a:lnTo>
                        <a:pt x="10" y="1"/>
                      </a:lnTo>
                      <a:lnTo>
                        <a:pt x="15" y="2"/>
                      </a:lnTo>
                      <a:lnTo>
                        <a:pt x="20" y="3"/>
                      </a:lnTo>
                      <a:lnTo>
                        <a:pt x="25" y="2"/>
                      </a:lnTo>
                      <a:lnTo>
                        <a:pt x="30" y="1"/>
                      </a:lnTo>
                      <a:lnTo>
                        <a:pt x="35" y="0"/>
                      </a:lnTo>
                      <a:lnTo>
                        <a:pt x="40" y="1"/>
                      </a:lnTo>
                      <a:lnTo>
                        <a:pt x="46" y="3"/>
                      </a:lnTo>
                      <a:lnTo>
                        <a:pt x="51" y="3"/>
                      </a:lnTo>
                      <a:lnTo>
                        <a:pt x="56" y="1"/>
                      </a:lnTo>
                      <a:lnTo>
                        <a:pt x="61" y="0"/>
                      </a:lnTo>
                      <a:lnTo>
                        <a:pt x="66" y="1"/>
                      </a:lnTo>
                      <a:lnTo>
                        <a:pt x="71" y="2"/>
                      </a:lnTo>
                      <a:lnTo>
                        <a:pt x="76" y="4"/>
                      </a:lnTo>
                      <a:lnTo>
                        <a:pt x="81" y="2"/>
                      </a:lnTo>
                      <a:lnTo>
                        <a:pt x="87" y="1"/>
                      </a:lnTo>
                      <a:lnTo>
                        <a:pt x="91" y="1"/>
                      </a:lnTo>
                      <a:lnTo>
                        <a:pt x="97" y="2"/>
                      </a:lnTo>
                      <a:lnTo>
                        <a:pt x="102" y="3"/>
                      </a:lnTo>
                      <a:lnTo>
                        <a:pt x="107" y="3"/>
                      </a:lnTo>
                      <a:lnTo>
                        <a:pt x="112" y="1"/>
                      </a:lnTo>
                      <a:lnTo>
                        <a:pt x="117" y="1"/>
                      </a:lnTo>
                      <a:lnTo>
                        <a:pt x="122" y="1"/>
                      </a:lnTo>
                      <a:lnTo>
                        <a:pt x="127" y="3"/>
                      </a:lnTo>
                      <a:lnTo>
                        <a:pt x="132" y="4"/>
                      </a:lnTo>
                      <a:lnTo>
                        <a:pt x="138" y="2"/>
                      </a:lnTo>
                      <a:lnTo>
                        <a:pt x="143" y="1"/>
                      </a:lnTo>
                      <a:lnTo>
                        <a:pt x="148" y="1"/>
                      </a:lnTo>
                      <a:lnTo>
                        <a:pt x="153" y="2"/>
                      </a:lnTo>
                      <a:lnTo>
                        <a:pt x="158" y="4"/>
                      </a:lnTo>
                      <a:lnTo>
                        <a:pt x="163" y="2"/>
                      </a:lnTo>
                      <a:lnTo>
                        <a:pt x="168" y="1"/>
                      </a:lnTo>
                      <a:lnTo>
                        <a:pt x="173" y="1"/>
                      </a:lnTo>
                      <a:lnTo>
                        <a:pt x="179" y="2"/>
                      </a:lnTo>
                      <a:lnTo>
                        <a:pt x="184" y="4"/>
                      </a:lnTo>
                      <a:lnTo>
                        <a:pt x="189" y="3"/>
                      </a:lnTo>
                      <a:lnTo>
                        <a:pt x="194" y="1"/>
                      </a:lnTo>
                      <a:lnTo>
                        <a:pt x="199" y="1"/>
                      </a:lnTo>
                      <a:lnTo>
                        <a:pt x="204" y="1"/>
                      </a:lnTo>
                      <a:lnTo>
                        <a:pt x="209" y="3"/>
                      </a:lnTo>
                      <a:lnTo>
                        <a:pt x="214" y="4"/>
                      </a:lnTo>
                      <a:lnTo>
                        <a:pt x="219" y="2"/>
                      </a:lnTo>
                      <a:lnTo>
                        <a:pt x="224" y="1"/>
                      </a:lnTo>
                      <a:lnTo>
                        <a:pt x="230" y="1"/>
                      </a:lnTo>
                      <a:lnTo>
                        <a:pt x="235" y="2"/>
                      </a:lnTo>
                      <a:lnTo>
                        <a:pt x="240" y="4"/>
                      </a:lnTo>
                      <a:lnTo>
                        <a:pt x="245" y="3"/>
                      </a:lnTo>
                      <a:lnTo>
                        <a:pt x="250" y="1"/>
                      </a:lnTo>
                    </a:path>
                  </a:pathLst>
                </a:custGeom>
                <a:noFill/>
                <a:ln w="19050" cap="flat">
                  <a:solidFill>
                    <a:srgbClr val="0075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40" name="Freeform 50"/>
                <p:cNvSpPr>
                  <a:spLocks/>
                </p:cNvSpPr>
                <p:nvPr/>
              </p:nvSpPr>
              <p:spPr bwMode="auto">
                <a:xfrm>
                  <a:off x="2717801" y="1301750"/>
                  <a:ext cx="396875" cy="4763"/>
                </a:xfrm>
                <a:custGeom>
                  <a:avLst/>
                  <a:gdLst>
                    <a:gd name="T0" fmla="*/ 0 w 250"/>
                    <a:gd name="T1" fmla="*/ 0 h 3"/>
                    <a:gd name="T2" fmla="*/ 5 w 250"/>
                    <a:gd name="T3" fmla="*/ 0 h 3"/>
                    <a:gd name="T4" fmla="*/ 10 w 250"/>
                    <a:gd name="T5" fmla="*/ 1 h 3"/>
                    <a:gd name="T6" fmla="*/ 15 w 250"/>
                    <a:gd name="T7" fmla="*/ 3 h 3"/>
                    <a:gd name="T8" fmla="*/ 20 w 250"/>
                    <a:gd name="T9" fmla="*/ 3 h 3"/>
                    <a:gd name="T10" fmla="*/ 26 w 250"/>
                    <a:gd name="T11" fmla="*/ 1 h 3"/>
                    <a:gd name="T12" fmla="*/ 31 w 250"/>
                    <a:gd name="T13" fmla="*/ 0 h 3"/>
                    <a:gd name="T14" fmla="*/ 36 w 250"/>
                    <a:gd name="T15" fmla="*/ 1 h 3"/>
                    <a:gd name="T16" fmla="*/ 41 w 250"/>
                    <a:gd name="T17" fmla="*/ 2 h 3"/>
                    <a:gd name="T18" fmla="*/ 46 w 250"/>
                    <a:gd name="T19" fmla="*/ 3 h 3"/>
                    <a:gd name="T20" fmla="*/ 51 w 250"/>
                    <a:gd name="T21" fmla="*/ 1 h 3"/>
                    <a:gd name="T22" fmla="*/ 56 w 250"/>
                    <a:gd name="T23" fmla="*/ 0 h 3"/>
                    <a:gd name="T24" fmla="*/ 61 w 250"/>
                    <a:gd name="T25" fmla="*/ 0 h 3"/>
                    <a:gd name="T26" fmla="*/ 67 w 250"/>
                    <a:gd name="T27" fmla="*/ 1 h 3"/>
                    <a:gd name="T28" fmla="*/ 71 w 250"/>
                    <a:gd name="T29" fmla="*/ 3 h 3"/>
                    <a:gd name="T30" fmla="*/ 77 w 250"/>
                    <a:gd name="T31" fmla="*/ 2 h 3"/>
                    <a:gd name="T32" fmla="*/ 82 w 250"/>
                    <a:gd name="T33" fmla="*/ 1 h 3"/>
                    <a:gd name="T34" fmla="*/ 87 w 250"/>
                    <a:gd name="T35" fmla="*/ 0 h 3"/>
                    <a:gd name="T36" fmla="*/ 92 w 250"/>
                    <a:gd name="T37" fmla="*/ 1 h 3"/>
                    <a:gd name="T38" fmla="*/ 97 w 250"/>
                    <a:gd name="T39" fmla="*/ 3 h 3"/>
                    <a:gd name="T40" fmla="*/ 102 w 250"/>
                    <a:gd name="T41" fmla="*/ 3 h 3"/>
                    <a:gd name="T42" fmla="*/ 108 w 250"/>
                    <a:gd name="T43" fmla="*/ 1 h 3"/>
                    <a:gd name="T44" fmla="*/ 112 w 250"/>
                    <a:gd name="T45" fmla="*/ 0 h 3"/>
                    <a:gd name="T46" fmla="*/ 118 w 250"/>
                    <a:gd name="T47" fmla="*/ 1 h 3"/>
                    <a:gd name="T48" fmla="*/ 123 w 250"/>
                    <a:gd name="T49" fmla="*/ 2 h 3"/>
                    <a:gd name="T50" fmla="*/ 128 w 250"/>
                    <a:gd name="T51" fmla="*/ 3 h 3"/>
                    <a:gd name="T52" fmla="*/ 133 w 250"/>
                    <a:gd name="T53" fmla="*/ 2 h 3"/>
                    <a:gd name="T54" fmla="*/ 138 w 250"/>
                    <a:gd name="T55" fmla="*/ 0 h 3"/>
                    <a:gd name="T56" fmla="*/ 143 w 250"/>
                    <a:gd name="T57" fmla="*/ 0 h 3"/>
                    <a:gd name="T58" fmla="*/ 148 w 250"/>
                    <a:gd name="T59" fmla="*/ 1 h 3"/>
                    <a:gd name="T60" fmla="*/ 153 w 250"/>
                    <a:gd name="T61" fmla="*/ 3 h 3"/>
                    <a:gd name="T62" fmla="*/ 159 w 250"/>
                    <a:gd name="T63" fmla="*/ 3 h 3"/>
                    <a:gd name="T64" fmla="*/ 164 w 250"/>
                    <a:gd name="T65" fmla="*/ 1 h 3"/>
                    <a:gd name="T66" fmla="*/ 169 w 250"/>
                    <a:gd name="T67" fmla="*/ 0 h 3"/>
                    <a:gd name="T68" fmla="*/ 174 w 250"/>
                    <a:gd name="T69" fmla="*/ 1 h 3"/>
                    <a:gd name="T70" fmla="*/ 179 w 250"/>
                    <a:gd name="T71" fmla="*/ 3 h 3"/>
                    <a:gd name="T72" fmla="*/ 184 w 250"/>
                    <a:gd name="T73" fmla="*/ 3 h 3"/>
                    <a:gd name="T74" fmla="*/ 189 w 250"/>
                    <a:gd name="T75" fmla="*/ 2 h 3"/>
                    <a:gd name="T76" fmla="*/ 194 w 250"/>
                    <a:gd name="T77" fmla="*/ 0 h 3"/>
                    <a:gd name="T78" fmla="*/ 199 w 250"/>
                    <a:gd name="T79" fmla="*/ 1 h 3"/>
                    <a:gd name="T80" fmla="*/ 205 w 250"/>
                    <a:gd name="T81" fmla="*/ 2 h 3"/>
                    <a:gd name="T82" fmla="*/ 210 w 250"/>
                    <a:gd name="T83" fmla="*/ 3 h 3"/>
                    <a:gd name="T84" fmla="*/ 215 w 250"/>
                    <a:gd name="T85" fmla="*/ 3 h 3"/>
                    <a:gd name="T86" fmla="*/ 220 w 250"/>
                    <a:gd name="T87" fmla="*/ 1 h 3"/>
                    <a:gd name="T88" fmla="*/ 225 w 250"/>
                    <a:gd name="T89" fmla="*/ 0 h 3"/>
                    <a:gd name="T90" fmla="*/ 230 w 250"/>
                    <a:gd name="T91" fmla="*/ 1 h 3"/>
                    <a:gd name="T92" fmla="*/ 235 w 250"/>
                    <a:gd name="T93" fmla="*/ 3 h 3"/>
                    <a:gd name="T94" fmla="*/ 240 w 250"/>
                    <a:gd name="T95" fmla="*/ 3 h 3"/>
                    <a:gd name="T96" fmla="*/ 245 w 250"/>
                    <a:gd name="T97" fmla="*/ 1 h 3"/>
                    <a:gd name="T98" fmla="*/ 250 w 250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3">
                      <a:moveTo>
                        <a:pt x="0" y="0"/>
                      </a:moveTo>
                      <a:lnTo>
                        <a:pt x="5" y="0"/>
                      </a:lnTo>
                      <a:lnTo>
                        <a:pt x="10" y="1"/>
                      </a:lnTo>
                      <a:lnTo>
                        <a:pt x="15" y="3"/>
                      </a:lnTo>
                      <a:lnTo>
                        <a:pt x="20" y="3"/>
                      </a:lnTo>
                      <a:lnTo>
                        <a:pt x="26" y="1"/>
                      </a:lnTo>
                      <a:lnTo>
                        <a:pt x="31" y="0"/>
                      </a:lnTo>
                      <a:lnTo>
                        <a:pt x="36" y="1"/>
                      </a:lnTo>
                      <a:lnTo>
                        <a:pt x="41" y="2"/>
                      </a:lnTo>
                      <a:lnTo>
                        <a:pt x="46" y="3"/>
                      </a:lnTo>
                      <a:lnTo>
                        <a:pt x="51" y="1"/>
                      </a:lnTo>
                      <a:lnTo>
                        <a:pt x="56" y="0"/>
                      </a:lnTo>
                      <a:lnTo>
                        <a:pt x="61" y="0"/>
                      </a:lnTo>
                      <a:lnTo>
                        <a:pt x="67" y="1"/>
                      </a:lnTo>
                      <a:lnTo>
                        <a:pt x="71" y="3"/>
                      </a:lnTo>
                      <a:lnTo>
                        <a:pt x="77" y="2"/>
                      </a:lnTo>
                      <a:lnTo>
                        <a:pt x="82" y="1"/>
                      </a:lnTo>
                      <a:lnTo>
                        <a:pt x="87" y="0"/>
                      </a:lnTo>
                      <a:lnTo>
                        <a:pt x="92" y="1"/>
                      </a:lnTo>
                      <a:lnTo>
                        <a:pt x="97" y="3"/>
                      </a:lnTo>
                      <a:lnTo>
                        <a:pt x="102" y="3"/>
                      </a:lnTo>
                      <a:lnTo>
                        <a:pt x="108" y="1"/>
                      </a:lnTo>
                      <a:lnTo>
                        <a:pt x="112" y="0"/>
                      </a:lnTo>
                      <a:lnTo>
                        <a:pt x="118" y="1"/>
                      </a:lnTo>
                      <a:lnTo>
                        <a:pt x="123" y="2"/>
                      </a:lnTo>
                      <a:lnTo>
                        <a:pt x="128" y="3"/>
                      </a:lnTo>
                      <a:lnTo>
                        <a:pt x="133" y="2"/>
                      </a:lnTo>
                      <a:lnTo>
                        <a:pt x="138" y="0"/>
                      </a:lnTo>
                      <a:lnTo>
                        <a:pt x="143" y="0"/>
                      </a:lnTo>
                      <a:lnTo>
                        <a:pt x="148" y="1"/>
                      </a:lnTo>
                      <a:lnTo>
                        <a:pt x="153" y="3"/>
                      </a:lnTo>
                      <a:lnTo>
                        <a:pt x="159" y="3"/>
                      </a:lnTo>
                      <a:lnTo>
                        <a:pt x="164" y="1"/>
                      </a:lnTo>
                      <a:lnTo>
                        <a:pt x="169" y="0"/>
                      </a:lnTo>
                      <a:lnTo>
                        <a:pt x="174" y="1"/>
                      </a:lnTo>
                      <a:lnTo>
                        <a:pt x="179" y="3"/>
                      </a:lnTo>
                      <a:lnTo>
                        <a:pt x="184" y="3"/>
                      </a:lnTo>
                      <a:lnTo>
                        <a:pt x="189" y="2"/>
                      </a:lnTo>
                      <a:lnTo>
                        <a:pt x="194" y="0"/>
                      </a:lnTo>
                      <a:lnTo>
                        <a:pt x="199" y="1"/>
                      </a:lnTo>
                      <a:lnTo>
                        <a:pt x="205" y="2"/>
                      </a:lnTo>
                      <a:lnTo>
                        <a:pt x="210" y="3"/>
                      </a:lnTo>
                      <a:lnTo>
                        <a:pt x="215" y="3"/>
                      </a:lnTo>
                      <a:lnTo>
                        <a:pt x="220" y="1"/>
                      </a:lnTo>
                      <a:lnTo>
                        <a:pt x="225" y="0"/>
                      </a:lnTo>
                      <a:lnTo>
                        <a:pt x="230" y="1"/>
                      </a:lnTo>
                      <a:lnTo>
                        <a:pt x="235" y="3"/>
                      </a:lnTo>
                      <a:lnTo>
                        <a:pt x="240" y="3"/>
                      </a:lnTo>
                      <a:lnTo>
                        <a:pt x="245" y="1"/>
                      </a:lnTo>
                      <a:lnTo>
                        <a:pt x="250" y="0"/>
                      </a:lnTo>
                    </a:path>
                  </a:pathLst>
                </a:custGeom>
                <a:noFill/>
                <a:ln w="19050" cap="flat">
                  <a:solidFill>
                    <a:srgbClr val="0075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41" name="Freeform 51"/>
                <p:cNvSpPr>
                  <a:spLocks/>
                </p:cNvSpPr>
                <p:nvPr/>
              </p:nvSpPr>
              <p:spPr bwMode="auto">
                <a:xfrm>
                  <a:off x="3114676" y="1301750"/>
                  <a:ext cx="33338" cy="6350"/>
                </a:xfrm>
                <a:custGeom>
                  <a:avLst/>
                  <a:gdLst>
                    <a:gd name="T0" fmla="*/ 0 w 21"/>
                    <a:gd name="T1" fmla="*/ 0 h 4"/>
                    <a:gd name="T2" fmla="*/ 6 w 21"/>
                    <a:gd name="T3" fmla="*/ 1 h 4"/>
                    <a:gd name="T4" fmla="*/ 11 w 21"/>
                    <a:gd name="T5" fmla="*/ 3 h 4"/>
                    <a:gd name="T6" fmla="*/ 16 w 21"/>
                    <a:gd name="T7" fmla="*/ 4 h 4"/>
                    <a:gd name="T8" fmla="*/ 21 w 21"/>
                    <a:gd name="T9" fmla="*/ 2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" h="4">
                      <a:moveTo>
                        <a:pt x="0" y="0"/>
                      </a:moveTo>
                      <a:lnTo>
                        <a:pt x="6" y="1"/>
                      </a:lnTo>
                      <a:lnTo>
                        <a:pt x="11" y="3"/>
                      </a:lnTo>
                      <a:lnTo>
                        <a:pt x="16" y="4"/>
                      </a:lnTo>
                      <a:lnTo>
                        <a:pt x="21" y="2"/>
                      </a:lnTo>
                    </a:path>
                  </a:pathLst>
                </a:custGeom>
                <a:noFill/>
                <a:ln w="19050" cap="flat">
                  <a:solidFill>
                    <a:srgbClr val="0075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42" name="Freeform 52"/>
                <p:cNvSpPr>
                  <a:spLocks/>
                </p:cNvSpPr>
                <p:nvPr/>
              </p:nvSpPr>
              <p:spPr bwMode="auto">
                <a:xfrm>
                  <a:off x="1525588" y="1281113"/>
                  <a:ext cx="396875" cy="576263"/>
                </a:xfrm>
                <a:custGeom>
                  <a:avLst/>
                  <a:gdLst>
                    <a:gd name="T0" fmla="*/ 0 w 250"/>
                    <a:gd name="T1" fmla="*/ 363 h 363"/>
                    <a:gd name="T2" fmla="*/ 5 w 250"/>
                    <a:gd name="T3" fmla="*/ 0 h 363"/>
                    <a:gd name="T4" fmla="*/ 10 w 250"/>
                    <a:gd name="T5" fmla="*/ 36 h 363"/>
                    <a:gd name="T6" fmla="*/ 15 w 250"/>
                    <a:gd name="T7" fmla="*/ 31 h 363"/>
                    <a:gd name="T8" fmla="*/ 20 w 250"/>
                    <a:gd name="T9" fmla="*/ 20 h 363"/>
                    <a:gd name="T10" fmla="*/ 25 w 250"/>
                    <a:gd name="T11" fmla="*/ 19 h 363"/>
                    <a:gd name="T12" fmla="*/ 30 w 250"/>
                    <a:gd name="T13" fmla="*/ 13 h 363"/>
                    <a:gd name="T14" fmla="*/ 35 w 250"/>
                    <a:gd name="T15" fmla="*/ 11 h 363"/>
                    <a:gd name="T16" fmla="*/ 41 w 250"/>
                    <a:gd name="T17" fmla="*/ 13 h 363"/>
                    <a:gd name="T18" fmla="*/ 46 w 250"/>
                    <a:gd name="T19" fmla="*/ 12 h 363"/>
                    <a:gd name="T20" fmla="*/ 51 w 250"/>
                    <a:gd name="T21" fmla="*/ 11 h 363"/>
                    <a:gd name="T22" fmla="*/ 56 w 250"/>
                    <a:gd name="T23" fmla="*/ 11 h 363"/>
                    <a:gd name="T24" fmla="*/ 61 w 250"/>
                    <a:gd name="T25" fmla="*/ 12 h 363"/>
                    <a:gd name="T26" fmla="*/ 66 w 250"/>
                    <a:gd name="T27" fmla="*/ 12 h 363"/>
                    <a:gd name="T28" fmla="*/ 71 w 250"/>
                    <a:gd name="T29" fmla="*/ 12 h 363"/>
                    <a:gd name="T30" fmla="*/ 76 w 250"/>
                    <a:gd name="T31" fmla="*/ 11 h 363"/>
                    <a:gd name="T32" fmla="*/ 81 w 250"/>
                    <a:gd name="T33" fmla="*/ 11 h 363"/>
                    <a:gd name="T34" fmla="*/ 86 w 250"/>
                    <a:gd name="T35" fmla="*/ 11 h 363"/>
                    <a:gd name="T36" fmla="*/ 92 w 250"/>
                    <a:gd name="T37" fmla="*/ 12 h 363"/>
                    <a:gd name="T38" fmla="*/ 97 w 250"/>
                    <a:gd name="T39" fmla="*/ 12 h 363"/>
                    <a:gd name="T40" fmla="*/ 102 w 250"/>
                    <a:gd name="T41" fmla="*/ 12 h 363"/>
                    <a:gd name="T42" fmla="*/ 107 w 250"/>
                    <a:gd name="T43" fmla="*/ 11 h 363"/>
                    <a:gd name="T44" fmla="*/ 112 w 250"/>
                    <a:gd name="T45" fmla="*/ 11 h 363"/>
                    <a:gd name="T46" fmla="*/ 117 w 250"/>
                    <a:gd name="T47" fmla="*/ 12 h 363"/>
                    <a:gd name="T48" fmla="*/ 122 w 250"/>
                    <a:gd name="T49" fmla="*/ 12 h 363"/>
                    <a:gd name="T50" fmla="*/ 127 w 250"/>
                    <a:gd name="T51" fmla="*/ 12 h 363"/>
                    <a:gd name="T52" fmla="*/ 132 w 250"/>
                    <a:gd name="T53" fmla="*/ 11 h 363"/>
                    <a:gd name="T54" fmla="*/ 138 w 250"/>
                    <a:gd name="T55" fmla="*/ 11 h 363"/>
                    <a:gd name="T56" fmla="*/ 143 w 250"/>
                    <a:gd name="T57" fmla="*/ 12 h 363"/>
                    <a:gd name="T58" fmla="*/ 148 w 250"/>
                    <a:gd name="T59" fmla="*/ 13 h 363"/>
                    <a:gd name="T60" fmla="*/ 153 w 250"/>
                    <a:gd name="T61" fmla="*/ 12 h 363"/>
                    <a:gd name="T62" fmla="*/ 158 w 250"/>
                    <a:gd name="T63" fmla="*/ 12 h 363"/>
                    <a:gd name="T64" fmla="*/ 163 w 250"/>
                    <a:gd name="T65" fmla="*/ 11 h 363"/>
                    <a:gd name="T66" fmla="*/ 168 w 250"/>
                    <a:gd name="T67" fmla="*/ 11 h 363"/>
                    <a:gd name="T68" fmla="*/ 173 w 250"/>
                    <a:gd name="T69" fmla="*/ 13 h 363"/>
                    <a:gd name="T70" fmla="*/ 179 w 250"/>
                    <a:gd name="T71" fmla="*/ 13 h 363"/>
                    <a:gd name="T72" fmla="*/ 183 w 250"/>
                    <a:gd name="T73" fmla="*/ 12 h 363"/>
                    <a:gd name="T74" fmla="*/ 189 w 250"/>
                    <a:gd name="T75" fmla="*/ 12 h 363"/>
                    <a:gd name="T76" fmla="*/ 194 w 250"/>
                    <a:gd name="T77" fmla="*/ 11 h 363"/>
                    <a:gd name="T78" fmla="*/ 199 w 250"/>
                    <a:gd name="T79" fmla="*/ 13 h 363"/>
                    <a:gd name="T80" fmla="*/ 204 w 250"/>
                    <a:gd name="T81" fmla="*/ 13 h 363"/>
                    <a:gd name="T82" fmla="*/ 209 w 250"/>
                    <a:gd name="T83" fmla="*/ 12 h 363"/>
                    <a:gd name="T84" fmla="*/ 214 w 250"/>
                    <a:gd name="T85" fmla="*/ 12 h 363"/>
                    <a:gd name="T86" fmla="*/ 220 w 250"/>
                    <a:gd name="T87" fmla="*/ 11 h 363"/>
                    <a:gd name="T88" fmla="*/ 224 w 250"/>
                    <a:gd name="T89" fmla="*/ 12 h 363"/>
                    <a:gd name="T90" fmla="*/ 230 w 250"/>
                    <a:gd name="T91" fmla="*/ 13 h 363"/>
                    <a:gd name="T92" fmla="*/ 235 w 250"/>
                    <a:gd name="T93" fmla="*/ 13 h 363"/>
                    <a:gd name="T94" fmla="*/ 240 w 250"/>
                    <a:gd name="T95" fmla="*/ 12 h 363"/>
                    <a:gd name="T96" fmla="*/ 245 w 250"/>
                    <a:gd name="T97" fmla="*/ 12 h 363"/>
                    <a:gd name="T98" fmla="*/ 250 w 250"/>
                    <a:gd name="T99" fmla="*/ 12 h 3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363">
                      <a:moveTo>
                        <a:pt x="0" y="363"/>
                      </a:moveTo>
                      <a:lnTo>
                        <a:pt x="5" y="0"/>
                      </a:lnTo>
                      <a:lnTo>
                        <a:pt x="10" y="36"/>
                      </a:lnTo>
                      <a:lnTo>
                        <a:pt x="15" y="31"/>
                      </a:lnTo>
                      <a:lnTo>
                        <a:pt x="20" y="20"/>
                      </a:lnTo>
                      <a:lnTo>
                        <a:pt x="25" y="19"/>
                      </a:lnTo>
                      <a:lnTo>
                        <a:pt x="30" y="13"/>
                      </a:lnTo>
                      <a:lnTo>
                        <a:pt x="35" y="11"/>
                      </a:lnTo>
                      <a:lnTo>
                        <a:pt x="41" y="13"/>
                      </a:lnTo>
                      <a:lnTo>
                        <a:pt x="46" y="12"/>
                      </a:lnTo>
                      <a:lnTo>
                        <a:pt x="51" y="11"/>
                      </a:lnTo>
                      <a:lnTo>
                        <a:pt x="56" y="11"/>
                      </a:lnTo>
                      <a:lnTo>
                        <a:pt x="61" y="12"/>
                      </a:lnTo>
                      <a:lnTo>
                        <a:pt x="66" y="12"/>
                      </a:lnTo>
                      <a:lnTo>
                        <a:pt x="71" y="12"/>
                      </a:lnTo>
                      <a:lnTo>
                        <a:pt x="76" y="11"/>
                      </a:lnTo>
                      <a:lnTo>
                        <a:pt x="81" y="11"/>
                      </a:lnTo>
                      <a:lnTo>
                        <a:pt x="86" y="11"/>
                      </a:lnTo>
                      <a:lnTo>
                        <a:pt x="92" y="12"/>
                      </a:lnTo>
                      <a:lnTo>
                        <a:pt x="97" y="12"/>
                      </a:lnTo>
                      <a:lnTo>
                        <a:pt x="102" y="12"/>
                      </a:lnTo>
                      <a:lnTo>
                        <a:pt x="107" y="11"/>
                      </a:lnTo>
                      <a:lnTo>
                        <a:pt x="112" y="11"/>
                      </a:lnTo>
                      <a:lnTo>
                        <a:pt x="117" y="12"/>
                      </a:lnTo>
                      <a:lnTo>
                        <a:pt x="122" y="12"/>
                      </a:lnTo>
                      <a:lnTo>
                        <a:pt x="127" y="12"/>
                      </a:lnTo>
                      <a:lnTo>
                        <a:pt x="132" y="11"/>
                      </a:lnTo>
                      <a:lnTo>
                        <a:pt x="138" y="11"/>
                      </a:lnTo>
                      <a:lnTo>
                        <a:pt x="143" y="12"/>
                      </a:lnTo>
                      <a:lnTo>
                        <a:pt x="148" y="13"/>
                      </a:lnTo>
                      <a:lnTo>
                        <a:pt x="153" y="12"/>
                      </a:lnTo>
                      <a:lnTo>
                        <a:pt x="158" y="12"/>
                      </a:lnTo>
                      <a:lnTo>
                        <a:pt x="163" y="11"/>
                      </a:lnTo>
                      <a:lnTo>
                        <a:pt x="168" y="11"/>
                      </a:lnTo>
                      <a:lnTo>
                        <a:pt x="173" y="13"/>
                      </a:lnTo>
                      <a:lnTo>
                        <a:pt x="179" y="13"/>
                      </a:lnTo>
                      <a:lnTo>
                        <a:pt x="183" y="12"/>
                      </a:lnTo>
                      <a:lnTo>
                        <a:pt x="189" y="12"/>
                      </a:lnTo>
                      <a:lnTo>
                        <a:pt x="194" y="11"/>
                      </a:lnTo>
                      <a:lnTo>
                        <a:pt x="199" y="13"/>
                      </a:lnTo>
                      <a:lnTo>
                        <a:pt x="204" y="13"/>
                      </a:lnTo>
                      <a:lnTo>
                        <a:pt x="209" y="12"/>
                      </a:lnTo>
                      <a:lnTo>
                        <a:pt x="214" y="12"/>
                      </a:lnTo>
                      <a:lnTo>
                        <a:pt x="220" y="11"/>
                      </a:lnTo>
                      <a:lnTo>
                        <a:pt x="224" y="12"/>
                      </a:lnTo>
                      <a:lnTo>
                        <a:pt x="230" y="13"/>
                      </a:lnTo>
                      <a:lnTo>
                        <a:pt x="235" y="13"/>
                      </a:lnTo>
                      <a:lnTo>
                        <a:pt x="240" y="12"/>
                      </a:lnTo>
                      <a:lnTo>
                        <a:pt x="245" y="12"/>
                      </a:lnTo>
                      <a:lnTo>
                        <a:pt x="250" y="12"/>
                      </a:lnTo>
                    </a:path>
                  </a:pathLst>
                </a:custGeom>
                <a:noFill/>
                <a:ln w="19050" cap="flat">
                  <a:solidFill>
                    <a:srgbClr val="24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43" name="Freeform 53"/>
                <p:cNvSpPr>
                  <a:spLocks/>
                </p:cNvSpPr>
                <p:nvPr/>
              </p:nvSpPr>
              <p:spPr bwMode="auto">
                <a:xfrm>
                  <a:off x="1922463" y="1300163"/>
                  <a:ext cx="398463" cy="3175"/>
                </a:xfrm>
                <a:custGeom>
                  <a:avLst/>
                  <a:gdLst>
                    <a:gd name="T0" fmla="*/ 0 w 251"/>
                    <a:gd name="T1" fmla="*/ 0 h 2"/>
                    <a:gd name="T2" fmla="*/ 5 w 251"/>
                    <a:gd name="T3" fmla="*/ 1 h 2"/>
                    <a:gd name="T4" fmla="*/ 10 w 251"/>
                    <a:gd name="T5" fmla="*/ 1 h 2"/>
                    <a:gd name="T6" fmla="*/ 15 w 251"/>
                    <a:gd name="T7" fmla="*/ 1 h 2"/>
                    <a:gd name="T8" fmla="*/ 21 w 251"/>
                    <a:gd name="T9" fmla="*/ 0 h 2"/>
                    <a:gd name="T10" fmla="*/ 26 w 251"/>
                    <a:gd name="T11" fmla="*/ 0 h 2"/>
                    <a:gd name="T12" fmla="*/ 31 w 251"/>
                    <a:gd name="T13" fmla="*/ 1 h 2"/>
                    <a:gd name="T14" fmla="*/ 36 w 251"/>
                    <a:gd name="T15" fmla="*/ 1 h 2"/>
                    <a:gd name="T16" fmla="*/ 41 w 251"/>
                    <a:gd name="T17" fmla="*/ 1 h 2"/>
                    <a:gd name="T18" fmla="*/ 46 w 251"/>
                    <a:gd name="T19" fmla="*/ 0 h 2"/>
                    <a:gd name="T20" fmla="*/ 51 w 251"/>
                    <a:gd name="T21" fmla="*/ 0 h 2"/>
                    <a:gd name="T22" fmla="*/ 56 w 251"/>
                    <a:gd name="T23" fmla="*/ 0 h 2"/>
                    <a:gd name="T24" fmla="*/ 61 w 251"/>
                    <a:gd name="T25" fmla="*/ 1 h 2"/>
                    <a:gd name="T26" fmla="*/ 67 w 251"/>
                    <a:gd name="T27" fmla="*/ 1 h 2"/>
                    <a:gd name="T28" fmla="*/ 72 w 251"/>
                    <a:gd name="T29" fmla="*/ 1 h 2"/>
                    <a:gd name="T30" fmla="*/ 77 w 251"/>
                    <a:gd name="T31" fmla="*/ 0 h 2"/>
                    <a:gd name="T32" fmla="*/ 82 w 251"/>
                    <a:gd name="T33" fmla="*/ 0 h 2"/>
                    <a:gd name="T34" fmla="*/ 87 w 251"/>
                    <a:gd name="T35" fmla="*/ 1 h 2"/>
                    <a:gd name="T36" fmla="*/ 92 w 251"/>
                    <a:gd name="T37" fmla="*/ 1 h 2"/>
                    <a:gd name="T38" fmla="*/ 97 w 251"/>
                    <a:gd name="T39" fmla="*/ 1 h 2"/>
                    <a:gd name="T40" fmla="*/ 102 w 251"/>
                    <a:gd name="T41" fmla="*/ 0 h 2"/>
                    <a:gd name="T42" fmla="*/ 107 w 251"/>
                    <a:gd name="T43" fmla="*/ 0 h 2"/>
                    <a:gd name="T44" fmla="*/ 112 w 251"/>
                    <a:gd name="T45" fmla="*/ 1 h 2"/>
                    <a:gd name="T46" fmla="*/ 118 w 251"/>
                    <a:gd name="T47" fmla="*/ 1 h 2"/>
                    <a:gd name="T48" fmla="*/ 123 w 251"/>
                    <a:gd name="T49" fmla="*/ 1 h 2"/>
                    <a:gd name="T50" fmla="*/ 128 w 251"/>
                    <a:gd name="T51" fmla="*/ 1 h 2"/>
                    <a:gd name="T52" fmla="*/ 133 w 251"/>
                    <a:gd name="T53" fmla="*/ 0 h 2"/>
                    <a:gd name="T54" fmla="*/ 138 w 251"/>
                    <a:gd name="T55" fmla="*/ 1 h 2"/>
                    <a:gd name="T56" fmla="*/ 143 w 251"/>
                    <a:gd name="T57" fmla="*/ 1 h 2"/>
                    <a:gd name="T58" fmla="*/ 148 w 251"/>
                    <a:gd name="T59" fmla="*/ 1 h 2"/>
                    <a:gd name="T60" fmla="*/ 153 w 251"/>
                    <a:gd name="T61" fmla="*/ 1 h 2"/>
                    <a:gd name="T62" fmla="*/ 159 w 251"/>
                    <a:gd name="T63" fmla="*/ 1 h 2"/>
                    <a:gd name="T64" fmla="*/ 164 w 251"/>
                    <a:gd name="T65" fmla="*/ 0 h 2"/>
                    <a:gd name="T66" fmla="*/ 169 w 251"/>
                    <a:gd name="T67" fmla="*/ 1 h 2"/>
                    <a:gd name="T68" fmla="*/ 174 w 251"/>
                    <a:gd name="T69" fmla="*/ 2 h 2"/>
                    <a:gd name="T70" fmla="*/ 179 w 251"/>
                    <a:gd name="T71" fmla="*/ 1 h 2"/>
                    <a:gd name="T72" fmla="*/ 184 w 251"/>
                    <a:gd name="T73" fmla="*/ 1 h 2"/>
                    <a:gd name="T74" fmla="*/ 189 w 251"/>
                    <a:gd name="T75" fmla="*/ 1 h 2"/>
                    <a:gd name="T76" fmla="*/ 194 w 251"/>
                    <a:gd name="T77" fmla="*/ 1 h 2"/>
                    <a:gd name="T78" fmla="*/ 200 w 251"/>
                    <a:gd name="T79" fmla="*/ 2 h 2"/>
                    <a:gd name="T80" fmla="*/ 204 w 251"/>
                    <a:gd name="T81" fmla="*/ 1 h 2"/>
                    <a:gd name="T82" fmla="*/ 210 w 251"/>
                    <a:gd name="T83" fmla="*/ 1 h 2"/>
                    <a:gd name="T84" fmla="*/ 215 w 251"/>
                    <a:gd name="T85" fmla="*/ 1 h 2"/>
                    <a:gd name="T86" fmla="*/ 220 w 251"/>
                    <a:gd name="T87" fmla="*/ 1 h 2"/>
                    <a:gd name="T88" fmla="*/ 225 w 251"/>
                    <a:gd name="T89" fmla="*/ 2 h 2"/>
                    <a:gd name="T90" fmla="*/ 230 w 251"/>
                    <a:gd name="T91" fmla="*/ 2 h 2"/>
                    <a:gd name="T92" fmla="*/ 235 w 251"/>
                    <a:gd name="T93" fmla="*/ 1 h 2"/>
                    <a:gd name="T94" fmla="*/ 240 w 251"/>
                    <a:gd name="T95" fmla="*/ 1 h 2"/>
                    <a:gd name="T96" fmla="*/ 245 w 251"/>
                    <a:gd name="T97" fmla="*/ 1 h 2"/>
                    <a:gd name="T98" fmla="*/ 251 w 251"/>
                    <a:gd name="T99" fmla="*/ 1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2">
                      <a:moveTo>
                        <a:pt x="0" y="0"/>
                      </a:moveTo>
                      <a:lnTo>
                        <a:pt x="5" y="1"/>
                      </a:lnTo>
                      <a:lnTo>
                        <a:pt x="10" y="1"/>
                      </a:lnTo>
                      <a:lnTo>
                        <a:pt x="15" y="1"/>
                      </a:lnTo>
                      <a:lnTo>
                        <a:pt x="21" y="0"/>
                      </a:lnTo>
                      <a:lnTo>
                        <a:pt x="26" y="0"/>
                      </a:lnTo>
                      <a:lnTo>
                        <a:pt x="31" y="1"/>
                      </a:lnTo>
                      <a:lnTo>
                        <a:pt x="36" y="1"/>
                      </a:lnTo>
                      <a:lnTo>
                        <a:pt x="41" y="1"/>
                      </a:lnTo>
                      <a:lnTo>
                        <a:pt x="46" y="0"/>
                      </a:lnTo>
                      <a:lnTo>
                        <a:pt x="51" y="0"/>
                      </a:lnTo>
                      <a:lnTo>
                        <a:pt x="56" y="0"/>
                      </a:lnTo>
                      <a:lnTo>
                        <a:pt x="61" y="1"/>
                      </a:lnTo>
                      <a:lnTo>
                        <a:pt x="67" y="1"/>
                      </a:lnTo>
                      <a:lnTo>
                        <a:pt x="72" y="1"/>
                      </a:lnTo>
                      <a:lnTo>
                        <a:pt x="77" y="0"/>
                      </a:lnTo>
                      <a:lnTo>
                        <a:pt x="82" y="0"/>
                      </a:lnTo>
                      <a:lnTo>
                        <a:pt x="87" y="1"/>
                      </a:lnTo>
                      <a:lnTo>
                        <a:pt x="92" y="1"/>
                      </a:lnTo>
                      <a:lnTo>
                        <a:pt x="97" y="1"/>
                      </a:lnTo>
                      <a:lnTo>
                        <a:pt x="102" y="0"/>
                      </a:lnTo>
                      <a:lnTo>
                        <a:pt x="107" y="0"/>
                      </a:lnTo>
                      <a:lnTo>
                        <a:pt x="112" y="1"/>
                      </a:lnTo>
                      <a:lnTo>
                        <a:pt x="118" y="1"/>
                      </a:lnTo>
                      <a:lnTo>
                        <a:pt x="123" y="1"/>
                      </a:lnTo>
                      <a:lnTo>
                        <a:pt x="128" y="1"/>
                      </a:lnTo>
                      <a:lnTo>
                        <a:pt x="133" y="0"/>
                      </a:lnTo>
                      <a:lnTo>
                        <a:pt x="138" y="1"/>
                      </a:lnTo>
                      <a:lnTo>
                        <a:pt x="143" y="1"/>
                      </a:lnTo>
                      <a:lnTo>
                        <a:pt x="148" y="1"/>
                      </a:lnTo>
                      <a:lnTo>
                        <a:pt x="153" y="1"/>
                      </a:lnTo>
                      <a:lnTo>
                        <a:pt x="159" y="1"/>
                      </a:lnTo>
                      <a:lnTo>
                        <a:pt x="164" y="0"/>
                      </a:lnTo>
                      <a:lnTo>
                        <a:pt x="169" y="1"/>
                      </a:lnTo>
                      <a:lnTo>
                        <a:pt x="174" y="2"/>
                      </a:lnTo>
                      <a:lnTo>
                        <a:pt x="179" y="1"/>
                      </a:lnTo>
                      <a:lnTo>
                        <a:pt x="184" y="1"/>
                      </a:lnTo>
                      <a:lnTo>
                        <a:pt x="189" y="1"/>
                      </a:lnTo>
                      <a:lnTo>
                        <a:pt x="194" y="1"/>
                      </a:lnTo>
                      <a:lnTo>
                        <a:pt x="200" y="2"/>
                      </a:lnTo>
                      <a:lnTo>
                        <a:pt x="204" y="1"/>
                      </a:lnTo>
                      <a:lnTo>
                        <a:pt x="210" y="1"/>
                      </a:lnTo>
                      <a:lnTo>
                        <a:pt x="215" y="1"/>
                      </a:lnTo>
                      <a:lnTo>
                        <a:pt x="220" y="1"/>
                      </a:lnTo>
                      <a:lnTo>
                        <a:pt x="225" y="2"/>
                      </a:lnTo>
                      <a:lnTo>
                        <a:pt x="230" y="2"/>
                      </a:lnTo>
                      <a:lnTo>
                        <a:pt x="235" y="1"/>
                      </a:lnTo>
                      <a:lnTo>
                        <a:pt x="240" y="1"/>
                      </a:lnTo>
                      <a:lnTo>
                        <a:pt x="245" y="1"/>
                      </a:lnTo>
                      <a:lnTo>
                        <a:pt x="251" y="1"/>
                      </a:lnTo>
                    </a:path>
                  </a:pathLst>
                </a:custGeom>
                <a:noFill/>
                <a:ln w="19050" cap="flat">
                  <a:solidFill>
                    <a:srgbClr val="24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44" name="Freeform 54"/>
                <p:cNvSpPr>
                  <a:spLocks/>
                </p:cNvSpPr>
                <p:nvPr/>
              </p:nvSpPr>
              <p:spPr bwMode="auto">
                <a:xfrm>
                  <a:off x="2320926" y="1301750"/>
                  <a:ext cx="396875" cy="3175"/>
                </a:xfrm>
                <a:custGeom>
                  <a:avLst/>
                  <a:gdLst>
                    <a:gd name="T0" fmla="*/ 0 w 250"/>
                    <a:gd name="T1" fmla="*/ 0 h 2"/>
                    <a:gd name="T2" fmla="*/ 5 w 250"/>
                    <a:gd name="T3" fmla="*/ 1 h 2"/>
                    <a:gd name="T4" fmla="*/ 10 w 250"/>
                    <a:gd name="T5" fmla="*/ 1 h 2"/>
                    <a:gd name="T6" fmla="*/ 15 w 250"/>
                    <a:gd name="T7" fmla="*/ 0 h 2"/>
                    <a:gd name="T8" fmla="*/ 20 w 250"/>
                    <a:gd name="T9" fmla="*/ 0 h 2"/>
                    <a:gd name="T10" fmla="*/ 25 w 250"/>
                    <a:gd name="T11" fmla="*/ 0 h 2"/>
                    <a:gd name="T12" fmla="*/ 30 w 250"/>
                    <a:gd name="T13" fmla="*/ 1 h 2"/>
                    <a:gd name="T14" fmla="*/ 35 w 250"/>
                    <a:gd name="T15" fmla="*/ 1 h 2"/>
                    <a:gd name="T16" fmla="*/ 40 w 250"/>
                    <a:gd name="T17" fmla="*/ 0 h 2"/>
                    <a:gd name="T18" fmla="*/ 46 w 250"/>
                    <a:gd name="T19" fmla="*/ 0 h 2"/>
                    <a:gd name="T20" fmla="*/ 51 w 250"/>
                    <a:gd name="T21" fmla="*/ 0 h 2"/>
                    <a:gd name="T22" fmla="*/ 56 w 250"/>
                    <a:gd name="T23" fmla="*/ 1 h 2"/>
                    <a:gd name="T24" fmla="*/ 61 w 250"/>
                    <a:gd name="T25" fmla="*/ 1 h 2"/>
                    <a:gd name="T26" fmla="*/ 66 w 250"/>
                    <a:gd name="T27" fmla="*/ 1 h 2"/>
                    <a:gd name="T28" fmla="*/ 71 w 250"/>
                    <a:gd name="T29" fmla="*/ 0 h 2"/>
                    <a:gd name="T30" fmla="*/ 76 w 250"/>
                    <a:gd name="T31" fmla="*/ 0 h 2"/>
                    <a:gd name="T32" fmla="*/ 81 w 250"/>
                    <a:gd name="T33" fmla="*/ 1 h 2"/>
                    <a:gd name="T34" fmla="*/ 87 w 250"/>
                    <a:gd name="T35" fmla="*/ 1 h 2"/>
                    <a:gd name="T36" fmla="*/ 91 w 250"/>
                    <a:gd name="T37" fmla="*/ 1 h 2"/>
                    <a:gd name="T38" fmla="*/ 97 w 250"/>
                    <a:gd name="T39" fmla="*/ 0 h 2"/>
                    <a:gd name="T40" fmla="*/ 102 w 250"/>
                    <a:gd name="T41" fmla="*/ 0 h 2"/>
                    <a:gd name="T42" fmla="*/ 107 w 250"/>
                    <a:gd name="T43" fmla="*/ 0 h 2"/>
                    <a:gd name="T44" fmla="*/ 112 w 250"/>
                    <a:gd name="T45" fmla="*/ 1 h 2"/>
                    <a:gd name="T46" fmla="*/ 117 w 250"/>
                    <a:gd name="T47" fmla="*/ 1 h 2"/>
                    <a:gd name="T48" fmla="*/ 122 w 250"/>
                    <a:gd name="T49" fmla="*/ 1 h 2"/>
                    <a:gd name="T50" fmla="*/ 127 w 250"/>
                    <a:gd name="T51" fmla="*/ 0 h 2"/>
                    <a:gd name="T52" fmla="*/ 132 w 250"/>
                    <a:gd name="T53" fmla="*/ 0 h 2"/>
                    <a:gd name="T54" fmla="*/ 138 w 250"/>
                    <a:gd name="T55" fmla="*/ 1 h 2"/>
                    <a:gd name="T56" fmla="*/ 143 w 250"/>
                    <a:gd name="T57" fmla="*/ 1 h 2"/>
                    <a:gd name="T58" fmla="*/ 148 w 250"/>
                    <a:gd name="T59" fmla="*/ 1 h 2"/>
                    <a:gd name="T60" fmla="*/ 153 w 250"/>
                    <a:gd name="T61" fmla="*/ 1 h 2"/>
                    <a:gd name="T62" fmla="*/ 158 w 250"/>
                    <a:gd name="T63" fmla="*/ 0 h 2"/>
                    <a:gd name="T64" fmla="*/ 163 w 250"/>
                    <a:gd name="T65" fmla="*/ 1 h 2"/>
                    <a:gd name="T66" fmla="*/ 168 w 250"/>
                    <a:gd name="T67" fmla="*/ 1 h 2"/>
                    <a:gd name="T68" fmla="*/ 173 w 250"/>
                    <a:gd name="T69" fmla="*/ 1 h 2"/>
                    <a:gd name="T70" fmla="*/ 179 w 250"/>
                    <a:gd name="T71" fmla="*/ 1 h 2"/>
                    <a:gd name="T72" fmla="*/ 184 w 250"/>
                    <a:gd name="T73" fmla="*/ 0 h 2"/>
                    <a:gd name="T74" fmla="*/ 189 w 250"/>
                    <a:gd name="T75" fmla="*/ 1 h 2"/>
                    <a:gd name="T76" fmla="*/ 194 w 250"/>
                    <a:gd name="T77" fmla="*/ 1 h 2"/>
                    <a:gd name="T78" fmla="*/ 199 w 250"/>
                    <a:gd name="T79" fmla="*/ 1 h 2"/>
                    <a:gd name="T80" fmla="*/ 204 w 250"/>
                    <a:gd name="T81" fmla="*/ 1 h 2"/>
                    <a:gd name="T82" fmla="*/ 209 w 250"/>
                    <a:gd name="T83" fmla="*/ 1 h 2"/>
                    <a:gd name="T84" fmla="*/ 214 w 250"/>
                    <a:gd name="T85" fmla="*/ 0 h 2"/>
                    <a:gd name="T86" fmla="*/ 219 w 250"/>
                    <a:gd name="T87" fmla="*/ 1 h 2"/>
                    <a:gd name="T88" fmla="*/ 224 w 250"/>
                    <a:gd name="T89" fmla="*/ 2 h 2"/>
                    <a:gd name="T90" fmla="*/ 230 w 250"/>
                    <a:gd name="T91" fmla="*/ 1 h 2"/>
                    <a:gd name="T92" fmla="*/ 235 w 250"/>
                    <a:gd name="T93" fmla="*/ 1 h 2"/>
                    <a:gd name="T94" fmla="*/ 240 w 250"/>
                    <a:gd name="T95" fmla="*/ 1 h 2"/>
                    <a:gd name="T96" fmla="*/ 245 w 250"/>
                    <a:gd name="T97" fmla="*/ 1 h 2"/>
                    <a:gd name="T98" fmla="*/ 250 w 25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2">
                      <a:moveTo>
                        <a:pt x="0" y="0"/>
                      </a:moveTo>
                      <a:lnTo>
                        <a:pt x="5" y="1"/>
                      </a:lnTo>
                      <a:lnTo>
                        <a:pt x="10" y="1"/>
                      </a:lnTo>
                      <a:lnTo>
                        <a:pt x="15" y="0"/>
                      </a:lnTo>
                      <a:lnTo>
                        <a:pt x="20" y="0"/>
                      </a:lnTo>
                      <a:lnTo>
                        <a:pt x="25" y="0"/>
                      </a:lnTo>
                      <a:lnTo>
                        <a:pt x="30" y="1"/>
                      </a:lnTo>
                      <a:lnTo>
                        <a:pt x="35" y="1"/>
                      </a:lnTo>
                      <a:lnTo>
                        <a:pt x="40" y="0"/>
                      </a:lnTo>
                      <a:lnTo>
                        <a:pt x="46" y="0"/>
                      </a:lnTo>
                      <a:lnTo>
                        <a:pt x="51" y="0"/>
                      </a:lnTo>
                      <a:lnTo>
                        <a:pt x="56" y="1"/>
                      </a:lnTo>
                      <a:lnTo>
                        <a:pt x="61" y="1"/>
                      </a:lnTo>
                      <a:lnTo>
                        <a:pt x="66" y="1"/>
                      </a:lnTo>
                      <a:lnTo>
                        <a:pt x="71" y="0"/>
                      </a:lnTo>
                      <a:lnTo>
                        <a:pt x="76" y="0"/>
                      </a:lnTo>
                      <a:lnTo>
                        <a:pt x="81" y="1"/>
                      </a:lnTo>
                      <a:lnTo>
                        <a:pt x="87" y="1"/>
                      </a:lnTo>
                      <a:lnTo>
                        <a:pt x="91" y="1"/>
                      </a:lnTo>
                      <a:lnTo>
                        <a:pt x="97" y="0"/>
                      </a:lnTo>
                      <a:lnTo>
                        <a:pt x="102" y="0"/>
                      </a:lnTo>
                      <a:lnTo>
                        <a:pt x="107" y="0"/>
                      </a:lnTo>
                      <a:lnTo>
                        <a:pt x="112" y="1"/>
                      </a:lnTo>
                      <a:lnTo>
                        <a:pt x="117" y="1"/>
                      </a:lnTo>
                      <a:lnTo>
                        <a:pt x="122" y="1"/>
                      </a:lnTo>
                      <a:lnTo>
                        <a:pt x="127" y="0"/>
                      </a:lnTo>
                      <a:lnTo>
                        <a:pt x="132" y="0"/>
                      </a:lnTo>
                      <a:lnTo>
                        <a:pt x="138" y="1"/>
                      </a:lnTo>
                      <a:lnTo>
                        <a:pt x="143" y="1"/>
                      </a:lnTo>
                      <a:lnTo>
                        <a:pt x="148" y="1"/>
                      </a:lnTo>
                      <a:lnTo>
                        <a:pt x="153" y="1"/>
                      </a:lnTo>
                      <a:lnTo>
                        <a:pt x="158" y="0"/>
                      </a:lnTo>
                      <a:lnTo>
                        <a:pt x="163" y="1"/>
                      </a:lnTo>
                      <a:lnTo>
                        <a:pt x="168" y="1"/>
                      </a:lnTo>
                      <a:lnTo>
                        <a:pt x="173" y="1"/>
                      </a:lnTo>
                      <a:lnTo>
                        <a:pt x="179" y="1"/>
                      </a:lnTo>
                      <a:lnTo>
                        <a:pt x="184" y="0"/>
                      </a:lnTo>
                      <a:lnTo>
                        <a:pt x="189" y="1"/>
                      </a:lnTo>
                      <a:lnTo>
                        <a:pt x="194" y="1"/>
                      </a:lnTo>
                      <a:lnTo>
                        <a:pt x="199" y="1"/>
                      </a:lnTo>
                      <a:lnTo>
                        <a:pt x="204" y="1"/>
                      </a:lnTo>
                      <a:lnTo>
                        <a:pt x="209" y="1"/>
                      </a:lnTo>
                      <a:lnTo>
                        <a:pt x="214" y="0"/>
                      </a:lnTo>
                      <a:lnTo>
                        <a:pt x="219" y="1"/>
                      </a:lnTo>
                      <a:lnTo>
                        <a:pt x="224" y="2"/>
                      </a:lnTo>
                      <a:lnTo>
                        <a:pt x="230" y="1"/>
                      </a:lnTo>
                      <a:lnTo>
                        <a:pt x="235" y="1"/>
                      </a:lnTo>
                      <a:lnTo>
                        <a:pt x="240" y="1"/>
                      </a:lnTo>
                      <a:lnTo>
                        <a:pt x="245" y="1"/>
                      </a:lnTo>
                      <a:lnTo>
                        <a:pt x="250" y="2"/>
                      </a:lnTo>
                    </a:path>
                  </a:pathLst>
                </a:custGeom>
                <a:noFill/>
                <a:ln w="19050" cap="flat">
                  <a:solidFill>
                    <a:srgbClr val="24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45" name="Freeform 55"/>
                <p:cNvSpPr>
                  <a:spLocks/>
                </p:cNvSpPr>
                <p:nvPr/>
              </p:nvSpPr>
              <p:spPr bwMode="auto">
                <a:xfrm>
                  <a:off x="2717801" y="1303338"/>
                  <a:ext cx="396875" cy="3175"/>
                </a:xfrm>
                <a:custGeom>
                  <a:avLst/>
                  <a:gdLst>
                    <a:gd name="T0" fmla="*/ 0 w 250"/>
                    <a:gd name="T1" fmla="*/ 1 h 2"/>
                    <a:gd name="T2" fmla="*/ 5 w 250"/>
                    <a:gd name="T3" fmla="*/ 0 h 2"/>
                    <a:gd name="T4" fmla="*/ 10 w 250"/>
                    <a:gd name="T5" fmla="*/ 0 h 2"/>
                    <a:gd name="T6" fmla="*/ 15 w 250"/>
                    <a:gd name="T7" fmla="*/ 0 h 2"/>
                    <a:gd name="T8" fmla="*/ 20 w 250"/>
                    <a:gd name="T9" fmla="*/ 0 h 2"/>
                    <a:gd name="T10" fmla="*/ 26 w 250"/>
                    <a:gd name="T11" fmla="*/ 1 h 2"/>
                    <a:gd name="T12" fmla="*/ 31 w 250"/>
                    <a:gd name="T13" fmla="*/ 1 h 2"/>
                    <a:gd name="T14" fmla="*/ 36 w 250"/>
                    <a:gd name="T15" fmla="*/ 0 h 2"/>
                    <a:gd name="T16" fmla="*/ 41 w 250"/>
                    <a:gd name="T17" fmla="*/ 0 h 2"/>
                    <a:gd name="T18" fmla="*/ 46 w 250"/>
                    <a:gd name="T19" fmla="*/ 0 h 2"/>
                    <a:gd name="T20" fmla="*/ 51 w 250"/>
                    <a:gd name="T21" fmla="*/ 0 h 2"/>
                    <a:gd name="T22" fmla="*/ 56 w 250"/>
                    <a:gd name="T23" fmla="*/ 1 h 2"/>
                    <a:gd name="T24" fmla="*/ 61 w 250"/>
                    <a:gd name="T25" fmla="*/ 1 h 2"/>
                    <a:gd name="T26" fmla="*/ 67 w 250"/>
                    <a:gd name="T27" fmla="*/ 0 h 2"/>
                    <a:gd name="T28" fmla="*/ 71 w 250"/>
                    <a:gd name="T29" fmla="*/ 0 h 2"/>
                    <a:gd name="T30" fmla="*/ 77 w 250"/>
                    <a:gd name="T31" fmla="*/ 0 h 2"/>
                    <a:gd name="T32" fmla="*/ 82 w 250"/>
                    <a:gd name="T33" fmla="*/ 1 h 2"/>
                    <a:gd name="T34" fmla="*/ 87 w 250"/>
                    <a:gd name="T35" fmla="*/ 1 h 2"/>
                    <a:gd name="T36" fmla="*/ 92 w 250"/>
                    <a:gd name="T37" fmla="*/ 0 h 2"/>
                    <a:gd name="T38" fmla="*/ 97 w 250"/>
                    <a:gd name="T39" fmla="*/ 0 h 2"/>
                    <a:gd name="T40" fmla="*/ 102 w 250"/>
                    <a:gd name="T41" fmla="*/ 0 h 2"/>
                    <a:gd name="T42" fmla="*/ 108 w 250"/>
                    <a:gd name="T43" fmla="*/ 1 h 2"/>
                    <a:gd name="T44" fmla="*/ 112 w 250"/>
                    <a:gd name="T45" fmla="*/ 1 h 2"/>
                    <a:gd name="T46" fmla="*/ 118 w 250"/>
                    <a:gd name="T47" fmla="*/ 1 h 2"/>
                    <a:gd name="T48" fmla="*/ 123 w 250"/>
                    <a:gd name="T49" fmla="*/ 0 h 2"/>
                    <a:gd name="T50" fmla="*/ 128 w 250"/>
                    <a:gd name="T51" fmla="*/ 0 h 2"/>
                    <a:gd name="T52" fmla="*/ 133 w 250"/>
                    <a:gd name="T53" fmla="*/ 1 h 2"/>
                    <a:gd name="T54" fmla="*/ 138 w 250"/>
                    <a:gd name="T55" fmla="*/ 2 h 2"/>
                    <a:gd name="T56" fmla="*/ 143 w 250"/>
                    <a:gd name="T57" fmla="*/ 1 h 2"/>
                    <a:gd name="T58" fmla="*/ 148 w 250"/>
                    <a:gd name="T59" fmla="*/ 1 h 2"/>
                    <a:gd name="T60" fmla="*/ 153 w 250"/>
                    <a:gd name="T61" fmla="*/ 0 h 2"/>
                    <a:gd name="T62" fmla="*/ 159 w 250"/>
                    <a:gd name="T63" fmla="*/ 0 h 2"/>
                    <a:gd name="T64" fmla="*/ 164 w 250"/>
                    <a:gd name="T65" fmla="*/ 2 h 2"/>
                    <a:gd name="T66" fmla="*/ 169 w 250"/>
                    <a:gd name="T67" fmla="*/ 1 h 2"/>
                    <a:gd name="T68" fmla="*/ 174 w 250"/>
                    <a:gd name="T69" fmla="*/ 1 h 2"/>
                    <a:gd name="T70" fmla="*/ 179 w 250"/>
                    <a:gd name="T71" fmla="*/ 0 h 2"/>
                    <a:gd name="T72" fmla="*/ 184 w 250"/>
                    <a:gd name="T73" fmla="*/ 0 h 2"/>
                    <a:gd name="T74" fmla="*/ 189 w 250"/>
                    <a:gd name="T75" fmla="*/ 1 h 2"/>
                    <a:gd name="T76" fmla="*/ 194 w 250"/>
                    <a:gd name="T77" fmla="*/ 2 h 2"/>
                    <a:gd name="T78" fmla="*/ 199 w 250"/>
                    <a:gd name="T79" fmla="*/ 1 h 2"/>
                    <a:gd name="T80" fmla="*/ 205 w 250"/>
                    <a:gd name="T81" fmla="*/ 1 h 2"/>
                    <a:gd name="T82" fmla="*/ 210 w 250"/>
                    <a:gd name="T83" fmla="*/ 0 h 2"/>
                    <a:gd name="T84" fmla="*/ 215 w 250"/>
                    <a:gd name="T85" fmla="*/ 1 h 2"/>
                    <a:gd name="T86" fmla="*/ 220 w 250"/>
                    <a:gd name="T87" fmla="*/ 2 h 2"/>
                    <a:gd name="T88" fmla="*/ 225 w 250"/>
                    <a:gd name="T89" fmla="*/ 2 h 2"/>
                    <a:gd name="T90" fmla="*/ 230 w 250"/>
                    <a:gd name="T91" fmla="*/ 1 h 2"/>
                    <a:gd name="T92" fmla="*/ 235 w 250"/>
                    <a:gd name="T93" fmla="*/ 0 h 2"/>
                    <a:gd name="T94" fmla="*/ 240 w 250"/>
                    <a:gd name="T95" fmla="*/ 1 h 2"/>
                    <a:gd name="T96" fmla="*/ 245 w 250"/>
                    <a:gd name="T97" fmla="*/ 2 h 2"/>
                    <a:gd name="T98" fmla="*/ 250 w 25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2">
                      <a:moveTo>
                        <a:pt x="0" y="1"/>
                      </a:moveTo>
                      <a:lnTo>
                        <a:pt x="5" y="0"/>
                      </a:lnTo>
                      <a:lnTo>
                        <a:pt x="10" y="0"/>
                      </a:lnTo>
                      <a:lnTo>
                        <a:pt x="15" y="0"/>
                      </a:lnTo>
                      <a:lnTo>
                        <a:pt x="20" y="0"/>
                      </a:lnTo>
                      <a:lnTo>
                        <a:pt x="26" y="1"/>
                      </a:lnTo>
                      <a:lnTo>
                        <a:pt x="31" y="1"/>
                      </a:lnTo>
                      <a:lnTo>
                        <a:pt x="36" y="0"/>
                      </a:lnTo>
                      <a:lnTo>
                        <a:pt x="41" y="0"/>
                      </a:lnTo>
                      <a:lnTo>
                        <a:pt x="46" y="0"/>
                      </a:lnTo>
                      <a:lnTo>
                        <a:pt x="51" y="0"/>
                      </a:lnTo>
                      <a:lnTo>
                        <a:pt x="56" y="1"/>
                      </a:lnTo>
                      <a:lnTo>
                        <a:pt x="61" y="1"/>
                      </a:lnTo>
                      <a:lnTo>
                        <a:pt x="67" y="0"/>
                      </a:lnTo>
                      <a:lnTo>
                        <a:pt x="71" y="0"/>
                      </a:lnTo>
                      <a:lnTo>
                        <a:pt x="77" y="0"/>
                      </a:lnTo>
                      <a:lnTo>
                        <a:pt x="82" y="1"/>
                      </a:lnTo>
                      <a:lnTo>
                        <a:pt x="87" y="1"/>
                      </a:lnTo>
                      <a:lnTo>
                        <a:pt x="92" y="0"/>
                      </a:lnTo>
                      <a:lnTo>
                        <a:pt x="97" y="0"/>
                      </a:lnTo>
                      <a:lnTo>
                        <a:pt x="102" y="0"/>
                      </a:lnTo>
                      <a:lnTo>
                        <a:pt x="108" y="1"/>
                      </a:lnTo>
                      <a:lnTo>
                        <a:pt x="112" y="1"/>
                      </a:lnTo>
                      <a:lnTo>
                        <a:pt x="118" y="1"/>
                      </a:lnTo>
                      <a:lnTo>
                        <a:pt x="123" y="0"/>
                      </a:lnTo>
                      <a:lnTo>
                        <a:pt x="128" y="0"/>
                      </a:lnTo>
                      <a:lnTo>
                        <a:pt x="133" y="1"/>
                      </a:lnTo>
                      <a:lnTo>
                        <a:pt x="138" y="2"/>
                      </a:lnTo>
                      <a:lnTo>
                        <a:pt x="143" y="1"/>
                      </a:lnTo>
                      <a:lnTo>
                        <a:pt x="148" y="1"/>
                      </a:lnTo>
                      <a:lnTo>
                        <a:pt x="153" y="0"/>
                      </a:lnTo>
                      <a:lnTo>
                        <a:pt x="159" y="0"/>
                      </a:lnTo>
                      <a:lnTo>
                        <a:pt x="164" y="2"/>
                      </a:lnTo>
                      <a:lnTo>
                        <a:pt x="169" y="1"/>
                      </a:lnTo>
                      <a:lnTo>
                        <a:pt x="174" y="1"/>
                      </a:lnTo>
                      <a:lnTo>
                        <a:pt x="179" y="0"/>
                      </a:lnTo>
                      <a:lnTo>
                        <a:pt x="184" y="0"/>
                      </a:lnTo>
                      <a:lnTo>
                        <a:pt x="189" y="1"/>
                      </a:lnTo>
                      <a:lnTo>
                        <a:pt x="194" y="2"/>
                      </a:lnTo>
                      <a:lnTo>
                        <a:pt x="199" y="1"/>
                      </a:lnTo>
                      <a:lnTo>
                        <a:pt x="205" y="1"/>
                      </a:lnTo>
                      <a:lnTo>
                        <a:pt x="210" y="0"/>
                      </a:lnTo>
                      <a:lnTo>
                        <a:pt x="215" y="1"/>
                      </a:lnTo>
                      <a:lnTo>
                        <a:pt x="220" y="2"/>
                      </a:lnTo>
                      <a:lnTo>
                        <a:pt x="225" y="2"/>
                      </a:lnTo>
                      <a:lnTo>
                        <a:pt x="230" y="1"/>
                      </a:lnTo>
                      <a:lnTo>
                        <a:pt x="235" y="0"/>
                      </a:lnTo>
                      <a:lnTo>
                        <a:pt x="240" y="1"/>
                      </a:lnTo>
                      <a:lnTo>
                        <a:pt x="245" y="2"/>
                      </a:lnTo>
                      <a:lnTo>
                        <a:pt x="250" y="2"/>
                      </a:lnTo>
                    </a:path>
                  </a:pathLst>
                </a:custGeom>
                <a:noFill/>
                <a:ln w="19050" cap="flat">
                  <a:solidFill>
                    <a:srgbClr val="24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46" name="Freeform 56"/>
                <p:cNvSpPr>
                  <a:spLocks/>
                </p:cNvSpPr>
                <p:nvPr/>
              </p:nvSpPr>
              <p:spPr bwMode="auto">
                <a:xfrm>
                  <a:off x="3114676" y="1303338"/>
                  <a:ext cx="33338" cy="3175"/>
                </a:xfrm>
                <a:custGeom>
                  <a:avLst/>
                  <a:gdLst>
                    <a:gd name="T0" fmla="*/ 0 w 21"/>
                    <a:gd name="T1" fmla="*/ 2 h 2"/>
                    <a:gd name="T2" fmla="*/ 6 w 21"/>
                    <a:gd name="T3" fmla="*/ 1 h 2"/>
                    <a:gd name="T4" fmla="*/ 11 w 21"/>
                    <a:gd name="T5" fmla="*/ 1 h 2"/>
                    <a:gd name="T6" fmla="*/ 16 w 21"/>
                    <a:gd name="T7" fmla="*/ 0 h 2"/>
                    <a:gd name="T8" fmla="*/ 21 w 21"/>
                    <a:gd name="T9" fmla="*/ 1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" h="2">
                      <a:moveTo>
                        <a:pt x="0" y="2"/>
                      </a:moveTo>
                      <a:lnTo>
                        <a:pt x="6" y="1"/>
                      </a:lnTo>
                      <a:lnTo>
                        <a:pt x="11" y="1"/>
                      </a:lnTo>
                      <a:lnTo>
                        <a:pt x="16" y="0"/>
                      </a:lnTo>
                      <a:lnTo>
                        <a:pt x="21" y="1"/>
                      </a:lnTo>
                    </a:path>
                  </a:pathLst>
                </a:custGeom>
                <a:noFill/>
                <a:ln w="19050" cap="flat">
                  <a:solidFill>
                    <a:srgbClr val="24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47" name="Freeform 57"/>
                <p:cNvSpPr>
                  <a:spLocks/>
                </p:cNvSpPr>
                <p:nvPr/>
              </p:nvSpPr>
              <p:spPr bwMode="auto">
                <a:xfrm>
                  <a:off x="1525588" y="749300"/>
                  <a:ext cx="396875" cy="620713"/>
                </a:xfrm>
                <a:custGeom>
                  <a:avLst/>
                  <a:gdLst>
                    <a:gd name="T0" fmla="*/ 0 w 250"/>
                    <a:gd name="T1" fmla="*/ 0 h 391"/>
                    <a:gd name="T2" fmla="*/ 5 w 250"/>
                    <a:gd name="T3" fmla="*/ 391 h 391"/>
                    <a:gd name="T4" fmla="*/ 10 w 250"/>
                    <a:gd name="T5" fmla="*/ 293 h 391"/>
                    <a:gd name="T6" fmla="*/ 15 w 250"/>
                    <a:gd name="T7" fmla="*/ 338 h 391"/>
                    <a:gd name="T8" fmla="*/ 20 w 250"/>
                    <a:gd name="T9" fmla="*/ 363 h 391"/>
                    <a:gd name="T10" fmla="*/ 25 w 250"/>
                    <a:gd name="T11" fmla="*/ 341 h 391"/>
                    <a:gd name="T12" fmla="*/ 30 w 250"/>
                    <a:gd name="T13" fmla="*/ 352 h 391"/>
                    <a:gd name="T14" fmla="*/ 35 w 250"/>
                    <a:gd name="T15" fmla="*/ 357 h 391"/>
                    <a:gd name="T16" fmla="*/ 41 w 250"/>
                    <a:gd name="T17" fmla="*/ 349 h 391"/>
                    <a:gd name="T18" fmla="*/ 46 w 250"/>
                    <a:gd name="T19" fmla="*/ 352 h 391"/>
                    <a:gd name="T20" fmla="*/ 51 w 250"/>
                    <a:gd name="T21" fmla="*/ 354 h 391"/>
                    <a:gd name="T22" fmla="*/ 56 w 250"/>
                    <a:gd name="T23" fmla="*/ 353 h 391"/>
                    <a:gd name="T24" fmla="*/ 61 w 250"/>
                    <a:gd name="T25" fmla="*/ 352 h 391"/>
                    <a:gd name="T26" fmla="*/ 66 w 250"/>
                    <a:gd name="T27" fmla="*/ 352 h 391"/>
                    <a:gd name="T28" fmla="*/ 71 w 250"/>
                    <a:gd name="T29" fmla="*/ 352 h 391"/>
                    <a:gd name="T30" fmla="*/ 76 w 250"/>
                    <a:gd name="T31" fmla="*/ 353 h 391"/>
                    <a:gd name="T32" fmla="*/ 81 w 250"/>
                    <a:gd name="T33" fmla="*/ 354 h 391"/>
                    <a:gd name="T34" fmla="*/ 86 w 250"/>
                    <a:gd name="T35" fmla="*/ 353 h 391"/>
                    <a:gd name="T36" fmla="*/ 92 w 250"/>
                    <a:gd name="T37" fmla="*/ 352 h 391"/>
                    <a:gd name="T38" fmla="*/ 97 w 250"/>
                    <a:gd name="T39" fmla="*/ 352 h 391"/>
                    <a:gd name="T40" fmla="*/ 102 w 250"/>
                    <a:gd name="T41" fmla="*/ 353 h 391"/>
                    <a:gd name="T42" fmla="*/ 107 w 250"/>
                    <a:gd name="T43" fmla="*/ 353 h 391"/>
                    <a:gd name="T44" fmla="*/ 112 w 250"/>
                    <a:gd name="T45" fmla="*/ 353 h 391"/>
                    <a:gd name="T46" fmla="*/ 117 w 250"/>
                    <a:gd name="T47" fmla="*/ 352 h 391"/>
                    <a:gd name="T48" fmla="*/ 122 w 250"/>
                    <a:gd name="T49" fmla="*/ 352 h 391"/>
                    <a:gd name="T50" fmla="*/ 127 w 250"/>
                    <a:gd name="T51" fmla="*/ 352 h 391"/>
                    <a:gd name="T52" fmla="*/ 132 w 250"/>
                    <a:gd name="T53" fmla="*/ 353 h 391"/>
                    <a:gd name="T54" fmla="*/ 138 w 250"/>
                    <a:gd name="T55" fmla="*/ 353 h 391"/>
                    <a:gd name="T56" fmla="*/ 143 w 250"/>
                    <a:gd name="T57" fmla="*/ 352 h 391"/>
                    <a:gd name="T58" fmla="*/ 148 w 250"/>
                    <a:gd name="T59" fmla="*/ 352 h 391"/>
                    <a:gd name="T60" fmla="*/ 153 w 250"/>
                    <a:gd name="T61" fmla="*/ 352 h 391"/>
                    <a:gd name="T62" fmla="*/ 158 w 250"/>
                    <a:gd name="T63" fmla="*/ 353 h 391"/>
                    <a:gd name="T64" fmla="*/ 163 w 250"/>
                    <a:gd name="T65" fmla="*/ 353 h 391"/>
                    <a:gd name="T66" fmla="*/ 168 w 250"/>
                    <a:gd name="T67" fmla="*/ 352 h 391"/>
                    <a:gd name="T68" fmla="*/ 173 w 250"/>
                    <a:gd name="T69" fmla="*/ 352 h 391"/>
                    <a:gd name="T70" fmla="*/ 179 w 250"/>
                    <a:gd name="T71" fmla="*/ 351 h 391"/>
                    <a:gd name="T72" fmla="*/ 183 w 250"/>
                    <a:gd name="T73" fmla="*/ 352 h 391"/>
                    <a:gd name="T74" fmla="*/ 189 w 250"/>
                    <a:gd name="T75" fmla="*/ 353 h 391"/>
                    <a:gd name="T76" fmla="*/ 194 w 250"/>
                    <a:gd name="T77" fmla="*/ 353 h 391"/>
                    <a:gd name="T78" fmla="*/ 199 w 250"/>
                    <a:gd name="T79" fmla="*/ 352 h 391"/>
                    <a:gd name="T80" fmla="*/ 204 w 250"/>
                    <a:gd name="T81" fmla="*/ 351 h 391"/>
                    <a:gd name="T82" fmla="*/ 209 w 250"/>
                    <a:gd name="T83" fmla="*/ 352 h 391"/>
                    <a:gd name="T84" fmla="*/ 214 w 250"/>
                    <a:gd name="T85" fmla="*/ 352 h 391"/>
                    <a:gd name="T86" fmla="*/ 220 w 250"/>
                    <a:gd name="T87" fmla="*/ 353 h 391"/>
                    <a:gd name="T88" fmla="*/ 224 w 250"/>
                    <a:gd name="T89" fmla="*/ 352 h 391"/>
                    <a:gd name="T90" fmla="*/ 230 w 250"/>
                    <a:gd name="T91" fmla="*/ 351 h 391"/>
                    <a:gd name="T92" fmla="*/ 235 w 250"/>
                    <a:gd name="T93" fmla="*/ 351 h 391"/>
                    <a:gd name="T94" fmla="*/ 240 w 250"/>
                    <a:gd name="T95" fmla="*/ 352 h 391"/>
                    <a:gd name="T96" fmla="*/ 245 w 250"/>
                    <a:gd name="T97" fmla="*/ 353 h 391"/>
                    <a:gd name="T98" fmla="*/ 250 w 250"/>
                    <a:gd name="T99" fmla="*/ 352 h 3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391">
                      <a:moveTo>
                        <a:pt x="0" y="0"/>
                      </a:moveTo>
                      <a:lnTo>
                        <a:pt x="5" y="391"/>
                      </a:lnTo>
                      <a:lnTo>
                        <a:pt x="10" y="293"/>
                      </a:lnTo>
                      <a:lnTo>
                        <a:pt x="15" y="338"/>
                      </a:lnTo>
                      <a:lnTo>
                        <a:pt x="20" y="363"/>
                      </a:lnTo>
                      <a:lnTo>
                        <a:pt x="25" y="341"/>
                      </a:lnTo>
                      <a:lnTo>
                        <a:pt x="30" y="352"/>
                      </a:lnTo>
                      <a:lnTo>
                        <a:pt x="35" y="357"/>
                      </a:lnTo>
                      <a:lnTo>
                        <a:pt x="41" y="349"/>
                      </a:lnTo>
                      <a:lnTo>
                        <a:pt x="46" y="352"/>
                      </a:lnTo>
                      <a:lnTo>
                        <a:pt x="51" y="354"/>
                      </a:lnTo>
                      <a:lnTo>
                        <a:pt x="56" y="353"/>
                      </a:lnTo>
                      <a:lnTo>
                        <a:pt x="61" y="352"/>
                      </a:lnTo>
                      <a:lnTo>
                        <a:pt x="66" y="352"/>
                      </a:lnTo>
                      <a:lnTo>
                        <a:pt x="71" y="352"/>
                      </a:lnTo>
                      <a:lnTo>
                        <a:pt x="76" y="353"/>
                      </a:lnTo>
                      <a:lnTo>
                        <a:pt x="81" y="354"/>
                      </a:lnTo>
                      <a:lnTo>
                        <a:pt x="86" y="353"/>
                      </a:lnTo>
                      <a:lnTo>
                        <a:pt x="92" y="352"/>
                      </a:lnTo>
                      <a:lnTo>
                        <a:pt x="97" y="352"/>
                      </a:lnTo>
                      <a:lnTo>
                        <a:pt x="102" y="353"/>
                      </a:lnTo>
                      <a:lnTo>
                        <a:pt x="107" y="353"/>
                      </a:lnTo>
                      <a:lnTo>
                        <a:pt x="112" y="353"/>
                      </a:lnTo>
                      <a:lnTo>
                        <a:pt x="117" y="352"/>
                      </a:lnTo>
                      <a:lnTo>
                        <a:pt x="122" y="352"/>
                      </a:lnTo>
                      <a:lnTo>
                        <a:pt x="127" y="352"/>
                      </a:lnTo>
                      <a:lnTo>
                        <a:pt x="132" y="353"/>
                      </a:lnTo>
                      <a:lnTo>
                        <a:pt x="138" y="353"/>
                      </a:lnTo>
                      <a:lnTo>
                        <a:pt x="143" y="352"/>
                      </a:lnTo>
                      <a:lnTo>
                        <a:pt x="148" y="352"/>
                      </a:lnTo>
                      <a:lnTo>
                        <a:pt x="153" y="352"/>
                      </a:lnTo>
                      <a:lnTo>
                        <a:pt x="158" y="353"/>
                      </a:lnTo>
                      <a:lnTo>
                        <a:pt x="163" y="353"/>
                      </a:lnTo>
                      <a:lnTo>
                        <a:pt x="168" y="352"/>
                      </a:lnTo>
                      <a:lnTo>
                        <a:pt x="173" y="352"/>
                      </a:lnTo>
                      <a:lnTo>
                        <a:pt x="179" y="351"/>
                      </a:lnTo>
                      <a:lnTo>
                        <a:pt x="183" y="352"/>
                      </a:lnTo>
                      <a:lnTo>
                        <a:pt x="189" y="353"/>
                      </a:lnTo>
                      <a:lnTo>
                        <a:pt x="194" y="353"/>
                      </a:lnTo>
                      <a:lnTo>
                        <a:pt x="199" y="352"/>
                      </a:lnTo>
                      <a:lnTo>
                        <a:pt x="204" y="351"/>
                      </a:lnTo>
                      <a:lnTo>
                        <a:pt x="209" y="352"/>
                      </a:lnTo>
                      <a:lnTo>
                        <a:pt x="214" y="352"/>
                      </a:lnTo>
                      <a:lnTo>
                        <a:pt x="220" y="353"/>
                      </a:lnTo>
                      <a:lnTo>
                        <a:pt x="224" y="352"/>
                      </a:lnTo>
                      <a:lnTo>
                        <a:pt x="230" y="351"/>
                      </a:lnTo>
                      <a:lnTo>
                        <a:pt x="235" y="351"/>
                      </a:lnTo>
                      <a:lnTo>
                        <a:pt x="240" y="352"/>
                      </a:lnTo>
                      <a:lnTo>
                        <a:pt x="245" y="353"/>
                      </a:lnTo>
                      <a:lnTo>
                        <a:pt x="250" y="352"/>
                      </a:lnTo>
                    </a:path>
                  </a:pathLst>
                </a:custGeom>
                <a:noFill/>
                <a:ln w="19050" cap="flat">
                  <a:solidFill>
                    <a:srgbClr val="BD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48" name="Freeform 58"/>
                <p:cNvSpPr>
                  <a:spLocks/>
                </p:cNvSpPr>
                <p:nvPr/>
              </p:nvSpPr>
              <p:spPr bwMode="auto">
                <a:xfrm>
                  <a:off x="1922463" y="1304925"/>
                  <a:ext cx="398463" cy="3175"/>
                </a:xfrm>
                <a:custGeom>
                  <a:avLst/>
                  <a:gdLst>
                    <a:gd name="T0" fmla="*/ 0 w 251"/>
                    <a:gd name="T1" fmla="*/ 2 h 2"/>
                    <a:gd name="T2" fmla="*/ 5 w 251"/>
                    <a:gd name="T3" fmla="*/ 1 h 2"/>
                    <a:gd name="T4" fmla="*/ 10 w 251"/>
                    <a:gd name="T5" fmla="*/ 1 h 2"/>
                    <a:gd name="T6" fmla="*/ 15 w 251"/>
                    <a:gd name="T7" fmla="*/ 2 h 2"/>
                    <a:gd name="T8" fmla="*/ 21 w 251"/>
                    <a:gd name="T9" fmla="*/ 2 h 2"/>
                    <a:gd name="T10" fmla="*/ 26 w 251"/>
                    <a:gd name="T11" fmla="*/ 2 h 2"/>
                    <a:gd name="T12" fmla="*/ 31 w 251"/>
                    <a:gd name="T13" fmla="*/ 2 h 2"/>
                    <a:gd name="T14" fmla="*/ 36 w 251"/>
                    <a:gd name="T15" fmla="*/ 1 h 2"/>
                    <a:gd name="T16" fmla="*/ 41 w 251"/>
                    <a:gd name="T17" fmla="*/ 1 h 2"/>
                    <a:gd name="T18" fmla="*/ 46 w 251"/>
                    <a:gd name="T19" fmla="*/ 2 h 2"/>
                    <a:gd name="T20" fmla="*/ 51 w 251"/>
                    <a:gd name="T21" fmla="*/ 2 h 2"/>
                    <a:gd name="T22" fmla="*/ 56 w 251"/>
                    <a:gd name="T23" fmla="*/ 2 h 2"/>
                    <a:gd name="T24" fmla="*/ 61 w 251"/>
                    <a:gd name="T25" fmla="*/ 1 h 2"/>
                    <a:gd name="T26" fmla="*/ 67 w 251"/>
                    <a:gd name="T27" fmla="*/ 1 h 2"/>
                    <a:gd name="T28" fmla="*/ 72 w 251"/>
                    <a:gd name="T29" fmla="*/ 2 h 2"/>
                    <a:gd name="T30" fmla="*/ 77 w 251"/>
                    <a:gd name="T31" fmla="*/ 2 h 2"/>
                    <a:gd name="T32" fmla="*/ 82 w 251"/>
                    <a:gd name="T33" fmla="*/ 2 h 2"/>
                    <a:gd name="T34" fmla="*/ 87 w 251"/>
                    <a:gd name="T35" fmla="*/ 1 h 2"/>
                    <a:gd name="T36" fmla="*/ 92 w 251"/>
                    <a:gd name="T37" fmla="*/ 1 h 2"/>
                    <a:gd name="T38" fmla="*/ 97 w 251"/>
                    <a:gd name="T39" fmla="*/ 1 h 2"/>
                    <a:gd name="T40" fmla="*/ 102 w 251"/>
                    <a:gd name="T41" fmla="*/ 2 h 2"/>
                    <a:gd name="T42" fmla="*/ 107 w 251"/>
                    <a:gd name="T43" fmla="*/ 2 h 2"/>
                    <a:gd name="T44" fmla="*/ 112 w 251"/>
                    <a:gd name="T45" fmla="*/ 1 h 2"/>
                    <a:gd name="T46" fmla="*/ 118 w 251"/>
                    <a:gd name="T47" fmla="*/ 1 h 2"/>
                    <a:gd name="T48" fmla="*/ 123 w 251"/>
                    <a:gd name="T49" fmla="*/ 1 h 2"/>
                    <a:gd name="T50" fmla="*/ 128 w 251"/>
                    <a:gd name="T51" fmla="*/ 2 h 2"/>
                    <a:gd name="T52" fmla="*/ 133 w 251"/>
                    <a:gd name="T53" fmla="*/ 2 h 2"/>
                    <a:gd name="T54" fmla="*/ 138 w 251"/>
                    <a:gd name="T55" fmla="*/ 1 h 2"/>
                    <a:gd name="T56" fmla="*/ 143 w 251"/>
                    <a:gd name="T57" fmla="*/ 1 h 2"/>
                    <a:gd name="T58" fmla="*/ 148 w 251"/>
                    <a:gd name="T59" fmla="*/ 0 h 2"/>
                    <a:gd name="T60" fmla="*/ 153 w 251"/>
                    <a:gd name="T61" fmla="*/ 1 h 2"/>
                    <a:gd name="T62" fmla="*/ 159 w 251"/>
                    <a:gd name="T63" fmla="*/ 2 h 2"/>
                    <a:gd name="T64" fmla="*/ 164 w 251"/>
                    <a:gd name="T65" fmla="*/ 2 h 2"/>
                    <a:gd name="T66" fmla="*/ 169 w 251"/>
                    <a:gd name="T67" fmla="*/ 1 h 2"/>
                    <a:gd name="T68" fmla="*/ 174 w 251"/>
                    <a:gd name="T69" fmla="*/ 0 h 2"/>
                    <a:gd name="T70" fmla="*/ 179 w 251"/>
                    <a:gd name="T71" fmla="*/ 1 h 2"/>
                    <a:gd name="T72" fmla="*/ 184 w 251"/>
                    <a:gd name="T73" fmla="*/ 2 h 2"/>
                    <a:gd name="T74" fmla="*/ 189 w 251"/>
                    <a:gd name="T75" fmla="*/ 2 h 2"/>
                    <a:gd name="T76" fmla="*/ 194 w 251"/>
                    <a:gd name="T77" fmla="*/ 1 h 2"/>
                    <a:gd name="T78" fmla="*/ 200 w 251"/>
                    <a:gd name="T79" fmla="*/ 0 h 2"/>
                    <a:gd name="T80" fmla="*/ 204 w 251"/>
                    <a:gd name="T81" fmla="*/ 0 h 2"/>
                    <a:gd name="T82" fmla="*/ 210 w 251"/>
                    <a:gd name="T83" fmla="*/ 1 h 2"/>
                    <a:gd name="T84" fmla="*/ 215 w 251"/>
                    <a:gd name="T85" fmla="*/ 2 h 2"/>
                    <a:gd name="T86" fmla="*/ 220 w 251"/>
                    <a:gd name="T87" fmla="*/ 1 h 2"/>
                    <a:gd name="T88" fmla="*/ 225 w 251"/>
                    <a:gd name="T89" fmla="*/ 0 h 2"/>
                    <a:gd name="T90" fmla="*/ 230 w 251"/>
                    <a:gd name="T91" fmla="*/ 0 h 2"/>
                    <a:gd name="T92" fmla="*/ 235 w 251"/>
                    <a:gd name="T93" fmla="*/ 1 h 2"/>
                    <a:gd name="T94" fmla="*/ 240 w 251"/>
                    <a:gd name="T95" fmla="*/ 1 h 2"/>
                    <a:gd name="T96" fmla="*/ 245 w 251"/>
                    <a:gd name="T97" fmla="*/ 1 h 2"/>
                    <a:gd name="T98" fmla="*/ 251 w 251"/>
                    <a:gd name="T99" fmla="*/ 1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2">
                      <a:moveTo>
                        <a:pt x="0" y="2"/>
                      </a:moveTo>
                      <a:lnTo>
                        <a:pt x="5" y="1"/>
                      </a:lnTo>
                      <a:lnTo>
                        <a:pt x="10" y="1"/>
                      </a:lnTo>
                      <a:lnTo>
                        <a:pt x="15" y="2"/>
                      </a:lnTo>
                      <a:lnTo>
                        <a:pt x="21" y="2"/>
                      </a:lnTo>
                      <a:lnTo>
                        <a:pt x="26" y="2"/>
                      </a:lnTo>
                      <a:lnTo>
                        <a:pt x="31" y="2"/>
                      </a:lnTo>
                      <a:lnTo>
                        <a:pt x="36" y="1"/>
                      </a:lnTo>
                      <a:lnTo>
                        <a:pt x="41" y="1"/>
                      </a:lnTo>
                      <a:lnTo>
                        <a:pt x="46" y="2"/>
                      </a:lnTo>
                      <a:lnTo>
                        <a:pt x="51" y="2"/>
                      </a:lnTo>
                      <a:lnTo>
                        <a:pt x="56" y="2"/>
                      </a:lnTo>
                      <a:lnTo>
                        <a:pt x="61" y="1"/>
                      </a:lnTo>
                      <a:lnTo>
                        <a:pt x="67" y="1"/>
                      </a:lnTo>
                      <a:lnTo>
                        <a:pt x="72" y="2"/>
                      </a:lnTo>
                      <a:lnTo>
                        <a:pt x="77" y="2"/>
                      </a:lnTo>
                      <a:lnTo>
                        <a:pt x="82" y="2"/>
                      </a:lnTo>
                      <a:lnTo>
                        <a:pt x="87" y="1"/>
                      </a:lnTo>
                      <a:lnTo>
                        <a:pt x="92" y="1"/>
                      </a:lnTo>
                      <a:lnTo>
                        <a:pt x="97" y="1"/>
                      </a:lnTo>
                      <a:lnTo>
                        <a:pt x="102" y="2"/>
                      </a:lnTo>
                      <a:lnTo>
                        <a:pt x="107" y="2"/>
                      </a:lnTo>
                      <a:lnTo>
                        <a:pt x="112" y="1"/>
                      </a:lnTo>
                      <a:lnTo>
                        <a:pt x="118" y="1"/>
                      </a:lnTo>
                      <a:lnTo>
                        <a:pt x="123" y="1"/>
                      </a:lnTo>
                      <a:lnTo>
                        <a:pt x="128" y="2"/>
                      </a:lnTo>
                      <a:lnTo>
                        <a:pt x="133" y="2"/>
                      </a:lnTo>
                      <a:lnTo>
                        <a:pt x="138" y="1"/>
                      </a:lnTo>
                      <a:lnTo>
                        <a:pt x="143" y="1"/>
                      </a:lnTo>
                      <a:lnTo>
                        <a:pt x="148" y="0"/>
                      </a:lnTo>
                      <a:lnTo>
                        <a:pt x="153" y="1"/>
                      </a:lnTo>
                      <a:lnTo>
                        <a:pt x="159" y="2"/>
                      </a:lnTo>
                      <a:lnTo>
                        <a:pt x="164" y="2"/>
                      </a:lnTo>
                      <a:lnTo>
                        <a:pt x="169" y="1"/>
                      </a:lnTo>
                      <a:lnTo>
                        <a:pt x="174" y="0"/>
                      </a:lnTo>
                      <a:lnTo>
                        <a:pt x="179" y="1"/>
                      </a:lnTo>
                      <a:lnTo>
                        <a:pt x="184" y="2"/>
                      </a:lnTo>
                      <a:lnTo>
                        <a:pt x="189" y="2"/>
                      </a:lnTo>
                      <a:lnTo>
                        <a:pt x="194" y="1"/>
                      </a:lnTo>
                      <a:lnTo>
                        <a:pt x="200" y="0"/>
                      </a:lnTo>
                      <a:lnTo>
                        <a:pt x="204" y="0"/>
                      </a:lnTo>
                      <a:lnTo>
                        <a:pt x="210" y="1"/>
                      </a:lnTo>
                      <a:lnTo>
                        <a:pt x="215" y="2"/>
                      </a:lnTo>
                      <a:lnTo>
                        <a:pt x="220" y="1"/>
                      </a:lnTo>
                      <a:lnTo>
                        <a:pt x="225" y="0"/>
                      </a:lnTo>
                      <a:lnTo>
                        <a:pt x="230" y="0"/>
                      </a:lnTo>
                      <a:lnTo>
                        <a:pt x="235" y="1"/>
                      </a:lnTo>
                      <a:lnTo>
                        <a:pt x="240" y="1"/>
                      </a:lnTo>
                      <a:lnTo>
                        <a:pt x="245" y="1"/>
                      </a:lnTo>
                      <a:lnTo>
                        <a:pt x="251" y="1"/>
                      </a:lnTo>
                    </a:path>
                  </a:pathLst>
                </a:custGeom>
                <a:noFill/>
                <a:ln w="19050" cap="flat">
                  <a:solidFill>
                    <a:srgbClr val="BD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49" name="Freeform 59"/>
                <p:cNvSpPr>
                  <a:spLocks/>
                </p:cNvSpPr>
                <p:nvPr/>
              </p:nvSpPr>
              <p:spPr bwMode="auto">
                <a:xfrm>
                  <a:off x="2320926" y="1301750"/>
                  <a:ext cx="396875" cy="4763"/>
                </a:xfrm>
                <a:custGeom>
                  <a:avLst/>
                  <a:gdLst>
                    <a:gd name="T0" fmla="*/ 0 w 250"/>
                    <a:gd name="T1" fmla="*/ 3 h 3"/>
                    <a:gd name="T2" fmla="*/ 5 w 250"/>
                    <a:gd name="T3" fmla="*/ 1 h 3"/>
                    <a:gd name="T4" fmla="*/ 10 w 250"/>
                    <a:gd name="T5" fmla="*/ 2 h 3"/>
                    <a:gd name="T6" fmla="*/ 15 w 250"/>
                    <a:gd name="T7" fmla="*/ 3 h 3"/>
                    <a:gd name="T8" fmla="*/ 20 w 250"/>
                    <a:gd name="T9" fmla="*/ 3 h 3"/>
                    <a:gd name="T10" fmla="*/ 25 w 250"/>
                    <a:gd name="T11" fmla="*/ 3 h 3"/>
                    <a:gd name="T12" fmla="*/ 30 w 250"/>
                    <a:gd name="T13" fmla="*/ 2 h 3"/>
                    <a:gd name="T14" fmla="*/ 35 w 250"/>
                    <a:gd name="T15" fmla="*/ 1 h 3"/>
                    <a:gd name="T16" fmla="*/ 40 w 250"/>
                    <a:gd name="T17" fmla="*/ 3 h 3"/>
                    <a:gd name="T18" fmla="*/ 46 w 250"/>
                    <a:gd name="T19" fmla="*/ 3 h 3"/>
                    <a:gd name="T20" fmla="*/ 51 w 250"/>
                    <a:gd name="T21" fmla="*/ 3 h 3"/>
                    <a:gd name="T22" fmla="*/ 56 w 250"/>
                    <a:gd name="T23" fmla="*/ 2 h 3"/>
                    <a:gd name="T24" fmla="*/ 61 w 250"/>
                    <a:gd name="T25" fmla="*/ 1 h 3"/>
                    <a:gd name="T26" fmla="*/ 66 w 250"/>
                    <a:gd name="T27" fmla="*/ 2 h 3"/>
                    <a:gd name="T28" fmla="*/ 71 w 250"/>
                    <a:gd name="T29" fmla="*/ 3 h 3"/>
                    <a:gd name="T30" fmla="*/ 76 w 250"/>
                    <a:gd name="T31" fmla="*/ 3 h 3"/>
                    <a:gd name="T32" fmla="*/ 81 w 250"/>
                    <a:gd name="T33" fmla="*/ 2 h 3"/>
                    <a:gd name="T34" fmla="*/ 87 w 250"/>
                    <a:gd name="T35" fmla="*/ 1 h 3"/>
                    <a:gd name="T36" fmla="*/ 91 w 250"/>
                    <a:gd name="T37" fmla="*/ 1 h 3"/>
                    <a:gd name="T38" fmla="*/ 97 w 250"/>
                    <a:gd name="T39" fmla="*/ 3 h 3"/>
                    <a:gd name="T40" fmla="*/ 102 w 250"/>
                    <a:gd name="T41" fmla="*/ 3 h 3"/>
                    <a:gd name="T42" fmla="*/ 107 w 250"/>
                    <a:gd name="T43" fmla="*/ 2 h 3"/>
                    <a:gd name="T44" fmla="*/ 112 w 250"/>
                    <a:gd name="T45" fmla="*/ 1 h 3"/>
                    <a:gd name="T46" fmla="*/ 117 w 250"/>
                    <a:gd name="T47" fmla="*/ 1 h 3"/>
                    <a:gd name="T48" fmla="*/ 122 w 250"/>
                    <a:gd name="T49" fmla="*/ 2 h 3"/>
                    <a:gd name="T50" fmla="*/ 127 w 250"/>
                    <a:gd name="T51" fmla="*/ 3 h 3"/>
                    <a:gd name="T52" fmla="*/ 132 w 250"/>
                    <a:gd name="T53" fmla="*/ 3 h 3"/>
                    <a:gd name="T54" fmla="*/ 138 w 250"/>
                    <a:gd name="T55" fmla="*/ 1 h 3"/>
                    <a:gd name="T56" fmla="*/ 143 w 250"/>
                    <a:gd name="T57" fmla="*/ 1 h 3"/>
                    <a:gd name="T58" fmla="*/ 148 w 250"/>
                    <a:gd name="T59" fmla="*/ 1 h 3"/>
                    <a:gd name="T60" fmla="*/ 153 w 250"/>
                    <a:gd name="T61" fmla="*/ 3 h 3"/>
                    <a:gd name="T62" fmla="*/ 158 w 250"/>
                    <a:gd name="T63" fmla="*/ 3 h 3"/>
                    <a:gd name="T64" fmla="*/ 163 w 250"/>
                    <a:gd name="T65" fmla="*/ 2 h 3"/>
                    <a:gd name="T66" fmla="*/ 168 w 250"/>
                    <a:gd name="T67" fmla="*/ 1 h 3"/>
                    <a:gd name="T68" fmla="*/ 173 w 250"/>
                    <a:gd name="T69" fmla="*/ 1 h 3"/>
                    <a:gd name="T70" fmla="*/ 179 w 250"/>
                    <a:gd name="T71" fmla="*/ 2 h 3"/>
                    <a:gd name="T72" fmla="*/ 184 w 250"/>
                    <a:gd name="T73" fmla="*/ 3 h 3"/>
                    <a:gd name="T74" fmla="*/ 189 w 250"/>
                    <a:gd name="T75" fmla="*/ 2 h 3"/>
                    <a:gd name="T76" fmla="*/ 194 w 250"/>
                    <a:gd name="T77" fmla="*/ 1 h 3"/>
                    <a:gd name="T78" fmla="*/ 199 w 250"/>
                    <a:gd name="T79" fmla="*/ 1 h 3"/>
                    <a:gd name="T80" fmla="*/ 204 w 250"/>
                    <a:gd name="T81" fmla="*/ 1 h 3"/>
                    <a:gd name="T82" fmla="*/ 209 w 250"/>
                    <a:gd name="T83" fmla="*/ 2 h 3"/>
                    <a:gd name="T84" fmla="*/ 214 w 250"/>
                    <a:gd name="T85" fmla="*/ 2 h 3"/>
                    <a:gd name="T86" fmla="*/ 219 w 250"/>
                    <a:gd name="T87" fmla="*/ 1 h 3"/>
                    <a:gd name="T88" fmla="*/ 224 w 250"/>
                    <a:gd name="T89" fmla="*/ 0 h 3"/>
                    <a:gd name="T90" fmla="*/ 230 w 250"/>
                    <a:gd name="T91" fmla="*/ 1 h 3"/>
                    <a:gd name="T92" fmla="*/ 235 w 250"/>
                    <a:gd name="T93" fmla="*/ 2 h 3"/>
                    <a:gd name="T94" fmla="*/ 240 w 250"/>
                    <a:gd name="T95" fmla="*/ 2 h 3"/>
                    <a:gd name="T96" fmla="*/ 245 w 250"/>
                    <a:gd name="T97" fmla="*/ 1 h 3"/>
                    <a:gd name="T98" fmla="*/ 250 w 250"/>
                    <a:gd name="T99" fmla="*/ 1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3">
                      <a:moveTo>
                        <a:pt x="0" y="3"/>
                      </a:moveTo>
                      <a:lnTo>
                        <a:pt x="5" y="1"/>
                      </a:lnTo>
                      <a:lnTo>
                        <a:pt x="10" y="2"/>
                      </a:lnTo>
                      <a:lnTo>
                        <a:pt x="15" y="3"/>
                      </a:lnTo>
                      <a:lnTo>
                        <a:pt x="20" y="3"/>
                      </a:lnTo>
                      <a:lnTo>
                        <a:pt x="25" y="3"/>
                      </a:lnTo>
                      <a:lnTo>
                        <a:pt x="30" y="2"/>
                      </a:lnTo>
                      <a:lnTo>
                        <a:pt x="35" y="1"/>
                      </a:lnTo>
                      <a:lnTo>
                        <a:pt x="40" y="3"/>
                      </a:lnTo>
                      <a:lnTo>
                        <a:pt x="46" y="3"/>
                      </a:lnTo>
                      <a:lnTo>
                        <a:pt x="51" y="3"/>
                      </a:lnTo>
                      <a:lnTo>
                        <a:pt x="56" y="2"/>
                      </a:lnTo>
                      <a:lnTo>
                        <a:pt x="61" y="1"/>
                      </a:lnTo>
                      <a:lnTo>
                        <a:pt x="66" y="2"/>
                      </a:lnTo>
                      <a:lnTo>
                        <a:pt x="71" y="3"/>
                      </a:lnTo>
                      <a:lnTo>
                        <a:pt x="76" y="3"/>
                      </a:lnTo>
                      <a:lnTo>
                        <a:pt x="81" y="2"/>
                      </a:lnTo>
                      <a:lnTo>
                        <a:pt x="87" y="1"/>
                      </a:lnTo>
                      <a:lnTo>
                        <a:pt x="91" y="1"/>
                      </a:lnTo>
                      <a:lnTo>
                        <a:pt x="97" y="3"/>
                      </a:lnTo>
                      <a:lnTo>
                        <a:pt x="102" y="3"/>
                      </a:lnTo>
                      <a:lnTo>
                        <a:pt x="107" y="2"/>
                      </a:lnTo>
                      <a:lnTo>
                        <a:pt x="112" y="1"/>
                      </a:lnTo>
                      <a:lnTo>
                        <a:pt x="117" y="1"/>
                      </a:lnTo>
                      <a:lnTo>
                        <a:pt x="122" y="2"/>
                      </a:lnTo>
                      <a:lnTo>
                        <a:pt x="127" y="3"/>
                      </a:lnTo>
                      <a:lnTo>
                        <a:pt x="132" y="3"/>
                      </a:lnTo>
                      <a:lnTo>
                        <a:pt x="138" y="1"/>
                      </a:lnTo>
                      <a:lnTo>
                        <a:pt x="143" y="1"/>
                      </a:lnTo>
                      <a:lnTo>
                        <a:pt x="148" y="1"/>
                      </a:lnTo>
                      <a:lnTo>
                        <a:pt x="153" y="3"/>
                      </a:lnTo>
                      <a:lnTo>
                        <a:pt x="158" y="3"/>
                      </a:lnTo>
                      <a:lnTo>
                        <a:pt x="163" y="2"/>
                      </a:lnTo>
                      <a:lnTo>
                        <a:pt x="168" y="1"/>
                      </a:lnTo>
                      <a:lnTo>
                        <a:pt x="173" y="1"/>
                      </a:lnTo>
                      <a:lnTo>
                        <a:pt x="179" y="2"/>
                      </a:lnTo>
                      <a:lnTo>
                        <a:pt x="184" y="3"/>
                      </a:lnTo>
                      <a:lnTo>
                        <a:pt x="189" y="2"/>
                      </a:lnTo>
                      <a:lnTo>
                        <a:pt x="194" y="1"/>
                      </a:lnTo>
                      <a:lnTo>
                        <a:pt x="199" y="1"/>
                      </a:lnTo>
                      <a:lnTo>
                        <a:pt x="204" y="1"/>
                      </a:lnTo>
                      <a:lnTo>
                        <a:pt x="209" y="2"/>
                      </a:lnTo>
                      <a:lnTo>
                        <a:pt x="214" y="2"/>
                      </a:lnTo>
                      <a:lnTo>
                        <a:pt x="219" y="1"/>
                      </a:lnTo>
                      <a:lnTo>
                        <a:pt x="224" y="0"/>
                      </a:lnTo>
                      <a:lnTo>
                        <a:pt x="230" y="1"/>
                      </a:lnTo>
                      <a:lnTo>
                        <a:pt x="235" y="2"/>
                      </a:lnTo>
                      <a:lnTo>
                        <a:pt x="240" y="2"/>
                      </a:lnTo>
                      <a:lnTo>
                        <a:pt x="245" y="1"/>
                      </a:lnTo>
                      <a:lnTo>
                        <a:pt x="250" y="1"/>
                      </a:lnTo>
                    </a:path>
                  </a:pathLst>
                </a:custGeom>
                <a:noFill/>
                <a:ln w="19050" cap="flat">
                  <a:solidFill>
                    <a:srgbClr val="BD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50" name="Freeform 60"/>
                <p:cNvSpPr>
                  <a:spLocks/>
                </p:cNvSpPr>
                <p:nvPr/>
              </p:nvSpPr>
              <p:spPr bwMode="auto">
                <a:xfrm>
                  <a:off x="2717801" y="1300163"/>
                  <a:ext cx="396875" cy="4763"/>
                </a:xfrm>
                <a:custGeom>
                  <a:avLst/>
                  <a:gdLst>
                    <a:gd name="T0" fmla="*/ 0 w 250"/>
                    <a:gd name="T1" fmla="*/ 2 h 3"/>
                    <a:gd name="T2" fmla="*/ 5 w 250"/>
                    <a:gd name="T3" fmla="*/ 1 h 3"/>
                    <a:gd name="T4" fmla="*/ 10 w 250"/>
                    <a:gd name="T5" fmla="*/ 2 h 3"/>
                    <a:gd name="T6" fmla="*/ 15 w 250"/>
                    <a:gd name="T7" fmla="*/ 3 h 3"/>
                    <a:gd name="T8" fmla="*/ 20 w 250"/>
                    <a:gd name="T9" fmla="*/ 3 h 3"/>
                    <a:gd name="T10" fmla="*/ 26 w 250"/>
                    <a:gd name="T11" fmla="*/ 2 h 3"/>
                    <a:gd name="T12" fmla="*/ 31 w 250"/>
                    <a:gd name="T13" fmla="*/ 1 h 3"/>
                    <a:gd name="T14" fmla="*/ 36 w 250"/>
                    <a:gd name="T15" fmla="*/ 2 h 3"/>
                    <a:gd name="T16" fmla="*/ 41 w 250"/>
                    <a:gd name="T17" fmla="*/ 3 h 3"/>
                    <a:gd name="T18" fmla="*/ 46 w 250"/>
                    <a:gd name="T19" fmla="*/ 3 h 3"/>
                    <a:gd name="T20" fmla="*/ 51 w 250"/>
                    <a:gd name="T21" fmla="*/ 2 h 3"/>
                    <a:gd name="T22" fmla="*/ 56 w 250"/>
                    <a:gd name="T23" fmla="*/ 1 h 3"/>
                    <a:gd name="T24" fmla="*/ 61 w 250"/>
                    <a:gd name="T25" fmla="*/ 1 h 3"/>
                    <a:gd name="T26" fmla="*/ 67 w 250"/>
                    <a:gd name="T27" fmla="*/ 2 h 3"/>
                    <a:gd name="T28" fmla="*/ 71 w 250"/>
                    <a:gd name="T29" fmla="*/ 3 h 3"/>
                    <a:gd name="T30" fmla="*/ 77 w 250"/>
                    <a:gd name="T31" fmla="*/ 2 h 3"/>
                    <a:gd name="T32" fmla="*/ 82 w 250"/>
                    <a:gd name="T33" fmla="*/ 1 h 3"/>
                    <a:gd name="T34" fmla="*/ 87 w 250"/>
                    <a:gd name="T35" fmla="*/ 1 h 3"/>
                    <a:gd name="T36" fmla="*/ 92 w 250"/>
                    <a:gd name="T37" fmla="*/ 2 h 3"/>
                    <a:gd name="T38" fmla="*/ 97 w 250"/>
                    <a:gd name="T39" fmla="*/ 2 h 3"/>
                    <a:gd name="T40" fmla="*/ 102 w 250"/>
                    <a:gd name="T41" fmla="*/ 2 h 3"/>
                    <a:gd name="T42" fmla="*/ 108 w 250"/>
                    <a:gd name="T43" fmla="*/ 1 h 3"/>
                    <a:gd name="T44" fmla="*/ 112 w 250"/>
                    <a:gd name="T45" fmla="*/ 1 h 3"/>
                    <a:gd name="T46" fmla="*/ 118 w 250"/>
                    <a:gd name="T47" fmla="*/ 1 h 3"/>
                    <a:gd name="T48" fmla="*/ 123 w 250"/>
                    <a:gd name="T49" fmla="*/ 2 h 3"/>
                    <a:gd name="T50" fmla="*/ 128 w 250"/>
                    <a:gd name="T51" fmla="*/ 2 h 3"/>
                    <a:gd name="T52" fmla="*/ 133 w 250"/>
                    <a:gd name="T53" fmla="*/ 2 h 3"/>
                    <a:gd name="T54" fmla="*/ 138 w 250"/>
                    <a:gd name="T55" fmla="*/ 1 h 3"/>
                    <a:gd name="T56" fmla="*/ 143 w 250"/>
                    <a:gd name="T57" fmla="*/ 1 h 3"/>
                    <a:gd name="T58" fmla="*/ 148 w 250"/>
                    <a:gd name="T59" fmla="*/ 2 h 3"/>
                    <a:gd name="T60" fmla="*/ 153 w 250"/>
                    <a:gd name="T61" fmla="*/ 2 h 3"/>
                    <a:gd name="T62" fmla="*/ 159 w 250"/>
                    <a:gd name="T63" fmla="*/ 2 h 3"/>
                    <a:gd name="T64" fmla="*/ 164 w 250"/>
                    <a:gd name="T65" fmla="*/ 1 h 3"/>
                    <a:gd name="T66" fmla="*/ 169 w 250"/>
                    <a:gd name="T67" fmla="*/ 1 h 3"/>
                    <a:gd name="T68" fmla="*/ 174 w 250"/>
                    <a:gd name="T69" fmla="*/ 1 h 3"/>
                    <a:gd name="T70" fmla="*/ 179 w 250"/>
                    <a:gd name="T71" fmla="*/ 2 h 3"/>
                    <a:gd name="T72" fmla="*/ 184 w 250"/>
                    <a:gd name="T73" fmla="*/ 2 h 3"/>
                    <a:gd name="T74" fmla="*/ 189 w 250"/>
                    <a:gd name="T75" fmla="*/ 1 h 3"/>
                    <a:gd name="T76" fmla="*/ 194 w 250"/>
                    <a:gd name="T77" fmla="*/ 0 h 3"/>
                    <a:gd name="T78" fmla="*/ 199 w 250"/>
                    <a:gd name="T79" fmla="*/ 1 h 3"/>
                    <a:gd name="T80" fmla="*/ 205 w 250"/>
                    <a:gd name="T81" fmla="*/ 2 h 3"/>
                    <a:gd name="T82" fmla="*/ 210 w 250"/>
                    <a:gd name="T83" fmla="*/ 2 h 3"/>
                    <a:gd name="T84" fmla="*/ 215 w 250"/>
                    <a:gd name="T85" fmla="*/ 1 h 3"/>
                    <a:gd name="T86" fmla="*/ 220 w 250"/>
                    <a:gd name="T87" fmla="*/ 1 h 3"/>
                    <a:gd name="T88" fmla="*/ 225 w 250"/>
                    <a:gd name="T89" fmla="*/ 1 h 3"/>
                    <a:gd name="T90" fmla="*/ 230 w 250"/>
                    <a:gd name="T91" fmla="*/ 1 h 3"/>
                    <a:gd name="T92" fmla="*/ 235 w 250"/>
                    <a:gd name="T93" fmla="*/ 2 h 3"/>
                    <a:gd name="T94" fmla="*/ 240 w 250"/>
                    <a:gd name="T95" fmla="*/ 2 h 3"/>
                    <a:gd name="T96" fmla="*/ 245 w 250"/>
                    <a:gd name="T97" fmla="*/ 1 h 3"/>
                    <a:gd name="T98" fmla="*/ 250 w 250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3">
                      <a:moveTo>
                        <a:pt x="0" y="2"/>
                      </a:moveTo>
                      <a:lnTo>
                        <a:pt x="5" y="1"/>
                      </a:lnTo>
                      <a:lnTo>
                        <a:pt x="10" y="2"/>
                      </a:lnTo>
                      <a:lnTo>
                        <a:pt x="15" y="3"/>
                      </a:lnTo>
                      <a:lnTo>
                        <a:pt x="20" y="3"/>
                      </a:lnTo>
                      <a:lnTo>
                        <a:pt x="26" y="2"/>
                      </a:lnTo>
                      <a:lnTo>
                        <a:pt x="31" y="1"/>
                      </a:lnTo>
                      <a:lnTo>
                        <a:pt x="36" y="2"/>
                      </a:lnTo>
                      <a:lnTo>
                        <a:pt x="41" y="3"/>
                      </a:lnTo>
                      <a:lnTo>
                        <a:pt x="46" y="3"/>
                      </a:lnTo>
                      <a:lnTo>
                        <a:pt x="51" y="2"/>
                      </a:lnTo>
                      <a:lnTo>
                        <a:pt x="56" y="1"/>
                      </a:lnTo>
                      <a:lnTo>
                        <a:pt x="61" y="1"/>
                      </a:lnTo>
                      <a:lnTo>
                        <a:pt x="67" y="2"/>
                      </a:lnTo>
                      <a:lnTo>
                        <a:pt x="71" y="3"/>
                      </a:lnTo>
                      <a:lnTo>
                        <a:pt x="77" y="2"/>
                      </a:lnTo>
                      <a:lnTo>
                        <a:pt x="82" y="1"/>
                      </a:lnTo>
                      <a:lnTo>
                        <a:pt x="87" y="1"/>
                      </a:lnTo>
                      <a:lnTo>
                        <a:pt x="92" y="2"/>
                      </a:lnTo>
                      <a:lnTo>
                        <a:pt x="97" y="2"/>
                      </a:lnTo>
                      <a:lnTo>
                        <a:pt x="102" y="2"/>
                      </a:lnTo>
                      <a:lnTo>
                        <a:pt x="108" y="1"/>
                      </a:lnTo>
                      <a:lnTo>
                        <a:pt x="112" y="1"/>
                      </a:lnTo>
                      <a:lnTo>
                        <a:pt x="118" y="1"/>
                      </a:lnTo>
                      <a:lnTo>
                        <a:pt x="123" y="2"/>
                      </a:lnTo>
                      <a:lnTo>
                        <a:pt x="128" y="2"/>
                      </a:lnTo>
                      <a:lnTo>
                        <a:pt x="133" y="2"/>
                      </a:lnTo>
                      <a:lnTo>
                        <a:pt x="138" y="1"/>
                      </a:lnTo>
                      <a:lnTo>
                        <a:pt x="143" y="1"/>
                      </a:lnTo>
                      <a:lnTo>
                        <a:pt x="148" y="2"/>
                      </a:lnTo>
                      <a:lnTo>
                        <a:pt x="153" y="2"/>
                      </a:lnTo>
                      <a:lnTo>
                        <a:pt x="159" y="2"/>
                      </a:lnTo>
                      <a:lnTo>
                        <a:pt x="164" y="1"/>
                      </a:lnTo>
                      <a:lnTo>
                        <a:pt x="169" y="1"/>
                      </a:lnTo>
                      <a:lnTo>
                        <a:pt x="174" y="1"/>
                      </a:lnTo>
                      <a:lnTo>
                        <a:pt x="179" y="2"/>
                      </a:lnTo>
                      <a:lnTo>
                        <a:pt x="184" y="2"/>
                      </a:lnTo>
                      <a:lnTo>
                        <a:pt x="189" y="1"/>
                      </a:lnTo>
                      <a:lnTo>
                        <a:pt x="194" y="0"/>
                      </a:lnTo>
                      <a:lnTo>
                        <a:pt x="199" y="1"/>
                      </a:lnTo>
                      <a:lnTo>
                        <a:pt x="205" y="2"/>
                      </a:lnTo>
                      <a:lnTo>
                        <a:pt x="210" y="2"/>
                      </a:lnTo>
                      <a:lnTo>
                        <a:pt x="215" y="1"/>
                      </a:lnTo>
                      <a:lnTo>
                        <a:pt x="220" y="1"/>
                      </a:lnTo>
                      <a:lnTo>
                        <a:pt x="225" y="1"/>
                      </a:lnTo>
                      <a:lnTo>
                        <a:pt x="230" y="1"/>
                      </a:lnTo>
                      <a:lnTo>
                        <a:pt x="235" y="2"/>
                      </a:lnTo>
                      <a:lnTo>
                        <a:pt x="240" y="2"/>
                      </a:lnTo>
                      <a:lnTo>
                        <a:pt x="245" y="1"/>
                      </a:lnTo>
                      <a:lnTo>
                        <a:pt x="250" y="0"/>
                      </a:lnTo>
                    </a:path>
                  </a:pathLst>
                </a:custGeom>
                <a:noFill/>
                <a:ln w="19050" cap="flat">
                  <a:solidFill>
                    <a:srgbClr val="BD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51" name="Freeform 61"/>
                <p:cNvSpPr>
                  <a:spLocks/>
                </p:cNvSpPr>
                <p:nvPr/>
              </p:nvSpPr>
              <p:spPr bwMode="auto">
                <a:xfrm>
                  <a:off x="3114676" y="1300163"/>
                  <a:ext cx="33338" cy="3175"/>
                </a:xfrm>
                <a:custGeom>
                  <a:avLst/>
                  <a:gdLst>
                    <a:gd name="T0" fmla="*/ 0 w 21"/>
                    <a:gd name="T1" fmla="*/ 0 h 2"/>
                    <a:gd name="T2" fmla="*/ 6 w 21"/>
                    <a:gd name="T3" fmla="*/ 1 h 2"/>
                    <a:gd name="T4" fmla="*/ 11 w 21"/>
                    <a:gd name="T5" fmla="*/ 2 h 2"/>
                    <a:gd name="T6" fmla="*/ 16 w 21"/>
                    <a:gd name="T7" fmla="*/ 2 h 2"/>
                    <a:gd name="T8" fmla="*/ 21 w 21"/>
                    <a:gd name="T9" fmla="*/ 1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" h="2">
                      <a:moveTo>
                        <a:pt x="0" y="0"/>
                      </a:moveTo>
                      <a:lnTo>
                        <a:pt x="6" y="1"/>
                      </a:lnTo>
                      <a:lnTo>
                        <a:pt x="11" y="2"/>
                      </a:lnTo>
                      <a:lnTo>
                        <a:pt x="16" y="2"/>
                      </a:lnTo>
                      <a:lnTo>
                        <a:pt x="21" y="1"/>
                      </a:lnTo>
                    </a:path>
                  </a:pathLst>
                </a:custGeom>
                <a:noFill/>
                <a:ln w="19050" cap="flat">
                  <a:solidFill>
                    <a:srgbClr val="BD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52" name="Freeform 62"/>
                <p:cNvSpPr>
                  <a:spLocks/>
                </p:cNvSpPr>
                <p:nvPr/>
              </p:nvSpPr>
              <p:spPr bwMode="auto">
                <a:xfrm>
                  <a:off x="1525588" y="1012825"/>
                  <a:ext cx="396875" cy="331788"/>
                </a:xfrm>
                <a:custGeom>
                  <a:avLst/>
                  <a:gdLst>
                    <a:gd name="T0" fmla="*/ 0 w 250"/>
                    <a:gd name="T1" fmla="*/ 0 h 209"/>
                    <a:gd name="T2" fmla="*/ 5 w 250"/>
                    <a:gd name="T3" fmla="*/ 159 h 209"/>
                    <a:gd name="T4" fmla="*/ 10 w 250"/>
                    <a:gd name="T5" fmla="*/ 209 h 209"/>
                    <a:gd name="T6" fmla="*/ 15 w 250"/>
                    <a:gd name="T7" fmla="*/ 199 h 209"/>
                    <a:gd name="T8" fmla="*/ 20 w 250"/>
                    <a:gd name="T9" fmla="*/ 193 h 209"/>
                    <a:gd name="T10" fmla="*/ 25 w 250"/>
                    <a:gd name="T11" fmla="*/ 189 h 209"/>
                    <a:gd name="T12" fmla="*/ 30 w 250"/>
                    <a:gd name="T13" fmla="*/ 181 h 209"/>
                    <a:gd name="T14" fmla="*/ 35 w 250"/>
                    <a:gd name="T15" fmla="*/ 183 h 209"/>
                    <a:gd name="T16" fmla="*/ 41 w 250"/>
                    <a:gd name="T17" fmla="*/ 183 h 209"/>
                    <a:gd name="T18" fmla="*/ 46 w 250"/>
                    <a:gd name="T19" fmla="*/ 182 h 209"/>
                    <a:gd name="T20" fmla="*/ 51 w 250"/>
                    <a:gd name="T21" fmla="*/ 184 h 209"/>
                    <a:gd name="T22" fmla="*/ 56 w 250"/>
                    <a:gd name="T23" fmla="*/ 183 h 209"/>
                    <a:gd name="T24" fmla="*/ 61 w 250"/>
                    <a:gd name="T25" fmla="*/ 182 h 209"/>
                    <a:gd name="T26" fmla="*/ 66 w 250"/>
                    <a:gd name="T27" fmla="*/ 182 h 209"/>
                    <a:gd name="T28" fmla="*/ 71 w 250"/>
                    <a:gd name="T29" fmla="*/ 183 h 209"/>
                    <a:gd name="T30" fmla="*/ 76 w 250"/>
                    <a:gd name="T31" fmla="*/ 183 h 209"/>
                    <a:gd name="T32" fmla="*/ 81 w 250"/>
                    <a:gd name="T33" fmla="*/ 183 h 209"/>
                    <a:gd name="T34" fmla="*/ 86 w 250"/>
                    <a:gd name="T35" fmla="*/ 183 h 209"/>
                    <a:gd name="T36" fmla="*/ 92 w 250"/>
                    <a:gd name="T37" fmla="*/ 182 h 209"/>
                    <a:gd name="T38" fmla="*/ 97 w 250"/>
                    <a:gd name="T39" fmla="*/ 183 h 209"/>
                    <a:gd name="T40" fmla="*/ 102 w 250"/>
                    <a:gd name="T41" fmla="*/ 183 h 209"/>
                    <a:gd name="T42" fmla="*/ 107 w 250"/>
                    <a:gd name="T43" fmla="*/ 183 h 209"/>
                    <a:gd name="T44" fmla="*/ 112 w 250"/>
                    <a:gd name="T45" fmla="*/ 183 h 209"/>
                    <a:gd name="T46" fmla="*/ 117 w 250"/>
                    <a:gd name="T47" fmla="*/ 183 h 209"/>
                    <a:gd name="T48" fmla="*/ 122 w 250"/>
                    <a:gd name="T49" fmla="*/ 182 h 209"/>
                    <a:gd name="T50" fmla="*/ 127 w 250"/>
                    <a:gd name="T51" fmla="*/ 183 h 209"/>
                    <a:gd name="T52" fmla="*/ 132 w 250"/>
                    <a:gd name="T53" fmla="*/ 183 h 209"/>
                    <a:gd name="T54" fmla="*/ 138 w 250"/>
                    <a:gd name="T55" fmla="*/ 183 h 209"/>
                    <a:gd name="T56" fmla="*/ 143 w 250"/>
                    <a:gd name="T57" fmla="*/ 183 h 209"/>
                    <a:gd name="T58" fmla="*/ 148 w 250"/>
                    <a:gd name="T59" fmla="*/ 182 h 209"/>
                    <a:gd name="T60" fmla="*/ 153 w 250"/>
                    <a:gd name="T61" fmla="*/ 183 h 209"/>
                    <a:gd name="T62" fmla="*/ 158 w 250"/>
                    <a:gd name="T63" fmla="*/ 183 h 209"/>
                    <a:gd name="T64" fmla="*/ 163 w 250"/>
                    <a:gd name="T65" fmla="*/ 183 h 209"/>
                    <a:gd name="T66" fmla="*/ 168 w 250"/>
                    <a:gd name="T67" fmla="*/ 183 h 209"/>
                    <a:gd name="T68" fmla="*/ 173 w 250"/>
                    <a:gd name="T69" fmla="*/ 183 h 209"/>
                    <a:gd name="T70" fmla="*/ 179 w 250"/>
                    <a:gd name="T71" fmla="*/ 183 h 209"/>
                    <a:gd name="T72" fmla="*/ 183 w 250"/>
                    <a:gd name="T73" fmla="*/ 183 h 209"/>
                    <a:gd name="T74" fmla="*/ 189 w 250"/>
                    <a:gd name="T75" fmla="*/ 183 h 209"/>
                    <a:gd name="T76" fmla="*/ 194 w 250"/>
                    <a:gd name="T77" fmla="*/ 183 h 209"/>
                    <a:gd name="T78" fmla="*/ 199 w 250"/>
                    <a:gd name="T79" fmla="*/ 183 h 209"/>
                    <a:gd name="T80" fmla="*/ 204 w 250"/>
                    <a:gd name="T81" fmla="*/ 183 h 209"/>
                    <a:gd name="T82" fmla="*/ 209 w 250"/>
                    <a:gd name="T83" fmla="*/ 183 h 209"/>
                    <a:gd name="T84" fmla="*/ 214 w 250"/>
                    <a:gd name="T85" fmla="*/ 183 h 209"/>
                    <a:gd name="T86" fmla="*/ 220 w 250"/>
                    <a:gd name="T87" fmla="*/ 183 h 209"/>
                    <a:gd name="T88" fmla="*/ 224 w 250"/>
                    <a:gd name="T89" fmla="*/ 183 h 209"/>
                    <a:gd name="T90" fmla="*/ 230 w 250"/>
                    <a:gd name="T91" fmla="*/ 183 h 209"/>
                    <a:gd name="T92" fmla="*/ 235 w 250"/>
                    <a:gd name="T93" fmla="*/ 183 h 209"/>
                    <a:gd name="T94" fmla="*/ 240 w 250"/>
                    <a:gd name="T95" fmla="*/ 183 h 209"/>
                    <a:gd name="T96" fmla="*/ 245 w 250"/>
                    <a:gd name="T97" fmla="*/ 184 h 209"/>
                    <a:gd name="T98" fmla="*/ 250 w 250"/>
                    <a:gd name="T99" fmla="*/ 183 h 2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209">
                      <a:moveTo>
                        <a:pt x="0" y="0"/>
                      </a:moveTo>
                      <a:lnTo>
                        <a:pt x="5" y="159"/>
                      </a:lnTo>
                      <a:lnTo>
                        <a:pt x="10" y="209"/>
                      </a:lnTo>
                      <a:lnTo>
                        <a:pt x="15" y="199"/>
                      </a:lnTo>
                      <a:lnTo>
                        <a:pt x="20" y="193"/>
                      </a:lnTo>
                      <a:lnTo>
                        <a:pt x="25" y="189"/>
                      </a:lnTo>
                      <a:lnTo>
                        <a:pt x="30" y="181"/>
                      </a:lnTo>
                      <a:lnTo>
                        <a:pt x="35" y="183"/>
                      </a:lnTo>
                      <a:lnTo>
                        <a:pt x="41" y="183"/>
                      </a:lnTo>
                      <a:lnTo>
                        <a:pt x="46" y="182"/>
                      </a:lnTo>
                      <a:lnTo>
                        <a:pt x="51" y="184"/>
                      </a:lnTo>
                      <a:lnTo>
                        <a:pt x="56" y="183"/>
                      </a:lnTo>
                      <a:lnTo>
                        <a:pt x="61" y="182"/>
                      </a:lnTo>
                      <a:lnTo>
                        <a:pt x="66" y="182"/>
                      </a:lnTo>
                      <a:lnTo>
                        <a:pt x="71" y="183"/>
                      </a:lnTo>
                      <a:lnTo>
                        <a:pt x="76" y="183"/>
                      </a:lnTo>
                      <a:lnTo>
                        <a:pt x="81" y="183"/>
                      </a:lnTo>
                      <a:lnTo>
                        <a:pt x="86" y="183"/>
                      </a:lnTo>
                      <a:lnTo>
                        <a:pt x="92" y="182"/>
                      </a:lnTo>
                      <a:lnTo>
                        <a:pt x="97" y="183"/>
                      </a:lnTo>
                      <a:lnTo>
                        <a:pt x="102" y="183"/>
                      </a:lnTo>
                      <a:lnTo>
                        <a:pt x="107" y="183"/>
                      </a:lnTo>
                      <a:lnTo>
                        <a:pt x="112" y="183"/>
                      </a:lnTo>
                      <a:lnTo>
                        <a:pt x="117" y="183"/>
                      </a:lnTo>
                      <a:lnTo>
                        <a:pt x="122" y="182"/>
                      </a:lnTo>
                      <a:lnTo>
                        <a:pt x="127" y="183"/>
                      </a:lnTo>
                      <a:lnTo>
                        <a:pt x="132" y="183"/>
                      </a:lnTo>
                      <a:lnTo>
                        <a:pt x="138" y="183"/>
                      </a:lnTo>
                      <a:lnTo>
                        <a:pt x="143" y="183"/>
                      </a:lnTo>
                      <a:lnTo>
                        <a:pt x="148" y="182"/>
                      </a:lnTo>
                      <a:lnTo>
                        <a:pt x="153" y="183"/>
                      </a:lnTo>
                      <a:lnTo>
                        <a:pt x="158" y="183"/>
                      </a:lnTo>
                      <a:lnTo>
                        <a:pt x="163" y="183"/>
                      </a:lnTo>
                      <a:lnTo>
                        <a:pt x="168" y="183"/>
                      </a:lnTo>
                      <a:lnTo>
                        <a:pt x="173" y="183"/>
                      </a:lnTo>
                      <a:lnTo>
                        <a:pt x="179" y="183"/>
                      </a:lnTo>
                      <a:lnTo>
                        <a:pt x="183" y="183"/>
                      </a:lnTo>
                      <a:lnTo>
                        <a:pt x="189" y="183"/>
                      </a:lnTo>
                      <a:lnTo>
                        <a:pt x="194" y="183"/>
                      </a:lnTo>
                      <a:lnTo>
                        <a:pt x="199" y="183"/>
                      </a:lnTo>
                      <a:lnTo>
                        <a:pt x="204" y="183"/>
                      </a:lnTo>
                      <a:lnTo>
                        <a:pt x="209" y="183"/>
                      </a:lnTo>
                      <a:lnTo>
                        <a:pt x="214" y="183"/>
                      </a:lnTo>
                      <a:lnTo>
                        <a:pt x="220" y="183"/>
                      </a:lnTo>
                      <a:lnTo>
                        <a:pt x="224" y="183"/>
                      </a:lnTo>
                      <a:lnTo>
                        <a:pt x="230" y="183"/>
                      </a:lnTo>
                      <a:lnTo>
                        <a:pt x="235" y="183"/>
                      </a:lnTo>
                      <a:lnTo>
                        <a:pt x="240" y="183"/>
                      </a:lnTo>
                      <a:lnTo>
                        <a:pt x="245" y="184"/>
                      </a:lnTo>
                      <a:lnTo>
                        <a:pt x="250" y="183"/>
                      </a:lnTo>
                    </a:path>
                  </a:pathLst>
                </a:custGeom>
                <a:noFill/>
                <a:ln w="19050" cap="flat">
                  <a:solidFill>
                    <a:srgbClr val="FF00A8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53" name="Freeform 63"/>
                <p:cNvSpPr>
                  <a:spLocks/>
                </p:cNvSpPr>
                <p:nvPr/>
              </p:nvSpPr>
              <p:spPr bwMode="auto">
                <a:xfrm>
                  <a:off x="1922463" y="1303338"/>
                  <a:ext cx="398463" cy="1588"/>
                </a:xfrm>
                <a:custGeom>
                  <a:avLst/>
                  <a:gdLst>
                    <a:gd name="T0" fmla="*/ 0 w 251"/>
                    <a:gd name="T1" fmla="*/ 0 h 1"/>
                    <a:gd name="T2" fmla="*/ 5 w 251"/>
                    <a:gd name="T3" fmla="*/ 0 h 1"/>
                    <a:gd name="T4" fmla="*/ 10 w 251"/>
                    <a:gd name="T5" fmla="*/ 0 h 1"/>
                    <a:gd name="T6" fmla="*/ 15 w 251"/>
                    <a:gd name="T7" fmla="*/ 0 h 1"/>
                    <a:gd name="T8" fmla="*/ 21 w 251"/>
                    <a:gd name="T9" fmla="*/ 1 h 1"/>
                    <a:gd name="T10" fmla="*/ 26 w 251"/>
                    <a:gd name="T11" fmla="*/ 0 h 1"/>
                    <a:gd name="T12" fmla="*/ 31 w 251"/>
                    <a:gd name="T13" fmla="*/ 0 h 1"/>
                    <a:gd name="T14" fmla="*/ 36 w 251"/>
                    <a:gd name="T15" fmla="*/ 0 h 1"/>
                    <a:gd name="T16" fmla="*/ 41 w 251"/>
                    <a:gd name="T17" fmla="*/ 0 h 1"/>
                    <a:gd name="T18" fmla="*/ 46 w 251"/>
                    <a:gd name="T19" fmla="*/ 0 h 1"/>
                    <a:gd name="T20" fmla="*/ 51 w 251"/>
                    <a:gd name="T21" fmla="*/ 0 h 1"/>
                    <a:gd name="T22" fmla="*/ 56 w 251"/>
                    <a:gd name="T23" fmla="*/ 0 h 1"/>
                    <a:gd name="T24" fmla="*/ 61 w 251"/>
                    <a:gd name="T25" fmla="*/ 0 h 1"/>
                    <a:gd name="T26" fmla="*/ 67 w 251"/>
                    <a:gd name="T27" fmla="*/ 0 h 1"/>
                    <a:gd name="T28" fmla="*/ 72 w 251"/>
                    <a:gd name="T29" fmla="*/ 0 h 1"/>
                    <a:gd name="T30" fmla="*/ 77 w 251"/>
                    <a:gd name="T31" fmla="*/ 1 h 1"/>
                    <a:gd name="T32" fmla="*/ 82 w 251"/>
                    <a:gd name="T33" fmla="*/ 0 h 1"/>
                    <a:gd name="T34" fmla="*/ 87 w 251"/>
                    <a:gd name="T35" fmla="*/ 0 h 1"/>
                    <a:gd name="T36" fmla="*/ 92 w 251"/>
                    <a:gd name="T37" fmla="*/ 0 h 1"/>
                    <a:gd name="T38" fmla="*/ 97 w 251"/>
                    <a:gd name="T39" fmla="*/ 0 h 1"/>
                    <a:gd name="T40" fmla="*/ 102 w 251"/>
                    <a:gd name="T41" fmla="*/ 1 h 1"/>
                    <a:gd name="T42" fmla="*/ 107 w 251"/>
                    <a:gd name="T43" fmla="*/ 0 h 1"/>
                    <a:gd name="T44" fmla="*/ 112 w 251"/>
                    <a:gd name="T45" fmla="*/ 0 h 1"/>
                    <a:gd name="T46" fmla="*/ 118 w 251"/>
                    <a:gd name="T47" fmla="*/ 0 h 1"/>
                    <a:gd name="T48" fmla="*/ 123 w 251"/>
                    <a:gd name="T49" fmla="*/ 0 h 1"/>
                    <a:gd name="T50" fmla="*/ 128 w 251"/>
                    <a:gd name="T51" fmla="*/ 0 h 1"/>
                    <a:gd name="T52" fmla="*/ 133 w 251"/>
                    <a:gd name="T53" fmla="*/ 1 h 1"/>
                    <a:gd name="T54" fmla="*/ 138 w 251"/>
                    <a:gd name="T55" fmla="*/ 0 h 1"/>
                    <a:gd name="T56" fmla="*/ 143 w 251"/>
                    <a:gd name="T57" fmla="*/ 0 h 1"/>
                    <a:gd name="T58" fmla="*/ 148 w 251"/>
                    <a:gd name="T59" fmla="*/ 0 h 1"/>
                    <a:gd name="T60" fmla="*/ 153 w 251"/>
                    <a:gd name="T61" fmla="*/ 0 h 1"/>
                    <a:gd name="T62" fmla="*/ 159 w 251"/>
                    <a:gd name="T63" fmla="*/ 1 h 1"/>
                    <a:gd name="T64" fmla="*/ 164 w 251"/>
                    <a:gd name="T65" fmla="*/ 0 h 1"/>
                    <a:gd name="T66" fmla="*/ 169 w 251"/>
                    <a:gd name="T67" fmla="*/ 0 h 1"/>
                    <a:gd name="T68" fmla="*/ 174 w 251"/>
                    <a:gd name="T69" fmla="*/ 0 h 1"/>
                    <a:gd name="T70" fmla="*/ 179 w 251"/>
                    <a:gd name="T71" fmla="*/ 0 h 1"/>
                    <a:gd name="T72" fmla="*/ 184 w 251"/>
                    <a:gd name="T73" fmla="*/ 0 h 1"/>
                    <a:gd name="T74" fmla="*/ 189 w 251"/>
                    <a:gd name="T75" fmla="*/ 0 h 1"/>
                    <a:gd name="T76" fmla="*/ 194 w 251"/>
                    <a:gd name="T77" fmla="*/ 0 h 1"/>
                    <a:gd name="T78" fmla="*/ 200 w 251"/>
                    <a:gd name="T79" fmla="*/ 0 h 1"/>
                    <a:gd name="T80" fmla="*/ 204 w 251"/>
                    <a:gd name="T81" fmla="*/ 0 h 1"/>
                    <a:gd name="T82" fmla="*/ 210 w 251"/>
                    <a:gd name="T83" fmla="*/ 0 h 1"/>
                    <a:gd name="T84" fmla="*/ 215 w 251"/>
                    <a:gd name="T85" fmla="*/ 1 h 1"/>
                    <a:gd name="T86" fmla="*/ 220 w 251"/>
                    <a:gd name="T87" fmla="*/ 0 h 1"/>
                    <a:gd name="T88" fmla="*/ 225 w 251"/>
                    <a:gd name="T89" fmla="*/ 0 h 1"/>
                    <a:gd name="T90" fmla="*/ 230 w 251"/>
                    <a:gd name="T91" fmla="*/ 0 h 1"/>
                    <a:gd name="T92" fmla="*/ 235 w 251"/>
                    <a:gd name="T93" fmla="*/ 0 h 1"/>
                    <a:gd name="T94" fmla="*/ 240 w 251"/>
                    <a:gd name="T95" fmla="*/ 1 h 1"/>
                    <a:gd name="T96" fmla="*/ 245 w 251"/>
                    <a:gd name="T97" fmla="*/ 0 h 1"/>
                    <a:gd name="T98" fmla="*/ 251 w 251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1">
                      <a:moveTo>
                        <a:pt x="0" y="0"/>
                      </a:moveTo>
                      <a:lnTo>
                        <a:pt x="5" y="0"/>
                      </a:lnTo>
                      <a:lnTo>
                        <a:pt x="10" y="0"/>
                      </a:lnTo>
                      <a:lnTo>
                        <a:pt x="15" y="0"/>
                      </a:lnTo>
                      <a:lnTo>
                        <a:pt x="21" y="1"/>
                      </a:lnTo>
                      <a:lnTo>
                        <a:pt x="26" y="0"/>
                      </a:lnTo>
                      <a:lnTo>
                        <a:pt x="31" y="0"/>
                      </a:lnTo>
                      <a:lnTo>
                        <a:pt x="36" y="0"/>
                      </a:lnTo>
                      <a:lnTo>
                        <a:pt x="41" y="0"/>
                      </a:lnTo>
                      <a:lnTo>
                        <a:pt x="46" y="0"/>
                      </a:lnTo>
                      <a:lnTo>
                        <a:pt x="51" y="0"/>
                      </a:lnTo>
                      <a:lnTo>
                        <a:pt x="56" y="0"/>
                      </a:lnTo>
                      <a:lnTo>
                        <a:pt x="61" y="0"/>
                      </a:lnTo>
                      <a:lnTo>
                        <a:pt x="67" y="0"/>
                      </a:lnTo>
                      <a:lnTo>
                        <a:pt x="72" y="0"/>
                      </a:lnTo>
                      <a:lnTo>
                        <a:pt x="77" y="1"/>
                      </a:lnTo>
                      <a:lnTo>
                        <a:pt x="82" y="0"/>
                      </a:lnTo>
                      <a:lnTo>
                        <a:pt x="87" y="0"/>
                      </a:lnTo>
                      <a:lnTo>
                        <a:pt x="92" y="0"/>
                      </a:lnTo>
                      <a:lnTo>
                        <a:pt x="97" y="0"/>
                      </a:lnTo>
                      <a:lnTo>
                        <a:pt x="102" y="1"/>
                      </a:lnTo>
                      <a:lnTo>
                        <a:pt x="107" y="0"/>
                      </a:lnTo>
                      <a:lnTo>
                        <a:pt x="112" y="0"/>
                      </a:lnTo>
                      <a:lnTo>
                        <a:pt x="118" y="0"/>
                      </a:lnTo>
                      <a:lnTo>
                        <a:pt x="123" y="0"/>
                      </a:lnTo>
                      <a:lnTo>
                        <a:pt x="128" y="0"/>
                      </a:lnTo>
                      <a:lnTo>
                        <a:pt x="133" y="1"/>
                      </a:lnTo>
                      <a:lnTo>
                        <a:pt x="138" y="0"/>
                      </a:lnTo>
                      <a:lnTo>
                        <a:pt x="143" y="0"/>
                      </a:lnTo>
                      <a:lnTo>
                        <a:pt x="148" y="0"/>
                      </a:lnTo>
                      <a:lnTo>
                        <a:pt x="153" y="0"/>
                      </a:lnTo>
                      <a:lnTo>
                        <a:pt x="159" y="1"/>
                      </a:lnTo>
                      <a:lnTo>
                        <a:pt x="164" y="0"/>
                      </a:lnTo>
                      <a:lnTo>
                        <a:pt x="169" y="0"/>
                      </a:lnTo>
                      <a:lnTo>
                        <a:pt x="174" y="0"/>
                      </a:lnTo>
                      <a:lnTo>
                        <a:pt x="179" y="0"/>
                      </a:lnTo>
                      <a:lnTo>
                        <a:pt x="184" y="0"/>
                      </a:lnTo>
                      <a:lnTo>
                        <a:pt x="189" y="0"/>
                      </a:lnTo>
                      <a:lnTo>
                        <a:pt x="194" y="0"/>
                      </a:lnTo>
                      <a:lnTo>
                        <a:pt x="200" y="0"/>
                      </a:lnTo>
                      <a:lnTo>
                        <a:pt x="204" y="0"/>
                      </a:lnTo>
                      <a:lnTo>
                        <a:pt x="210" y="0"/>
                      </a:lnTo>
                      <a:lnTo>
                        <a:pt x="215" y="1"/>
                      </a:lnTo>
                      <a:lnTo>
                        <a:pt x="220" y="0"/>
                      </a:lnTo>
                      <a:lnTo>
                        <a:pt x="225" y="0"/>
                      </a:lnTo>
                      <a:lnTo>
                        <a:pt x="230" y="0"/>
                      </a:lnTo>
                      <a:lnTo>
                        <a:pt x="235" y="0"/>
                      </a:lnTo>
                      <a:lnTo>
                        <a:pt x="240" y="1"/>
                      </a:lnTo>
                      <a:lnTo>
                        <a:pt x="245" y="0"/>
                      </a:lnTo>
                      <a:lnTo>
                        <a:pt x="251" y="0"/>
                      </a:lnTo>
                    </a:path>
                  </a:pathLst>
                </a:custGeom>
                <a:noFill/>
                <a:ln w="19050" cap="flat">
                  <a:solidFill>
                    <a:srgbClr val="FF00A8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54" name="Freeform 64"/>
                <p:cNvSpPr>
                  <a:spLocks/>
                </p:cNvSpPr>
                <p:nvPr/>
              </p:nvSpPr>
              <p:spPr bwMode="auto">
                <a:xfrm>
                  <a:off x="2320926" y="1303338"/>
                  <a:ext cx="396875" cy="1588"/>
                </a:xfrm>
                <a:custGeom>
                  <a:avLst/>
                  <a:gdLst>
                    <a:gd name="T0" fmla="*/ 0 w 250"/>
                    <a:gd name="T1" fmla="*/ 0 h 1"/>
                    <a:gd name="T2" fmla="*/ 5 w 250"/>
                    <a:gd name="T3" fmla="*/ 0 h 1"/>
                    <a:gd name="T4" fmla="*/ 10 w 250"/>
                    <a:gd name="T5" fmla="*/ 0 h 1"/>
                    <a:gd name="T6" fmla="*/ 15 w 250"/>
                    <a:gd name="T7" fmla="*/ 0 h 1"/>
                    <a:gd name="T8" fmla="*/ 20 w 250"/>
                    <a:gd name="T9" fmla="*/ 1 h 1"/>
                    <a:gd name="T10" fmla="*/ 25 w 250"/>
                    <a:gd name="T11" fmla="*/ 0 h 1"/>
                    <a:gd name="T12" fmla="*/ 30 w 250"/>
                    <a:gd name="T13" fmla="*/ 0 h 1"/>
                    <a:gd name="T14" fmla="*/ 35 w 250"/>
                    <a:gd name="T15" fmla="*/ 0 h 1"/>
                    <a:gd name="T16" fmla="*/ 40 w 250"/>
                    <a:gd name="T17" fmla="*/ 0 h 1"/>
                    <a:gd name="T18" fmla="*/ 46 w 250"/>
                    <a:gd name="T19" fmla="*/ 1 h 1"/>
                    <a:gd name="T20" fmla="*/ 51 w 250"/>
                    <a:gd name="T21" fmla="*/ 0 h 1"/>
                    <a:gd name="T22" fmla="*/ 56 w 250"/>
                    <a:gd name="T23" fmla="*/ 0 h 1"/>
                    <a:gd name="T24" fmla="*/ 61 w 250"/>
                    <a:gd name="T25" fmla="*/ 0 h 1"/>
                    <a:gd name="T26" fmla="*/ 66 w 250"/>
                    <a:gd name="T27" fmla="*/ 0 h 1"/>
                    <a:gd name="T28" fmla="*/ 71 w 250"/>
                    <a:gd name="T29" fmla="*/ 1 h 1"/>
                    <a:gd name="T30" fmla="*/ 76 w 250"/>
                    <a:gd name="T31" fmla="*/ 0 h 1"/>
                    <a:gd name="T32" fmla="*/ 81 w 250"/>
                    <a:gd name="T33" fmla="*/ 0 h 1"/>
                    <a:gd name="T34" fmla="*/ 87 w 250"/>
                    <a:gd name="T35" fmla="*/ 0 h 1"/>
                    <a:gd name="T36" fmla="*/ 91 w 250"/>
                    <a:gd name="T37" fmla="*/ 0 h 1"/>
                    <a:gd name="T38" fmla="*/ 97 w 250"/>
                    <a:gd name="T39" fmla="*/ 0 h 1"/>
                    <a:gd name="T40" fmla="*/ 102 w 250"/>
                    <a:gd name="T41" fmla="*/ 1 h 1"/>
                    <a:gd name="T42" fmla="*/ 107 w 250"/>
                    <a:gd name="T43" fmla="*/ 0 h 1"/>
                    <a:gd name="T44" fmla="*/ 112 w 250"/>
                    <a:gd name="T45" fmla="*/ 0 h 1"/>
                    <a:gd name="T46" fmla="*/ 117 w 250"/>
                    <a:gd name="T47" fmla="*/ 0 h 1"/>
                    <a:gd name="T48" fmla="*/ 122 w 250"/>
                    <a:gd name="T49" fmla="*/ 0 h 1"/>
                    <a:gd name="T50" fmla="*/ 127 w 250"/>
                    <a:gd name="T51" fmla="*/ 1 h 1"/>
                    <a:gd name="T52" fmla="*/ 132 w 250"/>
                    <a:gd name="T53" fmla="*/ 0 h 1"/>
                    <a:gd name="T54" fmla="*/ 138 w 250"/>
                    <a:gd name="T55" fmla="*/ 0 h 1"/>
                    <a:gd name="T56" fmla="*/ 143 w 250"/>
                    <a:gd name="T57" fmla="*/ 0 h 1"/>
                    <a:gd name="T58" fmla="*/ 148 w 250"/>
                    <a:gd name="T59" fmla="*/ 0 h 1"/>
                    <a:gd name="T60" fmla="*/ 153 w 250"/>
                    <a:gd name="T61" fmla="*/ 1 h 1"/>
                    <a:gd name="T62" fmla="*/ 158 w 250"/>
                    <a:gd name="T63" fmla="*/ 1 h 1"/>
                    <a:gd name="T64" fmla="*/ 163 w 250"/>
                    <a:gd name="T65" fmla="*/ 0 h 1"/>
                    <a:gd name="T66" fmla="*/ 168 w 250"/>
                    <a:gd name="T67" fmla="*/ 0 h 1"/>
                    <a:gd name="T68" fmla="*/ 173 w 250"/>
                    <a:gd name="T69" fmla="*/ 0 h 1"/>
                    <a:gd name="T70" fmla="*/ 179 w 250"/>
                    <a:gd name="T71" fmla="*/ 0 h 1"/>
                    <a:gd name="T72" fmla="*/ 184 w 250"/>
                    <a:gd name="T73" fmla="*/ 1 h 1"/>
                    <a:gd name="T74" fmla="*/ 189 w 250"/>
                    <a:gd name="T75" fmla="*/ 0 h 1"/>
                    <a:gd name="T76" fmla="*/ 194 w 250"/>
                    <a:gd name="T77" fmla="*/ 0 h 1"/>
                    <a:gd name="T78" fmla="*/ 199 w 250"/>
                    <a:gd name="T79" fmla="*/ 0 h 1"/>
                    <a:gd name="T80" fmla="*/ 204 w 250"/>
                    <a:gd name="T81" fmla="*/ 0 h 1"/>
                    <a:gd name="T82" fmla="*/ 209 w 250"/>
                    <a:gd name="T83" fmla="*/ 1 h 1"/>
                    <a:gd name="T84" fmla="*/ 214 w 250"/>
                    <a:gd name="T85" fmla="*/ 0 h 1"/>
                    <a:gd name="T86" fmla="*/ 219 w 250"/>
                    <a:gd name="T87" fmla="*/ 0 h 1"/>
                    <a:gd name="T88" fmla="*/ 224 w 250"/>
                    <a:gd name="T89" fmla="*/ 0 h 1"/>
                    <a:gd name="T90" fmla="*/ 230 w 250"/>
                    <a:gd name="T91" fmla="*/ 0 h 1"/>
                    <a:gd name="T92" fmla="*/ 235 w 250"/>
                    <a:gd name="T93" fmla="*/ 1 h 1"/>
                    <a:gd name="T94" fmla="*/ 240 w 250"/>
                    <a:gd name="T95" fmla="*/ 1 h 1"/>
                    <a:gd name="T96" fmla="*/ 245 w 250"/>
                    <a:gd name="T97" fmla="*/ 0 h 1"/>
                    <a:gd name="T98" fmla="*/ 250 w 250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1">
                      <a:moveTo>
                        <a:pt x="0" y="0"/>
                      </a:moveTo>
                      <a:lnTo>
                        <a:pt x="5" y="0"/>
                      </a:lnTo>
                      <a:lnTo>
                        <a:pt x="10" y="0"/>
                      </a:lnTo>
                      <a:lnTo>
                        <a:pt x="15" y="0"/>
                      </a:lnTo>
                      <a:lnTo>
                        <a:pt x="20" y="1"/>
                      </a:lnTo>
                      <a:lnTo>
                        <a:pt x="25" y="0"/>
                      </a:lnTo>
                      <a:lnTo>
                        <a:pt x="30" y="0"/>
                      </a:lnTo>
                      <a:lnTo>
                        <a:pt x="35" y="0"/>
                      </a:lnTo>
                      <a:lnTo>
                        <a:pt x="40" y="0"/>
                      </a:lnTo>
                      <a:lnTo>
                        <a:pt x="46" y="1"/>
                      </a:lnTo>
                      <a:lnTo>
                        <a:pt x="51" y="0"/>
                      </a:lnTo>
                      <a:lnTo>
                        <a:pt x="56" y="0"/>
                      </a:lnTo>
                      <a:lnTo>
                        <a:pt x="61" y="0"/>
                      </a:lnTo>
                      <a:lnTo>
                        <a:pt x="66" y="0"/>
                      </a:lnTo>
                      <a:lnTo>
                        <a:pt x="71" y="1"/>
                      </a:lnTo>
                      <a:lnTo>
                        <a:pt x="76" y="0"/>
                      </a:lnTo>
                      <a:lnTo>
                        <a:pt x="81" y="0"/>
                      </a:lnTo>
                      <a:lnTo>
                        <a:pt x="87" y="0"/>
                      </a:lnTo>
                      <a:lnTo>
                        <a:pt x="91" y="0"/>
                      </a:lnTo>
                      <a:lnTo>
                        <a:pt x="97" y="0"/>
                      </a:lnTo>
                      <a:lnTo>
                        <a:pt x="102" y="1"/>
                      </a:lnTo>
                      <a:lnTo>
                        <a:pt x="107" y="0"/>
                      </a:lnTo>
                      <a:lnTo>
                        <a:pt x="112" y="0"/>
                      </a:lnTo>
                      <a:lnTo>
                        <a:pt x="117" y="0"/>
                      </a:lnTo>
                      <a:lnTo>
                        <a:pt x="122" y="0"/>
                      </a:lnTo>
                      <a:lnTo>
                        <a:pt x="127" y="1"/>
                      </a:lnTo>
                      <a:lnTo>
                        <a:pt x="132" y="0"/>
                      </a:lnTo>
                      <a:lnTo>
                        <a:pt x="138" y="0"/>
                      </a:lnTo>
                      <a:lnTo>
                        <a:pt x="143" y="0"/>
                      </a:lnTo>
                      <a:lnTo>
                        <a:pt x="148" y="0"/>
                      </a:lnTo>
                      <a:lnTo>
                        <a:pt x="153" y="1"/>
                      </a:lnTo>
                      <a:lnTo>
                        <a:pt x="158" y="1"/>
                      </a:lnTo>
                      <a:lnTo>
                        <a:pt x="163" y="0"/>
                      </a:lnTo>
                      <a:lnTo>
                        <a:pt x="168" y="0"/>
                      </a:lnTo>
                      <a:lnTo>
                        <a:pt x="173" y="0"/>
                      </a:lnTo>
                      <a:lnTo>
                        <a:pt x="179" y="0"/>
                      </a:lnTo>
                      <a:lnTo>
                        <a:pt x="184" y="1"/>
                      </a:lnTo>
                      <a:lnTo>
                        <a:pt x="189" y="0"/>
                      </a:lnTo>
                      <a:lnTo>
                        <a:pt x="194" y="0"/>
                      </a:lnTo>
                      <a:lnTo>
                        <a:pt x="199" y="0"/>
                      </a:lnTo>
                      <a:lnTo>
                        <a:pt x="204" y="0"/>
                      </a:lnTo>
                      <a:lnTo>
                        <a:pt x="209" y="1"/>
                      </a:lnTo>
                      <a:lnTo>
                        <a:pt x="214" y="0"/>
                      </a:lnTo>
                      <a:lnTo>
                        <a:pt x="219" y="0"/>
                      </a:lnTo>
                      <a:lnTo>
                        <a:pt x="224" y="0"/>
                      </a:lnTo>
                      <a:lnTo>
                        <a:pt x="230" y="0"/>
                      </a:lnTo>
                      <a:lnTo>
                        <a:pt x="235" y="1"/>
                      </a:lnTo>
                      <a:lnTo>
                        <a:pt x="240" y="1"/>
                      </a:lnTo>
                      <a:lnTo>
                        <a:pt x="245" y="0"/>
                      </a:lnTo>
                      <a:lnTo>
                        <a:pt x="250" y="0"/>
                      </a:lnTo>
                    </a:path>
                  </a:pathLst>
                </a:custGeom>
                <a:noFill/>
                <a:ln w="19050" cap="flat">
                  <a:solidFill>
                    <a:srgbClr val="FF00A8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55" name="Freeform 65"/>
                <p:cNvSpPr>
                  <a:spLocks/>
                </p:cNvSpPr>
                <p:nvPr/>
              </p:nvSpPr>
              <p:spPr bwMode="auto">
                <a:xfrm>
                  <a:off x="2717801" y="1303338"/>
                  <a:ext cx="396875" cy="1588"/>
                </a:xfrm>
                <a:custGeom>
                  <a:avLst/>
                  <a:gdLst>
                    <a:gd name="T0" fmla="*/ 0 w 250"/>
                    <a:gd name="T1" fmla="*/ 0 h 1"/>
                    <a:gd name="T2" fmla="*/ 5 w 250"/>
                    <a:gd name="T3" fmla="*/ 0 h 1"/>
                    <a:gd name="T4" fmla="*/ 10 w 250"/>
                    <a:gd name="T5" fmla="*/ 0 h 1"/>
                    <a:gd name="T6" fmla="*/ 15 w 250"/>
                    <a:gd name="T7" fmla="*/ 1 h 1"/>
                    <a:gd name="T8" fmla="*/ 20 w 250"/>
                    <a:gd name="T9" fmla="*/ 0 h 1"/>
                    <a:gd name="T10" fmla="*/ 26 w 250"/>
                    <a:gd name="T11" fmla="*/ 0 h 1"/>
                    <a:gd name="T12" fmla="*/ 31 w 250"/>
                    <a:gd name="T13" fmla="*/ 0 h 1"/>
                    <a:gd name="T14" fmla="*/ 36 w 250"/>
                    <a:gd name="T15" fmla="*/ 0 h 1"/>
                    <a:gd name="T16" fmla="*/ 41 w 250"/>
                    <a:gd name="T17" fmla="*/ 1 h 1"/>
                    <a:gd name="T18" fmla="*/ 46 w 250"/>
                    <a:gd name="T19" fmla="*/ 0 h 1"/>
                    <a:gd name="T20" fmla="*/ 51 w 250"/>
                    <a:gd name="T21" fmla="*/ 0 h 1"/>
                    <a:gd name="T22" fmla="*/ 56 w 250"/>
                    <a:gd name="T23" fmla="*/ 0 h 1"/>
                    <a:gd name="T24" fmla="*/ 61 w 250"/>
                    <a:gd name="T25" fmla="*/ 0 h 1"/>
                    <a:gd name="T26" fmla="*/ 67 w 250"/>
                    <a:gd name="T27" fmla="*/ 1 h 1"/>
                    <a:gd name="T28" fmla="*/ 71 w 250"/>
                    <a:gd name="T29" fmla="*/ 1 h 1"/>
                    <a:gd name="T30" fmla="*/ 77 w 250"/>
                    <a:gd name="T31" fmla="*/ 0 h 1"/>
                    <a:gd name="T32" fmla="*/ 82 w 250"/>
                    <a:gd name="T33" fmla="*/ 0 h 1"/>
                    <a:gd name="T34" fmla="*/ 87 w 250"/>
                    <a:gd name="T35" fmla="*/ 0 h 1"/>
                    <a:gd name="T36" fmla="*/ 92 w 250"/>
                    <a:gd name="T37" fmla="*/ 0 h 1"/>
                    <a:gd name="T38" fmla="*/ 97 w 250"/>
                    <a:gd name="T39" fmla="*/ 1 h 1"/>
                    <a:gd name="T40" fmla="*/ 102 w 250"/>
                    <a:gd name="T41" fmla="*/ 0 h 1"/>
                    <a:gd name="T42" fmla="*/ 108 w 250"/>
                    <a:gd name="T43" fmla="*/ 0 h 1"/>
                    <a:gd name="T44" fmla="*/ 112 w 250"/>
                    <a:gd name="T45" fmla="*/ 0 h 1"/>
                    <a:gd name="T46" fmla="*/ 118 w 250"/>
                    <a:gd name="T47" fmla="*/ 0 h 1"/>
                    <a:gd name="T48" fmla="*/ 123 w 250"/>
                    <a:gd name="T49" fmla="*/ 1 h 1"/>
                    <a:gd name="T50" fmla="*/ 128 w 250"/>
                    <a:gd name="T51" fmla="*/ 1 h 1"/>
                    <a:gd name="T52" fmla="*/ 133 w 250"/>
                    <a:gd name="T53" fmla="*/ 0 h 1"/>
                    <a:gd name="T54" fmla="*/ 138 w 250"/>
                    <a:gd name="T55" fmla="*/ 0 h 1"/>
                    <a:gd name="T56" fmla="*/ 143 w 250"/>
                    <a:gd name="T57" fmla="*/ 0 h 1"/>
                    <a:gd name="T58" fmla="*/ 148 w 250"/>
                    <a:gd name="T59" fmla="*/ 1 h 1"/>
                    <a:gd name="T60" fmla="*/ 153 w 250"/>
                    <a:gd name="T61" fmla="*/ 1 h 1"/>
                    <a:gd name="T62" fmla="*/ 159 w 250"/>
                    <a:gd name="T63" fmla="*/ 0 h 1"/>
                    <a:gd name="T64" fmla="*/ 164 w 250"/>
                    <a:gd name="T65" fmla="*/ 0 h 1"/>
                    <a:gd name="T66" fmla="*/ 169 w 250"/>
                    <a:gd name="T67" fmla="*/ 0 h 1"/>
                    <a:gd name="T68" fmla="*/ 174 w 250"/>
                    <a:gd name="T69" fmla="*/ 0 h 1"/>
                    <a:gd name="T70" fmla="*/ 179 w 250"/>
                    <a:gd name="T71" fmla="*/ 1 h 1"/>
                    <a:gd name="T72" fmla="*/ 184 w 250"/>
                    <a:gd name="T73" fmla="*/ 0 h 1"/>
                    <a:gd name="T74" fmla="*/ 189 w 250"/>
                    <a:gd name="T75" fmla="*/ 0 h 1"/>
                    <a:gd name="T76" fmla="*/ 194 w 250"/>
                    <a:gd name="T77" fmla="*/ 0 h 1"/>
                    <a:gd name="T78" fmla="*/ 199 w 250"/>
                    <a:gd name="T79" fmla="*/ 0 h 1"/>
                    <a:gd name="T80" fmla="*/ 205 w 250"/>
                    <a:gd name="T81" fmla="*/ 1 h 1"/>
                    <a:gd name="T82" fmla="*/ 210 w 250"/>
                    <a:gd name="T83" fmla="*/ 1 h 1"/>
                    <a:gd name="T84" fmla="*/ 215 w 250"/>
                    <a:gd name="T85" fmla="*/ 0 h 1"/>
                    <a:gd name="T86" fmla="*/ 220 w 250"/>
                    <a:gd name="T87" fmla="*/ 0 h 1"/>
                    <a:gd name="T88" fmla="*/ 225 w 250"/>
                    <a:gd name="T89" fmla="*/ 0 h 1"/>
                    <a:gd name="T90" fmla="*/ 230 w 250"/>
                    <a:gd name="T91" fmla="*/ 0 h 1"/>
                    <a:gd name="T92" fmla="*/ 235 w 250"/>
                    <a:gd name="T93" fmla="*/ 1 h 1"/>
                    <a:gd name="T94" fmla="*/ 240 w 250"/>
                    <a:gd name="T95" fmla="*/ 0 h 1"/>
                    <a:gd name="T96" fmla="*/ 245 w 250"/>
                    <a:gd name="T97" fmla="*/ 0 h 1"/>
                    <a:gd name="T98" fmla="*/ 250 w 250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1">
                      <a:moveTo>
                        <a:pt x="0" y="0"/>
                      </a:moveTo>
                      <a:lnTo>
                        <a:pt x="5" y="0"/>
                      </a:lnTo>
                      <a:lnTo>
                        <a:pt x="10" y="0"/>
                      </a:lnTo>
                      <a:lnTo>
                        <a:pt x="15" y="1"/>
                      </a:lnTo>
                      <a:lnTo>
                        <a:pt x="20" y="0"/>
                      </a:lnTo>
                      <a:lnTo>
                        <a:pt x="26" y="0"/>
                      </a:lnTo>
                      <a:lnTo>
                        <a:pt x="31" y="0"/>
                      </a:lnTo>
                      <a:lnTo>
                        <a:pt x="36" y="0"/>
                      </a:lnTo>
                      <a:lnTo>
                        <a:pt x="41" y="1"/>
                      </a:lnTo>
                      <a:lnTo>
                        <a:pt x="46" y="0"/>
                      </a:lnTo>
                      <a:lnTo>
                        <a:pt x="51" y="0"/>
                      </a:lnTo>
                      <a:lnTo>
                        <a:pt x="56" y="0"/>
                      </a:lnTo>
                      <a:lnTo>
                        <a:pt x="61" y="0"/>
                      </a:lnTo>
                      <a:lnTo>
                        <a:pt x="67" y="1"/>
                      </a:lnTo>
                      <a:lnTo>
                        <a:pt x="71" y="1"/>
                      </a:lnTo>
                      <a:lnTo>
                        <a:pt x="77" y="0"/>
                      </a:lnTo>
                      <a:lnTo>
                        <a:pt x="82" y="0"/>
                      </a:lnTo>
                      <a:lnTo>
                        <a:pt x="87" y="0"/>
                      </a:lnTo>
                      <a:lnTo>
                        <a:pt x="92" y="0"/>
                      </a:lnTo>
                      <a:lnTo>
                        <a:pt x="97" y="1"/>
                      </a:lnTo>
                      <a:lnTo>
                        <a:pt x="102" y="0"/>
                      </a:lnTo>
                      <a:lnTo>
                        <a:pt x="108" y="0"/>
                      </a:lnTo>
                      <a:lnTo>
                        <a:pt x="112" y="0"/>
                      </a:lnTo>
                      <a:lnTo>
                        <a:pt x="118" y="0"/>
                      </a:lnTo>
                      <a:lnTo>
                        <a:pt x="123" y="1"/>
                      </a:lnTo>
                      <a:lnTo>
                        <a:pt x="128" y="1"/>
                      </a:lnTo>
                      <a:lnTo>
                        <a:pt x="133" y="0"/>
                      </a:lnTo>
                      <a:lnTo>
                        <a:pt x="138" y="0"/>
                      </a:lnTo>
                      <a:lnTo>
                        <a:pt x="143" y="0"/>
                      </a:lnTo>
                      <a:lnTo>
                        <a:pt x="148" y="1"/>
                      </a:lnTo>
                      <a:lnTo>
                        <a:pt x="153" y="1"/>
                      </a:lnTo>
                      <a:lnTo>
                        <a:pt x="159" y="0"/>
                      </a:lnTo>
                      <a:lnTo>
                        <a:pt x="164" y="0"/>
                      </a:lnTo>
                      <a:lnTo>
                        <a:pt x="169" y="0"/>
                      </a:lnTo>
                      <a:lnTo>
                        <a:pt x="174" y="0"/>
                      </a:lnTo>
                      <a:lnTo>
                        <a:pt x="179" y="1"/>
                      </a:lnTo>
                      <a:lnTo>
                        <a:pt x="184" y="0"/>
                      </a:lnTo>
                      <a:lnTo>
                        <a:pt x="189" y="0"/>
                      </a:lnTo>
                      <a:lnTo>
                        <a:pt x="194" y="0"/>
                      </a:lnTo>
                      <a:lnTo>
                        <a:pt x="199" y="0"/>
                      </a:lnTo>
                      <a:lnTo>
                        <a:pt x="205" y="1"/>
                      </a:lnTo>
                      <a:lnTo>
                        <a:pt x="210" y="1"/>
                      </a:lnTo>
                      <a:lnTo>
                        <a:pt x="215" y="0"/>
                      </a:lnTo>
                      <a:lnTo>
                        <a:pt x="220" y="0"/>
                      </a:lnTo>
                      <a:lnTo>
                        <a:pt x="225" y="0"/>
                      </a:lnTo>
                      <a:lnTo>
                        <a:pt x="230" y="0"/>
                      </a:lnTo>
                      <a:lnTo>
                        <a:pt x="235" y="1"/>
                      </a:lnTo>
                      <a:lnTo>
                        <a:pt x="240" y="0"/>
                      </a:lnTo>
                      <a:lnTo>
                        <a:pt x="245" y="0"/>
                      </a:lnTo>
                      <a:lnTo>
                        <a:pt x="250" y="0"/>
                      </a:lnTo>
                    </a:path>
                  </a:pathLst>
                </a:custGeom>
                <a:noFill/>
                <a:ln w="19050" cap="flat">
                  <a:solidFill>
                    <a:srgbClr val="FF00A8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56" name="Freeform 66"/>
                <p:cNvSpPr>
                  <a:spLocks/>
                </p:cNvSpPr>
                <p:nvPr/>
              </p:nvSpPr>
              <p:spPr bwMode="auto">
                <a:xfrm>
                  <a:off x="3114676" y="1303338"/>
                  <a:ext cx="33338" cy="1588"/>
                </a:xfrm>
                <a:custGeom>
                  <a:avLst/>
                  <a:gdLst>
                    <a:gd name="T0" fmla="*/ 0 w 21"/>
                    <a:gd name="T1" fmla="*/ 0 h 1"/>
                    <a:gd name="T2" fmla="*/ 6 w 21"/>
                    <a:gd name="T3" fmla="*/ 0 h 1"/>
                    <a:gd name="T4" fmla="*/ 11 w 21"/>
                    <a:gd name="T5" fmla="*/ 1 h 1"/>
                    <a:gd name="T6" fmla="*/ 16 w 21"/>
                    <a:gd name="T7" fmla="*/ 1 h 1"/>
                    <a:gd name="T8" fmla="*/ 21 w 21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" h="1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11" y="1"/>
                      </a:lnTo>
                      <a:lnTo>
                        <a:pt x="16" y="1"/>
                      </a:lnTo>
                      <a:lnTo>
                        <a:pt x="21" y="0"/>
                      </a:lnTo>
                    </a:path>
                  </a:pathLst>
                </a:custGeom>
                <a:noFill/>
                <a:ln w="19050" cap="flat">
                  <a:solidFill>
                    <a:srgbClr val="FF00A8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57" name="Freeform 67"/>
                <p:cNvSpPr>
                  <a:spLocks/>
                </p:cNvSpPr>
                <p:nvPr/>
              </p:nvSpPr>
              <p:spPr bwMode="auto">
                <a:xfrm>
                  <a:off x="1525588" y="1214438"/>
                  <a:ext cx="396875" cy="295275"/>
                </a:xfrm>
                <a:custGeom>
                  <a:avLst/>
                  <a:gdLst>
                    <a:gd name="T0" fmla="*/ 0 w 250"/>
                    <a:gd name="T1" fmla="*/ 186 h 186"/>
                    <a:gd name="T2" fmla="*/ 5 w 250"/>
                    <a:gd name="T3" fmla="*/ 0 h 186"/>
                    <a:gd name="T4" fmla="*/ 10 w 250"/>
                    <a:gd name="T5" fmla="*/ 20 h 186"/>
                    <a:gd name="T6" fmla="*/ 15 w 250"/>
                    <a:gd name="T7" fmla="*/ 28 h 186"/>
                    <a:gd name="T8" fmla="*/ 20 w 250"/>
                    <a:gd name="T9" fmla="*/ 56 h 186"/>
                    <a:gd name="T10" fmla="*/ 25 w 250"/>
                    <a:gd name="T11" fmla="*/ 52 h 186"/>
                    <a:gd name="T12" fmla="*/ 30 w 250"/>
                    <a:gd name="T13" fmla="*/ 55 h 186"/>
                    <a:gd name="T14" fmla="*/ 35 w 250"/>
                    <a:gd name="T15" fmla="*/ 59 h 186"/>
                    <a:gd name="T16" fmla="*/ 41 w 250"/>
                    <a:gd name="T17" fmla="*/ 59 h 186"/>
                    <a:gd name="T18" fmla="*/ 46 w 250"/>
                    <a:gd name="T19" fmla="*/ 58 h 186"/>
                    <a:gd name="T20" fmla="*/ 51 w 250"/>
                    <a:gd name="T21" fmla="*/ 58 h 186"/>
                    <a:gd name="T22" fmla="*/ 56 w 250"/>
                    <a:gd name="T23" fmla="*/ 58 h 186"/>
                    <a:gd name="T24" fmla="*/ 61 w 250"/>
                    <a:gd name="T25" fmla="*/ 58 h 186"/>
                    <a:gd name="T26" fmla="*/ 66 w 250"/>
                    <a:gd name="T27" fmla="*/ 58 h 186"/>
                    <a:gd name="T28" fmla="*/ 71 w 250"/>
                    <a:gd name="T29" fmla="*/ 59 h 186"/>
                    <a:gd name="T30" fmla="*/ 76 w 250"/>
                    <a:gd name="T31" fmla="*/ 58 h 186"/>
                    <a:gd name="T32" fmla="*/ 81 w 250"/>
                    <a:gd name="T33" fmla="*/ 58 h 186"/>
                    <a:gd name="T34" fmla="*/ 86 w 250"/>
                    <a:gd name="T35" fmla="*/ 58 h 186"/>
                    <a:gd name="T36" fmla="*/ 92 w 250"/>
                    <a:gd name="T37" fmla="*/ 58 h 186"/>
                    <a:gd name="T38" fmla="*/ 97 w 250"/>
                    <a:gd name="T39" fmla="*/ 59 h 186"/>
                    <a:gd name="T40" fmla="*/ 102 w 250"/>
                    <a:gd name="T41" fmla="*/ 58 h 186"/>
                    <a:gd name="T42" fmla="*/ 107 w 250"/>
                    <a:gd name="T43" fmla="*/ 58 h 186"/>
                    <a:gd name="T44" fmla="*/ 112 w 250"/>
                    <a:gd name="T45" fmla="*/ 58 h 186"/>
                    <a:gd name="T46" fmla="*/ 117 w 250"/>
                    <a:gd name="T47" fmla="*/ 58 h 186"/>
                    <a:gd name="T48" fmla="*/ 122 w 250"/>
                    <a:gd name="T49" fmla="*/ 58 h 186"/>
                    <a:gd name="T50" fmla="*/ 127 w 250"/>
                    <a:gd name="T51" fmla="*/ 59 h 186"/>
                    <a:gd name="T52" fmla="*/ 132 w 250"/>
                    <a:gd name="T53" fmla="*/ 58 h 186"/>
                    <a:gd name="T54" fmla="*/ 138 w 250"/>
                    <a:gd name="T55" fmla="*/ 58 h 186"/>
                    <a:gd name="T56" fmla="*/ 143 w 250"/>
                    <a:gd name="T57" fmla="*/ 58 h 186"/>
                    <a:gd name="T58" fmla="*/ 148 w 250"/>
                    <a:gd name="T59" fmla="*/ 58 h 186"/>
                    <a:gd name="T60" fmla="*/ 153 w 250"/>
                    <a:gd name="T61" fmla="*/ 58 h 186"/>
                    <a:gd name="T62" fmla="*/ 158 w 250"/>
                    <a:gd name="T63" fmla="*/ 58 h 186"/>
                    <a:gd name="T64" fmla="*/ 163 w 250"/>
                    <a:gd name="T65" fmla="*/ 58 h 186"/>
                    <a:gd name="T66" fmla="*/ 168 w 250"/>
                    <a:gd name="T67" fmla="*/ 58 h 186"/>
                    <a:gd name="T68" fmla="*/ 173 w 250"/>
                    <a:gd name="T69" fmla="*/ 58 h 186"/>
                    <a:gd name="T70" fmla="*/ 179 w 250"/>
                    <a:gd name="T71" fmla="*/ 58 h 186"/>
                    <a:gd name="T72" fmla="*/ 183 w 250"/>
                    <a:gd name="T73" fmla="*/ 58 h 186"/>
                    <a:gd name="T74" fmla="*/ 189 w 250"/>
                    <a:gd name="T75" fmla="*/ 58 h 186"/>
                    <a:gd name="T76" fmla="*/ 194 w 250"/>
                    <a:gd name="T77" fmla="*/ 58 h 186"/>
                    <a:gd name="T78" fmla="*/ 199 w 250"/>
                    <a:gd name="T79" fmla="*/ 58 h 186"/>
                    <a:gd name="T80" fmla="*/ 204 w 250"/>
                    <a:gd name="T81" fmla="*/ 58 h 186"/>
                    <a:gd name="T82" fmla="*/ 209 w 250"/>
                    <a:gd name="T83" fmla="*/ 58 h 186"/>
                    <a:gd name="T84" fmla="*/ 214 w 250"/>
                    <a:gd name="T85" fmla="*/ 58 h 186"/>
                    <a:gd name="T86" fmla="*/ 220 w 250"/>
                    <a:gd name="T87" fmla="*/ 58 h 186"/>
                    <a:gd name="T88" fmla="*/ 224 w 250"/>
                    <a:gd name="T89" fmla="*/ 58 h 186"/>
                    <a:gd name="T90" fmla="*/ 230 w 250"/>
                    <a:gd name="T91" fmla="*/ 58 h 186"/>
                    <a:gd name="T92" fmla="*/ 235 w 250"/>
                    <a:gd name="T93" fmla="*/ 58 h 186"/>
                    <a:gd name="T94" fmla="*/ 240 w 250"/>
                    <a:gd name="T95" fmla="*/ 58 h 186"/>
                    <a:gd name="T96" fmla="*/ 245 w 250"/>
                    <a:gd name="T97" fmla="*/ 58 h 186"/>
                    <a:gd name="T98" fmla="*/ 250 w 250"/>
                    <a:gd name="T99" fmla="*/ 58 h 1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186">
                      <a:moveTo>
                        <a:pt x="0" y="186"/>
                      </a:moveTo>
                      <a:lnTo>
                        <a:pt x="5" y="0"/>
                      </a:lnTo>
                      <a:lnTo>
                        <a:pt x="10" y="20"/>
                      </a:lnTo>
                      <a:lnTo>
                        <a:pt x="15" y="28"/>
                      </a:lnTo>
                      <a:lnTo>
                        <a:pt x="20" y="56"/>
                      </a:lnTo>
                      <a:lnTo>
                        <a:pt x="25" y="52"/>
                      </a:lnTo>
                      <a:lnTo>
                        <a:pt x="30" y="55"/>
                      </a:lnTo>
                      <a:lnTo>
                        <a:pt x="35" y="59"/>
                      </a:lnTo>
                      <a:lnTo>
                        <a:pt x="41" y="59"/>
                      </a:lnTo>
                      <a:lnTo>
                        <a:pt x="46" y="58"/>
                      </a:lnTo>
                      <a:lnTo>
                        <a:pt x="51" y="58"/>
                      </a:lnTo>
                      <a:lnTo>
                        <a:pt x="56" y="58"/>
                      </a:lnTo>
                      <a:lnTo>
                        <a:pt x="61" y="58"/>
                      </a:lnTo>
                      <a:lnTo>
                        <a:pt x="66" y="58"/>
                      </a:lnTo>
                      <a:lnTo>
                        <a:pt x="71" y="59"/>
                      </a:lnTo>
                      <a:lnTo>
                        <a:pt x="76" y="58"/>
                      </a:lnTo>
                      <a:lnTo>
                        <a:pt x="81" y="58"/>
                      </a:lnTo>
                      <a:lnTo>
                        <a:pt x="86" y="58"/>
                      </a:lnTo>
                      <a:lnTo>
                        <a:pt x="92" y="58"/>
                      </a:lnTo>
                      <a:lnTo>
                        <a:pt x="97" y="59"/>
                      </a:lnTo>
                      <a:lnTo>
                        <a:pt x="102" y="58"/>
                      </a:lnTo>
                      <a:lnTo>
                        <a:pt x="107" y="58"/>
                      </a:lnTo>
                      <a:lnTo>
                        <a:pt x="112" y="58"/>
                      </a:lnTo>
                      <a:lnTo>
                        <a:pt x="117" y="58"/>
                      </a:lnTo>
                      <a:lnTo>
                        <a:pt x="122" y="58"/>
                      </a:lnTo>
                      <a:lnTo>
                        <a:pt x="127" y="59"/>
                      </a:lnTo>
                      <a:lnTo>
                        <a:pt x="132" y="58"/>
                      </a:lnTo>
                      <a:lnTo>
                        <a:pt x="138" y="58"/>
                      </a:lnTo>
                      <a:lnTo>
                        <a:pt x="143" y="58"/>
                      </a:lnTo>
                      <a:lnTo>
                        <a:pt x="148" y="58"/>
                      </a:lnTo>
                      <a:lnTo>
                        <a:pt x="153" y="58"/>
                      </a:lnTo>
                      <a:lnTo>
                        <a:pt x="158" y="58"/>
                      </a:lnTo>
                      <a:lnTo>
                        <a:pt x="163" y="58"/>
                      </a:lnTo>
                      <a:lnTo>
                        <a:pt x="168" y="58"/>
                      </a:lnTo>
                      <a:lnTo>
                        <a:pt x="173" y="58"/>
                      </a:lnTo>
                      <a:lnTo>
                        <a:pt x="179" y="58"/>
                      </a:lnTo>
                      <a:lnTo>
                        <a:pt x="183" y="58"/>
                      </a:lnTo>
                      <a:lnTo>
                        <a:pt x="189" y="58"/>
                      </a:lnTo>
                      <a:lnTo>
                        <a:pt x="194" y="58"/>
                      </a:lnTo>
                      <a:lnTo>
                        <a:pt x="199" y="58"/>
                      </a:lnTo>
                      <a:lnTo>
                        <a:pt x="204" y="58"/>
                      </a:lnTo>
                      <a:lnTo>
                        <a:pt x="209" y="58"/>
                      </a:lnTo>
                      <a:lnTo>
                        <a:pt x="214" y="58"/>
                      </a:lnTo>
                      <a:lnTo>
                        <a:pt x="220" y="58"/>
                      </a:lnTo>
                      <a:lnTo>
                        <a:pt x="224" y="58"/>
                      </a:lnTo>
                      <a:lnTo>
                        <a:pt x="230" y="58"/>
                      </a:lnTo>
                      <a:lnTo>
                        <a:pt x="235" y="58"/>
                      </a:lnTo>
                      <a:lnTo>
                        <a:pt x="240" y="58"/>
                      </a:lnTo>
                      <a:lnTo>
                        <a:pt x="245" y="58"/>
                      </a:lnTo>
                      <a:lnTo>
                        <a:pt x="250" y="58"/>
                      </a:lnTo>
                    </a:path>
                  </a:pathLst>
                </a:custGeom>
                <a:noFill/>
                <a:ln w="19050" cap="flat">
                  <a:solidFill>
                    <a:srgbClr val="FF000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58" name="Freeform 68"/>
                <p:cNvSpPr>
                  <a:spLocks/>
                </p:cNvSpPr>
                <p:nvPr/>
              </p:nvSpPr>
              <p:spPr bwMode="auto">
                <a:xfrm>
                  <a:off x="1922463" y="1304925"/>
                  <a:ext cx="398463" cy="1588"/>
                </a:xfrm>
                <a:custGeom>
                  <a:avLst/>
                  <a:gdLst>
                    <a:gd name="T0" fmla="*/ 0 w 251"/>
                    <a:gd name="T1" fmla="*/ 1 h 1"/>
                    <a:gd name="T2" fmla="*/ 5 w 251"/>
                    <a:gd name="T3" fmla="*/ 1 h 1"/>
                    <a:gd name="T4" fmla="*/ 10 w 251"/>
                    <a:gd name="T5" fmla="*/ 1 h 1"/>
                    <a:gd name="T6" fmla="*/ 15 w 251"/>
                    <a:gd name="T7" fmla="*/ 1 h 1"/>
                    <a:gd name="T8" fmla="*/ 21 w 251"/>
                    <a:gd name="T9" fmla="*/ 1 h 1"/>
                    <a:gd name="T10" fmla="*/ 26 w 251"/>
                    <a:gd name="T11" fmla="*/ 1 h 1"/>
                    <a:gd name="T12" fmla="*/ 31 w 251"/>
                    <a:gd name="T13" fmla="*/ 1 h 1"/>
                    <a:gd name="T14" fmla="*/ 36 w 251"/>
                    <a:gd name="T15" fmla="*/ 1 h 1"/>
                    <a:gd name="T16" fmla="*/ 41 w 251"/>
                    <a:gd name="T17" fmla="*/ 1 h 1"/>
                    <a:gd name="T18" fmla="*/ 46 w 251"/>
                    <a:gd name="T19" fmla="*/ 1 h 1"/>
                    <a:gd name="T20" fmla="*/ 51 w 251"/>
                    <a:gd name="T21" fmla="*/ 1 h 1"/>
                    <a:gd name="T22" fmla="*/ 56 w 251"/>
                    <a:gd name="T23" fmla="*/ 1 h 1"/>
                    <a:gd name="T24" fmla="*/ 61 w 251"/>
                    <a:gd name="T25" fmla="*/ 1 h 1"/>
                    <a:gd name="T26" fmla="*/ 67 w 251"/>
                    <a:gd name="T27" fmla="*/ 1 h 1"/>
                    <a:gd name="T28" fmla="*/ 72 w 251"/>
                    <a:gd name="T29" fmla="*/ 1 h 1"/>
                    <a:gd name="T30" fmla="*/ 77 w 251"/>
                    <a:gd name="T31" fmla="*/ 0 h 1"/>
                    <a:gd name="T32" fmla="*/ 82 w 251"/>
                    <a:gd name="T33" fmla="*/ 0 h 1"/>
                    <a:gd name="T34" fmla="*/ 87 w 251"/>
                    <a:gd name="T35" fmla="*/ 1 h 1"/>
                    <a:gd name="T36" fmla="*/ 92 w 251"/>
                    <a:gd name="T37" fmla="*/ 1 h 1"/>
                    <a:gd name="T38" fmla="*/ 97 w 251"/>
                    <a:gd name="T39" fmla="*/ 1 h 1"/>
                    <a:gd name="T40" fmla="*/ 102 w 251"/>
                    <a:gd name="T41" fmla="*/ 0 h 1"/>
                    <a:gd name="T42" fmla="*/ 107 w 251"/>
                    <a:gd name="T43" fmla="*/ 0 h 1"/>
                    <a:gd name="T44" fmla="*/ 112 w 251"/>
                    <a:gd name="T45" fmla="*/ 0 h 1"/>
                    <a:gd name="T46" fmla="*/ 118 w 251"/>
                    <a:gd name="T47" fmla="*/ 1 h 1"/>
                    <a:gd name="T48" fmla="*/ 123 w 251"/>
                    <a:gd name="T49" fmla="*/ 1 h 1"/>
                    <a:gd name="T50" fmla="*/ 128 w 251"/>
                    <a:gd name="T51" fmla="*/ 1 h 1"/>
                    <a:gd name="T52" fmla="*/ 133 w 251"/>
                    <a:gd name="T53" fmla="*/ 0 h 1"/>
                    <a:gd name="T54" fmla="*/ 138 w 251"/>
                    <a:gd name="T55" fmla="*/ 0 h 1"/>
                    <a:gd name="T56" fmla="*/ 143 w 251"/>
                    <a:gd name="T57" fmla="*/ 0 h 1"/>
                    <a:gd name="T58" fmla="*/ 148 w 251"/>
                    <a:gd name="T59" fmla="*/ 1 h 1"/>
                    <a:gd name="T60" fmla="*/ 153 w 251"/>
                    <a:gd name="T61" fmla="*/ 1 h 1"/>
                    <a:gd name="T62" fmla="*/ 159 w 251"/>
                    <a:gd name="T63" fmla="*/ 0 h 1"/>
                    <a:gd name="T64" fmla="*/ 164 w 251"/>
                    <a:gd name="T65" fmla="*/ 0 h 1"/>
                    <a:gd name="T66" fmla="*/ 169 w 251"/>
                    <a:gd name="T67" fmla="*/ 0 h 1"/>
                    <a:gd name="T68" fmla="*/ 174 w 251"/>
                    <a:gd name="T69" fmla="*/ 1 h 1"/>
                    <a:gd name="T70" fmla="*/ 179 w 251"/>
                    <a:gd name="T71" fmla="*/ 1 h 1"/>
                    <a:gd name="T72" fmla="*/ 184 w 251"/>
                    <a:gd name="T73" fmla="*/ 0 h 1"/>
                    <a:gd name="T74" fmla="*/ 189 w 251"/>
                    <a:gd name="T75" fmla="*/ 0 h 1"/>
                    <a:gd name="T76" fmla="*/ 194 w 251"/>
                    <a:gd name="T77" fmla="*/ 0 h 1"/>
                    <a:gd name="T78" fmla="*/ 200 w 251"/>
                    <a:gd name="T79" fmla="*/ 0 h 1"/>
                    <a:gd name="T80" fmla="*/ 204 w 251"/>
                    <a:gd name="T81" fmla="*/ 1 h 1"/>
                    <a:gd name="T82" fmla="*/ 210 w 251"/>
                    <a:gd name="T83" fmla="*/ 0 h 1"/>
                    <a:gd name="T84" fmla="*/ 215 w 251"/>
                    <a:gd name="T85" fmla="*/ 0 h 1"/>
                    <a:gd name="T86" fmla="*/ 220 w 251"/>
                    <a:gd name="T87" fmla="*/ 0 h 1"/>
                    <a:gd name="T88" fmla="*/ 225 w 251"/>
                    <a:gd name="T89" fmla="*/ 0 h 1"/>
                    <a:gd name="T90" fmla="*/ 230 w 251"/>
                    <a:gd name="T91" fmla="*/ 0 h 1"/>
                    <a:gd name="T92" fmla="*/ 235 w 251"/>
                    <a:gd name="T93" fmla="*/ 0 h 1"/>
                    <a:gd name="T94" fmla="*/ 240 w 251"/>
                    <a:gd name="T95" fmla="*/ 0 h 1"/>
                    <a:gd name="T96" fmla="*/ 245 w 251"/>
                    <a:gd name="T97" fmla="*/ 0 h 1"/>
                    <a:gd name="T98" fmla="*/ 251 w 251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1">
                      <a:moveTo>
                        <a:pt x="0" y="1"/>
                      </a:moveTo>
                      <a:lnTo>
                        <a:pt x="5" y="1"/>
                      </a:lnTo>
                      <a:lnTo>
                        <a:pt x="10" y="1"/>
                      </a:lnTo>
                      <a:lnTo>
                        <a:pt x="15" y="1"/>
                      </a:lnTo>
                      <a:lnTo>
                        <a:pt x="21" y="1"/>
                      </a:lnTo>
                      <a:lnTo>
                        <a:pt x="26" y="1"/>
                      </a:lnTo>
                      <a:lnTo>
                        <a:pt x="31" y="1"/>
                      </a:lnTo>
                      <a:lnTo>
                        <a:pt x="36" y="1"/>
                      </a:lnTo>
                      <a:lnTo>
                        <a:pt x="41" y="1"/>
                      </a:lnTo>
                      <a:lnTo>
                        <a:pt x="46" y="1"/>
                      </a:lnTo>
                      <a:lnTo>
                        <a:pt x="51" y="1"/>
                      </a:lnTo>
                      <a:lnTo>
                        <a:pt x="56" y="1"/>
                      </a:lnTo>
                      <a:lnTo>
                        <a:pt x="61" y="1"/>
                      </a:lnTo>
                      <a:lnTo>
                        <a:pt x="67" y="1"/>
                      </a:lnTo>
                      <a:lnTo>
                        <a:pt x="72" y="1"/>
                      </a:lnTo>
                      <a:lnTo>
                        <a:pt x="77" y="0"/>
                      </a:lnTo>
                      <a:lnTo>
                        <a:pt x="82" y="0"/>
                      </a:lnTo>
                      <a:lnTo>
                        <a:pt x="87" y="1"/>
                      </a:lnTo>
                      <a:lnTo>
                        <a:pt x="92" y="1"/>
                      </a:lnTo>
                      <a:lnTo>
                        <a:pt x="97" y="1"/>
                      </a:lnTo>
                      <a:lnTo>
                        <a:pt x="102" y="0"/>
                      </a:lnTo>
                      <a:lnTo>
                        <a:pt x="107" y="0"/>
                      </a:lnTo>
                      <a:lnTo>
                        <a:pt x="112" y="0"/>
                      </a:lnTo>
                      <a:lnTo>
                        <a:pt x="118" y="1"/>
                      </a:lnTo>
                      <a:lnTo>
                        <a:pt x="123" y="1"/>
                      </a:lnTo>
                      <a:lnTo>
                        <a:pt x="128" y="1"/>
                      </a:lnTo>
                      <a:lnTo>
                        <a:pt x="133" y="0"/>
                      </a:lnTo>
                      <a:lnTo>
                        <a:pt x="138" y="0"/>
                      </a:lnTo>
                      <a:lnTo>
                        <a:pt x="143" y="0"/>
                      </a:lnTo>
                      <a:lnTo>
                        <a:pt x="148" y="1"/>
                      </a:lnTo>
                      <a:lnTo>
                        <a:pt x="153" y="1"/>
                      </a:lnTo>
                      <a:lnTo>
                        <a:pt x="159" y="0"/>
                      </a:lnTo>
                      <a:lnTo>
                        <a:pt x="164" y="0"/>
                      </a:lnTo>
                      <a:lnTo>
                        <a:pt x="169" y="0"/>
                      </a:lnTo>
                      <a:lnTo>
                        <a:pt x="174" y="1"/>
                      </a:lnTo>
                      <a:lnTo>
                        <a:pt x="179" y="1"/>
                      </a:lnTo>
                      <a:lnTo>
                        <a:pt x="184" y="0"/>
                      </a:lnTo>
                      <a:lnTo>
                        <a:pt x="189" y="0"/>
                      </a:lnTo>
                      <a:lnTo>
                        <a:pt x="194" y="0"/>
                      </a:lnTo>
                      <a:lnTo>
                        <a:pt x="200" y="0"/>
                      </a:lnTo>
                      <a:lnTo>
                        <a:pt x="204" y="1"/>
                      </a:lnTo>
                      <a:lnTo>
                        <a:pt x="210" y="0"/>
                      </a:lnTo>
                      <a:lnTo>
                        <a:pt x="215" y="0"/>
                      </a:lnTo>
                      <a:lnTo>
                        <a:pt x="220" y="0"/>
                      </a:lnTo>
                      <a:lnTo>
                        <a:pt x="225" y="0"/>
                      </a:lnTo>
                      <a:lnTo>
                        <a:pt x="230" y="0"/>
                      </a:lnTo>
                      <a:lnTo>
                        <a:pt x="235" y="0"/>
                      </a:lnTo>
                      <a:lnTo>
                        <a:pt x="240" y="0"/>
                      </a:lnTo>
                      <a:lnTo>
                        <a:pt x="245" y="0"/>
                      </a:lnTo>
                      <a:lnTo>
                        <a:pt x="251" y="0"/>
                      </a:lnTo>
                    </a:path>
                  </a:pathLst>
                </a:custGeom>
                <a:noFill/>
                <a:ln w="19050" cap="flat">
                  <a:solidFill>
                    <a:srgbClr val="FF000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59" name="Freeform 69"/>
                <p:cNvSpPr>
                  <a:spLocks/>
                </p:cNvSpPr>
                <p:nvPr/>
              </p:nvSpPr>
              <p:spPr bwMode="auto">
                <a:xfrm>
                  <a:off x="2320926" y="1303338"/>
                  <a:ext cx="396875" cy="3175"/>
                </a:xfrm>
                <a:custGeom>
                  <a:avLst/>
                  <a:gdLst>
                    <a:gd name="T0" fmla="*/ 0 w 250"/>
                    <a:gd name="T1" fmla="*/ 1 h 2"/>
                    <a:gd name="T2" fmla="*/ 5 w 250"/>
                    <a:gd name="T3" fmla="*/ 1 h 2"/>
                    <a:gd name="T4" fmla="*/ 10 w 250"/>
                    <a:gd name="T5" fmla="*/ 2 h 2"/>
                    <a:gd name="T6" fmla="*/ 15 w 250"/>
                    <a:gd name="T7" fmla="*/ 1 h 2"/>
                    <a:gd name="T8" fmla="*/ 20 w 250"/>
                    <a:gd name="T9" fmla="*/ 1 h 2"/>
                    <a:gd name="T10" fmla="*/ 25 w 250"/>
                    <a:gd name="T11" fmla="*/ 1 h 2"/>
                    <a:gd name="T12" fmla="*/ 30 w 250"/>
                    <a:gd name="T13" fmla="*/ 1 h 2"/>
                    <a:gd name="T14" fmla="*/ 35 w 250"/>
                    <a:gd name="T15" fmla="*/ 1 h 2"/>
                    <a:gd name="T16" fmla="*/ 40 w 250"/>
                    <a:gd name="T17" fmla="*/ 1 h 2"/>
                    <a:gd name="T18" fmla="*/ 46 w 250"/>
                    <a:gd name="T19" fmla="*/ 1 h 2"/>
                    <a:gd name="T20" fmla="*/ 51 w 250"/>
                    <a:gd name="T21" fmla="*/ 1 h 2"/>
                    <a:gd name="T22" fmla="*/ 56 w 250"/>
                    <a:gd name="T23" fmla="*/ 1 h 2"/>
                    <a:gd name="T24" fmla="*/ 61 w 250"/>
                    <a:gd name="T25" fmla="*/ 1 h 2"/>
                    <a:gd name="T26" fmla="*/ 66 w 250"/>
                    <a:gd name="T27" fmla="*/ 1 h 2"/>
                    <a:gd name="T28" fmla="*/ 71 w 250"/>
                    <a:gd name="T29" fmla="*/ 0 h 2"/>
                    <a:gd name="T30" fmla="*/ 76 w 250"/>
                    <a:gd name="T31" fmla="*/ 0 h 2"/>
                    <a:gd name="T32" fmla="*/ 81 w 250"/>
                    <a:gd name="T33" fmla="*/ 1 h 2"/>
                    <a:gd name="T34" fmla="*/ 87 w 250"/>
                    <a:gd name="T35" fmla="*/ 1 h 2"/>
                    <a:gd name="T36" fmla="*/ 91 w 250"/>
                    <a:gd name="T37" fmla="*/ 1 h 2"/>
                    <a:gd name="T38" fmla="*/ 97 w 250"/>
                    <a:gd name="T39" fmla="*/ 1 h 2"/>
                    <a:gd name="T40" fmla="*/ 102 w 250"/>
                    <a:gd name="T41" fmla="*/ 0 h 2"/>
                    <a:gd name="T42" fmla="*/ 107 w 250"/>
                    <a:gd name="T43" fmla="*/ 0 h 2"/>
                    <a:gd name="T44" fmla="*/ 112 w 250"/>
                    <a:gd name="T45" fmla="*/ 1 h 2"/>
                    <a:gd name="T46" fmla="*/ 117 w 250"/>
                    <a:gd name="T47" fmla="*/ 1 h 2"/>
                    <a:gd name="T48" fmla="*/ 122 w 250"/>
                    <a:gd name="T49" fmla="*/ 1 h 2"/>
                    <a:gd name="T50" fmla="*/ 127 w 250"/>
                    <a:gd name="T51" fmla="*/ 0 h 2"/>
                    <a:gd name="T52" fmla="*/ 132 w 250"/>
                    <a:gd name="T53" fmla="*/ 0 h 2"/>
                    <a:gd name="T54" fmla="*/ 138 w 250"/>
                    <a:gd name="T55" fmla="*/ 0 h 2"/>
                    <a:gd name="T56" fmla="*/ 143 w 250"/>
                    <a:gd name="T57" fmla="*/ 1 h 2"/>
                    <a:gd name="T58" fmla="*/ 148 w 250"/>
                    <a:gd name="T59" fmla="*/ 1 h 2"/>
                    <a:gd name="T60" fmla="*/ 153 w 250"/>
                    <a:gd name="T61" fmla="*/ 0 h 2"/>
                    <a:gd name="T62" fmla="*/ 158 w 250"/>
                    <a:gd name="T63" fmla="*/ 0 h 2"/>
                    <a:gd name="T64" fmla="*/ 163 w 250"/>
                    <a:gd name="T65" fmla="*/ 0 h 2"/>
                    <a:gd name="T66" fmla="*/ 168 w 250"/>
                    <a:gd name="T67" fmla="*/ 0 h 2"/>
                    <a:gd name="T68" fmla="*/ 173 w 250"/>
                    <a:gd name="T69" fmla="*/ 1 h 2"/>
                    <a:gd name="T70" fmla="*/ 179 w 250"/>
                    <a:gd name="T71" fmla="*/ 0 h 2"/>
                    <a:gd name="T72" fmla="*/ 184 w 250"/>
                    <a:gd name="T73" fmla="*/ 0 h 2"/>
                    <a:gd name="T74" fmla="*/ 189 w 250"/>
                    <a:gd name="T75" fmla="*/ 0 h 2"/>
                    <a:gd name="T76" fmla="*/ 194 w 250"/>
                    <a:gd name="T77" fmla="*/ 0 h 2"/>
                    <a:gd name="T78" fmla="*/ 199 w 250"/>
                    <a:gd name="T79" fmla="*/ 1 h 2"/>
                    <a:gd name="T80" fmla="*/ 204 w 250"/>
                    <a:gd name="T81" fmla="*/ 1 h 2"/>
                    <a:gd name="T82" fmla="*/ 209 w 250"/>
                    <a:gd name="T83" fmla="*/ 0 h 2"/>
                    <a:gd name="T84" fmla="*/ 214 w 250"/>
                    <a:gd name="T85" fmla="*/ 0 h 2"/>
                    <a:gd name="T86" fmla="*/ 219 w 250"/>
                    <a:gd name="T87" fmla="*/ 0 h 2"/>
                    <a:gd name="T88" fmla="*/ 224 w 250"/>
                    <a:gd name="T89" fmla="*/ 0 h 2"/>
                    <a:gd name="T90" fmla="*/ 230 w 250"/>
                    <a:gd name="T91" fmla="*/ 1 h 2"/>
                    <a:gd name="T92" fmla="*/ 235 w 250"/>
                    <a:gd name="T93" fmla="*/ 0 h 2"/>
                    <a:gd name="T94" fmla="*/ 240 w 250"/>
                    <a:gd name="T95" fmla="*/ 0 h 2"/>
                    <a:gd name="T96" fmla="*/ 245 w 250"/>
                    <a:gd name="T97" fmla="*/ 0 h 2"/>
                    <a:gd name="T98" fmla="*/ 250 w 250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2">
                      <a:moveTo>
                        <a:pt x="0" y="1"/>
                      </a:moveTo>
                      <a:lnTo>
                        <a:pt x="5" y="1"/>
                      </a:lnTo>
                      <a:lnTo>
                        <a:pt x="10" y="2"/>
                      </a:lnTo>
                      <a:lnTo>
                        <a:pt x="15" y="1"/>
                      </a:lnTo>
                      <a:lnTo>
                        <a:pt x="20" y="1"/>
                      </a:lnTo>
                      <a:lnTo>
                        <a:pt x="25" y="1"/>
                      </a:lnTo>
                      <a:lnTo>
                        <a:pt x="30" y="1"/>
                      </a:lnTo>
                      <a:lnTo>
                        <a:pt x="35" y="1"/>
                      </a:lnTo>
                      <a:lnTo>
                        <a:pt x="40" y="1"/>
                      </a:lnTo>
                      <a:lnTo>
                        <a:pt x="46" y="1"/>
                      </a:lnTo>
                      <a:lnTo>
                        <a:pt x="51" y="1"/>
                      </a:lnTo>
                      <a:lnTo>
                        <a:pt x="56" y="1"/>
                      </a:lnTo>
                      <a:lnTo>
                        <a:pt x="61" y="1"/>
                      </a:lnTo>
                      <a:lnTo>
                        <a:pt x="66" y="1"/>
                      </a:lnTo>
                      <a:lnTo>
                        <a:pt x="71" y="0"/>
                      </a:lnTo>
                      <a:lnTo>
                        <a:pt x="76" y="0"/>
                      </a:lnTo>
                      <a:lnTo>
                        <a:pt x="81" y="1"/>
                      </a:lnTo>
                      <a:lnTo>
                        <a:pt x="87" y="1"/>
                      </a:lnTo>
                      <a:lnTo>
                        <a:pt x="91" y="1"/>
                      </a:lnTo>
                      <a:lnTo>
                        <a:pt x="97" y="1"/>
                      </a:lnTo>
                      <a:lnTo>
                        <a:pt x="102" y="0"/>
                      </a:lnTo>
                      <a:lnTo>
                        <a:pt x="107" y="0"/>
                      </a:lnTo>
                      <a:lnTo>
                        <a:pt x="112" y="1"/>
                      </a:lnTo>
                      <a:lnTo>
                        <a:pt x="117" y="1"/>
                      </a:lnTo>
                      <a:lnTo>
                        <a:pt x="122" y="1"/>
                      </a:lnTo>
                      <a:lnTo>
                        <a:pt x="127" y="0"/>
                      </a:lnTo>
                      <a:lnTo>
                        <a:pt x="132" y="0"/>
                      </a:lnTo>
                      <a:lnTo>
                        <a:pt x="138" y="0"/>
                      </a:lnTo>
                      <a:lnTo>
                        <a:pt x="143" y="1"/>
                      </a:lnTo>
                      <a:lnTo>
                        <a:pt x="148" y="1"/>
                      </a:lnTo>
                      <a:lnTo>
                        <a:pt x="153" y="0"/>
                      </a:lnTo>
                      <a:lnTo>
                        <a:pt x="158" y="0"/>
                      </a:lnTo>
                      <a:lnTo>
                        <a:pt x="163" y="0"/>
                      </a:lnTo>
                      <a:lnTo>
                        <a:pt x="168" y="0"/>
                      </a:lnTo>
                      <a:lnTo>
                        <a:pt x="173" y="1"/>
                      </a:lnTo>
                      <a:lnTo>
                        <a:pt x="179" y="0"/>
                      </a:lnTo>
                      <a:lnTo>
                        <a:pt x="184" y="0"/>
                      </a:lnTo>
                      <a:lnTo>
                        <a:pt x="189" y="0"/>
                      </a:lnTo>
                      <a:lnTo>
                        <a:pt x="194" y="0"/>
                      </a:lnTo>
                      <a:lnTo>
                        <a:pt x="199" y="1"/>
                      </a:lnTo>
                      <a:lnTo>
                        <a:pt x="204" y="1"/>
                      </a:lnTo>
                      <a:lnTo>
                        <a:pt x="209" y="0"/>
                      </a:lnTo>
                      <a:lnTo>
                        <a:pt x="214" y="0"/>
                      </a:lnTo>
                      <a:lnTo>
                        <a:pt x="219" y="0"/>
                      </a:lnTo>
                      <a:lnTo>
                        <a:pt x="224" y="0"/>
                      </a:lnTo>
                      <a:lnTo>
                        <a:pt x="230" y="1"/>
                      </a:lnTo>
                      <a:lnTo>
                        <a:pt x="235" y="0"/>
                      </a:lnTo>
                      <a:lnTo>
                        <a:pt x="240" y="0"/>
                      </a:lnTo>
                      <a:lnTo>
                        <a:pt x="245" y="0"/>
                      </a:lnTo>
                      <a:lnTo>
                        <a:pt x="250" y="0"/>
                      </a:lnTo>
                    </a:path>
                  </a:pathLst>
                </a:custGeom>
                <a:noFill/>
                <a:ln w="19050" cap="flat">
                  <a:solidFill>
                    <a:srgbClr val="FF000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60" name="Freeform 70"/>
                <p:cNvSpPr>
                  <a:spLocks/>
                </p:cNvSpPr>
                <p:nvPr/>
              </p:nvSpPr>
              <p:spPr bwMode="auto">
                <a:xfrm>
                  <a:off x="2717801" y="1301750"/>
                  <a:ext cx="396875" cy="1588"/>
                </a:xfrm>
                <a:custGeom>
                  <a:avLst/>
                  <a:gdLst>
                    <a:gd name="T0" fmla="*/ 0 w 250"/>
                    <a:gd name="T1" fmla="*/ 1 h 1"/>
                    <a:gd name="T2" fmla="*/ 5 w 250"/>
                    <a:gd name="T3" fmla="*/ 1 h 1"/>
                    <a:gd name="T4" fmla="*/ 10 w 250"/>
                    <a:gd name="T5" fmla="*/ 1 h 1"/>
                    <a:gd name="T6" fmla="*/ 15 w 250"/>
                    <a:gd name="T7" fmla="*/ 1 h 1"/>
                    <a:gd name="T8" fmla="*/ 20 w 250"/>
                    <a:gd name="T9" fmla="*/ 1 h 1"/>
                    <a:gd name="T10" fmla="*/ 26 w 250"/>
                    <a:gd name="T11" fmla="*/ 1 h 1"/>
                    <a:gd name="T12" fmla="*/ 31 w 250"/>
                    <a:gd name="T13" fmla="*/ 1 h 1"/>
                    <a:gd name="T14" fmla="*/ 36 w 250"/>
                    <a:gd name="T15" fmla="*/ 1 h 1"/>
                    <a:gd name="T16" fmla="*/ 41 w 250"/>
                    <a:gd name="T17" fmla="*/ 1 h 1"/>
                    <a:gd name="T18" fmla="*/ 46 w 250"/>
                    <a:gd name="T19" fmla="*/ 1 h 1"/>
                    <a:gd name="T20" fmla="*/ 51 w 250"/>
                    <a:gd name="T21" fmla="*/ 1 h 1"/>
                    <a:gd name="T22" fmla="*/ 56 w 250"/>
                    <a:gd name="T23" fmla="*/ 1 h 1"/>
                    <a:gd name="T24" fmla="*/ 61 w 250"/>
                    <a:gd name="T25" fmla="*/ 1 h 1"/>
                    <a:gd name="T26" fmla="*/ 67 w 250"/>
                    <a:gd name="T27" fmla="*/ 1 h 1"/>
                    <a:gd name="T28" fmla="*/ 71 w 250"/>
                    <a:gd name="T29" fmla="*/ 1 h 1"/>
                    <a:gd name="T30" fmla="*/ 77 w 250"/>
                    <a:gd name="T31" fmla="*/ 1 h 1"/>
                    <a:gd name="T32" fmla="*/ 82 w 250"/>
                    <a:gd name="T33" fmla="*/ 1 h 1"/>
                    <a:gd name="T34" fmla="*/ 87 w 250"/>
                    <a:gd name="T35" fmla="*/ 1 h 1"/>
                    <a:gd name="T36" fmla="*/ 92 w 250"/>
                    <a:gd name="T37" fmla="*/ 1 h 1"/>
                    <a:gd name="T38" fmla="*/ 97 w 250"/>
                    <a:gd name="T39" fmla="*/ 1 h 1"/>
                    <a:gd name="T40" fmla="*/ 102 w 250"/>
                    <a:gd name="T41" fmla="*/ 1 h 1"/>
                    <a:gd name="T42" fmla="*/ 108 w 250"/>
                    <a:gd name="T43" fmla="*/ 1 h 1"/>
                    <a:gd name="T44" fmla="*/ 112 w 250"/>
                    <a:gd name="T45" fmla="*/ 1 h 1"/>
                    <a:gd name="T46" fmla="*/ 118 w 250"/>
                    <a:gd name="T47" fmla="*/ 1 h 1"/>
                    <a:gd name="T48" fmla="*/ 123 w 250"/>
                    <a:gd name="T49" fmla="*/ 1 h 1"/>
                    <a:gd name="T50" fmla="*/ 128 w 250"/>
                    <a:gd name="T51" fmla="*/ 1 h 1"/>
                    <a:gd name="T52" fmla="*/ 133 w 250"/>
                    <a:gd name="T53" fmla="*/ 1 h 1"/>
                    <a:gd name="T54" fmla="*/ 138 w 250"/>
                    <a:gd name="T55" fmla="*/ 1 h 1"/>
                    <a:gd name="T56" fmla="*/ 143 w 250"/>
                    <a:gd name="T57" fmla="*/ 1 h 1"/>
                    <a:gd name="T58" fmla="*/ 148 w 250"/>
                    <a:gd name="T59" fmla="*/ 1 h 1"/>
                    <a:gd name="T60" fmla="*/ 153 w 250"/>
                    <a:gd name="T61" fmla="*/ 1 h 1"/>
                    <a:gd name="T62" fmla="*/ 159 w 250"/>
                    <a:gd name="T63" fmla="*/ 1 h 1"/>
                    <a:gd name="T64" fmla="*/ 164 w 250"/>
                    <a:gd name="T65" fmla="*/ 1 h 1"/>
                    <a:gd name="T66" fmla="*/ 169 w 250"/>
                    <a:gd name="T67" fmla="*/ 1 h 1"/>
                    <a:gd name="T68" fmla="*/ 174 w 250"/>
                    <a:gd name="T69" fmla="*/ 1 h 1"/>
                    <a:gd name="T70" fmla="*/ 179 w 250"/>
                    <a:gd name="T71" fmla="*/ 0 h 1"/>
                    <a:gd name="T72" fmla="*/ 184 w 250"/>
                    <a:gd name="T73" fmla="*/ 1 h 1"/>
                    <a:gd name="T74" fmla="*/ 189 w 250"/>
                    <a:gd name="T75" fmla="*/ 1 h 1"/>
                    <a:gd name="T76" fmla="*/ 194 w 250"/>
                    <a:gd name="T77" fmla="*/ 1 h 1"/>
                    <a:gd name="T78" fmla="*/ 199 w 250"/>
                    <a:gd name="T79" fmla="*/ 1 h 1"/>
                    <a:gd name="T80" fmla="*/ 205 w 250"/>
                    <a:gd name="T81" fmla="*/ 1 h 1"/>
                    <a:gd name="T82" fmla="*/ 210 w 250"/>
                    <a:gd name="T83" fmla="*/ 0 h 1"/>
                    <a:gd name="T84" fmla="*/ 215 w 250"/>
                    <a:gd name="T85" fmla="*/ 0 h 1"/>
                    <a:gd name="T86" fmla="*/ 220 w 250"/>
                    <a:gd name="T87" fmla="*/ 1 h 1"/>
                    <a:gd name="T88" fmla="*/ 225 w 250"/>
                    <a:gd name="T89" fmla="*/ 1 h 1"/>
                    <a:gd name="T90" fmla="*/ 230 w 250"/>
                    <a:gd name="T91" fmla="*/ 1 h 1"/>
                    <a:gd name="T92" fmla="*/ 235 w 250"/>
                    <a:gd name="T93" fmla="*/ 0 h 1"/>
                    <a:gd name="T94" fmla="*/ 240 w 250"/>
                    <a:gd name="T95" fmla="*/ 0 h 1"/>
                    <a:gd name="T96" fmla="*/ 245 w 250"/>
                    <a:gd name="T97" fmla="*/ 0 h 1"/>
                    <a:gd name="T98" fmla="*/ 250 w 250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1">
                      <a:moveTo>
                        <a:pt x="0" y="1"/>
                      </a:moveTo>
                      <a:lnTo>
                        <a:pt x="5" y="1"/>
                      </a:lnTo>
                      <a:lnTo>
                        <a:pt x="10" y="1"/>
                      </a:lnTo>
                      <a:lnTo>
                        <a:pt x="15" y="1"/>
                      </a:lnTo>
                      <a:lnTo>
                        <a:pt x="20" y="1"/>
                      </a:lnTo>
                      <a:lnTo>
                        <a:pt x="26" y="1"/>
                      </a:lnTo>
                      <a:lnTo>
                        <a:pt x="31" y="1"/>
                      </a:lnTo>
                      <a:lnTo>
                        <a:pt x="36" y="1"/>
                      </a:lnTo>
                      <a:lnTo>
                        <a:pt x="41" y="1"/>
                      </a:lnTo>
                      <a:lnTo>
                        <a:pt x="46" y="1"/>
                      </a:lnTo>
                      <a:lnTo>
                        <a:pt x="51" y="1"/>
                      </a:lnTo>
                      <a:lnTo>
                        <a:pt x="56" y="1"/>
                      </a:lnTo>
                      <a:lnTo>
                        <a:pt x="61" y="1"/>
                      </a:lnTo>
                      <a:lnTo>
                        <a:pt x="67" y="1"/>
                      </a:lnTo>
                      <a:lnTo>
                        <a:pt x="71" y="1"/>
                      </a:lnTo>
                      <a:lnTo>
                        <a:pt x="77" y="1"/>
                      </a:lnTo>
                      <a:lnTo>
                        <a:pt x="82" y="1"/>
                      </a:lnTo>
                      <a:lnTo>
                        <a:pt x="87" y="1"/>
                      </a:lnTo>
                      <a:lnTo>
                        <a:pt x="92" y="1"/>
                      </a:lnTo>
                      <a:lnTo>
                        <a:pt x="97" y="1"/>
                      </a:lnTo>
                      <a:lnTo>
                        <a:pt x="102" y="1"/>
                      </a:lnTo>
                      <a:lnTo>
                        <a:pt x="108" y="1"/>
                      </a:lnTo>
                      <a:lnTo>
                        <a:pt x="112" y="1"/>
                      </a:lnTo>
                      <a:lnTo>
                        <a:pt x="118" y="1"/>
                      </a:lnTo>
                      <a:lnTo>
                        <a:pt x="123" y="1"/>
                      </a:lnTo>
                      <a:lnTo>
                        <a:pt x="128" y="1"/>
                      </a:lnTo>
                      <a:lnTo>
                        <a:pt x="133" y="1"/>
                      </a:lnTo>
                      <a:lnTo>
                        <a:pt x="138" y="1"/>
                      </a:lnTo>
                      <a:lnTo>
                        <a:pt x="143" y="1"/>
                      </a:lnTo>
                      <a:lnTo>
                        <a:pt x="148" y="1"/>
                      </a:lnTo>
                      <a:lnTo>
                        <a:pt x="153" y="1"/>
                      </a:lnTo>
                      <a:lnTo>
                        <a:pt x="159" y="1"/>
                      </a:lnTo>
                      <a:lnTo>
                        <a:pt x="164" y="1"/>
                      </a:lnTo>
                      <a:lnTo>
                        <a:pt x="169" y="1"/>
                      </a:lnTo>
                      <a:lnTo>
                        <a:pt x="174" y="1"/>
                      </a:lnTo>
                      <a:lnTo>
                        <a:pt x="179" y="0"/>
                      </a:lnTo>
                      <a:lnTo>
                        <a:pt x="184" y="1"/>
                      </a:lnTo>
                      <a:lnTo>
                        <a:pt x="189" y="1"/>
                      </a:lnTo>
                      <a:lnTo>
                        <a:pt x="194" y="1"/>
                      </a:lnTo>
                      <a:lnTo>
                        <a:pt x="199" y="1"/>
                      </a:lnTo>
                      <a:lnTo>
                        <a:pt x="205" y="1"/>
                      </a:lnTo>
                      <a:lnTo>
                        <a:pt x="210" y="0"/>
                      </a:lnTo>
                      <a:lnTo>
                        <a:pt x="215" y="0"/>
                      </a:lnTo>
                      <a:lnTo>
                        <a:pt x="220" y="1"/>
                      </a:lnTo>
                      <a:lnTo>
                        <a:pt x="225" y="1"/>
                      </a:lnTo>
                      <a:lnTo>
                        <a:pt x="230" y="1"/>
                      </a:lnTo>
                      <a:lnTo>
                        <a:pt x="235" y="0"/>
                      </a:lnTo>
                      <a:lnTo>
                        <a:pt x="240" y="0"/>
                      </a:lnTo>
                      <a:lnTo>
                        <a:pt x="245" y="0"/>
                      </a:lnTo>
                      <a:lnTo>
                        <a:pt x="250" y="1"/>
                      </a:lnTo>
                    </a:path>
                  </a:pathLst>
                </a:custGeom>
                <a:noFill/>
                <a:ln w="19050" cap="flat">
                  <a:solidFill>
                    <a:srgbClr val="FF000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61" name="Freeform 71"/>
                <p:cNvSpPr>
                  <a:spLocks/>
                </p:cNvSpPr>
                <p:nvPr/>
              </p:nvSpPr>
              <p:spPr bwMode="auto">
                <a:xfrm>
                  <a:off x="3114676" y="1301750"/>
                  <a:ext cx="33338" cy="1588"/>
                </a:xfrm>
                <a:custGeom>
                  <a:avLst/>
                  <a:gdLst>
                    <a:gd name="T0" fmla="*/ 0 w 21"/>
                    <a:gd name="T1" fmla="*/ 1 h 1"/>
                    <a:gd name="T2" fmla="*/ 6 w 21"/>
                    <a:gd name="T3" fmla="*/ 1 h 1"/>
                    <a:gd name="T4" fmla="*/ 11 w 21"/>
                    <a:gd name="T5" fmla="*/ 0 h 1"/>
                    <a:gd name="T6" fmla="*/ 16 w 21"/>
                    <a:gd name="T7" fmla="*/ 0 h 1"/>
                    <a:gd name="T8" fmla="*/ 21 w 21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" h="1">
                      <a:moveTo>
                        <a:pt x="0" y="1"/>
                      </a:moveTo>
                      <a:lnTo>
                        <a:pt x="6" y="1"/>
                      </a:lnTo>
                      <a:lnTo>
                        <a:pt x="11" y="0"/>
                      </a:lnTo>
                      <a:lnTo>
                        <a:pt x="16" y="0"/>
                      </a:lnTo>
                      <a:lnTo>
                        <a:pt x="21" y="0"/>
                      </a:lnTo>
                    </a:path>
                  </a:pathLst>
                </a:custGeom>
                <a:noFill/>
                <a:ln w="19050" cap="flat">
                  <a:solidFill>
                    <a:srgbClr val="FF000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</p:grpSp>
          <p:grpSp>
            <p:nvGrpSpPr>
              <p:cNvPr id="734" name="Group 733"/>
              <p:cNvGrpSpPr/>
              <p:nvPr/>
            </p:nvGrpSpPr>
            <p:grpSpPr>
              <a:xfrm>
                <a:off x="3610932" y="1808434"/>
                <a:ext cx="1627818" cy="178809"/>
                <a:chOff x="3614738" y="1924050"/>
                <a:chExt cx="1752600" cy="153988"/>
              </a:xfrm>
            </p:grpSpPr>
            <p:sp>
              <p:nvSpPr>
                <p:cNvPr id="368" name="Rectangle 78"/>
                <p:cNvSpPr>
                  <a:spLocks noChangeArrowheads="1"/>
                </p:cNvSpPr>
                <p:nvPr/>
              </p:nvSpPr>
              <p:spPr bwMode="auto">
                <a:xfrm>
                  <a:off x="3614738" y="1924050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69" name="Rectangle 79"/>
                <p:cNvSpPr>
                  <a:spLocks noChangeArrowheads="1"/>
                </p:cNvSpPr>
                <p:nvPr/>
              </p:nvSpPr>
              <p:spPr bwMode="auto">
                <a:xfrm>
                  <a:off x="4006851" y="1924050"/>
                  <a:ext cx="282575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000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70" name="Rectangle 80"/>
                <p:cNvSpPr>
                  <a:spLocks noChangeArrowheads="1"/>
                </p:cNvSpPr>
                <p:nvPr/>
              </p:nvSpPr>
              <p:spPr bwMode="auto">
                <a:xfrm>
                  <a:off x="4540251" y="1924050"/>
                  <a:ext cx="282575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2000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71" name="Rectangle 81"/>
                <p:cNvSpPr>
                  <a:spLocks noChangeArrowheads="1"/>
                </p:cNvSpPr>
                <p:nvPr/>
              </p:nvSpPr>
              <p:spPr bwMode="auto">
                <a:xfrm>
                  <a:off x="5084763" y="1924050"/>
                  <a:ext cx="282575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3000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735" name="Group 734"/>
              <p:cNvGrpSpPr/>
              <p:nvPr/>
            </p:nvGrpSpPr>
            <p:grpSpPr>
              <a:xfrm>
                <a:off x="3428516" y="836613"/>
                <a:ext cx="156060" cy="925512"/>
                <a:chOff x="3408363" y="836613"/>
                <a:chExt cx="176213" cy="1079500"/>
              </a:xfrm>
            </p:grpSpPr>
            <p:sp>
              <p:nvSpPr>
                <p:cNvPr id="376" name="Rectangle 86"/>
                <p:cNvSpPr>
                  <a:spLocks noChangeArrowheads="1"/>
                </p:cNvSpPr>
                <p:nvPr/>
              </p:nvSpPr>
              <p:spPr bwMode="auto">
                <a:xfrm>
                  <a:off x="3500438" y="1762125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77" name="Rectangle 87"/>
                <p:cNvSpPr>
                  <a:spLocks noChangeArrowheads="1"/>
                </p:cNvSpPr>
                <p:nvPr/>
              </p:nvSpPr>
              <p:spPr bwMode="auto">
                <a:xfrm>
                  <a:off x="3408363" y="1313491"/>
                  <a:ext cx="176213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.5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78" name="Rectangle 88"/>
                <p:cNvSpPr>
                  <a:spLocks noChangeArrowheads="1"/>
                </p:cNvSpPr>
                <p:nvPr/>
              </p:nvSpPr>
              <p:spPr bwMode="auto">
                <a:xfrm>
                  <a:off x="3500438" y="836613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728" name="Group 727"/>
              <p:cNvGrpSpPr>
                <a:grpSpLocks noChangeAspect="1"/>
              </p:cNvGrpSpPr>
              <p:nvPr/>
            </p:nvGrpSpPr>
            <p:grpSpPr>
              <a:xfrm>
                <a:off x="3672426" y="768242"/>
                <a:ext cx="1440000" cy="982523"/>
                <a:chOff x="3662363" y="749300"/>
                <a:chExt cx="1624013" cy="1108076"/>
              </a:xfrm>
            </p:grpSpPr>
            <p:sp>
              <p:nvSpPr>
                <p:cNvPr id="363" name="Line 73"/>
                <p:cNvSpPr>
                  <a:spLocks noChangeShapeType="1"/>
                </p:cNvSpPr>
                <p:nvPr/>
              </p:nvSpPr>
              <p:spPr bwMode="auto">
                <a:xfrm>
                  <a:off x="3662363" y="1857375"/>
                  <a:ext cx="162242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64" name="Line 74"/>
                <p:cNvSpPr>
                  <a:spLocks noChangeShapeType="1"/>
                </p:cNvSpPr>
                <p:nvPr/>
              </p:nvSpPr>
              <p:spPr bwMode="auto">
                <a:xfrm flipV="1">
                  <a:off x="3662363" y="1841500"/>
                  <a:ext cx="0" cy="158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65" name="Line 75"/>
                <p:cNvSpPr>
                  <a:spLocks noChangeShapeType="1"/>
                </p:cNvSpPr>
                <p:nvPr/>
              </p:nvSpPr>
              <p:spPr bwMode="auto">
                <a:xfrm flipV="1">
                  <a:off x="4203701" y="1841500"/>
                  <a:ext cx="0" cy="158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66" name="Line 76"/>
                <p:cNvSpPr>
                  <a:spLocks noChangeShapeType="1"/>
                </p:cNvSpPr>
                <p:nvPr/>
              </p:nvSpPr>
              <p:spPr bwMode="auto">
                <a:xfrm flipV="1">
                  <a:off x="4745038" y="1841500"/>
                  <a:ext cx="0" cy="158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67" name="Line 77"/>
                <p:cNvSpPr>
                  <a:spLocks noChangeShapeType="1"/>
                </p:cNvSpPr>
                <p:nvPr/>
              </p:nvSpPr>
              <p:spPr bwMode="auto">
                <a:xfrm flipV="1">
                  <a:off x="5284788" y="1841500"/>
                  <a:ext cx="0" cy="158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72" name="Line 82"/>
                <p:cNvSpPr>
                  <a:spLocks noChangeShapeType="1"/>
                </p:cNvSpPr>
                <p:nvPr/>
              </p:nvSpPr>
              <p:spPr bwMode="auto">
                <a:xfrm flipV="1">
                  <a:off x="3662363" y="749300"/>
                  <a:ext cx="0" cy="11080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73" name="Line 83"/>
                <p:cNvSpPr>
                  <a:spLocks noChangeShapeType="1"/>
                </p:cNvSpPr>
                <p:nvPr/>
              </p:nvSpPr>
              <p:spPr bwMode="auto">
                <a:xfrm>
                  <a:off x="3662363" y="1857375"/>
                  <a:ext cx="17463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74" name="Line 84"/>
                <p:cNvSpPr>
                  <a:spLocks noChangeShapeType="1"/>
                </p:cNvSpPr>
                <p:nvPr/>
              </p:nvSpPr>
              <p:spPr bwMode="auto">
                <a:xfrm>
                  <a:off x="3662363" y="1395413"/>
                  <a:ext cx="17463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75" name="Line 85"/>
                <p:cNvSpPr>
                  <a:spLocks noChangeShapeType="1"/>
                </p:cNvSpPr>
                <p:nvPr/>
              </p:nvSpPr>
              <p:spPr bwMode="auto">
                <a:xfrm>
                  <a:off x="3662363" y="935038"/>
                  <a:ext cx="17463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79" name="Freeform 89"/>
                <p:cNvSpPr>
                  <a:spLocks/>
                </p:cNvSpPr>
                <p:nvPr/>
              </p:nvSpPr>
              <p:spPr bwMode="auto">
                <a:xfrm>
                  <a:off x="3663951" y="1736725"/>
                  <a:ext cx="396875" cy="120650"/>
                </a:xfrm>
                <a:custGeom>
                  <a:avLst/>
                  <a:gdLst>
                    <a:gd name="T0" fmla="*/ 0 w 250"/>
                    <a:gd name="T1" fmla="*/ 76 h 76"/>
                    <a:gd name="T2" fmla="*/ 5 w 250"/>
                    <a:gd name="T3" fmla="*/ 67 h 76"/>
                    <a:gd name="T4" fmla="*/ 10 w 250"/>
                    <a:gd name="T5" fmla="*/ 26 h 76"/>
                    <a:gd name="T6" fmla="*/ 15 w 250"/>
                    <a:gd name="T7" fmla="*/ 11 h 76"/>
                    <a:gd name="T8" fmla="*/ 20 w 250"/>
                    <a:gd name="T9" fmla="*/ 0 h 76"/>
                    <a:gd name="T10" fmla="*/ 25 w 250"/>
                    <a:gd name="T11" fmla="*/ 26 h 76"/>
                    <a:gd name="T12" fmla="*/ 30 w 250"/>
                    <a:gd name="T13" fmla="*/ 2 h 76"/>
                    <a:gd name="T14" fmla="*/ 35 w 250"/>
                    <a:gd name="T15" fmla="*/ 9 h 76"/>
                    <a:gd name="T16" fmla="*/ 41 w 250"/>
                    <a:gd name="T17" fmla="*/ 15 h 76"/>
                    <a:gd name="T18" fmla="*/ 46 w 250"/>
                    <a:gd name="T19" fmla="*/ 7 h 76"/>
                    <a:gd name="T20" fmla="*/ 51 w 250"/>
                    <a:gd name="T21" fmla="*/ 7 h 76"/>
                    <a:gd name="T22" fmla="*/ 56 w 250"/>
                    <a:gd name="T23" fmla="*/ 10 h 76"/>
                    <a:gd name="T24" fmla="*/ 61 w 250"/>
                    <a:gd name="T25" fmla="*/ 11 h 76"/>
                    <a:gd name="T26" fmla="*/ 66 w 250"/>
                    <a:gd name="T27" fmla="*/ 10 h 76"/>
                    <a:gd name="T28" fmla="*/ 71 w 250"/>
                    <a:gd name="T29" fmla="*/ 10 h 76"/>
                    <a:gd name="T30" fmla="*/ 76 w 250"/>
                    <a:gd name="T31" fmla="*/ 8 h 76"/>
                    <a:gd name="T32" fmla="*/ 81 w 250"/>
                    <a:gd name="T33" fmla="*/ 8 h 76"/>
                    <a:gd name="T34" fmla="*/ 87 w 250"/>
                    <a:gd name="T35" fmla="*/ 11 h 76"/>
                    <a:gd name="T36" fmla="*/ 92 w 250"/>
                    <a:gd name="T37" fmla="*/ 11 h 76"/>
                    <a:gd name="T38" fmla="*/ 97 w 250"/>
                    <a:gd name="T39" fmla="*/ 10 h 76"/>
                    <a:gd name="T40" fmla="*/ 102 w 250"/>
                    <a:gd name="T41" fmla="*/ 9 h 76"/>
                    <a:gd name="T42" fmla="*/ 107 w 250"/>
                    <a:gd name="T43" fmla="*/ 8 h 76"/>
                    <a:gd name="T44" fmla="*/ 112 w 250"/>
                    <a:gd name="T45" fmla="*/ 10 h 76"/>
                    <a:gd name="T46" fmla="*/ 117 w 250"/>
                    <a:gd name="T47" fmla="*/ 11 h 76"/>
                    <a:gd name="T48" fmla="*/ 122 w 250"/>
                    <a:gd name="T49" fmla="*/ 10 h 76"/>
                    <a:gd name="T50" fmla="*/ 128 w 250"/>
                    <a:gd name="T51" fmla="*/ 10 h 76"/>
                    <a:gd name="T52" fmla="*/ 132 w 250"/>
                    <a:gd name="T53" fmla="*/ 8 h 76"/>
                    <a:gd name="T54" fmla="*/ 138 w 250"/>
                    <a:gd name="T55" fmla="*/ 8 h 76"/>
                    <a:gd name="T56" fmla="*/ 143 w 250"/>
                    <a:gd name="T57" fmla="*/ 11 h 76"/>
                    <a:gd name="T58" fmla="*/ 148 w 250"/>
                    <a:gd name="T59" fmla="*/ 10 h 76"/>
                    <a:gd name="T60" fmla="*/ 153 w 250"/>
                    <a:gd name="T61" fmla="*/ 10 h 76"/>
                    <a:gd name="T62" fmla="*/ 158 w 250"/>
                    <a:gd name="T63" fmla="*/ 8 h 76"/>
                    <a:gd name="T64" fmla="*/ 163 w 250"/>
                    <a:gd name="T65" fmla="*/ 8 h 76"/>
                    <a:gd name="T66" fmla="*/ 169 w 250"/>
                    <a:gd name="T67" fmla="*/ 10 h 76"/>
                    <a:gd name="T68" fmla="*/ 173 w 250"/>
                    <a:gd name="T69" fmla="*/ 11 h 76"/>
                    <a:gd name="T70" fmla="*/ 179 w 250"/>
                    <a:gd name="T71" fmla="*/ 10 h 76"/>
                    <a:gd name="T72" fmla="*/ 184 w 250"/>
                    <a:gd name="T73" fmla="*/ 9 h 76"/>
                    <a:gd name="T74" fmla="*/ 189 w 250"/>
                    <a:gd name="T75" fmla="*/ 8 h 76"/>
                    <a:gd name="T76" fmla="*/ 194 w 250"/>
                    <a:gd name="T77" fmla="*/ 9 h 76"/>
                    <a:gd name="T78" fmla="*/ 199 w 250"/>
                    <a:gd name="T79" fmla="*/ 11 h 76"/>
                    <a:gd name="T80" fmla="*/ 204 w 250"/>
                    <a:gd name="T81" fmla="*/ 10 h 76"/>
                    <a:gd name="T82" fmla="*/ 209 w 250"/>
                    <a:gd name="T83" fmla="*/ 10 h 76"/>
                    <a:gd name="T84" fmla="*/ 214 w 250"/>
                    <a:gd name="T85" fmla="*/ 8 h 76"/>
                    <a:gd name="T86" fmla="*/ 220 w 250"/>
                    <a:gd name="T87" fmla="*/ 8 h 76"/>
                    <a:gd name="T88" fmla="*/ 225 w 250"/>
                    <a:gd name="T89" fmla="*/ 11 h 76"/>
                    <a:gd name="T90" fmla="*/ 230 w 250"/>
                    <a:gd name="T91" fmla="*/ 10 h 76"/>
                    <a:gd name="T92" fmla="*/ 235 w 250"/>
                    <a:gd name="T93" fmla="*/ 10 h 76"/>
                    <a:gd name="T94" fmla="*/ 240 w 250"/>
                    <a:gd name="T95" fmla="*/ 9 h 76"/>
                    <a:gd name="T96" fmla="*/ 245 w 250"/>
                    <a:gd name="T97" fmla="*/ 8 h 76"/>
                    <a:gd name="T98" fmla="*/ 250 w 250"/>
                    <a:gd name="T99" fmla="*/ 10 h 7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76">
                      <a:moveTo>
                        <a:pt x="0" y="76"/>
                      </a:moveTo>
                      <a:lnTo>
                        <a:pt x="5" y="67"/>
                      </a:lnTo>
                      <a:lnTo>
                        <a:pt x="10" y="26"/>
                      </a:lnTo>
                      <a:lnTo>
                        <a:pt x="15" y="11"/>
                      </a:lnTo>
                      <a:lnTo>
                        <a:pt x="20" y="0"/>
                      </a:lnTo>
                      <a:lnTo>
                        <a:pt x="25" y="26"/>
                      </a:lnTo>
                      <a:lnTo>
                        <a:pt x="30" y="2"/>
                      </a:lnTo>
                      <a:lnTo>
                        <a:pt x="35" y="9"/>
                      </a:lnTo>
                      <a:lnTo>
                        <a:pt x="41" y="15"/>
                      </a:lnTo>
                      <a:lnTo>
                        <a:pt x="46" y="7"/>
                      </a:lnTo>
                      <a:lnTo>
                        <a:pt x="51" y="7"/>
                      </a:lnTo>
                      <a:lnTo>
                        <a:pt x="56" y="10"/>
                      </a:lnTo>
                      <a:lnTo>
                        <a:pt x="61" y="11"/>
                      </a:lnTo>
                      <a:lnTo>
                        <a:pt x="66" y="10"/>
                      </a:lnTo>
                      <a:lnTo>
                        <a:pt x="71" y="10"/>
                      </a:lnTo>
                      <a:lnTo>
                        <a:pt x="76" y="8"/>
                      </a:lnTo>
                      <a:lnTo>
                        <a:pt x="81" y="8"/>
                      </a:lnTo>
                      <a:lnTo>
                        <a:pt x="87" y="11"/>
                      </a:lnTo>
                      <a:lnTo>
                        <a:pt x="92" y="11"/>
                      </a:lnTo>
                      <a:lnTo>
                        <a:pt x="97" y="10"/>
                      </a:lnTo>
                      <a:lnTo>
                        <a:pt x="102" y="9"/>
                      </a:lnTo>
                      <a:lnTo>
                        <a:pt x="107" y="8"/>
                      </a:lnTo>
                      <a:lnTo>
                        <a:pt x="112" y="10"/>
                      </a:lnTo>
                      <a:lnTo>
                        <a:pt x="117" y="11"/>
                      </a:lnTo>
                      <a:lnTo>
                        <a:pt x="122" y="10"/>
                      </a:lnTo>
                      <a:lnTo>
                        <a:pt x="128" y="10"/>
                      </a:lnTo>
                      <a:lnTo>
                        <a:pt x="132" y="8"/>
                      </a:lnTo>
                      <a:lnTo>
                        <a:pt x="138" y="8"/>
                      </a:lnTo>
                      <a:lnTo>
                        <a:pt x="143" y="11"/>
                      </a:lnTo>
                      <a:lnTo>
                        <a:pt x="148" y="10"/>
                      </a:lnTo>
                      <a:lnTo>
                        <a:pt x="153" y="10"/>
                      </a:lnTo>
                      <a:lnTo>
                        <a:pt x="158" y="8"/>
                      </a:lnTo>
                      <a:lnTo>
                        <a:pt x="163" y="8"/>
                      </a:lnTo>
                      <a:lnTo>
                        <a:pt x="169" y="10"/>
                      </a:lnTo>
                      <a:lnTo>
                        <a:pt x="173" y="11"/>
                      </a:lnTo>
                      <a:lnTo>
                        <a:pt x="179" y="10"/>
                      </a:lnTo>
                      <a:lnTo>
                        <a:pt x="184" y="9"/>
                      </a:lnTo>
                      <a:lnTo>
                        <a:pt x="189" y="8"/>
                      </a:lnTo>
                      <a:lnTo>
                        <a:pt x="194" y="9"/>
                      </a:lnTo>
                      <a:lnTo>
                        <a:pt x="199" y="11"/>
                      </a:lnTo>
                      <a:lnTo>
                        <a:pt x="204" y="10"/>
                      </a:lnTo>
                      <a:lnTo>
                        <a:pt x="209" y="10"/>
                      </a:lnTo>
                      <a:lnTo>
                        <a:pt x="214" y="8"/>
                      </a:lnTo>
                      <a:lnTo>
                        <a:pt x="220" y="8"/>
                      </a:lnTo>
                      <a:lnTo>
                        <a:pt x="225" y="11"/>
                      </a:lnTo>
                      <a:lnTo>
                        <a:pt x="230" y="10"/>
                      </a:lnTo>
                      <a:lnTo>
                        <a:pt x="235" y="10"/>
                      </a:lnTo>
                      <a:lnTo>
                        <a:pt x="240" y="9"/>
                      </a:lnTo>
                      <a:lnTo>
                        <a:pt x="245" y="8"/>
                      </a:lnTo>
                      <a:lnTo>
                        <a:pt x="250" y="10"/>
                      </a:lnTo>
                    </a:path>
                  </a:pathLst>
                </a:custGeom>
                <a:noFill/>
                <a:ln w="19050" cap="flat">
                  <a:solidFill>
                    <a:srgbClr val="FF8A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80" name="Freeform 90"/>
                <p:cNvSpPr>
                  <a:spLocks/>
                </p:cNvSpPr>
                <p:nvPr/>
              </p:nvSpPr>
              <p:spPr bwMode="auto">
                <a:xfrm>
                  <a:off x="4060826" y="1749425"/>
                  <a:ext cx="398463" cy="4763"/>
                </a:xfrm>
                <a:custGeom>
                  <a:avLst/>
                  <a:gdLst>
                    <a:gd name="T0" fmla="*/ 0 w 251"/>
                    <a:gd name="T1" fmla="*/ 2 h 3"/>
                    <a:gd name="T2" fmla="*/ 5 w 251"/>
                    <a:gd name="T3" fmla="*/ 3 h 3"/>
                    <a:gd name="T4" fmla="*/ 10 w 251"/>
                    <a:gd name="T5" fmla="*/ 2 h 3"/>
                    <a:gd name="T6" fmla="*/ 16 w 251"/>
                    <a:gd name="T7" fmla="*/ 1 h 3"/>
                    <a:gd name="T8" fmla="*/ 21 w 251"/>
                    <a:gd name="T9" fmla="*/ 0 h 3"/>
                    <a:gd name="T10" fmla="*/ 26 w 251"/>
                    <a:gd name="T11" fmla="*/ 1 h 3"/>
                    <a:gd name="T12" fmla="*/ 31 w 251"/>
                    <a:gd name="T13" fmla="*/ 3 h 3"/>
                    <a:gd name="T14" fmla="*/ 36 w 251"/>
                    <a:gd name="T15" fmla="*/ 2 h 3"/>
                    <a:gd name="T16" fmla="*/ 41 w 251"/>
                    <a:gd name="T17" fmla="*/ 2 h 3"/>
                    <a:gd name="T18" fmla="*/ 46 w 251"/>
                    <a:gd name="T19" fmla="*/ 0 h 3"/>
                    <a:gd name="T20" fmla="*/ 51 w 251"/>
                    <a:gd name="T21" fmla="*/ 0 h 3"/>
                    <a:gd name="T22" fmla="*/ 56 w 251"/>
                    <a:gd name="T23" fmla="*/ 3 h 3"/>
                    <a:gd name="T24" fmla="*/ 61 w 251"/>
                    <a:gd name="T25" fmla="*/ 3 h 3"/>
                    <a:gd name="T26" fmla="*/ 67 w 251"/>
                    <a:gd name="T27" fmla="*/ 2 h 3"/>
                    <a:gd name="T28" fmla="*/ 72 w 251"/>
                    <a:gd name="T29" fmla="*/ 1 h 3"/>
                    <a:gd name="T30" fmla="*/ 77 w 251"/>
                    <a:gd name="T31" fmla="*/ 0 h 3"/>
                    <a:gd name="T32" fmla="*/ 82 w 251"/>
                    <a:gd name="T33" fmla="*/ 2 h 3"/>
                    <a:gd name="T34" fmla="*/ 87 w 251"/>
                    <a:gd name="T35" fmla="*/ 3 h 3"/>
                    <a:gd name="T36" fmla="*/ 92 w 251"/>
                    <a:gd name="T37" fmla="*/ 2 h 3"/>
                    <a:gd name="T38" fmla="*/ 97 w 251"/>
                    <a:gd name="T39" fmla="*/ 2 h 3"/>
                    <a:gd name="T40" fmla="*/ 102 w 251"/>
                    <a:gd name="T41" fmla="*/ 0 h 3"/>
                    <a:gd name="T42" fmla="*/ 108 w 251"/>
                    <a:gd name="T43" fmla="*/ 0 h 3"/>
                    <a:gd name="T44" fmla="*/ 112 w 251"/>
                    <a:gd name="T45" fmla="*/ 3 h 3"/>
                    <a:gd name="T46" fmla="*/ 118 w 251"/>
                    <a:gd name="T47" fmla="*/ 2 h 3"/>
                    <a:gd name="T48" fmla="*/ 123 w 251"/>
                    <a:gd name="T49" fmla="*/ 2 h 3"/>
                    <a:gd name="T50" fmla="*/ 128 w 251"/>
                    <a:gd name="T51" fmla="*/ 0 h 3"/>
                    <a:gd name="T52" fmla="*/ 133 w 251"/>
                    <a:gd name="T53" fmla="*/ 0 h 3"/>
                    <a:gd name="T54" fmla="*/ 138 w 251"/>
                    <a:gd name="T55" fmla="*/ 3 h 3"/>
                    <a:gd name="T56" fmla="*/ 143 w 251"/>
                    <a:gd name="T57" fmla="*/ 3 h 3"/>
                    <a:gd name="T58" fmla="*/ 149 w 251"/>
                    <a:gd name="T59" fmla="*/ 2 h 3"/>
                    <a:gd name="T60" fmla="*/ 153 w 251"/>
                    <a:gd name="T61" fmla="*/ 1 h 3"/>
                    <a:gd name="T62" fmla="*/ 159 w 251"/>
                    <a:gd name="T63" fmla="*/ 0 h 3"/>
                    <a:gd name="T64" fmla="*/ 164 w 251"/>
                    <a:gd name="T65" fmla="*/ 1 h 3"/>
                    <a:gd name="T66" fmla="*/ 169 w 251"/>
                    <a:gd name="T67" fmla="*/ 3 h 3"/>
                    <a:gd name="T68" fmla="*/ 174 w 251"/>
                    <a:gd name="T69" fmla="*/ 2 h 3"/>
                    <a:gd name="T70" fmla="*/ 179 w 251"/>
                    <a:gd name="T71" fmla="*/ 2 h 3"/>
                    <a:gd name="T72" fmla="*/ 184 w 251"/>
                    <a:gd name="T73" fmla="*/ 0 h 3"/>
                    <a:gd name="T74" fmla="*/ 189 w 251"/>
                    <a:gd name="T75" fmla="*/ 0 h 3"/>
                    <a:gd name="T76" fmla="*/ 194 w 251"/>
                    <a:gd name="T77" fmla="*/ 3 h 3"/>
                    <a:gd name="T78" fmla="*/ 200 w 251"/>
                    <a:gd name="T79" fmla="*/ 2 h 3"/>
                    <a:gd name="T80" fmla="*/ 205 w 251"/>
                    <a:gd name="T81" fmla="*/ 2 h 3"/>
                    <a:gd name="T82" fmla="*/ 210 w 251"/>
                    <a:gd name="T83" fmla="*/ 1 h 3"/>
                    <a:gd name="T84" fmla="*/ 215 w 251"/>
                    <a:gd name="T85" fmla="*/ 0 h 3"/>
                    <a:gd name="T86" fmla="*/ 220 w 251"/>
                    <a:gd name="T87" fmla="*/ 2 h 3"/>
                    <a:gd name="T88" fmla="*/ 225 w 251"/>
                    <a:gd name="T89" fmla="*/ 3 h 3"/>
                    <a:gd name="T90" fmla="*/ 230 w 251"/>
                    <a:gd name="T91" fmla="*/ 2 h 3"/>
                    <a:gd name="T92" fmla="*/ 235 w 251"/>
                    <a:gd name="T93" fmla="*/ 1 h 3"/>
                    <a:gd name="T94" fmla="*/ 240 w 251"/>
                    <a:gd name="T95" fmla="*/ 0 h 3"/>
                    <a:gd name="T96" fmla="*/ 246 w 251"/>
                    <a:gd name="T97" fmla="*/ 1 h 3"/>
                    <a:gd name="T98" fmla="*/ 251 w 251"/>
                    <a:gd name="T9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3">
                      <a:moveTo>
                        <a:pt x="0" y="2"/>
                      </a:moveTo>
                      <a:lnTo>
                        <a:pt x="5" y="3"/>
                      </a:lnTo>
                      <a:lnTo>
                        <a:pt x="10" y="2"/>
                      </a:lnTo>
                      <a:lnTo>
                        <a:pt x="16" y="1"/>
                      </a:lnTo>
                      <a:lnTo>
                        <a:pt x="21" y="0"/>
                      </a:lnTo>
                      <a:lnTo>
                        <a:pt x="26" y="1"/>
                      </a:lnTo>
                      <a:lnTo>
                        <a:pt x="31" y="3"/>
                      </a:lnTo>
                      <a:lnTo>
                        <a:pt x="36" y="2"/>
                      </a:lnTo>
                      <a:lnTo>
                        <a:pt x="41" y="2"/>
                      </a:lnTo>
                      <a:lnTo>
                        <a:pt x="46" y="0"/>
                      </a:lnTo>
                      <a:lnTo>
                        <a:pt x="51" y="0"/>
                      </a:lnTo>
                      <a:lnTo>
                        <a:pt x="56" y="3"/>
                      </a:lnTo>
                      <a:lnTo>
                        <a:pt x="61" y="3"/>
                      </a:lnTo>
                      <a:lnTo>
                        <a:pt x="67" y="2"/>
                      </a:lnTo>
                      <a:lnTo>
                        <a:pt x="72" y="1"/>
                      </a:lnTo>
                      <a:lnTo>
                        <a:pt x="77" y="0"/>
                      </a:lnTo>
                      <a:lnTo>
                        <a:pt x="82" y="2"/>
                      </a:lnTo>
                      <a:lnTo>
                        <a:pt x="87" y="3"/>
                      </a:lnTo>
                      <a:lnTo>
                        <a:pt x="92" y="2"/>
                      </a:lnTo>
                      <a:lnTo>
                        <a:pt x="97" y="2"/>
                      </a:lnTo>
                      <a:lnTo>
                        <a:pt x="102" y="0"/>
                      </a:lnTo>
                      <a:lnTo>
                        <a:pt x="108" y="0"/>
                      </a:lnTo>
                      <a:lnTo>
                        <a:pt x="112" y="3"/>
                      </a:lnTo>
                      <a:lnTo>
                        <a:pt x="118" y="2"/>
                      </a:lnTo>
                      <a:lnTo>
                        <a:pt x="123" y="2"/>
                      </a:lnTo>
                      <a:lnTo>
                        <a:pt x="128" y="0"/>
                      </a:lnTo>
                      <a:lnTo>
                        <a:pt x="133" y="0"/>
                      </a:lnTo>
                      <a:lnTo>
                        <a:pt x="138" y="3"/>
                      </a:lnTo>
                      <a:lnTo>
                        <a:pt x="143" y="3"/>
                      </a:lnTo>
                      <a:lnTo>
                        <a:pt x="149" y="2"/>
                      </a:lnTo>
                      <a:lnTo>
                        <a:pt x="153" y="1"/>
                      </a:lnTo>
                      <a:lnTo>
                        <a:pt x="159" y="0"/>
                      </a:lnTo>
                      <a:lnTo>
                        <a:pt x="164" y="1"/>
                      </a:lnTo>
                      <a:lnTo>
                        <a:pt x="169" y="3"/>
                      </a:lnTo>
                      <a:lnTo>
                        <a:pt x="174" y="2"/>
                      </a:lnTo>
                      <a:lnTo>
                        <a:pt x="179" y="2"/>
                      </a:lnTo>
                      <a:lnTo>
                        <a:pt x="184" y="0"/>
                      </a:lnTo>
                      <a:lnTo>
                        <a:pt x="189" y="0"/>
                      </a:lnTo>
                      <a:lnTo>
                        <a:pt x="194" y="3"/>
                      </a:lnTo>
                      <a:lnTo>
                        <a:pt x="200" y="2"/>
                      </a:lnTo>
                      <a:lnTo>
                        <a:pt x="205" y="2"/>
                      </a:lnTo>
                      <a:lnTo>
                        <a:pt x="210" y="1"/>
                      </a:lnTo>
                      <a:lnTo>
                        <a:pt x="215" y="0"/>
                      </a:lnTo>
                      <a:lnTo>
                        <a:pt x="220" y="2"/>
                      </a:lnTo>
                      <a:lnTo>
                        <a:pt x="225" y="3"/>
                      </a:lnTo>
                      <a:lnTo>
                        <a:pt x="230" y="2"/>
                      </a:lnTo>
                      <a:lnTo>
                        <a:pt x="235" y="1"/>
                      </a:lnTo>
                      <a:lnTo>
                        <a:pt x="240" y="0"/>
                      </a:lnTo>
                      <a:lnTo>
                        <a:pt x="246" y="1"/>
                      </a:lnTo>
                      <a:lnTo>
                        <a:pt x="251" y="3"/>
                      </a:lnTo>
                    </a:path>
                  </a:pathLst>
                </a:custGeom>
                <a:noFill/>
                <a:ln w="19050" cap="flat">
                  <a:solidFill>
                    <a:srgbClr val="FF8A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81" name="Freeform 91"/>
                <p:cNvSpPr>
                  <a:spLocks/>
                </p:cNvSpPr>
                <p:nvPr/>
              </p:nvSpPr>
              <p:spPr bwMode="auto">
                <a:xfrm>
                  <a:off x="4459288" y="1749425"/>
                  <a:ext cx="396875" cy="4763"/>
                </a:xfrm>
                <a:custGeom>
                  <a:avLst/>
                  <a:gdLst>
                    <a:gd name="T0" fmla="*/ 0 w 250"/>
                    <a:gd name="T1" fmla="*/ 3 h 3"/>
                    <a:gd name="T2" fmla="*/ 5 w 250"/>
                    <a:gd name="T3" fmla="*/ 2 h 3"/>
                    <a:gd name="T4" fmla="*/ 10 w 250"/>
                    <a:gd name="T5" fmla="*/ 2 h 3"/>
                    <a:gd name="T6" fmla="*/ 15 w 250"/>
                    <a:gd name="T7" fmla="*/ 0 h 3"/>
                    <a:gd name="T8" fmla="*/ 20 w 250"/>
                    <a:gd name="T9" fmla="*/ 0 h 3"/>
                    <a:gd name="T10" fmla="*/ 25 w 250"/>
                    <a:gd name="T11" fmla="*/ 3 h 3"/>
                    <a:gd name="T12" fmla="*/ 30 w 250"/>
                    <a:gd name="T13" fmla="*/ 3 h 3"/>
                    <a:gd name="T14" fmla="*/ 36 w 250"/>
                    <a:gd name="T15" fmla="*/ 2 h 3"/>
                    <a:gd name="T16" fmla="*/ 40 w 250"/>
                    <a:gd name="T17" fmla="*/ 1 h 3"/>
                    <a:gd name="T18" fmla="*/ 46 w 250"/>
                    <a:gd name="T19" fmla="*/ 0 h 3"/>
                    <a:gd name="T20" fmla="*/ 51 w 250"/>
                    <a:gd name="T21" fmla="*/ 2 h 3"/>
                    <a:gd name="T22" fmla="*/ 56 w 250"/>
                    <a:gd name="T23" fmla="*/ 3 h 3"/>
                    <a:gd name="T24" fmla="*/ 61 w 250"/>
                    <a:gd name="T25" fmla="*/ 2 h 3"/>
                    <a:gd name="T26" fmla="*/ 66 w 250"/>
                    <a:gd name="T27" fmla="*/ 2 h 3"/>
                    <a:gd name="T28" fmla="*/ 71 w 250"/>
                    <a:gd name="T29" fmla="*/ 0 h 3"/>
                    <a:gd name="T30" fmla="*/ 76 w 250"/>
                    <a:gd name="T31" fmla="*/ 0 h 3"/>
                    <a:gd name="T32" fmla="*/ 81 w 250"/>
                    <a:gd name="T33" fmla="*/ 3 h 3"/>
                    <a:gd name="T34" fmla="*/ 87 w 250"/>
                    <a:gd name="T35" fmla="*/ 2 h 3"/>
                    <a:gd name="T36" fmla="*/ 92 w 250"/>
                    <a:gd name="T37" fmla="*/ 2 h 3"/>
                    <a:gd name="T38" fmla="*/ 97 w 250"/>
                    <a:gd name="T39" fmla="*/ 0 h 3"/>
                    <a:gd name="T40" fmla="*/ 102 w 250"/>
                    <a:gd name="T41" fmla="*/ 0 h 3"/>
                    <a:gd name="T42" fmla="*/ 107 w 250"/>
                    <a:gd name="T43" fmla="*/ 3 h 3"/>
                    <a:gd name="T44" fmla="*/ 112 w 250"/>
                    <a:gd name="T45" fmla="*/ 3 h 3"/>
                    <a:gd name="T46" fmla="*/ 117 w 250"/>
                    <a:gd name="T47" fmla="*/ 2 h 3"/>
                    <a:gd name="T48" fmla="*/ 122 w 250"/>
                    <a:gd name="T49" fmla="*/ 1 h 3"/>
                    <a:gd name="T50" fmla="*/ 128 w 250"/>
                    <a:gd name="T51" fmla="*/ 0 h 3"/>
                    <a:gd name="T52" fmla="*/ 133 w 250"/>
                    <a:gd name="T53" fmla="*/ 1 h 3"/>
                    <a:gd name="T54" fmla="*/ 138 w 250"/>
                    <a:gd name="T55" fmla="*/ 3 h 3"/>
                    <a:gd name="T56" fmla="*/ 143 w 250"/>
                    <a:gd name="T57" fmla="*/ 2 h 3"/>
                    <a:gd name="T58" fmla="*/ 148 w 250"/>
                    <a:gd name="T59" fmla="*/ 2 h 3"/>
                    <a:gd name="T60" fmla="*/ 153 w 250"/>
                    <a:gd name="T61" fmla="*/ 0 h 3"/>
                    <a:gd name="T62" fmla="*/ 158 w 250"/>
                    <a:gd name="T63" fmla="*/ 0 h 3"/>
                    <a:gd name="T64" fmla="*/ 163 w 250"/>
                    <a:gd name="T65" fmla="*/ 3 h 3"/>
                    <a:gd name="T66" fmla="*/ 168 w 250"/>
                    <a:gd name="T67" fmla="*/ 2 h 3"/>
                    <a:gd name="T68" fmla="*/ 173 w 250"/>
                    <a:gd name="T69" fmla="*/ 2 h 3"/>
                    <a:gd name="T70" fmla="*/ 179 w 250"/>
                    <a:gd name="T71" fmla="*/ 1 h 3"/>
                    <a:gd name="T72" fmla="*/ 184 w 250"/>
                    <a:gd name="T73" fmla="*/ 0 h 3"/>
                    <a:gd name="T74" fmla="*/ 189 w 250"/>
                    <a:gd name="T75" fmla="*/ 2 h 3"/>
                    <a:gd name="T76" fmla="*/ 194 w 250"/>
                    <a:gd name="T77" fmla="*/ 3 h 3"/>
                    <a:gd name="T78" fmla="*/ 199 w 250"/>
                    <a:gd name="T79" fmla="*/ 2 h 3"/>
                    <a:gd name="T80" fmla="*/ 204 w 250"/>
                    <a:gd name="T81" fmla="*/ 1 h 3"/>
                    <a:gd name="T82" fmla="*/ 209 w 250"/>
                    <a:gd name="T83" fmla="*/ 0 h 3"/>
                    <a:gd name="T84" fmla="*/ 214 w 250"/>
                    <a:gd name="T85" fmla="*/ 1 h 3"/>
                    <a:gd name="T86" fmla="*/ 219 w 250"/>
                    <a:gd name="T87" fmla="*/ 3 h 3"/>
                    <a:gd name="T88" fmla="*/ 225 w 250"/>
                    <a:gd name="T89" fmla="*/ 2 h 3"/>
                    <a:gd name="T90" fmla="*/ 230 w 250"/>
                    <a:gd name="T91" fmla="*/ 2 h 3"/>
                    <a:gd name="T92" fmla="*/ 235 w 250"/>
                    <a:gd name="T93" fmla="*/ 0 h 3"/>
                    <a:gd name="T94" fmla="*/ 240 w 250"/>
                    <a:gd name="T95" fmla="*/ 0 h 3"/>
                    <a:gd name="T96" fmla="*/ 245 w 250"/>
                    <a:gd name="T97" fmla="*/ 3 h 3"/>
                    <a:gd name="T98" fmla="*/ 250 w 250"/>
                    <a:gd name="T9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3">
                      <a:moveTo>
                        <a:pt x="0" y="3"/>
                      </a:moveTo>
                      <a:lnTo>
                        <a:pt x="5" y="2"/>
                      </a:lnTo>
                      <a:lnTo>
                        <a:pt x="10" y="2"/>
                      </a:lnTo>
                      <a:lnTo>
                        <a:pt x="15" y="0"/>
                      </a:lnTo>
                      <a:lnTo>
                        <a:pt x="20" y="0"/>
                      </a:lnTo>
                      <a:lnTo>
                        <a:pt x="25" y="3"/>
                      </a:lnTo>
                      <a:lnTo>
                        <a:pt x="30" y="3"/>
                      </a:lnTo>
                      <a:lnTo>
                        <a:pt x="36" y="2"/>
                      </a:lnTo>
                      <a:lnTo>
                        <a:pt x="40" y="1"/>
                      </a:lnTo>
                      <a:lnTo>
                        <a:pt x="46" y="0"/>
                      </a:lnTo>
                      <a:lnTo>
                        <a:pt x="51" y="2"/>
                      </a:lnTo>
                      <a:lnTo>
                        <a:pt x="56" y="3"/>
                      </a:lnTo>
                      <a:lnTo>
                        <a:pt x="61" y="2"/>
                      </a:lnTo>
                      <a:lnTo>
                        <a:pt x="66" y="2"/>
                      </a:lnTo>
                      <a:lnTo>
                        <a:pt x="71" y="0"/>
                      </a:lnTo>
                      <a:lnTo>
                        <a:pt x="76" y="0"/>
                      </a:lnTo>
                      <a:lnTo>
                        <a:pt x="81" y="3"/>
                      </a:lnTo>
                      <a:lnTo>
                        <a:pt x="87" y="2"/>
                      </a:lnTo>
                      <a:lnTo>
                        <a:pt x="92" y="2"/>
                      </a:lnTo>
                      <a:lnTo>
                        <a:pt x="97" y="0"/>
                      </a:lnTo>
                      <a:lnTo>
                        <a:pt x="102" y="0"/>
                      </a:lnTo>
                      <a:lnTo>
                        <a:pt x="107" y="3"/>
                      </a:lnTo>
                      <a:lnTo>
                        <a:pt x="112" y="3"/>
                      </a:lnTo>
                      <a:lnTo>
                        <a:pt x="117" y="2"/>
                      </a:lnTo>
                      <a:lnTo>
                        <a:pt x="122" y="1"/>
                      </a:lnTo>
                      <a:lnTo>
                        <a:pt x="128" y="0"/>
                      </a:lnTo>
                      <a:lnTo>
                        <a:pt x="133" y="1"/>
                      </a:lnTo>
                      <a:lnTo>
                        <a:pt x="138" y="3"/>
                      </a:lnTo>
                      <a:lnTo>
                        <a:pt x="143" y="2"/>
                      </a:lnTo>
                      <a:lnTo>
                        <a:pt x="148" y="2"/>
                      </a:lnTo>
                      <a:lnTo>
                        <a:pt x="153" y="0"/>
                      </a:lnTo>
                      <a:lnTo>
                        <a:pt x="158" y="0"/>
                      </a:lnTo>
                      <a:lnTo>
                        <a:pt x="163" y="3"/>
                      </a:lnTo>
                      <a:lnTo>
                        <a:pt x="168" y="2"/>
                      </a:lnTo>
                      <a:lnTo>
                        <a:pt x="173" y="2"/>
                      </a:lnTo>
                      <a:lnTo>
                        <a:pt x="179" y="1"/>
                      </a:lnTo>
                      <a:lnTo>
                        <a:pt x="184" y="0"/>
                      </a:lnTo>
                      <a:lnTo>
                        <a:pt x="189" y="2"/>
                      </a:lnTo>
                      <a:lnTo>
                        <a:pt x="194" y="3"/>
                      </a:lnTo>
                      <a:lnTo>
                        <a:pt x="199" y="2"/>
                      </a:lnTo>
                      <a:lnTo>
                        <a:pt x="204" y="1"/>
                      </a:lnTo>
                      <a:lnTo>
                        <a:pt x="209" y="0"/>
                      </a:lnTo>
                      <a:lnTo>
                        <a:pt x="214" y="1"/>
                      </a:lnTo>
                      <a:lnTo>
                        <a:pt x="219" y="3"/>
                      </a:lnTo>
                      <a:lnTo>
                        <a:pt x="225" y="2"/>
                      </a:lnTo>
                      <a:lnTo>
                        <a:pt x="230" y="2"/>
                      </a:lnTo>
                      <a:lnTo>
                        <a:pt x="235" y="0"/>
                      </a:lnTo>
                      <a:lnTo>
                        <a:pt x="240" y="0"/>
                      </a:lnTo>
                      <a:lnTo>
                        <a:pt x="245" y="3"/>
                      </a:lnTo>
                      <a:lnTo>
                        <a:pt x="250" y="3"/>
                      </a:lnTo>
                    </a:path>
                  </a:pathLst>
                </a:custGeom>
                <a:noFill/>
                <a:ln w="19050" cap="flat">
                  <a:solidFill>
                    <a:srgbClr val="FF8A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82" name="Freeform 92"/>
                <p:cNvSpPr>
                  <a:spLocks/>
                </p:cNvSpPr>
                <p:nvPr/>
              </p:nvSpPr>
              <p:spPr bwMode="auto">
                <a:xfrm>
                  <a:off x="4856163" y="1749425"/>
                  <a:ext cx="396875" cy="4763"/>
                </a:xfrm>
                <a:custGeom>
                  <a:avLst/>
                  <a:gdLst>
                    <a:gd name="T0" fmla="*/ 0 w 250"/>
                    <a:gd name="T1" fmla="*/ 3 h 3"/>
                    <a:gd name="T2" fmla="*/ 5 w 250"/>
                    <a:gd name="T3" fmla="*/ 2 h 3"/>
                    <a:gd name="T4" fmla="*/ 10 w 250"/>
                    <a:gd name="T5" fmla="*/ 1 h 3"/>
                    <a:gd name="T6" fmla="*/ 16 w 250"/>
                    <a:gd name="T7" fmla="*/ 0 h 3"/>
                    <a:gd name="T8" fmla="*/ 20 w 250"/>
                    <a:gd name="T9" fmla="*/ 2 h 3"/>
                    <a:gd name="T10" fmla="*/ 26 w 250"/>
                    <a:gd name="T11" fmla="*/ 3 h 3"/>
                    <a:gd name="T12" fmla="*/ 31 w 250"/>
                    <a:gd name="T13" fmla="*/ 2 h 3"/>
                    <a:gd name="T14" fmla="*/ 36 w 250"/>
                    <a:gd name="T15" fmla="*/ 2 h 3"/>
                    <a:gd name="T16" fmla="*/ 41 w 250"/>
                    <a:gd name="T17" fmla="*/ 0 h 3"/>
                    <a:gd name="T18" fmla="*/ 46 w 250"/>
                    <a:gd name="T19" fmla="*/ 0 h 3"/>
                    <a:gd name="T20" fmla="*/ 51 w 250"/>
                    <a:gd name="T21" fmla="*/ 3 h 3"/>
                    <a:gd name="T22" fmla="*/ 57 w 250"/>
                    <a:gd name="T23" fmla="*/ 2 h 3"/>
                    <a:gd name="T24" fmla="*/ 61 w 250"/>
                    <a:gd name="T25" fmla="*/ 2 h 3"/>
                    <a:gd name="T26" fmla="*/ 67 w 250"/>
                    <a:gd name="T27" fmla="*/ 0 h 3"/>
                    <a:gd name="T28" fmla="*/ 72 w 250"/>
                    <a:gd name="T29" fmla="*/ 0 h 3"/>
                    <a:gd name="T30" fmla="*/ 77 w 250"/>
                    <a:gd name="T31" fmla="*/ 3 h 3"/>
                    <a:gd name="T32" fmla="*/ 82 w 250"/>
                    <a:gd name="T33" fmla="*/ 3 h 3"/>
                    <a:gd name="T34" fmla="*/ 87 w 250"/>
                    <a:gd name="T35" fmla="*/ 2 h 3"/>
                    <a:gd name="T36" fmla="*/ 92 w 250"/>
                    <a:gd name="T37" fmla="*/ 1 h 3"/>
                    <a:gd name="T38" fmla="*/ 97 w 250"/>
                    <a:gd name="T39" fmla="*/ 0 h 3"/>
                    <a:gd name="T40" fmla="*/ 102 w 250"/>
                    <a:gd name="T41" fmla="*/ 1 h 3"/>
                    <a:gd name="T42" fmla="*/ 108 w 250"/>
                    <a:gd name="T43" fmla="*/ 3 h 3"/>
                    <a:gd name="T44" fmla="*/ 113 w 250"/>
                    <a:gd name="T45" fmla="*/ 2 h 3"/>
                    <a:gd name="T46" fmla="*/ 118 w 250"/>
                    <a:gd name="T47" fmla="*/ 2 h 3"/>
                    <a:gd name="T48" fmla="*/ 123 w 250"/>
                    <a:gd name="T49" fmla="*/ 0 h 3"/>
                    <a:gd name="T50" fmla="*/ 128 w 250"/>
                    <a:gd name="T51" fmla="*/ 0 h 3"/>
                    <a:gd name="T52" fmla="*/ 133 w 250"/>
                    <a:gd name="T53" fmla="*/ 3 h 3"/>
                    <a:gd name="T54" fmla="*/ 138 w 250"/>
                    <a:gd name="T55" fmla="*/ 2 h 3"/>
                    <a:gd name="T56" fmla="*/ 143 w 250"/>
                    <a:gd name="T57" fmla="*/ 2 h 3"/>
                    <a:gd name="T58" fmla="*/ 148 w 250"/>
                    <a:gd name="T59" fmla="*/ 1 h 3"/>
                    <a:gd name="T60" fmla="*/ 154 w 250"/>
                    <a:gd name="T61" fmla="*/ 0 h 3"/>
                    <a:gd name="T62" fmla="*/ 159 w 250"/>
                    <a:gd name="T63" fmla="*/ 2 h 3"/>
                    <a:gd name="T64" fmla="*/ 164 w 250"/>
                    <a:gd name="T65" fmla="*/ 3 h 3"/>
                    <a:gd name="T66" fmla="*/ 169 w 250"/>
                    <a:gd name="T67" fmla="*/ 2 h 3"/>
                    <a:gd name="T68" fmla="*/ 174 w 250"/>
                    <a:gd name="T69" fmla="*/ 1 h 3"/>
                    <a:gd name="T70" fmla="*/ 179 w 250"/>
                    <a:gd name="T71" fmla="*/ 0 h 3"/>
                    <a:gd name="T72" fmla="*/ 184 w 250"/>
                    <a:gd name="T73" fmla="*/ 1 h 3"/>
                    <a:gd name="T74" fmla="*/ 189 w 250"/>
                    <a:gd name="T75" fmla="*/ 3 h 3"/>
                    <a:gd name="T76" fmla="*/ 194 w 250"/>
                    <a:gd name="T77" fmla="*/ 2 h 3"/>
                    <a:gd name="T78" fmla="*/ 199 w 250"/>
                    <a:gd name="T79" fmla="*/ 2 h 3"/>
                    <a:gd name="T80" fmla="*/ 205 w 250"/>
                    <a:gd name="T81" fmla="*/ 0 h 3"/>
                    <a:gd name="T82" fmla="*/ 210 w 250"/>
                    <a:gd name="T83" fmla="*/ 0 h 3"/>
                    <a:gd name="T84" fmla="*/ 215 w 250"/>
                    <a:gd name="T85" fmla="*/ 3 h 3"/>
                    <a:gd name="T86" fmla="*/ 220 w 250"/>
                    <a:gd name="T87" fmla="*/ 3 h 3"/>
                    <a:gd name="T88" fmla="*/ 225 w 250"/>
                    <a:gd name="T89" fmla="*/ 2 h 3"/>
                    <a:gd name="T90" fmla="*/ 230 w 250"/>
                    <a:gd name="T91" fmla="*/ 1 h 3"/>
                    <a:gd name="T92" fmla="*/ 235 w 250"/>
                    <a:gd name="T93" fmla="*/ 0 h 3"/>
                    <a:gd name="T94" fmla="*/ 240 w 250"/>
                    <a:gd name="T95" fmla="*/ 2 h 3"/>
                    <a:gd name="T96" fmla="*/ 246 w 250"/>
                    <a:gd name="T97" fmla="*/ 3 h 3"/>
                    <a:gd name="T98" fmla="*/ 250 w 250"/>
                    <a:gd name="T99" fmla="*/ 2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3">
                      <a:moveTo>
                        <a:pt x="0" y="3"/>
                      </a:moveTo>
                      <a:lnTo>
                        <a:pt x="5" y="2"/>
                      </a:lnTo>
                      <a:lnTo>
                        <a:pt x="10" y="1"/>
                      </a:lnTo>
                      <a:lnTo>
                        <a:pt x="16" y="0"/>
                      </a:lnTo>
                      <a:lnTo>
                        <a:pt x="20" y="2"/>
                      </a:lnTo>
                      <a:lnTo>
                        <a:pt x="26" y="3"/>
                      </a:lnTo>
                      <a:lnTo>
                        <a:pt x="31" y="2"/>
                      </a:lnTo>
                      <a:lnTo>
                        <a:pt x="36" y="2"/>
                      </a:lnTo>
                      <a:lnTo>
                        <a:pt x="41" y="0"/>
                      </a:lnTo>
                      <a:lnTo>
                        <a:pt x="46" y="0"/>
                      </a:lnTo>
                      <a:lnTo>
                        <a:pt x="51" y="3"/>
                      </a:lnTo>
                      <a:lnTo>
                        <a:pt x="57" y="2"/>
                      </a:lnTo>
                      <a:lnTo>
                        <a:pt x="61" y="2"/>
                      </a:lnTo>
                      <a:lnTo>
                        <a:pt x="67" y="0"/>
                      </a:lnTo>
                      <a:lnTo>
                        <a:pt x="72" y="0"/>
                      </a:lnTo>
                      <a:lnTo>
                        <a:pt x="77" y="3"/>
                      </a:lnTo>
                      <a:lnTo>
                        <a:pt x="82" y="3"/>
                      </a:lnTo>
                      <a:lnTo>
                        <a:pt x="87" y="2"/>
                      </a:lnTo>
                      <a:lnTo>
                        <a:pt x="92" y="1"/>
                      </a:lnTo>
                      <a:lnTo>
                        <a:pt x="97" y="0"/>
                      </a:lnTo>
                      <a:lnTo>
                        <a:pt x="102" y="1"/>
                      </a:lnTo>
                      <a:lnTo>
                        <a:pt x="108" y="3"/>
                      </a:lnTo>
                      <a:lnTo>
                        <a:pt x="113" y="2"/>
                      </a:lnTo>
                      <a:lnTo>
                        <a:pt x="118" y="2"/>
                      </a:lnTo>
                      <a:lnTo>
                        <a:pt x="123" y="0"/>
                      </a:lnTo>
                      <a:lnTo>
                        <a:pt x="128" y="0"/>
                      </a:lnTo>
                      <a:lnTo>
                        <a:pt x="133" y="3"/>
                      </a:lnTo>
                      <a:lnTo>
                        <a:pt x="138" y="2"/>
                      </a:lnTo>
                      <a:lnTo>
                        <a:pt x="143" y="2"/>
                      </a:lnTo>
                      <a:lnTo>
                        <a:pt x="148" y="1"/>
                      </a:lnTo>
                      <a:lnTo>
                        <a:pt x="154" y="0"/>
                      </a:lnTo>
                      <a:lnTo>
                        <a:pt x="159" y="2"/>
                      </a:lnTo>
                      <a:lnTo>
                        <a:pt x="164" y="3"/>
                      </a:lnTo>
                      <a:lnTo>
                        <a:pt x="169" y="2"/>
                      </a:lnTo>
                      <a:lnTo>
                        <a:pt x="174" y="1"/>
                      </a:lnTo>
                      <a:lnTo>
                        <a:pt x="179" y="0"/>
                      </a:lnTo>
                      <a:lnTo>
                        <a:pt x="184" y="1"/>
                      </a:lnTo>
                      <a:lnTo>
                        <a:pt x="189" y="3"/>
                      </a:lnTo>
                      <a:lnTo>
                        <a:pt x="194" y="2"/>
                      </a:lnTo>
                      <a:lnTo>
                        <a:pt x="199" y="2"/>
                      </a:lnTo>
                      <a:lnTo>
                        <a:pt x="205" y="0"/>
                      </a:lnTo>
                      <a:lnTo>
                        <a:pt x="210" y="0"/>
                      </a:lnTo>
                      <a:lnTo>
                        <a:pt x="215" y="3"/>
                      </a:lnTo>
                      <a:lnTo>
                        <a:pt x="220" y="3"/>
                      </a:lnTo>
                      <a:lnTo>
                        <a:pt x="225" y="2"/>
                      </a:lnTo>
                      <a:lnTo>
                        <a:pt x="230" y="1"/>
                      </a:lnTo>
                      <a:lnTo>
                        <a:pt x="235" y="0"/>
                      </a:lnTo>
                      <a:lnTo>
                        <a:pt x="240" y="2"/>
                      </a:lnTo>
                      <a:lnTo>
                        <a:pt x="246" y="3"/>
                      </a:lnTo>
                      <a:lnTo>
                        <a:pt x="250" y="2"/>
                      </a:lnTo>
                    </a:path>
                  </a:pathLst>
                </a:custGeom>
                <a:noFill/>
                <a:ln w="19050" cap="flat">
                  <a:solidFill>
                    <a:srgbClr val="FF8A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83" name="Freeform 93"/>
                <p:cNvSpPr>
                  <a:spLocks/>
                </p:cNvSpPr>
                <p:nvPr/>
              </p:nvSpPr>
              <p:spPr bwMode="auto">
                <a:xfrm>
                  <a:off x="5253038" y="1749425"/>
                  <a:ext cx="33338" cy="4763"/>
                </a:xfrm>
                <a:custGeom>
                  <a:avLst/>
                  <a:gdLst>
                    <a:gd name="T0" fmla="*/ 0 w 21"/>
                    <a:gd name="T1" fmla="*/ 2 h 3"/>
                    <a:gd name="T2" fmla="*/ 6 w 21"/>
                    <a:gd name="T3" fmla="*/ 2 h 3"/>
                    <a:gd name="T4" fmla="*/ 11 w 21"/>
                    <a:gd name="T5" fmla="*/ 0 h 3"/>
                    <a:gd name="T6" fmla="*/ 16 w 21"/>
                    <a:gd name="T7" fmla="*/ 0 h 3"/>
                    <a:gd name="T8" fmla="*/ 21 w 21"/>
                    <a:gd name="T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" h="3">
                      <a:moveTo>
                        <a:pt x="0" y="2"/>
                      </a:moveTo>
                      <a:lnTo>
                        <a:pt x="6" y="2"/>
                      </a:lnTo>
                      <a:lnTo>
                        <a:pt x="11" y="0"/>
                      </a:lnTo>
                      <a:lnTo>
                        <a:pt x="16" y="0"/>
                      </a:lnTo>
                      <a:lnTo>
                        <a:pt x="21" y="3"/>
                      </a:lnTo>
                    </a:path>
                  </a:pathLst>
                </a:custGeom>
                <a:noFill/>
                <a:ln w="19050" cap="flat">
                  <a:solidFill>
                    <a:srgbClr val="FF8A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84" name="Freeform 94"/>
                <p:cNvSpPr>
                  <a:spLocks/>
                </p:cNvSpPr>
                <p:nvPr/>
              </p:nvSpPr>
              <p:spPr bwMode="auto">
                <a:xfrm>
                  <a:off x="3663951" y="1065213"/>
                  <a:ext cx="396875" cy="792163"/>
                </a:xfrm>
                <a:custGeom>
                  <a:avLst/>
                  <a:gdLst>
                    <a:gd name="T0" fmla="*/ 0 w 250"/>
                    <a:gd name="T1" fmla="*/ 499 h 499"/>
                    <a:gd name="T2" fmla="*/ 5 w 250"/>
                    <a:gd name="T3" fmla="*/ 301 h 499"/>
                    <a:gd name="T4" fmla="*/ 10 w 250"/>
                    <a:gd name="T5" fmla="*/ 499 h 499"/>
                    <a:gd name="T6" fmla="*/ 15 w 250"/>
                    <a:gd name="T7" fmla="*/ 0 h 499"/>
                    <a:gd name="T8" fmla="*/ 20 w 250"/>
                    <a:gd name="T9" fmla="*/ 369 h 499"/>
                    <a:gd name="T10" fmla="*/ 25 w 250"/>
                    <a:gd name="T11" fmla="*/ 412 h 499"/>
                    <a:gd name="T12" fmla="*/ 30 w 250"/>
                    <a:gd name="T13" fmla="*/ 292 h 499"/>
                    <a:gd name="T14" fmla="*/ 35 w 250"/>
                    <a:gd name="T15" fmla="*/ 366 h 499"/>
                    <a:gd name="T16" fmla="*/ 41 w 250"/>
                    <a:gd name="T17" fmla="*/ 371 h 499"/>
                    <a:gd name="T18" fmla="*/ 46 w 250"/>
                    <a:gd name="T19" fmla="*/ 342 h 499"/>
                    <a:gd name="T20" fmla="*/ 51 w 250"/>
                    <a:gd name="T21" fmla="*/ 360 h 499"/>
                    <a:gd name="T22" fmla="*/ 56 w 250"/>
                    <a:gd name="T23" fmla="*/ 368 h 499"/>
                    <a:gd name="T24" fmla="*/ 61 w 250"/>
                    <a:gd name="T25" fmla="*/ 363 h 499"/>
                    <a:gd name="T26" fmla="*/ 66 w 250"/>
                    <a:gd name="T27" fmla="*/ 357 h 499"/>
                    <a:gd name="T28" fmla="*/ 71 w 250"/>
                    <a:gd name="T29" fmla="*/ 353 h 499"/>
                    <a:gd name="T30" fmla="*/ 76 w 250"/>
                    <a:gd name="T31" fmla="*/ 357 h 499"/>
                    <a:gd name="T32" fmla="*/ 81 w 250"/>
                    <a:gd name="T33" fmla="*/ 365 h 499"/>
                    <a:gd name="T34" fmla="*/ 87 w 250"/>
                    <a:gd name="T35" fmla="*/ 365 h 499"/>
                    <a:gd name="T36" fmla="*/ 92 w 250"/>
                    <a:gd name="T37" fmla="*/ 360 h 499"/>
                    <a:gd name="T38" fmla="*/ 97 w 250"/>
                    <a:gd name="T39" fmla="*/ 354 h 499"/>
                    <a:gd name="T40" fmla="*/ 102 w 250"/>
                    <a:gd name="T41" fmla="*/ 354 h 499"/>
                    <a:gd name="T42" fmla="*/ 107 w 250"/>
                    <a:gd name="T43" fmla="*/ 363 h 499"/>
                    <a:gd name="T44" fmla="*/ 112 w 250"/>
                    <a:gd name="T45" fmla="*/ 366 h 499"/>
                    <a:gd name="T46" fmla="*/ 117 w 250"/>
                    <a:gd name="T47" fmla="*/ 363 h 499"/>
                    <a:gd name="T48" fmla="*/ 122 w 250"/>
                    <a:gd name="T49" fmla="*/ 356 h 499"/>
                    <a:gd name="T50" fmla="*/ 128 w 250"/>
                    <a:gd name="T51" fmla="*/ 352 h 499"/>
                    <a:gd name="T52" fmla="*/ 132 w 250"/>
                    <a:gd name="T53" fmla="*/ 360 h 499"/>
                    <a:gd name="T54" fmla="*/ 138 w 250"/>
                    <a:gd name="T55" fmla="*/ 365 h 499"/>
                    <a:gd name="T56" fmla="*/ 143 w 250"/>
                    <a:gd name="T57" fmla="*/ 365 h 499"/>
                    <a:gd name="T58" fmla="*/ 148 w 250"/>
                    <a:gd name="T59" fmla="*/ 358 h 499"/>
                    <a:gd name="T60" fmla="*/ 153 w 250"/>
                    <a:gd name="T61" fmla="*/ 353 h 499"/>
                    <a:gd name="T62" fmla="*/ 158 w 250"/>
                    <a:gd name="T63" fmla="*/ 356 h 499"/>
                    <a:gd name="T64" fmla="*/ 163 w 250"/>
                    <a:gd name="T65" fmla="*/ 364 h 499"/>
                    <a:gd name="T66" fmla="*/ 169 w 250"/>
                    <a:gd name="T67" fmla="*/ 365 h 499"/>
                    <a:gd name="T68" fmla="*/ 173 w 250"/>
                    <a:gd name="T69" fmla="*/ 361 h 499"/>
                    <a:gd name="T70" fmla="*/ 179 w 250"/>
                    <a:gd name="T71" fmla="*/ 354 h 499"/>
                    <a:gd name="T72" fmla="*/ 184 w 250"/>
                    <a:gd name="T73" fmla="*/ 353 h 499"/>
                    <a:gd name="T74" fmla="*/ 189 w 250"/>
                    <a:gd name="T75" fmla="*/ 362 h 499"/>
                    <a:gd name="T76" fmla="*/ 194 w 250"/>
                    <a:gd name="T77" fmla="*/ 366 h 499"/>
                    <a:gd name="T78" fmla="*/ 199 w 250"/>
                    <a:gd name="T79" fmla="*/ 363 h 499"/>
                    <a:gd name="T80" fmla="*/ 204 w 250"/>
                    <a:gd name="T81" fmla="*/ 356 h 499"/>
                    <a:gd name="T82" fmla="*/ 209 w 250"/>
                    <a:gd name="T83" fmla="*/ 352 h 499"/>
                    <a:gd name="T84" fmla="*/ 214 w 250"/>
                    <a:gd name="T85" fmla="*/ 359 h 499"/>
                    <a:gd name="T86" fmla="*/ 220 w 250"/>
                    <a:gd name="T87" fmla="*/ 365 h 499"/>
                    <a:gd name="T88" fmla="*/ 225 w 250"/>
                    <a:gd name="T89" fmla="*/ 365 h 499"/>
                    <a:gd name="T90" fmla="*/ 230 w 250"/>
                    <a:gd name="T91" fmla="*/ 359 h 499"/>
                    <a:gd name="T92" fmla="*/ 235 w 250"/>
                    <a:gd name="T93" fmla="*/ 353 h 499"/>
                    <a:gd name="T94" fmla="*/ 240 w 250"/>
                    <a:gd name="T95" fmla="*/ 355 h 499"/>
                    <a:gd name="T96" fmla="*/ 245 w 250"/>
                    <a:gd name="T97" fmla="*/ 363 h 499"/>
                    <a:gd name="T98" fmla="*/ 250 w 250"/>
                    <a:gd name="T99" fmla="*/ 366 h 4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499">
                      <a:moveTo>
                        <a:pt x="0" y="499"/>
                      </a:moveTo>
                      <a:lnTo>
                        <a:pt x="5" y="301"/>
                      </a:lnTo>
                      <a:lnTo>
                        <a:pt x="10" y="499"/>
                      </a:lnTo>
                      <a:lnTo>
                        <a:pt x="15" y="0"/>
                      </a:lnTo>
                      <a:lnTo>
                        <a:pt x="20" y="369"/>
                      </a:lnTo>
                      <a:lnTo>
                        <a:pt x="25" y="412"/>
                      </a:lnTo>
                      <a:lnTo>
                        <a:pt x="30" y="292"/>
                      </a:lnTo>
                      <a:lnTo>
                        <a:pt x="35" y="366"/>
                      </a:lnTo>
                      <a:lnTo>
                        <a:pt x="41" y="371"/>
                      </a:lnTo>
                      <a:lnTo>
                        <a:pt x="46" y="342"/>
                      </a:lnTo>
                      <a:lnTo>
                        <a:pt x="51" y="360"/>
                      </a:lnTo>
                      <a:lnTo>
                        <a:pt x="56" y="368"/>
                      </a:lnTo>
                      <a:lnTo>
                        <a:pt x="61" y="363"/>
                      </a:lnTo>
                      <a:lnTo>
                        <a:pt x="66" y="357"/>
                      </a:lnTo>
                      <a:lnTo>
                        <a:pt x="71" y="353"/>
                      </a:lnTo>
                      <a:lnTo>
                        <a:pt x="76" y="357"/>
                      </a:lnTo>
                      <a:lnTo>
                        <a:pt x="81" y="365"/>
                      </a:lnTo>
                      <a:lnTo>
                        <a:pt x="87" y="365"/>
                      </a:lnTo>
                      <a:lnTo>
                        <a:pt x="92" y="360"/>
                      </a:lnTo>
                      <a:lnTo>
                        <a:pt x="97" y="354"/>
                      </a:lnTo>
                      <a:lnTo>
                        <a:pt x="102" y="354"/>
                      </a:lnTo>
                      <a:lnTo>
                        <a:pt x="107" y="363"/>
                      </a:lnTo>
                      <a:lnTo>
                        <a:pt x="112" y="366"/>
                      </a:lnTo>
                      <a:lnTo>
                        <a:pt x="117" y="363"/>
                      </a:lnTo>
                      <a:lnTo>
                        <a:pt x="122" y="356"/>
                      </a:lnTo>
                      <a:lnTo>
                        <a:pt x="128" y="352"/>
                      </a:lnTo>
                      <a:lnTo>
                        <a:pt x="132" y="360"/>
                      </a:lnTo>
                      <a:lnTo>
                        <a:pt x="138" y="365"/>
                      </a:lnTo>
                      <a:lnTo>
                        <a:pt x="143" y="365"/>
                      </a:lnTo>
                      <a:lnTo>
                        <a:pt x="148" y="358"/>
                      </a:lnTo>
                      <a:lnTo>
                        <a:pt x="153" y="353"/>
                      </a:lnTo>
                      <a:lnTo>
                        <a:pt x="158" y="356"/>
                      </a:lnTo>
                      <a:lnTo>
                        <a:pt x="163" y="364"/>
                      </a:lnTo>
                      <a:lnTo>
                        <a:pt x="169" y="365"/>
                      </a:lnTo>
                      <a:lnTo>
                        <a:pt x="173" y="361"/>
                      </a:lnTo>
                      <a:lnTo>
                        <a:pt x="179" y="354"/>
                      </a:lnTo>
                      <a:lnTo>
                        <a:pt x="184" y="353"/>
                      </a:lnTo>
                      <a:lnTo>
                        <a:pt x="189" y="362"/>
                      </a:lnTo>
                      <a:lnTo>
                        <a:pt x="194" y="366"/>
                      </a:lnTo>
                      <a:lnTo>
                        <a:pt x="199" y="363"/>
                      </a:lnTo>
                      <a:lnTo>
                        <a:pt x="204" y="356"/>
                      </a:lnTo>
                      <a:lnTo>
                        <a:pt x="209" y="352"/>
                      </a:lnTo>
                      <a:lnTo>
                        <a:pt x="214" y="359"/>
                      </a:lnTo>
                      <a:lnTo>
                        <a:pt x="220" y="365"/>
                      </a:lnTo>
                      <a:lnTo>
                        <a:pt x="225" y="365"/>
                      </a:lnTo>
                      <a:lnTo>
                        <a:pt x="230" y="359"/>
                      </a:lnTo>
                      <a:lnTo>
                        <a:pt x="235" y="353"/>
                      </a:lnTo>
                      <a:lnTo>
                        <a:pt x="240" y="355"/>
                      </a:lnTo>
                      <a:lnTo>
                        <a:pt x="245" y="363"/>
                      </a:lnTo>
                      <a:lnTo>
                        <a:pt x="250" y="366"/>
                      </a:lnTo>
                    </a:path>
                  </a:pathLst>
                </a:custGeom>
                <a:noFill/>
                <a:ln w="19050" cap="flat">
                  <a:solidFill>
                    <a:srgbClr val="DB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85" name="Freeform 95"/>
                <p:cNvSpPr>
                  <a:spLocks/>
                </p:cNvSpPr>
                <p:nvPr/>
              </p:nvSpPr>
              <p:spPr bwMode="auto">
                <a:xfrm>
                  <a:off x="4060826" y="1624013"/>
                  <a:ext cx="398463" cy="22225"/>
                </a:xfrm>
                <a:custGeom>
                  <a:avLst/>
                  <a:gdLst>
                    <a:gd name="T0" fmla="*/ 0 w 251"/>
                    <a:gd name="T1" fmla="*/ 14 h 14"/>
                    <a:gd name="T2" fmla="*/ 5 w 251"/>
                    <a:gd name="T3" fmla="*/ 10 h 14"/>
                    <a:gd name="T4" fmla="*/ 10 w 251"/>
                    <a:gd name="T5" fmla="*/ 3 h 14"/>
                    <a:gd name="T6" fmla="*/ 16 w 251"/>
                    <a:gd name="T7" fmla="*/ 1 h 14"/>
                    <a:gd name="T8" fmla="*/ 21 w 251"/>
                    <a:gd name="T9" fmla="*/ 9 h 14"/>
                    <a:gd name="T10" fmla="*/ 26 w 251"/>
                    <a:gd name="T11" fmla="*/ 14 h 14"/>
                    <a:gd name="T12" fmla="*/ 31 w 251"/>
                    <a:gd name="T13" fmla="*/ 12 h 14"/>
                    <a:gd name="T14" fmla="*/ 36 w 251"/>
                    <a:gd name="T15" fmla="*/ 5 h 14"/>
                    <a:gd name="T16" fmla="*/ 41 w 251"/>
                    <a:gd name="T17" fmla="*/ 0 h 14"/>
                    <a:gd name="T18" fmla="*/ 46 w 251"/>
                    <a:gd name="T19" fmla="*/ 5 h 14"/>
                    <a:gd name="T20" fmla="*/ 51 w 251"/>
                    <a:gd name="T21" fmla="*/ 13 h 14"/>
                    <a:gd name="T22" fmla="*/ 56 w 251"/>
                    <a:gd name="T23" fmla="*/ 13 h 14"/>
                    <a:gd name="T24" fmla="*/ 61 w 251"/>
                    <a:gd name="T25" fmla="*/ 8 h 14"/>
                    <a:gd name="T26" fmla="*/ 67 w 251"/>
                    <a:gd name="T27" fmla="*/ 2 h 14"/>
                    <a:gd name="T28" fmla="*/ 72 w 251"/>
                    <a:gd name="T29" fmla="*/ 2 h 14"/>
                    <a:gd name="T30" fmla="*/ 77 w 251"/>
                    <a:gd name="T31" fmla="*/ 11 h 14"/>
                    <a:gd name="T32" fmla="*/ 82 w 251"/>
                    <a:gd name="T33" fmla="*/ 14 h 14"/>
                    <a:gd name="T34" fmla="*/ 87 w 251"/>
                    <a:gd name="T35" fmla="*/ 10 h 14"/>
                    <a:gd name="T36" fmla="*/ 92 w 251"/>
                    <a:gd name="T37" fmla="*/ 4 h 14"/>
                    <a:gd name="T38" fmla="*/ 97 w 251"/>
                    <a:gd name="T39" fmla="*/ 0 h 14"/>
                    <a:gd name="T40" fmla="*/ 102 w 251"/>
                    <a:gd name="T41" fmla="*/ 8 h 14"/>
                    <a:gd name="T42" fmla="*/ 108 w 251"/>
                    <a:gd name="T43" fmla="*/ 13 h 14"/>
                    <a:gd name="T44" fmla="*/ 112 w 251"/>
                    <a:gd name="T45" fmla="*/ 13 h 14"/>
                    <a:gd name="T46" fmla="*/ 118 w 251"/>
                    <a:gd name="T47" fmla="*/ 6 h 14"/>
                    <a:gd name="T48" fmla="*/ 123 w 251"/>
                    <a:gd name="T49" fmla="*/ 1 h 14"/>
                    <a:gd name="T50" fmla="*/ 128 w 251"/>
                    <a:gd name="T51" fmla="*/ 4 h 14"/>
                    <a:gd name="T52" fmla="*/ 133 w 251"/>
                    <a:gd name="T53" fmla="*/ 12 h 14"/>
                    <a:gd name="T54" fmla="*/ 138 w 251"/>
                    <a:gd name="T55" fmla="*/ 13 h 14"/>
                    <a:gd name="T56" fmla="*/ 143 w 251"/>
                    <a:gd name="T57" fmla="*/ 9 h 14"/>
                    <a:gd name="T58" fmla="*/ 149 w 251"/>
                    <a:gd name="T59" fmla="*/ 2 h 14"/>
                    <a:gd name="T60" fmla="*/ 153 w 251"/>
                    <a:gd name="T61" fmla="*/ 1 h 14"/>
                    <a:gd name="T62" fmla="*/ 159 w 251"/>
                    <a:gd name="T63" fmla="*/ 10 h 14"/>
                    <a:gd name="T64" fmla="*/ 164 w 251"/>
                    <a:gd name="T65" fmla="*/ 14 h 14"/>
                    <a:gd name="T66" fmla="*/ 169 w 251"/>
                    <a:gd name="T67" fmla="*/ 11 h 14"/>
                    <a:gd name="T68" fmla="*/ 174 w 251"/>
                    <a:gd name="T69" fmla="*/ 4 h 14"/>
                    <a:gd name="T70" fmla="*/ 179 w 251"/>
                    <a:gd name="T71" fmla="*/ 0 h 14"/>
                    <a:gd name="T72" fmla="*/ 184 w 251"/>
                    <a:gd name="T73" fmla="*/ 7 h 14"/>
                    <a:gd name="T74" fmla="*/ 189 w 251"/>
                    <a:gd name="T75" fmla="*/ 13 h 14"/>
                    <a:gd name="T76" fmla="*/ 194 w 251"/>
                    <a:gd name="T77" fmla="*/ 13 h 14"/>
                    <a:gd name="T78" fmla="*/ 200 w 251"/>
                    <a:gd name="T79" fmla="*/ 7 h 14"/>
                    <a:gd name="T80" fmla="*/ 205 w 251"/>
                    <a:gd name="T81" fmla="*/ 1 h 14"/>
                    <a:gd name="T82" fmla="*/ 210 w 251"/>
                    <a:gd name="T83" fmla="*/ 3 h 14"/>
                    <a:gd name="T84" fmla="*/ 215 w 251"/>
                    <a:gd name="T85" fmla="*/ 12 h 14"/>
                    <a:gd name="T86" fmla="*/ 220 w 251"/>
                    <a:gd name="T87" fmla="*/ 14 h 14"/>
                    <a:gd name="T88" fmla="*/ 225 w 251"/>
                    <a:gd name="T89" fmla="*/ 10 h 14"/>
                    <a:gd name="T90" fmla="*/ 230 w 251"/>
                    <a:gd name="T91" fmla="*/ 3 h 14"/>
                    <a:gd name="T92" fmla="*/ 235 w 251"/>
                    <a:gd name="T93" fmla="*/ 1 h 14"/>
                    <a:gd name="T94" fmla="*/ 240 w 251"/>
                    <a:gd name="T95" fmla="*/ 9 h 14"/>
                    <a:gd name="T96" fmla="*/ 246 w 251"/>
                    <a:gd name="T97" fmla="*/ 14 h 14"/>
                    <a:gd name="T98" fmla="*/ 251 w 251"/>
                    <a:gd name="T99" fmla="*/ 12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14">
                      <a:moveTo>
                        <a:pt x="0" y="14"/>
                      </a:moveTo>
                      <a:lnTo>
                        <a:pt x="5" y="10"/>
                      </a:lnTo>
                      <a:lnTo>
                        <a:pt x="10" y="3"/>
                      </a:lnTo>
                      <a:lnTo>
                        <a:pt x="16" y="1"/>
                      </a:lnTo>
                      <a:lnTo>
                        <a:pt x="21" y="9"/>
                      </a:lnTo>
                      <a:lnTo>
                        <a:pt x="26" y="14"/>
                      </a:lnTo>
                      <a:lnTo>
                        <a:pt x="31" y="12"/>
                      </a:lnTo>
                      <a:lnTo>
                        <a:pt x="36" y="5"/>
                      </a:lnTo>
                      <a:lnTo>
                        <a:pt x="41" y="0"/>
                      </a:lnTo>
                      <a:lnTo>
                        <a:pt x="46" y="5"/>
                      </a:lnTo>
                      <a:lnTo>
                        <a:pt x="51" y="13"/>
                      </a:lnTo>
                      <a:lnTo>
                        <a:pt x="56" y="13"/>
                      </a:lnTo>
                      <a:lnTo>
                        <a:pt x="61" y="8"/>
                      </a:lnTo>
                      <a:lnTo>
                        <a:pt x="67" y="2"/>
                      </a:lnTo>
                      <a:lnTo>
                        <a:pt x="72" y="2"/>
                      </a:lnTo>
                      <a:lnTo>
                        <a:pt x="77" y="11"/>
                      </a:lnTo>
                      <a:lnTo>
                        <a:pt x="82" y="14"/>
                      </a:lnTo>
                      <a:lnTo>
                        <a:pt x="87" y="10"/>
                      </a:lnTo>
                      <a:lnTo>
                        <a:pt x="92" y="4"/>
                      </a:lnTo>
                      <a:lnTo>
                        <a:pt x="97" y="0"/>
                      </a:lnTo>
                      <a:lnTo>
                        <a:pt x="102" y="8"/>
                      </a:lnTo>
                      <a:lnTo>
                        <a:pt x="108" y="13"/>
                      </a:lnTo>
                      <a:lnTo>
                        <a:pt x="112" y="13"/>
                      </a:lnTo>
                      <a:lnTo>
                        <a:pt x="118" y="6"/>
                      </a:lnTo>
                      <a:lnTo>
                        <a:pt x="123" y="1"/>
                      </a:lnTo>
                      <a:lnTo>
                        <a:pt x="128" y="4"/>
                      </a:lnTo>
                      <a:lnTo>
                        <a:pt x="133" y="12"/>
                      </a:lnTo>
                      <a:lnTo>
                        <a:pt x="138" y="13"/>
                      </a:lnTo>
                      <a:lnTo>
                        <a:pt x="143" y="9"/>
                      </a:lnTo>
                      <a:lnTo>
                        <a:pt x="149" y="2"/>
                      </a:lnTo>
                      <a:lnTo>
                        <a:pt x="153" y="1"/>
                      </a:lnTo>
                      <a:lnTo>
                        <a:pt x="159" y="10"/>
                      </a:lnTo>
                      <a:lnTo>
                        <a:pt x="164" y="14"/>
                      </a:lnTo>
                      <a:lnTo>
                        <a:pt x="169" y="11"/>
                      </a:lnTo>
                      <a:lnTo>
                        <a:pt x="174" y="4"/>
                      </a:lnTo>
                      <a:lnTo>
                        <a:pt x="179" y="0"/>
                      </a:lnTo>
                      <a:lnTo>
                        <a:pt x="184" y="7"/>
                      </a:lnTo>
                      <a:lnTo>
                        <a:pt x="189" y="13"/>
                      </a:lnTo>
                      <a:lnTo>
                        <a:pt x="194" y="13"/>
                      </a:lnTo>
                      <a:lnTo>
                        <a:pt x="200" y="7"/>
                      </a:lnTo>
                      <a:lnTo>
                        <a:pt x="205" y="1"/>
                      </a:lnTo>
                      <a:lnTo>
                        <a:pt x="210" y="3"/>
                      </a:lnTo>
                      <a:lnTo>
                        <a:pt x="215" y="12"/>
                      </a:lnTo>
                      <a:lnTo>
                        <a:pt x="220" y="14"/>
                      </a:lnTo>
                      <a:lnTo>
                        <a:pt x="225" y="10"/>
                      </a:lnTo>
                      <a:lnTo>
                        <a:pt x="230" y="3"/>
                      </a:lnTo>
                      <a:lnTo>
                        <a:pt x="235" y="1"/>
                      </a:lnTo>
                      <a:lnTo>
                        <a:pt x="240" y="9"/>
                      </a:lnTo>
                      <a:lnTo>
                        <a:pt x="246" y="14"/>
                      </a:lnTo>
                      <a:lnTo>
                        <a:pt x="251" y="12"/>
                      </a:lnTo>
                    </a:path>
                  </a:pathLst>
                </a:custGeom>
                <a:noFill/>
                <a:ln w="19050" cap="flat">
                  <a:solidFill>
                    <a:srgbClr val="DB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86" name="Freeform 96"/>
                <p:cNvSpPr>
                  <a:spLocks/>
                </p:cNvSpPr>
                <p:nvPr/>
              </p:nvSpPr>
              <p:spPr bwMode="auto">
                <a:xfrm>
                  <a:off x="4459288" y="1624013"/>
                  <a:ext cx="396875" cy="22225"/>
                </a:xfrm>
                <a:custGeom>
                  <a:avLst/>
                  <a:gdLst>
                    <a:gd name="T0" fmla="*/ 0 w 250"/>
                    <a:gd name="T1" fmla="*/ 12 h 14"/>
                    <a:gd name="T2" fmla="*/ 5 w 250"/>
                    <a:gd name="T3" fmla="*/ 5 h 14"/>
                    <a:gd name="T4" fmla="*/ 10 w 250"/>
                    <a:gd name="T5" fmla="*/ 0 h 14"/>
                    <a:gd name="T6" fmla="*/ 15 w 250"/>
                    <a:gd name="T7" fmla="*/ 5 h 14"/>
                    <a:gd name="T8" fmla="*/ 20 w 250"/>
                    <a:gd name="T9" fmla="*/ 13 h 14"/>
                    <a:gd name="T10" fmla="*/ 25 w 250"/>
                    <a:gd name="T11" fmla="*/ 13 h 14"/>
                    <a:gd name="T12" fmla="*/ 30 w 250"/>
                    <a:gd name="T13" fmla="*/ 8 h 14"/>
                    <a:gd name="T14" fmla="*/ 36 w 250"/>
                    <a:gd name="T15" fmla="*/ 1 h 14"/>
                    <a:gd name="T16" fmla="*/ 40 w 250"/>
                    <a:gd name="T17" fmla="*/ 2 h 14"/>
                    <a:gd name="T18" fmla="*/ 46 w 250"/>
                    <a:gd name="T19" fmla="*/ 11 h 14"/>
                    <a:gd name="T20" fmla="*/ 51 w 250"/>
                    <a:gd name="T21" fmla="*/ 14 h 14"/>
                    <a:gd name="T22" fmla="*/ 56 w 250"/>
                    <a:gd name="T23" fmla="*/ 10 h 14"/>
                    <a:gd name="T24" fmla="*/ 61 w 250"/>
                    <a:gd name="T25" fmla="*/ 4 h 14"/>
                    <a:gd name="T26" fmla="*/ 66 w 250"/>
                    <a:gd name="T27" fmla="*/ 0 h 14"/>
                    <a:gd name="T28" fmla="*/ 71 w 250"/>
                    <a:gd name="T29" fmla="*/ 8 h 14"/>
                    <a:gd name="T30" fmla="*/ 76 w 250"/>
                    <a:gd name="T31" fmla="*/ 13 h 14"/>
                    <a:gd name="T32" fmla="*/ 81 w 250"/>
                    <a:gd name="T33" fmla="*/ 12 h 14"/>
                    <a:gd name="T34" fmla="*/ 87 w 250"/>
                    <a:gd name="T35" fmla="*/ 6 h 14"/>
                    <a:gd name="T36" fmla="*/ 92 w 250"/>
                    <a:gd name="T37" fmla="*/ 1 h 14"/>
                    <a:gd name="T38" fmla="*/ 97 w 250"/>
                    <a:gd name="T39" fmla="*/ 4 h 14"/>
                    <a:gd name="T40" fmla="*/ 102 w 250"/>
                    <a:gd name="T41" fmla="*/ 12 h 14"/>
                    <a:gd name="T42" fmla="*/ 107 w 250"/>
                    <a:gd name="T43" fmla="*/ 13 h 14"/>
                    <a:gd name="T44" fmla="*/ 112 w 250"/>
                    <a:gd name="T45" fmla="*/ 9 h 14"/>
                    <a:gd name="T46" fmla="*/ 117 w 250"/>
                    <a:gd name="T47" fmla="*/ 2 h 14"/>
                    <a:gd name="T48" fmla="*/ 122 w 250"/>
                    <a:gd name="T49" fmla="*/ 1 h 14"/>
                    <a:gd name="T50" fmla="*/ 128 w 250"/>
                    <a:gd name="T51" fmla="*/ 10 h 14"/>
                    <a:gd name="T52" fmla="*/ 133 w 250"/>
                    <a:gd name="T53" fmla="*/ 14 h 14"/>
                    <a:gd name="T54" fmla="*/ 138 w 250"/>
                    <a:gd name="T55" fmla="*/ 11 h 14"/>
                    <a:gd name="T56" fmla="*/ 143 w 250"/>
                    <a:gd name="T57" fmla="*/ 4 h 14"/>
                    <a:gd name="T58" fmla="*/ 148 w 250"/>
                    <a:gd name="T59" fmla="*/ 0 h 14"/>
                    <a:gd name="T60" fmla="*/ 153 w 250"/>
                    <a:gd name="T61" fmla="*/ 7 h 14"/>
                    <a:gd name="T62" fmla="*/ 158 w 250"/>
                    <a:gd name="T63" fmla="*/ 13 h 14"/>
                    <a:gd name="T64" fmla="*/ 163 w 250"/>
                    <a:gd name="T65" fmla="*/ 13 h 14"/>
                    <a:gd name="T66" fmla="*/ 168 w 250"/>
                    <a:gd name="T67" fmla="*/ 7 h 14"/>
                    <a:gd name="T68" fmla="*/ 173 w 250"/>
                    <a:gd name="T69" fmla="*/ 1 h 14"/>
                    <a:gd name="T70" fmla="*/ 179 w 250"/>
                    <a:gd name="T71" fmla="*/ 3 h 14"/>
                    <a:gd name="T72" fmla="*/ 184 w 250"/>
                    <a:gd name="T73" fmla="*/ 12 h 14"/>
                    <a:gd name="T74" fmla="*/ 189 w 250"/>
                    <a:gd name="T75" fmla="*/ 14 h 14"/>
                    <a:gd name="T76" fmla="*/ 194 w 250"/>
                    <a:gd name="T77" fmla="*/ 10 h 14"/>
                    <a:gd name="T78" fmla="*/ 199 w 250"/>
                    <a:gd name="T79" fmla="*/ 3 h 14"/>
                    <a:gd name="T80" fmla="*/ 204 w 250"/>
                    <a:gd name="T81" fmla="*/ 1 h 14"/>
                    <a:gd name="T82" fmla="*/ 209 w 250"/>
                    <a:gd name="T83" fmla="*/ 9 h 14"/>
                    <a:gd name="T84" fmla="*/ 214 w 250"/>
                    <a:gd name="T85" fmla="*/ 14 h 14"/>
                    <a:gd name="T86" fmla="*/ 219 w 250"/>
                    <a:gd name="T87" fmla="*/ 12 h 14"/>
                    <a:gd name="T88" fmla="*/ 225 w 250"/>
                    <a:gd name="T89" fmla="*/ 5 h 14"/>
                    <a:gd name="T90" fmla="*/ 230 w 250"/>
                    <a:gd name="T91" fmla="*/ 0 h 14"/>
                    <a:gd name="T92" fmla="*/ 235 w 250"/>
                    <a:gd name="T93" fmla="*/ 6 h 14"/>
                    <a:gd name="T94" fmla="*/ 240 w 250"/>
                    <a:gd name="T95" fmla="*/ 13 h 14"/>
                    <a:gd name="T96" fmla="*/ 245 w 250"/>
                    <a:gd name="T97" fmla="*/ 13 h 14"/>
                    <a:gd name="T98" fmla="*/ 250 w 250"/>
                    <a:gd name="T99" fmla="*/ 8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14">
                      <a:moveTo>
                        <a:pt x="0" y="12"/>
                      </a:moveTo>
                      <a:lnTo>
                        <a:pt x="5" y="5"/>
                      </a:lnTo>
                      <a:lnTo>
                        <a:pt x="10" y="0"/>
                      </a:lnTo>
                      <a:lnTo>
                        <a:pt x="15" y="5"/>
                      </a:lnTo>
                      <a:lnTo>
                        <a:pt x="20" y="13"/>
                      </a:lnTo>
                      <a:lnTo>
                        <a:pt x="25" y="13"/>
                      </a:lnTo>
                      <a:lnTo>
                        <a:pt x="30" y="8"/>
                      </a:lnTo>
                      <a:lnTo>
                        <a:pt x="36" y="1"/>
                      </a:lnTo>
                      <a:lnTo>
                        <a:pt x="40" y="2"/>
                      </a:lnTo>
                      <a:lnTo>
                        <a:pt x="46" y="11"/>
                      </a:lnTo>
                      <a:lnTo>
                        <a:pt x="51" y="14"/>
                      </a:lnTo>
                      <a:lnTo>
                        <a:pt x="56" y="10"/>
                      </a:lnTo>
                      <a:lnTo>
                        <a:pt x="61" y="4"/>
                      </a:lnTo>
                      <a:lnTo>
                        <a:pt x="66" y="0"/>
                      </a:lnTo>
                      <a:lnTo>
                        <a:pt x="71" y="8"/>
                      </a:lnTo>
                      <a:lnTo>
                        <a:pt x="76" y="13"/>
                      </a:lnTo>
                      <a:lnTo>
                        <a:pt x="81" y="12"/>
                      </a:lnTo>
                      <a:lnTo>
                        <a:pt x="87" y="6"/>
                      </a:lnTo>
                      <a:lnTo>
                        <a:pt x="92" y="1"/>
                      </a:lnTo>
                      <a:lnTo>
                        <a:pt x="97" y="4"/>
                      </a:lnTo>
                      <a:lnTo>
                        <a:pt x="102" y="12"/>
                      </a:lnTo>
                      <a:lnTo>
                        <a:pt x="107" y="13"/>
                      </a:lnTo>
                      <a:lnTo>
                        <a:pt x="112" y="9"/>
                      </a:lnTo>
                      <a:lnTo>
                        <a:pt x="117" y="2"/>
                      </a:lnTo>
                      <a:lnTo>
                        <a:pt x="122" y="1"/>
                      </a:lnTo>
                      <a:lnTo>
                        <a:pt x="128" y="10"/>
                      </a:lnTo>
                      <a:lnTo>
                        <a:pt x="133" y="14"/>
                      </a:lnTo>
                      <a:lnTo>
                        <a:pt x="138" y="11"/>
                      </a:lnTo>
                      <a:lnTo>
                        <a:pt x="143" y="4"/>
                      </a:lnTo>
                      <a:lnTo>
                        <a:pt x="148" y="0"/>
                      </a:lnTo>
                      <a:lnTo>
                        <a:pt x="153" y="7"/>
                      </a:lnTo>
                      <a:lnTo>
                        <a:pt x="158" y="13"/>
                      </a:lnTo>
                      <a:lnTo>
                        <a:pt x="163" y="13"/>
                      </a:lnTo>
                      <a:lnTo>
                        <a:pt x="168" y="7"/>
                      </a:lnTo>
                      <a:lnTo>
                        <a:pt x="173" y="1"/>
                      </a:lnTo>
                      <a:lnTo>
                        <a:pt x="179" y="3"/>
                      </a:lnTo>
                      <a:lnTo>
                        <a:pt x="184" y="12"/>
                      </a:lnTo>
                      <a:lnTo>
                        <a:pt x="189" y="14"/>
                      </a:lnTo>
                      <a:lnTo>
                        <a:pt x="194" y="10"/>
                      </a:lnTo>
                      <a:lnTo>
                        <a:pt x="199" y="3"/>
                      </a:lnTo>
                      <a:lnTo>
                        <a:pt x="204" y="1"/>
                      </a:lnTo>
                      <a:lnTo>
                        <a:pt x="209" y="9"/>
                      </a:lnTo>
                      <a:lnTo>
                        <a:pt x="214" y="14"/>
                      </a:lnTo>
                      <a:lnTo>
                        <a:pt x="219" y="12"/>
                      </a:lnTo>
                      <a:lnTo>
                        <a:pt x="225" y="5"/>
                      </a:lnTo>
                      <a:lnTo>
                        <a:pt x="230" y="0"/>
                      </a:lnTo>
                      <a:lnTo>
                        <a:pt x="235" y="6"/>
                      </a:lnTo>
                      <a:lnTo>
                        <a:pt x="240" y="13"/>
                      </a:lnTo>
                      <a:lnTo>
                        <a:pt x="245" y="13"/>
                      </a:lnTo>
                      <a:lnTo>
                        <a:pt x="250" y="8"/>
                      </a:lnTo>
                    </a:path>
                  </a:pathLst>
                </a:custGeom>
                <a:noFill/>
                <a:ln w="19050" cap="flat">
                  <a:solidFill>
                    <a:srgbClr val="DB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87" name="Freeform 97"/>
                <p:cNvSpPr>
                  <a:spLocks/>
                </p:cNvSpPr>
                <p:nvPr/>
              </p:nvSpPr>
              <p:spPr bwMode="auto">
                <a:xfrm>
                  <a:off x="4856163" y="1624013"/>
                  <a:ext cx="396875" cy="22225"/>
                </a:xfrm>
                <a:custGeom>
                  <a:avLst/>
                  <a:gdLst>
                    <a:gd name="T0" fmla="*/ 0 w 250"/>
                    <a:gd name="T1" fmla="*/ 8 h 14"/>
                    <a:gd name="T2" fmla="*/ 5 w 250"/>
                    <a:gd name="T3" fmla="*/ 1 h 14"/>
                    <a:gd name="T4" fmla="*/ 10 w 250"/>
                    <a:gd name="T5" fmla="*/ 2 h 14"/>
                    <a:gd name="T6" fmla="*/ 16 w 250"/>
                    <a:gd name="T7" fmla="*/ 11 h 14"/>
                    <a:gd name="T8" fmla="*/ 20 w 250"/>
                    <a:gd name="T9" fmla="*/ 14 h 14"/>
                    <a:gd name="T10" fmla="*/ 26 w 250"/>
                    <a:gd name="T11" fmla="*/ 10 h 14"/>
                    <a:gd name="T12" fmla="*/ 31 w 250"/>
                    <a:gd name="T13" fmla="*/ 3 h 14"/>
                    <a:gd name="T14" fmla="*/ 36 w 250"/>
                    <a:gd name="T15" fmla="*/ 0 h 14"/>
                    <a:gd name="T16" fmla="*/ 41 w 250"/>
                    <a:gd name="T17" fmla="*/ 8 h 14"/>
                    <a:gd name="T18" fmla="*/ 46 w 250"/>
                    <a:gd name="T19" fmla="*/ 13 h 14"/>
                    <a:gd name="T20" fmla="*/ 51 w 250"/>
                    <a:gd name="T21" fmla="*/ 12 h 14"/>
                    <a:gd name="T22" fmla="*/ 57 w 250"/>
                    <a:gd name="T23" fmla="*/ 6 h 14"/>
                    <a:gd name="T24" fmla="*/ 61 w 250"/>
                    <a:gd name="T25" fmla="*/ 1 h 14"/>
                    <a:gd name="T26" fmla="*/ 67 w 250"/>
                    <a:gd name="T27" fmla="*/ 5 h 14"/>
                    <a:gd name="T28" fmla="*/ 72 w 250"/>
                    <a:gd name="T29" fmla="*/ 12 h 14"/>
                    <a:gd name="T30" fmla="*/ 77 w 250"/>
                    <a:gd name="T31" fmla="*/ 13 h 14"/>
                    <a:gd name="T32" fmla="*/ 82 w 250"/>
                    <a:gd name="T33" fmla="*/ 8 h 14"/>
                    <a:gd name="T34" fmla="*/ 87 w 250"/>
                    <a:gd name="T35" fmla="*/ 2 h 14"/>
                    <a:gd name="T36" fmla="*/ 92 w 250"/>
                    <a:gd name="T37" fmla="*/ 1 h 14"/>
                    <a:gd name="T38" fmla="*/ 97 w 250"/>
                    <a:gd name="T39" fmla="*/ 10 h 14"/>
                    <a:gd name="T40" fmla="*/ 102 w 250"/>
                    <a:gd name="T41" fmla="*/ 14 h 14"/>
                    <a:gd name="T42" fmla="*/ 108 w 250"/>
                    <a:gd name="T43" fmla="*/ 11 h 14"/>
                    <a:gd name="T44" fmla="*/ 113 w 250"/>
                    <a:gd name="T45" fmla="*/ 4 h 14"/>
                    <a:gd name="T46" fmla="*/ 118 w 250"/>
                    <a:gd name="T47" fmla="*/ 0 h 14"/>
                    <a:gd name="T48" fmla="*/ 123 w 250"/>
                    <a:gd name="T49" fmla="*/ 7 h 14"/>
                    <a:gd name="T50" fmla="*/ 128 w 250"/>
                    <a:gd name="T51" fmla="*/ 13 h 14"/>
                    <a:gd name="T52" fmla="*/ 133 w 250"/>
                    <a:gd name="T53" fmla="*/ 13 h 14"/>
                    <a:gd name="T54" fmla="*/ 138 w 250"/>
                    <a:gd name="T55" fmla="*/ 7 h 14"/>
                    <a:gd name="T56" fmla="*/ 143 w 250"/>
                    <a:gd name="T57" fmla="*/ 1 h 14"/>
                    <a:gd name="T58" fmla="*/ 148 w 250"/>
                    <a:gd name="T59" fmla="*/ 4 h 14"/>
                    <a:gd name="T60" fmla="*/ 154 w 250"/>
                    <a:gd name="T61" fmla="*/ 12 h 14"/>
                    <a:gd name="T62" fmla="*/ 159 w 250"/>
                    <a:gd name="T63" fmla="*/ 14 h 14"/>
                    <a:gd name="T64" fmla="*/ 164 w 250"/>
                    <a:gd name="T65" fmla="*/ 9 h 14"/>
                    <a:gd name="T66" fmla="*/ 169 w 250"/>
                    <a:gd name="T67" fmla="*/ 2 h 14"/>
                    <a:gd name="T68" fmla="*/ 174 w 250"/>
                    <a:gd name="T69" fmla="*/ 1 h 14"/>
                    <a:gd name="T70" fmla="*/ 179 w 250"/>
                    <a:gd name="T71" fmla="*/ 10 h 14"/>
                    <a:gd name="T72" fmla="*/ 184 w 250"/>
                    <a:gd name="T73" fmla="*/ 14 h 14"/>
                    <a:gd name="T74" fmla="*/ 189 w 250"/>
                    <a:gd name="T75" fmla="*/ 11 h 14"/>
                    <a:gd name="T76" fmla="*/ 194 w 250"/>
                    <a:gd name="T77" fmla="*/ 5 h 14"/>
                    <a:gd name="T78" fmla="*/ 199 w 250"/>
                    <a:gd name="T79" fmla="*/ 0 h 14"/>
                    <a:gd name="T80" fmla="*/ 205 w 250"/>
                    <a:gd name="T81" fmla="*/ 6 h 14"/>
                    <a:gd name="T82" fmla="*/ 210 w 250"/>
                    <a:gd name="T83" fmla="*/ 13 h 14"/>
                    <a:gd name="T84" fmla="*/ 215 w 250"/>
                    <a:gd name="T85" fmla="*/ 13 h 14"/>
                    <a:gd name="T86" fmla="*/ 220 w 250"/>
                    <a:gd name="T87" fmla="*/ 8 h 14"/>
                    <a:gd name="T88" fmla="*/ 225 w 250"/>
                    <a:gd name="T89" fmla="*/ 1 h 14"/>
                    <a:gd name="T90" fmla="*/ 230 w 250"/>
                    <a:gd name="T91" fmla="*/ 2 h 14"/>
                    <a:gd name="T92" fmla="*/ 235 w 250"/>
                    <a:gd name="T93" fmla="*/ 11 h 14"/>
                    <a:gd name="T94" fmla="*/ 240 w 250"/>
                    <a:gd name="T95" fmla="*/ 14 h 14"/>
                    <a:gd name="T96" fmla="*/ 246 w 250"/>
                    <a:gd name="T97" fmla="*/ 10 h 14"/>
                    <a:gd name="T98" fmla="*/ 250 w 250"/>
                    <a:gd name="T99" fmla="*/ 3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14">
                      <a:moveTo>
                        <a:pt x="0" y="8"/>
                      </a:moveTo>
                      <a:lnTo>
                        <a:pt x="5" y="1"/>
                      </a:lnTo>
                      <a:lnTo>
                        <a:pt x="10" y="2"/>
                      </a:lnTo>
                      <a:lnTo>
                        <a:pt x="16" y="11"/>
                      </a:lnTo>
                      <a:lnTo>
                        <a:pt x="20" y="14"/>
                      </a:lnTo>
                      <a:lnTo>
                        <a:pt x="26" y="10"/>
                      </a:lnTo>
                      <a:lnTo>
                        <a:pt x="31" y="3"/>
                      </a:lnTo>
                      <a:lnTo>
                        <a:pt x="36" y="0"/>
                      </a:lnTo>
                      <a:lnTo>
                        <a:pt x="41" y="8"/>
                      </a:lnTo>
                      <a:lnTo>
                        <a:pt x="46" y="13"/>
                      </a:lnTo>
                      <a:lnTo>
                        <a:pt x="51" y="12"/>
                      </a:lnTo>
                      <a:lnTo>
                        <a:pt x="57" y="6"/>
                      </a:lnTo>
                      <a:lnTo>
                        <a:pt x="61" y="1"/>
                      </a:lnTo>
                      <a:lnTo>
                        <a:pt x="67" y="5"/>
                      </a:lnTo>
                      <a:lnTo>
                        <a:pt x="72" y="12"/>
                      </a:lnTo>
                      <a:lnTo>
                        <a:pt x="77" y="13"/>
                      </a:lnTo>
                      <a:lnTo>
                        <a:pt x="82" y="8"/>
                      </a:lnTo>
                      <a:lnTo>
                        <a:pt x="87" y="2"/>
                      </a:lnTo>
                      <a:lnTo>
                        <a:pt x="92" y="1"/>
                      </a:lnTo>
                      <a:lnTo>
                        <a:pt x="97" y="10"/>
                      </a:lnTo>
                      <a:lnTo>
                        <a:pt x="102" y="14"/>
                      </a:lnTo>
                      <a:lnTo>
                        <a:pt x="108" y="11"/>
                      </a:lnTo>
                      <a:lnTo>
                        <a:pt x="113" y="4"/>
                      </a:lnTo>
                      <a:lnTo>
                        <a:pt x="118" y="0"/>
                      </a:lnTo>
                      <a:lnTo>
                        <a:pt x="123" y="7"/>
                      </a:lnTo>
                      <a:lnTo>
                        <a:pt x="128" y="13"/>
                      </a:lnTo>
                      <a:lnTo>
                        <a:pt x="133" y="13"/>
                      </a:lnTo>
                      <a:lnTo>
                        <a:pt x="138" y="7"/>
                      </a:lnTo>
                      <a:lnTo>
                        <a:pt x="143" y="1"/>
                      </a:lnTo>
                      <a:lnTo>
                        <a:pt x="148" y="4"/>
                      </a:lnTo>
                      <a:lnTo>
                        <a:pt x="154" y="12"/>
                      </a:lnTo>
                      <a:lnTo>
                        <a:pt x="159" y="14"/>
                      </a:lnTo>
                      <a:lnTo>
                        <a:pt x="164" y="9"/>
                      </a:lnTo>
                      <a:lnTo>
                        <a:pt x="169" y="2"/>
                      </a:lnTo>
                      <a:lnTo>
                        <a:pt x="174" y="1"/>
                      </a:lnTo>
                      <a:lnTo>
                        <a:pt x="179" y="10"/>
                      </a:lnTo>
                      <a:lnTo>
                        <a:pt x="184" y="14"/>
                      </a:lnTo>
                      <a:lnTo>
                        <a:pt x="189" y="11"/>
                      </a:lnTo>
                      <a:lnTo>
                        <a:pt x="194" y="5"/>
                      </a:lnTo>
                      <a:lnTo>
                        <a:pt x="199" y="0"/>
                      </a:lnTo>
                      <a:lnTo>
                        <a:pt x="205" y="6"/>
                      </a:lnTo>
                      <a:lnTo>
                        <a:pt x="210" y="13"/>
                      </a:lnTo>
                      <a:lnTo>
                        <a:pt x="215" y="13"/>
                      </a:lnTo>
                      <a:lnTo>
                        <a:pt x="220" y="8"/>
                      </a:lnTo>
                      <a:lnTo>
                        <a:pt x="225" y="1"/>
                      </a:lnTo>
                      <a:lnTo>
                        <a:pt x="230" y="2"/>
                      </a:lnTo>
                      <a:lnTo>
                        <a:pt x="235" y="11"/>
                      </a:lnTo>
                      <a:lnTo>
                        <a:pt x="240" y="14"/>
                      </a:lnTo>
                      <a:lnTo>
                        <a:pt x="246" y="10"/>
                      </a:lnTo>
                      <a:lnTo>
                        <a:pt x="250" y="3"/>
                      </a:lnTo>
                    </a:path>
                  </a:pathLst>
                </a:custGeom>
                <a:noFill/>
                <a:ln w="19050" cap="flat">
                  <a:solidFill>
                    <a:srgbClr val="DB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88" name="Freeform 98"/>
                <p:cNvSpPr>
                  <a:spLocks/>
                </p:cNvSpPr>
                <p:nvPr/>
              </p:nvSpPr>
              <p:spPr bwMode="auto">
                <a:xfrm>
                  <a:off x="5253038" y="1625600"/>
                  <a:ext cx="33338" cy="19050"/>
                </a:xfrm>
                <a:custGeom>
                  <a:avLst/>
                  <a:gdLst>
                    <a:gd name="T0" fmla="*/ 0 w 21"/>
                    <a:gd name="T1" fmla="*/ 2 h 12"/>
                    <a:gd name="T2" fmla="*/ 6 w 21"/>
                    <a:gd name="T3" fmla="*/ 0 h 12"/>
                    <a:gd name="T4" fmla="*/ 11 w 21"/>
                    <a:gd name="T5" fmla="*/ 7 h 12"/>
                    <a:gd name="T6" fmla="*/ 16 w 21"/>
                    <a:gd name="T7" fmla="*/ 12 h 12"/>
                    <a:gd name="T8" fmla="*/ 21 w 21"/>
                    <a:gd name="T9" fmla="*/ 11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" h="12">
                      <a:moveTo>
                        <a:pt x="0" y="2"/>
                      </a:moveTo>
                      <a:lnTo>
                        <a:pt x="6" y="0"/>
                      </a:lnTo>
                      <a:lnTo>
                        <a:pt x="11" y="7"/>
                      </a:lnTo>
                      <a:lnTo>
                        <a:pt x="16" y="12"/>
                      </a:lnTo>
                      <a:lnTo>
                        <a:pt x="21" y="11"/>
                      </a:lnTo>
                    </a:path>
                  </a:pathLst>
                </a:custGeom>
                <a:noFill/>
                <a:ln w="19050" cap="flat">
                  <a:solidFill>
                    <a:srgbClr val="DB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89" name="Freeform 99"/>
                <p:cNvSpPr>
                  <a:spLocks/>
                </p:cNvSpPr>
                <p:nvPr/>
              </p:nvSpPr>
              <p:spPr bwMode="auto">
                <a:xfrm>
                  <a:off x="3663951" y="1185863"/>
                  <a:ext cx="396875" cy="671513"/>
                </a:xfrm>
                <a:custGeom>
                  <a:avLst/>
                  <a:gdLst>
                    <a:gd name="T0" fmla="*/ 0 w 250"/>
                    <a:gd name="T1" fmla="*/ 423 h 423"/>
                    <a:gd name="T2" fmla="*/ 5 w 250"/>
                    <a:gd name="T3" fmla="*/ 0 h 423"/>
                    <a:gd name="T4" fmla="*/ 10 w 250"/>
                    <a:gd name="T5" fmla="*/ 232 h 423"/>
                    <a:gd name="T6" fmla="*/ 15 w 250"/>
                    <a:gd name="T7" fmla="*/ 328 h 423"/>
                    <a:gd name="T8" fmla="*/ 20 w 250"/>
                    <a:gd name="T9" fmla="*/ 265 h 423"/>
                    <a:gd name="T10" fmla="*/ 25 w 250"/>
                    <a:gd name="T11" fmla="*/ 268 h 423"/>
                    <a:gd name="T12" fmla="*/ 30 w 250"/>
                    <a:gd name="T13" fmla="*/ 305 h 423"/>
                    <a:gd name="T14" fmla="*/ 35 w 250"/>
                    <a:gd name="T15" fmla="*/ 276 h 423"/>
                    <a:gd name="T16" fmla="*/ 41 w 250"/>
                    <a:gd name="T17" fmla="*/ 277 h 423"/>
                    <a:gd name="T18" fmla="*/ 46 w 250"/>
                    <a:gd name="T19" fmla="*/ 283 h 423"/>
                    <a:gd name="T20" fmla="*/ 51 w 250"/>
                    <a:gd name="T21" fmla="*/ 276 h 423"/>
                    <a:gd name="T22" fmla="*/ 56 w 250"/>
                    <a:gd name="T23" fmla="*/ 277 h 423"/>
                    <a:gd name="T24" fmla="*/ 61 w 250"/>
                    <a:gd name="T25" fmla="*/ 280 h 423"/>
                    <a:gd name="T26" fmla="*/ 66 w 250"/>
                    <a:gd name="T27" fmla="*/ 281 h 423"/>
                    <a:gd name="T28" fmla="*/ 71 w 250"/>
                    <a:gd name="T29" fmla="*/ 281 h 423"/>
                    <a:gd name="T30" fmla="*/ 76 w 250"/>
                    <a:gd name="T31" fmla="*/ 277 h 423"/>
                    <a:gd name="T32" fmla="*/ 81 w 250"/>
                    <a:gd name="T33" fmla="*/ 277 h 423"/>
                    <a:gd name="T34" fmla="*/ 87 w 250"/>
                    <a:gd name="T35" fmla="*/ 279 h 423"/>
                    <a:gd name="T36" fmla="*/ 92 w 250"/>
                    <a:gd name="T37" fmla="*/ 281 h 423"/>
                    <a:gd name="T38" fmla="*/ 97 w 250"/>
                    <a:gd name="T39" fmla="*/ 281 h 423"/>
                    <a:gd name="T40" fmla="*/ 102 w 250"/>
                    <a:gd name="T41" fmla="*/ 278 h 423"/>
                    <a:gd name="T42" fmla="*/ 107 w 250"/>
                    <a:gd name="T43" fmla="*/ 276 h 423"/>
                    <a:gd name="T44" fmla="*/ 112 w 250"/>
                    <a:gd name="T45" fmla="*/ 278 h 423"/>
                    <a:gd name="T46" fmla="*/ 117 w 250"/>
                    <a:gd name="T47" fmla="*/ 280 h 423"/>
                    <a:gd name="T48" fmla="*/ 122 w 250"/>
                    <a:gd name="T49" fmla="*/ 281 h 423"/>
                    <a:gd name="T50" fmla="*/ 128 w 250"/>
                    <a:gd name="T51" fmla="*/ 280 h 423"/>
                    <a:gd name="T52" fmla="*/ 132 w 250"/>
                    <a:gd name="T53" fmla="*/ 277 h 423"/>
                    <a:gd name="T54" fmla="*/ 138 w 250"/>
                    <a:gd name="T55" fmla="*/ 277 h 423"/>
                    <a:gd name="T56" fmla="*/ 143 w 250"/>
                    <a:gd name="T57" fmla="*/ 279 h 423"/>
                    <a:gd name="T58" fmla="*/ 148 w 250"/>
                    <a:gd name="T59" fmla="*/ 281 h 423"/>
                    <a:gd name="T60" fmla="*/ 153 w 250"/>
                    <a:gd name="T61" fmla="*/ 281 h 423"/>
                    <a:gd name="T62" fmla="*/ 158 w 250"/>
                    <a:gd name="T63" fmla="*/ 277 h 423"/>
                    <a:gd name="T64" fmla="*/ 163 w 250"/>
                    <a:gd name="T65" fmla="*/ 277 h 423"/>
                    <a:gd name="T66" fmla="*/ 169 w 250"/>
                    <a:gd name="T67" fmla="*/ 278 h 423"/>
                    <a:gd name="T68" fmla="*/ 173 w 250"/>
                    <a:gd name="T69" fmla="*/ 281 h 423"/>
                    <a:gd name="T70" fmla="*/ 179 w 250"/>
                    <a:gd name="T71" fmla="*/ 282 h 423"/>
                    <a:gd name="T72" fmla="*/ 184 w 250"/>
                    <a:gd name="T73" fmla="*/ 278 h 423"/>
                    <a:gd name="T74" fmla="*/ 189 w 250"/>
                    <a:gd name="T75" fmla="*/ 276 h 423"/>
                    <a:gd name="T76" fmla="*/ 194 w 250"/>
                    <a:gd name="T77" fmla="*/ 277 h 423"/>
                    <a:gd name="T78" fmla="*/ 199 w 250"/>
                    <a:gd name="T79" fmla="*/ 280 h 423"/>
                    <a:gd name="T80" fmla="*/ 204 w 250"/>
                    <a:gd name="T81" fmla="*/ 281 h 423"/>
                    <a:gd name="T82" fmla="*/ 209 w 250"/>
                    <a:gd name="T83" fmla="*/ 280 h 423"/>
                    <a:gd name="T84" fmla="*/ 214 w 250"/>
                    <a:gd name="T85" fmla="*/ 277 h 423"/>
                    <a:gd name="T86" fmla="*/ 220 w 250"/>
                    <a:gd name="T87" fmla="*/ 277 h 423"/>
                    <a:gd name="T88" fmla="*/ 225 w 250"/>
                    <a:gd name="T89" fmla="*/ 279 h 423"/>
                    <a:gd name="T90" fmla="*/ 230 w 250"/>
                    <a:gd name="T91" fmla="*/ 281 h 423"/>
                    <a:gd name="T92" fmla="*/ 235 w 250"/>
                    <a:gd name="T93" fmla="*/ 281 h 423"/>
                    <a:gd name="T94" fmla="*/ 240 w 250"/>
                    <a:gd name="T95" fmla="*/ 277 h 423"/>
                    <a:gd name="T96" fmla="*/ 245 w 250"/>
                    <a:gd name="T97" fmla="*/ 276 h 423"/>
                    <a:gd name="T98" fmla="*/ 250 w 250"/>
                    <a:gd name="T99" fmla="*/ 278 h 4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423">
                      <a:moveTo>
                        <a:pt x="0" y="423"/>
                      </a:moveTo>
                      <a:lnTo>
                        <a:pt x="5" y="0"/>
                      </a:lnTo>
                      <a:lnTo>
                        <a:pt x="10" y="232"/>
                      </a:lnTo>
                      <a:lnTo>
                        <a:pt x="15" y="328"/>
                      </a:lnTo>
                      <a:lnTo>
                        <a:pt x="20" y="265"/>
                      </a:lnTo>
                      <a:lnTo>
                        <a:pt x="25" y="268"/>
                      </a:lnTo>
                      <a:lnTo>
                        <a:pt x="30" y="305"/>
                      </a:lnTo>
                      <a:lnTo>
                        <a:pt x="35" y="276"/>
                      </a:lnTo>
                      <a:lnTo>
                        <a:pt x="41" y="277"/>
                      </a:lnTo>
                      <a:lnTo>
                        <a:pt x="46" y="283"/>
                      </a:lnTo>
                      <a:lnTo>
                        <a:pt x="51" y="276"/>
                      </a:lnTo>
                      <a:lnTo>
                        <a:pt x="56" y="277"/>
                      </a:lnTo>
                      <a:lnTo>
                        <a:pt x="61" y="280"/>
                      </a:lnTo>
                      <a:lnTo>
                        <a:pt x="66" y="281"/>
                      </a:lnTo>
                      <a:lnTo>
                        <a:pt x="71" y="281"/>
                      </a:lnTo>
                      <a:lnTo>
                        <a:pt x="76" y="277"/>
                      </a:lnTo>
                      <a:lnTo>
                        <a:pt x="81" y="277"/>
                      </a:lnTo>
                      <a:lnTo>
                        <a:pt x="87" y="279"/>
                      </a:lnTo>
                      <a:lnTo>
                        <a:pt x="92" y="281"/>
                      </a:lnTo>
                      <a:lnTo>
                        <a:pt x="97" y="281"/>
                      </a:lnTo>
                      <a:lnTo>
                        <a:pt x="102" y="278"/>
                      </a:lnTo>
                      <a:lnTo>
                        <a:pt x="107" y="276"/>
                      </a:lnTo>
                      <a:lnTo>
                        <a:pt x="112" y="278"/>
                      </a:lnTo>
                      <a:lnTo>
                        <a:pt x="117" y="280"/>
                      </a:lnTo>
                      <a:lnTo>
                        <a:pt x="122" y="281"/>
                      </a:lnTo>
                      <a:lnTo>
                        <a:pt x="128" y="280"/>
                      </a:lnTo>
                      <a:lnTo>
                        <a:pt x="132" y="277"/>
                      </a:lnTo>
                      <a:lnTo>
                        <a:pt x="138" y="277"/>
                      </a:lnTo>
                      <a:lnTo>
                        <a:pt x="143" y="279"/>
                      </a:lnTo>
                      <a:lnTo>
                        <a:pt x="148" y="281"/>
                      </a:lnTo>
                      <a:lnTo>
                        <a:pt x="153" y="281"/>
                      </a:lnTo>
                      <a:lnTo>
                        <a:pt x="158" y="277"/>
                      </a:lnTo>
                      <a:lnTo>
                        <a:pt x="163" y="277"/>
                      </a:lnTo>
                      <a:lnTo>
                        <a:pt x="169" y="278"/>
                      </a:lnTo>
                      <a:lnTo>
                        <a:pt x="173" y="281"/>
                      </a:lnTo>
                      <a:lnTo>
                        <a:pt x="179" y="282"/>
                      </a:lnTo>
                      <a:lnTo>
                        <a:pt x="184" y="278"/>
                      </a:lnTo>
                      <a:lnTo>
                        <a:pt x="189" y="276"/>
                      </a:lnTo>
                      <a:lnTo>
                        <a:pt x="194" y="277"/>
                      </a:lnTo>
                      <a:lnTo>
                        <a:pt x="199" y="280"/>
                      </a:lnTo>
                      <a:lnTo>
                        <a:pt x="204" y="281"/>
                      </a:lnTo>
                      <a:lnTo>
                        <a:pt x="209" y="280"/>
                      </a:lnTo>
                      <a:lnTo>
                        <a:pt x="214" y="277"/>
                      </a:lnTo>
                      <a:lnTo>
                        <a:pt x="220" y="277"/>
                      </a:lnTo>
                      <a:lnTo>
                        <a:pt x="225" y="279"/>
                      </a:lnTo>
                      <a:lnTo>
                        <a:pt x="230" y="281"/>
                      </a:lnTo>
                      <a:lnTo>
                        <a:pt x="235" y="281"/>
                      </a:lnTo>
                      <a:lnTo>
                        <a:pt x="240" y="277"/>
                      </a:lnTo>
                      <a:lnTo>
                        <a:pt x="245" y="276"/>
                      </a:lnTo>
                      <a:lnTo>
                        <a:pt x="250" y="278"/>
                      </a:lnTo>
                    </a:path>
                  </a:pathLst>
                </a:custGeom>
                <a:noFill/>
                <a:ln w="19050" cap="flat">
                  <a:solidFill>
                    <a:srgbClr val="42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90" name="Freeform 100"/>
                <p:cNvSpPr>
                  <a:spLocks/>
                </p:cNvSpPr>
                <p:nvPr/>
              </p:nvSpPr>
              <p:spPr bwMode="auto">
                <a:xfrm>
                  <a:off x="4060826" y="1624013"/>
                  <a:ext cx="398463" cy="9525"/>
                </a:xfrm>
                <a:custGeom>
                  <a:avLst/>
                  <a:gdLst>
                    <a:gd name="T0" fmla="*/ 0 w 251"/>
                    <a:gd name="T1" fmla="*/ 2 h 6"/>
                    <a:gd name="T2" fmla="*/ 5 w 251"/>
                    <a:gd name="T3" fmla="*/ 5 h 6"/>
                    <a:gd name="T4" fmla="*/ 10 w 251"/>
                    <a:gd name="T5" fmla="*/ 6 h 6"/>
                    <a:gd name="T6" fmla="*/ 16 w 251"/>
                    <a:gd name="T7" fmla="*/ 3 h 6"/>
                    <a:gd name="T8" fmla="*/ 21 w 251"/>
                    <a:gd name="T9" fmla="*/ 0 h 6"/>
                    <a:gd name="T10" fmla="*/ 26 w 251"/>
                    <a:gd name="T11" fmla="*/ 1 h 6"/>
                    <a:gd name="T12" fmla="*/ 31 w 251"/>
                    <a:gd name="T13" fmla="*/ 4 h 6"/>
                    <a:gd name="T14" fmla="*/ 36 w 251"/>
                    <a:gd name="T15" fmla="*/ 5 h 6"/>
                    <a:gd name="T16" fmla="*/ 41 w 251"/>
                    <a:gd name="T17" fmla="*/ 5 h 6"/>
                    <a:gd name="T18" fmla="*/ 46 w 251"/>
                    <a:gd name="T19" fmla="*/ 1 h 6"/>
                    <a:gd name="T20" fmla="*/ 51 w 251"/>
                    <a:gd name="T21" fmla="*/ 1 h 6"/>
                    <a:gd name="T22" fmla="*/ 56 w 251"/>
                    <a:gd name="T23" fmla="*/ 3 h 6"/>
                    <a:gd name="T24" fmla="*/ 61 w 251"/>
                    <a:gd name="T25" fmla="*/ 5 h 6"/>
                    <a:gd name="T26" fmla="*/ 67 w 251"/>
                    <a:gd name="T27" fmla="*/ 5 h 6"/>
                    <a:gd name="T28" fmla="*/ 72 w 251"/>
                    <a:gd name="T29" fmla="*/ 2 h 6"/>
                    <a:gd name="T30" fmla="*/ 77 w 251"/>
                    <a:gd name="T31" fmla="*/ 0 h 6"/>
                    <a:gd name="T32" fmla="*/ 82 w 251"/>
                    <a:gd name="T33" fmla="*/ 2 h 6"/>
                    <a:gd name="T34" fmla="*/ 87 w 251"/>
                    <a:gd name="T35" fmla="*/ 4 h 6"/>
                    <a:gd name="T36" fmla="*/ 92 w 251"/>
                    <a:gd name="T37" fmla="*/ 5 h 6"/>
                    <a:gd name="T38" fmla="*/ 97 w 251"/>
                    <a:gd name="T39" fmla="*/ 4 h 6"/>
                    <a:gd name="T40" fmla="*/ 102 w 251"/>
                    <a:gd name="T41" fmla="*/ 0 h 6"/>
                    <a:gd name="T42" fmla="*/ 108 w 251"/>
                    <a:gd name="T43" fmla="*/ 1 h 6"/>
                    <a:gd name="T44" fmla="*/ 112 w 251"/>
                    <a:gd name="T45" fmla="*/ 4 h 6"/>
                    <a:gd name="T46" fmla="*/ 118 w 251"/>
                    <a:gd name="T47" fmla="*/ 5 h 6"/>
                    <a:gd name="T48" fmla="*/ 123 w 251"/>
                    <a:gd name="T49" fmla="*/ 5 h 6"/>
                    <a:gd name="T50" fmla="*/ 128 w 251"/>
                    <a:gd name="T51" fmla="*/ 1 h 6"/>
                    <a:gd name="T52" fmla="*/ 133 w 251"/>
                    <a:gd name="T53" fmla="*/ 1 h 6"/>
                    <a:gd name="T54" fmla="*/ 138 w 251"/>
                    <a:gd name="T55" fmla="*/ 2 h 6"/>
                    <a:gd name="T56" fmla="*/ 143 w 251"/>
                    <a:gd name="T57" fmla="*/ 5 h 6"/>
                    <a:gd name="T58" fmla="*/ 149 w 251"/>
                    <a:gd name="T59" fmla="*/ 6 h 6"/>
                    <a:gd name="T60" fmla="*/ 153 w 251"/>
                    <a:gd name="T61" fmla="*/ 2 h 6"/>
                    <a:gd name="T62" fmla="*/ 159 w 251"/>
                    <a:gd name="T63" fmla="*/ 0 h 6"/>
                    <a:gd name="T64" fmla="*/ 164 w 251"/>
                    <a:gd name="T65" fmla="*/ 1 h 6"/>
                    <a:gd name="T66" fmla="*/ 169 w 251"/>
                    <a:gd name="T67" fmla="*/ 4 h 6"/>
                    <a:gd name="T68" fmla="*/ 174 w 251"/>
                    <a:gd name="T69" fmla="*/ 5 h 6"/>
                    <a:gd name="T70" fmla="*/ 179 w 251"/>
                    <a:gd name="T71" fmla="*/ 4 h 6"/>
                    <a:gd name="T72" fmla="*/ 184 w 251"/>
                    <a:gd name="T73" fmla="*/ 1 h 6"/>
                    <a:gd name="T74" fmla="*/ 189 w 251"/>
                    <a:gd name="T75" fmla="*/ 1 h 6"/>
                    <a:gd name="T76" fmla="*/ 194 w 251"/>
                    <a:gd name="T77" fmla="*/ 3 h 6"/>
                    <a:gd name="T78" fmla="*/ 200 w 251"/>
                    <a:gd name="T79" fmla="*/ 5 h 6"/>
                    <a:gd name="T80" fmla="*/ 205 w 251"/>
                    <a:gd name="T81" fmla="*/ 5 h 6"/>
                    <a:gd name="T82" fmla="*/ 210 w 251"/>
                    <a:gd name="T83" fmla="*/ 1 h 6"/>
                    <a:gd name="T84" fmla="*/ 215 w 251"/>
                    <a:gd name="T85" fmla="*/ 0 h 6"/>
                    <a:gd name="T86" fmla="*/ 220 w 251"/>
                    <a:gd name="T87" fmla="*/ 2 h 6"/>
                    <a:gd name="T88" fmla="*/ 225 w 251"/>
                    <a:gd name="T89" fmla="*/ 5 h 6"/>
                    <a:gd name="T90" fmla="*/ 230 w 251"/>
                    <a:gd name="T91" fmla="*/ 6 h 6"/>
                    <a:gd name="T92" fmla="*/ 235 w 251"/>
                    <a:gd name="T93" fmla="*/ 3 h 6"/>
                    <a:gd name="T94" fmla="*/ 240 w 251"/>
                    <a:gd name="T95" fmla="*/ 0 h 6"/>
                    <a:gd name="T96" fmla="*/ 246 w 251"/>
                    <a:gd name="T97" fmla="*/ 1 h 6"/>
                    <a:gd name="T98" fmla="*/ 251 w 251"/>
                    <a:gd name="T99" fmla="*/ 4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6">
                      <a:moveTo>
                        <a:pt x="0" y="2"/>
                      </a:moveTo>
                      <a:lnTo>
                        <a:pt x="5" y="5"/>
                      </a:lnTo>
                      <a:lnTo>
                        <a:pt x="10" y="6"/>
                      </a:lnTo>
                      <a:lnTo>
                        <a:pt x="16" y="3"/>
                      </a:lnTo>
                      <a:lnTo>
                        <a:pt x="21" y="0"/>
                      </a:lnTo>
                      <a:lnTo>
                        <a:pt x="26" y="1"/>
                      </a:lnTo>
                      <a:lnTo>
                        <a:pt x="31" y="4"/>
                      </a:lnTo>
                      <a:lnTo>
                        <a:pt x="36" y="5"/>
                      </a:lnTo>
                      <a:lnTo>
                        <a:pt x="41" y="5"/>
                      </a:lnTo>
                      <a:lnTo>
                        <a:pt x="46" y="1"/>
                      </a:lnTo>
                      <a:lnTo>
                        <a:pt x="51" y="1"/>
                      </a:lnTo>
                      <a:lnTo>
                        <a:pt x="56" y="3"/>
                      </a:lnTo>
                      <a:lnTo>
                        <a:pt x="61" y="5"/>
                      </a:lnTo>
                      <a:lnTo>
                        <a:pt x="67" y="5"/>
                      </a:lnTo>
                      <a:lnTo>
                        <a:pt x="72" y="2"/>
                      </a:lnTo>
                      <a:lnTo>
                        <a:pt x="77" y="0"/>
                      </a:lnTo>
                      <a:lnTo>
                        <a:pt x="82" y="2"/>
                      </a:lnTo>
                      <a:lnTo>
                        <a:pt x="87" y="4"/>
                      </a:lnTo>
                      <a:lnTo>
                        <a:pt x="92" y="5"/>
                      </a:lnTo>
                      <a:lnTo>
                        <a:pt x="97" y="4"/>
                      </a:lnTo>
                      <a:lnTo>
                        <a:pt x="102" y="0"/>
                      </a:lnTo>
                      <a:lnTo>
                        <a:pt x="108" y="1"/>
                      </a:lnTo>
                      <a:lnTo>
                        <a:pt x="112" y="4"/>
                      </a:lnTo>
                      <a:lnTo>
                        <a:pt x="118" y="5"/>
                      </a:lnTo>
                      <a:lnTo>
                        <a:pt x="123" y="5"/>
                      </a:lnTo>
                      <a:lnTo>
                        <a:pt x="128" y="1"/>
                      </a:lnTo>
                      <a:lnTo>
                        <a:pt x="133" y="1"/>
                      </a:lnTo>
                      <a:lnTo>
                        <a:pt x="138" y="2"/>
                      </a:lnTo>
                      <a:lnTo>
                        <a:pt x="143" y="5"/>
                      </a:lnTo>
                      <a:lnTo>
                        <a:pt x="149" y="6"/>
                      </a:lnTo>
                      <a:lnTo>
                        <a:pt x="153" y="2"/>
                      </a:lnTo>
                      <a:lnTo>
                        <a:pt x="159" y="0"/>
                      </a:lnTo>
                      <a:lnTo>
                        <a:pt x="164" y="1"/>
                      </a:lnTo>
                      <a:lnTo>
                        <a:pt x="169" y="4"/>
                      </a:lnTo>
                      <a:lnTo>
                        <a:pt x="174" y="5"/>
                      </a:lnTo>
                      <a:lnTo>
                        <a:pt x="179" y="4"/>
                      </a:lnTo>
                      <a:lnTo>
                        <a:pt x="184" y="1"/>
                      </a:lnTo>
                      <a:lnTo>
                        <a:pt x="189" y="1"/>
                      </a:lnTo>
                      <a:lnTo>
                        <a:pt x="194" y="3"/>
                      </a:lnTo>
                      <a:lnTo>
                        <a:pt x="200" y="5"/>
                      </a:lnTo>
                      <a:lnTo>
                        <a:pt x="205" y="5"/>
                      </a:lnTo>
                      <a:lnTo>
                        <a:pt x="210" y="1"/>
                      </a:lnTo>
                      <a:lnTo>
                        <a:pt x="215" y="0"/>
                      </a:lnTo>
                      <a:lnTo>
                        <a:pt x="220" y="2"/>
                      </a:lnTo>
                      <a:lnTo>
                        <a:pt x="225" y="5"/>
                      </a:lnTo>
                      <a:lnTo>
                        <a:pt x="230" y="6"/>
                      </a:lnTo>
                      <a:lnTo>
                        <a:pt x="235" y="3"/>
                      </a:lnTo>
                      <a:lnTo>
                        <a:pt x="240" y="0"/>
                      </a:lnTo>
                      <a:lnTo>
                        <a:pt x="246" y="1"/>
                      </a:lnTo>
                      <a:lnTo>
                        <a:pt x="251" y="4"/>
                      </a:lnTo>
                    </a:path>
                  </a:pathLst>
                </a:custGeom>
                <a:noFill/>
                <a:ln w="19050" cap="flat">
                  <a:solidFill>
                    <a:srgbClr val="42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91" name="Freeform 101"/>
                <p:cNvSpPr>
                  <a:spLocks/>
                </p:cNvSpPr>
                <p:nvPr/>
              </p:nvSpPr>
              <p:spPr bwMode="auto">
                <a:xfrm>
                  <a:off x="4459288" y="1624013"/>
                  <a:ext cx="396875" cy="9525"/>
                </a:xfrm>
                <a:custGeom>
                  <a:avLst/>
                  <a:gdLst>
                    <a:gd name="T0" fmla="*/ 0 w 250"/>
                    <a:gd name="T1" fmla="*/ 4 h 6"/>
                    <a:gd name="T2" fmla="*/ 5 w 250"/>
                    <a:gd name="T3" fmla="*/ 5 h 6"/>
                    <a:gd name="T4" fmla="*/ 10 w 250"/>
                    <a:gd name="T5" fmla="*/ 4 h 6"/>
                    <a:gd name="T6" fmla="*/ 15 w 250"/>
                    <a:gd name="T7" fmla="*/ 1 h 6"/>
                    <a:gd name="T8" fmla="*/ 20 w 250"/>
                    <a:gd name="T9" fmla="*/ 1 h 6"/>
                    <a:gd name="T10" fmla="*/ 25 w 250"/>
                    <a:gd name="T11" fmla="*/ 3 h 6"/>
                    <a:gd name="T12" fmla="*/ 30 w 250"/>
                    <a:gd name="T13" fmla="*/ 5 h 6"/>
                    <a:gd name="T14" fmla="*/ 36 w 250"/>
                    <a:gd name="T15" fmla="*/ 5 h 6"/>
                    <a:gd name="T16" fmla="*/ 40 w 250"/>
                    <a:gd name="T17" fmla="*/ 2 h 6"/>
                    <a:gd name="T18" fmla="*/ 46 w 250"/>
                    <a:gd name="T19" fmla="*/ 0 h 6"/>
                    <a:gd name="T20" fmla="*/ 51 w 250"/>
                    <a:gd name="T21" fmla="*/ 2 h 6"/>
                    <a:gd name="T22" fmla="*/ 56 w 250"/>
                    <a:gd name="T23" fmla="*/ 4 h 6"/>
                    <a:gd name="T24" fmla="*/ 61 w 250"/>
                    <a:gd name="T25" fmla="*/ 6 h 6"/>
                    <a:gd name="T26" fmla="*/ 66 w 250"/>
                    <a:gd name="T27" fmla="*/ 3 h 6"/>
                    <a:gd name="T28" fmla="*/ 71 w 250"/>
                    <a:gd name="T29" fmla="*/ 0 h 6"/>
                    <a:gd name="T30" fmla="*/ 76 w 250"/>
                    <a:gd name="T31" fmla="*/ 1 h 6"/>
                    <a:gd name="T32" fmla="*/ 81 w 250"/>
                    <a:gd name="T33" fmla="*/ 4 h 6"/>
                    <a:gd name="T34" fmla="*/ 87 w 250"/>
                    <a:gd name="T35" fmla="*/ 5 h 6"/>
                    <a:gd name="T36" fmla="*/ 92 w 250"/>
                    <a:gd name="T37" fmla="*/ 5 h 6"/>
                    <a:gd name="T38" fmla="*/ 97 w 250"/>
                    <a:gd name="T39" fmla="*/ 1 h 6"/>
                    <a:gd name="T40" fmla="*/ 102 w 250"/>
                    <a:gd name="T41" fmla="*/ 1 h 6"/>
                    <a:gd name="T42" fmla="*/ 107 w 250"/>
                    <a:gd name="T43" fmla="*/ 2 h 6"/>
                    <a:gd name="T44" fmla="*/ 112 w 250"/>
                    <a:gd name="T45" fmla="*/ 5 h 6"/>
                    <a:gd name="T46" fmla="*/ 117 w 250"/>
                    <a:gd name="T47" fmla="*/ 6 h 6"/>
                    <a:gd name="T48" fmla="*/ 122 w 250"/>
                    <a:gd name="T49" fmla="*/ 2 h 6"/>
                    <a:gd name="T50" fmla="*/ 128 w 250"/>
                    <a:gd name="T51" fmla="*/ 0 h 6"/>
                    <a:gd name="T52" fmla="*/ 133 w 250"/>
                    <a:gd name="T53" fmla="*/ 2 h 6"/>
                    <a:gd name="T54" fmla="*/ 138 w 250"/>
                    <a:gd name="T55" fmla="*/ 4 h 6"/>
                    <a:gd name="T56" fmla="*/ 143 w 250"/>
                    <a:gd name="T57" fmla="*/ 5 h 6"/>
                    <a:gd name="T58" fmla="*/ 148 w 250"/>
                    <a:gd name="T59" fmla="*/ 4 h 6"/>
                    <a:gd name="T60" fmla="*/ 153 w 250"/>
                    <a:gd name="T61" fmla="*/ 1 h 6"/>
                    <a:gd name="T62" fmla="*/ 158 w 250"/>
                    <a:gd name="T63" fmla="*/ 1 h 6"/>
                    <a:gd name="T64" fmla="*/ 163 w 250"/>
                    <a:gd name="T65" fmla="*/ 3 h 6"/>
                    <a:gd name="T66" fmla="*/ 168 w 250"/>
                    <a:gd name="T67" fmla="*/ 5 h 6"/>
                    <a:gd name="T68" fmla="*/ 173 w 250"/>
                    <a:gd name="T69" fmla="*/ 5 h 6"/>
                    <a:gd name="T70" fmla="*/ 179 w 250"/>
                    <a:gd name="T71" fmla="*/ 1 h 6"/>
                    <a:gd name="T72" fmla="*/ 184 w 250"/>
                    <a:gd name="T73" fmla="*/ 1 h 6"/>
                    <a:gd name="T74" fmla="*/ 189 w 250"/>
                    <a:gd name="T75" fmla="*/ 2 h 6"/>
                    <a:gd name="T76" fmla="*/ 194 w 250"/>
                    <a:gd name="T77" fmla="*/ 5 h 6"/>
                    <a:gd name="T78" fmla="*/ 199 w 250"/>
                    <a:gd name="T79" fmla="*/ 6 h 6"/>
                    <a:gd name="T80" fmla="*/ 204 w 250"/>
                    <a:gd name="T81" fmla="*/ 3 h 6"/>
                    <a:gd name="T82" fmla="*/ 209 w 250"/>
                    <a:gd name="T83" fmla="*/ 0 h 6"/>
                    <a:gd name="T84" fmla="*/ 214 w 250"/>
                    <a:gd name="T85" fmla="*/ 1 h 6"/>
                    <a:gd name="T86" fmla="*/ 219 w 250"/>
                    <a:gd name="T87" fmla="*/ 4 h 6"/>
                    <a:gd name="T88" fmla="*/ 225 w 250"/>
                    <a:gd name="T89" fmla="*/ 5 h 6"/>
                    <a:gd name="T90" fmla="*/ 230 w 250"/>
                    <a:gd name="T91" fmla="*/ 4 h 6"/>
                    <a:gd name="T92" fmla="*/ 235 w 250"/>
                    <a:gd name="T93" fmla="*/ 1 h 6"/>
                    <a:gd name="T94" fmla="*/ 240 w 250"/>
                    <a:gd name="T95" fmla="*/ 1 h 6"/>
                    <a:gd name="T96" fmla="*/ 245 w 250"/>
                    <a:gd name="T97" fmla="*/ 3 h 6"/>
                    <a:gd name="T98" fmla="*/ 250 w 250"/>
                    <a:gd name="T99" fmla="*/ 5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6">
                      <a:moveTo>
                        <a:pt x="0" y="4"/>
                      </a:moveTo>
                      <a:lnTo>
                        <a:pt x="5" y="5"/>
                      </a:lnTo>
                      <a:lnTo>
                        <a:pt x="10" y="4"/>
                      </a:lnTo>
                      <a:lnTo>
                        <a:pt x="15" y="1"/>
                      </a:lnTo>
                      <a:lnTo>
                        <a:pt x="20" y="1"/>
                      </a:lnTo>
                      <a:lnTo>
                        <a:pt x="25" y="3"/>
                      </a:lnTo>
                      <a:lnTo>
                        <a:pt x="30" y="5"/>
                      </a:lnTo>
                      <a:lnTo>
                        <a:pt x="36" y="5"/>
                      </a:lnTo>
                      <a:lnTo>
                        <a:pt x="40" y="2"/>
                      </a:lnTo>
                      <a:lnTo>
                        <a:pt x="46" y="0"/>
                      </a:lnTo>
                      <a:lnTo>
                        <a:pt x="51" y="2"/>
                      </a:lnTo>
                      <a:lnTo>
                        <a:pt x="56" y="4"/>
                      </a:lnTo>
                      <a:lnTo>
                        <a:pt x="61" y="6"/>
                      </a:lnTo>
                      <a:lnTo>
                        <a:pt x="66" y="3"/>
                      </a:lnTo>
                      <a:lnTo>
                        <a:pt x="71" y="0"/>
                      </a:lnTo>
                      <a:lnTo>
                        <a:pt x="76" y="1"/>
                      </a:lnTo>
                      <a:lnTo>
                        <a:pt x="81" y="4"/>
                      </a:lnTo>
                      <a:lnTo>
                        <a:pt x="87" y="5"/>
                      </a:lnTo>
                      <a:lnTo>
                        <a:pt x="92" y="5"/>
                      </a:lnTo>
                      <a:lnTo>
                        <a:pt x="97" y="1"/>
                      </a:lnTo>
                      <a:lnTo>
                        <a:pt x="102" y="1"/>
                      </a:lnTo>
                      <a:lnTo>
                        <a:pt x="107" y="2"/>
                      </a:lnTo>
                      <a:lnTo>
                        <a:pt x="112" y="5"/>
                      </a:lnTo>
                      <a:lnTo>
                        <a:pt x="117" y="6"/>
                      </a:lnTo>
                      <a:lnTo>
                        <a:pt x="122" y="2"/>
                      </a:lnTo>
                      <a:lnTo>
                        <a:pt x="128" y="0"/>
                      </a:lnTo>
                      <a:lnTo>
                        <a:pt x="133" y="2"/>
                      </a:lnTo>
                      <a:lnTo>
                        <a:pt x="138" y="4"/>
                      </a:lnTo>
                      <a:lnTo>
                        <a:pt x="143" y="5"/>
                      </a:lnTo>
                      <a:lnTo>
                        <a:pt x="148" y="4"/>
                      </a:lnTo>
                      <a:lnTo>
                        <a:pt x="153" y="1"/>
                      </a:lnTo>
                      <a:lnTo>
                        <a:pt x="158" y="1"/>
                      </a:lnTo>
                      <a:lnTo>
                        <a:pt x="163" y="3"/>
                      </a:lnTo>
                      <a:lnTo>
                        <a:pt x="168" y="5"/>
                      </a:lnTo>
                      <a:lnTo>
                        <a:pt x="173" y="5"/>
                      </a:lnTo>
                      <a:lnTo>
                        <a:pt x="179" y="1"/>
                      </a:lnTo>
                      <a:lnTo>
                        <a:pt x="184" y="1"/>
                      </a:lnTo>
                      <a:lnTo>
                        <a:pt x="189" y="2"/>
                      </a:lnTo>
                      <a:lnTo>
                        <a:pt x="194" y="5"/>
                      </a:lnTo>
                      <a:lnTo>
                        <a:pt x="199" y="6"/>
                      </a:lnTo>
                      <a:lnTo>
                        <a:pt x="204" y="3"/>
                      </a:lnTo>
                      <a:lnTo>
                        <a:pt x="209" y="0"/>
                      </a:lnTo>
                      <a:lnTo>
                        <a:pt x="214" y="1"/>
                      </a:lnTo>
                      <a:lnTo>
                        <a:pt x="219" y="4"/>
                      </a:lnTo>
                      <a:lnTo>
                        <a:pt x="225" y="5"/>
                      </a:lnTo>
                      <a:lnTo>
                        <a:pt x="230" y="4"/>
                      </a:lnTo>
                      <a:lnTo>
                        <a:pt x="235" y="1"/>
                      </a:lnTo>
                      <a:lnTo>
                        <a:pt x="240" y="1"/>
                      </a:lnTo>
                      <a:lnTo>
                        <a:pt x="245" y="3"/>
                      </a:lnTo>
                      <a:lnTo>
                        <a:pt x="250" y="5"/>
                      </a:lnTo>
                    </a:path>
                  </a:pathLst>
                </a:custGeom>
                <a:noFill/>
                <a:ln w="19050" cap="flat">
                  <a:solidFill>
                    <a:srgbClr val="42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92" name="Freeform 102"/>
                <p:cNvSpPr>
                  <a:spLocks/>
                </p:cNvSpPr>
                <p:nvPr/>
              </p:nvSpPr>
              <p:spPr bwMode="auto">
                <a:xfrm>
                  <a:off x="4856163" y="1624013"/>
                  <a:ext cx="396875" cy="9525"/>
                </a:xfrm>
                <a:custGeom>
                  <a:avLst/>
                  <a:gdLst>
                    <a:gd name="T0" fmla="*/ 0 w 250"/>
                    <a:gd name="T1" fmla="*/ 5 h 6"/>
                    <a:gd name="T2" fmla="*/ 5 w 250"/>
                    <a:gd name="T3" fmla="*/ 5 h 6"/>
                    <a:gd name="T4" fmla="*/ 10 w 250"/>
                    <a:gd name="T5" fmla="*/ 2 h 6"/>
                    <a:gd name="T6" fmla="*/ 16 w 250"/>
                    <a:gd name="T7" fmla="*/ 0 h 6"/>
                    <a:gd name="T8" fmla="*/ 20 w 250"/>
                    <a:gd name="T9" fmla="*/ 2 h 6"/>
                    <a:gd name="T10" fmla="*/ 26 w 250"/>
                    <a:gd name="T11" fmla="*/ 4 h 6"/>
                    <a:gd name="T12" fmla="*/ 31 w 250"/>
                    <a:gd name="T13" fmla="*/ 6 h 6"/>
                    <a:gd name="T14" fmla="*/ 36 w 250"/>
                    <a:gd name="T15" fmla="*/ 3 h 6"/>
                    <a:gd name="T16" fmla="*/ 41 w 250"/>
                    <a:gd name="T17" fmla="*/ 0 h 6"/>
                    <a:gd name="T18" fmla="*/ 46 w 250"/>
                    <a:gd name="T19" fmla="*/ 1 h 6"/>
                    <a:gd name="T20" fmla="*/ 51 w 250"/>
                    <a:gd name="T21" fmla="*/ 4 h 6"/>
                    <a:gd name="T22" fmla="*/ 57 w 250"/>
                    <a:gd name="T23" fmla="*/ 5 h 6"/>
                    <a:gd name="T24" fmla="*/ 61 w 250"/>
                    <a:gd name="T25" fmla="*/ 5 h 6"/>
                    <a:gd name="T26" fmla="*/ 67 w 250"/>
                    <a:gd name="T27" fmla="*/ 1 h 6"/>
                    <a:gd name="T28" fmla="*/ 72 w 250"/>
                    <a:gd name="T29" fmla="*/ 1 h 6"/>
                    <a:gd name="T30" fmla="*/ 77 w 250"/>
                    <a:gd name="T31" fmla="*/ 2 h 6"/>
                    <a:gd name="T32" fmla="*/ 82 w 250"/>
                    <a:gd name="T33" fmla="*/ 5 h 6"/>
                    <a:gd name="T34" fmla="*/ 87 w 250"/>
                    <a:gd name="T35" fmla="*/ 5 h 6"/>
                    <a:gd name="T36" fmla="*/ 92 w 250"/>
                    <a:gd name="T37" fmla="*/ 2 h 6"/>
                    <a:gd name="T38" fmla="*/ 97 w 250"/>
                    <a:gd name="T39" fmla="*/ 0 h 6"/>
                    <a:gd name="T40" fmla="*/ 102 w 250"/>
                    <a:gd name="T41" fmla="*/ 2 h 6"/>
                    <a:gd name="T42" fmla="*/ 108 w 250"/>
                    <a:gd name="T43" fmla="*/ 4 h 6"/>
                    <a:gd name="T44" fmla="*/ 113 w 250"/>
                    <a:gd name="T45" fmla="*/ 5 h 6"/>
                    <a:gd name="T46" fmla="*/ 118 w 250"/>
                    <a:gd name="T47" fmla="*/ 4 h 6"/>
                    <a:gd name="T48" fmla="*/ 123 w 250"/>
                    <a:gd name="T49" fmla="*/ 1 h 6"/>
                    <a:gd name="T50" fmla="*/ 128 w 250"/>
                    <a:gd name="T51" fmla="*/ 1 h 6"/>
                    <a:gd name="T52" fmla="*/ 133 w 250"/>
                    <a:gd name="T53" fmla="*/ 3 h 6"/>
                    <a:gd name="T54" fmla="*/ 138 w 250"/>
                    <a:gd name="T55" fmla="*/ 5 h 6"/>
                    <a:gd name="T56" fmla="*/ 143 w 250"/>
                    <a:gd name="T57" fmla="*/ 5 h 6"/>
                    <a:gd name="T58" fmla="*/ 148 w 250"/>
                    <a:gd name="T59" fmla="*/ 1 h 6"/>
                    <a:gd name="T60" fmla="*/ 154 w 250"/>
                    <a:gd name="T61" fmla="*/ 1 h 6"/>
                    <a:gd name="T62" fmla="*/ 159 w 250"/>
                    <a:gd name="T63" fmla="*/ 2 h 6"/>
                    <a:gd name="T64" fmla="*/ 164 w 250"/>
                    <a:gd name="T65" fmla="*/ 5 h 6"/>
                    <a:gd name="T66" fmla="*/ 169 w 250"/>
                    <a:gd name="T67" fmla="*/ 6 h 6"/>
                    <a:gd name="T68" fmla="*/ 174 w 250"/>
                    <a:gd name="T69" fmla="*/ 3 h 6"/>
                    <a:gd name="T70" fmla="*/ 179 w 250"/>
                    <a:gd name="T71" fmla="*/ 0 h 6"/>
                    <a:gd name="T72" fmla="*/ 184 w 250"/>
                    <a:gd name="T73" fmla="*/ 1 h 6"/>
                    <a:gd name="T74" fmla="*/ 189 w 250"/>
                    <a:gd name="T75" fmla="*/ 4 h 6"/>
                    <a:gd name="T76" fmla="*/ 194 w 250"/>
                    <a:gd name="T77" fmla="*/ 5 h 6"/>
                    <a:gd name="T78" fmla="*/ 199 w 250"/>
                    <a:gd name="T79" fmla="*/ 4 h 6"/>
                    <a:gd name="T80" fmla="*/ 205 w 250"/>
                    <a:gd name="T81" fmla="*/ 1 h 6"/>
                    <a:gd name="T82" fmla="*/ 210 w 250"/>
                    <a:gd name="T83" fmla="*/ 1 h 6"/>
                    <a:gd name="T84" fmla="*/ 215 w 250"/>
                    <a:gd name="T85" fmla="*/ 3 h 6"/>
                    <a:gd name="T86" fmla="*/ 220 w 250"/>
                    <a:gd name="T87" fmla="*/ 5 h 6"/>
                    <a:gd name="T88" fmla="*/ 225 w 250"/>
                    <a:gd name="T89" fmla="*/ 5 h 6"/>
                    <a:gd name="T90" fmla="*/ 230 w 250"/>
                    <a:gd name="T91" fmla="*/ 2 h 6"/>
                    <a:gd name="T92" fmla="*/ 235 w 250"/>
                    <a:gd name="T93" fmla="*/ 0 h 6"/>
                    <a:gd name="T94" fmla="*/ 240 w 250"/>
                    <a:gd name="T95" fmla="*/ 2 h 6"/>
                    <a:gd name="T96" fmla="*/ 246 w 250"/>
                    <a:gd name="T97" fmla="*/ 5 h 6"/>
                    <a:gd name="T98" fmla="*/ 250 w 250"/>
                    <a:gd name="T9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6">
                      <a:moveTo>
                        <a:pt x="0" y="5"/>
                      </a:moveTo>
                      <a:lnTo>
                        <a:pt x="5" y="5"/>
                      </a:lnTo>
                      <a:lnTo>
                        <a:pt x="10" y="2"/>
                      </a:lnTo>
                      <a:lnTo>
                        <a:pt x="16" y="0"/>
                      </a:lnTo>
                      <a:lnTo>
                        <a:pt x="20" y="2"/>
                      </a:lnTo>
                      <a:lnTo>
                        <a:pt x="26" y="4"/>
                      </a:lnTo>
                      <a:lnTo>
                        <a:pt x="31" y="6"/>
                      </a:lnTo>
                      <a:lnTo>
                        <a:pt x="36" y="3"/>
                      </a:lnTo>
                      <a:lnTo>
                        <a:pt x="41" y="0"/>
                      </a:lnTo>
                      <a:lnTo>
                        <a:pt x="46" y="1"/>
                      </a:lnTo>
                      <a:lnTo>
                        <a:pt x="51" y="4"/>
                      </a:lnTo>
                      <a:lnTo>
                        <a:pt x="57" y="5"/>
                      </a:lnTo>
                      <a:lnTo>
                        <a:pt x="61" y="5"/>
                      </a:lnTo>
                      <a:lnTo>
                        <a:pt x="67" y="1"/>
                      </a:lnTo>
                      <a:lnTo>
                        <a:pt x="72" y="1"/>
                      </a:lnTo>
                      <a:lnTo>
                        <a:pt x="77" y="2"/>
                      </a:lnTo>
                      <a:lnTo>
                        <a:pt x="82" y="5"/>
                      </a:lnTo>
                      <a:lnTo>
                        <a:pt x="87" y="5"/>
                      </a:lnTo>
                      <a:lnTo>
                        <a:pt x="92" y="2"/>
                      </a:lnTo>
                      <a:lnTo>
                        <a:pt x="97" y="0"/>
                      </a:lnTo>
                      <a:lnTo>
                        <a:pt x="102" y="2"/>
                      </a:lnTo>
                      <a:lnTo>
                        <a:pt x="108" y="4"/>
                      </a:lnTo>
                      <a:lnTo>
                        <a:pt x="113" y="5"/>
                      </a:lnTo>
                      <a:lnTo>
                        <a:pt x="118" y="4"/>
                      </a:lnTo>
                      <a:lnTo>
                        <a:pt x="123" y="1"/>
                      </a:lnTo>
                      <a:lnTo>
                        <a:pt x="128" y="1"/>
                      </a:lnTo>
                      <a:lnTo>
                        <a:pt x="133" y="3"/>
                      </a:lnTo>
                      <a:lnTo>
                        <a:pt x="138" y="5"/>
                      </a:lnTo>
                      <a:lnTo>
                        <a:pt x="143" y="5"/>
                      </a:lnTo>
                      <a:lnTo>
                        <a:pt x="148" y="1"/>
                      </a:lnTo>
                      <a:lnTo>
                        <a:pt x="154" y="1"/>
                      </a:lnTo>
                      <a:lnTo>
                        <a:pt x="159" y="2"/>
                      </a:lnTo>
                      <a:lnTo>
                        <a:pt x="164" y="5"/>
                      </a:lnTo>
                      <a:lnTo>
                        <a:pt x="169" y="6"/>
                      </a:lnTo>
                      <a:lnTo>
                        <a:pt x="174" y="3"/>
                      </a:lnTo>
                      <a:lnTo>
                        <a:pt x="179" y="0"/>
                      </a:lnTo>
                      <a:lnTo>
                        <a:pt x="184" y="1"/>
                      </a:lnTo>
                      <a:lnTo>
                        <a:pt x="189" y="4"/>
                      </a:lnTo>
                      <a:lnTo>
                        <a:pt x="194" y="5"/>
                      </a:lnTo>
                      <a:lnTo>
                        <a:pt x="199" y="4"/>
                      </a:lnTo>
                      <a:lnTo>
                        <a:pt x="205" y="1"/>
                      </a:lnTo>
                      <a:lnTo>
                        <a:pt x="210" y="1"/>
                      </a:lnTo>
                      <a:lnTo>
                        <a:pt x="215" y="3"/>
                      </a:lnTo>
                      <a:lnTo>
                        <a:pt x="220" y="5"/>
                      </a:lnTo>
                      <a:lnTo>
                        <a:pt x="225" y="5"/>
                      </a:lnTo>
                      <a:lnTo>
                        <a:pt x="230" y="2"/>
                      </a:lnTo>
                      <a:lnTo>
                        <a:pt x="235" y="0"/>
                      </a:lnTo>
                      <a:lnTo>
                        <a:pt x="240" y="2"/>
                      </a:lnTo>
                      <a:lnTo>
                        <a:pt x="246" y="5"/>
                      </a:lnTo>
                      <a:lnTo>
                        <a:pt x="250" y="6"/>
                      </a:lnTo>
                    </a:path>
                  </a:pathLst>
                </a:custGeom>
                <a:noFill/>
                <a:ln w="19050" cap="flat">
                  <a:solidFill>
                    <a:srgbClr val="42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93" name="Freeform 103"/>
                <p:cNvSpPr>
                  <a:spLocks/>
                </p:cNvSpPr>
                <p:nvPr/>
              </p:nvSpPr>
              <p:spPr bwMode="auto">
                <a:xfrm>
                  <a:off x="5253038" y="1624013"/>
                  <a:ext cx="33338" cy="9525"/>
                </a:xfrm>
                <a:custGeom>
                  <a:avLst/>
                  <a:gdLst>
                    <a:gd name="T0" fmla="*/ 0 w 21"/>
                    <a:gd name="T1" fmla="*/ 6 h 6"/>
                    <a:gd name="T2" fmla="*/ 6 w 21"/>
                    <a:gd name="T3" fmla="*/ 3 h 6"/>
                    <a:gd name="T4" fmla="*/ 11 w 21"/>
                    <a:gd name="T5" fmla="*/ 0 h 6"/>
                    <a:gd name="T6" fmla="*/ 16 w 21"/>
                    <a:gd name="T7" fmla="*/ 1 h 6"/>
                    <a:gd name="T8" fmla="*/ 21 w 21"/>
                    <a:gd name="T9" fmla="*/ 3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" h="6">
                      <a:moveTo>
                        <a:pt x="0" y="6"/>
                      </a:moveTo>
                      <a:lnTo>
                        <a:pt x="6" y="3"/>
                      </a:lnTo>
                      <a:lnTo>
                        <a:pt x="11" y="0"/>
                      </a:lnTo>
                      <a:lnTo>
                        <a:pt x="16" y="1"/>
                      </a:lnTo>
                      <a:lnTo>
                        <a:pt x="21" y="3"/>
                      </a:lnTo>
                    </a:path>
                  </a:pathLst>
                </a:custGeom>
                <a:noFill/>
                <a:ln w="19050" cap="flat">
                  <a:solidFill>
                    <a:srgbClr val="42FF0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94" name="Freeform 104"/>
                <p:cNvSpPr>
                  <a:spLocks/>
                </p:cNvSpPr>
                <p:nvPr/>
              </p:nvSpPr>
              <p:spPr bwMode="auto">
                <a:xfrm>
                  <a:off x="3663951" y="1430338"/>
                  <a:ext cx="396875" cy="427038"/>
                </a:xfrm>
                <a:custGeom>
                  <a:avLst/>
                  <a:gdLst>
                    <a:gd name="T0" fmla="*/ 0 w 250"/>
                    <a:gd name="T1" fmla="*/ 269 h 269"/>
                    <a:gd name="T2" fmla="*/ 5 w 250"/>
                    <a:gd name="T3" fmla="*/ 0 h 269"/>
                    <a:gd name="T4" fmla="*/ 10 w 250"/>
                    <a:gd name="T5" fmla="*/ 56 h 269"/>
                    <a:gd name="T6" fmla="*/ 15 w 250"/>
                    <a:gd name="T7" fmla="*/ 38 h 269"/>
                    <a:gd name="T8" fmla="*/ 20 w 250"/>
                    <a:gd name="T9" fmla="*/ 39 h 269"/>
                    <a:gd name="T10" fmla="*/ 25 w 250"/>
                    <a:gd name="T11" fmla="*/ 76 h 269"/>
                    <a:gd name="T12" fmla="*/ 30 w 250"/>
                    <a:gd name="T13" fmla="*/ 10 h 269"/>
                    <a:gd name="T14" fmla="*/ 35 w 250"/>
                    <a:gd name="T15" fmla="*/ 14 h 269"/>
                    <a:gd name="T16" fmla="*/ 41 w 250"/>
                    <a:gd name="T17" fmla="*/ 40 h 269"/>
                    <a:gd name="T18" fmla="*/ 46 w 250"/>
                    <a:gd name="T19" fmla="*/ 34 h 269"/>
                    <a:gd name="T20" fmla="*/ 51 w 250"/>
                    <a:gd name="T21" fmla="*/ 36 h 269"/>
                    <a:gd name="T22" fmla="*/ 56 w 250"/>
                    <a:gd name="T23" fmla="*/ 30 h 269"/>
                    <a:gd name="T24" fmla="*/ 61 w 250"/>
                    <a:gd name="T25" fmla="*/ 14 h 269"/>
                    <a:gd name="T26" fmla="*/ 66 w 250"/>
                    <a:gd name="T27" fmla="*/ 23 h 269"/>
                    <a:gd name="T28" fmla="*/ 71 w 250"/>
                    <a:gd name="T29" fmla="*/ 37 h 269"/>
                    <a:gd name="T30" fmla="*/ 76 w 250"/>
                    <a:gd name="T31" fmla="*/ 39 h 269"/>
                    <a:gd name="T32" fmla="*/ 81 w 250"/>
                    <a:gd name="T33" fmla="*/ 32 h 269"/>
                    <a:gd name="T34" fmla="*/ 87 w 250"/>
                    <a:gd name="T35" fmla="*/ 18 h 269"/>
                    <a:gd name="T36" fmla="*/ 92 w 250"/>
                    <a:gd name="T37" fmla="*/ 18 h 269"/>
                    <a:gd name="T38" fmla="*/ 97 w 250"/>
                    <a:gd name="T39" fmla="*/ 32 h 269"/>
                    <a:gd name="T40" fmla="*/ 102 w 250"/>
                    <a:gd name="T41" fmla="*/ 39 h 269"/>
                    <a:gd name="T42" fmla="*/ 107 w 250"/>
                    <a:gd name="T43" fmla="*/ 36 h 269"/>
                    <a:gd name="T44" fmla="*/ 112 w 250"/>
                    <a:gd name="T45" fmla="*/ 23 h 269"/>
                    <a:gd name="T46" fmla="*/ 117 w 250"/>
                    <a:gd name="T47" fmla="*/ 15 h 269"/>
                    <a:gd name="T48" fmla="*/ 122 w 250"/>
                    <a:gd name="T49" fmla="*/ 27 h 269"/>
                    <a:gd name="T50" fmla="*/ 128 w 250"/>
                    <a:gd name="T51" fmla="*/ 38 h 269"/>
                    <a:gd name="T52" fmla="*/ 132 w 250"/>
                    <a:gd name="T53" fmla="*/ 38 h 269"/>
                    <a:gd name="T54" fmla="*/ 138 w 250"/>
                    <a:gd name="T55" fmla="*/ 29 h 269"/>
                    <a:gd name="T56" fmla="*/ 143 w 250"/>
                    <a:gd name="T57" fmla="*/ 16 h 269"/>
                    <a:gd name="T58" fmla="*/ 148 w 250"/>
                    <a:gd name="T59" fmla="*/ 22 h 269"/>
                    <a:gd name="T60" fmla="*/ 153 w 250"/>
                    <a:gd name="T61" fmla="*/ 35 h 269"/>
                    <a:gd name="T62" fmla="*/ 158 w 250"/>
                    <a:gd name="T63" fmla="*/ 39 h 269"/>
                    <a:gd name="T64" fmla="*/ 163 w 250"/>
                    <a:gd name="T65" fmla="*/ 33 h 269"/>
                    <a:gd name="T66" fmla="*/ 169 w 250"/>
                    <a:gd name="T67" fmla="*/ 20 h 269"/>
                    <a:gd name="T68" fmla="*/ 173 w 250"/>
                    <a:gd name="T69" fmla="*/ 17 h 269"/>
                    <a:gd name="T70" fmla="*/ 179 w 250"/>
                    <a:gd name="T71" fmla="*/ 31 h 269"/>
                    <a:gd name="T72" fmla="*/ 184 w 250"/>
                    <a:gd name="T73" fmla="*/ 39 h 269"/>
                    <a:gd name="T74" fmla="*/ 189 w 250"/>
                    <a:gd name="T75" fmla="*/ 37 h 269"/>
                    <a:gd name="T76" fmla="*/ 194 w 250"/>
                    <a:gd name="T77" fmla="*/ 25 h 269"/>
                    <a:gd name="T78" fmla="*/ 199 w 250"/>
                    <a:gd name="T79" fmla="*/ 15 h 269"/>
                    <a:gd name="T80" fmla="*/ 204 w 250"/>
                    <a:gd name="T81" fmla="*/ 26 h 269"/>
                    <a:gd name="T82" fmla="*/ 209 w 250"/>
                    <a:gd name="T83" fmla="*/ 37 h 269"/>
                    <a:gd name="T84" fmla="*/ 214 w 250"/>
                    <a:gd name="T85" fmla="*/ 39 h 269"/>
                    <a:gd name="T86" fmla="*/ 220 w 250"/>
                    <a:gd name="T87" fmla="*/ 30 h 269"/>
                    <a:gd name="T88" fmla="*/ 225 w 250"/>
                    <a:gd name="T89" fmla="*/ 17 h 269"/>
                    <a:gd name="T90" fmla="*/ 230 w 250"/>
                    <a:gd name="T91" fmla="*/ 20 h 269"/>
                    <a:gd name="T92" fmla="*/ 235 w 250"/>
                    <a:gd name="T93" fmla="*/ 34 h 269"/>
                    <a:gd name="T94" fmla="*/ 240 w 250"/>
                    <a:gd name="T95" fmla="*/ 39 h 269"/>
                    <a:gd name="T96" fmla="*/ 245 w 250"/>
                    <a:gd name="T97" fmla="*/ 35 h 269"/>
                    <a:gd name="T98" fmla="*/ 250 w 250"/>
                    <a:gd name="T99" fmla="*/ 21 h 2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269">
                      <a:moveTo>
                        <a:pt x="0" y="269"/>
                      </a:moveTo>
                      <a:lnTo>
                        <a:pt x="5" y="0"/>
                      </a:lnTo>
                      <a:lnTo>
                        <a:pt x="10" y="56"/>
                      </a:lnTo>
                      <a:lnTo>
                        <a:pt x="15" y="38"/>
                      </a:lnTo>
                      <a:lnTo>
                        <a:pt x="20" y="39"/>
                      </a:lnTo>
                      <a:lnTo>
                        <a:pt x="25" y="76"/>
                      </a:lnTo>
                      <a:lnTo>
                        <a:pt x="30" y="10"/>
                      </a:lnTo>
                      <a:lnTo>
                        <a:pt x="35" y="14"/>
                      </a:lnTo>
                      <a:lnTo>
                        <a:pt x="41" y="40"/>
                      </a:lnTo>
                      <a:lnTo>
                        <a:pt x="46" y="34"/>
                      </a:lnTo>
                      <a:lnTo>
                        <a:pt x="51" y="36"/>
                      </a:lnTo>
                      <a:lnTo>
                        <a:pt x="56" y="30"/>
                      </a:lnTo>
                      <a:lnTo>
                        <a:pt x="61" y="14"/>
                      </a:lnTo>
                      <a:lnTo>
                        <a:pt x="66" y="23"/>
                      </a:lnTo>
                      <a:lnTo>
                        <a:pt x="71" y="37"/>
                      </a:lnTo>
                      <a:lnTo>
                        <a:pt x="76" y="39"/>
                      </a:lnTo>
                      <a:lnTo>
                        <a:pt x="81" y="32"/>
                      </a:lnTo>
                      <a:lnTo>
                        <a:pt x="87" y="18"/>
                      </a:lnTo>
                      <a:lnTo>
                        <a:pt x="92" y="18"/>
                      </a:lnTo>
                      <a:lnTo>
                        <a:pt x="97" y="32"/>
                      </a:lnTo>
                      <a:lnTo>
                        <a:pt x="102" y="39"/>
                      </a:lnTo>
                      <a:lnTo>
                        <a:pt x="107" y="36"/>
                      </a:lnTo>
                      <a:lnTo>
                        <a:pt x="112" y="23"/>
                      </a:lnTo>
                      <a:lnTo>
                        <a:pt x="117" y="15"/>
                      </a:lnTo>
                      <a:lnTo>
                        <a:pt x="122" y="27"/>
                      </a:lnTo>
                      <a:lnTo>
                        <a:pt x="128" y="38"/>
                      </a:lnTo>
                      <a:lnTo>
                        <a:pt x="132" y="38"/>
                      </a:lnTo>
                      <a:lnTo>
                        <a:pt x="138" y="29"/>
                      </a:lnTo>
                      <a:lnTo>
                        <a:pt x="143" y="16"/>
                      </a:lnTo>
                      <a:lnTo>
                        <a:pt x="148" y="22"/>
                      </a:lnTo>
                      <a:lnTo>
                        <a:pt x="153" y="35"/>
                      </a:lnTo>
                      <a:lnTo>
                        <a:pt x="158" y="39"/>
                      </a:lnTo>
                      <a:lnTo>
                        <a:pt x="163" y="33"/>
                      </a:lnTo>
                      <a:lnTo>
                        <a:pt x="169" y="20"/>
                      </a:lnTo>
                      <a:lnTo>
                        <a:pt x="173" y="17"/>
                      </a:lnTo>
                      <a:lnTo>
                        <a:pt x="179" y="31"/>
                      </a:lnTo>
                      <a:lnTo>
                        <a:pt x="184" y="39"/>
                      </a:lnTo>
                      <a:lnTo>
                        <a:pt x="189" y="37"/>
                      </a:lnTo>
                      <a:lnTo>
                        <a:pt x="194" y="25"/>
                      </a:lnTo>
                      <a:lnTo>
                        <a:pt x="199" y="15"/>
                      </a:lnTo>
                      <a:lnTo>
                        <a:pt x="204" y="26"/>
                      </a:lnTo>
                      <a:lnTo>
                        <a:pt x="209" y="37"/>
                      </a:lnTo>
                      <a:lnTo>
                        <a:pt x="214" y="39"/>
                      </a:lnTo>
                      <a:lnTo>
                        <a:pt x="220" y="30"/>
                      </a:lnTo>
                      <a:lnTo>
                        <a:pt x="225" y="17"/>
                      </a:lnTo>
                      <a:lnTo>
                        <a:pt x="230" y="20"/>
                      </a:lnTo>
                      <a:lnTo>
                        <a:pt x="235" y="34"/>
                      </a:lnTo>
                      <a:lnTo>
                        <a:pt x="240" y="39"/>
                      </a:lnTo>
                      <a:lnTo>
                        <a:pt x="245" y="35"/>
                      </a:lnTo>
                      <a:lnTo>
                        <a:pt x="250" y="21"/>
                      </a:lnTo>
                    </a:path>
                  </a:pathLst>
                </a:custGeom>
                <a:noFill/>
                <a:ln w="19050" cap="flat">
                  <a:solidFill>
                    <a:srgbClr val="00FF57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95" name="Freeform 105"/>
                <p:cNvSpPr>
                  <a:spLocks/>
                </p:cNvSpPr>
                <p:nvPr/>
              </p:nvSpPr>
              <p:spPr bwMode="auto">
                <a:xfrm>
                  <a:off x="4060826" y="1454150"/>
                  <a:ext cx="398463" cy="38100"/>
                </a:xfrm>
                <a:custGeom>
                  <a:avLst/>
                  <a:gdLst>
                    <a:gd name="T0" fmla="*/ 0 w 251"/>
                    <a:gd name="T1" fmla="*/ 6 h 24"/>
                    <a:gd name="T2" fmla="*/ 5 w 251"/>
                    <a:gd name="T3" fmla="*/ 1 h 24"/>
                    <a:gd name="T4" fmla="*/ 10 w 251"/>
                    <a:gd name="T5" fmla="*/ 14 h 24"/>
                    <a:gd name="T6" fmla="*/ 16 w 251"/>
                    <a:gd name="T7" fmla="*/ 24 h 24"/>
                    <a:gd name="T8" fmla="*/ 21 w 251"/>
                    <a:gd name="T9" fmla="*/ 23 h 24"/>
                    <a:gd name="T10" fmla="*/ 26 w 251"/>
                    <a:gd name="T11" fmla="*/ 12 h 24"/>
                    <a:gd name="T12" fmla="*/ 31 w 251"/>
                    <a:gd name="T13" fmla="*/ 0 h 24"/>
                    <a:gd name="T14" fmla="*/ 36 w 251"/>
                    <a:gd name="T15" fmla="*/ 9 h 24"/>
                    <a:gd name="T16" fmla="*/ 41 w 251"/>
                    <a:gd name="T17" fmla="*/ 21 h 24"/>
                    <a:gd name="T18" fmla="*/ 46 w 251"/>
                    <a:gd name="T19" fmla="*/ 24 h 24"/>
                    <a:gd name="T20" fmla="*/ 51 w 251"/>
                    <a:gd name="T21" fmla="*/ 17 h 24"/>
                    <a:gd name="T22" fmla="*/ 56 w 251"/>
                    <a:gd name="T23" fmla="*/ 3 h 24"/>
                    <a:gd name="T24" fmla="*/ 61 w 251"/>
                    <a:gd name="T25" fmla="*/ 4 h 24"/>
                    <a:gd name="T26" fmla="*/ 67 w 251"/>
                    <a:gd name="T27" fmla="*/ 18 h 24"/>
                    <a:gd name="T28" fmla="*/ 72 w 251"/>
                    <a:gd name="T29" fmla="*/ 24 h 24"/>
                    <a:gd name="T30" fmla="*/ 77 w 251"/>
                    <a:gd name="T31" fmla="*/ 21 h 24"/>
                    <a:gd name="T32" fmla="*/ 82 w 251"/>
                    <a:gd name="T33" fmla="*/ 8 h 24"/>
                    <a:gd name="T34" fmla="*/ 87 w 251"/>
                    <a:gd name="T35" fmla="*/ 1 h 24"/>
                    <a:gd name="T36" fmla="*/ 92 w 251"/>
                    <a:gd name="T37" fmla="*/ 12 h 24"/>
                    <a:gd name="T38" fmla="*/ 97 w 251"/>
                    <a:gd name="T39" fmla="*/ 23 h 24"/>
                    <a:gd name="T40" fmla="*/ 102 w 251"/>
                    <a:gd name="T41" fmla="*/ 23 h 24"/>
                    <a:gd name="T42" fmla="*/ 108 w 251"/>
                    <a:gd name="T43" fmla="*/ 14 h 24"/>
                    <a:gd name="T44" fmla="*/ 112 w 251"/>
                    <a:gd name="T45" fmla="*/ 1 h 24"/>
                    <a:gd name="T46" fmla="*/ 118 w 251"/>
                    <a:gd name="T47" fmla="*/ 7 h 24"/>
                    <a:gd name="T48" fmla="*/ 123 w 251"/>
                    <a:gd name="T49" fmla="*/ 20 h 24"/>
                    <a:gd name="T50" fmla="*/ 128 w 251"/>
                    <a:gd name="T51" fmla="*/ 24 h 24"/>
                    <a:gd name="T52" fmla="*/ 133 w 251"/>
                    <a:gd name="T53" fmla="*/ 18 h 24"/>
                    <a:gd name="T54" fmla="*/ 138 w 251"/>
                    <a:gd name="T55" fmla="*/ 5 h 24"/>
                    <a:gd name="T56" fmla="*/ 143 w 251"/>
                    <a:gd name="T57" fmla="*/ 2 h 24"/>
                    <a:gd name="T58" fmla="*/ 149 w 251"/>
                    <a:gd name="T59" fmla="*/ 16 h 24"/>
                    <a:gd name="T60" fmla="*/ 153 w 251"/>
                    <a:gd name="T61" fmla="*/ 24 h 24"/>
                    <a:gd name="T62" fmla="*/ 159 w 251"/>
                    <a:gd name="T63" fmla="*/ 21 h 24"/>
                    <a:gd name="T64" fmla="*/ 164 w 251"/>
                    <a:gd name="T65" fmla="*/ 10 h 24"/>
                    <a:gd name="T66" fmla="*/ 169 w 251"/>
                    <a:gd name="T67" fmla="*/ 0 h 24"/>
                    <a:gd name="T68" fmla="*/ 174 w 251"/>
                    <a:gd name="T69" fmla="*/ 11 h 24"/>
                    <a:gd name="T70" fmla="*/ 179 w 251"/>
                    <a:gd name="T71" fmla="*/ 22 h 24"/>
                    <a:gd name="T72" fmla="*/ 184 w 251"/>
                    <a:gd name="T73" fmla="*/ 24 h 24"/>
                    <a:gd name="T74" fmla="*/ 189 w 251"/>
                    <a:gd name="T75" fmla="*/ 15 h 24"/>
                    <a:gd name="T76" fmla="*/ 194 w 251"/>
                    <a:gd name="T77" fmla="*/ 2 h 24"/>
                    <a:gd name="T78" fmla="*/ 200 w 251"/>
                    <a:gd name="T79" fmla="*/ 5 h 24"/>
                    <a:gd name="T80" fmla="*/ 205 w 251"/>
                    <a:gd name="T81" fmla="*/ 19 h 24"/>
                    <a:gd name="T82" fmla="*/ 210 w 251"/>
                    <a:gd name="T83" fmla="*/ 24 h 24"/>
                    <a:gd name="T84" fmla="*/ 215 w 251"/>
                    <a:gd name="T85" fmla="*/ 20 h 24"/>
                    <a:gd name="T86" fmla="*/ 220 w 251"/>
                    <a:gd name="T87" fmla="*/ 6 h 24"/>
                    <a:gd name="T88" fmla="*/ 225 w 251"/>
                    <a:gd name="T89" fmla="*/ 2 h 24"/>
                    <a:gd name="T90" fmla="*/ 230 w 251"/>
                    <a:gd name="T91" fmla="*/ 15 h 24"/>
                    <a:gd name="T92" fmla="*/ 235 w 251"/>
                    <a:gd name="T93" fmla="*/ 24 h 24"/>
                    <a:gd name="T94" fmla="*/ 240 w 251"/>
                    <a:gd name="T95" fmla="*/ 22 h 24"/>
                    <a:gd name="T96" fmla="*/ 246 w 251"/>
                    <a:gd name="T97" fmla="*/ 12 h 24"/>
                    <a:gd name="T98" fmla="*/ 251 w 251"/>
                    <a:gd name="T99" fmla="*/ 0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24">
                      <a:moveTo>
                        <a:pt x="0" y="6"/>
                      </a:moveTo>
                      <a:lnTo>
                        <a:pt x="5" y="1"/>
                      </a:lnTo>
                      <a:lnTo>
                        <a:pt x="10" y="14"/>
                      </a:lnTo>
                      <a:lnTo>
                        <a:pt x="16" y="24"/>
                      </a:lnTo>
                      <a:lnTo>
                        <a:pt x="21" y="23"/>
                      </a:lnTo>
                      <a:lnTo>
                        <a:pt x="26" y="12"/>
                      </a:lnTo>
                      <a:lnTo>
                        <a:pt x="31" y="0"/>
                      </a:lnTo>
                      <a:lnTo>
                        <a:pt x="36" y="9"/>
                      </a:lnTo>
                      <a:lnTo>
                        <a:pt x="41" y="21"/>
                      </a:lnTo>
                      <a:lnTo>
                        <a:pt x="46" y="24"/>
                      </a:lnTo>
                      <a:lnTo>
                        <a:pt x="51" y="17"/>
                      </a:lnTo>
                      <a:lnTo>
                        <a:pt x="56" y="3"/>
                      </a:lnTo>
                      <a:lnTo>
                        <a:pt x="61" y="4"/>
                      </a:lnTo>
                      <a:lnTo>
                        <a:pt x="67" y="18"/>
                      </a:lnTo>
                      <a:lnTo>
                        <a:pt x="72" y="24"/>
                      </a:lnTo>
                      <a:lnTo>
                        <a:pt x="77" y="21"/>
                      </a:lnTo>
                      <a:lnTo>
                        <a:pt x="82" y="8"/>
                      </a:lnTo>
                      <a:lnTo>
                        <a:pt x="87" y="1"/>
                      </a:lnTo>
                      <a:lnTo>
                        <a:pt x="92" y="12"/>
                      </a:lnTo>
                      <a:lnTo>
                        <a:pt x="97" y="23"/>
                      </a:lnTo>
                      <a:lnTo>
                        <a:pt x="102" y="23"/>
                      </a:lnTo>
                      <a:lnTo>
                        <a:pt x="108" y="14"/>
                      </a:lnTo>
                      <a:lnTo>
                        <a:pt x="112" y="1"/>
                      </a:lnTo>
                      <a:lnTo>
                        <a:pt x="118" y="7"/>
                      </a:lnTo>
                      <a:lnTo>
                        <a:pt x="123" y="20"/>
                      </a:lnTo>
                      <a:lnTo>
                        <a:pt x="128" y="24"/>
                      </a:lnTo>
                      <a:lnTo>
                        <a:pt x="133" y="18"/>
                      </a:lnTo>
                      <a:lnTo>
                        <a:pt x="138" y="5"/>
                      </a:lnTo>
                      <a:lnTo>
                        <a:pt x="143" y="2"/>
                      </a:lnTo>
                      <a:lnTo>
                        <a:pt x="149" y="16"/>
                      </a:lnTo>
                      <a:lnTo>
                        <a:pt x="153" y="24"/>
                      </a:lnTo>
                      <a:lnTo>
                        <a:pt x="159" y="21"/>
                      </a:lnTo>
                      <a:lnTo>
                        <a:pt x="164" y="10"/>
                      </a:lnTo>
                      <a:lnTo>
                        <a:pt x="169" y="0"/>
                      </a:lnTo>
                      <a:lnTo>
                        <a:pt x="174" y="11"/>
                      </a:lnTo>
                      <a:lnTo>
                        <a:pt x="179" y="22"/>
                      </a:lnTo>
                      <a:lnTo>
                        <a:pt x="184" y="24"/>
                      </a:lnTo>
                      <a:lnTo>
                        <a:pt x="189" y="15"/>
                      </a:lnTo>
                      <a:lnTo>
                        <a:pt x="194" y="2"/>
                      </a:lnTo>
                      <a:lnTo>
                        <a:pt x="200" y="5"/>
                      </a:lnTo>
                      <a:lnTo>
                        <a:pt x="205" y="19"/>
                      </a:lnTo>
                      <a:lnTo>
                        <a:pt x="210" y="24"/>
                      </a:lnTo>
                      <a:lnTo>
                        <a:pt x="215" y="20"/>
                      </a:lnTo>
                      <a:lnTo>
                        <a:pt x="220" y="6"/>
                      </a:lnTo>
                      <a:lnTo>
                        <a:pt x="225" y="2"/>
                      </a:lnTo>
                      <a:lnTo>
                        <a:pt x="230" y="15"/>
                      </a:lnTo>
                      <a:lnTo>
                        <a:pt x="235" y="24"/>
                      </a:lnTo>
                      <a:lnTo>
                        <a:pt x="240" y="22"/>
                      </a:lnTo>
                      <a:lnTo>
                        <a:pt x="246" y="12"/>
                      </a:lnTo>
                      <a:lnTo>
                        <a:pt x="251" y="0"/>
                      </a:lnTo>
                    </a:path>
                  </a:pathLst>
                </a:custGeom>
                <a:noFill/>
                <a:ln w="19050" cap="flat">
                  <a:solidFill>
                    <a:srgbClr val="00FF57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96" name="Freeform 106"/>
                <p:cNvSpPr>
                  <a:spLocks/>
                </p:cNvSpPr>
                <p:nvPr/>
              </p:nvSpPr>
              <p:spPr bwMode="auto">
                <a:xfrm>
                  <a:off x="4459288" y="1454150"/>
                  <a:ext cx="396875" cy="38100"/>
                </a:xfrm>
                <a:custGeom>
                  <a:avLst/>
                  <a:gdLst>
                    <a:gd name="T0" fmla="*/ 0 w 250"/>
                    <a:gd name="T1" fmla="*/ 0 h 24"/>
                    <a:gd name="T2" fmla="*/ 5 w 250"/>
                    <a:gd name="T3" fmla="*/ 9 h 24"/>
                    <a:gd name="T4" fmla="*/ 10 w 250"/>
                    <a:gd name="T5" fmla="*/ 21 h 24"/>
                    <a:gd name="T6" fmla="*/ 15 w 250"/>
                    <a:gd name="T7" fmla="*/ 24 h 24"/>
                    <a:gd name="T8" fmla="*/ 20 w 250"/>
                    <a:gd name="T9" fmla="*/ 17 h 24"/>
                    <a:gd name="T10" fmla="*/ 25 w 250"/>
                    <a:gd name="T11" fmla="*/ 3 h 24"/>
                    <a:gd name="T12" fmla="*/ 30 w 250"/>
                    <a:gd name="T13" fmla="*/ 4 h 24"/>
                    <a:gd name="T14" fmla="*/ 36 w 250"/>
                    <a:gd name="T15" fmla="*/ 18 h 24"/>
                    <a:gd name="T16" fmla="*/ 40 w 250"/>
                    <a:gd name="T17" fmla="*/ 24 h 24"/>
                    <a:gd name="T18" fmla="*/ 46 w 250"/>
                    <a:gd name="T19" fmla="*/ 20 h 24"/>
                    <a:gd name="T20" fmla="*/ 51 w 250"/>
                    <a:gd name="T21" fmla="*/ 8 h 24"/>
                    <a:gd name="T22" fmla="*/ 56 w 250"/>
                    <a:gd name="T23" fmla="*/ 1 h 24"/>
                    <a:gd name="T24" fmla="*/ 61 w 250"/>
                    <a:gd name="T25" fmla="*/ 13 h 24"/>
                    <a:gd name="T26" fmla="*/ 66 w 250"/>
                    <a:gd name="T27" fmla="*/ 23 h 24"/>
                    <a:gd name="T28" fmla="*/ 71 w 250"/>
                    <a:gd name="T29" fmla="*/ 23 h 24"/>
                    <a:gd name="T30" fmla="*/ 76 w 250"/>
                    <a:gd name="T31" fmla="*/ 13 h 24"/>
                    <a:gd name="T32" fmla="*/ 81 w 250"/>
                    <a:gd name="T33" fmla="*/ 1 h 24"/>
                    <a:gd name="T34" fmla="*/ 87 w 250"/>
                    <a:gd name="T35" fmla="*/ 8 h 24"/>
                    <a:gd name="T36" fmla="*/ 92 w 250"/>
                    <a:gd name="T37" fmla="*/ 20 h 24"/>
                    <a:gd name="T38" fmla="*/ 97 w 250"/>
                    <a:gd name="T39" fmla="*/ 24 h 24"/>
                    <a:gd name="T40" fmla="*/ 102 w 250"/>
                    <a:gd name="T41" fmla="*/ 18 h 24"/>
                    <a:gd name="T42" fmla="*/ 107 w 250"/>
                    <a:gd name="T43" fmla="*/ 4 h 24"/>
                    <a:gd name="T44" fmla="*/ 112 w 250"/>
                    <a:gd name="T45" fmla="*/ 3 h 24"/>
                    <a:gd name="T46" fmla="*/ 117 w 250"/>
                    <a:gd name="T47" fmla="*/ 16 h 24"/>
                    <a:gd name="T48" fmla="*/ 122 w 250"/>
                    <a:gd name="T49" fmla="*/ 24 h 24"/>
                    <a:gd name="T50" fmla="*/ 128 w 250"/>
                    <a:gd name="T51" fmla="*/ 21 h 24"/>
                    <a:gd name="T52" fmla="*/ 133 w 250"/>
                    <a:gd name="T53" fmla="*/ 9 h 24"/>
                    <a:gd name="T54" fmla="*/ 138 w 250"/>
                    <a:gd name="T55" fmla="*/ 0 h 24"/>
                    <a:gd name="T56" fmla="*/ 143 w 250"/>
                    <a:gd name="T57" fmla="*/ 11 h 24"/>
                    <a:gd name="T58" fmla="*/ 148 w 250"/>
                    <a:gd name="T59" fmla="*/ 23 h 24"/>
                    <a:gd name="T60" fmla="*/ 153 w 250"/>
                    <a:gd name="T61" fmla="*/ 24 h 24"/>
                    <a:gd name="T62" fmla="*/ 158 w 250"/>
                    <a:gd name="T63" fmla="*/ 15 h 24"/>
                    <a:gd name="T64" fmla="*/ 163 w 250"/>
                    <a:gd name="T65" fmla="*/ 2 h 24"/>
                    <a:gd name="T66" fmla="*/ 168 w 250"/>
                    <a:gd name="T67" fmla="*/ 6 h 24"/>
                    <a:gd name="T68" fmla="*/ 173 w 250"/>
                    <a:gd name="T69" fmla="*/ 19 h 24"/>
                    <a:gd name="T70" fmla="*/ 179 w 250"/>
                    <a:gd name="T71" fmla="*/ 24 h 24"/>
                    <a:gd name="T72" fmla="*/ 184 w 250"/>
                    <a:gd name="T73" fmla="*/ 19 h 24"/>
                    <a:gd name="T74" fmla="*/ 189 w 250"/>
                    <a:gd name="T75" fmla="*/ 6 h 24"/>
                    <a:gd name="T76" fmla="*/ 194 w 250"/>
                    <a:gd name="T77" fmla="*/ 2 h 24"/>
                    <a:gd name="T78" fmla="*/ 199 w 250"/>
                    <a:gd name="T79" fmla="*/ 15 h 24"/>
                    <a:gd name="T80" fmla="*/ 204 w 250"/>
                    <a:gd name="T81" fmla="*/ 24 h 24"/>
                    <a:gd name="T82" fmla="*/ 209 w 250"/>
                    <a:gd name="T83" fmla="*/ 22 h 24"/>
                    <a:gd name="T84" fmla="*/ 214 w 250"/>
                    <a:gd name="T85" fmla="*/ 11 h 24"/>
                    <a:gd name="T86" fmla="*/ 219 w 250"/>
                    <a:gd name="T87" fmla="*/ 0 h 24"/>
                    <a:gd name="T88" fmla="*/ 225 w 250"/>
                    <a:gd name="T89" fmla="*/ 9 h 24"/>
                    <a:gd name="T90" fmla="*/ 230 w 250"/>
                    <a:gd name="T91" fmla="*/ 21 h 24"/>
                    <a:gd name="T92" fmla="*/ 235 w 250"/>
                    <a:gd name="T93" fmla="*/ 24 h 24"/>
                    <a:gd name="T94" fmla="*/ 240 w 250"/>
                    <a:gd name="T95" fmla="*/ 17 h 24"/>
                    <a:gd name="T96" fmla="*/ 245 w 250"/>
                    <a:gd name="T97" fmla="*/ 3 h 24"/>
                    <a:gd name="T98" fmla="*/ 250 w 250"/>
                    <a:gd name="T99" fmla="*/ 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24">
                      <a:moveTo>
                        <a:pt x="0" y="0"/>
                      </a:moveTo>
                      <a:lnTo>
                        <a:pt x="5" y="9"/>
                      </a:lnTo>
                      <a:lnTo>
                        <a:pt x="10" y="21"/>
                      </a:lnTo>
                      <a:lnTo>
                        <a:pt x="15" y="24"/>
                      </a:lnTo>
                      <a:lnTo>
                        <a:pt x="20" y="17"/>
                      </a:lnTo>
                      <a:lnTo>
                        <a:pt x="25" y="3"/>
                      </a:lnTo>
                      <a:lnTo>
                        <a:pt x="30" y="4"/>
                      </a:lnTo>
                      <a:lnTo>
                        <a:pt x="36" y="18"/>
                      </a:lnTo>
                      <a:lnTo>
                        <a:pt x="40" y="24"/>
                      </a:lnTo>
                      <a:lnTo>
                        <a:pt x="46" y="20"/>
                      </a:lnTo>
                      <a:lnTo>
                        <a:pt x="51" y="8"/>
                      </a:lnTo>
                      <a:lnTo>
                        <a:pt x="56" y="1"/>
                      </a:lnTo>
                      <a:lnTo>
                        <a:pt x="61" y="13"/>
                      </a:lnTo>
                      <a:lnTo>
                        <a:pt x="66" y="23"/>
                      </a:lnTo>
                      <a:lnTo>
                        <a:pt x="71" y="23"/>
                      </a:lnTo>
                      <a:lnTo>
                        <a:pt x="76" y="13"/>
                      </a:lnTo>
                      <a:lnTo>
                        <a:pt x="81" y="1"/>
                      </a:lnTo>
                      <a:lnTo>
                        <a:pt x="87" y="8"/>
                      </a:lnTo>
                      <a:lnTo>
                        <a:pt x="92" y="20"/>
                      </a:lnTo>
                      <a:lnTo>
                        <a:pt x="97" y="24"/>
                      </a:lnTo>
                      <a:lnTo>
                        <a:pt x="102" y="18"/>
                      </a:lnTo>
                      <a:lnTo>
                        <a:pt x="107" y="4"/>
                      </a:lnTo>
                      <a:lnTo>
                        <a:pt x="112" y="3"/>
                      </a:lnTo>
                      <a:lnTo>
                        <a:pt x="117" y="16"/>
                      </a:lnTo>
                      <a:lnTo>
                        <a:pt x="122" y="24"/>
                      </a:lnTo>
                      <a:lnTo>
                        <a:pt x="128" y="21"/>
                      </a:lnTo>
                      <a:lnTo>
                        <a:pt x="133" y="9"/>
                      </a:lnTo>
                      <a:lnTo>
                        <a:pt x="138" y="0"/>
                      </a:lnTo>
                      <a:lnTo>
                        <a:pt x="143" y="11"/>
                      </a:lnTo>
                      <a:lnTo>
                        <a:pt x="148" y="23"/>
                      </a:lnTo>
                      <a:lnTo>
                        <a:pt x="153" y="24"/>
                      </a:lnTo>
                      <a:lnTo>
                        <a:pt x="158" y="15"/>
                      </a:lnTo>
                      <a:lnTo>
                        <a:pt x="163" y="2"/>
                      </a:lnTo>
                      <a:lnTo>
                        <a:pt x="168" y="6"/>
                      </a:lnTo>
                      <a:lnTo>
                        <a:pt x="173" y="19"/>
                      </a:lnTo>
                      <a:lnTo>
                        <a:pt x="179" y="24"/>
                      </a:lnTo>
                      <a:lnTo>
                        <a:pt x="184" y="19"/>
                      </a:lnTo>
                      <a:lnTo>
                        <a:pt x="189" y="6"/>
                      </a:lnTo>
                      <a:lnTo>
                        <a:pt x="194" y="2"/>
                      </a:lnTo>
                      <a:lnTo>
                        <a:pt x="199" y="15"/>
                      </a:lnTo>
                      <a:lnTo>
                        <a:pt x="204" y="24"/>
                      </a:lnTo>
                      <a:lnTo>
                        <a:pt x="209" y="22"/>
                      </a:lnTo>
                      <a:lnTo>
                        <a:pt x="214" y="11"/>
                      </a:lnTo>
                      <a:lnTo>
                        <a:pt x="219" y="0"/>
                      </a:lnTo>
                      <a:lnTo>
                        <a:pt x="225" y="9"/>
                      </a:lnTo>
                      <a:lnTo>
                        <a:pt x="230" y="21"/>
                      </a:lnTo>
                      <a:lnTo>
                        <a:pt x="235" y="24"/>
                      </a:lnTo>
                      <a:lnTo>
                        <a:pt x="240" y="17"/>
                      </a:lnTo>
                      <a:lnTo>
                        <a:pt x="245" y="3"/>
                      </a:lnTo>
                      <a:lnTo>
                        <a:pt x="250" y="4"/>
                      </a:lnTo>
                    </a:path>
                  </a:pathLst>
                </a:custGeom>
                <a:noFill/>
                <a:ln w="19050" cap="flat">
                  <a:solidFill>
                    <a:srgbClr val="00FF57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97" name="Freeform 107"/>
                <p:cNvSpPr>
                  <a:spLocks/>
                </p:cNvSpPr>
                <p:nvPr/>
              </p:nvSpPr>
              <p:spPr bwMode="auto">
                <a:xfrm>
                  <a:off x="4856163" y="1454150"/>
                  <a:ext cx="396875" cy="38100"/>
                </a:xfrm>
                <a:custGeom>
                  <a:avLst/>
                  <a:gdLst>
                    <a:gd name="T0" fmla="*/ 0 w 250"/>
                    <a:gd name="T1" fmla="*/ 4 h 24"/>
                    <a:gd name="T2" fmla="*/ 5 w 250"/>
                    <a:gd name="T3" fmla="*/ 18 h 24"/>
                    <a:gd name="T4" fmla="*/ 10 w 250"/>
                    <a:gd name="T5" fmla="*/ 24 h 24"/>
                    <a:gd name="T6" fmla="*/ 16 w 250"/>
                    <a:gd name="T7" fmla="*/ 20 h 24"/>
                    <a:gd name="T8" fmla="*/ 20 w 250"/>
                    <a:gd name="T9" fmla="*/ 8 h 24"/>
                    <a:gd name="T10" fmla="*/ 26 w 250"/>
                    <a:gd name="T11" fmla="*/ 1 h 24"/>
                    <a:gd name="T12" fmla="*/ 31 w 250"/>
                    <a:gd name="T13" fmla="*/ 13 h 24"/>
                    <a:gd name="T14" fmla="*/ 36 w 250"/>
                    <a:gd name="T15" fmla="*/ 23 h 24"/>
                    <a:gd name="T16" fmla="*/ 41 w 250"/>
                    <a:gd name="T17" fmla="*/ 23 h 24"/>
                    <a:gd name="T18" fmla="*/ 46 w 250"/>
                    <a:gd name="T19" fmla="*/ 13 h 24"/>
                    <a:gd name="T20" fmla="*/ 51 w 250"/>
                    <a:gd name="T21" fmla="*/ 1 h 24"/>
                    <a:gd name="T22" fmla="*/ 57 w 250"/>
                    <a:gd name="T23" fmla="*/ 8 h 24"/>
                    <a:gd name="T24" fmla="*/ 61 w 250"/>
                    <a:gd name="T25" fmla="*/ 21 h 24"/>
                    <a:gd name="T26" fmla="*/ 67 w 250"/>
                    <a:gd name="T27" fmla="*/ 24 h 24"/>
                    <a:gd name="T28" fmla="*/ 72 w 250"/>
                    <a:gd name="T29" fmla="*/ 18 h 24"/>
                    <a:gd name="T30" fmla="*/ 77 w 250"/>
                    <a:gd name="T31" fmla="*/ 4 h 24"/>
                    <a:gd name="T32" fmla="*/ 82 w 250"/>
                    <a:gd name="T33" fmla="*/ 3 h 24"/>
                    <a:gd name="T34" fmla="*/ 87 w 250"/>
                    <a:gd name="T35" fmla="*/ 17 h 24"/>
                    <a:gd name="T36" fmla="*/ 92 w 250"/>
                    <a:gd name="T37" fmla="*/ 24 h 24"/>
                    <a:gd name="T38" fmla="*/ 97 w 250"/>
                    <a:gd name="T39" fmla="*/ 21 h 24"/>
                    <a:gd name="T40" fmla="*/ 102 w 250"/>
                    <a:gd name="T41" fmla="*/ 9 h 24"/>
                    <a:gd name="T42" fmla="*/ 108 w 250"/>
                    <a:gd name="T43" fmla="*/ 0 h 24"/>
                    <a:gd name="T44" fmla="*/ 113 w 250"/>
                    <a:gd name="T45" fmla="*/ 11 h 24"/>
                    <a:gd name="T46" fmla="*/ 118 w 250"/>
                    <a:gd name="T47" fmla="*/ 23 h 24"/>
                    <a:gd name="T48" fmla="*/ 123 w 250"/>
                    <a:gd name="T49" fmla="*/ 23 h 24"/>
                    <a:gd name="T50" fmla="*/ 128 w 250"/>
                    <a:gd name="T51" fmla="*/ 15 h 24"/>
                    <a:gd name="T52" fmla="*/ 133 w 250"/>
                    <a:gd name="T53" fmla="*/ 1 h 24"/>
                    <a:gd name="T54" fmla="*/ 138 w 250"/>
                    <a:gd name="T55" fmla="*/ 6 h 24"/>
                    <a:gd name="T56" fmla="*/ 143 w 250"/>
                    <a:gd name="T57" fmla="*/ 20 h 24"/>
                    <a:gd name="T58" fmla="*/ 148 w 250"/>
                    <a:gd name="T59" fmla="*/ 24 h 24"/>
                    <a:gd name="T60" fmla="*/ 154 w 250"/>
                    <a:gd name="T61" fmla="*/ 19 h 24"/>
                    <a:gd name="T62" fmla="*/ 159 w 250"/>
                    <a:gd name="T63" fmla="*/ 5 h 24"/>
                    <a:gd name="T64" fmla="*/ 164 w 250"/>
                    <a:gd name="T65" fmla="*/ 2 h 24"/>
                    <a:gd name="T66" fmla="*/ 169 w 250"/>
                    <a:gd name="T67" fmla="*/ 15 h 24"/>
                    <a:gd name="T68" fmla="*/ 174 w 250"/>
                    <a:gd name="T69" fmla="*/ 24 h 24"/>
                    <a:gd name="T70" fmla="*/ 179 w 250"/>
                    <a:gd name="T71" fmla="*/ 22 h 24"/>
                    <a:gd name="T72" fmla="*/ 184 w 250"/>
                    <a:gd name="T73" fmla="*/ 11 h 24"/>
                    <a:gd name="T74" fmla="*/ 189 w 250"/>
                    <a:gd name="T75" fmla="*/ 0 h 24"/>
                    <a:gd name="T76" fmla="*/ 194 w 250"/>
                    <a:gd name="T77" fmla="*/ 10 h 24"/>
                    <a:gd name="T78" fmla="*/ 199 w 250"/>
                    <a:gd name="T79" fmla="*/ 22 h 24"/>
                    <a:gd name="T80" fmla="*/ 205 w 250"/>
                    <a:gd name="T81" fmla="*/ 24 h 24"/>
                    <a:gd name="T82" fmla="*/ 210 w 250"/>
                    <a:gd name="T83" fmla="*/ 16 h 24"/>
                    <a:gd name="T84" fmla="*/ 215 w 250"/>
                    <a:gd name="T85" fmla="*/ 2 h 24"/>
                    <a:gd name="T86" fmla="*/ 220 w 250"/>
                    <a:gd name="T87" fmla="*/ 5 h 24"/>
                    <a:gd name="T88" fmla="*/ 225 w 250"/>
                    <a:gd name="T89" fmla="*/ 18 h 24"/>
                    <a:gd name="T90" fmla="*/ 230 w 250"/>
                    <a:gd name="T91" fmla="*/ 24 h 24"/>
                    <a:gd name="T92" fmla="*/ 235 w 250"/>
                    <a:gd name="T93" fmla="*/ 20 h 24"/>
                    <a:gd name="T94" fmla="*/ 240 w 250"/>
                    <a:gd name="T95" fmla="*/ 7 h 24"/>
                    <a:gd name="T96" fmla="*/ 246 w 250"/>
                    <a:gd name="T97" fmla="*/ 1 h 24"/>
                    <a:gd name="T98" fmla="*/ 250 w 250"/>
                    <a:gd name="T99" fmla="*/ 1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24">
                      <a:moveTo>
                        <a:pt x="0" y="4"/>
                      </a:moveTo>
                      <a:lnTo>
                        <a:pt x="5" y="18"/>
                      </a:lnTo>
                      <a:lnTo>
                        <a:pt x="10" y="24"/>
                      </a:lnTo>
                      <a:lnTo>
                        <a:pt x="16" y="20"/>
                      </a:lnTo>
                      <a:lnTo>
                        <a:pt x="20" y="8"/>
                      </a:lnTo>
                      <a:lnTo>
                        <a:pt x="26" y="1"/>
                      </a:lnTo>
                      <a:lnTo>
                        <a:pt x="31" y="13"/>
                      </a:lnTo>
                      <a:lnTo>
                        <a:pt x="36" y="23"/>
                      </a:lnTo>
                      <a:lnTo>
                        <a:pt x="41" y="23"/>
                      </a:lnTo>
                      <a:lnTo>
                        <a:pt x="46" y="13"/>
                      </a:lnTo>
                      <a:lnTo>
                        <a:pt x="51" y="1"/>
                      </a:lnTo>
                      <a:lnTo>
                        <a:pt x="57" y="8"/>
                      </a:lnTo>
                      <a:lnTo>
                        <a:pt x="61" y="21"/>
                      </a:lnTo>
                      <a:lnTo>
                        <a:pt x="67" y="24"/>
                      </a:lnTo>
                      <a:lnTo>
                        <a:pt x="72" y="18"/>
                      </a:lnTo>
                      <a:lnTo>
                        <a:pt x="77" y="4"/>
                      </a:lnTo>
                      <a:lnTo>
                        <a:pt x="82" y="3"/>
                      </a:lnTo>
                      <a:lnTo>
                        <a:pt x="87" y="17"/>
                      </a:lnTo>
                      <a:lnTo>
                        <a:pt x="92" y="24"/>
                      </a:lnTo>
                      <a:lnTo>
                        <a:pt x="97" y="21"/>
                      </a:lnTo>
                      <a:lnTo>
                        <a:pt x="102" y="9"/>
                      </a:lnTo>
                      <a:lnTo>
                        <a:pt x="108" y="0"/>
                      </a:lnTo>
                      <a:lnTo>
                        <a:pt x="113" y="11"/>
                      </a:lnTo>
                      <a:lnTo>
                        <a:pt x="118" y="23"/>
                      </a:lnTo>
                      <a:lnTo>
                        <a:pt x="123" y="23"/>
                      </a:lnTo>
                      <a:lnTo>
                        <a:pt x="128" y="15"/>
                      </a:lnTo>
                      <a:lnTo>
                        <a:pt x="133" y="1"/>
                      </a:lnTo>
                      <a:lnTo>
                        <a:pt x="138" y="6"/>
                      </a:lnTo>
                      <a:lnTo>
                        <a:pt x="143" y="20"/>
                      </a:lnTo>
                      <a:lnTo>
                        <a:pt x="148" y="24"/>
                      </a:lnTo>
                      <a:lnTo>
                        <a:pt x="154" y="19"/>
                      </a:lnTo>
                      <a:lnTo>
                        <a:pt x="159" y="5"/>
                      </a:lnTo>
                      <a:lnTo>
                        <a:pt x="164" y="2"/>
                      </a:lnTo>
                      <a:lnTo>
                        <a:pt x="169" y="15"/>
                      </a:lnTo>
                      <a:lnTo>
                        <a:pt x="174" y="24"/>
                      </a:lnTo>
                      <a:lnTo>
                        <a:pt x="179" y="22"/>
                      </a:lnTo>
                      <a:lnTo>
                        <a:pt x="184" y="11"/>
                      </a:lnTo>
                      <a:lnTo>
                        <a:pt x="189" y="0"/>
                      </a:lnTo>
                      <a:lnTo>
                        <a:pt x="194" y="10"/>
                      </a:lnTo>
                      <a:lnTo>
                        <a:pt x="199" y="22"/>
                      </a:lnTo>
                      <a:lnTo>
                        <a:pt x="205" y="24"/>
                      </a:lnTo>
                      <a:lnTo>
                        <a:pt x="210" y="16"/>
                      </a:lnTo>
                      <a:lnTo>
                        <a:pt x="215" y="2"/>
                      </a:lnTo>
                      <a:lnTo>
                        <a:pt x="220" y="5"/>
                      </a:lnTo>
                      <a:lnTo>
                        <a:pt x="225" y="18"/>
                      </a:lnTo>
                      <a:lnTo>
                        <a:pt x="230" y="24"/>
                      </a:lnTo>
                      <a:lnTo>
                        <a:pt x="235" y="20"/>
                      </a:lnTo>
                      <a:lnTo>
                        <a:pt x="240" y="7"/>
                      </a:lnTo>
                      <a:lnTo>
                        <a:pt x="246" y="1"/>
                      </a:lnTo>
                      <a:lnTo>
                        <a:pt x="250" y="14"/>
                      </a:lnTo>
                    </a:path>
                  </a:pathLst>
                </a:custGeom>
                <a:noFill/>
                <a:ln w="19050" cap="flat">
                  <a:solidFill>
                    <a:srgbClr val="00FF57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98" name="Freeform 108"/>
                <p:cNvSpPr>
                  <a:spLocks/>
                </p:cNvSpPr>
                <p:nvPr/>
              </p:nvSpPr>
              <p:spPr bwMode="auto">
                <a:xfrm>
                  <a:off x="5253038" y="1457325"/>
                  <a:ext cx="33338" cy="33338"/>
                </a:xfrm>
                <a:custGeom>
                  <a:avLst/>
                  <a:gdLst>
                    <a:gd name="T0" fmla="*/ 0 w 21"/>
                    <a:gd name="T1" fmla="*/ 12 h 21"/>
                    <a:gd name="T2" fmla="*/ 6 w 21"/>
                    <a:gd name="T3" fmla="*/ 21 h 21"/>
                    <a:gd name="T4" fmla="*/ 11 w 21"/>
                    <a:gd name="T5" fmla="*/ 21 h 21"/>
                    <a:gd name="T6" fmla="*/ 16 w 21"/>
                    <a:gd name="T7" fmla="*/ 11 h 21"/>
                    <a:gd name="T8" fmla="*/ 21 w 21"/>
                    <a:gd name="T9" fmla="*/ 0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" h="21">
                      <a:moveTo>
                        <a:pt x="0" y="12"/>
                      </a:moveTo>
                      <a:lnTo>
                        <a:pt x="6" y="21"/>
                      </a:lnTo>
                      <a:lnTo>
                        <a:pt x="11" y="21"/>
                      </a:lnTo>
                      <a:lnTo>
                        <a:pt x="16" y="11"/>
                      </a:lnTo>
                      <a:lnTo>
                        <a:pt x="21" y="0"/>
                      </a:lnTo>
                    </a:path>
                  </a:pathLst>
                </a:custGeom>
                <a:noFill/>
                <a:ln w="19050" cap="flat">
                  <a:solidFill>
                    <a:srgbClr val="00FF57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99" name="Freeform 109"/>
                <p:cNvSpPr>
                  <a:spLocks/>
                </p:cNvSpPr>
                <p:nvPr/>
              </p:nvSpPr>
              <p:spPr bwMode="auto">
                <a:xfrm>
                  <a:off x="3663951" y="1030288"/>
                  <a:ext cx="396875" cy="827088"/>
                </a:xfrm>
                <a:custGeom>
                  <a:avLst/>
                  <a:gdLst>
                    <a:gd name="T0" fmla="*/ 0 w 250"/>
                    <a:gd name="T1" fmla="*/ 521 h 521"/>
                    <a:gd name="T2" fmla="*/ 5 w 250"/>
                    <a:gd name="T3" fmla="*/ 0 h 521"/>
                    <a:gd name="T4" fmla="*/ 10 w 250"/>
                    <a:gd name="T5" fmla="*/ 268 h 521"/>
                    <a:gd name="T6" fmla="*/ 15 w 250"/>
                    <a:gd name="T7" fmla="*/ 298 h 521"/>
                    <a:gd name="T8" fmla="*/ 20 w 250"/>
                    <a:gd name="T9" fmla="*/ 68 h 521"/>
                    <a:gd name="T10" fmla="*/ 25 w 250"/>
                    <a:gd name="T11" fmla="*/ 181 h 521"/>
                    <a:gd name="T12" fmla="*/ 30 w 250"/>
                    <a:gd name="T13" fmla="*/ 227 h 521"/>
                    <a:gd name="T14" fmla="*/ 35 w 250"/>
                    <a:gd name="T15" fmla="*/ 155 h 521"/>
                    <a:gd name="T16" fmla="*/ 41 w 250"/>
                    <a:gd name="T17" fmla="*/ 186 h 521"/>
                    <a:gd name="T18" fmla="*/ 46 w 250"/>
                    <a:gd name="T19" fmla="*/ 173 h 521"/>
                    <a:gd name="T20" fmla="*/ 51 w 250"/>
                    <a:gd name="T21" fmla="*/ 161 h 521"/>
                    <a:gd name="T22" fmla="*/ 56 w 250"/>
                    <a:gd name="T23" fmla="*/ 181 h 521"/>
                    <a:gd name="T24" fmla="*/ 61 w 250"/>
                    <a:gd name="T25" fmla="*/ 191 h 521"/>
                    <a:gd name="T26" fmla="*/ 66 w 250"/>
                    <a:gd name="T27" fmla="*/ 186 h 521"/>
                    <a:gd name="T28" fmla="*/ 71 w 250"/>
                    <a:gd name="T29" fmla="*/ 171 h 521"/>
                    <a:gd name="T30" fmla="*/ 76 w 250"/>
                    <a:gd name="T31" fmla="*/ 162 h 521"/>
                    <a:gd name="T32" fmla="*/ 81 w 250"/>
                    <a:gd name="T33" fmla="*/ 175 h 521"/>
                    <a:gd name="T34" fmla="*/ 87 w 250"/>
                    <a:gd name="T35" fmla="*/ 188 h 521"/>
                    <a:gd name="T36" fmla="*/ 92 w 250"/>
                    <a:gd name="T37" fmla="*/ 189 h 521"/>
                    <a:gd name="T38" fmla="*/ 97 w 250"/>
                    <a:gd name="T39" fmla="*/ 178 h 521"/>
                    <a:gd name="T40" fmla="*/ 102 w 250"/>
                    <a:gd name="T41" fmla="*/ 162 h 521"/>
                    <a:gd name="T42" fmla="*/ 107 w 250"/>
                    <a:gd name="T43" fmla="*/ 169 h 521"/>
                    <a:gd name="T44" fmla="*/ 112 w 250"/>
                    <a:gd name="T45" fmla="*/ 184 h 521"/>
                    <a:gd name="T46" fmla="*/ 117 w 250"/>
                    <a:gd name="T47" fmla="*/ 190 h 521"/>
                    <a:gd name="T48" fmla="*/ 122 w 250"/>
                    <a:gd name="T49" fmla="*/ 184 h 521"/>
                    <a:gd name="T50" fmla="*/ 128 w 250"/>
                    <a:gd name="T51" fmla="*/ 166 h 521"/>
                    <a:gd name="T52" fmla="*/ 132 w 250"/>
                    <a:gd name="T53" fmla="*/ 164 h 521"/>
                    <a:gd name="T54" fmla="*/ 138 w 250"/>
                    <a:gd name="T55" fmla="*/ 180 h 521"/>
                    <a:gd name="T56" fmla="*/ 143 w 250"/>
                    <a:gd name="T57" fmla="*/ 189 h 521"/>
                    <a:gd name="T58" fmla="*/ 148 w 250"/>
                    <a:gd name="T59" fmla="*/ 188 h 521"/>
                    <a:gd name="T60" fmla="*/ 153 w 250"/>
                    <a:gd name="T61" fmla="*/ 173 h 521"/>
                    <a:gd name="T62" fmla="*/ 158 w 250"/>
                    <a:gd name="T63" fmla="*/ 161 h 521"/>
                    <a:gd name="T64" fmla="*/ 163 w 250"/>
                    <a:gd name="T65" fmla="*/ 174 h 521"/>
                    <a:gd name="T66" fmla="*/ 169 w 250"/>
                    <a:gd name="T67" fmla="*/ 187 h 521"/>
                    <a:gd name="T68" fmla="*/ 173 w 250"/>
                    <a:gd name="T69" fmla="*/ 190 h 521"/>
                    <a:gd name="T70" fmla="*/ 179 w 250"/>
                    <a:gd name="T71" fmla="*/ 180 h 521"/>
                    <a:gd name="T72" fmla="*/ 184 w 250"/>
                    <a:gd name="T73" fmla="*/ 163 h 521"/>
                    <a:gd name="T74" fmla="*/ 189 w 250"/>
                    <a:gd name="T75" fmla="*/ 167 h 521"/>
                    <a:gd name="T76" fmla="*/ 194 w 250"/>
                    <a:gd name="T77" fmla="*/ 183 h 521"/>
                    <a:gd name="T78" fmla="*/ 199 w 250"/>
                    <a:gd name="T79" fmla="*/ 190 h 521"/>
                    <a:gd name="T80" fmla="*/ 204 w 250"/>
                    <a:gd name="T81" fmla="*/ 186 h 521"/>
                    <a:gd name="T82" fmla="*/ 209 w 250"/>
                    <a:gd name="T83" fmla="*/ 168 h 521"/>
                    <a:gd name="T84" fmla="*/ 214 w 250"/>
                    <a:gd name="T85" fmla="*/ 163 h 521"/>
                    <a:gd name="T86" fmla="*/ 220 w 250"/>
                    <a:gd name="T87" fmla="*/ 178 h 521"/>
                    <a:gd name="T88" fmla="*/ 225 w 250"/>
                    <a:gd name="T89" fmla="*/ 189 h 521"/>
                    <a:gd name="T90" fmla="*/ 230 w 250"/>
                    <a:gd name="T91" fmla="*/ 189 h 521"/>
                    <a:gd name="T92" fmla="*/ 235 w 250"/>
                    <a:gd name="T93" fmla="*/ 175 h 521"/>
                    <a:gd name="T94" fmla="*/ 240 w 250"/>
                    <a:gd name="T95" fmla="*/ 161 h 521"/>
                    <a:gd name="T96" fmla="*/ 245 w 250"/>
                    <a:gd name="T97" fmla="*/ 172 h 521"/>
                    <a:gd name="T98" fmla="*/ 250 w 250"/>
                    <a:gd name="T99" fmla="*/ 186 h 5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521">
                      <a:moveTo>
                        <a:pt x="0" y="521"/>
                      </a:moveTo>
                      <a:lnTo>
                        <a:pt x="5" y="0"/>
                      </a:lnTo>
                      <a:lnTo>
                        <a:pt x="10" y="268"/>
                      </a:lnTo>
                      <a:lnTo>
                        <a:pt x="15" y="298"/>
                      </a:lnTo>
                      <a:lnTo>
                        <a:pt x="20" y="68"/>
                      </a:lnTo>
                      <a:lnTo>
                        <a:pt x="25" y="181"/>
                      </a:lnTo>
                      <a:lnTo>
                        <a:pt x="30" y="227"/>
                      </a:lnTo>
                      <a:lnTo>
                        <a:pt x="35" y="155"/>
                      </a:lnTo>
                      <a:lnTo>
                        <a:pt x="41" y="186"/>
                      </a:lnTo>
                      <a:lnTo>
                        <a:pt x="46" y="173"/>
                      </a:lnTo>
                      <a:lnTo>
                        <a:pt x="51" y="161"/>
                      </a:lnTo>
                      <a:lnTo>
                        <a:pt x="56" y="181"/>
                      </a:lnTo>
                      <a:lnTo>
                        <a:pt x="61" y="191"/>
                      </a:lnTo>
                      <a:lnTo>
                        <a:pt x="66" y="186"/>
                      </a:lnTo>
                      <a:lnTo>
                        <a:pt x="71" y="171"/>
                      </a:lnTo>
                      <a:lnTo>
                        <a:pt x="76" y="162"/>
                      </a:lnTo>
                      <a:lnTo>
                        <a:pt x="81" y="175"/>
                      </a:lnTo>
                      <a:lnTo>
                        <a:pt x="87" y="188"/>
                      </a:lnTo>
                      <a:lnTo>
                        <a:pt x="92" y="189"/>
                      </a:lnTo>
                      <a:lnTo>
                        <a:pt x="97" y="178"/>
                      </a:lnTo>
                      <a:lnTo>
                        <a:pt x="102" y="162"/>
                      </a:lnTo>
                      <a:lnTo>
                        <a:pt x="107" y="169"/>
                      </a:lnTo>
                      <a:lnTo>
                        <a:pt x="112" y="184"/>
                      </a:lnTo>
                      <a:lnTo>
                        <a:pt x="117" y="190"/>
                      </a:lnTo>
                      <a:lnTo>
                        <a:pt x="122" y="184"/>
                      </a:lnTo>
                      <a:lnTo>
                        <a:pt x="128" y="166"/>
                      </a:lnTo>
                      <a:lnTo>
                        <a:pt x="132" y="164"/>
                      </a:lnTo>
                      <a:lnTo>
                        <a:pt x="138" y="180"/>
                      </a:lnTo>
                      <a:lnTo>
                        <a:pt x="143" y="189"/>
                      </a:lnTo>
                      <a:lnTo>
                        <a:pt x="148" y="188"/>
                      </a:lnTo>
                      <a:lnTo>
                        <a:pt x="153" y="173"/>
                      </a:lnTo>
                      <a:lnTo>
                        <a:pt x="158" y="161"/>
                      </a:lnTo>
                      <a:lnTo>
                        <a:pt x="163" y="174"/>
                      </a:lnTo>
                      <a:lnTo>
                        <a:pt x="169" y="187"/>
                      </a:lnTo>
                      <a:lnTo>
                        <a:pt x="173" y="190"/>
                      </a:lnTo>
                      <a:lnTo>
                        <a:pt x="179" y="180"/>
                      </a:lnTo>
                      <a:lnTo>
                        <a:pt x="184" y="163"/>
                      </a:lnTo>
                      <a:lnTo>
                        <a:pt x="189" y="167"/>
                      </a:lnTo>
                      <a:lnTo>
                        <a:pt x="194" y="183"/>
                      </a:lnTo>
                      <a:lnTo>
                        <a:pt x="199" y="190"/>
                      </a:lnTo>
                      <a:lnTo>
                        <a:pt x="204" y="186"/>
                      </a:lnTo>
                      <a:lnTo>
                        <a:pt x="209" y="168"/>
                      </a:lnTo>
                      <a:lnTo>
                        <a:pt x="214" y="163"/>
                      </a:lnTo>
                      <a:lnTo>
                        <a:pt x="220" y="178"/>
                      </a:lnTo>
                      <a:lnTo>
                        <a:pt x="225" y="189"/>
                      </a:lnTo>
                      <a:lnTo>
                        <a:pt x="230" y="189"/>
                      </a:lnTo>
                      <a:lnTo>
                        <a:pt x="235" y="175"/>
                      </a:lnTo>
                      <a:lnTo>
                        <a:pt x="240" y="161"/>
                      </a:lnTo>
                      <a:lnTo>
                        <a:pt x="245" y="172"/>
                      </a:lnTo>
                      <a:lnTo>
                        <a:pt x="250" y="186"/>
                      </a:lnTo>
                    </a:path>
                  </a:pathLst>
                </a:custGeom>
                <a:noFill/>
                <a:ln w="19050" cap="flat">
                  <a:solidFill>
                    <a:srgbClr val="00FFF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00" name="Freeform 110"/>
                <p:cNvSpPr>
                  <a:spLocks/>
                </p:cNvSpPr>
                <p:nvPr/>
              </p:nvSpPr>
              <p:spPr bwMode="auto">
                <a:xfrm>
                  <a:off x="4060826" y="1285875"/>
                  <a:ext cx="398463" cy="46038"/>
                </a:xfrm>
                <a:custGeom>
                  <a:avLst/>
                  <a:gdLst>
                    <a:gd name="T0" fmla="*/ 0 w 251"/>
                    <a:gd name="T1" fmla="*/ 25 h 29"/>
                    <a:gd name="T2" fmla="*/ 5 w 251"/>
                    <a:gd name="T3" fmla="*/ 29 h 29"/>
                    <a:gd name="T4" fmla="*/ 10 w 251"/>
                    <a:gd name="T5" fmla="*/ 21 h 29"/>
                    <a:gd name="T6" fmla="*/ 16 w 251"/>
                    <a:gd name="T7" fmla="*/ 3 h 29"/>
                    <a:gd name="T8" fmla="*/ 21 w 251"/>
                    <a:gd name="T9" fmla="*/ 5 h 29"/>
                    <a:gd name="T10" fmla="*/ 26 w 251"/>
                    <a:gd name="T11" fmla="*/ 20 h 29"/>
                    <a:gd name="T12" fmla="*/ 31 w 251"/>
                    <a:gd name="T13" fmla="*/ 29 h 29"/>
                    <a:gd name="T14" fmla="*/ 36 w 251"/>
                    <a:gd name="T15" fmla="*/ 26 h 29"/>
                    <a:gd name="T16" fmla="*/ 41 w 251"/>
                    <a:gd name="T17" fmla="*/ 9 h 29"/>
                    <a:gd name="T18" fmla="*/ 46 w 251"/>
                    <a:gd name="T19" fmla="*/ 1 h 29"/>
                    <a:gd name="T20" fmla="*/ 51 w 251"/>
                    <a:gd name="T21" fmla="*/ 15 h 29"/>
                    <a:gd name="T22" fmla="*/ 56 w 251"/>
                    <a:gd name="T23" fmla="*/ 27 h 29"/>
                    <a:gd name="T24" fmla="*/ 61 w 251"/>
                    <a:gd name="T25" fmla="*/ 28 h 29"/>
                    <a:gd name="T26" fmla="*/ 67 w 251"/>
                    <a:gd name="T27" fmla="*/ 17 h 29"/>
                    <a:gd name="T28" fmla="*/ 72 w 251"/>
                    <a:gd name="T29" fmla="*/ 1 h 29"/>
                    <a:gd name="T30" fmla="*/ 77 w 251"/>
                    <a:gd name="T31" fmla="*/ 9 h 29"/>
                    <a:gd name="T32" fmla="*/ 82 w 251"/>
                    <a:gd name="T33" fmla="*/ 23 h 29"/>
                    <a:gd name="T34" fmla="*/ 87 w 251"/>
                    <a:gd name="T35" fmla="*/ 29 h 29"/>
                    <a:gd name="T36" fmla="*/ 92 w 251"/>
                    <a:gd name="T37" fmla="*/ 23 h 29"/>
                    <a:gd name="T38" fmla="*/ 97 w 251"/>
                    <a:gd name="T39" fmla="*/ 5 h 29"/>
                    <a:gd name="T40" fmla="*/ 102 w 251"/>
                    <a:gd name="T41" fmla="*/ 3 h 29"/>
                    <a:gd name="T42" fmla="*/ 108 w 251"/>
                    <a:gd name="T43" fmla="*/ 19 h 29"/>
                    <a:gd name="T44" fmla="*/ 112 w 251"/>
                    <a:gd name="T45" fmla="*/ 28 h 29"/>
                    <a:gd name="T46" fmla="*/ 118 w 251"/>
                    <a:gd name="T47" fmla="*/ 26 h 29"/>
                    <a:gd name="T48" fmla="*/ 123 w 251"/>
                    <a:gd name="T49" fmla="*/ 11 h 29"/>
                    <a:gd name="T50" fmla="*/ 128 w 251"/>
                    <a:gd name="T51" fmla="*/ 0 h 29"/>
                    <a:gd name="T52" fmla="*/ 133 w 251"/>
                    <a:gd name="T53" fmla="*/ 13 h 29"/>
                    <a:gd name="T54" fmla="*/ 138 w 251"/>
                    <a:gd name="T55" fmla="*/ 26 h 29"/>
                    <a:gd name="T56" fmla="*/ 143 w 251"/>
                    <a:gd name="T57" fmla="*/ 29 h 29"/>
                    <a:gd name="T58" fmla="*/ 149 w 251"/>
                    <a:gd name="T59" fmla="*/ 19 h 29"/>
                    <a:gd name="T60" fmla="*/ 153 w 251"/>
                    <a:gd name="T61" fmla="*/ 2 h 29"/>
                    <a:gd name="T62" fmla="*/ 159 w 251"/>
                    <a:gd name="T63" fmla="*/ 7 h 29"/>
                    <a:gd name="T64" fmla="*/ 164 w 251"/>
                    <a:gd name="T65" fmla="*/ 22 h 29"/>
                    <a:gd name="T66" fmla="*/ 169 w 251"/>
                    <a:gd name="T67" fmla="*/ 29 h 29"/>
                    <a:gd name="T68" fmla="*/ 174 w 251"/>
                    <a:gd name="T69" fmla="*/ 24 h 29"/>
                    <a:gd name="T70" fmla="*/ 179 w 251"/>
                    <a:gd name="T71" fmla="*/ 7 h 29"/>
                    <a:gd name="T72" fmla="*/ 184 w 251"/>
                    <a:gd name="T73" fmla="*/ 2 h 29"/>
                    <a:gd name="T74" fmla="*/ 189 w 251"/>
                    <a:gd name="T75" fmla="*/ 17 h 29"/>
                    <a:gd name="T76" fmla="*/ 194 w 251"/>
                    <a:gd name="T77" fmla="*/ 28 h 29"/>
                    <a:gd name="T78" fmla="*/ 200 w 251"/>
                    <a:gd name="T79" fmla="*/ 28 h 29"/>
                    <a:gd name="T80" fmla="*/ 205 w 251"/>
                    <a:gd name="T81" fmla="*/ 14 h 29"/>
                    <a:gd name="T82" fmla="*/ 210 w 251"/>
                    <a:gd name="T83" fmla="*/ 0 h 29"/>
                    <a:gd name="T84" fmla="*/ 215 w 251"/>
                    <a:gd name="T85" fmla="*/ 11 h 29"/>
                    <a:gd name="T86" fmla="*/ 220 w 251"/>
                    <a:gd name="T87" fmla="*/ 25 h 29"/>
                    <a:gd name="T88" fmla="*/ 225 w 251"/>
                    <a:gd name="T89" fmla="*/ 29 h 29"/>
                    <a:gd name="T90" fmla="*/ 230 w 251"/>
                    <a:gd name="T91" fmla="*/ 21 h 29"/>
                    <a:gd name="T92" fmla="*/ 235 w 251"/>
                    <a:gd name="T93" fmla="*/ 3 h 29"/>
                    <a:gd name="T94" fmla="*/ 240 w 251"/>
                    <a:gd name="T95" fmla="*/ 5 h 29"/>
                    <a:gd name="T96" fmla="*/ 246 w 251"/>
                    <a:gd name="T97" fmla="*/ 20 h 29"/>
                    <a:gd name="T98" fmla="*/ 251 w 251"/>
                    <a:gd name="T99" fmla="*/ 29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29">
                      <a:moveTo>
                        <a:pt x="0" y="25"/>
                      </a:moveTo>
                      <a:lnTo>
                        <a:pt x="5" y="29"/>
                      </a:lnTo>
                      <a:lnTo>
                        <a:pt x="10" y="21"/>
                      </a:lnTo>
                      <a:lnTo>
                        <a:pt x="16" y="3"/>
                      </a:lnTo>
                      <a:lnTo>
                        <a:pt x="21" y="5"/>
                      </a:lnTo>
                      <a:lnTo>
                        <a:pt x="26" y="20"/>
                      </a:lnTo>
                      <a:lnTo>
                        <a:pt x="31" y="29"/>
                      </a:lnTo>
                      <a:lnTo>
                        <a:pt x="36" y="26"/>
                      </a:lnTo>
                      <a:lnTo>
                        <a:pt x="41" y="9"/>
                      </a:lnTo>
                      <a:lnTo>
                        <a:pt x="46" y="1"/>
                      </a:lnTo>
                      <a:lnTo>
                        <a:pt x="51" y="15"/>
                      </a:lnTo>
                      <a:lnTo>
                        <a:pt x="56" y="27"/>
                      </a:lnTo>
                      <a:lnTo>
                        <a:pt x="61" y="28"/>
                      </a:lnTo>
                      <a:lnTo>
                        <a:pt x="67" y="17"/>
                      </a:lnTo>
                      <a:lnTo>
                        <a:pt x="72" y="1"/>
                      </a:lnTo>
                      <a:lnTo>
                        <a:pt x="77" y="9"/>
                      </a:lnTo>
                      <a:lnTo>
                        <a:pt x="82" y="23"/>
                      </a:lnTo>
                      <a:lnTo>
                        <a:pt x="87" y="29"/>
                      </a:lnTo>
                      <a:lnTo>
                        <a:pt x="92" y="23"/>
                      </a:lnTo>
                      <a:lnTo>
                        <a:pt x="97" y="5"/>
                      </a:lnTo>
                      <a:lnTo>
                        <a:pt x="102" y="3"/>
                      </a:lnTo>
                      <a:lnTo>
                        <a:pt x="108" y="19"/>
                      </a:lnTo>
                      <a:lnTo>
                        <a:pt x="112" y="28"/>
                      </a:lnTo>
                      <a:lnTo>
                        <a:pt x="118" y="26"/>
                      </a:lnTo>
                      <a:lnTo>
                        <a:pt x="123" y="11"/>
                      </a:lnTo>
                      <a:lnTo>
                        <a:pt x="128" y="0"/>
                      </a:lnTo>
                      <a:lnTo>
                        <a:pt x="133" y="13"/>
                      </a:lnTo>
                      <a:lnTo>
                        <a:pt x="138" y="26"/>
                      </a:lnTo>
                      <a:lnTo>
                        <a:pt x="143" y="29"/>
                      </a:lnTo>
                      <a:lnTo>
                        <a:pt x="149" y="19"/>
                      </a:lnTo>
                      <a:lnTo>
                        <a:pt x="153" y="2"/>
                      </a:lnTo>
                      <a:lnTo>
                        <a:pt x="159" y="7"/>
                      </a:lnTo>
                      <a:lnTo>
                        <a:pt x="164" y="22"/>
                      </a:lnTo>
                      <a:lnTo>
                        <a:pt x="169" y="29"/>
                      </a:lnTo>
                      <a:lnTo>
                        <a:pt x="174" y="24"/>
                      </a:lnTo>
                      <a:lnTo>
                        <a:pt x="179" y="7"/>
                      </a:lnTo>
                      <a:lnTo>
                        <a:pt x="184" y="2"/>
                      </a:lnTo>
                      <a:lnTo>
                        <a:pt x="189" y="17"/>
                      </a:lnTo>
                      <a:lnTo>
                        <a:pt x="194" y="28"/>
                      </a:lnTo>
                      <a:lnTo>
                        <a:pt x="200" y="28"/>
                      </a:lnTo>
                      <a:lnTo>
                        <a:pt x="205" y="14"/>
                      </a:lnTo>
                      <a:lnTo>
                        <a:pt x="210" y="0"/>
                      </a:lnTo>
                      <a:lnTo>
                        <a:pt x="215" y="11"/>
                      </a:lnTo>
                      <a:lnTo>
                        <a:pt x="220" y="25"/>
                      </a:lnTo>
                      <a:lnTo>
                        <a:pt x="225" y="29"/>
                      </a:lnTo>
                      <a:lnTo>
                        <a:pt x="230" y="21"/>
                      </a:lnTo>
                      <a:lnTo>
                        <a:pt x="235" y="3"/>
                      </a:lnTo>
                      <a:lnTo>
                        <a:pt x="240" y="5"/>
                      </a:lnTo>
                      <a:lnTo>
                        <a:pt x="246" y="20"/>
                      </a:lnTo>
                      <a:lnTo>
                        <a:pt x="251" y="29"/>
                      </a:lnTo>
                    </a:path>
                  </a:pathLst>
                </a:custGeom>
                <a:noFill/>
                <a:ln w="19050" cap="flat">
                  <a:solidFill>
                    <a:srgbClr val="00FFF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01" name="Freeform 111"/>
                <p:cNvSpPr>
                  <a:spLocks/>
                </p:cNvSpPr>
                <p:nvPr/>
              </p:nvSpPr>
              <p:spPr bwMode="auto">
                <a:xfrm>
                  <a:off x="4459288" y="1285875"/>
                  <a:ext cx="396875" cy="46038"/>
                </a:xfrm>
                <a:custGeom>
                  <a:avLst/>
                  <a:gdLst>
                    <a:gd name="T0" fmla="*/ 0 w 250"/>
                    <a:gd name="T1" fmla="*/ 29 h 29"/>
                    <a:gd name="T2" fmla="*/ 5 w 250"/>
                    <a:gd name="T3" fmla="*/ 25 h 29"/>
                    <a:gd name="T4" fmla="*/ 10 w 250"/>
                    <a:gd name="T5" fmla="*/ 9 h 29"/>
                    <a:gd name="T6" fmla="*/ 15 w 250"/>
                    <a:gd name="T7" fmla="*/ 1 h 29"/>
                    <a:gd name="T8" fmla="*/ 20 w 250"/>
                    <a:gd name="T9" fmla="*/ 15 h 29"/>
                    <a:gd name="T10" fmla="*/ 25 w 250"/>
                    <a:gd name="T11" fmla="*/ 27 h 29"/>
                    <a:gd name="T12" fmla="*/ 30 w 250"/>
                    <a:gd name="T13" fmla="*/ 28 h 29"/>
                    <a:gd name="T14" fmla="*/ 36 w 250"/>
                    <a:gd name="T15" fmla="*/ 16 h 29"/>
                    <a:gd name="T16" fmla="*/ 40 w 250"/>
                    <a:gd name="T17" fmla="*/ 1 h 29"/>
                    <a:gd name="T18" fmla="*/ 46 w 250"/>
                    <a:gd name="T19" fmla="*/ 9 h 29"/>
                    <a:gd name="T20" fmla="*/ 51 w 250"/>
                    <a:gd name="T21" fmla="*/ 23 h 29"/>
                    <a:gd name="T22" fmla="*/ 56 w 250"/>
                    <a:gd name="T23" fmla="*/ 29 h 29"/>
                    <a:gd name="T24" fmla="*/ 61 w 250"/>
                    <a:gd name="T25" fmla="*/ 22 h 29"/>
                    <a:gd name="T26" fmla="*/ 66 w 250"/>
                    <a:gd name="T27" fmla="*/ 5 h 29"/>
                    <a:gd name="T28" fmla="*/ 71 w 250"/>
                    <a:gd name="T29" fmla="*/ 3 h 29"/>
                    <a:gd name="T30" fmla="*/ 76 w 250"/>
                    <a:gd name="T31" fmla="*/ 19 h 29"/>
                    <a:gd name="T32" fmla="*/ 81 w 250"/>
                    <a:gd name="T33" fmla="*/ 28 h 29"/>
                    <a:gd name="T34" fmla="*/ 87 w 250"/>
                    <a:gd name="T35" fmla="*/ 26 h 29"/>
                    <a:gd name="T36" fmla="*/ 92 w 250"/>
                    <a:gd name="T37" fmla="*/ 11 h 29"/>
                    <a:gd name="T38" fmla="*/ 97 w 250"/>
                    <a:gd name="T39" fmla="*/ 0 h 29"/>
                    <a:gd name="T40" fmla="*/ 102 w 250"/>
                    <a:gd name="T41" fmla="*/ 13 h 29"/>
                    <a:gd name="T42" fmla="*/ 107 w 250"/>
                    <a:gd name="T43" fmla="*/ 26 h 29"/>
                    <a:gd name="T44" fmla="*/ 112 w 250"/>
                    <a:gd name="T45" fmla="*/ 28 h 29"/>
                    <a:gd name="T46" fmla="*/ 117 w 250"/>
                    <a:gd name="T47" fmla="*/ 18 h 29"/>
                    <a:gd name="T48" fmla="*/ 122 w 250"/>
                    <a:gd name="T49" fmla="*/ 2 h 29"/>
                    <a:gd name="T50" fmla="*/ 128 w 250"/>
                    <a:gd name="T51" fmla="*/ 7 h 29"/>
                    <a:gd name="T52" fmla="*/ 133 w 250"/>
                    <a:gd name="T53" fmla="*/ 22 h 29"/>
                    <a:gd name="T54" fmla="*/ 138 w 250"/>
                    <a:gd name="T55" fmla="*/ 29 h 29"/>
                    <a:gd name="T56" fmla="*/ 143 w 250"/>
                    <a:gd name="T57" fmla="*/ 24 h 29"/>
                    <a:gd name="T58" fmla="*/ 148 w 250"/>
                    <a:gd name="T59" fmla="*/ 6 h 29"/>
                    <a:gd name="T60" fmla="*/ 153 w 250"/>
                    <a:gd name="T61" fmla="*/ 2 h 29"/>
                    <a:gd name="T62" fmla="*/ 158 w 250"/>
                    <a:gd name="T63" fmla="*/ 17 h 29"/>
                    <a:gd name="T64" fmla="*/ 163 w 250"/>
                    <a:gd name="T65" fmla="*/ 28 h 29"/>
                    <a:gd name="T66" fmla="*/ 168 w 250"/>
                    <a:gd name="T67" fmla="*/ 27 h 29"/>
                    <a:gd name="T68" fmla="*/ 173 w 250"/>
                    <a:gd name="T69" fmla="*/ 14 h 29"/>
                    <a:gd name="T70" fmla="*/ 179 w 250"/>
                    <a:gd name="T71" fmla="*/ 0 h 29"/>
                    <a:gd name="T72" fmla="*/ 184 w 250"/>
                    <a:gd name="T73" fmla="*/ 11 h 29"/>
                    <a:gd name="T74" fmla="*/ 189 w 250"/>
                    <a:gd name="T75" fmla="*/ 25 h 29"/>
                    <a:gd name="T76" fmla="*/ 194 w 250"/>
                    <a:gd name="T77" fmla="*/ 29 h 29"/>
                    <a:gd name="T78" fmla="*/ 199 w 250"/>
                    <a:gd name="T79" fmla="*/ 20 h 29"/>
                    <a:gd name="T80" fmla="*/ 204 w 250"/>
                    <a:gd name="T81" fmla="*/ 3 h 29"/>
                    <a:gd name="T82" fmla="*/ 209 w 250"/>
                    <a:gd name="T83" fmla="*/ 5 h 29"/>
                    <a:gd name="T84" fmla="*/ 214 w 250"/>
                    <a:gd name="T85" fmla="*/ 21 h 29"/>
                    <a:gd name="T86" fmla="*/ 219 w 250"/>
                    <a:gd name="T87" fmla="*/ 29 h 29"/>
                    <a:gd name="T88" fmla="*/ 225 w 250"/>
                    <a:gd name="T89" fmla="*/ 25 h 29"/>
                    <a:gd name="T90" fmla="*/ 230 w 250"/>
                    <a:gd name="T91" fmla="*/ 8 h 29"/>
                    <a:gd name="T92" fmla="*/ 235 w 250"/>
                    <a:gd name="T93" fmla="*/ 1 h 29"/>
                    <a:gd name="T94" fmla="*/ 240 w 250"/>
                    <a:gd name="T95" fmla="*/ 16 h 29"/>
                    <a:gd name="T96" fmla="*/ 245 w 250"/>
                    <a:gd name="T97" fmla="*/ 27 h 29"/>
                    <a:gd name="T98" fmla="*/ 250 w 250"/>
                    <a:gd name="T99" fmla="*/ 28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29">
                      <a:moveTo>
                        <a:pt x="0" y="29"/>
                      </a:moveTo>
                      <a:lnTo>
                        <a:pt x="5" y="25"/>
                      </a:lnTo>
                      <a:lnTo>
                        <a:pt x="10" y="9"/>
                      </a:lnTo>
                      <a:lnTo>
                        <a:pt x="15" y="1"/>
                      </a:lnTo>
                      <a:lnTo>
                        <a:pt x="20" y="15"/>
                      </a:lnTo>
                      <a:lnTo>
                        <a:pt x="25" y="27"/>
                      </a:lnTo>
                      <a:lnTo>
                        <a:pt x="30" y="28"/>
                      </a:lnTo>
                      <a:lnTo>
                        <a:pt x="36" y="16"/>
                      </a:lnTo>
                      <a:lnTo>
                        <a:pt x="40" y="1"/>
                      </a:lnTo>
                      <a:lnTo>
                        <a:pt x="46" y="9"/>
                      </a:lnTo>
                      <a:lnTo>
                        <a:pt x="51" y="23"/>
                      </a:lnTo>
                      <a:lnTo>
                        <a:pt x="56" y="29"/>
                      </a:lnTo>
                      <a:lnTo>
                        <a:pt x="61" y="22"/>
                      </a:lnTo>
                      <a:lnTo>
                        <a:pt x="66" y="5"/>
                      </a:lnTo>
                      <a:lnTo>
                        <a:pt x="71" y="3"/>
                      </a:lnTo>
                      <a:lnTo>
                        <a:pt x="76" y="19"/>
                      </a:lnTo>
                      <a:lnTo>
                        <a:pt x="81" y="28"/>
                      </a:lnTo>
                      <a:lnTo>
                        <a:pt x="87" y="26"/>
                      </a:lnTo>
                      <a:lnTo>
                        <a:pt x="92" y="11"/>
                      </a:lnTo>
                      <a:lnTo>
                        <a:pt x="97" y="0"/>
                      </a:lnTo>
                      <a:lnTo>
                        <a:pt x="102" y="13"/>
                      </a:lnTo>
                      <a:lnTo>
                        <a:pt x="107" y="26"/>
                      </a:lnTo>
                      <a:lnTo>
                        <a:pt x="112" y="28"/>
                      </a:lnTo>
                      <a:lnTo>
                        <a:pt x="117" y="18"/>
                      </a:lnTo>
                      <a:lnTo>
                        <a:pt x="122" y="2"/>
                      </a:lnTo>
                      <a:lnTo>
                        <a:pt x="128" y="7"/>
                      </a:lnTo>
                      <a:lnTo>
                        <a:pt x="133" y="22"/>
                      </a:lnTo>
                      <a:lnTo>
                        <a:pt x="138" y="29"/>
                      </a:lnTo>
                      <a:lnTo>
                        <a:pt x="143" y="24"/>
                      </a:lnTo>
                      <a:lnTo>
                        <a:pt x="148" y="6"/>
                      </a:lnTo>
                      <a:lnTo>
                        <a:pt x="153" y="2"/>
                      </a:lnTo>
                      <a:lnTo>
                        <a:pt x="158" y="17"/>
                      </a:lnTo>
                      <a:lnTo>
                        <a:pt x="163" y="28"/>
                      </a:lnTo>
                      <a:lnTo>
                        <a:pt x="168" y="27"/>
                      </a:lnTo>
                      <a:lnTo>
                        <a:pt x="173" y="14"/>
                      </a:lnTo>
                      <a:lnTo>
                        <a:pt x="179" y="0"/>
                      </a:lnTo>
                      <a:lnTo>
                        <a:pt x="184" y="11"/>
                      </a:lnTo>
                      <a:lnTo>
                        <a:pt x="189" y="25"/>
                      </a:lnTo>
                      <a:lnTo>
                        <a:pt x="194" y="29"/>
                      </a:lnTo>
                      <a:lnTo>
                        <a:pt x="199" y="20"/>
                      </a:lnTo>
                      <a:lnTo>
                        <a:pt x="204" y="3"/>
                      </a:lnTo>
                      <a:lnTo>
                        <a:pt x="209" y="5"/>
                      </a:lnTo>
                      <a:lnTo>
                        <a:pt x="214" y="21"/>
                      </a:lnTo>
                      <a:lnTo>
                        <a:pt x="219" y="29"/>
                      </a:lnTo>
                      <a:lnTo>
                        <a:pt x="225" y="25"/>
                      </a:lnTo>
                      <a:lnTo>
                        <a:pt x="230" y="8"/>
                      </a:lnTo>
                      <a:lnTo>
                        <a:pt x="235" y="1"/>
                      </a:lnTo>
                      <a:lnTo>
                        <a:pt x="240" y="16"/>
                      </a:lnTo>
                      <a:lnTo>
                        <a:pt x="245" y="27"/>
                      </a:lnTo>
                      <a:lnTo>
                        <a:pt x="250" y="28"/>
                      </a:lnTo>
                    </a:path>
                  </a:pathLst>
                </a:custGeom>
                <a:noFill/>
                <a:ln w="19050" cap="flat">
                  <a:solidFill>
                    <a:srgbClr val="00FFF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02" name="Freeform 112"/>
                <p:cNvSpPr>
                  <a:spLocks/>
                </p:cNvSpPr>
                <p:nvPr/>
              </p:nvSpPr>
              <p:spPr bwMode="auto">
                <a:xfrm>
                  <a:off x="4856163" y="1285875"/>
                  <a:ext cx="396875" cy="46038"/>
                </a:xfrm>
                <a:custGeom>
                  <a:avLst/>
                  <a:gdLst>
                    <a:gd name="T0" fmla="*/ 0 w 250"/>
                    <a:gd name="T1" fmla="*/ 28 h 29"/>
                    <a:gd name="T2" fmla="*/ 5 w 250"/>
                    <a:gd name="T3" fmla="*/ 16 h 29"/>
                    <a:gd name="T4" fmla="*/ 10 w 250"/>
                    <a:gd name="T5" fmla="*/ 1 h 29"/>
                    <a:gd name="T6" fmla="*/ 16 w 250"/>
                    <a:gd name="T7" fmla="*/ 9 h 29"/>
                    <a:gd name="T8" fmla="*/ 20 w 250"/>
                    <a:gd name="T9" fmla="*/ 24 h 29"/>
                    <a:gd name="T10" fmla="*/ 26 w 250"/>
                    <a:gd name="T11" fmla="*/ 29 h 29"/>
                    <a:gd name="T12" fmla="*/ 31 w 250"/>
                    <a:gd name="T13" fmla="*/ 22 h 29"/>
                    <a:gd name="T14" fmla="*/ 36 w 250"/>
                    <a:gd name="T15" fmla="*/ 4 h 29"/>
                    <a:gd name="T16" fmla="*/ 41 w 250"/>
                    <a:gd name="T17" fmla="*/ 3 h 29"/>
                    <a:gd name="T18" fmla="*/ 46 w 250"/>
                    <a:gd name="T19" fmla="*/ 19 h 29"/>
                    <a:gd name="T20" fmla="*/ 51 w 250"/>
                    <a:gd name="T21" fmla="*/ 28 h 29"/>
                    <a:gd name="T22" fmla="*/ 57 w 250"/>
                    <a:gd name="T23" fmla="*/ 26 h 29"/>
                    <a:gd name="T24" fmla="*/ 61 w 250"/>
                    <a:gd name="T25" fmla="*/ 11 h 29"/>
                    <a:gd name="T26" fmla="*/ 67 w 250"/>
                    <a:gd name="T27" fmla="*/ 0 h 29"/>
                    <a:gd name="T28" fmla="*/ 72 w 250"/>
                    <a:gd name="T29" fmla="*/ 14 h 29"/>
                    <a:gd name="T30" fmla="*/ 77 w 250"/>
                    <a:gd name="T31" fmla="*/ 26 h 29"/>
                    <a:gd name="T32" fmla="*/ 82 w 250"/>
                    <a:gd name="T33" fmla="*/ 28 h 29"/>
                    <a:gd name="T34" fmla="*/ 87 w 250"/>
                    <a:gd name="T35" fmla="*/ 18 h 29"/>
                    <a:gd name="T36" fmla="*/ 92 w 250"/>
                    <a:gd name="T37" fmla="*/ 2 h 29"/>
                    <a:gd name="T38" fmla="*/ 97 w 250"/>
                    <a:gd name="T39" fmla="*/ 7 h 29"/>
                    <a:gd name="T40" fmla="*/ 102 w 250"/>
                    <a:gd name="T41" fmla="*/ 23 h 29"/>
                    <a:gd name="T42" fmla="*/ 108 w 250"/>
                    <a:gd name="T43" fmla="*/ 29 h 29"/>
                    <a:gd name="T44" fmla="*/ 113 w 250"/>
                    <a:gd name="T45" fmla="*/ 24 h 29"/>
                    <a:gd name="T46" fmla="*/ 118 w 250"/>
                    <a:gd name="T47" fmla="*/ 6 h 29"/>
                    <a:gd name="T48" fmla="*/ 123 w 250"/>
                    <a:gd name="T49" fmla="*/ 2 h 29"/>
                    <a:gd name="T50" fmla="*/ 128 w 250"/>
                    <a:gd name="T51" fmla="*/ 17 h 29"/>
                    <a:gd name="T52" fmla="*/ 133 w 250"/>
                    <a:gd name="T53" fmla="*/ 28 h 29"/>
                    <a:gd name="T54" fmla="*/ 138 w 250"/>
                    <a:gd name="T55" fmla="*/ 27 h 29"/>
                    <a:gd name="T56" fmla="*/ 143 w 250"/>
                    <a:gd name="T57" fmla="*/ 13 h 29"/>
                    <a:gd name="T58" fmla="*/ 148 w 250"/>
                    <a:gd name="T59" fmla="*/ 0 h 29"/>
                    <a:gd name="T60" fmla="*/ 154 w 250"/>
                    <a:gd name="T61" fmla="*/ 12 h 29"/>
                    <a:gd name="T62" fmla="*/ 159 w 250"/>
                    <a:gd name="T63" fmla="*/ 25 h 29"/>
                    <a:gd name="T64" fmla="*/ 164 w 250"/>
                    <a:gd name="T65" fmla="*/ 29 h 29"/>
                    <a:gd name="T66" fmla="*/ 169 w 250"/>
                    <a:gd name="T67" fmla="*/ 20 h 29"/>
                    <a:gd name="T68" fmla="*/ 174 w 250"/>
                    <a:gd name="T69" fmla="*/ 2 h 29"/>
                    <a:gd name="T70" fmla="*/ 179 w 250"/>
                    <a:gd name="T71" fmla="*/ 5 h 29"/>
                    <a:gd name="T72" fmla="*/ 184 w 250"/>
                    <a:gd name="T73" fmla="*/ 21 h 29"/>
                    <a:gd name="T74" fmla="*/ 189 w 250"/>
                    <a:gd name="T75" fmla="*/ 29 h 29"/>
                    <a:gd name="T76" fmla="*/ 194 w 250"/>
                    <a:gd name="T77" fmla="*/ 25 h 29"/>
                    <a:gd name="T78" fmla="*/ 199 w 250"/>
                    <a:gd name="T79" fmla="*/ 8 h 29"/>
                    <a:gd name="T80" fmla="*/ 205 w 250"/>
                    <a:gd name="T81" fmla="*/ 1 h 29"/>
                    <a:gd name="T82" fmla="*/ 210 w 250"/>
                    <a:gd name="T83" fmla="*/ 16 h 29"/>
                    <a:gd name="T84" fmla="*/ 215 w 250"/>
                    <a:gd name="T85" fmla="*/ 27 h 29"/>
                    <a:gd name="T86" fmla="*/ 220 w 250"/>
                    <a:gd name="T87" fmla="*/ 28 h 29"/>
                    <a:gd name="T88" fmla="*/ 225 w 250"/>
                    <a:gd name="T89" fmla="*/ 16 h 29"/>
                    <a:gd name="T90" fmla="*/ 230 w 250"/>
                    <a:gd name="T91" fmla="*/ 0 h 29"/>
                    <a:gd name="T92" fmla="*/ 235 w 250"/>
                    <a:gd name="T93" fmla="*/ 10 h 29"/>
                    <a:gd name="T94" fmla="*/ 240 w 250"/>
                    <a:gd name="T95" fmla="*/ 24 h 29"/>
                    <a:gd name="T96" fmla="*/ 246 w 250"/>
                    <a:gd name="T97" fmla="*/ 29 h 29"/>
                    <a:gd name="T98" fmla="*/ 250 w 250"/>
                    <a:gd name="T99" fmla="*/ 22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29">
                      <a:moveTo>
                        <a:pt x="0" y="28"/>
                      </a:moveTo>
                      <a:lnTo>
                        <a:pt x="5" y="16"/>
                      </a:lnTo>
                      <a:lnTo>
                        <a:pt x="10" y="1"/>
                      </a:lnTo>
                      <a:lnTo>
                        <a:pt x="16" y="9"/>
                      </a:lnTo>
                      <a:lnTo>
                        <a:pt x="20" y="24"/>
                      </a:lnTo>
                      <a:lnTo>
                        <a:pt x="26" y="29"/>
                      </a:lnTo>
                      <a:lnTo>
                        <a:pt x="31" y="22"/>
                      </a:lnTo>
                      <a:lnTo>
                        <a:pt x="36" y="4"/>
                      </a:lnTo>
                      <a:lnTo>
                        <a:pt x="41" y="3"/>
                      </a:lnTo>
                      <a:lnTo>
                        <a:pt x="46" y="19"/>
                      </a:lnTo>
                      <a:lnTo>
                        <a:pt x="51" y="28"/>
                      </a:lnTo>
                      <a:lnTo>
                        <a:pt x="57" y="26"/>
                      </a:lnTo>
                      <a:lnTo>
                        <a:pt x="61" y="11"/>
                      </a:lnTo>
                      <a:lnTo>
                        <a:pt x="67" y="0"/>
                      </a:lnTo>
                      <a:lnTo>
                        <a:pt x="72" y="14"/>
                      </a:lnTo>
                      <a:lnTo>
                        <a:pt x="77" y="26"/>
                      </a:lnTo>
                      <a:lnTo>
                        <a:pt x="82" y="28"/>
                      </a:lnTo>
                      <a:lnTo>
                        <a:pt x="87" y="18"/>
                      </a:lnTo>
                      <a:lnTo>
                        <a:pt x="92" y="2"/>
                      </a:lnTo>
                      <a:lnTo>
                        <a:pt x="97" y="7"/>
                      </a:lnTo>
                      <a:lnTo>
                        <a:pt x="102" y="23"/>
                      </a:lnTo>
                      <a:lnTo>
                        <a:pt x="108" y="29"/>
                      </a:lnTo>
                      <a:lnTo>
                        <a:pt x="113" y="24"/>
                      </a:lnTo>
                      <a:lnTo>
                        <a:pt x="118" y="6"/>
                      </a:lnTo>
                      <a:lnTo>
                        <a:pt x="123" y="2"/>
                      </a:lnTo>
                      <a:lnTo>
                        <a:pt x="128" y="17"/>
                      </a:lnTo>
                      <a:lnTo>
                        <a:pt x="133" y="28"/>
                      </a:lnTo>
                      <a:lnTo>
                        <a:pt x="138" y="27"/>
                      </a:lnTo>
                      <a:lnTo>
                        <a:pt x="143" y="13"/>
                      </a:lnTo>
                      <a:lnTo>
                        <a:pt x="148" y="0"/>
                      </a:lnTo>
                      <a:lnTo>
                        <a:pt x="154" y="12"/>
                      </a:lnTo>
                      <a:lnTo>
                        <a:pt x="159" y="25"/>
                      </a:lnTo>
                      <a:lnTo>
                        <a:pt x="164" y="29"/>
                      </a:lnTo>
                      <a:lnTo>
                        <a:pt x="169" y="20"/>
                      </a:lnTo>
                      <a:lnTo>
                        <a:pt x="174" y="2"/>
                      </a:lnTo>
                      <a:lnTo>
                        <a:pt x="179" y="5"/>
                      </a:lnTo>
                      <a:lnTo>
                        <a:pt x="184" y="21"/>
                      </a:lnTo>
                      <a:lnTo>
                        <a:pt x="189" y="29"/>
                      </a:lnTo>
                      <a:lnTo>
                        <a:pt x="194" y="25"/>
                      </a:lnTo>
                      <a:lnTo>
                        <a:pt x="199" y="8"/>
                      </a:lnTo>
                      <a:lnTo>
                        <a:pt x="205" y="1"/>
                      </a:lnTo>
                      <a:lnTo>
                        <a:pt x="210" y="16"/>
                      </a:lnTo>
                      <a:lnTo>
                        <a:pt x="215" y="27"/>
                      </a:lnTo>
                      <a:lnTo>
                        <a:pt x="220" y="28"/>
                      </a:lnTo>
                      <a:lnTo>
                        <a:pt x="225" y="16"/>
                      </a:lnTo>
                      <a:lnTo>
                        <a:pt x="230" y="0"/>
                      </a:lnTo>
                      <a:lnTo>
                        <a:pt x="235" y="10"/>
                      </a:lnTo>
                      <a:lnTo>
                        <a:pt x="240" y="24"/>
                      </a:lnTo>
                      <a:lnTo>
                        <a:pt x="246" y="29"/>
                      </a:lnTo>
                      <a:lnTo>
                        <a:pt x="250" y="22"/>
                      </a:lnTo>
                    </a:path>
                  </a:pathLst>
                </a:custGeom>
                <a:noFill/>
                <a:ln w="19050" cap="flat">
                  <a:solidFill>
                    <a:srgbClr val="00FFF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03" name="Freeform 113"/>
                <p:cNvSpPr>
                  <a:spLocks/>
                </p:cNvSpPr>
                <p:nvPr/>
              </p:nvSpPr>
              <p:spPr bwMode="auto">
                <a:xfrm>
                  <a:off x="5253038" y="1292225"/>
                  <a:ext cx="33338" cy="38100"/>
                </a:xfrm>
                <a:custGeom>
                  <a:avLst/>
                  <a:gdLst>
                    <a:gd name="T0" fmla="*/ 0 w 21"/>
                    <a:gd name="T1" fmla="*/ 18 h 24"/>
                    <a:gd name="T2" fmla="*/ 6 w 21"/>
                    <a:gd name="T3" fmla="*/ 0 h 24"/>
                    <a:gd name="T4" fmla="*/ 11 w 21"/>
                    <a:gd name="T5" fmla="*/ 0 h 24"/>
                    <a:gd name="T6" fmla="*/ 16 w 21"/>
                    <a:gd name="T7" fmla="*/ 16 h 24"/>
                    <a:gd name="T8" fmla="*/ 21 w 21"/>
                    <a:gd name="T9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" h="24">
                      <a:moveTo>
                        <a:pt x="0" y="18"/>
                      </a:moveTo>
                      <a:lnTo>
                        <a:pt x="6" y="0"/>
                      </a:lnTo>
                      <a:lnTo>
                        <a:pt x="11" y="0"/>
                      </a:lnTo>
                      <a:lnTo>
                        <a:pt x="16" y="16"/>
                      </a:lnTo>
                      <a:lnTo>
                        <a:pt x="21" y="24"/>
                      </a:lnTo>
                    </a:path>
                  </a:pathLst>
                </a:custGeom>
                <a:noFill/>
                <a:ln w="19050" cap="flat">
                  <a:solidFill>
                    <a:srgbClr val="00FFF0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04" name="Line 114"/>
                <p:cNvSpPr>
                  <a:spLocks noChangeShapeType="1"/>
                </p:cNvSpPr>
                <p:nvPr/>
              </p:nvSpPr>
              <p:spPr bwMode="auto">
                <a:xfrm flipV="1">
                  <a:off x="3663951" y="749300"/>
                  <a:ext cx="7938" cy="1108075"/>
                </a:xfrm>
                <a:prstGeom prst="line">
                  <a:avLst/>
                </a:prstGeom>
                <a:noFill/>
                <a:ln w="19050" cap="flat">
                  <a:solidFill>
                    <a:srgbClr val="0075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05" name="Freeform 115"/>
                <p:cNvSpPr>
                  <a:spLocks/>
                </p:cNvSpPr>
                <p:nvPr/>
              </p:nvSpPr>
              <p:spPr bwMode="auto">
                <a:xfrm>
                  <a:off x="3671888" y="749300"/>
                  <a:ext cx="396875" cy="625475"/>
                </a:xfrm>
                <a:custGeom>
                  <a:avLst/>
                  <a:gdLst>
                    <a:gd name="T0" fmla="*/ 0 w 250"/>
                    <a:gd name="T1" fmla="*/ 0 h 394"/>
                    <a:gd name="T2" fmla="*/ 5 w 250"/>
                    <a:gd name="T3" fmla="*/ 376 h 394"/>
                    <a:gd name="T4" fmla="*/ 10 w 250"/>
                    <a:gd name="T5" fmla="*/ 354 h 394"/>
                    <a:gd name="T6" fmla="*/ 15 w 250"/>
                    <a:gd name="T7" fmla="*/ 344 h 394"/>
                    <a:gd name="T8" fmla="*/ 20 w 250"/>
                    <a:gd name="T9" fmla="*/ 394 h 394"/>
                    <a:gd name="T10" fmla="*/ 25 w 250"/>
                    <a:gd name="T11" fmla="*/ 308 h 394"/>
                    <a:gd name="T12" fmla="*/ 30 w 250"/>
                    <a:gd name="T13" fmla="*/ 326 h 394"/>
                    <a:gd name="T14" fmla="*/ 36 w 250"/>
                    <a:gd name="T15" fmla="*/ 360 h 394"/>
                    <a:gd name="T16" fmla="*/ 41 w 250"/>
                    <a:gd name="T17" fmla="*/ 351 h 394"/>
                    <a:gd name="T18" fmla="*/ 46 w 250"/>
                    <a:gd name="T19" fmla="*/ 357 h 394"/>
                    <a:gd name="T20" fmla="*/ 51 w 250"/>
                    <a:gd name="T21" fmla="*/ 348 h 394"/>
                    <a:gd name="T22" fmla="*/ 56 w 250"/>
                    <a:gd name="T23" fmla="*/ 329 h 394"/>
                    <a:gd name="T24" fmla="*/ 61 w 250"/>
                    <a:gd name="T25" fmla="*/ 340 h 394"/>
                    <a:gd name="T26" fmla="*/ 66 w 250"/>
                    <a:gd name="T27" fmla="*/ 357 h 394"/>
                    <a:gd name="T28" fmla="*/ 71 w 250"/>
                    <a:gd name="T29" fmla="*/ 360 h 394"/>
                    <a:gd name="T30" fmla="*/ 76 w 250"/>
                    <a:gd name="T31" fmla="*/ 351 h 394"/>
                    <a:gd name="T32" fmla="*/ 82 w 250"/>
                    <a:gd name="T33" fmla="*/ 334 h 394"/>
                    <a:gd name="T34" fmla="*/ 87 w 250"/>
                    <a:gd name="T35" fmla="*/ 335 h 394"/>
                    <a:gd name="T36" fmla="*/ 92 w 250"/>
                    <a:gd name="T37" fmla="*/ 351 h 394"/>
                    <a:gd name="T38" fmla="*/ 97 w 250"/>
                    <a:gd name="T39" fmla="*/ 360 h 394"/>
                    <a:gd name="T40" fmla="*/ 102 w 250"/>
                    <a:gd name="T41" fmla="*/ 357 h 394"/>
                    <a:gd name="T42" fmla="*/ 107 w 250"/>
                    <a:gd name="T43" fmla="*/ 339 h 394"/>
                    <a:gd name="T44" fmla="*/ 112 w 250"/>
                    <a:gd name="T45" fmla="*/ 331 h 394"/>
                    <a:gd name="T46" fmla="*/ 117 w 250"/>
                    <a:gd name="T47" fmla="*/ 345 h 394"/>
                    <a:gd name="T48" fmla="*/ 123 w 250"/>
                    <a:gd name="T49" fmla="*/ 358 h 394"/>
                    <a:gd name="T50" fmla="*/ 127 w 250"/>
                    <a:gd name="T51" fmla="*/ 360 h 394"/>
                    <a:gd name="T52" fmla="*/ 133 w 250"/>
                    <a:gd name="T53" fmla="*/ 346 h 394"/>
                    <a:gd name="T54" fmla="*/ 138 w 250"/>
                    <a:gd name="T55" fmla="*/ 331 h 394"/>
                    <a:gd name="T56" fmla="*/ 143 w 250"/>
                    <a:gd name="T57" fmla="*/ 339 h 394"/>
                    <a:gd name="T58" fmla="*/ 148 w 250"/>
                    <a:gd name="T59" fmla="*/ 354 h 394"/>
                    <a:gd name="T60" fmla="*/ 153 w 250"/>
                    <a:gd name="T61" fmla="*/ 360 h 394"/>
                    <a:gd name="T62" fmla="*/ 158 w 250"/>
                    <a:gd name="T63" fmla="*/ 353 h 394"/>
                    <a:gd name="T64" fmla="*/ 164 w 250"/>
                    <a:gd name="T65" fmla="*/ 335 h 394"/>
                    <a:gd name="T66" fmla="*/ 168 w 250"/>
                    <a:gd name="T67" fmla="*/ 334 h 394"/>
                    <a:gd name="T68" fmla="*/ 174 w 250"/>
                    <a:gd name="T69" fmla="*/ 349 h 394"/>
                    <a:gd name="T70" fmla="*/ 179 w 250"/>
                    <a:gd name="T71" fmla="*/ 360 h 394"/>
                    <a:gd name="T72" fmla="*/ 184 w 250"/>
                    <a:gd name="T73" fmla="*/ 358 h 394"/>
                    <a:gd name="T74" fmla="*/ 189 w 250"/>
                    <a:gd name="T75" fmla="*/ 341 h 394"/>
                    <a:gd name="T76" fmla="*/ 194 w 250"/>
                    <a:gd name="T77" fmla="*/ 331 h 394"/>
                    <a:gd name="T78" fmla="*/ 199 w 250"/>
                    <a:gd name="T79" fmla="*/ 343 h 394"/>
                    <a:gd name="T80" fmla="*/ 204 w 250"/>
                    <a:gd name="T81" fmla="*/ 357 h 394"/>
                    <a:gd name="T82" fmla="*/ 209 w 250"/>
                    <a:gd name="T83" fmla="*/ 360 h 394"/>
                    <a:gd name="T84" fmla="*/ 215 w 250"/>
                    <a:gd name="T85" fmla="*/ 349 h 394"/>
                    <a:gd name="T86" fmla="*/ 220 w 250"/>
                    <a:gd name="T87" fmla="*/ 332 h 394"/>
                    <a:gd name="T88" fmla="*/ 225 w 250"/>
                    <a:gd name="T89" fmla="*/ 337 h 394"/>
                    <a:gd name="T90" fmla="*/ 230 w 250"/>
                    <a:gd name="T91" fmla="*/ 353 h 394"/>
                    <a:gd name="T92" fmla="*/ 235 w 250"/>
                    <a:gd name="T93" fmla="*/ 360 h 394"/>
                    <a:gd name="T94" fmla="*/ 240 w 250"/>
                    <a:gd name="T95" fmla="*/ 355 h 394"/>
                    <a:gd name="T96" fmla="*/ 245 w 250"/>
                    <a:gd name="T97" fmla="*/ 337 h 394"/>
                    <a:gd name="T98" fmla="*/ 250 w 250"/>
                    <a:gd name="T99" fmla="*/ 332 h 3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394">
                      <a:moveTo>
                        <a:pt x="0" y="0"/>
                      </a:moveTo>
                      <a:lnTo>
                        <a:pt x="5" y="376"/>
                      </a:lnTo>
                      <a:lnTo>
                        <a:pt x="10" y="354"/>
                      </a:lnTo>
                      <a:lnTo>
                        <a:pt x="15" y="344"/>
                      </a:lnTo>
                      <a:lnTo>
                        <a:pt x="20" y="394"/>
                      </a:lnTo>
                      <a:lnTo>
                        <a:pt x="25" y="308"/>
                      </a:lnTo>
                      <a:lnTo>
                        <a:pt x="30" y="326"/>
                      </a:lnTo>
                      <a:lnTo>
                        <a:pt x="36" y="360"/>
                      </a:lnTo>
                      <a:lnTo>
                        <a:pt x="41" y="351"/>
                      </a:lnTo>
                      <a:lnTo>
                        <a:pt x="46" y="357"/>
                      </a:lnTo>
                      <a:lnTo>
                        <a:pt x="51" y="348"/>
                      </a:lnTo>
                      <a:lnTo>
                        <a:pt x="56" y="329"/>
                      </a:lnTo>
                      <a:lnTo>
                        <a:pt x="61" y="340"/>
                      </a:lnTo>
                      <a:lnTo>
                        <a:pt x="66" y="357"/>
                      </a:lnTo>
                      <a:lnTo>
                        <a:pt x="71" y="360"/>
                      </a:lnTo>
                      <a:lnTo>
                        <a:pt x="76" y="351"/>
                      </a:lnTo>
                      <a:lnTo>
                        <a:pt x="82" y="334"/>
                      </a:lnTo>
                      <a:lnTo>
                        <a:pt x="87" y="335"/>
                      </a:lnTo>
                      <a:lnTo>
                        <a:pt x="92" y="351"/>
                      </a:lnTo>
                      <a:lnTo>
                        <a:pt x="97" y="360"/>
                      </a:lnTo>
                      <a:lnTo>
                        <a:pt x="102" y="357"/>
                      </a:lnTo>
                      <a:lnTo>
                        <a:pt x="107" y="339"/>
                      </a:lnTo>
                      <a:lnTo>
                        <a:pt x="112" y="331"/>
                      </a:lnTo>
                      <a:lnTo>
                        <a:pt x="117" y="345"/>
                      </a:lnTo>
                      <a:lnTo>
                        <a:pt x="123" y="358"/>
                      </a:lnTo>
                      <a:lnTo>
                        <a:pt x="127" y="360"/>
                      </a:lnTo>
                      <a:lnTo>
                        <a:pt x="133" y="346"/>
                      </a:lnTo>
                      <a:lnTo>
                        <a:pt x="138" y="331"/>
                      </a:lnTo>
                      <a:lnTo>
                        <a:pt x="143" y="339"/>
                      </a:lnTo>
                      <a:lnTo>
                        <a:pt x="148" y="354"/>
                      </a:lnTo>
                      <a:lnTo>
                        <a:pt x="153" y="360"/>
                      </a:lnTo>
                      <a:lnTo>
                        <a:pt x="158" y="353"/>
                      </a:lnTo>
                      <a:lnTo>
                        <a:pt x="164" y="335"/>
                      </a:lnTo>
                      <a:lnTo>
                        <a:pt x="168" y="334"/>
                      </a:lnTo>
                      <a:lnTo>
                        <a:pt x="174" y="349"/>
                      </a:lnTo>
                      <a:lnTo>
                        <a:pt x="179" y="360"/>
                      </a:lnTo>
                      <a:lnTo>
                        <a:pt x="184" y="358"/>
                      </a:lnTo>
                      <a:lnTo>
                        <a:pt x="189" y="341"/>
                      </a:lnTo>
                      <a:lnTo>
                        <a:pt x="194" y="331"/>
                      </a:lnTo>
                      <a:lnTo>
                        <a:pt x="199" y="343"/>
                      </a:lnTo>
                      <a:lnTo>
                        <a:pt x="204" y="357"/>
                      </a:lnTo>
                      <a:lnTo>
                        <a:pt x="209" y="360"/>
                      </a:lnTo>
                      <a:lnTo>
                        <a:pt x="215" y="349"/>
                      </a:lnTo>
                      <a:lnTo>
                        <a:pt x="220" y="332"/>
                      </a:lnTo>
                      <a:lnTo>
                        <a:pt x="225" y="337"/>
                      </a:lnTo>
                      <a:lnTo>
                        <a:pt x="230" y="353"/>
                      </a:lnTo>
                      <a:lnTo>
                        <a:pt x="235" y="360"/>
                      </a:lnTo>
                      <a:lnTo>
                        <a:pt x="240" y="355"/>
                      </a:lnTo>
                      <a:lnTo>
                        <a:pt x="245" y="337"/>
                      </a:lnTo>
                      <a:lnTo>
                        <a:pt x="250" y="332"/>
                      </a:lnTo>
                    </a:path>
                  </a:pathLst>
                </a:custGeom>
                <a:noFill/>
                <a:ln w="19050" cap="flat">
                  <a:solidFill>
                    <a:srgbClr val="0075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06" name="Freeform 116"/>
                <p:cNvSpPr>
                  <a:spLocks/>
                </p:cNvSpPr>
                <p:nvPr/>
              </p:nvSpPr>
              <p:spPr bwMode="auto">
                <a:xfrm>
                  <a:off x="4068763" y="1274763"/>
                  <a:ext cx="398463" cy="46038"/>
                </a:xfrm>
                <a:custGeom>
                  <a:avLst/>
                  <a:gdLst>
                    <a:gd name="T0" fmla="*/ 0 w 251"/>
                    <a:gd name="T1" fmla="*/ 1 h 29"/>
                    <a:gd name="T2" fmla="*/ 5 w 251"/>
                    <a:gd name="T3" fmla="*/ 17 h 29"/>
                    <a:gd name="T4" fmla="*/ 11 w 251"/>
                    <a:gd name="T5" fmla="*/ 28 h 29"/>
                    <a:gd name="T6" fmla="*/ 16 w 251"/>
                    <a:gd name="T7" fmla="*/ 28 h 29"/>
                    <a:gd name="T8" fmla="*/ 21 w 251"/>
                    <a:gd name="T9" fmla="*/ 13 h 29"/>
                    <a:gd name="T10" fmla="*/ 26 w 251"/>
                    <a:gd name="T11" fmla="*/ 0 h 29"/>
                    <a:gd name="T12" fmla="*/ 31 w 251"/>
                    <a:gd name="T13" fmla="*/ 10 h 29"/>
                    <a:gd name="T14" fmla="*/ 36 w 251"/>
                    <a:gd name="T15" fmla="*/ 25 h 29"/>
                    <a:gd name="T16" fmla="*/ 41 w 251"/>
                    <a:gd name="T17" fmla="*/ 29 h 29"/>
                    <a:gd name="T18" fmla="*/ 46 w 251"/>
                    <a:gd name="T19" fmla="*/ 20 h 29"/>
                    <a:gd name="T20" fmla="*/ 51 w 251"/>
                    <a:gd name="T21" fmla="*/ 2 h 29"/>
                    <a:gd name="T22" fmla="*/ 56 w 251"/>
                    <a:gd name="T23" fmla="*/ 4 h 29"/>
                    <a:gd name="T24" fmla="*/ 62 w 251"/>
                    <a:gd name="T25" fmla="*/ 20 h 29"/>
                    <a:gd name="T26" fmla="*/ 67 w 251"/>
                    <a:gd name="T27" fmla="*/ 29 h 29"/>
                    <a:gd name="T28" fmla="*/ 72 w 251"/>
                    <a:gd name="T29" fmla="*/ 25 h 29"/>
                    <a:gd name="T30" fmla="*/ 77 w 251"/>
                    <a:gd name="T31" fmla="*/ 8 h 29"/>
                    <a:gd name="T32" fmla="*/ 82 w 251"/>
                    <a:gd name="T33" fmla="*/ 0 h 29"/>
                    <a:gd name="T34" fmla="*/ 87 w 251"/>
                    <a:gd name="T35" fmla="*/ 15 h 29"/>
                    <a:gd name="T36" fmla="*/ 92 w 251"/>
                    <a:gd name="T37" fmla="*/ 27 h 29"/>
                    <a:gd name="T38" fmla="*/ 97 w 251"/>
                    <a:gd name="T39" fmla="*/ 29 h 29"/>
                    <a:gd name="T40" fmla="*/ 103 w 251"/>
                    <a:gd name="T41" fmla="*/ 15 h 29"/>
                    <a:gd name="T42" fmla="*/ 107 w 251"/>
                    <a:gd name="T43" fmla="*/ 0 h 29"/>
                    <a:gd name="T44" fmla="*/ 113 w 251"/>
                    <a:gd name="T45" fmla="*/ 8 h 29"/>
                    <a:gd name="T46" fmla="*/ 118 w 251"/>
                    <a:gd name="T47" fmla="*/ 23 h 29"/>
                    <a:gd name="T48" fmla="*/ 123 w 251"/>
                    <a:gd name="T49" fmla="*/ 29 h 29"/>
                    <a:gd name="T50" fmla="*/ 128 w 251"/>
                    <a:gd name="T51" fmla="*/ 22 h 29"/>
                    <a:gd name="T52" fmla="*/ 133 w 251"/>
                    <a:gd name="T53" fmla="*/ 4 h 29"/>
                    <a:gd name="T54" fmla="*/ 138 w 251"/>
                    <a:gd name="T55" fmla="*/ 3 h 29"/>
                    <a:gd name="T56" fmla="*/ 144 w 251"/>
                    <a:gd name="T57" fmla="*/ 19 h 29"/>
                    <a:gd name="T58" fmla="*/ 148 w 251"/>
                    <a:gd name="T59" fmla="*/ 29 h 29"/>
                    <a:gd name="T60" fmla="*/ 154 w 251"/>
                    <a:gd name="T61" fmla="*/ 26 h 29"/>
                    <a:gd name="T62" fmla="*/ 159 w 251"/>
                    <a:gd name="T63" fmla="*/ 10 h 29"/>
                    <a:gd name="T64" fmla="*/ 164 w 251"/>
                    <a:gd name="T65" fmla="*/ 0 h 29"/>
                    <a:gd name="T66" fmla="*/ 169 w 251"/>
                    <a:gd name="T67" fmla="*/ 13 h 29"/>
                    <a:gd name="T68" fmla="*/ 174 w 251"/>
                    <a:gd name="T69" fmla="*/ 26 h 29"/>
                    <a:gd name="T70" fmla="*/ 179 w 251"/>
                    <a:gd name="T71" fmla="*/ 29 h 29"/>
                    <a:gd name="T72" fmla="*/ 184 w 251"/>
                    <a:gd name="T73" fmla="*/ 17 h 29"/>
                    <a:gd name="T74" fmla="*/ 189 w 251"/>
                    <a:gd name="T75" fmla="*/ 1 h 29"/>
                    <a:gd name="T76" fmla="*/ 195 w 251"/>
                    <a:gd name="T77" fmla="*/ 6 h 29"/>
                    <a:gd name="T78" fmla="*/ 200 w 251"/>
                    <a:gd name="T79" fmla="*/ 22 h 29"/>
                    <a:gd name="T80" fmla="*/ 205 w 251"/>
                    <a:gd name="T81" fmla="*/ 29 h 29"/>
                    <a:gd name="T82" fmla="*/ 210 w 251"/>
                    <a:gd name="T83" fmla="*/ 23 h 29"/>
                    <a:gd name="T84" fmla="*/ 215 w 251"/>
                    <a:gd name="T85" fmla="*/ 6 h 29"/>
                    <a:gd name="T86" fmla="*/ 220 w 251"/>
                    <a:gd name="T87" fmla="*/ 1 h 29"/>
                    <a:gd name="T88" fmla="*/ 225 w 251"/>
                    <a:gd name="T89" fmla="*/ 17 h 29"/>
                    <a:gd name="T90" fmla="*/ 230 w 251"/>
                    <a:gd name="T91" fmla="*/ 28 h 29"/>
                    <a:gd name="T92" fmla="*/ 235 w 251"/>
                    <a:gd name="T93" fmla="*/ 27 h 29"/>
                    <a:gd name="T94" fmla="*/ 241 w 251"/>
                    <a:gd name="T95" fmla="*/ 12 h 29"/>
                    <a:gd name="T96" fmla="*/ 246 w 251"/>
                    <a:gd name="T97" fmla="*/ 0 h 29"/>
                    <a:gd name="T98" fmla="*/ 251 w 251"/>
                    <a:gd name="T99" fmla="*/ 10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29">
                      <a:moveTo>
                        <a:pt x="0" y="1"/>
                      </a:moveTo>
                      <a:lnTo>
                        <a:pt x="5" y="17"/>
                      </a:lnTo>
                      <a:lnTo>
                        <a:pt x="11" y="28"/>
                      </a:lnTo>
                      <a:lnTo>
                        <a:pt x="16" y="28"/>
                      </a:lnTo>
                      <a:lnTo>
                        <a:pt x="21" y="13"/>
                      </a:lnTo>
                      <a:lnTo>
                        <a:pt x="26" y="0"/>
                      </a:lnTo>
                      <a:lnTo>
                        <a:pt x="31" y="10"/>
                      </a:lnTo>
                      <a:lnTo>
                        <a:pt x="36" y="25"/>
                      </a:lnTo>
                      <a:lnTo>
                        <a:pt x="41" y="29"/>
                      </a:lnTo>
                      <a:lnTo>
                        <a:pt x="46" y="20"/>
                      </a:lnTo>
                      <a:lnTo>
                        <a:pt x="51" y="2"/>
                      </a:lnTo>
                      <a:lnTo>
                        <a:pt x="56" y="4"/>
                      </a:lnTo>
                      <a:lnTo>
                        <a:pt x="62" y="20"/>
                      </a:lnTo>
                      <a:lnTo>
                        <a:pt x="67" y="29"/>
                      </a:lnTo>
                      <a:lnTo>
                        <a:pt x="72" y="25"/>
                      </a:lnTo>
                      <a:lnTo>
                        <a:pt x="77" y="8"/>
                      </a:lnTo>
                      <a:lnTo>
                        <a:pt x="82" y="0"/>
                      </a:lnTo>
                      <a:lnTo>
                        <a:pt x="87" y="15"/>
                      </a:lnTo>
                      <a:lnTo>
                        <a:pt x="92" y="27"/>
                      </a:lnTo>
                      <a:lnTo>
                        <a:pt x="97" y="29"/>
                      </a:lnTo>
                      <a:lnTo>
                        <a:pt x="103" y="15"/>
                      </a:lnTo>
                      <a:lnTo>
                        <a:pt x="107" y="0"/>
                      </a:lnTo>
                      <a:lnTo>
                        <a:pt x="113" y="8"/>
                      </a:lnTo>
                      <a:lnTo>
                        <a:pt x="118" y="23"/>
                      </a:lnTo>
                      <a:lnTo>
                        <a:pt x="123" y="29"/>
                      </a:lnTo>
                      <a:lnTo>
                        <a:pt x="128" y="22"/>
                      </a:lnTo>
                      <a:lnTo>
                        <a:pt x="133" y="4"/>
                      </a:lnTo>
                      <a:lnTo>
                        <a:pt x="138" y="3"/>
                      </a:lnTo>
                      <a:lnTo>
                        <a:pt x="144" y="19"/>
                      </a:lnTo>
                      <a:lnTo>
                        <a:pt x="148" y="29"/>
                      </a:lnTo>
                      <a:lnTo>
                        <a:pt x="154" y="26"/>
                      </a:lnTo>
                      <a:lnTo>
                        <a:pt x="159" y="10"/>
                      </a:lnTo>
                      <a:lnTo>
                        <a:pt x="164" y="0"/>
                      </a:lnTo>
                      <a:lnTo>
                        <a:pt x="169" y="13"/>
                      </a:lnTo>
                      <a:lnTo>
                        <a:pt x="174" y="26"/>
                      </a:lnTo>
                      <a:lnTo>
                        <a:pt x="179" y="29"/>
                      </a:lnTo>
                      <a:lnTo>
                        <a:pt x="184" y="17"/>
                      </a:lnTo>
                      <a:lnTo>
                        <a:pt x="189" y="1"/>
                      </a:lnTo>
                      <a:lnTo>
                        <a:pt x="195" y="6"/>
                      </a:lnTo>
                      <a:lnTo>
                        <a:pt x="200" y="22"/>
                      </a:lnTo>
                      <a:lnTo>
                        <a:pt x="205" y="29"/>
                      </a:lnTo>
                      <a:lnTo>
                        <a:pt x="210" y="23"/>
                      </a:lnTo>
                      <a:lnTo>
                        <a:pt x="215" y="6"/>
                      </a:lnTo>
                      <a:lnTo>
                        <a:pt x="220" y="1"/>
                      </a:lnTo>
                      <a:lnTo>
                        <a:pt x="225" y="17"/>
                      </a:lnTo>
                      <a:lnTo>
                        <a:pt x="230" y="28"/>
                      </a:lnTo>
                      <a:lnTo>
                        <a:pt x="235" y="27"/>
                      </a:lnTo>
                      <a:lnTo>
                        <a:pt x="241" y="12"/>
                      </a:lnTo>
                      <a:lnTo>
                        <a:pt x="246" y="0"/>
                      </a:lnTo>
                      <a:lnTo>
                        <a:pt x="251" y="10"/>
                      </a:lnTo>
                    </a:path>
                  </a:pathLst>
                </a:custGeom>
                <a:noFill/>
                <a:ln w="19050" cap="flat">
                  <a:solidFill>
                    <a:srgbClr val="0075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07" name="Freeform 117"/>
                <p:cNvSpPr>
                  <a:spLocks/>
                </p:cNvSpPr>
                <p:nvPr/>
              </p:nvSpPr>
              <p:spPr bwMode="auto">
                <a:xfrm>
                  <a:off x="4467226" y="1274763"/>
                  <a:ext cx="396875" cy="46038"/>
                </a:xfrm>
                <a:custGeom>
                  <a:avLst/>
                  <a:gdLst>
                    <a:gd name="T0" fmla="*/ 0 w 250"/>
                    <a:gd name="T1" fmla="*/ 10 h 29"/>
                    <a:gd name="T2" fmla="*/ 5 w 250"/>
                    <a:gd name="T3" fmla="*/ 25 h 29"/>
                    <a:gd name="T4" fmla="*/ 10 w 250"/>
                    <a:gd name="T5" fmla="*/ 29 h 29"/>
                    <a:gd name="T6" fmla="*/ 15 w 250"/>
                    <a:gd name="T7" fmla="*/ 20 h 29"/>
                    <a:gd name="T8" fmla="*/ 20 w 250"/>
                    <a:gd name="T9" fmla="*/ 2 h 29"/>
                    <a:gd name="T10" fmla="*/ 25 w 250"/>
                    <a:gd name="T11" fmla="*/ 4 h 29"/>
                    <a:gd name="T12" fmla="*/ 31 w 250"/>
                    <a:gd name="T13" fmla="*/ 21 h 29"/>
                    <a:gd name="T14" fmla="*/ 35 w 250"/>
                    <a:gd name="T15" fmla="*/ 29 h 29"/>
                    <a:gd name="T16" fmla="*/ 41 w 250"/>
                    <a:gd name="T17" fmla="*/ 25 h 29"/>
                    <a:gd name="T18" fmla="*/ 46 w 250"/>
                    <a:gd name="T19" fmla="*/ 7 h 29"/>
                    <a:gd name="T20" fmla="*/ 51 w 250"/>
                    <a:gd name="T21" fmla="*/ 1 h 29"/>
                    <a:gd name="T22" fmla="*/ 56 w 250"/>
                    <a:gd name="T23" fmla="*/ 15 h 29"/>
                    <a:gd name="T24" fmla="*/ 61 w 250"/>
                    <a:gd name="T25" fmla="*/ 27 h 29"/>
                    <a:gd name="T26" fmla="*/ 66 w 250"/>
                    <a:gd name="T27" fmla="*/ 28 h 29"/>
                    <a:gd name="T28" fmla="*/ 71 w 250"/>
                    <a:gd name="T29" fmla="*/ 15 h 29"/>
                    <a:gd name="T30" fmla="*/ 76 w 250"/>
                    <a:gd name="T31" fmla="*/ 0 h 29"/>
                    <a:gd name="T32" fmla="*/ 82 w 250"/>
                    <a:gd name="T33" fmla="*/ 9 h 29"/>
                    <a:gd name="T34" fmla="*/ 87 w 250"/>
                    <a:gd name="T35" fmla="*/ 24 h 29"/>
                    <a:gd name="T36" fmla="*/ 92 w 250"/>
                    <a:gd name="T37" fmla="*/ 29 h 29"/>
                    <a:gd name="T38" fmla="*/ 97 w 250"/>
                    <a:gd name="T39" fmla="*/ 21 h 29"/>
                    <a:gd name="T40" fmla="*/ 102 w 250"/>
                    <a:gd name="T41" fmla="*/ 3 h 29"/>
                    <a:gd name="T42" fmla="*/ 107 w 250"/>
                    <a:gd name="T43" fmla="*/ 3 h 29"/>
                    <a:gd name="T44" fmla="*/ 112 w 250"/>
                    <a:gd name="T45" fmla="*/ 19 h 29"/>
                    <a:gd name="T46" fmla="*/ 117 w 250"/>
                    <a:gd name="T47" fmla="*/ 29 h 29"/>
                    <a:gd name="T48" fmla="*/ 123 w 250"/>
                    <a:gd name="T49" fmla="*/ 26 h 29"/>
                    <a:gd name="T50" fmla="*/ 128 w 250"/>
                    <a:gd name="T51" fmla="*/ 10 h 29"/>
                    <a:gd name="T52" fmla="*/ 133 w 250"/>
                    <a:gd name="T53" fmla="*/ 0 h 29"/>
                    <a:gd name="T54" fmla="*/ 138 w 250"/>
                    <a:gd name="T55" fmla="*/ 13 h 29"/>
                    <a:gd name="T56" fmla="*/ 143 w 250"/>
                    <a:gd name="T57" fmla="*/ 26 h 29"/>
                    <a:gd name="T58" fmla="*/ 148 w 250"/>
                    <a:gd name="T59" fmla="*/ 29 h 29"/>
                    <a:gd name="T60" fmla="*/ 153 w 250"/>
                    <a:gd name="T61" fmla="*/ 17 h 29"/>
                    <a:gd name="T62" fmla="*/ 158 w 250"/>
                    <a:gd name="T63" fmla="*/ 1 h 29"/>
                    <a:gd name="T64" fmla="*/ 163 w 250"/>
                    <a:gd name="T65" fmla="*/ 7 h 29"/>
                    <a:gd name="T66" fmla="*/ 168 w 250"/>
                    <a:gd name="T67" fmla="*/ 22 h 29"/>
                    <a:gd name="T68" fmla="*/ 174 w 250"/>
                    <a:gd name="T69" fmla="*/ 29 h 29"/>
                    <a:gd name="T70" fmla="*/ 179 w 250"/>
                    <a:gd name="T71" fmla="*/ 23 h 29"/>
                    <a:gd name="T72" fmla="*/ 184 w 250"/>
                    <a:gd name="T73" fmla="*/ 5 h 29"/>
                    <a:gd name="T74" fmla="*/ 189 w 250"/>
                    <a:gd name="T75" fmla="*/ 2 h 29"/>
                    <a:gd name="T76" fmla="*/ 194 w 250"/>
                    <a:gd name="T77" fmla="*/ 17 h 29"/>
                    <a:gd name="T78" fmla="*/ 199 w 250"/>
                    <a:gd name="T79" fmla="*/ 28 h 29"/>
                    <a:gd name="T80" fmla="*/ 204 w 250"/>
                    <a:gd name="T81" fmla="*/ 27 h 29"/>
                    <a:gd name="T82" fmla="*/ 209 w 250"/>
                    <a:gd name="T83" fmla="*/ 12 h 29"/>
                    <a:gd name="T84" fmla="*/ 214 w 250"/>
                    <a:gd name="T85" fmla="*/ 0 h 29"/>
                    <a:gd name="T86" fmla="*/ 220 w 250"/>
                    <a:gd name="T87" fmla="*/ 11 h 29"/>
                    <a:gd name="T88" fmla="*/ 225 w 250"/>
                    <a:gd name="T89" fmla="*/ 25 h 29"/>
                    <a:gd name="T90" fmla="*/ 230 w 250"/>
                    <a:gd name="T91" fmla="*/ 29 h 29"/>
                    <a:gd name="T92" fmla="*/ 235 w 250"/>
                    <a:gd name="T93" fmla="*/ 19 h 29"/>
                    <a:gd name="T94" fmla="*/ 240 w 250"/>
                    <a:gd name="T95" fmla="*/ 2 h 29"/>
                    <a:gd name="T96" fmla="*/ 245 w 250"/>
                    <a:gd name="T97" fmla="*/ 5 h 29"/>
                    <a:gd name="T98" fmla="*/ 250 w 250"/>
                    <a:gd name="T99" fmla="*/ 21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29">
                      <a:moveTo>
                        <a:pt x="0" y="10"/>
                      </a:moveTo>
                      <a:lnTo>
                        <a:pt x="5" y="25"/>
                      </a:lnTo>
                      <a:lnTo>
                        <a:pt x="10" y="29"/>
                      </a:lnTo>
                      <a:lnTo>
                        <a:pt x="15" y="20"/>
                      </a:lnTo>
                      <a:lnTo>
                        <a:pt x="20" y="2"/>
                      </a:lnTo>
                      <a:lnTo>
                        <a:pt x="25" y="4"/>
                      </a:lnTo>
                      <a:lnTo>
                        <a:pt x="31" y="21"/>
                      </a:lnTo>
                      <a:lnTo>
                        <a:pt x="35" y="29"/>
                      </a:lnTo>
                      <a:lnTo>
                        <a:pt x="41" y="25"/>
                      </a:lnTo>
                      <a:lnTo>
                        <a:pt x="46" y="7"/>
                      </a:lnTo>
                      <a:lnTo>
                        <a:pt x="51" y="1"/>
                      </a:lnTo>
                      <a:lnTo>
                        <a:pt x="56" y="15"/>
                      </a:lnTo>
                      <a:lnTo>
                        <a:pt x="61" y="27"/>
                      </a:lnTo>
                      <a:lnTo>
                        <a:pt x="66" y="28"/>
                      </a:lnTo>
                      <a:lnTo>
                        <a:pt x="71" y="15"/>
                      </a:lnTo>
                      <a:lnTo>
                        <a:pt x="76" y="0"/>
                      </a:lnTo>
                      <a:lnTo>
                        <a:pt x="82" y="9"/>
                      </a:lnTo>
                      <a:lnTo>
                        <a:pt x="87" y="24"/>
                      </a:lnTo>
                      <a:lnTo>
                        <a:pt x="92" y="29"/>
                      </a:lnTo>
                      <a:lnTo>
                        <a:pt x="97" y="21"/>
                      </a:lnTo>
                      <a:lnTo>
                        <a:pt x="102" y="3"/>
                      </a:lnTo>
                      <a:lnTo>
                        <a:pt x="107" y="3"/>
                      </a:lnTo>
                      <a:lnTo>
                        <a:pt x="112" y="19"/>
                      </a:lnTo>
                      <a:lnTo>
                        <a:pt x="117" y="29"/>
                      </a:lnTo>
                      <a:lnTo>
                        <a:pt x="123" y="26"/>
                      </a:lnTo>
                      <a:lnTo>
                        <a:pt x="128" y="10"/>
                      </a:lnTo>
                      <a:lnTo>
                        <a:pt x="133" y="0"/>
                      </a:lnTo>
                      <a:lnTo>
                        <a:pt x="138" y="13"/>
                      </a:lnTo>
                      <a:lnTo>
                        <a:pt x="143" y="26"/>
                      </a:lnTo>
                      <a:lnTo>
                        <a:pt x="148" y="29"/>
                      </a:lnTo>
                      <a:lnTo>
                        <a:pt x="153" y="17"/>
                      </a:lnTo>
                      <a:lnTo>
                        <a:pt x="158" y="1"/>
                      </a:lnTo>
                      <a:lnTo>
                        <a:pt x="163" y="7"/>
                      </a:lnTo>
                      <a:lnTo>
                        <a:pt x="168" y="22"/>
                      </a:lnTo>
                      <a:lnTo>
                        <a:pt x="174" y="29"/>
                      </a:lnTo>
                      <a:lnTo>
                        <a:pt x="179" y="23"/>
                      </a:lnTo>
                      <a:lnTo>
                        <a:pt x="184" y="5"/>
                      </a:lnTo>
                      <a:lnTo>
                        <a:pt x="189" y="2"/>
                      </a:lnTo>
                      <a:lnTo>
                        <a:pt x="194" y="17"/>
                      </a:lnTo>
                      <a:lnTo>
                        <a:pt x="199" y="28"/>
                      </a:lnTo>
                      <a:lnTo>
                        <a:pt x="204" y="27"/>
                      </a:lnTo>
                      <a:lnTo>
                        <a:pt x="209" y="12"/>
                      </a:lnTo>
                      <a:lnTo>
                        <a:pt x="214" y="0"/>
                      </a:lnTo>
                      <a:lnTo>
                        <a:pt x="220" y="11"/>
                      </a:lnTo>
                      <a:lnTo>
                        <a:pt x="225" y="25"/>
                      </a:lnTo>
                      <a:lnTo>
                        <a:pt x="230" y="29"/>
                      </a:lnTo>
                      <a:lnTo>
                        <a:pt x="235" y="19"/>
                      </a:lnTo>
                      <a:lnTo>
                        <a:pt x="240" y="2"/>
                      </a:lnTo>
                      <a:lnTo>
                        <a:pt x="245" y="5"/>
                      </a:lnTo>
                      <a:lnTo>
                        <a:pt x="250" y="21"/>
                      </a:lnTo>
                    </a:path>
                  </a:pathLst>
                </a:custGeom>
                <a:noFill/>
                <a:ln w="19050" cap="flat">
                  <a:solidFill>
                    <a:srgbClr val="0075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08" name="Freeform 118"/>
                <p:cNvSpPr>
                  <a:spLocks/>
                </p:cNvSpPr>
                <p:nvPr/>
              </p:nvSpPr>
              <p:spPr bwMode="auto">
                <a:xfrm>
                  <a:off x="4864101" y="1274763"/>
                  <a:ext cx="398463" cy="46038"/>
                </a:xfrm>
                <a:custGeom>
                  <a:avLst/>
                  <a:gdLst>
                    <a:gd name="T0" fmla="*/ 0 w 251"/>
                    <a:gd name="T1" fmla="*/ 21 h 29"/>
                    <a:gd name="T2" fmla="*/ 5 w 251"/>
                    <a:gd name="T3" fmla="*/ 29 h 29"/>
                    <a:gd name="T4" fmla="*/ 11 w 251"/>
                    <a:gd name="T5" fmla="*/ 25 h 29"/>
                    <a:gd name="T6" fmla="*/ 15 w 251"/>
                    <a:gd name="T7" fmla="*/ 7 h 29"/>
                    <a:gd name="T8" fmla="*/ 21 w 251"/>
                    <a:gd name="T9" fmla="*/ 1 h 29"/>
                    <a:gd name="T10" fmla="*/ 26 w 251"/>
                    <a:gd name="T11" fmla="*/ 15 h 29"/>
                    <a:gd name="T12" fmla="*/ 31 w 251"/>
                    <a:gd name="T13" fmla="*/ 27 h 29"/>
                    <a:gd name="T14" fmla="*/ 36 w 251"/>
                    <a:gd name="T15" fmla="*/ 28 h 29"/>
                    <a:gd name="T16" fmla="*/ 41 w 251"/>
                    <a:gd name="T17" fmla="*/ 14 h 29"/>
                    <a:gd name="T18" fmla="*/ 46 w 251"/>
                    <a:gd name="T19" fmla="*/ 0 h 29"/>
                    <a:gd name="T20" fmla="*/ 52 w 251"/>
                    <a:gd name="T21" fmla="*/ 9 h 29"/>
                    <a:gd name="T22" fmla="*/ 56 w 251"/>
                    <a:gd name="T23" fmla="*/ 24 h 29"/>
                    <a:gd name="T24" fmla="*/ 62 w 251"/>
                    <a:gd name="T25" fmla="*/ 29 h 29"/>
                    <a:gd name="T26" fmla="*/ 67 w 251"/>
                    <a:gd name="T27" fmla="*/ 21 h 29"/>
                    <a:gd name="T28" fmla="*/ 72 w 251"/>
                    <a:gd name="T29" fmla="*/ 3 h 29"/>
                    <a:gd name="T30" fmla="*/ 77 w 251"/>
                    <a:gd name="T31" fmla="*/ 3 h 29"/>
                    <a:gd name="T32" fmla="*/ 82 w 251"/>
                    <a:gd name="T33" fmla="*/ 19 h 29"/>
                    <a:gd name="T34" fmla="*/ 87 w 251"/>
                    <a:gd name="T35" fmla="*/ 29 h 29"/>
                    <a:gd name="T36" fmla="*/ 92 w 251"/>
                    <a:gd name="T37" fmla="*/ 26 h 29"/>
                    <a:gd name="T38" fmla="*/ 97 w 251"/>
                    <a:gd name="T39" fmla="*/ 9 h 29"/>
                    <a:gd name="T40" fmla="*/ 103 w 251"/>
                    <a:gd name="T41" fmla="*/ 0 h 29"/>
                    <a:gd name="T42" fmla="*/ 108 w 251"/>
                    <a:gd name="T43" fmla="*/ 13 h 29"/>
                    <a:gd name="T44" fmla="*/ 113 w 251"/>
                    <a:gd name="T45" fmla="*/ 26 h 29"/>
                    <a:gd name="T46" fmla="*/ 118 w 251"/>
                    <a:gd name="T47" fmla="*/ 29 h 29"/>
                    <a:gd name="T48" fmla="*/ 123 w 251"/>
                    <a:gd name="T49" fmla="*/ 17 h 29"/>
                    <a:gd name="T50" fmla="*/ 128 w 251"/>
                    <a:gd name="T51" fmla="*/ 1 h 29"/>
                    <a:gd name="T52" fmla="*/ 133 w 251"/>
                    <a:gd name="T53" fmla="*/ 7 h 29"/>
                    <a:gd name="T54" fmla="*/ 138 w 251"/>
                    <a:gd name="T55" fmla="*/ 23 h 29"/>
                    <a:gd name="T56" fmla="*/ 143 w 251"/>
                    <a:gd name="T57" fmla="*/ 29 h 29"/>
                    <a:gd name="T58" fmla="*/ 149 w 251"/>
                    <a:gd name="T59" fmla="*/ 23 h 29"/>
                    <a:gd name="T60" fmla="*/ 154 w 251"/>
                    <a:gd name="T61" fmla="*/ 5 h 29"/>
                    <a:gd name="T62" fmla="*/ 159 w 251"/>
                    <a:gd name="T63" fmla="*/ 2 h 29"/>
                    <a:gd name="T64" fmla="*/ 164 w 251"/>
                    <a:gd name="T65" fmla="*/ 17 h 29"/>
                    <a:gd name="T66" fmla="*/ 169 w 251"/>
                    <a:gd name="T67" fmla="*/ 28 h 29"/>
                    <a:gd name="T68" fmla="*/ 174 w 251"/>
                    <a:gd name="T69" fmla="*/ 27 h 29"/>
                    <a:gd name="T70" fmla="*/ 179 w 251"/>
                    <a:gd name="T71" fmla="*/ 12 h 29"/>
                    <a:gd name="T72" fmla="*/ 184 w 251"/>
                    <a:gd name="T73" fmla="*/ 0 h 29"/>
                    <a:gd name="T74" fmla="*/ 189 w 251"/>
                    <a:gd name="T75" fmla="*/ 11 h 29"/>
                    <a:gd name="T76" fmla="*/ 194 w 251"/>
                    <a:gd name="T77" fmla="*/ 25 h 29"/>
                    <a:gd name="T78" fmla="*/ 200 w 251"/>
                    <a:gd name="T79" fmla="*/ 29 h 29"/>
                    <a:gd name="T80" fmla="*/ 205 w 251"/>
                    <a:gd name="T81" fmla="*/ 19 h 29"/>
                    <a:gd name="T82" fmla="*/ 210 w 251"/>
                    <a:gd name="T83" fmla="*/ 2 h 29"/>
                    <a:gd name="T84" fmla="*/ 215 w 251"/>
                    <a:gd name="T85" fmla="*/ 5 h 29"/>
                    <a:gd name="T86" fmla="*/ 220 w 251"/>
                    <a:gd name="T87" fmla="*/ 21 h 29"/>
                    <a:gd name="T88" fmla="*/ 225 w 251"/>
                    <a:gd name="T89" fmla="*/ 29 h 29"/>
                    <a:gd name="T90" fmla="*/ 230 w 251"/>
                    <a:gd name="T91" fmla="*/ 24 h 29"/>
                    <a:gd name="T92" fmla="*/ 235 w 251"/>
                    <a:gd name="T93" fmla="*/ 7 h 29"/>
                    <a:gd name="T94" fmla="*/ 241 w 251"/>
                    <a:gd name="T95" fmla="*/ 1 h 29"/>
                    <a:gd name="T96" fmla="*/ 245 w 251"/>
                    <a:gd name="T97" fmla="*/ 16 h 29"/>
                    <a:gd name="T98" fmla="*/ 251 w 251"/>
                    <a:gd name="T99" fmla="*/ 27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29">
                      <a:moveTo>
                        <a:pt x="0" y="21"/>
                      </a:moveTo>
                      <a:lnTo>
                        <a:pt x="5" y="29"/>
                      </a:lnTo>
                      <a:lnTo>
                        <a:pt x="11" y="25"/>
                      </a:lnTo>
                      <a:lnTo>
                        <a:pt x="15" y="7"/>
                      </a:lnTo>
                      <a:lnTo>
                        <a:pt x="21" y="1"/>
                      </a:lnTo>
                      <a:lnTo>
                        <a:pt x="26" y="15"/>
                      </a:lnTo>
                      <a:lnTo>
                        <a:pt x="31" y="27"/>
                      </a:lnTo>
                      <a:lnTo>
                        <a:pt x="36" y="28"/>
                      </a:lnTo>
                      <a:lnTo>
                        <a:pt x="41" y="14"/>
                      </a:lnTo>
                      <a:lnTo>
                        <a:pt x="46" y="0"/>
                      </a:lnTo>
                      <a:lnTo>
                        <a:pt x="52" y="9"/>
                      </a:lnTo>
                      <a:lnTo>
                        <a:pt x="56" y="24"/>
                      </a:lnTo>
                      <a:lnTo>
                        <a:pt x="62" y="29"/>
                      </a:lnTo>
                      <a:lnTo>
                        <a:pt x="67" y="21"/>
                      </a:lnTo>
                      <a:lnTo>
                        <a:pt x="72" y="3"/>
                      </a:lnTo>
                      <a:lnTo>
                        <a:pt x="77" y="3"/>
                      </a:lnTo>
                      <a:lnTo>
                        <a:pt x="82" y="19"/>
                      </a:lnTo>
                      <a:lnTo>
                        <a:pt x="87" y="29"/>
                      </a:lnTo>
                      <a:lnTo>
                        <a:pt x="92" y="26"/>
                      </a:lnTo>
                      <a:lnTo>
                        <a:pt x="97" y="9"/>
                      </a:lnTo>
                      <a:lnTo>
                        <a:pt x="103" y="0"/>
                      </a:lnTo>
                      <a:lnTo>
                        <a:pt x="108" y="13"/>
                      </a:lnTo>
                      <a:lnTo>
                        <a:pt x="113" y="26"/>
                      </a:lnTo>
                      <a:lnTo>
                        <a:pt x="118" y="29"/>
                      </a:lnTo>
                      <a:lnTo>
                        <a:pt x="123" y="17"/>
                      </a:lnTo>
                      <a:lnTo>
                        <a:pt x="128" y="1"/>
                      </a:lnTo>
                      <a:lnTo>
                        <a:pt x="133" y="7"/>
                      </a:lnTo>
                      <a:lnTo>
                        <a:pt x="138" y="23"/>
                      </a:lnTo>
                      <a:lnTo>
                        <a:pt x="143" y="29"/>
                      </a:lnTo>
                      <a:lnTo>
                        <a:pt x="149" y="23"/>
                      </a:lnTo>
                      <a:lnTo>
                        <a:pt x="154" y="5"/>
                      </a:lnTo>
                      <a:lnTo>
                        <a:pt x="159" y="2"/>
                      </a:lnTo>
                      <a:lnTo>
                        <a:pt x="164" y="17"/>
                      </a:lnTo>
                      <a:lnTo>
                        <a:pt x="169" y="28"/>
                      </a:lnTo>
                      <a:lnTo>
                        <a:pt x="174" y="27"/>
                      </a:lnTo>
                      <a:lnTo>
                        <a:pt x="179" y="12"/>
                      </a:lnTo>
                      <a:lnTo>
                        <a:pt x="184" y="0"/>
                      </a:lnTo>
                      <a:lnTo>
                        <a:pt x="189" y="11"/>
                      </a:lnTo>
                      <a:lnTo>
                        <a:pt x="194" y="25"/>
                      </a:lnTo>
                      <a:lnTo>
                        <a:pt x="200" y="29"/>
                      </a:lnTo>
                      <a:lnTo>
                        <a:pt x="205" y="19"/>
                      </a:lnTo>
                      <a:lnTo>
                        <a:pt x="210" y="2"/>
                      </a:lnTo>
                      <a:lnTo>
                        <a:pt x="215" y="5"/>
                      </a:lnTo>
                      <a:lnTo>
                        <a:pt x="220" y="21"/>
                      </a:lnTo>
                      <a:lnTo>
                        <a:pt x="225" y="29"/>
                      </a:lnTo>
                      <a:lnTo>
                        <a:pt x="230" y="24"/>
                      </a:lnTo>
                      <a:lnTo>
                        <a:pt x="235" y="7"/>
                      </a:lnTo>
                      <a:lnTo>
                        <a:pt x="241" y="1"/>
                      </a:lnTo>
                      <a:lnTo>
                        <a:pt x="245" y="16"/>
                      </a:lnTo>
                      <a:lnTo>
                        <a:pt x="251" y="27"/>
                      </a:lnTo>
                    </a:path>
                  </a:pathLst>
                </a:custGeom>
                <a:noFill/>
                <a:ln w="19050" cap="flat">
                  <a:solidFill>
                    <a:srgbClr val="0075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09" name="Freeform 119"/>
                <p:cNvSpPr>
                  <a:spLocks/>
                </p:cNvSpPr>
                <p:nvPr/>
              </p:nvSpPr>
              <p:spPr bwMode="auto">
                <a:xfrm>
                  <a:off x="5262563" y="1276350"/>
                  <a:ext cx="23813" cy="42863"/>
                </a:xfrm>
                <a:custGeom>
                  <a:avLst/>
                  <a:gdLst>
                    <a:gd name="T0" fmla="*/ 0 w 15"/>
                    <a:gd name="T1" fmla="*/ 26 h 27"/>
                    <a:gd name="T2" fmla="*/ 5 w 15"/>
                    <a:gd name="T3" fmla="*/ 27 h 27"/>
                    <a:gd name="T4" fmla="*/ 10 w 15"/>
                    <a:gd name="T5" fmla="*/ 13 h 27"/>
                    <a:gd name="T6" fmla="*/ 15 w 15"/>
                    <a:gd name="T7" fmla="*/ 0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5" h="27">
                      <a:moveTo>
                        <a:pt x="0" y="26"/>
                      </a:moveTo>
                      <a:lnTo>
                        <a:pt x="5" y="27"/>
                      </a:lnTo>
                      <a:lnTo>
                        <a:pt x="10" y="13"/>
                      </a:lnTo>
                      <a:lnTo>
                        <a:pt x="15" y="0"/>
                      </a:lnTo>
                    </a:path>
                  </a:pathLst>
                </a:custGeom>
                <a:noFill/>
                <a:ln w="19050" cap="flat">
                  <a:solidFill>
                    <a:srgbClr val="0075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0" name="Freeform 120"/>
                <p:cNvSpPr>
                  <a:spLocks/>
                </p:cNvSpPr>
                <p:nvPr/>
              </p:nvSpPr>
              <p:spPr bwMode="auto">
                <a:xfrm>
                  <a:off x="3663951" y="1114425"/>
                  <a:ext cx="396875" cy="742950"/>
                </a:xfrm>
                <a:custGeom>
                  <a:avLst/>
                  <a:gdLst>
                    <a:gd name="T0" fmla="*/ 0 w 250"/>
                    <a:gd name="T1" fmla="*/ 468 h 468"/>
                    <a:gd name="T2" fmla="*/ 5 w 250"/>
                    <a:gd name="T3" fmla="*/ 450 h 468"/>
                    <a:gd name="T4" fmla="*/ 10 w 250"/>
                    <a:gd name="T5" fmla="*/ 49 h 468"/>
                    <a:gd name="T6" fmla="*/ 15 w 250"/>
                    <a:gd name="T7" fmla="*/ 62 h 468"/>
                    <a:gd name="T8" fmla="*/ 20 w 250"/>
                    <a:gd name="T9" fmla="*/ 107 h 468"/>
                    <a:gd name="T10" fmla="*/ 25 w 250"/>
                    <a:gd name="T11" fmla="*/ 0 h 468"/>
                    <a:gd name="T12" fmla="*/ 30 w 250"/>
                    <a:gd name="T13" fmla="*/ 98 h 468"/>
                    <a:gd name="T14" fmla="*/ 35 w 250"/>
                    <a:gd name="T15" fmla="*/ 107 h 468"/>
                    <a:gd name="T16" fmla="*/ 41 w 250"/>
                    <a:gd name="T17" fmla="*/ 74 h 468"/>
                    <a:gd name="T18" fmla="*/ 46 w 250"/>
                    <a:gd name="T19" fmla="*/ 105 h 468"/>
                    <a:gd name="T20" fmla="*/ 51 w 250"/>
                    <a:gd name="T21" fmla="*/ 102 h 468"/>
                    <a:gd name="T22" fmla="*/ 56 w 250"/>
                    <a:gd name="T23" fmla="*/ 81 h 468"/>
                    <a:gd name="T24" fmla="*/ 61 w 250"/>
                    <a:gd name="T25" fmla="*/ 86 h 468"/>
                    <a:gd name="T26" fmla="*/ 66 w 250"/>
                    <a:gd name="T27" fmla="*/ 97 h 468"/>
                    <a:gd name="T28" fmla="*/ 71 w 250"/>
                    <a:gd name="T29" fmla="*/ 99 h 468"/>
                    <a:gd name="T30" fmla="*/ 76 w 250"/>
                    <a:gd name="T31" fmla="*/ 98 h 468"/>
                    <a:gd name="T32" fmla="*/ 81 w 250"/>
                    <a:gd name="T33" fmla="*/ 90 h 468"/>
                    <a:gd name="T34" fmla="*/ 87 w 250"/>
                    <a:gd name="T35" fmla="*/ 84 h 468"/>
                    <a:gd name="T36" fmla="*/ 92 w 250"/>
                    <a:gd name="T37" fmla="*/ 91 h 468"/>
                    <a:gd name="T38" fmla="*/ 97 w 250"/>
                    <a:gd name="T39" fmla="*/ 99 h 468"/>
                    <a:gd name="T40" fmla="*/ 102 w 250"/>
                    <a:gd name="T41" fmla="*/ 100 h 468"/>
                    <a:gd name="T42" fmla="*/ 107 w 250"/>
                    <a:gd name="T43" fmla="*/ 93 h 468"/>
                    <a:gd name="T44" fmla="*/ 112 w 250"/>
                    <a:gd name="T45" fmla="*/ 86 h 468"/>
                    <a:gd name="T46" fmla="*/ 117 w 250"/>
                    <a:gd name="T47" fmla="*/ 87 h 468"/>
                    <a:gd name="T48" fmla="*/ 122 w 250"/>
                    <a:gd name="T49" fmla="*/ 97 h 468"/>
                    <a:gd name="T50" fmla="*/ 128 w 250"/>
                    <a:gd name="T51" fmla="*/ 101 h 468"/>
                    <a:gd name="T52" fmla="*/ 132 w 250"/>
                    <a:gd name="T53" fmla="*/ 96 h 468"/>
                    <a:gd name="T54" fmla="*/ 138 w 250"/>
                    <a:gd name="T55" fmla="*/ 88 h 468"/>
                    <a:gd name="T56" fmla="*/ 143 w 250"/>
                    <a:gd name="T57" fmla="*/ 84 h 468"/>
                    <a:gd name="T58" fmla="*/ 148 w 250"/>
                    <a:gd name="T59" fmla="*/ 94 h 468"/>
                    <a:gd name="T60" fmla="*/ 153 w 250"/>
                    <a:gd name="T61" fmla="*/ 101 h 468"/>
                    <a:gd name="T62" fmla="*/ 158 w 250"/>
                    <a:gd name="T63" fmla="*/ 99 h 468"/>
                    <a:gd name="T64" fmla="*/ 163 w 250"/>
                    <a:gd name="T65" fmla="*/ 90 h 468"/>
                    <a:gd name="T66" fmla="*/ 169 w 250"/>
                    <a:gd name="T67" fmla="*/ 84 h 468"/>
                    <a:gd name="T68" fmla="*/ 173 w 250"/>
                    <a:gd name="T69" fmla="*/ 89 h 468"/>
                    <a:gd name="T70" fmla="*/ 179 w 250"/>
                    <a:gd name="T71" fmla="*/ 99 h 468"/>
                    <a:gd name="T72" fmla="*/ 184 w 250"/>
                    <a:gd name="T73" fmla="*/ 100 h 468"/>
                    <a:gd name="T74" fmla="*/ 189 w 250"/>
                    <a:gd name="T75" fmla="*/ 93 h 468"/>
                    <a:gd name="T76" fmla="*/ 194 w 250"/>
                    <a:gd name="T77" fmla="*/ 86 h 468"/>
                    <a:gd name="T78" fmla="*/ 199 w 250"/>
                    <a:gd name="T79" fmla="*/ 86 h 468"/>
                    <a:gd name="T80" fmla="*/ 204 w 250"/>
                    <a:gd name="T81" fmla="*/ 96 h 468"/>
                    <a:gd name="T82" fmla="*/ 209 w 250"/>
                    <a:gd name="T83" fmla="*/ 101 h 468"/>
                    <a:gd name="T84" fmla="*/ 214 w 250"/>
                    <a:gd name="T85" fmla="*/ 97 h 468"/>
                    <a:gd name="T86" fmla="*/ 220 w 250"/>
                    <a:gd name="T87" fmla="*/ 89 h 468"/>
                    <a:gd name="T88" fmla="*/ 225 w 250"/>
                    <a:gd name="T89" fmla="*/ 84 h 468"/>
                    <a:gd name="T90" fmla="*/ 230 w 250"/>
                    <a:gd name="T91" fmla="*/ 92 h 468"/>
                    <a:gd name="T92" fmla="*/ 235 w 250"/>
                    <a:gd name="T93" fmla="*/ 100 h 468"/>
                    <a:gd name="T94" fmla="*/ 240 w 250"/>
                    <a:gd name="T95" fmla="*/ 99 h 468"/>
                    <a:gd name="T96" fmla="*/ 245 w 250"/>
                    <a:gd name="T97" fmla="*/ 91 h 468"/>
                    <a:gd name="T98" fmla="*/ 250 w 250"/>
                    <a:gd name="T99" fmla="*/ 85 h 4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468">
                      <a:moveTo>
                        <a:pt x="0" y="468"/>
                      </a:moveTo>
                      <a:lnTo>
                        <a:pt x="5" y="450"/>
                      </a:lnTo>
                      <a:lnTo>
                        <a:pt x="10" y="49"/>
                      </a:lnTo>
                      <a:lnTo>
                        <a:pt x="15" y="62"/>
                      </a:lnTo>
                      <a:lnTo>
                        <a:pt x="20" y="107"/>
                      </a:lnTo>
                      <a:lnTo>
                        <a:pt x="25" y="0"/>
                      </a:lnTo>
                      <a:lnTo>
                        <a:pt x="30" y="98"/>
                      </a:lnTo>
                      <a:lnTo>
                        <a:pt x="35" y="107"/>
                      </a:lnTo>
                      <a:lnTo>
                        <a:pt x="41" y="74"/>
                      </a:lnTo>
                      <a:lnTo>
                        <a:pt x="46" y="105"/>
                      </a:lnTo>
                      <a:lnTo>
                        <a:pt x="51" y="102"/>
                      </a:lnTo>
                      <a:lnTo>
                        <a:pt x="56" y="81"/>
                      </a:lnTo>
                      <a:lnTo>
                        <a:pt x="61" y="86"/>
                      </a:lnTo>
                      <a:lnTo>
                        <a:pt x="66" y="97"/>
                      </a:lnTo>
                      <a:lnTo>
                        <a:pt x="71" y="99"/>
                      </a:lnTo>
                      <a:lnTo>
                        <a:pt x="76" y="98"/>
                      </a:lnTo>
                      <a:lnTo>
                        <a:pt x="81" y="90"/>
                      </a:lnTo>
                      <a:lnTo>
                        <a:pt x="87" y="84"/>
                      </a:lnTo>
                      <a:lnTo>
                        <a:pt x="92" y="91"/>
                      </a:lnTo>
                      <a:lnTo>
                        <a:pt x="97" y="99"/>
                      </a:lnTo>
                      <a:lnTo>
                        <a:pt x="102" y="100"/>
                      </a:lnTo>
                      <a:lnTo>
                        <a:pt x="107" y="93"/>
                      </a:lnTo>
                      <a:lnTo>
                        <a:pt x="112" y="86"/>
                      </a:lnTo>
                      <a:lnTo>
                        <a:pt x="117" y="87"/>
                      </a:lnTo>
                      <a:lnTo>
                        <a:pt x="122" y="97"/>
                      </a:lnTo>
                      <a:lnTo>
                        <a:pt x="128" y="101"/>
                      </a:lnTo>
                      <a:lnTo>
                        <a:pt x="132" y="96"/>
                      </a:lnTo>
                      <a:lnTo>
                        <a:pt x="138" y="88"/>
                      </a:lnTo>
                      <a:lnTo>
                        <a:pt x="143" y="84"/>
                      </a:lnTo>
                      <a:lnTo>
                        <a:pt x="148" y="94"/>
                      </a:lnTo>
                      <a:lnTo>
                        <a:pt x="153" y="101"/>
                      </a:lnTo>
                      <a:lnTo>
                        <a:pt x="158" y="99"/>
                      </a:lnTo>
                      <a:lnTo>
                        <a:pt x="163" y="90"/>
                      </a:lnTo>
                      <a:lnTo>
                        <a:pt x="169" y="84"/>
                      </a:lnTo>
                      <a:lnTo>
                        <a:pt x="173" y="89"/>
                      </a:lnTo>
                      <a:lnTo>
                        <a:pt x="179" y="99"/>
                      </a:lnTo>
                      <a:lnTo>
                        <a:pt x="184" y="100"/>
                      </a:lnTo>
                      <a:lnTo>
                        <a:pt x="189" y="93"/>
                      </a:lnTo>
                      <a:lnTo>
                        <a:pt x="194" y="86"/>
                      </a:lnTo>
                      <a:lnTo>
                        <a:pt x="199" y="86"/>
                      </a:lnTo>
                      <a:lnTo>
                        <a:pt x="204" y="96"/>
                      </a:lnTo>
                      <a:lnTo>
                        <a:pt x="209" y="101"/>
                      </a:lnTo>
                      <a:lnTo>
                        <a:pt x="214" y="97"/>
                      </a:lnTo>
                      <a:lnTo>
                        <a:pt x="220" y="89"/>
                      </a:lnTo>
                      <a:lnTo>
                        <a:pt x="225" y="84"/>
                      </a:lnTo>
                      <a:lnTo>
                        <a:pt x="230" y="92"/>
                      </a:lnTo>
                      <a:lnTo>
                        <a:pt x="235" y="100"/>
                      </a:lnTo>
                      <a:lnTo>
                        <a:pt x="240" y="99"/>
                      </a:lnTo>
                      <a:lnTo>
                        <a:pt x="245" y="91"/>
                      </a:lnTo>
                      <a:lnTo>
                        <a:pt x="250" y="85"/>
                      </a:lnTo>
                    </a:path>
                  </a:pathLst>
                </a:custGeom>
                <a:noFill/>
                <a:ln w="19050" cap="flat">
                  <a:solidFill>
                    <a:srgbClr val="24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1" name="Freeform 121"/>
                <p:cNvSpPr>
                  <a:spLocks/>
                </p:cNvSpPr>
                <p:nvPr/>
              </p:nvSpPr>
              <p:spPr bwMode="auto">
                <a:xfrm>
                  <a:off x="4060826" y="1247775"/>
                  <a:ext cx="398463" cy="26988"/>
                </a:xfrm>
                <a:custGeom>
                  <a:avLst/>
                  <a:gdLst>
                    <a:gd name="T0" fmla="*/ 0 w 251"/>
                    <a:gd name="T1" fmla="*/ 1 h 17"/>
                    <a:gd name="T2" fmla="*/ 5 w 251"/>
                    <a:gd name="T3" fmla="*/ 4 h 17"/>
                    <a:gd name="T4" fmla="*/ 10 w 251"/>
                    <a:gd name="T5" fmla="*/ 14 h 17"/>
                    <a:gd name="T6" fmla="*/ 16 w 251"/>
                    <a:gd name="T7" fmla="*/ 17 h 17"/>
                    <a:gd name="T8" fmla="*/ 21 w 251"/>
                    <a:gd name="T9" fmla="*/ 11 h 17"/>
                    <a:gd name="T10" fmla="*/ 26 w 251"/>
                    <a:gd name="T11" fmla="*/ 3 h 17"/>
                    <a:gd name="T12" fmla="*/ 31 w 251"/>
                    <a:gd name="T13" fmla="*/ 1 h 17"/>
                    <a:gd name="T14" fmla="*/ 36 w 251"/>
                    <a:gd name="T15" fmla="*/ 11 h 17"/>
                    <a:gd name="T16" fmla="*/ 41 w 251"/>
                    <a:gd name="T17" fmla="*/ 17 h 17"/>
                    <a:gd name="T18" fmla="*/ 46 w 251"/>
                    <a:gd name="T19" fmla="*/ 14 h 17"/>
                    <a:gd name="T20" fmla="*/ 51 w 251"/>
                    <a:gd name="T21" fmla="*/ 5 h 17"/>
                    <a:gd name="T22" fmla="*/ 56 w 251"/>
                    <a:gd name="T23" fmla="*/ 0 h 17"/>
                    <a:gd name="T24" fmla="*/ 61 w 251"/>
                    <a:gd name="T25" fmla="*/ 7 h 17"/>
                    <a:gd name="T26" fmla="*/ 67 w 251"/>
                    <a:gd name="T27" fmla="*/ 15 h 17"/>
                    <a:gd name="T28" fmla="*/ 72 w 251"/>
                    <a:gd name="T29" fmla="*/ 16 h 17"/>
                    <a:gd name="T30" fmla="*/ 77 w 251"/>
                    <a:gd name="T31" fmla="*/ 8 h 17"/>
                    <a:gd name="T32" fmla="*/ 82 w 251"/>
                    <a:gd name="T33" fmla="*/ 2 h 17"/>
                    <a:gd name="T34" fmla="*/ 87 w 251"/>
                    <a:gd name="T35" fmla="*/ 3 h 17"/>
                    <a:gd name="T36" fmla="*/ 92 w 251"/>
                    <a:gd name="T37" fmla="*/ 13 h 17"/>
                    <a:gd name="T38" fmla="*/ 97 w 251"/>
                    <a:gd name="T39" fmla="*/ 17 h 17"/>
                    <a:gd name="T40" fmla="*/ 102 w 251"/>
                    <a:gd name="T41" fmla="*/ 12 h 17"/>
                    <a:gd name="T42" fmla="*/ 108 w 251"/>
                    <a:gd name="T43" fmla="*/ 3 h 17"/>
                    <a:gd name="T44" fmla="*/ 112 w 251"/>
                    <a:gd name="T45" fmla="*/ 0 h 17"/>
                    <a:gd name="T46" fmla="*/ 118 w 251"/>
                    <a:gd name="T47" fmla="*/ 10 h 17"/>
                    <a:gd name="T48" fmla="*/ 123 w 251"/>
                    <a:gd name="T49" fmla="*/ 17 h 17"/>
                    <a:gd name="T50" fmla="*/ 128 w 251"/>
                    <a:gd name="T51" fmla="*/ 14 h 17"/>
                    <a:gd name="T52" fmla="*/ 133 w 251"/>
                    <a:gd name="T53" fmla="*/ 6 h 17"/>
                    <a:gd name="T54" fmla="*/ 138 w 251"/>
                    <a:gd name="T55" fmla="*/ 0 h 17"/>
                    <a:gd name="T56" fmla="*/ 143 w 251"/>
                    <a:gd name="T57" fmla="*/ 6 h 17"/>
                    <a:gd name="T58" fmla="*/ 149 w 251"/>
                    <a:gd name="T59" fmla="*/ 15 h 17"/>
                    <a:gd name="T60" fmla="*/ 153 w 251"/>
                    <a:gd name="T61" fmla="*/ 16 h 17"/>
                    <a:gd name="T62" fmla="*/ 159 w 251"/>
                    <a:gd name="T63" fmla="*/ 9 h 17"/>
                    <a:gd name="T64" fmla="*/ 164 w 251"/>
                    <a:gd name="T65" fmla="*/ 2 h 17"/>
                    <a:gd name="T66" fmla="*/ 169 w 251"/>
                    <a:gd name="T67" fmla="*/ 2 h 17"/>
                    <a:gd name="T68" fmla="*/ 174 w 251"/>
                    <a:gd name="T69" fmla="*/ 12 h 17"/>
                    <a:gd name="T70" fmla="*/ 179 w 251"/>
                    <a:gd name="T71" fmla="*/ 17 h 17"/>
                    <a:gd name="T72" fmla="*/ 184 w 251"/>
                    <a:gd name="T73" fmla="*/ 12 h 17"/>
                    <a:gd name="T74" fmla="*/ 189 w 251"/>
                    <a:gd name="T75" fmla="*/ 4 h 17"/>
                    <a:gd name="T76" fmla="*/ 194 w 251"/>
                    <a:gd name="T77" fmla="*/ 0 h 17"/>
                    <a:gd name="T78" fmla="*/ 200 w 251"/>
                    <a:gd name="T79" fmla="*/ 9 h 17"/>
                    <a:gd name="T80" fmla="*/ 205 w 251"/>
                    <a:gd name="T81" fmla="*/ 16 h 17"/>
                    <a:gd name="T82" fmla="*/ 210 w 251"/>
                    <a:gd name="T83" fmla="*/ 15 h 17"/>
                    <a:gd name="T84" fmla="*/ 215 w 251"/>
                    <a:gd name="T85" fmla="*/ 7 h 17"/>
                    <a:gd name="T86" fmla="*/ 220 w 251"/>
                    <a:gd name="T87" fmla="*/ 1 h 17"/>
                    <a:gd name="T88" fmla="*/ 225 w 251"/>
                    <a:gd name="T89" fmla="*/ 4 h 17"/>
                    <a:gd name="T90" fmla="*/ 230 w 251"/>
                    <a:gd name="T91" fmla="*/ 14 h 17"/>
                    <a:gd name="T92" fmla="*/ 235 w 251"/>
                    <a:gd name="T93" fmla="*/ 17 h 17"/>
                    <a:gd name="T94" fmla="*/ 240 w 251"/>
                    <a:gd name="T95" fmla="*/ 11 h 17"/>
                    <a:gd name="T96" fmla="*/ 246 w 251"/>
                    <a:gd name="T97" fmla="*/ 3 h 17"/>
                    <a:gd name="T98" fmla="*/ 251 w 251"/>
                    <a:gd name="T99" fmla="*/ 1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17">
                      <a:moveTo>
                        <a:pt x="0" y="1"/>
                      </a:moveTo>
                      <a:lnTo>
                        <a:pt x="5" y="4"/>
                      </a:lnTo>
                      <a:lnTo>
                        <a:pt x="10" y="14"/>
                      </a:lnTo>
                      <a:lnTo>
                        <a:pt x="16" y="17"/>
                      </a:lnTo>
                      <a:lnTo>
                        <a:pt x="21" y="11"/>
                      </a:lnTo>
                      <a:lnTo>
                        <a:pt x="26" y="3"/>
                      </a:lnTo>
                      <a:lnTo>
                        <a:pt x="31" y="1"/>
                      </a:lnTo>
                      <a:lnTo>
                        <a:pt x="36" y="11"/>
                      </a:lnTo>
                      <a:lnTo>
                        <a:pt x="41" y="17"/>
                      </a:lnTo>
                      <a:lnTo>
                        <a:pt x="46" y="14"/>
                      </a:lnTo>
                      <a:lnTo>
                        <a:pt x="51" y="5"/>
                      </a:lnTo>
                      <a:lnTo>
                        <a:pt x="56" y="0"/>
                      </a:lnTo>
                      <a:lnTo>
                        <a:pt x="61" y="7"/>
                      </a:lnTo>
                      <a:lnTo>
                        <a:pt x="67" y="15"/>
                      </a:lnTo>
                      <a:lnTo>
                        <a:pt x="72" y="16"/>
                      </a:lnTo>
                      <a:lnTo>
                        <a:pt x="77" y="8"/>
                      </a:lnTo>
                      <a:lnTo>
                        <a:pt x="82" y="2"/>
                      </a:lnTo>
                      <a:lnTo>
                        <a:pt x="87" y="3"/>
                      </a:lnTo>
                      <a:lnTo>
                        <a:pt x="92" y="13"/>
                      </a:lnTo>
                      <a:lnTo>
                        <a:pt x="97" y="17"/>
                      </a:lnTo>
                      <a:lnTo>
                        <a:pt x="102" y="12"/>
                      </a:lnTo>
                      <a:lnTo>
                        <a:pt x="108" y="3"/>
                      </a:lnTo>
                      <a:lnTo>
                        <a:pt x="112" y="0"/>
                      </a:lnTo>
                      <a:lnTo>
                        <a:pt x="118" y="10"/>
                      </a:lnTo>
                      <a:lnTo>
                        <a:pt x="123" y="17"/>
                      </a:lnTo>
                      <a:lnTo>
                        <a:pt x="128" y="14"/>
                      </a:lnTo>
                      <a:lnTo>
                        <a:pt x="133" y="6"/>
                      </a:lnTo>
                      <a:lnTo>
                        <a:pt x="138" y="0"/>
                      </a:lnTo>
                      <a:lnTo>
                        <a:pt x="143" y="6"/>
                      </a:lnTo>
                      <a:lnTo>
                        <a:pt x="149" y="15"/>
                      </a:lnTo>
                      <a:lnTo>
                        <a:pt x="153" y="16"/>
                      </a:lnTo>
                      <a:lnTo>
                        <a:pt x="159" y="9"/>
                      </a:lnTo>
                      <a:lnTo>
                        <a:pt x="164" y="2"/>
                      </a:lnTo>
                      <a:lnTo>
                        <a:pt x="169" y="2"/>
                      </a:lnTo>
                      <a:lnTo>
                        <a:pt x="174" y="12"/>
                      </a:lnTo>
                      <a:lnTo>
                        <a:pt x="179" y="17"/>
                      </a:lnTo>
                      <a:lnTo>
                        <a:pt x="184" y="12"/>
                      </a:lnTo>
                      <a:lnTo>
                        <a:pt x="189" y="4"/>
                      </a:lnTo>
                      <a:lnTo>
                        <a:pt x="194" y="0"/>
                      </a:lnTo>
                      <a:lnTo>
                        <a:pt x="200" y="9"/>
                      </a:lnTo>
                      <a:lnTo>
                        <a:pt x="205" y="16"/>
                      </a:lnTo>
                      <a:lnTo>
                        <a:pt x="210" y="15"/>
                      </a:lnTo>
                      <a:lnTo>
                        <a:pt x="215" y="7"/>
                      </a:lnTo>
                      <a:lnTo>
                        <a:pt x="220" y="1"/>
                      </a:lnTo>
                      <a:lnTo>
                        <a:pt x="225" y="4"/>
                      </a:lnTo>
                      <a:lnTo>
                        <a:pt x="230" y="14"/>
                      </a:lnTo>
                      <a:lnTo>
                        <a:pt x="235" y="17"/>
                      </a:lnTo>
                      <a:lnTo>
                        <a:pt x="240" y="11"/>
                      </a:lnTo>
                      <a:lnTo>
                        <a:pt x="246" y="3"/>
                      </a:lnTo>
                      <a:lnTo>
                        <a:pt x="251" y="1"/>
                      </a:lnTo>
                    </a:path>
                  </a:pathLst>
                </a:custGeom>
                <a:noFill/>
                <a:ln w="19050" cap="flat">
                  <a:solidFill>
                    <a:srgbClr val="24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2" name="Freeform 122"/>
                <p:cNvSpPr>
                  <a:spLocks/>
                </p:cNvSpPr>
                <p:nvPr/>
              </p:nvSpPr>
              <p:spPr bwMode="auto">
                <a:xfrm>
                  <a:off x="4459288" y="1247775"/>
                  <a:ext cx="396875" cy="26988"/>
                </a:xfrm>
                <a:custGeom>
                  <a:avLst/>
                  <a:gdLst>
                    <a:gd name="T0" fmla="*/ 0 w 250"/>
                    <a:gd name="T1" fmla="*/ 1 h 17"/>
                    <a:gd name="T2" fmla="*/ 5 w 250"/>
                    <a:gd name="T3" fmla="*/ 11 h 17"/>
                    <a:gd name="T4" fmla="*/ 10 w 250"/>
                    <a:gd name="T5" fmla="*/ 17 h 17"/>
                    <a:gd name="T6" fmla="*/ 15 w 250"/>
                    <a:gd name="T7" fmla="*/ 14 h 17"/>
                    <a:gd name="T8" fmla="*/ 20 w 250"/>
                    <a:gd name="T9" fmla="*/ 5 h 17"/>
                    <a:gd name="T10" fmla="*/ 25 w 250"/>
                    <a:gd name="T11" fmla="*/ 0 h 17"/>
                    <a:gd name="T12" fmla="*/ 30 w 250"/>
                    <a:gd name="T13" fmla="*/ 7 h 17"/>
                    <a:gd name="T14" fmla="*/ 36 w 250"/>
                    <a:gd name="T15" fmla="*/ 16 h 17"/>
                    <a:gd name="T16" fmla="*/ 40 w 250"/>
                    <a:gd name="T17" fmla="*/ 16 h 17"/>
                    <a:gd name="T18" fmla="*/ 46 w 250"/>
                    <a:gd name="T19" fmla="*/ 8 h 17"/>
                    <a:gd name="T20" fmla="*/ 51 w 250"/>
                    <a:gd name="T21" fmla="*/ 1 h 17"/>
                    <a:gd name="T22" fmla="*/ 56 w 250"/>
                    <a:gd name="T23" fmla="*/ 3 h 17"/>
                    <a:gd name="T24" fmla="*/ 61 w 250"/>
                    <a:gd name="T25" fmla="*/ 14 h 17"/>
                    <a:gd name="T26" fmla="*/ 66 w 250"/>
                    <a:gd name="T27" fmla="*/ 17 h 17"/>
                    <a:gd name="T28" fmla="*/ 71 w 250"/>
                    <a:gd name="T29" fmla="*/ 11 h 17"/>
                    <a:gd name="T30" fmla="*/ 76 w 250"/>
                    <a:gd name="T31" fmla="*/ 3 h 17"/>
                    <a:gd name="T32" fmla="*/ 81 w 250"/>
                    <a:gd name="T33" fmla="*/ 0 h 17"/>
                    <a:gd name="T34" fmla="*/ 87 w 250"/>
                    <a:gd name="T35" fmla="*/ 10 h 17"/>
                    <a:gd name="T36" fmla="*/ 92 w 250"/>
                    <a:gd name="T37" fmla="*/ 17 h 17"/>
                    <a:gd name="T38" fmla="*/ 97 w 250"/>
                    <a:gd name="T39" fmla="*/ 14 h 17"/>
                    <a:gd name="T40" fmla="*/ 102 w 250"/>
                    <a:gd name="T41" fmla="*/ 6 h 17"/>
                    <a:gd name="T42" fmla="*/ 107 w 250"/>
                    <a:gd name="T43" fmla="*/ 0 h 17"/>
                    <a:gd name="T44" fmla="*/ 112 w 250"/>
                    <a:gd name="T45" fmla="*/ 6 h 17"/>
                    <a:gd name="T46" fmla="*/ 117 w 250"/>
                    <a:gd name="T47" fmla="*/ 15 h 17"/>
                    <a:gd name="T48" fmla="*/ 122 w 250"/>
                    <a:gd name="T49" fmla="*/ 16 h 17"/>
                    <a:gd name="T50" fmla="*/ 128 w 250"/>
                    <a:gd name="T51" fmla="*/ 9 h 17"/>
                    <a:gd name="T52" fmla="*/ 133 w 250"/>
                    <a:gd name="T53" fmla="*/ 2 h 17"/>
                    <a:gd name="T54" fmla="*/ 138 w 250"/>
                    <a:gd name="T55" fmla="*/ 2 h 17"/>
                    <a:gd name="T56" fmla="*/ 143 w 250"/>
                    <a:gd name="T57" fmla="*/ 12 h 17"/>
                    <a:gd name="T58" fmla="*/ 148 w 250"/>
                    <a:gd name="T59" fmla="*/ 17 h 17"/>
                    <a:gd name="T60" fmla="*/ 153 w 250"/>
                    <a:gd name="T61" fmla="*/ 12 h 17"/>
                    <a:gd name="T62" fmla="*/ 158 w 250"/>
                    <a:gd name="T63" fmla="*/ 4 h 17"/>
                    <a:gd name="T64" fmla="*/ 163 w 250"/>
                    <a:gd name="T65" fmla="*/ 0 h 17"/>
                    <a:gd name="T66" fmla="*/ 168 w 250"/>
                    <a:gd name="T67" fmla="*/ 9 h 17"/>
                    <a:gd name="T68" fmla="*/ 173 w 250"/>
                    <a:gd name="T69" fmla="*/ 16 h 17"/>
                    <a:gd name="T70" fmla="*/ 179 w 250"/>
                    <a:gd name="T71" fmla="*/ 15 h 17"/>
                    <a:gd name="T72" fmla="*/ 184 w 250"/>
                    <a:gd name="T73" fmla="*/ 7 h 17"/>
                    <a:gd name="T74" fmla="*/ 189 w 250"/>
                    <a:gd name="T75" fmla="*/ 1 h 17"/>
                    <a:gd name="T76" fmla="*/ 194 w 250"/>
                    <a:gd name="T77" fmla="*/ 5 h 17"/>
                    <a:gd name="T78" fmla="*/ 199 w 250"/>
                    <a:gd name="T79" fmla="*/ 14 h 17"/>
                    <a:gd name="T80" fmla="*/ 204 w 250"/>
                    <a:gd name="T81" fmla="*/ 17 h 17"/>
                    <a:gd name="T82" fmla="*/ 209 w 250"/>
                    <a:gd name="T83" fmla="*/ 10 h 17"/>
                    <a:gd name="T84" fmla="*/ 214 w 250"/>
                    <a:gd name="T85" fmla="*/ 3 h 17"/>
                    <a:gd name="T86" fmla="*/ 219 w 250"/>
                    <a:gd name="T87" fmla="*/ 1 h 17"/>
                    <a:gd name="T88" fmla="*/ 225 w 250"/>
                    <a:gd name="T89" fmla="*/ 11 h 17"/>
                    <a:gd name="T90" fmla="*/ 230 w 250"/>
                    <a:gd name="T91" fmla="*/ 17 h 17"/>
                    <a:gd name="T92" fmla="*/ 235 w 250"/>
                    <a:gd name="T93" fmla="*/ 13 h 17"/>
                    <a:gd name="T94" fmla="*/ 240 w 250"/>
                    <a:gd name="T95" fmla="*/ 5 h 17"/>
                    <a:gd name="T96" fmla="*/ 245 w 250"/>
                    <a:gd name="T97" fmla="*/ 0 h 17"/>
                    <a:gd name="T98" fmla="*/ 250 w 250"/>
                    <a:gd name="T99" fmla="*/ 8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17">
                      <a:moveTo>
                        <a:pt x="0" y="1"/>
                      </a:moveTo>
                      <a:lnTo>
                        <a:pt x="5" y="11"/>
                      </a:lnTo>
                      <a:lnTo>
                        <a:pt x="10" y="17"/>
                      </a:lnTo>
                      <a:lnTo>
                        <a:pt x="15" y="14"/>
                      </a:lnTo>
                      <a:lnTo>
                        <a:pt x="20" y="5"/>
                      </a:lnTo>
                      <a:lnTo>
                        <a:pt x="25" y="0"/>
                      </a:lnTo>
                      <a:lnTo>
                        <a:pt x="30" y="7"/>
                      </a:lnTo>
                      <a:lnTo>
                        <a:pt x="36" y="16"/>
                      </a:lnTo>
                      <a:lnTo>
                        <a:pt x="40" y="16"/>
                      </a:lnTo>
                      <a:lnTo>
                        <a:pt x="46" y="8"/>
                      </a:lnTo>
                      <a:lnTo>
                        <a:pt x="51" y="1"/>
                      </a:lnTo>
                      <a:lnTo>
                        <a:pt x="56" y="3"/>
                      </a:lnTo>
                      <a:lnTo>
                        <a:pt x="61" y="14"/>
                      </a:lnTo>
                      <a:lnTo>
                        <a:pt x="66" y="17"/>
                      </a:lnTo>
                      <a:lnTo>
                        <a:pt x="71" y="11"/>
                      </a:lnTo>
                      <a:lnTo>
                        <a:pt x="76" y="3"/>
                      </a:lnTo>
                      <a:lnTo>
                        <a:pt x="81" y="0"/>
                      </a:lnTo>
                      <a:lnTo>
                        <a:pt x="87" y="10"/>
                      </a:lnTo>
                      <a:lnTo>
                        <a:pt x="92" y="17"/>
                      </a:lnTo>
                      <a:lnTo>
                        <a:pt x="97" y="14"/>
                      </a:lnTo>
                      <a:lnTo>
                        <a:pt x="102" y="6"/>
                      </a:lnTo>
                      <a:lnTo>
                        <a:pt x="107" y="0"/>
                      </a:lnTo>
                      <a:lnTo>
                        <a:pt x="112" y="6"/>
                      </a:lnTo>
                      <a:lnTo>
                        <a:pt x="117" y="15"/>
                      </a:lnTo>
                      <a:lnTo>
                        <a:pt x="122" y="16"/>
                      </a:lnTo>
                      <a:lnTo>
                        <a:pt x="128" y="9"/>
                      </a:lnTo>
                      <a:lnTo>
                        <a:pt x="133" y="2"/>
                      </a:lnTo>
                      <a:lnTo>
                        <a:pt x="138" y="2"/>
                      </a:lnTo>
                      <a:lnTo>
                        <a:pt x="143" y="12"/>
                      </a:lnTo>
                      <a:lnTo>
                        <a:pt x="148" y="17"/>
                      </a:lnTo>
                      <a:lnTo>
                        <a:pt x="153" y="12"/>
                      </a:lnTo>
                      <a:lnTo>
                        <a:pt x="158" y="4"/>
                      </a:lnTo>
                      <a:lnTo>
                        <a:pt x="163" y="0"/>
                      </a:lnTo>
                      <a:lnTo>
                        <a:pt x="168" y="9"/>
                      </a:lnTo>
                      <a:lnTo>
                        <a:pt x="173" y="16"/>
                      </a:lnTo>
                      <a:lnTo>
                        <a:pt x="179" y="15"/>
                      </a:lnTo>
                      <a:lnTo>
                        <a:pt x="184" y="7"/>
                      </a:lnTo>
                      <a:lnTo>
                        <a:pt x="189" y="1"/>
                      </a:lnTo>
                      <a:lnTo>
                        <a:pt x="194" y="5"/>
                      </a:lnTo>
                      <a:lnTo>
                        <a:pt x="199" y="14"/>
                      </a:lnTo>
                      <a:lnTo>
                        <a:pt x="204" y="17"/>
                      </a:lnTo>
                      <a:lnTo>
                        <a:pt x="209" y="10"/>
                      </a:lnTo>
                      <a:lnTo>
                        <a:pt x="214" y="3"/>
                      </a:lnTo>
                      <a:lnTo>
                        <a:pt x="219" y="1"/>
                      </a:lnTo>
                      <a:lnTo>
                        <a:pt x="225" y="11"/>
                      </a:lnTo>
                      <a:lnTo>
                        <a:pt x="230" y="17"/>
                      </a:lnTo>
                      <a:lnTo>
                        <a:pt x="235" y="13"/>
                      </a:lnTo>
                      <a:lnTo>
                        <a:pt x="240" y="5"/>
                      </a:lnTo>
                      <a:lnTo>
                        <a:pt x="245" y="0"/>
                      </a:lnTo>
                      <a:lnTo>
                        <a:pt x="250" y="8"/>
                      </a:lnTo>
                    </a:path>
                  </a:pathLst>
                </a:custGeom>
                <a:noFill/>
                <a:ln w="19050" cap="flat">
                  <a:solidFill>
                    <a:srgbClr val="24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3" name="Freeform 123"/>
                <p:cNvSpPr>
                  <a:spLocks/>
                </p:cNvSpPr>
                <p:nvPr/>
              </p:nvSpPr>
              <p:spPr bwMode="auto">
                <a:xfrm>
                  <a:off x="4856163" y="1247775"/>
                  <a:ext cx="396875" cy="26988"/>
                </a:xfrm>
                <a:custGeom>
                  <a:avLst/>
                  <a:gdLst>
                    <a:gd name="T0" fmla="*/ 0 w 250"/>
                    <a:gd name="T1" fmla="*/ 8 h 17"/>
                    <a:gd name="T2" fmla="*/ 5 w 250"/>
                    <a:gd name="T3" fmla="*/ 16 h 17"/>
                    <a:gd name="T4" fmla="*/ 10 w 250"/>
                    <a:gd name="T5" fmla="*/ 15 h 17"/>
                    <a:gd name="T6" fmla="*/ 16 w 250"/>
                    <a:gd name="T7" fmla="*/ 8 h 17"/>
                    <a:gd name="T8" fmla="*/ 20 w 250"/>
                    <a:gd name="T9" fmla="*/ 1 h 17"/>
                    <a:gd name="T10" fmla="*/ 26 w 250"/>
                    <a:gd name="T11" fmla="*/ 3 h 17"/>
                    <a:gd name="T12" fmla="*/ 31 w 250"/>
                    <a:gd name="T13" fmla="*/ 14 h 17"/>
                    <a:gd name="T14" fmla="*/ 36 w 250"/>
                    <a:gd name="T15" fmla="*/ 17 h 17"/>
                    <a:gd name="T16" fmla="*/ 41 w 250"/>
                    <a:gd name="T17" fmla="*/ 11 h 17"/>
                    <a:gd name="T18" fmla="*/ 46 w 250"/>
                    <a:gd name="T19" fmla="*/ 3 h 17"/>
                    <a:gd name="T20" fmla="*/ 51 w 250"/>
                    <a:gd name="T21" fmla="*/ 0 h 17"/>
                    <a:gd name="T22" fmla="*/ 57 w 250"/>
                    <a:gd name="T23" fmla="*/ 10 h 17"/>
                    <a:gd name="T24" fmla="*/ 61 w 250"/>
                    <a:gd name="T25" fmla="*/ 17 h 17"/>
                    <a:gd name="T26" fmla="*/ 67 w 250"/>
                    <a:gd name="T27" fmla="*/ 14 h 17"/>
                    <a:gd name="T28" fmla="*/ 72 w 250"/>
                    <a:gd name="T29" fmla="*/ 6 h 17"/>
                    <a:gd name="T30" fmla="*/ 77 w 250"/>
                    <a:gd name="T31" fmla="*/ 0 h 17"/>
                    <a:gd name="T32" fmla="*/ 82 w 250"/>
                    <a:gd name="T33" fmla="*/ 6 h 17"/>
                    <a:gd name="T34" fmla="*/ 87 w 250"/>
                    <a:gd name="T35" fmla="*/ 15 h 17"/>
                    <a:gd name="T36" fmla="*/ 92 w 250"/>
                    <a:gd name="T37" fmla="*/ 16 h 17"/>
                    <a:gd name="T38" fmla="*/ 97 w 250"/>
                    <a:gd name="T39" fmla="*/ 9 h 17"/>
                    <a:gd name="T40" fmla="*/ 102 w 250"/>
                    <a:gd name="T41" fmla="*/ 2 h 17"/>
                    <a:gd name="T42" fmla="*/ 108 w 250"/>
                    <a:gd name="T43" fmla="*/ 2 h 17"/>
                    <a:gd name="T44" fmla="*/ 113 w 250"/>
                    <a:gd name="T45" fmla="*/ 13 h 17"/>
                    <a:gd name="T46" fmla="*/ 118 w 250"/>
                    <a:gd name="T47" fmla="*/ 17 h 17"/>
                    <a:gd name="T48" fmla="*/ 123 w 250"/>
                    <a:gd name="T49" fmla="*/ 12 h 17"/>
                    <a:gd name="T50" fmla="*/ 128 w 250"/>
                    <a:gd name="T51" fmla="*/ 4 h 17"/>
                    <a:gd name="T52" fmla="*/ 133 w 250"/>
                    <a:gd name="T53" fmla="*/ 0 h 17"/>
                    <a:gd name="T54" fmla="*/ 138 w 250"/>
                    <a:gd name="T55" fmla="*/ 9 h 17"/>
                    <a:gd name="T56" fmla="*/ 143 w 250"/>
                    <a:gd name="T57" fmla="*/ 16 h 17"/>
                    <a:gd name="T58" fmla="*/ 148 w 250"/>
                    <a:gd name="T59" fmla="*/ 15 h 17"/>
                    <a:gd name="T60" fmla="*/ 154 w 250"/>
                    <a:gd name="T61" fmla="*/ 7 h 17"/>
                    <a:gd name="T62" fmla="*/ 159 w 250"/>
                    <a:gd name="T63" fmla="*/ 1 h 17"/>
                    <a:gd name="T64" fmla="*/ 164 w 250"/>
                    <a:gd name="T65" fmla="*/ 5 h 17"/>
                    <a:gd name="T66" fmla="*/ 169 w 250"/>
                    <a:gd name="T67" fmla="*/ 15 h 17"/>
                    <a:gd name="T68" fmla="*/ 174 w 250"/>
                    <a:gd name="T69" fmla="*/ 17 h 17"/>
                    <a:gd name="T70" fmla="*/ 179 w 250"/>
                    <a:gd name="T71" fmla="*/ 10 h 17"/>
                    <a:gd name="T72" fmla="*/ 184 w 250"/>
                    <a:gd name="T73" fmla="*/ 2 h 17"/>
                    <a:gd name="T74" fmla="*/ 189 w 250"/>
                    <a:gd name="T75" fmla="*/ 1 h 17"/>
                    <a:gd name="T76" fmla="*/ 194 w 250"/>
                    <a:gd name="T77" fmla="*/ 12 h 17"/>
                    <a:gd name="T78" fmla="*/ 199 w 250"/>
                    <a:gd name="T79" fmla="*/ 17 h 17"/>
                    <a:gd name="T80" fmla="*/ 205 w 250"/>
                    <a:gd name="T81" fmla="*/ 13 h 17"/>
                    <a:gd name="T82" fmla="*/ 210 w 250"/>
                    <a:gd name="T83" fmla="*/ 5 h 17"/>
                    <a:gd name="T84" fmla="*/ 215 w 250"/>
                    <a:gd name="T85" fmla="*/ 0 h 17"/>
                    <a:gd name="T86" fmla="*/ 220 w 250"/>
                    <a:gd name="T87" fmla="*/ 8 h 17"/>
                    <a:gd name="T88" fmla="*/ 225 w 250"/>
                    <a:gd name="T89" fmla="*/ 16 h 17"/>
                    <a:gd name="T90" fmla="*/ 230 w 250"/>
                    <a:gd name="T91" fmla="*/ 15 h 17"/>
                    <a:gd name="T92" fmla="*/ 235 w 250"/>
                    <a:gd name="T93" fmla="*/ 8 h 17"/>
                    <a:gd name="T94" fmla="*/ 240 w 250"/>
                    <a:gd name="T95" fmla="*/ 1 h 17"/>
                    <a:gd name="T96" fmla="*/ 246 w 250"/>
                    <a:gd name="T97" fmla="*/ 3 h 17"/>
                    <a:gd name="T98" fmla="*/ 250 w 250"/>
                    <a:gd name="T99" fmla="*/ 14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17">
                      <a:moveTo>
                        <a:pt x="0" y="8"/>
                      </a:moveTo>
                      <a:lnTo>
                        <a:pt x="5" y="16"/>
                      </a:lnTo>
                      <a:lnTo>
                        <a:pt x="10" y="15"/>
                      </a:lnTo>
                      <a:lnTo>
                        <a:pt x="16" y="8"/>
                      </a:lnTo>
                      <a:lnTo>
                        <a:pt x="20" y="1"/>
                      </a:lnTo>
                      <a:lnTo>
                        <a:pt x="26" y="3"/>
                      </a:lnTo>
                      <a:lnTo>
                        <a:pt x="31" y="14"/>
                      </a:lnTo>
                      <a:lnTo>
                        <a:pt x="36" y="17"/>
                      </a:lnTo>
                      <a:lnTo>
                        <a:pt x="41" y="11"/>
                      </a:lnTo>
                      <a:lnTo>
                        <a:pt x="46" y="3"/>
                      </a:lnTo>
                      <a:lnTo>
                        <a:pt x="51" y="0"/>
                      </a:lnTo>
                      <a:lnTo>
                        <a:pt x="57" y="10"/>
                      </a:lnTo>
                      <a:lnTo>
                        <a:pt x="61" y="17"/>
                      </a:lnTo>
                      <a:lnTo>
                        <a:pt x="67" y="14"/>
                      </a:lnTo>
                      <a:lnTo>
                        <a:pt x="72" y="6"/>
                      </a:lnTo>
                      <a:lnTo>
                        <a:pt x="77" y="0"/>
                      </a:lnTo>
                      <a:lnTo>
                        <a:pt x="82" y="6"/>
                      </a:lnTo>
                      <a:lnTo>
                        <a:pt x="87" y="15"/>
                      </a:lnTo>
                      <a:lnTo>
                        <a:pt x="92" y="16"/>
                      </a:lnTo>
                      <a:lnTo>
                        <a:pt x="97" y="9"/>
                      </a:lnTo>
                      <a:lnTo>
                        <a:pt x="102" y="2"/>
                      </a:lnTo>
                      <a:lnTo>
                        <a:pt x="108" y="2"/>
                      </a:lnTo>
                      <a:lnTo>
                        <a:pt x="113" y="13"/>
                      </a:lnTo>
                      <a:lnTo>
                        <a:pt x="118" y="17"/>
                      </a:lnTo>
                      <a:lnTo>
                        <a:pt x="123" y="12"/>
                      </a:lnTo>
                      <a:lnTo>
                        <a:pt x="128" y="4"/>
                      </a:lnTo>
                      <a:lnTo>
                        <a:pt x="133" y="0"/>
                      </a:lnTo>
                      <a:lnTo>
                        <a:pt x="138" y="9"/>
                      </a:lnTo>
                      <a:lnTo>
                        <a:pt x="143" y="16"/>
                      </a:lnTo>
                      <a:lnTo>
                        <a:pt x="148" y="15"/>
                      </a:lnTo>
                      <a:lnTo>
                        <a:pt x="154" y="7"/>
                      </a:lnTo>
                      <a:lnTo>
                        <a:pt x="159" y="1"/>
                      </a:lnTo>
                      <a:lnTo>
                        <a:pt x="164" y="5"/>
                      </a:lnTo>
                      <a:lnTo>
                        <a:pt x="169" y="15"/>
                      </a:lnTo>
                      <a:lnTo>
                        <a:pt x="174" y="17"/>
                      </a:lnTo>
                      <a:lnTo>
                        <a:pt x="179" y="10"/>
                      </a:lnTo>
                      <a:lnTo>
                        <a:pt x="184" y="2"/>
                      </a:lnTo>
                      <a:lnTo>
                        <a:pt x="189" y="1"/>
                      </a:lnTo>
                      <a:lnTo>
                        <a:pt x="194" y="12"/>
                      </a:lnTo>
                      <a:lnTo>
                        <a:pt x="199" y="17"/>
                      </a:lnTo>
                      <a:lnTo>
                        <a:pt x="205" y="13"/>
                      </a:lnTo>
                      <a:lnTo>
                        <a:pt x="210" y="5"/>
                      </a:lnTo>
                      <a:lnTo>
                        <a:pt x="215" y="0"/>
                      </a:lnTo>
                      <a:lnTo>
                        <a:pt x="220" y="8"/>
                      </a:lnTo>
                      <a:lnTo>
                        <a:pt x="225" y="16"/>
                      </a:lnTo>
                      <a:lnTo>
                        <a:pt x="230" y="15"/>
                      </a:lnTo>
                      <a:lnTo>
                        <a:pt x="235" y="8"/>
                      </a:lnTo>
                      <a:lnTo>
                        <a:pt x="240" y="1"/>
                      </a:lnTo>
                      <a:lnTo>
                        <a:pt x="246" y="3"/>
                      </a:lnTo>
                      <a:lnTo>
                        <a:pt x="250" y="14"/>
                      </a:lnTo>
                    </a:path>
                  </a:pathLst>
                </a:custGeom>
                <a:noFill/>
                <a:ln w="19050" cap="flat">
                  <a:solidFill>
                    <a:srgbClr val="24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4" name="Freeform 124"/>
                <p:cNvSpPr>
                  <a:spLocks/>
                </p:cNvSpPr>
                <p:nvPr/>
              </p:nvSpPr>
              <p:spPr bwMode="auto">
                <a:xfrm>
                  <a:off x="5253038" y="1249363"/>
                  <a:ext cx="33338" cy="25400"/>
                </a:xfrm>
                <a:custGeom>
                  <a:avLst/>
                  <a:gdLst>
                    <a:gd name="T0" fmla="*/ 0 w 21"/>
                    <a:gd name="T1" fmla="*/ 13 h 16"/>
                    <a:gd name="T2" fmla="*/ 6 w 21"/>
                    <a:gd name="T3" fmla="*/ 16 h 16"/>
                    <a:gd name="T4" fmla="*/ 11 w 21"/>
                    <a:gd name="T5" fmla="*/ 10 h 16"/>
                    <a:gd name="T6" fmla="*/ 16 w 21"/>
                    <a:gd name="T7" fmla="*/ 2 h 16"/>
                    <a:gd name="T8" fmla="*/ 21 w 21"/>
                    <a:gd name="T9" fmla="*/ 0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" h="16">
                      <a:moveTo>
                        <a:pt x="0" y="13"/>
                      </a:moveTo>
                      <a:lnTo>
                        <a:pt x="6" y="16"/>
                      </a:lnTo>
                      <a:lnTo>
                        <a:pt x="11" y="10"/>
                      </a:lnTo>
                      <a:lnTo>
                        <a:pt x="16" y="2"/>
                      </a:lnTo>
                      <a:lnTo>
                        <a:pt x="21" y="0"/>
                      </a:lnTo>
                    </a:path>
                  </a:pathLst>
                </a:custGeom>
                <a:noFill/>
                <a:ln w="19050" cap="flat">
                  <a:solidFill>
                    <a:srgbClr val="24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5" name="Freeform 125"/>
                <p:cNvSpPr>
                  <a:spLocks/>
                </p:cNvSpPr>
                <p:nvPr/>
              </p:nvSpPr>
              <p:spPr bwMode="auto">
                <a:xfrm>
                  <a:off x="3663951" y="827088"/>
                  <a:ext cx="396875" cy="1030288"/>
                </a:xfrm>
                <a:custGeom>
                  <a:avLst/>
                  <a:gdLst>
                    <a:gd name="T0" fmla="*/ 0 w 250"/>
                    <a:gd name="T1" fmla="*/ 649 h 649"/>
                    <a:gd name="T2" fmla="*/ 5 w 250"/>
                    <a:gd name="T3" fmla="*/ 539 h 649"/>
                    <a:gd name="T4" fmla="*/ 10 w 250"/>
                    <a:gd name="T5" fmla="*/ 0 h 649"/>
                    <a:gd name="T6" fmla="*/ 15 w 250"/>
                    <a:gd name="T7" fmla="*/ 444 h 649"/>
                    <a:gd name="T8" fmla="*/ 20 w 250"/>
                    <a:gd name="T9" fmla="*/ 121 h 649"/>
                    <a:gd name="T10" fmla="*/ 25 w 250"/>
                    <a:gd name="T11" fmla="*/ 111 h 649"/>
                    <a:gd name="T12" fmla="*/ 30 w 250"/>
                    <a:gd name="T13" fmla="*/ 234 h 649"/>
                    <a:gd name="T14" fmla="*/ 35 w 250"/>
                    <a:gd name="T15" fmla="*/ 198 h 649"/>
                    <a:gd name="T16" fmla="*/ 41 w 250"/>
                    <a:gd name="T17" fmla="*/ 156 h 649"/>
                    <a:gd name="T18" fmla="*/ 46 w 250"/>
                    <a:gd name="T19" fmla="*/ 165 h 649"/>
                    <a:gd name="T20" fmla="*/ 51 w 250"/>
                    <a:gd name="T21" fmla="*/ 168 h 649"/>
                    <a:gd name="T22" fmla="*/ 56 w 250"/>
                    <a:gd name="T23" fmla="*/ 181 h 649"/>
                    <a:gd name="T24" fmla="*/ 61 w 250"/>
                    <a:gd name="T25" fmla="*/ 191 h 649"/>
                    <a:gd name="T26" fmla="*/ 66 w 250"/>
                    <a:gd name="T27" fmla="*/ 182 h 649"/>
                    <a:gd name="T28" fmla="*/ 71 w 250"/>
                    <a:gd name="T29" fmla="*/ 163 h 649"/>
                    <a:gd name="T30" fmla="*/ 76 w 250"/>
                    <a:gd name="T31" fmla="*/ 161 h 649"/>
                    <a:gd name="T32" fmla="*/ 81 w 250"/>
                    <a:gd name="T33" fmla="*/ 178 h 649"/>
                    <a:gd name="T34" fmla="*/ 87 w 250"/>
                    <a:gd name="T35" fmla="*/ 189 h 649"/>
                    <a:gd name="T36" fmla="*/ 92 w 250"/>
                    <a:gd name="T37" fmla="*/ 187 h 649"/>
                    <a:gd name="T38" fmla="*/ 97 w 250"/>
                    <a:gd name="T39" fmla="*/ 169 h 649"/>
                    <a:gd name="T40" fmla="*/ 102 w 250"/>
                    <a:gd name="T41" fmla="*/ 159 h 649"/>
                    <a:gd name="T42" fmla="*/ 107 w 250"/>
                    <a:gd name="T43" fmla="*/ 171 h 649"/>
                    <a:gd name="T44" fmla="*/ 112 w 250"/>
                    <a:gd name="T45" fmla="*/ 187 h 649"/>
                    <a:gd name="T46" fmla="*/ 117 w 250"/>
                    <a:gd name="T47" fmla="*/ 190 h 649"/>
                    <a:gd name="T48" fmla="*/ 122 w 250"/>
                    <a:gd name="T49" fmla="*/ 177 h 649"/>
                    <a:gd name="T50" fmla="*/ 128 w 250"/>
                    <a:gd name="T51" fmla="*/ 160 h 649"/>
                    <a:gd name="T52" fmla="*/ 132 w 250"/>
                    <a:gd name="T53" fmla="*/ 164 h 649"/>
                    <a:gd name="T54" fmla="*/ 138 w 250"/>
                    <a:gd name="T55" fmla="*/ 182 h 649"/>
                    <a:gd name="T56" fmla="*/ 143 w 250"/>
                    <a:gd name="T57" fmla="*/ 190 h 649"/>
                    <a:gd name="T58" fmla="*/ 148 w 250"/>
                    <a:gd name="T59" fmla="*/ 184 h 649"/>
                    <a:gd name="T60" fmla="*/ 153 w 250"/>
                    <a:gd name="T61" fmla="*/ 165 h 649"/>
                    <a:gd name="T62" fmla="*/ 158 w 250"/>
                    <a:gd name="T63" fmla="*/ 159 h 649"/>
                    <a:gd name="T64" fmla="*/ 163 w 250"/>
                    <a:gd name="T65" fmla="*/ 176 h 649"/>
                    <a:gd name="T66" fmla="*/ 169 w 250"/>
                    <a:gd name="T67" fmla="*/ 188 h 649"/>
                    <a:gd name="T68" fmla="*/ 173 w 250"/>
                    <a:gd name="T69" fmla="*/ 188 h 649"/>
                    <a:gd name="T70" fmla="*/ 179 w 250"/>
                    <a:gd name="T71" fmla="*/ 172 h 649"/>
                    <a:gd name="T72" fmla="*/ 184 w 250"/>
                    <a:gd name="T73" fmla="*/ 159 h 649"/>
                    <a:gd name="T74" fmla="*/ 189 w 250"/>
                    <a:gd name="T75" fmla="*/ 168 h 649"/>
                    <a:gd name="T76" fmla="*/ 194 w 250"/>
                    <a:gd name="T77" fmla="*/ 185 h 649"/>
                    <a:gd name="T78" fmla="*/ 199 w 250"/>
                    <a:gd name="T79" fmla="*/ 190 h 649"/>
                    <a:gd name="T80" fmla="*/ 204 w 250"/>
                    <a:gd name="T81" fmla="*/ 179 h 649"/>
                    <a:gd name="T82" fmla="*/ 209 w 250"/>
                    <a:gd name="T83" fmla="*/ 161 h 649"/>
                    <a:gd name="T84" fmla="*/ 214 w 250"/>
                    <a:gd name="T85" fmla="*/ 162 h 649"/>
                    <a:gd name="T86" fmla="*/ 220 w 250"/>
                    <a:gd name="T87" fmla="*/ 180 h 649"/>
                    <a:gd name="T88" fmla="*/ 225 w 250"/>
                    <a:gd name="T89" fmla="*/ 190 h 649"/>
                    <a:gd name="T90" fmla="*/ 230 w 250"/>
                    <a:gd name="T91" fmla="*/ 185 h 649"/>
                    <a:gd name="T92" fmla="*/ 235 w 250"/>
                    <a:gd name="T93" fmla="*/ 167 h 649"/>
                    <a:gd name="T94" fmla="*/ 240 w 250"/>
                    <a:gd name="T95" fmla="*/ 159 h 649"/>
                    <a:gd name="T96" fmla="*/ 245 w 250"/>
                    <a:gd name="T97" fmla="*/ 174 h 649"/>
                    <a:gd name="T98" fmla="*/ 250 w 250"/>
                    <a:gd name="T99" fmla="*/ 188 h 6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649">
                      <a:moveTo>
                        <a:pt x="0" y="649"/>
                      </a:moveTo>
                      <a:lnTo>
                        <a:pt x="5" y="539"/>
                      </a:lnTo>
                      <a:lnTo>
                        <a:pt x="10" y="0"/>
                      </a:lnTo>
                      <a:lnTo>
                        <a:pt x="15" y="444"/>
                      </a:lnTo>
                      <a:lnTo>
                        <a:pt x="20" y="121"/>
                      </a:lnTo>
                      <a:lnTo>
                        <a:pt x="25" y="111"/>
                      </a:lnTo>
                      <a:lnTo>
                        <a:pt x="30" y="234"/>
                      </a:lnTo>
                      <a:lnTo>
                        <a:pt x="35" y="198"/>
                      </a:lnTo>
                      <a:lnTo>
                        <a:pt x="41" y="156"/>
                      </a:lnTo>
                      <a:lnTo>
                        <a:pt x="46" y="165"/>
                      </a:lnTo>
                      <a:lnTo>
                        <a:pt x="51" y="168"/>
                      </a:lnTo>
                      <a:lnTo>
                        <a:pt x="56" y="181"/>
                      </a:lnTo>
                      <a:lnTo>
                        <a:pt x="61" y="191"/>
                      </a:lnTo>
                      <a:lnTo>
                        <a:pt x="66" y="182"/>
                      </a:lnTo>
                      <a:lnTo>
                        <a:pt x="71" y="163"/>
                      </a:lnTo>
                      <a:lnTo>
                        <a:pt x="76" y="161"/>
                      </a:lnTo>
                      <a:lnTo>
                        <a:pt x="81" y="178"/>
                      </a:lnTo>
                      <a:lnTo>
                        <a:pt x="87" y="189"/>
                      </a:lnTo>
                      <a:lnTo>
                        <a:pt x="92" y="187"/>
                      </a:lnTo>
                      <a:lnTo>
                        <a:pt x="97" y="169"/>
                      </a:lnTo>
                      <a:lnTo>
                        <a:pt x="102" y="159"/>
                      </a:lnTo>
                      <a:lnTo>
                        <a:pt x="107" y="171"/>
                      </a:lnTo>
                      <a:lnTo>
                        <a:pt x="112" y="187"/>
                      </a:lnTo>
                      <a:lnTo>
                        <a:pt x="117" y="190"/>
                      </a:lnTo>
                      <a:lnTo>
                        <a:pt x="122" y="177"/>
                      </a:lnTo>
                      <a:lnTo>
                        <a:pt x="128" y="160"/>
                      </a:lnTo>
                      <a:lnTo>
                        <a:pt x="132" y="164"/>
                      </a:lnTo>
                      <a:lnTo>
                        <a:pt x="138" y="182"/>
                      </a:lnTo>
                      <a:lnTo>
                        <a:pt x="143" y="190"/>
                      </a:lnTo>
                      <a:lnTo>
                        <a:pt x="148" y="184"/>
                      </a:lnTo>
                      <a:lnTo>
                        <a:pt x="153" y="165"/>
                      </a:lnTo>
                      <a:lnTo>
                        <a:pt x="158" y="159"/>
                      </a:lnTo>
                      <a:lnTo>
                        <a:pt x="163" y="176"/>
                      </a:lnTo>
                      <a:lnTo>
                        <a:pt x="169" y="188"/>
                      </a:lnTo>
                      <a:lnTo>
                        <a:pt x="173" y="188"/>
                      </a:lnTo>
                      <a:lnTo>
                        <a:pt x="179" y="172"/>
                      </a:lnTo>
                      <a:lnTo>
                        <a:pt x="184" y="159"/>
                      </a:lnTo>
                      <a:lnTo>
                        <a:pt x="189" y="168"/>
                      </a:lnTo>
                      <a:lnTo>
                        <a:pt x="194" y="185"/>
                      </a:lnTo>
                      <a:lnTo>
                        <a:pt x="199" y="190"/>
                      </a:lnTo>
                      <a:lnTo>
                        <a:pt x="204" y="179"/>
                      </a:lnTo>
                      <a:lnTo>
                        <a:pt x="209" y="161"/>
                      </a:lnTo>
                      <a:lnTo>
                        <a:pt x="214" y="162"/>
                      </a:lnTo>
                      <a:lnTo>
                        <a:pt x="220" y="180"/>
                      </a:lnTo>
                      <a:lnTo>
                        <a:pt x="225" y="190"/>
                      </a:lnTo>
                      <a:lnTo>
                        <a:pt x="230" y="185"/>
                      </a:lnTo>
                      <a:lnTo>
                        <a:pt x="235" y="167"/>
                      </a:lnTo>
                      <a:lnTo>
                        <a:pt x="240" y="159"/>
                      </a:lnTo>
                      <a:lnTo>
                        <a:pt x="245" y="174"/>
                      </a:lnTo>
                      <a:lnTo>
                        <a:pt x="250" y="188"/>
                      </a:lnTo>
                    </a:path>
                  </a:pathLst>
                </a:custGeom>
                <a:noFill/>
                <a:ln w="19050" cap="flat">
                  <a:solidFill>
                    <a:srgbClr val="BD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6" name="Freeform 126"/>
                <p:cNvSpPr>
                  <a:spLocks/>
                </p:cNvSpPr>
                <p:nvPr/>
              </p:nvSpPr>
              <p:spPr bwMode="auto">
                <a:xfrm>
                  <a:off x="4060826" y="1079500"/>
                  <a:ext cx="398463" cy="49213"/>
                </a:xfrm>
                <a:custGeom>
                  <a:avLst/>
                  <a:gdLst>
                    <a:gd name="T0" fmla="*/ 0 w 251"/>
                    <a:gd name="T1" fmla="*/ 29 h 31"/>
                    <a:gd name="T2" fmla="*/ 5 w 251"/>
                    <a:gd name="T3" fmla="*/ 30 h 31"/>
                    <a:gd name="T4" fmla="*/ 10 w 251"/>
                    <a:gd name="T5" fmla="*/ 15 h 31"/>
                    <a:gd name="T6" fmla="*/ 16 w 251"/>
                    <a:gd name="T7" fmla="*/ 0 h 31"/>
                    <a:gd name="T8" fmla="*/ 21 w 251"/>
                    <a:gd name="T9" fmla="*/ 7 h 31"/>
                    <a:gd name="T10" fmla="*/ 26 w 251"/>
                    <a:gd name="T11" fmla="*/ 25 h 31"/>
                    <a:gd name="T12" fmla="*/ 31 w 251"/>
                    <a:gd name="T13" fmla="*/ 31 h 31"/>
                    <a:gd name="T14" fmla="*/ 36 w 251"/>
                    <a:gd name="T15" fmla="*/ 22 h 31"/>
                    <a:gd name="T16" fmla="*/ 41 w 251"/>
                    <a:gd name="T17" fmla="*/ 4 h 31"/>
                    <a:gd name="T18" fmla="*/ 46 w 251"/>
                    <a:gd name="T19" fmla="*/ 2 h 31"/>
                    <a:gd name="T20" fmla="*/ 51 w 251"/>
                    <a:gd name="T21" fmla="*/ 19 h 31"/>
                    <a:gd name="T22" fmla="*/ 56 w 251"/>
                    <a:gd name="T23" fmla="*/ 30 h 31"/>
                    <a:gd name="T24" fmla="*/ 61 w 251"/>
                    <a:gd name="T25" fmla="*/ 28 h 31"/>
                    <a:gd name="T26" fmla="*/ 67 w 251"/>
                    <a:gd name="T27" fmla="*/ 10 h 31"/>
                    <a:gd name="T28" fmla="*/ 72 w 251"/>
                    <a:gd name="T29" fmla="*/ 0 h 31"/>
                    <a:gd name="T30" fmla="*/ 77 w 251"/>
                    <a:gd name="T31" fmla="*/ 13 h 31"/>
                    <a:gd name="T32" fmla="*/ 82 w 251"/>
                    <a:gd name="T33" fmla="*/ 28 h 31"/>
                    <a:gd name="T34" fmla="*/ 87 w 251"/>
                    <a:gd name="T35" fmla="*/ 30 h 31"/>
                    <a:gd name="T36" fmla="*/ 92 w 251"/>
                    <a:gd name="T37" fmla="*/ 17 h 31"/>
                    <a:gd name="T38" fmla="*/ 97 w 251"/>
                    <a:gd name="T39" fmla="*/ 1 h 31"/>
                    <a:gd name="T40" fmla="*/ 102 w 251"/>
                    <a:gd name="T41" fmla="*/ 5 h 31"/>
                    <a:gd name="T42" fmla="*/ 108 w 251"/>
                    <a:gd name="T43" fmla="*/ 23 h 31"/>
                    <a:gd name="T44" fmla="*/ 112 w 251"/>
                    <a:gd name="T45" fmla="*/ 31 h 31"/>
                    <a:gd name="T46" fmla="*/ 118 w 251"/>
                    <a:gd name="T47" fmla="*/ 24 h 31"/>
                    <a:gd name="T48" fmla="*/ 123 w 251"/>
                    <a:gd name="T49" fmla="*/ 5 h 31"/>
                    <a:gd name="T50" fmla="*/ 128 w 251"/>
                    <a:gd name="T51" fmla="*/ 1 h 31"/>
                    <a:gd name="T52" fmla="*/ 133 w 251"/>
                    <a:gd name="T53" fmla="*/ 17 h 31"/>
                    <a:gd name="T54" fmla="*/ 138 w 251"/>
                    <a:gd name="T55" fmla="*/ 30 h 31"/>
                    <a:gd name="T56" fmla="*/ 143 w 251"/>
                    <a:gd name="T57" fmla="*/ 29 h 31"/>
                    <a:gd name="T58" fmla="*/ 149 w 251"/>
                    <a:gd name="T59" fmla="*/ 12 h 31"/>
                    <a:gd name="T60" fmla="*/ 153 w 251"/>
                    <a:gd name="T61" fmla="*/ 0 h 31"/>
                    <a:gd name="T62" fmla="*/ 159 w 251"/>
                    <a:gd name="T63" fmla="*/ 10 h 31"/>
                    <a:gd name="T64" fmla="*/ 164 w 251"/>
                    <a:gd name="T65" fmla="*/ 26 h 31"/>
                    <a:gd name="T66" fmla="*/ 169 w 251"/>
                    <a:gd name="T67" fmla="*/ 31 h 31"/>
                    <a:gd name="T68" fmla="*/ 174 w 251"/>
                    <a:gd name="T69" fmla="*/ 20 h 31"/>
                    <a:gd name="T70" fmla="*/ 179 w 251"/>
                    <a:gd name="T71" fmla="*/ 2 h 31"/>
                    <a:gd name="T72" fmla="*/ 184 w 251"/>
                    <a:gd name="T73" fmla="*/ 3 h 31"/>
                    <a:gd name="T74" fmla="*/ 189 w 251"/>
                    <a:gd name="T75" fmla="*/ 22 h 31"/>
                    <a:gd name="T76" fmla="*/ 194 w 251"/>
                    <a:gd name="T77" fmla="*/ 31 h 31"/>
                    <a:gd name="T78" fmla="*/ 200 w 251"/>
                    <a:gd name="T79" fmla="*/ 26 h 31"/>
                    <a:gd name="T80" fmla="*/ 205 w 251"/>
                    <a:gd name="T81" fmla="*/ 7 h 31"/>
                    <a:gd name="T82" fmla="*/ 210 w 251"/>
                    <a:gd name="T83" fmla="*/ 0 h 31"/>
                    <a:gd name="T84" fmla="*/ 215 w 251"/>
                    <a:gd name="T85" fmla="*/ 15 h 31"/>
                    <a:gd name="T86" fmla="*/ 220 w 251"/>
                    <a:gd name="T87" fmla="*/ 29 h 31"/>
                    <a:gd name="T88" fmla="*/ 225 w 251"/>
                    <a:gd name="T89" fmla="*/ 29 h 31"/>
                    <a:gd name="T90" fmla="*/ 230 w 251"/>
                    <a:gd name="T91" fmla="*/ 14 h 31"/>
                    <a:gd name="T92" fmla="*/ 235 w 251"/>
                    <a:gd name="T93" fmla="*/ 0 h 31"/>
                    <a:gd name="T94" fmla="*/ 240 w 251"/>
                    <a:gd name="T95" fmla="*/ 8 h 31"/>
                    <a:gd name="T96" fmla="*/ 246 w 251"/>
                    <a:gd name="T97" fmla="*/ 25 h 31"/>
                    <a:gd name="T98" fmla="*/ 251 w 251"/>
                    <a:gd name="T99" fmla="*/ 31 h 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31">
                      <a:moveTo>
                        <a:pt x="0" y="29"/>
                      </a:moveTo>
                      <a:lnTo>
                        <a:pt x="5" y="30"/>
                      </a:lnTo>
                      <a:lnTo>
                        <a:pt x="10" y="15"/>
                      </a:lnTo>
                      <a:lnTo>
                        <a:pt x="16" y="0"/>
                      </a:lnTo>
                      <a:lnTo>
                        <a:pt x="21" y="7"/>
                      </a:lnTo>
                      <a:lnTo>
                        <a:pt x="26" y="25"/>
                      </a:lnTo>
                      <a:lnTo>
                        <a:pt x="31" y="31"/>
                      </a:lnTo>
                      <a:lnTo>
                        <a:pt x="36" y="22"/>
                      </a:lnTo>
                      <a:lnTo>
                        <a:pt x="41" y="4"/>
                      </a:lnTo>
                      <a:lnTo>
                        <a:pt x="46" y="2"/>
                      </a:lnTo>
                      <a:lnTo>
                        <a:pt x="51" y="19"/>
                      </a:lnTo>
                      <a:lnTo>
                        <a:pt x="56" y="30"/>
                      </a:lnTo>
                      <a:lnTo>
                        <a:pt x="61" y="28"/>
                      </a:lnTo>
                      <a:lnTo>
                        <a:pt x="67" y="10"/>
                      </a:lnTo>
                      <a:lnTo>
                        <a:pt x="72" y="0"/>
                      </a:lnTo>
                      <a:lnTo>
                        <a:pt x="77" y="13"/>
                      </a:lnTo>
                      <a:lnTo>
                        <a:pt x="82" y="28"/>
                      </a:lnTo>
                      <a:lnTo>
                        <a:pt x="87" y="30"/>
                      </a:lnTo>
                      <a:lnTo>
                        <a:pt x="92" y="17"/>
                      </a:lnTo>
                      <a:lnTo>
                        <a:pt x="97" y="1"/>
                      </a:lnTo>
                      <a:lnTo>
                        <a:pt x="102" y="5"/>
                      </a:lnTo>
                      <a:lnTo>
                        <a:pt x="108" y="23"/>
                      </a:lnTo>
                      <a:lnTo>
                        <a:pt x="112" y="31"/>
                      </a:lnTo>
                      <a:lnTo>
                        <a:pt x="118" y="24"/>
                      </a:lnTo>
                      <a:lnTo>
                        <a:pt x="123" y="5"/>
                      </a:lnTo>
                      <a:lnTo>
                        <a:pt x="128" y="1"/>
                      </a:lnTo>
                      <a:lnTo>
                        <a:pt x="133" y="17"/>
                      </a:lnTo>
                      <a:lnTo>
                        <a:pt x="138" y="30"/>
                      </a:lnTo>
                      <a:lnTo>
                        <a:pt x="143" y="29"/>
                      </a:lnTo>
                      <a:lnTo>
                        <a:pt x="149" y="12"/>
                      </a:lnTo>
                      <a:lnTo>
                        <a:pt x="153" y="0"/>
                      </a:lnTo>
                      <a:lnTo>
                        <a:pt x="159" y="10"/>
                      </a:lnTo>
                      <a:lnTo>
                        <a:pt x="164" y="26"/>
                      </a:lnTo>
                      <a:lnTo>
                        <a:pt x="169" y="31"/>
                      </a:lnTo>
                      <a:lnTo>
                        <a:pt x="174" y="20"/>
                      </a:lnTo>
                      <a:lnTo>
                        <a:pt x="179" y="2"/>
                      </a:lnTo>
                      <a:lnTo>
                        <a:pt x="184" y="3"/>
                      </a:lnTo>
                      <a:lnTo>
                        <a:pt x="189" y="22"/>
                      </a:lnTo>
                      <a:lnTo>
                        <a:pt x="194" y="31"/>
                      </a:lnTo>
                      <a:lnTo>
                        <a:pt x="200" y="26"/>
                      </a:lnTo>
                      <a:lnTo>
                        <a:pt x="205" y="7"/>
                      </a:lnTo>
                      <a:lnTo>
                        <a:pt x="210" y="0"/>
                      </a:lnTo>
                      <a:lnTo>
                        <a:pt x="215" y="15"/>
                      </a:lnTo>
                      <a:lnTo>
                        <a:pt x="220" y="29"/>
                      </a:lnTo>
                      <a:lnTo>
                        <a:pt x="225" y="29"/>
                      </a:lnTo>
                      <a:lnTo>
                        <a:pt x="230" y="14"/>
                      </a:lnTo>
                      <a:lnTo>
                        <a:pt x="235" y="0"/>
                      </a:lnTo>
                      <a:lnTo>
                        <a:pt x="240" y="8"/>
                      </a:lnTo>
                      <a:lnTo>
                        <a:pt x="246" y="25"/>
                      </a:lnTo>
                      <a:lnTo>
                        <a:pt x="251" y="31"/>
                      </a:lnTo>
                    </a:path>
                  </a:pathLst>
                </a:custGeom>
                <a:noFill/>
                <a:ln w="19050" cap="flat">
                  <a:solidFill>
                    <a:srgbClr val="BD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7" name="Freeform 127"/>
                <p:cNvSpPr>
                  <a:spLocks/>
                </p:cNvSpPr>
                <p:nvPr/>
              </p:nvSpPr>
              <p:spPr bwMode="auto">
                <a:xfrm>
                  <a:off x="4459288" y="1079500"/>
                  <a:ext cx="396875" cy="49213"/>
                </a:xfrm>
                <a:custGeom>
                  <a:avLst/>
                  <a:gdLst>
                    <a:gd name="T0" fmla="*/ 0 w 250"/>
                    <a:gd name="T1" fmla="*/ 31 h 31"/>
                    <a:gd name="T2" fmla="*/ 5 w 250"/>
                    <a:gd name="T3" fmla="*/ 22 h 31"/>
                    <a:gd name="T4" fmla="*/ 10 w 250"/>
                    <a:gd name="T5" fmla="*/ 3 h 31"/>
                    <a:gd name="T6" fmla="*/ 15 w 250"/>
                    <a:gd name="T7" fmla="*/ 2 h 31"/>
                    <a:gd name="T8" fmla="*/ 20 w 250"/>
                    <a:gd name="T9" fmla="*/ 20 h 31"/>
                    <a:gd name="T10" fmla="*/ 25 w 250"/>
                    <a:gd name="T11" fmla="*/ 31 h 31"/>
                    <a:gd name="T12" fmla="*/ 30 w 250"/>
                    <a:gd name="T13" fmla="*/ 27 h 31"/>
                    <a:gd name="T14" fmla="*/ 36 w 250"/>
                    <a:gd name="T15" fmla="*/ 9 h 31"/>
                    <a:gd name="T16" fmla="*/ 40 w 250"/>
                    <a:gd name="T17" fmla="*/ 0 h 31"/>
                    <a:gd name="T18" fmla="*/ 46 w 250"/>
                    <a:gd name="T19" fmla="*/ 13 h 31"/>
                    <a:gd name="T20" fmla="*/ 51 w 250"/>
                    <a:gd name="T21" fmla="*/ 28 h 31"/>
                    <a:gd name="T22" fmla="*/ 56 w 250"/>
                    <a:gd name="T23" fmla="*/ 30 h 31"/>
                    <a:gd name="T24" fmla="*/ 61 w 250"/>
                    <a:gd name="T25" fmla="*/ 17 h 31"/>
                    <a:gd name="T26" fmla="*/ 66 w 250"/>
                    <a:gd name="T27" fmla="*/ 1 h 31"/>
                    <a:gd name="T28" fmla="*/ 71 w 250"/>
                    <a:gd name="T29" fmla="*/ 6 h 31"/>
                    <a:gd name="T30" fmla="*/ 76 w 250"/>
                    <a:gd name="T31" fmla="*/ 23 h 31"/>
                    <a:gd name="T32" fmla="*/ 81 w 250"/>
                    <a:gd name="T33" fmla="*/ 31 h 31"/>
                    <a:gd name="T34" fmla="*/ 87 w 250"/>
                    <a:gd name="T35" fmla="*/ 24 h 31"/>
                    <a:gd name="T36" fmla="*/ 92 w 250"/>
                    <a:gd name="T37" fmla="*/ 5 h 31"/>
                    <a:gd name="T38" fmla="*/ 97 w 250"/>
                    <a:gd name="T39" fmla="*/ 1 h 31"/>
                    <a:gd name="T40" fmla="*/ 102 w 250"/>
                    <a:gd name="T41" fmla="*/ 18 h 31"/>
                    <a:gd name="T42" fmla="*/ 107 w 250"/>
                    <a:gd name="T43" fmla="*/ 30 h 31"/>
                    <a:gd name="T44" fmla="*/ 112 w 250"/>
                    <a:gd name="T45" fmla="*/ 29 h 31"/>
                    <a:gd name="T46" fmla="*/ 117 w 250"/>
                    <a:gd name="T47" fmla="*/ 12 h 31"/>
                    <a:gd name="T48" fmla="*/ 122 w 250"/>
                    <a:gd name="T49" fmla="*/ 0 h 31"/>
                    <a:gd name="T50" fmla="*/ 128 w 250"/>
                    <a:gd name="T51" fmla="*/ 10 h 31"/>
                    <a:gd name="T52" fmla="*/ 133 w 250"/>
                    <a:gd name="T53" fmla="*/ 27 h 31"/>
                    <a:gd name="T54" fmla="*/ 138 w 250"/>
                    <a:gd name="T55" fmla="*/ 31 h 31"/>
                    <a:gd name="T56" fmla="*/ 143 w 250"/>
                    <a:gd name="T57" fmla="*/ 19 h 31"/>
                    <a:gd name="T58" fmla="*/ 148 w 250"/>
                    <a:gd name="T59" fmla="*/ 2 h 31"/>
                    <a:gd name="T60" fmla="*/ 153 w 250"/>
                    <a:gd name="T61" fmla="*/ 4 h 31"/>
                    <a:gd name="T62" fmla="*/ 158 w 250"/>
                    <a:gd name="T63" fmla="*/ 22 h 31"/>
                    <a:gd name="T64" fmla="*/ 163 w 250"/>
                    <a:gd name="T65" fmla="*/ 31 h 31"/>
                    <a:gd name="T66" fmla="*/ 168 w 250"/>
                    <a:gd name="T67" fmla="*/ 26 h 31"/>
                    <a:gd name="T68" fmla="*/ 173 w 250"/>
                    <a:gd name="T69" fmla="*/ 7 h 31"/>
                    <a:gd name="T70" fmla="*/ 179 w 250"/>
                    <a:gd name="T71" fmla="*/ 0 h 31"/>
                    <a:gd name="T72" fmla="*/ 184 w 250"/>
                    <a:gd name="T73" fmla="*/ 16 h 31"/>
                    <a:gd name="T74" fmla="*/ 189 w 250"/>
                    <a:gd name="T75" fmla="*/ 29 h 31"/>
                    <a:gd name="T76" fmla="*/ 194 w 250"/>
                    <a:gd name="T77" fmla="*/ 29 h 31"/>
                    <a:gd name="T78" fmla="*/ 199 w 250"/>
                    <a:gd name="T79" fmla="*/ 14 h 31"/>
                    <a:gd name="T80" fmla="*/ 204 w 250"/>
                    <a:gd name="T81" fmla="*/ 0 h 31"/>
                    <a:gd name="T82" fmla="*/ 209 w 250"/>
                    <a:gd name="T83" fmla="*/ 8 h 31"/>
                    <a:gd name="T84" fmla="*/ 214 w 250"/>
                    <a:gd name="T85" fmla="*/ 25 h 31"/>
                    <a:gd name="T86" fmla="*/ 219 w 250"/>
                    <a:gd name="T87" fmla="*/ 31 h 31"/>
                    <a:gd name="T88" fmla="*/ 225 w 250"/>
                    <a:gd name="T89" fmla="*/ 22 h 31"/>
                    <a:gd name="T90" fmla="*/ 230 w 250"/>
                    <a:gd name="T91" fmla="*/ 3 h 31"/>
                    <a:gd name="T92" fmla="*/ 235 w 250"/>
                    <a:gd name="T93" fmla="*/ 2 h 31"/>
                    <a:gd name="T94" fmla="*/ 240 w 250"/>
                    <a:gd name="T95" fmla="*/ 20 h 31"/>
                    <a:gd name="T96" fmla="*/ 245 w 250"/>
                    <a:gd name="T97" fmla="*/ 31 h 31"/>
                    <a:gd name="T98" fmla="*/ 250 w 250"/>
                    <a:gd name="T99" fmla="*/ 27 h 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31">
                      <a:moveTo>
                        <a:pt x="0" y="31"/>
                      </a:moveTo>
                      <a:lnTo>
                        <a:pt x="5" y="22"/>
                      </a:lnTo>
                      <a:lnTo>
                        <a:pt x="10" y="3"/>
                      </a:lnTo>
                      <a:lnTo>
                        <a:pt x="15" y="2"/>
                      </a:lnTo>
                      <a:lnTo>
                        <a:pt x="20" y="20"/>
                      </a:lnTo>
                      <a:lnTo>
                        <a:pt x="25" y="31"/>
                      </a:lnTo>
                      <a:lnTo>
                        <a:pt x="30" y="27"/>
                      </a:lnTo>
                      <a:lnTo>
                        <a:pt x="36" y="9"/>
                      </a:lnTo>
                      <a:lnTo>
                        <a:pt x="40" y="0"/>
                      </a:lnTo>
                      <a:lnTo>
                        <a:pt x="46" y="13"/>
                      </a:lnTo>
                      <a:lnTo>
                        <a:pt x="51" y="28"/>
                      </a:lnTo>
                      <a:lnTo>
                        <a:pt x="56" y="30"/>
                      </a:lnTo>
                      <a:lnTo>
                        <a:pt x="61" y="17"/>
                      </a:lnTo>
                      <a:lnTo>
                        <a:pt x="66" y="1"/>
                      </a:lnTo>
                      <a:lnTo>
                        <a:pt x="71" y="6"/>
                      </a:lnTo>
                      <a:lnTo>
                        <a:pt x="76" y="23"/>
                      </a:lnTo>
                      <a:lnTo>
                        <a:pt x="81" y="31"/>
                      </a:lnTo>
                      <a:lnTo>
                        <a:pt x="87" y="24"/>
                      </a:lnTo>
                      <a:lnTo>
                        <a:pt x="92" y="5"/>
                      </a:lnTo>
                      <a:lnTo>
                        <a:pt x="97" y="1"/>
                      </a:lnTo>
                      <a:lnTo>
                        <a:pt x="102" y="18"/>
                      </a:lnTo>
                      <a:lnTo>
                        <a:pt x="107" y="30"/>
                      </a:lnTo>
                      <a:lnTo>
                        <a:pt x="112" y="29"/>
                      </a:lnTo>
                      <a:lnTo>
                        <a:pt x="117" y="12"/>
                      </a:lnTo>
                      <a:lnTo>
                        <a:pt x="122" y="0"/>
                      </a:lnTo>
                      <a:lnTo>
                        <a:pt x="128" y="10"/>
                      </a:lnTo>
                      <a:lnTo>
                        <a:pt x="133" y="27"/>
                      </a:lnTo>
                      <a:lnTo>
                        <a:pt x="138" y="31"/>
                      </a:lnTo>
                      <a:lnTo>
                        <a:pt x="143" y="19"/>
                      </a:lnTo>
                      <a:lnTo>
                        <a:pt x="148" y="2"/>
                      </a:lnTo>
                      <a:lnTo>
                        <a:pt x="153" y="4"/>
                      </a:lnTo>
                      <a:lnTo>
                        <a:pt x="158" y="22"/>
                      </a:lnTo>
                      <a:lnTo>
                        <a:pt x="163" y="31"/>
                      </a:lnTo>
                      <a:lnTo>
                        <a:pt x="168" y="26"/>
                      </a:lnTo>
                      <a:lnTo>
                        <a:pt x="173" y="7"/>
                      </a:lnTo>
                      <a:lnTo>
                        <a:pt x="179" y="0"/>
                      </a:lnTo>
                      <a:lnTo>
                        <a:pt x="184" y="16"/>
                      </a:lnTo>
                      <a:lnTo>
                        <a:pt x="189" y="29"/>
                      </a:lnTo>
                      <a:lnTo>
                        <a:pt x="194" y="29"/>
                      </a:lnTo>
                      <a:lnTo>
                        <a:pt x="199" y="14"/>
                      </a:lnTo>
                      <a:lnTo>
                        <a:pt x="204" y="0"/>
                      </a:lnTo>
                      <a:lnTo>
                        <a:pt x="209" y="8"/>
                      </a:lnTo>
                      <a:lnTo>
                        <a:pt x="214" y="25"/>
                      </a:lnTo>
                      <a:lnTo>
                        <a:pt x="219" y="31"/>
                      </a:lnTo>
                      <a:lnTo>
                        <a:pt x="225" y="22"/>
                      </a:lnTo>
                      <a:lnTo>
                        <a:pt x="230" y="3"/>
                      </a:lnTo>
                      <a:lnTo>
                        <a:pt x="235" y="2"/>
                      </a:lnTo>
                      <a:lnTo>
                        <a:pt x="240" y="20"/>
                      </a:lnTo>
                      <a:lnTo>
                        <a:pt x="245" y="31"/>
                      </a:lnTo>
                      <a:lnTo>
                        <a:pt x="250" y="27"/>
                      </a:lnTo>
                    </a:path>
                  </a:pathLst>
                </a:custGeom>
                <a:noFill/>
                <a:ln w="19050" cap="flat">
                  <a:solidFill>
                    <a:srgbClr val="BD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8" name="Freeform 128"/>
                <p:cNvSpPr>
                  <a:spLocks/>
                </p:cNvSpPr>
                <p:nvPr/>
              </p:nvSpPr>
              <p:spPr bwMode="auto">
                <a:xfrm>
                  <a:off x="4856163" y="1079500"/>
                  <a:ext cx="396875" cy="49213"/>
                </a:xfrm>
                <a:custGeom>
                  <a:avLst/>
                  <a:gdLst>
                    <a:gd name="T0" fmla="*/ 0 w 250"/>
                    <a:gd name="T1" fmla="*/ 27 h 31"/>
                    <a:gd name="T2" fmla="*/ 5 w 250"/>
                    <a:gd name="T3" fmla="*/ 9 h 31"/>
                    <a:gd name="T4" fmla="*/ 10 w 250"/>
                    <a:gd name="T5" fmla="*/ 0 h 31"/>
                    <a:gd name="T6" fmla="*/ 16 w 250"/>
                    <a:gd name="T7" fmla="*/ 13 h 31"/>
                    <a:gd name="T8" fmla="*/ 20 w 250"/>
                    <a:gd name="T9" fmla="*/ 28 h 31"/>
                    <a:gd name="T10" fmla="*/ 26 w 250"/>
                    <a:gd name="T11" fmla="*/ 30 h 31"/>
                    <a:gd name="T12" fmla="*/ 31 w 250"/>
                    <a:gd name="T13" fmla="*/ 17 h 31"/>
                    <a:gd name="T14" fmla="*/ 36 w 250"/>
                    <a:gd name="T15" fmla="*/ 1 h 31"/>
                    <a:gd name="T16" fmla="*/ 41 w 250"/>
                    <a:gd name="T17" fmla="*/ 6 h 31"/>
                    <a:gd name="T18" fmla="*/ 46 w 250"/>
                    <a:gd name="T19" fmla="*/ 24 h 31"/>
                    <a:gd name="T20" fmla="*/ 51 w 250"/>
                    <a:gd name="T21" fmla="*/ 31 h 31"/>
                    <a:gd name="T22" fmla="*/ 57 w 250"/>
                    <a:gd name="T23" fmla="*/ 23 h 31"/>
                    <a:gd name="T24" fmla="*/ 61 w 250"/>
                    <a:gd name="T25" fmla="*/ 5 h 31"/>
                    <a:gd name="T26" fmla="*/ 67 w 250"/>
                    <a:gd name="T27" fmla="*/ 1 h 31"/>
                    <a:gd name="T28" fmla="*/ 72 w 250"/>
                    <a:gd name="T29" fmla="*/ 18 h 31"/>
                    <a:gd name="T30" fmla="*/ 77 w 250"/>
                    <a:gd name="T31" fmla="*/ 30 h 31"/>
                    <a:gd name="T32" fmla="*/ 82 w 250"/>
                    <a:gd name="T33" fmla="*/ 28 h 31"/>
                    <a:gd name="T34" fmla="*/ 87 w 250"/>
                    <a:gd name="T35" fmla="*/ 11 h 31"/>
                    <a:gd name="T36" fmla="*/ 92 w 250"/>
                    <a:gd name="T37" fmla="*/ 0 h 31"/>
                    <a:gd name="T38" fmla="*/ 97 w 250"/>
                    <a:gd name="T39" fmla="*/ 11 h 31"/>
                    <a:gd name="T40" fmla="*/ 102 w 250"/>
                    <a:gd name="T41" fmla="*/ 27 h 31"/>
                    <a:gd name="T42" fmla="*/ 108 w 250"/>
                    <a:gd name="T43" fmla="*/ 31 h 31"/>
                    <a:gd name="T44" fmla="*/ 113 w 250"/>
                    <a:gd name="T45" fmla="*/ 19 h 31"/>
                    <a:gd name="T46" fmla="*/ 118 w 250"/>
                    <a:gd name="T47" fmla="*/ 2 h 31"/>
                    <a:gd name="T48" fmla="*/ 123 w 250"/>
                    <a:gd name="T49" fmla="*/ 4 h 31"/>
                    <a:gd name="T50" fmla="*/ 128 w 250"/>
                    <a:gd name="T51" fmla="*/ 22 h 31"/>
                    <a:gd name="T52" fmla="*/ 133 w 250"/>
                    <a:gd name="T53" fmla="*/ 31 h 31"/>
                    <a:gd name="T54" fmla="*/ 138 w 250"/>
                    <a:gd name="T55" fmla="*/ 25 h 31"/>
                    <a:gd name="T56" fmla="*/ 143 w 250"/>
                    <a:gd name="T57" fmla="*/ 7 h 31"/>
                    <a:gd name="T58" fmla="*/ 148 w 250"/>
                    <a:gd name="T59" fmla="*/ 0 h 31"/>
                    <a:gd name="T60" fmla="*/ 154 w 250"/>
                    <a:gd name="T61" fmla="*/ 16 h 31"/>
                    <a:gd name="T62" fmla="*/ 159 w 250"/>
                    <a:gd name="T63" fmla="*/ 29 h 31"/>
                    <a:gd name="T64" fmla="*/ 164 w 250"/>
                    <a:gd name="T65" fmla="*/ 29 h 31"/>
                    <a:gd name="T66" fmla="*/ 169 w 250"/>
                    <a:gd name="T67" fmla="*/ 14 h 31"/>
                    <a:gd name="T68" fmla="*/ 174 w 250"/>
                    <a:gd name="T69" fmla="*/ 0 h 31"/>
                    <a:gd name="T70" fmla="*/ 179 w 250"/>
                    <a:gd name="T71" fmla="*/ 8 h 31"/>
                    <a:gd name="T72" fmla="*/ 184 w 250"/>
                    <a:gd name="T73" fmla="*/ 26 h 31"/>
                    <a:gd name="T74" fmla="*/ 189 w 250"/>
                    <a:gd name="T75" fmla="*/ 31 h 31"/>
                    <a:gd name="T76" fmla="*/ 194 w 250"/>
                    <a:gd name="T77" fmla="*/ 21 h 31"/>
                    <a:gd name="T78" fmla="*/ 199 w 250"/>
                    <a:gd name="T79" fmla="*/ 3 h 31"/>
                    <a:gd name="T80" fmla="*/ 205 w 250"/>
                    <a:gd name="T81" fmla="*/ 2 h 31"/>
                    <a:gd name="T82" fmla="*/ 210 w 250"/>
                    <a:gd name="T83" fmla="*/ 20 h 31"/>
                    <a:gd name="T84" fmla="*/ 215 w 250"/>
                    <a:gd name="T85" fmla="*/ 31 h 31"/>
                    <a:gd name="T86" fmla="*/ 220 w 250"/>
                    <a:gd name="T87" fmla="*/ 27 h 31"/>
                    <a:gd name="T88" fmla="*/ 225 w 250"/>
                    <a:gd name="T89" fmla="*/ 9 h 31"/>
                    <a:gd name="T90" fmla="*/ 230 w 250"/>
                    <a:gd name="T91" fmla="*/ 0 h 31"/>
                    <a:gd name="T92" fmla="*/ 235 w 250"/>
                    <a:gd name="T93" fmla="*/ 14 h 31"/>
                    <a:gd name="T94" fmla="*/ 240 w 250"/>
                    <a:gd name="T95" fmla="*/ 28 h 31"/>
                    <a:gd name="T96" fmla="*/ 246 w 250"/>
                    <a:gd name="T97" fmla="*/ 30 h 31"/>
                    <a:gd name="T98" fmla="*/ 250 w 250"/>
                    <a:gd name="T99" fmla="*/ 16 h 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31">
                      <a:moveTo>
                        <a:pt x="0" y="27"/>
                      </a:moveTo>
                      <a:lnTo>
                        <a:pt x="5" y="9"/>
                      </a:lnTo>
                      <a:lnTo>
                        <a:pt x="10" y="0"/>
                      </a:lnTo>
                      <a:lnTo>
                        <a:pt x="16" y="13"/>
                      </a:lnTo>
                      <a:lnTo>
                        <a:pt x="20" y="28"/>
                      </a:lnTo>
                      <a:lnTo>
                        <a:pt x="26" y="30"/>
                      </a:lnTo>
                      <a:lnTo>
                        <a:pt x="31" y="17"/>
                      </a:lnTo>
                      <a:lnTo>
                        <a:pt x="36" y="1"/>
                      </a:lnTo>
                      <a:lnTo>
                        <a:pt x="41" y="6"/>
                      </a:lnTo>
                      <a:lnTo>
                        <a:pt x="46" y="24"/>
                      </a:lnTo>
                      <a:lnTo>
                        <a:pt x="51" y="31"/>
                      </a:lnTo>
                      <a:lnTo>
                        <a:pt x="57" y="23"/>
                      </a:lnTo>
                      <a:lnTo>
                        <a:pt x="61" y="5"/>
                      </a:lnTo>
                      <a:lnTo>
                        <a:pt x="67" y="1"/>
                      </a:lnTo>
                      <a:lnTo>
                        <a:pt x="72" y="18"/>
                      </a:lnTo>
                      <a:lnTo>
                        <a:pt x="77" y="30"/>
                      </a:lnTo>
                      <a:lnTo>
                        <a:pt x="82" y="28"/>
                      </a:lnTo>
                      <a:lnTo>
                        <a:pt x="87" y="11"/>
                      </a:lnTo>
                      <a:lnTo>
                        <a:pt x="92" y="0"/>
                      </a:lnTo>
                      <a:lnTo>
                        <a:pt x="97" y="11"/>
                      </a:lnTo>
                      <a:lnTo>
                        <a:pt x="102" y="27"/>
                      </a:lnTo>
                      <a:lnTo>
                        <a:pt x="108" y="31"/>
                      </a:lnTo>
                      <a:lnTo>
                        <a:pt x="113" y="19"/>
                      </a:lnTo>
                      <a:lnTo>
                        <a:pt x="118" y="2"/>
                      </a:lnTo>
                      <a:lnTo>
                        <a:pt x="123" y="4"/>
                      </a:lnTo>
                      <a:lnTo>
                        <a:pt x="128" y="22"/>
                      </a:lnTo>
                      <a:lnTo>
                        <a:pt x="133" y="31"/>
                      </a:lnTo>
                      <a:lnTo>
                        <a:pt x="138" y="25"/>
                      </a:lnTo>
                      <a:lnTo>
                        <a:pt x="143" y="7"/>
                      </a:lnTo>
                      <a:lnTo>
                        <a:pt x="148" y="0"/>
                      </a:lnTo>
                      <a:lnTo>
                        <a:pt x="154" y="16"/>
                      </a:lnTo>
                      <a:lnTo>
                        <a:pt x="159" y="29"/>
                      </a:lnTo>
                      <a:lnTo>
                        <a:pt x="164" y="29"/>
                      </a:lnTo>
                      <a:lnTo>
                        <a:pt x="169" y="14"/>
                      </a:lnTo>
                      <a:lnTo>
                        <a:pt x="174" y="0"/>
                      </a:lnTo>
                      <a:lnTo>
                        <a:pt x="179" y="8"/>
                      </a:lnTo>
                      <a:lnTo>
                        <a:pt x="184" y="26"/>
                      </a:lnTo>
                      <a:lnTo>
                        <a:pt x="189" y="31"/>
                      </a:lnTo>
                      <a:lnTo>
                        <a:pt x="194" y="21"/>
                      </a:lnTo>
                      <a:lnTo>
                        <a:pt x="199" y="3"/>
                      </a:lnTo>
                      <a:lnTo>
                        <a:pt x="205" y="2"/>
                      </a:lnTo>
                      <a:lnTo>
                        <a:pt x="210" y="20"/>
                      </a:lnTo>
                      <a:lnTo>
                        <a:pt x="215" y="31"/>
                      </a:lnTo>
                      <a:lnTo>
                        <a:pt x="220" y="27"/>
                      </a:lnTo>
                      <a:lnTo>
                        <a:pt x="225" y="9"/>
                      </a:lnTo>
                      <a:lnTo>
                        <a:pt x="230" y="0"/>
                      </a:lnTo>
                      <a:lnTo>
                        <a:pt x="235" y="14"/>
                      </a:lnTo>
                      <a:lnTo>
                        <a:pt x="240" y="28"/>
                      </a:lnTo>
                      <a:lnTo>
                        <a:pt x="246" y="30"/>
                      </a:lnTo>
                      <a:lnTo>
                        <a:pt x="250" y="16"/>
                      </a:lnTo>
                    </a:path>
                  </a:pathLst>
                </a:custGeom>
                <a:noFill/>
                <a:ln w="19050" cap="flat">
                  <a:solidFill>
                    <a:srgbClr val="BD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9" name="Freeform 129"/>
                <p:cNvSpPr>
                  <a:spLocks/>
                </p:cNvSpPr>
                <p:nvPr/>
              </p:nvSpPr>
              <p:spPr bwMode="auto">
                <a:xfrm>
                  <a:off x="5253038" y="1079500"/>
                  <a:ext cx="33338" cy="49213"/>
                </a:xfrm>
                <a:custGeom>
                  <a:avLst/>
                  <a:gdLst>
                    <a:gd name="T0" fmla="*/ 0 w 21"/>
                    <a:gd name="T1" fmla="*/ 16 h 31"/>
                    <a:gd name="T2" fmla="*/ 6 w 21"/>
                    <a:gd name="T3" fmla="*/ 0 h 31"/>
                    <a:gd name="T4" fmla="*/ 11 w 21"/>
                    <a:gd name="T5" fmla="*/ 6 h 31"/>
                    <a:gd name="T6" fmla="*/ 16 w 21"/>
                    <a:gd name="T7" fmla="*/ 24 h 31"/>
                    <a:gd name="T8" fmla="*/ 21 w 21"/>
                    <a:gd name="T9" fmla="*/ 31 h 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" h="31">
                      <a:moveTo>
                        <a:pt x="0" y="16"/>
                      </a:moveTo>
                      <a:lnTo>
                        <a:pt x="6" y="0"/>
                      </a:lnTo>
                      <a:lnTo>
                        <a:pt x="11" y="6"/>
                      </a:lnTo>
                      <a:lnTo>
                        <a:pt x="16" y="24"/>
                      </a:lnTo>
                      <a:lnTo>
                        <a:pt x="21" y="31"/>
                      </a:lnTo>
                    </a:path>
                  </a:pathLst>
                </a:custGeom>
                <a:noFill/>
                <a:ln w="19050" cap="flat">
                  <a:solidFill>
                    <a:srgbClr val="BD00F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0" name="Freeform 130"/>
                <p:cNvSpPr>
                  <a:spLocks/>
                </p:cNvSpPr>
                <p:nvPr/>
              </p:nvSpPr>
              <p:spPr bwMode="auto">
                <a:xfrm>
                  <a:off x="3663951" y="873125"/>
                  <a:ext cx="396875" cy="984250"/>
                </a:xfrm>
                <a:custGeom>
                  <a:avLst/>
                  <a:gdLst>
                    <a:gd name="T0" fmla="*/ 0 w 250"/>
                    <a:gd name="T1" fmla="*/ 620 h 620"/>
                    <a:gd name="T2" fmla="*/ 5 w 250"/>
                    <a:gd name="T3" fmla="*/ 194 h 620"/>
                    <a:gd name="T4" fmla="*/ 10 w 250"/>
                    <a:gd name="T5" fmla="*/ 0 h 620"/>
                    <a:gd name="T6" fmla="*/ 15 w 250"/>
                    <a:gd name="T7" fmla="*/ 169 h 620"/>
                    <a:gd name="T8" fmla="*/ 20 w 250"/>
                    <a:gd name="T9" fmla="*/ 99 h 620"/>
                    <a:gd name="T10" fmla="*/ 25 w 250"/>
                    <a:gd name="T11" fmla="*/ 90 h 620"/>
                    <a:gd name="T12" fmla="*/ 30 w 250"/>
                    <a:gd name="T13" fmla="*/ 133 h 620"/>
                    <a:gd name="T14" fmla="*/ 35 w 250"/>
                    <a:gd name="T15" fmla="*/ 58 h 620"/>
                    <a:gd name="T16" fmla="*/ 41 w 250"/>
                    <a:gd name="T17" fmla="*/ 88 h 620"/>
                    <a:gd name="T18" fmla="*/ 46 w 250"/>
                    <a:gd name="T19" fmla="*/ 117 h 620"/>
                    <a:gd name="T20" fmla="*/ 51 w 250"/>
                    <a:gd name="T21" fmla="*/ 89 h 620"/>
                    <a:gd name="T22" fmla="*/ 56 w 250"/>
                    <a:gd name="T23" fmla="*/ 78 h 620"/>
                    <a:gd name="T24" fmla="*/ 61 w 250"/>
                    <a:gd name="T25" fmla="*/ 79 h 620"/>
                    <a:gd name="T26" fmla="*/ 66 w 250"/>
                    <a:gd name="T27" fmla="*/ 87 h 620"/>
                    <a:gd name="T28" fmla="*/ 71 w 250"/>
                    <a:gd name="T29" fmla="*/ 100 h 620"/>
                    <a:gd name="T30" fmla="*/ 76 w 250"/>
                    <a:gd name="T31" fmla="*/ 100 h 620"/>
                    <a:gd name="T32" fmla="*/ 81 w 250"/>
                    <a:gd name="T33" fmla="*/ 85 h 620"/>
                    <a:gd name="T34" fmla="*/ 87 w 250"/>
                    <a:gd name="T35" fmla="*/ 74 h 620"/>
                    <a:gd name="T36" fmla="*/ 92 w 250"/>
                    <a:gd name="T37" fmla="*/ 81 h 620"/>
                    <a:gd name="T38" fmla="*/ 97 w 250"/>
                    <a:gd name="T39" fmla="*/ 97 h 620"/>
                    <a:gd name="T40" fmla="*/ 102 w 250"/>
                    <a:gd name="T41" fmla="*/ 101 h 620"/>
                    <a:gd name="T42" fmla="*/ 107 w 250"/>
                    <a:gd name="T43" fmla="*/ 92 h 620"/>
                    <a:gd name="T44" fmla="*/ 112 w 250"/>
                    <a:gd name="T45" fmla="*/ 77 h 620"/>
                    <a:gd name="T46" fmla="*/ 117 w 250"/>
                    <a:gd name="T47" fmla="*/ 76 h 620"/>
                    <a:gd name="T48" fmla="*/ 122 w 250"/>
                    <a:gd name="T49" fmla="*/ 92 h 620"/>
                    <a:gd name="T50" fmla="*/ 128 w 250"/>
                    <a:gd name="T51" fmla="*/ 101 h 620"/>
                    <a:gd name="T52" fmla="*/ 132 w 250"/>
                    <a:gd name="T53" fmla="*/ 97 h 620"/>
                    <a:gd name="T54" fmla="*/ 138 w 250"/>
                    <a:gd name="T55" fmla="*/ 82 h 620"/>
                    <a:gd name="T56" fmla="*/ 143 w 250"/>
                    <a:gd name="T57" fmla="*/ 74 h 620"/>
                    <a:gd name="T58" fmla="*/ 148 w 250"/>
                    <a:gd name="T59" fmla="*/ 86 h 620"/>
                    <a:gd name="T60" fmla="*/ 153 w 250"/>
                    <a:gd name="T61" fmla="*/ 99 h 620"/>
                    <a:gd name="T62" fmla="*/ 158 w 250"/>
                    <a:gd name="T63" fmla="*/ 100 h 620"/>
                    <a:gd name="T64" fmla="*/ 163 w 250"/>
                    <a:gd name="T65" fmla="*/ 88 h 620"/>
                    <a:gd name="T66" fmla="*/ 169 w 250"/>
                    <a:gd name="T67" fmla="*/ 75 h 620"/>
                    <a:gd name="T68" fmla="*/ 173 w 250"/>
                    <a:gd name="T69" fmla="*/ 79 h 620"/>
                    <a:gd name="T70" fmla="*/ 179 w 250"/>
                    <a:gd name="T71" fmla="*/ 96 h 620"/>
                    <a:gd name="T72" fmla="*/ 184 w 250"/>
                    <a:gd name="T73" fmla="*/ 102 h 620"/>
                    <a:gd name="T74" fmla="*/ 189 w 250"/>
                    <a:gd name="T75" fmla="*/ 94 h 620"/>
                    <a:gd name="T76" fmla="*/ 194 w 250"/>
                    <a:gd name="T77" fmla="*/ 79 h 620"/>
                    <a:gd name="T78" fmla="*/ 199 w 250"/>
                    <a:gd name="T79" fmla="*/ 75 h 620"/>
                    <a:gd name="T80" fmla="*/ 204 w 250"/>
                    <a:gd name="T81" fmla="*/ 90 h 620"/>
                    <a:gd name="T82" fmla="*/ 209 w 250"/>
                    <a:gd name="T83" fmla="*/ 101 h 620"/>
                    <a:gd name="T84" fmla="*/ 214 w 250"/>
                    <a:gd name="T85" fmla="*/ 98 h 620"/>
                    <a:gd name="T86" fmla="*/ 220 w 250"/>
                    <a:gd name="T87" fmla="*/ 84 h 620"/>
                    <a:gd name="T88" fmla="*/ 225 w 250"/>
                    <a:gd name="T89" fmla="*/ 74 h 620"/>
                    <a:gd name="T90" fmla="*/ 230 w 250"/>
                    <a:gd name="T91" fmla="*/ 84 h 620"/>
                    <a:gd name="T92" fmla="*/ 235 w 250"/>
                    <a:gd name="T93" fmla="*/ 99 h 620"/>
                    <a:gd name="T94" fmla="*/ 240 w 250"/>
                    <a:gd name="T95" fmla="*/ 101 h 620"/>
                    <a:gd name="T96" fmla="*/ 245 w 250"/>
                    <a:gd name="T97" fmla="*/ 90 h 620"/>
                    <a:gd name="T98" fmla="*/ 250 w 250"/>
                    <a:gd name="T99" fmla="*/ 76 h 6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620">
                      <a:moveTo>
                        <a:pt x="0" y="620"/>
                      </a:moveTo>
                      <a:lnTo>
                        <a:pt x="5" y="194"/>
                      </a:lnTo>
                      <a:lnTo>
                        <a:pt x="10" y="0"/>
                      </a:lnTo>
                      <a:lnTo>
                        <a:pt x="15" y="169"/>
                      </a:lnTo>
                      <a:lnTo>
                        <a:pt x="20" y="99"/>
                      </a:lnTo>
                      <a:lnTo>
                        <a:pt x="25" y="90"/>
                      </a:lnTo>
                      <a:lnTo>
                        <a:pt x="30" y="133"/>
                      </a:lnTo>
                      <a:lnTo>
                        <a:pt x="35" y="58"/>
                      </a:lnTo>
                      <a:lnTo>
                        <a:pt x="41" y="88"/>
                      </a:lnTo>
                      <a:lnTo>
                        <a:pt x="46" y="117"/>
                      </a:lnTo>
                      <a:lnTo>
                        <a:pt x="51" y="89"/>
                      </a:lnTo>
                      <a:lnTo>
                        <a:pt x="56" y="78"/>
                      </a:lnTo>
                      <a:lnTo>
                        <a:pt x="61" y="79"/>
                      </a:lnTo>
                      <a:lnTo>
                        <a:pt x="66" y="87"/>
                      </a:lnTo>
                      <a:lnTo>
                        <a:pt x="71" y="100"/>
                      </a:lnTo>
                      <a:lnTo>
                        <a:pt x="76" y="100"/>
                      </a:lnTo>
                      <a:lnTo>
                        <a:pt x="81" y="85"/>
                      </a:lnTo>
                      <a:lnTo>
                        <a:pt x="87" y="74"/>
                      </a:lnTo>
                      <a:lnTo>
                        <a:pt x="92" y="81"/>
                      </a:lnTo>
                      <a:lnTo>
                        <a:pt x="97" y="97"/>
                      </a:lnTo>
                      <a:lnTo>
                        <a:pt x="102" y="101"/>
                      </a:lnTo>
                      <a:lnTo>
                        <a:pt x="107" y="92"/>
                      </a:lnTo>
                      <a:lnTo>
                        <a:pt x="112" y="77"/>
                      </a:lnTo>
                      <a:lnTo>
                        <a:pt x="117" y="76"/>
                      </a:lnTo>
                      <a:lnTo>
                        <a:pt x="122" y="92"/>
                      </a:lnTo>
                      <a:lnTo>
                        <a:pt x="128" y="101"/>
                      </a:lnTo>
                      <a:lnTo>
                        <a:pt x="132" y="97"/>
                      </a:lnTo>
                      <a:lnTo>
                        <a:pt x="138" y="82"/>
                      </a:lnTo>
                      <a:lnTo>
                        <a:pt x="143" y="74"/>
                      </a:lnTo>
                      <a:lnTo>
                        <a:pt x="148" y="86"/>
                      </a:lnTo>
                      <a:lnTo>
                        <a:pt x="153" y="99"/>
                      </a:lnTo>
                      <a:lnTo>
                        <a:pt x="158" y="100"/>
                      </a:lnTo>
                      <a:lnTo>
                        <a:pt x="163" y="88"/>
                      </a:lnTo>
                      <a:lnTo>
                        <a:pt x="169" y="75"/>
                      </a:lnTo>
                      <a:lnTo>
                        <a:pt x="173" y="79"/>
                      </a:lnTo>
                      <a:lnTo>
                        <a:pt x="179" y="96"/>
                      </a:lnTo>
                      <a:lnTo>
                        <a:pt x="184" y="102"/>
                      </a:lnTo>
                      <a:lnTo>
                        <a:pt x="189" y="94"/>
                      </a:lnTo>
                      <a:lnTo>
                        <a:pt x="194" y="79"/>
                      </a:lnTo>
                      <a:lnTo>
                        <a:pt x="199" y="75"/>
                      </a:lnTo>
                      <a:lnTo>
                        <a:pt x="204" y="90"/>
                      </a:lnTo>
                      <a:lnTo>
                        <a:pt x="209" y="101"/>
                      </a:lnTo>
                      <a:lnTo>
                        <a:pt x="214" y="98"/>
                      </a:lnTo>
                      <a:lnTo>
                        <a:pt x="220" y="84"/>
                      </a:lnTo>
                      <a:lnTo>
                        <a:pt x="225" y="74"/>
                      </a:lnTo>
                      <a:lnTo>
                        <a:pt x="230" y="84"/>
                      </a:lnTo>
                      <a:lnTo>
                        <a:pt x="235" y="99"/>
                      </a:lnTo>
                      <a:lnTo>
                        <a:pt x="240" y="101"/>
                      </a:lnTo>
                      <a:lnTo>
                        <a:pt x="245" y="90"/>
                      </a:lnTo>
                      <a:lnTo>
                        <a:pt x="250" y="76"/>
                      </a:lnTo>
                    </a:path>
                  </a:pathLst>
                </a:custGeom>
                <a:noFill/>
                <a:ln w="19050" cap="flat">
                  <a:solidFill>
                    <a:srgbClr val="FF00A8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1" name="Freeform 131"/>
                <p:cNvSpPr>
                  <a:spLocks/>
                </p:cNvSpPr>
                <p:nvPr/>
              </p:nvSpPr>
              <p:spPr bwMode="auto">
                <a:xfrm>
                  <a:off x="4060826" y="990600"/>
                  <a:ext cx="398463" cy="44450"/>
                </a:xfrm>
                <a:custGeom>
                  <a:avLst/>
                  <a:gdLst>
                    <a:gd name="T0" fmla="*/ 0 w 251"/>
                    <a:gd name="T1" fmla="*/ 2 h 28"/>
                    <a:gd name="T2" fmla="*/ 5 w 251"/>
                    <a:gd name="T3" fmla="*/ 4 h 28"/>
                    <a:gd name="T4" fmla="*/ 10 w 251"/>
                    <a:gd name="T5" fmla="*/ 20 h 28"/>
                    <a:gd name="T6" fmla="*/ 16 w 251"/>
                    <a:gd name="T7" fmla="*/ 28 h 28"/>
                    <a:gd name="T8" fmla="*/ 21 w 251"/>
                    <a:gd name="T9" fmla="*/ 21 h 28"/>
                    <a:gd name="T10" fmla="*/ 26 w 251"/>
                    <a:gd name="T11" fmla="*/ 6 h 28"/>
                    <a:gd name="T12" fmla="*/ 31 w 251"/>
                    <a:gd name="T13" fmla="*/ 0 h 28"/>
                    <a:gd name="T14" fmla="*/ 36 w 251"/>
                    <a:gd name="T15" fmla="*/ 14 h 28"/>
                    <a:gd name="T16" fmla="*/ 41 w 251"/>
                    <a:gd name="T17" fmla="*/ 26 h 28"/>
                    <a:gd name="T18" fmla="*/ 46 w 251"/>
                    <a:gd name="T19" fmla="*/ 25 h 28"/>
                    <a:gd name="T20" fmla="*/ 51 w 251"/>
                    <a:gd name="T21" fmla="*/ 11 h 28"/>
                    <a:gd name="T22" fmla="*/ 56 w 251"/>
                    <a:gd name="T23" fmla="*/ 0 h 28"/>
                    <a:gd name="T24" fmla="*/ 61 w 251"/>
                    <a:gd name="T25" fmla="*/ 8 h 28"/>
                    <a:gd name="T26" fmla="*/ 67 w 251"/>
                    <a:gd name="T27" fmla="*/ 23 h 28"/>
                    <a:gd name="T28" fmla="*/ 72 w 251"/>
                    <a:gd name="T29" fmla="*/ 27 h 28"/>
                    <a:gd name="T30" fmla="*/ 77 w 251"/>
                    <a:gd name="T31" fmla="*/ 18 h 28"/>
                    <a:gd name="T32" fmla="*/ 82 w 251"/>
                    <a:gd name="T33" fmla="*/ 3 h 28"/>
                    <a:gd name="T34" fmla="*/ 87 w 251"/>
                    <a:gd name="T35" fmla="*/ 2 h 28"/>
                    <a:gd name="T36" fmla="*/ 92 w 251"/>
                    <a:gd name="T37" fmla="*/ 19 h 28"/>
                    <a:gd name="T38" fmla="*/ 97 w 251"/>
                    <a:gd name="T39" fmla="*/ 27 h 28"/>
                    <a:gd name="T40" fmla="*/ 102 w 251"/>
                    <a:gd name="T41" fmla="*/ 23 h 28"/>
                    <a:gd name="T42" fmla="*/ 108 w 251"/>
                    <a:gd name="T43" fmla="*/ 8 h 28"/>
                    <a:gd name="T44" fmla="*/ 112 w 251"/>
                    <a:gd name="T45" fmla="*/ 0 h 28"/>
                    <a:gd name="T46" fmla="*/ 118 w 251"/>
                    <a:gd name="T47" fmla="*/ 12 h 28"/>
                    <a:gd name="T48" fmla="*/ 123 w 251"/>
                    <a:gd name="T49" fmla="*/ 26 h 28"/>
                    <a:gd name="T50" fmla="*/ 128 w 251"/>
                    <a:gd name="T51" fmla="*/ 26 h 28"/>
                    <a:gd name="T52" fmla="*/ 133 w 251"/>
                    <a:gd name="T53" fmla="*/ 14 h 28"/>
                    <a:gd name="T54" fmla="*/ 138 w 251"/>
                    <a:gd name="T55" fmla="*/ 1 h 28"/>
                    <a:gd name="T56" fmla="*/ 143 w 251"/>
                    <a:gd name="T57" fmla="*/ 6 h 28"/>
                    <a:gd name="T58" fmla="*/ 149 w 251"/>
                    <a:gd name="T59" fmla="*/ 22 h 28"/>
                    <a:gd name="T60" fmla="*/ 153 w 251"/>
                    <a:gd name="T61" fmla="*/ 28 h 28"/>
                    <a:gd name="T62" fmla="*/ 159 w 251"/>
                    <a:gd name="T63" fmla="*/ 19 h 28"/>
                    <a:gd name="T64" fmla="*/ 164 w 251"/>
                    <a:gd name="T65" fmla="*/ 4 h 28"/>
                    <a:gd name="T66" fmla="*/ 169 w 251"/>
                    <a:gd name="T67" fmla="*/ 1 h 28"/>
                    <a:gd name="T68" fmla="*/ 174 w 251"/>
                    <a:gd name="T69" fmla="*/ 17 h 28"/>
                    <a:gd name="T70" fmla="*/ 179 w 251"/>
                    <a:gd name="T71" fmla="*/ 27 h 28"/>
                    <a:gd name="T72" fmla="*/ 184 w 251"/>
                    <a:gd name="T73" fmla="*/ 24 h 28"/>
                    <a:gd name="T74" fmla="*/ 189 w 251"/>
                    <a:gd name="T75" fmla="*/ 9 h 28"/>
                    <a:gd name="T76" fmla="*/ 194 w 251"/>
                    <a:gd name="T77" fmla="*/ 0 h 28"/>
                    <a:gd name="T78" fmla="*/ 200 w 251"/>
                    <a:gd name="T79" fmla="*/ 10 h 28"/>
                    <a:gd name="T80" fmla="*/ 205 w 251"/>
                    <a:gd name="T81" fmla="*/ 25 h 28"/>
                    <a:gd name="T82" fmla="*/ 210 w 251"/>
                    <a:gd name="T83" fmla="*/ 27 h 28"/>
                    <a:gd name="T84" fmla="*/ 215 w 251"/>
                    <a:gd name="T85" fmla="*/ 16 h 28"/>
                    <a:gd name="T86" fmla="*/ 220 w 251"/>
                    <a:gd name="T87" fmla="*/ 2 h 28"/>
                    <a:gd name="T88" fmla="*/ 225 w 251"/>
                    <a:gd name="T89" fmla="*/ 4 h 28"/>
                    <a:gd name="T90" fmla="*/ 230 w 251"/>
                    <a:gd name="T91" fmla="*/ 20 h 28"/>
                    <a:gd name="T92" fmla="*/ 235 w 251"/>
                    <a:gd name="T93" fmla="*/ 28 h 28"/>
                    <a:gd name="T94" fmla="*/ 240 w 251"/>
                    <a:gd name="T95" fmla="*/ 21 h 28"/>
                    <a:gd name="T96" fmla="*/ 246 w 251"/>
                    <a:gd name="T97" fmla="*/ 6 h 28"/>
                    <a:gd name="T98" fmla="*/ 251 w 251"/>
                    <a:gd name="T99" fmla="*/ 0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28">
                      <a:moveTo>
                        <a:pt x="0" y="2"/>
                      </a:moveTo>
                      <a:lnTo>
                        <a:pt x="5" y="4"/>
                      </a:lnTo>
                      <a:lnTo>
                        <a:pt x="10" y="20"/>
                      </a:lnTo>
                      <a:lnTo>
                        <a:pt x="16" y="28"/>
                      </a:lnTo>
                      <a:lnTo>
                        <a:pt x="21" y="21"/>
                      </a:lnTo>
                      <a:lnTo>
                        <a:pt x="26" y="6"/>
                      </a:lnTo>
                      <a:lnTo>
                        <a:pt x="31" y="0"/>
                      </a:lnTo>
                      <a:lnTo>
                        <a:pt x="36" y="14"/>
                      </a:lnTo>
                      <a:lnTo>
                        <a:pt x="41" y="26"/>
                      </a:lnTo>
                      <a:lnTo>
                        <a:pt x="46" y="25"/>
                      </a:lnTo>
                      <a:lnTo>
                        <a:pt x="51" y="11"/>
                      </a:lnTo>
                      <a:lnTo>
                        <a:pt x="56" y="0"/>
                      </a:lnTo>
                      <a:lnTo>
                        <a:pt x="61" y="8"/>
                      </a:lnTo>
                      <a:lnTo>
                        <a:pt x="67" y="23"/>
                      </a:lnTo>
                      <a:lnTo>
                        <a:pt x="72" y="27"/>
                      </a:lnTo>
                      <a:lnTo>
                        <a:pt x="77" y="18"/>
                      </a:lnTo>
                      <a:lnTo>
                        <a:pt x="82" y="3"/>
                      </a:lnTo>
                      <a:lnTo>
                        <a:pt x="87" y="2"/>
                      </a:lnTo>
                      <a:lnTo>
                        <a:pt x="92" y="19"/>
                      </a:lnTo>
                      <a:lnTo>
                        <a:pt x="97" y="27"/>
                      </a:lnTo>
                      <a:lnTo>
                        <a:pt x="102" y="23"/>
                      </a:lnTo>
                      <a:lnTo>
                        <a:pt x="108" y="8"/>
                      </a:lnTo>
                      <a:lnTo>
                        <a:pt x="112" y="0"/>
                      </a:lnTo>
                      <a:lnTo>
                        <a:pt x="118" y="12"/>
                      </a:lnTo>
                      <a:lnTo>
                        <a:pt x="123" y="26"/>
                      </a:lnTo>
                      <a:lnTo>
                        <a:pt x="128" y="26"/>
                      </a:lnTo>
                      <a:lnTo>
                        <a:pt x="133" y="14"/>
                      </a:lnTo>
                      <a:lnTo>
                        <a:pt x="138" y="1"/>
                      </a:lnTo>
                      <a:lnTo>
                        <a:pt x="143" y="6"/>
                      </a:lnTo>
                      <a:lnTo>
                        <a:pt x="149" y="22"/>
                      </a:lnTo>
                      <a:lnTo>
                        <a:pt x="153" y="28"/>
                      </a:lnTo>
                      <a:lnTo>
                        <a:pt x="159" y="19"/>
                      </a:lnTo>
                      <a:lnTo>
                        <a:pt x="164" y="4"/>
                      </a:lnTo>
                      <a:lnTo>
                        <a:pt x="169" y="1"/>
                      </a:lnTo>
                      <a:lnTo>
                        <a:pt x="174" y="17"/>
                      </a:lnTo>
                      <a:lnTo>
                        <a:pt x="179" y="27"/>
                      </a:lnTo>
                      <a:lnTo>
                        <a:pt x="184" y="24"/>
                      </a:lnTo>
                      <a:lnTo>
                        <a:pt x="189" y="9"/>
                      </a:lnTo>
                      <a:lnTo>
                        <a:pt x="194" y="0"/>
                      </a:lnTo>
                      <a:lnTo>
                        <a:pt x="200" y="10"/>
                      </a:lnTo>
                      <a:lnTo>
                        <a:pt x="205" y="25"/>
                      </a:lnTo>
                      <a:lnTo>
                        <a:pt x="210" y="27"/>
                      </a:lnTo>
                      <a:lnTo>
                        <a:pt x="215" y="16"/>
                      </a:lnTo>
                      <a:lnTo>
                        <a:pt x="220" y="2"/>
                      </a:lnTo>
                      <a:lnTo>
                        <a:pt x="225" y="4"/>
                      </a:lnTo>
                      <a:lnTo>
                        <a:pt x="230" y="20"/>
                      </a:lnTo>
                      <a:lnTo>
                        <a:pt x="235" y="28"/>
                      </a:lnTo>
                      <a:lnTo>
                        <a:pt x="240" y="21"/>
                      </a:lnTo>
                      <a:lnTo>
                        <a:pt x="246" y="6"/>
                      </a:lnTo>
                      <a:lnTo>
                        <a:pt x="251" y="0"/>
                      </a:lnTo>
                    </a:path>
                  </a:pathLst>
                </a:custGeom>
                <a:noFill/>
                <a:ln w="19050" cap="flat">
                  <a:solidFill>
                    <a:srgbClr val="FF00A8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2" name="Freeform 132"/>
                <p:cNvSpPr>
                  <a:spLocks/>
                </p:cNvSpPr>
                <p:nvPr/>
              </p:nvSpPr>
              <p:spPr bwMode="auto">
                <a:xfrm>
                  <a:off x="4459288" y="990600"/>
                  <a:ext cx="396875" cy="44450"/>
                </a:xfrm>
                <a:custGeom>
                  <a:avLst/>
                  <a:gdLst>
                    <a:gd name="T0" fmla="*/ 0 w 250"/>
                    <a:gd name="T1" fmla="*/ 0 h 28"/>
                    <a:gd name="T2" fmla="*/ 5 w 250"/>
                    <a:gd name="T3" fmla="*/ 14 h 28"/>
                    <a:gd name="T4" fmla="*/ 10 w 250"/>
                    <a:gd name="T5" fmla="*/ 26 h 28"/>
                    <a:gd name="T6" fmla="*/ 15 w 250"/>
                    <a:gd name="T7" fmla="*/ 25 h 28"/>
                    <a:gd name="T8" fmla="*/ 20 w 250"/>
                    <a:gd name="T9" fmla="*/ 11 h 28"/>
                    <a:gd name="T10" fmla="*/ 25 w 250"/>
                    <a:gd name="T11" fmla="*/ 0 h 28"/>
                    <a:gd name="T12" fmla="*/ 30 w 250"/>
                    <a:gd name="T13" fmla="*/ 8 h 28"/>
                    <a:gd name="T14" fmla="*/ 36 w 250"/>
                    <a:gd name="T15" fmla="*/ 23 h 28"/>
                    <a:gd name="T16" fmla="*/ 40 w 250"/>
                    <a:gd name="T17" fmla="*/ 27 h 28"/>
                    <a:gd name="T18" fmla="*/ 46 w 250"/>
                    <a:gd name="T19" fmla="*/ 17 h 28"/>
                    <a:gd name="T20" fmla="*/ 51 w 250"/>
                    <a:gd name="T21" fmla="*/ 3 h 28"/>
                    <a:gd name="T22" fmla="*/ 56 w 250"/>
                    <a:gd name="T23" fmla="*/ 2 h 28"/>
                    <a:gd name="T24" fmla="*/ 61 w 250"/>
                    <a:gd name="T25" fmla="*/ 19 h 28"/>
                    <a:gd name="T26" fmla="*/ 66 w 250"/>
                    <a:gd name="T27" fmla="*/ 27 h 28"/>
                    <a:gd name="T28" fmla="*/ 71 w 250"/>
                    <a:gd name="T29" fmla="*/ 22 h 28"/>
                    <a:gd name="T30" fmla="*/ 76 w 250"/>
                    <a:gd name="T31" fmla="*/ 7 h 28"/>
                    <a:gd name="T32" fmla="*/ 81 w 250"/>
                    <a:gd name="T33" fmla="*/ 0 h 28"/>
                    <a:gd name="T34" fmla="*/ 87 w 250"/>
                    <a:gd name="T35" fmla="*/ 13 h 28"/>
                    <a:gd name="T36" fmla="*/ 92 w 250"/>
                    <a:gd name="T37" fmla="*/ 26 h 28"/>
                    <a:gd name="T38" fmla="*/ 97 w 250"/>
                    <a:gd name="T39" fmla="*/ 26 h 28"/>
                    <a:gd name="T40" fmla="*/ 102 w 250"/>
                    <a:gd name="T41" fmla="*/ 13 h 28"/>
                    <a:gd name="T42" fmla="*/ 107 w 250"/>
                    <a:gd name="T43" fmla="*/ 1 h 28"/>
                    <a:gd name="T44" fmla="*/ 112 w 250"/>
                    <a:gd name="T45" fmla="*/ 6 h 28"/>
                    <a:gd name="T46" fmla="*/ 117 w 250"/>
                    <a:gd name="T47" fmla="*/ 22 h 28"/>
                    <a:gd name="T48" fmla="*/ 122 w 250"/>
                    <a:gd name="T49" fmla="*/ 28 h 28"/>
                    <a:gd name="T50" fmla="*/ 128 w 250"/>
                    <a:gd name="T51" fmla="*/ 19 h 28"/>
                    <a:gd name="T52" fmla="*/ 133 w 250"/>
                    <a:gd name="T53" fmla="*/ 4 h 28"/>
                    <a:gd name="T54" fmla="*/ 138 w 250"/>
                    <a:gd name="T55" fmla="*/ 2 h 28"/>
                    <a:gd name="T56" fmla="*/ 143 w 250"/>
                    <a:gd name="T57" fmla="*/ 17 h 28"/>
                    <a:gd name="T58" fmla="*/ 148 w 250"/>
                    <a:gd name="T59" fmla="*/ 27 h 28"/>
                    <a:gd name="T60" fmla="*/ 153 w 250"/>
                    <a:gd name="T61" fmla="*/ 24 h 28"/>
                    <a:gd name="T62" fmla="*/ 158 w 250"/>
                    <a:gd name="T63" fmla="*/ 9 h 28"/>
                    <a:gd name="T64" fmla="*/ 163 w 250"/>
                    <a:gd name="T65" fmla="*/ 0 h 28"/>
                    <a:gd name="T66" fmla="*/ 168 w 250"/>
                    <a:gd name="T67" fmla="*/ 10 h 28"/>
                    <a:gd name="T68" fmla="*/ 173 w 250"/>
                    <a:gd name="T69" fmla="*/ 25 h 28"/>
                    <a:gd name="T70" fmla="*/ 179 w 250"/>
                    <a:gd name="T71" fmla="*/ 26 h 28"/>
                    <a:gd name="T72" fmla="*/ 184 w 250"/>
                    <a:gd name="T73" fmla="*/ 15 h 28"/>
                    <a:gd name="T74" fmla="*/ 189 w 250"/>
                    <a:gd name="T75" fmla="*/ 2 h 28"/>
                    <a:gd name="T76" fmla="*/ 194 w 250"/>
                    <a:gd name="T77" fmla="*/ 4 h 28"/>
                    <a:gd name="T78" fmla="*/ 199 w 250"/>
                    <a:gd name="T79" fmla="*/ 21 h 28"/>
                    <a:gd name="T80" fmla="*/ 204 w 250"/>
                    <a:gd name="T81" fmla="*/ 28 h 28"/>
                    <a:gd name="T82" fmla="*/ 209 w 250"/>
                    <a:gd name="T83" fmla="*/ 21 h 28"/>
                    <a:gd name="T84" fmla="*/ 214 w 250"/>
                    <a:gd name="T85" fmla="*/ 5 h 28"/>
                    <a:gd name="T86" fmla="*/ 219 w 250"/>
                    <a:gd name="T87" fmla="*/ 1 h 28"/>
                    <a:gd name="T88" fmla="*/ 225 w 250"/>
                    <a:gd name="T89" fmla="*/ 15 h 28"/>
                    <a:gd name="T90" fmla="*/ 230 w 250"/>
                    <a:gd name="T91" fmla="*/ 26 h 28"/>
                    <a:gd name="T92" fmla="*/ 235 w 250"/>
                    <a:gd name="T93" fmla="*/ 25 h 28"/>
                    <a:gd name="T94" fmla="*/ 240 w 250"/>
                    <a:gd name="T95" fmla="*/ 11 h 28"/>
                    <a:gd name="T96" fmla="*/ 245 w 250"/>
                    <a:gd name="T97" fmla="*/ 0 h 28"/>
                    <a:gd name="T98" fmla="*/ 250 w 250"/>
                    <a:gd name="T99" fmla="*/ 8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28">
                      <a:moveTo>
                        <a:pt x="0" y="0"/>
                      </a:moveTo>
                      <a:lnTo>
                        <a:pt x="5" y="14"/>
                      </a:lnTo>
                      <a:lnTo>
                        <a:pt x="10" y="26"/>
                      </a:lnTo>
                      <a:lnTo>
                        <a:pt x="15" y="25"/>
                      </a:lnTo>
                      <a:lnTo>
                        <a:pt x="20" y="11"/>
                      </a:lnTo>
                      <a:lnTo>
                        <a:pt x="25" y="0"/>
                      </a:lnTo>
                      <a:lnTo>
                        <a:pt x="30" y="8"/>
                      </a:lnTo>
                      <a:lnTo>
                        <a:pt x="36" y="23"/>
                      </a:lnTo>
                      <a:lnTo>
                        <a:pt x="40" y="27"/>
                      </a:lnTo>
                      <a:lnTo>
                        <a:pt x="46" y="17"/>
                      </a:lnTo>
                      <a:lnTo>
                        <a:pt x="51" y="3"/>
                      </a:lnTo>
                      <a:lnTo>
                        <a:pt x="56" y="2"/>
                      </a:lnTo>
                      <a:lnTo>
                        <a:pt x="61" y="19"/>
                      </a:lnTo>
                      <a:lnTo>
                        <a:pt x="66" y="27"/>
                      </a:lnTo>
                      <a:lnTo>
                        <a:pt x="71" y="22"/>
                      </a:lnTo>
                      <a:lnTo>
                        <a:pt x="76" y="7"/>
                      </a:lnTo>
                      <a:lnTo>
                        <a:pt x="81" y="0"/>
                      </a:lnTo>
                      <a:lnTo>
                        <a:pt x="87" y="13"/>
                      </a:lnTo>
                      <a:lnTo>
                        <a:pt x="92" y="26"/>
                      </a:lnTo>
                      <a:lnTo>
                        <a:pt x="97" y="26"/>
                      </a:lnTo>
                      <a:lnTo>
                        <a:pt x="102" y="13"/>
                      </a:lnTo>
                      <a:lnTo>
                        <a:pt x="107" y="1"/>
                      </a:lnTo>
                      <a:lnTo>
                        <a:pt x="112" y="6"/>
                      </a:lnTo>
                      <a:lnTo>
                        <a:pt x="117" y="22"/>
                      </a:lnTo>
                      <a:lnTo>
                        <a:pt x="122" y="28"/>
                      </a:lnTo>
                      <a:lnTo>
                        <a:pt x="128" y="19"/>
                      </a:lnTo>
                      <a:lnTo>
                        <a:pt x="133" y="4"/>
                      </a:lnTo>
                      <a:lnTo>
                        <a:pt x="138" y="2"/>
                      </a:lnTo>
                      <a:lnTo>
                        <a:pt x="143" y="17"/>
                      </a:lnTo>
                      <a:lnTo>
                        <a:pt x="148" y="27"/>
                      </a:lnTo>
                      <a:lnTo>
                        <a:pt x="153" y="24"/>
                      </a:lnTo>
                      <a:lnTo>
                        <a:pt x="158" y="9"/>
                      </a:lnTo>
                      <a:lnTo>
                        <a:pt x="163" y="0"/>
                      </a:lnTo>
                      <a:lnTo>
                        <a:pt x="168" y="10"/>
                      </a:lnTo>
                      <a:lnTo>
                        <a:pt x="173" y="25"/>
                      </a:lnTo>
                      <a:lnTo>
                        <a:pt x="179" y="26"/>
                      </a:lnTo>
                      <a:lnTo>
                        <a:pt x="184" y="15"/>
                      </a:lnTo>
                      <a:lnTo>
                        <a:pt x="189" y="2"/>
                      </a:lnTo>
                      <a:lnTo>
                        <a:pt x="194" y="4"/>
                      </a:lnTo>
                      <a:lnTo>
                        <a:pt x="199" y="21"/>
                      </a:lnTo>
                      <a:lnTo>
                        <a:pt x="204" y="28"/>
                      </a:lnTo>
                      <a:lnTo>
                        <a:pt x="209" y="21"/>
                      </a:lnTo>
                      <a:lnTo>
                        <a:pt x="214" y="5"/>
                      </a:lnTo>
                      <a:lnTo>
                        <a:pt x="219" y="1"/>
                      </a:lnTo>
                      <a:lnTo>
                        <a:pt x="225" y="15"/>
                      </a:lnTo>
                      <a:lnTo>
                        <a:pt x="230" y="26"/>
                      </a:lnTo>
                      <a:lnTo>
                        <a:pt x="235" y="25"/>
                      </a:lnTo>
                      <a:lnTo>
                        <a:pt x="240" y="11"/>
                      </a:lnTo>
                      <a:lnTo>
                        <a:pt x="245" y="0"/>
                      </a:lnTo>
                      <a:lnTo>
                        <a:pt x="250" y="8"/>
                      </a:lnTo>
                    </a:path>
                  </a:pathLst>
                </a:custGeom>
                <a:noFill/>
                <a:ln w="19050" cap="flat">
                  <a:solidFill>
                    <a:srgbClr val="FF00A8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3" name="Freeform 133"/>
                <p:cNvSpPr>
                  <a:spLocks/>
                </p:cNvSpPr>
                <p:nvPr/>
              </p:nvSpPr>
              <p:spPr bwMode="auto">
                <a:xfrm>
                  <a:off x="4856163" y="990600"/>
                  <a:ext cx="396875" cy="44450"/>
                </a:xfrm>
                <a:custGeom>
                  <a:avLst/>
                  <a:gdLst>
                    <a:gd name="T0" fmla="*/ 0 w 250"/>
                    <a:gd name="T1" fmla="*/ 8 h 28"/>
                    <a:gd name="T2" fmla="*/ 5 w 250"/>
                    <a:gd name="T3" fmla="*/ 24 h 28"/>
                    <a:gd name="T4" fmla="*/ 10 w 250"/>
                    <a:gd name="T5" fmla="*/ 27 h 28"/>
                    <a:gd name="T6" fmla="*/ 16 w 250"/>
                    <a:gd name="T7" fmla="*/ 17 h 28"/>
                    <a:gd name="T8" fmla="*/ 20 w 250"/>
                    <a:gd name="T9" fmla="*/ 3 h 28"/>
                    <a:gd name="T10" fmla="*/ 26 w 250"/>
                    <a:gd name="T11" fmla="*/ 3 h 28"/>
                    <a:gd name="T12" fmla="*/ 31 w 250"/>
                    <a:gd name="T13" fmla="*/ 19 h 28"/>
                    <a:gd name="T14" fmla="*/ 36 w 250"/>
                    <a:gd name="T15" fmla="*/ 28 h 28"/>
                    <a:gd name="T16" fmla="*/ 41 w 250"/>
                    <a:gd name="T17" fmla="*/ 22 h 28"/>
                    <a:gd name="T18" fmla="*/ 46 w 250"/>
                    <a:gd name="T19" fmla="*/ 7 h 28"/>
                    <a:gd name="T20" fmla="*/ 51 w 250"/>
                    <a:gd name="T21" fmla="*/ 0 h 28"/>
                    <a:gd name="T22" fmla="*/ 57 w 250"/>
                    <a:gd name="T23" fmla="*/ 13 h 28"/>
                    <a:gd name="T24" fmla="*/ 61 w 250"/>
                    <a:gd name="T25" fmla="*/ 26 h 28"/>
                    <a:gd name="T26" fmla="*/ 67 w 250"/>
                    <a:gd name="T27" fmla="*/ 26 h 28"/>
                    <a:gd name="T28" fmla="*/ 72 w 250"/>
                    <a:gd name="T29" fmla="*/ 13 h 28"/>
                    <a:gd name="T30" fmla="*/ 77 w 250"/>
                    <a:gd name="T31" fmla="*/ 1 h 28"/>
                    <a:gd name="T32" fmla="*/ 82 w 250"/>
                    <a:gd name="T33" fmla="*/ 6 h 28"/>
                    <a:gd name="T34" fmla="*/ 87 w 250"/>
                    <a:gd name="T35" fmla="*/ 22 h 28"/>
                    <a:gd name="T36" fmla="*/ 92 w 250"/>
                    <a:gd name="T37" fmla="*/ 27 h 28"/>
                    <a:gd name="T38" fmla="*/ 97 w 250"/>
                    <a:gd name="T39" fmla="*/ 19 h 28"/>
                    <a:gd name="T40" fmla="*/ 102 w 250"/>
                    <a:gd name="T41" fmla="*/ 4 h 28"/>
                    <a:gd name="T42" fmla="*/ 108 w 250"/>
                    <a:gd name="T43" fmla="*/ 2 h 28"/>
                    <a:gd name="T44" fmla="*/ 113 w 250"/>
                    <a:gd name="T45" fmla="*/ 17 h 28"/>
                    <a:gd name="T46" fmla="*/ 118 w 250"/>
                    <a:gd name="T47" fmla="*/ 27 h 28"/>
                    <a:gd name="T48" fmla="*/ 123 w 250"/>
                    <a:gd name="T49" fmla="*/ 23 h 28"/>
                    <a:gd name="T50" fmla="*/ 128 w 250"/>
                    <a:gd name="T51" fmla="*/ 9 h 28"/>
                    <a:gd name="T52" fmla="*/ 133 w 250"/>
                    <a:gd name="T53" fmla="*/ 0 h 28"/>
                    <a:gd name="T54" fmla="*/ 138 w 250"/>
                    <a:gd name="T55" fmla="*/ 11 h 28"/>
                    <a:gd name="T56" fmla="*/ 143 w 250"/>
                    <a:gd name="T57" fmla="*/ 25 h 28"/>
                    <a:gd name="T58" fmla="*/ 148 w 250"/>
                    <a:gd name="T59" fmla="*/ 26 h 28"/>
                    <a:gd name="T60" fmla="*/ 154 w 250"/>
                    <a:gd name="T61" fmla="*/ 15 h 28"/>
                    <a:gd name="T62" fmla="*/ 159 w 250"/>
                    <a:gd name="T63" fmla="*/ 2 h 28"/>
                    <a:gd name="T64" fmla="*/ 164 w 250"/>
                    <a:gd name="T65" fmla="*/ 5 h 28"/>
                    <a:gd name="T66" fmla="*/ 169 w 250"/>
                    <a:gd name="T67" fmla="*/ 21 h 28"/>
                    <a:gd name="T68" fmla="*/ 174 w 250"/>
                    <a:gd name="T69" fmla="*/ 28 h 28"/>
                    <a:gd name="T70" fmla="*/ 179 w 250"/>
                    <a:gd name="T71" fmla="*/ 20 h 28"/>
                    <a:gd name="T72" fmla="*/ 184 w 250"/>
                    <a:gd name="T73" fmla="*/ 5 h 28"/>
                    <a:gd name="T74" fmla="*/ 189 w 250"/>
                    <a:gd name="T75" fmla="*/ 1 h 28"/>
                    <a:gd name="T76" fmla="*/ 194 w 250"/>
                    <a:gd name="T77" fmla="*/ 15 h 28"/>
                    <a:gd name="T78" fmla="*/ 199 w 250"/>
                    <a:gd name="T79" fmla="*/ 26 h 28"/>
                    <a:gd name="T80" fmla="*/ 205 w 250"/>
                    <a:gd name="T81" fmla="*/ 25 h 28"/>
                    <a:gd name="T82" fmla="*/ 210 w 250"/>
                    <a:gd name="T83" fmla="*/ 11 h 28"/>
                    <a:gd name="T84" fmla="*/ 215 w 250"/>
                    <a:gd name="T85" fmla="*/ 0 h 28"/>
                    <a:gd name="T86" fmla="*/ 220 w 250"/>
                    <a:gd name="T87" fmla="*/ 8 h 28"/>
                    <a:gd name="T88" fmla="*/ 225 w 250"/>
                    <a:gd name="T89" fmla="*/ 24 h 28"/>
                    <a:gd name="T90" fmla="*/ 230 w 250"/>
                    <a:gd name="T91" fmla="*/ 27 h 28"/>
                    <a:gd name="T92" fmla="*/ 235 w 250"/>
                    <a:gd name="T93" fmla="*/ 17 h 28"/>
                    <a:gd name="T94" fmla="*/ 240 w 250"/>
                    <a:gd name="T95" fmla="*/ 2 h 28"/>
                    <a:gd name="T96" fmla="*/ 246 w 250"/>
                    <a:gd name="T97" fmla="*/ 3 h 28"/>
                    <a:gd name="T98" fmla="*/ 250 w 250"/>
                    <a:gd name="T99" fmla="*/ 19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28">
                      <a:moveTo>
                        <a:pt x="0" y="8"/>
                      </a:moveTo>
                      <a:lnTo>
                        <a:pt x="5" y="24"/>
                      </a:lnTo>
                      <a:lnTo>
                        <a:pt x="10" y="27"/>
                      </a:lnTo>
                      <a:lnTo>
                        <a:pt x="16" y="17"/>
                      </a:lnTo>
                      <a:lnTo>
                        <a:pt x="20" y="3"/>
                      </a:lnTo>
                      <a:lnTo>
                        <a:pt x="26" y="3"/>
                      </a:lnTo>
                      <a:lnTo>
                        <a:pt x="31" y="19"/>
                      </a:lnTo>
                      <a:lnTo>
                        <a:pt x="36" y="28"/>
                      </a:lnTo>
                      <a:lnTo>
                        <a:pt x="41" y="22"/>
                      </a:lnTo>
                      <a:lnTo>
                        <a:pt x="46" y="7"/>
                      </a:lnTo>
                      <a:lnTo>
                        <a:pt x="51" y="0"/>
                      </a:lnTo>
                      <a:lnTo>
                        <a:pt x="57" y="13"/>
                      </a:lnTo>
                      <a:lnTo>
                        <a:pt x="61" y="26"/>
                      </a:lnTo>
                      <a:lnTo>
                        <a:pt x="67" y="26"/>
                      </a:lnTo>
                      <a:lnTo>
                        <a:pt x="72" y="13"/>
                      </a:lnTo>
                      <a:lnTo>
                        <a:pt x="77" y="1"/>
                      </a:lnTo>
                      <a:lnTo>
                        <a:pt x="82" y="6"/>
                      </a:lnTo>
                      <a:lnTo>
                        <a:pt x="87" y="22"/>
                      </a:lnTo>
                      <a:lnTo>
                        <a:pt x="92" y="27"/>
                      </a:lnTo>
                      <a:lnTo>
                        <a:pt x="97" y="19"/>
                      </a:lnTo>
                      <a:lnTo>
                        <a:pt x="102" y="4"/>
                      </a:lnTo>
                      <a:lnTo>
                        <a:pt x="108" y="2"/>
                      </a:lnTo>
                      <a:lnTo>
                        <a:pt x="113" y="17"/>
                      </a:lnTo>
                      <a:lnTo>
                        <a:pt x="118" y="27"/>
                      </a:lnTo>
                      <a:lnTo>
                        <a:pt x="123" y="23"/>
                      </a:lnTo>
                      <a:lnTo>
                        <a:pt x="128" y="9"/>
                      </a:lnTo>
                      <a:lnTo>
                        <a:pt x="133" y="0"/>
                      </a:lnTo>
                      <a:lnTo>
                        <a:pt x="138" y="11"/>
                      </a:lnTo>
                      <a:lnTo>
                        <a:pt x="143" y="25"/>
                      </a:lnTo>
                      <a:lnTo>
                        <a:pt x="148" y="26"/>
                      </a:lnTo>
                      <a:lnTo>
                        <a:pt x="154" y="15"/>
                      </a:lnTo>
                      <a:lnTo>
                        <a:pt x="159" y="2"/>
                      </a:lnTo>
                      <a:lnTo>
                        <a:pt x="164" y="5"/>
                      </a:lnTo>
                      <a:lnTo>
                        <a:pt x="169" y="21"/>
                      </a:lnTo>
                      <a:lnTo>
                        <a:pt x="174" y="28"/>
                      </a:lnTo>
                      <a:lnTo>
                        <a:pt x="179" y="20"/>
                      </a:lnTo>
                      <a:lnTo>
                        <a:pt x="184" y="5"/>
                      </a:lnTo>
                      <a:lnTo>
                        <a:pt x="189" y="1"/>
                      </a:lnTo>
                      <a:lnTo>
                        <a:pt x="194" y="15"/>
                      </a:lnTo>
                      <a:lnTo>
                        <a:pt x="199" y="26"/>
                      </a:lnTo>
                      <a:lnTo>
                        <a:pt x="205" y="25"/>
                      </a:lnTo>
                      <a:lnTo>
                        <a:pt x="210" y="11"/>
                      </a:lnTo>
                      <a:lnTo>
                        <a:pt x="215" y="0"/>
                      </a:lnTo>
                      <a:lnTo>
                        <a:pt x="220" y="8"/>
                      </a:lnTo>
                      <a:lnTo>
                        <a:pt x="225" y="24"/>
                      </a:lnTo>
                      <a:lnTo>
                        <a:pt x="230" y="27"/>
                      </a:lnTo>
                      <a:lnTo>
                        <a:pt x="235" y="17"/>
                      </a:lnTo>
                      <a:lnTo>
                        <a:pt x="240" y="2"/>
                      </a:lnTo>
                      <a:lnTo>
                        <a:pt x="246" y="3"/>
                      </a:lnTo>
                      <a:lnTo>
                        <a:pt x="250" y="19"/>
                      </a:lnTo>
                    </a:path>
                  </a:pathLst>
                </a:custGeom>
                <a:noFill/>
                <a:ln w="19050" cap="flat">
                  <a:solidFill>
                    <a:srgbClr val="FF00A8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4" name="Freeform 134"/>
                <p:cNvSpPr>
                  <a:spLocks/>
                </p:cNvSpPr>
                <p:nvPr/>
              </p:nvSpPr>
              <p:spPr bwMode="auto">
                <a:xfrm>
                  <a:off x="5253038" y="992188"/>
                  <a:ext cx="33338" cy="42863"/>
                </a:xfrm>
                <a:custGeom>
                  <a:avLst/>
                  <a:gdLst>
                    <a:gd name="T0" fmla="*/ 0 w 21"/>
                    <a:gd name="T1" fmla="*/ 18 h 27"/>
                    <a:gd name="T2" fmla="*/ 6 w 21"/>
                    <a:gd name="T3" fmla="*/ 27 h 27"/>
                    <a:gd name="T4" fmla="*/ 11 w 21"/>
                    <a:gd name="T5" fmla="*/ 21 h 27"/>
                    <a:gd name="T6" fmla="*/ 16 w 21"/>
                    <a:gd name="T7" fmla="*/ 6 h 27"/>
                    <a:gd name="T8" fmla="*/ 21 w 21"/>
                    <a:gd name="T9" fmla="*/ 0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" h="27">
                      <a:moveTo>
                        <a:pt x="0" y="18"/>
                      </a:moveTo>
                      <a:lnTo>
                        <a:pt x="6" y="27"/>
                      </a:lnTo>
                      <a:lnTo>
                        <a:pt x="11" y="21"/>
                      </a:lnTo>
                      <a:lnTo>
                        <a:pt x="16" y="6"/>
                      </a:lnTo>
                      <a:lnTo>
                        <a:pt x="21" y="0"/>
                      </a:lnTo>
                    </a:path>
                  </a:pathLst>
                </a:custGeom>
                <a:noFill/>
                <a:ln w="19050" cap="flat">
                  <a:solidFill>
                    <a:srgbClr val="FF00A8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5" name="Freeform 135"/>
                <p:cNvSpPr>
                  <a:spLocks/>
                </p:cNvSpPr>
                <p:nvPr/>
              </p:nvSpPr>
              <p:spPr bwMode="auto">
                <a:xfrm>
                  <a:off x="3663951" y="839788"/>
                  <a:ext cx="396875" cy="1017588"/>
                </a:xfrm>
                <a:custGeom>
                  <a:avLst/>
                  <a:gdLst>
                    <a:gd name="T0" fmla="*/ 0 w 250"/>
                    <a:gd name="T1" fmla="*/ 641 h 641"/>
                    <a:gd name="T2" fmla="*/ 5 w 250"/>
                    <a:gd name="T3" fmla="*/ 484 h 641"/>
                    <a:gd name="T4" fmla="*/ 10 w 250"/>
                    <a:gd name="T5" fmla="*/ 258 h 641"/>
                    <a:gd name="T6" fmla="*/ 15 w 250"/>
                    <a:gd name="T7" fmla="*/ 0 h 641"/>
                    <a:gd name="T8" fmla="*/ 20 w 250"/>
                    <a:gd name="T9" fmla="*/ 250 h 641"/>
                    <a:gd name="T10" fmla="*/ 25 w 250"/>
                    <a:gd name="T11" fmla="*/ 73 h 641"/>
                    <a:gd name="T12" fmla="*/ 30 w 250"/>
                    <a:gd name="T13" fmla="*/ 28 h 641"/>
                    <a:gd name="T14" fmla="*/ 35 w 250"/>
                    <a:gd name="T15" fmla="*/ 127 h 641"/>
                    <a:gd name="T16" fmla="*/ 41 w 250"/>
                    <a:gd name="T17" fmla="*/ 66 h 641"/>
                    <a:gd name="T18" fmla="*/ 46 w 250"/>
                    <a:gd name="T19" fmla="*/ 48 h 641"/>
                    <a:gd name="T20" fmla="*/ 51 w 250"/>
                    <a:gd name="T21" fmla="*/ 73 h 641"/>
                    <a:gd name="T22" fmla="*/ 56 w 250"/>
                    <a:gd name="T23" fmla="*/ 81 h 641"/>
                    <a:gd name="T24" fmla="*/ 61 w 250"/>
                    <a:gd name="T25" fmla="*/ 81 h 641"/>
                    <a:gd name="T26" fmla="*/ 66 w 250"/>
                    <a:gd name="T27" fmla="*/ 73 h 641"/>
                    <a:gd name="T28" fmla="*/ 71 w 250"/>
                    <a:gd name="T29" fmla="*/ 62 h 641"/>
                    <a:gd name="T30" fmla="*/ 76 w 250"/>
                    <a:gd name="T31" fmla="*/ 62 h 641"/>
                    <a:gd name="T32" fmla="*/ 81 w 250"/>
                    <a:gd name="T33" fmla="*/ 77 h 641"/>
                    <a:gd name="T34" fmla="*/ 87 w 250"/>
                    <a:gd name="T35" fmla="*/ 83 h 641"/>
                    <a:gd name="T36" fmla="*/ 92 w 250"/>
                    <a:gd name="T37" fmla="*/ 77 h 641"/>
                    <a:gd name="T38" fmla="*/ 97 w 250"/>
                    <a:gd name="T39" fmla="*/ 65 h 641"/>
                    <a:gd name="T40" fmla="*/ 102 w 250"/>
                    <a:gd name="T41" fmla="*/ 60 h 641"/>
                    <a:gd name="T42" fmla="*/ 107 w 250"/>
                    <a:gd name="T43" fmla="*/ 72 h 641"/>
                    <a:gd name="T44" fmla="*/ 112 w 250"/>
                    <a:gd name="T45" fmla="*/ 82 h 641"/>
                    <a:gd name="T46" fmla="*/ 117 w 250"/>
                    <a:gd name="T47" fmla="*/ 81 h 641"/>
                    <a:gd name="T48" fmla="*/ 122 w 250"/>
                    <a:gd name="T49" fmla="*/ 70 h 641"/>
                    <a:gd name="T50" fmla="*/ 128 w 250"/>
                    <a:gd name="T51" fmla="*/ 60 h 641"/>
                    <a:gd name="T52" fmla="*/ 132 w 250"/>
                    <a:gd name="T53" fmla="*/ 66 h 641"/>
                    <a:gd name="T54" fmla="*/ 138 w 250"/>
                    <a:gd name="T55" fmla="*/ 80 h 641"/>
                    <a:gd name="T56" fmla="*/ 143 w 250"/>
                    <a:gd name="T57" fmla="*/ 83 h 641"/>
                    <a:gd name="T58" fmla="*/ 148 w 250"/>
                    <a:gd name="T59" fmla="*/ 74 h 641"/>
                    <a:gd name="T60" fmla="*/ 153 w 250"/>
                    <a:gd name="T61" fmla="*/ 63 h 641"/>
                    <a:gd name="T62" fmla="*/ 158 w 250"/>
                    <a:gd name="T63" fmla="*/ 61 h 641"/>
                    <a:gd name="T64" fmla="*/ 163 w 250"/>
                    <a:gd name="T65" fmla="*/ 76 h 641"/>
                    <a:gd name="T66" fmla="*/ 169 w 250"/>
                    <a:gd name="T67" fmla="*/ 83 h 641"/>
                    <a:gd name="T68" fmla="*/ 173 w 250"/>
                    <a:gd name="T69" fmla="*/ 79 h 641"/>
                    <a:gd name="T70" fmla="*/ 179 w 250"/>
                    <a:gd name="T71" fmla="*/ 67 h 641"/>
                    <a:gd name="T72" fmla="*/ 184 w 250"/>
                    <a:gd name="T73" fmla="*/ 60 h 641"/>
                    <a:gd name="T74" fmla="*/ 189 w 250"/>
                    <a:gd name="T75" fmla="*/ 70 h 641"/>
                    <a:gd name="T76" fmla="*/ 194 w 250"/>
                    <a:gd name="T77" fmla="*/ 82 h 641"/>
                    <a:gd name="T78" fmla="*/ 199 w 250"/>
                    <a:gd name="T79" fmla="*/ 82 h 641"/>
                    <a:gd name="T80" fmla="*/ 204 w 250"/>
                    <a:gd name="T81" fmla="*/ 71 h 641"/>
                    <a:gd name="T82" fmla="*/ 209 w 250"/>
                    <a:gd name="T83" fmla="*/ 61 h 641"/>
                    <a:gd name="T84" fmla="*/ 214 w 250"/>
                    <a:gd name="T85" fmla="*/ 64 h 641"/>
                    <a:gd name="T86" fmla="*/ 220 w 250"/>
                    <a:gd name="T87" fmla="*/ 79 h 641"/>
                    <a:gd name="T88" fmla="*/ 225 w 250"/>
                    <a:gd name="T89" fmla="*/ 83 h 641"/>
                    <a:gd name="T90" fmla="*/ 230 w 250"/>
                    <a:gd name="T91" fmla="*/ 76 h 641"/>
                    <a:gd name="T92" fmla="*/ 235 w 250"/>
                    <a:gd name="T93" fmla="*/ 64 h 641"/>
                    <a:gd name="T94" fmla="*/ 240 w 250"/>
                    <a:gd name="T95" fmla="*/ 60 h 641"/>
                    <a:gd name="T96" fmla="*/ 245 w 250"/>
                    <a:gd name="T97" fmla="*/ 74 h 641"/>
                    <a:gd name="T98" fmla="*/ 250 w 250"/>
                    <a:gd name="T99" fmla="*/ 83 h 6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641">
                      <a:moveTo>
                        <a:pt x="0" y="641"/>
                      </a:moveTo>
                      <a:lnTo>
                        <a:pt x="5" y="484"/>
                      </a:lnTo>
                      <a:lnTo>
                        <a:pt x="10" y="258"/>
                      </a:lnTo>
                      <a:lnTo>
                        <a:pt x="15" y="0"/>
                      </a:lnTo>
                      <a:lnTo>
                        <a:pt x="20" y="250"/>
                      </a:lnTo>
                      <a:lnTo>
                        <a:pt x="25" y="73"/>
                      </a:lnTo>
                      <a:lnTo>
                        <a:pt x="30" y="28"/>
                      </a:lnTo>
                      <a:lnTo>
                        <a:pt x="35" y="127"/>
                      </a:lnTo>
                      <a:lnTo>
                        <a:pt x="41" y="66"/>
                      </a:lnTo>
                      <a:lnTo>
                        <a:pt x="46" y="48"/>
                      </a:lnTo>
                      <a:lnTo>
                        <a:pt x="51" y="73"/>
                      </a:lnTo>
                      <a:lnTo>
                        <a:pt x="56" y="81"/>
                      </a:lnTo>
                      <a:lnTo>
                        <a:pt x="61" y="81"/>
                      </a:lnTo>
                      <a:lnTo>
                        <a:pt x="66" y="73"/>
                      </a:lnTo>
                      <a:lnTo>
                        <a:pt x="71" y="62"/>
                      </a:lnTo>
                      <a:lnTo>
                        <a:pt x="76" y="62"/>
                      </a:lnTo>
                      <a:lnTo>
                        <a:pt x="81" y="77"/>
                      </a:lnTo>
                      <a:lnTo>
                        <a:pt x="87" y="83"/>
                      </a:lnTo>
                      <a:lnTo>
                        <a:pt x="92" y="77"/>
                      </a:lnTo>
                      <a:lnTo>
                        <a:pt x="97" y="65"/>
                      </a:lnTo>
                      <a:lnTo>
                        <a:pt x="102" y="60"/>
                      </a:lnTo>
                      <a:lnTo>
                        <a:pt x="107" y="72"/>
                      </a:lnTo>
                      <a:lnTo>
                        <a:pt x="112" y="82"/>
                      </a:lnTo>
                      <a:lnTo>
                        <a:pt x="117" y="81"/>
                      </a:lnTo>
                      <a:lnTo>
                        <a:pt x="122" y="70"/>
                      </a:lnTo>
                      <a:lnTo>
                        <a:pt x="128" y="60"/>
                      </a:lnTo>
                      <a:lnTo>
                        <a:pt x="132" y="66"/>
                      </a:lnTo>
                      <a:lnTo>
                        <a:pt x="138" y="80"/>
                      </a:lnTo>
                      <a:lnTo>
                        <a:pt x="143" y="83"/>
                      </a:lnTo>
                      <a:lnTo>
                        <a:pt x="148" y="74"/>
                      </a:lnTo>
                      <a:lnTo>
                        <a:pt x="153" y="63"/>
                      </a:lnTo>
                      <a:lnTo>
                        <a:pt x="158" y="61"/>
                      </a:lnTo>
                      <a:lnTo>
                        <a:pt x="163" y="76"/>
                      </a:lnTo>
                      <a:lnTo>
                        <a:pt x="169" y="83"/>
                      </a:lnTo>
                      <a:lnTo>
                        <a:pt x="173" y="79"/>
                      </a:lnTo>
                      <a:lnTo>
                        <a:pt x="179" y="67"/>
                      </a:lnTo>
                      <a:lnTo>
                        <a:pt x="184" y="60"/>
                      </a:lnTo>
                      <a:lnTo>
                        <a:pt x="189" y="70"/>
                      </a:lnTo>
                      <a:lnTo>
                        <a:pt x="194" y="82"/>
                      </a:lnTo>
                      <a:lnTo>
                        <a:pt x="199" y="82"/>
                      </a:lnTo>
                      <a:lnTo>
                        <a:pt x="204" y="71"/>
                      </a:lnTo>
                      <a:lnTo>
                        <a:pt x="209" y="61"/>
                      </a:lnTo>
                      <a:lnTo>
                        <a:pt x="214" y="64"/>
                      </a:lnTo>
                      <a:lnTo>
                        <a:pt x="220" y="79"/>
                      </a:lnTo>
                      <a:lnTo>
                        <a:pt x="225" y="83"/>
                      </a:lnTo>
                      <a:lnTo>
                        <a:pt x="230" y="76"/>
                      </a:lnTo>
                      <a:lnTo>
                        <a:pt x="235" y="64"/>
                      </a:lnTo>
                      <a:lnTo>
                        <a:pt x="240" y="60"/>
                      </a:lnTo>
                      <a:lnTo>
                        <a:pt x="245" y="74"/>
                      </a:lnTo>
                      <a:lnTo>
                        <a:pt x="250" y="83"/>
                      </a:lnTo>
                    </a:path>
                  </a:pathLst>
                </a:custGeom>
                <a:noFill/>
                <a:ln w="19050" cap="flat">
                  <a:solidFill>
                    <a:srgbClr val="FF000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6" name="Freeform 136"/>
                <p:cNvSpPr>
                  <a:spLocks/>
                </p:cNvSpPr>
                <p:nvPr/>
              </p:nvSpPr>
              <p:spPr bwMode="auto">
                <a:xfrm>
                  <a:off x="4060826" y="935038"/>
                  <a:ext cx="398463" cy="36513"/>
                </a:xfrm>
                <a:custGeom>
                  <a:avLst/>
                  <a:gdLst>
                    <a:gd name="T0" fmla="*/ 0 w 251"/>
                    <a:gd name="T1" fmla="*/ 23 h 23"/>
                    <a:gd name="T2" fmla="*/ 5 w 251"/>
                    <a:gd name="T3" fmla="*/ 20 h 23"/>
                    <a:gd name="T4" fmla="*/ 10 w 251"/>
                    <a:gd name="T5" fmla="*/ 8 h 23"/>
                    <a:gd name="T6" fmla="*/ 16 w 251"/>
                    <a:gd name="T7" fmla="*/ 0 h 23"/>
                    <a:gd name="T8" fmla="*/ 21 w 251"/>
                    <a:gd name="T9" fmla="*/ 8 h 23"/>
                    <a:gd name="T10" fmla="*/ 26 w 251"/>
                    <a:gd name="T11" fmla="*/ 21 h 23"/>
                    <a:gd name="T12" fmla="*/ 31 w 251"/>
                    <a:gd name="T13" fmla="*/ 22 h 23"/>
                    <a:gd name="T14" fmla="*/ 36 w 251"/>
                    <a:gd name="T15" fmla="*/ 13 h 23"/>
                    <a:gd name="T16" fmla="*/ 41 w 251"/>
                    <a:gd name="T17" fmla="*/ 2 h 23"/>
                    <a:gd name="T18" fmla="*/ 46 w 251"/>
                    <a:gd name="T19" fmla="*/ 2 h 23"/>
                    <a:gd name="T20" fmla="*/ 51 w 251"/>
                    <a:gd name="T21" fmla="*/ 17 h 23"/>
                    <a:gd name="T22" fmla="*/ 56 w 251"/>
                    <a:gd name="T23" fmla="*/ 23 h 23"/>
                    <a:gd name="T24" fmla="*/ 61 w 251"/>
                    <a:gd name="T25" fmla="*/ 17 h 23"/>
                    <a:gd name="T26" fmla="*/ 67 w 251"/>
                    <a:gd name="T27" fmla="*/ 5 h 23"/>
                    <a:gd name="T28" fmla="*/ 72 w 251"/>
                    <a:gd name="T29" fmla="*/ 0 h 23"/>
                    <a:gd name="T30" fmla="*/ 77 w 251"/>
                    <a:gd name="T31" fmla="*/ 12 h 23"/>
                    <a:gd name="T32" fmla="*/ 82 w 251"/>
                    <a:gd name="T33" fmla="*/ 22 h 23"/>
                    <a:gd name="T34" fmla="*/ 87 w 251"/>
                    <a:gd name="T35" fmla="*/ 21 h 23"/>
                    <a:gd name="T36" fmla="*/ 92 w 251"/>
                    <a:gd name="T37" fmla="*/ 9 h 23"/>
                    <a:gd name="T38" fmla="*/ 97 w 251"/>
                    <a:gd name="T39" fmla="*/ 0 h 23"/>
                    <a:gd name="T40" fmla="*/ 102 w 251"/>
                    <a:gd name="T41" fmla="*/ 6 h 23"/>
                    <a:gd name="T42" fmla="*/ 108 w 251"/>
                    <a:gd name="T43" fmla="*/ 20 h 23"/>
                    <a:gd name="T44" fmla="*/ 112 w 251"/>
                    <a:gd name="T45" fmla="*/ 23 h 23"/>
                    <a:gd name="T46" fmla="*/ 118 w 251"/>
                    <a:gd name="T47" fmla="*/ 14 h 23"/>
                    <a:gd name="T48" fmla="*/ 123 w 251"/>
                    <a:gd name="T49" fmla="*/ 3 h 23"/>
                    <a:gd name="T50" fmla="*/ 128 w 251"/>
                    <a:gd name="T51" fmla="*/ 1 h 23"/>
                    <a:gd name="T52" fmla="*/ 133 w 251"/>
                    <a:gd name="T53" fmla="*/ 16 h 23"/>
                    <a:gd name="T54" fmla="*/ 138 w 251"/>
                    <a:gd name="T55" fmla="*/ 23 h 23"/>
                    <a:gd name="T56" fmla="*/ 143 w 251"/>
                    <a:gd name="T57" fmla="*/ 18 h 23"/>
                    <a:gd name="T58" fmla="*/ 149 w 251"/>
                    <a:gd name="T59" fmla="*/ 6 h 23"/>
                    <a:gd name="T60" fmla="*/ 153 w 251"/>
                    <a:gd name="T61" fmla="*/ 0 h 23"/>
                    <a:gd name="T62" fmla="*/ 159 w 251"/>
                    <a:gd name="T63" fmla="*/ 10 h 23"/>
                    <a:gd name="T64" fmla="*/ 164 w 251"/>
                    <a:gd name="T65" fmla="*/ 22 h 23"/>
                    <a:gd name="T66" fmla="*/ 169 w 251"/>
                    <a:gd name="T67" fmla="*/ 22 h 23"/>
                    <a:gd name="T68" fmla="*/ 174 w 251"/>
                    <a:gd name="T69" fmla="*/ 11 h 23"/>
                    <a:gd name="T70" fmla="*/ 179 w 251"/>
                    <a:gd name="T71" fmla="*/ 1 h 23"/>
                    <a:gd name="T72" fmla="*/ 184 w 251"/>
                    <a:gd name="T73" fmla="*/ 4 h 23"/>
                    <a:gd name="T74" fmla="*/ 189 w 251"/>
                    <a:gd name="T75" fmla="*/ 19 h 23"/>
                    <a:gd name="T76" fmla="*/ 194 w 251"/>
                    <a:gd name="T77" fmla="*/ 23 h 23"/>
                    <a:gd name="T78" fmla="*/ 200 w 251"/>
                    <a:gd name="T79" fmla="*/ 15 h 23"/>
                    <a:gd name="T80" fmla="*/ 205 w 251"/>
                    <a:gd name="T81" fmla="*/ 4 h 23"/>
                    <a:gd name="T82" fmla="*/ 210 w 251"/>
                    <a:gd name="T83" fmla="*/ 1 h 23"/>
                    <a:gd name="T84" fmla="*/ 215 w 251"/>
                    <a:gd name="T85" fmla="*/ 14 h 23"/>
                    <a:gd name="T86" fmla="*/ 220 w 251"/>
                    <a:gd name="T87" fmla="*/ 23 h 23"/>
                    <a:gd name="T88" fmla="*/ 225 w 251"/>
                    <a:gd name="T89" fmla="*/ 19 h 23"/>
                    <a:gd name="T90" fmla="*/ 230 w 251"/>
                    <a:gd name="T91" fmla="*/ 8 h 23"/>
                    <a:gd name="T92" fmla="*/ 235 w 251"/>
                    <a:gd name="T93" fmla="*/ 0 h 23"/>
                    <a:gd name="T94" fmla="*/ 240 w 251"/>
                    <a:gd name="T95" fmla="*/ 8 h 23"/>
                    <a:gd name="T96" fmla="*/ 246 w 251"/>
                    <a:gd name="T97" fmla="*/ 21 h 23"/>
                    <a:gd name="T98" fmla="*/ 251 w 251"/>
                    <a:gd name="T99" fmla="*/ 22 h 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1" h="23">
                      <a:moveTo>
                        <a:pt x="0" y="23"/>
                      </a:moveTo>
                      <a:lnTo>
                        <a:pt x="5" y="20"/>
                      </a:lnTo>
                      <a:lnTo>
                        <a:pt x="10" y="8"/>
                      </a:lnTo>
                      <a:lnTo>
                        <a:pt x="16" y="0"/>
                      </a:lnTo>
                      <a:lnTo>
                        <a:pt x="21" y="8"/>
                      </a:lnTo>
                      <a:lnTo>
                        <a:pt x="26" y="21"/>
                      </a:lnTo>
                      <a:lnTo>
                        <a:pt x="31" y="22"/>
                      </a:lnTo>
                      <a:lnTo>
                        <a:pt x="36" y="13"/>
                      </a:lnTo>
                      <a:lnTo>
                        <a:pt x="41" y="2"/>
                      </a:lnTo>
                      <a:lnTo>
                        <a:pt x="46" y="2"/>
                      </a:lnTo>
                      <a:lnTo>
                        <a:pt x="51" y="17"/>
                      </a:lnTo>
                      <a:lnTo>
                        <a:pt x="56" y="23"/>
                      </a:lnTo>
                      <a:lnTo>
                        <a:pt x="61" y="17"/>
                      </a:lnTo>
                      <a:lnTo>
                        <a:pt x="67" y="5"/>
                      </a:lnTo>
                      <a:lnTo>
                        <a:pt x="72" y="0"/>
                      </a:lnTo>
                      <a:lnTo>
                        <a:pt x="77" y="12"/>
                      </a:lnTo>
                      <a:lnTo>
                        <a:pt x="82" y="22"/>
                      </a:lnTo>
                      <a:lnTo>
                        <a:pt x="87" y="21"/>
                      </a:lnTo>
                      <a:lnTo>
                        <a:pt x="92" y="9"/>
                      </a:lnTo>
                      <a:lnTo>
                        <a:pt x="97" y="0"/>
                      </a:lnTo>
                      <a:lnTo>
                        <a:pt x="102" y="6"/>
                      </a:lnTo>
                      <a:lnTo>
                        <a:pt x="108" y="20"/>
                      </a:lnTo>
                      <a:lnTo>
                        <a:pt x="112" y="23"/>
                      </a:lnTo>
                      <a:lnTo>
                        <a:pt x="118" y="14"/>
                      </a:lnTo>
                      <a:lnTo>
                        <a:pt x="123" y="3"/>
                      </a:lnTo>
                      <a:lnTo>
                        <a:pt x="128" y="1"/>
                      </a:lnTo>
                      <a:lnTo>
                        <a:pt x="133" y="16"/>
                      </a:lnTo>
                      <a:lnTo>
                        <a:pt x="138" y="23"/>
                      </a:lnTo>
                      <a:lnTo>
                        <a:pt x="143" y="18"/>
                      </a:lnTo>
                      <a:lnTo>
                        <a:pt x="149" y="6"/>
                      </a:lnTo>
                      <a:lnTo>
                        <a:pt x="153" y="0"/>
                      </a:lnTo>
                      <a:lnTo>
                        <a:pt x="159" y="10"/>
                      </a:lnTo>
                      <a:lnTo>
                        <a:pt x="164" y="22"/>
                      </a:lnTo>
                      <a:lnTo>
                        <a:pt x="169" y="22"/>
                      </a:lnTo>
                      <a:lnTo>
                        <a:pt x="174" y="11"/>
                      </a:lnTo>
                      <a:lnTo>
                        <a:pt x="179" y="1"/>
                      </a:lnTo>
                      <a:lnTo>
                        <a:pt x="184" y="4"/>
                      </a:lnTo>
                      <a:lnTo>
                        <a:pt x="189" y="19"/>
                      </a:lnTo>
                      <a:lnTo>
                        <a:pt x="194" y="23"/>
                      </a:lnTo>
                      <a:lnTo>
                        <a:pt x="200" y="15"/>
                      </a:lnTo>
                      <a:lnTo>
                        <a:pt x="205" y="4"/>
                      </a:lnTo>
                      <a:lnTo>
                        <a:pt x="210" y="1"/>
                      </a:lnTo>
                      <a:lnTo>
                        <a:pt x="215" y="14"/>
                      </a:lnTo>
                      <a:lnTo>
                        <a:pt x="220" y="23"/>
                      </a:lnTo>
                      <a:lnTo>
                        <a:pt x="225" y="19"/>
                      </a:lnTo>
                      <a:lnTo>
                        <a:pt x="230" y="8"/>
                      </a:lnTo>
                      <a:lnTo>
                        <a:pt x="235" y="0"/>
                      </a:lnTo>
                      <a:lnTo>
                        <a:pt x="240" y="8"/>
                      </a:lnTo>
                      <a:lnTo>
                        <a:pt x="246" y="21"/>
                      </a:lnTo>
                      <a:lnTo>
                        <a:pt x="251" y="22"/>
                      </a:lnTo>
                    </a:path>
                  </a:pathLst>
                </a:custGeom>
                <a:noFill/>
                <a:ln w="19050" cap="flat">
                  <a:solidFill>
                    <a:srgbClr val="FF000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7" name="Freeform 137"/>
                <p:cNvSpPr>
                  <a:spLocks/>
                </p:cNvSpPr>
                <p:nvPr/>
              </p:nvSpPr>
              <p:spPr bwMode="auto">
                <a:xfrm>
                  <a:off x="4459288" y="935038"/>
                  <a:ext cx="396875" cy="36513"/>
                </a:xfrm>
                <a:custGeom>
                  <a:avLst/>
                  <a:gdLst>
                    <a:gd name="T0" fmla="*/ 0 w 250"/>
                    <a:gd name="T1" fmla="*/ 22 h 23"/>
                    <a:gd name="T2" fmla="*/ 5 w 250"/>
                    <a:gd name="T3" fmla="*/ 12 h 23"/>
                    <a:gd name="T4" fmla="*/ 10 w 250"/>
                    <a:gd name="T5" fmla="*/ 2 h 23"/>
                    <a:gd name="T6" fmla="*/ 15 w 250"/>
                    <a:gd name="T7" fmla="*/ 3 h 23"/>
                    <a:gd name="T8" fmla="*/ 20 w 250"/>
                    <a:gd name="T9" fmla="*/ 17 h 23"/>
                    <a:gd name="T10" fmla="*/ 25 w 250"/>
                    <a:gd name="T11" fmla="*/ 23 h 23"/>
                    <a:gd name="T12" fmla="*/ 30 w 250"/>
                    <a:gd name="T13" fmla="*/ 17 h 23"/>
                    <a:gd name="T14" fmla="*/ 36 w 250"/>
                    <a:gd name="T15" fmla="*/ 5 h 23"/>
                    <a:gd name="T16" fmla="*/ 40 w 250"/>
                    <a:gd name="T17" fmla="*/ 0 h 23"/>
                    <a:gd name="T18" fmla="*/ 46 w 250"/>
                    <a:gd name="T19" fmla="*/ 12 h 23"/>
                    <a:gd name="T20" fmla="*/ 51 w 250"/>
                    <a:gd name="T21" fmla="*/ 23 h 23"/>
                    <a:gd name="T22" fmla="*/ 56 w 250"/>
                    <a:gd name="T23" fmla="*/ 20 h 23"/>
                    <a:gd name="T24" fmla="*/ 61 w 250"/>
                    <a:gd name="T25" fmla="*/ 9 h 23"/>
                    <a:gd name="T26" fmla="*/ 66 w 250"/>
                    <a:gd name="T27" fmla="*/ 0 h 23"/>
                    <a:gd name="T28" fmla="*/ 71 w 250"/>
                    <a:gd name="T29" fmla="*/ 6 h 23"/>
                    <a:gd name="T30" fmla="*/ 76 w 250"/>
                    <a:gd name="T31" fmla="*/ 20 h 23"/>
                    <a:gd name="T32" fmla="*/ 81 w 250"/>
                    <a:gd name="T33" fmla="*/ 23 h 23"/>
                    <a:gd name="T34" fmla="*/ 87 w 250"/>
                    <a:gd name="T35" fmla="*/ 14 h 23"/>
                    <a:gd name="T36" fmla="*/ 92 w 250"/>
                    <a:gd name="T37" fmla="*/ 2 h 23"/>
                    <a:gd name="T38" fmla="*/ 97 w 250"/>
                    <a:gd name="T39" fmla="*/ 1 h 23"/>
                    <a:gd name="T40" fmla="*/ 102 w 250"/>
                    <a:gd name="T41" fmla="*/ 16 h 23"/>
                    <a:gd name="T42" fmla="*/ 107 w 250"/>
                    <a:gd name="T43" fmla="*/ 23 h 23"/>
                    <a:gd name="T44" fmla="*/ 112 w 250"/>
                    <a:gd name="T45" fmla="*/ 18 h 23"/>
                    <a:gd name="T46" fmla="*/ 117 w 250"/>
                    <a:gd name="T47" fmla="*/ 6 h 23"/>
                    <a:gd name="T48" fmla="*/ 122 w 250"/>
                    <a:gd name="T49" fmla="*/ 0 h 23"/>
                    <a:gd name="T50" fmla="*/ 128 w 250"/>
                    <a:gd name="T51" fmla="*/ 10 h 23"/>
                    <a:gd name="T52" fmla="*/ 133 w 250"/>
                    <a:gd name="T53" fmla="*/ 22 h 23"/>
                    <a:gd name="T54" fmla="*/ 138 w 250"/>
                    <a:gd name="T55" fmla="*/ 22 h 23"/>
                    <a:gd name="T56" fmla="*/ 143 w 250"/>
                    <a:gd name="T57" fmla="*/ 10 h 23"/>
                    <a:gd name="T58" fmla="*/ 148 w 250"/>
                    <a:gd name="T59" fmla="*/ 1 h 23"/>
                    <a:gd name="T60" fmla="*/ 153 w 250"/>
                    <a:gd name="T61" fmla="*/ 4 h 23"/>
                    <a:gd name="T62" fmla="*/ 158 w 250"/>
                    <a:gd name="T63" fmla="*/ 19 h 23"/>
                    <a:gd name="T64" fmla="*/ 163 w 250"/>
                    <a:gd name="T65" fmla="*/ 23 h 23"/>
                    <a:gd name="T66" fmla="*/ 168 w 250"/>
                    <a:gd name="T67" fmla="*/ 15 h 23"/>
                    <a:gd name="T68" fmla="*/ 173 w 250"/>
                    <a:gd name="T69" fmla="*/ 4 h 23"/>
                    <a:gd name="T70" fmla="*/ 179 w 250"/>
                    <a:gd name="T71" fmla="*/ 1 h 23"/>
                    <a:gd name="T72" fmla="*/ 184 w 250"/>
                    <a:gd name="T73" fmla="*/ 14 h 23"/>
                    <a:gd name="T74" fmla="*/ 189 w 250"/>
                    <a:gd name="T75" fmla="*/ 23 h 23"/>
                    <a:gd name="T76" fmla="*/ 194 w 250"/>
                    <a:gd name="T77" fmla="*/ 19 h 23"/>
                    <a:gd name="T78" fmla="*/ 199 w 250"/>
                    <a:gd name="T79" fmla="*/ 7 h 23"/>
                    <a:gd name="T80" fmla="*/ 204 w 250"/>
                    <a:gd name="T81" fmla="*/ 0 h 23"/>
                    <a:gd name="T82" fmla="*/ 209 w 250"/>
                    <a:gd name="T83" fmla="*/ 8 h 23"/>
                    <a:gd name="T84" fmla="*/ 214 w 250"/>
                    <a:gd name="T85" fmla="*/ 21 h 23"/>
                    <a:gd name="T86" fmla="*/ 219 w 250"/>
                    <a:gd name="T87" fmla="*/ 22 h 23"/>
                    <a:gd name="T88" fmla="*/ 225 w 250"/>
                    <a:gd name="T89" fmla="*/ 12 h 23"/>
                    <a:gd name="T90" fmla="*/ 230 w 250"/>
                    <a:gd name="T91" fmla="*/ 1 h 23"/>
                    <a:gd name="T92" fmla="*/ 235 w 250"/>
                    <a:gd name="T93" fmla="*/ 3 h 23"/>
                    <a:gd name="T94" fmla="*/ 240 w 250"/>
                    <a:gd name="T95" fmla="*/ 18 h 23"/>
                    <a:gd name="T96" fmla="*/ 245 w 250"/>
                    <a:gd name="T97" fmla="*/ 23 h 23"/>
                    <a:gd name="T98" fmla="*/ 250 w 250"/>
                    <a:gd name="T99" fmla="*/ 17 h 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23">
                      <a:moveTo>
                        <a:pt x="0" y="22"/>
                      </a:moveTo>
                      <a:lnTo>
                        <a:pt x="5" y="12"/>
                      </a:lnTo>
                      <a:lnTo>
                        <a:pt x="10" y="2"/>
                      </a:lnTo>
                      <a:lnTo>
                        <a:pt x="15" y="3"/>
                      </a:lnTo>
                      <a:lnTo>
                        <a:pt x="20" y="17"/>
                      </a:lnTo>
                      <a:lnTo>
                        <a:pt x="25" y="23"/>
                      </a:lnTo>
                      <a:lnTo>
                        <a:pt x="30" y="17"/>
                      </a:lnTo>
                      <a:lnTo>
                        <a:pt x="36" y="5"/>
                      </a:lnTo>
                      <a:lnTo>
                        <a:pt x="40" y="0"/>
                      </a:lnTo>
                      <a:lnTo>
                        <a:pt x="46" y="12"/>
                      </a:lnTo>
                      <a:lnTo>
                        <a:pt x="51" y="23"/>
                      </a:lnTo>
                      <a:lnTo>
                        <a:pt x="56" y="20"/>
                      </a:lnTo>
                      <a:lnTo>
                        <a:pt x="61" y="9"/>
                      </a:lnTo>
                      <a:lnTo>
                        <a:pt x="66" y="0"/>
                      </a:lnTo>
                      <a:lnTo>
                        <a:pt x="71" y="6"/>
                      </a:lnTo>
                      <a:lnTo>
                        <a:pt x="76" y="20"/>
                      </a:lnTo>
                      <a:lnTo>
                        <a:pt x="81" y="23"/>
                      </a:lnTo>
                      <a:lnTo>
                        <a:pt x="87" y="14"/>
                      </a:lnTo>
                      <a:lnTo>
                        <a:pt x="92" y="2"/>
                      </a:lnTo>
                      <a:lnTo>
                        <a:pt x="97" y="1"/>
                      </a:lnTo>
                      <a:lnTo>
                        <a:pt x="102" y="16"/>
                      </a:lnTo>
                      <a:lnTo>
                        <a:pt x="107" y="23"/>
                      </a:lnTo>
                      <a:lnTo>
                        <a:pt x="112" y="18"/>
                      </a:lnTo>
                      <a:lnTo>
                        <a:pt x="117" y="6"/>
                      </a:lnTo>
                      <a:lnTo>
                        <a:pt x="122" y="0"/>
                      </a:lnTo>
                      <a:lnTo>
                        <a:pt x="128" y="10"/>
                      </a:lnTo>
                      <a:lnTo>
                        <a:pt x="133" y="22"/>
                      </a:lnTo>
                      <a:lnTo>
                        <a:pt x="138" y="22"/>
                      </a:lnTo>
                      <a:lnTo>
                        <a:pt x="143" y="10"/>
                      </a:lnTo>
                      <a:lnTo>
                        <a:pt x="148" y="1"/>
                      </a:lnTo>
                      <a:lnTo>
                        <a:pt x="153" y="4"/>
                      </a:lnTo>
                      <a:lnTo>
                        <a:pt x="158" y="19"/>
                      </a:lnTo>
                      <a:lnTo>
                        <a:pt x="163" y="23"/>
                      </a:lnTo>
                      <a:lnTo>
                        <a:pt x="168" y="15"/>
                      </a:lnTo>
                      <a:lnTo>
                        <a:pt x="173" y="4"/>
                      </a:lnTo>
                      <a:lnTo>
                        <a:pt x="179" y="1"/>
                      </a:lnTo>
                      <a:lnTo>
                        <a:pt x="184" y="14"/>
                      </a:lnTo>
                      <a:lnTo>
                        <a:pt x="189" y="23"/>
                      </a:lnTo>
                      <a:lnTo>
                        <a:pt x="194" y="19"/>
                      </a:lnTo>
                      <a:lnTo>
                        <a:pt x="199" y="7"/>
                      </a:lnTo>
                      <a:lnTo>
                        <a:pt x="204" y="0"/>
                      </a:lnTo>
                      <a:lnTo>
                        <a:pt x="209" y="8"/>
                      </a:lnTo>
                      <a:lnTo>
                        <a:pt x="214" y="21"/>
                      </a:lnTo>
                      <a:lnTo>
                        <a:pt x="219" y="22"/>
                      </a:lnTo>
                      <a:lnTo>
                        <a:pt x="225" y="12"/>
                      </a:lnTo>
                      <a:lnTo>
                        <a:pt x="230" y="1"/>
                      </a:lnTo>
                      <a:lnTo>
                        <a:pt x="235" y="3"/>
                      </a:lnTo>
                      <a:lnTo>
                        <a:pt x="240" y="18"/>
                      </a:lnTo>
                      <a:lnTo>
                        <a:pt x="245" y="23"/>
                      </a:lnTo>
                      <a:lnTo>
                        <a:pt x="250" y="17"/>
                      </a:lnTo>
                    </a:path>
                  </a:pathLst>
                </a:custGeom>
                <a:noFill/>
                <a:ln w="19050" cap="flat">
                  <a:solidFill>
                    <a:srgbClr val="FF000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8" name="Freeform 138"/>
                <p:cNvSpPr>
                  <a:spLocks/>
                </p:cNvSpPr>
                <p:nvPr/>
              </p:nvSpPr>
              <p:spPr bwMode="auto">
                <a:xfrm>
                  <a:off x="4856163" y="935038"/>
                  <a:ext cx="396875" cy="36513"/>
                </a:xfrm>
                <a:custGeom>
                  <a:avLst/>
                  <a:gdLst>
                    <a:gd name="T0" fmla="*/ 0 w 250"/>
                    <a:gd name="T1" fmla="*/ 17 h 23"/>
                    <a:gd name="T2" fmla="*/ 5 w 250"/>
                    <a:gd name="T3" fmla="*/ 5 h 23"/>
                    <a:gd name="T4" fmla="*/ 10 w 250"/>
                    <a:gd name="T5" fmla="*/ 0 h 23"/>
                    <a:gd name="T6" fmla="*/ 16 w 250"/>
                    <a:gd name="T7" fmla="*/ 13 h 23"/>
                    <a:gd name="T8" fmla="*/ 20 w 250"/>
                    <a:gd name="T9" fmla="*/ 23 h 23"/>
                    <a:gd name="T10" fmla="*/ 26 w 250"/>
                    <a:gd name="T11" fmla="*/ 20 h 23"/>
                    <a:gd name="T12" fmla="*/ 31 w 250"/>
                    <a:gd name="T13" fmla="*/ 9 h 23"/>
                    <a:gd name="T14" fmla="*/ 36 w 250"/>
                    <a:gd name="T15" fmla="*/ 0 h 23"/>
                    <a:gd name="T16" fmla="*/ 41 w 250"/>
                    <a:gd name="T17" fmla="*/ 7 h 23"/>
                    <a:gd name="T18" fmla="*/ 46 w 250"/>
                    <a:gd name="T19" fmla="*/ 20 h 23"/>
                    <a:gd name="T20" fmla="*/ 51 w 250"/>
                    <a:gd name="T21" fmla="*/ 23 h 23"/>
                    <a:gd name="T22" fmla="*/ 57 w 250"/>
                    <a:gd name="T23" fmla="*/ 13 h 23"/>
                    <a:gd name="T24" fmla="*/ 61 w 250"/>
                    <a:gd name="T25" fmla="*/ 2 h 23"/>
                    <a:gd name="T26" fmla="*/ 67 w 250"/>
                    <a:gd name="T27" fmla="*/ 2 h 23"/>
                    <a:gd name="T28" fmla="*/ 72 w 250"/>
                    <a:gd name="T29" fmla="*/ 16 h 23"/>
                    <a:gd name="T30" fmla="*/ 77 w 250"/>
                    <a:gd name="T31" fmla="*/ 23 h 23"/>
                    <a:gd name="T32" fmla="*/ 82 w 250"/>
                    <a:gd name="T33" fmla="*/ 18 h 23"/>
                    <a:gd name="T34" fmla="*/ 87 w 250"/>
                    <a:gd name="T35" fmla="*/ 6 h 23"/>
                    <a:gd name="T36" fmla="*/ 92 w 250"/>
                    <a:gd name="T37" fmla="*/ 0 h 23"/>
                    <a:gd name="T38" fmla="*/ 97 w 250"/>
                    <a:gd name="T39" fmla="*/ 11 h 23"/>
                    <a:gd name="T40" fmla="*/ 102 w 250"/>
                    <a:gd name="T41" fmla="*/ 22 h 23"/>
                    <a:gd name="T42" fmla="*/ 108 w 250"/>
                    <a:gd name="T43" fmla="*/ 21 h 23"/>
                    <a:gd name="T44" fmla="*/ 113 w 250"/>
                    <a:gd name="T45" fmla="*/ 10 h 23"/>
                    <a:gd name="T46" fmla="*/ 118 w 250"/>
                    <a:gd name="T47" fmla="*/ 1 h 23"/>
                    <a:gd name="T48" fmla="*/ 123 w 250"/>
                    <a:gd name="T49" fmla="*/ 5 h 23"/>
                    <a:gd name="T50" fmla="*/ 128 w 250"/>
                    <a:gd name="T51" fmla="*/ 19 h 23"/>
                    <a:gd name="T52" fmla="*/ 133 w 250"/>
                    <a:gd name="T53" fmla="*/ 23 h 23"/>
                    <a:gd name="T54" fmla="*/ 138 w 250"/>
                    <a:gd name="T55" fmla="*/ 15 h 23"/>
                    <a:gd name="T56" fmla="*/ 143 w 250"/>
                    <a:gd name="T57" fmla="*/ 3 h 23"/>
                    <a:gd name="T58" fmla="*/ 148 w 250"/>
                    <a:gd name="T59" fmla="*/ 1 h 23"/>
                    <a:gd name="T60" fmla="*/ 154 w 250"/>
                    <a:gd name="T61" fmla="*/ 15 h 23"/>
                    <a:gd name="T62" fmla="*/ 159 w 250"/>
                    <a:gd name="T63" fmla="*/ 23 h 23"/>
                    <a:gd name="T64" fmla="*/ 164 w 250"/>
                    <a:gd name="T65" fmla="*/ 19 h 23"/>
                    <a:gd name="T66" fmla="*/ 169 w 250"/>
                    <a:gd name="T67" fmla="*/ 7 h 23"/>
                    <a:gd name="T68" fmla="*/ 174 w 250"/>
                    <a:gd name="T69" fmla="*/ 0 h 23"/>
                    <a:gd name="T70" fmla="*/ 179 w 250"/>
                    <a:gd name="T71" fmla="*/ 9 h 23"/>
                    <a:gd name="T72" fmla="*/ 184 w 250"/>
                    <a:gd name="T73" fmla="*/ 22 h 23"/>
                    <a:gd name="T74" fmla="*/ 189 w 250"/>
                    <a:gd name="T75" fmla="*/ 22 h 23"/>
                    <a:gd name="T76" fmla="*/ 194 w 250"/>
                    <a:gd name="T77" fmla="*/ 12 h 23"/>
                    <a:gd name="T78" fmla="*/ 199 w 250"/>
                    <a:gd name="T79" fmla="*/ 1 h 23"/>
                    <a:gd name="T80" fmla="*/ 205 w 250"/>
                    <a:gd name="T81" fmla="*/ 3 h 23"/>
                    <a:gd name="T82" fmla="*/ 210 w 250"/>
                    <a:gd name="T83" fmla="*/ 18 h 23"/>
                    <a:gd name="T84" fmla="*/ 215 w 250"/>
                    <a:gd name="T85" fmla="*/ 23 h 23"/>
                    <a:gd name="T86" fmla="*/ 220 w 250"/>
                    <a:gd name="T87" fmla="*/ 16 h 23"/>
                    <a:gd name="T88" fmla="*/ 225 w 250"/>
                    <a:gd name="T89" fmla="*/ 4 h 23"/>
                    <a:gd name="T90" fmla="*/ 230 w 250"/>
                    <a:gd name="T91" fmla="*/ 0 h 23"/>
                    <a:gd name="T92" fmla="*/ 235 w 250"/>
                    <a:gd name="T93" fmla="*/ 13 h 23"/>
                    <a:gd name="T94" fmla="*/ 240 w 250"/>
                    <a:gd name="T95" fmla="*/ 23 h 23"/>
                    <a:gd name="T96" fmla="*/ 246 w 250"/>
                    <a:gd name="T97" fmla="*/ 20 h 23"/>
                    <a:gd name="T98" fmla="*/ 250 w 250"/>
                    <a:gd name="T99" fmla="*/ 8 h 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50" h="23">
                      <a:moveTo>
                        <a:pt x="0" y="17"/>
                      </a:moveTo>
                      <a:lnTo>
                        <a:pt x="5" y="5"/>
                      </a:lnTo>
                      <a:lnTo>
                        <a:pt x="10" y="0"/>
                      </a:lnTo>
                      <a:lnTo>
                        <a:pt x="16" y="13"/>
                      </a:lnTo>
                      <a:lnTo>
                        <a:pt x="20" y="23"/>
                      </a:lnTo>
                      <a:lnTo>
                        <a:pt x="26" y="20"/>
                      </a:lnTo>
                      <a:lnTo>
                        <a:pt x="31" y="9"/>
                      </a:lnTo>
                      <a:lnTo>
                        <a:pt x="36" y="0"/>
                      </a:lnTo>
                      <a:lnTo>
                        <a:pt x="41" y="7"/>
                      </a:lnTo>
                      <a:lnTo>
                        <a:pt x="46" y="20"/>
                      </a:lnTo>
                      <a:lnTo>
                        <a:pt x="51" y="23"/>
                      </a:lnTo>
                      <a:lnTo>
                        <a:pt x="57" y="13"/>
                      </a:lnTo>
                      <a:lnTo>
                        <a:pt x="61" y="2"/>
                      </a:lnTo>
                      <a:lnTo>
                        <a:pt x="67" y="2"/>
                      </a:lnTo>
                      <a:lnTo>
                        <a:pt x="72" y="16"/>
                      </a:lnTo>
                      <a:lnTo>
                        <a:pt x="77" y="23"/>
                      </a:lnTo>
                      <a:lnTo>
                        <a:pt x="82" y="18"/>
                      </a:lnTo>
                      <a:lnTo>
                        <a:pt x="87" y="6"/>
                      </a:lnTo>
                      <a:lnTo>
                        <a:pt x="92" y="0"/>
                      </a:lnTo>
                      <a:lnTo>
                        <a:pt x="97" y="11"/>
                      </a:lnTo>
                      <a:lnTo>
                        <a:pt x="102" y="22"/>
                      </a:lnTo>
                      <a:lnTo>
                        <a:pt x="108" y="21"/>
                      </a:lnTo>
                      <a:lnTo>
                        <a:pt x="113" y="10"/>
                      </a:lnTo>
                      <a:lnTo>
                        <a:pt x="118" y="1"/>
                      </a:lnTo>
                      <a:lnTo>
                        <a:pt x="123" y="5"/>
                      </a:lnTo>
                      <a:lnTo>
                        <a:pt x="128" y="19"/>
                      </a:lnTo>
                      <a:lnTo>
                        <a:pt x="133" y="23"/>
                      </a:lnTo>
                      <a:lnTo>
                        <a:pt x="138" y="15"/>
                      </a:lnTo>
                      <a:lnTo>
                        <a:pt x="143" y="3"/>
                      </a:lnTo>
                      <a:lnTo>
                        <a:pt x="148" y="1"/>
                      </a:lnTo>
                      <a:lnTo>
                        <a:pt x="154" y="15"/>
                      </a:lnTo>
                      <a:lnTo>
                        <a:pt x="159" y="23"/>
                      </a:lnTo>
                      <a:lnTo>
                        <a:pt x="164" y="19"/>
                      </a:lnTo>
                      <a:lnTo>
                        <a:pt x="169" y="7"/>
                      </a:lnTo>
                      <a:lnTo>
                        <a:pt x="174" y="0"/>
                      </a:lnTo>
                      <a:lnTo>
                        <a:pt x="179" y="9"/>
                      </a:lnTo>
                      <a:lnTo>
                        <a:pt x="184" y="22"/>
                      </a:lnTo>
                      <a:lnTo>
                        <a:pt x="189" y="22"/>
                      </a:lnTo>
                      <a:lnTo>
                        <a:pt x="194" y="12"/>
                      </a:lnTo>
                      <a:lnTo>
                        <a:pt x="199" y="1"/>
                      </a:lnTo>
                      <a:lnTo>
                        <a:pt x="205" y="3"/>
                      </a:lnTo>
                      <a:lnTo>
                        <a:pt x="210" y="18"/>
                      </a:lnTo>
                      <a:lnTo>
                        <a:pt x="215" y="23"/>
                      </a:lnTo>
                      <a:lnTo>
                        <a:pt x="220" y="16"/>
                      </a:lnTo>
                      <a:lnTo>
                        <a:pt x="225" y="4"/>
                      </a:lnTo>
                      <a:lnTo>
                        <a:pt x="230" y="0"/>
                      </a:lnTo>
                      <a:lnTo>
                        <a:pt x="235" y="13"/>
                      </a:lnTo>
                      <a:lnTo>
                        <a:pt x="240" y="23"/>
                      </a:lnTo>
                      <a:lnTo>
                        <a:pt x="246" y="20"/>
                      </a:lnTo>
                      <a:lnTo>
                        <a:pt x="250" y="8"/>
                      </a:lnTo>
                    </a:path>
                  </a:pathLst>
                </a:custGeom>
                <a:noFill/>
                <a:ln w="19050" cap="flat">
                  <a:solidFill>
                    <a:srgbClr val="FF000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9" name="Freeform 139"/>
                <p:cNvSpPr>
                  <a:spLocks/>
                </p:cNvSpPr>
                <p:nvPr/>
              </p:nvSpPr>
              <p:spPr bwMode="auto">
                <a:xfrm>
                  <a:off x="5253038" y="935038"/>
                  <a:ext cx="33338" cy="34925"/>
                </a:xfrm>
                <a:custGeom>
                  <a:avLst/>
                  <a:gdLst>
                    <a:gd name="T0" fmla="*/ 0 w 21"/>
                    <a:gd name="T1" fmla="*/ 8 h 22"/>
                    <a:gd name="T2" fmla="*/ 6 w 21"/>
                    <a:gd name="T3" fmla="*/ 0 h 22"/>
                    <a:gd name="T4" fmla="*/ 11 w 21"/>
                    <a:gd name="T5" fmla="*/ 7 h 22"/>
                    <a:gd name="T6" fmla="*/ 16 w 21"/>
                    <a:gd name="T7" fmla="*/ 20 h 22"/>
                    <a:gd name="T8" fmla="*/ 21 w 21"/>
                    <a:gd name="T9" fmla="*/ 22 h 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" h="22">
                      <a:moveTo>
                        <a:pt x="0" y="8"/>
                      </a:moveTo>
                      <a:lnTo>
                        <a:pt x="6" y="0"/>
                      </a:lnTo>
                      <a:lnTo>
                        <a:pt x="11" y="7"/>
                      </a:lnTo>
                      <a:lnTo>
                        <a:pt x="16" y="20"/>
                      </a:lnTo>
                      <a:lnTo>
                        <a:pt x="21" y="22"/>
                      </a:lnTo>
                    </a:path>
                  </a:pathLst>
                </a:custGeom>
                <a:noFill/>
                <a:ln w="19050" cap="flat">
                  <a:solidFill>
                    <a:srgbClr val="FF000F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</p:grpSp>
          <p:grpSp>
            <p:nvGrpSpPr>
              <p:cNvPr id="731" name="Group 730"/>
              <p:cNvGrpSpPr/>
              <p:nvPr/>
            </p:nvGrpSpPr>
            <p:grpSpPr>
              <a:xfrm>
                <a:off x="1591633" y="3337197"/>
                <a:ext cx="1474788" cy="153988"/>
                <a:chOff x="1724026" y="3470275"/>
                <a:chExt cx="1474788" cy="153988"/>
              </a:xfrm>
            </p:grpSpPr>
            <p:sp>
              <p:nvSpPr>
                <p:cNvPr id="445" name="Rectangle 155"/>
                <p:cNvSpPr>
                  <a:spLocks noChangeArrowheads="1"/>
                </p:cNvSpPr>
                <p:nvPr/>
              </p:nvSpPr>
              <p:spPr bwMode="auto">
                <a:xfrm>
                  <a:off x="1724026" y="3470275"/>
                  <a:ext cx="176213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3.6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46" name="Rectangle 156"/>
                <p:cNvSpPr>
                  <a:spLocks noChangeArrowheads="1"/>
                </p:cNvSpPr>
                <p:nvPr/>
              </p:nvSpPr>
              <p:spPr bwMode="auto">
                <a:xfrm>
                  <a:off x="2449513" y="3470275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4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47" name="Rectangle 157"/>
                <p:cNvSpPr>
                  <a:spLocks noChangeArrowheads="1"/>
                </p:cNvSpPr>
                <p:nvPr/>
              </p:nvSpPr>
              <p:spPr bwMode="auto">
                <a:xfrm>
                  <a:off x="3022601" y="3470275"/>
                  <a:ext cx="176213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4.4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732" name="Group 731"/>
              <p:cNvGrpSpPr/>
              <p:nvPr/>
            </p:nvGrpSpPr>
            <p:grpSpPr>
              <a:xfrm>
                <a:off x="1292317" y="2380429"/>
                <a:ext cx="269203" cy="898580"/>
                <a:chOff x="1264999" y="2382838"/>
                <a:chExt cx="176213" cy="977121"/>
              </a:xfrm>
            </p:grpSpPr>
            <p:sp>
              <p:nvSpPr>
                <p:cNvPr id="456" name="Rectangle 166"/>
                <p:cNvSpPr>
                  <a:spLocks noChangeArrowheads="1"/>
                </p:cNvSpPr>
                <p:nvPr/>
              </p:nvSpPr>
              <p:spPr bwMode="auto">
                <a:xfrm>
                  <a:off x="1342451" y="3205971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57" name="Rectangle 167"/>
                <p:cNvSpPr>
                  <a:spLocks noChangeArrowheads="1"/>
                </p:cNvSpPr>
                <p:nvPr/>
              </p:nvSpPr>
              <p:spPr bwMode="auto">
                <a:xfrm>
                  <a:off x="1264999" y="2829537"/>
                  <a:ext cx="176213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.5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58" name="Rectangle 168"/>
                <p:cNvSpPr>
                  <a:spLocks noChangeArrowheads="1"/>
                </p:cNvSpPr>
                <p:nvPr/>
              </p:nvSpPr>
              <p:spPr bwMode="auto">
                <a:xfrm>
                  <a:off x="1362076" y="2382838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730" name="Group 729"/>
              <p:cNvGrpSpPr>
                <a:grpSpLocks noChangeAspect="1"/>
              </p:cNvGrpSpPr>
              <p:nvPr/>
            </p:nvGrpSpPr>
            <p:grpSpPr>
              <a:xfrm>
                <a:off x="1524001" y="2295525"/>
                <a:ext cx="1440000" cy="983484"/>
                <a:chOff x="1524001" y="2295525"/>
                <a:chExt cx="1622425" cy="1108076"/>
              </a:xfrm>
            </p:grpSpPr>
            <p:sp>
              <p:nvSpPr>
                <p:cNvPr id="431" name="Line 141"/>
                <p:cNvSpPr>
                  <a:spLocks noChangeShapeType="1"/>
                </p:cNvSpPr>
                <p:nvPr/>
              </p:nvSpPr>
              <p:spPr bwMode="auto">
                <a:xfrm>
                  <a:off x="1524001" y="3403600"/>
                  <a:ext cx="162242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32" name="Line 142"/>
                <p:cNvSpPr>
                  <a:spLocks noChangeShapeType="1"/>
                </p:cNvSpPr>
                <p:nvPr/>
              </p:nvSpPr>
              <p:spPr bwMode="auto">
                <a:xfrm>
                  <a:off x="1524001" y="2295525"/>
                  <a:ext cx="162242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33" name="Line 143"/>
                <p:cNvSpPr>
                  <a:spLocks noChangeShapeType="1"/>
                </p:cNvSpPr>
                <p:nvPr/>
              </p:nvSpPr>
              <p:spPr bwMode="auto">
                <a:xfrm flipV="1">
                  <a:off x="1524001" y="3387725"/>
                  <a:ext cx="0" cy="158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34" name="Line 144"/>
                <p:cNvSpPr>
                  <a:spLocks noChangeShapeType="1"/>
                </p:cNvSpPr>
                <p:nvPr/>
              </p:nvSpPr>
              <p:spPr bwMode="auto">
                <a:xfrm flipV="1">
                  <a:off x="1847851" y="3387725"/>
                  <a:ext cx="0" cy="158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35" name="Line 145"/>
                <p:cNvSpPr>
                  <a:spLocks noChangeShapeType="1"/>
                </p:cNvSpPr>
                <p:nvPr/>
              </p:nvSpPr>
              <p:spPr bwMode="auto">
                <a:xfrm flipV="1">
                  <a:off x="2173288" y="3387725"/>
                  <a:ext cx="0" cy="158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36" name="Line 146"/>
                <p:cNvSpPr>
                  <a:spLocks noChangeShapeType="1"/>
                </p:cNvSpPr>
                <p:nvPr/>
              </p:nvSpPr>
              <p:spPr bwMode="auto">
                <a:xfrm flipV="1">
                  <a:off x="2497138" y="3387725"/>
                  <a:ext cx="0" cy="158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37" name="Line 147"/>
                <p:cNvSpPr>
                  <a:spLocks noChangeShapeType="1"/>
                </p:cNvSpPr>
                <p:nvPr/>
              </p:nvSpPr>
              <p:spPr bwMode="auto">
                <a:xfrm flipV="1">
                  <a:off x="2822576" y="3387725"/>
                  <a:ext cx="0" cy="158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38" name="Line 148"/>
                <p:cNvSpPr>
                  <a:spLocks noChangeShapeType="1"/>
                </p:cNvSpPr>
                <p:nvPr/>
              </p:nvSpPr>
              <p:spPr bwMode="auto">
                <a:xfrm flipV="1">
                  <a:off x="3146426" y="3387725"/>
                  <a:ext cx="0" cy="158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39" name="Line 149"/>
                <p:cNvSpPr>
                  <a:spLocks noChangeShapeType="1"/>
                </p:cNvSpPr>
                <p:nvPr/>
              </p:nvSpPr>
              <p:spPr bwMode="auto">
                <a:xfrm>
                  <a:off x="1524001" y="2295525"/>
                  <a:ext cx="0" cy="1746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40" name="Line 150"/>
                <p:cNvSpPr>
                  <a:spLocks noChangeShapeType="1"/>
                </p:cNvSpPr>
                <p:nvPr/>
              </p:nvSpPr>
              <p:spPr bwMode="auto">
                <a:xfrm>
                  <a:off x="1847851" y="2295525"/>
                  <a:ext cx="0" cy="1746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41" name="Line 151"/>
                <p:cNvSpPr>
                  <a:spLocks noChangeShapeType="1"/>
                </p:cNvSpPr>
                <p:nvPr/>
              </p:nvSpPr>
              <p:spPr bwMode="auto">
                <a:xfrm>
                  <a:off x="2173288" y="2295525"/>
                  <a:ext cx="0" cy="1746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42" name="Line 152"/>
                <p:cNvSpPr>
                  <a:spLocks noChangeShapeType="1"/>
                </p:cNvSpPr>
                <p:nvPr/>
              </p:nvSpPr>
              <p:spPr bwMode="auto">
                <a:xfrm>
                  <a:off x="2497138" y="2295525"/>
                  <a:ext cx="0" cy="1746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43" name="Line 153"/>
                <p:cNvSpPr>
                  <a:spLocks noChangeShapeType="1"/>
                </p:cNvSpPr>
                <p:nvPr/>
              </p:nvSpPr>
              <p:spPr bwMode="auto">
                <a:xfrm>
                  <a:off x="2822576" y="2295525"/>
                  <a:ext cx="0" cy="1746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44" name="Line 154"/>
                <p:cNvSpPr>
                  <a:spLocks noChangeShapeType="1"/>
                </p:cNvSpPr>
                <p:nvPr/>
              </p:nvSpPr>
              <p:spPr bwMode="auto">
                <a:xfrm>
                  <a:off x="3146426" y="2295525"/>
                  <a:ext cx="0" cy="1746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48" name="Line 158"/>
                <p:cNvSpPr>
                  <a:spLocks noChangeShapeType="1"/>
                </p:cNvSpPr>
                <p:nvPr/>
              </p:nvSpPr>
              <p:spPr bwMode="auto">
                <a:xfrm flipV="1">
                  <a:off x="1524001" y="2295525"/>
                  <a:ext cx="0" cy="11080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49" name="Line 159"/>
                <p:cNvSpPr>
                  <a:spLocks noChangeShapeType="1"/>
                </p:cNvSpPr>
                <p:nvPr/>
              </p:nvSpPr>
              <p:spPr bwMode="auto">
                <a:xfrm flipV="1">
                  <a:off x="3146426" y="2295525"/>
                  <a:ext cx="0" cy="11080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0" name="Line 160"/>
                <p:cNvSpPr>
                  <a:spLocks noChangeShapeType="1"/>
                </p:cNvSpPr>
                <p:nvPr/>
              </p:nvSpPr>
              <p:spPr bwMode="auto">
                <a:xfrm>
                  <a:off x="1524001" y="3403600"/>
                  <a:ext cx="1587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1" name="Line 161"/>
                <p:cNvSpPr>
                  <a:spLocks noChangeShapeType="1"/>
                </p:cNvSpPr>
                <p:nvPr/>
              </p:nvSpPr>
              <p:spPr bwMode="auto">
                <a:xfrm>
                  <a:off x="1524001" y="2941638"/>
                  <a:ext cx="1587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2" name="Line 162"/>
                <p:cNvSpPr>
                  <a:spLocks noChangeShapeType="1"/>
                </p:cNvSpPr>
                <p:nvPr/>
              </p:nvSpPr>
              <p:spPr bwMode="auto">
                <a:xfrm>
                  <a:off x="1524001" y="2481263"/>
                  <a:ext cx="1587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3" name="Line 163"/>
                <p:cNvSpPr>
                  <a:spLocks noChangeShapeType="1"/>
                </p:cNvSpPr>
                <p:nvPr/>
              </p:nvSpPr>
              <p:spPr bwMode="auto">
                <a:xfrm flipH="1">
                  <a:off x="3130551" y="3403600"/>
                  <a:ext cx="1587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4" name="Line 164"/>
                <p:cNvSpPr>
                  <a:spLocks noChangeShapeType="1"/>
                </p:cNvSpPr>
                <p:nvPr/>
              </p:nvSpPr>
              <p:spPr bwMode="auto">
                <a:xfrm flipH="1">
                  <a:off x="3130551" y="2941638"/>
                  <a:ext cx="1587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5" name="Line 165"/>
                <p:cNvSpPr>
                  <a:spLocks noChangeShapeType="1"/>
                </p:cNvSpPr>
                <p:nvPr/>
              </p:nvSpPr>
              <p:spPr bwMode="auto">
                <a:xfrm flipH="1">
                  <a:off x="3130551" y="2481263"/>
                  <a:ext cx="1587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9" name="Freeform 169"/>
                <p:cNvSpPr>
                  <a:spLocks/>
                </p:cNvSpPr>
                <p:nvPr/>
              </p:nvSpPr>
              <p:spPr bwMode="auto">
                <a:xfrm>
                  <a:off x="1524001" y="3403600"/>
                  <a:ext cx="76200" cy="0"/>
                </a:xfrm>
                <a:custGeom>
                  <a:avLst/>
                  <a:gdLst>
                    <a:gd name="T0" fmla="*/ 0 w 48"/>
                    <a:gd name="T1" fmla="*/ 1 w 48"/>
                    <a:gd name="T2" fmla="*/ 3 w 48"/>
                    <a:gd name="T3" fmla="*/ 3 w 48"/>
                    <a:gd name="T4" fmla="*/ 5 w 48"/>
                    <a:gd name="T5" fmla="*/ 6 w 48"/>
                    <a:gd name="T6" fmla="*/ 6 w 48"/>
                    <a:gd name="T7" fmla="*/ 9 w 48"/>
                    <a:gd name="T8" fmla="*/ 9 w 48"/>
                    <a:gd name="T9" fmla="*/ 9 w 48"/>
                    <a:gd name="T10" fmla="*/ 9 w 48"/>
                    <a:gd name="T11" fmla="*/ 9 w 48"/>
                    <a:gd name="T12" fmla="*/ 12 w 48"/>
                    <a:gd name="T13" fmla="*/ 12 w 48"/>
                    <a:gd name="T14" fmla="*/ 13 w 48"/>
                    <a:gd name="T15" fmla="*/ 15 w 48"/>
                    <a:gd name="T16" fmla="*/ 15 w 48"/>
                    <a:gd name="T17" fmla="*/ 18 w 48"/>
                    <a:gd name="T18" fmla="*/ 18 w 48"/>
                    <a:gd name="T19" fmla="*/ 18 w 48"/>
                    <a:gd name="T20" fmla="*/ 21 w 48"/>
                    <a:gd name="T21" fmla="*/ 21 w 48"/>
                    <a:gd name="T22" fmla="*/ 21 w 48"/>
                    <a:gd name="T23" fmla="*/ 24 w 48"/>
                    <a:gd name="T24" fmla="*/ 24 w 48"/>
                    <a:gd name="T25" fmla="*/ 25 w 48"/>
                    <a:gd name="T26" fmla="*/ 27 w 48"/>
                    <a:gd name="T27" fmla="*/ 27 w 48"/>
                    <a:gd name="T28" fmla="*/ 29 w 48"/>
                    <a:gd name="T29" fmla="*/ 30 w 48"/>
                    <a:gd name="T30" fmla="*/ 30 w 48"/>
                    <a:gd name="T31" fmla="*/ 33 w 48"/>
                    <a:gd name="T32" fmla="*/ 33 w 48"/>
                    <a:gd name="T33" fmla="*/ 33 w 48"/>
                    <a:gd name="T34" fmla="*/ 33 w 48"/>
                    <a:gd name="T35" fmla="*/ 34 w 48"/>
                    <a:gd name="T36" fmla="*/ 36 w 48"/>
                    <a:gd name="T37" fmla="*/ 36 w 48"/>
                    <a:gd name="T38" fmla="*/ 37 w 48"/>
                    <a:gd name="T39" fmla="*/ 39 w 48"/>
                    <a:gd name="T40" fmla="*/ 39 w 48"/>
                    <a:gd name="T41" fmla="*/ 42 w 48"/>
                    <a:gd name="T42" fmla="*/ 42 w 48"/>
                    <a:gd name="T43" fmla="*/ 42 w 48"/>
                    <a:gd name="T44" fmla="*/ 42 w 48"/>
                    <a:gd name="T45" fmla="*/ 45 w 48"/>
                    <a:gd name="T46" fmla="*/ 45 w 48"/>
                    <a:gd name="T47" fmla="*/ 45 w 48"/>
                    <a:gd name="T48" fmla="*/ 48 w 48"/>
                    <a:gd name="T49" fmla="*/ 48 w 48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48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5" y="0"/>
                      </a:lnTo>
                      <a:lnTo>
                        <a:pt x="27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5" y="0"/>
                      </a:lnTo>
                      <a:lnTo>
                        <a:pt x="45" y="0"/>
                      </a:lnTo>
                      <a:lnTo>
                        <a:pt x="45" y="0"/>
                      </a:lnTo>
                      <a:lnTo>
                        <a:pt x="48" y="0"/>
                      </a:lnTo>
                      <a:lnTo>
                        <a:pt x="48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0" name="Freeform 170"/>
                <p:cNvSpPr>
                  <a:spLocks/>
                </p:cNvSpPr>
                <p:nvPr/>
              </p:nvSpPr>
              <p:spPr bwMode="auto">
                <a:xfrm>
                  <a:off x="1600201" y="3402013"/>
                  <a:ext cx="76200" cy="1588"/>
                </a:xfrm>
                <a:custGeom>
                  <a:avLst/>
                  <a:gdLst>
                    <a:gd name="T0" fmla="*/ 0 w 48"/>
                    <a:gd name="T1" fmla="*/ 1 h 1"/>
                    <a:gd name="T2" fmla="*/ 2 w 48"/>
                    <a:gd name="T3" fmla="*/ 1 h 1"/>
                    <a:gd name="T4" fmla="*/ 3 w 48"/>
                    <a:gd name="T5" fmla="*/ 1 h 1"/>
                    <a:gd name="T6" fmla="*/ 3 w 48"/>
                    <a:gd name="T7" fmla="*/ 1 h 1"/>
                    <a:gd name="T8" fmla="*/ 5 w 48"/>
                    <a:gd name="T9" fmla="*/ 1 h 1"/>
                    <a:gd name="T10" fmla="*/ 6 w 48"/>
                    <a:gd name="T11" fmla="*/ 1 h 1"/>
                    <a:gd name="T12" fmla="*/ 6 w 48"/>
                    <a:gd name="T13" fmla="*/ 1 h 1"/>
                    <a:gd name="T14" fmla="*/ 9 w 48"/>
                    <a:gd name="T15" fmla="*/ 1 h 1"/>
                    <a:gd name="T16" fmla="*/ 9 w 48"/>
                    <a:gd name="T17" fmla="*/ 1 h 1"/>
                    <a:gd name="T18" fmla="*/ 9 w 48"/>
                    <a:gd name="T19" fmla="*/ 1 h 1"/>
                    <a:gd name="T20" fmla="*/ 10 w 48"/>
                    <a:gd name="T21" fmla="*/ 1 h 1"/>
                    <a:gd name="T22" fmla="*/ 12 w 48"/>
                    <a:gd name="T23" fmla="*/ 1 h 1"/>
                    <a:gd name="T24" fmla="*/ 12 w 48"/>
                    <a:gd name="T25" fmla="*/ 1 h 1"/>
                    <a:gd name="T26" fmla="*/ 14 w 48"/>
                    <a:gd name="T27" fmla="*/ 1 h 1"/>
                    <a:gd name="T28" fmla="*/ 15 w 48"/>
                    <a:gd name="T29" fmla="*/ 1 h 1"/>
                    <a:gd name="T30" fmla="*/ 15 w 48"/>
                    <a:gd name="T31" fmla="*/ 1 h 1"/>
                    <a:gd name="T32" fmla="*/ 18 w 48"/>
                    <a:gd name="T33" fmla="*/ 1 h 1"/>
                    <a:gd name="T34" fmla="*/ 18 w 48"/>
                    <a:gd name="T35" fmla="*/ 1 h 1"/>
                    <a:gd name="T36" fmla="*/ 18 w 48"/>
                    <a:gd name="T37" fmla="*/ 1 h 1"/>
                    <a:gd name="T38" fmla="*/ 18 w 48"/>
                    <a:gd name="T39" fmla="*/ 1 h 1"/>
                    <a:gd name="T40" fmla="*/ 21 w 48"/>
                    <a:gd name="T41" fmla="*/ 1 h 1"/>
                    <a:gd name="T42" fmla="*/ 21 w 48"/>
                    <a:gd name="T43" fmla="*/ 1 h 1"/>
                    <a:gd name="T44" fmla="*/ 21 w 48"/>
                    <a:gd name="T45" fmla="*/ 1 h 1"/>
                    <a:gd name="T46" fmla="*/ 24 w 48"/>
                    <a:gd name="T47" fmla="*/ 1 h 1"/>
                    <a:gd name="T48" fmla="*/ 24 w 48"/>
                    <a:gd name="T49" fmla="*/ 1 h 1"/>
                    <a:gd name="T50" fmla="*/ 26 w 48"/>
                    <a:gd name="T51" fmla="*/ 1 h 1"/>
                    <a:gd name="T52" fmla="*/ 27 w 48"/>
                    <a:gd name="T53" fmla="*/ 1 h 1"/>
                    <a:gd name="T54" fmla="*/ 27 w 48"/>
                    <a:gd name="T55" fmla="*/ 1 h 1"/>
                    <a:gd name="T56" fmla="*/ 27 w 48"/>
                    <a:gd name="T57" fmla="*/ 1 h 1"/>
                    <a:gd name="T58" fmla="*/ 29 w 48"/>
                    <a:gd name="T59" fmla="*/ 1 h 1"/>
                    <a:gd name="T60" fmla="*/ 30 w 48"/>
                    <a:gd name="T61" fmla="*/ 1 h 1"/>
                    <a:gd name="T62" fmla="*/ 30 w 48"/>
                    <a:gd name="T63" fmla="*/ 1 h 1"/>
                    <a:gd name="T64" fmla="*/ 33 w 48"/>
                    <a:gd name="T65" fmla="*/ 1 h 1"/>
                    <a:gd name="T66" fmla="*/ 33 w 48"/>
                    <a:gd name="T67" fmla="*/ 1 h 1"/>
                    <a:gd name="T68" fmla="*/ 34 w 48"/>
                    <a:gd name="T69" fmla="*/ 1 h 1"/>
                    <a:gd name="T70" fmla="*/ 35 w 48"/>
                    <a:gd name="T71" fmla="*/ 1 h 1"/>
                    <a:gd name="T72" fmla="*/ 36 w 48"/>
                    <a:gd name="T73" fmla="*/ 1 h 1"/>
                    <a:gd name="T74" fmla="*/ 36 w 48"/>
                    <a:gd name="T75" fmla="*/ 1 h 1"/>
                    <a:gd name="T76" fmla="*/ 38 w 48"/>
                    <a:gd name="T77" fmla="*/ 1 h 1"/>
                    <a:gd name="T78" fmla="*/ 39 w 48"/>
                    <a:gd name="T79" fmla="*/ 1 h 1"/>
                    <a:gd name="T80" fmla="*/ 39 w 48"/>
                    <a:gd name="T81" fmla="*/ 1 h 1"/>
                    <a:gd name="T82" fmla="*/ 42 w 48"/>
                    <a:gd name="T83" fmla="*/ 0 h 1"/>
                    <a:gd name="T84" fmla="*/ 42 w 48"/>
                    <a:gd name="T85" fmla="*/ 1 h 1"/>
                    <a:gd name="T86" fmla="*/ 42 w 48"/>
                    <a:gd name="T87" fmla="*/ 1 h 1"/>
                    <a:gd name="T88" fmla="*/ 43 w 48"/>
                    <a:gd name="T89" fmla="*/ 1 h 1"/>
                    <a:gd name="T90" fmla="*/ 43 w 48"/>
                    <a:gd name="T91" fmla="*/ 1 h 1"/>
                    <a:gd name="T92" fmla="*/ 45 w 48"/>
                    <a:gd name="T93" fmla="*/ 1 h 1"/>
                    <a:gd name="T94" fmla="*/ 45 w 48"/>
                    <a:gd name="T95" fmla="*/ 1 h 1"/>
                    <a:gd name="T96" fmla="*/ 46 w 48"/>
                    <a:gd name="T97" fmla="*/ 1 h 1"/>
                    <a:gd name="T98" fmla="*/ 48 w 48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8" h="1">
                      <a:moveTo>
                        <a:pt x="0" y="1"/>
                      </a:move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2" y="1"/>
                      </a:lnTo>
                      <a:lnTo>
                        <a:pt x="12" y="1"/>
                      </a:lnTo>
                      <a:lnTo>
                        <a:pt x="14" y="1"/>
                      </a:lnTo>
                      <a:lnTo>
                        <a:pt x="15" y="1"/>
                      </a:lnTo>
                      <a:lnTo>
                        <a:pt x="15" y="1"/>
                      </a:lnTo>
                      <a:lnTo>
                        <a:pt x="18" y="1"/>
                      </a:lnTo>
                      <a:lnTo>
                        <a:pt x="18" y="1"/>
                      </a:lnTo>
                      <a:lnTo>
                        <a:pt x="18" y="1"/>
                      </a:lnTo>
                      <a:lnTo>
                        <a:pt x="18" y="1"/>
                      </a:lnTo>
                      <a:lnTo>
                        <a:pt x="21" y="1"/>
                      </a:lnTo>
                      <a:lnTo>
                        <a:pt x="21" y="1"/>
                      </a:lnTo>
                      <a:lnTo>
                        <a:pt x="21" y="1"/>
                      </a:lnTo>
                      <a:lnTo>
                        <a:pt x="24" y="1"/>
                      </a:lnTo>
                      <a:lnTo>
                        <a:pt x="24" y="1"/>
                      </a:lnTo>
                      <a:lnTo>
                        <a:pt x="26" y="1"/>
                      </a:lnTo>
                      <a:lnTo>
                        <a:pt x="27" y="1"/>
                      </a:lnTo>
                      <a:lnTo>
                        <a:pt x="27" y="1"/>
                      </a:lnTo>
                      <a:lnTo>
                        <a:pt x="27" y="1"/>
                      </a:lnTo>
                      <a:lnTo>
                        <a:pt x="29" y="1"/>
                      </a:lnTo>
                      <a:lnTo>
                        <a:pt x="30" y="1"/>
                      </a:lnTo>
                      <a:lnTo>
                        <a:pt x="30" y="1"/>
                      </a:lnTo>
                      <a:lnTo>
                        <a:pt x="33" y="1"/>
                      </a:lnTo>
                      <a:lnTo>
                        <a:pt x="33" y="1"/>
                      </a:lnTo>
                      <a:lnTo>
                        <a:pt x="34" y="1"/>
                      </a:lnTo>
                      <a:lnTo>
                        <a:pt x="35" y="1"/>
                      </a:lnTo>
                      <a:lnTo>
                        <a:pt x="36" y="1"/>
                      </a:lnTo>
                      <a:lnTo>
                        <a:pt x="36" y="1"/>
                      </a:lnTo>
                      <a:lnTo>
                        <a:pt x="38" y="1"/>
                      </a:lnTo>
                      <a:lnTo>
                        <a:pt x="39" y="1"/>
                      </a:lnTo>
                      <a:lnTo>
                        <a:pt x="39" y="1"/>
                      </a:lnTo>
                      <a:lnTo>
                        <a:pt x="42" y="0"/>
                      </a:lnTo>
                      <a:lnTo>
                        <a:pt x="42" y="1"/>
                      </a:lnTo>
                      <a:lnTo>
                        <a:pt x="42" y="1"/>
                      </a:lnTo>
                      <a:lnTo>
                        <a:pt x="43" y="1"/>
                      </a:lnTo>
                      <a:lnTo>
                        <a:pt x="43" y="1"/>
                      </a:lnTo>
                      <a:lnTo>
                        <a:pt x="45" y="1"/>
                      </a:lnTo>
                      <a:lnTo>
                        <a:pt x="45" y="1"/>
                      </a:lnTo>
                      <a:lnTo>
                        <a:pt x="46" y="1"/>
                      </a:lnTo>
                      <a:lnTo>
                        <a:pt x="48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1" name="Freeform 171"/>
                <p:cNvSpPr>
                  <a:spLocks/>
                </p:cNvSpPr>
                <p:nvPr/>
              </p:nvSpPr>
              <p:spPr bwMode="auto">
                <a:xfrm>
                  <a:off x="1676401" y="3384550"/>
                  <a:ext cx="71438" cy="19050"/>
                </a:xfrm>
                <a:custGeom>
                  <a:avLst/>
                  <a:gdLst>
                    <a:gd name="T0" fmla="*/ 0 w 45"/>
                    <a:gd name="T1" fmla="*/ 12 h 12"/>
                    <a:gd name="T2" fmla="*/ 0 w 45"/>
                    <a:gd name="T3" fmla="*/ 12 h 12"/>
                    <a:gd name="T4" fmla="*/ 2 w 45"/>
                    <a:gd name="T5" fmla="*/ 12 h 12"/>
                    <a:gd name="T6" fmla="*/ 3 w 45"/>
                    <a:gd name="T7" fmla="*/ 12 h 12"/>
                    <a:gd name="T8" fmla="*/ 3 w 45"/>
                    <a:gd name="T9" fmla="*/ 12 h 12"/>
                    <a:gd name="T10" fmla="*/ 3 w 45"/>
                    <a:gd name="T11" fmla="*/ 12 h 12"/>
                    <a:gd name="T12" fmla="*/ 6 w 45"/>
                    <a:gd name="T13" fmla="*/ 12 h 12"/>
                    <a:gd name="T14" fmla="*/ 6 w 45"/>
                    <a:gd name="T15" fmla="*/ 12 h 12"/>
                    <a:gd name="T16" fmla="*/ 6 w 45"/>
                    <a:gd name="T17" fmla="*/ 12 h 12"/>
                    <a:gd name="T18" fmla="*/ 9 w 45"/>
                    <a:gd name="T19" fmla="*/ 12 h 12"/>
                    <a:gd name="T20" fmla="*/ 9 w 45"/>
                    <a:gd name="T21" fmla="*/ 12 h 12"/>
                    <a:gd name="T22" fmla="*/ 10 w 45"/>
                    <a:gd name="T23" fmla="*/ 11 h 12"/>
                    <a:gd name="T24" fmla="*/ 11 w 45"/>
                    <a:gd name="T25" fmla="*/ 12 h 12"/>
                    <a:gd name="T26" fmla="*/ 12 w 45"/>
                    <a:gd name="T27" fmla="*/ 12 h 12"/>
                    <a:gd name="T28" fmla="*/ 12 w 45"/>
                    <a:gd name="T29" fmla="*/ 12 h 12"/>
                    <a:gd name="T30" fmla="*/ 14 w 45"/>
                    <a:gd name="T31" fmla="*/ 12 h 12"/>
                    <a:gd name="T32" fmla="*/ 15 w 45"/>
                    <a:gd name="T33" fmla="*/ 12 h 12"/>
                    <a:gd name="T34" fmla="*/ 15 w 45"/>
                    <a:gd name="T35" fmla="*/ 12 h 12"/>
                    <a:gd name="T36" fmla="*/ 18 w 45"/>
                    <a:gd name="T37" fmla="*/ 12 h 12"/>
                    <a:gd name="T38" fmla="*/ 18 w 45"/>
                    <a:gd name="T39" fmla="*/ 12 h 12"/>
                    <a:gd name="T40" fmla="*/ 18 w 45"/>
                    <a:gd name="T41" fmla="*/ 12 h 12"/>
                    <a:gd name="T42" fmla="*/ 19 w 45"/>
                    <a:gd name="T43" fmla="*/ 12 h 12"/>
                    <a:gd name="T44" fmla="*/ 21 w 45"/>
                    <a:gd name="T45" fmla="*/ 12 h 12"/>
                    <a:gd name="T46" fmla="*/ 21 w 45"/>
                    <a:gd name="T47" fmla="*/ 12 h 12"/>
                    <a:gd name="T48" fmla="*/ 22 w 45"/>
                    <a:gd name="T49" fmla="*/ 12 h 12"/>
                    <a:gd name="T50" fmla="*/ 24 w 45"/>
                    <a:gd name="T51" fmla="*/ 12 h 12"/>
                    <a:gd name="T52" fmla="*/ 24 w 45"/>
                    <a:gd name="T53" fmla="*/ 12 h 12"/>
                    <a:gd name="T54" fmla="*/ 26 w 45"/>
                    <a:gd name="T55" fmla="*/ 9 h 12"/>
                    <a:gd name="T56" fmla="*/ 27 w 45"/>
                    <a:gd name="T57" fmla="*/ 12 h 12"/>
                    <a:gd name="T58" fmla="*/ 27 w 45"/>
                    <a:gd name="T59" fmla="*/ 12 h 12"/>
                    <a:gd name="T60" fmla="*/ 27 w 45"/>
                    <a:gd name="T61" fmla="*/ 12 h 12"/>
                    <a:gd name="T62" fmla="*/ 28 w 45"/>
                    <a:gd name="T63" fmla="*/ 12 h 12"/>
                    <a:gd name="T64" fmla="*/ 30 w 45"/>
                    <a:gd name="T65" fmla="*/ 12 h 12"/>
                    <a:gd name="T66" fmla="*/ 30 w 45"/>
                    <a:gd name="T67" fmla="*/ 12 h 12"/>
                    <a:gd name="T68" fmla="*/ 30 w 45"/>
                    <a:gd name="T69" fmla="*/ 12 h 12"/>
                    <a:gd name="T70" fmla="*/ 33 w 45"/>
                    <a:gd name="T71" fmla="*/ 12 h 12"/>
                    <a:gd name="T72" fmla="*/ 33 w 45"/>
                    <a:gd name="T73" fmla="*/ 12 h 12"/>
                    <a:gd name="T74" fmla="*/ 34 w 45"/>
                    <a:gd name="T75" fmla="*/ 12 h 12"/>
                    <a:gd name="T76" fmla="*/ 35 w 45"/>
                    <a:gd name="T77" fmla="*/ 12 h 12"/>
                    <a:gd name="T78" fmla="*/ 36 w 45"/>
                    <a:gd name="T79" fmla="*/ 12 h 12"/>
                    <a:gd name="T80" fmla="*/ 36 w 45"/>
                    <a:gd name="T81" fmla="*/ 12 h 12"/>
                    <a:gd name="T82" fmla="*/ 38 w 45"/>
                    <a:gd name="T83" fmla="*/ 12 h 12"/>
                    <a:gd name="T84" fmla="*/ 39 w 45"/>
                    <a:gd name="T85" fmla="*/ 12 h 12"/>
                    <a:gd name="T86" fmla="*/ 39 w 45"/>
                    <a:gd name="T87" fmla="*/ 12 h 12"/>
                    <a:gd name="T88" fmla="*/ 42 w 45"/>
                    <a:gd name="T89" fmla="*/ 0 h 12"/>
                    <a:gd name="T90" fmla="*/ 42 w 45"/>
                    <a:gd name="T91" fmla="*/ 12 h 12"/>
                    <a:gd name="T92" fmla="*/ 42 w 45"/>
                    <a:gd name="T93" fmla="*/ 12 h 12"/>
                    <a:gd name="T94" fmla="*/ 43 w 45"/>
                    <a:gd name="T95" fmla="*/ 12 h 12"/>
                    <a:gd name="T96" fmla="*/ 44 w 45"/>
                    <a:gd name="T97" fmla="*/ 12 h 12"/>
                    <a:gd name="T98" fmla="*/ 45 w 45"/>
                    <a:gd name="T99" fmla="*/ 12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5" h="12">
                      <a:moveTo>
                        <a:pt x="0" y="12"/>
                      </a:moveTo>
                      <a:lnTo>
                        <a:pt x="0" y="12"/>
                      </a:lnTo>
                      <a:lnTo>
                        <a:pt x="2" y="12"/>
                      </a:lnTo>
                      <a:lnTo>
                        <a:pt x="3" y="12"/>
                      </a:lnTo>
                      <a:lnTo>
                        <a:pt x="3" y="12"/>
                      </a:lnTo>
                      <a:lnTo>
                        <a:pt x="3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9" y="12"/>
                      </a:lnTo>
                      <a:lnTo>
                        <a:pt x="9" y="12"/>
                      </a:lnTo>
                      <a:lnTo>
                        <a:pt x="10" y="11"/>
                      </a:lnTo>
                      <a:lnTo>
                        <a:pt x="11" y="12"/>
                      </a:lnTo>
                      <a:lnTo>
                        <a:pt x="12" y="12"/>
                      </a:lnTo>
                      <a:lnTo>
                        <a:pt x="12" y="12"/>
                      </a:lnTo>
                      <a:lnTo>
                        <a:pt x="14" y="12"/>
                      </a:lnTo>
                      <a:lnTo>
                        <a:pt x="15" y="12"/>
                      </a:lnTo>
                      <a:lnTo>
                        <a:pt x="15" y="12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8" y="12"/>
                      </a:lnTo>
                      <a:lnTo>
                        <a:pt x="19" y="12"/>
                      </a:lnTo>
                      <a:lnTo>
                        <a:pt x="21" y="12"/>
                      </a:lnTo>
                      <a:lnTo>
                        <a:pt x="21" y="12"/>
                      </a:lnTo>
                      <a:lnTo>
                        <a:pt x="22" y="12"/>
                      </a:lnTo>
                      <a:lnTo>
                        <a:pt x="24" y="12"/>
                      </a:lnTo>
                      <a:lnTo>
                        <a:pt x="24" y="12"/>
                      </a:lnTo>
                      <a:lnTo>
                        <a:pt x="26" y="9"/>
                      </a:lnTo>
                      <a:lnTo>
                        <a:pt x="27" y="12"/>
                      </a:lnTo>
                      <a:lnTo>
                        <a:pt x="27" y="12"/>
                      </a:lnTo>
                      <a:lnTo>
                        <a:pt x="27" y="12"/>
                      </a:lnTo>
                      <a:lnTo>
                        <a:pt x="28" y="12"/>
                      </a:lnTo>
                      <a:lnTo>
                        <a:pt x="30" y="12"/>
                      </a:lnTo>
                      <a:lnTo>
                        <a:pt x="30" y="12"/>
                      </a:lnTo>
                      <a:lnTo>
                        <a:pt x="30" y="12"/>
                      </a:lnTo>
                      <a:lnTo>
                        <a:pt x="33" y="12"/>
                      </a:lnTo>
                      <a:lnTo>
                        <a:pt x="33" y="12"/>
                      </a:lnTo>
                      <a:lnTo>
                        <a:pt x="34" y="12"/>
                      </a:lnTo>
                      <a:lnTo>
                        <a:pt x="35" y="12"/>
                      </a:lnTo>
                      <a:lnTo>
                        <a:pt x="36" y="12"/>
                      </a:lnTo>
                      <a:lnTo>
                        <a:pt x="36" y="12"/>
                      </a:lnTo>
                      <a:lnTo>
                        <a:pt x="38" y="12"/>
                      </a:lnTo>
                      <a:lnTo>
                        <a:pt x="39" y="12"/>
                      </a:lnTo>
                      <a:lnTo>
                        <a:pt x="39" y="12"/>
                      </a:lnTo>
                      <a:lnTo>
                        <a:pt x="42" y="0"/>
                      </a:lnTo>
                      <a:lnTo>
                        <a:pt x="42" y="12"/>
                      </a:lnTo>
                      <a:lnTo>
                        <a:pt x="42" y="12"/>
                      </a:lnTo>
                      <a:lnTo>
                        <a:pt x="43" y="12"/>
                      </a:lnTo>
                      <a:lnTo>
                        <a:pt x="44" y="12"/>
                      </a:lnTo>
                      <a:lnTo>
                        <a:pt x="45" y="1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2" name="Freeform 172"/>
                <p:cNvSpPr>
                  <a:spLocks/>
                </p:cNvSpPr>
                <p:nvPr/>
              </p:nvSpPr>
              <p:spPr bwMode="auto">
                <a:xfrm>
                  <a:off x="1747838" y="2481263"/>
                  <a:ext cx="61913" cy="922338"/>
                </a:xfrm>
                <a:custGeom>
                  <a:avLst/>
                  <a:gdLst>
                    <a:gd name="T0" fmla="*/ 0 w 39"/>
                    <a:gd name="T1" fmla="*/ 581 h 581"/>
                    <a:gd name="T2" fmla="*/ 0 w 39"/>
                    <a:gd name="T3" fmla="*/ 581 h 581"/>
                    <a:gd name="T4" fmla="*/ 1 w 39"/>
                    <a:gd name="T5" fmla="*/ 581 h 581"/>
                    <a:gd name="T6" fmla="*/ 3 w 39"/>
                    <a:gd name="T7" fmla="*/ 581 h 581"/>
                    <a:gd name="T8" fmla="*/ 3 w 39"/>
                    <a:gd name="T9" fmla="*/ 581 h 581"/>
                    <a:gd name="T10" fmla="*/ 6 w 39"/>
                    <a:gd name="T11" fmla="*/ 580 h 581"/>
                    <a:gd name="T12" fmla="*/ 6 w 39"/>
                    <a:gd name="T13" fmla="*/ 581 h 581"/>
                    <a:gd name="T14" fmla="*/ 6 w 39"/>
                    <a:gd name="T15" fmla="*/ 581 h 581"/>
                    <a:gd name="T16" fmla="*/ 6 w 39"/>
                    <a:gd name="T17" fmla="*/ 581 h 581"/>
                    <a:gd name="T18" fmla="*/ 7 w 39"/>
                    <a:gd name="T19" fmla="*/ 581 h 581"/>
                    <a:gd name="T20" fmla="*/ 9 w 39"/>
                    <a:gd name="T21" fmla="*/ 581 h 581"/>
                    <a:gd name="T22" fmla="*/ 9 w 39"/>
                    <a:gd name="T23" fmla="*/ 581 h 581"/>
                    <a:gd name="T24" fmla="*/ 9 w 39"/>
                    <a:gd name="T25" fmla="*/ 581 h 581"/>
                    <a:gd name="T26" fmla="*/ 10 w 39"/>
                    <a:gd name="T27" fmla="*/ 581 h 581"/>
                    <a:gd name="T28" fmla="*/ 12 w 39"/>
                    <a:gd name="T29" fmla="*/ 581 h 581"/>
                    <a:gd name="T30" fmla="*/ 12 w 39"/>
                    <a:gd name="T31" fmla="*/ 581 h 581"/>
                    <a:gd name="T32" fmla="*/ 13 w 39"/>
                    <a:gd name="T33" fmla="*/ 528 h 581"/>
                    <a:gd name="T34" fmla="*/ 15 w 39"/>
                    <a:gd name="T35" fmla="*/ 581 h 581"/>
                    <a:gd name="T36" fmla="*/ 15 w 39"/>
                    <a:gd name="T37" fmla="*/ 581 h 581"/>
                    <a:gd name="T38" fmla="*/ 15 w 39"/>
                    <a:gd name="T39" fmla="*/ 581 h 581"/>
                    <a:gd name="T40" fmla="*/ 17 w 39"/>
                    <a:gd name="T41" fmla="*/ 581 h 581"/>
                    <a:gd name="T42" fmla="*/ 18 w 39"/>
                    <a:gd name="T43" fmla="*/ 581 h 581"/>
                    <a:gd name="T44" fmla="*/ 18 w 39"/>
                    <a:gd name="T45" fmla="*/ 581 h 581"/>
                    <a:gd name="T46" fmla="*/ 19 w 39"/>
                    <a:gd name="T47" fmla="*/ 581 h 581"/>
                    <a:gd name="T48" fmla="*/ 21 w 39"/>
                    <a:gd name="T49" fmla="*/ 535 h 581"/>
                    <a:gd name="T50" fmla="*/ 21 w 39"/>
                    <a:gd name="T51" fmla="*/ 581 h 581"/>
                    <a:gd name="T52" fmla="*/ 21 w 39"/>
                    <a:gd name="T53" fmla="*/ 581 h 581"/>
                    <a:gd name="T54" fmla="*/ 21 w 39"/>
                    <a:gd name="T55" fmla="*/ 581 h 581"/>
                    <a:gd name="T56" fmla="*/ 22 w 39"/>
                    <a:gd name="T57" fmla="*/ 581 h 581"/>
                    <a:gd name="T58" fmla="*/ 24 w 39"/>
                    <a:gd name="T59" fmla="*/ 581 h 581"/>
                    <a:gd name="T60" fmla="*/ 24 w 39"/>
                    <a:gd name="T61" fmla="*/ 581 h 581"/>
                    <a:gd name="T62" fmla="*/ 26 w 39"/>
                    <a:gd name="T63" fmla="*/ 581 h 581"/>
                    <a:gd name="T64" fmla="*/ 27 w 39"/>
                    <a:gd name="T65" fmla="*/ 581 h 581"/>
                    <a:gd name="T66" fmla="*/ 27 w 39"/>
                    <a:gd name="T67" fmla="*/ 581 h 581"/>
                    <a:gd name="T68" fmla="*/ 27 w 39"/>
                    <a:gd name="T69" fmla="*/ 581 h 581"/>
                    <a:gd name="T70" fmla="*/ 30 w 39"/>
                    <a:gd name="T71" fmla="*/ 439 h 581"/>
                    <a:gd name="T72" fmla="*/ 30 w 39"/>
                    <a:gd name="T73" fmla="*/ 581 h 581"/>
                    <a:gd name="T74" fmla="*/ 30 w 39"/>
                    <a:gd name="T75" fmla="*/ 581 h 581"/>
                    <a:gd name="T76" fmla="*/ 31 w 39"/>
                    <a:gd name="T77" fmla="*/ 581 h 581"/>
                    <a:gd name="T78" fmla="*/ 33 w 39"/>
                    <a:gd name="T79" fmla="*/ 581 h 581"/>
                    <a:gd name="T80" fmla="*/ 33 w 39"/>
                    <a:gd name="T81" fmla="*/ 581 h 581"/>
                    <a:gd name="T82" fmla="*/ 33 w 39"/>
                    <a:gd name="T83" fmla="*/ 581 h 581"/>
                    <a:gd name="T84" fmla="*/ 34 w 39"/>
                    <a:gd name="T85" fmla="*/ 581 h 581"/>
                    <a:gd name="T86" fmla="*/ 34 w 39"/>
                    <a:gd name="T87" fmla="*/ 581 h 581"/>
                    <a:gd name="T88" fmla="*/ 36 w 39"/>
                    <a:gd name="T89" fmla="*/ 581 h 581"/>
                    <a:gd name="T90" fmla="*/ 36 w 39"/>
                    <a:gd name="T91" fmla="*/ 581 h 581"/>
                    <a:gd name="T92" fmla="*/ 37 w 39"/>
                    <a:gd name="T93" fmla="*/ 0 h 581"/>
                    <a:gd name="T94" fmla="*/ 39 w 39"/>
                    <a:gd name="T95" fmla="*/ 581 h 581"/>
                    <a:gd name="T96" fmla="*/ 39 w 39"/>
                    <a:gd name="T97" fmla="*/ 581 h 581"/>
                    <a:gd name="T98" fmla="*/ 39 w 39"/>
                    <a:gd name="T99" fmla="*/ 581 h 5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39" h="581">
                      <a:moveTo>
                        <a:pt x="0" y="581"/>
                      </a:moveTo>
                      <a:lnTo>
                        <a:pt x="0" y="581"/>
                      </a:lnTo>
                      <a:lnTo>
                        <a:pt x="1" y="581"/>
                      </a:lnTo>
                      <a:lnTo>
                        <a:pt x="3" y="581"/>
                      </a:lnTo>
                      <a:lnTo>
                        <a:pt x="3" y="581"/>
                      </a:lnTo>
                      <a:lnTo>
                        <a:pt x="6" y="580"/>
                      </a:lnTo>
                      <a:lnTo>
                        <a:pt x="6" y="581"/>
                      </a:lnTo>
                      <a:lnTo>
                        <a:pt x="6" y="581"/>
                      </a:lnTo>
                      <a:lnTo>
                        <a:pt x="6" y="581"/>
                      </a:lnTo>
                      <a:lnTo>
                        <a:pt x="7" y="581"/>
                      </a:lnTo>
                      <a:lnTo>
                        <a:pt x="9" y="581"/>
                      </a:lnTo>
                      <a:lnTo>
                        <a:pt x="9" y="581"/>
                      </a:lnTo>
                      <a:lnTo>
                        <a:pt x="9" y="581"/>
                      </a:lnTo>
                      <a:lnTo>
                        <a:pt x="10" y="581"/>
                      </a:lnTo>
                      <a:lnTo>
                        <a:pt x="12" y="581"/>
                      </a:lnTo>
                      <a:lnTo>
                        <a:pt x="12" y="581"/>
                      </a:lnTo>
                      <a:lnTo>
                        <a:pt x="13" y="528"/>
                      </a:lnTo>
                      <a:lnTo>
                        <a:pt x="15" y="581"/>
                      </a:lnTo>
                      <a:lnTo>
                        <a:pt x="15" y="581"/>
                      </a:lnTo>
                      <a:lnTo>
                        <a:pt x="15" y="581"/>
                      </a:lnTo>
                      <a:lnTo>
                        <a:pt x="17" y="581"/>
                      </a:lnTo>
                      <a:lnTo>
                        <a:pt x="18" y="581"/>
                      </a:lnTo>
                      <a:lnTo>
                        <a:pt x="18" y="581"/>
                      </a:lnTo>
                      <a:lnTo>
                        <a:pt x="19" y="581"/>
                      </a:lnTo>
                      <a:lnTo>
                        <a:pt x="21" y="535"/>
                      </a:lnTo>
                      <a:lnTo>
                        <a:pt x="21" y="581"/>
                      </a:lnTo>
                      <a:lnTo>
                        <a:pt x="21" y="581"/>
                      </a:lnTo>
                      <a:lnTo>
                        <a:pt x="21" y="581"/>
                      </a:lnTo>
                      <a:lnTo>
                        <a:pt x="22" y="581"/>
                      </a:lnTo>
                      <a:lnTo>
                        <a:pt x="24" y="581"/>
                      </a:lnTo>
                      <a:lnTo>
                        <a:pt x="24" y="581"/>
                      </a:lnTo>
                      <a:lnTo>
                        <a:pt x="26" y="581"/>
                      </a:lnTo>
                      <a:lnTo>
                        <a:pt x="27" y="581"/>
                      </a:lnTo>
                      <a:lnTo>
                        <a:pt x="27" y="581"/>
                      </a:lnTo>
                      <a:lnTo>
                        <a:pt x="27" y="581"/>
                      </a:lnTo>
                      <a:lnTo>
                        <a:pt x="30" y="439"/>
                      </a:lnTo>
                      <a:lnTo>
                        <a:pt x="30" y="581"/>
                      </a:lnTo>
                      <a:lnTo>
                        <a:pt x="30" y="581"/>
                      </a:lnTo>
                      <a:lnTo>
                        <a:pt x="31" y="581"/>
                      </a:lnTo>
                      <a:lnTo>
                        <a:pt x="33" y="581"/>
                      </a:lnTo>
                      <a:lnTo>
                        <a:pt x="33" y="581"/>
                      </a:lnTo>
                      <a:lnTo>
                        <a:pt x="33" y="581"/>
                      </a:lnTo>
                      <a:lnTo>
                        <a:pt x="34" y="581"/>
                      </a:lnTo>
                      <a:lnTo>
                        <a:pt x="34" y="581"/>
                      </a:lnTo>
                      <a:lnTo>
                        <a:pt x="36" y="581"/>
                      </a:lnTo>
                      <a:lnTo>
                        <a:pt x="36" y="581"/>
                      </a:lnTo>
                      <a:lnTo>
                        <a:pt x="37" y="0"/>
                      </a:lnTo>
                      <a:lnTo>
                        <a:pt x="39" y="581"/>
                      </a:lnTo>
                      <a:lnTo>
                        <a:pt x="39" y="581"/>
                      </a:lnTo>
                      <a:lnTo>
                        <a:pt x="39" y="58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3" name="Freeform 173"/>
                <p:cNvSpPr>
                  <a:spLocks/>
                </p:cNvSpPr>
                <p:nvPr/>
              </p:nvSpPr>
              <p:spPr bwMode="auto">
                <a:xfrm>
                  <a:off x="1809751" y="2665413"/>
                  <a:ext cx="61913" cy="738188"/>
                </a:xfrm>
                <a:custGeom>
                  <a:avLst/>
                  <a:gdLst>
                    <a:gd name="T0" fmla="*/ 0 w 39"/>
                    <a:gd name="T1" fmla="*/ 465 h 465"/>
                    <a:gd name="T2" fmla="*/ 1 w 39"/>
                    <a:gd name="T3" fmla="*/ 465 h 465"/>
                    <a:gd name="T4" fmla="*/ 3 w 39"/>
                    <a:gd name="T5" fmla="*/ 465 h 465"/>
                    <a:gd name="T6" fmla="*/ 3 w 39"/>
                    <a:gd name="T7" fmla="*/ 465 h 465"/>
                    <a:gd name="T8" fmla="*/ 3 w 39"/>
                    <a:gd name="T9" fmla="*/ 465 h 465"/>
                    <a:gd name="T10" fmla="*/ 6 w 39"/>
                    <a:gd name="T11" fmla="*/ 465 h 465"/>
                    <a:gd name="T12" fmla="*/ 6 w 39"/>
                    <a:gd name="T13" fmla="*/ 465 h 465"/>
                    <a:gd name="T14" fmla="*/ 6 w 39"/>
                    <a:gd name="T15" fmla="*/ 465 h 465"/>
                    <a:gd name="T16" fmla="*/ 6 w 39"/>
                    <a:gd name="T17" fmla="*/ 465 h 465"/>
                    <a:gd name="T18" fmla="*/ 7 w 39"/>
                    <a:gd name="T19" fmla="*/ 0 h 465"/>
                    <a:gd name="T20" fmla="*/ 8 w 39"/>
                    <a:gd name="T21" fmla="*/ 465 h 465"/>
                    <a:gd name="T22" fmla="*/ 9 w 39"/>
                    <a:gd name="T23" fmla="*/ 465 h 465"/>
                    <a:gd name="T24" fmla="*/ 9 w 39"/>
                    <a:gd name="T25" fmla="*/ 465 h 465"/>
                    <a:gd name="T26" fmla="*/ 10 w 39"/>
                    <a:gd name="T27" fmla="*/ 465 h 465"/>
                    <a:gd name="T28" fmla="*/ 11 w 39"/>
                    <a:gd name="T29" fmla="*/ 465 h 465"/>
                    <a:gd name="T30" fmla="*/ 12 w 39"/>
                    <a:gd name="T31" fmla="*/ 465 h 465"/>
                    <a:gd name="T32" fmla="*/ 12 w 39"/>
                    <a:gd name="T33" fmla="*/ 465 h 465"/>
                    <a:gd name="T34" fmla="*/ 13 w 39"/>
                    <a:gd name="T35" fmla="*/ 465 h 465"/>
                    <a:gd name="T36" fmla="*/ 15 w 39"/>
                    <a:gd name="T37" fmla="*/ 120 h 465"/>
                    <a:gd name="T38" fmla="*/ 15 w 39"/>
                    <a:gd name="T39" fmla="*/ 465 h 465"/>
                    <a:gd name="T40" fmla="*/ 15 w 39"/>
                    <a:gd name="T41" fmla="*/ 465 h 465"/>
                    <a:gd name="T42" fmla="*/ 16 w 39"/>
                    <a:gd name="T43" fmla="*/ 465 h 465"/>
                    <a:gd name="T44" fmla="*/ 18 w 39"/>
                    <a:gd name="T45" fmla="*/ 465 h 465"/>
                    <a:gd name="T46" fmla="*/ 18 w 39"/>
                    <a:gd name="T47" fmla="*/ 465 h 465"/>
                    <a:gd name="T48" fmla="*/ 18 w 39"/>
                    <a:gd name="T49" fmla="*/ 465 h 465"/>
                    <a:gd name="T50" fmla="*/ 19 w 39"/>
                    <a:gd name="T51" fmla="*/ 465 h 465"/>
                    <a:gd name="T52" fmla="*/ 21 w 39"/>
                    <a:gd name="T53" fmla="*/ 465 h 465"/>
                    <a:gd name="T54" fmla="*/ 21 w 39"/>
                    <a:gd name="T55" fmla="*/ 465 h 465"/>
                    <a:gd name="T56" fmla="*/ 21 w 39"/>
                    <a:gd name="T57" fmla="*/ 465 h 465"/>
                    <a:gd name="T58" fmla="*/ 22 w 39"/>
                    <a:gd name="T59" fmla="*/ 465 h 465"/>
                    <a:gd name="T60" fmla="*/ 23 w 39"/>
                    <a:gd name="T61" fmla="*/ 305 h 465"/>
                    <a:gd name="T62" fmla="*/ 24 w 39"/>
                    <a:gd name="T63" fmla="*/ 465 h 465"/>
                    <a:gd name="T64" fmla="*/ 24 w 39"/>
                    <a:gd name="T65" fmla="*/ 465 h 465"/>
                    <a:gd name="T66" fmla="*/ 27 w 39"/>
                    <a:gd name="T67" fmla="*/ 465 h 465"/>
                    <a:gd name="T68" fmla="*/ 27 w 39"/>
                    <a:gd name="T69" fmla="*/ 465 h 465"/>
                    <a:gd name="T70" fmla="*/ 27 w 39"/>
                    <a:gd name="T71" fmla="*/ 465 h 465"/>
                    <a:gd name="T72" fmla="*/ 27 w 39"/>
                    <a:gd name="T73" fmla="*/ 465 h 465"/>
                    <a:gd name="T74" fmla="*/ 29 w 39"/>
                    <a:gd name="T75" fmla="*/ 465 h 465"/>
                    <a:gd name="T76" fmla="*/ 30 w 39"/>
                    <a:gd name="T77" fmla="*/ 465 h 465"/>
                    <a:gd name="T78" fmla="*/ 30 w 39"/>
                    <a:gd name="T79" fmla="*/ 465 h 465"/>
                    <a:gd name="T80" fmla="*/ 30 w 39"/>
                    <a:gd name="T81" fmla="*/ 465 h 465"/>
                    <a:gd name="T82" fmla="*/ 31 w 39"/>
                    <a:gd name="T83" fmla="*/ 409 h 465"/>
                    <a:gd name="T84" fmla="*/ 33 w 39"/>
                    <a:gd name="T85" fmla="*/ 465 h 465"/>
                    <a:gd name="T86" fmla="*/ 33 w 39"/>
                    <a:gd name="T87" fmla="*/ 465 h 465"/>
                    <a:gd name="T88" fmla="*/ 33 w 39"/>
                    <a:gd name="T89" fmla="*/ 465 h 465"/>
                    <a:gd name="T90" fmla="*/ 34 w 39"/>
                    <a:gd name="T91" fmla="*/ 465 h 465"/>
                    <a:gd name="T92" fmla="*/ 35 w 39"/>
                    <a:gd name="T93" fmla="*/ 465 h 465"/>
                    <a:gd name="T94" fmla="*/ 36 w 39"/>
                    <a:gd name="T95" fmla="*/ 465 h 465"/>
                    <a:gd name="T96" fmla="*/ 36 w 39"/>
                    <a:gd name="T97" fmla="*/ 465 h 465"/>
                    <a:gd name="T98" fmla="*/ 39 w 39"/>
                    <a:gd name="T99" fmla="*/ 439 h 4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39" h="465">
                      <a:moveTo>
                        <a:pt x="0" y="465"/>
                      </a:moveTo>
                      <a:lnTo>
                        <a:pt x="1" y="465"/>
                      </a:lnTo>
                      <a:lnTo>
                        <a:pt x="3" y="465"/>
                      </a:lnTo>
                      <a:lnTo>
                        <a:pt x="3" y="465"/>
                      </a:lnTo>
                      <a:lnTo>
                        <a:pt x="3" y="465"/>
                      </a:lnTo>
                      <a:lnTo>
                        <a:pt x="6" y="465"/>
                      </a:lnTo>
                      <a:lnTo>
                        <a:pt x="6" y="465"/>
                      </a:lnTo>
                      <a:lnTo>
                        <a:pt x="6" y="465"/>
                      </a:lnTo>
                      <a:lnTo>
                        <a:pt x="6" y="465"/>
                      </a:lnTo>
                      <a:lnTo>
                        <a:pt x="7" y="0"/>
                      </a:lnTo>
                      <a:lnTo>
                        <a:pt x="8" y="465"/>
                      </a:lnTo>
                      <a:lnTo>
                        <a:pt x="9" y="465"/>
                      </a:lnTo>
                      <a:lnTo>
                        <a:pt x="9" y="465"/>
                      </a:lnTo>
                      <a:lnTo>
                        <a:pt x="10" y="465"/>
                      </a:lnTo>
                      <a:lnTo>
                        <a:pt x="11" y="465"/>
                      </a:lnTo>
                      <a:lnTo>
                        <a:pt x="12" y="465"/>
                      </a:lnTo>
                      <a:lnTo>
                        <a:pt x="12" y="465"/>
                      </a:lnTo>
                      <a:lnTo>
                        <a:pt x="13" y="465"/>
                      </a:lnTo>
                      <a:lnTo>
                        <a:pt x="15" y="120"/>
                      </a:lnTo>
                      <a:lnTo>
                        <a:pt x="15" y="465"/>
                      </a:lnTo>
                      <a:lnTo>
                        <a:pt x="15" y="465"/>
                      </a:lnTo>
                      <a:lnTo>
                        <a:pt x="16" y="465"/>
                      </a:lnTo>
                      <a:lnTo>
                        <a:pt x="18" y="465"/>
                      </a:lnTo>
                      <a:lnTo>
                        <a:pt x="18" y="465"/>
                      </a:lnTo>
                      <a:lnTo>
                        <a:pt x="18" y="465"/>
                      </a:lnTo>
                      <a:lnTo>
                        <a:pt x="19" y="465"/>
                      </a:lnTo>
                      <a:lnTo>
                        <a:pt x="21" y="465"/>
                      </a:lnTo>
                      <a:lnTo>
                        <a:pt x="21" y="465"/>
                      </a:lnTo>
                      <a:lnTo>
                        <a:pt x="21" y="465"/>
                      </a:lnTo>
                      <a:lnTo>
                        <a:pt x="22" y="465"/>
                      </a:lnTo>
                      <a:lnTo>
                        <a:pt x="23" y="305"/>
                      </a:lnTo>
                      <a:lnTo>
                        <a:pt x="24" y="465"/>
                      </a:lnTo>
                      <a:lnTo>
                        <a:pt x="24" y="465"/>
                      </a:lnTo>
                      <a:lnTo>
                        <a:pt x="27" y="465"/>
                      </a:lnTo>
                      <a:lnTo>
                        <a:pt x="27" y="465"/>
                      </a:lnTo>
                      <a:lnTo>
                        <a:pt x="27" y="465"/>
                      </a:lnTo>
                      <a:lnTo>
                        <a:pt x="27" y="465"/>
                      </a:lnTo>
                      <a:lnTo>
                        <a:pt x="29" y="465"/>
                      </a:lnTo>
                      <a:lnTo>
                        <a:pt x="30" y="465"/>
                      </a:lnTo>
                      <a:lnTo>
                        <a:pt x="30" y="465"/>
                      </a:lnTo>
                      <a:lnTo>
                        <a:pt x="30" y="465"/>
                      </a:lnTo>
                      <a:lnTo>
                        <a:pt x="31" y="409"/>
                      </a:lnTo>
                      <a:lnTo>
                        <a:pt x="33" y="465"/>
                      </a:lnTo>
                      <a:lnTo>
                        <a:pt x="33" y="465"/>
                      </a:lnTo>
                      <a:lnTo>
                        <a:pt x="33" y="465"/>
                      </a:lnTo>
                      <a:lnTo>
                        <a:pt x="34" y="465"/>
                      </a:lnTo>
                      <a:lnTo>
                        <a:pt x="35" y="465"/>
                      </a:lnTo>
                      <a:lnTo>
                        <a:pt x="36" y="465"/>
                      </a:lnTo>
                      <a:lnTo>
                        <a:pt x="36" y="465"/>
                      </a:lnTo>
                      <a:lnTo>
                        <a:pt x="39" y="439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4" name="Freeform 174"/>
                <p:cNvSpPr>
                  <a:spLocks/>
                </p:cNvSpPr>
                <p:nvPr/>
              </p:nvSpPr>
              <p:spPr bwMode="auto">
                <a:xfrm>
                  <a:off x="1871663" y="3362325"/>
                  <a:ext cx="63500" cy="41275"/>
                </a:xfrm>
                <a:custGeom>
                  <a:avLst/>
                  <a:gdLst>
                    <a:gd name="T0" fmla="*/ 0 w 40"/>
                    <a:gd name="T1" fmla="*/ 0 h 26"/>
                    <a:gd name="T2" fmla="*/ 0 w 40"/>
                    <a:gd name="T3" fmla="*/ 26 h 26"/>
                    <a:gd name="T4" fmla="*/ 0 w 40"/>
                    <a:gd name="T5" fmla="*/ 26 h 26"/>
                    <a:gd name="T6" fmla="*/ 2 w 40"/>
                    <a:gd name="T7" fmla="*/ 26 h 26"/>
                    <a:gd name="T8" fmla="*/ 3 w 40"/>
                    <a:gd name="T9" fmla="*/ 26 h 26"/>
                    <a:gd name="T10" fmla="*/ 3 w 40"/>
                    <a:gd name="T11" fmla="*/ 26 h 26"/>
                    <a:gd name="T12" fmla="*/ 4 w 40"/>
                    <a:gd name="T13" fmla="*/ 26 h 26"/>
                    <a:gd name="T14" fmla="*/ 4 w 40"/>
                    <a:gd name="T15" fmla="*/ 26 h 26"/>
                    <a:gd name="T16" fmla="*/ 6 w 40"/>
                    <a:gd name="T17" fmla="*/ 26 h 26"/>
                    <a:gd name="T18" fmla="*/ 6 w 40"/>
                    <a:gd name="T19" fmla="*/ 26 h 26"/>
                    <a:gd name="T20" fmla="*/ 8 w 40"/>
                    <a:gd name="T21" fmla="*/ 16 h 26"/>
                    <a:gd name="T22" fmla="*/ 9 w 40"/>
                    <a:gd name="T23" fmla="*/ 26 h 26"/>
                    <a:gd name="T24" fmla="*/ 9 w 40"/>
                    <a:gd name="T25" fmla="*/ 26 h 26"/>
                    <a:gd name="T26" fmla="*/ 9 w 40"/>
                    <a:gd name="T27" fmla="*/ 26 h 26"/>
                    <a:gd name="T28" fmla="*/ 10 w 40"/>
                    <a:gd name="T29" fmla="*/ 26 h 26"/>
                    <a:gd name="T30" fmla="*/ 12 w 40"/>
                    <a:gd name="T31" fmla="*/ 26 h 26"/>
                    <a:gd name="T32" fmla="*/ 12 w 40"/>
                    <a:gd name="T33" fmla="*/ 26 h 26"/>
                    <a:gd name="T34" fmla="*/ 12 w 40"/>
                    <a:gd name="T35" fmla="*/ 26 h 26"/>
                    <a:gd name="T36" fmla="*/ 15 w 40"/>
                    <a:gd name="T37" fmla="*/ 26 h 26"/>
                    <a:gd name="T38" fmla="*/ 15 w 40"/>
                    <a:gd name="T39" fmla="*/ 26 h 26"/>
                    <a:gd name="T40" fmla="*/ 15 w 40"/>
                    <a:gd name="T41" fmla="*/ 26 h 26"/>
                    <a:gd name="T42" fmla="*/ 16 w 40"/>
                    <a:gd name="T43" fmla="*/ 20 h 26"/>
                    <a:gd name="T44" fmla="*/ 18 w 40"/>
                    <a:gd name="T45" fmla="*/ 26 h 26"/>
                    <a:gd name="T46" fmla="*/ 18 w 40"/>
                    <a:gd name="T47" fmla="*/ 26 h 26"/>
                    <a:gd name="T48" fmla="*/ 18 w 40"/>
                    <a:gd name="T49" fmla="*/ 26 h 26"/>
                    <a:gd name="T50" fmla="*/ 19 w 40"/>
                    <a:gd name="T51" fmla="*/ 26 h 26"/>
                    <a:gd name="T52" fmla="*/ 20 w 40"/>
                    <a:gd name="T53" fmla="*/ 26 h 26"/>
                    <a:gd name="T54" fmla="*/ 21 w 40"/>
                    <a:gd name="T55" fmla="*/ 26 h 26"/>
                    <a:gd name="T56" fmla="*/ 21 w 40"/>
                    <a:gd name="T57" fmla="*/ 26 h 26"/>
                    <a:gd name="T58" fmla="*/ 22 w 40"/>
                    <a:gd name="T59" fmla="*/ 26 h 26"/>
                    <a:gd name="T60" fmla="*/ 24 w 40"/>
                    <a:gd name="T61" fmla="*/ 22 h 26"/>
                    <a:gd name="T62" fmla="*/ 24 w 40"/>
                    <a:gd name="T63" fmla="*/ 26 h 26"/>
                    <a:gd name="T64" fmla="*/ 24 w 40"/>
                    <a:gd name="T65" fmla="*/ 26 h 26"/>
                    <a:gd name="T66" fmla="*/ 25 w 40"/>
                    <a:gd name="T67" fmla="*/ 26 h 26"/>
                    <a:gd name="T68" fmla="*/ 26 w 40"/>
                    <a:gd name="T69" fmla="*/ 26 h 26"/>
                    <a:gd name="T70" fmla="*/ 27 w 40"/>
                    <a:gd name="T71" fmla="*/ 26 h 26"/>
                    <a:gd name="T72" fmla="*/ 27 w 40"/>
                    <a:gd name="T73" fmla="*/ 26 h 26"/>
                    <a:gd name="T74" fmla="*/ 28 w 40"/>
                    <a:gd name="T75" fmla="*/ 26 h 26"/>
                    <a:gd name="T76" fmla="*/ 28 w 40"/>
                    <a:gd name="T77" fmla="*/ 26 h 26"/>
                    <a:gd name="T78" fmla="*/ 30 w 40"/>
                    <a:gd name="T79" fmla="*/ 26 h 26"/>
                    <a:gd name="T80" fmla="*/ 30 w 40"/>
                    <a:gd name="T81" fmla="*/ 26 h 26"/>
                    <a:gd name="T82" fmla="*/ 31 w 40"/>
                    <a:gd name="T83" fmla="*/ 26 h 26"/>
                    <a:gd name="T84" fmla="*/ 32 w 40"/>
                    <a:gd name="T85" fmla="*/ 25 h 26"/>
                    <a:gd name="T86" fmla="*/ 34 w 40"/>
                    <a:gd name="T87" fmla="*/ 26 h 26"/>
                    <a:gd name="T88" fmla="*/ 34 w 40"/>
                    <a:gd name="T89" fmla="*/ 26 h 26"/>
                    <a:gd name="T90" fmla="*/ 34 w 40"/>
                    <a:gd name="T91" fmla="*/ 26 h 26"/>
                    <a:gd name="T92" fmla="*/ 37 w 40"/>
                    <a:gd name="T93" fmla="*/ 26 h 26"/>
                    <a:gd name="T94" fmla="*/ 37 w 40"/>
                    <a:gd name="T95" fmla="*/ 26 h 26"/>
                    <a:gd name="T96" fmla="*/ 37 w 40"/>
                    <a:gd name="T97" fmla="*/ 26 h 26"/>
                    <a:gd name="T98" fmla="*/ 40 w 40"/>
                    <a:gd name="T99" fmla="*/ 26 h 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0" h="26">
                      <a:moveTo>
                        <a:pt x="0" y="0"/>
                      </a:moveTo>
                      <a:lnTo>
                        <a:pt x="0" y="26"/>
                      </a:lnTo>
                      <a:lnTo>
                        <a:pt x="0" y="26"/>
                      </a:lnTo>
                      <a:lnTo>
                        <a:pt x="2" y="26"/>
                      </a:lnTo>
                      <a:lnTo>
                        <a:pt x="3" y="26"/>
                      </a:lnTo>
                      <a:lnTo>
                        <a:pt x="3" y="26"/>
                      </a:lnTo>
                      <a:lnTo>
                        <a:pt x="4" y="26"/>
                      </a:lnTo>
                      <a:lnTo>
                        <a:pt x="4" y="26"/>
                      </a:lnTo>
                      <a:lnTo>
                        <a:pt x="6" y="26"/>
                      </a:lnTo>
                      <a:lnTo>
                        <a:pt x="6" y="26"/>
                      </a:lnTo>
                      <a:lnTo>
                        <a:pt x="8" y="16"/>
                      </a:lnTo>
                      <a:lnTo>
                        <a:pt x="9" y="26"/>
                      </a:lnTo>
                      <a:lnTo>
                        <a:pt x="9" y="26"/>
                      </a:lnTo>
                      <a:lnTo>
                        <a:pt x="9" y="26"/>
                      </a:lnTo>
                      <a:lnTo>
                        <a:pt x="10" y="26"/>
                      </a:lnTo>
                      <a:lnTo>
                        <a:pt x="12" y="26"/>
                      </a:lnTo>
                      <a:lnTo>
                        <a:pt x="12" y="26"/>
                      </a:lnTo>
                      <a:lnTo>
                        <a:pt x="12" y="26"/>
                      </a:lnTo>
                      <a:lnTo>
                        <a:pt x="15" y="26"/>
                      </a:lnTo>
                      <a:lnTo>
                        <a:pt x="15" y="26"/>
                      </a:lnTo>
                      <a:lnTo>
                        <a:pt x="15" y="26"/>
                      </a:lnTo>
                      <a:lnTo>
                        <a:pt x="16" y="20"/>
                      </a:lnTo>
                      <a:lnTo>
                        <a:pt x="18" y="26"/>
                      </a:lnTo>
                      <a:lnTo>
                        <a:pt x="18" y="26"/>
                      </a:lnTo>
                      <a:lnTo>
                        <a:pt x="18" y="26"/>
                      </a:lnTo>
                      <a:lnTo>
                        <a:pt x="19" y="26"/>
                      </a:lnTo>
                      <a:lnTo>
                        <a:pt x="20" y="26"/>
                      </a:lnTo>
                      <a:lnTo>
                        <a:pt x="21" y="26"/>
                      </a:lnTo>
                      <a:lnTo>
                        <a:pt x="21" y="26"/>
                      </a:lnTo>
                      <a:lnTo>
                        <a:pt x="22" y="26"/>
                      </a:lnTo>
                      <a:lnTo>
                        <a:pt x="24" y="22"/>
                      </a:lnTo>
                      <a:lnTo>
                        <a:pt x="24" y="26"/>
                      </a:lnTo>
                      <a:lnTo>
                        <a:pt x="24" y="26"/>
                      </a:lnTo>
                      <a:lnTo>
                        <a:pt x="25" y="26"/>
                      </a:lnTo>
                      <a:lnTo>
                        <a:pt x="26" y="26"/>
                      </a:lnTo>
                      <a:lnTo>
                        <a:pt x="27" y="26"/>
                      </a:lnTo>
                      <a:lnTo>
                        <a:pt x="27" y="26"/>
                      </a:lnTo>
                      <a:lnTo>
                        <a:pt x="28" y="26"/>
                      </a:lnTo>
                      <a:lnTo>
                        <a:pt x="28" y="26"/>
                      </a:lnTo>
                      <a:lnTo>
                        <a:pt x="30" y="26"/>
                      </a:lnTo>
                      <a:lnTo>
                        <a:pt x="30" y="26"/>
                      </a:lnTo>
                      <a:lnTo>
                        <a:pt x="31" y="26"/>
                      </a:lnTo>
                      <a:lnTo>
                        <a:pt x="32" y="25"/>
                      </a:lnTo>
                      <a:lnTo>
                        <a:pt x="34" y="26"/>
                      </a:lnTo>
                      <a:lnTo>
                        <a:pt x="34" y="26"/>
                      </a:lnTo>
                      <a:lnTo>
                        <a:pt x="34" y="26"/>
                      </a:lnTo>
                      <a:lnTo>
                        <a:pt x="37" y="26"/>
                      </a:lnTo>
                      <a:lnTo>
                        <a:pt x="37" y="26"/>
                      </a:lnTo>
                      <a:lnTo>
                        <a:pt x="37" y="26"/>
                      </a:lnTo>
                      <a:lnTo>
                        <a:pt x="40" y="26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5" name="Freeform 175"/>
                <p:cNvSpPr>
                  <a:spLocks/>
                </p:cNvSpPr>
                <p:nvPr/>
              </p:nvSpPr>
              <p:spPr bwMode="auto">
                <a:xfrm>
                  <a:off x="1935163" y="3400425"/>
                  <a:ext cx="66675" cy="3175"/>
                </a:xfrm>
                <a:custGeom>
                  <a:avLst/>
                  <a:gdLst>
                    <a:gd name="T0" fmla="*/ 0 w 42"/>
                    <a:gd name="T1" fmla="*/ 2 h 2"/>
                    <a:gd name="T2" fmla="*/ 0 w 42"/>
                    <a:gd name="T3" fmla="*/ 2 h 2"/>
                    <a:gd name="T4" fmla="*/ 0 w 42"/>
                    <a:gd name="T5" fmla="*/ 2 h 2"/>
                    <a:gd name="T6" fmla="*/ 0 w 42"/>
                    <a:gd name="T7" fmla="*/ 0 h 2"/>
                    <a:gd name="T8" fmla="*/ 2 w 42"/>
                    <a:gd name="T9" fmla="*/ 2 h 2"/>
                    <a:gd name="T10" fmla="*/ 3 w 42"/>
                    <a:gd name="T11" fmla="*/ 2 h 2"/>
                    <a:gd name="T12" fmla="*/ 3 w 42"/>
                    <a:gd name="T13" fmla="*/ 2 h 2"/>
                    <a:gd name="T14" fmla="*/ 3 w 42"/>
                    <a:gd name="T15" fmla="*/ 2 h 2"/>
                    <a:gd name="T16" fmla="*/ 4 w 42"/>
                    <a:gd name="T17" fmla="*/ 2 h 2"/>
                    <a:gd name="T18" fmla="*/ 6 w 42"/>
                    <a:gd name="T19" fmla="*/ 2 h 2"/>
                    <a:gd name="T20" fmla="*/ 6 w 42"/>
                    <a:gd name="T21" fmla="*/ 2 h 2"/>
                    <a:gd name="T22" fmla="*/ 8 w 42"/>
                    <a:gd name="T23" fmla="*/ 2 h 2"/>
                    <a:gd name="T24" fmla="*/ 9 w 42"/>
                    <a:gd name="T25" fmla="*/ 2 h 2"/>
                    <a:gd name="T26" fmla="*/ 9 w 42"/>
                    <a:gd name="T27" fmla="*/ 2 h 2"/>
                    <a:gd name="T28" fmla="*/ 9 w 42"/>
                    <a:gd name="T29" fmla="*/ 2 h 2"/>
                    <a:gd name="T30" fmla="*/ 10 w 42"/>
                    <a:gd name="T31" fmla="*/ 2 h 2"/>
                    <a:gd name="T32" fmla="*/ 12 w 42"/>
                    <a:gd name="T33" fmla="*/ 2 h 2"/>
                    <a:gd name="T34" fmla="*/ 12 w 42"/>
                    <a:gd name="T35" fmla="*/ 2 h 2"/>
                    <a:gd name="T36" fmla="*/ 13 w 42"/>
                    <a:gd name="T37" fmla="*/ 2 h 2"/>
                    <a:gd name="T38" fmla="*/ 15 w 42"/>
                    <a:gd name="T39" fmla="*/ 2 h 2"/>
                    <a:gd name="T40" fmla="*/ 15 w 42"/>
                    <a:gd name="T41" fmla="*/ 2 h 2"/>
                    <a:gd name="T42" fmla="*/ 16 w 42"/>
                    <a:gd name="T43" fmla="*/ 1 h 2"/>
                    <a:gd name="T44" fmla="*/ 18 w 42"/>
                    <a:gd name="T45" fmla="*/ 2 h 2"/>
                    <a:gd name="T46" fmla="*/ 18 w 42"/>
                    <a:gd name="T47" fmla="*/ 2 h 2"/>
                    <a:gd name="T48" fmla="*/ 19 w 42"/>
                    <a:gd name="T49" fmla="*/ 2 h 2"/>
                    <a:gd name="T50" fmla="*/ 21 w 42"/>
                    <a:gd name="T51" fmla="*/ 2 h 2"/>
                    <a:gd name="T52" fmla="*/ 21 w 42"/>
                    <a:gd name="T53" fmla="*/ 2 h 2"/>
                    <a:gd name="T54" fmla="*/ 21 w 42"/>
                    <a:gd name="T55" fmla="*/ 2 h 2"/>
                    <a:gd name="T56" fmla="*/ 24 w 42"/>
                    <a:gd name="T57" fmla="*/ 2 h 2"/>
                    <a:gd name="T58" fmla="*/ 24 w 42"/>
                    <a:gd name="T59" fmla="*/ 2 h 2"/>
                    <a:gd name="T60" fmla="*/ 24 w 42"/>
                    <a:gd name="T61" fmla="*/ 2 h 2"/>
                    <a:gd name="T62" fmla="*/ 25 w 42"/>
                    <a:gd name="T63" fmla="*/ 2 h 2"/>
                    <a:gd name="T64" fmla="*/ 27 w 42"/>
                    <a:gd name="T65" fmla="*/ 2 h 2"/>
                    <a:gd name="T66" fmla="*/ 27 w 42"/>
                    <a:gd name="T67" fmla="*/ 2 h 2"/>
                    <a:gd name="T68" fmla="*/ 27 w 42"/>
                    <a:gd name="T69" fmla="*/ 2 h 2"/>
                    <a:gd name="T70" fmla="*/ 28 w 42"/>
                    <a:gd name="T71" fmla="*/ 2 h 2"/>
                    <a:gd name="T72" fmla="*/ 30 w 42"/>
                    <a:gd name="T73" fmla="*/ 2 h 2"/>
                    <a:gd name="T74" fmla="*/ 30 w 42"/>
                    <a:gd name="T75" fmla="*/ 2 h 2"/>
                    <a:gd name="T76" fmla="*/ 32 w 42"/>
                    <a:gd name="T77" fmla="*/ 2 h 2"/>
                    <a:gd name="T78" fmla="*/ 33 w 42"/>
                    <a:gd name="T79" fmla="*/ 2 h 2"/>
                    <a:gd name="T80" fmla="*/ 33 w 42"/>
                    <a:gd name="T81" fmla="*/ 2 h 2"/>
                    <a:gd name="T82" fmla="*/ 33 w 42"/>
                    <a:gd name="T83" fmla="*/ 2 h 2"/>
                    <a:gd name="T84" fmla="*/ 36 w 42"/>
                    <a:gd name="T85" fmla="*/ 2 h 2"/>
                    <a:gd name="T86" fmla="*/ 36 w 42"/>
                    <a:gd name="T87" fmla="*/ 2 h 2"/>
                    <a:gd name="T88" fmla="*/ 36 w 42"/>
                    <a:gd name="T89" fmla="*/ 2 h 2"/>
                    <a:gd name="T90" fmla="*/ 37 w 42"/>
                    <a:gd name="T91" fmla="*/ 2 h 2"/>
                    <a:gd name="T92" fmla="*/ 39 w 42"/>
                    <a:gd name="T93" fmla="*/ 2 h 2"/>
                    <a:gd name="T94" fmla="*/ 39 w 42"/>
                    <a:gd name="T95" fmla="*/ 2 h 2"/>
                    <a:gd name="T96" fmla="*/ 40 w 42"/>
                    <a:gd name="T97" fmla="*/ 2 h 2"/>
                    <a:gd name="T98" fmla="*/ 42 w 42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2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0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0" y="2"/>
                      </a:lnTo>
                      <a:lnTo>
                        <a:pt x="12" y="2"/>
                      </a:lnTo>
                      <a:lnTo>
                        <a:pt x="12" y="2"/>
                      </a:lnTo>
                      <a:lnTo>
                        <a:pt x="13" y="2"/>
                      </a:lnTo>
                      <a:lnTo>
                        <a:pt x="15" y="2"/>
                      </a:lnTo>
                      <a:lnTo>
                        <a:pt x="15" y="2"/>
                      </a:lnTo>
                      <a:lnTo>
                        <a:pt x="16" y="1"/>
                      </a:lnTo>
                      <a:lnTo>
                        <a:pt x="18" y="2"/>
                      </a:lnTo>
                      <a:lnTo>
                        <a:pt x="18" y="2"/>
                      </a:lnTo>
                      <a:lnTo>
                        <a:pt x="19" y="2"/>
                      </a:lnTo>
                      <a:lnTo>
                        <a:pt x="21" y="2"/>
                      </a:lnTo>
                      <a:lnTo>
                        <a:pt x="21" y="2"/>
                      </a:lnTo>
                      <a:lnTo>
                        <a:pt x="21" y="2"/>
                      </a:lnTo>
                      <a:lnTo>
                        <a:pt x="24" y="2"/>
                      </a:lnTo>
                      <a:lnTo>
                        <a:pt x="24" y="2"/>
                      </a:lnTo>
                      <a:lnTo>
                        <a:pt x="24" y="2"/>
                      </a:lnTo>
                      <a:lnTo>
                        <a:pt x="25" y="2"/>
                      </a:lnTo>
                      <a:lnTo>
                        <a:pt x="27" y="2"/>
                      </a:lnTo>
                      <a:lnTo>
                        <a:pt x="27" y="2"/>
                      </a:lnTo>
                      <a:lnTo>
                        <a:pt x="27" y="2"/>
                      </a:lnTo>
                      <a:lnTo>
                        <a:pt x="28" y="2"/>
                      </a:lnTo>
                      <a:lnTo>
                        <a:pt x="30" y="2"/>
                      </a:lnTo>
                      <a:lnTo>
                        <a:pt x="30" y="2"/>
                      </a:lnTo>
                      <a:lnTo>
                        <a:pt x="32" y="2"/>
                      </a:lnTo>
                      <a:lnTo>
                        <a:pt x="33" y="2"/>
                      </a:lnTo>
                      <a:lnTo>
                        <a:pt x="33" y="2"/>
                      </a:lnTo>
                      <a:lnTo>
                        <a:pt x="33" y="2"/>
                      </a:lnTo>
                      <a:lnTo>
                        <a:pt x="36" y="2"/>
                      </a:lnTo>
                      <a:lnTo>
                        <a:pt x="36" y="2"/>
                      </a:lnTo>
                      <a:lnTo>
                        <a:pt x="36" y="2"/>
                      </a:lnTo>
                      <a:lnTo>
                        <a:pt x="37" y="2"/>
                      </a:lnTo>
                      <a:lnTo>
                        <a:pt x="39" y="2"/>
                      </a:lnTo>
                      <a:lnTo>
                        <a:pt x="39" y="2"/>
                      </a:lnTo>
                      <a:lnTo>
                        <a:pt x="40" y="2"/>
                      </a:lnTo>
                      <a:lnTo>
                        <a:pt x="42" y="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6" name="Freeform 176"/>
                <p:cNvSpPr>
                  <a:spLocks/>
                </p:cNvSpPr>
                <p:nvPr/>
              </p:nvSpPr>
              <p:spPr bwMode="auto">
                <a:xfrm>
                  <a:off x="2001838" y="3403600"/>
                  <a:ext cx="63500" cy="0"/>
                </a:xfrm>
                <a:custGeom>
                  <a:avLst/>
                  <a:gdLst>
                    <a:gd name="T0" fmla="*/ 0 w 40"/>
                    <a:gd name="T1" fmla="*/ 0 w 40"/>
                    <a:gd name="T2" fmla="*/ 1 w 40"/>
                    <a:gd name="T3" fmla="*/ 3 w 40"/>
                    <a:gd name="T4" fmla="*/ 3 w 40"/>
                    <a:gd name="T5" fmla="*/ 3 w 40"/>
                    <a:gd name="T6" fmla="*/ 6 w 40"/>
                    <a:gd name="T7" fmla="*/ 6 w 40"/>
                    <a:gd name="T8" fmla="*/ 6 w 40"/>
                    <a:gd name="T9" fmla="*/ 6 w 40"/>
                    <a:gd name="T10" fmla="*/ 6 w 40"/>
                    <a:gd name="T11" fmla="*/ 9 w 40"/>
                    <a:gd name="T12" fmla="*/ 9 w 40"/>
                    <a:gd name="T13" fmla="*/ 9 w 40"/>
                    <a:gd name="T14" fmla="*/ 11 w 40"/>
                    <a:gd name="T15" fmla="*/ 12 w 40"/>
                    <a:gd name="T16" fmla="*/ 12 w 40"/>
                    <a:gd name="T17" fmla="*/ 14 w 40"/>
                    <a:gd name="T18" fmla="*/ 15 w 40"/>
                    <a:gd name="T19" fmla="*/ 15 w 40"/>
                    <a:gd name="T20" fmla="*/ 15 w 40"/>
                    <a:gd name="T21" fmla="*/ 18 w 40"/>
                    <a:gd name="T22" fmla="*/ 18 w 40"/>
                    <a:gd name="T23" fmla="*/ 19 w 40"/>
                    <a:gd name="T24" fmla="*/ 21 w 40"/>
                    <a:gd name="T25" fmla="*/ 21 w 40"/>
                    <a:gd name="T26" fmla="*/ 23 w 40"/>
                    <a:gd name="T27" fmla="*/ 24 w 40"/>
                    <a:gd name="T28" fmla="*/ 24 w 40"/>
                    <a:gd name="T29" fmla="*/ 26 w 40"/>
                    <a:gd name="T30" fmla="*/ 26 w 40"/>
                    <a:gd name="T31" fmla="*/ 27 w 40"/>
                    <a:gd name="T32" fmla="*/ 27 w 40"/>
                    <a:gd name="T33" fmla="*/ 27 w 40"/>
                    <a:gd name="T34" fmla="*/ 27 w 40"/>
                    <a:gd name="T35" fmla="*/ 30 w 40"/>
                    <a:gd name="T36" fmla="*/ 30 w 40"/>
                    <a:gd name="T37" fmla="*/ 30 w 40"/>
                    <a:gd name="T38" fmla="*/ 31 w 40"/>
                    <a:gd name="T39" fmla="*/ 33 w 40"/>
                    <a:gd name="T40" fmla="*/ 33 w 40"/>
                    <a:gd name="T41" fmla="*/ 34 w 40"/>
                    <a:gd name="T42" fmla="*/ 35 w 40"/>
                    <a:gd name="T43" fmla="*/ 36 w 40"/>
                    <a:gd name="T44" fmla="*/ 36 w 40"/>
                    <a:gd name="T45" fmla="*/ 39 w 40"/>
                    <a:gd name="T46" fmla="*/ 39 w 40"/>
                    <a:gd name="T47" fmla="*/ 39 w 40"/>
                    <a:gd name="T48" fmla="*/ 39 w 40"/>
                    <a:gd name="T49" fmla="*/ 40 w 40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4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1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7" y="0"/>
                      </a:lnTo>
                      <a:lnTo>
                        <a:pt x="27" y="0"/>
                      </a:lnTo>
                      <a:lnTo>
                        <a:pt x="27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0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7" name="Freeform 177"/>
                <p:cNvSpPr>
                  <a:spLocks/>
                </p:cNvSpPr>
                <p:nvPr/>
              </p:nvSpPr>
              <p:spPr bwMode="auto">
                <a:xfrm>
                  <a:off x="2065338" y="3403600"/>
                  <a:ext cx="74613" cy="0"/>
                </a:xfrm>
                <a:custGeom>
                  <a:avLst/>
                  <a:gdLst>
                    <a:gd name="T0" fmla="*/ 0 w 47"/>
                    <a:gd name="T1" fmla="*/ 2 w 47"/>
                    <a:gd name="T2" fmla="*/ 2 w 47"/>
                    <a:gd name="T3" fmla="*/ 3 w 47"/>
                    <a:gd name="T4" fmla="*/ 5 w 47"/>
                    <a:gd name="T5" fmla="*/ 5 w 47"/>
                    <a:gd name="T6" fmla="*/ 7 w 47"/>
                    <a:gd name="T7" fmla="*/ 8 w 47"/>
                    <a:gd name="T8" fmla="*/ 8 w 47"/>
                    <a:gd name="T9" fmla="*/ 8 w 47"/>
                    <a:gd name="T10" fmla="*/ 10 w 47"/>
                    <a:gd name="T11" fmla="*/ 11 w 47"/>
                    <a:gd name="T12" fmla="*/ 11 w 47"/>
                    <a:gd name="T13" fmla="*/ 11 w 47"/>
                    <a:gd name="T14" fmla="*/ 14 w 47"/>
                    <a:gd name="T15" fmla="*/ 14 w 47"/>
                    <a:gd name="T16" fmla="*/ 15 w 47"/>
                    <a:gd name="T17" fmla="*/ 15 w 47"/>
                    <a:gd name="T18" fmla="*/ 17 w 47"/>
                    <a:gd name="T19" fmla="*/ 17 w 47"/>
                    <a:gd name="T20" fmla="*/ 19 w 47"/>
                    <a:gd name="T21" fmla="*/ 20 w 47"/>
                    <a:gd name="T22" fmla="*/ 20 w 47"/>
                    <a:gd name="T23" fmla="*/ 23 w 47"/>
                    <a:gd name="T24" fmla="*/ 23 w 47"/>
                    <a:gd name="T25" fmla="*/ 23 w 47"/>
                    <a:gd name="T26" fmla="*/ 23 w 47"/>
                    <a:gd name="T27" fmla="*/ 26 w 47"/>
                    <a:gd name="T28" fmla="*/ 26 w 47"/>
                    <a:gd name="T29" fmla="*/ 27 w 47"/>
                    <a:gd name="T30" fmla="*/ 29 w 47"/>
                    <a:gd name="T31" fmla="*/ 29 w 47"/>
                    <a:gd name="T32" fmla="*/ 31 w 47"/>
                    <a:gd name="T33" fmla="*/ 32 w 47"/>
                    <a:gd name="T34" fmla="*/ 32 w 47"/>
                    <a:gd name="T35" fmla="*/ 32 w 47"/>
                    <a:gd name="T36" fmla="*/ 34 w 47"/>
                    <a:gd name="T37" fmla="*/ 35 w 47"/>
                    <a:gd name="T38" fmla="*/ 35 w 47"/>
                    <a:gd name="T39" fmla="*/ 35 w 47"/>
                    <a:gd name="T40" fmla="*/ 38 w 47"/>
                    <a:gd name="T41" fmla="*/ 38 w 47"/>
                    <a:gd name="T42" fmla="*/ 39 w 47"/>
                    <a:gd name="T43" fmla="*/ 41 w 47"/>
                    <a:gd name="T44" fmla="*/ 41 w 47"/>
                    <a:gd name="T45" fmla="*/ 43 w 47"/>
                    <a:gd name="T46" fmla="*/ 44 w 47"/>
                    <a:gd name="T47" fmla="*/ 44 w 47"/>
                    <a:gd name="T48" fmla="*/ 47 w 47"/>
                    <a:gd name="T49" fmla="*/ 47 w 47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47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1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7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lnTo>
                        <a:pt x="23" y="0"/>
                      </a:lnTo>
                      <a:lnTo>
                        <a:pt x="23" y="0"/>
                      </a:lnTo>
                      <a:lnTo>
                        <a:pt x="23" y="0"/>
                      </a:lnTo>
                      <a:lnTo>
                        <a:pt x="23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31" y="0"/>
                      </a:lnTo>
                      <a:lnTo>
                        <a:pt x="32" y="0"/>
                      </a:lnTo>
                      <a:lnTo>
                        <a:pt x="32" y="0"/>
                      </a:lnTo>
                      <a:lnTo>
                        <a:pt x="32" y="0"/>
                      </a:lnTo>
                      <a:lnTo>
                        <a:pt x="34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1" y="0"/>
                      </a:lnTo>
                      <a:lnTo>
                        <a:pt x="43" y="0"/>
                      </a:lnTo>
                      <a:lnTo>
                        <a:pt x="44" y="0"/>
                      </a:lnTo>
                      <a:lnTo>
                        <a:pt x="44" y="0"/>
                      </a:lnTo>
                      <a:lnTo>
                        <a:pt x="47" y="0"/>
                      </a:lnTo>
                      <a:lnTo>
                        <a:pt x="47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8" name="Freeform 178"/>
                <p:cNvSpPr>
                  <a:spLocks/>
                </p:cNvSpPr>
                <p:nvPr/>
              </p:nvSpPr>
              <p:spPr bwMode="auto">
                <a:xfrm>
                  <a:off x="2139951" y="3403600"/>
                  <a:ext cx="76200" cy="0"/>
                </a:xfrm>
                <a:custGeom>
                  <a:avLst/>
                  <a:gdLst>
                    <a:gd name="T0" fmla="*/ 0 w 48"/>
                    <a:gd name="T1" fmla="*/ 0 w 48"/>
                    <a:gd name="T2" fmla="*/ 0 w 48"/>
                    <a:gd name="T3" fmla="*/ 1 w 48"/>
                    <a:gd name="T4" fmla="*/ 3 w 48"/>
                    <a:gd name="T5" fmla="*/ 3 w 48"/>
                    <a:gd name="T6" fmla="*/ 4 w 48"/>
                    <a:gd name="T7" fmla="*/ 6 w 48"/>
                    <a:gd name="T8" fmla="*/ 6 w 48"/>
                    <a:gd name="T9" fmla="*/ 8 w 48"/>
                    <a:gd name="T10" fmla="*/ 9 w 48"/>
                    <a:gd name="T11" fmla="*/ 9 w 48"/>
                    <a:gd name="T12" fmla="*/ 11 w 48"/>
                    <a:gd name="T13" fmla="*/ 12 w 48"/>
                    <a:gd name="T14" fmla="*/ 12 w 48"/>
                    <a:gd name="T15" fmla="*/ 12 w 48"/>
                    <a:gd name="T16" fmla="*/ 15 w 48"/>
                    <a:gd name="T17" fmla="*/ 15 w 48"/>
                    <a:gd name="T18" fmla="*/ 16 w 48"/>
                    <a:gd name="T19" fmla="*/ 18 w 48"/>
                    <a:gd name="T20" fmla="*/ 18 w 48"/>
                    <a:gd name="T21" fmla="*/ 20 w 48"/>
                    <a:gd name="T22" fmla="*/ 21 w 48"/>
                    <a:gd name="T23" fmla="*/ 21 w 48"/>
                    <a:gd name="T24" fmla="*/ 24 w 48"/>
                    <a:gd name="T25" fmla="*/ 24 w 48"/>
                    <a:gd name="T26" fmla="*/ 24 w 48"/>
                    <a:gd name="T27" fmla="*/ 25 w 48"/>
                    <a:gd name="T28" fmla="*/ 27 w 48"/>
                    <a:gd name="T29" fmla="*/ 27 w 48"/>
                    <a:gd name="T30" fmla="*/ 28 w 48"/>
                    <a:gd name="T31" fmla="*/ 30 w 48"/>
                    <a:gd name="T32" fmla="*/ 30 w 48"/>
                    <a:gd name="T33" fmla="*/ 32 w 48"/>
                    <a:gd name="T34" fmla="*/ 33 w 48"/>
                    <a:gd name="T35" fmla="*/ 33 w 48"/>
                    <a:gd name="T36" fmla="*/ 36 w 48"/>
                    <a:gd name="T37" fmla="*/ 36 w 48"/>
                    <a:gd name="T38" fmla="*/ 37 w 48"/>
                    <a:gd name="T39" fmla="*/ 39 w 48"/>
                    <a:gd name="T40" fmla="*/ 39 w 48"/>
                    <a:gd name="T41" fmla="*/ 40 w 48"/>
                    <a:gd name="T42" fmla="*/ 42 w 48"/>
                    <a:gd name="T43" fmla="*/ 42 w 48"/>
                    <a:gd name="T44" fmla="*/ 45 w 48"/>
                    <a:gd name="T45" fmla="*/ 45 w 48"/>
                    <a:gd name="T46" fmla="*/ 45 w 48"/>
                    <a:gd name="T47" fmla="*/ 48 w 48"/>
                    <a:gd name="T48" fmla="*/ 48 w 48"/>
                    <a:gd name="T49" fmla="*/ 48 w 48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48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1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5" y="0"/>
                      </a:lnTo>
                      <a:lnTo>
                        <a:pt x="27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5" y="0"/>
                      </a:lnTo>
                      <a:lnTo>
                        <a:pt x="45" y="0"/>
                      </a:lnTo>
                      <a:lnTo>
                        <a:pt x="45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48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9" name="Freeform 179"/>
                <p:cNvSpPr>
                  <a:spLocks/>
                </p:cNvSpPr>
                <p:nvPr/>
              </p:nvSpPr>
              <p:spPr bwMode="auto">
                <a:xfrm>
                  <a:off x="2216151" y="3403600"/>
                  <a:ext cx="76200" cy="0"/>
                </a:xfrm>
                <a:custGeom>
                  <a:avLst/>
                  <a:gdLst>
                    <a:gd name="T0" fmla="*/ 0 w 48"/>
                    <a:gd name="T1" fmla="*/ 0 w 48"/>
                    <a:gd name="T2" fmla="*/ 1 w 48"/>
                    <a:gd name="T3" fmla="*/ 3 w 48"/>
                    <a:gd name="T4" fmla="*/ 3 w 48"/>
                    <a:gd name="T5" fmla="*/ 4 w 48"/>
                    <a:gd name="T6" fmla="*/ 6 w 48"/>
                    <a:gd name="T7" fmla="*/ 6 w 48"/>
                    <a:gd name="T8" fmla="*/ 8 w 48"/>
                    <a:gd name="T9" fmla="*/ 9 w 48"/>
                    <a:gd name="T10" fmla="*/ 9 w 48"/>
                    <a:gd name="T11" fmla="*/ 12 w 48"/>
                    <a:gd name="T12" fmla="*/ 12 w 48"/>
                    <a:gd name="T13" fmla="*/ 13 w 48"/>
                    <a:gd name="T14" fmla="*/ 15 w 48"/>
                    <a:gd name="T15" fmla="*/ 15 w 48"/>
                    <a:gd name="T16" fmla="*/ 16 w 48"/>
                    <a:gd name="T17" fmla="*/ 18 w 48"/>
                    <a:gd name="T18" fmla="*/ 18 w 48"/>
                    <a:gd name="T19" fmla="*/ 21 w 48"/>
                    <a:gd name="T20" fmla="*/ 21 w 48"/>
                    <a:gd name="T21" fmla="*/ 21 w 48"/>
                    <a:gd name="T22" fmla="*/ 24 w 48"/>
                    <a:gd name="T23" fmla="*/ 24 w 48"/>
                    <a:gd name="T24" fmla="*/ 24 w 48"/>
                    <a:gd name="T25" fmla="*/ 24 w 48"/>
                    <a:gd name="T26" fmla="*/ 25 w 48"/>
                    <a:gd name="T27" fmla="*/ 27 w 48"/>
                    <a:gd name="T28" fmla="*/ 27 w 48"/>
                    <a:gd name="T29" fmla="*/ 29 w 48"/>
                    <a:gd name="T30" fmla="*/ 30 w 48"/>
                    <a:gd name="T31" fmla="*/ 30 w 48"/>
                    <a:gd name="T32" fmla="*/ 32 w 48"/>
                    <a:gd name="T33" fmla="*/ 33 w 48"/>
                    <a:gd name="T34" fmla="*/ 33 w 48"/>
                    <a:gd name="T35" fmla="*/ 36 w 48"/>
                    <a:gd name="T36" fmla="*/ 36 w 48"/>
                    <a:gd name="T37" fmla="*/ 37 w 48"/>
                    <a:gd name="T38" fmla="*/ 39 w 48"/>
                    <a:gd name="T39" fmla="*/ 39 w 48"/>
                    <a:gd name="T40" fmla="*/ 41 w 48"/>
                    <a:gd name="T41" fmla="*/ 42 w 48"/>
                    <a:gd name="T42" fmla="*/ 42 w 48"/>
                    <a:gd name="T43" fmla="*/ 45 w 48"/>
                    <a:gd name="T44" fmla="*/ 45 w 48"/>
                    <a:gd name="T45" fmla="*/ 45 w 48"/>
                    <a:gd name="T46" fmla="*/ 48 w 48"/>
                    <a:gd name="T47" fmla="*/ 48 w 48"/>
                    <a:gd name="T48" fmla="*/ 48 w 48"/>
                    <a:gd name="T49" fmla="*/ 48 w 48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48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5" y="0"/>
                      </a:lnTo>
                      <a:lnTo>
                        <a:pt x="27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5" y="0"/>
                      </a:lnTo>
                      <a:lnTo>
                        <a:pt x="45" y="0"/>
                      </a:lnTo>
                      <a:lnTo>
                        <a:pt x="45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48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0" name="Freeform 180"/>
                <p:cNvSpPr>
                  <a:spLocks/>
                </p:cNvSpPr>
                <p:nvPr/>
              </p:nvSpPr>
              <p:spPr bwMode="auto">
                <a:xfrm>
                  <a:off x="2292351" y="3403600"/>
                  <a:ext cx="80963" cy="0"/>
                </a:xfrm>
                <a:custGeom>
                  <a:avLst/>
                  <a:gdLst>
                    <a:gd name="T0" fmla="*/ 0 w 51"/>
                    <a:gd name="T1" fmla="*/ 0 w 51"/>
                    <a:gd name="T2" fmla="*/ 3 w 51"/>
                    <a:gd name="T3" fmla="*/ 3 w 51"/>
                    <a:gd name="T4" fmla="*/ 5 w 51"/>
                    <a:gd name="T5" fmla="*/ 6 w 51"/>
                    <a:gd name="T6" fmla="*/ 6 w 51"/>
                    <a:gd name="T7" fmla="*/ 9 w 51"/>
                    <a:gd name="T8" fmla="*/ 9 w 51"/>
                    <a:gd name="T9" fmla="*/ 9 w 51"/>
                    <a:gd name="T10" fmla="*/ 12 w 51"/>
                    <a:gd name="T11" fmla="*/ 12 w 51"/>
                    <a:gd name="T12" fmla="*/ 13 w 51"/>
                    <a:gd name="T13" fmla="*/ 15 w 51"/>
                    <a:gd name="T14" fmla="*/ 15 w 51"/>
                    <a:gd name="T15" fmla="*/ 17 w 51"/>
                    <a:gd name="T16" fmla="*/ 18 w 51"/>
                    <a:gd name="T17" fmla="*/ 18 w 51"/>
                    <a:gd name="T18" fmla="*/ 21 w 51"/>
                    <a:gd name="T19" fmla="*/ 21 w 51"/>
                    <a:gd name="T20" fmla="*/ 21 w 51"/>
                    <a:gd name="T21" fmla="*/ 21 w 51"/>
                    <a:gd name="T22" fmla="*/ 24 w 51"/>
                    <a:gd name="T23" fmla="*/ 24 w 51"/>
                    <a:gd name="T24" fmla="*/ 25 w 51"/>
                    <a:gd name="T25" fmla="*/ 27 w 51"/>
                    <a:gd name="T26" fmla="*/ 27 w 51"/>
                    <a:gd name="T27" fmla="*/ 29 w 51"/>
                    <a:gd name="T28" fmla="*/ 30 w 51"/>
                    <a:gd name="T29" fmla="*/ 30 w 51"/>
                    <a:gd name="T30" fmla="*/ 33 w 51"/>
                    <a:gd name="T31" fmla="*/ 33 w 51"/>
                    <a:gd name="T32" fmla="*/ 33 w 51"/>
                    <a:gd name="T33" fmla="*/ 36 w 51"/>
                    <a:gd name="T34" fmla="*/ 36 w 51"/>
                    <a:gd name="T35" fmla="*/ 37 w 51"/>
                    <a:gd name="T36" fmla="*/ 39 w 51"/>
                    <a:gd name="T37" fmla="*/ 39 w 51"/>
                    <a:gd name="T38" fmla="*/ 41 w 51"/>
                    <a:gd name="T39" fmla="*/ 42 w 51"/>
                    <a:gd name="T40" fmla="*/ 42 w 51"/>
                    <a:gd name="T41" fmla="*/ 45 w 51"/>
                    <a:gd name="T42" fmla="*/ 45 w 51"/>
                    <a:gd name="T43" fmla="*/ 45 w 51"/>
                    <a:gd name="T44" fmla="*/ 46 w 51"/>
                    <a:gd name="T45" fmla="*/ 46 w 51"/>
                    <a:gd name="T46" fmla="*/ 48 w 51"/>
                    <a:gd name="T47" fmla="*/ 48 w 51"/>
                    <a:gd name="T48" fmla="*/ 49 w 51"/>
                    <a:gd name="T49" fmla="*/ 51 w 5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5" y="0"/>
                      </a:lnTo>
                      <a:lnTo>
                        <a:pt x="27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1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5" y="0"/>
                      </a:lnTo>
                      <a:lnTo>
                        <a:pt x="45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6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49" y="0"/>
                      </a:lnTo>
                      <a:lnTo>
                        <a:pt x="51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1" name="Freeform 181"/>
                <p:cNvSpPr>
                  <a:spLocks/>
                </p:cNvSpPr>
                <p:nvPr/>
              </p:nvSpPr>
              <p:spPr bwMode="auto">
                <a:xfrm>
                  <a:off x="2373313" y="3403600"/>
                  <a:ext cx="76200" cy="0"/>
                </a:xfrm>
                <a:custGeom>
                  <a:avLst/>
                  <a:gdLst>
                    <a:gd name="T0" fmla="*/ 0 w 48"/>
                    <a:gd name="T1" fmla="*/ 0 w 48"/>
                    <a:gd name="T2" fmla="*/ 2 w 48"/>
                    <a:gd name="T3" fmla="*/ 3 w 48"/>
                    <a:gd name="T4" fmla="*/ 3 w 48"/>
                    <a:gd name="T5" fmla="*/ 6 w 48"/>
                    <a:gd name="T6" fmla="*/ 6 w 48"/>
                    <a:gd name="T7" fmla="*/ 6 w 48"/>
                    <a:gd name="T8" fmla="*/ 9 w 48"/>
                    <a:gd name="T9" fmla="*/ 9 w 48"/>
                    <a:gd name="T10" fmla="*/ 10 w 48"/>
                    <a:gd name="T11" fmla="*/ 12 w 48"/>
                    <a:gd name="T12" fmla="*/ 12 w 48"/>
                    <a:gd name="T13" fmla="*/ 14 w 48"/>
                    <a:gd name="T14" fmla="*/ 15 w 48"/>
                    <a:gd name="T15" fmla="*/ 15 w 48"/>
                    <a:gd name="T16" fmla="*/ 18 w 48"/>
                    <a:gd name="T17" fmla="*/ 18 w 48"/>
                    <a:gd name="T18" fmla="*/ 18 w 48"/>
                    <a:gd name="T19" fmla="*/ 19 w 48"/>
                    <a:gd name="T20" fmla="*/ 19 w 48"/>
                    <a:gd name="T21" fmla="*/ 21 w 48"/>
                    <a:gd name="T22" fmla="*/ 21 w 48"/>
                    <a:gd name="T23" fmla="*/ 22 w 48"/>
                    <a:gd name="T24" fmla="*/ 24 w 48"/>
                    <a:gd name="T25" fmla="*/ 24 w 48"/>
                    <a:gd name="T26" fmla="*/ 26 w 48"/>
                    <a:gd name="T27" fmla="*/ 27 w 48"/>
                    <a:gd name="T28" fmla="*/ 27 w 48"/>
                    <a:gd name="T29" fmla="*/ 30 w 48"/>
                    <a:gd name="T30" fmla="*/ 30 w 48"/>
                    <a:gd name="T31" fmla="*/ 30 w 48"/>
                    <a:gd name="T32" fmla="*/ 31 w 48"/>
                    <a:gd name="T33" fmla="*/ 33 w 48"/>
                    <a:gd name="T34" fmla="*/ 33 w 48"/>
                    <a:gd name="T35" fmla="*/ 34 w 48"/>
                    <a:gd name="T36" fmla="*/ 36 w 48"/>
                    <a:gd name="T37" fmla="*/ 36 w 48"/>
                    <a:gd name="T38" fmla="*/ 38 w 48"/>
                    <a:gd name="T39" fmla="*/ 39 w 48"/>
                    <a:gd name="T40" fmla="*/ 39 w 48"/>
                    <a:gd name="T41" fmla="*/ 42 w 48"/>
                    <a:gd name="T42" fmla="*/ 42 w 48"/>
                    <a:gd name="T43" fmla="*/ 42 w 48"/>
                    <a:gd name="T44" fmla="*/ 43 w 48"/>
                    <a:gd name="T45" fmla="*/ 43 w 48"/>
                    <a:gd name="T46" fmla="*/ 45 w 48"/>
                    <a:gd name="T47" fmla="*/ 45 w 48"/>
                    <a:gd name="T48" fmla="*/ 46 w 48"/>
                    <a:gd name="T49" fmla="*/ 48 w 48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48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9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6" y="0"/>
                      </a:lnTo>
                      <a:lnTo>
                        <a:pt x="27" y="0"/>
                      </a:lnTo>
                      <a:lnTo>
                        <a:pt x="27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4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8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2" name="Freeform 182"/>
                <p:cNvSpPr>
                  <a:spLocks/>
                </p:cNvSpPr>
                <p:nvPr/>
              </p:nvSpPr>
              <p:spPr bwMode="auto">
                <a:xfrm>
                  <a:off x="2449513" y="3403600"/>
                  <a:ext cx="73025" cy="0"/>
                </a:xfrm>
                <a:custGeom>
                  <a:avLst/>
                  <a:gdLst>
                    <a:gd name="T0" fmla="*/ 0 w 46"/>
                    <a:gd name="T1" fmla="*/ 0 w 46"/>
                    <a:gd name="T2" fmla="*/ 3 w 46"/>
                    <a:gd name="T3" fmla="*/ 3 w 46"/>
                    <a:gd name="T4" fmla="*/ 3 w 46"/>
                    <a:gd name="T5" fmla="*/ 6 w 46"/>
                    <a:gd name="T6" fmla="*/ 6 w 46"/>
                    <a:gd name="T7" fmla="*/ 6 w 46"/>
                    <a:gd name="T8" fmla="*/ 7 w 46"/>
                    <a:gd name="T9" fmla="*/ 9 w 46"/>
                    <a:gd name="T10" fmla="*/ 9 w 46"/>
                    <a:gd name="T11" fmla="*/ 10 w 46"/>
                    <a:gd name="T12" fmla="*/ 12 w 46"/>
                    <a:gd name="T13" fmla="*/ 12 w 46"/>
                    <a:gd name="T14" fmla="*/ 14 w 46"/>
                    <a:gd name="T15" fmla="*/ 15 w 46"/>
                    <a:gd name="T16" fmla="*/ 15 w 46"/>
                    <a:gd name="T17" fmla="*/ 18 w 46"/>
                    <a:gd name="T18" fmla="*/ 18 w 46"/>
                    <a:gd name="T19" fmla="*/ 18 w 46"/>
                    <a:gd name="T20" fmla="*/ 19 w 46"/>
                    <a:gd name="T21" fmla="*/ 19 w 46"/>
                    <a:gd name="T22" fmla="*/ 21 w 46"/>
                    <a:gd name="T23" fmla="*/ 21 w 46"/>
                    <a:gd name="T24" fmla="*/ 22 w 46"/>
                    <a:gd name="T25" fmla="*/ 24 w 46"/>
                    <a:gd name="T26" fmla="*/ 24 w 46"/>
                    <a:gd name="T27" fmla="*/ 27 w 46"/>
                    <a:gd name="T28" fmla="*/ 27 w 46"/>
                    <a:gd name="T29" fmla="*/ 27 w 46"/>
                    <a:gd name="T30" fmla="*/ 30 w 46"/>
                    <a:gd name="T31" fmla="*/ 30 w 46"/>
                    <a:gd name="T32" fmla="*/ 30 w 46"/>
                    <a:gd name="T33" fmla="*/ 31 w 46"/>
                    <a:gd name="T34" fmla="*/ 33 w 46"/>
                    <a:gd name="T35" fmla="*/ 33 w 46"/>
                    <a:gd name="T36" fmla="*/ 35 w 46"/>
                    <a:gd name="T37" fmla="*/ 36 w 46"/>
                    <a:gd name="T38" fmla="*/ 36 w 46"/>
                    <a:gd name="T39" fmla="*/ 38 w 46"/>
                    <a:gd name="T40" fmla="*/ 39 w 46"/>
                    <a:gd name="T41" fmla="*/ 39 w 46"/>
                    <a:gd name="T42" fmla="*/ 42 w 46"/>
                    <a:gd name="T43" fmla="*/ 42 w 46"/>
                    <a:gd name="T44" fmla="*/ 42 w 46"/>
                    <a:gd name="T45" fmla="*/ 43 w 46"/>
                    <a:gd name="T46" fmla="*/ 43 w 46"/>
                    <a:gd name="T47" fmla="*/ 45 w 46"/>
                    <a:gd name="T48" fmla="*/ 45 w 46"/>
                    <a:gd name="T49" fmla="*/ 46 w 46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46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9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2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27" y="0"/>
                      </a:lnTo>
                      <a:lnTo>
                        <a:pt x="27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1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8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3" y="0"/>
                      </a:lnTo>
                      <a:lnTo>
                        <a:pt x="43" y="0"/>
                      </a:lnTo>
                      <a:lnTo>
                        <a:pt x="45" y="0"/>
                      </a:lnTo>
                      <a:lnTo>
                        <a:pt x="45" y="0"/>
                      </a:lnTo>
                      <a:lnTo>
                        <a:pt x="46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3" name="Freeform 183"/>
                <p:cNvSpPr>
                  <a:spLocks/>
                </p:cNvSpPr>
                <p:nvPr/>
              </p:nvSpPr>
              <p:spPr bwMode="auto">
                <a:xfrm>
                  <a:off x="2522538" y="3403600"/>
                  <a:ext cx="74613" cy="0"/>
                </a:xfrm>
                <a:custGeom>
                  <a:avLst/>
                  <a:gdLst>
                    <a:gd name="T0" fmla="*/ 0 w 47"/>
                    <a:gd name="T1" fmla="*/ 2 w 47"/>
                    <a:gd name="T2" fmla="*/ 2 w 47"/>
                    <a:gd name="T3" fmla="*/ 5 w 47"/>
                    <a:gd name="T4" fmla="*/ 5 w 47"/>
                    <a:gd name="T5" fmla="*/ 5 w 47"/>
                    <a:gd name="T6" fmla="*/ 8 w 47"/>
                    <a:gd name="T7" fmla="*/ 8 w 47"/>
                    <a:gd name="T8" fmla="*/ 8 w 47"/>
                    <a:gd name="T9" fmla="*/ 9 w 47"/>
                    <a:gd name="T10" fmla="*/ 11 w 47"/>
                    <a:gd name="T11" fmla="*/ 11 w 47"/>
                    <a:gd name="T12" fmla="*/ 13 w 47"/>
                    <a:gd name="T13" fmla="*/ 14 w 47"/>
                    <a:gd name="T14" fmla="*/ 14 w 47"/>
                    <a:gd name="T15" fmla="*/ 17 w 47"/>
                    <a:gd name="T16" fmla="*/ 17 w 47"/>
                    <a:gd name="T17" fmla="*/ 17 w 47"/>
                    <a:gd name="T18" fmla="*/ 20 w 47"/>
                    <a:gd name="T19" fmla="*/ 20 w 47"/>
                    <a:gd name="T20" fmla="*/ 20 w 47"/>
                    <a:gd name="T21" fmla="*/ 21 w 47"/>
                    <a:gd name="T22" fmla="*/ 22 w 47"/>
                    <a:gd name="T23" fmla="*/ 23 w 47"/>
                    <a:gd name="T24" fmla="*/ 23 w 47"/>
                    <a:gd name="T25" fmla="*/ 25 w 47"/>
                    <a:gd name="T26" fmla="*/ 26 w 47"/>
                    <a:gd name="T27" fmla="*/ 26 w 47"/>
                    <a:gd name="T28" fmla="*/ 29 w 47"/>
                    <a:gd name="T29" fmla="*/ 29 w 47"/>
                    <a:gd name="T30" fmla="*/ 29 w 47"/>
                    <a:gd name="T31" fmla="*/ 30 w 47"/>
                    <a:gd name="T32" fmla="*/ 32 w 47"/>
                    <a:gd name="T33" fmla="*/ 32 w 47"/>
                    <a:gd name="T34" fmla="*/ 33 w 47"/>
                    <a:gd name="T35" fmla="*/ 35 w 47"/>
                    <a:gd name="T36" fmla="*/ 35 w 47"/>
                    <a:gd name="T37" fmla="*/ 37 w 47"/>
                    <a:gd name="T38" fmla="*/ 38 w 47"/>
                    <a:gd name="T39" fmla="*/ 38 w 47"/>
                    <a:gd name="T40" fmla="*/ 41 w 47"/>
                    <a:gd name="T41" fmla="*/ 41 w 47"/>
                    <a:gd name="T42" fmla="*/ 41 w 47"/>
                    <a:gd name="T43" fmla="*/ 44 w 47"/>
                    <a:gd name="T44" fmla="*/ 44 w 47"/>
                    <a:gd name="T45" fmla="*/ 44 w 47"/>
                    <a:gd name="T46" fmla="*/ 45 w 47"/>
                    <a:gd name="T47" fmla="*/ 46 w 47"/>
                    <a:gd name="T48" fmla="*/ 47 w 47"/>
                    <a:gd name="T49" fmla="*/ 47 w 47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47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11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17" y="0"/>
                      </a:lnTo>
                      <a:lnTo>
                        <a:pt x="17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2" y="0"/>
                      </a:lnTo>
                      <a:lnTo>
                        <a:pt x="23" y="0"/>
                      </a:lnTo>
                      <a:lnTo>
                        <a:pt x="23" y="0"/>
                      </a:lnTo>
                      <a:lnTo>
                        <a:pt x="25" y="0"/>
                      </a:lnTo>
                      <a:lnTo>
                        <a:pt x="26" y="0"/>
                      </a:lnTo>
                      <a:lnTo>
                        <a:pt x="26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7" y="0"/>
                      </a:lnTo>
                      <a:lnTo>
                        <a:pt x="38" y="0"/>
                      </a:lnTo>
                      <a:lnTo>
                        <a:pt x="38" y="0"/>
                      </a:lnTo>
                      <a:lnTo>
                        <a:pt x="41" y="0"/>
                      </a:lnTo>
                      <a:lnTo>
                        <a:pt x="41" y="0"/>
                      </a:lnTo>
                      <a:lnTo>
                        <a:pt x="41" y="0"/>
                      </a:lnTo>
                      <a:lnTo>
                        <a:pt x="44" y="0"/>
                      </a:lnTo>
                      <a:lnTo>
                        <a:pt x="44" y="0"/>
                      </a:lnTo>
                      <a:lnTo>
                        <a:pt x="44" y="0"/>
                      </a:lnTo>
                      <a:lnTo>
                        <a:pt x="45" y="0"/>
                      </a:lnTo>
                      <a:lnTo>
                        <a:pt x="46" y="0"/>
                      </a:lnTo>
                      <a:lnTo>
                        <a:pt x="47" y="0"/>
                      </a:lnTo>
                      <a:lnTo>
                        <a:pt x="47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4" name="Freeform 184"/>
                <p:cNvSpPr>
                  <a:spLocks/>
                </p:cNvSpPr>
                <p:nvPr/>
              </p:nvSpPr>
              <p:spPr bwMode="auto">
                <a:xfrm>
                  <a:off x="2597151" y="3402013"/>
                  <a:ext cx="73025" cy="1588"/>
                </a:xfrm>
                <a:custGeom>
                  <a:avLst/>
                  <a:gdLst>
                    <a:gd name="T0" fmla="*/ 0 w 46"/>
                    <a:gd name="T1" fmla="*/ 1 h 1"/>
                    <a:gd name="T2" fmla="*/ 2 w 46"/>
                    <a:gd name="T3" fmla="*/ 1 h 1"/>
                    <a:gd name="T4" fmla="*/ 3 w 46"/>
                    <a:gd name="T5" fmla="*/ 1 h 1"/>
                    <a:gd name="T6" fmla="*/ 3 w 46"/>
                    <a:gd name="T7" fmla="*/ 1 h 1"/>
                    <a:gd name="T8" fmla="*/ 6 w 46"/>
                    <a:gd name="T9" fmla="*/ 1 h 1"/>
                    <a:gd name="T10" fmla="*/ 6 w 46"/>
                    <a:gd name="T11" fmla="*/ 1 h 1"/>
                    <a:gd name="T12" fmla="*/ 6 w 46"/>
                    <a:gd name="T13" fmla="*/ 1 h 1"/>
                    <a:gd name="T14" fmla="*/ 7 w 46"/>
                    <a:gd name="T15" fmla="*/ 1 h 1"/>
                    <a:gd name="T16" fmla="*/ 10 w 46"/>
                    <a:gd name="T17" fmla="*/ 1 h 1"/>
                    <a:gd name="T18" fmla="*/ 10 w 46"/>
                    <a:gd name="T19" fmla="*/ 1 h 1"/>
                    <a:gd name="T20" fmla="*/ 10 w 46"/>
                    <a:gd name="T21" fmla="*/ 1 h 1"/>
                    <a:gd name="T22" fmla="*/ 13 w 46"/>
                    <a:gd name="T23" fmla="*/ 1 h 1"/>
                    <a:gd name="T24" fmla="*/ 13 w 46"/>
                    <a:gd name="T25" fmla="*/ 1 h 1"/>
                    <a:gd name="T26" fmla="*/ 14 w 46"/>
                    <a:gd name="T27" fmla="*/ 1 h 1"/>
                    <a:gd name="T28" fmla="*/ 15 w 46"/>
                    <a:gd name="T29" fmla="*/ 1 h 1"/>
                    <a:gd name="T30" fmla="*/ 16 w 46"/>
                    <a:gd name="T31" fmla="*/ 1 h 1"/>
                    <a:gd name="T32" fmla="*/ 16 w 46"/>
                    <a:gd name="T33" fmla="*/ 1 h 1"/>
                    <a:gd name="T34" fmla="*/ 18 w 46"/>
                    <a:gd name="T35" fmla="*/ 1 h 1"/>
                    <a:gd name="T36" fmla="*/ 19 w 46"/>
                    <a:gd name="T37" fmla="*/ 1 h 1"/>
                    <a:gd name="T38" fmla="*/ 19 w 46"/>
                    <a:gd name="T39" fmla="*/ 1 h 1"/>
                    <a:gd name="T40" fmla="*/ 22 w 46"/>
                    <a:gd name="T41" fmla="*/ 1 h 1"/>
                    <a:gd name="T42" fmla="*/ 22 w 46"/>
                    <a:gd name="T43" fmla="*/ 1 h 1"/>
                    <a:gd name="T44" fmla="*/ 22 w 46"/>
                    <a:gd name="T45" fmla="*/ 1 h 1"/>
                    <a:gd name="T46" fmla="*/ 22 w 46"/>
                    <a:gd name="T47" fmla="*/ 1 h 1"/>
                    <a:gd name="T48" fmla="*/ 23 w 46"/>
                    <a:gd name="T49" fmla="*/ 1 h 1"/>
                    <a:gd name="T50" fmla="*/ 25 w 46"/>
                    <a:gd name="T51" fmla="*/ 1 h 1"/>
                    <a:gd name="T52" fmla="*/ 25 w 46"/>
                    <a:gd name="T53" fmla="*/ 1 h 1"/>
                    <a:gd name="T54" fmla="*/ 26 w 46"/>
                    <a:gd name="T55" fmla="*/ 1 h 1"/>
                    <a:gd name="T56" fmla="*/ 28 w 46"/>
                    <a:gd name="T57" fmla="*/ 1 h 1"/>
                    <a:gd name="T58" fmla="*/ 28 w 46"/>
                    <a:gd name="T59" fmla="*/ 1 h 1"/>
                    <a:gd name="T60" fmla="*/ 30 w 46"/>
                    <a:gd name="T61" fmla="*/ 1 h 1"/>
                    <a:gd name="T62" fmla="*/ 31 w 46"/>
                    <a:gd name="T63" fmla="*/ 1 h 1"/>
                    <a:gd name="T64" fmla="*/ 31 w 46"/>
                    <a:gd name="T65" fmla="*/ 1 h 1"/>
                    <a:gd name="T66" fmla="*/ 31 w 46"/>
                    <a:gd name="T67" fmla="*/ 1 h 1"/>
                    <a:gd name="T68" fmla="*/ 34 w 46"/>
                    <a:gd name="T69" fmla="*/ 1 h 1"/>
                    <a:gd name="T70" fmla="*/ 34 w 46"/>
                    <a:gd name="T71" fmla="*/ 1 h 1"/>
                    <a:gd name="T72" fmla="*/ 34 w 46"/>
                    <a:gd name="T73" fmla="*/ 1 h 1"/>
                    <a:gd name="T74" fmla="*/ 37 w 46"/>
                    <a:gd name="T75" fmla="*/ 1 h 1"/>
                    <a:gd name="T76" fmla="*/ 37 w 46"/>
                    <a:gd name="T77" fmla="*/ 1 h 1"/>
                    <a:gd name="T78" fmla="*/ 38 w 46"/>
                    <a:gd name="T79" fmla="*/ 0 h 1"/>
                    <a:gd name="T80" fmla="*/ 39 w 46"/>
                    <a:gd name="T81" fmla="*/ 1 h 1"/>
                    <a:gd name="T82" fmla="*/ 40 w 46"/>
                    <a:gd name="T83" fmla="*/ 1 h 1"/>
                    <a:gd name="T84" fmla="*/ 40 w 46"/>
                    <a:gd name="T85" fmla="*/ 1 h 1"/>
                    <a:gd name="T86" fmla="*/ 40 w 46"/>
                    <a:gd name="T87" fmla="*/ 1 h 1"/>
                    <a:gd name="T88" fmla="*/ 42 w 46"/>
                    <a:gd name="T89" fmla="*/ 1 h 1"/>
                    <a:gd name="T90" fmla="*/ 43 w 46"/>
                    <a:gd name="T91" fmla="*/ 1 h 1"/>
                    <a:gd name="T92" fmla="*/ 43 w 46"/>
                    <a:gd name="T93" fmla="*/ 1 h 1"/>
                    <a:gd name="T94" fmla="*/ 43 w 46"/>
                    <a:gd name="T95" fmla="*/ 1 h 1"/>
                    <a:gd name="T96" fmla="*/ 46 w 46"/>
                    <a:gd name="T97" fmla="*/ 1 h 1"/>
                    <a:gd name="T98" fmla="*/ 46 w 46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6" h="1">
                      <a:moveTo>
                        <a:pt x="0" y="1"/>
                      </a:move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3" y="1"/>
                      </a:lnTo>
                      <a:lnTo>
                        <a:pt x="13" y="1"/>
                      </a:lnTo>
                      <a:lnTo>
                        <a:pt x="14" y="1"/>
                      </a:lnTo>
                      <a:lnTo>
                        <a:pt x="15" y="1"/>
                      </a:lnTo>
                      <a:lnTo>
                        <a:pt x="16" y="1"/>
                      </a:lnTo>
                      <a:lnTo>
                        <a:pt x="16" y="1"/>
                      </a:lnTo>
                      <a:lnTo>
                        <a:pt x="18" y="1"/>
                      </a:lnTo>
                      <a:lnTo>
                        <a:pt x="19" y="1"/>
                      </a:lnTo>
                      <a:lnTo>
                        <a:pt x="19" y="1"/>
                      </a:lnTo>
                      <a:lnTo>
                        <a:pt x="22" y="1"/>
                      </a:lnTo>
                      <a:lnTo>
                        <a:pt x="22" y="1"/>
                      </a:lnTo>
                      <a:lnTo>
                        <a:pt x="22" y="1"/>
                      </a:lnTo>
                      <a:lnTo>
                        <a:pt x="22" y="1"/>
                      </a:lnTo>
                      <a:lnTo>
                        <a:pt x="23" y="1"/>
                      </a:lnTo>
                      <a:lnTo>
                        <a:pt x="25" y="1"/>
                      </a:lnTo>
                      <a:lnTo>
                        <a:pt x="25" y="1"/>
                      </a:lnTo>
                      <a:lnTo>
                        <a:pt x="26" y="1"/>
                      </a:lnTo>
                      <a:lnTo>
                        <a:pt x="28" y="1"/>
                      </a:lnTo>
                      <a:lnTo>
                        <a:pt x="28" y="1"/>
                      </a:lnTo>
                      <a:lnTo>
                        <a:pt x="30" y="1"/>
                      </a:lnTo>
                      <a:lnTo>
                        <a:pt x="31" y="1"/>
                      </a:lnTo>
                      <a:lnTo>
                        <a:pt x="31" y="1"/>
                      </a:lnTo>
                      <a:lnTo>
                        <a:pt x="31" y="1"/>
                      </a:lnTo>
                      <a:lnTo>
                        <a:pt x="34" y="1"/>
                      </a:lnTo>
                      <a:lnTo>
                        <a:pt x="34" y="1"/>
                      </a:lnTo>
                      <a:lnTo>
                        <a:pt x="34" y="1"/>
                      </a:lnTo>
                      <a:lnTo>
                        <a:pt x="37" y="1"/>
                      </a:lnTo>
                      <a:lnTo>
                        <a:pt x="37" y="1"/>
                      </a:lnTo>
                      <a:lnTo>
                        <a:pt x="38" y="0"/>
                      </a:lnTo>
                      <a:lnTo>
                        <a:pt x="39" y="1"/>
                      </a:lnTo>
                      <a:lnTo>
                        <a:pt x="40" y="1"/>
                      </a:lnTo>
                      <a:lnTo>
                        <a:pt x="40" y="1"/>
                      </a:lnTo>
                      <a:lnTo>
                        <a:pt x="40" y="1"/>
                      </a:lnTo>
                      <a:lnTo>
                        <a:pt x="42" y="1"/>
                      </a:lnTo>
                      <a:lnTo>
                        <a:pt x="43" y="1"/>
                      </a:lnTo>
                      <a:lnTo>
                        <a:pt x="43" y="1"/>
                      </a:lnTo>
                      <a:lnTo>
                        <a:pt x="43" y="1"/>
                      </a:lnTo>
                      <a:lnTo>
                        <a:pt x="46" y="1"/>
                      </a:lnTo>
                      <a:lnTo>
                        <a:pt x="46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5" name="Freeform 185"/>
                <p:cNvSpPr>
                  <a:spLocks/>
                </p:cNvSpPr>
                <p:nvPr/>
              </p:nvSpPr>
              <p:spPr bwMode="auto">
                <a:xfrm>
                  <a:off x="2670176" y="3381375"/>
                  <a:ext cx="69850" cy="22225"/>
                </a:xfrm>
                <a:custGeom>
                  <a:avLst/>
                  <a:gdLst>
                    <a:gd name="T0" fmla="*/ 0 w 44"/>
                    <a:gd name="T1" fmla="*/ 14 h 14"/>
                    <a:gd name="T2" fmla="*/ 0 w 44"/>
                    <a:gd name="T3" fmla="*/ 14 h 14"/>
                    <a:gd name="T4" fmla="*/ 0 w 44"/>
                    <a:gd name="T5" fmla="*/ 14 h 14"/>
                    <a:gd name="T6" fmla="*/ 1 w 44"/>
                    <a:gd name="T7" fmla="*/ 14 h 14"/>
                    <a:gd name="T8" fmla="*/ 3 w 44"/>
                    <a:gd name="T9" fmla="*/ 14 h 14"/>
                    <a:gd name="T10" fmla="*/ 3 w 44"/>
                    <a:gd name="T11" fmla="*/ 14 h 14"/>
                    <a:gd name="T12" fmla="*/ 4 w 44"/>
                    <a:gd name="T13" fmla="*/ 14 h 14"/>
                    <a:gd name="T14" fmla="*/ 6 w 44"/>
                    <a:gd name="T15" fmla="*/ 14 h 14"/>
                    <a:gd name="T16" fmla="*/ 6 w 44"/>
                    <a:gd name="T17" fmla="*/ 14 h 14"/>
                    <a:gd name="T18" fmla="*/ 9 w 44"/>
                    <a:gd name="T19" fmla="*/ 12 h 14"/>
                    <a:gd name="T20" fmla="*/ 9 w 44"/>
                    <a:gd name="T21" fmla="*/ 14 h 14"/>
                    <a:gd name="T22" fmla="*/ 9 w 44"/>
                    <a:gd name="T23" fmla="*/ 14 h 14"/>
                    <a:gd name="T24" fmla="*/ 9 w 44"/>
                    <a:gd name="T25" fmla="*/ 14 h 14"/>
                    <a:gd name="T26" fmla="*/ 9 w 44"/>
                    <a:gd name="T27" fmla="*/ 14 h 14"/>
                    <a:gd name="T28" fmla="*/ 12 w 44"/>
                    <a:gd name="T29" fmla="*/ 14 h 14"/>
                    <a:gd name="T30" fmla="*/ 12 w 44"/>
                    <a:gd name="T31" fmla="*/ 14 h 14"/>
                    <a:gd name="T32" fmla="*/ 12 w 44"/>
                    <a:gd name="T33" fmla="*/ 14 h 14"/>
                    <a:gd name="T34" fmla="*/ 15 w 44"/>
                    <a:gd name="T35" fmla="*/ 14 h 14"/>
                    <a:gd name="T36" fmla="*/ 15 w 44"/>
                    <a:gd name="T37" fmla="*/ 14 h 14"/>
                    <a:gd name="T38" fmla="*/ 17 w 44"/>
                    <a:gd name="T39" fmla="*/ 14 h 14"/>
                    <a:gd name="T40" fmla="*/ 18 w 44"/>
                    <a:gd name="T41" fmla="*/ 14 h 14"/>
                    <a:gd name="T42" fmla="*/ 18 w 44"/>
                    <a:gd name="T43" fmla="*/ 14 h 14"/>
                    <a:gd name="T44" fmla="*/ 20 w 44"/>
                    <a:gd name="T45" fmla="*/ 14 h 14"/>
                    <a:gd name="T46" fmla="*/ 21 w 44"/>
                    <a:gd name="T47" fmla="*/ 14 h 14"/>
                    <a:gd name="T48" fmla="*/ 21 w 44"/>
                    <a:gd name="T49" fmla="*/ 14 h 14"/>
                    <a:gd name="T50" fmla="*/ 24 w 44"/>
                    <a:gd name="T51" fmla="*/ 14 h 14"/>
                    <a:gd name="T52" fmla="*/ 24 w 44"/>
                    <a:gd name="T53" fmla="*/ 14 h 14"/>
                    <a:gd name="T54" fmla="*/ 24 w 44"/>
                    <a:gd name="T55" fmla="*/ 14 h 14"/>
                    <a:gd name="T56" fmla="*/ 24 w 44"/>
                    <a:gd name="T57" fmla="*/ 9 h 14"/>
                    <a:gd name="T58" fmla="*/ 25 w 44"/>
                    <a:gd name="T59" fmla="*/ 14 h 14"/>
                    <a:gd name="T60" fmla="*/ 27 w 44"/>
                    <a:gd name="T61" fmla="*/ 14 h 14"/>
                    <a:gd name="T62" fmla="*/ 27 w 44"/>
                    <a:gd name="T63" fmla="*/ 14 h 14"/>
                    <a:gd name="T64" fmla="*/ 28 w 44"/>
                    <a:gd name="T65" fmla="*/ 14 h 14"/>
                    <a:gd name="T66" fmla="*/ 30 w 44"/>
                    <a:gd name="T67" fmla="*/ 14 h 14"/>
                    <a:gd name="T68" fmla="*/ 30 w 44"/>
                    <a:gd name="T69" fmla="*/ 14 h 14"/>
                    <a:gd name="T70" fmla="*/ 33 w 44"/>
                    <a:gd name="T71" fmla="*/ 13 h 14"/>
                    <a:gd name="T72" fmla="*/ 33 w 44"/>
                    <a:gd name="T73" fmla="*/ 14 h 14"/>
                    <a:gd name="T74" fmla="*/ 33 w 44"/>
                    <a:gd name="T75" fmla="*/ 14 h 14"/>
                    <a:gd name="T76" fmla="*/ 33 w 44"/>
                    <a:gd name="T77" fmla="*/ 14 h 14"/>
                    <a:gd name="T78" fmla="*/ 36 w 44"/>
                    <a:gd name="T79" fmla="*/ 14 h 14"/>
                    <a:gd name="T80" fmla="*/ 36 w 44"/>
                    <a:gd name="T81" fmla="*/ 14 h 14"/>
                    <a:gd name="T82" fmla="*/ 36 w 44"/>
                    <a:gd name="T83" fmla="*/ 14 h 14"/>
                    <a:gd name="T84" fmla="*/ 39 w 44"/>
                    <a:gd name="T85" fmla="*/ 14 h 14"/>
                    <a:gd name="T86" fmla="*/ 39 w 44"/>
                    <a:gd name="T87" fmla="*/ 14 h 14"/>
                    <a:gd name="T88" fmla="*/ 39 w 44"/>
                    <a:gd name="T89" fmla="*/ 14 h 14"/>
                    <a:gd name="T90" fmla="*/ 41 w 44"/>
                    <a:gd name="T91" fmla="*/ 0 h 14"/>
                    <a:gd name="T92" fmla="*/ 42 w 44"/>
                    <a:gd name="T93" fmla="*/ 14 h 14"/>
                    <a:gd name="T94" fmla="*/ 42 w 44"/>
                    <a:gd name="T95" fmla="*/ 14 h 14"/>
                    <a:gd name="T96" fmla="*/ 43 w 44"/>
                    <a:gd name="T97" fmla="*/ 14 h 14"/>
                    <a:gd name="T98" fmla="*/ 44 w 44"/>
                    <a:gd name="T99" fmla="*/ 14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4" h="14">
                      <a:moveTo>
                        <a:pt x="0" y="14"/>
                      </a:moveTo>
                      <a:lnTo>
                        <a:pt x="0" y="14"/>
                      </a:lnTo>
                      <a:lnTo>
                        <a:pt x="0" y="14"/>
                      </a:lnTo>
                      <a:lnTo>
                        <a:pt x="1" y="14"/>
                      </a:lnTo>
                      <a:lnTo>
                        <a:pt x="3" y="14"/>
                      </a:lnTo>
                      <a:lnTo>
                        <a:pt x="3" y="14"/>
                      </a:lnTo>
                      <a:lnTo>
                        <a:pt x="4" y="14"/>
                      </a:lnTo>
                      <a:lnTo>
                        <a:pt x="6" y="14"/>
                      </a:lnTo>
                      <a:lnTo>
                        <a:pt x="6" y="14"/>
                      </a:lnTo>
                      <a:lnTo>
                        <a:pt x="9" y="12"/>
                      </a:lnTo>
                      <a:lnTo>
                        <a:pt x="9" y="14"/>
                      </a:lnTo>
                      <a:lnTo>
                        <a:pt x="9" y="14"/>
                      </a:lnTo>
                      <a:lnTo>
                        <a:pt x="9" y="14"/>
                      </a:lnTo>
                      <a:lnTo>
                        <a:pt x="9" y="14"/>
                      </a:lnTo>
                      <a:lnTo>
                        <a:pt x="12" y="14"/>
                      </a:lnTo>
                      <a:lnTo>
                        <a:pt x="12" y="14"/>
                      </a:lnTo>
                      <a:lnTo>
                        <a:pt x="12" y="14"/>
                      </a:lnTo>
                      <a:lnTo>
                        <a:pt x="15" y="14"/>
                      </a:lnTo>
                      <a:lnTo>
                        <a:pt x="15" y="14"/>
                      </a:lnTo>
                      <a:lnTo>
                        <a:pt x="17" y="14"/>
                      </a:lnTo>
                      <a:lnTo>
                        <a:pt x="18" y="14"/>
                      </a:lnTo>
                      <a:lnTo>
                        <a:pt x="18" y="14"/>
                      </a:lnTo>
                      <a:lnTo>
                        <a:pt x="20" y="14"/>
                      </a:lnTo>
                      <a:lnTo>
                        <a:pt x="21" y="14"/>
                      </a:lnTo>
                      <a:lnTo>
                        <a:pt x="21" y="14"/>
                      </a:lnTo>
                      <a:lnTo>
                        <a:pt x="24" y="14"/>
                      </a:lnTo>
                      <a:lnTo>
                        <a:pt x="24" y="14"/>
                      </a:lnTo>
                      <a:lnTo>
                        <a:pt x="24" y="14"/>
                      </a:lnTo>
                      <a:lnTo>
                        <a:pt x="24" y="9"/>
                      </a:lnTo>
                      <a:lnTo>
                        <a:pt x="25" y="14"/>
                      </a:lnTo>
                      <a:lnTo>
                        <a:pt x="27" y="14"/>
                      </a:lnTo>
                      <a:lnTo>
                        <a:pt x="27" y="14"/>
                      </a:lnTo>
                      <a:lnTo>
                        <a:pt x="28" y="14"/>
                      </a:lnTo>
                      <a:lnTo>
                        <a:pt x="30" y="14"/>
                      </a:lnTo>
                      <a:lnTo>
                        <a:pt x="30" y="14"/>
                      </a:lnTo>
                      <a:lnTo>
                        <a:pt x="33" y="13"/>
                      </a:lnTo>
                      <a:lnTo>
                        <a:pt x="33" y="14"/>
                      </a:lnTo>
                      <a:lnTo>
                        <a:pt x="33" y="14"/>
                      </a:lnTo>
                      <a:lnTo>
                        <a:pt x="33" y="14"/>
                      </a:lnTo>
                      <a:lnTo>
                        <a:pt x="36" y="14"/>
                      </a:lnTo>
                      <a:lnTo>
                        <a:pt x="36" y="14"/>
                      </a:lnTo>
                      <a:lnTo>
                        <a:pt x="36" y="14"/>
                      </a:lnTo>
                      <a:lnTo>
                        <a:pt x="39" y="14"/>
                      </a:lnTo>
                      <a:lnTo>
                        <a:pt x="39" y="14"/>
                      </a:lnTo>
                      <a:lnTo>
                        <a:pt x="39" y="14"/>
                      </a:lnTo>
                      <a:lnTo>
                        <a:pt x="41" y="0"/>
                      </a:lnTo>
                      <a:lnTo>
                        <a:pt x="42" y="14"/>
                      </a:lnTo>
                      <a:lnTo>
                        <a:pt x="42" y="14"/>
                      </a:lnTo>
                      <a:lnTo>
                        <a:pt x="43" y="14"/>
                      </a:lnTo>
                      <a:lnTo>
                        <a:pt x="44" y="14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6" name="Freeform 186"/>
                <p:cNvSpPr>
                  <a:spLocks/>
                </p:cNvSpPr>
                <p:nvPr/>
              </p:nvSpPr>
              <p:spPr bwMode="auto">
                <a:xfrm>
                  <a:off x="2740026" y="2817813"/>
                  <a:ext cx="63500" cy="585788"/>
                </a:xfrm>
                <a:custGeom>
                  <a:avLst/>
                  <a:gdLst>
                    <a:gd name="T0" fmla="*/ 0 w 40"/>
                    <a:gd name="T1" fmla="*/ 369 h 369"/>
                    <a:gd name="T2" fmla="*/ 1 w 40"/>
                    <a:gd name="T3" fmla="*/ 369 h 369"/>
                    <a:gd name="T4" fmla="*/ 1 w 40"/>
                    <a:gd name="T5" fmla="*/ 369 h 369"/>
                    <a:gd name="T6" fmla="*/ 4 w 40"/>
                    <a:gd name="T7" fmla="*/ 369 h 369"/>
                    <a:gd name="T8" fmla="*/ 4 w 40"/>
                    <a:gd name="T9" fmla="*/ 369 h 369"/>
                    <a:gd name="T10" fmla="*/ 5 w 40"/>
                    <a:gd name="T11" fmla="*/ 360 h 369"/>
                    <a:gd name="T12" fmla="*/ 6 w 40"/>
                    <a:gd name="T13" fmla="*/ 369 h 369"/>
                    <a:gd name="T14" fmla="*/ 7 w 40"/>
                    <a:gd name="T15" fmla="*/ 369 h 369"/>
                    <a:gd name="T16" fmla="*/ 7 w 40"/>
                    <a:gd name="T17" fmla="*/ 369 h 369"/>
                    <a:gd name="T18" fmla="*/ 7 w 40"/>
                    <a:gd name="T19" fmla="*/ 369 h 369"/>
                    <a:gd name="T20" fmla="*/ 8 w 40"/>
                    <a:gd name="T21" fmla="*/ 369 h 369"/>
                    <a:gd name="T22" fmla="*/ 10 w 40"/>
                    <a:gd name="T23" fmla="*/ 369 h 369"/>
                    <a:gd name="T24" fmla="*/ 10 w 40"/>
                    <a:gd name="T25" fmla="*/ 369 h 369"/>
                    <a:gd name="T26" fmla="*/ 13 w 40"/>
                    <a:gd name="T27" fmla="*/ 319 h 369"/>
                    <a:gd name="T28" fmla="*/ 13 w 40"/>
                    <a:gd name="T29" fmla="*/ 369 h 369"/>
                    <a:gd name="T30" fmla="*/ 13 w 40"/>
                    <a:gd name="T31" fmla="*/ 369 h 369"/>
                    <a:gd name="T32" fmla="*/ 13 w 40"/>
                    <a:gd name="T33" fmla="*/ 369 h 369"/>
                    <a:gd name="T34" fmla="*/ 14 w 40"/>
                    <a:gd name="T35" fmla="*/ 369 h 369"/>
                    <a:gd name="T36" fmla="*/ 16 w 40"/>
                    <a:gd name="T37" fmla="*/ 369 h 369"/>
                    <a:gd name="T38" fmla="*/ 16 w 40"/>
                    <a:gd name="T39" fmla="*/ 369 h 369"/>
                    <a:gd name="T40" fmla="*/ 16 w 40"/>
                    <a:gd name="T41" fmla="*/ 369 h 369"/>
                    <a:gd name="T42" fmla="*/ 16 w 40"/>
                    <a:gd name="T43" fmla="*/ 369 h 369"/>
                    <a:gd name="T44" fmla="*/ 19 w 40"/>
                    <a:gd name="T45" fmla="*/ 369 h 369"/>
                    <a:gd name="T46" fmla="*/ 19 w 40"/>
                    <a:gd name="T47" fmla="*/ 369 h 369"/>
                    <a:gd name="T48" fmla="*/ 21 w 40"/>
                    <a:gd name="T49" fmla="*/ 303 h 369"/>
                    <a:gd name="T50" fmla="*/ 22 w 40"/>
                    <a:gd name="T51" fmla="*/ 369 h 369"/>
                    <a:gd name="T52" fmla="*/ 22 w 40"/>
                    <a:gd name="T53" fmla="*/ 369 h 369"/>
                    <a:gd name="T54" fmla="*/ 22 w 40"/>
                    <a:gd name="T55" fmla="*/ 369 h 369"/>
                    <a:gd name="T56" fmla="*/ 22 w 40"/>
                    <a:gd name="T57" fmla="*/ 369 h 369"/>
                    <a:gd name="T58" fmla="*/ 24 w 40"/>
                    <a:gd name="T59" fmla="*/ 369 h 369"/>
                    <a:gd name="T60" fmla="*/ 25 w 40"/>
                    <a:gd name="T61" fmla="*/ 369 h 369"/>
                    <a:gd name="T62" fmla="*/ 25 w 40"/>
                    <a:gd name="T63" fmla="*/ 369 h 369"/>
                    <a:gd name="T64" fmla="*/ 25 w 40"/>
                    <a:gd name="T65" fmla="*/ 369 h 369"/>
                    <a:gd name="T66" fmla="*/ 25 w 40"/>
                    <a:gd name="T67" fmla="*/ 369 h 369"/>
                    <a:gd name="T68" fmla="*/ 28 w 40"/>
                    <a:gd name="T69" fmla="*/ 369 h 369"/>
                    <a:gd name="T70" fmla="*/ 28 w 40"/>
                    <a:gd name="T71" fmla="*/ 369 h 369"/>
                    <a:gd name="T72" fmla="*/ 29 w 40"/>
                    <a:gd name="T73" fmla="*/ 99 h 369"/>
                    <a:gd name="T74" fmla="*/ 30 w 40"/>
                    <a:gd name="T75" fmla="*/ 369 h 369"/>
                    <a:gd name="T76" fmla="*/ 31 w 40"/>
                    <a:gd name="T77" fmla="*/ 369 h 369"/>
                    <a:gd name="T78" fmla="*/ 31 w 40"/>
                    <a:gd name="T79" fmla="*/ 369 h 369"/>
                    <a:gd name="T80" fmla="*/ 31 w 40"/>
                    <a:gd name="T81" fmla="*/ 369 h 369"/>
                    <a:gd name="T82" fmla="*/ 33 w 40"/>
                    <a:gd name="T83" fmla="*/ 369 h 369"/>
                    <a:gd name="T84" fmla="*/ 34 w 40"/>
                    <a:gd name="T85" fmla="*/ 369 h 369"/>
                    <a:gd name="T86" fmla="*/ 34 w 40"/>
                    <a:gd name="T87" fmla="*/ 369 h 369"/>
                    <a:gd name="T88" fmla="*/ 34 w 40"/>
                    <a:gd name="T89" fmla="*/ 369 h 369"/>
                    <a:gd name="T90" fmla="*/ 37 w 40"/>
                    <a:gd name="T91" fmla="*/ 0 h 369"/>
                    <a:gd name="T92" fmla="*/ 37 w 40"/>
                    <a:gd name="T93" fmla="*/ 369 h 369"/>
                    <a:gd name="T94" fmla="*/ 37 w 40"/>
                    <a:gd name="T95" fmla="*/ 369 h 369"/>
                    <a:gd name="T96" fmla="*/ 38 w 40"/>
                    <a:gd name="T97" fmla="*/ 369 h 369"/>
                    <a:gd name="T98" fmla="*/ 40 w 40"/>
                    <a:gd name="T99" fmla="*/ 369 h 3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0" h="369">
                      <a:moveTo>
                        <a:pt x="0" y="369"/>
                      </a:moveTo>
                      <a:lnTo>
                        <a:pt x="1" y="369"/>
                      </a:lnTo>
                      <a:lnTo>
                        <a:pt x="1" y="369"/>
                      </a:lnTo>
                      <a:lnTo>
                        <a:pt x="4" y="369"/>
                      </a:lnTo>
                      <a:lnTo>
                        <a:pt x="4" y="369"/>
                      </a:lnTo>
                      <a:lnTo>
                        <a:pt x="5" y="360"/>
                      </a:lnTo>
                      <a:lnTo>
                        <a:pt x="6" y="369"/>
                      </a:lnTo>
                      <a:lnTo>
                        <a:pt x="7" y="369"/>
                      </a:lnTo>
                      <a:lnTo>
                        <a:pt x="7" y="369"/>
                      </a:lnTo>
                      <a:lnTo>
                        <a:pt x="7" y="369"/>
                      </a:lnTo>
                      <a:lnTo>
                        <a:pt x="8" y="369"/>
                      </a:lnTo>
                      <a:lnTo>
                        <a:pt x="10" y="369"/>
                      </a:lnTo>
                      <a:lnTo>
                        <a:pt x="10" y="369"/>
                      </a:lnTo>
                      <a:lnTo>
                        <a:pt x="13" y="319"/>
                      </a:lnTo>
                      <a:lnTo>
                        <a:pt x="13" y="369"/>
                      </a:lnTo>
                      <a:lnTo>
                        <a:pt x="13" y="369"/>
                      </a:lnTo>
                      <a:lnTo>
                        <a:pt x="13" y="369"/>
                      </a:lnTo>
                      <a:lnTo>
                        <a:pt x="14" y="369"/>
                      </a:lnTo>
                      <a:lnTo>
                        <a:pt x="16" y="369"/>
                      </a:lnTo>
                      <a:lnTo>
                        <a:pt x="16" y="369"/>
                      </a:lnTo>
                      <a:lnTo>
                        <a:pt x="16" y="369"/>
                      </a:lnTo>
                      <a:lnTo>
                        <a:pt x="16" y="369"/>
                      </a:lnTo>
                      <a:lnTo>
                        <a:pt x="19" y="369"/>
                      </a:lnTo>
                      <a:lnTo>
                        <a:pt x="19" y="369"/>
                      </a:lnTo>
                      <a:lnTo>
                        <a:pt x="21" y="303"/>
                      </a:lnTo>
                      <a:lnTo>
                        <a:pt x="22" y="369"/>
                      </a:lnTo>
                      <a:lnTo>
                        <a:pt x="22" y="369"/>
                      </a:lnTo>
                      <a:lnTo>
                        <a:pt x="22" y="369"/>
                      </a:lnTo>
                      <a:lnTo>
                        <a:pt x="22" y="369"/>
                      </a:lnTo>
                      <a:lnTo>
                        <a:pt x="24" y="369"/>
                      </a:lnTo>
                      <a:lnTo>
                        <a:pt x="25" y="369"/>
                      </a:lnTo>
                      <a:lnTo>
                        <a:pt x="25" y="369"/>
                      </a:lnTo>
                      <a:lnTo>
                        <a:pt x="25" y="369"/>
                      </a:lnTo>
                      <a:lnTo>
                        <a:pt x="25" y="369"/>
                      </a:lnTo>
                      <a:lnTo>
                        <a:pt x="28" y="369"/>
                      </a:lnTo>
                      <a:lnTo>
                        <a:pt x="28" y="369"/>
                      </a:lnTo>
                      <a:lnTo>
                        <a:pt x="29" y="99"/>
                      </a:lnTo>
                      <a:lnTo>
                        <a:pt x="30" y="369"/>
                      </a:lnTo>
                      <a:lnTo>
                        <a:pt x="31" y="369"/>
                      </a:lnTo>
                      <a:lnTo>
                        <a:pt x="31" y="369"/>
                      </a:lnTo>
                      <a:lnTo>
                        <a:pt x="31" y="369"/>
                      </a:lnTo>
                      <a:lnTo>
                        <a:pt x="33" y="369"/>
                      </a:lnTo>
                      <a:lnTo>
                        <a:pt x="34" y="369"/>
                      </a:lnTo>
                      <a:lnTo>
                        <a:pt x="34" y="369"/>
                      </a:lnTo>
                      <a:lnTo>
                        <a:pt x="34" y="369"/>
                      </a:lnTo>
                      <a:lnTo>
                        <a:pt x="37" y="0"/>
                      </a:lnTo>
                      <a:lnTo>
                        <a:pt x="37" y="369"/>
                      </a:lnTo>
                      <a:lnTo>
                        <a:pt x="37" y="369"/>
                      </a:lnTo>
                      <a:lnTo>
                        <a:pt x="38" y="369"/>
                      </a:lnTo>
                      <a:lnTo>
                        <a:pt x="40" y="369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7" name="Freeform 187"/>
                <p:cNvSpPr>
                  <a:spLocks/>
                </p:cNvSpPr>
                <p:nvPr/>
              </p:nvSpPr>
              <p:spPr bwMode="auto">
                <a:xfrm>
                  <a:off x="2803526" y="2606675"/>
                  <a:ext cx="61913" cy="796925"/>
                </a:xfrm>
                <a:custGeom>
                  <a:avLst/>
                  <a:gdLst>
                    <a:gd name="T0" fmla="*/ 0 w 39"/>
                    <a:gd name="T1" fmla="*/ 502 h 502"/>
                    <a:gd name="T2" fmla="*/ 0 w 39"/>
                    <a:gd name="T3" fmla="*/ 502 h 502"/>
                    <a:gd name="T4" fmla="*/ 1 w 39"/>
                    <a:gd name="T5" fmla="*/ 502 h 502"/>
                    <a:gd name="T6" fmla="*/ 1 w 39"/>
                    <a:gd name="T7" fmla="*/ 502 h 502"/>
                    <a:gd name="T8" fmla="*/ 3 w 39"/>
                    <a:gd name="T9" fmla="*/ 502 h 502"/>
                    <a:gd name="T10" fmla="*/ 3 w 39"/>
                    <a:gd name="T11" fmla="*/ 502 h 502"/>
                    <a:gd name="T12" fmla="*/ 5 w 39"/>
                    <a:gd name="T13" fmla="*/ 0 h 502"/>
                    <a:gd name="T14" fmla="*/ 5 w 39"/>
                    <a:gd name="T15" fmla="*/ 502 h 502"/>
                    <a:gd name="T16" fmla="*/ 6 w 39"/>
                    <a:gd name="T17" fmla="*/ 502 h 502"/>
                    <a:gd name="T18" fmla="*/ 6 w 39"/>
                    <a:gd name="T19" fmla="*/ 502 h 502"/>
                    <a:gd name="T20" fmla="*/ 9 w 39"/>
                    <a:gd name="T21" fmla="*/ 502 h 502"/>
                    <a:gd name="T22" fmla="*/ 9 w 39"/>
                    <a:gd name="T23" fmla="*/ 502 h 502"/>
                    <a:gd name="T24" fmla="*/ 9 w 39"/>
                    <a:gd name="T25" fmla="*/ 502 h 502"/>
                    <a:gd name="T26" fmla="*/ 9 w 39"/>
                    <a:gd name="T27" fmla="*/ 502 h 502"/>
                    <a:gd name="T28" fmla="*/ 10 w 39"/>
                    <a:gd name="T29" fmla="*/ 502 h 502"/>
                    <a:gd name="T30" fmla="*/ 10 w 39"/>
                    <a:gd name="T31" fmla="*/ 502 h 502"/>
                    <a:gd name="T32" fmla="*/ 12 w 39"/>
                    <a:gd name="T33" fmla="*/ 502 h 502"/>
                    <a:gd name="T34" fmla="*/ 12 w 39"/>
                    <a:gd name="T35" fmla="*/ 502 h 502"/>
                    <a:gd name="T36" fmla="*/ 13 w 39"/>
                    <a:gd name="T37" fmla="*/ 132 h 502"/>
                    <a:gd name="T38" fmla="*/ 15 w 39"/>
                    <a:gd name="T39" fmla="*/ 502 h 502"/>
                    <a:gd name="T40" fmla="*/ 15 w 39"/>
                    <a:gd name="T41" fmla="*/ 502 h 502"/>
                    <a:gd name="T42" fmla="*/ 15 w 39"/>
                    <a:gd name="T43" fmla="*/ 502 h 502"/>
                    <a:gd name="T44" fmla="*/ 17 w 39"/>
                    <a:gd name="T45" fmla="*/ 502 h 502"/>
                    <a:gd name="T46" fmla="*/ 18 w 39"/>
                    <a:gd name="T47" fmla="*/ 502 h 502"/>
                    <a:gd name="T48" fmla="*/ 18 w 39"/>
                    <a:gd name="T49" fmla="*/ 502 h 502"/>
                    <a:gd name="T50" fmla="*/ 21 w 39"/>
                    <a:gd name="T51" fmla="*/ 502 h 502"/>
                    <a:gd name="T52" fmla="*/ 21 w 39"/>
                    <a:gd name="T53" fmla="*/ 502 h 502"/>
                    <a:gd name="T54" fmla="*/ 21 w 39"/>
                    <a:gd name="T55" fmla="*/ 502 h 502"/>
                    <a:gd name="T56" fmla="*/ 21 w 39"/>
                    <a:gd name="T57" fmla="*/ 471 h 502"/>
                    <a:gd name="T58" fmla="*/ 22 w 39"/>
                    <a:gd name="T59" fmla="*/ 502 h 502"/>
                    <a:gd name="T60" fmla="*/ 24 w 39"/>
                    <a:gd name="T61" fmla="*/ 502 h 502"/>
                    <a:gd name="T62" fmla="*/ 24 w 39"/>
                    <a:gd name="T63" fmla="*/ 502 h 502"/>
                    <a:gd name="T64" fmla="*/ 24 w 39"/>
                    <a:gd name="T65" fmla="*/ 502 h 502"/>
                    <a:gd name="T66" fmla="*/ 25 w 39"/>
                    <a:gd name="T67" fmla="*/ 502 h 502"/>
                    <a:gd name="T68" fmla="*/ 27 w 39"/>
                    <a:gd name="T69" fmla="*/ 502 h 502"/>
                    <a:gd name="T70" fmla="*/ 27 w 39"/>
                    <a:gd name="T71" fmla="*/ 502 h 502"/>
                    <a:gd name="T72" fmla="*/ 27 w 39"/>
                    <a:gd name="T73" fmla="*/ 502 h 502"/>
                    <a:gd name="T74" fmla="*/ 29 w 39"/>
                    <a:gd name="T75" fmla="*/ 433 h 502"/>
                    <a:gd name="T76" fmla="*/ 30 w 39"/>
                    <a:gd name="T77" fmla="*/ 502 h 502"/>
                    <a:gd name="T78" fmla="*/ 30 w 39"/>
                    <a:gd name="T79" fmla="*/ 502 h 502"/>
                    <a:gd name="T80" fmla="*/ 31 w 39"/>
                    <a:gd name="T81" fmla="*/ 502 h 502"/>
                    <a:gd name="T82" fmla="*/ 33 w 39"/>
                    <a:gd name="T83" fmla="*/ 502 h 502"/>
                    <a:gd name="T84" fmla="*/ 33 w 39"/>
                    <a:gd name="T85" fmla="*/ 502 h 502"/>
                    <a:gd name="T86" fmla="*/ 33 w 39"/>
                    <a:gd name="T87" fmla="*/ 502 h 502"/>
                    <a:gd name="T88" fmla="*/ 34 w 39"/>
                    <a:gd name="T89" fmla="*/ 502 h 502"/>
                    <a:gd name="T90" fmla="*/ 36 w 39"/>
                    <a:gd name="T91" fmla="*/ 502 h 502"/>
                    <a:gd name="T92" fmla="*/ 36 w 39"/>
                    <a:gd name="T93" fmla="*/ 502 h 502"/>
                    <a:gd name="T94" fmla="*/ 37 w 39"/>
                    <a:gd name="T95" fmla="*/ 484 h 502"/>
                    <a:gd name="T96" fmla="*/ 38 w 39"/>
                    <a:gd name="T97" fmla="*/ 502 h 502"/>
                    <a:gd name="T98" fmla="*/ 39 w 39"/>
                    <a:gd name="T99" fmla="*/ 502 h 5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39" h="502">
                      <a:moveTo>
                        <a:pt x="0" y="502"/>
                      </a:moveTo>
                      <a:lnTo>
                        <a:pt x="0" y="502"/>
                      </a:lnTo>
                      <a:lnTo>
                        <a:pt x="1" y="502"/>
                      </a:lnTo>
                      <a:lnTo>
                        <a:pt x="1" y="502"/>
                      </a:lnTo>
                      <a:lnTo>
                        <a:pt x="3" y="502"/>
                      </a:lnTo>
                      <a:lnTo>
                        <a:pt x="3" y="502"/>
                      </a:lnTo>
                      <a:lnTo>
                        <a:pt x="5" y="0"/>
                      </a:lnTo>
                      <a:lnTo>
                        <a:pt x="5" y="502"/>
                      </a:lnTo>
                      <a:lnTo>
                        <a:pt x="6" y="502"/>
                      </a:lnTo>
                      <a:lnTo>
                        <a:pt x="6" y="502"/>
                      </a:lnTo>
                      <a:lnTo>
                        <a:pt x="9" y="502"/>
                      </a:lnTo>
                      <a:lnTo>
                        <a:pt x="9" y="502"/>
                      </a:lnTo>
                      <a:lnTo>
                        <a:pt x="9" y="502"/>
                      </a:lnTo>
                      <a:lnTo>
                        <a:pt x="9" y="502"/>
                      </a:lnTo>
                      <a:lnTo>
                        <a:pt x="10" y="502"/>
                      </a:lnTo>
                      <a:lnTo>
                        <a:pt x="10" y="502"/>
                      </a:lnTo>
                      <a:lnTo>
                        <a:pt x="12" y="502"/>
                      </a:lnTo>
                      <a:lnTo>
                        <a:pt x="12" y="502"/>
                      </a:lnTo>
                      <a:lnTo>
                        <a:pt x="13" y="132"/>
                      </a:lnTo>
                      <a:lnTo>
                        <a:pt x="15" y="502"/>
                      </a:lnTo>
                      <a:lnTo>
                        <a:pt x="15" y="502"/>
                      </a:lnTo>
                      <a:lnTo>
                        <a:pt x="15" y="502"/>
                      </a:lnTo>
                      <a:lnTo>
                        <a:pt x="17" y="502"/>
                      </a:lnTo>
                      <a:lnTo>
                        <a:pt x="18" y="502"/>
                      </a:lnTo>
                      <a:lnTo>
                        <a:pt x="18" y="502"/>
                      </a:lnTo>
                      <a:lnTo>
                        <a:pt x="21" y="502"/>
                      </a:lnTo>
                      <a:lnTo>
                        <a:pt x="21" y="502"/>
                      </a:lnTo>
                      <a:lnTo>
                        <a:pt x="21" y="502"/>
                      </a:lnTo>
                      <a:lnTo>
                        <a:pt x="21" y="471"/>
                      </a:lnTo>
                      <a:lnTo>
                        <a:pt x="22" y="502"/>
                      </a:lnTo>
                      <a:lnTo>
                        <a:pt x="24" y="502"/>
                      </a:lnTo>
                      <a:lnTo>
                        <a:pt x="24" y="502"/>
                      </a:lnTo>
                      <a:lnTo>
                        <a:pt x="24" y="502"/>
                      </a:lnTo>
                      <a:lnTo>
                        <a:pt x="25" y="502"/>
                      </a:lnTo>
                      <a:lnTo>
                        <a:pt x="27" y="502"/>
                      </a:lnTo>
                      <a:lnTo>
                        <a:pt x="27" y="502"/>
                      </a:lnTo>
                      <a:lnTo>
                        <a:pt x="27" y="502"/>
                      </a:lnTo>
                      <a:lnTo>
                        <a:pt x="29" y="433"/>
                      </a:lnTo>
                      <a:lnTo>
                        <a:pt x="30" y="502"/>
                      </a:lnTo>
                      <a:lnTo>
                        <a:pt x="30" y="502"/>
                      </a:lnTo>
                      <a:lnTo>
                        <a:pt x="31" y="502"/>
                      </a:lnTo>
                      <a:lnTo>
                        <a:pt x="33" y="502"/>
                      </a:lnTo>
                      <a:lnTo>
                        <a:pt x="33" y="502"/>
                      </a:lnTo>
                      <a:lnTo>
                        <a:pt x="33" y="502"/>
                      </a:lnTo>
                      <a:lnTo>
                        <a:pt x="34" y="502"/>
                      </a:lnTo>
                      <a:lnTo>
                        <a:pt x="36" y="502"/>
                      </a:lnTo>
                      <a:lnTo>
                        <a:pt x="36" y="502"/>
                      </a:lnTo>
                      <a:lnTo>
                        <a:pt x="37" y="484"/>
                      </a:lnTo>
                      <a:lnTo>
                        <a:pt x="38" y="502"/>
                      </a:lnTo>
                      <a:lnTo>
                        <a:pt x="39" y="50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8" name="Freeform 188"/>
                <p:cNvSpPr>
                  <a:spLocks/>
                </p:cNvSpPr>
                <p:nvPr/>
              </p:nvSpPr>
              <p:spPr bwMode="auto">
                <a:xfrm>
                  <a:off x="2865438" y="3392488"/>
                  <a:ext cx="66675" cy="11113"/>
                </a:xfrm>
                <a:custGeom>
                  <a:avLst/>
                  <a:gdLst>
                    <a:gd name="T0" fmla="*/ 0 w 42"/>
                    <a:gd name="T1" fmla="*/ 7 h 7"/>
                    <a:gd name="T2" fmla="*/ 0 w 42"/>
                    <a:gd name="T3" fmla="*/ 7 h 7"/>
                    <a:gd name="T4" fmla="*/ 1 w 42"/>
                    <a:gd name="T5" fmla="*/ 7 h 7"/>
                    <a:gd name="T6" fmla="*/ 3 w 42"/>
                    <a:gd name="T7" fmla="*/ 7 h 7"/>
                    <a:gd name="T8" fmla="*/ 3 w 42"/>
                    <a:gd name="T9" fmla="*/ 7 h 7"/>
                    <a:gd name="T10" fmla="*/ 3 w 42"/>
                    <a:gd name="T11" fmla="*/ 7 h 7"/>
                    <a:gd name="T12" fmla="*/ 6 w 42"/>
                    <a:gd name="T13" fmla="*/ 7 h 7"/>
                    <a:gd name="T14" fmla="*/ 6 w 42"/>
                    <a:gd name="T15" fmla="*/ 7 h 7"/>
                    <a:gd name="T16" fmla="*/ 6 w 42"/>
                    <a:gd name="T17" fmla="*/ 7 h 7"/>
                    <a:gd name="T18" fmla="*/ 6 w 42"/>
                    <a:gd name="T19" fmla="*/ 0 h 7"/>
                    <a:gd name="T20" fmla="*/ 7 w 42"/>
                    <a:gd name="T21" fmla="*/ 7 h 7"/>
                    <a:gd name="T22" fmla="*/ 9 w 42"/>
                    <a:gd name="T23" fmla="*/ 7 h 7"/>
                    <a:gd name="T24" fmla="*/ 9 w 42"/>
                    <a:gd name="T25" fmla="*/ 7 h 7"/>
                    <a:gd name="T26" fmla="*/ 11 w 42"/>
                    <a:gd name="T27" fmla="*/ 7 h 7"/>
                    <a:gd name="T28" fmla="*/ 12 w 42"/>
                    <a:gd name="T29" fmla="*/ 7 h 7"/>
                    <a:gd name="T30" fmla="*/ 12 w 42"/>
                    <a:gd name="T31" fmla="*/ 7 h 7"/>
                    <a:gd name="T32" fmla="*/ 14 w 42"/>
                    <a:gd name="T33" fmla="*/ 0 h 7"/>
                    <a:gd name="T34" fmla="*/ 15 w 42"/>
                    <a:gd name="T35" fmla="*/ 7 h 7"/>
                    <a:gd name="T36" fmla="*/ 15 w 42"/>
                    <a:gd name="T37" fmla="*/ 7 h 7"/>
                    <a:gd name="T38" fmla="*/ 16 w 42"/>
                    <a:gd name="T39" fmla="*/ 7 h 7"/>
                    <a:gd name="T40" fmla="*/ 18 w 42"/>
                    <a:gd name="T41" fmla="*/ 7 h 7"/>
                    <a:gd name="T42" fmla="*/ 18 w 42"/>
                    <a:gd name="T43" fmla="*/ 7 h 7"/>
                    <a:gd name="T44" fmla="*/ 18 w 42"/>
                    <a:gd name="T45" fmla="*/ 7 h 7"/>
                    <a:gd name="T46" fmla="*/ 19 w 42"/>
                    <a:gd name="T47" fmla="*/ 7 h 7"/>
                    <a:gd name="T48" fmla="*/ 21 w 42"/>
                    <a:gd name="T49" fmla="*/ 7 h 7"/>
                    <a:gd name="T50" fmla="*/ 21 w 42"/>
                    <a:gd name="T51" fmla="*/ 7 h 7"/>
                    <a:gd name="T52" fmla="*/ 21 w 42"/>
                    <a:gd name="T53" fmla="*/ 7 h 7"/>
                    <a:gd name="T54" fmla="*/ 22 w 42"/>
                    <a:gd name="T55" fmla="*/ 6 h 7"/>
                    <a:gd name="T56" fmla="*/ 24 w 42"/>
                    <a:gd name="T57" fmla="*/ 7 h 7"/>
                    <a:gd name="T58" fmla="*/ 24 w 42"/>
                    <a:gd name="T59" fmla="*/ 7 h 7"/>
                    <a:gd name="T60" fmla="*/ 24 w 42"/>
                    <a:gd name="T61" fmla="*/ 7 h 7"/>
                    <a:gd name="T62" fmla="*/ 27 w 42"/>
                    <a:gd name="T63" fmla="*/ 7 h 7"/>
                    <a:gd name="T64" fmla="*/ 27 w 42"/>
                    <a:gd name="T65" fmla="*/ 7 h 7"/>
                    <a:gd name="T66" fmla="*/ 27 w 42"/>
                    <a:gd name="T67" fmla="*/ 7 h 7"/>
                    <a:gd name="T68" fmla="*/ 30 w 42"/>
                    <a:gd name="T69" fmla="*/ 7 h 7"/>
                    <a:gd name="T70" fmla="*/ 30 w 42"/>
                    <a:gd name="T71" fmla="*/ 7 h 7"/>
                    <a:gd name="T72" fmla="*/ 30 w 42"/>
                    <a:gd name="T73" fmla="*/ 7 h 7"/>
                    <a:gd name="T74" fmla="*/ 30 w 42"/>
                    <a:gd name="T75" fmla="*/ 5 h 7"/>
                    <a:gd name="T76" fmla="*/ 31 w 42"/>
                    <a:gd name="T77" fmla="*/ 7 h 7"/>
                    <a:gd name="T78" fmla="*/ 33 w 42"/>
                    <a:gd name="T79" fmla="*/ 7 h 7"/>
                    <a:gd name="T80" fmla="*/ 33 w 42"/>
                    <a:gd name="T81" fmla="*/ 7 h 7"/>
                    <a:gd name="T82" fmla="*/ 35 w 42"/>
                    <a:gd name="T83" fmla="*/ 7 h 7"/>
                    <a:gd name="T84" fmla="*/ 36 w 42"/>
                    <a:gd name="T85" fmla="*/ 7 h 7"/>
                    <a:gd name="T86" fmla="*/ 36 w 42"/>
                    <a:gd name="T87" fmla="*/ 7 h 7"/>
                    <a:gd name="T88" fmla="*/ 39 w 42"/>
                    <a:gd name="T89" fmla="*/ 7 h 7"/>
                    <a:gd name="T90" fmla="*/ 39 w 42"/>
                    <a:gd name="T91" fmla="*/ 7 h 7"/>
                    <a:gd name="T92" fmla="*/ 39 w 42"/>
                    <a:gd name="T93" fmla="*/ 7 h 7"/>
                    <a:gd name="T94" fmla="*/ 39 w 42"/>
                    <a:gd name="T95" fmla="*/ 7 h 7"/>
                    <a:gd name="T96" fmla="*/ 42 w 42"/>
                    <a:gd name="T97" fmla="*/ 7 h 7"/>
                    <a:gd name="T98" fmla="*/ 42 w 42"/>
                    <a:gd name="T99" fmla="*/ 7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2" h="7">
                      <a:moveTo>
                        <a:pt x="0" y="7"/>
                      </a:moveTo>
                      <a:lnTo>
                        <a:pt x="0" y="7"/>
                      </a:lnTo>
                      <a:lnTo>
                        <a:pt x="1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0"/>
                      </a:lnTo>
                      <a:lnTo>
                        <a:pt x="7" y="7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11" y="7"/>
                      </a:lnTo>
                      <a:lnTo>
                        <a:pt x="12" y="7"/>
                      </a:lnTo>
                      <a:lnTo>
                        <a:pt x="12" y="7"/>
                      </a:lnTo>
                      <a:lnTo>
                        <a:pt x="14" y="0"/>
                      </a:lnTo>
                      <a:lnTo>
                        <a:pt x="15" y="7"/>
                      </a:lnTo>
                      <a:lnTo>
                        <a:pt x="15" y="7"/>
                      </a:lnTo>
                      <a:lnTo>
                        <a:pt x="16" y="7"/>
                      </a:lnTo>
                      <a:lnTo>
                        <a:pt x="18" y="7"/>
                      </a:lnTo>
                      <a:lnTo>
                        <a:pt x="18" y="7"/>
                      </a:lnTo>
                      <a:lnTo>
                        <a:pt x="18" y="7"/>
                      </a:lnTo>
                      <a:lnTo>
                        <a:pt x="19" y="7"/>
                      </a:lnTo>
                      <a:lnTo>
                        <a:pt x="21" y="7"/>
                      </a:lnTo>
                      <a:lnTo>
                        <a:pt x="21" y="7"/>
                      </a:lnTo>
                      <a:lnTo>
                        <a:pt x="21" y="7"/>
                      </a:lnTo>
                      <a:lnTo>
                        <a:pt x="22" y="6"/>
                      </a:lnTo>
                      <a:lnTo>
                        <a:pt x="24" y="7"/>
                      </a:lnTo>
                      <a:lnTo>
                        <a:pt x="24" y="7"/>
                      </a:lnTo>
                      <a:lnTo>
                        <a:pt x="24" y="7"/>
                      </a:lnTo>
                      <a:lnTo>
                        <a:pt x="27" y="7"/>
                      </a:lnTo>
                      <a:lnTo>
                        <a:pt x="27" y="7"/>
                      </a:lnTo>
                      <a:lnTo>
                        <a:pt x="27" y="7"/>
                      </a:lnTo>
                      <a:lnTo>
                        <a:pt x="30" y="7"/>
                      </a:lnTo>
                      <a:lnTo>
                        <a:pt x="30" y="7"/>
                      </a:lnTo>
                      <a:lnTo>
                        <a:pt x="30" y="7"/>
                      </a:lnTo>
                      <a:lnTo>
                        <a:pt x="30" y="5"/>
                      </a:lnTo>
                      <a:lnTo>
                        <a:pt x="31" y="7"/>
                      </a:lnTo>
                      <a:lnTo>
                        <a:pt x="33" y="7"/>
                      </a:lnTo>
                      <a:lnTo>
                        <a:pt x="33" y="7"/>
                      </a:lnTo>
                      <a:lnTo>
                        <a:pt x="35" y="7"/>
                      </a:lnTo>
                      <a:lnTo>
                        <a:pt x="36" y="7"/>
                      </a:lnTo>
                      <a:lnTo>
                        <a:pt x="36" y="7"/>
                      </a:lnTo>
                      <a:lnTo>
                        <a:pt x="39" y="7"/>
                      </a:lnTo>
                      <a:lnTo>
                        <a:pt x="39" y="7"/>
                      </a:lnTo>
                      <a:lnTo>
                        <a:pt x="39" y="7"/>
                      </a:lnTo>
                      <a:lnTo>
                        <a:pt x="39" y="7"/>
                      </a:lnTo>
                      <a:lnTo>
                        <a:pt x="42" y="7"/>
                      </a:lnTo>
                      <a:lnTo>
                        <a:pt x="42" y="7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9" name="Freeform 189"/>
                <p:cNvSpPr>
                  <a:spLocks/>
                </p:cNvSpPr>
                <p:nvPr/>
              </p:nvSpPr>
              <p:spPr bwMode="auto">
                <a:xfrm>
                  <a:off x="2932113" y="3402013"/>
                  <a:ext cx="71438" cy="1588"/>
                </a:xfrm>
                <a:custGeom>
                  <a:avLst/>
                  <a:gdLst>
                    <a:gd name="T0" fmla="*/ 0 w 45"/>
                    <a:gd name="T1" fmla="*/ 1 h 1"/>
                    <a:gd name="T2" fmla="*/ 0 w 45"/>
                    <a:gd name="T3" fmla="*/ 1 h 1"/>
                    <a:gd name="T4" fmla="*/ 1 w 45"/>
                    <a:gd name="T5" fmla="*/ 1 h 1"/>
                    <a:gd name="T6" fmla="*/ 3 w 45"/>
                    <a:gd name="T7" fmla="*/ 1 h 1"/>
                    <a:gd name="T8" fmla="*/ 3 w 45"/>
                    <a:gd name="T9" fmla="*/ 1 h 1"/>
                    <a:gd name="T10" fmla="*/ 4 w 45"/>
                    <a:gd name="T11" fmla="*/ 0 h 1"/>
                    <a:gd name="T12" fmla="*/ 6 w 45"/>
                    <a:gd name="T13" fmla="*/ 1 h 1"/>
                    <a:gd name="T14" fmla="*/ 6 w 45"/>
                    <a:gd name="T15" fmla="*/ 1 h 1"/>
                    <a:gd name="T16" fmla="*/ 6 w 45"/>
                    <a:gd name="T17" fmla="*/ 1 h 1"/>
                    <a:gd name="T18" fmla="*/ 9 w 45"/>
                    <a:gd name="T19" fmla="*/ 1 h 1"/>
                    <a:gd name="T20" fmla="*/ 9 w 45"/>
                    <a:gd name="T21" fmla="*/ 1 h 1"/>
                    <a:gd name="T22" fmla="*/ 9 w 45"/>
                    <a:gd name="T23" fmla="*/ 1 h 1"/>
                    <a:gd name="T24" fmla="*/ 12 w 45"/>
                    <a:gd name="T25" fmla="*/ 1 h 1"/>
                    <a:gd name="T26" fmla="*/ 12 w 45"/>
                    <a:gd name="T27" fmla="*/ 1 h 1"/>
                    <a:gd name="T28" fmla="*/ 12 w 45"/>
                    <a:gd name="T29" fmla="*/ 1 h 1"/>
                    <a:gd name="T30" fmla="*/ 12 w 45"/>
                    <a:gd name="T31" fmla="*/ 1 h 1"/>
                    <a:gd name="T32" fmla="*/ 14 w 45"/>
                    <a:gd name="T33" fmla="*/ 1 h 1"/>
                    <a:gd name="T34" fmla="*/ 15 w 45"/>
                    <a:gd name="T35" fmla="*/ 1 h 1"/>
                    <a:gd name="T36" fmla="*/ 15 w 45"/>
                    <a:gd name="T37" fmla="*/ 1 h 1"/>
                    <a:gd name="T38" fmla="*/ 17 w 45"/>
                    <a:gd name="T39" fmla="*/ 1 h 1"/>
                    <a:gd name="T40" fmla="*/ 18 w 45"/>
                    <a:gd name="T41" fmla="*/ 1 h 1"/>
                    <a:gd name="T42" fmla="*/ 18 w 45"/>
                    <a:gd name="T43" fmla="*/ 1 h 1"/>
                    <a:gd name="T44" fmla="*/ 21 w 45"/>
                    <a:gd name="T45" fmla="*/ 1 h 1"/>
                    <a:gd name="T46" fmla="*/ 21 w 45"/>
                    <a:gd name="T47" fmla="*/ 1 h 1"/>
                    <a:gd name="T48" fmla="*/ 21 w 45"/>
                    <a:gd name="T49" fmla="*/ 1 h 1"/>
                    <a:gd name="T50" fmla="*/ 21 w 45"/>
                    <a:gd name="T51" fmla="*/ 1 h 1"/>
                    <a:gd name="T52" fmla="*/ 22 w 45"/>
                    <a:gd name="T53" fmla="*/ 1 h 1"/>
                    <a:gd name="T54" fmla="*/ 24 w 45"/>
                    <a:gd name="T55" fmla="*/ 1 h 1"/>
                    <a:gd name="T56" fmla="*/ 24 w 45"/>
                    <a:gd name="T57" fmla="*/ 1 h 1"/>
                    <a:gd name="T58" fmla="*/ 25 w 45"/>
                    <a:gd name="T59" fmla="*/ 1 h 1"/>
                    <a:gd name="T60" fmla="*/ 27 w 45"/>
                    <a:gd name="T61" fmla="*/ 1 h 1"/>
                    <a:gd name="T62" fmla="*/ 27 w 45"/>
                    <a:gd name="T63" fmla="*/ 1 h 1"/>
                    <a:gd name="T64" fmla="*/ 29 w 45"/>
                    <a:gd name="T65" fmla="*/ 1 h 1"/>
                    <a:gd name="T66" fmla="*/ 30 w 45"/>
                    <a:gd name="T67" fmla="*/ 1 h 1"/>
                    <a:gd name="T68" fmla="*/ 30 w 45"/>
                    <a:gd name="T69" fmla="*/ 1 h 1"/>
                    <a:gd name="T70" fmla="*/ 33 w 45"/>
                    <a:gd name="T71" fmla="*/ 1 h 1"/>
                    <a:gd name="T72" fmla="*/ 33 w 45"/>
                    <a:gd name="T73" fmla="*/ 1 h 1"/>
                    <a:gd name="T74" fmla="*/ 33 w 45"/>
                    <a:gd name="T75" fmla="*/ 1 h 1"/>
                    <a:gd name="T76" fmla="*/ 36 w 45"/>
                    <a:gd name="T77" fmla="*/ 1 h 1"/>
                    <a:gd name="T78" fmla="*/ 36 w 45"/>
                    <a:gd name="T79" fmla="*/ 1 h 1"/>
                    <a:gd name="T80" fmla="*/ 37 w 45"/>
                    <a:gd name="T81" fmla="*/ 1 h 1"/>
                    <a:gd name="T82" fmla="*/ 38 w 45"/>
                    <a:gd name="T83" fmla="*/ 1 h 1"/>
                    <a:gd name="T84" fmla="*/ 39 w 45"/>
                    <a:gd name="T85" fmla="*/ 1 h 1"/>
                    <a:gd name="T86" fmla="*/ 39 w 45"/>
                    <a:gd name="T87" fmla="*/ 1 h 1"/>
                    <a:gd name="T88" fmla="*/ 41 w 45"/>
                    <a:gd name="T89" fmla="*/ 1 h 1"/>
                    <a:gd name="T90" fmla="*/ 42 w 45"/>
                    <a:gd name="T91" fmla="*/ 1 h 1"/>
                    <a:gd name="T92" fmla="*/ 42 w 45"/>
                    <a:gd name="T93" fmla="*/ 1 h 1"/>
                    <a:gd name="T94" fmla="*/ 45 w 45"/>
                    <a:gd name="T95" fmla="*/ 1 h 1"/>
                    <a:gd name="T96" fmla="*/ 45 w 45"/>
                    <a:gd name="T97" fmla="*/ 1 h 1"/>
                    <a:gd name="T98" fmla="*/ 45 w 4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5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0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2" y="1"/>
                      </a:lnTo>
                      <a:lnTo>
                        <a:pt x="12" y="1"/>
                      </a:lnTo>
                      <a:lnTo>
                        <a:pt x="12" y="1"/>
                      </a:lnTo>
                      <a:lnTo>
                        <a:pt x="12" y="1"/>
                      </a:lnTo>
                      <a:lnTo>
                        <a:pt x="14" y="1"/>
                      </a:lnTo>
                      <a:lnTo>
                        <a:pt x="15" y="1"/>
                      </a:lnTo>
                      <a:lnTo>
                        <a:pt x="15" y="1"/>
                      </a:lnTo>
                      <a:lnTo>
                        <a:pt x="17" y="1"/>
                      </a:lnTo>
                      <a:lnTo>
                        <a:pt x="18" y="1"/>
                      </a:lnTo>
                      <a:lnTo>
                        <a:pt x="18" y="1"/>
                      </a:lnTo>
                      <a:lnTo>
                        <a:pt x="21" y="1"/>
                      </a:lnTo>
                      <a:lnTo>
                        <a:pt x="21" y="1"/>
                      </a:lnTo>
                      <a:lnTo>
                        <a:pt x="21" y="1"/>
                      </a:lnTo>
                      <a:lnTo>
                        <a:pt x="21" y="1"/>
                      </a:lnTo>
                      <a:lnTo>
                        <a:pt x="22" y="1"/>
                      </a:lnTo>
                      <a:lnTo>
                        <a:pt x="24" y="1"/>
                      </a:lnTo>
                      <a:lnTo>
                        <a:pt x="24" y="1"/>
                      </a:lnTo>
                      <a:lnTo>
                        <a:pt x="25" y="1"/>
                      </a:lnTo>
                      <a:lnTo>
                        <a:pt x="27" y="1"/>
                      </a:lnTo>
                      <a:lnTo>
                        <a:pt x="27" y="1"/>
                      </a:lnTo>
                      <a:lnTo>
                        <a:pt x="29" y="1"/>
                      </a:lnTo>
                      <a:lnTo>
                        <a:pt x="30" y="1"/>
                      </a:lnTo>
                      <a:lnTo>
                        <a:pt x="30" y="1"/>
                      </a:lnTo>
                      <a:lnTo>
                        <a:pt x="33" y="1"/>
                      </a:lnTo>
                      <a:lnTo>
                        <a:pt x="33" y="1"/>
                      </a:lnTo>
                      <a:lnTo>
                        <a:pt x="33" y="1"/>
                      </a:lnTo>
                      <a:lnTo>
                        <a:pt x="36" y="1"/>
                      </a:lnTo>
                      <a:lnTo>
                        <a:pt x="36" y="1"/>
                      </a:lnTo>
                      <a:lnTo>
                        <a:pt x="37" y="1"/>
                      </a:lnTo>
                      <a:lnTo>
                        <a:pt x="38" y="1"/>
                      </a:lnTo>
                      <a:lnTo>
                        <a:pt x="39" y="1"/>
                      </a:lnTo>
                      <a:lnTo>
                        <a:pt x="39" y="1"/>
                      </a:lnTo>
                      <a:lnTo>
                        <a:pt x="41" y="1"/>
                      </a:lnTo>
                      <a:lnTo>
                        <a:pt x="42" y="1"/>
                      </a:lnTo>
                      <a:lnTo>
                        <a:pt x="42" y="1"/>
                      </a:lnTo>
                      <a:lnTo>
                        <a:pt x="45" y="1"/>
                      </a:lnTo>
                      <a:lnTo>
                        <a:pt x="45" y="1"/>
                      </a:lnTo>
                      <a:lnTo>
                        <a:pt x="4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0" name="Freeform 190"/>
                <p:cNvSpPr>
                  <a:spLocks/>
                </p:cNvSpPr>
                <p:nvPr/>
              </p:nvSpPr>
              <p:spPr bwMode="auto">
                <a:xfrm>
                  <a:off x="3003551" y="3403600"/>
                  <a:ext cx="76200" cy="0"/>
                </a:xfrm>
                <a:custGeom>
                  <a:avLst/>
                  <a:gdLst>
                    <a:gd name="T0" fmla="*/ 0 w 48"/>
                    <a:gd name="T1" fmla="*/ 1 w 48"/>
                    <a:gd name="T2" fmla="*/ 3 w 48"/>
                    <a:gd name="T3" fmla="*/ 3 w 48"/>
                    <a:gd name="T4" fmla="*/ 4 w 48"/>
                    <a:gd name="T5" fmla="*/ 6 w 48"/>
                    <a:gd name="T6" fmla="*/ 6 w 48"/>
                    <a:gd name="T7" fmla="*/ 8 w 48"/>
                    <a:gd name="T8" fmla="*/ 9 w 48"/>
                    <a:gd name="T9" fmla="*/ 9 w 48"/>
                    <a:gd name="T10" fmla="*/ 12 w 48"/>
                    <a:gd name="T11" fmla="*/ 12 w 48"/>
                    <a:gd name="T12" fmla="*/ 12 w 48"/>
                    <a:gd name="T13" fmla="*/ 15 w 48"/>
                    <a:gd name="T14" fmla="*/ 15 w 48"/>
                    <a:gd name="T15" fmla="*/ 15 w 48"/>
                    <a:gd name="T16" fmla="*/ 16 w 48"/>
                    <a:gd name="T17" fmla="*/ 17 w 48"/>
                    <a:gd name="T18" fmla="*/ 18 w 48"/>
                    <a:gd name="T19" fmla="*/ 18 w 48"/>
                    <a:gd name="T20" fmla="*/ 20 w 48"/>
                    <a:gd name="T21" fmla="*/ 21 w 48"/>
                    <a:gd name="T22" fmla="*/ 21 w 48"/>
                    <a:gd name="T23" fmla="*/ 24 w 48"/>
                    <a:gd name="T24" fmla="*/ 24 w 48"/>
                    <a:gd name="T25" fmla="*/ 24 w 48"/>
                    <a:gd name="T26" fmla="*/ 25 w 48"/>
                    <a:gd name="T27" fmla="*/ 27 w 48"/>
                    <a:gd name="T28" fmla="*/ 27 w 48"/>
                    <a:gd name="T29" fmla="*/ 28 w 48"/>
                    <a:gd name="T30" fmla="*/ 30 w 48"/>
                    <a:gd name="T31" fmla="*/ 30 w 48"/>
                    <a:gd name="T32" fmla="*/ 32 w 48"/>
                    <a:gd name="T33" fmla="*/ 33 w 48"/>
                    <a:gd name="T34" fmla="*/ 33 w 48"/>
                    <a:gd name="T35" fmla="*/ 36 w 48"/>
                    <a:gd name="T36" fmla="*/ 36 w 48"/>
                    <a:gd name="T37" fmla="*/ 36 w 48"/>
                    <a:gd name="T38" fmla="*/ 37 w 48"/>
                    <a:gd name="T39" fmla="*/ 39 w 48"/>
                    <a:gd name="T40" fmla="*/ 39 w 48"/>
                    <a:gd name="T41" fmla="*/ 40 w 48"/>
                    <a:gd name="T42" fmla="*/ 42 w 48"/>
                    <a:gd name="T43" fmla="*/ 42 w 48"/>
                    <a:gd name="T44" fmla="*/ 44 w 48"/>
                    <a:gd name="T45" fmla="*/ 45 w 48"/>
                    <a:gd name="T46" fmla="*/ 45 w 48"/>
                    <a:gd name="T47" fmla="*/ 48 w 48"/>
                    <a:gd name="T48" fmla="*/ 48 w 48"/>
                    <a:gd name="T49" fmla="*/ 48 w 48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48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5" y="0"/>
                      </a:lnTo>
                      <a:lnTo>
                        <a:pt x="27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4" y="0"/>
                      </a:lnTo>
                      <a:lnTo>
                        <a:pt x="45" y="0"/>
                      </a:lnTo>
                      <a:lnTo>
                        <a:pt x="45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48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1" name="Freeform 191"/>
                <p:cNvSpPr>
                  <a:spLocks/>
                </p:cNvSpPr>
                <p:nvPr/>
              </p:nvSpPr>
              <p:spPr bwMode="auto">
                <a:xfrm>
                  <a:off x="3079751" y="3403600"/>
                  <a:ext cx="66675" cy="0"/>
                </a:xfrm>
                <a:custGeom>
                  <a:avLst/>
                  <a:gdLst>
                    <a:gd name="T0" fmla="*/ 0 w 42"/>
                    <a:gd name="T1" fmla="*/ 1 w 42"/>
                    <a:gd name="T2" fmla="*/ 1 w 42"/>
                    <a:gd name="T3" fmla="*/ 3 w 42"/>
                    <a:gd name="T4" fmla="*/ 3 w 42"/>
                    <a:gd name="T5" fmla="*/ 4 w 42"/>
                    <a:gd name="T6" fmla="*/ 6 w 42"/>
                    <a:gd name="T7" fmla="*/ 6 w 42"/>
                    <a:gd name="T8" fmla="*/ 8 w 42"/>
                    <a:gd name="T9" fmla="*/ 9 w 42"/>
                    <a:gd name="T10" fmla="*/ 9 w 42"/>
                    <a:gd name="T11" fmla="*/ 12 w 42"/>
                    <a:gd name="T12" fmla="*/ 12 w 42"/>
                    <a:gd name="T13" fmla="*/ 12 w 42"/>
                    <a:gd name="T14" fmla="*/ 13 w 42"/>
                    <a:gd name="T15" fmla="*/ 15 w 42"/>
                    <a:gd name="T16" fmla="*/ 15 w 42"/>
                    <a:gd name="T17" fmla="*/ 16 w 42"/>
                    <a:gd name="T18" fmla="*/ 18 w 42"/>
                    <a:gd name="T19" fmla="*/ 18 w 42"/>
                    <a:gd name="T20" fmla="*/ 20 w 42"/>
                    <a:gd name="T21" fmla="*/ 21 w 42"/>
                    <a:gd name="T22" fmla="*/ 21 w 42"/>
                    <a:gd name="T23" fmla="*/ 24 w 42"/>
                    <a:gd name="T24" fmla="*/ 24 w 42"/>
                    <a:gd name="T25" fmla="*/ 24 w 42"/>
                    <a:gd name="T26" fmla="*/ 24 w 42"/>
                    <a:gd name="T27" fmla="*/ 25 w 42"/>
                    <a:gd name="T28" fmla="*/ 27 w 42"/>
                    <a:gd name="T29" fmla="*/ 27 w 42"/>
                    <a:gd name="T30" fmla="*/ 29 w 42"/>
                    <a:gd name="T31" fmla="*/ 30 w 42"/>
                    <a:gd name="T32" fmla="*/ 30 w 42"/>
                    <a:gd name="T33" fmla="*/ 32 w 42"/>
                    <a:gd name="T34" fmla="*/ 33 w 42"/>
                    <a:gd name="T35" fmla="*/ 33 w 42"/>
                    <a:gd name="T36" fmla="*/ 36 w 42"/>
                    <a:gd name="T37" fmla="*/ 36 w 42"/>
                    <a:gd name="T38" fmla="*/ 37 w 42"/>
                    <a:gd name="T39" fmla="*/ 39 w 42"/>
                    <a:gd name="T40" fmla="*/ 39 w 42"/>
                    <a:gd name="T41" fmla="*/ 40 w 42"/>
                    <a:gd name="T42" fmla="*/ 42 w 42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</a:cxnLst>
                  <a:rect l="0" t="0" r="r" b="b"/>
                  <a:pathLst>
                    <a:path w="42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5" y="0"/>
                      </a:lnTo>
                      <a:lnTo>
                        <a:pt x="16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0" y="0"/>
                      </a:lnTo>
                      <a:lnTo>
                        <a:pt x="21" y="0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5" y="0"/>
                      </a:lnTo>
                      <a:lnTo>
                        <a:pt x="27" y="0"/>
                      </a:lnTo>
                      <a:lnTo>
                        <a:pt x="27" y="0"/>
                      </a:lnTo>
                      <a:lnTo>
                        <a:pt x="29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2" y="0"/>
                      </a:lnTo>
                      <a:lnTo>
                        <a:pt x="33" y="0"/>
                      </a:lnTo>
                      <a:lnTo>
                        <a:pt x="33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7" y="0"/>
                      </a:lnTo>
                      <a:lnTo>
                        <a:pt x="39" y="0"/>
                      </a:lnTo>
                      <a:lnTo>
                        <a:pt x="39" y="0"/>
                      </a:lnTo>
                      <a:lnTo>
                        <a:pt x="40" y="0"/>
                      </a:lnTo>
                      <a:lnTo>
                        <a:pt x="42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2" name="Line 192"/>
                <p:cNvSpPr>
                  <a:spLocks noChangeShapeType="1"/>
                </p:cNvSpPr>
                <p:nvPr/>
              </p:nvSpPr>
              <p:spPr bwMode="auto">
                <a:xfrm>
                  <a:off x="2803526" y="3294063"/>
                  <a:ext cx="85725" cy="0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3" name="Line 193"/>
                <p:cNvSpPr>
                  <a:spLocks noChangeShapeType="1"/>
                </p:cNvSpPr>
                <p:nvPr/>
              </p:nvSpPr>
              <p:spPr bwMode="auto">
                <a:xfrm flipV="1">
                  <a:off x="2846388" y="3249613"/>
                  <a:ext cx="0" cy="87313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4" name="Line 194"/>
                <p:cNvSpPr>
                  <a:spLocks noChangeShapeType="1"/>
                </p:cNvSpPr>
                <p:nvPr/>
              </p:nvSpPr>
              <p:spPr bwMode="auto">
                <a:xfrm flipV="1">
                  <a:off x="2813051" y="3259138"/>
                  <a:ext cx="66675" cy="68263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5" name="Line 195"/>
                <p:cNvSpPr>
                  <a:spLocks noChangeShapeType="1"/>
                </p:cNvSpPr>
                <p:nvPr/>
              </p:nvSpPr>
              <p:spPr bwMode="auto">
                <a:xfrm>
                  <a:off x="2813051" y="3259138"/>
                  <a:ext cx="66675" cy="68263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6" name="Line 196"/>
                <p:cNvSpPr>
                  <a:spLocks noChangeShapeType="1"/>
                </p:cNvSpPr>
                <p:nvPr/>
              </p:nvSpPr>
              <p:spPr bwMode="auto">
                <a:xfrm>
                  <a:off x="1752601" y="3178175"/>
                  <a:ext cx="85725" cy="0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7" name="Line 197"/>
                <p:cNvSpPr>
                  <a:spLocks noChangeShapeType="1"/>
                </p:cNvSpPr>
                <p:nvPr/>
              </p:nvSpPr>
              <p:spPr bwMode="auto">
                <a:xfrm flipV="1">
                  <a:off x="1795463" y="3135313"/>
                  <a:ext cx="0" cy="8572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8" name="Line 198"/>
                <p:cNvSpPr>
                  <a:spLocks noChangeShapeType="1"/>
                </p:cNvSpPr>
                <p:nvPr/>
              </p:nvSpPr>
              <p:spPr bwMode="auto">
                <a:xfrm flipV="1">
                  <a:off x="1762126" y="3144838"/>
                  <a:ext cx="66675" cy="6667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9" name="Line 199"/>
                <p:cNvSpPr>
                  <a:spLocks noChangeShapeType="1"/>
                </p:cNvSpPr>
                <p:nvPr/>
              </p:nvSpPr>
              <p:spPr bwMode="auto">
                <a:xfrm>
                  <a:off x="1762126" y="3144838"/>
                  <a:ext cx="66675" cy="6667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90" name="Line 200"/>
                <p:cNvSpPr>
                  <a:spLocks noChangeShapeType="1"/>
                </p:cNvSpPr>
                <p:nvPr/>
              </p:nvSpPr>
              <p:spPr bwMode="auto">
                <a:xfrm>
                  <a:off x="1800226" y="3149600"/>
                  <a:ext cx="85725" cy="0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91" name="Line 201"/>
                <p:cNvSpPr>
                  <a:spLocks noChangeShapeType="1"/>
                </p:cNvSpPr>
                <p:nvPr/>
              </p:nvSpPr>
              <p:spPr bwMode="auto">
                <a:xfrm flipV="1">
                  <a:off x="1843088" y="3106738"/>
                  <a:ext cx="0" cy="8572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92" name="Line 202"/>
                <p:cNvSpPr>
                  <a:spLocks noChangeShapeType="1"/>
                </p:cNvSpPr>
                <p:nvPr/>
              </p:nvSpPr>
              <p:spPr bwMode="auto">
                <a:xfrm flipV="1">
                  <a:off x="1809751" y="3116263"/>
                  <a:ext cx="66675" cy="6667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93" name="Line 203"/>
                <p:cNvSpPr>
                  <a:spLocks noChangeShapeType="1"/>
                </p:cNvSpPr>
                <p:nvPr/>
              </p:nvSpPr>
              <p:spPr bwMode="auto">
                <a:xfrm>
                  <a:off x="1809751" y="3116263"/>
                  <a:ext cx="66675" cy="6667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94" name="Line 204"/>
                <p:cNvSpPr>
                  <a:spLocks noChangeShapeType="1"/>
                </p:cNvSpPr>
                <p:nvPr/>
              </p:nvSpPr>
              <p:spPr bwMode="auto">
                <a:xfrm>
                  <a:off x="2746376" y="2978150"/>
                  <a:ext cx="85725" cy="0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95" name="Line 206"/>
                <p:cNvSpPr>
                  <a:spLocks noChangeShapeType="1"/>
                </p:cNvSpPr>
                <p:nvPr/>
              </p:nvSpPr>
              <p:spPr bwMode="auto">
                <a:xfrm flipV="1">
                  <a:off x="2789239" y="2935288"/>
                  <a:ext cx="0" cy="8572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96" name="Line 207"/>
                <p:cNvSpPr>
                  <a:spLocks noChangeShapeType="1"/>
                </p:cNvSpPr>
                <p:nvPr/>
              </p:nvSpPr>
              <p:spPr bwMode="auto">
                <a:xfrm flipV="1">
                  <a:off x="2755901" y="2944813"/>
                  <a:ext cx="66675" cy="6667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97" name="Line 208"/>
                <p:cNvSpPr>
                  <a:spLocks noChangeShapeType="1"/>
                </p:cNvSpPr>
                <p:nvPr/>
              </p:nvSpPr>
              <p:spPr bwMode="auto">
                <a:xfrm>
                  <a:off x="2755901" y="2944813"/>
                  <a:ext cx="66675" cy="6667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98" name="Line 209"/>
                <p:cNvSpPr>
                  <a:spLocks noChangeShapeType="1"/>
                </p:cNvSpPr>
                <p:nvPr/>
              </p:nvSpPr>
              <p:spPr bwMode="auto">
                <a:xfrm>
                  <a:off x="1790701" y="2854325"/>
                  <a:ext cx="85725" cy="0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99" name="Line 210"/>
                <p:cNvSpPr>
                  <a:spLocks noChangeShapeType="1"/>
                </p:cNvSpPr>
                <p:nvPr/>
              </p:nvSpPr>
              <p:spPr bwMode="auto">
                <a:xfrm flipV="1">
                  <a:off x="1833564" y="2811463"/>
                  <a:ext cx="0" cy="8572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00" name="Line 211"/>
                <p:cNvSpPr>
                  <a:spLocks noChangeShapeType="1"/>
                </p:cNvSpPr>
                <p:nvPr/>
              </p:nvSpPr>
              <p:spPr bwMode="auto">
                <a:xfrm flipV="1">
                  <a:off x="1800226" y="2820988"/>
                  <a:ext cx="66675" cy="6667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01" name="Line 212"/>
                <p:cNvSpPr>
                  <a:spLocks noChangeShapeType="1"/>
                </p:cNvSpPr>
                <p:nvPr/>
              </p:nvSpPr>
              <p:spPr bwMode="auto">
                <a:xfrm>
                  <a:off x="1800226" y="2820988"/>
                  <a:ext cx="66675" cy="6667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02" name="Line 213"/>
                <p:cNvSpPr>
                  <a:spLocks noChangeShapeType="1"/>
                </p:cNvSpPr>
                <p:nvPr/>
              </p:nvSpPr>
              <p:spPr bwMode="auto">
                <a:xfrm>
                  <a:off x="2755901" y="2816225"/>
                  <a:ext cx="85725" cy="0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03" name="Line 214"/>
                <p:cNvSpPr>
                  <a:spLocks noChangeShapeType="1"/>
                </p:cNvSpPr>
                <p:nvPr/>
              </p:nvSpPr>
              <p:spPr bwMode="auto">
                <a:xfrm flipV="1">
                  <a:off x="2798764" y="2773363"/>
                  <a:ext cx="0" cy="8572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04" name="Line 215"/>
                <p:cNvSpPr>
                  <a:spLocks noChangeShapeType="1"/>
                </p:cNvSpPr>
                <p:nvPr/>
              </p:nvSpPr>
              <p:spPr bwMode="auto">
                <a:xfrm flipV="1">
                  <a:off x="2765426" y="2782888"/>
                  <a:ext cx="66675" cy="6667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05" name="Line 216"/>
                <p:cNvSpPr>
                  <a:spLocks noChangeShapeType="1"/>
                </p:cNvSpPr>
                <p:nvPr/>
              </p:nvSpPr>
              <p:spPr bwMode="auto">
                <a:xfrm>
                  <a:off x="2765426" y="2782888"/>
                  <a:ext cx="66675" cy="6667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06" name="Line 217"/>
                <p:cNvSpPr>
                  <a:spLocks noChangeShapeType="1"/>
                </p:cNvSpPr>
                <p:nvPr/>
              </p:nvSpPr>
              <p:spPr bwMode="auto">
                <a:xfrm>
                  <a:off x="2784476" y="2816225"/>
                  <a:ext cx="85725" cy="0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07" name="Line 218"/>
                <p:cNvSpPr>
                  <a:spLocks noChangeShapeType="1"/>
                </p:cNvSpPr>
                <p:nvPr/>
              </p:nvSpPr>
              <p:spPr bwMode="auto">
                <a:xfrm flipV="1">
                  <a:off x="2827339" y="2773363"/>
                  <a:ext cx="0" cy="8572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08" name="Line 219"/>
                <p:cNvSpPr>
                  <a:spLocks noChangeShapeType="1"/>
                </p:cNvSpPr>
                <p:nvPr/>
              </p:nvSpPr>
              <p:spPr bwMode="auto">
                <a:xfrm flipV="1">
                  <a:off x="2794001" y="2782888"/>
                  <a:ext cx="66675" cy="6667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09" name="Line 220"/>
                <p:cNvSpPr>
                  <a:spLocks noChangeShapeType="1"/>
                </p:cNvSpPr>
                <p:nvPr/>
              </p:nvSpPr>
              <p:spPr bwMode="auto">
                <a:xfrm>
                  <a:off x="2794001" y="2782888"/>
                  <a:ext cx="66675" cy="6667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10" name="Line 221"/>
                <p:cNvSpPr>
                  <a:spLocks noChangeShapeType="1"/>
                </p:cNvSpPr>
                <p:nvPr/>
              </p:nvSpPr>
              <p:spPr bwMode="auto">
                <a:xfrm>
                  <a:off x="1781176" y="2663825"/>
                  <a:ext cx="85725" cy="0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11" name="Line 222"/>
                <p:cNvSpPr>
                  <a:spLocks noChangeShapeType="1"/>
                </p:cNvSpPr>
                <p:nvPr/>
              </p:nvSpPr>
              <p:spPr bwMode="auto">
                <a:xfrm flipV="1">
                  <a:off x="1824039" y="2620963"/>
                  <a:ext cx="0" cy="8572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12" name="Line 223"/>
                <p:cNvSpPr>
                  <a:spLocks noChangeShapeType="1"/>
                </p:cNvSpPr>
                <p:nvPr/>
              </p:nvSpPr>
              <p:spPr bwMode="auto">
                <a:xfrm flipV="1">
                  <a:off x="1790701" y="2630488"/>
                  <a:ext cx="66675" cy="6667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13" name="Line 224"/>
                <p:cNvSpPr>
                  <a:spLocks noChangeShapeType="1"/>
                </p:cNvSpPr>
                <p:nvPr/>
              </p:nvSpPr>
              <p:spPr bwMode="auto">
                <a:xfrm>
                  <a:off x="1790701" y="2630488"/>
                  <a:ext cx="66675" cy="6667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14" name="Line 225"/>
                <p:cNvSpPr>
                  <a:spLocks noChangeShapeType="1"/>
                </p:cNvSpPr>
                <p:nvPr/>
              </p:nvSpPr>
              <p:spPr bwMode="auto">
                <a:xfrm>
                  <a:off x="2765426" y="2606675"/>
                  <a:ext cx="85725" cy="0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15" name="Line 226"/>
                <p:cNvSpPr>
                  <a:spLocks noChangeShapeType="1"/>
                </p:cNvSpPr>
                <p:nvPr/>
              </p:nvSpPr>
              <p:spPr bwMode="auto">
                <a:xfrm flipV="1">
                  <a:off x="2808289" y="2563813"/>
                  <a:ext cx="0" cy="8572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16" name="Line 227"/>
                <p:cNvSpPr>
                  <a:spLocks noChangeShapeType="1"/>
                </p:cNvSpPr>
                <p:nvPr/>
              </p:nvSpPr>
              <p:spPr bwMode="auto">
                <a:xfrm flipV="1">
                  <a:off x="2774951" y="2573338"/>
                  <a:ext cx="66675" cy="6667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17" name="Line 228"/>
                <p:cNvSpPr>
                  <a:spLocks noChangeShapeType="1"/>
                </p:cNvSpPr>
                <p:nvPr/>
              </p:nvSpPr>
              <p:spPr bwMode="auto">
                <a:xfrm>
                  <a:off x="2774951" y="2573338"/>
                  <a:ext cx="66675" cy="66675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18" name="Line 229"/>
                <p:cNvSpPr>
                  <a:spLocks noChangeShapeType="1"/>
                </p:cNvSpPr>
                <p:nvPr/>
              </p:nvSpPr>
              <p:spPr bwMode="auto">
                <a:xfrm>
                  <a:off x="1762126" y="2481263"/>
                  <a:ext cx="85725" cy="0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19" name="Line 230"/>
                <p:cNvSpPr>
                  <a:spLocks noChangeShapeType="1"/>
                </p:cNvSpPr>
                <p:nvPr/>
              </p:nvSpPr>
              <p:spPr bwMode="auto">
                <a:xfrm flipV="1">
                  <a:off x="1804989" y="2438400"/>
                  <a:ext cx="0" cy="87313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20" name="Line 231"/>
                <p:cNvSpPr>
                  <a:spLocks noChangeShapeType="1"/>
                </p:cNvSpPr>
                <p:nvPr/>
              </p:nvSpPr>
              <p:spPr bwMode="auto">
                <a:xfrm flipV="1">
                  <a:off x="1771651" y="2447925"/>
                  <a:ext cx="66675" cy="68263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21" name="Line 232"/>
                <p:cNvSpPr>
                  <a:spLocks noChangeShapeType="1"/>
                </p:cNvSpPr>
                <p:nvPr/>
              </p:nvSpPr>
              <p:spPr bwMode="auto">
                <a:xfrm>
                  <a:off x="1771651" y="2447925"/>
                  <a:ext cx="66675" cy="68263"/>
                </a:xfrm>
                <a:prstGeom prst="line">
                  <a:avLst/>
                </a:prstGeom>
                <a:noFill/>
                <a:ln w="9525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22" name="Rectangle 233"/>
                <p:cNvSpPr>
                  <a:spLocks noChangeArrowheads="1"/>
                </p:cNvSpPr>
                <p:nvPr/>
              </p:nvSpPr>
              <p:spPr bwMode="auto">
                <a:xfrm>
                  <a:off x="2863966" y="3205397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1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" name="Rectangle 234"/>
                <p:cNvSpPr>
                  <a:spLocks noChangeArrowheads="1"/>
                </p:cNvSpPr>
                <p:nvPr/>
              </p:nvSpPr>
              <p:spPr bwMode="auto">
                <a:xfrm>
                  <a:off x="1697680" y="3093143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2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4" name="Rectangle 235"/>
                <p:cNvSpPr>
                  <a:spLocks noChangeArrowheads="1"/>
                </p:cNvSpPr>
                <p:nvPr/>
              </p:nvSpPr>
              <p:spPr bwMode="auto">
                <a:xfrm>
                  <a:off x="1847851" y="3078163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3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5" name="Rectangle 236"/>
                <p:cNvSpPr>
                  <a:spLocks noChangeArrowheads="1"/>
                </p:cNvSpPr>
                <p:nvPr/>
              </p:nvSpPr>
              <p:spPr bwMode="auto">
                <a:xfrm>
                  <a:off x="2693033" y="2868613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4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6" name="Rectangle 237"/>
                <p:cNvSpPr>
                  <a:spLocks noChangeArrowheads="1"/>
                </p:cNvSpPr>
                <p:nvPr/>
              </p:nvSpPr>
              <p:spPr bwMode="auto">
                <a:xfrm>
                  <a:off x="1828801" y="2792413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5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7" name="Rectangle 238"/>
                <p:cNvSpPr>
                  <a:spLocks noChangeArrowheads="1"/>
                </p:cNvSpPr>
                <p:nvPr/>
              </p:nvSpPr>
              <p:spPr bwMode="auto">
                <a:xfrm>
                  <a:off x="2678515" y="2721770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6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8" name="Rectangle 239"/>
                <p:cNvSpPr>
                  <a:spLocks noChangeArrowheads="1"/>
                </p:cNvSpPr>
                <p:nvPr/>
              </p:nvSpPr>
              <p:spPr bwMode="auto">
                <a:xfrm>
                  <a:off x="2848557" y="2724771"/>
                  <a:ext cx="75077" cy="17338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7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9" name="Rectangle 240"/>
                <p:cNvSpPr>
                  <a:spLocks noChangeArrowheads="1"/>
                </p:cNvSpPr>
                <p:nvPr/>
              </p:nvSpPr>
              <p:spPr bwMode="auto">
                <a:xfrm>
                  <a:off x="1819276" y="2601913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8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30" name="Rectangle 241"/>
                <p:cNvSpPr>
                  <a:spLocks noChangeArrowheads="1"/>
                </p:cNvSpPr>
                <p:nvPr/>
              </p:nvSpPr>
              <p:spPr bwMode="auto">
                <a:xfrm>
                  <a:off x="2847927" y="2506831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9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31" name="Rectangle 242"/>
                <p:cNvSpPr>
                  <a:spLocks noChangeArrowheads="1"/>
                </p:cNvSpPr>
                <p:nvPr/>
              </p:nvSpPr>
              <p:spPr bwMode="auto">
                <a:xfrm>
                  <a:off x="1809751" y="2411413"/>
                  <a:ext cx="141288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10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733" name="Group 732"/>
              <p:cNvGrpSpPr/>
              <p:nvPr/>
            </p:nvGrpSpPr>
            <p:grpSpPr>
              <a:xfrm>
                <a:off x="3633951" y="3306199"/>
                <a:ext cx="1530434" cy="155809"/>
                <a:chOff x="3614739" y="3470275"/>
                <a:chExt cx="1706563" cy="153988"/>
              </a:xfrm>
            </p:grpSpPr>
            <p:sp>
              <p:nvSpPr>
                <p:cNvPr id="143" name="Rectangle 254"/>
                <p:cNvSpPr>
                  <a:spLocks noChangeArrowheads="1"/>
                </p:cNvSpPr>
                <p:nvPr/>
              </p:nvSpPr>
              <p:spPr bwMode="auto">
                <a:xfrm>
                  <a:off x="3614739" y="3470275"/>
                  <a:ext cx="69850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5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4" name="Rectangle 255"/>
                <p:cNvSpPr>
                  <a:spLocks noChangeArrowheads="1"/>
                </p:cNvSpPr>
                <p:nvPr/>
              </p:nvSpPr>
              <p:spPr bwMode="auto">
                <a:xfrm>
                  <a:off x="4102101" y="3470275"/>
                  <a:ext cx="141288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0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5" name="Rectangle 256"/>
                <p:cNvSpPr>
                  <a:spLocks noChangeArrowheads="1"/>
                </p:cNvSpPr>
                <p:nvPr/>
              </p:nvSpPr>
              <p:spPr bwMode="auto">
                <a:xfrm>
                  <a:off x="4635501" y="3470275"/>
                  <a:ext cx="141288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5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6" name="Rectangle 257"/>
                <p:cNvSpPr>
                  <a:spLocks noChangeArrowheads="1"/>
                </p:cNvSpPr>
                <p:nvPr/>
              </p:nvSpPr>
              <p:spPr bwMode="auto">
                <a:xfrm>
                  <a:off x="5180014" y="3470275"/>
                  <a:ext cx="141288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20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725" name="Group 724"/>
              <p:cNvGrpSpPr/>
              <p:nvPr/>
            </p:nvGrpSpPr>
            <p:grpSpPr>
              <a:xfrm>
                <a:off x="3376711" y="2226269"/>
                <a:ext cx="292691" cy="1118667"/>
                <a:chOff x="3232151" y="2194735"/>
                <a:chExt cx="292691" cy="1267603"/>
              </a:xfrm>
            </p:grpSpPr>
            <p:sp>
              <p:nvSpPr>
                <p:cNvPr id="157" name="Rectangle 268"/>
                <p:cNvSpPr>
                  <a:spLocks noChangeArrowheads="1"/>
                </p:cNvSpPr>
                <p:nvPr/>
              </p:nvSpPr>
              <p:spPr bwMode="auto">
                <a:xfrm>
                  <a:off x="3232151" y="3308350"/>
                  <a:ext cx="255588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-150</a:t>
                  </a:r>
                  <a:endPara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58" name="Rectangle 269"/>
                <p:cNvSpPr>
                  <a:spLocks noChangeArrowheads="1"/>
                </p:cNvSpPr>
                <p:nvPr/>
              </p:nvSpPr>
              <p:spPr bwMode="auto">
                <a:xfrm>
                  <a:off x="3232151" y="2935288"/>
                  <a:ext cx="255588" cy="1539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-100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59" name="Rectangle 270"/>
                <p:cNvSpPr>
                  <a:spLocks noChangeArrowheads="1"/>
                </p:cNvSpPr>
                <p:nvPr/>
              </p:nvSpPr>
              <p:spPr bwMode="auto">
                <a:xfrm>
                  <a:off x="3289251" y="2574573"/>
                  <a:ext cx="235591" cy="1743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-50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0" name="Rectangle 271"/>
                <p:cNvSpPr>
                  <a:spLocks noChangeArrowheads="1"/>
                </p:cNvSpPr>
                <p:nvPr/>
              </p:nvSpPr>
              <p:spPr bwMode="auto">
                <a:xfrm>
                  <a:off x="3393114" y="2194735"/>
                  <a:ext cx="89362" cy="1743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726" name="Group 725"/>
              <p:cNvGrpSpPr>
                <a:grpSpLocks noChangeAspect="1"/>
              </p:cNvGrpSpPr>
              <p:nvPr/>
            </p:nvGrpSpPr>
            <p:grpSpPr>
              <a:xfrm>
                <a:off x="3662364" y="2295526"/>
                <a:ext cx="1440000" cy="982523"/>
                <a:chOff x="3662364" y="2295525"/>
                <a:chExt cx="1624012" cy="1108076"/>
              </a:xfrm>
            </p:grpSpPr>
            <p:sp>
              <p:nvSpPr>
                <p:cNvPr id="133" name="Line 244"/>
                <p:cNvSpPr>
                  <a:spLocks noChangeShapeType="1"/>
                </p:cNvSpPr>
                <p:nvPr/>
              </p:nvSpPr>
              <p:spPr bwMode="auto">
                <a:xfrm>
                  <a:off x="3662364" y="3403600"/>
                  <a:ext cx="162242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34" name="Line 245"/>
                <p:cNvSpPr>
                  <a:spLocks noChangeShapeType="1"/>
                </p:cNvSpPr>
                <p:nvPr/>
              </p:nvSpPr>
              <p:spPr bwMode="auto">
                <a:xfrm>
                  <a:off x="3662364" y="2295525"/>
                  <a:ext cx="162242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35" name="Line 246"/>
                <p:cNvSpPr>
                  <a:spLocks noChangeShapeType="1"/>
                </p:cNvSpPr>
                <p:nvPr/>
              </p:nvSpPr>
              <p:spPr bwMode="auto">
                <a:xfrm flipV="1">
                  <a:off x="3662364" y="3387725"/>
                  <a:ext cx="0" cy="158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36" name="Line 247"/>
                <p:cNvSpPr>
                  <a:spLocks noChangeShapeType="1"/>
                </p:cNvSpPr>
                <p:nvPr/>
              </p:nvSpPr>
              <p:spPr bwMode="auto">
                <a:xfrm flipV="1">
                  <a:off x="4203701" y="3387725"/>
                  <a:ext cx="0" cy="158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37" name="Line 248"/>
                <p:cNvSpPr>
                  <a:spLocks noChangeShapeType="1"/>
                </p:cNvSpPr>
                <p:nvPr/>
              </p:nvSpPr>
              <p:spPr bwMode="auto">
                <a:xfrm flipV="1">
                  <a:off x="4745039" y="3387725"/>
                  <a:ext cx="0" cy="158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38" name="Line 249"/>
                <p:cNvSpPr>
                  <a:spLocks noChangeShapeType="1"/>
                </p:cNvSpPr>
                <p:nvPr/>
              </p:nvSpPr>
              <p:spPr bwMode="auto">
                <a:xfrm flipV="1">
                  <a:off x="5284789" y="3387725"/>
                  <a:ext cx="0" cy="158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39" name="Line 250"/>
                <p:cNvSpPr>
                  <a:spLocks noChangeShapeType="1"/>
                </p:cNvSpPr>
                <p:nvPr/>
              </p:nvSpPr>
              <p:spPr bwMode="auto">
                <a:xfrm>
                  <a:off x="3662364" y="2295525"/>
                  <a:ext cx="0" cy="1746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40" name="Line 251"/>
                <p:cNvSpPr>
                  <a:spLocks noChangeShapeType="1"/>
                </p:cNvSpPr>
                <p:nvPr/>
              </p:nvSpPr>
              <p:spPr bwMode="auto">
                <a:xfrm>
                  <a:off x="4203701" y="2295525"/>
                  <a:ext cx="0" cy="1746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41" name="Line 252"/>
                <p:cNvSpPr>
                  <a:spLocks noChangeShapeType="1"/>
                </p:cNvSpPr>
                <p:nvPr/>
              </p:nvSpPr>
              <p:spPr bwMode="auto">
                <a:xfrm>
                  <a:off x="4745039" y="2295525"/>
                  <a:ext cx="0" cy="1746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42" name="Line 253"/>
                <p:cNvSpPr>
                  <a:spLocks noChangeShapeType="1"/>
                </p:cNvSpPr>
                <p:nvPr/>
              </p:nvSpPr>
              <p:spPr bwMode="auto">
                <a:xfrm>
                  <a:off x="5284789" y="2295525"/>
                  <a:ext cx="0" cy="1746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47" name="Line 258"/>
                <p:cNvSpPr>
                  <a:spLocks noChangeShapeType="1"/>
                </p:cNvSpPr>
                <p:nvPr/>
              </p:nvSpPr>
              <p:spPr bwMode="auto">
                <a:xfrm flipV="1">
                  <a:off x="3662364" y="2295525"/>
                  <a:ext cx="0" cy="11080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48" name="Line 259"/>
                <p:cNvSpPr>
                  <a:spLocks noChangeShapeType="1"/>
                </p:cNvSpPr>
                <p:nvPr/>
              </p:nvSpPr>
              <p:spPr bwMode="auto">
                <a:xfrm flipV="1">
                  <a:off x="5284789" y="2295525"/>
                  <a:ext cx="0" cy="11080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49" name="Line 260"/>
                <p:cNvSpPr>
                  <a:spLocks noChangeShapeType="1"/>
                </p:cNvSpPr>
                <p:nvPr/>
              </p:nvSpPr>
              <p:spPr bwMode="auto">
                <a:xfrm>
                  <a:off x="3662364" y="3403600"/>
                  <a:ext cx="17463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50" name="Line 261"/>
                <p:cNvSpPr>
                  <a:spLocks noChangeShapeType="1"/>
                </p:cNvSpPr>
                <p:nvPr/>
              </p:nvSpPr>
              <p:spPr bwMode="auto">
                <a:xfrm>
                  <a:off x="3662364" y="3033713"/>
                  <a:ext cx="17463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51" name="Line 262"/>
                <p:cNvSpPr>
                  <a:spLocks noChangeShapeType="1"/>
                </p:cNvSpPr>
                <p:nvPr/>
              </p:nvSpPr>
              <p:spPr bwMode="auto">
                <a:xfrm>
                  <a:off x="3662364" y="2665413"/>
                  <a:ext cx="17463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52" name="Line 263"/>
                <p:cNvSpPr>
                  <a:spLocks noChangeShapeType="1"/>
                </p:cNvSpPr>
                <p:nvPr/>
              </p:nvSpPr>
              <p:spPr bwMode="auto">
                <a:xfrm>
                  <a:off x="3662364" y="2295525"/>
                  <a:ext cx="17463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53" name="Line 264"/>
                <p:cNvSpPr>
                  <a:spLocks noChangeShapeType="1"/>
                </p:cNvSpPr>
                <p:nvPr/>
              </p:nvSpPr>
              <p:spPr bwMode="auto">
                <a:xfrm flipH="1">
                  <a:off x="5268914" y="3403600"/>
                  <a:ext cx="1587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54" name="Line 265"/>
                <p:cNvSpPr>
                  <a:spLocks noChangeShapeType="1"/>
                </p:cNvSpPr>
                <p:nvPr/>
              </p:nvSpPr>
              <p:spPr bwMode="auto">
                <a:xfrm flipH="1">
                  <a:off x="5268914" y="3033713"/>
                  <a:ext cx="1587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55" name="Line 266"/>
                <p:cNvSpPr>
                  <a:spLocks noChangeShapeType="1"/>
                </p:cNvSpPr>
                <p:nvPr/>
              </p:nvSpPr>
              <p:spPr bwMode="auto">
                <a:xfrm flipH="1">
                  <a:off x="5268914" y="2665413"/>
                  <a:ext cx="1587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56" name="Line 267"/>
                <p:cNvSpPr>
                  <a:spLocks noChangeShapeType="1"/>
                </p:cNvSpPr>
                <p:nvPr/>
              </p:nvSpPr>
              <p:spPr bwMode="auto">
                <a:xfrm flipH="1">
                  <a:off x="5268914" y="2295525"/>
                  <a:ext cx="1587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61" name="Freeform 272"/>
                <p:cNvSpPr>
                  <a:spLocks/>
                </p:cNvSpPr>
                <p:nvPr/>
              </p:nvSpPr>
              <p:spPr bwMode="auto">
                <a:xfrm>
                  <a:off x="3662364" y="3303588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0 w 5"/>
                    <a:gd name="T5" fmla="*/ 0 w 5"/>
                    <a:gd name="T6" fmla="*/ 1 w 5"/>
                    <a:gd name="T7" fmla="*/ 1 w 5"/>
                    <a:gd name="T8" fmla="*/ 1 w 5"/>
                    <a:gd name="T9" fmla="*/ 1 w 5"/>
                    <a:gd name="T10" fmla="*/ 1 w 5"/>
                    <a:gd name="T11" fmla="*/ 1 w 5"/>
                    <a:gd name="T12" fmla="*/ 1 w 5"/>
                    <a:gd name="T13" fmla="*/ 1 w 5"/>
                    <a:gd name="T14" fmla="*/ 2 w 5"/>
                    <a:gd name="T15" fmla="*/ 2 w 5"/>
                    <a:gd name="T16" fmla="*/ 2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2 w 5"/>
                    <a:gd name="T24" fmla="*/ 2 w 5"/>
                    <a:gd name="T25" fmla="*/ 3 w 5"/>
                    <a:gd name="T26" fmla="*/ 3 w 5"/>
                    <a:gd name="T27" fmla="*/ 3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3 w 5"/>
                    <a:gd name="T35" fmla="*/ 3 w 5"/>
                    <a:gd name="T36" fmla="*/ 4 w 5"/>
                    <a:gd name="T37" fmla="*/ 4 w 5"/>
                    <a:gd name="T38" fmla="*/ 4 w 5"/>
                    <a:gd name="T39" fmla="*/ 4 w 5"/>
                    <a:gd name="T40" fmla="*/ 4 w 5"/>
                    <a:gd name="T41" fmla="*/ 4 w 5"/>
                    <a:gd name="T42" fmla="*/ 4 w 5"/>
                    <a:gd name="T43" fmla="*/ 5 w 5"/>
                    <a:gd name="T44" fmla="*/ 5 w 5"/>
                    <a:gd name="T45" fmla="*/ 5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62" name="Freeform 273"/>
                <p:cNvSpPr>
                  <a:spLocks/>
                </p:cNvSpPr>
                <p:nvPr/>
              </p:nvSpPr>
              <p:spPr bwMode="auto">
                <a:xfrm>
                  <a:off x="3670301" y="3302000"/>
                  <a:ext cx="7938" cy="1588"/>
                </a:xfrm>
                <a:custGeom>
                  <a:avLst/>
                  <a:gdLst>
                    <a:gd name="T0" fmla="*/ 0 w 5"/>
                    <a:gd name="T1" fmla="*/ 1 h 1"/>
                    <a:gd name="T2" fmla="*/ 0 w 5"/>
                    <a:gd name="T3" fmla="*/ 1 h 1"/>
                    <a:gd name="T4" fmla="*/ 0 w 5"/>
                    <a:gd name="T5" fmla="*/ 1 h 1"/>
                    <a:gd name="T6" fmla="*/ 0 w 5"/>
                    <a:gd name="T7" fmla="*/ 1 h 1"/>
                    <a:gd name="T8" fmla="*/ 0 w 5"/>
                    <a:gd name="T9" fmla="*/ 1 h 1"/>
                    <a:gd name="T10" fmla="*/ 1 w 5"/>
                    <a:gd name="T11" fmla="*/ 1 h 1"/>
                    <a:gd name="T12" fmla="*/ 1 w 5"/>
                    <a:gd name="T13" fmla="*/ 1 h 1"/>
                    <a:gd name="T14" fmla="*/ 1 w 5"/>
                    <a:gd name="T15" fmla="*/ 1 h 1"/>
                    <a:gd name="T16" fmla="*/ 1 w 5"/>
                    <a:gd name="T17" fmla="*/ 1 h 1"/>
                    <a:gd name="T18" fmla="*/ 1 w 5"/>
                    <a:gd name="T19" fmla="*/ 1 h 1"/>
                    <a:gd name="T20" fmla="*/ 1 w 5"/>
                    <a:gd name="T21" fmla="*/ 1 h 1"/>
                    <a:gd name="T22" fmla="*/ 1 w 5"/>
                    <a:gd name="T23" fmla="*/ 1 h 1"/>
                    <a:gd name="T24" fmla="*/ 1 w 5"/>
                    <a:gd name="T25" fmla="*/ 1 h 1"/>
                    <a:gd name="T26" fmla="*/ 1 w 5"/>
                    <a:gd name="T27" fmla="*/ 1 h 1"/>
                    <a:gd name="T28" fmla="*/ 1 w 5"/>
                    <a:gd name="T29" fmla="*/ 1 h 1"/>
                    <a:gd name="T30" fmla="*/ 1 w 5"/>
                    <a:gd name="T31" fmla="*/ 1 h 1"/>
                    <a:gd name="T32" fmla="*/ 2 w 5"/>
                    <a:gd name="T33" fmla="*/ 1 h 1"/>
                    <a:gd name="T34" fmla="*/ 2 w 5"/>
                    <a:gd name="T35" fmla="*/ 1 h 1"/>
                    <a:gd name="T36" fmla="*/ 2 w 5"/>
                    <a:gd name="T37" fmla="*/ 1 h 1"/>
                    <a:gd name="T38" fmla="*/ 2 w 5"/>
                    <a:gd name="T39" fmla="*/ 1 h 1"/>
                    <a:gd name="T40" fmla="*/ 2 w 5"/>
                    <a:gd name="T41" fmla="*/ 1 h 1"/>
                    <a:gd name="T42" fmla="*/ 2 w 5"/>
                    <a:gd name="T43" fmla="*/ 1 h 1"/>
                    <a:gd name="T44" fmla="*/ 2 w 5"/>
                    <a:gd name="T45" fmla="*/ 1 h 1"/>
                    <a:gd name="T46" fmla="*/ 2 w 5"/>
                    <a:gd name="T47" fmla="*/ 1 h 1"/>
                    <a:gd name="T48" fmla="*/ 3 w 5"/>
                    <a:gd name="T49" fmla="*/ 1 h 1"/>
                    <a:gd name="T50" fmla="*/ 3 w 5"/>
                    <a:gd name="T51" fmla="*/ 1 h 1"/>
                    <a:gd name="T52" fmla="*/ 3 w 5"/>
                    <a:gd name="T53" fmla="*/ 1 h 1"/>
                    <a:gd name="T54" fmla="*/ 3 w 5"/>
                    <a:gd name="T55" fmla="*/ 0 h 1"/>
                    <a:gd name="T56" fmla="*/ 3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0 h 1"/>
                    <a:gd name="T64" fmla="*/ 3 w 5"/>
                    <a:gd name="T65" fmla="*/ 0 h 1"/>
                    <a:gd name="T66" fmla="*/ 3 w 5"/>
                    <a:gd name="T67" fmla="*/ 0 h 1"/>
                    <a:gd name="T68" fmla="*/ 3 w 5"/>
                    <a:gd name="T69" fmla="*/ 0 h 1"/>
                    <a:gd name="T70" fmla="*/ 4 w 5"/>
                    <a:gd name="T71" fmla="*/ 0 h 1"/>
                    <a:gd name="T72" fmla="*/ 4 w 5"/>
                    <a:gd name="T73" fmla="*/ 0 h 1"/>
                    <a:gd name="T74" fmla="*/ 4 w 5"/>
                    <a:gd name="T75" fmla="*/ 0 h 1"/>
                    <a:gd name="T76" fmla="*/ 4 w 5"/>
                    <a:gd name="T77" fmla="*/ 0 h 1"/>
                    <a:gd name="T78" fmla="*/ 4 w 5"/>
                    <a:gd name="T79" fmla="*/ 0 h 1"/>
                    <a:gd name="T80" fmla="*/ 4 w 5"/>
                    <a:gd name="T81" fmla="*/ 0 h 1"/>
                    <a:gd name="T82" fmla="*/ 4 w 5"/>
                    <a:gd name="T83" fmla="*/ 0 h 1"/>
                    <a:gd name="T84" fmla="*/ 4 w 5"/>
                    <a:gd name="T85" fmla="*/ 0 h 1"/>
                    <a:gd name="T86" fmla="*/ 4 w 5"/>
                    <a:gd name="T87" fmla="*/ 0 h 1"/>
                    <a:gd name="T88" fmla="*/ 4 w 5"/>
                    <a:gd name="T89" fmla="*/ 0 h 1"/>
                    <a:gd name="T90" fmla="*/ 4 w 5"/>
                    <a:gd name="T91" fmla="*/ 0 h 1"/>
                    <a:gd name="T92" fmla="*/ 5 w 5"/>
                    <a:gd name="T93" fmla="*/ 0 h 1"/>
                    <a:gd name="T94" fmla="*/ 5 w 5"/>
                    <a:gd name="T95" fmla="*/ 0 h 1"/>
                    <a:gd name="T96" fmla="*/ 5 w 5"/>
                    <a:gd name="T97" fmla="*/ 0 h 1"/>
                    <a:gd name="T98" fmla="*/ 5 w 5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63" name="Freeform 274"/>
                <p:cNvSpPr>
                  <a:spLocks/>
                </p:cNvSpPr>
                <p:nvPr/>
              </p:nvSpPr>
              <p:spPr bwMode="auto">
                <a:xfrm>
                  <a:off x="3678239" y="3300413"/>
                  <a:ext cx="7938" cy="1588"/>
                </a:xfrm>
                <a:custGeom>
                  <a:avLst/>
                  <a:gdLst>
                    <a:gd name="T0" fmla="*/ 0 w 5"/>
                    <a:gd name="T1" fmla="*/ 1 h 1"/>
                    <a:gd name="T2" fmla="*/ 0 w 5"/>
                    <a:gd name="T3" fmla="*/ 1 h 1"/>
                    <a:gd name="T4" fmla="*/ 0 w 5"/>
                    <a:gd name="T5" fmla="*/ 1 h 1"/>
                    <a:gd name="T6" fmla="*/ 0 w 5"/>
                    <a:gd name="T7" fmla="*/ 1 h 1"/>
                    <a:gd name="T8" fmla="*/ 0 w 5"/>
                    <a:gd name="T9" fmla="*/ 1 h 1"/>
                    <a:gd name="T10" fmla="*/ 1 w 5"/>
                    <a:gd name="T11" fmla="*/ 1 h 1"/>
                    <a:gd name="T12" fmla="*/ 1 w 5"/>
                    <a:gd name="T13" fmla="*/ 1 h 1"/>
                    <a:gd name="T14" fmla="*/ 1 w 5"/>
                    <a:gd name="T15" fmla="*/ 1 h 1"/>
                    <a:gd name="T16" fmla="*/ 1 w 5"/>
                    <a:gd name="T17" fmla="*/ 1 h 1"/>
                    <a:gd name="T18" fmla="*/ 1 w 5"/>
                    <a:gd name="T19" fmla="*/ 1 h 1"/>
                    <a:gd name="T20" fmla="*/ 1 w 5"/>
                    <a:gd name="T21" fmla="*/ 1 h 1"/>
                    <a:gd name="T22" fmla="*/ 1 w 5"/>
                    <a:gd name="T23" fmla="*/ 1 h 1"/>
                    <a:gd name="T24" fmla="*/ 1 w 5"/>
                    <a:gd name="T25" fmla="*/ 1 h 1"/>
                    <a:gd name="T26" fmla="*/ 1 w 5"/>
                    <a:gd name="T27" fmla="*/ 1 h 1"/>
                    <a:gd name="T28" fmla="*/ 1 w 5"/>
                    <a:gd name="T29" fmla="*/ 1 h 1"/>
                    <a:gd name="T30" fmla="*/ 1 w 5"/>
                    <a:gd name="T31" fmla="*/ 1 h 1"/>
                    <a:gd name="T32" fmla="*/ 2 w 5"/>
                    <a:gd name="T33" fmla="*/ 1 h 1"/>
                    <a:gd name="T34" fmla="*/ 2 w 5"/>
                    <a:gd name="T35" fmla="*/ 1 h 1"/>
                    <a:gd name="T36" fmla="*/ 2 w 5"/>
                    <a:gd name="T37" fmla="*/ 1 h 1"/>
                    <a:gd name="T38" fmla="*/ 2 w 5"/>
                    <a:gd name="T39" fmla="*/ 1 h 1"/>
                    <a:gd name="T40" fmla="*/ 2 w 5"/>
                    <a:gd name="T41" fmla="*/ 1 h 1"/>
                    <a:gd name="T42" fmla="*/ 2 w 5"/>
                    <a:gd name="T43" fmla="*/ 1 h 1"/>
                    <a:gd name="T44" fmla="*/ 2 w 5"/>
                    <a:gd name="T45" fmla="*/ 1 h 1"/>
                    <a:gd name="T46" fmla="*/ 2 w 5"/>
                    <a:gd name="T47" fmla="*/ 1 h 1"/>
                    <a:gd name="T48" fmla="*/ 2 w 5"/>
                    <a:gd name="T49" fmla="*/ 1 h 1"/>
                    <a:gd name="T50" fmla="*/ 2 w 5"/>
                    <a:gd name="T51" fmla="*/ 1 h 1"/>
                    <a:gd name="T52" fmla="*/ 2 w 5"/>
                    <a:gd name="T53" fmla="*/ 1 h 1"/>
                    <a:gd name="T54" fmla="*/ 3 w 5"/>
                    <a:gd name="T55" fmla="*/ 1 h 1"/>
                    <a:gd name="T56" fmla="*/ 3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0 h 1"/>
                    <a:gd name="T64" fmla="*/ 3 w 5"/>
                    <a:gd name="T65" fmla="*/ 0 h 1"/>
                    <a:gd name="T66" fmla="*/ 3 w 5"/>
                    <a:gd name="T67" fmla="*/ 0 h 1"/>
                    <a:gd name="T68" fmla="*/ 4 w 5"/>
                    <a:gd name="T69" fmla="*/ 0 h 1"/>
                    <a:gd name="T70" fmla="*/ 4 w 5"/>
                    <a:gd name="T71" fmla="*/ 0 h 1"/>
                    <a:gd name="T72" fmla="*/ 4 w 5"/>
                    <a:gd name="T73" fmla="*/ 0 h 1"/>
                    <a:gd name="T74" fmla="*/ 4 w 5"/>
                    <a:gd name="T75" fmla="*/ 0 h 1"/>
                    <a:gd name="T76" fmla="*/ 4 w 5"/>
                    <a:gd name="T77" fmla="*/ 0 h 1"/>
                    <a:gd name="T78" fmla="*/ 4 w 5"/>
                    <a:gd name="T79" fmla="*/ 0 h 1"/>
                    <a:gd name="T80" fmla="*/ 4 w 5"/>
                    <a:gd name="T81" fmla="*/ 0 h 1"/>
                    <a:gd name="T82" fmla="*/ 4 w 5"/>
                    <a:gd name="T83" fmla="*/ 0 h 1"/>
                    <a:gd name="T84" fmla="*/ 4 w 5"/>
                    <a:gd name="T85" fmla="*/ 0 h 1"/>
                    <a:gd name="T86" fmla="*/ 4 w 5"/>
                    <a:gd name="T87" fmla="*/ 0 h 1"/>
                    <a:gd name="T88" fmla="*/ 4 w 5"/>
                    <a:gd name="T89" fmla="*/ 0 h 1"/>
                    <a:gd name="T90" fmla="*/ 5 w 5"/>
                    <a:gd name="T91" fmla="*/ 0 h 1"/>
                    <a:gd name="T92" fmla="*/ 5 w 5"/>
                    <a:gd name="T93" fmla="*/ 0 h 1"/>
                    <a:gd name="T94" fmla="*/ 5 w 5"/>
                    <a:gd name="T95" fmla="*/ 0 h 1"/>
                    <a:gd name="T96" fmla="*/ 5 w 5"/>
                    <a:gd name="T97" fmla="*/ 0 h 1"/>
                    <a:gd name="T98" fmla="*/ 5 w 5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64" name="Freeform 275"/>
                <p:cNvSpPr>
                  <a:spLocks/>
                </p:cNvSpPr>
                <p:nvPr/>
              </p:nvSpPr>
              <p:spPr bwMode="auto">
                <a:xfrm>
                  <a:off x="3686176" y="3300413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0 w 5"/>
                    <a:gd name="T5" fmla="*/ 0 w 5"/>
                    <a:gd name="T6" fmla="*/ 0 w 5"/>
                    <a:gd name="T7" fmla="*/ 1 w 5"/>
                    <a:gd name="T8" fmla="*/ 1 w 5"/>
                    <a:gd name="T9" fmla="*/ 1 w 5"/>
                    <a:gd name="T10" fmla="*/ 1 w 5"/>
                    <a:gd name="T11" fmla="*/ 1 w 5"/>
                    <a:gd name="T12" fmla="*/ 1 w 5"/>
                    <a:gd name="T13" fmla="*/ 1 w 5"/>
                    <a:gd name="T14" fmla="*/ 1 w 5"/>
                    <a:gd name="T15" fmla="*/ 2 w 5"/>
                    <a:gd name="T16" fmla="*/ 2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2 w 5"/>
                    <a:gd name="T24" fmla="*/ 2 w 5"/>
                    <a:gd name="T25" fmla="*/ 2 w 5"/>
                    <a:gd name="T26" fmla="*/ 3 w 5"/>
                    <a:gd name="T27" fmla="*/ 3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3 w 5"/>
                    <a:gd name="T35" fmla="*/ 3 w 5"/>
                    <a:gd name="T36" fmla="*/ 3 w 5"/>
                    <a:gd name="T37" fmla="*/ 4 w 5"/>
                    <a:gd name="T38" fmla="*/ 4 w 5"/>
                    <a:gd name="T39" fmla="*/ 4 w 5"/>
                    <a:gd name="T40" fmla="*/ 4 w 5"/>
                    <a:gd name="T41" fmla="*/ 4 w 5"/>
                    <a:gd name="T42" fmla="*/ 4 w 5"/>
                    <a:gd name="T43" fmla="*/ 4 w 5"/>
                    <a:gd name="T44" fmla="*/ 5 w 5"/>
                    <a:gd name="T45" fmla="*/ 5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65" name="Freeform 276"/>
                <p:cNvSpPr>
                  <a:spLocks/>
                </p:cNvSpPr>
                <p:nvPr/>
              </p:nvSpPr>
              <p:spPr bwMode="auto">
                <a:xfrm>
                  <a:off x="3694114" y="3300413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0 w 5"/>
                    <a:gd name="T5" fmla="*/ 0 w 5"/>
                    <a:gd name="T6" fmla="*/ 0 w 5"/>
                    <a:gd name="T7" fmla="*/ 1 w 5"/>
                    <a:gd name="T8" fmla="*/ 1 w 5"/>
                    <a:gd name="T9" fmla="*/ 1 w 5"/>
                    <a:gd name="T10" fmla="*/ 1 w 5"/>
                    <a:gd name="T11" fmla="*/ 1 w 5"/>
                    <a:gd name="T12" fmla="*/ 1 w 5"/>
                    <a:gd name="T13" fmla="*/ 1 w 5"/>
                    <a:gd name="T14" fmla="*/ 1 w 5"/>
                    <a:gd name="T15" fmla="*/ 1 w 5"/>
                    <a:gd name="T16" fmla="*/ 1 w 5"/>
                    <a:gd name="T17" fmla="*/ 1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2 w 5"/>
                    <a:gd name="T24" fmla="*/ 2 w 5"/>
                    <a:gd name="T25" fmla="*/ 3 w 5"/>
                    <a:gd name="T26" fmla="*/ 3 w 5"/>
                    <a:gd name="T27" fmla="*/ 3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3 w 5"/>
                    <a:gd name="T35" fmla="*/ 3 w 5"/>
                    <a:gd name="T36" fmla="*/ 4 w 5"/>
                    <a:gd name="T37" fmla="*/ 4 w 5"/>
                    <a:gd name="T38" fmla="*/ 4 w 5"/>
                    <a:gd name="T39" fmla="*/ 4 w 5"/>
                    <a:gd name="T40" fmla="*/ 4 w 5"/>
                    <a:gd name="T41" fmla="*/ 4 w 5"/>
                    <a:gd name="T42" fmla="*/ 4 w 5"/>
                    <a:gd name="T43" fmla="*/ 4 w 5"/>
                    <a:gd name="T44" fmla="*/ 4 w 5"/>
                    <a:gd name="T45" fmla="*/ 4 w 5"/>
                    <a:gd name="T46" fmla="*/ 4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66" name="Freeform 277"/>
                <p:cNvSpPr>
                  <a:spLocks/>
                </p:cNvSpPr>
                <p:nvPr/>
              </p:nvSpPr>
              <p:spPr bwMode="auto">
                <a:xfrm>
                  <a:off x="3702051" y="3300413"/>
                  <a:ext cx="7938" cy="3175"/>
                </a:xfrm>
                <a:custGeom>
                  <a:avLst/>
                  <a:gdLst>
                    <a:gd name="T0" fmla="*/ 0 w 5"/>
                    <a:gd name="T1" fmla="*/ 0 h 2"/>
                    <a:gd name="T2" fmla="*/ 0 w 5"/>
                    <a:gd name="T3" fmla="*/ 0 h 2"/>
                    <a:gd name="T4" fmla="*/ 0 w 5"/>
                    <a:gd name="T5" fmla="*/ 0 h 2"/>
                    <a:gd name="T6" fmla="*/ 0 w 5"/>
                    <a:gd name="T7" fmla="*/ 0 h 2"/>
                    <a:gd name="T8" fmla="*/ 0 w 5"/>
                    <a:gd name="T9" fmla="*/ 0 h 2"/>
                    <a:gd name="T10" fmla="*/ 0 w 5"/>
                    <a:gd name="T11" fmla="*/ 0 h 2"/>
                    <a:gd name="T12" fmla="*/ 1 w 5"/>
                    <a:gd name="T13" fmla="*/ 0 h 2"/>
                    <a:gd name="T14" fmla="*/ 1 w 5"/>
                    <a:gd name="T15" fmla="*/ 0 h 2"/>
                    <a:gd name="T16" fmla="*/ 1 w 5"/>
                    <a:gd name="T17" fmla="*/ 1 h 2"/>
                    <a:gd name="T18" fmla="*/ 1 w 5"/>
                    <a:gd name="T19" fmla="*/ 1 h 2"/>
                    <a:gd name="T20" fmla="*/ 1 w 5"/>
                    <a:gd name="T21" fmla="*/ 1 h 2"/>
                    <a:gd name="T22" fmla="*/ 1 w 5"/>
                    <a:gd name="T23" fmla="*/ 1 h 2"/>
                    <a:gd name="T24" fmla="*/ 1 w 5"/>
                    <a:gd name="T25" fmla="*/ 1 h 2"/>
                    <a:gd name="T26" fmla="*/ 1 w 5"/>
                    <a:gd name="T27" fmla="*/ 1 h 2"/>
                    <a:gd name="T28" fmla="*/ 1 w 5"/>
                    <a:gd name="T29" fmla="*/ 1 h 2"/>
                    <a:gd name="T30" fmla="*/ 1 w 5"/>
                    <a:gd name="T31" fmla="*/ 1 h 2"/>
                    <a:gd name="T32" fmla="*/ 1 w 5"/>
                    <a:gd name="T33" fmla="*/ 1 h 2"/>
                    <a:gd name="T34" fmla="*/ 2 w 5"/>
                    <a:gd name="T35" fmla="*/ 1 h 2"/>
                    <a:gd name="T36" fmla="*/ 2 w 5"/>
                    <a:gd name="T37" fmla="*/ 1 h 2"/>
                    <a:gd name="T38" fmla="*/ 2 w 5"/>
                    <a:gd name="T39" fmla="*/ 1 h 2"/>
                    <a:gd name="T40" fmla="*/ 2 w 5"/>
                    <a:gd name="T41" fmla="*/ 1 h 2"/>
                    <a:gd name="T42" fmla="*/ 2 w 5"/>
                    <a:gd name="T43" fmla="*/ 1 h 2"/>
                    <a:gd name="T44" fmla="*/ 2 w 5"/>
                    <a:gd name="T45" fmla="*/ 1 h 2"/>
                    <a:gd name="T46" fmla="*/ 2 w 5"/>
                    <a:gd name="T47" fmla="*/ 1 h 2"/>
                    <a:gd name="T48" fmla="*/ 2 w 5"/>
                    <a:gd name="T49" fmla="*/ 1 h 2"/>
                    <a:gd name="T50" fmla="*/ 2 w 5"/>
                    <a:gd name="T51" fmla="*/ 1 h 2"/>
                    <a:gd name="T52" fmla="*/ 2 w 5"/>
                    <a:gd name="T53" fmla="*/ 1 h 2"/>
                    <a:gd name="T54" fmla="*/ 2 w 5"/>
                    <a:gd name="T55" fmla="*/ 1 h 2"/>
                    <a:gd name="T56" fmla="*/ 3 w 5"/>
                    <a:gd name="T57" fmla="*/ 1 h 2"/>
                    <a:gd name="T58" fmla="*/ 3 w 5"/>
                    <a:gd name="T59" fmla="*/ 1 h 2"/>
                    <a:gd name="T60" fmla="*/ 3 w 5"/>
                    <a:gd name="T61" fmla="*/ 1 h 2"/>
                    <a:gd name="T62" fmla="*/ 3 w 5"/>
                    <a:gd name="T63" fmla="*/ 1 h 2"/>
                    <a:gd name="T64" fmla="*/ 3 w 5"/>
                    <a:gd name="T65" fmla="*/ 1 h 2"/>
                    <a:gd name="T66" fmla="*/ 3 w 5"/>
                    <a:gd name="T67" fmla="*/ 1 h 2"/>
                    <a:gd name="T68" fmla="*/ 3 w 5"/>
                    <a:gd name="T69" fmla="*/ 1 h 2"/>
                    <a:gd name="T70" fmla="*/ 4 w 5"/>
                    <a:gd name="T71" fmla="*/ 1 h 2"/>
                    <a:gd name="T72" fmla="*/ 4 w 5"/>
                    <a:gd name="T73" fmla="*/ 1 h 2"/>
                    <a:gd name="T74" fmla="*/ 4 w 5"/>
                    <a:gd name="T75" fmla="*/ 1 h 2"/>
                    <a:gd name="T76" fmla="*/ 4 w 5"/>
                    <a:gd name="T77" fmla="*/ 1 h 2"/>
                    <a:gd name="T78" fmla="*/ 4 w 5"/>
                    <a:gd name="T79" fmla="*/ 1 h 2"/>
                    <a:gd name="T80" fmla="*/ 4 w 5"/>
                    <a:gd name="T81" fmla="*/ 1 h 2"/>
                    <a:gd name="T82" fmla="*/ 4 w 5"/>
                    <a:gd name="T83" fmla="*/ 2 h 2"/>
                    <a:gd name="T84" fmla="*/ 4 w 5"/>
                    <a:gd name="T85" fmla="*/ 2 h 2"/>
                    <a:gd name="T86" fmla="*/ 4 w 5"/>
                    <a:gd name="T87" fmla="*/ 2 h 2"/>
                    <a:gd name="T88" fmla="*/ 4 w 5"/>
                    <a:gd name="T89" fmla="*/ 2 h 2"/>
                    <a:gd name="T90" fmla="*/ 4 w 5"/>
                    <a:gd name="T91" fmla="*/ 2 h 2"/>
                    <a:gd name="T92" fmla="*/ 5 w 5"/>
                    <a:gd name="T93" fmla="*/ 2 h 2"/>
                    <a:gd name="T94" fmla="*/ 5 w 5"/>
                    <a:gd name="T95" fmla="*/ 2 h 2"/>
                    <a:gd name="T96" fmla="*/ 5 w 5"/>
                    <a:gd name="T97" fmla="*/ 2 h 2"/>
                    <a:gd name="T98" fmla="*/ 5 w 5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67" name="Freeform 278"/>
                <p:cNvSpPr>
                  <a:spLocks/>
                </p:cNvSpPr>
                <p:nvPr/>
              </p:nvSpPr>
              <p:spPr bwMode="auto">
                <a:xfrm>
                  <a:off x="3709989" y="3303588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0 w 5"/>
                    <a:gd name="T5" fmla="*/ 0 h 1"/>
                    <a:gd name="T6" fmla="*/ 0 w 5"/>
                    <a:gd name="T7" fmla="*/ 0 h 1"/>
                    <a:gd name="T8" fmla="*/ 0 w 5"/>
                    <a:gd name="T9" fmla="*/ 0 h 1"/>
                    <a:gd name="T10" fmla="*/ 0 w 5"/>
                    <a:gd name="T11" fmla="*/ 0 h 1"/>
                    <a:gd name="T12" fmla="*/ 0 w 5"/>
                    <a:gd name="T13" fmla="*/ 0 h 1"/>
                    <a:gd name="T14" fmla="*/ 0 w 5"/>
                    <a:gd name="T15" fmla="*/ 0 h 1"/>
                    <a:gd name="T16" fmla="*/ 0 w 5"/>
                    <a:gd name="T17" fmla="*/ 0 h 1"/>
                    <a:gd name="T18" fmla="*/ 1 w 5"/>
                    <a:gd name="T19" fmla="*/ 0 h 1"/>
                    <a:gd name="T20" fmla="*/ 1 w 5"/>
                    <a:gd name="T21" fmla="*/ 0 h 1"/>
                    <a:gd name="T22" fmla="*/ 1 w 5"/>
                    <a:gd name="T23" fmla="*/ 0 h 1"/>
                    <a:gd name="T24" fmla="*/ 1 w 5"/>
                    <a:gd name="T25" fmla="*/ 0 h 1"/>
                    <a:gd name="T26" fmla="*/ 1 w 5"/>
                    <a:gd name="T27" fmla="*/ 0 h 1"/>
                    <a:gd name="T28" fmla="*/ 1 w 5"/>
                    <a:gd name="T29" fmla="*/ 0 h 1"/>
                    <a:gd name="T30" fmla="*/ 1 w 5"/>
                    <a:gd name="T31" fmla="*/ 0 h 1"/>
                    <a:gd name="T32" fmla="*/ 2 w 5"/>
                    <a:gd name="T33" fmla="*/ 0 h 1"/>
                    <a:gd name="T34" fmla="*/ 2 w 5"/>
                    <a:gd name="T35" fmla="*/ 0 h 1"/>
                    <a:gd name="T36" fmla="*/ 2 w 5"/>
                    <a:gd name="T37" fmla="*/ 0 h 1"/>
                    <a:gd name="T38" fmla="*/ 2 w 5"/>
                    <a:gd name="T39" fmla="*/ 0 h 1"/>
                    <a:gd name="T40" fmla="*/ 2 w 5"/>
                    <a:gd name="T41" fmla="*/ 0 h 1"/>
                    <a:gd name="T42" fmla="*/ 2 w 5"/>
                    <a:gd name="T43" fmla="*/ 0 h 1"/>
                    <a:gd name="T44" fmla="*/ 2 w 5"/>
                    <a:gd name="T45" fmla="*/ 0 h 1"/>
                    <a:gd name="T46" fmla="*/ 2 w 5"/>
                    <a:gd name="T47" fmla="*/ 0 h 1"/>
                    <a:gd name="T48" fmla="*/ 2 w 5"/>
                    <a:gd name="T49" fmla="*/ 0 h 1"/>
                    <a:gd name="T50" fmla="*/ 2 w 5"/>
                    <a:gd name="T51" fmla="*/ 0 h 1"/>
                    <a:gd name="T52" fmla="*/ 2 w 5"/>
                    <a:gd name="T53" fmla="*/ 0 h 1"/>
                    <a:gd name="T54" fmla="*/ 3 w 5"/>
                    <a:gd name="T55" fmla="*/ 0 h 1"/>
                    <a:gd name="T56" fmla="*/ 3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1 h 1"/>
                    <a:gd name="T64" fmla="*/ 3 w 5"/>
                    <a:gd name="T65" fmla="*/ 1 h 1"/>
                    <a:gd name="T66" fmla="*/ 3 w 5"/>
                    <a:gd name="T67" fmla="*/ 1 h 1"/>
                    <a:gd name="T68" fmla="*/ 3 w 5"/>
                    <a:gd name="T69" fmla="*/ 1 h 1"/>
                    <a:gd name="T70" fmla="*/ 3 w 5"/>
                    <a:gd name="T71" fmla="*/ 1 h 1"/>
                    <a:gd name="T72" fmla="*/ 3 w 5"/>
                    <a:gd name="T73" fmla="*/ 1 h 1"/>
                    <a:gd name="T74" fmla="*/ 3 w 5"/>
                    <a:gd name="T75" fmla="*/ 1 h 1"/>
                    <a:gd name="T76" fmla="*/ 4 w 5"/>
                    <a:gd name="T77" fmla="*/ 1 h 1"/>
                    <a:gd name="T78" fmla="*/ 4 w 5"/>
                    <a:gd name="T79" fmla="*/ 1 h 1"/>
                    <a:gd name="T80" fmla="*/ 4 w 5"/>
                    <a:gd name="T81" fmla="*/ 1 h 1"/>
                    <a:gd name="T82" fmla="*/ 4 w 5"/>
                    <a:gd name="T83" fmla="*/ 1 h 1"/>
                    <a:gd name="T84" fmla="*/ 4 w 5"/>
                    <a:gd name="T85" fmla="*/ 1 h 1"/>
                    <a:gd name="T86" fmla="*/ 4 w 5"/>
                    <a:gd name="T87" fmla="*/ 1 h 1"/>
                    <a:gd name="T88" fmla="*/ 4 w 5"/>
                    <a:gd name="T89" fmla="*/ 1 h 1"/>
                    <a:gd name="T90" fmla="*/ 4 w 5"/>
                    <a:gd name="T91" fmla="*/ 1 h 1"/>
                    <a:gd name="T92" fmla="*/ 5 w 5"/>
                    <a:gd name="T93" fmla="*/ 1 h 1"/>
                    <a:gd name="T94" fmla="*/ 5 w 5"/>
                    <a:gd name="T95" fmla="*/ 1 h 1"/>
                    <a:gd name="T96" fmla="*/ 5 w 5"/>
                    <a:gd name="T97" fmla="*/ 1 h 1"/>
                    <a:gd name="T98" fmla="*/ 5 w 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68" name="Freeform 279"/>
                <p:cNvSpPr>
                  <a:spLocks/>
                </p:cNvSpPr>
                <p:nvPr/>
              </p:nvSpPr>
              <p:spPr bwMode="auto">
                <a:xfrm>
                  <a:off x="3717926" y="3305175"/>
                  <a:ext cx="7938" cy="3175"/>
                </a:xfrm>
                <a:custGeom>
                  <a:avLst/>
                  <a:gdLst>
                    <a:gd name="T0" fmla="*/ 0 w 5"/>
                    <a:gd name="T1" fmla="*/ 0 h 2"/>
                    <a:gd name="T2" fmla="*/ 0 w 5"/>
                    <a:gd name="T3" fmla="*/ 0 h 2"/>
                    <a:gd name="T4" fmla="*/ 0 w 5"/>
                    <a:gd name="T5" fmla="*/ 0 h 2"/>
                    <a:gd name="T6" fmla="*/ 0 w 5"/>
                    <a:gd name="T7" fmla="*/ 0 h 2"/>
                    <a:gd name="T8" fmla="*/ 0 w 5"/>
                    <a:gd name="T9" fmla="*/ 0 h 2"/>
                    <a:gd name="T10" fmla="*/ 0 w 5"/>
                    <a:gd name="T11" fmla="*/ 0 h 2"/>
                    <a:gd name="T12" fmla="*/ 0 w 5"/>
                    <a:gd name="T13" fmla="*/ 0 h 2"/>
                    <a:gd name="T14" fmla="*/ 0 w 5"/>
                    <a:gd name="T15" fmla="*/ 0 h 2"/>
                    <a:gd name="T16" fmla="*/ 1 w 5"/>
                    <a:gd name="T17" fmla="*/ 0 h 2"/>
                    <a:gd name="T18" fmla="*/ 1 w 5"/>
                    <a:gd name="T19" fmla="*/ 0 h 2"/>
                    <a:gd name="T20" fmla="*/ 1 w 5"/>
                    <a:gd name="T21" fmla="*/ 0 h 2"/>
                    <a:gd name="T22" fmla="*/ 1 w 5"/>
                    <a:gd name="T23" fmla="*/ 0 h 2"/>
                    <a:gd name="T24" fmla="*/ 1 w 5"/>
                    <a:gd name="T25" fmla="*/ 0 h 2"/>
                    <a:gd name="T26" fmla="*/ 1 w 5"/>
                    <a:gd name="T27" fmla="*/ 0 h 2"/>
                    <a:gd name="T28" fmla="*/ 1 w 5"/>
                    <a:gd name="T29" fmla="*/ 0 h 2"/>
                    <a:gd name="T30" fmla="*/ 1 w 5"/>
                    <a:gd name="T31" fmla="*/ 0 h 2"/>
                    <a:gd name="T32" fmla="*/ 1 w 5"/>
                    <a:gd name="T33" fmla="*/ 0 h 2"/>
                    <a:gd name="T34" fmla="*/ 1 w 5"/>
                    <a:gd name="T35" fmla="*/ 1 h 2"/>
                    <a:gd name="T36" fmla="*/ 1 w 5"/>
                    <a:gd name="T37" fmla="*/ 1 h 2"/>
                    <a:gd name="T38" fmla="*/ 2 w 5"/>
                    <a:gd name="T39" fmla="*/ 1 h 2"/>
                    <a:gd name="T40" fmla="*/ 2 w 5"/>
                    <a:gd name="T41" fmla="*/ 1 h 2"/>
                    <a:gd name="T42" fmla="*/ 2 w 5"/>
                    <a:gd name="T43" fmla="*/ 1 h 2"/>
                    <a:gd name="T44" fmla="*/ 2 w 5"/>
                    <a:gd name="T45" fmla="*/ 1 h 2"/>
                    <a:gd name="T46" fmla="*/ 2 w 5"/>
                    <a:gd name="T47" fmla="*/ 1 h 2"/>
                    <a:gd name="T48" fmla="*/ 2 w 5"/>
                    <a:gd name="T49" fmla="*/ 1 h 2"/>
                    <a:gd name="T50" fmla="*/ 2 w 5"/>
                    <a:gd name="T51" fmla="*/ 1 h 2"/>
                    <a:gd name="T52" fmla="*/ 3 w 5"/>
                    <a:gd name="T53" fmla="*/ 1 h 2"/>
                    <a:gd name="T54" fmla="*/ 3 w 5"/>
                    <a:gd name="T55" fmla="*/ 1 h 2"/>
                    <a:gd name="T56" fmla="*/ 3 w 5"/>
                    <a:gd name="T57" fmla="*/ 1 h 2"/>
                    <a:gd name="T58" fmla="*/ 3 w 5"/>
                    <a:gd name="T59" fmla="*/ 1 h 2"/>
                    <a:gd name="T60" fmla="*/ 3 w 5"/>
                    <a:gd name="T61" fmla="*/ 1 h 2"/>
                    <a:gd name="T62" fmla="*/ 3 w 5"/>
                    <a:gd name="T63" fmla="*/ 1 h 2"/>
                    <a:gd name="T64" fmla="*/ 3 w 5"/>
                    <a:gd name="T65" fmla="*/ 1 h 2"/>
                    <a:gd name="T66" fmla="*/ 3 w 5"/>
                    <a:gd name="T67" fmla="*/ 1 h 2"/>
                    <a:gd name="T68" fmla="*/ 3 w 5"/>
                    <a:gd name="T69" fmla="*/ 1 h 2"/>
                    <a:gd name="T70" fmla="*/ 3 w 5"/>
                    <a:gd name="T71" fmla="*/ 1 h 2"/>
                    <a:gd name="T72" fmla="*/ 3 w 5"/>
                    <a:gd name="T73" fmla="*/ 1 h 2"/>
                    <a:gd name="T74" fmla="*/ 4 w 5"/>
                    <a:gd name="T75" fmla="*/ 1 h 2"/>
                    <a:gd name="T76" fmla="*/ 4 w 5"/>
                    <a:gd name="T77" fmla="*/ 1 h 2"/>
                    <a:gd name="T78" fmla="*/ 4 w 5"/>
                    <a:gd name="T79" fmla="*/ 1 h 2"/>
                    <a:gd name="T80" fmla="*/ 4 w 5"/>
                    <a:gd name="T81" fmla="*/ 1 h 2"/>
                    <a:gd name="T82" fmla="*/ 4 w 5"/>
                    <a:gd name="T83" fmla="*/ 1 h 2"/>
                    <a:gd name="T84" fmla="*/ 4 w 5"/>
                    <a:gd name="T85" fmla="*/ 1 h 2"/>
                    <a:gd name="T86" fmla="*/ 4 w 5"/>
                    <a:gd name="T87" fmla="*/ 1 h 2"/>
                    <a:gd name="T88" fmla="*/ 4 w 5"/>
                    <a:gd name="T89" fmla="*/ 1 h 2"/>
                    <a:gd name="T90" fmla="*/ 4 w 5"/>
                    <a:gd name="T91" fmla="*/ 1 h 2"/>
                    <a:gd name="T92" fmla="*/ 4 w 5"/>
                    <a:gd name="T93" fmla="*/ 2 h 2"/>
                    <a:gd name="T94" fmla="*/ 4 w 5"/>
                    <a:gd name="T95" fmla="*/ 2 h 2"/>
                    <a:gd name="T96" fmla="*/ 5 w 5"/>
                    <a:gd name="T97" fmla="*/ 2 h 2"/>
                    <a:gd name="T98" fmla="*/ 5 w 5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69" name="Freeform 280"/>
                <p:cNvSpPr>
                  <a:spLocks/>
                </p:cNvSpPr>
                <p:nvPr/>
              </p:nvSpPr>
              <p:spPr bwMode="auto">
                <a:xfrm>
                  <a:off x="3725864" y="3308350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0 w 5"/>
                    <a:gd name="T5" fmla="*/ 0 w 5"/>
                    <a:gd name="T6" fmla="*/ 0 w 5"/>
                    <a:gd name="T7" fmla="*/ 1 w 5"/>
                    <a:gd name="T8" fmla="*/ 1 w 5"/>
                    <a:gd name="T9" fmla="*/ 1 w 5"/>
                    <a:gd name="T10" fmla="*/ 1 w 5"/>
                    <a:gd name="T11" fmla="*/ 1 w 5"/>
                    <a:gd name="T12" fmla="*/ 1 w 5"/>
                    <a:gd name="T13" fmla="*/ 1 w 5"/>
                    <a:gd name="T14" fmla="*/ 1 w 5"/>
                    <a:gd name="T15" fmla="*/ 1 w 5"/>
                    <a:gd name="T16" fmla="*/ 1 w 5"/>
                    <a:gd name="T17" fmla="*/ 1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2 w 5"/>
                    <a:gd name="T24" fmla="*/ 2 w 5"/>
                    <a:gd name="T25" fmla="*/ 3 w 5"/>
                    <a:gd name="T26" fmla="*/ 3 w 5"/>
                    <a:gd name="T27" fmla="*/ 3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3 w 5"/>
                    <a:gd name="T35" fmla="*/ 3 w 5"/>
                    <a:gd name="T36" fmla="*/ 3 w 5"/>
                    <a:gd name="T37" fmla="*/ 4 w 5"/>
                    <a:gd name="T38" fmla="*/ 4 w 5"/>
                    <a:gd name="T39" fmla="*/ 4 w 5"/>
                    <a:gd name="T40" fmla="*/ 4 w 5"/>
                    <a:gd name="T41" fmla="*/ 4 w 5"/>
                    <a:gd name="T42" fmla="*/ 4 w 5"/>
                    <a:gd name="T43" fmla="*/ 4 w 5"/>
                    <a:gd name="T44" fmla="*/ 4 w 5"/>
                    <a:gd name="T45" fmla="*/ 4 w 5"/>
                    <a:gd name="T46" fmla="*/ 4 w 5"/>
                    <a:gd name="T47" fmla="*/ 4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70" name="Freeform 281"/>
                <p:cNvSpPr>
                  <a:spLocks/>
                </p:cNvSpPr>
                <p:nvPr/>
              </p:nvSpPr>
              <p:spPr bwMode="auto">
                <a:xfrm>
                  <a:off x="3733801" y="3306763"/>
                  <a:ext cx="7938" cy="1588"/>
                </a:xfrm>
                <a:custGeom>
                  <a:avLst/>
                  <a:gdLst>
                    <a:gd name="T0" fmla="*/ 0 w 5"/>
                    <a:gd name="T1" fmla="*/ 1 h 1"/>
                    <a:gd name="T2" fmla="*/ 0 w 5"/>
                    <a:gd name="T3" fmla="*/ 1 h 1"/>
                    <a:gd name="T4" fmla="*/ 0 w 5"/>
                    <a:gd name="T5" fmla="*/ 1 h 1"/>
                    <a:gd name="T6" fmla="*/ 0 w 5"/>
                    <a:gd name="T7" fmla="*/ 1 h 1"/>
                    <a:gd name="T8" fmla="*/ 0 w 5"/>
                    <a:gd name="T9" fmla="*/ 1 h 1"/>
                    <a:gd name="T10" fmla="*/ 0 w 5"/>
                    <a:gd name="T11" fmla="*/ 1 h 1"/>
                    <a:gd name="T12" fmla="*/ 1 w 5"/>
                    <a:gd name="T13" fmla="*/ 1 h 1"/>
                    <a:gd name="T14" fmla="*/ 1 w 5"/>
                    <a:gd name="T15" fmla="*/ 1 h 1"/>
                    <a:gd name="T16" fmla="*/ 1 w 5"/>
                    <a:gd name="T17" fmla="*/ 1 h 1"/>
                    <a:gd name="T18" fmla="*/ 1 w 5"/>
                    <a:gd name="T19" fmla="*/ 1 h 1"/>
                    <a:gd name="T20" fmla="*/ 1 w 5"/>
                    <a:gd name="T21" fmla="*/ 1 h 1"/>
                    <a:gd name="T22" fmla="*/ 1 w 5"/>
                    <a:gd name="T23" fmla="*/ 1 h 1"/>
                    <a:gd name="T24" fmla="*/ 1 w 5"/>
                    <a:gd name="T25" fmla="*/ 1 h 1"/>
                    <a:gd name="T26" fmla="*/ 1 w 5"/>
                    <a:gd name="T27" fmla="*/ 1 h 1"/>
                    <a:gd name="T28" fmla="*/ 1 w 5"/>
                    <a:gd name="T29" fmla="*/ 1 h 1"/>
                    <a:gd name="T30" fmla="*/ 1 w 5"/>
                    <a:gd name="T31" fmla="*/ 1 h 1"/>
                    <a:gd name="T32" fmla="*/ 1 w 5"/>
                    <a:gd name="T33" fmla="*/ 1 h 1"/>
                    <a:gd name="T34" fmla="*/ 2 w 5"/>
                    <a:gd name="T35" fmla="*/ 1 h 1"/>
                    <a:gd name="T36" fmla="*/ 2 w 5"/>
                    <a:gd name="T37" fmla="*/ 1 h 1"/>
                    <a:gd name="T38" fmla="*/ 2 w 5"/>
                    <a:gd name="T39" fmla="*/ 1 h 1"/>
                    <a:gd name="T40" fmla="*/ 2 w 5"/>
                    <a:gd name="T41" fmla="*/ 1 h 1"/>
                    <a:gd name="T42" fmla="*/ 2 w 5"/>
                    <a:gd name="T43" fmla="*/ 1 h 1"/>
                    <a:gd name="T44" fmla="*/ 2 w 5"/>
                    <a:gd name="T45" fmla="*/ 1 h 1"/>
                    <a:gd name="T46" fmla="*/ 2 w 5"/>
                    <a:gd name="T47" fmla="*/ 1 h 1"/>
                    <a:gd name="T48" fmla="*/ 2 w 5"/>
                    <a:gd name="T49" fmla="*/ 1 h 1"/>
                    <a:gd name="T50" fmla="*/ 2 w 5"/>
                    <a:gd name="T51" fmla="*/ 1 h 1"/>
                    <a:gd name="T52" fmla="*/ 2 w 5"/>
                    <a:gd name="T53" fmla="*/ 1 h 1"/>
                    <a:gd name="T54" fmla="*/ 2 w 5"/>
                    <a:gd name="T55" fmla="*/ 1 h 1"/>
                    <a:gd name="T56" fmla="*/ 3 w 5"/>
                    <a:gd name="T57" fmla="*/ 1 h 1"/>
                    <a:gd name="T58" fmla="*/ 3 w 5"/>
                    <a:gd name="T59" fmla="*/ 1 h 1"/>
                    <a:gd name="T60" fmla="*/ 3 w 5"/>
                    <a:gd name="T61" fmla="*/ 1 h 1"/>
                    <a:gd name="T62" fmla="*/ 3 w 5"/>
                    <a:gd name="T63" fmla="*/ 1 h 1"/>
                    <a:gd name="T64" fmla="*/ 3 w 5"/>
                    <a:gd name="T65" fmla="*/ 1 h 1"/>
                    <a:gd name="T66" fmla="*/ 3 w 5"/>
                    <a:gd name="T67" fmla="*/ 1 h 1"/>
                    <a:gd name="T68" fmla="*/ 3 w 5"/>
                    <a:gd name="T69" fmla="*/ 0 h 1"/>
                    <a:gd name="T70" fmla="*/ 3 w 5"/>
                    <a:gd name="T71" fmla="*/ 0 h 1"/>
                    <a:gd name="T72" fmla="*/ 4 w 5"/>
                    <a:gd name="T73" fmla="*/ 0 h 1"/>
                    <a:gd name="T74" fmla="*/ 4 w 5"/>
                    <a:gd name="T75" fmla="*/ 0 h 1"/>
                    <a:gd name="T76" fmla="*/ 4 w 5"/>
                    <a:gd name="T77" fmla="*/ 0 h 1"/>
                    <a:gd name="T78" fmla="*/ 4 w 5"/>
                    <a:gd name="T79" fmla="*/ 0 h 1"/>
                    <a:gd name="T80" fmla="*/ 4 w 5"/>
                    <a:gd name="T81" fmla="*/ 0 h 1"/>
                    <a:gd name="T82" fmla="*/ 4 w 5"/>
                    <a:gd name="T83" fmla="*/ 0 h 1"/>
                    <a:gd name="T84" fmla="*/ 4 w 5"/>
                    <a:gd name="T85" fmla="*/ 0 h 1"/>
                    <a:gd name="T86" fmla="*/ 4 w 5"/>
                    <a:gd name="T87" fmla="*/ 0 h 1"/>
                    <a:gd name="T88" fmla="*/ 4 w 5"/>
                    <a:gd name="T89" fmla="*/ 0 h 1"/>
                    <a:gd name="T90" fmla="*/ 4 w 5"/>
                    <a:gd name="T91" fmla="*/ 0 h 1"/>
                    <a:gd name="T92" fmla="*/ 4 w 5"/>
                    <a:gd name="T93" fmla="*/ 0 h 1"/>
                    <a:gd name="T94" fmla="*/ 5 w 5"/>
                    <a:gd name="T95" fmla="*/ 0 h 1"/>
                    <a:gd name="T96" fmla="*/ 5 w 5"/>
                    <a:gd name="T97" fmla="*/ 0 h 1"/>
                    <a:gd name="T98" fmla="*/ 5 w 5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71" name="Freeform 282"/>
                <p:cNvSpPr>
                  <a:spLocks/>
                </p:cNvSpPr>
                <p:nvPr/>
              </p:nvSpPr>
              <p:spPr bwMode="auto">
                <a:xfrm>
                  <a:off x="3741739" y="3303588"/>
                  <a:ext cx="7938" cy="3175"/>
                </a:xfrm>
                <a:custGeom>
                  <a:avLst/>
                  <a:gdLst>
                    <a:gd name="T0" fmla="*/ 0 w 5"/>
                    <a:gd name="T1" fmla="*/ 2 h 2"/>
                    <a:gd name="T2" fmla="*/ 0 w 5"/>
                    <a:gd name="T3" fmla="*/ 2 h 2"/>
                    <a:gd name="T4" fmla="*/ 0 w 5"/>
                    <a:gd name="T5" fmla="*/ 2 h 2"/>
                    <a:gd name="T6" fmla="*/ 0 w 5"/>
                    <a:gd name="T7" fmla="*/ 2 h 2"/>
                    <a:gd name="T8" fmla="*/ 0 w 5"/>
                    <a:gd name="T9" fmla="*/ 2 h 2"/>
                    <a:gd name="T10" fmla="*/ 0 w 5"/>
                    <a:gd name="T11" fmla="*/ 2 h 2"/>
                    <a:gd name="T12" fmla="*/ 0 w 5"/>
                    <a:gd name="T13" fmla="*/ 2 h 2"/>
                    <a:gd name="T14" fmla="*/ 0 w 5"/>
                    <a:gd name="T15" fmla="*/ 2 h 2"/>
                    <a:gd name="T16" fmla="*/ 0 w 5"/>
                    <a:gd name="T17" fmla="*/ 2 h 2"/>
                    <a:gd name="T18" fmla="*/ 1 w 5"/>
                    <a:gd name="T19" fmla="*/ 2 h 2"/>
                    <a:gd name="T20" fmla="*/ 1 w 5"/>
                    <a:gd name="T21" fmla="*/ 2 h 2"/>
                    <a:gd name="T22" fmla="*/ 1 w 5"/>
                    <a:gd name="T23" fmla="*/ 2 h 2"/>
                    <a:gd name="T24" fmla="*/ 1 w 5"/>
                    <a:gd name="T25" fmla="*/ 2 h 2"/>
                    <a:gd name="T26" fmla="*/ 1 w 5"/>
                    <a:gd name="T27" fmla="*/ 1 h 2"/>
                    <a:gd name="T28" fmla="*/ 1 w 5"/>
                    <a:gd name="T29" fmla="*/ 1 h 2"/>
                    <a:gd name="T30" fmla="*/ 1 w 5"/>
                    <a:gd name="T31" fmla="*/ 1 h 2"/>
                    <a:gd name="T32" fmla="*/ 2 w 5"/>
                    <a:gd name="T33" fmla="*/ 1 h 2"/>
                    <a:gd name="T34" fmla="*/ 2 w 5"/>
                    <a:gd name="T35" fmla="*/ 1 h 2"/>
                    <a:gd name="T36" fmla="*/ 2 w 5"/>
                    <a:gd name="T37" fmla="*/ 1 h 2"/>
                    <a:gd name="T38" fmla="*/ 2 w 5"/>
                    <a:gd name="T39" fmla="*/ 1 h 2"/>
                    <a:gd name="T40" fmla="*/ 2 w 5"/>
                    <a:gd name="T41" fmla="*/ 1 h 2"/>
                    <a:gd name="T42" fmla="*/ 2 w 5"/>
                    <a:gd name="T43" fmla="*/ 1 h 2"/>
                    <a:gd name="T44" fmla="*/ 2 w 5"/>
                    <a:gd name="T45" fmla="*/ 1 h 2"/>
                    <a:gd name="T46" fmla="*/ 2 w 5"/>
                    <a:gd name="T47" fmla="*/ 1 h 2"/>
                    <a:gd name="T48" fmla="*/ 2 w 5"/>
                    <a:gd name="T49" fmla="*/ 1 h 2"/>
                    <a:gd name="T50" fmla="*/ 2 w 5"/>
                    <a:gd name="T51" fmla="*/ 1 h 2"/>
                    <a:gd name="T52" fmla="*/ 2 w 5"/>
                    <a:gd name="T53" fmla="*/ 1 h 2"/>
                    <a:gd name="T54" fmla="*/ 3 w 5"/>
                    <a:gd name="T55" fmla="*/ 1 h 2"/>
                    <a:gd name="T56" fmla="*/ 3 w 5"/>
                    <a:gd name="T57" fmla="*/ 1 h 2"/>
                    <a:gd name="T58" fmla="*/ 3 w 5"/>
                    <a:gd name="T59" fmla="*/ 1 h 2"/>
                    <a:gd name="T60" fmla="*/ 3 w 5"/>
                    <a:gd name="T61" fmla="*/ 1 h 2"/>
                    <a:gd name="T62" fmla="*/ 3 w 5"/>
                    <a:gd name="T63" fmla="*/ 1 h 2"/>
                    <a:gd name="T64" fmla="*/ 3 w 5"/>
                    <a:gd name="T65" fmla="*/ 1 h 2"/>
                    <a:gd name="T66" fmla="*/ 3 w 5"/>
                    <a:gd name="T67" fmla="*/ 1 h 2"/>
                    <a:gd name="T68" fmla="*/ 3 w 5"/>
                    <a:gd name="T69" fmla="*/ 1 h 2"/>
                    <a:gd name="T70" fmla="*/ 3 w 5"/>
                    <a:gd name="T71" fmla="*/ 1 h 2"/>
                    <a:gd name="T72" fmla="*/ 3 w 5"/>
                    <a:gd name="T73" fmla="*/ 1 h 2"/>
                    <a:gd name="T74" fmla="*/ 3 w 5"/>
                    <a:gd name="T75" fmla="*/ 1 h 2"/>
                    <a:gd name="T76" fmla="*/ 3 w 5"/>
                    <a:gd name="T77" fmla="*/ 1 h 2"/>
                    <a:gd name="T78" fmla="*/ 4 w 5"/>
                    <a:gd name="T79" fmla="*/ 1 h 2"/>
                    <a:gd name="T80" fmla="*/ 4 w 5"/>
                    <a:gd name="T81" fmla="*/ 1 h 2"/>
                    <a:gd name="T82" fmla="*/ 4 w 5"/>
                    <a:gd name="T83" fmla="*/ 1 h 2"/>
                    <a:gd name="T84" fmla="*/ 4 w 5"/>
                    <a:gd name="T85" fmla="*/ 1 h 2"/>
                    <a:gd name="T86" fmla="*/ 4 w 5"/>
                    <a:gd name="T87" fmla="*/ 1 h 2"/>
                    <a:gd name="T88" fmla="*/ 4 w 5"/>
                    <a:gd name="T89" fmla="*/ 1 h 2"/>
                    <a:gd name="T90" fmla="*/ 4 w 5"/>
                    <a:gd name="T91" fmla="*/ 1 h 2"/>
                    <a:gd name="T92" fmla="*/ 5 w 5"/>
                    <a:gd name="T93" fmla="*/ 0 h 2"/>
                    <a:gd name="T94" fmla="*/ 5 w 5"/>
                    <a:gd name="T95" fmla="*/ 0 h 2"/>
                    <a:gd name="T96" fmla="*/ 5 w 5"/>
                    <a:gd name="T97" fmla="*/ 0 h 2"/>
                    <a:gd name="T98" fmla="*/ 5 w 5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72" name="Freeform 283"/>
                <p:cNvSpPr>
                  <a:spLocks/>
                </p:cNvSpPr>
                <p:nvPr/>
              </p:nvSpPr>
              <p:spPr bwMode="auto">
                <a:xfrm>
                  <a:off x="3749676" y="3302000"/>
                  <a:ext cx="7938" cy="1588"/>
                </a:xfrm>
                <a:custGeom>
                  <a:avLst/>
                  <a:gdLst>
                    <a:gd name="T0" fmla="*/ 0 w 5"/>
                    <a:gd name="T1" fmla="*/ 1 h 1"/>
                    <a:gd name="T2" fmla="*/ 0 w 5"/>
                    <a:gd name="T3" fmla="*/ 1 h 1"/>
                    <a:gd name="T4" fmla="*/ 0 w 5"/>
                    <a:gd name="T5" fmla="*/ 1 h 1"/>
                    <a:gd name="T6" fmla="*/ 0 w 5"/>
                    <a:gd name="T7" fmla="*/ 1 h 1"/>
                    <a:gd name="T8" fmla="*/ 0 w 5"/>
                    <a:gd name="T9" fmla="*/ 1 h 1"/>
                    <a:gd name="T10" fmla="*/ 0 w 5"/>
                    <a:gd name="T11" fmla="*/ 1 h 1"/>
                    <a:gd name="T12" fmla="*/ 0 w 5"/>
                    <a:gd name="T13" fmla="*/ 1 h 1"/>
                    <a:gd name="T14" fmla="*/ 0 w 5"/>
                    <a:gd name="T15" fmla="*/ 1 h 1"/>
                    <a:gd name="T16" fmla="*/ 1 w 5"/>
                    <a:gd name="T17" fmla="*/ 1 h 1"/>
                    <a:gd name="T18" fmla="*/ 1 w 5"/>
                    <a:gd name="T19" fmla="*/ 1 h 1"/>
                    <a:gd name="T20" fmla="*/ 1 w 5"/>
                    <a:gd name="T21" fmla="*/ 1 h 1"/>
                    <a:gd name="T22" fmla="*/ 1 w 5"/>
                    <a:gd name="T23" fmla="*/ 1 h 1"/>
                    <a:gd name="T24" fmla="*/ 1 w 5"/>
                    <a:gd name="T25" fmla="*/ 1 h 1"/>
                    <a:gd name="T26" fmla="*/ 1 w 5"/>
                    <a:gd name="T27" fmla="*/ 1 h 1"/>
                    <a:gd name="T28" fmla="*/ 1 w 5"/>
                    <a:gd name="T29" fmla="*/ 1 h 1"/>
                    <a:gd name="T30" fmla="*/ 1 w 5"/>
                    <a:gd name="T31" fmla="*/ 1 h 1"/>
                    <a:gd name="T32" fmla="*/ 1 w 5"/>
                    <a:gd name="T33" fmla="*/ 1 h 1"/>
                    <a:gd name="T34" fmla="*/ 1 w 5"/>
                    <a:gd name="T35" fmla="*/ 1 h 1"/>
                    <a:gd name="T36" fmla="*/ 1 w 5"/>
                    <a:gd name="T37" fmla="*/ 1 h 1"/>
                    <a:gd name="T38" fmla="*/ 2 w 5"/>
                    <a:gd name="T39" fmla="*/ 1 h 1"/>
                    <a:gd name="T40" fmla="*/ 2 w 5"/>
                    <a:gd name="T41" fmla="*/ 1 h 1"/>
                    <a:gd name="T42" fmla="*/ 2 w 5"/>
                    <a:gd name="T43" fmla="*/ 1 h 1"/>
                    <a:gd name="T44" fmla="*/ 2 w 5"/>
                    <a:gd name="T45" fmla="*/ 1 h 1"/>
                    <a:gd name="T46" fmla="*/ 2 w 5"/>
                    <a:gd name="T47" fmla="*/ 1 h 1"/>
                    <a:gd name="T48" fmla="*/ 2 w 5"/>
                    <a:gd name="T49" fmla="*/ 1 h 1"/>
                    <a:gd name="T50" fmla="*/ 2 w 5"/>
                    <a:gd name="T51" fmla="*/ 1 h 1"/>
                    <a:gd name="T52" fmla="*/ 2 w 5"/>
                    <a:gd name="T53" fmla="*/ 1 h 1"/>
                    <a:gd name="T54" fmla="*/ 3 w 5"/>
                    <a:gd name="T55" fmla="*/ 1 h 1"/>
                    <a:gd name="T56" fmla="*/ 3 w 5"/>
                    <a:gd name="T57" fmla="*/ 1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0 h 1"/>
                    <a:gd name="T64" fmla="*/ 3 w 5"/>
                    <a:gd name="T65" fmla="*/ 0 h 1"/>
                    <a:gd name="T66" fmla="*/ 3 w 5"/>
                    <a:gd name="T67" fmla="*/ 0 h 1"/>
                    <a:gd name="T68" fmla="*/ 3 w 5"/>
                    <a:gd name="T69" fmla="*/ 0 h 1"/>
                    <a:gd name="T70" fmla="*/ 3 w 5"/>
                    <a:gd name="T71" fmla="*/ 0 h 1"/>
                    <a:gd name="T72" fmla="*/ 3 w 5"/>
                    <a:gd name="T73" fmla="*/ 0 h 1"/>
                    <a:gd name="T74" fmla="*/ 3 w 5"/>
                    <a:gd name="T75" fmla="*/ 0 h 1"/>
                    <a:gd name="T76" fmla="*/ 4 w 5"/>
                    <a:gd name="T77" fmla="*/ 0 h 1"/>
                    <a:gd name="T78" fmla="*/ 4 w 5"/>
                    <a:gd name="T79" fmla="*/ 0 h 1"/>
                    <a:gd name="T80" fmla="*/ 4 w 5"/>
                    <a:gd name="T81" fmla="*/ 0 h 1"/>
                    <a:gd name="T82" fmla="*/ 4 w 5"/>
                    <a:gd name="T83" fmla="*/ 0 h 1"/>
                    <a:gd name="T84" fmla="*/ 4 w 5"/>
                    <a:gd name="T85" fmla="*/ 0 h 1"/>
                    <a:gd name="T86" fmla="*/ 4 w 5"/>
                    <a:gd name="T87" fmla="*/ 0 h 1"/>
                    <a:gd name="T88" fmla="*/ 4 w 5"/>
                    <a:gd name="T89" fmla="*/ 0 h 1"/>
                    <a:gd name="T90" fmla="*/ 4 w 5"/>
                    <a:gd name="T91" fmla="*/ 0 h 1"/>
                    <a:gd name="T92" fmla="*/ 4 w 5"/>
                    <a:gd name="T93" fmla="*/ 0 h 1"/>
                    <a:gd name="T94" fmla="*/ 4 w 5"/>
                    <a:gd name="T95" fmla="*/ 0 h 1"/>
                    <a:gd name="T96" fmla="*/ 4 w 5"/>
                    <a:gd name="T97" fmla="*/ 0 h 1"/>
                    <a:gd name="T98" fmla="*/ 5 w 5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73" name="Freeform 284"/>
                <p:cNvSpPr>
                  <a:spLocks/>
                </p:cNvSpPr>
                <p:nvPr/>
              </p:nvSpPr>
              <p:spPr bwMode="auto">
                <a:xfrm>
                  <a:off x="3757614" y="3300413"/>
                  <a:ext cx="7938" cy="1588"/>
                </a:xfrm>
                <a:custGeom>
                  <a:avLst/>
                  <a:gdLst>
                    <a:gd name="T0" fmla="*/ 0 w 5"/>
                    <a:gd name="T1" fmla="*/ 1 h 1"/>
                    <a:gd name="T2" fmla="*/ 0 w 5"/>
                    <a:gd name="T3" fmla="*/ 1 h 1"/>
                    <a:gd name="T4" fmla="*/ 0 w 5"/>
                    <a:gd name="T5" fmla="*/ 1 h 1"/>
                    <a:gd name="T6" fmla="*/ 0 w 5"/>
                    <a:gd name="T7" fmla="*/ 1 h 1"/>
                    <a:gd name="T8" fmla="*/ 0 w 5"/>
                    <a:gd name="T9" fmla="*/ 1 h 1"/>
                    <a:gd name="T10" fmla="*/ 0 w 5"/>
                    <a:gd name="T11" fmla="*/ 1 h 1"/>
                    <a:gd name="T12" fmla="*/ 0 w 5"/>
                    <a:gd name="T13" fmla="*/ 0 h 1"/>
                    <a:gd name="T14" fmla="*/ 1 w 5"/>
                    <a:gd name="T15" fmla="*/ 0 h 1"/>
                    <a:gd name="T16" fmla="*/ 1 w 5"/>
                    <a:gd name="T17" fmla="*/ 0 h 1"/>
                    <a:gd name="T18" fmla="*/ 1 w 5"/>
                    <a:gd name="T19" fmla="*/ 0 h 1"/>
                    <a:gd name="T20" fmla="*/ 1 w 5"/>
                    <a:gd name="T21" fmla="*/ 0 h 1"/>
                    <a:gd name="T22" fmla="*/ 1 w 5"/>
                    <a:gd name="T23" fmla="*/ 0 h 1"/>
                    <a:gd name="T24" fmla="*/ 1 w 5"/>
                    <a:gd name="T25" fmla="*/ 0 h 1"/>
                    <a:gd name="T26" fmla="*/ 1 w 5"/>
                    <a:gd name="T27" fmla="*/ 0 h 1"/>
                    <a:gd name="T28" fmla="*/ 1 w 5"/>
                    <a:gd name="T29" fmla="*/ 0 h 1"/>
                    <a:gd name="T30" fmla="*/ 1 w 5"/>
                    <a:gd name="T31" fmla="*/ 0 h 1"/>
                    <a:gd name="T32" fmla="*/ 1 w 5"/>
                    <a:gd name="T33" fmla="*/ 0 h 1"/>
                    <a:gd name="T34" fmla="*/ 1 w 5"/>
                    <a:gd name="T35" fmla="*/ 0 h 1"/>
                    <a:gd name="T36" fmla="*/ 2 w 5"/>
                    <a:gd name="T37" fmla="*/ 0 h 1"/>
                    <a:gd name="T38" fmla="*/ 2 w 5"/>
                    <a:gd name="T39" fmla="*/ 0 h 1"/>
                    <a:gd name="T40" fmla="*/ 2 w 5"/>
                    <a:gd name="T41" fmla="*/ 0 h 1"/>
                    <a:gd name="T42" fmla="*/ 2 w 5"/>
                    <a:gd name="T43" fmla="*/ 0 h 1"/>
                    <a:gd name="T44" fmla="*/ 2 w 5"/>
                    <a:gd name="T45" fmla="*/ 0 h 1"/>
                    <a:gd name="T46" fmla="*/ 2 w 5"/>
                    <a:gd name="T47" fmla="*/ 0 h 1"/>
                    <a:gd name="T48" fmla="*/ 2 w 5"/>
                    <a:gd name="T49" fmla="*/ 0 h 1"/>
                    <a:gd name="T50" fmla="*/ 2 w 5"/>
                    <a:gd name="T51" fmla="*/ 0 h 1"/>
                    <a:gd name="T52" fmla="*/ 2 w 5"/>
                    <a:gd name="T53" fmla="*/ 0 h 1"/>
                    <a:gd name="T54" fmla="*/ 2 w 5"/>
                    <a:gd name="T55" fmla="*/ 0 h 1"/>
                    <a:gd name="T56" fmla="*/ 2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0 h 1"/>
                    <a:gd name="T64" fmla="*/ 3 w 5"/>
                    <a:gd name="T65" fmla="*/ 0 h 1"/>
                    <a:gd name="T66" fmla="*/ 3 w 5"/>
                    <a:gd name="T67" fmla="*/ 0 h 1"/>
                    <a:gd name="T68" fmla="*/ 3 w 5"/>
                    <a:gd name="T69" fmla="*/ 0 h 1"/>
                    <a:gd name="T70" fmla="*/ 3 w 5"/>
                    <a:gd name="T71" fmla="*/ 0 h 1"/>
                    <a:gd name="T72" fmla="*/ 3 w 5"/>
                    <a:gd name="T73" fmla="*/ 0 h 1"/>
                    <a:gd name="T74" fmla="*/ 4 w 5"/>
                    <a:gd name="T75" fmla="*/ 0 h 1"/>
                    <a:gd name="T76" fmla="*/ 4 w 5"/>
                    <a:gd name="T77" fmla="*/ 0 h 1"/>
                    <a:gd name="T78" fmla="*/ 4 w 5"/>
                    <a:gd name="T79" fmla="*/ 0 h 1"/>
                    <a:gd name="T80" fmla="*/ 4 w 5"/>
                    <a:gd name="T81" fmla="*/ 0 h 1"/>
                    <a:gd name="T82" fmla="*/ 4 w 5"/>
                    <a:gd name="T83" fmla="*/ 0 h 1"/>
                    <a:gd name="T84" fmla="*/ 4 w 5"/>
                    <a:gd name="T85" fmla="*/ 0 h 1"/>
                    <a:gd name="T86" fmla="*/ 4 w 5"/>
                    <a:gd name="T87" fmla="*/ 0 h 1"/>
                    <a:gd name="T88" fmla="*/ 4 w 5"/>
                    <a:gd name="T89" fmla="*/ 0 h 1"/>
                    <a:gd name="T90" fmla="*/ 4 w 5"/>
                    <a:gd name="T91" fmla="*/ 0 h 1"/>
                    <a:gd name="T92" fmla="*/ 4 w 5"/>
                    <a:gd name="T93" fmla="*/ 0 h 1"/>
                    <a:gd name="T94" fmla="*/ 4 w 5"/>
                    <a:gd name="T95" fmla="*/ 0 h 1"/>
                    <a:gd name="T96" fmla="*/ 5 w 5"/>
                    <a:gd name="T97" fmla="*/ 0 h 1"/>
                    <a:gd name="T98" fmla="*/ 5 w 5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74" name="Freeform 285"/>
                <p:cNvSpPr>
                  <a:spLocks/>
                </p:cNvSpPr>
                <p:nvPr/>
              </p:nvSpPr>
              <p:spPr bwMode="auto">
                <a:xfrm>
                  <a:off x="3765551" y="3300413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0 w 5"/>
                    <a:gd name="T5" fmla="*/ 0 h 1"/>
                    <a:gd name="T6" fmla="*/ 0 w 5"/>
                    <a:gd name="T7" fmla="*/ 0 h 1"/>
                    <a:gd name="T8" fmla="*/ 0 w 5"/>
                    <a:gd name="T9" fmla="*/ 0 h 1"/>
                    <a:gd name="T10" fmla="*/ 0 w 5"/>
                    <a:gd name="T11" fmla="*/ 0 h 1"/>
                    <a:gd name="T12" fmla="*/ 0 w 5"/>
                    <a:gd name="T13" fmla="*/ 0 h 1"/>
                    <a:gd name="T14" fmla="*/ 0 w 5"/>
                    <a:gd name="T15" fmla="*/ 0 h 1"/>
                    <a:gd name="T16" fmla="*/ 0 w 5"/>
                    <a:gd name="T17" fmla="*/ 0 h 1"/>
                    <a:gd name="T18" fmla="*/ 0 w 5"/>
                    <a:gd name="T19" fmla="*/ 0 h 1"/>
                    <a:gd name="T20" fmla="*/ 1 w 5"/>
                    <a:gd name="T21" fmla="*/ 0 h 1"/>
                    <a:gd name="T22" fmla="*/ 1 w 5"/>
                    <a:gd name="T23" fmla="*/ 0 h 1"/>
                    <a:gd name="T24" fmla="*/ 1 w 5"/>
                    <a:gd name="T25" fmla="*/ 0 h 1"/>
                    <a:gd name="T26" fmla="*/ 1 w 5"/>
                    <a:gd name="T27" fmla="*/ 0 h 1"/>
                    <a:gd name="T28" fmla="*/ 1 w 5"/>
                    <a:gd name="T29" fmla="*/ 0 h 1"/>
                    <a:gd name="T30" fmla="*/ 1 w 5"/>
                    <a:gd name="T31" fmla="*/ 0 h 1"/>
                    <a:gd name="T32" fmla="*/ 1 w 5"/>
                    <a:gd name="T33" fmla="*/ 0 h 1"/>
                    <a:gd name="T34" fmla="*/ 1 w 5"/>
                    <a:gd name="T35" fmla="*/ 0 h 1"/>
                    <a:gd name="T36" fmla="*/ 2 w 5"/>
                    <a:gd name="T37" fmla="*/ 0 h 1"/>
                    <a:gd name="T38" fmla="*/ 2 w 5"/>
                    <a:gd name="T39" fmla="*/ 0 h 1"/>
                    <a:gd name="T40" fmla="*/ 2 w 5"/>
                    <a:gd name="T41" fmla="*/ 0 h 1"/>
                    <a:gd name="T42" fmla="*/ 2 w 5"/>
                    <a:gd name="T43" fmla="*/ 0 h 1"/>
                    <a:gd name="T44" fmla="*/ 2 w 5"/>
                    <a:gd name="T45" fmla="*/ 0 h 1"/>
                    <a:gd name="T46" fmla="*/ 2 w 5"/>
                    <a:gd name="T47" fmla="*/ 0 h 1"/>
                    <a:gd name="T48" fmla="*/ 2 w 5"/>
                    <a:gd name="T49" fmla="*/ 0 h 1"/>
                    <a:gd name="T50" fmla="*/ 2 w 5"/>
                    <a:gd name="T51" fmla="*/ 0 h 1"/>
                    <a:gd name="T52" fmla="*/ 2 w 5"/>
                    <a:gd name="T53" fmla="*/ 0 h 1"/>
                    <a:gd name="T54" fmla="*/ 2 w 5"/>
                    <a:gd name="T55" fmla="*/ 0 h 1"/>
                    <a:gd name="T56" fmla="*/ 2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0 h 1"/>
                    <a:gd name="T64" fmla="*/ 3 w 5"/>
                    <a:gd name="T65" fmla="*/ 0 h 1"/>
                    <a:gd name="T66" fmla="*/ 3 w 5"/>
                    <a:gd name="T67" fmla="*/ 0 h 1"/>
                    <a:gd name="T68" fmla="*/ 3 w 5"/>
                    <a:gd name="T69" fmla="*/ 0 h 1"/>
                    <a:gd name="T70" fmla="*/ 3 w 5"/>
                    <a:gd name="T71" fmla="*/ 0 h 1"/>
                    <a:gd name="T72" fmla="*/ 3 w 5"/>
                    <a:gd name="T73" fmla="*/ 0 h 1"/>
                    <a:gd name="T74" fmla="*/ 3 w 5"/>
                    <a:gd name="T75" fmla="*/ 0 h 1"/>
                    <a:gd name="T76" fmla="*/ 3 w 5"/>
                    <a:gd name="T77" fmla="*/ 0 h 1"/>
                    <a:gd name="T78" fmla="*/ 3 w 5"/>
                    <a:gd name="T79" fmla="*/ 1 h 1"/>
                    <a:gd name="T80" fmla="*/ 4 w 5"/>
                    <a:gd name="T81" fmla="*/ 1 h 1"/>
                    <a:gd name="T82" fmla="*/ 4 w 5"/>
                    <a:gd name="T83" fmla="*/ 1 h 1"/>
                    <a:gd name="T84" fmla="*/ 4 w 5"/>
                    <a:gd name="T85" fmla="*/ 1 h 1"/>
                    <a:gd name="T86" fmla="*/ 4 w 5"/>
                    <a:gd name="T87" fmla="*/ 1 h 1"/>
                    <a:gd name="T88" fmla="*/ 4 w 5"/>
                    <a:gd name="T89" fmla="*/ 1 h 1"/>
                    <a:gd name="T90" fmla="*/ 4 w 5"/>
                    <a:gd name="T91" fmla="*/ 1 h 1"/>
                    <a:gd name="T92" fmla="*/ 4 w 5"/>
                    <a:gd name="T93" fmla="*/ 1 h 1"/>
                    <a:gd name="T94" fmla="*/ 5 w 5"/>
                    <a:gd name="T95" fmla="*/ 1 h 1"/>
                    <a:gd name="T96" fmla="*/ 5 w 5"/>
                    <a:gd name="T97" fmla="*/ 1 h 1"/>
                    <a:gd name="T98" fmla="*/ 5 w 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75" name="Freeform 286"/>
                <p:cNvSpPr>
                  <a:spLocks/>
                </p:cNvSpPr>
                <p:nvPr/>
              </p:nvSpPr>
              <p:spPr bwMode="auto">
                <a:xfrm>
                  <a:off x="3773489" y="3302000"/>
                  <a:ext cx="6350" cy="3175"/>
                </a:xfrm>
                <a:custGeom>
                  <a:avLst/>
                  <a:gdLst>
                    <a:gd name="T0" fmla="*/ 0 w 4"/>
                    <a:gd name="T1" fmla="*/ 0 h 2"/>
                    <a:gd name="T2" fmla="*/ 0 w 4"/>
                    <a:gd name="T3" fmla="*/ 0 h 2"/>
                    <a:gd name="T4" fmla="*/ 0 w 4"/>
                    <a:gd name="T5" fmla="*/ 0 h 2"/>
                    <a:gd name="T6" fmla="*/ 0 w 4"/>
                    <a:gd name="T7" fmla="*/ 0 h 2"/>
                    <a:gd name="T8" fmla="*/ 0 w 4"/>
                    <a:gd name="T9" fmla="*/ 0 h 2"/>
                    <a:gd name="T10" fmla="*/ 0 w 4"/>
                    <a:gd name="T11" fmla="*/ 0 h 2"/>
                    <a:gd name="T12" fmla="*/ 0 w 4"/>
                    <a:gd name="T13" fmla="*/ 0 h 2"/>
                    <a:gd name="T14" fmla="*/ 0 w 4"/>
                    <a:gd name="T15" fmla="*/ 0 h 2"/>
                    <a:gd name="T16" fmla="*/ 0 w 4"/>
                    <a:gd name="T17" fmla="*/ 0 h 2"/>
                    <a:gd name="T18" fmla="*/ 1 w 4"/>
                    <a:gd name="T19" fmla="*/ 0 h 2"/>
                    <a:gd name="T20" fmla="*/ 1 w 4"/>
                    <a:gd name="T21" fmla="*/ 0 h 2"/>
                    <a:gd name="T22" fmla="*/ 1 w 4"/>
                    <a:gd name="T23" fmla="*/ 0 h 2"/>
                    <a:gd name="T24" fmla="*/ 1 w 4"/>
                    <a:gd name="T25" fmla="*/ 0 h 2"/>
                    <a:gd name="T26" fmla="*/ 1 w 4"/>
                    <a:gd name="T27" fmla="*/ 0 h 2"/>
                    <a:gd name="T28" fmla="*/ 1 w 4"/>
                    <a:gd name="T29" fmla="*/ 0 h 2"/>
                    <a:gd name="T30" fmla="*/ 1 w 4"/>
                    <a:gd name="T31" fmla="*/ 1 h 2"/>
                    <a:gd name="T32" fmla="*/ 1 w 4"/>
                    <a:gd name="T33" fmla="*/ 1 h 2"/>
                    <a:gd name="T34" fmla="*/ 1 w 4"/>
                    <a:gd name="T35" fmla="*/ 1 h 2"/>
                    <a:gd name="T36" fmla="*/ 1 w 4"/>
                    <a:gd name="T37" fmla="*/ 1 h 2"/>
                    <a:gd name="T38" fmla="*/ 1 w 4"/>
                    <a:gd name="T39" fmla="*/ 1 h 2"/>
                    <a:gd name="T40" fmla="*/ 2 w 4"/>
                    <a:gd name="T41" fmla="*/ 1 h 2"/>
                    <a:gd name="T42" fmla="*/ 2 w 4"/>
                    <a:gd name="T43" fmla="*/ 1 h 2"/>
                    <a:gd name="T44" fmla="*/ 2 w 4"/>
                    <a:gd name="T45" fmla="*/ 1 h 2"/>
                    <a:gd name="T46" fmla="*/ 2 w 4"/>
                    <a:gd name="T47" fmla="*/ 1 h 2"/>
                    <a:gd name="T48" fmla="*/ 2 w 4"/>
                    <a:gd name="T49" fmla="*/ 1 h 2"/>
                    <a:gd name="T50" fmla="*/ 2 w 4"/>
                    <a:gd name="T51" fmla="*/ 1 h 2"/>
                    <a:gd name="T52" fmla="*/ 2 w 4"/>
                    <a:gd name="T53" fmla="*/ 1 h 2"/>
                    <a:gd name="T54" fmla="*/ 2 w 4"/>
                    <a:gd name="T55" fmla="*/ 1 h 2"/>
                    <a:gd name="T56" fmla="*/ 3 w 4"/>
                    <a:gd name="T57" fmla="*/ 1 h 2"/>
                    <a:gd name="T58" fmla="*/ 3 w 4"/>
                    <a:gd name="T59" fmla="*/ 1 h 2"/>
                    <a:gd name="T60" fmla="*/ 3 w 4"/>
                    <a:gd name="T61" fmla="*/ 1 h 2"/>
                    <a:gd name="T62" fmla="*/ 3 w 4"/>
                    <a:gd name="T63" fmla="*/ 1 h 2"/>
                    <a:gd name="T64" fmla="*/ 3 w 4"/>
                    <a:gd name="T65" fmla="*/ 1 h 2"/>
                    <a:gd name="T66" fmla="*/ 3 w 4"/>
                    <a:gd name="T67" fmla="*/ 1 h 2"/>
                    <a:gd name="T68" fmla="*/ 3 w 4"/>
                    <a:gd name="T69" fmla="*/ 1 h 2"/>
                    <a:gd name="T70" fmla="*/ 3 w 4"/>
                    <a:gd name="T71" fmla="*/ 1 h 2"/>
                    <a:gd name="T72" fmla="*/ 3 w 4"/>
                    <a:gd name="T73" fmla="*/ 1 h 2"/>
                    <a:gd name="T74" fmla="*/ 3 w 4"/>
                    <a:gd name="T75" fmla="*/ 1 h 2"/>
                    <a:gd name="T76" fmla="*/ 3 w 4"/>
                    <a:gd name="T77" fmla="*/ 1 h 2"/>
                    <a:gd name="T78" fmla="*/ 4 w 4"/>
                    <a:gd name="T79" fmla="*/ 1 h 2"/>
                    <a:gd name="T80" fmla="*/ 4 w 4"/>
                    <a:gd name="T81" fmla="*/ 1 h 2"/>
                    <a:gd name="T82" fmla="*/ 4 w 4"/>
                    <a:gd name="T83" fmla="*/ 1 h 2"/>
                    <a:gd name="T84" fmla="*/ 4 w 4"/>
                    <a:gd name="T85" fmla="*/ 1 h 2"/>
                    <a:gd name="T86" fmla="*/ 4 w 4"/>
                    <a:gd name="T87" fmla="*/ 1 h 2"/>
                    <a:gd name="T88" fmla="*/ 4 w 4"/>
                    <a:gd name="T89" fmla="*/ 2 h 2"/>
                    <a:gd name="T90" fmla="*/ 4 w 4"/>
                    <a:gd name="T91" fmla="*/ 2 h 2"/>
                    <a:gd name="T92" fmla="*/ 4 w 4"/>
                    <a:gd name="T93" fmla="*/ 2 h 2"/>
                    <a:gd name="T94" fmla="*/ 4 w 4"/>
                    <a:gd name="T95" fmla="*/ 2 h 2"/>
                    <a:gd name="T96" fmla="*/ 4 w 4"/>
                    <a:gd name="T97" fmla="*/ 2 h 2"/>
                    <a:gd name="T98" fmla="*/ 4 w 4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76" name="Freeform 287"/>
                <p:cNvSpPr>
                  <a:spLocks/>
                </p:cNvSpPr>
                <p:nvPr/>
              </p:nvSpPr>
              <p:spPr bwMode="auto">
                <a:xfrm>
                  <a:off x="3779839" y="3305175"/>
                  <a:ext cx="9525" cy="3175"/>
                </a:xfrm>
                <a:custGeom>
                  <a:avLst/>
                  <a:gdLst>
                    <a:gd name="T0" fmla="*/ 0 w 6"/>
                    <a:gd name="T1" fmla="*/ 0 h 2"/>
                    <a:gd name="T2" fmla="*/ 1 w 6"/>
                    <a:gd name="T3" fmla="*/ 0 h 2"/>
                    <a:gd name="T4" fmla="*/ 1 w 6"/>
                    <a:gd name="T5" fmla="*/ 0 h 2"/>
                    <a:gd name="T6" fmla="*/ 1 w 6"/>
                    <a:gd name="T7" fmla="*/ 0 h 2"/>
                    <a:gd name="T8" fmla="*/ 1 w 6"/>
                    <a:gd name="T9" fmla="*/ 0 h 2"/>
                    <a:gd name="T10" fmla="*/ 1 w 6"/>
                    <a:gd name="T11" fmla="*/ 0 h 2"/>
                    <a:gd name="T12" fmla="*/ 1 w 6"/>
                    <a:gd name="T13" fmla="*/ 0 h 2"/>
                    <a:gd name="T14" fmla="*/ 1 w 6"/>
                    <a:gd name="T15" fmla="*/ 0 h 2"/>
                    <a:gd name="T16" fmla="*/ 2 w 6"/>
                    <a:gd name="T17" fmla="*/ 0 h 2"/>
                    <a:gd name="T18" fmla="*/ 2 w 6"/>
                    <a:gd name="T19" fmla="*/ 0 h 2"/>
                    <a:gd name="T20" fmla="*/ 2 w 6"/>
                    <a:gd name="T21" fmla="*/ 0 h 2"/>
                    <a:gd name="T22" fmla="*/ 2 w 6"/>
                    <a:gd name="T23" fmla="*/ 0 h 2"/>
                    <a:gd name="T24" fmla="*/ 2 w 6"/>
                    <a:gd name="T25" fmla="*/ 0 h 2"/>
                    <a:gd name="T26" fmla="*/ 2 w 6"/>
                    <a:gd name="T27" fmla="*/ 0 h 2"/>
                    <a:gd name="T28" fmla="*/ 2 w 6"/>
                    <a:gd name="T29" fmla="*/ 0 h 2"/>
                    <a:gd name="T30" fmla="*/ 2 w 6"/>
                    <a:gd name="T31" fmla="*/ 0 h 2"/>
                    <a:gd name="T32" fmla="*/ 2 w 6"/>
                    <a:gd name="T33" fmla="*/ 0 h 2"/>
                    <a:gd name="T34" fmla="*/ 2 w 6"/>
                    <a:gd name="T35" fmla="*/ 0 h 2"/>
                    <a:gd name="T36" fmla="*/ 2 w 6"/>
                    <a:gd name="T37" fmla="*/ 0 h 2"/>
                    <a:gd name="T38" fmla="*/ 2 w 6"/>
                    <a:gd name="T39" fmla="*/ 0 h 2"/>
                    <a:gd name="T40" fmla="*/ 3 w 6"/>
                    <a:gd name="T41" fmla="*/ 1 h 2"/>
                    <a:gd name="T42" fmla="*/ 3 w 6"/>
                    <a:gd name="T43" fmla="*/ 1 h 2"/>
                    <a:gd name="T44" fmla="*/ 3 w 6"/>
                    <a:gd name="T45" fmla="*/ 1 h 2"/>
                    <a:gd name="T46" fmla="*/ 3 w 6"/>
                    <a:gd name="T47" fmla="*/ 1 h 2"/>
                    <a:gd name="T48" fmla="*/ 3 w 6"/>
                    <a:gd name="T49" fmla="*/ 1 h 2"/>
                    <a:gd name="T50" fmla="*/ 3 w 6"/>
                    <a:gd name="T51" fmla="*/ 1 h 2"/>
                    <a:gd name="T52" fmla="*/ 3 w 6"/>
                    <a:gd name="T53" fmla="*/ 1 h 2"/>
                    <a:gd name="T54" fmla="*/ 3 w 6"/>
                    <a:gd name="T55" fmla="*/ 1 h 2"/>
                    <a:gd name="T56" fmla="*/ 3 w 6"/>
                    <a:gd name="T57" fmla="*/ 1 h 2"/>
                    <a:gd name="T58" fmla="*/ 3 w 6"/>
                    <a:gd name="T59" fmla="*/ 1 h 2"/>
                    <a:gd name="T60" fmla="*/ 3 w 6"/>
                    <a:gd name="T61" fmla="*/ 1 h 2"/>
                    <a:gd name="T62" fmla="*/ 4 w 6"/>
                    <a:gd name="T63" fmla="*/ 1 h 2"/>
                    <a:gd name="T64" fmla="*/ 4 w 6"/>
                    <a:gd name="T65" fmla="*/ 1 h 2"/>
                    <a:gd name="T66" fmla="*/ 4 w 6"/>
                    <a:gd name="T67" fmla="*/ 1 h 2"/>
                    <a:gd name="T68" fmla="*/ 4 w 6"/>
                    <a:gd name="T69" fmla="*/ 1 h 2"/>
                    <a:gd name="T70" fmla="*/ 4 w 6"/>
                    <a:gd name="T71" fmla="*/ 1 h 2"/>
                    <a:gd name="T72" fmla="*/ 4 w 6"/>
                    <a:gd name="T73" fmla="*/ 1 h 2"/>
                    <a:gd name="T74" fmla="*/ 4 w 6"/>
                    <a:gd name="T75" fmla="*/ 1 h 2"/>
                    <a:gd name="T76" fmla="*/ 5 w 6"/>
                    <a:gd name="T77" fmla="*/ 2 h 2"/>
                    <a:gd name="T78" fmla="*/ 5 w 6"/>
                    <a:gd name="T79" fmla="*/ 2 h 2"/>
                    <a:gd name="T80" fmla="*/ 5 w 6"/>
                    <a:gd name="T81" fmla="*/ 2 h 2"/>
                    <a:gd name="T82" fmla="*/ 5 w 6"/>
                    <a:gd name="T83" fmla="*/ 2 h 2"/>
                    <a:gd name="T84" fmla="*/ 5 w 6"/>
                    <a:gd name="T85" fmla="*/ 2 h 2"/>
                    <a:gd name="T86" fmla="*/ 5 w 6"/>
                    <a:gd name="T87" fmla="*/ 2 h 2"/>
                    <a:gd name="T88" fmla="*/ 5 w 6"/>
                    <a:gd name="T89" fmla="*/ 2 h 2"/>
                    <a:gd name="T90" fmla="*/ 5 w 6"/>
                    <a:gd name="T91" fmla="*/ 2 h 2"/>
                    <a:gd name="T92" fmla="*/ 5 w 6"/>
                    <a:gd name="T93" fmla="*/ 2 h 2"/>
                    <a:gd name="T94" fmla="*/ 5 w 6"/>
                    <a:gd name="T95" fmla="*/ 2 h 2"/>
                    <a:gd name="T96" fmla="*/ 5 w 6"/>
                    <a:gd name="T97" fmla="*/ 2 h 2"/>
                    <a:gd name="T98" fmla="*/ 6 w 6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6" h="2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77" name="Freeform 288"/>
                <p:cNvSpPr>
                  <a:spLocks/>
                </p:cNvSpPr>
                <p:nvPr/>
              </p:nvSpPr>
              <p:spPr bwMode="auto">
                <a:xfrm>
                  <a:off x="3789364" y="3308350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0 w 5"/>
                    <a:gd name="T5" fmla="*/ 0 h 1"/>
                    <a:gd name="T6" fmla="*/ 0 w 5"/>
                    <a:gd name="T7" fmla="*/ 0 h 1"/>
                    <a:gd name="T8" fmla="*/ 0 w 5"/>
                    <a:gd name="T9" fmla="*/ 0 h 1"/>
                    <a:gd name="T10" fmla="*/ 0 w 5"/>
                    <a:gd name="T11" fmla="*/ 0 h 1"/>
                    <a:gd name="T12" fmla="*/ 0 w 5"/>
                    <a:gd name="T13" fmla="*/ 0 h 1"/>
                    <a:gd name="T14" fmla="*/ 0 w 5"/>
                    <a:gd name="T15" fmla="*/ 0 h 1"/>
                    <a:gd name="T16" fmla="*/ 0 w 5"/>
                    <a:gd name="T17" fmla="*/ 0 h 1"/>
                    <a:gd name="T18" fmla="*/ 0 w 5"/>
                    <a:gd name="T19" fmla="*/ 0 h 1"/>
                    <a:gd name="T20" fmla="*/ 0 w 5"/>
                    <a:gd name="T21" fmla="*/ 0 h 1"/>
                    <a:gd name="T22" fmla="*/ 1 w 5"/>
                    <a:gd name="T23" fmla="*/ 0 h 1"/>
                    <a:gd name="T24" fmla="*/ 1 w 5"/>
                    <a:gd name="T25" fmla="*/ 0 h 1"/>
                    <a:gd name="T26" fmla="*/ 1 w 5"/>
                    <a:gd name="T27" fmla="*/ 0 h 1"/>
                    <a:gd name="T28" fmla="*/ 1 w 5"/>
                    <a:gd name="T29" fmla="*/ 0 h 1"/>
                    <a:gd name="T30" fmla="*/ 1 w 5"/>
                    <a:gd name="T31" fmla="*/ 0 h 1"/>
                    <a:gd name="T32" fmla="*/ 1 w 5"/>
                    <a:gd name="T33" fmla="*/ 0 h 1"/>
                    <a:gd name="T34" fmla="*/ 1 w 5"/>
                    <a:gd name="T35" fmla="*/ 0 h 1"/>
                    <a:gd name="T36" fmla="*/ 1 w 5"/>
                    <a:gd name="T37" fmla="*/ 0 h 1"/>
                    <a:gd name="T38" fmla="*/ 2 w 5"/>
                    <a:gd name="T39" fmla="*/ 0 h 1"/>
                    <a:gd name="T40" fmla="*/ 2 w 5"/>
                    <a:gd name="T41" fmla="*/ 0 h 1"/>
                    <a:gd name="T42" fmla="*/ 2 w 5"/>
                    <a:gd name="T43" fmla="*/ 0 h 1"/>
                    <a:gd name="T44" fmla="*/ 2 w 5"/>
                    <a:gd name="T45" fmla="*/ 0 h 1"/>
                    <a:gd name="T46" fmla="*/ 2 w 5"/>
                    <a:gd name="T47" fmla="*/ 0 h 1"/>
                    <a:gd name="T48" fmla="*/ 2 w 5"/>
                    <a:gd name="T49" fmla="*/ 0 h 1"/>
                    <a:gd name="T50" fmla="*/ 2 w 5"/>
                    <a:gd name="T51" fmla="*/ 0 h 1"/>
                    <a:gd name="T52" fmla="*/ 2 w 5"/>
                    <a:gd name="T53" fmla="*/ 0 h 1"/>
                    <a:gd name="T54" fmla="*/ 2 w 5"/>
                    <a:gd name="T55" fmla="*/ 1 h 1"/>
                    <a:gd name="T56" fmla="*/ 2 w 5"/>
                    <a:gd name="T57" fmla="*/ 1 h 1"/>
                    <a:gd name="T58" fmla="*/ 2 w 5"/>
                    <a:gd name="T59" fmla="*/ 1 h 1"/>
                    <a:gd name="T60" fmla="*/ 3 w 5"/>
                    <a:gd name="T61" fmla="*/ 1 h 1"/>
                    <a:gd name="T62" fmla="*/ 3 w 5"/>
                    <a:gd name="T63" fmla="*/ 1 h 1"/>
                    <a:gd name="T64" fmla="*/ 3 w 5"/>
                    <a:gd name="T65" fmla="*/ 1 h 1"/>
                    <a:gd name="T66" fmla="*/ 3 w 5"/>
                    <a:gd name="T67" fmla="*/ 1 h 1"/>
                    <a:gd name="T68" fmla="*/ 3 w 5"/>
                    <a:gd name="T69" fmla="*/ 1 h 1"/>
                    <a:gd name="T70" fmla="*/ 3 w 5"/>
                    <a:gd name="T71" fmla="*/ 1 h 1"/>
                    <a:gd name="T72" fmla="*/ 3 w 5"/>
                    <a:gd name="T73" fmla="*/ 1 h 1"/>
                    <a:gd name="T74" fmla="*/ 3 w 5"/>
                    <a:gd name="T75" fmla="*/ 1 h 1"/>
                    <a:gd name="T76" fmla="*/ 3 w 5"/>
                    <a:gd name="T77" fmla="*/ 1 h 1"/>
                    <a:gd name="T78" fmla="*/ 3 w 5"/>
                    <a:gd name="T79" fmla="*/ 1 h 1"/>
                    <a:gd name="T80" fmla="*/ 3 w 5"/>
                    <a:gd name="T81" fmla="*/ 1 h 1"/>
                    <a:gd name="T82" fmla="*/ 4 w 5"/>
                    <a:gd name="T83" fmla="*/ 1 h 1"/>
                    <a:gd name="T84" fmla="*/ 4 w 5"/>
                    <a:gd name="T85" fmla="*/ 1 h 1"/>
                    <a:gd name="T86" fmla="*/ 4 w 5"/>
                    <a:gd name="T87" fmla="*/ 0 h 1"/>
                    <a:gd name="T88" fmla="*/ 4 w 5"/>
                    <a:gd name="T89" fmla="*/ 0 h 1"/>
                    <a:gd name="T90" fmla="*/ 4 w 5"/>
                    <a:gd name="T91" fmla="*/ 0 h 1"/>
                    <a:gd name="T92" fmla="*/ 4 w 5"/>
                    <a:gd name="T93" fmla="*/ 0 h 1"/>
                    <a:gd name="T94" fmla="*/ 4 w 5"/>
                    <a:gd name="T95" fmla="*/ 0 h 1"/>
                    <a:gd name="T96" fmla="*/ 5 w 5"/>
                    <a:gd name="T97" fmla="*/ 0 h 1"/>
                    <a:gd name="T98" fmla="*/ 5 w 5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78" name="Freeform 289"/>
                <p:cNvSpPr>
                  <a:spLocks/>
                </p:cNvSpPr>
                <p:nvPr/>
              </p:nvSpPr>
              <p:spPr bwMode="auto">
                <a:xfrm>
                  <a:off x="3797301" y="3303588"/>
                  <a:ext cx="6350" cy="4763"/>
                </a:xfrm>
                <a:custGeom>
                  <a:avLst/>
                  <a:gdLst>
                    <a:gd name="T0" fmla="*/ 0 w 4"/>
                    <a:gd name="T1" fmla="*/ 3 h 3"/>
                    <a:gd name="T2" fmla="*/ 0 w 4"/>
                    <a:gd name="T3" fmla="*/ 3 h 3"/>
                    <a:gd name="T4" fmla="*/ 0 w 4"/>
                    <a:gd name="T5" fmla="*/ 3 h 3"/>
                    <a:gd name="T6" fmla="*/ 0 w 4"/>
                    <a:gd name="T7" fmla="*/ 3 h 3"/>
                    <a:gd name="T8" fmla="*/ 0 w 4"/>
                    <a:gd name="T9" fmla="*/ 3 h 3"/>
                    <a:gd name="T10" fmla="*/ 0 w 4"/>
                    <a:gd name="T11" fmla="*/ 3 h 3"/>
                    <a:gd name="T12" fmla="*/ 0 w 4"/>
                    <a:gd name="T13" fmla="*/ 3 h 3"/>
                    <a:gd name="T14" fmla="*/ 0 w 4"/>
                    <a:gd name="T15" fmla="*/ 3 h 3"/>
                    <a:gd name="T16" fmla="*/ 0 w 4"/>
                    <a:gd name="T17" fmla="*/ 3 h 3"/>
                    <a:gd name="T18" fmla="*/ 0 w 4"/>
                    <a:gd name="T19" fmla="*/ 3 h 3"/>
                    <a:gd name="T20" fmla="*/ 1 w 4"/>
                    <a:gd name="T21" fmla="*/ 3 h 3"/>
                    <a:gd name="T22" fmla="*/ 1 w 4"/>
                    <a:gd name="T23" fmla="*/ 3 h 3"/>
                    <a:gd name="T24" fmla="*/ 1 w 4"/>
                    <a:gd name="T25" fmla="*/ 3 h 3"/>
                    <a:gd name="T26" fmla="*/ 1 w 4"/>
                    <a:gd name="T27" fmla="*/ 3 h 3"/>
                    <a:gd name="T28" fmla="*/ 1 w 4"/>
                    <a:gd name="T29" fmla="*/ 3 h 3"/>
                    <a:gd name="T30" fmla="*/ 1 w 4"/>
                    <a:gd name="T31" fmla="*/ 3 h 3"/>
                    <a:gd name="T32" fmla="*/ 1 w 4"/>
                    <a:gd name="T33" fmla="*/ 3 h 3"/>
                    <a:gd name="T34" fmla="*/ 1 w 4"/>
                    <a:gd name="T35" fmla="*/ 3 h 3"/>
                    <a:gd name="T36" fmla="*/ 1 w 4"/>
                    <a:gd name="T37" fmla="*/ 3 h 3"/>
                    <a:gd name="T38" fmla="*/ 1 w 4"/>
                    <a:gd name="T39" fmla="*/ 3 h 3"/>
                    <a:gd name="T40" fmla="*/ 1 w 4"/>
                    <a:gd name="T41" fmla="*/ 3 h 3"/>
                    <a:gd name="T42" fmla="*/ 1 w 4"/>
                    <a:gd name="T43" fmla="*/ 2 h 3"/>
                    <a:gd name="T44" fmla="*/ 2 w 4"/>
                    <a:gd name="T45" fmla="*/ 2 h 3"/>
                    <a:gd name="T46" fmla="*/ 2 w 4"/>
                    <a:gd name="T47" fmla="*/ 2 h 3"/>
                    <a:gd name="T48" fmla="*/ 2 w 4"/>
                    <a:gd name="T49" fmla="*/ 2 h 3"/>
                    <a:gd name="T50" fmla="*/ 2 w 4"/>
                    <a:gd name="T51" fmla="*/ 2 h 3"/>
                    <a:gd name="T52" fmla="*/ 2 w 4"/>
                    <a:gd name="T53" fmla="*/ 2 h 3"/>
                    <a:gd name="T54" fmla="*/ 2 w 4"/>
                    <a:gd name="T55" fmla="*/ 2 h 3"/>
                    <a:gd name="T56" fmla="*/ 2 w 4"/>
                    <a:gd name="T57" fmla="*/ 2 h 3"/>
                    <a:gd name="T58" fmla="*/ 3 w 4"/>
                    <a:gd name="T59" fmla="*/ 2 h 3"/>
                    <a:gd name="T60" fmla="*/ 3 w 4"/>
                    <a:gd name="T61" fmla="*/ 2 h 3"/>
                    <a:gd name="T62" fmla="*/ 3 w 4"/>
                    <a:gd name="T63" fmla="*/ 1 h 3"/>
                    <a:gd name="T64" fmla="*/ 3 w 4"/>
                    <a:gd name="T65" fmla="*/ 1 h 3"/>
                    <a:gd name="T66" fmla="*/ 3 w 4"/>
                    <a:gd name="T67" fmla="*/ 1 h 3"/>
                    <a:gd name="T68" fmla="*/ 3 w 4"/>
                    <a:gd name="T69" fmla="*/ 1 h 3"/>
                    <a:gd name="T70" fmla="*/ 3 w 4"/>
                    <a:gd name="T71" fmla="*/ 1 h 3"/>
                    <a:gd name="T72" fmla="*/ 3 w 4"/>
                    <a:gd name="T73" fmla="*/ 1 h 3"/>
                    <a:gd name="T74" fmla="*/ 3 w 4"/>
                    <a:gd name="T75" fmla="*/ 1 h 3"/>
                    <a:gd name="T76" fmla="*/ 3 w 4"/>
                    <a:gd name="T77" fmla="*/ 1 h 3"/>
                    <a:gd name="T78" fmla="*/ 3 w 4"/>
                    <a:gd name="T79" fmla="*/ 1 h 3"/>
                    <a:gd name="T80" fmla="*/ 4 w 4"/>
                    <a:gd name="T81" fmla="*/ 1 h 3"/>
                    <a:gd name="T82" fmla="*/ 4 w 4"/>
                    <a:gd name="T83" fmla="*/ 1 h 3"/>
                    <a:gd name="T84" fmla="*/ 4 w 4"/>
                    <a:gd name="T85" fmla="*/ 1 h 3"/>
                    <a:gd name="T86" fmla="*/ 4 w 4"/>
                    <a:gd name="T87" fmla="*/ 0 h 3"/>
                    <a:gd name="T88" fmla="*/ 4 w 4"/>
                    <a:gd name="T89" fmla="*/ 0 h 3"/>
                    <a:gd name="T90" fmla="*/ 4 w 4"/>
                    <a:gd name="T91" fmla="*/ 0 h 3"/>
                    <a:gd name="T92" fmla="*/ 4 w 4"/>
                    <a:gd name="T93" fmla="*/ 0 h 3"/>
                    <a:gd name="T94" fmla="*/ 4 w 4"/>
                    <a:gd name="T95" fmla="*/ 0 h 3"/>
                    <a:gd name="T96" fmla="*/ 4 w 4"/>
                    <a:gd name="T97" fmla="*/ 0 h 3"/>
                    <a:gd name="T98" fmla="*/ 4 w 4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" h="3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79" name="Freeform 290"/>
                <p:cNvSpPr>
                  <a:spLocks/>
                </p:cNvSpPr>
                <p:nvPr/>
              </p:nvSpPr>
              <p:spPr bwMode="auto">
                <a:xfrm>
                  <a:off x="3803651" y="3294063"/>
                  <a:ext cx="7938" cy="9525"/>
                </a:xfrm>
                <a:custGeom>
                  <a:avLst/>
                  <a:gdLst>
                    <a:gd name="T0" fmla="*/ 0 w 5"/>
                    <a:gd name="T1" fmla="*/ 6 h 6"/>
                    <a:gd name="T2" fmla="*/ 0 w 5"/>
                    <a:gd name="T3" fmla="*/ 6 h 6"/>
                    <a:gd name="T4" fmla="*/ 1 w 5"/>
                    <a:gd name="T5" fmla="*/ 6 h 6"/>
                    <a:gd name="T6" fmla="*/ 1 w 5"/>
                    <a:gd name="T7" fmla="*/ 6 h 6"/>
                    <a:gd name="T8" fmla="*/ 1 w 5"/>
                    <a:gd name="T9" fmla="*/ 5 h 6"/>
                    <a:gd name="T10" fmla="*/ 1 w 5"/>
                    <a:gd name="T11" fmla="*/ 5 h 6"/>
                    <a:gd name="T12" fmla="*/ 1 w 5"/>
                    <a:gd name="T13" fmla="*/ 5 h 6"/>
                    <a:gd name="T14" fmla="*/ 1 w 5"/>
                    <a:gd name="T15" fmla="*/ 5 h 6"/>
                    <a:gd name="T16" fmla="*/ 1 w 5"/>
                    <a:gd name="T17" fmla="*/ 5 h 6"/>
                    <a:gd name="T18" fmla="*/ 1 w 5"/>
                    <a:gd name="T19" fmla="*/ 5 h 6"/>
                    <a:gd name="T20" fmla="*/ 2 w 5"/>
                    <a:gd name="T21" fmla="*/ 4 h 6"/>
                    <a:gd name="T22" fmla="*/ 2 w 5"/>
                    <a:gd name="T23" fmla="*/ 4 h 6"/>
                    <a:gd name="T24" fmla="*/ 2 w 5"/>
                    <a:gd name="T25" fmla="*/ 4 h 6"/>
                    <a:gd name="T26" fmla="*/ 2 w 5"/>
                    <a:gd name="T27" fmla="*/ 4 h 6"/>
                    <a:gd name="T28" fmla="*/ 2 w 5"/>
                    <a:gd name="T29" fmla="*/ 4 h 6"/>
                    <a:gd name="T30" fmla="*/ 2 w 5"/>
                    <a:gd name="T31" fmla="*/ 4 h 6"/>
                    <a:gd name="T32" fmla="*/ 2 w 5"/>
                    <a:gd name="T33" fmla="*/ 4 h 6"/>
                    <a:gd name="T34" fmla="*/ 2 w 5"/>
                    <a:gd name="T35" fmla="*/ 4 h 6"/>
                    <a:gd name="T36" fmla="*/ 2 w 5"/>
                    <a:gd name="T37" fmla="*/ 4 h 6"/>
                    <a:gd name="T38" fmla="*/ 2 w 5"/>
                    <a:gd name="T39" fmla="*/ 4 h 6"/>
                    <a:gd name="T40" fmla="*/ 2 w 5"/>
                    <a:gd name="T41" fmla="*/ 3 h 6"/>
                    <a:gd name="T42" fmla="*/ 3 w 5"/>
                    <a:gd name="T43" fmla="*/ 3 h 6"/>
                    <a:gd name="T44" fmla="*/ 3 w 5"/>
                    <a:gd name="T45" fmla="*/ 3 h 6"/>
                    <a:gd name="T46" fmla="*/ 3 w 5"/>
                    <a:gd name="T47" fmla="*/ 3 h 6"/>
                    <a:gd name="T48" fmla="*/ 3 w 5"/>
                    <a:gd name="T49" fmla="*/ 3 h 6"/>
                    <a:gd name="T50" fmla="*/ 3 w 5"/>
                    <a:gd name="T51" fmla="*/ 3 h 6"/>
                    <a:gd name="T52" fmla="*/ 3 w 5"/>
                    <a:gd name="T53" fmla="*/ 3 h 6"/>
                    <a:gd name="T54" fmla="*/ 3 w 5"/>
                    <a:gd name="T55" fmla="*/ 3 h 6"/>
                    <a:gd name="T56" fmla="*/ 3 w 5"/>
                    <a:gd name="T57" fmla="*/ 3 h 6"/>
                    <a:gd name="T58" fmla="*/ 3 w 5"/>
                    <a:gd name="T59" fmla="*/ 2 h 6"/>
                    <a:gd name="T60" fmla="*/ 3 w 5"/>
                    <a:gd name="T61" fmla="*/ 2 h 6"/>
                    <a:gd name="T62" fmla="*/ 3 w 5"/>
                    <a:gd name="T63" fmla="*/ 2 h 6"/>
                    <a:gd name="T64" fmla="*/ 4 w 5"/>
                    <a:gd name="T65" fmla="*/ 2 h 6"/>
                    <a:gd name="T66" fmla="*/ 4 w 5"/>
                    <a:gd name="T67" fmla="*/ 2 h 6"/>
                    <a:gd name="T68" fmla="*/ 4 w 5"/>
                    <a:gd name="T69" fmla="*/ 2 h 6"/>
                    <a:gd name="T70" fmla="*/ 4 w 5"/>
                    <a:gd name="T71" fmla="*/ 1 h 6"/>
                    <a:gd name="T72" fmla="*/ 4 w 5"/>
                    <a:gd name="T73" fmla="*/ 1 h 6"/>
                    <a:gd name="T74" fmla="*/ 4 w 5"/>
                    <a:gd name="T75" fmla="*/ 1 h 6"/>
                    <a:gd name="T76" fmla="*/ 4 w 5"/>
                    <a:gd name="T77" fmla="*/ 1 h 6"/>
                    <a:gd name="T78" fmla="*/ 5 w 5"/>
                    <a:gd name="T79" fmla="*/ 1 h 6"/>
                    <a:gd name="T80" fmla="*/ 5 w 5"/>
                    <a:gd name="T81" fmla="*/ 1 h 6"/>
                    <a:gd name="T82" fmla="*/ 5 w 5"/>
                    <a:gd name="T83" fmla="*/ 1 h 6"/>
                    <a:gd name="T84" fmla="*/ 5 w 5"/>
                    <a:gd name="T85" fmla="*/ 1 h 6"/>
                    <a:gd name="T86" fmla="*/ 5 w 5"/>
                    <a:gd name="T87" fmla="*/ 1 h 6"/>
                    <a:gd name="T88" fmla="*/ 5 w 5"/>
                    <a:gd name="T89" fmla="*/ 1 h 6"/>
                    <a:gd name="T90" fmla="*/ 5 w 5"/>
                    <a:gd name="T91" fmla="*/ 0 h 6"/>
                    <a:gd name="T92" fmla="*/ 5 w 5"/>
                    <a:gd name="T93" fmla="*/ 0 h 6"/>
                    <a:gd name="T94" fmla="*/ 5 w 5"/>
                    <a:gd name="T95" fmla="*/ 0 h 6"/>
                    <a:gd name="T96" fmla="*/ 5 w 5"/>
                    <a:gd name="T97" fmla="*/ 0 h 6"/>
                    <a:gd name="T98" fmla="*/ 5 w 5"/>
                    <a:gd name="T9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6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80" name="Freeform 291"/>
                <p:cNvSpPr>
                  <a:spLocks/>
                </p:cNvSpPr>
                <p:nvPr/>
              </p:nvSpPr>
              <p:spPr bwMode="auto">
                <a:xfrm>
                  <a:off x="3811589" y="3286125"/>
                  <a:ext cx="7938" cy="7938"/>
                </a:xfrm>
                <a:custGeom>
                  <a:avLst/>
                  <a:gdLst>
                    <a:gd name="T0" fmla="*/ 0 w 5"/>
                    <a:gd name="T1" fmla="*/ 5 h 5"/>
                    <a:gd name="T2" fmla="*/ 1 w 5"/>
                    <a:gd name="T3" fmla="*/ 5 h 5"/>
                    <a:gd name="T4" fmla="*/ 1 w 5"/>
                    <a:gd name="T5" fmla="*/ 5 h 5"/>
                    <a:gd name="T6" fmla="*/ 1 w 5"/>
                    <a:gd name="T7" fmla="*/ 5 h 5"/>
                    <a:gd name="T8" fmla="*/ 1 w 5"/>
                    <a:gd name="T9" fmla="*/ 5 h 5"/>
                    <a:gd name="T10" fmla="*/ 1 w 5"/>
                    <a:gd name="T11" fmla="*/ 5 h 5"/>
                    <a:gd name="T12" fmla="*/ 1 w 5"/>
                    <a:gd name="T13" fmla="*/ 4 h 5"/>
                    <a:gd name="T14" fmla="*/ 1 w 5"/>
                    <a:gd name="T15" fmla="*/ 4 h 5"/>
                    <a:gd name="T16" fmla="*/ 1 w 5"/>
                    <a:gd name="T17" fmla="*/ 4 h 5"/>
                    <a:gd name="T18" fmla="*/ 2 w 5"/>
                    <a:gd name="T19" fmla="*/ 4 h 5"/>
                    <a:gd name="T20" fmla="*/ 2 w 5"/>
                    <a:gd name="T21" fmla="*/ 4 h 5"/>
                    <a:gd name="T22" fmla="*/ 2 w 5"/>
                    <a:gd name="T23" fmla="*/ 4 h 5"/>
                    <a:gd name="T24" fmla="*/ 2 w 5"/>
                    <a:gd name="T25" fmla="*/ 4 h 5"/>
                    <a:gd name="T26" fmla="*/ 2 w 5"/>
                    <a:gd name="T27" fmla="*/ 3 h 5"/>
                    <a:gd name="T28" fmla="*/ 2 w 5"/>
                    <a:gd name="T29" fmla="*/ 3 h 5"/>
                    <a:gd name="T30" fmla="*/ 2 w 5"/>
                    <a:gd name="T31" fmla="*/ 3 h 5"/>
                    <a:gd name="T32" fmla="*/ 2 w 5"/>
                    <a:gd name="T33" fmla="*/ 3 h 5"/>
                    <a:gd name="T34" fmla="*/ 2 w 5"/>
                    <a:gd name="T35" fmla="*/ 3 h 5"/>
                    <a:gd name="T36" fmla="*/ 2 w 5"/>
                    <a:gd name="T37" fmla="*/ 3 h 5"/>
                    <a:gd name="T38" fmla="*/ 2 w 5"/>
                    <a:gd name="T39" fmla="*/ 3 h 5"/>
                    <a:gd name="T40" fmla="*/ 3 w 5"/>
                    <a:gd name="T41" fmla="*/ 3 h 5"/>
                    <a:gd name="T42" fmla="*/ 3 w 5"/>
                    <a:gd name="T43" fmla="*/ 3 h 5"/>
                    <a:gd name="T44" fmla="*/ 3 w 5"/>
                    <a:gd name="T45" fmla="*/ 3 h 5"/>
                    <a:gd name="T46" fmla="*/ 3 w 5"/>
                    <a:gd name="T47" fmla="*/ 3 h 5"/>
                    <a:gd name="T48" fmla="*/ 3 w 5"/>
                    <a:gd name="T49" fmla="*/ 2 h 5"/>
                    <a:gd name="T50" fmla="*/ 3 w 5"/>
                    <a:gd name="T51" fmla="*/ 2 h 5"/>
                    <a:gd name="T52" fmla="*/ 3 w 5"/>
                    <a:gd name="T53" fmla="*/ 2 h 5"/>
                    <a:gd name="T54" fmla="*/ 3 w 5"/>
                    <a:gd name="T55" fmla="*/ 2 h 5"/>
                    <a:gd name="T56" fmla="*/ 3 w 5"/>
                    <a:gd name="T57" fmla="*/ 2 h 5"/>
                    <a:gd name="T58" fmla="*/ 3 w 5"/>
                    <a:gd name="T59" fmla="*/ 2 h 5"/>
                    <a:gd name="T60" fmla="*/ 3 w 5"/>
                    <a:gd name="T61" fmla="*/ 2 h 5"/>
                    <a:gd name="T62" fmla="*/ 4 w 5"/>
                    <a:gd name="T63" fmla="*/ 2 h 5"/>
                    <a:gd name="T64" fmla="*/ 4 w 5"/>
                    <a:gd name="T65" fmla="*/ 2 h 5"/>
                    <a:gd name="T66" fmla="*/ 4 w 5"/>
                    <a:gd name="T67" fmla="*/ 2 h 5"/>
                    <a:gd name="T68" fmla="*/ 4 w 5"/>
                    <a:gd name="T69" fmla="*/ 2 h 5"/>
                    <a:gd name="T70" fmla="*/ 4 w 5"/>
                    <a:gd name="T71" fmla="*/ 2 h 5"/>
                    <a:gd name="T72" fmla="*/ 4 w 5"/>
                    <a:gd name="T73" fmla="*/ 1 h 5"/>
                    <a:gd name="T74" fmla="*/ 4 w 5"/>
                    <a:gd name="T75" fmla="*/ 1 h 5"/>
                    <a:gd name="T76" fmla="*/ 5 w 5"/>
                    <a:gd name="T77" fmla="*/ 1 h 5"/>
                    <a:gd name="T78" fmla="*/ 5 w 5"/>
                    <a:gd name="T79" fmla="*/ 1 h 5"/>
                    <a:gd name="T80" fmla="*/ 5 w 5"/>
                    <a:gd name="T81" fmla="*/ 1 h 5"/>
                    <a:gd name="T82" fmla="*/ 5 w 5"/>
                    <a:gd name="T83" fmla="*/ 1 h 5"/>
                    <a:gd name="T84" fmla="*/ 5 w 5"/>
                    <a:gd name="T85" fmla="*/ 1 h 5"/>
                    <a:gd name="T86" fmla="*/ 5 w 5"/>
                    <a:gd name="T87" fmla="*/ 1 h 5"/>
                    <a:gd name="T88" fmla="*/ 5 w 5"/>
                    <a:gd name="T89" fmla="*/ 1 h 5"/>
                    <a:gd name="T90" fmla="*/ 5 w 5"/>
                    <a:gd name="T91" fmla="*/ 0 h 5"/>
                    <a:gd name="T92" fmla="*/ 5 w 5"/>
                    <a:gd name="T93" fmla="*/ 0 h 5"/>
                    <a:gd name="T94" fmla="*/ 5 w 5"/>
                    <a:gd name="T95" fmla="*/ 0 h 5"/>
                    <a:gd name="T96" fmla="*/ 5 w 5"/>
                    <a:gd name="T97" fmla="*/ 0 h 5"/>
                    <a:gd name="T98" fmla="*/ 5 w 5"/>
                    <a:gd name="T99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5">
                      <a:moveTo>
                        <a:pt x="0" y="5"/>
                      </a:move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81" name="Freeform 292"/>
                <p:cNvSpPr>
                  <a:spLocks/>
                </p:cNvSpPr>
                <p:nvPr/>
              </p:nvSpPr>
              <p:spPr bwMode="auto">
                <a:xfrm>
                  <a:off x="3819526" y="3281363"/>
                  <a:ext cx="9525" cy="4763"/>
                </a:xfrm>
                <a:custGeom>
                  <a:avLst/>
                  <a:gdLst>
                    <a:gd name="T0" fmla="*/ 0 w 6"/>
                    <a:gd name="T1" fmla="*/ 3 h 3"/>
                    <a:gd name="T2" fmla="*/ 1 w 6"/>
                    <a:gd name="T3" fmla="*/ 3 h 3"/>
                    <a:gd name="T4" fmla="*/ 1 w 6"/>
                    <a:gd name="T5" fmla="*/ 3 h 3"/>
                    <a:gd name="T6" fmla="*/ 1 w 6"/>
                    <a:gd name="T7" fmla="*/ 3 h 3"/>
                    <a:gd name="T8" fmla="*/ 1 w 6"/>
                    <a:gd name="T9" fmla="*/ 3 h 3"/>
                    <a:gd name="T10" fmla="*/ 1 w 6"/>
                    <a:gd name="T11" fmla="*/ 3 h 3"/>
                    <a:gd name="T12" fmla="*/ 1 w 6"/>
                    <a:gd name="T13" fmla="*/ 3 h 3"/>
                    <a:gd name="T14" fmla="*/ 1 w 6"/>
                    <a:gd name="T15" fmla="*/ 3 h 3"/>
                    <a:gd name="T16" fmla="*/ 1 w 6"/>
                    <a:gd name="T17" fmla="*/ 3 h 3"/>
                    <a:gd name="T18" fmla="*/ 1 w 6"/>
                    <a:gd name="T19" fmla="*/ 3 h 3"/>
                    <a:gd name="T20" fmla="*/ 1 w 6"/>
                    <a:gd name="T21" fmla="*/ 2 h 3"/>
                    <a:gd name="T22" fmla="*/ 1 w 6"/>
                    <a:gd name="T23" fmla="*/ 2 h 3"/>
                    <a:gd name="T24" fmla="*/ 2 w 6"/>
                    <a:gd name="T25" fmla="*/ 2 h 3"/>
                    <a:gd name="T26" fmla="*/ 2 w 6"/>
                    <a:gd name="T27" fmla="*/ 2 h 3"/>
                    <a:gd name="T28" fmla="*/ 2 w 6"/>
                    <a:gd name="T29" fmla="*/ 2 h 3"/>
                    <a:gd name="T30" fmla="*/ 2 w 6"/>
                    <a:gd name="T31" fmla="*/ 2 h 3"/>
                    <a:gd name="T32" fmla="*/ 2 w 6"/>
                    <a:gd name="T33" fmla="*/ 2 h 3"/>
                    <a:gd name="T34" fmla="*/ 2 w 6"/>
                    <a:gd name="T35" fmla="*/ 2 h 3"/>
                    <a:gd name="T36" fmla="*/ 2 w 6"/>
                    <a:gd name="T37" fmla="*/ 2 h 3"/>
                    <a:gd name="T38" fmla="*/ 3 w 6"/>
                    <a:gd name="T39" fmla="*/ 2 h 3"/>
                    <a:gd name="T40" fmla="*/ 3 w 6"/>
                    <a:gd name="T41" fmla="*/ 1 h 3"/>
                    <a:gd name="T42" fmla="*/ 3 w 6"/>
                    <a:gd name="T43" fmla="*/ 1 h 3"/>
                    <a:gd name="T44" fmla="*/ 3 w 6"/>
                    <a:gd name="T45" fmla="*/ 1 h 3"/>
                    <a:gd name="T46" fmla="*/ 3 w 6"/>
                    <a:gd name="T47" fmla="*/ 1 h 3"/>
                    <a:gd name="T48" fmla="*/ 3 w 6"/>
                    <a:gd name="T49" fmla="*/ 1 h 3"/>
                    <a:gd name="T50" fmla="*/ 3 w 6"/>
                    <a:gd name="T51" fmla="*/ 1 h 3"/>
                    <a:gd name="T52" fmla="*/ 3 w 6"/>
                    <a:gd name="T53" fmla="*/ 1 h 3"/>
                    <a:gd name="T54" fmla="*/ 3 w 6"/>
                    <a:gd name="T55" fmla="*/ 1 h 3"/>
                    <a:gd name="T56" fmla="*/ 3 w 6"/>
                    <a:gd name="T57" fmla="*/ 1 h 3"/>
                    <a:gd name="T58" fmla="*/ 3 w 6"/>
                    <a:gd name="T59" fmla="*/ 1 h 3"/>
                    <a:gd name="T60" fmla="*/ 4 w 6"/>
                    <a:gd name="T61" fmla="*/ 1 h 3"/>
                    <a:gd name="T62" fmla="*/ 4 w 6"/>
                    <a:gd name="T63" fmla="*/ 1 h 3"/>
                    <a:gd name="T64" fmla="*/ 4 w 6"/>
                    <a:gd name="T65" fmla="*/ 1 h 3"/>
                    <a:gd name="T66" fmla="*/ 4 w 6"/>
                    <a:gd name="T67" fmla="*/ 1 h 3"/>
                    <a:gd name="T68" fmla="*/ 4 w 6"/>
                    <a:gd name="T69" fmla="*/ 1 h 3"/>
                    <a:gd name="T70" fmla="*/ 4 w 6"/>
                    <a:gd name="T71" fmla="*/ 0 h 3"/>
                    <a:gd name="T72" fmla="*/ 4 w 6"/>
                    <a:gd name="T73" fmla="*/ 0 h 3"/>
                    <a:gd name="T74" fmla="*/ 4 w 6"/>
                    <a:gd name="T75" fmla="*/ 0 h 3"/>
                    <a:gd name="T76" fmla="*/ 4 w 6"/>
                    <a:gd name="T77" fmla="*/ 0 h 3"/>
                    <a:gd name="T78" fmla="*/ 4 w 6"/>
                    <a:gd name="T79" fmla="*/ 0 h 3"/>
                    <a:gd name="T80" fmla="*/ 4 w 6"/>
                    <a:gd name="T81" fmla="*/ 0 h 3"/>
                    <a:gd name="T82" fmla="*/ 5 w 6"/>
                    <a:gd name="T83" fmla="*/ 0 h 3"/>
                    <a:gd name="T84" fmla="*/ 5 w 6"/>
                    <a:gd name="T85" fmla="*/ 0 h 3"/>
                    <a:gd name="T86" fmla="*/ 5 w 6"/>
                    <a:gd name="T87" fmla="*/ 0 h 3"/>
                    <a:gd name="T88" fmla="*/ 5 w 6"/>
                    <a:gd name="T89" fmla="*/ 0 h 3"/>
                    <a:gd name="T90" fmla="*/ 5 w 6"/>
                    <a:gd name="T91" fmla="*/ 0 h 3"/>
                    <a:gd name="T92" fmla="*/ 5 w 6"/>
                    <a:gd name="T93" fmla="*/ 0 h 3"/>
                    <a:gd name="T94" fmla="*/ 5 w 6"/>
                    <a:gd name="T95" fmla="*/ 0 h 3"/>
                    <a:gd name="T96" fmla="*/ 5 w 6"/>
                    <a:gd name="T97" fmla="*/ 0 h 3"/>
                    <a:gd name="T98" fmla="*/ 6 w 6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6" h="3">
                      <a:moveTo>
                        <a:pt x="0" y="3"/>
                      </a:move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82" name="Freeform 293"/>
                <p:cNvSpPr>
                  <a:spLocks/>
                </p:cNvSpPr>
                <p:nvPr/>
              </p:nvSpPr>
              <p:spPr bwMode="auto">
                <a:xfrm>
                  <a:off x="3829051" y="3278188"/>
                  <a:ext cx="6350" cy="3175"/>
                </a:xfrm>
                <a:custGeom>
                  <a:avLst/>
                  <a:gdLst>
                    <a:gd name="T0" fmla="*/ 0 w 4"/>
                    <a:gd name="T1" fmla="*/ 2 h 2"/>
                    <a:gd name="T2" fmla="*/ 0 w 4"/>
                    <a:gd name="T3" fmla="*/ 2 h 2"/>
                    <a:gd name="T4" fmla="*/ 0 w 4"/>
                    <a:gd name="T5" fmla="*/ 2 h 2"/>
                    <a:gd name="T6" fmla="*/ 0 w 4"/>
                    <a:gd name="T7" fmla="*/ 1 h 2"/>
                    <a:gd name="T8" fmla="*/ 0 w 4"/>
                    <a:gd name="T9" fmla="*/ 1 h 2"/>
                    <a:gd name="T10" fmla="*/ 0 w 4"/>
                    <a:gd name="T11" fmla="*/ 1 h 2"/>
                    <a:gd name="T12" fmla="*/ 0 w 4"/>
                    <a:gd name="T13" fmla="*/ 1 h 2"/>
                    <a:gd name="T14" fmla="*/ 0 w 4"/>
                    <a:gd name="T15" fmla="*/ 1 h 2"/>
                    <a:gd name="T16" fmla="*/ 0 w 4"/>
                    <a:gd name="T17" fmla="*/ 1 h 2"/>
                    <a:gd name="T18" fmla="*/ 0 w 4"/>
                    <a:gd name="T19" fmla="*/ 1 h 2"/>
                    <a:gd name="T20" fmla="*/ 0 w 4"/>
                    <a:gd name="T21" fmla="*/ 1 h 2"/>
                    <a:gd name="T22" fmla="*/ 1 w 4"/>
                    <a:gd name="T23" fmla="*/ 1 h 2"/>
                    <a:gd name="T24" fmla="*/ 1 w 4"/>
                    <a:gd name="T25" fmla="*/ 1 h 2"/>
                    <a:gd name="T26" fmla="*/ 1 w 4"/>
                    <a:gd name="T27" fmla="*/ 1 h 2"/>
                    <a:gd name="T28" fmla="*/ 1 w 4"/>
                    <a:gd name="T29" fmla="*/ 1 h 2"/>
                    <a:gd name="T30" fmla="*/ 1 w 4"/>
                    <a:gd name="T31" fmla="*/ 1 h 2"/>
                    <a:gd name="T32" fmla="*/ 1 w 4"/>
                    <a:gd name="T33" fmla="*/ 0 h 2"/>
                    <a:gd name="T34" fmla="*/ 1 w 4"/>
                    <a:gd name="T35" fmla="*/ 0 h 2"/>
                    <a:gd name="T36" fmla="*/ 1 w 4"/>
                    <a:gd name="T37" fmla="*/ 0 h 2"/>
                    <a:gd name="T38" fmla="*/ 1 w 4"/>
                    <a:gd name="T39" fmla="*/ 0 h 2"/>
                    <a:gd name="T40" fmla="*/ 1 w 4"/>
                    <a:gd name="T41" fmla="*/ 0 h 2"/>
                    <a:gd name="T42" fmla="*/ 1 w 4"/>
                    <a:gd name="T43" fmla="*/ 0 h 2"/>
                    <a:gd name="T44" fmla="*/ 2 w 4"/>
                    <a:gd name="T45" fmla="*/ 0 h 2"/>
                    <a:gd name="T46" fmla="*/ 2 w 4"/>
                    <a:gd name="T47" fmla="*/ 0 h 2"/>
                    <a:gd name="T48" fmla="*/ 2 w 4"/>
                    <a:gd name="T49" fmla="*/ 0 h 2"/>
                    <a:gd name="T50" fmla="*/ 2 w 4"/>
                    <a:gd name="T51" fmla="*/ 0 h 2"/>
                    <a:gd name="T52" fmla="*/ 2 w 4"/>
                    <a:gd name="T53" fmla="*/ 0 h 2"/>
                    <a:gd name="T54" fmla="*/ 2 w 4"/>
                    <a:gd name="T55" fmla="*/ 0 h 2"/>
                    <a:gd name="T56" fmla="*/ 2 w 4"/>
                    <a:gd name="T57" fmla="*/ 0 h 2"/>
                    <a:gd name="T58" fmla="*/ 3 w 4"/>
                    <a:gd name="T59" fmla="*/ 0 h 2"/>
                    <a:gd name="T60" fmla="*/ 3 w 4"/>
                    <a:gd name="T61" fmla="*/ 0 h 2"/>
                    <a:gd name="T62" fmla="*/ 3 w 4"/>
                    <a:gd name="T63" fmla="*/ 0 h 2"/>
                    <a:gd name="T64" fmla="*/ 3 w 4"/>
                    <a:gd name="T65" fmla="*/ 0 h 2"/>
                    <a:gd name="T66" fmla="*/ 3 w 4"/>
                    <a:gd name="T67" fmla="*/ 0 h 2"/>
                    <a:gd name="T68" fmla="*/ 3 w 4"/>
                    <a:gd name="T69" fmla="*/ 0 h 2"/>
                    <a:gd name="T70" fmla="*/ 3 w 4"/>
                    <a:gd name="T71" fmla="*/ 0 h 2"/>
                    <a:gd name="T72" fmla="*/ 3 w 4"/>
                    <a:gd name="T73" fmla="*/ 0 h 2"/>
                    <a:gd name="T74" fmla="*/ 3 w 4"/>
                    <a:gd name="T75" fmla="*/ 0 h 2"/>
                    <a:gd name="T76" fmla="*/ 3 w 4"/>
                    <a:gd name="T77" fmla="*/ 0 h 2"/>
                    <a:gd name="T78" fmla="*/ 3 w 4"/>
                    <a:gd name="T79" fmla="*/ 0 h 2"/>
                    <a:gd name="T80" fmla="*/ 4 w 4"/>
                    <a:gd name="T81" fmla="*/ 0 h 2"/>
                    <a:gd name="T82" fmla="*/ 4 w 4"/>
                    <a:gd name="T83" fmla="*/ 0 h 2"/>
                    <a:gd name="T84" fmla="*/ 4 w 4"/>
                    <a:gd name="T85" fmla="*/ 0 h 2"/>
                    <a:gd name="T86" fmla="*/ 4 w 4"/>
                    <a:gd name="T87" fmla="*/ 0 h 2"/>
                    <a:gd name="T88" fmla="*/ 4 w 4"/>
                    <a:gd name="T89" fmla="*/ 0 h 2"/>
                    <a:gd name="T90" fmla="*/ 4 w 4"/>
                    <a:gd name="T91" fmla="*/ 0 h 2"/>
                    <a:gd name="T92" fmla="*/ 4 w 4"/>
                    <a:gd name="T93" fmla="*/ 0 h 2"/>
                    <a:gd name="T94" fmla="*/ 4 w 4"/>
                    <a:gd name="T95" fmla="*/ 0 h 2"/>
                    <a:gd name="T96" fmla="*/ 4 w 4"/>
                    <a:gd name="T97" fmla="*/ 0 h 2"/>
                    <a:gd name="T98" fmla="*/ 4 w 4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83" name="Freeform 294"/>
                <p:cNvSpPr>
                  <a:spLocks/>
                </p:cNvSpPr>
                <p:nvPr/>
              </p:nvSpPr>
              <p:spPr bwMode="auto">
                <a:xfrm>
                  <a:off x="3835401" y="3278188"/>
                  <a:ext cx="7938" cy="6350"/>
                </a:xfrm>
                <a:custGeom>
                  <a:avLst/>
                  <a:gdLst>
                    <a:gd name="T0" fmla="*/ 0 w 5"/>
                    <a:gd name="T1" fmla="*/ 0 h 4"/>
                    <a:gd name="T2" fmla="*/ 0 w 5"/>
                    <a:gd name="T3" fmla="*/ 0 h 4"/>
                    <a:gd name="T4" fmla="*/ 0 w 5"/>
                    <a:gd name="T5" fmla="*/ 0 h 4"/>
                    <a:gd name="T6" fmla="*/ 1 w 5"/>
                    <a:gd name="T7" fmla="*/ 0 h 4"/>
                    <a:gd name="T8" fmla="*/ 1 w 5"/>
                    <a:gd name="T9" fmla="*/ 0 h 4"/>
                    <a:gd name="T10" fmla="*/ 1 w 5"/>
                    <a:gd name="T11" fmla="*/ 0 h 4"/>
                    <a:gd name="T12" fmla="*/ 1 w 5"/>
                    <a:gd name="T13" fmla="*/ 0 h 4"/>
                    <a:gd name="T14" fmla="*/ 1 w 5"/>
                    <a:gd name="T15" fmla="*/ 0 h 4"/>
                    <a:gd name="T16" fmla="*/ 1 w 5"/>
                    <a:gd name="T17" fmla="*/ 0 h 4"/>
                    <a:gd name="T18" fmla="*/ 1 w 5"/>
                    <a:gd name="T19" fmla="*/ 0 h 4"/>
                    <a:gd name="T20" fmla="*/ 2 w 5"/>
                    <a:gd name="T21" fmla="*/ 0 h 4"/>
                    <a:gd name="T22" fmla="*/ 2 w 5"/>
                    <a:gd name="T23" fmla="*/ 0 h 4"/>
                    <a:gd name="T24" fmla="*/ 2 w 5"/>
                    <a:gd name="T25" fmla="*/ 0 h 4"/>
                    <a:gd name="T26" fmla="*/ 2 w 5"/>
                    <a:gd name="T27" fmla="*/ 0 h 4"/>
                    <a:gd name="T28" fmla="*/ 2 w 5"/>
                    <a:gd name="T29" fmla="*/ 0 h 4"/>
                    <a:gd name="T30" fmla="*/ 2 w 5"/>
                    <a:gd name="T31" fmla="*/ 0 h 4"/>
                    <a:gd name="T32" fmla="*/ 2 w 5"/>
                    <a:gd name="T33" fmla="*/ 0 h 4"/>
                    <a:gd name="T34" fmla="*/ 2 w 5"/>
                    <a:gd name="T35" fmla="*/ 0 h 4"/>
                    <a:gd name="T36" fmla="*/ 2 w 5"/>
                    <a:gd name="T37" fmla="*/ 0 h 4"/>
                    <a:gd name="T38" fmla="*/ 2 w 5"/>
                    <a:gd name="T39" fmla="*/ 0 h 4"/>
                    <a:gd name="T40" fmla="*/ 2 w 5"/>
                    <a:gd name="T41" fmla="*/ 0 h 4"/>
                    <a:gd name="T42" fmla="*/ 3 w 5"/>
                    <a:gd name="T43" fmla="*/ 1 h 4"/>
                    <a:gd name="T44" fmla="*/ 3 w 5"/>
                    <a:gd name="T45" fmla="*/ 1 h 4"/>
                    <a:gd name="T46" fmla="*/ 3 w 5"/>
                    <a:gd name="T47" fmla="*/ 1 h 4"/>
                    <a:gd name="T48" fmla="*/ 3 w 5"/>
                    <a:gd name="T49" fmla="*/ 1 h 4"/>
                    <a:gd name="T50" fmla="*/ 3 w 5"/>
                    <a:gd name="T51" fmla="*/ 1 h 4"/>
                    <a:gd name="T52" fmla="*/ 3 w 5"/>
                    <a:gd name="T53" fmla="*/ 1 h 4"/>
                    <a:gd name="T54" fmla="*/ 3 w 5"/>
                    <a:gd name="T55" fmla="*/ 1 h 4"/>
                    <a:gd name="T56" fmla="*/ 3 w 5"/>
                    <a:gd name="T57" fmla="*/ 1 h 4"/>
                    <a:gd name="T58" fmla="*/ 3 w 5"/>
                    <a:gd name="T59" fmla="*/ 2 h 4"/>
                    <a:gd name="T60" fmla="*/ 3 w 5"/>
                    <a:gd name="T61" fmla="*/ 2 h 4"/>
                    <a:gd name="T62" fmla="*/ 3 w 5"/>
                    <a:gd name="T63" fmla="*/ 2 h 4"/>
                    <a:gd name="T64" fmla="*/ 4 w 5"/>
                    <a:gd name="T65" fmla="*/ 2 h 4"/>
                    <a:gd name="T66" fmla="*/ 4 w 5"/>
                    <a:gd name="T67" fmla="*/ 2 h 4"/>
                    <a:gd name="T68" fmla="*/ 4 w 5"/>
                    <a:gd name="T69" fmla="*/ 2 h 4"/>
                    <a:gd name="T70" fmla="*/ 4 w 5"/>
                    <a:gd name="T71" fmla="*/ 2 h 4"/>
                    <a:gd name="T72" fmla="*/ 4 w 5"/>
                    <a:gd name="T73" fmla="*/ 2 h 4"/>
                    <a:gd name="T74" fmla="*/ 4 w 5"/>
                    <a:gd name="T75" fmla="*/ 2 h 4"/>
                    <a:gd name="T76" fmla="*/ 4 w 5"/>
                    <a:gd name="T77" fmla="*/ 3 h 4"/>
                    <a:gd name="T78" fmla="*/ 4 w 5"/>
                    <a:gd name="T79" fmla="*/ 3 h 4"/>
                    <a:gd name="T80" fmla="*/ 5 w 5"/>
                    <a:gd name="T81" fmla="*/ 3 h 4"/>
                    <a:gd name="T82" fmla="*/ 5 w 5"/>
                    <a:gd name="T83" fmla="*/ 3 h 4"/>
                    <a:gd name="T84" fmla="*/ 5 w 5"/>
                    <a:gd name="T85" fmla="*/ 3 h 4"/>
                    <a:gd name="T86" fmla="*/ 5 w 5"/>
                    <a:gd name="T87" fmla="*/ 3 h 4"/>
                    <a:gd name="T88" fmla="*/ 5 w 5"/>
                    <a:gd name="T89" fmla="*/ 3 h 4"/>
                    <a:gd name="T90" fmla="*/ 5 w 5"/>
                    <a:gd name="T91" fmla="*/ 3 h 4"/>
                    <a:gd name="T92" fmla="*/ 5 w 5"/>
                    <a:gd name="T93" fmla="*/ 4 h 4"/>
                    <a:gd name="T94" fmla="*/ 5 w 5"/>
                    <a:gd name="T95" fmla="*/ 4 h 4"/>
                    <a:gd name="T96" fmla="*/ 5 w 5"/>
                    <a:gd name="T97" fmla="*/ 4 h 4"/>
                    <a:gd name="T98" fmla="*/ 5 w 5"/>
                    <a:gd name="T9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84" name="Freeform 295"/>
                <p:cNvSpPr>
                  <a:spLocks/>
                </p:cNvSpPr>
                <p:nvPr/>
              </p:nvSpPr>
              <p:spPr bwMode="auto">
                <a:xfrm>
                  <a:off x="3843339" y="3284538"/>
                  <a:ext cx="7938" cy="15875"/>
                </a:xfrm>
                <a:custGeom>
                  <a:avLst/>
                  <a:gdLst>
                    <a:gd name="T0" fmla="*/ 0 w 5"/>
                    <a:gd name="T1" fmla="*/ 0 h 10"/>
                    <a:gd name="T2" fmla="*/ 0 w 5"/>
                    <a:gd name="T3" fmla="*/ 1 h 10"/>
                    <a:gd name="T4" fmla="*/ 1 w 5"/>
                    <a:gd name="T5" fmla="*/ 1 h 10"/>
                    <a:gd name="T6" fmla="*/ 1 w 5"/>
                    <a:gd name="T7" fmla="*/ 1 h 10"/>
                    <a:gd name="T8" fmla="*/ 1 w 5"/>
                    <a:gd name="T9" fmla="*/ 1 h 10"/>
                    <a:gd name="T10" fmla="*/ 1 w 5"/>
                    <a:gd name="T11" fmla="*/ 1 h 10"/>
                    <a:gd name="T12" fmla="*/ 1 w 5"/>
                    <a:gd name="T13" fmla="*/ 1 h 10"/>
                    <a:gd name="T14" fmla="*/ 1 w 5"/>
                    <a:gd name="T15" fmla="*/ 1 h 10"/>
                    <a:gd name="T16" fmla="*/ 1 w 5"/>
                    <a:gd name="T17" fmla="*/ 2 h 10"/>
                    <a:gd name="T18" fmla="*/ 1 w 5"/>
                    <a:gd name="T19" fmla="*/ 2 h 10"/>
                    <a:gd name="T20" fmla="*/ 1 w 5"/>
                    <a:gd name="T21" fmla="*/ 2 h 10"/>
                    <a:gd name="T22" fmla="*/ 1 w 5"/>
                    <a:gd name="T23" fmla="*/ 2 h 10"/>
                    <a:gd name="T24" fmla="*/ 1 w 5"/>
                    <a:gd name="T25" fmla="*/ 3 h 10"/>
                    <a:gd name="T26" fmla="*/ 2 w 5"/>
                    <a:gd name="T27" fmla="*/ 3 h 10"/>
                    <a:gd name="T28" fmla="*/ 2 w 5"/>
                    <a:gd name="T29" fmla="*/ 3 h 10"/>
                    <a:gd name="T30" fmla="*/ 2 w 5"/>
                    <a:gd name="T31" fmla="*/ 3 h 10"/>
                    <a:gd name="T32" fmla="*/ 2 w 5"/>
                    <a:gd name="T33" fmla="*/ 3 h 10"/>
                    <a:gd name="T34" fmla="*/ 2 w 5"/>
                    <a:gd name="T35" fmla="*/ 4 h 10"/>
                    <a:gd name="T36" fmla="*/ 2 w 5"/>
                    <a:gd name="T37" fmla="*/ 4 h 10"/>
                    <a:gd name="T38" fmla="*/ 2 w 5"/>
                    <a:gd name="T39" fmla="*/ 4 h 10"/>
                    <a:gd name="T40" fmla="*/ 3 w 5"/>
                    <a:gd name="T41" fmla="*/ 4 h 10"/>
                    <a:gd name="T42" fmla="*/ 3 w 5"/>
                    <a:gd name="T43" fmla="*/ 4 h 10"/>
                    <a:gd name="T44" fmla="*/ 3 w 5"/>
                    <a:gd name="T45" fmla="*/ 4 h 10"/>
                    <a:gd name="T46" fmla="*/ 3 w 5"/>
                    <a:gd name="T47" fmla="*/ 5 h 10"/>
                    <a:gd name="T48" fmla="*/ 3 w 5"/>
                    <a:gd name="T49" fmla="*/ 5 h 10"/>
                    <a:gd name="T50" fmla="*/ 3 w 5"/>
                    <a:gd name="T51" fmla="*/ 5 h 10"/>
                    <a:gd name="T52" fmla="*/ 3 w 5"/>
                    <a:gd name="T53" fmla="*/ 6 h 10"/>
                    <a:gd name="T54" fmla="*/ 3 w 5"/>
                    <a:gd name="T55" fmla="*/ 6 h 10"/>
                    <a:gd name="T56" fmla="*/ 3 w 5"/>
                    <a:gd name="T57" fmla="*/ 6 h 10"/>
                    <a:gd name="T58" fmla="*/ 3 w 5"/>
                    <a:gd name="T59" fmla="*/ 6 h 10"/>
                    <a:gd name="T60" fmla="*/ 3 w 5"/>
                    <a:gd name="T61" fmla="*/ 6 h 10"/>
                    <a:gd name="T62" fmla="*/ 4 w 5"/>
                    <a:gd name="T63" fmla="*/ 6 h 10"/>
                    <a:gd name="T64" fmla="*/ 4 w 5"/>
                    <a:gd name="T65" fmla="*/ 7 h 10"/>
                    <a:gd name="T66" fmla="*/ 4 w 5"/>
                    <a:gd name="T67" fmla="*/ 7 h 10"/>
                    <a:gd name="T68" fmla="*/ 4 w 5"/>
                    <a:gd name="T69" fmla="*/ 7 h 10"/>
                    <a:gd name="T70" fmla="*/ 4 w 5"/>
                    <a:gd name="T71" fmla="*/ 7 h 10"/>
                    <a:gd name="T72" fmla="*/ 4 w 5"/>
                    <a:gd name="T73" fmla="*/ 7 h 10"/>
                    <a:gd name="T74" fmla="*/ 4 w 5"/>
                    <a:gd name="T75" fmla="*/ 8 h 10"/>
                    <a:gd name="T76" fmla="*/ 4 w 5"/>
                    <a:gd name="T77" fmla="*/ 8 h 10"/>
                    <a:gd name="T78" fmla="*/ 4 w 5"/>
                    <a:gd name="T79" fmla="*/ 8 h 10"/>
                    <a:gd name="T80" fmla="*/ 4 w 5"/>
                    <a:gd name="T81" fmla="*/ 8 h 10"/>
                    <a:gd name="T82" fmla="*/ 4 w 5"/>
                    <a:gd name="T83" fmla="*/ 9 h 10"/>
                    <a:gd name="T84" fmla="*/ 5 w 5"/>
                    <a:gd name="T85" fmla="*/ 9 h 10"/>
                    <a:gd name="T86" fmla="*/ 5 w 5"/>
                    <a:gd name="T87" fmla="*/ 9 h 10"/>
                    <a:gd name="T88" fmla="*/ 5 w 5"/>
                    <a:gd name="T89" fmla="*/ 9 h 10"/>
                    <a:gd name="T90" fmla="*/ 5 w 5"/>
                    <a:gd name="T91" fmla="*/ 9 h 10"/>
                    <a:gd name="T92" fmla="*/ 5 w 5"/>
                    <a:gd name="T93" fmla="*/ 9 h 10"/>
                    <a:gd name="T94" fmla="*/ 5 w 5"/>
                    <a:gd name="T95" fmla="*/ 10 h 10"/>
                    <a:gd name="T96" fmla="*/ 5 w 5"/>
                    <a:gd name="T97" fmla="*/ 10 h 10"/>
                    <a:gd name="T98" fmla="*/ 5 w 5"/>
                    <a:gd name="T99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0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4" y="6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9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10"/>
                      </a:lnTo>
                      <a:lnTo>
                        <a:pt x="5" y="10"/>
                      </a:lnTo>
                      <a:lnTo>
                        <a:pt x="5" y="1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85" name="Freeform 296"/>
                <p:cNvSpPr>
                  <a:spLocks/>
                </p:cNvSpPr>
                <p:nvPr/>
              </p:nvSpPr>
              <p:spPr bwMode="auto">
                <a:xfrm>
                  <a:off x="3851276" y="3300413"/>
                  <a:ext cx="7938" cy="14288"/>
                </a:xfrm>
                <a:custGeom>
                  <a:avLst/>
                  <a:gdLst>
                    <a:gd name="T0" fmla="*/ 0 w 5"/>
                    <a:gd name="T1" fmla="*/ 0 h 9"/>
                    <a:gd name="T2" fmla="*/ 1 w 5"/>
                    <a:gd name="T3" fmla="*/ 0 h 9"/>
                    <a:gd name="T4" fmla="*/ 1 w 5"/>
                    <a:gd name="T5" fmla="*/ 0 h 9"/>
                    <a:gd name="T6" fmla="*/ 1 w 5"/>
                    <a:gd name="T7" fmla="*/ 0 h 9"/>
                    <a:gd name="T8" fmla="*/ 1 w 5"/>
                    <a:gd name="T9" fmla="*/ 1 h 9"/>
                    <a:gd name="T10" fmla="*/ 1 w 5"/>
                    <a:gd name="T11" fmla="*/ 1 h 9"/>
                    <a:gd name="T12" fmla="*/ 1 w 5"/>
                    <a:gd name="T13" fmla="*/ 1 h 9"/>
                    <a:gd name="T14" fmla="*/ 1 w 5"/>
                    <a:gd name="T15" fmla="*/ 1 h 9"/>
                    <a:gd name="T16" fmla="*/ 1 w 5"/>
                    <a:gd name="T17" fmla="*/ 1 h 9"/>
                    <a:gd name="T18" fmla="*/ 1 w 5"/>
                    <a:gd name="T19" fmla="*/ 2 h 9"/>
                    <a:gd name="T20" fmla="*/ 1 w 5"/>
                    <a:gd name="T21" fmla="*/ 2 h 9"/>
                    <a:gd name="T22" fmla="*/ 1 w 5"/>
                    <a:gd name="T23" fmla="*/ 2 h 9"/>
                    <a:gd name="T24" fmla="*/ 2 w 5"/>
                    <a:gd name="T25" fmla="*/ 2 h 9"/>
                    <a:gd name="T26" fmla="*/ 2 w 5"/>
                    <a:gd name="T27" fmla="*/ 2 h 9"/>
                    <a:gd name="T28" fmla="*/ 2 w 5"/>
                    <a:gd name="T29" fmla="*/ 2 h 9"/>
                    <a:gd name="T30" fmla="*/ 2 w 5"/>
                    <a:gd name="T31" fmla="*/ 3 h 9"/>
                    <a:gd name="T32" fmla="*/ 2 w 5"/>
                    <a:gd name="T33" fmla="*/ 3 h 9"/>
                    <a:gd name="T34" fmla="*/ 2 w 5"/>
                    <a:gd name="T35" fmla="*/ 3 h 9"/>
                    <a:gd name="T36" fmla="*/ 2 w 5"/>
                    <a:gd name="T37" fmla="*/ 3 h 9"/>
                    <a:gd name="T38" fmla="*/ 2 w 5"/>
                    <a:gd name="T39" fmla="*/ 3 h 9"/>
                    <a:gd name="T40" fmla="*/ 2 w 5"/>
                    <a:gd name="T41" fmla="*/ 3 h 9"/>
                    <a:gd name="T42" fmla="*/ 2 w 5"/>
                    <a:gd name="T43" fmla="*/ 3 h 9"/>
                    <a:gd name="T44" fmla="*/ 2 w 5"/>
                    <a:gd name="T45" fmla="*/ 4 h 9"/>
                    <a:gd name="T46" fmla="*/ 3 w 5"/>
                    <a:gd name="T47" fmla="*/ 4 h 9"/>
                    <a:gd name="T48" fmla="*/ 3 w 5"/>
                    <a:gd name="T49" fmla="*/ 4 h 9"/>
                    <a:gd name="T50" fmla="*/ 3 w 5"/>
                    <a:gd name="T51" fmla="*/ 4 h 9"/>
                    <a:gd name="T52" fmla="*/ 3 w 5"/>
                    <a:gd name="T53" fmla="*/ 5 h 9"/>
                    <a:gd name="T54" fmla="*/ 3 w 5"/>
                    <a:gd name="T55" fmla="*/ 5 h 9"/>
                    <a:gd name="T56" fmla="*/ 3 w 5"/>
                    <a:gd name="T57" fmla="*/ 5 h 9"/>
                    <a:gd name="T58" fmla="*/ 3 w 5"/>
                    <a:gd name="T59" fmla="*/ 5 h 9"/>
                    <a:gd name="T60" fmla="*/ 3 w 5"/>
                    <a:gd name="T61" fmla="*/ 5 h 9"/>
                    <a:gd name="T62" fmla="*/ 4 w 5"/>
                    <a:gd name="T63" fmla="*/ 5 h 9"/>
                    <a:gd name="T64" fmla="*/ 4 w 5"/>
                    <a:gd name="T65" fmla="*/ 5 h 9"/>
                    <a:gd name="T66" fmla="*/ 4 w 5"/>
                    <a:gd name="T67" fmla="*/ 6 h 9"/>
                    <a:gd name="T68" fmla="*/ 4 w 5"/>
                    <a:gd name="T69" fmla="*/ 6 h 9"/>
                    <a:gd name="T70" fmla="*/ 4 w 5"/>
                    <a:gd name="T71" fmla="*/ 6 h 9"/>
                    <a:gd name="T72" fmla="*/ 4 w 5"/>
                    <a:gd name="T73" fmla="*/ 6 h 9"/>
                    <a:gd name="T74" fmla="*/ 4 w 5"/>
                    <a:gd name="T75" fmla="*/ 6 h 9"/>
                    <a:gd name="T76" fmla="*/ 4 w 5"/>
                    <a:gd name="T77" fmla="*/ 6 h 9"/>
                    <a:gd name="T78" fmla="*/ 4 w 5"/>
                    <a:gd name="T79" fmla="*/ 7 h 9"/>
                    <a:gd name="T80" fmla="*/ 4 w 5"/>
                    <a:gd name="T81" fmla="*/ 7 h 9"/>
                    <a:gd name="T82" fmla="*/ 4 w 5"/>
                    <a:gd name="T83" fmla="*/ 7 h 9"/>
                    <a:gd name="T84" fmla="*/ 5 w 5"/>
                    <a:gd name="T85" fmla="*/ 8 h 9"/>
                    <a:gd name="T86" fmla="*/ 5 w 5"/>
                    <a:gd name="T87" fmla="*/ 8 h 9"/>
                    <a:gd name="T88" fmla="*/ 5 w 5"/>
                    <a:gd name="T89" fmla="*/ 8 h 9"/>
                    <a:gd name="T90" fmla="*/ 5 w 5"/>
                    <a:gd name="T91" fmla="*/ 8 h 9"/>
                    <a:gd name="T92" fmla="*/ 5 w 5"/>
                    <a:gd name="T93" fmla="*/ 8 h 9"/>
                    <a:gd name="T94" fmla="*/ 5 w 5"/>
                    <a:gd name="T95" fmla="*/ 9 h 9"/>
                    <a:gd name="T96" fmla="*/ 5 w 5"/>
                    <a:gd name="T97" fmla="*/ 9 h 9"/>
                    <a:gd name="T98" fmla="*/ 5 w 5"/>
                    <a:gd name="T9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9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9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86" name="Freeform 297"/>
                <p:cNvSpPr>
                  <a:spLocks/>
                </p:cNvSpPr>
                <p:nvPr/>
              </p:nvSpPr>
              <p:spPr bwMode="auto">
                <a:xfrm>
                  <a:off x="3859214" y="3314700"/>
                  <a:ext cx="7938" cy="38100"/>
                </a:xfrm>
                <a:custGeom>
                  <a:avLst/>
                  <a:gdLst>
                    <a:gd name="T0" fmla="*/ 0 w 5"/>
                    <a:gd name="T1" fmla="*/ 0 h 24"/>
                    <a:gd name="T2" fmla="*/ 0 w 5"/>
                    <a:gd name="T3" fmla="*/ 0 h 24"/>
                    <a:gd name="T4" fmla="*/ 0 w 5"/>
                    <a:gd name="T5" fmla="*/ 0 h 24"/>
                    <a:gd name="T6" fmla="*/ 0 w 5"/>
                    <a:gd name="T7" fmla="*/ 1 h 24"/>
                    <a:gd name="T8" fmla="*/ 1 w 5"/>
                    <a:gd name="T9" fmla="*/ 1 h 24"/>
                    <a:gd name="T10" fmla="*/ 1 w 5"/>
                    <a:gd name="T11" fmla="*/ 1 h 24"/>
                    <a:gd name="T12" fmla="*/ 1 w 5"/>
                    <a:gd name="T13" fmla="*/ 2 h 24"/>
                    <a:gd name="T14" fmla="*/ 1 w 5"/>
                    <a:gd name="T15" fmla="*/ 2 h 24"/>
                    <a:gd name="T16" fmla="*/ 1 w 5"/>
                    <a:gd name="T17" fmla="*/ 2 h 24"/>
                    <a:gd name="T18" fmla="*/ 1 w 5"/>
                    <a:gd name="T19" fmla="*/ 2 h 24"/>
                    <a:gd name="T20" fmla="*/ 1 w 5"/>
                    <a:gd name="T21" fmla="*/ 3 h 24"/>
                    <a:gd name="T22" fmla="*/ 2 w 5"/>
                    <a:gd name="T23" fmla="*/ 3 h 24"/>
                    <a:gd name="T24" fmla="*/ 2 w 5"/>
                    <a:gd name="T25" fmla="*/ 3 h 24"/>
                    <a:gd name="T26" fmla="*/ 2 w 5"/>
                    <a:gd name="T27" fmla="*/ 4 h 24"/>
                    <a:gd name="T28" fmla="*/ 2 w 5"/>
                    <a:gd name="T29" fmla="*/ 4 h 24"/>
                    <a:gd name="T30" fmla="*/ 2 w 5"/>
                    <a:gd name="T31" fmla="*/ 5 h 24"/>
                    <a:gd name="T32" fmla="*/ 2 w 5"/>
                    <a:gd name="T33" fmla="*/ 5 h 24"/>
                    <a:gd name="T34" fmla="*/ 2 w 5"/>
                    <a:gd name="T35" fmla="*/ 5 h 24"/>
                    <a:gd name="T36" fmla="*/ 2 w 5"/>
                    <a:gd name="T37" fmla="*/ 6 h 24"/>
                    <a:gd name="T38" fmla="*/ 2 w 5"/>
                    <a:gd name="T39" fmla="*/ 6 h 24"/>
                    <a:gd name="T40" fmla="*/ 2 w 5"/>
                    <a:gd name="T41" fmla="*/ 6 h 24"/>
                    <a:gd name="T42" fmla="*/ 2 w 5"/>
                    <a:gd name="T43" fmla="*/ 7 h 24"/>
                    <a:gd name="T44" fmla="*/ 3 w 5"/>
                    <a:gd name="T45" fmla="*/ 7 h 24"/>
                    <a:gd name="T46" fmla="*/ 3 w 5"/>
                    <a:gd name="T47" fmla="*/ 8 h 24"/>
                    <a:gd name="T48" fmla="*/ 3 w 5"/>
                    <a:gd name="T49" fmla="*/ 8 h 24"/>
                    <a:gd name="T50" fmla="*/ 3 w 5"/>
                    <a:gd name="T51" fmla="*/ 9 h 24"/>
                    <a:gd name="T52" fmla="*/ 3 w 5"/>
                    <a:gd name="T53" fmla="*/ 9 h 24"/>
                    <a:gd name="T54" fmla="*/ 3 w 5"/>
                    <a:gd name="T55" fmla="*/ 9 h 24"/>
                    <a:gd name="T56" fmla="*/ 3 w 5"/>
                    <a:gd name="T57" fmla="*/ 10 h 24"/>
                    <a:gd name="T58" fmla="*/ 3 w 5"/>
                    <a:gd name="T59" fmla="*/ 11 h 24"/>
                    <a:gd name="T60" fmla="*/ 3 w 5"/>
                    <a:gd name="T61" fmla="*/ 11 h 24"/>
                    <a:gd name="T62" fmla="*/ 3 w 5"/>
                    <a:gd name="T63" fmla="*/ 11 h 24"/>
                    <a:gd name="T64" fmla="*/ 3 w 5"/>
                    <a:gd name="T65" fmla="*/ 12 h 24"/>
                    <a:gd name="T66" fmla="*/ 4 w 5"/>
                    <a:gd name="T67" fmla="*/ 12 h 24"/>
                    <a:gd name="T68" fmla="*/ 4 w 5"/>
                    <a:gd name="T69" fmla="*/ 13 h 24"/>
                    <a:gd name="T70" fmla="*/ 4 w 5"/>
                    <a:gd name="T71" fmla="*/ 14 h 24"/>
                    <a:gd name="T72" fmla="*/ 4 w 5"/>
                    <a:gd name="T73" fmla="*/ 14 h 24"/>
                    <a:gd name="T74" fmla="*/ 4 w 5"/>
                    <a:gd name="T75" fmla="*/ 15 h 24"/>
                    <a:gd name="T76" fmla="*/ 4 w 5"/>
                    <a:gd name="T77" fmla="*/ 15 h 24"/>
                    <a:gd name="T78" fmla="*/ 4 w 5"/>
                    <a:gd name="T79" fmla="*/ 16 h 24"/>
                    <a:gd name="T80" fmla="*/ 4 w 5"/>
                    <a:gd name="T81" fmla="*/ 17 h 24"/>
                    <a:gd name="T82" fmla="*/ 5 w 5"/>
                    <a:gd name="T83" fmla="*/ 17 h 24"/>
                    <a:gd name="T84" fmla="*/ 5 w 5"/>
                    <a:gd name="T85" fmla="*/ 18 h 24"/>
                    <a:gd name="T86" fmla="*/ 5 w 5"/>
                    <a:gd name="T87" fmla="*/ 19 h 24"/>
                    <a:gd name="T88" fmla="*/ 5 w 5"/>
                    <a:gd name="T89" fmla="*/ 20 h 24"/>
                    <a:gd name="T90" fmla="*/ 5 w 5"/>
                    <a:gd name="T91" fmla="*/ 20 h 24"/>
                    <a:gd name="T92" fmla="*/ 5 w 5"/>
                    <a:gd name="T93" fmla="*/ 21 h 24"/>
                    <a:gd name="T94" fmla="*/ 5 w 5"/>
                    <a:gd name="T95" fmla="*/ 22 h 24"/>
                    <a:gd name="T96" fmla="*/ 5 w 5"/>
                    <a:gd name="T97" fmla="*/ 23 h 24"/>
                    <a:gd name="T98" fmla="*/ 5 w 5"/>
                    <a:gd name="T99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7"/>
                      </a:lnTo>
                      <a:lnTo>
                        <a:pt x="3" y="7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10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3" y="12"/>
                      </a:lnTo>
                      <a:lnTo>
                        <a:pt x="4" y="12"/>
                      </a:lnTo>
                      <a:lnTo>
                        <a:pt x="4" y="13"/>
                      </a:lnTo>
                      <a:lnTo>
                        <a:pt x="4" y="14"/>
                      </a:lnTo>
                      <a:lnTo>
                        <a:pt x="4" y="14"/>
                      </a:lnTo>
                      <a:lnTo>
                        <a:pt x="4" y="15"/>
                      </a:lnTo>
                      <a:lnTo>
                        <a:pt x="4" y="15"/>
                      </a:lnTo>
                      <a:lnTo>
                        <a:pt x="4" y="16"/>
                      </a:lnTo>
                      <a:lnTo>
                        <a:pt x="4" y="17"/>
                      </a:lnTo>
                      <a:lnTo>
                        <a:pt x="5" y="17"/>
                      </a:lnTo>
                      <a:lnTo>
                        <a:pt x="5" y="18"/>
                      </a:lnTo>
                      <a:lnTo>
                        <a:pt x="5" y="19"/>
                      </a:lnTo>
                      <a:lnTo>
                        <a:pt x="5" y="20"/>
                      </a:lnTo>
                      <a:lnTo>
                        <a:pt x="5" y="20"/>
                      </a:lnTo>
                      <a:lnTo>
                        <a:pt x="5" y="21"/>
                      </a:lnTo>
                      <a:lnTo>
                        <a:pt x="5" y="22"/>
                      </a:lnTo>
                      <a:lnTo>
                        <a:pt x="5" y="23"/>
                      </a:lnTo>
                      <a:lnTo>
                        <a:pt x="5" y="24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87" name="Freeform 298"/>
                <p:cNvSpPr>
                  <a:spLocks/>
                </p:cNvSpPr>
                <p:nvPr/>
              </p:nvSpPr>
              <p:spPr bwMode="auto">
                <a:xfrm>
                  <a:off x="3867151" y="3352800"/>
                  <a:ext cx="7938" cy="36513"/>
                </a:xfrm>
                <a:custGeom>
                  <a:avLst/>
                  <a:gdLst>
                    <a:gd name="T0" fmla="*/ 0 w 5"/>
                    <a:gd name="T1" fmla="*/ 0 h 23"/>
                    <a:gd name="T2" fmla="*/ 0 w 5"/>
                    <a:gd name="T3" fmla="*/ 0 h 23"/>
                    <a:gd name="T4" fmla="*/ 0 w 5"/>
                    <a:gd name="T5" fmla="*/ 2 h 23"/>
                    <a:gd name="T6" fmla="*/ 1 w 5"/>
                    <a:gd name="T7" fmla="*/ 2 h 23"/>
                    <a:gd name="T8" fmla="*/ 1 w 5"/>
                    <a:gd name="T9" fmla="*/ 3 h 23"/>
                    <a:gd name="T10" fmla="*/ 1 w 5"/>
                    <a:gd name="T11" fmla="*/ 4 h 23"/>
                    <a:gd name="T12" fmla="*/ 1 w 5"/>
                    <a:gd name="T13" fmla="*/ 5 h 23"/>
                    <a:gd name="T14" fmla="*/ 1 w 5"/>
                    <a:gd name="T15" fmla="*/ 6 h 23"/>
                    <a:gd name="T16" fmla="*/ 1 w 5"/>
                    <a:gd name="T17" fmla="*/ 8 h 23"/>
                    <a:gd name="T18" fmla="*/ 1 w 5"/>
                    <a:gd name="T19" fmla="*/ 8 h 23"/>
                    <a:gd name="T20" fmla="*/ 1 w 5"/>
                    <a:gd name="T21" fmla="*/ 9 h 23"/>
                    <a:gd name="T22" fmla="*/ 1 w 5"/>
                    <a:gd name="T23" fmla="*/ 11 h 23"/>
                    <a:gd name="T24" fmla="*/ 1 w 5"/>
                    <a:gd name="T25" fmla="*/ 12 h 23"/>
                    <a:gd name="T26" fmla="*/ 1 w 5"/>
                    <a:gd name="T27" fmla="*/ 13 h 23"/>
                    <a:gd name="T28" fmla="*/ 2 w 5"/>
                    <a:gd name="T29" fmla="*/ 14 h 23"/>
                    <a:gd name="T30" fmla="*/ 2 w 5"/>
                    <a:gd name="T31" fmla="*/ 15 h 23"/>
                    <a:gd name="T32" fmla="*/ 2 w 5"/>
                    <a:gd name="T33" fmla="*/ 16 h 23"/>
                    <a:gd name="T34" fmla="*/ 2 w 5"/>
                    <a:gd name="T35" fmla="*/ 17 h 23"/>
                    <a:gd name="T36" fmla="*/ 2 w 5"/>
                    <a:gd name="T37" fmla="*/ 18 h 23"/>
                    <a:gd name="T38" fmla="*/ 2 w 5"/>
                    <a:gd name="T39" fmla="*/ 19 h 23"/>
                    <a:gd name="T40" fmla="*/ 2 w 5"/>
                    <a:gd name="T41" fmla="*/ 20 h 23"/>
                    <a:gd name="T42" fmla="*/ 3 w 5"/>
                    <a:gd name="T43" fmla="*/ 21 h 23"/>
                    <a:gd name="T44" fmla="*/ 3 w 5"/>
                    <a:gd name="T45" fmla="*/ 22 h 23"/>
                    <a:gd name="T46" fmla="*/ 3 w 5"/>
                    <a:gd name="T47" fmla="*/ 22 h 23"/>
                    <a:gd name="T48" fmla="*/ 3 w 5"/>
                    <a:gd name="T49" fmla="*/ 23 h 23"/>
                    <a:gd name="T50" fmla="*/ 3 w 5"/>
                    <a:gd name="T51" fmla="*/ 23 h 23"/>
                    <a:gd name="T52" fmla="*/ 3 w 5"/>
                    <a:gd name="T53" fmla="*/ 23 h 23"/>
                    <a:gd name="T54" fmla="*/ 3 w 5"/>
                    <a:gd name="T55" fmla="*/ 23 h 23"/>
                    <a:gd name="T56" fmla="*/ 3 w 5"/>
                    <a:gd name="T57" fmla="*/ 23 h 23"/>
                    <a:gd name="T58" fmla="*/ 3 w 5"/>
                    <a:gd name="T59" fmla="*/ 23 h 23"/>
                    <a:gd name="T60" fmla="*/ 3 w 5"/>
                    <a:gd name="T61" fmla="*/ 23 h 23"/>
                    <a:gd name="T62" fmla="*/ 3 w 5"/>
                    <a:gd name="T63" fmla="*/ 22 h 23"/>
                    <a:gd name="T64" fmla="*/ 3 w 5"/>
                    <a:gd name="T65" fmla="*/ 21 h 23"/>
                    <a:gd name="T66" fmla="*/ 4 w 5"/>
                    <a:gd name="T67" fmla="*/ 21 h 23"/>
                    <a:gd name="T68" fmla="*/ 4 w 5"/>
                    <a:gd name="T69" fmla="*/ 20 h 23"/>
                    <a:gd name="T70" fmla="*/ 4 w 5"/>
                    <a:gd name="T71" fmla="*/ 18 h 23"/>
                    <a:gd name="T72" fmla="*/ 4 w 5"/>
                    <a:gd name="T73" fmla="*/ 17 h 23"/>
                    <a:gd name="T74" fmla="*/ 4 w 5"/>
                    <a:gd name="T75" fmla="*/ 16 h 23"/>
                    <a:gd name="T76" fmla="*/ 4 w 5"/>
                    <a:gd name="T77" fmla="*/ 15 h 23"/>
                    <a:gd name="T78" fmla="*/ 4 w 5"/>
                    <a:gd name="T79" fmla="*/ 13 h 23"/>
                    <a:gd name="T80" fmla="*/ 4 w 5"/>
                    <a:gd name="T81" fmla="*/ 12 h 23"/>
                    <a:gd name="T82" fmla="*/ 4 w 5"/>
                    <a:gd name="T83" fmla="*/ 11 h 23"/>
                    <a:gd name="T84" fmla="*/ 4 w 5"/>
                    <a:gd name="T85" fmla="*/ 9 h 23"/>
                    <a:gd name="T86" fmla="*/ 4 w 5"/>
                    <a:gd name="T87" fmla="*/ 8 h 23"/>
                    <a:gd name="T88" fmla="*/ 5 w 5"/>
                    <a:gd name="T89" fmla="*/ 6 h 23"/>
                    <a:gd name="T90" fmla="*/ 5 w 5"/>
                    <a:gd name="T91" fmla="*/ 5 h 23"/>
                    <a:gd name="T92" fmla="*/ 5 w 5"/>
                    <a:gd name="T93" fmla="*/ 4 h 23"/>
                    <a:gd name="T94" fmla="*/ 5 w 5"/>
                    <a:gd name="T95" fmla="*/ 2 h 23"/>
                    <a:gd name="T96" fmla="*/ 5 w 5"/>
                    <a:gd name="T97" fmla="*/ 1 h 23"/>
                    <a:gd name="T98" fmla="*/ 5 w 5"/>
                    <a:gd name="T99" fmla="*/ 0 h 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3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4"/>
                      </a:lnTo>
                      <a:lnTo>
                        <a:pt x="1" y="5"/>
                      </a:lnTo>
                      <a:lnTo>
                        <a:pt x="1" y="6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1" y="9"/>
                      </a:lnTo>
                      <a:lnTo>
                        <a:pt x="1" y="11"/>
                      </a:lnTo>
                      <a:lnTo>
                        <a:pt x="1" y="12"/>
                      </a:lnTo>
                      <a:lnTo>
                        <a:pt x="1" y="13"/>
                      </a:lnTo>
                      <a:lnTo>
                        <a:pt x="2" y="14"/>
                      </a:lnTo>
                      <a:lnTo>
                        <a:pt x="2" y="15"/>
                      </a:lnTo>
                      <a:lnTo>
                        <a:pt x="2" y="16"/>
                      </a:lnTo>
                      <a:lnTo>
                        <a:pt x="2" y="17"/>
                      </a:lnTo>
                      <a:lnTo>
                        <a:pt x="2" y="18"/>
                      </a:lnTo>
                      <a:lnTo>
                        <a:pt x="2" y="19"/>
                      </a:lnTo>
                      <a:lnTo>
                        <a:pt x="2" y="20"/>
                      </a:lnTo>
                      <a:lnTo>
                        <a:pt x="3" y="21"/>
                      </a:lnTo>
                      <a:lnTo>
                        <a:pt x="3" y="22"/>
                      </a:lnTo>
                      <a:lnTo>
                        <a:pt x="3" y="22"/>
                      </a:lnTo>
                      <a:lnTo>
                        <a:pt x="3" y="23"/>
                      </a:lnTo>
                      <a:lnTo>
                        <a:pt x="3" y="23"/>
                      </a:lnTo>
                      <a:lnTo>
                        <a:pt x="3" y="23"/>
                      </a:lnTo>
                      <a:lnTo>
                        <a:pt x="3" y="23"/>
                      </a:lnTo>
                      <a:lnTo>
                        <a:pt x="3" y="23"/>
                      </a:lnTo>
                      <a:lnTo>
                        <a:pt x="3" y="23"/>
                      </a:lnTo>
                      <a:lnTo>
                        <a:pt x="3" y="23"/>
                      </a:lnTo>
                      <a:lnTo>
                        <a:pt x="3" y="22"/>
                      </a:lnTo>
                      <a:lnTo>
                        <a:pt x="3" y="21"/>
                      </a:lnTo>
                      <a:lnTo>
                        <a:pt x="4" y="21"/>
                      </a:lnTo>
                      <a:lnTo>
                        <a:pt x="4" y="20"/>
                      </a:lnTo>
                      <a:lnTo>
                        <a:pt x="4" y="18"/>
                      </a:lnTo>
                      <a:lnTo>
                        <a:pt x="4" y="17"/>
                      </a:lnTo>
                      <a:lnTo>
                        <a:pt x="4" y="16"/>
                      </a:lnTo>
                      <a:lnTo>
                        <a:pt x="4" y="15"/>
                      </a:lnTo>
                      <a:lnTo>
                        <a:pt x="4" y="13"/>
                      </a:lnTo>
                      <a:lnTo>
                        <a:pt x="4" y="12"/>
                      </a:lnTo>
                      <a:lnTo>
                        <a:pt x="4" y="11"/>
                      </a:lnTo>
                      <a:lnTo>
                        <a:pt x="4" y="9"/>
                      </a:lnTo>
                      <a:lnTo>
                        <a:pt x="4" y="8"/>
                      </a:lnTo>
                      <a:lnTo>
                        <a:pt x="5" y="6"/>
                      </a:lnTo>
                      <a:lnTo>
                        <a:pt x="5" y="5"/>
                      </a:lnTo>
                      <a:lnTo>
                        <a:pt x="5" y="4"/>
                      </a:lnTo>
                      <a:lnTo>
                        <a:pt x="5" y="2"/>
                      </a:lnTo>
                      <a:lnTo>
                        <a:pt x="5" y="1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88" name="Freeform 299"/>
                <p:cNvSpPr>
                  <a:spLocks/>
                </p:cNvSpPr>
                <p:nvPr/>
              </p:nvSpPr>
              <p:spPr bwMode="auto">
                <a:xfrm>
                  <a:off x="3875089" y="3295650"/>
                  <a:ext cx="7938" cy="57150"/>
                </a:xfrm>
                <a:custGeom>
                  <a:avLst/>
                  <a:gdLst>
                    <a:gd name="T0" fmla="*/ 0 w 5"/>
                    <a:gd name="T1" fmla="*/ 36 h 36"/>
                    <a:gd name="T2" fmla="*/ 0 w 5"/>
                    <a:gd name="T3" fmla="*/ 35 h 36"/>
                    <a:gd name="T4" fmla="*/ 1 w 5"/>
                    <a:gd name="T5" fmla="*/ 33 h 36"/>
                    <a:gd name="T6" fmla="*/ 1 w 5"/>
                    <a:gd name="T7" fmla="*/ 32 h 36"/>
                    <a:gd name="T8" fmla="*/ 1 w 5"/>
                    <a:gd name="T9" fmla="*/ 31 h 36"/>
                    <a:gd name="T10" fmla="*/ 1 w 5"/>
                    <a:gd name="T11" fmla="*/ 29 h 36"/>
                    <a:gd name="T12" fmla="*/ 1 w 5"/>
                    <a:gd name="T13" fmla="*/ 28 h 36"/>
                    <a:gd name="T14" fmla="*/ 1 w 5"/>
                    <a:gd name="T15" fmla="*/ 27 h 36"/>
                    <a:gd name="T16" fmla="*/ 1 w 5"/>
                    <a:gd name="T17" fmla="*/ 26 h 36"/>
                    <a:gd name="T18" fmla="*/ 1 w 5"/>
                    <a:gd name="T19" fmla="*/ 25 h 36"/>
                    <a:gd name="T20" fmla="*/ 1 w 5"/>
                    <a:gd name="T21" fmla="*/ 24 h 36"/>
                    <a:gd name="T22" fmla="*/ 1 w 5"/>
                    <a:gd name="T23" fmla="*/ 23 h 36"/>
                    <a:gd name="T24" fmla="*/ 1 w 5"/>
                    <a:gd name="T25" fmla="*/ 22 h 36"/>
                    <a:gd name="T26" fmla="*/ 2 w 5"/>
                    <a:gd name="T27" fmla="*/ 21 h 36"/>
                    <a:gd name="T28" fmla="*/ 2 w 5"/>
                    <a:gd name="T29" fmla="*/ 20 h 36"/>
                    <a:gd name="T30" fmla="*/ 2 w 5"/>
                    <a:gd name="T31" fmla="*/ 19 h 36"/>
                    <a:gd name="T32" fmla="*/ 2 w 5"/>
                    <a:gd name="T33" fmla="*/ 18 h 36"/>
                    <a:gd name="T34" fmla="*/ 2 w 5"/>
                    <a:gd name="T35" fmla="*/ 17 h 36"/>
                    <a:gd name="T36" fmla="*/ 2 w 5"/>
                    <a:gd name="T37" fmla="*/ 16 h 36"/>
                    <a:gd name="T38" fmla="*/ 2 w 5"/>
                    <a:gd name="T39" fmla="*/ 15 h 36"/>
                    <a:gd name="T40" fmla="*/ 2 w 5"/>
                    <a:gd name="T41" fmla="*/ 14 h 36"/>
                    <a:gd name="T42" fmla="*/ 2 w 5"/>
                    <a:gd name="T43" fmla="*/ 14 h 36"/>
                    <a:gd name="T44" fmla="*/ 2 w 5"/>
                    <a:gd name="T45" fmla="*/ 13 h 36"/>
                    <a:gd name="T46" fmla="*/ 2 w 5"/>
                    <a:gd name="T47" fmla="*/ 12 h 36"/>
                    <a:gd name="T48" fmla="*/ 3 w 5"/>
                    <a:gd name="T49" fmla="*/ 12 h 36"/>
                    <a:gd name="T50" fmla="*/ 3 w 5"/>
                    <a:gd name="T51" fmla="*/ 11 h 36"/>
                    <a:gd name="T52" fmla="*/ 3 w 5"/>
                    <a:gd name="T53" fmla="*/ 10 h 36"/>
                    <a:gd name="T54" fmla="*/ 3 w 5"/>
                    <a:gd name="T55" fmla="*/ 9 h 36"/>
                    <a:gd name="T56" fmla="*/ 3 w 5"/>
                    <a:gd name="T57" fmla="*/ 9 h 36"/>
                    <a:gd name="T58" fmla="*/ 3 w 5"/>
                    <a:gd name="T59" fmla="*/ 8 h 36"/>
                    <a:gd name="T60" fmla="*/ 3 w 5"/>
                    <a:gd name="T61" fmla="*/ 8 h 36"/>
                    <a:gd name="T62" fmla="*/ 3 w 5"/>
                    <a:gd name="T63" fmla="*/ 7 h 36"/>
                    <a:gd name="T64" fmla="*/ 4 w 5"/>
                    <a:gd name="T65" fmla="*/ 6 h 36"/>
                    <a:gd name="T66" fmla="*/ 4 w 5"/>
                    <a:gd name="T67" fmla="*/ 6 h 36"/>
                    <a:gd name="T68" fmla="*/ 4 w 5"/>
                    <a:gd name="T69" fmla="*/ 5 h 36"/>
                    <a:gd name="T70" fmla="*/ 4 w 5"/>
                    <a:gd name="T71" fmla="*/ 5 h 36"/>
                    <a:gd name="T72" fmla="*/ 4 w 5"/>
                    <a:gd name="T73" fmla="*/ 5 h 36"/>
                    <a:gd name="T74" fmla="*/ 4 w 5"/>
                    <a:gd name="T75" fmla="*/ 4 h 36"/>
                    <a:gd name="T76" fmla="*/ 4 w 5"/>
                    <a:gd name="T77" fmla="*/ 4 h 36"/>
                    <a:gd name="T78" fmla="*/ 4 w 5"/>
                    <a:gd name="T79" fmla="*/ 3 h 36"/>
                    <a:gd name="T80" fmla="*/ 4 w 5"/>
                    <a:gd name="T81" fmla="*/ 3 h 36"/>
                    <a:gd name="T82" fmla="*/ 4 w 5"/>
                    <a:gd name="T83" fmla="*/ 3 h 36"/>
                    <a:gd name="T84" fmla="*/ 4 w 5"/>
                    <a:gd name="T85" fmla="*/ 2 h 36"/>
                    <a:gd name="T86" fmla="*/ 5 w 5"/>
                    <a:gd name="T87" fmla="*/ 2 h 36"/>
                    <a:gd name="T88" fmla="*/ 5 w 5"/>
                    <a:gd name="T89" fmla="*/ 2 h 36"/>
                    <a:gd name="T90" fmla="*/ 5 w 5"/>
                    <a:gd name="T91" fmla="*/ 1 h 36"/>
                    <a:gd name="T92" fmla="*/ 5 w 5"/>
                    <a:gd name="T93" fmla="*/ 1 h 36"/>
                    <a:gd name="T94" fmla="*/ 5 w 5"/>
                    <a:gd name="T95" fmla="*/ 0 h 36"/>
                    <a:gd name="T96" fmla="*/ 5 w 5"/>
                    <a:gd name="T97" fmla="*/ 0 h 36"/>
                    <a:gd name="T98" fmla="*/ 5 w 5"/>
                    <a:gd name="T99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36">
                      <a:moveTo>
                        <a:pt x="0" y="36"/>
                      </a:moveTo>
                      <a:lnTo>
                        <a:pt x="0" y="35"/>
                      </a:lnTo>
                      <a:lnTo>
                        <a:pt x="1" y="33"/>
                      </a:lnTo>
                      <a:lnTo>
                        <a:pt x="1" y="32"/>
                      </a:lnTo>
                      <a:lnTo>
                        <a:pt x="1" y="31"/>
                      </a:lnTo>
                      <a:lnTo>
                        <a:pt x="1" y="29"/>
                      </a:lnTo>
                      <a:lnTo>
                        <a:pt x="1" y="28"/>
                      </a:lnTo>
                      <a:lnTo>
                        <a:pt x="1" y="27"/>
                      </a:lnTo>
                      <a:lnTo>
                        <a:pt x="1" y="26"/>
                      </a:lnTo>
                      <a:lnTo>
                        <a:pt x="1" y="25"/>
                      </a:lnTo>
                      <a:lnTo>
                        <a:pt x="1" y="24"/>
                      </a:lnTo>
                      <a:lnTo>
                        <a:pt x="1" y="23"/>
                      </a:lnTo>
                      <a:lnTo>
                        <a:pt x="1" y="22"/>
                      </a:lnTo>
                      <a:lnTo>
                        <a:pt x="2" y="21"/>
                      </a:lnTo>
                      <a:lnTo>
                        <a:pt x="2" y="20"/>
                      </a:lnTo>
                      <a:lnTo>
                        <a:pt x="2" y="19"/>
                      </a:lnTo>
                      <a:lnTo>
                        <a:pt x="2" y="18"/>
                      </a:lnTo>
                      <a:lnTo>
                        <a:pt x="2" y="17"/>
                      </a:lnTo>
                      <a:lnTo>
                        <a:pt x="2" y="16"/>
                      </a:lnTo>
                      <a:lnTo>
                        <a:pt x="2" y="15"/>
                      </a:lnTo>
                      <a:lnTo>
                        <a:pt x="2" y="14"/>
                      </a:lnTo>
                      <a:lnTo>
                        <a:pt x="2" y="14"/>
                      </a:lnTo>
                      <a:lnTo>
                        <a:pt x="2" y="13"/>
                      </a:lnTo>
                      <a:lnTo>
                        <a:pt x="2" y="12"/>
                      </a:lnTo>
                      <a:lnTo>
                        <a:pt x="3" y="12"/>
                      </a:lnTo>
                      <a:lnTo>
                        <a:pt x="3" y="11"/>
                      </a:lnTo>
                      <a:lnTo>
                        <a:pt x="3" y="10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7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89" name="Freeform 300"/>
                <p:cNvSpPr>
                  <a:spLocks/>
                </p:cNvSpPr>
                <p:nvPr/>
              </p:nvSpPr>
              <p:spPr bwMode="auto">
                <a:xfrm>
                  <a:off x="3883026" y="3294063"/>
                  <a:ext cx="7938" cy="3175"/>
                </a:xfrm>
                <a:custGeom>
                  <a:avLst/>
                  <a:gdLst>
                    <a:gd name="T0" fmla="*/ 0 w 5"/>
                    <a:gd name="T1" fmla="*/ 1 h 2"/>
                    <a:gd name="T2" fmla="*/ 0 w 5"/>
                    <a:gd name="T3" fmla="*/ 1 h 2"/>
                    <a:gd name="T4" fmla="*/ 0 w 5"/>
                    <a:gd name="T5" fmla="*/ 1 h 2"/>
                    <a:gd name="T6" fmla="*/ 0 w 5"/>
                    <a:gd name="T7" fmla="*/ 1 h 2"/>
                    <a:gd name="T8" fmla="*/ 0 w 5"/>
                    <a:gd name="T9" fmla="*/ 0 h 2"/>
                    <a:gd name="T10" fmla="*/ 1 w 5"/>
                    <a:gd name="T11" fmla="*/ 0 h 2"/>
                    <a:gd name="T12" fmla="*/ 1 w 5"/>
                    <a:gd name="T13" fmla="*/ 0 h 2"/>
                    <a:gd name="T14" fmla="*/ 1 w 5"/>
                    <a:gd name="T15" fmla="*/ 0 h 2"/>
                    <a:gd name="T16" fmla="*/ 1 w 5"/>
                    <a:gd name="T17" fmla="*/ 0 h 2"/>
                    <a:gd name="T18" fmla="*/ 1 w 5"/>
                    <a:gd name="T19" fmla="*/ 0 h 2"/>
                    <a:gd name="T20" fmla="*/ 1 w 5"/>
                    <a:gd name="T21" fmla="*/ 0 h 2"/>
                    <a:gd name="T22" fmla="*/ 1 w 5"/>
                    <a:gd name="T23" fmla="*/ 0 h 2"/>
                    <a:gd name="T24" fmla="*/ 2 w 5"/>
                    <a:gd name="T25" fmla="*/ 0 h 2"/>
                    <a:gd name="T26" fmla="*/ 2 w 5"/>
                    <a:gd name="T27" fmla="*/ 0 h 2"/>
                    <a:gd name="T28" fmla="*/ 2 w 5"/>
                    <a:gd name="T29" fmla="*/ 0 h 2"/>
                    <a:gd name="T30" fmla="*/ 2 w 5"/>
                    <a:gd name="T31" fmla="*/ 0 h 2"/>
                    <a:gd name="T32" fmla="*/ 2 w 5"/>
                    <a:gd name="T33" fmla="*/ 0 h 2"/>
                    <a:gd name="T34" fmla="*/ 2 w 5"/>
                    <a:gd name="T35" fmla="*/ 0 h 2"/>
                    <a:gd name="T36" fmla="*/ 2 w 5"/>
                    <a:gd name="T37" fmla="*/ 0 h 2"/>
                    <a:gd name="T38" fmla="*/ 2 w 5"/>
                    <a:gd name="T39" fmla="*/ 0 h 2"/>
                    <a:gd name="T40" fmla="*/ 2 w 5"/>
                    <a:gd name="T41" fmla="*/ 0 h 2"/>
                    <a:gd name="T42" fmla="*/ 2 w 5"/>
                    <a:gd name="T43" fmla="*/ 0 h 2"/>
                    <a:gd name="T44" fmla="*/ 2 w 5"/>
                    <a:gd name="T45" fmla="*/ 0 h 2"/>
                    <a:gd name="T46" fmla="*/ 3 w 5"/>
                    <a:gd name="T47" fmla="*/ 0 h 2"/>
                    <a:gd name="T48" fmla="*/ 3 w 5"/>
                    <a:gd name="T49" fmla="*/ 0 h 2"/>
                    <a:gd name="T50" fmla="*/ 3 w 5"/>
                    <a:gd name="T51" fmla="*/ 0 h 2"/>
                    <a:gd name="T52" fmla="*/ 3 w 5"/>
                    <a:gd name="T53" fmla="*/ 0 h 2"/>
                    <a:gd name="T54" fmla="*/ 3 w 5"/>
                    <a:gd name="T55" fmla="*/ 0 h 2"/>
                    <a:gd name="T56" fmla="*/ 3 w 5"/>
                    <a:gd name="T57" fmla="*/ 0 h 2"/>
                    <a:gd name="T58" fmla="*/ 3 w 5"/>
                    <a:gd name="T59" fmla="*/ 0 h 2"/>
                    <a:gd name="T60" fmla="*/ 3 w 5"/>
                    <a:gd name="T61" fmla="*/ 0 h 2"/>
                    <a:gd name="T62" fmla="*/ 3 w 5"/>
                    <a:gd name="T63" fmla="*/ 1 h 2"/>
                    <a:gd name="T64" fmla="*/ 3 w 5"/>
                    <a:gd name="T65" fmla="*/ 1 h 2"/>
                    <a:gd name="T66" fmla="*/ 3 w 5"/>
                    <a:gd name="T67" fmla="*/ 1 h 2"/>
                    <a:gd name="T68" fmla="*/ 3 w 5"/>
                    <a:gd name="T69" fmla="*/ 1 h 2"/>
                    <a:gd name="T70" fmla="*/ 4 w 5"/>
                    <a:gd name="T71" fmla="*/ 1 h 2"/>
                    <a:gd name="T72" fmla="*/ 4 w 5"/>
                    <a:gd name="T73" fmla="*/ 1 h 2"/>
                    <a:gd name="T74" fmla="*/ 4 w 5"/>
                    <a:gd name="T75" fmla="*/ 1 h 2"/>
                    <a:gd name="T76" fmla="*/ 4 w 5"/>
                    <a:gd name="T77" fmla="*/ 1 h 2"/>
                    <a:gd name="T78" fmla="*/ 4 w 5"/>
                    <a:gd name="T79" fmla="*/ 1 h 2"/>
                    <a:gd name="T80" fmla="*/ 4 w 5"/>
                    <a:gd name="T81" fmla="*/ 1 h 2"/>
                    <a:gd name="T82" fmla="*/ 4 w 5"/>
                    <a:gd name="T83" fmla="*/ 2 h 2"/>
                    <a:gd name="T84" fmla="*/ 5 w 5"/>
                    <a:gd name="T85" fmla="*/ 2 h 2"/>
                    <a:gd name="T86" fmla="*/ 5 w 5"/>
                    <a:gd name="T87" fmla="*/ 2 h 2"/>
                    <a:gd name="T88" fmla="*/ 5 w 5"/>
                    <a:gd name="T89" fmla="*/ 2 h 2"/>
                    <a:gd name="T90" fmla="*/ 5 w 5"/>
                    <a:gd name="T91" fmla="*/ 2 h 2"/>
                    <a:gd name="T92" fmla="*/ 5 w 5"/>
                    <a:gd name="T93" fmla="*/ 2 h 2"/>
                    <a:gd name="T94" fmla="*/ 5 w 5"/>
                    <a:gd name="T95" fmla="*/ 2 h 2"/>
                    <a:gd name="T96" fmla="*/ 5 w 5"/>
                    <a:gd name="T97" fmla="*/ 2 h 2"/>
                    <a:gd name="T98" fmla="*/ 5 w 5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90" name="Freeform 301"/>
                <p:cNvSpPr>
                  <a:spLocks/>
                </p:cNvSpPr>
                <p:nvPr/>
              </p:nvSpPr>
              <p:spPr bwMode="auto">
                <a:xfrm>
                  <a:off x="3890964" y="3292475"/>
                  <a:ext cx="7938" cy="6350"/>
                </a:xfrm>
                <a:custGeom>
                  <a:avLst/>
                  <a:gdLst>
                    <a:gd name="T0" fmla="*/ 0 w 5"/>
                    <a:gd name="T1" fmla="*/ 3 h 4"/>
                    <a:gd name="T2" fmla="*/ 0 w 5"/>
                    <a:gd name="T3" fmla="*/ 3 h 4"/>
                    <a:gd name="T4" fmla="*/ 0 w 5"/>
                    <a:gd name="T5" fmla="*/ 4 h 4"/>
                    <a:gd name="T6" fmla="*/ 0 w 5"/>
                    <a:gd name="T7" fmla="*/ 3 h 4"/>
                    <a:gd name="T8" fmla="*/ 1 w 5"/>
                    <a:gd name="T9" fmla="*/ 4 h 4"/>
                    <a:gd name="T10" fmla="*/ 1 w 5"/>
                    <a:gd name="T11" fmla="*/ 4 h 4"/>
                    <a:gd name="T12" fmla="*/ 1 w 5"/>
                    <a:gd name="T13" fmla="*/ 4 h 4"/>
                    <a:gd name="T14" fmla="*/ 1 w 5"/>
                    <a:gd name="T15" fmla="*/ 4 h 4"/>
                    <a:gd name="T16" fmla="*/ 1 w 5"/>
                    <a:gd name="T17" fmla="*/ 4 h 4"/>
                    <a:gd name="T18" fmla="*/ 1 w 5"/>
                    <a:gd name="T19" fmla="*/ 4 h 4"/>
                    <a:gd name="T20" fmla="*/ 1 w 5"/>
                    <a:gd name="T21" fmla="*/ 4 h 4"/>
                    <a:gd name="T22" fmla="*/ 1 w 5"/>
                    <a:gd name="T23" fmla="*/ 4 h 4"/>
                    <a:gd name="T24" fmla="*/ 1 w 5"/>
                    <a:gd name="T25" fmla="*/ 4 h 4"/>
                    <a:gd name="T26" fmla="*/ 1 w 5"/>
                    <a:gd name="T27" fmla="*/ 3 h 4"/>
                    <a:gd name="T28" fmla="*/ 1 w 5"/>
                    <a:gd name="T29" fmla="*/ 3 h 4"/>
                    <a:gd name="T30" fmla="*/ 2 w 5"/>
                    <a:gd name="T31" fmla="*/ 3 h 4"/>
                    <a:gd name="T32" fmla="*/ 2 w 5"/>
                    <a:gd name="T33" fmla="*/ 3 h 4"/>
                    <a:gd name="T34" fmla="*/ 2 w 5"/>
                    <a:gd name="T35" fmla="*/ 3 h 4"/>
                    <a:gd name="T36" fmla="*/ 2 w 5"/>
                    <a:gd name="T37" fmla="*/ 3 h 4"/>
                    <a:gd name="T38" fmla="*/ 2 w 5"/>
                    <a:gd name="T39" fmla="*/ 3 h 4"/>
                    <a:gd name="T40" fmla="*/ 2 w 5"/>
                    <a:gd name="T41" fmla="*/ 3 h 4"/>
                    <a:gd name="T42" fmla="*/ 2 w 5"/>
                    <a:gd name="T43" fmla="*/ 3 h 4"/>
                    <a:gd name="T44" fmla="*/ 2 w 5"/>
                    <a:gd name="T45" fmla="*/ 3 h 4"/>
                    <a:gd name="T46" fmla="*/ 3 w 5"/>
                    <a:gd name="T47" fmla="*/ 3 h 4"/>
                    <a:gd name="T48" fmla="*/ 3 w 5"/>
                    <a:gd name="T49" fmla="*/ 3 h 4"/>
                    <a:gd name="T50" fmla="*/ 3 w 5"/>
                    <a:gd name="T51" fmla="*/ 2 h 4"/>
                    <a:gd name="T52" fmla="*/ 3 w 5"/>
                    <a:gd name="T53" fmla="*/ 2 h 4"/>
                    <a:gd name="T54" fmla="*/ 3 w 5"/>
                    <a:gd name="T55" fmla="*/ 2 h 4"/>
                    <a:gd name="T56" fmla="*/ 3 w 5"/>
                    <a:gd name="T57" fmla="*/ 2 h 4"/>
                    <a:gd name="T58" fmla="*/ 3 w 5"/>
                    <a:gd name="T59" fmla="*/ 2 h 4"/>
                    <a:gd name="T60" fmla="*/ 3 w 5"/>
                    <a:gd name="T61" fmla="*/ 2 h 4"/>
                    <a:gd name="T62" fmla="*/ 3 w 5"/>
                    <a:gd name="T63" fmla="*/ 2 h 4"/>
                    <a:gd name="T64" fmla="*/ 3 w 5"/>
                    <a:gd name="T65" fmla="*/ 2 h 4"/>
                    <a:gd name="T66" fmla="*/ 3 w 5"/>
                    <a:gd name="T67" fmla="*/ 2 h 4"/>
                    <a:gd name="T68" fmla="*/ 4 w 5"/>
                    <a:gd name="T69" fmla="*/ 2 h 4"/>
                    <a:gd name="T70" fmla="*/ 4 w 5"/>
                    <a:gd name="T71" fmla="*/ 1 h 4"/>
                    <a:gd name="T72" fmla="*/ 4 w 5"/>
                    <a:gd name="T73" fmla="*/ 1 h 4"/>
                    <a:gd name="T74" fmla="*/ 4 w 5"/>
                    <a:gd name="T75" fmla="*/ 1 h 4"/>
                    <a:gd name="T76" fmla="*/ 4 w 5"/>
                    <a:gd name="T77" fmla="*/ 1 h 4"/>
                    <a:gd name="T78" fmla="*/ 4 w 5"/>
                    <a:gd name="T79" fmla="*/ 1 h 4"/>
                    <a:gd name="T80" fmla="*/ 4 w 5"/>
                    <a:gd name="T81" fmla="*/ 1 h 4"/>
                    <a:gd name="T82" fmla="*/ 5 w 5"/>
                    <a:gd name="T83" fmla="*/ 1 h 4"/>
                    <a:gd name="T84" fmla="*/ 5 w 5"/>
                    <a:gd name="T85" fmla="*/ 1 h 4"/>
                    <a:gd name="T86" fmla="*/ 5 w 5"/>
                    <a:gd name="T87" fmla="*/ 1 h 4"/>
                    <a:gd name="T88" fmla="*/ 5 w 5"/>
                    <a:gd name="T89" fmla="*/ 1 h 4"/>
                    <a:gd name="T90" fmla="*/ 5 w 5"/>
                    <a:gd name="T91" fmla="*/ 0 h 4"/>
                    <a:gd name="T92" fmla="*/ 5 w 5"/>
                    <a:gd name="T93" fmla="*/ 0 h 4"/>
                    <a:gd name="T94" fmla="*/ 5 w 5"/>
                    <a:gd name="T95" fmla="*/ 0 h 4"/>
                    <a:gd name="T96" fmla="*/ 5 w 5"/>
                    <a:gd name="T97" fmla="*/ 0 h 4"/>
                    <a:gd name="T98" fmla="*/ 5 w 5"/>
                    <a:gd name="T9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3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91" name="Freeform 302"/>
                <p:cNvSpPr>
                  <a:spLocks/>
                </p:cNvSpPr>
                <p:nvPr/>
              </p:nvSpPr>
              <p:spPr bwMode="auto">
                <a:xfrm>
                  <a:off x="3898901" y="3282950"/>
                  <a:ext cx="7938" cy="9525"/>
                </a:xfrm>
                <a:custGeom>
                  <a:avLst/>
                  <a:gdLst>
                    <a:gd name="T0" fmla="*/ 0 w 5"/>
                    <a:gd name="T1" fmla="*/ 6 h 6"/>
                    <a:gd name="T2" fmla="*/ 0 w 5"/>
                    <a:gd name="T3" fmla="*/ 6 h 6"/>
                    <a:gd name="T4" fmla="*/ 0 w 5"/>
                    <a:gd name="T5" fmla="*/ 6 h 6"/>
                    <a:gd name="T6" fmla="*/ 1 w 5"/>
                    <a:gd name="T7" fmla="*/ 6 h 6"/>
                    <a:gd name="T8" fmla="*/ 1 w 5"/>
                    <a:gd name="T9" fmla="*/ 5 h 6"/>
                    <a:gd name="T10" fmla="*/ 1 w 5"/>
                    <a:gd name="T11" fmla="*/ 5 h 6"/>
                    <a:gd name="T12" fmla="*/ 1 w 5"/>
                    <a:gd name="T13" fmla="*/ 5 h 6"/>
                    <a:gd name="T14" fmla="*/ 1 w 5"/>
                    <a:gd name="T15" fmla="*/ 5 h 6"/>
                    <a:gd name="T16" fmla="*/ 1 w 5"/>
                    <a:gd name="T17" fmla="*/ 5 h 6"/>
                    <a:gd name="T18" fmla="*/ 1 w 5"/>
                    <a:gd name="T19" fmla="*/ 5 h 6"/>
                    <a:gd name="T20" fmla="*/ 1 w 5"/>
                    <a:gd name="T21" fmla="*/ 5 h 6"/>
                    <a:gd name="T22" fmla="*/ 1 w 5"/>
                    <a:gd name="T23" fmla="*/ 5 h 6"/>
                    <a:gd name="T24" fmla="*/ 1 w 5"/>
                    <a:gd name="T25" fmla="*/ 5 h 6"/>
                    <a:gd name="T26" fmla="*/ 1 w 5"/>
                    <a:gd name="T27" fmla="*/ 5 h 6"/>
                    <a:gd name="T28" fmla="*/ 2 w 5"/>
                    <a:gd name="T29" fmla="*/ 5 h 6"/>
                    <a:gd name="T30" fmla="*/ 2 w 5"/>
                    <a:gd name="T31" fmla="*/ 5 h 6"/>
                    <a:gd name="T32" fmla="*/ 2 w 5"/>
                    <a:gd name="T33" fmla="*/ 5 h 6"/>
                    <a:gd name="T34" fmla="*/ 2 w 5"/>
                    <a:gd name="T35" fmla="*/ 5 h 6"/>
                    <a:gd name="T36" fmla="*/ 2 w 5"/>
                    <a:gd name="T37" fmla="*/ 4 h 6"/>
                    <a:gd name="T38" fmla="*/ 2 w 5"/>
                    <a:gd name="T39" fmla="*/ 4 h 6"/>
                    <a:gd name="T40" fmla="*/ 2 w 5"/>
                    <a:gd name="T41" fmla="*/ 4 h 6"/>
                    <a:gd name="T42" fmla="*/ 2 w 5"/>
                    <a:gd name="T43" fmla="*/ 4 h 6"/>
                    <a:gd name="T44" fmla="*/ 3 w 5"/>
                    <a:gd name="T45" fmla="*/ 4 h 6"/>
                    <a:gd name="T46" fmla="*/ 3 w 5"/>
                    <a:gd name="T47" fmla="*/ 4 h 6"/>
                    <a:gd name="T48" fmla="*/ 3 w 5"/>
                    <a:gd name="T49" fmla="*/ 4 h 6"/>
                    <a:gd name="T50" fmla="*/ 3 w 5"/>
                    <a:gd name="T51" fmla="*/ 4 h 6"/>
                    <a:gd name="T52" fmla="*/ 3 w 5"/>
                    <a:gd name="T53" fmla="*/ 4 h 6"/>
                    <a:gd name="T54" fmla="*/ 3 w 5"/>
                    <a:gd name="T55" fmla="*/ 4 h 6"/>
                    <a:gd name="T56" fmla="*/ 3 w 5"/>
                    <a:gd name="T57" fmla="*/ 4 h 6"/>
                    <a:gd name="T58" fmla="*/ 3 w 5"/>
                    <a:gd name="T59" fmla="*/ 4 h 6"/>
                    <a:gd name="T60" fmla="*/ 3 w 5"/>
                    <a:gd name="T61" fmla="*/ 4 h 6"/>
                    <a:gd name="T62" fmla="*/ 3 w 5"/>
                    <a:gd name="T63" fmla="*/ 3 h 6"/>
                    <a:gd name="T64" fmla="*/ 3 w 5"/>
                    <a:gd name="T65" fmla="*/ 3 h 6"/>
                    <a:gd name="T66" fmla="*/ 4 w 5"/>
                    <a:gd name="T67" fmla="*/ 3 h 6"/>
                    <a:gd name="T68" fmla="*/ 4 w 5"/>
                    <a:gd name="T69" fmla="*/ 3 h 6"/>
                    <a:gd name="T70" fmla="*/ 4 w 5"/>
                    <a:gd name="T71" fmla="*/ 3 h 6"/>
                    <a:gd name="T72" fmla="*/ 4 w 5"/>
                    <a:gd name="T73" fmla="*/ 3 h 6"/>
                    <a:gd name="T74" fmla="*/ 4 w 5"/>
                    <a:gd name="T75" fmla="*/ 3 h 6"/>
                    <a:gd name="T76" fmla="*/ 4 w 5"/>
                    <a:gd name="T77" fmla="*/ 2 h 6"/>
                    <a:gd name="T78" fmla="*/ 4 w 5"/>
                    <a:gd name="T79" fmla="*/ 2 h 6"/>
                    <a:gd name="T80" fmla="*/ 4 w 5"/>
                    <a:gd name="T81" fmla="*/ 2 h 6"/>
                    <a:gd name="T82" fmla="*/ 4 w 5"/>
                    <a:gd name="T83" fmla="*/ 2 h 6"/>
                    <a:gd name="T84" fmla="*/ 4 w 5"/>
                    <a:gd name="T85" fmla="*/ 2 h 6"/>
                    <a:gd name="T86" fmla="*/ 4 w 5"/>
                    <a:gd name="T87" fmla="*/ 2 h 6"/>
                    <a:gd name="T88" fmla="*/ 5 w 5"/>
                    <a:gd name="T89" fmla="*/ 2 h 6"/>
                    <a:gd name="T90" fmla="*/ 5 w 5"/>
                    <a:gd name="T91" fmla="*/ 1 h 6"/>
                    <a:gd name="T92" fmla="*/ 5 w 5"/>
                    <a:gd name="T93" fmla="*/ 1 h 6"/>
                    <a:gd name="T94" fmla="*/ 5 w 5"/>
                    <a:gd name="T95" fmla="*/ 1 h 6"/>
                    <a:gd name="T96" fmla="*/ 5 w 5"/>
                    <a:gd name="T97" fmla="*/ 0 h 6"/>
                    <a:gd name="T98" fmla="*/ 5 w 5"/>
                    <a:gd name="T9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6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1" y="6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92" name="Freeform 303"/>
                <p:cNvSpPr>
                  <a:spLocks/>
                </p:cNvSpPr>
                <p:nvPr/>
              </p:nvSpPr>
              <p:spPr bwMode="auto">
                <a:xfrm>
                  <a:off x="3906839" y="3251200"/>
                  <a:ext cx="7938" cy="31750"/>
                </a:xfrm>
                <a:custGeom>
                  <a:avLst/>
                  <a:gdLst>
                    <a:gd name="T0" fmla="*/ 0 w 5"/>
                    <a:gd name="T1" fmla="*/ 20 h 20"/>
                    <a:gd name="T2" fmla="*/ 0 w 5"/>
                    <a:gd name="T3" fmla="*/ 20 h 20"/>
                    <a:gd name="T4" fmla="*/ 1 w 5"/>
                    <a:gd name="T5" fmla="*/ 20 h 20"/>
                    <a:gd name="T6" fmla="*/ 1 w 5"/>
                    <a:gd name="T7" fmla="*/ 20 h 20"/>
                    <a:gd name="T8" fmla="*/ 1 w 5"/>
                    <a:gd name="T9" fmla="*/ 19 h 20"/>
                    <a:gd name="T10" fmla="*/ 1 w 5"/>
                    <a:gd name="T11" fmla="*/ 19 h 20"/>
                    <a:gd name="T12" fmla="*/ 1 w 5"/>
                    <a:gd name="T13" fmla="*/ 19 h 20"/>
                    <a:gd name="T14" fmla="*/ 1 w 5"/>
                    <a:gd name="T15" fmla="*/ 19 h 20"/>
                    <a:gd name="T16" fmla="*/ 1 w 5"/>
                    <a:gd name="T17" fmla="*/ 18 h 20"/>
                    <a:gd name="T18" fmla="*/ 1 w 5"/>
                    <a:gd name="T19" fmla="*/ 17 h 20"/>
                    <a:gd name="T20" fmla="*/ 1 w 5"/>
                    <a:gd name="T21" fmla="*/ 17 h 20"/>
                    <a:gd name="T22" fmla="*/ 1 w 5"/>
                    <a:gd name="T23" fmla="*/ 17 h 20"/>
                    <a:gd name="T24" fmla="*/ 1 w 5"/>
                    <a:gd name="T25" fmla="*/ 17 h 20"/>
                    <a:gd name="T26" fmla="*/ 1 w 5"/>
                    <a:gd name="T27" fmla="*/ 16 h 20"/>
                    <a:gd name="T28" fmla="*/ 2 w 5"/>
                    <a:gd name="T29" fmla="*/ 16 h 20"/>
                    <a:gd name="T30" fmla="*/ 2 w 5"/>
                    <a:gd name="T31" fmla="*/ 16 h 20"/>
                    <a:gd name="T32" fmla="*/ 2 w 5"/>
                    <a:gd name="T33" fmla="*/ 15 h 20"/>
                    <a:gd name="T34" fmla="*/ 2 w 5"/>
                    <a:gd name="T35" fmla="*/ 14 h 20"/>
                    <a:gd name="T36" fmla="*/ 2 w 5"/>
                    <a:gd name="T37" fmla="*/ 14 h 20"/>
                    <a:gd name="T38" fmla="*/ 2 w 5"/>
                    <a:gd name="T39" fmla="*/ 13 h 20"/>
                    <a:gd name="T40" fmla="*/ 2 w 5"/>
                    <a:gd name="T41" fmla="*/ 13 h 20"/>
                    <a:gd name="T42" fmla="*/ 2 w 5"/>
                    <a:gd name="T43" fmla="*/ 13 h 20"/>
                    <a:gd name="T44" fmla="*/ 2 w 5"/>
                    <a:gd name="T45" fmla="*/ 12 h 20"/>
                    <a:gd name="T46" fmla="*/ 2 w 5"/>
                    <a:gd name="T47" fmla="*/ 11 h 20"/>
                    <a:gd name="T48" fmla="*/ 2 w 5"/>
                    <a:gd name="T49" fmla="*/ 11 h 20"/>
                    <a:gd name="T50" fmla="*/ 3 w 5"/>
                    <a:gd name="T51" fmla="*/ 11 h 20"/>
                    <a:gd name="T52" fmla="*/ 3 w 5"/>
                    <a:gd name="T53" fmla="*/ 10 h 20"/>
                    <a:gd name="T54" fmla="*/ 3 w 5"/>
                    <a:gd name="T55" fmla="*/ 10 h 20"/>
                    <a:gd name="T56" fmla="*/ 3 w 5"/>
                    <a:gd name="T57" fmla="*/ 9 h 20"/>
                    <a:gd name="T58" fmla="*/ 3 w 5"/>
                    <a:gd name="T59" fmla="*/ 9 h 20"/>
                    <a:gd name="T60" fmla="*/ 3 w 5"/>
                    <a:gd name="T61" fmla="*/ 8 h 20"/>
                    <a:gd name="T62" fmla="*/ 3 w 5"/>
                    <a:gd name="T63" fmla="*/ 8 h 20"/>
                    <a:gd name="T64" fmla="*/ 4 w 5"/>
                    <a:gd name="T65" fmla="*/ 7 h 20"/>
                    <a:gd name="T66" fmla="*/ 4 w 5"/>
                    <a:gd name="T67" fmla="*/ 7 h 20"/>
                    <a:gd name="T68" fmla="*/ 4 w 5"/>
                    <a:gd name="T69" fmla="*/ 6 h 20"/>
                    <a:gd name="T70" fmla="*/ 4 w 5"/>
                    <a:gd name="T71" fmla="*/ 6 h 20"/>
                    <a:gd name="T72" fmla="*/ 4 w 5"/>
                    <a:gd name="T73" fmla="*/ 5 h 20"/>
                    <a:gd name="T74" fmla="*/ 4 w 5"/>
                    <a:gd name="T75" fmla="*/ 5 h 20"/>
                    <a:gd name="T76" fmla="*/ 4 w 5"/>
                    <a:gd name="T77" fmla="*/ 4 h 20"/>
                    <a:gd name="T78" fmla="*/ 4 w 5"/>
                    <a:gd name="T79" fmla="*/ 4 h 20"/>
                    <a:gd name="T80" fmla="*/ 4 w 5"/>
                    <a:gd name="T81" fmla="*/ 4 h 20"/>
                    <a:gd name="T82" fmla="*/ 4 w 5"/>
                    <a:gd name="T83" fmla="*/ 3 h 20"/>
                    <a:gd name="T84" fmla="*/ 4 w 5"/>
                    <a:gd name="T85" fmla="*/ 3 h 20"/>
                    <a:gd name="T86" fmla="*/ 5 w 5"/>
                    <a:gd name="T87" fmla="*/ 2 h 20"/>
                    <a:gd name="T88" fmla="*/ 5 w 5"/>
                    <a:gd name="T89" fmla="*/ 2 h 20"/>
                    <a:gd name="T90" fmla="*/ 5 w 5"/>
                    <a:gd name="T91" fmla="*/ 1 h 20"/>
                    <a:gd name="T92" fmla="*/ 5 w 5"/>
                    <a:gd name="T93" fmla="*/ 1 h 20"/>
                    <a:gd name="T94" fmla="*/ 5 w 5"/>
                    <a:gd name="T95" fmla="*/ 1 h 20"/>
                    <a:gd name="T96" fmla="*/ 5 w 5"/>
                    <a:gd name="T97" fmla="*/ 0 h 20"/>
                    <a:gd name="T98" fmla="*/ 5 w 5"/>
                    <a:gd name="T99" fmla="*/ 0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0">
                      <a:moveTo>
                        <a:pt x="0" y="20"/>
                      </a:moveTo>
                      <a:lnTo>
                        <a:pt x="0" y="20"/>
                      </a:lnTo>
                      <a:lnTo>
                        <a:pt x="1" y="20"/>
                      </a:lnTo>
                      <a:lnTo>
                        <a:pt x="1" y="20"/>
                      </a:lnTo>
                      <a:lnTo>
                        <a:pt x="1" y="19"/>
                      </a:lnTo>
                      <a:lnTo>
                        <a:pt x="1" y="19"/>
                      </a:lnTo>
                      <a:lnTo>
                        <a:pt x="1" y="19"/>
                      </a:lnTo>
                      <a:lnTo>
                        <a:pt x="1" y="19"/>
                      </a:lnTo>
                      <a:lnTo>
                        <a:pt x="1" y="18"/>
                      </a:lnTo>
                      <a:lnTo>
                        <a:pt x="1" y="17"/>
                      </a:lnTo>
                      <a:lnTo>
                        <a:pt x="1" y="17"/>
                      </a:lnTo>
                      <a:lnTo>
                        <a:pt x="1" y="17"/>
                      </a:lnTo>
                      <a:lnTo>
                        <a:pt x="1" y="17"/>
                      </a:lnTo>
                      <a:lnTo>
                        <a:pt x="1" y="16"/>
                      </a:lnTo>
                      <a:lnTo>
                        <a:pt x="2" y="16"/>
                      </a:lnTo>
                      <a:lnTo>
                        <a:pt x="2" y="16"/>
                      </a:lnTo>
                      <a:lnTo>
                        <a:pt x="2" y="15"/>
                      </a:lnTo>
                      <a:lnTo>
                        <a:pt x="2" y="14"/>
                      </a:lnTo>
                      <a:lnTo>
                        <a:pt x="2" y="14"/>
                      </a:lnTo>
                      <a:lnTo>
                        <a:pt x="2" y="13"/>
                      </a:lnTo>
                      <a:lnTo>
                        <a:pt x="2" y="13"/>
                      </a:lnTo>
                      <a:lnTo>
                        <a:pt x="2" y="13"/>
                      </a:lnTo>
                      <a:lnTo>
                        <a:pt x="2" y="12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3" y="11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93" name="Freeform 304"/>
                <p:cNvSpPr>
                  <a:spLocks/>
                </p:cNvSpPr>
                <p:nvPr/>
              </p:nvSpPr>
              <p:spPr bwMode="auto">
                <a:xfrm>
                  <a:off x="3914776" y="3246438"/>
                  <a:ext cx="7938" cy="4763"/>
                </a:xfrm>
                <a:custGeom>
                  <a:avLst/>
                  <a:gdLst>
                    <a:gd name="T0" fmla="*/ 0 w 5"/>
                    <a:gd name="T1" fmla="*/ 3 h 3"/>
                    <a:gd name="T2" fmla="*/ 0 w 5"/>
                    <a:gd name="T3" fmla="*/ 3 h 3"/>
                    <a:gd name="T4" fmla="*/ 0 w 5"/>
                    <a:gd name="T5" fmla="*/ 2 h 3"/>
                    <a:gd name="T6" fmla="*/ 0 w 5"/>
                    <a:gd name="T7" fmla="*/ 2 h 3"/>
                    <a:gd name="T8" fmla="*/ 0 w 5"/>
                    <a:gd name="T9" fmla="*/ 2 h 3"/>
                    <a:gd name="T10" fmla="*/ 1 w 5"/>
                    <a:gd name="T11" fmla="*/ 2 h 3"/>
                    <a:gd name="T12" fmla="*/ 1 w 5"/>
                    <a:gd name="T13" fmla="*/ 1 h 3"/>
                    <a:gd name="T14" fmla="*/ 1 w 5"/>
                    <a:gd name="T15" fmla="*/ 1 h 3"/>
                    <a:gd name="T16" fmla="*/ 1 w 5"/>
                    <a:gd name="T17" fmla="*/ 1 h 3"/>
                    <a:gd name="T18" fmla="*/ 1 w 5"/>
                    <a:gd name="T19" fmla="*/ 1 h 3"/>
                    <a:gd name="T20" fmla="*/ 1 w 5"/>
                    <a:gd name="T21" fmla="*/ 1 h 3"/>
                    <a:gd name="T22" fmla="*/ 1 w 5"/>
                    <a:gd name="T23" fmla="*/ 1 h 3"/>
                    <a:gd name="T24" fmla="*/ 1 w 5"/>
                    <a:gd name="T25" fmla="*/ 1 h 3"/>
                    <a:gd name="T26" fmla="*/ 2 w 5"/>
                    <a:gd name="T27" fmla="*/ 0 h 3"/>
                    <a:gd name="T28" fmla="*/ 2 w 5"/>
                    <a:gd name="T29" fmla="*/ 0 h 3"/>
                    <a:gd name="T30" fmla="*/ 2 w 5"/>
                    <a:gd name="T31" fmla="*/ 0 h 3"/>
                    <a:gd name="T32" fmla="*/ 2 w 5"/>
                    <a:gd name="T33" fmla="*/ 0 h 3"/>
                    <a:gd name="T34" fmla="*/ 2 w 5"/>
                    <a:gd name="T35" fmla="*/ 0 h 3"/>
                    <a:gd name="T36" fmla="*/ 2 w 5"/>
                    <a:gd name="T37" fmla="*/ 0 h 3"/>
                    <a:gd name="T38" fmla="*/ 2 w 5"/>
                    <a:gd name="T39" fmla="*/ 0 h 3"/>
                    <a:gd name="T40" fmla="*/ 2 w 5"/>
                    <a:gd name="T41" fmla="*/ 0 h 3"/>
                    <a:gd name="T42" fmla="*/ 2 w 5"/>
                    <a:gd name="T43" fmla="*/ 0 h 3"/>
                    <a:gd name="T44" fmla="*/ 2 w 5"/>
                    <a:gd name="T45" fmla="*/ 0 h 3"/>
                    <a:gd name="T46" fmla="*/ 2 w 5"/>
                    <a:gd name="T47" fmla="*/ 0 h 3"/>
                    <a:gd name="T48" fmla="*/ 3 w 5"/>
                    <a:gd name="T49" fmla="*/ 0 h 3"/>
                    <a:gd name="T50" fmla="*/ 3 w 5"/>
                    <a:gd name="T51" fmla="*/ 0 h 3"/>
                    <a:gd name="T52" fmla="*/ 3 w 5"/>
                    <a:gd name="T53" fmla="*/ 0 h 3"/>
                    <a:gd name="T54" fmla="*/ 3 w 5"/>
                    <a:gd name="T55" fmla="*/ 0 h 3"/>
                    <a:gd name="T56" fmla="*/ 3 w 5"/>
                    <a:gd name="T57" fmla="*/ 0 h 3"/>
                    <a:gd name="T58" fmla="*/ 3 w 5"/>
                    <a:gd name="T59" fmla="*/ 0 h 3"/>
                    <a:gd name="T60" fmla="*/ 3 w 5"/>
                    <a:gd name="T61" fmla="*/ 0 h 3"/>
                    <a:gd name="T62" fmla="*/ 3 w 5"/>
                    <a:gd name="T63" fmla="*/ 0 h 3"/>
                    <a:gd name="T64" fmla="*/ 3 w 5"/>
                    <a:gd name="T65" fmla="*/ 0 h 3"/>
                    <a:gd name="T66" fmla="*/ 3 w 5"/>
                    <a:gd name="T67" fmla="*/ 0 h 3"/>
                    <a:gd name="T68" fmla="*/ 3 w 5"/>
                    <a:gd name="T69" fmla="*/ 0 h 3"/>
                    <a:gd name="T70" fmla="*/ 4 w 5"/>
                    <a:gd name="T71" fmla="*/ 0 h 3"/>
                    <a:gd name="T72" fmla="*/ 4 w 5"/>
                    <a:gd name="T73" fmla="*/ 0 h 3"/>
                    <a:gd name="T74" fmla="*/ 4 w 5"/>
                    <a:gd name="T75" fmla="*/ 1 h 3"/>
                    <a:gd name="T76" fmla="*/ 4 w 5"/>
                    <a:gd name="T77" fmla="*/ 0 h 3"/>
                    <a:gd name="T78" fmla="*/ 4 w 5"/>
                    <a:gd name="T79" fmla="*/ 1 h 3"/>
                    <a:gd name="T80" fmla="*/ 4 w 5"/>
                    <a:gd name="T81" fmla="*/ 1 h 3"/>
                    <a:gd name="T82" fmla="*/ 4 w 5"/>
                    <a:gd name="T83" fmla="*/ 1 h 3"/>
                    <a:gd name="T84" fmla="*/ 5 w 5"/>
                    <a:gd name="T85" fmla="*/ 1 h 3"/>
                    <a:gd name="T86" fmla="*/ 5 w 5"/>
                    <a:gd name="T87" fmla="*/ 1 h 3"/>
                    <a:gd name="T88" fmla="*/ 5 w 5"/>
                    <a:gd name="T89" fmla="*/ 1 h 3"/>
                    <a:gd name="T90" fmla="*/ 5 w 5"/>
                    <a:gd name="T91" fmla="*/ 1 h 3"/>
                    <a:gd name="T92" fmla="*/ 5 w 5"/>
                    <a:gd name="T93" fmla="*/ 1 h 3"/>
                    <a:gd name="T94" fmla="*/ 5 w 5"/>
                    <a:gd name="T95" fmla="*/ 1 h 3"/>
                    <a:gd name="T96" fmla="*/ 5 w 5"/>
                    <a:gd name="T97" fmla="*/ 0 h 3"/>
                    <a:gd name="T98" fmla="*/ 5 w 5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3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94" name="Freeform 305"/>
                <p:cNvSpPr>
                  <a:spLocks/>
                </p:cNvSpPr>
                <p:nvPr/>
              </p:nvSpPr>
              <p:spPr bwMode="auto">
                <a:xfrm>
                  <a:off x="3922714" y="3201988"/>
                  <a:ext cx="7938" cy="44450"/>
                </a:xfrm>
                <a:custGeom>
                  <a:avLst/>
                  <a:gdLst>
                    <a:gd name="T0" fmla="*/ 0 w 5"/>
                    <a:gd name="T1" fmla="*/ 28 h 28"/>
                    <a:gd name="T2" fmla="*/ 0 w 5"/>
                    <a:gd name="T3" fmla="*/ 28 h 28"/>
                    <a:gd name="T4" fmla="*/ 0 w 5"/>
                    <a:gd name="T5" fmla="*/ 28 h 28"/>
                    <a:gd name="T6" fmla="*/ 0 w 5"/>
                    <a:gd name="T7" fmla="*/ 28 h 28"/>
                    <a:gd name="T8" fmla="*/ 1 w 5"/>
                    <a:gd name="T9" fmla="*/ 27 h 28"/>
                    <a:gd name="T10" fmla="*/ 1 w 5"/>
                    <a:gd name="T11" fmla="*/ 27 h 28"/>
                    <a:gd name="T12" fmla="*/ 1 w 5"/>
                    <a:gd name="T13" fmla="*/ 27 h 28"/>
                    <a:gd name="T14" fmla="*/ 1 w 5"/>
                    <a:gd name="T15" fmla="*/ 27 h 28"/>
                    <a:gd name="T16" fmla="*/ 1 w 5"/>
                    <a:gd name="T17" fmla="*/ 27 h 28"/>
                    <a:gd name="T18" fmla="*/ 1 w 5"/>
                    <a:gd name="T19" fmla="*/ 26 h 28"/>
                    <a:gd name="T20" fmla="*/ 1 w 5"/>
                    <a:gd name="T21" fmla="*/ 26 h 28"/>
                    <a:gd name="T22" fmla="*/ 1 w 5"/>
                    <a:gd name="T23" fmla="*/ 26 h 28"/>
                    <a:gd name="T24" fmla="*/ 1 w 5"/>
                    <a:gd name="T25" fmla="*/ 25 h 28"/>
                    <a:gd name="T26" fmla="*/ 1 w 5"/>
                    <a:gd name="T27" fmla="*/ 25 h 28"/>
                    <a:gd name="T28" fmla="*/ 1 w 5"/>
                    <a:gd name="T29" fmla="*/ 24 h 28"/>
                    <a:gd name="T30" fmla="*/ 1 w 5"/>
                    <a:gd name="T31" fmla="*/ 24 h 28"/>
                    <a:gd name="T32" fmla="*/ 2 w 5"/>
                    <a:gd name="T33" fmla="*/ 23 h 28"/>
                    <a:gd name="T34" fmla="*/ 2 w 5"/>
                    <a:gd name="T35" fmla="*/ 23 h 28"/>
                    <a:gd name="T36" fmla="*/ 2 w 5"/>
                    <a:gd name="T37" fmla="*/ 22 h 28"/>
                    <a:gd name="T38" fmla="*/ 2 w 5"/>
                    <a:gd name="T39" fmla="*/ 22 h 28"/>
                    <a:gd name="T40" fmla="*/ 2 w 5"/>
                    <a:gd name="T41" fmla="*/ 21 h 28"/>
                    <a:gd name="T42" fmla="*/ 2 w 5"/>
                    <a:gd name="T43" fmla="*/ 20 h 28"/>
                    <a:gd name="T44" fmla="*/ 2 w 5"/>
                    <a:gd name="T45" fmla="*/ 20 h 28"/>
                    <a:gd name="T46" fmla="*/ 3 w 5"/>
                    <a:gd name="T47" fmla="*/ 19 h 28"/>
                    <a:gd name="T48" fmla="*/ 3 w 5"/>
                    <a:gd name="T49" fmla="*/ 18 h 28"/>
                    <a:gd name="T50" fmla="*/ 3 w 5"/>
                    <a:gd name="T51" fmla="*/ 18 h 28"/>
                    <a:gd name="T52" fmla="*/ 3 w 5"/>
                    <a:gd name="T53" fmla="*/ 17 h 28"/>
                    <a:gd name="T54" fmla="*/ 3 w 5"/>
                    <a:gd name="T55" fmla="*/ 16 h 28"/>
                    <a:gd name="T56" fmla="*/ 3 w 5"/>
                    <a:gd name="T57" fmla="*/ 15 h 28"/>
                    <a:gd name="T58" fmla="*/ 3 w 5"/>
                    <a:gd name="T59" fmla="*/ 15 h 28"/>
                    <a:gd name="T60" fmla="*/ 3 w 5"/>
                    <a:gd name="T61" fmla="*/ 14 h 28"/>
                    <a:gd name="T62" fmla="*/ 3 w 5"/>
                    <a:gd name="T63" fmla="*/ 13 h 28"/>
                    <a:gd name="T64" fmla="*/ 3 w 5"/>
                    <a:gd name="T65" fmla="*/ 12 h 28"/>
                    <a:gd name="T66" fmla="*/ 3 w 5"/>
                    <a:gd name="T67" fmla="*/ 11 h 28"/>
                    <a:gd name="T68" fmla="*/ 4 w 5"/>
                    <a:gd name="T69" fmla="*/ 11 h 28"/>
                    <a:gd name="T70" fmla="*/ 4 w 5"/>
                    <a:gd name="T71" fmla="*/ 10 h 28"/>
                    <a:gd name="T72" fmla="*/ 4 w 5"/>
                    <a:gd name="T73" fmla="*/ 9 h 28"/>
                    <a:gd name="T74" fmla="*/ 4 w 5"/>
                    <a:gd name="T75" fmla="*/ 8 h 28"/>
                    <a:gd name="T76" fmla="*/ 4 w 5"/>
                    <a:gd name="T77" fmla="*/ 8 h 28"/>
                    <a:gd name="T78" fmla="*/ 4 w 5"/>
                    <a:gd name="T79" fmla="*/ 7 h 28"/>
                    <a:gd name="T80" fmla="*/ 4 w 5"/>
                    <a:gd name="T81" fmla="*/ 6 h 28"/>
                    <a:gd name="T82" fmla="*/ 4 w 5"/>
                    <a:gd name="T83" fmla="*/ 5 h 28"/>
                    <a:gd name="T84" fmla="*/ 4 w 5"/>
                    <a:gd name="T85" fmla="*/ 4 h 28"/>
                    <a:gd name="T86" fmla="*/ 4 w 5"/>
                    <a:gd name="T87" fmla="*/ 4 h 28"/>
                    <a:gd name="T88" fmla="*/ 4 w 5"/>
                    <a:gd name="T89" fmla="*/ 3 h 28"/>
                    <a:gd name="T90" fmla="*/ 5 w 5"/>
                    <a:gd name="T91" fmla="*/ 2 h 28"/>
                    <a:gd name="T92" fmla="*/ 5 w 5"/>
                    <a:gd name="T93" fmla="*/ 2 h 28"/>
                    <a:gd name="T94" fmla="*/ 5 w 5"/>
                    <a:gd name="T95" fmla="*/ 1 h 28"/>
                    <a:gd name="T96" fmla="*/ 5 w 5"/>
                    <a:gd name="T97" fmla="*/ 0 h 28"/>
                    <a:gd name="T98" fmla="*/ 5 w 5"/>
                    <a:gd name="T99" fmla="*/ 0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8">
                      <a:moveTo>
                        <a:pt x="0" y="28"/>
                      </a:moveTo>
                      <a:lnTo>
                        <a:pt x="0" y="28"/>
                      </a:lnTo>
                      <a:lnTo>
                        <a:pt x="0" y="28"/>
                      </a:lnTo>
                      <a:lnTo>
                        <a:pt x="0" y="28"/>
                      </a:lnTo>
                      <a:lnTo>
                        <a:pt x="1" y="27"/>
                      </a:lnTo>
                      <a:lnTo>
                        <a:pt x="1" y="27"/>
                      </a:lnTo>
                      <a:lnTo>
                        <a:pt x="1" y="27"/>
                      </a:lnTo>
                      <a:lnTo>
                        <a:pt x="1" y="27"/>
                      </a:lnTo>
                      <a:lnTo>
                        <a:pt x="1" y="27"/>
                      </a:lnTo>
                      <a:lnTo>
                        <a:pt x="1" y="26"/>
                      </a:lnTo>
                      <a:lnTo>
                        <a:pt x="1" y="26"/>
                      </a:lnTo>
                      <a:lnTo>
                        <a:pt x="1" y="26"/>
                      </a:lnTo>
                      <a:lnTo>
                        <a:pt x="1" y="25"/>
                      </a:lnTo>
                      <a:lnTo>
                        <a:pt x="1" y="25"/>
                      </a:lnTo>
                      <a:lnTo>
                        <a:pt x="1" y="24"/>
                      </a:lnTo>
                      <a:lnTo>
                        <a:pt x="1" y="24"/>
                      </a:lnTo>
                      <a:lnTo>
                        <a:pt x="2" y="23"/>
                      </a:lnTo>
                      <a:lnTo>
                        <a:pt x="2" y="23"/>
                      </a:lnTo>
                      <a:lnTo>
                        <a:pt x="2" y="22"/>
                      </a:lnTo>
                      <a:lnTo>
                        <a:pt x="2" y="22"/>
                      </a:lnTo>
                      <a:lnTo>
                        <a:pt x="2" y="21"/>
                      </a:lnTo>
                      <a:lnTo>
                        <a:pt x="2" y="20"/>
                      </a:lnTo>
                      <a:lnTo>
                        <a:pt x="2" y="20"/>
                      </a:lnTo>
                      <a:lnTo>
                        <a:pt x="3" y="19"/>
                      </a:lnTo>
                      <a:lnTo>
                        <a:pt x="3" y="18"/>
                      </a:lnTo>
                      <a:lnTo>
                        <a:pt x="3" y="18"/>
                      </a:lnTo>
                      <a:lnTo>
                        <a:pt x="3" y="17"/>
                      </a:lnTo>
                      <a:lnTo>
                        <a:pt x="3" y="16"/>
                      </a:lnTo>
                      <a:lnTo>
                        <a:pt x="3" y="15"/>
                      </a:lnTo>
                      <a:lnTo>
                        <a:pt x="3" y="15"/>
                      </a:lnTo>
                      <a:lnTo>
                        <a:pt x="3" y="14"/>
                      </a:lnTo>
                      <a:lnTo>
                        <a:pt x="3" y="13"/>
                      </a:lnTo>
                      <a:lnTo>
                        <a:pt x="3" y="12"/>
                      </a:lnTo>
                      <a:lnTo>
                        <a:pt x="3" y="11"/>
                      </a:lnTo>
                      <a:lnTo>
                        <a:pt x="4" y="11"/>
                      </a:lnTo>
                      <a:lnTo>
                        <a:pt x="4" y="10"/>
                      </a:lnTo>
                      <a:lnTo>
                        <a:pt x="4" y="9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7"/>
                      </a:lnTo>
                      <a:lnTo>
                        <a:pt x="4" y="6"/>
                      </a:lnTo>
                      <a:lnTo>
                        <a:pt x="4" y="5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3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95" name="Freeform 306"/>
                <p:cNvSpPr>
                  <a:spLocks/>
                </p:cNvSpPr>
                <p:nvPr/>
              </p:nvSpPr>
              <p:spPr bwMode="auto">
                <a:xfrm>
                  <a:off x="3930651" y="3192463"/>
                  <a:ext cx="7938" cy="46038"/>
                </a:xfrm>
                <a:custGeom>
                  <a:avLst/>
                  <a:gdLst>
                    <a:gd name="T0" fmla="*/ 0 w 5"/>
                    <a:gd name="T1" fmla="*/ 6 h 29"/>
                    <a:gd name="T2" fmla="*/ 0 w 5"/>
                    <a:gd name="T3" fmla="*/ 5 h 29"/>
                    <a:gd name="T4" fmla="*/ 0 w 5"/>
                    <a:gd name="T5" fmla="*/ 5 h 29"/>
                    <a:gd name="T6" fmla="*/ 0 w 5"/>
                    <a:gd name="T7" fmla="*/ 4 h 29"/>
                    <a:gd name="T8" fmla="*/ 1 w 5"/>
                    <a:gd name="T9" fmla="*/ 3 h 29"/>
                    <a:gd name="T10" fmla="*/ 1 w 5"/>
                    <a:gd name="T11" fmla="*/ 3 h 29"/>
                    <a:gd name="T12" fmla="*/ 1 w 5"/>
                    <a:gd name="T13" fmla="*/ 2 h 29"/>
                    <a:gd name="T14" fmla="*/ 1 w 5"/>
                    <a:gd name="T15" fmla="*/ 2 h 29"/>
                    <a:gd name="T16" fmla="*/ 1 w 5"/>
                    <a:gd name="T17" fmla="*/ 2 h 29"/>
                    <a:gd name="T18" fmla="*/ 1 w 5"/>
                    <a:gd name="T19" fmla="*/ 2 h 29"/>
                    <a:gd name="T20" fmla="*/ 1 w 5"/>
                    <a:gd name="T21" fmla="*/ 1 h 29"/>
                    <a:gd name="T22" fmla="*/ 1 w 5"/>
                    <a:gd name="T23" fmla="*/ 1 h 29"/>
                    <a:gd name="T24" fmla="*/ 1 w 5"/>
                    <a:gd name="T25" fmla="*/ 0 h 29"/>
                    <a:gd name="T26" fmla="*/ 1 w 5"/>
                    <a:gd name="T27" fmla="*/ 0 h 29"/>
                    <a:gd name="T28" fmla="*/ 1 w 5"/>
                    <a:gd name="T29" fmla="*/ 0 h 29"/>
                    <a:gd name="T30" fmla="*/ 2 w 5"/>
                    <a:gd name="T31" fmla="*/ 0 h 29"/>
                    <a:gd name="T32" fmla="*/ 2 w 5"/>
                    <a:gd name="T33" fmla="*/ 0 h 29"/>
                    <a:gd name="T34" fmla="*/ 2 w 5"/>
                    <a:gd name="T35" fmla="*/ 0 h 29"/>
                    <a:gd name="T36" fmla="*/ 2 w 5"/>
                    <a:gd name="T37" fmla="*/ 0 h 29"/>
                    <a:gd name="T38" fmla="*/ 2 w 5"/>
                    <a:gd name="T39" fmla="*/ 0 h 29"/>
                    <a:gd name="T40" fmla="*/ 2 w 5"/>
                    <a:gd name="T41" fmla="*/ 0 h 29"/>
                    <a:gd name="T42" fmla="*/ 2 w 5"/>
                    <a:gd name="T43" fmla="*/ 1 h 29"/>
                    <a:gd name="T44" fmla="*/ 2 w 5"/>
                    <a:gd name="T45" fmla="*/ 1 h 29"/>
                    <a:gd name="T46" fmla="*/ 2 w 5"/>
                    <a:gd name="T47" fmla="*/ 2 h 29"/>
                    <a:gd name="T48" fmla="*/ 2 w 5"/>
                    <a:gd name="T49" fmla="*/ 2 h 29"/>
                    <a:gd name="T50" fmla="*/ 2 w 5"/>
                    <a:gd name="T51" fmla="*/ 2 h 29"/>
                    <a:gd name="T52" fmla="*/ 3 w 5"/>
                    <a:gd name="T53" fmla="*/ 3 h 29"/>
                    <a:gd name="T54" fmla="*/ 3 w 5"/>
                    <a:gd name="T55" fmla="*/ 3 h 29"/>
                    <a:gd name="T56" fmla="*/ 3 w 5"/>
                    <a:gd name="T57" fmla="*/ 4 h 29"/>
                    <a:gd name="T58" fmla="*/ 3 w 5"/>
                    <a:gd name="T59" fmla="*/ 5 h 29"/>
                    <a:gd name="T60" fmla="*/ 3 w 5"/>
                    <a:gd name="T61" fmla="*/ 5 h 29"/>
                    <a:gd name="T62" fmla="*/ 3 w 5"/>
                    <a:gd name="T63" fmla="*/ 6 h 29"/>
                    <a:gd name="T64" fmla="*/ 3 w 5"/>
                    <a:gd name="T65" fmla="*/ 7 h 29"/>
                    <a:gd name="T66" fmla="*/ 4 w 5"/>
                    <a:gd name="T67" fmla="*/ 8 h 29"/>
                    <a:gd name="T68" fmla="*/ 4 w 5"/>
                    <a:gd name="T69" fmla="*/ 9 h 29"/>
                    <a:gd name="T70" fmla="*/ 4 w 5"/>
                    <a:gd name="T71" fmla="*/ 10 h 29"/>
                    <a:gd name="T72" fmla="*/ 4 w 5"/>
                    <a:gd name="T73" fmla="*/ 11 h 29"/>
                    <a:gd name="T74" fmla="*/ 4 w 5"/>
                    <a:gd name="T75" fmla="*/ 12 h 29"/>
                    <a:gd name="T76" fmla="*/ 4 w 5"/>
                    <a:gd name="T77" fmla="*/ 13 h 29"/>
                    <a:gd name="T78" fmla="*/ 4 w 5"/>
                    <a:gd name="T79" fmla="*/ 14 h 29"/>
                    <a:gd name="T80" fmla="*/ 4 w 5"/>
                    <a:gd name="T81" fmla="*/ 16 h 29"/>
                    <a:gd name="T82" fmla="*/ 4 w 5"/>
                    <a:gd name="T83" fmla="*/ 17 h 29"/>
                    <a:gd name="T84" fmla="*/ 4 w 5"/>
                    <a:gd name="T85" fmla="*/ 18 h 29"/>
                    <a:gd name="T86" fmla="*/ 4 w 5"/>
                    <a:gd name="T87" fmla="*/ 20 h 29"/>
                    <a:gd name="T88" fmla="*/ 5 w 5"/>
                    <a:gd name="T89" fmla="*/ 21 h 29"/>
                    <a:gd name="T90" fmla="*/ 5 w 5"/>
                    <a:gd name="T91" fmla="*/ 23 h 29"/>
                    <a:gd name="T92" fmla="*/ 5 w 5"/>
                    <a:gd name="T93" fmla="*/ 24 h 29"/>
                    <a:gd name="T94" fmla="*/ 5 w 5"/>
                    <a:gd name="T95" fmla="*/ 26 h 29"/>
                    <a:gd name="T96" fmla="*/ 5 w 5"/>
                    <a:gd name="T97" fmla="*/ 28 h 29"/>
                    <a:gd name="T98" fmla="*/ 5 w 5"/>
                    <a:gd name="T99" fmla="*/ 29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9">
                      <a:moveTo>
                        <a:pt x="0" y="6"/>
                      </a:moveTo>
                      <a:lnTo>
                        <a:pt x="0" y="5"/>
                      </a:lnTo>
                      <a:lnTo>
                        <a:pt x="0" y="5"/>
                      </a:lnTo>
                      <a:lnTo>
                        <a:pt x="0" y="4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4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6"/>
                      </a:lnTo>
                      <a:lnTo>
                        <a:pt x="3" y="7"/>
                      </a:lnTo>
                      <a:lnTo>
                        <a:pt x="4" y="8"/>
                      </a:lnTo>
                      <a:lnTo>
                        <a:pt x="4" y="9"/>
                      </a:lnTo>
                      <a:lnTo>
                        <a:pt x="4" y="10"/>
                      </a:lnTo>
                      <a:lnTo>
                        <a:pt x="4" y="11"/>
                      </a:lnTo>
                      <a:lnTo>
                        <a:pt x="4" y="12"/>
                      </a:lnTo>
                      <a:lnTo>
                        <a:pt x="4" y="13"/>
                      </a:lnTo>
                      <a:lnTo>
                        <a:pt x="4" y="14"/>
                      </a:lnTo>
                      <a:lnTo>
                        <a:pt x="4" y="16"/>
                      </a:lnTo>
                      <a:lnTo>
                        <a:pt x="4" y="17"/>
                      </a:lnTo>
                      <a:lnTo>
                        <a:pt x="4" y="18"/>
                      </a:lnTo>
                      <a:lnTo>
                        <a:pt x="4" y="20"/>
                      </a:lnTo>
                      <a:lnTo>
                        <a:pt x="5" y="21"/>
                      </a:lnTo>
                      <a:lnTo>
                        <a:pt x="5" y="23"/>
                      </a:lnTo>
                      <a:lnTo>
                        <a:pt x="5" y="24"/>
                      </a:lnTo>
                      <a:lnTo>
                        <a:pt x="5" y="26"/>
                      </a:lnTo>
                      <a:lnTo>
                        <a:pt x="5" y="28"/>
                      </a:lnTo>
                      <a:lnTo>
                        <a:pt x="5" y="29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96" name="Freeform 307"/>
                <p:cNvSpPr>
                  <a:spLocks/>
                </p:cNvSpPr>
                <p:nvPr/>
              </p:nvSpPr>
              <p:spPr bwMode="auto">
                <a:xfrm>
                  <a:off x="3938589" y="3200400"/>
                  <a:ext cx="7938" cy="98425"/>
                </a:xfrm>
                <a:custGeom>
                  <a:avLst/>
                  <a:gdLst>
                    <a:gd name="T0" fmla="*/ 0 w 5"/>
                    <a:gd name="T1" fmla="*/ 24 h 62"/>
                    <a:gd name="T2" fmla="*/ 0 w 5"/>
                    <a:gd name="T3" fmla="*/ 27 h 62"/>
                    <a:gd name="T4" fmla="*/ 0 w 5"/>
                    <a:gd name="T5" fmla="*/ 28 h 62"/>
                    <a:gd name="T6" fmla="*/ 0 w 5"/>
                    <a:gd name="T7" fmla="*/ 30 h 62"/>
                    <a:gd name="T8" fmla="*/ 0 w 5"/>
                    <a:gd name="T9" fmla="*/ 31 h 62"/>
                    <a:gd name="T10" fmla="*/ 0 w 5"/>
                    <a:gd name="T11" fmla="*/ 33 h 62"/>
                    <a:gd name="T12" fmla="*/ 1 w 5"/>
                    <a:gd name="T13" fmla="*/ 35 h 62"/>
                    <a:gd name="T14" fmla="*/ 1 w 5"/>
                    <a:gd name="T15" fmla="*/ 36 h 62"/>
                    <a:gd name="T16" fmla="*/ 1 w 5"/>
                    <a:gd name="T17" fmla="*/ 38 h 62"/>
                    <a:gd name="T18" fmla="*/ 1 w 5"/>
                    <a:gd name="T19" fmla="*/ 39 h 62"/>
                    <a:gd name="T20" fmla="*/ 1 w 5"/>
                    <a:gd name="T21" fmla="*/ 41 h 62"/>
                    <a:gd name="T22" fmla="*/ 1 w 5"/>
                    <a:gd name="T23" fmla="*/ 42 h 62"/>
                    <a:gd name="T24" fmla="*/ 1 w 5"/>
                    <a:gd name="T25" fmla="*/ 43 h 62"/>
                    <a:gd name="T26" fmla="*/ 1 w 5"/>
                    <a:gd name="T27" fmla="*/ 45 h 62"/>
                    <a:gd name="T28" fmla="*/ 2 w 5"/>
                    <a:gd name="T29" fmla="*/ 45 h 62"/>
                    <a:gd name="T30" fmla="*/ 2 w 5"/>
                    <a:gd name="T31" fmla="*/ 47 h 62"/>
                    <a:gd name="T32" fmla="*/ 2 w 5"/>
                    <a:gd name="T33" fmla="*/ 47 h 62"/>
                    <a:gd name="T34" fmla="*/ 2 w 5"/>
                    <a:gd name="T35" fmla="*/ 48 h 62"/>
                    <a:gd name="T36" fmla="*/ 2 w 5"/>
                    <a:gd name="T37" fmla="*/ 49 h 62"/>
                    <a:gd name="T38" fmla="*/ 2 w 5"/>
                    <a:gd name="T39" fmla="*/ 49 h 62"/>
                    <a:gd name="T40" fmla="*/ 2 w 5"/>
                    <a:gd name="T41" fmla="*/ 52 h 62"/>
                    <a:gd name="T42" fmla="*/ 2 w 5"/>
                    <a:gd name="T43" fmla="*/ 51 h 62"/>
                    <a:gd name="T44" fmla="*/ 2 w 5"/>
                    <a:gd name="T45" fmla="*/ 53 h 62"/>
                    <a:gd name="T46" fmla="*/ 2 w 5"/>
                    <a:gd name="T47" fmla="*/ 54 h 62"/>
                    <a:gd name="T48" fmla="*/ 2 w 5"/>
                    <a:gd name="T49" fmla="*/ 54 h 62"/>
                    <a:gd name="T50" fmla="*/ 3 w 5"/>
                    <a:gd name="T51" fmla="*/ 57 h 62"/>
                    <a:gd name="T52" fmla="*/ 3 w 5"/>
                    <a:gd name="T53" fmla="*/ 56 h 62"/>
                    <a:gd name="T54" fmla="*/ 3 w 5"/>
                    <a:gd name="T55" fmla="*/ 59 h 62"/>
                    <a:gd name="T56" fmla="*/ 3 w 5"/>
                    <a:gd name="T57" fmla="*/ 59 h 62"/>
                    <a:gd name="T58" fmla="*/ 3 w 5"/>
                    <a:gd name="T59" fmla="*/ 60 h 62"/>
                    <a:gd name="T60" fmla="*/ 3 w 5"/>
                    <a:gd name="T61" fmla="*/ 62 h 62"/>
                    <a:gd name="T62" fmla="*/ 3 w 5"/>
                    <a:gd name="T63" fmla="*/ 60 h 62"/>
                    <a:gd name="T64" fmla="*/ 3 w 5"/>
                    <a:gd name="T65" fmla="*/ 62 h 62"/>
                    <a:gd name="T66" fmla="*/ 3 w 5"/>
                    <a:gd name="T67" fmla="*/ 60 h 62"/>
                    <a:gd name="T68" fmla="*/ 3 w 5"/>
                    <a:gd name="T69" fmla="*/ 57 h 62"/>
                    <a:gd name="T70" fmla="*/ 3 w 5"/>
                    <a:gd name="T71" fmla="*/ 56 h 62"/>
                    <a:gd name="T72" fmla="*/ 4 w 5"/>
                    <a:gd name="T73" fmla="*/ 51 h 62"/>
                    <a:gd name="T74" fmla="*/ 4 w 5"/>
                    <a:gd name="T75" fmla="*/ 49 h 62"/>
                    <a:gd name="T76" fmla="*/ 4 w 5"/>
                    <a:gd name="T77" fmla="*/ 44 h 62"/>
                    <a:gd name="T78" fmla="*/ 4 w 5"/>
                    <a:gd name="T79" fmla="*/ 39 h 62"/>
                    <a:gd name="T80" fmla="*/ 4 w 5"/>
                    <a:gd name="T81" fmla="*/ 36 h 62"/>
                    <a:gd name="T82" fmla="*/ 4 w 5"/>
                    <a:gd name="T83" fmla="*/ 30 h 62"/>
                    <a:gd name="T84" fmla="*/ 4 w 5"/>
                    <a:gd name="T85" fmla="*/ 27 h 62"/>
                    <a:gd name="T86" fmla="*/ 4 w 5"/>
                    <a:gd name="T87" fmla="*/ 22 h 62"/>
                    <a:gd name="T88" fmla="*/ 5 w 5"/>
                    <a:gd name="T89" fmla="*/ 18 h 62"/>
                    <a:gd name="T90" fmla="*/ 5 w 5"/>
                    <a:gd name="T91" fmla="*/ 15 h 62"/>
                    <a:gd name="T92" fmla="*/ 5 w 5"/>
                    <a:gd name="T93" fmla="*/ 10 h 62"/>
                    <a:gd name="T94" fmla="*/ 5 w 5"/>
                    <a:gd name="T95" fmla="*/ 7 h 62"/>
                    <a:gd name="T96" fmla="*/ 5 w 5"/>
                    <a:gd name="T97" fmla="*/ 3 h 62"/>
                    <a:gd name="T98" fmla="*/ 5 w 5"/>
                    <a:gd name="T99" fmla="*/ 0 h 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62">
                      <a:moveTo>
                        <a:pt x="0" y="24"/>
                      </a:moveTo>
                      <a:lnTo>
                        <a:pt x="0" y="27"/>
                      </a:lnTo>
                      <a:lnTo>
                        <a:pt x="0" y="28"/>
                      </a:lnTo>
                      <a:lnTo>
                        <a:pt x="0" y="30"/>
                      </a:lnTo>
                      <a:lnTo>
                        <a:pt x="0" y="31"/>
                      </a:lnTo>
                      <a:lnTo>
                        <a:pt x="0" y="33"/>
                      </a:lnTo>
                      <a:lnTo>
                        <a:pt x="1" y="35"/>
                      </a:lnTo>
                      <a:lnTo>
                        <a:pt x="1" y="36"/>
                      </a:lnTo>
                      <a:lnTo>
                        <a:pt x="1" y="38"/>
                      </a:lnTo>
                      <a:lnTo>
                        <a:pt x="1" y="39"/>
                      </a:lnTo>
                      <a:lnTo>
                        <a:pt x="1" y="41"/>
                      </a:lnTo>
                      <a:lnTo>
                        <a:pt x="1" y="42"/>
                      </a:lnTo>
                      <a:lnTo>
                        <a:pt x="1" y="43"/>
                      </a:lnTo>
                      <a:lnTo>
                        <a:pt x="1" y="45"/>
                      </a:lnTo>
                      <a:lnTo>
                        <a:pt x="2" y="45"/>
                      </a:lnTo>
                      <a:lnTo>
                        <a:pt x="2" y="47"/>
                      </a:lnTo>
                      <a:lnTo>
                        <a:pt x="2" y="47"/>
                      </a:lnTo>
                      <a:lnTo>
                        <a:pt x="2" y="48"/>
                      </a:lnTo>
                      <a:lnTo>
                        <a:pt x="2" y="49"/>
                      </a:lnTo>
                      <a:lnTo>
                        <a:pt x="2" y="49"/>
                      </a:lnTo>
                      <a:lnTo>
                        <a:pt x="2" y="52"/>
                      </a:lnTo>
                      <a:lnTo>
                        <a:pt x="2" y="51"/>
                      </a:lnTo>
                      <a:lnTo>
                        <a:pt x="2" y="53"/>
                      </a:lnTo>
                      <a:lnTo>
                        <a:pt x="2" y="54"/>
                      </a:lnTo>
                      <a:lnTo>
                        <a:pt x="2" y="54"/>
                      </a:lnTo>
                      <a:lnTo>
                        <a:pt x="3" y="57"/>
                      </a:lnTo>
                      <a:lnTo>
                        <a:pt x="3" y="56"/>
                      </a:lnTo>
                      <a:lnTo>
                        <a:pt x="3" y="59"/>
                      </a:lnTo>
                      <a:lnTo>
                        <a:pt x="3" y="59"/>
                      </a:lnTo>
                      <a:lnTo>
                        <a:pt x="3" y="60"/>
                      </a:lnTo>
                      <a:lnTo>
                        <a:pt x="3" y="62"/>
                      </a:lnTo>
                      <a:lnTo>
                        <a:pt x="3" y="60"/>
                      </a:lnTo>
                      <a:lnTo>
                        <a:pt x="3" y="62"/>
                      </a:lnTo>
                      <a:lnTo>
                        <a:pt x="3" y="60"/>
                      </a:lnTo>
                      <a:lnTo>
                        <a:pt x="3" y="57"/>
                      </a:lnTo>
                      <a:lnTo>
                        <a:pt x="3" y="56"/>
                      </a:lnTo>
                      <a:lnTo>
                        <a:pt x="4" y="51"/>
                      </a:lnTo>
                      <a:lnTo>
                        <a:pt x="4" y="49"/>
                      </a:lnTo>
                      <a:lnTo>
                        <a:pt x="4" y="44"/>
                      </a:lnTo>
                      <a:lnTo>
                        <a:pt x="4" y="39"/>
                      </a:lnTo>
                      <a:lnTo>
                        <a:pt x="4" y="36"/>
                      </a:lnTo>
                      <a:lnTo>
                        <a:pt x="4" y="30"/>
                      </a:lnTo>
                      <a:lnTo>
                        <a:pt x="4" y="27"/>
                      </a:lnTo>
                      <a:lnTo>
                        <a:pt x="4" y="22"/>
                      </a:lnTo>
                      <a:lnTo>
                        <a:pt x="5" y="18"/>
                      </a:lnTo>
                      <a:lnTo>
                        <a:pt x="5" y="15"/>
                      </a:lnTo>
                      <a:lnTo>
                        <a:pt x="5" y="10"/>
                      </a:lnTo>
                      <a:lnTo>
                        <a:pt x="5" y="7"/>
                      </a:lnTo>
                      <a:lnTo>
                        <a:pt x="5" y="3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97" name="Freeform 308"/>
                <p:cNvSpPr>
                  <a:spLocks/>
                </p:cNvSpPr>
                <p:nvPr/>
              </p:nvSpPr>
              <p:spPr bwMode="auto">
                <a:xfrm>
                  <a:off x="3946526" y="3049588"/>
                  <a:ext cx="7938" cy="150813"/>
                </a:xfrm>
                <a:custGeom>
                  <a:avLst/>
                  <a:gdLst>
                    <a:gd name="T0" fmla="*/ 0 w 5"/>
                    <a:gd name="T1" fmla="*/ 95 h 95"/>
                    <a:gd name="T2" fmla="*/ 0 w 5"/>
                    <a:gd name="T3" fmla="*/ 92 h 95"/>
                    <a:gd name="T4" fmla="*/ 0 w 5"/>
                    <a:gd name="T5" fmla="*/ 88 h 95"/>
                    <a:gd name="T6" fmla="*/ 0 w 5"/>
                    <a:gd name="T7" fmla="*/ 86 h 95"/>
                    <a:gd name="T8" fmla="*/ 0 w 5"/>
                    <a:gd name="T9" fmla="*/ 82 h 95"/>
                    <a:gd name="T10" fmla="*/ 0 w 5"/>
                    <a:gd name="T11" fmla="*/ 79 h 95"/>
                    <a:gd name="T12" fmla="*/ 1 w 5"/>
                    <a:gd name="T13" fmla="*/ 76 h 95"/>
                    <a:gd name="T14" fmla="*/ 1 w 5"/>
                    <a:gd name="T15" fmla="*/ 73 h 95"/>
                    <a:gd name="T16" fmla="*/ 1 w 5"/>
                    <a:gd name="T17" fmla="*/ 71 h 95"/>
                    <a:gd name="T18" fmla="*/ 1 w 5"/>
                    <a:gd name="T19" fmla="*/ 68 h 95"/>
                    <a:gd name="T20" fmla="*/ 1 w 5"/>
                    <a:gd name="T21" fmla="*/ 66 h 95"/>
                    <a:gd name="T22" fmla="*/ 1 w 5"/>
                    <a:gd name="T23" fmla="*/ 63 h 95"/>
                    <a:gd name="T24" fmla="*/ 1 w 5"/>
                    <a:gd name="T25" fmla="*/ 60 h 95"/>
                    <a:gd name="T26" fmla="*/ 1 w 5"/>
                    <a:gd name="T27" fmla="*/ 58 h 95"/>
                    <a:gd name="T28" fmla="*/ 1 w 5"/>
                    <a:gd name="T29" fmla="*/ 55 h 95"/>
                    <a:gd name="T30" fmla="*/ 1 w 5"/>
                    <a:gd name="T31" fmla="*/ 53 h 95"/>
                    <a:gd name="T32" fmla="*/ 1 w 5"/>
                    <a:gd name="T33" fmla="*/ 51 h 95"/>
                    <a:gd name="T34" fmla="*/ 2 w 5"/>
                    <a:gd name="T35" fmla="*/ 48 h 95"/>
                    <a:gd name="T36" fmla="*/ 2 w 5"/>
                    <a:gd name="T37" fmla="*/ 46 h 95"/>
                    <a:gd name="T38" fmla="*/ 2 w 5"/>
                    <a:gd name="T39" fmla="*/ 43 h 95"/>
                    <a:gd name="T40" fmla="*/ 2 w 5"/>
                    <a:gd name="T41" fmla="*/ 42 h 95"/>
                    <a:gd name="T42" fmla="*/ 2 w 5"/>
                    <a:gd name="T43" fmla="*/ 39 h 95"/>
                    <a:gd name="T44" fmla="*/ 2 w 5"/>
                    <a:gd name="T45" fmla="*/ 37 h 95"/>
                    <a:gd name="T46" fmla="*/ 2 w 5"/>
                    <a:gd name="T47" fmla="*/ 35 h 95"/>
                    <a:gd name="T48" fmla="*/ 3 w 5"/>
                    <a:gd name="T49" fmla="*/ 33 h 95"/>
                    <a:gd name="T50" fmla="*/ 3 w 5"/>
                    <a:gd name="T51" fmla="*/ 31 h 95"/>
                    <a:gd name="T52" fmla="*/ 3 w 5"/>
                    <a:gd name="T53" fmla="*/ 28 h 95"/>
                    <a:gd name="T54" fmla="*/ 3 w 5"/>
                    <a:gd name="T55" fmla="*/ 27 h 95"/>
                    <a:gd name="T56" fmla="*/ 3 w 5"/>
                    <a:gd name="T57" fmla="*/ 25 h 95"/>
                    <a:gd name="T58" fmla="*/ 3 w 5"/>
                    <a:gd name="T59" fmla="*/ 23 h 95"/>
                    <a:gd name="T60" fmla="*/ 3 w 5"/>
                    <a:gd name="T61" fmla="*/ 21 h 95"/>
                    <a:gd name="T62" fmla="*/ 3 w 5"/>
                    <a:gd name="T63" fmla="*/ 19 h 95"/>
                    <a:gd name="T64" fmla="*/ 3 w 5"/>
                    <a:gd name="T65" fmla="*/ 17 h 95"/>
                    <a:gd name="T66" fmla="*/ 3 w 5"/>
                    <a:gd name="T67" fmla="*/ 16 h 95"/>
                    <a:gd name="T68" fmla="*/ 3 w 5"/>
                    <a:gd name="T69" fmla="*/ 14 h 95"/>
                    <a:gd name="T70" fmla="*/ 4 w 5"/>
                    <a:gd name="T71" fmla="*/ 12 h 95"/>
                    <a:gd name="T72" fmla="*/ 4 w 5"/>
                    <a:gd name="T73" fmla="*/ 11 h 95"/>
                    <a:gd name="T74" fmla="*/ 4 w 5"/>
                    <a:gd name="T75" fmla="*/ 10 h 95"/>
                    <a:gd name="T76" fmla="*/ 4 w 5"/>
                    <a:gd name="T77" fmla="*/ 8 h 95"/>
                    <a:gd name="T78" fmla="*/ 4 w 5"/>
                    <a:gd name="T79" fmla="*/ 7 h 95"/>
                    <a:gd name="T80" fmla="*/ 4 w 5"/>
                    <a:gd name="T81" fmla="*/ 5 h 95"/>
                    <a:gd name="T82" fmla="*/ 4 w 5"/>
                    <a:gd name="T83" fmla="*/ 4 h 95"/>
                    <a:gd name="T84" fmla="*/ 4 w 5"/>
                    <a:gd name="T85" fmla="*/ 4 h 95"/>
                    <a:gd name="T86" fmla="*/ 4 w 5"/>
                    <a:gd name="T87" fmla="*/ 2 h 95"/>
                    <a:gd name="T88" fmla="*/ 4 w 5"/>
                    <a:gd name="T89" fmla="*/ 2 h 95"/>
                    <a:gd name="T90" fmla="*/ 4 w 5"/>
                    <a:gd name="T91" fmla="*/ 1 h 95"/>
                    <a:gd name="T92" fmla="*/ 5 w 5"/>
                    <a:gd name="T93" fmla="*/ 1 h 95"/>
                    <a:gd name="T94" fmla="*/ 5 w 5"/>
                    <a:gd name="T95" fmla="*/ 0 h 95"/>
                    <a:gd name="T96" fmla="*/ 5 w 5"/>
                    <a:gd name="T97" fmla="*/ 0 h 95"/>
                    <a:gd name="T98" fmla="*/ 5 w 5"/>
                    <a:gd name="T99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95">
                      <a:moveTo>
                        <a:pt x="0" y="95"/>
                      </a:moveTo>
                      <a:lnTo>
                        <a:pt x="0" y="92"/>
                      </a:lnTo>
                      <a:lnTo>
                        <a:pt x="0" y="88"/>
                      </a:lnTo>
                      <a:lnTo>
                        <a:pt x="0" y="86"/>
                      </a:lnTo>
                      <a:lnTo>
                        <a:pt x="0" y="82"/>
                      </a:lnTo>
                      <a:lnTo>
                        <a:pt x="0" y="79"/>
                      </a:lnTo>
                      <a:lnTo>
                        <a:pt x="1" y="76"/>
                      </a:lnTo>
                      <a:lnTo>
                        <a:pt x="1" y="73"/>
                      </a:lnTo>
                      <a:lnTo>
                        <a:pt x="1" y="71"/>
                      </a:lnTo>
                      <a:lnTo>
                        <a:pt x="1" y="68"/>
                      </a:lnTo>
                      <a:lnTo>
                        <a:pt x="1" y="66"/>
                      </a:lnTo>
                      <a:lnTo>
                        <a:pt x="1" y="63"/>
                      </a:lnTo>
                      <a:lnTo>
                        <a:pt x="1" y="60"/>
                      </a:lnTo>
                      <a:lnTo>
                        <a:pt x="1" y="58"/>
                      </a:lnTo>
                      <a:lnTo>
                        <a:pt x="1" y="55"/>
                      </a:lnTo>
                      <a:lnTo>
                        <a:pt x="1" y="53"/>
                      </a:lnTo>
                      <a:lnTo>
                        <a:pt x="1" y="51"/>
                      </a:lnTo>
                      <a:lnTo>
                        <a:pt x="2" y="48"/>
                      </a:lnTo>
                      <a:lnTo>
                        <a:pt x="2" y="46"/>
                      </a:lnTo>
                      <a:lnTo>
                        <a:pt x="2" y="43"/>
                      </a:lnTo>
                      <a:lnTo>
                        <a:pt x="2" y="42"/>
                      </a:lnTo>
                      <a:lnTo>
                        <a:pt x="2" y="39"/>
                      </a:lnTo>
                      <a:lnTo>
                        <a:pt x="2" y="37"/>
                      </a:lnTo>
                      <a:lnTo>
                        <a:pt x="2" y="35"/>
                      </a:lnTo>
                      <a:lnTo>
                        <a:pt x="3" y="33"/>
                      </a:lnTo>
                      <a:lnTo>
                        <a:pt x="3" y="31"/>
                      </a:lnTo>
                      <a:lnTo>
                        <a:pt x="3" y="28"/>
                      </a:lnTo>
                      <a:lnTo>
                        <a:pt x="3" y="27"/>
                      </a:lnTo>
                      <a:lnTo>
                        <a:pt x="3" y="25"/>
                      </a:lnTo>
                      <a:lnTo>
                        <a:pt x="3" y="23"/>
                      </a:lnTo>
                      <a:lnTo>
                        <a:pt x="3" y="21"/>
                      </a:lnTo>
                      <a:lnTo>
                        <a:pt x="3" y="19"/>
                      </a:lnTo>
                      <a:lnTo>
                        <a:pt x="3" y="17"/>
                      </a:lnTo>
                      <a:lnTo>
                        <a:pt x="3" y="16"/>
                      </a:lnTo>
                      <a:lnTo>
                        <a:pt x="3" y="14"/>
                      </a:lnTo>
                      <a:lnTo>
                        <a:pt x="4" y="12"/>
                      </a:lnTo>
                      <a:lnTo>
                        <a:pt x="4" y="11"/>
                      </a:lnTo>
                      <a:lnTo>
                        <a:pt x="4" y="10"/>
                      </a:lnTo>
                      <a:lnTo>
                        <a:pt x="4" y="8"/>
                      </a:lnTo>
                      <a:lnTo>
                        <a:pt x="4" y="7"/>
                      </a:lnTo>
                      <a:lnTo>
                        <a:pt x="4" y="5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98" name="Freeform 309"/>
                <p:cNvSpPr>
                  <a:spLocks/>
                </p:cNvSpPr>
                <p:nvPr/>
              </p:nvSpPr>
              <p:spPr bwMode="auto">
                <a:xfrm>
                  <a:off x="3954464" y="3048000"/>
                  <a:ext cx="7938" cy="117475"/>
                </a:xfrm>
                <a:custGeom>
                  <a:avLst/>
                  <a:gdLst>
                    <a:gd name="T0" fmla="*/ 0 w 5"/>
                    <a:gd name="T1" fmla="*/ 1 h 74"/>
                    <a:gd name="T2" fmla="*/ 0 w 5"/>
                    <a:gd name="T3" fmla="*/ 0 h 74"/>
                    <a:gd name="T4" fmla="*/ 0 w 5"/>
                    <a:gd name="T5" fmla="*/ 0 h 74"/>
                    <a:gd name="T6" fmla="*/ 0 w 5"/>
                    <a:gd name="T7" fmla="*/ 0 h 74"/>
                    <a:gd name="T8" fmla="*/ 0 w 5"/>
                    <a:gd name="T9" fmla="*/ 1 h 74"/>
                    <a:gd name="T10" fmla="*/ 1 w 5"/>
                    <a:gd name="T11" fmla="*/ 1 h 74"/>
                    <a:gd name="T12" fmla="*/ 1 w 5"/>
                    <a:gd name="T13" fmla="*/ 2 h 74"/>
                    <a:gd name="T14" fmla="*/ 1 w 5"/>
                    <a:gd name="T15" fmla="*/ 2 h 74"/>
                    <a:gd name="T16" fmla="*/ 1 w 5"/>
                    <a:gd name="T17" fmla="*/ 3 h 74"/>
                    <a:gd name="T18" fmla="*/ 1 w 5"/>
                    <a:gd name="T19" fmla="*/ 3 h 74"/>
                    <a:gd name="T20" fmla="*/ 1 w 5"/>
                    <a:gd name="T21" fmla="*/ 4 h 74"/>
                    <a:gd name="T22" fmla="*/ 1 w 5"/>
                    <a:gd name="T23" fmla="*/ 5 h 74"/>
                    <a:gd name="T24" fmla="*/ 1 w 5"/>
                    <a:gd name="T25" fmla="*/ 6 h 74"/>
                    <a:gd name="T26" fmla="*/ 1 w 5"/>
                    <a:gd name="T27" fmla="*/ 7 h 74"/>
                    <a:gd name="T28" fmla="*/ 1 w 5"/>
                    <a:gd name="T29" fmla="*/ 9 h 74"/>
                    <a:gd name="T30" fmla="*/ 1 w 5"/>
                    <a:gd name="T31" fmla="*/ 9 h 74"/>
                    <a:gd name="T32" fmla="*/ 2 w 5"/>
                    <a:gd name="T33" fmla="*/ 11 h 74"/>
                    <a:gd name="T34" fmla="*/ 2 w 5"/>
                    <a:gd name="T35" fmla="*/ 12 h 74"/>
                    <a:gd name="T36" fmla="*/ 2 w 5"/>
                    <a:gd name="T37" fmla="*/ 14 h 74"/>
                    <a:gd name="T38" fmla="*/ 2 w 5"/>
                    <a:gd name="T39" fmla="*/ 16 h 74"/>
                    <a:gd name="T40" fmla="*/ 2 w 5"/>
                    <a:gd name="T41" fmla="*/ 17 h 74"/>
                    <a:gd name="T42" fmla="*/ 2 w 5"/>
                    <a:gd name="T43" fmla="*/ 19 h 74"/>
                    <a:gd name="T44" fmla="*/ 2 w 5"/>
                    <a:gd name="T45" fmla="*/ 21 h 74"/>
                    <a:gd name="T46" fmla="*/ 2 w 5"/>
                    <a:gd name="T47" fmla="*/ 23 h 74"/>
                    <a:gd name="T48" fmla="*/ 2 w 5"/>
                    <a:gd name="T49" fmla="*/ 25 h 74"/>
                    <a:gd name="T50" fmla="*/ 2 w 5"/>
                    <a:gd name="T51" fmla="*/ 27 h 74"/>
                    <a:gd name="T52" fmla="*/ 2 w 5"/>
                    <a:gd name="T53" fmla="*/ 29 h 74"/>
                    <a:gd name="T54" fmla="*/ 3 w 5"/>
                    <a:gd name="T55" fmla="*/ 31 h 74"/>
                    <a:gd name="T56" fmla="*/ 3 w 5"/>
                    <a:gd name="T57" fmla="*/ 34 h 74"/>
                    <a:gd name="T58" fmla="*/ 3 w 5"/>
                    <a:gd name="T59" fmla="*/ 35 h 74"/>
                    <a:gd name="T60" fmla="*/ 3 w 5"/>
                    <a:gd name="T61" fmla="*/ 37 h 74"/>
                    <a:gd name="T62" fmla="*/ 3 w 5"/>
                    <a:gd name="T63" fmla="*/ 40 h 74"/>
                    <a:gd name="T64" fmla="*/ 3 w 5"/>
                    <a:gd name="T65" fmla="*/ 41 h 74"/>
                    <a:gd name="T66" fmla="*/ 3 w 5"/>
                    <a:gd name="T67" fmla="*/ 45 h 74"/>
                    <a:gd name="T68" fmla="*/ 4 w 5"/>
                    <a:gd name="T69" fmla="*/ 46 h 74"/>
                    <a:gd name="T70" fmla="*/ 4 w 5"/>
                    <a:gd name="T71" fmla="*/ 49 h 74"/>
                    <a:gd name="T72" fmla="*/ 4 w 5"/>
                    <a:gd name="T73" fmla="*/ 51 h 74"/>
                    <a:gd name="T74" fmla="*/ 4 w 5"/>
                    <a:gd name="T75" fmla="*/ 53 h 74"/>
                    <a:gd name="T76" fmla="*/ 4 w 5"/>
                    <a:gd name="T77" fmla="*/ 56 h 74"/>
                    <a:gd name="T78" fmla="*/ 4 w 5"/>
                    <a:gd name="T79" fmla="*/ 56 h 74"/>
                    <a:gd name="T80" fmla="*/ 4 w 5"/>
                    <a:gd name="T81" fmla="*/ 61 h 74"/>
                    <a:gd name="T82" fmla="*/ 4 w 5"/>
                    <a:gd name="T83" fmla="*/ 61 h 74"/>
                    <a:gd name="T84" fmla="*/ 4 w 5"/>
                    <a:gd name="T85" fmla="*/ 64 h 74"/>
                    <a:gd name="T86" fmla="*/ 4 w 5"/>
                    <a:gd name="T87" fmla="*/ 67 h 74"/>
                    <a:gd name="T88" fmla="*/ 4 w 5"/>
                    <a:gd name="T89" fmla="*/ 66 h 74"/>
                    <a:gd name="T90" fmla="*/ 4 w 5"/>
                    <a:gd name="T91" fmla="*/ 71 h 74"/>
                    <a:gd name="T92" fmla="*/ 5 w 5"/>
                    <a:gd name="T93" fmla="*/ 69 h 74"/>
                    <a:gd name="T94" fmla="*/ 5 w 5"/>
                    <a:gd name="T95" fmla="*/ 74 h 74"/>
                    <a:gd name="T96" fmla="*/ 5 w 5"/>
                    <a:gd name="T97" fmla="*/ 74 h 74"/>
                    <a:gd name="T98" fmla="*/ 5 w 5"/>
                    <a:gd name="T99" fmla="*/ 74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74">
                      <a:moveTo>
                        <a:pt x="0" y="1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4"/>
                      </a:lnTo>
                      <a:lnTo>
                        <a:pt x="1" y="5"/>
                      </a:lnTo>
                      <a:lnTo>
                        <a:pt x="1" y="6"/>
                      </a:lnTo>
                      <a:lnTo>
                        <a:pt x="1" y="7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2" y="11"/>
                      </a:lnTo>
                      <a:lnTo>
                        <a:pt x="2" y="12"/>
                      </a:lnTo>
                      <a:lnTo>
                        <a:pt x="2" y="14"/>
                      </a:lnTo>
                      <a:lnTo>
                        <a:pt x="2" y="16"/>
                      </a:lnTo>
                      <a:lnTo>
                        <a:pt x="2" y="17"/>
                      </a:lnTo>
                      <a:lnTo>
                        <a:pt x="2" y="19"/>
                      </a:lnTo>
                      <a:lnTo>
                        <a:pt x="2" y="21"/>
                      </a:lnTo>
                      <a:lnTo>
                        <a:pt x="2" y="23"/>
                      </a:lnTo>
                      <a:lnTo>
                        <a:pt x="2" y="25"/>
                      </a:lnTo>
                      <a:lnTo>
                        <a:pt x="2" y="27"/>
                      </a:lnTo>
                      <a:lnTo>
                        <a:pt x="2" y="29"/>
                      </a:lnTo>
                      <a:lnTo>
                        <a:pt x="3" y="31"/>
                      </a:lnTo>
                      <a:lnTo>
                        <a:pt x="3" y="34"/>
                      </a:lnTo>
                      <a:lnTo>
                        <a:pt x="3" y="35"/>
                      </a:lnTo>
                      <a:lnTo>
                        <a:pt x="3" y="37"/>
                      </a:lnTo>
                      <a:lnTo>
                        <a:pt x="3" y="40"/>
                      </a:lnTo>
                      <a:lnTo>
                        <a:pt x="3" y="41"/>
                      </a:lnTo>
                      <a:lnTo>
                        <a:pt x="3" y="45"/>
                      </a:lnTo>
                      <a:lnTo>
                        <a:pt x="4" y="46"/>
                      </a:lnTo>
                      <a:lnTo>
                        <a:pt x="4" y="49"/>
                      </a:lnTo>
                      <a:lnTo>
                        <a:pt x="4" y="51"/>
                      </a:lnTo>
                      <a:lnTo>
                        <a:pt x="4" y="53"/>
                      </a:lnTo>
                      <a:lnTo>
                        <a:pt x="4" y="56"/>
                      </a:lnTo>
                      <a:lnTo>
                        <a:pt x="4" y="56"/>
                      </a:lnTo>
                      <a:lnTo>
                        <a:pt x="4" y="61"/>
                      </a:lnTo>
                      <a:lnTo>
                        <a:pt x="4" y="61"/>
                      </a:lnTo>
                      <a:lnTo>
                        <a:pt x="4" y="64"/>
                      </a:lnTo>
                      <a:lnTo>
                        <a:pt x="4" y="67"/>
                      </a:lnTo>
                      <a:lnTo>
                        <a:pt x="4" y="66"/>
                      </a:lnTo>
                      <a:lnTo>
                        <a:pt x="4" y="71"/>
                      </a:lnTo>
                      <a:lnTo>
                        <a:pt x="5" y="69"/>
                      </a:lnTo>
                      <a:lnTo>
                        <a:pt x="5" y="74"/>
                      </a:lnTo>
                      <a:lnTo>
                        <a:pt x="5" y="74"/>
                      </a:lnTo>
                      <a:lnTo>
                        <a:pt x="5" y="74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99" name="Freeform 310"/>
                <p:cNvSpPr>
                  <a:spLocks/>
                </p:cNvSpPr>
                <p:nvPr/>
              </p:nvSpPr>
              <p:spPr bwMode="auto">
                <a:xfrm>
                  <a:off x="3962401" y="3090863"/>
                  <a:ext cx="7938" cy="141288"/>
                </a:xfrm>
                <a:custGeom>
                  <a:avLst/>
                  <a:gdLst>
                    <a:gd name="T0" fmla="*/ 0 w 5"/>
                    <a:gd name="T1" fmla="*/ 47 h 89"/>
                    <a:gd name="T2" fmla="*/ 0 w 5"/>
                    <a:gd name="T3" fmla="*/ 53 h 89"/>
                    <a:gd name="T4" fmla="*/ 0 w 5"/>
                    <a:gd name="T5" fmla="*/ 49 h 89"/>
                    <a:gd name="T6" fmla="*/ 0 w 5"/>
                    <a:gd name="T7" fmla="*/ 56 h 89"/>
                    <a:gd name="T8" fmla="*/ 0 w 5"/>
                    <a:gd name="T9" fmla="*/ 52 h 89"/>
                    <a:gd name="T10" fmla="*/ 0 w 5"/>
                    <a:gd name="T11" fmla="*/ 54 h 89"/>
                    <a:gd name="T12" fmla="*/ 0 w 5"/>
                    <a:gd name="T13" fmla="*/ 59 h 89"/>
                    <a:gd name="T14" fmla="*/ 0 w 5"/>
                    <a:gd name="T15" fmla="*/ 53 h 89"/>
                    <a:gd name="T16" fmla="*/ 1 w 5"/>
                    <a:gd name="T17" fmla="*/ 63 h 89"/>
                    <a:gd name="T18" fmla="*/ 1 w 5"/>
                    <a:gd name="T19" fmla="*/ 55 h 89"/>
                    <a:gd name="T20" fmla="*/ 1 w 5"/>
                    <a:gd name="T21" fmla="*/ 61 h 89"/>
                    <a:gd name="T22" fmla="*/ 1 w 5"/>
                    <a:gd name="T23" fmla="*/ 62 h 89"/>
                    <a:gd name="T24" fmla="*/ 1 w 5"/>
                    <a:gd name="T25" fmla="*/ 56 h 89"/>
                    <a:gd name="T26" fmla="*/ 1 w 5"/>
                    <a:gd name="T27" fmla="*/ 70 h 89"/>
                    <a:gd name="T28" fmla="*/ 1 w 5"/>
                    <a:gd name="T29" fmla="*/ 56 h 89"/>
                    <a:gd name="T30" fmla="*/ 2 w 5"/>
                    <a:gd name="T31" fmla="*/ 69 h 89"/>
                    <a:gd name="T32" fmla="*/ 2 w 5"/>
                    <a:gd name="T33" fmla="*/ 62 h 89"/>
                    <a:gd name="T34" fmla="*/ 2 w 5"/>
                    <a:gd name="T35" fmla="*/ 62 h 89"/>
                    <a:gd name="T36" fmla="*/ 2 w 5"/>
                    <a:gd name="T37" fmla="*/ 73 h 89"/>
                    <a:gd name="T38" fmla="*/ 2 w 5"/>
                    <a:gd name="T39" fmla="*/ 57 h 89"/>
                    <a:gd name="T40" fmla="*/ 2 w 5"/>
                    <a:gd name="T41" fmla="*/ 81 h 89"/>
                    <a:gd name="T42" fmla="*/ 2 w 5"/>
                    <a:gd name="T43" fmla="*/ 59 h 89"/>
                    <a:gd name="T44" fmla="*/ 2 w 5"/>
                    <a:gd name="T45" fmla="*/ 72 h 89"/>
                    <a:gd name="T46" fmla="*/ 2 w 5"/>
                    <a:gd name="T47" fmla="*/ 68 h 89"/>
                    <a:gd name="T48" fmla="*/ 2 w 5"/>
                    <a:gd name="T49" fmla="*/ 60 h 89"/>
                    <a:gd name="T50" fmla="*/ 2 w 5"/>
                    <a:gd name="T51" fmla="*/ 85 h 89"/>
                    <a:gd name="T52" fmla="*/ 3 w 5"/>
                    <a:gd name="T53" fmla="*/ 55 h 89"/>
                    <a:gd name="T54" fmla="*/ 3 w 5"/>
                    <a:gd name="T55" fmla="*/ 89 h 89"/>
                    <a:gd name="T56" fmla="*/ 3 w 5"/>
                    <a:gd name="T57" fmla="*/ 55 h 89"/>
                    <a:gd name="T58" fmla="*/ 3 w 5"/>
                    <a:gd name="T59" fmla="*/ 66 h 89"/>
                    <a:gd name="T60" fmla="*/ 3 w 5"/>
                    <a:gd name="T61" fmla="*/ 65 h 89"/>
                    <a:gd name="T62" fmla="*/ 3 w 5"/>
                    <a:gd name="T63" fmla="*/ 50 h 89"/>
                    <a:gd name="T64" fmla="*/ 3 w 5"/>
                    <a:gd name="T65" fmla="*/ 86 h 89"/>
                    <a:gd name="T66" fmla="*/ 3 w 5"/>
                    <a:gd name="T67" fmla="*/ 41 h 89"/>
                    <a:gd name="T68" fmla="*/ 3 w 5"/>
                    <a:gd name="T69" fmla="*/ 78 h 89"/>
                    <a:gd name="T70" fmla="*/ 3 w 5"/>
                    <a:gd name="T71" fmla="*/ 41 h 89"/>
                    <a:gd name="T72" fmla="*/ 3 w 5"/>
                    <a:gd name="T73" fmla="*/ 46 h 89"/>
                    <a:gd name="T74" fmla="*/ 4 w 5"/>
                    <a:gd name="T75" fmla="*/ 52 h 89"/>
                    <a:gd name="T76" fmla="*/ 4 w 5"/>
                    <a:gd name="T77" fmla="*/ 28 h 89"/>
                    <a:gd name="T78" fmla="*/ 4 w 5"/>
                    <a:gd name="T79" fmla="*/ 77 h 89"/>
                    <a:gd name="T80" fmla="*/ 4 w 5"/>
                    <a:gd name="T81" fmla="*/ 21 h 89"/>
                    <a:gd name="T82" fmla="*/ 4 w 5"/>
                    <a:gd name="T83" fmla="*/ 44 h 89"/>
                    <a:gd name="T84" fmla="*/ 4 w 5"/>
                    <a:gd name="T85" fmla="*/ 24 h 89"/>
                    <a:gd name="T86" fmla="*/ 4 w 5"/>
                    <a:gd name="T87" fmla="*/ 16 h 89"/>
                    <a:gd name="T88" fmla="*/ 4 w 5"/>
                    <a:gd name="T89" fmla="*/ 47 h 89"/>
                    <a:gd name="T90" fmla="*/ 5 w 5"/>
                    <a:gd name="T91" fmla="*/ 2 h 89"/>
                    <a:gd name="T92" fmla="*/ 5 w 5"/>
                    <a:gd name="T93" fmla="*/ 46 h 89"/>
                    <a:gd name="T94" fmla="*/ 5 w 5"/>
                    <a:gd name="T95" fmla="*/ 0 h 89"/>
                    <a:gd name="T96" fmla="*/ 5 w 5"/>
                    <a:gd name="T97" fmla="*/ 3 h 89"/>
                    <a:gd name="T98" fmla="*/ 5 w 5"/>
                    <a:gd name="T99" fmla="*/ 16 h 8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89">
                      <a:moveTo>
                        <a:pt x="0" y="47"/>
                      </a:moveTo>
                      <a:lnTo>
                        <a:pt x="0" y="53"/>
                      </a:lnTo>
                      <a:lnTo>
                        <a:pt x="0" y="49"/>
                      </a:lnTo>
                      <a:lnTo>
                        <a:pt x="0" y="56"/>
                      </a:lnTo>
                      <a:lnTo>
                        <a:pt x="0" y="52"/>
                      </a:lnTo>
                      <a:lnTo>
                        <a:pt x="0" y="54"/>
                      </a:lnTo>
                      <a:lnTo>
                        <a:pt x="0" y="59"/>
                      </a:lnTo>
                      <a:lnTo>
                        <a:pt x="0" y="53"/>
                      </a:lnTo>
                      <a:lnTo>
                        <a:pt x="1" y="63"/>
                      </a:lnTo>
                      <a:lnTo>
                        <a:pt x="1" y="55"/>
                      </a:lnTo>
                      <a:lnTo>
                        <a:pt x="1" y="61"/>
                      </a:lnTo>
                      <a:lnTo>
                        <a:pt x="1" y="62"/>
                      </a:lnTo>
                      <a:lnTo>
                        <a:pt x="1" y="56"/>
                      </a:lnTo>
                      <a:lnTo>
                        <a:pt x="1" y="70"/>
                      </a:lnTo>
                      <a:lnTo>
                        <a:pt x="1" y="56"/>
                      </a:lnTo>
                      <a:lnTo>
                        <a:pt x="2" y="69"/>
                      </a:lnTo>
                      <a:lnTo>
                        <a:pt x="2" y="62"/>
                      </a:lnTo>
                      <a:lnTo>
                        <a:pt x="2" y="62"/>
                      </a:lnTo>
                      <a:lnTo>
                        <a:pt x="2" y="73"/>
                      </a:lnTo>
                      <a:lnTo>
                        <a:pt x="2" y="57"/>
                      </a:lnTo>
                      <a:lnTo>
                        <a:pt x="2" y="81"/>
                      </a:lnTo>
                      <a:lnTo>
                        <a:pt x="2" y="59"/>
                      </a:lnTo>
                      <a:lnTo>
                        <a:pt x="2" y="72"/>
                      </a:lnTo>
                      <a:lnTo>
                        <a:pt x="2" y="68"/>
                      </a:lnTo>
                      <a:lnTo>
                        <a:pt x="2" y="60"/>
                      </a:lnTo>
                      <a:lnTo>
                        <a:pt x="2" y="85"/>
                      </a:lnTo>
                      <a:lnTo>
                        <a:pt x="3" y="55"/>
                      </a:lnTo>
                      <a:lnTo>
                        <a:pt x="3" y="89"/>
                      </a:lnTo>
                      <a:lnTo>
                        <a:pt x="3" y="55"/>
                      </a:lnTo>
                      <a:lnTo>
                        <a:pt x="3" y="66"/>
                      </a:lnTo>
                      <a:lnTo>
                        <a:pt x="3" y="65"/>
                      </a:lnTo>
                      <a:lnTo>
                        <a:pt x="3" y="50"/>
                      </a:lnTo>
                      <a:lnTo>
                        <a:pt x="3" y="86"/>
                      </a:lnTo>
                      <a:lnTo>
                        <a:pt x="3" y="41"/>
                      </a:lnTo>
                      <a:lnTo>
                        <a:pt x="3" y="78"/>
                      </a:lnTo>
                      <a:lnTo>
                        <a:pt x="3" y="41"/>
                      </a:lnTo>
                      <a:lnTo>
                        <a:pt x="3" y="46"/>
                      </a:lnTo>
                      <a:lnTo>
                        <a:pt x="4" y="52"/>
                      </a:lnTo>
                      <a:lnTo>
                        <a:pt x="4" y="28"/>
                      </a:lnTo>
                      <a:lnTo>
                        <a:pt x="4" y="77"/>
                      </a:lnTo>
                      <a:lnTo>
                        <a:pt x="4" y="21"/>
                      </a:lnTo>
                      <a:lnTo>
                        <a:pt x="4" y="44"/>
                      </a:lnTo>
                      <a:lnTo>
                        <a:pt x="4" y="24"/>
                      </a:lnTo>
                      <a:lnTo>
                        <a:pt x="4" y="16"/>
                      </a:lnTo>
                      <a:lnTo>
                        <a:pt x="4" y="47"/>
                      </a:lnTo>
                      <a:lnTo>
                        <a:pt x="5" y="2"/>
                      </a:lnTo>
                      <a:lnTo>
                        <a:pt x="5" y="46"/>
                      </a:lnTo>
                      <a:lnTo>
                        <a:pt x="5" y="0"/>
                      </a:lnTo>
                      <a:lnTo>
                        <a:pt x="5" y="3"/>
                      </a:lnTo>
                      <a:lnTo>
                        <a:pt x="5" y="16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00" name="Freeform 311"/>
                <p:cNvSpPr>
                  <a:spLocks/>
                </p:cNvSpPr>
                <p:nvPr/>
              </p:nvSpPr>
              <p:spPr bwMode="auto">
                <a:xfrm>
                  <a:off x="3970339" y="2497138"/>
                  <a:ext cx="7938" cy="760413"/>
                </a:xfrm>
                <a:custGeom>
                  <a:avLst/>
                  <a:gdLst>
                    <a:gd name="T0" fmla="*/ 0 w 5"/>
                    <a:gd name="T1" fmla="*/ 390 h 479"/>
                    <a:gd name="T2" fmla="*/ 0 w 5"/>
                    <a:gd name="T3" fmla="*/ 356 h 479"/>
                    <a:gd name="T4" fmla="*/ 0 w 5"/>
                    <a:gd name="T5" fmla="*/ 427 h 479"/>
                    <a:gd name="T6" fmla="*/ 0 w 5"/>
                    <a:gd name="T7" fmla="*/ 349 h 479"/>
                    <a:gd name="T8" fmla="*/ 0 w 5"/>
                    <a:gd name="T9" fmla="*/ 359 h 479"/>
                    <a:gd name="T10" fmla="*/ 0 w 5"/>
                    <a:gd name="T11" fmla="*/ 359 h 479"/>
                    <a:gd name="T12" fmla="*/ 0 w 5"/>
                    <a:gd name="T13" fmla="*/ 331 h 479"/>
                    <a:gd name="T14" fmla="*/ 1 w 5"/>
                    <a:gd name="T15" fmla="*/ 447 h 479"/>
                    <a:gd name="T16" fmla="*/ 1 w 5"/>
                    <a:gd name="T17" fmla="*/ 318 h 479"/>
                    <a:gd name="T18" fmla="*/ 1 w 5"/>
                    <a:gd name="T19" fmla="*/ 329 h 479"/>
                    <a:gd name="T20" fmla="*/ 1 w 5"/>
                    <a:gd name="T21" fmla="*/ 321 h 479"/>
                    <a:gd name="T22" fmla="*/ 1 w 5"/>
                    <a:gd name="T23" fmla="*/ 293 h 479"/>
                    <a:gd name="T24" fmla="*/ 1 w 5"/>
                    <a:gd name="T25" fmla="*/ 479 h 479"/>
                    <a:gd name="T26" fmla="*/ 1 w 5"/>
                    <a:gd name="T27" fmla="*/ 272 h 479"/>
                    <a:gd name="T28" fmla="*/ 1 w 5"/>
                    <a:gd name="T29" fmla="*/ 281 h 479"/>
                    <a:gd name="T30" fmla="*/ 1 w 5"/>
                    <a:gd name="T31" fmla="*/ 264 h 479"/>
                    <a:gd name="T32" fmla="*/ 1 w 5"/>
                    <a:gd name="T33" fmla="*/ 232 h 479"/>
                    <a:gd name="T34" fmla="*/ 1 w 5"/>
                    <a:gd name="T35" fmla="*/ 332 h 479"/>
                    <a:gd name="T36" fmla="*/ 2 w 5"/>
                    <a:gd name="T37" fmla="*/ 192 h 479"/>
                    <a:gd name="T38" fmla="*/ 2 w 5"/>
                    <a:gd name="T39" fmla="*/ 192 h 479"/>
                    <a:gd name="T40" fmla="*/ 2 w 5"/>
                    <a:gd name="T41" fmla="*/ 151 h 479"/>
                    <a:gd name="T42" fmla="*/ 2 w 5"/>
                    <a:gd name="T43" fmla="*/ 89 h 479"/>
                    <a:gd name="T44" fmla="*/ 2 w 5"/>
                    <a:gd name="T45" fmla="*/ 30 h 479"/>
                    <a:gd name="T46" fmla="*/ 2 w 5"/>
                    <a:gd name="T47" fmla="*/ 4 h 479"/>
                    <a:gd name="T48" fmla="*/ 2 w 5"/>
                    <a:gd name="T49" fmla="*/ 0 h 479"/>
                    <a:gd name="T50" fmla="*/ 3 w 5"/>
                    <a:gd name="T51" fmla="*/ 15 h 479"/>
                    <a:gd name="T52" fmla="*/ 3 w 5"/>
                    <a:gd name="T53" fmla="*/ 54 h 479"/>
                    <a:gd name="T54" fmla="*/ 3 w 5"/>
                    <a:gd name="T55" fmla="*/ 185 h 479"/>
                    <a:gd name="T56" fmla="*/ 3 w 5"/>
                    <a:gd name="T57" fmla="*/ 152 h 479"/>
                    <a:gd name="T58" fmla="*/ 3 w 5"/>
                    <a:gd name="T59" fmla="*/ 215 h 479"/>
                    <a:gd name="T60" fmla="*/ 3 w 5"/>
                    <a:gd name="T61" fmla="*/ 214 h 479"/>
                    <a:gd name="T62" fmla="*/ 3 w 5"/>
                    <a:gd name="T63" fmla="*/ 227 h 479"/>
                    <a:gd name="T64" fmla="*/ 3 w 5"/>
                    <a:gd name="T65" fmla="*/ 295 h 479"/>
                    <a:gd name="T66" fmla="*/ 3 w 5"/>
                    <a:gd name="T67" fmla="*/ 251 h 479"/>
                    <a:gd name="T68" fmla="*/ 3 w 5"/>
                    <a:gd name="T69" fmla="*/ 306 h 479"/>
                    <a:gd name="T70" fmla="*/ 3 w 5"/>
                    <a:gd name="T71" fmla="*/ 285 h 479"/>
                    <a:gd name="T72" fmla="*/ 4 w 5"/>
                    <a:gd name="T73" fmla="*/ 294 h 479"/>
                    <a:gd name="T74" fmla="*/ 4 w 5"/>
                    <a:gd name="T75" fmla="*/ 343 h 479"/>
                    <a:gd name="T76" fmla="*/ 4 w 5"/>
                    <a:gd name="T77" fmla="*/ 305 h 479"/>
                    <a:gd name="T78" fmla="*/ 4 w 5"/>
                    <a:gd name="T79" fmla="*/ 365 h 479"/>
                    <a:gd name="T80" fmla="*/ 4 w 5"/>
                    <a:gd name="T81" fmla="*/ 328 h 479"/>
                    <a:gd name="T82" fmla="*/ 4 w 5"/>
                    <a:gd name="T83" fmla="*/ 340 h 479"/>
                    <a:gd name="T84" fmla="*/ 4 w 5"/>
                    <a:gd name="T85" fmla="*/ 375 h 479"/>
                    <a:gd name="T86" fmla="*/ 4 w 5"/>
                    <a:gd name="T87" fmla="*/ 344 h 479"/>
                    <a:gd name="T88" fmla="*/ 4 w 5"/>
                    <a:gd name="T89" fmla="*/ 408 h 479"/>
                    <a:gd name="T90" fmla="*/ 4 w 5"/>
                    <a:gd name="T91" fmla="*/ 363 h 479"/>
                    <a:gd name="T92" fmla="*/ 4 w 5"/>
                    <a:gd name="T93" fmla="*/ 374 h 479"/>
                    <a:gd name="T94" fmla="*/ 4 w 5"/>
                    <a:gd name="T95" fmla="*/ 408 h 479"/>
                    <a:gd name="T96" fmla="*/ 5 w 5"/>
                    <a:gd name="T97" fmla="*/ 375 h 479"/>
                    <a:gd name="T98" fmla="*/ 5 w 5"/>
                    <a:gd name="T99" fmla="*/ 422 h 4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479">
                      <a:moveTo>
                        <a:pt x="0" y="390"/>
                      </a:moveTo>
                      <a:lnTo>
                        <a:pt x="0" y="356"/>
                      </a:lnTo>
                      <a:lnTo>
                        <a:pt x="0" y="427"/>
                      </a:lnTo>
                      <a:lnTo>
                        <a:pt x="0" y="349"/>
                      </a:lnTo>
                      <a:lnTo>
                        <a:pt x="0" y="359"/>
                      </a:lnTo>
                      <a:lnTo>
                        <a:pt x="0" y="359"/>
                      </a:lnTo>
                      <a:lnTo>
                        <a:pt x="0" y="331"/>
                      </a:lnTo>
                      <a:lnTo>
                        <a:pt x="1" y="447"/>
                      </a:lnTo>
                      <a:lnTo>
                        <a:pt x="1" y="318"/>
                      </a:lnTo>
                      <a:lnTo>
                        <a:pt x="1" y="329"/>
                      </a:lnTo>
                      <a:lnTo>
                        <a:pt x="1" y="321"/>
                      </a:lnTo>
                      <a:lnTo>
                        <a:pt x="1" y="293"/>
                      </a:lnTo>
                      <a:lnTo>
                        <a:pt x="1" y="479"/>
                      </a:lnTo>
                      <a:lnTo>
                        <a:pt x="1" y="272"/>
                      </a:lnTo>
                      <a:lnTo>
                        <a:pt x="1" y="281"/>
                      </a:lnTo>
                      <a:lnTo>
                        <a:pt x="1" y="264"/>
                      </a:lnTo>
                      <a:lnTo>
                        <a:pt x="1" y="232"/>
                      </a:lnTo>
                      <a:lnTo>
                        <a:pt x="1" y="332"/>
                      </a:lnTo>
                      <a:lnTo>
                        <a:pt x="2" y="192"/>
                      </a:lnTo>
                      <a:lnTo>
                        <a:pt x="2" y="192"/>
                      </a:lnTo>
                      <a:lnTo>
                        <a:pt x="2" y="151"/>
                      </a:lnTo>
                      <a:lnTo>
                        <a:pt x="2" y="89"/>
                      </a:lnTo>
                      <a:lnTo>
                        <a:pt x="2" y="30"/>
                      </a:lnTo>
                      <a:lnTo>
                        <a:pt x="2" y="4"/>
                      </a:lnTo>
                      <a:lnTo>
                        <a:pt x="2" y="0"/>
                      </a:lnTo>
                      <a:lnTo>
                        <a:pt x="3" y="15"/>
                      </a:lnTo>
                      <a:lnTo>
                        <a:pt x="3" y="54"/>
                      </a:lnTo>
                      <a:lnTo>
                        <a:pt x="3" y="185"/>
                      </a:lnTo>
                      <a:lnTo>
                        <a:pt x="3" y="152"/>
                      </a:lnTo>
                      <a:lnTo>
                        <a:pt x="3" y="215"/>
                      </a:lnTo>
                      <a:lnTo>
                        <a:pt x="3" y="214"/>
                      </a:lnTo>
                      <a:lnTo>
                        <a:pt x="3" y="227"/>
                      </a:lnTo>
                      <a:lnTo>
                        <a:pt x="3" y="295"/>
                      </a:lnTo>
                      <a:lnTo>
                        <a:pt x="3" y="251"/>
                      </a:lnTo>
                      <a:lnTo>
                        <a:pt x="3" y="306"/>
                      </a:lnTo>
                      <a:lnTo>
                        <a:pt x="3" y="285"/>
                      </a:lnTo>
                      <a:lnTo>
                        <a:pt x="4" y="294"/>
                      </a:lnTo>
                      <a:lnTo>
                        <a:pt x="4" y="343"/>
                      </a:lnTo>
                      <a:lnTo>
                        <a:pt x="4" y="305"/>
                      </a:lnTo>
                      <a:lnTo>
                        <a:pt x="4" y="365"/>
                      </a:lnTo>
                      <a:lnTo>
                        <a:pt x="4" y="328"/>
                      </a:lnTo>
                      <a:lnTo>
                        <a:pt x="4" y="340"/>
                      </a:lnTo>
                      <a:lnTo>
                        <a:pt x="4" y="375"/>
                      </a:lnTo>
                      <a:lnTo>
                        <a:pt x="4" y="344"/>
                      </a:lnTo>
                      <a:lnTo>
                        <a:pt x="4" y="408"/>
                      </a:lnTo>
                      <a:lnTo>
                        <a:pt x="4" y="363"/>
                      </a:lnTo>
                      <a:lnTo>
                        <a:pt x="4" y="374"/>
                      </a:lnTo>
                      <a:lnTo>
                        <a:pt x="4" y="408"/>
                      </a:lnTo>
                      <a:lnTo>
                        <a:pt x="5" y="375"/>
                      </a:lnTo>
                      <a:lnTo>
                        <a:pt x="5" y="42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01" name="Freeform 312"/>
                <p:cNvSpPr>
                  <a:spLocks/>
                </p:cNvSpPr>
                <p:nvPr/>
              </p:nvSpPr>
              <p:spPr bwMode="auto">
                <a:xfrm>
                  <a:off x="3978276" y="3111500"/>
                  <a:ext cx="7938" cy="114300"/>
                </a:xfrm>
                <a:custGeom>
                  <a:avLst/>
                  <a:gdLst>
                    <a:gd name="T0" fmla="*/ 0 w 5"/>
                    <a:gd name="T1" fmla="*/ 35 h 72"/>
                    <a:gd name="T2" fmla="*/ 0 w 5"/>
                    <a:gd name="T3" fmla="*/ 7 h 72"/>
                    <a:gd name="T4" fmla="*/ 0 w 5"/>
                    <a:gd name="T5" fmla="*/ 7 h 72"/>
                    <a:gd name="T6" fmla="*/ 0 w 5"/>
                    <a:gd name="T7" fmla="*/ 72 h 72"/>
                    <a:gd name="T8" fmla="*/ 0 w 5"/>
                    <a:gd name="T9" fmla="*/ 7 h 72"/>
                    <a:gd name="T10" fmla="*/ 0 w 5"/>
                    <a:gd name="T11" fmla="*/ 36 h 72"/>
                    <a:gd name="T12" fmla="*/ 1 w 5"/>
                    <a:gd name="T13" fmla="*/ 25 h 72"/>
                    <a:gd name="T14" fmla="*/ 1 w 5"/>
                    <a:gd name="T15" fmla="*/ 13 h 72"/>
                    <a:gd name="T16" fmla="*/ 1 w 5"/>
                    <a:gd name="T17" fmla="*/ 65 h 72"/>
                    <a:gd name="T18" fmla="*/ 1 w 5"/>
                    <a:gd name="T19" fmla="*/ 11 h 72"/>
                    <a:gd name="T20" fmla="*/ 1 w 5"/>
                    <a:gd name="T21" fmla="*/ 33 h 72"/>
                    <a:gd name="T22" fmla="*/ 1 w 5"/>
                    <a:gd name="T23" fmla="*/ 21 h 72"/>
                    <a:gd name="T24" fmla="*/ 1 w 5"/>
                    <a:gd name="T25" fmla="*/ 15 h 72"/>
                    <a:gd name="T26" fmla="*/ 1 w 5"/>
                    <a:gd name="T27" fmla="*/ 36 h 72"/>
                    <a:gd name="T28" fmla="*/ 1 w 5"/>
                    <a:gd name="T29" fmla="*/ 10 h 72"/>
                    <a:gd name="T30" fmla="*/ 1 w 5"/>
                    <a:gd name="T31" fmla="*/ 29 h 72"/>
                    <a:gd name="T32" fmla="*/ 1 w 5"/>
                    <a:gd name="T33" fmla="*/ 15 h 72"/>
                    <a:gd name="T34" fmla="*/ 2 w 5"/>
                    <a:gd name="T35" fmla="*/ 15 h 72"/>
                    <a:gd name="T36" fmla="*/ 2 w 5"/>
                    <a:gd name="T37" fmla="*/ 24 h 72"/>
                    <a:gd name="T38" fmla="*/ 2 w 5"/>
                    <a:gd name="T39" fmla="*/ 10 h 72"/>
                    <a:gd name="T40" fmla="*/ 2 w 5"/>
                    <a:gd name="T41" fmla="*/ 24 h 72"/>
                    <a:gd name="T42" fmla="*/ 2 w 5"/>
                    <a:gd name="T43" fmla="*/ 11 h 72"/>
                    <a:gd name="T44" fmla="*/ 2 w 5"/>
                    <a:gd name="T45" fmla="*/ 16 h 72"/>
                    <a:gd name="T46" fmla="*/ 2 w 5"/>
                    <a:gd name="T47" fmla="*/ 16 h 72"/>
                    <a:gd name="T48" fmla="*/ 2 w 5"/>
                    <a:gd name="T49" fmla="*/ 10 h 72"/>
                    <a:gd name="T50" fmla="*/ 2 w 5"/>
                    <a:gd name="T51" fmla="*/ 19 h 72"/>
                    <a:gd name="T52" fmla="*/ 2 w 5"/>
                    <a:gd name="T53" fmla="*/ 9 h 72"/>
                    <a:gd name="T54" fmla="*/ 2 w 5"/>
                    <a:gd name="T55" fmla="*/ 15 h 72"/>
                    <a:gd name="T56" fmla="*/ 3 w 5"/>
                    <a:gd name="T57" fmla="*/ 12 h 72"/>
                    <a:gd name="T58" fmla="*/ 3 w 5"/>
                    <a:gd name="T59" fmla="*/ 10 h 72"/>
                    <a:gd name="T60" fmla="*/ 3 w 5"/>
                    <a:gd name="T61" fmla="*/ 15 h 72"/>
                    <a:gd name="T62" fmla="*/ 3 w 5"/>
                    <a:gd name="T63" fmla="*/ 9 h 72"/>
                    <a:gd name="T64" fmla="*/ 3 w 5"/>
                    <a:gd name="T65" fmla="*/ 14 h 72"/>
                    <a:gd name="T66" fmla="*/ 3 w 5"/>
                    <a:gd name="T67" fmla="*/ 10 h 72"/>
                    <a:gd name="T68" fmla="*/ 3 w 5"/>
                    <a:gd name="T69" fmla="*/ 10 h 72"/>
                    <a:gd name="T70" fmla="*/ 3 w 5"/>
                    <a:gd name="T71" fmla="*/ 12 h 72"/>
                    <a:gd name="T72" fmla="*/ 4 w 5"/>
                    <a:gd name="T73" fmla="*/ 7 h 72"/>
                    <a:gd name="T74" fmla="*/ 4 w 5"/>
                    <a:gd name="T75" fmla="*/ 12 h 72"/>
                    <a:gd name="T76" fmla="*/ 4 w 5"/>
                    <a:gd name="T77" fmla="*/ 7 h 72"/>
                    <a:gd name="T78" fmla="*/ 4 w 5"/>
                    <a:gd name="T79" fmla="*/ 9 h 72"/>
                    <a:gd name="T80" fmla="*/ 4 w 5"/>
                    <a:gd name="T81" fmla="*/ 9 h 72"/>
                    <a:gd name="T82" fmla="*/ 4 w 5"/>
                    <a:gd name="T83" fmla="*/ 6 h 72"/>
                    <a:gd name="T84" fmla="*/ 4 w 5"/>
                    <a:gd name="T85" fmla="*/ 8 h 72"/>
                    <a:gd name="T86" fmla="*/ 4 w 5"/>
                    <a:gd name="T87" fmla="*/ 4 h 72"/>
                    <a:gd name="T88" fmla="*/ 4 w 5"/>
                    <a:gd name="T89" fmla="*/ 6 h 72"/>
                    <a:gd name="T90" fmla="*/ 4 w 5"/>
                    <a:gd name="T91" fmla="*/ 4 h 72"/>
                    <a:gd name="T92" fmla="*/ 4 w 5"/>
                    <a:gd name="T93" fmla="*/ 3 h 72"/>
                    <a:gd name="T94" fmla="*/ 5 w 5"/>
                    <a:gd name="T95" fmla="*/ 3 h 72"/>
                    <a:gd name="T96" fmla="*/ 5 w 5"/>
                    <a:gd name="T97" fmla="*/ 0 h 72"/>
                    <a:gd name="T98" fmla="*/ 5 w 5"/>
                    <a:gd name="T99" fmla="*/ 1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72">
                      <a:moveTo>
                        <a:pt x="0" y="35"/>
                      </a:moveTo>
                      <a:lnTo>
                        <a:pt x="0" y="7"/>
                      </a:lnTo>
                      <a:lnTo>
                        <a:pt x="0" y="7"/>
                      </a:lnTo>
                      <a:lnTo>
                        <a:pt x="0" y="72"/>
                      </a:lnTo>
                      <a:lnTo>
                        <a:pt x="0" y="7"/>
                      </a:lnTo>
                      <a:lnTo>
                        <a:pt x="0" y="36"/>
                      </a:lnTo>
                      <a:lnTo>
                        <a:pt x="1" y="25"/>
                      </a:lnTo>
                      <a:lnTo>
                        <a:pt x="1" y="13"/>
                      </a:lnTo>
                      <a:lnTo>
                        <a:pt x="1" y="65"/>
                      </a:lnTo>
                      <a:lnTo>
                        <a:pt x="1" y="11"/>
                      </a:lnTo>
                      <a:lnTo>
                        <a:pt x="1" y="33"/>
                      </a:lnTo>
                      <a:lnTo>
                        <a:pt x="1" y="21"/>
                      </a:lnTo>
                      <a:lnTo>
                        <a:pt x="1" y="15"/>
                      </a:lnTo>
                      <a:lnTo>
                        <a:pt x="1" y="36"/>
                      </a:lnTo>
                      <a:lnTo>
                        <a:pt x="1" y="10"/>
                      </a:lnTo>
                      <a:lnTo>
                        <a:pt x="1" y="29"/>
                      </a:lnTo>
                      <a:lnTo>
                        <a:pt x="1" y="15"/>
                      </a:lnTo>
                      <a:lnTo>
                        <a:pt x="2" y="15"/>
                      </a:lnTo>
                      <a:lnTo>
                        <a:pt x="2" y="24"/>
                      </a:lnTo>
                      <a:lnTo>
                        <a:pt x="2" y="10"/>
                      </a:lnTo>
                      <a:lnTo>
                        <a:pt x="2" y="24"/>
                      </a:lnTo>
                      <a:lnTo>
                        <a:pt x="2" y="11"/>
                      </a:lnTo>
                      <a:lnTo>
                        <a:pt x="2" y="16"/>
                      </a:lnTo>
                      <a:lnTo>
                        <a:pt x="2" y="16"/>
                      </a:lnTo>
                      <a:lnTo>
                        <a:pt x="2" y="10"/>
                      </a:lnTo>
                      <a:lnTo>
                        <a:pt x="2" y="19"/>
                      </a:lnTo>
                      <a:lnTo>
                        <a:pt x="2" y="9"/>
                      </a:lnTo>
                      <a:lnTo>
                        <a:pt x="2" y="15"/>
                      </a:lnTo>
                      <a:lnTo>
                        <a:pt x="3" y="12"/>
                      </a:lnTo>
                      <a:lnTo>
                        <a:pt x="3" y="10"/>
                      </a:lnTo>
                      <a:lnTo>
                        <a:pt x="3" y="15"/>
                      </a:lnTo>
                      <a:lnTo>
                        <a:pt x="3" y="9"/>
                      </a:lnTo>
                      <a:lnTo>
                        <a:pt x="3" y="14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12"/>
                      </a:lnTo>
                      <a:lnTo>
                        <a:pt x="4" y="7"/>
                      </a:lnTo>
                      <a:lnTo>
                        <a:pt x="4" y="12"/>
                      </a:lnTo>
                      <a:lnTo>
                        <a:pt x="4" y="7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6"/>
                      </a:lnTo>
                      <a:lnTo>
                        <a:pt x="4" y="8"/>
                      </a:lnTo>
                      <a:lnTo>
                        <a:pt x="4" y="4"/>
                      </a:lnTo>
                      <a:lnTo>
                        <a:pt x="4" y="6"/>
                      </a:lnTo>
                      <a:lnTo>
                        <a:pt x="4" y="4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0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02" name="Freeform 313"/>
                <p:cNvSpPr>
                  <a:spLocks/>
                </p:cNvSpPr>
                <p:nvPr/>
              </p:nvSpPr>
              <p:spPr bwMode="auto">
                <a:xfrm>
                  <a:off x="3986214" y="3014663"/>
                  <a:ext cx="7938" cy="98425"/>
                </a:xfrm>
                <a:custGeom>
                  <a:avLst/>
                  <a:gdLst>
                    <a:gd name="T0" fmla="*/ 0 w 5"/>
                    <a:gd name="T1" fmla="*/ 62 h 62"/>
                    <a:gd name="T2" fmla="*/ 0 w 5"/>
                    <a:gd name="T3" fmla="*/ 59 h 62"/>
                    <a:gd name="T4" fmla="*/ 0 w 5"/>
                    <a:gd name="T5" fmla="*/ 58 h 62"/>
                    <a:gd name="T6" fmla="*/ 0 w 5"/>
                    <a:gd name="T7" fmla="*/ 57 h 62"/>
                    <a:gd name="T8" fmla="*/ 0 w 5"/>
                    <a:gd name="T9" fmla="*/ 54 h 62"/>
                    <a:gd name="T10" fmla="*/ 1 w 5"/>
                    <a:gd name="T11" fmla="*/ 54 h 62"/>
                    <a:gd name="T12" fmla="*/ 1 w 5"/>
                    <a:gd name="T13" fmla="*/ 51 h 62"/>
                    <a:gd name="T14" fmla="*/ 1 w 5"/>
                    <a:gd name="T15" fmla="*/ 50 h 62"/>
                    <a:gd name="T16" fmla="*/ 1 w 5"/>
                    <a:gd name="T17" fmla="*/ 48 h 62"/>
                    <a:gd name="T18" fmla="*/ 1 w 5"/>
                    <a:gd name="T19" fmla="*/ 46 h 62"/>
                    <a:gd name="T20" fmla="*/ 1 w 5"/>
                    <a:gd name="T21" fmla="*/ 45 h 62"/>
                    <a:gd name="T22" fmla="*/ 1 w 5"/>
                    <a:gd name="T23" fmla="*/ 42 h 62"/>
                    <a:gd name="T24" fmla="*/ 1 w 5"/>
                    <a:gd name="T25" fmla="*/ 41 h 62"/>
                    <a:gd name="T26" fmla="*/ 1 w 5"/>
                    <a:gd name="T27" fmla="*/ 39 h 62"/>
                    <a:gd name="T28" fmla="*/ 1 w 5"/>
                    <a:gd name="T29" fmla="*/ 36 h 62"/>
                    <a:gd name="T30" fmla="*/ 1 w 5"/>
                    <a:gd name="T31" fmla="*/ 35 h 62"/>
                    <a:gd name="T32" fmla="*/ 2 w 5"/>
                    <a:gd name="T33" fmla="*/ 33 h 62"/>
                    <a:gd name="T34" fmla="*/ 2 w 5"/>
                    <a:gd name="T35" fmla="*/ 31 h 62"/>
                    <a:gd name="T36" fmla="*/ 2 w 5"/>
                    <a:gd name="T37" fmla="*/ 29 h 62"/>
                    <a:gd name="T38" fmla="*/ 2 w 5"/>
                    <a:gd name="T39" fmla="*/ 27 h 62"/>
                    <a:gd name="T40" fmla="*/ 2 w 5"/>
                    <a:gd name="T41" fmla="*/ 26 h 62"/>
                    <a:gd name="T42" fmla="*/ 2 w 5"/>
                    <a:gd name="T43" fmla="*/ 23 h 62"/>
                    <a:gd name="T44" fmla="*/ 2 w 5"/>
                    <a:gd name="T45" fmla="*/ 22 h 62"/>
                    <a:gd name="T46" fmla="*/ 2 w 5"/>
                    <a:gd name="T47" fmla="*/ 20 h 62"/>
                    <a:gd name="T48" fmla="*/ 2 w 5"/>
                    <a:gd name="T49" fmla="*/ 18 h 62"/>
                    <a:gd name="T50" fmla="*/ 2 w 5"/>
                    <a:gd name="T51" fmla="*/ 17 h 62"/>
                    <a:gd name="T52" fmla="*/ 2 w 5"/>
                    <a:gd name="T53" fmla="*/ 15 h 62"/>
                    <a:gd name="T54" fmla="*/ 3 w 5"/>
                    <a:gd name="T55" fmla="*/ 14 h 62"/>
                    <a:gd name="T56" fmla="*/ 3 w 5"/>
                    <a:gd name="T57" fmla="*/ 12 h 62"/>
                    <a:gd name="T58" fmla="*/ 3 w 5"/>
                    <a:gd name="T59" fmla="*/ 11 h 62"/>
                    <a:gd name="T60" fmla="*/ 3 w 5"/>
                    <a:gd name="T61" fmla="*/ 10 h 62"/>
                    <a:gd name="T62" fmla="*/ 3 w 5"/>
                    <a:gd name="T63" fmla="*/ 9 h 62"/>
                    <a:gd name="T64" fmla="*/ 3 w 5"/>
                    <a:gd name="T65" fmla="*/ 8 h 62"/>
                    <a:gd name="T66" fmla="*/ 3 w 5"/>
                    <a:gd name="T67" fmla="*/ 6 h 62"/>
                    <a:gd name="T68" fmla="*/ 3 w 5"/>
                    <a:gd name="T69" fmla="*/ 5 h 62"/>
                    <a:gd name="T70" fmla="*/ 4 w 5"/>
                    <a:gd name="T71" fmla="*/ 4 h 62"/>
                    <a:gd name="T72" fmla="*/ 4 w 5"/>
                    <a:gd name="T73" fmla="*/ 3 h 62"/>
                    <a:gd name="T74" fmla="*/ 4 w 5"/>
                    <a:gd name="T75" fmla="*/ 3 h 62"/>
                    <a:gd name="T76" fmla="*/ 4 w 5"/>
                    <a:gd name="T77" fmla="*/ 2 h 62"/>
                    <a:gd name="T78" fmla="*/ 4 w 5"/>
                    <a:gd name="T79" fmla="*/ 2 h 62"/>
                    <a:gd name="T80" fmla="*/ 4 w 5"/>
                    <a:gd name="T81" fmla="*/ 1 h 62"/>
                    <a:gd name="T82" fmla="*/ 4 w 5"/>
                    <a:gd name="T83" fmla="*/ 0 h 62"/>
                    <a:gd name="T84" fmla="*/ 4 w 5"/>
                    <a:gd name="T85" fmla="*/ 0 h 62"/>
                    <a:gd name="T86" fmla="*/ 4 w 5"/>
                    <a:gd name="T87" fmla="*/ 0 h 62"/>
                    <a:gd name="T88" fmla="*/ 4 w 5"/>
                    <a:gd name="T89" fmla="*/ 0 h 62"/>
                    <a:gd name="T90" fmla="*/ 4 w 5"/>
                    <a:gd name="T91" fmla="*/ 0 h 62"/>
                    <a:gd name="T92" fmla="*/ 5 w 5"/>
                    <a:gd name="T93" fmla="*/ 0 h 62"/>
                    <a:gd name="T94" fmla="*/ 5 w 5"/>
                    <a:gd name="T95" fmla="*/ 0 h 62"/>
                    <a:gd name="T96" fmla="*/ 5 w 5"/>
                    <a:gd name="T97" fmla="*/ 0 h 62"/>
                    <a:gd name="T98" fmla="*/ 5 w 5"/>
                    <a:gd name="T99" fmla="*/ 1 h 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62">
                      <a:moveTo>
                        <a:pt x="0" y="62"/>
                      </a:moveTo>
                      <a:lnTo>
                        <a:pt x="0" y="59"/>
                      </a:lnTo>
                      <a:lnTo>
                        <a:pt x="0" y="58"/>
                      </a:lnTo>
                      <a:lnTo>
                        <a:pt x="0" y="57"/>
                      </a:lnTo>
                      <a:lnTo>
                        <a:pt x="0" y="54"/>
                      </a:lnTo>
                      <a:lnTo>
                        <a:pt x="1" y="54"/>
                      </a:lnTo>
                      <a:lnTo>
                        <a:pt x="1" y="51"/>
                      </a:lnTo>
                      <a:lnTo>
                        <a:pt x="1" y="50"/>
                      </a:lnTo>
                      <a:lnTo>
                        <a:pt x="1" y="48"/>
                      </a:lnTo>
                      <a:lnTo>
                        <a:pt x="1" y="46"/>
                      </a:lnTo>
                      <a:lnTo>
                        <a:pt x="1" y="45"/>
                      </a:lnTo>
                      <a:lnTo>
                        <a:pt x="1" y="42"/>
                      </a:lnTo>
                      <a:lnTo>
                        <a:pt x="1" y="41"/>
                      </a:lnTo>
                      <a:lnTo>
                        <a:pt x="1" y="39"/>
                      </a:lnTo>
                      <a:lnTo>
                        <a:pt x="1" y="36"/>
                      </a:lnTo>
                      <a:lnTo>
                        <a:pt x="1" y="35"/>
                      </a:lnTo>
                      <a:lnTo>
                        <a:pt x="2" y="33"/>
                      </a:lnTo>
                      <a:lnTo>
                        <a:pt x="2" y="31"/>
                      </a:lnTo>
                      <a:lnTo>
                        <a:pt x="2" y="29"/>
                      </a:lnTo>
                      <a:lnTo>
                        <a:pt x="2" y="27"/>
                      </a:lnTo>
                      <a:lnTo>
                        <a:pt x="2" y="26"/>
                      </a:lnTo>
                      <a:lnTo>
                        <a:pt x="2" y="23"/>
                      </a:lnTo>
                      <a:lnTo>
                        <a:pt x="2" y="22"/>
                      </a:lnTo>
                      <a:lnTo>
                        <a:pt x="2" y="20"/>
                      </a:lnTo>
                      <a:lnTo>
                        <a:pt x="2" y="18"/>
                      </a:lnTo>
                      <a:lnTo>
                        <a:pt x="2" y="17"/>
                      </a:lnTo>
                      <a:lnTo>
                        <a:pt x="2" y="15"/>
                      </a:lnTo>
                      <a:lnTo>
                        <a:pt x="3" y="14"/>
                      </a:lnTo>
                      <a:lnTo>
                        <a:pt x="3" y="12"/>
                      </a:lnTo>
                      <a:lnTo>
                        <a:pt x="3" y="11"/>
                      </a:lnTo>
                      <a:lnTo>
                        <a:pt x="3" y="10"/>
                      </a:lnTo>
                      <a:lnTo>
                        <a:pt x="3" y="9"/>
                      </a:lnTo>
                      <a:lnTo>
                        <a:pt x="3" y="8"/>
                      </a:lnTo>
                      <a:lnTo>
                        <a:pt x="3" y="6"/>
                      </a:lnTo>
                      <a:lnTo>
                        <a:pt x="3" y="5"/>
                      </a:lnTo>
                      <a:lnTo>
                        <a:pt x="4" y="4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03" name="Freeform 314"/>
                <p:cNvSpPr>
                  <a:spLocks/>
                </p:cNvSpPr>
                <p:nvPr/>
              </p:nvSpPr>
              <p:spPr bwMode="auto">
                <a:xfrm>
                  <a:off x="3994151" y="3016250"/>
                  <a:ext cx="7938" cy="134938"/>
                </a:xfrm>
                <a:custGeom>
                  <a:avLst/>
                  <a:gdLst>
                    <a:gd name="T0" fmla="*/ 0 w 5"/>
                    <a:gd name="T1" fmla="*/ 0 h 85"/>
                    <a:gd name="T2" fmla="*/ 0 w 5"/>
                    <a:gd name="T3" fmla="*/ 0 h 85"/>
                    <a:gd name="T4" fmla="*/ 0 w 5"/>
                    <a:gd name="T5" fmla="*/ 1 h 85"/>
                    <a:gd name="T6" fmla="*/ 0 w 5"/>
                    <a:gd name="T7" fmla="*/ 1 h 85"/>
                    <a:gd name="T8" fmla="*/ 0 w 5"/>
                    <a:gd name="T9" fmla="*/ 2 h 85"/>
                    <a:gd name="T10" fmla="*/ 0 w 5"/>
                    <a:gd name="T11" fmla="*/ 3 h 85"/>
                    <a:gd name="T12" fmla="*/ 0 w 5"/>
                    <a:gd name="T13" fmla="*/ 4 h 85"/>
                    <a:gd name="T14" fmla="*/ 0 w 5"/>
                    <a:gd name="T15" fmla="*/ 5 h 85"/>
                    <a:gd name="T16" fmla="*/ 1 w 5"/>
                    <a:gd name="T17" fmla="*/ 6 h 85"/>
                    <a:gd name="T18" fmla="*/ 1 w 5"/>
                    <a:gd name="T19" fmla="*/ 7 h 85"/>
                    <a:gd name="T20" fmla="*/ 1 w 5"/>
                    <a:gd name="T21" fmla="*/ 9 h 85"/>
                    <a:gd name="T22" fmla="*/ 1 w 5"/>
                    <a:gd name="T23" fmla="*/ 10 h 85"/>
                    <a:gd name="T24" fmla="*/ 1 w 5"/>
                    <a:gd name="T25" fmla="*/ 11 h 85"/>
                    <a:gd name="T26" fmla="*/ 1 w 5"/>
                    <a:gd name="T27" fmla="*/ 13 h 85"/>
                    <a:gd name="T28" fmla="*/ 1 w 5"/>
                    <a:gd name="T29" fmla="*/ 15 h 85"/>
                    <a:gd name="T30" fmla="*/ 2 w 5"/>
                    <a:gd name="T31" fmla="*/ 16 h 85"/>
                    <a:gd name="T32" fmla="*/ 2 w 5"/>
                    <a:gd name="T33" fmla="*/ 18 h 85"/>
                    <a:gd name="T34" fmla="*/ 2 w 5"/>
                    <a:gd name="T35" fmla="*/ 20 h 85"/>
                    <a:gd name="T36" fmla="*/ 2 w 5"/>
                    <a:gd name="T37" fmla="*/ 22 h 85"/>
                    <a:gd name="T38" fmla="*/ 2 w 5"/>
                    <a:gd name="T39" fmla="*/ 23 h 85"/>
                    <a:gd name="T40" fmla="*/ 2 w 5"/>
                    <a:gd name="T41" fmla="*/ 25 h 85"/>
                    <a:gd name="T42" fmla="*/ 2 w 5"/>
                    <a:gd name="T43" fmla="*/ 27 h 85"/>
                    <a:gd name="T44" fmla="*/ 2 w 5"/>
                    <a:gd name="T45" fmla="*/ 29 h 85"/>
                    <a:gd name="T46" fmla="*/ 2 w 5"/>
                    <a:gd name="T47" fmla="*/ 31 h 85"/>
                    <a:gd name="T48" fmla="*/ 2 w 5"/>
                    <a:gd name="T49" fmla="*/ 32 h 85"/>
                    <a:gd name="T50" fmla="*/ 2 w 5"/>
                    <a:gd name="T51" fmla="*/ 35 h 85"/>
                    <a:gd name="T52" fmla="*/ 2 w 5"/>
                    <a:gd name="T53" fmla="*/ 37 h 85"/>
                    <a:gd name="T54" fmla="*/ 3 w 5"/>
                    <a:gd name="T55" fmla="*/ 38 h 85"/>
                    <a:gd name="T56" fmla="*/ 3 w 5"/>
                    <a:gd name="T57" fmla="*/ 40 h 85"/>
                    <a:gd name="T58" fmla="*/ 3 w 5"/>
                    <a:gd name="T59" fmla="*/ 42 h 85"/>
                    <a:gd name="T60" fmla="*/ 3 w 5"/>
                    <a:gd name="T61" fmla="*/ 45 h 85"/>
                    <a:gd name="T62" fmla="*/ 3 w 5"/>
                    <a:gd name="T63" fmla="*/ 46 h 85"/>
                    <a:gd name="T64" fmla="*/ 3 w 5"/>
                    <a:gd name="T65" fmla="*/ 48 h 85"/>
                    <a:gd name="T66" fmla="*/ 3 w 5"/>
                    <a:gd name="T67" fmla="*/ 50 h 85"/>
                    <a:gd name="T68" fmla="*/ 3 w 5"/>
                    <a:gd name="T69" fmla="*/ 52 h 85"/>
                    <a:gd name="T70" fmla="*/ 3 w 5"/>
                    <a:gd name="T71" fmla="*/ 54 h 85"/>
                    <a:gd name="T72" fmla="*/ 3 w 5"/>
                    <a:gd name="T73" fmla="*/ 56 h 85"/>
                    <a:gd name="T74" fmla="*/ 3 w 5"/>
                    <a:gd name="T75" fmla="*/ 58 h 85"/>
                    <a:gd name="T76" fmla="*/ 4 w 5"/>
                    <a:gd name="T77" fmla="*/ 60 h 85"/>
                    <a:gd name="T78" fmla="*/ 4 w 5"/>
                    <a:gd name="T79" fmla="*/ 63 h 85"/>
                    <a:gd name="T80" fmla="*/ 4 w 5"/>
                    <a:gd name="T81" fmla="*/ 65 h 85"/>
                    <a:gd name="T82" fmla="*/ 4 w 5"/>
                    <a:gd name="T83" fmla="*/ 67 h 85"/>
                    <a:gd name="T84" fmla="*/ 4 w 5"/>
                    <a:gd name="T85" fmla="*/ 69 h 85"/>
                    <a:gd name="T86" fmla="*/ 4 w 5"/>
                    <a:gd name="T87" fmla="*/ 71 h 85"/>
                    <a:gd name="T88" fmla="*/ 4 w 5"/>
                    <a:gd name="T89" fmla="*/ 73 h 85"/>
                    <a:gd name="T90" fmla="*/ 5 w 5"/>
                    <a:gd name="T91" fmla="*/ 76 h 85"/>
                    <a:gd name="T92" fmla="*/ 5 w 5"/>
                    <a:gd name="T93" fmla="*/ 78 h 85"/>
                    <a:gd name="T94" fmla="*/ 5 w 5"/>
                    <a:gd name="T95" fmla="*/ 81 h 85"/>
                    <a:gd name="T96" fmla="*/ 5 w 5"/>
                    <a:gd name="T97" fmla="*/ 83 h 85"/>
                    <a:gd name="T98" fmla="*/ 5 w 5"/>
                    <a:gd name="T99" fmla="*/ 85 h 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8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1" y="6"/>
                      </a:lnTo>
                      <a:lnTo>
                        <a:pt x="1" y="7"/>
                      </a:lnTo>
                      <a:lnTo>
                        <a:pt x="1" y="9"/>
                      </a:lnTo>
                      <a:lnTo>
                        <a:pt x="1" y="10"/>
                      </a:lnTo>
                      <a:lnTo>
                        <a:pt x="1" y="11"/>
                      </a:lnTo>
                      <a:lnTo>
                        <a:pt x="1" y="13"/>
                      </a:lnTo>
                      <a:lnTo>
                        <a:pt x="1" y="15"/>
                      </a:lnTo>
                      <a:lnTo>
                        <a:pt x="2" y="16"/>
                      </a:lnTo>
                      <a:lnTo>
                        <a:pt x="2" y="18"/>
                      </a:lnTo>
                      <a:lnTo>
                        <a:pt x="2" y="20"/>
                      </a:lnTo>
                      <a:lnTo>
                        <a:pt x="2" y="22"/>
                      </a:lnTo>
                      <a:lnTo>
                        <a:pt x="2" y="23"/>
                      </a:lnTo>
                      <a:lnTo>
                        <a:pt x="2" y="25"/>
                      </a:lnTo>
                      <a:lnTo>
                        <a:pt x="2" y="27"/>
                      </a:lnTo>
                      <a:lnTo>
                        <a:pt x="2" y="29"/>
                      </a:lnTo>
                      <a:lnTo>
                        <a:pt x="2" y="31"/>
                      </a:lnTo>
                      <a:lnTo>
                        <a:pt x="2" y="32"/>
                      </a:lnTo>
                      <a:lnTo>
                        <a:pt x="2" y="35"/>
                      </a:lnTo>
                      <a:lnTo>
                        <a:pt x="2" y="37"/>
                      </a:lnTo>
                      <a:lnTo>
                        <a:pt x="3" y="38"/>
                      </a:lnTo>
                      <a:lnTo>
                        <a:pt x="3" y="40"/>
                      </a:lnTo>
                      <a:lnTo>
                        <a:pt x="3" y="42"/>
                      </a:lnTo>
                      <a:lnTo>
                        <a:pt x="3" y="45"/>
                      </a:lnTo>
                      <a:lnTo>
                        <a:pt x="3" y="46"/>
                      </a:lnTo>
                      <a:lnTo>
                        <a:pt x="3" y="48"/>
                      </a:lnTo>
                      <a:lnTo>
                        <a:pt x="3" y="50"/>
                      </a:lnTo>
                      <a:lnTo>
                        <a:pt x="3" y="52"/>
                      </a:lnTo>
                      <a:lnTo>
                        <a:pt x="3" y="54"/>
                      </a:lnTo>
                      <a:lnTo>
                        <a:pt x="3" y="56"/>
                      </a:lnTo>
                      <a:lnTo>
                        <a:pt x="3" y="58"/>
                      </a:lnTo>
                      <a:lnTo>
                        <a:pt x="4" y="60"/>
                      </a:lnTo>
                      <a:lnTo>
                        <a:pt x="4" y="63"/>
                      </a:lnTo>
                      <a:lnTo>
                        <a:pt x="4" y="65"/>
                      </a:lnTo>
                      <a:lnTo>
                        <a:pt x="4" y="67"/>
                      </a:lnTo>
                      <a:lnTo>
                        <a:pt x="4" y="69"/>
                      </a:lnTo>
                      <a:lnTo>
                        <a:pt x="4" y="71"/>
                      </a:lnTo>
                      <a:lnTo>
                        <a:pt x="4" y="73"/>
                      </a:lnTo>
                      <a:lnTo>
                        <a:pt x="5" y="76"/>
                      </a:lnTo>
                      <a:lnTo>
                        <a:pt x="5" y="78"/>
                      </a:lnTo>
                      <a:lnTo>
                        <a:pt x="5" y="81"/>
                      </a:lnTo>
                      <a:lnTo>
                        <a:pt x="5" y="83"/>
                      </a:lnTo>
                      <a:lnTo>
                        <a:pt x="5" y="85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04" name="Freeform 315"/>
                <p:cNvSpPr>
                  <a:spLocks/>
                </p:cNvSpPr>
                <p:nvPr/>
              </p:nvSpPr>
              <p:spPr bwMode="auto">
                <a:xfrm>
                  <a:off x="4002089" y="3151188"/>
                  <a:ext cx="7938" cy="47625"/>
                </a:xfrm>
                <a:custGeom>
                  <a:avLst/>
                  <a:gdLst>
                    <a:gd name="T0" fmla="*/ 0 w 5"/>
                    <a:gd name="T1" fmla="*/ 0 h 30"/>
                    <a:gd name="T2" fmla="*/ 0 w 5"/>
                    <a:gd name="T3" fmla="*/ 3 h 30"/>
                    <a:gd name="T4" fmla="*/ 0 w 5"/>
                    <a:gd name="T5" fmla="*/ 5 h 30"/>
                    <a:gd name="T6" fmla="*/ 0 w 5"/>
                    <a:gd name="T7" fmla="*/ 8 h 30"/>
                    <a:gd name="T8" fmla="*/ 0 w 5"/>
                    <a:gd name="T9" fmla="*/ 10 h 30"/>
                    <a:gd name="T10" fmla="*/ 0 w 5"/>
                    <a:gd name="T11" fmla="*/ 13 h 30"/>
                    <a:gd name="T12" fmla="*/ 0 w 5"/>
                    <a:gd name="T13" fmla="*/ 15 h 30"/>
                    <a:gd name="T14" fmla="*/ 1 w 5"/>
                    <a:gd name="T15" fmla="*/ 17 h 30"/>
                    <a:gd name="T16" fmla="*/ 1 w 5"/>
                    <a:gd name="T17" fmla="*/ 20 h 30"/>
                    <a:gd name="T18" fmla="*/ 1 w 5"/>
                    <a:gd name="T19" fmla="*/ 22 h 30"/>
                    <a:gd name="T20" fmla="*/ 1 w 5"/>
                    <a:gd name="T21" fmla="*/ 24 h 30"/>
                    <a:gd name="T22" fmla="*/ 1 w 5"/>
                    <a:gd name="T23" fmla="*/ 26 h 30"/>
                    <a:gd name="T24" fmla="*/ 1 w 5"/>
                    <a:gd name="T25" fmla="*/ 27 h 30"/>
                    <a:gd name="T26" fmla="*/ 1 w 5"/>
                    <a:gd name="T27" fmla="*/ 29 h 30"/>
                    <a:gd name="T28" fmla="*/ 1 w 5"/>
                    <a:gd name="T29" fmla="*/ 29 h 30"/>
                    <a:gd name="T30" fmla="*/ 1 w 5"/>
                    <a:gd name="T31" fmla="*/ 30 h 30"/>
                    <a:gd name="T32" fmla="*/ 1 w 5"/>
                    <a:gd name="T33" fmla="*/ 30 h 30"/>
                    <a:gd name="T34" fmla="*/ 1 w 5"/>
                    <a:gd name="T35" fmla="*/ 30 h 30"/>
                    <a:gd name="T36" fmla="*/ 2 w 5"/>
                    <a:gd name="T37" fmla="*/ 30 h 30"/>
                    <a:gd name="T38" fmla="*/ 2 w 5"/>
                    <a:gd name="T39" fmla="*/ 29 h 30"/>
                    <a:gd name="T40" fmla="*/ 2 w 5"/>
                    <a:gd name="T41" fmla="*/ 29 h 30"/>
                    <a:gd name="T42" fmla="*/ 2 w 5"/>
                    <a:gd name="T43" fmla="*/ 28 h 30"/>
                    <a:gd name="T44" fmla="*/ 2 w 5"/>
                    <a:gd name="T45" fmla="*/ 28 h 30"/>
                    <a:gd name="T46" fmla="*/ 2 w 5"/>
                    <a:gd name="T47" fmla="*/ 27 h 30"/>
                    <a:gd name="T48" fmla="*/ 2 w 5"/>
                    <a:gd name="T49" fmla="*/ 26 h 30"/>
                    <a:gd name="T50" fmla="*/ 2 w 5"/>
                    <a:gd name="T51" fmla="*/ 26 h 30"/>
                    <a:gd name="T52" fmla="*/ 3 w 5"/>
                    <a:gd name="T53" fmla="*/ 25 h 30"/>
                    <a:gd name="T54" fmla="*/ 3 w 5"/>
                    <a:gd name="T55" fmla="*/ 24 h 30"/>
                    <a:gd name="T56" fmla="*/ 3 w 5"/>
                    <a:gd name="T57" fmla="*/ 23 h 30"/>
                    <a:gd name="T58" fmla="*/ 3 w 5"/>
                    <a:gd name="T59" fmla="*/ 22 h 30"/>
                    <a:gd name="T60" fmla="*/ 3 w 5"/>
                    <a:gd name="T61" fmla="*/ 22 h 30"/>
                    <a:gd name="T62" fmla="*/ 3 w 5"/>
                    <a:gd name="T63" fmla="*/ 22 h 30"/>
                    <a:gd name="T64" fmla="*/ 3 w 5"/>
                    <a:gd name="T65" fmla="*/ 21 h 30"/>
                    <a:gd name="T66" fmla="*/ 3 w 5"/>
                    <a:gd name="T67" fmla="*/ 21 h 30"/>
                    <a:gd name="T68" fmla="*/ 3 w 5"/>
                    <a:gd name="T69" fmla="*/ 20 h 30"/>
                    <a:gd name="T70" fmla="*/ 3 w 5"/>
                    <a:gd name="T71" fmla="*/ 20 h 30"/>
                    <a:gd name="T72" fmla="*/ 3 w 5"/>
                    <a:gd name="T73" fmla="*/ 20 h 30"/>
                    <a:gd name="T74" fmla="*/ 4 w 5"/>
                    <a:gd name="T75" fmla="*/ 20 h 30"/>
                    <a:gd name="T76" fmla="*/ 4 w 5"/>
                    <a:gd name="T77" fmla="*/ 20 h 30"/>
                    <a:gd name="T78" fmla="*/ 4 w 5"/>
                    <a:gd name="T79" fmla="*/ 20 h 30"/>
                    <a:gd name="T80" fmla="*/ 4 w 5"/>
                    <a:gd name="T81" fmla="*/ 20 h 30"/>
                    <a:gd name="T82" fmla="*/ 4 w 5"/>
                    <a:gd name="T83" fmla="*/ 20 h 30"/>
                    <a:gd name="T84" fmla="*/ 4 w 5"/>
                    <a:gd name="T85" fmla="*/ 20 h 30"/>
                    <a:gd name="T86" fmla="*/ 4 w 5"/>
                    <a:gd name="T87" fmla="*/ 20 h 30"/>
                    <a:gd name="T88" fmla="*/ 4 w 5"/>
                    <a:gd name="T89" fmla="*/ 20 h 30"/>
                    <a:gd name="T90" fmla="*/ 4 w 5"/>
                    <a:gd name="T91" fmla="*/ 21 h 30"/>
                    <a:gd name="T92" fmla="*/ 4 w 5"/>
                    <a:gd name="T93" fmla="*/ 21 h 30"/>
                    <a:gd name="T94" fmla="*/ 4 w 5"/>
                    <a:gd name="T95" fmla="*/ 22 h 30"/>
                    <a:gd name="T96" fmla="*/ 5 w 5"/>
                    <a:gd name="T97" fmla="*/ 22 h 30"/>
                    <a:gd name="T98" fmla="*/ 5 w 5"/>
                    <a:gd name="T99" fmla="*/ 22 h 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30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0" y="13"/>
                      </a:lnTo>
                      <a:lnTo>
                        <a:pt x="0" y="15"/>
                      </a:lnTo>
                      <a:lnTo>
                        <a:pt x="1" y="17"/>
                      </a:lnTo>
                      <a:lnTo>
                        <a:pt x="1" y="20"/>
                      </a:lnTo>
                      <a:lnTo>
                        <a:pt x="1" y="22"/>
                      </a:lnTo>
                      <a:lnTo>
                        <a:pt x="1" y="24"/>
                      </a:lnTo>
                      <a:lnTo>
                        <a:pt x="1" y="26"/>
                      </a:lnTo>
                      <a:lnTo>
                        <a:pt x="1" y="27"/>
                      </a:lnTo>
                      <a:lnTo>
                        <a:pt x="1" y="29"/>
                      </a:lnTo>
                      <a:lnTo>
                        <a:pt x="1" y="29"/>
                      </a:lnTo>
                      <a:lnTo>
                        <a:pt x="1" y="30"/>
                      </a:lnTo>
                      <a:lnTo>
                        <a:pt x="1" y="30"/>
                      </a:lnTo>
                      <a:lnTo>
                        <a:pt x="1" y="30"/>
                      </a:lnTo>
                      <a:lnTo>
                        <a:pt x="2" y="30"/>
                      </a:lnTo>
                      <a:lnTo>
                        <a:pt x="2" y="29"/>
                      </a:lnTo>
                      <a:lnTo>
                        <a:pt x="2" y="29"/>
                      </a:lnTo>
                      <a:lnTo>
                        <a:pt x="2" y="28"/>
                      </a:lnTo>
                      <a:lnTo>
                        <a:pt x="2" y="28"/>
                      </a:lnTo>
                      <a:lnTo>
                        <a:pt x="2" y="27"/>
                      </a:lnTo>
                      <a:lnTo>
                        <a:pt x="2" y="26"/>
                      </a:lnTo>
                      <a:lnTo>
                        <a:pt x="2" y="26"/>
                      </a:lnTo>
                      <a:lnTo>
                        <a:pt x="3" y="25"/>
                      </a:lnTo>
                      <a:lnTo>
                        <a:pt x="3" y="24"/>
                      </a:lnTo>
                      <a:lnTo>
                        <a:pt x="3" y="23"/>
                      </a:lnTo>
                      <a:lnTo>
                        <a:pt x="3" y="22"/>
                      </a:lnTo>
                      <a:lnTo>
                        <a:pt x="3" y="22"/>
                      </a:lnTo>
                      <a:lnTo>
                        <a:pt x="3" y="22"/>
                      </a:lnTo>
                      <a:lnTo>
                        <a:pt x="3" y="21"/>
                      </a:lnTo>
                      <a:lnTo>
                        <a:pt x="3" y="21"/>
                      </a:lnTo>
                      <a:lnTo>
                        <a:pt x="3" y="20"/>
                      </a:lnTo>
                      <a:lnTo>
                        <a:pt x="3" y="20"/>
                      </a:lnTo>
                      <a:lnTo>
                        <a:pt x="3" y="20"/>
                      </a:lnTo>
                      <a:lnTo>
                        <a:pt x="4" y="20"/>
                      </a:lnTo>
                      <a:lnTo>
                        <a:pt x="4" y="20"/>
                      </a:lnTo>
                      <a:lnTo>
                        <a:pt x="4" y="20"/>
                      </a:lnTo>
                      <a:lnTo>
                        <a:pt x="4" y="20"/>
                      </a:lnTo>
                      <a:lnTo>
                        <a:pt x="4" y="20"/>
                      </a:lnTo>
                      <a:lnTo>
                        <a:pt x="4" y="20"/>
                      </a:lnTo>
                      <a:lnTo>
                        <a:pt x="4" y="20"/>
                      </a:lnTo>
                      <a:lnTo>
                        <a:pt x="4" y="20"/>
                      </a:lnTo>
                      <a:lnTo>
                        <a:pt x="4" y="21"/>
                      </a:lnTo>
                      <a:lnTo>
                        <a:pt x="4" y="21"/>
                      </a:lnTo>
                      <a:lnTo>
                        <a:pt x="4" y="22"/>
                      </a:lnTo>
                      <a:lnTo>
                        <a:pt x="5" y="22"/>
                      </a:lnTo>
                      <a:lnTo>
                        <a:pt x="5" y="2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05" name="Freeform 316"/>
                <p:cNvSpPr>
                  <a:spLocks/>
                </p:cNvSpPr>
                <p:nvPr/>
              </p:nvSpPr>
              <p:spPr bwMode="auto">
                <a:xfrm>
                  <a:off x="4010026" y="3182938"/>
                  <a:ext cx="7938" cy="14288"/>
                </a:xfrm>
                <a:custGeom>
                  <a:avLst/>
                  <a:gdLst>
                    <a:gd name="T0" fmla="*/ 0 w 5"/>
                    <a:gd name="T1" fmla="*/ 2 h 9"/>
                    <a:gd name="T2" fmla="*/ 0 w 5"/>
                    <a:gd name="T3" fmla="*/ 3 h 9"/>
                    <a:gd name="T4" fmla="*/ 0 w 5"/>
                    <a:gd name="T5" fmla="*/ 3 h 9"/>
                    <a:gd name="T6" fmla="*/ 0 w 5"/>
                    <a:gd name="T7" fmla="*/ 4 h 9"/>
                    <a:gd name="T8" fmla="*/ 0 w 5"/>
                    <a:gd name="T9" fmla="*/ 4 h 9"/>
                    <a:gd name="T10" fmla="*/ 0 w 5"/>
                    <a:gd name="T11" fmla="*/ 5 h 9"/>
                    <a:gd name="T12" fmla="*/ 1 w 5"/>
                    <a:gd name="T13" fmla="*/ 5 h 9"/>
                    <a:gd name="T14" fmla="*/ 1 w 5"/>
                    <a:gd name="T15" fmla="*/ 6 h 9"/>
                    <a:gd name="T16" fmla="*/ 1 w 5"/>
                    <a:gd name="T17" fmla="*/ 7 h 9"/>
                    <a:gd name="T18" fmla="*/ 1 w 5"/>
                    <a:gd name="T19" fmla="*/ 7 h 9"/>
                    <a:gd name="T20" fmla="*/ 1 w 5"/>
                    <a:gd name="T21" fmla="*/ 8 h 9"/>
                    <a:gd name="T22" fmla="*/ 1 w 5"/>
                    <a:gd name="T23" fmla="*/ 8 h 9"/>
                    <a:gd name="T24" fmla="*/ 1 w 5"/>
                    <a:gd name="T25" fmla="*/ 8 h 9"/>
                    <a:gd name="T26" fmla="*/ 1 w 5"/>
                    <a:gd name="T27" fmla="*/ 9 h 9"/>
                    <a:gd name="T28" fmla="*/ 1 w 5"/>
                    <a:gd name="T29" fmla="*/ 9 h 9"/>
                    <a:gd name="T30" fmla="*/ 1 w 5"/>
                    <a:gd name="T31" fmla="*/ 9 h 9"/>
                    <a:gd name="T32" fmla="*/ 1 w 5"/>
                    <a:gd name="T33" fmla="*/ 9 h 9"/>
                    <a:gd name="T34" fmla="*/ 2 w 5"/>
                    <a:gd name="T35" fmla="*/ 9 h 9"/>
                    <a:gd name="T36" fmla="*/ 2 w 5"/>
                    <a:gd name="T37" fmla="*/ 9 h 9"/>
                    <a:gd name="T38" fmla="*/ 2 w 5"/>
                    <a:gd name="T39" fmla="*/ 9 h 9"/>
                    <a:gd name="T40" fmla="*/ 2 w 5"/>
                    <a:gd name="T41" fmla="*/ 9 h 9"/>
                    <a:gd name="T42" fmla="*/ 2 w 5"/>
                    <a:gd name="T43" fmla="*/ 8 h 9"/>
                    <a:gd name="T44" fmla="*/ 2 w 5"/>
                    <a:gd name="T45" fmla="*/ 8 h 9"/>
                    <a:gd name="T46" fmla="*/ 2 w 5"/>
                    <a:gd name="T47" fmla="*/ 8 h 9"/>
                    <a:gd name="T48" fmla="*/ 2 w 5"/>
                    <a:gd name="T49" fmla="*/ 8 h 9"/>
                    <a:gd name="T50" fmla="*/ 2 w 5"/>
                    <a:gd name="T51" fmla="*/ 7 h 9"/>
                    <a:gd name="T52" fmla="*/ 2 w 5"/>
                    <a:gd name="T53" fmla="*/ 6 h 9"/>
                    <a:gd name="T54" fmla="*/ 2 w 5"/>
                    <a:gd name="T55" fmla="*/ 6 h 9"/>
                    <a:gd name="T56" fmla="*/ 2 w 5"/>
                    <a:gd name="T57" fmla="*/ 5 h 9"/>
                    <a:gd name="T58" fmla="*/ 3 w 5"/>
                    <a:gd name="T59" fmla="*/ 5 h 9"/>
                    <a:gd name="T60" fmla="*/ 3 w 5"/>
                    <a:gd name="T61" fmla="*/ 5 h 9"/>
                    <a:gd name="T62" fmla="*/ 3 w 5"/>
                    <a:gd name="T63" fmla="*/ 4 h 9"/>
                    <a:gd name="T64" fmla="*/ 3 w 5"/>
                    <a:gd name="T65" fmla="*/ 4 h 9"/>
                    <a:gd name="T66" fmla="*/ 3 w 5"/>
                    <a:gd name="T67" fmla="*/ 3 h 9"/>
                    <a:gd name="T68" fmla="*/ 3 w 5"/>
                    <a:gd name="T69" fmla="*/ 3 h 9"/>
                    <a:gd name="T70" fmla="*/ 3 w 5"/>
                    <a:gd name="T71" fmla="*/ 2 h 9"/>
                    <a:gd name="T72" fmla="*/ 4 w 5"/>
                    <a:gd name="T73" fmla="*/ 2 h 9"/>
                    <a:gd name="T74" fmla="*/ 4 w 5"/>
                    <a:gd name="T75" fmla="*/ 2 h 9"/>
                    <a:gd name="T76" fmla="*/ 4 w 5"/>
                    <a:gd name="T77" fmla="*/ 2 h 9"/>
                    <a:gd name="T78" fmla="*/ 4 w 5"/>
                    <a:gd name="T79" fmla="*/ 1 h 9"/>
                    <a:gd name="T80" fmla="*/ 4 w 5"/>
                    <a:gd name="T81" fmla="*/ 1 h 9"/>
                    <a:gd name="T82" fmla="*/ 4 w 5"/>
                    <a:gd name="T83" fmla="*/ 1 h 9"/>
                    <a:gd name="T84" fmla="*/ 4 w 5"/>
                    <a:gd name="T85" fmla="*/ 0 h 9"/>
                    <a:gd name="T86" fmla="*/ 4 w 5"/>
                    <a:gd name="T87" fmla="*/ 0 h 9"/>
                    <a:gd name="T88" fmla="*/ 4 w 5"/>
                    <a:gd name="T89" fmla="*/ 0 h 9"/>
                    <a:gd name="T90" fmla="*/ 4 w 5"/>
                    <a:gd name="T91" fmla="*/ 0 h 9"/>
                    <a:gd name="T92" fmla="*/ 4 w 5"/>
                    <a:gd name="T93" fmla="*/ 0 h 9"/>
                    <a:gd name="T94" fmla="*/ 5 w 5"/>
                    <a:gd name="T95" fmla="*/ 0 h 9"/>
                    <a:gd name="T96" fmla="*/ 5 w 5"/>
                    <a:gd name="T97" fmla="*/ 0 h 9"/>
                    <a:gd name="T98" fmla="*/ 5 w 5"/>
                    <a:gd name="T99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9">
                      <a:moveTo>
                        <a:pt x="0" y="2"/>
                      </a:move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1" y="5"/>
                      </a:lnTo>
                      <a:lnTo>
                        <a:pt x="1" y="6"/>
                      </a:lnTo>
                      <a:lnTo>
                        <a:pt x="1" y="7"/>
                      </a:lnTo>
                      <a:lnTo>
                        <a:pt x="1" y="7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7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06" name="Freeform 317"/>
                <p:cNvSpPr>
                  <a:spLocks/>
                </p:cNvSpPr>
                <p:nvPr/>
              </p:nvSpPr>
              <p:spPr bwMode="auto">
                <a:xfrm>
                  <a:off x="4017964" y="3182938"/>
                  <a:ext cx="7938" cy="31750"/>
                </a:xfrm>
                <a:custGeom>
                  <a:avLst/>
                  <a:gdLst>
                    <a:gd name="T0" fmla="*/ 0 w 5"/>
                    <a:gd name="T1" fmla="*/ 0 h 20"/>
                    <a:gd name="T2" fmla="*/ 0 w 5"/>
                    <a:gd name="T3" fmla="*/ 0 h 20"/>
                    <a:gd name="T4" fmla="*/ 0 w 5"/>
                    <a:gd name="T5" fmla="*/ 1 h 20"/>
                    <a:gd name="T6" fmla="*/ 0 w 5"/>
                    <a:gd name="T7" fmla="*/ 1 h 20"/>
                    <a:gd name="T8" fmla="*/ 0 w 5"/>
                    <a:gd name="T9" fmla="*/ 1 h 20"/>
                    <a:gd name="T10" fmla="*/ 0 w 5"/>
                    <a:gd name="T11" fmla="*/ 1 h 20"/>
                    <a:gd name="T12" fmla="*/ 0 w 5"/>
                    <a:gd name="T13" fmla="*/ 2 h 20"/>
                    <a:gd name="T14" fmla="*/ 0 w 5"/>
                    <a:gd name="T15" fmla="*/ 2 h 20"/>
                    <a:gd name="T16" fmla="*/ 0 w 5"/>
                    <a:gd name="T17" fmla="*/ 2 h 20"/>
                    <a:gd name="T18" fmla="*/ 1 w 5"/>
                    <a:gd name="T19" fmla="*/ 2 h 20"/>
                    <a:gd name="T20" fmla="*/ 1 w 5"/>
                    <a:gd name="T21" fmla="*/ 2 h 20"/>
                    <a:gd name="T22" fmla="*/ 1 w 5"/>
                    <a:gd name="T23" fmla="*/ 3 h 20"/>
                    <a:gd name="T24" fmla="*/ 1 w 5"/>
                    <a:gd name="T25" fmla="*/ 3 h 20"/>
                    <a:gd name="T26" fmla="*/ 1 w 5"/>
                    <a:gd name="T27" fmla="*/ 3 h 20"/>
                    <a:gd name="T28" fmla="*/ 1 w 5"/>
                    <a:gd name="T29" fmla="*/ 4 h 20"/>
                    <a:gd name="T30" fmla="*/ 1 w 5"/>
                    <a:gd name="T31" fmla="*/ 4 h 20"/>
                    <a:gd name="T32" fmla="*/ 1 w 5"/>
                    <a:gd name="T33" fmla="*/ 4 h 20"/>
                    <a:gd name="T34" fmla="*/ 2 w 5"/>
                    <a:gd name="T35" fmla="*/ 5 h 20"/>
                    <a:gd name="T36" fmla="*/ 2 w 5"/>
                    <a:gd name="T37" fmla="*/ 5 h 20"/>
                    <a:gd name="T38" fmla="*/ 2 w 5"/>
                    <a:gd name="T39" fmla="*/ 5 h 20"/>
                    <a:gd name="T40" fmla="*/ 2 w 5"/>
                    <a:gd name="T41" fmla="*/ 6 h 20"/>
                    <a:gd name="T42" fmla="*/ 2 w 5"/>
                    <a:gd name="T43" fmla="*/ 6 h 20"/>
                    <a:gd name="T44" fmla="*/ 2 w 5"/>
                    <a:gd name="T45" fmla="*/ 6 h 20"/>
                    <a:gd name="T46" fmla="*/ 2 w 5"/>
                    <a:gd name="T47" fmla="*/ 7 h 20"/>
                    <a:gd name="T48" fmla="*/ 2 w 5"/>
                    <a:gd name="T49" fmla="*/ 7 h 20"/>
                    <a:gd name="T50" fmla="*/ 2 w 5"/>
                    <a:gd name="T51" fmla="*/ 8 h 20"/>
                    <a:gd name="T52" fmla="*/ 2 w 5"/>
                    <a:gd name="T53" fmla="*/ 8 h 20"/>
                    <a:gd name="T54" fmla="*/ 2 w 5"/>
                    <a:gd name="T55" fmla="*/ 8 h 20"/>
                    <a:gd name="T56" fmla="*/ 3 w 5"/>
                    <a:gd name="T57" fmla="*/ 9 h 20"/>
                    <a:gd name="T58" fmla="*/ 3 w 5"/>
                    <a:gd name="T59" fmla="*/ 9 h 20"/>
                    <a:gd name="T60" fmla="*/ 3 w 5"/>
                    <a:gd name="T61" fmla="*/ 10 h 20"/>
                    <a:gd name="T62" fmla="*/ 3 w 5"/>
                    <a:gd name="T63" fmla="*/ 10 h 20"/>
                    <a:gd name="T64" fmla="*/ 3 w 5"/>
                    <a:gd name="T65" fmla="*/ 11 h 20"/>
                    <a:gd name="T66" fmla="*/ 3 w 5"/>
                    <a:gd name="T67" fmla="*/ 11 h 20"/>
                    <a:gd name="T68" fmla="*/ 3 w 5"/>
                    <a:gd name="T69" fmla="*/ 12 h 20"/>
                    <a:gd name="T70" fmla="*/ 3 w 5"/>
                    <a:gd name="T71" fmla="*/ 12 h 20"/>
                    <a:gd name="T72" fmla="*/ 3 w 5"/>
                    <a:gd name="T73" fmla="*/ 12 h 20"/>
                    <a:gd name="T74" fmla="*/ 3 w 5"/>
                    <a:gd name="T75" fmla="*/ 13 h 20"/>
                    <a:gd name="T76" fmla="*/ 3 w 5"/>
                    <a:gd name="T77" fmla="*/ 14 h 20"/>
                    <a:gd name="T78" fmla="*/ 4 w 5"/>
                    <a:gd name="T79" fmla="*/ 14 h 20"/>
                    <a:gd name="T80" fmla="*/ 4 w 5"/>
                    <a:gd name="T81" fmla="*/ 15 h 20"/>
                    <a:gd name="T82" fmla="*/ 4 w 5"/>
                    <a:gd name="T83" fmla="*/ 15 h 20"/>
                    <a:gd name="T84" fmla="*/ 4 w 5"/>
                    <a:gd name="T85" fmla="*/ 16 h 20"/>
                    <a:gd name="T86" fmla="*/ 4 w 5"/>
                    <a:gd name="T87" fmla="*/ 17 h 20"/>
                    <a:gd name="T88" fmla="*/ 4 w 5"/>
                    <a:gd name="T89" fmla="*/ 17 h 20"/>
                    <a:gd name="T90" fmla="*/ 4 w 5"/>
                    <a:gd name="T91" fmla="*/ 18 h 20"/>
                    <a:gd name="T92" fmla="*/ 5 w 5"/>
                    <a:gd name="T93" fmla="*/ 18 h 20"/>
                    <a:gd name="T94" fmla="*/ 5 w 5"/>
                    <a:gd name="T95" fmla="*/ 19 h 20"/>
                    <a:gd name="T96" fmla="*/ 5 w 5"/>
                    <a:gd name="T97" fmla="*/ 20 h 20"/>
                    <a:gd name="T98" fmla="*/ 5 w 5"/>
                    <a:gd name="T99" fmla="*/ 20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3" y="12"/>
                      </a:lnTo>
                      <a:lnTo>
                        <a:pt x="3" y="12"/>
                      </a:lnTo>
                      <a:lnTo>
                        <a:pt x="3" y="12"/>
                      </a:lnTo>
                      <a:lnTo>
                        <a:pt x="3" y="13"/>
                      </a:lnTo>
                      <a:lnTo>
                        <a:pt x="3" y="14"/>
                      </a:lnTo>
                      <a:lnTo>
                        <a:pt x="4" y="14"/>
                      </a:lnTo>
                      <a:lnTo>
                        <a:pt x="4" y="15"/>
                      </a:lnTo>
                      <a:lnTo>
                        <a:pt x="4" y="15"/>
                      </a:lnTo>
                      <a:lnTo>
                        <a:pt x="4" y="16"/>
                      </a:lnTo>
                      <a:lnTo>
                        <a:pt x="4" y="17"/>
                      </a:lnTo>
                      <a:lnTo>
                        <a:pt x="4" y="17"/>
                      </a:lnTo>
                      <a:lnTo>
                        <a:pt x="4" y="18"/>
                      </a:lnTo>
                      <a:lnTo>
                        <a:pt x="5" y="18"/>
                      </a:lnTo>
                      <a:lnTo>
                        <a:pt x="5" y="19"/>
                      </a:lnTo>
                      <a:lnTo>
                        <a:pt x="5" y="20"/>
                      </a:lnTo>
                      <a:lnTo>
                        <a:pt x="5" y="2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07" name="Freeform 318"/>
                <p:cNvSpPr>
                  <a:spLocks/>
                </p:cNvSpPr>
                <p:nvPr/>
              </p:nvSpPr>
              <p:spPr bwMode="auto">
                <a:xfrm>
                  <a:off x="4025901" y="3214688"/>
                  <a:ext cx="7938" cy="53975"/>
                </a:xfrm>
                <a:custGeom>
                  <a:avLst/>
                  <a:gdLst>
                    <a:gd name="T0" fmla="*/ 0 w 5"/>
                    <a:gd name="T1" fmla="*/ 0 h 34"/>
                    <a:gd name="T2" fmla="*/ 0 w 5"/>
                    <a:gd name="T3" fmla="*/ 1 h 34"/>
                    <a:gd name="T4" fmla="*/ 0 w 5"/>
                    <a:gd name="T5" fmla="*/ 1 h 34"/>
                    <a:gd name="T6" fmla="*/ 0 w 5"/>
                    <a:gd name="T7" fmla="*/ 2 h 34"/>
                    <a:gd name="T8" fmla="*/ 0 w 5"/>
                    <a:gd name="T9" fmla="*/ 3 h 34"/>
                    <a:gd name="T10" fmla="*/ 0 w 5"/>
                    <a:gd name="T11" fmla="*/ 3 h 34"/>
                    <a:gd name="T12" fmla="*/ 0 w 5"/>
                    <a:gd name="T13" fmla="*/ 4 h 34"/>
                    <a:gd name="T14" fmla="*/ 0 w 5"/>
                    <a:gd name="T15" fmla="*/ 5 h 34"/>
                    <a:gd name="T16" fmla="*/ 1 w 5"/>
                    <a:gd name="T17" fmla="*/ 6 h 34"/>
                    <a:gd name="T18" fmla="*/ 1 w 5"/>
                    <a:gd name="T19" fmla="*/ 7 h 34"/>
                    <a:gd name="T20" fmla="*/ 1 w 5"/>
                    <a:gd name="T21" fmla="*/ 7 h 34"/>
                    <a:gd name="T22" fmla="*/ 1 w 5"/>
                    <a:gd name="T23" fmla="*/ 8 h 34"/>
                    <a:gd name="T24" fmla="*/ 1 w 5"/>
                    <a:gd name="T25" fmla="*/ 9 h 34"/>
                    <a:gd name="T26" fmla="*/ 1 w 5"/>
                    <a:gd name="T27" fmla="*/ 10 h 34"/>
                    <a:gd name="T28" fmla="*/ 1 w 5"/>
                    <a:gd name="T29" fmla="*/ 10 h 34"/>
                    <a:gd name="T30" fmla="*/ 1 w 5"/>
                    <a:gd name="T31" fmla="*/ 11 h 34"/>
                    <a:gd name="T32" fmla="*/ 1 w 5"/>
                    <a:gd name="T33" fmla="*/ 12 h 34"/>
                    <a:gd name="T34" fmla="*/ 1 w 5"/>
                    <a:gd name="T35" fmla="*/ 13 h 34"/>
                    <a:gd name="T36" fmla="*/ 1 w 5"/>
                    <a:gd name="T37" fmla="*/ 14 h 34"/>
                    <a:gd name="T38" fmla="*/ 2 w 5"/>
                    <a:gd name="T39" fmla="*/ 15 h 34"/>
                    <a:gd name="T40" fmla="*/ 2 w 5"/>
                    <a:gd name="T41" fmla="*/ 15 h 34"/>
                    <a:gd name="T42" fmla="*/ 2 w 5"/>
                    <a:gd name="T43" fmla="*/ 16 h 34"/>
                    <a:gd name="T44" fmla="*/ 2 w 5"/>
                    <a:gd name="T45" fmla="*/ 17 h 34"/>
                    <a:gd name="T46" fmla="*/ 2 w 5"/>
                    <a:gd name="T47" fmla="*/ 18 h 34"/>
                    <a:gd name="T48" fmla="*/ 2 w 5"/>
                    <a:gd name="T49" fmla="*/ 19 h 34"/>
                    <a:gd name="T50" fmla="*/ 2 w 5"/>
                    <a:gd name="T51" fmla="*/ 19 h 34"/>
                    <a:gd name="T52" fmla="*/ 2 w 5"/>
                    <a:gd name="T53" fmla="*/ 21 h 34"/>
                    <a:gd name="T54" fmla="*/ 3 w 5"/>
                    <a:gd name="T55" fmla="*/ 21 h 34"/>
                    <a:gd name="T56" fmla="*/ 3 w 5"/>
                    <a:gd name="T57" fmla="*/ 22 h 34"/>
                    <a:gd name="T58" fmla="*/ 3 w 5"/>
                    <a:gd name="T59" fmla="*/ 23 h 34"/>
                    <a:gd name="T60" fmla="*/ 3 w 5"/>
                    <a:gd name="T61" fmla="*/ 24 h 34"/>
                    <a:gd name="T62" fmla="*/ 3 w 5"/>
                    <a:gd name="T63" fmla="*/ 24 h 34"/>
                    <a:gd name="T64" fmla="*/ 3 w 5"/>
                    <a:gd name="T65" fmla="*/ 25 h 34"/>
                    <a:gd name="T66" fmla="*/ 3 w 5"/>
                    <a:gd name="T67" fmla="*/ 26 h 34"/>
                    <a:gd name="T68" fmla="*/ 3 w 5"/>
                    <a:gd name="T69" fmla="*/ 27 h 34"/>
                    <a:gd name="T70" fmla="*/ 3 w 5"/>
                    <a:gd name="T71" fmla="*/ 27 h 34"/>
                    <a:gd name="T72" fmla="*/ 3 w 5"/>
                    <a:gd name="T73" fmla="*/ 28 h 34"/>
                    <a:gd name="T74" fmla="*/ 3 w 5"/>
                    <a:gd name="T75" fmla="*/ 28 h 34"/>
                    <a:gd name="T76" fmla="*/ 4 w 5"/>
                    <a:gd name="T77" fmla="*/ 29 h 34"/>
                    <a:gd name="T78" fmla="*/ 4 w 5"/>
                    <a:gd name="T79" fmla="*/ 30 h 34"/>
                    <a:gd name="T80" fmla="*/ 4 w 5"/>
                    <a:gd name="T81" fmla="*/ 30 h 34"/>
                    <a:gd name="T82" fmla="*/ 4 w 5"/>
                    <a:gd name="T83" fmla="*/ 31 h 34"/>
                    <a:gd name="T84" fmla="*/ 4 w 5"/>
                    <a:gd name="T85" fmla="*/ 31 h 34"/>
                    <a:gd name="T86" fmla="*/ 4 w 5"/>
                    <a:gd name="T87" fmla="*/ 32 h 34"/>
                    <a:gd name="T88" fmla="*/ 4 w 5"/>
                    <a:gd name="T89" fmla="*/ 32 h 34"/>
                    <a:gd name="T90" fmla="*/ 4 w 5"/>
                    <a:gd name="T91" fmla="*/ 33 h 34"/>
                    <a:gd name="T92" fmla="*/ 4 w 5"/>
                    <a:gd name="T93" fmla="*/ 33 h 34"/>
                    <a:gd name="T94" fmla="*/ 4 w 5"/>
                    <a:gd name="T95" fmla="*/ 33 h 34"/>
                    <a:gd name="T96" fmla="*/ 4 w 5"/>
                    <a:gd name="T97" fmla="*/ 33 h 34"/>
                    <a:gd name="T98" fmla="*/ 5 w 5"/>
                    <a:gd name="T99" fmla="*/ 34 h 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34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1" y="6"/>
                      </a:lnTo>
                      <a:lnTo>
                        <a:pt x="1" y="7"/>
                      </a:lnTo>
                      <a:lnTo>
                        <a:pt x="1" y="7"/>
                      </a:lnTo>
                      <a:lnTo>
                        <a:pt x="1" y="8"/>
                      </a:lnTo>
                      <a:lnTo>
                        <a:pt x="1" y="9"/>
                      </a:ln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1" y="11"/>
                      </a:lnTo>
                      <a:lnTo>
                        <a:pt x="1" y="12"/>
                      </a:lnTo>
                      <a:lnTo>
                        <a:pt x="1" y="13"/>
                      </a:lnTo>
                      <a:lnTo>
                        <a:pt x="1" y="14"/>
                      </a:lnTo>
                      <a:lnTo>
                        <a:pt x="2" y="15"/>
                      </a:lnTo>
                      <a:lnTo>
                        <a:pt x="2" y="15"/>
                      </a:lnTo>
                      <a:lnTo>
                        <a:pt x="2" y="16"/>
                      </a:lnTo>
                      <a:lnTo>
                        <a:pt x="2" y="17"/>
                      </a:lnTo>
                      <a:lnTo>
                        <a:pt x="2" y="18"/>
                      </a:lnTo>
                      <a:lnTo>
                        <a:pt x="2" y="19"/>
                      </a:lnTo>
                      <a:lnTo>
                        <a:pt x="2" y="19"/>
                      </a:lnTo>
                      <a:lnTo>
                        <a:pt x="2" y="21"/>
                      </a:lnTo>
                      <a:lnTo>
                        <a:pt x="3" y="21"/>
                      </a:lnTo>
                      <a:lnTo>
                        <a:pt x="3" y="22"/>
                      </a:lnTo>
                      <a:lnTo>
                        <a:pt x="3" y="23"/>
                      </a:lnTo>
                      <a:lnTo>
                        <a:pt x="3" y="24"/>
                      </a:lnTo>
                      <a:lnTo>
                        <a:pt x="3" y="24"/>
                      </a:lnTo>
                      <a:lnTo>
                        <a:pt x="3" y="25"/>
                      </a:lnTo>
                      <a:lnTo>
                        <a:pt x="3" y="26"/>
                      </a:lnTo>
                      <a:lnTo>
                        <a:pt x="3" y="27"/>
                      </a:lnTo>
                      <a:lnTo>
                        <a:pt x="3" y="27"/>
                      </a:lnTo>
                      <a:lnTo>
                        <a:pt x="3" y="28"/>
                      </a:lnTo>
                      <a:lnTo>
                        <a:pt x="3" y="28"/>
                      </a:lnTo>
                      <a:lnTo>
                        <a:pt x="4" y="29"/>
                      </a:lnTo>
                      <a:lnTo>
                        <a:pt x="4" y="30"/>
                      </a:lnTo>
                      <a:lnTo>
                        <a:pt x="4" y="30"/>
                      </a:lnTo>
                      <a:lnTo>
                        <a:pt x="4" y="31"/>
                      </a:lnTo>
                      <a:lnTo>
                        <a:pt x="4" y="31"/>
                      </a:lnTo>
                      <a:lnTo>
                        <a:pt x="4" y="32"/>
                      </a:lnTo>
                      <a:lnTo>
                        <a:pt x="4" y="32"/>
                      </a:lnTo>
                      <a:lnTo>
                        <a:pt x="4" y="33"/>
                      </a:lnTo>
                      <a:lnTo>
                        <a:pt x="4" y="33"/>
                      </a:lnTo>
                      <a:lnTo>
                        <a:pt x="4" y="33"/>
                      </a:lnTo>
                      <a:lnTo>
                        <a:pt x="4" y="33"/>
                      </a:lnTo>
                      <a:lnTo>
                        <a:pt x="5" y="34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08" name="Freeform 319"/>
                <p:cNvSpPr>
                  <a:spLocks/>
                </p:cNvSpPr>
                <p:nvPr/>
              </p:nvSpPr>
              <p:spPr bwMode="auto">
                <a:xfrm>
                  <a:off x="4033839" y="3262313"/>
                  <a:ext cx="7938" cy="7938"/>
                </a:xfrm>
                <a:custGeom>
                  <a:avLst/>
                  <a:gdLst>
                    <a:gd name="T0" fmla="*/ 0 w 5"/>
                    <a:gd name="T1" fmla="*/ 4 h 5"/>
                    <a:gd name="T2" fmla="*/ 0 w 5"/>
                    <a:gd name="T3" fmla="*/ 4 h 5"/>
                    <a:gd name="T4" fmla="*/ 0 w 5"/>
                    <a:gd name="T5" fmla="*/ 4 h 5"/>
                    <a:gd name="T6" fmla="*/ 0 w 5"/>
                    <a:gd name="T7" fmla="*/ 4 h 5"/>
                    <a:gd name="T8" fmla="*/ 0 w 5"/>
                    <a:gd name="T9" fmla="*/ 4 h 5"/>
                    <a:gd name="T10" fmla="*/ 0 w 5"/>
                    <a:gd name="T11" fmla="*/ 4 h 5"/>
                    <a:gd name="T12" fmla="*/ 0 w 5"/>
                    <a:gd name="T13" fmla="*/ 4 h 5"/>
                    <a:gd name="T14" fmla="*/ 1 w 5"/>
                    <a:gd name="T15" fmla="*/ 4 h 5"/>
                    <a:gd name="T16" fmla="*/ 1 w 5"/>
                    <a:gd name="T17" fmla="*/ 5 h 5"/>
                    <a:gd name="T18" fmla="*/ 1 w 5"/>
                    <a:gd name="T19" fmla="*/ 4 h 5"/>
                    <a:gd name="T20" fmla="*/ 1 w 5"/>
                    <a:gd name="T21" fmla="*/ 4 h 5"/>
                    <a:gd name="T22" fmla="*/ 1 w 5"/>
                    <a:gd name="T23" fmla="*/ 4 h 5"/>
                    <a:gd name="T24" fmla="*/ 1 w 5"/>
                    <a:gd name="T25" fmla="*/ 4 h 5"/>
                    <a:gd name="T26" fmla="*/ 1 w 5"/>
                    <a:gd name="T27" fmla="*/ 4 h 5"/>
                    <a:gd name="T28" fmla="*/ 1 w 5"/>
                    <a:gd name="T29" fmla="*/ 4 h 5"/>
                    <a:gd name="T30" fmla="*/ 1 w 5"/>
                    <a:gd name="T31" fmla="*/ 4 h 5"/>
                    <a:gd name="T32" fmla="*/ 1 w 5"/>
                    <a:gd name="T33" fmla="*/ 4 h 5"/>
                    <a:gd name="T34" fmla="*/ 1 w 5"/>
                    <a:gd name="T35" fmla="*/ 4 h 5"/>
                    <a:gd name="T36" fmla="*/ 1 w 5"/>
                    <a:gd name="T37" fmla="*/ 4 h 5"/>
                    <a:gd name="T38" fmla="*/ 2 w 5"/>
                    <a:gd name="T39" fmla="*/ 4 h 5"/>
                    <a:gd name="T40" fmla="*/ 2 w 5"/>
                    <a:gd name="T41" fmla="*/ 4 h 5"/>
                    <a:gd name="T42" fmla="*/ 2 w 5"/>
                    <a:gd name="T43" fmla="*/ 4 h 5"/>
                    <a:gd name="T44" fmla="*/ 2 w 5"/>
                    <a:gd name="T45" fmla="*/ 4 h 5"/>
                    <a:gd name="T46" fmla="*/ 2 w 5"/>
                    <a:gd name="T47" fmla="*/ 4 h 5"/>
                    <a:gd name="T48" fmla="*/ 2 w 5"/>
                    <a:gd name="T49" fmla="*/ 3 h 5"/>
                    <a:gd name="T50" fmla="*/ 2 w 5"/>
                    <a:gd name="T51" fmla="*/ 3 h 5"/>
                    <a:gd name="T52" fmla="*/ 2 w 5"/>
                    <a:gd name="T53" fmla="*/ 3 h 5"/>
                    <a:gd name="T54" fmla="*/ 2 w 5"/>
                    <a:gd name="T55" fmla="*/ 3 h 5"/>
                    <a:gd name="T56" fmla="*/ 2 w 5"/>
                    <a:gd name="T57" fmla="*/ 3 h 5"/>
                    <a:gd name="T58" fmla="*/ 2 w 5"/>
                    <a:gd name="T59" fmla="*/ 3 h 5"/>
                    <a:gd name="T60" fmla="*/ 3 w 5"/>
                    <a:gd name="T61" fmla="*/ 3 h 5"/>
                    <a:gd name="T62" fmla="*/ 3 w 5"/>
                    <a:gd name="T63" fmla="*/ 3 h 5"/>
                    <a:gd name="T64" fmla="*/ 3 w 5"/>
                    <a:gd name="T65" fmla="*/ 2 h 5"/>
                    <a:gd name="T66" fmla="*/ 3 w 5"/>
                    <a:gd name="T67" fmla="*/ 2 h 5"/>
                    <a:gd name="T68" fmla="*/ 3 w 5"/>
                    <a:gd name="T69" fmla="*/ 2 h 5"/>
                    <a:gd name="T70" fmla="*/ 3 w 5"/>
                    <a:gd name="T71" fmla="*/ 2 h 5"/>
                    <a:gd name="T72" fmla="*/ 3 w 5"/>
                    <a:gd name="T73" fmla="*/ 2 h 5"/>
                    <a:gd name="T74" fmla="*/ 4 w 5"/>
                    <a:gd name="T75" fmla="*/ 2 h 5"/>
                    <a:gd name="T76" fmla="*/ 4 w 5"/>
                    <a:gd name="T77" fmla="*/ 1 h 5"/>
                    <a:gd name="T78" fmla="*/ 4 w 5"/>
                    <a:gd name="T79" fmla="*/ 1 h 5"/>
                    <a:gd name="T80" fmla="*/ 4 w 5"/>
                    <a:gd name="T81" fmla="*/ 1 h 5"/>
                    <a:gd name="T82" fmla="*/ 4 w 5"/>
                    <a:gd name="T83" fmla="*/ 1 h 5"/>
                    <a:gd name="T84" fmla="*/ 4 w 5"/>
                    <a:gd name="T85" fmla="*/ 1 h 5"/>
                    <a:gd name="T86" fmla="*/ 4 w 5"/>
                    <a:gd name="T87" fmla="*/ 1 h 5"/>
                    <a:gd name="T88" fmla="*/ 4 w 5"/>
                    <a:gd name="T89" fmla="*/ 1 h 5"/>
                    <a:gd name="T90" fmla="*/ 4 w 5"/>
                    <a:gd name="T91" fmla="*/ 1 h 5"/>
                    <a:gd name="T92" fmla="*/ 4 w 5"/>
                    <a:gd name="T93" fmla="*/ 0 h 5"/>
                    <a:gd name="T94" fmla="*/ 4 w 5"/>
                    <a:gd name="T95" fmla="*/ 0 h 5"/>
                    <a:gd name="T96" fmla="*/ 5 w 5"/>
                    <a:gd name="T97" fmla="*/ 0 h 5"/>
                    <a:gd name="T98" fmla="*/ 5 w 5"/>
                    <a:gd name="T99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5">
                      <a:moveTo>
                        <a:pt x="0" y="4"/>
                      </a:move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1" y="4"/>
                      </a:lnTo>
                      <a:lnTo>
                        <a:pt x="1" y="5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09" name="Freeform 320"/>
                <p:cNvSpPr>
                  <a:spLocks/>
                </p:cNvSpPr>
                <p:nvPr/>
              </p:nvSpPr>
              <p:spPr bwMode="auto">
                <a:xfrm>
                  <a:off x="4041776" y="3259138"/>
                  <a:ext cx="7938" cy="3175"/>
                </a:xfrm>
                <a:custGeom>
                  <a:avLst/>
                  <a:gdLst>
                    <a:gd name="T0" fmla="*/ 0 w 5"/>
                    <a:gd name="T1" fmla="*/ 2 h 2"/>
                    <a:gd name="T2" fmla="*/ 0 w 5"/>
                    <a:gd name="T3" fmla="*/ 2 h 2"/>
                    <a:gd name="T4" fmla="*/ 0 w 5"/>
                    <a:gd name="T5" fmla="*/ 2 h 2"/>
                    <a:gd name="T6" fmla="*/ 0 w 5"/>
                    <a:gd name="T7" fmla="*/ 2 h 2"/>
                    <a:gd name="T8" fmla="*/ 0 w 5"/>
                    <a:gd name="T9" fmla="*/ 2 h 2"/>
                    <a:gd name="T10" fmla="*/ 0 w 5"/>
                    <a:gd name="T11" fmla="*/ 2 h 2"/>
                    <a:gd name="T12" fmla="*/ 0 w 5"/>
                    <a:gd name="T13" fmla="*/ 1 h 2"/>
                    <a:gd name="T14" fmla="*/ 0 w 5"/>
                    <a:gd name="T15" fmla="*/ 1 h 2"/>
                    <a:gd name="T16" fmla="*/ 0 w 5"/>
                    <a:gd name="T17" fmla="*/ 1 h 2"/>
                    <a:gd name="T18" fmla="*/ 0 w 5"/>
                    <a:gd name="T19" fmla="*/ 1 h 2"/>
                    <a:gd name="T20" fmla="*/ 1 w 5"/>
                    <a:gd name="T21" fmla="*/ 1 h 2"/>
                    <a:gd name="T22" fmla="*/ 1 w 5"/>
                    <a:gd name="T23" fmla="*/ 1 h 2"/>
                    <a:gd name="T24" fmla="*/ 1 w 5"/>
                    <a:gd name="T25" fmla="*/ 1 h 2"/>
                    <a:gd name="T26" fmla="*/ 1 w 5"/>
                    <a:gd name="T27" fmla="*/ 1 h 2"/>
                    <a:gd name="T28" fmla="*/ 1 w 5"/>
                    <a:gd name="T29" fmla="*/ 0 h 2"/>
                    <a:gd name="T30" fmla="*/ 1 w 5"/>
                    <a:gd name="T31" fmla="*/ 0 h 2"/>
                    <a:gd name="T32" fmla="*/ 1 w 5"/>
                    <a:gd name="T33" fmla="*/ 0 h 2"/>
                    <a:gd name="T34" fmla="*/ 1 w 5"/>
                    <a:gd name="T35" fmla="*/ 0 h 2"/>
                    <a:gd name="T36" fmla="*/ 2 w 5"/>
                    <a:gd name="T37" fmla="*/ 0 h 2"/>
                    <a:gd name="T38" fmla="*/ 2 w 5"/>
                    <a:gd name="T39" fmla="*/ 0 h 2"/>
                    <a:gd name="T40" fmla="*/ 2 w 5"/>
                    <a:gd name="T41" fmla="*/ 0 h 2"/>
                    <a:gd name="T42" fmla="*/ 2 w 5"/>
                    <a:gd name="T43" fmla="*/ 0 h 2"/>
                    <a:gd name="T44" fmla="*/ 2 w 5"/>
                    <a:gd name="T45" fmla="*/ 0 h 2"/>
                    <a:gd name="T46" fmla="*/ 2 w 5"/>
                    <a:gd name="T47" fmla="*/ 0 h 2"/>
                    <a:gd name="T48" fmla="*/ 2 w 5"/>
                    <a:gd name="T49" fmla="*/ 0 h 2"/>
                    <a:gd name="T50" fmla="*/ 2 w 5"/>
                    <a:gd name="T51" fmla="*/ 0 h 2"/>
                    <a:gd name="T52" fmla="*/ 2 w 5"/>
                    <a:gd name="T53" fmla="*/ 0 h 2"/>
                    <a:gd name="T54" fmla="*/ 2 w 5"/>
                    <a:gd name="T55" fmla="*/ 0 h 2"/>
                    <a:gd name="T56" fmla="*/ 2 w 5"/>
                    <a:gd name="T57" fmla="*/ 0 h 2"/>
                    <a:gd name="T58" fmla="*/ 3 w 5"/>
                    <a:gd name="T59" fmla="*/ 0 h 2"/>
                    <a:gd name="T60" fmla="*/ 3 w 5"/>
                    <a:gd name="T61" fmla="*/ 0 h 2"/>
                    <a:gd name="T62" fmla="*/ 3 w 5"/>
                    <a:gd name="T63" fmla="*/ 0 h 2"/>
                    <a:gd name="T64" fmla="*/ 3 w 5"/>
                    <a:gd name="T65" fmla="*/ 0 h 2"/>
                    <a:gd name="T66" fmla="*/ 3 w 5"/>
                    <a:gd name="T67" fmla="*/ 0 h 2"/>
                    <a:gd name="T68" fmla="*/ 3 w 5"/>
                    <a:gd name="T69" fmla="*/ 0 h 2"/>
                    <a:gd name="T70" fmla="*/ 3 w 5"/>
                    <a:gd name="T71" fmla="*/ 0 h 2"/>
                    <a:gd name="T72" fmla="*/ 3 w 5"/>
                    <a:gd name="T73" fmla="*/ 0 h 2"/>
                    <a:gd name="T74" fmla="*/ 3 w 5"/>
                    <a:gd name="T75" fmla="*/ 0 h 2"/>
                    <a:gd name="T76" fmla="*/ 3 w 5"/>
                    <a:gd name="T77" fmla="*/ 1 h 2"/>
                    <a:gd name="T78" fmla="*/ 3 w 5"/>
                    <a:gd name="T79" fmla="*/ 1 h 2"/>
                    <a:gd name="T80" fmla="*/ 4 w 5"/>
                    <a:gd name="T81" fmla="*/ 1 h 2"/>
                    <a:gd name="T82" fmla="*/ 4 w 5"/>
                    <a:gd name="T83" fmla="*/ 1 h 2"/>
                    <a:gd name="T84" fmla="*/ 4 w 5"/>
                    <a:gd name="T85" fmla="*/ 1 h 2"/>
                    <a:gd name="T86" fmla="*/ 4 w 5"/>
                    <a:gd name="T87" fmla="*/ 1 h 2"/>
                    <a:gd name="T88" fmla="*/ 4 w 5"/>
                    <a:gd name="T89" fmla="*/ 1 h 2"/>
                    <a:gd name="T90" fmla="*/ 4 w 5"/>
                    <a:gd name="T91" fmla="*/ 2 h 2"/>
                    <a:gd name="T92" fmla="*/ 4 w 5"/>
                    <a:gd name="T93" fmla="*/ 2 h 2"/>
                    <a:gd name="T94" fmla="*/ 5 w 5"/>
                    <a:gd name="T95" fmla="*/ 2 h 2"/>
                    <a:gd name="T96" fmla="*/ 5 w 5"/>
                    <a:gd name="T97" fmla="*/ 2 h 2"/>
                    <a:gd name="T98" fmla="*/ 5 w 5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10" name="Freeform 321"/>
                <p:cNvSpPr>
                  <a:spLocks/>
                </p:cNvSpPr>
                <p:nvPr/>
              </p:nvSpPr>
              <p:spPr bwMode="auto">
                <a:xfrm>
                  <a:off x="4049714" y="3262313"/>
                  <a:ext cx="6350" cy="17463"/>
                </a:xfrm>
                <a:custGeom>
                  <a:avLst/>
                  <a:gdLst>
                    <a:gd name="T0" fmla="*/ 0 w 4"/>
                    <a:gd name="T1" fmla="*/ 0 h 11"/>
                    <a:gd name="T2" fmla="*/ 0 w 4"/>
                    <a:gd name="T3" fmla="*/ 0 h 11"/>
                    <a:gd name="T4" fmla="*/ 0 w 4"/>
                    <a:gd name="T5" fmla="*/ 0 h 11"/>
                    <a:gd name="T6" fmla="*/ 0 w 4"/>
                    <a:gd name="T7" fmla="*/ 1 h 11"/>
                    <a:gd name="T8" fmla="*/ 0 w 4"/>
                    <a:gd name="T9" fmla="*/ 1 h 11"/>
                    <a:gd name="T10" fmla="*/ 0 w 4"/>
                    <a:gd name="T11" fmla="*/ 1 h 11"/>
                    <a:gd name="T12" fmla="*/ 0 w 4"/>
                    <a:gd name="T13" fmla="*/ 1 h 11"/>
                    <a:gd name="T14" fmla="*/ 0 w 4"/>
                    <a:gd name="T15" fmla="*/ 1 h 11"/>
                    <a:gd name="T16" fmla="*/ 0 w 4"/>
                    <a:gd name="T17" fmla="*/ 1 h 11"/>
                    <a:gd name="T18" fmla="*/ 0 w 4"/>
                    <a:gd name="T19" fmla="*/ 2 h 11"/>
                    <a:gd name="T20" fmla="*/ 1 w 4"/>
                    <a:gd name="T21" fmla="*/ 2 h 11"/>
                    <a:gd name="T22" fmla="*/ 1 w 4"/>
                    <a:gd name="T23" fmla="*/ 2 h 11"/>
                    <a:gd name="T24" fmla="*/ 1 w 4"/>
                    <a:gd name="T25" fmla="*/ 2 h 11"/>
                    <a:gd name="T26" fmla="*/ 1 w 4"/>
                    <a:gd name="T27" fmla="*/ 3 h 11"/>
                    <a:gd name="T28" fmla="*/ 1 w 4"/>
                    <a:gd name="T29" fmla="*/ 3 h 11"/>
                    <a:gd name="T30" fmla="*/ 1 w 4"/>
                    <a:gd name="T31" fmla="*/ 3 h 11"/>
                    <a:gd name="T32" fmla="*/ 1 w 4"/>
                    <a:gd name="T33" fmla="*/ 3 h 11"/>
                    <a:gd name="T34" fmla="*/ 1 w 4"/>
                    <a:gd name="T35" fmla="*/ 3 h 11"/>
                    <a:gd name="T36" fmla="*/ 1 w 4"/>
                    <a:gd name="T37" fmla="*/ 4 h 11"/>
                    <a:gd name="T38" fmla="*/ 1 w 4"/>
                    <a:gd name="T39" fmla="*/ 4 h 11"/>
                    <a:gd name="T40" fmla="*/ 1 w 4"/>
                    <a:gd name="T41" fmla="*/ 4 h 11"/>
                    <a:gd name="T42" fmla="*/ 2 w 4"/>
                    <a:gd name="T43" fmla="*/ 4 h 11"/>
                    <a:gd name="T44" fmla="*/ 2 w 4"/>
                    <a:gd name="T45" fmla="*/ 4 h 11"/>
                    <a:gd name="T46" fmla="*/ 2 w 4"/>
                    <a:gd name="T47" fmla="*/ 5 h 11"/>
                    <a:gd name="T48" fmla="*/ 2 w 4"/>
                    <a:gd name="T49" fmla="*/ 5 h 11"/>
                    <a:gd name="T50" fmla="*/ 2 w 4"/>
                    <a:gd name="T51" fmla="*/ 6 h 11"/>
                    <a:gd name="T52" fmla="*/ 2 w 4"/>
                    <a:gd name="T53" fmla="*/ 6 h 11"/>
                    <a:gd name="T54" fmla="*/ 2 w 4"/>
                    <a:gd name="T55" fmla="*/ 6 h 11"/>
                    <a:gd name="T56" fmla="*/ 3 w 4"/>
                    <a:gd name="T57" fmla="*/ 6 h 11"/>
                    <a:gd name="T58" fmla="*/ 3 w 4"/>
                    <a:gd name="T59" fmla="*/ 6 h 11"/>
                    <a:gd name="T60" fmla="*/ 3 w 4"/>
                    <a:gd name="T61" fmla="*/ 7 h 11"/>
                    <a:gd name="T62" fmla="*/ 3 w 4"/>
                    <a:gd name="T63" fmla="*/ 7 h 11"/>
                    <a:gd name="T64" fmla="*/ 3 w 4"/>
                    <a:gd name="T65" fmla="*/ 7 h 11"/>
                    <a:gd name="T66" fmla="*/ 3 w 4"/>
                    <a:gd name="T67" fmla="*/ 7 h 11"/>
                    <a:gd name="T68" fmla="*/ 3 w 4"/>
                    <a:gd name="T69" fmla="*/ 7 h 11"/>
                    <a:gd name="T70" fmla="*/ 3 w 4"/>
                    <a:gd name="T71" fmla="*/ 8 h 11"/>
                    <a:gd name="T72" fmla="*/ 3 w 4"/>
                    <a:gd name="T73" fmla="*/ 8 h 11"/>
                    <a:gd name="T74" fmla="*/ 3 w 4"/>
                    <a:gd name="T75" fmla="*/ 8 h 11"/>
                    <a:gd name="T76" fmla="*/ 3 w 4"/>
                    <a:gd name="T77" fmla="*/ 9 h 11"/>
                    <a:gd name="T78" fmla="*/ 4 w 4"/>
                    <a:gd name="T79" fmla="*/ 9 h 11"/>
                    <a:gd name="T80" fmla="*/ 4 w 4"/>
                    <a:gd name="T81" fmla="*/ 9 h 11"/>
                    <a:gd name="T82" fmla="*/ 4 w 4"/>
                    <a:gd name="T83" fmla="*/ 9 h 11"/>
                    <a:gd name="T84" fmla="*/ 4 w 4"/>
                    <a:gd name="T85" fmla="*/ 9 h 11"/>
                    <a:gd name="T86" fmla="*/ 4 w 4"/>
                    <a:gd name="T87" fmla="*/ 10 h 11"/>
                    <a:gd name="T88" fmla="*/ 4 w 4"/>
                    <a:gd name="T89" fmla="*/ 10 h 11"/>
                    <a:gd name="T90" fmla="*/ 4 w 4"/>
                    <a:gd name="T91" fmla="*/ 10 h 11"/>
                    <a:gd name="T92" fmla="*/ 4 w 4"/>
                    <a:gd name="T93" fmla="*/ 10 h 11"/>
                    <a:gd name="T94" fmla="*/ 4 w 4"/>
                    <a:gd name="T95" fmla="*/ 10 h 11"/>
                    <a:gd name="T96" fmla="*/ 4 w 4"/>
                    <a:gd name="T97" fmla="*/ 10 h 11"/>
                    <a:gd name="T98" fmla="*/ 4 w 4"/>
                    <a:gd name="T99" fmla="*/ 11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" h="1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9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1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11" name="Freeform 322"/>
                <p:cNvSpPr>
                  <a:spLocks/>
                </p:cNvSpPr>
                <p:nvPr/>
              </p:nvSpPr>
              <p:spPr bwMode="auto">
                <a:xfrm>
                  <a:off x="4056064" y="3262313"/>
                  <a:ext cx="9525" cy="17463"/>
                </a:xfrm>
                <a:custGeom>
                  <a:avLst/>
                  <a:gdLst>
                    <a:gd name="T0" fmla="*/ 0 w 6"/>
                    <a:gd name="T1" fmla="*/ 11 h 11"/>
                    <a:gd name="T2" fmla="*/ 1 w 6"/>
                    <a:gd name="T3" fmla="*/ 11 h 11"/>
                    <a:gd name="T4" fmla="*/ 1 w 6"/>
                    <a:gd name="T5" fmla="*/ 11 h 11"/>
                    <a:gd name="T6" fmla="*/ 1 w 6"/>
                    <a:gd name="T7" fmla="*/ 11 h 11"/>
                    <a:gd name="T8" fmla="*/ 1 w 6"/>
                    <a:gd name="T9" fmla="*/ 11 h 11"/>
                    <a:gd name="T10" fmla="*/ 1 w 6"/>
                    <a:gd name="T11" fmla="*/ 11 h 11"/>
                    <a:gd name="T12" fmla="*/ 1 w 6"/>
                    <a:gd name="T13" fmla="*/ 11 h 11"/>
                    <a:gd name="T14" fmla="*/ 1 w 6"/>
                    <a:gd name="T15" fmla="*/ 11 h 11"/>
                    <a:gd name="T16" fmla="*/ 1 w 6"/>
                    <a:gd name="T17" fmla="*/ 11 h 11"/>
                    <a:gd name="T18" fmla="*/ 2 w 6"/>
                    <a:gd name="T19" fmla="*/ 11 h 11"/>
                    <a:gd name="T20" fmla="*/ 2 w 6"/>
                    <a:gd name="T21" fmla="*/ 11 h 11"/>
                    <a:gd name="T22" fmla="*/ 2 w 6"/>
                    <a:gd name="T23" fmla="*/ 11 h 11"/>
                    <a:gd name="T24" fmla="*/ 2 w 6"/>
                    <a:gd name="T25" fmla="*/ 11 h 11"/>
                    <a:gd name="T26" fmla="*/ 2 w 6"/>
                    <a:gd name="T27" fmla="*/ 11 h 11"/>
                    <a:gd name="T28" fmla="*/ 2 w 6"/>
                    <a:gd name="T29" fmla="*/ 11 h 11"/>
                    <a:gd name="T30" fmla="*/ 2 w 6"/>
                    <a:gd name="T31" fmla="*/ 11 h 11"/>
                    <a:gd name="T32" fmla="*/ 2 w 6"/>
                    <a:gd name="T33" fmla="*/ 11 h 11"/>
                    <a:gd name="T34" fmla="*/ 2 w 6"/>
                    <a:gd name="T35" fmla="*/ 10 h 11"/>
                    <a:gd name="T36" fmla="*/ 2 w 6"/>
                    <a:gd name="T37" fmla="*/ 10 h 11"/>
                    <a:gd name="T38" fmla="*/ 2 w 6"/>
                    <a:gd name="T39" fmla="*/ 10 h 11"/>
                    <a:gd name="T40" fmla="*/ 3 w 6"/>
                    <a:gd name="T41" fmla="*/ 10 h 11"/>
                    <a:gd name="T42" fmla="*/ 3 w 6"/>
                    <a:gd name="T43" fmla="*/ 10 h 11"/>
                    <a:gd name="T44" fmla="*/ 3 w 6"/>
                    <a:gd name="T45" fmla="*/ 9 h 11"/>
                    <a:gd name="T46" fmla="*/ 3 w 6"/>
                    <a:gd name="T47" fmla="*/ 9 h 11"/>
                    <a:gd name="T48" fmla="*/ 3 w 6"/>
                    <a:gd name="T49" fmla="*/ 9 h 11"/>
                    <a:gd name="T50" fmla="*/ 3 w 6"/>
                    <a:gd name="T51" fmla="*/ 9 h 11"/>
                    <a:gd name="T52" fmla="*/ 3 w 6"/>
                    <a:gd name="T53" fmla="*/ 8 h 11"/>
                    <a:gd name="T54" fmla="*/ 3 w 6"/>
                    <a:gd name="T55" fmla="*/ 8 h 11"/>
                    <a:gd name="T56" fmla="*/ 3 w 6"/>
                    <a:gd name="T57" fmla="*/ 8 h 11"/>
                    <a:gd name="T58" fmla="*/ 3 w 6"/>
                    <a:gd name="T59" fmla="*/ 7 h 11"/>
                    <a:gd name="T60" fmla="*/ 3 w 6"/>
                    <a:gd name="T61" fmla="*/ 7 h 11"/>
                    <a:gd name="T62" fmla="*/ 4 w 6"/>
                    <a:gd name="T63" fmla="*/ 7 h 11"/>
                    <a:gd name="T64" fmla="*/ 4 w 6"/>
                    <a:gd name="T65" fmla="*/ 6 h 11"/>
                    <a:gd name="T66" fmla="*/ 4 w 6"/>
                    <a:gd name="T67" fmla="*/ 6 h 11"/>
                    <a:gd name="T68" fmla="*/ 4 w 6"/>
                    <a:gd name="T69" fmla="*/ 6 h 11"/>
                    <a:gd name="T70" fmla="*/ 4 w 6"/>
                    <a:gd name="T71" fmla="*/ 5 h 11"/>
                    <a:gd name="T72" fmla="*/ 4 w 6"/>
                    <a:gd name="T73" fmla="*/ 5 h 11"/>
                    <a:gd name="T74" fmla="*/ 4 w 6"/>
                    <a:gd name="T75" fmla="*/ 4 h 11"/>
                    <a:gd name="T76" fmla="*/ 5 w 6"/>
                    <a:gd name="T77" fmla="*/ 4 h 11"/>
                    <a:gd name="T78" fmla="*/ 5 w 6"/>
                    <a:gd name="T79" fmla="*/ 4 h 11"/>
                    <a:gd name="T80" fmla="*/ 5 w 6"/>
                    <a:gd name="T81" fmla="*/ 3 h 11"/>
                    <a:gd name="T82" fmla="*/ 5 w 6"/>
                    <a:gd name="T83" fmla="*/ 3 h 11"/>
                    <a:gd name="T84" fmla="*/ 5 w 6"/>
                    <a:gd name="T85" fmla="*/ 3 h 11"/>
                    <a:gd name="T86" fmla="*/ 5 w 6"/>
                    <a:gd name="T87" fmla="*/ 2 h 11"/>
                    <a:gd name="T88" fmla="*/ 5 w 6"/>
                    <a:gd name="T89" fmla="*/ 2 h 11"/>
                    <a:gd name="T90" fmla="*/ 5 w 6"/>
                    <a:gd name="T91" fmla="*/ 1 h 11"/>
                    <a:gd name="T92" fmla="*/ 5 w 6"/>
                    <a:gd name="T93" fmla="*/ 1 h 11"/>
                    <a:gd name="T94" fmla="*/ 5 w 6"/>
                    <a:gd name="T95" fmla="*/ 1 h 11"/>
                    <a:gd name="T96" fmla="*/ 5 w 6"/>
                    <a:gd name="T97" fmla="*/ 1 h 11"/>
                    <a:gd name="T98" fmla="*/ 6 w 6"/>
                    <a:gd name="T99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6" h="11">
                      <a:moveTo>
                        <a:pt x="0" y="11"/>
                      </a:moveTo>
                      <a:lnTo>
                        <a:pt x="1" y="11"/>
                      </a:lnTo>
                      <a:lnTo>
                        <a:pt x="1" y="11"/>
                      </a:lnTo>
                      <a:lnTo>
                        <a:pt x="1" y="11"/>
                      </a:lnTo>
                      <a:lnTo>
                        <a:pt x="1" y="11"/>
                      </a:lnTo>
                      <a:lnTo>
                        <a:pt x="1" y="11"/>
                      </a:lnTo>
                      <a:lnTo>
                        <a:pt x="1" y="11"/>
                      </a:lnTo>
                      <a:lnTo>
                        <a:pt x="1" y="11"/>
                      </a:lnTo>
                      <a:lnTo>
                        <a:pt x="1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0"/>
                      </a:lnTo>
                      <a:lnTo>
                        <a:pt x="2" y="10"/>
                      </a:lnTo>
                      <a:lnTo>
                        <a:pt x="2" y="10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4" y="7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12" name="Freeform 323"/>
                <p:cNvSpPr>
                  <a:spLocks/>
                </p:cNvSpPr>
                <p:nvPr/>
              </p:nvSpPr>
              <p:spPr bwMode="auto">
                <a:xfrm>
                  <a:off x="4065589" y="3255963"/>
                  <a:ext cx="7938" cy="6350"/>
                </a:xfrm>
                <a:custGeom>
                  <a:avLst/>
                  <a:gdLst>
                    <a:gd name="T0" fmla="*/ 0 w 5"/>
                    <a:gd name="T1" fmla="*/ 4 h 4"/>
                    <a:gd name="T2" fmla="*/ 0 w 5"/>
                    <a:gd name="T3" fmla="*/ 4 h 4"/>
                    <a:gd name="T4" fmla="*/ 0 w 5"/>
                    <a:gd name="T5" fmla="*/ 4 h 4"/>
                    <a:gd name="T6" fmla="*/ 0 w 5"/>
                    <a:gd name="T7" fmla="*/ 4 h 4"/>
                    <a:gd name="T8" fmla="*/ 0 w 5"/>
                    <a:gd name="T9" fmla="*/ 3 h 4"/>
                    <a:gd name="T10" fmla="*/ 0 w 5"/>
                    <a:gd name="T11" fmla="*/ 3 h 4"/>
                    <a:gd name="T12" fmla="*/ 0 w 5"/>
                    <a:gd name="T13" fmla="*/ 3 h 4"/>
                    <a:gd name="T14" fmla="*/ 0 w 5"/>
                    <a:gd name="T15" fmla="*/ 2 h 4"/>
                    <a:gd name="T16" fmla="*/ 0 w 5"/>
                    <a:gd name="T17" fmla="*/ 2 h 4"/>
                    <a:gd name="T18" fmla="*/ 0 w 5"/>
                    <a:gd name="T19" fmla="*/ 2 h 4"/>
                    <a:gd name="T20" fmla="*/ 0 w 5"/>
                    <a:gd name="T21" fmla="*/ 2 h 4"/>
                    <a:gd name="T22" fmla="*/ 0 w 5"/>
                    <a:gd name="T23" fmla="*/ 2 h 4"/>
                    <a:gd name="T24" fmla="*/ 1 w 5"/>
                    <a:gd name="T25" fmla="*/ 1 h 4"/>
                    <a:gd name="T26" fmla="*/ 1 w 5"/>
                    <a:gd name="T27" fmla="*/ 1 h 4"/>
                    <a:gd name="T28" fmla="*/ 1 w 5"/>
                    <a:gd name="T29" fmla="*/ 1 h 4"/>
                    <a:gd name="T30" fmla="*/ 1 w 5"/>
                    <a:gd name="T31" fmla="*/ 1 h 4"/>
                    <a:gd name="T32" fmla="*/ 1 w 5"/>
                    <a:gd name="T33" fmla="*/ 1 h 4"/>
                    <a:gd name="T34" fmla="*/ 1 w 5"/>
                    <a:gd name="T35" fmla="*/ 1 h 4"/>
                    <a:gd name="T36" fmla="*/ 1 w 5"/>
                    <a:gd name="T37" fmla="*/ 0 h 4"/>
                    <a:gd name="T38" fmla="*/ 2 w 5"/>
                    <a:gd name="T39" fmla="*/ 0 h 4"/>
                    <a:gd name="T40" fmla="*/ 2 w 5"/>
                    <a:gd name="T41" fmla="*/ 0 h 4"/>
                    <a:gd name="T42" fmla="*/ 2 w 5"/>
                    <a:gd name="T43" fmla="*/ 0 h 4"/>
                    <a:gd name="T44" fmla="*/ 2 w 5"/>
                    <a:gd name="T45" fmla="*/ 0 h 4"/>
                    <a:gd name="T46" fmla="*/ 2 w 5"/>
                    <a:gd name="T47" fmla="*/ 0 h 4"/>
                    <a:gd name="T48" fmla="*/ 2 w 5"/>
                    <a:gd name="T49" fmla="*/ 0 h 4"/>
                    <a:gd name="T50" fmla="*/ 2 w 5"/>
                    <a:gd name="T51" fmla="*/ 0 h 4"/>
                    <a:gd name="T52" fmla="*/ 2 w 5"/>
                    <a:gd name="T53" fmla="*/ 0 h 4"/>
                    <a:gd name="T54" fmla="*/ 2 w 5"/>
                    <a:gd name="T55" fmla="*/ 0 h 4"/>
                    <a:gd name="T56" fmla="*/ 2 w 5"/>
                    <a:gd name="T57" fmla="*/ 0 h 4"/>
                    <a:gd name="T58" fmla="*/ 2 w 5"/>
                    <a:gd name="T59" fmla="*/ 0 h 4"/>
                    <a:gd name="T60" fmla="*/ 3 w 5"/>
                    <a:gd name="T61" fmla="*/ 0 h 4"/>
                    <a:gd name="T62" fmla="*/ 3 w 5"/>
                    <a:gd name="T63" fmla="*/ 0 h 4"/>
                    <a:gd name="T64" fmla="*/ 3 w 5"/>
                    <a:gd name="T65" fmla="*/ 0 h 4"/>
                    <a:gd name="T66" fmla="*/ 3 w 5"/>
                    <a:gd name="T67" fmla="*/ 0 h 4"/>
                    <a:gd name="T68" fmla="*/ 3 w 5"/>
                    <a:gd name="T69" fmla="*/ 0 h 4"/>
                    <a:gd name="T70" fmla="*/ 3 w 5"/>
                    <a:gd name="T71" fmla="*/ 0 h 4"/>
                    <a:gd name="T72" fmla="*/ 3 w 5"/>
                    <a:gd name="T73" fmla="*/ 0 h 4"/>
                    <a:gd name="T74" fmla="*/ 4 w 5"/>
                    <a:gd name="T75" fmla="*/ 0 h 4"/>
                    <a:gd name="T76" fmla="*/ 4 w 5"/>
                    <a:gd name="T77" fmla="*/ 0 h 4"/>
                    <a:gd name="T78" fmla="*/ 4 w 5"/>
                    <a:gd name="T79" fmla="*/ 0 h 4"/>
                    <a:gd name="T80" fmla="*/ 4 w 5"/>
                    <a:gd name="T81" fmla="*/ 0 h 4"/>
                    <a:gd name="T82" fmla="*/ 4 w 5"/>
                    <a:gd name="T83" fmla="*/ 0 h 4"/>
                    <a:gd name="T84" fmla="*/ 4 w 5"/>
                    <a:gd name="T85" fmla="*/ 1 h 4"/>
                    <a:gd name="T86" fmla="*/ 4 w 5"/>
                    <a:gd name="T87" fmla="*/ 1 h 4"/>
                    <a:gd name="T88" fmla="*/ 4 w 5"/>
                    <a:gd name="T89" fmla="*/ 1 h 4"/>
                    <a:gd name="T90" fmla="*/ 4 w 5"/>
                    <a:gd name="T91" fmla="*/ 1 h 4"/>
                    <a:gd name="T92" fmla="*/ 4 w 5"/>
                    <a:gd name="T93" fmla="*/ 1 h 4"/>
                    <a:gd name="T94" fmla="*/ 4 w 5"/>
                    <a:gd name="T95" fmla="*/ 1 h 4"/>
                    <a:gd name="T96" fmla="*/ 4 w 5"/>
                    <a:gd name="T97" fmla="*/ 1 h 4"/>
                    <a:gd name="T98" fmla="*/ 5 w 5"/>
                    <a:gd name="T99" fmla="*/ 1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4">
                      <a:moveTo>
                        <a:pt x="0" y="4"/>
                      </a:move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13" name="Freeform 324"/>
                <p:cNvSpPr>
                  <a:spLocks/>
                </p:cNvSpPr>
                <p:nvPr/>
              </p:nvSpPr>
              <p:spPr bwMode="auto">
                <a:xfrm>
                  <a:off x="4073526" y="3257550"/>
                  <a:ext cx="7938" cy="26988"/>
                </a:xfrm>
                <a:custGeom>
                  <a:avLst/>
                  <a:gdLst>
                    <a:gd name="T0" fmla="*/ 0 w 5"/>
                    <a:gd name="T1" fmla="*/ 0 h 17"/>
                    <a:gd name="T2" fmla="*/ 0 w 5"/>
                    <a:gd name="T3" fmla="*/ 1 h 17"/>
                    <a:gd name="T4" fmla="*/ 0 w 5"/>
                    <a:gd name="T5" fmla="*/ 1 h 17"/>
                    <a:gd name="T6" fmla="*/ 0 w 5"/>
                    <a:gd name="T7" fmla="*/ 1 h 17"/>
                    <a:gd name="T8" fmla="*/ 0 w 5"/>
                    <a:gd name="T9" fmla="*/ 1 h 17"/>
                    <a:gd name="T10" fmla="*/ 0 w 5"/>
                    <a:gd name="T11" fmla="*/ 1 h 17"/>
                    <a:gd name="T12" fmla="*/ 0 w 5"/>
                    <a:gd name="T13" fmla="*/ 2 h 17"/>
                    <a:gd name="T14" fmla="*/ 0 w 5"/>
                    <a:gd name="T15" fmla="*/ 2 h 17"/>
                    <a:gd name="T16" fmla="*/ 0 w 5"/>
                    <a:gd name="T17" fmla="*/ 2 h 17"/>
                    <a:gd name="T18" fmla="*/ 0 w 5"/>
                    <a:gd name="T19" fmla="*/ 3 h 17"/>
                    <a:gd name="T20" fmla="*/ 0 w 5"/>
                    <a:gd name="T21" fmla="*/ 3 h 17"/>
                    <a:gd name="T22" fmla="*/ 1 w 5"/>
                    <a:gd name="T23" fmla="*/ 3 h 17"/>
                    <a:gd name="T24" fmla="*/ 1 w 5"/>
                    <a:gd name="T25" fmla="*/ 3 h 17"/>
                    <a:gd name="T26" fmla="*/ 1 w 5"/>
                    <a:gd name="T27" fmla="*/ 3 h 17"/>
                    <a:gd name="T28" fmla="*/ 1 w 5"/>
                    <a:gd name="T29" fmla="*/ 4 h 17"/>
                    <a:gd name="T30" fmla="*/ 1 w 5"/>
                    <a:gd name="T31" fmla="*/ 4 h 17"/>
                    <a:gd name="T32" fmla="*/ 1 w 5"/>
                    <a:gd name="T33" fmla="*/ 4 h 17"/>
                    <a:gd name="T34" fmla="*/ 1 w 5"/>
                    <a:gd name="T35" fmla="*/ 4 h 17"/>
                    <a:gd name="T36" fmla="*/ 2 w 5"/>
                    <a:gd name="T37" fmla="*/ 5 h 17"/>
                    <a:gd name="T38" fmla="*/ 2 w 5"/>
                    <a:gd name="T39" fmla="*/ 5 h 17"/>
                    <a:gd name="T40" fmla="*/ 2 w 5"/>
                    <a:gd name="T41" fmla="*/ 6 h 17"/>
                    <a:gd name="T42" fmla="*/ 2 w 5"/>
                    <a:gd name="T43" fmla="*/ 6 h 17"/>
                    <a:gd name="T44" fmla="*/ 2 w 5"/>
                    <a:gd name="T45" fmla="*/ 6 h 17"/>
                    <a:gd name="T46" fmla="*/ 2 w 5"/>
                    <a:gd name="T47" fmla="*/ 6 h 17"/>
                    <a:gd name="T48" fmla="*/ 2 w 5"/>
                    <a:gd name="T49" fmla="*/ 7 h 17"/>
                    <a:gd name="T50" fmla="*/ 2 w 5"/>
                    <a:gd name="T51" fmla="*/ 7 h 17"/>
                    <a:gd name="T52" fmla="*/ 2 w 5"/>
                    <a:gd name="T53" fmla="*/ 7 h 17"/>
                    <a:gd name="T54" fmla="*/ 2 w 5"/>
                    <a:gd name="T55" fmla="*/ 8 h 17"/>
                    <a:gd name="T56" fmla="*/ 2 w 5"/>
                    <a:gd name="T57" fmla="*/ 8 h 17"/>
                    <a:gd name="T58" fmla="*/ 3 w 5"/>
                    <a:gd name="T59" fmla="*/ 9 h 17"/>
                    <a:gd name="T60" fmla="*/ 3 w 5"/>
                    <a:gd name="T61" fmla="*/ 9 h 17"/>
                    <a:gd name="T62" fmla="*/ 3 w 5"/>
                    <a:gd name="T63" fmla="*/ 9 h 17"/>
                    <a:gd name="T64" fmla="*/ 3 w 5"/>
                    <a:gd name="T65" fmla="*/ 10 h 17"/>
                    <a:gd name="T66" fmla="*/ 3 w 5"/>
                    <a:gd name="T67" fmla="*/ 10 h 17"/>
                    <a:gd name="T68" fmla="*/ 3 w 5"/>
                    <a:gd name="T69" fmla="*/ 10 h 17"/>
                    <a:gd name="T70" fmla="*/ 3 w 5"/>
                    <a:gd name="T71" fmla="*/ 11 h 17"/>
                    <a:gd name="T72" fmla="*/ 3 w 5"/>
                    <a:gd name="T73" fmla="*/ 11 h 17"/>
                    <a:gd name="T74" fmla="*/ 3 w 5"/>
                    <a:gd name="T75" fmla="*/ 12 h 17"/>
                    <a:gd name="T76" fmla="*/ 3 w 5"/>
                    <a:gd name="T77" fmla="*/ 12 h 17"/>
                    <a:gd name="T78" fmla="*/ 3 w 5"/>
                    <a:gd name="T79" fmla="*/ 13 h 17"/>
                    <a:gd name="T80" fmla="*/ 4 w 5"/>
                    <a:gd name="T81" fmla="*/ 13 h 17"/>
                    <a:gd name="T82" fmla="*/ 4 w 5"/>
                    <a:gd name="T83" fmla="*/ 13 h 17"/>
                    <a:gd name="T84" fmla="*/ 4 w 5"/>
                    <a:gd name="T85" fmla="*/ 14 h 17"/>
                    <a:gd name="T86" fmla="*/ 4 w 5"/>
                    <a:gd name="T87" fmla="*/ 14 h 17"/>
                    <a:gd name="T88" fmla="*/ 4 w 5"/>
                    <a:gd name="T89" fmla="*/ 15 h 17"/>
                    <a:gd name="T90" fmla="*/ 4 w 5"/>
                    <a:gd name="T91" fmla="*/ 15 h 17"/>
                    <a:gd name="T92" fmla="*/ 4 w 5"/>
                    <a:gd name="T93" fmla="*/ 16 h 17"/>
                    <a:gd name="T94" fmla="*/ 4 w 5"/>
                    <a:gd name="T95" fmla="*/ 16 h 17"/>
                    <a:gd name="T96" fmla="*/ 5 w 5"/>
                    <a:gd name="T97" fmla="*/ 16 h 17"/>
                    <a:gd name="T98" fmla="*/ 5 w 5"/>
                    <a:gd name="T99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7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3" y="12"/>
                      </a:lnTo>
                      <a:lnTo>
                        <a:pt x="3" y="12"/>
                      </a:lnTo>
                      <a:lnTo>
                        <a:pt x="3" y="13"/>
                      </a:lnTo>
                      <a:lnTo>
                        <a:pt x="4" y="13"/>
                      </a:lnTo>
                      <a:lnTo>
                        <a:pt x="4" y="13"/>
                      </a:lnTo>
                      <a:lnTo>
                        <a:pt x="4" y="14"/>
                      </a:lnTo>
                      <a:lnTo>
                        <a:pt x="4" y="14"/>
                      </a:lnTo>
                      <a:lnTo>
                        <a:pt x="4" y="15"/>
                      </a:lnTo>
                      <a:lnTo>
                        <a:pt x="4" y="15"/>
                      </a:lnTo>
                      <a:lnTo>
                        <a:pt x="4" y="16"/>
                      </a:lnTo>
                      <a:lnTo>
                        <a:pt x="4" y="16"/>
                      </a:lnTo>
                      <a:lnTo>
                        <a:pt x="5" y="16"/>
                      </a:lnTo>
                      <a:lnTo>
                        <a:pt x="5" y="17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14" name="Freeform 325"/>
                <p:cNvSpPr>
                  <a:spLocks/>
                </p:cNvSpPr>
                <p:nvPr/>
              </p:nvSpPr>
              <p:spPr bwMode="auto">
                <a:xfrm>
                  <a:off x="4081464" y="3284538"/>
                  <a:ext cx="6350" cy="39688"/>
                </a:xfrm>
                <a:custGeom>
                  <a:avLst/>
                  <a:gdLst>
                    <a:gd name="T0" fmla="*/ 0 w 4"/>
                    <a:gd name="T1" fmla="*/ 0 h 25"/>
                    <a:gd name="T2" fmla="*/ 0 w 4"/>
                    <a:gd name="T3" fmla="*/ 1 h 25"/>
                    <a:gd name="T4" fmla="*/ 0 w 4"/>
                    <a:gd name="T5" fmla="*/ 1 h 25"/>
                    <a:gd name="T6" fmla="*/ 0 w 4"/>
                    <a:gd name="T7" fmla="*/ 1 h 25"/>
                    <a:gd name="T8" fmla="*/ 0 w 4"/>
                    <a:gd name="T9" fmla="*/ 2 h 25"/>
                    <a:gd name="T10" fmla="*/ 0 w 4"/>
                    <a:gd name="T11" fmla="*/ 3 h 25"/>
                    <a:gd name="T12" fmla="*/ 0 w 4"/>
                    <a:gd name="T13" fmla="*/ 3 h 25"/>
                    <a:gd name="T14" fmla="*/ 0 w 4"/>
                    <a:gd name="T15" fmla="*/ 4 h 25"/>
                    <a:gd name="T16" fmla="*/ 0 w 4"/>
                    <a:gd name="T17" fmla="*/ 4 h 25"/>
                    <a:gd name="T18" fmla="*/ 0 w 4"/>
                    <a:gd name="T19" fmla="*/ 5 h 25"/>
                    <a:gd name="T20" fmla="*/ 1 w 4"/>
                    <a:gd name="T21" fmla="*/ 5 h 25"/>
                    <a:gd name="T22" fmla="*/ 1 w 4"/>
                    <a:gd name="T23" fmla="*/ 6 h 25"/>
                    <a:gd name="T24" fmla="*/ 1 w 4"/>
                    <a:gd name="T25" fmla="*/ 6 h 25"/>
                    <a:gd name="T26" fmla="*/ 1 w 4"/>
                    <a:gd name="T27" fmla="*/ 7 h 25"/>
                    <a:gd name="T28" fmla="*/ 1 w 4"/>
                    <a:gd name="T29" fmla="*/ 7 h 25"/>
                    <a:gd name="T30" fmla="*/ 1 w 4"/>
                    <a:gd name="T31" fmla="*/ 8 h 25"/>
                    <a:gd name="T32" fmla="*/ 1 w 4"/>
                    <a:gd name="T33" fmla="*/ 8 h 25"/>
                    <a:gd name="T34" fmla="*/ 1 w 4"/>
                    <a:gd name="T35" fmla="*/ 9 h 25"/>
                    <a:gd name="T36" fmla="*/ 1 w 4"/>
                    <a:gd name="T37" fmla="*/ 9 h 25"/>
                    <a:gd name="T38" fmla="*/ 1 w 4"/>
                    <a:gd name="T39" fmla="*/ 10 h 25"/>
                    <a:gd name="T40" fmla="*/ 1 w 4"/>
                    <a:gd name="T41" fmla="*/ 10 h 25"/>
                    <a:gd name="T42" fmla="*/ 2 w 4"/>
                    <a:gd name="T43" fmla="*/ 11 h 25"/>
                    <a:gd name="T44" fmla="*/ 2 w 4"/>
                    <a:gd name="T45" fmla="*/ 12 h 25"/>
                    <a:gd name="T46" fmla="*/ 2 w 4"/>
                    <a:gd name="T47" fmla="*/ 12 h 25"/>
                    <a:gd name="T48" fmla="*/ 2 w 4"/>
                    <a:gd name="T49" fmla="*/ 13 h 25"/>
                    <a:gd name="T50" fmla="*/ 2 w 4"/>
                    <a:gd name="T51" fmla="*/ 13 h 25"/>
                    <a:gd name="T52" fmla="*/ 2 w 4"/>
                    <a:gd name="T53" fmla="*/ 13 h 25"/>
                    <a:gd name="T54" fmla="*/ 2 w 4"/>
                    <a:gd name="T55" fmla="*/ 14 h 25"/>
                    <a:gd name="T56" fmla="*/ 3 w 4"/>
                    <a:gd name="T57" fmla="*/ 15 h 25"/>
                    <a:gd name="T58" fmla="*/ 3 w 4"/>
                    <a:gd name="T59" fmla="*/ 15 h 25"/>
                    <a:gd name="T60" fmla="*/ 3 w 4"/>
                    <a:gd name="T61" fmla="*/ 16 h 25"/>
                    <a:gd name="T62" fmla="*/ 3 w 4"/>
                    <a:gd name="T63" fmla="*/ 16 h 25"/>
                    <a:gd name="T64" fmla="*/ 3 w 4"/>
                    <a:gd name="T65" fmla="*/ 17 h 25"/>
                    <a:gd name="T66" fmla="*/ 3 w 4"/>
                    <a:gd name="T67" fmla="*/ 17 h 25"/>
                    <a:gd name="T68" fmla="*/ 3 w 4"/>
                    <a:gd name="T69" fmla="*/ 18 h 25"/>
                    <a:gd name="T70" fmla="*/ 3 w 4"/>
                    <a:gd name="T71" fmla="*/ 18 h 25"/>
                    <a:gd name="T72" fmla="*/ 3 w 4"/>
                    <a:gd name="T73" fmla="*/ 19 h 25"/>
                    <a:gd name="T74" fmla="*/ 3 w 4"/>
                    <a:gd name="T75" fmla="*/ 19 h 25"/>
                    <a:gd name="T76" fmla="*/ 3 w 4"/>
                    <a:gd name="T77" fmla="*/ 20 h 25"/>
                    <a:gd name="T78" fmla="*/ 3 w 4"/>
                    <a:gd name="T79" fmla="*/ 21 h 25"/>
                    <a:gd name="T80" fmla="*/ 4 w 4"/>
                    <a:gd name="T81" fmla="*/ 21 h 25"/>
                    <a:gd name="T82" fmla="*/ 4 w 4"/>
                    <a:gd name="T83" fmla="*/ 22 h 25"/>
                    <a:gd name="T84" fmla="*/ 4 w 4"/>
                    <a:gd name="T85" fmla="*/ 22 h 25"/>
                    <a:gd name="T86" fmla="*/ 4 w 4"/>
                    <a:gd name="T87" fmla="*/ 22 h 25"/>
                    <a:gd name="T88" fmla="*/ 4 w 4"/>
                    <a:gd name="T89" fmla="*/ 23 h 25"/>
                    <a:gd name="T90" fmla="*/ 4 w 4"/>
                    <a:gd name="T91" fmla="*/ 24 h 25"/>
                    <a:gd name="T92" fmla="*/ 4 w 4"/>
                    <a:gd name="T93" fmla="*/ 24 h 25"/>
                    <a:gd name="T94" fmla="*/ 4 w 4"/>
                    <a:gd name="T95" fmla="*/ 24 h 25"/>
                    <a:gd name="T96" fmla="*/ 4 w 4"/>
                    <a:gd name="T97" fmla="*/ 25 h 25"/>
                    <a:gd name="T98" fmla="*/ 4 w 4"/>
                    <a:gd name="T99" fmla="*/ 25 h 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" h="25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1" y="5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7"/>
                      </a:lnTo>
                      <a:lnTo>
                        <a:pt x="1" y="7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2" y="11"/>
                      </a:lnTo>
                      <a:lnTo>
                        <a:pt x="2" y="12"/>
                      </a:lnTo>
                      <a:lnTo>
                        <a:pt x="2" y="12"/>
                      </a:lnTo>
                      <a:lnTo>
                        <a:pt x="2" y="13"/>
                      </a:lnTo>
                      <a:lnTo>
                        <a:pt x="2" y="13"/>
                      </a:lnTo>
                      <a:lnTo>
                        <a:pt x="2" y="13"/>
                      </a:lnTo>
                      <a:lnTo>
                        <a:pt x="2" y="14"/>
                      </a:lnTo>
                      <a:lnTo>
                        <a:pt x="3" y="15"/>
                      </a:lnTo>
                      <a:lnTo>
                        <a:pt x="3" y="15"/>
                      </a:lnTo>
                      <a:lnTo>
                        <a:pt x="3" y="16"/>
                      </a:lnTo>
                      <a:lnTo>
                        <a:pt x="3" y="16"/>
                      </a:lnTo>
                      <a:lnTo>
                        <a:pt x="3" y="17"/>
                      </a:lnTo>
                      <a:lnTo>
                        <a:pt x="3" y="17"/>
                      </a:lnTo>
                      <a:lnTo>
                        <a:pt x="3" y="18"/>
                      </a:lnTo>
                      <a:lnTo>
                        <a:pt x="3" y="18"/>
                      </a:lnTo>
                      <a:lnTo>
                        <a:pt x="3" y="19"/>
                      </a:lnTo>
                      <a:lnTo>
                        <a:pt x="3" y="19"/>
                      </a:lnTo>
                      <a:lnTo>
                        <a:pt x="3" y="20"/>
                      </a:lnTo>
                      <a:lnTo>
                        <a:pt x="3" y="21"/>
                      </a:lnTo>
                      <a:lnTo>
                        <a:pt x="4" y="21"/>
                      </a:lnTo>
                      <a:lnTo>
                        <a:pt x="4" y="22"/>
                      </a:lnTo>
                      <a:lnTo>
                        <a:pt x="4" y="22"/>
                      </a:lnTo>
                      <a:lnTo>
                        <a:pt x="4" y="22"/>
                      </a:lnTo>
                      <a:lnTo>
                        <a:pt x="4" y="23"/>
                      </a:lnTo>
                      <a:lnTo>
                        <a:pt x="4" y="24"/>
                      </a:lnTo>
                      <a:lnTo>
                        <a:pt x="4" y="24"/>
                      </a:lnTo>
                      <a:lnTo>
                        <a:pt x="4" y="24"/>
                      </a:lnTo>
                      <a:lnTo>
                        <a:pt x="4" y="25"/>
                      </a:lnTo>
                      <a:lnTo>
                        <a:pt x="4" y="25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15" name="Freeform 326"/>
                <p:cNvSpPr>
                  <a:spLocks/>
                </p:cNvSpPr>
                <p:nvPr/>
              </p:nvSpPr>
              <p:spPr bwMode="auto">
                <a:xfrm>
                  <a:off x="4087814" y="3324225"/>
                  <a:ext cx="7938" cy="31750"/>
                </a:xfrm>
                <a:custGeom>
                  <a:avLst/>
                  <a:gdLst>
                    <a:gd name="T0" fmla="*/ 0 w 5"/>
                    <a:gd name="T1" fmla="*/ 0 h 20"/>
                    <a:gd name="T2" fmla="*/ 0 w 5"/>
                    <a:gd name="T3" fmla="*/ 1 h 20"/>
                    <a:gd name="T4" fmla="*/ 1 w 5"/>
                    <a:gd name="T5" fmla="*/ 1 h 20"/>
                    <a:gd name="T6" fmla="*/ 1 w 5"/>
                    <a:gd name="T7" fmla="*/ 2 h 20"/>
                    <a:gd name="T8" fmla="*/ 1 w 5"/>
                    <a:gd name="T9" fmla="*/ 2 h 20"/>
                    <a:gd name="T10" fmla="*/ 1 w 5"/>
                    <a:gd name="T11" fmla="*/ 3 h 20"/>
                    <a:gd name="T12" fmla="*/ 1 w 5"/>
                    <a:gd name="T13" fmla="*/ 3 h 20"/>
                    <a:gd name="T14" fmla="*/ 1 w 5"/>
                    <a:gd name="T15" fmla="*/ 3 h 20"/>
                    <a:gd name="T16" fmla="*/ 1 w 5"/>
                    <a:gd name="T17" fmla="*/ 4 h 20"/>
                    <a:gd name="T18" fmla="*/ 2 w 5"/>
                    <a:gd name="T19" fmla="*/ 4 h 20"/>
                    <a:gd name="T20" fmla="*/ 2 w 5"/>
                    <a:gd name="T21" fmla="*/ 5 h 20"/>
                    <a:gd name="T22" fmla="*/ 2 w 5"/>
                    <a:gd name="T23" fmla="*/ 5 h 20"/>
                    <a:gd name="T24" fmla="*/ 2 w 5"/>
                    <a:gd name="T25" fmla="*/ 6 h 20"/>
                    <a:gd name="T26" fmla="*/ 2 w 5"/>
                    <a:gd name="T27" fmla="*/ 6 h 20"/>
                    <a:gd name="T28" fmla="*/ 2 w 5"/>
                    <a:gd name="T29" fmla="*/ 6 h 20"/>
                    <a:gd name="T30" fmla="*/ 2 w 5"/>
                    <a:gd name="T31" fmla="*/ 6 h 20"/>
                    <a:gd name="T32" fmla="*/ 2 w 5"/>
                    <a:gd name="T33" fmla="*/ 7 h 20"/>
                    <a:gd name="T34" fmla="*/ 2 w 5"/>
                    <a:gd name="T35" fmla="*/ 7 h 20"/>
                    <a:gd name="T36" fmla="*/ 2 w 5"/>
                    <a:gd name="T37" fmla="*/ 8 h 20"/>
                    <a:gd name="T38" fmla="*/ 2 w 5"/>
                    <a:gd name="T39" fmla="*/ 8 h 20"/>
                    <a:gd name="T40" fmla="*/ 3 w 5"/>
                    <a:gd name="T41" fmla="*/ 8 h 20"/>
                    <a:gd name="T42" fmla="*/ 3 w 5"/>
                    <a:gd name="T43" fmla="*/ 9 h 20"/>
                    <a:gd name="T44" fmla="*/ 3 w 5"/>
                    <a:gd name="T45" fmla="*/ 9 h 20"/>
                    <a:gd name="T46" fmla="*/ 3 w 5"/>
                    <a:gd name="T47" fmla="*/ 9 h 20"/>
                    <a:gd name="T48" fmla="*/ 3 w 5"/>
                    <a:gd name="T49" fmla="*/ 10 h 20"/>
                    <a:gd name="T50" fmla="*/ 3 w 5"/>
                    <a:gd name="T51" fmla="*/ 10 h 20"/>
                    <a:gd name="T52" fmla="*/ 3 w 5"/>
                    <a:gd name="T53" fmla="*/ 10 h 20"/>
                    <a:gd name="T54" fmla="*/ 3 w 5"/>
                    <a:gd name="T55" fmla="*/ 11 h 20"/>
                    <a:gd name="T56" fmla="*/ 3 w 5"/>
                    <a:gd name="T57" fmla="*/ 11 h 20"/>
                    <a:gd name="T58" fmla="*/ 3 w 5"/>
                    <a:gd name="T59" fmla="*/ 11 h 20"/>
                    <a:gd name="T60" fmla="*/ 3 w 5"/>
                    <a:gd name="T61" fmla="*/ 12 h 20"/>
                    <a:gd name="T62" fmla="*/ 4 w 5"/>
                    <a:gd name="T63" fmla="*/ 12 h 20"/>
                    <a:gd name="T64" fmla="*/ 4 w 5"/>
                    <a:gd name="T65" fmla="*/ 12 h 20"/>
                    <a:gd name="T66" fmla="*/ 4 w 5"/>
                    <a:gd name="T67" fmla="*/ 13 h 20"/>
                    <a:gd name="T68" fmla="*/ 4 w 5"/>
                    <a:gd name="T69" fmla="*/ 13 h 20"/>
                    <a:gd name="T70" fmla="*/ 4 w 5"/>
                    <a:gd name="T71" fmla="*/ 14 h 20"/>
                    <a:gd name="T72" fmla="*/ 4 w 5"/>
                    <a:gd name="T73" fmla="*/ 14 h 20"/>
                    <a:gd name="T74" fmla="*/ 4 w 5"/>
                    <a:gd name="T75" fmla="*/ 14 h 20"/>
                    <a:gd name="T76" fmla="*/ 4 w 5"/>
                    <a:gd name="T77" fmla="*/ 15 h 20"/>
                    <a:gd name="T78" fmla="*/ 5 w 5"/>
                    <a:gd name="T79" fmla="*/ 15 h 20"/>
                    <a:gd name="T80" fmla="*/ 5 w 5"/>
                    <a:gd name="T81" fmla="*/ 15 h 20"/>
                    <a:gd name="T82" fmla="*/ 5 w 5"/>
                    <a:gd name="T83" fmla="*/ 16 h 20"/>
                    <a:gd name="T84" fmla="*/ 5 w 5"/>
                    <a:gd name="T85" fmla="*/ 16 h 20"/>
                    <a:gd name="T86" fmla="*/ 5 w 5"/>
                    <a:gd name="T87" fmla="*/ 17 h 20"/>
                    <a:gd name="T88" fmla="*/ 5 w 5"/>
                    <a:gd name="T89" fmla="*/ 17 h 20"/>
                    <a:gd name="T90" fmla="*/ 5 w 5"/>
                    <a:gd name="T91" fmla="*/ 18 h 20"/>
                    <a:gd name="T92" fmla="*/ 5 w 5"/>
                    <a:gd name="T93" fmla="*/ 18 h 20"/>
                    <a:gd name="T94" fmla="*/ 5 w 5"/>
                    <a:gd name="T95" fmla="*/ 19 h 20"/>
                    <a:gd name="T96" fmla="*/ 5 w 5"/>
                    <a:gd name="T97" fmla="*/ 19 h 20"/>
                    <a:gd name="T98" fmla="*/ 5 w 5"/>
                    <a:gd name="T99" fmla="*/ 20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0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4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3" y="12"/>
                      </a:lnTo>
                      <a:lnTo>
                        <a:pt x="4" y="12"/>
                      </a:lnTo>
                      <a:lnTo>
                        <a:pt x="4" y="12"/>
                      </a:lnTo>
                      <a:lnTo>
                        <a:pt x="4" y="13"/>
                      </a:lnTo>
                      <a:lnTo>
                        <a:pt x="4" y="13"/>
                      </a:lnTo>
                      <a:lnTo>
                        <a:pt x="4" y="14"/>
                      </a:lnTo>
                      <a:lnTo>
                        <a:pt x="4" y="14"/>
                      </a:lnTo>
                      <a:lnTo>
                        <a:pt x="4" y="14"/>
                      </a:lnTo>
                      <a:lnTo>
                        <a:pt x="4" y="15"/>
                      </a:lnTo>
                      <a:lnTo>
                        <a:pt x="5" y="15"/>
                      </a:lnTo>
                      <a:lnTo>
                        <a:pt x="5" y="15"/>
                      </a:lnTo>
                      <a:lnTo>
                        <a:pt x="5" y="16"/>
                      </a:lnTo>
                      <a:lnTo>
                        <a:pt x="5" y="16"/>
                      </a:lnTo>
                      <a:lnTo>
                        <a:pt x="5" y="17"/>
                      </a:lnTo>
                      <a:lnTo>
                        <a:pt x="5" y="17"/>
                      </a:lnTo>
                      <a:lnTo>
                        <a:pt x="5" y="18"/>
                      </a:lnTo>
                      <a:lnTo>
                        <a:pt x="5" y="18"/>
                      </a:lnTo>
                      <a:lnTo>
                        <a:pt x="5" y="19"/>
                      </a:lnTo>
                      <a:lnTo>
                        <a:pt x="5" y="19"/>
                      </a:lnTo>
                      <a:lnTo>
                        <a:pt x="5" y="2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16" name="Freeform 327"/>
                <p:cNvSpPr>
                  <a:spLocks/>
                </p:cNvSpPr>
                <p:nvPr/>
              </p:nvSpPr>
              <p:spPr bwMode="auto">
                <a:xfrm>
                  <a:off x="4095751" y="3355975"/>
                  <a:ext cx="6350" cy="47625"/>
                </a:xfrm>
                <a:custGeom>
                  <a:avLst/>
                  <a:gdLst>
                    <a:gd name="T0" fmla="*/ 0 w 4"/>
                    <a:gd name="T1" fmla="*/ 0 h 30"/>
                    <a:gd name="T2" fmla="*/ 1 w 4"/>
                    <a:gd name="T3" fmla="*/ 0 h 30"/>
                    <a:gd name="T4" fmla="*/ 1 w 4"/>
                    <a:gd name="T5" fmla="*/ 1 h 30"/>
                    <a:gd name="T6" fmla="*/ 1 w 4"/>
                    <a:gd name="T7" fmla="*/ 1 h 30"/>
                    <a:gd name="T8" fmla="*/ 1 w 4"/>
                    <a:gd name="T9" fmla="*/ 2 h 30"/>
                    <a:gd name="T10" fmla="*/ 1 w 4"/>
                    <a:gd name="T11" fmla="*/ 3 h 30"/>
                    <a:gd name="T12" fmla="*/ 1 w 4"/>
                    <a:gd name="T13" fmla="*/ 3 h 30"/>
                    <a:gd name="T14" fmla="*/ 1 w 4"/>
                    <a:gd name="T15" fmla="*/ 4 h 30"/>
                    <a:gd name="T16" fmla="*/ 1 w 4"/>
                    <a:gd name="T17" fmla="*/ 4 h 30"/>
                    <a:gd name="T18" fmla="*/ 1 w 4"/>
                    <a:gd name="T19" fmla="*/ 5 h 30"/>
                    <a:gd name="T20" fmla="*/ 1 w 4"/>
                    <a:gd name="T21" fmla="*/ 6 h 30"/>
                    <a:gd name="T22" fmla="*/ 1 w 4"/>
                    <a:gd name="T23" fmla="*/ 7 h 30"/>
                    <a:gd name="T24" fmla="*/ 2 w 4"/>
                    <a:gd name="T25" fmla="*/ 7 h 30"/>
                    <a:gd name="T26" fmla="*/ 2 w 4"/>
                    <a:gd name="T27" fmla="*/ 8 h 30"/>
                    <a:gd name="T28" fmla="*/ 2 w 4"/>
                    <a:gd name="T29" fmla="*/ 9 h 30"/>
                    <a:gd name="T30" fmla="*/ 2 w 4"/>
                    <a:gd name="T31" fmla="*/ 10 h 30"/>
                    <a:gd name="T32" fmla="*/ 2 w 4"/>
                    <a:gd name="T33" fmla="*/ 11 h 30"/>
                    <a:gd name="T34" fmla="*/ 2 w 4"/>
                    <a:gd name="T35" fmla="*/ 12 h 30"/>
                    <a:gd name="T36" fmla="*/ 2 w 4"/>
                    <a:gd name="T37" fmla="*/ 13 h 30"/>
                    <a:gd name="T38" fmla="*/ 3 w 4"/>
                    <a:gd name="T39" fmla="*/ 14 h 30"/>
                    <a:gd name="T40" fmla="*/ 3 w 4"/>
                    <a:gd name="T41" fmla="*/ 15 h 30"/>
                    <a:gd name="T42" fmla="*/ 3 w 4"/>
                    <a:gd name="T43" fmla="*/ 16 h 30"/>
                    <a:gd name="T44" fmla="*/ 3 w 4"/>
                    <a:gd name="T45" fmla="*/ 17 h 30"/>
                    <a:gd name="T46" fmla="*/ 3 w 4"/>
                    <a:gd name="T47" fmla="*/ 18 h 30"/>
                    <a:gd name="T48" fmla="*/ 3 w 4"/>
                    <a:gd name="T49" fmla="*/ 19 h 30"/>
                    <a:gd name="T50" fmla="*/ 3 w 4"/>
                    <a:gd name="T51" fmla="*/ 20 h 30"/>
                    <a:gd name="T52" fmla="*/ 3 w 4"/>
                    <a:gd name="T53" fmla="*/ 21 h 30"/>
                    <a:gd name="T54" fmla="*/ 3 w 4"/>
                    <a:gd name="T55" fmla="*/ 23 h 30"/>
                    <a:gd name="T56" fmla="*/ 3 w 4"/>
                    <a:gd name="T57" fmla="*/ 23 h 30"/>
                    <a:gd name="T58" fmla="*/ 3 w 4"/>
                    <a:gd name="T59" fmla="*/ 24 h 30"/>
                    <a:gd name="T60" fmla="*/ 4 w 4"/>
                    <a:gd name="T61" fmla="*/ 26 h 30"/>
                    <a:gd name="T62" fmla="*/ 4 w 4"/>
                    <a:gd name="T63" fmla="*/ 27 h 30"/>
                    <a:gd name="T64" fmla="*/ 4 w 4"/>
                    <a:gd name="T65" fmla="*/ 28 h 30"/>
                    <a:gd name="T66" fmla="*/ 4 w 4"/>
                    <a:gd name="T67" fmla="*/ 29 h 30"/>
                    <a:gd name="T68" fmla="*/ 4 w 4"/>
                    <a:gd name="T69" fmla="*/ 30 h 30"/>
                    <a:gd name="T70" fmla="*/ 4 w 4"/>
                    <a:gd name="T71" fmla="*/ 30 h 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</a:cxnLst>
                  <a:rect l="0" t="0" r="r" b="b"/>
                  <a:pathLst>
                    <a:path w="4" h="30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5"/>
                      </a:lnTo>
                      <a:lnTo>
                        <a:pt x="1" y="6"/>
                      </a:lnTo>
                      <a:lnTo>
                        <a:pt x="1" y="7"/>
                      </a:lnTo>
                      <a:lnTo>
                        <a:pt x="2" y="7"/>
                      </a:lnTo>
                      <a:lnTo>
                        <a:pt x="2" y="8"/>
                      </a:lnTo>
                      <a:lnTo>
                        <a:pt x="2" y="9"/>
                      </a:lnTo>
                      <a:lnTo>
                        <a:pt x="2" y="10"/>
                      </a:lnTo>
                      <a:lnTo>
                        <a:pt x="2" y="11"/>
                      </a:lnTo>
                      <a:lnTo>
                        <a:pt x="2" y="12"/>
                      </a:lnTo>
                      <a:lnTo>
                        <a:pt x="2" y="13"/>
                      </a:lnTo>
                      <a:lnTo>
                        <a:pt x="3" y="14"/>
                      </a:lnTo>
                      <a:lnTo>
                        <a:pt x="3" y="15"/>
                      </a:lnTo>
                      <a:lnTo>
                        <a:pt x="3" y="16"/>
                      </a:lnTo>
                      <a:lnTo>
                        <a:pt x="3" y="17"/>
                      </a:lnTo>
                      <a:lnTo>
                        <a:pt x="3" y="18"/>
                      </a:lnTo>
                      <a:lnTo>
                        <a:pt x="3" y="19"/>
                      </a:lnTo>
                      <a:lnTo>
                        <a:pt x="3" y="20"/>
                      </a:lnTo>
                      <a:lnTo>
                        <a:pt x="3" y="21"/>
                      </a:lnTo>
                      <a:lnTo>
                        <a:pt x="3" y="23"/>
                      </a:lnTo>
                      <a:lnTo>
                        <a:pt x="3" y="23"/>
                      </a:lnTo>
                      <a:lnTo>
                        <a:pt x="3" y="24"/>
                      </a:lnTo>
                      <a:lnTo>
                        <a:pt x="4" y="26"/>
                      </a:lnTo>
                      <a:lnTo>
                        <a:pt x="4" y="27"/>
                      </a:lnTo>
                      <a:lnTo>
                        <a:pt x="4" y="28"/>
                      </a:lnTo>
                      <a:lnTo>
                        <a:pt x="4" y="29"/>
                      </a:lnTo>
                      <a:lnTo>
                        <a:pt x="4" y="30"/>
                      </a:lnTo>
                      <a:lnTo>
                        <a:pt x="4" y="3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17" name="Freeform 328"/>
                <p:cNvSpPr>
                  <a:spLocks/>
                </p:cNvSpPr>
                <p:nvPr/>
              </p:nvSpPr>
              <p:spPr bwMode="auto">
                <a:xfrm>
                  <a:off x="4103689" y="3325813"/>
                  <a:ext cx="7938" cy="77788"/>
                </a:xfrm>
                <a:custGeom>
                  <a:avLst/>
                  <a:gdLst>
                    <a:gd name="T0" fmla="*/ 0 w 5"/>
                    <a:gd name="T1" fmla="*/ 49 h 49"/>
                    <a:gd name="T2" fmla="*/ 1 w 5"/>
                    <a:gd name="T3" fmla="*/ 48 h 49"/>
                    <a:gd name="T4" fmla="*/ 1 w 5"/>
                    <a:gd name="T5" fmla="*/ 47 h 49"/>
                    <a:gd name="T6" fmla="*/ 1 w 5"/>
                    <a:gd name="T7" fmla="*/ 46 h 49"/>
                    <a:gd name="T8" fmla="*/ 1 w 5"/>
                    <a:gd name="T9" fmla="*/ 45 h 49"/>
                    <a:gd name="T10" fmla="*/ 1 w 5"/>
                    <a:gd name="T11" fmla="*/ 43 h 49"/>
                    <a:gd name="T12" fmla="*/ 1 w 5"/>
                    <a:gd name="T13" fmla="*/ 42 h 49"/>
                    <a:gd name="T14" fmla="*/ 1 w 5"/>
                    <a:gd name="T15" fmla="*/ 40 h 49"/>
                    <a:gd name="T16" fmla="*/ 1 w 5"/>
                    <a:gd name="T17" fmla="*/ 39 h 49"/>
                    <a:gd name="T18" fmla="*/ 1 w 5"/>
                    <a:gd name="T19" fmla="*/ 38 h 49"/>
                    <a:gd name="T20" fmla="*/ 1 w 5"/>
                    <a:gd name="T21" fmla="*/ 36 h 49"/>
                    <a:gd name="T22" fmla="*/ 1 w 5"/>
                    <a:gd name="T23" fmla="*/ 35 h 49"/>
                    <a:gd name="T24" fmla="*/ 2 w 5"/>
                    <a:gd name="T25" fmla="*/ 34 h 49"/>
                    <a:gd name="T26" fmla="*/ 2 w 5"/>
                    <a:gd name="T27" fmla="*/ 32 h 49"/>
                    <a:gd name="T28" fmla="*/ 2 w 5"/>
                    <a:gd name="T29" fmla="*/ 31 h 49"/>
                    <a:gd name="T30" fmla="*/ 2 w 5"/>
                    <a:gd name="T31" fmla="*/ 30 h 49"/>
                    <a:gd name="T32" fmla="*/ 2 w 5"/>
                    <a:gd name="T33" fmla="*/ 28 h 49"/>
                    <a:gd name="T34" fmla="*/ 2 w 5"/>
                    <a:gd name="T35" fmla="*/ 27 h 49"/>
                    <a:gd name="T36" fmla="*/ 2 w 5"/>
                    <a:gd name="T37" fmla="*/ 26 h 49"/>
                    <a:gd name="T38" fmla="*/ 2 w 5"/>
                    <a:gd name="T39" fmla="*/ 25 h 49"/>
                    <a:gd name="T40" fmla="*/ 2 w 5"/>
                    <a:gd name="T41" fmla="*/ 24 h 49"/>
                    <a:gd name="T42" fmla="*/ 2 w 5"/>
                    <a:gd name="T43" fmla="*/ 22 h 49"/>
                    <a:gd name="T44" fmla="*/ 2 w 5"/>
                    <a:gd name="T45" fmla="*/ 22 h 49"/>
                    <a:gd name="T46" fmla="*/ 3 w 5"/>
                    <a:gd name="T47" fmla="*/ 20 h 49"/>
                    <a:gd name="T48" fmla="*/ 3 w 5"/>
                    <a:gd name="T49" fmla="*/ 19 h 49"/>
                    <a:gd name="T50" fmla="*/ 3 w 5"/>
                    <a:gd name="T51" fmla="*/ 18 h 49"/>
                    <a:gd name="T52" fmla="*/ 3 w 5"/>
                    <a:gd name="T53" fmla="*/ 17 h 49"/>
                    <a:gd name="T54" fmla="*/ 3 w 5"/>
                    <a:gd name="T55" fmla="*/ 16 h 49"/>
                    <a:gd name="T56" fmla="*/ 3 w 5"/>
                    <a:gd name="T57" fmla="*/ 15 h 49"/>
                    <a:gd name="T58" fmla="*/ 3 w 5"/>
                    <a:gd name="T59" fmla="*/ 14 h 49"/>
                    <a:gd name="T60" fmla="*/ 3 w 5"/>
                    <a:gd name="T61" fmla="*/ 14 h 49"/>
                    <a:gd name="T62" fmla="*/ 4 w 5"/>
                    <a:gd name="T63" fmla="*/ 13 h 49"/>
                    <a:gd name="T64" fmla="*/ 4 w 5"/>
                    <a:gd name="T65" fmla="*/ 12 h 49"/>
                    <a:gd name="T66" fmla="*/ 4 w 5"/>
                    <a:gd name="T67" fmla="*/ 11 h 49"/>
                    <a:gd name="T68" fmla="*/ 4 w 5"/>
                    <a:gd name="T69" fmla="*/ 10 h 49"/>
                    <a:gd name="T70" fmla="*/ 4 w 5"/>
                    <a:gd name="T71" fmla="*/ 10 h 49"/>
                    <a:gd name="T72" fmla="*/ 4 w 5"/>
                    <a:gd name="T73" fmla="*/ 9 h 49"/>
                    <a:gd name="T74" fmla="*/ 4 w 5"/>
                    <a:gd name="T75" fmla="*/ 8 h 49"/>
                    <a:gd name="T76" fmla="*/ 4 w 5"/>
                    <a:gd name="T77" fmla="*/ 7 h 49"/>
                    <a:gd name="T78" fmla="*/ 4 w 5"/>
                    <a:gd name="T79" fmla="*/ 7 h 49"/>
                    <a:gd name="T80" fmla="*/ 4 w 5"/>
                    <a:gd name="T81" fmla="*/ 6 h 49"/>
                    <a:gd name="T82" fmla="*/ 4 w 5"/>
                    <a:gd name="T83" fmla="*/ 5 h 49"/>
                    <a:gd name="T84" fmla="*/ 5 w 5"/>
                    <a:gd name="T85" fmla="*/ 4 h 49"/>
                    <a:gd name="T86" fmla="*/ 5 w 5"/>
                    <a:gd name="T87" fmla="*/ 4 h 49"/>
                    <a:gd name="T88" fmla="*/ 5 w 5"/>
                    <a:gd name="T89" fmla="*/ 3 h 49"/>
                    <a:gd name="T90" fmla="*/ 5 w 5"/>
                    <a:gd name="T91" fmla="*/ 2 h 49"/>
                    <a:gd name="T92" fmla="*/ 5 w 5"/>
                    <a:gd name="T93" fmla="*/ 2 h 49"/>
                    <a:gd name="T94" fmla="*/ 5 w 5"/>
                    <a:gd name="T95" fmla="*/ 1 h 49"/>
                    <a:gd name="T96" fmla="*/ 5 w 5"/>
                    <a:gd name="T97" fmla="*/ 1 h 49"/>
                    <a:gd name="T98" fmla="*/ 5 w 5"/>
                    <a:gd name="T99" fmla="*/ 0 h 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49">
                      <a:moveTo>
                        <a:pt x="0" y="49"/>
                      </a:moveTo>
                      <a:lnTo>
                        <a:pt x="1" y="48"/>
                      </a:lnTo>
                      <a:lnTo>
                        <a:pt x="1" y="47"/>
                      </a:lnTo>
                      <a:lnTo>
                        <a:pt x="1" y="46"/>
                      </a:lnTo>
                      <a:lnTo>
                        <a:pt x="1" y="45"/>
                      </a:lnTo>
                      <a:lnTo>
                        <a:pt x="1" y="43"/>
                      </a:lnTo>
                      <a:lnTo>
                        <a:pt x="1" y="42"/>
                      </a:lnTo>
                      <a:lnTo>
                        <a:pt x="1" y="40"/>
                      </a:lnTo>
                      <a:lnTo>
                        <a:pt x="1" y="39"/>
                      </a:lnTo>
                      <a:lnTo>
                        <a:pt x="1" y="38"/>
                      </a:lnTo>
                      <a:lnTo>
                        <a:pt x="1" y="36"/>
                      </a:lnTo>
                      <a:lnTo>
                        <a:pt x="1" y="35"/>
                      </a:lnTo>
                      <a:lnTo>
                        <a:pt x="2" y="34"/>
                      </a:lnTo>
                      <a:lnTo>
                        <a:pt x="2" y="32"/>
                      </a:lnTo>
                      <a:lnTo>
                        <a:pt x="2" y="31"/>
                      </a:lnTo>
                      <a:lnTo>
                        <a:pt x="2" y="30"/>
                      </a:lnTo>
                      <a:lnTo>
                        <a:pt x="2" y="28"/>
                      </a:lnTo>
                      <a:lnTo>
                        <a:pt x="2" y="27"/>
                      </a:lnTo>
                      <a:lnTo>
                        <a:pt x="2" y="26"/>
                      </a:lnTo>
                      <a:lnTo>
                        <a:pt x="2" y="25"/>
                      </a:lnTo>
                      <a:lnTo>
                        <a:pt x="2" y="24"/>
                      </a:lnTo>
                      <a:lnTo>
                        <a:pt x="2" y="22"/>
                      </a:lnTo>
                      <a:lnTo>
                        <a:pt x="2" y="22"/>
                      </a:lnTo>
                      <a:lnTo>
                        <a:pt x="3" y="20"/>
                      </a:lnTo>
                      <a:lnTo>
                        <a:pt x="3" y="19"/>
                      </a:lnTo>
                      <a:lnTo>
                        <a:pt x="3" y="18"/>
                      </a:lnTo>
                      <a:lnTo>
                        <a:pt x="3" y="17"/>
                      </a:lnTo>
                      <a:lnTo>
                        <a:pt x="3" y="16"/>
                      </a:lnTo>
                      <a:lnTo>
                        <a:pt x="3" y="15"/>
                      </a:lnTo>
                      <a:lnTo>
                        <a:pt x="3" y="14"/>
                      </a:lnTo>
                      <a:lnTo>
                        <a:pt x="3" y="14"/>
                      </a:lnTo>
                      <a:lnTo>
                        <a:pt x="4" y="13"/>
                      </a:lnTo>
                      <a:lnTo>
                        <a:pt x="4" y="12"/>
                      </a:lnTo>
                      <a:lnTo>
                        <a:pt x="4" y="11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9"/>
                      </a:lnTo>
                      <a:lnTo>
                        <a:pt x="4" y="8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6"/>
                      </a:lnTo>
                      <a:lnTo>
                        <a:pt x="4" y="5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3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18" name="Freeform 329"/>
                <p:cNvSpPr>
                  <a:spLocks/>
                </p:cNvSpPr>
                <p:nvPr/>
              </p:nvSpPr>
              <p:spPr bwMode="auto">
                <a:xfrm>
                  <a:off x="4111626" y="3302000"/>
                  <a:ext cx="7938" cy="23813"/>
                </a:xfrm>
                <a:custGeom>
                  <a:avLst/>
                  <a:gdLst>
                    <a:gd name="T0" fmla="*/ 0 w 5"/>
                    <a:gd name="T1" fmla="*/ 15 h 15"/>
                    <a:gd name="T2" fmla="*/ 0 w 5"/>
                    <a:gd name="T3" fmla="*/ 15 h 15"/>
                    <a:gd name="T4" fmla="*/ 0 w 5"/>
                    <a:gd name="T5" fmla="*/ 14 h 15"/>
                    <a:gd name="T6" fmla="*/ 0 w 5"/>
                    <a:gd name="T7" fmla="*/ 14 h 15"/>
                    <a:gd name="T8" fmla="*/ 1 w 5"/>
                    <a:gd name="T9" fmla="*/ 13 h 15"/>
                    <a:gd name="T10" fmla="*/ 1 w 5"/>
                    <a:gd name="T11" fmla="*/ 13 h 15"/>
                    <a:gd name="T12" fmla="*/ 1 w 5"/>
                    <a:gd name="T13" fmla="*/ 12 h 15"/>
                    <a:gd name="T14" fmla="*/ 1 w 5"/>
                    <a:gd name="T15" fmla="*/ 12 h 15"/>
                    <a:gd name="T16" fmla="*/ 1 w 5"/>
                    <a:gd name="T17" fmla="*/ 11 h 15"/>
                    <a:gd name="T18" fmla="*/ 1 w 5"/>
                    <a:gd name="T19" fmla="*/ 11 h 15"/>
                    <a:gd name="T20" fmla="*/ 1 w 5"/>
                    <a:gd name="T21" fmla="*/ 11 h 15"/>
                    <a:gd name="T22" fmla="*/ 2 w 5"/>
                    <a:gd name="T23" fmla="*/ 10 h 15"/>
                    <a:gd name="T24" fmla="*/ 2 w 5"/>
                    <a:gd name="T25" fmla="*/ 10 h 15"/>
                    <a:gd name="T26" fmla="*/ 2 w 5"/>
                    <a:gd name="T27" fmla="*/ 9 h 15"/>
                    <a:gd name="T28" fmla="*/ 2 w 5"/>
                    <a:gd name="T29" fmla="*/ 9 h 15"/>
                    <a:gd name="T30" fmla="*/ 2 w 5"/>
                    <a:gd name="T31" fmla="*/ 8 h 15"/>
                    <a:gd name="T32" fmla="*/ 2 w 5"/>
                    <a:gd name="T33" fmla="*/ 8 h 15"/>
                    <a:gd name="T34" fmla="*/ 2 w 5"/>
                    <a:gd name="T35" fmla="*/ 8 h 15"/>
                    <a:gd name="T36" fmla="*/ 2 w 5"/>
                    <a:gd name="T37" fmla="*/ 8 h 15"/>
                    <a:gd name="T38" fmla="*/ 2 w 5"/>
                    <a:gd name="T39" fmla="*/ 7 h 15"/>
                    <a:gd name="T40" fmla="*/ 2 w 5"/>
                    <a:gd name="T41" fmla="*/ 7 h 15"/>
                    <a:gd name="T42" fmla="*/ 2 w 5"/>
                    <a:gd name="T43" fmla="*/ 7 h 15"/>
                    <a:gd name="T44" fmla="*/ 3 w 5"/>
                    <a:gd name="T45" fmla="*/ 6 h 15"/>
                    <a:gd name="T46" fmla="*/ 3 w 5"/>
                    <a:gd name="T47" fmla="*/ 6 h 15"/>
                    <a:gd name="T48" fmla="*/ 3 w 5"/>
                    <a:gd name="T49" fmla="*/ 6 h 15"/>
                    <a:gd name="T50" fmla="*/ 3 w 5"/>
                    <a:gd name="T51" fmla="*/ 5 h 15"/>
                    <a:gd name="T52" fmla="*/ 3 w 5"/>
                    <a:gd name="T53" fmla="*/ 5 h 15"/>
                    <a:gd name="T54" fmla="*/ 3 w 5"/>
                    <a:gd name="T55" fmla="*/ 5 h 15"/>
                    <a:gd name="T56" fmla="*/ 3 w 5"/>
                    <a:gd name="T57" fmla="*/ 5 h 15"/>
                    <a:gd name="T58" fmla="*/ 3 w 5"/>
                    <a:gd name="T59" fmla="*/ 4 h 15"/>
                    <a:gd name="T60" fmla="*/ 3 w 5"/>
                    <a:gd name="T61" fmla="*/ 4 h 15"/>
                    <a:gd name="T62" fmla="*/ 3 w 5"/>
                    <a:gd name="T63" fmla="*/ 4 h 15"/>
                    <a:gd name="T64" fmla="*/ 3 w 5"/>
                    <a:gd name="T65" fmla="*/ 4 h 15"/>
                    <a:gd name="T66" fmla="*/ 4 w 5"/>
                    <a:gd name="T67" fmla="*/ 3 h 15"/>
                    <a:gd name="T68" fmla="*/ 4 w 5"/>
                    <a:gd name="T69" fmla="*/ 3 h 15"/>
                    <a:gd name="T70" fmla="*/ 4 w 5"/>
                    <a:gd name="T71" fmla="*/ 3 h 15"/>
                    <a:gd name="T72" fmla="*/ 4 w 5"/>
                    <a:gd name="T73" fmla="*/ 3 h 15"/>
                    <a:gd name="T74" fmla="*/ 4 w 5"/>
                    <a:gd name="T75" fmla="*/ 2 h 15"/>
                    <a:gd name="T76" fmla="*/ 4 w 5"/>
                    <a:gd name="T77" fmla="*/ 2 h 15"/>
                    <a:gd name="T78" fmla="*/ 4 w 5"/>
                    <a:gd name="T79" fmla="*/ 2 h 15"/>
                    <a:gd name="T80" fmla="*/ 4 w 5"/>
                    <a:gd name="T81" fmla="*/ 2 h 15"/>
                    <a:gd name="T82" fmla="*/ 5 w 5"/>
                    <a:gd name="T83" fmla="*/ 2 h 15"/>
                    <a:gd name="T84" fmla="*/ 5 w 5"/>
                    <a:gd name="T85" fmla="*/ 1 h 15"/>
                    <a:gd name="T86" fmla="*/ 5 w 5"/>
                    <a:gd name="T87" fmla="*/ 1 h 15"/>
                    <a:gd name="T88" fmla="*/ 5 w 5"/>
                    <a:gd name="T89" fmla="*/ 1 h 15"/>
                    <a:gd name="T90" fmla="*/ 5 w 5"/>
                    <a:gd name="T91" fmla="*/ 1 h 15"/>
                    <a:gd name="T92" fmla="*/ 5 w 5"/>
                    <a:gd name="T93" fmla="*/ 1 h 15"/>
                    <a:gd name="T94" fmla="*/ 5 w 5"/>
                    <a:gd name="T95" fmla="*/ 1 h 15"/>
                    <a:gd name="T96" fmla="*/ 5 w 5"/>
                    <a:gd name="T97" fmla="*/ 1 h 15"/>
                    <a:gd name="T98" fmla="*/ 5 w 5"/>
                    <a:gd name="T9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5">
                      <a:moveTo>
                        <a:pt x="0" y="15"/>
                      </a:moveTo>
                      <a:lnTo>
                        <a:pt x="0" y="15"/>
                      </a:lnTo>
                      <a:lnTo>
                        <a:pt x="0" y="14"/>
                      </a:lnTo>
                      <a:lnTo>
                        <a:pt x="0" y="14"/>
                      </a:lnTo>
                      <a:lnTo>
                        <a:pt x="1" y="13"/>
                      </a:lnTo>
                      <a:lnTo>
                        <a:pt x="1" y="13"/>
                      </a:ln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1" y="11"/>
                      </a:lnTo>
                      <a:lnTo>
                        <a:pt x="1" y="11"/>
                      </a:lnTo>
                      <a:lnTo>
                        <a:pt x="1" y="11"/>
                      </a:lnTo>
                      <a:lnTo>
                        <a:pt x="2" y="10"/>
                      </a:lnTo>
                      <a:lnTo>
                        <a:pt x="2" y="10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19" name="Freeform 330"/>
                <p:cNvSpPr>
                  <a:spLocks/>
                </p:cNvSpPr>
                <p:nvPr/>
              </p:nvSpPr>
              <p:spPr bwMode="auto">
                <a:xfrm>
                  <a:off x="4119564" y="3295650"/>
                  <a:ext cx="7938" cy="6350"/>
                </a:xfrm>
                <a:custGeom>
                  <a:avLst/>
                  <a:gdLst>
                    <a:gd name="T0" fmla="*/ 0 w 5"/>
                    <a:gd name="T1" fmla="*/ 4 h 4"/>
                    <a:gd name="T2" fmla="*/ 0 w 5"/>
                    <a:gd name="T3" fmla="*/ 4 h 4"/>
                    <a:gd name="T4" fmla="*/ 0 w 5"/>
                    <a:gd name="T5" fmla="*/ 4 h 4"/>
                    <a:gd name="T6" fmla="*/ 1 w 5"/>
                    <a:gd name="T7" fmla="*/ 4 h 4"/>
                    <a:gd name="T8" fmla="*/ 1 w 5"/>
                    <a:gd name="T9" fmla="*/ 4 h 4"/>
                    <a:gd name="T10" fmla="*/ 1 w 5"/>
                    <a:gd name="T11" fmla="*/ 3 h 4"/>
                    <a:gd name="T12" fmla="*/ 1 w 5"/>
                    <a:gd name="T13" fmla="*/ 3 h 4"/>
                    <a:gd name="T14" fmla="*/ 1 w 5"/>
                    <a:gd name="T15" fmla="*/ 3 h 4"/>
                    <a:gd name="T16" fmla="*/ 1 w 5"/>
                    <a:gd name="T17" fmla="*/ 3 h 4"/>
                    <a:gd name="T18" fmla="*/ 1 w 5"/>
                    <a:gd name="T19" fmla="*/ 3 h 4"/>
                    <a:gd name="T20" fmla="*/ 1 w 5"/>
                    <a:gd name="T21" fmla="*/ 3 h 4"/>
                    <a:gd name="T22" fmla="*/ 1 w 5"/>
                    <a:gd name="T23" fmla="*/ 3 h 4"/>
                    <a:gd name="T24" fmla="*/ 1 w 5"/>
                    <a:gd name="T25" fmla="*/ 3 h 4"/>
                    <a:gd name="T26" fmla="*/ 1 w 5"/>
                    <a:gd name="T27" fmla="*/ 3 h 4"/>
                    <a:gd name="T28" fmla="*/ 2 w 5"/>
                    <a:gd name="T29" fmla="*/ 2 h 4"/>
                    <a:gd name="T30" fmla="*/ 2 w 5"/>
                    <a:gd name="T31" fmla="*/ 2 h 4"/>
                    <a:gd name="T32" fmla="*/ 2 w 5"/>
                    <a:gd name="T33" fmla="*/ 2 h 4"/>
                    <a:gd name="T34" fmla="*/ 2 w 5"/>
                    <a:gd name="T35" fmla="*/ 2 h 4"/>
                    <a:gd name="T36" fmla="*/ 2 w 5"/>
                    <a:gd name="T37" fmla="*/ 2 h 4"/>
                    <a:gd name="T38" fmla="*/ 2 w 5"/>
                    <a:gd name="T39" fmla="*/ 2 h 4"/>
                    <a:gd name="T40" fmla="*/ 2 w 5"/>
                    <a:gd name="T41" fmla="*/ 2 h 4"/>
                    <a:gd name="T42" fmla="*/ 3 w 5"/>
                    <a:gd name="T43" fmla="*/ 2 h 4"/>
                    <a:gd name="T44" fmla="*/ 3 w 5"/>
                    <a:gd name="T45" fmla="*/ 2 h 4"/>
                    <a:gd name="T46" fmla="*/ 3 w 5"/>
                    <a:gd name="T47" fmla="*/ 2 h 4"/>
                    <a:gd name="T48" fmla="*/ 3 w 5"/>
                    <a:gd name="T49" fmla="*/ 2 h 4"/>
                    <a:gd name="T50" fmla="*/ 3 w 5"/>
                    <a:gd name="T51" fmla="*/ 2 h 4"/>
                    <a:gd name="T52" fmla="*/ 3 w 5"/>
                    <a:gd name="T53" fmla="*/ 2 h 4"/>
                    <a:gd name="T54" fmla="*/ 3 w 5"/>
                    <a:gd name="T55" fmla="*/ 1 h 4"/>
                    <a:gd name="T56" fmla="*/ 3 w 5"/>
                    <a:gd name="T57" fmla="*/ 1 h 4"/>
                    <a:gd name="T58" fmla="*/ 3 w 5"/>
                    <a:gd name="T59" fmla="*/ 1 h 4"/>
                    <a:gd name="T60" fmla="*/ 3 w 5"/>
                    <a:gd name="T61" fmla="*/ 1 h 4"/>
                    <a:gd name="T62" fmla="*/ 3 w 5"/>
                    <a:gd name="T63" fmla="*/ 1 h 4"/>
                    <a:gd name="T64" fmla="*/ 3 w 5"/>
                    <a:gd name="T65" fmla="*/ 1 h 4"/>
                    <a:gd name="T66" fmla="*/ 4 w 5"/>
                    <a:gd name="T67" fmla="*/ 1 h 4"/>
                    <a:gd name="T68" fmla="*/ 4 w 5"/>
                    <a:gd name="T69" fmla="*/ 1 h 4"/>
                    <a:gd name="T70" fmla="*/ 4 w 5"/>
                    <a:gd name="T71" fmla="*/ 1 h 4"/>
                    <a:gd name="T72" fmla="*/ 4 w 5"/>
                    <a:gd name="T73" fmla="*/ 1 h 4"/>
                    <a:gd name="T74" fmla="*/ 4 w 5"/>
                    <a:gd name="T75" fmla="*/ 1 h 4"/>
                    <a:gd name="T76" fmla="*/ 4 w 5"/>
                    <a:gd name="T77" fmla="*/ 0 h 4"/>
                    <a:gd name="T78" fmla="*/ 4 w 5"/>
                    <a:gd name="T79" fmla="*/ 0 h 4"/>
                    <a:gd name="T80" fmla="*/ 4 w 5"/>
                    <a:gd name="T81" fmla="*/ 0 h 4"/>
                    <a:gd name="T82" fmla="*/ 4 w 5"/>
                    <a:gd name="T83" fmla="*/ 0 h 4"/>
                    <a:gd name="T84" fmla="*/ 4 w 5"/>
                    <a:gd name="T85" fmla="*/ 0 h 4"/>
                    <a:gd name="T86" fmla="*/ 4 w 5"/>
                    <a:gd name="T87" fmla="*/ 0 h 4"/>
                    <a:gd name="T88" fmla="*/ 5 w 5"/>
                    <a:gd name="T89" fmla="*/ 0 h 4"/>
                    <a:gd name="T90" fmla="*/ 5 w 5"/>
                    <a:gd name="T91" fmla="*/ 0 h 4"/>
                    <a:gd name="T92" fmla="*/ 5 w 5"/>
                    <a:gd name="T93" fmla="*/ 0 h 4"/>
                    <a:gd name="T94" fmla="*/ 5 w 5"/>
                    <a:gd name="T95" fmla="*/ 0 h 4"/>
                    <a:gd name="T96" fmla="*/ 5 w 5"/>
                    <a:gd name="T97" fmla="*/ 0 h 4"/>
                    <a:gd name="T98" fmla="*/ 5 w 5"/>
                    <a:gd name="T9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4">
                      <a:moveTo>
                        <a:pt x="0" y="4"/>
                      </a:move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20" name="Freeform 331"/>
                <p:cNvSpPr>
                  <a:spLocks/>
                </p:cNvSpPr>
                <p:nvPr/>
              </p:nvSpPr>
              <p:spPr bwMode="auto">
                <a:xfrm>
                  <a:off x="4127501" y="3294063"/>
                  <a:ext cx="7938" cy="1588"/>
                </a:xfrm>
                <a:custGeom>
                  <a:avLst/>
                  <a:gdLst>
                    <a:gd name="T0" fmla="*/ 0 w 5"/>
                    <a:gd name="T1" fmla="*/ 1 h 1"/>
                    <a:gd name="T2" fmla="*/ 0 w 5"/>
                    <a:gd name="T3" fmla="*/ 1 h 1"/>
                    <a:gd name="T4" fmla="*/ 1 w 5"/>
                    <a:gd name="T5" fmla="*/ 1 h 1"/>
                    <a:gd name="T6" fmla="*/ 1 w 5"/>
                    <a:gd name="T7" fmla="*/ 1 h 1"/>
                    <a:gd name="T8" fmla="*/ 1 w 5"/>
                    <a:gd name="T9" fmla="*/ 1 h 1"/>
                    <a:gd name="T10" fmla="*/ 1 w 5"/>
                    <a:gd name="T11" fmla="*/ 1 h 1"/>
                    <a:gd name="T12" fmla="*/ 1 w 5"/>
                    <a:gd name="T13" fmla="*/ 1 h 1"/>
                    <a:gd name="T14" fmla="*/ 1 w 5"/>
                    <a:gd name="T15" fmla="*/ 1 h 1"/>
                    <a:gd name="T16" fmla="*/ 1 w 5"/>
                    <a:gd name="T17" fmla="*/ 1 h 1"/>
                    <a:gd name="T18" fmla="*/ 1 w 5"/>
                    <a:gd name="T19" fmla="*/ 1 h 1"/>
                    <a:gd name="T20" fmla="*/ 1 w 5"/>
                    <a:gd name="T21" fmla="*/ 1 h 1"/>
                    <a:gd name="T22" fmla="*/ 1 w 5"/>
                    <a:gd name="T23" fmla="*/ 0 h 1"/>
                    <a:gd name="T24" fmla="*/ 1 w 5"/>
                    <a:gd name="T25" fmla="*/ 0 h 1"/>
                    <a:gd name="T26" fmla="*/ 2 w 5"/>
                    <a:gd name="T27" fmla="*/ 0 h 1"/>
                    <a:gd name="T28" fmla="*/ 2 w 5"/>
                    <a:gd name="T29" fmla="*/ 0 h 1"/>
                    <a:gd name="T30" fmla="*/ 2 w 5"/>
                    <a:gd name="T31" fmla="*/ 0 h 1"/>
                    <a:gd name="T32" fmla="*/ 2 w 5"/>
                    <a:gd name="T33" fmla="*/ 0 h 1"/>
                    <a:gd name="T34" fmla="*/ 2 w 5"/>
                    <a:gd name="T35" fmla="*/ 0 h 1"/>
                    <a:gd name="T36" fmla="*/ 2 w 5"/>
                    <a:gd name="T37" fmla="*/ 0 h 1"/>
                    <a:gd name="T38" fmla="*/ 2 w 5"/>
                    <a:gd name="T39" fmla="*/ 0 h 1"/>
                    <a:gd name="T40" fmla="*/ 2 w 5"/>
                    <a:gd name="T41" fmla="*/ 0 h 1"/>
                    <a:gd name="T42" fmla="*/ 2 w 5"/>
                    <a:gd name="T43" fmla="*/ 0 h 1"/>
                    <a:gd name="T44" fmla="*/ 2 w 5"/>
                    <a:gd name="T45" fmla="*/ 0 h 1"/>
                    <a:gd name="T46" fmla="*/ 2 w 5"/>
                    <a:gd name="T47" fmla="*/ 0 h 1"/>
                    <a:gd name="T48" fmla="*/ 3 w 5"/>
                    <a:gd name="T49" fmla="*/ 0 h 1"/>
                    <a:gd name="T50" fmla="*/ 3 w 5"/>
                    <a:gd name="T51" fmla="*/ 0 h 1"/>
                    <a:gd name="T52" fmla="*/ 3 w 5"/>
                    <a:gd name="T53" fmla="*/ 0 h 1"/>
                    <a:gd name="T54" fmla="*/ 3 w 5"/>
                    <a:gd name="T55" fmla="*/ 0 h 1"/>
                    <a:gd name="T56" fmla="*/ 3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0 h 1"/>
                    <a:gd name="T64" fmla="*/ 4 w 5"/>
                    <a:gd name="T65" fmla="*/ 0 h 1"/>
                    <a:gd name="T66" fmla="*/ 4 w 5"/>
                    <a:gd name="T67" fmla="*/ 0 h 1"/>
                    <a:gd name="T68" fmla="*/ 4 w 5"/>
                    <a:gd name="T69" fmla="*/ 0 h 1"/>
                    <a:gd name="T70" fmla="*/ 4 w 5"/>
                    <a:gd name="T71" fmla="*/ 0 h 1"/>
                    <a:gd name="T72" fmla="*/ 4 w 5"/>
                    <a:gd name="T73" fmla="*/ 0 h 1"/>
                    <a:gd name="T74" fmla="*/ 4 w 5"/>
                    <a:gd name="T75" fmla="*/ 0 h 1"/>
                    <a:gd name="T76" fmla="*/ 4 w 5"/>
                    <a:gd name="T77" fmla="*/ 0 h 1"/>
                    <a:gd name="T78" fmla="*/ 4 w 5"/>
                    <a:gd name="T79" fmla="*/ 0 h 1"/>
                    <a:gd name="T80" fmla="*/ 4 w 5"/>
                    <a:gd name="T81" fmla="*/ 0 h 1"/>
                    <a:gd name="T82" fmla="*/ 4 w 5"/>
                    <a:gd name="T83" fmla="*/ 0 h 1"/>
                    <a:gd name="T84" fmla="*/ 4 w 5"/>
                    <a:gd name="T85" fmla="*/ 0 h 1"/>
                    <a:gd name="T86" fmla="*/ 5 w 5"/>
                    <a:gd name="T87" fmla="*/ 0 h 1"/>
                    <a:gd name="T88" fmla="*/ 5 w 5"/>
                    <a:gd name="T89" fmla="*/ 0 h 1"/>
                    <a:gd name="T90" fmla="*/ 5 w 5"/>
                    <a:gd name="T91" fmla="*/ 0 h 1"/>
                    <a:gd name="T92" fmla="*/ 5 w 5"/>
                    <a:gd name="T93" fmla="*/ 0 h 1"/>
                    <a:gd name="T94" fmla="*/ 5 w 5"/>
                    <a:gd name="T95" fmla="*/ 0 h 1"/>
                    <a:gd name="T96" fmla="*/ 5 w 5"/>
                    <a:gd name="T97" fmla="*/ 0 h 1"/>
                    <a:gd name="T98" fmla="*/ 5 w 5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21" name="Freeform 332"/>
                <p:cNvSpPr>
                  <a:spLocks/>
                </p:cNvSpPr>
                <p:nvPr/>
              </p:nvSpPr>
              <p:spPr bwMode="auto">
                <a:xfrm>
                  <a:off x="4135439" y="3294063"/>
                  <a:ext cx="7938" cy="3175"/>
                </a:xfrm>
                <a:custGeom>
                  <a:avLst/>
                  <a:gdLst>
                    <a:gd name="T0" fmla="*/ 0 w 5"/>
                    <a:gd name="T1" fmla="*/ 0 h 2"/>
                    <a:gd name="T2" fmla="*/ 0 w 5"/>
                    <a:gd name="T3" fmla="*/ 0 h 2"/>
                    <a:gd name="T4" fmla="*/ 0 w 5"/>
                    <a:gd name="T5" fmla="*/ 0 h 2"/>
                    <a:gd name="T6" fmla="*/ 0 w 5"/>
                    <a:gd name="T7" fmla="*/ 0 h 2"/>
                    <a:gd name="T8" fmla="*/ 0 w 5"/>
                    <a:gd name="T9" fmla="*/ 0 h 2"/>
                    <a:gd name="T10" fmla="*/ 1 w 5"/>
                    <a:gd name="T11" fmla="*/ 0 h 2"/>
                    <a:gd name="T12" fmla="*/ 1 w 5"/>
                    <a:gd name="T13" fmla="*/ 0 h 2"/>
                    <a:gd name="T14" fmla="*/ 1 w 5"/>
                    <a:gd name="T15" fmla="*/ 0 h 2"/>
                    <a:gd name="T16" fmla="*/ 1 w 5"/>
                    <a:gd name="T17" fmla="*/ 0 h 2"/>
                    <a:gd name="T18" fmla="*/ 1 w 5"/>
                    <a:gd name="T19" fmla="*/ 0 h 2"/>
                    <a:gd name="T20" fmla="*/ 1 w 5"/>
                    <a:gd name="T21" fmla="*/ 0 h 2"/>
                    <a:gd name="T22" fmla="*/ 1 w 5"/>
                    <a:gd name="T23" fmla="*/ 0 h 2"/>
                    <a:gd name="T24" fmla="*/ 2 w 5"/>
                    <a:gd name="T25" fmla="*/ 0 h 2"/>
                    <a:gd name="T26" fmla="*/ 2 w 5"/>
                    <a:gd name="T27" fmla="*/ 0 h 2"/>
                    <a:gd name="T28" fmla="*/ 2 w 5"/>
                    <a:gd name="T29" fmla="*/ 0 h 2"/>
                    <a:gd name="T30" fmla="*/ 2 w 5"/>
                    <a:gd name="T31" fmla="*/ 0 h 2"/>
                    <a:gd name="T32" fmla="*/ 2 w 5"/>
                    <a:gd name="T33" fmla="*/ 0 h 2"/>
                    <a:gd name="T34" fmla="*/ 2 w 5"/>
                    <a:gd name="T35" fmla="*/ 0 h 2"/>
                    <a:gd name="T36" fmla="*/ 2 w 5"/>
                    <a:gd name="T37" fmla="*/ 0 h 2"/>
                    <a:gd name="T38" fmla="*/ 2 w 5"/>
                    <a:gd name="T39" fmla="*/ 0 h 2"/>
                    <a:gd name="T40" fmla="*/ 2 w 5"/>
                    <a:gd name="T41" fmla="*/ 0 h 2"/>
                    <a:gd name="T42" fmla="*/ 2 w 5"/>
                    <a:gd name="T43" fmla="*/ 0 h 2"/>
                    <a:gd name="T44" fmla="*/ 2 w 5"/>
                    <a:gd name="T45" fmla="*/ 0 h 2"/>
                    <a:gd name="T46" fmla="*/ 2 w 5"/>
                    <a:gd name="T47" fmla="*/ 0 h 2"/>
                    <a:gd name="T48" fmla="*/ 3 w 5"/>
                    <a:gd name="T49" fmla="*/ 0 h 2"/>
                    <a:gd name="T50" fmla="*/ 3 w 5"/>
                    <a:gd name="T51" fmla="*/ 0 h 2"/>
                    <a:gd name="T52" fmla="*/ 3 w 5"/>
                    <a:gd name="T53" fmla="*/ 0 h 2"/>
                    <a:gd name="T54" fmla="*/ 3 w 5"/>
                    <a:gd name="T55" fmla="*/ 0 h 2"/>
                    <a:gd name="T56" fmla="*/ 3 w 5"/>
                    <a:gd name="T57" fmla="*/ 0 h 2"/>
                    <a:gd name="T58" fmla="*/ 3 w 5"/>
                    <a:gd name="T59" fmla="*/ 0 h 2"/>
                    <a:gd name="T60" fmla="*/ 3 w 5"/>
                    <a:gd name="T61" fmla="*/ 1 h 2"/>
                    <a:gd name="T62" fmla="*/ 3 w 5"/>
                    <a:gd name="T63" fmla="*/ 1 h 2"/>
                    <a:gd name="T64" fmla="*/ 3 w 5"/>
                    <a:gd name="T65" fmla="*/ 1 h 2"/>
                    <a:gd name="T66" fmla="*/ 3 w 5"/>
                    <a:gd name="T67" fmla="*/ 1 h 2"/>
                    <a:gd name="T68" fmla="*/ 3 w 5"/>
                    <a:gd name="T69" fmla="*/ 1 h 2"/>
                    <a:gd name="T70" fmla="*/ 4 w 5"/>
                    <a:gd name="T71" fmla="*/ 1 h 2"/>
                    <a:gd name="T72" fmla="*/ 4 w 5"/>
                    <a:gd name="T73" fmla="*/ 1 h 2"/>
                    <a:gd name="T74" fmla="*/ 4 w 5"/>
                    <a:gd name="T75" fmla="*/ 1 h 2"/>
                    <a:gd name="T76" fmla="*/ 4 w 5"/>
                    <a:gd name="T77" fmla="*/ 1 h 2"/>
                    <a:gd name="T78" fmla="*/ 4 w 5"/>
                    <a:gd name="T79" fmla="*/ 1 h 2"/>
                    <a:gd name="T80" fmla="*/ 4 w 5"/>
                    <a:gd name="T81" fmla="*/ 1 h 2"/>
                    <a:gd name="T82" fmla="*/ 4 w 5"/>
                    <a:gd name="T83" fmla="*/ 1 h 2"/>
                    <a:gd name="T84" fmla="*/ 5 w 5"/>
                    <a:gd name="T85" fmla="*/ 1 h 2"/>
                    <a:gd name="T86" fmla="*/ 5 w 5"/>
                    <a:gd name="T87" fmla="*/ 1 h 2"/>
                    <a:gd name="T88" fmla="*/ 5 w 5"/>
                    <a:gd name="T89" fmla="*/ 1 h 2"/>
                    <a:gd name="T90" fmla="*/ 5 w 5"/>
                    <a:gd name="T91" fmla="*/ 1 h 2"/>
                    <a:gd name="T92" fmla="*/ 5 w 5"/>
                    <a:gd name="T93" fmla="*/ 2 h 2"/>
                    <a:gd name="T94" fmla="*/ 5 w 5"/>
                    <a:gd name="T95" fmla="*/ 2 h 2"/>
                    <a:gd name="T96" fmla="*/ 5 w 5"/>
                    <a:gd name="T97" fmla="*/ 2 h 2"/>
                    <a:gd name="T98" fmla="*/ 5 w 5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22" name="Freeform 333"/>
                <p:cNvSpPr>
                  <a:spLocks/>
                </p:cNvSpPr>
                <p:nvPr/>
              </p:nvSpPr>
              <p:spPr bwMode="auto">
                <a:xfrm>
                  <a:off x="4143376" y="3297238"/>
                  <a:ext cx="7938" cy="9525"/>
                </a:xfrm>
                <a:custGeom>
                  <a:avLst/>
                  <a:gdLst>
                    <a:gd name="T0" fmla="*/ 0 w 5"/>
                    <a:gd name="T1" fmla="*/ 0 h 6"/>
                    <a:gd name="T2" fmla="*/ 0 w 5"/>
                    <a:gd name="T3" fmla="*/ 0 h 6"/>
                    <a:gd name="T4" fmla="*/ 0 w 5"/>
                    <a:gd name="T5" fmla="*/ 0 h 6"/>
                    <a:gd name="T6" fmla="*/ 0 w 5"/>
                    <a:gd name="T7" fmla="*/ 0 h 6"/>
                    <a:gd name="T8" fmla="*/ 1 w 5"/>
                    <a:gd name="T9" fmla="*/ 0 h 6"/>
                    <a:gd name="T10" fmla="*/ 1 w 5"/>
                    <a:gd name="T11" fmla="*/ 0 h 6"/>
                    <a:gd name="T12" fmla="*/ 1 w 5"/>
                    <a:gd name="T13" fmla="*/ 1 h 6"/>
                    <a:gd name="T14" fmla="*/ 1 w 5"/>
                    <a:gd name="T15" fmla="*/ 1 h 6"/>
                    <a:gd name="T16" fmla="*/ 1 w 5"/>
                    <a:gd name="T17" fmla="*/ 1 h 6"/>
                    <a:gd name="T18" fmla="*/ 1 w 5"/>
                    <a:gd name="T19" fmla="*/ 1 h 6"/>
                    <a:gd name="T20" fmla="*/ 1 w 5"/>
                    <a:gd name="T21" fmla="*/ 1 h 6"/>
                    <a:gd name="T22" fmla="*/ 1 w 5"/>
                    <a:gd name="T23" fmla="*/ 1 h 6"/>
                    <a:gd name="T24" fmla="*/ 1 w 5"/>
                    <a:gd name="T25" fmla="*/ 1 h 6"/>
                    <a:gd name="T26" fmla="*/ 1 w 5"/>
                    <a:gd name="T27" fmla="*/ 1 h 6"/>
                    <a:gd name="T28" fmla="*/ 1 w 5"/>
                    <a:gd name="T29" fmla="*/ 1 h 6"/>
                    <a:gd name="T30" fmla="*/ 2 w 5"/>
                    <a:gd name="T31" fmla="*/ 1 h 6"/>
                    <a:gd name="T32" fmla="*/ 2 w 5"/>
                    <a:gd name="T33" fmla="*/ 2 h 6"/>
                    <a:gd name="T34" fmla="*/ 2 w 5"/>
                    <a:gd name="T35" fmla="*/ 2 h 6"/>
                    <a:gd name="T36" fmla="*/ 2 w 5"/>
                    <a:gd name="T37" fmla="*/ 2 h 6"/>
                    <a:gd name="T38" fmla="*/ 2 w 5"/>
                    <a:gd name="T39" fmla="*/ 2 h 6"/>
                    <a:gd name="T40" fmla="*/ 2 w 5"/>
                    <a:gd name="T41" fmla="*/ 2 h 6"/>
                    <a:gd name="T42" fmla="*/ 2 w 5"/>
                    <a:gd name="T43" fmla="*/ 2 h 6"/>
                    <a:gd name="T44" fmla="*/ 2 w 5"/>
                    <a:gd name="T45" fmla="*/ 2 h 6"/>
                    <a:gd name="T46" fmla="*/ 3 w 5"/>
                    <a:gd name="T47" fmla="*/ 2 h 6"/>
                    <a:gd name="T48" fmla="*/ 3 w 5"/>
                    <a:gd name="T49" fmla="*/ 2 h 6"/>
                    <a:gd name="T50" fmla="*/ 3 w 5"/>
                    <a:gd name="T51" fmla="*/ 2 h 6"/>
                    <a:gd name="T52" fmla="*/ 3 w 5"/>
                    <a:gd name="T53" fmla="*/ 3 h 6"/>
                    <a:gd name="T54" fmla="*/ 3 w 5"/>
                    <a:gd name="T55" fmla="*/ 3 h 6"/>
                    <a:gd name="T56" fmla="*/ 3 w 5"/>
                    <a:gd name="T57" fmla="*/ 3 h 6"/>
                    <a:gd name="T58" fmla="*/ 3 w 5"/>
                    <a:gd name="T59" fmla="*/ 3 h 6"/>
                    <a:gd name="T60" fmla="*/ 3 w 5"/>
                    <a:gd name="T61" fmla="*/ 3 h 6"/>
                    <a:gd name="T62" fmla="*/ 3 w 5"/>
                    <a:gd name="T63" fmla="*/ 3 h 6"/>
                    <a:gd name="T64" fmla="*/ 3 w 5"/>
                    <a:gd name="T65" fmla="*/ 4 h 6"/>
                    <a:gd name="T66" fmla="*/ 3 w 5"/>
                    <a:gd name="T67" fmla="*/ 4 h 6"/>
                    <a:gd name="T68" fmla="*/ 4 w 5"/>
                    <a:gd name="T69" fmla="*/ 4 h 6"/>
                    <a:gd name="T70" fmla="*/ 4 w 5"/>
                    <a:gd name="T71" fmla="*/ 4 h 6"/>
                    <a:gd name="T72" fmla="*/ 4 w 5"/>
                    <a:gd name="T73" fmla="*/ 4 h 6"/>
                    <a:gd name="T74" fmla="*/ 4 w 5"/>
                    <a:gd name="T75" fmla="*/ 4 h 6"/>
                    <a:gd name="T76" fmla="*/ 4 w 5"/>
                    <a:gd name="T77" fmla="*/ 4 h 6"/>
                    <a:gd name="T78" fmla="*/ 4 w 5"/>
                    <a:gd name="T79" fmla="*/ 4 h 6"/>
                    <a:gd name="T80" fmla="*/ 4 w 5"/>
                    <a:gd name="T81" fmla="*/ 5 h 6"/>
                    <a:gd name="T82" fmla="*/ 4 w 5"/>
                    <a:gd name="T83" fmla="*/ 5 h 6"/>
                    <a:gd name="T84" fmla="*/ 4 w 5"/>
                    <a:gd name="T85" fmla="*/ 5 h 6"/>
                    <a:gd name="T86" fmla="*/ 4 w 5"/>
                    <a:gd name="T87" fmla="*/ 5 h 6"/>
                    <a:gd name="T88" fmla="*/ 4 w 5"/>
                    <a:gd name="T89" fmla="*/ 5 h 6"/>
                    <a:gd name="T90" fmla="*/ 5 w 5"/>
                    <a:gd name="T91" fmla="*/ 5 h 6"/>
                    <a:gd name="T92" fmla="*/ 5 w 5"/>
                    <a:gd name="T93" fmla="*/ 5 h 6"/>
                    <a:gd name="T94" fmla="*/ 5 w 5"/>
                    <a:gd name="T95" fmla="*/ 5 h 6"/>
                    <a:gd name="T96" fmla="*/ 5 w 5"/>
                    <a:gd name="T97" fmla="*/ 6 h 6"/>
                    <a:gd name="T98" fmla="*/ 5 w 5"/>
                    <a:gd name="T9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6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6"/>
                      </a:lnTo>
                      <a:lnTo>
                        <a:pt x="5" y="6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23" name="Freeform 334"/>
                <p:cNvSpPr>
                  <a:spLocks/>
                </p:cNvSpPr>
                <p:nvPr/>
              </p:nvSpPr>
              <p:spPr bwMode="auto">
                <a:xfrm>
                  <a:off x="4151314" y="3306763"/>
                  <a:ext cx="7938" cy="7938"/>
                </a:xfrm>
                <a:custGeom>
                  <a:avLst/>
                  <a:gdLst>
                    <a:gd name="T0" fmla="*/ 0 w 5"/>
                    <a:gd name="T1" fmla="*/ 0 h 5"/>
                    <a:gd name="T2" fmla="*/ 0 w 5"/>
                    <a:gd name="T3" fmla="*/ 0 h 5"/>
                    <a:gd name="T4" fmla="*/ 0 w 5"/>
                    <a:gd name="T5" fmla="*/ 0 h 5"/>
                    <a:gd name="T6" fmla="*/ 1 w 5"/>
                    <a:gd name="T7" fmla="*/ 0 h 5"/>
                    <a:gd name="T8" fmla="*/ 1 w 5"/>
                    <a:gd name="T9" fmla="*/ 0 h 5"/>
                    <a:gd name="T10" fmla="*/ 1 w 5"/>
                    <a:gd name="T11" fmla="*/ 1 h 5"/>
                    <a:gd name="T12" fmla="*/ 1 w 5"/>
                    <a:gd name="T13" fmla="*/ 1 h 5"/>
                    <a:gd name="T14" fmla="*/ 1 w 5"/>
                    <a:gd name="T15" fmla="*/ 1 h 5"/>
                    <a:gd name="T16" fmla="*/ 1 w 5"/>
                    <a:gd name="T17" fmla="*/ 1 h 5"/>
                    <a:gd name="T18" fmla="*/ 1 w 5"/>
                    <a:gd name="T19" fmla="*/ 1 h 5"/>
                    <a:gd name="T20" fmla="*/ 1 w 5"/>
                    <a:gd name="T21" fmla="*/ 1 h 5"/>
                    <a:gd name="T22" fmla="*/ 1 w 5"/>
                    <a:gd name="T23" fmla="*/ 1 h 5"/>
                    <a:gd name="T24" fmla="*/ 1 w 5"/>
                    <a:gd name="T25" fmla="*/ 1 h 5"/>
                    <a:gd name="T26" fmla="*/ 1 w 5"/>
                    <a:gd name="T27" fmla="*/ 2 h 5"/>
                    <a:gd name="T28" fmla="*/ 2 w 5"/>
                    <a:gd name="T29" fmla="*/ 2 h 5"/>
                    <a:gd name="T30" fmla="*/ 2 w 5"/>
                    <a:gd name="T31" fmla="*/ 2 h 5"/>
                    <a:gd name="T32" fmla="*/ 2 w 5"/>
                    <a:gd name="T33" fmla="*/ 2 h 5"/>
                    <a:gd name="T34" fmla="*/ 2 w 5"/>
                    <a:gd name="T35" fmla="*/ 2 h 5"/>
                    <a:gd name="T36" fmla="*/ 2 w 5"/>
                    <a:gd name="T37" fmla="*/ 2 h 5"/>
                    <a:gd name="T38" fmla="*/ 2 w 5"/>
                    <a:gd name="T39" fmla="*/ 2 h 5"/>
                    <a:gd name="T40" fmla="*/ 2 w 5"/>
                    <a:gd name="T41" fmla="*/ 2 h 5"/>
                    <a:gd name="T42" fmla="*/ 2 w 5"/>
                    <a:gd name="T43" fmla="*/ 2 h 5"/>
                    <a:gd name="T44" fmla="*/ 3 w 5"/>
                    <a:gd name="T45" fmla="*/ 3 h 5"/>
                    <a:gd name="T46" fmla="*/ 3 w 5"/>
                    <a:gd name="T47" fmla="*/ 3 h 5"/>
                    <a:gd name="T48" fmla="*/ 3 w 5"/>
                    <a:gd name="T49" fmla="*/ 3 h 5"/>
                    <a:gd name="T50" fmla="*/ 3 w 5"/>
                    <a:gd name="T51" fmla="*/ 3 h 5"/>
                    <a:gd name="T52" fmla="*/ 3 w 5"/>
                    <a:gd name="T53" fmla="*/ 3 h 5"/>
                    <a:gd name="T54" fmla="*/ 3 w 5"/>
                    <a:gd name="T55" fmla="*/ 3 h 5"/>
                    <a:gd name="T56" fmla="*/ 3 w 5"/>
                    <a:gd name="T57" fmla="*/ 4 h 5"/>
                    <a:gd name="T58" fmla="*/ 3 w 5"/>
                    <a:gd name="T59" fmla="*/ 4 h 5"/>
                    <a:gd name="T60" fmla="*/ 3 w 5"/>
                    <a:gd name="T61" fmla="*/ 4 h 5"/>
                    <a:gd name="T62" fmla="*/ 3 w 5"/>
                    <a:gd name="T63" fmla="*/ 4 h 5"/>
                    <a:gd name="T64" fmla="*/ 3 w 5"/>
                    <a:gd name="T65" fmla="*/ 4 h 5"/>
                    <a:gd name="T66" fmla="*/ 4 w 5"/>
                    <a:gd name="T67" fmla="*/ 4 h 5"/>
                    <a:gd name="T68" fmla="*/ 4 w 5"/>
                    <a:gd name="T69" fmla="*/ 4 h 5"/>
                    <a:gd name="T70" fmla="*/ 4 w 5"/>
                    <a:gd name="T71" fmla="*/ 4 h 5"/>
                    <a:gd name="T72" fmla="*/ 4 w 5"/>
                    <a:gd name="T73" fmla="*/ 4 h 5"/>
                    <a:gd name="T74" fmla="*/ 4 w 5"/>
                    <a:gd name="T75" fmla="*/ 4 h 5"/>
                    <a:gd name="T76" fmla="*/ 4 w 5"/>
                    <a:gd name="T77" fmla="*/ 4 h 5"/>
                    <a:gd name="T78" fmla="*/ 4 w 5"/>
                    <a:gd name="T79" fmla="*/ 5 h 5"/>
                    <a:gd name="T80" fmla="*/ 4 w 5"/>
                    <a:gd name="T81" fmla="*/ 5 h 5"/>
                    <a:gd name="T82" fmla="*/ 4 w 5"/>
                    <a:gd name="T83" fmla="*/ 5 h 5"/>
                    <a:gd name="T84" fmla="*/ 4 w 5"/>
                    <a:gd name="T85" fmla="*/ 5 h 5"/>
                    <a:gd name="T86" fmla="*/ 4 w 5"/>
                    <a:gd name="T87" fmla="*/ 5 h 5"/>
                    <a:gd name="T88" fmla="*/ 5 w 5"/>
                    <a:gd name="T89" fmla="*/ 5 h 5"/>
                    <a:gd name="T90" fmla="*/ 5 w 5"/>
                    <a:gd name="T91" fmla="*/ 5 h 5"/>
                    <a:gd name="T92" fmla="*/ 5 w 5"/>
                    <a:gd name="T93" fmla="*/ 5 h 5"/>
                    <a:gd name="T94" fmla="*/ 5 w 5"/>
                    <a:gd name="T95" fmla="*/ 5 h 5"/>
                    <a:gd name="T96" fmla="*/ 5 w 5"/>
                    <a:gd name="T97" fmla="*/ 5 h 5"/>
                    <a:gd name="T98" fmla="*/ 5 w 5"/>
                    <a:gd name="T9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24" name="Freeform 335"/>
                <p:cNvSpPr>
                  <a:spLocks/>
                </p:cNvSpPr>
                <p:nvPr/>
              </p:nvSpPr>
              <p:spPr bwMode="auto">
                <a:xfrm>
                  <a:off x="4159251" y="3314700"/>
                  <a:ext cx="7938" cy="3175"/>
                </a:xfrm>
                <a:custGeom>
                  <a:avLst/>
                  <a:gdLst>
                    <a:gd name="T0" fmla="*/ 0 w 5"/>
                    <a:gd name="T1" fmla="*/ 0 h 2"/>
                    <a:gd name="T2" fmla="*/ 0 w 5"/>
                    <a:gd name="T3" fmla="*/ 0 h 2"/>
                    <a:gd name="T4" fmla="*/ 1 w 5"/>
                    <a:gd name="T5" fmla="*/ 0 h 2"/>
                    <a:gd name="T6" fmla="*/ 1 w 5"/>
                    <a:gd name="T7" fmla="*/ 1 h 2"/>
                    <a:gd name="T8" fmla="*/ 1 w 5"/>
                    <a:gd name="T9" fmla="*/ 1 h 2"/>
                    <a:gd name="T10" fmla="*/ 1 w 5"/>
                    <a:gd name="T11" fmla="*/ 1 h 2"/>
                    <a:gd name="T12" fmla="*/ 1 w 5"/>
                    <a:gd name="T13" fmla="*/ 1 h 2"/>
                    <a:gd name="T14" fmla="*/ 1 w 5"/>
                    <a:gd name="T15" fmla="*/ 1 h 2"/>
                    <a:gd name="T16" fmla="*/ 1 w 5"/>
                    <a:gd name="T17" fmla="*/ 1 h 2"/>
                    <a:gd name="T18" fmla="*/ 1 w 5"/>
                    <a:gd name="T19" fmla="*/ 1 h 2"/>
                    <a:gd name="T20" fmla="*/ 1 w 5"/>
                    <a:gd name="T21" fmla="*/ 1 h 2"/>
                    <a:gd name="T22" fmla="*/ 1 w 5"/>
                    <a:gd name="T23" fmla="*/ 1 h 2"/>
                    <a:gd name="T24" fmla="*/ 1 w 5"/>
                    <a:gd name="T25" fmla="*/ 1 h 2"/>
                    <a:gd name="T26" fmla="*/ 1 w 5"/>
                    <a:gd name="T27" fmla="*/ 1 h 2"/>
                    <a:gd name="T28" fmla="*/ 2 w 5"/>
                    <a:gd name="T29" fmla="*/ 1 h 2"/>
                    <a:gd name="T30" fmla="*/ 2 w 5"/>
                    <a:gd name="T31" fmla="*/ 1 h 2"/>
                    <a:gd name="T32" fmla="*/ 2 w 5"/>
                    <a:gd name="T33" fmla="*/ 1 h 2"/>
                    <a:gd name="T34" fmla="*/ 2 w 5"/>
                    <a:gd name="T35" fmla="*/ 2 h 2"/>
                    <a:gd name="T36" fmla="*/ 2 w 5"/>
                    <a:gd name="T37" fmla="*/ 2 h 2"/>
                    <a:gd name="T38" fmla="*/ 2 w 5"/>
                    <a:gd name="T39" fmla="*/ 2 h 2"/>
                    <a:gd name="T40" fmla="*/ 2 w 5"/>
                    <a:gd name="T41" fmla="*/ 2 h 2"/>
                    <a:gd name="T42" fmla="*/ 2 w 5"/>
                    <a:gd name="T43" fmla="*/ 2 h 2"/>
                    <a:gd name="T44" fmla="*/ 2 w 5"/>
                    <a:gd name="T45" fmla="*/ 2 h 2"/>
                    <a:gd name="T46" fmla="*/ 2 w 5"/>
                    <a:gd name="T47" fmla="*/ 2 h 2"/>
                    <a:gd name="T48" fmla="*/ 2 w 5"/>
                    <a:gd name="T49" fmla="*/ 2 h 2"/>
                    <a:gd name="T50" fmla="*/ 3 w 5"/>
                    <a:gd name="T51" fmla="*/ 2 h 2"/>
                    <a:gd name="T52" fmla="*/ 3 w 5"/>
                    <a:gd name="T53" fmla="*/ 2 h 2"/>
                    <a:gd name="T54" fmla="*/ 3 w 5"/>
                    <a:gd name="T55" fmla="*/ 2 h 2"/>
                    <a:gd name="T56" fmla="*/ 3 w 5"/>
                    <a:gd name="T57" fmla="*/ 2 h 2"/>
                    <a:gd name="T58" fmla="*/ 3 w 5"/>
                    <a:gd name="T59" fmla="*/ 2 h 2"/>
                    <a:gd name="T60" fmla="*/ 3 w 5"/>
                    <a:gd name="T61" fmla="*/ 2 h 2"/>
                    <a:gd name="T62" fmla="*/ 3 w 5"/>
                    <a:gd name="T63" fmla="*/ 2 h 2"/>
                    <a:gd name="T64" fmla="*/ 4 w 5"/>
                    <a:gd name="T65" fmla="*/ 2 h 2"/>
                    <a:gd name="T66" fmla="*/ 4 w 5"/>
                    <a:gd name="T67" fmla="*/ 2 h 2"/>
                    <a:gd name="T68" fmla="*/ 4 w 5"/>
                    <a:gd name="T69" fmla="*/ 2 h 2"/>
                    <a:gd name="T70" fmla="*/ 4 w 5"/>
                    <a:gd name="T71" fmla="*/ 2 h 2"/>
                    <a:gd name="T72" fmla="*/ 4 w 5"/>
                    <a:gd name="T73" fmla="*/ 2 h 2"/>
                    <a:gd name="T74" fmla="*/ 4 w 5"/>
                    <a:gd name="T75" fmla="*/ 2 h 2"/>
                    <a:gd name="T76" fmla="*/ 4 w 5"/>
                    <a:gd name="T77" fmla="*/ 2 h 2"/>
                    <a:gd name="T78" fmla="*/ 4 w 5"/>
                    <a:gd name="T79" fmla="*/ 2 h 2"/>
                    <a:gd name="T80" fmla="*/ 4 w 5"/>
                    <a:gd name="T81" fmla="*/ 2 h 2"/>
                    <a:gd name="T82" fmla="*/ 4 w 5"/>
                    <a:gd name="T83" fmla="*/ 2 h 2"/>
                    <a:gd name="T84" fmla="*/ 4 w 5"/>
                    <a:gd name="T85" fmla="*/ 2 h 2"/>
                    <a:gd name="T86" fmla="*/ 5 w 5"/>
                    <a:gd name="T87" fmla="*/ 2 h 2"/>
                    <a:gd name="T88" fmla="*/ 5 w 5"/>
                    <a:gd name="T89" fmla="*/ 2 h 2"/>
                    <a:gd name="T90" fmla="*/ 5 w 5"/>
                    <a:gd name="T91" fmla="*/ 2 h 2"/>
                    <a:gd name="T92" fmla="*/ 5 w 5"/>
                    <a:gd name="T93" fmla="*/ 2 h 2"/>
                    <a:gd name="T94" fmla="*/ 5 w 5"/>
                    <a:gd name="T95" fmla="*/ 2 h 2"/>
                    <a:gd name="T96" fmla="*/ 5 w 5"/>
                    <a:gd name="T97" fmla="*/ 2 h 2"/>
                    <a:gd name="T98" fmla="*/ 5 w 5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25" name="Freeform 336"/>
                <p:cNvSpPr>
                  <a:spLocks/>
                </p:cNvSpPr>
                <p:nvPr/>
              </p:nvSpPr>
              <p:spPr bwMode="auto">
                <a:xfrm>
                  <a:off x="4167189" y="3313113"/>
                  <a:ext cx="7938" cy="4763"/>
                </a:xfrm>
                <a:custGeom>
                  <a:avLst/>
                  <a:gdLst>
                    <a:gd name="T0" fmla="*/ 0 w 5"/>
                    <a:gd name="T1" fmla="*/ 3 h 3"/>
                    <a:gd name="T2" fmla="*/ 0 w 5"/>
                    <a:gd name="T3" fmla="*/ 3 h 3"/>
                    <a:gd name="T4" fmla="*/ 0 w 5"/>
                    <a:gd name="T5" fmla="*/ 3 h 3"/>
                    <a:gd name="T6" fmla="*/ 0 w 5"/>
                    <a:gd name="T7" fmla="*/ 3 h 3"/>
                    <a:gd name="T8" fmla="*/ 0 w 5"/>
                    <a:gd name="T9" fmla="*/ 3 h 3"/>
                    <a:gd name="T10" fmla="*/ 1 w 5"/>
                    <a:gd name="T11" fmla="*/ 3 h 3"/>
                    <a:gd name="T12" fmla="*/ 1 w 5"/>
                    <a:gd name="T13" fmla="*/ 3 h 3"/>
                    <a:gd name="T14" fmla="*/ 1 w 5"/>
                    <a:gd name="T15" fmla="*/ 3 h 3"/>
                    <a:gd name="T16" fmla="*/ 1 w 5"/>
                    <a:gd name="T17" fmla="*/ 3 h 3"/>
                    <a:gd name="T18" fmla="*/ 1 w 5"/>
                    <a:gd name="T19" fmla="*/ 3 h 3"/>
                    <a:gd name="T20" fmla="*/ 1 w 5"/>
                    <a:gd name="T21" fmla="*/ 3 h 3"/>
                    <a:gd name="T22" fmla="*/ 1 w 5"/>
                    <a:gd name="T23" fmla="*/ 2 h 3"/>
                    <a:gd name="T24" fmla="*/ 1 w 5"/>
                    <a:gd name="T25" fmla="*/ 2 h 3"/>
                    <a:gd name="T26" fmla="*/ 2 w 5"/>
                    <a:gd name="T27" fmla="*/ 2 h 3"/>
                    <a:gd name="T28" fmla="*/ 2 w 5"/>
                    <a:gd name="T29" fmla="*/ 2 h 3"/>
                    <a:gd name="T30" fmla="*/ 2 w 5"/>
                    <a:gd name="T31" fmla="*/ 2 h 3"/>
                    <a:gd name="T32" fmla="*/ 2 w 5"/>
                    <a:gd name="T33" fmla="*/ 2 h 3"/>
                    <a:gd name="T34" fmla="*/ 2 w 5"/>
                    <a:gd name="T35" fmla="*/ 2 h 3"/>
                    <a:gd name="T36" fmla="*/ 2 w 5"/>
                    <a:gd name="T37" fmla="*/ 2 h 3"/>
                    <a:gd name="T38" fmla="*/ 2 w 5"/>
                    <a:gd name="T39" fmla="*/ 2 h 3"/>
                    <a:gd name="T40" fmla="*/ 2 w 5"/>
                    <a:gd name="T41" fmla="*/ 2 h 3"/>
                    <a:gd name="T42" fmla="*/ 2 w 5"/>
                    <a:gd name="T43" fmla="*/ 2 h 3"/>
                    <a:gd name="T44" fmla="*/ 2 w 5"/>
                    <a:gd name="T45" fmla="*/ 2 h 3"/>
                    <a:gd name="T46" fmla="*/ 2 w 5"/>
                    <a:gd name="T47" fmla="*/ 2 h 3"/>
                    <a:gd name="T48" fmla="*/ 3 w 5"/>
                    <a:gd name="T49" fmla="*/ 2 h 3"/>
                    <a:gd name="T50" fmla="*/ 3 w 5"/>
                    <a:gd name="T51" fmla="*/ 2 h 3"/>
                    <a:gd name="T52" fmla="*/ 3 w 5"/>
                    <a:gd name="T53" fmla="*/ 2 h 3"/>
                    <a:gd name="T54" fmla="*/ 3 w 5"/>
                    <a:gd name="T55" fmla="*/ 1 h 3"/>
                    <a:gd name="T56" fmla="*/ 3 w 5"/>
                    <a:gd name="T57" fmla="*/ 1 h 3"/>
                    <a:gd name="T58" fmla="*/ 3 w 5"/>
                    <a:gd name="T59" fmla="*/ 1 h 3"/>
                    <a:gd name="T60" fmla="*/ 3 w 5"/>
                    <a:gd name="T61" fmla="*/ 1 h 3"/>
                    <a:gd name="T62" fmla="*/ 3 w 5"/>
                    <a:gd name="T63" fmla="*/ 1 h 3"/>
                    <a:gd name="T64" fmla="*/ 3 w 5"/>
                    <a:gd name="T65" fmla="*/ 1 h 3"/>
                    <a:gd name="T66" fmla="*/ 3 w 5"/>
                    <a:gd name="T67" fmla="*/ 1 h 3"/>
                    <a:gd name="T68" fmla="*/ 3 w 5"/>
                    <a:gd name="T69" fmla="*/ 1 h 3"/>
                    <a:gd name="T70" fmla="*/ 4 w 5"/>
                    <a:gd name="T71" fmla="*/ 1 h 3"/>
                    <a:gd name="T72" fmla="*/ 4 w 5"/>
                    <a:gd name="T73" fmla="*/ 1 h 3"/>
                    <a:gd name="T74" fmla="*/ 4 w 5"/>
                    <a:gd name="T75" fmla="*/ 1 h 3"/>
                    <a:gd name="T76" fmla="*/ 4 w 5"/>
                    <a:gd name="T77" fmla="*/ 1 h 3"/>
                    <a:gd name="T78" fmla="*/ 4 w 5"/>
                    <a:gd name="T79" fmla="*/ 1 h 3"/>
                    <a:gd name="T80" fmla="*/ 4 w 5"/>
                    <a:gd name="T81" fmla="*/ 1 h 3"/>
                    <a:gd name="T82" fmla="*/ 4 w 5"/>
                    <a:gd name="T83" fmla="*/ 1 h 3"/>
                    <a:gd name="T84" fmla="*/ 5 w 5"/>
                    <a:gd name="T85" fmla="*/ 1 h 3"/>
                    <a:gd name="T86" fmla="*/ 5 w 5"/>
                    <a:gd name="T87" fmla="*/ 1 h 3"/>
                    <a:gd name="T88" fmla="*/ 5 w 5"/>
                    <a:gd name="T89" fmla="*/ 0 h 3"/>
                    <a:gd name="T90" fmla="*/ 5 w 5"/>
                    <a:gd name="T91" fmla="*/ 0 h 3"/>
                    <a:gd name="T92" fmla="*/ 5 w 5"/>
                    <a:gd name="T93" fmla="*/ 0 h 3"/>
                    <a:gd name="T94" fmla="*/ 5 w 5"/>
                    <a:gd name="T95" fmla="*/ 0 h 3"/>
                    <a:gd name="T96" fmla="*/ 5 w 5"/>
                    <a:gd name="T97" fmla="*/ 0 h 3"/>
                    <a:gd name="T98" fmla="*/ 5 w 5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3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26" name="Freeform 337"/>
                <p:cNvSpPr>
                  <a:spLocks/>
                </p:cNvSpPr>
                <p:nvPr/>
              </p:nvSpPr>
              <p:spPr bwMode="auto">
                <a:xfrm>
                  <a:off x="4175126" y="3306763"/>
                  <a:ext cx="7938" cy="6350"/>
                </a:xfrm>
                <a:custGeom>
                  <a:avLst/>
                  <a:gdLst>
                    <a:gd name="T0" fmla="*/ 0 w 5"/>
                    <a:gd name="T1" fmla="*/ 4 h 4"/>
                    <a:gd name="T2" fmla="*/ 0 w 5"/>
                    <a:gd name="T3" fmla="*/ 4 h 4"/>
                    <a:gd name="T4" fmla="*/ 0 w 5"/>
                    <a:gd name="T5" fmla="*/ 4 h 4"/>
                    <a:gd name="T6" fmla="*/ 0 w 5"/>
                    <a:gd name="T7" fmla="*/ 4 h 4"/>
                    <a:gd name="T8" fmla="*/ 0 w 5"/>
                    <a:gd name="T9" fmla="*/ 4 h 4"/>
                    <a:gd name="T10" fmla="*/ 1 w 5"/>
                    <a:gd name="T11" fmla="*/ 4 h 4"/>
                    <a:gd name="T12" fmla="*/ 1 w 5"/>
                    <a:gd name="T13" fmla="*/ 4 h 4"/>
                    <a:gd name="T14" fmla="*/ 1 w 5"/>
                    <a:gd name="T15" fmla="*/ 4 h 4"/>
                    <a:gd name="T16" fmla="*/ 1 w 5"/>
                    <a:gd name="T17" fmla="*/ 4 h 4"/>
                    <a:gd name="T18" fmla="*/ 1 w 5"/>
                    <a:gd name="T19" fmla="*/ 4 h 4"/>
                    <a:gd name="T20" fmla="*/ 1 w 5"/>
                    <a:gd name="T21" fmla="*/ 3 h 4"/>
                    <a:gd name="T22" fmla="*/ 1 w 5"/>
                    <a:gd name="T23" fmla="*/ 3 h 4"/>
                    <a:gd name="T24" fmla="*/ 1 w 5"/>
                    <a:gd name="T25" fmla="*/ 3 h 4"/>
                    <a:gd name="T26" fmla="*/ 1 w 5"/>
                    <a:gd name="T27" fmla="*/ 3 h 4"/>
                    <a:gd name="T28" fmla="*/ 1 w 5"/>
                    <a:gd name="T29" fmla="*/ 3 h 4"/>
                    <a:gd name="T30" fmla="*/ 1 w 5"/>
                    <a:gd name="T31" fmla="*/ 3 h 4"/>
                    <a:gd name="T32" fmla="*/ 2 w 5"/>
                    <a:gd name="T33" fmla="*/ 3 h 4"/>
                    <a:gd name="T34" fmla="*/ 2 w 5"/>
                    <a:gd name="T35" fmla="*/ 3 h 4"/>
                    <a:gd name="T36" fmla="*/ 2 w 5"/>
                    <a:gd name="T37" fmla="*/ 2 h 4"/>
                    <a:gd name="T38" fmla="*/ 2 w 5"/>
                    <a:gd name="T39" fmla="*/ 2 h 4"/>
                    <a:gd name="T40" fmla="*/ 2 w 5"/>
                    <a:gd name="T41" fmla="*/ 2 h 4"/>
                    <a:gd name="T42" fmla="*/ 2 w 5"/>
                    <a:gd name="T43" fmla="*/ 2 h 4"/>
                    <a:gd name="T44" fmla="*/ 2 w 5"/>
                    <a:gd name="T45" fmla="*/ 2 h 4"/>
                    <a:gd name="T46" fmla="*/ 3 w 5"/>
                    <a:gd name="T47" fmla="*/ 2 h 4"/>
                    <a:gd name="T48" fmla="*/ 3 w 5"/>
                    <a:gd name="T49" fmla="*/ 2 h 4"/>
                    <a:gd name="T50" fmla="*/ 3 w 5"/>
                    <a:gd name="T51" fmla="*/ 2 h 4"/>
                    <a:gd name="T52" fmla="*/ 3 w 5"/>
                    <a:gd name="T53" fmla="*/ 2 h 4"/>
                    <a:gd name="T54" fmla="*/ 3 w 5"/>
                    <a:gd name="T55" fmla="*/ 2 h 4"/>
                    <a:gd name="T56" fmla="*/ 3 w 5"/>
                    <a:gd name="T57" fmla="*/ 2 h 4"/>
                    <a:gd name="T58" fmla="*/ 3 w 5"/>
                    <a:gd name="T59" fmla="*/ 2 h 4"/>
                    <a:gd name="T60" fmla="*/ 3 w 5"/>
                    <a:gd name="T61" fmla="*/ 2 h 4"/>
                    <a:gd name="T62" fmla="*/ 3 w 5"/>
                    <a:gd name="T63" fmla="*/ 1 h 4"/>
                    <a:gd name="T64" fmla="*/ 3 w 5"/>
                    <a:gd name="T65" fmla="*/ 1 h 4"/>
                    <a:gd name="T66" fmla="*/ 3 w 5"/>
                    <a:gd name="T67" fmla="*/ 1 h 4"/>
                    <a:gd name="T68" fmla="*/ 4 w 5"/>
                    <a:gd name="T69" fmla="*/ 1 h 4"/>
                    <a:gd name="T70" fmla="*/ 4 w 5"/>
                    <a:gd name="T71" fmla="*/ 1 h 4"/>
                    <a:gd name="T72" fmla="*/ 4 w 5"/>
                    <a:gd name="T73" fmla="*/ 1 h 4"/>
                    <a:gd name="T74" fmla="*/ 4 w 5"/>
                    <a:gd name="T75" fmla="*/ 1 h 4"/>
                    <a:gd name="T76" fmla="*/ 4 w 5"/>
                    <a:gd name="T77" fmla="*/ 1 h 4"/>
                    <a:gd name="T78" fmla="*/ 4 w 5"/>
                    <a:gd name="T79" fmla="*/ 1 h 4"/>
                    <a:gd name="T80" fmla="*/ 4 w 5"/>
                    <a:gd name="T81" fmla="*/ 1 h 4"/>
                    <a:gd name="T82" fmla="*/ 4 w 5"/>
                    <a:gd name="T83" fmla="*/ 1 h 4"/>
                    <a:gd name="T84" fmla="*/ 4 w 5"/>
                    <a:gd name="T85" fmla="*/ 1 h 4"/>
                    <a:gd name="T86" fmla="*/ 4 w 5"/>
                    <a:gd name="T87" fmla="*/ 1 h 4"/>
                    <a:gd name="T88" fmla="*/ 4 w 5"/>
                    <a:gd name="T89" fmla="*/ 0 h 4"/>
                    <a:gd name="T90" fmla="*/ 5 w 5"/>
                    <a:gd name="T91" fmla="*/ 0 h 4"/>
                    <a:gd name="T92" fmla="*/ 5 w 5"/>
                    <a:gd name="T93" fmla="*/ 0 h 4"/>
                    <a:gd name="T94" fmla="*/ 5 w 5"/>
                    <a:gd name="T95" fmla="*/ 0 h 4"/>
                    <a:gd name="T96" fmla="*/ 5 w 5"/>
                    <a:gd name="T97" fmla="*/ 0 h 4"/>
                    <a:gd name="T98" fmla="*/ 5 w 5"/>
                    <a:gd name="T9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4">
                      <a:moveTo>
                        <a:pt x="0" y="4"/>
                      </a:move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27" name="Freeform 338"/>
                <p:cNvSpPr>
                  <a:spLocks/>
                </p:cNvSpPr>
                <p:nvPr/>
              </p:nvSpPr>
              <p:spPr bwMode="auto">
                <a:xfrm>
                  <a:off x="4183064" y="3300413"/>
                  <a:ext cx="7938" cy="6350"/>
                </a:xfrm>
                <a:custGeom>
                  <a:avLst/>
                  <a:gdLst>
                    <a:gd name="T0" fmla="*/ 0 w 5"/>
                    <a:gd name="T1" fmla="*/ 4 h 4"/>
                    <a:gd name="T2" fmla="*/ 0 w 5"/>
                    <a:gd name="T3" fmla="*/ 4 h 4"/>
                    <a:gd name="T4" fmla="*/ 0 w 5"/>
                    <a:gd name="T5" fmla="*/ 4 h 4"/>
                    <a:gd name="T6" fmla="*/ 0 w 5"/>
                    <a:gd name="T7" fmla="*/ 4 h 4"/>
                    <a:gd name="T8" fmla="*/ 1 w 5"/>
                    <a:gd name="T9" fmla="*/ 3 h 4"/>
                    <a:gd name="T10" fmla="*/ 1 w 5"/>
                    <a:gd name="T11" fmla="*/ 3 h 4"/>
                    <a:gd name="T12" fmla="*/ 1 w 5"/>
                    <a:gd name="T13" fmla="*/ 3 h 4"/>
                    <a:gd name="T14" fmla="*/ 1 w 5"/>
                    <a:gd name="T15" fmla="*/ 3 h 4"/>
                    <a:gd name="T16" fmla="*/ 1 w 5"/>
                    <a:gd name="T17" fmla="*/ 3 h 4"/>
                    <a:gd name="T18" fmla="*/ 1 w 5"/>
                    <a:gd name="T19" fmla="*/ 3 h 4"/>
                    <a:gd name="T20" fmla="*/ 1 w 5"/>
                    <a:gd name="T21" fmla="*/ 3 h 4"/>
                    <a:gd name="T22" fmla="*/ 1 w 5"/>
                    <a:gd name="T23" fmla="*/ 3 h 4"/>
                    <a:gd name="T24" fmla="*/ 1 w 5"/>
                    <a:gd name="T25" fmla="*/ 3 h 4"/>
                    <a:gd name="T26" fmla="*/ 1 w 5"/>
                    <a:gd name="T27" fmla="*/ 3 h 4"/>
                    <a:gd name="T28" fmla="*/ 1 w 5"/>
                    <a:gd name="T29" fmla="*/ 3 h 4"/>
                    <a:gd name="T30" fmla="*/ 2 w 5"/>
                    <a:gd name="T31" fmla="*/ 3 h 4"/>
                    <a:gd name="T32" fmla="*/ 2 w 5"/>
                    <a:gd name="T33" fmla="*/ 3 h 4"/>
                    <a:gd name="T34" fmla="*/ 2 w 5"/>
                    <a:gd name="T35" fmla="*/ 3 h 4"/>
                    <a:gd name="T36" fmla="*/ 2 w 5"/>
                    <a:gd name="T37" fmla="*/ 2 h 4"/>
                    <a:gd name="T38" fmla="*/ 2 w 5"/>
                    <a:gd name="T39" fmla="*/ 2 h 4"/>
                    <a:gd name="T40" fmla="*/ 2 w 5"/>
                    <a:gd name="T41" fmla="*/ 2 h 4"/>
                    <a:gd name="T42" fmla="*/ 2 w 5"/>
                    <a:gd name="T43" fmla="*/ 2 h 4"/>
                    <a:gd name="T44" fmla="*/ 2 w 5"/>
                    <a:gd name="T45" fmla="*/ 2 h 4"/>
                    <a:gd name="T46" fmla="*/ 2 w 5"/>
                    <a:gd name="T47" fmla="*/ 2 h 4"/>
                    <a:gd name="T48" fmla="*/ 2 w 5"/>
                    <a:gd name="T49" fmla="*/ 2 h 4"/>
                    <a:gd name="T50" fmla="*/ 2 w 5"/>
                    <a:gd name="T51" fmla="*/ 2 h 4"/>
                    <a:gd name="T52" fmla="*/ 3 w 5"/>
                    <a:gd name="T53" fmla="*/ 2 h 4"/>
                    <a:gd name="T54" fmla="*/ 3 w 5"/>
                    <a:gd name="T55" fmla="*/ 2 h 4"/>
                    <a:gd name="T56" fmla="*/ 3 w 5"/>
                    <a:gd name="T57" fmla="*/ 2 h 4"/>
                    <a:gd name="T58" fmla="*/ 3 w 5"/>
                    <a:gd name="T59" fmla="*/ 2 h 4"/>
                    <a:gd name="T60" fmla="*/ 3 w 5"/>
                    <a:gd name="T61" fmla="*/ 2 h 4"/>
                    <a:gd name="T62" fmla="*/ 3 w 5"/>
                    <a:gd name="T63" fmla="*/ 2 h 4"/>
                    <a:gd name="T64" fmla="*/ 3 w 5"/>
                    <a:gd name="T65" fmla="*/ 2 h 4"/>
                    <a:gd name="T66" fmla="*/ 4 w 5"/>
                    <a:gd name="T67" fmla="*/ 2 h 4"/>
                    <a:gd name="T68" fmla="*/ 4 w 5"/>
                    <a:gd name="T69" fmla="*/ 2 h 4"/>
                    <a:gd name="T70" fmla="*/ 4 w 5"/>
                    <a:gd name="T71" fmla="*/ 1 h 4"/>
                    <a:gd name="T72" fmla="*/ 4 w 5"/>
                    <a:gd name="T73" fmla="*/ 1 h 4"/>
                    <a:gd name="T74" fmla="*/ 4 w 5"/>
                    <a:gd name="T75" fmla="*/ 1 h 4"/>
                    <a:gd name="T76" fmla="*/ 4 w 5"/>
                    <a:gd name="T77" fmla="*/ 1 h 4"/>
                    <a:gd name="T78" fmla="*/ 4 w 5"/>
                    <a:gd name="T79" fmla="*/ 1 h 4"/>
                    <a:gd name="T80" fmla="*/ 4 w 5"/>
                    <a:gd name="T81" fmla="*/ 1 h 4"/>
                    <a:gd name="T82" fmla="*/ 4 w 5"/>
                    <a:gd name="T83" fmla="*/ 1 h 4"/>
                    <a:gd name="T84" fmla="*/ 4 w 5"/>
                    <a:gd name="T85" fmla="*/ 1 h 4"/>
                    <a:gd name="T86" fmla="*/ 4 w 5"/>
                    <a:gd name="T87" fmla="*/ 1 h 4"/>
                    <a:gd name="T88" fmla="*/ 5 w 5"/>
                    <a:gd name="T89" fmla="*/ 1 h 4"/>
                    <a:gd name="T90" fmla="*/ 5 w 5"/>
                    <a:gd name="T91" fmla="*/ 1 h 4"/>
                    <a:gd name="T92" fmla="*/ 5 w 5"/>
                    <a:gd name="T93" fmla="*/ 1 h 4"/>
                    <a:gd name="T94" fmla="*/ 5 w 5"/>
                    <a:gd name="T95" fmla="*/ 1 h 4"/>
                    <a:gd name="T96" fmla="*/ 5 w 5"/>
                    <a:gd name="T97" fmla="*/ 1 h 4"/>
                    <a:gd name="T98" fmla="*/ 5 w 5"/>
                    <a:gd name="T9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4">
                      <a:moveTo>
                        <a:pt x="0" y="4"/>
                      </a:move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28" name="Freeform 339"/>
                <p:cNvSpPr>
                  <a:spLocks/>
                </p:cNvSpPr>
                <p:nvPr/>
              </p:nvSpPr>
              <p:spPr bwMode="auto">
                <a:xfrm>
                  <a:off x="4191001" y="3298825"/>
                  <a:ext cx="7938" cy="1588"/>
                </a:xfrm>
                <a:custGeom>
                  <a:avLst/>
                  <a:gdLst>
                    <a:gd name="T0" fmla="*/ 0 w 5"/>
                    <a:gd name="T1" fmla="*/ 1 h 1"/>
                    <a:gd name="T2" fmla="*/ 0 w 5"/>
                    <a:gd name="T3" fmla="*/ 1 h 1"/>
                    <a:gd name="T4" fmla="*/ 0 w 5"/>
                    <a:gd name="T5" fmla="*/ 1 h 1"/>
                    <a:gd name="T6" fmla="*/ 0 w 5"/>
                    <a:gd name="T7" fmla="*/ 1 h 1"/>
                    <a:gd name="T8" fmla="*/ 0 w 5"/>
                    <a:gd name="T9" fmla="*/ 1 h 1"/>
                    <a:gd name="T10" fmla="*/ 0 w 5"/>
                    <a:gd name="T11" fmla="*/ 1 h 1"/>
                    <a:gd name="T12" fmla="*/ 0 w 5"/>
                    <a:gd name="T13" fmla="*/ 1 h 1"/>
                    <a:gd name="T14" fmla="*/ 1 w 5"/>
                    <a:gd name="T15" fmla="*/ 1 h 1"/>
                    <a:gd name="T16" fmla="*/ 1 w 5"/>
                    <a:gd name="T17" fmla="*/ 1 h 1"/>
                    <a:gd name="T18" fmla="*/ 1 w 5"/>
                    <a:gd name="T19" fmla="*/ 1 h 1"/>
                    <a:gd name="T20" fmla="*/ 1 w 5"/>
                    <a:gd name="T21" fmla="*/ 1 h 1"/>
                    <a:gd name="T22" fmla="*/ 1 w 5"/>
                    <a:gd name="T23" fmla="*/ 1 h 1"/>
                    <a:gd name="T24" fmla="*/ 1 w 5"/>
                    <a:gd name="T25" fmla="*/ 1 h 1"/>
                    <a:gd name="T26" fmla="*/ 1 w 5"/>
                    <a:gd name="T27" fmla="*/ 1 h 1"/>
                    <a:gd name="T28" fmla="*/ 2 w 5"/>
                    <a:gd name="T29" fmla="*/ 1 h 1"/>
                    <a:gd name="T30" fmla="*/ 2 w 5"/>
                    <a:gd name="T31" fmla="*/ 1 h 1"/>
                    <a:gd name="T32" fmla="*/ 2 w 5"/>
                    <a:gd name="T33" fmla="*/ 1 h 1"/>
                    <a:gd name="T34" fmla="*/ 2 w 5"/>
                    <a:gd name="T35" fmla="*/ 1 h 1"/>
                    <a:gd name="T36" fmla="*/ 2 w 5"/>
                    <a:gd name="T37" fmla="*/ 1 h 1"/>
                    <a:gd name="T38" fmla="*/ 2 w 5"/>
                    <a:gd name="T39" fmla="*/ 1 h 1"/>
                    <a:gd name="T40" fmla="*/ 2 w 5"/>
                    <a:gd name="T41" fmla="*/ 1 h 1"/>
                    <a:gd name="T42" fmla="*/ 2 w 5"/>
                    <a:gd name="T43" fmla="*/ 1 h 1"/>
                    <a:gd name="T44" fmla="*/ 2 w 5"/>
                    <a:gd name="T45" fmla="*/ 1 h 1"/>
                    <a:gd name="T46" fmla="*/ 2 w 5"/>
                    <a:gd name="T47" fmla="*/ 1 h 1"/>
                    <a:gd name="T48" fmla="*/ 2 w 5"/>
                    <a:gd name="T49" fmla="*/ 1 h 1"/>
                    <a:gd name="T50" fmla="*/ 3 w 5"/>
                    <a:gd name="T51" fmla="*/ 1 h 1"/>
                    <a:gd name="T52" fmla="*/ 3 w 5"/>
                    <a:gd name="T53" fmla="*/ 1 h 1"/>
                    <a:gd name="T54" fmla="*/ 3 w 5"/>
                    <a:gd name="T55" fmla="*/ 1 h 1"/>
                    <a:gd name="T56" fmla="*/ 3 w 5"/>
                    <a:gd name="T57" fmla="*/ 1 h 1"/>
                    <a:gd name="T58" fmla="*/ 3 w 5"/>
                    <a:gd name="T59" fmla="*/ 1 h 1"/>
                    <a:gd name="T60" fmla="*/ 3 w 5"/>
                    <a:gd name="T61" fmla="*/ 1 h 1"/>
                    <a:gd name="T62" fmla="*/ 3 w 5"/>
                    <a:gd name="T63" fmla="*/ 1 h 1"/>
                    <a:gd name="T64" fmla="*/ 3 w 5"/>
                    <a:gd name="T65" fmla="*/ 1 h 1"/>
                    <a:gd name="T66" fmla="*/ 3 w 5"/>
                    <a:gd name="T67" fmla="*/ 1 h 1"/>
                    <a:gd name="T68" fmla="*/ 3 w 5"/>
                    <a:gd name="T69" fmla="*/ 1 h 1"/>
                    <a:gd name="T70" fmla="*/ 3 w 5"/>
                    <a:gd name="T71" fmla="*/ 1 h 1"/>
                    <a:gd name="T72" fmla="*/ 4 w 5"/>
                    <a:gd name="T73" fmla="*/ 1 h 1"/>
                    <a:gd name="T74" fmla="*/ 4 w 5"/>
                    <a:gd name="T75" fmla="*/ 1 h 1"/>
                    <a:gd name="T76" fmla="*/ 4 w 5"/>
                    <a:gd name="T77" fmla="*/ 1 h 1"/>
                    <a:gd name="T78" fmla="*/ 4 w 5"/>
                    <a:gd name="T79" fmla="*/ 1 h 1"/>
                    <a:gd name="T80" fmla="*/ 4 w 5"/>
                    <a:gd name="T81" fmla="*/ 1 h 1"/>
                    <a:gd name="T82" fmla="*/ 4 w 5"/>
                    <a:gd name="T83" fmla="*/ 1 h 1"/>
                    <a:gd name="T84" fmla="*/ 4 w 5"/>
                    <a:gd name="T85" fmla="*/ 0 h 1"/>
                    <a:gd name="T86" fmla="*/ 4 w 5"/>
                    <a:gd name="T87" fmla="*/ 0 h 1"/>
                    <a:gd name="T88" fmla="*/ 5 w 5"/>
                    <a:gd name="T89" fmla="*/ 0 h 1"/>
                    <a:gd name="T90" fmla="*/ 5 w 5"/>
                    <a:gd name="T91" fmla="*/ 0 h 1"/>
                    <a:gd name="T92" fmla="*/ 5 w 5"/>
                    <a:gd name="T93" fmla="*/ 0 h 1"/>
                    <a:gd name="T94" fmla="*/ 5 w 5"/>
                    <a:gd name="T95" fmla="*/ 0 h 1"/>
                    <a:gd name="T96" fmla="*/ 5 w 5"/>
                    <a:gd name="T97" fmla="*/ 0 h 1"/>
                    <a:gd name="T98" fmla="*/ 5 w 5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29" name="Freeform 340"/>
                <p:cNvSpPr>
                  <a:spLocks/>
                </p:cNvSpPr>
                <p:nvPr/>
              </p:nvSpPr>
              <p:spPr bwMode="auto">
                <a:xfrm>
                  <a:off x="4198939" y="3298825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0 w 5"/>
                    <a:gd name="T5" fmla="*/ 0 h 1"/>
                    <a:gd name="T6" fmla="*/ 0 w 5"/>
                    <a:gd name="T7" fmla="*/ 0 h 1"/>
                    <a:gd name="T8" fmla="*/ 0 w 5"/>
                    <a:gd name="T9" fmla="*/ 0 h 1"/>
                    <a:gd name="T10" fmla="*/ 0 w 5"/>
                    <a:gd name="T11" fmla="*/ 0 h 1"/>
                    <a:gd name="T12" fmla="*/ 1 w 5"/>
                    <a:gd name="T13" fmla="*/ 0 h 1"/>
                    <a:gd name="T14" fmla="*/ 1 w 5"/>
                    <a:gd name="T15" fmla="*/ 0 h 1"/>
                    <a:gd name="T16" fmla="*/ 1 w 5"/>
                    <a:gd name="T17" fmla="*/ 0 h 1"/>
                    <a:gd name="T18" fmla="*/ 1 w 5"/>
                    <a:gd name="T19" fmla="*/ 0 h 1"/>
                    <a:gd name="T20" fmla="*/ 1 w 5"/>
                    <a:gd name="T21" fmla="*/ 0 h 1"/>
                    <a:gd name="T22" fmla="*/ 1 w 5"/>
                    <a:gd name="T23" fmla="*/ 1 h 1"/>
                    <a:gd name="T24" fmla="*/ 1 w 5"/>
                    <a:gd name="T25" fmla="*/ 1 h 1"/>
                    <a:gd name="T26" fmla="*/ 1 w 5"/>
                    <a:gd name="T27" fmla="*/ 1 h 1"/>
                    <a:gd name="T28" fmla="*/ 1 w 5"/>
                    <a:gd name="T29" fmla="*/ 1 h 1"/>
                    <a:gd name="T30" fmla="*/ 1 w 5"/>
                    <a:gd name="T31" fmla="*/ 1 h 1"/>
                    <a:gd name="T32" fmla="*/ 1 w 5"/>
                    <a:gd name="T33" fmla="*/ 1 h 1"/>
                    <a:gd name="T34" fmla="*/ 2 w 5"/>
                    <a:gd name="T35" fmla="*/ 1 h 1"/>
                    <a:gd name="T36" fmla="*/ 2 w 5"/>
                    <a:gd name="T37" fmla="*/ 1 h 1"/>
                    <a:gd name="T38" fmla="*/ 2 w 5"/>
                    <a:gd name="T39" fmla="*/ 1 h 1"/>
                    <a:gd name="T40" fmla="*/ 2 w 5"/>
                    <a:gd name="T41" fmla="*/ 1 h 1"/>
                    <a:gd name="T42" fmla="*/ 2 w 5"/>
                    <a:gd name="T43" fmla="*/ 1 h 1"/>
                    <a:gd name="T44" fmla="*/ 2 w 5"/>
                    <a:gd name="T45" fmla="*/ 1 h 1"/>
                    <a:gd name="T46" fmla="*/ 2 w 5"/>
                    <a:gd name="T47" fmla="*/ 1 h 1"/>
                    <a:gd name="T48" fmla="*/ 3 w 5"/>
                    <a:gd name="T49" fmla="*/ 1 h 1"/>
                    <a:gd name="T50" fmla="*/ 3 w 5"/>
                    <a:gd name="T51" fmla="*/ 1 h 1"/>
                    <a:gd name="T52" fmla="*/ 3 w 5"/>
                    <a:gd name="T53" fmla="*/ 1 h 1"/>
                    <a:gd name="T54" fmla="*/ 3 w 5"/>
                    <a:gd name="T55" fmla="*/ 1 h 1"/>
                    <a:gd name="T56" fmla="*/ 3 w 5"/>
                    <a:gd name="T57" fmla="*/ 1 h 1"/>
                    <a:gd name="T58" fmla="*/ 3 w 5"/>
                    <a:gd name="T59" fmla="*/ 1 h 1"/>
                    <a:gd name="T60" fmla="*/ 3 w 5"/>
                    <a:gd name="T61" fmla="*/ 1 h 1"/>
                    <a:gd name="T62" fmla="*/ 3 w 5"/>
                    <a:gd name="T63" fmla="*/ 1 h 1"/>
                    <a:gd name="T64" fmla="*/ 3 w 5"/>
                    <a:gd name="T65" fmla="*/ 1 h 1"/>
                    <a:gd name="T66" fmla="*/ 3 w 5"/>
                    <a:gd name="T67" fmla="*/ 1 h 1"/>
                    <a:gd name="T68" fmla="*/ 3 w 5"/>
                    <a:gd name="T69" fmla="*/ 1 h 1"/>
                    <a:gd name="T70" fmla="*/ 4 w 5"/>
                    <a:gd name="T71" fmla="*/ 1 h 1"/>
                    <a:gd name="T72" fmla="*/ 4 w 5"/>
                    <a:gd name="T73" fmla="*/ 1 h 1"/>
                    <a:gd name="T74" fmla="*/ 4 w 5"/>
                    <a:gd name="T75" fmla="*/ 1 h 1"/>
                    <a:gd name="T76" fmla="*/ 4 w 5"/>
                    <a:gd name="T77" fmla="*/ 1 h 1"/>
                    <a:gd name="T78" fmla="*/ 4 w 5"/>
                    <a:gd name="T79" fmla="*/ 1 h 1"/>
                    <a:gd name="T80" fmla="*/ 4 w 5"/>
                    <a:gd name="T81" fmla="*/ 1 h 1"/>
                    <a:gd name="T82" fmla="*/ 4 w 5"/>
                    <a:gd name="T83" fmla="*/ 1 h 1"/>
                    <a:gd name="T84" fmla="*/ 4 w 5"/>
                    <a:gd name="T85" fmla="*/ 1 h 1"/>
                    <a:gd name="T86" fmla="*/ 4 w 5"/>
                    <a:gd name="T87" fmla="*/ 1 h 1"/>
                    <a:gd name="T88" fmla="*/ 4 w 5"/>
                    <a:gd name="T89" fmla="*/ 1 h 1"/>
                    <a:gd name="T90" fmla="*/ 4 w 5"/>
                    <a:gd name="T91" fmla="*/ 1 h 1"/>
                    <a:gd name="T92" fmla="*/ 5 w 5"/>
                    <a:gd name="T93" fmla="*/ 1 h 1"/>
                    <a:gd name="T94" fmla="*/ 5 w 5"/>
                    <a:gd name="T95" fmla="*/ 1 h 1"/>
                    <a:gd name="T96" fmla="*/ 5 w 5"/>
                    <a:gd name="T97" fmla="*/ 1 h 1"/>
                    <a:gd name="T98" fmla="*/ 5 w 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30" name="Freeform 341"/>
                <p:cNvSpPr>
                  <a:spLocks/>
                </p:cNvSpPr>
                <p:nvPr/>
              </p:nvSpPr>
              <p:spPr bwMode="auto">
                <a:xfrm>
                  <a:off x="4206876" y="3300413"/>
                  <a:ext cx="7938" cy="4763"/>
                </a:xfrm>
                <a:custGeom>
                  <a:avLst/>
                  <a:gdLst>
                    <a:gd name="T0" fmla="*/ 0 w 5"/>
                    <a:gd name="T1" fmla="*/ 0 h 3"/>
                    <a:gd name="T2" fmla="*/ 0 w 5"/>
                    <a:gd name="T3" fmla="*/ 0 h 3"/>
                    <a:gd name="T4" fmla="*/ 0 w 5"/>
                    <a:gd name="T5" fmla="*/ 0 h 3"/>
                    <a:gd name="T6" fmla="*/ 0 w 5"/>
                    <a:gd name="T7" fmla="*/ 0 h 3"/>
                    <a:gd name="T8" fmla="*/ 0 w 5"/>
                    <a:gd name="T9" fmla="*/ 0 h 3"/>
                    <a:gd name="T10" fmla="*/ 1 w 5"/>
                    <a:gd name="T11" fmla="*/ 0 h 3"/>
                    <a:gd name="T12" fmla="*/ 1 w 5"/>
                    <a:gd name="T13" fmla="*/ 0 h 3"/>
                    <a:gd name="T14" fmla="*/ 1 w 5"/>
                    <a:gd name="T15" fmla="*/ 0 h 3"/>
                    <a:gd name="T16" fmla="*/ 1 w 5"/>
                    <a:gd name="T17" fmla="*/ 0 h 3"/>
                    <a:gd name="T18" fmla="*/ 1 w 5"/>
                    <a:gd name="T19" fmla="*/ 1 h 3"/>
                    <a:gd name="T20" fmla="*/ 1 w 5"/>
                    <a:gd name="T21" fmla="*/ 1 h 3"/>
                    <a:gd name="T22" fmla="*/ 1 w 5"/>
                    <a:gd name="T23" fmla="*/ 1 h 3"/>
                    <a:gd name="T24" fmla="*/ 1 w 5"/>
                    <a:gd name="T25" fmla="*/ 1 h 3"/>
                    <a:gd name="T26" fmla="*/ 1 w 5"/>
                    <a:gd name="T27" fmla="*/ 1 h 3"/>
                    <a:gd name="T28" fmla="*/ 1 w 5"/>
                    <a:gd name="T29" fmla="*/ 1 h 3"/>
                    <a:gd name="T30" fmla="*/ 1 w 5"/>
                    <a:gd name="T31" fmla="*/ 1 h 3"/>
                    <a:gd name="T32" fmla="*/ 2 w 5"/>
                    <a:gd name="T33" fmla="*/ 1 h 3"/>
                    <a:gd name="T34" fmla="*/ 2 w 5"/>
                    <a:gd name="T35" fmla="*/ 1 h 3"/>
                    <a:gd name="T36" fmla="*/ 2 w 5"/>
                    <a:gd name="T37" fmla="*/ 1 h 3"/>
                    <a:gd name="T38" fmla="*/ 2 w 5"/>
                    <a:gd name="T39" fmla="*/ 1 h 3"/>
                    <a:gd name="T40" fmla="*/ 2 w 5"/>
                    <a:gd name="T41" fmla="*/ 1 h 3"/>
                    <a:gd name="T42" fmla="*/ 2 w 5"/>
                    <a:gd name="T43" fmla="*/ 1 h 3"/>
                    <a:gd name="T44" fmla="*/ 2 w 5"/>
                    <a:gd name="T45" fmla="*/ 1 h 3"/>
                    <a:gd name="T46" fmla="*/ 2 w 5"/>
                    <a:gd name="T47" fmla="*/ 1 h 3"/>
                    <a:gd name="T48" fmla="*/ 2 w 5"/>
                    <a:gd name="T49" fmla="*/ 1 h 3"/>
                    <a:gd name="T50" fmla="*/ 2 w 5"/>
                    <a:gd name="T51" fmla="*/ 1 h 3"/>
                    <a:gd name="T52" fmla="*/ 2 w 5"/>
                    <a:gd name="T53" fmla="*/ 1 h 3"/>
                    <a:gd name="T54" fmla="*/ 3 w 5"/>
                    <a:gd name="T55" fmla="*/ 2 h 3"/>
                    <a:gd name="T56" fmla="*/ 3 w 5"/>
                    <a:gd name="T57" fmla="*/ 2 h 3"/>
                    <a:gd name="T58" fmla="*/ 3 w 5"/>
                    <a:gd name="T59" fmla="*/ 2 h 3"/>
                    <a:gd name="T60" fmla="*/ 3 w 5"/>
                    <a:gd name="T61" fmla="*/ 2 h 3"/>
                    <a:gd name="T62" fmla="*/ 3 w 5"/>
                    <a:gd name="T63" fmla="*/ 2 h 3"/>
                    <a:gd name="T64" fmla="*/ 3 w 5"/>
                    <a:gd name="T65" fmla="*/ 2 h 3"/>
                    <a:gd name="T66" fmla="*/ 3 w 5"/>
                    <a:gd name="T67" fmla="*/ 2 h 3"/>
                    <a:gd name="T68" fmla="*/ 4 w 5"/>
                    <a:gd name="T69" fmla="*/ 2 h 3"/>
                    <a:gd name="T70" fmla="*/ 4 w 5"/>
                    <a:gd name="T71" fmla="*/ 2 h 3"/>
                    <a:gd name="T72" fmla="*/ 4 w 5"/>
                    <a:gd name="T73" fmla="*/ 2 h 3"/>
                    <a:gd name="T74" fmla="*/ 4 w 5"/>
                    <a:gd name="T75" fmla="*/ 2 h 3"/>
                    <a:gd name="T76" fmla="*/ 4 w 5"/>
                    <a:gd name="T77" fmla="*/ 2 h 3"/>
                    <a:gd name="T78" fmla="*/ 4 w 5"/>
                    <a:gd name="T79" fmla="*/ 2 h 3"/>
                    <a:gd name="T80" fmla="*/ 4 w 5"/>
                    <a:gd name="T81" fmla="*/ 2 h 3"/>
                    <a:gd name="T82" fmla="*/ 4 w 5"/>
                    <a:gd name="T83" fmla="*/ 2 h 3"/>
                    <a:gd name="T84" fmla="*/ 4 w 5"/>
                    <a:gd name="T85" fmla="*/ 2 h 3"/>
                    <a:gd name="T86" fmla="*/ 4 w 5"/>
                    <a:gd name="T87" fmla="*/ 2 h 3"/>
                    <a:gd name="T88" fmla="*/ 4 w 5"/>
                    <a:gd name="T89" fmla="*/ 2 h 3"/>
                    <a:gd name="T90" fmla="*/ 4 w 5"/>
                    <a:gd name="T91" fmla="*/ 2 h 3"/>
                    <a:gd name="T92" fmla="*/ 5 w 5"/>
                    <a:gd name="T93" fmla="*/ 2 h 3"/>
                    <a:gd name="T94" fmla="*/ 5 w 5"/>
                    <a:gd name="T95" fmla="*/ 2 h 3"/>
                    <a:gd name="T96" fmla="*/ 5 w 5"/>
                    <a:gd name="T97" fmla="*/ 2 h 3"/>
                    <a:gd name="T98" fmla="*/ 5 w 5"/>
                    <a:gd name="T9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3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3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31" name="Freeform 342"/>
                <p:cNvSpPr>
                  <a:spLocks/>
                </p:cNvSpPr>
                <p:nvPr/>
              </p:nvSpPr>
              <p:spPr bwMode="auto">
                <a:xfrm>
                  <a:off x="4214814" y="3305175"/>
                  <a:ext cx="7938" cy="3175"/>
                </a:xfrm>
                <a:custGeom>
                  <a:avLst/>
                  <a:gdLst>
                    <a:gd name="T0" fmla="*/ 0 w 5"/>
                    <a:gd name="T1" fmla="*/ 0 h 2"/>
                    <a:gd name="T2" fmla="*/ 0 w 5"/>
                    <a:gd name="T3" fmla="*/ 0 h 2"/>
                    <a:gd name="T4" fmla="*/ 0 w 5"/>
                    <a:gd name="T5" fmla="*/ 0 h 2"/>
                    <a:gd name="T6" fmla="*/ 0 w 5"/>
                    <a:gd name="T7" fmla="*/ 0 h 2"/>
                    <a:gd name="T8" fmla="*/ 0 w 5"/>
                    <a:gd name="T9" fmla="*/ 0 h 2"/>
                    <a:gd name="T10" fmla="*/ 0 w 5"/>
                    <a:gd name="T11" fmla="*/ 0 h 2"/>
                    <a:gd name="T12" fmla="*/ 0 w 5"/>
                    <a:gd name="T13" fmla="*/ 0 h 2"/>
                    <a:gd name="T14" fmla="*/ 0 w 5"/>
                    <a:gd name="T15" fmla="*/ 0 h 2"/>
                    <a:gd name="T16" fmla="*/ 1 w 5"/>
                    <a:gd name="T17" fmla="*/ 0 h 2"/>
                    <a:gd name="T18" fmla="*/ 1 w 5"/>
                    <a:gd name="T19" fmla="*/ 0 h 2"/>
                    <a:gd name="T20" fmla="*/ 1 w 5"/>
                    <a:gd name="T21" fmla="*/ 0 h 2"/>
                    <a:gd name="T22" fmla="*/ 1 w 5"/>
                    <a:gd name="T23" fmla="*/ 0 h 2"/>
                    <a:gd name="T24" fmla="*/ 1 w 5"/>
                    <a:gd name="T25" fmla="*/ 0 h 2"/>
                    <a:gd name="T26" fmla="*/ 1 w 5"/>
                    <a:gd name="T27" fmla="*/ 0 h 2"/>
                    <a:gd name="T28" fmla="*/ 1 w 5"/>
                    <a:gd name="T29" fmla="*/ 0 h 2"/>
                    <a:gd name="T30" fmla="*/ 2 w 5"/>
                    <a:gd name="T31" fmla="*/ 0 h 2"/>
                    <a:gd name="T32" fmla="*/ 2 w 5"/>
                    <a:gd name="T33" fmla="*/ 0 h 2"/>
                    <a:gd name="T34" fmla="*/ 2 w 5"/>
                    <a:gd name="T35" fmla="*/ 0 h 2"/>
                    <a:gd name="T36" fmla="*/ 2 w 5"/>
                    <a:gd name="T37" fmla="*/ 0 h 2"/>
                    <a:gd name="T38" fmla="*/ 2 w 5"/>
                    <a:gd name="T39" fmla="*/ 1 h 2"/>
                    <a:gd name="T40" fmla="*/ 2 w 5"/>
                    <a:gd name="T41" fmla="*/ 1 h 2"/>
                    <a:gd name="T42" fmla="*/ 2 w 5"/>
                    <a:gd name="T43" fmla="*/ 1 h 2"/>
                    <a:gd name="T44" fmla="*/ 2 w 5"/>
                    <a:gd name="T45" fmla="*/ 1 h 2"/>
                    <a:gd name="T46" fmla="*/ 2 w 5"/>
                    <a:gd name="T47" fmla="*/ 1 h 2"/>
                    <a:gd name="T48" fmla="*/ 2 w 5"/>
                    <a:gd name="T49" fmla="*/ 1 h 2"/>
                    <a:gd name="T50" fmla="*/ 2 w 5"/>
                    <a:gd name="T51" fmla="*/ 1 h 2"/>
                    <a:gd name="T52" fmla="*/ 3 w 5"/>
                    <a:gd name="T53" fmla="*/ 1 h 2"/>
                    <a:gd name="T54" fmla="*/ 3 w 5"/>
                    <a:gd name="T55" fmla="*/ 1 h 2"/>
                    <a:gd name="T56" fmla="*/ 3 w 5"/>
                    <a:gd name="T57" fmla="*/ 1 h 2"/>
                    <a:gd name="T58" fmla="*/ 3 w 5"/>
                    <a:gd name="T59" fmla="*/ 1 h 2"/>
                    <a:gd name="T60" fmla="*/ 3 w 5"/>
                    <a:gd name="T61" fmla="*/ 1 h 2"/>
                    <a:gd name="T62" fmla="*/ 3 w 5"/>
                    <a:gd name="T63" fmla="*/ 2 h 2"/>
                    <a:gd name="T64" fmla="*/ 3 w 5"/>
                    <a:gd name="T65" fmla="*/ 2 h 2"/>
                    <a:gd name="T66" fmla="*/ 3 w 5"/>
                    <a:gd name="T67" fmla="*/ 2 h 2"/>
                    <a:gd name="T68" fmla="*/ 3 w 5"/>
                    <a:gd name="T69" fmla="*/ 2 h 2"/>
                    <a:gd name="T70" fmla="*/ 3 w 5"/>
                    <a:gd name="T71" fmla="*/ 2 h 2"/>
                    <a:gd name="T72" fmla="*/ 3 w 5"/>
                    <a:gd name="T73" fmla="*/ 2 h 2"/>
                    <a:gd name="T74" fmla="*/ 4 w 5"/>
                    <a:gd name="T75" fmla="*/ 2 h 2"/>
                    <a:gd name="T76" fmla="*/ 4 w 5"/>
                    <a:gd name="T77" fmla="*/ 2 h 2"/>
                    <a:gd name="T78" fmla="*/ 4 w 5"/>
                    <a:gd name="T79" fmla="*/ 2 h 2"/>
                    <a:gd name="T80" fmla="*/ 4 w 5"/>
                    <a:gd name="T81" fmla="*/ 2 h 2"/>
                    <a:gd name="T82" fmla="*/ 4 w 5"/>
                    <a:gd name="T83" fmla="*/ 2 h 2"/>
                    <a:gd name="T84" fmla="*/ 4 w 5"/>
                    <a:gd name="T85" fmla="*/ 2 h 2"/>
                    <a:gd name="T86" fmla="*/ 4 w 5"/>
                    <a:gd name="T87" fmla="*/ 2 h 2"/>
                    <a:gd name="T88" fmla="*/ 4 w 5"/>
                    <a:gd name="T89" fmla="*/ 2 h 2"/>
                    <a:gd name="T90" fmla="*/ 5 w 5"/>
                    <a:gd name="T91" fmla="*/ 2 h 2"/>
                    <a:gd name="T92" fmla="*/ 5 w 5"/>
                    <a:gd name="T93" fmla="*/ 2 h 2"/>
                    <a:gd name="T94" fmla="*/ 5 w 5"/>
                    <a:gd name="T95" fmla="*/ 2 h 2"/>
                    <a:gd name="T96" fmla="*/ 5 w 5"/>
                    <a:gd name="T97" fmla="*/ 2 h 2"/>
                    <a:gd name="T98" fmla="*/ 5 w 5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32" name="Freeform 343"/>
                <p:cNvSpPr>
                  <a:spLocks/>
                </p:cNvSpPr>
                <p:nvPr/>
              </p:nvSpPr>
              <p:spPr bwMode="auto">
                <a:xfrm>
                  <a:off x="4222751" y="3308350"/>
                  <a:ext cx="7938" cy="4763"/>
                </a:xfrm>
                <a:custGeom>
                  <a:avLst/>
                  <a:gdLst>
                    <a:gd name="T0" fmla="*/ 0 w 5"/>
                    <a:gd name="T1" fmla="*/ 0 h 3"/>
                    <a:gd name="T2" fmla="*/ 0 w 5"/>
                    <a:gd name="T3" fmla="*/ 1 h 3"/>
                    <a:gd name="T4" fmla="*/ 0 w 5"/>
                    <a:gd name="T5" fmla="*/ 1 h 3"/>
                    <a:gd name="T6" fmla="*/ 0 w 5"/>
                    <a:gd name="T7" fmla="*/ 1 h 3"/>
                    <a:gd name="T8" fmla="*/ 0 w 5"/>
                    <a:gd name="T9" fmla="*/ 1 h 3"/>
                    <a:gd name="T10" fmla="*/ 0 w 5"/>
                    <a:gd name="T11" fmla="*/ 1 h 3"/>
                    <a:gd name="T12" fmla="*/ 0 w 5"/>
                    <a:gd name="T13" fmla="*/ 1 h 3"/>
                    <a:gd name="T14" fmla="*/ 1 w 5"/>
                    <a:gd name="T15" fmla="*/ 1 h 3"/>
                    <a:gd name="T16" fmla="*/ 1 w 5"/>
                    <a:gd name="T17" fmla="*/ 1 h 3"/>
                    <a:gd name="T18" fmla="*/ 1 w 5"/>
                    <a:gd name="T19" fmla="*/ 1 h 3"/>
                    <a:gd name="T20" fmla="*/ 1 w 5"/>
                    <a:gd name="T21" fmla="*/ 1 h 3"/>
                    <a:gd name="T22" fmla="*/ 1 w 5"/>
                    <a:gd name="T23" fmla="*/ 1 h 3"/>
                    <a:gd name="T24" fmla="*/ 1 w 5"/>
                    <a:gd name="T25" fmla="*/ 1 h 3"/>
                    <a:gd name="T26" fmla="*/ 1 w 5"/>
                    <a:gd name="T27" fmla="*/ 1 h 3"/>
                    <a:gd name="T28" fmla="*/ 1 w 5"/>
                    <a:gd name="T29" fmla="*/ 1 h 3"/>
                    <a:gd name="T30" fmla="*/ 1 w 5"/>
                    <a:gd name="T31" fmla="*/ 1 h 3"/>
                    <a:gd name="T32" fmla="*/ 1 w 5"/>
                    <a:gd name="T33" fmla="*/ 1 h 3"/>
                    <a:gd name="T34" fmla="*/ 1 w 5"/>
                    <a:gd name="T35" fmla="*/ 1 h 3"/>
                    <a:gd name="T36" fmla="*/ 2 w 5"/>
                    <a:gd name="T37" fmla="*/ 1 h 3"/>
                    <a:gd name="T38" fmla="*/ 2 w 5"/>
                    <a:gd name="T39" fmla="*/ 1 h 3"/>
                    <a:gd name="T40" fmla="*/ 2 w 5"/>
                    <a:gd name="T41" fmla="*/ 1 h 3"/>
                    <a:gd name="T42" fmla="*/ 2 w 5"/>
                    <a:gd name="T43" fmla="*/ 2 h 3"/>
                    <a:gd name="T44" fmla="*/ 2 w 5"/>
                    <a:gd name="T45" fmla="*/ 2 h 3"/>
                    <a:gd name="T46" fmla="*/ 2 w 5"/>
                    <a:gd name="T47" fmla="*/ 2 h 3"/>
                    <a:gd name="T48" fmla="*/ 2 w 5"/>
                    <a:gd name="T49" fmla="*/ 2 h 3"/>
                    <a:gd name="T50" fmla="*/ 3 w 5"/>
                    <a:gd name="T51" fmla="*/ 2 h 3"/>
                    <a:gd name="T52" fmla="*/ 3 w 5"/>
                    <a:gd name="T53" fmla="*/ 2 h 3"/>
                    <a:gd name="T54" fmla="*/ 3 w 5"/>
                    <a:gd name="T55" fmla="*/ 2 h 3"/>
                    <a:gd name="T56" fmla="*/ 3 w 5"/>
                    <a:gd name="T57" fmla="*/ 2 h 3"/>
                    <a:gd name="T58" fmla="*/ 3 w 5"/>
                    <a:gd name="T59" fmla="*/ 2 h 3"/>
                    <a:gd name="T60" fmla="*/ 3 w 5"/>
                    <a:gd name="T61" fmla="*/ 2 h 3"/>
                    <a:gd name="T62" fmla="*/ 3 w 5"/>
                    <a:gd name="T63" fmla="*/ 2 h 3"/>
                    <a:gd name="T64" fmla="*/ 3 w 5"/>
                    <a:gd name="T65" fmla="*/ 2 h 3"/>
                    <a:gd name="T66" fmla="*/ 3 w 5"/>
                    <a:gd name="T67" fmla="*/ 2 h 3"/>
                    <a:gd name="T68" fmla="*/ 3 w 5"/>
                    <a:gd name="T69" fmla="*/ 2 h 3"/>
                    <a:gd name="T70" fmla="*/ 3 w 5"/>
                    <a:gd name="T71" fmla="*/ 2 h 3"/>
                    <a:gd name="T72" fmla="*/ 3 w 5"/>
                    <a:gd name="T73" fmla="*/ 2 h 3"/>
                    <a:gd name="T74" fmla="*/ 4 w 5"/>
                    <a:gd name="T75" fmla="*/ 3 h 3"/>
                    <a:gd name="T76" fmla="*/ 4 w 5"/>
                    <a:gd name="T77" fmla="*/ 3 h 3"/>
                    <a:gd name="T78" fmla="*/ 4 w 5"/>
                    <a:gd name="T79" fmla="*/ 3 h 3"/>
                    <a:gd name="T80" fmla="*/ 4 w 5"/>
                    <a:gd name="T81" fmla="*/ 3 h 3"/>
                    <a:gd name="T82" fmla="*/ 4 w 5"/>
                    <a:gd name="T83" fmla="*/ 3 h 3"/>
                    <a:gd name="T84" fmla="*/ 4 w 5"/>
                    <a:gd name="T85" fmla="*/ 3 h 3"/>
                    <a:gd name="T86" fmla="*/ 4 w 5"/>
                    <a:gd name="T87" fmla="*/ 3 h 3"/>
                    <a:gd name="T88" fmla="*/ 4 w 5"/>
                    <a:gd name="T89" fmla="*/ 3 h 3"/>
                    <a:gd name="T90" fmla="*/ 4 w 5"/>
                    <a:gd name="T91" fmla="*/ 3 h 3"/>
                    <a:gd name="T92" fmla="*/ 4 w 5"/>
                    <a:gd name="T93" fmla="*/ 3 h 3"/>
                    <a:gd name="T94" fmla="*/ 4 w 5"/>
                    <a:gd name="T95" fmla="*/ 3 h 3"/>
                    <a:gd name="T96" fmla="*/ 5 w 5"/>
                    <a:gd name="T97" fmla="*/ 3 h 3"/>
                    <a:gd name="T98" fmla="*/ 5 w 5"/>
                    <a:gd name="T9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3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33" name="Freeform 344"/>
                <p:cNvSpPr>
                  <a:spLocks/>
                </p:cNvSpPr>
                <p:nvPr/>
              </p:nvSpPr>
              <p:spPr bwMode="auto">
                <a:xfrm>
                  <a:off x="4230689" y="3313113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0 w 5"/>
                    <a:gd name="T5" fmla="*/ 0 h 1"/>
                    <a:gd name="T6" fmla="*/ 0 w 5"/>
                    <a:gd name="T7" fmla="*/ 0 h 1"/>
                    <a:gd name="T8" fmla="*/ 0 w 5"/>
                    <a:gd name="T9" fmla="*/ 0 h 1"/>
                    <a:gd name="T10" fmla="*/ 0 w 5"/>
                    <a:gd name="T11" fmla="*/ 0 h 1"/>
                    <a:gd name="T12" fmla="*/ 1 w 5"/>
                    <a:gd name="T13" fmla="*/ 0 h 1"/>
                    <a:gd name="T14" fmla="*/ 1 w 5"/>
                    <a:gd name="T15" fmla="*/ 0 h 1"/>
                    <a:gd name="T16" fmla="*/ 1 w 5"/>
                    <a:gd name="T17" fmla="*/ 0 h 1"/>
                    <a:gd name="T18" fmla="*/ 1 w 5"/>
                    <a:gd name="T19" fmla="*/ 0 h 1"/>
                    <a:gd name="T20" fmla="*/ 1 w 5"/>
                    <a:gd name="T21" fmla="*/ 0 h 1"/>
                    <a:gd name="T22" fmla="*/ 1 w 5"/>
                    <a:gd name="T23" fmla="*/ 0 h 1"/>
                    <a:gd name="T24" fmla="*/ 1 w 5"/>
                    <a:gd name="T25" fmla="*/ 0 h 1"/>
                    <a:gd name="T26" fmla="*/ 1 w 5"/>
                    <a:gd name="T27" fmla="*/ 0 h 1"/>
                    <a:gd name="T28" fmla="*/ 1 w 5"/>
                    <a:gd name="T29" fmla="*/ 0 h 1"/>
                    <a:gd name="T30" fmla="*/ 1 w 5"/>
                    <a:gd name="T31" fmla="*/ 0 h 1"/>
                    <a:gd name="T32" fmla="*/ 1 w 5"/>
                    <a:gd name="T33" fmla="*/ 0 h 1"/>
                    <a:gd name="T34" fmla="*/ 2 w 5"/>
                    <a:gd name="T35" fmla="*/ 0 h 1"/>
                    <a:gd name="T36" fmla="*/ 2 w 5"/>
                    <a:gd name="T37" fmla="*/ 0 h 1"/>
                    <a:gd name="T38" fmla="*/ 2 w 5"/>
                    <a:gd name="T39" fmla="*/ 0 h 1"/>
                    <a:gd name="T40" fmla="*/ 2 w 5"/>
                    <a:gd name="T41" fmla="*/ 0 h 1"/>
                    <a:gd name="T42" fmla="*/ 2 w 5"/>
                    <a:gd name="T43" fmla="*/ 0 h 1"/>
                    <a:gd name="T44" fmla="*/ 2 w 5"/>
                    <a:gd name="T45" fmla="*/ 0 h 1"/>
                    <a:gd name="T46" fmla="*/ 2 w 5"/>
                    <a:gd name="T47" fmla="*/ 0 h 1"/>
                    <a:gd name="T48" fmla="*/ 2 w 5"/>
                    <a:gd name="T49" fmla="*/ 0 h 1"/>
                    <a:gd name="T50" fmla="*/ 2 w 5"/>
                    <a:gd name="T51" fmla="*/ 0 h 1"/>
                    <a:gd name="T52" fmla="*/ 2 w 5"/>
                    <a:gd name="T53" fmla="*/ 0 h 1"/>
                    <a:gd name="T54" fmla="*/ 2 w 5"/>
                    <a:gd name="T55" fmla="*/ 0 h 1"/>
                    <a:gd name="T56" fmla="*/ 3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0 h 1"/>
                    <a:gd name="T64" fmla="*/ 3 w 5"/>
                    <a:gd name="T65" fmla="*/ 0 h 1"/>
                    <a:gd name="T66" fmla="*/ 3 w 5"/>
                    <a:gd name="T67" fmla="*/ 0 h 1"/>
                    <a:gd name="T68" fmla="*/ 3 w 5"/>
                    <a:gd name="T69" fmla="*/ 0 h 1"/>
                    <a:gd name="T70" fmla="*/ 3 w 5"/>
                    <a:gd name="T71" fmla="*/ 0 h 1"/>
                    <a:gd name="T72" fmla="*/ 4 w 5"/>
                    <a:gd name="T73" fmla="*/ 0 h 1"/>
                    <a:gd name="T74" fmla="*/ 4 w 5"/>
                    <a:gd name="T75" fmla="*/ 1 h 1"/>
                    <a:gd name="T76" fmla="*/ 4 w 5"/>
                    <a:gd name="T77" fmla="*/ 1 h 1"/>
                    <a:gd name="T78" fmla="*/ 4 w 5"/>
                    <a:gd name="T79" fmla="*/ 1 h 1"/>
                    <a:gd name="T80" fmla="*/ 4 w 5"/>
                    <a:gd name="T81" fmla="*/ 1 h 1"/>
                    <a:gd name="T82" fmla="*/ 4 w 5"/>
                    <a:gd name="T83" fmla="*/ 1 h 1"/>
                    <a:gd name="T84" fmla="*/ 4 w 5"/>
                    <a:gd name="T85" fmla="*/ 1 h 1"/>
                    <a:gd name="T86" fmla="*/ 4 w 5"/>
                    <a:gd name="T87" fmla="*/ 1 h 1"/>
                    <a:gd name="T88" fmla="*/ 4 w 5"/>
                    <a:gd name="T89" fmla="*/ 1 h 1"/>
                    <a:gd name="T90" fmla="*/ 4 w 5"/>
                    <a:gd name="T91" fmla="*/ 1 h 1"/>
                    <a:gd name="T92" fmla="*/ 4 w 5"/>
                    <a:gd name="T93" fmla="*/ 0 h 1"/>
                    <a:gd name="T94" fmla="*/ 5 w 5"/>
                    <a:gd name="T95" fmla="*/ 1 h 1"/>
                    <a:gd name="T96" fmla="*/ 5 w 5"/>
                    <a:gd name="T97" fmla="*/ 0 h 1"/>
                    <a:gd name="T98" fmla="*/ 5 w 5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34" name="Freeform 345"/>
                <p:cNvSpPr>
                  <a:spLocks/>
                </p:cNvSpPr>
                <p:nvPr/>
              </p:nvSpPr>
              <p:spPr bwMode="auto">
                <a:xfrm>
                  <a:off x="4238626" y="3313113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0 w 5"/>
                    <a:gd name="T5" fmla="*/ 0 w 5"/>
                    <a:gd name="T6" fmla="*/ 0 w 5"/>
                    <a:gd name="T7" fmla="*/ 0 w 5"/>
                    <a:gd name="T8" fmla="*/ 0 w 5"/>
                    <a:gd name="T9" fmla="*/ 1 w 5"/>
                    <a:gd name="T10" fmla="*/ 1 w 5"/>
                    <a:gd name="T11" fmla="*/ 1 w 5"/>
                    <a:gd name="T12" fmla="*/ 1 w 5"/>
                    <a:gd name="T13" fmla="*/ 1 w 5"/>
                    <a:gd name="T14" fmla="*/ 1 w 5"/>
                    <a:gd name="T15" fmla="*/ 1 w 5"/>
                    <a:gd name="T16" fmla="*/ 2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2 w 5"/>
                    <a:gd name="T24" fmla="*/ 2 w 5"/>
                    <a:gd name="T25" fmla="*/ 2 w 5"/>
                    <a:gd name="T26" fmla="*/ 2 w 5"/>
                    <a:gd name="T27" fmla="*/ 3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3 w 5"/>
                    <a:gd name="T35" fmla="*/ 4 w 5"/>
                    <a:gd name="T36" fmla="*/ 4 w 5"/>
                    <a:gd name="T37" fmla="*/ 4 w 5"/>
                    <a:gd name="T38" fmla="*/ 4 w 5"/>
                    <a:gd name="T39" fmla="*/ 4 w 5"/>
                    <a:gd name="T40" fmla="*/ 4 w 5"/>
                    <a:gd name="T41" fmla="*/ 4 w 5"/>
                    <a:gd name="T42" fmla="*/ 4 w 5"/>
                    <a:gd name="T43" fmla="*/ 4 w 5"/>
                    <a:gd name="T44" fmla="*/ 4 w 5"/>
                    <a:gd name="T45" fmla="*/ 4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35" name="Freeform 346"/>
                <p:cNvSpPr>
                  <a:spLocks/>
                </p:cNvSpPr>
                <p:nvPr/>
              </p:nvSpPr>
              <p:spPr bwMode="auto">
                <a:xfrm>
                  <a:off x="4246564" y="3309938"/>
                  <a:ext cx="7938" cy="3175"/>
                </a:xfrm>
                <a:custGeom>
                  <a:avLst/>
                  <a:gdLst>
                    <a:gd name="T0" fmla="*/ 0 w 5"/>
                    <a:gd name="T1" fmla="*/ 2 h 2"/>
                    <a:gd name="T2" fmla="*/ 0 w 5"/>
                    <a:gd name="T3" fmla="*/ 2 h 2"/>
                    <a:gd name="T4" fmla="*/ 0 w 5"/>
                    <a:gd name="T5" fmla="*/ 2 h 2"/>
                    <a:gd name="T6" fmla="*/ 0 w 5"/>
                    <a:gd name="T7" fmla="*/ 2 h 2"/>
                    <a:gd name="T8" fmla="*/ 0 w 5"/>
                    <a:gd name="T9" fmla="*/ 2 h 2"/>
                    <a:gd name="T10" fmla="*/ 0 w 5"/>
                    <a:gd name="T11" fmla="*/ 2 h 2"/>
                    <a:gd name="T12" fmla="*/ 0 w 5"/>
                    <a:gd name="T13" fmla="*/ 2 h 2"/>
                    <a:gd name="T14" fmla="*/ 0 w 5"/>
                    <a:gd name="T15" fmla="*/ 1 h 2"/>
                    <a:gd name="T16" fmla="*/ 1 w 5"/>
                    <a:gd name="T17" fmla="*/ 1 h 2"/>
                    <a:gd name="T18" fmla="*/ 1 w 5"/>
                    <a:gd name="T19" fmla="*/ 1 h 2"/>
                    <a:gd name="T20" fmla="*/ 1 w 5"/>
                    <a:gd name="T21" fmla="*/ 1 h 2"/>
                    <a:gd name="T22" fmla="*/ 1 w 5"/>
                    <a:gd name="T23" fmla="*/ 1 h 2"/>
                    <a:gd name="T24" fmla="*/ 1 w 5"/>
                    <a:gd name="T25" fmla="*/ 1 h 2"/>
                    <a:gd name="T26" fmla="*/ 1 w 5"/>
                    <a:gd name="T27" fmla="*/ 1 h 2"/>
                    <a:gd name="T28" fmla="*/ 1 w 5"/>
                    <a:gd name="T29" fmla="*/ 1 h 2"/>
                    <a:gd name="T30" fmla="*/ 2 w 5"/>
                    <a:gd name="T31" fmla="*/ 1 h 2"/>
                    <a:gd name="T32" fmla="*/ 2 w 5"/>
                    <a:gd name="T33" fmla="*/ 1 h 2"/>
                    <a:gd name="T34" fmla="*/ 2 w 5"/>
                    <a:gd name="T35" fmla="*/ 1 h 2"/>
                    <a:gd name="T36" fmla="*/ 2 w 5"/>
                    <a:gd name="T37" fmla="*/ 1 h 2"/>
                    <a:gd name="T38" fmla="*/ 2 w 5"/>
                    <a:gd name="T39" fmla="*/ 1 h 2"/>
                    <a:gd name="T40" fmla="*/ 2 w 5"/>
                    <a:gd name="T41" fmla="*/ 1 h 2"/>
                    <a:gd name="T42" fmla="*/ 2 w 5"/>
                    <a:gd name="T43" fmla="*/ 1 h 2"/>
                    <a:gd name="T44" fmla="*/ 2 w 5"/>
                    <a:gd name="T45" fmla="*/ 1 h 2"/>
                    <a:gd name="T46" fmla="*/ 2 w 5"/>
                    <a:gd name="T47" fmla="*/ 1 h 2"/>
                    <a:gd name="T48" fmla="*/ 2 w 5"/>
                    <a:gd name="T49" fmla="*/ 1 h 2"/>
                    <a:gd name="T50" fmla="*/ 2 w 5"/>
                    <a:gd name="T51" fmla="*/ 1 h 2"/>
                    <a:gd name="T52" fmla="*/ 2 w 5"/>
                    <a:gd name="T53" fmla="*/ 1 h 2"/>
                    <a:gd name="T54" fmla="*/ 3 w 5"/>
                    <a:gd name="T55" fmla="*/ 1 h 2"/>
                    <a:gd name="T56" fmla="*/ 3 w 5"/>
                    <a:gd name="T57" fmla="*/ 1 h 2"/>
                    <a:gd name="T58" fmla="*/ 3 w 5"/>
                    <a:gd name="T59" fmla="*/ 1 h 2"/>
                    <a:gd name="T60" fmla="*/ 3 w 5"/>
                    <a:gd name="T61" fmla="*/ 1 h 2"/>
                    <a:gd name="T62" fmla="*/ 3 w 5"/>
                    <a:gd name="T63" fmla="*/ 0 h 2"/>
                    <a:gd name="T64" fmla="*/ 3 w 5"/>
                    <a:gd name="T65" fmla="*/ 0 h 2"/>
                    <a:gd name="T66" fmla="*/ 3 w 5"/>
                    <a:gd name="T67" fmla="*/ 0 h 2"/>
                    <a:gd name="T68" fmla="*/ 3 w 5"/>
                    <a:gd name="T69" fmla="*/ 0 h 2"/>
                    <a:gd name="T70" fmla="*/ 3 w 5"/>
                    <a:gd name="T71" fmla="*/ 0 h 2"/>
                    <a:gd name="T72" fmla="*/ 3 w 5"/>
                    <a:gd name="T73" fmla="*/ 0 h 2"/>
                    <a:gd name="T74" fmla="*/ 3 w 5"/>
                    <a:gd name="T75" fmla="*/ 0 h 2"/>
                    <a:gd name="T76" fmla="*/ 4 w 5"/>
                    <a:gd name="T77" fmla="*/ 0 h 2"/>
                    <a:gd name="T78" fmla="*/ 4 w 5"/>
                    <a:gd name="T79" fmla="*/ 0 h 2"/>
                    <a:gd name="T80" fmla="*/ 4 w 5"/>
                    <a:gd name="T81" fmla="*/ 0 h 2"/>
                    <a:gd name="T82" fmla="*/ 4 w 5"/>
                    <a:gd name="T83" fmla="*/ 0 h 2"/>
                    <a:gd name="T84" fmla="*/ 4 w 5"/>
                    <a:gd name="T85" fmla="*/ 0 h 2"/>
                    <a:gd name="T86" fmla="*/ 4 w 5"/>
                    <a:gd name="T87" fmla="*/ 0 h 2"/>
                    <a:gd name="T88" fmla="*/ 4 w 5"/>
                    <a:gd name="T89" fmla="*/ 0 h 2"/>
                    <a:gd name="T90" fmla="*/ 5 w 5"/>
                    <a:gd name="T91" fmla="*/ 0 h 2"/>
                    <a:gd name="T92" fmla="*/ 5 w 5"/>
                    <a:gd name="T93" fmla="*/ 0 h 2"/>
                    <a:gd name="T94" fmla="*/ 5 w 5"/>
                    <a:gd name="T95" fmla="*/ 0 h 2"/>
                    <a:gd name="T96" fmla="*/ 5 w 5"/>
                    <a:gd name="T97" fmla="*/ 0 h 2"/>
                    <a:gd name="T98" fmla="*/ 5 w 5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36" name="Freeform 347"/>
                <p:cNvSpPr>
                  <a:spLocks/>
                </p:cNvSpPr>
                <p:nvPr/>
              </p:nvSpPr>
              <p:spPr bwMode="auto">
                <a:xfrm>
                  <a:off x="4254501" y="3308350"/>
                  <a:ext cx="7938" cy="1588"/>
                </a:xfrm>
                <a:custGeom>
                  <a:avLst/>
                  <a:gdLst>
                    <a:gd name="T0" fmla="*/ 0 w 5"/>
                    <a:gd name="T1" fmla="*/ 1 h 1"/>
                    <a:gd name="T2" fmla="*/ 0 w 5"/>
                    <a:gd name="T3" fmla="*/ 1 h 1"/>
                    <a:gd name="T4" fmla="*/ 0 w 5"/>
                    <a:gd name="T5" fmla="*/ 1 h 1"/>
                    <a:gd name="T6" fmla="*/ 0 w 5"/>
                    <a:gd name="T7" fmla="*/ 1 h 1"/>
                    <a:gd name="T8" fmla="*/ 0 w 5"/>
                    <a:gd name="T9" fmla="*/ 1 h 1"/>
                    <a:gd name="T10" fmla="*/ 0 w 5"/>
                    <a:gd name="T11" fmla="*/ 1 h 1"/>
                    <a:gd name="T12" fmla="*/ 0 w 5"/>
                    <a:gd name="T13" fmla="*/ 1 h 1"/>
                    <a:gd name="T14" fmla="*/ 1 w 5"/>
                    <a:gd name="T15" fmla="*/ 1 h 1"/>
                    <a:gd name="T16" fmla="*/ 1 w 5"/>
                    <a:gd name="T17" fmla="*/ 1 h 1"/>
                    <a:gd name="T18" fmla="*/ 1 w 5"/>
                    <a:gd name="T19" fmla="*/ 1 h 1"/>
                    <a:gd name="T20" fmla="*/ 1 w 5"/>
                    <a:gd name="T21" fmla="*/ 1 h 1"/>
                    <a:gd name="T22" fmla="*/ 1 w 5"/>
                    <a:gd name="T23" fmla="*/ 1 h 1"/>
                    <a:gd name="T24" fmla="*/ 1 w 5"/>
                    <a:gd name="T25" fmla="*/ 1 h 1"/>
                    <a:gd name="T26" fmla="*/ 1 w 5"/>
                    <a:gd name="T27" fmla="*/ 1 h 1"/>
                    <a:gd name="T28" fmla="*/ 1 w 5"/>
                    <a:gd name="T29" fmla="*/ 1 h 1"/>
                    <a:gd name="T30" fmla="*/ 1 w 5"/>
                    <a:gd name="T31" fmla="*/ 1 h 1"/>
                    <a:gd name="T32" fmla="*/ 1 w 5"/>
                    <a:gd name="T33" fmla="*/ 1 h 1"/>
                    <a:gd name="T34" fmla="*/ 1 w 5"/>
                    <a:gd name="T35" fmla="*/ 1 h 1"/>
                    <a:gd name="T36" fmla="*/ 2 w 5"/>
                    <a:gd name="T37" fmla="*/ 1 h 1"/>
                    <a:gd name="T38" fmla="*/ 2 w 5"/>
                    <a:gd name="T39" fmla="*/ 1 h 1"/>
                    <a:gd name="T40" fmla="*/ 2 w 5"/>
                    <a:gd name="T41" fmla="*/ 1 h 1"/>
                    <a:gd name="T42" fmla="*/ 2 w 5"/>
                    <a:gd name="T43" fmla="*/ 0 h 1"/>
                    <a:gd name="T44" fmla="*/ 2 w 5"/>
                    <a:gd name="T45" fmla="*/ 0 h 1"/>
                    <a:gd name="T46" fmla="*/ 2 w 5"/>
                    <a:gd name="T47" fmla="*/ 0 h 1"/>
                    <a:gd name="T48" fmla="*/ 2 w 5"/>
                    <a:gd name="T49" fmla="*/ 0 h 1"/>
                    <a:gd name="T50" fmla="*/ 2 w 5"/>
                    <a:gd name="T51" fmla="*/ 0 h 1"/>
                    <a:gd name="T52" fmla="*/ 3 w 5"/>
                    <a:gd name="T53" fmla="*/ 0 h 1"/>
                    <a:gd name="T54" fmla="*/ 3 w 5"/>
                    <a:gd name="T55" fmla="*/ 0 h 1"/>
                    <a:gd name="T56" fmla="*/ 3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0 h 1"/>
                    <a:gd name="T64" fmla="*/ 3 w 5"/>
                    <a:gd name="T65" fmla="*/ 0 h 1"/>
                    <a:gd name="T66" fmla="*/ 3 w 5"/>
                    <a:gd name="T67" fmla="*/ 0 h 1"/>
                    <a:gd name="T68" fmla="*/ 3 w 5"/>
                    <a:gd name="T69" fmla="*/ 0 h 1"/>
                    <a:gd name="T70" fmla="*/ 3 w 5"/>
                    <a:gd name="T71" fmla="*/ 0 h 1"/>
                    <a:gd name="T72" fmla="*/ 3 w 5"/>
                    <a:gd name="T73" fmla="*/ 0 h 1"/>
                    <a:gd name="T74" fmla="*/ 4 w 5"/>
                    <a:gd name="T75" fmla="*/ 0 h 1"/>
                    <a:gd name="T76" fmla="*/ 4 w 5"/>
                    <a:gd name="T77" fmla="*/ 0 h 1"/>
                    <a:gd name="T78" fmla="*/ 4 w 5"/>
                    <a:gd name="T79" fmla="*/ 0 h 1"/>
                    <a:gd name="T80" fmla="*/ 4 w 5"/>
                    <a:gd name="T81" fmla="*/ 0 h 1"/>
                    <a:gd name="T82" fmla="*/ 4 w 5"/>
                    <a:gd name="T83" fmla="*/ 0 h 1"/>
                    <a:gd name="T84" fmla="*/ 4 w 5"/>
                    <a:gd name="T85" fmla="*/ 0 h 1"/>
                    <a:gd name="T86" fmla="*/ 4 w 5"/>
                    <a:gd name="T87" fmla="*/ 0 h 1"/>
                    <a:gd name="T88" fmla="*/ 4 w 5"/>
                    <a:gd name="T89" fmla="*/ 0 h 1"/>
                    <a:gd name="T90" fmla="*/ 4 w 5"/>
                    <a:gd name="T91" fmla="*/ 0 h 1"/>
                    <a:gd name="T92" fmla="*/ 4 w 5"/>
                    <a:gd name="T93" fmla="*/ 0 h 1"/>
                    <a:gd name="T94" fmla="*/ 4 w 5"/>
                    <a:gd name="T95" fmla="*/ 0 h 1"/>
                    <a:gd name="T96" fmla="*/ 5 w 5"/>
                    <a:gd name="T97" fmla="*/ 0 h 1"/>
                    <a:gd name="T98" fmla="*/ 5 w 5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37" name="Freeform 348"/>
                <p:cNvSpPr>
                  <a:spLocks/>
                </p:cNvSpPr>
                <p:nvPr/>
              </p:nvSpPr>
              <p:spPr bwMode="auto">
                <a:xfrm>
                  <a:off x="4262439" y="3308350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0 w 5"/>
                    <a:gd name="T5" fmla="*/ 0 w 5"/>
                    <a:gd name="T6" fmla="*/ 1 w 5"/>
                    <a:gd name="T7" fmla="*/ 1 w 5"/>
                    <a:gd name="T8" fmla="*/ 1 w 5"/>
                    <a:gd name="T9" fmla="*/ 1 w 5"/>
                    <a:gd name="T10" fmla="*/ 1 w 5"/>
                    <a:gd name="T11" fmla="*/ 1 w 5"/>
                    <a:gd name="T12" fmla="*/ 1 w 5"/>
                    <a:gd name="T13" fmla="*/ 1 w 5"/>
                    <a:gd name="T14" fmla="*/ 1 w 5"/>
                    <a:gd name="T15" fmla="*/ 1 w 5"/>
                    <a:gd name="T16" fmla="*/ 1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2 w 5"/>
                    <a:gd name="T24" fmla="*/ 2 w 5"/>
                    <a:gd name="T25" fmla="*/ 2 w 5"/>
                    <a:gd name="T26" fmla="*/ 2 w 5"/>
                    <a:gd name="T27" fmla="*/ 2 w 5"/>
                    <a:gd name="T28" fmla="*/ 2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3 w 5"/>
                    <a:gd name="T35" fmla="*/ 3 w 5"/>
                    <a:gd name="T36" fmla="*/ 4 w 5"/>
                    <a:gd name="T37" fmla="*/ 4 w 5"/>
                    <a:gd name="T38" fmla="*/ 4 w 5"/>
                    <a:gd name="T39" fmla="*/ 4 w 5"/>
                    <a:gd name="T40" fmla="*/ 4 w 5"/>
                    <a:gd name="T41" fmla="*/ 4 w 5"/>
                    <a:gd name="T42" fmla="*/ 4 w 5"/>
                    <a:gd name="T43" fmla="*/ 4 w 5"/>
                    <a:gd name="T44" fmla="*/ 4 w 5"/>
                    <a:gd name="T45" fmla="*/ 4 w 5"/>
                    <a:gd name="T46" fmla="*/ 4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38" name="Freeform 349"/>
                <p:cNvSpPr>
                  <a:spLocks/>
                </p:cNvSpPr>
                <p:nvPr/>
              </p:nvSpPr>
              <p:spPr bwMode="auto">
                <a:xfrm>
                  <a:off x="4270376" y="3308350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0 w 5"/>
                    <a:gd name="T5" fmla="*/ 0 w 5"/>
                    <a:gd name="T6" fmla="*/ 0 w 5"/>
                    <a:gd name="T7" fmla="*/ 0 w 5"/>
                    <a:gd name="T8" fmla="*/ 0 w 5"/>
                    <a:gd name="T9" fmla="*/ 1 w 5"/>
                    <a:gd name="T10" fmla="*/ 1 w 5"/>
                    <a:gd name="T11" fmla="*/ 1 w 5"/>
                    <a:gd name="T12" fmla="*/ 1 w 5"/>
                    <a:gd name="T13" fmla="*/ 1 w 5"/>
                    <a:gd name="T14" fmla="*/ 1 w 5"/>
                    <a:gd name="T15" fmla="*/ 1 w 5"/>
                    <a:gd name="T16" fmla="*/ 1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2 w 5"/>
                    <a:gd name="T24" fmla="*/ 2 w 5"/>
                    <a:gd name="T25" fmla="*/ 2 w 5"/>
                    <a:gd name="T26" fmla="*/ 2 w 5"/>
                    <a:gd name="T27" fmla="*/ 2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3 w 5"/>
                    <a:gd name="T35" fmla="*/ 3 w 5"/>
                    <a:gd name="T36" fmla="*/ 3 w 5"/>
                    <a:gd name="T37" fmla="*/ 3 w 5"/>
                    <a:gd name="T38" fmla="*/ 3 w 5"/>
                    <a:gd name="T39" fmla="*/ 4 w 5"/>
                    <a:gd name="T40" fmla="*/ 4 w 5"/>
                    <a:gd name="T41" fmla="*/ 4 w 5"/>
                    <a:gd name="T42" fmla="*/ 4 w 5"/>
                    <a:gd name="T43" fmla="*/ 4 w 5"/>
                    <a:gd name="T44" fmla="*/ 4 w 5"/>
                    <a:gd name="T45" fmla="*/ 4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39" name="Freeform 350"/>
                <p:cNvSpPr>
                  <a:spLocks/>
                </p:cNvSpPr>
                <p:nvPr/>
              </p:nvSpPr>
              <p:spPr bwMode="auto">
                <a:xfrm>
                  <a:off x="4278314" y="3308350"/>
                  <a:ext cx="7938" cy="3175"/>
                </a:xfrm>
                <a:custGeom>
                  <a:avLst/>
                  <a:gdLst>
                    <a:gd name="T0" fmla="*/ 0 w 5"/>
                    <a:gd name="T1" fmla="*/ 0 h 2"/>
                    <a:gd name="T2" fmla="*/ 0 w 5"/>
                    <a:gd name="T3" fmla="*/ 0 h 2"/>
                    <a:gd name="T4" fmla="*/ 0 w 5"/>
                    <a:gd name="T5" fmla="*/ 0 h 2"/>
                    <a:gd name="T6" fmla="*/ 0 w 5"/>
                    <a:gd name="T7" fmla="*/ 1 h 2"/>
                    <a:gd name="T8" fmla="*/ 0 w 5"/>
                    <a:gd name="T9" fmla="*/ 1 h 2"/>
                    <a:gd name="T10" fmla="*/ 0 w 5"/>
                    <a:gd name="T11" fmla="*/ 1 h 2"/>
                    <a:gd name="T12" fmla="*/ 0 w 5"/>
                    <a:gd name="T13" fmla="*/ 1 h 2"/>
                    <a:gd name="T14" fmla="*/ 0 w 5"/>
                    <a:gd name="T15" fmla="*/ 1 h 2"/>
                    <a:gd name="T16" fmla="*/ 1 w 5"/>
                    <a:gd name="T17" fmla="*/ 1 h 2"/>
                    <a:gd name="T18" fmla="*/ 1 w 5"/>
                    <a:gd name="T19" fmla="*/ 1 h 2"/>
                    <a:gd name="T20" fmla="*/ 1 w 5"/>
                    <a:gd name="T21" fmla="*/ 1 h 2"/>
                    <a:gd name="T22" fmla="*/ 1 w 5"/>
                    <a:gd name="T23" fmla="*/ 1 h 2"/>
                    <a:gd name="T24" fmla="*/ 1 w 5"/>
                    <a:gd name="T25" fmla="*/ 1 h 2"/>
                    <a:gd name="T26" fmla="*/ 1 w 5"/>
                    <a:gd name="T27" fmla="*/ 1 h 2"/>
                    <a:gd name="T28" fmla="*/ 1 w 5"/>
                    <a:gd name="T29" fmla="*/ 1 h 2"/>
                    <a:gd name="T30" fmla="*/ 1 w 5"/>
                    <a:gd name="T31" fmla="*/ 1 h 2"/>
                    <a:gd name="T32" fmla="*/ 1 w 5"/>
                    <a:gd name="T33" fmla="*/ 1 h 2"/>
                    <a:gd name="T34" fmla="*/ 1 w 5"/>
                    <a:gd name="T35" fmla="*/ 1 h 2"/>
                    <a:gd name="T36" fmla="*/ 1 w 5"/>
                    <a:gd name="T37" fmla="*/ 1 h 2"/>
                    <a:gd name="T38" fmla="*/ 1 w 5"/>
                    <a:gd name="T39" fmla="*/ 1 h 2"/>
                    <a:gd name="T40" fmla="*/ 2 w 5"/>
                    <a:gd name="T41" fmla="*/ 1 h 2"/>
                    <a:gd name="T42" fmla="*/ 2 w 5"/>
                    <a:gd name="T43" fmla="*/ 1 h 2"/>
                    <a:gd name="T44" fmla="*/ 2 w 5"/>
                    <a:gd name="T45" fmla="*/ 1 h 2"/>
                    <a:gd name="T46" fmla="*/ 2 w 5"/>
                    <a:gd name="T47" fmla="*/ 1 h 2"/>
                    <a:gd name="T48" fmla="*/ 2 w 5"/>
                    <a:gd name="T49" fmla="*/ 1 h 2"/>
                    <a:gd name="T50" fmla="*/ 2 w 5"/>
                    <a:gd name="T51" fmla="*/ 1 h 2"/>
                    <a:gd name="T52" fmla="*/ 2 w 5"/>
                    <a:gd name="T53" fmla="*/ 1 h 2"/>
                    <a:gd name="T54" fmla="*/ 3 w 5"/>
                    <a:gd name="T55" fmla="*/ 1 h 2"/>
                    <a:gd name="T56" fmla="*/ 3 w 5"/>
                    <a:gd name="T57" fmla="*/ 1 h 2"/>
                    <a:gd name="T58" fmla="*/ 3 w 5"/>
                    <a:gd name="T59" fmla="*/ 1 h 2"/>
                    <a:gd name="T60" fmla="*/ 3 w 5"/>
                    <a:gd name="T61" fmla="*/ 1 h 2"/>
                    <a:gd name="T62" fmla="*/ 3 w 5"/>
                    <a:gd name="T63" fmla="*/ 1 h 2"/>
                    <a:gd name="T64" fmla="*/ 3 w 5"/>
                    <a:gd name="T65" fmla="*/ 1 h 2"/>
                    <a:gd name="T66" fmla="*/ 3 w 5"/>
                    <a:gd name="T67" fmla="*/ 1 h 2"/>
                    <a:gd name="T68" fmla="*/ 3 w 5"/>
                    <a:gd name="T69" fmla="*/ 1 h 2"/>
                    <a:gd name="T70" fmla="*/ 3 w 5"/>
                    <a:gd name="T71" fmla="*/ 1 h 2"/>
                    <a:gd name="T72" fmla="*/ 3 w 5"/>
                    <a:gd name="T73" fmla="*/ 1 h 2"/>
                    <a:gd name="T74" fmla="*/ 3 w 5"/>
                    <a:gd name="T75" fmla="*/ 1 h 2"/>
                    <a:gd name="T76" fmla="*/ 4 w 5"/>
                    <a:gd name="T77" fmla="*/ 1 h 2"/>
                    <a:gd name="T78" fmla="*/ 4 w 5"/>
                    <a:gd name="T79" fmla="*/ 1 h 2"/>
                    <a:gd name="T80" fmla="*/ 4 w 5"/>
                    <a:gd name="T81" fmla="*/ 1 h 2"/>
                    <a:gd name="T82" fmla="*/ 4 w 5"/>
                    <a:gd name="T83" fmla="*/ 1 h 2"/>
                    <a:gd name="T84" fmla="*/ 4 w 5"/>
                    <a:gd name="T85" fmla="*/ 1 h 2"/>
                    <a:gd name="T86" fmla="*/ 4 w 5"/>
                    <a:gd name="T87" fmla="*/ 1 h 2"/>
                    <a:gd name="T88" fmla="*/ 4 w 5"/>
                    <a:gd name="T89" fmla="*/ 2 h 2"/>
                    <a:gd name="T90" fmla="*/ 4 w 5"/>
                    <a:gd name="T91" fmla="*/ 2 h 2"/>
                    <a:gd name="T92" fmla="*/ 4 w 5"/>
                    <a:gd name="T93" fmla="*/ 2 h 2"/>
                    <a:gd name="T94" fmla="*/ 4 w 5"/>
                    <a:gd name="T95" fmla="*/ 2 h 2"/>
                    <a:gd name="T96" fmla="*/ 4 w 5"/>
                    <a:gd name="T97" fmla="*/ 2 h 2"/>
                    <a:gd name="T98" fmla="*/ 5 w 5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40" name="Freeform 351"/>
                <p:cNvSpPr>
                  <a:spLocks/>
                </p:cNvSpPr>
                <p:nvPr/>
              </p:nvSpPr>
              <p:spPr bwMode="auto">
                <a:xfrm>
                  <a:off x="4286251" y="3311525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0 w 5"/>
                    <a:gd name="T5" fmla="*/ 0 h 1"/>
                    <a:gd name="T6" fmla="*/ 0 w 5"/>
                    <a:gd name="T7" fmla="*/ 0 h 1"/>
                    <a:gd name="T8" fmla="*/ 0 w 5"/>
                    <a:gd name="T9" fmla="*/ 0 h 1"/>
                    <a:gd name="T10" fmla="*/ 0 w 5"/>
                    <a:gd name="T11" fmla="*/ 0 h 1"/>
                    <a:gd name="T12" fmla="*/ 0 w 5"/>
                    <a:gd name="T13" fmla="*/ 0 h 1"/>
                    <a:gd name="T14" fmla="*/ 0 w 5"/>
                    <a:gd name="T15" fmla="*/ 0 h 1"/>
                    <a:gd name="T16" fmla="*/ 1 w 5"/>
                    <a:gd name="T17" fmla="*/ 0 h 1"/>
                    <a:gd name="T18" fmla="*/ 1 w 5"/>
                    <a:gd name="T19" fmla="*/ 0 h 1"/>
                    <a:gd name="T20" fmla="*/ 1 w 5"/>
                    <a:gd name="T21" fmla="*/ 0 h 1"/>
                    <a:gd name="T22" fmla="*/ 1 w 5"/>
                    <a:gd name="T23" fmla="*/ 0 h 1"/>
                    <a:gd name="T24" fmla="*/ 1 w 5"/>
                    <a:gd name="T25" fmla="*/ 0 h 1"/>
                    <a:gd name="T26" fmla="*/ 1 w 5"/>
                    <a:gd name="T27" fmla="*/ 0 h 1"/>
                    <a:gd name="T28" fmla="*/ 1 w 5"/>
                    <a:gd name="T29" fmla="*/ 0 h 1"/>
                    <a:gd name="T30" fmla="*/ 1 w 5"/>
                    <a:gd name="T31" fmla="*/ 0 h 1"/>
                    <a:gd name="T32" fmla="*/ 1 w 5"/>
                    <a:gd name="T33" fmla="*/ 0 h 1"/>
                    <a:gd name="T34" fmla="*/ 1 w 5"/>
                    <a:gd name="T35" fmla="*/ 0 h 1"/>
                    <a:gd name="T36" fmla="*/ 1 w 5"/>
                    <a:gd name="T37" fmla="*/ 1 h 1"/>
                    <a:gd name="T38" fmla="*/ 2 w 5"/>
                    <a:gd name="T39" fmla="*/ 1 h 1"/>
                    <a:gd name="T40" fmla="*/ 2 w 5"/>
                    <a:gd name="T41" fmla="*/ 1 h 1"/>
                    <a:gd name="T42" fmla="*/ 2 w 5"/>
                    <a:gd name="T43" fmla="*/ 1 h 1"/>
                    <a:gd name="T44" fmla="*/ 2 w 5"/>
                    <a:gd name="T45" fmla="*/ 1 h 1"/>
                    <a:gd name="T46" fmla="*/ 2 w 5"/>
                    <a:gd name="T47" fmla="*/ 1 h 1"/>
                    <a:gd name="T48" fmla="*/ 2 w 5"/>
                    <a:gd name="T49" fmla="*/ 1 h 1"/>
                    <a:gd name="T50" fmla="*/ 2 w 5"/>
                    <a:gd name="T51" fmla="*/ 1 h 1"/>
                    <a:gd name="T52" fmla="*/ 2 w 5"/>
                    <a:gd name="T53" fmla="*/ 1 h 1"/>
                    <a:gd name="T54" fmla="*/ 2 w 5"/>
                    <a:gd name="T55" fmla="*/ 1 h 1"/>
                    <a:gd name="T56" fmla="*/ 2 w 5"/>
                    <a:gd name="T57" fmla="*/ 1 h 1"/>
                    <a:gd name="T58" fmla="*/ 2 w 5"/>
                    <a:gd name="T59" fmla="*/ 1 h 1"/>
                    <a:gd name="T60" fmla="*/ 3 w 5"/>
                    <a:gd name="T61" fmla="*/ 1 h 1"/>
                    <a:gd name="T62" fmla="*/ 3 w 5"/>
                    <a:gd name="T63" fmla="*/ 1 h 1"/>
                    <a:gd name="T64" fmla="*/ 3 w 5"/>
                    <a:gd name="T65" fmla="*/ 1 h 1"/>
                    <a:gd name="T66" fmla="*/ 3 w 5"/>
                    <a:gd name="T67" fmla="*/ 1 h 1"/>
                    <a:gd name="T68" fmla="*/ 3 w 5"/>
                    <a:gd name="T69" fmla="*/ 1 h 1"/>
                    <a:gd name="T70" fmla="*/ 3 w 5"/>
                    <a:gd name="T71" fmla="*/ 1 h 1"/>
                    <a:gd name="T72" fmla="*/ 3 w 5"/>
                    <a:gd name="T73" fmla="*/ 1 h 1"/>
                    <a:gd name="T74" fmla="*/ 4 w 5"/>
                    <a:gd name="T75" fmla="*/ 1 h 1"/>
                    <a:gd name="T76" fmla="*/ 4 w 5"/>
                    <a:gd name="T77" fmla="*/ 1 h 1"/>
                    <a:gd name="T78" fmla="*/ 4 w 5"/>
                    <a:gd name="T79" fmla="*/ 1 h 1"/>
                    <a:gd name="T80" fmla="*/ 4 w 5"/>
                    <a:gd name="T81" fmla="*/ 1 h 1"/>
                    <a:gd name="T82" fmla="*/ 4 w 5"/>
                    <a:gd name="T83" fmla="*/ 1 h 1"/>
                    <a:gd name="T84" fmla="*/ 4 w 5"/>
                    <a:gd name="T85" fmla="*/ 1 h 1"/>
                    <a:gd name="T86" fmla="*/ 4 w 5"/>
                    <a:gd name="T87" fmla="*/ 1 h 1"/>
                    <a:gd name="T88" fmla="*/ 4 w 5"/>
                    <a:gd name="T89" fmla="*/ 1 h 1"/>
                    <a:gd name="T90" fmla="*/ 4 w 5"/>
                    <a:gd name="T91" fmla="*/ 1 h 1"/>
                    <a:gd name="T92" fmla="*/ 4 w 5"/>
                    <a:gd name="T93" fmla="*/ 1 h 1"/>
                    <a:gd name="T94" fmla="*/ 4 w 5"/>
                    <a:gd name="T95" fmla="*/ 1 h 1"/>
                    <a:gd name="T96" fmla="*/ 5 w 5"/>
                    <a:gd name="T97" fmla="*/ 1 h 1"/>
                    <a:gd name="T98" fmla="*/ 5 w 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41" name="Freeform 352"/>
                <p:cNvSpPr>
                  <a:spLocks/>
                </p:cNvSpPr>
                <p:nvPr/>
              </p:nvSpPr>
              <p:spPr bwMode="auto">
                <a:xfrm>
                  <a:off x="4294189" y="3313113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0 w 5"/>
                    <a:gd name="T5" fmla="*/ 0 h 1"/>
                    <a:gd name="T6" fmla="*/ 0 w 5"/>
                    <a:gd name="T7" fmla="*/ 0 h 1"/>
                    <a:gd name="T8" fmla="*/ 0 w 5"/>
                    <a:gd name="T9" fmla="*/ 0 h 1"/>
                    <a:gd name="T10" fmla="*/ 0 w 5"/>
                    <a:gd name="T11" fmla="*/ 0 h 1"/>
                    <a:gd name="T12" fmla="*/ 0 w 5"/>
                    <a:gd name="T13" fmla="*/ 1 h 1"/>
                    <a:gd name="T14" fmla="*/ 0 w 5"/>
                    <a:gd name="T15" fmla="*/ 1 h 1"/>
                    <a:gd name="T16" fmla="*/ 0 w 5"/>
                    <a:gd name="T17" fmla="*/ 1 h 1"/>
                    <a:gd name="T18" fmla="*/ 0 w 5"/>
                    <a:gd name="T19" fmla="*/ 1 h 1"/>
                    <a:gd name="T20" fmla="*/ 1 w 5"/>
                    <a:gd name="T21" fmla="*/ 1 h 1"/>
                    <a:gd name="T22" fmla="*/ 1 w 5"/>
                    <a:gd name="T23" fmla="*/ 1 h 1"/>
                    <a:gd name="T24" fmla="*/ 1 w 5"/>
                    <a:gd name="T25" fmla="*/ 1 h 1"/>
                    <a:gd name="T26" fmla="*/ 1 w 5"/>
                    <a:gd name="T27" fmla="*/ 1 h 1"/>
                    <a:gd name="T28" fmla="*/ 1 w 5"/>
                    <a:gd name="T29" fmla="*/ 1 h 1"/>
                    <a:gd name="T30" fmla="*/ 1 w 5"/>
                    <a:gd name="T31" fmla="*/ 1 h 1"/>
                    <a:gd name="T32" fmla="*/ 1 w 5"/>
                    <a:gd name="T33" fmla="*/ 1 h 1"/>
                    <a:gd name="T34" fmla="*/ 1 w 5"/>
                    <a:gd name="T35" fmla="*/ 1 h 1"/>
                    <a:gd name="T36" fmla="*/ 2 w 5"/>
                    <a:gd name="T37" fmla="*/ 1 h 1"/>
                    <a:gd name="T38" fmla="*/ 2 w 5"/>
                    <a:gd name="T39" fmla="*/ 1 h 1"/>
                    <a:gd name="T40" fmla="*/ 2 w 5"/>
                    <a:gd name="T41" fmla="*/ 1 h 1"/>
                    <a:gd name="T42" fmla="*/ 2 w 5"/>
                    <a:gd name="T43" fmla="*/ 1 h 1"/>
                    <a:gd name="T44" fmla="*/ 2 w 5"/>
                    <a:gd name="T45" fmla="*/ 1 h 1"/>
                    <a:gd name="T46" fmla="*/ 2 w 5"/>
                    <a:gd name="T47" fmla="*/ 1 h 1"/>
                    <a:gd name="T48" fmla="*/ 2 w 5"/>
                    <a:gd name="T49" fmla="*/ 1 h 1"/>
                    <a:gd name="T50" fmla="*/ 2 w 5"/>
                    <a:gd name="T51" fmla="*/ 1 h 1"/>
                    <a:gd name="T52" fmla="*/ 2 w 5"/>
                    <a:gd name="T53" fmla="*/ 1 h 1"/>
                    <a:gd name="T54" fmla="*/ 2 w 5"/>
                    <a:gd name="T55" fmla="*/ 1 h 1"/>
                    <a:gd name="T56" fmla="*/ 2 w 5"/>
                    <a:gd name="T57" fmla="*/ 1 h 1"/>
                    <a:gd name="T58" fmla="*/ 3 w 5"/>
                    <a:gd name="T59" fmla="*/ 1 h 1"/>
                    <a:gd name="T60" fmla="*/ 3 w 5"/>
                    <a:gd name="T61" fmla="*/ 1 h 1"/>
                    <a:gd name="T62" fmla="*/ 3 w 5"/>
                    <a:gd name="T63" fmla="*/ 1 h 1"/>
                    <a:gd name="T64" fmla="*/ 3 w 5"/>
                    <a:gd name="T65" fmla="*/ 1 h 1"/>
                    <a:gd name="T66" fmla="*/ 3 w 5"/>
                    <a:gd name="T67" fmla="*/ 1 h 1"/>
                    <a:gd name="T68" fmla="*/ 3 w 5"/>
                    <a:gd name="T69" fmla="*/ 1 h 1"/>
                    <a:gd name="T70" fmla="*/ 3 w 5"/>
                    <a:gd name="T71" fmla="*/ 1 h 1"/>
                    <a:gd name="T72" fmla="*/ 3 w 5"/>
                    <a:gd name="T73" fmla="*/ 1 h 1"/>
                    <a:gd name="T74" fmla="*/ 3 w 5"/>
                    <a:gd name="T75" fmla="*/ 1 h 1"/>
                    <a:gd name="T76" fmla="*/ 3 w 5"/>
                    <a:gd name="T77" fmla="*/ 1 h 1"/>
                    <a:gd name="T78" fmla="*/ 3 w 5"/>
                    <a:gd name="T79" fmla="*/ 1 h 1"/>
                    <a:gd name="T80" fmla="*/ 4 w 5"/>
                    <a:gd name="T81" fmla="*/ 1 h 1"/>
                    <a:gd name="T82" fmla="*/ 4 w 5"/>
                    <a:gd name="T83" fmla="*/ 1 h 1"/>
                    <a:gd name="T84" fmla="*/ 4 w 5"/>
                    <a:gd name="T85" fmla="*/ 1 h 1"/>
                    <a:gd name="T86" fmla="*/ 4 w 5"/>
                    <a:gd name="T87" fmla="*/ 1 h 1"/>
                    <a:gd name="T88" fmla="*/ 4 w 5"/>
                    <a:gd name="T89" fmla="*/ 1 h 1"/>
                    <a:gd name="T90" fmla="*/ 4 w 5"/>
                    <a:gd name="T91" fmla="*/ 1 h 1"/>
                    <a:gd name="T92" fmla="*/ 4 w 5"/>
                    <a:gd name="T93" fmla="*/ 1 h 1"/>
                    <a:gd name="T94" fmla="*/ 5 w 5"/>
                    <a:gd name="T95" fmla="*/ 1 h 1"/>
                    <a:gd name="T96" fmla="*/ 5 w 5"/>
                    <a:gd name="T97" fmla="*/ 1 h 1"/>
                    <a:gd name="T98" fmla="*/ 5 w 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42" name="Freeform 353"/>
                <p:cNvSpPr>
                  <a:spLocks/>
                </p:cNvSpPr>
                <p:nvPr/>
              </p:nvSpPr>
              <p:spPr bwMode="auto">
                <a:xfrm>
                  <a:off x="4302126" y="3314700"/>
                  <a:ext cx="6350" cy="1588"/>
                </a:xfrm>
                <a:custGeom>
                  <a:avLst/>
                  <a:gdLst>
                    <a:gd name="T0" fmla="*/ 0 w 4"/>
                    <a:gd name="T1" fmla="*/ 0 h 1"/>
                    <a:gd name="T2" fmla="*/ 0 w 4"/>
                    <a:gd name="T3" fmla="*/ 0 h 1"/>
                    <a:gd name="T4" fmla="*/ 0 w 4"/>
                    <a:gd name="T5" fmla="*/ 0 h 1"/>
                    <a:gd name="T6" fmla="*/ 0 w 4"/>
                    <a:gd name="T7" fmla="*/ 0 h 1"/>
                    <a:gd name="T8" fmla="*/ 0 w 4"/>
                    <a:gd name="T9" fmla="*/ 0 h 1"/>
                    <a:gd name="T10" fmla="*/ 0 w 4"/>
                    <a:gd name="T11" fmla="*/ 0 h 1"/>
                    <a:gd name="T12" fmla="*/ 0 w 4"/>
                    <a:gd name="T13" fmla="*/ 0 h 1"/>
                    <a:gd name="T14" fmla="*/ 0 w 4"/>
                    <a:gd name="T15" fmla="*/ 0 h 1"/>
                    <a:gd name="T16" fmla="*/ 0 w 4"/>
                    <a:gd name="T17" fmla="*/ 0 h 1"/>
                    <a:gd name="T18" fmla="*/ 0 w 4"/>
                    <a:gd name="T19" fmla="*/ 0 h 1"/>
                    <a:gd name="T20" fmla="*/ 1 w 4"/>
                    <a:gd name="T21" fmla="*/ 0 h 1"/>
                    <a:gd name="T22" fmla="*/ 1 w 4"/>
                    <a:gd name="T23" fmla="*/ 0 h 1"/>
                    <a:gd name="T24" fmla="*/ 1 w 4"/>
                    <a:gd name="T25" fmla="*/ 0 h 1"/>
                    <a:gd name="T26" fmla="*/ 1 w 4"/>
                    <a:gd name="T27" fmla="*/ 1 h 1"/>
                    <a:gd name="T28" fmla="*/ 1 w 4"/>
                    <a:gd name="T29" fmla="*/ 1 h 1"/>
                    <a:gd name="T30" fmla="*/ 1 w 4"/>
                    <a:gd name="T31" fmla="*/ 1 h 1"/>
                    <a:gd name="T32" fmla="*/ 1 w 4"/>
                    <a:gd name="T33" fmla="*/ 1 h 1"/>
                    <a:gd name="T34" fmla="*/ 1 w 4"/>
                    <a:gd name="T35" fmla="*/ 1 h 1"/>
                    <a:gd name="T36" fmla="*/ 1 w 4"/>
                    <a:gd name="T37" fmla="*/ 1 h 1"/>
                    <a:gd name="T38" fmla="*/ 1 w 4"/>
                    <a:gd name="T39" fmla="*/ 1 h 1"/>
                    <a:gd name="T40" fmla="*/ 1 w 4"/>
                    <a:gd name="T41" fmla="*/ 1 h 1"/>
                    <a:gd name="T42" fmla="*/ 2 w 4"/>
                    <a:gd name="T43" fmla="*/ 1 h 1"/>
                    <a:gd name="T44" fmla="*/ 2 w 4"/>
                    <a:gd name="T45" fmla="*/ 1 h 1"/>
                    <a:gd name="T46" fmla="*/ 2 w 4"/>
                    <a:gd name="T47" fmla="*/ 1 h 1"/>
                    <a:gd name="T48" fmla="*/ 2 w 4"/>
                    <a:gd name="T49" fmla="*/ 1 h 1"/>
                    <a:gd name="T50" fmla="*/ 2 w 4"/>
                    <a:gd name="T51" fmla="*/ 1 h 1"/>
                    <a:gd name="T52" fmla="*/ 2 w 4"/>
                    <a:gd name="T53" fmla="*/ 1 h 1"/>
                    <a:gd name="T54" fmla="*/ 2 w 4"/>
                    <a:gd name="T55" fmla="*/ 1 h 1"/>
                    <a:gd name="T56" fmla="*/ 3 w 4"/>
                    <a:gd name="T57" fmla="*/ 1 h 1"/>
                    <a:gd name="T58" fmla="*/ 3 w 4"/>
                    <a:gd name="T59" fmla="*/ 1 h 1"/>
                    <a:gd name="T60" fmla="*/ 3 w 4"/>
                    <a:gd name="T61" fmla="*/ 1 h 1"/>
                    <a:gd name="T62" fmla="*/ 3 w 4"/>
                    <a:gd name="T63" fmla="*/ 1 h 1"/>
                    <a:gd name="T64" fmla="*/ 3 w 4"/>
                    <a:gd name="T65" fmla="*/ 1 h 1"/>
                    <a:gd name="T66" fmla="*/ 3 w 4"/>
                    <a:gd name="T67" fmla="*/ 1 h 1"/>
                    <a:gd name="T68" fmla="*/ 3 w 4"/>
                    <a:gd name="T69" fmla="*/ 1 h 1"/>
                    <a:gd name="T70" fmla="*/ 3 w 4"/>
                    <a:gd name="T71" fmla="*/ 1 h 1"/>
                    <a:gd name="T72" fmla="*/ 3 w 4"/>
                    <a:gd name="T73" fmla="*/ 1 h 1"/>
                    <a:gd name="T74" fmla="*/ 3 w 4"/>
                    <a:gd name="T75" fmla="*/ 1 h 1"/>
                    <a:gd name="T76" fmla="*/ 3 w 4"/>
                    <a:gd name="T77" fmla="*/ 1 h 1"/>
                    <a:gd name="T78" fmla="*/ 4 w 4"/>
                    <a:gd name="T79" fmla="*/ 1 h 1"/>
                    <a:gd name="T80" fmla="*/ 4 w 4"/>
                    <a:gd name="T81" fmla="*/ 1 h 1"/>
                    <a:gd name="T82" fmla="*/ 4 w 4"/>
                    <a:gd name="T83" fmla="*/ 1 h 1"/>
                    <a:gd name="T84" fmla="*/ 4 w 4"/>
                    <a:gd name="T85" fmla="*/ 1 h 1"/>
                    <a:gd name="T86" fmla="*/ 4 w 4"/>
                    <a:gd name="T87" fmla="*/ 1 h 1"/>
                    <a:gd name="T88" fmla="*/ 4 w 4"/>
                    <a:gd name="T89" fmla="*/ 1 h 1"/>
                    <a:gd name="T90" fmla="*/ 4 w 4"/>
                    <a:gd name="T91" fmla="*/ 1 h 1"/>
                    <a:gd name="T92" fmla="*/ 4 w 4"/>
                    <a:gd name="T93" fmla="*/ 1 h 1"/>
                    <a:gd name="T94" fmla="*/ 4 w 4"/>
                    <a:gd name="T95" fmla="*/ 1 h 1"/>
                    <a:gd name="T96" fmla="*/ 4 w 4"/>
                    <a:gd name="T97" fmla="*/ 1 h 1"/>
                    <a:gd name="T98" fmla="*/ 4 w 4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43" name="Freeform 354"/>
                <p:cNvSpPr>
                  <a:spLocks/>
                </p:cNvSpPr>
                <p:nvPr/>
              </p:nvSpPr>
              <p:spPr bwMode="auto">
                <a:xfrm>
                  <a:off x="4308476" y="3314700"/>
                  <a:ext cx="7938" cy="1588"/>
                </a:xfrm>
                <a:custGeom>
                  <a:avLst/>
                  <a:gdLst>
                    <a:gd name="T0" fmla="*/ 0 w 5"/>
                    <a:gd name="T1" fmla="*/ 1 h 1"/>
                    <a:gd name="T2" fmla="*/ 1 w 5"/>
                    <a:gd name="T3" fmla="*/ 1 h 1"/>
                    <a:gd name="T4" fmla="*/ 1 w 5"/>
                    <a:gd name="T5" fmla="*/ 1 h 1"/>
                    <a:gd name="T6" fmla="*/ 1 w 5"/>
                    <a:gd name="T7" fmla="*/ 1 h 1"/>
                    <a:gd name="T8" fmla="*/ 1 w 5"/>
                    <a:gd name="T9" fmla="*/ 1 h 1"/>
                    <a:gd name="T10" fmla="*/ 1 w 5"/>
                    <a:gd name="T11" fmla="*/ 1 h 1"/>
                    <a:gd name="T12" fmla="*/ 1 w 5"/>
                    <a:gd name="T13" fmla="*/ 1 h 1"/>
                    <a:gd name="T14" fmla="*/ 1 w 5"/>
                    <a:gd name="T15" fmla="*/ 1 h 1"/>
                    <a:gd name="T16" fmla="*/ 1 w 5"/>
                    <a:gd name="T17" fmla="*/ 1 h 1"/>
                    <a:gd name="T18" fmla="*/ 2 w 5"/>
                    <a:gd name="T19" fmla="*/ 1 h 1"/>
                    <a:gd name="T20" fmla="*/ 2 w 5"/>
                    <a:gd name="T21" fmla="*/ 1 h 1"/>
                    <a:gd name="T22" fmla="*/ 2 w 5"/>
                    <a:gd name="T23" fmla="*/ 1 h 1"/>
                    <a:gd name="T24" fmla="*/ 2 w 5"/>
                    <a:gd name="T25" fmla="*/ 1 h 1"/>
                    <a:gd name="T26" fmla="*/ 2 w 5"/>
                    <a:gd name="T27" fmla="*/ 1 h 1"/>
                    <a:gd name="T28" fmla="*/ 2 w 5"/>
                    <a:gd name="T29" fmla="*/ 1 h 1"/>
                    <a:gd name="T30" fmla="*/ 2 w 5"/>
                    <a:gd name="T31" fmla="*/ 1 h 1"/>
                    <a:gd name="T32" fmla="*/ 2 w 5"/>
                    <a:gd name="T33" fmla="*/ 1 h 1"/>
                    <a:gd name="T34" fmla="*/ 2 w 5"/>
                    <a:gd name="T35" fmla="*/ 1 h 1"/>
                    <a:gd name="T36" fmla="*/ 2 w 5"/>
                    <a:gd name="T37" fmla="*/ 1 h 1"/>
                    <a:gd name="T38" fmla="*/ 2 w 5"/>
                    <a:gd name="T39" fmla="*/ 1 h 1"/>
                    <a:gd name="T40" fmla="*/ 3 w 5"/>
                    <a:gd name="T41" fmla="*/ 1 h 1"/>
                    <a:gd name="T42" fmla="*/ 3 w 5"/>
                    <a:gd name="T43" fmla="*/ 1 h 1"/>
                    <a:gd name="T44" fmla="*/ 3 w 5"/>
                    <a:gd name="T45" fmla="*/ 1 h 1"/>
                    <a:gd name="T46" fmla="*/ 3 w 5"/>
                    <a:gd name="T47" fmla="*/ 1 h 1"/>
                    <a:gd name="T48" fmla="*/ 3 w 5"/>
                    <a:gd name="T49" fmla="*/ 1 h 1"/>
                    <a:gd name="T50" fmla="*/ 3 w 5"/>
                    <a:gd name="T51" fmla="*/ 1 h 1"/>
                    <a:gd name="T52" fmla="*/ 3 w 5"/>
                    <a:gd name="T53" fmla="*/ 1 h 1"/>
                    <a:gd name="T54" fmla="*/ 3 w 5"/>
                    <a:gd name="T55" fmla="*/ 1 h 1"/>
                    <a:gd name="T56" fmla="*/ 3 w 5"/>
                    <a:gd name="T57" fmla="*/ 1 h 1"/>
                    <a:gd name="T58" fmla="*/ 3 w 5"/>
                    <a:gd name="T59" fmla="*/ 1 h 1"/>
                    <a:gd name="T60" fmla="*/ 3 w 5"/>
                    <a:gd name="T61" fmla="*/ 1 h 1"/>
                    <a:gd name="T62" fmla="*/ 4 w 5"/>
                    <a:gd name="T63" fmla="*/ 1 h 1"/>
                    <a:gd name="T64" fmla="*/ 4 w 5"/>
                    <a:gd name="T65" fmla="*/ 1 h 1"/>
                    <a:gd name="T66" fmla="*/ 4 w 5"/>
                    <a:gd name="T67" fmla="*/ 1 h 1"/>
                    <a:gd name="T68" fmla="*/ 4 w 5"/>
                    <a:gd name="T69" fmla="*/ 1 h 1"/>
                    <a:gd name="T70" fmla="*/ 4 w 5"/>
                    <a:gd name="T71" fmla="*/ 1 h 1"/>
                    <a:gd name="T72" fmla="*/ 4 w 5"/>
                    <a:gd name="T73" fmla="*/ 1 h 1"/>
                    <a:gd name="T74" fmla="*/ 4 w 5"/>
                    <a:gd name="T75" fmla="*/ 0 h 1"/>
                    <a:gd name="T76" fmla="*/ 5 w 5"/>
                    <a:gd name="T77" fmla="*/ 0 h 1"/>
                    <a:gd name="T78" fmla="*/ 5 w 5"/>
                    <a:gd name="T79" fmla="*/ 0 h 1"/>
                    <a:gd name="T80" fmla="*/ 5 w 5"/>
                    <a:gd name="T81" fmla="*/ 0 h 1"/>
                    <a:gd name="T82" fmla="*/ 5 w 5"/>
                    <a:gd name="T83" fmla="*/ 0 h 1"/>
                    <a:gd name="T84" fmla="*/ 5 w 5"/>
                    <a:gd name="T85" fmla="*/ 0 h 1"/>
                    <a:gd name="T86" fmla="*/ 5 w 5"/>
                    <a:gd name="T87" fmla="*/ 0 h 1"/>
                    <a:gd name="T88" fmla="*/ 5 w 5"/>
                    <a:gd name="T89" fmla="*/ 0 h 1"/>
                    <a:gd name="T90" fmla="*/ 5 w 5"/>
                    <a:gd name="T91" fmla="*/ 0 h 1"/>
                    <a:gd name="T92" fmla="*/ 5 w 5"/>
                    <a:gd name="T93" fmla="*/ 0 h 1"/>
                    <a:gd name="T94" fmla="*/ 5 w 5"/>
                    <a:gd name="T95" fmla="*/ 0 h 1"/>
                    <a:gd name="T96" fmla="*/ 5 w 5"/>
                    <a:gd name="T97" fmla="*/ 0 h 1"/>
                    <a:gd name="T98" fmla="*/ 5 w 5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1"/>
                      </a:move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44" name="Freeform 355"/>
                <p:cNvSpPr>
                  <a:spLocks/>
                </p:cNvSpPr>
                <p:nvPr/>
              </p:nvSpPr>
              <p:spPr bwMode="auto">
                <a:xfrm>
                  <a:off x="4316414" y="3314700"/>
                  <a:ext cx="9525" cy="0"/>
                </a:xfrm>
                <a:custGeom>
                  <a:avLst/>
                  <a:gdLst>
                    <a:gd name="T0" fmla="*/ 0 w 6"/>
                    <a:gd name="T1" fmla="*/ 1 w 6"/>
                    <a:gd name="T2" fmla="*/ 1 w 6"/>
                    <a:gd name="T3" fmla="*/ 1 w 6"/>
                    <a:gd name="T4" fmla="*/ 1 w 6"/>
                    <a:gd name="T5" fmla="*/ 1 w 6"/>
                    <a:gd name="T6" fmla="*/ 1 w 6"/>
                    <a:gd name="T7" fmla="*/ 1 w 6"/>
                    <a:gd name="T8" fmla="*/ 1 w 6"/>
                    <a:gd name="T9" fmla="*/ 1 w 6"/>
                    <a:gd name="T10" fmla="*/ 1 w 6"/>
                    <a:gd name="T11" fmla="*/ 1 w 6"/>
                    <a:gd name="T12" fmla="*/ 2 w 6"/>
                    <a:gd name="T13" fmla="*/ 2 w 6"/>
                    <a:gd name="T14" fmla="*/ 2 w 6"/>
                    <a:gd name="T15" fmla="*/ 2 w 6"/>
                    <a:gd name="T16" fmla="*/ 2 w 6"/>
                    <a:gd name="T17" fmla="*/ 2 w 6"/>
                    <a:gd name="T18" fmla="*/ 2 w 6"/>
                    <a:gd name="T19" fmla="*/ 3 w 6"/>
                    <a:gd name="T20" fmla="*/ 3 w 6"/>
                    <a:gd name="T21" fmla="*/ 3 w 6"/>
                    <a:gd name="T22" fmla="*/ 3 w 6"/>
                    <a:gd name="T23" fmla="*/ 3 w 6"/>
                    <a:gd name="T24" fmla="*/ 3 w 6"/>
                    <a:gd name="T25" fmla="*/ 3 w 6"/>
                    <a:gd name="T26" fmla="*/ 3 w 6"/>
                    <a:gd name="T27" fmla="*/ 3 w 6"/>
                    <a:gd name="T28" fmla="*/ 3 w 6"/>
                    <a:gd name="T29" fmla="*/ 3 w 6"/>
                    <a:gd name="T30" fmla="*/ 4 w 6"/>
                    <a:gd name="T31" fmla="*/ 4 w 6"/>
                    <a:gd name="T32" fmla="*/ 4 w 6"/>
                    <a:gd name="T33" fmla="*/ 4 w 6"/>
                    <a:gd name="T34" fmla="*/ 4 w 6"/>
                    <a:gd name="T35" fmla="*/ 4 w 6"/>
                    <a:gd name="T36" fmla="*/ 4 w 6"/>
                    <a:gd name="T37" fmla="*/ 4 w 6"/>
                    <a:gd name="T38" fmla="*/ 4 w 6"/>
                    <a:gd name="T39" fmla="*/ 4 w 6"/>
                    <a:gd name="T40" fmla="*/ 4 w 6"/>
                    <a:gd name="T41" fmla="*/ 5 w 6"/>
                    <a:gd name="T42" fmla="*/ 5 w 6"/>
                    <a:gd name="T43" fmla="*/ 5 w 6"/>
                    <a:gd name="T44" fmla="*/ 5 w 6"/>
                    <a:gd name="T45" fmla="*/ 5 w 6"/>
                    <a:gd name="T46" fmla="*/ 5 w 6"/>
                    <a:gd name="T47" fmla="*/ 5 w 6"/>
                    <a:gd name="T48" fmla="*/ 5 w 6"/>
                    <a:gd name="T49" fmla="*/ 6 w 6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6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45" name="Freeform 356"/>
                <p:cNvSpPr>
                  <a:spLocks/>
                </p:cNvSpPr>
                <p:nvPr/>
              </p:nvSpPr>
              <p:spPr bwMode="auto">
                <a:xfrm>
                  <a:off x="4325939" y="3314700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0 w 5"/>
                    <a:gd name="T5" fmla="*/ 0 w 5"/>
                    <a:gd name="T6" fmla="*/ 0 w 5"/>
                    <a:gd name="T7" fmla="*/ 0 w 5"/>
                    <a:gd name="T8" fmla="*/ 0 w 5"/>
                    <a:gd name="T9" fmla="*/ 0 w 5"/>
                    <a:gd name="T10" fmla="*/ 0 w 5"/>
                    <a:gd name="T11" fmla="*/ 1 w 5"/>
                    <a:gd name="T12" fmla="*/ 1 w 5"/>
                    <a:gd name="T13" fmla="*/ 1 w 5"/>
                    <a:gd name="T14" fmla="*/ 1 w 5"/>
                    <a:gd name="T15" fmla="*/ 1 w 5"/>
                    <a:gd name="T16" fmla="*/ 1 w 5"/>
                    <a:gd name="T17" fmla="*/ 1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2 w 5"/>
                    <a:gd name="T24" fmla="*/ 2 w 5"/>
                    <a:gd name="T25" fmla="*/ 2 w 5"/>
                    <a:gd name="T26" fmla="*/ 2 w 5"/>
                    <a:gd name="T27" fmla="*/ 2 w 5"/>
                    <a:gd name="T28" fmla="*/ 2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3 w 5"/>
                    <a:gd name="T35" fmla="*/ 3 w 5"/>
                    <a:gd name="T36" fmla="*/ 3 w 5"/>
                    <a:gd name="T37" fmla="*/ 3 w 5"/>
                    <a:gd name="T38" fmla="*/ 3 w 5"/>
                    <a:gd name="T39" fmla="*/ 3 w 5"/>
                    <a:gd name="T40" fmla="*/ 4 w 5"/>
                    <a:gd name="T41" fmla="*/ 4 w 5"/>
                    <a:gd name="T42" fmla="*/ 4 w 5"/>
                    <a:gd name="T43" fmla="*/ 4 w 5"/>
                    <a:gd name="T44" fmla="*/ 4 w 5"/>
                    <a:gd name="T45" fmla="*/ 4 w 5"/>
                    <a:gd name="T46" fmla="*/ 4 w 5"/>
                    <a:gd name="T47" fmla="*/ 4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46" name="Freeform 357"/>
                <p:cNvSpPr>
                  <a:spLocks/>
                </p:cNvSpPr>
                <p:nvPr/>
              </p:nvSpPr>
              <p:spPr bwMode="auto">
                <a:xfrm>
                  <a:off x="4333876" y="3314700"/>
                  <a:ext cx="6350" cy="0"/>
                </a:xfrm>
                <a:custGeom>
                  <a:avLst/>
                  <a:gdLst>
                    <a:gd name="T0" fmla="*/ 0 w 4"/>
                    <a:gd name="T1" fmla="*/ 0 w 4"/>
                    <a:gd name="T2" fmla="*/ 0 w 4"/>
                    <a:gd name="T3" fmla="*/ 0 w 4"/>
                    <a:gd name="T4" fmla="*/ 0 w 4"/>
                    <a:gd name="T5" fmla="*/ 0 w 4"/>
                    <a:gd name="T6" fmla="*/ 0 w 4"/>
                    <a:gd name="T7" fmla="*/ 0 w 4"/>
                    <a:gd name="T8" fmla="*/ 0 w 4"/>
                    <a:gd name="T9" fmla="*/ 0 w 4"/>
                    <a:gd name="T10" fmla="*/ 1 w 4"/>
                    <a:gd name="T11" fmla="*/ 1 w 4"/>
                    <a:gd name="T12" fmla="*/ 1 w 4"/>
                    <a:gd name="T13" fmla="*/ 1 w 4"/>
                    <a:gd name="T14" fmla="*/ 1 w 4"/>
                    <a:gd name="T15" fmla="*/ 1 w 4"/>
                    <a:gd name="T16" fmla="*/ 1 w 4"/>
                    <a:gd name="T17" fmla="*/ 1 w 4"/>
                    <a:gd name="T18" fmla="*/ 1 w 4"/>
                    <a:gd name="T19" fmla="*/ 1 w 4"/>
                    <a:gd name="T20" fmla="*/ 1 w 4"/>
                    <a:gd name="T21" fmla="*/ 2 w 4"/>
                    <a:gd name="T22" fmla="*/ 2 w 4"/>
                    <a:gd name="T23" fmla="*/ 2 w 4"/>
                    <a:gd name="T24" fmla="*/ 2 w 4"/>
                    <a:gd name="T25" fmla="*/ 2 w 4"/>
                    <a:gd name="T26" fmla="*/ 2 w 4"/>
                    <a:gd name="T27" fmla="*/ 2 w 4"/>
                    <a:gd name="T28" fmla="*/ 3 w 4"/>
                    <a:gd name="T29" fmla="*/ 3 w 4"/>
                    <a:gd name="T30" fmla="*/ 3 w 4"/>
                    <a:gd name="T31" fmla="*/ 3 w 4"/>
                    <a:gd name="T32" fmla="*/ 3 w 4"/>
                    <a:gd name="T33" fmla="*/ 3 w 4"/>
                    <a:gd name="T34" fmla="*/ 3 w 4"/>
                    <a:gd name="T35" fmla="*/ 3 w 4"/>
                    <a:gd name="T36" fmla="*/ 3 w 4"/>
                    <a:gd name="T37" fmla="*/ 3 w 4"/>
                    <a:gd name="T38" fmla="*/ 3 w 4"/>
                    <a:gd name="T39" fmla="*/ 3 w 4"/>
                    <a:gd name="T40" fmla="*/ 4 w 4"/>
                    <a:gd name="T41" fmla="*/ 4 w 4"/>
                    <a:gd name="T42" fmla="*/ 4 w 4"/>
                    <a:gd name="T43" fmla="*/ 4 w 4"/>
                    <a:gd name="T44" fmla="*/ 4 w 4"/>
                    <a:gd name="T45" fmla="*/ 4 w 4"/>
                    <a:gd name="T46" fmla="*/ 4 w 4"/>
                    <a:gd name="T47" fmla="*/ 4 w 4"/>
                    <a:gd name="T48" fmla="*/ 4 w 4"/>
                    <a:gd name="T49" fmla="*/ 4 w 4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47" name="Freeform 358"/>
                <p:cNvSpPr>
                  <a:spLocks/>
                </p:cNvSpPr>
                <p:nvPr/>
              </p:nvSpPr>
              <p:spPr bwMode="auto">
                <a:xfrm>
                  <a:off x="4340226" y="3314700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1 w 5"/>
                    <a:gd name="T3" fmla="*/ 1 w 5"/>
                    <a:gd name="T4" fmla="*/ 1 w 5"/>
                    <a:gd name="T5" fmla="*/ 1 w 5"/>
                    <a:gd name="T6" fmla="*/ 1 w 5"/>
                    <a:gd name="T7" fmla="*/ 1 w 5"/>
                    <a:gd name="T8" fmla="*/ 1 w 5"/>
                    <a:gd name="T9" fmla="*/ 2 w 5"/>
                    <a:gd name="T10" fmla="*/ 2 w 5"/>
                    <a:gd name="T11" fmla="*/ 2 w 5"/>
                    <a:gd name="T12" fmla="*/ 2 w 5"/>
                    <a:gd name="T13" fmla="*/ 2 w 5"/>
                    <a:gd name="T14" fmla="*/ 2 w 5"/>
                    <a:gd name="T15" fmla="*/ 2 w 5"/>
                    <a:gd name="T16" fmla="*/ 2 w 5"/>
                    <a:gd name="T17" fmla="*/ 2 w 5"/>
                    <a:gd name="T18" fmla="*/ 2 w 5"/>
                    <a:gd name="T19" fmla="*/ 2 w 5"/>
                    <a:gd name="T20" fmla="*/ 3 w 5"/>
                    <a:gd name="T21" fmla="*/ 3 w 5"/>
                    <a:gd name="T22" fmla="*/ 3 w 5"/>
                    <a:gd name="T23" fmla="*/ 3 w 5"/>
                    <a:gd name="T24" fmla="*/ 3 w 5"/>
                    <a:gd name="T25" fmla="*/ 3 w 5"/>
                    <a:gd name="T26" fmla="*/ 3 w 5"/>
                    <a:gd name="T27" fmla="*/ 3 w 5"/>
                    <a:gd name="T28" fmla="*/ 3 w 5"/>
                    <a:gd name="T29" fmla="*/ 3 w 5"/>
                    <a:gd name="T30" fmla="*/ 3 w 5"/>
                    <a:gd name="T31" fmla="*/ 4 w 5"/>
                    <a:gd name="T32" fmla="*/ 4 w 5"/>
                    <a:gd name="T33" fmla="*/ 4 w 5"/>
                    <a:gd name="T34" fmla="*/ 4 w 5"/>
                    <a:gd name="T35" fmla="*/ 4 w 5"/>
                    <a:gd name="T36" fmla="*/ 4 w 5"/>
                    <a:gd name="T37" fmla="*/ 4 w 5"/>
                    <a:gd name="T38" fmla="*/ 4 w 5"/>
                    <a:gd name="T39" fmla="*/ 5 w 5"/>
                    <a:gd name="T40" fmla="*/ 5 w 5"/>
                    <a:gd name="T41" fmla="*/ 5 w 5"/>
                    <a:gd name="T42" fmla="*/ 5 w 5"/>
                    <a:gd name="T43" fmla="*/ 5 w 5"/>
                    <a:gd name="T44" fmla="*/ 5 w 5"/>
                    <a:gd name="T45" fmla="*/ 5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48" name="Freeform 359"/>
                <p:cNvSpPr>
                  <a:spLocks/>
                </p:cNvSpPr>
                <p:nvPr/>
              </p:nvSpPr>
              <p:spPr bwMode="auto">
                <a:xfrm>
                  <a:off x="4348164" y="3314700"/>
                  <a:ext cx="9525" cy="0"/>
                </a:xfrm>
                <a:custGeom>
                  <a:avLst/>
                  <a:gdLst>
                    <a:gd name="T0" fmla="*/ 0 w 6"/>
                    <a:gd name="T1" fmla="*/ 1 w 6"/>
                    <a:gd name="T2" fmla="*/ 1 w 6"/>
                    <a:gd name="T3" fmla="*/ 1 w 6"/>
                    <a:gd name="T4" fmla="*/ 1 w 6"/>
                    <a:gd name="T5" fmla="*/ 1 w 6"/>
                    <a:gd name="T6" fmla="*/ 1 w 6"/>
                    <a:gd name="T7" fmla="*/ 1 w 6"/>
                    <a:gd name="T8" fmla="*/ 1 w 6"/>
                    <a:gd name="T9" fmla="*/ 1 w 6"/>
                    <a:gd name="T10" fmla="*/ 1 w 6"/>
                    <a:gd name="T11" fmla="*/ 1 w 6"/>
                    <a:gd name="T12" fmla="*/ 2 w 6"/>
                    <a:gd name="T13" fmla="*/ 2 w 6"/>
                    <a:gd name="T14" fmla="*/ 2 w 6"/>
                    <a:gd name="T15" fmla="*/ 2 w 6"/>
                    <a:gd name="T16" fmla="*/ 2 w 6"/>
                    <a:gd name="T17" fmla="*/ 2 w 6"/>
                    <a:gd name="T18" fmla="*/ 2 w 6"/>
                    <a:gd name="T19" fmla="*/ 3 w 6"/>
                    <a:gd name="T20" fmla="*/ 3 w 6"/>
                    <a:gd name="T21" fmla="*/ 3 w 6"/>
                    <a:gd name="T22" fmla="*/ 3 w 6"/>
                    <a:gd name="T23" fmla="*/ 3 w 6"/>
                    <a:gd name="T24" fmla="*/ 3 w 6"/>
                    <a:gd name="T25" fmla="*/ 3 w 6"/>
                    <a:gd name="T26" fmla="*/ 3 w 6"/>
                    <a:gd name="T27" fmla="*/ 3 w 6"/>
                    <a:gd name="T28" fmla="*/ 3 w 6"/>
                    <a:gd name="T29" fmla="*/ 3 w 6"/>
                    <a:gd name="T30" fmla="*/ 4 w 6"/>
                    <a:gd name="T31" fmla="*/ 4 w 6"/>
                    <a:gd name="T32" fmla="*/ 4 w 6"/>
                    <a:gd name="T33" fmla="*/ 4 w 6"/>
                    <a:gd name="T34" fmla="*/ 4 w 6"/>
                    <a:gd name="T35" fmla="*/ 4 w 6"/>
                    <a:gd name="T36" fmla="*/ 4 w 6"/>
                    <a:gd name="T37" fmla="*/ 4 w 6"/>
                    <a:gd name="T38" fmla="*/ 4 w 6"/>
                    <a:gd name="T39" fmla="*/ 4 w 6"/>
                    <a:gd name="T40" fmla="*/ 4 w 6"/>
                    <a:gd name="T41" fmla="*/ 4 w 6"/>
                    <a:gd name="T42" fmla="*/ 5 w 6"/>
                    <a:gd name="T43" fmla="*/ 5 w 6"/>
                    <a:gd name="T44" fmla="*/ 5 w 6"/>
                    <a:gd name="T45" fmla="*/ 5 w 6"/>
                    <a:gd name="T46" fmla="*/ 5 w 6"/>
                    <a:gd name="T47" fmla="*/ 5 w 6"/>
                    <a:gd name="T48" fmla="*/ 5 w 6"/>
                    <a:gd name="T49" fmla="*/ 6 w 6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6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49" name="Freeform 360"/>
                <p:cNvSpPr>
                  <a:spLocks/>
                </p:cNvSpPr>
                <p:nvPr/>
              </p:nvSpPr>
              <p:spPr bwMode="auto">
                <a:xfrm>
                  <a:off x="4357689" y="3201988"/>
                  <a:ext cx="6350" cy="119063"/>
                </a:xfrm>
                <a:custGeom>
                  <a:avLst/>
                  <a:gdLst>
                    <a:gd name="T0" fmla="*/ 0 w 4"/>
                    <a:gd name="T1" fmla="*/ 71 h 75"/>
                    <a:gd name="T2" fmla="*/ 0 w 4"/>
                    <a:gd name="T3" fmla="*/ 71 h 75"/>
                    <a:gd name="T4" fmla="*/ 0 w 4"/>
                    <a:gd name="T5" fmla="*/ 71 h 75"/>
                    <a:gd name="T6" fmla="*/ 0 w 4"/>
                    <a:gd name="T7" fmla="*/ 71 h 75"/>
                    <a:gd name="T8" fmla="*/ 0 w 4"/>
                    <a:gd name="T9" fmla="*/ 71 h 75"/>
                    <a:gd name="T10" fmla="*/ 0 w 4"/>
                    <a:gd name="T11" fmla="*/ 71 h 75"/>
                    <a:gd name="T12" fmla="*/ 0 w 4"/>
                    <a:gd name="T13" fmla="*/ 71 h 75"/>
                    <a:gd name="T14" fmla="*/ 0 w 4"/>
                    <a:gd name="T15" fmla="*/ 72 h 75"/>
                    <a:gd name="T16" fmla="*/ 0 w 4"/>
                    <a:gd name="T17" fmla="*/ 71 h 75"/>
                    <a:gd name="T18" fmla="*/ 0 w 4"/>
                    <a:gd name="T19" fmla="*/ 72 h 75"/>
                    <a:gd name="T20" fmla="*/ 0 w 4"/>
                    <a:gd name="T21" fmla="*/ 72 h 75"/>
                    <a:gd name="T22" fmla="*/ 1 w 4"/>
                    <a:gd name="T23" fmla="*/ 72 h 75"/>
                    <a:gd name="T24" fmla="*/ 1 w 4"/>
                    <a:gd name="T25" fmla="*/ 72 h 75"/>
                    <a:gd name="T26" fmla="*/ 1 w 4"/>
                    <a:gd name="T27" fmla="*/ 72 h 75"/>
                    <a:gd name="T28" fmla="*/ 1 w 4"/>
                    <a:gd name="T29" fmla="*/ 72 h 75"/>
                    <a:gd name="T30" fmla="*/ 1 w 4"/>
                    <a:gd name="T31" fmla="*/ 72 h 75"/>
                    <a:gd name="T32" fmla="*/ 1 w 4"/>
                    <a:gd name="T33" fmla="*/ 72 h 75"/>
                    <a:gd name="T34" fmla="*/ 1 w 4"/>
                    <a:gd name="T35" fmla="*/ 72 h 75"/>
                    <a:gd name="T36" fmla="*/ 1 w 4"/>
                    <a:gd name="T37" fmla="*/ 71 h 75"/>
                    <a:gd name="T38" fmla="*/ 1 w 4"/>
                    <a:gd name="T39" fmla="*/ 72 h 75"/>
                    <a:gd name="T40" fmla="*/ 1 w 4"/>
                    <a:gd name="T41" fmla="*/ 72 h 75"/>
                    <a:gd name="T42" fmla="*/ 1 w 4"/>
                    <a:gd name="T43" fmla="*/ 72 h 75"/>
                    <a:gd name="T44" fmla="*/ 2 w 4"/>
                    <a:gd name="T45" fmla="*/ 73 h 75"/>
                    <a:gd name="T46" fmla="*/ 2 w 4"/>
                    <a:gd name="T47" fmla="*/ 71 h 75"/>
                    <a:gd name="T48" fmla="*/ 2 w 4"/>
                    <a:gd name="T49" fmla="*/ 75 h 75"/>
                    <a:gd name="T50" fmla="*/ 2 w 4"/>
                    <a:gd name="T51" fmla="*/ 74 h 75"/>
                    <a:gd name="T52" fmla="*/ 2 w 4"/>
                    <a:gd name="T53" fmla="*/ 47 h 75"/>
                    <a:gd name="T54" fmla="*/ 2 w 4"/>
                    <a:gd name="T55" fmla="*/ 4 h 75"/>
                    <a:gd name="T56" fmla="*/ 2 w 4"/>
                    <a:gd name="T57" fmla="*/ 0 h 75"/>
                    <a:gd name="T58" fmla="*/ 2 w 4"/>
                    <a:gd name="T59" fmla="*/ 6 h 75"/>
                    <a:gd name="T60" fmla="*/ 3 w 4"/>
                    <a:gd name="T61" fmla="*/ 15 h 75"/>
                    <a:gd name="T62" fmla="*/ 3 w 4"/>
                    <a:gd name="T63" fmla="*/ 61 h 75"/>
                    <a:gd name="T64" fmla="*/ 3 w 4"/>
                    <a:gd name="T65" fmla="*/ 66 h 75"/>
                    <a:gd name="T66" fmla="*/ 3 w 4"/>
                    <a:gd name="T67" fmla="*/ 73 h 75"/>
                    <a:gd name="T68" fmla="*/ 3 w 4"/>
                    <a:gd name="T69" fmla="*/ 70 h 75"/>
                    <a:gd name="T70" fmla="*/ 3 w 4"/>
                    <a:gd name="T71" fmla="*/ 72 h 75"/>
                    <a:gd name="T72" fmla="*/ 3 w 4"/>
                    <a:gd name="T73" fmla="*/ 72 h 75"/>
                    <a:gd name="T74" fmla="*/ 3 w 4"/>
                    <a:gd name="T75" fmla="*/ 71 h 75"/>
                    <a:gd name="T76" fmla="*/ 3 w 4"/>
                    <a:gd name="T77" fmla="*/ 72 h 75"/>
                    <a:gd name="T78" fmla="*/ 3 w 4"/>
                    <a:gd name="T79" fmla="*/ 72 h 75"/>
                    <a:gd name="T80" fmla="*/ 3 w 4"/>
                    <a:gd name="T81" fmla="*/ 72 h 75"/>
                    <a:gd name="T82" fmla="*/ 4 w 4"/>
                    <a:gd name="T83" fmla="*/ 72 h 75"/>
                    <a:gd name="T84" fmla="*/ 4 w 4"/>
                    <a:gd name="T85" fmla="*/ 72 h 75"/>
                    <a:gd name="T86" fmla="*/ 4 w 4"/>
                    <a:gd name="T87" fmla="*/ 72 h 75"/>
                    <a:gd name="T88" fmla="*/ 4 w 4"/>
                    <a:gd name="T89" fmla="*/ 72 h 75"/>
                    <a:gd name="T90" fmla="*/ 4 w 4"/>
                    <a:gd name="T91" fmla="*/ 72 h 75"/>
                    <a:gd name="T92" fmla="*/ 4 w 4"/>
                    <a:gd name="T93" fmla="*/ 72 h 75"/>
                    <a:gd name="T94" fmla="*/ 4 w 4"/>
                    <a:gd name="T95" fmla="*/ 72 h 75"/>
                    <a:gd name="T96" fmla="*/ 4 w 4"/>
                    <a:gd name="T97" fmla="*/ 72 h 75"/>
                    <a:gd name="T98" fmla="*/ 4 w 4"/>
                    <a:gd name="T99" fmla="*/ 72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" h="75">
                      <a:moveTo>
                        <a:pt x="0" y="71"/>
                      </a:moveTo>
                      <a:lnTo>
                        <a:pt x="0" y="71"/>
                      </a:lnTo>
                      <a:lnTo>
                        <a:pt x="0" y="71"/>
                      </a:lnTo>
                      <a:lnTo>
                        <a:pt x="0" y="71"/>
                      </a:lnTo>
                      <a:lnTo>
                        <a:pt x="0" y="71"/>
                      </a:lnTo>
                      <a:lnTo>
                        <a:pt x="0" y="71"/>
                      </a:lnTo>
                      <a:lnTo>
                        <a:pt x="0" y="71"/>
                      </a:lnTo>
                      <a:lnTo>
                        <a:pt x="0" y="72"/>
                      </a:lnTo>
                      <a:lnTo>
                        <a:pt x="0" y="71"/>
                      </a:lnTo>
                      <a:lnTo>
                        <a:pt x="0" y="72"/>
                      </a:lnTo>
                      <a:lnTo>
                        <a:pt x="0" y="72"/>
                      </a:lnTo>
                      <a:lnTo>
                        <a:pt x="1" y="72"/>
                      </a:lnTo>
                      <a:lnTo>
                        <a:pt x="1" y="72"/>
                      </a:lnTo>
                      <a:lnTo>
                        <a:pt x="1" y="72"/>
                      </a:lnTo>
                      <a:lnTo>
                        <a:pt x="1" y="72"/>
                      </a:lnTo>
                      <a:lnTo>
                        <a:pt x="1" y="72"/>
                      </a:lnTo>
                      <a:lnTo>
                        <a:pt x="1" y="72"/>
                      </a:lnTo>
                      <a:lnTo>
                        <a:pt x="1" y="72"/>
                      </a:lnTo>
                      <a:lnTo>
                        <a:pt x="1" y="71"/>
                      </a:lnTo>
                      <a:lnTo>
                        <a:pt x="1" y="72"/>
                      </a:lnTo>
                      <a:lnTo>
                        <a:pt x="1" y="72"/>
                      </a:lnTo>
                      <a:lnTo>
                        <a:pt x="1" y="72"/>
                      </a:lnTo>
                      <a:lnTo>
                        <a:pt x="2" y="73"/>
                      </a:lnTo>
                      <a:lnTo>
                        <a:pt x="2" y="71"/>
                      </a:lnTo>
                      <a:lnTo>
                        <a:pt x="2" y="75"/>
                      </a:lnTo>
                      <a:lnTo>
                        <a:pt x="2" y="74"/>
                      </a:lnTo>
                      <a:lnTo>
                        <a:pt x="2" y="47"/>
                      </a:lnTo>
                      <a:lnTo>
                        <a:pt x="2" y="4"/>
                      </a:lnTo>
                      <a:lnTo>
                        <a:pt x="2" y="0"/>
                      </a:lnTo>
                      <a:lnTo>
                        <a:pt x="2" y="6"/>
                      </a:lnTo>
                      <a:lnTo>
                        <a:pt x="3" y="15"/>
                      </a:lnTo>
                      <a:lnTo>
                        <a:pt x="3" y="61"/>
                      </a:lnTo>
                      <a:lnTo>
                        <a:pt x="3" y="66"/>
                      </a:lnTo>
                      <a:lnTo>
                        <a:pt x="3" y="73"/>
                      </a:lnTo>
                      <a:lnTo>
                        <a:pt x="3" y="70"/>
                      </a:lnTo>
                      <a:lnTo>
                        <a:pt x="3" y="72"/>
                      </a:lnTo>
                      <a:lnTo>
                        <a:pt x="3" y="72"/>
                      </a:lnTo>
                      <a:lnTo>
                        <a:pt x="3" y="71"/>
                      </a:lnTo>
                      <a:lnTo>
                        <a:pt x="3" y="72"/>
                      </a:lnTo>
                      <a:lnTo>
                        <a:pt x="3" y="72"/>
                      </a:lnTo>
                      <a:lnTo>
                        <a:pt x="3" y="72"/>
                      </a:lnTo>
                      <a:lnTo>
                        <a:pt x="4" y="72"/>
                      </a:lnTo>
                      <a:lnTo>
                        <a:pt x="4" y="72"/>
                      </a:lnTo>
                      <a:lnTo>
                        <a:pt x="4" y="72"/>
                      </a:lnTo>
                      <a:lnTo>
                        <a:pt x="4" y="72"/>
                      </a:lnTo>
                      <a:lnTo>
                        <a:pt x="4" y="72"/>
                      </a:lnTo>
                      <a:lnTo>
                        <a:pt x="4" y="72"/>
                      </a:lnTo>
                      <a:lnTo>
                        <a:pt x="4" y="72"/>
                      </a:lnTo>
                      <a:lnTo>
                        <a:pt x="4" y="72"/>
                      </a:lnTo>
                      <a:lnTo>
                        <a:pt x="4" y="7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50" name="Freeform 361"/>
                <p:cNvSpPr>
                  <a:spLocks/>
                </p:cNvSpPr>
                <p:nvPr/>
              </p:nvSpPr>
              <p:spPr bwMode="auto">
                <a:xfrm>
                  <a:off x="4364039" y="3316288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1 w 5"/>
                    <a:gd name="T4" fmla="*/ 1 w 5"/>
                    <a:gd name="T5" fmla="*/ 1 w 5"/>
                    <a:gd name="T6" fmla="*/ 1 w 5"/>
                    <a:gd name="T7" fmla="*/ 1 w 5"/>
                    <a:gd name="T8" fmla="*/ 1 w 5"/>
                    <a:gd name="T9" fmla="*/ 1 w 5"/>
                    <a:gd name="T10" fmla="*/ 2 w 5"/>
                    <a:gd name="T11" fmla="*/ 2 w 5"/>
                    <a:gd name="T12" fmla="*/ 2 w 5"/>
                    <a:gd name="T13" fmla="*/ 2 w 5"/>
                    <a:gd name="T14" fmla="*/ 2 w 5"/>
                    <a:gd name="T15" fmla="*/ 2 w 5"/>
                    <a:gd name="T16" fmla="*/ 2 w 5"/>
                    <a:gd name="T17" fmla="*/ 2 w 5"/>
                    <a:gd name="T18" fmla="*/ 2 w 5"/>
                    <a:gd name="T19" fmla="*/ 2 w 5"/>
                    <a:gd name="T20" fmla="*/ 2 w 5"/>
                    <a:gd name="T21" fmla="*/ 3 w 5"/>
                    <a:gd name="T22" fmla="*/ 3 w 5"/>
                    <a:gd name="T23" fmla="*/ 3 w 5"/>
                    <a:gd name="T24" fmla="*/ 3 w 5"/>
                    <a:gd name="T25" fmla="*/ 3 w 5"/>
                    <a:gd name="T26" fmla="*/ 3 w 5"/>
                    <a:gd name="T27" fmla="*/ 3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4 w 5"/>
                    <a:gd name="T34" fmla="*/ 4 w 5"/>
                    <a:gd name="T35" fmla="*/ 4 w 5"/>
                    <a:gd name="T36" fmla="*/ 4 w 5"/>
                    <a:gd name="T37" fmla="*/ 4 w 5"/>
                    <a:gd name="T38" fmla="*/ 4 w 5"/>
                    <a:gd name="T39" fmla="*/ 4 w 5"/>
                    <a:gd name="T40" fmla="*/ 5 w 5"/>
                    <a:gd name="T41" fmla="*/ 5 w 5"/>
                    <a:gd name="T42" fmla="*/ 5 w 5"/>
                    <a:gd name="T43" fmla="*/ 5 w 5"/>
                    <a:gd name="T44" fmla="*/ 5 w 5"/>
                    <a:gd name="T45" fmla="*/ 5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51" name="Freeform 362"/>
                <p:cNvSpPr>
                  <a:spLocks/>
                </p:cNvSpPr>
                <p:nvPr/>
              </p:nvSpPr>
              <p:spPr bwMode="auto">
                <a:xfrm>
                  <a:off x="4371976" y="3316288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1 w 5"/>
                    <a:gd name="T5" fmla="*/ 1 h 1"/>
                    <a:gd name="T6" fmla="*/ 1 w 5"/>
                    <a:gd name="T7" fmla="*/ 1 h 1"/>
                    <a:gd name="T8" fmla="*/ 1 w 5"/>
                    <a:gd name="T9" fmla="*/ 1 h 1"/>
                    <a:gd name="T10" fmla="*/ 1 w 5"/>
                    <a:gd name="T11" fmla="*/ 1 h 1"/>
                    <a:gd name="T12" fmla="*/ 1 w 5"/>
                    <a:gd name="T13" fmla="*/ 1 h 1"/>
                    <a:gd name="T14" fmla="*/ 1 w 5"/>
                    <a:gd name="T15" fmla="*/ 1 h 1"/>
                    <a:gd name="T16" fmla="*/ 1 w 5"/>
                    <a:gd name="T17" fmla="*/ 1 h 1"/>
                    <a:gd name="T18" fmla="*/ 1 w 5"/>
                    <a:gd name="T19" fmla="*/ 1 h 1"/>
                    <a:gd name="T20" fmla="*/ 1 w 5"/>
                    <a:gd name="T21" fmla="*/ 1 h 1"/>
                    <a:gd name="T22" fmla="*/ 1 w 5"/>
                    <a:gd name="T23" fmla="*/ 1 h 1"/>
                    <a:gd name="T24" fmla="*/ 1 w 5"/>
                    <a:gd name="T25" fmla="*/ 1 h 1"/>
                    <a:gd name="T26" fmla="*/ 2 w 5"/>
                    <a:gd name="T27" fmla="*/ 1 h 1"/>
                    <a:gd name="T28" fmla="*/ 2 w 5"/>
                    <a:gd name="T29" fmla="*/ 1 h 1"/>
                    <a:gd name="T30" fmla="*/ 2 w 5"/>
                    <a:gd name="T31" fmla="*/ 1 h 1"/>
                    <a:gd name="T32" fmla="*/ 2 w 5"/>
                    <a:gd name="T33" fmla="*/ 1 h 1"/>
                    <a:gd name="T34" fmla="*/ 2 w 5"/>
                    <a:gd name="T35" fmla="*/ 1 h 1"/>
                    <a:gd name="T36" fmla="*/ 2 w 5"/>
                    <a:gd name="T37" fmla="*/ 1 h 1"/>
                    <a:gd name="T38" fmla="*/ 2 w 5"/>
                    <a:gd name="T39" fmla="*/ 1 h 1"/>
                    <a:gd name="T40" fmla="*/ 2 w 5"/>
                    <a:gd name="T41" fmla="*/ 1 h 1"/>
                    <a:gd name="T42" fmla="*/ 3 w 5"/>
                    <a:gd name="T43" fmla="*/ 1 h 1"/>
                    <a:gd name="T44" fmla="*/ 3 w 5"/>
                    <a:gd name="T45" fmla="*/ 1 h 1"/>
                    <a:gd name="T46" fmla="*/ 3 w 5"/>
                    <a:gd name="T47" fmla="*/ 1 h 1"/>
                    <a:gd name="T48" fmla="*/ 3 w 5"/>
                    <a:gd name="T49" fmla="*/ 1 h 1"/>
                    <a:gd name="T50" fmla="*/ 3 w 5"/>
                    <a:gd name="T51" fmla="*/ 1 h 1"/>
                    <a:gd name="T52" fmla="*/ 3 w 5"/>
                    <a:gd name="T53" fmla="*/ 1 h 1"/>
                    <a:gd name="T54" fmla="*/ 3 w 5"/>
                    <a:gd name="T55" fmla="*/ 1 h 1"/>
                    <a:gd name="T56" fmla="*/ 3 w 5"/>
                    <a:gd name="T57" fmla="*/ 1 h 1"/>
                    <a:gd name="T58" fmla="*/ 3 w 5"/>
                    <a:gd name="T59" fmla="*/ 1 h 1"/>
                    <a:gd name="T60" fmla="*/ 3 w 5"/>
                    <a:gd name="T61" fmla="*/ 1 h 1"/>
                    <a:gd name="T62" fmla="*/ 3 w 5"/>
                    <a:gd name="T63" fmla="*/ 1 h 1"/>
                    <a:gd name="T64" fmla="*/ 4 w 5"/>
                    <a:gd name="T65" fmla="*/ 1 h 1"/>
                    <a:gd name="T66" fmla="*/ 4 w 5"/>
                    <a:gd name="T67" fmla="*/ 1 h 1"/>
                    <a:gd name="T68" fmla="*/ 4 w 5"/>
                    <a:gd name="T69" fmla="*/ 1 h 1"/>
                    <a:gd name="T70" fmla="*/ 4 w 5"/>
                    <a:gd name="T71" fmla="*/ 1 h 1"/>
                    <a:gd name="T72" fmla="*/ 4 w 5"/>
                    <a:gd name="T73" fmla="*/ 1 h 1"/>
                    <a:gd name="T74" fmla="*/ 4 w 5"/>
                    <a:gd name="T75" fmla="*/ 1 h 1"/>
                    <a:gd name="T76" fmla="*/ 4 w 5"/>
                    <a:gd name="T77" fmla="*/ 1 h 1"/>
                    <a:gd name="T78" fmla="*/ 4 w 5"/>
                    <a:gd name="T79" fmla="*/ 1 h 1"/>
                    <a:gd name="T80" fmla="*/ 4 w 5"/>
                    <a:gd name="T81" fmla="*/ 1 h 1"/>
                    <a:gd name="T82" fmla="*/ 4 w 5"/>
                    <a:gd name="T83" fmla="*/ 1 h 1"/>
                    <a:gd name="T84" fmla="*/ 4 w 5"/>
                    <a:gd name="T85" fmla="*/ 1 h 1"/>
                    <a:gd name="T86" fmla="*/ 5 w 5"/>
                    <a:gd name="T87" fmla="*/ 1 h 1"/>
                    <a:gd name="T88" fmla="*/ 5 w 5"/>
                    <a:gd name="T89" fmla="*/ 1 h 1"/>
                    <a:gd name="T90" fmla="*/ 5 w 5"/>
                    <a:gd name="T91" fmla="*/ 1 h 1"/>
                    <a:gd name="T92" fmla="*/ 5 w 5"/>
                    <a:gd name="T93" fmla="*/ 1 h 1"/>
                    <a:gd name="T94" fmla="*/ 5 w 5"/>
                    <a:gd name="T95" fmla="*/ 1 h 1"/>
                    <a:gd name="T96" fmla="*/ 5 w 5"/>
                    <a:gd name="T97" fmla="*/ 1 h 1"/>
                    <a:gd name="T98" fmla="*/ 5 w 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52" name="Freeform 363"/>
                <p:cNvSpPr>
                  <a:spLocks/>
                </p:cNvSpPr>
                <p:nvPr/>
              </p:nvSpPr>
              <p:spPr bwMode="auto">
                <a:xfrm>
                  <a:off x="4379914" y="3317875"/>
                  <a:ext cx="7938" cy="0"/>
                </a:xfrm>
                <a:custGeom>
                  <a:avLst/>
                  <a:gdLst>
                    <a:gd name="T0" fmla="*/ 0 w 5"/>
                    <a:gd name="T1" fmla="*/ 1 w 5"/>
                    <a:gd name="T2" fmla="*/ 1 w 5"/>
                    <a:gd name="T3" fmla="*/ 1 w 5"/>
                    <a:gd name="T4" fmla="*/ 1 w 5"/>
                    <a:gd name="T5" fmla="*/ 1 w 5"/>
                    <a:gd name="T6" fmla="*/ 1 w 5"/>
                    <a:gd name="T7" fmla="*/ 1 w 5"/>
                    <a:gd name="T8" fmla="*/ 1 w 5"/>
                    <a:gd name="T9" fmla="*/ 1 w 5"/>
                    <a:gd name="T10" fmla="*/ 1 w 5"/>
                    <a:gd name="T11" fmla="*/ 1 w 5"/>
                    <a:gd name="T12" fmla="*/ 2 w 5"/>
                    <a:gd name="T13" fmla="*/ 2 w 5"/>
                    <a:gd name="T14" fmla="*/ 2 w 5"/>
                    <a:gd name="T15" fmla="*/ 2 w 5"/>
                    <a:gd name="T16" fmla="*/ 2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3 w 5"/>
                    <a:gd name="T24" fmla="*/ 3 w 5"/>
                    <a:gd name="T25" fmla="*/ 3 w 5"/>
                    <a:gd name="T26" fmla="*/ 3 w 5"/>
                    <a:gd name="T27" fmla="*/ 3 w 5"/>
                    <a:gd name="T28" fmla="*/ 3 w 5"/>
                    <a:gd name="T29" fmla="*/ 3 w 5"/>
                    <a:gd name="T30" fmla="*/ 3 w 5"/>
                    <a:gd name="T31" fmla="*/ 4 w 5"/>
                    <a:gd name="T32" fmla="*/ 4 w 5"/>
                    <a:gd name="T33" fmla="*/ 4 w 5"/>
                    <a:gd name="T34" fmla="*/ 4 w 5"/>
                    <a:gd name="T35" fmla="*/ 4 w 5"/>
                    <a:gd name="T36" fmla="*/ 4 w 5"/>
                    <a:gd name="T37" fmla="*/ 4 w 5"/>
                    <a:gd name="T38" fmla="*/ 4 w 5"/>
                    <a:gd name="T39" fmla="*/ 4 w 5"/>
                    <a:gd name="T40" fmla="*/ 4 w 5"/>
                    <a:gd name="T41" fmla="*/ 4 w 5"/>
                    <a:gd name="T42" fmla="*/ 5 w 5"/>
                    <a:gd name="T43" fmla="*/ 5 w 5"/>
                    <a:gd name="T44" fmla="*/ 5 w 5"/>
                    <a:gd name="T45" fmla="*/ 5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53" name="Freeform 364"/>
                <p:cNvSpPr>
                  <a:spLocks/>
                </p:cNvSpPr>
                <p:nvPr/>
              </p:nvSpPr>
              <p:spPr bwMode="auto">
                <a:xfrm>
                  <a:off x="4387851" y="3317875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1 w 5"/>
                    <a:gd name="T5" fmla="*/ 1 w 5"/>
                    <a:gd name="T6" fmla="*/ 1 w 5"/>
                    <a:gd name="T7" fmla="*/ 1 w 5"/>
                    <a:gd name="T8" fmla="*/ 1 w 5"/>
                    <a:gd name="T9" fmla="*/ 1 w 5"/>
                    <a:gd name="T10" fmla="*/ 1 w 5"/>
                    <a:gd name="T11" fmla="*/ 2 w 5"/>
                    <a:gd name="T12" fmla="*/ 2 w 5"/>
                    <a:gd name="T13" fmla="*/ 2 w 5"/>
                    <a:gd name="T14" fmla="*/ 2 w 5"/>
                    <a:gd name="T15" fmla="*/ 2 w 5"/>
                    <a:gd name="T16" fmla="*/ 2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3 w 5"/>
                    <a:gd name="T24" fmla="*/ 3 w 5"/>
                    <a:gd name="T25" fmla="*/ 3 w 5"/>
                    <a:gd name="T26" fmla="*/ 3 w 5"/>
                    <a:gd name="T27" fmla="*/ 3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4 w 5"/>
                    <a:gd name="T35" fmla="*/ 4 w 5"/>
                    <a:gd name="T36" fmla="*/ 4 w 5"/>
                    <a:gd name="T37" fmla="*/ 4 w 5"/>
                    <a:gd name="T38" fmla="*/ 4 w 5"/>
                    <a:gd name="T39" fmla="*/ 4 w 5"/>
                    <a:gd name="T40" fmla="*/ 4 w 5"/>
                    <a:gd name="T41" fmla="*/ 5 w 5"/>
                    <a:gd name="T42" fmla="*/ 5 w 5"/>
                    <a:gd name="T43" fmla="*/ 5 w 5"/>
                    <a:gd name="T44" fmla="*/ 5 w 5"/>
                    <a:gd name="T45" fmla="*/ 5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54" name="Freeform 365"/>
                <p:cNvSpPr>
                  <a:spLocks/>
                </p:cNvSpPr>
                <p:nvPr/>
              </p:nvSpPr>
              <p:spPr bwMode="auto">
                <a:xfrm>
                  <a:off x="4395789" y="3317875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1 w 5"/>
                    <a:gd name="T4" fmla="*/ 1 w 5"/>
                    <a:gd name="T5" fmla="*/ 1 w 5"/>
                    <a:gd name="T6" fmla="*/ 1 w 5"/>
                    <a:gd name="T7" fmla="*/ 1 w 5"/>
                    <a:gd name="T8" fmla="*/ 1 w 5"/>
                    <a:gd name="T9" fmla="*/ 1 w 5"/>
                    <a:gd name="T10" fmla="*/ 1 w 5"/>
                    <a:gd name="T11" fmla="*/ 1 w 5"/>
                    <a:gd name="T12" fmla="*/ 1 w 5"/>
                    <a:gd name="T13" fmla="*/ 1 w 5"/>
                    <a:gd name="T14" fmla="*/ 2 w 5"/>
                    <a:gd name="T15" fmla="*/ 2 w 5"/>
                    <a:gd name="T16" fmla="*/ 2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3 w 5"/>
                    <a:gd name="T23" fmla="*/ 3 w 5"/>
                    <a:gd name="T24" fmla="*/ 3 w 5"/>
                    <a:gd name="T25" fmla="*/ 3 w 5"/>
                    <a:gd name="T26" fmla="*/ 3 w 5"/>
                    <a:gd name="T27" fmla="*/ 3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4 w 5"/>
                    <a:gd name="T34" fmla="*/ 4 w 5"/>
                    <a:gd name="T35" fmla="*/ 4 w 5"/>
                    <a:gd name="T36" fmla="*/ 4 w 5"/>
                    <a:gd name="T37" fmla="*/ 4 w 5"/>
                    <a:gd name="T38" fmla="*/ 4 w 5"/>
                    <a:gd name="T39" fmla="*/ 4 w 5"/>
                    <a:gd name="T40" fmla="*/ 4 w 5"/>
                    <a:gd name="T41" fmla="*/ 4 w 5"/>
                    <a:gd name="T42" fmla="*/ 4 w 5"/>
                    <a:gd name="T43" fmla="*/ 4 w 5"/>
                    <a:gd name="T44" fmla="*/ 5 w 5"/>
                    <a:gd name="T45" fmla="*/ 5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55" name="Freeform 366"/>
                <p:cNvSpPr>
                  <a:spLocks/>
                </p:cNvSpPr>
                <p:nvPr/>
              </p:nvSpPr>
              <p:spPr bwMode="auto">
                <a:xfrm>
                  <a:off x="4403726" y="3317875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1 w 5"/>
                    <a:gd name="T3" fmla="*/ 1 w 5"/>
                    <a:gd name="T4" fmla="*/ 1 w 5"/>
                    <a:gd name="T5" fmla="*/ 1 w 5"/>
                    <a:gd name="T6" fmla="*/ 1 w 5"/>
                    <a:gd name="T7" fmla="*/ 1 w 5"/>
                    <a:gd name="T8" fmla="*/ 1 w 5"/>
                    <a:gd name="T9" fmla="*/ 1 w 5"/>
                    <a:gd name="T10" fmla="*/ 1 w 5"/>
                    <a:gd name="T11" fmla="*/ 1 w 5"/>
                    <a:gd name="T12" fmla="*/ 1 w 5"/>
                    <a:gd name="T13" fmla="*/ 2 w 5"/>
                    <a:gd name="T14" fmla="*/ 2 w 5"/>
                    <a:gd name="T15" fmla="*/ 2 w 5"/>
                    <a:gd name="T16" fmla="*/ 2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2 w 5"/>
                    <a:gd name="T24" fmla="*/ 2 w 5"/>
                    <a:gd name="T25" fmla="*/ 3 w 5"/>
                    <a:gd name="T26" fmla="*/ 3 w 5"/>
                    <a:gd name="T27" fmla="*/ 3 w 5"/>
                    <a:gd name="T28" fmla="*/ 3 w 5"/>
                    <a:gd name="T29" fmla="*/ 3 w 5"/>
                    <a:gd name="T30" fmla="*/ 3 w 5"/>
                    <a:gd name="T31" fmla="*/ 3 w 5"/>
                    <a:gd name="T32" fmla="*/ 4 w 5"/>
                    <a:gd name="T33" fmla="*/ 4 w 5"/>
                    <a:gd name="T34" fmla="*/ 4 w 5"/>
                    <a:gd name="T35" fmla="*/ 4 w 5"/>
                    <a:gd name="T36" fmla="*/ 4 w 5"/>
                    <a:gd name="T37" fmla="*/ 4 w 5"/>
                    <a:gd name="T38" fmla="*/ 4 w 5"/>
                    <a:gd name="T39" fmla="*/ 4 w 5"/>
                    <a:gd name="T40" fmla="*/ 4 w 5"/>
                    <a:gd name="T41" fmla="*/ 4 w 5"/>
                    <a:gd name="T42" fmla="*/ 4 w 5"/>
                    <a:gd name="T43" fmla="*/ 5 w 5"/>
                    <a:gd name="T44" fmla="*/ 5 w 5"/>
                    <a:gd name="T45" fmla="*/ 5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56" name="Freeform 367"/>
                <p:cNvSpPr>
                  <a:spLocks/>
                </p:cNvSpPr>
                <p:nvPr/>
              </p:nvSpPr>
              <p:spPr bwMode="auto">
                <a:xfrm>
                  <a:off x="4411664" y="3317875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1 w 5"/>
                    <a:gd name="T5" fmla="*/ 0 h 1"/>
                    <a:gd name="T6" fmla="*/ 1 w 5"/>
                    <a:gd name="T7" fmla="*/ 0 h 1"/>
                    <a:gd name="T8" fmla="*/ 1 w 5"/>
                    <a:gd name="T9" fmla="*/ 0 h 1"/>
                    <a:gd name="T10" fmla="*/ 1 w 5"/>
                    <a:gd name="T11" fmla="*/ 0 h 1"/>
                    <a:gd name="T12" fmla="*/ 1 w 5"/>
                    <a:gd name="T13" fmla="*/ 0 h 1"/>
                    <a:gd name="T14" fmla="*/ 1 w 5"/>
                    <a:gd name="T15" fmla="*/ 0 h 1"/>
                    <a:gd name="T16" fmla="*/ 1 w 5"/>
                    <a:gd name="T17" fmla="*/ 0 h 1"/>
                    <a:gd name="T18" fmla="*/ 1 w 5"/>
                    <a:gd name="T19" fmla="*/ 0 h 1"/>
                    <a:gd name="T20" fmla="*/ 1 w 5"/>
                    <a:gd name="T21" fmla="*/ 0 h 1"/>
                    <a:gd name="T22" fmla="*/ 1 w 5"/>
                    <a:gd name="T23" fmla="*/ 0 h 1"/>
                    <a:gd name="T24" fmla="*/ 1 w 5"/>
                    <a:gd name="T25" fmla="*/ 0 h 1"/>
                    <a:gd name="T26" fmla="*/ 2 w 5"/>
                    <a:gd name="T27" fmla="*/ 0 h 1"/>
                    <a:gd name="T28" fmla="*/ 2 w 5"/>
                    <a:gd name="T29" fmla="*/ 1 h 1"/>
                    <a:gd name="T30" fmla="*/ 2 w 5"/>
                    <a:gd name="T31" fmla="*/ 0 h 1"/>
                    <a:gd name="T32" fmla="*/ 2 w 5"/>
                    <a:gd name="T33" fmla="*/ 1 h 1"/>
                    <a:gd name="T34" fmla="*/ 2 w 5"/>
                    <a:gd name="T35" fmla="*/ 1 h 1"/>
                    <a:gd name="T36" fmla="*/ 2 w 5"/>
                    <a:gd name="T37" fmla="*/ 1 h 1"/>
                    <a:gd name="T38" fmla="*/ 2 w 5"/>
                    <a:gd name="T39" fmla="*/ 1 h 1"/>
                    <a:gd name="T40" fmla="*/ 2 w 5"/>
                    <a:gd name="T41" fmla="*/ 1 h 1"/>
                    <a:gd name="T42" fmla="*/ 2 w 5"/>
                    <a:gd name="T43" fmla="*/ 1 h 1"/>
                    <a:gd name="T44" fmla="*/ 2 w 5"/>
                    <a:gd name="T45" fmla="*/ 1 h 1"/>
                    <a:gd name="T46" fmla="*/ 2 w 5"/>
                    <a:gd name="T47" fmla="*/ 1 h 1"/>
                    <a:gd name="T48" fmla="*/ 3 w 5"/>
                    <a:gd name="T49" fmla="*/ 1 h 1"/>
                    <a:gd name="T50" fmla="*/ 3 w 5"/>
                    <a:gd name="T51" fmla="*/ 1 h 1"/>
                    <a:gd name="T52" fmla="*/ 3 w 5"/>
                    <a:gd name="T53" fmla="*/ 1 h 1"/>
                    <a:gd name="T54" fmla="*/ 3 w 5"/>
                    <a:gd name="T55" fmla="*/ 1 h 1"/>
                    <a:gd name="T56" fmla="*/ 3 w 5"/>
                    <a:gd name="T57" fmla="*/ 1 h 1"/>
                    <a:gd name="T58" fmla="*/ 3 w 5"/>
                    <a:gd name="T59" fmla="*/ 1 h 1"/>
                    <a:gd name="T60" fmla="*/ 3 w 5"/>
                    <a:gd name="T61" fmla="*/ 1 h 1"/>
                    <a:gd name="T62" fmla="*/ 4 w 5"/>
                    <a:gd name="T63" fmla="*/ 1 h 1"/>
                    <a:gd name="T64" fmla="*/ 4 w 5"/>
                    <a:gd name="T65" fmla="*/ 1 h 1"/>
                    <a:gd name="T66" fmla="*/ 4 w 5"/>
                    <a:gd name="T67" fmla="*/ 1 h 1"/>
                    <a:gd name="T68" fmla="*/ 4 w 5"/>
                    <a:gd name="T69" fmla="*/ 1 h 1"/>
                    <a:gd name="T70" fmla="*/ 4 w 5"/>
                    <a:gd name="T71" fmla="*/ 1 h 1"/>
                    <a:gd name="T72" fmla="*/ 4 w 5"/>
                    <a:gd name="T73" fmla="*/ 1 h 1"/>
                    <a:gd name="T74" fmla="*/ 4 w 5"/>
                    <a:gd name="T75" fmla="*/ 1 h 1"/>
                    <a:gd name="T76" fmla="*/ 4 w 5"/>
                    <a:gd name="T77" fmla="*/ 1 h 1"/>
                    <a:gd name="T78" fmla="*/ 4 w 5"/>
                    <a:gd name="T79" fmla="*/ 1 h 1"/>
                    <a:gd name="T80" fmla="*/ 4 w 5"/>
                    <a:gd name="T81" fmla="*/ 1 h 1"/>
                    <a:gd name="T82" fmla="*/ 4 w 5"/>
                    <a:gd name="T83" fmla="*/ 1 h 1"/>
                    <a:gd name="T84" fmla="*/ 5 w 5"/>
                    <a:gd name="T85" fmla="*/ 1 h 1"/>
                    <a:gd name="T86" fmla="*/ 5 w 5"/>
                    <a:gd name="T87" fmla="*/ 1 h 1"/>
                    <a:gd name="T88" fmla="*/ 5 w 5"/>
                    <a:gd name="T89" fmla="*/ 1 h 1"/>
                    <a:gd name="T90" fmla="*/ 5 w 5"/>
                    <a:gd name="T91" fmla="*/ 1 h 1"/>
                    <a:gd name="T92" fmla="*/ 5 w 5"/>
                    <a:gd name="T93" fmla="*/ 1 h 1"/>
                    <a:gd name="T94" fmla="*/ 5 w 5"/>
                    <a:gd name="T95" fmla="*/ 1 h 1"/>
                    <a:gd name="T96" fmla="*/ 5 w 5"/>
                    <a:gd name="T97" fmla="*/ 1 h 1"/>
                    <a:gd name="T98" fmla="*/ 5 w 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57" name="Freeform 368"/>
                <p:cNvSpPr>
                  <a:spLocks/>
                </p:cNvSpPr>
                <p:nvPr/>
              </p:nvSpPr>
              <p:spPr bwMode="auto">
                <a:xfrm>
                  <a:off x="4419601" y="3319463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1 w 5"/>
                    <a:gd name="T5" fmla="*/ 1 w 5"/>
                    <a:gd name="T6" fmla="*/ 1 w 5"/>
                    <a:gd name="T7" fmla="*/ 1 w 5"/>
                    <a:gd name="T8" fmla="*/ 1 w 5"/>
                    <a:gd name="T9" fmla="*/ 1 w 5"/>
                    <a:gd name="T10" fmla="*/ 1 w 5"/>
                    <a:gd name="T11" fmla="*/ 1 w 5"/>
                    <a:gd name="T12" fmla="*/ 2 w 5"/>
                    <a:gd name="T13" fmla="*/ 2 w 5"/>
                    <a:gd name="T14" fmla="*/ 2 w 5"/>
                    <a:gd name="T15" fmla="*/ 2 w 5"/>
                    <a:gd name="T16" fmla="*/ 2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3 w 5"/>
                    <a:gd name="T24" fmla="*/ 3 w 5"/>
                    <a:gd name="T25" fmla="*/ 3 w 5"/>
                    <a:gd name="T26" fmla="*/ 3 w 5"/>
                    <a:gd name="T27" fmla="*/ 3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4 w 5"/>
                    <a:gd name="T35" fmla="*/ 4 w 5"/>
                    <a:gd name="T36" fmla="*/ 4 w 5"/>
                    <a:gd name="T37" fmla="*/ 4 w 5"/>
                    <a:gd name="T38" fmla="*/ 4 w 5"/>
                    <a:gd name="T39" fmla="*/ 4 w 5"/>
                    <a:gd name="T40" fmla="*/ 4 w 5"/>
                    <a:gd name="T41" fmla="*/ 5 w 5"/>
                    <a:gd name="T42" fmla="*/ 5 w 5"/>
                    <a:gd name="T43" fmla="*/ 5 w 5"/>
                    <a:gd name="T44" fmla="*/ 5 w 5"/>
                    <a:gd name="T45" fmla="*/ 5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58" name="Freeform 369"/>
                <p:cNvSpPr>
                  <a:spLocks/>
                </p:cNvSpPr>
                <p:nvPr/>
              </p:nvSpPr>
              <p:spPr bwMode="auto">
                <a:xfrm>
                  <a:off x="4427539" y="3319463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1 w 5"/>
                    <a:gd name="T5" fmla="*/ 1 w 5"/>
                    <a:gd name="T6" fmla="*/ 1 w 5"/>
                    <a:gd name="T7" fmla="*/ 1 w 5"/>
                    <a:gd name="T8" fmla="*/ 1 w 5"/>
                    <a:gd name="T9" fmla="*/ 1 w 5"/>
                    <a:gd name="T10" fmla="*/ 1 w 5"/>
                    <a:gd name="T11" fmla="*/ 1 w 5"/>
                    <a:gd name="T12" fmla="*/ 1 w 5"/>
                    <a:gd name="T13" fmla="*/ 1 w 5"/>
                    <a:gd name="T14" fmla="*/ 1 w 5"/>
                    <a:gd name="T15" fmla="*/ 2 w 5"/>
                    <a:gd name="T16" fmla="*/ 2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3 w 5"/>
                    <a:gd name="T23" fmla="*/ 3 w 5"/>
                    <a:gd name="T24" fmla="*/ 3 w 5"/>
                    <a:gd name="T25" fmla="*/ 3 w 5"/>
                    <a:gd name="T26" fmla="*/ 3 w 5"/>
                    <a:gd name="T27" fmla="*/ 3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4 w 5"/>
                    <a:gd name="T34" fmla="*/ 4 w 5"/>
                    <a:gd name="T35" fmla="*/ 4 w 5"/>
                    <a:gd name="T36" fmla="*/ 4 w 5"/>
                    <a:gd name="T37" fmla="*/ 4 w 5"/>
                    <a:gd name="T38" fmla="*/ 4 w 5"/>
                    <a:gd name="T39" fmla="*/ 4 w 5"/>
                    <a:gd name="T40" fmla="*/ 4 w 5"/>
                    <a:gd name="T41" fmla="*/ 4 w 5"/>
                    <a:gd name="T42" fmla="*/ 4 w 5"/>
                    <a:gd name="T43" fmla="*/ 4 w 5"/>
                    <a:gd name="T44" fmla="*/ 5 w 5"/>
                    <a:gd name="T45" fmla="*/ 5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59" name="Freeform 370"/>
                <p:cNvSpPr>
                  <a:spLocks/>
                </p:cNvSpPr>
                <p:nvPr/>
              </p:nvSpPr>
              <p:spPr bwMode="auto">
                <a:xfrm>
                  <a:off x="4435476" y="3130550"/>
                  <a:ext cx="7938" cy="250825"/>
                </a:xfrm>
                <a:custGeom>
                  <a:avLst/>
                  <a:gdLst>
                    <a:gd name="T0" fmla="*/ 0 w 5"/>
                    <a:gd name="T1" fmla="*/ 119 h 158"/>
                    <a:gd name="T2" fmla="*/ 0 w 5"/>
                    <a:gd name="T3" fmla="*/ 119 h 158"/>
                    <a:gd name="T4" fmla="*/ 0 w 5"/>
                    <a:gd name="T5" fmla="*/ 119 h 158"/>
                    <a:gd name="T6" fmla="*/ 1 w 5"/>
                    <a:gd name="T7" fmla="*/ 119 h 158"/>
                    <a:gd name="T8" fmla="*/ 1 w 5"/>
                    <a:gd name="T9" fmla="*/ 119 h 158"/>
                    <a:gd name="T10" fmla="*/ 1 w 5"/>
                    <a:gd name="T11" fmla="*/ 119 h 158"/>
                    <a:gd name="T12" fmla="*/ 1 w 5"/>
                    <a:gd name="T13" fmla="*/ 119 h 158"/>
                    <a:gd name="T14" fmla="*/ 1 w 5"/>
                    <a:gd name="T15" fmla="*/ 119 h 158"/>
                    <a:gd name="T16" fmla="*/ 1 w 5"/>
                    <a:gd name="T17" fmla="*/ 119 h 158"/>
                    <a:gd name="T18" fmla="*/ 1 w 5"/>
                    <a:gd name="T19" fmla="*/ 119 h 158"/>
                    <a:gd name="T20" fmla="*/ 1 w 5"/>
                    <a:gd name="T21" fmla="*/ 119 h 158"/>
                    <a:gd name="T22" fmla="*/ 1 w 5"/>
                    <a:gd name="T23" fmla="*/ 119 h 158"/>
                    <a:gd name="T24" fmla="*/ 1 w 5"/>
                    <a:gd name="T25" fmla="*/ 121 h 158"/>
                    <a:gd name="T26" fmla="*/ 1 w 5"/>
                    <a:gd name="T27" fmla="*/ 118 h 158"/>
                    <a:gd name="T28" fmla="*/ 2 w 5"/>
                    <a:gd name="T29" fmla="*/ 122 h 158"/>
                    <a:gd name="T30" fmla="*/ 2 w 5"/>
                    <a:gd name="T31" fmla="*/ 121 h 158"/>
                    <a:gd name="T32" fmla="*/ 2 w 5"/>
                    <a:gd name="T33" fmla="*/ 115 h 158"/>
                    <a:gd name="T34" fmla="*/ 2 w 5"/>
                    <a:gd name="T35" fmla="*/ 158 h 158"/>
                    <a:gd name="T36" fmla="*/ 2 w 5"/>
                    <a:gd name="T37" fmla="*/ 33 h 158"/>
                    <a:gd name="T38" fmla="*/ 2 w 5"/>
                    <a:gd name="T39" fmla="*/ 4 h 158"/>
                    <a:gd name="T40" fmla="*/ 2 w 5"/>
                    <a:gd name="T41" fmla="*/ 0 h 158"/>
                    <a:gd name="T42" fmla="*/ 2 w 5"/>
                    <a:gd name="T43" fmla="*/ 9 h 158"/>
                    <a:gd name="T44" fmla="*/ 2 w 5"/>
                    <a:gd name="T45" fmla="*/ 37 h 158"/>
                    <a:gd name="T46" fmla="*/ 2 w 5"/>
                    <a:gd name="T47" fmla="*/ 120 h 158"/>
                    <a:gd name="T48" fmla="*/ 2 w 5"/>
                    <a:gd name="T49" fmla="*/ 104 h 158"/>
                    <a:gd name="T50" fmla="*/ 3 w 5"/>
                    <a:gd name="T51" fmla="*/ 118 h 158"/>
                    <a:gd name="T52" fmla="*/ 3 w 5"/>
                    <a:gd name="T53" fmla="*/ 117 h 158"/>
                    <a:gd name="T54" fmla="*/ 3 w 5"/>
                    <a:gd name="T55" fmla="*/ 117 h 158"/>
                    <a:gd name="T56" fmla="*/ 3 w 5"/>
                    <a:gd name="T57" fmla="*/ 119 h 158"/>
                    <a:gd name="T58" fmla="*/ 3 w 5"/>
                    <a:gd name="T59" fmla="*/ 118 h 158"/>
                    <a:gd name="T60" fmla="*/ 3 w 5"/>
                    <a:gd name="T61" fmla="*/ 119 h 158"/>
                    <a:gd name="T62" fmla="*/ 3 w 5"/>
                    <a:gd name="T63" fmla="*/ 119 h 158"/>
                    <a:gd name="T64" fmla="*/ 4 w 5"/>
                    <a:gd name="T65" fmla="*/ 119 h 158"/>
                    <a:gd name="T66" fmla="*/ 4 w 5"/>
                    <a:gd name="T67" fmla="*/ 119 h 158"/>
                    <a:gd name="T68" fmla="*/ 4 w 5"/>
                    <a:gd name="T69" fmla="*/ 119 h 158"/>
                    <a:gd name="T70" fmla="*/ 4 w 5"/>
                    <a:gd name="T71" fmla="*/ 119 h 158"/>
                    <a:gd name="T72" fmla="*/ 4 w 5"/>
                    <a:gd name="T73" fmla="*/ 119 h 158"/>
                    <a:gd name="T74" fmla="*/ 4 w 5"/>
                    <a:gd name="T75" fmla="*/ 119 h 158"/>
                    <a:gd name="T76" fmla="*/ 4 w 5"/>
                    <a:gd name="T77" fmla="*/ 119 h 158"/>
                    <a:gd name="T78" fmla="*/ 4 w 5"/>
                    <a:gd name="T79" fmla="*/ 119 h 158"/>
                    <a:gd name="T80" fmla="*/ 4 w 5"/>
                    <a:gd name="T81" fmla="*/ 119 h 158"/>
                    <a:gd name="T82" fmla="*/ 4 w 5"/>
                    <a:gd name="T83" fmla="*/ 119 h 158"/>
                    <a:gd name="T84" fmla="*/ 4 w 5"/>
                    <a:gd name="T85" fmla="*/ 119 h 158"/>
                    <a:gd name="T86" fmla="*/ 5 w 5"/>
                    <a:gd name="T87" fmla="*/ 119 h 158"/>
                    <a:gd name="T88" fmla="*/ 5 w 5"/>
                    <a:gd name="T89" fmla="*/ 119 h 158"/>
                    <a:gd name="T90" fmla="*/ 5 w 5"/>
                    <a:gd name="T91" fmla="*/ 119 h 158"/>
                    <a:gd name="T92" fmla="*/ 5 w 5"/>
                    <a:gd name="T93" fmla="*/ 119 h 158"/>
                    <a:gd name="T94" fmla="*/ 5 w 5"/>
                    <a:gd name="T95" fmla="*/ 119 h 158"/>
                    <a:gd name="T96" fmla="*/ 5 w 5"/>
                    <a:gd name="T97" fmla="*/ 119 h 158"/>
                    <a:gd name="T98" fmla="*/ 5 w 5"/>
                    <a:gd name="T99" fmla="*/ 119 h 1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58">
                      <a:moveTo>
                        <a:pt x="0" y="119"/>
                      </a:moveTo>
                      <a:lnTo>
                        <a:pt x="0" y="119"/>
                      </a:lnTo>
                      <a:lnTo>
                        <a:pt x="0" y="119"/>
                      </a:lnTo>
                      <a:lnTo>
                        <a:pt x="1" y="119"/>
                      </a:lnTo>
                      <a:lnTo>
                        <a:pt x="1" y="119"/>
                      </a:lnTo>
                      <a:lnTo>
                        <a:pt x="1" y="119"/>
                      </a:lnTo>
                      <a:lnTo>
                        <a:pt x="1" y="119"/>
                      </a:lnTo>
                      <a:lnTo>
                        <a:pt x="1" y="119"/>
                      </a:lnTo>
                      <a:lnTo>
                        <a:pt x="1" y="119"/>
                      </a:lnTo>
                      <a:lnTo>
                        <a:pt x="1" y="119"/>
                      </a:lnTo>
                      <a:lnTo>
                        <a:pt x="1" y="119"/>
                      </a:lnTo>
                      <a:lnTo>
                        <a:pt x="1" y="119"/>
                      </a:lnTo>
                      <a:lnTo>
                        <a:pt x="1" y="121"/>
                      </a:lnTo>
                      <a:lnTo>
                        <a:pt x="1" y="118"/>
                      </a:lnTo>
                      <a:lnTo>
                        <a:pt x="2" y="122"/>
                      </a:lnTo>
                      <a:lnTo>
                        <a:pt x="2" y="121"/>
                      </a:lnTo>
                      <a:lnTo>
                        <a:pt x="2" y="115"/>
                      </a:lnTo>
                      <a:lnTo>
                        <a:pt x="2" y="158"/>
                      </a:lnTo>
                      <a:lnTo>
                        <a:pt x="2" y="33"/>
                      </a:lnTo>
                      <a:lnTo>
                        <a:pt x="2" y="4"/>
                      </a:lnTo>
                      <a:lnTo>
                        <a:pt x="2" y="0"/>
                      </a:lnTo>
                      <a:lnTo>
                        <a:pt x="2" y="9"/>
                      </a:lnTo>
                      <a:lnTo>
                        <a:pt x="2" y="37"/>
                      </a:lnTo>
                      <a:lnTo>
                        <a:pt x="2" y="120"/>
                      </a:lnTo>
                      <a:lnTo>
                        <a:pt x="2" y="104"/>
                      </a:lnTo>
                      <a:lnTo>
                        <a:pt x="3" y="118"/>
                      </a:lnTo>
                      <a:lnTo>
                        <a:pt x="3" y="117"/>
                      </a:lnTo>
                      <a:lnTo>
                        <a:pt x="3" y="117"/>
                      </a:lnTo>
                      <a:lnTo>
                        <a:pt x="3" y="119"/>
                      </a:lnTo>
                      <a:lnTo>
                        <a:pt x="3" y="118"/>
                      </a:lnTo>
                      <a:lnTo>
                        <a:pt x="3" y="119"/>
                      </a:lnTo>
                      <a:lnTo>
                        <a:pt x="3" y="119"/>
                      </a:lnTo>
                      <a:lnTo>
                        <a:pt x="4" y="119"/>
                      </a:lnTo>
                      <a:lnTo>
                        <a:pt x="4" y="119"/>
                      </a:lnTo>
                      <a:lnTo>
                        <a:pt x="4" y="119"/>
                      </a:lnTo>
                      <a:lnTo>
                        <a:pt x="4" y="119"/>
                      </a:lnTo>
                      <a:lnTo>
                        <a:pt x="4" y="119"/>
                      </a:lnTo>
                      <a:lnTo>
                        <a:pt x="4" y="119"/>
                      </a:lnTo>
                      <a:lnTo>
                        <a:pt x="4" y="119"/>
                      </a:lnTo>
                      <a:lnTo>
                        <a:pt x="4" y="119"/>
                      </a:lnTo>
                      <a:lnTo>
                        <a:pt x="4" y="119"/>
                      </a:lnTo>
                      <a:lnTo>
                        <a:pt x="4" y="119"/>
                      </a:lnTo>
                      <a:lnTo>
                        <a:pt x="4" y="119"/>
                      </a:lnTo>
                      <a:lnTo>
                        <a:pt x="5" y="119"/>
                      </a:lnTo>
                      <a:lnTo>
                        <a:pt x="5" y="119"/>
                      </a:lnTo>
                      <a:lnTo>
                        <a:pt x="5" y="119"/>
                      </a:lnTo>
                      <a:lnTo>
                        <a:pt x="5" y="119"/>
                      </a:lnTo>
                      <a:lnTo>
                        <a:pt x="5" y="119"/>
                      </a:lnTo>
                      <a:lnTo>
                        <a:pt x="5" y="119"/>
                      </a:lnTo>
                      <a:lnTo>
                        <a:pt x="5" y="119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60" name="Freeform 371"/>
                <p:cNvSpPr>
                  <a:spLocks/>
                </p:cNvSpPr>
                <p:nvPr/>
              </p:nvSpPr>
              <p:spPr bwMode="auto">
                <a:xfrm>
                  <a:off x="4443414" y="3319463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0 w 5"/>
                    <a:gd name="T5" fmla="*/ 0 w 5"/>
                    <a:gd name="T6" fmla="*/ 1 w 5"/>
                    <a:gd name="T7" fmla="*/ 1 w 5"/>
                    <a:gd name="T8" fmla="*/ 1 w 5"/>
                    <a:gd name="T9" fmla="*/ 1 w 5"/>
                    <a:gd name="T10" fmla="*/ 1 w 5"/>
                    <a:gd name="T11" fmla="*/ 1 w 5"/>
                    <a:gd name="T12" fmla="*/ 1 w 5"/>
                    <a:gd name="T13" fmla="*/ 2 w 5"/>
                    <a:gd name="T14" fmla="*/ 2 w 5"/>
                    <a:gd name="T15" fmla="*/ 2 w 5"/>
                    <a:gd name="T16" fmla="*/ 2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2 w 5"/>
                    <a:gd name="T24" fmla="*/ 3 w 5"/>
                    <a:gd name="T25" fmla="*/ 3 w 5"/>
                    <a:gd name="T26" fmla="*/ 3 w 5"/>
                    <a:gd name="T27" fmla="*/ 3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3 w 5"/>
                    <a:gd name="T35" fmla="*/ 4 w 5"/>
                    <a:gd name="T36" fmla="*/ 4 w 5"/>
                    <a:gd name="T37" fmla="*/ 4 w 5"/>
                    <a:gd name="T38" fmla="*/ 4 w 5"/>
                    <a:gd name="T39" fmla="*/ 4 w 5"/>
                    <a:gd name="T40" fmla="*/ 4 w 5"/>
                    <a:gd name="T41" fmla="*/ 4 w 5"/>
                    <a:gd name="T42" fmla="*/ 4 w 5"/>
                    <a:gd name="T43" fmla="*/ 5 w 5"/>
                    <a:gd name="T44" fmla="*/ 5 w 5"/>
                    <a:gd name="T45" fmla="*/ 5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61" name="Freeform 372"/>
                <p:cNvSpPr>
                  <a:spLocks/>
                </p:cNvSpPr>
                <p:nvPr/>
              </p:nvSpPr>
              <p:spPr bwMode="auto">
                <a:xfrm>
                  <a:off x="4451351" y="3319463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0 w 5"/>
                    <a:gd name="T5" fmla="*/ 0 h 1"/>
                    <a:gd name="T6" fmla="*/ 0 w 5"/>
                    <a:gd name="T7" fmla="*/ 0 h 1"/>
                    <a:gd name="T8" fmla="*/ 0 w 5"/>
                    <a:gd name="T9" fmla="*/ 0 h 1"/>
                    <a:gd name="T10" fmla="*/ 1 w 5"/>
                    <a:gd name="T11" fmla="*/ 0 h 1"/>
                    <a:gd name="T12" fmla="*/ 1 w 5"/>
                    <a:gd name="T13" fmla="*/ 0 h 1"/>
                    <a:gd name="T14" fmla="*/ 1 w 5"/>
                    <a:gd name="T15" fmla="*/ 0 h 1"/>
                    <a:gd name="T16" fmla="*/ 1 w 5"/>
                    <a:gd name="T17" fmla="*/ 0 h 1"/>
                    <a:gd name="T18" fmla="*/ 1 w 5"/>
                    <a:gd name="T19" fmla="*/ 0 h 1"/>
                    <a:gd name="T20" fmla="*/ 1 w 5"/>
                    <a:gd name="T21" fmla="*/ 0 h 1"/>
                    <a:gd name="T22" fmla="*/ 1 w 5"/>
                    <a:gd name="T23" fmla="*/ 0 h 1"/>
                    <a:gd name="T24" fmla="*/ 1 w 5"/>
                    <a:gd name="T25" fmla="*/ 0 h 1"/>
                    <a:gd name="T26" fmla="*/ 1 w 5"/>
                    <a:gd name="T27" fmla="*/ 0 h 1"/>
                    <a:gd name="T28" fmla="*/ 1 w 5"/>
                    <a:gd name="T29" fmla="*/ 0 h 1"/>
                    <a:gd name="T30" fmla="*/ 1 w 5"/>
                    <a:gd name="T31" fmla="*/ 0 h 1"/>
                    <a:gd name="T32" fmla="*/ 2 w 5"/>
                    <a:gd name="T33" fmla="*/ 0 h 1"/>
                    <a:gd name="T34" fmla="*/ 2 w 5"/>
                    <a:gd name="T35" fmla="*/ 0 h 1"/>
                    <a:gd name="T36" fmla="*/ 2 w 5"/>
                    <a:gd name="T37" fmla="*/ 0 h 1"/>
                    <a:gd name="T38" fmla="*/ 2 w 5"/>
                    <a:gd name="T39" fmla="*/ 0 h 1"/>
                    <a:gd name="T40" fmla="*/ 2 w 5"/>
                    <a:gd name="T41" fmla="*/ 0 h 1"/>
                    <a:gd name="T42" fmla="*/ 2 w 5"/>
                    <a:gd name="T43" fmla="*/ 0 h 1"/>
                    <a:gd name="T44" fmla="*/ 2 w 5"/>
                    <a:gd name="T45" fmla="*/ 0 h 1"/>
                    <a:gd name="T46" fmla="*/ 3 w 5"/>
                    <a:gd name="T47" fmla="*/ 0 h 1"/>
                    <a:gd name="T48" fmla="*/ 3 w 5"/>
                    <a:gd name="T49" fmla="*/ 0 h 1"/>
                    <a:gd name="T50" fmla="*/ 3 w 5"/>
                    <a:gd name="T51" fmla="*/ 0 h 1"/>
                    <a:gd name="T52" fmla="*/ 3 w 5"/>
                    <a:gd name="T53" fmla="*/ 0 h 1"/>
                    <a:gd name="T54" fmla="*/ 3 w 5"/>
                    <a:gd name="T55" fmla="*/ 0 h 1"/>
                    <a:gd name="T56" fmla="*/ 3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0 h 1"/>
                    <a:gd name="T64" fmla="*/ 3 w 5"/>
                    <a:gd name="T65" fmla="*/ 0 h 1"/>
                    <a:gd name="T66" fmla="*/ 3 w 5"/>
                    <a:gd name="T67" fmla="*/ 0 h 1"/>
                    <a:gd name="T68" fmla="*/ 4 w 5"/>
                    <a:gd name="T69" fmla="*/ 0 h 1"/>
                    <a:gd name="T70" fmla="*/ 4 w 5"/>
                    <a:gd name="T71" fmla="*/ 0 h 1"/>
                    <a:gd name="T72" fmla="*/ 4 w 5"/>
                    <a:gd name="T73" fmla="*/ 1 h 1"/>
                    <a:gd name="T74" fmla="*/ 4 w 5"/>
                    <a:gd name="T75" fmla="*/ 1 h 1"/>
                    <a:gd name="T76" fmla="*/ 4 w 5"/>
                    <a:gd name="T77" fmla="*/ 1 h 1"/>
                    <a:gd name="T78" fmla="*/ 4 w 5"/>
                    <a:gd name="T79" fmla="*/ 1 h 1"/>
                    <a:gd name="T80" fmla="*/ 4 w 5"/>
                    <a:gd name="T81" fmla="*/ 1 h 1"/>
                    <a:gd name="T82" fmla="*/ 4 w 5"/>
                    <a:gd name="T83" fmla="*/ 1 h 1"/>
                    <a:gd name="T84" fmla="*/ 4 w 5"/>
                    <a:gd name="T85" fmla="*/ 1 h 1"/>
                    <a:gd name="T86" fmla="*/ 4 w 5"/>
                    <a:gd name="T87" fmla="*/ 1 h 1"/>
                    <a:gd name="T88" fmla="*/ 4 w 5"/>
                    <a:gd name="T89" fmla="*/ 1 h 1"/>
                    <a:gd name="T90" fmla="*/ 4 w 5"/>
                    <a:gd name="T91" fmla="*/ 1 h 1"/>
                    <a:gd name="T92" fmla="*/ 5 w 5"/>
                    <a:gd name="T93" fmla="*/ 1 h 1"/>
                    <a:gd name="T94" fmla="*/ 5 w 5"/>
                    <a:gd name="T95" fmla="*/ 1 h 1"/>
                    <a:gd name="T96" fmla="*/ 5 w 5"/>
                    <a:gd name="T97" fmla="*/ 1 h 1"/>
                    <a:gd name="T98" fmla="*/ 5 w 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62" name="Freeform 373"/>
                <p:cNvSpPr>
                  <a:spLocks/>
                </p:cNvSpPr>
                <p:nvPr/>
              </p:nvSpPr>
              <p:spPr bwMode="auto">
                <a:xfrm>
                  <a:off x="4459289" y="3321050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0 w 5"/>
                    <a:gd name="T5" fmla="*/ 0 h 1"/>
                    <a:gd name="T6" fmla="*/ 0 w 5"/>
                    <a:gd name="T7" fmla="*/ 0 h 1"/>
                    <a:gd name="T8" fmla="*/ 1 w 5"/>
                    <a:gd name="T9" fmla="*/ 0 h 1"/>
                    <a:gd name="T10" fmla="*/ 1 w 5"/>
                    <a:gd name="T11" fmla="*/ 0 h 1"/>
                    <a:gd name="T12" fmla="*/ 1 w 5"/>
                    <a:gd name="T13" fmla="*/ 0 h 1"/>
                    <a:gd name="T14" fmla="*/ 1 w 5"/>
                    <a:gd name="T15" fmla="*/ 0 h 1"/>
                    <a:gd name="T16" fmla="*/ 1 w 5"/>
                    <a:gd name="T17" fmla="*/ 0 h 1"/>
                    <a:gd name="T18" fmla="*/ 1 w 5"/>
                    <a:gd name="T19" fmla="*/ 0 h 1"/>
                    <a:gd name="T20" fmla="*/ 1 w 5"/>
                    <a:gd name="T21" fmla="*/ 0 h 1"/>
                    <a:gd name="T22" fmla="*/ 1 w 5"/>
                    <a:gd name="T23" fmla="*/ 0 h 1"/>
                    <a:gd name="T24" fmla="*/ 1 w 5"/>
                    <a:gd name="T25" fmla="*/ 0 h 1"/>
                    <a:gd name="T26" fmla="*/ 1 w 5"/>
                    <a:gd name="T27" fmla="*/ 0 h 1"/>
                    <a:gd name="T28" fmla="*/ 1 w 5"/>
                    <a:gd name="T29" fmla="*/ 0 h 1"/>
                    <a:gd name="T30" fmla="*/ 2 w 5"/>
                    <a:gd name="T31" fmla="*/ 0 h 1"/>
                    <a:gd name="T32" fmla="*/ 2 w 5"/>
                    <a:gd name="T33" fmla="*/ 0 h 1"/>
                    <a:gd name="T34" fmla="*/ 2 w 5"/>
                    <a:gd name="T35" fmla="*/ 0 h 1"/>
                    <a:gd name="T36" fmla="*/ 2 w 5"/>
                    <a:gd name="T37" fmla="*/ 0 h 1"/>
                    <a:gd name="T38" fmla="*/ 2 w 5"/>
                    <a:gd name="T39" fmla="*/ 0 h 1"/>
                    <a:gd name="T40" fmla="*/ 2 w 5"/>
                    <a:gd name="T41" fmla="*/ 0 h 1"/>
                    <a:gd name="T42" fmla="*/ 2 w 5"/>
                    <a:gd name="T43" fmla="*/ 0 h 1"/>
                    <a:gd name="T44" fmla="*/ 2 w 5"/>
                    <a:gd name="T45" fmla="*/ 0 h 1"/>
                    <a:gd name="T46" fmla="*/ 2 w 5"/>
                    <a:gd name="T47" fmla="*/ 0 h 1"/>
                    <a:gd name="T48" fmla="*/ 2 w 5"/>
                    <a:gd name="T49" fmla="*/ 0 h 1"/>
                    <a:gd name="T50" fmla="*/ 2 w 5"/>
                    <a:gd name="T51" fmla="*/ 0 h 1"/>
                    <a:gd name="T52" fmla="*/ 3 w 5"/>
                    <a:gd name="T53" fmla="*/ 0 h 1"/>
                    <a:gd name="T54" fmla="*/ 3 w 5"/>
                    <a:gd name="T55" fmla="*/ 0 h 1"/>
                    <a:gd name="T56" fmla="*/ 3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0 h 1"/>
                    <a:gd name="T64" fmla="*/ 3 w 5"/>
                    <a:gd name="T65" fmla="*/ 0 h 1"/>
                    <a:gd name="T66" fmla="*/ 3 w 5"/>
                    <a:gd name="T67" fmla="*/ 0 h 1"/>
                    <a:gd name="T68" fmla="*/ 4 w 5"/>
                    <a:gd name="T69" fmla="*/ 0 h 1"/>
                    <a:gd name="T70" fmla="*/ 4 w 5"/>
                    <a:gd name="T71" fmla="*/ 0 h 1"/>
                    <a:gd name="T72" fmla="*/ 4 w 5"/>
                    <a:gd name="T73" fmla="*/ 0 h 1"/>
                    <a:gd name="T74" fmla="*/ 4 w 5"/>
                    <a:gd name="T75" fmla="*/ 0 h 1"/>
                    <a:gd name="T76" fmla="*/ 4 w 5"/>
                    <a:gd name="T77" fmla="*/ 1 h 1"/>
                    <a:gd name="T78" fmla="*/ 4 w 5"/>
                    <a:gd name="T79" fmla="*/ 1 h 1"/>
                    <a:gd name="T80" fmla="*/ 4 w 5"/>
                    <a:gd name="T81" fmla="*/ 1 h 1"/>
                    <a:gd name="T82" fmla="*/ 4 w 5"/>
                    <a:gd name="T83" fmla="*/ 1 h 1"/>
                    <a:gd name="T84" fmla="*/ 4 w 5"/>
                    <a:gd name="T85" fmla="*/ 1 h 1"/>
                    <a:gd name="T86" fmla="*/ 4 w 5"/>
                    <a:gd name="T87" fmla="*/ 1 h 1"/>
                    <a:gd name="T88" fmla="*/ 4 w 5"/>
                    <a:gd name="T89" fmla="*/ 1 h 1"/>
                    <a:gd name="T90" fmla="*/ 5 w 5"/>
                    <a:gd name="T91" fmla="*/ 1 h 1"/>
                    <a:gd name="T92" fmla="*/ 5 w 5"/>
                    <a:gd name="T93" fmla="*/ 1 h 1"/>
                    <a:gd name="T94" fmla="*/ 5 w 5"/>
                    <a:gd name="T95" fmla="*/ 1 h 1"/>
                    <a:gd name="T96" fmla="*/ 5 w 5"/>
                    <a:gd name="T97" fmla="*/ 1 h 1"/>
                    <a:gd name="T98" fmla="*/ 5 w 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63" name="Freeform 374"/>
                <p:cNvSpPr>
                  <a:spLocks/>
                </p:cNvSpPr>
                <p:nvPr/>
              </p:nvSpPr>
              <p:spPr bwMode="auto">
                <a:xfrm>
                  <a:off x="4467226" y="3322638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0 w 5"/>
                    <a:gd name="T5" fmla="*/ 0 h 1"/>
                    <a:gd name="T6" fmla="*/ 0 w 5"/>
                    <a:gd name="T7" fmla="*/ 0 h 1"/>
                    <a:gd name="T8" fmla="*/ 0 w 5"/>
                    <a:gd name="T9" fmla="*/ 0 h 1"/>
                    <a:gd name="T10" fmla="*/ 0 w 5"/>
                    <a:gd name="T11" fmla="*/ 0 h 1"/>
                    <a:gd name="T12" fmla="*/ 0 w 5"/>
                    <a:gd name="T13" fmla="*/ 0 h 1"/>
                    <a:gd name="T14" fmla="*/ 1 w 5"/>
                    <a:gd name="T15" fmla="*/ 0 h 1"/>
                    <a:gd name="T16" fmla="*/ 1 w 5"/>
                    <a:gd name="T17" fmla="*/ 0 h 1"/>
                    <a:gd name="T18" fmla="*/ 1 w 5"/>
                    <a:gd name="T19" fmla="*/ 0 h 1"/>
                    <a:gd name="T20" fmla="*/ 1 w 5"/>
                    <a:gd name="T21" fmla="*/ 0 h 1"/>
                    <a:gd name="T22" fmla="*/ 1 w 5"/>
                    <a:gd name="T23" fmla="*/ 0 h 1"/>
                    <a:gd name="T24" fmla="*/ 1 w 5"/>
                    <a:gd name="T25" fmla="*/ 0 h 1"/>
                    <a:gd name="T26" fmla="*/ 1 w 5"/>
                    <a:gd name="T27" fmla="*/ 0 h 1"/>
                    <a:gd name="T28" fmla="*/ 2 w 5"/>
                    <a:gd name="T29" fmla="*/ 0 h 1"/>
                    <a:gd name="T30" fmla="*/ 2 w 5"/>
                    <a:gd name="T31" fmla="*/ 0 h 1"/>
                    <a:gd name="T32" fmla="*/ 2 w 5"/>
                    <a:gd name="T33" fmla="*/ 0 h 1"/>
                    <a:gd name="T34" fmla="*/ 2 w 5"/>
                    <a:gd name="T35" fmla="*/ 0 h 1"/>
                    <a:gd name="T36" fmla="*/ 2 w 5"/>
                    <a:gd name="T37" fmla="*/ 0 h 1"/>
                    <a:gd name="T38" fmla="*/ 2 w 5"/>
                    <a:gd name="T39" fmla="*/ 0 h 1"/>
                    <a:gd name="T40" fmla="*/ 2 w 5"/>
                    <a:gd name="T41" fmla="*/ 0 h 1"/>
                    <a:gd name="T42" fmla="*/ 2 w 5"/>
                    <a:gd name="T43" fmla="*/ 0 h 1"/>
                    <a:gd name="T44" fmla="*/ 2 w 5"/>
                    <a:gd name="T45" fmla="*/ 0 h 1"/>
                    <a:gd name="T46" fmla="*/ 2 w 5"/>
                    <a:gd name="T47" fmla="*/ 0 h 1"/>
                    <a:gd name="T48" fmla="*/ 2 w 5"/>
                    <a:gd name="T49" fmla="*/ 0 h 1"/>
                    <a:gd name="T50" fmla="*/ 3 w 5"/>
                    <a:gd name="T51" fmla="*/ 0 h 1"/>
                    <a:gd name="T52" fmla="*/ 3 w 5"/>
                    <a:gd name="T53" fmla="*/ 0 h 1"/>
                    <a:gd name="T54" fmla="*/ 3 w 5"/>
                    <a:gd name="T55" fmla="*/ 0 h 1"/>
                    <a:gd name="T56" fmla="*/ 3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0 h 1"/>
                    <a:gd name="T64" fmla="*/ 3 w 5"/>
                    <a:gd name="T65" fmla="*/ 0 h 1"/>
                    <a:gd name="T66" fmla="*/ 3 w 5"/>
                    <a:gd name="T67" fmla="*/ 0 h 1"/>
                    <a:gd name="T68" fmla="*/ 3 w 5"/>
                    <a:gd name="T69" fmla="*/ 0 h 1"/>
                    <a:gd name="T70" fmla="*/ 3 w 5"/>
                    <a:gd name="T71" fmla="*/ 0 h 1"/>
                    <a:gd name="T72" fmla="*/ 4 w 5"/>
                    <a:gd name="T73" fmla="*/ 0 h 1"/>
                    <a:gd name="T74" fmla="*/ 4 w 5"/>
                    <a:gd name="T75" fmla="*/ 0 h 1"/>
                    <a:gd name="T76" fmla="*/ 4 w 5"/>
                    <a:gd name="T77" fmla="*/ 0 h 1"/>
                    <a:gd name="T78" fmla="*/ 4 w 5"/>
                    <a:gd name="T79" fmla="*/ 0 h 1"/>
                    <a:gd name="T80" fmla="*/ 4 w 5"/>
                    <a:gd name="T81" fmla="*/ 0 h 1"/>
                    <a:gd name="T82" fmla="*/ 4 w 5"/>
                    <a:gd name="T83" fmla="*/ 0 h 1"/>
                    <a:gd name="T84" fmla="*/ 4 w 5"/>
                    <a:gd name="T85" fmla="*/ 0 h 1"/>
                    <a:gd name="T86" fmla="*/ 4 w 5"/>
                    <a:gd name="T87" fmla="*/ 0 h 1"/>
                    <a:gd name="T88" fmla="*/ 5 w 5"/>
                    <a:gd name="T89" fmla="*/ 0 h 1"/>
                    <a:gd name="T90" fmla="*/ 5 w 5"/>
                    <a:gd name="T91" fmla="*/ 0 h 1"/>
                    <a:gd name="T92" fmla="*/ 5 w 5"/>
                    <a:gd name="T93" fmla="*/ 1 h 1"/>
                    <a:gd name="T94" fmla="*/ 5 w 5"/>
                    <a:gd name="T95" fmla="*/ 0 h 1"/>
                    <a:gd name="T96" fmla="*/ 5 w 5"/>
                    <a:gd name="T97" fmla="*/ 1 h 1"/>
                    <a:gd name="T98" fmla="*/ 5 w 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64" name="Freeform 375"/>
                <p:cNvSpPr>
                  <a:spLocks/>
                </p:cNvSpPr>
                <p:nvPr/>
              </p:nvSpPr>
              <p:spPr bwMode="auto">
                <a:xfrm>
                  <a:off x="4475164" y="3324225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0 w 5"/>
                    <a:gd name="T5" fmla="*/ 0 h 1"/>
                    <a:gd name="T6" fmla="*/ 0 w 5"/>
                    <a:gd name="T7" fmla="*/ 0 h 1"/>
                    <a:gd name="T8" fmla="*/ 0 w 5"/>
                    <a:gd name="T9" fmla="*/ 0 h 1"/>
                    <a:gd name="T10" fmla="*/ 0 w 5"/>
                    <a:gd name="T11" fmla="*/ 0 h 1"/>
                    <a:gd name="T12" fmla="*/ 1 w 5"/>
                    <a:gd name="T13" fmla="*/ 0 h 1"/>
                    <a:gd name="T14" fmla="*/ 1 w 5"/>
                    <a:gd name="T15" fmla="*/ 0 h 1"/>
                    <a:gd name="T16" fmla="*/ 1 w 5"/>
                    <a:gd name="T17" fmla="*/ 0 h 1"/>
                    <a:gd name="T18" fmla="*/ 1 w 5"/>
                    <a:gd name="T19" fmla="*/ 0 h 1"/>
                    <a:gd name="T20" fmla="*/ 1 w 5"/>
                    <a:gd name="T21" fmla="*/ 0 h 1"/>
                    <a:gd name="T22" fmla="*/ 1 w 5"/>
                    <a:gd name="T23" fmla="*/ 0 h 1"/>
                    <a:gd name="T24" fmla="*/ 1 w 5"/>
                    <a:gd name="T25" fmla="*/ 0 h 1"/>
                    <a:gd name="T26" fmla="*/ 1 w 5"/>
                    <a:gd name="T27" fmla="*/ 0 h 1"/>
                    <a:gd name="T28" fmla="*/ 1 w 5"/>
                    <a:gd name="T29" fmla="*/ 0 h 1"/>
                    <a:gd name="T30" fmla="*/ 1 w 5"/>
                    <a:gd name="T31" fmla="*/ 0 h 1"/>
                    <a:gd name="T32" fmla="*/ 1 w 5"/>
                    <a:gd name="T33" fmla="*/ 0 h 1"/>
                    <a:gd name="T34" fmla="*/ 2 w 5"/>
                    <a:gd name="T35" fmla="*/ 0 h 1"/>
                    <a:gd name="T36" fmla="*/ 2 w 5"/>
                    <a:gd name="T37" fmla="*/ 0 h 1"/>
                    <a:gd name="T38" fmla="*/ 2 w 5"/>
                    <a:gd name="T39" fmla="*/ 0 h 1"/>
                    <a:gd name="T40" fmla="*/ 2 w 5"/>
                    <a:gd name="T41" fmla="*/ 0 h 1"/>
                    <a:gd name="T42" fmla="*/ 2 w 5"/>
                    <a:gd name="T43" fmla="*/ 0 h 1"/>
                    <a:gd name="T44" fmla="*/ 2 w 5"/>
                    <a:gd name="T45" fmla="*/ 0 h 1"/>
                    <a:gd name="T46" fmla="*/ 2 w 5"/>
                    <a:gd name="T47" fmla="*/ 0 h 1"/>
                    <a:gd name="T48" fmla="*/ 3 w 5"/>
                    <a:gd name="T49" fmla="*/ 0 h 1"/>
                    <a:gd name="T50" fmla="*/ 3 w 5"/>
                    <a:gd name="T51" fmla="*/ 0 h 1"/>
                    <a:gd name="T52" fmla="*/ 3 w 5"/>
                    <a:gd name="T53" fmla="*/ 0 h 1"/>
                    <a:gd name="T54" fmla="*/ 3 w 5"/>
                    <a:gd name="T55" fmla="*/ 0 h 1"/>
                    <a:gd name="T56" fmla="*/ 3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0 h 1"/>
                    <a:gd name="T64" fmla="*/ 3 w 5"/>
                    <a:gd name="T65" fmla="*/ 0 h 1"/>
                    <a:gd name="T66" fmla="*/ 3 w 5"/>
                    <a:gd name="T67" fmla="*/ 0 h 1"/>
                    <a:gd name="T68" fmla="*/ 3 w 5"/>
                    <a:gd name="T69" fmla="*/ 0 h 1"/>
                    <a:gd name="T70" fmla="*/ 3 w 5"/>
                    <a:gd name="T71" fmla="*/ 0 h 1"/>
                    <a:gd name="T72" fmla="*/ 4 w 5"/>
                    <a:gd name="T73" fmla="*/ 0 h 1"/>
                    <a:gd name="T74" fmla="*/ 4 w 5"/>
                    <a:gd name="T75" fmla="*/ 0 h 1"/>
                    <a:gd name="T76" fmla="*/ 4 w 5"/>
                    <a:gd name="T77" fmla="*/ 0 h 1"/>
                    <a:gd name="T78" fmla="*/ 4 w 5"/>
                    <a:gd name="T79" fmla="*/ 0 h 1"/>
                    <a:gd name="T80" fmla="*/ 4 w 5"/>
                    <a:gd name="T81" fmla="*/ 0 h 1"/>
                    <a:gd name="T82" fmla="*/ 4 w 5"/>
                    <a:gd name="T83" fmla="*/ 0 h 1"/>
                    <a:gd name="T84" fmla="*/ 4 w 5"/>
                    <a:gd name="T85" fmla="*/ 0 h 1"/>
                    <a:gd name="T86" fmla="*/ 4 w 5"/>
                    <a:gd name="T87" fmla="*/ 0 h 1"/>
                    <a:gd name="T88" fmla="*/ 4 w 5"/>
                    <a:gd name="T89" fmla="*/ 0 h 1"/>
                    <a:gd name="T90" fmla="*/ 4 w 5"/>
                    <a:gd name="T91" fmla="*/ 0 h 1"/>
                    <a:gd name="T92" fmla="*/ 4 w 5"/>
                    <a:gd name="T93" fmla="*/ 0 h 1"/>
                    <a:gd name="T94" fmla="*/ 5 w 5"/>
                    <a:gd name="T95" fmla="*/ 0 h 1"/>
                    <a:gd name="T96" fmla="*/ 5 w 5"/>
                    <a:gd name="T97" fmla="*/ 0 h 1"/>
                    <a:gd name="T98" fmla="*/ 5 w 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65" name="Freeform 376"/>
                <p:cNvSpPr>
                  <a:spLocks/>
                </p:cNvSpPr>
                <p:nvPr/>
              </p:nvSpPr>
              <p:spPr bwMode="auto">
                <a:xfrm>
                  <a:off x="4483101" y="3325813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0 w 5"/>
                    <a:gd name="T5" fmla="*/ 1 w 5"/>
                    <a:gd name="T6" fmla="*/ 1 w 5"/>
                    <a:gd name="T7" fmla="*/ 1 w 5"/>
                    <a:gd name="T8" fmla="*/ 1 w 5"/>
                    <a:gd name="T9" fmla="*/ 1 w 5"/>
                    <a:gd name="T10" fmla="*/ 1 w 5"/>
                    <a:gd name="T11" fmla="*/ 1 w 5"/>
                    <a:gd name="T12" fmla="*/ 1 w 5"/>
                    <a:gd name="T13" fmla="*/ 1 w 5"/>
                    <a:gd name="T14" fmla="*/ 1 w 5"/>
                    <a:gd name="T15" fmla="*/ 1 w 5"/>
                    <a:gd name="T16" fmla="*/ 2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2 w 5"/>
                    <a:gd name="T24" fmla="*/ 2 w 5"/>
                    <a:gd name="T25" fmla="*/ 2 w 5"/>
                    <a:gd name="T26" fmla="*/ 2 w 5"/>
                    <a:gd name="T27" fmla="*/ 3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3 w 5"/>
                    <a:gd name="T35" fmla="*/ 4 w 5"/>
                    <a:gd name="T36" fmla="*/ 4 w 5"/>
                    <a:gd name="T37" fmla="*/ 4 w 5"/>
                    <a:gd name="T38" fmla="*/ 4 w 5"/>
                    <a:gd name="T39" fmla="*/ 4 w 5"/>
                    <a:gd name="T40" fmla="*/ 4 w 5"/>
                    <a:gd name="T41" fmla="*/ 4 w 5"/>
                    <a:gd name="T42" fmla="*/ 4 w 5"/>
                    <a:gd name="T43" fmla="*/ 4 w 5"/>
                    <a:gd name="T44" fmla="*/ 4 w 5"/>
                    <a:gd name="T45" fmla="*/ 4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66" name="Freeform 377"/>
                <p:cNvSpPr>
                  <a:spLocks/>
                </p:cNvSpPr>
                <p:nvPr/>
              </p:nvSpPr>
              <p:spPr bwMode="auto">
                <a:xfrm>
                  <a:off x="4491039" y="3325813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0 w 5"/>
                    <a:gd name="T5" fmla="*/ 0 h 1"/>
                    <a:gd name="T6" fmla="*/ 0 w 5"/>
                    <a:gd name="T7" fmla="*/ 0 h 1"/>
                    <a:gd name="T8" fmla="*/ 0 w 5"/>
                    <a:gd name="T9" fmla="*/ 0 h 1"/>
                    <a:gd name="T10" fmla="*/ 0 w 5"/>
                    <a:gd name="T11" fmla="*/ 0 h 1"/>
                    <a:gd name="T12" fmla="*/ 0 w 5"/>
                    <a:gd name="T13" fmla="*/ 0 h 1"/>
                    <a:gd name="T14" fmla="*/ 0 w 5"/>
                    <a:gd name="T15" fmla="*/ 0 h 1"/>
                    <a:gd name="T16" fmla="*/ 1 w 5"/>
                    <a:gd name="T17" fmla="*/ 0 h 1"/>
                    <a:gd name="T18" fmla="*/ 1 w 5"/>
                    <a:gd name="T19" fmla="*/ 0 h 1"/>
                    <a:gd name="T20" fmla="*/ 1 w 5"/>
                    <a:gd name="T21" fmla="*/ 0 h 1"/>
                    <a:gd name="T22" fmla="*/ 1 w 5"/>
                    <a:gd name="T23" fmla="*/ 0 h 1"/>
                    <a:gd name="T24" fmla="*/ 1 w 5"/>
                    <a:gd name="T25" fmla="*/ 0 h 1"/>
                    <a:gd name="T26" fmla="*/ 1 w 5"/>
                    <a:gd name="T27" fmla="*/ 0 h 1"/>
                    <a:gd name="T28" fmla="*/ 1 w 5"/>
                    <a:gd name="T29" fmla="*/ 0 h 1"/>
                    <a:gd name="T30" fmla="*/ 2 w 5"/>
                    <a:gd name="T31" fmla="*/ 0 h 1"/>
                    <a:gd name="T32" fmla="*/ 2 w 5"/>
                    <a:gd name="T33" fmla="*/ 0 h 1"/>
                    <a:gd name="T34" fmla="*/ 2 w 5"/>
                    <a:gd name="T35" fmla="*/ 0 h 1"/>
                    <a:gd name="T36" fmla="*/ 2 w 5"/>
                    <a:gd name="T37" fmla="*/ 1 h 1"/>
                    <a:gd name="T38" fmla="*/ 2 w 5"/>
                    <a:gd name="T39" fmla="*/ 0 h 1"/>
                    <a:gd name="T40" fmla="*/ 2 w 5"/>
                    <a:gd name="T41" fmla="*/ 1 h 1"/>
                    <a:gd name="T42" fmla="*/ 2 w 5"/>
                    <a:gd name="T43" fmla="*/ 0 h 1"/>
                    <a:gd name="T44" fmla="*/ 2 w 5"/>
                    <a:gd name="T45" fmla="*/ 0 h 1"/>
                    <a:gd name="T46" fmla="*/ 2 w 5"/>
                    <a:gd name="T47" fmla="*/ 1 h 1"/>
                    <a:gd name="T48" fmla="*/ 2 w 5"/>
                    <a:gd name="T49" fmla="*/ 0 h 1"/>
                    <a:gd name="T50" fmla="*/ 2 w 5"/>
                    <a:gd name="T51" fmla="*/ 1 h 1"/>
                    <a:gd name="T52" fmla="*/ 3 w 5"/>
                    <a:gd name="T53" fmla="*/ 0 h 1"/>
                    <a:gd name="T54" fmla="*/ 3 w 5"/>
                    <a:gd name="T55" fmla="*/ 1 h 1"/>
                    <a:gd name="T56" fmla="*/ 3 w 5"/>
                    <a:gd name="T57" fmla="*/ 1 h 1"/>
                    <a:gd name="T58" fmla="*/ 3 w 5"/>
                    <a:gd name="T59" fmla="*/ 0 h 1"/>
                    <a:gd name="T60" fmla="*/ 3 w 5"/>
                    <a:gd name="T61" fmla="*/ 1 h 1"/>
                    <a:gd name="T62" fmla="*/ 3 w 5"/>
                    <a:gd name="T63" fmla="*/ 0 h 1"/>
                    <a:gd name="T64" fmla="*/ 3 w 5"/>
                    <a:gd name="T65" fmla="*/ 1 h 1"/>
                    <a:gd name="T66" fmla="*/ 3 w 5"/>
                    <a:gd name="T67" fmla="*/ 1 h 1"/>
                    <a:gd name="T68" fmla="*/ 3 w 5"/>
                    <a:gd name="T69" fmla="*/ 0 h 1"/>
                    <a:gd name="T70" fmla="*/ 3 w 5"/>
                    <a:gd name="T71" fmla="*/ 1 h 1"/>
                    <a:gd name="T72" fmla="*/ 3 w 5"/>
                    <a:gd name="T73" fmla="*/ 0 h 1"/>
                    <a:gd name="T74" fmla="*/ 3 w 5"/>
                    <a:gd name="T75" fmla="*/ 1 h 1"/>
                    <a:gd name="T76" fmla="*/ 4 w 5"/>
                    <a:gd name="T77" fmla="*/ 1 h 1"/>
                    <a:gd name="T78" fmla="*/ 4 w 5"/>
                    <a:gd name="T79" fmla="*/ 0 h 1"/>
                    <a:gd name="T80" fmla="*/ 4 w 5"/>
                    <a:gd name="T81" fmla="*/ 1 h 1"/>
                    <a:gd name="T82" fmla="*/ 4 w 5"/>
                    <a:gd name="T83" fmla="*/ 0 h 1"/>
                    <a:gd name="T84" fmla="*/ 4 w 5"/>
                    <a:gd name="T85" fmla="*/ 1 h 1"/>
                    <a:gd name="T86" fmla="*/ 4 w 5"/>
                    <a:gd name="T87" fmla="*/ 1 h 1"/>
                    <a:gd name="T88" fmla="*/ 4 w 5"/>
                    <a:gd name="T89" fmla="*/ 0 h 1"/>
                    <a:gd name="T90" fmla="*/ 5 w 5"/>
                    <a:gd name="T91" fmla="*/ 1 h 1"/>
                    <a:gd name="T92" fmla="*/ 5 w 5"/>
                    <a:gd name="T93" fmla="*/ 0 h 1"/>
                    <a:gd name="T94" fmla="*/ 5 w 5"/>
                    <a:gd name="T95" fmla="*/ 1 h 1"/>
                    <a:gd name="T96" fmla="*/ 5 w 5"/>
                    <a:gd name="T97" fmla="*/ 0 h 1"/>
                    <a:gd name="T98" fmla="*/ 5 w 5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67" name="Freeform 378"/>
                <p:cNvSpPr>
                  <a:spLocks/>
                </p:cNvSpPr>
                <p:nvPr/>
              </p:nvSpPr>
              <p:spPr bwMode="auto">
                <a:xfrm>
                  <a:off x="4498976" y="3325813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0 w 5"/>
                    <a:gd name="T5" fmla="*/ 0 w 5"/>
                    <a:gd name="T6" fmla="*/ 0 w 5"/>
                    <a:gd name="T7" fmla="*/ 1 w 5"/>
                    <a:gd name="T8" fmla="*/ 1 w 5"/>
                    <a:gd name="T9" fmla="*/ 1 w 5"/>
                    <a:gd name="T10" fmla="*/ 1 w 5"/>
                    <a:gd name="T11" fmla="*/ 1 w 5"/>
                    <a:gd name="T12" fmla="*/ 1 w 5"/>
                    <a:gd name="T13" fmla="*/ 1 w 5"/>
                    <a:gd name="T14" fmla="*/ 1 w 5"/>
                    <a:gd name="T15" fmla="*/ 2 w 5"/>
                    <a:gd name="T16" fmla="*/ 2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2 w 5"/>
                    <a:gd name="T24" fmla="*/ 2 w 5"/>
                    <a:gd name="T25" fmla="*/ 2 w 5"/>
                    <a:gd name="T26" fmla="*/ 3 w 5"/>
                    <a:gd name="T27" fmla="*/ 3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3 w 5"/>
                    <a:gd name="T35" fmla="*/ 3 w 5"/>
                    <a:gd name="T36" fmla="*/ 3 w 5"/>
                    <a:gd name="T37" fmla="*/ 4 w 5"/>
                    <a:gd name="T38" fmla="*/ 4 w 5"/>
                    <a:gd name="T39" fmla="*/ 4 w 5"/>
                    <a:gd name="T40" fmla="*/ 4 w 5"/>
                    <a:gd name="T41" fmla="*/ 4 w 5"/>
                    <a:gd name="T42" fmla="*/ 4 w 5"/>
                    <a:gd name="T43" fmla="*/ 4 w 5"/>
                    <a:gd name="T44" fmla="*/ 5 w 5"/>
                    <a:gd name="T45" fmla="*/ 5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68" name="Freeform 379"/>
                <p:cNvSpPr>
                  <a:spLocks/>
                </p:cNvSpPr>
                <p:nvPr/>
              </p:nvSpPr>
              <p:spPr bwMode="auto">
                <a:xfrm>
                  <a:off x="4506914" y="3324225"/>
                  <a:ext cx="7938" cy="1588"/>
                </a:xfrm>
                <a:custGeom>
                  <a:avLst/>
                  <a:gdLst>
                    <a:gd name="T0" fmla="*/ 0 w 5"/>
                    <a:gd name="T1" fmla="*/ 1 h 1"/>
                    <a:gd name="T2" fmla="*/ 0 w 5"/>
                    <a:gd name="T3" fmla="*/ 1 h 1"/>
                    <a:gd name="T4" fmla="*/ 0 w 5"/>
                    <a:gd name="T5" fmla="*/ 1 h 1"/>
                    <a:gd name="T6" fmla="*/ 0 w 5"/>
                    <a:gd name="T7" fmla="*/ 1 h 1"/>
                    <a:gd name="T8" fmla="*/ 0 w 5"/>
                    <a:gd name="T9" fmla="*/ 1 h 1"/>
                    <a:gd name="T10" fmla="*/ 0 w 5"/>
                    <a:gd name="T11" fmla="*/ 1 h 1"/>
                    <a:gd name="T12" fmla="*/ 1 w 5"/>
                    <a:gd name="T13" fmla="*/ 1 h 1"/>
                    <a:gd name="T14" fmla="*/ 1 w 5"/>
                    <a:gd name="T15" fmla="*/ 1 h 1"/>
                    <a:gd name="T16" fmla="*/ 1 w 5"/>
                    <a:gd name="T17" fmla="*/ 1 h 1"/>
                    <a:gd name="T18" fmla="*/ 1 w 5"/>
                    <a:gd name="T19" fmla="*/ 1 h 1"/>
                    <a:gd name="T20" fmla="*/ 1 w 5"/>
                    <a:gd name="T21" fmla="*/ 1 h 1"/>
                    <a:gd name="T22" fmla="*/ 1 w 5"/>
                    <a:gd name="T23" fmla="*/ 1 h 1"/>
                    <a:gd name="T24" fmla="*/ 1 w 5"/>
                    <a:gd name="T25" fmla="*/ 1 h 1"/>
                    <a:gd name="T26" fmla="*/ 1 w 5"/>
                    <a:gd name="T27" fmla="*/ 1 h 1"/>
                    <a:gd name="T28" fmla="*/ 1 w 5"/>
                    <a:gd name="T29" fmla="*/ 1 h 1"/>
                    <a:gd name="T30" fmla="*/ 1 w 5"/>
                    <a:gd name="T31" fmla="*/ 0 h 1"/>
                    <a:gd name="T32" fmla="*/ 1 w 5"/>
                    <a:gd name="T33" fmla="*/ 1 h 1"/>
                    <a:gd name="T34" fmla="*/ 2 w 5"/>
                    <a:gd name="T35" fmla="*/ 0 h 1"/>
                    <a:gd name="T36" fmla="*/ 2 w 5"/>
                    <a:gd name="T37" fmla="*/ 0 h 1"/>
                    <a:gd name="T38" fmla="*/ 2 w 5"/>
                    <a:gd name="T39" fmla="*/ 0 h 1"/>
                    <a:gd name="T40" fmla="*/ 2 w 5"/>
                    <a:gd name="T41" fmla="*/ 0 h 1"/>
                    <a:gd name="T42" fmla="*/ 2 w 5"/>
                    <a:gd name="T43" fmla="*/ 0 h 1"/>
                    <a:gd name="T44" fmla="*/ 2 w 5"/>
                    <a:gd name="T45" fmla="*/ 0 h 1"/>
                    <a:gd name="T46" fmla="*/ 2 w 5"/>
                    <a:gd name="T47" fmla="*/ 0 h 1"/>
                    <a:gd name="T48" fmla="*/ 2 w 5"/>
                    <a:gd name="T49" fmla="*/ 0 h 1"/>
                    <a:gd name="T50" fmla="*/ 3 w 5"/>
                    <a:gd name="T51" fmla="*/ 0 h 1"/>
                    <a:gd name="T52" fmla="*/ 3 w 5"/>
                    <a:gd name="T53" fmla="*/ 0 h 1"/>
                    <a:gd name="T54" fmla="*/ 3 w 5"/>
                    <a:gd name="T55" fmla="*/ 0 h 1"/>
                    <a:gd name="T56" fmla="*/ 3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0 h 1"/>
                    <a:gd name="T64" fmla="*/ 3 w 5"/>
                    <a:gd name="T65" fmla="*/ 0 h 1"/>
                    <a:gd name="T66" fmla="*/ 3 w 5"/>
                    <a:gd name="T67" fmla="*/ 0 h 1"/>
                    <a:gd name="T68" fmla="*/ 3 w 5"/>
                    <a:gd name="T69" fmla="*/ 0 h 1"/>
                    <a:gd name="T70" fmla="*/ 3 w 5"/>
                    <a:gd name="T71" fmla="*/ 0 h 1"/>
                    <a:gd name="T72" fmla="*/ 4 w 5"/>
                    <a:gd name="T73" fmla="*/ 0 h 1"/>
                    <a:gd name="T74" fmla="*/ 4 w 5"/>
                    <a:gd name="T75" fmla="*/ 0 h 1"/>
                    <a:gd name="T76" fmla="*/ 4 w 5"/>
                    <a:gd name="T77" fmla="*/ 0 h 1"/>
                    <a:gd name="T78" fmla="*/ 4 w 5"/>
                    <a:gd name="T79" fmla="*/ 0 h 1"/>
                    <a:gd name="T80" fmla="*/ 4 w 5"/>
                    <a:gd name="T81" fmla="*/ 0 h 1"/>
                    <a:gd name="T82" fmla="*/ 4 w 5"/>
                    <a:gd name="T83" fmla="*/ 0 h 1"/>
                    <a:gd name="T84" fmla="*/ 4 w 5"/>
                    <a:gd name="T85" fmla="*/ 0 h 1"/>
                    <a:gd name="T86" fmla="*/ 4 w 5"/>
                    <a:gd name="T87" fmla="*/ 0 h 1"/>
                    <a:gd name="T88" fmla="*/ 4 w 5"/>
                    <a:gd name="T89" fmla="*/ 0 h 1"/>
                    <a:gd name="T90" fmla="*/ 4 w 5"/>
                    <a:gd name="T91" fmla="*/ 0 h 1"/>
                    <a:gd name="T92" fmla="*/ 4 w 5"/>
                    <a:gd name="T93" fmla="*/ 0 h 1"/>
                    <a:gd name="T94" fmla="*/ 5 w 5"/>
                    <a:gd name="T95" fmla="*/ 0 h 1"/>
                    <a:gd name="T96" fmla="*/ 5 w 5"/>
                    <a:gd name="T97" fmla="*/ 0 h 1"/>
                    <a:gd name="T98" fmla="*/ 5 w 5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69" name="Freeform 380"/>
                <p:cNvSpPr>
                  <a:spLocks/>
                </p:cNvSpPr>
                <p:nvPr/>
              </p:nvSpPr>
              <p:spPr bwMode="auto">
                <a:xfrm>
                  <a:off x="4514851" y="3324225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0 w 5"/>
                    <a:gd name="T5" fmla="*/ 1 w 5"/>
                    <a:gd name="T6" fmla="*/ 1 w 5"/>
                    <a:gd name="T7" fmla="*/ 1 w 5"/>
                    <a:gd name="T8" fmla="*/ 1 w 5"/>
                    <a:gd name="T9" fmla="*/ 1 w 5"/>
                    <a:gd name="T10" fmla="*/ 1 w 5"/>
                    <a:gd name="T11" fmla="*/ 1 w 5"/>
                    <a:gd name="T12" fmla="*/ 1 w 5"/>
                    <a:gd name="T13" fmla="*/ 1 w 5"/>
                    <a:gd name="T14" fmla="*/ 1 w 5"/>
                    <a:gd name="T15" fmla="*/ 1 w 5"/>
                    <a:gd name="T16" fmla="*/ 1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2 w 5"/>
                    <a:gd name="T24" fmla="*/ 2 w 5"/>
                    <a:gd name="T25" fmla="*/ 2 w 5"/>
                    <a:gd name="T26" fmla="*/ 2 w 5"/>
                    <a:gd name="T27" fmla="*/ 2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3 w 5"/>
                    <a:gd name="T35" fmla="*/ 4 w 5"/>
                    <a:gd name="T36" fmla="*/ 4 w 5"/>
                    <a:gd name="T37" fmla="*/ 4 w 5"/>
                    <a:gd name="T38" fmla="*/ 4 w 5"/>
                    <a:gd name="T39" fmla="*/ 4 w 5"/>
                    <a:gd name="T40" fmla="*/ 4 w 5"/>
                    <a:gd name="T41" fmla="*/ 4 w 5"/>
                    <a:gd name="T42" fmla="*/ 4 w 5"/>
                    <a:gd name="T43" fmla="*/ 4 w 5"/>
                    <a:gd name="T44" fmla="*/ 4 w 5"/>
                    <a:gd name="T45" fmla="*/ 4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70" name="Freeform 381"/>
                <p:cNvSpPr>
                  <a:spLocks/>
                </p:cNvSpPr>
                <p:nvPr/>
              </p:nvSpPr>
              <p:spPr bwMode="auto">
                <a:xfrm>
                  <a:off x="4522789" y="3324225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0 w 5"/>
                    <a:gd name="T5" fmla="*/ 0 w 5"/>
                    <a:gd name="T6" fmla="*/ 0 w 5"/>
                    <a:gd name="T7" fmla="*/ 0 w 5"/>
                    <a:gd name="T8" fmla="*/ 1 w 5"/>
                    <a:gd name="T9" fmla="*/ 1 w 5"/>
                    <a:gd name="T10" fmla="*/ 1 w 5"/>
                    <a:gd name="T11" fmla="*/ 1 w 5"/>
                    <a:gd name="T12" fmla="*/ 1 w 5"/>
                    <a:gd name="T13" fmla="*/ 1 w 5"/>
                    <a:gd name="T14" fmla="*/ 1 w 5"/>
                    <a:gd name="T15" fmla="*/ 1 w 5"/>
                    <a:gd name="T16" fmla="*/ 2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2 w 5"/>
                    <a:gd name="T24" fmla="*/ 2 w 5"/>
                    <a:gd name="T25" fmla="*/ 2 w 5"/>
                    <a:gd name="T26" fmla="*/ 2 w 5"/>
                    <a:gd name="T27" fmla="*/ 3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3 w 5"/>
                    <a:gd name="T35" fmla="*/ 3 w 5"/>
                    <a:gd name="T36" fmla="*/ 3 w 5"/>
                    <a:gd name="T37" fmla="*/ 3 w 5"/>
                    <a:gd name="T38" fmla="*/ 4 w 5"/>
                    <a:gd name="T39" fmla="*/ 4 w 5"/>
                    <a:gd name="T40" fmla="*/ 4 w 5"/>
                    <a:gd name="T41" fmla="*/ 4 w 5"/>
                    <a:gd name="T42" fmla="*/ 4 w 5"/>
                    <a:gd name="T43" fmla="*/ 4 w 5"/>
                    <a:gd name="T44" fmla="*/ 4 w 5"/>
                    <a:gd name="T45" fmla="*/ 5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71" name="Freeform 382"/>
                <p:cNvSpPr>
                  <a:spLocks/>
                </p:cNvSpPr>
                <p:nvPr/>
              </p:nvSpPr>
              <p:spPr bwMode="auto">
                <a:xfrm>
                  <a:off x="4530726" y="3324225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0 w 5"/>
                    <a:gd name="T5" fmla="*/ 0 h 1"/>
                    <a:gd name="T6" fmla="*/ 0 w 5"/>
                    <a:gd name="T7" fmla="*/ 0 h 1"/>
                    <a:gd name="T8" fmla="*/ 0 w 5"/>
                    <a:gd name="T9" fmla="*/ 0 h 1"/>
                    <a:gd name="T10" fmla="*/ 0 w 5"/>
                    <a:gd name="T11" fmla="*/ 0 h 1"/>
                    <a:gd name="T12" fmla="*/ 0 w 5"/>
                    <a:gd name="T13" fmla="*/ 0 h 1"/>
                    <a:gd name="T14" fmla="*/ 1 w 5"/>
                    <a:gd name="T15" fmla="*/ 0 h 1"/>
                    <a:gd name="T16" fmla="*/ 1 w 5"/>
                    <a:gd name="T17" fmla="*/ 0 h 1"/>
                    <a:gd name="T18" fmla="*/ 1 w 5"/>
                    <a:gd name="T19" fmla="*/ 0 h 1"/>
                    <a:gd name="T20" fmla="*/ 1 w 5"/>
                    <a:gd name="T21" fmla="*/ 0 h 1"/>
                    <a:gd name="T22" fmla="*/ 1 w 5"/>
                    <a:gd name="T23" fmla="*/ 0 h 1"/>
                    <a:gd name="T24" fmla="*/ 1 w 5"/>
                    <a:gd name="T25" fmla="*/ 0 h 1"/>
                    <a:gd name="T26" fmla="*/ 1 w 5"/>
                    <a:gd name="T27" fmla="*/ 0 h 1"/>
                    <a:gd name="T28" fmla="*/ 1 w 5"/>
                    <a:gd name="T29" fmla="*/ 0 h 1"/>
                    <a:gd name="T30" fmla="*/ 1 w 5"/>
                    <a:gd name="T31" fmla="*/ 0 h 1"/>
                    <a:gd name="T32" fmla="*/ 1 w 5"/>
                    <a:gd name="T33" fmla="*/ 0 h 1"/>
                    <a:gd name="T34" fmla="*/ 1 w 5"/>
                    <a:gd name="T35" fmla="*/ 0 h 1"/>
                    <a:gd name="T36" fmla="*/ 1 w 5"/>
                    <a:gd name="T37" fmla="*/ 0 h 1"/>
                    <a:gd name="T38" fmla="*/ 2 w 5"/>
                    <a:gd name="T39" fmla="*/ 0 h 1"/>
                    <a:gd name="T40" fmla="*/ 2 w 5"/>
                    <a:gd name="T41" fmla="*/ 0 h 1"/>
                    <a:gd name="T42" fmla="*/ 2 w 5"/>
                    <a:gd name="T43" fmla="*/ 0 h 1"/>
                    <a:gd name="T44" fmla="*/ 2 w 5"/>
                    <a:gd name="T45" fmla="*/ 1 h 1"/>
                    <a:gd name="T46" fmla="*/ 2 w 5"/>
                    <a:gd name="T47" fmla="*/ 0 h 1"/>
                    <a:gd name="T48" fmla="*/ 2 w 5"/>
                    <a:gd name="T49" fmla="*/ 1 h 1"/>
                    <a:gd name="T50" fmla="*/ 2 w 5"/>
                    <a:gd name="T51" fmla="*/ 1 h 1"/>
                    <a:gd name="T52" fmla="*/ 3 w 5"/>
                    <a:gd name="T53" fmla="*/ 0 h 1"/>
                    <a:gd name="T54" fmla="*/ 3 w 5"/>
                    <a:gd name="T55" fmla="*/ 1 h 1"/>
                    <a:gd name="T56" fmla="*/ 3 w 5"/>
                    <a:gd name="T57" fmla="*/ 1 h 1"/>
                    <a:gd name="T58" fmla="*/ 3 w 5"/>
                    <a:gd name="T59" fmla="*/ 1 h 1"/>
                    <a:gd name="T60" fmla="*/ 3 w 5"/>
                    <a:gd name="T61" fmla="*/ 1 h 1"/>
                    <a:gd name="T62" fmla="*/ 3 w 5"/>
                    <a:gd name="T63" fmla="*/ 1 h 1"/>
                    <a:gd name="T64" fmla="*/ 3 w 5"/>
                    <a:gd name="T65" fmla="*/ 1 h 1"/>
                    <a:gd name="T66" fmla="*/ 3 w 5"/>
                    <a:gd name="T67" fmla="*/ 1 h 1"/>
                    <a:gd name="T68" fmla="*/ 3 w 5"/>
                    <a:gd name="T69" fmla="*/ 1 h 1"/>
                    <a:gd name="T70" fmla="*/ 3 w 5"/>
                    <a:gd name="T71" fmla="*/ 1 h 1"/>
                    <a:gd name="T72" fmla="*/ 3 w 5"/>
                    <a:gd name="T73" fmla="*/ 1 h 1"/>
                    <a:gd name="T74" fmla="*/ 4 w 5"/>
                    <a:gd name="T75" fmla="*/ 1 h 1"/>
                    <a:gd name="T76" fmla="*/ 4 w 5"/>
                    <a:gd name="T77" fmla="*/ 1 h 1"/>
                    <a:gd name="T78" fmla="*/ 4 w 5"/>
                    <a:gd name="T79" fmla="*/ 1 h 1"/>
                    <a:gd name="T80" fmla="*/ 4 w 5"/>
                    <a:gd name="T81" fmla="*/ 1 h 1"/>
                    <a:gd name="T82" fmla="*/ 4 w 5"/>
                    <a:gd name="T83" fmla="*/ 1 h 1"/>
                    <a:gd name="T84" fmla="*/ 4 w 5"/>
                    <a:gd name="T85" fmla="*/ 1 h 1"/>
                    <a:gd name="T86" fmla="*/ 4 w 5"/>
                    <a:gd name="T87" fmla="*/ 1 h 1"/>
                    <a:gd name="T88" fmla="*/ 4 w 5"/>
                    <a:gd name="T89" fmla="*/ 1 h 1"/>
                    <a:gd name="T90" fmla="*/ 4 w 5"/>
                    <a:gd name="T91" fmla="*/ 1 h 1"/>
                    <a:gd name="T92" fmla="*/ 4 w 5"/>
                    <a:gd name="T93" fmla="*/ 1 h 1"/>
                    <a:gd name="T94" fmla="*/ 4 w 5"/>
                    <a:gd name="T95" fmla="*/ 1 h 1"/>
                    <a:gd name="T96" fmla="*/ 5 w 5"/>
                    <a:gd name="T97" fmla="*/ 1 h 1"/>
                    <a:gd name="T98" fmla="*/ 5 w 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72" name="Freeform 383"/>
                <p:cNvSpPr>
                  <a:spLocks/>
                </p:cNvSpPr>
                <p:nvPr/>
              </p:nvSpPr>
              <p:spPr bwMode="auto">
                <a:xfrm>
                  <a:off x="4538664" y="3325813"/>
                  <a:ext cx="7938" cy="3175"/>
                </a:xfrm>
                <a:custGeom>
                  <a:avLst/>
                  <a:gdLst>
                    <a:gd name="T0" fmla="*/ 0 w 5"/>
                    <a:gd name="T1" fmla="*/ 0 h 2"/>
                    <a:gd name="T2" fmla="*/ 0 w 5"/>
                    <a:gd name="T3" fmla="*/ 0 h 2"/>
                    <a:gd name="T4" fmla="*/ 0 w 5"/>
                    <a:gd name="T5" fmla="*/ 0 h 2"/>
                    <a:gd name="T6" fmla="*/ 0 w 5"/>
                    <a:gd name="T7" fmla="*/ 0 h 2"/>
                    <a:gd name="T8" fmla="*/ 0 w 5"/>
                    <a:gd name="T9" fmla="*/ 0 h 2"/>
                    <a:gd name="T10" fmla="*/ 0 w 5"/>
                    <a:gd name="T11" fmla="*/ 0 h 2"/>
                    <a:gd name="T12" fmla="*/ 0 w 5"/>
                    <a:gd name="T13" fmla="*/ 0 h 2"/>
                    <a:gd name="T14" fmla="*/ 1 w 5"/>
                    <a:gd name="T15" fmla="*/ 0 h 2"/>
                    <a:gd name="T16" fmla="*/ 1 w 5"/>
                    <a:gd name="T17" fmla="*/ 1 h 2"/>
                    <a:gd name="T18" fmla="*/ 1 w 5"/>
                    <a:gd name="T19" fmla="*/ 0 h 2"/>
                    <a:gd name="T20" fmla="*/ 1 w 5"/>
                    <a:gd name="T21" fmla="*/ 1 h 2"/>
                    <a:gd name="T22" fmla="*/ 1 w 5"/>
                    <a:gd name="T23" fmla="*/ 1 h 2"/>
                    <a:gd name="T24" fmla="*/ 1 w 5"/>
                    <a:gd name="T25" fmla="*/ 1 h 2"/>
                    <a:gd name="T26" fmla="*/ 1 w 5"/>
                    <a:gd name="T27" fmla="*/ 1 h 2"/>
                    <a:gd name="T28" fmla="*/ 1 w 5"/>
                    <a:gd name="T29" fmla="*/ 1 h 2"/>
                    <a:gd name="T30" fmla="*/ 1 w 5"/>
                    <a:gd name="T31" fmla="*/ 1 h 2"/>
                    <a:gd name="T32" fmla="*/ 1 w 5"/>
                    <a:gd name="T33" fmla="*/ 1 h 2"/>
                    <a:gd name="T34" fmla="*/ 1 w 5"/>
                    <a:gd name="T35" fmla="*/ 1 h 2"/>
                    <a:gd name="T36" fmla="*/ 2 w 5"/>
                    <a:gd name="T37" fmla="*/ 1 h 2"/>
                    <a:gd name="T38" fmla="*/ 2 w 5"/>
                    <a:gd name="T39" fmla="*/ 1 h 2"/>
                    <a:gd name="T40" fmla="*/ 2 w 5"/>
                    <a:gd name="T41" fmla="*/ 1 h 2"/>
                    <a:gd name="T42" fmla="*/ 2 w 5"/>
                    <a:gd name="T43" fmla="*/ 1 h 2"/>
                    <a:gd name="T44" fmla="*/ 2 w 5"/>
                    <a:gd name="T45" fmla="*/ 1 h 2"/>
                    <a:gd name="T46" fmla="*/ 2 w 5"/>
                    <a:gd name="T47" fmla="*/ 1 h 2"/>
                    <a:gd name="T48" fmla="*/ 2 w 5"/>
                    <a:gd name="T49" fmla="*/ 1 h 2"/>
                    <a:gd name="T50" fmla="*/ 2 w 5"/>
                    <a:gd name="T51" fmla="*/ 1 h 2"/>
                    <a:gd name="T52" fmla="*/ 2 w 5"/>
                    <a:gd name="T53" fmla="*/ 1 h 2"/>
                    <a:gd name="T54" fmla="*/ 2 w 5"/>
                    <a:gd name="T55" fmla="*/ 1 h 2"/>
                    <a:gd name="T56" fmla="*/ 2 w 5"/>
                    <a:gd name="T57" fmla="*/ 1 h 2"/>
                    <a:gd name="T58" fmla="*/ 3 w 5"/>
                    <a:gd name="T59" fmla="*/ 1 h 2"/>
                    <a:gd name="T60" fmla="*/ 3 w 5"/>
                    <a:gd name="T61" fmla="*/ 1 h 2"/>
                    <a:gd name="T62" fmla="*/ 3 w 5"/>
                    <a:gd name="T63" fmla="*/ 1 h 2"/>
                    <a:gd name="T64" fmla="*/ 3 w 5"/>
                    <a:gd name="T65" fmla="*/ 1 h 2"/>
                    <a:gd name="T66" fmla="*/ 3 w 5"/>
                    <a:gd name="T67" fmla="*/ 1 h 2"/>
                    <a:gd name="T68" fmla="*/ 3 w 5"/>
                    <a:gd name="T69" fmla="*/ 1 h 2"/>
                    <a:gd name="T70" fmla="*/ 3 w 5"/>
                    <a:gd name="T71" fmla="*/ 1 h 2"/>
                    <a:gd name="T72" fmla="*/ 4 w 5"/>
                    <a:gd name="T73" fmla="*/ 1 h 2"/>
                    <a:gd name="T74" fmla="*/ 4 w 5"/>
                    <a:gd name="T75" fmla="*/ 1 h 2"/>
                    <a:gd name="T76" fmla="*/ 4 w 5"/>
                    <a:gd name="T77" fmla="*/ 1 h 2"/>
                    <a:gd name="T78" fmla="*/ 4 w 5"/>
                    <a:gd name="T79" fmla="*/ 1 h 2"/>
                    <a:gd name="T80" fmla="*/ 4 w 5"/>
                    <a:gd name="T81" fmla="*/ 1 h 2"/>
                    <a:gd name="T82" fmla="*/ 4 w 5"/>
                    <a:gd name="T83" fmla="*/ 1 h 2"/>
                    <a:gd name="T84" fmla="*/ 4 w 5"/>
                    <a:gd name="T85" fmla="*/ 1 h 2"/>
                    <a:gd name="T86" fmla="*/ 4 w 5"/>
                    <a:gd name="T87" fmla="*/ 1 h 2"/>
                    <a:gd name="T88" fmla="*/ 4 w 5"/>
                    <a:gd name="T89" fmla="*/ 1 h 2"/>
                    <a:gd name="T90" fmla="*/ 4 w 5"/>
                    <a:gd name="T91" fmla="*/ 1 h 2"/>
                    <a:gd name="T92" fmla="*/ 4 w 5"/>
                    <a:gd name="T93" fmla="*/ 1 h 2"/>
                    <a:gd name="T94" fmla="*/ 5 w 5"/>
                    <a:gd name="T95" fmla="*/ 2 h 2"/>
                    <a:gd name="T96" fmla="*/ 5 w 5"/>
                    <a:gd name="T97" fmla="*/ 2 h 2"/>
                    <a:gd name="T98" fmla="*/ 5 w 5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73" name="Freeform 384"/>
                <p:cNvSpPr>
                  <a:spLocks/>
                </p:cNvSpPr>
                <p:nvPr/>
              </p:nvSpPr>
              <p:spPr bwMode="auto">
                <a:xfrm>
                  <a:off x="4546601" y="3328988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0 w 5"/>
                    <a:gd name="T5" fmla="*/ 0 h 1"/>
                    <a:gd name="T6" fmla="*/ 0 w 5"/>
                    <a:gd name="T7" fmla="*/ 0 h 1"/>
                    <a:gd name="T8" fmla="*/ 0 w 5"/>
                    <a:gd name="T9" fmla="*/ 0 h 1"/>
                    <a:gd name="T10" fmla="*/ 0 w 5"/>
                    <a:gd name="T11" fmla="*/ 0 h 1"/>
                    <a:gd name="T12" fmla="*/ 0 w 5"/>
                    <a:gd name="T13" fmla="*/ 0 h 1"/>
                    <a:gd name="T14" fmla="*/ 0 w 5"/>
                    <a:gd name="T15" fmla="*/ 0 h 1"/>
                    <a:gd name="T16" fmla="*/ 0 w 5"/>
                    <a:gd name="T17" fmla="*/ 0 h 1"/>
                    <a:gd name="T18" fmla="*/ 0 w 5"/>
                    <a:gd name="T19" fmla="*/ 0 h 1"/>
                    <a:gd name="T20" fmla="*/ 1 w 5"/>
                    <a:gd name="T21" fmla="*/ 0 h 1"/>
                    <a:gd name="T22" fmla="*/ 1 w 5"/>
                    <a:gd name="T23" fmla="*/ 0 h 1"/>
                    <a:gd name="T24" fmla="*/ 1 w 5"/>
                    <a:gd name="T25" fmla="*/ 0 h 1"/>
                    <a:gd name="T26" fmla="*/ 1 w 5"/>
                    <a:gd name="T27" fmla="*/ 0 h 1"/>
                    <a:gd name="T28" fmla="*/ 1 w 5"/>
                    <a:gd name="T29" fmla="*/ 0 h 1"/>
                    <a:gd name="T30" fmla="*/ 1 w 5"/>
                    <a:gd name="T31" fmla="*/ 0 h 1"/>
                    <a:gd name="T32" fmla="*/ 1 w 5"/>
                    <a:gd name="T33" fmla="*/ 0 h 1"/>
                    <a:gd name="T34" fmla="*/ 2 w 5"/>
                    <a:gd name="T35" fmla="*/ 0 h 1"/>
                    <a:gd name="T36" fmla="*/ 2 w 5"/>
                    <a:gd name="T37" fmla="*/ 0 h 1"/>
                    <a:gd name="T38" fmla="*/ 2 w 5"/>
                    <a:gd name="T39" fmla="*/ 0 h 1"/>
                    <a:gd name="T40" fmla="*/ 2 w 5"/>
                    <a:gd name="T41" fmla="*/ 0 h 1"/>
                    <a:gd name="T42" fmla="*/ 2 w 5"/>
                    <a:gd name="T43" fmla="*/ 0 h 1"/>
                    <a:gd name="T44" fmla="*/ 2 w 5"/>
                    <a:gd name="T45" fmla="*/ 0 h 1"/>
                    <a:gd name="T46" fmla="*/ 2 w 5"/>
                    <a:gd name="T47" fmla="*/ 0 h 1"/>
                    <a:gd name="T48" fmla="*/ 2 w 5"/>
                    <a:gd name="T49" fmla="*/ 0 h 1"/>
                    <a:gd name="T50" fmla="*/ 2 w 5"/>
                    <a:gd name="T51" fmla="*/ 0 h 1"/>
                    <a:gd name="T52" fmla="*/ 2 w 5"/>
                    <a:gd name="T53" fmla="*/ 0 h 1"/>
                    <a:gd name="T54" fmla="*/ 2 w 5"/>
                    <a:gd name="T55" fmla="*/ 0 h 1"/>
                    <a:gd name="T56" fmla="*/ 3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0 h 1"/>
                    <a:gd name="T64" fmla="*/ 3 w 5"/>
                    <a:gd name="T65" fmla="*/ 0 h 1"/>
                    <a:gd name="T66" fmla="*/ 3 w 5"/>
                    <a:gd name="T67" fmla="*/ 0 h 1"/>
                    <a:gd name="T68" fmla="*/ 3 w 5"/>
                    <a:gd name="T69" fmla="*/ 0 h 1"/>
                    <a:gd name="T70" fmla="*/ 3 w 5"/>
                    <a:gd name="T71" fmla="*/ 0 h 1"/>
                    <a:gd name="T72" fmla="*/ 3 w 5"/>
                    <a:gd name="T73" fmla="*/ 0 h 1"/>
                    <a:gd name="T74" fmla="*/ 3 w 5"/>
                    <a:gd name="T75" fmla="*/ 0 h 1"/>
                    <a:gd name="T76" fmla="*/ 3 w 5"/>
                    <a:gd name="T77" fmla="*/ 0 h 1"/>
                    <a:gd name="T78" fmla="*/ 4 w 5"/>
                    <a:gd name="T79" fmla="*/ 0 h 1"/>
                    <a:gd name="T80" fmla="*/ 4 w 5"/>
                    <a:gd name="T81" fmla="*/ 0 h 1"/>
                    <a:gd name="T82" fmla="*/ 4 w 5"/>
                    <a:gd name="T83" fmla="*/ 0 h 1"/>
                    <a:gd name="T84" fmla="*/ 4 w 5"/>
                    <a:gd name="T85" fmla="*/ 0 h 1"/>
                    <a:gd name="T86" fmla="*/ 4 w 5"/>
                    <a:gd name="T87" fmla="*/ 1 h 1"/>
                    <a:gd name="T88" fmla="*/ 4 w 5"/>
                    <a:gd name="T89" fmla="*/ 0 h 1"/>
                    <a:gd name="T90" fmla="*/ 4 w 5"/>
                    <a:gd name="T91" fmla="*/ 1 h 1"/>
                    <a:gd name="T92" fmla="*/ 4 w 5"/>
                    <a:gd name="T93" fmla="*/ 1 h 1"/>
                    <a:gd name="T94" fmla="*/ 5 w 5"/>
                    <a:gd name="T95" fmla="*/ 1 h 1"/>
                    <a:gd name="T96" fmla="*/ 5 w 5"/>
                    <a:gd name="T97" fmla="*/ 1 h 1"/>
                    <a:gd name="T98" fmla="*/ 5 w 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74" name="Freeform 385"/>
                <p:cNvSpPr>
                  <a:spLocks/>
                </p:cNvSpPr>
                <p:nvPr/>
              </p:nvSpPr>
              <p:spPr bwMode="auto">
                <a:xfrm>
                  <a:off x="4554539" y="3330575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0 w 5"/>
                    <a:gd name="T5" fmla="*/ 0 w 5"/>
                    <a:gd name="T6" fmla="*/ 0 w 5"/>
                    <a:gd name="T7" fmla="*/ 0 w 5"/>
                    <a:gd name="T8" fmla="*/ 0 w 5"/>
                    <a:gd name="T9" fmla="*/ 1 w 5"/>
                    <a:gd name="T10" fmla="*/ 1 w 5"/>
                    <a:gd name="T11" fmla="*/ 1 w 5"/>
                    <a:gd name="T12" fmla="*/ 1 w 5"/>
                    <a:gd name="T13" fmla="*/ 1 w 5"/>
                    <a:gd name="T14" fmla="*/ 1 w 5"/>
                    <a:gd name="T15" fmla="*/ 1 w 5"/>
                    <a:gd name="T16" fmla="*/ 1 w 5"/>
                    <a:gd name="T17" fmla="*/ 1 w 5"/>
                    <a:gd name="T18" fmla="*/ 1 w 5"/>
                    <a:gd name="T19" fmla="*/ 1 w 5"/>
                    <a:gd name="T20" fmla="*/ 2 w 5"/>
                    <a:gd name="T21" fmla="*/ 2 w 5"/>
                    <a:gd name="T22" fmla="*/ 2 w 5"/>
                    <a:gd name="T23" fmla="*/ 2 w 5"/>
                    <a:gd name="T24" fmla="*/ 2 w 5"/>
                    <a:gd name="T25" fmla="*/ 2 w 5"/>
                    <a:gd name="T26" fmla="*/ 2 w 5"/>
                    <a:gd name="T27" fmla="*/ 3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3 w 5"/>
                    <a:gd name="T35" fmla="*/ 3 w 5"/>
                    <a:gd name="T36" fmla="*/ 3 w 5"/>
                    <a:gd name="T37" fmla="*/ 3 w 5"/>
                    <a:gd name="T38" fmla="*/ 4 w 5"/>
                    <a:gd name="T39" fmla="*/ 4 w 5"/>
                    <a:gd name="T40" fmla="*/ 4 w 5"/>
                    <a:gd name="T41" fmla="*/ 4 w 5"/>
                    <a:gd name="T42" fmla="*/ 4 w 5"/>
                    <a:gd name="T43" fmla="*/ 4 w 5"/>
                    <a:gd name="T44" fmla="*/ 4 w 5"/>
                    <a:gd name="T45" fmla="*/ 4 w 5"/>
                    <a:gd name="T46" fmla="*/ 4 w 5"/>
                    <a:gd name="T47" fmla="*/ 4 w 5"/>
                    <a:gd name="T48" fmla="*/ 4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75" name="Freeform 386"/>
                <p:cNvSpPr>
                  <a:spLocks/>
                </p:cNvSpPr>
                <p:nvPr/>
              </p:nvSpPr>
              <p:spPr bwMode="auto">
                <a:xfrm>
                  <a:off x="4562476" y="3328988"/>
                  <a:ext cx="7938" cy="1588"/>
                </a:xfrm>
                <a:custGeom>
                  <a:avLst/>
                  <a:gdLst>
                    <a:gd name="T0" fmla="*/ 0 w 5"/>
                    <a:gd name="T1" fmla="*/ 1 h 1"/>
                    <a:gd name="T2" fmla="*/ 0 w 5"/>
                    <a:gd name="T3" fmla="*/ 1 h 1"/>
                    <a:gd name="T4" fmla="*/ 0 w 5"/>
                    <a:gd name="T5" fmla="*/ 1 h 1"/>
                    <a:gd name="T6" fmla="*/ 0 w 5"/>
                    <a:gd name="T7" fmla="*/ 1 h 1"/>
                    <a:gd name="T8" fmla="*/ 0 w 5"/>
                    <a:gd name="T9" fmla="*/ 1 h 1"/>
                    <a:gd name="T10" fmla="*/ 0 w 5"/>
                    <a:gd name="T11" fmla="*/ 1 h 1"/>
                    <a:gd name="T12" fmla="*/ 0 w 5"/>
                    <a:gd name="T13" fmla="*/ 1 h 1"/>
                    <a:gd name="T14" fmla="*/ 0 w 5"/>
                    <a:gd name="T15" fmla="*/ 1 h 1"/>
                    <a:gd name="T16" fmla="*/ 1 w 5"/>
                    <a:gd name="T17" fmla="*/ 1 h 1"/>
                    <a:gd name="T18" fmla="*/ 1 w 5"/>
                    <a:gd name="T19" fmla="*/ 1 h 1"/>
                    <a:gd name="T20" fmla="*/ 1 w 5"/>
                    <a:gd name="T21" fmla="*/ 1 h 1"/>
                    <a:gd name="T22" fmla="*/ 1 w 5"/>
                    <a:gd name="T23" fmla="*/ 1 h 1"/>
                    <a:gd name="T24" fmla="*/ 1 w 5"/>
                    <a:gd name="T25" fmla="*/ 1 h 1"/>
                    <a:gd name="T26" fmla="*/ 1 w 5"/>
                    <a:gd name="T27" fmla="*/ 1 h 1"/>
                    <a:gd name="T28" fmla="*/ 1 w 5"/>
                    <a:gd name="T29" fmla="*/ 1 h 1"/>
                    <a:gd name="T30" fmla="*/ 1 w 5"/>
                    <a:gd name="T31" fmla="*/ 1 h 1"/>
                    <a:gd name="T32" fmla="*/ 1 w 5"/>
                    <a:gd name="T33" fmla="*/ 1 h 1"/>
                    <a:gd name="T34" fmla="*/ 1 w 5"/>
                    <a:gd name="T35" fmla="*/ 1 h 1"/>
                    <a:gd name="T36" fmla="*/ 1 w 5"/>
                    <a:gd name="T37" fmla="*/ 1 h 1"/>
                    <a:gd name="T38" fmla="*/ 2 w 5"/>
                    <a:gd name="T39" fmla="*/ 1 h 1"/>
                    <a:gd name="T40" fmla="*/ 2 w 5"/>
                    <a:gd name="T41" fmla="*/ 1 h 1"/>
                    <a:gd name="T42" fmla="*/ 2 w 5"/>
                    <a:gd name="T43" fmla="*/ 1 h 1"/>
                    <a:gd name="T44" fmla="*/ 2 w 5"/>
                    <a:gd name="T45" fmla="*/ 1 h 1"/>
                    <a:gd name="T46" fmla="*/ 2 w 5"/>
                    <a:gd name="T47" fmla="*/ 1 h 1"/>
                    <a:gd name="T48" fmla="*/ 2 w 5"/>
                    <a:gd name="T49" fmla="*/ 1 h 1"/>
                    <a:gd name="T50" fmla="*/ 2 w 5"/>
                    <a:gd name="T51" fmla="*/ 1 h 1"/>
                    <a:gd name="T52" fmla="*/ 2 w 5"/>
                    <a:gd name="T53" fmla="*/ 1 h 1"/>
                    <a:gd name="T54" fmla="*/ 2 w 5"/>
                    <a:gd name="T55" fmla="*/ 1 h 1"/>
                    <a:gd name="T56" fmla="*/ 2 w 5"/>
                    <a:gd name="T57" fmla="*/ 1 h 1"/>
                    <a:gd name="T58" fmla="*/ 2 w 5"/>
                    <a:gd name="T59" fmla="*/ 1 h 1"/>
                    <a:gd name="T60" fmla="*/ 3 w 5"/>
                    <a:gd name="T61" fmla="*/ 1 h 1"/>
                    <a:gd name="T62" fmla="*/ 3 w 5"/>
                    <a:gd name="T63" fmla="*/ 1 h 1"/>
                    <a:gd name="T64" fmla="*/ 3 w 5"/>
                    <a:gd name="T65" fmla="*/ 1 h 1"/>
                    <a:gd name="T66" fmla="*/ 3 w 5"/>
                    <a:gd name="T67" fmla="*/ 1 h 1"/>
                    <a:gd name="T68" fmla="*/ 3 w 5"/>
                    <a:gd name="T69" fmla="*/ 1 h 1"/>
                    <a:gd name="T70" fmla="*/ 3 w 5"/>
                    <a:gd name="T71" fmla="*/ 1 h 1"/>
                    <a:gd name="T72" fmla="*/ 3 w 5"/>
                    <a:gd name="T73" fmla="*/ 1 h 1"/>
                    <a:gd name="T74" fmla="*/ 4 w 5"/>
                    <a:gd name="T75" fmla="*/ 1 h 1"/>
                    <a:gd name="T76" fmla="*/ 4 w 5"/>
                    <a:gd name="T77" fmla="*/ 1 h 1"/>
                    <a:gd name="T78" fmla="*/ 4 w 5"/>
                    <a:gd name="T79" fmla="*/ 1 h 1"/>
                    <a:gd name="T80" fmla="*/ 4 w 5"/>
                    <a:gd name="T81" fmla="*/ 0 h 1"/>
                    <a:gd name="T82" fmla="*/ 4 w 5"/>
                    <a:gd name="T83" fmla="*/ 1 h 1"/>
                    <a:gd name="T84" fmla="*/ 4 w 5"/>
                    <a:gd name="T85" fmla="*/ 0 h 1"/>
                    <a:gd name="T86" fmla="*/ 4 w 5"/>
                    <a:gd name="T87" fmla="*/ 1 h 1"/>
                    <a:gd name="T88" fmla="*/ 4 w 5"/>
                    <a:gd name="T89" fmla="*/ 0 h 1"/>
                    <a:gd name="T90" fmla="*/ 4 w 5"/>
                    <a:gd name="T91" fmla="*/ 0 h 1"/>
                    <a:gd name="T92" fmla="*/ 4 w 5"/>
                    <a:gd name="T93" fmla="*/ 1 h 1"/>
                    <a:gd name="T94" fmla="*/ 4 w 5"/>
                    <a:gd name="T95" fmla="*/ 0 h 1"/>
                    <a:gd name="T96" fmla="*/ 4 w 5"/>
                    <a:gd name="T97" fmla="*/ 0 h 1"/>
                    <a:gd name="T98" fmla="*/ 5 w 5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76" name="Freeform 387"/>
                <p:cNvSpPr>
                  <a:spLocks/>
                </p:cNvSpPr>
                <p:nvPr/>
              </p:nvSpPr>
              <p:spPr bwMode="auto">
                <a:xfrm>
                  <a:off x="4570414" y="3328988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0 w 5"/>
                    <a:gd name="T5" fmla="*/ 0 w 5"/>
                    <a:gd name="T6" fmla="*/ 0 w 5"/>
                    <a:gd name="T7" fmla="*/ 0 w 5"/>
                    <a:gd name="T8" fmla="*/ 0 w 5"/>
                    <a:gd name="T9" fmla="*/ 0 w 5"/>
                    <a:gd name="T10" fmla="*/ 0 w 5"/>
                    <a:gd name="T11" fmla="*/ 1 w 5"/>
                    <a:gd name="T12" fmla="*/ 1 w 5"/>
                    <a:gd name="T13" fmla="*/ 1 w 5"/>
                    <a:gd name="T14" fmla="*/ 1 w 5"/>
                    <a:gd name="T15" fmla="*/ 1 w 5"/>
                    <a:gd name="T16" fmla="*/ 1 w 5"/>
                    <a:gd name="T17" fmla="*/ 1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2 w 5"/>
                    <a:gd name="T24" fmla="*/ 2 w 5"/>
                    <a:gd name="T25" fmla="*/ 2 w 5"/>
                    <a:gd name="T26" fmla="*/ 2 w 5"/>
                    <a:gd name="T27" fmla="*/ 2 w 5"/>
                    <a:gd name="T28" fmla="*/ 2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3 w 5"/>
                    <a:gd name="T35" fmla="*/ 3 w 5"/>
                    <a:gd name="T36" fmla="*/ 3 w 5"/>
                    <a:gd name="T37" fmla="*/ 3 w 5"/>
                    <a:gd name="T38" fmla="*/ 3 w 5"/>
                    <a:gd name="T39" fmla="*/ 3 w 5"/>
                    <a:gd name="T40" fmla="*/ 4 w 5"/>
                    <a:gd name="T41" fmla="*/ 4 w 5"/>
                    <a:gd name="T42" fmla="*/ 4 w 5"/>
                    <a:gd name="T43" fmla="*/ 4 w 5"/>
                    <a:gd name="T44" fmla="*/ 4 w 5"/>
                    <a:gd name="T45" fmla="*/ 4 w 5"/>
                    <a:gd name="T46" fmla="*/ 4 w 5"/>
                    <a:gd name="T47" fmla="*/ 4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77" name="Freeform 388"/>
                <p:cNvSpPr>
                  <a:spLocks/>
                </p:cNvSpPr>
                <p:nvPr/>
              </p:nvSpPr>
              <p:spPr bwMode="auto">
                <a:xfrm>
                  <a:off x="4578351" y="3327400"/>
                  <a:ext cx="7938" cy="1588"/>
                </a:xfrm>
                <a:custGeom>
                  <a:avLst/>
                  <a:gdLst>
                    <a:gd name="T0" fmla="*/ 0 w 5"/>
                    <a:gd name="T1" fmla="*/ 1 h 1"/>
                    <a:gd name="T2" fmla="*/ 0 w 5"/>
                    <a:gd name="T3" fmla="*/ 0 h 1"/>
                    <a:gd name="T4" fmla="*/ 0 w 5"/>
                    <a:gd name="T5" fmla="*/ 1 h 1"/>
                    <a:gd name="T6" fmla="*/ 0 w 5"/>
                    <a:gd name="T7" fmla="*/ 0 h 1"/>
                    <a:gd name="T8" fmla="*/ 0 w 5"/>
                    <a:gd name="T9" fmla="*/ 0 h 1"/>
                    <a:gd name="T10" fmla="*/ 0 w 5"/>
                    <a:gd name="T11" fmla="*/ 1 h 1"/>
                    <a:gd name="T12" fmla="*/ 0 w 5"/>
                    <a:gd name="T13" fmla="*/ 0 h 1"/>
                    <a:gd name="T14" fmla="*/ 0 w 5"/>
                    <a:gd name="T15" fmla="*/ 1 h 1"/>
                    <a:gd name="T16" fmla="*/ 0 w 5"/>
                    <a:gd name="T17" fmla="*/ 0 h 1"/>
                    <a:gd name="T18" fmla="*/ 0 w 5"/>
                    <a:gd name="T19" fmla="*/ 0 h 1"/>
                    <a:gd name="T20" fmla="*/ 1 w 5"/>
                    <a:gd name="T21" fmla="*/ 0 h 1"/>
                    <a:gd name="T22" fmla="*/ 1 w 5"/>
                    <a:gd name="T23" fmla="*/ 0 h 1"/>
                    <a:gd name="T24" fmla="*/ 1 w 5"/>
                    <a:gd name="T25" fmla="*/ 0 h 1"/>
                    <a:gd name="T26" fmla="*/ 1 w 5"/>
                    <a:gd name="T27" fmla="*/ 0 h 1"/>
                    <a:gd name="T28" fmla="*/ 1 w 5"/>
                    <a:gd name="T29" fmla="*/ 0 h 1"/>
                    <a:gd name="T30" fmla="*/ 1 w 5"/>
                    <a:gd name="T31" fmla="*/ 0 h 1"/>
                    <a:gd name="T32" fmla="*/ 1 w 5"/>
                    <a:gd name="T33" fmla="*/ 0 h 1"/>
                    <a:gd name="T34" fmla="*/ 1 w 5"/>
                    <a:gd name="T35" fmla="*/ 0 h 1"/>
                    <a:gd name="T36" fmla="*/ 1 w 5"/>
                    <a:gd name="T37" fmla="*/ 0 h 1"/>
                    <a:gd name="T38" fmla="*/ 1 w 5"/>
                    <a:gd name="T39" fmla="*/ 0 h 1"/>
                    <a:gd name="T40" fmla="*/ 1 w 5"/>
                    <a:gd name="T41" fmla="*/ 0 h 1"/>
                    <a:gd name="T42" fmla="*/ 2 w 5"/>
                    <a:gd name="T43" fmla="*/ 0 h 1"/>
                    <a:gd name="T44" fmla="*/ 2 w 5"/>
                    <a:gd name="T45" fmla="*/ 0 h 1"/>
                    <a:gd name="T46" fmla="*/ 2 w 5"/>
                    <a:gd name="T47" fmla="*/ 0 h 1"/>
                    <a:gd name="T48" fmla="*/ 2 w 5"/>
                    <a:gd name="T49" fmla="*/ 0 h 1"/>
                    <a:gd name="T50" fmla="*/ 2 w 5"/>
                    <a:gd name="T51" fmla="*/ 0 h 1"/>
                    <a:gd name="T52" fmla="*/ 2 w 5"/>
                    <a:gd name="T53" fmla="*/ 0 h 1"/>
                    <a:gd name="T54" fmla="*/ 2 w 5"/>
                    <a:gd name="T55" fmla="*/ 0 h 1"/>
                    <a:gd name="T56" fmla="*/ 3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0 h 1"/>
                    <a:gd name="T64" fmla="*/ 3 w 5"/>
                    <a:gd name="T65" fmla="*/ 0 h 1"/>
                    <a:gd name="T66" fmla="*/ 3 w 5"/>
                    <a:gd name="T67" fmla="*/ 0 h 1"/>
                    <a:gd name="T68" fmla="*/ 3 w 5"/>
                    <a:gd name="T69" fmla="*/ 0 h 1"/>
                    <a:gd name="T70" fmla="*/ 3 w 5"/>
                    <a:gd name="T71" fmla="*/ 0 h 1"/>
                    <a:gd name="T72" fmla="*/ 3 w 5"/>
                    <a:gd name="T73" fmla="*/ 0 h 1"/>
                    <a:gd name="T74" fmla="*/ 3 w 5"/>
                    <a:gd name="T75" fmla="*/ 0 h 1"/>
                    <a:gd name="T76" fmla="*/ 3 w 5"/>
                    <a:gd name="T77" fmla="*/ 0 h 1"/>
                    <a:gd name="T78" fmla="*/ 4 w 5"/>
                    <a:gd name="T79" fmla="*/ 0 h 1"/>
                    <a:gd name="T80" fmla="*/ 4 w 5"/>
                    <a:gd name="T81" fmla="*/ 0 h 1"/>
                    <a:gd name="T82" fmla="*/ 4 w 5"/>
                    <a:gd name="T83" fmla="*/ 0 h 1"/>
                    <a:gd name="T84" fmla="*/ 4 w 5"/>
                    <a:gd name="T85" fmla="*/ 0 h 1"/>
                    <a:gd name="T86" fmla="*/ 4 w 5"/>
                    <a:gd name="T87" fmla="*/ 0 h 1"/>
                    <a:gd name="T88" fmla="*/ 4 w 5"/>
                    <a:gd name="T89" fmla="*/ 0 h 1"/>
                    <a:gd name="T90" fmla="*/ 4 w 5"/>
                    <a:gd name="T91" fmla="*/ 0 h 1"/>
                    <a:gd name="T92" fmla="*/ 4 w 5"/>
                    <a:gd name="T93" fmla="*/ 0 h 1"/>
                    <a:gd name="T94" fmla="*/ 5 w 5"/>
                    <a:gd name="T95" fmla="*/ 0 h 1"/>
                    <a:gd name="T96" fmla="*/ 5 w 5"/>
                    <a:gd name="T97" fmla="*/ 0 h 1"/>
                    <a:gd name="T98" fmla="*/ 5 w 5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1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78" name="Freeform 389"/>
                <p:cNvSpPr>
                  <a:spLocks/>
                </p:cNvSpPr>
                <p:nvPr/>
              </p:nvSpPr>
              <p:spPr bwMode="auto">
                <a:xfrm>
                  <a:off x="4586289" y="3327400"/>
                  <a:ext cx="6350" cy="1588"/>
                </a:xfrm>
                <a:custGeom>
                  <a:avLst/>
                  <a:gdLst>
                    <a:gd name="T0" fmla="*/ 0 w 4"/>
                    <a:gd name="T1" fmla="*/ 0 h 1"/>
                    <a:gd name="T2" fmla="*/ 0 w 4"/>
                    <a:gd name="T3" fmla="*/ 0 h 1"/>
                    <a:gd name="T4" fmla="*/ 0 w 4"/>
                    <a:gd name="T5" fmla="*/ 0 h 1"/>
                    <a:gd name="T6" fmla="*/ 0 w 4"/>
                    <a:gd name="T7" fmla="*/ 0 h 1"/>
                    <a:gd name="T8" fmla="*/ 0 w 4"/>
                    <a:gd name="T9" fmla="*/ 0 h 1"/>
                    <a:gd name="T10" fmla="*/ 0 w 4"/>
                    <a:gd name="T11" fmla="*/ 0 h 1"/>
                    <a:gd name="T12" fmla="*/ 0 w 4"/>
                    <a:gd name="T13" fmla="*/ 0 h 1"/>
                    <a:gd name="T14" fmla="*/ 0 w 4"/>
                    <a:gd name="T15" fmla="*/ 0 h 1"/>
                    <a:gd name="T16" fmla="*/ 0 w 4"/>
                    <a:gd name="T17" fmla="*/ 0 h 1"/>
                    <a:gd name="T18" fmla="*/ 1 w 4"/>
                    <a:gd name="T19" fmla="*/ 0 h 1"/>
                    <a:gd name="T20" fmla="*/ 1 w 4"/>
                    <a:gd name="T21" fmla="*/ 0 h 1"/>
                    <a:gd name="T22" fmla="*/ 1 w 4"/>
                    <a:gd name="T23" fmla="*/ 0 h 1"/>
                    <a:gd name="T24" fmla="*/ 1 w 4"/>
                    <a:gd name="T25" fmla="*/ 0 h 1"/>
                    <a:gd name="T26" fmla="*/ 1 w 4"/>
                    <a:gd name="T27" fmla="*/ 0 h 1"/>
                    <a:gd name="T28" fmla="*/ 1 w 4"/>
                    <a:gd name="T29" fmla="*/ 0 h 1"/>
                    <a:gd name="T30" fmla="*/ 1 w 4"/>
                    <a:gd name="T31" fmla="*/ 0 h 1"/>
                    <a:gd name="T32" fmla="*/ 1 w 4"/>
                    <a:gd name="T33" fmla="*/ 0 h 1"/>
                    <a:gd name="T34" fmla="*/ 1 w 4"/>
                    <a:gd name="T35" fmla="*/ 0 h 1"/>
                    <a:gd name="T36" fmla="*/ 1 w 4"/>
                    <a:gd name="T37" fmla="*/ 0 h 1"/>
                    <a:gd name="T38" fmla="*/ 1 w 4"/>
                    <a:gd name="T39" fmla="*/ 0 h 1"/>
                    <a:gd name="T40" fmla="*/ 2 w 4"/>
                    <a:gd name="T41" fmla="*/ 0 h 1"/>
                    <a:gd name="T42" fmla="*/ 2 w 4"/>
                    <a:gd name="T43" fmla="*/ 0 h 1"/>
                    <a:gd name="T44" fmla="*/ 2 w 4"/>
                    <a:gd name="T45" fmla="*/ 0 h 1"/>
                    <a:gd name="T46" fmla="*/ 2 w 4"/>
                    <a:gd name="T47" fmla="*/ 0 h 1"/>
                    <a:gd name="T48" fmla="*/ 2 w 4"/>
                    <a:gd name="T49" fmla="*/ 0 h 1"/>
                    <a:gd name="T50" fmla="*/ 2 w 4"/>
                    <a:gd name="T51" fmla="*/ 0 h 1"/>
                    <a:gd name="T52" fmla="*/ 2 w 4"/>
                    <a:gd name="T53" fmla="*/ 0 h 1"/>
                    <a:gd name="T54" fmla="*/ 2 w 4"/>
                    <a:gd name="T55" fmla="*/ 0 h 1"/>
                    <a:gd name="T56" fmla="*/ 3 w 4"/>
                    <a:gd name="T57" fmla="*/ 0 h 1"/>
                    <a:gd name="T58" fmla="*/ 3 w 4"/>
                    <a:gd name="T59" fmla="*/ 0 h 1"/>
                    <a:gd name="T60" fmla="*/ 3 w 4"/>
                    <a:gd name="T61" fmla="*/ 0 h 1"/>
                    <a:gd name="T62" fmla="*/ 3 w 4"/>
                    <a:gd name="T63" fmla="*/ 0 h 1"/>
                    <a:gd name="T64" fmla="*/ 3 w 4"/>
                    <a:gd name="T65" fmla="*/ 0 h 1"/>
                    <a:gd name="T66" fmla="*/ 3 w 4"/>
                    <a:gd name="T67" fmla="*/ 0 h 1"/>
                    <a:gd name="T68" fmla="*/ 3 w 4"/>
                    <a:gd name="T69" fmla="*/ 0 h 1"/>
                    <a:gd name="T70" fmla="*/ 3 w 4"/>
                    <a:gd name="T71" fmla="*/ 1 h 1"/>
                    <a:gd name="T72" fmla="*/ 3 w 4"/>
                    <a:gd name="T73" fmla="*/ 0 h 1"/>
                    <a:gd name="T74" fmla="*/ 3 w 4"/>
                    <a:gd name="T75" fmla="*/ 1 h 1"/>
                    <a:gd name="T76" fmla="*/ 3 w 4"/>
                    <a:gd name="T77" fmla="*/ 0 h 1"/>
                    <a:gd name="T78" fmla="*/ 4 w 4"/>
                    <a:gd name="T79" fmla="*/ 1 h 1"/>
                    <a:gd name="T80" fmla="*/ 4 w 4"/>
                    <a:gd name="T81" fmla="*/ 1 h 1"/>
                    <a:gd name="T82" fmla="*/ 4 w 4"/>
                    <a:gd name="T83" fmla="*/ 1 h 1"/>
                    <a:gd name="T84" fmla="*/ 4 w 4"/>
                    <a:gd name="T85" fmla="*/ 1 h 1"/>
                    <a:gd name="T86" fmla="*/ 4 w 4"/>
                    <a:gd name="T87" fmla="*/ 1 h 1"/>
                    <a:gd name="T88" fmla="*/ 4 w 4"/>
                    <a:gd name="T89" fmla="*/ 1 h 1"/>
                    <a:gd name="T90" fmla="*/ 4 w 4"/>
                    <a:gd name="T91" fmla="*/ 1 h 1"/>
                    <a:gd name="T92" fmla="*/ 4 w 4"/>
                    <a:gd name="T93" fmla="*/ 1 h 1"/>
                    <a:gd name="T94" fmla="*/ 4 w 4"/>
                    <a:gd name="T95" fmla="*/ 1 h 1"/>
                    <a:gd name="T96" fmla="*/ 4 w 4"/>
                    <a:gd name="T97" fmla="*/ 1 h 1"/>
                    <a:gd name="T98" fmla="*/ 4 w 4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79" name="Freeform 390"/>
                <p:cNvSpPr>
                  <a:spLocks/>
                </p:cNvSpPr>
                <p:nvPr/>
              </p:nvSpPr>
              <p:spPr bwMode="auto">
                <a:xfrm>
                  <a:off x="4592639" y="3328988"/>
                  <a:ext cx="9525" cy="4763"/>
                </a:xfrm>
                <a:custGeom>
                  <a:avLst/>
                  <a:gdLst>
                    <a:gd name="T0" fmla="*/ 0 w 6"/>
                    <a:gd name="T1" fmla="*/ 0 h 3"/>
                    <a:gd name="T2" fmla="*/ 1 w 6"/>
                    <a:gd name="T3" fmla="*/ 0 h 3"/>
                    <a:gd name="T4" fmla="*/ 1 w 6"/>
                    <a:gd name="T5" fmla="*/ 0 h 3"/>
                    <a:gd name="T6" fmla="*/ 1 w 6"/>
                    <a:gd name="T7" fmla="*/ 0 h 3"/>
                    <a:gd name="T8" fmla="*/ 1 w 6"/>
                    <a:gd name="T9" fmla="*/ 0 h 3"/>
                    <a:gd name="T10" fmla="*/ 1 w 6"/>
                    <a:gd name="T11" fmla="*/ 0 h 3"/>
                    <a:gd name="T12" fmla="*/ 1 w 6"/>
                    <a:gd name="T13" fmla="*/ 0 h 3"/>
                    <a:gd name="T14" fmla="*/ 1 w 6"/>
                    <a:gd name="T15" fmla="*/ 0 h 3"/>
                    <a:gd name="T16" fmla="*/ 2 w 6"/>
                    <a:gd name="T17" fmla="*/ 0 h 3"/>
                    <a:gd name="T18" fmla="*/ 2 w 6"/>
                    <a:gd name="T19" fmla="*/ 0 h 3"/>
                    <a:gd name="T20" fmla="*/ 2 w 6"/>
                    <a:gd name="T21" fmla="*/ 0 h 3"/>
                    <a:gd name="T22" fmla="*/ 2 w 6"/>
                    <a:gd name="T23" fmla="*/ 0 h 3"/>
                    <a:gd name="T24" fmla="*/ 2 w 6"/>
                    <a:gd name="T25" fmla="*/ 0 h 3"/>
                    <a:gd name="T26" fmla="*/ 2 w 6"/>
                    <a:gd name="T27" fmla="*/ 0 h 3"/>
                    <a:gd name="T28" fmla="*/ 2 w 6"/>
                    <a:gd name="T29" fmla="*/ 0 h 3"/>
                    <a:gd name="T30" fmla="*/ 2 w 6"/>
                    <a:gd name="T31" fmla="*/ 1 h 3"/>
                    <a:gd name="T32" fmla="*/ 2 w 6"/>
                    <a:gd name="T33" fmla="*/ 0 h 3"/>
                    <a:gd name="T34" fmla="*/ 2 w 6"/>
                    <a:gd name="T35" fmla="*/ 0 h 3"/>
                    <a:gd name="T36" fmla="*/ 2 w 6"/>
                    <a:gd name="T37" fmla="*/ 1 h 3"/>
                    <a:gd name="T38" fmla="*/ 3 w 6"/>
                    <a:gd name="T39" fmla="*/ 1 h 3"/>
                    <a:gd name="T40" fmla="*/ 3 w 6"/>
                    <a:gd name="T41" fmla="*/ 1 h 3"/>
                    <a:gd name="T42" fmla="*/ 3 w 6"/>
                    <a:gd name="T43" fmla="*/ 1 h 3"/>
                    <a:gd name="T44" fmla="*/ 3 w 6"/>
                    <a:gd name="T45" fmla="*/ 1 h 3"/>
                    <a:gd name="T46" fmla="*/ 3 w 6"/>
                    <a:gd name="T47" fmla="*/ 1 h 3"/>
                    <a:gd name="T48" fmla="*/ 3 w 6"/>
                    <a:gd name="T49" fmla="*/ 1 h 3"/>
                    <a:gd name="T50" fmla="*/ 3 w 6"/>
                    <a:gd name="T51" fmla="*/ 1 h 3"/>
                    <a:gd name="T52" fmla="*/ 3 w 6"/>
                    <a:gd name="T53" fmla="*/ 1 h 3"/>
                    <a:gd name="T54" fmla="*/ 3 w 6"/>
                    <a:gd name="T55" fmla="*/ 1 h 3"/>
                    <a:gd name="T56" fmla="*/ 3 w 6"/>
                    <a:gd name="T57" fmla="*/ 1 h 3"/>
                    <a:gd name="T58" fmla="*/ 3 w 6"/>
                    <a:gd name="T59" fmla="*/ 1 h 3"/>
                    <a:gd name="T60" fmla="*/ 4 w 6"/>
                    <a:gd name="T61" fmla="*/ 2 h 3"/>
                    <a:gd name="T62" fmla="*/ 4 w 6"/>
                    <a:gd name="T63" fmla="*/ 1 h 3"/>
                    <a:gd name="T64" fmla="*/ 4 w 6"/>
                    <a:gd name="T65" fmla="*/ 2 h 3"/>
                    <a:gd name="T66" fmla="*/ 4 w 6"/>
                    <a:gd name="T67" fmla="*/ 2 h 3"/>
                    <a:gd name="T68" fmla="*/ 4 w 6"/>
                    <a:gd name="T69" fmla="*/ 2 h 3"/>
                    <a:gd name="T70" fmla="*/ 4 w 6"/>
                    <a:gd name="T71" fmla="*/ 2 h 3"/>
                    <a:gd name="T72" fmla="*/ 4 w 6"/>
                    <a:gd name="T73" fmla="*/ 2 h 3"/>
                    <a:gd name="T74" fmla="*/ 4 w 6"/>
                    <a:gd name="T75" fmla="*/ 2 h 3"/>
                    <a:gd name="T76" fmla="*/ 5 w 6"/>
                    <a:gd name="T77" fmla="*/ 2 h 3"/>
                    <a:gd name="T78" fmla="*/ 5 w 6"/>
                    <a:gd name="T79" fmla="*/ 2 h 3"/>
                    <a:gd name="T80" fmla="*/ 5 w 6"/>
                    <a:gd name="T81" fmla="*/ 2 h 3"/>
                    <a:gd name="T82" fmla="*/ 5 w 6"/>
                    <a:gd name="T83" fmla="*/ 2 h 3"/>
                    <a:gd name="T84" fmla="*/ 5 w 6"/>
                    <a:gd name="T85" fmla="*/ 2 h 3"/>
                    <a:gd name="T86" fmla="*/ 5 w 6"/>
                    <a:gd name="T87" fmla="*/ 2 h 3"/>
                    <a:gd name="T88" fmla="*/ 5 w 6"/>
                    <a:gd name="T89" fmla="*/ 2 h 3"/>
                    <a:gd name="T90" fmla="*/ 5 w 6"/>
                    <a:gd name="T91" fmla="*/ 3 h 3"/>
                    <a:gd name="T92" fmla="*/ 5 w 6"/>
                    <a:gd name="T93" fmla="*/ 2 h 3"/>
                    <a:gd name="T94" fmla="*/ 5 w 6"/>
                    <a:gd name="T95" fmla="*/ 3 h 3"/>
                    <a:gd name="T96" fmla="*/ 5 w 6"/>
                    <a:gd name="T97" fmla="*/ 3 h 3"/>
                    <a:gd name="T98" fmla="*/ 6 w 6"/>
                    <a:gd name="T9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6" h="3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3"/>
                      </a:lnTo>
                      <a:lnTo>
                        <a:pt x="5" y="2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80" name="Freeform 391"/>
                <p:cNvSpPr>
                  <a:spLocks/>
                </p:cNvSpPr>
                <p:nvPr/>
              </p:nvSpPr>
              <p:spPr bwMode="auto">
                <a:xfrm>
                  <a:off x="4602164" y="3333750"/>
                  <a:ext cx="7938" cy="7938"/>
                </a:xfrm>
                <a:custGeom>
                  <a:avLst/>
                  <a:gdLst>
                    <a:gd name="T0" fmla="*/ 0 w 5"/>
                    <a:gd name="T1" fmla="*/ 0 h 5"/>
                    <a:gd name="T2" fmla="*/ 0 w 5"/>
                    <a:gd name="T3" fmla="*/ 0 h 5"/>
                    <a:gd name="T4" fmla="*/ 0 w 5"/>
                    <a:gd name="T5" fmla="*/ 0 h 5"/>
                    <a:gd name="T6" fmla="*/ 0 w 5"/>
                    <a:gd name="T7" fmla="*/ 0 h 5"/>
                    <a:gd name="T8" fmla="*/ 0 w 5"/>
                    <a:gd name="T9" fmla="*/ 0 h 5"/>
                    <a:gd name="T10" fmla="*/ 0 w 5"/>
                    <a:gd name="T11" fmla="*/ 0 h 5"/>
                    <a:gd name="T12" fmla="*/ 0 w 5"/>
                    <a:gd name="T13" fmla="*/ 0 h 5"/>
                    <a:gd name="T14" fmla="*/ 0 w 5"/>
                    <a:gd name="T15" fmla="*/ 0 h 5"/>
                    <a:gd name="T16" fmla="*/ 0 w 5"/>
                    <a:gd name="T17" fmla="*/ 0 h 5"/>
                    <a:gd name="T18" fmla="*/ 0 w 5"/>
                    <a:gd name="T19" fmla="*/ 0 h 5"/>
                    <a:gd name="T20" fmla="*/ 0 w 5"/>
                    <a:gd name="T21" fmla="*/ 1 h 5"/>
                    <a:gd name="T22" fmla="*/ 1 w 5"/>
                    <a:gd name="T23" fmla="*/ 1 h 5"/>
                    <a:gd name="T24" fmla="*/ 1 w 5"/>
                    <a:gd name="T25" fmla="*/ 1 h 5"/>
                    <a:gd name="T26" fmla="*/ 1 w 5"/>
                    <a:gd name="T27" fmla="*/ 1 h 5"/>
                    <a:gd name="T28" fmla="*/ 1 w 5"/>
                    <a:gd name="T29" fmla="*/ 1 h 5"/>
                    <a:gd name="T30" fmla="*/ 1 w 5"/>
                    <a:gd name="T31" fmla="*/ 1 h 5"/>
                    <a:gd name="T32" fmla="*/ 1 w 5"/>
                    <a:gd name="T33" fmla="*/ 1 h 5"/>
                    <a:gd name="T34" fmla="*/ 1 w 5"/>
                    <a:gd name="T35" fmla="*/ 1 h 5"/>
                    <a:gd name="T36" fmla="*/ 2 w 5"/>
                    <a:gd name="T37" fmla="*/ 2 h 5"/>
                    <a:gd name="T38" fmla="*/ 2 w 5"/>
                    <a:gd name="T39" fmla="*/ 2 h 5"/>
                    <a:gd name="T40" fmla="*/ 2 w 5"/>
                    <a:gd name="T41" fmla="*/ 2 h 5"/>
                    <a:gd name="T42" fmla="*/ 2 w 5"/>
                    <a:gd name="T43" fmla="*/ 2 h 5"/>
                    <a:gd name="T44" fmla="*/ 2 w 5"/>
                    <a:gd name="T45" fmla="*/ 2 h 5"/>
                    <a:gd name="T46" fmla="*/ 2 w 5"/>
                    <a:gd name="T47" fmla="*/ 2 h 5"/>
                    <a:gd name="T48" fmla="*/ 2 w 5"/>
                    <a:gd name="T49" fmla="*/ 2 h 5"/>
                    <a:gd name="T50" fmla="*/ 2 w 5"/>
                    <a:gd name="T51" fmla="*/ 2 h 5"/>
                    <a:gd name="T52" fmla="*/ 2 w 5"/>
                    <a:gd name="T53" fmla="*/ 2 h 5"/>
                    <a:gd name="T54" fmla="*/ 2 w 5"/>
                    <a:gd name="T55" fmla="*/ 2 h 5"/>
                    <a:gd name="T56" fmla="*/ 2 w 5"/>
                    <a:gd name="T57" fmla="*/ 3 h 5"/>
                    <a:gd name="T58" fmla="*/ 2 w 5"/>
                    <a:gd name="T59" fmla="*/ 2 h 5"/>
                    <a:gd name="T60" fmla="*/ 3 w 5"/>
                    <a:gd name="T61" fmla="*/ 3 h 5"/>
                    <a:gd name="T62" fmla="*/ 3 w 5"/>
                    <a:gd name="T63" fmla="*/ 3 h 5"/>
                    <a:gd name="T64" fmla="*/ 3 w 5"/>
                    <a:gd name="T65" fmla="*/ 3 h 5"/>
                    <a:gd name="T66" fmla="*/ 3 w 5"/>
                    <a:gd name="T67" fmla="*/ 3 h 5"/>
                    <a:gd name="T68" fmla="*/ 3 w 5"/>
                    <a:gd name="T69" fmla="*/ 3 h 5"/>
                    <a:gd name="T70" fmla="*/ 3 w 5"/>
                    <a:gd name="T71" fmla="*/ 3 h 5"/>
                    <a:gd name="T72" fmla="*/ 3 w 5"/>
                    <a:gd name="T73" fmla="*/ 3 h 5"/>
                    <a:gd name="T74" fmla="*/ 3 w 5"/>
                    <a:gd name="T75" fmla="*/ 3 h 5"/>
                    <a:gd name="T76" fmla="*/ 3 w 5"/>
                    <a:gd name="T77" fmla="*/ 4 h 5"/>
                    <a:gd name="T78" fmla="*/ 3 w 5"/>
                    <a:gd name="T79" fmla="*/ 3 h 5"/>
                    <a:gd name="T80" fmla="*/ 3 w 5"/>
                    <a:gd name="T81" fmla="*/ 4 h 5"/>
                    <a:gd name="T82" fmla="*/ 4 w 5"/>
                    <a:gd name="T83" fmla="*/ 4 h 5"/>
                    <a:gd name="T84" fmla="*/ 4 w 5"/>
                    <a:gd name="T85" fmla="*/ 4 h 5"/>
                    <a:gd name="T86" fmla="*/ 4 w 5"/>
                    <a:gd name="T87" fmla="*/ 4 h 5"/>
                    <a:gd name="T88" fmla="*/ 4 w 5"/>
                    <a:gd name="T89" fmla="*/ 4 h 5"/>
                    <a:gd name="T90" fmla="*/ 4 w 5"/>
                    <a:gd name="T91" fmla="*/ 5 h 5"/>
                    <a:gd name="T92" fmla="*/ 4 w 5"/>
                    <a:gd name="T93" fmla="*/ 4 h 5"/>
                    <a:gd name="T94" fmla="*/ 4 w 5"/>
                    <a:gd name="T95" fmla="*/ 5 h 5"/>
                    <a:gd name="T96" fmla="*/ 5 w 5"/>
                    <a:gd name="T97" fmla="*/ 5 h 5"/>
                    <a:gd name="T98" fmla="*/ 5 w 5"/>
                    <a:gd name="T9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3"/>
                      </a:lnTo>
                      <a:lnTo>
                        <a:pt x="2" y="2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4"/>
                      </a:lnTo>
                      <a:lnTo>
                        <a:pt x="3" y="3"/>
                      </a:lnTo>
                      <a:lnTo>
                        <a:pt x="3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5"/>
                      </a:lnTo>
                      <a:lnTo>
                        <a:pt x="4" y="4"/>
                      </a:lnTo>
                      <a:lnTo>
                        <a:pt x="4" y="5"/>
                      </a:lnTo>
                      <a:lnTo>
                        <a:pt x="5" y="5"/>
                      </a:lnTo>
                      <a:lnTo>
                        <a:pt x="5" y="5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81" name="Freeform 392"/>
                <p:cNvSpPr>
                  <a:spLocks/>
                </p:cNvSpPr>
                <p:nvPr/>
              </p:nvSpPr>
              <p:spPr bwMode="auto">
                <a:xfrm>
                  <a:off x="4610101" y="3341688"/>
                  <a:ext cx="6350" cy="9525"/>
                </a:xfrm>
                <a:custGeom>
                  <a:avLst/>
                  <a:gdLst>
                    <a:gd name="T0" fmla="*/ 0 w 4"/>
                    <a:gd name="T1" fmla="*/ 0 h 6"/>
                    <a:gd name="T2" fmla="*/ 0 w 4"/>
                    <a:gd name="T3" fmla="*/ 0 h 6"/>
                    <a:gd name="T4" fmla="*/ 0 w 4"/>
                    <a:gd name="T5" fmla="*/ 0 h 6"/>
                    <a:gd name="T6" fmla="*/ 0 w 4"/>
                    <a:gd name="T7" fmla="*/ 0 h 6"/>
                    <a:gd name="T8" fmla="*/ 0 w 4"/>
                    <a:gd name="T9" fmla="*/ 0 h 6"/>
                    <a:gd name="T10" fmla="*/ 0 w 4"/>
                    <a:gd name="T11" fmla="*/ 0 h 6"/>
                    <a:gd name="T12" fmla="*/ 0 w 4"/>
                    <a:gd name="T13" fmla="*/ 1 h 6"/>
                    <a:gd name="T14" fmla="*/ 0 w 4"/>
                    <a:gd name="T15" fmla="*/ 1 h 6"/>
                    <a:gd name="T16" fmla="*/ 0 w 4"/>
                    <a:gd name="T17" fmla="*/ 1 h 6"/>
                    <a:gd name="T18" fmla="*/ 0 w 4"/>
                    <a:gd name="T19" fmla="*/ 1 h 6"/>
                    <a:gd name="T20" fmla="*/ 1 w 4"/>
                    <a:gd name="T21" fmla="*/ 1 h 6"/>
                    <a:gd name="T22" fmla="*/ 1 w 4"/>
                    <a:gd name="T23" fmla="*/ 1 h 6"/>
                    <a:gd name="T24" fmla="*/ 1 w 4"/>
                    <a:gd name="T25" fmla="*/ 1 h 6"/>
                    <a:gd name="T26" fmla="*/ 1 w 4"/>
                    <a:gd name="T27" fmla="*/ 1 h 6"/>
                    <a:gd name="T28" fmla="*/ 1 w 4"/>
                    <a:gd name="T29" fmla="*/ 1 h 6"/>
                    <a:gd name="T30" fmla="*/ 1 w 4"/>
                    <a:gd name="T31" fmla="*/ 1 h 6"/>
                    <a:gd name="T32" fmla="*/ 1 w 4"/>
                    <a:gd name="T33" fmla="*/ 2 h 6"/>
                    <a:gd name="T34" fmla="*/ 1 w 4"/>
                    <a:gd name="T35" fmla="*/ 2 h 6"/>
                    <a:gd name="T36" fmla="*/ 1 w 4"/>
                    <a:gd name="T37" fmla="*/ 2 h 6"/>
                    <a:gd name="T38" fmla="*/ 1 w 4"/>
                    <a:gd name="T39" fmla="*/ 2 h 6"/>
                    <a:gd name="T40" fmla="*/ 1 w 4"/>
                    <a:gd name="T41" fmla="*/ 2 h 6"/>
                    <a:gd name="T42" fmla="*/ 2 w 4"/>
                    <a:gd name="T43" fmla="*/ 3 h 6"/>
                    <a:gd name="T44" fmla="*/ 2 w 4"/>
                    <a:gd name="T45" fmla="*/ 2 h 6"/>
                    <a:gd name="T46" fmla="*/ 2 w 4"/>
                    <a:gd name="T47" fmla="*/ 3 h 6"/>
                    <a:gd name="T48" fmla="*/ 2 w 4"/>
                    <a:gd name="T49" fmla="*/ 3 h 6"/>
                    <a:gd name="T50" fmla="*/ 2 w 4"/>
                    <a:gd name="T51" fmla="*/ 3 h 6"/>
                    <a:gd name="T52" fmla="*/ 2 w 4"/>
                    <a:gd name="T53" fmla="*/ 3 h 6"/>
                    <a:gd name="T54" fmla="*/ 2 w 4"/>
                    <a:gd name="T55" fmla="*/ 3 h 6"/>
                    <a:gd name="T56" fmla="*/ 2 w 4"/>
                    <a:gd name="T57" fmla="*/ 3 h 6"/>
                    <a:gd name="T58" fmla="*/ 3 w 4"/>
                    <a:gd name="T59" fmla="*/ 3 h 6"/>
                    <a:gd name="T60" fmla="*/ 3 w 4"/>
                    <a:gd name="T61" fmla="*/ 3 h 6"/>
                    <a:gd name="T62" fmla="*/ 3 w 4"/>
                    <a:gd name="T63" fmla="*/ 4 h 6"/>
                    <a:gd name="T64" fmla="*/ 3 w 4"/>
                    <a:gd name="T65" fmla="*/ 4 h 6"/>
                    <a:gd name="T66" fmla="*/ 3 w 4"/>
                    <a:gd name="T67" fmla="*/ 4 h 6"/>
                    <a:gd name="T68" fmla="*/ 3 w 4"/>
                    <a:gd name="T69" fmla="*/ 4 h 6"/>
                    <a:gd name="T70" fmla="*/ 3 w 4"/>
                    <a:gd name="T71" fmla="*/ 4 h 6"/>
                    <a:gd name="T72" fmla="*/ 3 w 4"/>
                    <a:gd name="T73" fmla="*/ 4 h 6"/>
                    <a:gd name="T74" fmla="*/ 3 w 4"/>
                    <a:gd name="T75" fmla="*/ 4 h 6"/>
                    <a:gd name="T76" fmla="*/ 3 w 4"/>
                    <a:gd name="T77" fmla="*/ 5 h 6"/>
                    <a:gd name="T78" fmla="*/ 3 w 4"/>
                    <a:gd name="T79" fmla="*/ 4 h 6"/>
                    <a:gd name="T80" fmla="*/ 4 w 4"/>
                    <a:gd name="T81" fmla="*/ 5 h 6"/>
                    <a:gd name="T82" fmla="*/ 4 w 4"/>
                    <a:gd name="T83" fmla="*/ 5 h 6"/>
                    <a:gd name="T84" fmla="*/ 4 w 4"/>
                    <a:gd name="T85" fmla="*/ 5 h 6"/>
                    <a:gd name="T86" fmla="*/ 4 w 4"/>
                    <a:gd name="T87" fmla="*/ 6 h 6"/>
                    <a:gd name="T88" fmla="*/ 4 w 4"/>
                    <a:gd name="T89" fmla="*/ 5 h 6"/>
                    <a:gd name="T90" fmla="*/ 4 w 4"/>
                    <a:gd name="T91" fmla="*/ 6 h 6"/>
                    <a:gd name="T92" fmla="*/ 4 w 4"/>
                    <a:gd name="T93" fmla="*/ 6 h 6"/>
                    <a:gd name="T94" fmla="*/ 4 w 4"/>
                    <a:gd name="T95" fmla="*/ 6 h 6"/>
                    <a:gd name="T96" fmla="*/ 4 w 4"/>
                    <a:gd name="T97" fmla="*/ 6 h 6"/>
                    <a:gd name="T98" fmla="*/ 4 w 4"/>
                    <a:gd name="T9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" h="6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3"/>
                      </a:lnTo>
                      <a:lnTo>
                        <a:pt x="2" y="2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5"/>
                      </a:lnTo>
                      <a:lnTo>
                        <a:pt x="3" y="4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6"/>
                      </a:lnTo>
                      <a:lnTo>
                        <a:pt x="4" y="5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82" name="Freeform 393"/>
                <p:cNvSpPr>
                  <a:spLocks/>
                </p:cNvSpPr>
                <p:nvPr/>
              </p:nvSpPr>
              <p:spPr bwMode="auto">
                <a:xfrm>
                  <a:off x="4616451" y="3351213"/>
                  <a:ext cx="7938" cy="6350"/>
                </a:xfrm>
                <a:custGeom>
                  <a:avLst/>
                  <a:gdLst>
                    <a:gd name="T0" fmla="*/ 0 w 5"/>
                    <a:gd name="T1" fmla="*/ 0 h 4"/>
                    <a:gd name="T2" fmla="*/ 0 w 5"/>
                    <a:gd name="T3" fmla="*/ 0 h 4"/>
                    <a:gd name="T4" fmla="*/ 1 w 5"/>
                    <a:gd name="T5" fmla="*/ 0 h 4"/>
                    <a:gd name="T6" fmla="*/ 1 w 5"/>
                    <a:gd name="T7" fmla="*/ 0 h 4"/>
                    <a:gd name="T8" fmla="*/ 1 w 5"/>
                    <a:gd name="T9" fmla="*/ 1 h 4"/>
                    <a:gd name="T10" fmla="*/ 1 w 5"/>
                    <a:gd name="T11" fmla="*/ 0 h 4"/>
                    <a:gd name="T12" fmla="*/ 1 w 5"/>
                    <a:gd name="T13" fmla="*/ 1 h 4"/>
                    <a:gd name="T14" fmla="*/ 1 w 5"/>
                    <a:gd name="T15" fmla="*/ 1 h 4"/>
                    <a:gd name="T16" fmla="*/ 1 w 5"/>
                    <a:gd name="T17" fmla="*/ 1 h 4"/>
                    <a:gd name="T18" fmla="*/ 2 w 5"/>
                    <a:gd name="T19" fmla="*/ 1 h 4"/>
                    <a:gd name="T20" fmla="*/ 2 w 5"/>
                    <a:gd name="T21" fmla="*/ 1 h 4"/>
                    <a:gd name="T22" fmla="*/ 2 w 5"/>
                    <a:gd name="T23" fmla="*/ 1 h 4"/>
                    <a:gd name="T24" fmla="*/ 2 w 5"/>
                    <a:gd name="T25" fmla="*/ 1 h 4"/>
                    <a:gd name="T26" fmla="*/ 2 w 5"/>
                    <a:gd name="T27" fmla="*/ 1 h 4"/>
                    <a:gd name="T28" fmla="*/ 2 w 5"/>
                    <a:gd name="T29" fmla="*/ 2 h 4"/>
                    <a:gd name="T30" fmla="*/ 2 w 5"/>
                    <a:gd name="T31" fmla="*/ 1 h 4"/>
                    <a:gd name="T32" fmla="*/ 2 w 5"/>
                    <a:gd name="T33" fmla="*/ 2 h 4"/>
                    <a:gd name="T34" fmla="*/ 2 w 5"/>
                    <a:gd name="T35" fmla="*/ 2 h 4"/>
                    <a:gd name="T36" fmla="*/ 2 w 5"/>
                    <a:gd name="T37" fmla="*/ 2 h 4"/>
                    <a:gd name="T38" fmla="*/ 2 w 5"/>
                    <a:gd name="T39" fmla="*/ 2 h 4"/>
                    <a:gd name="T40" fmla="*/ 3 w 5"/>
                    <a:gd name="T41" fmla="*/ 2 h 4"/>
                    <a:gd name="T42" fmla="*/ 3 w 5"/>
                    <a:gd name="T43" fmla="*/ 3 h 4"/>
                    <a:gd name="T44" fmla="*/ 3 w 5"/>
                    <a:gd name="T45" fmla="*/ 2 h 4"/>
                    <a:gd name="T46" fmla="*/ 3 w 5"/>
                    <a:gd name="T47" fmla="*/ 2 h 4"/>
                    <a:gd name="T48" fmla="*/ 3 w 5"/>
                    <a:gd name="T49" fmla="*/ 3 h 4"/>
                    <a:gd name="T50" fmla="*/ 3 w 5"/>
                    <a:gd name="T51" fmla="*/ 3 h 4"/>
                    <a:gd name="T52" fmla="*/ 3 w 5"/>
                    <a:gd name="T53" fmla="*/ 3 h 4"/>
                    <a:gd name="T54" fmla="*/ 3 w 5"/>
                    <a:gd name="T55" fmla="*/ 3 h 4"/>
                    <a:gd name="T56" fmla="*/ 3 w 5"/>
                    <a:gd name="T57" fmla="*/ 3 h 4"/>
                    <a:gd name="T58" fmla="*/ 3 w 5"/>
                    <a:gd name="T59" fmla="*/ 3 h 4"/>
                    <a:gd name="T60" fmla="*/ 3 w 5"/>
                    <a:gd name="T61" fmla="*/ 3 h 4"/>
                    <a:gd name="T62" fmla="*/ 3 w 5"/>
                    <a:gd name="T63" fmla="*/ 3 h 4"/>
                    <a:gd name="T64" fmla="*/ 4 w 5"/>
                    <a:gd name="T65" fmla="*/ 3 h 4"/>
                    <a:gd name="T66" fmla="*/ 4 w 5"/>
                    <a:gd name="T67" fmla="*/ 3 h 4"/>
                    <a:gd name="T68" fmla="*/ 4 w 5"/>
                    <a:gd name="T69" fmla="*/ 4 h 4"/>
                    <a:gd name="T70" fmla="*/ 4 w 5"/>
                    <a:gd name="T71" fmla="*/ 3 h 4"/>
                    <a:gd name="T72" fmla="*/ 4 w 5"/>
                    <a:gd name="T73" fmla="*/ 4 h 4"/>
                    <a:gd name="T74" fmla="*/ 4 w 5"/>
                    <a:gd name="T75" fmla="*/ 3 h 4"/>
                    <a:gd name="T76" fmla="*/ 4 w 5"/>
                    <a:gd name="T77" fmla="*/ 4 h 4"/>
                    <a:gd name="T78" fmla="*/ 5 w 5"/>
                    <a:gd name="T79" fmla="*/ 4 h 4"/>
                    <a:gd name="T80" fmla="*/ 5 w 5"/>
                    <a:gd name="T81" fmla="*/ 3 h 4"/>
                    <a:gd name="T82" fmla="*/ 5 w 5"/>
                    <a:gd name="T83" fmla="*/ 4 h 4"/>
                    <a:gd name="T84" fmla="*/ 5 w 5"/>
                    <a:gd name="T85" fmla="*/ 4 h 4"/>
                    <a:gd name="T86" fmla="*/ 5 w 5"/>
                    <a:gd name="T87" fmla="*/ 4 h 4"/>
                    <a:gd name="T88" fmla="*/ 5 w 5"/>
                    <a:gd name="T89" fmla="*/ 4 h 4"/>
                    <a:gd name="T90" fmla="*/ 5 w 5"/>
                    <a:gd name="T91" fmla="*/ 4 h 4"/>
                    <a:gd name="T92" fmla="*/ 5 w 5"/>
                    <a:gd name="T93" fmla="*/ 4 h 4"/>
                    <a:gd name="T94" fmla="*/ 5 w 5"/>
                    <a:gd name="T95" fmla="*/ 4 h 4"/>
                    <a:gd name="T96" fmla="*/ 5 w 5"/>
                    <a:gd name="T97" fmla="*/ 4 h 4"/>
                    <a:gd name="T98" fmla="*/ 5 w 5"/>
                    <a:gd name="T9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3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4"/>
                      </a:lnTo>
                      <a:lnTo>
                        <a:pt x="4" y="3"/>
                      </a:lnTo>
                      <a:lnTo>
                        <a:pt x="4" y="4"/>
                      </a:lnTo>
                      <a:lnTo>
                        <a:pt x="4" y="3"/>
                      </a:lnTo>
                      <a:lnTo>
                        <a:pt x="4" y="4"/>
                      </a:lnTo>
                      <a:lnTo>
                        <a:pt x="5" y="4"/>
                      </a:lnTo>
                      <a:lnTo>
                        <a:pt x="5" y="3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83" name="Freeform 394"/>
                <p:cNvSpPr>
                  <a:spLocks/>
                </p:cNvSpPr>
                <p:nvPr/>
              </p:nvSpPr>
              <p:spPr bwMode="auto">
                <a:xfrm>
                  <a:off x="4624389" y="3351213"/>
                  <a:ext cx="9525" cy="6350"/>
                </a:xfrm>
                <a:custGeom>
                  <a:avLst/>
                  <a:gdLst>
                    <a:gd name="T0" fmla="*/ 0 w 6"/>
                    <a:gd name="T1" fmla="*/ 4 h 4"/>
                    <a:gd name="T2" fmla="*/ 1 w 6"/>
                    <a:gd name="T3" fmla="*/ 4 h 4"/>
                    <a:gd name="T4" fmla="*/ 1 w 6"/>
                    <a:gd name="T5" fmla="*/ 4 h 4"/>
                    <a:gd name="T6" fmla="*/ 1 w 6"/>
                    <a:gd name="T7" fmla="*/ 4 h 4"/>
                    <a:gd name="T8" fmla="*/ 1 w 6"/>
                    <a:gd name="T9" fmla="*/ 4 h 4"/>
                    <a:gd name="T10" fmla="*/ 1 w 6"/>
                    <a:gd name="T11" fmla="*/ 4 h 4"/>
                    <a:gd name="T12" fmla="*/ 1 w 6"/>
                    <a:gd name="T13" fmla="*/ 4 h 4"/>
                    <a:gd name="T14" fmla="*/ 1 w 6"/>
                    <a:gd name="T15" fmla="*/ 4 h 4"/>
                    <a:gd name="T16" fmla="*/ 1 w 6"/>
                    <a:gd name="T17" fmla="*/ 4 h 4"/>
                    <a:gd name="T18" fmla="*/ 1 w 6"/>
                    <a:gd name="T19" fmla="*/ 4 h 4"/>
                    <a:gd name="T20" fmla="*/ 1 w 6"/>
                    <a:gd name="T21" fmla="*/ 4 h 4"/>
                    <a:gd name="T22" fmla="*/ 1 w 6"/>
                    <a:gd name="T23" fmla="*/ 4 h 4"/>
                    <a:gd name="T24" fmla="*/ 2 w 6"/>
                    <a:gd name="T25" fmla="*/ 4 h 4"/>
                    <a:gd name="T26" fmla="*/ 2 w 6"/>
                    <a:gd name="T27" fmla="*/ 4 h 4"/>
                    <a:gd name="T28" fmla="*/ 2 w 6"/>
                    <a:gd name="T29" fmla="*/ 4 h 4"/>
                    <a:gd name="T30" fmla="*/ 2 w 6"/>
                    <a:gd name="T31" fmla="*/ 4 h 4"/>
                    <a:gd name="T32" fmla="*/ 2 w 6"/>
                    <a:gd name="T33" fmla="*/ 3 h 4"/>
                    <a:gd name="T34" fmla="*/ 2 w 6"/>
                    <a:gd name="T35" fmla="*/ 4 h 4"/>
                    <a:gd name="T36" fmla="*/ 2 w 6"/>
                    <a:gd name="T37" fmla="*/ 3 h 4"/>
                    <a:gd name="T38" fmla="*/ 2 w 6"/>
                    <a:gd name="T39" fmla="*/ 4 h 4"/>
                    <a:gd name="T40" fmla="*/ 3 w 6"/>
                    <a:gd name="T41" fmla="*/ 3 h 4"/>
                    <a:gd name="T42" fmla="*/ 3 w 6"/>
                    <a:gd name="T43" fmla="*/ 3 h 4"/>
                    <a:gd name="T44" fmla="*/ 3 w 6"/>
                    <a:gd name="T45" fmla="*/ 4 h 4"/>
                    <a:gd name="T46" fmla="*/ 3 w 6"/>
                    <a:gd name="T47" fmla="*/ 3 h 4"/>
                    <a:gd name="T48" fmla="*/ 3 w 6"/>
                    <a:gd name="T49" fmla="*/ 3 h 4"/>
                    <a:gd name="T50" fmla="*/ 3 w 6"/>
                    <a:gd name="T51" fmla="*/ 3 h 4"/>
                    <a:gd name="T52" fmla="*/ 3 w 6"/>
                    <a:gd name="T53" fmla="*/ 3 h 4"/>
                    <a:gd name="T54" fmla="*/ 3 w 6"/>
                    <a:gd name="T55" fmla="*/ 3 h 4"/>
                    <a:gd name="T56" fmla="*/ 3 w 6"/>
                    <a:gd name="T57" fmla="*/ 3 h 4"/>
                    <a:gd name="T58" fmla="*/ 3 w 6"/>
                    <a:gd name="T59" fmla="*/ 3 h 4"/>
                    <a:gd name="T60" fmla="*/ 3 w 6"/>
                    <a:gd name="T61" fmla="*/ 3 h 4"/>
                    <a:gd name="T62" fmla="*/ 4 w 6"/>
                    <a:gd name="T63" fmla="*/ 3 h 4"/>
                    <a:gd name="T64" fmla="*/ 4 w 6"/>
                    <a:gd name="T65" fmla="*/ 3 h 4"/>
                    <a:gd name="T66" fmla="*/ 4 w 6"/>
                    <a:gd name="T67" fmla="*/ 2 h 4"/>
                    <a:gd name="T68" fmla="*/ 4 w 6"/>
                    <a:gd name="T69" fmla="*/ 3 h 4"/>
                    <a:gd name="T70" fmla="*/ 4 w 6"/>
                    <a:gd name="T71" fmla="*/ 2 h 4"/>
                    <a:gd name="T72" fmla="*/ 4 w 6"/>
                    <a:gd name="T73" fmla="*/ 2 h 4"/>
                    <a:gd name="T74" fmla="*/ 4 w 6"/>
                    <a:gd name="T75" fmla="*/ 2 h 4"/>
                    <a:gd name="T76" fmla="*/ 4 w 6"/>
                    <a:gd name="T77" fmla="*/ 1 h 4"/>
                    <a:gd name="T78" fmla="*/ 4 w 6"/>
                    <a:gd name="T79" fmla="*/ 2 h 4"/>
                    <a:gd name="T80" fmla="*/ 4 w 6"/>
                    <a:gd name="T81" fmla="*/ 1 h 4"/>
                    <a:gd name="T82" fmla="*/ 4 w 6"/>
                    <a:gd name="T83" fmla="*/ 1 h 4"/>
                    <a:gd name="T84" fmla="*/ 5 w 6"/>
                    <a:gd name="T85" fmla="*/ 1 h 4"/>
                    <a:gd name="T86" fmla="*/ 5 w 6"/>
                    <a:gd name="T87" fmla="*/ 1 h 4"/>
                    <a:gd name="T88" fmla="*/ 5 w 6"/>
                    <a:gd name="T89" fmla="*/ 1 h 4"/>
                    <a:gd name="T90" fmla="*/ 5 w 6"/>
                    <a:gd name="T91" fmla="*/ 1 h 4"/>
                    <a:gd name="T92" fmla="*/ 5 w 6"/>
                    <a:gd name="T93" fmla="*/ 1 h 4"/>
                    <a:gd name="T94" fmla="*/ 5 w 6"/>
                    <a:gd name="T95" fmla="*/ 1 h 4"/>
                    <a:gd name="T96" fmla="*/ 5 w 6"/>
                    <a:gd name="T97" fmla="*/ 0 h 4"/>
                    <a:gd name="T98" fmla="*/ 6 w 6"/>
                    <a:gd name="T99" fmla="*/ 1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6" h="4">
                      <a:moveTo>
                        <a:pt x="0" y="4"/>
                      </a:move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4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6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84" name="Freeform 395"/>
                <p:cNvSpPr>
                  <a:spLocks/>
                </p:cNvSpPr>
                <p:nvPr/>
              </p:nvSpPr>
              <p:spPr bwMode="auto">
                <a:xfrm>
                  <a:off x="4633914" y="3338513"/>
                  <a:ext cx="6350" cy="14288"/>
                </a:xfrm>
                <a:custGeom>
                  <a:avLst/>
                  <a:gdLst>
                    <a:gd name="T0" fmla="*/ 0 w 4"/>
                    <a:gd name="T1" fmla="*/ 9 h 9"/>
                    <a:gd name="T2" fmla="*/ 0 w 4"/>
                    <a:gd name="T3" fmla="*/ 8 h 9"/>
                    <a:gd name="T4" fmla="*/ 0 w 4"/>
                    <a:gd name="T5" fmla="*/ 8 h 9"/>
                    <a:gd name="T6" fmla="*/ 0 w 4"/>
                    <a:gd name="T7" fmla="*/ 8 h 9"/>
                    <a:gd name="T8" fmla="*/ 0 w 4"/>
                    <a:gd name="T9" fmla="*/ 8 h 9"/>
                    <a:gd name="T10" fmla="*/ 0 w 4"/>
                    <a:gd name="T11" fmla="*/ 8 h 9"/>
                    <a:gd name="T12" fmla="*/ 0 w 4"/>
                    <a:gd name="T13" fmla="*/ 7 h 9"/>
                    <a:gd name="T14" fmla="*/ 0 w 4"/>
                    <a:gd name="T15" fmla="*/ 7 h 9"/>
                    <a:gd name="T16" fmla="*/ 0 w 4"/>
                    <a:gd name="T17" fmla="*/ 7 h 9"/>
                    <a:gd name="T18" fmla="*/ 0 w 4"/>
                    <a:gd name="T19" fmla="*/ 7 h 9"/>
                    <a:gd name="T20" fmla="*/ 0 w 4"/>
                    <a:gd name="T21" fmla="*/ 7 h 9"/>
                    <a:gd name="T22" fmla="*/ 1 w 4"/>
                    <a:gd name="T23" fmla="*/ 6 h 9"/>
                    <a:gd name="T24" fmla="*/ 1 w 4"/>
                    <a:gd name="T25" fmla="*/ 6 h 9"/>
                    <a:gd name="T26" fmla="*/ 1 w 4"/>
                    <a:gd name="T27" fmla="*/ 6 h 9"/>
                    <a:gd name="T28" fmla="*/ 1 w 4"/>
                    <a:gd name="T29" fmla="*/ 6 h 9"/>
                    <a:gd name="T30" fmla="*/ 1 w 4"/>
                    <a:gd name="T31" fmla="*/ 6 h 9"/>
                    <a:gd name="T32" fmla="*/ 1 w 4"/>
                    <a:gd name="T33" fmla="*/ 5 h 9"/>
                    <a:gd name="T34" fmla="*/ 1 w 4"/>
                    <a:gd name="T35" fmla="*/ 6 h 9"/>
                    <a:gd name="T36" fmla="*/ 1 w 4"/>
                    <a:gd name="T37" fmla="*/ 5 h 9"/>
                    <a:gd name="T38" fmla="*/ 1 w 4"/>
                    <a:gd name="T39" fmla="*/ 5 h 9"/>
                    <a:gd name="T40" fmla="*/ 1 w 4"/>
                    <a:gd name="T41" fmla="*/ 5 h 9"/>
                    <a:gd name="T42" fmla="*/ 1 w 4"/>
                    <a:gd name="T43" fmla="*/ 5 h 9"/>
                    <a:gd name="T44" fmla="*/ 2 w 4"/>
                    <a:gd name="T45" fmla="*/ 5 h 9"/>
                    <a:gd name="T46" fmla="*/ 2 w 4"/>
                    <a:gd name="T47" fmla="*/ 4 h 9"/>
                    <a:gd name="T48" fmla="*/ 2 w 4"/>
                    <a:gd name="T49" fmla="*/ 4 h 9"/>
                    <a:gd name="T50" fmla="*/ 2 w 4"/>
                    <a:gd name="T51" fmla="*/ 4 h 9"/>
                    <a:gd name="T52" fmla="*/ 2 w 4"/>
                    <a:gd name="T53" fmla="*/ 3 h 9"/>
                    <a:gd name="T54" fmla="*/ 2 w 4"/>
                    <a:gd name="T55" fmla="*/ 4 h 9"/>
                    <a:gd name="T56" fmla="*/ 2 w 4"/>
                    <a:gd name="T57" fmla="*/ 3 h 9"/>
                    <a:gd name="T58" fmla="*/ 2 w 4"/>
                    <a:gd name="T59" fmla="*/ 3 h 9"/>
                    <a:gd name="T60" fmla="*/ 3 w 4"/>
                    <a:gd name="T61" fmla="*/ 3 h 9"/>
                    <a:gd name="T62" fmla="*/ 3 w 4"/>
                    <a:gd name="T63" fmla="*/ 3 h 9"/>
                    <a:gd name="T64" fmla="*/ 3 w 4"/>
                    <a:gd name="T65" fmla="*/ 3 h 9"/>
                    <a:gd name="T66" fmla="*/ 3 w 4"/>
                    <a:gd name="T67" fmla="*/ 2 h 9"/>
                    <a:gd name="T68" fmla="*/ 3 w 4"/>
                    <a:gd name="T69" fmla="*/ 2 h 9"/>
                    <a:gd name="T70" fmla="*/ 3 w 4"/>
                    <a:gd name="T71" fmla="*/ 2 h 9"/>
                    <a:gd name="T72" fmla="*/ 3 w 4"/>
                    <a:gd name="T73" fmla="*/ 2 h 9"/>
                    <a:gd name="T74" fmla="*/ 3 w 4"/>
                    <a:gd name="T75" fmla="*/ 2 h 9"/>
                    <a:gd name="T76" fmla="*/ 3 w 4"/>
                    <a:gd name="T77" fmla="*/ 2 h 9"/>
                    <a:gd name="T78" fmla="*/ 3 w 4"/>
                    <a:gd name="T79" fmla="*/ 2 h 9"/>
                    <a:gd name="T80" fmla="*/ 3 w 4"/>
                    <a:gd name="T81" fmla="*/ 2 h 9"/>
                    <a:gd name="T82" fmla="*/ 4 w 4"/>
                    <a:gd name="T83" fmla="*/ 1 h 9"/>
                    <a:gd name="T84" fmla="*/ 4 w 4"/>
                    <a:gd name="T85" fmla="*/ 1 h 9"/>
                    <a:gd name="T86" fmla="*/ 4 w 4"/>
                    <a:gd name="T87" fmla="*/ 1 h 9"/>
                    <a:gd name="T88" fmla="*/ 4 w 4"/>
                    <a:gd name="T89" fmla="*/ 1 h 9"/>
                    <a:gd name="T90" fmla="*/ 4 w 4"/>
                    <a:gd name="T91" fmla="*/ 0 h 9"/>
                    <a:gd name="T92" fmla="*/ 4 w 4"/>
                    <a:gd name="T93" fmla="*/ 0 h 9"/>
                    <a:gd name="T94" fmla="*/ 4 w 4"/>
                    <a:gd name="T95" fmla="*/ 0 h 9"/>
                    <a:gd name="T96" fmla="*/ 4 w 4"/>
                    <a:gd name="T97" fmla="*/ 0 h 9"/>
                    <a:gd name="T98" fmla="*/ 4 w 4"/>
                    <a:gd name="T99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" h="9">
                      <a:moveTo>
                        <a:pt x="0" y="9"/>
                      </a:moveTo>
                      <a:lnTo>
                        <a:pt x="0" y="8"/>
                      </a:lnTo>
                      <a:lnTo>
                        <a:pt x="0" y="8"/>
                      </a:lnTo>
                      <a:lnTo>
                        <a:pt x="0" y="8"/>
                      </a:lnTo>
                      <a:lnTo>
                        <a:pt x="0" y="8"/>
                      </a:lnTo>
                      <a:lnTo>
                        <a:pt x="0" y="8"/>
                      </a:lnTo>
                      <a:lnTo>
                        <a:pt x="0" y="7"/>
                      </a:lnTo>
                      <a:lnTo>
                        <a:pt x="0" y="7"/>
                      </a:lnTo>
                      <a:lnTo>
                        <a:pt x="0" y="7"/>
                      </a:lnTo>
                      <a:lnTo>
                        <a:pt x="0" y="7"/>
                      </a:lnTo>
                      <a:lnTo>
                        <a:pt x="0" y="7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5"/>
                      </a:lnTo>
                      <a:lnTo>
                        <a:pt x="1" y="6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2" y="5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85" name="Freeform 396"/>
                <p:cNvSpPr>
                  <a:spLocks/>
                </p:cNvSpPr>
                <p:nvPr/>
              </p:nvSpPr>
              <p:spPr bwMode="auto">
                <a:xfrm>
                  <a:off x="4640264" y="3327400"/>
                  <a:ext cx="7938" cy="11113"/>
                </a:xfrm>
                <a:custGeom>
                  <a:avLst/>
                  <a:gdLst>
                    <a:gd name="T0" fmla="*/ 0 w 5"/>
                    <a:gd name="T1" fmla="*/ 7 h 7"/>
                    <a:gd name="T2" fmla="*/ 0 w 5"/>
                    <a:gd name="T3" fmla="*/ 7 h 7"/>
                    <a:gd name="T4" fmla="*/ 0 w 5"/>
                    <a:gd name="T5" fmla="*/ 6 h 7"/>
                    <a:gd name="T6" fmla="*/ 1 w 5"/>
                    <a:gd name="T7" fmla="*/ 7 h 7"/>
                    <a:gd name="T8" fmla="*/ 1 w 5"/>
                    <a:gd name="T9" fmla="*/ 6 h 7"/>
                    <a:gd name="T10" fmla="*/ 1 w 5"/>
                    <a:gd name="T11" fmla="*/ 6 h 7"/>
                    <a:gd name="T12" fmla="*/ 1 w 5"/>
                    <a:gd name="T13" fmla="*/ 6 h 7"/>
                    <a:gd name="T14" fmla="*/ 1 w 5"/>
                    <a:gd name="T15" fmla="*/ 6 h 7"/>
                    <a:gd name="T16" fmla="*/ 1 w 5"/>
                    <a:gd name="T17" fmla="*/ 6 h 7"/>
                    <a:gd name="T18" fmla="*/ 1 w 5"/>
                    <a:gd name="T19" fmla="*/ 5 h 7"/>
                    <a:gd name="T20" fmla="*/ 1 w 5"/>
                    <a:gd name="T21" fmla="*/ 5 h 7"/>
                    <a:gd name="T22" fmla="*/ 2 w 5"/>
                    <a:gd name="T23" fmla="*/ 5 h 7"/>
                    <a:gd name="T24" fmla="*/ 2 w 5"/>
                    <a:gd name="T25" fmla="*/ 5 h 7"/>
                    <a:gd name="T26" fmla="*/ 2 w 5"/>
                    <a:gd name="T27" fmla="*/ 5 h 7"/>
                    <a:gd name="T28" fmla="*/ 2 w 5"/>
                    <a:gd name="T29" fmla="*/ 4 h 7"/>
                    <a:gd name="T30" fmla="*/ 2 w 5"/>
                    <a:gd name="T31" fmla="*/ 4 h 7"/>
                    <a:gd name="T32" fmla="*/ 2 w 5"/>
                    <a:gd name="T33" fmla="*/ 4 h 7"/>
                    <a:gd name="T34" fmla="*/ 2 w 5"/>
                    <a:gd name="T35" fmla="*/ 4 h 7"/>
                    <a:gd name="T36" fmla="*/ 2 w 5"/>
                    <a:gd name="T37" fmla="*/ 4 h 7"/>
                    <a:gd name="T38" fmla="*/ 2 w 5"/>
                    <a:gd name="T39" fmla="*/ 4 h 7"/>
                    <a:gd name="T40" fmla="*/ 2 w 5"/>
                    <a:gd name="T41" fmla="*/ 4 h 7"/>
                    <a:gd name="T42" fmla="*/ 2 w 5"/>
                    <a:gd name="T43" fmla="*/ 3 h 7"/>
                    <a:gd name="T44" fmla="*/ 3 w 5"/>
                    <a:gd name="T45" fmla="*/ 3 h 7"/>
                    <a:gd name="T46" fmla="*/ 3 w 5"/>
                    <a:gd name="T47" fmla="*/ 3 h 7"/>
                    <a:gd name="T48" fmla="*/ 3 w 5"/>
                    <a:gd name="T49" fmla="*/ 3 h 7"/>
                    <a:gd name="T50" fmla="*/ 3 w 5"/>
                    <a:gd name="T51" fmla="*/ 3 h 7"/>
                    <a:gd name="T52" fmla="*/ 3 w 5"/>
                    <a:gd name="T53" fmla="*/ 3 h 7"/>
                    <a:gd name="T54" fmla="*/ 3 w 5"/>
                    <a:gd name="T55" fmla="*/ 3 h 7"/>
                    <a:gd name="T56" fmla="*/ 3 w 5"/>
                    <a:gd name="T57" fmla="*/ 3 h 7"/>
                    <a:gd name="T58" fmla="*/ 3 w 5"/>
                    <a:gd name="T59" fmla="*/ 2 h 7"/>
                    <a:gd name="T60" fmla="*/ 3 w 5"/>
                    <a:gd name="T61" fmla="*/ 2 h 7"/>
                    <a:gd name="T62" fmla="*/ 3 w 5"/>
                    <a:gd name="T63" fmla="*/ 2 h 7"/>
                    <a:gd name="T64" fmla="*/ 3 w 5"/>
                    <a:gd name="T65" fmla="*/ 2 h 7"/>
                    <a:gd name="T66" fmla="*/ 4 w 5"/>
                    <a:gd name="T67" fmla="*/ 2 h 7"/>
                    <a:gd name="T68" fmla="*/ 4 w 5"/>
                    <a:gd name="T69" fmla="*/ 1 h 7"/>
                    <a:gd name="T70" fmla="*/ 4 w 5"/>
                    <a:gd name="T71" fmla="*/ 2 h 7"/>
                    <a:gd name="T72" fmla="*/ 4 w 5"/>
                    <a:gd name="T73" fmla="*/ 1 h 7"/>
                    <a:gd name="T74" fmla="*/ 4 w 5"/>
                    <a:gd name="T75" fmla="*/ 1 h 7"/>
                    <a:gd name="T76" fmla="*/ 4 w 5"/>
                    <a:gd name="T77" fmla="*/ 1 h 7"/>
                    <a:gd name="T78" fmla="*/ 4 w 5"/>
                    <a:gd name="T79" fmla="*/ 1 h 7"/>
                    <a:gd name="T80" fmla="*/ 5 w 5"/>
                    <a:gd name="T81" fmla="*/ 1 h 7"/>
                    <a:gd name="T82" fmla="*/ 5 w 5"/>
                    <a:gd name="T83" fmla="*/ 0 h 7"/>
                    <a:gd name="T84" fmla="*/ 5 w 5"/>
                    <a:gd name="T85" fmla="*/ 1 h 7"/>
                    <a:gd name="T86" fmla="*/ 5 w 5"/>
                    <a:gd name="T87" fmla="*/ 0 h 7"/>
                    <a:gd name="T88" fmla="*/ 5 w 5"/>
                    <a:gd name="T89" fmla="*/ 0 h 7"/>
                    <a:gd name="T90" fmla="*/ 5 w 5"/>
                    <a:gd name="T91" fmla="*/ 0 h 7"/>
                    <a:gd name="T92" fmla="*/ 5 w 5"/>
                    <a:gd name="T93" fmla="*/ 0 h 7"/>
                    <a:gd name="T94" fmla="*/ 5 w 5"/>
                    <a:gd name="T95" fmla="*/ 0 h 7"/>
                    <a:gd name="T96" fmla="*/ 5 w 5"/>
                    <a:gd name="T97" fmla="*/ 0 h 7"/>
                    <a:gd name="T98" fmla="*/ 5 w 5"/>
                    <a:gd name="T99" fmla="*/ 0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7">
                      <a:moveTo>
                        <a:pt x="0" y="7"/>
                      </a:moveTo>
                      <a:lnTo>
                        <a:pt x="0" y="7"/>
                      </a:lnTo>
                      <a:lnTo>
                        <a:pt x="0" y="6"/>
                      </a:lnTo>
                      <a:lnTo>
                        <a:pt x="1" y="7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86" name="Freeform 397"/>
                <p:cNvSpPr>
                  <a:spLocks/>
                </p:cNvSpPr>
                <p:nvPr/>
              </p:nvSpPr>
              <p:spPr bwMode="auto">
                <a:xfrm>
                  <a:off x="4648201" y="3317875"/>
                  <a:ext cx="7938" cy="9525"/>
                </a:xfrm>
                <a:custGeom>
                  <a:avLst/>
                  <a:gdLst>
                    <a:gd name="T0" fmla="*/ 0 w 5"/>
                    <a:gd name="T1" fmla="*/ 6 h 6"/>
                    <a:gd name="T2" fmla="*/ 0 w 5"/>
                    <a:gd name="T3" fmla="*/ 6 h 6"/>
                    <a:gd name="T4" fmla="*/ 1 w 5"/>
                    <a:gd name="T5" fmla="*/ 5 h 6"/>
                    <a:gd name="T6" fmla="*/ 1 w 5"/>
                    <a:gd name="T7" fmla="*/ 6 h 6"/>
                    <a:gd name="T8" fmla="*/ 1 w 5"/>
                    <a:gd name="T9" fmla="*/ 5 h 6"/>
                    <a:gd name="T10" fmla="*/ 1 w 5"/>
                    <a:gd name="T11" fmla="*/ 5 h 6"/>
                    <a:gd name="T12" fmla="*/ 1 w 5"/>
                    <a:gd name="T13" fmla="*/ 5 h 6"/>
                    <a:gd name="T14" fmla="*/ 1 w 5"/>
                    <a:gd name="T15" fmla="*/ 4 h 6"/>
                    <a:gd name="T16" fmla="*/ 1 w 5"/>
                    <a:gd name="T17" fmla="*/ 5 h 6"/>
                    <a:gd name="T18" fmla="*/ 1 w 5"/>
                    <a:gd name="T19" fmla="*/ 4 h 6"/>
                    <a:gd name="T20" fmla="*/ 1 w 5"/>
                    <a:gd name="T21" fmla="*/ 4 h 6"/>
                    <a:gd name="T22" fmla="*/ 1 w 5"/>
                    <a:gd name="T23" fmla="*/ 4 h 6"/>
                    <a:gd name="T24" fmla="*/ 1 w 5"/>
                    <a:gd name="T25" fmla="*/ 4 h 6"/>
                    <a:gd name="T26" fmla="*/ 2 w 5"/>
                    <a:gd name="T27" fmla="*/ 4 h 6"/>
                    <a:gd name="T28" fmla="*/ 2 w 5"/>
                    <a:gd name="T29" fmla="*/ 4 h 6"/>
                    <a:gd name="T30" fmla="*/ 2 w 5"/>
                    <a:gd name="T31" fmla="*/ 4 h 6"/>
                    <a:gd name="T32" fmla="*/ 2 w 5"/>
                    <a:gd name="T33" fmla="*/ 4 h 6"/>
                    <a:gd name="T34" fmla="*/ 2 w 5"/>
                    <a:gd name="T35" fmla="*/ 3 h 6"/>
                    <a:gd name="T36" fmla="*/ 2 w 5"/>
                    <a:gd name="T37" fmla="*/ 4 h 6"/>
                    <a:gd name="T38" fmla="*/ 2 w 5"/>
                    <a:gd name="T39" fmla="*/ 3 h 6"/>
                    <a:gd name="T40" fmla="*/ 2 w 5"/>
                    <a:gd name="T41" fmla="*/ 3 h 6"/>
                    <a:gd name="T42" fmla="*/ 3 w 5"/>
                    <a:gd name="T43" fmla="*/ 3 h 6"/>
                    <a:gd name="T44" fmla="*/ 3 w 5"/>
                    <a:gd name="T45" fmla="*/ 3 h 6"/>
                    <a:gd name="T46" fmla="*/ 3 w 5"/>
                    <a:gd name="T47" fmla="*/ 3 h 6"/>
                    <a:gd name="T48" fmla="*/ 3 w 5"/>
                    <a:gd name="T49" fmla="*/ 3 h 6"/>
                    <a:gd name="T50" fmla="*/ 3 w 5"/>
                    <a:gd name="T51" fmla="*/ 3 h 6"/>
                    <a:gd name="T52" fmla="*/ 3 w 5"/>
                    <a:gd name="T53" fmla="*/ 3 h 6"/>
                    <a:gd name="T54" fmla="*/ 3 w 5"/>
                    <a:gd name="T55" fmla="*/ 3 h 6"/>
                    <a:gd name="T56" fmla="*/ 3 w 5"/>
                    <a:gd name="T57" fmla="*/ 3 h 6"/>
                    <a:gd name="T58" fmla="*/ 3 w 5"/>
                    <a:gd name="T59" fmla="*/ 2 h 6"/>
                    <a:gd name="T60" fmla="*/ 3 w 5"/>
                    <a:gd name="T61" fmla="*/ 3 h 6"/>
                    <a:gd name="T62" fmla="*/ 3 w 5"/>
                    <a:gd name="T63" fmla="*/ 2 h 6"/>
                    <a:gd name="T64" fmla="*/ 4 w 5"/>
                    <a:gd name="T65" fmla="*/ 2 h 6"/>
                    <a:gd name="T66" fmla="*/ 4 w 5"/>
                    <a:gd name="T67" fmla="*/ 2 h 6"/>
                    <a:gd name="T68" fmla="*/ 4 w 5"/>
                    <a:gd name="T69" fmla="*/ 2 h 6"/>
                    <a:gd name="T70" fmla="*/ 4 w 5"/>
                    <a:gd name="T71" fmla="*/ 2 h 6"/>
                    <a:gd name="T72" fmla="*/ 4 w 5"/>
                    <a:gd name="T73" fmla="*/ 2 h 6"/>
                    <a:gd name="T74" fmla="*/ 4 w 5"/>
                    <a:gd name="T75" fmla="*/ 1 h 6"/>
                    <a:gd name="T76" fmla="*/ 4 w 5"/>
                    <a:gd name="T77" fmla="*/ 2 h 6"/>
                    <a:gd name="T78" fmla="*/ 4 w 5"/>
                    <a:gd name="T79" fmla="*/ 1 h 6"/>
                    <a:gd name="T80" fmla="*/ 4 w 5"/>
                    <a:gd name="T81" fmla="*/ 1 h 6"/>
                    <a:gd name="T82" fmla="*/ 4 w 5"/>
                    <a:gd name="T83" fmla="*/ 1 h 6"/>
                    <a:gd name="T84" fmla="*/ 4 w 5"/>
                    <a:gd name="T85" fmla="*/ 1 h 6"/>
                    <a:gd name="T86" fmla="*/ 5 w 5"/>
                    <a:gd name="T87" fmla="*/ 1 h 6"/>
                    <a:gd name="T88" fmla="*/ 5 w 5"/>
                    <a:gd name="T89" fmla="*/ 1 h 6"/>
                    <a:gd name="T90" fmla="*/ 5 w 5"/>
                    <a:gd name="T91" fmla="*/ 1 h 6"/>
                    <a:gd name="T92" fmla="*/ 5 w 5"/>
                    <a:gd name="T93" fmla="*/ 1 h 6"/>
                    <a:gd name="T94" fmla="*/ 5 w 5"/>
                    <a:gd name="T95" fmla="*/ 1 h 6"/>
                    <a:gd name="T96" fmla="*/ 5 w 5"/>
                    <a:gd name="T97" fmla="*/ 1 h 6"/>
                    <a:gd name="T98" fmla="*/ 5 w 5"/>
                    <a:gd name="T9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6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1" y="5"/>
                      </a:lnTo>
                      <a:lnTo>
                        <a:pt x="1" y="6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4"/>
                      </a:lnTo>
                      <a:lnTo>
                        <a:pt x="1" y="5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2"/>
                      </a:lnTo>
                      <a:lnTo>
                        <a:pt x="3" y="3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87" name="Freeform 398"/>
                <p:cNvSpPr>
                  <a:spLocks/>
                </p:cNvSpPr>
                <p:nvPr/>
              </p:nvSpPr>
              <p:spPr bwMode="auto">
                <a:xfrm>
                  <a:off x="4656139" y="3314700"/>
                  <a:ext cx="7938" cy="4763"/>
                </a:xfrm>
                <a:custGeom>
                  <a:avLst/>
                  <a:gdLst>
                    <a:gd name="T0" fmla="*/ 0 w 5"/>
                    <a:gd name="T1" fmla="*/ 2 h 3"/>
                    <a:gd name="T2" fmla="*/ 1 w 5"/>
                    <a:gd name="T3" fmla="*/ 3 h 3"/>
                    <a:gd name="T4" fmla="*/ 1 w 5"/>
                    <a:gd name="T5" fmla="*/ 2 h 3"/>
                    <a:gd name="T6" fmla="*/ 1 w 5"/>
                    <a:gd name="T7" fmla="*/ 2 h 3"/>
                    <a:gd name="T8" fmla="*/ 1 w 5"/>
                    <a:gd name="T9" fmla="*/ 2 h 3"/>
                    <a:gd name="T10" fmla="*/ 1 w 5"/>
                    <a:gd name="T11" fmla="*/ 2 h 3"/>
                    <a:gd name="T12" fmla="*/ 1 w 5"/>
                    <a:gd name="T13" fmla="*/ 2 h 3"/>
                    <a:gd name="T14" fmla="*/ 1 w 5"/>
                    <a:gd name="T15" fmla="*/ 2 h 3"/>
                    <a:gd name="T16" fmla="*/ 1 w 5"/>
                    <a:gd name="T17" fmla="*/ 2 h 3"/>
                    <a:gd name="T18" fmla="*/ 1 w 5"/>
                    <a:gd name="T19" fmla="*/ 2 h 3"/>
                    <a:gd name="T20" fmla="*/ 1 w 5"/>
                    <a:gd name="T21" fmla="*/ 2 h 3"/>
                    <a:gd name="T22" fmla="*/ 1 w 5"/>
                    <a:gd name="T23" fmla="*/ 2 h 3"/>
                    <a:gd name="T24" fmla="*/ 1 w 5"/>
                    <a:gd name="T25" fmla="*/ 2 h 3"/>
                    <a:gd name="T26" fmla="*/ 2 w 5"/>
                    <a:gd name="T27" fmla="*/ 2 h 3"/>
                    <a:gd name="T28" fmla="*/ 2 w 5"/>
                    <a:gd name="T29" fmla="*/ 2 h 3"/>
                    <a:gd name="T30" fmla="*/ 2 w 5"/>
                    <a:gd name="T31" fmla="*/ 2 h 3"/>
                    <a:gd name="T32" fmla="*/ 2 w 5"/>
                    <a:gd name="T33" fmla="*/ 2 h 3"/>
                    <a:gd name="T34" fmla="*/ 2 w 5"/>
                    <a:gd name="T35" fmla="*/ 1 h 3"/>
                    <a:gd name="T36" fmla="*/ 2 w 5"/>
                    <a:gd name="T37" fmla="*/ 2 h 3"/>
                    <a:gd name="T38" fmla="*/ 2 w 5"/>
                    <a:gd name="T39" fmla="*/ 1 h 3"/>
                    <a:gd name="T40" fmla="*/ 2 w 5"/>
                    <a:gd name="T41" fmla="*/ 1 h 3"/>
                    <a:gd name="T42" fmla="*/ 2 w 5"/>
                    <a:gd name="T43" fmla="*/ 2 h 3"/>
                    <a:gd name="T44" fmla="*/ 2 w 5"/>
                    <a:gd name="T45" fmla="*/ 1 h 3"/>
                    <a:gd name="T46" fmla="*/ 2 w 5"/>
                    <a:gd name="T47" fmla="*/ 1 h 3"/>
                    <a:gd name="T48" fmla="*/ 3 w 5"/>
                    <a:gd name="T49" fmla="*/ 1 h 3"/>
                    <a:gd name="T50" fmla="*/ 3 w 5"/>
                    <a:gd name="T51" fmla="*/ 1 h 3"/>
                    <a:gd name="T52" fmla="*/ 3 w 5"/>
                    <a:gd name="T53" fmla="*/ 1 h 3"/>
                    <a:gd name="T54" fmla="*/ 3 w 5"/>
                    <a:gd name="T55" fmla="*/ 1 h 3"/>
                    <a:gd name="T56" fmla="*/ 3 w 5"/>
                    <a:gd name="T57" fmla="*/ 1 h 3"/>
                    <a:gd name="T58" fmla="*/ 3 w 5"/>
                    <a:gd name="T59" fmla="*/ 1 h 3"/>
                    <a:gd name="T60" fmla="*/ 3 w 5"/>
                    <a:gd name="T61" fmla="*/ 1 h 3"/>
                    <a:gd name="T62" fmla="*/ 4 w 5"/>
                    <a:gd name="T63" fmla="*/ 1 h 3"/>
                    <a:gd name="T64" fmla="*/ 4 w 5"/>
                    <a:gd name="T65" fmla="*/ 0 h 3"/>
                    <a:gd name="T66" fmla="*/ 4 w 5"/>
                    <a:gd name="T67" fmla="*/ 1 h 3"/>
                    <a:gd name="T68" fmla="*/ 4 w 5"/>
                    <a:gd name="T69" fmla="*/ 0 h 3"/>
                    <a:gd name="T70" fmla="*/ 4 w 5"/>
                    <a:gd name="T71" fmla="*/ 0 h 3"/>
                    <a:gd name="T72" fmla="*/ 4 w 5"/>
                    <a:gd name="T73" fmla="*/ 1 h 3"/>
                    <a:gd name="T74" fmla="*/ 4 w 5"/>
                    <a:gd name="T75" fmla="*/ 0 h 3"/>
                    <a:gd name="T76" fmla="*/ 4 w 5"/>
                    <a:gd name="T77" fmla="*/ 1 h 3"/>
                    <a:gd name="T78" fmla="*/ 4 w 5"/>
                    <a:gd name="T79" fmla="*/ 0 h 3"/>
                    <a:gd name="T80" fmla="*/ 4 w 5"/>
                    <a:gd name="T81" fmla="*/ 0 h 3"/>
                    <a:gd name="T82" fmla="*/ 4 w 5"/>
                    <a:gd name="T83" fmla="*/ 0 h 3"/>
                    <a:gd name="T84" fmla="*/ 5 w 5"/>
                    <a:gd name="T85" fmla="*/ 0 h 3"/>
                    <a:gd name="T86" fmla="*/ 5 w 5"/>
                    <a:gd name="T87" fmla="*/ 0 h 3"/>
                    <a:gd name="T88" fmla="*/ 5 w 5"/>
                    <a:gd name="T89" fmla="*/ 0 h 3"/>
                    <a:gd name="T90" fmla="*/ 5 w 5"/>
                    <a:gd name="T91" fmla="*/ 0 h 3"/>
                    <a:gd name="T92" fmla="*/ 5 w 5"/>
                    <a:gd name="T93" fmla="*/ 0 h 3"/>
                    <a:gd name="T94" fmla="*/ 5 w 5"/>
                    <a:gd name="T95" fmla="*/ 0 h 3"/>
                    <a:gd name="T96" fmla="*/ 5 w 5"/>
                    <a:gd name="T97" fmla="*/ 0 h 3"/>
                    <a:gd name="T98" fmla="*/ 5 w 5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3">
                      <a:moveTo>
                        <a:pt x="0" y="2"/>
                      </a:moveTo>
                      <a:lnTo>
                        <a:pt x="1" y="3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88" name="Freeform 399"/>
                <p:cNvSpPr>
                  <a:spLocks/>
                </p:cNvSpPr>
                <p:nvPr/>
              </p:nvSpPr>
              <p:spPr bwMode="auto">
                <a:xfrm>
                  <a:off x="4664076" y="3314700"/>
                  <a:ext cx="7938" cy="3175"/>
                </a:xfrm>
                <a:custGeom>
                  <a:avLst/>
                  <a:gdLst>
                    <a:gd name="T0" fmla="*/ 0 w 5"/>
                    <a:gd name="T1" fmla="*/ 0 h 2"/>
                    <a:gd name="T2" fmla="*/ 0 w 5"/>
                    <a:gd name="T3" fmla="*/ 0 h 2"/>
                    <a:gd name="T4" fmla="*/ 0 w 5"/>
                    <a:gd name="T5" fmla="*/ 0 h 2"/>
                    <a:gd name="T6" fmla="*/ 0 w 5"/>
                    <a:gd name="T7" fmla="*/ 0 h 2"/>
                    <a:gd name="T8" fmla="*/ 1 w 5"/>
                    <a:gd name="T9" fmla="*/ 0 h 2"/>
                    <a:gd name="T10" fmla="*/ 1 w 5"/>
                    <a:gd name="T11" fmla="*/ 0 h 2"/>
                    <a:gd name="T12" fmla="*/ 1 w 5"/>
                    <a:gd name="T13" fmla="*/ 0 h 2"/>
                    <a:gd name="T14" fmla="*/ 1 w 5"/>
                    <a:gd name="T15" fmla="*/ 0 h 2"/>
                    <a:gd name="T16" fmla="*/ 1 w 5"/>
                    <a:gd name="T17" fmla="*/ 0 h 2"/>
                    <a:gd name="T18" fmla="*/ 1 w 5"/>
                    <a:gd name="T19" fmla="*/ 0 h 2"/>
                    <a:gd name="T20" fmla="*/ 1 w 5"/>
                    <a:gd name="T21" fmla="*/ 0 h 2"/>
                    <a:gd name="T22" fmla="*/ 1 w 5"/>
                    <a:gd name="T23" fmla="*/ 0 h 2"/>
                    <a:gd name="T24" fmla="*/ 2 w 5"/>
                    <a:gd name="T25" fmla="*/ 0 h 2"/>
                    <a:gd name="T26" fmla="*/ 2 w 5"/>
                    <a:gd name="T27" fmla="*/ 0 h 2"/>
                    <a:gd name="T28" fmla="*/ 2 w 5"/>
                    <a:gd name="T29" fmla="*/ 0 h 2"/>
                    <a:gd name="T30" fmla="*/ 2 w 5"/>
                    <a:gd name="T31" fmla="*/ 0 h 2"/>
                    <a:gd name="T32" fmla="*/ 2 w 5"/>
                    <a:gd name="T33" fmla="*/ 0 h 2"/>
                    <a:gd name="T34" fmla="*/ 2 w 5"/>
                    <a:gd name="T35" fmla="*/ 0 h 2"/>
                    <a:gd name="T36" fmla="*/ 2 w 5"/>
                    <a:gd name="T37" fmla="*/ 0 h 2"/>
                    <a:gd name="T38" fmla="*/ 2 w 5"/>
                    <a:gd name="T39" fmla="*/ 1 h 2"/>
                    <a:gd name="T40" fmla="*/ 2 w 5"/>
                    <a:gd name="T41" fmla="*/ 0 h 2"/>
                    <a:gd name="T42" fmla="*/ 2 w 5"/>
                    <a:gd name="T43" fmla="*/ 1 h 2"/>
                    <a:gd name="T44" fmla="*/ 2 w 5"/>
                    <a:gd name="T45" fmla="*/ 0 h 2"/>
                    <a:gd name="T46" fmla="*/ 3 w 5"/>
                    <a:gd name="T47" fmla="*/ 0 h 2"/>
                    <a:gd name="T48" fmla="*/ 3 w 5"/>
                    <a:gd name="T49" fmla="*/ 1 h 2"/>
                    <a:gd name="T50" fmla="*/ 3 w 5"/>
                    <a:gd name="T51" fmla="*/ 0 h 2"/>
                    <a:gd name="T52" fmla="*/ 3 w 5"/>
                    <a:gd name="T53" fmla="*/ 1 h 2"/>
                    <a:gd name="T54" fmla="*/ 3 w 5"/>
                    <a:gd name="T55" fmla="*/ 1 h 2"/>
                    <a:gd name="T56" fmla="*/ 3 w 5"/>
                    <a:gd name="T57" fmla="*/ 1 h 2"/>
                    <a:gd name="T58" fmla="*/ 3 w 5"/>
                    <a:gd name="T59" fmla="*/ 1 h 2"/>
                    <a:gd name="T60" fmla="*/ 4 w 5"/>
                    <a:gd name="T61" fmla="*/ 1 h 2"/>
                    <a:gd name="T62" fmla="*/ 4 w 5"/>
                    <a:gd name="T63" fmla="*/ 1 h 2"/>
                    <a:gd name="T64" fmla="*/ 4 w 5"/>
                    <a:gd name="T65" fmla="*/ 1 h 2"/>
                    <a:gd name="T66" fmla="*/ 4 w 5"/>
                    <a:gd name="T67" fmla="*/ 1 h 2"/>
                    <a:gd name="T68" fmla="*/ 4 w 5"/>
                    <a:gd name="T69" fmla="*/ 1 h 2"/>
                    <a:gd name="T70" fmla="*/ 4 w 5"/>
                    <a:gd name="T71" fmla="*/ 1 h 2"/>
                    <a:gd name="T72" fmla="*/ 4 w 5"/>
                    <a:gd name="T73" fmla="*/ 2 h 2"/>
                    <a:gd name="T74" fmla="*/ 4 w 5"/>
                    <a:gd name="T75" fmla="*/ 1 h 2"/>
                    <a:gd name="T76" fmla="*/ 4 w 5"/>
                    <a:gd name="T77" fmla="*/ 2 h 2"/>
                    <a:gd name="T78" fmla="*/ 4 w 5"/>
                    <a:gd name="T79" fmla="*/ 2 h 2"/>
                    <a:gd name="T80" fmla="*/ 4 w 5"/>
                    <a:gd name="T81" fmla="*/ 2 h 2"/>
                    <a:gd name="T82" fmla="*/ 5 w 5"/>
                    <a:gd name="T83" fmla="*/ 2 h 2"/>
                    <a:gd name="T84" fmla="*/ 5 w 5"/>
                    <a:gd name="T85" fmla="*/ 2 h 2"/>
                    <a:gd name="T86" fmla="*/ 5 w 5"/>
                    <a:gd name="T87" fmla="*/ 2 h 2"/>
                    <a:gd name="T88" fmla="*/ 5 w 5"/>
                    <a:gd name="T89" fmla="*/ 2 h 2"/>
                    <a:gd name="T90" fmla="*/ 5 w 5"/>
                    <a:gd name="T91" fmla="*/ 2 h 2"/>
                    <a:gd name="T92" fmla="*/ 5 w 5"/>
                    <a:gd name="T93" fmla="*/ 2 h 2"/>
                    <a:gd name="T94" fmla="*/ 5 w 5"/>
                    <a:gd name="T95" fmla="*/ 2 h 2"/>
                    <a:gd name="T96" fmla="*/ 5 w 5"/>
                    <a:gd name="T97" fmla="*/ 2 h 2"/>
                    <a:gd name="T98" fmla="*/ 5 w 5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89" name="Freeform 400"/>
                <p:cNvSpPr>
                  <a:spLocks/>
                </p:cNvSpPr>
                <p:nvPr/>
              </p:nvSpPr>
              <p:spPr bwMode="auto">
                <a:xfrm>
                  <a:off x="4672014" y="3317875"/>
                  <a:ext cx="7938" cy="11113"/>
                </a:xfrm>
                <a:custGeom>
                  <a:avLst/>
                  <a:gdLst>
                    <a:gd name="T0" fmla="*/ 0 w 5"/>
                    <a:gd name="T1" fmla="*/ 0 h 7"/>
                    <a:gd name="T2" fmla="*/ 0 w 5"/>
                    <a:gd name="T3" fmla="*/ 0 h 7"/>
                    <a:gd name="T4" fmla="*/ 0 w 5"/>
                    <a:gd name="T5" fmla="*/ 1 h 7"/>
                    <a:gd name="T6" fmla="*/ 1 w 5"/>
                    <a:gd name="T7" fmla="*/ 0 h 7"/>
                    <a:gd name="T8" fmla="*/ 1 w 5"/>
                    <a:gd name="T9" fmla="*/ 1 h 7"/>
                    <a:gd name="T10" fmla="*/ 1 w 5"/>
                    <a:gd name="T11" fmla="*/ 1 h 7"/>
                    <a:gd name="T12" fmla="*/ 1 w 5"/>
                    <a:gd name="T13" fmla="*/ 1 h 7"/>
                    <a:gd name="T14" fmla="*/ 1 w 5"/>
                    <a:gd name="T15" fmla="*/ 1 h 7"/>
                    <a:gd name="T16" fmla="*/ 1 w 5"/>
                    <a:gd name="T17" fmla="*/ 1 h 7"/>
                    <a:gd name="T18" fmla="*/ 1 w 5"/>
                    <a:gd name="T19" fmla="*/ 1 h 7"/>
                    <a:gd name="T20" fmla="*/ 1 w 5"/>
                    <a:gd name="T21" fmla="*/ 1 h 7"/>
                    <a:gd name="T22" fmla="*/ 2 w 5"/>
                    <a:gd name="T23" fmla="*/ 1 h 7"/>
                    <a:gd name="T24" fmla="*/ 2 w 5"/>
                    <a:gd name="T25" fmla="*/ 2 h 7"/>
                    <a:gd name="T26" fmla="*/ 2 w 5"/>
                    <a:gd name="T27" fmla="*/ 1 h 7"/>
                    <a:gd name="T28" fmla="*/ 2 w 5"/>
                    <a:gd name="T29" fmla="*/ 2 h 7"/>
                    <a:gd name="T30" fmla="*/ 2 w 5"/>
                    <a:gd name="T31" fmla="*/ 2 h 7"/>
                    <a:gd name="T32" fmla="*/ 2 w 5"/>
                    <a:gd name="T33" fmla="*/ 2 h 7"/>
                    <a:gd name="T34" fmla="*/ 2 w 5"/>
                    <a:gd name="T35" fmla="*/ 2 h 7"/>
                    <a:gd name="T36" fmla="*/ 2 w 5"/>
                    <a:gd name="T37" fmla="*/ 2 h 7"/>
                    <a:gd name="T38" fmla="*/ 2 w 5"/>
                    <a:gd name="T39" fmla="*/ 3 h 7"/>
                    <a:gd name="T40" fmla="*/ 2 w 5"/>
                    <a:gd name="T41" fmla="*/ 2 h 7"/>
                    <a:gd name="T42" fmla="*/ 2 w 5"/>
                    <a:gd name="T43" fmla="*/ 3 h 7"/>
                    <a:gd name="T44" fmla="*/ 3 w 5"/>
                    <a:gd name="T45" fmla="*/ 3 h 7"/>
                    <a:gd name="T46" fmla="*/ 3 w 5"/>
                    <a:gd name="T47" fmla="*/ 3 h 7"/>
                    <a:gd name="T48" fmla="*/ 3 w 5"/>
                    <a:gd name="T49" fmla="*/ 3 h 7"/>
                    <a:gd name="T50" fmla="*/ 3 w 5"/>
                    <a:gd name="T51" fmla="*/ 3 h 7"/>
                    <a:gd name="T52" fmla="*/ 3 w 5"/>
                    <a:gd name="T53" fmla="*/ 4 h 7"/>
                    <a:gd name="T54" fmla="*/ 3 w 5"/>
                    <a:gd name="T55" fmla="*/ 4 h 7"/>
                    <a:gd name="T56" fmla="*/ 3 w 5"/>
                    <a:gd name="T57" fmla="*/ 3 h 7"/>
                    <a:gd name="T58" fmla="*/ 3 w 5"/>
                    <a:gd name="T59" fmla="*/ 4 h 7"/>
                    <a:gd name="T60" fmla="*/ 3 w 5"/>
                    <a:gd name="T61" fmla="*/ 4 h 7"/>
                    <a:gd name="T62" fmla="*/ 3 w 5"/>
                    <a:gd name="T63" fmla="*/ 4 h 7"/>
                    <a:gd name="T64" fmla="*/ 3 w 5"/>
                    <a:gd name="T65" fmla="*/ 4 h 7"/>
                    <a:gd name="T66" fmla="*/ 4 w 5"/>
                    <a:gd name="T67" fmla="*/ 4 h 7"/>
                    <a:gd name="T68" fmla="*/ 4 w 5"/>
                    <a:gd name="T69" fmla="*/ 5 h 7"/>
                    <a:gd name="T70" fmla="*/ 4 w 5"/>
                    <a:gd name="T71" fmla="*/ 4 h 7"/>
                    <a:gd name="T72" fmla="*/ 4 w 5"/>
                    <a:gd name="T73" fmla="*/ 5 h 7"/>
                    <a:gd name="T74" fmla="*/ 4 w 5"/>
                    <a:gd name="T75" fmla="*/ 5 h 7"/>
                    <a:gd name="T76" fmla="*/ 4 w 5"/>
                    <a:gd name="T77" fmla="*/ 5 h 7"/>
                    <a:gd name="T78" fmla="*/ 4 w 5"/>
                    <a:gd name="T79" fmla="*/ 6 h 7"/>
                    <a:gd name="T80" fmla="*/ 4 w 5"/>
                    <a:gd name="T81" fmla="*/ 5 h 7"/>
                    <a:gd name="T82" fmla="*/ 5 w 5"/>
                    <a:gd name="T83" fmla="*/ 6 h 7"/>
                    <a:gd name="T84" fmla="*/ 5 w 5"/>
                    <a:gd name="T85" fmla="*/ 6 h 7"/>
                    <a:gd name="T86" fmla="*/ 5 w 5"/>
                    <a:gd name="T87" fmla="*/ 6 h 7"/>
                    <a:gd name="T88" fmla="*/ 5 w 5"/>
                    <a:gd name="T89" fmla="*/ 6 h 7"/>
                    <a:gd name="T90" fmla="*/ 5 w 5"/>
                    <a:gd name="T91" fmla="*/ 6 h 7"/>
                    <a:gd name="T92" fmla="*/ 5 w 5"/>
                    <a:gd name="T93" fmla="*/ 7 h 7"/>
                    <a:gd name="T94" fmla="*/ 5 w 5"/>
                    <a:gd name="T95" fmla="*/ 6 h 7"/>
                    <a:gd name="T96" fmla="*/ 5 w 5"/>
                    <a:gd name="T97" fmla="*/ 7 h 7"/>
                    <a:gd name="T98" fmla="*/ 5 w 5"/>
                    <a:gd name="T99" fmla="*/ 7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7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3"/>
                      </a:lnTo>
                      <a:lnTo>
                        <a:pt x="2" y="2"/>
                      </a:ln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3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4" y="4"/>
                      </a:lnTo>
                      <a:lnTo>
                        <a:pt x="4" y="5"/>
                      </a:lnTo>
                      <a:lnTo>
                        <a:pt x="4" y="4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6"/>
                      </a:lnTo>
                      <a:lnTo>
                        <a:pt x="4" y="5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7"/>
                      </a:lnTo>
                      <a:lnTo>
                        <a:pt x="5" y="6"/>
                      </a:lnTo>
                      <a:lnTo>
                        <a:pt x="5" y="7"/>
                      </a:lnTo>
                      <a:lnTo>
                        <a:pt x="5" y="7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90" name="Freeform 401"/>
                <p:cNvSpPr>
                  <a:spLocks/>
                </p:cNvSpPr>
                <p:nvPr/>
              </p:nvSpPr>
              <p:spPr bwMode="auto">
                <a:xfrm>
                  <a:off x="4679951" y="3328988"/>
                  <a:ext cx="7938" cy="17463"/>
                </a:xfrm>
                <a:custGeom>
                  <a:avLst/>
                  <a:gdLst>
                    <a:gd name="T0" fmla="*/ 0 w 5"/>
                    <a:gd name="T1" fmla="*/ 0 h 11"/>
                    <a:gd name="T2" fmla="*/ 0 w 5"/>
                    <a:gd name="T3" fmla="*/ 0 h 11"/>
                    <a:gd name="T4" fmla="*/ 0 w 5"/>
                    <a:gd name="T5" fmla="*/ 1 h 11"/>
                    <a:gd name="T6" fmla="*/ 1 w 5"/>
                    <a:gd name="T7" fmla="*/ 0 h 11"/>
                    <a:gd name="T8" fmla="*/ 1 w 5"/>
                    <a:gd name="T9" fmla="*/ 1 h 11"/>
                    <a:gd name="T10" fmla="*/ 1 w 5"/>
                    <a:gd name="T11" fmla="*/ 1 h 11"/>
                    <a:gd name="T12" fmla="*/ 1 w 5"/>
                    <a:gd name="T13" fmla="*/ 1 h 11"/>
                    <a:gd name="T14" fmla="*/ 1 w 5"/>
                    <a:gd name="T15" fmla="*/ 2 h 11"/>
                    <a:gd name="T16" fmla="*/ 1 w 5"/>
                    <a:gd name="T17" fmla="*/ 1 h 11"/>
                    <a:gd name="T18" fmla="*/ 1 w 5"/>
                    <a:gd name="T19" fmla="*/ 2 h 11"/>
                    <a:gd name="T20" fmla="*/ 1 w 5"/>
                    <a:gd name="T21" fmla="*/ 2 h 11"/>
                    <a:gd name="T22" fmla="*/ 1 w 5"/>
                    <a:gd name="T23" fmla="*/ 2 h 11"/>
                    <a:gd name="T24" fmla="*/ 1 w 5"/>
                    <a:gd name="T25" fmla="*/ 3 h 11"/>
                    <a:gd name="T26" fmla="*/ 1 w 5"/>
                    <a:gd name="T27" fmla="*/ 2 h 11"/>
                    <a:gd name="T28" fmla="*/ 2 w 5"/>
                    <a:gd name="T29" fmla="*/ 3 h 11"/>
                    <a:gd name="T30" fmla="*/ 2 w 5"/>
                    <a:gd name="T31" fmla="*/ 3 h 11"/>
                    <a:gd name="T32" fmla="*/ 2 w 5"/>
                    <a:gd name="T33" fmla="*/ 3 h 11"/>
                    <a:gd name="T34" fmla="*/ 2 w 5"/>
                    <a:gd name="T35" fmla="*/ 4 h 11"/>
                    <a:gd name="T36" fmla="*/ 2 w 5"/>
                    <a:gd name="T37" fmla="*/ 3 h 11"/>
                    <a:gd name="T38" fmla="*/ 2 w 5"/>
                    <a:gd name="T39" fmla="*/ 4 h 11"/>
                    <a:gd name="T40" fmla="*/ 2 w 5"/>
                    <a:gd name="T41" fmla="*/ 4 h 11"/>
                    <a:gd name="T42" fmla="*/ 3 w 5"/>
                    <a:gd name="T43" fmla="*/ 4 h 11"/>
                    <a:gd name="T44" fmla="*/ 3 w 5"/>
                    <a:gd name="T45" fmla="*/ 5 h 11"/>
                    <a:gd name="T46" fmla="*/ 3 w 5"/>
                    <a:gd name="T47" fmla="*/ 4 h 11"/>
                    <a:gd name="T48" fmla="*/ 3 w 5"/>
                    <a:gd name="T49" fmla="*/ 5 h 11"/>
                    <a:gd name="T50" fmla="*/ 3 w 5"/>
                    <a:gd name="T51" fmla="*/ 5 h 11"/>
                    <a:gd name="T52" fmla="*/ 3 w 5"/>
                    <a:gd name="T53" fmla="*/ 5 h 11"/>
                    <a:gd name="T54" fmla="*/ 3 w 5"/>
                    <a:gd name="T55" fmla="*/ 6 h 11"/>
                    <a:gd name="T56" fmla="*/ 3 w 5"/>
                    <a:gd name="T57" fmla="*/ 5 h 11"/>
                    <a:gd name="T58" fmla="*/ 3 w 5"/>
                    <a:gd name="T59" fmla="*/ 6 h 11"/>
                    <a:gd name="T60" fmla="*/ 3 w 5"/>
                    <a:gd name="T61" fmla="*/ 6 h 11"/>
                    <a:gd name="T62" fmla="*/ 3 w 5"/>
                    <a:gd name="T63" fmla="*/ 6 h 11"/>
                    <a:gd name="T64" fmla="*/ 4 w 5"/>
                    <a:gd name="T65" fmla="*/ 7 h 11"/>
                    <a:gd name="T66" fmla="*/ 4 w 5"/>
                    <a:gd name="T67" fmla="*/ 6 h 11"/>
                    <a:gd name="T68" fmla="*/ 4 w 5"/>
                    <a:gd name="T69" fmla="*/ 8 h 11"/>
                    <a:gd name="T70" fmla="*/ 4 w 5"/>
                    <a:gd name="T71" fmla="*/ 7 h 11"/>
                    <a:gd name="T72" fmla="*/ 4 w 5"/>
                    <a:gd name="T73" fmla="*/ 7 h 11"/>
                    <a:gd name="T74" fmla="*/ 4 w 5"/>
                    <a:gd name="T75" fmla="*/ 8 h 11"/>
                    <a:gd name="T76" fmla="*/ 4 w 5"/>
                    <a:gd name="T77" fmla="*/ 7 h 11"/>
                    <a:gd name="T78" fmla="*/ 4 w 5"/>
                    <a:gd name="T79" fmla="*/ 9 h 11"/>
                    <a:gd name="T80" fmla="*/ 4 w 5"/>
                    <a:gd name="T81" fmla="*/ 8 h 11"/>
                    <a:gd name="T82" fmla="*/ 4 w 5"/>
                    <a:gd name="T83" fmla="*/ 9 h 11"/>
                    <a:gd name="T84" fmla="*/ 4 w 5"/>
                    <a:gd name="T85" fmla="*/ 9 h 11"/>
                    <a:gd name="T86" fmla="*/ 5 w 5"/>
                    <a:gd name="T87" fmla="*/ 9 h 11"/>
                    <a:gd name="T88" fmla="*/ 5 w 5"/>
                    <a:gd name="T89" fmla="*/ 10 h 11"/>
                    <a:gd name="T90" fmla="*/ 5 w 5"/>
                    <a:gd name="T91" fmla="*/ 9 h 11"/>
                    <a:gd name="T92" fmla="*/ 5 w 5"/>
                    <a:gd name="T93" fmla="*/ 10 h 11"/>
                    <a:gd name="T94" fmla="*/ 5 w 5"/>
                    <a:gd name="T95" fmla="*/ 10 h 11"/>
                    <a:gd name="T96" fmla="*/ 5 w 5"/>
                    <a:gd name="T97" fmla="*/ 10 h 11"/>
                    <a:gd name="T98" fmla="*/ 5 w 5"/>
                    <a:gd name="T99" fmla="*/ 11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2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3" y="4"/>
                      </a:lnTo>
                      <a:lnTo>
                        <a:pt x="3" y="5"/>
                      </a:lnTo>
                      <a:lnTo>
                        <a:pt x="3" y="4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6"/>
                      </a:lnTo>
                      <a:lnTo>
                        <a:pt x="3" y="5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4" y="7"/>
                      </a:lnTo>
                      <a:lnTo>
                        <a:pt x="4" y="6"/>
                      </a:lnTo>
                      <a:lnTo>
                        <a:pt x="4" y="8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8"/>
                      </a:lnTo>
                      <a:lnTo>
                        <a:pt x="4" y="7"/>
                      </a:lnTo>
                      <a:lnTo>
                        <a:pt x="4" y="9"/>
                      </a:lnTo>
                      <a:lnTo>
                        <a:pt x="4" y="8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5" y="9"/>
                      </a:lnTo>
                      <a:lnTo>
                        <a:pt x="5" y="10"/>
                      </a:lnTo>
                      <a:lnTo>
                        <a:pt x="5" y="9"/>
                      </a:lnTo>
                      <a:lnTo>
                        <a:pt x="5" y="10"/>
                      </a:lnTo>
                      <a:lnTo>
                        <a:pt x="5" y="10"/>
                      </a:lnTo>
                      <a:lnTo>
                        <a:pt x="5" y="10"/>
                      </a:lnTo>
                      <a:lnTo>
                        <a:pt x="5" y="1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91" name="Freeform 402"/>
                <p:cNvSpPr>
                  <a:spLocks/>
                </p:cNvSpPr>
                <p:nvPr/>
              </p:nvSpPr>
              <p:spPr bwMode="auto">
                <a:xfrm>
                  <a:off x="4687889" y="3344863"/>
                  <a:ext cx="7938" cy="38100"/>
                </a:xfrm>
                <a:custGeom>
                  <a:avLst/>
                  <a:gdLst>
                    <a:gd name="T0" fmla="*/ 0 w 5"/>
                    <a:gd name="T1" fmla="*/ 1 h 24"/>
                    <a:gd name="T2" fmla="*/ 0 w 5"/>
                    <a:gd name="T3" fmla="*/ 0 h 24"/>
                    <a:gd name="T4" fmla="*/ 1 w 5"/>
                    <a:gd name="T5" fmla="*/ 2 h 24"/>
                    <a:gd name="T6" fmla="*/ 1 w 5"/>
                    <a:gd name="T7" fmla="*/ 1 h 24"/>
                    <a:gd name="T8" fmla="*/ 1 w 5"/>
                    <a:gd name="T9" fmla="*/ 1 h 24"/>
                    <a:gd name="T10" fmla="*/ 1 w 5"/>
                    <a:gd name="T11" fmla="*/ 3 h 24"/>
                    <a:gd name="T12" fmla="*/ 1 w 5"/>
                    <a:gd name="T13" fmla="*/ 2 h 24"/>
                    <a:gd name="T14" fmla="*/ 1 w 5"/>
                    <a:gd name="T15" fmla="*/ 3 h 24"/>
                    <a:gd name="T16" fmla="*/ 1 w 5"/>
                    <a:gd name="T17" fmla="*/ 3 h 24"/>
                    <a:gd name="T18" fmla="*/ 1 w 5"/>
                    <a:gd name="T19" fmla="*/ 3 h 24"/>
                    <a:gd name="T20" fmla="*/ 1 w 5"/>
                    <a:gd name="T21" fmla="*/ 4 h 24"/>
                    <a:gd name="T22" fmla="*/ 1 w 5"/>
                    <a:gd name="T23" fmla="*/ 3 h 24"/>
                    <a:gd name="T24" fmla="*/ 1 w 5"/>
                    <a:gd name="T25" fmla="*/ 5 h 24"/>
                    <a:gd name="T26" fmla="*/ 2 w 5"/>
                    <a:gd name="T27" fmla="*/ 4 h 24"/>
                    <a:gd name="T28" fmla="*/ 2 w 5"/>
                    <a:gd name="T29" fmla="*/ 5 h 24"/>
                    <a:gd name="T30" fmla="*/ 2 w 5"/>
                    <a:gd name="T31" fmla="*/ 6 h 24"/>
                    <a:gd name="T32" fmla="*/ 2 w 5"/>
                    <a:gd name="T33" fmla="*/ 5 h 24"/>
                    <a:gd name="T34" fmla="*/ 2 w 5"/>
                    <a:gd name="T35" fmla="*/ 7 h 24"/>
                    <a:gd name="T36" fmla="*/ 2 w 5"/>
                    <a:gd name="T37" fmla="*/ 6 h 24"/>
                    <a:gd name="T38" fmla="*/ 2 w 5"/>
                    <a:gd name="T39" fmla="*/ 7 h 24"/>
                    <a:gd name="T40" fmla="*/ 2 w 5"/>
                    <a:gd name="T41" fmla="*/ 8 h 24"/>
                    <a:gd name="T42" fmla="*/ 2 w 5"/>
                    <a:gd name="T43" fmla="*/ 7 h 24"/>
                    <a:gd name="T44" fmla="*/ 2 w 5"/>
                    <a:gd name="T45" fmla="*/ 9 h 24"/>
                    <a:gd name="T46" fmla="*/ 2 w 5"/>
                    <a:gd name="T47" fmla="*/ 8 h 24"/>
                    <a:gd name="T48" fmla="*/ 3 w 5"/>
                    <a:gd name="T49" fmla="*/ 9 h 24"/>
                    <a:gd name="T50" fmla="*/ 3 w 5"/>
                    <a:gd name="T51" fmla="*/ 10 h 24"/>
                    <a:gd name="T52" fmla="*/ 3 w 5"/>
                    <a:gd name="T53" fmla="*/ 9 h 24"/>
                    <a:gd name="T54" fmla="*/ 3 w 5"/>
                    <a:gd name="T55" fmla="*/ 11 h 24"/>
                    <a:gd name="T56" fmla="*/ 3 w 5"/>
                    <a:gd name="T57" fmla="*/ 10 h 24"/>
                    <a:gd name="T58" fmla="*/ 3 w 5"/>
                    <a:gd name="T59" fmla="*/ 11 h 24"/>
                    <a:gd name="T60" fmla="*/ 3 w 5"/>
                    <a:gd name="T61" fmla="*/ 12 h 24"/>
                    <a:gd name="T62" fmla="*/ 4 w 5"/>
                    <a:gd name="T63" fmla="*/ 11 h 24"/>
                    <a:gd name="T64" fmla="*/ 4 w 5"/>
                    <a:gd name="T65" fmla="*/ 13 h 24"/>
                    <a:gd name="T66" fmla="*/ 4 w 5"/>
                    <a:gd name="T67" fmla="*/ 12 h 24"/>
                    <a:gd name="T68" fmla="*/ 4 w 5"/>
                    <a:gd name="T69" fmla="*/ 14 h 24"/>
                    <a:gd name="T70" fmla="*/ 4 w 5"/>
                    <a:gd name="T71" fmla="*/ 14 h 24"/>
                    <a:gd name="T72" fmla="*/ 4 w 5"/>
                    <a:gd name="T73" fmla="*/ 14 h 24"/>
                    <a:gd name="T74" fmla="*/ 4 w 5"/>
                    <a:gd name="T75" fmla="*/ 16 h 24"/>
                    <a:gd name="T76" fmla="*/ 4 w 5"/>
                    <a:gd name="T77" fmla="*/ 14 h 24"/>
                    <a:gd name="T78" fmla="*/ 4 w 5"/>
                    <a:gd name="T79" fmla="*/ 17 h 24"/>
                    <a:gd name="T80" fmla="*/ 4 w 5"/>
                    <a:gd name="T81" fmla="*/ 17 h 24"/>
                    <a:gd name="T82" fmla="*/ 4 w 5"/>
                    <a:gd name="T83" fmla="*/ 17 h 24"/>
                    <a:gd name="T84" fmla="*/ 4 w 5"/>
                    <a:gd name="T85" fmla="*/ 19 h 24"/>
                    <a:gd name="T86" fmla="*/ 5 w 5"/>
                    <a:gd name="T87" fmla="*/ 17 h 24"/>
                    <a:gd name="T88" fmla="*/ 5 w 5"/>
                    <a:gd name="T89" fmla="*/ 20 h 24"/>
                    <a:gd name="T90" fmla="*/ 5 w 5"/>
                    <a:gd name="T91" fmla="*/ 20 h 24"/>
                    <a:gd name="T92" fmla="*/ 5 w 5"/>
                    <a:gd name="T93" fmla="*/ 20 h 24"/>
                    <a:gd name="T94" fmla="*/ 5 w 5"/>
                    <a:gd name="T95" fmla="*/ 22 h 24"/>
                    <a:gd name="T96" fmla="*/ 5 w 5"/>
                    <a:gd name="T97" fmla="*/ 21 h 24"/>
                    <a:gd name="T98" fmla="*/ 5 w 5"/>
                    <a:gd name="T99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4">
                      <a:moveTo>
                        <a:pt x="0" y="1"/>
                      </a:moveTo>
                      <a:lnTo>
                        <a:pt x="0" y="0"/>
                      </a:lnTo>
                      <a:lnTo>
                        <a:pt x="1" y="2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3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4"/>
                      </a:lnTo>
                      <a:lnTo>
                        <a:pt x="1" y="3"/>
                      </a:lnTo>
                      <a:lnTo>
                        <a:pt x="1" y="5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2" y="6"/>
                      </a:lnTo>
                      <a:lnTo>
                        <a:pt x="2" y="5"/>
                      </a:lnTo>
                      <a:lnTo>
                        <a:pt x="2" y="7"/>
                      </a:lnTo>
                      <a:lnTo>
                        <a:pt x="2" y="6"/>
                      </a:lnTo>
                      <a:lnTo>
                        <a:pt x="2" y="7"/>
                      </a:lnTo>
                      <a:lnTo>
                        <a:pt x="2" y="8"/>
                      </a:lnTo>
                      <a:lnTo>
                        <a:pt x="2" y="7"/>
                      </a:lnTo>
                      <a:lnTo>
                        <a:pt x="2" y="9"/>
                      </a:lnTo>
                      <a:lnTo>
                        <a:pt x="2" y="8"/>
                      </a:lnTo>
                      <a:lnTo>
                        <a:pt x="3" y="9"/>
                      </a:lnTo>
                      <a:lnTo>
                        <a:pt x="3" y="10"/>
                      </a:lnTo>
                      <a:lnTo>
                        <a:pt x="3" y="9"/>
                      </a:lnTo>
                      <a:lnTo>
                        <a:pt x="3" y="11"/>
                      </a:lnTo>
                      <a:lnTo>
                        <a:pt x="3" y="10"/>
                      </a:lnTo>
                      <a:lnTo>
                        <a:pt x="3" y="11"/>
                      </a:lnTo>
                      <a:lnTo>
                        <a:pt x="3" y="12"/>
                      </a:lnTo>
                      <a:lnTo>
                        <a:pt x="4" y="11"/>
                      </a:lnTo>
                      <a:lnTo>
                        <a:pt x="4" y="13"/>
                      </a:lnTo>
                      <a:lnTo>
                        <a:pt x="4" y="12"/>
                      </a:lnTo>
                      <a:lnTo>
                        <a:pt x="4" y="14"/>
                      </a:lnTo>
                      <a:lnTo>
                        <a:pt x="4" y="14"/>
                      </a:lnTo>
                      <a:lnTo>
                        <a:pt x="4" y="14"/>
                      </a:lnTo>
                      <a:lnTo>
                        <a:pt x="4" y="16"/>
                      </a:lnTo>
                      <a:lnTo>
                        <a:pt x="4" y="14"/>
                      </a:lnTo>
                      <a:lnTo>
                        <a:pt x="4" y="17"/>
                      </a:lnTo>
                      <a:lnTo>
                        <a:pt x="4" y="17"/>
                      </a:lnTo>
                      <a:lnTo>
                        <a:pt x="4" y="17"/>
                      </a:lnTo>
                      <a:lnTo>
                        <a:pt x="4" y="19"/>
                      </a:lnTo>
                      <a:lnTo>
                        <a:pt x="5" y="17"/>
                      </a:lnTo>
                      <a:lnTo>
                        <a:pt x="5" y="20"/>
                      </a:lnTo>
                      <a:lnTo>
                        <a:pt x="5" y="20"/>
                      </a:lnTo>
                      <a:lnTo>
                        <a:pt x="5" y="20"/>
                      </a:lnTo>
                      <a:lnTo>
                        <a:pt x="5" y="22"/>
                      </a:lnTo>
                      <a:lnTo>
                        <a:pt x="5" y="21"/>
                      </a:lnTo>
                      <a:lnTo>
                        <a:pt x="5" y="24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92" name="Freeform 403"/>
                <p:cNvSpPr>
                  <a:spLocks/>
                </p:cNvSpPr>
                <p:nvPr/>
              </p:nvSpPr>
              <p:spPr bwMode="auto">
                <a:xfrm>
                  <a:off x="4695826" y="3381375"/>
                  <a:ext cx="3175" cy="22225"/>
                </a:xfrm>
                <a:custGeom>
                  <a:avLst/>
                  <a:gdLst>
                    <a:gd name="T0" fmla="*/ 0 w 2"/>
                    <a:gd name="T1" fmla="*/ 1 h 14"/>
                    <a:gd name="T2" fmla="*/ 0 w 2"/>
                    <a:gd name="T3" fmla="*/ 0 h 14"/>
                    <a:gd name="T4" fmla="*/ 0 w 2"/>
                    <a:gd name="T5" fmla="*/ 1 h 14"/>
                    <a:gd name="T6" fmla="*/ 0 w 2"/>
                    <a:gd name="T7" fmla="*/ 3 h 14"/>
                    <a:gd name="T8" fmla="*/ 0 w 2"/>
                    <a:gd name="T9" fmla="*/ 2 h 14"/>
                    <a:gd name="T10" fmla="*/ 1 w 2"/>
                    <a:gd name="T11" fmla="*/ 5 h 14"/>
                    <a:gd name="T12" fmla="*/ 1 w 2"/>
                    <a:gd name="T13" fmla="*/ 4 h 14"/>
                    <a:gd name="T14" fmla="*/ 1 w 2"/>
                    <a:gd name="T15" fmla="*/ 5 h 14"/>
                    <a:gd name="T16" fmla="*/ 1 w 2"/>
                    <a:gd name="T17" fmla="*/ 7 h 14"/>
                    <a:gd name="T18" fmla="*/ 1 w 2"/>
                    <a:gd name="T19" fmla="*/ 6 h 14"/>
                    <a:gd name="T20" fmla="*/ 1 w 2"/>
                    <a:gd name="T21" fmla="*/ 10 h 14"/>
                    <a:gd name="T22" fmla="*/ 1 w 2"/>
                    <a:gd name="T23" fmla="*/ 8 h 14"/>
                    <a:gd name="T24" fmla="*/ 2 w 2"/>
                    <a:gd name="T25" fmla="*/ 10 h 14"/>
                    <a:gd name="T26" fmla="*/ 2 w 2"/>
                    <a:gd name="T27" fmla="*/ 12 h 14"/>
                    <a:gd name="T28" fmla="*/ 2 w 2"/>
                    <a:gd name="T29" fmla="*/ 11 h 14"/>
                    <a:gd name="T30" fmla="*/ 2 w 2"/>
                    <a:gd name="T31" fmla="*/ 14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2" h="14">
                      <a:moveTo>
                        <a:pt x="0" y="1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2"/>
                      </a:lnTo>
                      <a:lnTo>
                        <a:pt x="1" y="5"/>
                      </a:lnTo>
                      <a:lnTo>
                        <a:pt x="1" y="4"/>
                      </a:lnTo>
                      <a:lnTo>
                        <a:pt x="1" y="5"/>
                      </a:lnTo>
                      <a:lnTo>
                        <a:pt x="1" y="7"/>
                      </a:lnTo>
                      <a:lnTo>
                        <a:pt x="1" y="6"/>
                      </a:lnTo>
                      <a:lnTo>
                        <a:pt x="1" y="10"/>
                      </a:lnTo>
                      <a:lnTo>
                        <a:pt x="1" y="8"/>
                      </a:lnTo>
                      <a:lnTo>
                        <a:pt x="2" y="10"/>
                      </a:lnTo>
                      <a:lnTo>
                        <a:pt x="2" y="12"/>
                      </a:lnTo>
                      <a:lnTo>
                        <a:pt x="2" y="11"/>
                      </a:lnTo>
                      <a:lnTo>
                        <a:pt x="2" y="14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93" name="Freeform 404"/>
                <p:cNvSpPr>
                  <a:spLocks/>
                </p:cNvSpPr>
                <p:nvPr/>
              </p:nvSpPr>
              <p:spPr bwMode="auto">
                <a:xfrm>
                  <a:off x="4699001" y="3402013"/>
                  <a:ext cx="0" cy="1588"/>
                </a:xfrm>
                <a:custGeom>
                  <a:avLst/>
                  <a:gdLst>
                    <a:gd name="T0" fmla="*/ 1 h 1"/>
                    <a:gd name="T1" fmla="*/ 0 h 1"/>
                    <a:gd name="T2" fmla="*/ 1 h 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">
                      <a:moveTo>
                        <a:pt x="0" y="1"/>
                      </a:moveTo>
                      <a:lnTo>
                        <a:pt x="0" y="0"/>
                      </a:lnTo>
                      <a:lnTo>
                        <a:pt x="0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94" name="Freeform 405"/>
                <p:cNvSpPr>
                  <a:spLocks/>
                </p:cNvSpPr>
                <p:nvPr/>
              </p:nvSpPr>
              <p:spPr bwMode="auto">
                <a:xfrm>
                  <a:off x="4710114" y="3402013"/>
                  <a:ext cx="0" cy="1588"/>
                </a:xfrm>
                <a:custGeom>
                  <a:avLst/>
                  <a:gdLst>
                    <a:gd name="T0" fmla="*/ 1 h 1"/>
                    <a:gd name="T1" fmla="*/ 0 h 1"/>
                    <a:gd name="T2" fmla="*/ 1 h 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">
                      <a:moveTo>
                        <a:pt x="0" y="1"/>
                      </a:moveTo>
                      <a:lnTo>
                        <a:pt x="0" y="0"/>
                      </a:lnTo>
                      <a:lnTo>
                        <a:pt x="0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9" name="Freeform 407"/>
                <p:cNvSpPr>
                  <a:spLocks/>
                </p:cNvSpPr>
                <p:nvPr/>
              </p:nvSpPr>
              <p:spPr bwMode="auto">
                <a:xfrm>
                  <a:off x="4710113" y="3400425"/>
                  <a:ext cx="0" cy="3175"/>
                </a:xfrm>
                <a:custGeom>
                  <a:avLst/>
                  <a:gdLst>
                    <a:gd name="T0" fmla="*/ 2 h 2"/>
                    <a:gd name="T1" fmla="*/ 0 h 2"/>
                    <a:gd name="T2" fmla="*/ 2 h 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">
                      <a:moveTo>
                        <a:pt x="0" y="2"/>
                      </a:moveTo>
                      <a:lnTo>
                        <a:pt x="0" y="0"/>
                      </a:lnTo>
                      <a:lnTo>
                        <a:pt x="0" y="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0" name="Freeform 408"/>
                <p:cNvSpPr>
                  <a:spLocks/>
                </p:cNvSpPr>
                <p:nvPr/>
              </p:nvSpPr>
              <p:spPr bwMode="auto">
                <a:xfrm>
                  <a:off x="4710113" y="3362325"/>
                  <a:ext cx="7938" cy="41275"/>
                </a:xfrm>
                <a:custGeom>
                  <a:avLst/>
                  <a:gdLst>
                    <a:gd name="T0" fmla="*/ 0 w 5"/>
                    <a:gd name="T1" fmla="*/ 26 h 26"/>
                    <a:gd name="T2" fmla="*/ 0 w 5"/>
                    <a:gd name="T3" fmla="*/ 22 h 26"/>
                    <a:gd name="T4" fmla="*/ 0 w 5"/>
                    <a:gd name="T5" fmla="*/ 25 h 26"/>
                    <a:gd name="T6" fmla="*/ 0 w 5"/>
                    <a:gd name="T7" fmla="*/ 22 h 26"/>
                    <a:gd name="T8" fmla="*/ 1 w 5"/>
                    <a:gd name="T9" fmla="*/ 21 h 26"/>
                    <a:gd name="T10" fmla="*/ 1 w 5"/>
                    <a:gd name="T11" fmla="*/ 23 h 26"/>
                    <a:gd name="T12" fmla="*/ 1 w 5"/>
                    <a:gd name="T13" fmla="*/ 18 h 26"/>
                    <a:gd name="T14" fmla="*/ 1 w 5"/>
                    <a:gd name="T15" fmla="*/ 22 h 26"/>
                    <a:gd name="T16" fmla="*/ 1 w 5"/>
                    <a:gd name="T17" fmla="*/ 19 h 26"/>
                    <a:gd name="T18" fmla="*/ 1 w 5"/>
                    <a:gd name="T19" fmla="*/ 18 h 26"/>
                    <a:gd name="T20" fmla="*/ 1 w 5"/>
                    <a:gd name="T21" fmla="*/ 20 h 26"/>
                    <a:gd name="T22" fmla="*/ 2 w 5"/>
                    <a:gd name="T23" fmla="*/ 16 h 26"/>
                    <a:gd name="T24" fmla="*/ 2 w 5"/>
                    <a:gd name="T25" fmla="*/ 19 h 26"/>
                    <a:gd name="T26" fmla="*/ 2 w 5"/>
                    <a:gd name="T27" fmla="*/ 16 h 26"/>
                    <a:gd name="T28" fmla="*/ 2 w 5"/>
                    <a:gd name="T29" fmla="*/ 16 h 26"/>
                    <a:gd name="T30" fmla="*/ 2 w 5"/>
                    <a:gd name="T31" fmla="*/ 17 h 26"/>
                    <a:gd name="T32" fmla="*/ 2 w 5"/>
                    <a:gd name="T33" fmla="*/ 13 h 26"/>
                    <a:gd name="T34" fmla="*/ 2 w 5"/>
                    <a:gd name="T35" fmla="*/ 17 h 26"/>
                    <a:gd name="T36" fmla="*/ 2 w 5"/>
                    <a:gd name="T37" fmla="*/ 13 h 26"/>
                    <a:gd name="T38" fmla="*/ 2 w 5"/>
                    <a:gd name="T39" fmla="*/ 14 h 26"/>
                    <a:gd name="T40" fmla="*/ 2 w 5"/>
                    <a:gd name="T41" fmla="*/ 14 h 26"/>
                    <a:gd name="T42" fmla="*/ 2 w 5"/>
                    <a:gd name="T43" fmla="*/ 11 h 26"/>
                    <a:gd name="T44" fmla="*/ 3 w 5"/>
                    <a:gd name="T45" fmla="*/ 14 h 26"/>
                    <a:gd name="T46" fmla="*/ 3 w 5"/>
                    <a:gd name="T47" fmla="*/ 10 h 26"/>
                    <a:gd name="T48" fmla="*/ 3 w 5"/>
                    <a:gd name="T49" fmla="*/ 11 h 26"/>
                    <a:gd name="T50" fmla="*/ 3 w 5"/>
                    <a:gd name="T51" fmla="*/ 12 h 26"/>
                    <a:gd name="T52" fmla="*/ 3 w 5"/>
                    <a:gd name="T53" fmla="*/ 8 h 26"/>
                    <a:gd name="T54" fmla="*/ 3 w 5"/>
                    <a:gd name="T55" fmla="*/ 12 h 26"/>
                    <a:gd name="T56" fmla="*/ 3 w 5"/>
                    <a:gd name="T57" fmla="*/ 8 h 26"/>
                    <a:gd name="T58" fmla="*/ 3 w 5"/>
                    <a:gd name="T59" fmla="*/ 9 h 26"/>
                    <a:gd name="T60" fmla="*/ 3 w 5"/>
                    <a:gd name="T61" fmla="*/ 9 h 26"/>
                    <a:gd name="T62" fmla="*/ 3 w 5"/>
                    <a:gd name="T63" fmla="*/ 6 h 26"/>
                    <a:gd name="T64" fmla="*/ 3 w 5"/>
                    <a:gd name="T65" fmla="*/ 10 h 26"/>
                    <a:gd name="T66" fmla="*/ 4 w 5"/>
                    <a:gd name="T67" fmla="*/ 6 h 26"/>
                    <a:gd name="T68" fmla="*/ 4 w 5"/>
                    <a:gd name="T69" fmla="*/ 8 h 26"/>
                    <a:gd name="T70" fmla="*/ 4 w 5"/>
                    <a:gd name="T71" fmla="*/ 7 h 26"/>
                    <a:gd name="T72" fmla="*/ 4 w 5"/>
                    <a:gd name="T73" fmla="*/ 5 h 26"/>
                    <a:gd name="T74" fmla="*/ 4 w 5"/>
                    <a:gd name="T75" fmla="*/ 8 h 26"/>
                    <a:gd name="T76" fmla="*/ 4 w 5"/>
                    <a:gd name="T77" fmla="*/ 3 h 26"/>
                    <a:gd name="T78" fmla="*/ 4 w 5"/>
                    <a:gd name="T79" fmla="*/ 6 h 26"/>
                    <a:gd name="T80" fmla="*/ 4 w 5"/>
                    <a:gd name="T81" fmla="*/ 5 h 26"/>
                    <a:gd name="T82" fmla="*/ 5 w 5"/>
                    <a:gd name="T83" fmla="*/ 3 h 26"/>
                    <a:gd name="T84" fmla="*/ 5 w 5"/>
                    <a:gd name="T85" fmla="*/ 6 h 26"/>
                    <a:gd name="T86" fmla="*/ 5 w 5"/>
                    <a:gd name="T87" fmla="*/ 2 h 26"/>
                    <a:gd name="T88" fmla="*/ 5 w 5"/>
                    <a:gd name="T89" fmla="*/ 5 h 26"/>
                    <a:gd name="T90" fmla="*/ 5 w 5"/>
                    <a:gd name="T91" fmla="*/ 3 h 26"/>
                    <a:gd name="T92" fmla="*/ 5 w 5"/>
                    <a:gd name="T93" fmla="*/ 2 h 26"/>
                    <a:gd name="T94" fmla="*/ 5 w 5"/>
                    <a:gd name="T95" fmla="*/ 4 h 26"/>
                    <a:gd name="T96" fmla="*/ 5 w 5"/>
                    <a:gd name="T97" fmla="*/ 0 h 26"/>
                    <a:gd name="T98" fmla="*/ 5 w 5"/>
                    <a:gd name="T99" fmla="*/ 3 h 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6">
                      <a:moveTo>
                        <a:pt x="0" y="26"/>
                      </a:moveTo>
                      <a:lnTo>
                        <a:pt x="0" y="22"/>
                      </a:lnTo>
                      <a:lnTo>
                        <a:pt x="0" y="25"/>
                      </a:lnTo>
                      <a:lnTo>
                        <a:pt x="0" y="22"/>
                      </a:lnTo>
                      <a:lnTo>
                        <a:pt x="1" y="21"/>
                      </a:lnTo>
                      <a:lnTo>
                        <a:pt x="1" y="23"/>
                      </a:lnTo>
                      <a:lnTo>
                        <a:pt x="1" y="18"/>
                      </a:lnTo>
                      <a:lnTo>
                        <a:pt x="1" y="22"/>
                      </a:lnTo>
                      <a:lnTo>
                        <a:pt x="1" y="19"/>
                      </a:lnTo>
                      <a:lnTo>
                        <a:pt x="1" y="18"/>
                      </a:lnTo>
                      <a:lnTo>
                        <a:pt x="1" y="20"/>
                      </a:lnTo>
                      <a:lnTo>
                        <a:pt x="2" y="16"/>
                      </a:lnTo>
                      <a:lnTo>
                        <a:pt x="2" y="19"/>
                      </a:lnTo>
                      <a:lnTo>
                        <a:pt x="2" y="16"/>
                      </a:lnTo>
                      <a:lnTo>
                        <a:pt x="2" y="16"/>
                      </a:lnTo>
                      <a:lnTo>
                        <a:pt x="2" y="17"/>
                      </a:lnTo>
                      <a:lnTo>
                        <a:pt x="2" y="13"/>
                      </a:lnTo>
                      <a:lnTo>
                        <a:pt x="2" y="17"/>
                      </a:lnTo>
                      <a:lnTo>
                        <a:pt x="2" y="13"/>
                      </a:lnTo>
                      <a:lnTo>
                        <a:pt x="2" y="14"/>
                      </a:lnTo>
                      <a:lnTo>
                        <a:pt x="2" y="14"/>
                      </a:lnTo>
                      <a:lnTo>
                        <a:pt x="2" y="11"/>
                      </a:lnTo>
                      <a:lnTo>
                        <a:pt x="3" y="14"/>
                      </a:lnTo>
                      <a:lnTo>
                        <a:pt x="3" y="10"/>
                      </a:lnTo>
                      <a:lnTo>
                        <a:pt x="3" y="11"/>
                      </a:lnTo>
                      <a:lnTo>
                        <a:pt x="3" y="12"/>
                      </a:lnTo>
                      <a:lnTo>
                        <a:pt x="3" y="8"/>
                      </a:lnTo>
                      <a:lnTo>
                        <a:pt x="3" y="12"/>
                      </a:lnTo>
                      <a:lnTo>
                        <a:pt x="3" y="8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6"/>
                      </a:lnTo>
                      <a:lnTo>
                        <a:pt x="3" y="10"/>
                      </a:lnTo>
                      <a:lnTo>
                        <a:pt x="4" y="6"/>
                      </a:lnTo>
                      <a:lnTo>
                        <a:pt x="4" y="8"/>
                      </a:lnTo>
                      <a:lnTo>
                        <a:pt x="4" y="7"/>
                      </a:lnTo>
                      <a:lnTo>
                        <a:pt x="4" y="5"/>
                      </a:lnTo>
                      <a:lnTo>
                        <a:pt x="4" y="8"/>
                      </a:lnTo>
                      <a:lnTo>
                        <a:pt x="4" y="3"/>
                      </a:lnTo>
                      <a:lnTo>
                        <a:pt x="4" y="6"/>
                      </a:lnTo>
                      <a:lnTo>
                        <a:pt x="4" y="5"/>
                      </a:lnTo>
                      <a:lnTo>
                        <a:pt x="5" y="3"/>
                      </a:lnTo>
                      <a:lnTo>
                        <a:pt x="5" y="6"/>
                      </a:lnTo>
                      <a:lnTo>
                        <a:pt x="5" y="2"/>
                      </a:lnTo>
                      <a:lnTo>
                        <a:pt x="5" y="5"/>
                      </a:lnTo>
                      <a:lnTo>
                        <a:pt x="5" y="3"/>
                      </a:lnTo>
                      <a:lnTo>
                        <a:pt x="5" y="2"/>
                      </a:lnTo>
                      <a:lnTo>
                        <a:pt x="5" y="4"/>
                      </a:lnTo>
                      <a:lnTo>
                        <a:pt x="5" y="0"/>
                      </a:lnTo>
                      <a:lnTo>
                        <a:pt x="5" y="3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1" name="Freeform 409"/>
                <p:cNvSpPr>
                  <a:spLocks/>
                </p:cNvSpPr>
                <p:nvPr/>
              </p:nvSpPr>
              <p:spPr bwMode="auto">
                <a:xfrm>
                  <a:off x="4718051" y="3348038"/>
                  <a:ext cx="7938" cy="19050"/>
                </a:xfrm>
                <a:custGeom>
                  <a:avLst/>
                  <a:gdLst>
                    <a:gd name="T0" fmla="*/ 0 w 5"/>
                    <a:gd name="T1" fmla="*/ 12 h 12"/>
                    <a:gd name="T2" fmla="*/ 0 w 5"/>
                    <a:gd name="T3" fmla="*/ 10 h 12"/>
                    <a:gd name="T4" fmla="*/ 0 w 5"/>
                    <a:gd name="T5" fmla="*/ 10 h 12"/>
                    <a:gd name="T6" fmla="*/ 1 w 5"/>
                    <a:gd name="T7" fmla="*/ 11 h 12"/>
                    <a:gd name="T8" fmla="*/ 1 w 5"/>
                    <a:gd name="T9" fmla="*/ 8 h 12"/>
                    <a:gd name="T10" fmla="*/ 1 w 5"/>
                    <a:gd name="T11" fmla="*/ 11 h 12"/>
                    <a:gd name="T12" fmla="*/ 1 w 5"/>
                    <a:gd name="T13" fmla="*/ 8 h 12"/>
                    <a:gd name="T14" fmla="*/ 1 w 5"/>
                    <a:gd name="T15" fmla="*/ 9 h 12"/>
                    <a:gd name="T16" fmla="*/ 1 w 5"/>
                    <a:gd name="T17" fmla="*/ 10 h 12"/>
                    <a:gd name="T18" fmla="*/ 1 w 5"/>
                    <a:gd name="T19" fmla="*/ 6 h 12"/>
                    <a:gd name="T20" fmla="*/ 1 w 5"/>
                    <a:gd name="T21" fmla="*/ 10 h 12"/>
                    <a:gd name="T22" fmla="*/ 1 w 5"/>
                    <a:gd name="T23" fmla="*/ 7 h 12"/>
                    <a:gd name="T24" fmla="*/ 1 w 5"/>
                    <a:gd name="T25" fmla="*/ 8 h 12"/>
                    <a:gd name="T26" fmla="*/ 1 w 5"/>
                    <a:gd name="T27" fmla="*/ 8 h 12"/>
                    <a:gd name="T28" fmla="*/ 2 w 5"/>
                    <a:gd name="T29" fmla="*/ 6 h 12"/>
                    <a:gd name="T30" fmla="*/ 2 w 5"/>
                    <a:gd name="T31" fmla="*/ 9 h 12"/>
                    <a:gd name="T32" fmla="*/ 2 w 5"/>
                    <a:gd name="T33" fmla="*/ 6 h 12"/>
                    <a:gd name="T34" fmla="*/ 2 w 5"/>
                    <a:gd name="T35" fmla="*/ 7 h 12"/>
                    <a:gd name="T36" fmla="*/ 2 w 5"/>
                    <a:gd name="T37" fmla="*/ 7 h 12"/>
                    <a:gd name="T38" fmla="*/ 2 w 5"/>
                    <a:gd name="T39" fmla="*/ 5 h 12"/>
                    <a:gd name="T40" fmla="*/ 2 w 5"/>
                    <a:gd name="T41" fmla="*/ 8 h 12"/>
                    <a:gd name="T42" fmla="*/ 3 w 5"/>
                    <a:gd name="T43" fmla="*/ 5 h 12"/>
                    <a:gd name="T44" fmla="*/ 3 w 5"/>
                    <a:gd name="T45" fmla="*/ 6 h 12"/>
                    <a:gd name="T46" fmla="*/ 3 w 5"/>
                    <a:gd name="T47" fmla="*/ 6 h 12"/>
                    <a:gd name="T48" fmla="*/ 3 w 5"/>
                    <a:gd name="T49" fmla="*/ 4 h 12"/>
                    <a:gd name="T50" fmla="*/ 3 w 5"/>
                    <a:gd name="T51" fmla="*/ 7 h 12"/>
                    <a:gd name="T52" fmla="*/ 3 w 5"/>
                    <a:gd name="T53" fmla="*/ 3 h 12"/>
                    <a:gd name="T54" fmla="*/ 3 w 5"/>
                    <a:gd name="T55" fmla="*/ 6 h 12"/>
                    <a:gd name="T56" fmla="*/ 3 w 5"/>
                    <a:gd name="T57" fmla="*/ 5 h 12"/>
                    <a:gd name="T58" fmla="*/ 3 w 5"/>
                    <a:gd name="T59" fmla="*/ 4 h 12"/>
                    <a:gd name="T60" fmla="*/ 3 w 5"/>
                    <a:gd name="T61" fmla="*/ 6 h 12"/>
                    <a:gd name="T62" fmla="*/ 3 w 5"/>
                    <a:gd name="T63" fmla="*/ 3 h 12"/>
                    <a:gd name="T64" fmla="*/ 4 w 5"/>
                    <a:gd name="T65" fmla="*/ 5 h 12"/>
                    <a:gd name="T66" fmla="*/ 4 w 5"/>
                    <a:gd name="T67" fmla="*/ 4 h 12"/>
                    <a:gd name="T68" fmla="*/ 4 w 5"/>
                    <a:gd name="T69" fmla="*/ 3 h 12"/>
                    <a:gd name="T70" fmla="*/ 4 w 5"/>
                    <a:gd name="T71" fmla="*/ 5 h 12"/>
                    <a:gd name="T72" fmla="*/ 4 w 5"/>
                    <a:gd name="T73" fmla="*/ 2 h 12"/>
                    <a:gd name="T74" fmla="*/ 4 w 5"/>
                    <a:gd name="T75" fmla="*/ 5 h 12"/>
                    <a:gd name="T76" fmla="*/ 4 w 5"/>
                    <a:gd name="T77" fmla="*/ 3 h 12"/>
                    <a:gd name="T78" fmla="*/ 4 w 5"/>
                    <a:gd name="T79" fmla="*/ 3 h 12"/>
                    <a:gd name="T80" fmla="*/ 4 w 5"/>
                    <a:gd name="T81" fmla="*/ 5 h 12"/>
                    <a:gd name="T82" fmla="*/ 4 w 5"/>
                    <a:gd name="T83" fmla="*/ 1 h 12"/>
                    <a:gd name="T84" fmla="*/ 4 w 5"/>
                    <a:gd name="T85" fmla="*/ 4 h 12"/>
                    <a:gd name="T86" fmla="*/ 5 w 5"/>
                    <a:gd name="T87" fmla="*/ 2 h 12"/>
                    <a:gd name="T88" fmla="*/ 5 w 5"/>
                    <a:gd name="T89" fmla="*/ 2 h 12"/>
                    <a:gd name="T90" fmla="*/ 5 w 5"/>
                    <a:gd name="T91" fmla="*/ 3 h 12"/>
                    <a:gd name="T92" fmla="*/ 5 w 5"/>
                    <a:gd name="T93" fmla="*/ 0 h 12"/>
                    <a:gd name="T94" fmla="*/ 5 w 5"/>
                    <a:gd name="T95" fmla="*/ 3 h 12"/>
                    <a:gd name="T96" fmla="*/ 5 w 5"/>
                    <a:gd name="T97" fmla="*/ 0 h 12"/>
                    <a:gd name="T98" fmla="*/ 5 w 5"/>
                    <a:gd name="T99" fmla="*/ 1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2">
                      <a:moveTo>
                        <a:pt x="0" y="12"/>
                      </a:moveTo>
                      <a:lnTo>
                        <a:pt x="0" y="10"/>
                      </a:lnTo>
                      <a:lnTo>
                        <a:pt x="0" y="10"/>
                      </a:lnTo>
                      <a:lnTo>
                        <a:pt x="1" y="11"/>
                      </a:lnTo>
                      <a:lnTo>
                        <a:pt x="1" y="8"/>
                      </a:lnTo>
                      <a:lnTo>
                        <a:pt x="1" y="11"/>
                      </a:lnTo>
                      <a:lnTo>
                        <a:pt x="1" y="8"/>
                      </a:lnTo>
                      <a:lnTo>
                        <a:pt x="1" y="9"/>
                      </a:lnTo>
                      <a:lnTo>
                        <a:pt x="1" y="10"/>
                      </a:lnTo>
                      <a:lnTo>
                        <a:pt x="1" y="6"/>
                      </a:lnTo>
                      <a:lnTo>
                        <a:pt x="1" y="10"/>
                      </a:lnTo>
                      <a:lnTo>
                        <a:pt x="1" y="7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2" y="6"/>
                      </a:lnTo>
                      <a:lnTo>
                        <a:pt x="2" y="9"/>
                      </a:lnTo>
                      <a:lnTo>
                        <a:pt x="2" y="6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5"/>
                      </a:lnTo>
                      <a:lnTo>
                        <a:pt x="2" y="8"/>
                      </a:lnTo>
                      <a:lnTo>
                        <a:pt x="3" y="5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4"/>
                      </a:lnTo>
                      <a:lnTo>
                        <a:pt x="3" y="7"/>
                      </a:lnTo>
                      <a:lnTo>
                        <a:pt x="3" y="3"/>
                      </a:lnTo>
                      <a:lnTo>
                        <a:pt x="3" y="6"/>
                      </a:lnTo>
                      <a:lnTo>
                        <a:pt x="3" y="5"/>
                      </a:lnTo>
                      <a:lnTo>
                        <a:pt x="3" y="4"/>
                      </a:lnTo>
                      <a:lnTo>
                        <a:pt x="3" y="6"/>
                      </a:lnTo>
                      <a:lnTo>
                        <a:pt x="3" y="3"/>
                      </a:lnTo>
                      <a:lnTo>
                        <a:pt x="4" y="5"/>
                      </a:lnTo>
                      <a:lnTo>
                        <a:pt x="4" y="4"/>
                      </a:lnTo>
                      <a:lnTo>
                        <a:pt x="4" y="3"/>
                      </a:lnTo>
                      <a:lnTo>
                        <a:pt x="4" y="5"/>
                      </a:lnTo>
                      <a:lnTo>
                        <a:pt x="4" y="2"/>
                      </a:lnTo>
                      <a:lnTo>
                        <a:pt x="4" y="5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5"/>
                      </a:lnTo>
                      <a:lnTo>
                        <a:pt x="4" y="1"/>
                      </a:lnTo>
                      <a:lnTo>
                        <a:pt x="4" y="4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3"/>
                      </a:lnTo>
                      <a:lnTo>
                        <a:pt x="5" y="0"/>
                      </a:lnTo>
                      <a:lnTo>
                        <a:pt x="5" y="3"/>
                      </a:lnTo>
                      <a:lnTo>
                        <a:pt x="5" y="0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2" name="Freeform 410"/>
                <p:cNvSpPr>
                  <a:spLocks/>
                </p:cNvSpPr>
                <p:nvPr/>
              </p:nvSpPr>
              <p:spPr bwMode="auto">
                <a:xfrm>
                  <a:off x="4725988" y="3324225"/>
                  <a:ext cx="7938" cy="26988"/>
                </a:xfrm>
                <a:custGeom>
                  <a:avLst/>
                  <a:gdLst>
                    <a:gd name="T0" fmla="*/ 0 w 5"/>
                    <a:gd name="T1" fmla="*/ 16 h 17"/>
                    <a:gd name="T2" fmla="*/ 0 w 5"/>
                    <a:gd name="T3" fmla="*/ 17 h 17"/>
                    <a:gd name="T4" fmla="*/ 1 w 5"/>
                    <a:gd name="T5" fmla="*/ 14 h 17"/>
                    <a:gd name="T6" fmla="*/ 1 w 5"/>
                    <a:gd name="T7" fmla="*/ 17 h 17"/>
                    <a:gd name="T8" fmla="*/ 1 w 5"/>
                    <a:gd name="T9" fmla="*/ 14 h 17"/>
                    <a:gd name="T10" fmla="*/ 1 w 5"/>
                    <a:gd name="T11" fmla="*/ 15 h 17"/>
                    <a:gd name="T12" fmla="*/ 1 w 5"/>
                    <a:gd name="T13" fmla="*/ 15 h 17"/>
                    <a:gd name="T14" fmla="*/ 1 w 5"/>
                    <a:gd name="T15" fmla="*/ 12 h 17"/>
                    <a:gd name="T16" fmla="*/ 1 w 5"/>
                    <a:gd name="T17" fmla="*/ 15 h 17"/>
                    <a:gd name="T18" fmla="*/ 1 w 5"/>
                    <a:gd name="T19" fmla="*/ 12 h 17"/>
                    <a:gd name="T20" fmla="*/ 1 w 5"/>
                    <a:gd name="T21" fmla="*/ 14 h 17"/>
                    <a:gd name="T22" fmla="*/ 1 w 5"/>
                    <a:gd name="T23" fmla="*/ 13 h 17"/>
                    <a:gd name="T24" fmla="*/ 1 w 5"/>
                    <a:gd name="T25" fmla="*/ 11 h 17"/>
                    <a:gd name="T26" fmla="*/ 2 w 5"/>
                    <a:gd name="T27" fmla="*/ 14 h 17"/>
                    <a:gd name="T28" fmla="*/ 2 w 5"/>
                    <a:gd name="T29" fmla="*/ 10 h 17"/>
                    <a:gd name="T30" fmla="*/ 2 w 5"/>
                    <a:gd name="T31" fmla="*/ 12 h 17"/>
                    <a:gd name="T32" fmla="*/ 2 w 5"/>
                    <a:gd name="T33" fmla="*/ 11 h 17"/>
                    <a:gd name="T34" fmla="*/ 2 w 5"/>
                    <a:gd name="T35" fmla="*/ 9 h 17"/>
                    <a:gd name="T36" fmla="*/ 2 w 5"/>
                    <a:gd name="T37" fmla="*/ 12 h 17"/>
                    <a:gd name="T38" fmla="*/ 2 w 5"/>
                    <a:gd name="T39" fmla="*/ 8 h 17"/>
                    <a:gd name="T40" fmla="*/ 2 w 5"/>
                    <a:gd name="T41" fmla="*/ 11 h 17"/>
                    <a:gd name="T42" fmla="*/ 2 w 5"/>
                    <a:gd name="T43" fmla="*/ 9 h 17"/>
                    <a:gd name="T44" fmla="*/ 2 w 5"/>
                    <a:gd name="T45" fmla="*/ 8 h 17"/>
                    <a:gd name="T46" fmla="*/ 2 w 5"/>
                    <a:gd name="T47" fmla="*/ 10 h 17"/>
                    <a:gd name="T48" fmla="*/ 3 w 5"/>
                    <a:gd name="T49" fmla="*/ 6 h 17"/>
                    <a:gd name="T50" fmla="*/ 3 w 5"/>
                    <a:gd name="T51" fmla="*/ 9 h 17"/>
                    <a:gd name="T52" fmla="*/ 3 w 5"/>
                    <a:gd name="T53" fmla="*/ 7 h 17"/>
                    <a:gd name="T54" fmla="*/ 3 w 5"/>
                    <a:gd name="T55" fmla="*/ 6 h 17"/>
                    <a:gd name="T56" fmla="*/ 3 w 5"/>
                    <a:gd name="T57" fmla="*/ 8 h 17"/>
                    <a:gd name="T58" fmla="*/ 3 w 5"/>
                    <a:gd name="T59" fmla="*/ 5 h 17"/>
                    <a:gd name="T60" fmla="*/ 3 w 5"/>
                    <a:gd name="T61" fmla="*/ 8 h 17"/>
                    <a:gd name="T62" fmla="*/ 3 w 5"/>
                    <a:gd name="T63" fmla="*/ 5 h 17"/>
                    <a:gd name="T64" fmla="*/ 4 w 5"/>
                    <a:gd name="T65" fmla="*/ 5 h 17"/>
                    <a:gd name="T66" fmla="*/ 4 w 5"/>
                    <a:gd name="T67" fmla="*/ 6 h 17"/>
                    <a:gd name="T68" fmla="*/ 4 w 5"/>
                    <a:gd name="T69" fmla="*/ 3 h 17"/>
                    <a:gd name="T70" fmla="*/ 4 w 5"/>
                    <a:gd name="T71" fmla="*/ 6 h 17"/>
                    <a:gd name="T72" fmla="*/ 4 w 5"/>
                    <a:gd name="T73" fmla="*/ 3 h 17"/>
                    <a:gd name="T74" fmla="*/ 4 w 5"/>
                    <a:gd name="T75" fmla="*/ 4 h 17"/>
                    <a:gd name="T76" fmla="*/ 4 w 5"/>
                    <a:gd name="T77" fmla="*/ 5 h 17"/>
                    <a:gd name="T78" fmla="*/ 4 w 5"/>
                    <a:gd name="T79" fmla="*/ 2 h 17"/>
                    <a:gd name="T80" fmla="*/ 4 w 5"/>
                    <a:gd name="T81" fmla="*/ 5 h 17"/>
                    <a:gd name="T82" fmla="*/ 4 w 5"/>
                    <a:gd name="T83" fmla="*/ 2 h 17"/>
                    <a:gd name="T84" fmla="*/ 4 w 5"/>
                    <a:gd name="T85" fmla="*/ 3 h 17"/>
                    <a:gd name="T86" fmla="*/ 5 w 5"/>
                    <a:gd name="T87" fmla="*/ 3 h 17"/>
                    <a:gd name="T88" fmla="*/ 5 w 5"/>
                    <a:gd name="T89" fmla="*/ 1 h 17"/>
                    <a:gd name="T90" fmla="*/ 5 w 5"/>
                    <a:gd name="T91" fmla="*/ 3 h 17"/>
                    <a:gd name="T92" fmla="*/ 5 w 5"/>
                    <a:gd name="T93" fmla="*/ 0 h 17"/>
                    <a:gd name="T94" fmla="*/ 5 w 5"/>
                    <a:gd name="T95" fmla="*/ 2 h 17"/>
                    <a:gd name="T96" fmla="*/ 5 w 5"/>
                    <a:gd name="T97" fmla="*/ 2 h 17"/>
                    <a:gd name="T98" fmla="*/ 5 w 5"/>
                    <a:gd name="T99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7">
                      <a:moveTo>
                        <a:pt x="0" y="16"/>
                      </a:moveTo>
                      <a:lnTo>
                        <a:pt x="0" y="17"/>
                      </a:lnTo>
                      <a:lnTo>
                        <a:pt x="1" y="14"/>
                      </a:lnTo>
                      <a:lnTo>
                        <a:pt x="1" y="17"/>
                      </a:lnTo>
                      <a:lnTo>
                        <a:pt x="1" y="14"/>
                      </a:lnTo>
                      <a:lnTo>
                        <a:pt x="1" y="15"/>
                      </a:lnTo>
                      <a:lnTo>
                        <a:pt x="1" y="15"/>
                      </a:lnTo>
                      <a:lnTo>
                        <a:pt x="1" y="12"/>
                      </a:lnTo>
                      <a:lnTo>
                        <a:pt x="1" y="15"/>
                      </a:lnTo>
                      <a:lnTo>
                        <a:pt x="1" y="12"/>
                      </a:lnTo>
                      <a:lnTo>
                        <a:pt x="1" y="14"/>
                      </a:lnTo>
                      <a:lnTo>
                        <a:pt x="1" y="13"/>
                      </a:lnTo>
                      <a:lnTo>
                        <a:pt x="1" y="11"/>
                      </a:lnTo>
                      <a:lnTo>
                        <a:pt x="2" y="14"/>
                      </a:lnTo>
                      <a:lnTo>
                        <a:pt x="2" y="10"/>
                      </a:lnTo>
                      <a:lnTo>
                        <a:pt x="2" y="12"/>
                      </a:lnTo>
                      <a:lnTo>
                        <a:pt x="2" y="11"/>
                      </a:lnTo>
                      <a:lnTo>
                        <a:pt x="2" y="9"/>
                      </a:lnTo>
                      <a:lnTo>
                        <a:pt x="2" y="12"/>
                      </a:lnTo>
                      <a:lnTo>
                        <a:pt x="2" y="8"/>
                      </a:lnTo>
                      <a:lnTo>
                        <a:pt x="2" y="11"/>
                      </a:lnTo>
                      <a:lnTo>
                        <a:pt x="2" y="9"/>
                      </a:lnTo>
                      <a:lnTo>
                        <a:pt x="2" y="8"/>
                      </a:lnTo>
                      <a:lnTo>
                        <a:pt x="2" y="10"/>
                      </a:lnTo>
                      <a:lnTo>
                        <a:pt x="3" y="6"/>
                      </a:lnTo>
                      <a:lnTo>
                        <a:pt x="3" y="9"/>
                      </a:lnTo>
                      <a:lnTo>
                        <a:pt x="3" y="7"/>
                      </a:lnTo>
                      <a:lnTo>
                        <a:pt x="3" y="6"/>
                      </a:lnTo>
                      <a:lnTo>
                        <a:pt x="3" y="8"/>
                      </a:lnTo>
                      <a:lnTo>
                        <a:pt x="3" y="5"/>
                      </a:lnTo>
                      <a:lnTo>
                        <a:pt x="3" y="8"/>
                      </a:lnTo>
                      <a:lnTo>
                        <a:pt x="3" y="5"/>
                      </a:lnTo>
                      <a:lnTo>
                        <a:pt x="4" y="5"/>
                      </a:lnTo>
                      <a:lnTo>
                        <a:pt x="4" y="6"/>
                      </a:lnTo>
                      <a:lnTo>
                        <a:pt x="4" y="3"/>
                      </a:lnTo>
                      <a:lnTo>
                        <a:pt x="4" y="6"/>
                      </a:lnTo>
                      <a:lnTo>
                        <a:pt x="4" y="3"/>
                      </a:lnTo>
                      <a:lnTo>
                        <a:pt x="4" y="4"/>
                      </a:lnTo>
                      <a:lnTo>
                        <a:pt x="4" y="5"/>
                      </a:lnTo>
                      <a:lnTo>
                        <a:pt x="4" y="2"/>
                      </a:lnTo>
                      <a:lnTo>
                        <a:pt x="4" y="5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1"/>
                      </a:lnTo>
                      <a:lnTo>
                        <a:pt x="5" y="3"/>
                      </a:lnTo>
                      <a:lnTo>
                        <a:pt x="5" y="0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3" name="Freeform 411"/>
                <p:cNvSpPr>
                  <a:spLocks/>
                </p:cNvSpPr>
                <p:nvPr/>
              </p:nvSpPr>
              <p:spPr bwMode="auto">
                <a:xfrm>
                  <a:off x="4733926" y="3322638"/>
                  <a:ext cx="7938" cy="38100"/>
                </a:xfrm>
                <a:custGeom>
                  <a:avLst/>
                  <a:gdLst>
                    <a:gd name="T0" fmla="*/ 0 w 5"/>
                    <a:gd name="T1" fmla="*/ 1 h 24"/>
                    <a:gd name="T2" fmla="*/ 0 w 5"/>
                    <a:gd name="T3" fmla="*/ 4 h 24"/>
                    <a:gd name="T4" fmla="*/ 0 w 5"/>
                    <a:gd name="T5" fmla="*/ 0 h 24"/>
                    <a:gd name="T6" fmla="*/ 0 w 5"/>
                    <a:gd name="T7" fmla="*/ 3 h 24"/>
                    <a:gd name="T8" fmla="*/ 0 w 5"/>
                    <a:gd name="T9" fmla="*/ 2 h 24"/>
                    <a:gd name="T10" fmla="*/ 1 w 5"/>
                    <a:gd name="T11" fmla="*/ 1 h 24"/>
                    <a:gd name="T12" fmla="*/ 1 w 5"/>
                    <a:gd name="T13" fmla="*/ 3 h 24"/>
                    <a:gd name="T14" fmla="*/ 1 w 5"/>
                    <a:gd name="T15" fmla="*/ 0 h 24"/>
                    <a:gd name="T16" fmla="*/ 1 w 5"/>
                    <a:gd name="T17" fmla="*/ 3 h 24"/>
                    <a:gd name="T18" fmla="*/ 1 w 5"/>
                    <a:gd name="T19" fmla="*/ 1 h 24"/>
                    <a:gd name="T20" fmla="*/ 1 w 5"/>
                    <a:gd name="T21" fmla="*/ 1 h 24"/>
                    <a:gd name="T22" fmla="*/ 1 w 5"/>
                    <a:gd name="T23" fmla="*/ 3 h 24"/>
                    <a:gd name="T24" fmla="*/ 2 w 5"/>
                    <a:gd name="T25" fmla="*/ 0 h 24"/>
                    <a:gd name="T26" fmla="*/ 2 w 5"/>
                    <a:gd name="T27" fmla="*/ 3 h 24"/>
                    <a:gd name="T28" fmla="*/ 2 w 5"/>
                    <a:gd name="T29" fmla="*/ 1 h 24"/>
                    <a:gd name="T30" fmla="*/ 2 w 5"/>
                    <a:gd name="T31" fmla="*/ 1 h 24"/>
                    <a:gd name="T32" fmla="*/ 2 w 5"/>
                    <a:gd name="T33" fmla="*/ 3 h 24"/>
                    <a:gd name="T34" fmla="*/ 2 w 5"/>
                    <a:gd name="T35" fmla="*/ 0 h 24"/>
                    <a:gd name="T36" fmla="*/ 2 w 5"/>
                    <a:gd name="T37" fmla="*/ 4 h 24"/>
                    <a:gd name="T38" fmla="*/ 2 w 5"/>
                    <a:gd name="T39" fmla="*/ 1 h 24"/>
                    <a:gd name="T40" fmla="*/ 2 w 5"/>
                    <a:gd name="T41" fmla="*/ 3 h 24"/>
                    <a:gd name="T42" fmla="*/ 2 w 5"/>
                    <a:gd name="T43" fmla="*/ 4 h 24"/>
                    <a:gd name="T44" fmla="*/ 2 w 5"/>
                    <a:gd name="T45" fmla="*/ 1 h 24"/>
                    <a:gd name="T46" fmla="*/ 3 w 5"/>
                    <a:gd name="T47" fmla="*/ 5 h 24"/>
                    <a:gd name="T48" fmla="*/ 3 w 5"/>
                    <a:gd name="T49" fmla="*/ 2 h 24"/>
                    <a:gd name="T50" fmla="*/ 3 w 5"/>
                    <a:gd name="T51" fmla="*/ 4 h 24"/>
                    <a:gd name="T52" fmla="*/ 3 w 5"/>
                    <a:gd name="T53" fmla="*/ 5 h 24"/>
                    <a:gd name="T54" fmla="*/ 3 w 5"/>
                    <a:gd name="T55" fmla="*/ 3 h 24"/>
                    <a:gd name="T56" fmla="*/ 3 w 5"/>
                    <a:gd name="T57" fmla="*/ 7 h 24"/>
                    <a:gd name="T58" fmla="*/ 3 w 5"/>
                    <a:gd name="T59" fmla="*/ 4 h 24"/>
                    <a:gd name="T60" fmla="*/ 3 w 5"/>
                    <a:gd name="T61" fmla="*/ 7 h 24"/>
                    <a:gd name="T62" fmla="*/ 3 w 5"/>
                    <a:gd name="T63" fmla="*/ 7 h 24"/>
                    <a:gd name="T64" fmla="*/ 3 w 5"/>
                    <a:gd name="T65" fmla="*/ 6 h 24"/>
                    <a:gd name="T66" fmla="*/ 3 w 5"/>
                    <a:gd name="T67" fmla="*/ 10 h 24"/>
                    <a:gd name="T68" fmla="*/ 4 w 5"/>
                    <a:gd name="T69" fmla="*/ 6 h 24"/>
                    <a:gd name="T70" fmla="*/ 4 w 5"/>
                    <a:gd name="T71" fmla="*/ 10 h 24"/>
                    <a:gd name="T72" fmla="*/ 4 w 5"/>
                    <a:gd name="T73" fmla="*/ 9 h 24"/>
                    <a:gd name="T74" fmla="*/ 4 w 5"/>
                    <a:gd name="T75" fmla="*/ 9 h 24"/>
                    <a:gd name="T76" fmla="*/ 4 w 5"/>
                    <a:gd name="T77" fmla="*/ 13 h 24"/>
                    <a:gd name="T78" fmla="*/ 4 w 5"/>
                    <a:gd name="T79" fmla="*/ 9 h 24"/>
                    <a:gd name="T80" fmla="*/ 4 w 5"/>
                    <a:gd name="T81" fmla="*/ 15 h 24"/>
                    <a:gd name="T82" fmla="*/ 4 w 5"/>
                    <a:gd name="T83" fmla="*/ 13 h 24"/>
                    <a:gd name="T84" fmla="*/ 5 w 5"/>
                    <a:gd name="T85" fmla="*/ 14 h 24"/>
                    <a:gd name="T86" fmla="*/ 5 w 5"/>
                    <a:gd name="T87" fmla="*/ 18 h 24"/>
                    <a:gd name="T88" fmla="*/ 5 w 5"/>
                    <a:gd name="T89" fmla="*/ 14 h 24"/>
                    <a:gd name="T90" fmla="*/ 5 w 5"/>
                    <a:gd name="T91" fmla="*/ 21 h 24"/>
                    <a:gd name="T92" fmla="*/ 5 w 5"/>
                    <a:gd name="T93" fmla="*/ 18 h 24"/>
                    <a:gd name="T94" fmla="*/ 5 w 5"/>
                    <a:gd name="T95" fmla="*/ 20 h 24"/>
                    <a:gd name="T96" fmla="*/ 5 w 5"/>
                    <a:gd name="T97" fmla="*/ 24 h 24"/>
                    <a:gd name="T98" fmla="*/ 5 w 5"/>
                    <a:gd name="T99" fmla="*/ 20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4">
                      <a:moveTo>
                        <a:pt x="0" y="1"/>
                      </a:moveTo>
                      <a:lnTo>
                        <a:pt x="0" y="4"/>
                      </a:lnTo>
                      <a:lnTo>
                        <a:pt x="0" y="0"/>
                      </a:lnTo>
                      <a:lnTo>
                        <a:pt x="0" y="3"/>
                      </a:lnTo>
                      <a:lnTo>
                        <a:pt x="0" y="2"/>
                      </a:lnTo>
                      <a:lnTo>
                        <a:pt x="1" y="1"/>
                      </a:lnTo>
                      <a:lnTo>
                        <a:pt x="1" y="3"/>
                      </a:lnTo>
                      <a:lnTo>
                        <a:pt x="1" y="0"/>
                      </a:lnTo>
                      <a:lnTo>
                        <a:pt x="1" y="3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3"/>
                      </a:lnTo>
                      <a:lnTo>
                        <a:pt x="2" y="0"/>
                      </a:lnTo>
                      <a:lnTo>
                        <a:pt x="2" y="3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3"/>
                      </a:lnTo>
                      <a:lnTo>
                        <a:pt x="2" y="0"/>
                      </a:lnTo>
                      <a:lnTo>
                        <a:pt x="2" y="4"/>
                      </a:lnTo>
                      <a:lnTo>
                        <a:pt x="2" y="1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2" y="1"/>
                      </a:lnTo>
                      <a:lnTo>
                        <a:pt x="3" y="5"/>
                      </a:lnTo>
                      <a:lnTo>
                        <a:pt x="3" y="2"/>
                      </a:lnTo>
                      <a:lnTo>
                        <a:pt x="3" y="4"/>
                      </a:lnTo>
                      <a:lnTo>
                        <a:pt x="3" y="5"/>
                      </a:lnTo>
                      <a:lnTo>
                        <a:pt x="3" y="3"/>
                      </a:lnTo>
                      <a:lnTo>
                        <a:pt x="3" y="7"/>
                      </a:lnTo>
                      <a:lnTo>
                        <a:pt x="3" y="4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6"/>
                      </a:lnTo>
                      <a:lnTo>
                        <a:pt x="3" y="10"/>
                      </a:lnTo>
                      <a:lnTo>
                        <a:pt x="4" y="6"/>
                      </a:lnTo>
                      <a:lnTo>
                        <a:pt x="4" y="10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13"/>
                      </a:lnTo>
                      <a:lnTo>
                        <a:pt x="4" y="9"/>
                      </a:lnTo>
                      <a:lnTo>
                        <a:pt x="4" y="15"/>
                      </a:lnTo>
                      <a:lnTo>
                        <a:pt x="4" y="13"/>
                      </a:lnTo>
                      <a:lnTo>
                        <a:pt x="5" y="14"/>
                      </a:lnTo>
                      <a:lnTo>
                        <a:pt x="5" y="18"/>
                      </a:lnTo>
                      <a:lnTo>
                        <a:pt x="5" y="14"/>
                      </a:lnTo>
                      <a:lnTo>
                        <a:pt x="5" y="21"/>
                      </a:lnTo>
                      <a:lnTo>
                        <a:pt x="5" y="18"/>
                      </a:lnTo>
                      <a:lnTo>
                        <a:pt x="5" y="20"/>
                      </a:lnTo>
                      <a:lnTo>
                        <a:pt x="5" y="24"/>
                      </a:lnTo>
                      <a:lnTo>
                        <a:pt x="5" y="2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4" name="Freeform 412"/>
                <p:cNvSpPr>
                  <a:spLocks/>
                </p:cNvSpPr>
                <p:nvPr/>
              </p:nvSpPr>
              <p:spPr bwMode="auto">
                <a:xfrm>
                  <a:off x="4741863" y="3354388"/>
                  <a:ext cx="1588" cy="49213"/>
                </a:xfrm>
                <a:custGeom>
                  <a:avLst/>
                  <a:gdLst>
                    <a:gd name="T0" fmla="*/ 0 w 1"/>
                    <a:gd name="T1" fmla="*/ 0 h 31"/>
                    <a:gd name="T2" fmla="*/ 0 w 1"/>
                    <a:gd name="T3" fmla="*/ 9 h 31"/>
                    <a:gd name="T4" fmla="*/ 0 w 1"/>
                    <a:gd name="T5" fmla="*/ 4 h 31"/>
                    <a:gd name="T6" fmla="*/ 0 w 1"/>
                    <a:gd name="T7" fmla="*/ 9 h 31"/>
                    <a:gd name="T8" fmla="*/ 1 w 1"/>
                    <a:gd name="T9" fmla="*/ 12 h 31"/>
                    <a:gd name="T10" fmla="*/ 1 w 1"/>
                    <a:gd name="T11" fmla="*/ 8 h 31"/>
                    <a:gd name="T12" fmla="*/ 1 w 1"/>
                    <a:gd name="T13" fmla="*/ 19 h 31"/>
                    <a:gd name="T14" fmla="*/ 1 w 1"/>
                    <a:gd name="T15" fmla="*/ 13 h 31"/>
                    <a:gd name="T16" fmla="*/ 1 w 1"/>
                    <a:gd name="T17" fmla="*/ 20 h 31"/>
                    <a:gd name="T18" fmla="*/ 1 w 1"/>
                    <a:gd name="T19" fmla="*/ 23 h 31"/>
                    <a:gd name="T20" fmla="*/ 1 w 1"/>
                    <a:gd name="T21" fmla="*/ 19 h 31"/>
                    <a:gd name="T22" fmla="*/ 1 w 1"/>
                    <a:gd name="T23" fmla="*/ 31 h 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1" h="31">
                      <a:moveTo>
                        <a:pt x="0" y="0"/>
                      </a:moveTo>
                      <a:lnTo>
                        <a:pt x="0" y="9"/>
                      </a:lnTo>
                      <a:lnTo>
                        <a:pt x="0" y="4"/>
                      </a:lnTo>
                      <a:lnTo>
                        <a:pt x="0" y="9"/>
                      </a:lnTo>
                      <a:lnTo>
                        <a:pt x="1" y="12"/>
                      </a:lnTo>
                      <a:lnTo>
                        <a:pt x="1" y="8"/>
                      </a:lnTo>
                      <a:lnTo>
                        <a:pt x="1" y="19"/>
                      </a:lnTo>
                      <a:lnTo>
                        <a:pt x="1" y="13"/>
                      </a:lnTo>
                      <a:lnTo>
                        <a:pt x="1" y="20"/>
                      </a:lnTo>
                      <a:lnTo>
                        <a:pt x="1" y="23"/>
                      </a:lnTo>
                      <a:lnTo>
                        <a:pt x="1" y="19"/>
                      </a:lnTo>
                      <a:lnTo>
                        <a:pt x="1" y="3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5" name="Freeform 413"/>
                <p:cNvSpPr>
                  <a:spLocks/>
                </p:cNvSpPr>
                <p:nvPr/>
              </p:nvSpPr>
              <p:spPr bwMode="auto">
                <a:xfrm>
                  <a:off x="4743451" y="3392488"/>
                  <a:ext cx="0" cy="11113"/>
                </a:xfrm>
                <a:custGeom>
                  <a:avLst/>
                  <a:gdLst>
                    <a:gd name="T0" fmla="*/ 7 h 7"/>
                    <a:gd name="T1" fmla="*/ 0 h 7"/>
                    <a:gd name="T2" fmla="*/ 7 h 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">
                      <a:moveTo>
                        <a:pt x="0" y="7"/>
                      </a:moveTo>
                      <a:lnTo>
                        <a:pt x="0" y="0"/>
                      </a:lnTo>
                      <a:lnTo>
                        <a:pt x="0" y="7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6" name="Freeform 414"/>
                <p:cNvSpPr>
                  <a:spLocks/>
                </p:cNvSpPr>
                <p:nvPr/>
              </p:nvSpPr>
              <p:spPr bwMode="auto">
                <a:xfrm>
                  <a:off x="4746626" y="3400425"/>
                  <a:ext cx="0" cy="3175"/>
                </a:xfrm>
                <a:custGeom>
                  <a:avLst/>
                  <a:gdLst>
                    <a:gd name="T0" fmla="*/ 2 h 2"/>
                    <a:gd name="T1" fmla="*/ 0 h 2"/>
                    <a:gd name="T2" fmla="*/ 2 h 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">
                      <a:moveTo>
                        <a:pt x="0" y="2"/>
                      </a:moveTo>
                      <a:lnTo>
                        <a:pt x="0" y="0"/>
                      </a:lnTo>
                      <a:lnTo>
                        <a:pt x="0" y="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7" name="Freeform 415"/>
                <p:cNvSpPr>
                  <a:spLocks/>
                </p:cNvSpPr>
                <p:nvPr/>
              </p:nvSpPr>
              <p:spPr bwMode="auto">
                <a:xfrm>
                  <a:off x="4746626" y="3389313"/>
                  <a:ext cx="0" cy="14288"/>
                </a:xfrm>
                <a:custGeom>
                  <a:avLst/>
                  <a:gdLst>
                    <a:gd name="T0" fmla="*/ 9 h 9"/>
                    <a:gd name="T1" fmla="*/ 8 h 9"/>
                    <a:gd name="T2" fmla="*/ 0 h 9"/>
                    <a:gd name="T3" fmla="*/ 9 h 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9">
                      <a:moveTo>
                        <a:pt x="0" y="9"/>
                      </a:moveTo>
                      <a:lnTo>
                        <a:pt x="0" y="8"/>
                      </a:lnTo>
                      <a:lnTo>
                        <a:pt x="0" y="0"/>
                      </a:lnTo>
                      <a:lnTo>
                        <a:pt x="0" y="9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8" name="Freeform 416"/>
                <p:cNvSpPr>
                  <a:spLocks/>
                </p:cNvSpPr>
                <p:nvPr/>
              </p:nvSpPr>
              <p:spPr bwMode="auto">
                <a:xfrm>
                  <a:off x="4746626" y="3290888"/>
                  <a:ext cx="7938" cy="112713"/>
                </a:xfrm>
                <a:custGeom>
                  <a:avLst/>
                  <a:gdLst>
                    <a:gd name="T0" fmla="*/ 0 w 5"/>
                    <a:gd name="T1" fmla="*/ 71 h 71"/>
                    <a:gd name="T2" fmla="*/ 0 w 5"/>
                    <a:gd name="T3" fmla="*/ 54 h 71"/>
                    <a:gd name="T4" fmla="*/ 0 w 5"/>
                    <a:gd name="T5" fmla="*/ 60 h 71"/>
                    <a:gd name="T6" fmla="*/ 0 w 5"/>
                    <a:gd name="T7" fmla="*/ 54 h 71"/>
                    <a:gd name="T8" fmla="*/ 0 w 5"/>
                    <a:gd name="T9" fmla="*/ 48 h 71"/>
                    <a:gd name="T10" fmla="*/ 1 w 5"/>
                    <a:gd name="T11" fmla="*/ 54 h 71"/>
                    <a:gd name="T12" fmla="*/ 1 w 5"/>
                    <a:gd name="T13" fmla="*/ 42 h 71"/>
                    <a:gd name="T14" fmla="*/ 1 w 5"/>
                    <a:gd name="T15" fmla="*/ 47 h 71"/>
                    <a:gd name="T16" fmla="*/ 1 w 5"/>
                    <a:gd name="T17" fmla="*/ 42 h 71"/>
                    <a:gd name="T18" fmla="*/ 1 w 5"/>
                    <a:gd name="T19" fmla="*/ 38 h 71"/>
                    <a:gd name="T20" fmla="*/ 1 w 5"/>
                    <a:gd name="T21" fmla="*/ 42 h 71"/>
                    <a:gd name="T22" fmla="*/ 1 w 5"/>
                    <a:gd name="T23" fmla="*/ 33 h 71"/>
                    <a:gd name="T24" fmla="*/ 1 w 5"/>
                    <a:gd name="T25" fmla="*/ 38 h 71"/>
                    <a:gd name="T26" fmla="*/ 1 w 5"/>
                    <a:gd name="T27" fmla="*/ 32 h 71"/>
                    <a:gd name="T28" fmla="*/ 1 w 5"/>
                    <a:gd name="T29" fmla="*/ 30 h 71"/>
                    <a:gd name="T30" fmla="*/ 1 w 5"/>
                    <a:gd name="T31" fmla="*/ 33 h 71"/>
                    <a:gd name="T32" fmla="*/ 2 w 5"/>
                    <a:gd name="T33" fmla="*/ 26 h 71"/>
                    <a:gd name="T34" fmla="*/ 2 w 5"/>
                    <a:gd name="T35" fmla="*/ 30 h 71"/>
                    <a:gd name="T36" fmla="*/ 2 w 5"/>
                    <a:gd name="T37" fmla="*/ 24 h 71"/>
                    <a:gd name="T38" fmla="*/ 2 w 5"/>
                    <a:gd name="T39" fmla="*/ 24 h 71"/>
                    <a:gd name="T40" fmla="*/ 2 w 5"/>
                    <a:gd name="T41" fmla="*/ 26 h 71"/>
                    <a:gd name="T42" fmla="*/ 2 w 5"/>
                    <a:gd name="T43" fmla="*/ 20 h 71"/>
                    <a:gd name="T44" fmla="*/ 2 w 5"/>
                    <a:gd name="T45" fmla="*/ 24 h 71"/>
                    <a:gd name="T46" fmla="*/ 3 w 5"/>
                    <a:gd name="T47" fmla="*/ 18 h 71"/>
                    <a:gd name="T48" fmla="*/ 3 w 5"/>
                    <a:gd name="T49" fmla="*/ 19 h 71"/>
                    <a:gd name="T50" fmla="*/ 3 w 5"/>
                    <a:gd name="T51" fmla="*/ 19 h 71"/>
                    <a:gd name="T52" fmla="*/ 3 w 5"/>
                    <a:gd name="T53" fmla="*/ 15 h 71"/>
                    <a:gd name="T54" fmla="*/ 3 w 5"/>
                    <a:gd name="T55" fmla="*/ 19 h 71"/>
                    <a:gd name="T56" fmla="*/ 3 w 5"/>
                    <a:gd name="T57" fmla="*/ 13 h 71"/>
                    <a:gd name="T58" fmla="*/ 3 w 5"/>
                    <a:gd name="T59" fmla="*/ 15 h 71"/>
                    <a:gd name="T60" fmla="*/ 3 w 5"/>
                    <a:gd name="T61" fmla="*/ 14 h 71"/>
                    <a:gd name="T62" fmla="*/ 3 w 5"/>
                    <a:gd name="T63" fmla="*/ 11 h 71"/>
                    <a:gd name="T64" fmla="*/ 3 w 5"/>
                    <a:gd name="T65" fmla="*/ 14 h 71"/>
                    <a:gd name="T66" fmla="*/ 3 w 5"/>
                    <a:gd name="T67" fmla="*/ 9 h 71"/>
                    <a:gd name="T68" fmla="*/ 4 w 5"/>
                    <a:gd name="T69" fmla="*/ 12 h 71"/>
                    <a:gd name="T70" fmla="*/ 4 w 5"/>
                    <a:gd name="T71" fmla="*/ 10 h 71"/>
                    <a:gd name="T72" fmla="*/ 4 w 5"/>
                    <a:gd name="T73" fmla="*/ 8 h 71"/>
                    <a:gd name="T74" fmla="*/ 4 w 5"/>
                    <a:gd name="T75" fmla="*/ 11 h 71"/>
                    <a:gd name="T76" fmla="*/ 4 w 5"/>
                    <a:gd name="T77" fmla="*/ 6 h 71"/>
                    <a:gd name="T78" fmla="*/ 4 w 5"/>
                    <a:gd name="T79" fmla="*/ 9 h 71"/>
                    <a:gd name="T80" fmla="*/ 4 w 5"/>
                    <a:gd name="T81" fmla="*/ 6 h 71"/>
                    <a:gd name="T82" fmla="*/ 4 w 5"/>
                    <a:gd name="T83" fmla="*/ 5 h 71"/>
                    <a:gd name="T84" fmla="*/ 4 w 5"/>
                    <a:gd name="T85" fmla="*/ 7 h 71"/>
                    <a:gd name="T86" fmla="*/ 4 w 5"/>
                    <a:gd name="T87" fmla="*/ 3 h 71"/>
                    <a:gd name="T88" fmla="*/ 4 w 5"/>
                    <a:gd name="T89" fmla="*/ 6 h 71"/>
                    <a:gd name="T90" fmla="*/ 5 w 5"/>
                    <a:gd name="T91" fmla="*/ 3 h 71"/>
                    <a:gd name="T92" fmla="*/ 5 w 5"/>
                    <a:gd name="T93" fmla="*/ 3 h 71"/>
                    <a:gd name="T94" fmla="*/ 5 w 5"/>
                    <a:gd name="T95" fmla="*/ 4 h 71"/>
                    <a:gd name="T96" fmla="*/ 5 w 5"/>
                    <a:gd name="T97" fmla="*/ 0 h 71"/>
                    <a:gd name="T98" fmla="*/ 5 w 5"/>
                    <a:gd name="T99" fmla="*/ 4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71">
                      <a:moveTo>
                        <a:pt x="0" y="71"/>
                      </a:moveTo>
                      <a:lnTo>
                        <a:pt x="0" y="54"/>
                      </a:lnTo>
                      <a:lnTo>
                        <a:pt x="0" y="60"/>
                      </a:lnTo>
                      <a:lnTo>
                        <a:pt x="0" y="54"/>
                      </a:lnTo>
                      <a:lnTo>
                        <a:pt x="0" y="48"/>
                      </a:lnTo>
                      <a:lnTo>
                        <a:pt x="1" y="54"/>
                      </a:lnTo>
                      <a:lnTo>
                        <a:pt x="1" y="42"/>
                      </a:lnTo>
                      <a:lnTo>
                        <a:pt x="1" y="47"/>
                      </a:lnTo>
                      <a:lnTo>
                        <a:pt x="1" y="42"/>
                      </a:lnTo>
                      <a:lnTo>
                        <a:pt x="1" y="38"/>
                      </a:lnTo>
                      <a:lnTo>
                        <a:pt x="1" y="42"/>
                      </a:lnTo>
                      <a:lnTo>
                        <a:pt x="1" y="33"/>
                      </a:lnTo>
                      <a:lnTo>
                        <a:pt x="1" y="38"/>
                      </a:lnTo>
                      <a:lnTo>
                        <a:pt x="1" y="32"/>
                      </a:lnTo>
                      <a:lnTo>
                        <a:pt x="1" y="30"/>
                      </a:lnTo>
                      <a:lnTo>
                        <a:pt x="1" y="33"/>
                      </a:lnTo>
                      <a:lnTo>
                        <a:pt x="2" y="26"/>
                      </a:lnTo>
                      <a:lnTo>
                        <a:pt x="2" y="30"/>
                      </a:lnTo>
                      <a:lnTo>
                        <a:pt x="2" y="24"/>
                      </a:lnTo>
                      <a:lnTo>
                        <a:pt x="2" y="24"/>
                      </a:lnTo>
                      <a:lnTo>
                        <a:pt x="2" y="26"/>
                      </a:lnTo>
                      <a:lnTo>
                        <a:pt x="2" y="20"/>
                      </a:lnTo>
                      <a:lnTo>
                        <a:pt x="2" y="24"/>
                      </a:lnTo>
                      <a:lnTo>
                        <a:pt x="3" y="18"/>
                      </a:lnTo>
                      <a:lnTo>
                        <a:pt x="3" y="19"/>
                      </a:lnTo>
                      <a:lnTo>
                        <a:pt x="3" y="19"/>
                      </a:lnTo>
                      <a:lnTo>
                        <a:pt x="3" y="15"/>
                      </a:lnTo>
                      <a:lnTo>
                        <a:pt x="3" y="19"/>
                      </a:lnTo>
                      <a:lnTo>
                        <a:pt x="3" y="13"/>
                      </a:lnTo>
                      <a:lnTo>
                        <a:pt x="3" y="15"/>
                      </a:lnTo>
                      <a:lnTo>
                        <a:pt x="3" y="14"/>
                      </a:lnTo>
                      <a:lnTo>
                        <a:pt x="3" y="11"/>
                      </a:lnTo>
                      <a:lnTo>
                        <a:pt x="3" y="14"/>
                      </a:lnTo>
                      <a:lnTo>
                        <a:pt x="3" y="9"/>
                      </a:lnTo>
                      <a:lnTo>
                        <a:pt x="4" y="12"/>
                      </a:lnTo>
                      <a:lnTo>
                        <a:pt x="4" y="10"/>
                      </a:lnTo>
                      <a:lnTo>
                        <a:pt x="4" y="8"/>
                      </a:lnTo>
                      <a:lnTo>
                        <a:pt x="4" y="11"/>
                      </a:lnTo>
                      <a:lnTo>
                        <a:pt x="4" y="6"/>
                      </a:lnTo>
                      <a:lnTo>
                        <a:pt x="4" y="9"/>
                      </a:lnTo>
                      <a:lnTo>
                        <a:pt x="4" y="6"/>
                      </a:lnTo>
                      <a:lnTo>
                        <a:pt x="4" y="5"/>
                      </a:lnTo>
                      <a:lnTo>
                        <a:pt x="4" y="7"/>
                      </a:lnTo>
                      <a:lnTo>
                        <a:pt x="4" y="3"/>
                      </a:lnTo>
                      <a:lnTo>
                        <a:pt x="4" y="6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4"/>
                      </a:lnTo>
                      <a:lnTo>
                        <a:pt x="5" y="0"/>
                      </a:lnTo>
                      <a:lnTo>
                        <a:pt x="5" y="4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19" name="Freeform 417"/>
                <p:cNvSpPr>
                  <a:spLocks/>
                </p:cNvSpPr>
                <p:nvPr/>
              </p:nvSpPr>
              <p:spPr bwMode="auto">
                <a:xfrm>
                  <a:off x="4754563" y="3279775"/>
                  <a:ext cx="7938" cy="17463"/>
                </a:xfrm>
                <a:custGeom>
                  <a:avLst/>
                  <a:gdLst>
                    <a:gd name="T0" fmla="*/ 0 w 5"/>
                    <a:gd name="T1" fmla="*/ 11 h 11"/>
                    <a:gd name="T2" fmla="*/ 0 w 5"/>
                    <a:gd name="T3" fmla="*/ 7 h 11"/>
                    <a:gd name="T4" fmla="*/ 0 w 5"/>
                    <a:gd name="T5" fmla="*/ 8 h 11"/>
                    <a:gd name="T6" fmla="*/ 0 w 5"/>
                    <a:gd name="T7" fmla="*/ 9 h 11"/>
                    <a:gd name="T8" fmla="*/ 1 w 5"/>
                    <a:gd name="T9" fmla="*/ 6 h 11"/>
                    <a:gd name="T10" fmla="*/ 1 w 5"/>
                    <a:gd name="T11" fmla="*/ 9 h 11"/>
                    <a:gd name="T12" fmla="*/ 1 w 5"/>
                    <a:gd name="T13" fmla="*/ 5 h 11"/>
                    <a:gd name="T14" fmla="*/ 1 w 5"/>
                    <a:gd name="T15" fmla="*/ 7 h 11"/>
                    <a:gd name="T16" fmla="*/ 1 w 5"/>
                    <a:gd name="T17" fmla="*/ 7 h 11"/>
                    <a:gd name="T18" fmla="*/ 1 w 5"/>
                    <a:gd name="T19" fmla="*/ 4 h 11"/>
                    <a:gd name="T20" fmla="*/ 1 w 5"/>
                    <a:gd name="T21" fmla="*/ 7 h 11"/>
                    <a:gd name="T22" fmla="*/ 1 w 5"/>
                    <a:gd name="T23" fmla="*/ 3 h 11"/>
                    <a:gd name="T24" fmla="*/ 1 w 5"/>
                    <a:gd name="T25" fmla="*/ 6 h 11"/>
                    <a:gd name="T26" fmla="*/ 1 w 5"/>
                    <a:gd name="T27" fmla="*/ 5 h 11"/>
                    <a:gd name="T28" fmla="*/ 1 w 5"/>
                    <a:gd name="T29" fmla="*/ 3 h 11"/>
                    <a:gd name="T30" fmla="*/ 2 w 5"/>
                    <a:gd name="T31" fmla="*/ 6 h 11"/>
                    <a:gd name="T32" fmla="*/ 2 w 5"/>
                    <a:gd name="T33" fmla="*/ 2 h 11"/>
                    <a:gd name="T34" fmla="*/ 2 w 5"/>
                    <a:gd name="T35" fmla="*/ 5 h 11"/>
                    <a:gd name="T36" fmla="*/ 2 w 5"/>
                    <a:gd name="T37" fmla="*/ 3 h 11"/>
                    <a:gd name="T38" fmla="*/ 2 w 5"/>
                    <a:gd name="T39" fmla="*/ 2 h 11"/>
                    <a:gd name="T40" fmla="*/ 2 w 5"/>
                    <a:gd name="T41" fmla="*/ 5 h 11"/>
                    <a:gd name="T42" fmla="*/ 2 w 5"/>
                    <a:gd name="T43" fmla="*/ 1 h 11"/>
                    <a:gd name="T44" fmla="*/ 3 w 5"/>
                    <a:gd name="T45" fmla="*/ 4 h 11"/>
                    <a:gd name="T46" fmla="*/ 3 w 5"/>
                    <a:gd name="T47" fmla="*/ 2 h 11"/>
                    <a:gd name="T48" fmla="*/ 3 w 5"/>
                    <a:gd name="T49" fmla="*/ 2 h 11"/>
                    <a:gd name="T50" fmla="*/ 3 w 5"/>
                    <a:gd name="T51" fmla="*/ 4 h 11"/>
                    <a:gd name="T52" fmla="*/ 3 w 5"/>
                    <a:gd name="T53" fmla="*/ 0 h 11"/>
                    <a:gd name="T54" fmla="*/ 3 w 5"/>
                    <a:gd name="T55" fmla="*/ 4 h 11"/>
                    <a:gd name="T56" fmla="*/ 3 w 5"/>
                    <a:gd name="T57" fmla="*/ 1 h 11"/>
                    <a:gd name="T58" fmla="*/ 3 w 5"/>
                    <a:gd name="T59" fmla="*/ 2 h 11"/>
                    <a:gd name="T60" fmla="*/ 3 w 5"/>
                    <a:gd name="T61" fmla="*/ 3 h 11"/>
                    <a:gd name="T62" fmla="*/ 3 w 5"/>
                    <a:gd name="T63" fmla="*/ 0 h 11"/>
                    <a:gd name="T64" fmla="*/ 3 w 5"/>
                    <a:gd name="T65" fmla="*/ 4 h 11"/>
                    <a:gd name="T66" fmla="*/ 4 w 5"/>
                    <a:gd name="T67" fmla="*/ 1 h 11"/>
                    <a:gd name="T68" fmla="*/ 4 w 5"/>
                    <a:gd name="T69" fmla="*/ 2 h 11"/>
                    <a:gd name="T70" fmla="*/ 4 w 5"/>
                    <a:gd name="T71" fmla="*/ 3 h 11"/>
                    <a:gd name="T72" fmla="*/ 4 w 5"/>
                    <a:gd name="T73" fmla="*/ 0 h 11"/>
                    <a:gd name="T74" fmla="*/ 4 w 5"/>
                    <a:gd name="T75" fmla="*/ 4 h 11"/>
                    <a:gd name="T76" fmla="*/ 4 w 5"/>
                    <a:gd name="T77" fmla="*/ 0 h 11"/>
                    <a:gd name="T78" fmla="*/ 4 w 5"/>
                    <a:gd name="T79" fmla="*/ 3 h 11"/>
                    <a:gd name="T80" fmla="*/ 4 w 5"/>
                    <a:gd name="T81" fmla="*/ 3 h 11"/>
                    <a:gd name="T82" fmla="*/ 4 w 5"/>
                    <a:gd name="T83" fmla="*/ 1 h 11"/>
                    <a:gd name="T84" fmla="*/ 4 w 5"/>
                    <a:gd name="T85" fmla="*/ 5 h 11"/>
                    <a:gd name="T86" fmla="*/ 4 w 5"/>
                    <a:gd name="T87" fmla="*/ 0 h 11"/>
                    <a:gd name="T88" fmla="*/ 5 w 5"/>
                    <a:gd name="T89" fmla="*/ 4 h 11"/>
                    <a:gd name="T90" fmla="*/ 5 w 5"/>
                    <a:gd name="T91" fmla="*/ 3 h 11"/>
                    <a:gd name="T92" fmla="*/ 5 w 5"/>
                    <a:gd name="T93" fmla="*/ 1 h 11"/>
                    <a:gd name="T94" fmla="*/ 5 w 5"/>
                    <a:gd name="T95" fmla="*/ 5 h 11"/>
                    <a:gd name="T96" fmla="*/ 5 w 5"/>
                    <a:gd name="T97" fmla="*/ 0 h 11"/>
                    <a:gd name="T98" fmla="*/ 5 w 5"/>
                    <a:gd name="T99" fmla="*/ 4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1">
                      <a:moveTo>
                        <a:pt x="0" y="11"/>
                      </a:moveTo>
                      <a:lnTo>
                        <a:pt x="0" y="7"/>
                      </a:lnTo>
                      <a:lnTo>
                        <a:pt x="0" y="8"/>
                      </a:lnTo>
                      <a:lnTo>
                        <a:pt x="0" y="9"/>
                      </a:lnTo>
                      <a:lnTo>
                        <a:pt x="1" y="6"/>
                      </a:lnTo>
                      <a:lnTo>
                        <a:pt x="1" y="9"/>
                      </a:lnTo>
                      <a:lnTo>
                        <a:pt x="1" y="5"/>
                      </a:lnTo>
                      <a:lnTo>
                        <a:pt x="1" y="7"/>
                      </a:lnTo>
                      <a:lnTo>
                        <a:pt x="1" y="7"/>
                      </a:lnTo>
                      <a:lnTo>
                        <a:pt x="1" y="4"/>
                      </a:lnTo>
                      <a:lnTo>
                        <a:pt x="1" y="7"/>
                      </a:lnTo>
                      <a:lnTo>
                        <a:pt x="1" y="3"/>
                      </a:lnTo>
                      <a:lnTo>
                        <a:pt x="1" y="6"/>
                      </a:lnTo>
                      <a:lnTo>
                        <a:pt x="1" y="5"/>
                      </a:lnTo>
                      <a:lnTo>
                        <a:pt x="1" y="3"/>
                      </a:lnTo>
                      <a:lnTo>
                        <a:pt x="2" y="6"/>
                      </a:lnTo>
                      <a:lnTo>
                        <a:pt x="2" y="2"/>
                      </a:lnTo>
                      <a:lnTo>
                        <a:pt x="2" y="5"/>
                      </a:lnTo>
                      <a:lnTo>
                        <a:pt x="2" y="3"/>
                      </a:lnTo>
                      <a:lnTo>
                        <a:pt x="2" y="2"/>
                      </a:lnTo>
                      <a:lnTo>
                        <a:pt x="2" y="5"/>
                      </a:lnTo>
                      <a:lnTo>
                        <a:pt x="2" y="1"/>
                      </a:lnTo>
                      <a:lnTo>
                        <a:pt x="3" y="4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4"/>
                      </a:lnTo>
                      <a:lnTo>
                        <a:pt x="3" y="0"/>
                      </a:lnTo>
                      <a:lnTo>
                        <a:pt x="3" y="4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3" y="3"/>
                      </a:lnTo>
                      <a:lnTo>
                        <a:pt x="3" y="0"/>
                      </a:lnTo>
                      <a:lnTo>
                        <a:pt x="3" y="4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4" y="0"/>
                      </a:lnTo>
                      <a:lnTo>
                        <a:pt x="4" y="4"/>
                      </a:lnTo>
                      <a:lnTo>
                        <a:pt x="4" y="0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1"/>
                      </a:lnTo>
                      <a:lnTo>
                        <a:pt x="4" y="5"/>
                      </a:lnTo>
                      <a:lnTo>
                        <a:pt x="4" y="0"/>
                      </a:lnTo>
                      <a:lnTo>
                        <a:pt x="5" y="4"/>
                      </a:lnTo>
                      <a:lnTo>
                        <a:pt x="5" y="3"/>
                      </a:lnTo>
                      <a:lnTo>
                        <a:pt x="5" y="1"/>
                      </a:lnTo>
                      <a:lnTo>
                        <a:pt x="5" y="5"/>
                      </a:lnTo>
                      <a:lnTo>
                        <a:pt x="5" y="0"/>
                      </a:lnTo>
                      <a:lnTo>
                        <a:pt x="5" y="4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0" name="Freeform 418"/>
                <p:cNvSpPr>
                  <a:spLocks/>
                </p:cNvSpPr>
                <p:nvPr/>
              </p:nvSpPr>
              <p:spPr bwMode="auto">
                <a:xfrm>
                  <a:off x="4762501" y="3275013"/>
                  <a:ext cx="7938" cy="49213"/>
                </a:xfrm>
                <a:custGeom>
                  <a:avLst/>
                  <a:gdLst>
                    <a:gd name="T0" fmla="*/ 0 w 5"/>
                    <a:gd name="T1" fmla="*/ 7 h 31"/>
                    <a:gd name="T2" fmla="*/ 0 w 5"/>
                    <a:gd name="T3" fmla="*/ 5 h 31"/>
                    <a:gd name="T4" fmla="*/ 0 w 5"/>
                    <a:gd name="T5" fmla="*/ 4 h 31"/>
                    <a:gd name="T6" fmla="*/ 1 w 5"/>
                    <a:gd name="T7" fmla="*/ 8 h 31"/>
                    <a:gd name="T8" fmla="*/ 1 w 5"/>
                    <a:gd name="T9" fmla="*/ 3 h 31"/>
                    <a:gd name="T10" fmla="*/ 1 w 5"/>
                    <a:gd name="T11" fmla="*/ 7 h 31"/>
                    <a:gd name="T12" fmla="*/ 1 w 5"/>
                    <a:gd name="T13" fmla="*/ 4 h 31"/>
                    <a:gd name="T14" fmla="*/ 1 w 5"/>
                    <a:gd name="T15" fmla="*/ 4 h 31"/>
                    <a:gd name="T16" fmla="*/ 1 w 5"/>
                    <a:gd name="T17" fmla="*/ 7 h 31"/>
                    <a:gd name="T18" fmla="*/ 1 w 5"/>
                    <a:gd name="T19" fmla="*/ 2 h 31"/>
                    <a:gd name="T20" fmla="*/ 1 w 5"/>
                    <a:gd name="T21" fmla="*/ 7 h 31"/>
                    <a:gd name="T22" fmla="*/ 1 w 5"/>
                    <a:gd name="T23" fmla="*/ 3 h 31"/>
                    <a:gd name="T24" fmla="*/ 1 w 5"/>
                    <a:gd name="T25" fmla="*/ 4 h 31"/>
                    <a:gd name="T26" fmla="*/ 1 w 5"/>
                    <a:gd name="T27" fmla="*/ 6 h 31"/>
                    <a:gd name="T28" fmla="*/ 2 w 5"/>
                    <a:gd name="T29" fmla="*/ 1 h 31"/>
                    <a:gd name="T30" fmla="*/ 2 w 5"/>
                    <a:gd name="T31" fmla="*/ 6 h 31"/>
                    <a:gd name="T32" fmla="*/ 2 w 5"/>
                    <a:gd name="T33" fmla="*/ 2 h 31"/>
                    <a:gd name="T34" fmla="*/ 2 w 5"/>
                    <a:gd name="T35" fmla="*/ 3 h 31"/>
                    <a:gd name="T36" fmla="*/ 2 w 5"/>
                    <a:gd name="T37" fmla="*/ 5 h 31"/>
                    <a:gd name="T38" fmla="*/ 2 w 5"/>
                    <a:gd name="T39" fmla="*/ 1 h 31"/>
                    <a:gd name="T40" fmla="*/ 2 w 5"/>
                    <a:gd name="T41" fmla="*/ 5 h 31"/>
                    <a:gd name="T42" fmla="*/ 2 w 5"/>
                    <a:gd name="T43" fmla="*/ 1 h 31"/>
                    <a:gd name="T44" fmla="*/ 2 w 5"/>
                    <a:gd name="T45" fmla="*/ 3 h 31"/>
                    <a:gd name="T46" fmla="*/ 2 w 5"/>
                    <a:gd name="T47" fmla="*/ 4 h 31"/>
                    <a:gd name="T48" fmla="*/ 2 w 5"/>
                    <a:gd name="T49" fmla="*/ 0 h 31"/>
                    <a:gd name="T50" fmla="*/ 3 w 5"/>
                    <a:gd name="T51" fmla="*/ 5 h 31"/>
                    <a:gd name="T52" fmla="*/ 3 w 5"/>
                    <a:gd name="T53" fmla="*/ 0 h 31"/>
                    <a:gd name="T54" fmla="*/ 3 w 5"/>
                    <a:gd name="T55" fmla="*/ 4 h 31"/>
                    <a:gd name="T56" fmla="*/ 3 w 5"/>
                    <a:gd name="T57" fmla="*/ 3 h 31"/>
                    <a:gd name="T58" fmla="*/ 3 w 5"/>
                    <a:gd name="T59" fmla="*/ 1 h 31"/>
                    <a:gd name="T60" fmla="*/ 3 w 5"/>
                    <a:gd name="T61" fmla="*/ 6 h 31"/>
                    <a:gd name="T62" fmla="*/ 3 w 5"/>
                    <a:gd name="T63" fmla="*/ 0 h 31"/>
                    <a:gd name="T64" fmla="*/ 3 w 5"/>
                    <a:gd name="T65" fmla="*/ 5 h 31"/>
                    <a:gd name="T66" fmla="*/ 4 w 5"/>
                    <a:gd name="T67" fmla="*/ 3 h 31"/>
                    <a:gd name="T68" fmla="*/ 4 w 5"/>
                    <a:gd name="T69" fmla="*/ 3 h 31"/>
                    <a:gd name="T70" fmla="*/ 4 w 5"/>
                    <a:gd name="T71" fmla="*/ 8 h 31"/>
                    <a:gd name="T72" fmla="*/ 4 w 5"/>
                    <a:gd name="T73" fmla="*/ 2 h 31"/>
                    <a:gd name="T74" fmla="*/ 4 w 5"/>
                    <a:gd name="T75" fmla="*/ 9 h 31"/>
                    <a:gd name="T76" fmla="*/ 4 w 5"/>
                    <a:gd name="T77" fmla="*/ 5 h 31"/>
                    <a:gd name="T78" fmla="*/ 4 w 5"/>
                    <a:gd name="T79" fmla="*/ 7 h 31"/>
                    <a:gd name="T80" fmla="*/ 4 w 5"/>
                    <a:gd name="T81" fmla="*/ 12 h 31"/>
                    <a:gd name="T82" fmla="*/ 4 w 5"/>
                    <a:gd name="T83" fmla="*/ 7 h 31"/>
                    <a:gd name="T84" fmla="*/ 4 w 5"/>
                    <a:gd name="T85" fmla="*/ 16 h 31"/>
                    <a:gd name="T86" fmla="*/ 4 w 5"/>
                    <a:gd name="T87" fmla="*/ 11 h 31"/>
                    <a:gd name="T88" fmla="*/ 5 w 5"/>
                    <a:gd name="T89" fmla="*/ 16 h 31"/>
                    <a:gd name="T90" fmla="*/ 5 w 5"/>
                    <a:gd name="T91" fmla="*/ 19 h 31"/>
                    <a:gd name="T92" fmla="*/ 5 w 5"/>
                    <a:gd name="T93" fmla="*/ 16 h 31"/>
                    <a:gd name="T94" fmla="*/ 5 w 5"/>
                    <a:gd name="T95" fmla="*/ 28 h 31"/>
                    <a:gd name="T96" fmla="*/ 5 w 5"/>
                    <a:gd name="T97" fmla="*/ 21 h 31"/>
                    <a:gd name="T98" fmla="*/ 5 w 5"/>
                    <a:gd name="T99" fmla="*/ 31 h 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31">
                      <a:moveTo>
                        <a:pt x="0" y="7"/>
                      </a:moveTo>
                      <a:lnTo>
                        <a:pt x="0" y="5"/>
                      </a:lnTo>
                      <a:lnTo>
                        <a:pt x="0" y="4"/>
                      </a:lnTo>
                      <a:lnTo>
                        <a:pt x="1" y="8"/>
                      </a:lnTo>
                      <a:lnTo>
                        <a:pt x="1" y="3"/>
                      </a:lnTo>
                      <a:lnTo>
                        <a:pt x="1" y="7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7"/>
                      </a:lnTo>
                      <a:lnTo>
                        <a:pt x="1" y="2"/>
                      </a:lnTo>
                      <a:lnTo>
                        <a:pt x="1" y="7"/>
                      </a:lnTo>
                      <a:lnTo>
                        <a:pt x="1" y="3"/>
                      </a:lnTo>
                      <a:lnTo>
                        <a:pt x="1" y="4"/>
                      </a:lnTo>
                      <a:lnTo>
                        <a:pt x="1" y="6"/>
                      </a:lnTo>
                      <a:lnTo>
                        <a:pt x="2" y="1"/>
                      </a:lnTo>
                      <a:lnTo>
                        <a:pt x="2" y="6"/>
                      </a:lnTo>
                      <a:lnTo>
                        <a:pt x="2" y="2"/>
                      </a:lnTo>
                      <a:lnTo>
                        <a:pt x="2" y="3"/>
                      </a:lnTo>
                      <a:lnTo>
                        <a:pt x="2" y="5"/>
                      </a:lnTo>
                      <a:lnTo>
                        <a:pt x="2" y="1"/>
                      </a:lnTo>
                      <a:lnTo>
                        <a:pt x="2" y="5"/>
                      </a:lnTo>
                      <a:lnTo>
                        <a:pt x="2" y="1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2" y="0"/>
                      </a:lnTo>
                      <a:lnTo>
                        <a:pt x="3" y="5"/>
                      </a:lnTo>
                      <a:lnTo>
                        <a:pt x="3" y="0"/>
                      </a:lnTo>
                      <a:lnTo>
                        <a:pt x="3" y="4"/>
                      </a:lnTo>
                      <a:lnTo>
                        <a:pt x="3" y="3"/>
                      </a:lnTo>
                      <a:lnTo>
                        <a:pt x="3" y="1"/>
                      </a:lnTo>
                      <a:lnTo>
                        <a:pt x="3" y="6"/>
                      </a:lnTo>
                      <a:lnTo>
                        <a:pt x="3" y="0"/>
                      </a:lnTo>
                      <a:lnTo>
                        <a:pt x="3" y="5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8"/>
                      </a:lnTo>
                      <a:lnTo>
                        <a:pt x="4" y="2"/>
                      </a:lnTo>
                      <a:lnTo>
                        <a:pt x="4" y="9"/>
                      </a:lnTo>
                      <a:lnTo>
                        <a:pt x="4" y="5"/>
                      </a:lnTo>
                      <a:lnTo>
                        <a:pt x="4" y="7"/>
                      </a:lnTo>
                      <a:lnTo>
                        <a:pt x="4" y="12"/>
                      </a:lnTo>
                      <a:lnTo>
                        <a:pt x="4" y="7"/>
                      </a:lnTo>
                      <a:lnTo>
                        <a:pt x="4" y="16"/>
                      </a:lnTo>
                      <a:lnTo>
                        <a:pt x="4" y="11"/>
                      </a:lnTo>
                      <a:lnTo>
                        <a:pt x="5" y="16"/>
                      </a:lnTo>
                      <a:lnTo>
                        <a:pt x="5" y="19"/>
                      </a:lnTo>
                      <a:lnTo>
                        <a:pt x="5" y="16"/>
                      </a:lnTo>
                      <a:lnTo>
                        <a:pt x="5" y="28"/>
                      </a:lnTo>
                      <a:lnTo>
                        <a:pt x="5" y="21"/>
                      </a:lnTo>
                      <a:lnTo>
                        <a:pt x="5" y="3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1" name="Freeform 419"/>
                <p:cNvSpPr>
                  <a:spLocks/>
                </p:cNvSpPr>
                <p:nvPr/>
              </p:nvSpPr>
              <p:spPr bwMode="auto">
                <a:xfrm>
                  <a:off x="4770438" y="3324225"/>
                  <a:ext cx="1588" cy="79375"/>
                </a:xfrm>
                <a:custGeom>
                  <a:avLst/>
                  <a:gdLst>
                    <a:gd name="T0" fmla="*/ 0 w 1"/>
                    <a:gd name="T1" fmla="*/ 0 h 50"/>
                    <a:gd name="T2" fmla="*/ 0 w 1"/>
                    <a:gd name="T3" fmla="*/ 2 h 50"/>
                    <a:gd name="T4" fmla="*/ 0 w 1"/>
                    <a:gd name="T5" fmla="*/ 2 h 50"/>
                    <a:gd name="T6" fmla="*/ 0 w 1"/>
                    <a:gd name="T7" fmla="*/ 23 h 50"/>
                    <a:gd name="T8" fmla="*/ 0 w 1"/>
                    <a:gd name="T9" fmla="*/ 9 h 50"/>
                    <a:gd name="T10" fmla="*/ 0 w 1"/>
                    <a:gd name="T11" fmla="*/ 40 h 50"/>
                    <a:gd name="T12" fmla="*/ 1 w 1"/>
                    <a:gd name="T13" fmla="*/ 32 h 50"/>
                    <a:gd name="T14" fmla="*/ 1 w 1"/>
                    <a:gd name="T15" fmla="*/ 48 h 50"/>
                    <a:gd name="T16" fmla="*/ 1 w 1"/>
                    <a:gd name="T17" fmla="*/ 50 h 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1" h="50">
                      <a:moveTo>
                        <a:pt x="0" y="0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3"/>
                      </a:lnTo>
                      <a:lnTo>
                        <a:pt x="0" y="9"/>
                      </a:lnTo>
                      <a:lnTo>
                        <a:pt x="0" y="40"/>
                      </a:lnTo>
                      <a:lnTo>
                        <a:pt x="1" y="32"/>
                      </a:lnTo>
                      <a:lnTo>
                        <a:pt x="1" y="48"/>
                      </a:lnTo>
                      <a:lnTo>
                        <a:pt x="1" y="5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2" name="Freeform 420"/>
                <p:cNvSpPr>
                  <a:spLocks/>
                </p:cNvSpPr>
                <p:nvPr/>
              </p:nvSpPr>
              <p:spPr bwMode="auto">
                <a:xfrm>
                  <a:off x="4772026" y="3173413"/>
                  <a:ext cx="7938" cy="230188"/>
                </a:xfrm>
                <a:custGeom>
                  <a:avLst/>
                  <a:gdLst>
                    <a:gd name="T0" fmla="*/ 0 w 5"/>
                    <a:gd name="T1" fmla="*/ 145 h 145"/>
                    <a:gd name="T2" fmla="*/ 0 w 5"/>
                    <a:gd name="T3" fmla="*/ 133 h 145"/>
                    <a:gd name="T4" fmla="*/ 0 w 5"/>
                    <a:gd name="T5" fmla="*/ 131 h 145"/>
                    <a:gd name="T6" fmla="*/ 0 w 5"/>
                    <a:gd name="T7" fmla="*/ 120 h 145"/>
                    <a:gd name="T8" fmla="*/ 1 w 5"/>
                    <a:gd name="T9" fmla="*/ 100 h 145"/>
                    <a:gd name="T10" fmla="*/ 1 w 5"/>
                    <a:gd name="T11" fmla="*/ 109 h 145"/>
                    <a:gd name="T12" fmla="*/ 1 w 5"/>
                    <a:gd name="T13" fmla="*/ 85 h 145"/>
                    <a:gd name="T14" fmla="*/ 1 w 5"/>
                    <a:gd name="T15" fmla="*/ 89 h 145"/>
                    <a:gd name="T16" fmla="*/ 1 w 5"/>
                    <a:gd name="T17" fmla="*/ 79 h 145"/>
                    <a:gd name="T18" fmla="*/ 1 w 5"/>
                    <a:gd name="T19" fmla="*/ 73 h 145"/>
                    <a:gd name="T20" fmla="*/ 1 w 5"/>
                    <a:gd name="T21" fmla="*/ 74 h 145"/>
                    <a:gd name="T22" fmla="*/ 1 w 5"/>
                    <a:gd name="T23" fmla="*/ 62 h 145"/>
                    <a:gd name="T24" fmla="*/ 1 w 5"/>
                    <a:gd name="T25" fmla="*/ 65 h 145"/>
                    <a:gd name="T26" fmla="*/ 1 w 5"/>
                    <a:gd name="T27" fmla="*/ 57 h 145"/>
                    <a:gd name="T28" fmla="*/ 1 w 5"/>
                    <a:gd name="T29" fmla="*/ 54 h 145"/>
                    <a:gd name="T30" fmla="*/ 2 w 5"/>
                    <a:gd name="T31" fmla="*/ 54 h 145"/>
                    <a:gd name="T32" fmla="*/ 2 w 5"/>
                    <a:gd name="T33" fmla="*/ 46 h 145"/>
                    <a:gd name="T34" fmla="*/ 2 w 5"/>
                    <a:gd name="T35" fmla="*/ 49 h 145"/>
                    <a:gd name="T36" fmla="*/ 2 w 5"/>
                    <a:gd name="T37" fmla="*/ 41 h 145"/>
                    <a:gd name="T38" fmla="*/ 2 w 5"/>
                    <a:gd name="T39" fmla="*/ 41 h 145"/>
                    <a:gd name="T40" fmla="*/ 2 w 5"/>
                    <a:gd name="T41" fmla="*/ 39 h 145"/>
                    <a:gd name="T42" fmla="*/ 2 w 5"/>
                    <a:gd name="T43" fmla="*/ 35 h 145"/>
                    <a:gd name="T44" fmla="*/ 2 w 5"/>
                    <a:gd name="T45" fmla="*/ 36 h 145"/>
                    <a:gd name="T46" fmla="*/ 2 w 5"/>
                    <a:gd name="T47" fmla="*/ 30 h 145"/>
                    <a:gd name="T48" fmla="*/ 2 w 5"/>
                    <a:gd name="T49" fmla="*/ 31 h 145"/>
                    <a:gd name="T50" fmla="*/ 2 w 5"/>
                    <a:gd name="T51" fmla="*/ 28 h 145"/>
                    <a:gd name="T52" fmla="*/ 3 w 5"/>
                    <a:gd name="T53" fmla="*/ 25 h 145"/>
                    <a:gd name="T54" fmla="*/ 3 w 5"/>
                    <a:gd name="T55" fmla="*/ 26 h 145"/>
                    <a:gd name="T56" fmla="*/ 3 w 5"/>
                    <a:gd name="T57" fmla="*/ 21 h 145"/>
                    <a:gd name="T58" fmla="*/ 3 w 5"/>
                    <a:gd name="T59" fmla="*/ 22 h 145"/>
                    <a:gd name="T60" fmla="*/ 3 w 5"/>
                    <a:gd name="T61" fmla="*/ 19 h 145"/>
                    <a:gd name="T62" fmla="*/ 3 w 5"/>
                    <a:gd name="T63" fmla="*/ 18 h 145"/>
                    <a:gd name="T64" fmla="*/ 3 w 5"/>
                    <a:gd name="T65" fmla="*/ 17 h 145"/>
                    <a:gd name="T66" fmla="*/ 3 w 5"/>
                    <a:gd name="T67" fmla="*/ 14 h 145"/>
                    <a:gd name="T68" fmla="*/ 4 w 5"/>
                    <a:gd name="T69" fmla="*/ 15 h 145"/>
                    <a:gd name="T70" fmla="*/ 4 w 5"/>
                    <a:gd name="T71" fmla="*/ 12 h 145"/>
                    <a:gd name="T72" fmla="*/ 4 w 5"/>
                    <a:gd name="T73" fmla="*/ 11 h 145"/>
                    <a:gd name="T74" fmla="*/ 4 w 5"/>
                    <a:gd name="T75" fmla="*/ 11 h 145"/>
                    <a:gd name="T76" fmla="*/ 4 w 5"/>
                    <a:gd name="T77" fmla="*/ 8 h 145"/>
                    <a:gd name="T78" fmla="*/ 4 w 5"/>
                    <a:gd name="T79" fmla="*/ 9 h 145"/>
                    <a:gd name="T80" fmla="*/ 4 w 5"/>
                    <a:gd name="T81" fmla="*/ 6 h 145"/>
                    <a:gd name="T82" fmla="*/ 4 w 5"/>
                    <a:gd name="T83" fmla="*/ 6 h 145"/>
                    <a:gd name="T84" fmla="*/ 4 w 5"/>
                    <a:gd name="T85" fmla="*/ 5 h 145"/>
                    <a:gd name="T86" fmla="*/ 4 w 5"/>
                    <a:gd name="T87" fmla="*/ 3 h 145"/>
                    <a:gd name="T88" fmla="*/ 4 w 5"/>
                    <a:gd name="T89" fmla="*/ 4 h 145"/>
                    <a:gd name="T90" fmla="*/ 5 w 5"/>
                    <a:gd name="T91" fmla="*/ 1 h 145"/>
                    <a:gd name="T92" fmla="*/ 5 w 5"/>
                    <a:gd name="T93" fmla="*/ 2 h 145"/>
                    <a:gd name="T94" fmla="*/ 5 w 5"/>
                    <a:gd name="T95" fmla="*/ 0 h 145"/>
                    <a:gd name="T96" fmla="*/ 5 w 5"/>
                    <a:gd name="T97" fmla="*/ 0 h 145"/>
                    <a:gd name="T98" fmla="*/ 5 w 5"/>
                    <a:gd name="T99" fmla="*/ 0 h 1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45">
                      <a:moveTo>
                        <a:pt x="0" y="145"/>
                      </a:moveTo>
                      <a:lnTo>
                        <a:pt x="0" y="133"/>
                      </a:lnTo>
                      <a:lnTo>
                        <a:pt x="0" y="131"/>
                      </a:lnTo>
                      <a:lnTo>
                        <a:pt x="0" y="120"/>
                      </a:lnTo>
                      <a:lnTo>
                        <a:pt x="1" y="100"/>
                      </a:lnTo>
                      <a:lnTo>
                        <a:pt x="1" y="109"/>
                      </a:lnTo>
                      <a:lnTo>
                        <a:pt x="1" y="85"/>
                      </a:lnTo>
                      <a:lnTo>
                        <a:pt x="1" y="89"/>
                      </a:lnTo>
                      <a:lnTo>
                        <a:pt x="1" y="79"/>
                      </a:lnTo>
                      <a:lnTo>
                        <a:pt x="1" y="73"/>
                      </a:lnTo>
                      <a:lnTo>
                        <a:pt x="1" y="74"/>
                      </a:lnTo>
                      <a:lnTo>
                        <a:pt x="1" y="62"/>
                      </a:lnTo>
                      <a:lnTo>
                        <a:pt x="1" y="65"/>
                      </a:lnTo>
                      <a:lnTo>
                        <a:pt x="1" y="57"/>
                      </a:lnTo>
                      <a:lnTo>
                        <a:pt x="1" y="54"/>
                      </a:lnTo>
                      <a:lnTo>
                        <a:pt x="2" y="54"/>
                      </a:lnTo>
                      <a:lnTo>
                        <a:pt x="2" y="46"/>
                      </a:lnTo>
                      <a:lnTo>
                        <a:pt x="2" y="49"/>
                      </a:lnTo>
                      <a:lnTo>
                        <a:pt x="2" y="41"/>
                      </a:lnTo>
                      <a:lnTo>
                        <a:pt x="2" y="41"/>
                      </a:lnTo>
                      <a:lnTo>
                        <a:pt x="2" y="39"/>
                      </a:lnTo>
                      <a:lnTo>
                        <a:pt x="2" y="35"/>
                      </a:lnTo>
                      <a:lnTo>
                        <a:pt x="2" y="36"/>
                      </a:lnTo>
                      <a:lnTo>
                        <a:pt x="2" y="30"/>
                      </a:lnTo>
                      <a:lnTo>
                        <a:pt x="2" y="31"/>
                      </a:lnTo>
                      <a:lnTo>
                        <a:pt x="2" y="28"/>
                      </a:lnTo>
                      <a:lnTo>
                        <a:pt x="3" y="25"/>
                      </a:lnTo>
                      <a:lnTo>
                        <a:pt x="3" y="26"/>
                      </a:lnTo>
                      <a:lnTo>
                        <a:pt x="3" y="21"/>
                      </a:lnTo>
                      <a:lnTo>
                        <a:pt x="3" y="22"/>
                      </a:lnTo>
                      <a:lnTo>
                        <a:pt x="3" y="19"/>
                      </a:lnTo>
                      <a:lnTo>
                        <a:pt x="3" y="18"/>
                      </a:lnTo>
                      <a:lnTo>
                        <a:pt x="3" y="17"/>
                      </a:lnTo>
                      <a:lnTo>
                        <a:pt x="3" y="14"/>
                      </a:lnTo>
                      <a:lnTo>
                        <a:pt x="4" y="15"/>
                      </a:lnTo>
                      <a:lnTo>
                        <a:pt x="4" y="12"/>
                      </a:lnTo>
                      <a:lnTo>
                        <a:pt x="4" y="11"/>
                      </a:lnTo>
                      <a:lnTo>
                        <a:pt x="4" y="11"/>
                      </a:lnTo>
                      <a:lnTo>
                        <a:pt x="4" y="8"/>
                      </a:lnTo>
                      <a:lnTo>
                        <a:pt x="4" y="9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5"/>
                      </a:lnTo>
                      <a:lnTo>
                        <a:pt x="4" y="3"/>
                      </a:lnTo>
                      <a:lnTo>
                        <a:pt x="4" y="4"/>
                      </a:lnTo>
                      <a:lnTo>
                        <a:pt x="5" y="1"/>
                      </a:lnTo>
                      <a:lnTo>
                        <a:pt x="5" y="2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3" name="Freeform 421"/>
                <p:cNvSpPr>
                  <a:spLocks/>
                </p:cNvSpPr>
                <p:nvPr/>
              </p:nvSpPr>
              <p:spPr bwMode="auto">
                <a:xfrm>
                  <a:off x="4779963" y="3155950"/>
                  <a:ext cx="7938" cy="17463"/>
                </a:xfrm>
                <a:custGeom>
                  <a:avLst/>
                  <a:gdLst>
                    <a:gd name="T0" fmla="*/ 0 w 5"/>
                    <a:gd name="T1" fmla="*/ 11 h 11"/>
                    <a:gd name="T2" fmla="*/ 0 w 5"/>
                    <a:gd name="T3" fmla="*/ 8 h 11"/>
                    <a:gd name="T4" fmla="*/ 0 w 5"/>
                    <a:gd name="T5" fmla="*/ 10 h 11"/>
                    <a:gd name="T6" fmla="*/ 0 w 5"/>
                    <a:gd name="T7" fmla="*/ 8 h 11"/>
                    <a:gd name="T8" fmla="*/ 0 w 5"/>
                    <a:gd name="T9" fmla="*/ 8 h 11"/>
                    <a:gd name="T10" fmla="*/ 0 w 5"/>
                    <a:gd name="T11" fmla="*/ 8 h 11"/>
                    <a:gd name="T12" fmla="*/ 0 w 5"/>
                    <a:gd name="T13" fmla="*/ 5 h 11"/>
                    <a:gd name="T14" fmla="*/ 1 w 5"/>
                    <a:gd name="T15" fmla="*/ 7 h 11"/>
                    <a:gd name="T16" fmla="*/ 1 w 5"/>
                    <a:gd name="T17" fmla="*/ 5 h 11"/>
                    <a:gd name="T18" fmla="*/ 1 w 5"/>
                    <a:gd name="T19" fmla="*/ 5 h 11"/>
                    <a:gd name="T20" fmla="*/ 1 w 5"/>
                    <a:gd name="T21" fmla="*/ 5 h 11"/>
                    <a:gd name="T22" fmla="*/ 1 w 5"/>
                    <a:gd name="T23" fmla="*/ 3 h 11"/>
                    <a:gd name="T24" fmla="*/ 1 w 5"/>
                    <a:gd name="T25" fmla="*/ 5 h 11"/>
                    <a:gd name="T26" fmla="*/ 1 w 5"/>
                    <a:gd name="T27" fmla="*/ 2 h 11"/>
                    <a:gd name="T28" fmla="*/ 2 w 5"/>
                    <a:gd name="T29" fmla="*/ 4 h 11"/>
                    <a:gd name="T30" fmla="*/ 2 w 5"/>
                    <a:gd name="T31" fmla="*/ 3 h 11"/>
                    <a:gd name="T32" fmla="*/ 2 w 5"/>
                    <a:gd name="T33" fmla="*/ 2 h 11"/>
                    <a:gd name="T34" fmla="*/ 2 w 5"/>
                    <a:gd name="T35" fmla="*/ 3 h 11"/>
                    <a:gd name="T36" fmla="*/ 2 w 5"/>
                    <a:gd name="T37" fmla="*/ 1 h 11"/>
                    <a:gd name="T38" fmla="*/ 2 w 5"/>
                    <a:gd name="T39" fmla="*/ 3 h 11"/>
                    <a:gd name="T40" fmla="*/ 2 w 5"/>
                    <a:gd name="T41" fmla="*/ 1 h 11"/>
                    <a:gd name="T42" fmla="*/ 2 w 5"/>
                    <a:gd name="T43" fmla="*/ 2 h 11"/>
                    <a:gd name="T44" fmla="*/ 2 w 5"/>
                    <a:gd name="T45" fmla="*/ 2 h 11"/>
                    <a:gd name="T46" fmla="*/ 2 w 5"/>
                    <a:gd name="T47" fmla="*/ 0 h 11"/>
                    <a:gd name="T48" fmla="*/ 2 w 5"/>
                    <a:gd name="T49" fmla="*/ 2 h 11"/>
                    <a:gd name="T50" fmla="*/ 2 w 5"/>
                    <a:gd name="T51" fmla="*/ 0 h 11"/>
                    <a:gd name="T52" fmla="*/ 3 w 5"/>
                    <a:gd name="T53" fmla="*/ 1 h 11"/>
                    <a:gd name="T54" fmla="*/ 3 w 5"/>
                    <a:gd name="T55" fmla="*/ 1 h 11"/>
                    <a:gd name="T56" fmla="*/ 3 w 5"/>
                    <a:gd name="T57" fmla="*/ 0 h 11"/>
                    <a:gd name="T58" fmla="*/ 3 w 5"/>
                    <a:gd name="T59" fmla="*/ 2 h 11"/>
                    <a:gd name="T60" fmla="*/ 3 w 5"/>
                    <a:gd name="T61" fmla="*/ 0 h 11"/>
                    <a:gd name="T62" fmla="*/ 3 w 5"/>
                    <a:gd name="T63" fmla="*/ 2 h 11"/>
                    <a:gd name="T64" fmla="*/ 3 w 5"/>
                    <a:gd name="T65" fmla="*/ 1 h 11"/>
                    <a:gd name="T66" fmla="*/ 3 w 5"/>
                    <a:gd name="T67" fmla="*/ 0 h 11"/>
                    <a:gd name="T68" fmla="*/ 3 w 5"/>
                    <a:gd name="T69" fmla="*/ 2 h 11"/>
                    <a:gd name="T70" fmla="*/ 3 w 5"/>
                    <a:gd name="T71" fmla="*/ 0 h 11"/>
                    <a:gd name="T72" fmla="*/ 3 w 5"/>
                    <a:gd name="T73" fmla="*/ 2 h 11"/>
                    <a:gd name="T74" fmla="*/ 4 w 5"/>
                    <a:gd name="T75" fmla="*/ 1 h 11"/>
                    <a:gd name="T76" fmla="*/ 4 w 5"/>
                    <a:gd name="T77" fmla="*/ 1 h 11"/>
                    <a:gd name="T78" fmla="*/ 4 w 5"/>
                    <a:gd name="T79" fmla="*/ 2 h 11"/>
                    <a:gd name="T80" fmla="*/ 4 w 5"/>
                    <a:gd name="T81" fmla="*/ 0 h 11"/>
                    <a:gd name="T82" fmla="*/ 4 w 5"/>
                    <a:gd name="T83" fmla="*/ 3 h 11"/>
                    <a:gd name="T84" fmla="*/ 4 w 5"/>
                    <a:gd name="T85" fmla="*/ 1 h 11"/>
                    <a:gd name="T86" fmla="*/ 4 w 5"/>
                    <a:gd name="T87" fmla="*/ 2 h 11"/>
                    <a:gd name="T88" fmla="*/ 5 w 5"/>
                    <a:gd name="T89" fmla="*/ 3 h 11"/>
                    <a:gd name="T90" fmla="*/ 5 w 5"/>
                    <a:gd name="T91" fmla="*/ 1 h 11"/>
                    <a:gd name="T92" fmla="*/ 5 w 5"/>
                    <a:gd name="T93" fmla="*/ 4 h 11"/>
                    <a:gd name="T94" fmla="*/ 5 w 5"/>
                    <a:gd name="T95" fmla="*/ 1 h 11"/>
                    <a:gd name="T96" fmla="*/ 5 w 5"/>
                    <a:gd name="T97" fmla="*/ 3 h 11"/>
                    <a:gd name="T98" fmla="*/ 5 w 5"/>
                    <a:gd name="T99" fmla="*/ 3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1">
                      <a:moveTo>
                        <a:pt x="0" y="11"/>
                      </a:move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0" y="8"/>
                      </a:lnTo>
                      <a:lnTo>
                        <a:pt x="0" y="8"/>
                      </a:lnTo>
                      <a:lnTo>
                        <a:pt x="0" y="8"/>
                      </a:lnTo>
                      <a:lnTo>
                        <a:pt x="0" y="5"/>
                      </a:lnTo>
                      <a:lnTo>
                        <a:pt x="1" y="7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3"/>
                      </a:lnTo>
                      <a:lnTo>
                        <a:pt x="1" y="5"/>
                      </a:lnTo>
                      <a:lnTo>
                        <a:pt x="1" y="2"/>
                      </a:lnTo>
                      <a:lnTo>
                        <a:pt x="2" y="4"/>
                      </a:lnTo>
                      <a:lnTo>
                        <a:pt x="2" y="3"/>
                      </a:lnTo>
                      <a:lnTo>
                        <a:pt x="2" y="2"/>
                      </a:lnTo>
                      <a:lnTo>
                        <a:pt x="2" y="3"/>
                      </a:lnTo>
                      <a:lnTo>
                        <a:pt x="2" y="1"/>
                      </a:lnTo>
                      <a:lnTo>
                        <a:pt x="2" y="3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0"/>
                      </a:lnTo>
                      <a:lnTo>
                        <a:pt x="2" y="2"/>
                      </a:lnTo>
                      <a:lnTo>
                        <a:pt x="2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3" y="2"/>
                      </a:lnTo>
                      <a:lnTo>
                        <a:pt x="3" y="0"/>
                      </a:lnTo>
                      <a:lnTo>
                        <a:pt x="3" y="2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3" y="2"/>
                      </a:lnTo>
                      <a:lnTo>
                        <a:pt x="3" y="0"/>
                      </a:lnTo>
                      <a:lnTo>
                        <a:pt x="3" y="2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0"/>
                      </a:lnTo>
                      <a:lnTo>
                        <a:pt x="4" y="3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5" y="3"/>
                      </a:lnTo>
                      <a:lnTo>
                        <a:pt x="5" y="1"/>
                      </a:lnTo>
                      <a:lnTo>
                        <a:pt x="5" y="4"/>
                      </a:lnTo>
                      <a:lnTo>
                        <a:pt x="5" y="1"/>
                      </a:lnTo>
                      <a:lnTo>
                        <a:pt x="5" y="3"/>
                      </a:lnTo>
                      <a:lnTo>
                        <a:pt x="5" y="3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4" name="Freeform 422"/>
                <p:cNvSpPr>
                  <a:spLocks/>
                </p:cNvSpPr>
                <p:nvPr/>
              </p:nvSpPr>
              <p:spPr bwMode="auto">
                <a:xfrm>
                  <a:off x="4787901" y="3159125"/>
                  <a:ext cx="7938" cy="63500"/>
                </a:xfrm>
                <a:custGeom>
                  <a:avLst/>
                  <a:gdLst>
                    <a:gd name="T0" fmla="*/ 0 w 5"/>
                    <a:gd name="T1" fmla="*/ 1 h 40"/>
                    <a:gd name="T2" fmla="*/ 0 w 5"/>
                    <a:gd name="T3" fmla="*/ 0 h 40"/>
                    <a:gd name="T4" fmla="*/ 0 w 5"/>
                    <a:gd name="T5" fmla="*/ 3 h 40"/>
                    <a:gd name="T6" fmla="*/ 0 w 5"/>
                    <a:gd name="T7" fmla="*/ 0 h 40"/>
                    <a:gd name="T8" fmla="*/ 0 w 5"/>
                    <a:gd name="T9" fmla="*/ 4 h 40"/>
                    <a:gd name="T10" fmla="*/ 0 w 5"/>
                    <a:gd name="T11" fmla="*/ 2 h 40"/>
                    <a:gd name="T12" fmla="*/ 1 w 5"/>
                    <a:gd name="T13" fmla="*/ 3 h 40"/>
                    <a:gd name="T14" fmla="*/ 1 w 5"/>
                    <a:gd name="T15" fmla="*/ 5 h 40"/>
                    <a:gd name="T16" fmla="*/ 1 w 5"/>
                    <a:gd name="T17" fmla="*/ 2 h 40"/>
                    <a:gd name="T18" fmla="*/ 1 w 5"/>
                    <a:gd name="T19" fmla="*/ 6 h 40"/>
                    <a:gd name="T20" fmla="*/ 1 w 5"/>
                    <a:gd name="T21" fmla="*/ 4 h 40"/>
                    <a:gd name="T22" fmla="*/ 1 w 5"/>
                    <a:gd name="T23" fmla="*/ 6 h 40"/>
                    <a:gd name="T24" fmla="*/ 1 w 5"/>
                    <a:gd name="T25" fmla="*/ 7 h 40"/>
                    <a:gd name="T26" fmla="*/ 1 w 5"/>
                    <a:gd name="T27" fmla="*/ 5 h 40"/>
                    <a:gd name="T28" fmla="*/ 1 w 5"/>
                    <a:gd name="T29" fmla="*/ 10 h 40"/>
                    <a:gd name="T30" fmla="*/ 1 w 5"/>
                    <a:gd name="T31" fmla="*/ 6 h 40"/>
                    <a:gd name="T32" fmla="*/ 1 w 5"/>
                    <a:gd name="T33" fmla="*/ 10 h 40"/>
                    <a:gd name="T34" fmla="*/ 2 w 5"/>
                    <a:gd name="T35" fmla="*/ 10 h 40"/>
                    <a:gd name="T36" fmla="*/ 2 w 5"/>
                    <a:gd name="T37" fmla="*/ 9 h 40"/>
                    <a:gd name="T38" fmla="*/ 2 w 5"/>
                    <a:gd name="T39" fmla="*/ 15 h 40"/>
                    <a:gd name="T40" fmla="*/ 2 w 5"/>
                    <a:gd name="T41" fmla="*/ 10 h 40"/>
                    <a:gd name="T42" fmla="*/ 2 w 5"/>
                    <a:gd name="T43" fmla="*/ 16 h 40"/>
                    <a:gd name="T44" fmla="*/ 2 w 5"/>
                    <a:gd name="T45" fmla="*/ 14 h 40"/>
                    <a:gd name="T46" fmla="*/ 2 w 5"/>
                    <a:gd name="T47" fmla="*/ 15 h 40"/>
                    <a:gd name="T48" fmla="*/ 2 w 5"/>
                    <a:gd name="T49" fmla="*/ 20 h 40"/>
                    <a:gd name="T50" fmla="*/ 3 w 5"/>
                    <a:gd name="T51" fmla="*/ 15 h 40"/>
                    <a:gd name="T52" fmla="*/ 3 w 5"/>
                    <a:gd name="T53" fmla="*/ 24 h 40"/>
                    <a:gd name="T54" fmla="*/ 3 w 5"/>
                    <a:gd name="T55" fmla="*/ 18 h 40"/>
                    <a:gd name="T56" fmla="*/ 3 w 5"/>
                    <a:gd name="T57" fmla="*/ 23 h 40"/>
                    <a:gd name="T58" fmla="*/ 3 w 5"/>
                    <a:gd name="T59" fmla="*/ 25 h 40"/>
                    <a:gd name="T60" fmla="*/ 3 w 5"/>
                    <a:gd name="T61" fmla="*/ 22 h 40"/>
                    <a:gd name="T62" fmla="*/ 3 w 5"/>
                    <a:gd name="T63" fmla="*/ 31 h 40"/>
                    <a:gd name="T64" fmla="*/ 3 w 5"/>
                    <a:gd name="T65" fmla="*/ 23 h 40"/>
                    <a:gd name="T66" fmla="*/ 3 w 5"/>
                    <a:gd name="T67" fmla="*/ 32 h 40"/>
                    <a:gd name="T68" fmla="*/ 3 w 5"/>
                    <a:gd name="T69" fmla="*/ 28 h 40"/>
                    <a:gd name="T70" fmla="*/ 3 w 5"/>
                    <a:gd name="T71" fmla="*/ 29 h 40"/>
                    <a:gd name="T72" fmla="*/ 4 w 5"/>
                    <a:gd name="T73" fmla="*/ 36 h 40"/>
                    <a:gd name="T74" fmla="*/ 4 w 5"/>
                    <a:gd name="T75" fmla="*/ 27 h 40"/>
                    <a:gd name="T76" fmla="*/ 4 w 5"/>
                    <a:gd name="T77" fmla="*/ 40 h 40"/>
                    <a:gd name="T78" fmla="*/ 4 w 5"/>
                    <a:gd name="T79" fmla="*/ 29 h 40"/>
                    <a:gd name="T80" fmla="*/ 4 w 5"/>
                    <a:gd name="T81" fmla="*/ 36 h 40"/>
                    <a:gd name="T82" fmla="*/ 4 w 5"/>
                    <a:gd name="T83" fmla="*/ 34 h 40"/>
                    <a:gd name="T84" fmla="*/ 4 w 5"/>
                    <a:gd name="T85" fmla="*/ 30 h 40"/>
                    <a:gd name="T86" fmla="*/ 4 w 5"/>
                    <a:gd name="T87" fmla="*/ 39 h 40"/>
                    <a:gd name="T88" fmla="*/ 4 w 5"/>
                    <a:gd name="T89" fmla="*/ 26 h 40"/>
                    <a:gd name="T90" fmla="*/ 4 w 5"/>
                    <a:gd name="T91" fmla="*/ 38 h 40"/>
                    <a:gd name="T92" fmla="*/ 4 w 5"/>
                    <a:gd name="T93" fmla="*/ 27 h 40"/>
                    <a:gd name="T94" fmla="*/ 5 w 5"/>
                    <a:gd name="T95" fmla="*/ 29 h 40"/>
                    <a:gd name="T96" fmla="*/ 5 w 5"/>
                    <a:gd name="T97" fmla="*/ 30 h 40"/>
                    <a:gd name="T98" fmla="*/ 5 w 5"/>
                    <a:gd name="T99" fmla="*/ 21 h 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40">
                      <a:moveTo>
                        <a:pt x="0" y="1"/>
                      </a:moveTo>
                      <a:lnTo>
                        <a:pt x="0" y="0"/>
                      </a:lnTo>
                      <a:lnTo>
                        <a:pt x="0" y="3"/>
                      </a:lnTo>
                      <a:lnTo>
                        <a:pt x="0" y="0"/>
                      </a:lnTo>
                      <a:lnTo>
                        <a:pt x="0" y="4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1" y="5"/>
                      </a:lnTo>
                      <a:lnTo>
                        <a:pt x="1" y="2"/>
                      </a:lnTo>
                      <a:lnTo>
                        <a:pt x="1" y="6"/>
                      </a:lnTo>
                      <a:lnTo>
                        <a:pt x="1" y="4"/>
                      </a:lnTo>
                      <a:lnTo>
                        <a:pt x="1" y="6"/>
                      </a:lnTo>
                      <a:lnTo>
                        <a:pt x="1" y="7"/>
                      </a:lnTo>
                      <a:lnTo>
                        <a:pt x="1" y="5"/>
                      </a:lnTo>
                      <a:lnTo>
                        <a:pt x="1" y="10"/>
                      </a:lnTo>
                      <a:lnTo>
                        <a:pt x="1" y="6"/>
                      </a:lnTo>
                      <a:lnTo>
                        <a:pt x="1" y="10"/>
                      </a:lnTo>
                      <a:lnTo>
                        <a:pt x="2" y="10"/>
                      </a:lnTo>
                      <a:lnTo>
                        <a:pt x="2" y="9"/>
                      </a:lnTo>
                      <a:lnTo>
                        <a:pt x="2" y="15"/>
                      </a:lnTo>
                      <a:lnTo>
                        <a:pt x="2" y="10"/>
                      </a:lnTo>
                      <a:lnTo>
                        <a:pt x="2" y="16"/>
                      </a:lnTo>
                      <a:lnTo>
                        <a:pt x="2" y="14"/>
                      </a:lnTo>
                      <a:lnTo>
                        <a:pt x="2" y="15"/>
                      </a:lnTo>
                      <a:lnTo>
                        <a:pt x="2" y="20"/>
                      </a:lnTo>
                      <a:lnTo>
                        <a:pt x="3" y="15"/>
                      </a:lnTo>
                      <a:lnTo>
                        <a:pt x="3" y="24"/>
                      </a:lnTo>
                      <a:lnTo>
                        <a:pt x="3" y="18"/>
                      </a:lnTo>
                      <a:lnTo>
                        <a:pt x="3" y="23"/>
                      </a:lnTo>
                      <a:lnTo>
                        <a:pt x="3" y="25"/>
                      </a:lnTo>
                      <a:lnTo>
                        <a:pt x="3" y="22"/>
                      </a:lnTo>
                      <a:lnTo>
                        <a:pt x="3" y="31"/>
                      </a:lnTo>
                      <a:lnTo>
                        <a:pt x="3" y="23"/>
                      </a:lnTo>
                      <a:lnTo>
                        <a:pt x="3" y="32"/>
                      </a:lnTo>
                      <a:lnTo>
                        <a:pt x="3" y="28"/>
                      </a:lnTo>
                      <a:lnTo>
                        <a:pt x="3" y="29"/>
                      </a:lnTo>
                      <a:lnTo>
                        <a:pt x="4" y="36"/>
                      </a:lnTo>
                      <a:lnTo>
                        <a:pt x="4" y="27"/>
                      </a:lnTo>
                      <a:lnTo>
                        <a:pt x="4" y="40"/>
                      </a:lnTo>
                      <a:lnTo>
                        <a:pt x="4" y="29"/>
                      </a:lnTo>
                      <a:lnTo>
                        <a:pt x="4" y="36"/>
                      </a:lnTo>
                      <a:lnTo>
                        <a:pt x="4" y="34"/>
                      </a:lnTo>
                      <a:lnTo>
                        <a:pt x="4" y="30"/>
                      </a:lnTo>
                      <a:lnTo>
                        <a:pt x="4" y="39"/>
                      </a:lnTo>
                      <a:lnTo>
                        <a:pt x="4" y="26"/>
                      </a:lnTo>
                      <a:lnTo>
                        <a:pt x="4" y="38"/>
                      </a:lnTo>
                      <a:lnTo>
                        <a:pt x="4" y="27"/>
                      </a:lnTo>
                      <a:lnTo>
                        <a:pt x="5" y="29"/>
                      </a:lnTo>
                      <a:lnTo>
                        <a:pt x="5" y="30"/>
                      </a:lnTo>
                      <a:lnTo>
                        <a:pt x="5" y="2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5" name="Freeform 423"/>
                <p:cNvSpPr>
                  <a:spLocks/>
                </p:cNvSpPr>
                <p:nvPr/>
              </p:nvSpPr>
              <p:spPr bwMode="auto">
                <a:xfrm>
                  <a:off x="4795838" y="3057525"/>
                  <a:ext cx="7938" cy="150813"/>
                </a:xfrm>
                <a:custGeom>
                  <a:avLst/>
                  <a:gdLst>
                    <a:gd name="T0" fmla="*/ 0 w 5"/>
                    <a:gd name="T1" fmla="*/ 85 h 95"/>
                    <a:gd name="T2" fmla="*/ 0 w 5"/>
                    <a:gd name="T3" fmla="*/ 95 h 95"/>
                    <a:gd name="T4" fmla="*/ 0 w 5"/>
                    <a:gd name="T5" fmla="*/ 81 h 95"/>
                    <a:gd name="T6" fmla="*/ 0 w 5"/>
                    <a:gd name="T7" fmla="*/ 88 h 95"/>
                    <a:gd name="T8" fmla="*/ 0 w 5"/>
                    <a:gd name="T9" fmla="*/ 82 h 95"/>
                    <a:gd name="T10" fmla="*/ 1 w 5"/>
                    <a:gd name="T11" fmla="*/ 78 h 95"/>
                    <a:gd name="T12" fmla="*/ 1 w 5"/>
                    <a:gd name="T13" fmla="*/ 83 h 95"/>
                    <a:gd name="T14" fmla="*/ 1 w 5"/>
                    <a:gd name="T15" fmla="*/ 72 h 95"/>
                    <a:gd name="T16" fmla="*/ 1 w 5"/>
                    <a:gd name="T17" fmla="*/ 79 h 95"/>
                    <a:gd name="T18" fmla="*/ 1 w 5"/>
                    <a:gd name="T19" fmla="*/ 70 h 95"/>
                    <a:gd name="T20" fmla="*/ 1 w 5"/>
                    <a:gd name="T21" fmla="*/ 70 h 95"/>
                    <a:gd name="T22" fmla="*/ 1 w 5"/>
                    <a:gd name="T23" fmla="*/ 70 h 95"/>
                    <a:gd name="T24" fmla="*/ 1 w 5"/>
                    <a:gd name="T25" fmla="*/ 62 h 95"/>
                    <a:gd name="T26" fmla="*/ 1 w 5"/>
                    <a:gd name="T27" fmla="*/ 68 h 95"/>
                    <a:gd name="T28" fmla="*/ 1 w 5"/>
                    <a:gd name="T29" fmla="*/ 59 h 95"/>
                    <a:gd name="T30" fmla="*/ 1 w 5"/>
                    <a:gd name="T31" fmla="*/ 61 h 95"/>
                    <a:gd name="T32" fmla="*/ 2 w 5"/>
                    <a:gd name="T33" fmla="*/ 58 h 95"/>
                    <a:gd name="T34" fmla="*/ 2 w 5"/>
                    <a:gd name="T35" fmla="*/ 53 h 95"/>
                    <a:gd name="T36" fmla="*/ 2 w 5"/>
                    <a:gd name="T37" fmla="*/ 56 h 95"/>
                    <a:gd name="T38" fmla="*/ 2 w 5"/>
                    <a:gd name="T39" fmla="*/ 48 h 95"/>
                    <a:gd name="T40" fmla="*/ 2 w 5"/>
                    <a:gd name="T41" fmla="*/ 51 h 95"/>
                    <a:gd name="T42" fmla="*/ 2 w 5"/>
                    <a:gd name="T43" fmla="*/ 46 h 95"/>
                    <a:gd name="T44" fmla="*/ 2 w 5"/>
                    <a:gd name="T45" fmla="*/ 44 h 95"/>
                    <a:gd name="T46" fmla="*/ 2 w 5"/>
                    <a:gd name="T47" fmla="*/ 45 h 95"/>
                    <a:gd name="T48" fmla="*/ 2 w 5"/>
                    <a:gd name="T49" fmla="*/ 38 h 95"/>
                    <a:gd name="T50" fmla="*/ 2 w 5"/>
                    <a:gd name="T51" fmla="*/ 41 h 95"/>
                    <a:gd name="T52" fmla="*/ 2 w 5"/>
                    <a:gd name="T53" fmla="*/ 35 h 95"/>
                    <a:gd name="T54" fmla="*/ 2 w 5"/>
                    <a:gd name="T55" fmla="*/ 35 h 95"/>
                    <a:gd name="T56" fmla="*/ 3 w 5"/>
                    <a:gd name="T57" fmla="*/ 34 h 95"/>
                    <a:gd name="T58" fmla="*/ 3 w 5"/>
                    <a:gd name="T59" fmla="*/ 29 h 95"/>
                    <a:gd name="T60" fmla="*/ 3 w 5"/>
                    <a:gd name="T61" fmla="*/ 31 h 95"/>
                    <a:gd name="T62" fmla="*/ 3 w 5"/>
                    <a:gd name="T63" fmla="*/ 25 h 95"/>
                    <a:gd name="T64" fmla="*/ 3 w 5"/>
                    <a:gd name="T65" fmla="*/ 26 h 95"/>
                    <a:gd name="T66" fmla="*/ 3 w 5"/>
                    <a:gd name="T67" fmla="*/ 23 h 95"/>
                    <a:gd name="T68" fmla="*/ 3 w 5"/>
                    <a:gd name="T69" fmla="*/ 21 h 95"/>
                    <a:gd name="T70" fmla="*/ 4 w 5"/>
                    <a:gd name="T71" fmla="*/ 22 h 95"/>
                    <a:gd name="T72" fmla="*/ 4 w 5"/>
                    <a:gd name="T73" fmla="*/ 16 h 95"/>
                    <a:gd name="T74" fmla="*/ 4 w 5"/>
                    <a:gd name="T75" fmla="*/ 19 h 95"/>
                    <a:gd name="T76" fmla="*/ 4 w 5"/>
                    <a:gd name="T77" fmla="*/ 14 h 95"/>
                    <a:gd name="T78" fmla="*/ 4 w 5"/>
                    <a:gd name="T79" fmla="*/ 14 h 95"/>
                    <a:gd name="T80" fmla="*/ 4 w 5"/>
                    <a:gd name="T81" fmla="*/ 13 h 95"/>
                    <a:gd name="T82" fmla="*/ 4 w 5"/>
                    <a:gd name="T83" fmla="*/ 9 h 95"/>
                    <a:gd name="T84" fmla="*/ 4 w 5"/>
                    <a:gd name="T85" fmla="*/ 11 h 95"/>
                    <a:gd name="T86" fmla="*/ 4 w 5"/>
                    <a:gd name="T87" fmla="*/ 6 h 95"/>
                    <a:gd name="T88" fmla="*/ 4 w 5"/>
                    <a:gd name="T89" fmla="*/ 8 h 95"/>
                    <a:gd name="T90" fmla="*/ 4 w 5"/>
                    <a:gd name="T91" fmla="*/ 5 h 95"/>
                    <a:gd name="T92" fmla="*/ 5 w 5"/>
                    <a:gd name="T93" fmla="*/ 3 h 95"/>
                    <a:gd name="T94" fmla="*/ 5 w 5"/>
                    <a:gd name="T95" fmla="*/ 5 h 95"/>
                    <a:gd name="T96" fmla="*/ 5 w 5"/>
                    <a:gd name="T97" fmla="*/ 0 h 95"/>
                    <a:gd name="T98" fmla="*/ 5 w 5"/>
                    <a:gd name="T99" fmla="*/ 3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95">
                      <a:moveTo>
                        <a:pt x="0" y="85"/>
                      </a:moveTo>
                      <a:lnTo>
                        <a:pt x="0" y="95"/>
                      </a:lnTo>
                      <a:lnTo>
                        <a:pt x="0" y="81"/>
                      </a:lnTo>
                      <a:lnTo>
                        <a:pt x="0" y="88"/>
                      </a:lnTo>
                      <a:lnTo>
                        <a:pt x="0" y="82"/>
                      </a:lnTo>
                      <a:lnTo>
                        <a:pt x="1" y="78"/>
                      </a:lnTo>
                      <a:lnTo>
                        <a:pt x="1" y="83"/>
                      </a:lnTo>
                      <a:lnTo>
                        <a:pt x="1" y="72"/>
                      </a:lnTo>
                      <a:lnTo>
                        <a:pt x="1" y="79"/>
                      </a:lnTo>
                      <a:lnTo>
                        <a:pt x="1" y="70"/>
                      </a:lnTo>
                      <a:lnTo>
                        <a:pt x="1" y="70"/>
                      </a:lnTo>
                      <a:lnTo>
                        <a:pt x="1" y="70"/>
                      </a:lnTo>
                      <a:lnTo>
                        <a:pt x="1" y="62"/>
                      </a:lnTo>
                      <a:lnTo>
                        <a:pt x="1" y="68"/>
                      </a:lnTo>
                      <a:lnTo>
                        <a:pt x="1" y="59"/>
                      </a:lnTo>
                      <a:lnTo>
                        <a:pt x="1" y="61"/>
                      </a:lnTo>
                      <a:lnTo>
                        <a:pt x="2" y="58"/>
                      </a:lnTo>
                      <a:lnTo>
                        <a:pt x="2" y="53"/>
                      </a:lnTo>
                      <a:lnTo>
                        <a:pt x="2" y="56"/>
                      </a:lnTo>
                      <a:lnTo>
                        <a:pt x="2" y="48"/>
                      </a:lnTo>
                      <a:lnTo>
                        <a:pt x="2" y="51"/>
                      </a:lnTo>
                      <a:lnTo>
                        <a:pt x="2" y="46"/>
                      </a:lnTo>
                      <a:lnTo>
                        <a:pt x="2" y="44"/>
                      </a:lnTo>
                      <a:lnTo>
                        <a:pt x="2" y="45"/>
                      </a:lnTo>
                      <a:lnTo>
                        <a:pt x="2" y="38"/>
                      </a:lnTo>
                      <a:lnTo>
                        <a:pt x="2" y="41"/>
                      </a:lnTo>
                      <a:lnTo>
                        <a:pt x="2" y="35"/>
                      </a:lnTo>
                      <a:lnTo>
                        <a:pt x="2" y="35"/>
                      </a:lnTo>
                      <a:lnTo>
                        <a:pt x="3" y="34"/>
                      </a:lnTo>
                      <a:lnTo>
                        <a:pt x="3" y="29"/>
                      </a:lnTo>
                      <a:lnTo>
                        <a:pt x="3" y="31"/>
                      </a:lnTo>
                      <a:lnTo>
                        <a:pt x="3" y="25"/>
                      </a:lnTo>
                      <a:lnTo>
                        <a:pt x="3" y="26"/>
                      </a:lnTo>
                      <a:lnTo>
                        <a:pt x="3" y="23"/>
                      </a:lnTo>
                      <a:lnTo>
                        <a:pt x="3" y="21"/>
                      </a:lnTo>
                      <a:lnTo>
                        <a:pt x="4" y="22"/>
                      </a:lnTo>
                      <a:lnTo>
                        <a:pt x="4" y="16"/>
                      </a:lnTo>
                      <a:lnTo>
                        <a:pt x="4" y="19"/>
                      </a:lnTo>
                      <a:lnTo>
                        <a:pt x="4" y="14"/>
                      </a:lnTo>
                      <a:lnTo>
                        <a:pt x="4" y="14"/>
                      </a:lnTo>
                      <a:lnTo>
                        <a:pt x="4" y="13"/>
                      </a:lnTo>
                      <a:lnTo>
                        <a:pt x="4" y="9"/>
                      </a:lnTo>
                      <a:lnTo>
                        <a:pt x="4" y="11"/>
                      </a:lnTo>
                      <a:lnTo>
                        <a:pt x="4" y="6"/>
                      </a:lnTo>
                      <a:lnTo>
                        <a:pt x="4" y="8"/>
                      </a:lnTo>
                      <a:lnTo>
                        <a:pt x="4" y="5"/>
                      </a:lnTo>
                      <a:lnTo>
                        <a:pt x="5" y="3"/>
                      </a:lnTo>
                      <a:lnTo>
                        <a:pt x="5" y="5"/>
                      </a:lnTo>
                      <a:lnTo>
                        <a:pt x="5" y="0"/>
                      </a:lnTo>
                      <a:lnTo>
                        <a:pt x="5" y="3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6" name="Freeform 424"/>
                <p:cNvSpPr>
                  <a:spLocks/>
                </p:cNvSpPr>
                <p:nvPr/>
              </p:nvSpPr>
              <p:spPr bwMode="auto">
                <a:xfrm>
                  <a:off x="4803776" y="3051175"/>
                  <a:ext cx="7938" cy="85725"/>
                </a:xfrm>
                <a:custGeom>
                  <a:avLst/>
                  <a:gdLst>
                    <a:gd name="T0" fmla="*/ 0 w 5"/>
                    <a:gd name="T1" fmla="*/ 7 h 54"/>
                    <a:gd name="T2" fmla="*/ 0 w 5"/>
                    <a:gd name="T3" fmla="*/ 3 h 54"/>
                    <a:gd name="T4" fmla="*/ 0 w 5"/>
                    <a:gd name="T5" fmla="*/ 4 h 54"/>
                    <a:gd name="T6" fmla="*/ 0 w 5"/>
                    <a:gd name="T7" fmla="*/ 4 h 54"/>
                    <a:gd name="T8" fmla="*/ 0 w 5"/>
                    <a:gd name="T9" fmla="*/ 1 h 54"/>
                    <a:gd name="T10" fmla="*/ 0 w 5"/>
                    <a:gd name="T11" fmla="*/ 4 h 54"/>
                    <a:gd name="T12" fmla="*/ 0 w 5"/>
                    <a:gd name="T13" fmla="*/ 0 h 54"/>
                    <a:gd name="T14" fmla="*/ 0 w 5"/>
                    <a:gd name="T15" fmla="*/ 3 h 54"/>
                    <a:gd name="T16" fmla="*/ 1 w 5"/>
                    <a:gd name="T17" fmla="*/ 1 h 54"/>
                    <a:gd name="T18" fmla="*/ 1 w 5"/>
                    <a:gd name="T19" fmla="*/ 1 h 54"/>
                    <a:gd name="T20" fmla="*/ 1 w 5"/>
                    <a:gd name="T21" fmla="*/ 3 h 54"/>
                    <a:gd name="T22" fmla="*/ 1 w 5"/>
                    <a:gd name="T23" fmla="*/ 0 h 54"/>
                    <a:gd name="T24" fmla="*/ 1 w 5"/>
                    <a:gd name="T25" fmla="*/ 4 h 54"/>
                    <a:gd name="T26" fmla="*/ 1 w 5"/>
                    <a:gd name="T27" fmla="*/ 0 h 54"/>
                    <a:gd name="T28" fmla="*/ 1 w 5"/>
                    <a:gd name="T29" fmla="*/ 4 h 54"/>
                    <a:gd name="T30" fmla="*/ 1 w 5"/>
                    <a:gd name="T31" fmla="*/ 3 h 54"/>
                    <a:gd name="T32" fmla="*/ 2 w 5"/>
                    <a:gd name="T33" fmla="*/ 3 h 54"/>
                    <a:gd name="T34" fmla="*/ 2 w 5"/>
                    <a:gd name="T35" fmla="*/ 7 h 54"/>
                    <a:gd name="T36" fmla="*/ 2 w 5"/>
                    <a:gd name="T37" fmla="*/ 3 h 54"/>
                    <a:gd name="T38" fmla="*/ 2 w 5"/>
                    <a:gd name="T39" fmla="*/ 9 h 54"/>
                    <a:gd name="T40" fmla="*/ 2 w 5"/>
                    <a:gd name="T41" fmla="*/ 6 h 54"/>
                    <a:gd name="T42" fmla="*/ 2 w 5"/>
                    <a:gd name="T43" fmla="*/ 9 h 54"/>
                    <a:gd name="T44" fmla="*/ 2 w 5"/>
                    <a:gd name="T45" fmla="*/ 10 h 54"/>
                    <a:gd name="T46" fmla="*/ 2 w 5"/>
                    <a:gd name="T47" fmla="*/ 9 h 54"/>
                    <a:gd name="T48" fmla="*/ 2 w 5"/>
                    <a:gd name="T49" fmla="*/ 16 h 54"/>
                    <a:gd name="T50" fmla="*/ 2 w 5"/>
                    <a:gd name="T51" fmla="*/ 10 h 54"/>
                    <a:gd name="T52" fmla="*/ 2 w 5"/>
                    <a:gd name="T53" fmla="*/ 18 h 54"/>
                    <a:gd name="T54" fmla="*/ 3 w 5"/>
                    <a:gd name="T55" fmla="*/ 15 h 54"/>
                    <a:gd name="T56" fmla="*/ 3 w 5"/>
                    <a:gd name="T57" fmla="*/ 17 h 54"/>
                    <a:gd name="T58" fmla="*/ 3 w 5"/>
                    <a:gd name="T59" fmla="*/ 22 h 54"/>
                    <a:gd name="T60" fmla="*/ 3 w 5"/>
                    <a:gd name="T61" fmla="*/ 16 h 54"/>
                    <a:gd name="T62" fmla="*/ 3 w 5"/>
                    <a:gd name="T63" fmla="*/ 27 h 54"/>
                    <a:gd name="T64" fmla="*/ 3 w 5"/>
                    <a:gd name="T65" fmla="*/ 18 h 54"/>
                    <a:gd name="T66" fmla="*/ 3 w 5"/>
                    <a:gd name="T67" fmla="*/ 27 h 54"/>
                    <a:gd name="T68" fmla="*/ 3 w 5"/>
                    <a:gd name="T69" fmla="*/ 26 h 54"/>
                    <a:gd name="T70" fmla="*/ 3 w 5"/>
                    <a:gd name="T71" fmla="*/ 23 h 54"/>
                    <a:gd name="T72" fmla="*/ 3 w 5"/>
                    <a:gd name="T73" fmla="*/ 35 h 54"/>
                    <a:gd name="T74" fmla="*/ 3 w 5"/>
                    <a:gd name="T75" fmla="*/ 22 h 54"/>
                    <a:gd name="T76" fmla="*/ 4 w 5"/>
                    <a:gd name="T77" fmla="*/ 37 h 54"/>
                    <a:gd name="T78" fmla="*/ 4 w 5"/>
                    <a:gd name="T79" fmla="*/ 27 h 54"/>
                    <a:gd name="T80" fmla="*/ 4 w 5"/>
                    <a:gd name="T81" fmla="*/ 30 h 54"/>
                    <a:gd name="T82" fmla="*/ 4 w 5"/>
                    <a:gd name="T83" fmla="*/ 38 h 54"/>
                    <a:gd name="T84" fmla="*/ 4 w 5"/>
                    <a:gd name="T85" fmla="*/ 25 h 54"/>
                    <a:gd name="T86" fmla="*/ 4 w 5"/>
                    <a:gd name="T87" fmla="*/ 47 h 54"/>
                    <a:gd name="T88" fmla="*/ 4 w 5"/>
                    <a:gd name="T89" fmla="*/ 27 h 54"/>
                    <a:gd name="T90" fmla="*/ 5 w 5"/>
                    <a:gd name="T91" fmla="*/ 38 h 54"/>
                    <a:gd name="T92" fmla="*/ 5 w 5"/>
                    <a:gd name="T93" fmla="*/ 38 h 54"/>
                    <a:gd name="T94" fmla="*/ 5 w 5"/>
                    <a:gd name="T95" fmla="*/ 29 h 54"/>
                    <a:gd name="T96" fmla="*/ 5 w 5"/>
                    <a:gd name="T97" fmla="*/ 54 h 54"/>
                    <a:gd name="T98" fmla="*/ 5 w 5"/>
                    <a:gd name="T99" fmla="*/ 27 h 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54">
                      <a:moveTo>
                        <a:pt x="0" y="7"/>
                      </a:moveTo>
                      <a:lnTo>
                        <a:pt x="0" y="3"/>
                      </a:ln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0" y="1"/>
                      </a:lnTo>
                      <a:lnTo>
                        <a:pt x="0" y="4"/>
                      </a:lnTo>
                      <a:lnTo>
                        <a:pt x="0" y="0"/>
                      </a:lnTo>
                      <a:lnTo>
                        <a:pt x="0" y="3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3"/>
                      </a:lnTo>
                      <a:lnTo>
                        <a:pt x="1" y="0"/>
                      </a:lnTo>
                      <a:lnTo>
                        <a:pt x="1" y="4"/>
                      </a:lnTo>
                      <a:lnTo>
                        <a:pt x="1" y="0"/>
                      </a:lnTo>
                      <a:lnTo>
                        <a:pt x="1" y="4"/>
                      </a:lnTo>
                      <a:lnTo>
                        <a:pt x="1" y="3"/>
                      </a:lnTo>
                      <a:lnTo>
                        <a:pt x="2" y="3"/>
                      </a:lnTo>
                      <a:lnTo>
                        <a:pt x="2" y="7"/>
                      </a:lnTo>
                      <a:lnTo>
                        <a:pt x="2" y="3"/>
                      </a:lnTo>
                      <a:lnTo>
                        <a:pt x="2" y="9"/>
                      </a:lnTo>
                      <a:lnTo>
                        <a:pt x="2" y="6"/>
                      </a:lnTo>
                      <a:lnTo>
                        <a:pt x="2" y="9"/>
                      </a:lnTo>
                      <a:lnTo>
                        <a:pt x="2" y="10"/>
                      </a:lnTo>
                      <a:lnTo>
                        <a:pt x="2" y="9"/>
                      </a:lnTo>
                      <a:lnTo>
                        <a:pt x="2" y="16"/>
                      </a:lnTo>
                      <a:lnTo>
                        <a:pt x="2" y="10"/>
                      </a:lnTo>
                      <a:lnTo>
                        <a:pt x="2" y="18"/>
                      </a:lnTo>
                      <a:lnTo>
                        <a:pt x="3" y="15"/>
                      </a:lnTo>
                      <a:lnTo>
                        <a:pt x="3" y="17"/>
                      </a:lnTo>
                      <a:lnTo>
                        <a:pt x="3" y="22"/>
                      </a:lnTo>
                      <a:lnTo>
                        <a:pt x="3" y="16"/>
                      </a:lnTo>
                      <a:lnTo>
                        <a:pt x="3" y="27"/>
                      </a:lnTo>
                      <a:lnTo>
                        <a:pt x="3" y="18"/>
                      </a:lnTo>
                      <a:lnTo>
                        <a:pt x="3" y="27"/>
                      </a:lnTo>
                      <a:lnTo>
                        <a:pt x="3" y="26"/>
                      </a:lnTo>
                      <a:lnTo>
                        <a:pt x="3" y="23"/>
                      </a:lnTo>
                      <a:lnTo>
                        <a:pt x="3" y="35"/>
                      </a:lnTo>
                      <a:lnTo>
                        <a:pt x="3" y="22"/>
                      </a:lnTo>
                      <a:lnTo>
                        <a:pt x="4" y="37"/>
                      </a:lnTo>
                      <a:lnTo>
                        <a:pt x="4" y="27"/>
                      </a:lnTo>
                      <a:lnTo>
                        <a:pt x="4" y="30"/>
                      </a:lnTo>
                      <a:lnTo>
                        <a:pt x="4" y="38"/>
                      </a:lnTo>
                      <a:lnTo>
                        <a:pt x="4" y="25"/>
                      </a:lnTo>
                      <a:lnTo>
                        <a:pt x="4" y="47"/>
                      </a:lnTo>
                      <a:lnTo>
                        <a:pt x="4" y="27"/>
                      </a:lnTo>
                      <a:lnTo>
                        <a:pt x="5" y="38"/>
                      </a:lnTo>
                      <a:lnTo>
                        <a:pt x="5" y="38"/>
                      </a:lnTo>
                      <a:lnTo>
                        <a:pt x="5" y="29"/>
                      </a:lnTo>
                      <a:lnTo>
                        <a:pt x="5" y="54"/>
                      </a:lnTo>
                      <a:lnTo>
                        <a:pt x="5" y="27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7" name="Freeform 425"/>
                <p:cNvSpPr>
                  <a:spLocks/>
                </p:cNvSpPr>
                <p:nvPr/>
              </p:nvSpPr>
              <p:spPr bwMode="auto">
                <a:xfrm>
                  <a:off x="4811713" y="2982913"/>
                  <a:ext cx="7938" cy="165100"/>
                </a:xfrm>
                <a:custGeom>
                  <a:avLst/>
                  <a:gdLst>
                    <a:gd name="T0" fmla="*/ 0 w 5"/>
                    <a:gd name="T1" fmla="*/ 70 h 104"/>
                    <a:gd name="T2" fmla="*/ 0 w 5"/>
                    <a:gd name="T3" fmla="*/ 90 h 104"/>
                    <a:gd name="T4" fmla="*/ 0 w 5"/>
                    <a:gd name="T5" fmla="*/ 80 h 104"/>
                    <a:gd name="T6" fmla="*/ 0 w 5"/>
                    <a:gd name="T7" fmla="*/ 75 h 104"/>
                    <a:gd name="T8" fmla="*/ 0 w 5"/>
                    <a:gd name="T9" fmla="*/ 102 h 104"/>
                    <a:gd name="T10" fmla="*/ 0 w 5"/>
                    <a:gd name="T11" fmla="*/ 70 h 104"/>
                    <a:gd name="T12" fmla="*/ 0 w 5"/>
                    <a:gd name="T13" fmla="*/ 98 h 104"/>
                    <a:gd name="T14" fmla="*/ 1 w 5"/>
                    <a:gd name="T15" fmla="*/ 77 h 104"/>
                    <a:gd name="T16" fmla="*/ 1 w 5"/>
                    <a:gd name="T17" fmla="*/ 76 h 104"/>
                    <a:gd name="T18" fmla="*/ 1 w 5"/>
                    <a:gd name="T19" fmla="*/ 101 h 104"/>
                    <a:gd name="T20" fmla="*/ 1 w 5"/>
                    <a:gd name="T21" fmla="*/ 67 h 104"/>
                    <a:gd name="T22" fmla="*/ 1 w 5"/>
                    <a:gd name="T23" fmla="*/ 103 h 104"/>
                    <a:gd name="T24" fmla="*/ 1 w 5"/>
                    <a:gd name="T25" fmla="*/ 72 h 104"/>
                    <a:gd name="T26" fmla="*/ 1 w 5"/>
                    <a:gd name="T27" fmla="*/ 73 h 104"/>
                    <a:gd name="T28" fmla="*/ 1 w 5"/>
                    <a:gd name="T29" fmla="*/ 94 h 104"/>
                    <a:gd name="T30" fmla="*/ 1 w 5"/>
                    <a:gd name="T31" fmla="*/ 62 h 104"/>
                    <a:gd name="T32" fmla="*/ 1 w 5"/>
                    <a:gd name="T33" fmla="*/ 104 h 104"/>
                    <a:gd name="T34" fmla="*/ 1 w 5"/>
                    <a:gd name="T35" fmla="*/ 64 h 104"/>
                    <a:gd name="T36" fmla="*/ 2 w 5"/>
                    <a:gd name="T37" fmla="*/ 69 h 104"/>
                    <a:gd name="T38" fmla="*/ 2 w 5"/>
                    <a:gd name="T39" fmla="*/ 84 h 104"/>
                    <a:gd name="T40" fmla="*/ 2 w 5"/>
                    <a:gd name="T41" fmla="*/ 54 h 104"/>
                    <a:gd name="T42" fmla="*/ 2 w 5"/>
                    <a:gd name="T43" fmla="*/ 101 h 104"/>
                    <a:gd name="T44" fmla="*/ 2 w 5"/>
                    <a:gd name="T45" fmla="*/ 54 h 104"/>
                    <a:gd name="T46" fmla="*/ 2 w 5"/>
                    <a:gd name="T47" fmla="*/ 63 h 104"/>
                    <a:gd name="T48" fmla="*/ 2 w 5"/>
                    <a:gd name="T49" fmla="*/ 70 h 104"/>
                    <a:gd name="T50" fmla="*/ 2 w 5"/>
                    <a:gd name="T51" fmla="*/ 46 h 104"/>
                    <a:gd name="T52" fmla="*/ 3 w 5"/>
                    <a:gd name="T53" fmla="*/ 96 h 104"/>
                    <a:gd name="T54" fmla="*/ 3 w 5"/>
                    <a:gd name="T55" fmla="*/ 43 h 104"/>
                    <a:gd name="T56" fmla="*/ 3 w 5"/>
                    <a:gd name="T57" fmla="*/ 58 h 104"/>
                    <a:gd name="T58" fmla="*/ 3 w 5"/>
                    <a:gd name="T59" fmla="*/ 56 h 104"/>
                    <a:gd name="T60" fmla="*/ 3 w 5"/>
                    <a:gd name="T61" fmla="*/ 38 h 104"/>
                    <a:gd name="T62" fmla="*/ 3 w 5"/>
                    <a:gd name="T63" fmla="*/ 87 h 104"/>
                    <a:gd name="T64" fmla="*/ 3 w 5"/>
                    <a:gd name="T65" fmla="*/ 32 h 104"/>
                    <a:gd name="T66" fmla="*/ 3 w 5"/>
                    <a:gd name="T67" fmla="*/ 54 h 104"/>
                    <a:gd name="T68" fmla="*/ 3 w 5"/>
                    <a:gd name="T69" fmla="*/ 41 h 104"/>
                    <a:gd name="T70" fmla="*/ 3 w 5"/>
                    <a:gd name="T71" fmla="*/ 30 h 104"/>
                    <a:gd name="T72" fmla="*/ 3 w 5"/>
                    <a:gd name="T73" fmla="*/ 73 h 104"/>
                    <a:gd name="T74" fmla="*/ 4 w 5"/>
                    <a:gd name="T75" fmla="*/ 22 h 104"/>
                    <a:gd name="T76" fmla="*/ 4 w 5"/>
                    <a:gd name="T77" fmla="*/ 51 h 104"/>
                    <a:gd name="T78" fmla="*/ 4 w 5"/>
                    <a:gd name="T79" fmla="*/ 28 h 104"/>
                    <a:gd name="T80" fmla="*/ 4 w 5"/>
                    <a:gd name="T81" fmla="*/ 22 h 104"/>
                    <a:gd name="T82" fmla="*/ 4 w 5"/>
                    <a:gd name="T83" fmla="*/ 56 h 104"/>
                    <a:gd name="T84" fmla="*/ 4 w 5"/>
                    <a:gd name="T85" fmla="*/ 11 h 104"/>
                    <a:gd name="T86" fmla="*/ 4 w 5"/>
                    <a:gd name="T87" fmla="*/ 50 h 104"/>
                    <a:gd name="T88" fmla="*/ 4 w 5"/>
                    <a:gd name="T89" fmla="*/ 15 h 104"/>
                    <a:gd name="T90" fmla="*/ 4 w 5"/>
                    <a:gd name="T91" fmla="*/ 14 h 104"/>
                    <a:gd name="T92" fmla="*/ 4 w 5"/>
                    <a:gd name="T93" fmla="*/ 39 h 104"/>
                    <a:gd name="T94" fmla="*/ 4 w 5"/>
                    <a:gd name="T95" fmla="*/ 0 h 104"/>
                    <a:gd name="T96" fmla="*/ 5 w 5"/>
                    <a:gd name="T97" fmla="*/ 51 h 104"/>
                    <a:gd name="T98" fmla="*/ 5 w 5"/>
                    <a:gd name="T99" fmla="*/ 1 h 1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04">
                      <a:moveTo>
                        <a:pt x="0" y="70"/>
                      </a:moveTo>
                      <a:lnTo>
                        <a:pt x="0" y="90"/>
                      </a:lnTo>
                      <a:lnTo>
                        <a:pt x="0" y="80"/>
                      </a:lnTo>
                      <a:lnTo>
                        <a:pt x="0" y="75"/>
                      </a:lnTo>
                      <a:lnTo>
                        <a:pt x="0" y="102"/>
                      </a:lnTo>
                      <a:lnTo>
                        <a:pt x="0" y="70"/>
                      </a:lnTo>
                      <a:lnTo>
                        <a:pt x="0" y="98"/>
                      </a:lnTo>
                      <a:lnTo>
                        <a:pt x="1" y="77"/>
                      </a:lnTo>
                      <a:lnTo>
                        <a:pt x="1" y="76"/>
                      </a:lnTo>
                      <a:lnTo>
                        <a:pt x="1" y="101"/>
                      </a:lnTo>
                      <a:lnTo>
                        <a:pt x="1" y="67"/>
                      </a:lnTo>
                      <a:lnTo>
                        <a:pt x="1" y="103"/>
                      </a:lnTo>
                      <a:lnTo>
                        <a:pt x="1" y="72"/>
                      </a:lnTo>
                      <a:lnTo>
                        <a:pt x="1" y="73"/>
                      </a:lnTo>
                      <a:lnTo>
                        <a:pt x="1" y="94"/>
                      </a:lnTo>
                      <a:lnTo>
                        <a:pt x="1" y="62"/>
                      </a:lnTo>
                      <a:lnTo>
                        <a:pt x="1" y="104"/>
                      </a:lnTo>
                      <a:lnTo>
                        <a:pt x="1" y="64"/>
                      </a:lnTo>
                      <a:lnTo>
                        <a:pt x="2" y="69"/>
                      </a:lnTo>
                      <a:lnTo>
                        <a:pt x="2" y="84"/>
                      </a:lnTo>
                      <a:lnTo>
                        <a:pt x="2" y="54"/>
                      </a:lnTo>
                      <a:lnTo>
                        <a:pt x="2" y="101"/>
                      </a:lnTo>
                      <a:lnTo>
                        <a:pt x="2" y="54"/>
                      </a:lnTo>
                      <a:lnTo>
                        <a:pt x="2" y="63"/>
                      </a:lnTo>
                      <a:lnTo>
                        <a:pt x="2" y="70"/>
                      </a:lnTo>
                      <a:lnTo>
                        <a:pt x="2" y="46"/>
                      </a:lnTo>
                      <a:lnTo>
                        <a:pt x="3" y="96"/>
                      </a:lnTo>
                      <a:lnTo>
                        <a:pt x="3" y="43"/>
                      </a:lnTo>
                      <a:lnTo>
                        <a:pt x="3" y="58"/>
                      </a:lnTo>
                      <a:lnTo>
                        <a:pt x="3" y="56"/>
                      </a:lnTo>
                      <a:lnTo>
                        <a:pt x="3" y="38"/>
                      </a:lnTo>
                      <a:lnTo>
                        <a:pt x="3" y="87"/>
                      </a:lnTo>
                      <a:lnTo>
                        <a:pt x="3" y="32"/>
                      </a:lnTo>
                      <a:lnTo>
                        <a:pt x="3" y="54"/>
                      </a:lnTo>
                      <a:lnTo>
                        <a:pt x="3" y="41"/>
                      </a:lnTo>
                      <a:lnTo>
                        <a:pt x="3" y="30"/>
                      </a:lnTo>
                      <a:lnTo>
                        <a:pt x="3" y="73"/>
                      </a:lnTo>
                      <a:lnTo>
                        <a:pt x="4" y="22"/>
                      </a:lnTo>
                      <a:lnTo>
                        <a:pt x="4" y="51"/>
                      </a:lnTo>
                      <a:lnTo>
                        <a:pt x="4" y="28"/>
                      </a:lnTo>
                      <a:lnTo>
                        <a:pt x="4" y="22"/>
                      </a:lnTo>
                      <a:lnTo>
                        <a:pt x="4" y="56"/>
                      </a:lnTo>
                      <a:lnTo>
                        <a:pt x="4" y="11"/>
                      </a:lnTo>
                      <a:lnTo>
                        <a:pt x="4" y="50"/>
                      </a:lnTo>
                      <a:lnTo>
                        <a:pt x="4" y="15"/>
                      </a:lnTo>
                      <a:lnTo>
                        <a:pt x="4" y="14"/>
                      </a:lnTo>
                      <a:lnTo>
                        <a:pt x="4" y="39"/>
                      </a:lnTo>
                      <a:lnTo>
                        <a:pt x="4" y="0"/>
                      </a:lnTo>
                      <a:lnTo>
                        <a:pt x="5" y="5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8" name="Freeform 426"/>
                <p:cNvSpPr>
                  <a:spLocks/>
                </p:cNvSpPr>
                <p:nvPr/>
              </p:nvSpPr>
              <p:spPr bwMode="auto">
                <a:xfrm>
                  <a:off x="4819651" y="2295525"/>
                  <a:ext cx="7938" cy="830263"/>
                </a:xfrm>
                <a:custGeom>
                  <a:avLst/>
                  <a:gdLst>
                    <a:gd name="T0" fmla="*/ 0 w 5"/>
                    <a:gd name="T1" fmla="*/ 434 h 523"/>
                    <a:gd name="T2" fmla="*/ 0 w 5"/>
                    <a:gd name="T3" fmla="*/ 439 h 523"/>
                    <a:gd name="T4" fmla="*/ 0 w 5"/>
                    <a:gd name="T5" fmla="*/ 455 h 523"/>
                    <a:gd name="T6" fmla="*/ 0 w 5"/>
                    <a:gd name="T7" fmla="*/ 422 h 523"/>
                    <a:gd name="T8" fmla="*/ 0 w 5"/>
                    <a:gd name="T9" fmla="*/ 488 h 523"/>
                    <a:gd name="T10" fmla="*/ 0 w 5"/>
                    <a:gd name="T11" fmla="*/ 420 h 523"/>
                    <a:gd name="T12" fmla="*/ 0 w 5"/>
                    <a:gd name="T13" fmla="*/ 429 h 523"/>
                    <a:gd name="T14" fmla="*/ 1 w 5"/>
                    <a:gd name="T15" fmla="*/ 437 h 523"/>
                    <a:gd name="T16" fmla="*/ 1 w 5"/>
                    <a:gd name="T17" fmla="*/ 408 h 523"/>
                    <a:gd name="T18" fmla="*/ 1 w 5"/>
                    <a:gd name="T19" fmla="*/ 497 h 523"/>
                    <a:gd name="T20" fmla="*/ 1 w 5"/>
                    <a:gd name="T21" fmla="*/ 403 h 523"/>
                    <a:gd name="T22" fmla="*/ 1 w 5"/>
                    <a:gd name="T23" fmla="*/ 416 h 523"/>
                    <a:gd name="T24" fmla="*/ 1 w 5"/>
                    <a:gd name="T25" fmla="*/ 417 h 523"/>
                    <a:gd name="T26" fmla="*/ 1 w 5"/>
                    <a:gd name="T27" fmla="*/ 392 h 523"/>
                    <a:gd name="T28" fmla="*/ 1 w 5"/>
                    <a:gd name="T29" fmla="*/ 520 h 523"/>
                    <a:gd name="T30" fmla="*/ 1 w 5"/>
                    <a:gd name="T31" fmla="*/ 384 h 523"/>
                    <a:gd name="T32" fmla="*/ 1 w 5"/>
                    <a:gd name="T33" fmla="*/ 399 h 523"/>
                    <a:gd name="T34" fmla="*/ 1 w 5"/>
                    <a:gd name="T35" fmla="*/ 395 h 523"/>
                    <a:gd name="T36" fmla="*/ 2 w 5"/>
                    <a:gd name="T37" fmla="*/ 371 h 523"/>
                    <a:gd name="T38" fmla="*/ 2 w 5"/>
                    <a:gd name="T39" fmla="*/ 523 h 523"/>
                    <a:gd name="T40" fmla="*/ 2 w 5"/>
                    <a:gd name="T41" fmla="*/ 360 h 523"/>
                    <a:gd name="T42" fmla="*/ 2 w 5"/>
                    <a:gd name="T43" fmla="*/ 377 h 523"/>
                    <a:gd name="T44" fmla="*/ 2 w 5"/>
                    <a:gd name="T45" fmla="*/ 367 h 523"/>
                    <a:gd name="T46" fmla="*/ 2 w 5"/>
                    <a:gd name="T47" fmla="*/ 344 h 523"/>
                    <a:gd name="T48" fmla="*/ 2 w 5"/>
                    <a:gd name="T49" fmla="*/ 450 h 523"/>
                    <a:gd name="T50" fmla="*/ 2 w 5"/>
                    <a:gd name="T51" fmla="*/ 330 h 523"/>
                    <a:gd name="T52" fmla="*/ 2 w 5"/>
                    <a:gd name="T53" fmla="*/ 347 h 523"/>
                    <a:gd name="T54" fmla="*/ 2 w 5"/>
                    <a:gd name="T55" fmla="*/ 331 h 523"/>
                    <a:gd name="T56" fmla="*/ 2 w 5"/>
                    <a:gd name="T57" fmla="*/ 309 h 523"/>
                    <a:gd name="T58" fmla="*/ 3 w 5"/>
                    <a:gd name="T59" fmla="*/ 388 h 523"/>
                    <a:gd name="T60" fmla="*/ 3 w 5"/>
                    <a:gd name="T61" fmla="*/ 288 h 523"/>
                    <a:gd name="T62" fmla="*/ 3 w 5"/>
                    <a:gd name="T63" fmla="*/ 306 h 523"/>
                    <a:gd name="T64" fmla="*/ 3 w 5"/>
                    <a:gd name="T65" fmla="*/ 281 h 523"/>
                    <a:gd name="T66" fmla="*/ 3 w 5"/>
                    <a:gd name="T67" fmla="*/ 258 h 523"/>
                    <a:gd name="T68" fmla="*/ 3 w 5"/>
                    <a:gd name="T69" fmla="*/ 314 h 523"/>
                    <a:gd name="T70" fmla="*/ 3 w 5"/>
                    <a:gd name="T71" fmla="*/ 224 h 523"/>
                    <a:gd name="T72" fmla="*/ 4 w 5"/>
                    <a:gd name="T73" fmla="*/ 239 h 523"/>
                    <a:gd name="T74" fmla="*/ 4 w 5"/>
                    <a:gd name="T75" fmla="*/ 196 h 523"/>
                    <a:gd name="T76" fmla="*/ 4 w 5"/>
                    <a:gd name="T77" fmla="*/ 163 h 523"/>
                    <a:gd name="T78" fmla="*/ 4 w 5"/>
                    <a:gd name="T79" fmla="*/ 184 h 523"/>
                    <a:gd name="T80" fmla="*/ 4 w 5"/>
                    <a:gd name="T81" fmla="*/ 67 h 523"/>
                    <a:gd name="T82" fmla="*/ 4 w 5"/>
                    <a:gd name="T83" fmla="*/ 19 h 523"/>
                    <a:gd name="T84" fmla="*/ 4 w 5"/>
                    <a:gd name="T85" fmla="*/ 0 h 523"/>
                    <a:gd name="T86" fmla="*/ 4 w 5"/>
                    <a:gd name="T87" fmla="*/ 1 h 523"/>
                    <a:gd name="T88" fmla="*/ 4 w 5"/>
                    <a:gd name="T89" fmla="*/ 21 h 523"/>
                    <a:gd name="T90" fmla="*/ 4 w 5"/>
                    <a:gd name="T91" fmla="*/ 71 h 523"/>
                    <a:gd name="T92" fmla="*/ 4 w 5"/>
                    <a:gd name="T93" fmla="*/ 171 h 523"/>
                    <a:gd name="T94" fmla="*/ 5 w 5"/>
                    <a:gd name="T95" fmla="*/ 167 h 523"/>
                    <a:gd name="T96" fmla="*/ 5 w 5"/>
                    <a:gd name="T97" fmla="*/ 194 h 523"/>
                    <a:gd name="T98" fmla="*/ 5 w 5"/>
                    <a:gd name="T99" fmla="*/ 250 h 5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523">
                      <a:moveTo>
                        <a:pt x="0" y="434"/>
                      </a:moveTo>
                      <a:lnTo>
                        <a:pt x="0" y="439"/>
                      </a:lnTo>
                      <a:lnTo>
                        <a:pt x="0" y="455"/>
                      </a:lnTo>
                      <a:lnTo>
                        <a:pt x="0" y="422"/>
                      </a:lnTo>
                      <a:lnTo>
                        <a:pt x="0" y="488"/>
                      </a:lnTo>
                      <a:lnTo>
                        <a:pt x="0" y="420"/>
                      </a:lnTo>
                      <a:lnTo>
                        <a:pt x="0" y="429"/>
                      </a:lnTo>
                      <a:lnTo>
                        <a:pt x="1" y="437"/>
                      </a:lnTo>
                      <a:lnTo>
                        <a:pt x="1" y="408"/>
                      </a:lnTo>
                      <a:lnTo>
                        <a:pt x="1" y="497"/>
                      </a:lnTo>
                      <a:lnTo>
                        <a:pt x="1" y="403"/>
                      </a:lnTo>
                      <a:lnTo>
                        <a:pt x="1" y="416"/>
                      </a:lnTo>
                      <a:lnTo>
                        <a:pt x="1" y="417"/>
                      </a:lnTo>
                      <a:lnTo>
                        <a:pt x="1" y="392"/>
                      </a:lnTo>
                      <a:lnTo>
                        <a:pt x="1" y="520"/>
                      </a:lnTo>
                      <a:lnTo>
                        <a:pt x="1" y="384"/>
                      </a:lnTo>
                      <a:lnTo>
                        <a:pt x="1" y="399"/>
                      </a:lnTo>
                      <a:lnTo>
                        <a:pt x="1" y="395"/>
                      </a:lnTo>
                      <a:lnTo>
                        <a:pt x="2" y="371"/>
                      </a:lnTo>
                      <a:lnTo>
                        <a:pt x="2" y="523"/>
                      </a:lnTo>
                      <a:lnTo>
                        <a:pt x="2" y="360"/>
                      </a:lnTo>
                      <a:lnTo>
                        <a:pt x="2" y="377"/>
                      </a:lnTo>
                      <a:lnTo>
                        <a:pt x="2" y="367"/>
                      </a:lnTo>
                      <a:lnTo>
                        <a:pt x="2" y="344"/>
                      </a:lnTo>
                      <a:lnTo>
                        <a:pt x="2" y="450"/>
                      </a:lnTo>
                      <a:lnTo>
                        <a:pt x="2" y="330"/>
                      </a:lnTo>
                      <a:lnTo>
                        <a:pt x="2" y="347"/>
                      </a:lnTo>
                      <a:lnTo>
                        <a:pt x="2" y="331"/>
                      </a:lnTo>
                      <a:lnTo>
                        <a:pt x="2" y="309"/>
                      </a:lnTo>
                      <a:lnTo>
                        <a:pt x="3" y="388"/>
                      </a:lnTo>
                      <a:lnTo>
                        <a:pt x="3" y="288"/>
                      </a:lnTo>
                      <a:lnTo>
                        <a:pt x="3" y="306"/>
                      </a:lnTo>
                      <a:lnTo>
                        <a:pt x="3" y="281"/>
                      </a:lnTo>
                      <a:lnTo>
                        <a:pt x="3" y="258"/>
                      </a:lnTo>
                      <a:lnTo>
                        <a:pt x="3" y="314"/>
                      </a:lnTo>
                      <a:lnTo>
                        <a:pt x="3" y="224"/>
                      </a:lnTo>
                      <a:lnTo>
                        <a:pt x="4" y="239"/>
                      </a:lnTo>
                      <a:lnTo>
                        <a:pt x="4" y="196"/>
                      </a:lnTo>
                      <a:lnTo>
                        <a:pt x="4" y="163"/>
                      </a:lnTo>
                      <a:lnTo>
                        <a:pt x="4" y="184"/>
                      </a:lnTo>
                      <a:lnTo>
                        <a:pt x="4" y="67"/>
                      </a:lnTo>
                      <a:lnTo>
                        <a:pt x="4" y="19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21"/>
                      </a:lnTo>
                      <a:lnTo>
                        <a:pt x="4" y="71"/>
                      </a:lnTo>
                      <a:lnTo>
                        <a:pt x="4" y="171"/>
                      </a:lnTo>
                      <a:lnTo>
                        <a:pt x="5" y="167"/>
                      </a:lnTo>
                      <a:lnTo>
                        <a:pt x="5" y="194"/>
                      </a:lnTo>
                      <a:lnTo>
                        <a:pt x="5" y="25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29" name="Freeform 427"/>
                <p:cNvSpPr>
                  <a:spLocks/>
                </p:cNvSpPr>
                <p:nvPr/>
              </p:nvSpPr>
              <p:spPr bwMode="auto">
                <a:xfrm>
                  <a:off x="4827588" y="2651125"/>
                  <a:ext cx="7938" cy="498475"/>
                </a:xfrm>
                <a:custGeom>
                  <a:avLst/>
                  <a:gdLst>
                    <a:gd name="T0" fmla="*/ 0 w 5"/>
                    <a:gd name="T1" fmla="*/ 26 h 314"/>
                    <a:gd name="T2" fmla="*/ 0 w 5"/>
                    <a:gd name="T3" fmla="*/ 0 h 314"/>
                    <a:gd name="T4" fmla="*/ 0 w 5"/>
                    <a:gd name="T5" fmla="*/ 71 h 314"/>
                    <a:gd name="T6" fmla="*/ 0 w 5"/>
                    <a:gd name="T7" fmla="*/ 36 h 314"/>
                    <a:gd name="T8" fmla="*/ 0 w 5"/>
                    <a:gd name="T9" fmla="*/ 53 h 314"/>
                    <a:gd name="T10" fmla="*/ 0 w 5"/>
                    <a:gd name="T11" fmla="*/ 90 h 314"/>
                    <a:gd name="T12" fmla="*/ 0 w 5"/>
                    <a:gd name="T13" fmla="*/ 64 h 314"/>
                    <a:gd name="T14" fmla="*/ 0 w 5"/>
                    <a:gd name="T15" fmla="*/ 140 h 314"/>
                    <a:gd name="T16" fmla="*/ 0 w 5"/>
                    <a:gd name="T17" fmla="*/ 87 h 314"/>
                    <a:gd name="T18" fmla="*/ 1 w 5"/>
                    <a:gd name="T19" fmla="*/ 103 h 314"/>
                    <a:gd name="T20" fmla="*/ 1 w 5"/>
                    <a:gd name="T21" fmla="*/ 128 h 314"/>
                    <a:gd name="T22" fmla="*/ 1 w 5"/>
                    <a:gd name="T23" fmla="*/ 105 h 314"/>
                    <a:gd name="T24" fmla="*/ 1 w 5"/>
                    <a:gd name="T25" fmla="*/ 197 h 314"/>
                    <a:gd name="T26" fmla="*/ 1 w 5"/>
                    <a:gd name="T27" fmla="*/ 121 h 314"/>
                    <a:gd name="T28" fmla="*/ 1 w 5"/>
                    <a:gd name="T29" fmla="*/ 140 h 314"/>
                    <a:gd name="T30" fmla="*/ 1 w 5"/>
                    <a:gd name="T31" fmla="*/ 156 h 314"/>
                    <a:gd name="T32" fmla="*/ 1 w 5"/>
                    <a:gd name="T33" fmla="*/ 137 h 314"/>
                    <a:gd name="T34" fmla="*/ 2 w 5"/>
                    <a:gd name="T35" fmla="*/ 263 h 314"/>
                    <a:gd name="T36" fmla="*/ 2 w 5"/>
                    <a:gd name="T37" fmla="*/ 148 h 314"/>
                    <a:gd name="T38" fmla="*/ 2 w 5"/>
                    <a:gd name="T39" fmla="*/ 171 h 314"/>
                    <a:gd name="T40" fmla="*/ 2 w 5"/>
                    <a:gd name="T41" fmla="*/ 177 h 314"/>
                    <a:gd name="T42" fmla="*/ 2 w 5"/>
                    <a:gd name="T43" fmla="*/ 162 h 314"/>
                    <a:gd name="T44" fmla="*/ 2 w 5"/>
                    <a:gd name="T45" fmla="*/ 305 h 314"/>
                    <a:gd name="T46" fmla="*/ 2 w 5"/>
                    <a:gd name="T47" fmla="*/ 171 h 314"/>
                    <a:gd name="T48" fmla="*/ 2 w 5"/>
                    <a:gd name="T49" fmla="*/ 197 h 314"/>
                    <a:gd name="T50" fmla="*/ 2 w 5"/>
                    <a:gd name="T51" fmla="*/ 196 h 314"/>
                    <a:gd name="T52" fmla="*/ 2 w 5"/>
                    <a:gd name="T53" fmla="*/ 184 h 314"/>
                    <a:gd name="T54" fmla="*/ 2 w 5"/>
                    <a:gd name="T55" fmla="*/ 283 h 314"/>
                    <a:gd name="T56" fmla="*/ 3 w 5"/>
                    <a:gd name="T57" fmla="*/ 190 h 314"/>
                    <a:gd name="T58" fmla="*/ 3 w 5"/>
                    <a:gd name="T59" fmla="*/ 220 h 314"/>
                    <a:gd name="T60" fmla="*/ 3 w 5"/>
                    <a:gd name="T61" fmla="*/ 213 h 314"/>
                    <a:gd name="T62" fmla="*/ 3 w 5"/>
                    <a:gd name="T63" fmla="*/ 203 h 314"/>
                    <a:gd name="T64" fmla="*/ 3 w 5"/>
                    <a:gd name="T65" fmla="*/ 285 h 314"/>
                    <a:gd name="T66" fmla="*/ 3 w 5"/>
                    <a:gd name="T67" fmla="*/ 207 h 314"/>
                    <a:gd name="T68" fmla="*/ 3 w 5"/>
                    <a:gd name="T69" fmla="*/ 238 h 314"/>
                    <a:gd name="T70" fmla="*/ 3 w 5"/>
                    <a:gd name="T71" fmla="*/ 228 h 314"/>
                    <a:gd name="T72" fmla="*/ 3 w 5"/>
                    <a:gd name="T73" fmla="*/ 219 h 314"/>
                    <a:gd name="T74" fmla="*/ 3 w 5"/>
                    <a:gd name="T75" fmla="*/ 295 h 314"/>
                    <a:gd name="T76" fmla="*/ 3 w 5"/>
                    <a:gd name="T77" fmla="*/ 222 h 314"/>
                    <a:gd name="T78" fmla="*/ 4 w 5"/>
                    <a:gd name="T79" fmla="*/ 253 h 314"/>
                    <a:gd name="T80" fmla="*/ 4 w 5"/>
                    <a:gd name="T81" fmla="*/ 241 h 314"/>
                    <a:gd name="T82" fmla="*/ 4 w 5"/>
                    <a:gd name="T83" fmla="*/ 232 h 314"/>
                    <a:gd name="T84" fmla="*/ 4 w 5"/>
                    <a:gd name="T85" fmla="*/ 307 h 314"/>
                    <a:gd name="T86" fmla="*/ 4 w 5"/>
                    <a:gd name="T87" fmla="*/ 233 h 314"/>
                    <a:gd name="T88" fmla="*/ 4 w 5"/>
                    <a:gd name="T89" fmla="*/ 265 h 314"/>
                    <a:gd name="T90" fmla="*/ 4 w 5"/>
                    <a:gd name="T91" fmla="*/ 251 h 314"/>
                    <a:gd name="T92" fmla="*/ 5 w 5"/>
                    <a:gd name="T93" fmla="*/ 243 h 314"/>
                    <a:gd name="T94" fmla="*/ 5 w 5"/>
                    <a:gd name="T95" fmla="*/ 314 h 314"/>
                    <a:gd name="T96" fmla="*/ 5 w 5"/>
                    <a:gd name="T97" fmla="*/ 243 h 314"/>
                    <a:gd name="T98" fmla="*/ 5 w 5"/>
                    <a:gd name="T99" fmla="*/ 278 h 3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314">
                      <a:moveTo>
                        <a:pt x="0" y="26"/>
                      </a:moveTo>
                      <a:lnTo>
                        <a:pt x="0" y="0"/>
                      </a:lnTo>
                      <a:lnTo>
                        <a:pt x="0" y="71"/>
                      </a:lnTo>
                      <a:lnTo>
                        <a:pt x="0" y="36"/>
                      </a:lnTo>
                      <a:lnTo>
                        <a:pt x="0" y="53"/>
                      </a:lnTo>
                      <a:lnTo>
                        <a:pt x="0" y="90"/>
                      </a:lnTo>
                      <a:lnTo>
                        <a:pt x="0" y="64"/>
                      </a:lnTo>
                      <a:lnTo>
                        <a:pt x="0" y="140"/>
                      </a:lnTo>
                      <a:lnTo>
                        <a:pt x="0" y="87"/>
                      </a:lnTo>
                      <a:lnTo>
                        <a:pt x="1" y="103"/>
                      </a:lnTo>
                      <a:lnTo>
                        <a:pt x="1" y="128"/>
                      </a:lnTo>
                      <a:lnTo>
                        <a:pt x="1" y="105"/>
                      </a:lnTo>
                      <a:lnTo>
                        <a:pt x="1" y="197"/>
                      </a:lnTo>
                      <a:lnTo>
                        <a:pt x="1" y="121"/>
                      </a:lnTo>
                      <a:lnTo>
                        <a:pt x="1" y="140"/>
                      </a:lnTo>
                      <a:lnTo>
                        <a:pt x="1" y="156"/>
                      </a:lnTo>
                      <a:lnTo>
                        <a:pt x="1" y="137"/>
                      </a:lnTo>
                      <a:lnTo>
                        <a:pt x="2" y="263"/>
                      </a:lnTo>
                      <a:lnTo>
                        <a:pt x="2" y="148"/>
                      </a:lnTo>
                      <a:lnTo>
                        <a:pt x="2" y="171"/>
                      </a:lnTo>
                      <a:lnTo>
                        <a:pt x="2" y="177"/>
                      </a:lnTo>
                      <a:lnTo>
                        <a:pt x="2" y="162"/>
                      </a:lnTo>
                      <a:lnTo>
                        <a:pt x="2" y="305"/>
                      </a:lnTo>
                      <a:lnTo>
                        <a:pt x="2" y="171"/>
                      </a:lnTo>
                      <a:lnTo>
                        <a:pt x="2" y="197"/>
                      </a:lnTo>
                      <a:lnTo>
                        <a:pt x="2" y="196"/>
                      </a:lnTo>
                      <a:lnTo>
                        <a:pt x="2" y="184"/>
                      </a:lnTo>
                      <a:lnTo>
                        <a:pt x="2" y="283"/>
                      </a:lnTo>
                      <a:lnTo>
                        <a:pt x="3" y="190"/>
                      </a:lnTo>
                      <a:lnTo>
                        <a:pt x="3" y="220"/>
                      </a:lnTo>
                      <a:lnTo>
                        <a:pt x="3" y="213"/>
                      </a:lnTo>
                      <a:lnTo>
                        <a:pt x="3" y="203"/>
                      </a:lnTo>
                      <a:lnTo>
                        <a:pt x="3" y="285"/>
                      </a:lnTo>
                      <a:lnTo>
                        <a:pt x="3" y="207"/>
                      </a:lnTo>
                      <a:lnTo>
                        <a:pt x="3" y="238"/>
                      </a:lnTo>
                      <a:lnTo>
                        <a:pt x="3" y="228"/>
                      </a:lnTo>
                      <a:lnTo>
                        <a:pt x="3" y="219"/>
                      </a:lnTo>
                      <a:lnTo>
                        <a:pt x="3" y="295"/>
                      </a:lnTo>
                      <a:lnTo>
                        <a:pt x="3" y="222"/>
                      </a:lnTo>
                      <a:lnTo>
                        <a:pt x="4" y="253"/>
                      </a:lnTo>
                      <a:lnTo>
                        <a:pt x="4" y="241"/>
                      </a:lnTo>
                      <a:lnTo>
                        <a:pt x="4" y="232"/>
                      </a:lnTo>
                      <a:lnTo>
                        <a:pt x="4" y="307"/>
                      </a:lnTo>
                      <a:lnTo>
                        <a:pt x="4" y="233"/>
                      </a:lnTo>
                      <a:lnTo>
                        <a:pt x="4" y="265"/>
                      </a:lnTo>
                      <a:lnTo>
                        <a:pt x="4" y="251"/>
                      </a:lnTo>
                      <a:lnTo>
                        <a:pt x="5" y="243"/>
                      </a:lnTo>
                      <a:lnTo>
                        <a:pt x="5" y="314"/>
                      </a:lnTo>
                      <a:lnTo>
                        <a:pt x="5" y="243"/>
                      </a:lnTo>
                      <a:lnTo>
                        <a:pt x="5" y="278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0" name="Freeform 428"/>
                <p:cNvSpPr>
                  <a:spLocks/>
                </p:cNvSpPr>
                <p:nvPr/>
              </p:nvSpPr>
              <p:spPr bwMode="auto">
                <a:xfrm>
                  <a:off x="4835526" y="3048000"/>
                  <a:ext cx="7938" cy="149225"/>
                </a:xfrm>
                <a:custGeom>
                  <a:avLst/>
                  <a:gdLst>
                    <a:gd name="T0" fmla="*/ 0 w 5"/>
                    <a:gd name="T1" fmla="*/ 28 h 94"/>
                    <a:gd name="T2" fmla="*/ 0 w 5"/>
                    <a:gd name="T3" fmla="*/ 8 h 94"/>
                    <a:gd name="T4" fmla="*/ 0 w 5"/>
                    <a:gd name="T5" fmla="*/ 3 h 94"/>
                    <a:gd name="T6" fmla="*/ 0 w 5"/>
                    <a:gd name="T7" fmla="*/ 61 h 94"/>
                    <a:gd name="T8" fmla="*/ 0 w 5"/>
                    <a:gd name="T9" fmla="*/ 0 h 94"/>
                    <a:gd name="T10" fmla="*/ 0 w 5"/>
                    <a:gd name="T11" fmla="*/ 40 h 94"/>
                    <a:gd name="T12" fmla="*/ 0 w 5"/>
                    <a:gd name="T13" fmla="*/ 14 h 94"/>
                    <a:gd name="T14" fmla="*/ 0 w 5"/>
                    <a:gd name="T15" fmla="*/ 11 h 94"/>
                    <a:gd name="T16" fmla="*/ 0 w 5"/>
                    <a:gd name="T17" fmla="*/ 55 h 94"/>
                    <a:gd name="T18" fmla="*/ 1 w 5"/>
                    <a:gd name="T19" fmla="*/ 7 h 94"/>
                    <a:gd name="T20" fmla="*/ 1 w 5"/>
                    <a:gd name="T21" fmla="*/ 52 h 94"/>
                    <a:gd name="T22" fmla="*/ 1 w 5"/>
                    <a:gd name="T23" fmla="*/ 18 h 94"/>
                    <a:gd name="T24" fmla="*/ 1 w 5"/>
                    <a:gd name="T25" fmla="*/ 20 h 94"/>
                    <a:gd name="T26" fmla="*/ 1 w 5"/>
                    <a:gd name="T27" fmla="*/ 51 h 94"/>
                    <a:gd name="T28" fmla="*/ 1 w 5"/>
                    <a:gd name="T29" fmla="*/ 14 h 94"/>
                    <a:gd name="T30" fmla="*/ 1 w 5"/>
                    <a:gd name="T31" fmla="*/ 64 h 94"/>
                    <a:gd name="T32" fmla="*/ 1 w 5"/>
                    <a:gd name="T33" fmla="*/ 21 h 94"/>
                    <a:gd name="T34" fmla="*/ 1 w 5"/>
                    <a:gd name="T35" fmla="*/ 29 h 94"/>
                    <a:gd name="T36" fmla="*/ 1 w 5"/>
                    <a:gd name="T37" fmla="*/ 48 h 94"/>
                    <a:gd name="T38" fmla="*/ 1 w 5"/>
                    <a:gd name="T39" fmla="*/ 20 h 94"/>
                    <a:gd name="T40" fmla="*/ 2 w 5"/>
                    <a:gd name="T41" fmla="*/ 74 h 94"/>
                    <a:gd name="T42" fmla="*/ 2 w 5"/>
                    <a:gd name="T43" fmla="*/ 26 h 94"/>
                    <a:gd name="T44" fmla="*/ 2 w 5"/>
                    <a:gd name="T45" fmla="*/ 39 h 94"/>
                    <a:gd name="T46" fmla="*/ 2 w 5"/>
                    <a:gd name="T47" fmla="*/ 47 h 94"/>
                    <a:gd name="T48" fmla="*/ 2 w 5"/>
                    <a:gd name="T49" fmla="*/ 27 h 94"/>
                    <a:gd name="T50" fmla="*/ 2 w 5"/>
                    <a:gd name="T51" fmla="*/ 80 h 94"/>
                    <a:gd name="T52" fmla="*/ 2 w 5"/>
                    <a:gd name="T53" fmla="*/ 30 h 94"/>
                    <a:gd name="T54" fmla="*/ 3 w 5"/>
                    <a:gd name="T55" fmla="*/ 49 h 94"/>
                    <a:gd name="T56" fmla="*/ 3 w 5"/>
                    <a:gd name="T57" fmla="*/ 47 h 94"/>
                    <a:gd name="T58" fmla="*/ 3 w 5"/>
                    <a:gd name="T59" fmla="*/ 35 h 94"/>
                    <a:gd name="T60" fmla="*/ 3 w 5"/>
                    <a:gd name="T61" fmla="*/ 82 h 94"/>
                    <a:gd name="T62" fmla="*/ 3 w 5"/>
                    <a:gd name="T63" fmla="*/ 35 h 94"/>
                    <a:gd name="T64" fmla="*/ 3 w 5"/>
                    <a:gd name="T65" fmla="*/ 61 h 94"/>
                    <a:gd name="T66" fmla="*/ 3 w 5"/>
                    <a:gd name="T67" fmla="*/ 50 h 94"/>
                    <a:gd name="T68" fmla="*/ 3 w 5"/>
                    <a:gd name="T69" fmla="*/ 43 h 94"/>
                    <a:gd name="T70" fmla="*/ 3 w 5"/>
                    <a:gd name="T71" fmla="*/ 84 h 94"/>
                    <a:gd name="T72" fmla="*/ 3 w 5"/>
                    <a:gd name="T73" fmla="*/ 42 h 94"/>
                    <a:gd name="T74" fmla="*/ 3 w 5"/>
                    <a:gd name="T75" fmla="*/ 74 h 94"/>
                    <a:gd name="T76" fmla="*/ 4 w 5"/>
                    <a:gd name="T77" fmla="*/ 54 h 94"/>
                    <a:gd name="T78" fmla="*/ 4 w 5"/>
                    <a:gd name="T79" fmla="*/ 53 h 94"/>
                    <a:gd name="T80" fmla="*/ 4 w 5"/>
                    <a:gd name="T81" fmla="*/ 87 h 94"/>
                    <a:gd name="T82" fmla="*/ 4 w 5"/>
                    <a:gd name="T83" fmla="*/ 49 h 94"/>
                    <a:gd name="T84" fmla="*/ 4 w 5"/>
                    <a:gd name="T85" fmla="*/ 87 h 94"/>
                    <a:gd name="T86" fmla="*/ 4 w 5"/>
                    <a:gd name="T87" fmla="*/ 60 h 94"/>
                    <a:gd name="T88" fmla="*/ 4 w 5"/>
                    <a:gd name="T89" fmla="*/ 61 h 94"/>
                    <a:gd name="T90" fmla="*/ 4 w 5"/>
                    <a:gd name="T91" fmla="*/ 92 h 94"/>
                    <a:gd name="T92" fmla="*/ 5 w 5"/>
                    <a:gd name="T93" fmla="*/ 56 h 94"/>
                    <a:gd name="T94" fmla="*/ 5 w 5"/>
                    <a:gd name="T95" fmla="*/ 94 h 94"/>
                    <a:gd name="T96" fmla="*/ 5 w 5"/>
                    <a:gd name="T97" fmla="*/ 64 h 94"/>
                    <a:gd name="T98" fmla="*/ 5 w 5"/>
                    <a:gd name="T99" fmla="*/ 65 h 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94">
                      <a:moveTo>
                        <a:pt x="0" y="28"/>
                      </a:moveTo>
                      <a:lnTo>
                        <a:pt x="0" y="8"/>
                      </a:lnTo>
                      <a:lnTo>
                        <a:pt x="0" y="3"/>
                      </a:lnTo>
                      <a:lnTo>
                        <a:pt x="0" y="61"/>
                      </a:lnTo>
                      <a:lnTo>
                        <a:pt x="0" y="0"/>
                      </a:lnTo>
                      <a:lnTo>
                        <a:pt x="0" y="40"/>
                      </a:lnTo>
                      <a:lnTo>
                        <a:pt x="0" y="14"/>
                      </a:lnTo>
                      <a:lnTo>
                        <a:pt x="0" y="11"/>
                      </a:lnTo>
                      <a:lnTo>
                        <a:pt x="0" y="55"/>
                      </a:lnTo>
                      <a:lnTo>
                        <a:pt x="1" y="7"/>
                      </a:lnTo>
                      <a:lnTo>
                        <a:pt x="1" y="52"/>
                      </a:lnTo>
                      <a:lnTo>
                        <a:pt x="1" y="18"/>
                      </a:lnTo>
                      <a:lnTo>
                        <a:pt x="1" y="20"/>
                      </a:lnTo>
                      <a:lnTo>
                        <a:pt x="1" y="51"/>
                      </a:lnTo>
                      <a:lnTo>
                        <a:pt x="1" y="14"/>
                      </a:lnTo>
                      <a:lnTo>
                        <a:pt x="1" y="64"/>
                      </a:lnTo>
                      <a:lnTo>
                        <a:pt x="1" y="21"/>
                      </a:lnTo>
                      <a:lnTo>
                        <a:pt x="1" y="29"/>
                      </a:lnTo>
                      <a:lnTo>
                        <a:pt x="1" y="48"/>
                      </a:lnTo>
                      <a:lnTo>
                        <a:pt x="1" y="20"/>
                      </a:lnTo>
                      <a:lnTo>
                        <a:pt x="2" y="74"/>
                      </a:lnTo>
                      <a:lnTo>
                        <a:pt x="2" y="26"/>
                      </a:lnTo>
                      <a:lnTo>
                        <a:pt x="2" y="39"/>
                      </a:lnTo>
                      <a:lnTo>
                        <a:pt x="2" y="47"/>
                      </a:lnTo>
                      <a:lnTo>
                        <a:pt x="2" y="27"/>
                      </a:lnTo>
                      <a:lnTo>
                        <a:pt x="2" y="80"/>
                      </a:lnTo>
                      <a:lnTo>
                        <a:pt x="2" y="30"/>
                      </a:lnTo>
                      <a:lnTo>
                        <a:pt x="3" y="49"/>
                      </a:lnTo>
                      <a:lnTo>
                        <a:pt x="3" y="47"/>
                      </a:lnTo>
                      <a:lnTo>
                        <a:pt x="3" y="35"/>
                      </a:lnTo>
                      <a:lnTo>
                        <a:pt x="3" y="82"/>
                      </a:lnTo>
                      <a:lnTo>
                        <a:pt x="3" y="35"/>
                      </a:lnTo>
                      <a:lnTo>
                        <a:pt x="3" y="61"/>
                      </a:lnTo>
                      <a:lnTo>
                        <a:pt x="3" y="50"/>
                      </a:lnTo>
                      <a:lnTo>
                        <a:pt x="3" y="43"/>
                      </a:lnTo>
                      <a:lnTo>
                        <a:pt x="3" y="84"/>
                      </a:lnTo>
                      <a:lnTo>
                        <a:pt x="3" y="42"/>
                      </a:lnTo>
                      <a:lnTo>
                        <a:pt x="3" y="74"/>
                      </a:lnTo>
                      <a:lnTo>
                        <a:pt x="4" y="54"/>
                      </a:lnTo>
                      <a:lnTo>
                        <a:pt x="4" y="53"/>
                      </a:lnTo>
                      <a:lnTo>
                        <a:pt x="4" y="87"/>
                      </a:lnTo>
                      <a:lnTo>
                        <a:pt x="4" y="49"/>
                      </a:lnTo>
                      <a:lnTo>
                        <a:pt x="4" y="87"/>
                      </a:lnTo>
                      <a:lnTo>
                        <a:pt x="4" y="60"/>
                      </a:lnTo>
                      <a:lnTo>
                        <a:pt x="4" y="61"/>
                      </a:lnTo>
                      <a:lnTo>
                        <a:pt x="4" y="92"/>
                      </a:lnTo>
                      <a:lnTo>
                        <a:pt x="5" y="56"/>
                      </a:lnTo>
                      <a:lnTo>
                        <a:pt x="5" y="94"/>
                      </a:lnTo>
                      <a:lnTo>
                        <a:pt x="5" y="64"/>
                      </a:lnTo>
                      <a:lnTo>
                        <a:pt x="5" y="65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1" name="Freeform 429"/>
                <p:cNvSpPr>
                  <a:spLocks/>
                </p:cNvSpPr>
                <p:nvPr/>
              </p:nvSpPr>
              <p:spPr bwMode="auto">
                <a:xfrm>
                  <a:off x="4843463" y="3132138"/>
                  <a:ext cx="7938" cy="150813"/>
                </a:xfrm>
                <a:custGeom>
                  <a:avLst/>
                  <a:gdLst>
                    <a:gd name="T0" fmla="*/ 0 w 5"/>
                    <a:gd name="T1" fmla="*/ 12 h 95"/>
                    <a:gd name="T2" fmla="*/ 0 w 5"/>
                    <a:gd name="T3" fmla="*/ 38 h 95"/>
                    <a:gd name="T4" fmla="*/ 0 w 5"/>
                    <a:gd name="T5" fmla="*/ 5 h 95"/>
                    <a:gd name="T6" fmla="*/ 0 w 5"/>
                    <a:gd name="T7" fmla="*/ 38 h 95"/>
                    <a:gd name="T8" fmla="*/ 0 w 5"/>
                    <a:gd name="T9" fmla="*/ 10 h 95"/>
                    <a:gd name="T10" fmla="*/ 0 w 5"/>
                    <a:gd name="T11" fmla="*/ 12 h 95"/>
                    <a:gd name="T12" fmla="*/ 0 w 5"/>
                    <a:gd name="T13" fmla="*/ 27 h 95"/>
                    <a:gd name="T14" fmla="*/ 0 w 5"/>
                    <a:gd name="T15" fmla="*/ 2 h 95"/>
                    <a:gd name="T16" fmla="*/ 1 w 5"/>
                    <a:gd name="T17" fmla="*/ 30 h 95"/>
                    <a:gd name="T18" fmla="*/ 1 w 5"/>
                    <a:gd name="T19" fmla="*/ 4 h 95"/>
                    <a:gd name="T20" fmla="*/ 1 w 5"/>
                    <a:gd name="T21" fmla="*/ 11 h 95"/>
                    <a:gd name="T22" fmla="*/ 1 w 5"/>
                    <a:gd name="T23" fmla="*/ 15 h 95"/>
                    <a:gd name="T24" fmla="*/ 1 w 5"/>
                    <a:gd name="T25" fmla="*/ 1 h 95"/>
                    <a:gd name="T26" fmla="*/ 1 w 5"/>
                    <a:gd name="T27" fmla="*/ 23 h 95"/>
                    <a:gd name="T28" fmla="*/ 1 w 5"/>
                    <a:gd name="T29" fmla="*/ 0 h 95"/>
                    <a:gd name="T30" fmla="*/ 1 w 5"/>
                    <a:gd name="T31" fmla="*/ 14 h 95"/>
                    <a:gd name="T32" fmla="*/ 1 w 5"/>
                    <a:gd name="T33" fmla="*/ 8 h 95"/>
                    <a:gd name="T34" fmla="*/ 1 w 5"/>
                    <a:gd name="T35" fmla="*/ 4 h 95"/>
                    <a:gd name="T36" fmla="*/ 1 w 5"/>
                    <a:gd name="T37" fmla="*/ 20 h 95"/>
                    <a:gd name="T38" fmla="*/ 2 w 5"/>
                    <a:gd name="T39" fmla="*/ 2 h 95"/>
                    <a:gd name="T40" fmla="*/ 2 w 5"/>
                    <a:gd name="T41" fmla="*/ 22 h 95"/>
                    <a:gd name="T42" fmla="*/ 2 w 5"/>
                    <a:gd name="T43" fmla="*/ 7 h 95"/>
                    <a:gd name="T44" fmla="*/ 2 w 5"/>
                    <a:gd name="T45" fmla="*/ 14 h 95"/>
                    <a:gd name="T46" fmla="*/ 2 w 5"/>
                    <a:gd name="T47" fmla="*/ 20 h 95"/>
                    <a:gd name="T48" fmla="*/ 2 w 5"/>
                    <a:gd name="T49" fmla="*/ 11 h 95"/>
                    <a:gd name="T50" fmla="*/ 2 w 5"/>
                    <a:gd name="T51" fmla="*/ 35 h 95"/>
                    <a:gd name="T52" fmla="*/ 3 w 5"/>
                    <a:gd name="T53" fmla="*/ 14 h 95"/>
                    <a:gd name="T54" fmla="*/ 3 w 5"/>
                    <a:gd name="T55" fmla="*/ 35 h 95"/>
                    <a:gd name="T56" fmla="*/ 3 w 5"/>
                    <a:gd name="T57" fmla="*/ 25 h 95"/>
                    <a:gd name="T58" fmla="*/ 3 w 5"/>
                    <a:gd name="T59" fmla="*/ 29 h 95"/>
                    <a:gd name="T60" fmla="*/ 3 w 5"/>
                    <a:gd name="T61" fmla="*/ 46 h 95"/>
                    <a:gd name="T62" fmla="*/ 3 w 5"/>
                    <a:gd name="T63" fmla="*/ 29 h 95"/>
                    <a:gd name="T64" fmla="*/ 3 w 5"/>
                    <a:gd name="T65" fmla="*/ 71 h 95"/>
                    <a:gd name="T66" fmla="*/ 3 w 5"/>
                    <a:gd name="T67" fmla="*/ 36 h 95"/>
                    <a:gd name="T68" fmla="*/ 3 w 5"/>
                    <a:gd name="T69" fmla="*/ 68 h 95"/>
                    <a:gd name="T70" fmla="*/ 3 w 5"/>
                    <a:gd name="T71" fmla="*/ 49 h 95"/>
                    <a:gd name="T72" fmla="*/ 3 w 5"/>
                    <a:gd name="T73" fmla="*/ 58 h 95"/>
                    <a:gd name="T74" fmla="*/ 4 w 5"/>
                    <a:gd name="T75" fmla="*/ 67 h 95"/>
                    <a:gd name="T76" fmla="*/ 4 w 5"/>
                    <a:gd name="T77" fmla="*/ 52 h 95"/>
                    <a:gd name="T78" fmla="*/ 4 w 5"/>
                    <a:gd name="T79" fmla="*/ 89 h 95"/>
                    <a:gd name="T80" fmla="*/ 4 w 5"/>
                    <a:gd name="T81" fmla="*/ 47 h 95"/>
                    <a:gd name="T82" fmla="*/ 4 w 5"/>
                    <a:gd name="T83" fmla="*/ 95 h 95"/>
                    <a:gd name="T84" fmla="*/ 4 w 5"/>
                    <a:gd name="T85" fmla="*/ 45 h 95"/>
                    <a:gd name="T86" fmla="*/ 4 w 5"/>
                    <a:gd name="T87" fmla="*/ 64 h 95"/>
                    <a:gd name="T88" fmla="*/ 4 w 5"/>
                    <a:gd name="T89" fmla="*/ 49 h 95"/>
                    <a:gd name="T90" fmla="*/ 4 w 5"/>
                    <a:gd name="T91" fmla="*/ 44 h 95"/>
                    <a:gd name="T92" fmla="*/ 4 w 5"/>
                    <a:gd name="T93" fmla="*/ 60 h 95"/>
                    <a:gd name="T94" fmla="*/ 4 w 5"/>
                    <a:gd name="T95" fmla="*/ 35 h 95"/>
                    <a:gd name="T96" fmla="*/ 5 w 5"/>
                    <a:gd name="T97" fmla="*/ 59 h 95"/>
                    <a:gd name="T98" fmla="*/ 5 w 5"/>
                    <a:gd name="T99" fmla="*/ 35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95">
                      <a:moveTo>
                        <a:pt x="0" y="12"/>
                      </a:moveTo>
                      <a:lnTo>
                        <a:pt x="0" y="38"/>
                      </a:lnTo>
                      <a:lnTo>
                        <a:pt x="0" y="5"/>
                      </a:lnTo>
                      <a:lnTo>
                        <a:pt x="0" y="38"/>
                      </a:lnTo>
                      <a:lnTo>
                        <a:pt x="0" y="10"/>
                      </a:lnTo>
                      <a:lnTo>
                        <a:pt x="0" y="12"/>
                      </a:lnTo>
                      <a:lnTo>
                        <a:pt x="0" y="27"/>
                      </a:lnTo>
                      <a:lnTo>
                        <a:pt x="0" y="2"/>
                      </a:lnTo>
                      <a:lnTo>
                        <a:pt x="1" y="30"/>
                      </a:lnTo>
                      <a:lnTo>
                        <a:pt x="1" y="4"/>
                      </a:lnTo>
                      <a:lnTo>
                        <a:pt x="1" y="11"/>
                      </a:lnTo>
                      <a:lnTo>
                        <a:pt x="1" y="15"/>
                      </a:lnTo>
                      <a:lnTo>
                        <a:pt x="1" y="1"/>
                      </a:lnTo>
                      <a:lnTo>
                        <a:pt x="1" y="23"/>
                      </a:lnTo>
                      <a:lnTo>
                        <a:pt x="1" y="0"/>
                      </a:lnTo>
                      <a:lnTo>
                        <a:pt x="1" y="14"/>
                      </a:lnTo>
                      <a:lnTo>
                        <a:pt x="1" y="8"/>
                      </a:lnTo>
                      <a:lnTo>
                        <a:pt x="1" y="4"/>
                      </a:lnTo>
                      <a:lnTo>
                        <a:pt x="1" y="20"/>
                      </a:lnTo>
                      <a:lnTo>
                        <a:pt x="2" y="2"/>
                      </a:lnTo>
                      <a:lnTo>
                        <a:pt x="2" y="22"/>
                      </a:lnTo>
                      <a:lnTo>
                        <a:pt x="2" y="7"/>
                      </a:lnTo>
                      <a:lnTo>
                        <a:pt x="2" y="14"/>
                      </a:lnTo>
                      <a:lnTo>
                        <a:pt x="2" y="20"/>
                      </a:lnTo>
                      <a:lnTo>
                        <a:pt x="2" y="11"/>
                      </a:lnTo>
                      <a:lnTo>
                        <a:pt x="2" y="35"/>
                      </a:lnTo>
                      <a:lnTo>
                        <a:pt x="3" y="14"/>
                      </a:lnTo>
                      <a:lnTo>
                        <a:pt x="3" y="35"/>
                      </a:lnTo>
                      <a:lnTo>
                        <a:pt x="3" y="25"/>
                      </a:lnTo>
                      <a:lnTo>
                        <a:pt x="3" y="29"/>
                      </a:lnTo>
                      <a:lnTo>
                        <a:pt x="3" y="46"/>
                      </a:lnTo>
                      <a:lnTo>
                        <a:pt x="3" y="29"/>
                      </a:lnTo>
                      <a:lnTo>
                        <a:pt x="3" y="71"/>
                      </a:lnTo>
                      <a:lnTo>
                        <a:pt x="3" y="36"/>
                      </a:lnTo>
                      <a:lnTo>
                        <a:pt x="3" y="68"/>
                      </a:lnTo>
                      <a:lnTo>
                        <a:pt x="3" y="49"/>
                      </a:lnTo>
                      <a:lnTo>
                        <a:pt x="3" y="58"/>
                      </a:lnTo>
                      <a:lnTo>
                        <a:pt x="4" y="67"/>
                      </a:lnTo>
                      <a:lnTo>
                        <a:pt x="4" y="52"/>
                      </a:lnTo>
                      <a:lnTo>
                        <a:pt x="4" y="89"/>
                      </a:lnTo>
                      <a:lnTo>
                        <a:pt x="4" y="47"/>
                      </a:lnTo>
                      <a:lnTo>
                        <a:pt x="4" y="95"/>
                      </a:lnTo>
                      <a:lnTo>
                        <a:pt x="4" y="45"/>
                      </a:lnTo>
                      <a:lnTo>
                        <a:pt x="4" y="64"/>
                      </a:lnTo>
                      <a:lnTo>
                        <a:pt x="4" y="49"/>
                      </a:lnTo>
                      <a:lnTo>
                        <a:pt x="4" y="44"/>
                      </a:lnTo>
                      <a:lnTo>
                        <a:pt x="4" y="60"/>
                      </a:lnTo>
                      <a:lnTo>
                        <a:pt x="4" y="35"/>
                      </a:lnTo>
                      <a:lnTo>
                        <a:pt x="5" y="59"/>
                      </a:lnTo>
                      <a:lnTo>
                        <a:pt x="5" y="35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2" name="Freeform 430"/>
                <p:cNvSpPr>
                  <a:spLocks/>
                </p:cNvSpPr>
                <p:nvPr/>
              </p:nvSpPr>
              <p:spPr bwMode="auto">
                <a:xfrm>
                  <a:off x="4851401" y="3168650"/>
                  <a:ext cx="7938" cy="41275"/>
                </a:xfrm>
                <a:custGeom>
                  <a:avLst/>
                  <a:gdLst>
                    <a:gd name="T0" fmla="*/ 0 w 5"/>
                    <a:gd name="T1" fmla="*/ 12 h 26"/>
                    <a:gd name="T2" fmla="*/ 0 w 5"/>
                    <a:gd name="T3" fmla="*/ 20 h 26"/>
                    <a:gd name="T4" fmla="*/ 0 w 5"/>
                    <a:gd name="T5" fmla="*/ 19 h 26"/>
                    <a:gd name="T6" fmla="*/ 0 w 5"/>
                    <a:gd name="T7" fmla="*/ 9 h 26"/>
                    <a:gd name="T8" fmla="*/ 0 w 5"/>
                    <a:gd name="T9" fmla="*/ 26 h 26"/>
                    <a:gd name="T10" fmla="*/ 0 w 5"/>
                    <a:gd name="T11" fmla="*/ 6 h 26"/>
                    <a:gd name="T12" fmla="*/ 0 w 5"/>
                    <a:gd name="T13" fmla="*/ 20 h 26"/>
                    <a:gd name="T14" fmla="*/ 1 w 5"/>
                    <a:gd name="T15" fmla="*/ 11 h 26"/>
                    <a:gd name="T16" fmla="*/ 1 w 5"/>
                    <a:gd name="T17" fmla="*/ 9 h 26"/>
                    <a:gd name="T18" fmla="*/ 1 w 5"/>
                    <a:gd name="T19" fmla="*/ 19 h 26"/>
                    <a:gd name="T20" fmla="*/ 1 w 5"/>
                    <a:gd name="T21" fmla="*/ 4 h 26"/>
                    <a:gd name="T22" fmla="*/ 1 w 5"/>
                    <a:gd name="T23" fmla="*/ 19 h 26"/>
                    <a:gd name="T24" fmla="*/ 1 w 5"/>
                    <a:gd name="T25" fmla="*/ 7 h 26"/>
                    <a:gd name="T26" fmla="*/ 1 w 5"/>
                    <a:gd name="T27" fmla="*/ 11 h 26"/>
                    <a:gd name="T28" fmla="*/ 1 w 5"/>
                    <a:gd name="T29" fmla="*/ 14 h 26"/>
                    <a:gd name="T30" fmla="*/ 1 w 5"/>
                    <a:gd name="T31" fmla="*/ 5 h 26"/>
                    <a:gd name="T32" fmla="*/ 1 w 5"/>
                    <a:gd name="T33" fmla="*/ 18 h 26"/>
                    <a:gd name="T34" fmla="*/ 1 w 5"/>
                    <a:gd name="T35" fmla="*/ 6 h 26"/>
                    <a:gd name="T36" fmla="*/ 2 w 5"/>
                    <a:gd name="T37" fmla="*/ 12 h 26"/>
                    <a:gd name="T38" fmla="*/ 2 w 5"/>
                    <a:gd name="T39" fmla="*/ 12 h 26"/>
                    <a:gd name="T40" fmla="*/ 2 w 5"/>
                    <a:gd name="T41" fmla="*/ 6 h 26"/>
                    <a:gd name="T42" fmla="*/ 2 w 5"/>
                    <a:gd name="T43" fmla="*/ 17 h 26"/>
                    <a:gd name="T44" fmla="*/ 2 w 5"/>
                    <a:gd name="T45" fmla="*/ 5 h 26"/>
                    <a:gd name="T46" fmla="*/ 2 w 5"/>
                    <a:gd name="T47" fmla="*/ 14 h 26"/>
                    <a:gd name="T48" fmla="*/ 2 w 5"/>
                    <a:gd name="T49" fmla="*/ 9 h 26"/>
                    <a:gd name="T50" fmla="*/ 2 w 5"/>
                    <a:gd name="T51" fmla="*/ 7 h 26"/>
                    <a:gd name="T52" fmla="*/ 2 w 5"/>
                    <a:gd name="T53" fmla="*/ 15 h 26"/>
                    <a:gd name="T54" fmla="*/ 2 w 5"/>
                    <a:gd name="T55" fmla="*/ 4 h 26"/>
                    <a:gd name="T56" fmla="*/ 2 w 5"/>
                    <a:gd name="T57" fmla="*/ 14 h 26"/>
                    <a:gd name="T58" fmla="*/ 3 w 5"/>
                    <a:gd name="T59" fmla="*/ 7 h 26"/>
                    <a:gd name="T60" fmla="*/ 3 w 5"/>
                    <a:gd name="T61" fmla="*/ 7 h 26"/>
                    <a:gd name="T62" fmla="*/ 3 w 5"/>
                    <a:gd name="T63" fmla="*/ 12 h 26"/>
                    <a:gd name="T64" fmla="*/ 3 w 5"/>
                    <a:gd name="T65" fmla="*/ 4 h 26"/>
                    <a:gd name="T66" fmla="*/ 3 w 5"/>
                    <a:gd name="T67" fmla="*/ 13 h 26"/>
                    <a:gd name="T68" fmla="*/ 3 w 5"/>
                    <a:gd name="T69" fmla="*/ 5 h 26"/>
                    <a:gd name="T70" fmla="*/ 3 w 5"/>
                    <a:gd name="T71" fmla="*/ 7 h 26"/>
                    <a:gd name="T72" fmla="*/ 3 w 5"/>
                    <a:gd name="T73" fmla="*/ 9 h 26"/>
                    <a:gd name="T74" fmla="*/ 4 w 5"/>
                    <a:gd name="T75" fmla="*/ 3 h 26"/>
                    <a:gd name="T76" fmla="*/ 4 w 5"/>
                    <a:gd name="T77" fmla="*/ 11 h 26"/>
                    <a:gd name="T78" fmla="*/ 4 w 5"/>
                    <a:gd name="T79" fmla="*/ 3 h 26"/>
                    <a:gd name="T80" fmla="*/ 4 w 5"/>
                    <a:gd name="T81" fmla="*/ 7 h 26"/>
                    <a:gd name="T82" fmla="*/ 4 w 5"/>
                    <a:gd name="T83" fmla="*/ 6 h 26"/>
                    <a:gd name="T84" fmla="*/ 4 w 5"/>
                    <a:gd name="T85" fmla="*/ 2 h 26"/>
                    <a:gd name="T86" fmla="*/ 4 w 5"/>
                    <a:gd name="T87" fmla="*/ 9 h 26"/>
                    <a:gd name="T88" fmla="*/ 4 w 5"/>
                    <a:gd name="T89" fmla="*/ 1 h 26"/>
                    <a:gd name="T90" fmla="*/ 4 w 5"/>
                    <a:gd name="T91" fmla="*/ 6 h 26"/>
                    <a:gd name="T92" fmla="*/ 4 w 5"/>
                    <a:gd name="T93" fmla="*/ 3 h 26"/>
                    <a:gd name="T94" fmla="*/ 4 w 5"/>
                    <a:gd name="T95" fmla="*/ 2 h 26"/>
                    <a:gd name="T96" fmla="*/ 5 w 5"/>
                    <a:gd name="T97" fmla="*/ 6 h 26"/>
                    <a:gd name="T98" fmla="*/ 5 w 5"/>
                    <a:gd name="T99" fmla="*/ 0 h 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6">
                      <a:moveTo>
                        <a:pt x="0" y="12"/>
                      </a:moveTo>
                      <a:lnTo>
                        <a:pt x="0" y="20"/>
                      </a:lnTo>
                      <a:lnTo>
                        <a:pt x="0" y="19"/>
                      </a:lnTo>
                      <a:lnTo>
                        <a:pt x="0" y="9"/>
                      </a:lnTo>
                      <a:lnTo>
                        <a:pt x="0" y="26"/>
                      </a:lnTo>
                      <a:lnTo>
                        <a:pt x="0" y="6"/>
                      </a:lnTo>
                      <a:lnTo>
                        <a:pt x="0" y="20"/>
                      </a:lnTo>
                      <a:lnTo>
                        <a:pt x="1" y="11"/>
                      </a:lnTo>
                      <a:lnTo>
                        <a:pt x="1" y="9"/>
                      </a:lnTo>
                      <a:lnTo>
                        <a:pt x="1" y="19"/>
                      </a:lnTo>
                      <a:lnTo>
                        <a:pt x="1" y="4"/>
                      </a:lnTo>
                      <a:lnTo>
                        <a:pt x="1" y="19"/>
                      </a:lnTo>
                      <a:lnTo>
                        <a:pt x="1" y="7"/>
                      </a:lnTo>
                      <a:lnTo>
                        <a:pt x="1" y="11"/>
                      </a:lnTo>
                      <a:lnTo>
                        <a:pt x="1" y="14"/>
                      </a:lnTo>
                      <a:lnTo>
                        <a:pt x="1" y="5"/>
                      </a:lnTo>
                      <a:lnTo>
                        <a:pt x="1" y="18"/>
                      </a:lnTo>
                      <a:lnTo>
                        <a:pt x="1" y="6"/>
                      </a:lnTo>
                      <a:lnTo>
                        <a:pt x="2" y="12"/>
                      </a:lnTo>
                      <a:lnTo>
                        <a:pt x="2" y="12"/>
                      </a:lnTo>
                      <a:lnTo>
                        <a:pt x="2" y="6"/>
                      </a:lnTo>
                      <a:lnTo>
                        <a:pt x="2" y="17"/>
                      </a:lnTo>
                      <a:lnTo>
                        <a:pt x="2" y="5"/>
                      </a:lnTo>
                      <a:lnTo>
                        <a:pt x="2" y="14"/>
                      </a:lnTo>
                      <a:lnTo>
                        <a:pt x="2" y="9"/>
                      </a:lnTo>
                      <a:lnTo>
                        <a:pt x="2" y="7"/>
                      </a:lnTo>
                      <a:lnTo>
                        <a:pt x="2" y="15"/>
                      </a:lnTo>
                      <a:lnTo>
                        <a:pt x="2" y="4"/>
                      </a:lnTo>
                      <a:lnTo>
                        <a:pt x="2" y="14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12"/>
                      </a:lnTo>
                      <a:lnTo>
                        <a:pt x="3" y="4"/>
                      </a:lnTo>
                      <a:lnTo>
                        <a:pt x="3" y="13"/>
                      </a:lnTo>
                      <a:lnTo>
                        <a:pt x="3" y="5"/>
                      </a:lnTo>
                      <a:lnTo>
                        <a:pt x="3" y="7"/>
                      </a:lnTo>
                      <a:lnTo>
                        <a:pt x="3" y="9"/>
                      </a:lnTo>
                      <a:lnTo>
                        <a:pt x="4" y="3"/>
                      </a:lnTo>
                      <a:lnTo>
                        <a:pt x="4" y="11"/>
                      </a:lnTo>
                      <a:lnTo>
                        <a:pt x="4" y="3"/>
                      </a:lnTo>
                      <a:lnTo>
                        <a:pt x="4" y="7"/>
                      </a:lnTo>
                      <a:lnTo>
                        <a:pt x="4" y="6"/>
                      </a:lnTo>
                      <a:lnTo>
                        <a:pt x="4" y="2"/>
                      </a:lnTo>
                      <a:lnTo>
                        <a:pt x="4" y="9"/>
                      </a:lnTo>
                      <a:lnTo>
                        <a:pt x="4" y="1"/>
                      </a:lnTo>
                      <a:lnTo>
                        <a:pt x="4" y="6"/>
                      </a:lnTo>
                      <a:lnTo>
                        <a:pt x="4" y="3"/>
                      </a:lnTo>
                      <a:lnTo>
                        <a:pt x="4" y="2"/>
                      </a:lnTo>
                      <a:lnTo>
                        <a:pt x="5" y="6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3" name="Freeform 431"/>
                <p:cNvSpPr>
                  <a:spLocks/>
                </p:cNvSpPr>
                <p:nvPr/>
              </p:nvSpPr>
              <p:spPr bwMode="auto">
                <a:xfrm>
                  <a:off x="4859338" y="3167063"/>
                  <a:ext cx="7938" cy="31750"/>
                </a:xfrm>
                <a:custGeom>
                  <a:avLst/>
                  <a:gdLst>
                    <a:gd name="T0" fmla="*/ 0 w 5"/>
                    <a:gd name="T1" fmla="*/ 1 h 20"/>
                    <a:gd name="T2" fmla="*/ 0 w 5"/>
                    <a:gd name="T3" fmla="*/ 7 h 20"/>
                    <a:gd name="T4" fmla="*/ 0 w 5"/>
                    <a:gd name="T5" fmla="*/ 2 h 20"/>
                    <a:gd name="T6" fmla="*/ 0 w 5"/>
                    <a:gd name="T7" fmla="*/ 3 h 20"/>
                    <a:gd name="T8" fmla="*/ 0 w 5"/>
                    <a:gd name="T9" fmla="*/ 5 h 20"/>
                    <a:gd name="T10" fmla="*/ 0 w 5"/>
                    <a:gd name="T11" fmla="*/ 0 h 20"/>
                    <a:gd name="T12" fmla="*/ 0 w 5"/>
                    <a:gd name="T13" fmla="*/ 6 h 20"/>
                    <a:gd name="T14" fmla="*/ 0 w 5"/>
                    <a:gd name="T15" fmla="*/ 1 h 20"/>
                    <a:gd name="T16" fmla="*/ 0 w 5"/>
                    <a:gd name="T17" fmla="*/ 4 h 20"/>
                    <a:gd name="T18" fmla="*/ 0 w 5"/>
                    <a:gd name="T19" fmla="*/ 4 h 20"/>
                    <a:gd name="T20" fmla="*/ 1 w 5"/>
                    <a:gd name="T21" fmla="*/ 1 h 20"/>
                    <a:gd name="T22" fmla="*/ 1 w 5"/>
                    <a:gd name="T23" fmla="*/ 6 h 20"/>
                    <a:gd name="T24" fmla="*/ 1 w 5"/>
                    <a:gd name="T25" fmla="*/ 1 h 20"/>
                    <a:gd name="T26" fmla="*/ 1 w 5"/>
                    <a:gd name="T27" fmla="*/ 5 h 20"/>
                    <a:gd name="T28" fmla="*/ 1 w 5"/>
                    <a:gd name="T29" fmla="*/ 3 h 20"/>
                    <a:gd name="T30" fmla="*/ 1 w 5"/>
                    <a:gd name="T31" fmla="*/ 2 h 20"/>
                    <a:gd name="T32" fmla="*/ 1 w 5"/>
                    <a:gd name="T33" fmla="*/ 6 h 20"/>
                    <a:gd name="T34" fmla="*/ 2 w 5"/>
                    <a:gd name="T35" fmla="*/ 1 h 20"/>
                    <a:gd name="T36" fmla="*/ 2 w 5"/>
                    <a:gd name="T37" fmla="*/ 7 h 20"/>
                    <a:gd name="T38" fmla="*/ 2 w 5"/>
                    <a:gd name="T39" fmla="*/ 4 h 20"/>
                    <a:gd name="T40" fmla="*/ 2 w 5"/>
                    <a:gd name="T41" fmla="*/ 4 h 20"/>
                    <a:gd name="T42" fmla="*/ 2 w 5"/>
                    <a:gd name="T43" fmla="*/ 7 h 20"/>
                    <a:gd name="T44" fmla="*/ 2 w 5"/>
                    <a:gd name="T45" fmla="*/ 3 h 20"/>
                    <a:gd name="T46" fmla="*/ 2 w 5"/>
                    <a:gd name="T47" fmla="*/ 8 h 20"/>
                    <a:gd name="T48" fmla="*/ 2 w 5"/>
                    <a:gd name="T49" fmla="*/ 5 h 20"/>
                    <a:gd name="T50" fmla="*/ 2 w 5"/>
                    <a:gd name="T51" fmla="*/ 7 h 20"/>
                    <a:gd name="T52" fmla="*/ 2 w 5"/>
                    <a:gd name="T53" fmla="*/ 8 h 20"/>
                    <a:gd name="T54" fmla="*/ 2 w 5"/>
                    <a:gd name="T55" fmla="*/ 6 h 20"/>
                    <a:gd name="T56" fmla="*/ 3 w 5"/>
                    <a:gd name="T57" fmla="*/ 11 h 20"/>
                    <a:gd name="T58" fmla="*/ 3 w 5"/>
                    <a:gd name="T59" fmla="*/ 7 h 20"/>
                    <a:gd name="T60" fmla="*/ 3 w 5"/>
                    <a:gd name="T61" fmla="*/ 11 h 20"/>
                    <a:gd name="T62" fmla="*/ 3 w 5"/>
                    <a:gd name="T63" fmla="*/ 10 h 20"/>
                    <a:gd name="T64" fmla="*/ 3 w 5"/>
                    <a:gd name="T65" fmla="*/ 9 h 20"/>
                    <a:gd name="T66" fmla="*/ 3 w 5"/>
                    <a:gd name="T67" fmla="*/ 13 h 20"/>
                    <a:gd name="T68" fmla="*/ 3 w 5"/>
                    <a:gd name="T69" fmla="*/ 9 h 20"/>
                    <a:gd name="T70" fmla="*/ 3 w 5"/>
                    <a:gd name="T71" fmla="*/ 14 h 20"/>
                    <a:gd name="T72" fmla="*/ 3 w 5"/>
                    <a:gd name="T73" fmla="*/ 12 h 20"/>
                    <a:gd name="T74" fmla="*/ 3 w 5"/>
                    <a:gd name="T75" fmla="*/ 13 h 20"/>
                    <a:gd name="T76" fmla="*/ 3 w 5"/>
                    <a:gd name="T77" fmla="*/ 15 h 20"/>
                    <a:gd name="T78" fmla="*/ 4 w 5"/>
                    <a:gd name="T79" fmla="*/ 12 h 20"/>
                    <a:gd name="T80" fmla="*/ 4 w 5"/>
                    <a:gd name="T81" fmla="*/ 17 h 20"/>
                    <a:gd name="T82" fmla="*/ 4 w 5"/>
                    <a:gd name="T83" fmla="*/ 14 h 20"/>
                    <a:gd name="T84" fmla="*/ 4 w 5"/>
                    <a:gd name="T85" fmla="*/ 16 h 20"/>
                    <a:gd name="T86" fmla="*/ 4 w 5"/>
                    <a:gd name="T87" fmla="*/ 18 h 20"/>
                    <a:gd name="T88" fmla="*/ 4 w 5"/>
                    <a:gd name="T89" fmla="*/ 15 h 20"/>
                    <a:gd name="T90" fmla="*/ 4 w 5"/>
                    <a:gd name="T91" fmla="*/ 20 h 20"/>
                    <a:gd name="T92" fmla="*/ 4 w 5"/>
                    <a:gd name="T93" fmla="*/ 16 h 20"/>
                    <a:gd name="T94" fmla="*/ 5 w 5"/>
                    <a:gd name="T95" fmla="*/ 19 h 20"/>
                    <a:gd name="T96" fmla="*/ 5 w 5"/>
                    <a:gd name="T97" fmla="*/ 19 h 20"/>
                    <a:gd name="T98" fmla="*/ 5 w 5"/>
                    <a:gd name="T99" fmla="*/ 18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0">
                      <a:moveTo>
                        <a:pt x="0" y="1"/>
                      </a:moveTo>
                      <a:lnTo>
                        <a:pt x="0" y="7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0" y="1"/>
                      </a:ln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1" y="1"/>
                      </a:lnTo>
                      <a:lnTo>
                        <a:pt x="1" y="6"/>
                      </a:lnTo>
                      <a:lnTo>
                        <a:pt x="1" y="1"/>
                      </a:lnTo>
                      <a:lnTo>
                        <a:pt x="1" y="5"/>
                      </a:lnTo>
                      <a:lnTo>
                        <a:pt x="1" y="3"/>
                      </a:lnTo>
                      <a:lnTo>
                        <a:pt x="1" y="2"/>
                      </a:lnTo>
                      <a:lnTo>
                        <a:pt x="1" y="6"/>
                      </a:lnTo>
                      <a:lnTo>
                        <a:pt x="2" y="1"/>
                      </a:lnTo>
                      <a:lnTo>
                        <a:pt x="2" y="7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7"/>
                      </a:lnTo>
                      <a:lnTo>
                        <a:pt x="2" y="3"/>
                      </a:lnTo>
                      <a:lnTo>
                        <a:pt x="2" y="8"/>
                      </a:lnTo>
                      <a:lnTo>
                        <a:pt x="2" y="5"/>
                      </a:lnTo>
                      <a:lnTo>
                        <a:pt x="2" y="7"/>
                      </a:lnTo>
                      <a:lnTo>
                        <a:pt x="2" y="8"/>
                      </a:lnTo>
                      <a:lnTo>
                        <a:pt x="2" y="6"/>
                      </a:lnTo>
                      <a:lnTo>
                        <a:pt x="3" y="11"/>
                      </a:lnTo>
                      <a:lnTo>
                        <a:pt x="3" y="7"/>
                      </a:lnTo>
                      <a:lnTo>
                        <a:pt x="3" y="11"/>
                      </a:lnTo>
                      <a:lnTo>
                        <a:pt x="3" y="10"/>
                      </a:lnTo>
                      <a:lnTo>
                        <a:pt x="3" y="9"/>
                      </a:lnTo>
                      <a:lnTo>
                        <a:pt x="3" y="13"/>
                      </a:lnTo>
                      <a:lnTo>
                        <a:pt x="3" y="9"/>
                      </a:lnTo>
                      <a:lnTo>
                        <a:pt x="3" y="14"/>
                      </a:lnTo>
                      <a:lnTo>
                        <a:pt x="3" y="12"/>
                      </a:lnTo>
                      <a:lnTo>
                        <a:pt x="3" y="13"/>
                      </a:lnTo>
                      <a:lnTo>
                        <a:pt x="3" y="15"/>
                      </a:lnTo>
                      <a:lnTo>
                        <a:pt x="4" y="12"/>
                      </a:lnTo>
                      <a:lnTo>
                        <a:pt x="4" y="17"/>
                      </a:lnTo>
                      <a:lnTo>
                        <a:pt x="4" y="14"/>
                      </a:lnTo>
                      <a:lnTo>
                        <a:pt x="4" y="16"/>
                      </a:lnTo>
                      <a:lnTo>
                        <a:pt x="4" y="18"/>
                      </a:lnTo>
                      <a:lnTo>
                        <a:pt x="4" y="15"/>
                      </a:lnTo>
                      <a:lnTo>
                        <a:pt x="4" y="20"/>
                      </a:lnTo>
                      <a:lnTo>
                        <a:pt x="4" y="16"/>
                      </a:lnTo>
                      <a:lnTo>
                        <a:pt x="5" y="19"/>
                      </a:lnTo>
                      <a:lnTo>
                        <a:pt x="5" y="19"/>
                      </a:lnTo>
                      <a:lnTo>
                        <a:pt x="5" y="18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4" name="Freeform 432"/>
                <p:cNvSpPr>
                  <a:spLocks/>
                </p:cNvSpPr>
                <p:nvPr/>
              </p:nvSpPr>
              <p:spPr bwMode="auto">
                <a:xfrm>
                  <a:off x="4867276" y="3195638"/>
                  <a:ext cx="6350" cy="23813"/>
                </a:xfrm>
                <a:custGeom>
                  <a:avLst/>
                  <a:gdLst>
                    <a:gd name="T0" fmla="*/ 0 w 4"/>
                    <a:gd name="T1" fmla="*/ 0 h 15"/>
                    <a:gd name="T2" fmla="*/ 0 w 4"/>
                    <a:gd name="T3" fmla="*/ 4 h 15"/>
                    <a:gd name="T4" fmla="*/ 0 w 4"/>
                    <a:gd name="T5" fmla="*/ 0 h 15"/>
                    <a:gd name="T6" fmla="*/ 0 w 4"/>
                    <a:gd name="T7" fmla="*/ 4 h 15"/>
                    <a:gd name="T8" fmla="*/ 0 w 4"/>
                    <a:gd name="T9" fmla="*/ 2 h 15"/>
                    <a:gd name="T10" fmla="*/ 0 w 4"/>
                    <a:gd name="T11" fmla="*/ 2 h 15"/>
                    <a:gd name="T12" fmla="*/ 0 w 4"/>
                    <a:gd name="T13" fmla="*/ 6 h 15"/>
                    <a:gd name="T14" fmla="*/ 0 w 4"/>
                    <a:gd name="T15" fmla="*/ 1 h 15"/>
                    <a:gd name="T16" fmla="*/ 0 w 4"/>
                    <a:gd name="T17" fmla="*/ 6 h 15"/>
                    <a:gd name="T18" fmla="*/ 1 w 4"/>
                    <a:gd name="T19" fmla="*/ 3 h 15"/>
                    <a:gd name="T20" fmla="*/ 1 w 4"/>
                    <a:gd name="T21" fmla="*/ 4 h 15"/>
                    <a:gd name="T22" fmla="*/ 1 w 4"/>
                    <a:gd name="T23" fmla="*/ 6 h 15"/>
                    <a:gd name="T24" fmla="*/ 1 w 4"/>
                    <a:gd name="T25" fmla="*/ 3 h 15"/>
                    <a:gd name="T26" fmla="*/ 1 w 4"/>
                    <a:gd name="T27" fmla="*/ 7 h 15"/>
                    <a:gd name="T28" fmla="*/ 1 w 4"/>
                    <a:gd name="T29" fmla="*/ 3 h 15"/>
                    <a:gd name="T30" fmla="*/ 1 w 4"/>
                    <a:gd name="T31" fmla="*/ 6 h 15"/>
                    <a:gd name="T32" fmla="*/ 1 w 4"/>
                    <a:gd name="T33" fmla="*/ 6 h 15"/>
                    <a:gd name="T34" fmla="*/ 1 w 4"/>
                    <a:gd name="T35" fmla="*/ 4 h 15"/>
                    <a:gd name="T36" fmla="*/ 1 w 4"/>
                    <a:gd name="T37" fmla="*/ 8 h 15"/>
                    <a:gd name="T38" fmla="*/ 1 w 4"/>
                    <a:gd name="T39" fmla="*/ 4 h 15"/>
                    <a:gd name="T40" fmla="*/ 2 w 4"/>
                    <a:gd name="T41" fmla="*/ 7 h 15"/>
                    <a:gd name="T42" fmla="*/ 2 w 4"/>
                    <a:gd name="T43" fmla="*/ 6 h 15"/>
                    <a:gd name="T44" fmla="*/ 2 w 4"/>
                    <a:gd name="T45" fmla="*/ 6 h 15"/>
                    <a:gd name="T46" fmla="*/ 2 w 4"/>
                    <a:gd name="T47" fmla="*/ 9 h 15"/>
                    <a:gd name="T48" fmla="*/ 2 w 4"/>
                    <a:gd name="T49" fmla="*/ 5 h 15"/>
                    <a:gd name="T50" fmla="*/ 2 w 4"/>
                    <a:gd name="T51" fmla="*/ 9 h 15"/>
                    <a:gd name="T52" fmla="*/ 2 w 4"/>
                    <a:gd name="T53" fmla="*/ 6 h 15"/>
                    <a:gd name="T54" fmla="*/ 3 w 4"/>
                    <a:gd name="T55" fmla="*/ 7 h 15"/>
                    <a:gd name="T56" fmla="*/ 3 w 4"/>
                    <a:gd name="T57" fmla="*/ 9 h 15"/>
                    <a:gd name="T58" fmla="*/ 3 w 4"/>
                    <a:gd name="T59" fmla="*/ 6 h 15"/>
                    <a:gd name="T60" fmla="*/ 3 w 4"/>
                    <a:gd name="T61" fmla="*/ 10 h 15"/>
                    <a:gd name="T62" fmla="*/ 3 w 4"/>
                    <a:gd name="T63" fmla="*/ 7 h 15"/>
                    <a:gd name="T64" fmla="*/ 3 w 4"/>
                    <a:gd name="T65" fmla="*/ 9 h 15"/>
                    <a:gd name="T66" fmla="*/ 3 w 4"/>
                    <a:gd name="T67" fmla="*/ 10 h 15"/>
                    <a:gd name="T68" fmla="*/ 3 w 4"/>
                    <a:gd name="T69" fmla="*/ 7 h 15"/>
                    <a:gd name="T70" fmla="*/ 3 w 4"/>
                    <a:gd name="T71" fmla="*/ 12 h 15"/>
                    <a:gd name="T72" fmla="*/ 3 w 4"/>
                    <a:gd name="T73" fmla="*/ 8 h 15"/>
                    <a:gd name="T74" fmla="*/ 3 w 4"/>
                    <a:gd name="T75" fmla="*/ 11 h 15"/>
                    <a:gd name="T76" fmla="*/ 3 w 4"/>
                    <a:gd name="T77" fmla="*/ 10 h 15"/>
                    <a:gd name="T78" fmla="*/ 4 w 4"/>
                    <a:gd name="T79" fmla="*/ 9 h 15"/>
                    <a:gd name="T80" fmla="*/ 4 w 4"/>
                    <a:gd name="T81" fmla="*/ 13 h 15"/>
                    <a:gd name="T82" fmla="*/ 4 w 4"/>
                    <a:gd name="T83" fmla="*/ 9 h 15"/>
                    <a:gd name="T84" fmla="*/ 4 w 4"/>
                    <a:gd name="T85" fmla="*/ 13 h 15"/>
                    <a:gd name="T86" fmla="*/ 4 w 4"/>
                    <a:gd name="T87" fmla="*/ 11 h 15"/>
                    <a:gd name="T88" fmla="*/ 4 w 4"/>
                    <a:gd name="T89" fmla="*/ 12 h 15"/>
                    <a:gd name="T90" fmla="*/ 4 w 4"/>
                    <a:gd name="T91" fmla="*/ 14 h 15"/>
                    <a:gd name="T92" fmla="*/ 4 w 4"/>
                    <a:gd name="T93" fmla="*/ 11 h 15"/>
                    <a:gd name="T94" fmla="*/ 4 w 4"/>
                    <a:gd name="T95" fmla="*/ 15 h 15"/>
                    <a:gd name="T96" fmla="*/ 4 w 4"/>
                    <a:gd name="T97" fmla="*/ 13 h 15"/>
                    <a:gd name="T98" fmla="*/ 4 w 4"/>
                    <a:gd name="T99" fmla="*/ 14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" h="15">
                      <a:moveTo>
                        <a:pt x="0" y="0"/>
                      </a:moveTo>
                      <a:lnTo>
                        <a:pt x="0" y="4"/>
                      </a:lnTo>
                      <a:lnTo>
                        <a:pt x="0" y="0"/>
                      </a:lnTo>
                      <a:lnTo>
                        <a:pt x="0" y="4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6"/>
                      </a:lnTo>
                      <a:lnTo>
                        <a:pt x="0" y="1"/>
                      </a:lnTo>
                      <a:lnTo>
                        <a:pt x="0" y="6"/>
                      </a:lnTo>
                      <a:lnTo>
                        <a:pt x="1" y="3"/>
                      </a:lnTo>
                      <a:lnTo>
                        <a:pt x="1" y="4"/>
                      </a:lnTo>
                      <a:lnTo>
                        <a:pt x="1" y="6"/>
                      </a:lnTo>
                      <a:lnTo>
                        <a:pt x="1" y="3"/>
                      </a:lnTo>
                      <a:lnTo>
                        <a:pt x="1" y="7"/>
                      </a:lnTo>
                      <a:lnTo>
                        <a:pt x="1" y="3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4"/>
                      </a:lnTo>
                      <a:lnTo>
                        <a:pt x="1" y="8"/>
                      </a:lnTo>
                      <a:lnTo>
                        <a:pt x="1" y="4"/>
                      </a:lnTo>
                      <a:lnTo>
                        <a:pt x="2" y="7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9"/>
                      </a:lnTo>
                      <a:lnTo>
                        <a:pt x="2" y="5"/>
                      </a:lnTo>
                      <a:lnTo>
                        <a:pt x="2" y="9"/>
                      </a:lnTo>
                      <a:lnTo>
                        <a:pt x="2" y="6"/>
                      </a:lnTo>
                      <a:lnTo>
                        <a:pt x="3" y="7"/>
                      </a:lnTo>
                      <a:lnTo>
                        <a:pt x="3" y="9"/>
                      </a:lnTo>
                      <a:lnTo>
                        <a:pt x="3" y="6"/>
                      </a:lnTo>
                      <a:lnTo>
                        <a:pt x="3" y="10"/>
                      </a:lnTo>
                      <a:lnTo>
                        <a:pt x="3" y="7"/>
                      </a:lnTo>
                      <a:lnTo>
                        <a:pt x="3" y="9"/>
                      </a:lnTo>
                      <a:lnTo>
                        <a:pt x="3" y="10"/>
                      </a:lnTo>
                      <a:lnTo>
                        <a:pt x="3" y="7"/>
                      </a:lnTo>
                      <a:lnTo>
                        <a:pt x="3" y="12"/>
                      </a:lnTo>
                      <a:lnTo>
                        <a:pt x="3" y="8"/>
                      </a:lnTo>
                      <a:lnTo>
                        <a:pt x="3" y="11"/>
                      </a:lnTo>
                      <a:lnTo>
                        <a:pt x="3" y="10"/>
                      </a:lnTo>
                      <a:lnTo>
                        <a:pt x="4" y="9"/>
                      </a:lnTo>
                      <a:lnTo>
                        <a:pt x="4" y="13"/>
                      </a:lnTo>
                      <a:lnTo>
                        <a:pt x="4" y="9"/>
                      </a:lnTo>
                      <a:lnTo>
                        <a:pt x="4" y="13"/>
                      </a:lnTo>
                      <a:lnTo>
                        <a:pt x="4" y="11"/>
                      </a:lnTo>
                      <a:lnTo>
                        <a:pt x="4" y="12"/>
                      </a:lnTo>
                      <a:lnTo>
                        <a:pt x="4" y="14"/>
                      </a:lnTo>
                      <a:lnTo>
                        <a:pt x="4" y="11"/>
                      </a:lnTo>
                      <a:lnTo>
                        <a:pt x="4" y="15"/>
                      </a:lnTo>
                      <a:lnTo>
                        <a:pt x="4" y="13"/>
                      </a:lnTo>
                      <a:lnTo>
                        <a:pt x="4" y="14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5" name="Freeform 433"/>
                <p:cNvSpPr>
                  <a:spLocks/>
                </p:cNvSpPr>
                <p:nvPr/>
              </p:nvSpPr>
              <p:spPr bwMode="auto">
                <a:xfrm>
                  <a:off x="4873626" y="3216275"/>
                  <a:ext cx="9525" cy="57150"/>
                </a:xfrm>
                <a:custGeom>
                  <a:avLst/>
                  <a:gdLst>
                    <a:gd name="T0" fmla="*/ 0 w 6"/>
                    <a:gd name="T1" fmla="*/ 1 h 36"/>
                    <a:gd name="T2" fmla="*/ 1 w 6"/>
                    <a:gd name="T3" fmla="*/ 3 h 36"/>
                    <a:gd name="T4" fmla="*/ 1 w 6"/>
                    <a:gd name="T5" fmla="*/ 0 h 36"/>
                    <a:gd name="T6" fmla="*/ 1 w 6"/>
                    <a:gd name="T7" fmla="*/ 5 h 36"/>
                    <a:gd name="T8" fmla="*/ 1 w 6"/>
                    <a:gd name="T9" fmla="*/ 2 h 36"/>
                    <a:gd name="T10" fmla="*/ 1 w 6"/>
                    <a:gd name="T11" fmla="*/ 5 h 36"/>
                    <a:gd name="T12" fmla="*/ 1 w 6"/>
                    <a:gd name="T13" fmla="*/ 5 h 36"/>
                    <a:gd name="T14" fmla="*/ 1 w 6"/>
                    <a:gd name="T15" fmla="*/ 3 h 36"/>
                    <a:gd name="T16" fmla="*/ 2 w 6"/>
                    <a:gd name="T17" fmla="*/ 8 h 36"/>
                    <a:gd name="T18" fmla="*/ 2 w 6"/>
                    <a:gd name="T19" fmla="*/ 4 h 36"/>
                    <a:gd name="T20" fmla="*/ 2 w 6"/>
                    <a:gd name="T21" fmla="*/ 8 h 36"/>
                    <a:gd name="T22" fmla="*/ 2 w 6"/>
                    <a:gd name="T23" fmla="*/ 7 h 36"/>
                    <a:gd name="T24" fmla="*/ 2 w 6"/>
                    <a:gd name="T25" fmla="*/ 7 h 36"/>
                    <a:gd name="T26" fmla="*/ 2 w 6"/>
                    <a:gd name="T27" fmla="*/ 10 h 36"/>
                    <a:gd name="T28" fmla="*/ 2 w 6"/>
                    <a:gd name="T29" fmla="*/ 7 h 36"/>
                    <a:gd name="T30" fmla="*/ 2 w 6"/>
                    <a:gd name="T31" fmla="*/ 12 h 36"/>
                    <a:gd name="T32" fmla="*/ 2 w 6"/>
                    <a:gd name="T33" fmla="*/ 9 h 36"/>
                    <a:gd name="T34" fmla="*/ 2 w 6"/>
                    <a:gd name="T35" fmla="*/ 11 h 36"/>
                    <a:gd name="T36" fmla="*/ 2 w 6"/>
                    <a:gd name="T37" fmla="*/ 13 h 36"/>
                    <a:gd name="T38" fmla="*/ 3 w 6"/>
                    <a:gd name="T39" fmla="*/ 11 h 36"/>
                    <a:gd name="T40" fmla="*/ 3 w 6"/>
                    <a:gd name="T41" fmla="*/ 15 h 36"/>
                    <a:gd name="T42" fmla="*/ 3 w 6"/>
                    <a:gd name="T43" fmla="*/ 12 h 36"/>
                    <a:gd name="T44" fmla="*/ 3 w 6"/>
                    <a:gd name="T45" fmla="*/ 15 h 36"/>
                    <a:gd name="T46" fmla="*/ 3 w 6"/>
                    <a:gd name="T47" fmla="*/ 16 h 36"/>
                    <a:gd name="T48" fmla="*/ 3 w 6"/>
                    <a:gd name="T49" fmla="*/ 14 h 36"/>
                    <a:gd name="T50" fmla="*/ 3 w 6"/>
                    <a:gd name="T51" fmla="*/ 19 h 36"/>
                    <a:gd name="T52" fmla="*/ 3 w 6"/>
                    <a:gd name="T53" fmla="*/ 15 h 36"/>
                    <a:gd name="T54" fmla="*/ 3 w 6"/>
                    <a:gd name="T55" fmla="*/ 20 h 36"/>
                    <a:gd name="T56" fmla="*/ 3 w 6"/>
                    <a:gd name="T57" fmla="*/ 19 h 36"/>
                    <a:gd name="T58" fmla="*/ 3 w 6"/>
                    <a:gd name="T59" fmla="*/ 18 h 36"/>
                    <a:gd name="T60" fmla="*/ 4 w 6"/>
                    <a:gd name="T61" fmla="*/ 23 h 36"/>
                    <a:gd name="T62" fmla="*/ 4 w 6"/>
                    <a:gd name="T63" fmla="*/ 19 h 36"/>
                    <a:gd name="T64" fmla="*/ 4 w 6"/>
                    <a:gd name="T65" fmla="*/ 24 h 36"/>
                    <a:gd name="T66" fmla="*/ 4 w 6"/>
                    <a:gd name="T67" fmla="*/ 22 h 36"/>
                    <a:gd name="T68" fmla="*/ 4 w 6"/>
                    <a:gd name="T69" fmla="*/ 23 h 36"/>
                    <a:gd name="T70" fmla="*/ 4 w 6"/>
                    <a:gd name="T71" fmla="*/ 27 h 36"/>
                    <a:gd name="T72" fmla="*/ 4 w 6"/>
                    <a:gd name="T73" fmla="*/ 23 h 36"/>
                    <a:gd name="T74" fmla="*/ 4 w 6"/>
                    <a:gd name="T75" fmla="*/ 28 h 36"/>
                    <a:gd name="T76" fmla="*/ 5 w 6"/>
                    <a:gd name="T77" fmla="*/ 26 h 36"/>
                    <a:gd name="T78" fmla="*/ 5 w 6"/>
                    <a:gd name="T79" fmla="*/ 27 h 36"/>
                    <a:gd name="T80" fmla="*/ 5 w 6"/>
                    <a:gd name="T81" fmla="*/ 30 h 36"/>
                    <a:gd name="T82" fmla="*/ 5 w 6"/>
                    <a:gd name="T83" fmla="*/ 26 h 36"/>
                    <a:gd name="T84" fmla="*/ 5 w 6"/>
                    <a:gd name="T85" fmla="*/ 33 h 36"/>
                    <a:gd name="T86" fmla="*/ 5 w 6"/>
                    <a:gd name="T87" fmla="*/ 29 h 36"/>
                    <a:gd name="T88" fmla="*/ 5 w 6"/>
                    <a:gd name="T89" fmla="*/ 32 h 36"/>
                    <a:gd name="T90" fmla="*/ 5 w 6"/>
                    <a:gd name="T91" fmla="*/ 33 h 36"/>
                    <a:gd name="T92" fmla="*/ 5 w 6"/>
                    <a:gd name="T93" fmla="*/ 30 h 36"/>
                    <a:gd name="T94" fmla="*/ 5 w 6"/>
                    <a:gd name="T95" fmla="*/ 36 h 36"/>
                    <a:gd name="T96" fmla="*/ 5 w 6"/>
                    <a:gd name="T97" fmla="*/ 32 h 36"/>
                    <a:gd name="T98" fmla="*/ 6 w 6"/>
                    <a:gd name="T99" fmla="*/ 36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6" h="36">
                      <a:moveTo>
                        <a:pt x="0" y="1"/>
                      </a:moveTo>
                      <a:lnTo>
                        <a:pt x="1" y="3"/>
                      </a:lnTo>
                      <a:lnTo>
                        <a:pt x="1" y="0"/>
                      </a:lnTo>
                      <a:lnTo>
                        <a:pt x="1" y="5"/>
                      </a:lnTo>
                      <a:lnTo>
                        <a:pt x="1" y="2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3"/>
                      </a:lnTo>
                      <a:lnTo>
                        <a:pt x="2" y="8"/>
                      </a:lnTo>
                      <a:lnTo>
                        <a:pt x="2" y="4"/>
                      </a:lnTo>
                      <a:lnTo>
                        <a:pt x="2" y="8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10"/>
                      </a:lnTo>
                      <a:lnTo>
                        <a:pt x="2" y="7"/>
                      </a:lnTo>
                      <a:lnTo>
                        <a:pt x="2" y="12"/>
                      </a:lnTo>
                      <a:lnTo>
                        <a:pt x="2" y="9"/>
                      </a:lnTo>
                      <a:lnTo>
                        <a:pt x="2" y="11"/>
                      </a:lnTo>
                      <a:lnTo>
                        <a:pt x="2" y="13"/>
                      </a:lnTo>
                      <a:lnTo>
                        <a:pt x="3" y="11"/>
                      </a:lnTo>
                      <a:lnTo>
                        <a:pt x="3" y="15"/>
                      </a:lnTo>
                      <a:lnTo>
                        <a:pt x="3" y="12"/>
                      </a:lnTo>
                      <a:lnTo>
                        <a:pt x="3" y="15"/>
                      </a:lnTo>
                      <a:lnTo>
                        <a:pt x="3" y="16"/>
                      </a:lnTo>
                      <a:lnTo>
                        <a:pt x="3" y="14"/>
                      </a:lnTo>
                      <a:lnTo>
                        <a:pt x="3" y="19"/>
                      </a:lnTo>
                      <a:lnTo>
                        <a:pt x="3" y="15"/>
                      </a:lnTo>
                      <a:lnTo>
                        <a:pt x="3" y="20"/>
                      </a:lnTo>
                      <a:lnTo>
                        <a:pt x="3" y="19"/>
                      </a:lnTo>
                      <a:lnTo>
                        <a:pt x="3" y="18"/>
                      </a:lnTo>
                      <a:lnTo>
                        <a:pt x="4" y="23"/>
                      </a:lnTo>
                      <a:lnTo>
                        <a:pt x="4" y="19"/>
                      </a:lnTo>
                      <a:lnTo>
                        <a:pt x="4" y="24"/>
                      </a:lnTo>
                      <a:lnTo>
                        <a:pt x="4" y="22"/>
                      </a:lnTo>
                      <a:lnTo>
                        <a:pt x="4" y="23"/>
                      </a:lnTo>
                      <a:lnTo>
                        <a:pt x="4" y="27"/>
                      </a:lnTo>
                      <a:lnTo>
                        <a:pt x="4" y="23"/>
                      </a:lnTo>
                      <a:lnTo>
                        <a:pt x="4" y="28"/>
                      </a:lnTo>
                      <a:lnTo>
                        <a:pt x="5" y="26"/>
                      </a:lnTo>
                      <a:lnTo>
                        <a:pt x="5" y="27"/>
                      </a:lnTo>
                      <a:lnTo>
                        <a:pt x="5" y="30"/>
                      </a:lnTo>
                      <a:lnTo>
                        <a:pt x="5" y="26"/>
                      </a:lnTo>
                      <a:lnTo>
                        <a:pt x="5" y="33"/>
                      </a:lnTo>
                      <a:lnTo>
                        <a:pt x="5" y="29"/>
                      </a:lnTo>
                      <a:lnTo>
                        <a:pt x="5" y="32"/>
                      </a:lnTo>
                      <a:lnTo>
                        <a:pt x="5" y="33"/>
                      </a:lnTo>
                      <a:lnTo>
                        <a:pt x="5" y="30"/>
                      </a:lnTo>
                      <a:lnTo>
                        <a:pt x="5" y="36"/>
                      </a:lnTo>
                      <a:lnTo>
                        <a:pt x="5" y="32"/>
                      </a:lnTo>
                      <a:lnTo>
                        <a:pt x="6" y="36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6" name="Freeform 434"/>
                <p:cNvSpPr>
                  <a:spLocks/>
                </p:cNvSpPr>
                <p:nvPr/>
              </p:nvSpPr>
              <p:spPr bwMode="auto">
                <a:xfrm>
                  <a:off x="4883151" y="3270250"/>
                  <a:ext cx="7938" cy="119063"/>
                </a:xfrm>
                <a:custGeom>
                  <a:avLst/>
                  <a:gdLst>
                    <a:gd name="T0" fmla="*/ 0 w 5"/>
                    <a:gd name="T1" fmla="*/ 2 h 75"/>
                    <a:gd name="T2" fmla="*/ 0 w 5"/>
                    <a:gd name="T3" fmla="*/ 2 h 75"/>
                    <a:gd name="T4" fmla="*/ 0 w 5"/>
                    <a:gd name="T5" fmla="*/ 0 h 75"/>
                    <a:gd name="T6" fmla="*/ 0 w 5"/>
                    <a:gd name="T7" fmla="*/ 6 h 75"/>
                    <a:gd name="T8" fmla="*/ 0 w 5"/>
                    <a:gd name="T9" fmla="*/ 1 h 75"/>
                    <a:gd name="T10" fmla="*/ 0 w 5"/>
                    <a:gd name="T11" fmla="*/ 7 h 75"/>
                    <a:gd name="T12" fmla="*/ 0 w 5"/>
                    <a:gd name="T13" fmla="*/ 5 h 75"/>
                    <a:gd name="T14" fmla="*/ 0 w 5"/>
                    <a:gd name="T15" fmla="*/ 4 h 75"/>
                    <a:gd name="T16" fmla="*/ 0 w 5"/>
                    <a:gd name="T17" fmla="*/ 10 h 75"/>
                    <a:gd name="T18" fmla="*/ 0 w 5"/>
                    <a:gd name="T19" fmla="*/ 4 h 75"/>
                    <a:gd name="T20" fmla="*/ 0 w 5"/>
                    <a:gd name="T21" fmla="*/ 11 h 75"/>
                    <a:gd name="T22" fmla="*/ 1 w 5"/>
                    <a:gd name="T23" fmla="*/ 8 h 75"/>
                    <a:gd name="T24" fmla="*/ 1 w 5"/>
                    <a:gd name="T25" fmla="*/ 9 h 75"/>
                    <a:gd name="T26" fmla="*/ 1 w 5"/>
                    <a:gd name="T27" fmla="*/ 13 h 75"/>
                    <a:gd name="T28" fmla="*/ 1 w 5"/>
                    <a:gd name="T29" fmla="*/ 8 h 75"/>
                    <a:gd name="T30" fmla="*/ 1 w 5"/>
                    <a:gd name="T31" fmla="*/ 16 h 75"/>
                    <a:gd name="T32" fmla="*/ 1 w 5"/>
                    <a:gd name="T33" fmla="*/ 12 h 75"/>
                    <a:gd name="T34" fmla="*/ 1 w 5"/>
                    <a:gd name="T35" fmla="*/ 15 h 75"/>
                    <a:gd name="T36" fmla="*/ 2 w 5"/>
                    <a:gd name="T37" fmla="*/ 18 h 75"/>
                    <a:gd name="T38" fmla="*/ 2 w 5"/>
                    <a:gd name="T39" fmla="*/ 13 h 75"/>
                    <a:gd name="T40" fmla="*/ 2 w 5"/>
                    <a:gd name="T41" fmla="*/ 22 h 75"/>
                    <a:gd name="T42" fmla="*/ 2 w 5"/>
                    <a:gd name="T43" fmla="*/ 16 h 75"/>
                    <a:gd name="T44" fmla="*/ 2 w 5"/>
                    <a:gd name="T45" fmla="*/ 21 h 75"/>
                    <a:gd name="T46" fmla="*/ 2 w 5"/>
                    <a:gd name="T47" fmla="*/ 22 h 75"/>
                    <a:gd name="T48" fmla="*/ 2 w 5"/>
                    <a:gd name="T49" fmla="*/ 19 h 75"/>
                    <a:gd name="T50" fmla="*/ 2 w 5"/>
                    <a:gd name="T51" fmla="*/ 28 h 75"/>
                    <a:gd name="T52" fmla="*/ 2 w 5"/>
                    <a:gd name="T53" fmla="*/ 21 h 75"/>
                    <a:gd name="T54" fmla="*/ 2 w 5"/>
                    <a:gd name="T55" fmla="*/ 28 h 75"/>
                    <a:gd name="T56" fmla="*/ 2 w 5"/>
                    <a:gd name="T57" fmla="*/ 28 h 75"/>
                    <a:gd name="T58" fmla="*/ 3 w 5"/>
                    <a:gd name="T59" fmla="*/ 26 h 75"/>
                    <a:gd name="T60" fmla="*/ 3 w 5"/>
                    <a:gd name="T61" fmla="*/ 36 h 75"/>
                    <a:gd name="T62" fmla="*/ 3 w 5"/>
                    <a:gd name="T63" fmla="*/ 28 h 75"/>
                    <a:gd name="T64" fmla="*/ 3 w 5"/>
                    <a:gd name="T65" fmla="*/ 37 h 75"/>
                    <a:gd name="T66" fmla="*/ 3 w 5"/>
                    <a:gd name="T67" fmla="*/ 35 h 75"/>
                    <a:gd name="T68" fmla="*/ 3 w 5"/>
                    <a:gd name="T69" fmla="*/ 34 h 75"/>
                    <a:gd name="T70" fmla="*/ 3 w 5"/>
                    <a:gd name="T71" fmla="*/ 45 h 75"/>
                    <a:gd name="T72" fmla="*/ 3 w 5"/>
                    <a:gd name="T73" fmla="*/ 36 h 75"/>
                    <a:gd name="T74" fmla="*/ 3 w 5"/>
                    <a:gd name="T75" fmla="*/ 48 h 75"/>
                    <a:gd name="T76" fmla="*/ 3 w 5"/>
                    <a:gd name="T77" fmla="*/ 43 h 75"/>
                    <a:gd name="T78" fmla="*/ 3 w 5"/>
                    <a:gd name="T79" fmla="*/ 45 h 75"/>
                    <a:gd name="T80" fmla="*/ 3 w 5"/>
                    <a:gd name="T81" fmla="*/ 57 h 75"/>
                    <a:gd name="T82" fmla="*/ 4 w 5"/>
                    <a:gd name="T83" fmla="*/ 45 h 75"/>
                    <a:gd name="T84" fmla="*/ 4 w 5"/>
                    <a:gd name="T85" fmla="*/ 62 h 75"/>
                    <a:gd name="T86" fmla="*/ 4 w 5"/>
                    <a:gd name="T87" fmla="*/ 54 h 75"/>
                    <a:gd name="T88" fmla="*/ 4 w 5"/>
                    <a:gd name="T89" fmla="*/ 57 h 75"/>
                    <a:gd name="T90" fmla="*/ 4 w 5"/>
                    <a:gd name="T91" fmla="*/ 71 h 75"/>
                    <a:gd name="T92" fmla="*/ 4 w 5"/>
                    <a:gd name="T93" fmla="*/ 56 h 75"/>
                    <a:gd name="T94" fmla="*/ 4 w 5"/>
                    <a:gd name="T95" fmla="*/ 75 h 75"/>
                    <a:gd name="T96" fmla="*/ 5 w 5"/>
                    <a:gd name="T97" fmla="*/ 66 h 75"/>
                    <a:gd name="T98" fmla="*/ 5 w 5"/>
                    <a:gd name="T99" fmla="*/ 64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75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0" y="1"/>
                      </a:lnTo>
                      <a:lnTo>
                        <a:pt x="0" y="7"/>
                      </a:lnTo>
                      <a:lnTo>
                        <a:pt x="0" y="5"/>
                      </a:lnTo>
                      <a:lnTo>
                        <a:pt x="0" y="4"/>
                      </a:lnTo>
                      <a:lnTo>
                        <a:pt x="0" y="10"/>
                      </a:lnTo>
                      <a:lnTo>
                        <a:pt x="0" y="4"/>
                      </a:lnTo>
                      <a:lnTo>
                        <a:pt x="0" y="11"/>
                      </a:lnTo>
                      <a:lnTo>
                        <a:pt x="1" y="8"/>
                      </a:lnTo>
                      <a:lnTo>
                        <a:pt x="1" y="9"/>
                      </a:lnTo>
                      <a:lnTo>
                        <a:pt x="1" y="13"/>
                      </a:lnTo>
                      <a:lnTo>
                        <a:pt x="1" y="8"/>
                      </a:lnTo>
                      <a:lnTo>
                        <a:pt x="1" y="16"/>
                      </a:lnTo>
                      <a:lnTo>
                        <a:pt x="1" y="12"/>
                      </a:lnTo>
                      <a:lnTo>
                        <a:pt x="1" y="15"/>
                      </a:lnTo>
                      <a:lnTo>
                        <a:pt x="2" y="18"/>
                      </a:lnTo>
                      <a:lnTo>
                        <a:pt x="2" y="13"/>
                      </a:lnTo>
                      <a:lnTo>
                        <a:pt x="2" y="22"/>
                      </a:lnTo>
                      <a:lnTo>
                        <a:pt x="2" y="16"/>
                      </a:lnTo>
                      <a:lnTo>
                        <a:pt x="2" y="21"/>
                      </a:lnTo>
                      <a:lnTo>
                        <a:pt x="2" y="22"/>
                      </a:lnTo>
                      <a:lnTo>
                        <a:pt x="2" y="19"/>
                      </a:lnTo>
                      <a:lnTo>
                        <a:pt x="2" y="28"/>
                      </a:lnTo>
                      <a:lnTo>
                        <a:pt x="2" y="21"/>
                      </a:lnTo>
                      <a:lnTo>
                        <a:pt x="2" y="28"/>
                      </a:lnTo>
                      <a:lnTo>
                        <a:pt x="2" y="28"/>
                      </a:lnTo>
                      <a:lnTo>
                        <a:pt x="3" y="26"/>
                      </a:lnTo>
                      <a:lnTo>
                        <a:pt x="3" y="36"/>
                      </a:lnTo>
                      <a:lnTo>
                        <a:pt x="3" y="28"/>
                      </a:lnTo>
                      <a:lnTo>
                        <a:pt x="3" y="37"/>
                      </a:lnTo>
                      <a:lnTo>
                        <a:pt x="3" y="35"/>
                      </a:lnTo>
                      <a:lnTo>
                        <a:pt x="3" y="34"/>
                      </a:lnTo>
                      <a:lnTo>
                        <a:pt x="3" y="45"/>
                      </a:lnTo>
                      <a:lnTo>
                        <a:pt x="3" y="36"/>
                      </a:lnTo>
                      <a:lnTo>
                        <a:pt x="3" y="48"/>
                      </a:lnTo>
                      <a:lnTo>
                        <a:pt x="3" y="43"/>
                      </a:lnTo>
                      <a:lnTo>
                        <a:pt x="3" y="45"/>
                      </a:lnTo>
                      <a:lnTo>
                        <a:pt x="3" y="57"/>
                      </a:lnTo>
                      <a:lnTo>
                        <a:pt x="4" y="45"/>
                      </a:lnTo>
                      <a:lnTo>
                        <a:pt x="4" y="62"/>
                      </a:lnTo>
                      <a:lnTo>
                        <a:pt x="4" y="54"/>
                      </a:lnTo>
                      <a:lnTo>
                        <a:pt x="4" y="57"/>
                      </a:lnTo>
                      <a:lnTo>
                        <a:pt x="4" y="71"/>
                      </a:lnTo>
                      <a:lnTo>
                        <a:pt x="4" y="56"/>
                      </a:lnTo>
                      <a:lnTo>
                        <a:pt x="4" y="75"/>
                      </a:lnTo>
                      <a:lnTo>
                        <a:pt x="5" y="66"/>
                      </a:lnTo>
                      <a:lnTo>
                        <a:pt x="5" y="64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7" name="Freeform 435"/>
                <p:cNvSpPr>
                  <a:spLocks/>
                </p:cNvSpPr>
                <p:nvPr/>
              </p:nvSpPr>
              <p:spPr bwMode="auto">
                <a:xfrm>
                  <a:off x="4891088" y="3295650"/>
                  <a:ext cx="6350" cy="107950"/>
                </a:xfrm>
                <a:custGeom>
                  <a:avLst/>
                  <a:gdLst>
                    <a:gd name="T0" fmla="*/ 0 w 4"/>
                    <a:gd name="T1" fmla="*/ 48 h 68"/>
                    <a:gd name="T2" fmla="*/ 0 w 4"/>
                    <a:gd name="T3" fmla="*/ 68 h 68"/>
                    <a:gd name="T4" fmla="*/ 0 w 4"/>
                    <a:gd name="T5" fmla="*/ 46 h 68"/>
                    <a:gd name="T6" fmla="*/ 0 w 4"/>
                    <a:gd name="T7" fmla="*/ 61 h 68"/>
                    <a:gd name="T8" fmla="*/ 0 w 4"/>
                    <a:gd name="T9" fmla="*/ 55 h 68"/>
                    <a:gd name="T10" fmla="*/ 0 w 4"/>
                    <a:gd name="T11" fmla="*/ 46 h 68"/>
                    <a:gd name="T12" fmla="*/ 0 w 4"/>
                    <a:gd name="T13" fmla="*/ 64 h 68"/>
                    <a:gd name="T14" fmla="*/ 0 w 4"/>
                    <a:gd name="T15" fmla="*/ 42 h 68"/>
                    <a:gd name="T16" fmla="*/ 0 w 4"/>
                    <a:gd name="T17" fmla="*/ 51 h 68"/>
                    <a:gd name="T18" fmla="*/ 0 w 4"/>
                    <a:gd name="T19" fmla="*/ 48 h 68"/>
                    <a:gd name="T20" fmla="*/ 1 w 4"/>
                    <a:gd name="T21" fmla="*/ 38 h 68"/>
                    <a:gd name="T22" fmla="*/ 1 w 4"/>
                    <a:gd name="T23" fmla="*/ 50 h 68"/>
                    <a:gd name="T24" fmla="*/ 1 w 4"/>
                    <a:gd name="T25" fmla="*/ 34 h 68"/>
                    <a:gd name="T26" fmla="*/ 1 w 4"/>
                    <a:gd name="T27" fmla="*/ 39 h 68"/>
                    <a:gd name="T28" fmla="*/ 1 w 4"/>
                    <a:gd name="T29" fmla="*/ 36 h 68"/>
                    <a:gd name="T30" fmla="*/ 1 w 4"/>
                    <a:gd name="T31" fmla="*/ 29 h 68"/>
                    <a:gd name="T32" fmla="*/ 1 w 4"/>
                    <a:gd name="T33" fmla="*/ 37 h 68"/>
                    <a:gd name="T34" fmla="*/ 1 w 4"/>
                    <a:gd name="T35" fmla="*/ 25 h 68"/>
                    <a:gd name="T36" fmla="*/ 1 w 4"/>
                    <a:gd name="T37" fmla="*/ 30 h 68"/>
                    <a:gd name="T38" fmla="*/ 1 w 4"/>
                    <a:gd name="T39" fmla="*/ 26 h 68"/>
                    <a:gd name="T40" fmla="*/ 1 w 4"/>
                    <a:gd name="T41" fmla="*/ 21 h 68"/>
                    <a:gd name="T42" fmla="*/ 2 w 4"/>
                    <a:gd name="T43" fmla="*/ 27 h 68"/>
                    <a:gd name="T44" fmla="*/ 2 w 4"/>
                    <a:gd name="T45" fmla="*/ 18 h 68"/>
                    <a:gd name="T46" fmla="*/ 2 w 4"/>
                    <a:gd name="T47" fmla="*/ 23 h 68"/>
                    <a:gd name="T48" fmla="*/ 2 w 4"/>
                    <a:gd name="T49" fmla="*/ 18 h 68"/>
                    <a:gd name="T50" fmla="*/ 2 w 4"/>
                    <a:gd name="T51" fmla="*/ 15 h 68"/>
                    <a:gd name="T52" fmla="*/ 2 w 4"/>
                    <a:gd name="T53" fmla="*/ 20 h 68"/>
                    <a:gd name="T54" fmla="*/ 2 w 4"/>
                    <a:gd name="T55" fmla="*/ 12 h 68"/>
                    <a:gd name="T56" fmla="*/ 2 w 4"/>
                    <a:gd name="T57" fmla="*/ 17 h 68"/>
                    <a:gd name="T58" fmla="*/ 3 w 4"/>
                    <a:gd name="T59" fmla="*/ 12 h 68"/>
                    <a:gd name="T60" fmla="*/ 3 w 4"/>
                    <a:gd name="T61" fmla="*/ 11 h 68"/>
                    <a:gd name="T62" fmla="*/ 3 w 4"/>
                    <a:gd name="T63" fmla="*/ 14 h 68"/>
                    <a:gd name="T64" fmla="*/ 3 w 4"/>
                    <a:gd name="T65" fmla="*/ 8 h 68"/>
                    <a:gd name="T66" fmla="*/ 3 w 4"/>
                    <a:gd name="T67" fmla="*/ 12 h 68"/>
                    <a:gd name="T68" fmla="*/ 3 w 4"/>
                    <a:gd name="T69" fmla="*/ 8 h 68"/>
                    <a:gd name="T70" fmla="*/ 3 w 4"/>
                    <a:gd name="T71" fmla="*/ 8 h 68"/>
                    <a:gd name="T72" fmla="*/ 3 w 4"/>
                    <a:gd name="T73" fmla="*/ 9 h 68"/>
                    <a:gd name="T74" fmla="*/ 3 w 4"/>
                    <a:gd name="T75" fmla="*/ 5 h 68"/>
                    <a:gd name="T76" fmla="*/ 3 w 4"/>
                    <a:gd name="T77" fmla="*/ 9 h 68"/>
                    <a:gd name="T78" fmla="*/ 3 w 4"/>
                    <a:gd name="T79" fmla="*/ 4 h 68"/>
                    <a:gd name="T80" fmla="*/ 4 w 4"/>
                    <a:gd name="T81" fmla="*/ 6 h 68"/>
                    <a:gd name="T82" fmla="*/ 4 w 4"/>
                    <a:gd name="T83" fmla="*/ 6 h 68"/>
                    <a:gd name="T84" fmla="*/ 4 w 4"/>
                    <a:gd name="T85" fmla="*/ 3 h 68"/>
                    <a:gd name="T86" fmla="*/ 4 w 4"/>
                    <a:gd name="T87" fmla="*/ 6 h 68"/>
                    <a:gd name="T88" fmla="*/ 4 w 4"/>
                    <a:gd name="T89" fmla="*/ 2 h 68"/>
                    <a:gd name="T90" fmla="*/ 4 w 4"/>
                    <a:gd name="T91" fmla="*/ 4 h 68"/>
                    <a:gd name="T92" fmla="*/ 4 w 4"/>
                    <a:gd name="T93" fmla="*/ 3 h 68"/>
                    <a:gd name="T94" fmla="*/ 4 w 4"/>
                    <a:gd name="T95" fmla="*/ 1 h 68"/>
                    <a:gd name="T96" fmla="*/ 4 w 4"/>
                    <a:gd name="T97" fmla="*/ 5 h 68"/>
                    <a:gd name="T98" fmla="*/ 4 w 4"/>
                    <a:gd name="T99" fmla="*/ 0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" h="68">
                      <a:moveTo>
                        <a:pt x="0" y="48"/>
                      </a:moveTo>
                      <a:lnTo>
                        <a:pt x="0" y="68"/>
                      </a:lnTo>
                      <a:lnTo>
                        <a:pt x="0" y="46"/>
                      </a:lnTo>
                      <a:lnTo>
                        <a:pt x="0" y="61"/>
                      </a:lnTo>
                      <a:lnTo>
                        <a:pt x="0" y="55"/>
                      </a:lnTo>
                      <a:lnTo>
                        <a:pt x="0" y="46"/>
                      </a:lnTo>
                      <a:lnTo>
                        <a:pt x="0" y="64"/>
                      </a:lnTo>
                      <a:lnTo>
                        <a:pt x="0" y="42"/>
                      </a:lnTo>
                      <a:lnTo>
                        <a:pt x="0" y="51"/>
                      </a:lnTo>
                      <a:lnTo>
                        <a:pt x="0" y="48"/>
                      </a:lnTo>
                      <a:lnTo>
                        <a:pt x="1" y="38"/>
                      </a:lnTo>
                      <a:lnTo>
                        <a:pt x="1" y="50"/>
                      </a:lnTo>
                      <a:lnTo>
                        <a:pt x="1" y="34"/>
                      </a:lnTo>
                      <a:lnTo>
                        <a:pt x="1" y="39"/>
                      </a:lnTo>
                      <a:lnTo>
                        <a:pt x="1" y="36"/>
                      </a:lnTo>
                      <a:lnTo>
                        <a:pt x="1" y="29"/>
                      </a:lnTo>
                      <a:lnTo>
                        <a:pt x="1" y="37"/>
                      </a:lnTo>
                      <a:lnTo>
                        <a:pt x="1" y="25"/>
                      </a:lnTo>
                      <a:lnTo>
                        <a:pt x="1" y="30"/>
                      </a:lnTo>
                      <a:lnTo>
                        <a:pt x="1" y="26"/>
                      </a:lnTo>
                      <a:lnTo>
                        <a:pt x="1" y="21"/>
                      </a:lnTo>
                      <a:lnTo>
                        <a:pt x="2" y="27"/>
                      </a:lnTo>
                      <a:lnTo>
                        <a:pt x="2" y="18"/>
                      </a:lnTo>
                      <a:lnTo>
                        <a:pt x="2" y="23"/>
                      </a:lnTo>
                      <a:lnTo>
                        <a:pt x="2" y="18"/>
                      </a:lnTo>
                      <a:lnTo>
                        <a:pt x="2" y="15"/>
                      </a:lnTo>
                      <a:lnTo>
                        <a:pt x="2" y="20"/>
                      </a:lnTo>
                      <a:lnTo>
                        <a:pt x="2" y="12"/>
                      </a:lnTo>
                      <a:lnTo>
                        <a:pt x="2" y="17"/>
                      </a:lnTo>
                      <a:lnTo>
                        <a:pt x="3" y="12"/>
                      </a:lnTo>
                      <a:lnTo>
                        <a:pt x="3" y="11"/>
                      </a:lnTo>
                      <a:lnTo>
                        <a:pt x="3" y="14"/>
                      </a:lnTo>
                      <a:lnTo>
                        <a:pt x="3" y="8"/>
                      </a:lnTo>
                      <a:lnTo>
                        <a:pt x="3" y="12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9"/>
                      </a:lnTo>
                      <a:lnTo>
                        <a:pt x="3" y="5"/>
                      </a:lnTo>
                      <a:lnTo>
                        <a:pt x="3" y="9"/>
                      </a:lnTo>
                      <a:lnTo>
                        <a:pt x="3" y="4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3"/>
                      </a:lnTo>
                      <a:lnTo>
                        <a:pt x="4" y="6"/>
                      </a:lnTo>
                      <a:lnTo>
                        <a:pt x="4" y="2"/>
                      </a:lnTo>
                      <a:lnTo>
                        <a:pt x="4" y="4"/>
                      </a:lnTo>
                      <a:lnTo>
                        <a:pt x="4" y="3"/>
                      </a:lnTo>
                      <a:lnTo>
                        <a:pt x="4" y="1"/>
                      </a:lnTo>
                      <a:lnTo>
                        <a:pt x="4" y="5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8" name="Freeform 436"/>
                <p:cNvSpPr>
                  <a:spLocks/>
                </p:cNvSpPr>
                <p:nvPr/>
              </p:nvSpPr>
              <p:spPr bwMode="auto">
                <a:xfrm>
                  <a:off x="4897438" y="3294063"/>
                  <a:ext cx="7938" cy="23813"/>
                </a:xfrm>
                <a:custGeom>
                  <a:avLst/>
                  <a:gdLst>
                    <a:gd name="T0" fmla="*/ 0 w 5"/>
                    <a:gd name="T1" fmla="*/ 1 h 15"/>
                    <a:gd name="T2" fmla="*/ 0 w 5"/>
                    <a:gd name="T3" fmla="*/ 4 h 15"/>
                    <a:gd name="T4" fmla="*/ 1 w 5"/>
                    <a:gd name="T5" fmla="*/ 2 h 15"/>
                    <a:gd name="T6" fmla="*/ 1 w 5"/>
                    <a:gd name="T7" fmla="*/ 1 h 15"/>
                    <a:gd name="T8" fmla="*/ 1 w 5"/>
                    <a:gd name="T9" fmla="*/ 4 h 15"/>
                    <a:gd name="T10" fmla="*/ 1 w 5"/>
                    <a:gd name="T11" fmla="*/ 0 h 15"/>
                    <a:gd name="T12" fmla="*/ 1 w 5"/>
                    <a:gd name="T13" fmla="*/ 4 h 15"/>
                    <a:gd name="T14" fmla="*/ 1 w 5"/>
                    <a:gd name="T15" fmla="*/ 1 h 15"/>
                    <a:gd name="T16" fmla="*/ 1 w 5"/>
                    <a:gd name="T17" fmla="*/ 1 h 15"/>
                    <a:gd name="T18" fmla="*/ 2 w 5"/>
                    <a:gd name="T19" fmla="*/ 3 h 15"/>
                    <a:gd name="T20" fmla="*/ 2 w 5"/>
                    <a:gd name="T21" fmla="*/ 0 h 15"/>
                    <a:gd name="T22" fmla="*/ 2 w 5"/>
                    <a:gd name="T23" fmla="*/ 4 h 15"/>
                    <a:gd name="T24" fmla="*/ 2 w 5"/>
                    <a:gd name="T25" fmla="*/ 0 h 15"/>
                    <a:gd name="T26" fmla="*/ 2 w 5"/>
                    <a:gd name="T27" fmla="*/ 2 h 15"/>
                    <a:gd name="T28" fmla="*/ 2 w 5"/>
                    <a:gd name="T29" fmla="*/ 3 h 15"/>
                    <a:gd name="T30" fmla="*/ 2 w 5"/>
                    <a:gd name="T31" fmla="*/ 0 h 15"/>
                    <a:gd name="T32" fmla="*/ 2 w 5"/>
                    <a:gd name="T33" fmla="*/ 4 h 15"/>
                    <a:gd name="T34" fmla="*/ 2 w 5"/>
                    <a:gd name="T35" fmla="*/ 0 h 15"/>
                    <a:gd name="T36" fmla="*/ 2 w 5"/>
                    <a:gd name="T37" fmla="*/ 3 h 15"/>
                    <a:gd name="T38" fmla="*/ 2 w 5"/>
                    <a:gd name="T39" fmla="*/ 3 h 15"/>
                    <a:gd name="T40" fmla="*/ 3 w 5"/>
                    <a:gd name="T41" fmla="*/ 1 h 15"/>
                    <a:gd name="T42" fmla="*/ 3 w 5"/>
                    <a:gd name="T43" fmla="*/ 4 h 15"/>
                    <a:gd name="T44" fmla="*/ 3 w 5"/>
                    <a:gd name="T45" fmla="*/ 1 h 15"/>
                    <a:gd name="T46" fmla="*/ 3 w 5"/>
                    <a:gd name="T47" fmla="*/ 4 h 15"/>
                    <a:gd name="T48" fmla="*/ 3 w 5"/>
                    <a:gd name="T49" fmla="*/ 3 h 15"/>
                    <a:gd name="T50" fmla="*/ 3 w 5"/>
                    <a:gd name="T51" fmla="*/ 2 h 15"/>
                    <a:gd name="T52" fmla="*/ 3 w 5"/>
                    <a:gd name="T53" fmla="*/ 5 h 15"/>
                    <a:gd name="T54" fmla="*/ 3 w 5"/>
                    <a:gd name="T55" fmla="*/ 2 h 15"/>
                    <a:gd name="T56" fmla="*/ 3 w 5"/>
                    <a:gd name="T57" fmla="*/ 5 h 15"/>
                    <a:gd name="T58" fmla="*/ 3 w 5"/>
                    <a:gd name="T59" fmla="*/ 4 h 15"/>
                    <a:gd name="T60" fmla="*/ 3 w 5"/>
                    <a:gd name="T61" fmla="*/ 4 h 15"/>
                    <a:gd name="T62" fmla="*/ 4 w 5"/>
                    <a:gd name="T63" fmla="*/ 6 h 15"/>
                    <a:gd name="T64" fmla="*/ 4 w 5"/>
                    <a:gd name="T65" fmla="*/ 3 h 15"/>
                    <a:gd name="T66" fmla="*/ 4 w 5"/>
                    <a:gd name="T67" fmla="*/ 7 h 15"/>
                    <a:gd name="T68" fmla="*/ 4 w 5"/>
                    <a:gd name="T69" fmla="*/ 5 h 15"/>
                    <a:gd name="T70" fmla="*/ 4 w 5"/>
                    <a:gd name="T71" fmla="*/ 6 h 15"/>
                    <a:gd name="T72" fmla="*/ 4 w 5"/>
                    <a:gd name="T73" fmla="*/ 8 h 15"/>
                    <a:gd name="T74" fmla="*/ 4 w 5"/>
                    <a:gd name="T75" fmla="*/ 5 h 15"/>
                    <a:gd name="T76" fmla="*/ 4 w 5"/>
                    <a:gd name="T77" fmla="*/ 9 h 15"/>
                    <a:gd name="T78" fmla="*/ 5 w 5"/>
                    <a:gd name="T79" fmla="*/ 7 h 15"/>
                    <a:gd name="T80" fmla="*/ 5 w 5"/>
                    <a:gd name="T81" fmla="*/ 9 h 15"/>
                    <a:gd name="T82" fmla="*/ 5 w 5"/>
                    <a:gd name="T83" fmla="*/ 10 h 15"/>
                    <a:gd name="T84" fmla="*/ 5 w 5"/>
                    <a:gd name="T85" fmla="*/ 8 h 15"/>
                    <a:gd name="T86" fmla="*/ 5 w 5"/>
                    <a:gd name="T87" fmla="*/ 12 h 15"/>
                    <a:gd name="T88" fmla="*/ 5 w 5"/>
                    <a:gd name="T89" fmla="*/ 9 h 15"/>
                    <a:gd name="T90" fmla="*/ 5 w 5"/>
                    <a:gd name="T91" fmla="*/ 12 h 15"/>
                    <a:gd name="T92" fmla="*/ 5 w 5"/>
                    <a:gd name="T93" fmla="*/ 12 h 15"/>
                    <a:gd name="T94" fmla="*/ 5 w 5"/>
                    <a:gd name="T95" fmla="*/ 11 h 15"/>
                    <a:gd name="T96" fmla="*/ 5 w 5"/>
                    <a:gd name="T97" fmla="*/ 15 h 15"/>
                    <a:gd name="T98" fmla="*/ 5 w 5"/>
                    <a:gd name="T99" fmla="*/ 12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5">
                      <a:moveTo>
                        <a:pt x="0" y="1"/>
                      </a:moveTo>
                      <a:lnTo>
                        <a:pt x="0" y="4"/>
                      </a:lnTo>
                      <a:lnTo>
                        <a:pt x="1" y="2"/>
                      </a:lnTo>
                      <a:lnTo>
                        <a:pt x="1" y="1"/>
                      </a:lnTo>
                      <a:lnTo>
                        <a:pt x="1" y="4"/>
                      </a:lnTo>
                      <a:lnTo>
                        <a:pt x="1" y="0"/>
                      </a:lnTo>
                      <a:lnTo>
                        <a:pt x="1" y="4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3"/>
                      </a:lnTo>
                      <a:lnTo>
                        <a:pt x="2" y="0"/>
                      </a:lnTo>
                      <a:lnTo>
                        <a:pt x="2" y="4"/>
                      </a:lnTo>
                      <a:lnTo>
                        <a:pt x="2" y="0"/>
                      </a:lnTo>
                      <a:lnTo>
                        <a:pt x="2" y="2"/>
                      </a:lnTo>
                      <a:lnTo>
                        <a:pt x="2" y="3"/>
                      </a:lnTo>
                      <a:lnTo>
                        <a:pt x="2" y="0"/>
                      </a:lnTo>
                      <a:lnTo>
                        <a:pt x="2" y="4"/>
                      </a:lnTo>
                      <a:lnTo>
                        <a:pt x="2" y="0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3" y="1"/>
                      </a:lnTo>
                      <a:lnTo>
                        <a:pt x="3" y="4"/>
                      </a:lnTo>
                      <a:lnTo>
                        <a:pt x="3" y="1"/>
                      </a:lnTo>
                      <a:lnTo>
                        <a:pt x="3" y="4"/>
                      </a:lnTo>
                      <a:lnTo>
                        <a:pt x="3" y="3"/>
                      </a:lnTo>
                      <a:lnTo>
                        <a:pt x="3" y="2"/>
                      </a:lnTo>
                      <a:lnTo>
                        <a:pt x="3" y="5"/>
                      </a:lnTo>
                      <a:lnTo>
                        <a:pt x="3" y="2"/>
                      </a:lnTo>
                      <a:lnTo>
                        <a:pt x="3" y="5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4" y="6"/>
                      </a:lnTo>
                      <a:lnTo>
                        <a:pt x="4" y="3"/>
                      </a:lnTo>
                      <a:lnTo>
                        <a:pt x="4" y="7"/>
                      </a:lnTo>
                      <a:lnTo>
                        <a:pt x="4" y="5"/>
                      </a:lnTo>
                      <a:lnTo>
                        <a:pt x="4" y="6"/>
                      </a:lnTo>
                      <a:lnTo>
                        <a:pt x="4" y="8"/>
                      </a:lnTo>
                      <a:lnTo>
                        <a:pt x="4" y="5"/>
                      </a:lnTo>
                      <a:lnTo>
                        <a:pt x="4" y="9"/>
                      </a:lnTo>
                      <a:lnTo>
                        <a:pt x="5" y="7"/>
                      </a:lnTo>
                      <a:lnTo>
                        <a:pt x="5" y="9"/>
                      </a:lnTo>
                      <a:lnTo>
                        <a:pt x="5" y="10"/>
                      </a:lnTo>
                      <a:lnTo>
                        <a:pt x="5" y="8"/>
                      </a:lnTo>
                      <a:lnTo>
                        <a:pt x="5" y="12"/>
                      </a:lnTo>
                      <a:lnTo>
                        <a:pt x="5" y="9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5" y="11"/>
                      </a:lnTo>
                      <a:lnTo>
                        <a:pt x="5" y="15"/>
                      </a:lnTo>
                      <a:lnTo>
                        <a:pt x="5" y="1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39" name="Freeform 437"/>
                <p:cNvSpPr>
                  <a:spLocks/>
                </p:cNvSpPr>
                <p:nvPr/>
              </p:nvSpPr>
              <p:spPr bwMode="auto">
                <a:xfrm>
                  <a:off x="4905376" y="3313113"/>
                  <a:ext cx="7938" cy="90488"/>
                </a:xfrm>
                <a:custGeom>
                  <a:avLst/>
                  <a:gdLst>
                    <a:gd name="T0" fmla="*/ 0 w 5"/>
                    <a:gd name="T1" fmla="*/ 0 h 57"/>
                    <a:gd name="T2" fmla="*/ 1 w 5"/>
                    <a:gd name="T3" fmla="*/ 3 h 57"/>
                    <a:gd name="T4" fmla="*/ 1 w 5"/>
                    <a:gd name="T5" fmla="*/ 3 h 57"/>
                    <a:gd name="T6" fmla="*/ 1 w 5"/>
                    <a:gd name="T7" fmla="*/ 2 h 57"/>
                    <a:gd name="T8" fmla="*/ 1 w 5"/>
                    <a:gd name="T9" fmla="*/ 6 h 57"/>
                    <a:gd name="T10" fmla="*/ 1 w 5"/>
                    <a:gd name="T11" fmla="*/ 3 h 57"/>
                    <a:gd name="T12" fmla="*/ 1 w 5"/>
                    <a:gd name="T13" fmla="*/ 7 h 57"/>
                    <a:gd name="T14" fmla="*/ 1 w 5"/>
                    <a:gd name="T15" fmla="*/ 6 h 57"/>
                    <a:gd name="T16" fmla="*/ 1 w 5"/>
                    <a:gd name="T17" fmla="*/ 6 h 57"/>
                    <a:gd name="T18" fmla="*/ 1 w 5"/>
                    <a:gd name="T19" fmla="*/ 10 h 57"/>
                    <a:gd name="T20" fmla="*/ 1 w 5"/>
                    <a:gd name="T21" fmla="*/ 7 h 57"/>
                    <a:gd name="T22" fmla="*/ 1 w 5"/>
                    <a:gd name="T23" fmla="*/ 12 h 57"/>
                    <a:gd name="T24" fmla="*/ 2 w 5"/>
                    <a:gd name="T25" fmla="*/ 9 h 57"/>
                    <a:gd name="T26" fmla="*/ 2 w 5"/>
                    <a:gd name="T27" fmla="*/ 11 h 57"/>
                    <a:gd name="T28" fmla="*/ 2 w 5"/>
                    <a:gd name="T29" fmla="*/ 14 h 57"/>
                    <a:gd name="T30" fmla="*/ 2 w 5"/>
                    <a:gd name="T31" fmla="*/ 11 h 57"/>
                    <a:gd name="T32" fmla="*/ 2 w 5"/>
                    <a:gd name="T33" fmla="*/ 17 h 57"/>
                    <a:gd name="T34" fmla="*/ 2 w 5"/>
                    <a:gd name="T35" fmla="*/ 14 h 57"/>
                    <a:gd name="T36" fmla="*/ 2 w 5"/>
                    <a:gd name="T37" fmla="*/ 16 h 57"/>
                    <a:gd name="T38" fmla="*/ 2 w 5"/>
                    <a:gd name="T39" fmla="*/ 19 h 57"/>
                    <a:gd name="T40" fmla="*/ 3 w 5"/>
                    <a:gd name="T41" fmla="*/ 16 h 57"/>
                    <a:gd name="T42" fmla="*/ 3 w 5"/>
                    <a:gd name="T43" fmla="*/ 22 h 57"/>
                    <a:gd name="T44" fmla="*/ 3 w 5"/>
                    <a:gd name="T45" fmla="*/ 18 h 57"/>
                    <a:gd name="T46" fmla="*/ 3 w 5"/>
                    <a:gd name="T47" fmla="*/ 22 h 57"/>
                    <a:gd name="T48" fmla="*/ 3 w 5"/>
                    <a:gd name="T49" fmla="*/ 24 h 57"/>
                    <a:gd name="T50" fmla="*/ 3 w 5"/>
                    <a:gd name="T51" fmla="*/ 22 h 57"/>
                    <a:gd name="T52" fmla="*/ 3 w 5"/>
                    <a:gd name="T53" fmla="*/ 29 h 57"/>
                    <a:gd name="T54" fmla="*/ 3 w 5"/>
                    <a:gd name="T55" fmla="*/ 24 h 57"/>
                    <a:gd name="T56" fmla="*/ 3 w 5"/>
                    <a:gd name="T57" fmla="*/ 29 h 57"/>
                    <a:gd name="T58" fmla="*/ 3 w 5"/>
                    <a:gd name="T59" fmla="*/ 30 h 57"/>
                    <a:gd name="T60" fmla="*/ 3 w 5"/>
                    <a:gd name="T61" fmla="*/ 28 h 57"/>
                    <a:gd name="T62" fmla="*/ 4 w 5"/>
                    <a:gd name="T63" fmla="*/ 36 h 57"/>
                    <a:gd name="T64" fmla="*/ 4 w 5"/>
                    <a:gd name="T65" fmla="*/ 30 h 57"/>
                    <a:gd name="T66" fmla="*/ 4 w 5"/>
                    <a:gd name="T67" fmla="*/ 36 h 57"/>
                    <a:gd name="T68" fmla="*/ 4 w 5"/>
                    <a:gd name="T69" fmla="*/ 36 h 57"/>
                    <a:gd name="T70" fmla="*/ 4 w 5"/>
                    <a:gd name="T71" fmla="*/ 35 h 57"/>
                    <a:gd name="T72" fmla="*/ 4 w 5"/>
                    <a:gd name="T73" fmla="*/ 43 h 57"/>
                    <a:gd name="T74" fmla="*/ 4 w 5"/>
                    <a:gd name="T75" fmla="*/ 36 h 57"/>
                    <a:gd name="T76" fmla="*/ 4 w 5"/>
                    <a:gd name="T77" fmla="*/ 44 h 57"/>
                    <a:gd name="T78" fmla="*/ 4 w 5"/>
                    <a:gd name="T79" fmla="*/ 42 h 57"/>
                    <a:gd name="T80" fmla="*/ 4 w 5"/>
                    <a:gd name="T81" fmla="*/ 42 h 57"/>
                    <a:gd name="T82" fmla="*/ 4 w 5"/>
                    <a:gd name="T83" fmla="*/ 50 h 57"/>
                    <a:gd name="T84" fmla="*/ 5 w 5"/>
                    <a:gd name="T85" fmla="*/ 42 h 57"/>
                    <a:gd name="T86" fmla="*/ 5 w 5"/>
                    <a:gd name="T87" fmla="*/ 51 h 57"/>
                    <a:gd name="T88" fmla="*/ 5 w 5"/>
                    <a:gd name="T89" fmla="*/ 48 h 57"/>
                    <a:gd name="T90" fmla="*/ 5 w 5"/>
                    <a:gd name="T91" fmla="*/ 48 h 57"/>
                    <a:gd name="T92" fmla="*/ 5 w 5"/>
                    <a:gd name="T93" fmla="*/ 57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5" h="57">
                      <a:moveTo>
                        <a:pt x="0" y="0"/>
                      </a:move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2"/>
                      </a:lnTo>
                      <a:lnTo>
                        <a:pt x="1" y="6"/>
                      </a:lnTo>
                      <a:lnTo>
                        <a:pt x="1" y="3"/>
                      </a:lnTo>
                      <a:lnTo>
                        <a:pt x="1" y="7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10"/>
                      </a:lnTo>
                      <a:lnTo>
                        <a:pt x="1" y="7"/>
                      </a:lnTo>
                      <a:lnTo>
                        <a:pt x="1" y="12"/>
                      </a:lnTo>
                      <a:lnTo>
                        <a:pt x="2" y="9"/>
                      </a:lnTo>
                      <a:lnTo>
                        <a:pt x="2" y="11"/>
                      </a:lnTo>
                      <a:lnTo>
                        <a:pt x="2" y="14"/>
                      </a:lnTo>
                      <a:lnTo>
                        <a:pt x="2" y="11"/>
                      </a:lnTo>
                      <a:lnTo>
                        <a:pt x="2" y="17"/>
                      </a:lnTo>
                      <a:lnTo>
                        <a:pt x="2" y="14"/>
                      </a:lnTo>
                      <a:lnTo>
                        <a:pt x="2" y="16"/>
                      </a:lnTo>
                      <a:lnTo>
                        <a:pt x="2" y="19"/>
                      </a:lnTo>
                      <a:lnTo>
                        <a:pt x="3" y="16"/>
                      </a:lnTo>
                      <a:lnTo>
                        <a:pt x="3" y="22"/>
                      </a:lnTo>
                      <a:lnTo>
                        <a:pt x="3" y="18"/>
                      </a:lnTo>
                      <a:lnTo>
                        <a:pt x="3" y="22"/>
                      </a:lnTo>
                      <a:lnTo>
                        <a:pt x="3" y="24"/>
                      </a:lnTo>
                      <a:lnTo>
                        <a:pt x="3" y="22"/>
                      </a:lnTo>
                      <a:lnTo>
                        <a:pt x="3" y="29"/>
                      </a:lnTo>
                      <a:lnTo>
                        <a:pt x="3" y="24"/>
                      </a:lnTo>
                      <a:lnTo>
                        <a:pt x="3" y="29"/>
                      </a:lnTo>
                      <a:lnTo>
                        <a:pt x="3" y="30"/>
                      </a:lnTo>
                      <a:lnTo>
                        <a:pt x="3" y="28"/>
                      </a:lnTo>
                      <a:lnTo>
                        <a:pt x="4" y="36"/>
                      </a:lnTo>
                      <a:lnTo>
                        <a:pt x="4" y="30"/>
                      </a:lnTo>
                      <a:lnTo>
                        <a:pt x="4" y="36"/>
                      </a:lnTo>
                      <a:lnTo>
                        <a:pt x="4" y="36"/>
                      </a:lnTo>
                      <a:lnTo>
                        <a:pt x="4" y="35"/>
                      </a:lnTo>
                      <a:lnTo>
                        <a:pt x="4" y="43"/>
                      </a:lnTo>
                      <a:lnTo>
                        <a:pt x="4" y="36"/>
                      </a:lnTo>
                      <a:lnTo>
                        <a:pt x="4" y="44"/>
                      </a:lnTo>
                      <a:lnTo>
                        <a:pt x="4" y="42"/>
                      </a:lnTo>
                      <a:lnTo>
                        <a:pt x="4" y="42"/>
                      </a:lnTo>
                      <a:lnTo>
                        <a:pt x="4" y="50"/>
                      </a:lnTo>
                      <a:lnTo>
                        <a:pt x="5" y="42"/>
                      </a:lnTo>
                      <a:lnTo>
                        <a:pt x="5" y="51"/>
                      </a:lnTo>
                      <a:lnTo>
                        <a:pt x="5" y="48"/>
                      </a:lnTo>
                      <a:lnTo>
                        <a:pt x="5" y="48"/>
                      </a:lnTo>
                      <a:lnTo>
                        <a:pt x="5" y="57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0" name="Freeform 438"/>
                <p:cNvSpPr>
                  <a:spLocks/>
                </p:cNvSpPr>
                <p:nvPr/>
              </p:nvSpPr>
              <p:spPr bwMode="auto">
                <a:xfrm>
                  <a:off x="4913313" y="3389313"/>
                  <a:ext cx="0" cy="14288"/>
                </a:xfrm>
                <a:custGeom>
                  <a:avLst/>
                  <a:gdLst>
                    <a:gd name="T0" fmla="*/ 9 h 9"/>
                    <a:gd name="T1" fmla="*/ 0 h 9"/>
                    <a:gd name="T2" fmla="*/ 9 h 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9">
                      <a:moveTo>
                        <a:pt x="0" y="9"/>
                      </a:moveTo>
                      <a:lnTo>
                        <a:pt x="0" y="0"/>
                      </a:lnTo>
                      <a:lnTo>
                        <a:pt x="0" y="9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" name="Freeform 439"/>
                <p:cNvSpPr>
                  <a:spLocks/>
                </p:cNvSpPr>
                <p:nvPr/>
              </p:nvSpPr>
              <p:spPr bwMode="auto">
                <a:xfrm>
                  <a:off x="4913313" y="3395663"/>
                  <a:ext cx="1588" cy="7938"/>
                </a:xfrm>
                <a:custGeom>
                  <a:avLst/>
                  <a:gdLst>
                    <a:gd name="T0" fmla="*/ 0 w 1"/>
                    <a:gd name="T1" fmla="*/ 5 h 5"/>
                    <a:gd name="T2" fmla="*/ 1 w 1"/>
                    <a:gd name="T3" fmla="*/ 2 h 5"/>
                    <a:gd name="T4" fmla="*/ 1 w 1"/>
                    <a:gd name="T5" fmla="*/ 0 h 5"/>
                    <a:gd name="T6" fmla="*/ 1 w 1"/>
                    <a:gd name="T7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" h="5">
                      <a:moveTo>
                        <a:pt x="0" y="5"/>
                      </a:moveTo>
                      <a:lnTo>
                        <a:pt x="1" y="2"/>
                      </a:lnTo>
                      <a:lnTo>
                        <a:pt x="1" y="0"/>
                      </a:lnTo>
                      <a:lnTo>
                        <a:pt x="1" y="5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" name="Freeform 440"/>
                <p:cNvSpPr>
                  <a:spLocks/>
                </p:cNvSpPr>
                <p:nvPr/>
              </p:nvSpPr>
              <p:spPr bwMode="auto">
                <a:xfrm>
                  <a:off x="4914901" y="3394075"/>
                  <a:ext cx="0" cy="9525"/>
                </a:xfrm>
                <a:custGeom>
                  <a:avLst/>
                  <a:gdLst>
                    <a:gd name="T0" fmla="*/ 6 h 6"/>
                    <a:gd name="T1" fmla="*/ 0 h 6"/>
                    <a:gd name="T2" fmla="*/ 6 h 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">
                      <a:moveTo>
                        <a:pt x="0" y="6"/>
                      </a:moveTo>
                      <a:lnTo>
                        <a:pt x="0" y="0"/>
                      </a:lnTo>
                      <a:lnTo>
                        <a:pt x="0" y="6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3" name="Freeform 441"/>
                <p:cNvSpPr>
                  <a:spLocks/>
                </p:cNvSpPr>
                <p:nvPr/>
              </p:nvSpPr>
              <p:spPr bwMode="auto">
                <a:xfrm>
                  <a:off x="4914901" y="3398838"/>
                  <a:ext cx="0" cy="4763"/>
                </a:xfrm>
                <a:custGeom>
                  <a:avLst/>
                  <a:gdLst>
                    <a:gd name="T0" fmla="*/ 3 h 3"/>
                    <a:gd name="T1" fmla="*/ 3 h 3"/>
                    <a:gd name="T2" fmla="*/ 0 h 3"/>
                    <a:gd name="T3" fmla="*/ 3 h 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3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0" y="0"/>
                      </a:lnTo>
                      <a:lnTo>
                        <a:pt x="0" y="3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4" name="Freeform 442"/>
                <p:cNvSpPr>
                  <a:spLocks/>
                </p:cNvSpPr>
                <p:nvPr/>
              </p:nvSpPr>
              <p:spPr bwMode="auto">
                <a:xfrm>
                  <a:off x="4914901" y="3395663"/>
                  <a:ext cx="0" cy="7938"/>
                </a:xfrm>
                <a:custGeom>
                  <a:avLst/>
                  <a:gdLst>
                    <a:gd name="T0" fmla="*/ 5 h 5"/>
                    <a:gd name="T1" fmla="*/ 0 h 5"/>
                    <a:gd name="T2" fmla="*/ 5 h 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">
                      <a:moveTo>
                        <a:pt x="0" y="5"/>
                      </a:moveTo>
                      <a:lnTo>
                        <a:pt x="0" y="0"/>
                      </a:lnTo>
                      <a:lnTo>
                        <a:pt x="0" y="5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5" name="Freeform 443"/>
                <p:cNvSpPr>
                  <a:spLocks/>
                </p:cNvSpPr>
                <p:nvPr/>
              </p:nvSpPr>
              <p:spPr bwMode="auto">
                <a:xfrm>
                  <a:off x="4914901" y="3397250"/>
                  <a:ext cx="1588" cy="6350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4 h 4"/>
                    <a:gd name="T4" fmla="*/ 1 w 1"/>
                    <a:gd name="T5" fmla="*/ 0 h 4"/>
                    <a:gd name="T6" fmla="*/ 1 w 1"/>
                    <a:gd name="T7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" h="4">
                      <a:moveTo>
                        <a:pt x="0" y="4"/>
                      </a:moveTo>
                      <a:lnTo>
                        <a:pt x="0" y="4"/>
                      </a:lnTo>
                      <a:lnTo>
                        <a:pt x="1" y="0"/>
                      </a:lnTo>
                      <a:lnTo>
                        <a:pt x="1" y="4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6" name="Freeform 444"/>
                <p:cNvSpPr>
                  <a:spLocks/>
                </p:cNvSpPr>
                <p:nvPr/>
              </p:nvSpPr>
              <p:spPr bwMode="auto">
                <a:xfrm>
                  <a:off x="4916488" y="3394075"/>
                  <a:ext cx="0" cy="9525"/>
                </a:xfrm>
                <a:custGeom>
                  <a:avLst/>
                  <a:gdLst>
                    <a:gd name="T0" fmla="*/ 6 h 6"/>
                    <a:gd name="T1" fmla="*/ 0 h 6"/>
                    <a:gd name="T2" fmla="*/ 6 h 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">
                      <a:moveTo>
                        <a:pt x="0" y="6"/>
                      </a:moveTo>
                      <a:lnTo>
                        <a:pt x="0" y="0"/>
                      </a:lnTo>
                      <a:lnTo>
                        <a:pt x="0" y="6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7" name="Freeform 445"/>
                <p:cNvSpPr>
                  <a:spLocks/>
                </p:cNvSpPr>
                <p:nvPr/>
              </p:nvSpPr>
              <p:spPr bwMode="auto">
                <a:xfrm>
                  <a:off x="4916488" y="3394075"/>
                  <a:ext cx="0" cy="9525"/>
                </a:xfrm>
                <a:custGeom>
                  <a:avLst/>
                  <a:gdLst>
                    <a:gd name="T0" fmla="*/ 6 h 6"/>
                    <a:gd name="T1" fmla="*/ 3 h 6"/>
                    <a:gd name="T2" fmla="*/ 0 h 6"/>
                    <a:gd name="T3" fmla="*/ 6 h 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6">
                      <a:moveTo>
                        <a:pt x="0" y="6"/>
                      </a:moveTo>
                      <a:lnTo>
                        <a:pt x="0" y="3"/>
                      </a:lnTo>
                      <a:lnTo>
                        <a:pt x="0" y="0"/>
                      </a:lnTo>
                      <a:lnTo>
                        <a:pt x="0" y="6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8" name="Freeform 446"/>
                <p:cNvSpPr>
                  <a:spLocks/>
                </p:cNvSpPr>
                <p:nvPr/>
              </p:nvSpPr>
              <p:spPr bwMode="auto">
                <a:xfrm>
                  <a:off x="4916488" y="3360738"/>
                  <a:ext cx="7938" cy="42863"/>
                </a:xfrm>
                <a:custGeom>
                  <a:avLst/>
                  <a:gdLst>
                    <a:gd name="T0" fmla="*/ 0 w 5"/>
                    <a:gd name="T1" fmla="*/ 27 h 27"/>
                    <a:gd name="T2" fmla="*/ 0 w 5"/>
                    <a:gd name="T3" fmla="*/ 18 h 27"/>
                    <a:gd name="T4" fmla="*/ 0 w 5"/>
                    <a:gd name="T5" fmla="*/ 24 h 27"/>
                    <a:gd name="T6" fmla="*/ 0 w 5"/>
                    <a:gd name="T7" fmla="*/ 21 h 27"/>
                    <a:gd name="T8" fmla="*/ 0 w 5"/>
                    <a:gd name="T9" fmla="*/ 18 h 27"/>
                    <a:gd name="T10" fmla="*/ 1 w 5"/>
                    <a:gd name="T11" fmla="*/ 24 h 27"/>
                    <a:gd name="T12" fmla="*/ 1 w 5"/>
                    <a:gd name="T13" fmla="*/ 15 h 27"/>
                    <a:gd name="T14" fmla="*/ 1 w 5"/>
                    <a:gd name="T15" fmla="*/ 21 h 27"/>
                    <a:gd name="T16" fmla="*/ 1 w 5"/>
                    <a:gd name="T17" fmla="*/ 17 h 27"/>
                    <a:gd name="T18" fmla="*/ 1 w 5"/>
                    <a:gd name="T19" fmla="*/ 15 h 27"/>
                    <a:gd name="T20" fmla="*/ 1 w 5"/>
                    <a:gd name="T21" fmla="*/ 20 h 27"/>
                    <a:gd name="T22" fmla="*/ 1 w 5"/>
                    <a:gd name="T23" fmla="*/ 12 h 27"/>
                    <a:gd name="T24" fmla="*/ 1 w 5"/>
                    <a:gd name="T25" fmla="*/ 18 h 27"/>
                    <a:gd name="T26" fmla="*/ 2 w 5"/>
                    <a:gd name="T27" fmla="*/ 13 h 27"/>
                    <a:gd name="T28" fmla="*/ 2 w 5"/>
                    <a:gd name="T29" fmla="*/ 12 h 27"/>
                    <a:gd name="T30" fmla="*/ 2 w 5"/>
                    <a:gd name="T31" fmla="*/ 16 h 27"/>
                    <a:gd name="T32" fmla="*/ 2 w 5"/>
                    <a:gd name="T33" fmla="*/ 9 h 27"/>
                    <a:gd name="T34" fmla="*/ 2 w 5"/>
                    <a:gd name="T35" fmla="*/ 15 h 27"/>
                    <a:gd name="T36" fmla="*/ 2 w 5"/>
                    <a:gd name="T37" fmla="*/ 10 h 27"/>
                    <a:gd name="T38" fmla="*/ 2 w 5"/>
                    <a:gd name="T39" fmla="*/ 10 h 27"/>
                    <a:gd name="T40" fmla="*/ 2 w 5"/>
                    <a:gd name="T41" fmla="*/ 13 h 27"/>
                    <a:gd name="T42" fmla="*/ 2 w 5"/>
                    <a:gd name="T43" fmla="*/ 6 h 27"/>
                    <a:gd name="T44" fmla="*/ 2 w 5"/>
                    <a:gd name="T45" fmla="*/ 12 h 27"/>
                    <a:gd name="T46" fmla="*/ 2 w 5"/>
                    <a:gd name="T47" fmla="*/ 7 h 27"/>
                    <a:gd name="T48" fmla="*/ 3 w 5"/>
                    <a:gd name="T49" fmla="*/ 8 h 27"/>
                    <a:gd name="T50" fmla="*/ 3 w 5"/>
                    <a:gd name="T51" fmla="*/ 10 h 27"/>
                    <a:gd name="T52" fmla="*/ 3 w 5"/>
                    <a:gd name="T53" fmla="*/ 4 h 27"/>
                    <a:gd name="T54" fmla="*/ 3 w 5"/>
                    <a:gd name="T55" fmla="*/ 10 h 27"/>
                    <a:gd name="T56" fmla="*/ 3 w 5"/>
                    <a:gd name="T57" fmla="*/ 5 h 27"/>
                    <a:gd name="T58" fmla="*/ 3 w 5"/>
                    <a:gd name="T59" fmla="*/ 6 h 27"/>
                    <a:gd name="T60" fmla="*/ 3 w 5"/>
                    <a:gd name="T61" fmla="*/ 8 h 27"/>
                    <a:gd name="T62" fmla="*/ 3 w 5"/>
                    <a:gd name="T63" fmla="*/ 3 h 27"/>
                    <a:gd name="T64" fmla="*/ 3 w 5"/>
                    <a:gd name="T65" fmla="*/ 8 h 27"/>
                    <a:gd name="T66" fmla="*/ 3 w 5"/>
                    <a:gd name="T67" fmla="*/ 3 h 27"/>
                    <a:gd name="T68" fmla="*/ 3 w 5"/>
                    <a:gd name="T69" fmla="*/ 5 h 27"/>
                    <a:gd name="T70" fmla="*/ 4 w 5"/>
                    <a:gd name="T71" fmla="*/ 6 h 27"/>
                    <a:gd name="T72" fmla="*/ 4 w 5"/>
                    <a:gd name="T73" fmla="*/ 2 h 27"/>
                    <a:gd name="T74" fmla="*/ 4 w 5"/>
                    <a:gd name="T75" fmla="*/ 7 h 27"/>
                    <a:gd name="T76" fmla="*/ 4 w 5"/>
                    <a:gd name="T77" fmla="*/ 2 h 27"/>
                    <a:gd name="T78" fmla="*/ 4 w 5"/>
                    <a:gd name="T79" fmla="*/ 4 h 27"/>
                    <a:gd name="T80" fmla="*/ 4 w 5"/>
                    <a:gd name="T81" fmla="*/ 4 h 27"/>
                    <a:gd name="T82" fmla="*/ 4 w 5"/>
                    <a:gd name="T83" fmla="*/ 1 h 27"/>
                    <a:gd name="T84" fmla="*/ 5 w 5"/>
                    <a:gd name="T85" fmla="*/ 6 h 27"/>
                    <a:gd name="T86" fmla="*/ 5 w 5"/>
                    <a:gd name="T87" fmla="*/ 1 h 27"/>
                    <a:gd name="T88" fmla="*/ 5 w 5"/>
                    <a:gd name="T89" fmla="*/ 4 h 27"/>
                    <a:gd name="T90" fmla="*/ 5 w 5"/>
                    <a:gd name="T91" fmla="*/ 3 h 27"/>
                    <a:gd name="T92" fmla="*/ 5 w 5"/>
                    <a:gd name="T93" fmla="*/ 1 h 27"/>
                    <a:gd name="T94" fmla="*/ 5 w 5"/>
                    <a:gd name="T95" fmla="*/ 4 h 27"/>
                    <a:gd name="T96" fmla="*/ 5 w 5"/>
                    <a:gd name="T97" fmla="*/ 0 h 27"/>
                    <a:gd name="T98" fmla="*/ 5 w 5"/>
                    <a:gd name="T99" fmla="*/ 3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7">
                      <a:moveTo>
                        <a:pt x="0" y="27"/>
                      </a:moveTo>
                      <a:lnTo>
                        <a:pt x="0" y="18"/>
                      </a:lnTo>
                      <a:lnTo>
                        <a:pt x="0" y="24"/>
                      </a:lnTo>
                      <a:lnTo>
                        <a:pt x="0" y="21"/>
                      </a:lnTo>
                      <a:lnTo>
                        <a:pt x="0" y="18"/>
                      </a:lnTo>
                      <a:lnTo>
                        <a:pt x="1" y="24"/>
                      </a:lnTo>
                      <a:lnTo>
                        <a:pt x="1" y="15"/>
                      </a:lnTo>
                      <a:lnTo>
                        <a:pt x="1" y="21"/>
                      </a:lnTo>
                      <a:lnTo>
                        <a:pt x="1" y="17"/>
                      </a:lnTo>
                      <a:lnTo>
                        <a:pt x="1" y="15"/>
                      </a:lnTo>
                      <a:lnTo>
                        <a:pt x="1" y="20"/>
                      </a:lnTo>
                      <a:lnTo>
                        <a:pt x="1" y="12"/>
                      </a:lnTo>
                      <a:lnTo>
                        <a:pt x="1" y="18"/>
                      </a:lnTo>
                      <a:lnTo>
                        <a:pt x="2" y="13"/>
                      </a:lnTo>
                      <a:lnTo>
                        <a:pt x="2" y="12"/>
                      </a:lnTo>
                      <a:lnTo>
                        <a:pt x="2" y="16"/>
                      </a:lnTo>
                      <a:lnTo>
                        <a:pt x="2" y="9"/>
                      </a:lnTo>
                      <a:lnTo>
                        <a:pt x="2" y="15"/>
                      </a:lnTo>
                      <a:lnTo>
                        <a:pt x="2" y="10"/>
                      </a:lnTo>
                      <a:lnTo>
                        <a:pt x="2" y="10"/>
                      </a:lnTo>
                      <a:lnTo>
                        <a:pt x="2" y="13"/>
                      </a:lnTo>
                      <a:lnTo>
                        <a:pt x="2" y="6"/>
                      </a:lnTo>
                      <a:lnTo>
                        <a:pt x="2" y="12"/>
                      </a:lnTo>
                      <a:lnTo>
                        <a:pt x="2" y="7"/>
                      </a:lnTo>
                      <a:lnTo>
                        <a:pt x="3" y="8"/>
                      </a:lnTo>
                      <a:lnTo>
                        <a:pt x="3" y="10"/>
                      </a:lnTo>
                      <a:lnTo>
                        <a:pt x="3" y="4"/>
                      </a:lnTo>
                      <a:lnTo>
                        <a:pt x="3" y="10"/>
                      </a:lnTo>
                      <a:lnTo>
                        <a:pt x="3" y="5"/>
                      </a:lnTo>
                      <a:lnTo>
                        <a:pt x="3" y="6"/>
                      </a:lnTo>
                      <a:lnTo>
                        <a:pt x="3" y="8"/>
                      </a:lnTo>
                      <a:lnTo>
                        <a:pt x="3" y="3"/>
                      </a:lnTo>
                      <a:lnTo>
                        <a:pt x="3" y="8"/>
                      </a:lnTo>
                      <a:lnTo>
                        <a:pt x="3" y="3"/>
                      </a:lnTo>
                      <a:lnTo>
                        <a:pt x="3" y="5"/>
                      </a:lnTo>
                      <a:lnTo>
                        <a:pt x="4" y="6"/>
                      </a:lnTo>
                      <a:lnTo>
                        <a:pt x="4" y="2"/>
                      </a:lnTo>
                      <a:lnTo>
                        <a:pt x="4" y="7"/>
                      </a:lnTo>
                      <a:lnTo>
                        <a:pt x="4" y="2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1"/>
                      </a:lnTo>
                      <a:lnTo>
                        <a:pt x="5" y="6"/>
                      </a:lnTo>
                      <a:lnTo>
                        <a:pt x="5" y="1"/>
                      </a:lnTo>
                      <a:lnTo>
                        <a:pt x="5" y="4"/>
                      </a:lnTo>
                      <a:lnTo>
                        <a:pt x="5" y="3"/>
                      </a:lnTo>
                      <a:lnTo>
                        <a:pt x="5" y="1"/>
                      </a:lnTo>
                      <a:lnTo>
                        <a:pt x="5" y="4"/>
                      </a:lnTo>
                      <a:lnTo>
                        <a:pt x="5" y="0"/>
                      </a:lnTo>
                      <a:lnTo>
                        <a:pt x="5" y="3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9" name="Freeform 447"/>
                <p:cNvSpPr>
                  <a:spLocks/>
                </p:cNvSpPr>
                <p:nvPr/>
              </p:nvSpPr>
              <p:spPr bwMode="auto">
                <a:xfrm>
                  <a:off x="4924426" y="3338513"/>
                  <a:ext cx="7938" cy="26988"/>
                </a:xfrm>
                <a:custGeom>
                  <a:avLst/>
                  <a:gdLst>
                    <a:gd name="T0" fmla="*/ 0 w 5"/>
                    <a:gd name="T1" fmla="*/ 17 h 17"/>
                    <a:gd name="T2" fmla="*/ 0 w 5"/>
                    <a:gd name="T3" fmla="*/ 15 h 17"/>
                    <a:gd name="T4" fmla="*/ 0 w 5"/>
                    <a:gd name="T5" fmla="*/ 14 h 17"/>
                    <a:gd name="T6" fmla="*/ 0 w 5"/>
                    <a:gd name="T7" fmla="*/ 17 h 17"/>
                    <a:gd name="T8" fmla="*/ 0 w 5"/>
                    <a:gd name="T9" fmla="*/ 13 h 17"/>
                    <a:gd name="T10" fmla="*/ 1 w 5"/>
                    <a:gd name="T11" fmla="*/ 16 h 17"/>
                    <a:gd name="T12" fmla="*/ 1 w 5"/>
                    <a:gd name="T13" fmla="*/ 14 h 17"/>
                    <a:gd name="T14" fmla="*/ 1 w 5"/>
                    <a:gd name="T15" fmla="*/ 13 h 17"/>
                    <a:gd name="T16" fmla="*/ 1 w 5"/>
                    <a:gd name="T17" fmla="*/ 16 h 17"/>
                    <a:gd name="T18" fmla="*/ 1 w 5"/>
                    <a:gd name="T19" fmla="*/ 12 h 17"/>
                    <a:gd name="T20" fmla="*/ 1 w 5"/>
                    <a:gd name="T21" fmla="*/ 15 h 17"/>
                    <a:gd name="T22" fmla="*/ 1 w 5"/>
                    <a:gd name="T23" fmla="*/ 13 h 17"/>
                    <a:gd name="T24" fmla="*/ 2 w 5"/>
                    <a:gd name="T25" fmla="*/ 12 h 17"/>
                    <a:gd name="T26" fmla="*/ 2 w 5"/>
                    <a:gd name="T27" fmla="*/ 15 h 17"/>
                    <a:gd name="T28" fmla="*/ 2 w 5"/>
                    <a:gd name="T29" fmla="*/ 11 h 17"/>
                    <a:gd name="T30" fmla="*/ 2 w 5"/>
                    <a:gd name="T31" fmla="*/ 14 h 17"/>
                    <a:gd name="T32" fmla="*/ 2 w 5"/>
                    <a:gd name="T33" fmla="*/ 12 h 17"/>
                    <a:gd name="T34" fmla="*/ 2 w 5"/>
                    <a:gd name="T35" fmla="*/ 12 h 17"/>
                    <a:gd name="T36" fmla="*/ 2 w 5"/>
                    <a:gd name="T37" fmla="*/ 13 h 17"/>
                    <a:gd name="T38" fmla="*/ 2 w 5"/>
                    <a:gd name="T39" fmla="*/ 10 h 17"/>
                    <a:gd name="T40" fmla="*/ 2 w 5"/>
                    <a:gd name="T41" fmla="*/ 13 h 17"/>
                    <a:gd name="T42" fmla="*/ 2 w 5"/>
                    <a:gd name="T43" fmla="*/ 10 h 17"/>
                    <a:gd name="T44" fmla="*/ 2 w 5"/>
                    <a:gd name="T45" fmla="*/ 11 h 17"/>
                    <a:gd name="T46" fmla="*/ 3 w 5"/>
                    <a:gd name="T47" fmla="*/ 11 h 17"/>
                    <a:gd name="T48" fmla="*/ 3 w 5"/>
                    <a:gd name="T49" fmla="*/ 8 h 17"/>
                    <a:gd name="T50" fmla="*/ 3 w 5"/>
                    <a:gd name="T51" fmla="*/ 11 h 17"/>
                    <a:gd name="T52" fmla="*/ 3 w 5"/>
                    <a:gd name="T53" fmla="*/ 8 h 17"/>
                    <a:gd name="T54" fmla="*/ 3 w 5"/>
                    <a:gd name="T55" fmla="*/ 9 h 17"/>
                    <a:gd name="T56" fmla="*/ 3 w 5"/>
                    <a:gd name="T57" fmla="*/ 9 h 17"/>
                    <a:gd name="T58" fmla="*/ 3 w 5"/>
                    <a:gd name="T59" fmla="*/ 7 h 17"/>
                    <a:gd name="T60" fmla="*/ 3 w 5"/>
                    <a:gd name="T61" fmla="*/ 10 h 17"/>
                    <a:gd name="T62" fmla="*/ 3 w 5"/>
                    <a:gd name="T63" fmla="*/ 6 h 17"/>
                    <a:gd name="T64" fmla="*/ 3 w 5"/>
                    <a:gd name="T65" fmla="*/ 8 h 17"/>
                    <a:gd name="T66" fmla="*/ 3 w 5"/>
                    <a:gd name="T67" fmla="*/ 8 h 17"/>
                    <a:gd name="T68" fmla="*/ 4 w 5"/>
                    <a:gd name="T69" fmla="*/ 5 h 17"/>
                    <a:gd name="T70" fmla="*/ 4 w 5"/>
                    <a:gd name="T71" fmla="*/ 8 h 17"/>
                    <a:gd name="T72" fmla="*/ 4 w 5"/>
                    <a:gd name="T73" fmla="*/ 5 h 17"/>
                    <a:gd name="T74" fmla="*/ 4 w 5"/>
                    <a:gd name="T75" fmla="*/ 6 h 17"/>
                    <a:gd name="T76" fmla="*/ 4 w 5"/>
                    <a:gd name="T77" fmla="*/ 5 h 17"/>
                    <a:gd name="T78" fmla="*/ 4 w 5"/>
                    <a:gd name="T79" fmla="*/ 3 h 17"/>
                    <a:gd name="T80" fmla="*/ 4 w 5"/>
                    <a:gd name="T81" fmla="*/ 6 h 17"/>
                    <a:gd name="T82" fmla="*/ 4 w 5"/>
                    <a:gd name="T83" fmla="*/ 2 h 17"/>
                    <a:gd name="T84" fmla="*/ 5 w 5"/>
                    <a:gd name="T85" fmla="*/ 4 h 17"/>
                    <a:gd name="T86" fmla="*/ 5 w 5"/>
                    <a:gd name="T87" fmla="*/ 3 h 17"/>
                    <a:gd name="T88" fmla="*/ 5 w 5"/>
                    <a:gd name="T89" fmla="*/ 2 h 17"/>
                    <a:gd name="T90" fmla="*/ 5 w 5"/>
                    <a:gd name="T91" fmla="*/ 3 h 17"/>
                    <a:gd name="T92" fmla="*/ 5 w 5"/>
                    <a:gd name="T93" fmla="*/ 0 h 17"/>
                    <a:gd name="T94" fmla="*/ 5 w 5"/>
                    <a:gd name="T95" fmla="*/ 2 h 17"/>
                    <a:gd name="T96" fmla="*/ 5 w 5"/>
                    <a:gd name="T97" fmla="*/ 1 h 17"/>
                    <a:gd name="T98" fmla="*/ 5 w 5"/>
                    <a:gd name="T99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7">
                      <a:moveTo>
                        <a:pt x="0" y="17"/>
                      </a:moveTo>
                      <a:lnTo>
                        <a:pt x="0" y="15"/>
                      </a:lnTo>
                      <a:lnTo>
                        <a:pt x="0" y="14"/>
                      </a:lnTo>
                      <a:lnTo>
                        <a:pt x="0" y="17"/>
                      </a:lnTo>
                      <a:lnTo>
                        <a:pt x="0" y="13"/>
                      </a:lnTo>
                      <a:lnTo>
                        <a:pt x="1" y="16"/>
                      </a:lnTo>
                      <a:lnTo>
                        <a:pt x="1" y="14"/>
                      </a:lnTo>
                      <a:lnTo>
                        <a:pt x="1" y="13"/>
                      </a:lnTo>
                      <a:lnTo>
                        <a:pt x="1" y="16"/>
                      </a:lnTo>
                      <a:lnTo>
                        <a:pt x="1" y="12"/>
                      </a:lnTo>
                      <a:lnTo>
                        <a:pt x="1" y="15"/>
                      </a:lnTo>
                      <a:lnTo>
                        <a:pt x="1" y="13"/>
                      </a:lnTo>
                      <a:lnTo>
                        <a:pt x="2" y="12"/>
                      </a:lnTo>
                      <a:lnTo>
                        <a:pt x="2" y="15"/>
                      </a:lnTo>
                      <a:lnTo>
                        <a:pt x="2" y="11"/>
                      </a:lnTo>
                      <a:lnTo>
                        <a:pt x="2" y="14"/>
                      </a:lnTo>
                      <a:lnTo>
                        <a:pt x="2" y="12"/>
                      </a:lnTo>
                      <a:lnTo>
                        <a:pt x="2" y="12"/>
                      </a:lnTo>
                      <a:lnTo>
                        <a:pt x="2" y="13"/>
                      </a:lnTo>
                      <a:lnTo>
                        <a:pt x="2" y="10"/>
                      </a:lnTo>
                      <a:lnTo>
                        <a:pt x="2" y="13"/>
                      </a:lnTo>
                      <a:lnTo>
                        <a:pt x="2" y="10"/>
                      </a:lnTo>
                      <a:lnTo>
                        <a:pt x="2" y="11"/>
                      </a:lnTo>
                      <a:lnTo>
                        <a:pt x="3" y="11"/>
                      </a:lnTo>
                      <a:lnTo>
                        <a:pt x="3" y="8"/>
                      </a:lnTo>
                      <a:lnTo>
                        <a:pt x="3" y="11"/>
                      </a:lnTo>
                      <a:lnTo>
                        <a:pt x="3" y="8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7"/>
                      </a:lnTo>
                      <a:lnTo>
                        <a:pt x="3" y="10"/>
                      </a:lnTo>
                      <a:lnTo>
                        <a:pt x="3" y="6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4" y="5"/>
                      </a:lnTo>
                      <a:lnTo>
                        <a:pt x="4" y="8"/>
                      </a:lnTo>
                      <a:lnTo>
                        <a:pt x="4" y="5"/>
                      </a:lnTo>
                      <a:lnTo>
                        <a:pt x="4" y="6"/>
                      </a:lnTo>
                      <a:lnTo>
                        <a:pt x="4" y="5"/>
                      </a:lnTo>
                      <a:lnTo>
                        <a:pt x="4" y="3"/>
                      </a:lnTo>
                      <a:lnTo>
                        <a:pt x="4" y="6"/>
                      </a:lnTo>
                      <a:lnTo>
                        <a:pt x="4" y="2"/>
                      </a:lnTo>
                      <a:lnTo>
                        <a:pt x="5" y="4"/>
                      </a:lnTo>
                      <a:lnTo>
                        <a:pt x="5" y="3"/>
                      </a:lnTo>
                      <a:lnTo>
                        <a:pt x="5" y="2"/>
                      </a:lnTo>
                      <a:lnTo>
                        <a:pt x="5" y="3"/>
                      </a:lnTo>
                      <a:lnTo>
                        <a:pt x="5" y="0"/>
                      </a:lnTo>
                      <a:lnTo>
                        <a:pt x="5" y="2"/>
                      </a:lnTo>
                      <a:lnTo>
                        <a:pt x="5" y="1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0" name="Freeform 448"/>
                <p:cNvSpPr>
                  <a:spLocks/>
                </p:cNvSpPr>
                <p:nvPr/>
              </p:nvSpPr>
              <p:spPr bwMode="auto">
                <a:xfrm>
                  <a:off x="4932363" y="3313113"/>
                  <a:ext cx="7938" cy="26988"/>
                </a:xfrm>
                <a:custGeom>
                  <a:avLst/>
                  <a:gdLst>
                    <a:gd name="T0" fmla="*/ 0 w 5"/>
                    <a:gd name="T1" fmla="*/ 16 h 17"/>
                    <a:gd name="T2" fmla="*/ 0 w 5"/>
                    <a:gd name="T3" fmla="*/ 17 h 17"/>
                    <a:gd name="T4" fmla="*/ 0 w 5"/>
                    <a:gd name="T5" fmla="*/ 15 h 17"/>
                    <a:gd name="T6" fmla="*/ 0 w 5"/>
                    <a:gd name="T7" fmla="*/ 16 h 17"/>
                    <a:gd name="T8" fmla="*/ 1 w 5"/>
                    <a:gd name="T9" fmla="*/ 15 h 17"/>
                    <a:gd name="T10" fmla="*/ 1 w 5"/>
                    <a:gd name="T11" fmla="*/ 14 h 17"/>
                    <a:gd name="T12" fmla="*/ 1 w 5"/>
                    <a:gd name="T13" fmla="*/ 15 h 17"/>
                    <a:gd name="T14" fmla="*/ 1 w 5"/>
                    <a:gd name="T15" fmla="*/ 13 h 17"/>
                    <a:gd name="T16" fmla="*/ 1 w 5"/>
                    <a:gd name="T17" fmla="*/ 14 h 17"/>
                    <a:gd name="T18" fmla="*/ 1 w 5"/>
                    <a:gd name="T19" fmla="*/ 13 h 17"/>
                    <a:gd name="T20" fmla="*/ 1 w 5"/>
                    <a:gd name="T21" fmla="*/ 12 h 17"/>
                    <a:gd name="T22" fmla="*/ 1 w 5"/>
                    <a:gd name="T23" fmla="*/ 13 h 17"/>
                    <a:gd name="T24" fmla="*/ 1 w 5"/>
                    <a:gd name="T25" fmla="*/ 11 h 17"/>
                    <a:gd name="T26" fmla="*/ 1 w 5"/>
                    <a:gd name="T27" fmla="*/ 13 h 17"/>
                    <a:gd name="T28" fmla="*/ 1 w 5"/>
                    <a:gd name="T29" fmla="*/ 11 h 17"/>
                    <a:gd name="T30" fmla="*/ 2 w 5"/>
                    <a:gd name="T31" fmla="*/ 11 h 17"/>
                    <a:gd name="T32" fmla="*/ 2 w 5"/>
                    <a:gd name="T33" fmla="*/ 11 h 17"/>
                    <a:gd name="T34" fmla="*/ 2 w 5"/>
                    <a:gd name="T35" fmla="*/ 9 h 17"/>
                    <a:gd name="T36" fmla="*/ 2 w 5"/>
                    <a:gd name="T37" fmla="*/ 11 h 17"/>
                    <a:gd name="T38" fmla="*/ 2 w 5"/>
                    <a:gd name="T39" fmla="*/ 9 h 17"/>
                    <a:gd name="T40" fmla="*/ 2 w 5"/>
                    <a:gd name="T41" fmla="*/ 9 h 17"/>
                    <a:gd name="T42" fmla="*/ 2 w 5"/>
                    <a:gd name="T43" fmla="*/ 9 h 17"/>
                    <a:gd name="T44" fmla="*/ 3 w 5"/>
                    <a:gd name="T45" fmla="*/ 8 h 17"/>
                    <a:gd name="T46" fmla="*/ 3 w 5"/>
                    <a:gd name="T47" fmla="*/ 9 h 17"/>
                    <a:gd name="T48" fmla="*/ 3 w 5"/>
                    <a:gd name="T49" fmla="*/ 7 h 17"/>
                    <a:gd name="T50" fmla="*/ 3 w 5"/>
                    <a:gd name="T51" fmla="*/ 8 h 17"/>
                    <a:gd name="T52" fmla="*/ 3 w 5"/>
                    <a:gd name="T53" fmla="*/ 7 h 17"/>
                    <a:gd name="T54" fmla="*/ 3 w 5"/>
                    <a:gd name="T55" fmla="*/ 6 h 17"/>
                    <a:gd name="T56" fmla="*/ 3 w 5"/>
                    <a:gd name="T57" fmla="*/ 7 h 17"/>
                    <a:gd name="T58" fmla="*/ 3 w 5"/>
                    <a:gd name="T59" fmla="*/ 6 h 17"/>
                    <a:gd name="T60" fmla="*/ 3 w 5"/>
                    <a:gd name="T61" fmla="*/ 6 h 17"/>
                    <a:gd name="T62" fmla="*/ 3 w 5"/>
                    <a:gd name="T63" fmla="*/ 6 h 17"/>
                    <a:gd name="T64" fmla="*/ 3 w 5"/>
                    <a:gd name="T65" fmla="*/ 5 h 17"/>
                    <a:gd name="T66" fmla="*/ 4 w 5"/>
                    <a:gd name="T67" fmla="*/ 6 h 17"/>
                    <a:gd name="T68" fmla="*/ 4 w 5"/>
                    <a:gd name="T69" fmla="*/ 4 h 17"/>
                    <a:gd name="T70" fmla="*/ 4 w 5"/>
                    <a:gd name="T71" fmla="*/ 5 h 17"/>
                    <a:gd name="T72" fmla="*/ 4 w 5"/>
                    <a:gd name="T73" fmla="*/ 4 h 17"/>
                    <a:gd name="T74" fmla="*/ 4 w 5"/>
                    <a:gd name="T75" fmla="*/ 4 h 17"/>
                    <a:gd name="T76" fmla="*/ 4 w 5"/>
                    <a:gd name="T77" fmla="*/ 4 h 17"/>
                    <a:gd name="T78" fmla="*/ 4 w 5"/>
                    <a:gd name="T79" fmla="*/ 3 h 17"/>
                    <a:gd name="T80" fmla="*/ 4 w 5"/>
                    <a:gd name="T81" fmla="*/ 4 h 17"/>
                    <a:gd name="T82" fmla="*/ 4 w 5"/>
                    <a:gd name="T83" fmla="*/ 3 h 17"/>
                    <a:gd name="T84" fmla="*/ 4 w 5"/>
                    <a:gd name="T85" fmla="*/ 3 h 17"/>
                    <a:gd name="T86" fmla="*/ 4 w 5"/>
                    <a:gd name="T87" fmla="*/ 3 h 17"/>
                    <a:gd name="T88" fmla="*/ 5 w 5"/>
                    <a:gd name="T89" fmla="*/ 1 h 17"/>
                    <a:gd name="T90" fmla="*/ 5 w 5"/>
                    <a:gd name="T91" fmla="*/ 3 h 17"/>
                    <a:gd name="T92" fmla="*/ 5 w 5"/>
                    <a:gd name="T93" fmla="*/ 1 h 17"/>
                    <a:gd name="T94" fmla="*/ 5 w 5"/>
                    <a:gd name="T95" fmla="*/ 1 h 17"/>
                    <a:gd name="T96" fmla="*/ 5 w 5"/>
                    <a:gd name="T97" fmla="*/ 2 h 17"/>
                    <a:gd name="T98" fmla="*/ 5 w 5"/>
                    <a:gd name="T99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7">
                      <a:moveTo>
                        <a:pt x="0" y="16"/>
                      </a:moveTo>
                      <a:lnTo>
                        <a:pt x="0" y="17"/>
                      </a:lnTo>
                      <a:lnTo>
                        <a:pt x="0" y="15"/>
                      </a:lnTo>
                      <a:lnTo>
                        <a:pt x="0" y="16"/>
                      </a:lnTo>
                      <a:lnTo>
                        <a:pt x="1" y="15"/>
                      </a:lnTo>
                      <a:lnTo>
                        <a:pt x="1" y="14"/>
                      </a:lnTo>
                      <a:lnTo>
                        <a:pt x="1" y="15"/>
                      </a:lnTo>
                      <a:lnTo>
                        <a:pt x="1" y="13"/>
                      </a:lnTo>
                      <a:lnTo>
                        <a:pt x="1" y="14"/>
                      </a:lnTo>
                      <a:lnTo>
                        <a:pt x="1" y="13"/>
                      </a:lnTo>
                      <a:lnTo>
                        <a:pt x="1" y="12"/>
                      </a:lnTo>
                      <a:lnTo>
                        <a:pt x="1" y="13"/>
                      </a:lnTo>
                      <a:lnTo>
                        <a:pt x="1" y="11"/>
                      </a:lnTo>
                      <a:lnTo>
                        <a:pt x="1" y="13"/>
                      </a:lnTo>
                      <a:lnTo>
                        <a:pt x="1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9"/>
                      </a:lnTo>
                      <a:lnTo>
                        <a:pt x="2" y="11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3" y="8"/>
                      </a:lnTo>
                      <a:lnTo>
                        <a:pt x="3" y="9"/>
                      </a:lnTo>
                      <a:lnTo>
                        <a:pt x="3" y="7"/>
                      </a:lnTo>
                      <a:lnTo>
                        <a:pt x="3" y="8"/>
                      </a:lnTo>
                      <a:lnTo>
                        <a:pt x="3" y="7"/>
                      </a:lnTo>
                      <a:lnTo>
                        <a:pt x="3" y="6"/>
                      </a:lnTo>
                      <a:lnTo>
                        <a:pt x="3" y="7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5"/>
                      </a:lnTo>
                      <a:lnTo>
                        <a:pt x="4" y="6"/>
                      </a:lnTo>
                      <a:lnTo>
                        <a:pt x="4" y="4"/>
                      </a:lnTo>
                      <a:lnTo>
                        <a:pt x="4" y="5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3"/>
                      </a:lnTo>
                      <a:lnTo>
                        <a:pt x="4" y="4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1"/>
                      </a:lnTo>
                      <a:lnTo>
                        <a:pt x="5" y="3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2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1" name="Freeform 449"/>
                <p:cNvSpPr>
                  <a:spLocks/>
                </p:cNvSpPr>
                <p:nvPr/>
              </p:nvSpPr>
              <p:spPr bwMode="auto">
                <a:xfrm>
                  <a:off x="4940301" y="3302000"/>
                  <a:ext cx="7938" cy="12700"/>
                </a:xfrm>
                <a:custGeom>
                  <a:avLst/>
                  <a:gdLst>
                    <a:gd name="T0" fmla="*/ 0 w 5"/>
                    <a:gd name="T1" fmla="*/ 7 h 8"/>
                    <a:gd name="T2" fmla="*/ 0 w 5"/>
                    <a:gd name="T3" fmla="*/ 8 h 8"/>
                    <a:gd name="T4" fmla="*/ 0 w 5"/>
                    <a:gd name="T5" fmla="*/ 7 h 8"/>
                    <a:gd name="T6" fmla="*/ 1 w 5"/>
                    <a:gd name="T7" fmla="*/ 7 h 8"/>
                    <a:gd name="T8" fmla="*/ 1 w 5"/>
                    <a:gd name="T9" fmla="*/ 8 h 8"/>
                    <a:gd name="T10" fmla="*/ 1 w 5"/>
                    <a:gd name="T11" fmla="*/ 7 h 8"/>
                    <a:gd name="T12" fmla="*/ 1 w 5"/>
                    <a:gd name="T13" fmla="*/ 8 h 8"/>
                    <a:gd name="T14" fmla="*/ 1 w 5"/>
                    <a:gd name="T15" fmla="*/ 6 h 8"/>
                    <a:gd name="T16" fmla="*/ 1 w 5"/>
                    <a:gd name="T17" fmla="*/ 7 h 8"/>
                    <a:gd name="T18" fmla="*/ 1 w 5"/>
                    <a:gd name="T19" fmla="*/ 7 h 8"/>
                    <a:gd name="T20" fmla="*/ 1 w 5"/>
                    <a:gd name="T21" fmla="*/ 5 h 8"/>
                    <a:gd name="T22" fmla="*/ 1 w 5"/>
                    <a:gd name="T23" fmla="*/ 7 h 8"/>
                    <a:gd name="T24" fmla="*/ 1 w 5"/>
                    <a:gd name="T25" fmla="*/ 5 h 8"/>
                    <a:gd name="T26" fmla="*/ 1 w 5"/>
                    <a:gd name="T27" fmla="*/ 6 h 8"/>
                    <a:gd name="T28" fmla="*/ 2 w 5"/>
                    <a:gd name="T29" fmla="*/ 5 h 8"/>
                    <a:gd name="T30" fmla="*/ 2 w 5"/>
                    <a:gd name="T31" fmla="*/ 5 h 8"/>
                    <a:gd name="T32" fmla="*/ 2 w 5"/>
                    <a:gd name="T33" fmla="*/ 5 h 8"/>
                    <a:gd name="T34" fmla="*/ 2 w 5"/>
                    <a:gd name="T35" fmla="*/ 4 h 8"/>
                    <a:gd name="T36" fmla="*/ 2 w 5"/>
                    <a:gd name="T37" fmla="*/ 5 h 8"/>
                    <a:gd name="T38" fmla="*/ 2 w 5"/>
                    <a:gd name="T39" fmla="*/ 4 h 8"/>
                    <a:gd name="T40" fmla="*/ 2 w 5"/>
                    <a:gd name="T41" fmla="*/ 4 h 8"/>
                    <a:gd name="T42" fmla="*/ 2 w 5"/>
                    <a:gd name="T43" fmla="*/ 5 h 8"/>
                    <a:gd name="T44" fmla="*/ 2 w 5"/>
                    <a:gd name="T45" fmla="*/ 4 h 8"/>
                    <a:gd name="T46" fmla="*/ 2 w 5"/>
                    <a:gd name="T47" fmla="*/ 4 h 8"/>
                    <a:gd name="T48" fmla="*/ 2 w 5"/>
                    <a:gd name="T49" fmla="*/ 4 h 8"/>
                    <a:gd name="T50" fmla="*/ 3 w 5"/>
                    <a:gd name="T51" fmla="*/ 3 h 8"/>
                    <a:gd name="T52" fmla="*/ 3 w 5"/>
                    <a:gd name="T53" fmla="*/ 4 h 8"/>
                    <a:gd name="T54" fmla="*/ 3 w 5"/>
                    <a:gd name="T55" fmla="*/ 3 h 8"/>
                    <a:gd name="T56" fmla="*/ 3 w 5"/>
                    <a:gd name="T57" fmla="*/ 4 h 8"/>
                    <a:gd name="T58" fmla="*/ 3 w 5"/>
                    <a:gd name="T59" fmla="*/ 3 h 8"/>
                    <a:gd name="T60" fmla="*/ 3 w 5"/>
                    <a:gd name="T61" fmla="*/ 3 h 8"/>
                    <a:gd name="T62" fmla="*/ 3 w 5"/>
                    <a:gd name="T63" fmla="*/ 3 h 8"/>
                    <a:gd name="T64" fmla="*/ 3 w 5"/>
                    <a:gd name="T65" fmla="*/ 2 h 8"/>
                    <a:gd name="T66" fmla="*/ 4 w 5"/>
                    <a:gd name="T67" fmla="*/ 3 h 8"/>
                    <a:gd name="T68" fmla="*/ 4 w 5"/>
                    <a:gd name="T69" fmla="*/ 2 h 8"/>
                    <a:gd name="T70" fmla="*/ 4 w 5"/>
                    <a:gd name="T71" fmla="*/ 2 h 8"/>
                    <a:gd name="T72" fmla="*/ 4 w 5"/>
                    <a:gd name="T73" fmla="*/ 2 h 8"/>
                    <a:gd name="T74" fmla="*/ 4 w 5"/>
                    <a:gd name="T75" fmla="*/ 1 h 8"/>
                    <a:gd name="T76" fmla="*/ 4 w 5"/>
                    <a:gd name="T77" fmla="*/ 2 h 8"/>
                    <a:gd name="T78" fmla="*/ 4 w 5"/>
                    <a:gd name="T79" fmla="*/ 1 h 8"/>
                    <a:gd name="T80" fmla="*/ 4 w 5"/>
                    <a:gd name="T81" fmla="*/ 2 h 8"/>
                    <a:gd name="T82" fmla="*/ 4 w 5"/>
                    <a:gd name="T83" fmla="*/ 2 h 8"/>
                    <a:gd name="T84" fmla="*/ 4 w 5"/>
                    <a:gd name="T85" fmla="*/ 1 h 8"/>
                    <a:gd name="T86" fmla="*/ 4 w 5"/>
                    <a:gd name="T87" fmla="*/ 2 h 8"/>
                    <a:gd name="T88" fmla="*/ 5 w 5"/>
                    <a:gd name="T89" fmla="*/ 1 h 8"/>
                    <a:gd name="T90" fmla="*/ 5 w 5"/>
                    <a:gd name="T91" fmla="*/ 1 h 8"/>
                    <a:gd name="T92" fmla="*/ 5 w 5"/>
                    <a:gd name="T93" fmla="*/ 1 h 8"/>
                    <a:gd name="T94" fmla="*/ 5 w 5"/>
                    <a:gd name="T95" fmla="*/ 1 h 8"/>
                    <a:gd name="T96" fmla="*/ 5 w 5"/>
                    <a:gd name="T97" fmla="*/ 1 h 8"/>
                    <a:gd name="T98" fmla="*/ 5 w 5"/>
                    <a:gd name="T99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8">
                      <a:moveTo>
                        <a:pt x="0" y="7"/>
                      </a:moveTo>
                      <a:lnTo>
                        <a:pt x="0" y="8"/>
                      </a:lnTo>
                      <a:lnTo>
                        <a:pt x="0" y="7"/>
                      </a:lnTo>
                      <a:lnTo>
                        <a:pt x="1" y="7"/>
                      </a:lnTo>
                      <a:lnTo>
                        <a:pt x="1" y="8"/>
                      </a:lnTo>
                      <a:lnTo>
                        <a:pt x="1" y="7"/>
                      </a:lnTo>
                      <a:lnTo>
                        <a:pt x="1" y="8"/>
                      </a:lnTo>
                      <a:lnTo>
                        <a:pt x="1" y="6"/>
                      </a:lnTo>
                      <a:lnTo>
                        <a:pt x="1" y="7"/>
                      </a:lnTo>
                      <a:lnTo>
                        <a:pt x="1" y="7"/>
                      </a:lnTo>
                      <a:lnTo>
                        <a:pt x="1" y="5"/>
                      </a:lnTo>
                      <a:lnTo>
                        <a:pt x="1" y="7"/>
                      </a:lnTo>
                      <a:lnTo>
                        <a:pt x="1" y="5"/>
                      </a:lnTo>
                      <a:lnTo>
                        <a:pt x="1" y="6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3" y="3"/>
                      </a:lnTo>
                      <a:lnTo>
                        <a:pt x="3" y="4"/>
                      </a:lnTo>
                      <a:lnTo>
                        <a:pt x="3" y="3"/>
                      </a:lnTo>
                      <a:lnTo>
                        <a:pt x="3" y="4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2"/>
                      </a:lnTo>
                      <a:lnTo>
                        <a:pt x="4" y="3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2" name="Freeform 450"/>
                <p:cNvSpPr>
                  <a:spLocks/>
                </p:cNvSpPr>
                <p:nvPr/>
              </p:nvSpPr>
              <p:spPr bwMode="auto">
                <a:xfrm>
                  <a:off x="4948238" y="3300413"/>
                  <a:ext cx="7938" cy="3175"/>
                </a:xfrm>
                <a:custGeom>
                  <a:avLst/>
                  <a:gdLst>
                    <a:gd name="T0" fmla="*/ 0 w 5"/>
                    <a:gd name="T1" fmla="*/ 1 h 2"/>
                    <a:gd name="T2" fmla="*/ 0 w 5"/>
                    <a:gd name="T3" fmla="*/ 2 h 2"/>
                    <a:gd name="T4" fmla="*/ 0 w 5"/>
                    <a:gd name="T5" fmla="*/ 2 h 2"/>
                    <a:gd name="T6" fmla="*/ 0 w 5"/>
                    <a:gd name="T7" fmla="*/ 1 h 2"/>
                    <a:gd name="T8" fmla="*/ 0 w 5"/>
                    <a:gd name="T9" fmla="*/ 2 h 2"/>
                    <a:gd name="T10" fmla="*/ 0 w 5"/>
                    <a:gd name="T11" fmla="*/ 1 h 2"/>
                    <a:gd name="T12" fmla="*/ 1 w 5"/>
                    <a:gd name="T13" fmla="*/ 2 h 2"/>
                    <a:gd name="T14" fmla="*/ 1 w 5"/>
                    <a:gd name="T15" fmla="*/ 1 h 2"/>
                    <a:gd name="T16" fmla="*/ 1 w 5"/>
                    <a:gd name="T17" fmla="*/ 1 h 2"/>
                    <a:gd name="T18" fmla="*/ 1 w 5"/>
                    <a:gd name="T19" fmla="*/ 2 h 2"/>
                    <a:gd name="T20" fmla="*/ 1 w 5"/>
                    <a:gd name="T21" fmla="*/ 1 h 2"/>
                    <a:gd name="T22" fmla="*/ 1 w 5"/>
                    <a:gd name="T23" fmla="*/ 2 h 2"/>
                    <a:gd name="T24" fmla="*/ 1 w 5"/>
                    <a:gd name="T25" fmla="*/ 1 h 2"/>
                    <a:gd name="T26" fmla="*/ 2 w 5"/>
                    <a:gd name="T27" fmla="*/ 1 h 2"/>
                    <a:gd name="T28" fmla="*/ 2 w 5"/>
                    <a:gd name="T29" fmla="*/ 1 h 2"/>
                    <a:gd name="T30" fmla="*/ 2 w 5"/>
                    <a:gd name="T31" fmla="*/ 0 h 2"/>
                    <a:gd name="T32" fmla="*/ 2 w 5"/>
                    <a:gd name="T33" fmla="*/ 1 h 2"/>
                    <a:gd name="T34" fmla="*/ 2 w 5"/>
                    <a:gd name="T35" fmla="*/ 0 h 2"/>
                    <a:gd name="T36" fmla="*/ 2 w 5"/>
                    <a:gd name="T37" fmla="*/ 1 h 2"/>
                    <a:gd name="T38" fmla="*/ 2 w 5"/>
                    <a:gd name="T39" fmla="*/ 1 h 2"/>
                    <a:gd name="T40" fmla="*/ 2 w 5"/>
                    <a:gd name="T41" fmla="*/ 0 h 2"/>
                    <a:gd name="T42" fmla="*/ 2 w 5"/>
                    <a:gd name="T43" fmla="*/ 1 h 2"/>
                    <a:gd name="T44" fmla="*/ 2 w 5"/>
                    <a:gd name="T45" fmla="*/ 0 h 2"/>
                    <a:gd name="T46" fmla="*/ 2 w 5"/>
                    <a:gd name="T47" fmla="*/ 0 h 2"/>
                    <a:gd name="T48" fmla="*/ 3 w 5"/>
                    <a:gd name="T49" fmla="*/ 1 h 2"/>
                    <a:gd name="T50" fmla="*/ 3 w 5"/>
                    <a:gd name="T51" fmla="*/ 0 h 2"/>
                    <a:gd name="T52" fmla="*/ 3 w 5"/>
                    <a:gd name="T53" fmla="*/ 1 h 2"/>
                    <a:gd name="T54" fmla="*/ 3 w 5"/>
                    <a:gd name="T55" fmla="*/ 0 h 2"/>
                    <a:gd name="T56" fmla="*/ 3 w 5"/>
                    <a:gd name="T57" fmla="*/ 0 h 2"/>
                    <a:gd name="T58" fmla="*/ 3 w 5"/>
                    <a:gd name="T59" fmla="*/ 0 h 2"/>
                    <a:gd name="T60" fmla="*/ 3 w 5"/>
                    <a:gd name="T61" fmla="*/ 0 h 2"/>
                    <a:gd name="T62" fmla="*/ 3 w 5"/>
                    <a:gd name="T63" fmla="*/ 1 h 2"/>
                    <a:gd name="T64" fmla="*/ 3 w 5"/>
                    <a:gd name="T65" fmla="*/ 0 h 2"/>
                    <a:gd name="T66" fmla="*/ 3 w 5"/>
                    <a:gd name="T67" fmla="*/ 0 h 2"/>
                    <a:gd name="T68" fmla="*/ 3 w 5"/>
                    <a:gd name="T69" fmla="*/ 0 h 2"/>
                    <a:gd name="T70" fmla="*/ 4 w 5"/>
                    <a:gd name="T71" fmla="*/ 0 h 2"/>
                    <a:gd name="T72" fmla="*/ 4 w 5"/>
                    <a:gd name="T73" fmla="*/ 1 h 2"/>
                    <a:gd name="T74" fmla="*/ 4 w 5"/>
                    <a:gd name="T75" fmla="*/ 0 h 2"/>
                    <a:gd name="T76" fmla="*/ 4 w 5"/>
                    <a:gd name="T77" fmla="*/ 0 h 2"/>
                    <a:gd name="T78" fmla="*/ 4 w 5"/>
                    <a:gd name="T79" fmla="*/ 0 h 2"/>
                    <a:gd name="T80" fmla="*/ 4 w 5"/>
                    <a:gd name="T81" fmla="*/ 0 h 2"/>
                    <a:gd name="T82" fmla="*/ 4 w 5"/>
                    <a:gd name="T83" fmla="*/ 1 h 2"/>
                    <a:gd name="T84" fmla="*/ 4 w 5"/>
                    <a:gd name="T85" fmla="*/ 0 h 2"/>
                    <a:gd name="T86" fmla="*/ 5 w 5"/>
                    <a:gd name="T87" fmla="*/ 0 h 2"/>
                    <a:gd name="T88" fmla="*/ 5 w 5"/>
                    <a:gd name="T89" fmla="*/ 0 h 2"/>
                    <a:gd name="T90" fmla="*/ 5 w 5"/>
                    <a:gd name="T91" fmla="*/ 0 h 2"/>
                    <a:gd name="T92" fmla="*/ 5 w 5"/>
                    <a:gd name="T93" fmla="*/ 1 h 2"/>
                    <a:gd name="T94" fmla="*/ 5 w 5"/>
                    <a:gd name="T95" fmla="*/ 0 h 2"/>
                    <a:gd name="T96" fmla="*/ 5 w 5"/>
                    <a:gd name="T97" fmla="*/ 1 h 2"/>
                    <a:gd name="T98" fmla="*/ 5 w 5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">
                      <a:moveTo>
                        <a:pt x="0" y="1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0" y="1"/>
                      </a:lnTo>
                      <a:lnTo>
                        <a:pt x="1" y="2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1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3" name="Freeform 451"/>
                <p:cNvSpPr>
                  <a:spLocks/>
                </p:cNvSpPr>
                <p:nvPr/>
              </p:nvSpPr>
              <p:spPr bwMode="auto">
                <a:xfrm>
                  <a:off x="4956176" y="3300413"/>
                  <a:ext cx="7938" cy="3175"/>
                </a:xfrm>
                <a:custGeom>
                  <a:avLst/>
                  <a:gdLst>
                    <a:gd name="T0" fmla="*/ 0 w 5"/>
                    <a:gd name="T1" fmla="*/ 0 h 2"/>
                    <a:gd name="T2" fmla="*/ 0 w 5"/>
                    <a:gd name="T3" fmla="*/ 0 h 2"/>
                    <a:gd name="T4" fmla="*/ 0 w 5"/>
                    <a:gd name="T5" fmla="*/ 1 h 2"/>
                    <a:gd name="T6" fmla="*/ 0 w 5"/>
                    <a:gd name="T7" fmla="*/ 0 h 2"/>
                    <a:gd name="T8" fmla="*/ 0 w 5"/>
                    <a:gd name="T9" fmla="*/ 1 h 2"/>
                    <a:gd name="T10" fmla="*/ 1 w 5"/>
                    <a:gd name="T11" fmla="*/ 0 h 2"/>
                    <a:gd name="T12" fmla="*/ 1 w 5"/>
                    <a:gd name="T13" fmla="*/ 0 h 2"/>
                    <a:gd name="T14" fmla="*/ 1 w 5"/>
                    <a:gd name="T15" fmla="*/ 1 h 2"/>
                    <a:gd name="T16" fmla="*/ 1 w 5"/>
                    <a:gd name="T17" fmla="*/ 0 h 2"/>
                    <a:gd name="T18" fmla="*/ 1 w 5"/>
                    <a:gd name="T19" fmla="*/ 1 h 2"/>
                    <a:gd name="T20" fmla="*/ 1 w 5"/>
                    <a:gd name="T21" fmla="*/ 0 h 2"/>
                    <a:gd name="T22" fmla="*/ 1 w 5"/>
                    <a:gd name="T23" fmla="*/ 0 h 2"/>
                    <a:gd name="T24" fmla="*/ 1 w 5"/>
                    <a:gd name="T25" fmla="*/ 1 h 2"/>
                    <a:gd name="T26" fmla="*/ 1 w 5"/>
                    <a:gd name="T27" fmla="*/ 0 h 2"/>
                    <a:gd name="T28" fmla="*/ 1 w 5"/>
                    <a:gd name="T29" fmla="*/ 1 h 2"/>
                    <a:gd name="T30" fmla="*/ 1 w 5"/>
                    <a:gd name="T31" fmla="*/ 0 h 2"/>
                    <a:gd name="T32" fmla="*/ 2 w 5"/>
                    <a:gd name="T33" fmla="*/ 1 h 2"/>
                    <a:gd name="T34" fmla="*/ 2 w 5"/>
                    <a:gd name="T35" fmla="*/ 1 h 2"/>
                    <a:gd name="T36" fmla="*/ 2 w 5"/>
                    <a:gd name="T37" fmla="*/ 0 h 2"/>
                    <a:gd name="T38" fmla="*/ 2 w 5"/>
                    <a:gd name="T39" fmla="*/ 1 h 2"/>
                    <a:gd name="T40" fmla="*/ 2 w 5"/>
                    <a:gd name="T41" fmla="*/ 0 h 2"/>
                    <a:gd name="T42" fmla="*/ 2 w 5"/>
                    <a:gd name="T43" fmla="*/ 1 h 2"/>
                    <a:gd name="T44" fmla="*/ 2 w 5"/>
                    <a:gd name="T45" fmla="*/ 1 h 2"/>
                    <a:gd name="T46" fmla="*/ 3 w 5"/>
                    <a:gd name="T47" fmla="*/ 0 h 2"/>
                    <a:gd name="T48" fmla="*/ 3 w 5"/>
                    <a:gd name="T49" fmla="*/ 1 h 2"/>
                    <a:gd name="T50" fmla="*/ 3 w 5"/>
                    <a:gd name="T51" fmla="*/ 0 h 2"/>
                    <a:gd name="T52" fmla="*/ 3 w 5"/>
                    <a:gd name="T53" fmla="*/ 1 h 2"/>
                    <a:gd name="T54" fmla="*/ 3 w 5"/>
                    <a:gd name="T55" fmla="*/ 1 h 2"/>
                    <a:gd name="T56" fmla="*/ 3 w 5"/>
                    <a:gd name="T57" fmla="*/ 1 h 2"/>
                    <a:gd name="T58" fmla="*/ 3 w 5"/>
                    <a:gd name="T59" fmla="*/ 1 h 2"/>
                    <a:gd name="T60" fmla="*/ 3 w 5"/>
                    <a:gd name="T61" fmla="*/ 1 h 2"/>
                    <a:gd name="T62" fmla="*/ 3 w 5"/>
                    <a:gd name="T63" fmla="*/ 1 h 2"/>
                    <a:gd name="T64" fmla="*/ 3 w 5"/>
                    <a:gd name="T65" fmla="*/ 1 h 2"/>
                    <a:gd name="T66" fmla="*/ 3 w 5"/>
                    <a:gd name="T67" fmla="*/ 1 h 2"/>
                    <a:gd name="T68" fmla="*/ 3 w 5"/>
                    <a:gd name="T69" fmla="*/ 2 h 2"/>
                    <a:gd name="T70" fmla="*/ 4 w 5"/>
                    <a:gd name="T71" fmla="*/ 1 h 2"/>
                    <a:gd name="T72" fmla="*/ 4 w 5"/>
                    <a:gd name="T73" fmla="*/ 2 h 2"/>
                    <a:gd name="T74" fmla="*/ 4 w 5"/>
                    <a:gd name="T75" fmla="*/ 1 h 2"/>
                    <a:gd name="T76" fmla="*/ 4 w 5"/>
                    <a:gd name="T77" fmla="*/ 1 h 2"/>
                    <a:gd name="T78" fmla="*/ 4 w 5"/>
                    <a:gd name="T79" fmla="*/ 2 h 2"/>
                    <a:gd name="T80" fmla="*/ 4 w 5"/>
                    <a:gd name="T81" fmla="*/ 1 h 2"/>
                    <a:gd name="T82" fmla="*/ 4 w 5"/>
                    <a:gd name="T83" fmla="*/ 2 h 2"/>
                    <a:gd name="T84" fmla="*/ 4 w 5"/>
                    <a:gd name="T85" fmla="*/ 1 h 2"/>
                    <a:gd name="T86" fmla="*/ 4 w 5"/>
                    <a:gd name="T87" fmla="*/ 2 h 2"/>
                    <a:gd name="T88" fmla="*/ 4 w 5"/>
                    <a:gd name="T89" fmla="*/ 2 h 2"/>
                    <a:gd name="T90" fmla="*/ 4 w 5"/>
                    <a:gd name="T91" fmla="*/ 1 h 2"/>
                    <a:gd name="T92" fmla="*/ 5 w 5"/>
                    <a:gd name="T93" fmla="*/ 2 h 2"/>
                    <a:gd name="T94" fmla="*/ 5 w 5"/>
                    <a:gd name="T95" fmla="*/ 2 h 2"/>
                    <a:gd name="T96" fmla="*/ 5 w 5"/>
                    <a:gd name="T97" fmla="*/ 2 h 2"/>
                    <a:gd name="T98" fmla="*/ 5 w 5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4" name="Freeform 452"/>
                <p:cNvSpPr>
                  <a:spLocks/>
                </p:cNvSpPr>
                <p:nvPr/>
              </p:nvSpPr>
              <p:spPr bwMode="auto">
                <a:xfrm>
                  <a:off x="4964113" y="3303588"/>
                  <a:ext cx="7938" cy="6350"/>
                </a:xfrm>
                <a:custGeom>
                  <a:avLst/>
                  <a:gdLst>
                    <a:gd name="T0" fmla="*/ 0 w 5"/>
                    <a:gd name="T1" fmla="*/ 0 h 4"/>
                    <a:gd name="T2" fmla="*/ 0 w 5"/>
                    <a:gd name="T3" fmla="*/ 0 h 4"/>
                    <a:gd name="T4" fmla="*/ 0 w 5"/>
                    <a:gd name="T5" fmla="*/ 0 h 4"/>
                    <a:gd name="T6" fmla="*/ 0 w 5"/>
                    <a:gd name="T7" fmla="*/ 0 h 4"/>
                    <a:gd name="T8" fmla="*/ 1 w 5"/>
                    <a:gd name="T9" fmla="*/ 0 h 4"/>
                    <a:gd name="T10" fmla="*/ 1 w 5"/>
                    <a:gd name="T11" fmla="*/ 0 h 4"/>
                    <a:gd name="T12" fmla="*/ 1 w 5"/>
                    <a:gd name="T13" fmla="*/ 0 h 4"/>
                    <a:gd name="T14" fmla="*/ 1 w 5"/>
                    <a:gd name="T15" fmla="*/ 0 h 4"/>
                    <a:gd name="T16" fmla="*/ 1 w 5"/>
                    <a:gd name="T17" fmla="*/ 0 h 4"/>
                    <a:gd name="T18" fmla="*/ 1 w 5"/>
                    <a:gd name="T19" fmla="*/ 0 h 4"/>
                    <a:gd name="T20" fmla="*/ 1 w 5"/>
                    <a:gd name="T21" fmla="*/ 0 h 4"/>
                    <a:gd name="T22" fmla="*/ 1 w 5"/>
                    <a:gd name="T23" fmla="*/ 0 h 4"/>
                    <a:gd name="T24" fmla="*/ 1 w 5"/>
                    <a:gd name="T25" fmla="*/ 1 h 4"/>
                    <a:gd name="T26" fmla="*/ 1 w 5"/>
                    <a:gd name="T27" fmla="*/ 0 h 4"/>
                    <a:gd name="T28" fmla="*/ 1 w 5"/>
                    <a:gd name="T29" fmla="*/ 1 h 4"/>
                    <a:gd name="T30" fmla="*/ 2 w 5"/>
                    <a:gd name="T31" fmla="*/ 0 h 4"/>
                    <a:gd name="T32" fmla="*/ 2 w 5"/>
                    <a:gd name="T33" fmla="*/ 0 h 4"/>
                    <a:gd name="T34" fmla="*/ 2 w 5"/>
                    <a:gd name="T35" fmla="*/ 1 h 4"/>
                    <a:gd name="T36" fmla="*/ 2 w 5"/>
                    <a:gd name="T37" fmla="*/ 0 h 4"/>
                    <a:gd name="T38" fmla="*/ 2 w 5"/>
                    <a:gd name="T39" fmla="*/ 1 h 4"/>
                    <a:gd name="T40" fmla="*/ 2 w 5"/>
                    <a:gd name="T41" fmla="*/ 1 h 4"/>
                    <a:gd name="T42" fmla="*/ 2 w 5"/>
                    <a:gd name="T43" fmla="*/ 1 h 4"/>
                    <a:gd name="T44" fmla="*/ 2 w 5"/>
                    <a:gd name="T45" fmla="*/ 1 h 4"/>
                    <a:gd name="T46" fmla="*/ 2 w 5"/>
                    <a:gd name="T47" fmla="*/ 1 h 4"/>
                    <a:gd name="T48" fmla="*/ 2 w 5"/>
                    <a:gd name="T49" fmla="*/ 1 h 4"/>
                    <a:gd name="T50" fmla="*/ 2 w 5"/>
                    <a:gd name="T51" fmla="*/ 1 h 4"/>
                    <a:gd name="T52" fmla="*/ 3 w 5"/>
                    <a:gd name="T53" fmla="*/ 1 h 4"/>
                    <a:gd name="T54" fmla="*/ 3 w 5"/>
                    <a:gd name="T55" fmla="*/ 1 h 4"/>
                    <a:gd name="T56" fmla="*/ 3 w 5"/>
                    <a:gd name="T57" fmla="*/ 1 h 4"/>
                    <a:gd name="T58" fmla="*/ 3 w 5"/>
                    <a:gd name="T59" fmla="*/ 2 h 4"/>
                    <a:gd name="T60" fmla="*/ 3 w 5"/>
                    <a:gd name="T61" fmla="*/ 1 h 4"/>
                    <a:gd name="T62" fmla="*/ 3 w 5"/>
                    <a:gd name="T63" fmla="*/ 1 h 4"/>
                    <a:gd name="T64" fmla="*/ 3 w 5"/>
                    <a:gd name="T65" fmla="*/ 2 h 4"/>
                    <a:gd name="T66" fmla="*/ 3 w 5"/>
                    <a:gd name="T67" fmla="*/ 1 h 4"/>
                    <a:gd name="T68" fmla="*/ 4 w 5"/>
                    <a:gd name="T69" fmla="*/ 2 h 4"/>
                    <a:gd name="T70" fmla="*/ 4 w 5"/>
                    <a:gd name="T71" fmla="*/ 2 h 4"/>
                    <a:gd name="T72" fmla="*/ 4 w 5"/>
                    <a:gd name="T73" fmla="*/ 2 h 4"/>
                    <a:gd name="T74" fmla="*/ 4 w 5"/>
                    <a:gd name="T75" fmla="*/ 2 h 4"/>
                    <a:gd name="T76" fmla="*/ 4 w 5"/>
                    <a:gd name="T77" fmla="*/ 2 h 4"/>
                    <a:gd name="T78" fmla="*/ 4 w 5"/>
                    <a:gd name="T79" fmla="*/ 3 h 4"/>
                    <a:gd name="T80" fmla="*/ 4 w 5"/>
                    <a:gd name="T81" fmla="*/ 2 h 4"/>
                    <a:gd name="T82" fmla="*/ 4 w 5"/>
                    <a:gd name="T83" fmla="*/ 3 h 4"/>
                    <a:gd name="T84" fmla="*/ 4 w 5"/>
                    <a:gd name="T85" fmla="*/ 3 h 4"/>
                    <a:gd name="T86" fmla="*/ 4 w 5"/>
                    <a:gd name="T87" fmla="*/ 3 h 4"/>
                    <a:gd name="T88" fmla="*/ 4 w 5"/>
                    <a:gd name="T89" fmla="*/ 3 h 4"/>
                    <a:gd name="T90" fmla="*/ 5 w 5"/>
                    <a:gd name="T91" fmla="*/ 3 h 4"/>
                    <a:gd name="T92" fmla="*/ 5 w 5"/>
                    <a:gd name="T93" fmla="*/ 3 h 4"/>
                    <a:gd name="T94" fmla="*/ 5 w 5"/>
                    <a:gd name="T95" fmla="*/ 3 h 4"/>
                    <a:gd name="T96" fmla="*/ 5 w 5"/>
                    <a:gd name="T97" fmla="*/ 3 h 4"/>
                    <a:gd name="T98" fmla="*/ 5 w 5"/>
                    <a:gd name="T9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3" y="1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4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5" name="Freeform 453"/>
                <p:cNvSpPr>
                  <a:spLocks/>
                </p:cNvSpPr>
                <p:nvPr/>
              </p:nvSpPr>
              <p:spPr bwMode="auto">
                <a:xfrm>
                  <a:off x="4972051" y="3308350"/>
                  <a:ext cx="7938" cy="14288"/>
                </a:xfrm>
                <a:custGeom>
                  <a:avLst/>
                  <a:gdLst>
                    <a:gd name="T0" fmla="*/ 0 w 5"/>
                    <a:gd name="T1" fmla="*/ 1 h 9"/>
                    <a:gd name="T2" fmla="*/ 0 w 5"/>
                    <a:gd name="T3" fmla="*/ 0 h 9"/>
                    <a:gd name="T4" fmla="*/ 0 w 5"/>
                    <a:gd name="T5" fmla="*/ 1 h 9"/>
                    <a:gd name="T6" fmla="*/ 0 w 5"/>
                    <a:gd name="T7" fmla="*/ 1 h 9"/>
                    <a:gd name="T8" fmla="*/ 0 w 5"/>
                    <a:gd name="T9" fmla="*/ 1 h 9"/>
                    <a:gd name="T10" fmla="*/ 0 w 5"/>
                    <a:gd name="T11" fmla="*/ 1 h 9"/>
                    <a:gd name="T12" fmla="*/ 0 w 5"/>
                    <a:gd name="T13" fmla="*/ 1 h 9"/>
                    <a:gd name="T14" fmla="*/ 1 w 5"/>
                    <a:gd name="T15" fmla="*/ 1 h 9"/>
                    <a:gd name="T16" fmla="*/ 1 w 5"/>
                    <a:gd name="T17" fmla="*/ 1 h 9"/>
                    <a:gd name="T18" fmla="*/ 1 w 5"/>
                    <a:gd name="T19" fmla="*/ 1 h 9"/>
                    <a:gd name="T20" fmla="*/ 1 w 5"/>
                    <a:gd name="T21" fmla="*/ 2 h 9"/>
                    <a:gd name="T22" fmla="*/ 1 w 5"/>
                    <a:gd name="T23" fmla="*/ 1 h 9"/>
                    <a:gd name="T24" fmla="*/ 1 w 5"/>
                    <a:gd name="T25" fmla="*/ 2 h 9"/>
                    <a:gd name="T26" fmla="*/ 1 w 5"/>
                    <a:gd name="T27" fmla="*/ 2 h 9"/>
                    <a:gd name="T28" fmla="*/ 2 w 5"/>
                    <a:gd name="T29" fmla="*/ 2 h 9"/>
                    <a:gd name="T30" fmla="*/ 2 w 5"/>
                    <a:gd name="T31" fmla="*/ 2 h 9"/>
                    <a:gd name="T32" fmla="*/ 2 w 5"/>
                    <a:gd name="T33" fmla="*/ 2 h 9"/>
                    <a:gd name="T34" fmla="*/ 2 w 5"/>
                    <a:gd name="T35" fmla="*/ 3 h 9"/>
                    <a:gd name="T36" fmla="*/ 2 w 5"/>
                    <a:gd name="T37" fmla="*/ 2 h 9"/>
                    <a:gd name="T38" fmla="*/ 2 w 5"/>
                    <a:gd name="T39" fmla="*/ 3 h 9"/>
                    <a:gd name="T40" fmla="*/ 2 w 5"/>
                    <a:gd name="T41" fmla="*/ 3 h 9"/>
                    <a:gd name="T42" fmla="*/ 2 w 5"/>
                    <a:gd name="T43" fmla="*/ 3 h 9"/>
                    <a:gd name="T44" fmla="*/ 2 w 5"/>
                    <a:gd name="T45" fmla="*/ 4 h 9"/>
                    <a:gd name="T46" fmla="*/ 2 w 5"/>
                    <a:gd name="T47" fmla="*/ 3 h 9"/>
                    <a:gd name="T48" fmla="*/ 2 w 5"/>
                    <a:gd name="T49" fmla="*/ 4 h 9"/>
                    <a:gd name="T50" fmla="*/ 3 w 5"/>
                    <a:gd name="T51" fmla="*/ 4 h 9"/>
                    <a:gd name="T52" fmla="*/ 3 w 5"/>
                    <a:gd name="T53" fmla="*/ 4 h 9"/>
                    <a:gd name="T54" fmla="*/ 3 w 5"/>
                    <a:gd name="T55" fmla="*/ 4 h 9"/>
                    <a:gd name="T56" fmla="*/ 3 w 5"/>
                    <a:gd name="T57" fmla="*/ 4 h 9"/>
                    <a:gd name="T58" fmla="*/ 3 w 5"/>
                    <a:gd name="T59" fmla="*/ 4 h 9"/>
                    <a:gd name="T60" fmla="*/ 3 w 5"/>
                    <a:gd name="T61" fmla="*/ 4 h 9"/>
                    <a:gd name="T62" fmla="*/ 3 w 5"/>
                    <a:gd name="T63" fmla="*/ 4 h 9"/>
                    <a:gd name="T64" fmla="*/ 3 w 5"/>
                    <a:gd name="T65" fmla="*/ 5 h 9"/>
                    <a:gd name="T66" fmla="*/ 3 w 5"/>
                    <a:gd name="T67" fmla="*/ 5 h 9"/>
                    <a:gd name="T68" fmla="*/ 3 w 5"/>
                    <a:gd name="T69" fmla="*/ 6 h 9"/>
                    <a:gd name="T70" fmla="*/ 3 w 5"/>
                    <a:gd name="T71" fmla="*/ 6 h 9"/>
                    <a:gd name="T72" fmla="*/ 3 w 5"/>
                    <a:gd name="T73" fmla="*/ 6 h 9"/>
                    <a:gd name="T74" fmla="*/ 4 w 5"/>
                    <a:gd name="T75" fmla="*/ 6 h 9"/>
                    <a:gd name="T76" fmla="*/ 4 w 5"/>
                    <a:gd name="T77" fmla="*/ 6 h 9"/>
                    <a:gd name="T78" fmla="*/ 4 w 5"/>
                    <a:gd name="T79" fmla="*/ 7 h 9"/>
                    <a:gd name="T80" fmla="*/ 4 w 5"/>
                    <a:gd name="T81" fmla="*/ 6 h 9"/>
                    <a:gd name="T82" fmla="*/ 4 w 5"/>
                    <a:gd name="T83" fmla="*/ 7 h 9"/>
                    <a:gd name="T84" fmla="*/ 4 w 5"/>
                    <a:gd name="T85" fmla="*/ 7 h 9"/>
                    <a:gd name="T86" fmla="*/ 4 w 5"/>
                    <a:gd name="T87" fmla="*/ 7 h 9"/>
                    <a:gd name="T88" fmla="*/ 5 w 5"/>
                    <a:gd name="T89" fmla="*/ 7 h 9"/>
                    <a:gd name="T90" fmla="*/ 5 w 5"/>
                    <a:gd name="T91" fmla="*/ 7 h 9"/>
                    <a:gd name="T92" fmla="*/ 5 w 5"/>
                    <a:gd name="T93" fmla="*/ 8 h 9"/>
                    <a:gd name="T94" fmla="*/ 5 w 5"/>
                    <a:gd name="T95" fmla="*/ 8 h 9"/>
                    <a:gd name="T96" fmla="*/ 5 w 5"/>
                    <a:gd name="T97" fmla="*/ 8 h 9"/>
                    <a:gd name="T98" fmla="*/ 5 w 5"/>
                    <a:gd name="T9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9">
                      <a:moveTo>
                        <a:pt x="0" y="1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3"/>
                      </a:lnTo>
                      <a:lnTo>
                        <a:pt x="2" y="2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7"/>
                      </a:lnTo>
                      <a:lnTo>
                        <a:pt x="4" y="6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9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6" name="Freeform 454"/>
                <p:cNvSpPr>
                  <a:spLocks/>
                </p:cNvSpPr>
                <p:nvPr/>
              </p:nvSpPr>
              <p:spPr bwMode="auto">
                <a:xfrm>
                  <a:off x="4979988" y="3322638"/>
                  <a:ext cx="7938" cy="22225"/>
                </a:xfrm>
                <a:custGeom>
                  <a:avLst/>
                  <a:gdLst>
                    <a:gd name="T0" fmla="*/ 0 w 5"/>
                    <a:gd name="T1" fmla="*/ 0 h 14"/>
                    <a:gd name="T2" fmla="*/ 0 w 5"/>
                    <a:gd name="T3" fmla="*/ 0 h 14"/>
                    <a:gd name="T4" fmla="*/ 0 w 5"/>
                    <a:gd name="T5" fmla="*/ 0 h 14"/>
                    <a:gd name="T6" fmla="*/ 0 w 5"/>
                    <a:gd name="T7" fmla="*/ 0 h 14"/>
                    <a:gd name="T8" fmla="*/ 0 w 5"/>
                    <a:gd name="T9" fmla="*/ 0 h 14"/>
                    <a:gd name="T10" fmla="*/ 0 w 5"/>
                    <a:gd name="T11" fmla="*/ 1 h 14"/>
                    <a:gd name="T12" fmla="*/ 1 w 5"/>
                    <a:gd name="T13" fmla="*/ 1 h 14"/>
                    <a:gd name="T14" fmla="*/ 1 w 5"/>
                    <a:gd name="T15" fmla="*/ 1 h 14"/>
                    <a:gd name="T16" fmla="*/ 1 w 5"/>
                    <a:gd name="T17" fmla="*/ 1 h 14"/>
                    <a:gd name="T18" fmla="*/ 1 w 5"/>
                    <a:gd name="T19" fmla="*/ 1 h 14"/>
                    <a:gd name="T20" fmla="*/ 1 w 5"/>
                    <a:gd name="T21" fmla="*/ 2 h 14"/>
                    <a:gd name="T22" fmla="*/ 1 w 5"/>
                    <a:gd name="T23" fmla="*/ 2 h 14"/>
                    <a:gd name="T24" fmla="*/ 1 w 5"/>
                    <a:gd name="T25" fmla="*/ 3 h 14"/>
                    <a:gd name="T26" fmla="*/ 1 w 5"/>
                    <a:gd name="T27" fmla="*/ 3 h 14"/>
                    <a:gd name="T28" fmla="*/ 1 w 5"/>
                    <a:gd name="T29" fmla="*/ 3 h 14"/>
                    <a:gd name="T30" fmla="*/ 1 w 5"/>
                    <a:gd name="T31" fmla="*/ 3 h 14"/>
                    <a:gd name="T32" fmla="*/ 1 w 5"/>
                    <a:gd name="T33" fmla="*/ 3 h 14"/>
                    <a:gd name="T34" fmla="*/ 2 w 5"/>
                    <a:gd name="T35" fmla="*/ 4 h 14"/>
                    <a:gd name="T36" fmla="*/ 2 w 5"/>
                    <a:gd name="T37" fmla="*/ 4 h 14"/>
                    <a:gd name="T38" fmla="*/ 2 w 5"/>
                    <a:gd name="T39" fmla="*/ 4 h 14"/>
                    <a:gd name="T40" fmla="*/ 2 w 5"/>
                    <a:gd name="T41" fmla="*/ 5 h 14"/>
                    <a:gd name="T42" fmla="*/ 2 w 5"/>
                    <a:gd name="T43" fmla="*/ 4 h 14"/>
                    <a:gd name="T44" fmla="*/ 2 w 5"/>
                    <a:gd name="T45" fmla="*/ 5 h 14"/>
                    <a:gd name="T46" fmla="*/ 2 w 5"/>
                    <a:gd name="T47" fmla="*/ 5 h 14"/>
                    <a:gd name="T48" fmla="*/ 2 w 5"/>
                    <a:gd name="T49" fmla="*/ 6 h 14"/>
                    <a:gd name="T50" fmla="*/ 3 w 5"/>
                    <a:gd name="T51" fmla="*/ 6 h 14"/>
                    <a:gd name="T52" fmla="*/ 3 w 5"/>
                    <a:gd name="T53" fmla="*/ 6 h 14"/>
                    <a:gd name="T54" fmla="*/ 3 w 5"/>
                    <a:gd name="T55" fmla="*/ 7 h 14"/>
                    <a:gd name="T56" fmla="*/ 3 w 5"/>
                    <a:gd name="T57" fmla="*/ 7 h 14"/>
                    <a:gd name="T58" fmla="*/ 3 w 5"/>
                    <a:gd name="T59" fmla="*/ 7 h 14"/>
                    <a:gd name="T60" fmla="*/ 3 w 5"/>
                    <a:gd name="T61" fmla="*/ 8 h 14"/>
                    <a:gd name="T62" fmla="*/ 3 w 5"/>
                    <a:gd name="T63" fmla="*/ 7 h 14"/>
                    <a:gd name="T64" fmla="*/ 3 w 5"/>
                    <a:gd name="T65" fmla="*/ 8 h 14"/>
                    <a:gd name="T66" fmla="*/ 3 w 5"/>
                    <a:gd name="T67" fmla="*/ 8 h 14"/>
                    <a:gd name="T68" fmla="*/ 3 w 5"/>
                    <a:gd name="T69" fmla="*/ 9 h 14"/>
                    <a:gd name="T70" fmla="*/ 3 w 5"/>
                    <a:gd name="T71" fmla="*/ 9 h 14"/>
                    <a:gd name="T72" fmla="*/ 4 w 5"/>
                    <a:gd name="T73" fmla="*/ 9 h 14"/>
                    <a:gd name="T74" fmla="*/ 4 w 5"/>
                    <a:gd name="T75" fmla="*/ 10 h 14"/>
                    <a:gd name="T76" fmla="*/ 4 w 5"/>
                    <a:gd name="T77" fmla="*/ 10 h 14"/>
                    <a:gd name="T78" fmla="*/ 4 w 5"/>
                    <a:gd name="T79" fmla="*/ 10 h 14"/>
                    <a:gd name="T80" fmla="*/ 4 w 5"/>
                    <a:gd name="T81" fmla="*/ 11 h 14"/>
                    <a:gd name="T82" fmla="*/ 4 w 5"/>
                    <a:gd name="T83" fmla="*/ 10 h 14"/>
                    <a:gd name="T84" fmla="*/ 4 w 5"/>
                    <a:gd name="T85" fmla="*/ 12 h 14"/>
                    <a:gd name="T86" fmla="*/ 4 w 5"/>
                    <a:gd name="T87" fmla="*/ 11 h 14"/>
                    <a:gd name="T88" fmla="*/ 4 w 5"/>
                    <a:gd name="T89" fmla="*/ 12 h 14"/>
                    <a:gd name="T90" fmla="*/ 4 w 5"/>
                    <a:gd name="T91" fmla="*/ 12 h 14"/>
                    <a:gd name="T92" fmla="*/ 4 w 5"/>
                    <a:gd name="T93" fmla="*/ 12 h 14"/>
                    <a:gd name="T94" fmla="*/ 5 w 5"/>
                    <a:gd name="T95" fmla="*/ 13 h 14"/>
                    <a:gd name="T96" fmla="*/ 5 w 5"/>
                    <a:gd name="T97" fmla="*/ 13 h 14"/>
                    <a:gd name="T98" fmla="*/ 5 w 5"/>
                    <a:gd name="T99" fmla="*/ 14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8"/>
                      </a:lnTo>
                      <a:lnTo>
                        <a:pt x="3" y="7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4" y="9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11"/>
                      </a:lnTo>
                      <a:lnTo>
                        <a:pt x="4" y="10"/>
                      </a:lnTo>
                      <a:lnTo>
                        <a:pt x="4" y="12"/>
                      </a:lnTo>
                      <a:lnTo>
                        <a:pt x="4" y="11"/>
                      </a:lnTo>
                      <a:lnTo>
                        <a:pt x="4" y="12"/>
                      </a:lnTo>
                      <a:lnTo>
                        <a:pt x="4" y="12"/>
                      </a:lnTo>
                      <a:lnTo>
                        <a:pt x="4" y="12"/>
                      </a:lnTo>
                      <a:lnTo>
                        <a:pt x="5" y="13"/>
                      </a:lnTo>
                      <a:lnTo>
                        <a:pt x="5" y="13"/>
                      </a:lnTo>
                      <a:lnTo>
                        <a:pt x="5" y="14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7" name="Freeform 455"/>
                <p:cNvSpPr>
                  <a:spLocks/>
                </p:cNvSpPr>
                <p:nvPr/>
              </p:nvSpPr>
              <p:spPr bwMode="auto">
                <a:xfrm>
                  <a:off x="4987926" y="3344863"/>
                  <a:ext cx="7938" cy="26988"/>
                </a:xfrm>
                <a:custGeom>
                  <a:avLst/>
                  <a:gdLst>
                    <a:gd name="T0" fmla="*/ 0 w 5"/>
                    <a:gd name="T1" fmla="*/ 0 h 17"/>
                    <a:gd name="T2" fmla="*/ 0 w 5"/>
                    <a:gd name="T3" fmla="*/ 0 h 17"/>
                    <a:gd name="T4" fmla="*/ 0 w 5"/>
                    <a:gd name="T5" fmla="*/ 0 h 17"/>
                    <a:gd name="T6" fmla="*/ 0 w 5"/>
                    <a:gd name="T7" fmla="*/ 1 h 17"/>
                    <a:gd name="T8" fmla="*/ 0 w 5"/>
                    <a:gd name="T9" fmla="*/ 1 h 17"/>
                    <a:gd name="T10" fmla="*/ 1 w 5"/>
                    <a:gd name="T11" fmla="*/ 2 h 17"/>
                    <a:gd name="T12" fmla="*/ 1 w 5"/>
                    <a:gd name="T13" fmla="*/ 2 h 17"/>
                    <a:gd name="T14" fmla="*/ 1 w 5"/>
                    <a:gd name="T15" fmla="*/ 2 h 17"/>
                    <a:gd name="T16" fmla="*/ 1 w 5"/>
                    <a:gd name="T17" fmla="*/ 3 h 17"/>
                    <a:gd name="T18" fmla="*/ 1 w 5"/>
                    <a:gd name="T19" fmla="*/ 2 h 17"/>
                    <a:gd name="T20" fmla="*/ 1 w 5"/>
                    <a:gd name="T21" fmla="*/ 3 h 17"/>
                    <a:gd name="T22" fmla="*/ 1 w 5"/>
                    <a:gd name="T23" fmla="*/ 3 h 17"/>
                    <a:gd name="T24" fmla="*/ 1 w 5"/>
                    <a:gd name="T25" fmla="*/ 4 h 17"/>
                    <a:gd name="T26" fmla="*/ 1 w 5"/>
                    <a:gd name="T27" fmla="*/ 4 h 17"/>
                    <a:gd name="T28" fmla="*/ 1 w 5"/>
                    <a:gd name="T29" fmla="*/ 4 h 17"/>
                    <a:gd name="T30" fmla="*/ 1 w 5"/>
                    <a:gd name="T31" fmla="*/ 5 h 17"/>
                    <a:gd name="T32" fmla="*/ 2 w 5"/>
                    <a:gd name="T33" fmla="*/ 5 h 17"/>
                    <a:gd name="T34" fmla="*/ 2 w 5"/>
                    <a:gd name="T35" fmla="*/ 5 h 17"/>
                    <a:gd name="T36" fmla="*/ 2 w 5"/>
                    <a:gd name="T37" fmla="*/ 6 h 17"/>
                    <a:gd name="T38" fmla="*/ 2 w 5"/>
                    <a:gd name="T39" fmla="*/ 6 h 17"/>
                    <a:gd name="T40" fmla="*/ 2 w 5"/>
                    <a:gd name="T41" fmla="*/ 7 h 17"/>
                    <a:gd name="T42" fmla="*/ 2 w 5"/>
                    <a:gd name="T43" fmla="*/ 7 h 17"/>
                    <a:gd name="T44" fmla="*/ 2 w 5"/>
                    <a:gd name="T45" fmla="*/ 7 h 17"/>
                    <a:gd name="T46" fmla="*/ 2 w 5"/>
                    <a:gd name="T47" fmla="*/ 8 h 17"/>
                    <a:gd name="T48" fmla="*/ 2 w 5"/>
                    <a:gd name="T49" fmla="*/ 8 h 17"/>
                    <a:gd name="T50" fmla="*/ 2 w 5"/>
                    <a:gd name="T51" fmla="*/ 9 h 17"/>
                    <a:gd name="T52" fmla="*/ 2 w 5"/>
                    <a:gd name="T53" fmla="*/ 8 h 17"/>
                    <a:gd name="T54" fmla="*/ 3 w 5"/>
                    <a:gd name="T55" fmla="*/ 9 h 17"/>
                    <a:gd name="T56" fmla="*/ 3 w 5"/>
                    <a:gd name="T57" fmla="*/ 10 h 17"/>
                    <a:gd name="T58" fmla="*/ 3 w 5"/>
                    <a:gd name="T59" fmla="*/ 10 h 17"/>
                    <a:gd name="T60" fmla="*/ 3 w 5"/>
                    <a:gd name="T61" fmla="*/ 11 h 17"/>
                    <a:gd name="T62" fmla="*/ 3 w 5"/>
                    <a:gd name="T63" fmla="*/ 10 h 17"/>
                    <a:gd name="T64" fmla="*/ 3 w 5"/>
                    <a:gd name="T65" fmla="*/ 11 h 17"/>
                    <a:gd name="T66" fmla="*/ 3 w 5"/>
                    <a:gd name="T67" fmla="*/ 11 h 17"/>
                    <a:gd name="T68" fmla="*/ 3 w 5"/>
                    <a:gd name="T69" fmla="*/ 11 h 17"/>
                    <a:gd name="T70" fmla="*/ 4 w 5"/>
                    <a:gd name="T71" fmla="*/ 13 h 17"/>
                    <a:gd name="T72" fmla="*/ 4 w 5"/>
                    <a:gd name="T73" fmla="*/ 12 h 17"/>
                    <a:gd name="T74" fmla="*/ 4 w 5"/>
                    <a:gd name="T75" fmla="*/ 13 h 17"/>
                    <a:gd name="T76" fmla="*/ 4 w 5"/>
                    <a:gd name="T77" fmla="*/ 13 h 17"/>
                    <a:gd name="T78" fmla="*/ 4 w 5"/>
                    <a:gd name="T79" fmla="*/ 13 h 17"/>
                    <a:gd name="T80" fmla="*/ 4 w 5"/>
                    <a:gd name="T81" fmla="*/ 14 h 17"/>
                    <a:gd name="T82" fmla="*/ 4 w 5"/>
                    <a:gd name="T83" fmla="*/ 14 h 17"/>
                    <a:gd name="T84" fmla="*/ 4 w 5"/>
                    <a:gd name="T85" fmla="*/ 15 h 17"/>
                    <a:gd name="T86" fmla="*/ 4 w 5"/>
                    <a:gd name="T87" fmla="*/ 15 h 17"/>
                    <a:gd name="T88" fmla="*/ 4 w 5"/>
                    <a:gd name="T89" fmla="*/ 15 h 17"/>
                    <a:gd name="T90" fmla="*/ 4 w 5"/>
                    <a:gd name="T91" fmla="*/ 16 h 17"/>
                    <a:gd name="T92" fmla="*/ 5 w 5"/>
                    <a:gd name="T93" fmla="*/ 16 h 17"/>
                    <a:gd name="T94" fmla="*/ 5 w 5"/>
                    <a:gd name="T95" fmla="*/ 17 h 17"/>
                    <a:gd name="T96" fmla="*/ 5 w 5"/>
                    <a:gd name="T97" fmla="*/ 17 h 17"/>
                    <a:gd name="T98" fmla="*/ 5 w 5"/>
                    <a:gd name="T99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7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9"/>
                      </a:lnTo>
                      <a:lnTo>
                        <a:pt x="2" y="8"/>
                      </a:lnTo>
                      <a:lnTo>
                        <a:pt x="3" y="9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11"/>
                      </a:lnTo>
                      <a:lnTo>
                        <a:pt x="3" y="10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4" y="13"/>
                      </a:lnTo>
                      <a:lnTo>
                        <a:pt x="4" y="12"/>
                      </a:lnTo>
                      <a:lnTo>
                        <a:pt x="4" y="13"/>
                      </a:lnTo>
                      <a:lnTo>
                        <a:pt x="4" y="13"/>
                      </a:lnTo>
                      <a:lnTo>
                        <a:pt x="4" y="13"/>
                      </a:lnTo>
                      <a:lnTo>
                        <a:pt x="4" y="14"/>
                      </a:lnTo>
                      <a:lnTo>
                        <a:pt x="4" y="14"/>
                      </a:lnTo>
                      <a:lnTo>
                        <a:pt x="4" y="15"/>
                      </a:lnTo>
                      <a:lnTo>
                        <a:pt x="4" y="15"/>
                      </a:lnTo>
                      <a:lnTo>
                        <a:pt x="4" y="15"/>
                      </a:lnTo>
                      <a:lnTo>
                        <a:pt x="4" y="16"/>
                      </a:lnTo>
                      <a:lnTo>
                        <a:pt x="5" y="16"/>
                      </a:lnTo>
                      <a:lnTo>
                        <a:pt x="5" y="17"/>
                      </a:lnTo>
                      <a:lnTo>
                        <a:pt x="5" y="17"/>
                      </a:lnTo>
                      <a:lnTo>
                        <a:pt x="5" y="17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8" name="Freeform 456"/>
                <p:cNvSpPr>
                  <a:spLocks/>
                </p:cNvSpPr>
                <p:nvPr/>
              </p:nvSpPr>
              <p:spPr bwMode="auto">
                <a:xfrm>
                  <a:off x="4995863" y="3371850"/>
                  <a:ext cx="7938" cy="20638"/>
                </a:xfrm>
                <a:custGeom>
                  <a:avLst/>
                  <a:gdLst>
                    <a:gd name="T0" fmla="*/ 0 w 5"/>
                    <a:gd name="T1" fmla="*/ 0 h 13"/>
                    <a:gd name="T2" fmla="*/ 0 w 5"/>
                    <a:gd name="T3" fmla="*/ 1 h 13"/>
                    <a:gd name="T4" fmla="*/ 0 w 5"/>
                    <a:gd name="T5" fmla="*/ 0 h 13"/>
                    <a:gd name="T6" fmla="*/ 0 w 5"/>
                    <a:gd name="T7" fmla="*/ 2 h 13"/>
                    <a:gd name="T8" fmla="*/ 0 w 5"/>
                    <a:gd name="T9" fmla="*/ 2 h 13"/>
                    <a:gd name="T10" fmla="*/ 0 w 5"/>
                    <a:gd name="T11" fmla="*/ 2 h 13"/>
                    <a:gd name="T12" fmla="*/ 0 w 5"/>
                    <a:gd name="T13" fmla="*/ 3 h 13"/>
                    <a:gd name="T14" fmla="*/ 0 w 5"/>
                    <a:gd name="T15" fmla="*/ 2 h 13"/>
                    <a:gd name="T16" fmla="*/ 1 w 5"/>
                    <a:gd name="T17" fmla="*/ 3 h 13"/>
                    <a:gd name="T18" fmla="*/ 1 w 5"/>
                    <a:gd name="T19" fmla="*/ 3 h 13"/>
                    <a:gd name="T20" fmla="*/ 1 w 5"/>
                    <a:gd name="T21" fmla="*/ 3 h 13"/>
                    <a:gd name="T22" fmla="*/ 1 w 5"/>
                    <a:gd name="T23" fmla="*/ 5 h 13"/>
                    <a:gd name="T24" fmla="*/ 1 w 5"/>
                    <a:gd name="T25" fmla="*/ 4 h 13"/>
                    <a:gd name="T26" fmla="*/ 1 w 5"/>
                    <a:gd name="T27" fmla="*/ 5 h 13"/>
                    <a:gd name="T28" fmla="*/ 1 w 5"/>
                    <a:gd name="T29" fmla="*/ 5 h 13"/>
                    <a:gd name="T30" fmla="*/ 1 w 5"/>
                    <a:gd name="T31" fmla="*/ 5 h 13"/>
                    <a:gd name="T32" fmla="*/ 2 w 5"/>
                    <a:gd name="T33" fmla="*/ 6 h 13"/>
                    <a:gd name="T34" fmla="*/ 2 w 5"/>
                    <a:gd name="T35" fmla="*/ 5 h 13"/>
                    <a:gd name="T36" fmla="*/ 2 w 5"/>
                    <a:gd name="T37" fmla="*/ 7 h 13"/>
                    <a:gd name="T38" fmla="*/ 2 w 5"/>
                    <a:gd name="T39" fmla="*/ 6 h 13"/>
                    <a:gd name="T40" fmla="*/ 2 w 5"/>
                    <a:gd name="T41" fmla="*/ 7 h 13"/>
                    <a:gd name="T42" fmla="*/ 2 w 5"/>
                    <a:gd name="T43" fmla="*/ 8 h 13"/>
                    <a:gd name="T44" fmla="*/ 2 w 5"/>
                    <a:gd name="T45" fmla="*/ 7 h 13"/>
                    <a:gd name="T46" fmla="*/ 2 w 5"/>
                    <a:gd name="T47" fmla="*/ 8 h 13"/>
                    <a:gd name="T48" fmla="*/ 2 w 5"/>
                    <a:gd name="T49" fmla="*/ 8 h 13"/>
                    <a:gd name="T50" fmla="*/ 2 w 5"/>
                    <a:gd name="T51" fmla="*/ 8 h 13"/>
                    <a:gd name="T52" fmla="*/ 2 w 5"/>
                    <a:gd name="T53" fmla="*/ 9 h 13"/>
                    <a:gd name="T54" fmla="*/ 3 w 5"/>
                    <a:gd name="T55" fmla="*/ 8 h 13"/>
                    <a:gd name="T56" fmla="*/ 3 w 5"/>
                    <a:gd name="T57" fmla="*/ 10 h 13"/>
                    <a:gd name="T58" fmla="*/ 3 w 5"/>
                    <a:gd name="T59" fmla="*/ 9 h 13"/>
                    <a:gd name="T60" fmla="*/ 3 w 5"/>
                    <a:gd name="T61" fmla="*/ 10 h 13"/>
                    <a:gd name="T62" fmla="*/ 3 w 5"/>
                    <a:gd name="T63" fmla="*/ 10 h 13"/>
                    <a:gd name="T64" fmla="*/ 3 w 5"/>
                    <a:gd name="T65" fmla="*/ 10 h 13"/>
                    <a:gd name="T66" fmla="*/ 3 w 5"/>
                    <a:gd name="T67" fmla="*/ 11 h 13"/>
                    <a:gd name="T68" fmla="*/ 3 w 5"/>
                    <a:gd name="T69" fmla="*/ 10 h 13"/>
                    <a:gd name="T70" fmla="*/ 3 w 5"/>
                    <a:gd name="T71" fmla="*/ 11 h 13"/>
                    <a:gd name="T72" fmla="*/ 3 w 5"/>
                    <a:gd name="T73" fmla="*/ 11 h 13"/>
                    <a:gd name="T74" fmla="*/ 3 w 5"/>
                    <a:gd name="T75" fmla="*/ 11 h 13"/>
                    <a:gd name="T76" fmla="*/ 4 w 5"/>
                    <a:gd name="T77" fmla="*/ 12 h 13"/>
                    <a:gd name="T78" fmla="*/ 4 w 5"/>
                    <a:gd name="T79" fmla="*/ 11 h 13"/>
                    <a:gd name="T80" fmla="*/ 4 w 5"/>
                    <a:gd name="T81" fmla="*/ 12 h 13"/>
                    <a:gd name="T82" fmla="*/ 4 w 5"/>
                    <a:gd name="T83" fmla="*/ 12 h 13"/>
                    <a:gd name="T84" fmla="*/ 4 w 5"/>
                    <a:gd name="T85" fmla="*/ 11 h 13"/>
                    <a:gd name="T86" fmla="*/ 4 w 5"/>
                    <a:gd name="T87" fmla="*/ 13 h 13"/>
                    <a:gd name="T88" fmla="*/ 4 w 5"/>
                    <a:gd name="T89" fmla="*/ 11 h 13"/>
                    <a:gd name="T90" fmla="*/ 5 w 5"/>
                    <a:gd name="T91" fmla="*/ 13 h 13"/>
                    <a:gd name="T92" fmla="*/ 5 w 5"/>
                    <a:gd name="T93" fmla="*/ 13 h 13"/>
                    <a:gd name="T94" fmla="*/ 5 w 5"/>
                    <a:gd name="T95" fmla="*/ 12 h 13"/>
                    <a:gd name="T96" fmla="*/ 5 w 5"/>
                    <a:gd name="T97" fmla="*/ 13 h 13"/>
                    <a:gd name="T98" fmla="*/ 5 w 5"/>
                    <a:gd name="T99" fmla="*/ 12 h 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3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0" y="0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5"/>
                      </a:lnTo>
                      <a:lnTo>
                        <a:pt x="1" y="4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2" y="6"/>
                      </a:lnTo>
                      <a:lnTo>
                        <a:pt x="2" y="5"/>
                      </a:lnTo>
                      <a:lnTo>
                        <a:pt x="2" y="7"/>
                      </a:lnTo>
                      <a:lnTo>
                        <a:pt x="2" y="6"/>
                      </a:lnTo>
                      <a:lnTo>
                        <a:pt x="2" y="7"/>
                      </a:lnTo>
                      <a:lnTo>
                        <a:pt x="2" y="8"/>
                      </a:lnTo>
                      <a:lnTo>
                        <a:pt x="2" y="7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9"/>
                      </a:lnTo>
                      <a:lnTo>
                        <a:pt x="3" y="8"/>
                      </a:lnTo>
                      <a:lnTo>
                        <a:pt x="3" y="10"/>
                      </a:lnTo>
                      <a:lnTo>
                        <a:pt x="3" y="9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11"/>
                      </a:lnTo>
                      <a:lnTo>
                        <a:pt x="3" y="10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4" y="12"/>
                      </a:lnTo>
                      <a:lnTo>
                        <a:pt x="4" y="11"/>
                      </a:lnTo>
                      <a:lnTo>
                        <a:pt x="4" y="12"/>
                      </a:lnTo>
                      <a:lnTo>
                        <a:pt x="4" y="12"/>
                      </a:lnTo>
                      <a:lnTo>
                        <a:pt x="4" y="11"/>
                      </a:lnTo>
                      <a:lnTo>
                        <a:pt x="4" y="13"/>
                      </a:lnTo>
                      <a:lnTo>
                        <a:pt x="4" y="11"/>
                      </a:lnTo>
                      <a:lnTo>
                        <a:pt x="5" y="13"/>
                      </a:lnTo>
                      <a:lnTo>
                        <a:pt x="5" y="13"/>
                      </a:lnTo>
                      <a:lnTo>
                        <a:pt x="5" y="12"/>
                      </a:lnTo>
                      <a:lnTo>
                        <a:pt x="5" y="13"/>
                      </a:lnTo>
                      <a:lnTo>
                        <a:pt x="5" y="1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59" name="Freeform 457"/>
                <p:cNvSpPr>
                  <a:spLocks/>
                </p:cNvSpPr>
                <p:nvPr/>
              </p:nvSpPr>
              <p:spPr bwMode="auto">
                <a:xfrm>
                  <a:off x="5003801" y="3376613"/>
                  <a:ext cx="7938" cy="15875"/>
                </a:xfrm>
                <a:custGeom>
                  <a:avLst/>
                  <a:gdLst>
                    <a:gd name="T0" fmla="*/ 0 w 5"/>
                    <a:gd name="T1" fmla="*/ 9 h 10"/>
                    <a:gd name="T2" fmla="*/ 0 w 5"/>
                    <a:gd name="T3" fmla="*/ 10 h 10"/>
                    <a:gd name="T4" fmla="*/ 0 w 5"/>
                    <a:gd name="T5" fmla="*/ 10 h 10"/>
                    <a:gd name="T6" fmla="*/ 0 w 5"/>
                    <a:gd name="T7" fmla="*/ 9 h 10"/>
                    <a:gd name="T8" fmla="*/ 0 w 5"/>
                    <a:gd name="T9" fmla="*/ 10 h 10"/>
                    <a:gd name="T10" fmla="*/ 0 w 5"/>
                    <a:gd name="T11" fmla="*/ 9 h 10"/>
                    <a:gd name="T12" fmla="*/ 0 w 5"/>
                    <a:gd name="T13" fmla="*/ 10 h 10"/>
                    <a:gd name="T14" fmla="*/ 1 w 5"/>
                    <a:gd name="T15" fmla="*/ 10 h 10"/>
                    <a:gd name="T16" fmla="*/ 1 w 5"/>
                    <a:gd name="T17" fmla="*/ 9 h 10"/>
                    <a:gd name="T18" fmla="*/ 1 w 5"/>
                    <a:gd name="T19" fmla="*/ 10 h 10"/>
                    <a:gd name="T20" fmla="*/ 1 w 5"/>
                    <a:gd name="T21" fmla="*/ 9 h 10"/>
                    <a:gd name="T22" fmla="*/ 1 w 5"/>
                    <a:gd name="T23" fmla="*/ 10 h 10"/>
                    <a:gd name="T24" fmla="*/ 1 w 5"/>
                    <a:gd name="T25" fmla="*/ 9 h 10"/>
                    <a:gd name="T26" fmla="*/ 1 w 5"/>
                    <a:gd name="T27" fmla="*/ 9 h 10"/>
                    <a:gd name="T28" fmla="*/ 1 w 5"/>
                    <a:gd name="T29" fmla="*/ 10 h 10"/>
                    <a:gd name="T30" fmla="*/ 1 w 5"/>
                    <a:gd name="T31" fmla="*/ 8 h 10"/>
                    <a:gd name="T32" fmla="*/ 1 w 5"/>
                    <a:gd name="T33" fmla="*/ 9 h 10"/>
                    <a:gd name="T34" fmla="*/ 1 w 5"/>
                    <a:gd name="T35" fmla="*/ 8 h 10"/>
                    <a:gd name="T36" fmla="*/ 2 w 5"/>
                    <a:gd name="T37" fmla="*/ 8 h 10"/>
                    <a:gd name="T38" fmla="*/ 2 w 5"/>
                    <a:gd name="T39" fmla="*/ 8 h 10"/>
                    <a:gd name="T40" fmla="*/ 2 w 5"/>
                    <a:gd name="T41" fmla="*/ 7 h 10"/>
                    <a:gd name="T42" fmla="*/ 2 w 5"/>
                    <a:gd name="T43" fmla="*/ 8 h 10"/>
                    <a:gd name="T44" fmla="*/ 2 w 5"/>
                    <a:gd name="T45" fmla="*/ 7 h 10"/>
                    <a:gd name="T46" fmla="*/ 2 w 5"/>
                    <a:gd name="T47" fmla="*/ 7 h 10"/>
                    <a:gd name="T48" fmla="*/ 2 w 5"/>
                    <a:gd name="T49" fmla="*/ 8 h 10"/>
                    <a:gd name="T50" fmla="*/ 2 w 5"/>
                    <a:gd name="T51" fmla="*/ 6 h 10"/>
                    <a:gd name="T52" fmla="*/ 3 w 5"/>
                    <a:gd name="T53" fmla="*/ 7 h 10"/>
                    <a:gd name="T54" fmla="*/ 3 w 5"/>
                    <a:gd name="T55" fmla="*/ 6 h 10"/>
                    <a:gd name="T56" fmla="*/ 3 w 5"/>
                    <a:gd name="T57" fmla="*/ 6 h 10"/>
                    <a:gd name="T58" fmla="*/ 3 w 5"/>
                    <a:gd name="T59" fmla="*/ 6 h 10"/>
                    <a:gd name="T60" fmla="*/ 3 w 5"/>
                    <a:gd name="T61" fmla="*/ 5 h 10"/>
                    <a:gd name="T62" fmla="*/ 3 w 5"/>
                    <a:gd name="T63" fmla="*/ 6 h 10"/>
                    <a:gd name="T64" fmla="*/ 3 w 5"/>
                    <a:gd name="T65" fmla="*/ 5 h 10"/>
                    <a:gd name="T66" fmla="*/ 3 w 5"/>
                    <a:gd name="T67" fmla="*/ 5 h 10"/>
                    <a:gd name="T68" fmla="*/ 3 w 5"/>
                    <a:gd name="T69" fmla="*/ 5 h 10"/>
                    <a:gd name="T70" fmla="*/ 3 w 5"/>
                    <a:gd name="T71" fmla="*/ 4 h 10"/>
                    <a:gd name="T72" fmla="*/ 3 w 5"/>
                    <a:gd name="T73" fmla="*/ 5 h 10"/>
                    <a:gd name="T74" fmla="*/ 4 w 5"/>
                    <a:gd name="T75" fmla="*/ 3 h 10"/>
                    <a:gd name="T76" fmla="*/ 4 w 5"/>
                    <a:gd name="T77" fmla="*/ 3 h 10"/>
                    <a:gd name="T78" fmla="*/ 4 w 5"/>
                    <a:gd name="T79" fmla="*/ 3 h 10"/>
                    <a:gd name="T80" fmla="*/ 4 w 5"/>
                    <a:gd name="T81" fmla="*/ 2 h 10"/>
                    <a:gd name="T82" fmla="*/ 4 w 5"/>
                    <a:gd name="T83" fmla="*/ 3 h 10"/>
                    <a:gd name="T84" fmla="*/ 4 w 5"/>
                    <a:gd name="T85" fmla="*/ 2 h 10"/>
                    <a:gd name="T86" fmla="*/ 4 w 5"/>
                    <a:gd name="T87" fmla="*/ 2 h 10"/>
                    <a:gd name="T88" fmla="*/ 4 w 5"/>
                    <a:gd name="T89" fmla="*/ 2 h 10"/>
                    <a:gd name="T90" fmla="*/ 4 w 5"/>
                    <a:gd name="T91" fmla="*/ 1 h 10"/>
                    <a:gd name="T92" fmla="*/ 4 w 5"/>
                    <a:gd name="T93" fmla="*/ 2 h 10"/>
                    <a:gd name="T94" fmla="*/ 4 w 5"/>
                    <a:gd name="T95" fmla="*/ 0 h 10"/>
                    <a:gd name="T96" fmla="*/ 5 w 5"/>
                    <a:gd name="T97" fmla="*/ 0 h 10"/>
                    <a:gd name="T98" fmla="*/ 5 w 5"/>
                    <a:gd name="T99" fmla="*/ 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0">
                      <a:moveTo>
                        <a:pt x="0" y="9"/>
                      </a:moveTo>
                      <a:lnTo>
                        <a:pt x="0" y="10"/>
                      </a:lnTo>
                      <a:lnTo>
                        <a:pt x="0" y="10"/>
                      </a:lnTo>
                      <a:lnTo>
                        <a:pt x="0" y="9"/>
                      </a:lnTo>
                      <a:lnTo>
                        <a:pt x="0" y="10"/>
                      </a:lnTo>
                      <a:lnTo>
                        <a:pt x="0" y="9"/>
                      </a:lnTo>
                      <a:lnTo>
                        <a:pt x="0" y="10"/>
                      </a:lnTo>
                      <a:lnTo>
                        <a:pt x="1" y="10"/>
                      </a:lnTo>
                      <a:lnTo>
                        <a:pt x="1" y="9"/>
                      </a:lnTo>
                      <a:lnTo>
                        <a:pt x="1" y="10"/>
                      </a:lnTo>
                      <a:lnTo>
                        <a:pt x="1" y="9"/>
                      </a:lnTo>
                      <a:lnTo>
                        <a:pt x="1" y="10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1" y="10"/>
                      </a:lnTo>
                      <a:lnTo>
                        <a:pt x="1" y="8"/>
                      </a:lnTo>
                      <a:lnTo>
                        <a:pt x="1" y="9"/>
                      </a:lnTo>
                      <a:lnTo>
                        <a:pt x="1" y="8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7"/>
                      </a:lnTo>
                      <a:lnTo>
                        <a:pt x="2" y="8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8"/>
                      </a:lnTo>
                      <a:lnTo>
                        <a:pt x="2" y="6"/>
                      </a:lnTo>
                      <a:lnTo>
                        <a:pt x="3" y="7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5"/>
                      </a:lnTo>
                      <a:lnTo>
                        <a:pt x="3" y="6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4"/>
                      </a:lnTo>
                      <a:lnTo>
                        <a:pt x="3" y="5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0" name="Freeform 458"/>
                <p:cNvSpPr>
                  <a:spLocks/>
                </p:cNvSpPr>
                <p:nvPr/>
              </p:nvSpPr>
              <p:spPr bwMode="auto">
                <a:xfrm>
                  <a:off x="5011738" y="3355975"/>
                  <a:ext cx="7938" cy="20638"/>
                </a:xfrm>
                <a:custGeom>
                  <a:avLst/>
                  <a:gdLst>
                    <a:gd name="T0" fmla="*/ 0 w 5"/>
                    <a:gd name="T1" fmla="*/ 13 h 13"/>
                    <a:gd name="T2" fmla="*/ 0 w 5"/>
                    <a:gd name="T3" fmla="*/ 12 h 13"/>
                    <a:gd name="T4" fmla="*/ 0 w 5"/>
                    <a:gd name="T5" fmla="*/ 13 h 13"/>
                    <a:gd name="T6" fmla="*/ 0 w 5"/>
                    <a:gd name="T7" fmla="*/ 12 h 13"/>
                    <a:gd name="T8" fmla="*/ 0 w 5"/>
                    <a:gd name="T9" fmla="*/ 12 h 13"/>
                    <a:gd name="T10" fmla="*/ 0 w 5"/>
                    <a:gd name="T11" fmla="*/ 12 h 13"/>
                    <a:gd name="T12" fmla="*/ 1 w 5"/>
                    <a:gd name="T13" fmla="*/ 11 h 13"/>
                    <a:gd name="T14" fmla="*/ 1 w 5"/>
                    <a:gd name="T15" fmla="*/ 11 h 13"/>
                    <a:gd name="T16" fmla="*/ 1 w 5"/>
                    <a:gd name="T17" fmla="*/ 10 h 13"/>
                    <a:gd name="T18" fmla="*/ 1 w 5"/>
                    <a:gd name="T19" fmla="*/ 10 h 13"/>
                    <a:gd name="T20" fmla="*/ 1 w 5"/>
                    <a:gd name="T21" fmla="*/ 10 h 13"/>
                    <a:gd name="T22" fmla="*/ 1 w 5"/>
                    <a:gd name="T23" fmla="*/ 9 h 13"/>
                    <a:gd name="T24" fmla="*/ 1 w 5"/>
                    <a:gd name="T25" fmla="*/ 10 h 13"/>
                    <a:gd name="T26" fmla="*/ 1 w 5"/>
                    <a:gd name="T27" fmla="*/ 9 h 13"/>
                    <a:gd name="T28" fmla="*/ 1 w 5"/>
                    <a:gd name="T29" fmla="*/ 9 h 13"/>
                    <a:gd name="T30" fmla="*/ 1 w 5"/>
                    <a:gd name="T31" fmla="*/ 9 h 13"/>
                    <a:gd name="T32" fmla="*/ 1 w 5"/>
                    <a:gd name="T33" fmla="*/ 8 h 13"/>
                    <a:gd name="T34" fmla="*/ 1 w 5"/>
                    <a:gd name="T35" fmla="*/ 8 h 13"/>
                    <a:gd name="T36" fmla="*/ 2 w 5"/>
                    <a:gd name="T37" fmla="*/ 7 h 13"/>
                    <a:gd name="T38" fmla="*/ 2 w 5"/>
                    <a:gd name="T39" fmla="*/ 7 h 13"/>
                    <a:gd name="T40" fmla="*/ 2 w 5"/>
                    <a:gd name="T41" fmla="*/ 7 h 13"/>
                    <a:gd name="T42" fmla="*/ 2 w 5"/>
                    <a:gd name="T43" fmla="*/ 7 h 13"/>
                    <a:gd name="T44" fmla="*/ 2 w 5"/>
                    <a:gd name="T45" fmla="*/ 7 h 13"/>
                    <a:gd name="T46" fmla="*/ 2 w 5"/>
                    <a:gd name="T47" fmla="*/ 6 h 13"/>
                    <a:gd name="T48" fmla="*/ 2 w 5"/>
                    <a:gd name="T49" fmla="*/ 6 h 13"/>
                    <a:gd name="T50" fmla="*/ 3 w 5"/>
                    <a:gd name="T51" fmla="*/ 6 h 13"/>
                    <a:gd name="T52" fmla="*/ 3 w 5"/>
                    <a:gd name="T53" fmla="*/ 5 h 13"/>
                    <a:gd name="T54" fmla="*/ 3 w 5"/>
                    <a:gd name="T55" fmla="*/ 5 h 13"/>
                    <a:gd name="T56" fmla="*/ 3 w 5"/>
                    <a:gd name="T57" fmla="*/ 4 h 13"/>
                    <a:gd name="T58" fmla="*/ 3 w 5"/>
                    <a:gd name="T59" fmla="*/ 5 h 13"/>
                    <a:gd name="T60" fmla="*/ 3 w 5"/>
                    <a:gd name="T61" fmla="*/ 4 h 13"/>
                    <a:gd name="T62" fmla="*/ 3 w 5"/>
                    <a:gd name="T63" fmla="*/ 4 h 13"/>
                    <a:gd name="T64" fmla="*/ 3 w 5"/>
                    <a:gd name="T65" fmla="*/ 4 h 13"/>
                    <a:gd name="T66" fmla="*/ 3 w 5"/>
                    <a:gd name="T67" fmla="*/ 3 h 13"/>
                    <a:gd name="T68" fmla="*/ 3 w 5"/>
                    <a:gd name="T69" fmla="*/ 4 h 13"/>
                    <a:gd name="T70" fmla="*/ 3 w 5"/>
                    <a:gd name="T71" fmla="*/ 3 h 13"/>
                    <a:gd name="T72" fmla="*/ 4 w 5"/>
                    <a:gd name="T73" fmla="*/ 3 h 13"/>
                    <a:gd name="T74" fmla="*/ 4 w 5"/>
                    <a:gd name="T75" fmla="*/ 3 h 13"/>
                    <a:gd name="T76" fmla="*/ 4 w 5"/>
                    <a:gd name="T77" fmla="*/ 2 h 13"/>
                    <a:gd name="T78" fmla="*/ 4 w 5"/>
                    <a:gd name="T79" fmla="*/ 2 h 13"/>
                    <a:gd name="T80" fmla="*/ 4 w 5"/>
                    <a:gd name="T81" fmla="*/ 1 h 13"/>
                    <a:gd name="T82" fmla="*/ 4 w 5"/>
                    <a:gd name="T83" fmla="*/ 1 h 13"/>
                    <a:gd name="T84" fmla="*/ 4 w 5"/>
                    <a:gd name="T85" fmla="*/ 1 h 13"/>
                    <a:gd name="T86" fmla="*/ 4 w 5"/>
                    <a:gd name="T87" fmla="*/ 1 h 13"/>
                    <a:gd name="T88" fmla="*/ 4 w 5"/>
                    <a:gd name="T89" fmla="*/ 1 h 13"/>
                    <a:gd name="T90" fmla="*/ 4 w 5"/>
                    <a:gd name="T91" fmla="*/ 0 h 13"/>
                    <a:gd name="T92" fmla="*/ 4 w 5"/>
                    <a:gd name="T93" fmla="*/ 0 h 13"/>
                    <a:gd name="T94" fmla="*/ 5 w 5"/>
                    <a:gd name="T95" fmla="*/ 0 h 13"/>
                    <a:gd name="T96" fmla="*/ 5 w 5"/>
                    <a:gd name="T97" fmla="*/ 0 h 13"/>
                    <a:gd name="T98" fmla="*/ 5 w 5"/>
                    <a:gd name="T99" fmla="*/ 0 h 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3">
                      <a:moveTo>
                        <a:pt x="0" y="13"/>
                      </a:moveTo>
                      <a:lnTo>
                        <a:pt x="0" y="12"/>
                      </a:lnTo>
                      <a:lnTo>
                        <a:pt x="0" y="13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1" y="11"/>
                      </a:lnTo>
                      <a:lnTo>
                        <a:pt x="1" y="11"/>
                      </a:ln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1" y="9"/>
                      </a:lnTo>
                      <a:lnTo>
                        <a:pt x="1" y="10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3" y="6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4"/>
                      </a:lnTo>
                      <a:lnTo>
                        <a:pt x="3" y="5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3"/>
                      </a:lnTo>
                      <a:lnTo>
                        <a:pt x="3" y="4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1" name="Freeform 459"/>
                <p:cNvSpPr>
                  <a:spLocks/>
                </p:cNvSpPr>
                <p:nvPr/>
              </p:nvSpPr>
              <p:spPr bwMode="auto">
                <a:xfrm>
                  <a:off x="5019676" y="3343275"/>
                  <a:ext cx="7938" cy="12700"/>
                </a:xfrm>
                <a:custGeom>
                  <a:avLst/>
                  <a:gdLst>
                    <a:gd name="T0" fmla="*/ 0 w 5"/>
                    <a:gd name="T1" fmla="*/ 8 h 8"/>
                    <a:gd name="T2" fmla="*/ 0 w 5"/>
                    <a:gd name="T3" fmla="*/ 7 h 8"/>
                    <a:gd name="T4" fmla="*/ 0 w 5"/>
                    <a:gd name="T5" fmla="*/ 8 h 8"/>
                    <a:gd name="T6" fmla="*/ 0 w 5"/>
                    <a:gd name="T7" fmla="*/ 7 h 8"/>
                    <a:gd name="T8" fmla="*/ 0 w 5"/>
                    <a:gd name="T9" fmla="*/ 7 h 8"/>
                    <a:gd name="T10" fmla="*/ 0 w 5"/>
                    <a:gd name="T11" fmla="*/ 7 h 8"/>
                    <a:gd name="T12" fmla="*/ 1 w 5"/>
                    <a:gd name="T13" fmla="*/ 6 h 8"/>
                    <a:gd name="T14" fmla="*/ 1 w 5"/>
                    <a:gd name="T15" fmla="*/ 6 h 8"/>
                    <a:gd name="T16" fmla="*/ 1 w 5"/>
                    <a:gd name="T17" fmla="*/ 6 h 8"/>
                    <a:gd name="T18" fmla="*/ 1 w 5"/>
                    <a:gd name="T19" fmla="*/ 6 h 8"/>
                    <a:gd name="T20" fmla="*/ 1 w 5"/>
                    <a:gd name="T21" fmla="*/ 6 h 8"/>
                    <a:gd name="T22" fmla="*/ 1 w 5"/>
                    <a:gd name="T23" fmla="*/ 5 h 8"/>
                    <a:gd name="T24" fmla="*/ 1 w 5"/>
                    <a:gd name="T25" fmla="*/ 6 h 8"/>
                    <a:gd name="T26" fmla="*/ 1 w 5"/>
                    <a:gd name="T27" fmla="*/ 5 h 8"/>
                    <a:gd name="T28" fmla="*/ 1 w 5"/>
                    <a:gd name="T29" fmla="*/ 5 h 8"/>
                    <a:gd name="T30" fmla="*/ 1 w 5"/>
                    <a:gd name="T31" fmla="*/ 5 h 8"/>
                    <a:gd name="T32" fmla="*/ 1 w 5"/>
                    <a:gd name="T33" fmla="*/ 5 h 8"/>
                    <a:gd name="T34" fmla="*/ 2 w 5"/>
                    <a:gd name="T35" fmla="*/ 5 h 8"/>
                    <a:gd name="T36" fmla="*/ 2 w 5"/>
                    <a:gd name="T37" fmla="*/ 4 h 8"/>
                    <a:gd name="T38" fmla="*/ 2 w 5"/>
                    <a:gd name="T39" fmla="*/ 4 h 8"/>
                    <a:gd name="T40" fmla="*/ 2 w 5"/>
                    <a:gd name="T41" fmla="*/ 4 h 8"/>
                    <a:gd name="T42" fmla="*/ 2 w 5"/>
                    <a:gd name="T43" fmla="*/ 4 h 8"/>
                    <a:gd name="T44" fmla="*/ 2 w 5"/>
                    <a:gd name="T45" fmla="*/ 4 h 8"/>
                    <a:gd name="T46" fmla="*/ 2 w 5"/>
                    <a:gd name="T47" fmla="*/ 3 h 8"/>
                    <a:gd name="T48" fmla="*/ 2 w 5"/>
                    <a:gd name="T49" fmla="*/ 3 h 8"/>
                    <a:gd name="T50" fmla="*/ 2 w 5"/>
                    <a:gd name="T51" fmla="*/ 3 h 8"/>
                    <a:gd name="T52" fmla="*/ 2 w 5"/>
                    <a:gd name="T53" fmla="*/ 3 h 8"/>
                    <a:gd name="T54" fmla="*/ 2 w 5"/>
                    <a:gd name="T55" fmla="*/ 3 h 8"/>
                    <a:gd name="T56" fmla="*/ 3 w 5"/>
                    <a:gd name="T57" fmla="*/ 3 h 8"/>
                    <a:gd name="T58" fmla="*/ 3 w 5"/>
                    <a:gd name="T59" fmla="*/ 3 h 8"/>
                    <a:gd name="T60" fmla="*/ 3 w 5"/>
                    <a:gd name="T61" fmla="*/ 3 h 8"/>
                    <a:gd name="T62" fmla="*/ 3 w 5"/>
                    <a:gd name="T63" fmla="*/ 2 h 8"/>
                    <a:gd name="T64" fmla="*/ 3 w 5"/>
                    <a:gd name="T65" fmla="*/ 3 h 8"/>
                    <a:gd name="T66" fmla="*/ 3 w 5"/>
                    <a:gd name="T67" fmla="*/ 2 h 8"/>
                    <a:gd name="T68" fmla="*/ 3 w 5"/>
                    <a:gd name="T69" fmla="*/ 2 h 8"/>
                    <a:gd name="T70" fmla="*/ 4 w 5"/>
                    <a:gd name="T71" fmla="*/ 2 h 8"/>
                    <a:gd name="T72" fmla="*/ 4 w 5"/>
                    <a:gd name="T73" fmla="*/ 2 h 8"/>
                    <a:gd name="T74" fmla="*/ 4 w 5"/>
                    <a:gd name="T75" fmla="*/ 2 h 8"/>
                    <a:gd name="T76" fmla="*/ 4 w 5"/>
                    <a:gd name="T77" fmla="*/ 2 h 8"/>
                    <a:gd name="T78" fmla="*/ 4 w 5"/>
                    <a:gd name="T79" fmla="*/ 2 h 8"/>
                    <a:gd name="T80" fmla="*/ 4 w 5"/>
                    <a:gd name="T81" fmla="*/ 2 h 8"/>
                    <a:gd name="T82" fmla="*/ 4 w 5"/>
                    <a:gd name="T83" fmla="*/ 1 h 8"/>
                    <a:gd name="T84" fmla="*/ 4 w 5"/>
                    <a:gd name="T85" fmla="*/ 1 h 8"/>
                    <a:gd name="T86" fmla="*/ 4 w 5"/>
                    <a:gd name="T87" fmla="*/ 1 h 8"/>
                    <a:gd name="T88" fmla="*/ 4 w 5"/>
                    <a:gd name="T89" fmla="*/ 1 h 8"/>
                    <a:gd name="T90" fmla="*/ 4 w 5"/>
                    <a:gd name="T91" fmla="*/ 1 h 8"/>
                    <a:gd name="T92" fmla="*/ 5 w 5"/>
                    <a:gd name="T93" fmla="*/ 1 h 8"/>
                    <a:gd name="T94" fmla="*/ 5 w 5"/>
                    <a:gd name="T95" fmla="*/ 1 h 8"/>
                    <a:gd name="T96" fmla="*/ 5 w 5"/>
                    <a:gd name="T97" fmla="*/ 0 h 8"/>
                    <a:gd name="T98" fmla="*/ 5 w 5"/>
                    <a:gd name="T99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8">
                      <a:moveTo>
                        <a:pt x="0" y="8"/>
                      </a:moveTo>
                      <a:lnTo>
                        <a:pt x="0" y="7"/>
                      </a:lnTo>
                      <a:lnTo>
                        <a:pt x="0" y="8"/>
                      </a:lnTo>
                      <a:lnTo>
                        <a:pt x="0" y="7"/>
                      </a:lnTo>
                      <a:lnTo>
                        <a:pt x="0" y="7"/>
                      </a:lnTo>
                      <a:lnTo>
                        <a:pt x="0" y="7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5"/>
                      </a:lnTo>
                      <a:lnTo>
                        <a:pt x="1" y="6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2" y="5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2"/>
                      </a:lnTo>
                      <a:lnTo>
                        <a:pt x="3" y="3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2" name="Freeform 460"/>
                <p:cNvSpPr>
                  <a:spLocks/>
                </p:cNvSpPr>
                <p:nvPr/>
              </p:nvSpPr>
              <p:spPr bwMode="auto">
                <a:xfrm>
                  <a:off x="5027613" y="3338513"/>
                  <a:ext cx="7938" cy="4763"/>
                </a:xfrm>
                <a:custGeom>
                  <a:avLst/>
                  <a:gdLst>
                    <a:gd name="T0" fmla="*/ 0 w 5"/>
                    <a:gd name="T1" fmla="*/ 3 h 3"/>
                    <a:gd name="T2" fmla="*/ 0 w 5"/>
                    <a:gd name="T3" fmla="*/ 3 h 3"/>
                    <a:gd name="T4" fmla="*/ 0 w 5"/>
                    <a:gd name="T5" fmla="*/ 3 h 3"/>
                    <a:gd name="T6" fmla="*/ 0 w 5"/>
                    <a:gd name="T7" fmla="*/ 3 h 3"/>
                    <a:gd name="T8" fmla="*/ 0 w 5"/>
                    <a:gd name="T9" fmla="*/ 3 h 3"/>
                    <a:gd name="T10" fmla="*/ 0 w 5"/>
                    <a:gd name="T11" fmla="*/ 3 h 3"/>
                    <a:gd name="T12" fmla="*/ 0 w 5"/>
                    <a:gd name="T13" fmla="*/ 3 h 3"/>
                    <a:gd name="T14" fmla="*/ 0 w 5"/>
                    <a:gd name="T15" fmla="*/ 3 h 3"/>
                    <a:gd name="T16" fmla="*/ 1 w 5"/>
                    <a:gd name="T17" fmla="*/ 3 h 3"/>
                    <a:gd name="T18" fmla="*/ 1 w 5"/>
                    <a:gd name="T19" fmla="*/ 2 h 3"/>
                    <a:gd name="T20" fmla="*/ 1 w 5"/>
                    <a:gd name="T21" fmla="*/ 3 h 3"/>
                    <a:gd name="T22" fmla="*/ 1 w 5"/>
                    <a:gd name="T23" fmla="*/ 2 h 3"/>
                    <a:gd name="T24" fmla="*/ 1 w 5"/>
                    <a:gd name="T25" fmla="*/ 2 h 3"/>
                    <a:gd name="T26" fmla="*/ 1 w 5"/>
                    <a:gd name="T27" fmla="*/ 2 h 3"/>
                    <a:gd name="T28" fmla="*/ 1 w 5"/>
                    <a:gd name="T29" fmla="*/ 2 h 3"/>
                    <a:gd name="T30" fmla="*/ 1 w 5"/>
                    <a:gd name="T31" fmla="*/ 2 h 3"/>
                    <a:gd name="T32" fmla="*/ 2 w 5"/>
                    <a:gd name="T33" fmla="*/ 2 h 3"/>
                    <a:gd name="T34" fmla="*/ 2 w 5"/>
                    <a:gd name="T35" fmla="*/ 2 h 3"/>
                    <a:gd name="T36" fmla="*/ 2 w 5"/>
                    <a:gd name="T37" fmla="*/ 2 h 3"/>
                    <a:gd name="T38" fmla="*/ 2 w 5"/>
                    <a:gd name="T39" fmla="*/ 2 h 3"/>
                    <a:gd name="T40" fmla="*/ 2 w 5"/>
                    <a:gd name="T41" fmla="*/ 2 h 3"/>
                    <a:gd name="T42" fmla="*/ 2 w 5"/>
                    <a:gd name="T43" fmla="*/ 2 h 3"/>
                    <a:gd name="T44" fmla="*/ 2 w 5"/>
                    <a:gd name="T45" fmla="*/ 2 h 3"/>
                    <a:gd name="T46" fmla="*/ 2 w 5"/>
                    <a:gd name="T47" fmla="*/ 2 h 3"/>
                    <a:gd name="T48" fmla="*/ 2 w 5"/>
                    <a:gd name="T49" fmla="*/ 2 h 3"/>
                    <a:gd name="T50" fmla="*/ 2 w 5"/>
                    <a:gd name="T51" fmla="*/ 2 h 3"/>
                    <a:gd name="T52" fmla="*/ 2 w 5"/>
                    <a:gd name="T53" fmla="*/ 1 h 3"/>
                    <a:gd name="T54" fmla="*/ 3 w 5"/>
                    <a:gd name="T55" fmla="*/ 2 h 3"/>
                    <a:gd name="T56" fmla="*/ 3 w 5"/>
                    <a:gd name="T57" fmla="*/ 2 h 3"/>
                    <a:gd name="T58" fmla="*/ 3 w 5"/>
                    <a:gd name="T59" fmla="*/ 1 h 3"/>
                    <a:gd name="T60" fmla="*/ 3 w 5"/>
                    <a:gd name="T61" fmla="*/ 2 h 3"/>
                    <a:gd name="T62" fmla="*/ 3 w 5"/>
                    <a:gd name="T63" fmla="*/ 1 h 3"/>
                    <a:gd name="T64" fmla="*/ 3 w 5"/>
                    <a:gd name="T65" fmla="*/ 1 h 3"/>
                    <a:gd name="T66" fmla="*/ 3 w 5"/>
                    <a:gd name="T67" fmla="*/ 1 h 3"/>
                    <a:gd name="T68" fmla="*/ 3 w 5"/>
                    <a:gd name="T69" fmla="*/ 1 h 3"/>
                    <a:gd name="T70" fmla="*/ 3 w 5"/>
                    <a:gd name="T71" fmla="*/ 1 h 3"/>
                    <a:gd name="T72" fmla="*/ 3 w 5"/>
                    <a:gd name="T73" fmla="*/ 1 h 3"/>
                    <a:gd name="T74" fmla="*/ 3 w 5"/>
                    <a:gd name="T75" fmla="*/ 1 h 3"/>
                    <a:gd name="T76" fmla="*/ 4 w 5"/>
                    <a:gd name="T77" fmla="*/ 1 h 3"/>
                    <a:gd name="T78" fmla="*/ 4 w 5"/>
                    <a:gd name="T79" fmla="*/ 1 h 3"/>
                    <a:gd name="T80" fmla="*/ 4 w 5"/>
                    <a:gd name="T81" fmla="*/ 1 h 3"/>
                    <a:gd name="T82" fmla="*/ 4 w 5"/>
                    <a:gd name="T83" fmla="*/ 1 h 3"/>
                    <a:gd name="T84" fmla="*/ 4 w 5"/>
                    <a:gd name="T85" fmla="*/ 1 h 3"/>
                    <a:gd name="T86" fmla="*/ 4 w 5"/>
                    <a:gd name="T87" fmla="*/ 1 h 3"/>
                    <a:gd name="T88" fmla="*/ 4 w 5"/>
                    <a:gd name="T89" fmla="*/ 1 h 3"/>
                    <a:gd name="T90" fmla="*/ 5 w 5"/>
                    <a:gd name="T91" fmla="*/ 1 h 3"/>
                    <a:gd name="T92" fmla="*/ 5 w 5"/>
                    <a:gd name="T93" fmla="*/ 0 h 3"/>
                    <a:gd name="T94" fmla="*/ 5 w 5"/>
                    <a:gd name="T95" fmla="*/ 1 h 3"/>
                    <a:gd name="T96" fmla="*/ 5 w 5"/>
                    <a:gd name="T97" fmla="*/ 0 h 3"/>
                    <a:gd name="T98" fmla="*/ 5 w 5"/>
                    <a:gd name="T99" fmla="*/ 1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3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1" y="3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1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3" name="Freeform 461"/>
                <p:cNvSpPr>
                  <a:spLocks/>
                </p:cNvSpPr>
                <p:nvPr/>
              </p:nvSpPr>
              <p:spPr bwMode="auto">
                <a:xfrm>
                  <a:off x="5035551" y="3338513"/>
                  <a:ext cx="7938" cy="1588"/>
                </a:xfrm>
                <a:custGeom>
                  <a:avLst/>
                  <a:gdLst>
                    <a:gd name="T0" fmla="*/ 0 w 5"/>
                    <a:gd name="T1" fmla="*/ 1 h 1"/>
                    <a:gd name="T2" fmla="*/ 0 w 5"/>
                    <a:gd name="T3" fmla="*/ 1 h 1"/>
                    <a:gd name="T4" fmla="*/ 0 w 5"/>
                    <a:gd name="T5" fmla="*/ 0 h 1"/>
                    <a:gd name="T6" fmla="*/ 0 w 5"/>
                    <a:gd name="T7" fmla="*/ 1 h 1"/>
                    <a:gd name="T8" fmla="*/ 0 w 5"/>
                    <a:gd name="T9" fmla="*/ 0 h 1"/>
                    <a:gd name="T10" fmla="*/ 0 w 5"/>
                    <a:gd name="T11" fmla="*/ 0 h 1"/>
                    <a:gd name="T12" fmla="*/ 0 w 5"/>
                    <a:gd name="T13" fmla="*/ 0 h 1"/>
                    <a:gd name="T14" fmla="*/ 0 w 5"/>
                    <a:gd name="T15" fmla="*/ 0 h 1"/>
                    <a:gd name="T16" fmla="*/ 1 w 5"/>
                    <a:gd name="T17" fmla="*/ 1 h 1"/>
                    <a:gd name="T18" fmla="*/ 1 w 5"/>
                    <a:gd name="T19" fmla="*/ 0 h 1"/>
                    <a:gd name="T20" fmla="*/ 1 w 5"/>
                    <a:gd name="T21" fmla="*/ 0 h 1"/>
                    <a:gd name="T22" fmla="*/ 1 w 5"/>
                    <a:gd name="T23" fmla="*/ 0 h 1"/>
                    <a:gd name="T24" fmla="*/ 1 w 5"/>
                    <a:gd name="T25" fmla="*/ 0 h 1"/>
                    <a:gd name="T26" fmla="*/ 1 w 5"/>
                    <a:gd name="T27" fmla="*/ 0 h 1"/>
                    <a:gd name="T28" fmla="*/ 1 w 5"/>
                    <a:gd name="T29" fmla="*/ 0 h 1"/>
                    <a:gd name="T30" fmla="*/ 1 w 5"/>
                    <a:gd name="T31" fmla="*/ 0 h 1"/>
                    <a:gd name="T32" fmla="*/ 1 w 5"/>
                    <a:gd name="T33" fmla="*/ 0 h 1"/>
                    <a:gd name="T34" fmla="*/ 1 w 5"/>
                    <a:gd name="T35" fmla="*/ 0 h 1"/>
                    <a:gd name="T36" fmla="*/ 1 w 5"/>
                    <a:gd name="T37" fmla="*/ 0 h 1"/>
                    <a:gd name="T38" fmla="*/ 2 w 5"/>
                    <a:gd name="T39" fmla="*/ 0 h 1"/>
                    <a:gd name="T40" fmla="*/ 2 w 5"/>
                    <a:gd name="T41" fmla="*/ 0 h 1"/>
                    <a:gd name="T42" fmla="*/ 2 w 5"/>
                    <a:gd name="T43" fmla="*/ 0 h 1"/>
                    <a:gd name="T44" fmla="*/ 2 w 5"/>
                    <a:gd name="T45" fmla="*/ 0 h 1"/>
                    <a:gd name="T46" fmla="*/ 2 w 5"/>
                    <a:gd name="T47" fmla="*/ 0 h 1"/>
                    <a:gd name="T48" fmla="*/ 2 w 5"/>
                    <a:gd name="T49" fmla="*/ 0 h 1"/>
                    <a:gd name="T50" fmla="*/ 2 w 5"/>
                    <a:gd name="T51" fmla="*/ 0 h 1"/>
                    <a:gd name="T52" fmla="*/ 3 w 5"/>
                    <a:gd name="T53" fmla="*/ 0 h 1"/>
                    <a:gd name="T54" fmla="*/ 3 w 5"/>
                    <a:gd name="T55" fmla="*/ 0 h 1"/>
                    <a:gd name="T56" fmla="*/ 3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0 h 1"/>
                    <a:gd name="T64" fmla="*/ 3 w 5"/>
                    <a:gd name="T65" fmla="*/ 0 h 1"/>
                    <a:gd name="T66" fmla="*/ 3 w 5"/>
                    <a:gd name="T67" fmla="*/ 0 h 1"/>
                    <a:gd name="T68" fmla="*/ 3 w 5"/>
                    <a:gd name="T69" fmla="*/ 0 h 1"/>
                    <a:gd name="T70" fmla="*/ 3 w 5"/>
                    <a:gd name="T71" fmla="*/ 1 h 1"/>
                    <a:gd name="T72" fmla="*/ 3 w 5"/>
                    <a:gd name="T73" fmla="*/ 0 h 1"/>
                    <a:gd name="T74" fmla="*/ 4 w 5"/>
                    <a:gd name="T75" fmla="*/ 0 h 1"/>
                    <a:gd name="T76" fmla="*/ 4 w 5"/>
                    <a:gd name="T77" fmla="*/ 1 h 1"/>
                    <a:gd name="T78" fmla="*/ 4 w 5"/>
                    <a:gd name="T79" fmla="*/ 0 h 1"/>
                    <a:gd name="T80" fmla="*/ 4 w 5"/>
                    <a:gd name="T81" fmla="*/ 1 h 1"/>
                    <a:gd name="T82" fmla="*/ 4 w 5"/>
                    <a:gd name="T83" fmla="*/ 0 h 1"/>
                    <a:gd name="T84" fmla="*/ 4 w 5"/>
                    <a:gd name="T85" fmla="*/ 1 h 1"/>
                    <a:gd name="T86" fmla="*/ 4 w 5"/>
                    <a:gd name="T87" fmla="*/ 1 h 1"/>
                    <a:gd name="T88" fmla="*/ 4 w 5"/>
                    <a:gd name="T89" fmla="*/ 0 h 1"/>
                    <a:gd name="T90" fmla="*/ 4 w 5"/>
                    <a:gd name="T91" fmla="*/ 1 h 1"/>
                    <a:gd name="T92" fmla="*/ 4 w 5"/>
                    <a:gd name="T93" fmla="*/ 0 h 1"/>
                    <a:gd name="T94" fmla="*/ 4 w 5"/>
                    <a:gd name="T95" fmla="*/ 1 h 1"/>
                    <a:gd name="T96" fmla="*/ 5 w 5"/>
                    <a:gd name="T97" fmla="*/ 1 h 1"/>
                    <a:gd name="T98" fmla="*/ 5 w 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4" name="Freeform 462"/>
                <p:cNvSpPr>
                  <a:spLocks/>
                </p:cNvSpPr>
                <p:nvPr/>
              </p:nvSpPr>
              <p:spPr bwMode="auto">
                <a:xfrm>
                  <a:off x="5043488" y="3340100"/>
                  <a:ext cx="7938" cy="3175"/>
                </a:xfrm>
                <a:custGeom>
                  <a:avLst/>
                  <a:gdLst>
                    <a:gd name="T0" fmla="*/ 0 w 5"/>
                    <a:gd name="T1" fmla="*/ 0 h 2"/>
                    <a:gd name="T2" fmla="*/ 0 w 5"/>
                    <a:gd name="T3" fmla="*/ 0 h 2"/>
                    <a:gd name="T4" fmla="*/ 0 w 5"/>
                    <a:gd name="T5" fmla="*/ 0 h 2"/>
                    <a:gd name="T6" fmla="*/ 0 w 5"/>
                    <a:gd name="T7" fmla="*/ 0 h 2"/>
                    <a:gd name="T8" fmla="*/ 0 w 5"/>
                    <a:gd name="T9" fmla="*/ 0 h 2"/>
                    <a:gd name="T10" fmla="*/ 0 w 5"/>
                    <a:gd name="T11" fmla="*/ 0 h 2"/>
                    <a:gd name="T12" fmla="*/ 0 w 5"/>
                    <a:gd name="T13" fmla="*/ 0 h 2"/>
                    <a:gd name="T14" fmla="*/ 1 w 5"/>
                    <a:gd name="T15" fmla="*/ 0 h 2"/>
                    <a:gd name="T16" fmla="*/ 1 w 5"/>
                    <a:gd name="T17" fmla="*/ 0 h 2"/>
                    <a:gd name="T18" fmla="*/ 1 w 5"/>
                    <a:gd name="T19" fmla="*/ 0 h 2"/>
                    <a:gd name="T20" fmla="*/ 1 w 5"/>
                    <a:gd name="T21" fmla="*/ 0 h 2"/>
                    <a:gd name="T22" fmla="*/ 1 w 5"/>
                    <a:gd name="T23" fmla="*/ 0 h 2"/>
                    <a:gd name="T24" fmla="*/ 1 w 5"/>
                    <a:gd name="T25" fmla="*/ 0 h 2"/>
                    <a:gd name="T26" fmla="*/ 1 w 5"/>
                    <a:gd name="T27" fmla="*/ 1 h 2"/>
                    <a:gd name="T28" fmla="*/ 1 w 5"/>
                    <a:gd name="T29" fmla="*/ 0 h 2"/>
                    <a:gd name="T30" fmla="*/ 1 w 5"/>
                    <a:gd name="T31" fmla="*/ 0 h 2"/>
                    <a:gd name="T32" fmla="*/ 1 w 5"/>
                    <a:gd name="T33" fmla="*/ 1 h 2"/>
                    <a:gd name="T34" fmla="*/ 1 w 5"/>
                    <a:gd name="T35" fmla="*/ 0 h 2"/>
                    <a:gd name="T36" fmla="*/ 2 w 5"/>
                    <a:gd name="T37" fmla="*/ 1 h 2"/>
                    <a:gd name="T38" fmla="*/ 2 w 5"/>
                    <a:gd name="T39" fmla="*/ 1 h 2"/>
                    <a:gd name="T40" fmla="*/ 2 w 5"/>
                    <a:gd name="T41" fmla="*/ 1 h 2"/>
                    <a:gd name="T42" fmla="*/ 2 w 5"/>
                    <a:gd name="T43" fmla="*/ 1 h 2"/>
                    <a:gd name="T44" fmla="*/ 2 w 5"/>
                    <a:gd name="T45" fmla="*/ 1 h 2"/>
                    <a:gd name="T46" fmla="*/ 2 w 5"/>
                    <a:gd name="T47" fmla="*/ 1 h 2"/>
                    <a:gd name="T48" fmla="*/ 2 w 5"/>
                    <a:gd name="T49" fmla="*/ 1 h 2"/>
                    <a:gd name="T50" fmla="*/ 2 w 5"/>
                    <a:gd name="T51" fmla="*/ 1 h 2"/>
                    <a:gd name="T52" fmla="*/ 2 w 5"/>
                    <a:gd name="T53" fmla="*/ 1 h 2"/>
                    <a:gd name="T54" fmla="*/ 2 w 5"/>
                    <a:gd name="T55" fmla="*/ 1 h 2"/>
                    <a:gd name="T56" fmla="*/ 2 w 5"/>
                    <a:gd name="T57" fmla="*/ 1 h 2"/>
                    <a:gd name="T58" fmla="*/ 3 w 5"/>
                    <a:gd name="T59" fmla="*/ 1 h 2"/>
                    <a:gd name="T60" fmla="*/ 3 w 5"/>
                    <a:gd name="T61" fmla="*/ 1 h 2"/>
                    <a:gd name="T62" fmla="*/ 3 w 5"/>
                    <a:gd name="T63" fmla="*/ 1 h 2"/>
                    <a:gd name="T64" fmla="*/ 3 w 5"/>
                    <a:gd name="T65" fmla="*/ 1 h 2"/>
                    <a:gd name="T66" fmla="*/ 3 w 5"/>
                    <a:gd name="T67" fmla="*/ 1 h 2"/>
                    <a:gd name="T68" fmla="*/ 3 w 5"/>
                    <a:gd name="T69" fmla="*/ 1 h 2"/>
                    <a:gd name="T70" fmla="*/ 3 w 5"/>
                    <a:gd name="T71" fmla="*/ 1 h 2"/>
                    <a:gd name="T72" fmla="*/ 4 w 5"/>
                    <a:gd name="T73" fmla="*/ 1 h 2"/>
                    <a:gd name="T74" fmla="*/ 4 w 5"/>
                    <a:gd name="T75" fmla="*/ 1 h 2"/>
                    <a:gd name="T76" fmla="*/ 4 w 5"/>
                    <a:gd name="T77" fmla="*/ 2 h 2"/>
                    <a:gd name="T78" fmla="*/ 4 w 5"/>
                    <a:gd name="T79" fmla="*/ 1 h 2"/>
                    <a:gd name="T80" fmla="*/ 4 w 5"/>
                    <a:gd name="T81" fmla="*/ 2 h 2"/>
                    <a:gd name="T82" fmla="*/ 4 w 5"/>
                    <a:gd name="T83" fmla="*/ 2 h 2"/>
                    <a:gd name="T84" fmla="*/ 4 w 5"/>
                    <a:gd name="T85" fmla="*/ 2 h 2"/>
                    <a:gd name="T86" fmla="*/ 4 w 5"/>
                    <a:gd name="T87" fmla="*/ 2 h 2"/>
                    <a:gd name="T88" fmla="*/ 4 w 5"/>
                    <a:gd name="T89" fmla="*/ 2 h 2"/>
                    <a:gd name="T90" fmla="*/ 4 w 5"/>
                    <a:gd name="T91" fmla="*/ 2 h 2"/>
                    <a:gd name="T92" fmla="*/ 4 w 5"/>
                    <a:gd name="T93" fmla="*/ 2 h 2"/>
                    <a:gd name="T94" fmla="*/ 4 w 5"/>
                    <a:gd name="T95" fmla="*/ 2 h 2"/>
                    <a:gd name="T96" fmla="*/ 5 w 5"/>
                    <a:gd name="T97" fmla="*/ 2 h 2"/>
                    <a:gd name="T98" fmla="*/ 5 w 5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5" name="Freeform 463"/>
                <p:cNvSpPr>
                  <a:spLocks/>
                </p:cNvSpPr>
                <p:nvPr/>
              </p:nvSpPr>
              <p:spPr bwMode="auto">
                <a:xfrm>
                  <a:off x="5051426" y="3343275"/>
                  <a:ext cx="7938" cy="6350"/>
                </a:xfrm>
                <a:custGeom>
                  <a:avLst/>
                  <a:gdLst>
                    <a:gd name="T0" fmla="*/ 0 w 5"/>
                    <a:gd name="T1" fmla="*/ 0 h 4"/>
                    <a:gd name="T2" fmla="*/ 0 w 5"/>
                    <a:gd name="T3" fmla="*/ 0 h 4"/>
                    <a:gd name="T4" fmla="*/ 0 w 5"/>
                    <a:gd name="T5" fmla="*/ 0 h 4"/>
                    <a:gd name="T6" fmla="*/ 0 w 5"/>
                    <a:gd name="T7" fmla="*/ 0 h 4"/>
                    <a:gd name="T8" fmla="*/ 0 w 5"/>
                    <a:gd name="T9" fmla="*/ 0 h 4"/>
                    <a:gd name="T10" fmla="*/ 0 w 5"/>
                    <a:gd name="T11" fmla="*/ 0 h 4"/>
                    <a:gd name="T12" fmla="*/ 0 w 5"/>
                    <a:gd name="T13" fmla="*/ 1 h 4"/>
                    <a:gd name="T14" fmla="*/ 0 w 5"/>
                    <a:gd name="T15" fmla="*/ 1 h 4"/>
                    <a:gd name="T16" fmla="*/ 0 w 5"/>
                    <a:gd name="T17" fmla="*/ 1 h 4"/>
                    <a:gd name="T18" fmla="*/ 0 w 5"/>
                    <a:gd name="T19" fmla="*/ 1 h 4"/>
                    <a:gd name="T20" fmla="*/ 1 w 5"/>
                    <a:gd name="T21" fmla="*/ 1 h 4"/>
                    <a:gd name="T22" fmla="*/ 1 w 5"/>
                    <a:gd name="T23" fmla="*/ 1 h 4"/>
                    <a:gd name="T24" fmla="*/ 1 w 5"/>
                    <a:gd name="T25" fmla="*/ 1 h 4"/>
                    <a:gd name="T26" fmla="*/ 1 w 5"/>
                    <a:gd name="T27" fmla="*/ 1 h 4"/>
                    <a:gd name="T28" fmla="*/ 1 w 5"/>
                    <a:gd name="T29" fmla="*/ 1 h 4"/>
                    <a:gd name="T30" fmla="*/ 1 w 5"/>
                    <a:gd name="T31" fmla="*/ 1 h 4"/>
                    <a:gd name="T32" fmla="*/ 1 w 5"/>
                    <a:gd name="T33" fmla="*/ 2 h 4"/>
                    <a:gd name="T34" fmla="*/ 2 w 5"/>
                    <a:gd name="T35" fmla="*/ 1 h 4"/>
                    <a:gd name="T36" fmla="*/ 2 w 5"/>
                    <a:gd name="T37" fmla="*/ 2 h 4"/>
                    <a:gd name="T38" fmla="*/ 2 w 5"/>
                    <a:gd name="T39" fmla="*/ 2 h 4"/>
                    <a:gd name="T40" fmla="*/ 2 w 5"/>
                    <a:gd name="T41" fmla="*/ 2 h 4"/>
                    <a:gd name="T42" fmla="*/ 2 w 5"/>
                    <a:gd name="T43" fmla="*/ 2 h 4"/>
                    <a:gd name="T44" fmla="*/ 2 w 5"/>
                    <a:gd name="T45" fmla="*/ 2 h 4"/>
                    <a:gd name="T46" fmla="*/ 2 w 5"/>
                    <a:gd name="T47" fmla="*/ 2 h 4"/>
                    <a:gd name="T48" fmla="*/ 2 w 5"/>
                    <a:gd name="T49" fmla="*/ 2 h 4"/>
                    <a:gd name="T50" fmla="*/ 2 w 5"/>
                    <a:gd name="T51" fmla="*/ 2 h 4"/>
                    <a:gd name="T52" fmla="*/ 2 w 5"/>
                    <a:gd name="T53" fmla="*/ 2 h 4"/>
                    <a:gd name="T54" fmla="*/ 2 w 5"/>
                    <a:gd name="T55" fmla="*/ 2 h 4"/>
                    <a:gd name="T56" fmla="*/ 3 w 5"/>
                    <a:gd name="T57" fmla="*/ 2 h 4"/>
                    <a:gd name="T58" fmla="*/ 3 w 5"/>
                    <a:gd name="T59" fmla="*/ 2 h 4"/>
                    <a:gd name="T60" fmla="*/ 3 w 5"/>
                    <a:gd name="T61" fmla="*/ 2 h 4"/>
                    <a:gd name="T62" fmla="*/ 3 w 5"/>
                    <a:gd name="T63" fmla="*/ 3 h 4"/>
                    <a:gd name="T64" fmla="*/ 3 w 5"/>
                    <a:gd name="T65" fmla="*/ 2 h 4"/>
                    <a:gd name="T66" fmla="*/ 3 w 5"/>
                    <a:gd name="T67" fmla="*/ 3 h 4"/>
                    <a:gd name="T68" fmla="*/ 3 w 5"/>
                    <a:gd name="T69" fmla="*/ 3 h 4"/>
                    <a:gd name="T70" fmla="*/ 3 w 5"/>
                    <a:gd name="T71" fmla="*/ 3 h 4"/>
                    <a:gd name="T72" fmla="*/ 3 w 5"/>
                    <a:gd name="T73" fmla="*/ 3 h 4"/>
                    <a:gd name="T74" fmla="*/ 3 w 5"/>
                    <a:gd name="T75" fmla="*/ 3 h 4"/>
                    <a:gd name="T76" fmla="*/ 3 w 5"/>
                    <a:gd name="T77" fmla="*/ 3 h 4"/>
                    <a:gd name="T78" fmla="*/ 4 w 5"/>
                    <a:gd name="T79" fmla="*/ 3 h 4"/>
                    <a:gd name="T80" fmla="*/ 4 w 5"/>
                    <a:gd name="T81" fmla="*/ 3 h 4"/>
                    <a:gd name="T82" fmla="*/ 4 w 5"/>
                    <a:gd name="T83" fmla="*/ 3 h 4"/>
                    <a:gd name="T84" fmla="*/ 4 w 5"/>
                    <a:gd name="T85" fmla="*/ 3 h 4"/>
                    <a:gd name="T86" fmla="*/ 4 w 5"/>
                    <a:gd name="T87" fmla="*/ 3 h 4"/>
                    <a:gd name="T88" fmla="*/ 4 w 5"/>
                    <a:gd name="T89" fmla="*/ 3 h 4"/>
                    <a:gd name="T90" fmla="*/ 4 w 5"/>
                    <a:gd name="T91" fmla="*/ 3 h 4"/>
                    <a:gd name="T92" fmla="*/ 4 w 5"/>
                    <a:gd name="T93" fmla="*/ 4 h 4"/>
                    <a:gd name="T94" fmla="*/ 5 w 5"/>
                    <a:gd name="T95" fmla="*/ 3 h 4"/>
                    <a:gd name="T96" fmla="*/ 5 w 5"/>
                    <a:gd name="T97" fmla="*/ 4 h 4"/>
                    <a:gd name="T98" fmla="*/ 5 w 5"/>
                    <a:gd name="T9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3"/>
                      </a:lnTo>
                      <a:lnTo>
                        <a:pt x="3" y="2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4"/>
                      </a:lnTo>
                      <a:lnTo>
                        <a:pt x="5" y="3"/>
                      </a:lnTo>
                      <a:lnTo>
                        <a:pt x="5" y="4"/>
                      </a:lnTo>
                      <a:lnTo>
                        <a:pt x="5" y="4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6" name="Freeform 464"/>
                <p:cNvSpPr>
                  <a:spLocks/>
                </p:cNvSpPr>
                <p:nvPr/>
              </p:nvSpPr>
              <p:spPr bwMode="auto">
                <a:xfrm>
                  <a:off x="5059363" y="3349625"/>
                  <a:ext cx="6350" cy="3175"/>
                </a:xfrm>
                <a:custGeom>
                  <a:avLst/>
                  <a:gdLst>
                    <a:gd name="T0" fmla="*/ 0 w 4"/>
                    <a:gd name="T1" fmla="*/ 0 h 2"/>
                    <a:gd name="T2" fmla="*/ 0 w 4"/>
                    <a:gd name="T3" fmla="*/ 0 h 2"/>
                    <a:gd name="T4" fmla="*/ 0 w 4"/>
                    <a:gd name="T5" fmla="*/ 0 h 2"/>
                    <a:gd name="T6" fmla="*/ 0 w 4"/>
                    <a:gd name="T7" fmla="*/ 0 h 2"/>
                    <a:gd name="T8" fmla="*/ 0 w 4"/>
                    <a:gd name="T9" fmla="*/ 0 h 2"/>
                    <a:gd name="T10" fmla="*/ 0 w 4"/>
                    <a:gd name="T11" fmla="*/ 0 h 2"/>
                    <a:gd name="T12" fmla="*/ 0 w 4"/>
                    <a:gd name="T13" fmla="*/ 0 h 2"/>
                    <a:gd name="T14" fmla="*/ 0 w 4"/>
                    <a:gd name="T15" fmla="*/ 0 h 2"/>
                    <a:gd name="T16" fmla="*/ 0 w 4"/>
                    <a:gd name="T17" fmla="*/ 0 h 2"/>
                    <a:gd name="T18" fmla="*/ 1 w 4"/>
                    <a:gd name="T19" fmla="*/ 1 h 2"/>
                    <a:gd name="T20" fmla="*/ 1 w 4"/>
                    <a:gd name="T21" fmla="*/ 0 h 2"/>
                    <a:gd name="T22" fmla="*/ 1 w 4"/>
                    <a:gd name="T23" fmla="*/ 1 h 2"/>
                    <a:gd name="T24" fmla="*/ 1 w 4"/>
                    <a:gd name="T25" fmla="*/ 1 h 2"/>
                    <a:gd name="T26" fmla="*/ 1 w 4"/>
                    <a:gd name="T27" fmla="*/ 1 h 2"/>
                    <a:gd name="T28" fmla="*/ 1 w 4"/>
                    <a:gd name="T29" fmla="*/ 1 h 2"/>
                    <a:gd name="T30" fmla="*/ 1 w 4"/>
                    <a:gd name="T31" fmla="*/ 1 h 2"/>
                    <a:gd name="T32" fmla="*/ 1 w 4"/>
                    <a:gd name="T33" fmla="*/ 1 h 2"/>
                    <a:gd name="T34" fmla="*/ 1 w 4"/>
                    <a:gd name="T35" fmla="*/ 1 h 2"/>
                    <a:gd name="T36" fmla="*/ 1 w 4"/>
                    <a:gd name="T37" fmla="*/ 1 h 2"/>
                    <a:gd name="T38" fmla="*/ 1 w 4"/>
                    <a:gd name="T39" fmla="*/ 1 h 2"/>
                    <a:gd name="T40" fmla="*/ 2 w 4"/>
                    <a:gd name="T41" fmla="*/ 1 h 2"/>
                    <a:gd name="T42" fmla="*/ 2 w 4"/>
                    <a:gd name="T43" fmla="*/ 1 h 2"/>
                    <a:gd name="T44" fmla="*/ 2 w 4"/>
                    <a:gd name="T45" fmla="*/ 1 h 2"/>
                    <a:gd name="T46" fmla="*/ 2 w 4"/>
                    <a:gd name="T47" fmla="*/ 1 h 2"/>
                    <a:gd name="T48" fmla="*/ 2 w 4"/>
                    <a:gd name="T49" fmla="*/ 1 h 2"/>
                    <a:gd name="T50" fmla="*/ 2 w 4"/>
                    <a:gd name="T51" fmla="*/ 1 h 2"/>
                    <a:gd name="T52" fmla="*/ 2 w 4"/>
                    <a:gd name="T53" fmla="*/ 1 h 2"/>
                    <a:gd name="T54" fmla="*/ 3 w 4"/>
                    <a:gd name="T55" fmla="*/ 1 h 2"/>
                    <a:gd name="T56" fmla="*/ 3 w 4"/>
                    <a:gd name="T57" fmla="*/ 1 h 2"/>
                    <a:gd name="T58" fmla="*/ 3 w 4"/>
                    <a:gd name="T59" fmla="*/ 2 h 2"/>
                    <a:gd name="T60" fmla="*/ 3 w 4"/>
                    <a:gd name="T61" fmla="*/ 1 h 2"/>
                    <a:gd name="T62" fmla="*/ 3 w 4"/>
                    <a:gd name="T63" fmla="*/ 2 h 2"/>
                    <a:gd name="T64" fmla="*/ 3 w 4"/>
                    <a:gd name="T65" fmla="*/ 2 h 2"/>
                    <a:gd name="T66" fmla="*/ 3 w 4"/>
                    <a:gd name="T67" fmla="*/ 2 h 2"/>
                    <a:gd name="T68" fmla="*/ 3 w 4"/>
                    <a:gd name="T69" fmla="*/ 2 h 2"/>
                    <a:gd name="T70" fmla="*/ 3 w 4"/>
                    <a:gd name="T71" fmla="*/ 2 h 2"/>
                    <a:gd name="T72" fmla="*/ 3 w 4"/>
                    <a:gd name="T73" fmla="*/ 2 h 2"/>
                    <a:gd name="T74" fmla="*/ 3 w 4"/>
                    <a:gd name="T75" fmla="*/ 2 h 2"/>
                    <a:gd name="T76" fmla="*/ 4 w 4"/>
                    <a:gd name="T77" fmla="*/ 2 h 2"/>
                    <a:gd name="T78" fmla="*/ 4 w 4"/>
                    <a:gd name="T79" fmla="*/ 2 h 2"/>
                    <a:gd name="T80" fmla="*/ 4 w 4"/>
                    <a:gd name="T81" fmla="*/ 2 h 2"/>
                    <a:gd name="T82" fmla="*/ 4 w 4"/>
                    <a:gd name="T83" fmla="*/ 2 h 2"/>
                    <a:gd name="T84" fmla="*/ 4 w 4"/>
                    <a:gd name="T85" fmla="*/ 2 h 2"/>
                    <a:gd name="T86" fmla="*/ 4 w 4"/>
                    <a:gd name="T87" fmla="*/ 2 h 2"/>
                    <a:gd name="T88" fmla="*/ 4 w 4"/>
                    <a:gd name="T89" fmla="*/ 2 h 2"/>
                    <a:gd name="T90" fmla="*/ 4 w 4"/>
                    <a:gd name="T91" fmla="*/ 2 h 2"/>
                    <a:gd name="T92" fmla="*/ 4 w 4"/>
                    <a:gd name="T93" fmla="*/ 2 h 2"/>
                    <a:gd name="T94" fmla="*/ 4 w 4"/>
                    <a:gd name="T95" fmla="*/ 2 h 2"/>
                    <a:gd name="T96" fmla="*/ 4 w 4"/>
                    <a:gd name="T97" fmla="*/ 2 h 2"/>
                    <a:gd name="T98" fmla="*/ 4 w 4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7" name="Freeform 465"/>
                <p:cNvSpPr>
                  <a:spLocks/>
                </p:cNvSpPr>
                <p:nvPr/>
              </p:nvSpPr>
              <p:spPr bwMode="auto">
                <a:xfrm>
                  <a:off x="5065713" y="3352800"/>
                  <a:ext cx="9525" cy="1588"/>
                </a:xfrm>
                <a:custGeom>
                  <a:avLst/>
                  <a:gdLst>
                    <a:gd name="T0" fmla="*/ 0 w 6"/>
                    <a:gd name="T1" fmla="*/ 0 h 1"/>
                    <a:gd name="T2" fmla="*/ 1 w 6"/>
                    <a:gd name="T3" fmla="*/ 0 h 1"/>
                    <a:gd name="T4" fmla="*/ 1 w 6"/>
                    <a:gd name="T5" fmla="*/ 1 h 1"/>
                    <a:gd name="T6" fmla="*/ 1 w 6"/>
                    <a:gd name="T7" fmla="*/ 0 h 1"/>
                    <a:gd name="T8" fmla="*/ 1 w 6"/>
                    <a:gd name="T9" fmla="*/ 0 h 1"/>
                    <a:gd name="T10" fmla="*/ 1 w 6"/>
                    <a:gd name="T11" fmla="*/ 1 h 1"/>
                    <a:gd name="T12" fmla="*/ 1 w 6"/>
                    <a:gd name="T13" fmla="*/ 0 h 1"/>
                    <a:gd name="T14" fmla="*/ 1 w 6"/>
                    <a:gd name="T15" fmla="*/ 1 h 1"/>
                    <a:gd name="T16" fmla="*/ 2 w 6"/>
                    <a:gd name="T17" fmla="*/ 0 h 1"/>
                    <a:gd name="T18" fmla="*/ 2 w 6"/>
                    <a:gd name="T19" fmla="*/ 1 h 1"/>
                    <a:gd name="T20" fmla="*/ 2 w 6"/>
                    <a:gd name="T21" fmla="*/ 1 h 1"/>
                    <a:gd name="T22" fmla="*/ 2 w 6"/>
                    <a:gd name="T23" fmla="*/ 1 h 1"/>
                    <a:gd name="T24" fmla="*/ 2 w 6"/>
                    <a:gd name="T25" fmla="*/ 1 h 1"/>
                    <a:gd name="T26" fmla="*/ 2 w 6"/>
                    <a:gd name="T27" fmla="*/ 1 h 1"/>
                    <a:gd name="T28" fmla="*/ 2 w 6"/>
                    <a:gd name="T29" fmla="*/ 1 h 1"/>
                    <a:gd name="T30" fmla="*/ 2 w 6"/>
                    <a:gd name="T31" fmla="*/ 1 h 1"/>
                    <a:gd name="T32" fmla="*/ 2 w 6"/>
                    <a:gd name="T33" fmla="*/ 1 h 1"/>
                    <a:gd name="T34" fmla="*/ 2 w 6"/>
                    <a:gd name="T35" fmla="*/ 1 h 1"/>
                    <a:gd name="T36" fmla="*/ 2 w 6"/>
                    <a:gd name="T37" fmla="*/ 1 h 1"/>
                    <a:gd name="T38" fmla="*/ 3 w 6"/>
                    <a:gd name="T39" fmla="*/ 1 h 1"/>
                    <a:gd name="T40" fmla="*/ 3 w 6"/>
                    <a:gd name="T41" fmla="*/ 1 h 1"/>
                    <a:gd name="T42" fmla="*/ 3 w 6"/>
                    <a:gd name="T43" fmla="*/ 1 h 1"/>
                    <a:gd name="T44" fmla="*/ 3 w 6"/>
                    <a:gd name="T45" fmla="*/ 1 h 1"/>
                    <a:gd name="T46" fmla="*/ 3 w 6"/>
                    <a:gd name="T47" fmla="*/ 1 h 1"/>
                    <a:gd name="T48" fmla="*/ 3 w 6"/>
                    <a:gd name="T49" fmla="*/ 1 h 1"/>
                    <a:gd name="T50" fmla="*/ 3 w 6"/>
                    <a:gd name="T51" fmla="*/ 1 h 1"/>
                    <a:gd name="T52" fmla="*/ 3 w 6"/>
                    <a:gd name="T53" fmla="*/ 1 h 1"/>
                    <a:gd name="T54" fmla="*/ 3 w 6"/>
                    <a:gd name="T55" fmla="*/ 1 h 1"/>
                    <a:gd name="T56" fmla="*/ 3 w 6"/>
                    <a:gd name="T57" fmla="*/ 1 h 1"/>
                    <a:gd name="T58" fmla="*/ 3 w 6"/>
                    <a:gd name="T59" fmla="*/ 1 h 1"/>
                    <a:gd name="T60" fmla="*/ 4 w 6"/>
                    <a:gd name="T61" fmla="*/ 1 h 1"/>
                    <a:gd name="T62" fmla="*/ 4 w 6"/>
                    <a:gd name="T63" fmla="*/ 1 h 1"/>
                    <a:gd name="T64" fmla="*/ 4 w 6"/>
                    <a:gd name="T65" fmla="*/ 1 h 1"/>
                    <a:gd name="T66" fmla="*/ 4 w 6"/>
                    <a:gd name="T67" fmla="*/ 1 h 1"/>
                    <a:gd name="T68" fmla="*/ 4 w 6"/>
                    <a:gd name="T69" fmla="*/ 1 h 1"/>
                    <a:gd name="T70" fmla="*/ 4 w 6"/>
                    <a:gd name="T71" fmla="*/ 1 h 1"/>
                    <a:gd name="T72" fmla="*/ 4 w 6"/>
                    <a:gd name="T73" fmla="*/ 1 h 1"/>
                    <a:gd name="T74" fmla="*/ 4 w 6"/>
                    <a:gd name="T75" fmla="*/ 1 h 1"/>
                    <a:gd name="T76" fmla="*/ 5 w 6"/>
                    <a:gd name="T77" fmla="*/ 1 h 1"/>
                    <a:gd name="T78" fmla="*/ 5 w 6"/>
                    <a:gd name="T79" fmla="*/ 1 h 1"/>
                    <a:gd name="T80" fmla="*/ 5 w 6"/>
                    <a:gd name="T81" fmla="*/ 1 h 1"/>
                    <a:gd name="T82" fmla="*/ 5 w 6"/>
                    <a:gd name="T83" fmla="*/ 1 h 1"/>
                    <a:gd name="T84" fmla="*/ 5 w 6"/>
                    <a:gd name="T85" fmla="*/ 1 h 1"/>
                    <a:gd name="T86" fmla="*/ 5 w 6"/>
                    <a:gd name="T87" fmla="*/ 1 h 1"/>
                    <a:gd name="T88" fmla="*/ 5 w 6"/>
                    <a:gd name="T89" fmla="*/ 1 h 1"/>
                    <a:gd name="T90" fmla="*/ 5 w 6"/>
                    <a:gd name="T91" fmla="*/ 1 h 1"/>
                    <a:gd name="T92" fmla="*/ 5 w 6"/>
                    <a:gd name="T93" fmla="*/ 1 h 1"/>
                    <a:gd name="T94" fmla="*/ 5 w 6"/>
                    <a:gd name="T95" fmla="*/ 1 h 1"/>
                    <a:gd name="T96" fmla="*/ 5 w 6"/>
                    <a:gd name="T97" fmla="*/ 1 h 1"/>
                    <a:gd name="T98" fmla="*/ 6 w 6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6" h="1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8" name="Freeform 466"/>
                <p:cNvSpPr>
                  <a:spLocks/>
                </p:cNvSpPr>
                <p:nvPr/>
              </p:nvSpPr>
              <p:spPr bwMode="auto">
                <a:xfrm>
                  <a:off x="5075238" y="3352800"/>
                  <a:ext cx="7938" cy="1588"/>
                </a:xfrm>
                <a:custGeom>
                  <a:avLst/>
                  <a:gdLst>
                    <a:gd name="T0" fmla="*/ 0 w 5"/>
                    <a:gd name="T1" fmla="*/ 1 h 1"/>
                    <a:gd name="T2" fmla="*/ 0 w 5"/>
                    <a:gd name="T3" fmla="*/ 1 h 1"/>
                    <a:gd name="T4" fmla="*/ 0 w 5"/>
                    <a:gd name="T5" fmla="*/ 1 h 1"/>
                    <a:gd name="T6" fmla="*/ 0 w 5"/>
                    <a:gd name="T7" fmla="*/ 1 h 1"/>
                    <a:gd name="T8" fmla="*/ 0 w 5"/>
                    <a:gd name="T9" fmla="*/ 1 h 1"/>
                    <a:gd name="T10" fmla="*/ 0 w 5"/>
                    <a:gd name="T11" fmla="*/ 1 h 1"/>
                    <a:gd name="T12" fmla="*/ 0 w 5"/>
                    <a:gd name="T13" fmla="*/ 1 h 1"/>
                    <a:gd name="T14" fmla="*/ 0 w 5"/>
                    <a:gd name="T15" fmla="*/ 1 h 1"/>
                    <a:gd name="T16" fmla="*/ 0 w 5"/>
                    <a:gd name="T17" fmla="*/ 1 h 1"/>
                    <a:gd name="T18" fmla="*/ 0 w 5"/>
                    <a:gd name="T19" fmla="*/ 1 h 1"/>
                    <a:gd name="T20" fmla="*/ 0 w 5"/>
                    <a:gd name="T21" fmla="*/ 1 h 1"/>
                    <a:gd name="T22" fmla="*/ 1 w 5"/>
                    <a:gd name="T23" fmla="*/ 1 h 1"/>
                    <a:gd name="T24" fmla="*/ 1 w 5"/>
                    <a:gd name="T25" fmla="*/ 1 h 1"/>
                    <a:gd name="T26" fmla="*/ 1 w 5"/>
                    <a:gd name="T27" fmla="*/ 1 h 1"/>
                    <a:gd name="T28" fmla="*/ 1 w 5"/>
                    <a:gd name="T29" fmla="*/ 1 h 1"/>
                    <a:gd name="T30" fmla="*/ 1 w 5"/>
                    <a:gd name="T31" fmla="*/ 1 h 1"/>
                    <a:gd name="T32" fmla="*/ 1 w 5"/>
                    <a:gd name="T33" fmla="*/ 1 h 1"/>
                    <a:gd name="T34" fmla="*/ 1 w 5"/>
                    <a:gd name="T35" fmla="*/ 1 h 1"/>
                    <a:gd name="T36" fmla="*/ 2 w 5"/>
                    <a:gd name="T37" fmla="*/ 1 h 1"/>
                    <a:gd name="T38" fmla="*/ 2 w 5"/>
                    <a:gd name="T39" fmla="*/ 1 h 1"/>
                    <a:gd name="T40" fmla="*/ 2 w 5"/>
                    <a:gd name="T41" fmla="*/ 1 h 1"/>
                    <a:gd name="T42" fmla="*/ 2 w 5"/>
                    <a:gd name="T43" fmla="*/ 0 h 1"/>
                    <a:gd name="T44" fmla="*/ 2 w 5"/>
                    <a:gd name="T45" fmla="*/ 1 h 1"/>
                    <a:gd name="T46" fmla="*/ 2 w 5"/>
                    <a:gd name="T47" fmla="*/ 1 h 1"/>
                    <a:gd name="T48" fmla="*/ 2 w 5"/>
                    <a:gd name="T49" fmla="*/ 1 h 1"/>
                    <a:gd name="T50" fmla="*/ 2 w 5"/>
                    <a:gd name="T51" fmla="*/ 1 h 1"/>
                    <a:gd name="T52" fmla="*/ 2 w 5"/>
                    <a:gd name="T53" fmla="*/ 0 h 1"/>
                    <a:gd name="T54" fmla="*/ 2 w 5"/>
                    <a:gd name="T55" fmla="*/ 1 h 1"/>
                    <a:gd name="T56" fmla="*/ 2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0 h 1"/>
                    <a:gd name="T64" fmla="*/ 3 w 5"/>
                    <a:gd name="T65" fmla="*/ 0 h 1"/>
                    <a:gd name="T66" fmla="*/ 3 w 5"/>
                    <a:gd name="T67" fmla="*/ 0 h 1"/>
                    <a:gd name="T68" fmla="*/ 3 w 5"/>
                    <a:gd name="T69" fmla="*/ 0 h 1"/>
                    <a:gd name="T70" fmla="*/ 3 w 5"/>
                    <a:gd name="T71" fmla="*/ 0 h 1"/>
                    <a:gd name="T72" fmla="*/ 3 w 5"/>
                    <a:gd name="T73" fmla="*/ 0 h 1"/>
                    <a:gd name="T74" fmla="*/ 3 w 5"/>
                    <a:gd name="T75" fmla="*/ 0 h 1"/>
                    <a:gd name="T76" fmla="*/ 3 w 5"/>
                    <a:gd name="T77" fmla="*/ 0 h 1"/>
                    <a:gd name="T78" fmla="*/ 3 w 5"/>
                    <a:gd name="T79" fmla="*/ 0 h 1"/>
                    <a:gd name="T80" fmla="*/ 4 w 5"/>
                    <a:gd name="T81" fmla="*/ 0 h 1"/>
                    <a:gd name="T82" fmla="*/ 4 w 5"/>
                    <a:gd name="T83" fmla="*/ 0 h 1"/>
                    <a:gd name="T84" fmla="*/ 4 w 5"/>
                    <a:gd name="T85" fmla="*/ 0 h 1"/>
                    <a:gd name="T86" fmla="*/ 4 w 5"/>
                    <a:gd name="T87" fmla="*/ 0 h 1"/>
                    <a:gd name="T88" fmla="*/ 4 w 5"/>
                    <a:gd name="T89" fmla="*/ 0 h 1"/>
                    <a:gd name="T90" fmla="*/ 4 w 5"/>
                    <a:gd name="T91" fmla="*/ 0 h 1"/>
                    <a:gd name="T92" fmla="*/ 4 w 5"/>
                    <a:gd name="T93" fmla="*/ 0 h 1"/>
                    <a:gd name="T94" fmla="*/ 4 w 5"/>
                    <a:gd name="T95" fmla="*/ 0 h 1"/>
                    <a:gd name="T96" fmla="*/ 5 w 5"/>
                    <a:gd name="T97" fmla="*/ 0 h 1"/>
                    <a:gd name="T98" fmla="*/ 5 w 5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69" name="Freeform 467"/>
                <p:cNvSpPr>
                  <a:spLocks/>
                </p:cNvSpPr>
                <p:nvPr/>
              </p:nvSpPr>
              <p:spPr bwMode="auto">
                <a:xfrm>
                  <a:off x="5083176" y="3351213"/>
                  <a:ext cx="6350" cy="1588"/>
                </a:xfrm>
                <a:custGeom>
                  <a:avLst/>
                  <a:gdLst>
                    <a:gd name="T0" fmla="*/ 0 w 4"/>
                    <a:gd name="T1" fmla="*/ 1 h 1"/>
                    <a:gd name="T2" fmla="*/ 0 w 4"/>
                    <a:gd name="T3" fmla="*/ 1 h 1"/>
                    <a:gd name="T4" fmla="*/ 0 w 4"/>
                    <a:gd name="T5" fmla="*/ 1 h 1"/>
                    <a:gd name="T6" fmla="*/ 0 w 4"/>
                    <a:gd name="T7" fmla="*/ 1 h 1"/>
                    <a:gd name="T8" fmla="*/ 0 w 4"/>
                    <a:gd name="T9" fmla="*/ 1 h 1"/>
                    <a:gd name="T10" fmla="*/ 0 w 4"/>
                    <a:gd name="T11" fmla="*/ 1 h 1"/>
                    <a:gd name="T12" fmla="*/ 0 w 4"/>
                    <a:gd name="T13" fmla="*/ 1 h 1"/>
                    <a:gd name="T14" fmla="*/ 0 w 4"/>
                    <a:gd name="T15" fmla="*/ 1 h 1"/>
                    <a:gd name="T16" fmla="*/ 0 w 4"/>
                    <a:gd name="T17" fmla="*/ 1 h 1"/>
                    <a:gd name="T18" fmla="*/ 0 w 4"/>
                    <a:gd name="T19" fmla="*/ 1 h 1"/>
                    <a:gd name="T20" fmla="*/ 1 w 4"/>
                    <a:gd name="T21" fmla="*/ 1 h 1"/>
                    <a:gd name="T22" fmla="*/ 1 w 4"/>
                    <a:gd name="T23" fmla="*/ 1 h 1"/>
                    <a:gd name="T24" fmla="*/ 1 w 4"/>
                    <a:gd name="T25" fmla="*/ 1 h 1"/>
                    <a:gd name="T26" fmla="*/ 1 w 4"/>
                    <a:gd name="T27" fmla="*/ 1 h 1"/>
                    <a:gd name="T28" fmla="*/ 1 w 4"/>
                    <a:gd name="T29" fmla="*/ 0 h 1"/>
                    <a:gd name="T30" fmla="*/ 1 w 4"/>
                    <a:gd name="T31" fmla="*/ 1 h 1"/>
                    <a:gd name="T32" fmla="*/ 1 w 4"/>
                    <a:gd name="T33" fmla="*/ 0 h 1"/>
                    <a:gd name="T34" fmla="*/ 1 w 4"/>
                    <a:gd name="T35" fmla="*/ 0 h 1"/>
                    <a:gd name="T36" fmla="*/ 1 w 4"/>
                    <a:gd name="T37" fmla="*/ 1 h 1"/>
                    <a:gd name="T38" fmla="*/ 1 w 4"/>
                    <a:gd name="T39" fmla="*/ 0 h 1"/>
                    <a:gd name="T40" fmla="*/ 1 w 4"/>
                    <a:gd name="T41" fmla="*/ 0 h 1"/>
                    <a:gd name="T42" fmla="*/ 2 w 4"/>
                    <a:gd name="T43" fmla="*/ 0 h 1"/>
                    <a:gd name="T44" fmla="*/ 2 w 4"/>
                    <a:gd name="T45" fmla="*/ 0 h 1"/>
                    <a:gd name="T46" fmla="*/ 2 w 4"/>
                    <a:gd name="T47" fmla="*/ 0 h 1"/>
                    <a:gd name="T48" fmla="*/ 2 w 4"/>
                    <a:gd name="T49" fmla="*/ 0 h 1"/>
                    <a:gd name="T50" fmla="*/ 2 w 4"/>
                    <a:gd name="T51" fmla="*/ 0 h 1"/>
                    <a:gd name="T52" fmla="*/ 2 w 4"/>
                    <a:gd name="T53" fmla="*/ 0 h 1"/>
                    <a:gd name="T54" fmla="*/ 2 w 4"/>
                    <a:gd name="T55" fmla="*/ 0 h 1"/>
                    <a:gd name="T56" fmla="*/ 2 w 4"/>
                    <a:gd name="T57" fmla="*/ 0 h 1"/>
                    <a:gd name="T58" fmla="*/ 3 w 4"/>
                    <a:gd name="T59" fmla="*/ 0 h 1"/>
                    <a:gd name="T60" fmla="*/ 3 w 4"/>
                    <a:gd name="T61" fmla="*/ 0 h 1"/>
                    <a:gd name="T62" fmla="*/ 3 w 4"/>
                    <a:gd name="T63" fmla="*/ 0 h 1"/>
                    <a:gd name="T64" fmla="*/ 3 w 4"/>
                    <a:gd name="T65" fmla="*/ 0 h 1"/>
                    <a:gd name="T66" fmla="*/ 3 w 4"/>
                    <a:gd name="T67" fmla="*/ 0 h 1"/>
                    <a:gd name="T68" fmla="*/ 3 w 4"/>
                    <a:gd name="T69" fmla="*/ 0 h 1"/>
                    <a:gd name="T70" fmla="*/ 3 w 4"/>
                    <a:gd name="T71" fmla="*/ 0 h 1"/>
                    <a:gd name="T72" fmla="*/ 3 w 4"/>
                    <a:gd name="T73" fmla="*/ 0 h 1"/>
                    <a:gd name="T74" fmla="*/ 3 w 4"/>
                    <a:gd name="T75" fmla="*/ 0 h 1"/>
                    <a:gd name="T76" fmla="*/ 3 w 4"/>
                    <a:gd name="T77" fmla="*/ 0 h 1"/>
                    <a:gd name="T78" fmla="*/ 3 w 4"/>
                    <a:gd name="T79" fmla="*/ 0 h 1"/>
                    <a:gd name="T80" fmla="*/ 4 w 4"/>
                    <a:gd name="T81" fmla="*/ 0 h 1"/>
                    <a:gd name="T82" fmla="*/ 4 w 4"/>
                    <a:gd name="T83" fmla="*/ 0 h 1"/>
                    <a:gd name="T84" fmla="*/ 4 w 4"/>
                    <a:gd name="T85" fmla="*/ 0 h 1"/>
                    <a:gd name="T86" fmla="*/ 4 w 4"/>
                    <a:gd name="T87" fmla="*/ 0 h 1"/>
                    <a:gd name="T88" fmla="*/ 4 w 4"/>
                    <a:gd name="T89" fmla="*/ 0 h 1"/>
                    <a:gd name="T90" fmla="*/ 4 w 4"/>
                    <a:gd name="T91" fmla="*/ 0 h 1"/>
                    <a:gd name="T92" fmla="*/ 4 w 4"/>
                    <a:gd name="T93" fmla="*/ 0 h 1"/>
                    <a:gd name="T94" fmla="*/ 4 w 4"/>
                    <a:gd name="T95" fmla="*/ 0 h 1"/>
                    <a:gd name="T96" fmla="*/ 4 w 4"/>
                    <a:gd name="T97" fmla="*/ 0 h 1"/>
                    <a:gd name="T98" fmla="*/ 4 w 4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70" name="Freeform 468"/>
                <p:cNvSpPr>
                  <a:spLocks/>
                </p:cNvSpPr>
                <p:nvPr/>
              </p:nvSpPr>
              <p:spPr bwMode="auto">
                <a:xfrm>
                  <a:off x="5089526" y="3349625"/>
                  <a:ext cx="7938" cy="1588"/>
                </a:xfrm>
                <a:custGeom>
                  <a:avLst/>
                  <a:gdLst>
                    <a:gd name="T0" fmla="*/ 0 w 5"/>
                    <a:gd name="T1" fmla="*/ 1 h 1"/>
                    <a:gd name="T2" fmla="*/ 0 w 5"/>
                    <a:gd name="T3" fmla="*/ 1 h 1"/>
                    <a:gd name="T4" fmla="*/ 1 w 5"/>
                    <a:gd name="T5" fmla="*/ 1 h 1"/>
                    <a:gd name="T6" fmla="*/ 1 w 5"/>
                    <a:gd name="T7" fmla="*/ 1 h 1"/>
                    <a:gd name="T8" fmla="*/ 1 w 5"/>
                    <a:gd name="T9" fmla="*/ 1 h 1"/>
                    <a:gd name="T10" fmla="*/ 1 w 5"/>
                    <a:gd name="T11" fmla="*/ 1 h 1"/>
                    <a:gd name="T12" fmla="*/ 1 w 5"/>
                    <a:gd name="T13" fmla="*/ 1 h 1"/>
                    <a:gd name="T14" fmla="*/ 1 w 5"/>
                    <a:gd name="T15" fmla="*/ 0 h 1"/>
                    <a:gd name="T16" fmla="*/ 1 w 5"/>
                    <a:gd name="T17" fmla="*/ 1 h 1"/>
                    <a:gd name="T18" fmla="*/ 2 w 5"/>
                    <a:gd name="T19" fmla="*/ 0 h 1"/>
                    <a:gd name="T20" fmla="*/ 2 w 5"/>
                    <a:gd name="T21" fmla="*/ 1 h 1"/>
                    <a:gd name="T22" fmla="*/ 2 w 5"/>
                    <a:gd name="T23" fmla="*/ 1 h 1"/>
                    <a:gd name="T24" fmla="*/ 2 w 5"/>
                    <a:gd name="T25" fmla="*/ 0 h 1"/>
                    <a:gd name="T26" fmla="*/ 2 w 5"/>
                    <a:gd name="T27" fmla="*/ 1 h 1"/>
                    <a:gd name="T28" fmla="*/ 2 w 5"/>
                    <a:gd name="T29" fmla="*/ 0 h 1"/>
                    <a:gd name="T30" fmla="*/ 2 w 5"/>
                    <a:gd name="T31" fmla="*/ 0 h 1"/>
                    <a:gd name="T32" fmla="*/ 2 w 5"/>
                    <a:gd name="T33" fmla="*/ 0 h 1"/>
                    <a:gd name="T34" fmla="*/ 2 w 5"/>
                    <a:gd name="T35" fmla="*/ 0 h 1"/>
                    <a:gd name="T36" fmla="*/ 2 w 5"/>
                    <a:gd name="T37" fmla="*/ 0 h 1"/>
                    <a:gd name="T38" fmla="*/ 2 w 5"/>
                    <a:gd name="T39" fmla="*/ 0 h 1"/>
                    <a:gd name="T40" fmla="*/ 3 w 5"/>
                    <a:gd name="T41" fmla="*/ 0 h 1"/>
                    <a:gd name="T42" fmla="*/ 3 w 5"/>
                    <a:gd name="T43" fmla="*/ 0 h 1"/>
                    <a:gd name="T44" fmla="*/ 3 w 5"/>
                    <a:gd name="T45" fmla="*/ 0 h 1"/>
                    <a:gd name="T46" fmla="*/ 3 w 5"/>
                    <a:gd name="T47" fmla="*/ 0 h 1"/>
                    <a:gd name="T48" fmla="*/ 3 w 5"/>
                    <a:gd name="T49" fmla="*/ 0 h 1"/>
                    <a:gd name="T50" fmla="*/ 3 w 5"/>
                    <a:gd name="T51" fmla="*/ 0 h 1"/>
                    <a:gd name="T52" fmla="*/ 3 w 5"/>
                    <a:gd name="T53" fmla="*/ 0 h 1"/>
                    <a:gd name="T54" fmla="*/ 3 w 5"/>
                    <a:gd name="T55" fmla="*/ 0 h 1"/>
                    <a:gd name="T56" fmla="*/ 3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4 w 5"/>
                    <a:gd name="T63" fmla="*/ 0 h 1"/>
                    <a:gd name="T64" fmla="*/ 4 w 5"/>
                    <a:gd name="T65" fmla="*/ 0 h 1"/>
                    <a:gd name="T66" fmla="*/ 4 w 5"/>
                    <a:gd name="T67" fmla="*/ 0 h 1"/>
                    <a:gd name="T68" fmla="*/ 4 w 5"/>
                    <a:gd name="T69" fmla="*/ 0 h 1"/>
                    <a:gd name="T70" fmla="*/ 4 w 5"/>
                    <a:gd name="T71" fmla="*/ 0 h 1"/>
                    <a:gd name="T72" fmla="*/ 4 w 5"/>
                    <a:gd name="T73" fmla="*/ 0 h 1"/>
                    <a:gd name="T74" fmla="*/ 4 w 5"/>
                    <a:gd name="T75" fmla="*/ 0 h 1"/>
                    <a:gd name="T76" fmla="*/ 4 w 5"/>
                    <a:gd name="T77" fmla="*/ 0 h 1"/>
                    <a:gd name="T78" fmla="*/ 5 w 5"/>
                    <a:gd name="T79" fmla="*/ 0 h 1"/>
                    <a:gd name="T80" fmla="*/ 5 w 5"/>
                    <a:gd name="T81" fmla="*/ 0 h 1"/>
                    <a:gd name="T82" fmla="*/ 5 w 5"/>
                    <a:gd name="T83" fmla="*/ 0 h 1"/>
                    <a:gd name="T84" fmla="*/ 5 w 5"/>
                    <a:gd name="T85" fmla="*/ 0 h 1"/>
                    <a:gd name="T86" fmla="*/ 5 w 5"/>
                    <a:gd name="T87" fmla="*/ 0 h 1"/>
                    <a:gd name="T88" fmla="*/ 5 w 5"/>
                    <a:gd name="T89" fmla="*/ 0 h 1"/>
                    <a:gd name="T90" fmla="*/ 5 w 5"/>
                    <a:gd name="T91" fmla="*/ 0 h 1"/>
                    <a:gd name="T92" fmla="*/ 5 w 5"/>
                    <a:gd name="T93" fmla="*/ 0 h 1"/>
                    <a:gd name="T94" fmla="*/ 5 w 5"/>
                    <a:gd name="T95" fmla="*/ 0 h 1"/>
                    <a:gd name="T96" fmla="*/ 5 w 5"/>
                    <a:gd name="T97" fmla="*/ 0 h 1"/>
                    <a:gd name="T98" fmla="*/ 5 w 5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71" name="Freeform 469"/>
                <p:cNvSpPr>
                  <a:spLocks/>
                </p:cNvSpPr>
                <p:nvPr/>
              </p:nvSpPr>
              <p:spPr bwMode="auto">
                <a:xfrm>
                  <a:off x="5097463" y="3349625"/>
                  <a:ext cx="9525" cy="1588"/>
                </a:xfrm>
                <a:custGeom>
                  <a:avLst/>
                  <a:gdLst>
                    <a:gd name="T0" fmla="*/ 0 w 6"/>
                    <a:gd name="T1" fmla="*/ 0 h 1"/>
                    <a:gd name="T2" fmla="*/ 1 w 6"/>
                    <a:gd name="T3" fmla="*/ 0 h 1"/>
                    <a:gd name="T4" fmla="*/ 1 w 6"/>
                    <a:gd name="T5" fmla="*/ 0 h 1"/>
                    <a:gd name="T6" fmla="*/ 1 w 6"/>
                    <a:gd name="T7" fmla="*/ 0 h 1"/>
                    <a:gd name="T8" fmla="*/ 1 w 6"/>
                    <a:gd name="T9" fmla="*/ 0 h 1"/>
                    <a:gd name="T10" fmla="*/ 1 w 6"/>
                    <a:gd name="T11" fmla="*/ 0 h 1"/>
                    <a:gd name="T12" fmla="*/ 1 w 6"/>
                    <a:gd name="T13" fmla="*/ 0 h 1"/>
                    <a:gd name="T14" fmla="*/ 1 w 6"/>
                    <a:gd name="T15" fmla="*/ 0 h 1"/>
                    <a:gd name="T16" fmla="*/ 2 w 6"/>
                    <a:gd name="T17" fmla="*/ 0 h 1"/>
                    <a:gd name="T18" fmla="*/ 2 w 6"/>
                    <a:gd name="T19" fmla="*/ 0 h 1"/>
                    <a:gd name="T20" fmla="*/ 2 w 6"/>
                    <a:gd name="T21" fmla="*/ 0 h 1"/>
                    <a:gd name="T22" fmla="*/ 2 w 6"/>
                    <a:gd name="T23" fmla="*/ 0 h 1"/>
                    <a:gd name="T24" fmla="*/ 2 w 6"/>
                    <a:gd name="T25" fmla="*/ 0 h 1"/>
                    <a:gd name="T26" fmla="*/ 2 w 6"/>
                    <a:gd name="T27" fmla="*/ 0 h 1"/>
                    <a:gd name="T28" fmla="*/ 2 w 6"/>
                    <a:gd name="T29" fmla="*/ 0 h 1"/>
                    <a:gd name="T30" fmla="*/ 2 w 6"/>
                    <a:gd name="T31" fmla="*/ 0 h 1"/>
                    <a:gd name="T32" fmla="*/ 2 w 6"/>
                    <a:gd name="T33" fmla="*/ 0 h 1"/>
                    <a:gd name="T34" fmla="*/ 2 w 6"/>
                    <a:gd name="T35" fmla="*/ 0 h 1"/>
                    <a:gd name="T36" fmla="*/ 2 w 6"/>
                    <a:gd name="T37" fmla="*/ 0 h 1"/>
                    <a:gd name="T38" fmla="*/ 3 w 6"/>
                    <a:gd name="T39" fmla="*/ 0 h 1"/>
                    <a:gd name="T40" fmla="*/ 3 w 6"/>
                    <a:gd name="T41" fmla="*/ 0 h 1"/>
                    <a:gd name="T42" fmla="*/ 3 w 6"/>
                    <a:gd name="T43" fmla="*/ 0 h 1"/>
                    <a:gd name="T44" fmla="*/ 3 w 6"/>
                    <a:gd name="T45" fmla="*/ 0 h 1"/>
                    <a:gd name="T46" fmla="*/ 3 w 6"/>
                    <a:gd name="T47" fmla="*/ 0 h 1"/>
                    <a:gd name="T48" fmla="*/ 3 w 6"/>
                    <a:gd name="T49" fmla="*/ 0 h 1"/>
                    <a:gd name="T50" fmla="*/ 3 w 6"/>
                    <a:gd name="T51" fmla="*/ 0 h 1"/>
                    <a:gd name="T52" fmla="*/ 3 w 6"/>
                    <a:gd name="T53" fmla="*/ 0 h 1"/>
                    <a:gd name="T54" fmla="*/ 3 w 6"/>
                    <a:gd name="T55" fmla="*/ 0 h 1"/>
                    <a:gd name="T56" fmla="*/ 3 w 6"/>
                    <a:gd name="T57" fmla="*/ 0 h 1"/>
                    <a:gd name="T58" fmla="*/ 3 w 6"/>
                    <a:gd name="T59" fmla="*/ 0 h 1"/>
                    <a:gd name="T60" fmla="*/ 3 w 6"/>
                    <a:gd name="T61" fmla="*/ 0 h 1"/>
                    <a:gd name="T62" fmla="*/ 4 w 6"/>
                    <a:gd name="T63" fmla="*/ 1 h 1"/>
                    <a:gd name="T64" fmla="*/ 4 w 6"/>
                    <a:gd name="T65" fmla="*/ 0 h 1"/>
                    <a:gd name="T66" fmla="*/ 4 w 6"/>
                    <a:gd name="T67" fmla="*/ 1 h 1"/>
                    <a:gd name="T68" fmla="*/ 4 w 6"/>
                    <a:gd name="T69" fmla="*/ 1 h 1"/>
                    <a:gd name="T70" fmla="*/ 4 w 6"/>
                    <a:gd name="T71" fmla="*/ 1 h 1"/>
                    <a:gd name="T72" fmla="*/ 4 w 6"/>
                    <a:gd name="T73" fmla="*/ 1 h 1"/>
                    <a:gd name="T74" fmla="*/ 4 w 6"/>
                    <a:gd name="T75" fmla="*/ 1 h 1"/>
                    <a:gd name="T76" fmla="*/ 5 w 6"/>
                    <a:gd name="T77" fmla="*/ 1 h 1"/>
                    <a:gd name="T78" fmla="*/ 5 w 6"/>
                    <a:gd name="T79" fmla="*/ 1 h 1"/>
                    <a:gd name="T80" fmla="*/ 5 w 6"/>
                    <a:gd name="T81" fmla="*/ 1 h 1"/>
                    <a:gd name="T82" fmla="*/ 5 w 6"/>
                    <a:gd name="T83" fmla="*/ 1 h 1"/>
                    <a:gd name="T84" fmla="*/ 5 w 6"/>
                    <a:gd name="T85" fmla="*/ 1 h 1"/>
                    <a:gd name="T86" fmla="*/ 5 w 6"/>
                    <a:gd name="T87" fmla="*/ 1 h 1"/>
                    <a:gd name="T88" fmla="*/ 5 w 6"/>
                    <a:gd name="T89" fmla="*/ 1 h 1"/>
                    <a:gd name="T90" fmla="*/ 5 w 6"/>
                    <a:gd name="T91" fmla="*/ 1 h 1"/>
                    <a:gd name="T92" fmla="*/ 5 w 6"/>
                    <a:gd name="T93" fmla="*/ 1 h 1"/>
                    <a:gd name="T94" fmla="*/ 5 w 6"/>
                    <a:gd name="T95" fmla="*/ 1 h 1"/>
                    <a:gd name="T96" fmla="*/ 5 w 6"/>
                    <a:gd name="T97" fmla="*/ 1 h 1"/>
                    <a:gd name="T98" fmla="*/ 6 w 6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6" h="1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72" name="Freeform 470"/>
                <p:cNvSpPr>
                  <a:spLocks/>
                </p:cNvSpPr>
                <p:nvPr/>
              </p:nvSpPr>
              <p:spPr bwMode="auto">
                <a:xfrm>
                  <a:off x="5106988" y="3351213"/>
                  <a:ext cx="7938" cy="3175"/>
                </a:xfrm>
                <a:custGeom>
                  <a:avLst/>
                  <a:gdLst>
                    <a:gd name="T0" fmla="*/ 0 w 5"/>
                    <a:gd name="T1" fmla="*/ 0 h 2"/>
                    <a:gd name="T2" fmla="*/ 0 w 5"/>
                    <a:gd name="T3" fmla="*/ 0 h 2"/>
                    <a:gd name="T4" fmla="*/ 0 w 5"/>
                    <a:gd name="T5" fmla="*/ 0 h 2"/>
                    <a:gd name="T6" fmla="*/ 0 w 5"/>
                    <a:gd name="T7" fmla="*/ 0 h 2"/>
                    <a:gd name="T8" fmla="*/ 0 w 5"/>
                    <a:gd name="T9" fmla="*/ 0 h 2"/>
                    <a:gd name="T10" fmla="*/ 0 w 5"/>
                    <a:gd name="T11" fmla="*/ 0 h 2"/>
                    <a:gd name="T12" fmla="*/ 0 w 5"/>
                    <a:gd name="T13" fmla="*/ 0 h 2"/>
                    <a:gd name="T14" fmla="*/ 0 w 5"/>
                    <a:gd name="T15" fmla="*/ 0 h 2"/>
                    <a:gd name="T16" fmla="*/ 0 w 5"/>
                    <a:gd name="T17" fmla="*/ 0 h 2"/>
                    <a:gd name="T18" fmla="*/ 0 w 5"/>
                    <a:gd name="T19" fmla="*/ 0 h 2"/>
                    <a:gd name="T20" fmla="*/ 0 w 5"/>
                    <a:gd name="T21" fmla="*/ 0 h 2"/>
                    <a:gd name="T22" fmla="*/ 1 w 5"/>
                    <a:gd name="T23" fmla="*/ 0 h 2"/>
                    <a:gd name="T24" fmla="*/ 1 w 5"/>
                    <a:gd name="T25" fmla="*/ 0 h 2"/>
                    <a:gd name="T26" fmla="*/ 1 w 5"/>
                    <a:gd name="T27" fmla="*/ 0 h 2"/>
                    <a:gd name="T28" fmla="*/ 1 w 5"/>
                    <a:gd name="T29" fmla="*/ 0 h 2"/>
                    <a:gd name="T30" fmla="*/ 1 w 5"/>
                    <a:gd name="T31" fmla="*/ 0 h 2"/>
                    <a:gd name="T32" fmla="*/ 1 w 5"/>
                    <a:gd name="T33" fmla="*/ 0 h 2"/>
                    <a:gd name="T34" fmla="*/ 1 w 5"/>
                    <a:gd name="T35" fmla="*/ 0 h 2"/>
                    <a:gd name="T36" fmla="*/ 1 w 5"/>
                    <a:gd name="T37" fmla="*/ 0 h 2"/>
                    <a:gd name="T38" fmla="*/ 2 w 5"/>
                    <a:gd name="T39" fmla="*/ 1 h 2"/>
                    <a:gd name="T40" fmla="*/ 2 w 5"/>
                    <a:gd name="T41" fmla="*/ 0 h 2"/>
                    <a:gd name="T42" fmla="*/ 2 w 5"/>
                    <a:gd name="T43" fmla="*/ 1 h 2"/>
                    <a:gd name="T44" fmla="*/ 2 w 5"/>
                    <a:gd name="T45" fmla="*/ 1 h 2"/>
                    <a:gd name="T46" fmla="*/ 2 w 5"/>
                    <a:gd name="T47" fmla="*/ 1 h 2"/>
                    <a:gd name="T48" fmla="*/ 2 w 5"/>
                    <a:gd name="T49" fmla="*/ 1 h 2"/>
                    <a:gd name="T50" fmla="*/ 2 w 5"/>
                    <a:gd name="T51" fmla="*/ 1 h 2"/>
                    <a:gd name="T52" fmla="*/ 2 w 5"/>
                    <a:gd name="T53" fmla="*/ 1 h 2"/>
                    <a:gd name="T54" fmla="*/ 2 w 5"/>
                    <a:gd name="T55" fmla="*/ 1 h 2"/>
                    <a:gd name="T56" fmla="*/ 2 w 5"/>
                    <a:gd name="T57" fmla="*/ 1 h 2"/>
                    <a:gd name="T58" fmla="*/ 2 w 5"/>
                    <a:gd name="T59" fmla="*/ 1 h 2"/>
                    <a:gd name="T60" fmla="*/ 3 w 5"/>
                    <a:gd name="T61" fmla="*/ 1 h 2"/>
                    <a:gd name="T62" fmla="*/ 3 w 5"/>
                    <a:gd name="T63" fmla="*/ 1 h 2"/>
                    <a:gd name="T64" fmla="*/ 3 w 5"/>
                    <a:gd name="T65" fmla="*/ 1 h 2"/>
                    <a:gd name="T66" fmla="*/ 3 w 5"/>
                    <a:gd name="T67" fmla="*/ 1 h 2"/>
                    <a:gd name="T68" fmla="*/ 3 w 5"/>
                    <a:gd name="T69" fmla="*/ 1 h 2"/>
                    <a:gd name="T70" fmla="*/ 3 w 5"/>
                    <a:gd name="T71" fmla="*/ 1 h 2"/>
                    <a:gd name="T72" fmla="*/ 3 w 5"/>
                    <a:gd name="T73" fmla="*/ 1 h 2"/>
                    <a:gd name="T74" fmla="*/ 3 w 5"/>
                    <a:gd name="T75" fmla="*/ 1 h 2"/>
                    <a:gd name="T76" fmla="*/ 3 w 5"/>
                    <a:gd name="T77" fmla="*/ 1 h 2"/>
                    <a:gd name="T78" fmla="*/ 3 w 5"/>
                    <a:gd name="T79" fmla="*/ 1 h 2"/>
                    <a:gd name="T80" fmla="*/ 3 w 5"/>
                    <a:gd name="T81" fmla="*/ 1 h 2"/>
                    <a:gd name="T82" fmla="*/ 4 w 5"/>
                    <a:gd name="T83" fmla="*/ 1 h 2"/>
                    <a:gd name="T84" fmla="*/ 4 w 5"/>
                    <a:gd name="T85" fmla="*/ 1 h 2"/>
                    <a:gd name="T86" fmla="*/ 4 w 5"/>
                    <a:gd name="T87" fmla="*/ 1 h 2"/>
                    <a:gd name="T88" fmla="*/ 4 w 5"/>
                    <a:gd name="T89" fmla="*/ 1 h 2"/>
                    <a:gd name="T90" fmla="*/ 4 w 5"/>
                    <a:gd name="T91" fmla="*/ 1 h 2"/>
                    <a:gd name="T92" fmla="*/ 4 w 5"/>
                    <a:gd name="T93" fmla="*/ 2 h 2"/>
                    <a:gd name="T94" fmla="*/ 4 w 5"/>
                    <a:gd name="T95" fmla="*/ 2 h 2"/>
                    <a:gd name="T96" fmla="*/ 5 w 5"/>
                    <a:gd name="T97" fmla="*/ 2 h 2"/>
                    <a:gd name="T98" fmla="*/ 5 w 5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73" name="Freeform 471"/>
                <p:cNvSpPr>
                  <a:spLocks/>
                </p:cNvSpPr>
                <p:nvPr/>
              </p:nvSpPr>
              <p:spPr bwMode="auto">
                <a:xfrm>
                  <a:off x="5114926" y="3354388"/>
                  <a:ext cx="6350" cy="3175"/>
                </a:xfrm>
                <a:custGeom>
                  <a:avLst/>
                  <a:gdLst>
                    <a:gd name="T0" fmla="*/ 0 w 4"/>
                    <a:gd name="T1" fmla="*/ 0 h 2"/>
                    <a:gd name="T2" fmla="*/ 0 w 4"/>
                    <a:gd name="T3" fmla="*/ 0 h 2"/>
                    <a:gd name="T4" fmla="*/ 0 w 4"/>
                    <a:gd name="T5" fmla="*/ 0 h 2"/>
                    <a:gd name="T6" fmla="*/ 0 w 4"/>
                    <a:gd name="T7" fmla="*/ 0 h 2"/>
                    <a:gd name="T8" fmla="*/ 0 w 4"/>
                    <a:gd name="T9" fmla="*/ 0 h 2"/>
                    <a:gd name="T10" fmla="*/ 0 w 4"/>
                    <a:gd name="T11" fmla="*/ 0 h 2"/>
                    <a:gd name="T12" fmla="*/ 0 w 4"/>
                    <a:gd name="T13" fmla="*/ 0 h 2"/>
                    <a:gd name="T14" fmla="*/ 0 w 4"/>
                    <a:gd name="T15" fmla="*/ 0 h 2"/>
                    <a:gd name="T16" fmla="*/ 0 w 4"/>
                    <a:gd name="T17" fmla="*/ 0 h 2"/>
                    <a:gd name="T18" fmla="*/ 0 w 4"/>
                    <a:gd name="T19" fmla="*/ 0 h 2"/>
                    <a:gd name="T20" fmla="*/ 1 w 4"/>
                    <a:gd name="T21" fmla="*/ 0 h 2"/>
                    <a:gd name="T22" fmla="*/ 1 w 4"/>
                    <a:gd name="T23" fmla="*/ 0 h 2"/>
                    <a:gd name="T24" fmla="*/ 1 w 4"/>
                    <a:gd name="T25" fmla="*/ 1 h 2"/>
                    <a:gd name="T26" fmla="*/ 1 w 4"/>
                    <a:gd name="T27" fmla="*/ 1 h 2"/>
                    <a:gd name="T28" fmla="*/ 1 w 4"/>
                    <a:gd name="T29" fmla="*/ 1 h 2"/>
                    <a:gd name="T30" fmla="*/ 1 w 4"/>
                    <a:gd name="T31" fmla="*/ 1 h 2"/>
                    <a:gd name="T32" fmla="*/ 1 w 4"/>
                    <a:gd name="T33" fmla="*/ 1 h 2"/>
                    <a:gd name="T34" fmla="*/ 1 w 4"/>
                    <a:gd name="T35" fmla="*/ 1 h 2"/>
                    <a:gd name="T36" fmla="*/ 1 w 4"/>
                    <a:gd name="T37" fmla="*/ 1 h 2"/>
                    <a:gd name="T38" fmla="*/ 1 w 4"/>
                    <a:gd name="T39" fmla="*/ 1 h 2"/>
                    <a:gd name="T40" fmla="*/ 1 w 4"/>
                    <a:gd name="T41" fmla="*/ 1 h 2"/>
                    <a:gd name="T42" fmla="*/ 2 w 4"/>
                    <a:gd name="T43" fmla="*/ 1 h 2"/>
                    <a:gd name="T44" fmla="*/ 2 w 4"/>
                    <a:gd name="T45" fmla="*/ 1 h 2"/>
                    <a:gd name="T46" fmla="*/ 2 w 4"/>
                    <a:gd name="T47" fmla="*/ 1 h 2"/>
                    <a:gd name="T48" fmla="*/ 2 w 4"/>
                    <a:gd name="T49" fmla="*/ 1 h 2"/>
                    <a:gd name="T50" fmla="*/ 2 w 4"/>
                    <a:gd name="T51" fmla="*/ 1 h 2"/>
                    <a:gd name="T52" fmla="*/ 2 w 4"/>
                    <a:gd name="T53" fmla="*/ 1 h 2"/>
                    <a:gd name="T54" fmla="*/ 2 w 4"/>
                    <a:gd name="T55" fmla="*/ 1 h 2"/>
                    <a:gd name="T56" fmla="*/ 2 w 4"/>
                    <a:gd name="T57" fmla="*/ 1 h 2"/>
                    <a:gd name="T58" fmla="*/ 3 w 4"/>
                    <a:gd name="T59" fmla="*/ 1 h 2"/>
                    <a:gd name="T60" fmla="*/ 3 w 4"/>
                    <a:gd name="T61" fmla="*/ 1 h 2"/>
                    <a:gd name="T62" fmla="*/ 3 w 4"/>
                    <a:gd name="T63" fmla="*/ 1 h 2"/>
                    <a:gd name="T64" fmla="*/ 3 w 4"/>
                    <a:gd name="T65" fmla="*/ 1 h 2"/>
                    <a:gd name="T66" fmla="*/ 3 w 4"/>
                    <a:gd name="T67" fmla="*/ 1 h 2"/>
                    <a:gd name="T68" fmla="*/ 3 w 4"/>
                    <a:gd name="T69" fmla="*/ 2 h 2"/>
                    <a:gd name="T70" fmla="*/ 3 w 4"/>
                    <a:gd name="T71" fmla="*/ 2 h 2"/>
                    <a:gd name="T72" fmla="*/ 3 w 4"/>
                    <a:gd name="T73" fmla="*/ 2 h 2"/>
                    <a:gd name="T74" fmla="*/ 3 w 4"/>
                    <a:gd name="T75" fmla="*/ 2 h 2"/>
                    <a:gd name="T76" fmla="*/ 3 w 4"/>
                    <a:gd name="T77" fmla="*/ 2 h 2"/>
                    <a:gd name="T78" fmla="*/ 3 w 4"/>
                    <a:gd name="T79" fmla="*/ 2 h 2"/>
                    <a:gd name="T80" fmla="*/ 4 w 4"/>
                    <a:gd name="T81" fmla="*/ 2 h 2"/>
                    <a:gd name="T82" fmla="*/ 4 w 4"/>
                    <a:gd name="T83" fmla="*/ 2 h 2"/>
                    <a:gd name="T84" fmla="*/ 4 w 4"/>
                    <a:gd name="T85" fmla="*/ 2 h 2"/>
                    <a:gd name="T86" fmla="*/ 4 w 4"/>
                    <a:gd name="T87" fmla="*/ 2 h 2"/>
                    <a:gd name="T88" fmla="*/ 4 w 4"/>
                    <a:gd name="T89" fmla="*/ 2 h 2"/>
                    <a:gd name="T90" fmla="*/ 4 w 4"/>
                    <a:gd name="T91" fmla="*/ 2 h 2"/>
                    <a:gd name="T92" fmla="*/ 4 w 4"/>
                    <a:gd name="T93" fmla="*/ 2 h 2"/>
                    <a:gd name="T94" fmla="*/ 4 w 4"/>
                    <a:gd name="T95" fmla="*/ 2 h 2"/>
                    <a:gd name="T96" fmla="*/ 4 w 4"/>
                    <a:gd name="T97" fmla="*/ 2 h 2"/>
                    <a:gd name="T98" fmla="*/ 4 w 4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74" name="Freeform 472"/>
                <p:cNvSpPr>
                  <a:spLocks/>
                </p:cNvSpPr>
                <p:nvPr/>
              </p:nvSpPr>
              <p:spPr bwMode="auto">
                <a:xfrm>
                  <a:off x="5121276" y="3357563"/>
                  <a:ext cx="7938" cy="3175"/>
                </a:xfrm>
                <a:custGeom>
                  <a:avLst/>
                  <a:gdLst>
                    <a:gd name="T0" fmla="*/ 0 w 5"/>
                    <a:gd name="T1" fmla="*/ 0 h 2"/>
                    <a:gd name="T2" fmla="*/ 0 w 5"/>
                    <a:gd name="T3" fmla="*/ 0 h 2"/>
                    <a:gd name="T4" fmla="*/ 1 w 5"/>
                    <a:gd name="T5" fmla="*/ 0 h 2"/>
                    <a:gd name="T6" fmla="*/ 1 w 5"/>
                    <a:gd name="T7" fmla="*/ 0 h 2"/>
                    <a:gd name="T8" fmla="*/ 1 w 5"/>
                    <a:gd name="T9" fmla="*/ 0 h 2"/>
                    <a:gd name="T10" fmla="*/ 1 w 5"/>
                    <a:gd name="T11" fmla="*/ 1 h 2"/>
                    <a:gd name="T12" fmla="*/ 1 w 5"/>
                    <a:gd name="T13" fmla="*/ 0 h 2"/>
                    <a:gd name="T14" fmla="*/ 1 w 5"/>
                    <a:gd name="T15" fmla="*/ 1 h 2"/>
                    <a:gd name="T16" fmla="*/ 1 w 5"/>
                    <a:gd name="T17" fmla="*/ 1 h 2"/>
                    <a:gd name="T18" fmla="*/ 2 w 5"/>
                    <a:gd name="T19" fmla="*/ 1 h 2"/>
                    <a:gd name="T20" fmla="*/ 2 w 5"/>
                    <a:gd name="T21" fmla="*/ 1 h 2"/>
                    <a:gd name="T22" fmla="*/ 2 w 5"/>
                    <a:gd name="T23" fmla="*/ 1 h 2"/>
                    <a:gd name="T24" fmla="*/ 2 w 5"/>
                    <a:gd name="T25" fmla="*/ 1 h 2"/>
                    <a:gd name="T26" fmla="*/ 2 w 5"/>
                    <a:gd name="T27" fmla="*/ 1 h 2"/>
                    <a:gd name="T28" fmla="*/ 2 w 5"/>
                    <a:gd name="T29" fmla="*/ 1 h 2"/>
                    <a:gd name="T30" fmla="*/ 2 w 5"/>
                    <a:gd name="T31" fmla="*/ 1 h 2"/>
                    <a:gd name="T32" fmla="*/ 2 w 5"/>
                    <a:gd name="T33" fmla="*/ 1 h 2"/>
                    <a:gd name="T34" fmla="*/ 2 w 5"/>
                    <a:gd name="T35" fmla="*/ 1 h 2"/>
                    <a:gd name="T36" fmla="*/ 2 w 5"/>
                    <a:gd name="T37" fmla="*/ 1 h 2"/>
                    <a:gd name="T38" fmla="*/ 2 w 5"/>
                    <a:gd name="T39" fmla="*/ 1 h 2"/>
                    <a:gd name="T40" fmla="*/ 2 w 5"/>
                    <a:gd name="T41" fmla="*/ 1 h 2"/>
                    <a:gd name="T42" fmla="*/ 3 w 5"/>
                    <a:gd name="T43" fmla="*/ 1 h 2"/>
                    <a:gd name="T44" fmla="*/ 3 w 5"/>
                    <a:gd name="T45" fmla="*/ 2 h 2"/>
                    <a:gd name="T46" fmla="*/ 3 w 5"/>
                    <a:gd name="T47" fmla="*/ 1 h 2"/>
                    <a:gd name="T48" fmla="*/ 3 w 5"/>
                    <a:gd name="T49" fmla="*/ 2 h 2"/>
                    <a:gd name="T50" fmla="*/ 3 w 5"/>
                    <a:gd name="T51" fmla="*/ 2 h 2"/>
                    <a:gd name="T52" fmla="*/ 3 w 5"/>
                    <a:gd name="T53" fmla="*/ 2 h 2"/>
                    <a:gd name="T54" fmla="*/ 3 w 5"/>
                    <a:gd name="T55" fmla="*/ 2 h 2"/>
                    <a:gd name="T56" fmla="*/ 3 w 5"/>
                    <a:gd name="T57" fmla="*/ 2 h 2"/>
                    <a:gd name="T58" fmla="*/ 3 w 5"/>
                    <a:gd name="T59" fmla="*/ 2 h 2"/>
                    <a:gd name="T60" fmla="*/ 3 w 5"/>
                    <a:gd name="T61" fmla="*/ 2 h 2"/>
                    <a:gd name="T62" fmla="*/ 3 w 5"/>
                    <a:gd name="T63" fmla="*/ 2 h 2"/>
                    <a:gd name="T64" fmla="*/ 4 w 5"/>
                    <a:gd name="T65" fmla="*/ 2 h 2"/>
                    <a:gd name="T66" fmla="*/ 4 w 5"/>
                    <a:gd name="T67" fmla="*/ 2 h 2"/>
                    <a:gd name="T68" fmla="*/ 4 w 5"/>
                    <a:gd name="T69" fmla="*/ 2 h 2"/>
                    <a:gd name="T70" fmla="*/ 4 w 5"/>
                    <a:gd name="T71" fmla="*/ 2 h 2"/>
                    <a:gd name="T72" fmla="*/ 4 w 5"/>
                    <a:gd name="T73" fmla="*/ 2 h 2"/>
                    <a:gd name="T74" fmla="*/ 4 w 5"/>
                    <a:gd name="T75" fmla="*/ 2 h 2"/>
                    <a:gd name="T76" fmla="*/ 4 w 5"/>
                    <a:gd name="T77" fmla="*/ 2 h 2"/>
                    <a:gd name="T78" fmla="*/ 5 w 5"/>
                    <a:gd name="T79" fmla="*/ 2 h 2"/>
                    <a:gd name="T80" fmla="*/ 5 w 5"/>
                    <a:gd name="T81" fmla="*/ 2 h 2"/>
                    <a:gd name="T82" fmla="*/ 5 w 5"/>
                    <a:gd name="T83" fmla="*/ 2 h 2"/>
                    <a:gd name="T84" fmla="*/ 5 w 5"/>
                    <a:gd name="T85" fmla="*/ 2 h 2"/>
                    <a:gd name="T86" fmla="*/ 5 w 5"/>
                    <a:gd name="T87" fmla="*/ 2 h 2"/>
                    <a:gd name="T88" fmla="*/ 5 w 5"/>
                    <a:gd name="T89" fmla="*/ 2 h 2"/>
                    <a:gd name="T90" fmla="*/ 5 w 5"/>
                    <a:gd name="T91" fmla="*/ 2 h 2"/>
                    <a:gd name="T92" fmla="*/ 5 w 5"/>
                    <a:gd name="T93" fmla="*/ 2 h 2"/>
                    <a:gd name="T94" fmla="*/ 5 w 5"/>
                    <a:gd name="T95" fmla="*/ 2 h 2"/>
                    <a:gd name="T96" fmla="*/ 5 w 5"/>
                    <a:gd name="T97" fmla="*/ 2 h 2"/>
                    <a:gd name="T98" fmla="*/ 5 w 5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75" name="Freeform 473"/>
                <p:cNvSpPr>
                  <a:spLocks/>
                </p:cNvSpPr>
                <p:nvPr/>
              </p:nvSpPr>
              <p:spPr bwMode="auto">
                <a:xfrm>
                  <a:off x="5129213" y="3360738"/>
                  <a:ext cx="9525" cy="1588"/>
                </a:xfrm>
                <a:custGeom>
                  <a:avLst/>
                  <a:gdLst>
                    <a:gd name="T0" fmla="*/ 0 w 6"/>
                    <a:gd name="T1" fmla="*/ 0 h 1"/>
                    <a:gd name="T2" fmla="*/ 1 w 6"/>
                    <a:gd name="T3" fmla="*/ 0 h 1"/>
                    <a:gd name="T4" fmla="*/ 1 w 6"/>
                    <a:gd name="T5" fmla="*/ 0 h 1"/>
                    <a:gd name="T6" fmla="*/ 1 w 6"/>
                    <a:gd name="T7" fmla="*/ 0 h 1"/>
                    <a:gd name="T8" fmla="*/ 1 w 6"/>
                    <a:gd name="T9" fmla="*/ 0 h 1"/>
                    <a:gd name="T10" fmla="*/ 1 w 6"/>
                    <a:gd name="T11" fmla="*/ 1 h 1"/>
                    <a:gd name="T12" fmla="*/ 1 w 6"/>
                    <a:gd name="T13" fmla="*/ 0 h 1"/>
                    <a:gd name="T14" fmla="*/ 1 w 6"/>
                    <a:gd name="T15" fmla="*/ 0 h 1"/>
                    <a:gd name="T16" fmla="*/ 1 w 6"/>
                    <a:gd name="T17" fmla="*/ 1 h 1"/>
                    <a:gd name="T18" fmla="*/ 1 w 6"/>
                    <a:gd name="T19" fmla="*/ 0 h 1"/>
                    <a:gd name="T20" fmla="*/ 1 w 6"/>
                    <a:gd name="T21" fmla="*/ 1 h 1"/>
                    <a:gd name="T22" fmla="*/ 1 w 6"/>
                    <a:gd name="T23" fmla="*/ 1 h 1"/>
                    <a:gd name="T24" fmla="*/ 2 w 6"/>
                    <a:gd name="T25" fmla="*/ 1 h 1"/>
                    <a:gd name="T26" fmla="*/ 2 w 6"/>
                    <a:gd name="T27" fmla="*/ 1 h 1"/>
                    <a:gd name="T28" fmla="*/ 2 w 6"/>
                    <a:gd name="T29" fmla="*/ 1 h 1"/>
                    <a:gd name="T30" fmla="*/ 2 w 6"/>
                    <a:gd name="T31" fmla="*/ 1 h 1"/>
                    <a:gd name="T32" fmla="*/ 2 w 6"/>
                    <a:gd name="T33" fmla="*/ 1 h 1"/>
                    <a:gd name="T34" fmla="*/ 2 w 6"/>
                    <a:gd name="T35" fmla="*/ 1 h 1"/>
                    <a:gd name="T36" fmla="*/ 2 w 6"/>
                    <a:gd name="T37" fmla="*/ 1 h 1"/>
                    <a:gd name="T38" fmla="*/ 2 w 6"/>
                    <a:gd name="T39" fmla="*/ 1 h 1"/>
                    <a:gd name="T40" fmla="*/ 3 w 6"/>
                    <a:gd name="T41" fmla="*/ 1 h 1"/>
                    <a:gd name="T42" fmla="*/ 3 w 6"/>
                    <a:gd name="T43" fmla="*/ 1 h 1"/>
                    <a:gd name="T44" fmla="*/ 3 w 6"/>
                    <a:gd name="T45" fmla="*/ 1 h 1"/>
                    <a:gd name="T46" fmla="*/ 3 w 6"/>
                    <a:gd name="T47" fmla="*/ 1 h 1"/>
                    <a:gd name="T48" fmla="*/ 3 w 6"/>
                    <a:gd name="T49" fmla="*/ 1 h 1"/>
                    <a:gd name="T50" fmla="*/ 3 w 6"/>
                    <a:gd name="T51" fmla="*/ 1 h 1"/>
                    <a:gd name="T52" fmla="*/ 3 w 6"/>
                    <a:gd name="T53" fmla="*/ 1 h 1"/>
                    <a:gd name="T54" fmla="*/ 3 w 6"/>
                    <a:gd name="T55" fmla="*/ 1 h 1"/>
                    <a:gd name="T56" fmla="*/ 3 w 6"/>
                    <a:gd name="T57" fmla="*/ 1 h 1"/>
                    <a:gd name="T58" fmla="*/ 3 w 6"/>
                    <a:gd name="T59" fmla="*/ 1 h 1"/>
                    <a:gd name="T60" fmla="*/ 3 w 6"/>
                    <a:gd name="T61" fmla="*/ 1 h 1"/>
                    <a:gd name="T62" fmla="*/ 4 w 6"/>
                    <a:gd name="T63" fmla="*/ 1 h 1"/>
                    <a:gd name="T64" fmla="*/ 4 w 6"/>
                    <a:gd name="T65" fmla="*/ 1 h 1"/>
                    <a:gd name="T66" fmla="*/ 4 w 6"/>
                    <a:gd name="T67" fmla="*/ 1 h 1"/>
                    <a:gd name="T68" fmla="*/ 4 w 6"/>
                    <a:gd name="T69" fmla="*/ 1 h 1"/>
                    <a:gd name="T70" fmla="*/ 4 w 6"/>
                    <a:gd name="T71" fmla="*/ 1 h 1"/>
                    <a:gd name="T72" fmla="*/ 4 w 6"/>
                    <a:gd name="T73" fmla="*/ 1 h 1"/>
                    <a:gd name="T74" fmla="*/ 4 w 6"/>
                    <a:gd name="T75" fmla="*/ 1 h 1"/>
                    <a:gd name="T76" fmla="*/ 4 w 6"/>
                    <a:gd name="T77" fmla="*/ 1 h 1"/>
                    <a:gd name="T78" fmla="*/ 4 w 6"/>
                    <a:gd name="T79" fmla="*/ 1 h 1"/>
                    <a:gd name="T80" fmla="*/ 4 w 6"/>
                    <a:gd name="T81" fmla="*/ 1 h 1"/>
                    <a:gd name="T82" fmla="*/ 4 w 6"/>
                    <a:gd name="T83" fmla="*/ 1 h 1"/>
                    <a:gd name="T84" fmla="*/ 5 w 6"/>
                    <a:gd name="T85" fmla="*/ 1 h 1"/>
                    <a:gd name="T86" fmla="*/ 5 w 6"/>
                    <a:gd name="T87" fmla="*/ 1 h 1"/>
                    <a:gd name="T88" fmla="*/ 5 w 6"/>
                    <a:gd name="T89" fmla="*/ 1 h 1"/>
                    <a:gd name="T90" fmla="*/ 5 w 6"/>
                    <a:gd name="T91" fmla="*/ 1 h 1"/>
                    <a:gd name="T92" fmla="*/ 5 w 6"/>
                    <a:gd name="T93" fmla="*/ 1 h 1"/>
                    <a:gd name="T94" fmla="*/ 5 w 6"/>
                    <a:gd name="T95" fmla="*/ 1 h 1"/>
                    <a:gd name="T96" fmla="*/ 5 w 6"/>
                    <a:gd name="T97" fmla="*/ 1 h 1"/>
                    <a:gd name="T98" fmla="*/ 6 w 6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6" h="1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76" name="Freeform 474"/>
                <p:cNvSpPr>
                  <a:spLocks/>
                </p:cNvSpPr>
                <p:nvPr/>
              </p:nvSpPr>
              <p:spPr bwMode="auto">
                <a:xfrm>
                  <a:off x="5138738" y="3359150"/>
                  <a:ext cx="6350" cy="3175"/>
                </a:xfrm>
                <a:custGeom>
                  <a:avLst/>
                  <a:gdLst>
                    <a:gd name="T0" fmla="*/ 0 w 4"/>
                    <a:gd name="T1" fmla="*/ 2 h 2"/>
                    <a:gd name="T2" fmla="*/ 0 w 4"/>
                    <a:gd name="T3" fmla="*/ 2 h 2"/>
                    <a:gd name="T4" fmla="*/ 0 w 4"/>
                    <a:gd name="T5" fmla="*/ 2 h 2"/>
                    <a:gd name="T6" fmla="*/ 0 w 4"/>
                    <a:gd name="T7" fmla="*/ 2 h 2"/>
                    <a:gd name="T8" fmla="*/ 0 w 4"/>
                    <a:gd name="T9" fmla="*/ 2 h 2"/>
                    <a:gd name="T10" fmla="*/ 0 w 4"/>
                    <a:gd name="T11" fmla="*/ 2 h 2"/>
                    <a:gd name="T12" fmla="*/ 0 w 4"/>
                    <a:gd name="T13" fmla="*/ 2 h 2"/>
                    <a:gd name="T14" fmla="*/ 0 w 4"/>
                    <a:gd name="T15" fmla="*/ 2 h 2"/>
                    <a:gd name="T16" fmla="*/ 0 w 4"/>
                    <a:gd name="T17" fmla="*/ 2 h 2"/>
                    <a:gd name="T18" fmla="*/ 0 w 4"/>
                    <a:gd name="T19" fmla="*/ 1 h 2"/>
                    <a:gd name="T20" fmla="*/ 0 w 4"/>
                    <a:gd name="T21" fmla="*/ 2 h 2"/>
                    <a:gd name="T22" fmla="*/ 0 w 4"/>
                    <a:gd name="T23" fmla="*/ 2 h 2"/>
                    <a:gd name="T24" fmla="*/ 1 w 4"/>
                    <a:gd name="T25" fmla="*/ 1 h 2"/>
                    <a:gd name="T26" fmla="*/ 1 w 4"/>
                    <a:gd name="T27" fmla="*/ 2 h 2"/>
                    <a:gd name="T28" fmla="*/ 1 w 4"/>
                    <a:gd name="T29" fmla="*/ 1 h 2"/>
                    <a:gd name="T30" fmla="*/ 1 w 4"/>
                    <a:gd name="T31" fmla="*/ 1 h 2"/>
                    <a:gd name="T32" fmla="*/ 1 w 4"/>
                    <a:gd name="T33" fmla="*/ 1 h 2"/>
                    <a:gd name="T34" fmla="*/ 1 w 4"/>
                    <a:gd name="T35" fmla="*/ 1 h 2"/>
                    <a:gd name="T36" fmla="*/ 1 w 4"/>
                    <a:gd name="T37" fmla="*/ 1 h 2"/>
                    <a:gd name="T38" fmla="*/ 1 w 4"/>
                    <a:gd name="T39" fmla="*/ 1 h 2"/>
                    <a:gd name="T40" fmla="*/ 1 w 4"/>
                    <a:gd name="T41" fmla="*/ 1 h 2"/>
                    <a:gd name="T42" fmla="*/ 1 w 4"/>
                    <a:gd name="T43" fmla="*/ 1 h 2"/>
                    <a:gd name="T44" fmla="*/ 1 w 4"/>
                    <a:gd name="T45" fmla="*/ 1 h 2"/>
                    <a:gd name="T46" fmla="*/ 2 w 4"/>
                    <a:gd name="T47" fmla="*/ 1 h 2"/>
                    <a:gd name="T48" fmla="*/ 2 w 4"/>
                    <a:gd name="T49" fmla="*/ 1 h 2"/>
                    <a:gd name="T50" fmla="*/ 2 w 4"/>
                    <a:gd name="T51" fmla="*/ 1 h 2"/>
                    <a:gd name="T52" fmla="*/ 2 w 4"/>
                    <a:gd name="T53" fmla="*/ 1 h 2"/>
                    <a:gd name="T54" fmla="*/ 2 w 4"/>
                    <a:gd name="T55" fmla="*/ 1 h 2"/>
                    <a:gd name="T56" fmla="*/ 2 w 4"/>
                    <a:gd name="T57" fmla="*/ 1 h 2"/>
                    <a:gd name="T58" fmla="*/ 2 w 4"/>
                    <a:gd name="T59" fmla="*/ 1 h 2"/>
                    <a:gd name="T60" fmla="*/ 3 w 4"/>
                    <a:gd name="T61" fmla="*/ 1 h 2"/>
                    <a:gd name="T62" fmla="*/ 3 w 4"/>
                    <a:gd name="T63" fmla="*/ 1 h 2"/>
                    <a:gd name="T64" fmla="*/ 3 w 4"/>
                    <a:gd name="T65" fmla="*/ 1 h 2"/>
                    <a:gd name="T66" fmla="*/ 3 w 4"/>
                    <a:gd name="T67" fmla="*/ 1 h 2"/>
                    <a:gd name="T68" fmla="*/ 3 w 4"/>
                    <a:gd name="T69" fmla="*/ 1 h 2"/>
                    <a:gd name="T70" fmla="*/ 3 w 4"/>
                    <a:gd name="T71" fmla="*/ 1 h 2"/>
                    <a:gd name="T72" fmla="*/ 3 w 4"/>
                    <a:gd name="T73" fmla="*/ 1 h 2"/>
                    <a:gd name="T74" fmla="*/ 3 w 4"/>
                    <a:gd name="T75" fmla="*/ 1 h 2"/>
                    <a:gd name="T76" fmla="*/ 3 w 4"/>
                    <a:gd name="T77" fmla="*/ 1 h 2"/>
                    <a:gd name="T78" fmla="*/ 3 w 4"/>
                    <a:gd name="T79" fmla="*/ 1 h 2"/>
                    <a:gd name="T80" fmla="*/ 3 w 4"/>
                    <a:gd name="T81" fmla="*/ 1 h 2"/>
                    <a:gd name="T82" fmla="*/ 4 w 4"/>
                    <a:gd name="T83" fmla="*/ 1 h 2"/>
                    <a:gd name="T84" fmla="*/ 4 w 4"/>
                    <a:gd name="T85" fmla="*/ 1 h 2"/>
                    <a:gd name="T86" fmla="*/ 4 w 4"/>
                    <a:gd name="T87" fmla="*/ 1 h 2"/>
                    <a:gd name="T88" fmla="*/ 4 w 4"/>
                    <a:gd name="T89" fmla="*/ 1 h 2"/>
                    <a:gd name="T90" fmla="*/ 4 w 4"/>
                    <a:gd name="T91" fmla="*/ 1 h 2"/>
                    <a:gd name="T92" fmla="*/ 4 w 4"/>
                    <a:gd name="T93" fmla="*/ 1 h 2"/>
                    <a:gd name="T94" fmla="*/ 4 w 4"/>
                    <a:gd name="T95" fmla="*/ 1 h 2"/>
                    <a:gd name="T96" fmla="*/ 4 w 4"/>
                    <a:gd name="T97" fmla="*/ 0 h 2"/>
                    <a:gd name="T98" fmla="*/ 4 w 4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77" name="Freeform 475"/>
                <p:cNvSpPr>
                  <a:spLocks/>
                </p:cNvSpPr>
                <p:nvPr/>
              </p:nvSpPr>
              <p:spPr bwMode="auto">
                <a:xfrm>
                  <a:off x="5145088" y="3355975"/>
                  <a:ext cx="7938" cy="3175"/>
                </a:xfrm>
                <a:custGeom>
                  <a:avLst/>
                  <a:gdLst>
                    <a:gd name="T0" fmla="*/ 0 w 5"/>
                    <a:gd name="T1" fmla="*/ 2 h 2"/>
                    <a:gd name="T2" fmla="*/ 0 w 5"/>
                    <a:gd name="T3" fmla="*/ 2 h 2"/>
                    <a:gd name="T4" fmla="*/ 0 w 5"/>
                    <a:gd name="T5" fmla="*/ 2 h 2"/>
                    <a:gd name="T6" fmla="*/ 1 w 5"/>
                    <a:gd name="T7" fmla="*/ 2 h 2"/>
                    <a:gd name="T8" fmla="*/ 1 w 5"/>
                    <a:gd name="T9" fmla="*/ 2 h 2"/>
                    <a:gd name="T10" fmla="*/ 1 w 5"/>
                    <a:gd name="T11" fmla="*/ 2 h 2"/>
                    <a:gd name="T12" fmla="*/ 1 w 5"/>
                    <a:gd name="T13" fmla="*/ 2 h 2"/>
                    <a:gd name="T14" fmla="*/ 1 w 5"/>
                    <a:gd name="T15" fmla="*/ 2 h 2"/>
                    <a:gd name="T16" fmla="*/ 1 w 5"/>
                    <a:gd name="T17" fmla="*/ 2 h 2"/>
                    <a:gd name="T18" fmla="*/ 1 w 5"/>
                    <a:gd name="T19" fmla="*/ 2 h 2"/>
                    <a:gd name="T20" fmla="*/ 1 w 5"/>
                    <a:gd name="T21" fmla="*/ 2 h 2"/>
                    <a:gd name="T22" fmla="*/ 2 w 5"/>
                    <a:gd name="T23" fmla="*/ 2 h 2"/>
                    <a:gd name="T24" fmla="*/ 2 w 5"/>
                    <a:gd name="T25" fmla="*/ 2 h 2"/>
                    <a:gd name="T26" fmla="*/ 2 w 5"/>
                    <a:gd name="T27" fmla="*/ 2 h 2"/>
                    <a:gd name="T28" fmla="*/ 2 w 5"/>
                    <a:gd name="T29" fmla="*/ 2 h 2"/>
                    <a:gd name="T30" fmla="*/ 2 w 5"/>
                    <a:gd name="T31" fmla="*/ 2 h 2"/>
                    <a:gd name="T32" fmla="*/ 2 w 5"/>
                    <a:gd name="T33" fmla="*/ 2 h 2"/>
                    <a:gd name="T34" fmla="*/ 2 w 5"/>
                    <a:gd name="T35" fmla="*/ 1 h 2"/>
                    <a:gd name="T36" fmla="*/ 2 w 5"/>
                    <a:gd name="T37" fmla="*/ 1 h 2"/>
                    <a:gd name="T38" fmla="*/ 2 w 5"/>
                    <a:gd name="T39" fmla="*/ 1 h 2"/>
                    <a:gd name="T40" fmla="*/ 2 w 5"/>
                    <a:gd name="T41" fmla="*/ 1 h 2"/>
                    <a:gd name="T42" fmla="*/ 2 w 5"/>
                    <a:gd name="T43" fmla="*/ 1 h 2"/>
                    <a:gd name="T44" fmla="*/ 3 w 5"/>
                    <a:gd name="T45" fmla="*/ 1 h 2"/>
                    <a:gd name="T46" fmla="*/ 3 w 5"/>
                    <a:gd name="T47" fmla="*/ 1 h 2"/>
                    <a:gd name="T48" fmla="*/ 3 w 5"/>
                    <a:gd name="T49" fmla="*/ 1 h 2"/>
                    <a:gd name="T50" fmla="*/ 3 w 5"/>
                    <a:gd name="T51" fmla="*/ 1 h 2"/>
                    <a:gd name="T52" fmla="*/ 3 w 5"/>
                    <a:gd name="T53" fmla="*/ 1 h 2"/>
                    <a:gd name="T54" fmla="*/ 3 w 5"/>
                    <a:gd name="T55" fmla="*/ 1 h 2"/>
                    <a:gd name="T56" fmla="*/ 3 w 5"/>
                    <a:gd name="T57" fmla="*/ 1 h 2"/>
                    <a:gd name="T58" fmla="*/ 3 w 5"/>
                    <a:gd name="T59" fmla="*/ 1 h 2"/>
                    <a:gd name="T60" fmla="*/ 3 w 5"/>
                    <a:gd name="T61" fmla="*/ 1 h 2"/>
                    <a:gd name="T62" fmla="*/ 3 w 5"/>
                    <a:gd name="T63" fmla="*/ 1 h 2"/>
                    <a:gd name="T64" fmla="*/ 3 w 5"/>
                    <a:gd name="T65" fmla="*/ 1 h 2"/>
                    <a:gd name="T66" fmla="*/ 4 w 5"/>
                    <a:gd name="T67" fmla="*/ 1 h 2"/>
                    <a:gd name="T68" fmla="*/ 4 w 5"/>
                    <a:gd name="T69" fmla="*/ 1 h 2"/>
                    <a:gd name="T70" fmla="*/ 4 w 5"/>
                    <a:gd name="T71" fmla="*/ 1 h 2"/>
                    <a:gd name="T72" fmla="*/ 4 w 5"/>
                    <a:gd name="T73" fmla="*/ 1 h 2"/>
                    <a:gd name="T74" fmla="*/ 4 w 5"/>
                    <a:gd name="T75" fmla="*/ 1 h 2"/>
                    <a:gd name="T76" fmla="*/ 4 w 5"/>
                    <a:gd name="T77" fmla="*/ 1 h 2"/>
                    <a:gd name="T78" fmla="*/ 4 w 5"/>
                    <a:gd name="T79" fmla="*/ 1 h 2"/>
                    <a:gd name="T80" fmla="*/ 5 w 5"/>
                    <a:gd name="T81" fmla="*/ 1 h 2"/>
                    <a:gd name="T82" fmla="*/ 5 w 5"/>
                    <a:gd name="T83" fmla="*/ 1 h 2"/>
                    <a:gd name="T84" fmla="*/ 5 w 5"/>
                    <a:gd name="T85" fmla="*/ 0 h 2"/>
                    <a:gd name="T86" fmla="*/ 5 w 5"/>
                    <a:gd name="T87" fmla="*/ 1 h 2"/>
                    <a:gd name="T88" fmla="*/ 5 w 5"/>
                    <a:gd name="T89" fmla="*/ 0 h 2"/>
                    <a:gd name="T90" fmla="*/ 5 w 5"/>
                    <a:gd name="T91" fmla="*/ 0 h 2"/>
                    <a:gd name="T92" fmla="*/ 5 w 5"/>
                    <a:gd name="T93" fmla="*/ 0 h 2"/>
                    <a:gd name="T94" fmla="*/ 5 w 5"/>
                    <a:gd name="T95" fmla="*/ 0 h 2"/>
                    <a:gd name="T96" fmla="*/ 5 w 5"/>
                    <a:gd name="T97" fmla="*/ 0 h 2"/>
                    <a:gd name="T98" fmla="*/ 5 w 5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78" name="Freeform 476"/>
                <p:cNvSpPr>
                  <a:spLocks/>
                </p:cNvSpPr>
                <p:nvPr/>
              </p:nvSpPr>
              <p:spPr bwMode="auto">
                <a:xfrm>
                  <a:off x="5153026" y="3352800"/>
                  <a:ext cx="7938" cy="3175"/>
                </a:xfrm>
                <a:custGeom>
                  <a:avLst/>
                  <a:gdLst>
                    <a:gd name="T0" fmla="*/ 0 w 5"/>
                    <a:gd name="T1" fmla="*/ 2 h 2"/>
                    <a:gd name="T2" fmla="*/ 0 w 5"/>
                    <a:gd name="T3" fmla="*/ 2 h 2"/>
                    <a:gd name="T4" fmla="*/ 1 w 5"/>
                    <a:gd name="T5" fmla="*/ 2 h 2"/>
                    <a:gd name="T6" fmla="*/ 1 w 5"/>
                    <a:gd name="T7" fmla="*/ 2 h 2"/>
                    <a:gd name="T8" fmla="*/ 1 w 5"/>
                    <a:gd name="T9" fmla="*/ 2 h 2"/>
                    <a:gd name="T10" fmla="*/ 1 w 5"/>
                    <a:gd name="T11" fmla="*/ 2 h 2"/>
                    <a:gd name="T12" fmla="*/ 1 w 5"/>
                    <a:gd name="T13" fmla="*/ 2 h 2"/>
                    <a:gd name="T14" fmla="*/ 1 w 5"/>
                    <a:gd name="T15" fmla="*/ 2 h 2"/>
                    <a:gd name="T16" fmla="*/ 1 w 5"/>
                    <a:gd name="T17" fmla="*/ 2 h 2"/>
                    <a:gd name="T18" fmla="*/ 1 w 5"/>
                    <a:gd name="T19" fmla="*/ 2 h 2"/>
                    <a:gd name="T20" fmla="*/ 1 w 5"/>
                    <a:gd name="T21" fmla="*/ 2 h 2"/>
                    <a:gd name="T22" fmla="*/ 1 w 5"/>
                    <a:gd name="T23" fmla="*/ 2 h 2"/>
                    <a:gd name="T24" fmla="*/ 1 w 5"/>
                    <a:gd name="T25" fmla="*/ 2 h 2"/>
                    <a:gd name="T26" fmla="*/ 1 w 5"/>
                    <a:gd name="T27" fmla="*/ 2 h 2"/>
                    <a:gd name="T28" fmla="*/ 2 w 5"/>
                    <a:gd name="T29" fmla="*/ 2 h 2"/>
                    <a:gd name="T30" fmla="*/ 2 w 5"/>
                    <a:gd name="T31" fmla="*/ 2 h 2"/>
                    <a:gd name="T32" fmla="*/ 2 w 5"/>
                    <a:gd name="T33" fmla="*/ 2 h 2"/>
                    <a:gd name="T34" fmla="*/ 2 w 5"/>
                    <a:gd name="T35" fmla="*/ 2 h 2"/>
                    <a:gd name="T36" fmla="*/ 2 w 5"/>
                    <a:gd name="T37" fmla="*/ 2 h 2"/>
                    <a:gd name="T38" fmla="*/ 2 w 5"/>
                    <a:gd name="T39" fmla="*/ 2 h 2"/>
                    <a:gd name="T40" fmla="*/ 2 w 5"/>
                    <a:gd name="T41" fmla="*/ 1 h 2"/>
                    <a:gd name="T42" fmla="*/ 3 w 5"/>
                    <a:gd name="T43" fmla="*/ 1 h 2"/>
                    <a:gd name="T44" fmla="*/ 3 w 5"/>
                    <a:gd name="T45" fmla="*/ 1 h 2"/>
                    <a:gd name="T46" fmla="*/ 3 w 5"/>
                    <a:gd name="T47" fmla="*/ 1 h 2"/>
                    <a:gd name="T48" fmla="*/ 3 w 5"/>
                    <a:gd name="T49" fmla="*/ 1 h 2"/>
                    <a:gd name="T50" fmla="*/ 3 w 5"/>
                    <a:gd name="T51" fmla="*/ 1 h 2"/>
                    <a:gd name="T52" fmla="*/ 3 w 5"/>
                    <a:gd name="T53" fmla="*/ 1 h 2"/>
                    <a:gd name="T54" fmla="*/ 3 w 5"/>
                    <a:gd name="T55" fmla="*/ 1 h 2"/>
                    <a:gd name="T56" fmla="*/ 3 w 5"/>
                    <a:gd name="T57" fmla="*/ 1 h 2"/>
                    <a:gd name="T58" fmla="*/ 3 w 5"/>
                    <a:gd name="T59" fmla="*/ 1 h 2"/>
                    <a:gd name="T60" fmla="*/ 3 w 5"/>
                    <a:gd name="T61" fmla="*/ 1 h 2"/>
                    <a:gd name="T62" fmla="*/ 3 w 5"/>
                    <a:gd name="T63" fmla="*/ 1 h 2"/>
                    <a:gd name="T64" fmla="*/ 4 w 5"/>
                    <a:gd name="T65" fmla="*/ 1 h 2"/>
                    <a:gd name="T66" fmla="*/ 4 w 5"/>
                    <a:gd name="T67" fmla="*/ 1 h 2"/>
                    <a:gd name="T68" fmla="*/ 4 w 5"/>
                    <a:gd name="T69" fmla="*/ 1 h 2"/>
                    <a:gd name="T70" fmla="*/ 4 w 5"/>
                    <a:gd name="T71" fmla="*/ 1 h 2"/>
                    <a:gd name="T72" fmla="*/ 4 w 5"/>
                    <a:gd name="T73" fmla="*/ 1 h 2"/>
                    <a:gd name="T74" fmla="*/ 4 w 5"/>
                    <a:gd name="T75" fmla="*/ 1 h 2"/>
                    <a:gd name="T76" fmla="*/ 4 w 5"/>
                    <a:gd name="T77" fmla="*/ 1 h 2"/>
                    <a:gd name="T78" fmla="*/ 4 w 5"/>
                    <a:gd name="T79" fmla="*/ 0 h 2"/>
                    <a:gd name="T80" fmla="*/ 4 w 5"/>
                    <a:gd name="T81" fmla="*/ 0 h 2"/>
                    <a:gd name="T82" fmla="*/ 4 w 5"/>
                    <a:gd name="T83" fmla="*/ 0 h 2"/>
                    <a:gd name="T84" fmla="*/ 4 w 5"/>
                    <a:gd name="T85" fmla="*/ 0 h 2"/>
                    <a:gd name="T86" fmla="*/ 5 w 5"/>
                    <a:gd name="T87" fmla="*/ 0 h 2"/>
                    <a:gd name="T88" fmla="*/ 5 w 5"/>
                    <a:gd name="T89" fmla="*/ 0 h 2"/>
                    <a:gd name="T90" fmla="*/ 5 w 5"/>
                    <a:gd name="T91" fmla="*/ 0 h 2"/>
                    <a:gd name="T92" fmla="*/ 5 w 5"/>
                    <a:gd name="T93" fmla="*/ 0 h 2"/>
                    <a:gd name="T94" fmla="*/ 5 w 5"/>
                    <a:gd name="T95" fmla="*/ 0 h 2"/>
                    <a:gd name="T96" fmla="*/ 5 w 5"/>
                    <a:gd name="T97" fmla="*/ 0 h 2"/>
                    <a:gd name="T98" fmla="*/ 5 w 5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79" name="Freeform 477"/>
                <p:cNvSpPr>
                  <a:spLocks/>
                </p:cNvSpPr>
                <p:nvPr/>
              </p:nvSpPr>
              <p:spPr bwMode="auto">
                <a:xfrm>
                  <a:off x="5160963" y="3351213"/>
                  <a:ext cx="7938" cy="1588"/>
                </a:xfrm>
                <a:custGeom>
                  <a:avLst/>
                  <a:gdLst>
                    <a:gd name="T0" fmla="*/ 0 w 5"/>
                    <a:gd name="T1" fmla="*/ 1 h 1"/>
                    <a:gd name="T2" fmla="*/ 0 w 5"/>
                    <a:gd name="T3" fmla="*/ 1 h 1"/>
                    <a:gd name="T4" fmla="*/ 1 w 5"/>
                    <a:gd name="T5" fmla="*/ 1 h 1"/>
                    <a:gd name="T6" fmla="*/ 1 w 5"/>
                    <a:gd name="T7" fmla="*/ 1 h 1"/>
                    <a:gd name="T8" fmla="*/ 1 w 5"/>
                    <a:gd name="T9" fmla="*/ 1 h 1"/>
                    <a:gd name="T10" fmla="*/ 1 w 5"/>
                    <a:gd name="T11" fmla="*/ 1 h 1"/>
                    <a:gd name="T12" fmla="*/ 1 w 5"/>
                    <a:gd name="T13" fmla="*/ 1 h 1"/>
                    <a:gd name="T14" fmla="*/ 1 w 5"/>
                    <a:gd name="T15" fmla="*/ 1 h 1"/>
                    <a:gd name="T16" fmla="*/ 1 w 5"/>
                    <a:gd name="T17" fmla="*/ 1 h 1"/>
                    <a:gd name="T18" fmla="*/ 1 w 5"/>
                    <a:gd name="T19" fmla="*/ 1 h 1"/>
                    <a:gd name="T20" fmla="*/ 1 w 5"/>
                    <a:gd name="T21" fmla="*/ 1 h 1"/>
                    <a:gd name="T22" fmla="*/ 1 w 5"/>
                    <a:gd name="T23" fmla="*/ 1 h 1"/>
                    <a:gd name="T24" fmla="*/ 1 w 5"/>
                    <a:gd name="T25" fmla="*/ 1 h 1"/>
                    <a:gd name="T26" fmla="*/ 2 w 5"/>
                    <a:gd name="T27" fmla="*/ 1 h 1"/>
                    <a:gd name="T28" fmla="*/ 2 w 5"/>
                    <a:gd name="T29" fmla="*/ 1 h 1"/>
                    <a:gd name="T30" fmla="*/ 2 w 5"/>
                    <a:gd name="T31" fmla="*/ 1 h 1"/>
                    <a:gd name="T32" fmla="*/ 2 w 5"/>
                    <a:gd name="T33" fmla="*/ 1 h 1"/>
                    <a:gd name="T34" fmla="*/ 2 w 5"/>
                    <a:gd name="T35" fmla="*/ 1 h 1"/>
                    <a:gd name="T36" fmla="*/ 2 w 5"/>
                    <a:gd name="T37" fmla="*/ 1 h 1"/>
                    <a:gd name="T38" fmla="*/ 2 w 5"/>
                    <a:gd name="T39" fmla="*/ 1 h 1"/>
                    <a:gd name="T40" fmla="*/ 2 w 5"/>
                    <a:gd name="T41" fmla="*/ 1 h 1"/>
                    <a:gd name="T42" fmla="*/ 2 w 5"/>
                    <a:gd name="T43" fmla="*/ 1 h 1"/>
                    <a:gd name="T44" fmla="*/ 2 w 5"/>
                    <a:gd name="T45" fmla="*/ 1 h 1"/>
                    <a:gd name="T46" fmla="*/ 2 w 5"/>
                    <a:gd name="T47" fmla="*/ 1 h 1"/>
                    <a:gd name="T48" fmla="*/ 3 w 5"/>
                    <a:gd name="T49" fmla="*/ 1 h 1"/>
                    <a:gd name="T50" fmla="*/ 3 w 5"/>
                    <a:gd name="T51" fmla="*/ 1 h 1"/>
                    <a:gd name="T52" fmla="*/ 3 w 5"/>
                    <a:gd name="T53" fmla="*/ 1 h 1"/>
                    <a:gd name="T54" fmla="*/ 3 w 5"/>
                    <a:gd name="T55" fmla="*/ 1 h 1"/>
                    <a:gd name="T56" fmla="*/ 3 w 5"/>
                    <a:gd name="T57" fmla="*/ 0 h 1"/>
                    <a:gd name="T58" fmla="*/ 3 w 5"/>
                    <a:gd name="T59" fmla="*/ 1 h 1"/>
                    <a:gd name="T60" fmla="*/ 3 w 5"/>
                    <a:gd name="T61" fmla="*/ 0 h 1"/>
                    <a:gd name="T62" fmla="*/ 4 w 5"/>
                    <a:gd name="T63" fmla="*/ 0 h 1"/>
                    <a:gd name="T64" fmla="*/ 4 w 5"/>
                    <a:gd name="T65" fmla="*/ 0 h 1"/>
                    <a:gd name="T66" fmla="*/ 4 w 5"/>
                    <a:gd name="T67" fmla="*/ 0 h 1"/>
                    <a:gd name="T68" fmla="*/ 4 w 5"/>
                    <a:gd name="T69" fmla="*/ 0 h 1"/>
                    <a:gd name="T70" fmla="*/ 4 w 5"/>
                    <a:gd name="T71" fmla="*/ 0 h 1"/>
                    <a:gd name="T72" fmla="*/ 4 w 5"/>
                    <a:gd name="T73" fmla="*/ 0 h 1"/>
                    <a:gd name="T74" fmla="*/ 4 w 5"/>
                    <a:gd name="T75" fmla="*/ 0 h 1"/>
                    <a:gd name="T76" fmla="*/ 4 w 5"/>
                    <a:gd name="T77" fmla="*/ 0 h 1"/>
                    <a:gd name="T78" fmla="*/ 4 w 5"/>
                    <a:gd name="T79" fmla="*/ 0 h 1"/>
                    <a:gd name="T80" fmla="*/ 4 w 5"/>
                    <a:gd name="T81" fmla="*/ 0 h 1"/>
                    <a:gd name="T82" fmla="*/ 4 w 5"/>
                    <a:gd name="T83" fmla="*/ 0 h 1"/>
                    <a:gd name="T84" fmla="*/ 5 w 5"/>
                    <a:gd name="T85" fmla="*/ 0 h 1"/>
                    <a:gd name="T86" fmla="*/ 5 w 5"/>
                    <a:gd name="T87" fmla="*/ 0 h 1"/>
                    <a:gd name="T88" fmla="*/ 5 w 5"/>
                    <a:gd name="T89" fmla="*/ 0 h 1"/>
                    <a:gd name="T90" fmla="*/ 5 w 5"/>
                    <a:gd name="T91" fmla="*/ 0 h 1"/>
                    <a:gd name="T92" fmla="*/ 5 w 5"/>
                    <a:gd name="T93" fmla="*/ 0 h 1"/>
                    <a:gd name="T94" fmla="*/ 5 w 5"/>
                    <a:gd name="T95" fmla="*/ 0 h 1"/>
                    <a:gd name="T96" fmla="*/ 5 w 5"/>
                    <a:gd name="T97" fmla="*/ 0 h 1"/>
                    <a:gd name="T98" fmla="*/ 5 w 5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80" name="Freeform 478"/>
                <p:cNvSpPr>
                  <a:spLocks/>
                </p:cNvSpPr>
                <p:nvPr/>
              </p:nvSpPr>
              <p:spPr bwMode="auto">
                <a:xfrm>
                  <a:off x="5168901" y="3351213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1 w 5"/>
                    <a:gd name="T5" fmla="*/ 1 w 5"/>
                    <a:gd name="T6" fmla="*/ 1 w 5"/>
                    <a:gd name="T7" fmla="*/ 1 w 5"/>
                    <a:gd name="T8" fmla="*/ 1 w 5"/>
                    <a:gd name="T9" fmla="*/ 1 w 5"/>
                    <a:gd name="T10" fmla="*/ 1 w 5"/>
                    <a:gd name="T11" fmla="*/ 1 w 5"/>
                    <a:gd name="T12" fmla="*/ 2 w 5"/>
                    <a:gd name="T13" fmla="*/ 2 w 5"/>
                    <a:gd name="T14" fmla="*/ 2 w 5"/>
                    <a:gd name="T15" fmla="*/ 2 w 5"/>
                    <a:gd name="T16" fmla="*/ 2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3 w 5"/>
                    <a:gd name="T24" fmla="*/ 3 w 5"/>
                    <a:gd name="T25" fmla="*/ 3 w 5"/>
                    <a:gd name="T26" fmla="*/ 3 w 5"/>
                    <a:gd name="T27" fmla="*/ 3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4 w 5"/>
                    <a:gd name="T35" fmla="*/ 4 w 5"/>
                    <a:gd name="T36" fmla="*/ 4 w 5"/>
                    <a:gd name="T37" fmla="*/ 4 w 5"/>
                    <a:gd name="T38" fmla="*/ 4 w 5"/>
                    <a:gd name="T39" fmla="*/ 4 w 5"/>
                    <a:gd name="T40" fmla="*/ 4 w 5"/>
                    <a:gd name="T41" fmla="*/ 4 w 5"/>
                    <a:gd name="T42" fmla="*/ 5 w 5"/>
                    <a:gd name="T43" fmla="*/ 5 w 5"/>
                    <a:gd name="T44" fmla="*/ 5 w 5"/>
                    <a:gd name="T45" fmla="*/ 5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81" name="Freeform 479"/>
                <p:cNvSpPr>
                  <a:spLocks/>
                </p:cNvSpPr>
                <p:nvPr/>
              </p:nvSpPr>
              <p:spPr bwMode="auto">
                <a:xfrm>
                  <a:off x="5176838" y="3351213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0 w 5"/>
                    <a:gd name="T5" fmla="*/ 0 h 1"/>
                    <a:gd name="T6" fmla="*/ 0 w 5"/>
                    <a:gd name="T7" fmla="*/ 0 h 1"/>
                    <a:gd name="T8" fmla="*/ 1 w 5"/>
                    <a:gd name="T9" fmla="*/ 0 h 1"/>
                    <a:gd name="T10" fmla="*/ 1 w 5"/>
                    <a:gd name="T11" fmla="*/ 0 h 1"/>
                    <a:gd name="T12" fmla="*/ 1 w 5"/>
                    <a:gd name="T13" fmla="*/ 0 h 1"/>
                    <a:gd name="T14" fmla="*/ 1 w 5"/>
                    <a:gd name="T15" fmla="*/ 0 h 1"/>
                    <a:gd name="T16" fmla="*/ 1 w 5"/>
                    <a:gd name="T17" fmla="*/ 0 h 1"/>
                    <a:gd name="T18" fmla="*/ 1 w 5"/>
                    <a:gd name="T19" fmla="*/ 0 h 1"/>
                    <a:gd name="T20" fmla="*/ 1 w 5"/>
                    <a:gd name="T21" fmla="*/ 0 h 1"/>
                    <a:gd name="T22" fmla="*/ 1 w 5"/>
                    <a:gd name="T23" fmla="*/ 0 h 1"/>
                    <a:gd name="T24" fmla="*/ 1 w 5"/>
                    <a:gd name="T25" fmla="*/ 0 h 1"/>
                    <a:gd name="T26" fmla="*/ 1 w 5"/>
                    <a:gd name="T27" fmla="*/ 0 h 1"/>
                    <a:gd name="T28" fmla="*/ 1 w 5"/>
                    <a:gd name="T29" fmla="*/ 0 h 1"/>
                    <a:gd name="T30" fmla="*/ 2 w 5"/>
                    <a:gd name="T31" fmla="*/ 0 h 1"/>
                    <a:gd name="T32" fmla="*/ 2 w 5"/>
                    <a:gd name="T33" fmla="*/ 0 h 1"/>
                    <a:gd name="T34" fmla="*/ 2 w 5"/>
                    <a:gd name="T35" fmla="*/ 0 h 1"/>
                    <a:gd name="T36" fmla="*/ 2 w 5"/>
                    <a:gd name="T37" fmla="*/ 0 h 1"/>
                    <a:gd name="T38" fmla="*/ 2 w 5"/>
                    <a:gd name="T39" fmla="*/ 0 h 1"/>
                    <a:gd name="T40" fmla="*/ 2 w 5"/>
                    <a:gd name="T41" fmla="*/ 0 h 1"/>
                    <a:gd name="T42" fmla="*/ 2 w 5"/>
                    <a:gd name="T43" fmla="*/ 0 h 1"/>
                    <a:gd name="T44" fmla="*/ 3 w 5"/>
                    <a:gd name="T45" fmla="*/ 0 h 1"/>
                    <a:gd name="T46" fmla="*/ 3 w 5"/>
                    <a:gd name="T47" fmla="*/ 0 h 1"/>
                    <a:gd name="T48" fmla="*/ 3 w 5"/>
                    <a:gd name="T49" fmla="*/ 0 h 1"/>
                    <a:gd name="T50" fmla="*/ 3 w 5"/>
                    <a:gd name="T51" fmla="*/ 0 h 1"/>
                    <a:gd name="T52" fmla="*/ 3 w 5"/>
                    <a:gd name="T53" fmla="*/ 0 h 1"/>
                    <a:gd name="T54" fmla="*/ 3 w 5"/>
                    <a:gd name="T55" fmla="*/ 0 h 1"/>
                    <a:gd name="T56" fmla="*/ 3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0 h 1"/>
                    <a:gd name="T64" fmla="*/ 3 w 5"/>
                    <a:gd name="T65" fmla="*/ 0 h 1"/>
                    <a:gd name="T66" fmla="*/ 4 w 5"/>
                    <a:gd name="T67" fmla="*/ 0 h 1"/>
                    <a:gd name="T68" fmla="*/ 4 w 5"/>
                    <a:gd name="T69" fmla="*/ 0 h 1"/>
                    <a:gd name="T70" fmla="*/ 4 w 5"/>
                    <a:gd name="T71" fmla="*/ 0 h 1"/>
                    <a:gd name="T72" fmla="*/ 4 w 5"/>
                    <a:gd name="T73" fmla="*/ 0 h 1"/>
                    <a:gd name="T74" fmla="*/ 4 w 5"/>
                    <a:gd name="T75" fmla="*/ 0 h 1"/>
                    <a:gd name="T76" fmla="*/ 4 w 5"/>
                    <a:gd name="T77" fmla="*/ 0 h 1"/>
                    <a:gd name="T78" fmla="*/ 4 w 5"/>
                    <a:gd name="T79" fmla="*/ 0 h 1"/>
                    <a:gd name="T80" fmla="*/ 4 w 5"/>
                    <a:gd name="T81" fmla="*/ 1 h 1"/>
                    <a:gd name="T82" fmla="*/ 5 w 5"/>
                    <a:gd name="T83" fmla="*/ 0 h 1"/>
                    <a:gd name="T84" fmla="*/ 5 w 5"/>
                    <a:gd name="T85" fmla="*/ 1 h 1"/>
                    <a:gd name="T86" fmla="*/ 5 w 5"/>
                    <a:gd name="T87" fmla="*/ 1 h 1"/>
                    <a:gd name="T88" fmla="*/ 5 w 5"/>
                    <a:gd name="T89" fmla="*/ 1 h 1"/>
                    <a:gd name="T90" fmla="*/ 5 w 5"/>
                    <a:gd name="T91" fmla="*/ 1 h 1"/>
                    <a:gd name="T92" fmla="*/ 5 w 5"/>
                    <a:gd name="T93" fmla="*/ 1 h 1"/>
                    <a:gd name="T94" fmla="*/ 5 w 5"/>
                    <a:gd name="T95" fmla="*/ 1 h 1"/>
                    <a:gd name="T96" fmla="*/ 5 w 5"/>
                    <a:gd name="T97" fmla="*/ 1 h 1"/>
                    <a:gd name="T98" fmla="*/ 5 w 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5" y="0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82" name="Freeform 480"/>
                <p:cNvSpPr>
                  <a:spLocks/>
                </p:cNvSpPr>
                <p:nvPr/>
              </p:nvSpPr>
              <p:spPr bwMode="auto">
                <a:xfrm>
                  <a:off x="5184776" y="3352800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0 w 5"/>
                    <a:gd name="T5" fmla="*/ 0 h 1"/>
                    <a:gd name="T6" fmla="*/ 1 w 5"/>
                    <a:gd name="T7" fmla="*/ 0 h 1"/>
                    <a:gd name="T8" fmla="*/ 1 w 5"/>
                    <a:gd name="T9" fmla="*/ 0 h 1"/>
                    <a:gd name="T10" fmla="*/ 1 w 5"/>
                    <a:gd name="T11" fmla="*/ 0 h 1"/>
                    <a:gd name="T12" fmla="*/ 1 w 5"/>
                    <a:gd name="T13" fmla="*/ 0 h 1"/>
                    <a:gd name="T14" fmla="*/ 1 w 5"/>
                    <a:gd name="T15" fmla="*/ 0 h 1"/>
                    <a:gd name="T16" fmla="*/ 1 w 5"/>
                    <a:gd name="T17" fmla="*/ 0 h 1"/>
                    <a:gd name="T18" fmla="*/ 1 w 5"/>
                    <a:gd name="T19" fmla="*/ 0 h 1"/>
                    <a:gd name="T20" fmla="*/ 1 w 5"/>
                    <a:gd name="T21" fmla="*/ 0 h 1"/>
                    <a:gd name="T22" fmla="*/ 1 w 5"/>
                    <a:gd name="T23" fmla="*/ 0 h 1"/>
                    <a:gd name="T24" fmla="*/ 1 w 5"/>
                    <a:gd name="T25" fmla="*/ 0 h 1"/>
                    <a:gd name="T26" fmla="*/ 1 w 5"/>
                    <a:gd name="T27" fmla="*/ 0 h 1"/>
                    <a:gd name="T28" fmla="*/ 2 w 5"/>
                    <a:gd name="T29" fmla="*/ 0 h 1"/>
                    <a:gd name="T30" fmla="*/ 2 w 5"/>
                    <a:gd name="T31" fmla="*/ 0 h 1"/>
                    <a:gd name="T32" fmla="*/ 2 w 5"/>
                    <a:gd name="T33" fmla="*/ 0 h 1"/>
                    <a:gd name="T34" fmla="*/ 2 w 5"/>
                    <a:gd name="T35" fmla="*/ 0 h 1"/>
                    <a:gd name="T36" fmla="*/ 2 w 5"/>
                    <a:gd name="T37" fmla="*/ 0 h 1"/>
                    <a:gd name="T38" fmla="*/ 2 w 5"/>
                    <a:gd name="T39" fmla="*/ 0 h 1"/>
                    <a:gd name="T40" fmla="*/ 2 w 5"/>
                    <a:gd name="T41" fmla="*/ 0 h 1"/>
                    <a:gd name="T42" fmla="*/ 3 w 5"/>
                    <a:gd name="T43" fmla="*/ 0 h 1"/>
                    <a:gd name="T44" fmla="*/ 3 w 5"/>
                    <a:gd name="T45" fmla="*/ 0 h 1"/>
                    <a:gd name="T46" fmla="*/ 3 w 5"/>
                    <a:gd name="T47" fmla="*/ 0 h 1"/>
                    <a:gd name="T48" fmla="*/ 3 w 5"/>
                    <a:gd name="T49" fmla="*/ 0 h 1"/>
                    <a:gd name="T50" fmla="*/ 3 w 5"/>
                    <a:gd name="T51" fmla="*/ 0 h 1"/>
                    <a:gd name="T52" fmla="*/ 3 w 5"/>
                    <a:gd name="T53" fmla="*/ 0 h 1"/>
                    <a:gd name="T54" fmla="*/ 3 w 5"/>
                    <a:gd name="T55" fmla="*/ 0 h 1"/>
                    <a:gd name="T56" fmla="*/ 3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0 h 1"/>
                    <a:gd name="T64" fmla="*/ 4 w 5"/>
                    <a:gd name="T65" fmla="*/ 0 h 1"/>
                    <a:gd name="T66" fmla="*/ 4 w 5"/>
                    <a:gd name="T67" fmla="*/ 0 h 1"/>
                    <a:gd name="T68" fmla="*/ 4 w 5"/>
                    <a:gd name="T69" fmla="*/ 0 h 1"/>
                    <a:gd name="T70" fmla="*/ 4 w 5"/>
                    <a:gd name="T71" fmla="*/ 0 h 1"/>
                    <a:gd name="T72" fmla="*/ 4 w 5"/>
                    <a:gd name="T73" fmla="*/ 0 h 1"/>
                    <a:gd name="T74" fmla="*/ 4 w 5"/>
                    <a:gd name="T75" fmla="*/ 0 h 1"/>
                    <a:gd name="T76" fmla="*/ 4 w 5"/>
                    <a:gd name="T77" fmla="*/ 0 h 1"/>
                    <a:gd name="T78" fmla="*/ 4 w 5"/>
                    <a:gd name="T79" fmla="*/ 0 h 1"/>
                    <a:gd name="T80" fmla="*/ 4 w 5"/>
                    <a:gd name="T81" fmla="*/ 1 h 1"/>
                    <a:gd name="T82" fmla="*/ 4 w 5"/>
                    <a:gd name="T83" fmla="*/ 0 h 1"/>
                    <a:gd name="T84" fmla="*/ 4 w 5"/>
                    <a:gd name="T85" fmla="*/ 1 h 1"/>
                    <a:gd name="T86" fmla="*/ 4 w 5"/>
                    <a:gd name="T87" fmla="*/ 1 h 1"/>
                    <a:gd name="T88" fmla="*/ 5 w 5"/>
                    <a:gd name="T89" fmla="*/ 1 h 1"/>
                    <a:gd name="T90" fmla="*/ 5 w 5"/>
                    <a:gd name="T91" fmla="*/ 1 h 1"/>
                    <a:gd name="T92" fmla="*/ 5 w 5"/>
                    <a:gd name="T93" fmla="*/ 1 h 1"/>
                    <a:gd name="T94" fmla="*/ 5 w 5"/>
                    <a:gd name="T95" fmla="*/ 1 h 1"/>
                    <a:gd name="T96" fmla="*/ 5 w 5"/>
                    <a:gd name="T97" fmla="*/ 1 h 1"/>
                    <a:gd name="T98" fmla="*/ 5 w 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83" name="Freeform 481"/>
                <p:cNvSpPr>
                  <a:spLocks/>
                </p:cNvSpPr>
                <p:nvPr/>
              </p:nvSpPr>
              <p:spPr bwMode="auto">
                <a:xfrm>
                  <a:off x="5192713" y="3354388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1 w 5"/>
                    <a:gd name="T5" fmla="*/ 0 h 1"/>
                    <a:gd name="T6" fmla="*/ 1 w 5"/>
                    <a:gd name="T7" fmla="*/ 0 h 1"/>
                    <a:gd name="T8" fmla="*/ 1 w 5"/>
                    <a:gd name="T9" fmla="*/ 0 h 1"/>
                    <a:gd name="T10" fmla="*/ 1 w 5"/>
                    <a:gd name="T11" fmla="*/ 0 h 1"/>
                    <a:gd name="T12" fmla="*/ 1 w 5"/>
                    <a:gd name="T13" fmla="*/ 0 h 1"/>
                    <a:gd name="T14" fmla="*/ 1 w 5"/>
                    <a:gd name="T15" fmla="*/ 0 h 1"/>
                    <a:gd name="T16" fmla="*/ 1 w 5"/>
                    <a:gd name="T17" fmla="*/ 0 h 1"/>
                    <a:gd name="T18" fmla="*/ 1 w 5"/>
                    <a:gd name="T19" fmla="*/ 0 h 1"/>
                    <a:gd name="T20" fmla="*/ 1 w 5"/>
                    <a:gd name="T21" fmla="*/ 0 h 1"/>
                    <a:gd name="T22" fmla="*/ 1 w 5"/>
                    <a:gd name="T23" fmla="*/ 0 h 1"/>
                    <a:gd name="T24" fmla="*/ 1 w 5"/>
                    <a:gd name="T25" fmla="*/ 0 h 1"/>
                    <a:gd name="T26" fmla="*/ 2 w 5"/>
                    <a:gd name="T27" fmla="*/ 0 h 1"/>
                    <a:gd name="T28" fmla="*/ 2 w 5"/>
                    <a:gd name="T29" fmla="*/ 0 h 1"/>
                    <a:gd name="T30" fmla="*/ 2 w 5"/>
                    <a:gd name="T31" fmla="*/ 0 h 1"/>
                    <a:gd name="T32" fmla="*/ 2 w 5"/>
                    <a:gd name="T33" fmla="*/ 0 h 1"/>
                    <a:gd name="T34" fmla="*/ 2 w 5"/>
                    <a:gd name="T35" fmla="*/ 0 h 1"/>
                    <a:gd name="T36" fmla="*/ 2 w 5"/>
                    <a:gd name="T37" fmla="*/ 0 h 1"/>
                    <a:gd name="T38" fmla="*/ 2 w 5"/>
                    <a:gd name="T39" fmla="*/ 0 h 1"/>
                    <a:gd name="T40" fmla="*/ 2 w 5"/>
                    <a:gd name="T41" fmla="*/ 0 h 1"/>
                    <a:gd name="T42" fmla="*/ 2 w 5"/>
                    <a:gd name="T43" fmla="*/ 0 h 1"/>
                    <a:gd name="T44" fmla="*/ 2 w 5"/>
                    <a:gd name="T45" fmla="*/ 0 h 1"/>
                    <a:gd name="T46" fmla="*/ 2 w 5"/>
                    <a:gd name="T47" fmla="*/ 0 h 1"/>
                    <a:gd name="T48" fmla="*/ 3 w 5"/>
                    <a:gd name="T49" fmla="*/ 0 h 1"/>
                    <a:gd name="T50" fmla="*/ 3 w 5"/>
                    <a:gd name="T51" fmla="*/ 1 h 1"/>
                    <a:gd name="T52" fmla="*/ 3 w 5"/>
                    <a:gd name="T53" fmla="*/ 1 h 1"/>
                    <a:gd name="T54" fmla="*/ 3 w 5"/>
                    <a:gd name="T55" fmla="*/ 1 h 1"/>
                    <a:gd name="T56" fmla="*/ 3 w 5"/>
                    <a:gd name="T57" fmla="*/ 1 h 1"/>
                    <a:gd name="T58" fmla="*/ 3 w 5"/>
                    <a:gd name="T59" fmla="*/ 1 h 1"/>
                    <a:gd name="T60" fmla="*/ 3 w 5"/>
                    <a:gd name="T61" fmla="*/ 1 h 1"/>
                    <a:gd name="T62" fmla="*/ 3 w 5"/>
                    <a:gd name="T63" fmla="*/ 1 h 1"/>
                    <a:gd name="T64" fmla="*/ 4 w 5"/>
                    <a:gd name="T65" fmla="*/ 1 h 1"/>
                    <a:gd name="T66" fmla="*/ 4 w 5"/>
                    <a:gd name="T67" fmla="*/ 1 h 1"/>
                    <a:gd name="T68" fmla="*/ 4 w 5"/>
                    <a:gd name="T69" fmla="*/ 1 h 1"/>
                    <a:gd name="T70" fmla="*/ 4 w 5"/>
                    <a:gd name="T71" fmla="*/ 1 h 1"/>
                    <a:gd name="T72" fmla="*/ 4 w 5"/>
                    <a:gd name="T73" fmla="*/ 1 h 1"/>
                    <a:gd name="T74" fmla="*/ 4 w 5"/>
                    <a:gd name="T75" fmla="*/ 1 h 1"/>
                    <a:gd name="T76" fmla="*/ 4 w 5"/>
                    <a:gd name="T77" fmla="*/ 1 h 1"/>
                    <a:gd name="T78" fmla="*/ 4 w 5"/>
                    <a:gd name="T79" fmla="*/ 1 h 1"/>
                    <a:gd name="T80" fmla="*/ 4 w 5"/>
                    <a:gd name="T81" fmla="*/ 1 h 1"/>
                    <a:gd name="T82" fmla="*/ 4 w 5"/>
                    <a:gd name="T83" fmla="*/ 1 h 1"/>
                    <a:gd name="T84" fmla="*/ 4 w 5"/>
                    <a:gd name="T85" fmla="*/ 1 h 1"/>
                    <a:gd name="T86" fmla="*/ 5 w 5"/>
                    <a:gd name="T87" fmla="*/ 1 h 1"/>
                    <a:gd name="T88" fmla="*/ 5 w 5"/>
                    <a:gd name="T89" fmla="*/ 1 h 1"/>
                    <a:gd name="T90" fmla="*/ 5 w 5"/>
                    <a:gd name="T91" fmla="*/ 1 h 1"/>
                    <a:gd name="T92" fmla="*/ 5 w 5"/>
                    <a:gd name="T93" fmla="*/ 1 h 1"/>
                    <a:gd name="T94" fmla="*/ 5 w 5"/>
                    <a:gd name="T95" fmla="*/ 1 h 1"/>
                    <a:gd name="T96" fmla="*/ 5 w 5"/>
                    <a:gd name="T97" fmla="*/ 1 h 1"/>
                    <a:gd name="T98" fmla="*/ 5 w 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84" name="Freeform 482"/>
                <p:cNvSpPr>
                  <a:spLocks/>
                </p:cNvSpPr>
                <p:nvPr/>
              </p:nvSpPr>
              <p:spPr bwMode="auto">
                <a:xfrm>
                  <a:off x="5200651" y="3355975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0 w 5"/>
                    <a:gd name="T5" fmla="*/ 0 h 1"/>
                    <a:gd name="T6" fmla="*/ 0 w 5"/>
                    <a:gd name="T7" fmla="*/ 0 h 1"/>
                    <a:gd name="T8" fmla="*/ 0 w 5"/>
                    <a:gd name="T9" fmla="*/ 0 h 1"/>
                    <a:gd name="T10" fmla="*/ 1 w 5"/>
                    <a:gd name="T11" fmla="*/ 0 h 1"/>
                    <a:gd name="T12" fmla="*/ 1 w 5"/>
                    <a:gd name="T13" fmla="*/ 0 h 1"/>
                    <a:gd name="T14" fmla="*/ 1 w 5"/>
                    <a:gd name="T15" fmla="*/ 0 h 1"/>
                    <a:gd name="T16" fmla="*/ 1 w 5"/>
                    <a:gd name="T17" fmla="*/ 0 h 1"/>
                    <a:gd name="T18" fmla="*/ 1 w 5"/>
                    <a:gd name="T19" fmla="*/ 0 h 1"/>
                    <a:gd name="T20" fmla="*/ 1 w 5"/>
                    <a:gd name="T21" fmla="*/ 0 h 1"/>
                    <a:gd name="T22" fmla="*/ 1 w 5"/>
                    <a:gd name="T23" fmla="*/ 0 h 1"/>
                    <a:gd name="T24" fmla="*/ 2 w 5"/>
                    <a:gd name="T25" fmla="*/ 0 h 1"/>
                    <a:gd name="T26" fmla="*/ 2 w 5"/>
                    <a:gd name="T27" fmla="*/ 0 h 1"/>
                    <a:gd name="T28" fmla="*/ 2 w 5"/>
                    <a:gd name="T29" fmla="*/ 0 h 1"/>
                    <a:gd name="T30" fmla="*/ 2 w 5"/>
                    <a:gd name="T31" fmla="*/ 0 h 1"/>
                    <a:gd name="T32" fmla="*/ 2 w 5"/>
                    <a:gd name="T33" fmla="*/ 0 h 1"/>
                    <a:gd name="T34" fmla="*/ 2 w 5"/>
                    <a:gd name="T35" fmla="*/ 0 h 1"/>
                    <a:gd name="T36" fmla="*/ 2 w 5"/>
                    <a:gd name="T37" fmla="*/ 0 h 1"/>
                    <a:gd name="T38" fmla="*/ 2 w 5"/>
                    <a:gd name="T39" fmla="*/ 0 h 1"/>
                    <a:gd name="T40" fmla="*/ 2 w 5"/>
                    <a:gd name="T41" fmla="*/ 0 h 1"/>
                    <a:gd name="T42" fmla="*/ 2 w 5"/>
                    <a:gd name="T43" fmla="*/ 0 h 1"/>
                    <a:gd name="T44" fmla="*/ 2 w 5"/>
                    <a:gd name="T45" fmla="*/ 0 h 1"/>
                    <a:gd name="T46" fmla="*/ 3 w 5"/>
                    <a:gd name="T47" fmla="*/ 0 h 1"/>
                    <a:gd name="T48" fmla="*/ 3 w 5"/>
                    <a:gd name="T49" fmla="*/ 0 h 1"/>
                    <a:gd name="T50" fmla="*/ 3 w 5"/>
                    <a:gd name="T51" fmla="*/ 0 h 1"/>
                    <a:gd name="T52" fmla="*/ 3 w 5"/>
                    <a:gd name="T53" fmla="*/ 0 h 1"/>
                    <a:gd name="T54" fmla="*/ 3 w 5"/>
                    <a:gd name="T55" fmla="*/ 0 h 1"/>
                    <a:gd name="T56" fmla="*/ 3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1 h 1"/>
                    <a:gd name="T64" fmla="*/ 3 w 5"/>
                    <a:gd name="T65" fmla="*/ 0 h 1"/>
                    <a:gd name="T66" fmla="*/ 3 w 5"/>
                    <a:gd name="T67" fmla="*/ 1 h 1"/>
                    <a:gd name="T68" fmla="*/ 4 w 5"/>
                    <a:gd name="T69" fmla="*/ 1 h 1"/>
                    <a:gd name="T70" fmla="*/ 4 w 5"/>
                    <a:gd name="T71" fmla="*/ 1 h 1"/>
                    <a:gd name="T72" fmla="*/ 4 w 5"/>
                    <a:gd name="T73" fmla="*/ 1 h 1"/>
                    <a:gd name="T74" fmla="*/ 4 w 5"/>
                    <a:gd name="T75" fmla="*/ 1 h 1"/>
                    <a:gd name="T76" fmla="*/ 4 w 5"/>
                    <a:gd name="T77" fmla="*/ 1 h 1"/>
                    <a:gd name="T78" fmla="*/ 4 w 5"/>
                    <a:gd name="T79" fmla="*/ 1 h 1"/>
                    <a:gd name="T80" fmla="*/ 4 w 5"/>
                    <a:gd name="T81" fmla="*/ 1 h 1"/>
                    <a:gd name="T82" fmla="*/ 4 w 5"/>
                    <a:gd name="T83" fmla="*/ 1 h 1"/>
                    <a:gd name="T84" fmla="*/ 5 w 5"/>
                    <a:gd name="T85" fmla="*/ 1 h 1"/>
                    <a:gd name="T86" fmla="*/ 5 w 5"/>
                    <a:gd name="T87" fmla="*/ 1 h 1"/>
                    <a:gd name="T88" fmla="*/ 5 w 5"/>
                    <a:gd name="T89" fmla="*/ 1 h 1"/>
                    <a:gd name="T90" fmla="*/ 5 w 5"/>
                    <a:gd name="T91" fmla="*/ 1 h 1"/>
                    <a:gd name="T92" fmla="*/ 5 w 5"/>
                    <a:gd name="T93" fmla="*/ 1 h 1"/>
                    <a:gd name="T94" fmla="*/ 5 w 5"/>
                    <a:gd name="T95" fmla="*/ 1 h 1"/>
                    <a:gd name="T96" fmla="*/ 5 w 5"/>
                    <a:gd name="T97" fmla="*/ 1 h 1"/>
                    <a:gd name="T98" fmla="*/ 5 w 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85" name="Freeform 483"/>
                <p:cNvSpPr>
                  <a:spLocks/>
                </p:cNvSpPr>
                <p:nvPr/>
              </p:nvSpPr>
              <p:spPr bwMode="auto">
                <a:xfrm>
                  <a:off x="5208588" y="3216275"/>
                  <a:ext cx="7938" cy="150813"/>
                </a:xfrm>
                <a:custGeom>
                  <a:avLst/>
                  <a:gdLst>
                    <a:gd name="T0" fmla="*/ 0 w 5"/>
                    <a:gd name="T1" fmla="*/ 89 h 95"/>
                    <a:gd name="T2" fmla="*/ 0 w 5"/>
                    <a:gd name="T3" fmla="*/ 89 h 95"/>
                    <a:gd name="T4" fmla="*/ 0 w 5"/>
                    <a:gd name="T5" fmla="*/ 89 h 95"/>
                    <a:gd name="T6" fmla="*/ 0 w 5"/>
                    <a:gd name="T7" fmla="*/ 89 h 95"/>
                    <a:gd name="T8" fmla="*/ 1 w 5"/>
                    <a:gd name="T9" fmla="*/ 89 h 95"/>
                    <a:gd name="T10" fmla="*/ 1 w 5"/>
                    <a:gd name="T11" fmla="*/ 89 h 95"/>
                    <a:gd name="T12" fmla="*/ 1 w 5"/>
                    <a:gd name="T13" fmla="*/ 89 h 95"/>
                    <a:gd name="T14" fmla="*/ 1 w 5"/>
                    <a:gd name="T15" fmla="*/ 89 h 95"/>
                    <a:gd name="T16" fmla="*/ 1 w 5"/>
                    <a:gd name="T17" fmla="*/ 89 h 95"/>
                    <a:gd name="T18" fmla="*/ 1 w 5"/>
                    <a:gd name="T19" fmla="*/ 89 h 95"/>
                    <a:gd name="T20" fmla="*/ 1 w 5"/>
                    <a:gd name="T21" fmla="*/ 89 h 95"/>
                    <a:gd name="T22" fmla="*/ 1 w 5"/>
                    <a:gd name="T23" fmla="*/ 89 h 95"/>
                    <a:gd name="T24" fmla="*/ 1 w 5"/>
                    <a:gd name="T25" fmla="*/ 89 h 95"/>
                    <a:gd name="T26" fmla="*/ 1 w 5"/>
                    <a:gd name="T27" fmla="*/ 89 h 95"/>
                    <a:gd name="T28" fmla="*/ 1 w 5"/>
                    <a:gd name="T29" fmla="*/ 89 h 95"/>
                    <a:gd name="T30" fmla="*/ 2 w 5"/>
                    <a:gd name="T31" fmla="*/ 89 h 95"/>
                    <a:gd name="T32" fmla="*/ 2 w 5"/>
                    <a:gd name="T33" fmla="*/ 89 h 95"/>
                    <a:gd name="T34" fmla="*/ 2 w 5"/>
                    <a:gd name="T35" fmla="*/ 89 h 95"/>
                    <a:gd name="T36" fmla="*/ 2 w 5"/>
                    <a:gd name="T37" fmla="*/ 89 h 95"/>
                    <a:gd name="T38" fmla="*/ 2 w 5"/>
                    <a:gd name="T39" fmla="*/ 89 h 95"/>
                    <a:gd name="T40" fmla="*/ 2 w 5"/>
                    <a:gd name="T41" fmla="*/ 89 h 95"/>
                    <a:gd name="T42" fmla="*/ 2 w 5"/>
                    <a:gd name="T43" fmla="*/ 88 h 95"/>
                    <a:gd name="T44" fmla="*/ 3 w 5"/>
                    <a:gd name="T45" fmla="*/ 89 h 95"/>
                    <a:gd name="T46" fmla="*/ 3 w 5"/>
                    <a:gd name="T47" fmla="*/ 88 h 95"/>
                    <a:gd name="T48" fmla="*/ 3 w 5"/>
                    <a:gd name="T49" fmla="*/ 89 h 95"/>
                    <a:gd name="T50" fmla="*/ 3 w 5"/>
                    <a:gd name="T51" fmla="*/ 88 h 95"/>
                    <a:gd name="T52" fmla="*/ 3 w 5"/>
                    <a:gd name="T53" fmla="*/ 76 h 95"/>
                    <a:gd name="T54" fmla="*/ 3 w 5"/>
                    <a:gd name="T55" fmla="*/ 52 h 95"/>
                    <a:gd name="T56" fmla="*/ 3 w 5"/>
                    <a:gd name="T57" fmla="*/ 18 h 95"/>
                    <a:gd name="T58" fmla="*/ 3 w 5"/>
                    <a:gd name="T59" fmla="*/ 0 h 95"/>
                    <a:gd name="T60" fmla="*/ 3 w 5"/>
                    <a:gd name="T61" fmla="*/ 12 h 95"/>
                    <a:gd name="T62" fmla="*/ 3 w 5"/>
                    <a:gd name="T63" fmla="*/ 61 h 95"/>
                    <a:gd name="T64" fmla="*/ 3 w 5"/>
                    <a:gd name="T65" fmla="*/ 80 h 95"/>
                    <a:gd name="T66" fmla="*/ 3 w 5"/>
                    <a:gd name="T67" fmla="*/ 95 h 95"/>
                    <a:gd name="T68" fmla="*/ 4 w 5"/>
                    <a:gd name="T69" fmla="*/ 89 h 95"/>
                    <a:gd name="T70" fmla="*/ 4 w 5"/>
                    <a:gd name="T71" fmla="*/ 89 h 95"/>
                    <a:gd name="T72" fmla="*/ 4 w 5"/>
                    <a:gd name="T73" fmla="*/ 90 h 95"/>
                    <a:gd name="T74" fmla="*/ 4 w 5"/>
                    <a:gd name="T75" fmla="*/ 89 h 95"/>
                    <a:gd name="T76" fmla="*/ 4 w 5"/>
                    <a:gd name="T77" fmla="*/ 90 h 95"/>
                    <a:gd name="T78" fmla="*/ 4 w 5"/>
                    <a:gd name="T79" fmla="*/ 89 h 95"/>
                    <a:gd name="T80" fmla="*/ 4 w 5"/>
                    <a:gd name="T81" fmla="*/ 89 h 95"/>
                    <a:gd name="T82" fmla="*/ 4 w 5"/>
                    <a:gd name="T83" fmla="*/ 89 h 95"/>
                    <a:gd name="T84" fmla="*/ 4 w 5"/>
                    <a:gd name="T85" fmla="*/ 89 h 95"/>
                    <a:gd name="T86" fmla="*/ 4 w 5"/>
                    <a:gd name="T87" fmla="*/ 89 h 95"/>
                    <a:gd name="T88" fmla="*/ 4 w 5"/>
                    <a:gd name="T89" fmla="*/ 89 h 95"/>
                    <a:gd name="T90" fmla="*/ 5 w 5"/>
                    <a:gd name="T91" fmla="*/ 89 h 95"/>
                    <a:gd name="T92" fmla="*/ 5 w 5"/>
                    <a:gd name="T93" fmla="*/ 89 h 95"/>
                    <a:gd name="T94" fmla="*/ 5 w 5"/>
                    <a:gd name="T95" fmla="*/ 89 h 95"/>
                    <a:gd name="T96" fmla="*/ 5 w 5"/>
                    <a:gd name="T97" fmla="*/ 89 h 95"/>
                    <a:gd name="T98" fmla="*/ 5 w 5"/>
                    <a:gd name="T99" fmla="*/ 89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95">
                      <a:moveTo>
                        <a:pt x="0" y="89"/>
                      </a:moveTo>
                      <a:lnTo>
                        <a:pt x="0" y="89"/>
                      </a:lnTo>
                      <a:lnTo>
                        <a:pt x="0" y="89"/>
                      </a:lnTo>
                      <a:lnTo>
                        <a:pt x="0" y="89"/>
                      </a:lnTo>
                      <a:lnTo>
                        <a:pt x="1" y="89"/>
                      </a:lnTo>
                      <a:lnTo>
                        <a:pt x="1" y="89"/>
                      </a:lnTo>
                      <a:lnTo>
                        <a:pt x="1" y="89"/>
                      </a:lnTo>
                      <a:lnTo>
                        <a:pt x="1" y="89"/>
                      </a:lnTo>
                      <a:lnTo>
                        <a:pt x="1" y="89"/>
                      </a:lnTo>
                      <a:lnTo>
                        <a:pt x="1" y="89"/>
                      </a:lnTo>
                      <a:lnTo>
                        <a:pt x="1" y="89"/>
                      </a:lnTo>
                      <a:lnTo>
                        <a:pt x="1" y="89"/>
                      </a:lnTo>
                      <a:lnTo>
                        <a:pt x="1" y="89"/>
                      </a:lnTo>
                      <a:lnTo>
                        <a:pt x="1" y="89"/>
                      </a:lnTo>
                      <a:lnTo>
                        <a:pt x="1" y="89"/>
                      </a:lnTo>
                      <a:lnTo>
                        <a:pt x="2" y="89"/>
                      </a:lnTo>
                      <a:lnTo>
                        <a:pt x="2" y="89"/>
                      </a:lnTo>
                      <a:lnTo>
                        <a:pt x="2" y="89"/>
                      </a:lnTo>
                      <a:lnTo>
                        <a:pt x="2" y="89"/>
                      </a:lnTo>
                      <a:lnTo>
                        <a:pt x="2" y="89"/>
                      </a:lnTo>
                      <a:lnTo>
                        <a:pt x="2" y="89"/>
                      </a:lnTo>
                      <a:lnTo>
                        <a:pt x="2" y="88"/>
                      </a:lnTo>
                      <a:lnTo>
                        <a:pt x="3" y="89"/>
                      </a:lnTo>
                      <a:lnTo>
                        <a:pt x="3" y="88"/>
                      </a:lnTo>
                      <a:lnTo>
                        <a:pt x="3" y="89"/>
                      </a:lnTo>
                      <a:lnTo>
                        <a:pt x="3" y="88"/>
                      </a:lnTo>
                      <a:lnTo>
                        <a:pt x="3" y="76"/>
                      </a:lnTo>
                      <a:lnTo>
                        <a:pt x="3" y="52"/>
                      </a:lnTo>
                      <a:lnTo>
                        <a:pt x="3" y="18"/>
                      </a:lnTo>
                      <a:lnTo>
                        <a:pt x="3" y="0"/>
                      </a:lnTo>
                      <a:lnTo>
                        <a:pt x="3" y="12"/>
                      </a:lnTo>
                      <a:lnTo>
                        <a:pt x="3" y="61"/>
                      </a:lnTo>
                      <a:lnTo>
                        <a:pt x="3" y="80"/>
                      </a:lnTo>
                      <a:lnTo>
                        <a:pt x="3" y="95"/>
                      </a:lnTo>
                      <a:lnTo>
                        <a:pt x="4" y="89"/>
                      </a:lnTo>
                      <a:lnTo>
                        <a:pt x="4" y="89"/>
                      </a:lnTo>
                      <a:lnTo>
                        <a:pt x="4" y="90"/>
                      </a:lnTo>
                      <a:lnTo>
                        <a:pt x="4" y="89"/>
                      </a:lnTo>
                      <a:lnTo>
                        <a:pt x="4" y="90"/>
                      </a:lnTo>
                      <a:lnTo>
                        <a:pt x="4" y="89"/>
                      </a:lnTo>
                      <a:lnTo>
                        <a:pt x="4" y="89"/>
                      </a:lnTo>
                      <a:lnTo>
                        <a:pt x="4" y="89"/>
                      </a:lnTo>
                      <a:lnTo>
                        <a:pt x="4" y="89"/>
                      </a:lnTo>
                      <a:lnTo>
                        <a:pt x="4" y="89"/>
                      </a:lnTo>
                      <a:lnTo>
                        <a:pt x="4" y="89"/>
                      </a:lnTo>
                      <a:lnTo>
                        <a:pt x="5" y="89"/>
                      </a:lnTo>
                      <a:lnTo>
                        <a:pt x="5" y="89"/>
                      </a:lnTo>
                      <a:lnTo>
                        <a:pt x="5" y="89"/>
                      </a:lnTo>
                      <a:lnTo>
                        <a:pt x="5" y="89"/>
                      </a:lnTo>
                      <a:lnTo>
                        <a:pt x="5" y="89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86" name="Freeform 484"/>
                <p:cNvSpPr>
                  <a:spLocks/>
                </p:cNvSpPr>
                <p:nvPr/>
              </p:nvSpPr>
              <p:spPr bwMode="auto">
                <a:xfrm>
                  <a:off x="5216526" y="3357563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1 w 5"/>
                    <a:gd name="T4" fmla="*/ 1 w 5"/>
                    <a:gd name="T5" fmla="*/ 1 w 5"/>
                    <a:gd name="T6" fmla="*/ 1 w 5"/>
                    <a:gd name="T7" fmla="*/ 1 w 5"/>
                    <a:gd name="T8" fmla="*/ 1 w 5"/>
                    <a:gd name="T9" fmla="*/ 1 w 5"/>
                    <a:gd name="T10" fmla="*/ 1 w 5"/>
                    <a:gd name="T11" fmla="*/ 1 w 5"/>
                    <a:gd name="T12" fmla="*/ 1 w 5"/>
                    <a:gd name="T13" fmla="*/ 1 w 5"/>
                    <a:gd name="T14" fmla="*/ 2 w 5"/>
                    <a:gd name="T15" fmla="*/ 2 w 5"/>
                    <a:gd name="T16" fmla="*/ 2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2 w 5"/>
                    <a:gd name="T24" fmla="*/ 2 w 5"/>
                    <a:gd name="T25" fmla="*/ 3 w 5"/>
                    <a:gd name="T26" fmla="*/ 3 w 5"/>
                    <a:gd name="T27" fmla="*/ 3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4 w 5"/>
                    <a:gd name="T34" fmla="*/ 4 w 5"/>
                    <a:gd name="T35" fmla="*/ 4 w 5"/>
                    <a:gd name="T36" fmla="*/ 4 w 5"/>
                    <a:gd name="T37" fmla="*/ 4 w 5"/>
                    <a:gd name="T38" fmla="*/ 4 w 5"/>
                    <a:gd name="T39" fmla="*/ 4 w 5"/>
                    <a:gd name="T40" fmla="*/ 4 w 5"/>
                    <a:gd name="T41" fmla="*/ 4 w 5"/>
                    <a:gd name="T42" fmla="*/ 4 w 5"/>
                    <a:gd name="T43" fmla="*/ 4 w 5"/>
                    <a:gd name="T44" fmla="*/ 5 w 5"/>
                    <a:gd name="T45" fmla="*/ 5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87" name="Freeform 485"/>
                <p:cNvSpPr>
                  <a:spLocks/>
                </p:cNvSpPr>
                <p:nvPr/>
              </p:nvSpPr>
              <p:spPr bwMode="auto">
                <a:xfrm>
                  <a:off x="5224463" y="3357563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0 w 5"/>
                    <a:gd name="T5" fmla="*/ 0 w 5"/>
                    <a:gd name="T6" fmla="*/ 1 w 5"/>
                    <a:gd name="T7" fmla="*/ 1 w 5"/>
                    <a:gd name="T8" fmla="*/ 1 w 5"/>
                    <a:gd name="T9" fmla="*/ 1 w 5"/>
                    <a:gd name="T10" fmla="*/ 1 w 5"/>
                    <a:gd name="T11" fmla="*/ 1 w 5"/>
                    <a:gd name="T12" fmla="*/ 1 w 5"/>
                    <a:gd name="T13" fmla="*/ 2 w 5"/>
                    <a:gd name="T14" fmla="*/ 2 w 5"/>
                    <a:gd name="T15" fmla="*/ 2 w 5"/>
                    <a:gd name="T16" fmla="*/ 2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2 w 5"/>
                    <a:gd name="T24" fmla="*/ 2 w 5"/>
                    <a:gd name="T25" fmla="*/ 3 w 5"/>
                    <a:gd name="T26" fmla="*/ 3 w 5"/>
                    <a:gd name="T27" fmla="*/ 3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3 w 5"/>
                    <a:gd name="T35" fmla="*/ 3 w 5"/>
                    <a:gd name="T36" fmla="*/ 4 w 5"/>
                    <a:gd name="T37" fmla="*/ 4 w 5"/>
                    <a:gd name="T38" fmla="*/ 4 w 5"/>
                    <a:gd name="T39" fmla="*/ 4 w 5"/>
                    <a:gd name="T40" fmla="*/ 4 w 5"/>
                    <a:gd name="T41" fmla="*/ 4 w 5"/>
                    <a:gd name="T42" fmla="*/ 4 w 5"/>
                    <a:gd name="T43" fmla="*/ 5 w 5"/>
                    <a:gd name="T44" fmla="*/ 5 w 5"/>
                    <a:gd name="T45" fmla="*/ 5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88" name="Freeform 486"/>
                <p:cNvSpPr>
                  <a:spLocks/>
                </p:cNvSpPr>
                <p:nvPr/>
              </p:nvSpPr>
              <p:spPr bwMode="auto">
                <a:xfrm>
                  <a:off x="5232401" y="3357563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0 w 5"/>
                    <a:gd name="T5" fmla="*/ 0 h 1"/>
                    <a:gd name="T6" fmla="*/ 0 w 5"/>
                    <a:gd name="T7" fmla="*/ 0 h 1"/>
                    <a:gd name="T8" fmla="*/ 0 w 5"/>
                    <a:gd name="T9" fmla="*/ 0 h 1"/>
                    <a:gd name="T10" fmla="*/ 1 w 5"/>
                    <a:gd name="T11" fmla="*/ 1 h 1"/>
                    <a:gd name="T12" fmla="*/ 1 w 5"/>
                    <a:gd name="T13" fmla="*/ 0 h 1"/>
                    <a:gd name="T14" fmla="*/ 1 w 5"/>
                    <a:gd name="T15" fmla="*/ 0 h 1"/>
                    <a:gd name="T16" fmla="*/ 1 w 5"/>
                    <a:gd name="T17" fmla="*/ 1 h 1"/>
                    <a:gd name="T18" fmla="*/ 1 w 5"/>
                    <a:gd name="T19" fmla="*/ 0 h 1"/>
                    <a:gd name="T20" fmla="*/ 1 w 5"/>
                    <a:gd name="T21" fmla="*/ 1 h 1"/>
                    <a:gd name="T22" fmla="*/ 1 w 5"/>
                    <a:gd name="T23" fmla="*/ 1 h 1"/>
                    <a:gd name="T24" fmla="*/ 1 w 5"/>
                    <a:gd name="T25" fmla="*/ 1 h 1"/>
                    <a:gd name="T26" fmla="*/ 1 w 5"/>
                    <a:gd name="T27" fmla="*/ 1 h 1"/>
                    <a:gd name="T28" fmla="*/ 1 w 5"/>
                    <a:gd name="T29" fmla="*/ 1 h 1"/>
                    <a:gd name="T30" fmla="*/ 1 w 5"/>
                    <a:gd name="T31" fmla="*/ 1 h 1"/>
                    <a:gd name="T32" fmla="*/ 2 w 5"/>
                    <a:gd name="T33" fmla="*/ 1 h 1"/>
                    <a:gd name="T34" fmla="*/ 2 w 5"/>
                    <a:gd name="T35" fmla="*/ 1 h 1"/>
                    <a:gd name="T36" fmla="*/ 2 w 5"/>
                    <a:gd name="T37" fmla="*/ 1 h 1"/>
                    <a:gd name="T38" fmla="*/ 2 w 5"/>
                    <a:gd name="T39" fmla="*/ 1 h 1"/>
                    <a:gd name="T40" fmla="*/ 2 w 5"/>
                    <a:gd name="T41" fmla="*/ 1 h 1"/>
                    <a:gd name="T42" fmla="*/ 2 w 5"/>
                    <a:gd name="T43" fmla="*/ 1 h 1"/>
                    <a:gd name="T44" fmla="*/ 2 w 5"/>
                    <a:gd name="T45" fmla="*/ 1 h 1"/>
                    <a:gd name="T46" fmla="*/ 2 w 5"/>
                    <a:gd name="T47" fmla="*/ 1 h 1"/>
                    <a:gd name="T48" fmla="*/ 3 w 5"/>
                    <a:gd name="T49" fmla="*/ 1 h 1"/>
                    <a:gd name="T50" fmla="*/ 3 w 5"/>
                    <a:gd name="T51" fmla="*/ 1 h 1"/>
                    <a:gd name="T52" fmla="*/ 3 w 5"/>
                    <a:gd name="T53" fmla="*/ 1 h 1"/>
                    <a:gd name="T54" fmla="*/ 3 w 5"/>
                    <a:gd name="T55" fmla="*/ 1 h 1"/>
                    <a:gd name="T56" fmla="*/ 3 w 5"/>
                    <a:gd name="T57" fmla="*/ 1 h 1"/>
                    <a:gd name="T58" fmla="*/ 3 w 5"/>
                    <a:gd name="T59" fmla="*/ 1 h 1"/>
                    <a:gd name="T60" fmla="*/ 3 w 5"/>
                    <a:gd name="T61" fmla="*/ 1 h 1"/>
                    <a:gd name="T62" fmla="*/ 3 w 5"/>
                    <a:gd name="T63" fmla="*/ 1 h 1"/>
                    <a:gd name="T64" fmla="*/ 3 w 5"/>
                    <a:gd name="T65" fmla="*/ 1 h 1"/>
                    <a:gd name="T66" fmla="*/ 3 w 5"/>
                    <a:gd name="T67" fmla="*/ 1 h 1"/>
                    <a:gd name="T68" fmla="*/ 3 w 5"/>
                    <a:gd name="T69" fmla="*/ 1 h 1"/>
                    <a:gd name="T70" fmla="*/ 4 w 5"/>
                    <a:gd name="T71" fmla="*/ 1 h 1"/>
                    <a:gd name="T72" fmla="*/ 4 w 5"/>
                    <a:gd name="T73" fmla="*/ 1 h 1"/>
                    <a:gd name="T74" fmla="*/ 4 w 5"/>
                    <a:gd name="T75" fmla="*/ 1 h 1"/>
                    <a:gd name="T76" fmla="*/ 4 w 5"/>
                    <a:gd name="T77" fmla="*/ 1 h 1"/>
                    <a:gd name="T78" fmla="*/ 4 w 5"/>
                    <a:gd name="T79" fmla="*/ 1 h 1"/>
                    <a:gd name="T80" fmla="*/ 4 w 5"/>
                    <a:gd name="T81" fmla="*/ 1 h 1"/>
                    <a:gd name="T82" fmla="*/ 4 w 5"/>
                    <a:gd name="T83" fmla="*/ 1 h 1"/>
                    <a:gd name="T84" fmla="*/ 4 w 5"/>
                    <a:gd name="T85" fmla="*/ 1 h 1"/>
                    <a:gd name="T86" fmla="*/ 4 w 5"/>
                    <a:gd name="T87" fmla="*/ 1 h 1"/>
                    <a:gd name="T88" fmla="*/ 4 w 5"/>
                    <a:gd name="T89" fmla="*/ 1 h 1"/>
                    <a:gd name="T90" fmla="*/ 4 w 5"/>
                    <a:gd name="T91" fmla="*/ 1 h 1"/>
                    <a:gd name="T92" fmla="*/ 5 w 5"/>
                    <a:gd name="T93" fmla="*/ 1 h 1"/>
                    <a:gd name="T94" fmla="*/ 5 w 5"/>
                    <a:gd name="T95" fmla="*/ 1 h 1"/>
                    <a:gd name="T96" fmla="*/ 5 w 5"/>
                    <a:gd name="T97" fmla="*/ 1 h 1"/>
                    <a:gd name="T98" fmla="*/ 5 w 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89" name="Freeform 487"/>
                <p:cNvSpPr>
                  <a:spLocks/>
                </p:cNvSpPr>
                <p:nvPr/>
              </p:nvSpPr>
              <p:spPr bwMode="auto">
                <a:xfrm>
                  <a:off x="5240338" y="3359150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0 w 5"/>
                    <a:gd name="T5" fmla="*/ 0 h 1"/>
                    <a:gd name="T6" fmla="*/ 0 w 5"/>
                    <a:gd name="T7" fmla="*/ 0 h 1"/>
                    <a:gd name="T8" fmla="*/ 1 w 5"/>
                    <a:gd name="T9" fmla="*/ 0 h 1"/>
                    <a:gd name="T10" fmla="*/ 1 w 5"/>
                    <a:gd name="T11" fmla="*/ 0 h 1"/>
                    <a:gd name="T12" fmla="*/ 1 w 5"/>
                    <a:gd name="T13" fmla="*/ 0 h 1"/>
                    <a:gd name="T14" fmla="*/ 1 w 5"/>
                    <a:gd name="T15" fmla="*/ 0 h 1"/>
                    <a:gd name="T16" fmla="*/ 1 w 5"/>
                    <a:gd name="T17" fmla="*/ 0 h 1"/>
                    <a:gd name="T18" fmla="*/ 1 w 5"/>
                    <a:gd name="T19" fmla="*/ 0 h 1"/>
                    <a:gd name="T20" fmla="*/ 1 w 5"/>
                    <a:gd name="T21" fmla="*/ 0 h 1"/>
                    <a:gd name="T22" fmla="*/ 1 w 5"/>
                    <a:gd name="T23" fmla="*/ 0 h 1"/>
                    <a:gd name="T24" fmla="*/ 1 w 5"/>
                    <a:gd name="T25" fmla="*/ 0 h 1"/>
                    <a:gd name="T26" fmla="*/ 1 w 5"/>
                    <a:gd name="T27" fmla="*/ 0 h 1"/>
                    <a:gd name="T28" fmla="*/ 1 w 5"/>
                    <a:gd name="T29" fmla="*/ 0 h 1"/>
                    <a:gd name="T30" fmla="*/ 2 w 5"/>
                    <a:gd name="T31" fmla="*/ 0 h 1"/>
                    <a:gd name="T32" fmla="*/ 2 w 5"/>
                    <a:gd name="T33" fmla="*/ 0 h 1"/>
                    <a:gd name="T34" fmla="*/ 2 w 5"/>
                    <a:gd name="T35" fmla="*/ 0 h 1"/>
                    <a:gd name="T36" fmla="*/ 2 w 5"/>
                    <a:gd name="T37" fmla="*/ 0 h 1"/>
                    <a:gd name="T38" fmla="*/ 2 w 5"/>
                    <a:gd name="T39" fmla="*/ 0 h 1"/>
                    <a:gd name="T40" fmla="*/ 2 w 5"/>
                    <a:gd name="T41" fmla="*/ 0 h 1"/>
                    <a:gd name="T42" fmla="*/ 2 w 5"/>
                    <a:gd name="T43" fmla="*/ 0 h 1"/>
                    <a:gd name="T44" fmla="*/ 2 w 5"/>
                    <a:gd name="T45" fmla="*/ 0 h 1"/>
                    <a:gd name="T46" fmla="*/ 2 w 5"/>
                    <a:gd name="T47" fmla="*/ 0 h 1"/>
                    <a:gd name="T48" fmla="*/ 2 w 5"/>
                    <a:gd name="T49" fmla="*/ 0 h 1"/>
                    <a:gd name="T50" fmla="*/ 2 w 5"/>
                    <a:gd name="T51" fmla="*/ 0 h 1"/>
                    <a:gd name="T52" fmla="*/ 2 w 5"/>
                    <a:gd name="T53" fmla="*/ 0 h 1"/>
                    <a:gd name="T54" fmla="*/ 3 w 5"/>
                    <a:gd name="T55" fmla="*/ 0 h 1"/>
                    <a:gd name="T56" fmla="*/ 3 w 5"/>
                    <a:gd name="T57" fmla="*/ 0 h 1"/>
                    <a:gd name="T58" fmla="*/ 3 w 5"/>
                    <a:gd name="T59" fmla="*/ 0 h 1"/>
                    <a:gd name="T60" fmla="*/ 3 w 5"/>
                    <a:gd name="T61" fmla="*/ 0 h 1"/>
                    <a:gd name="T62" fmla="*/ 3 w 5"/>
                    <a:gd name="T63" fmla="*/ 0 h 1"/>
                    <a:gd name="T64" fmla="*/ 3 w 5"/>
                    <a:gd name="T65" fmla="*/ 0 h 1"/>
                    <a:gd name="T66" fmla="*/ 3 w 5"/>
                    <a:gd name="T67" fmla="*/ 1 h 1"/>
                    <a:gd name="T68" fmla="*/ 4 w 5"/>
                    <a:gd name="T69" fmla="*/ 0 h 1"/>
                    <a:gd name="T70" fmla="*/ 4 w 5"/>
                    <a:gd name="T71" fmla="*/ 1 h 1"/>
                    <a:gd name="T72" fmla="*/ 4 w 5"/>
                    <a:gd name="T73" fmla="*/ 1 h 1"/>
                    <a:gd name="T74" fmla="*/ 4 w 5"/>
                    <a:gd name="T75" fmla="*/ 1 h 1"/>
                    <a:gd name="T76" fmla="*/ 4 w 5"/>
                    <a:gd name="T77" fmla="*/ 1 h 1"/>
                    <a:gd name="T78" fmla="*/ 4 w 5"/>
                    <a:gd name="T79" fmla="*/ 1 h 1"/>
                    <a:gd name="T80" fmla="*/ 4 w 5"/>
                    <a:gd name="T81" fmla="*/ 1 h 1"/>
                    <a:gd name="T82" fmla="*/ 4 w 5"/>
                    <a:gd name="T83" fmla="*/ 1 h 1"/>
                    <a:gd name="T84" fmla="*/ 4 w 5"/>
                    <a:gd name="T85" fmla="*/ 1 h 1"/>
                    <a:gd name="T86" fmla="*/ 4 w 5"/>
                    <a:gd name="T87" fmla="*/ 1 h 1"/>
                    <a:gd name="T88" fmla="*/ 4 w 5"/>
                    <a:gd name="T89" fmla="*/ 1 h 1"/>
                    <a:gd name="T90" fmla="*/ 5 w 5"/>
                    <a:gd name="T91" fmla="*/ 1 h 1"/>
                    <a:gd name="T92" fmla="*/ 5 w 5"/>
                    <a:gd name="T93" fmla="*/ 1 h 1"/>
                    <a:gd name="T94" fmla="*/ 5 w 5"/>
                    <a:gd name="T95" fmla="*/ 1 h 1"/>
                    <a:gd name="T96" fmla="*/ 5 w 5"/>
                    <a:gd name="T97" fmla="*/ 1 h 1"/>
                    <a:gd name="T98" fmla="*/ 5 w 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90" name="Freeform 488"/>
                <p:cNvSpPr>
                  <a:spLocks/>
                </p:cNvSpPr>
                <p:nvPr/>
              </p:nvSpPr>
              <p:spPr bwMode="auto">
                <a:xfrm>
                  <a:off x="5248276" y="3360738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0 w 5"/>
                    <a:gd name="T5" fmla="*/ 0 w 5"/>
                    <a:gd name="T6" fmla="*/ 0 w 5"/>
                    <a:gd name="T7" fmla="*/ 1 w 5"/>
                    <a:gd name="T8" fmla="*/ 1 w 5"/>
                    <a:gd name="T9" fmla="*/ 1 w 5"/>
                    <a:gd name="T10" fmla="*/ 1 w 5"/>
                    <a:gd name="T11" fmla="*/ 1 w 5"/>
                    <a:gd name="T12" fmla="*/ 1 w 5"/>
                    <a:gd name="T13" fmla="*/ 1 w 5"/>
                    <a:gd name="T14" fmla="*/ 1 w 5"/>
                    <a:gd name="T15" fmla="*/ 2 w 5"/>
                    <a:gd name="T16" fmla="*/ 2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2 w 5"/>
                    <a:gd name="T24" fmla="*/ 2 w 5"/>
                    <a:gd name="T25" fmla="*/ 2 w 5"/>
                    <a:gd name="T26" fmla="*/ 3 w 5"/>
                    <a:gd name="T27" fmla="*/ 3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3 w 5"/>
                    <a:gd name="T35" fmla="*/ 3 w 5"/>
                    <a:gd name="T36" fmla="*/ 3 w 5"/>
                    <a:gd name="T37" fmla="*/ 4 w 5"/>
                    <a:gd name="T38" fmla="*/ 4 w 5"/>
                    <a:gd name="T39" fmla="*/ 4 w 5"/>
                    <a:gd name="T40" fmla="*/ 4 w 5"/>
                    <a:gd name="T41" fmla="*/ 4 w 5"/>
                    <a:gd name="T42" fmla="*/ 4 w 5"/>
                    <a:gd name="T43" fmla="*/ 4 w 5"/>
                    <a:gd name="T44" fmla="*/ 5 w 5"/>
                    <a:gd name="T45" fmla="*/ 5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91" name="Freeform 489"/>
                <p:cNvSpPr>
                  <a:spLocks/>
                </p:cNvSpPr>
                <p:nvPr/>
              </p:nvSpPr>
              <p:spPr bwMode="auto">
                <a:xfrm>
                  <a:off x="5256213" y="3360738"/>
                  <a:ext cx="7938" cy="1588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0 w 5"/>
                    <a:gd name="T5" fmla="*/ 0 h 1"/>
                    <a:gd name="T6" fmla="*/ 0 w 5"/>
                    <a:gd name="T7" fmla="*/ 0 h 1"/>
                    <a:gd name="T8" fmla="*/ 0 w 5"/>
                    <a:gd name="T9" fmla="*/ 0 h 1"/>
                    <a:gd name="T10" fmla="*/ 0 w 5"/>
                    <a:gd name="T11" fmla="*/ 0 h 1"/>
                    <a:gd name="T12" fmla="*/ 1 w 5"/>
                    <a:gd name="T13" fmla="*/ 0 h 1"/>
                    <a:gd name="T14" fmla="*/ 1 w 5"/>
                    <a:gd name="T15" fmla="*/ 0 h 1"/>
                    <a:gd name="T16" fmla="*/ 1 w 5"/>
                    <a:gd name="T17" fmla="*/ 0 h 1"/>
                    <a:gd name="T18" fmla="*/ 1 w 5"/>
                    <a:gd name="T19" fmla="*/ 0 h 1"/>
                    <a:gd name="T20" fmla="*/ 1 w 5"/>
                    <a:gd name="T21" fmla="*/ 0 h 1"/>
                    <a:gd name="T22" fmla="*/ 1 w 5"/>
                    <a:gd name="T23" fmla="*/ 0 h 1"/>
                    <a:gd name="T24" fmla="*/ 1 w 5"/>
                    <a:gd name="T25" fmla="*/ 0 h 1"/>
                    <a:gd name="T26" fmla="*/ 1 w 5"/>
                    <a:gd name="T27" fmla="*/ 0 h 1"/>
                    <a:gd name="T28" fmla="*/ 1 w 5"/>
                    <a:gd name="T29" fmla="*/ 0 h 1"/>
                    <a:gd name="T30" fmla="*/ 1 w 5"/>
                    <a:gd name="T31" fmla="*/ 0 h 1"/>
                    <a:gd name="T32" fmla="*/ 1 w 5"/>
                    <a:gd name="T33" fmla="*/ 1 h 1"/>
                    <a:gd name="T34" fmla="*/ 2 w 5"/>
                    <a:gd name="T35" fmla="*/ 0 h 1"/>
                    <a:gd name="T36" fmla="*/ 2 w 5"/>
                    <a:gd name="T37" fmla="*/ 1 h 1"/>
                    <a:gd name="T38" fmla="*/ 2 w 5"/>
                    <a:gd name="T39" fmla="*/ 1 h 1"/>
                    <a:gd name="T40" fmla="*/ 2 w 5"/>
                    <a:gd name="T41" fmla="*/ 1 h 1"/>
                    <a:gd name="T42" fmla="*/ 2 w 5"/>
                    <a:gd name="T43" fmla="*/ 1 h 1"/>
                    <a:gd name="T44" fmla="*/ 2 w 5"/>
                    <a:gd name="T45" fmla="*/ 1 h 1"/>
                    <a:gd name="T46" fmla="*/ 2 w 5"/>
                    <a:gd name="T47" fmla="*/ 1 h 1"/>
                    <a:gd name="T48" fmla="*/ 2 w 5"/>
                    <a:gd name="T49" fmla="*/ 1 h 1"/>
                    <a:gd name="T50" fmla="*/ 3 w 5"/>
                    <a:gd name="T51" fmla="*/ 1 h 1"/>
                    <a:gd name="T52" fmla="*/ 3 w 5"/>
                    <a:gd name="T53" fmla="*/ 1 h 1"/>
                    <a:gd name="T54" fmla="*/ 3 w 5"/>
                    <a:gd name="T55" fmla="*/ 1 h 1"/>
                    <a:gd name="T56" fmla="*/ 3 w 5"/>
                    <a:gd name="T57" fmla="*/ 1 h 1"/>
                    <a:gd name="T58" fmla="*/ 3 w 5"/>
                    <a:gd name="T59" fmla="*/ 1 h 1"/>
                    <a:gd name="T60" fmla="*/ 3 w 5"/>
                    <a:gd name="T61" fmla="*/ 1 h 1"/>
                    <a:gd name="T62" fmla="*/ 3 w 5"/>
                    <a:gd name="T63" fmla="*/ 1 h 1"/>
                    <a:gd name="T64" fmla="*/ 3 w 5"/>
                    <a:gd name="T65" fmla="*/ 1 h 1"/>
                    <a:gd name="T66" fmla="*/ 3 w 5"/>
                    <a:gd name="T67" fmla="*/ 1 h 1"/>
                    <a:gd name="T68" fmla="*/ 3 w 5"/>
                    <a:gd name="T69" fmla="*/ 1 h 1"/>
                    <a:gd name="T70" fmla="*/ 3 w 5"/>
                    <a:gd name="T71" fmla="*/ 1 h 1"/>
                    <a:gd name="T72" fmla="*/ 4 w 5"/>
                    <a:gd name="T73" fmla="*/ 1 h 1"/>
                    <a:gd name="T74" fmla="*/ 4 w 5"/>
                    <a:gd name="T75" fmla="*/ 1 h 1"/>
                    <a:gd name="T76" fmla="*/ 4 w 5"/>
                    <a:gd name="T77" fmla="*/ 1 h 1"/>
                    <a:gd name="T78" fmla="*/ 4 w 5"/>
                    <a:gd name="T79" fmla="*/ 1 h 1"/>
                    <a:gd name="T80" fmla="*/ 4 w 5"/>
                    <a:gd name="T81" fmla="*/ 1 h 1"/>
                    <a:gd name="T82" fmla="*/ 4 w 5"/>
                    <a:gd name="T83" fmla="*/ 1 h 1"/>
                    <a:gd name="T84" fmla="*/ 4 w 5"/>
                    <a:gd name="T85" fmla="*/ 1 h 1"/>
                    <a:gd name="T86" fmla="*/ 4 w 5"/>
                    <a:gd name="T87" fmla="*/ 1 h 1"/>
                    <a:gd name="T88" fmla="*/ 4 w 5"/>
                    <a:gd name="T89" fmla="*/ 1 h 1"/>
                    <a:gd name="T90" fmla="*/ 4 w 5"/>
                    <a:gd name="T91" fmla="*/ 1 h 1"/>
                    <a:gd name="T92" fmla="*/ 4 w 5"/>
                    <a:gd name="T93" fmla="*/ 1 h 1"/>
                    <a:gd name="T94" fmla="*/ 5 w 5"/>
                    <a:gd name="T95" fmla="*/ 1 h 1"/>
                    <a:gd name="T96" fmla="*/ 5 w 5"/>
                    <a:gd name="T97" fmla="*/ 1 h 1"/>
                    <a:gd name="T98" fmla="*/ 5 w 5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92" name="Freeform 490"/>
                <p:cNvSpPr>
                  <a:spLocks/>
                </p:cNvSpPr>
                <p:nvPr/>
              </p:nvSpPr>
              <p:spPr bwMode="auto">
                <a:xfrm>
                  <a:off x="5264151" y="3362325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0 w 5"/>
                    <a:gd name="T5" fmla="*/ 1 w 5"/>
                    <a:gd name="T6" fmla="*/ 1 w 5"/>
                    <a:gd name="T7" fmla="*/ 1 w 5"/>
                    <a:gd name="T8" fmla="*/ 1 w 5"/>
                    <a:gd name="T9" fmla="*/ 1 w 5"/>
                    <a:gd name="T10" fmla="*/ 1 w 5"/>
                    <a:gd name="T11" fmla="*/ 1 w 5"/>
                    <a:gd name="T12" fmla="*/ 1 w 5"/>
                    <a:gd name="T13" fmla="*/ 1 w 5"/>
                    <a:gd name="T14" fmla="*/ 1 w 5"/>
                    <a:gd name="T15" fmla="*/ 1 w 5"/>
                    <a:gd name="T16" fmla="*/ 1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2 w 5"/>
                    <a:gd name="T24" fmla="*/ 2 w 5"/>
                    <a:gd name="T25" fmla="*/ 2 w 5"/>
                    <a:gd name="T26" fmla="*/ 2 w 5"/>
                    <a:gd name="T27" fmla="*/ 2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3 w 5"/>
                    <a:gd name="T35" fmla="*/ 4 w 5"/>
                    <a:gd name="T36" fmla="*/ 4 w 5"/>
                    <a:gd name="T37" fmla="*/ 4 w 5"/>
                    <a:gd name="T38" fmla="*/ 4 w 5"/>
                    <a:gd name="T39" fmla="*/ 4 w 5"/>
                    <a:gd name="T40" fmla="*/ 4 w 5"/>
                    <a:gd name="T41" fmla="*/ 4 w 5"/>
                    <a:gd name="T42" fmla="*/ 4 w 5"/>
                    <a:gd name="T43" fmla="*/ 4 w 5"/>
                    <a:gd name="T44" fmla="*/ 4 w 5"/>
                    <a:gd name="T45" fmla="*/ 4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93" name="Freeform 491"/>
                <p:cNvSpPr>
                  <a:spLocks/>
                </p:cNvSpPr>
                <p:nvPr/>
              </p:nvSpPr>
              <p:spPr bwMode="auto">
                <a:xfrm>
                  <a:off x="5272088" y="3362325"/>
                  <a:ext cx="7938" cy="0"/>
                </a:xfrm>
                <a:custGeom>
                  <a:avLst/>
                  <a:gdLst>
                    <a:gd name="T0" fmla="*/ 0 w 5"/>
                    <a:gd name="T1" fmla="*/ 0 w 5"/>
                    <a:gd name="T2" fmla="*/ 0 w 5"/>
                    <a:gd name="T3" fmla="*/ 0 w 5"/>
                    <a:gd name="T4" fmla="*/ 0 w 5"/>
                    <a:gd name="T5" fmla="*/ 1 w 5"/>
                    <a:gd name="T6" fmla="*/ 1 w 5"/>
                    <a:gd name="T7" fmla="*/ 1 w 5"/>
                    <a:gd name="T8" fmla="*/ 1 w 5"/>
                    <a:gd name="T9" fmla="*/ 1 w 5"/>
                    <a:gd name="T10" fmla="*/ 1 w 5"/>
                    <a:gd name="T11" fmla="*/ 1 w 5"/>
                    <a:gd name="T12" fmla="*/ 1 w 5"/>
                    <a:gd name="T13" fmla="*/ 1 w 5"/>
                    <a:gd name="T14" fmla="*/ 1 w 5"/>
                    <a:gd name="T15" fmla="*/ 1 w 5"/>
                    <a:gd name="T16" fmla="*/ 2 w 5"/>
                    <a:gd name="T17" fmla="*/ 2 w 5"/>
                    <a:gd name="T18" fmla="*/ 2 w 5"/>
                    <a:gd name="T19" fmla="*/ 2 w 5"/>
                    <a:gd name="T20" fmla="*/ 2 w 5"/>
                    <a:gd name="T21" fmla="*/ 2 w 5"/>
                    <a:gd name="T22" fmla="*/ 2 w 5"/>
                    <a:gd name="T23" fmla="*/ 2 w 5"/>
                    <a:gd name="T24" fmla="*/ 2 w 5"/>
                    <a:gd name="T25" fmla="*/ 2 w 5"/>
                    <a:gd name="T26" fmla="*/ 2 w 5"/>
                    <a:gd name="T27" fmla="*/ 3 w 5"/>
                    <a:gd name="T28" fmla="*/ 3 w 5"/>
                    <a:gd name="T29" fmla="*/ 3 w 5"/>
                    <a:gd name="T30" fmla="*/ 3 w 5"/>
                    <a:gd name="T31" fmla="*/ 3 w 5"/>
                    <a:gd name="T32" fmla="*/ 3 w 5"/>
                    <a:gd name="T33" fmla="*/ 3 w 5"/>
                    <a:gd name="T34" fmla="*/ 4 w 5"/>
                    <a:gd name="T35" fmla="*/ 4 w 5"/>
                    <a:gd name="T36" fmla="*/ 4 w 5"/>
                    <a:gd name="T37" fmla="*/ 4 w 5"/>
                    <a:gd name="T38" fmla="*/ 4 w 5"/>
                    <a:gd name="T39" fmla="*/ 4 w 5"/>
                    <a:gd name="T40" fmla="*/ 4 w 5"/>
                    <a:gd name="T41" fmla="*/ 4 w 5"/>
                    <a:gd name="T42" fmla="*/ 4 w 5"/>
                    <a:gd name="T43" fmla="*/ 4 w 5"/>
                    <a:gd name="T44" fmla="*/ 4 w 5"/>
                    <a:gd name="T45" fmla="*/ 5 w 5"/>
                    <a:gd name="T46" fmla="*/ 5 w 5"/>
                    <a:gd name="T47" fmla="*/ 5 w 5"/>
                    <a:gd name="T48" fmla="*/ 5 w 5"/>
                    <a:gd name="T49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94" name="Freeform 492"/>
                <p:cNvSpPr>
                  <a:spLocks/>
                </p:cNvSpPr>
                <p:nvPr/>
              </p:nvSpPr>
              <p:spPr bwMode="auto">
                <a:xfrm>
                  <a:off x="5280026" y="3362325"/>
                  <a:ext cx="6350" cy="0"/>
                </a:xfrm>
                <a:custGeom>
                  <a:avLst/>
                  <a:gdLst>
                    <a:gd name="T0" fmla="*/ 0 w 4"/>
                    <a:gd name="T1" fmla="*/ 0 w 4"/>
                    <a:gd name="T2" fmla="*/ 0 w 4"/>
                    <a:gd name="T3" fmla="*/ 0 w 4"/>
                    <a:gd name="T4" fmla="*/ 0 w 4"/>
                    <a:gd name="T5" fmla="*/ 0 w 4"/>
                    <a:gd name="T6" fmla="*/ 0 w 4"/>
                    <a:gd name="T7" fmla="*/ 0 w 4"/>
                    <a:gd name="T8" fmla="*/ 1 w 4"/>
                    <a:gd name="T9" fmla="*/ 1 w 4"/>
                    <a:gd name="T10" fmla="*/ 1 w 4"/>
                    <a:gd name="T11" fmla="*/ 1 w 4"/>
                    <a:gd name="T12" fmla="*/ 1 w 4"/>
                    <a:gd name="T13" fmla="*/ 1 w 4"/>
                    <a:gd name="T14" fmla="*/ 1 w 4"/>
                    <a:gd name="T15" fmla="*/ 2 w 4"/>
                    <a:gd name="T16" fmla="*/ 2 w 4"/>
                    <a:gd name="T17" fmla="*/ 2 w 4"/>
                    <a:gd name="T18" fmla="*/ 2 w 4"/>
                    <a:gd name="T19" fmla="*/ 2 w 4"/>
                    <a:gd name="T20" fmla="*/ 2 w 4"/>
                    <a:gd name="T21" fmla="*/ 2 w 4"/>
                    <a:gd name="T22" fmla="*/ 2 w 4"/>
                    <a:gd name="T23" fmla="*/ 2 w 4"/>
                    <a:gd name="T24" fmla="*/ 2 w 4"/>
                    <a:gd name="T25" fmla="*/ 2 w 4"/>
                    <a:gd name="T26" fmla="*/ 3 w 4"/>
                    <a:gd name="T27" fmla="*/ 3 w 4"/>
                    <a:gd name="T28" fmla="*/ 3 w 4"/>
                    <a:gd name="T29" fmla="*/ 3 w 4"/>
                    <a:gd name="T30" fmla="*/ 3 w 4"/>
                    <a:gd name="T31" fmla="*/ 3 w 4"/>
                    <a:gd name="T32" fmla="*/ 3 w 4"/>
                    <a:gd name="T33" fmla="*/ 3 w 4"/>
                    <a:gd name="T34" fmla="*/ 3 w 4"/>
                    <a:gd name="T35" fmla="*/ 3 w 4"/>
                    <a:gd name="T36" fmla="*/ 3 w 4"/>
                    <a:gd name="T37" fmla="*/ 4 w 4"/>
                    <a:gd name="T38" fmla="*/ 4 w 4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</a:cxnLst>
                  <a:rect l="0" t="0" r="r" b="b"/>
                  <a:pathLst>
                    <a:path w="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19050" cap="flat">
                  <a:solidFill>
                    <a:srgbClr val="0072BD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</p:grpSp>
          <p:sp>
            <p:nvSpPr>
              <p:cNvPr id="719" name="Rectangle 31"/>
              <p:cNvSpPr>
                <a:spLocks noChangeArrowheads="1"/>
              </p:cNvSpPr>
              <p:nvPr/>
            </p:nvSpPr>
            <p:spPr bwMode="auto">
              <a:xfrm rot="16200000">
                <a:off x="648316" y="2734477"/>
                <a:ext cx="116659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Optical power (</a:t>
                </a:r>
                <a:r>
                  <a:rPr lang="en-GB" altLang="en-US" sz="1000" dirty="0" err="1" smtClean="0">
                    <a:cs typeface="Arial" panose="020B0604020202020204" pitchFamily="34" charset="0"/>
                  </a:rPr>
                  <a:t>a.u</a:t>
                </a:r>
                <a:r>
                  <a:rPr lang="en-GB" altLang="en-US" sz="1000" dirty="0" smtClean="0">
                    <a:cs typeface="Arial" panose="020B0604020202020204" pitchFamily="34" charset="0"/>
                  </a:rPr>
                  <a:t>.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20" name="Rectangle 31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770965" y="1084791"/>
                    <a:ext cx="946399" cy="1538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defTabSz="566951"/>
                    <a:r>
                      <a:rPr lang="en-GB" altLang="en-US" sz="1000" dirty="0" smtClean="0">
                        <a:cs typeface="Arial" panose="020B0604020202020204" pitchFamily="34" charset="0"/>
                      </a:rPr>
                      <a:t>Phase/</a:t>
                    </a:r>
                    <a14:m>
                      <m:oMath xmlns:m="http://schemas.openxmlformats.org/officeDocument/2006/math">
                        <m:r>
                          <a:rPr lang="en-GB" altLang="en-US" sz="1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𝜋</m:t>
                        </m:r>
                      </m:oMath>
                    </a14:m>
                    <a:endParaRPr lang="en-US" altLang="en-US" sz="1000" dirty="0"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720" name="Rectangle 3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 rot="16200000">
                    <a:off x="770965" y="1084791"/>
                    <a:ext cx="946399" cy="153888"/>
                  </a:xfrm>
                  <a:prstGeom prst="rect">
                    <a:avLst/>
                  </a:prstGeom>
                  <a:blipFill rotWithShape="0">
                    <a:blip r:embed="rId2"/>
                    <a:stretch>
                      <a:fillRect l="-26923" r="-42308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721" name="Rectangle 31"/>
              <p:cNvSpPr>
                <a:spLocks noChangeArrowheads="1"/>
              </p:cNvSpPr>
              <p:nvPr/>
            </p:nvSpPr>
            <p:spPr bwMode="auto">
              <a:xfrm rot="16200000">
                <a:off x="2667458" y="1163838"/>
                <a:ext cx="117121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Optical power (</a:t>
                </a:r>
                <a:r>
                  <a:rPr lang="en-GB" altLang="en-US" sz="1000" dirty="0" err="1" smtClean="0">
                    <a:cs typeface="Arial" panose="020B0604020202020204" pitchFamily="34" charset="0"/>
                  </a:rPr>
                  <a:t>a.u</a:t>
                </a:r>
                <a:r>
                  <a:rPr lang="en-GB" altLang="en-US" sz="1000" dirty="0" smtClean="0">
                    <a:cs typeface="Arial" panose="020B0604020202020204" pitchFamily="34" charset="0"/>
                  </a:rPr>
                  <a:t>.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p:sp>
            <p:nvSpPr>
              <p:cNvPr id="722" name="Rectangle 31"/>
              <p:cNvSpPr>
                <a:spLocks noChangeArrowheads="1"/>
              </p:cNvSpPr>
              <p:nvPr/>
            </p:nvSpPr>
            <p:spPr bwMode="auto">
              <a:xfrm rot="16200000">
                <a:off x="2661858" y="2690208"/>
                <a:ext cx="124300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RF </a:t>
                </a:r>
                <a:r>
                  <a:rPr lang="en-GB" altLang="en-US" sz="1000" dirty="0" err="1" smtClean="0">
                    <a:cs typeface="Arial" panose="020B0604020202020204" pitchFamily="34" charset="0"/>
                  </a:rPr>
                  <a:t>beatnote</a:t>
                </a:r>
                <a:r>
                  <a:rPr lang="en-GB" altLang="en-US" sz="1000" dirty="0" smtClean="0">
                    <a:cs typeface="Arial" panose="020B0604020202020204" pitchFamily="34" charset="0"/>
                  </a:rPr>
                  <a:t> (dB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p:sp>
            <p:nvSpPr>
              <p:cNvPr id="723" name="Rectangle 1649"/>
              <p:cNvSpPr>
                <a:spLocks noChangeArrowheads="1"/>
              </p:cNvSpPr>
              <p:nvPr/>
            </p:nvSpPr>
            <p:spPr bwMode="auto">
              <a:xfrm>
                <a:off x="1845253" y="3468865"/>
                <a:ext cx="96019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Frequency (THz)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724" name="Rectangle 1649"/>
              <p:cNvSpPr>
                <a:spLocks noChangeArrowheads="1"/>
              </p:cNvSpPr>
              <p:nvPr/>
            </p:nvSpPr>
            <p:spPr bwMode="auto">
              <a:xfrm>
                <a:off x="3839097" y="3489191"/>
                <a:ext cx="981038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Frequency (GHz)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738" name="Rectangle 31"/>
              <p:cNvSpPr>
                <a:spLocks noChangeArrowheads="1"/>
              </p:cNvSpPr>
              <p:nvPr/>
            </p:nvSpPr>
            <p:spPr bwMode="auto">
              <a:xfrm>
                <a:off x="1512000" y="615600"/>
                <a:ext cx="26645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a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p:sp>
            <p:nvSpPr>
              <p:cNvPr id="739" name="Rectangle 31"/>
              <p:cNvSpPr>
                <a:spLocks noChangeArrowheads="1"/>
              </p:cNvSpPr>
              <p:nvPr/>
            </p:nvSpPr>
            <p:spPr bwMode="auto">
              <a:xfrm>
                <a:off x="3672000" y="613879"/>
                <a:ext cx="26645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b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p:sp>
            <p:nvSpPr>
              <p:cNvPr id="740" name="Rectangle 31"/>
              <p:cNvSpPr>
                <a:spLocks noChangeArrowheads="1"/>
              </p:cNvSpPr>
              <p:nvPr/>
            </p:nvSpPr>
            <p:spPr bwMode="auto">
              <a:xfrm>
                <a:off x="1538717" y="2304000"/>
                <a:ext cx="26645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c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p:sp>
            <p:nvSpPr>
              <p:cNvPr id="741" name="Rectangle 31"/>
              <p:cNvSpPr>
                <a:spLocks noChangeArrowheads="1"/>
              </p:cNvSpPr>
              <p:nvPr/>
            </p:nvSpPr>
            <p:spPr bwMode="auto">
              <a:xfrm>
                <a:off x="3672000" y="2304000"/>
                <a:ext cx="26645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d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</p:grpSp>
        <p:sp>
          <p:nvSpPr>
            <p:cNvPr id="743" name="Rectangle 31"/>
            <p:cNvSpPr>
              <a:spLocks noChangeArrowheads="1"/>
            </p:cNvSpPr>
            <p:nvPr/>
          </p:nvSpPr>
          <p:spPr bwMode="auto">
            <a:xfrm>
              <a:off x="3903771" y="1960687"/>
              <a:ext cx="94639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Time (</a:t>
              </a:r>
              <a:r>
                <a:rPr lang="en-GB" altLang="en-US" sz="1000" dirty="0" err="1" smtClean="0">
                  <a:cs typeface="Arial" panose="020B0604020202020204" pitchFamily="34" charset="0"/>
                </a:rPr>
                <a:t>T</a:t>
              </a:r>
              <a:r>
                <a:rPr lang="en-GB" altLang="en-US" sz="1000" baseline="-25000" dirty="0" err="1" smtClean="0">
                  <a:cs typeface="Arial" panose="020B0604020202020204" pitchFamily="34" charset="0"/>
                </a:rPr>
                <a:t>rt</a:t>
              </a:r>
              <a:r>
                <a:rPr lang="en-GB" altLang="en-US" sz="1000" dirty="0" smtClean="0">
                  <a:cs typeface="Arial" panose="020B0604020202020204" pitchFamily="34" charset="0"/>
                </a:rPr>
                <a:t>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744" name="Rectangle 31"/>
            <p:cNvSpPr>
              <a:spLocks noChangeArrowheads="1"/>
            </p:cNvSpPr>
            <p:nvPr/>
          </p:nvSpPr>
          <p:spPr bwMode="auto">
            <a:xfrm>
              <a:off x="1758341" y="1956252"/>
              <a:ext cx="94639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Time (</a:t>
              </a:r>
              <a:r>
                <a:rPr lang="en-GB" altLang="en-US" sz="1000" dirty="0" err="1" smtClean="0">
                  <a:cs typeface="Arial" panose="020B0604020202020204" pitchFamily="34" charset="0"/>
                </a:rPr>
                <a:t>T</a:t>
              </a:r>
              <a:r>
                <a:rPr lang="en-GB" altLang="en-US" sz="1000" baseline="-25000" dirty="0" err="1" smtClean="0">
                  <a:cs typeface="Arial" panose="020B0604020202020204" pitchFamily="34" charset="0"/>
                </a:rPr>
                <a:t>rt</a:t>
              </a:r>
              <a:r>
                <a:rPr lang="en-GB" altLang="en-US" sz="1000" dirty="0" smtClean="0">
                  <a:cs typeface="Arial" panose="020B0604020202020204" pitchFamily="34" charset="0"/>
                </a:rPr>
                <a:t>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</p:grpSp>
      <p:grpSp>
        <p:nvGrpSpPr>
          <p:cNvPr id="1249" name="Group 1248"/>
          <p:cNvGrpSpPr/>
          <p:nvPr/>
        </p:nvGrpSpPr>
        <p:grpSpPr>
          <a:xfrm>
            <a:off x="6049201" y="942129"/>
            <a:ext cx="4167904" cy="3214043"/>
            <a:chOff x="6376048" y="3653734"/>
            <a:chExt cx="4167904" cy="3214043"/>
          </a:xfrm>
        </p:grpSpPr>
        <p:grpSp>
          <p:nvGrpSpPr>
            <p:cNvPr id="1234" name="Group 1233"/>
            <p:cNvGrpSpPr/>
            <p:nvPr/>
          </p:nvGrpSpPr>
          <p:grpSpPr>
            <a:xfrm>
              <a:off x="6761685" y="4949314"/>
              <a:ext cx="1522697" cy="155226"/>
              <a:chOff x="6729413" y="5072063"/>
              <a:chExt cx="1723579" cy="153888"/>
            </a:xfrm>
          </p:grpSpPr>
          <p:sp>
            <p:nvSpPr>
              <p:cNvPr id="1031" name="Rectangle 502"/>
              <p:cNvSpPr>
                <a:spLocks noChangeArrowheads="1"/>
              </p:cNvSpPr>
              <p:nvPr/>
            </p:nvSpPr>
            <p:spPr bwMode="auto">
              <a:xfrm>
                <a:off x="6729413" y="5072063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32" name="Rectangle 503"/>
              <p:cNvSpPr>
                <a:spLocks noChangeArrowheads="1"/>
              </p:cNvSpPr>
              <p:nvPr/>
            </p:nvSpPr>
            <p:spPr bwMode="auto">
              <a:xfrm>
                <a:off x="7110413" y="5072063"/>
                <a:ext cx="28212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00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33" name="Rectangle 504"/>
              <p:cNvSpPr>
                <a:spLocks noChangeArrowheads="1"/>
              </p:cNvSpPr>
              <p:nvPr/>
            </p:nvSpPr>
            <p:spPr bwMode="auto">
              <a:xfrm>
                <a:off x="7635875" y="5072063"/>
                <a:ext cx="28212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00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34" name="Rectangle 505"/>
              <p:cNvSpPr>
                <a:spLocks noChangeArrowheads="1"/>
              </p:cNvSpPr>
              <p:nvPr/>
            </p:nvSpPr>
            <p:spPr bwMode="auto">
              <a:xfrm>
                <a:off x="8170863" y="5072063"/>
                <a:ext cx="28212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000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233" name="Group 1232"/>
            <p:cNvGrpSpPr/>
            <p:nvPr/>
          </p:nvGrpSpPr>
          <p:grpSpPr>
            <a:xfrm>
              <a:off x="6533314" y="3829579"/>
              <a:ext cx="193651" cy="1119733"/>
              <a:chOff x="6533314" y="3832332"/>
              <a:chExt cx="193651" cy="1231694"/>
            </a:xfrm>
          </p:grpSpPr>
          <p:sp>
            <p:nvSpPr>
              <p:cNvPr id="1039" name="Rectangle 510"/>
              <p:cNvSpPr>
                <a:spLocks noChangeArrowheads="1"/>
              </p:cNvSpPr>
              <p:nvPr/>
            </p:nvSpPr>
            <p:spPr bwMode="auto">
              <a:xfrm>
                <a:off x="6533314" y="4910138"/>
                <a:ext cx="18434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-20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40" name="Rectangle 511"/>
              <p:cNvSpPr>
                <a:spLocks noChangeArrowheads="1"/>
              </p:cNvSpPr>
              <p:nvPr/>
            </p:nvSpPr>
            <p:spPr bwMode="auto">
              <a:xfrm>
                <a:off x="6656433" y="4356409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41" name="Rectangle 512"/>
              <p:cNvSpPr>
                <a:spLocks noChangeArrowheads="1"/>
              </p:cNvSpPr>
              <p:nvPr/>
            </p:nvSpPr>
            <p:spPr bwMode="auto">
              <a:xfrm>
                <a:off x="6579055" y="3832332"/>
                <a:ext cx="141064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227" name="Group 1226"/>
            <p:cNvGrpSpPr>
              <a:grpSpLocks noChangeAspect="1"/>
            </p:cNvGrpSpPr>
            <p:nvPr/>
          </p:nvGrpSpPr>
          <p:grpSpPr>
            <a:xfrm>
              <a:off x="6777038" y="3897313"/>
              <a:ext cx="1440000" cy="1001116"/>
              <a:chOff x="6777038" y="3897313"/>
              <a:chExt cx="1593850" cy="1108076"/>
            </a:xfrm>
          </p:grpSpPr>
          <p:sp>
            <p:nvSpPr>
              <p:cNvPr id="1026" name="Line 497"/>
              <p:cNvSpPr>
                <a:spLocks noChangeShapeType="1"/>
              </p:cNvSpPr>
              <p:nvPr/>
            </p:nvSpPr>
            <p:spPr bwMode="auto">
              <a:xfrm>
                <a:off x="6777038" y="5005388"/>
                <a:ext cx="15938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27" name="Line 498"/>
              <p:cNvSpPr>
                <a:spLocks noChangeShapeType="1"/>
              </p:cNvSpPr>
              <p:nvPr/>
            </p:nvSpPr>
            <p:spPr bwMode="auto">
              <a:xfrm flipV="1">
                <a:off x="6777038" y="4989513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28" name="Line 499"/>
              <p:cNvSpPr>
                <a:spLocks noChangeShapeType="1"/>
              </p:cNvSpPr>
              <p:nvPr/>
            </p:nvSpPr>
            <p:spPr bwMode="auto">
              <a:xfrm flipV="1">
                <a:off x="7308850" y="4989513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29" name="Line 500"/>
              <p:cNvSpPr>
                <a:spLocks noChangeShapeType="1"/>
              </p:cNvSpPr>
              <p:nvPr/>
            </p:nvSpPr>
            <p:spPr bwMode="auto">
              <a:xfrm flipV="1">
                <a:off x="7839075" y="4989513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30" name="Line 501"/>
              <p:cNvSpPr>
                <a:spLocks noChangeShapeType="1"/>
              </p:cNvSpPr>
              <p:nvPr/>
            </p:nvSpPr>
            <p:spPr bwMode="auto">
              <a:xfrm flipV="1">
                <a:off x="8370888" y="4989513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35" name="Line 506"/>
              <p:cNvSpPr>
                <a:spLocks noChangeShapeType="1"/>
              </p:cNvSpPr>
              <p:nvPr/>
            </p:nvSpPr>
            <p:spPr bwMode="auto">
              <a:xfrm flipV="1">
                <a:off x="6777038" y="3897313"/>
                <a:ext cx="0" cy="11080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36" name="Line 507"/>
              <p:cNvSpPr>
                <a:spLocks noChangeShapeType="1"/>
              </p:cNvSpPr>
              <p:nvPr/>
            </p:nvSpPr>
            <p:spPr bwMode="auto">
              <a:xfrm>
                <a:off x="6777038" y="5005388"/>
                <a:ext cx="1587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37" name="Line 508"/>
              <p:cNvSpPr>
                <a:spLocks noChangeShapeType="1"/>
              </p:cNvSpPr>
              <p:nvPr/>
            </p:nvSpPr>
            <p:spPr bwMode="auto">
              <a:xfrm>
                <a:off x="6777038" y="4451351"/>
                <a:ext cx="1587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38" name="Line 509"/>
              <p:cNvSpPr>
                <a:spLocks noChangeShapeType="1"/>
              </p:cNvSpPr>
              <p:nvPr/>
            </p:nvSpPr>
            <p:spPr bwMode="auto">
              <a:xfrm>
                <a:off x="6777038" y="3897313"/>
                <a:ext cx="1587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42" name="Freeform 513"/>
              <p:cNvSpPr>
                <a:spLocks/>
              </p:cNvSpPr>
              <p:nvPr/>
            </p:nvSpPr>
            <p:spPr bwMode="auto">
              <a:xfrm>
                <a:off x="6778625" y="4689476"/>
                <a:ext cx="61913" cy="315913"/>
              </a:xfrm>
              <a:custGeom>
                <a:avLst/>
                <a:gdLst>
                  <a:gd name="T0" fmla="*/ 0 w 39"/>
                  <a:gd name="T1" fmla="*/ 6 h 199"/>
                  <a:gd name="T2" fmla="*/ 4 w 39"/>
                  <a:gd name="T3" fmla="*/ 6 h 199"/>
                  <a:gd name="T4" fmla="*/ 10 w 39"/>
                  <a:gd name="T5" fmla="*/ 0 h 199"/>
                  <a:gd name="T6" fmla="*/ 15 w 39"/>
                  <a:gd name="T7" fmla="*/ 12 h 199"/>
                  <a:gd name="T8" fmla="*/ 19 w 39"/>
                  <a:gd name="T9" fmla="*/ 27 h 199"/>
                  <a:gd name="T10" fmla="*/ 25 w 39"/>
                  <a:gd name="T11" fmla="*/ 128 h 199"/>
                  <a:gd name="T12" fmla="*/ 30 w 39"/>
                  <a:gd name="T13" fmla="*/ 95 h 199"/>
                  <a:gd name="T14" fmla="*/ 34 w 39"/>
                  <a:gd name="T15" fmla="*/ 97 h 199"/>
                  <a:gd name="T16" fmla="*/ 39 w 39"/>
                  <a:gd name="T17" fmla="*/ 199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9" h="199">
                    <a:moveTo>
                      <a:pt x="0" y="6"/>
                    </a:moveTo>
                    <a:lnTo>
                      <a:pt x="4" y="6"/>
                    </a:lnTo>
                    <a:lnTo>
                      <a:pt x="10" y="0"/>
                    </a:lnTo>
                    <a:lnTo>
                      <a:pt x="15" y="12"/>
                    </a:lnTo>
                    <a:lnTo>
                      <a:pt x="19" y="27"/>
                    </a:lnTo>
                    <a:lnTo>
                      <a:pt x="25" y="128"/>
                    </a:lnTo>
                    <a:lnTo>
                      <a:pt x="30" y="95"/>
                    </a:lnTo>
                    <a:lnTo>
                      <a:pt x="34" y="97"/>
                    </a:lnTo>
                    <a:lnTo>
                      <a:pt x="39" y="199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43" name="Freeform 514"/>
              <p:cNvSpPr>
                <a:spLocks/>
              </p:cNvSpPr>
              <p:nvPr/>
            </p:nvSpPr>
            <p:spPr bwMode="auto">
              <a:xfrm>
                <a:off x="6854825" y="4302126"/>
                <a:ext cx="385763" cy="703263"/>
              </a:xfrm>
              <a:custGeom>
                <a:avLst/>
                <a:gdLst>
                  <a:gd name="T0" fmla="*/ 0 w 243"/>
                  <a:gd name="T1" fmla="*/ 443 h 443"/>
                  <a:gd name="T2" fmla="*/ 2 w 243"/>
                  <a:gd name="T3" fmla="*/ 428 h 443"/>
                  <a:gd name="T4" fmla="*/ 7 w 243"/>
                  <a:gd name="T5" fmla="*/ 413 h 443"/>
                  <a:gd name="T6" fmla="*/ 12 w 243"/>
                  <a:gd name="T7" fmla="*/ 386 h 443"/>
                  <a:gd name="T8" fmla="*/ 17 w 243"/>
                  <a:gd name="T9" fmla="*/ 358 h 443"/>
                  <a:gd name="T10" fmla="*/ 22 w 243"/>
                  <a:gd name="T11" fmla="*/ 344 h 443"/>
                  <a:gd name="T12" fmla="*/ 27 w 243"/>
                  <a:gd name="T13" fmla="*/ 345 h 443"/>
                  <a:gd name="T14" fmla="*/ 32 w 243"/>
                  <a:gd name="T15" fmla="*/ 343 h 443"/>
                  <a:gd name="T16" fmla="*/ 37 w 243"/>
                  <a:gd name="T17" fmla="*/ 289 h 443"/>
                  <a:gd name="T18" fmla="*/ 42 w 243"/>
                  <a:gd name="T19" fmla="*/ 270 h 443"/>
                  <a:gd name="T20" fmla="*/ 47 w 243"/>
                  <a:gd name="T21" fmla="*/ 268 h 443"/>
                  <a:gd name="T22" fmla="*/ 52 w 243"/>
                  <a:gd name="T23" fmla="*/ 295 h 443"/>
                  <a:gd name="T24" fmla="*/ 57 w 243"/>
                  <a:gd name="T25" fmla="*/ 314 h 443"/>
                  <a:gd name="T26" fmla="*/ 62 w 243"/>
                  <a:gd name="T27" fmla="*/ 307 h 443"/>
                  <a:gd name="T28" fmla="*/ 67 w 243"/>
                  <a:gd name="T29" fmla="*/ 283 h 443"/>
                  <a:gd name="T30" fmla="*/ 72 w 243"/>
                  <a:gd name="T31" fmla="*/ 290 h 443"/>
                  <a:gd name="T32" fmla="*/ 77 w 243"/>
                  <a:gd name="T33" fmla="*/ 285 h 443"/>
                  <a:gd name="T34" fmla="*/ 82 w 243"/>
                  <a:gd name="T35" fmla="*/ 294 h 443"/>
                  <a:gd name="T36" fmla="*/ 87 w 243"/>
                  <a:gd name="T37" fmla="*/ 254 h 443"/>
                  <a:gd name="T38" fmla="*/ 92 w 243"/>
                  <a:gd name="T39" fmla="*/ 242 h 443"/>
                  <a:gd name="T40" fmla="*/ 97 w 243"/>
                  <a:gd name="T41" fmla="*/ 202 h 443"/>
                  <a:gd name="T42" fmla="*/ 102 w 243"/>
                  <a:gd name="T43" fmla="*/ 229 h 443"/>
                  <a:gd name="T44" fmla="*/ 107 w 243"/>
                  <a:gd name="T45" fmla="*/ 183 h 443"/>
                  <a:gd name="T46" fmla="*/ 112 w 243"/>
                  <a:gd name="T47" fmla="*/ 181 h 443"/>
                  <a:gd name="T48" fmla="*/ 117 w 243"/>
                  <a:gd name="T49" fmla="*/ 168 h 443"/>
                  <a:gd name="T50" fmla="*/ 122 w 243"/>
                  <a:gd name="T51" fmla="*/ 158 h 443"/>
                  <a:gd name="T52" fmla="*/ 127 w 243"/>
                  <a:gd name="T53" fmla="*/ 139 h 443"/>
                  <a:gd name="T54" fmla="*/ 132 w 243"/>
                  <a:gd name="T55" fmla="*/ 126 h 443"/>
                  <a:gd name="T56" fmla="*/ 137 w 243"/>
                  <a:gd name="T57" fmla="*/ 79 h 443"/>
                  <a:gd name="T58" fmla="*/ 142 w 243"/>
                  <a:gd name="T59" fmla="*/ 12 h 443"/>
                  <a:gd name="T60" fmla="*/ 147 w 243"/>
                  <a:gd name="T61" fmla="*/ 67 h 443"/>
                  <a:gd name="T62" fmla="*/ 152 w 243"/>
                  <a:gd name="T63" fmla="*/ 55 h 443"/>
                  <a:gd name="T64" fmla="*/ 157 w 243"/>
                  <a:gd name="T65" fmla="*/ 21 h 443"/>
                  <a:gd name="T66" fmla="*/ 162 w 243"/>
                  <a:gd name="T67" fmla="*/ 50 h 443"/>
                  <a:gd name="T68" fmla="*/ 167 w 243"/>
                  <a:gd name="T69" fmla="*/ 63 h 443"/>
                  <a:gd name="T70" fmla="*/ 172 w 243"/>
                  <a:gd name="T71" fmla="*/ 85 h 443"/>
                  <a:gd name="T72" fmla="*/ 177 w 243"/>
                  <a:gd name="T73" fmla="*/ 121 h 443"/>
                  <a:gd name="T74" fmla="*/ 182 w 243"/>
                  <a:gd name="T75" fmla="*/ 111 h 443"/>
                  <a:gd name="T76" fmla="*/ 188 w 243"/>
                  <a:gd name="T77" fmla="*/ 101 h 443"/>
                  <a:gd name="T78" fmla="*/ 192 w 243"/>
                  <a:gd name="T79" fmla="*/ 68 h 443"/>
                  <a:gd name="T80" fmla="*/ 197 w 243"/>
                  <a:gd name="T81" fmla="*/ 58 h 443"/>
                  <a:gd name="T82" fmla="*/ 203 w 243"/>
                  <a:gd name="T83" fmla="*/ 73 h 443"/>
                  <a:gd name="T84" fmla="*/ 207 w 243"/>
                  <a:gd name="T85" fmla="*/ 107 h 443"/>
                  <a:gd name="T86" fmla="*/ 213 w 243"/>
                  <a:gd name="T87" fmla="*/ 117 h 443"/>
                  <a:gd name="T88" fmla="*/ 218 w 243"/>
                  <a:gd name="T89" fmla="*/ 82 h 443"/>
                  <a:gd name="T90" fmla="*/ 222 w 243"/>
                  <a:gd name="T91" fmla="*/ 79 h 443"/>
                  <a:gd name="T92" fmla="*/ 228 w 243"/>
                  <a:gd name="T93" fmla="*/ 44 h 443"/>
                  <a:gd name="T94" fmla="*/ 233 w 243"/>
                  <a:gd name="T95" fmla="*/ 28 h 443"/>
                  <a:gd name="T96" fmla="*/ 237 w 243"/>
                  <a:gd name="T97" fmla="*/ 0 h 443"/>
                  <a:gd name="T98" fmla="*/ 243 w 243"/>
                  <a:gd name="T99" fmla="*/ 29 h 4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3" h="443">
                    <a:moveTo>
                      <a:pt x="0" y="443"/>
                    </a:moveTo>
                    <a:lnTo>
                      <a:pt x="2" y="428"/>
                    </a:lnTo>
                    <a:lnTo>
                      <a:pt x="7" y="413"/>
                    </a:lnTo>
                    <a:lnTo>
                      <a:pt x="12" y="386"/>
                    </a:lnTo>
                    <a:lnTo>
                      <a:pt x="17" y="358"/>
                    </a:lnTo>
                    <a:lnTo>
                      <a:pt x="22" y="344"/>
                    </a:lnTo>
                    <a:lnTo>
                      <a:pt x="27" y="345"/>
                    </a:lnTo>
                    <a:lnTo>
                      <a:pt x="32" y="343"/>
                    </a:lnTo>
                    <a:lnTo>
                      <a:pt x="37" y="289"/>
                    </a:lnTo>
                    <a:lnTo>
                      <a:pt x="42" y="270"/>
                    </a:lnTo>
                    <a:lnTo>
                      <a:pt x="47" y="268"/>
                    </a:lnTo>
                    <a:lnTo>
                      <a:pt x="52" y="295"/>
                    </a:lnTo>
                    <a:lnTo>
                      <a:pt x="57" y="314"/>
                    </a:lnTo>
                    <a:lnTo>
                      <a:pt x="62" y="307"/>
                    </a:lnTo>
                    <a:lnTo>
                      <a:pt x="67" y="283"/>
                    </a:lnTo>
                    <a:lnTo>
                      <a:pt x="72" y="290"/>
                    </a:lnTo>
                    <a:lnTo>
                      <a:pt x="77" y="285"/>
                    </a:lnTo>
                    <a:lnTo>
                      <a:pt x="82" y="294"/>
                    </a:lnTo>
                    <a:lnTo>
                      <a:pt x="87" y="254"/>
                    </a:lnTo>
                    <a:lnTo>
                      <a:pt x="92" y="242"/>
                    </a:lnTo>
                    <a:lnTo>
                      <a:pt x="97" y="202"/>
                    </a:lnTo>
                    <a:lnTo>
                      <a:pt x="102" y="229"/>
                    </a:lnTo>
                    <a:lnTo>
                      <a:pt x="107" y="183"/>
                    </a:lnTo>
                    <a:lnTo>
                      <a:pt x="112" y="181"/>
                    </a:lnTo>
                    <a:lnTo>
                      <a:pt x="117" y="168"/>
                    </a:lnTo>
                    <a:lnTo>
                      <a:pt x="122" y="158"/>
                    </a:lnTo>
                    <a:lnTo>
                      <a:pt x="127" y="139"/>
                    </a:lnTo>
                    <a:lnTo>
                      <a:pt x="132" y="126"/>
                    </a:lnTo>
                    <a:lnTo>
                      <a:pt x="137" y="79"/>
                    </a:lnTo>
                    <a:lnTo>
                      <a:pt x="142" y="12"/>
                    </a:lnTo>
                    <a:lnTo>
                      <a:pt x="147" y="67"/>
                    </a:lnTo>
                    <a:lnTo>
                      <a:pt x="152" y="55"/>
                    </a:lnTo>
                    <a:lnTo>
                      <a:pt x="157" y="21"/>
                    </a:lnTo>
                    <a:lnTo>
                      <a:pt x="162" y="50"/>
                    </a:lnTo>
                    <a:lnTo>
                      <a:pt x="167" y="63"/>
                    </a:lnTo>
                    <a:lnTo>
                      <a:pt x="172" y="85"/>
                    </a:lnTo>
                    <a:lnTo>
                      <a:pt x="177" y="121"/>
                    </a:lnTo>
                    <a:lnTo>
                      <a:pt x="182" y="111"/>
                    </a:lnTo>
                    <a:lnTo>
                      <a:pt x="188" y="101"/>
                    </a:lnTo>
                    <a:lnTo>
                      <a:pt x="192" y="68"/>
                    </a:lnTo>
                    <a:lnTo>
                      <a:pt x="197" y="58"/>
                    </a:lnTo>
                    <a:lnTo>
                      <a:pt x="203" y="73"/>
                    </a:lnTo>
                    <a:lnTo>
                      <a:pt x="207" y="107"/>
                    </a:lnTo>
                    <a:lnTo>
                      <a:pt x="213" y="117"/>
                    </a:lnTo>
                    <a:lnTo>
                      <a:pt x="218" y="82"/>
                    </a:lnTo>
                    <a:lnTo>
                      <a:pt x="222" y="79"/>
                    </a:lnTo>
                    <a:lnTo>
                      <a:pt x="228" y="44"/>
                    </a:lnTo>
                    <a:lnTo>
                      <a:pt x="233" y="28"/>
                    </a:lnTo>
                    <a:lnTo>
                      <a:pt x="237" y="0"/>
                    </a:lnTo>
                    <a:lnTo>
                      <a:pt x="243" y="29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44" name="Freeform 515"/>
              <p:cNvSpPr>
                <a:spLocks/>
              </p:cNvSpPr>
              <p:nvPr/>
            </p:nvSpPr>
            <p:spPr bwMode="auto">
              <a:xfrm>
                <a:off x="7240588" y="3897313"/>
                <a:ext cx="177800" cy="461963"/>
              </a:xfrm>
              <a:custGeom>
                <a:avLst/>
                <a:gdLst>
                  <a:gd name="T0" fmla="*/ 0 w 112"/>
                  <a:gd name="T1" fmla="*/ 284 h 291"/>
                  <a:gd name="T2" fmla="*/ 5 w 112"/>
                  <a:gd name="T3" fmla="*/ 291 h 291"/>
                  <a:gd name="T4" fmla="*/ 10 w 112"/>
                  <a:gd name="T5" fmla="*/ 243 h 291"/>
                  <a:gd name="T6" fmla="*/ 15 w 112"/>
                  <a:gd name="T7" fmla="*/ 251 h 291"/>
                  <a:gd name="T8" fmla="*/ 20 w 112"/>
                  <a:gd name="T9" fmla="*/ 196 h 291"/>
                  <a:gd name="T10" fmla="*/ 25 w 112"/>
                  <a:gd name="T11" fmla="*/ 184 h 291"/>
                  <a:gd name="T12" fmla="*/ 30 w 112"/>
                  <a:gd name="T13" fmla="*/ 167 h 291"/>
                  <a:gd name="T14" fmla="*/ 35 w 112"/>
                  <a:gd name="T15" fmla="*/ 258 h 291"/>
                  <a:gd name="T16" fmla="*/ 40 w 112"/>
                  <a:gd name="T17" fmla="*/ 207 h 291"/>
                  <a:gd name="T18" fmla="*/ 45 w 112"/>
                  <a:gd name="T19" fmla="*/ 166 h 291"/>
                  <a:gd name="T20" fmla="*/ 50 w 112"/>
                  <a:gd name="T21" fmla="*/ 110 h 291"/>
                  <a:gd name="T22" fmla="*/ 55 w 112"/>
                  <a:gd name="T23" fmla="*/ 100 h 291"/>
                  <a:gd name="T24" fmla="*/ 60 w 112"/>
                  <a:gd name="T25" fmla="*/ 111 h 291"/>
                  <a:gd name="T26" fmla="*/ 65 w 112"/>
                  <a:gd name="T27" fmla="*/ 133 h 291"/>
                  <a:gd name="T28" fmla="*/ 70 w 112"/>
                  <a:gd name="T29" fmla="*/ 131 h 291"/>
                  <a:gd name="T30" fmla="*/ 75 w 112"/>
                  <a:gd name="T31" fmla="*/ 122 h 291"/>
                  <a:gd name="T32" fmla="*/ 80 w 112"/>
                  <a:gd name="T33" fmla="*/ 102 h 291"/>
                  <a:gd name="T34" fmla="*/ 85 w 112"/>
                  <a:gd name="T35" fmla="*/ 106 h 291"/>
                  <a:gd name="T36" fmla="*/ 90 w 112"/>
                  <a:gd name="T37" fmla="*/ 122 h 291"/>
                  <a:gd name="T38" fmla="*/ 95 w 112"/>
                  <a:gd name="T39" fmla="*/ 98 h 291"/>
                  <a:gd name="T40" fmla="*/ 100 w 112"/>
                  <a:gd name="T41" fmla="*/ 47 h 291"/>
                  <a:gd name="T42" fmla="*/ 105 w 112"/>
                  <a:gd name="T43" fmla="*/ 8 h 291"/>
                  <a:gd name="T44" fmla="*/ 110 w 112"/>
                  <a:gd name="T45" fmla="*/ 18 h 291"/>
                  <a:gd name="T46" fmla="*/ 112 w 112"/>
                  <a:gd name="T47" fmla="*/ 0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12" h="291">
                    <a:moveTo>
                      <a:pt x="0" y="284"/>
                    </a:moveTo>
                    <a:lnTo>
                      <a:pt x="5" y="291"/>
                    </a:lnTo>
                    <a:lnTo>
                      <a:pt x="10" y="243"/>
                    </a:lnTo>
                    <a:lnTo>
                      <a:pt x="15" y="251"/>
                    </a:lnTo>
                    <a:lnTo>
                      <a:pt x="20" y="196"/>
                    </a:lnTo>
                    <a:lnTo>
                      <a:pt x="25" y="184"/>
                    </a:lnTo>
                    <a:lnTo>
                      <a:pt x="30" y="167"/>
                    </a:lnTo>
                    <a:lnTo>
                      <a:pt x="35" y="258"/>
                    </a:lnTo>
                    <a:lnTo>
                      <a:pt x="40" y="207"/>
                    </a:lnTo>
                    <a:lnTo>
                      <a:pt x="45" y="166"/>
                    </a:lnTo>
                    <a:lnTo>
                      <a:pt x="50" y="110"/>
                    </a:lnTo>
                    <a:lnTo>
                      <a:pt x="55" y="100"/>
                    </a:lnTo>
                    <a:lnTo>
                      <a:pt x="60" y="111"/>
                    </a:lnTo>
                    <a:lnTo>
                      <a:pt x="65" y="133"/>
                    </a:lnTo>
                    <a:lnTo>
                      <a:pt x="70" y="131"/>
                    </a:lnTo>
                    <a:lnTo>
                      <a:pt x="75" y="122"/>
                    </a:lnTo>
                    <a:lnTo>
                      <a:pt x="80" y="102"/>
                    </a:lnTo>
                    <a:lnTo>
                      <a:pt x="85" y="106"/>
                    </a:lnTo>
                    <a:lnTo>
                      <a:pt x="90" y="122"/>
                    </a:lnTo>
                    <a:lnTo>
                      <a:pt x="95" y="98"/>
                    </a:lnTo>
                    <a:lnTo>
                      <a:pt x="100" y="47"/>
                    </a:lnTo>
                    <a:lnTo>
                      <a:pt x="105" y="8"/>
                    </a:lnTo>
                    <a:lnTo>
                      <a:pt x="110" y="18"/>
                    </a:lnTo>
                    <a:lnTo>
                      <a:pt x="112" y="0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45" name="Freeform 516"/>
              <p:cNvSpPr>
                <a:spLocks/>
              </p:cNvSpPr>
              <p:nvPr/>
            </p:nvSpPr>
            <p:spPr bwMode="auto">
              <a:xfrm>
                <a:off x="7435850" y="3897313"/>
                <a:ext cx="385763" cy="635000"/>
              </a:xfrm>
              <a:custGeom>
                <a:avLst/>
                <a:gdLst>
                  <a:gd name="T0" fmla="*/ 0 w 243"/>
                  <a:gd name="T1" fmla="*/ 0 h 400"/>
                  <a:gd name="T2" fmla="*/ 2 w 243"/>
                  <a:gd name="T3" fmla="*/ 22 h 400"/>
                  <a:gd name="T4" fmla="*/ 7 w 243"/>
                  <a:gd name="T5" fmla="*/ 21 h 400"/>
                  <a:gd name="T6" fmla="*/ 12 w 243"/>
                  <a:gd name="T7" fmla="*/ 19 h 400"/>
                  <a:gd name="T8" fmla="*/ 17 w 243"/>
                  <a:gd name="T9" fmla="*/ 48 h 400"/>
                  <a:gd name="T10" fmla="*/ 22 w 243"/>
                  <a:gd name="T11" fmla="*/ 51 h 400"/>
                  <a:gd name="T12" fmla="*/ 27 w 243"/>
                  <a:gd name="T13" fmla="*/ 36 h 400"/>
                  <a:gd name="T14" fmla="*/ 32 w 243"/>
                  <a:gd name="T15" fmla="*/ 84 h 400"/>
                  <a:gd name="T16" fmla="*/ 37 w 243"/>
                  <a:gd name="T17" fmla="*/ 136 h 400"/>
                  <a:gd name="T18" fmla="*/ 42 w 243"/>
                  <a:gd name="T19" fmla="*/ 164 h 400"/>
                  <a:gd name="T20" fmla="*/ 47 w 243"/>
                  <a:gd name="T21" fmla="*/ 165 h 400"/>
                  <a:gd name="T22" fmla="*/ 52 w 243"/>
                  <a:gd name="T23" fmla="*/ 148 h 400"/>
                  <a:gd name="T24" fmla="*/ 57 w 243"/>
                  <a:gd name="T25" fmla="*/ 139 h 400"/>
                  <a:gd name="T26" fmla="*/ 62 w 243"/>
                  <a:gd name="T27" fmla="*/ 168 h 400"/>
                  <a:gd name="T28" fmla="*/ 67 w 243"/>
                  <a:gd name="T29" fmla="*/ 134 h 400"/>
                  <a:gd name="T30" fmla="*/ 73 w 243"/>
                  <a:gd name="T31" fmla="*/ 98 h 400"/>
                  <a:gd name="T32" fmla="*/ 77 w 243"/>
                  <a:gd name="T33" fmla="*/ 74 h 400"/>
                  <a:gd name="T34" fmla="*/ 82 w 243"/>
                  <a:gd name="T35" fmla="*/ 56 h 400"/>
                  <a:gd name="T36" fmla="*/ 88 w 243"/>
                  <a:gd name="T37" fmla="*/ 76 h 400"/>
                  <a:gd name="T38" fmla="*/ 92 w 243"/>
                  <a:gd name="T39" fmla="*/ 88 h 400"/>
                  <a:gd name="T40" fmla="*/ 98 w 243"/>
                  <a:gd name="T41" fmla="*/ 30 h 400"/>
                  <a:gd name="T42" fmla="*/ 103 w 243"/>
                  <a:gd name="T43" fmla="*/ 6 h 400"/>
                  <a:gd name="T44" fmla="*/ 107 w 243"/>
                  <a:gd name="T45" fmla="*/ 56 h 400"/>
                  <a:gd name="T46" fmla="*/ 113 w 243"/>
                  <a:gd name="T47" fmla="*/ 124 h 400"/>
                  <a:gd name="T48" fmla="*/ 118 w 243"/>
                  <a:gd name="T49" fmla="*/ 155 h 400"/>
                  <a:gd name="T50" fmla="*/ 122 w 243"/>
                  <a:gd name="T51" fmla="*/ 137 h 400"/>
                  <a:gd name="T52" fmla="*/ 128 w 243"/>
                  <a:gd name="T53" fmla="*/ 139 h 400"/>
                  <a:gd name="T54" fmla="*/ 133 w 243"/>
                  <a:gd name="T55" fmla="*/ 235 h 400"/>
                  <a:gd name="T56" fmla="*/ 138 w 243"/>
                  <a:gd name="T57" fmla="*/ 225 h 400"/>
                  <a:gd name="T58" fmla="*/ 143 w 243"/>
                  <a:gd name="T59" fmla="*/ 212 h 400"/>
                  <a:gd name="T60" fmla="*/ 148 w 243"/>
                  <a:gd name="T61" fmla="*/ 233 h 400"/>
                  <a:gd name="T62" fmla="*/ 153 w 243"/>
                  <a:gd name="T63" fmla="*/ 204 h 400"/>
                  <a:gd name="T64" fmla="*/ 158 w 243"/>
                  <a:gd name="T65" fmla="*/ 157 h 400"/>
                  <a:gd name="T66" fmla="*/ 163 w 243"/>
                  <a:gd name="T67" fmla="*/ 159 h 400"/>
                  <a:gd name="T68" fmla="*/ 168 w 243"/>
                  <a:gd name="T69" fmla="*/ 193 h 400"/>
                  <a:gd name="T70" fmla="*/ 173 w 243"/>
                  <a:gd name="T71" fmla="*/ 198 h 400"/>
                  <a:gd name="T72" fmla="*/ 178 w 243"/>
                  <a:gd name="T73" fmla="*/ 165 h 400"/>
                  <a:gd name="T74" fmla="*/ 183 w 243"/>
                  <a:gd name="T75" fmla="*/ 166 h 400"/>
                  <a:gd name="T76" fmla="*/ 188 w 243"/>
                  <a:gd name="T77" fmla="*/ 227 h 400"/>
                  <a:gd name="T78" fmla="*/ 193 w 243"/>
                  <a:gd name="T79" fmla="*/ 282 h 400"/>
                  <a:gd name="T80" fmla="*/ 198 w 243"/>
                  <a:gd name="T81" fmla="*/ 350 h 400"/>
                  <a:gd name="T82" fmla="*/ 203 w 243"/>
                  <a:gd name="T83" fmla="*/ 383 h 400"/>
                  <a:gd name="T84" fmla="*/ 208 w 243"/>
                  <a:gd name="T85" fmla="*/ 380 h 400"/>
                  <a:gd name="T86" fmla="*/ 213 w 243"/>
                  <a:gd name="T87" fmla="*/ 367 h 400"/>
                  <a:gd name="T88" fmla="*/ 218 w 243"/>
                  <a:gd name="T89" fmla="*/ 358 h 400"/>
                  <a:gd name="T90" fmla="*/ 223 w 243"/>
                  <a:gd name="T91" fmla="*/ 327 h 400"/>
                  <a:gd name="T92" fmla="*/ 228 w 243"/>
                  <a:gd name="T93" fmla="*/ 353 h 400"/>
                  <a:gd name="T94" fmla="*/ 233 w 243"/>
                  <a:gd name="T95" fmla="*/ 400 h 400"/>
                  <a:gd name="T96" fmla="*/ 238 w 243"/>
                  <a:gd name="T97" fmla="*/ 381 h 400"/>
                  <a:gd name="T98" fmla="*/ 243 w 243"/>
                  <a:gd name="T99" fmla="*/ 304 h 4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3" h="400">
                    <a:moveTo>
                      <a:pt x="0" y="0"/>
                    </a:moveTo>
                    <a:lnTo>
                      <a:pt x="2" y="22"/>
                    </a:lnTo>
                    <a:lnTo>
                      <a:pt x="7" y="21"/>
                    </a:lnTo>
                    <a:lnTo>
                      <a:pt x="12" y="19"/>
                    </a:lnTo>
                    <a:lnTo>
                      <a:pt x="17" y="48"/>
                    </a:lnTo>
                    <a:lnTo>
                      <a:pt x="22" y="51"/>
                    </a:lnTo>
                    <a:lnTo>
                      <a:pt x="27" y="36"/>
                    </a:lnTo>
                    <a:lnTo>
                      <a:pt x="32" y="84"/>
                    </a:lnTo>
                    <a:lnTo>
                      <a:pt x="37" y="136"/>
                    </a:lnTo>
                    <a:lnTo>
                      <a:pt x="42" y="164"/>
                    </a:lnTo>
                    <a:lnTo>
                      <a:pt x="47" y="165"/>
                    </a:lnTo>
                    <a:lnTo>
                      <a:pt x="52" y="148"/>
                    </a:lnTo>
                    <a:lnTo>
                      <a:pt x="57" y="139"/>
                    </a:lnTo>
                    <a:lnTo>
                      <a:pt x="62" y="168"/>
                    </a:lnTo>
                    <a:lnTo>
                      <a:pt x="67" y="134"/>
                    </a:lnTo>
                    <a:lnTo>
                      <a:pt x="73" y="98"/>
                    </a:lnTo>
                    <a:lnTo>
                      <a:pt x="77" y="74"/>
                    </a:lnTo>
                    <a:lnTo>
                      <a:pt x="82" y="56"/>
                    </a:lnTo>
                    <a:lnTo>
                      <a:pt x="88" y="76"/>
                    </a:lnTo>
                    <a:lnTo>
                      <a:pt x="92" y="88"/>
                    </a:lnTo>
                    <a:lnTo>
                      <a:pt x="98" y="30"/>
                    </a:lnTo>
                    <a:lnTo>
                      <a:pt x="103" y="6"/>
                    </a:lnTo>
                    <a:lnTo>
                      <a:pt x="107" y="56"/>
                    </a:lnTo>
                    <a:lnTo>
                      <a:pt x="113" y="124"/>
                    </a:lnTo>
                    <a:lnTo>
                      <a:pt x="118" y="155"/>
                    </a:lnTo>
                    <a:lnTo>
                      <a:pt x="122" y="137"/>
                    </a:lnTo>
                    <a:lnTo>
                      <a:pt x="128" y="139"/>
                    </a:lnTo>
                    <a:lnTo>
                      <a:pt x="133" y="235"/>
                    </a:lnTo>
                    <a:lnTo>
                      <a:pt x="138" y="225"/>
                    </a:lnTo>
                    <a:lnTo>
                      <a:pt x="143" y="212"/>
                    </a:lnTo>
                    <a:lnTo>
                      <a:pt x="148" y="233"/>
                    </a:lnTo>
                    <a:lnTo>
                      <a:pt x="153" y="204"/>
                    </a:lnTo>
                    <a:lnTo>
                      <a:pt x="158" y="157"/>
                    </a:lnTo>
                    <a:lnTo>
                      <a:pt x="163" y="159"/>
                    </a:lnTo>
                    <a:lnTo>
                      <a:pt x="168" y="193"/>
                    </a:lnTo>
                    <a:lnTo>
                      <a:pt x="173" y="198"/>
                    </a:lnTo>
                    <a:lnTo>
                      <a:pt x="178" y="165"/>
                    </a:lnTo>
                    <a:lnTo>
                      <a:pt x="183" y="166"/>
                    </a:lnTo>
                    <a:lnTo>
                      <a:pt x="188" y="227"/>
                    </a:lnTo>
                    <a:lnTo>
                      <a:pt x="193" y="282"/>
                    </a:lnTo>
                    <a:lnTo>
                      <a:pt x="198" y="350"/>
                    </a:lnTo>
                    <a:lnTo>
                      <a:pt x="203" y="383"/>
                    </a:lnTo>
                    <a:lnTo>
                      <a:pt x="208" y="380"/>
                    </a:lnTo>
                    <a:lnTo>
                      <a:pt x="213" y="367"/>
                    </a:lnTo>
                    <a:lnTo>
                      <a:pt x="218" y="358"/>
                    </a:lnTo>
                    <a:lnTo>
                      <a:pt x="223" y="327"/>
                    </a:lnTo>
                    <a:lnTo>
                      <a:pt x="228" y="353"/>
                    </a:lnTo>
                    <a:lnTo>
                      <a:pt x="233" y="400"/>
                    </a:lnTo>
                    <a:lnTo>
                      <a:pt x="238" y="381"/>
                    </a:lnTo>
                    <a:lnTo>
                      <a:pt x="243" y="304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46" name="Freeform 517"/>
              <p:cNvSpPr>
                <a:spLocks/>
              </p:cNvSpPr>
              <p:nvPr/>
            </p:nvSpPr>
            <p:spPr bwMode="auto">
              <a:xfrm>
                <a:off x="7821613" y="4373563"/>
                <a:ext cx="390525" cy="576263"/>
              </a:xfrm>
              <a:custGeom>
                <a:avLst/>
                <a:gdLst>
                  <a:gd name="T0" fmla="*/ 0 w 246"/>
                  <a:gd name="T1" fmla="*/ 4 h 363"/>
                  <a:gd name="T2" fmla="*/ 5 w 246"/>
                  <a:gd name="T3" fmla="*/ 4 h 363"/>
                  <a:gd name="T4" fmla="*/ 10 w 246"/>
                  <a:gd name="T5" fmla="*/ 25 h 363"/>
                  <a:gd name="T6" fmla="*/ 15 w 246"/>
                  <a:gd name="T7" fmla="*/ 6 h 363"/>
                  <a:gd name="T8" fmla="*/ 20 w 246"/>
                  <a:gd name="T9" fmla="*/ 0 h 363"/>
                  <a:gd name="T10" fmla="*/ 25 w 246"/>
                  <a:gd name="T11" fmla="*/ 1 h 363"/>
                  <a:gd name="T12" fmla="*/ 30 w 246"/>
                  <a:gd name="T13" fmla="*/ 13 h 363"/>
                  <a:gd name="T14" fmla="*/ 35 w 246"/>
                  <a:gd name="T15" fmla="*/ 57 h 363"/>
                  <a:gd name="T16" fmla="*/ 40 w 246"/>
                  <a:gd name="T17" fmla="*/ 74 h 363"/>
                  <a:gd name="T18" fmla="*/ 45 w 246"/>
                  <a:gd name="T19" fmla="*/ 78 h 363"/>
                  <a:gd name="T20" fmla="*/ 50 w 246"/>
                  <a:gd name="T21" fmla="*/ 94 h 363"/>
                  <a:gd name="T22" fmla="*/ 55 w 246"/>
                  <a:gd name="T23" fmla="*/ 110 h 363"/>
                  <a:gd name="T24" fmla="*/ 60 w 246"/>
                  <a:gd name="T25" fmla="*/ 137 h 363"/>
                  <a:gd name="T26" fmla="*/ 65 w 246"/>
                  <a:gd name="T27" fmla="*/ 151 h 363"/>
                  <a:gd name="T28" fmla="*/ 70 w 246"/>
                  <a:gd name="T29" fmla="*/ 156 h 363"/>
                  <a:gd name="T30" fmla="*/ 75 w 246"/>
                  <a:gd name="T31" fmla="*/ 159 h 363"/>
                  <a:gd name="T32" fmla="*/ 81 w 246"/>
                  <a:gd name="T33" fmla="*/ 148 h 363"/>
                  <a:gd name="T34" fmla="*/ 85 w 246"/>
                  <a:gd name="T35" fmla="*/ 145 h 363"/>
                  <a:gd name="T36" fmla="*/ 90 w 246"/>
                  <a:gd name="T37" fmla="*/ 146 h 363"/>
                  <a:gd name="T38" fmla="*/ 96 w 246"/>
                  <a:gd name="T39" fmla="*/ 151 h 363"/>
                  <a:gd name="T40" fmla="*/ 100 w 246"/>
                  <a:gd name="T41" fmla="*/ 172 h 363"/>
                  <a:gd name="T42" fmla="*/ 106 w 246"/>
                  <a:gd name="T43" fmla="*/ 156 h 363"/>
                  <a:gd name="T44" fmla="*/ 111 w 246"/>
                  <a:gd name="T45" fmla="*/ 134 h 363"/>
                  <a:gd name="T46" fmla="*/ 115 w 246"/>
                  <a:gd name="T47" fmla="*/ 168 h 363"/>
                  <a:gd name="T48" fmla="*/ 121 w 246"/>
                  <a:gd name="T49" fmla="*/ 252 h 363"/>
                  <a:gd name="T50" fmla="*/ 126 w 246"/>
                  <a:gd name="T51" fmla="*/ 277 h 363"/>
                  <a:gd name="T52" fmla="*/ 130 w 246"/>
                  <a:gd name="T53" fmla="*/ 271 h 363"/>
                  <a:gd name="T54" fmla="*/ 136 w 246"/>
                  <a:gd name="T55" fmla="*/ 263 h 363"/>
                  <a:gd name="T56" fmla="*/ 141 w 246"/>
                  <a:gd name="T57" fmla="*/ 267 h 363"/>
                  <a:gd name="T58" fmla="*/ 146 w 246"/>
                  <a:gd name="T59" fmla="*/ 285 h 363"/>
                  <a:gd name="T60" fmla="*/ 151 w 246"/>
                  <a:gd name="T61" fmla="*/ 314 h 363"/>
                  <a:gd name="T62" fmla="*/ 156 w 246"/>
                  <a:gd name="T63" fmla="*/ 334 h 363"/>
                  <a:gd name="T64" fmla="*/ 161 w 246"/>
                  <a:gd name="T65" fmla="*/ 353 h 363"/>
                  <a:gd name="T66" fmla="*/ 166 w 246"/>
                  <a:gd name="T67" fmla="*/ 354 h 363"/>
                  <a:gd name="T68" fmla="*/ 171 w 246"/>
                  <a:gd name="T69" fmla="*/ 351 h 363"/>
                  <a:gd name="T70" fmla="*/ 176 w 246"/>
                  <a:gd name="T71" fmla="*/ 363 h 363"/>
                  <a:gd name="T72" fmla="*/ 181 w 246"/>
                  <a:gd name="T73" fmla="*/ 304 h 363"/>
                  <a:gd name="T74" fmla="*/ 186 w 246"/>
                  <a:gd name="T75" fmla="*/ 270 h 363"/>
                  <a:gd name="T76" fmla="*/ 191 w 246"/>
                  <a:gd name="T77" fmla="*/ 213 h 363"/>
                  <a:gd name="T78" fmla="*/ 196 w 246"/>
                  <a:gd name="T79" fmla="*/ 178 h 363"/>
                  <a:gd name="T80" fmla="*/ 201 w 246"/>
                  <a:gd name="T81" fmla="*/ 219 h 363"/>
                  <a:gd name="T82" fmla="*/ 206 w 246"/>
                  <a:gd name="T83" fmla="*/ 298 h 363"/>
                  <a:gd name="T84" fmla="*/ 211 w 246"/>
                  <a:gd name="T85" fmla="*/ 266 h 363"/>
                  <a:gd name="T86" fmla="*/ 216 w 246"/>
                  <a:gd name="T87" fmla="*/ 255 h 363"/>
                  <a:gd name="T88" fmla="*/ 221 w 246"/>
                  <a:gd name="T89" fmla="*/ 261 h 363"/>
                  <a:gd name="T90" fmla="*/ 226 w 246"/>
                  <a:gd name="T91" fmla="*/ 234 h 363"/>
                  <a:gd name="T92" fmla="*/ 231 w 246"/>
                  <a:gd name="T93" fmla="*/ 204 h 363"/>
                  <a:gd name="T94" fmla="*/ 236 w 246"/>
                  <a:gd name="T95" fmla="*/ 177 h 363"/>
                  <a:gd name="T96" fmla="*/ 241 w 246"/>
                  <a:gd name="T97" fmla="*/ 145 h 363"/>
                  <a:gd name="T98" fmla="*/ 246 w 246"/>
                  <a:gd name="T99" fmla="*/ 114 h 3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363">
                    <a:moveTo>
                      <a:pt x="0" y="4"/>
                    </a:moveTo>
                    <a:lnTo>
                      <a:pt x="5" y="4"/>
                    </a:lnTo>
                    <a:lnTo>
                      <a:pt x="10" y="25"/>
                    </a:lnTo>
                    <a:lnTo>
                      <a:pt x="15" y="6"/>
                    </a:lnTo>
                    <a:lnTo>
                      <a:pt x="20" y="0"/>
                    </a:lnTo>
                    <a:lnTo>
                      <a:pt x="25" y="1"/>
                    </a:lnTo>
                    <a:lnTo>
                      <a:pt x="30" y="13"/>
                    </a:lnTo>
                    <a:lnTo>
                      <a:pt x="35" y="57"/>
                    </a:lnTo>
                    <a:lnTo>
                      <a:pt x="40" y="74"/>
                    </a:lnTo>
                    <a:lnTo>
                      <a:pt x="45" y="78"/>
                    </a:lnTo>
                    <a:lnTo>
                      <a:pt x="50" y="94"/>
                    </a:lnTo>
                    <a:lnTo>
                      <a:pt x="55" y="110"/>
                    </a:lnTo>
                    <a:lnTo>
                      <a:pt x="60" y="137"/>
                    </a:lnTo>
                    <a:lnTo>
                      <a:pt x="65" y="151"/>
                    </a:lnTo>
                    <a:lnTo>
                      <a:pt x="70" y="156"/>
                    </a:lnTo>
                    <a:lnTo>
                      <a:pt x="75" y="159"/>
                    </a:lnTo>
                    <a:lnTo>
                      <a:pt x="81" y="148"/>
                    </a:lnTo>
                    <a:lnTo>
                      <a:pt x="85" y="145"/>
                    </a:lnTo>
                    <a:lnTo>
                      <a:pt x="90" y="146"/>
                    </a:lnTo>
                    <a:lnTo>
                      <a:pt x="96" y="151"/>
                    </a:lnTo>
                    <a:lnTo>
                      <a:pt x="100" y="172"/>
                    </a:lnTo>
                    <a:lnTo>
                      <a:pt x="106" y="156"/>
                    </a:lnTo>
                    <a:lnTo>
                      <a:pt x="111" y="134"/>
                    </a:lnTo>
                    <a:lnTo>
                      <a:pt x="115" y="168"/>
                    </a:lnTo>
                    <a:lnTo>
                      <a:pt x="121" y="252"/>
                    </a:lnTo>
                    <a:lnTo>
                      <a:pt x="126" y="277"/>
                    </a:lnTo>
                    <a:lnTo>
                      <a:pt x="130" y="271"/>
                    </a:lnTo>
                    <a:lnTo>
                      <a:pt x="136" y="263"/>
                    </a:lnTo>
                    <a:lnTo>
                      <a:pt x="141" y="267"/>
                    </a:lnTo>
                    <a:lnTo>
                      <a:pt x="146" y="285"/>
                    </a:lnTo>
                    <a:lnTo>
                      <a:pt x="151" y="314"/>
                    </a:lnTo>
                    <a:lnTo>
                      <a:pt x="156" y="334"/>
                    </a:lnTo>
                    <a:lnTo>
                      <a:pt x="161" y="353"/>
                    </a:lnTo>
                    <a:lnTo>
                      <a:pt x="166" y="354"/>
                    </a:lnTo>
                    <a:lnTo>
                      <a:pt x="171" y="351"/>
                    </a:lnTo>
                    <a:lnTo>
                      <a:pt x="176" y="363"/>
                    </a:lnTo>
                    <a:lnTo>
                      <a:pt x="181" y="304"/>
                    </a:lnTo>
                    <a:lnTo>
                      <a:pt x="186" y="270"/>
                    </a:lnTo>
                    <a:lnTo>
                      <a:pt x="191" y="213"/>
                    </a:lnTo>
                    <a:lnTo>
                      <a:pt x="196" y="178"/>
                    </a:lnTo>
                    <a:lnTo>
                      <a:pt x="201" y="219"/>
                    </a:lnTo>
                    <a:lnTo>
                      <a:pt x="206" y="298"/>
                    </a:lnTo>
                    <a:lnTo>
                      <a:pt x="211" y="266"/>
                    </a:lnTo>
                    <a:lnTo>
                      <a:pt x="216" y="255"/>
                    </a:lnTo>
                    <a:lnTo>
                      <a:pt x="221" y="261"/>
                    </a:lnTo>
                    <a:lnTo>
                      <a:pt x="226" y="234"/>
                    </a:lnTo>
                    <a:lnTo>
                      <a:pt x="231" y="204"/>
                    </a:lnTo>
                    <a:lnTo>
                      <a:pt x="236" y="177"/>
                    </a:lnTo>
                    <a:lnTo>
                      <a:pt x="241" y="145"/>
                    </a:lnTo>
                    <a:lnTo>
                      <a:pt x="246" y="114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47" name="Freeform 518"/>
              <p:cNvSpPr>
                <a:spLocks/>
              </p:cNvSpPr>
              <p:nvPr/>
            </p:nvSpPr>
            <p:spPr bwMode="auto">
              <a:xfrm>
                <a:off x="8212138" y="4530726"/>
                <a:ext cx="158750" cy="266700"/>
              </a:xfrm>
              <a:custGeom>
                <a:avLst/>
                <a:gdLst>
                  <a:gd name="T0" fmla="*/ 0 w 100"/>
                  <a:gd name="T1" fmla="*/ 15 h 168"/>
                  <a:gd name="T2" fmla="*/ 5 w 100"/>
                  <a:gd name="T3" fmla="*/ 18 h 168"/>
                  <a:gd name="T4" fmla="*/ 10 w 100"/>
                  <a:gd name="T5" fmla="*/ 38 h 168"/>
                  <a:gd name="T6" fmla="*/ 15 w 100"/>
                  <a:gd name="T7" fmla="*/ 34 h 168"/>
                  <a:gd name="T8" fmla="*/ 20 w 100"/>
                  <a:gd name="T9" fmla="*/ 80 h 168"/>
                  <a:gd name="T10" fmla="*/ 25 w 100"/>
                  <a:gd name="T11" fmla="*/ 88 h 168"/>
                  <a:gd name="T12" fmla="*/ 30 w 100"/>
                  <a:gd name="T13" fmla="*/ 60 h 168"/>
                  <a:gd name="T14" fmla="*/ 35 w 100"/>
                  <a:gd name="T15" fmla="*/ 61 h 168"/>
                  <a:gd name="T16" fmla="*/ 40 w 100"/>
                  <a:gd name="T17" fmla="*/ 0 h 168"/>
                  <a:gd name="T18" fmla="*/ 45 w 100"/>
                  <a:gd name="T19" fmla="*/ 47 h 168"/>
                  <a:gd name="T20" fmla="*/ 50 w 100"/>
                  <a:gd name="T21" fmla="*/ 66 h 168"/>
                  <a:gd name="T22" fmla="*/ 55 w 100"/>
                  <a:gd name="T23" fmla="*/ 103 h 168"/>
                  <a:gd name="T24" fmla="*/ 60 w 100"/>
                  <a:gd name="T25" fmla="*/ 168 h 168"/>
                  <a:gd name="T26" fmla="*/ 65 w 100"/>
                  <a:gd name="T27" fmla="*/ 126 h 168"/>
                  <a:gd name="T28" fmla="*/ 70 w 100"/>
                  <a:gd name="T29" fmla="*/ 40 h 168"/>
                  <a:gd name="T30" fmla="*/ 75 w 100"/>
                  <a:gd name="T31" fmla="*/ 8 h 168"/>
                  <a:gd name="T32" fmla="*/ 80 w 100"/>
                  <a:gd name="T33" fmla="*/ 23 h 168"/>
                  <a:gd name="T34" fmla="*/ 86 w 100"/>
                  <a:gd name="T35" fmla="*/ 60 h 168"/>
                  <a:gd name="T36" fmla="*/ 90 w 100"/>
                  <a:gd name="T37" fmla="*/ 11 h 168"/>
                  <a:gd name="T38" fmla="*/ 95 w 100"/>
                  <a:gd name="T39" fmla="*/ 51 h 168"/>
                  <a:gd name="T40" fmla="*/ 100 w 100"/>
                  <a:gd name="T41" fmla="*/ 28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00" h="168">
                    <a:moveTo>
                      <a:pt x="0" y="15"/>
                    </a:moveTo>
                    <a:lnTo>
                      <a:pt x="5" y="18"/>
                    </a:lnTo>
                    <a:lnTo>
                      <a:pt x="10" y="38"/>
                    </a:lnTo>
                    <a:lnTo>
                      <a:pt x="15" y="34"/>
                    </a:lnTo>
                    <a:lnTo>
                      <a:pt x="20" y="80"/>
                    </a:lnTo>
                    <a:lnTo>
                      <a:pt x="25" y="88"/>
                    </a:lnTo>
                    <a:lnTo>
                      <a:pt x="30" y="60"/>
                    </a:lnTo>
                    <a:lnTo>
                      <a:pt x="35" y="61"/>
                    </a:lnTo>
                    <a:lnTo>
                      <a:pt x="40" y="0"/>
                    </a:lnTo>
                    <a:lnTo>
                      <a:pt x="45" y="47"/>
                    </a:lnTo>
                    <a:lnTo>
                      <a:pt x="50" y="66"/>
                    </a:lnTo>
                    <a:lnTo>
                      <a:pt x="55" y="103"/>
                    </a:lnTo>
                    <a:lnTo>
                      <a:pt x="60" y="168"/>
                    </a:lnTo>
                    <a:lnTo>
                      <a:pt x="65" y="126"/>
                    </a:lnTo>
                    <a:lnTo>
                      <a:pt x="70" y="40"/>
                    </a:lnTo>
                    <a:lnTo>
                      <a:pt x="75" y="8"/>
                    </a:lnTo>
                    <a:lnTo>
                      <a:pt x="80" y="23"/>
                    </a:lnTo>
                    <a:lnTo>
                      <a:pt x="86" y="60"/>
                    </a:lnTo>
                    <a:lnTo>
                      <a:pt x="90" y="11"/>
                    </a:lnTo>
                    <a:lnTo>
                      <a:pt x="95" y="51"/>
                    </a:lnTo>
                    <a:lnTo>
                      <a:pt x="100" y="28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48" name="Freeform 519"/>
              <p:cNvSpPr>
                <a:spLocks/>
              </p:cNvSpPr>
              <p:nvPr/>
            </p:nvSpPr>
            <p:spPr bwMode="auto">
              <a:xfrm>
                <a:off x="6778625" y="4403726"/>
                <a:ext cx="388938" cy="384175"/>
              </a:xfrm>
              <a:custGeom>
                <a:avLst/>
                <a:gdLst>
                  <a:gd name="T0" fmla="*/ 0 w 245"/>
                  <a:gd name="T1" fmla="*/ 172 h 242"/>
                  <a:gd name="T2" fmla="*/ 4 w 245"/>
                  <a:gd name="T3" fmla="*/ 168 h 242"/>
                  <a:gd name="T4" fmla="*/ 10 w 245"/>
                  <a:gd name="T5" fmla="*/ 164 h 242"/>
                  <a:gd name="T6" fmla="*/ 15 w 245"/>
                  <a:gd name="T7" fmla="*/ 154 h 242"/>
                  <a:gd name="T8" fmla="*/ 19 w 245"/>
                  <a:gd name="T9" fmla="*/ 122 h 242"/>
                  <a:gd name="T10" fmla="*/ 25 w 245"/>
                  <a:gd name="T11" fmla="*/ 106 h 242"/>
                  <a:gd name="T12" fmla="*/ 30 w 245"/>
                  <a:gd name="T13" fmla="*/ 78 h 242"/>
                  <a:gd name="T14" fmla="*/ 34 w 245"/>
                  <a:gd name="T15" fmla="*/ 39 h 242"/>
                  <a:gd name="T16" fmla="*/ 40 w 245"/>
                  <a:gd name="T17" fmla="*/ 0 h 242"/>
                  <a:gd name="T18" fmla="*/ 45 w 245"/>
                  <a:gd name="T19" fmla="*/ 25 h 242"/>
                  <a:gd name="T20" fmla="*/ 50 w 245"/>
                  <a:gd name="T21" fmla="*/ 29 h 242"/>
                  <a:gd name="T22" fmla="*/ 55 w 245"/>
                  <a:gd name="T23" fmla="*/ 64 h 242"/>
                  <a:gd name="T24" fmla="*/ 60 w 245"/>
                  <a:gd name="T25" fmla="*/ 93 h 242"/>
                  <a:gd name="T26" fmla="*/ 65 w 245"/>
                  <a:gd name="T27" fmla="*/ 119 h 242"/>
                  <a:gd name="T28" fmla="*/ 70 w 245"/>
                  <a:gd name="T29" fmla="*/ 147 h 242"/>
                  <a:gd name="T30" fmla="*/ 75 w 245"/>
                  <a:gd name="T31" fmla="*/ 204 h 242"/>
                  <a:gd name="T32" fmla="*/ 80 w 245"/>
                  <a:gd name="T33" fmla="*/ 230 h 242"/>
                  <a:gd name="T34" fmla="*/ 85 w 245"/>
                  <a:gd name="T35" fmla="*/ 186 h 242"/>
                  <a:gd name="T36" fmla="*/ 90 w 245"/>
                  <a:gd name="T37" fmla="*/ 202 h 242"/>
                  <a:gd name="T38" fmla="*/ 95 w 245"/>
                  <a:gd name="T39" fmla="*/ 224 h 242"/>
                  <a:gd name="T40" fmla="*/ 100 w 245"/>
                  <a:gd name="T41" fmla="*/ 242 h 242"/>
                  <a:gd name="T42" fmla="*/ 105 w 245"/>
                  <a:gd name="T43" fmla="*/ 196 h 242"/>
                  <a:gd name="T44" fmla="*/ 110 w 245"/>
                  <a:gd name="T45" fmla="*/ 156 h 242"/>
                  <a:gd name="T46" fmla="*/ 115 w 245"/>
                  <a:gd name="T47" fmla="*/ 179 h 242"/>
                  <a:gd name="T48" fmla="*/ 120 w 245"/>
                  <a:gd name="T49" fmla="*/ 227 h 242"/>
                  <a:gd name="T50" fmla="*/ 125 w 245"/>
                  <a:gd name="T51" fmla="*/ 216 h 242"/>
                  <a:gd name="T52" fmla="*/ 130 w 245"/>
                  <a:gd name="T53" fmla="*/ 231 h 242"/>
                  <a:gd name="T54" fmla="*/ 135 w 245"/>
                  <a:gd name="T55" fmla="*/ 242 h 242"/>
                  <a:gd name="T56" fmla="*/ 140 w 245"/>
                  <a:gd name="T57" fmla="*/ 233 h 242"/>
                  <a:gd name="T58" fmla="*/ 145 w 245"/>
                  <a:gd name="T59" fmla="*/ 225 h 242"/>
                  <a:gd name="T60" fmla="*/ 150 w 245"/>
                  <a:gd name="T61" fmla="*/ 202 h 242"/>
                  <a:gd name="T62" fmla="*/ 155 w 245"/>
                  <a:gd name="T63" fmla="*/ 198 h 242"/>
                  <a:gd name="T64" fmla="*/ 160 w 245"/>
                  <a:gd name="T65" fmla="*/ 207 h 242"/>
                  <a:gd name="T66" fmla="*/ 165 w 245"/>
                  <a:gd name="T67" fmla="*/ 227 h 242"/>
                  <a:gd name="T68" fmla="*/ 170 w 245"/>
                  <a:gd name="T69" fmla="*/ 163 h 242"/>
                  <a:gd name="T70" fmla="*/ 175 w 245"/>
                  <a:gd name="T71" fmla="*/ 156 h 242"/>
                  <a:gd name="T72" fmla="*/ 180 w 245"/>
                  <a:gd name="T73" fmla="*/ 195 h 242"/>
                  <a:gd name="T74" fmla="*/ 185 w 245"/>
                  <a:gd name="T75" fmla="*/ 195 h 242"/>
                  <a:gd name="T76" fmla="*/ 190 w 245"/>
                  <a:gd name="T77" fmla="*/ 163 h 242"/>
                  <a:gd name="T78" fmla="*/ 195 w 245"/>
                  <a:gd name="T79" fmla="*/ 173 h 242"/>
                  <a:gd name="T80" fmla="*/ 200 w 245"/>
                  <a:gd name="T81" fmla="*/ 175 h 242"/>
                  <a:gd name="T82" fmla="*/ 205 w 245"/>
                  <a:gd name="T83" fmla="*/ 188 h 242"/>
                  <a:gd name="T84" fmla="*/ 210 w 245"/>
                  <a:gd name="T85" fmla="*/ 200 h 242"/>
                  <a:gd name="T86" fmla="*/ 215 w 245"/>
                  <a:gd name="T87" fmla="*/ 194 h 242"/>
                  <a:gd name="T88" fmla="*/ 220 w 245"/>
                  <a:gd name="T89" fmla="*/ 171 h 242"/>
                  <a:gd name="T90" fmla="*/ 225 w 245"/>
                  <a:gd name="T91" fmla="*/ 143 h 242"/>
                  <a:gd name="T92" fmla="*/ 230 w 245"/>
                  <a:gd name="T93" fmla="*/ 132 h 242"/>
                  <a:gd name="T94" fmla="*/ 236 w 245"/>
                  <a:gd name="T95" fmla="*/ 111 h 242"/>
                  <a:gd name="T96" fmla="*/ 240 w 245"/>
                  <a:gd name="T97" fmla="*/ 80 h 242"/>
                  <a:gd name="T98" fmla="*/ 245 w 245"/>
                  <a:gd name="T99" fmla="*/ 57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5" h="242">
                    <a:moveTo>
                      <a:pt x="0" y="172"/>
                    </a:moveTo>
                    <a:lnTo>
                      <a:pt x="4" y="168"/>
                    </a:lnTo>
                    <a:lnTo>
                      <a:pt x="10" y="164"/>
                    </a:lnTo>
                    <a:lnTo>
                      <a:pt x="15" y="154"/>
                    </a:lnTo>
                    <a:lnTo>
                      <a:pt x="19" y="122"/>
                    </a:lnTo>
                    <a:lnTo>
                      <a:pt x="25" y="106"/>
                    </a:lnTo>
                    <a:lnTo>
                      <a:pt x="30" y="78"/>
                    </a:lnTo>
                    <a:lnTo>
                      <a:pt x="34" y="39"/>
                    </a:lnTo>
                    <a:lnTo>
                      <a:pt x="40" y="0"/>
                    </a:lnTo>
                    <a:lnTo>
                      <a:pt x="45" y="25"/>
                    </a:lnTo>
                    <a:lnTo>
                      <a:pt x="50" y="29"/>
                    </a:lnTo>
                    <a:lnTo>
                      <a:pt x="55" y="64"/>
                    </a:lnTo>
                    <a:lnTo>
                      <a:pt x="60" y="93"/>
                    </a:lnTo>
                    <a:lnTo>
                      <a:pt x="65" y="119"/>
                    </a:lnTo>
                    <a:lnTo>
                      <a:pt x="70" y="147"/>
                    </a:lnTo>
                    <a:lnTo>
                      <a:pt x="75" y="204"/>
                    </a:lnTo>
                    <a:lnTo>
                      <a:pt x="80" y="230"/>
                    </a:lnTo>
                    <a:lnTo>
                      <a:pt x="85" y="186"/>
                    </a:lnTo>
                    <a:lnTo>
                      <a:pt x="90" y="202"/>
                    </a:lnTo>
                    <a:lnTo>
                      <a:pt x="95" y="224"/>
                    </a:lnTo>
                    <a:lnTo>
                      <a:pt x="100" y="242"/>
                    </a:lnTo>
                    <a:lnTo>
                      <a:pt x="105" y="196"/>
                    </a:lnTo>
                    <a:lnTo>
                      <a:pt x="110" y="156"/>
                    </a:lnTo>
                    <a:lnTo>
                      <a:pt x="115" y="179"/>
                    </a:lnTo>
                    <a:lnTo>
                      <a:pt x="120" y="227"/>
                    </a:lnTo>
                    <a:lnTo>
                      <a:pt x="125" y="216"/>
                    </a:lnTo>
                    <a:lnTo>
                      <a:pt x="130" y="231"/>
                    </a:lnTo>
                    <a:lnTo>
                      <a:pt x="135" y="242"/>
                    </a:lnTo>
                    <a:lnTo>
                      <a:pt x="140" y="233"/>
                    </a:lnTo>
                    <a:lnTo>
                      <a:pt x="145" y="225"/>
                    </a:lnTo>
                    <a:lnTo>
                      <a:pt x="150" y="202"/>
                    </a:lnTo>
                    <a:lnTo>
                      <a:pt x="155" y="198"/>
                    </a:lnTo>
                    <a:lnTo>
                      <a:pt x="160" y="207"/>
                    </a:lnTo>
                    <a:lnTo>
                      <a:pt x="165" y="227"/>
                    </a:lnTo>
                    <a:lnTo>
                      <a:pt x="170" y="163"/>
                    </a:lnTo>
                    <a:lnTo>
                      <a:pt x="175" y="156"/>
                    </a:lnTo>
                    <a:lnTo>
                      <a:pt x="180" y="195"/>
                    </a:lnTo>
                    <a:lnTo>
                      <a:pt x="185" y="195"/>
                    </a:lnTo>
                    <a:lnTo>
                      <a:pt x="190" y="163"/>
                    </a:lnTo>
                    <a:lnTo>
                      <a:pt x="195" y="173"/>
                    </a:lnTo>
                    <a:lnTo>
                      <a:pt x="200" y="175"/>
                    </a:lnTo>
                    <a:lnTo>
                      <a:pt x="205" y="188"/>
                    </a:lnTo>
                    <a:lnTo>
                      <a:pt x="210" y="200"/>
                    </a:lnTo>
                    <a:lnTo>
                      <a:pt x="215" y="194"/>
                    </a:lnTo>
                    <a:lnTo>
                      <a:pt x="220" y="171"/>
                    </a:lnTo>
                    <a:lnTo>
                      <a:pt x="225" y="143"/>
                    </a:lnTo>
                    <a:lnTo>
                      <a:pt x="230" y="132"/>
                    </a:lnTo>
                    <a:lnTo>
                      <a:pt x="236" y="111"/>
                    </a:lnTo>
                    <a:lnTo>
                      <a:pt x="240" y="80"/>
                    </a:lnTo>
                    <a:lnTo>
                      <a:pt x="245" y="57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49" name="Freeform 520"/>
              <p:cNvSpPr>
                <a:spLocks/>
              </p:cNvSpPr>
              <p:nvPr/>
            </p:nvSpPr>
            <p:spPr bwMode="auto">
              <a:xfrm>
                <a:off x="7167563" y="4033838"/>
                <a:ext cx="390525" cy="587375"/>
              </a:xfrm>
              <a:custGeom>
                <a:avLst/>
                <a:gdLst>
                  <a:gd name="T0" fmla="*/ 0 w 246"/>
                  <a:gd name="T1" fmla="*/ 290 h 370"/>
                  <a:gd name="T2" fmla="*/ 6 w 246"/>
                  <a:gd name="T3" fmla="*/ 288 h 370"/>
                  <a:gd name="T4" fmla="*/ 10 w 246"/>
                  <a:gd name="T5" fmla="*/ 322 h 370"/>
                  <a:gd name="T6" fmla="*/ 16 w 246"/>
                  <a:gd name="T7" fmla="*/ 324 h 370"/>
                  <a:gd name="T8" fmla="*/ 21 w 246"/>
                  <a:gd name="T9" fmla="*/ 307 h 370"/>
                  <a:gd name="T10" fmla="*/ 25 w 246"/>
                  <a:gd name="T11" fmla="*/ 313 h 370"/>
                  <a:gd name="T12" fmla="*/ 31 w 246"/>
                  <a:gd name="T13" fmla="*/ 347 h 370"/>
                  <a:gd name="T14" fmla="*/ 36 w 246"/>
                  <a:gd name="T15" fmla="*/ 370 h 370"/>
                  <a:gd name="T16" fmla="*/ 40 w 246"/>
                  <a:gd name="T17" fmla="*/ 314 h 370"/>
                  <a:gd name="T18" fmla="*/ 46 w 246"/>
                  <a:gd name="T19" fmla="*/ 217 h 370"/>
                  <a:gd name="T20" fmla="*/ 51 w 246"/>
                  <a:gd name="T21" fmla="*/ 227 h 370"/>
                  <a:gd name="T22" fmla="*/ 56 w 246"/>
                  <a:gd name="T23" fmla="*/ 209 h 370"/>
                  <a:gd name="T24" fmla="*/ 61 w 246"/>
                  <a:gd name="T25" fmla="*/ 197 h 370"/>
                  <a:gd name="T26" fmla="*/ 66 w 246"/>
                  <a:gd name="T27" fmla="*/ 212 h 370"/>
                  <a:gd name="T28" fmla="*/ 71 w 246"/>
                  <a:gd name="T29" fmla="*/ 231 h 370"/>
                  <a:gd name="T30" fmla="*/ 76 w 246"/>
                  <a:gd name="T31" fmla="*/ 274 h 370"/>
                  <a:gd name="T32" fmla="*/ 81 w 246"/>
                  <a:gd name="T33" fmla="*/ 324 h 370"/>
                  <a:gd name="T34" fmla="*/ 86 w 246"/>
                  <a:gd name="T35" fmla="*/ 276 h 370"/>
                  <a:gd name="T36" fmla="*/ 91 w 246"/>
                  <a:gd name="T37" fmla="*/ 247 h 370"/>
                  <a:gd name="T38" fmla="*/ 96 w 246"/>
                  <a:gd name="T39" fmla="*/ 313 h 370"/>
                  <a:gd name="T40" fmla="*/ 101 w 246"/>
                  <a:gd name="T41" fmla="*/ 301 h 370"/>
                  <a:gd name="T42" fmla="*/ 106 w 246"/>
                  <a:gd name="T43" fmla="*/ 290 h 370"/>
                  <a:gd name="T44" fmla="*/ 111 w 246"/>
                  <a:gd name="T45" fmla="*/ 276 h 370"/>
                  <a:gd name="T46" fmla="*/ 116 w 246"/>
                  <a:gd name="T47" fmla="*/ 257 h 370"/>
                  <a:gd name="T48" fmla="*/ 121 w 246"/>
                  <a:gd name="T49" fmla="*/ 218 h 370"/>
                  <a:gd name="T50" fmla="*/ 126 w 246"/>
                  <a:gd name="T51" fmla="*/ 192 h 370"/>
                  <a:gd name="T52" fmla="*/ 131 w 246"/>
                  <a:gd name="T53" fmla="*/ 206 h 370"/>
                  <a:gd name="T54" fmla="*/ 136 w 246"/>
                  <a:gd name="T55" fmla="*/ 219 h 370"/>
                  <a:gd name="T56" fmla="*/ 141 w 246"/>
                  <a:gd name="T57" fmla="*/ 214 h 370"/>
                  <a:gd name="T58" fmla="*/ 146 w 246"/>
                  <a:gd name="T59" fmla="*/ 193 h 370"/>
                  <a:gd name="T60" fmla="*/ 151 w 246"/>
                  <a:gd name="T61" fmla="*/ 178 h 370"/>
                  <a:gd name="T62" fmla="*/ 156 w 246"/>
                  <a:gd name="T63" fmla="*/ 228 h 370"/>
                  <a:gd name="T64" fmla="*/ 161 w 246"/>
                  <a:gd name="T65" fmla="*/ 201 h 370"/>
                  <a:gd name="T66" fmla="*/ 166 w 246"/>
                  <a:gd name="T67" fmla="*/ 153 h 370"/>
                  <a:gd name="T68" fmla="*/ 171 w 246"/>
                  <a:gd name="T69" fmla="*/ 130 h 370"/>
                  <a:gd name="T70" fmla="*/ 176 w 246"/>
                  <a:gd name="T71" fmla="*/ 108 h 370"/>
                  <a:gd name="T72" fmla="*/ 181 w 246"/>
                  <a:gd name="T73" fmla="*/ 66 h 370"/>
                  <a:gd name="T74" fmla="*/ 186 w 246"/>
                  <a:gd name="T75" fmla="*/ 56 h 370"/>
                  <a:gd name="T76" fmla="*/ 191 w 246"/>
                  <a:gd name="T77" fmla="*/ 60 h 370"/>
                  <a:gd name="T78" fmla="*/ 196 w 246"/>
                  <a:gd name="T79" fmla="*/ 34 h 370"/>
                  <a:gd name="T80" fmla="*/ 201 w 246"/>
                  <a:gd name="T81" fmla="*/ 0 h 370"/>
                  <a:gd name="T82" fmla="*/ 206 w 246"/>
                  <a:gd name="T83" fmla="*/ 34 h 370"/>
                  <a:gd name="T84" fmla="*/ 211 w 246"/>
                  <a:gd name="T85" fmla="*/ 82 h 370"/>
                  <a:gd name="T86" fmla="*/ 216 w 246"/>
                  <a:gd name="T87" fmla="*/ 4 h 370"/>
                  <a:gd name="T88" fmla="*/ 221 w 246"/>
                  <a:gd name="T89" fmla="*/ 8 h 370"/>
                  <a:gd name="T90" fmla="*/ 226 w 246"/>
                  <a:gd name="T91" fmla="*/ 42 h 370"/>
                  <a:gd name="T92" fmla="*/ 231 w 246"/>
                  <a:gd name="T93" fmla="*/ 102 h 370"/>
                  <a:gd name="T94" fmla="*/ 236 w 246"/>
                  <a:gd name="T95" fmla="*/ 90 h 370"/>
                  <a:gd name="T96" fmla="*/ 242 w 246"/>
                  <a:gd name="T97" fmla="*/ 105 h 370"/>
                  <a:gd name="T98" fmla="*/ 246 w 246"/>
                  <a:gd name="T99" fmla="*/ 76 h 3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370">
                    <a:moveTo>
                      <a:pt x="0" y="290"/>
                    </a:moveTo>
                    <a:lnTo>
                      <a:pt x="6" y="288"/>
                    </a:lnTo>
                    <a:lnTo>
                      <a:pt x="10" y="322"/>
                    </a:lnTo>
                    <a:lnTo>
                      <a:pt x="16" y="324"/>
                    </a:lnTo>
                    <a:lnTo>
                      <a:pt x="21" y="307"/>
                    </a:lnTo>
                    <a:lnTo>
                      <a:pt x="25" y="313"/>
                    </a:lnTo>
                    <a:lnTo>
                      <a:pt x="31" y="347"/>
                    </a:lnTo>
                    <a:lnTo>
                      <a:pt x="36" y="370"/>
                    </a:lnTo>
                    <a:lnTo>
                      <a:pt x="40" y="314"/>
                    </a:lnTo>
                    <a:lnTo>
                      <a:pt x="46" y="217"/>
                    </a:lnTo>
                    <a:lnTo>
                      <a:pt x="51" y="227"/>
                    </a:lnTo>
                    <a:lnTo>
                      <a:pt x="56" y="209"/>
                    </a:lnTo>
                    <a:lnTo>
                      <a:pt x="61" y="197"/>
                    </a:lnTo>
                    <a:lnTo>
                      <a:pt x="66" y="212"/>
                    </a:lnTo>
                    <a:lnTo>
                      <a:pt x="71" y="231"/>
                    </a:lnTo>
                    <a:lnTo>
                      <a:pt x="76" y="274"/>
                    </a:lnTo>
                    <a:lnTo>
                      <a:pt x="81" y="324"/>
                    </a:lnTo>
                    <a:lnTo>
                      <a:pt x="86" y="276"/>
                    </a:lnTo>
                    <a:lnTo>
                      <a:pt x="91" y="247"/>
                    </a:lnTo>
                    <a:lnTo>
                      <a:pt x="96" y="313"/>
                    </a:lnTo>
                    <a:lnTo>
                      <a:pt x="101" y="301"/>
                    </a:lnTo>
                    <a:lnTo>
                      <a:pt x="106" y="290"/>
                    </a:lnTo>
                    <a:lnTo>
                      <a:pt x="111" y="276"/>
                    </a:lnTo>
                    <a:lnTo>
                      <a:pt x="116" y="257"/>
                    </a:lnTo>
                    <a:lnTo>
                      <a:pt x="121" y="218"/>
                    </a:lnTo>
                    <a:lnTo>
                      <a:pt x="126" y="192"/>
                    </a:lnTo>
                    <a:lnTo>
                      <a:pt x="131" y="206"/>
                    </a:lnTo>
                    <a:lnTo>
                      <a:pt x="136" y="219"/>
                    </a:lnTo>
                    <a:lnTo>
                      <a:pt x="141" y="214"/>
                    </a:lnTo>
                    <a:lnTo>
                      <a:pt x="146" y="193"/>
                    </a:lnTo>
                    <a:lnTo>
                      <a:pt x="151" y="178"/>
                    </a:lnTo>
                    <a:lnTo>
                      <a:pt x="156" y="228"/>
                    </a:lnTo>
                    <a:lnTo>
                      <a:pt x="161" y="201"/>
                    </a:lnTo>
                    <a:lnTo>
                      <a:pt x="166" y="153"/>
                    </a:lnTo>
                    <a:lnTo>
                      <a:pt x="171" y="130"/>
                    </a:lnTo>
                    <a:lnTo>
                      <a:pt x="176" y="108"/>
                    </a:lnTo>
                    <a:lnTo>
                      <a:pt x="181" y="66"/>
                    </a:lnTo>
                    <a:lnTo>
                      <a:pt x="186" y="56"/>
                    </a:lnTo>
                    <a:lnTo>
                      <a:pt x="191" y="60"/>
                    </a:lnTo>
                    <a:lnTo>
                      <a:pt x="196" y="34"/>
                    </a:lnTo>
                    <a:lnTo>
                      <a:pt x="201" y="0"/>
                    </a:lnTo>
                    <a:lnTo>
                      <a:pt x="206" y="34"/>
                    </a:lnTo>
                    <a:lnTo>
                      <a:pt x="211" y="82"/>
                    </a:lnTo>
                    <a:lnTo>
                      <a:pt x="216" y="4"/>
                    </a:lnTo>
                    <a:lnTo>
                      <a:pt x="221" y="8"/>
                    </a:lnTo>
                    <a:lnTo>
                      <a:pt x="226" y="42"/>
                    </a:lnTo>
                    <a:lnTo>
                      <a:pt x="231" y="102"/>
                    </a:lnTo>
                    <a:lnTo>
                      <a:pt x="236" y="90"/>
                    </a:lnTo>
                    <a:lnTo>
                      <a:pt x="242" y="105"/>
                    </a:lnTo>
                    <a:lnTo>
                      <a:pt x="246" y="76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50" name="Freeform 521"/>
              <p:cNvSpPr>
                <a:spLocks/>
              </p:cNvSpPr>
              <p:nvPr/>
            </p:nvSpPr>
            <p:spPr bwMode="auto">
              <a:xfrm>
                <a:off x="7558088" y="4070351"/>
                <a:ext cx="392113" cy="315913"/>
              </a:xfrm>
              <a:custGeom>
                <a:avLst/>
                <a:gdLst>
                  <a:gd name="T0" fmla="*/ 0 w 247"/>
                  <a:gd name="T1" fmla="*/ 53 h 199"/>
                  <a:gd name="T2" fmla="*/ 5 w 247"/>
                  <a:gd name="T3" fmla="*/ 54 h 199"/>
                  <a:gd name="T4" fmla="*/ 11 w 247"/>
                  <a:gd name="T5" fmla="*/ 71 h 199"/>
                  <a:gd name="T6" fmla="*/ 15 w 247"/>
                  <a:gd name="T7" fmla="*/ 84 h 199"/>
                  <a:gd name="T8" fmla="*/ 21 w 247"/>
                  <a:gd name="T9" fmla="*/ 56 h 199"/>
                  <a:gd name="T10" fmla="*/ 26 w 247"/>
                  <a:gd name="T11" fmla="*/ 12 h 199"/>
                  <a:gd name="T12" fmla="*/ 30 w 247"/>
                  <a:gd name="T13" fmla="*/ 0 h 199"/>
                  <a:gd name="T14" fmla="*/ 36 w 247"/>
                  <a:gd name="T15" fmla="*/ 65 h 199"/>
                  <a:gd name="T16" fmla="*/ 41 w 247"/>
                  <a:gd name="T17" fmla="*/ 96 h 199"/>
                  <a:gd name="T18" fmla="*/ 45 w 247"/>
                  <a:gd name="T19" fmla="*/ 46 h 199"/>
                  <a:gd name="T20" fmla="*/ 51 w 247"/>
                  <a:gd name="T21" fmla="*/ 41 h 199"/>
                  <a:gd name="T22" fmla="*/ 56 w 247"/>
                  <a:gd name="T23" fmla="*/ 42 h 199"/>
                  <a:gd name="T24" fmla="*/ 61 w 247"/>
                  <a:gd name="T25" fmla="*/ 101 h 199"/>
                  <a:gd name="T26" fmla="*/ 66 w 247"/>
                  <a:gd name="T27" fmla="*/ 108 h 199"/>
                  <a:gd name="T28" fmla="*/ 71 w 247"/>
                  <a:gd name="T29" fmla="*/ 98 h 199"/>
                  <a:gd name="T30" fmla="*/ 76 w 247"/>
                  <a:gd name="T31" fmla="*/ 92 h 199"/>
                  <a:gd name="T32" fmla="*/ 81 w 247"/>
                  <a:gd name="T33" fmla="*/ 58 h 199"/>
                  <a:gd name="T34" fmla="*/ 86 w 247"/>
                  <a:gd name="T35" fmla="*/ 94 h 199"/>
                  <a:gd name="T36" fmla="*/ 91 w 247"/>
                  <a:gd name="T37" fmla="*/ 101 h 199"/>
                  <a:gd name="T38" fmla="*/ 96 w 247"/>
                  <a:gd name="T39" fmla="*/ 80 h 199"/>
                  <a:gd name="T40" fmla="*/ 101 w 247"/>
                  <a:gd name="T41" fmla="*/ 67 h 199"/>
                  <a:gd name="T42" fmla="*/ 106 w 247"/>
                  <a:gd name="T43" fmla="*/ 93 h 199"/>
                  <a:gd name="T44" fmla="*/ 111 w 247"/>
                  <a:gd name="T45" fmla="*/ 139 h 199"/>
                  <a:gd name="T46" fmla="*/ 116 w 247"/>
                  <a:gd name="T47" fmla="*/ 140 h 199"/>
                  <a:gd name="T48" fmla="*/ 121 w 247"/>
                  <a:gd name="T49" fmla="*/ 135 h 199"/>
                  <a:gd name="T50" fmla="*/ 126 w 247"/>
                  <a:gd name="T51" fmla="*/ 132 h 199"/>
                  <a:gd name="T52" fmla="*/ 131 w 247"/>
                  <a:gd name="T53" fmla="*/ 113 h 199"/>
                  <a:gd name="T54" fmla="*/ 136 w 247"/>
                  <a:gd name="T55" fmla="*/ 104 h 199"/>
                  <a:gd name="T56" fmla="*/ 141 w 247"/>
                  <a:gd name="T57" fmla="*/ 42 h 199"/>
                  <a:gd name="T58" fmla="*/ 146 w 247"/>
                  <a:gd name="T59" fmla="*/ 57 h 199"/>
                  <a:gd name="T60" fmla="*/ 151 w 247"/>
                  <a:gd name="T61" fmla="*/ 78 h 199"/>
                  <a:gd name="T62" fmla="*/ 156 w 247"/>
                  <a:gd name="T63" fmla="*/ 81 h 199"/>
                  <a:gd name="T64" fmla="*/ 161 w 247"/>
                  <a:gd name="T65" fmla="*/ 68 h 199"/>
                  <a:gd name="T66" fmla="*/ 166 w 247"/>
                  <a:gd name="T67" fmla="*/ 51 h 199"/>
                  <a:gd name="T68" fmla="*/ 171 w 247"/>
                  <a:gd name="T69" fmla="*/ 61 h 199"/>
                  <a:gd name="T70" fmla="*/ 176 w 247"/>
                  <a:gd name="T71" fmla="*/ 98 h 199"/>
                  <a:gd name="T72" fmla="*/ 181 w 247"/>
                  <a:gd name="T73" fmla="*/ 137 h 199"/>
                  <a:gd name="T74" fmla="*/ 186 w 247"/>
                  <a:gd name="T75" fmla="*/ 134 h 199"/>
                  <a:gd name="T76" fmla="*/ 191 w 247"/>
                  <a:gd name="T77" fmla="*/ 151 h 199"/>
                  <a:gd name="T78" fmla="*/ 196 w 247"/>
                  <a:gd name="T79" fmla="*/ 186 h 199"/>
                  <a:gd name="T80" fmla="*/ 201 w 247"/>
                  <a:gd name="T81" fmla="*/ 182 h 199"/>
                  <a:gd name="T82" fmla="*/ 206 w 247"/>
                  <a:gd name="T83" fmla="*/ 178 h 199"/>
                  <a:gd name="T84" fmla="*/ 211 w 247"/>
                  <a:gd name="T85" fmla="*/ 189 h 199"/>
                  <a:gd name="T86" fmla="*/ 216 w 247"/>
                  <a:gd name="T87" fmla="*/ 199 h 199"/>
                  <a:gd name="T88" fmla="*/ 221 w 247"/>
                  <a:gd name="T89" fmla="*/ 184 h 199"/>
                  <a:gd name="T90" fmla="*/ 226 w 247"/>
                  <a:gd name="T91" fmla="*/ 120 h 199"/>
                  <a:gd name="T92" fmla="*/ 231 w 247"/>
                  <a:gd name="T93" fmla="*/ 128 h 199"/>
                  <a:gd name="T94" fmla="*/ 236 w 247"/>
                  <a:gd name="T95" fmla="*/ 118 h 199"/>
                  <a:gd name="T96" fmla="*/ 241 w 247"/>
                  <a:gd name="T97" fmla="*/ 102 h 199"/>
                  <a:gd name="T98" fmla="*/ 247 w 247"/>
                  <a:gd name="T99" fmla="*/ 112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7" h="199">
                    <a:moveTo>
                      <a:pt x="0" y="53"/>
                    </a:moveTo>
                    <a:lnTo>
                      <a:pt x="5" y="54"/>
                    </a:lnTo>
                    <a:lnTo>
                      <a:pt x="11" y="71"/>
                    </a:lnTo>
                    <a:lnTo>
                      <a:pt x="15" y="84"/>
                    </a:lnTo>
                    <a:lnTo>
                      <a:pt x="21" y="56"/>
                    </a:lnTo>
                    <a:lnTo>
                      <a:pt x="26" y="12"/>
                    </a:lnTo>
                    <a:lnTo>
                      <a:pt x="30" y="0"/>
                    </a:lnTo>
                    <a:lnTo>
                      <a:pt x="36" y="65"/>
                    </a:lnTo>
                    <a:lnTo>
                      <a:pt x="41" y="96"/>
                    </a:lnTo>
                    <a:lnTo>
                      <a:pt x="45" y="46"/>
                    </a:lnTo>
                    <a:lnTo>
                      <a:pt x="51" y="41"/>
                    </a:lnTo>
                    <a:lnTo>
                      <a:pt x="56" y="42"/>
                    </a:lnTo>
                    <a:lnTo>
                      <a:pt x="61" y="101"/>
                    </a:lnTo>
                    <a:lnTo>
                      <a:pt x="66" y="108"/>
                    </a:lnTo>
                    <a:lnTo>
                      <a:pt x="71" y="98"/>
                    </a:lnTo>
                    <a:lnTo>
                      <a:pt x="76" y="92"/>
                    </a:lnTo>
                    <a:lnTo>
                      <a:pt x="81" y="58"/>
                    </a:lnTo>
                    <a:lnTo>
                      <a:pt x="86" y="94"/>
                    </a:lnTo>
                    <a:lnTo>
                      <a:pt x="91" y="101"/>
                    </a:lnTo>
                    <a:lnTo>
                      <a:pt x="96" y="80"/>
                    </a:lnTo>
                    <a:lnTo>
                      <a:pt x="101" y="67"/>
                    </a:lnTo>
                    <a:lnTo>
                      <a:pt x="106" y="93"/>
                    </a:lnTo>
                    <a:lnTo>
                      <a:pt x="111" y="139"/>
                    </a:lnTo>
                    <a:lnTo>
                      <a:pt x="116" y="140"/>
                    </a:lnTo>
                    <a:lnTo>
                      <a:pt x="121" y="135"/>
                    </a:lnTo>
                    <a:lnTo>
                      <a:pt x="126" y="132"/>
                    </a:lnTo>
                    <a:lnTo>
                      <a:pt x="131" y="113"/>
                    </a:lnTo>
                    <a:lnTo>
                      <a:pt x="136" y="104"/>
                    </a:lnTo>
                    <a:lnTo>
                      <a:pt x="141" y="42"/>
                    </a:lnTo>
                    <a:lnTo>
                      <a:pt x="146" y="57"/>
                    </a:lnTo>
                    <a:lnTo>
                      <a:pt x="151" y="78"/>
                    </a:lnTo>
                    <a:lnTo>
                      <a:pt x="156" y="81"/>
                    </a:lnTo>
                    <a:lnTo>
                      <a:pt x="161" y="68"/>
                    </a:lnTo>
                    <a:lnTo>
                      <a:pt x="166" y="51"/>
                    </a:lnTo>
                    <a:lnTo>
                      <a:pt x="171" y="61"/>
                    </a:lnTo>
                    <a:lnTo>
                      <a:pt x="176" y="98"/>
                    </a:lnTo>
                    <a:lnTo>
                      <a:pt x="181" y="137"/>
                    </a:lnTo>
                    <a:lnTo>
                      <a:pt x="186" y="134"/>
                    </a:lnTo>
                    <a:lnTo>
                      <a:pt x="191" y="151"/>
                    </a:lnTo>
                    <a:lnTo>
                      <a:pt x="196" y="186"/>
                    </a:lnTo>
                    <a:lnTo>
                      <a:pt x="201" y="182"/>
                    </a:lnTo>
                    <a:lnTo>
                      <a:pt x="206" y="178"/>
                    </a:lnTo>
                    <a:lnTo>
                      <a:pt x="211" y="189"/>
                    </a:lnTo>
                    <a:lnTo>
                      <a:pt x="216" y="199"/>
                    </a:lnTo>
                    <a:lnTo>
                      <a:pt x="221" y="184"/>
                    </a:lnTo>
                    <a:lnTo>
                      <a:pt x="226" y="120"/>
                    </a:lnTo>
                    <a:lnTo>
                      <a:pt x="231" y="128"/>
                    </a:lnTo>
                    <a:lnTo>
                      <a:pt x="236" y="118"/>
                    </a:lnTo>
                    <a:lnTo>
                      <a:pt x="241" y="102"/>
                    </a:lnTo>
                    <a:lnTo>
                      <a:pt x="247" y="112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51" name="Freeform 522"/>
              <p:cNvSpPr>
                <a:spLocks/>
              </p:cNvSpPr>
              <p:nvPr/>
            </p:nvSpPr>
            <p:spPr bwMode="auto">
              <a:xfrm>
                <a:off x="7950200" y="4124326"/>
                <a:ext cx="388938" cy="508000"/>
              </a:xfrm>
              <a:custGeom>
                <a:avLst/>
                <a:gdLst>
                  <a:gd name="T0" fmla="*/ 0 w 245"/>
                  <a:gd name="T1" fmla="*/ 78 h 320"/>
                  <a:gd name="T2" fmla="*/ 4 w 245"/>
                  <a:gd name="T3" fmla="*/ 73 h 320"/>
                  <a:gd name="T4" fmla="*/ 9 w 245"/>
                  <a:gd name="T5" fmla="*/ 72 h 320"/>
                  <a:gd name="T6" fmla="*/ 15 w 245"/>
                  <a:gd name="T7" fmla="*/ 109 h 320"/>
                  <a:gd name="T8" fmla="*/ 19 w 245"/>
                  <a:gd name="T9" fmla="*/ 128 h 320"/>
                  <a:gd name="T10" fmla="*/ 25 w 245"/>
                  <a:gd name="T11" fmla="*/ 21 h 320"/>
                  <a:gd name="T12" fmla="*/ 30 w 245"/>
                  <a:gd name="T13" fmla="*/ 0 h 320"/>
                  <a:gd name="T14" fmla="*/ 34 w 245"/>
                  <a:gd name="T15" fmla="*/ 17 h 320"/>
                  <a:gd name="T16" fmla="*/ 40 w 245"/>
                  <a:gd name="T17" fmla="*/ 33 h 320"/>
                  <a:gd name="T18" fmla="*/ 45 w 245"/>
                  <a:gd name="T19" fmla="*/ 88 h 320"/>
                  <a:gd name="T20" fmla="*/ 49 w 245"/>
                  <a:gd name="T21" fmla="*/ 71 h 320"/>
                  <a:gd name="T22" fmla="*/ 55 w 245"/>
                  <a:gd name="T23" fmla="*/ 95 h 320"/>
                  <a:gd name="T24" fmla="*/ 60 w 245"/>
                  <a:gd name="T25" fmla="*/ 147 h 320"/>
                  <a:gd name="T26" fmla="*/ 65 w 245"/>
                  <a:gd name="T27" fmla="*/ 182 h 320"/>
                  <a:gd name="T28" fmla="*/ 70 w 245"/>
                  <a:gd name="T29" fmla="*/ 173 h 320"/>
                  <a:gd name="T30" fmla="*/ 75 w 245"/>
                  <a:gd name="T31" fmla="*/ 159 h 320"/>
                  <a:gd name="T32" fmla="*/ 80 w 245"/>
                  <a:gd name="T33" fmla="*/ 212 h 320"/>
                  <a:gd name="T34" fmla="*/ 85 w 245"/>
                  <a:gd name="T35" fmla="*/ 205 h 320"/>
                  <a:gd name="T36" fmla="*/ 90 w 245"/>
                  <a:gd name="T37" fmla="*/ 200 h 320"/>
                  <a:gd name="T38" fmla="*/ 95 w 245"/>
                  <a:gd name="T39" fmla="*/ 142 h 320"/>
                  <a:gd name="T40" fmla="*/ 100 w 245"/>
                  <a:gd name="T41" fmla="*/ 63 h 320"/>
                  <a:gd name="T42" fmla="*/ 105 w 245"/>
                  <a:gd name="T43" fmla="*/ 84 h 320"/>
                  <a:gd name="T44" fmla="*/ 110 w 245"/>
                  <a:gd name="T45" fmla="*/ 86 h 320"/>
                  <a:gd name="T46" fmla="*/ 115 w 245"/>
                  <a:gd name="T47" fmla="*/ 81 h 320"/>
                  <a:gd name="T48" fmla="*/ 120 w 245"/>
                  <a:gd name="T49" fmla="*/ 112 h 320"/>
                  <a:gd name="T50" fmla="*/ 125 w 245"/>
                  <a:gd name="T51" fmla="*/ 142 h 320"/>
                  <a:gd name="T52" fmla="*/ 130 w 245"/>
                  <a:gd name="T53" fmla="*/ 133 h 320"/>
                  <a:gd name="T54" fmla="*/ 135 w 245"/>
                  <a:gd name="T55" fmla="*/ 175 h 320"/>
                  <a:gd name="T56" fmla="*/ 140 w 245"/>
                  <a:gd name="T57" fmla="*/ 231 h 320"/>
                  <a:gd name="T58" fmla="*/ 145 w 245"/>
                  <a:gd name="T59" fmla="*/ 181 h 320"/>
                  <a:gd name="T60" fmla="*/ 150 w 245"/>
                  <a:gd name="T61" fmla="*/ 137 h 320"/>
                  <a:gd name="T62" fmla="*/ 155 w 245"/>
                  <a:gd name="T63" fmla="*/ 141 h 320"/>
                  <a:gd name="T64" fmla="*/ 160 w 245"/>
                  <a:gd name="T65" fmla="*/ 134 h 320"/>
                  <a:gd name="T66" fmla="*/ 165 w 245"/>
                  <a:gd name="T67" fmla="*/ 161 h 320"/>
                  <a:gd name="T68" fmla="*/ 170 w 245"/>
                  <a:gd name="T69" fmla="*/ 185 h 320"/>
                  <a:gd name="T70" fmla="*/ 175 w 245"/>
                  <a:gd name="T71" fmla="*/ 220 h 320"/>
                  <a:gd name="T72" fmla="*/ 180 w 245"/>
                  <a:gd name="T73" fmla="*/ 219 h 320"/>
                  <a:gd name="T74" fmla="*/ 185 w 245"/>
                  <a:gd name="T75" fmla="*/ 215 h 320"/>
                  <a:gd name="T76" fmla="*/ 190 w 245"/>
                  <a:gd name="T77" fmla="*/ 182 h 320"/>
                  <a:gd name="T78" fmla="*/ 195 w 245"/>
                  <a:gd name="T79" fmla="*/ 191 h 320"/>
                  <a:gd name="T80" fmla="*/ 200 w 245"/>
                  <a:gd name="T81" fmla="*/ 220 h 320"/>
                  <a:gd name="T82" fmla="*/ 205 w 245"/>
                  <a:gd name="T83" fmla="*/ 209 h 320"/>
                  <a:gd name="T84" fmla="*/ 210 w 245"/>
                  <a:gd name="T85" fmla="*/ 196 h 320"/>
                  <a:gd name="T86" fmla="*/ 215 w 245"/>
                  <a:gd name="T87" fmla="*/ 234 h 320"/>
                  <a:gd name="T88" fmla="*/ 220 w 245"/>
                  <a:gd name="T89" fmla="*/ 302 h 320"/>
                  <a:gd name="T90" fmla="*/ 225 w 245"/>
                  <a:gd name="T91" fmla="*/ 320 h 320"/>
                  <a:gd name="T92" fmla="*/ 230 w 245"/>
                  <a:gd name="T93" fmla="*/ 292 h 320"/>
                  <a:gd name="T94" fmla="*/ 235 w 245"/>
                  <a:gd name="T95" fmla="*/ 284 h 320"/>
                  <a:gd name="T96" fmla="*/ 240 w 245"/>
                  <a:gd name="T97" fmla="*/ 269 h 320"/>
                  <a:gd name="T98" fmla="*/ 245 w 245"/>
                  <a:gd name="T99" fmla="*/ 272 h 3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5" h="320">
                    <a:moveTo>
                      <a:pt x="0" y="78"/>
                    </a:moveTo>
                    <a:lnTo>
                      <a:pt x="4" y="73"/>
                    </a:lnTo>
                    <a:lnTo>
                      <a:pt x="9" y="72"/>
                    </a:lnTo>
                    <a:lnTo>
                      <a:pt x="15" y="109"/>
                    </a:lnTo>
                    <a:lnTo>
                      <a:pt x="19" y="128"/>
                    </a:lnTo>
                    <a:lnTo>
                      <a:pt x="25" y="21"/>
                    </a:lnTo>
                    <a:lnTo>
                      <a:pt x="30" y="0"/>
                    </a:lnTo>
                    <a:lnTo>
                      <a:pt x="34" y="17"/>
                    </a:lnTo>
                    <a:lnTo>
                      <a:pt x="40" y="33"/>
                    </a:lnTo>
                    <a:lnTo>
                      <a:pt x="45" y="88"/>
                    </a:lnTo>
                    <a:lnTo>
                      <a:pt x="49" y="71"/>
                    </a:lnTo>
                    <a:lnTo>
                      <a:pt x="55" y="95"/>
                    </a:lnTo>
                    <a:lnTo>
                      <a:pt x="60" y="147"/>
                    </a:lnTo>
                    <a:lnTo>
                      <a:pt x="65" y="182"/>
                    </a:lnTo>
                    <a:lnTo>
                      <a:pt x="70" y="173"/>
                    </a:lnTo>
                    <a:lnTo>
                      <a:pt x="75" y="159"/>
                    </a:lnTo>
                    <a:lnTo>
                      <a:pt x="80" y="212"/>
                    </a:lnTo>
                    <a:lnTo>
                      <a:pt x="85" y="205"/>
                    </a:lnTo>
                    <a:lnTo>
                      <a:pt x="90" y="200"/>
                    </a:lnTo>
                    <a:lnTo>
                      <a:pt x="95" y="142"/>
                    </a:lnTo>
                    <a:lnTo>
                      <a:pt x="100" y="63"/>
                    </a:lnTo>
                    <a:lnTo>
                      <a:pt x="105" y="84"/>
                    </a:lnTo>
                    <a:lnTo>
                      <a:pt x="110" y="86"/>
                    </a:lnTo>
                    <a:lnTo>
                      <a:pt x="115" y="81"/>
                    </a:lnTo>
                    <a:lnTo>
                      <a:pt x="120" y="112"/>
                    </a:lnTo>
                    <a:lnTo>
                      <a:pt x="125" y="142"/>
                    </a:lnTo>
                    <a:lnTo>
                      <a:pt x="130" y="133"/>
                    </a:lnTo>
                    <a:lnTo>
                      <a:pt x="135" y="175"/>
                    </a:lnTo>
                    <a:lnTo>
                      <a:pt x="140" y="231"/>
                    </a:lnTo>
                    <a:lnTo>
                      <a:pt x="145" y="181"/>
                    </a:lnTo>
                    <a:lnTo>
                      <a:pt x="150" y="137"/>
                    </a:lnTo>
                    <a:lnTo>
                      <a:pt x="155" y="141"/>
                    </a:lnTo>
                    <a:lnTo>
                      <a:pt x="160" y="134"/>
                    </a:lnTo>
                    <a:lnTo>
                      <a:pt x="165" y="161"/>
                    </a:lnTo>
                    <a:lnTo>
                      <a:pt x="170" y="185"/>
                    </a:lnTo>
                    <a:lnTo>
                      <a:pt x="175" y="220"/>
                    </a:lnTo>
                    <a:lnTo>
                      <a:pt x="180" y="219"/>
                    </a:lnTo>
                    <a:lnTo>
                      <a:pt x="185" y="215"/>
                    </a:lnTo>
                    <a:lnTo>
                      <a:pt x="190" y="182"/>
                    </a:lnTo>
                    <a:lnTo>
                      <a:pt x="195" y="191"/>
                    </a:lnTo>
                    <a:lnTo>
                      <a:pt x="200" y="220"/>
                    </a:lnTo>
                    <a:lnTo>
                      <a:pt x="205" y="209"/>
                    </a:lnTo>
                    <a:lnTo>
                      <a:pt x="210" y="196"/>
                    </a:lnTo>
                    <a:lnTo>
                      <a:pt x="215" y="234"/>
                    </a:lnTo>
                    <a:lnTo>
                      <a:pt x="220" y="302"/>
                    </a:lnTo>
                    <a:lnTo>
                      <a:pt x="225" y="320"/>
                    </a:lnTo>
                    <a:lnTo>
                      <a:pt x="230" y="292"/>
                    </a:lnTo>
                    <a:lnTo>
                      <a:pt x="235" y="284"/>
                    </a:lnTo>
                    <a:lnTo>
                      <a:pt x="240" y="269"/>
                    </a:lnTo>
                    <a:lnTo>
                      <a:pt x="245" y="272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52" name="Freeform 523"/>
              <p:cNvSpPr>
                <a:spLocks/>
              </p:cNvSpPr>
              <p:nvPr/>
            </p:nvSpPr>
            <p:spPr bwMode="auto">
              <a:xfrm>
                <a:off x="8339138" y="4556126"/>
                <a:ext cx="31750" cy="165100"/>
              </a:xfrm>
              <a:custGeom>
                <a:avLst/>
                <a:gdLst>
                  <a:gd name="T0" fmla="*/ 0 w 20"/>
                  <a:gd name="T1" fmla="*/ 0 h 104"/>
                  <a:gd name="T2" fmla="*/ 6 w 20"/>
                  <a:gd name="T3" fmla="*/ 13 h 104"/>
                  <a:gd name="T4" fmla="*/ 10 w 20"/>
                  <a:gd name="T5" fmla="*/ 28 h 104"/>
                  <a:gd name="T6" fmla="*/ 15 w 20"/>
                  <a:gd name="T7" fmla="*/ 37 h 104"/>
                  <a:gd name="T8" fmla="*/ 20 w 20"/>
                  <a:gd name="T9" fmla="*/ 104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104">
                    <a:moveTo>
                      <a:pt x="0" y="0"/>
                    </a:moveTo>
                    <a:lnTo>
                      <a:pt x="6" y="13"/>
                    </a:lnTo>
                    <a:lnTo>
                      <a:pt x="10" y="28"/>
                    </a:lnTo>
                    <a:lnTo>
                      <a:pt x="15" y="37"/>
                    </a:lnTo>
                    <a:lnTo>
                      <a:pt x="20" y="104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53" name="Freeform 524"/>
              <p:cNvSpPr>
                <a:spLocks/>
              </p:cNvSpPr>
              <p:nvPr/>
            </p:nvSpPr>
            <p:spPr bwMode="auto">
              <a:xfrm>
                <a:off x="6778625" y="4222751"/>
                <a:ext cx="388938" cy="473075"/>
              </a:xfrm>
              <a:custGeom>
                <a:avLst/>
                <a:gdLst>
                  <a:gd name="T0" fmla="*/ 0 w 245"/>
                  <a:gd name="T1" fmla="*/ 79 h 298"/>
                  <a:gd name="T2" fmla="*/ 4 w 245"/>
                  <a:gd name="T3" fmla="*/ 114 h 298"/>
                  <a:gd name="T4" fmla="*/ 10 w 245"/>
                  <a:gd name="T5" fmla="*/ 102 h 298"/>
                  <a:gd name="T6" fmla="*/ 15 w 245"/>
                  <a:gd name="T7" fmla="*/ 102 h 298"/>
                  <a:gd name="T8" fmla="*/ 19 w 245"/>
                  <a:gd name="T9" fmla="*/ 88 h 298"/>
                  <a:gd name="T10" fmla="*/ 25 w 245"/>
                  <a:gd name="T11" fmla="*/ 61 h 298"/>
                  <a:gd name="T12" fmla="*/ 30 w 245"/>
                  <a:gd name="T13" fmla="*/ 54 h 298"/>
                  <a:gd name="T14" fmla="*/ 34 w 245"/>
                  <a:gd name="T15" fmla="*/ 6 h 298"/>
                  <a:gd name="T16" fmla="*/ 40 w 245"/>
                  <a:gd name="T17" fmla="*/ 1 h 298"/>
                  <a:gd name="T18" fmla="*/ 45 w 245"/>
                  <a:gd name="T19" fmla="*/ 27 h 298"/>
                  <a:gd name="T20" fmla="*/ 50 w 245"/>
                  <a:gd name="T21" fmla="*/ 1 h 298"/>
                  <a:gd name="T22" fmla="*/ 55 w 245"/>
                  <a:gd name="T23" fmla="*/ 5 h 298"/>
                  <a:gd name="T24" fmla="*/ 60 w 245"/>
                  <a:gd name="T25" fmla="*/ 0 h 298"/>
                  <a:gd name="T26" fmla="*/ 65 w 245"/>
                  <a:gd name="T27" fmla="*/ 21 h 298"/>
                  <a:gd name="T28" fmla="*/ 70 w 245"/>
                  <a:gd name="T29" fmla="*/ 40 h 298"/>
                  <a:gd name="T30" fmla="*/ 75 w 245"/>
                  <a:gd name="T31" fmla="*/ 60 h 298"/>
                  <a:gd name="T32" fmla="*/ 80 w 245"/>
                  <a:gd name="T33" fmla="*/ 82 h 298"/>
                  <a:gd name="T34" fmla="*/ 85 w 245"/>
                  <a:gd name="T35" fmla="*/ 125 h 298"/>
                  <a:gd name="T36" fmla="*/ 90 w 245"/>
                  <a:gd name="T37" fmla="*/ 109 h 298"/>
                  <a:gd name="T38" fmla="*/ 95 w 245"/>
                  <a:gd name="T39" fmla="*/ 100 h 298"/>
                  <a:gd name="T40" fmla="*/ 100 w 245"/>
                  <a:gd name="T41" fmla="*/ 129 h 298"/>
                  <a:gd name="T42" fmla="*/ 105 w 245"/>
                  <a:gd name="T43" fmla="*/ 136 h 298"/>
                  <a:gd name="T44" fmla="*/ 110 w 245"/>
                  <a:gd name="T45" fmla="*/ 94 h 298"/>
                  <a:gd name="T46" fmla="*/ 115 w 245"/>
                  <a:gd name="T47" fmla="*/ 105 h 298"/>
                  <a:gd name="T48" fmla="*/ 120 w 245"/>
                  <a:gd name="T49" fmla="*/ 152 h 298"/>
                  <a:gd name="T50" fmla="*/ 125 w 245"/>
                  <a:gd name="T51" fmla="*/ 196 h 298"/>
                  <a:gd name="T52" fmla="*/ 130 w 245"/>
                  <a:gd name="T53" fmla="*/ 208 h 298"/>
                  <a:gd name="T54" fmla="*/ 135 w 245"/>
                  <a:gd name="T55" fmla="*/ 226 h 298"/>
                  <a:gd name="T56" fmla="*/ 140 w 245"/>
                  <a:gd name="T57" fmla="*/ 233 h 298"/>
                  <a:gd name="T58" fmla="*/ 145 w 245"/>
                  <a:gd name="T59" fmla="*/ 247 h 298"/>
                  <a:gd name="T60" fmla="*/ 150 w 245"/>
                  <a:gd name="T61" fmla="*/ 252 h 298"/>
                  <a:gd name="T62" fmla="*/ 155 w 245"/>
                  <a:gd name="T63" fmla="*/ 276 h 298"/>
                  <a:gd name="T64" fmla="*/ 160 w 245"/>
                  <a:gd name="T65" fmla="*/ 261 h 298"/>
                  <a:gd name="T66" fmla="*/ 165 w 245"/>
                  <a:gd name="T67" fmla="*/ 293 h 298"/>
                  <a:gd name="T68" fmla="*/ 170 w 245"/>
                  <a:gd name="T69" fmla="*/ 265 h 298"/>
                  <a:gd name="T70" fmla="*/ 175 w 245"/>
                  <a:gd name="T71" fmla="*/ 270 h 298"/>
                  <a:gd name="T72" fmla="*/ 180 w 245"/>
                  <a:gd name="T73" fmla="*/ 276 h 298"/>
                  <a:gd name="T74" fmla="*/ 185 w 245"/>
                  <a:gd name="T75" fmla="*/ 238 h 298"/>
                  <a:gd name="T76" fmla="*/ 190 w 245"/>
                  <a:gd name="T77" fmla="*/ 297 h 298"/>
                  <a:gd name="T78" fmla="*/ 195 w 245"/>
                  <a:gd name="T79" fmla="*/ 298 h 298"/>
                  <a:gd name="T80" fmla="*/ 200 w 245"/>
                  <a:gd name="T81" fmla="*/ 261 h 298"/>
                  <a:gd name="T82" fmla="*/ 205 w 245"/>
                  <a:gd name="T83" fmla="*/ 266 h 298"/>
                  <a:gd name="T84" fmla="*/ 210 w 245"/>
                  <a:gd name="T85" fmla="*/ 265 h 298"/>
                  <a:gd name="T86" fmla="*/ 215 w 245"/>
                  <a:gd name="T87" fmla="*/ 277 h 298"/>
                  <a:gd name="T88" fmla="*/ 220 w 245"/>
                  <a:gd name="T89" fmla="*/ 250 h 298"/>
                  <a:gd name="T90" fmla="*/ 225 w 245"/>
                  <a:gd name="T91" fmla="*/ 227 h 298"/>
                  <a:gd name="T92" fmla="*/ 230 w 245"/>
                  <a:gd name="T93" fmla="*/ 201 h 298"/>
                  <a:gd name="T94" fmla="*/ 236 w 245"/>
                  <a:gd name="T95" fmla="*/ 218 h 298"/>
                  <a:gd name="T96" fmla="*/ 240 w 245"/>
                  <a:gd name="T97" fmla="*/ 199 h 298"/>
                  <a:gd name="T98" fmla="*/ 245 w 245"/>
                  <a:gd name="T99" fmla="*/ 180 h 2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5" h="298">
                    <a:moveTo>
                      <a:pt x="0" y="79"/>
                    </a:moveTo>
                    <a:lnTo>
                      <a:pt x="4" y="114"/>
                    </a:lnTo>
                    <a:lnTo>
                      <a:pt x="10" y="102"/>
                    </a:lnTo>
                    <a:lnTo>
                      <a:pt x="15" y="102"/>
                    </a:lnTo>
                    <a:lnTo>
                      <a:pt x="19" y="88"/>
                    </a:lnTo>
                    <a:lnTo>
                      <a:pt x="25" y="61"/>
                    </a:lnTo>
                    <a:lnTo>
                      <a:pt x="30" y="54"/>
                    </a:lnTo>
                    <a:lnTo>
                      <a:pt x="34" y="6"/>
                    </a:lnTo>
                    <a:lnTo>
                      <a:pt x="40" y="1"/>
                    </a:lnTo>
                    <a:lnTo>
                      <a:pt x="45" y="27"/>
                    </a:lnTo>
                    <a:lnTo>
                      <a:pt x="50" y="1"/>
                    </a:lnTo>
                    <a:lnTo>
                      <a:pt x="55" y="5"/>
                    </a:lnTo>
                    <a:lnTo>
                      <a:pt x="60" y="0"/>
                    </a:lnTo>
                    <a:lnTo>
                      <a:pt x="65" y="21"/>
                    </a:lnTo>
                    <a:lnTo>
                      <a:pt x="70" y="40"/>
                    </a:lnTo>
                    <a:lnTo>
                      <a:pt x="75" y="60"/>
                    </a:lnTo>
                    <a:lnTo>
                      <a:pt x="80" y="82"/>
                    </a:lnTo>
                    <a:lnTo>
                      <a:pt x="85" y="125"/>
                    </a:lnTo>
                    <a:lnTo>
                      <a:pt x="90" y="109"/>
                    </a:lnTo>
                    <a:lnTo>
                      <a:pt x="95" y="100"/>
                    </a:lnTo>
                    <a:lnTo>
                      <a:pt x="100" y="129"/>
                    </a:lnTo>
                    <a:lnTo>
                      <a:pt x="105" y="136"/>
                    </a:lnTo>
                    <a:lnTo>
                      <a:pt x="110" y="94"/>
                    </a:lnTo>
                    <a:lnTo>
                      <a:pt x="115" y="105"/>
                    </a:lnTo>
                    <a:lnTo>
                      <a:pt x="120" y="152"/>
                    </a:lnTo>
                    <a:lnTo>
                      <a:pt x="125" y="196"/>
                    </a:lnTo>
                    <a:lnTo>
                      <a:pt x="130" y="208"/>
                    </a:lnTo>
                    <a:lnTo>
                      <a:pt x="135" y="226"/>
                    </a:lnTo>
                    <a:lnTo>
                      <a:pt x="140" y="233"/>
                    </a:lnTo>
                    <a:lnTo>
                      <a:pt x="145" y="247"/>
                    </a:lnTo>
                    <a:lnTo>
                      <a:pt x="150" y="252"/>
                    </a:lnTo>
                    <a:lnTo>
                      <a:pt x="155" y="276"/>
                    </a:lnTo>
                    <a:lnTo>
                      <a:pt x="160" y="261"/>
                    </a:lnTo>
                    <a:lnTo>
                      <a:pt x="165" y="293"/>
                    </a:lnTo>
                    <a:lnTo>
                      <a:pt x="170" y="265"/>
                    </a:lnTo>
                    <a:lnTo>
                      <a:pt x="175" y="270"/>
                    </a:lnTo>
                    <a:lnTo>
                      <a:pt x="180" y="276"/>
                    </a:lnTo>
                    <a:lnTo>
                      <a:pt x="185" y="238"/>
                    </a:lnTo>
                    <a:lnTo>
                      <a:pt x="190" y="297"/>
                    </a:lnTo>
                    <a:lnTo>
                      <a:pt x="195" y="298"/>
                    </a:lnTo>
                    <a:lnTo>
                      <a:pt x="200" y="261"/>
                    </a:lnTo>
                    <a:lnTo>
                      <a:pt x="205" y="266"/>
                    </a:lnTo>
                    <a:lnTo>
                      <a:pt x="210" y="265"/>
                    </a:lnTo>
                    <a:lnTo>
                      <a:pt x="215" y="277"/>
                    </a:lnTo>
                    <a:lnTo>
                      <a:pt x="220" y="250"/>
                    </a:lnTo>
                    <a:lnTo>
                      <a:pt x="225" y="227"/>
                    </a:lnTo>
                    <a:lnTo>
                      <a:pt x="230" y="201"/>
                    </a:lnTo>
                    <a:lnTo>
                      <a:pt x="236" y="218"/>
                    </a:lnTo>
                    <a:lnTo>
                      <a:pt x="240" y="199"/>
                    </a:lnTo>
                    <a:lnTo>
                      <a:pt x="245" y="180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54" name="Freeform 525"/>
              <p:cNvSpPr>
                <a:spLocks/>
              </p:cNvSpPr>
              <p:nvPr/>
            </p:nvSpPr>
            <p:spPr bwMode="auto">
              <a:xfrm>
                <a:off x="7167563" y="4143376"/>
                <a:ext cx="390525" cy="401638"/>
              </a:xfrm>
              <a:custGeom>
                <a:avLst/>
                <a:gdLst>
                  <a:gd name="T0" fmla="*/ 0 w 246"/>
                  <a:gd name="T1" fmla="*/ 230 h 253"/>
                  <a:gd name="T2" fmla="*/ 6 w 246"/>
                  <a:gd name="T3" fmla="*/ 241 h 253"/>
                  <a:gd name="T4" fmla="*/ 10 w 246"/>
                  <a:gd name="T5" fmla="*/ 253 h 253"/>
                  <a:gd name="T6" fmla="*/ 16 w 246"/>
                  <a:gd name="T7" fmla="*/ 218 h 253"/>
                  <a:gd name="T8" fmla="*/ 21 w 246"/>
                  <a:gd name="T9" fmla="*/ 195 h 253"/>
                  <a:gd name="T10" fmla="*/ 25 w 246"/>
                  <a:gd name="T11" fmla="*/ 174 h 253"/>
                  <a:gd name="T12" fmla="*/ 31 w 246"/>
                  <a:gd name="T13" fmla="*/ 201 h 253"/>
                  <a:gd name="T14" fmla="*/ 36 w 246"/>
                  <a:gd name="T15" fmla="*/ 187 h 253"/>
                  <a:gd name="T16" fmla="*/ 40 w 246"/>
                  <a:gd name="T17" fmla="*/ 152 h 253"/>
                  <a:gd name="T18" fmla="*/ 46 w 246"/>
                  <a:gd name="T19" fmla="*/ 197 h 253"/>
                  <a:gd name="T20" fmla="*/ 51 w 246"/>
                  <a:gd name="T21" fmla="*/ 168 h 253"/>
                  <a:gd name="T22" fmla="*/ 56 w 246"/>
                  <a:gd name="T23" fmla="*/ 133 h 253"/>
                  <a:gd name="T24" fmla="*/ 61 w 246"/>
                  <a:gd name="T25" fmla="*/ 121 h 253"/>
                  <a:gd name="T26" fmla="*/ 66 w 246"/>
                  <a:gd name="T27" fmla="*/ 122 h 253"/>
                  <a:gd name="T28" fmla="*/ 71 w 246"/>
                  <a:gd name="T29" fmla="*/ 109 h 253"/>
                  <a:gd name="T30" fmla="*/ 76 w 246"/>
                  <a:gd name="T31" fmla="*/ 136 h 253"/>
                  <a:gd name="T32" fmla="*/ 81 w 246"/>
                  <a:gd name="T33" fmla="*/ 158 h 253"/>
                  <a:gd name="T34" fmla="*/ 86 w 246"/>
                  <a:gd name="T35" fmla="*/ 175 h 253"/>
                  <a:gd name="T36" fmla="*/ 91 w 246"/>
                  <a:gd name="T37" fmla="*/ 161 h 253"/>
                  <a:gd name="T38" fmla="*/ 96 w 246"/>
                  <a:gd name="T39" fmla="*/ 167 h 253"/>
                  <a:gd name="T40" fmla="*/ 101 w 246"/>
                  <a:gd name="T41" fmla="*/ 112 h 253"/>
                  <a:gd name="T42" fmla="*/ 106 w 246"/>
                  <a:gd name="T43" fmla="*/ 107 h 253"/>
                  <a:gd name="T44" fmla="*/ 111 w 246"/>
                  <a:gd name="T45" fmla="*/ 96 h 253"/>
                  <a:gd name="T46" fmla="*/ 116 w 246"/>
                  <a:gd name="T47" fmla="*/ 102 h 253"/>
                  <a:gd name="T48" fmla="*/ 121 w 246"/>
                  <a:gd name="T49" fmla="*/ 77 h 253"/>
                  <a:gd name="T50" fmla="*/ 126 w 246"/>
                  <a:gd name="T51" fmla="*/ 56 h 253"/>
                  <a:gd name="T52" fmla="*/ 131 w 246"/>
                  <a:gd name="T53" fmla="*/ 79 h 253"/>
                  <a:gd name="T54" fmla="*/ 136 w 246"/>
                  <a:gd name="T55" fmla="*/ 142 h 253"/>
                  <a:gd name="T56" fmla="*/ 141 w 246"/>
                  <a:gd name="T57" fmla="*/ 141 h 253"/>
                  <a:gd name="T58" fmla="*/ 146 w 246"/>
                  <a:gd name="T59" fmla="*/ 110 h 253"/>
                  <a:gd name="T60" fmla="*/ 151 w 246"/>
                  <a:gd name="T61" fmla="*/ 81 h 253"/>
                  <a:gd name="T62" fmla="*/ 156 w 246"/>
                  <a:gd name="T63" fmla="*/ 113 h 253"/>
                  <a:gd name="T64" fmla="*/ 161 w 246"/>
                  <a:gd name="T65" fmla="*/ 174 h 253"/>
                  <a:gd name="T66" fmla="*/ 166 w 246"/>
                  <a:gd name="T67" fmla="*/ 170 h 253"/>
                  <a:gd name="T68" fmla="*/ 171 w 246"/>
                  <a:gd name="T69" fmla="*/ 161 h 253"/>
                  <a:gd name="T70" fmla="*/ 176 w 246"/>
                  <a:gd name="T71" fmla="*/ 173 h 253"/>
                  <a:gd name="T72" fmla="*/ 181 w 246"/>
                  <a:gd name="T73" fmla="*/ 145 h 253"/>
                  <a:gd name="T74" fmla="*/ 186 w 246"/>
                  <a:gd name="T75" fmla="*/ 123 h 253"/>
                  <a:gd name="T76" fmla="*/ 191 w 246"/>
                  <a:gd name="T77" fmla="*/ 105 h 253"/>
                  <a:gd name="T78" fmla="*/ 196 w 246"/>
                  <a:gd name="T79" fmla="*/ 64 h 253"/>
                  <a:gd name="T80" fmla="*/ 201 w 246"/>
                  <a:gd name="T81" fmla="*/ 0 h 253"/>
                  <a:gd name="T82" fmla="*/ 206 w 246"/>
                  <a:gd name="T83" fmla="*/ 38 h 253"/>
                  <a:gd name="T84" fmla="*/ 211 w 246"/>
                  <a:gd name="T85" fmla="*/ 87 h 253"/>
                  <a:gd name="T86" fmla="*/ 216 w 246"/>
                  <a:gd name="T87" fmla="*/ 58 h 253"/>
                  <a:gd name="T88" fmla="*/ 221 w 246"/>
                  <a:gd name="T89" fmla="*/ 49 h 253"/>
                  <a:gd name="T90" fmla="*/ 226 w 246"/>
                  <a:gd name="T91" fmla="*/ 79 h 253"/>
                  <a:gd name="T92" fmla="*/ 231 w 246"/>
                  <a:gd name="T93" fmla="*/ 96 h 253"/>
                  <a:gd name="T94" fmla="*/ 236 w 246"/>
                  <a:gd name="T95" fmla="*/ 63 h 253"/>
                  <a:gd name="T96" fmla="*/ 242 w 246"/>
                  <a:gd name="T97" fmla="*/ 82 h 253"/>
                  <a:gd name="T98" fmla="*/ 246 w 246"/>
                  <a:gd name="T99" fmla="*/ 106 h 2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253">
                    <a:moveTo>
                      <a:pt x="0" y="230"/>
                    </a:moveTo>
                    <a:lnTo>
                      <a:pt x="6" y="241"/>
                    </a:lnTo>
                    <a:lnTo>
                      <a:pt x="10" y="253"/>
                    </a:lnTo>
                    <a:lnTo>
                      <a:pt x="16" y="218"/>
                    </a:lnTo>
                    <a:lnTo>
                      <a:pt x="21" y="195"/>
                    </a:lnTo>
                    <a:lnTo>
                      <a:pt x="25" y="174"/>
                    </a:lnTo>
                    <a:lnTo>
                      <a:pt x="31" y="201"/>
                    </a:lnTo>
                    <a:lnTo>
                      <a:pt x="36" y="187"/>
                    </a:lnTo>
                    <a:lnTo>
                      <a:pt x="40" y="152"/>
                    </a:lnTo>
                    <a:lnTo>
                      <a:pt x="46" y="197"/>
                    </a:lnTo>
                    <a:lnTo>
                      <a:pt x="51" y="168"/>
                    </a:lnTo>
                    <a:lnTo>
                      <a:pt x="56" y="133"/>
                    </a:lnTo>
                    <a:lnTo>
                      <a:pt x="61" y="121"/>
                    </a:lnTo>
                    <a:lnTo>
                      <a:pt x="66" y="122"/>
                    </a:lnTo>
                    <a:lnTo>
                      <a:pt x="71" y="109"/>
                    </a:lnTo>
                    <a:lnTo>
                      <a:pt x="76" y="136"/>
                    </a:lnTo>
                    <a:lnTo>
                      <a:pt x="81" y="158"/>
                    </a:lnTo>
                    <a:lnTo>
                      <a:pt x="86" y="175"/>
                    </a:lnTo>
                    <a:lnTo>
                      <a:pt x="91" y="161"/>
                    </a:lnTo>
                    <a:lnTo>
                      <a:pt x="96" y="167"/>
                    </a:lnTo>
                    <a:lnTo>
                      <a:pt x="101" y="112"/>
                    </a:lnTo>
                    <a:lnTo>
                      <a:pt x="106" y="107"/>
                    </a:lnTo>
                    <a:lnTo>
                      <a:pt x="111" y="96"/>
                    </a:lnTo>
                    <a:lnTo>
                      <a:pt x="116" y="102"/>
                    </a:lnTo>
                    <a:lnTo>
                      <a:pt x="121" y="77"/>
                    </a:lnTo>
                    <a:lnTo>
                      <a:pt x="126" y="56"/>
                    </a:lnTo>
                    <a:lnTo>
                      <a:pt x="131" y="79"/>
                    </a:lnTo>
                    <a:lnTo>
                      <a:pt x="136" y="142"/>
                    </a:lnTo>
                    <a:lnTo>
                      <a:pt x="141" y="141"/>
                    </a:lnTo>
                    <a:lnTo>
                      <a:pt x="146" y="110"/>
                    </a:lnTo>
                    <a:lnTo>
                      <a:pt x="151" y="81"/>
                    </a:lnTo>
                    <a:lnTo>
                      <a:pt x="156" y="113"/>
                    </a:lnTo>
                    <a:lnTo>
                      <a:pt x="161" y="174"/>
                    </a:lnTo>
                    <a:lnTo>
                      <a:pt x="166" y="170"/>
                    </a:lnTo>
                    <a:lnTo>
                      <a:pt x="171" y="161"/>
                    </a:lnTo>
                    <a:lnTo>
                      <a:pt x="176" y="173"/>
                    </a:lnTo>
                    <a:lnTo>
                      <a:pt x="181" y="145"/>
                    </a:lnTo>
                    <a:lnTo>
                      <a:pt x="186" y="123"/>
                    </a:lnTo>
                    <a:lnTo>
                      <a:pt x="191" y="105"/>
                    </a:lnTo>
                    <a:lnTo>
                      <a:pt x="196" y="64"/>
                    </a:lnTo>
                    <a:lnTo>
                      <a:pt x="201" y="0"/>
                    </a:lnTo>
                    <a:lnTo>
                      <a:pt x="206" y="38"/>
                    </a:lnTo>
                    <a:lnTo>
                      <a:pt x="211" y="87"/>
                    </a:lnTo>
                    <a:lnTo>
                      <a:pt x="216" y="58"/>
                    </a:lnTo>
                    <a:lnTo>
                      <a:pt x="221" y="49"/>
                    </a:lnTo>
                    <a:lnTo>
                      <a:pt x="226" y="79"/>
                    </a:lnTo>
                    <a:lnTo>
                      <a:pt x="231" y="96"/>
                    </a:lnTo>
                    <a:lnTo>
                      <a:pt x="236" y="63"/>
                    </a:lnTo>
                    <a:lnTo>
                      <a:pt x="242" y="82"/>
                    </a:lnTo>
                    <a:lnTo>
                      <a:pt x="246" y="106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55" name="Freeform 526"/>
              <p:cNvSpPr>
                <a:spLocks/>
              </p:cNvSpPr>
              <p:nvPr/>
            </p:nvSpPr>
            <p:spPr bwMode="auto">
              <a:xfrm>
                <a:off x="7558088" y="4256088"/>
                <a:ext cx="392113" cy="644525"/>
              </a:xfrm>
              <a:custGeom>
                <a:avLst/>
                <a:gdLst>
                  <a:gd name="T0" fmla="*/ 0 w 247"/>
                  <a:gd name="T1" fmla="*/ 35 h 406"/>
                  <a:gd name="T2" fmla="*/ 5 w 247"/>
                  <a:gd name="T3" fmla="*/ 25 h 406"/>
                  <a:gd name="T4" fmla="*/ 11 w 247"/>
                  <a:gd name="T5" fmla="*/ 15 h 406"/>
                  <a:gd name="T6" fmla="*/ 15 w 247"/>
                  <a:gd name="T7" fmla="*/ 0 h 406"/>
                  <a:gd name="T8" fmla="*/ 21 w 247"/>
                  <a:gd name="T9" fmla="*/ 0 h 406"/>
                  <a:gd name="T10" fmla="*/ 26 w 247"/>
                  <a:gd name="T11" fmla="*/ 1 h 406"/>
                  <a:gd name="T12" fmla="*/ 30 w 247"/>
                  <a:gd name="T13" fmla="*/ 44 h 406"/>
                  <a:gd name="T14" fmla="*/ 36 w 247"/>
                  <a:gd name="T15" fmla="*/ 100 h 406"/>
                  <a:gd name="T16" fmla="*/ 41 w 247"/>
                  <a:gd name="T17" fmla="*/ 156 h 406"/>
                  <a:gd name="T18" fmla="*/ 45 w 247"/>
                  <a:gd name="T19" fmla="*/ 138 h 406"/>
                  <a:gd name="T20" fmla="*/ 51 w 247"/>
                  <a:gd name="T21" fmla="*/ 125 h 406"/>
                  <a:gd name="T22" fmla="*/ 56 w 247"/>
                  <a:gd name="T23" fmla="*/ 140 h 406"/>
                  <a:gd name="T24" fmla="*/ 61 w 247"/>
                  <a:gd name="T25" fmla="*/ 149 h 406"/>
                  <a:gd name="T26" fmla="*/ 66 w 247"/>
                  <a:gd name="T27" fmla="*/ 187 h 406"/>
                  <a:gd name="T28" fmla="*/ 71 w 247"/>
                  <a:gd name="T29" fmla="*/ 180 h 406"/>
                  <a:gd name="T30" fmla="*/ 76 w 247"/>
                  <a:gd name="T31" fmla="*/ 215 h 406"/>
                  <a:gd name="T32" fmla="*/ 81 w 247"/>
                  <a:gd name="T33" fmla="*/ 218 h 406"/>
                  <a:gd name="T34" fmla="*/ 86 w 247"/>
                  <a:gd name="T35" fmla="*/ 240 h 406"/>
                  <a:gd name="T36" fmla="*/ 91 w 247"/>
                  <a:gd name="T37" fmla="*/ 255 h 406"/>
                  <a:gd name="T38" fmla="*/ 96 w 247"/>
                  <a:gd name="T39" fmla="*/ 246 h 406"/>
                  <a:gd name="T40" fmla="*/ 101 w 247"/>
                  <a:gd name="T41" fmla="*/ 245 h 406"/>
                  <a:gd name="T42" fmla="*/ 106 w 247"/>
                  <a:gd name="T43" fmla="*/ 274 h 406"/>
                  <a:gd name="T44" fmla="*/ 111 w 247"/>
                  <a:gd name="T45" fmla="*/ 283 h 406"/>
                  <a:gd name="T46" fmla="*/ 116 w 247"/>
                  <a:gd name="T47" fmla="*/ 268 h 406"/>
                  <a:gd name="T48" fmla="*/ 121 w 247"/>
                  <a:gd name="T49" fmla="*/ 221 h 406"/>
                  <a:gd name="T50" fmla="*/ 126 w 247"/>
                  <a:gd name="T51" fmla="*/ 203 h 406"/>
                  <a:gd name="T52" fmla="*/ 131 w 247"/>
                  <a:gd name="T53" fmla="*/ 152 h 406"/>
                  <a:gd name="T54" fmla="*/ 136 w 247"/>
                  <a:gd name="T55" fmla="*/ 132 h 406"/>
                  <a:gd name="T56" fmla="*/ 141 w 247"/>
                  <a:gd name="T57" fmla="*/ 116 h 406"/>
                  <a:gd name="T58" fmla="*/ 146 w 247"/>
                  <a:gd name="T59" fmla="*/ 120 h 406"/>
                  <a:gd name="T60" fmla="*/ 151 w 247"/>
                  <a:gd name="T61" fmla="*/ 143 h 406"/>
                  <a:gd name="T62" fmla="*/ 156 w 247"/>
                  <a:gd name="T63" fmla="*/ 301 h 406"/>
                  <a:gd name="T64" fmla="*/ 161 w 247"/>
                  <a:gd name="T65" fmla="*/ 304 h 406"/>
                  <a:gd name="T66" fmla="*/ 166 w 247"/>
                  <a:gd name="T67" fmla="*/ 247 h 406"/>
                  <a:gd name="T68" fmla="*/ 171 w 247"/>
                  <a:gd name="T69" fmla="*/ 246 h 406"/>
                  <a:gd name="T70" fmla="*/ 176 w 247"/>
                  <a:gd name="T71" fmla="*/ 276 h 406"/>
                  <a:gd name="T72" fmla="*/ 181 w 247"/>
                  <a:gd name="T73" fmla="*/ 284 h 406"/>
                  <a:gd name="T74" fmla="*/ 186 w 247"/>
                  <a:gd name="T75" fmla="*/ 264 h 406"/>
                  <a:gd name="T76" fmla="*/ 191 w 247"/>
                  <a:gd name="T77" fmla="*/ 272 h 406"/>
                  <a:gd name="T78" fmla="*/ 196 w 247"/>
                  <a:gd name="T79" fmla="*/ 364 h 406"/>
                  <a:gd name="T80" fmla="*/ 201 w 247"/>
                  <a:gd name="T81" fmla="*/ 406 h 406"/>
                  <a:gd name="T82" fmla="*/ 206 w 247"/>
                  <a:gd name="T83" fmla="*/ 377 h 406"/>
                  <a:gd name="T84" fmla="*/ 211 w 247"/>
                  <a:gd name="T85" fmla="*/ 359 h 406"/>
                  <a:gd name="T86" fmla="*/ 216 w 247"/>
                  <a:gd name="T87" fmla="*/ 336 h 406"/>
                  <a:gd name="T88" fmla="*/ 221 w 247"/>
                  <a:gd name="T89" fmla="*/ 323 h 406"/>
                  <a:gd name="T90" fmla="*/ 226 w 247"/>
                  <a:gd name="T91" fmla="*/ 307 h 406"/>
                  <a:gd name="T92" fmla="*/ 231 w 247"/>
                  <a:gd name="T93" fmla="*/ 285 h 406"/>
                  <a:gd name="T94" fmla="*/ 236 w 247"/>
                  <a:gd name="T95" fmla="*/ 259 h 406"/>
                  <a:gd name="T96" fmla="*/ 241 w 247"/>
                  <a:gd name="T97" fmla="*/ 232 h 406"/>
                  <a:gd name="T98" fmla="*/ 247 w 247"/>
                  <a:gd name="T99" fmla="*/ 205 h 4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7" h="406">
                    <a:moveTo>
                      <a:pt x="0" y="35"/>
                    </a:moveTo>
                    <a:lnTo>
                      <a:pt x="5" y="25"/>
                    </a:lnTo>
                    <a:lnTo>
                      <a:pt x="11" y="15"/>
                    </a:lnTo>
                    <a:lnTo>
                      <a:pt x="15" y="0"/>
                    </a:lnTo>
                    <a:lnTo>
                      <a:pt x="21" y="0"/>
                    </a:lnTo>
                    <a:lnTo>
                      <a:pt x="26" y="1"/>
                    </a:lnTo>
                    <a:lnTo>
                      <a:pt x="30" y="44"/>
                    </a:lnTo>
                    <a:lnTo>
                      <a:pt x="36" y="100"/>
                    </a:lnTo>
                    <a:lnTo>
                      <a:pt x="41" y="156"/>
                    </a:lnTo>
                    <a:lnTo>
                      <a:pt x="45" y="138"/>
                    </a:lnTo>
                    <a:lnTo>
                      <a:pt x="51" y="125"/>
                    </a:lnTo>
                    <a:lnTo>
                      <a:pt x="56" y="140"/>
                    </a:lnTo>
                    <a:lnTo>
                      <a:pt x="61" y="149"/>
                    </a:lnTo>
                    <a:lnTo>
                      <a:pt x="66" y="187"/>
                    </a:lnTo>
                    <a:lnTo>
                      <a:pt x="71" y="180"/>
                    </a:lnTo>
                    <a:lnTo>
                      <a:pt x="76" y="215"/>
                    </a:lnTo>
                    <a:lnTo>
                      <a:pt x="81" y="218"/>
                    </a:lnTo>
                    <a:lnTo>
                      <a:pt x="86" y="240"/>
                    </a:lnTo>
                    <a:lnTo>
                      <a:pt x="91" y="255"/>
                    </a:lnTo>
                    <a:lnTo>
                      <a:pt x="96" y="246"/>
                    </a:lnTo>
                    <a:lnTo>
                      <a:pt x="101" y="245"/>
                    </a:lnTo>
                    <a:lnTo>
                      <a:pt x="106" y="274"/>
                    </a:lnTo>
                    <a:lnTo>
                      <a:pt x="111" y="283"/>
                    </a:lnTo>
                    <a:lnTo>
                      <a:pt x="116" y="268"/>
                    </a:lnTo>
                    <a:lnTo>
                      <a:pt x="121" y="221"/>
                    </a:lnTo>
                    <a:lnTo>
                      <a:pt x="126" y="203"/>
                    </a:lnTo>
                    <a:lnTo>
                      <a:pt x="131" y="152"/>
                    </a:lnTo>
                    <a:lnTo>
                      <a:pt x="136" y="132"/>
                    </a:lnTo>
                    <a:lnTo>
                      <a:pt x="141" y="116"/>
                    </a:lnTo>
                    <a:lnTo>
                      <a:pt x="146" y="120"/>
                    </a:lnTo>
                    <a:lnTo>
                      <a:pt x="151" y="143"/>
                    </a:lnTo>
                    <a:lnTo>
                      <a:pt x="156" y="301"/>
                    </a:lnTo>
                    <a:lnTo>
                      <a:pt x="161" y="304"/>
                    </a:lnTo>
                    <a:lnTo>
                      <a:pt x="166" y="247"/>
                    </a:lnTo>
                    <a:lnTo>
                      <a:pt x="171" y="246"/>
                    </a:lnTo>
                    <a:lnTo>
                      <a:pt x="176" y="276"/>
                    </a:lnTo>
                    <a:lnTo>
                      <a:pt x="181" y="284"/>
                    </a:lnTo>
                    <a:lnTo>
                      <a:pt x="186" y="264"/>
                    </a:lnTo>
                    <a:lnTo>
                      <a:pt x="191" y="272"/>
                    </a:lnTo>
                    <a:lnTo>
                      <a:pt x="196" y="364"/>
                    </a:lnTo>
                    <a:lnTo>
                      <a:pt x="201" y="406"/>
                    </a:lnTo>
                    <a:lnTo>
                      <a:pt x="206" y="377"/>
                    </a:lnTo>
                    <a:lnTo>
                      <a:pt x="211" y="359"/>
                    </a:lnTo>
                    <a:lnTo>
                      <a:pt x="216" y="336"/>
                    </a:lnTo>
                    <a:lnTo>
                      <a:pt x="221" y="323"/>
                    </a:lnTo>
                    <a:lnTo>
                      <a:pt x="226" y="307"/>
                    </a:lnTo>
                    <a:lnTo>
                      <a:pt x="231" y="285"/>
                    </a:lnTo>
                    <a:lnTo>
                      <a:pt x="236" y="259"/>
                    </a:lnTo>
                    <a:lnTo>
                      <a:pt x="241" y="232"/>
                    </a:lnTo>
                    <a:lnTo>
                      <a:pt x="247" y="205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56" name="Freeform 527"/>
              <p:cNvSpPr>
                <a:spLocks/>
              </p:cNvSpPr>
              <p:nvPr/>
            </p:nvSpPr>
            <p:spPr bwMode="auto">
              <a:xfrm>
                <a:off x="7950200" y="4302126"/>
                <a:ext cx="388938" cy="373063"/>
              </a:xfrm>
              <a:custGeom>
                <a:avLst/>
                <a:gdLst>
                  <a:gd name="T0" fmla="*/ 0 w 245"/>
                  <a:gd name="T1" fmla="*/ 176 h 235"/>
                  <a:gd name="T2" fmla="*/ 4 w 245"/>
                  <a:gd name="T3" fmla="*/ 150 h 235"/>
                  <a:gd name="T4" fmla="*/ 9 w 245"/>
                  <a:gd name="T5" fmla="*/ 138 h 235"/>
                  <a:gd name="T6" fmla="*/ 15 w 245"/>
                  <a:gd name="T7" fmla="*/ 166 h 235"/>
                  <a:gd name="T8" fmla="*/ 19 w 245"/>
                  <a:gd name="T9" fmla="*/ 165 h 235"/>
                  <a:gd name="T10" fmla="*/ 25 w 245"/>
                  <a:gd name="T11" fmla="*/ 136 h 235"/>
                  <a:gd name="T12" fmla="*/ 30 w 245"/>
                  <a:gd name="T13" fmla="*/ 83 h 235"/>
                  <a:gd name="T14" fmla="*/ 34 w 245"/>
                  <a:gd name="T15" fmla="*/ 128 h 235"/>
                  <a:gd name="T16" fmla="*/ 40 w 245"/>
                  <a:gd name="T17" fmla="*/ 88 h 235"/>
                  <a:gd name="T18" fmla="*/ 45 w 245"/>
                  <a:gd name="T19" fmla="*/ 127 h 235"/>
                  <a:gd name="T20" fmla="*/ 49 w 245"/>
                  <a:gd name="T21" fmla="*/ 93 h 235"/>
                  <a:gd name="T22" fmla="*/ 55 w 245"/>
                  <a:gd name="T23" fmla="*/ 75 h 235"/>
                  <a:gd name="T24" fmla="*/ 60 w 245"/>
                  <a:gd name="T25" fmla="*/ 109 h 235"/>
                  <a:gd name="T26" fmla="*/ 65 w 245"/>
                  <a:gd name="T27" fmla="*/ 117 h 235"/>
                  <a:gd name="T28" fmla="*/ 70 w 245"/>
                  <a:gd name="T29" fmla="*/ 124 h 235"/>
                  <a:gd name="T30" fmla="*/ 75 w 245"/>
                  <a:gd name="T31" fmla="*/ 109 h 235"/>
                  <a:gd name="T32" fmla="*/ 80 w 245"/>
                  <a:gd name="T33" fmla="*/ 87 h 235"/>
                  <a:gd name="T34" fmla="*/ 85 w 245"/>
                  <a:gd name="T35" fmla="*/ 67 h 235"/>
                  <a:gd name="T36" fmla="*/ 90 w 245"/>
                  <a:gd name="T37" fmla="*/ 83 h 235"/>
                  <a:gd name="T38" fmla="*/ 95 w 245"/>
                  <a:gd name="T39" fmla="*/ 80 h 235"/>
                  <a:gd name="T40" fmla="*/ 100 w 245"/>
                  <a:gd name="T41" fmla="*/ 83 h 235"/>
                  <a:gd name="T42" fmla="*/ 105 w 245"/>
                  <a:gd name="T43" fmla="*/ 88 h 235"/>
                  <a:gd name="T44" fmla="*/ 110 w 245"/>
                  <a:gd name="T45" fmla="*/ 66 h 235"/>
                  <a:gd name="T46" fmla="*/ 115 w 245"/>
                  <a:gd name="T47" fmla="*/ 38 h 235"/>
                  <a:gd name="T48" fmla="*/ 120 w 245"/>
                  <a:gd name="T49" fmla="*/ 44 h 235"/>
                  <a:gd name="T50" fmla="*/ 125 w 245"/>
                  <a:gd name="T51" fmla="*/ 71 h 235"/>
                  <a:gd name="T52" fmla="*/ 130 w 245"/>
                  <a:gd name="T53" fmla="*/ 32 h 235"/>
                  <a:gd name="T54" fmla="*/ 135 w 245"/>
                  <a:gd name="T55" fmla="*/ 47 h 235"/>
                  <a:gd name="T56" fmla="*/ 140 w 245"/>
                  <a:gd name="T57" fmla="*/ 91 h 235"/>
                  <a:gd name="T58" fmla="*/ 145 w 245"/>
                  <a:gd name="T59" fmla="*/ 63 h 235"/>
                  <a:gd name="T60" fmla="*/ 150 w 245"/>
                  <a:gd name="T61" fmla="*/ 44 h 235"/>
                  <a:gd name="T62" fmla="*/ 155 w 245"/>
                  <a:gd name="T63" fmla="*/ 33 h 235"/>
                  <a:gd name="T64" fmla="*/ 160 w 245"/>
                  <a:gd name="T65" fmla="*/ 0 h 235"/>
                  <a:gd name="T66" fmla="*/ 165 w 245"/>
                  <a:gd name="T67" fmla="*/ 9 h 235"/>
                  <a:gd name="T68" fmla="*/ 170 w 245"/>
                  <a:gd name="T69" fmla="*/ 31 h 235"/>
                  <a:gd name="T70" fmla="*/ 175 w 245"/>
                  <a:gd name="T71" fmla="*/ 30 h 235"/>
                  <a:gd name="T72" fmla="*/ 180 w 245"/>
                  <a:gd name="T73" fmla="*/ 2 h 235"/>
                  <a:gd name="T74" fmla="*/ 185 w 245"/>
                  <a:gd name="T75" fmla="*/ 135 h 235"/>
                  <a:gd name="T76" fmla="*/ 190 w 245"/>
                  <a:gd name="T77" fmla="*/ 117 h 235"/>
                  <a:gd name="T78" fmla="*/ 195 w 245"/>
                  <a:gd name="T79" fmla="*/ 123 h 235"/>
                  <a:gd name="T80" fmla="*/ 200 w 245"/>
                  <a:gd name="T81" fmla="*/ 120 h 235"/>
                  <a:gd name="T82" fmla="*/ 205 w 245"/>
                  <a:gd name="T83" fmla="*/ 132 h 235"/>
                  <a:gd name="T84" fmla="*/ 210 w 245"/>
                  <a:gd name="T85" fmla="*/ 161 h 235"/>
                  <a:gd name="T86" fmla="*/ 215 w 245"/>
                  <a:gd name="T87" fmla="*/ 177 h 235"/>
                  <a:gd name="T88" fmla="*/ 220 w 245"/>
                  <a:gd name="T89" fmla="*/ 228 h 235"/>
                  <a:gd name="T90" fmla="*/ 225 w 245"/>
                  <a:gd name="T91" fmla="*/ 235 h 235"/>
                  <a:gd name="T92" fmla="*/ 230 w 245"/>
                  <a:gd name="T93" fmla="*/ 177 h 235"/>
                  <a:gd name="T94" fmla="*/ 235 w 245"/>
                  <a:gd name="T95" fmla="*/ 143 h 235"/>
                  <a:gd name="T96" fmla="*/ 240 w 245"/>
                  <a:gd name="T97" fmla="*/ 104 h 235"/>
                  <a:gd name="T98" fmla="*/ 245 w 245"/>
                  <a:gd name="T99" fmla="*/ 97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5" h="235">
                    <a:moveTo>
                      <a:pt x="0" y="176"/>
                    </a:moveTo>
                    <a:lnTo>
                      <a:pt x="4" y="150"/>
                    </a:lnTo>
                    <a:lnTo>
                      <a:pt x="9" y="138"/>
                    </a:lnTo>
                    <a:lnTo>
                      <a:pt x="15" y="166"/>
                    </a:lnTo>
                    <a:lnTo>
                      <a:pt x="19" y="165"/>
                    </a:lnTo>
                    <a:lnTo>
                      <a:pt x="25" y="136"/>
                    </a:lnTo>
                    <a:lnTo>
                      <a:pt x="30" y="83"/>
                    </a:lnTo>
                    <a:lnTo>
                      <a:pt x="34" y="128"/>
                    </a:lnTo>
                    <a:lnTo>
                      <a:pt x="40" y="88"/>
                    </a:lnTo>
                    <a:lnTo>
                      <a:pt x="45" y="127"/>
                    </a:lnTo>
                    <a:lnTo>
                      <a:pt x="49" y="93"/>
                    </a:lnTo>
                    <a:lnTo>
                      <a:pt x="55" y="75"/>
                    </a:lnTo>
                    <a:lnTo>
                      <a:pt x="60" y="109"/>
                    </a:lnTo>
                    <a:lnTo>
                      <a:pt x="65" y="117"/>
                    </a:lnTo>
                    <a:lnTo>
                      <a:pt x="70" y="124"/>
                    </a:lnTo>
                    <a:lnTo>
                      <a:pt x="75" y="109"/>
                    </a:lnTo>
                    <a:lnTo>
                      <a:pt x="80" y="87"/>
                    </a:lnTo>
                    <a:lnTo>
                      <a:pt x="85" y="67"/>
                    </a:lnTo>
                    <a:lnTo>
                      <a:pt x="90" y="83"/>
                    </a:lnTo>
                    <a:lnTo>
                      <a:pt x="95" y="80"/>
                    </a:lnTo>
                    <a:lnTo>
                      <a:pt x="100" y="83"/>
                    </a:lnTo>
                    <a:lnTo>
                      <a:pt x="105" y="88"/>
                    </a:lnTo>
                    <a:lnTo>
                      <a:pt x="110" y="66"/>
                    </a:lnTo>
                    <a:lnTo>
                      <a:pt x="115" y="38"/>
                    </a:lnTo>
                    <a:lnTo>
                      <a:pt x="120" y="44"/>
                    </a:lnTo>
                    <a:lnTo>
                      <a:pt x="125" y="71"/>
                    </a:lnTo>
                    <a:lnTo>
                      <a:pt x="130" y="32"/>
                    </a:lnTo>
                    <a:lnTo>
                      <a:pt x="135" y="47"/>
                    </a:lnTo>
                    <a:lnTo>
                      <a:pt x="140" y="91"/>
                    </a:lnTo>
                    <a:lnTo>
                      <a:pt x="145" y="63"/>
                    </a:lnTo>
                    <a:lnTo>
                      <a:pt x="150" y="44"/>
                    </a:lnTo>
                    <a:lnTo>
                      <a:pt x="155" y="33"/>
                    </a:lnTo>
                    <a:lnTo>
                      <a:pt x="160" y="0"/>
                    </a:lnTo>
                    <a:lnTo>
                      <a:pt x="165" y="9"/>
                    </a:lnTo>
                    <a:lnTo>
                      <a:pt x="170" y="31"/>
                    </a:lnTo>
                    <a:lnTo>
                      <a:pt x="175" y="30"/>
                    </a:lnTo>
                    <a:lnTo>
                      <a:pt x="180" y="2"/>
                    </a:lnTo>
                    <a:lnTo>
                      <a:pt x="185" y="135"/>
                    </a:lnTo>
                    <a:lnTo>
                      <a:pt x="190" y="117"/>
                    </a:lnTo>
                    <a:lnTo>
                      <a:pt x="195" y="123"/>
                    </a:lnTo>
                    <a:lnTo>
                      <a:pt x="200" y="120"/>
                    </a:lnTo>
                    <a:lnTo>
                      <a:pt x="205" y="132"/>
                    </a:lnTo>
                    <a:lnTo>
                      <a:pt x="210" y="161"/>
                    </a:lnTo>
                    <a:lnTo>
                      <a:pt x="215" y="177"/>
                    </a:lnTo>
                    <a:lnTo>
                      <a:pt x="220" y="228"/>
                    </a:lnTo>
                    <a:lnTo>
                      <a:pt x="225" y="235"/>
                    </a:lnTo>
                    <a:lnTo>
                      <a:pt x="230" y="177"/>
                    </a:lnTo>
                    <a:lnTo>
                      <a:pt x="235" y="143"/>
                    </a:lnTo>
                    <a:lnTo>
                      <a:pt x="240" y="104"/>
                    </a:lnTo>
                    <a:lnTo>
                      <a:pt x="245" y="97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57" name="Freeform 528"/>
              <p:cNvSpPr>
                <a:spLocks/>
              </p:cNvSpPr>
              <p:nvPr/>
            </p:nvSpPr>
            <p:spPr bwMode="auto">
              <a:xfrm>
                <a:off x="8339138" y="4437063"/>
                <a:ext cx="31750" cy="39688"/>
              </a:xfrm>
              <a:custGeom>
                <a:avLst/>
                <a:gdLst>
                  <a:gd name="T0" fmla="*/ 0 w 20"/>
                  <a:gd name="T1" fmla="*/ 12 h 25"/>
                  <a:gd name="T2" fmla="*/ 6 w 20"/>
                  <a:gd name="T3" fmla="*/ 24 h 25"/>
                  <a:gd name="T4" fmla="*/ 10 w 20"/>
                  <a:gd name="T5" fmla="*/ 0 h 25"/>
                  <a:gd name="T6" fmla="*/ 15 w 20"/>
                  <a:gd name="T7" fmla="*/ 2 h 25"/>
                  <a:gd name="T8" fmla="*/ 20 w 20"/>
                  <a:gd name="T9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5">
                    <a:moveTo>
                      <a:pt x="0" y="12"/>
                    </a:moveTo>
                    <a:lnTo>
                      <a:pt x="6" y="24"/>
                    </a:lnTo>
                    <a:lnTo>
                      <a:pt x="10" y="0"/>
                    </a:lnTo>
                    <a:lnTo>
                      <a:pt x="15" y="2"/>
                    </a:lnTo>
                    <a:lnTo>
                      <a:pt x="20" y="25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58" name="Freeform 529"/>
              <p:cNvSpPr>
                <a:spLocks/>
              </p:cNvSpPr>
              <p:nvPr/>
            </p:nvSpPr>
            <p:spPr bwMode="auto">
              <a:xfrm>
                <a:off x="6778625" y="4295776"/>
                <a:ext cx="388938" cy="487363"/>
              </a:xfrm>
              <a:custGeom>
                <a:avLst/>
                <a:gdLst>
                  <a:gd name="T0" fmla="*/ 0 w 245"/>
                  <a:gd name="T1" fmla="*/ 189 h 307"/>
                  <a:gd name="T2" fmla="*/ 4 w 245"/>
                  <a:gd name="T3" fmla="*/ 222 h 307"/>
                  <a:gd name="T4" fmla="*/ 10 w 245"/>
                  <a:gd name="T5" fmla="*/ 231 h 307"/>
                  <a:gd name="T6" fmla="*/ 15 w 245"/>
                  <a:gd name="T7" fmla="*/ 290 h 307"/>
                  <a:gd name="T8" fmla="*/ 19 w 245"/>
                  <a:gd name="T9" fmla="*/ 298 h 307"/>
                  <a:gd name="T10" fmla="*/ 25 w 245"/>
                  <a:gd name="T11" fmla="*/ 307 h 307"/>
                  <a:gd name="T12" fmla="*/ 30 w 245"/>
                  <a:gd name="T13" fmla="*/ 301 h 307"/>
                  <a:gd name="T14" fmla="*/ 34 w 245"/>
                  <a:gd name="T15" fmla="*/ 264 h 307"/>
                  <a:gd name="T16" fmla="*/ 40 w 245"/>
                  <a:gd name="T17" fmla="*/ 260 h 307"/>
                  <a:gd name="T18" fmla="*/ 45 w 245"/>
                  <a:gd name="T19" fmla="*/ 232 h 307"/>
                  <a:gd name="T20" fmla="*/ 50 w 245"/>
                  <a:gd name="T21" fmla="*/ 193 h 307"/>
                  <a:gd name="T22" fmla="*/ 55 w 245"/>
                  <a:gd name="T23" fmla="*/ 165 h 307"/>
                  <a:gd name="T24" fmla="*/ 60 w 245"/>
                  <a:gd name="T25" fmla="*/ 173 h 307"/>
                  <a:gd name="T26" fmla="*/ 65 w 245"/>
                  <a:gd name="T27" fmla="*/ 128 h 307"/>
                  <a:gd name="T28" fmla="*/ 70 w 245"/>
                  <a:gd name="T29" fmla="*/ 68 h 307"/>
                  <a:gd name="T30" fmla="*/ 75 w 245"/>
                  <a:gd name="T31" fmla="*/ 63 h 307"/>
                  <a:gd name="T32" fmla="*/ 80 w 245"/>
                  <a:gd name="T33" fmla="*/ 145 h 307"/>
                  <a:gd name="T34" fmla="*/ 85 w 245"/>
                  <a:gd name="T35" fmla="*/ 122 h 307"/>
                  <a:gd name="T36" fmla="*/ 90 w 245"/>
                  <a:gd name="T37" fmla="*/ 118 h 307"/>
                  <a:gd name="T38" fmla="*/ 95 w 245"/>
                  <a:gd name="T39" fmla="*/ 92 h 307"/>
                  <a:gd name="T40" fmla="*/ 100 w 245"/>
                  <a:gd name="T41" fmla="*/ 110 h 307"/>
                  <a:gd name="T42" fmla="*/ 105 w 245"/>
                  <a:gd name="T43" fmla="*/ 111 h 307"/>
                  <a:gd name="T44" fmla="*/ 110 w 245"/>
                  <a:gd name="T45" fmla="*/ 147 h 307"/>
                  <a:gd name="T46" fmla="*/ 115 w 245"/>
                  <a:gd name="T47" fmla="*/ 121 h 307"/>
                  <a:gd name="T48" fmla="*/ 120 w 245"/>
                  <a:gd name="T49" fmla="*/ 107 h 307"/>
                  <a:gd name="T50" fmla="*/ 125 w 245"/>
                  <a:gd name="T51" fmla="*/ 142 h 307"/>
                  <a:gd name="T52" fmla="*/ 130 w 245"/>
                  <a:gd name="T53" fmla="*/ 109 h 307"/>
                  <a:gd name="T54" fmla="*/ 135 w 245"/>
                  <a:gd name="T55" fmla="*/ 93 h 307"/>
                  <a:gd name="T56" fmla="*/ 140 w 245"/>
                  <a:gd name="T57" fmla="*/ 113 h 307"/>
                  <a:gd name="T58" fmla="*/ 145 w 245"/>
                  <a:gd name="T59" fmla="*/ 79 h 307"/>
                  <a:gd name="T60" fmla="*/ 150 w 245"/>
                  <a:gd name="T61" fmla="*/ 32 h 307"/>
                  <a:gd name="T62" fmla="*/ 155 w 245"/>
                  <a:gd name="T63" fmla="*/ 0 h 307"/>
                  <a:gd name="T64" fmla="*/ 160 w 245"/>
                  <a:gd name="T65" fmla="*/ 56 h 307"/>
                  <a:gd name="T66" fmla="*/ 165 w 245"/>
                  <a:gd name="T67" fmla="*/ 65 h 307"/>
                  <a:gd name="T68" fmla="*/ 170 w 245"/>
                  <a:gd name="T69" fmla="*/ 86 h 307"/>
                  <a:gd name="T70" fmla="*/ 175 w 245"/>
                  <a:gd name="T71" fmla="*/ 87 h 307"/>
                  <a:gd name="T72" fmla="*/ 180 w 245"/>
                  <a:gd name="T73" fmla="*/ 93 h 307"/>
                  <a:gd name="T74" fmla="*/ 185 w 245"/>
                  <a:gd name="T75" fmla="*/ 66 h 307"/>
                  <a:gd name="T76" fmla="*/ 190 w 245"/>
                  <a:gd name="T77" fmla="*/ 208 h 307"/>
                  <a:gd name="T78" fmla="*/ 195 w 245"/>
                  <a:gd name="T79" fmla="*/ 214 h 307"/>
                  <a:gd name="T80" fmla="*/ 200 w 245"/>
                  <a:gd name="T81" fmla="*/ 246 h 307"/>
                  <a:gd name="T82" fmla="*/ 205 w 245"/>
                  <a:gd name="T83" fmla="*/ 219 h 307"/>
                  <a:gd name="T84" fmla="*/ 210 w 245"/>
                  <a:gd name="T85" fmla="*/ 270 h 307"/>
                  <a:gd name="T86" fmla="*/ 215 w 245"/>
                  <a:gd name="T87" fmla="*/ 257 h 307"/>
                  <a:gd name="T88" fmla="*/ 220 w 245"/>
                  <a:gd name="T89" fmla="*/ 233 h 307"/>
                  <a:gd name="T90" fmla="*/ 225 w 245"/>
                  <a:gd name="T91" fmla="*/ 216 h 307"/>
                  <a:gd name="T92" fmla="*/ 230 w 245"/>
                  <a:gd name="T93" fmla="*/ 202 h 307"/>
                  <a:gd name="T94" fmla="*/ 236 w 245"/>
                  <a:gd name="T95" fmla="*/ 190 h 307"/>
                  <a:gd name="T96" fmla="*/ 240 w 245"/>
                  <a:gd name="T97" fmla="*/ 170 h 307"/>
                  <a:gd name="T98" fmla="*/ 245 w 245"/>
                  <a:gd name="T99" fmla="*/ 155 h 3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5" h="307">
                    <a:moveTo>
                      <a:pt x="0" y="189"/>
                    </a:moveTo>
                    <a:lnTo>
                      <a:pt x="4" y="222"/>
                    </a:lnTo>
                    <a:lnTo>
                      <a:pt x="10" y="231"/>
                    </a:lnTo>
                    <a:lnTo>
                      <a:pt x="15" y="290"/>
                    </a:lnTo>
                    <a:lnTo>
                      <a:pt x="19" y="298"/>
                    </a:lnTo>
                    <a:lnTo>
                      <a:pt x="25" y="307"/>
                    </a:lnTo>
                    <a:lnTo>
                      <a:pt x="30" y="301"/>
                    </a:lnTo>
                    <a:lnTo>
                      <a:pt x="34" y="264"/>
                    </a:lnTo>
                    <a:lnTo>
                      <a:pt x="40" y="260"/>
                    </a:lnTo>
                    <a:lnTo>
                      <a:pt x="45" y="232"/>
                    </a:lnTo>
                    <a:lnTo>
                      <a:pt x="50" y="193"/>
                    </a:lnTo>
                    <a:lnTo>
                      <a:pt x="55" y="165"/>
                    </a:lnTo>
                    <a:lnTo>
                      <a:pt x="60" y="173"/>
                    </a:lnTo>
                    <a:lnTo>
                      <a:pt x="65" y="128"/>
                    </a:lnTo>
                    <a:lnTo>
                      <a:pt x="70" y="68"/>
                    </a:lnTo>
                    <a:lnTo>
                      <a:pt x="75" y="63"/>
                    </a:lnTo>
                    <a:lnTo>
                      <a:pt x="80" y="145"/>
                    </a:lnTo>
                    <a:lnTo>
                      <a:pt x="85" y="122"/>
                    </a:lnTo>
                    <a:lnTo>
                      <a:pt x="90" y="118"/>
                    </a:lnTo>
                    <a:lnTo>
                      <a:pt x="95" y="92"/>
                    </a:lnTo>
                    <a:lnTo>
                      <a:pt x="100" y="110"/>
                    </a:lnTo>
                    <a:lnTo>
                      <a:pt x="105" y="111"/>
                    </a:lnTo>
                    <a:lnTo>
                      <a:pt x="110" y="147"/>
                    </a:lnTo>
                    <a:lnTo>
                      <a:pt x="115" y="121"/>
                    </a:lnTo>
                    <a:lnTo>
                      <a:pt x="120" y="107"/>
                    </a:lnTo>
                    <a:lnTo>
                      <a:pt x="125" y="142"/>
                    </a:lnTo>
                    <a:lnTo>
                      <a:pt x="130" y="109"/>
                    </a:lnTo>
                    <a:lnTo>
                      <a:pt x="135" y="93"/>
                    </a:lnTo>
                    <a:lnTo>
                      <a:pt x="140" y="113"/>
                    </a:lnTo>
                    <a:lnTo>
                      <a:pt x="145" y="79"/>
                    </a:lnTo>
                    <a:lnTo>
                      <a:pt x="150" y="32"/>
                    </a:lnTo>
                    <a:lnTo>
                      <a:pt x="155" y="0"/>
                    </a:lnTo>
                    <a:lnTo>
                      <a:pt x="160" y="56"/>
                    </a:lnTo>
                    <a:lnTo>
                      <a:pt x="165" y="65"/>
                    </a:lnTo>
                    <a:lnTo>
                      <a:pt x="170" y="86"/>
                    </a:lnTo>
                    <a:lnTo>
                      <a:pt x="175" y="87"/>
                    </a:lnTo>
                    <a:lnTo>
                      <a:pt x="180" y="93"/>
                    </a:lnTo>
                    <a:lnTo>
                      <a:pt x="185" y="66"/>
                    </a:lnTo>
                    <a:lnTo>
                      <a:pt x="190" y="208"/>
                    </a:lnTo>
                    <a:lnTo>
                      <a:pt x="195" y="214"/>
                    </a:lnTo>
                    <a:lnTo>
                      <a:pt x="200" y="246"/>
                    </a:lnTo>
                    <a:lnTo>
                      <a:pt x="205" y="219"/>
                    </a:lnTo>
                    <a:lnTo>
                      <a:pt x="210" y="270"/>
                    </a:lnTo>
                    <a:lnTo>
                      <a:pt x="215" y="257"/>
                    </a:lnTo>
                    <a:lnTo>
                      <a:pt x="220" y="233"/>
                    </a:lnTo>
                    <a:lnTo>
                      <a:pt x="225" y="216"/>
                    </a:lnTo>
                    <a:lnTo>
                      <a:pt x="230" y="202"/>
                    </a:lnTo>
                    <a:lnTo>
                      <a:pt x="236" y="190"/>
                    </a:lnTo>
                    <a:lnTo>
                      <a:pt x="240" y="170"/>
                    </a:lnTo>
                    <a:lnTo>
                      <a:pt x="245" y="155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59" name="Freeform 530"/>
              <p:cNvSpPr>
                <a:spLocks/>
              </p:cNvSpPr>
              <p:nvPr/>
            </p:nvSpPr>
            <p:spPr bwMode="auto">
              <a:xfrm>
                <a:off x="7167563" y="4173538"/>
                <a:ext cx="390525" cy="441325"/>
              </a:xfrm>
              <a:custGeom>
                <a:avLst/>
                <a:gdLst>
                  <a:gd name="T0" fmla="*/ 0 w 246"/>
                  <a:gd name="T1" fmla="*/ 232 h 278"/>
                  <a:gd name="T2" fmla="*/ 6 w 246"/>
                  <a:gd name="T3" fmla="*/ 239 h 278"/>
                  <a:gd name="T4" fmla="*/ 10 w 246"/>
                  <a:gd name="T5" fmla="*/ 273 h 278"/>
                  <a:gd name="T6" fmla="*/ 16 w 246"/>
                  <a:gd name="T7" fmla="*/ 278 h 278"/>
                  <a:gd name="T8" fmla="*/ 21 w 246"/>
                  <a:gd name="T9" fmla="*/ 259 h 278"/>
                  <a:gd name="T10" fmla="*/ 25 w 246"/>
                  <a:gd name="T11" fmla="*/ 222 h 278"/>
                  <a:gd name="T12" fmla="*/ 31 w 246"/>
                  <a:gd name="T13" fmla="*/ 201 h 278"/>
                  <a:gd name="T14" fmla="*/ 36 w 246"/>
                  <a:gd name="T15" fmla="*/ 198 h 278"/>
                  <a:gd name="T16" fmla="*/ 40 w 246"/>
                  <a:gd name="T17" fmla="*/ 165 h 278"/>
                  <a:gd name="T18" fmla="*/ 46 w 246"/>
                  <a:gd name="T19" fmla="*/ 208 h 278"/>
                  <a:gd name="T20" fmla="*/ 51 w 246"/>
                  <a:gd name="T21" fmla="*/ 209 h 278"/>
                  <a:gd name="T22" fmla="*/ 56 w 246"/>
                  <a:gd name="T23" fmla="*/ 201 h 278"/>
                  <a:gd name="T24" fmla="*/ 61 w 246"/>
                  <a:gd name="T25" fmla="*/ 205 h 278"/>
                  <a:gd name="T26" fmla="*/ 66 w 246"/>
                  <a:gd name="T27" fmla="*/ 207 h 278"/>
                  <a:gd name="T28" fmla="*/ 71 w 246"/>
                  <a:gd name="T29" fmla="*/ 205 h 278"/>
                  <a:gd name="T30" fmla="*/ 76 w 246"/>
                  <a:gd name="T31" fmla="*/ 184 h 278"/>
                  <a:gd name="T32" fmla="*/ 81 w 246"/>
                  <a:gd name="T33" fmla="*/ 202 h 278"/>
                  <a:gd name="T34" fmla="*/ 86 w 246"/>
                  <a:gd name="T35" fmla="*/ 188 h 278"/>
                  <a:gd name="T36" fmla="*/ 91 w 246"/>
                  <a:gd name="T37" fmla="*/ 146 h 278"/>
                  <a:gd name="T38" fmla="*/ 96 w 246"/>
                  <a:gd name="T39" fmla="*/ 103 h 278"/>
                  <a:gd name="T40" fmla="*/ 101 w 246"/>
                  <a:gd name="T41" fmla="*/ 90 h 278"/>
                  <a:gd name="T42" fmla="*/ 106 w 246"/>
                  <a:gd name="T43" fmla="*/ 92 h 278"/>
                  <a:gd name="T44" fmla="*/ 111 w 246"/>
                  <a:gd name="T45" fmla="*/ 116 h 278"/>
                  <a:gd name="T46" fmla="*/ 116 w 246"/>
                  <a:gd name="T47" fmla="*/ 122 h 278"/>
                  <a:gd name="T48" fmla="*/ 121 w 246"/>
                  <a:gd name="T49" fmla="*/ 109 h 278"/>
                  <a:gd name="T50" fmla="*/ 126 w 246"/>
                  <a:gd name="T51" fmla="*/ 87 h 278"/>
                  <a:gd name="T52" fmla="*/ 131 w 246"/>
                  <a:gd name="T53" fmla="*/ 84 h 278"/>
                  <a:gd name="T54" fmla="*/ 136 w 246"/>
                  <a:gd name="T55" fmla="*/ 109 h 278"/>
                  <a:gd name="T56" fmla="*/ 141 w 246"/>
                  <a:gd name="T57" fmla="*/ 102 h 278"/>
                  <a:gd name="T58" fmla="*/ 146 w 246"/>
                  <a:gd name="T59" fmla="*/ 55 h 278"/>
                  <a:gd name="T60" fmla="*/ 151 w 246"/>
                  <a:gd name="T61" fmla="*/ 15 h 278"/>
                  <a:gd name="T62" fmla="*/ 156 w 246"/>
                  <a:gd name="T63" fmla="*/ 10 h 278"/>
                  <a:gd name="T64" fmla="*/ 161 w 246"/>
                  <a:gd name="T65" fmla="*/ 0 h 278"/>
                  <a:gd name="T66" fmla="*/ 166 w 246"/>
                  <a:gd name="T67" fmla="*/ 8 h 278"/>
                  <a:gd name="T68" fmla="*/ 171 w 246"/>
                  <a:gd name="T69" fmla="*/ 15 h 278"/>
                  <a:gd name="T70" fmla="*/ 176 w 246"/>
                  <a:gd name="T71" fmla="*/ 88 h 278"/>
                  <a:gd name="T72" fmla="*/ 181 w 246"/>
                  <a:gd name="T73" fmla="*/ 66 h 278"/>
                  <a:gd name="T74" fmla="*/ 186 w 246"/>
                  <a:gd name="T75" fmla="*/ 76 h 278"/>
                  <a:gd name="T76" fmla="*/ 191 w 246"/>
                  <a:gd name="T77" fmla="*/ 83 h 278"/>
                  <a:gd name="T78" fmla="*/ 196 w 246"/>
                  <a:gd name="T79" fmla="*/ 62 h 278"/>
                  <a:gd name="T80" fmla="*/ 201 w 246"/>
                  <a:gd name="T81" fmla="*/ 41 h 278"/>
                  <a:gd name="T82" fmla="*/ 206 w 246"/>
                  <a:gd name="T83" fmla="*/ 48 h 278"/>
                  <a:gd name="T84" fmla="*/ 211 w 246"/>
                  <a:gd name="T85" fmla="*/ 82 h 278"/>
                  <a:gd name="T86" fmla="*/ 216 w 246"/>
                  <a:gd name="T87" fmla="*/ 77 h 278"/>
                  <a:gd name="T88" fmla="*/ 221 w 246"/>
                  <a:gd name="T89" fmla="*/ 59 h 278"/>
                  <a:gd name="T90" fmla="*/ 226 w 246"/>
                  <a:gd name="T91" fmla="*/ 49 h 278"/>
                  <a:gd name="T92" fmla="*/ 231 w 246"/>
                  <a:gd name="T93" fmla="*/ 92 h 278"/>
                  <a:gd name="T94" fmla="*/ 236 w 246"/>
                  <a:gd name="T95" fmla="*/ 66 h 278"/>
                  <a:gd name="T96" fmla="*/ 242 w 246"/>
                  <a:gd name="T97" fmla="*/ 4 h 278"/>
                  <a:gd name="T98" fmla="*/ 246 w 246"/>
                  <a:gd name="T99" fmla="*/ 1 h 2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278">
                    <a:moveTo>
                      <a:pt x="0" y="232"/>
                    </a:moveTo>
                    <a:lnTo>
                      <a:pt x="6" y="239"/>
                    </a:lnTo>
                    <a:lnTo>
                      <a:pt x="10" y="273"/>
                    </a:lnTo>
                    <a:lnTo>
                      <a:pt x="16" y="278"/>
                    </a:lnTo>
                    <a:lnTo>
                      <a:pt x="21" y="259"/>
                    </a:lnTo>
                    <a:lnTo>
                      <a:pt x="25" y="222"/>
                    </a:lnTo>
                    <a:lnTo>
                      <a:pt x="31" y="201"/>
                    </a:lnTo>
                    <a:lnTo>
                      <a:pt x="36" y="198"/>
                    </a:lnTo>
                    <a:lnTo>
                      <a:pt x="40" y="165"/>
                    </a:lnTo>
                    <a:lnTo>
                      <a:pt x="46" y="208"/>
                    </a:lnTo>
                    <a:lnTo>
                      <a:pt x="51" y="209"/>
                    </a:lnTo>
                    <a:lnTo>
                      <a:pt x="56" y="201"/>
                    </a:lnTo>
                    <a:lnTo>
                      <a:pt x="61" y="205"/>
                    </a:lnTo>
                    <a:lnTo>
                      <a:pt x="66" y="207"/>
                    </a:lnTo>
                    <a:lnTo>
                      <a:pt x="71" y="205"/>
                    </a:lnTo>
                    <a:lnTo>
                      <a:pt x="76" y="184"/>
                    </a:lnTo>
                    <a:lnTo>
                      <a:pt x="81" y="202"/>
                    </a:lnTo>
                    <a:lnTo>
                      <a:pt x="86" y="188"/>
                    </a:lnTo>
                    <a:lnTo>
                      <a:pt x="91" y="146"/>
                    </a:lnTo>
                    <a:lnTo>
                      <a:pt x="96" y="103"/>
                    </a:lnTo>
                    <a:lnTo>
                      <a:pt x="101" y="90"/>
                    </a:lnTo>
                    <a:lnTo>
                      <a:pt x="106" y="92"/>
                    </a:lnTo>
                    <a:lnTo>
                      <a:pt x="111" y="116"/>
                    </a:lnTo>
                    <a:lnTo>
                      <a:pt x="116" y="122"/>
                    </a:lnTo>
                    <a:lnTo>
                      <a:pt x="121" y="109"/>
                    </a:lnTo>
                    <a:lnTo>
                      <a:pt x="126" y="87"/>
                    </a:lnTo>
                    <a:lnTo>
                      <a:pt x="131" y="84"/>
                    </a:lnTo>
                    <a:lnTo>
                      <a:pt x="136" y="109"/>
                    </a:lnTo>
                    <a:lnTo>
                      <a:pt x="141" y="102"/>
                    </a:lnTo>
                    <a:lnTo>
                      <a:pt x="146" y="55"/>
                    </a:lnTo>
                    <a:lnTo>
                      <a:pt x="151" y="15"/>
                    </a:lnTo>
                    <a:lnTo>
                      <a:pt x="156" y="10"/>
                    </a:lnTo>
                    <a:lnTo>
                      <a:pt x="161" y="0"/>
                    </a:lnTo>
                    <a:lnTo>
                      <a:pt x="166" y="8"/>
                    </a:lnTo>
                    <a:lnTo>
                      <a:pt x="171" y="15"/>
                    </a:lnTo>
                    <a:lnTo>
                      <a:pt x="176" y="88"/>
                    </a:lnTo>
                    <a:lnTo>
                      <a:pt x="181" y="66"/>
                    </a:lnTo>
                    <a:lnTo>
                      <a:pt x="186" y="76"/>
                    </a:lnTo>
                    <a:lnTo>
                      <a:pt x="191" y="83"/>
                    </a:lnTo>
                    <a:lnTo>
                      <a:pt x="196" y="62"/>
                    </a:lnTo>
                    <a:lnTo>
                      <a:pt x="201" y="41"/>
                    </a:lnTo>
                    <a:lnTo>
                      <a:pt x="206" y="48"/>
                    </a:lnTo>
                    <a:lnTo>
                      <a:pt x="211" y="82"/>
                    </a:lnTo>
                    <a:lnTo>
                      <a:pt x="216" y="77"/>
                    </a:lnTo>
                    <a:lnTo>
                      <a:pt x="221" y="59"/>
                    </a:lnTo>
                    <a:lnTo>
                      <a:pt x="226" y="49"/>
                    </a:lnTo>
                    <a:lnTo>
                      <a:pt x="231" y="92"/>
                    </a:lnTo>
                    <a:lnTo>
                      <a:pt x="236" y="66"/>
                    </a:lnTo>
                    <a:lnTo>
                      <a:pt x="242" y="4"/>
                    </a:lnTo>
                    <a:lnTo>
                      <a:pt x="246" y="1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60" name="Freeform 531"/>
              <p:cNvSpPr>
                <a:spLocks/>
              </p:cNvSpPr>
              <p:nvPr/>
            </p:nvSpPr>
            <p:spPr bwMode="auto">
              <a:xfrm>
                <a:off x="7558088" y="4087813"/>
                <a:ext cx="392113" cy="565150"/>
              </a:xfrm>
              <a:custGeom>
                <a:avLst/>
                <a:gdLst>
                  <a:gd name="T0" fmla="*/ 0 w 247"/>
                  <a:gd name="T1" fmla="*/ 55 h 356"/>
                  <a:gd name="T2" fmla="*/ 5 w 247"/>
                  <a:gd name="T3" fmla="*/ 55 h 356"/>
                  <a:gd name="T4" fmla="*/ 11 w 247"/>
                  <a:gd name="T5" fmla="*/ 101 h 356"/>
                  <a:gd name="T6" fmla="*/ 15 w 247"/>
                  <a:gd name="T7" fmla="*/ 90 h 356"/>
                  <a:gd name="T8" fmla="*/ 21 w 247"/>
                  <a:gd name="T9" fmla="*/ 38 h 356"/>
                  <a:gd name="T10" fmla="*/ 26 w 247"/>
                  <a:gd name="T11" fmla="*/ 22 h 356"/>
                  <a:gd name="T12" fmla="*/ 30 w 247"/>
                  <a:gd name="T13" fmla="*/ 2 h 356"/>
                  <a:gd name="T14" fmla="*/ 36 w 247"/>
                  <a:gd name="T15" fmla="*/ 22 h 356"/>
                  <a:gd name="T16" fmla="*/ 41 w 247"/>
                  <a:gd name="T17" fmla="*/ 49 h 356"/>
                  <a:gd name="T18" fmla="*/ 45 w 247"/>
                  <a:gd name="T19" fmla="*/ 74 h 356"/>
                  <a:gd name="T20" fmla="*/ 51 w 247"/>
                  <a:gd name="T21" fmla="*/ 36 h 356"/>
                  <a:gd name="T22" fmla="*/ 56 w 247"/>
                  <a:gd name="T23" fmla="*/ 20 h 356"/>
                  <a:gd name="T24" fmla="*/ 61 w 247"/>
                  <a:gd name="T25" fmla="*/ 9 h 356"/>
                  <a:gd name="T26" fmla="*/ 66 w 247"/>
                  <a:gd name="T27" fmla="*/ 22 h 356"/>
                  <a:gd name="T28" fmla="*/ 71 w 247"/>
                  <a:gd name="T29" fmla="*/ 39 h 356"/>
                  <a:gd name="T30" fmla="*/ 76 w 247"/>
                  <a:gd name="T31" fmla="*/ 52 h 356"/>
                  <a:gd name="T32" fmla="*/ 81 w 247"/>
                  <a:gd name="T33" fmla="*/ 0 h 356"/>
                  <a:gd name="T34" fmla="*/ 86 w 247"/>
                  <a:gd name="T35" fmla="*/ 72 h 356"/>
                  <a:gd name="T36" fmla="*/ 91 w 247"/>
                  <a:gd name="T37" fmla="*/ 134 h 356"/>
                  <a:gd name="T38" fmla="*/ 96 w 247"/>
                  <a:gd name="T39" fmla="*/ 123 h 356"/>
                  <a:gd name="T40" fmla="*/ 101 w 247"/>
                  <a:gd name="T41" fmla="*/ 104 h 356"/>
                  <a:gd name="T42" fmla="*/ 106 w 247"/>
                  <a:gd name="T43" fmla="*/ 60 h 356"/>
                  <a:gd name="T44" fmla="*/ 111 w 247"/>
                  <a:gd name="T45" fmla="*/ 55 h 356"/>
                  <a:gd name="T46" fmla="*/ 116 w 247"/>
                  <a:gd name="T47" fmla="*/ 31 h 356"/>
                  <a:gd name="T48" fmla="*/ 121 w 247"/>
                  <a:gd name="T49" fmla="*/ 57 h 356"/>
                  <a:gd name="T50" fmla="*/ 126 w 247"/>
                  <a:gd name="T51" fmla="*/ 93 h 356"/>
                  <a:gd name="T52" fmla="*/ 131 w 247"/>
                  <a:gd name="T53" fmla="*/ 110 h 356"/>
                  <a:gd name="T54" fmla="*/ 136 w 247"/>
                  <a:gd name="T55" fmla="*/ 126 h 356"/>
                  <a:gd name="T56" fmla="*/ 141 w 247"/>
                  <a:gd name="T57" fmla="*/ 281 h 356"/>
                  <a:gd name="T58" fmla="*/ 146 w 247"/>
                  <a:gd name="T59" fmla="*/ 265 h 356"/>
                  <a:gd name="T60" fmla="*/ 151 w 247"/>
                  <a:gd name="T61" fmla="*/ 251 h 356"/>
                  <a:gd name="T62" fmla="*/ 156 w 247"/>
                  <a:gd name="T63" fmla="*/ 243 h 356"/>
                  <a:gd name="T64" fmla="*/ 161 w 247"/>
                  <a:gd name="T65" fmla="*/ 215 h 356"/>
                  <a:gd name="T66" fmla="*/ 166 w 247"/>
                  <a:gd name="T67" fmla="*/ 159 h 356"/>
                  <a:gd name="T68" fmla="*/ 171 w 247"/>
                  <a:gd name="T69" fmla="*/ 143 h 356"/>
                  <a:gd name="T70" fmla="*/ 176 w 247"/>
                  <a:gd name="T71" fmla="*/ 136 h 356"/>
                  <a:gd name="T72" fmla="*/ 181 w 247"/>
                  <a:gd name="T73" fmla="*/ 167 h 356"/>
                  <a:gd name="T74" fmla="*/ 186 w 247"/>
                  <a:gd name="T75" fmla="*/ 216 h 356"/>
                  <a:gd name="T76" fmla="*/ 191 w 247"/>
                  <a:gd name="T77" fmla="*/ 190 h 356"/>
                  <a:gd name="T78" fmla="*/ 196 w 247"/>
                  <a:gd name="T79" fmla="*/ 208 h 356"/>
                  <a:gd name="T80" fmla="*/ 201 w 247"/>
                  <a:gd name="T81" fmla="*/ 248 h 356"/>
                  <a:gd name="T82" fmla="*/ 206 w 247"/>
                  <a:gd name="T83" fmla="*/ 271 h 356"/>
                  <a:gd name="T84" fmla="*/ 211 w 247"/>
                  <a:gd name="T85" fmla="*/ 276 h 356"/>
                  <a:gd name="T86" fmla="*/ 216 w 247"/>
                  <a:gd name="T87" fmla="*/ 290 h 356"/>
                  <a:gd name="T88" fmla="*/ 221 w 247"/>
                  <a:gd name="T89" fmla="*/ 308 h 356"/>
                  <a:gd name="T90" fmla="*/ 226 w 247"/>
                  <a:gd name="T91" fmla="*/ 324 h 356"/>
                  <a:gd name="T92" fmla="*/ 231 w 247"/>
                  <a:gd name="T93" fmla="*/ 336 h 356"/>
                  <a:gd name="T94" fmla="*/ 236 w 247"/>
                  <a:gd name="T95" fmla="*/ 341 h 356"/>
                  <a:gd name="T96" fmla="*/ 241 w 247"/>
                  <a:gd name="T97" fmla="*/ 356 h 356"/>
                  <a:gd name="T98" fmla="*/ 247 w 247"/>
                  <a:gd name="T99" fmla="*/ 356 h 3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7" h="356">
                    <a:moveTo>
                      <a:pt x="0" y="55"/>
                    </a:moveTo>
                    <a:lnTo>
                      <a:pt x="5" y="55"/>
                    </a:lnTo>
                    <a:lnTo>
                      <a:pt x="11" y="101"/>
                    </a:lnTo>
                    <a:lnTo>
                      <a:pt x="15" y="90"/>
                    </a:lnTo>
                    <a:lnTo>
                      <a:pt x="21" y="38"/>
                    </a:lnTo>
                    <a:lnTo>
                      <a:pt x="26" y="22"/>
                    </a:lnTo>
                    <a:lnTo>
                      <a:pt x="30" y="2"/>
                    </a:lnTo>
                    <a:lnTo>
                      <a:pt x="36" y="22"/>
                    </a:lnTo>
                    <a:lnTo>
                      <a:pt x="41" y="49"/>
                    </a:lnTo>
                    <a:lnTo>
                      <a:pt x="45" y="74"/>
                    </a:lnTo>
                    <a:lnTo>
                      <a:pt x="51" y="36"/>
                    </a:lnTo>
                    <a:lnTo>
                      <a:pt x="56" y="20"/>
                    </a:lnTo>
                    <a:lnTo>
                      <a:pt x="61" y="9"/>
                    </a:lnTo>
                    <a:lnTo>
                      <a:pt x="66" y="22"/>
                    </a:lnTo>
                    <a:lnTo>
                      <a:pt x="71" y="39"/>
                    </a:lnTo>
                    <a:lnTo>
                      <a:pt x="76" y="52"/>
                    </a:lnTo>
                    <a:lnTo>
                      <a:pt x="81" y="0"/>
                    </a:lnTo>
                    <a:lnTo>
                      <a:pt x="86" y="72"/>
                    </a:lnTo>
                    <a:lnTo>
                      <a:pt x="91" y="134"/>
                    </a:lnTo>
                    <a:lnTo>
                      <a:pt x="96" y="123"/>
                    </a:lnTo>
                    <a:lnTo>
                      <a:pt x="101" y="104"/>
                    </a:lnTo>
                    <a:lnTo>
                      <a:pt x="106" y="60"/>
                    </a:lnTo>
                    <a:lnTo>
                      <a:pt x="111" y="55"/>
                    </a:lnTo>
                    <a:lnTo>
                      <a:pt x="116" y="31"/>
                    </a:lnTo>
                    <a:lnTo>
                      <a:pt x="121" y="57"/>
                    </a:lnTo>
                    <a:lnTo>
                      <a:pt x="126" y="93"/>
                    </a:lnTo>
                    <a:lnTo>
                      <a:pt x="131" y="110"/>
                    </a:lnTo>
                    <a:lnTo>
                      <a:pt x="136" y="126"/>
                    </a:lnTo>
                    <a:lnTo>
                      <a:pt x="141" y="281"/>
                    </a:lnTo>
                    <a:lnTo>
                      <a:pt x="146" y="265"/>
                    </a:lnTo>
                    <a:lnTo>
                      <a:pt x="151" y="251"/>
                    </a:lnTo>
                    <a:lnTo>
                      <a:pt x="156" y="243"/>
                    </a:lnTo>
                    <a:lnTo>
                      <a:pt x="161" y="215"/>
                    </a:lnTo>
                    <a:lnTo>
                      <a:pt x="166" y="159"/>
                    </a:lnTo>
                    <a:lnTo>
                      <a:pt x="171" y="143"/>
                    </a:lnTo>
                    <a:lnTo>
                      <a:pt x="176" y="136"/>
                    </a:lnTo>
                    <a:lnTo>
                      <a:pt x="181" y="167"/>
                    </a:lnTo>
                    <a:lnTo>
                      <a:pt x="186" y="216"/>
                    </a:lnTo>
                    <a:lnTo>
                      <a:pt x="191" y="190"/>
                    </a:lnTo>
                    <a:lnTo>
                      <a:pt x="196" y="208"/>
                    </a:lnTo>
                    <a:lnTo>
                      <a:pt x="201" y="248"/>
                    </a:lnTo>
                    <a:lnTo>
                      <a:pt x="206" y="271"/>
                    </a:lnTo>
                    <a:lnTo>
                      <a:pt x="211" y="276"/>
                    </a:lnTo>
                    <a:lnTo>
                      <a:pt x="216" y="290"/>
                    </a:lnTo>
                    <a:lnTo>
                      <a:pt x="221" y="308"/>
                    </a:lnTo>
                    <a:lnTo>
                      <a:pt x="226" y="324"/>
                    </a:lnTo>
                    <a:lnTo>
                      <a:pt x="231" y="336"/>
                    </a:lnTo>
                    <a:lnTo>
                      <a:pt x="236" y="341"/>
                    </a:lnTo>
                    <a:lnTo>
                      <a:pt x="241" y="356"/>
                    </a:lnTo>
                    <a:lnTo>
                      <a:pt x="247" y="356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61" name="Freeform 532"/>
              <p:cNvSpPr>
                <a:spLocks/>
              </p:cNvSpPr>
              <p:nvPr/>
            </p:nvSpPr>
            <p:spPr bwMode="auto">
              <a:xfrm>
                <a:off x="7950200" y="4478338"/>
                <a:ext cx="388938" cy="293688"/>
              </a:xfrm>
              <a:custGeom>
                <a:avLst/>
                <a:gdLst>
                  <a:gd name="T0" fmla="*/ 0 w 245"/>
                  <a:gd name="T1" fmla="*/ 110 h 185"/>
                  <a:gd name="T2" fmla="*/ 4 w 245"/>
                  <a:gd name="T3" fmla="*/ 74 h 185"/>
                  <a:gd name="T4" fmla="*/ 9 w 245"/>
                  <a:gd name="T5" fmla="*/ 64 h 185"/>
                  <a:gd name="T6" fmla="*/ 15 w 245"/>
                  <a:gd name="T7" fmla="*/ 81 h 185"/>
                  <a:gd name="T8" fmla="*/ 19 w 245"/>
                  <a:gd name="T9" fmla="*/ 106 h 185"/>
                  <a:gd name="T10" fmla="*/ 25 w 245"/>
                  <a:gd name="T11" fmla="*/ 96 h 185"/>
                  <a:gd name="T12" fmla="*/ 30 w 245"/>
                  <a:gd name="T13" fmla="*/ 60 h 185"/>
                  <a:gd name="T14" fmla="*/ 34 w 245"/>
                  <a:gd name="T15" fmla="*/ 26 h 185"/>
                  <a:gd name="T16" fmla="*/ 40 w 245"/>
                  <a:gd name="T17" fmla="*/ 23 h 185"/>
                  <a:gd name="T18" fmla="*/ 45 w 245"/>
                  <a:gd name="T19" fmla="*/ 45 h 185"/>
                  <a:gd name="T20" fmla="*/ 49 w 245"/>
                  <a:gd name="T21" fmla="*/ 62 h 185"/>
                  <a:gd name="T22" fmla="*/ 55 w 245"/>
                  <a:gd name="T23" fmla="*/ 30 h 185"/>
                  <a:gd name="T24" fmla="*/ 60 w 245"/>
                  <a:gd name="T25" fmla="*/ 12 h 185"/>
                  <a:gd name="T26" fmla="*/ 65 w 245"/>
                  <a:gd name="T27" fmla="*/ 104 h 185"/>
                  <a:gd name="T28" fmla="*/ 70 w 245"/>
                  <a:gd name="T29" fmla="*/ 94 h 185"/>
                  <a:gd name="T30" fmla="*/ 75 w 245"/>
                  <a:gd name="T31" fmla="*/ 96 h 185"/>
                  <a:gd name="T32" fmla="*/ 80 w 245"/>
                  <a:gd name="T33" fmla="*/ 82 h 185"/>
                  <a:gd name="T34" fmla="*/ 85 w 245"/>
                  <a:gd name="T35" fmla="*/ 87 h 185"/>
                  <a:gd name="T36" fmla="*/ 90 w 245"/>
                  <a:gd name="T37" fmla="*/ 95 h 185"/>
                  <a:gd name="T38" fmla="*/ 95 w 245"/>
                  <a:gd name="T39" fmla="*/ 110 h 185"/>
                  <a:gd name="T40" fmla="*/ 100 w 245"/>
                  <a:gd name="T41" fmla="*/ 91 h 185"/>
                  <a:gd name="T42" fmla="*/ 105 w 245"/>
                  <a:gd name="T43" fmla="*/ 56 h 185"/>
                  <a:gd name="T44" fmla="*/ 110 w 245"/>
                  <a:gd name="T45" fmla="*/ 36 h 185"/>
                  <a:gd name="T46" fmla="*/ 115 w 245"/>
                  <a:gd name="T47" fmla="*/ 3 h 185"/>
                  <a:gd name="T48" fmla="*/ 120 w 245"/>
                  <a:gd name="T49" fmla="*/ 0 h 185"/>
                  <a:gd name="T50" fmla="*/ 125 w 245"/>
                  <a:gd name="T51" fmla="*/ 22 h 185"/>
                  <a:gd name="T52" fmla="*/ 130 w 245"/>
                  <a:gd name="T53" fmla="*/ 24 h 185"/>
                  <a:gd name="T54" fmla="*/ 135 w 245"/>
                  <a:gd name="T55" fmla="*/ 19 h 185"/>
                  <a:gd name="T56" fmla="*/ 140 w 245"/>
                  <a:gd name="T57" fmla="*/ 115 h 185"/>
                  <a:gd name="T58" fmla="*/ 145 w 245"/>
                  <a:gd name="T59" fmla="*/ 74 h 185"/>
                  <a:gd name="T60" fmla="*/ 150 w 245"/>
                  <a:gd name="T61" fmla="*/ 63 h 185"/>
                  <a:gd name="T62" fmla="*/ 155 w 245"/>
                  <a:gd name="T63" fmla="*/ 70 h 185"/>
                  <a:gd name="T64" fmla="*/ 160 w 245"/>
                  <a:gd name="T65" fmla="*/ 58 h 185"/>
                  <a:gd name="T66" fmla="*/ 165 w 245"/>
                  <a:gd name="T67" fmla="*/ 41 h 185"/>
                  <a:gd name="T68" fmla="*/ 170 w 245"/>
                  <a:gd name="T69" fmla="*/ 66 h 185"/>
                  <a:gd name="T70" fmla="*/ 175 w 245"/>
                  <a:gd name="T71" fmla="*/ 78 h 185"/>
                  <a:gd name="T72" fmla="*/ 180 w 245"/>
                  <a:gd name="T73" fmla="*/ 76 h 185"/>
                  <a:gd name="T74" fmla="*/ 185 w 245"/>
                  <a:gd name="T75" fmla="*/ 87 h 185"/>
                  <a:gd name="T76" fmla="*/ 190 w 245"/>
                  <a:gd name="T77" fmla="*/ 100 h 185"/>
                  <a:gd name="T78" fmla="*/ 195 w 245"/>
                  <a:gd name="T79" fmla="*/ 125 h 185"/>
                  <a:gd name="T80" fmla="*/ 200 w 245"/>
                  <a:gd name="T81" fmla="*/ 158 h 185"/>
                  <a:gd name="T82" fmla="*/ 205 w 245"/>
                  <a:gd name="T83" fmla="*/ 122 h 185"/>
                  <a:gd name="T84" fmla="*/ 210 w 245"/>
                  <a:gd name="T85" fmla="*/ 109 h 185"/>
                  <a:gd name="T86" fmla="*/ 215 w 245"/>
                  <a:gd name="T87" fmla="*/ 110 h 185"/>
                  <a:gd name="T88" fmla="*/ 220 w 245"/>
                  <a:gd name="T89" fmla="*/ 154 h 185"/>
                  <a:gd name="T90" fmla="*/ 225 w 245"/>
                  <a:gd name="T91" fmla="*/ 175 h 185"/>
                  <a:gd name="T92" fmla="*/ 230 w 245"/>
                  <a:gd name="T93" fmla="*/ 156 h 185"/>
                  <a:gd name="T94" fmla="*/ 235 w 245"/>
                  <a:gd name="T95" fmla="*/ 185 h 185"/>
                  <a:gd name="T96" fmla="*/ 240 w 245"/>
                  <a:gd name="T97" fmla="*/ 131 h 185"/>
                  <a:gd name="T98" fmla="*/ 245 w 245"/>
                  <a:gd name="T99" fmla="*/ 118 h 1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5" h="185">
                    <a:moveTo>
                      <a:pt x="0" y="110"/>
                    </a:moveTo>
                    <a:lnTo>
                      <a:pt x="4" y="74"/>
                    </a:lnTo>
                    <a:lnTo>
                      <a:pt x="9" y="64"/>
                    </a:lnTo>
                    <a:lnTo>
                      <a:pt x="15" y="81"/>
                    </a:lnTo>
                    <a:lnTo>
                      <a:pt x="19" y="106"/>
                    </a:lnTo>
                    <a:lnTo>
                      <a:pt x="25" y="96"/>
                    </a:lnTo>
                    <a:lnTo>
                      <a:pt x="30" y="60"/>
                    </a:lnTo>
                    <a:lnTo>
                      <a:pt x="34" y="26"/>
                    </a:lnTo>
                    <a:lnTo>
                      <a:pt x="40" y="23"/>
                    </a:lnTo>
                    <a:lnTo>
                      <a:pt x="45" y="45"/>
                    </a:lnTo>
                    <a:lnTo>
                      <a:pt x="49" y="62"/>
                    </a:lnTo>
                    <a:lnTo>
                      <a:pt x="55" y="30"/>
                    </a:lnTo>
                    <a:lnTo>
                      <a:pt x="60" y="12"/>
                    </a:lnTo>
                    <a:lnTo>
                      <a:pt x="65" y="104"/>
                    </a:lnTo>
                    <a:lnTo>
                      <a:pt x="70" y="94"/>
                    </a:lnTo>
                    <a:lnTo>
                      <a:pt x="75" y="96"/>
                    </a:lnTo>
                    <a:lnTo>
                      <a:pt x="80" y="82"/>
                    </a:lnTo>
                    <a:lnTo>
                      <a:pt x="85" y="87"/>
                    </a:lnTo>
                    <a:lnTo>
                      <a:pt x="90" y="95"/>
                    </a:lnTo>
                    <a:lnTo>
                      <a:pt x="95" y="110"/>
                    </a:lnTo>
                    <a:lnTo>
                      <a:pt x="100" y="91"/>
                    </a:lnTo>
                    <a:lnTo>
                      <a:pt x="105" y="56"/>
                    </a:lnTo>
                    <a:lnTo>
                      <a:pt x="110" y="36"/>
                    </a:lnTo>
                    <a:lnTo>
                      <a:pt x="115" y="3"/>
                    </a:lnTo>
                    <a:lnTo>
                      <a:pt x="120" y="0"/>
                    </a:lnTo>
                    <a:lnTo>
                      <a:pt x="125" y="22"/>
                    </a:lnTo>
                    <a:lnTo>
                      <a:pt x="130" y="24"/>
                    </a:lnTo>
                    <a:lnTo>
                      <a:pt x="135" y="19"/>
                    </a:lnTo>
                    <a:lnTo>
                      <a:pt x="140" y="115"/>
                    </a:lnTo>
                    <a:lnTo>
                      <a:pt x="145" y="74"/>
                    </a:lnTo>
                    <a:lnTo>
                      <a:pt x="150" y="63"/>
                    </a:lnTo>
                    <a:lnTo>
                      <a:pt x="155" y="70"/>
                    </a:lnTo>
                    <a:lnTo>
                      <a:pt x="160" y="58"/>
                    </a:lnTo>
                    <a:lnTo>
                      <a:pt x="165" y="41"/>
                    </a:lnTo>
                    <a:lnTo>
                      <a:pt x="170" y="66"/>
                    </a:lnTo>
                    <a:lnTo>
                      <a:pt x="175" y="78"/>
                    </a:lnTo>
                    <a:lnTo>
                      <a:pt x="180" y="76"/>
                    </a:lnTo>
                    <a:lnTo>
                      <a:pt x="185" y="87"/>
                    </a:lnTo>
                    <a:lnTo>
                      <a:pt x="190" y="100"/>
                    </a:lnTo>
                    <a:lnTo>
                      <a:pt x="195" y="125"/>
                    </a:lnTo>
                    <a:lnTo>
                      <a:pt x="200" y="158"/>
                    </a:lnTo>
                    <a:lnTo>
                      <a:pt x="205" y="122"/>
                    </a:lnTo>
                    <a:lnTo>
                      <a:pt x="210" y="109"/>
                    </a:lnTo>
                    <a:lnTo>
                      <a:pt x="215" y="110"/>
                    </a:lnTo>
                    <a:lnTo>
                      <a:pt x="220" y="154"/>
                    </a:lnTo>
                    <a:lnTo>
                      <a:pt x="225" y="175"/>
                    </a:lnTo>
                    <a:lnTo>
                      <a:pt x="230" y="156"/>
                    </a:lnTo>
                    <a:lnTo>
                      <a:pt x="235" y="185"/>
                    </a:lnTo>
                    <a:lnTo>
                      <a:pt x="240" y="131"/>
                    </a:lnTo>
                    <a:lnTo>
                      <a:pt x="245" y="118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62" name="Freeform 533"/>
              <p:cNvSpPr>
                <a:spLocks/>
              </p:cNvSpPr>
              <p:nvPr/>
            </p:nvSpPr>
            <p:spPr bwMode="auto">
              <a:xfrm>
                <a:off x="8339138" y="4343401"/>
                <a:ext cx="31750" cy="322263"/>
              </a:xfrm>
              <a:custGeom>
                <a:avLst/>
                <a:gdLst>
                  <a:gd name="T0" fmla="*/ 0 w 20"/>
                  <a:gd name="T1" fmla="*/ 203 h 203"/>
                  <a:gd name="T2" fmla="*/ 6 w 20"/>
                  <a:gd name="T3" fmla="*/ 161 h 203"/>
                  <a:gd name="T4" fmla="*/ 10 w 20"/>
                  <a:gd name="T5" fmla="*/ 118 h 203"/>
                  <a:gd name="T6" fmla="*/ 15 w 20"/>
                  <a:gd name="T7" fmla="*/ 33 h 203"/>
                  <a:gd name="T8" fmla="*/ 20 w 20"/>
                  <a:gd name="T9" fmla="*/ 0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03">
                    <a:moveTo>
                      <a:pt x="0" y="203"/>
                    </a:moveTo>
                    <a:lnTo>
                      <a:pt x="6" y="161"/>
                    </a:lnTo>
                    <a:lnTo>
                      <a:pt x="10" y="118"/>
                    </a:lnTo>
                    <a:lnTo>
                      <a:pt x="15" y="33"/>
                    </a:lnTo>
                    <a:lnTo>
                      <a:pt x="20" y="0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63" name="Freeform 534"/>
              <p:cNvSpPr>
                <a:spLocks/>
              </p:cNvSpPr>
              <p:nvPr/>
            </p:nvSpPr>
            <p:spPr bwMode="auto">
              <a:xfrm>
                <a:off x="6778625" y="4208463"/>
                <a:ext cx="388938" cy="566738"/>
              </a:xfrm>
              <a:custGeom>
                <a:avLst/>
                <a:gdLst>
                  <a:gd name="T0" fmla="*/ 0 w 245"/>
                  <a:gd name="T1" fmla="*/ 52 h 357"/>
                  <a:gd name="T2" fmla="*/ 4 w 245"/>
                  <a:gd name="T3" fmla="*/ 189 h 357"/>
                  <a:gd name="T4" fmla="*/ 10 w 245"/>
                  <a:gd name="T5" fmla="*/ 233 h 357"/>
                  <a:gd name="T6" fmla="*/ 15 w 245"/>
                  <a:gd name="T7" fmla="*/ 308 h 357"/>
                  <a:gd name="T8" fmla="*/ 19 w 245"/>
                  <a:gd name="T9" fmla="*/ 330 h 357"/>
                  <a:gd name="T10" fmla="*/ 25 w 245"/>
                  <a:gd name="T11" fmla="*/ 336 h 357"/>
                  <a:gd name="T12" fmla="*/ 30 w 245"/>
                  <a:gd name="T13" fmla="*/ 330 h 357"/>
                  <a:gd name="T14" fmla="*/ 34 w 245"/>
                  <a:gd name="T15" fmla="*/ 322 h 357"/>
                  <a:gd name="T16" fmla="*/ 40 w 245"/>
                  <a:gd name="T17" fmla="*/ 357 h 357"/>
                  <a:gd name="T18" fmla="*/ 45 w 245"/>
                  <a:gd name="T19" fmla="*/ 356 h 357"/>
                  <a:gd name="T20" fmla="*/ 50 w 245"/>
                  <a:gd name="T21" fmla="*/ 298 h 357"/>
                  <a:gd name="T22" fmla="*/ 55 w 245"/>
                  <a:gd name="T23" fmla="*/ 256 h 357"/>
                  <a:gd name="T24" fmla="*/ 60 w 245"/>
                  <a:gd name="T25" fmla="*/ 232 h 357"/>
                  <a:gd name="T26" fmla="*/ 65 w 245"/>
                  <a:gd name="T27" fmla="*/ 285 h 357"/>
                  <a:gd name="T28" fmla="*/ 70 w 245"/>
                  <a:gd name="T29" fmla="*/ 315 h 357"/>
                  <a:gd name="T30" fmla="*/ 75 w 245"/>
                  <a:gd name="T31" fmla="*/ 298 h 357"/>
                  <a:gd name="T32" fmla="*/ 80 w 245"/>
                  <a:gd name="T33" fmla="*/ 316 h 357"/>
                  <a:gd name="T34" fmla="*/ 85 w 245"/>
                  <a:gd name="T35" fmla="*/ 304 h 357"/>
                  <a:gd name="T36" fmla="*/ 90 w 245"/>
                  <a:gd name="T37" fmla="*/ 269 h 357"/>
                  <a:gd name="T38" fmla="*/ 95 w 245"/>
                  <a:gd name="T39" fmla="*/ 284 h 357"/>
                  <a:gd name="T40" fmla="*/ 100 w 245"/>
                  <a:gd name="T41" fmla="*/ 309 h 357"/>
                  <a:gd name="T42" fmla="*/ 105 w 245"/>
                  <a:gd name="T43" fmla="*/ 333 h 357"/>
                  <a:gd name="T44" fmla="*/ 110 w 245"/>
                  <a:gd name="T45" fmla="*/ 334 h 357"/>
                  <a:gd name="T46" fmla="*/ 115 w 245"/>
                  <a:gd name="T47" fmla="*/ 306 h 357"/>
                  <a:gd name="T48" fmla="*/ 120 w 245"/>
                  <a:gd name="T49" fmla="*/ 310 h 357"/>
                  <a:gd name="T50" fmla="*/ 125 w 245"/>
                  <a:gd name="T51" fmla="*/ 266 h 357"/>
                  <a:gd name="T52" fmla="*/ 130 w 245"/>
                  <a:gd name="T53" fmla="*/ 235 h 357"/>
                  <a:gd name="T54" fmla="*/ 135 w 245"/>
                  <a:gd name="T55" fmla="*/ 229 h 357"/>
                  <a:gd name="T56" fmla="*/ 140 w 245"/>
                  <a:gd name="T57" fmla="*/ 253 h 357"/>
                  <a:gd name="T58" fmla="*/ 145 w 245"/>
                  <a:gd name="T59" fmla="*/ 207 h 357"/>
                  <a:gd name="T60" fmla="*/ 150 w 245"/>
                  <a:gd name="T61" fmla="*/ 179 h 357"/>
                  <a:gd name="T62" fmla="*/ 155 w 245"/>
                  <a:gd name="T63" fmla="*/ 213 h 357"/>
                  <a:gd name="T64" fmla="*/ 160 w 245"/>
                  <a:gd name="T65" fmla="*/ 223 h 357"/>
                  <a:gd name="T66" fmla="*/ 165 w 245"/>
                  <a:gd name="T67" fmla="*/ 224 h 357"/>
                  <a:gd name="T68" fmla="*/ 170 w 245"/>
                  <a:gd name="T69" fmla="*/ 232 h 357"/>
                  <a:gd name="T70" fmla="*/ 175 w 245"/>
                  <a:gd name="T71" fmla="*/ 241 h 357"/>
                  <a:gd name="T72" fmla="*/ 180 w 245"/>
                  <a:gd name="T73" fmla="*/ 252 h 357"/>
                  <a:gd name="T74" fmla="*/ 185 w 245"/>
                  <a:gd name="T75" fmla="*/ 209 h 357"/>
                  <a:gd name="T76" fmla="*/ 190 w 245"/>
                  <a:gd name="T77" fmla="*/ 145 h 357"/>
                  <a:gd name="T78" fmla="*/ 195 w 245"/>
                  <a:gd name="T79" fmla="*/ 117 h 357"/>
                  <a:gd name="T80" fmla="*/ 200 w 245"/>
                  <a:gd name="T81" fmla="*/ 101 h 357"/>
                  <a:gd name="T82" fmla="*/ 205 w 245"/>
                  <a:gd name="T83" fmla="*/ 52 h 357"/>
                  <a:gd name="T84" fmla="*/ 210 w 245"/>
                  <a:gd name="T85" fmla="*/ 7 h 357"/>
                  <a:gd name="T86" fmla="*/ 215 w 245"/>
                  <a:gd name="T87" fmla="*/ 0 h 357"/>
                  <a:gd name="T88" fmla="*/ 220 w 245"/>
                  <a:gd name="T89" fmla="*/ 47 h 357"/>
                  <a:gd name="T90" fmla="*/ 225 w 245"/>
                  <a:gd name="T91" fmla="*/ 37 h 357"/>
                  <a:gd name="T92" fmla="*/ 230 w 245"/>
                  <a:gd name="T93" fmla="*/ 72 h 357"/>
                  <a:gd name="T94" fmla="*/ 236 w 245"/>
                  <a:gd name="T95" fmla="*/ 102 h 357"/>
                  <a:gd name="T96" fmla="*/ 240 w 245"/>
                  <a:gd name="T97" fmla="*/ 96 h 357"/>
                  <a:gd name="T98" fmla="*/ 245 w 245"/>
                  <a:gd name="T99" fmla="*/ 100 h 3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5" h="357">
                    <a:moveTo>
                      <a:pt x="0" y="52"/>
                    </a:moveTo>
                    <a:lnTo>
                      <a:pt x="4" y="189"/>
                    </a:lnTo>
                    <a:lnTo>
                      <a:pt x="10" y="233"/>
                    </a:lnTo>
                    <a:lnTo>
                      <a:pt x="15" y="308"/>
                    </a:lnTo>
                    <a:lnTo>
                      <a:pt x="19" y="330"/>
                    </a:lnTo>
                    <a:lnTo>
                      <a:pt x="25" y="336"/>
                    </a:lnTo>
                    <a:lnTo>
                      <a:pt x="30" y="330"/>
                    </a:lnTo>
                    <a:lnTo>
                      <a:pt x="34" y="322"/>
                    </a:lnTo>
                    <a:lnTo>
                      <a:pt x="40" y="357"/>
                    </a:lnTo>
                    <a:lnTo>
                      <a:pt x="45" y="356"/>
                    </a:lnTo>
                    <a:lnTo>
                      <a:pt x="50" y="298"/>
                    </a:lnTo>
                    <a:lnTo>
                      <a:pt x="55" y="256"/>
                    </a:lnTo>
                    <a:lnTo>
                      <a:pt x="60" y="232"/>
                    </a:lnTo>
                    <a:lnTo>
                      <a:pt x="65" y="285"/>
                    </a:lnTo>
                    <a:lnTo>
                      <a:pt x="70" y="315"/>
                    </a:lnTo>
                    <a:lnTo>
                      <a:pt x="75" y="298"/>
                    </a:lnTo>
                    <a:lnTo>
                      <a:pt x="80" y="316"/>
                    </a:lnTo>
                    <a:lnTo>
                      <a:pt x="85" y="304"/>
                    </a:lnTo>
                    <a:lnTo>
                      <a:pt x="90" y="269"/>
                    </a:lnTo>
                    <a:lnTo>
                      <a:pt x="95" y="284"/>
                    </a:lnTo>
                    <a:lnTo>
                      <a:pt x="100" y="309"/>
                    </a:lnTo>
                    <a:lnTo>
                      <a:pt x="105" y="333"/>
                    </a:lnTo>
                    <a:lnTo>
                      <a:pt x="110" y="334"/>
                    </a:lnTo>
                    <a:lnTo>
                      <a:pt x="115" y="306"/>
                    </a:lnTo>
                    <a:lnTo>
                      <a:pt x="120" y="310"/>
                    </a:lnTo>
                    <a:lnTo>
                      <a:pt x="125" y="266"/>
                    </a:lnTo>
                    <a:lnTo>
                      <a:pt x="130" y="235"/>
                    </a:lnTo>
                    <a:lnTo>
                      <a:pt x="135" y="229"/>
                    </a:lnTo>
                    <a:lnTo>
                      <a:pt x="140" y="253"/>
                    </a:lnTo>
                    <a:lnTo>
                      <a:pt x="145" y="207"/>
                    </a:lnTo>
                    <a:lnTo>
                      <a:pt x="150" y="179"/>
                    </a:lnTo>
                    <a:lnTo>
                      <a:pt x="155" y="213"/>
                    </a:lnTo>
                    <a:lnTo>
                      <a:pt x="160" y="223"/>
                    </a:lnTo>
                    <a:lnTo>
                      <a:pt x="165" y="224"/>
                    </a:lnTo>
                    <a:lnTo>
                      <a:pt x="170" y="232"/>
                    </a:lnTo>
                    <a:lnTo>
                      <a:pt x="175" y="241"/>
                    </a:lnTo>
                    <a:lnTo>
                      <a:pt x="180" y="252"/>
                    </a:lnTo>
                    <a:lnTo>
                      <a:pt x="185" y="209"/>
                    </a:lnTo>
                    <a:lnTo>
                      <a:pt x="190" y="145"/>
                    </a:lnTo>
                    <a:lnTo>
                      <a:pt x="195" y="117"/>
                    </a:lnTo>
                    <a:lnTo>
                      <a:pt x="200" y="101"/>
                    </a:lnTo>
                    <a:lnTo>
                      <a:pt x="205" y="52"/>
                    </a:lnTo>
                    <a:lnTo>
                      <a:pt x="210" y="7"/>
                    </a:lnTo>
                    <a:lnTo>
                      <a:pt x="215" y="0"/>
                    </a:lnTo>
                    <a:lnTo>
                      <a:pt x="220" y="47"/>
                    </a:lnTo>
                    <a:lnTo>
                      <a:pt x="225" y="37"/>
                    </a:lnTo>
                    <a:lnTo>
                      <a:pt x="230" y="72"/>
                    </a:lnTo>
                    <a:lnTo>
                      <a:pt x="236" y="102"/>
                    </a:lnTo>
                    <a:lnTo>
                      <a:pt x="240" y="96"/>
                    </a:lnTo>
                    <a:lnTo>
                      <a:pt x="245" y="100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64" name="Freeform 535"/>
              <p:cNvSpPr>
                <a:spLocks/>
              </p:cNvSpPr>
              <p:nvPr/>
            </p:nvSpPr>
            <p:spPr bwMode="auto">
              <a:xfrm>
                <a:off x="7167563" y="4122738"/>
                <a:ext cx="390525" cy="492125"/>
              </a:xfrm>
              <a:custGeom>
                <a:avLst/>
                <a:gdLst>
                  <a:gd name="T0" fmla="*/ 0 w 246"/>
                  <a:gd name="T1" fmla="*/ 154 h 310"/>
                  <a:gd name="T2" fmla="*/ 6 w 246"/>
                  <a:gd name="T3" fmla="*/ 188 h 310"/>
                  <a:gd name="T4" fmla="*/ 10 w 246"/>
                  <a:gd name="T5" fmla="*/ 224 h 310"/>
                  <a:gd name="T6" fmla="*/ 16 w 246"/>
                  <a:gd name="T7" fmla="*/ 209 h 310"/>
                  <a:gd name="T8" fmla="*/ 21 w 246"/>
                  <a:gd name="T9" fmla="*/ 185 h 310"/>
                  <a:gd name="T10" fmla="*/ 25 w 246"/>
                  <a:gd name="T11" fmla="*/ 197 h 310"/>
                  <a:gd name="T12" fmla="*/ 31 w 246"/>
                  <a:gd name="T13" fmla="*/ 245 h 310"/>
                  <a:gd name="T14" fmla="*/ 36 w 246"/>
                  <a:gd name="T15" fmla="*/ 240 h 310"/>
                  <a:gd name="T16" fmla="*/ 40 w 246"/>
                  <a:gd name="T17" fmla="*/ 237 h 310"/>
                  <a:gd name="T18" fmla="*/ 46 w 246"/>
                  <a:gd name="T19" fmla="*/ 237 h 310"/>
                  <a:gd name="T20" fmla="*/ 51 w 246"/>
                  <a:gd name="T21" fmla="*/ 257 h 310"/>
                  <a:gd name="T22" fmla="*/ 56 w 246"/>
                  <a:gd name="T23" fmla="*/ 255 h 310"/>
                  <a:gd name="T24" fmla="*/ 61 w 246"/>
                  <a:gd name="T25" fmla="*/ 273 h 310"/>
                  <a:gd name="T26" fmla="*/ 66 w 246"/>
                  <a:gd name="T27" fmla="*/ 286 h 310"/>
                  <a:gd name="T28" fmla="*/ 71 w 246"/>
                  <a:gd name="T29" fmla="*/ 275 h 310"/>
                  <a:gd name="T30" fmla="*/ 76 w 246"/>
                  <a:gd name="T31" fmla="*/ 280 h 310"/>
                  <a:gd name="T32" fmla="*/ 81 w 246"/>
                  <a:gd name="T33" fmla="*/ 310 h 310"/>
                  <a:gd name="T34" fmla="*/ 86 w 246"/>
                  <a:gd name="T35" fmla="*/ 289 h 310"/>
                  <a:gd name="T36" fmla="*/ 91 w 246"/>
                  <a:gd name="T37" fmla="*/ 222 h 310"/>
                  <a:gd name="T38" fmla="*/ 96 w 246"/>
                  <a:gd name="T39" fmla="*/ 154 h 310"/>
                  <a:gd name="T40" fmla="*/ 101 w 246"/>
                  <a:gd name="T41" fmla="*/ 151 h 310"/>
                  <a:gd name="T42" fmla="*/ 106 w 246"/>
                  <a:gd name="T43" fmla="*/ 161 h 310"/>
                  <a:gd name="T44" fmla="*/ 111 w 246"/>
                  <a:gd name="T45" fmla="*/ 167 h 310"/>
                  <a:gd name="T46" fmla="*/ 116 w 246"/>
                  <a:gd name="T47" fmla="*/ 162 h 310"/>
                  <a:gd name="T48" fmla="*/ 121 w 246"/>
                  <a:gd name="T49" fmla="*/ 148 h 310"/>
                  <a:gd name="T50" fmla="*/ 126 w 246"/>
                  <a:gd name="T51" fmla="*/ 110 h 310"/>
                  <a:gd name="T52" fmla="*/ 131 w 246"/>
                  <a:gd name="T53" fmla="*/ 112 h 310"/>
                  <a:gd name="T54" fmla="*/ 136 w 246"/>
                  <a:gd name="T55" fmla="*/ 169 h 310"/>
                  <a:gd name="T56" fmla="*/ 141 w 246"/>
                  <a:gd name="T57" fmla="*/ 145 h 310"/>
                  <a:gd name="T58" fmla="*/ 146 w 246"/>
                  <a:gd name="T59" fmla="*/ 78 h 310"/>
                  <a:gd name="T60" fmla="*/ 151 w 246"/>
                  <a:gd name="T61" fmla="*/ 78 h 310"/>
                  <a:gd name="T62" fmla="*/ 156 w 246"/>
                  <a:gd name="T63" fmla="*/ 61 h 310"/>
                  <a:gd name="T64" fmla="*/ 161 w 246"/>
                  <a:gd name="T65" fmla="*/ 46 h 310"/>
                  <a:gd name="T66" fmla="*/ 166 w 246"/>
                  <a:gd name="T67" fmla="*/ 57 h 310"/>
                  <a:gd name="T68" fmla="*/ 171 w 246"/>
                  <a:gd name="T69" fmla="*/ 65 h 310"/>
                  <a:gd name="T70" fmla="*/ 176 w 246"/>
                  <a:gd name="T71" fmla="*/ 42 h 310"/>
                  <a:gd name="T72" fmla="*/ 181 w 246"/>
                  <a:gd name="T73" fmla="*/ 49 h 310"/>
                  <a:gd name="T74" fmla="*/ 186 w 246"/>
                  <a:gd name="T75" fmla="*/ 91 h 310"/>
                  <a:gd name="T76" fmla="*/ 191 w 246"/>
                  <a:gd name="T77" fmla="*/ 71 h 310"/>
                  <a:gd name="T78" fmla="*/ 196 w 246"/>
                  <a:gd name="T79" fmla="*/ 28 h 310"/>
                  <a:gd name="T80" fmla="*/ 201 w 246"/>
                  <a:gd name="T81" fmla="*/ 31 h 310"/>
                  <a:gd name="T82" fmla="*/ 206 w 246"/>
                  <a:gd name="T83" fmla="*/ 70 h 310"/>
                  <a:gd name="T84" fmla="*/ 211 w 246"/>
                  <a:gd name="T85" fmla="*/ 112 h 310"/>
                  <a:gd name="T86" fmla="*/ 216 w 246"/>
                  <a:gd name="T87" fmla="*/ 85 h 310"/>
                  <a:gd name="T88" fmla="*/ 221 w 246"/>
                  <a:gd name="T89" fmla="*/ 65 h 310"/>
                  <a:gd name="T90" fmla="*/ 226 w 246"/>
                  <a:gd name="T91" fmla="*/ 86 h 310"/>
                  <a:gd name="T92" fmla="*/ 231 w 246"/>
                  <a:gd name="T93" fmla="*/ 97 h 310"/>
                  <a:gd name="T94" fmla="*/ 236 w 246"/>
                  <a:gd name="T95" fmla="*/ 30 h 310"/>
                  <a:gd name="T96" fmla="*/ 242 w 246"/>
                  <a:gd name="T97" fmla="*/ 0 h 310"/>
                  <a:gd name="T98" fmla="*/ 246 w 246"/>
                  <a:gd name="T99" fmla="*/ 4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310">
                    <a:moveTo>
                      <a:pt x="0" y="154"/>
                    </a:moveTo>
                    <a:lnTo>
                      <a:pt x="6" y="188"/>
                    </a:lnTo>
                    <a:lnTo>
                      <a:pt x="10" y="224"/>
                    </a:lnTo>
                    <a:lnTo>
                      <a:pt x="16" y="209"/>
                    </a:lnTo>
                    <a:lnTo>
                      <a:pt x="21" y="185"/>
                    </a:lnTo>
                    <a:lnTo>
                      <a:pt x="25" y="197"/>
                    </a:lnTo>
                    <a:lnTo>
                      <a:pt x="31" y="245"/>
                    </a:lnTo>
                    <a:lnTo>
                      <a:pt x="36" y="240"/>
                    </a:lnTo>
                    <a:lnTo>
                      <a:pt x="40" y="237"/>
                    </a:lnTo>
                    <a:lnTo>
                      <a:pt x="46" y="237"/>
                    </a:lnTo>
                    <a:lnTo>
                      <a:pt x="51" y="257"/>
                    </a:lnTo>
                    <a:lnTo>
                      <a:pt x="56" y="255"/>
                    </a:lnTo>
                    <a:lnTo>
                      <a:pt x="61" y="273"/>
                    </a:lnTo>
                    <a:lnTo>
                      <a:pt x="66" y="286"/>
                    </a:lnTo>
                    <a:lnTo>
                      <a:pt x="71" y="275"/>
                    </a:lnTo>
                    <a:lnTo>
                      <a:pt x="76" y="280"/>
                    </a:lnTo>
                    <a:lnTo>
                      <a:pt x="81" y="310"/>
                    </a:lnTo>
                    <a:lnTo>
                      <a:pt x="86" y="289"/>
                    </a:lnTo>
                    <a:lnTo>
                      <a:pt x="91" y="222"/>
                    </a:lnTo>
                    <a:lnTo>
                      <a:pt x="96" y="154"/>
                    </a:lnTo>
                    <a:lnTo>
                      <a:pt x="101" y="151"/>
                    </a:lnTo>
                    <a:lnTo>
                      <a:pt x="106" y="161"/>
                    </a:lnTo>
                    <a:lnTo>
                      <a:pt x="111" y="167"/>
                    </a:lnTo>
                    <a:lnTo>
                      <a:pt x="116" y="162"/>
                    </a:lnTo>
                    <a:lnTo>
                      <a:pt x="121" y="148"/>
                    </a:lnTo>
                    <a:lnTo>
                      <a:pt x="126" y="110"/>
                    </a:lnTo>
                    <a:lnTo>
                      <a:pt x="131" y="112"/>
                    </a:lnTo>
                    <a:lnTo>
                      <a:pt x="136" y="169"/>
                    </a:lnTo>
                    <a:lnTo>
                      <a:pt x="141" y="145"/>
                    </a:lnTo>
                    <a:lnTo>
                      <a:pt x="146" y="78"/>
                    </a:lnTo>
                    <a:lnTo>
                      <a:pt x="151" y="78"/>
                    </a:lnTo>
                    <a:lnTo>
                      <a:pt x="156" y="61"/>
                    </a:lnTo>
                    <a:lnTo>
                      <a:pt x="161" y="46"/>
                    </a:lnTo>
                    <a:lnTo>
                      <a:pt x="166" y="57"/>
                    </a:lnTo>
                    <a:lnTo>
                      <a:pt x="171" y="65"/>
                    </a:lnTo>
                    <a:lnTo>
                      <a:pt x="176" y="42"/>
                    </a:lnTo>
                    <a:lnTo>
                      <a:pt x="181" y="49"/>
                    </a:lnTo>
                    <a:lnTo>
                      <a:pt x="186" y="91"/>
                    </a:lnTo>
                    <a:lnTo>
                      <a:pt x="191" y="71"/>
                    </a:lnTo>
                    <a:lnTo>
                      <a:pt x="196" y="28"/>
                    </a:lnTo>
                    <a:lnTo>
                      <a:pt x="201" y="31"/>
                    </a:lnTo>
                    <a:lnTo>
                      <a:pt x="206" y="70"/>
                    </a:lnTo>
                    <a:lnTo>
                      <a:pt x="211" y="112"/>
                    </a:lnTo>
                    <a:lnTo>
                      <a:pt x="216" y="85"/>
                    </a:lnTo>
                    <a:lnTo>
                      <a:pt x="221" y="65"/>
                    </a:lnTo>
                    <a:lnTo>
                      <a:pt x="226" y="86"/>
                    </a:lnTo>
                    <a:lnTo>
                      <a:pt x="231" y="97"/>
                    </a:lnTo>
                    <a:lnTo>
                      <a:pt x="236" y="30"/>
                    </a:lnTo>
                    <a:lnTo>
                      <a:pt x="242" y="0"/>
                    </a:lnTo>
                    <a:lnTo>
                      <a:pt x="246" y="4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65" name="Freeform 536"/>
              <p:cNvSpPr>
                <a:spLocks/>
              </p:cNvSpPr>
              <p:nvPr/>
            </p:nvSpPr>
            <p:spPr bwMode="auto">
              <a:xfrm>
                <a:off x="7558088" y="4021138"/>
                <a:ext cx="392113" cy="454025"/>
              </a:xfrm>
              <a:custGeom>
                <a:avLst/>
                <a:gdLst>
                  <a:gd name="T0" fmla="*/ 0 w 247"/>
                  <a:gd name="T1" fmla="*/ 68 h 286"/>
                  <a:gd name="T2" fmla="*/ 5 w 247"/>
                  <a:gd name="T3" fmla="*/ 127 h 286"/>
                  <a:gd name="T4" fmla="*/ 11 w 247"/>
                  <a:gd name="T5" fmla="*/ 95 h 286"/>
                  <a:gd name="T6" fmla="*/ 15 w 247"/>
                  <a:gd name="T7" fmla="*/ 71 h 286"/>
                  <a:gd name="T8" fmla="*/ 21 w 247"/>
                  <a:gd name="T9" fmla="*/ 11 h 286"/>
                  <a:gd name="T10" fmla="*/ 26 w 247"/>
                  <a:gd name="T11" fmla="*/ 0 h 286"/>
                  <a:gd name="T12" fmla="*/ 30 w 247"/>
                  <a:gd name="T13" fmla="*/ 28 h 286"/>
                  <a:gd name="T14" fmla="*/ 36 w 247"/>
                  <a:gd name="T15" fmla="*/ 63 h 286"/>
                  <a:gd name="T16" fmla="*/ 41 w 247"/>
                  <a:gd name="T17" fmla="*/ 109 h 286"/>
                  <a:gd name="T18" fmla="*/ 45 w 247"/>
                  <a:gd name="T19" fmla="*/ 92 h 286"/>
                  <a:gd name="T20" fmla="*/ 51 w 247"/>
                  <a:gd name="T21" fmla="*/ 97 h 286"/>
                  <a:gd name="T22" fmla="*/ 56 w 247"/>
                  <a:gd name="T23" fmla="*/ 89 h 286"/>
                  <a:gd name="T24" fmla="*/ 61 w 247"/>
                  <a:gd name="T25" fmla="*/ 97 h 286"/>
                  <a:gd name="T26" fmla="*/ 66 w 247"/>
                  <a:gd name="T27" fmla="*/ 167 h 286"/>
                  <a:gd name="T28" fmla="*/ 71 w 247"/>
                  <a:gd name="T29" fmla="*/ 183 h 286"/>
                  <a:gd name="T30" fmla="*/ 76 w 247"/>
                  <a:gd name="T31" fmla="*/ 168 h 286"/>
                  <a:gd name="T32" fmla="*/ 81 w 247"/>
                  <a:gd name="T33" fmla="*/ 130 h 286"/>
                  <a:gd name="T34" fmla="*/ 86 w 247"/>
                  <a:gd name="T35" fmla="*/ 162 h 286"/>
                  <a:gd name="T36" fmla="*/ 91 w 247"/>
                  <a:gd name="T37" fmla="*/ 173 h 286"/>
                  <a:gd name="T38" fmla="*/ 96 w 247"/>
                  <a:gd name="T39" fmla="*/ 167 h 286"/>
                  <a:gd name="T40" fmla="*/ 101 w 247"/>
                  <a:gd name="T41" fmla="*/ 151 h 286"/>
                  <a:gd name="T42" fmla="*/ 106 w 247"/>
                  <a:gd name="T43" fmla="*/ 159 h 286"/>
                  <a:gd name="T44" fmla="*/ 111 w 247"/>
                  <a:gd name="T45" fmla="*/ 161 h 286"/>
                  <a:gd name="T46" fmla="*/ 116 w 247"/>
                  <a:gd name="T47" fmla="*/ 131 h 286"/>
                  <a:gd name="T48" fmla="*/ 121 w 247"/>
                  <a:gd name="T49" fmla="*/ 139 h 286"/>
                  <a:gd name="T50" fmla="*/ 126 w 247"/>
                  <a:gd name="T51" fmla="*/ 166 h 286"/>
                  <a:gd name="T52" fmla="*/ 131 w 247"/>
                  <a:gd name="T53" fmla="*/ 193 h 286"/>
                  <a:gd name="T54" fmla="*/ 136 w 247"/>
                  <a:gd name="T55" fmla="*/ 248 h 286"/>
                  <a:gd name="T56" fmla="*/ 141 w 247"/>
                  <a:gd name="T57" fmla="*/ 246 h 286"/>
                  <a:gd name="T58" fmla="*/ 146 w 247"/>
                  <a:gd name="T59" fmla="*/ 222 h 286"/>
                  <a:gd name="T60" fmla="*/ 151 w 247"/>
                  <a:gd name="T61" fmla="*/ 257 h 286"/>
                  <a:gd name="T62" fmla="*/ 156 w 247"/>
                  <a:gd name="T63" fmla="*/ 286 h 286"/>
                  <a:gd name="T64" fmla="*/ 161 w 247"/>
                  <a:gd name="T65" fmla="*/ 270 h 286"/>
                  <a:gd name="T66" fmla="*/ 166 w 247"/>
                  <a:gd name="T67" fmla="*/ 222 h 286"/>
                  <a:gd name="T68" fmla="*/ 171 w 247"/>
                  <a:gd name="T69" fmla="*/ 225 h 286"/>
                  <a:gd name="T70" fmla="*/ 176 w 247"/>
                  <a:gd name="T71" fmla="*/ 234 h 286"/>
                  <a:gd name="T72" fmla="*/ 181 w 247"/>
                  <a:gd name="T73" fmla="*/ 196 h 286"/>
                  <a:gd name="T74" fmla="*/ 186 w 247"/>
                  <a:gd name="T75" fmla="*/ 171 h 286"/>
                  <a:gd name="T76" fmla="*/ 191 w 247"/>
                  <a:gd name="T77" fmla="*/ 132 h 286"/>
                  <a:gd name="T78" fmla="*/ 196 w 247"/>
                  <a:gd name="T79" fmla="*/ 121 h 286"/>
                  <a:gd name="T80" fmla="*/ 201 w 247"/>
                  <a:gd name="T81" fmla="*/ 120 h 286"/>
                  <a:gd name="T82" fmla="*/ 206 w 247"/>
                  <a:gd name="T83" fmla="*/ 91 h 286"/>
                  <a:gd name="T84" fmla="*/ 211 w 247"/>
                  <a:gd name="T85" fmla="*/ 115 h 286"/>
                  <a:gd name="T86" fmla="*/ 216 w 247"/>
                  <a:gd name="T87" fmla="*/ 164 h 286"/>
                  <a:gd name="T88" fmla="*/ 221 w 247"/>
                  <a:gd name="T89" fmla="*/ 195 h 286"/>
                  <a:gd name="T90" fmla="*/ 226 w 247"/>
                  <a:gd name="T91" fmla="*/ 208 h 286"/>
                  <a:gd name="T92" fmla="*/ 231 w 247"/>
                  <a:gd name="T93" fmla="*/ 206 h 286"/>
                  <a:gd name="T94" fmla="*/ 236 w 247"/>
                  <a:gd name="T95" fmla="*/ 212 h 286"/>
                  <a:gd name="T96" fmla="*/ 241 w 247"/>
                  <a:gd name="T97" fmla="*/ 218 h 286"/>
                  <a:gd name="T98" fmla="*/ 247 w 247"/>
                  <a:gd name="T99" fmla="*/ 221 h 2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7" h="286">
                    <a:moveTo>
                      <a:pt x="0" y="68"/>
                    </a:moveTo>
                    <a:lnTo>
                      <a:pt x="5" y="127"/>
                    </a:lnTo>
                    <a:lnTo>
                      <a:pt x="11" y="95"/>
                    </a:lnTo>
                    <a:lnTo>
                      <a:pt x="15" y="71"/>
                    </a:lnTo>
                    <a:lnTo>
                      <a:pt x="21" y="11"/>
                    </a:lnTo>
                    <a:lnTo>
                      <a:pt x="26" y="0"/>
                    </a:lnTo>
                    <a:lnTo>
                      <a:pt x="30" y="28"/>
                    </a:lnTo>
                    <a:lnTo>
                      <a:pt x="36" y="63"/>
                    </a:lnTo>
                    <a:lnTo>
                      <a:pt x="41" y="109"/>
                    </a:lnTo>
                    <a:lnTo>
                      <a:pt x="45" y="92"/>
                    </a:lnTo>
                    <a:lnTo>
                      <a:pt x="51" y="97"/>
                    </a:lnTo>
                    <a:lnTo>
                      <a:pt x="56" y="89"/>
                    </a:lnTo>
                    <a:lnTo>
                      <a:pt x="61" y="97"/>
                    </a:lnTo>
                    <a:lnTo>
                      <a:pt x="66" y="167"/>
                    </a:lnTo>
                    <a:lnTo>
                      <a:pt x="71" y="183"/>
                    </a:lnTo>
                    <a:lnTo>
                      <a:pt x="76" y="168"/>
                    </a:lnTo>
                    <a:lnTo>
                      <a:pt x="81" y="130"/>
                    </a:lnTo>
                    <a:lnTo>
                      <a:pt x="86" y="162"/>
                    </a:lnTo>
                    <a:lnTo>
                      <a:pt x="91" y="173"/>
                    </a:lnTo>
                    <a:lnTo>
                      <a:pt x="96" y="167"/>
                    </a:lnTo>
                    <a:lnTo>
                      <a:pt x="101" y="151"/>
                    </a:lnTo>
                    <a:lnTo>
                      <a:pt x="106" y="159"/>
                    </a:lnTo>
                    <a:lnTo>
                      <a:pt x="111" y="161"/>
                    </a:lnTo>
                    <a:lnTo>
                      <a:pt x="116" y="131"/>
                    </a:lnTo>
                    <a:lnTo>
                      <a:pt x="121" y="139"/>
                    </a:lnTo>
                    <a:lnTo>
                      <a:pt x="126" y="166"/>
                    </a:lnTo>
                    <a:lnTo>
                      <a:pt x="131" y="193"/>
                    </a:lnTo>
                    <a:lnTo>
                      <a:pt x="136" y="248"/>
                    </a:lnTo>
                    <a:lnTo>
                      <a:pt x="141" y="246"/>
                    </a:lnTo>
                    <a:lnTo>
                      <a:pt x="146" y="222"/>
                    </a:lnTo>
                    <a:lnTo>
                      <a:pt x="151" y="257"/>
                    </a:lnTo>
                    <a:lnTo>
                      <a:pt x="156" y="286"/>
                    </a:lnTo>
                    <a:lnTo>
                      <a:pt x="161" y="270"/>
                    </a:lnTo>
                    <a:lnTo>
                      <a:pt x="166" y="222"/>
                    </a:lnTo>
                    <a:lnTo>
                      <a:pt x="171" y="225"/>
                    </a:lnTo>
                    <a:lnTo>
                      <a:pt x="176" y="234"/>
                    </a:lnTo>
                    <a:lnTo>
                      <a:pt x="181" y="196"/>
                    </a:lnTo>
                    <a:lnTo>
                      <a:pt x="186" y="171"/>
                    </a:lnTo>
                    <a:lnTo>
                      <a:pt x="191" y="132"/>
                    </a:lnTo>
                    <a:lnTo>
                      <a:pt x="196" y="121"/>
                    </a:lnTo>
                    <a:lnTo>
                      <a:pt x="201" y="120"/>
                    </a:lnTo>
                    <a:lnTo>
                      <a:pt x="206" y="91"/>
                    </a:lnTo>
                    <a:lnTo>
                      <a:pt x="211" y="115"/>
                    </a:lnTo>
                    <a:lnTo>
                      <a:pt x="216" y="164"/>
                    </a:lnTo>
                    <a:lnTo>
                      <a:pt x="221" y="195"/>
                    </a:lnTo>
                    <a:lnTo>
                      <a:pt x="226" y="208"/>
                    </a:lnTo>
                    <a:lnTo>
                      <a:pt x="231" y="206"/>
                    </a:lnTo>
                    <a:lnTo>
                      <a:pt x="236" y="212"/>
                    </a:lnTo>
                    <a:lnTo>
                      <a:pt x="241" y="218"/>
                    </a:lnTo>
                    <a:lnTo>
                      <a:pt x="247" y="221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66" name="Freeform 537"/>
              <p:cNvSpPr>
                <a:spLocks/>
              </p:cNvSpPr>
              <p:nvPr/>
            </p:nvSpPr>
            <p:spPr bwMode="auto">
              <a:xfrm>
                <a:off x="7950200" y="4322763"/>
                <a:ext cx="388938" cy="560388"/>
              </a:xfrm>
              <a:custGeom>
                <a:avLst/>
                <a:gdLst>
                  <a:gd name="T0" fmla="*/ 0 w 245"/>
                  <a:gd name="T1" fmla="*/ 31 h 353"/>
                  <a:gd name="T2" fmla="*/ 4 w 245"/>
                  <a:gd name="T3" fmla="*/ 51 h 353"/>
                  <a:gd name="T4" fmla="*/ 9 w 245"/>
                  <a:gd name="T5" fmla="*/ 60 h 353"/>
                  <a:gd name="T6" fmla="*/ 15 w 245"/>
                  <a:gd name="T7" fmla="*/ 43 h 353"/>
                  <a:gd name="T8" fmla="*/ 19 w 245"/>
                  <a:gd name="T9" fmla="*/ 48 h 353"/>
                  <a:gd name="T10" fmla="*/ 25 w 245"/>
                  <a:gd name="T11" fmla="*/ 15 h 353"/>
                  <a:gd name="T12" fmla="*/ 30 w 245"/>
                  <a:gd name="T13" fmla="*/ 8 h 353"/>
                  <a:gd name="T14" fmla="*/ 34 w 245"/>
                  <a:gd name="T15" fmla="*/ 28 h 353"/>
                  <a:gd name="T16" fmla="*/ 40 w 245"/>
                  <a:gd name="T17" fmla="*/ 3 h 353"/>
                  <a:gd name="T18" fmla="*/ 45 w 245"/>
                  <a:gd name="T19" fmla="*/ 0 h 353"/>
                  <a:gd name="T20" fmla="*/ 49 w 245"/>
                  <a:gd name="T21" fmla="*/ 1 h 353"/>
                  <a:gd name="T22" fmla="*/ 55 w 245"/>
                  <a:gd name="T23" fmla="*/ 69 h 353"/>
                  <a:gd name="T24" fmla="*/ 60 w 245"/>
                  <a:gd name="T25" fmla="*/ 132 h 353"/>
                  <a:gd name="T26" fmla="*/ 65 w 245"/>
                  <a:gd name="T27" fmla="*/ 149 h 353"/>
                  <a:gd name="T28" fmla="*/ 70 w 245"/>
                  <a:gd name="T29" fmla="*/ 158 h 353"/>
                  <a:gd name="T30" fmla="*/ 75 w 245"/>
                  <a:gd name="T31" fmla="*/ 153 h 353"/>
                  <a:gd name="T32" fmla="*/ 80 w 245"/>
                  <a:gd name="T33" fmla="*/ 159 h 353"/>
                  <a:gd name="T34" fmla="*/ 85 w 245"/>
                  <a:gd name="T35" fmla="*/ 176 h 353"/>
                  <a:gd name="T36" fmla="*/ 90 w 245"/>
                  <a:gd name="T37" fmla="*/ 217 h 353"/>
                  <a:gd name="T38" fmla="*/ 95 w 245"/>
                  <a:gd name="T39" fmla="*/ 226 h 353"/>
                  <a:gd name="T40" fmla="*/ 100 w 245"/>
                  <a:gd name="T41" fmla="*/ 204 h 353"/>
                  <a:gd name="T42" fmla="*/ 105 w 245"/>
                  <a:gd name="T43" fmla="*/ 162 h 353"/>
                  <a:gd name="T44" fmla="*/ 110 w 245"/>
                  <a:gd name="T45" fmla="*/ 199 h 353"/>
                  <a:gd name="T46" fmla="*/ 115 w 245"/>
                  <a:gd name="T47" fmla="*/ 272 h 353"/>
                  <a:gd name="T48" fmla="*/ 120 w 245"/>
                  <a:gd name="T49" fmla="*/ 318 h 353"/>
                  <a:gd name="T50" fmla="*/ 125 w 245"/>
                  <a:gd name="T51" fmla="*/ 353 h 353"/>
                  <a:gd name="T52" fmla="*/ 130 w 245"/>
                  <a:gd name="T53" fmla="*/ 345 h 353"/>
                  <a:gd name="T54" fmla="*/ 135 w 245"/>
                  <a:gd name="T55" fmla="*/ 338 h 353"/>
                  <a:gd name="T56" fmla="*/ 140 w 245"/>
                  <a:gd name="T57" fmla="*/ 346 h 353"/>
                  <a:gd name="T58" fmla="*/ 145 w 245"/>
                  <a:gd name="T59" fmla="*/ 303 h 353"/>
                  <a:gd name="T60" fmla="*/ 150 w 245"/>
                  <a:gd name="T61" fmla="*/ 246 h 353"/>
                  <a:gd name="T62" fmla="*/ 155 w 245"/>
                  <a:gd name="T63" fmla="*/ 220 h 353"/>
                  <a:gd name="T64" fmla="*/ 160 w 245"/>
                  <a:gd name="T65" fmla="*/ 203 h 353"/>
                  <a:gd name="T66" fmla="*/ 165 w 245"/>
                  <a:gd name="T67" fmla="*/ 241 h 353"/>
                  <a:gd name="T68" fmla="*/ 170 w 245"/>
                  <a:gd name="T69" fmla="*/ 266 h 353"/>
                  <a:gd name="T70" fmla="*/ 175 w 245"/>
                  <a:gd name="T71" fmla="*/ 232 h 353"/>
                  <a:gd name="T72" fmla="*/ 180 w 245"/>
                  <a:gd name="T73" fmla="*/ 211 h 353"/>
                  <a:gd name="T74" fmla="*/ 185 w 245"/>
                  <a:gd name="T75" fmla="*/ 220 h 353"/>
                  <a:gd name="T76" fmla="*/ 190 w 245"/>
                  <a:gd name="T77" fmla="*/ 231 h 353"/>
                  <a:gd name="T78" fmla="*/ 195 w 245"/>
                  <a:gd name="T79" fmla="*/ 256 h 353"/>
                  <a:gd name="T80" fmla="*/ 200 w 245"/>
                  <a:gd name="T81" fmla="*/ 272 h 353"/>
                  <a:gd name="T82" fmla="*/ 205 w 245"/>
                  <a:gd name="T83" fmla="*/ 226 h 353"/>
                  <a:gd name="T84" fmla="*/ 210 w 245"/>
                  <a:gd name="T85" fmla="*/ 176 h 353"/>
                  <a:gd name="T86" fmla="*/ 215 w 245"/>
                  <a:gd name="T87" fmla="*/ 207 h 353"/>
                  <a:gd name="T88" fmla="*/ 220 w 245"/>
                  <a:gd name="T89" fmla="*/ 324 h 353"/>
                  <a:gd name="T90" fmla="*/ 225 w 245"/>
                  <a:gd name="T91" fmla="*/ 329 h 353"/>
                  <a:gd name="T92" fmla="*/ 230 w 245"/>
                  <a:gd name="T93" fmla="*/ 314 h 353"/>
                  <a:gd name="T94" fmla="*/ 235 w 245"/>
                  <a:gd name="T95" fmla="*/ 232 h 353"/>
                  <a:gd name="T96" fmla="*/ 240 w 245"/>
                  <a:gd name="T97" fmla="*/ 249 h 353"/>
                  <a:gd name="T98" fmla="*/ 245 w 245"/>
                  <a:gd name="T99" fmla="*/ 266 h 3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5" h="353">
                    <a:moveTo>
                      <a:pt x="0" y="31"/>
                    </a:moveTo>
                    <a:lnTo>
                      <a:pt x="4" y="51"/>
                    </a:lnTo>
                    <a:lnTo>
                      <a:pt x="9" y="60"/>
                    </a:lnTo>
                    <a:lnTo>
                      <a:pt x="15" y="43"/>
                    </a:lnTo>
                    <a:lnTo>
                      <a:pt x="19" y="48"/>
                    </a:lnTo>
                    <a:lnTo>
                      <a:pt x="25" y="15"/>
                    </a:lnTo>
                    <a:lnTo>
                      <a:pt x="30" y="8"/>
                    </a:lnTo>
                    <a:lnTo>
                      <a:pt x="34" y="28"/>
                    </a:lnTo>
                    <a:lnTo>
                      <a:pt x="40" y="3"/>
                    </a:lnTo>
                    <a:lnTo>
                      <a:pt x="45" y="0"/>
                    </a:lnTo>
                    <a:lnTo>
                      <a:pt x="49" y="1"/>
                    </a:lnTo>
                    <a:lnTo>
                      <a:pt x="55" y="69"/>
                    </a:lnTo>
                    <a:lnTo>
                      <a:pt x="60" y="132"/>
                    </a:lnTo>
                    <a:lnTo>
                      <a:pt x="65" y="149"/>
                    </a:lnTo>
                    <a:lnTo>
                      <a:pt x="70" y="158"/>
                    </a:lnTo>
                    <a:lnTo>
                      <a:pt x="75" y="153"/>
                    </a:lnTo>
                    <a:lnTo>
                      <a:pt x="80" y="159"/>
                    </a:lnTo>
                    <a:lnTo>
                      <a:pt x="85" y="176"/>
                    </a:lnTo>
                    <a:lnTo>
                      <a:pt x="90" y="217"/>
                    </a:lnTo>
                    <a:lnTo>
                      <a:pt x="95" y="226"/>
                    </a:lnTo>
                    <a:lnTo>
                      <a:pt x="100" y="204"/>
                    </a:lnTo>
                    <a:lnTo>
                      <a:pt x="105" y="162"/>
                    </a:lnTo>
                    <a:lnTo>
                      <a:pt x="110" y="199"/>
                    </a:lnTo>
                    <a:lnTo>
                      <a:pt x="115" y="272"/>
                    </a:lnTo>
                    <a:lnTo>
                      <a:pt x="120" y="318"/>
                    </a:lnTo>
                    <a:lnTo>
                      <a:pt x="125" y="353"/>
                    </a:lnTo>
                    <a:lnTo>
                      <a:pt x="130" y="345"/>
                    </a:lnTo>
                    <a:lnTo>
                      <a:pt x="135" y="338"/>
                    </a:lnTo>
                    <a:lnTo>
                      <a:pt x="140" y="346"/>
                    </a:lnTo>
                    <a:lnTo>
                      <a:pt x="145" y="303"/>
                    </a:lnTo>
                    <a:lnTo>
                      <a:pt x="150" y="246"/>
                    </a:lnTo>
                    <a:lnTo>
                      <a:pt x="155" y="220"/>
                    </a:lnTo>
                    <a:lnTo>
                      <a:pt x="160" y="203"/>
                    </a:lnTo>
                    <a:lnTo>
                      <a:pt x="165" y="241"/>
                    </a:lnTo>
                    <a:lnTo>
                      <a:pt x="170" y="266"/>
                    </a:lnTo>
                    <a:lnTo>
                      <a:pt x="175" y="232"/>
                    </a:lnTo>
                    <a:lnTo>
                      <a:pt x="180" y="211"/>
                    </a:lnTo>
                    <a:lnTo>
                      <a:pt x="185" y="220"/>
                    </a:lnTo>
                    <a:lnTo>
                      <a:pt x="190" y="231"/>
                    </a:lnTo>
                    <a:lnTo>
                      <a:pt x="195" y="256"/>
                    </a:lnTo>
                    <a:lnTo>
                      <a:pt x="200" y="272"/>
                    </a:lnTo>
                    <a:lnTo>
                      <a:pt x="205" y="226"/>
                    </a:lnTo>
                    <a:lnTo>
                      <a:pt x="210" y="176"/>
                    </a:lnTo>
                    <a:lnTo>
                      <a:pt x="215" y="207"/>
                    </a:lnTo>
                    <a:lnTo>
                      <a:pt x="220" y="324"/>
                    </a:lnTo>
                    <a:lnTo>
                      <a:pt x="225" y="329"/>
                    </a:lnTo>
                    <a:lnTo>
                      <a:pt x="230" y="314"/>
                    </a:lnTo>
                    <a:lnTo>
                      <a:pt x="235" y="232"/>
                    </a:lnTo>
                    <a:lnTo>
                      <a:pt x="240" y="249"/>
                    </a:lnTo>
                    <a:lnTo>
                      <a:pt x="245" y="266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67" name="Freeform 538"/>
              <p:cNvSpPr>
                <a:spLocks/>
              </p:cNvSpPr>
              <p:nvPr/>
            </p:nvSpPr>
            <p:spPr bwMode="auto">
              <a:xfrm>
                <a:off x="8339138" y="4497388"/>
                <a:ext cx="31750" cy="255588"/>
              </a:xfrm>
              <a:custGeom>
                <a:avLst/>
                <a:gdLst>
                  <a:gd name="T0" fmla="*/ 0 w 20"/>
                  <a:gd name="T1" fmla="*/ 156 h 161"/>
                  <a:gd name="T2" fmla="*/ 6 w 20"/>
                  <a:gd name="T3" fmla="*/ 161 h 161"/>
                  <a:gd name="T4" fmla="*/ 10 w 20"/>
                  <a:gd name="T5" fmla="*/ 96 h 161"/>
                  <a:gd name="T6" fmla="*/ 15 w 20"/>
                  <a:gd name="T7" fmla="*/ 59 h 161"/>
                  <a:gd name="T8" fmla="*/ 20 w 20"/>
                  <a:gd name="T9" fmla="*/ 0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161">
                    <a:moveTo>
                      <a:pt x="0" y="156"/>
                    </a:moveTo>
                    <a:lnTo>
                      <a:pt x="6" y="161"/>
                    </a:lnTo>
                    <a:lnTo>
                      <a:pt x="10" y="96"/>
                    </a:lnTo>
                    <a:lnTo>
                      <a:pt x="15" y="59"/>
                    </a:lnTo>
                    <a:lnTo>
                      <a:pt x="20" y="0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68" name="Freeform 539"/>
              <p:cNvSpPr>
                <a:spLocks/>
              </p:cNvSpPr>
              <p:nvPr/>
            </p:nvSpPr>
            <p:spPr bwMode="auto">
              <a:xfrm>
                <a:off x="6778625" y="4297363"/>
                <a:ext cx="388938" cy="501650"/>
              </a:xfrm>
              <a:custGeom>
                <a:avLst/>
                <a:gdLst>
                  <a:gd name="T0" fmla="*/ 0 w 245"/>
                  <a:gd name="T1" fmla="*/ 154 h 316"/>
                  <a:gd name="T2" fmla="*/ 4 w 245"/>
                  <a:gd name="T3" fmla="*/ 164 h 316"/>
                  <a:gd name="T4" fmla="*/ 10 w 245"/>
                  <a:gd name="T5" fmla="*/ 140 h 316"/>
                  <a:gd name="T6" fmla="*/ 15 w 245"/>
                  <a:gd name="T7" fmla="*/ 128 h 316"/>
                  <a:gd name="T8" fmla="*/ 19 w 245"/>
                  <a:gd name="T9" fmla="*/ 114 h 316"/>
                  <a:gd name="T10" fmla="*/ 25 w 245"/>
                  <a:gd name="T11" fmla="*/ 88 h 316"/>
                  <a:gd name="T12" fmla="*/ 30 w 245"/>
                  <a:gd name="T13" fmla="*/ 116 h 316"/>
                  <a:gd name="T14" fmla="*/ 34 w 245"/>
                  <a:gd name="T15" fmla="*/ 100 h 316"/>
                  <a:gd name="T16" fmla="*/ 40 w 245"/>
                  <a:gd name="T17" fmla="*/ 103 h 316"/>
                  <a:gd name="T18" fmla="*/ 45 w 245"/>
                  <a:gd name="T19" fmla="*/ 117 h 316"/>
                  <a:gd name="T20" fmla="*/ 50 w 245"/>
                  <a:gd name="T21" fmla="*/ 82 h 316"/>
                  <a:gd name="T22" fmla="*/ 55 w 245"/>
                  <a:gd name="T23" fmla="*/ 95 h 316"/>
                  <a:gd name="T24" fmla="*/ 60 w 245"/>
                  <a:gd name="T25" fmla="*/ 142 h 316"/>
                  <a:gd name="T26" fmla="*/ 65 w 245"/>
                  <a:gd name="T27" fmla="*/ 179 h 316"/>
                  <a:gd name="T28" fmla="*/ 70 w 245"/>
                  <a:gd name="T29" fmla="*/ 210 h 316"/>
                  <a:gd name="T30" fmla="*/ 75 w 245"/>
                  <a:gd name="T31" fmla="*/ 222 h 316"/>
                  <a:gd name="T32" fmla="*/ 80 w 245"/>
                  <a:gd name="T33" fmla="*/ 233 h 316"/>
                  <a:gd name="T34" fmla="*/ 85 w 245"/>
                  <a:gd name="T35" fmla="*/ 231 h 316"/>
                  <a:gd name="T36" fmla="*/ 90 w 245"/>
                  <a:gd name="T37" fmla="*/ 238 h 316"/>
                  <a:gd name="T38" fmla="*/ 95 w 245"/>
                  <a:gd name="T39" fmla="*/ 238 h 316"/>
                  <a:gd name="T40" fmla="*/ 100 w 245"/>
                  <a:gd name="T41" fmla="*/ 255 h 316"/>
                  <a:gd name="T42" fmla="*/ 105 w 245"/>
                  <a:gd name="T43" fmla="*/ 243 h 316"/>
                  <a:gd name="T44" fmla="*/ 110 w 245"/>
                  <a:gd name="T45" fmla="*/ 213 h 316"/>
                  <a:gd name="T46" fmla="*/ 115 w 245"/>
                  <a:gd name="T47" fmla="*/ 220 h 316"/>
                  <a:gd name="T48" fmla="*/ 120 w 245"/>
                  <a:gd name="T49" fmla="*/ 275 h 316"/>
                  <a:gd name="T50" fmla="*/ 125 w 245"/>
                  <a:gd name="T51" fmla="*/ 288 h 316"/>
                  <a:gd name="T52" fmla="*/ 130 w 245"/>
                  <a:gd name="T53" fmla="*/ 316 h 316"/>
                  <a:gd name="T54" fmla="*/ 135 w 245"/>
                  <a:gd name="T55" fmla="*/ 303 h 316"/>
                  <a:gd name="T56" fmla="*/ 140 w 245"/>
                  <a:gd name="T57" fmla="*/ 293 h 316"/>
                  <a:gd name="T58" fmla="*/ 145 w 245"/>
                  <a:gd name="T59" fmla="*/ 222 h 316"/>
                  <a:gd name="T60" fmla="*/ 150 w 245"/>
                  <a:gd name="T61" fmla="*/ 195 h 316"/>
                  <a:gd name="T62" fmla="*/ 155 w 245"/>
                  <a:gd name="T63" fmla="*/ 212 h 316"/>
                  <a:gd name="T64" fmla="*/ 160 w 245"/>
                  <a:gd name="T65" fmla="*/ 223 h 316"/>
                  <a:gd name="T66" fmla="*/ 165 w 245"/>
                  <a:gd name="T67" fmla="*/ 212 h 316"/>
                  <a:gd name="T68" fmla="*/ 170 w 245"/>
                  <a:gd name="T69" fmla="*/ 179 h 316"/>
                  <a:gd name="T70" fmla="*/ 175 w 245"/>
                  <a:gd name="T71" fmla="*/ 175 h 316"/>
                  <a:gd name="T72" fmla="*/ 180 w 245"/>
                  <a:gd name="T73" fmla="*/ 208 h 316"/>
                  <a:gd name="T74" fmla="*/ 185 w 245"/>
                  <a:gd name="T75" fmla="*/ 200 h 316"/>
                  <a:gd name="T76" fmla="*/ 190 w 245"/>
                  <a:gd name="T77" fmla="*/ 168 h 316"/>
                  <a:gd name="T78" fmla="*/ 195 w 245"/>
                  <a:gd name="T79" fmla="*/ 206 h 316"/>
                  <a:gd name="T80" fmla="*/ 200 w 245"/>
                  <a:gd name="T81" fmla="*/ 190 h 316"/>
                  <a:gd name="T82" fmla="*/ 205 w 245"/>
                  <a:gd name="T83" fmla="*/ 200 h 316"/>
                  <a:gd name="T84" fmla="*/ 210 w 245"/>
                  <a:gd name="T85" fmla="*/ 148 h 316"/>
                  <a:gd name="T86" fmla="*/ 215 w 245"/>
                  <a:gd name="T87" fmla="*/ 119 h 316"/>
                  <a:gd name="T88" fmla="*/ 220 w 245"/>
                  <a:gd name="T89" fmla="*/ 89 h 316"/>
                  <a:gd name="T90" fmla="*/ 225 w 245"/>
                  <a:gd name="T91" fmla="*/ 66 h 316"/>
                  <a:gd name="T92" fmla="*/ 230 w 245"/>
                  <a:gd name="T93" fmla="*/ 46 h 316"/>
                  <a:gd name="T94" fmla="*/ 236 w 245"/>
                  <a:gd name="T95" fmla="*/ 31 h 316"/>
                  <a:gd name="T96" fmla="*/ 240 w 245"/>
                  <a:gd name="T97" fmla="*/ 14 h 316"/>
                  <a:gd name="T98" fmla="*/ 245 w 245"/>
                  <a:gd name="T99" fmla="*/ 0 h 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5" h="316">
                    <a:moveTo>
                      <a:pt x="0" y="154"/>
                    </a:moveTo>
                    <a:lnTo>
                      <a:pt x="4" y="164"/>
                    </a:lnTo>
                    <a:lnTo>
                      <a:pt x="10" y="140"/>
                    </a:lnTo>
                    <a:lnTo>
                      <a:pt x="15" y="128"/>
                    </a:lnTo>
                    <a:lnTo>
                      <a:pt x="19" y="114"/>
                    </a:lnTo>
                    <a:lnTo>
                      <a:pt x="25" y="88"/>
                    </a:lnTo>
                    <a:lnTo>
                      <a:pt x="30" y="116"/>
                    </a:lnTo>
                    <a:lnTo>
                      <a:pt x="34" y="100"/>
                    </a:lnTo>
                    <a:lnTo>
                      <a:pt x="40" y="103"/>
                    </a:lnTo>
                    <a:lnTo>
                      <a:pt x="45" y="117"/>
                    </a:lnTo>
                    <a:lnTo>
                      <a:pt x="50" y="82"/>
                    </a:lnTo>
                    <a:lnTo>
                      <a:pt x="55" y="95"/>
                    </a:lnTo>
                    <a:lnTo>
                      <a:pt x="60" y="142"/>
                    </a:lnTo>
                    <a:lnTo>
                      <a:pt x="65" y="179"/>
                    </a:lnTo>
                    <a:lnTo>
                      <a:pt x="70" y="210"/>
                    </a:lnTo>
                    <a:lnTo>
                      <a:pt x="75" y="222"/>
                    </a:lnTo>
                    <a:lnTo>
                      <a:pt x="80" y="233"/>
                    </a:lnTo>
                    <a:lnTo>
                      <a:pt x="85" y="231"/>
                    </a:lnTo>
                    <a:lnTo>
                      <a:pt x="90" y="238"/>
                    </a:lnTo>
                    <a:lnTo>
                      <a:pt x="95" y="238"/>
                    </a:lnTo>
                    <a:lnTo>
                      <a:pt x="100" y="255"/>
                    </a:lnTo>
                    <a:lnTo>
                      <a:pt x="105" y="243"/>
                    </a:lnTo>
                    <a:lnTo>
                      <a:pt x="110" y="213"/>
                    </a:lnTo>
                    <a:lnTo>
                      <a:pt x="115" y="220"/>
                    </a:lnTo>
                    <a:lnTo>
                      <a:pt x="120" y="275"/>
                    </a:lnTo>
                    <a:lnTo>
                      <a:pt x="125" y="288"/>
                    </a:lnTo>
                    <a:lnTo>
                      <a:pt x="130" y="316"/>
                    </a:lnTo>
                    <a:lnTo>
                      <a:pt x="135" y="303"/>
                    </a:lnTo>
                    <a:lnTo>
                      <a:pt x="140" y="293"/>
                    </a:lnTo>
                    <a:lnTo>
                      <a:pt x="145" y="222"/>
                    </a:lnTo>
                    <a:lnTo>
                      <a:pt x="150" y="195"/>
                    </a:lnTo>
                    <a:lnTo>
                      <a:pt x="155" y="212"/>
                    </a:lnTo>
                    <a:lnTo>
                      <a:pt x="160" y="223"/>
                    </a:lnTo>
                    <a:lnTo>
                      <a:pt x="165" y="212"/>
                    </a:lnTo>
                    <a:lnTo>
                      <a:pt x="170" y="179"/>
                    </a:lnTo>
                    <a:lnTo>
                      <a:pt x="175" y="175"/>
                    </a:lnTo>
                    <a:lnTo>
                      <a:pt x="180" y="208"/>
                    </a:lnTo>
                    <a:lnTo>
                      <a:pt x="185" y="200"/>
                    </a:lnTo>
                    <a:lnTo>
                      <a:pt x="190" y="168"/>
                    </a:lnTo>
                    <a:lnTo>
                      <a:pt x="195" y="206"/>
                    </a:lnTo>
                    <a:lnTo>
                      <a:pt x="200" y="190"/>
                    </a:lnTo>
                    <a:lnTo>
                      <a:pt x="205" y="200"/>
                    </a:lnTo>
                    <a:lnTo>
                      <a:pt x="210" y="148"/>
                    </a:lnTo>
                    <a:lnTo>
                      <a:pt x="215" y="119"/>
                    </a:lnTo>
                    <a:lnTo>
                      <a:pt x="220" y="89"/>
                    </a:lnTo>
                    <a:lnTo>
                      <a:pt x="225" y="66"/>
                    </a:lnTo>
                    <a:lnTo>
                      <a:pt x="230" y="46"/>
                    </a:lnTo>
                    <a:lnTo>
                      <a:pt x="236" y="31"/>
                    </a:lnTo>
                    <a:lnTo>
                      <a:pt x="240" y="14"/>
                    </a:lnTo>
                    <a:lnTo>
                      <a:pt x="245" y="0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69" name="Freeform 540"/>
              <p:cNvSpPr>
                <a:spLocks/>
              </p:cNvSpPr>
              <p:nvPr/>
            </p:nvSpPr>
            <p:spPr bwMode="auto">
              <a:xfrm>
                <a:off x="7167563" y="4206876"/>
                <a:ext cx="390525" cy="327025"/>
              </a:xfrm>
              <a:custGeom>
                <a:avLst/>
                <a:gdLst>
                  <a:gd name="T0" fmla="*/ 0 w 246"/>
                  <a:gd name="T1" fmla="*/ 57 h 206"/>
                  <a:gd name="T2" fmla="*/ 6 w 246"/>
                  <a:gd name="T3" fmla="*/ 62 h 206"/>
                  <a:gd name="T4" fmla="*/ 10 w 246"/>
                  <a:gd name="T5" fmla="*/ 109 h 206"/>
                  <a:gd name="T6" fmla="*/ 16 w 246"/>
                  <a:gd name="T7" fmla="*/ 104 h 206"/>
                  <a:gd name="T8" fmla="*/ 21 w 246"/>
                  <a:gd name="T9" fmla="*/ 54 h 206"/>
                  <a:gd name="T10" fmla="*/ 25 w 246"/>
                  <a:gd name="T11" fmla="*/ 83 h 206"/>
                  <a:gd name="T12" fmla="*/ 31 w 246"/>
                  <a:gd name="T13" fmla="*/ 138 h 206"/>
                  <a:gd name="T14" fmla="*/ 36 w 246"/>
                  <a:gd name="T15" fmla="*/ 159 h 206"/>
                  <a:gd name="T16" fmla="*/ 40 w 246"/>
                  <a:gd name="T17" fmla="*/ 150 h 206"/>
                  <a:gd name="T18" fmla="*/ 46 w 246"/>
                  <a:gd name="T19" fmla="*/ 175 h 206"/>
                  <a:gd name="T20" fmla="*/ 51 w 246"/>
                  <a:gd name="T21" fmla="*/ 206 h 206"/>
                  <a:gd name="T22" fmla="*/ 56 w 246"/>
                  <a:gd name="T23" fmla="*/ 195 h 206"/>
                  <a:gd name="T24" fmla="*/ 61 w 246"/>
                  <a:gd name="T25" fmla="*/ 188 h 206"/>
                  <a:gd name="T26" fmla="*/ 66 w 246"/>
                  <a:gd name="T27" fmla="*/ 174 h 206"/>
                  <a:gd name="T28" fmla="*/ 71 w 246"/>
                  <a:gd name="T29" fmla="*/ 158 h 206"/>
                  <a:gd name="T30" fmla="*/ 76 w 246"/>
                  <a:gd name="T31" fmla="*/ 182 h 206"/>
                  <a:gd name="T32" fmla="*/ 81 w 246"/>
                  <a:gd name="T33" fmla="*/ 198 h 206"/>
                  <a:gd name="T34" fmla="*/ 86 w 246"/>
                  <a:gd name="T35" fmla="*/ 187 h 206"/>
                  <a:gd name="T36" fmla="*/ 91 w 246"/>
                  <a:gd name="T37" fmla="*/ 187 h 206"/>
                  <a:gd name="T38" fmla="*/ 96 w 246"/>
                  <a:gd name="T39" fmla="*/ 184 h 206"/>
                  <a:gd name="T40" fmla="*/ 101 w 246"/>
                  <a:gd name="T41" fmla="*/ 108 h 206"/>
                  <a:gd name="T42" fmla="*/ 106 w 246"/>
                  <a:gd name="T43" fmla="*/ 95 h 206"/>
                  <a:gd name="T44" fmla="*/ 111 w 246"/>
                  <a:gd name="T45" fmla="*/ 107 h 206"/>
                  <a:gd name="T46" fmla="*/ 116 w 246"/>
                  <a:gd name="T47" fmla="*/ 86 h 206"/>
                  <a:gd name="T48" fmla="*/ 121 w 246"/>
                  <a:gd name="T49" fmla="*/ 62 h 206"/>
                  <a:gd name="T50" fmla="*/ 126 w 246"/>
                  <a:gd name="T51" fmla="*/ 45 h 206"/>
                  <a:gd name="T52" fmla="*/ 131 w 246"/>
                  <a:gd name="T53" fmla="*/ 75 h 206"/>
                  <a:gd name="T54" fmla="*/ 136 w 246"/>
                  <a:gd name="T55" fmla="*/ 98 h 206"/>
                  <a:gd name="T56" fmla="*/ 141 w 246"/>
                  <a:gd name="T57" fmla="*/ 71 h 206"/>
                  <a:gd name="T58" fmla="*/ 146 w 246"/>
                  <a:gd name="T59" fmla="*/ 26 h 206"/>
                  <a:gd name="T60" fmla="*/ 151 w 246"/>
                  <a:gd name="T61" fmla="*/ 43 h 206"/>
                  <a:gd name="T62" fmla="*/ 156 w 246"/>
                  <a:gd name="T63" fmla="*/ 87 h 206"/>
                  <a:gd name="T64" fmla="*/ 161 w 246"/>
                  <a:gd name="T65" fmla="*/ 115 h 206"/>
                  <a:gd name="T66" fmla="*/ 166 w 246"/>
                  <a:gd name="T67" fmla="*/ 144 h 206"/>
                  <a:gd name="T68" fmla="*/ 171 w 246"/>
                  <a:gd name="T69" fmla="*/ 125 h 206"/>
                  <a:gd name="T70" fmla="*/ 176 w 246"/>
                  <a:gd name="T71" fmla="*/ 95 h 206"/>
                  <a:gd name="T72" fmla="*/ 181 w 246"/>
                  <a:gd name="T73" fmla="*/ 54 h 206"/>
                  <a:gd name="T74" fmla="*/ 186 w 246"/>
                  <a:gd name="T75" fmla="*/ 67 h 206"/>
                  <a:gd name="T76" fmla="*/ 191 w 246"/>
                  <a:gd name="T77" fmla="*/ 62 h 206"/>
                  <a:gd name="T78" fmla="*/ 196 w 246"/>
                  <a:gd name="T79" fmla="*/ 21 h 206"/>
                  <a:gd name="T80" fmla="*/ 201 w 246"/>
                  <a:gd name="T81" fmla="*/ 0 h 206"/>
                  <a:gd name="T82" fmla="*/ 206 w 246"/>
                  <a:gd name="T83" fmla="*/ 49 h 206"/>
                  <a:gd name="T84" fmla="*/ 211 w 246"/>
                  <a:gd name="T85" fmla="*/ 78 h 206"/>
                  <a:gd name="T86" fmla="*/ 216 w 246"/>
                  <a:gd name="T87" fmla="*/ 39 h 206"/>
                  <a:gd name="T88" fmla="*/ 221 w 246"/>
                  <a:gd name="T89" fmla="*/ 26 h 206"/>
                  <a:gd name="T90" fmla="*/ 226 w 246"/>
                  <a:gd name="T91" fmla="*/ 64 h 206"/>
                  <a:gd name="T92" fmla="*/ 231 w 246"/>
                  <a:gd name="T93" fmla="*/ 51 h 206"/>
                  <a:gd name="T94" fmla="*/ 236 w 246"/>
                  <a:gd name="T95" fmla="*/ 14 h 206"/>
                  <a:gd name="T96" fmla="*/ 242 w 246"/>
                  <a:gd name="T97" fmla="*/ 38 h 206"/>
                  <a:gd name="T98" fmla="*/ 246 w 246"/>
                  <a:gd name="T99" fmla="*/ 41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206">
                    <a:moveTo>
                      <a:pt x="0" y="57"/>
                    </a:moveTo>
                    <a:lnTo>
                      <a:pt x="6" y="62"/>
                    </a:lnTo>
                    <a:lnTo>
                      <a:pt x="10" y="109"/>
                    </a:lnTo>
                    <a:lnTo>
                      <a:pt x="16" y="104"/>
                    </a:lnTo>
                    <a:lnTo>
                      <a:pt x="21" y="54"/>
                    </a:lnTo>
                    <a:lnTo>
                      <a:pt x="25" y="83"/>
                    </a:lnTo>
                    <a:lnTo>
                      <a:pt x="31" y="138"/>
                    </a:lnTo>
                    <a:lnTo>
                      <a:pt x="36" y="159"/>
                    </a:lnTo>
                    <a:lnTo>
                      <a:pt x="40" y="150"/>
                    </a:lnTo>
                    <a:lnTo>
                      <a:pt x="46" y="175"/>
                    </a:lnTo>
                    <a:lnTo>
                      <a:pt x="51" y="206"/>
                    </a:lnTo>
                    <a:lnTo>
                      <a:pt x="56" y="195"/>
                    </a:lnTo>
                    <a:lnTo>
                      <a:pt x="61" y="188"/>
                    </a:lnTo>
                    <a:lnTo>
                      <a:pt x="66" y="174"/>
                    </a:lnTo>
                    <a:lnTo>
                      <a:pt x="71" y="158"/>
                    </a:lnTo>
                    <a:lnTo>
                      <a:pt x="76" y="182"/>
                    </a:lnTo>
                    <a:lnTo>
                      <a:pt x="81" y="198"/>
                    </a:lnTo>
                    <a:lnTo>
                      <a:pt x="86" y="187"/>
                    </a:lnTo>
                    <a:lnTo>
                      <a:pt x="91" y="187"/>
                    </a:lnTo>
                    <a:lnTo>
                      <a:pt x="96" y="184"/>
                    </a:lnTo>
                    <a:lnTo>
                      <a:pt x="101" y="108"/>
                    </a:lnTo>
                    <a:lnTo>
                      <a:pt x="106" y="95"/>
                    </a:lnTo>
                    <a:lnTo>
                      <a:pt x="111" y="107"/>
                    </a:lnTo>
                    <a:lnTo>
                      <a:pt x="116" y="86"/>
                    </a:lnTo>
                    <a:lnTo>
                      <a:pt x="121" y="62"/>
                    </a:lnTo>
                    <a:lnTo>
                      <a:pt x="126" y="45"/>
                    </a:lnTo>
                    <a:lnTo>
                      <a:pt x="131" y="75"/>
                    </a:lnTo>
                    <a:lnTo>
                      <a:pt x="136" y="98"/>
                    </a:lnTo>
                    <a:lnTo>
                      <a:pt x="141" y="71"/>
                    </a:lnTo>
                    <a:lnTo>
                      <a:pt x="146" y="26"/>
                    </a:lnTo>
                    <a:lnTo>
                      <a:pt x="151" y="43"/>
                    </a:lnTo>
                    <a:lnTo>
                      <a:pt x="156" y="87"/>
                    </a:lnTo>
                    <a:lnTo>
                      <a:pt x="161" y="115"/>
                    </a:lnTo>
                    <a:lnTo>
                      <a:pt x="166" y="144"/>
                    </a:lnTo>
                    <a:lnTo>
                      <a:pt x="171" y="125"/>
                    </a:lnTo>
                    <a:lnTo>
                      <a:pt x="176" y="95"/>
                    </a:lnTo>
                    <a:lnTo>
                      <a:pt x="181" y="54"/>
                    </a:lnTo>
                    <a:lnTo>
                      <a:pt x="186" y="67"/>
                    </a:lnTo>
                    <a:lnTo>
                      <a:pt x="191" y="62"/>
                    </a:lnTo>
                    <a:lnTo>
                      <a:pt x="196" y="21"/>
                    </a:lnTo>
                    <a:lnTo>
                      <a:pt x="201" y="0"/>
                    </a:lnTo>
                    <a:lnTo>
                      <a:pt x="206" y="49"/>
                    </a:lnTo>
                    <a:lnTo>
                      <a:pt x="211" y="78"/>
                    </a:lnTo>
                    <a:lnTo>
                      <a:pt x="216" y="39"/>
                    </a:lnTo>
                    <a:lnTo>
                      <a:pt x="221" y="26"/>
                    </a:lnTo>
                    <a:lnTo>
                      <a:pt x="226" y="64"/>
                    </a:lnTo>
                    <a:lnTo>
                      <a:pt x="231" y="51"/>
                    </a:lnTo>
                    <a:lnTo>
                      <a:pt x="236" y="14"/>
                    </a:lnTo>
                    <a:lnTo>
                      <a:pt x="242" y="38"/>
                    </a:lnTo>
                    <a:lnTo>
                      <a:pt x="246" y="41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70" name="Freeform 541"/>
              <p:cNvSpPr>
                <a:spLocks/>
              </p:cNvSpPr>
              <p:nvPr/>
            </p:nvSpPr>
            <p:spPr bwMode="auto">
              <a:xfrm>
                <a:off x="7558088" y="4148138"/>
                <a:ext cx="392113" cy="317500"/>
              </a:xfrm>
              <a:custGeom>
                <a:avLst/>
                <a:gdLst>
                  <a:gd name="T0" fmla="*/ 0 w 247"/>
                  <a:gd name="T1" fmla="*/ 78 h 200"/>
                  <a:gd name="T2" fmla="*/ 5 w 247"/>
                  <a:gd name="T3" fmla="*/ 39 h 200"/>
                  <a:gd name="T4" fmla="*/ 11 w 247"/>
                  <a:gd name="T5" fmla="*/ 34 h 200"/>
                  <a:gd name="T6" fmla="*/ 15 w 247"/>
                  <a:gd name="T7" fmla="*/ 18 h 200"/>
                  <a:gd name="T8" fmla="*/ 21 w 247"/>
                  <a:gd name="T9" fmla="*/ 0 h 200"/>
                  <a:gd name="T10" fmla="*/ 26 w 247"/>
                  <a:gd name="T11" fmla="*/ 2 h 200"/>
                  <a:gd name="T12" fmla="*/ 30 w 247"/>
                  <a:gd name="T13" fmla="*/ 27 h 200"/>
                  <a:gd name="T14" fmla="*/ 36 w 247"/>
                  <a:gd name="T15" fmla="*/ 96 h 200"/>
                  <a:gd name="T16" fmla="*/ 41 w 247"/>
                  <a:gd name="T17" fmla="*/ 122 h 200"/>
                  <a:gd name="T18" fmla="*/ 45 w 247"/>
                  <a:gd name="T19" fmla="*/ 68 h 200"/>
                  <a:gd name="T20" fmla="*/ 51 w 247"/>
                  <a:gd name="T21" fmla="*/ 95 h 200"/>
                  <a:gd name="T22" fmla="*/ 56 w 247"/>
                  <a:gd name="T23" fmla="*/ 85 h 200"/>
                  <a:gd name="T24" fmla="*/ 61 w 247"/>
                  <a:gd name="T25" fmla="*/ 100 h 200"/>
                  <a:gd name="T26" fmla="*/ 66 w 247"/>
                  <a:gd name="T27" fmla="*/ 86 h 200"/>
                  <a:gd name="T28" fmla="*/ 71 w 247"/>
                  <a:gd name="T29" fmla="*/ 99 h 200"/>
                  <a:gd name="T30" fmla="*/ 76 w 247"/>
                  <a:gd name="T31" fmla="*/ 114 h 200"/>
                  <a:gd name="T32" fmla="*/ 81 w 247"/>
                  <a:gd name="T33" fmla="*/ 100 h 200"/>
                  <a:gd name="T34" fmla="*/ 86 w 247"/>
                  <a:gd name="T35" fmla="*/ 140 h 200"/>
                  <a:gd name="T36" fmla="*/ 91 w 247"/>
                  <a:gd name="T37" fmla="*/ 138 h 200"/>
                  <a:gd name="T38" fmla="*/ 96 w 247"/>
                  <a:gd name="T39" fmla="*/ 118 h 200"/>
                  <a:gd name="T40" fmla="*/ 101 w 247"/>
                  <a:gd name="T41" fmla="*/ 106 h 200"/>
                  <a:gd name="T42" fmla="*/ 106 w 247"/>
                  <a:gd name="T43" fmla="*/ 137 h 200"/>
                  <a:gd name="T44" fmla="*/ 111 w 247"/>
                  <a:gd name="T45" fmla="*/ 143 h 200"/>
                  <a:gd name="T46" fmla="*/ 116 w 247"/>
                  <a:gd name="T47" fmla="*/ 150 h 200"/>
                  <a:gd name="T48" fmla="*/ 121 w 247"/>
                  <a:gd name="T49" fmla="*/ 156 h 200"/>
                  <a:gd name="T50" fmla="*/ 126 w 247"/>
                  <a:gd name="T51" fmla="*/ 167 h 200"/>
                  <a:gd name="T52" fmla="*/ 131 w 247"/>
                  <a:gd name="T53" fmla="*/ 145 h 200"/>
                  <a:gd name="T54" fmla="*/ 136 w 247"/>
                  <a:gd name="T55" fmla="*/ 124 h 200"/>
                  <a:gd name="T56" fmla="*/ 141 w 247"/>
                  <a:gd name="T57" fmla="*/ 99 h 200"/>
                  <a:gd name="T58" fmla="*/ 146 w 247"/>
                  <a:gd name="T59" fmla="*/ 104 h 200"/>
                  <a:gd name="T60" fmla="*/ 151 w 247"/>
                  <a:gd name="T61" fmla="*/ 155 h 200"/>
                  <a:gd name="T62" fmla="*/ 156 w 247"/>
                  <a:gd name="T63" fmla="*/ 156 h 200"/>
                  <a:gd name="T64" fmla="*/ 161 w 247"/>
                  <a:gd name="T65" fmla="*/ 83 h 200"/>
                  <a:gd name="T66" fmla="*/ 166 w 247"/>
                  <a:gd name="T67" fmla="*/ 80 h 200"/>
                  <a:gd name="T68" fmla="*/ 171 w 247"/>
                  <a:gd name="T69" fmla="*/ 90 h 200"/>
                  <a:gd name="T70" fmla="*/ 176 w 247"/>
                  <a:gd name="T71" fmla="*/ 118 h 200"/>
                  <a:gd name="T72" fmla="*/ 181 w 247"/>
                  <a:gd name="T73" fmla="*/ 95 h 200"/>
                  <a:gd name="T74" fmla="*/ 186 w 247"/>
                  <a:gd name="T75" fmla="*/ 72 h 200"/>
                  <a:gd name="T76" fmla="*/ 191 w 247"/>
                  <a:gd name="T77" fmla="*/ 119 h 200"/>
                  <a:gd name="T78" fmla="*/ 196 w 247"/>
                  <a:gd name="T79" fmla="*/ 200 h 200"/>
                  <a:gd name="T80" fmla="*/ 201 w 247"/>
                  <a:gd name="T81" fmla="*/ 200 h 200"/>
                  <a:gd name="T82" fmla="*/ 206 w 247"/>
                  <a:gd name="T83" fmla="*/ 198 h 200"/>
                  <a:gd name="T84" fmla="*/ 211 w 247"/>
                  <a:gd name="T85" fmla="*/ 194 h 200"/>
                  <a:gd name="T86" fmla="*/ 216 w 247"/>
                  <a:gd name="T87" fmla="*/ 196 h 200"/>
                  <a:gd name="T88" fmla="*/ 221 w 247"/>
                  <a:gd name="T89" fmla="*/ 185 h 200"/>
                  <a:gd name="T90" fmla="*/ 226 w 247"/>
                  <a:gd name="T91" fmla="*/ 149 h 200"/>
                  <a:gd name="T92" fmla="*/ 231 w 247"/>
                  <a:gd name="T93" fmla="*/ 112 h 200"/>
                  <a:gd name="T94" fmla="*/ 236 w 247"/>
                  <a:gd name="T95" fmla="*/ 77 h 200"/>
                  <a:gd name="T96" fmla="*/ 241 w 247"/>
                  <a:gd name="T97" fmla="*/ 70 h 200"/>
                  <a:gd name="T98" fmla="*/ 247 w 247"/>
                  <a:gd name="T99" fmla="*/ 47 h 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7" h="200">
                    <a:moveTo>
                      <a:pt x="0" y="78"/>
                    </a:moveTo>
                    <a:lnTo>
                      <a:pt x="5" y="39"/>
                    </a:lnTo>
                    <a:lnTo>
                      <a:pt x="11" y="34"/>
                    </a:lnTo>
                    <a:lnTo>
                      <a:pt x="15" y="18"/>
                    </a:lnTo>
                    <a:lnTo>
                      <a:pt x="21" y="0"/>
                    </a:lnTo>
                    <a:lnTo>
                      <a:pt x="26" y="2"/>
                    </a:lnTo>
                    <a:lnTo>
                      <a:pt x="30" y="27"/>
                    </a:lnTo>
                    <a:lnTo>
                      <a:pt x="36" y="96"/>
                    </a:lnTo>
                    <a:lnTo>
                      <a:pt x="41" y="122"/>
                    </a:lnTo>
                    <a:lnTo>
                      <a:pt x="45" y="68"/>
                    </a:lnTo>
                    <a:lnTo>
                      <a:pt x="51" y="95"/>
                    </a:lnTo>
                    <a:lnTo>
                      <a:pt x="56" y="85"/>
                    </a:lnTo>
                    <a:lnTo>
                      <a:pt x="61" y="100"/>
                    </a:lnTo>
                    <a:lnTo>
                      <a:pt x="66" y="86"/>
                    </a:lnTo>
                    <a:lnTo>
                      <a:pt x="71" y="99"/>
                    </a:lnTo>
                    <a:lnTo>
                      <a:pt x="76" y="114"/>
                    </a:lnTo>
                    <a:lnTo>
                      <a:pt x="81" y="100"/>
                    </a:lnTo>
                    <a:lnTo>
                      <a:pt x="86" y="140"/>
                    </a:lnTo>
                    <a:lnTo>
                      <a:pt x="91" y="138"/>
                    </a:lnTo>
                    <a:lnTo>
                      <a:pt x="96" y="118"/>
                    </a:lnTo>
                    <a:lnTo>
                      <a:pt x="101" y="106"/>
                    </a:lnTo>
                    <a:lnTo>
                      <a:pt x="106" y="137"/>
                    </a:lnTo>
                    <a:lnTo>
                      <a:pt x="111" y="143"/>
                    </a:lnTo>
                    <a:lnTo>
                      <a:pt x="116" y="150"/>
                    </a:lnTo>
                    <a:lnTo>
                      <a:pt x="121" y="156"/>
                    </a:lnTo>
                    <a:lnTo>
                      <a:pt x="126" y="167"/>
                    </a:lnTo>
                    <a:lnTo>
                      <a:pt x="131" y="145"/>
                    </a:lnTo>
                    <a:lnTo>
                      <a:pt x="136" y="124"/>
                    </a:lnTo>
                    <a:lnTo>
                      <a:pt x="141" y="99"/>
                    </a:lnTo>
                    <a:lnTo>
                      <a:pt x="146" y="104"/>
                    </a:lnTo>
                    <a:lnTo>
                      <a:pt x="151" y="155"/>
                    </a:lnTo>
                    <a:lnTo>
                      <a:pt x="156" y="156"/>
                    </a:lnTo>
                    <a:lnTo>
                      <a:pt x="161" y="83"/>
                    </a:lnTo>
                    <a:lnTo>
                      <a:pt x="166" y="80"/>
                    </a:lnTo>
                    <a:lnTo>
                      <a:pt x="171" y="90"/>
                    </a:lnTo>
                    <a:lnTo>
                      <a:pt x="176" y="118"/>
                    </a:lnTo>
                    <a:lnTo>
                      <a:pt x="181" y="95"/>
                    </a:lnTo>
                    <a:lnTo>
                      <a:pt x="186" y="72"/>
                    </a:lnTo>
                    <a:lnTo>
                      <a:pt x="191" y="119"/>
                    </a:lnTo>
                    <a:lnTo>
                      <a:pt x="196" y="200"/>
                    </a:lnTo>
                    <a:lnTo>
                      <a:pt x="201" y="200"/>
                    </a:lnTo>
                    <a:lnTo>
                      <a:pt x="206" y="198"/>
                    </a:lnTo>
                    <a:lnTo>
                      <a:pt x="211" y="194"/>
                    </a:lnTo>
                    <a:lnTo>
                      <a:pt x="216" y="196"/>
                    </a:lnTo>
                    <a:lnTo>
                      <a:pt x="221" y="185"/>
                    </a:lnTo>
                    <a:lnTo>
                      <a:pt x="226" y="149"/>
                    </a:lnTo>
                    <a:lnTo>
                      <a:pt x="231" y="112"/>
                    </a:lnTo>
                    <a:lnTo>
                      <a:pt x="236" y="77"/>
                    </a:lnTo>
                    <a:lnTo>
                      <a:pt x="241" y="70"/>
                    </a:lnTo>
                    <a:lnTo>
                      <a:pt x="247" y="47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71" name="Freeform 542"/>
              <p:cNvSpPr>
                <a:spLocks/>
              </p:cNvSpPr>
              <p:nvPr/>
            </p:nvSpPr>
            <p:spPr bwMode="auto">
              <a:xfrm>
                <a:off x="7950200" y="4159251"/>
                <a:ext cx="388938" cy="576263"/>
              </a:xfrm>
              <a:custGeom>
                <a:avLst/>
                <a:gdLst>
                  <a:gd name="T0" fmla="*/ 0 w 245"/>
                  <a:gd name="T1" fmla="*/ 40 h 363"/>
                  <a:gd name="T2" fmla="*/ 4 w 245"/>
                  <a:gd name="T3" fmla="*/ 0 h 363"/>
                  <a:gd name="T4" fmla="*/ 9 w 245"/>
                  <a:gd name="T5" fmla="*/ 3 h 363"/>
                  <a:gd name="T6" fmla="*/ 15 w 245"/>
                  <a:gd name="T7" fmla="*/ 20 h 363"/>
                  <a:gd name="T8" fmla="*/ 19 w 245"/>
                  <a:gd name="T9" fmla="*/ 30 h 363"/>
                  <a:gd name="T10" fmla="*/ 25 w 245"/>
                  <a:gd name="T11" fmla="*/ 30 h 363"/>
                  <a:gd name="T12" fmla="*/ 30 w 245"/>
                  <a:gd name="T13" fmla="*/ 33 h 363"/>
                  <a:gd name="T14" fmla="*/ 34 w 245"/>
                  <a:gd name="T15" fmla="*/ 76 h 363"/>
                  <a:gd name="T16" fmla="*/ 40 w 245"/>
                  <a:gd name="T17" fmla="*/ 134 h 363"/>
                  <a:gd name="T18" fmla="*/ 45 w 245"/>
                  <a:gd name="T19" fmla="*/ 155 h 363"/>
                  <a:gd name="T20" fmla="*/ 49 w 245"/>
                  <a:gd name="T21" fmla="*/ 196 h 363"/>
                  <a:gd name="T22" fmla="*/ 55 w 245"/>
                  <a:gd name="T23" fmla="*/ 187 h 363"/>
                  <a:gd name="T24" fmla="*/ 60 w 245"/>
                  <a:gd name="T25" fmla="*/ 223 h 363"/>
                  <a:gd name="T26" fmla="*/ 65 w 245"/>
                  <a:gd name="T27" fmla="*/ 274 h 363"/>
                  <a:gd name="T28" fmla="*/ 70 w 245"/>
                  <a:gd name="T29" fmla="*/ 229 h 363"/>
                  <a:gd name="T30" fmla="*/ 75 w 245"/>
                  <a:gd name="T31" fmla="*/ 205 h 363"/>
                  <a:gd name="T32" fmla="*/ 80 w 245"/>
                  <a:gd name="T33" fmla="*/ 186 h 363"/>
                  <a:gd name="T34" fmla="*/ 85 w 245"/>
                  <a:gd name="T35" fmla="*/ 176 h 363"/>
                  <a:gd name="T36" fmla="*/ 90 w 245"/>
                  <a:gd name="T37" fmla="*/ 167 h 363"/>
                  <a:gd name="T38" fmla="*/ 95 w 245"/>
                  <a:gd name="T39" fmla="*/ 161 h 363"/>
                  <a:gd name="T40" fmla="*/ 100 w 245"/>
                  <a:gd name="T41" fmla="*/ 149 h 363"/>
                  <a:gd name="T42" fmla="*/ 105 w 245"/>
                  <a:gd name="T43" fmla="*/ 166 h 363"/>
                  <a:gd name="T44" fmla="*/ 110 w 245"/>
                  <a:gd name="T45" fmla="*/ 204 h 363"/>
                  <a:gd name="T46" fmla="*/ 115 w 245"/>
                  <a:gd name="T47" fmla="*/ 197 h 363"/>
                  <a:gd name="T48" fmla="*/ 120 w 245"/>
                  <a:gd name="T49" fmla="*/ 211 h 363"/>
                  <a:gd name="T50" fmla="*/ 125 w 245"/>
                  <a:gd name="T51" fmla="*/ 267 h 363"/>
                  <a:gd name="T52" fmla="*/ 130 w 245"/>
                  <a:gd name="T53" fmla="*/ 260 h 363"/>
                  <a:gd name="T54" fmla="*/ 135 w 245"/>
                  <a:gd name="T55" fmla="*/ 287 h 363"/>
                  <a:gd name="T56" fmla="*/ 140 w 245"/>
                  <a:gd name="T57" fmla="*/ 304 h 363"/>
                  <a:gd name="T58" fmla="*/ 145 w 245"/>
                  <a:gd name="T59" fmla="*/ 274 h 363"/>
                  <a:gd name="T60" fmla="*/ 150 w 245"/>
                  <a:gd name="T61" fmla="*/ 251 h 363"/>
                  <a:gd name="T62" fmla="*/ 155 w 245"/>
                  <a:gd name="T63" fmla="*/ 269 h 363"/>
                  <a:gd name="T64" fmla="*/ 160 w 245"/>
                  <a:gd name="T65" fmla="*/ 304 h 363"/>
                  <a:gd name="T66" fmla="*/ 165 w 245"/>
                  <a:gd name="T67" fmla="*/ 347 h 363"/>
                  <a:gd name="T68" fmla="*/ 170 w 245"/>
                  <a:gd name="T69" fmla="*/ 362 h 363"/>
                  <a:gd name="T70" fmla="*/ 175 w 245"/>
                  <a:gd name="T71" fmla="*/ 296 h 363"/>
                  <a:gd name="T72" fmla="*/ 180 w 245"/>
                  <a:gd name="T73" fmla="*/ 293 h 363"/>
                  <a:gd name="T74" fmla="*/ 185 w 245"/>
                  <a:gd name="T75" fmla="*/ 276 h 363"/>
                  <a:gd name="T76" fmla="*/ 190 w 245"/>
                  <a:gd name="T77" fmla="*/ 252 h 363"/>
                  <a:gd name="T78" fmla="*/ 195 w 245"/>
                  <a:gd name="T79" fmla="*/ 243 h 363"/>
                  <a:gd name="T80" fmla="*/ 200 w 245"/>
                  <a:gd name="T81" fmla="*/ 288 h 363"/>
                  <a:gd name="T82" fmla="*/ 205 w 245"/>
                  <a:gd name="T83" fmla="*/ 257 h 363"/>
                  <a:gd name="T84" fmla="*/ 210 w 245"/>
                  <a:gd name="T85" fmla="*/ 268 h 363"/>
                  <a:gd name="T86" fmla="*/ 215 w 245"/>
                  <a:gd name="T87" fmla="*/ 292 h 363"/>
                  <a:gd name="T88" fmla="*/ 220 w 245"/>
                  <a:gd name="T89" fmla="*/ 340 h 363"/>
                  <a:gd name="T90" fmla="*/ 225 w 245"/>
                  <a:gd name="T91" fmla="*/ 363 h 363"/>
                  <a:gd name="T92" fmla="*/ 230 w 245"/>
                  <a:gd name="T93" fmla="*/ 357 h 363"/>
                  <a:gd name="T94" fmla="*/ 235 w 245"/>
                  <a:gd name="T95" fmla="*/ 308 h 363"/>
                  <a:gd name="T96" fmla="*/ 240 w 245"/>
                  <a:gd name="T97" fmla="*/ 278 h 363"/>
                  <a:gd name="T98" fmla="*/ 245 w 245"/>
                  <a:gd name="T99" fmla="*/ 290 h 3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5" h="363">
                    <a:moveTo>
                      <a:pt x="0" y="40"/>
                    </a:moveTo>
                    <a:lnTo>
                      <a:pt x="4" y="0"/>
                    </a:lnTo>
                    <a:lnTo>
                      <a:pt x="9" y="3"/>
                    </a:lnTo>
                    <a:lnTo>
                      <a:pt x="15" y="20"/>
                    </a:lnTo>
                    <a:lnTo>
                      <a:pt x="19" y="30"/>
                    </a:lnTo>
                    <a:lnTo>
                      <a:pt x="25" y="30"/>
                    </a:lnTo>
                    <a:lnTo>
                      <a:pt x="30" y="33"/>
                    </a:lnTo>
                    <a:lnTo>
                      <a:pt x="34" y="76"/>
                    </a:lnTo>
                    <a:lnTo>
                      <a:pt x="40" y="134"/>
                    </a:lnTo>
                    <a:lnTo>
                      <a:pt x="45" y="155"/>
                    </a:lnTo>
                    <a:lnTo>
                      <a:pt x="49" y="196"/>
                    </a:lnTo>
                    <a:lnTo>
                      <a:pt x="55" y="187"/>
                    </a:lnTo>
                    <a:lnTo>
                      <a:pt x="60" y="223"/>
                    </a:lnTo>
                    <a:lnTo>
                      <a:pt x="65" y="274"/>
                    </a:lnTo>
                    <a:lnTo>
                      <a:pt x="70" y="229"/>
                    </a:lnTo>
                    <a:lnTo>
                      <a:pt x="75" y="205"/>
                    </a:lnTo>
                    <a:lnTo>
                      <a:pt x="80" y="186"/>
                    </a:lnTo>
                    <a:lnTo>
                      <a:pt x="85" y="176"/>
                    </a:lnTo>
                    <a:lnTo>
                      <a:pt x="90" y="167"/>
                    </a:lnTo>
                    <a:lnTo>
                      <a:pt x="95" y="161"/>
                    </a:lnTo>
                    <a:lnTo>
                      <a:pt x="100" y="149"/>
                    </a:lnTo>
                    <a:lnTo>
                      <a:pt x="105" y="166"/>
                    </a:lnTo>
                    <a:lnTo>
                      <a:pt x="110" y="204"/>
                    </a:lnTo>
                    <a:lnTo>
                      <a:pt x="115" y="197"/>
                    </a:lnTo>
                    <a:lnTo>
                      <a:pt x="120" y="211"/>
                    </a:lnTo>
                    <a:lnTo>
                      <a:pt x="125" y="267"/>
                    </a:lnTo>
                    <a:lnTo>
                      <a:pt x="130" y="260"/>
                    </a:lnTo>
                    <a:lnTo>
                      <a:pt x="135" y="287"/>
                    </a:lnTo>
                    <a:lnTo>
                      <a:pt x="140" y="304"/>
                    </a:lnTo>
                    <a:lnTo>
                      <a:pt x="145" y="274"/>
                    </a:lnTo>
                    <a:lnTo>
                      <a:pt x="150" y="251"/>
                    </a:lnTo>
                    <a:lnTo>
                      <a:pt x="155" y="269"/>
                    </a:lnTo>
                    <a:lnTo>
                      <a:pt x="160" y="304"/>
                    </a:lnTo>
                    <a:lnTo>
                      <a:pt x="165" y="347"/>
                    </a:lnTo>
                    <a:lnTo>
                      <a:pt x="170" y="362"/>
                    </a:lnTo>
                    <a:lnTo>
                      <a:pt x="175" y="296"/>
                    </a:lnTo>
                    <a:lnTo>
                      <a:pt x="180" y="293"/>
                    </a:lnTo>
                    <a:lnTo>
                      <a:pt x="185" y="276"/>
                    </a:lnTo>
                    <a:lnTo>
                      <a:pt x="190" y="252"/>
                    </a:lnTo>
                    <a:lnTo>
                      <a:pt x="195" y="243"/>
                    </a:lnTo>
                    <a:lnTo>
                      <a:pt x="200" y="288"/>
                    </a:lnTo>
                    <a:lnTo>
                      <a:pt x="205" y="257"/>
                    </a:lnTo>
                    <a:lnTo>
                      <a:pt x="210" y="268"/>
                    </a:lnTo>
                    <a:lnTo>
                      <a:pt x="215" y="292"/>
                    </a:lnTo>
                    <a:lnTo>
                      <a:pt x="220" y="340"/>
                    </a:lnTo>
                    <a:lnTo>
                      <a:pt x="225" y="363"/>
                    </a:lnTo>
                    <a:lnTo>
                      <a:pt x="230" y="357"/>
                    </a:lnTo>
                    <a:lnTo>
                      <a:pt x="235" y="308"/>
                    </a:lnTo>
                    <a:lnTo>
                      <a:pt x="240" y="278"/>
                    </a:lnTo>
                    <a:lnTo>
                      <a:pt x="245" y="290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72" name="Freeform 543"/>
              <p:cNvSpPr>
                <a:spLocks/>
              </p:cNvSpPr>
              <p:nvPr/>
            </p:nvSpPr>
            <p:spPr bwMode="auto">
              <a:xfrm>
                <a:off x="8339138" y="4535488"/>
                <a:ext cx="31750" cy="84138"/>
              </a:xfrm>
              <a:custGeom>
                <a:avLst/>
                <a:gdLst>
                  <a:gd name="T0" fmla="*/ 0 w 20"/>
                  <a:gd name="T1" fmla="*/ 53 h 53"/>
                  <a:gd name="T2" fmla="*/ 6 w 20"/>
                  <a:gd name="T3" fmla="*/ 27 h 53"/>
                  <a:gd name="T4" fmla="*/ 10 w 20"/>
                  <a:gd name="T5" fmla="*/ 0 h 53"/>
                  <a:gd name="T6" fmla="*/ 15 w 20"/>
                  <a:gd name="T7" fmla="*/ 3 h 53"/>
                  <a:gd name="T8" fmla="*/ 20 w 20"/>
                  <a:gd name="T9" fmla="*/ 19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53">
                    <a:moveTo>
                      <a:pt x="0" y="53"/>
                    </a:moveTo>
                    <a:lnTo>
                      <a:pt x="6" y="27"/>
                    </a:lnTo>
                    <a:lnTo>
                      <a:pt x="10" y="0"/>
                    </a:lnTo>
                    <a:lnTo>
                      <a:pt x="15" y="3"/>
                    </a:lnTo>
                    <a:lnTo>
                      <a:pt x="20" y="19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73" name="Freeform 544"/>
              <p:cNvSpPr>
                <a:spLocks/>
              </p:cNvSpPr>
              <p:nvPr/>
            </p:nvSpPr>
            <p:spPr bwMode="auto">
              <a:xfrm>
                <a:off x="6778625" y="4287838"/>
                <a:ext cx="388938" cy="385763"/>
              </a:xfrm>
              <a:custGeom>
                <a:avLst/>
                <a:gdLst>
                  <a:gd name="T0" fmla="*/ 0 w 245"/>
                  <a:gd name="T1" fmla="*/ 242 h 243"/>
                  <a:gd name="T2" fmla="*/ 4 w 245"/>
                  <a:gd name="T3" fmla="*/ 230 h 243"/>
                  <a:gd name="T4" fmla="*/ 10 w 245"/>
                  <a:gd name="T5" fmla="*/ 237 h 243"/>
                  <a:gd name="T6" fmla="*/ 15 w 245"/>
                  <a:gd name="T7" fmla="*/ 236 h 243"/>
                  <a:gd name="T8" fmla="*/ 19 w 245"/>
                  <a:gd name="T9" fmla="*/ 243 h 243"/>
                  <a:gd name="T10" fmla="*/ 25 w 245"/>
                  <a:gd name="T11" fmla="*/ 241 h 243"/>
                  <a:gd name="T12" fmla="*/ 30 w 245"/>
                  <a:gd name="T13" fmla="*/ 199 h 243"/>
                  <a:gd name="T14" fmla="*/ 34 w 245"/>
                  <a:gd name="T15" fmla="*/ 207 h 243"/>
                  <a:gd name="T16" fmla="*/ 40 w 245"/>
                  <a:gd name="T17" fmla="*/ 241 h 243"/>
                  <a:gd name="T18" fmla="*/ 45 w 245"/>
                  <a:gd name="T19" fmla="*/ 205 h 243"/>
                  <a:gd name="T20" fmla="*/ 50 w 245"/>
                  <a:gd name="T21" fmla="*/ 174 h 243"/>
                  <a:gd name="T22" fmla="*/ 55 w 245"/>
                  <a:gd name="T23" fmla="*/ 178 h 243"/>
                  <a:gd name="T24" fmla="*/ 60 w 245"/>
                  <a:gd name="T25" fmla="*/ 139 h 243"/>
                  <a:gd name="T26" fmla="*/ 65 w 245"/>
                  <a:gd name="T27" fmla="*/ 127 h 243"/>
                  <a:gd name="T28" fmla="*/ 70 w 245"/>
                  <a:gd name="T29" fmla="*/ 78 h 243"/>
                  <a:gd name="T30" fmla="*/ 75 w 245"/>
                  <a:gd name="T31" fmla="*/ 63 h 243"/>
                  <a:gd name="T32" fmla="*/ 80 w 245"/>
                  <a:gd name="T33" fmla="*/ 66 h 243"/>
                  <a:gd name="T34" fmla="*/ 85 w 245"/>
                  <a:gd name="T35" fmla="*/ 49 h 243"/>
                  <a:gd name="T36" fmla="*/ 90 w 245"/>
                  <a:gd name="T37" fmla="*/ 0 h 243"/>
                  <a:gd name="T38" fmla="*/ 95 w 245"/>
                  <a:gd name="T39" fmla="*/ 33 h 243"/>
                  <a:gd name="T40" fmla="*/ 100 w 245"/>
                  <a:gd name="T41" fmla="*/ 81 h 243"/>
                  <a:gd name="T42" fmla="*/ 105 w 245"/>
                  <a:gd name="T43" fmla="*/ 98 h 243"/>
                  <a:gd name="T44" fmla="*/ 110 w 245"/>
                  <a:gd name="T45" fmla="*/ 127 h 243"/>
                  <a:gd name="T46" fmla="*/ 115 w 245"/>
                  <a:gd name="T47" fmla="*/ 126 h 243"/>
                  <a:gd name="T48" fmla="*/ 120 w 245"/>
                  <a:gd name="T49" fmla="*/ 124 h 243"/>
                  <a:gd name="T50" fmla="*/ 125 w 245"/>
                  <a:gd name="T51" fmla="*/ 109 h 243"/>
                  <a:gd name="T52" fmla="*/ 130 w 245"/>
                  <a:gd name="T53" fmla="*/ 82 h 243"/>
                  <a:gd name="T54" fmla="*/ 135 w 245"/>
                  <a:gd name="T55" fmla="*/ 71 h 243"/>
                  <a:gd name="T56" fmla="*/ 140 w 245"/>
                  <a:gd name="T57" fmla="*/ 74 h 243"/>
                  <a:gd name="T58" fmla="*/ 145 w 245"/>
                  <a:gd name="T59" fmla="*/ 17 h 243"/>
                  <a:gd name="T60" fmla="*/ 150 w 245"/>
                  <a:gd name="T61" fmla="*/ 7 h 243"/>
                  <a:gd name="T62" fmla="*/ 155 w 245"/>
                  <a:gd name="T63" fmla="*/ 79 h 243"/>
                  <a:gd name="T64" fmla="*/ 160 w 245"/>
                  <a:gd name="T65" fmla="*/ 61 h 243"/>
                  <a:gd name="T66" fmla="*/ 165 w 245"/>
                  <a:gd name="T67" fmla="*/ 60 h 243"/>
                  <a:gd name="T68" fmla="*/ 170 w 245"/>
                  <a:gd name="T69" fmla="*/ 65 h 243"/>
                  <a:gd name="T70" fmla="*/ 175 w 245"/>
                  <a:gd name="T71" fmla="*/ 94 h 243"/>
                  <a:gd name="T72" fmla="*/ 180 w 245"/>
                  <a:gd name="T73" fmla="*/ 85 h 243"/>
                  <a:gd name="T74" fmla="*/ 185 w 245"/>
                  <a:gd name="T75" fmla="*/ 32 h 243"/>
                  <a:gd name="T76" fmla="*/ 190 w 245"/>
                  <a:gd name="T77" fmla="*/ 38 h 243"/>
                  <a:gd name="T78" fmla="*/ 195 w 245"/>
                  <a:gd name="T79" fmla="*/ 37 h 243"/>
                  <a:gd name="T80" fmla="*/ 200 w 245"/>
                  <a:gd name="T81" fmla="*/ 15 h 243"/>
                  <a:gd name="T82" fmla="*/ 205 w 245"/>
                  <a:gd name="T83" fmla="*/ 27 h 243"/>
                  <a:gd name="T84" fmla="*/ 210 w 245"/>
                  <a:gd name="T85" fmla="*/ 16 h 243"/>
                  <a:gd name="T86" fmla="*/ 215 w 245"/>
                  <a:gd name="T87" fmla="*/ 12 h 243"/>
                  <a:gd name="T88" fmla="*/ 220 w 245"/>
                  <a:gd name="T89" fmla="*/ 32 h 243"/>
                  <a:gd name="T90" fmla="*/ 225 w 245"/>
                  <a:gd name="T91" fmla="*/ 147 h 243"/>
                  <a:gd name="T92" fmla="*/ 230 w 245"/>
                  <a:gd name="T93" fmla="*/ 126 h 243"/>
                  <a:gd name="T94" fmla="*/ 236 w 245"/>
                  <a:gd name="T95" fmla="*/ 110 h 243"/>
                  <a:gd name="T96" fmla="*/ 240 w 245"/>
                  <a:gd name="T97" fmla="*/ 106 h 243"/>
                  <a:gd name="T98" fmla="*/ 245 w 245"/>
                  <a:gd name="T99" fmla="*/ 116 h 2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5" h="243">
                    <a:moveTo>
                      <a:pt x="0" y="242"/>
                    </a:moveTo>
                    <a:lnTo>
                      <a:pt x="4" y="230"/>
                    </a:lnTo>
                    <a:lnTo>
                      <a:pt x="10" y="237"/>
                    </a:lnTo>
                    <a:lnTo>
                      <a:pt x="15" y="236"/>
                    </a:lnTo>
                    <a:lnTo>
                      <a:pt x="19" y="243"/>
                    </a:lnTo>
                    <a:lnTo>
                      <a:pt x="25" y="241"/>
                    </a:lnTo>
                    <a:lnTo>
                      <a:pt x="30" y="199"/>
                    </a:lnTo>
                    <a:lnTo>
                      <a:pt x="34" y="207"/>
                    </a:lnTo>
                    <a:lnTo>
                      <a:pt x="40" y="241"/>
                    </a:lnTo>
                    <a:lnTo>
                      <a:pt x="45" y="205"/>
                    </a:lnTo>
                    <a:lnTo>
                      <a:pt x="50" y="174"/>
                    </a:lnTo>
                    <a:lnTo>
                      <a:pt x="55" y="178"/>
                    </a:lnTo>
                    <a:lnTo>
                      <a:pt x="60" y="139"/>
                    </a:lnTo>
                    <a:lnTo>
                      <a:pt x="65" y="127"/>
                    </a:lnTo>
                    <a:lnTo>
                      <a:pt x="70" y="78"/>
                    </a:lnTo>
                    <a:lnTo>
                      <a:pt x="75" y="63"/>
                    </a:lnTo>
                    <a:lnTo>
                      <a:pt x="80" y="66"/>
                    </a:lnTo>
                    <a:lnTo>
                      <a:pt x="85" y="49"/>
                    </a:lnTo>
                    <a:lnTo>
                      <a:pt x="90" y="0"/>
                    </a:lnTo>
                    <a:lnTo>
                      <a:pt x="95" y="33"/>
                    </a:lnTo>
                    <a:lnTo>
                      <a:pt x="100" y="81"/>
                    </a:lnTo>
                    <a:lnTo>
                      <a:pt x="105" y="98"/>
                    </a:lnTo>
                    <a:lnTo>
                      <a:pt x="110" y="127"/>
                    </a:lnTo>
                    <a:lnTo>
                      <a:pt x="115" y="126"/>
                    </a:lnTo>
                    <a:lnTo>
                      <a:pt x="120" y="124"/>
                    </a:lnTo>
                    <a:lnTo>
                      <a:pt x="125" y="109"/>
                    </a:lnTo>
                    <a:lnTo>
                      <a:pt x="130" y="82"/>
                    </a:lnTo>
                    <a:lnTo>
                      <a:pt x="135" y="71"/>
                    </a:lnTo>
                    <a:lnTo>
                      <a:pt x="140" y="74"/>
                    </a:lnTo>
                    <a:lnTo>
                      <a:pt x="145" y="17"/>
                    </a:lnTo>
                    <a:lnTo>
                      <a:pt x="150" y="7"/>
                    </a:lnTo>
                    <a:lnTo>
                      <a:pt x="155" y="79"/>
                    </a:lnTo>
                    <a:lnTo>
                      <a:pt x="160" y="61"/>
                    </a:lnTo>
                    <a:lnTo>
                      <a:pt x="165" y="60"/>
                    </a:lnTo>
                    <a:lnTo>
                      <a:pt x="170" y="65"/>
                    </a:lnTo>
                    <a:lnTo>
                      <a:pt x="175" y="94"/>
                    </a:lnTo>
                    <a:lnTo>
                      <a:pt x="180" y="85"/>
                    </a:lnTo>
                    <a:lnTo>
                      <a:pt x="185" y="32"/>
                    </a:lnTo>
                    <a:lnTo>
                      <a:pt x="190" y="38"/>
                    </a:lnTo>
                    <a:lnTo>
                      <a:pt x="195" y="37"/>
                    </a:lnTo>
                    <a:lnTo>
                      <a:pt x="200" y="15"/>
                    </a:lnTo>
                    <a:lnTo>
                      <a:pt x="205" y="27"/>
                    </a:lnTo>
                    <a:lnTo>
                      <a:pt x="210" y="16"/>
                    </a:lnTo>
                    <a:lnTo>
                      <a:pt x="215" y="12"/>
                    </a:lnTo>
                    <a:lnTo>
                      <a:pt x="220" y="32"/>
                    </a:lnTo>
                    <a:lnTo>
                      <a:pt x="225" y="147"/>
                    </a:lnTo>
                    <a:lnTo>
                      <a:pt x="230" y="126"/>
                    </a:lnTo>
                    <a:lnTo>
                      <a:pt x="236" y="110"/>
                    </a:lnTo>
                    <a:lnTo>
                      <a:pt x="240" y="106"/>
                    </a:lnTo>
                    <a:lnTo>
                      <a:pt x="245" y="116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74" name="Freeform 545"/>
              <p:cNvSpPr>
                <a:spLocks/>
              </p:cNvSpPr>
              <p:nvPr/>
            </p:nvSpPr>
            <p:spPr bwMode="auto">
              <a:xfrm>
                <a:off x="7167563" y="4291013"/>
                <a:ext cx="390525" cy="525463"/>
              </a:xfrm>
              <a:custGeom>
                <a:avLst/>
                <a:gdLst>
                  <a:gd name="T0" fmla="*/ 0 w 246"/>
                  <a:gd name="T1" fmla="*/ 114 h 331"/>
                  <a:gd name="T2" fmla="*/ 6 w 246"/>
                  <a:gd name="T3" fmla="*/ 138 h 331"/>
                  <a:gd name="T4" fmla="*/ 10 w 246"/>
                  <a:gd name="T5" fmla="*/ 166 h 331"/>
                  <a:gd name="T6" fmla="*/ 16 w 246"/>
                  <a:gd name="T7" fmla="*/ 146 h 331"/>
                  <a:gd name="T8" fmla="*/ 21 w 246"/>
                  <a:gd name="T9" fmla="*/ 113 h 331"/>
                  <a:gd name="T10" fmla="*/ 25 w 246"/>
                  <a:gd name="T11" fmla="*/ 168 h 331"/>
                  <a:gd name="T12" fmla="*/ 31 w 246"/>
                  <a:gd name="T13" fmla="*/ 188 h 331"/>
                  <a:gd name="T14" fmla="*/ 36 w 246"/>
                  <a:gd name="T15" fmla="*/ 170 h 331"/>
                  <a:gd name="T16" fmla="*/ 40 w 246"/>
                  <a:gd name="T17" fmla="*/ 157 h 331"/>
                  <a:gd name="T18" fmla="*/ 46 w 246"/>
                  <a:gd name="T19" fmla="*/ 224 h 331"/>
                  <a:gd name="T20" fmla="*/ 51 w 246"/>
                  <a:gd name="T21" fmla="*/ 253 h 331"/>
                  <a:gd name="T22" fmla="*/ 56 w 246"/>
                  <a:gd name="T23" fmla="*/ 277 h 331"/>
                  <a:gd name="T24" fmla="*/ 61 w 246"/>
                  <a:gd name="T25" fmla="*/ 309 h 331"/>
                  <a:gd name="T26" fmla="*/ 66 w 246"/>
                  <a:gd name="T27" fmla="*/ 317 h 331"/>
                  <a:gd name="T28" fmla="*/ 71 w 246"/>
                  <a:gd name="T29" fmla="*/ 298 h 331"/>
                  <a:gd name="T30" fmla="*/ 76 w 246"/>
                  <a:gd name="T31" fmla="*/ 305 h 331"/>
                  <a:gd name="T32" fmla="*/ 81 w 246"/>
                  <a:gd name="T33" fmla="*/ 331 h 331"/>
                  <a:gd name="T34" fmla="*/ 86 w 246"/>
                  <a:gd name="T35" fmla="*/ 276 h 331"/>
                  <a:gd name="T36" fmla="*/ 91 w 246"/>
                  <a:gd name="T37" fmla="*/ 193 h 331"/>
                  <a:gd name="T38" fmla="*/ 96 w 246"/>
                  <a:gd name="T39" fmla="*/ 221 h 331"/>
                  <a:gd name="T40" fmla="*/ 101 w 246"/>
                  <a:gd name="T41" fmla="*/ 225 h 331"/>
                  <a:gd name="T42" fmla="*/ 106 w 246"/>
                  <a:gd name="T43" fmla="*/ 236 h 331"/>
                  <a:gd name="T44" fmla="*/ 111 w 246"/>
                  <a:gd name="T45" fmla="*/ 232 h 331"/>
                  <a:gd name="T46" fmla="*/ 116 w 246"/>
                  <a:gd name="T47" fmla="*/ 227 h 331"/>
                  <a:gd name="T48" fmla="*/ 121 w 246"/>
                  <a:gd name="T49" fmla="*/ 175 h 331"/>
                  <a:gd name="T50" fmla="*/ 126 w 246"/>
                  <a:gd name="T51" fmla="*/ 165 h 331"/>
                  <a:gd name="T52" fmla="*/ 131 w 246"/>
                  <a:gd name="T53" fmla="*/ 185 h 331"/>
                  <a:gd name="T54" fmla="*/ 136 w 246"/>
                  <a:gd name="T55" fmla="*/ 210 h 331"/>
                  <a:gd name="T56" fmla="*/ 141 w 246"/>
                  <a:gd name="T57" fmla="*/ 189 h 331"/>
                  <a:gd name="T58" fmla="*/ 146 w 246"/>
                  <a:gd name="T59" fmla="*/ 116 h 331"/>
                  <a:gd name="T60" fmla="*/ 151 w 246"/>
                  <a:gd name="T61" fmla="*/ 115 h 331"/>
                  <a:gd name="T62" fmla="*/ 156 w 246"/>
                  <a:gd name="T63" fmla="*/ 93 h 331"/>
                  <a:gd name="T64" fmla="*/ 161 w 246"/>
                  <a:gd name="T65" fmla="*/ 58 h 331"/>
                  <a:gd name="T66" fmla="*/ 166 w 246"/>
                  <a:gd name="T67" fmla="*/ 28 h 331"/>
                  <a:gd name="T68" fmla="*/ 171 w 246"/>
                  <a:gd name="T69" fmla="*/ 51 h 331"/>
                  <a:gd name="T70" fmla="*/ 176 w 246"/>
                  <a:gd name="T71" fmla="*/ 50 h 331"/>
                  <a:gd name="T72" fmla="*/ 181 w 246"/>
                  <a:gd name="T73" fmla="*/ 45 h 331"/>
                  <a:gd name="T74" fmla="*/ 186 w 246"/>
                  <a:gd name="T75" fmla="*/ 42 h 331"/>
                  <a:gd name="T76" fmla="*/ 191 w 246"/>
                  <a:gd name="T77" fmla="*/ 44 h 331"/>
                  <a:gd name="T78" fmla="*/ 196 w 246"/>
                  <a:gd name="T79" fmla="*/ 17 h 331"/>
                  <a:gd name="T80" fmla="*/ 201 w 246"/>
                  <a:gd name="T81" fmla="*/ 19 h 331"/>
                  <a:gd name="T82" fmla="*/ 206 w 246"/>
                  <a:gd name="T83" fmla="*/ 84 h 331"/>
                  <a:gd name="T84" fmla="*/ 211 w 246"/>
                  <a:gd name="T85" fmla="*/ 92 h 331"/>
                  <a:gd name="T86" fmla="*/ 216 w 246"/>
                  <a:gd name="T87" fmla="*/ 66 h 331"/>
                  <a:gd name="T88" fmla="*/ 221 w 246"/>
                  <a:gd name="T89" fmla="*/ 55 h 331"/>
                  <a:gd name="T90" fmla="*/ 226 w 246"/>
                  <a:gd name="T91" fmla="*/ 62 h 331"/>
                  <a:gd name="T92" fmla="*/ 231 w 246"/>
                  <a:gd name="T93" fmla="*/ 50 h 331"/>
                  <a:gd name="T94" fmla="*/ 236 w 246"/>
                  <a:gd name="T95" fmla="*/ 0 h 331"/>
                  <a:gd name="T96" fmla="*/ 242 w 246"/>
                  <a:gd name="T97" fmla="*/ 47 h 331"/>
                  <a:gd name="T98" fmla="*/ 246 w 246"/>
                  <a:gd name="T99" fmla="*/ 27 h 3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331">
                    <a:moveTo>
                      <a:pt x="0" y="114"/>
                    </a:moveTo>
                    <a:lnTo>
                      <a:pt x="6" y="138"/>
                    </a:lnTo>
                    <a:lnTo>
                      <a:pt x="10" y="166"/>
                    </a:lnTo>
                    <a:lnTo>
                      <a:pt x="16" y="146"/>
                    </a:lnTo>
                    <a:lnTo>
                      <a:pt x="21" y="113"/>
                    </a:lnTo>
                    <a:lnTo>
                      <a:pt x="25" y="168"/>
                    </a:lnTo>
                    <a:lnTo>
                      <a:pt x="31" y="188"/>
                    </a:lnTo>
                    <a:lnTo>
                      <a:pt x="36" y="170"/>
                    </a:lnTo>
                    <a:lnTo>
                      <a:pt x="40" y="157"/>
                    </a:lnTo>
                    <a:lnTo>
                      <a:pt x="46" y="224"/>
                    </a:lnTo>
                    <a:lnTo>
                      <a:pt x="51" y="253"/>
                    </a:lnTo>
                    <a:lnTo>
                      <a:pt x="56" y="277"/>
                    </a:lnTo>
                    <a:lnTo>
                      <a:pt x="61" y="309"/>
                    </a:lnTo>
                    <a:lnTo>
                      <a:pt x="66" y="317"/>
                    </a:lnTo>
                    <a:lnTo>
                      <a:pt x="71" y="298"/>
                    </a:lnTo>
                    <a:lnTo>
                      <a:pt x="76" y="305"/>
                    </a:lnTo>
                    <a:lnTo>
                      <a:pt x="81" y="331"/>
                    </a:lnTo>
                    <a:lnTo>
                      <a:pt x="86" y="276"/>
                    </a:lnTo>
                    <a:lnTo>
                      <a:pt x="91" y="193"/>
                    </a:lnTo>
                    <a:lnTo>
                      <a:pt x="96" y="221"/>
                    </a:lnTo>
                    <a:lnTo>
                      <a:pt x="101" y="225"/>
                    </a:lnTo>
                    <a:lnTo>
                      <a:pt x="106" y="236"/>
                    </a:lnTo>
                    <a:lnTo>
                      <a:pt x="111" y="232"/>
                    </a:lnTo>
                    <a:lnTo>
                      <a:pt x="116" y="227"/>
                    </a:lnTo>
                    <a:lnTo>
                      <a:pt x="121" y="175"/>
                    </a:lnTo>
                    <a:lnTo>
                      <a:pt x="126" y="165"/>
                    </a:lnTo>
                    <a:lnTo>
                      <a:pt x="131" y="185"/>
                    </a:lnTo>
                    <a:lnTo>
                      <a:pt x="136" y="210"/>
                    </a:lnTo>
                    <a:lnTo>
                      <a:pt x="141" y="189"/>
                    </a:lnTo>
                    <a:lnTo>
                      <a:pt x="146" y="116"/>
                    </a:lnTo>
                    <a:lnTo>
                      <a:pt x="151" y="115"/>
                    </a:lnTo>
                    <a:lnTo>
                      <a:pt x="156" y="93"/>
                    </a:lnTo>
                    <a:lnTo>
                      <a:pt x="161" y="58"/>
                    </a:lnTo>
                    <a:lnTo>
                      <a:pt x="166" y="28"/>
                    </a:lnTo>
                    <a:lnTo>
                      <a:pt x="171" y="51"/>
                    </a:lnTo>
                    <a:lnTo>
                      <a:pt x="176" y="50"/>
                    </a:lnTo>
                    <a:lnTo>
                      <a:pt x="181" y="45"/>
                    </a:lnTo>
                    <a:lnTo>
                      <a:pt x="186" y="42"/>
                    </a:lnTo>
                    <a:lnTo>
                      <a:pt x="191" y="44"/>
                    </a:lnTo>
                    <a:lnTo>
                      <a:pt x="196" y="17"/>
                    </a:lnTo>
                    <a:lnTo>
                      <a:pt x="201" y="19"/>
                    </a:lnTo>
                    <a:lnTo>
                      <a:pt x="206" y="84"/>
                    </a:lnTo>
                    <a:lnTo>
                      <a:pt x="211" y="92"/>
                    </a:lnTo>
                    <a:lnTo>
                      <a:pt x="216" y="66"/>
                    </a:lnTo>
                    <a:lnTo>
                      <a:pt x="221" y="55"/>
                    </a:lnTo>
                    <a:lnTo>
                      <a:pt x="226" y="62"/>
                    </a:lnTo>
                    <a:lnTo>
                      <a:pt x="231" y="50"/>
                    </a:lnTo>
                    <a:lnTo>
                      <a:pt x="236" y="0"/>
                    </a:lnTo>
                    <a:lnTo>
                      <a:pt x="242" y="47"/>
                    </a:lnTo>
                    <a:lnTo>
                      <a:pt x="246" y="27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75" name="Freeform 546"/>
              <p:cNvSpPr>
                <a:spLocks/>
              </p:cNvSpPr>
              <p:nvPr/>
            </p:nvSpPr>
            <p:spPr bwMode="auto">
              <a:xfrm>
                <a:off x="7558088" y="4154488"/>
                <a:ext cx="392113" cy="307975"/>
              </a:xfrm>
              <a:custGeom>
                <a:avLst/>
                <a:gdLst>
                  <a:gd name="T0" fmla="*/ 0 w 247"/>
                  <a:gd name="T1" fmla="*/ 113 h 194"/>
                  <a:gd name="T2" fmla="*/ 5 w 247"/>
                  <a:gd name="T3" fmla="*/ 158 h 194"/>
                  <a:gd name="T4" fmla="*/ 11 w 247"/>
                  <a:gd name="T5" fmla="*/ 168 h 194"/>
                  <a:gd name="T6" fmla="*/ 15 w 247"/>
                  <a:gd name="T7" fmla="*/ 157 h 194"/>
                  <a:gd name="T8" fmla="*/ 21 w 247"/>
                  <a:gd name="T9" fmla="*/ 101 h 194"/>
                  <a:gd name="T10" fmla="*/ 26 w 247"/>
                  <a:gd name="T11" fmla="*/ 46 h 194"/>
                  <a:gd name="T12" fmla="*/ 30 w 247"/>
                  <a:gd name="T13" fmla="*/ 36 h 194"/>
                  <a:gd name="T14" fmla="*/ 36 w 247"/>
                  <a:gd name="T15" fmla="*/ 40 h 194"/>
                  <a:gd name="T16" fmla="*/ 41 w 247"/>
                  <a:gd name="T17" fmla="*/ 52 h 194"/>
                  <a:gd name="T18" fmla="*/ 45 w 247"/>
                  <a:gd name="T19" fmla="*/ 30 h 194"/>
                  <a:gd name="T20" fmla="*/ 51 w 247"/>
                  <a:gd name="T21" fmla="*/ 24 h 194"/>
                  <a:gd name="T22" fmla="*/ 56 w 247"/>
                  <a:gd name="T23" fmla="*/ 10 h 194"/>
                  <a:gd name="T24" fmla="*/ 61 w 247"/>
                  <a:gd name="T25" fmla="*/ 50 h 194"/>
                  <a:gd name="T26" fmla="*/ 66 w 247"/>
                  <a:gd name="T27" fmla="*/ 38 h 194"/>
                  <a:gd name="T28" fmla="*/ 71 w 247"/>
                  <a:gd name="T29" fmla="*/ 15 h 194"/>
                  <a:gd name="T30" fmla="*/ 76 w 247"/>
                  <a:gd name="T31" fmla="*/ 65 h 194"/>
                  <a:gd name="T32" fmla="*/ 81 w 247"/>
                  <a:gd name="T33" fmla="*/ 37 h 194"/>
                  <a:gd name="T34" fmla="*/ 86 w 247"/>
                  <a:gd name="T35" fmla="*/ 64 h 194"/>
                  <a:gd name="T36" fmla="*/ 91 w 247"/>
                  <a:gd name="T37" fmla="*/ 71 h 194"/>
                  <a:gd name="T38" fmla="*/ 96 w 247"/>
                  <a:gd name="T39" fmla="*/ 38 h 194"/>
                  <a:gd name="T40" fmla="*/ 101 w 247"/>
                  <a:gd name="T41" fmla="*/ 59 h 194"/>
                  <a:gd name="T42" fmla="*/ 106 w 247"/>
                  <a:gd name="T43" fmla="*/ 68 h 194"/>
                  <a:gd name="T44" fmla="*/ 111 w 247"/>
                  <a:gd name="T45" fmla="*/ 71 h 194"/>
                  <a:gd name="T46" fmla="*/ 116 w 247"/>
                  <a:gd name="T47" fmla="*/ 10 h 194"/>
                  <a:gd name="T48" fmla="*/ 121 w 247"/>
                  <a:gd name="T49" fmla="*/ 36 h 194"/>
                  <a:gd name="T50" fmla="*/ 126 w 247"/>
                  <a:gd name="T51" fmla="*/ 66 h 194"/>
                  <a:gd name="T52" fmla="*/ 131 w 247"/>
                  <a:gd name="T53" fmla="*/ 86 h 194"/>
                  <a:gd name="T54" fmla="*/ 136 w 247"/>
                  <a:gd name="T55" fmla="*/ 72 h 194"/>
                  <a:gd name="T56" fmla="*/ 141 w 247"/>
                  <a:gd name="T57" fmla="*/ 142 h 194"/>
                  <a:gd name="T58" fmla="*/ 146 w 247"/>
                  <a:gd name="T59" fmla="*/ 130 h 194"/>
                  <a:gd name="T60" fmla="*/ 151 w 247"/>
                  <a:gd name="T61" fmla="*/ 166 h 194"/>
                  <a:gd name="T62" fmla="*/ 156 w 247"/>
                  <a:gd name="T63" fmla="*/ 194 h 194"/>
                  <a:gd name="T64" fmla="*/ 161 w 247"/>
                  <a:gd name="T65" fmla="*/ 148 h 194"/>
                  <a:gd name="T66" fmla="*/ 166 w 247"/>
                  <a:gd name="T67" fmla="*/ 105 h 194"/>
                  <a:gd name="T68" fmla="*/ 171 w 247"/>
                  <a:gd name="T69" fmla="*/ 111 h 194"/>
                  <a:gd name="T70" fmla="*/ 176 w 247"/>
                  <a:gd name="T71" fmla="*/ 116 h 194"/>
                  <a:gd name="T72" fmla="*/ 181 w 247"/>
                  <a:gd name="T73" fmla="*/ 87 h 194"/>
                  <a:gd name="T74" fmla="*/ 186 w 247"/>
                  <a:gd name="T75" fmla="*/ 10 h 194"/>
                  <a:gd name="T76" fmla="*/ 191 w 247"/>
                  <a:gd name="T77" fmla="*/ 12 h 194"/>
                  <a:gd name="T78" fmla="*/ 196 w 247"/>
                  <a:gd name="T79" fmla="*/ 10 h 194"/>
                  <a:gd name="T80" fmla="*/ 201 w 247"/>
                  <a:gd name="T81" fmla="*/ 24 h 194"/>
                  <a:gd name="T82" fmla="*/ 206 w 247"/>
                  <a:gd name="T83" fmla="*/ 15 h 194"/>
                  <a:gd name="T84" fmla="*/ 211 w 247"/>
                  <a:gd name="T85" fmla="*/ 0 h 194"/>
                  <a:gd name="T86" fmla="*/ 216 w 247"/>
                  <a:gd name="T87" fmla="*/ 14 h 194"/>
                  <a:gd name="T88" fmla="*/ 221 w 247"/>
                  <a:gd name="T89" fmla="*/ 14 h 194"/>
                  <a:gd name="T90" fmla="*/ 226 w 247"/>
                  <a:gd name="T91" fmla="*/ 11 h 194"/>
                  <a:gd name="T92" fmla="*/ 231 w 247"/>
                  <a:gd name="T93" fmla="*/ 9 h 194"/>
                  <a:gd name="T94" fmla="*/ 236 w 247"/>
                  <a:gd name="T95" fmla="*/ 28 h 194"/>
                  <a:gd name="T96" fmla="*/ 241 w 247"/>
                  <a:gd name="T97" fmla="*/ 77 h 194"/>
                  <a:gd name="T98" fmla="*/ 247 w 247"/>
                  <a:gd name="T99" fmla="*/ 91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7" h="194">
                    <a:moveTo>
                      <a:pt x="0" y="113"/>
                    </a:moveTo>
                    <a:lnTo>
                      <a:pt x="5" y="158"/>
                    </a:lnTo>
                    <a:lnTo>
                      <a:pt x="11" y="168"/>
                    </a:lnTo>
                    <a:lnTo>
                      <a:pt x="15" y="157"/>
                    </a:lnTo>
                    <a:lnTo>
                      <a:pt x="21" y="101"/>
                    </a:lnTo>
                    <a:lnTo>
                      <a:pt x="26" y="46"/>
                    </a:lnTo>
                    <a:lnTo>
                      <a:pt x="30" y="36"/>
                    </a:lnTo>
                    <a:lnTo>
                      <a:pt x="36" y="40"/>
                    </a:lnTo>
                    <a:lnTo>
                      <a:pt x="41" y="52"/>
                    </a:lnTo>
                    <a:lnTo>
                      <a:pt x="45" y="30"/>
                    </a:lnTo>
                    <a:lnTo>
                      <a:pt x="51" y="24"/>
                    </a:lnTo>
                    <a:lnTo>
                      <a:pt x="56" y="10"/>
                    </a:lnTo>
                    <a:lnTo>
                      <a:pt x="61" y="50"/>
                    </a:lnTo>
                    <a:lnTo>
                      <a:pt x="66" y="38"/>
                    </a:lnTo>
                    <a:lnTo>
                      <a:pt x="71" y="15"/>
                    </a:lnTo>
                    <a:lnTo>
                      <a:pt x="76" y="65"/>
                    </a:lnTo>
                    <a:lnTo>
                      <a:pt x="81" y="37"/>
                    </a:lnTo>
                    <a:lnTo>
                      <a:pt x="86" y="64"/>
                    </a:lnTo>
                    <a:lnTo>
                      <a:pt x="91" y="71"/>
                    </a:lnTo>
                    <a:lnTo>
                      <a:pt x="96" y="38"/>
                    </a:lnTo>
                    <a:lnTo>
                      <a:pt x="101" y="59"/>
                    </a:lnTo>
                    <a:lnTo>
                      <a:pt x="106" y="68"/>
                    </a:lnTo>
                    <a:lnTo>
                      <a:pt x="111" y="71"/>
                    </a:lnTo>
                    <a:lnTo>
                      <a:pt x="116" y="10"/>
                    </a:lnTo>
                    <a:lnTo>
                      <a:pt x="121" y="36"/>
                    </a:lnTo>
                    <a:lnTo>
                      <a:pt x="126" y="66"/>
                    </a:lnTo>
                    <a:lnTo>
                      <a:pt x="131" y="86"/>
                    </a:lnTo>
                    <a:lnTo>
                      <a:pt x="136" y="72"/>
                    </a:lnTo>
                    <a:lnTo>
                      <a:pt x="141" y="142"/>
                    </a:lnTo>
                    <a:lnTo>
                      <a:pt x="146" y="130"/>
                    </a:lnTo>
                    <a:lnTo>
                      <a:pt x="151" y="166"/>
                    </a:lnTo>
                    <a:lnTo>
                      <a:pt x="156" y="194"/>
                    </a:lnTo>
                    <a:lnTo>
                      <a:pt x="161" y="148"/>
                    </a:lnTo>
                    <a:lnTo>
                      <a:pt x="166" y="105"/>
                    </a:lnTo>
                    <a:lnTo>
                      <a:pt x="171" y="111"/>
                    </a:lnTo>
                    <a:lnTo>
                      <a:pt x="176" y="116"/>
                    </a:lnTo>
                    <a:lnTo>
                      <a:pt x="181" y="87"/>
                    </a:lnTo>
                    <a:lnTo>
                      <a:pt x="186" y="10"/>
                    </a:lnTo>
                    <a:lnTo>
                      <a:pt x="191" y="12"/>
                    </a:lnTo>
                    <a:lnTo>
                      <a:pt x="196" y="10"/>
                    </a:lnTo>
                    <a:lnTo>
                      <a:pt x="201" y="24"/>
                    </a:lnTo>
                    <a:lnTo>
                      <a:pt x="206" y="15"/>
                    </a:lnTo>
                    <a:lnTo>
                      <a:pt x="211" y="0"/>
                    </a:lnTo>
                    <a:lnTo>
                      <a:pt x="216" y="14"/>
                    </a:lnTo>
                    <a:lnTo>
                      <a:pt x="221" y="14"/>
                    </a:lnTo>
                    <a:lnTo>
                      <a:pt x="226" y="11"/>
                    </a:lnTo>
                    <a:lnTo>
                      <a:pt x="231" y="9"/>
                    </a:lnTo>
                    <a:lnTo>
                      <a:pt x="236" y="28"/>
                    </a:lnTo>
                    <a:lnTo>
                      <a:pt x="241" y="77"/>
                    </a:lnTo>
                    <a:lnTo>
                      <a:pt x="247" y="91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76" name="Freeform 547"/>
              <p:cNvSpPr>
                <a:spLocks/>
              </p:cNvSpPr>
              <p:nvPr/>
            </p:nvSpPr>
            <p:spPr bwMode="auto">
              <a:xfrm>
                <a:off x="7950200" y="4298951"/>
                <a:ext cx="388938" cy="547688"/>
              </a:xfrm>
              <a:custGeom>
                <a:avLst/>
                <a:gdLst>
                  <a:gd name="T0" fmla="*/ 0 w 245"/>
                  <a:gd name="T1" fmla="*/ 0 h 345"/>
                  <a:gd name="T2" fmla="*/ 4 w 245"/>
                  <a:gd name="T3" fmla="*/ 5 h 345"/>
                  <a:gd name="T4" fmla="*/ 9 w 245"/>
                  <a:gd name="T5" fmla="*/ 5 h 345"/>
                  <a:gd name="T6" fmla="*/ 15 w 245"/>
                  <a:gd name="T7" fmla="*/ 33 h 345"/>
                  <a:gd name="T8" fmla="*/ 19 w 245"/>
                  <a:gd name="T9" fmla="*/ 48 h 345"/>
                  <a:gd name="T10" fmla="*/ 25 w 245"/>
                  <a:gd name="T11" fmla="*/ 18 h 345"/>
                  <a:gd name="T12" fmla="*/ 30 w 245"/>
                  <a:gd name="T13" fmla="*/ 46 h 345"/>
                  <a:gd name="T14" fmla="*/ 34 w 245"/>
                  <a:gd name="T15" fmla="*/ 48 h 345"/>
                  <a:gd name="T16" fmla="*/ 40 w 245"/>
                  <a:gd name="T17" fmla="*/ 49 h 345"/>
                  <a:gd name="T18" fmla="*/ 45 w 245"/>
                  <a:gd name="T19" fmla="*/ 51 h 345"/>
                  <a:gd name="T20" fmla="*/ 49 w 245"/>
                  <a:gd name="T21" fmla="*/ 44 h 345"/>
                  <a:gd name="T22" fmla="*/ 55 w 245"/>
                  <a:gd name="T23" fmla="*/ 49 h 345"/>
                  <a:gd name="T24" fmla="*/ 60 w 245"/>
                  <a:gd name="T25" fmla="*/ 58 h 345"/>
                  <a:gd name="T26" fmla="*/ 65 w 245"/>
                  <a:gd name="T27" fmla="*/ 82 h 345"/>
                  <a:gd name="T28" fmla="*/ 70 w 245"/>
                  <a:gd name="T29" fmla="*/ 122 h 345"/>
                  <a:gd name="T30" fmla="*/ 75 w 245"/>
                  <a:gd name="T31" fmla="*/ 155 h 345"/>
                  <a:gd name="T32" fmla="*/ 80 w 245"/>
                  <a:gd name="T33" fmla="*/ 139 h 345"/>
                  <a:gd name="T34" fmla="*/ 85 w 245"/>
                  <a:gd name="T35" fmla="*/ 163 h 345"/>
                  <a:gd name="T36" fmla="*/ 90 w 245"/>
                  <a:gd name="T37" fmla="*/ 184 h 345"/>
                  <a:gd name="T38" fmla="*/ 95 w 245"/>
                  <a:gd name="T39" fmla="*/ 185 h 345"/>
                  <a:gd name="T40" fmla="*/ 100 w 245"/>
                  <a:gd name="T41" fmla="*/ 143 h 345"/>
                  <a:gd name="T42" fmla="*/ 105 w 245"/>
                  <a:gd name="T43" fmla="*/ 138 h 345"/>
                  <a:gd name="T44" fmla="*/ 110 w 245"/>
                  <a:gd name="T45" fmla="*/ 122 h 345"/>
                  <a:gd name="T46" fmla="*/ 115 w 245"/>
                  <a:gd name="T47" fmla="*/ 217 h 345"/>
                  <a:gd name="T48" fmla="*/ 120 w 245"/>
                  <a:gd name="T49" fmla="*/ 245 h 345"/>
                  <a:gd name="T50" fmla="*/ 125 w 245"/>
                  <a:gd name="T51" fmla="*/ 284 h 345"/>
                  <a:gd name="T52" fmla="*/ 130 w 245"/>
                  <a:gd name="T53" fmla="*/ 270 h 345"/>
                  <a:gd name="T54" fmla="*/ 135 w 245"/>
                  <a:gd name="T55" fmla="*/ 254 h 345"/>
                  <a:gd name="T56" fmla="*/ 140 w 245"/>
                  <a:gd name="T57" fmla="*/ 240 h 345"/>
                  <a:gd name="T58" fmla="*/ 145 w 245"/>
                  <a:gd name="T59" fmla="*/ 205 h 345"/>
                  <a:gd name="T60" fmla="*/ 150 w 245"/>
                  <a:gd name="T61" fmla="*/ 206 h 345"/>
                  <a:gd name="T62" fmla="*/ 155 w 245"/>
                  <a:gd name="T63" fmla="*/ 228 h 345"/>
                  <a:gd name="T64" fmla="*/ 160 w 245"/>
                  <a:gd name="T65" fmla="*/ 192 h 345"/>
                  <a:gd name="T66" fmla="*/ 165 w 245"/>
                  <a:gd name="T67" fmla="*/ 204 h 345"/>
                  <a:gd name="T68" fmla="*/ 170 w 245"/>
                  <a:gd name="T69" fmla="*/ 212 h 345"/>
                  <a:gd name="T70" fmla="*/ 175 w 245"/>
                  <a:gd name="T71" fmla="*/ 209 h 345"/>
                  <a:gd name="T72" fmla="*/ 180 w 245"/>
                  <a:gd name="T73" fmla="*/ 270 h 345"/>
                  <a:gd name="T74" fmla="*/ 185 w 245"/>
                  <a:gd name="T75" fmla="*/ 314 h 345"/>
                  <a:gd name="T76" fmla="*/ 190 w 245"/>
                  <a:gd name="T77" fmla="*/ 296 h 345"/>
                  <a:gd name="T78" fmla="*/ 195 w 245"/>
                  <a:gd name="T79" fmla="*/ 321 h 345"/>
                  <a:gd name="T80" fmla="*/ 200 w 245"/>
                  <a:gd name="T81" fmla="*/ 322 h 345"/>
                  <a:gd name="T82" fmla="*/ 205 w 245"/>
                  <a:gd name="T83" fmla="*/ 257 h 345"/>
                  <a:gd name="T84" fmla="*/ 210 w 245"/>
                  <a:gd name="T85" fmla="*/ 237 h 345"/>
                  <a:gd name="T86" fmla="*/ 215 w 245"/>
                  <a:gd name="T87" fmla="*/ 255 h 345"/>
                  <a:gd name="T88" fmla="*/ 220 w 245"/>
                  <a:gd name="T89" fmla="*/ 284 h 345"/>
                  <a:gd name="T90" fmla="*/ 225 w 245"/>
                  <a:gd name="T91" fmla="*/ 345 h 345"/>
                  <a:gd name="T92" fmla="*/ 230 w 245"/>
                  <a:gd name="T93" fmla="*/ 299 h 345"/>
                  <a:gd name="T94" fmla="*/ 235 w 245"/>
                  <a:gd name="T95" fmla="*/ 223 h 345"/>
                  <a:gd name="T96" fmla="*/ 240 w 245"/>
                  <a:gd name="T97" fmla="*/ 247 h 345"/>
                  <a:gd name="T98" fmla="*/ 245 w 245"/>
                  <a:gd name="T99" fmla="*/ 259 h 3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5" h="345">
                    <a:moveTo>
                      <a:pt x="0" y="0"/>
                    </a:moveTo>
                    <a:lnTo>
                      <a:pt x="4" y="5"/>
                    </a:lnTo>
                    <a:lnTo>
                      <a:pt x="9" y="5"/>
                    </a:lnTo>
                    <a:lnTo>
                      <a:pt x="15" y="33"/>
                    </a:lnTo>
                    <a:lnTo>
                      <a:pt x="19" y="48"/>
                    </a:lnTo>
                    <a:lnTo>
                      <a:pt x="25" y="18"/>
                    </a:lnTo>
                    <a:lnTo>
                      <a:pt x="30" y="46"/>
                    </a:lnTo>
                    <a:lnTo>
                      <a:pt x="34" y="48"/>
                    </a:lnTo>
                    <a:lnTo>
                      <a:pt x="40" y="49"/>
                    </a:lnTo>
                    <a:lnTo>
                      <a:pt x="45" y="51"/>
                    </a:lnTo>
                    <a:lnTo>
                      <a:pt x="49" y="44"/>
                    </a:lnTo>
                    <a:lnTo>
                      <a:pt x="55" y="49"/>
                    </a:lnTo>
                    <a:lnTo>
                      <a:pt x="60" y="58"/>
                    </a:lnTo>
                    <a:lnTo>
                      <a:pt x="65" y="82"/>
                    </a:lnTo>
                    <a:lnTo>
                      <a:pt x="70" y="122"/>
                    </a:lnTo>
                    <a:lnTo>
                      <a:pt x="75" y="155"/>
                    </a:lnTo>
                    <a:lnTo>
                      <a:pt x="80" y="139"/>
                    </a:lnTo>
                    <a:lnTo>
                      <a:pt x="85" y="163"/>
                    </a:lnTo>
                    <a:lnTo>
                      <a:pt x="90" y="184"/>
                    </a:lnTo>
                    <a:lnTo>
                      <a:pt x="95" y="185"/>
                    </a:lnTo>
                    <a:lnTo>
                      <a:pt x="100" y="143"/>
                    </a:lnTo>
                    <a:lnTo>
                      <a:pt x="105" y="138"/>
                    </a:lnTo>
                    <a:lnTo>
                      <a:pt x="110" y="122"/>
                    </a:lnTo>
                    <a:lnTo>
                      <a:pt x="115" y="217"/>
                    </a:lnTo>
                    <a:lnTo>
                      <a:pt x="120" y="245"/>
                    </a:lnTo>
                    <a:lnTo>
                      <a:pt x="125" y="284"/>
                    </a:lnTo>
                    <a:lnTo>
                      <a:pt x="130" y="270"/>
                    </a:lnTo>
                    <a:lnTo>
                      <a:pt x="135" y="254"/>
                    </a:lnTo>
                    <a:lnTo>
                      <a:pt x="140" y="240"/>
                    </a:lnTo>
                    <a:lnTo>
                      <a:pt x="145" y="205"/>
                    </a:lnTo>
                    <a:lnTo>
                      <a:pt x="150" y="206"/>
                    </a:lnTo>
                    <a:lnTo>
                      <a:pt x="155" y="228"/>
                    </a:lnTo>
                    <a:lnTo>
                      <a:pt x="160" y="192"/>
                    </a:lnTo>
                    <a:lnTo>
                      <a:pt x="165" y="204"/>
                    </a:lnTo>
                    <a:lnTo>
                      <a:pt x="170" y="212"/>
                    </a:lnTo>
                    <a:lnTo>
                      <a:pt x="175" y="209"/>
                    </a:lnTo>
                    <a:lnTo>
                      <a:pt x="180" y="270"/>
                    </a:lnTo>
                    <a:lnTo>
                      <a:pt x="185" y="314"/>
                    </a:lnTo>
                    <a:lnTo>
                      <a:pt x="190" y="296"/>
                    </a:lnTo>
                    <a:lnTo>
                      <a:pt x="195" y="321"/>
                    </a:lnTo>
                    <a:lnTo>
                      <a:pt x="200" y="322"/>
                    </a:lnTo>
                    <a:lnTo>
                      <a:pt x="205" y="257"/>
                    </a:lnTo>
                    <a:lnTo>
                      <a:pt x="210" y="237"/>
                    </a:lnTo>
                    <a:lnTo>
                      <a:pt x="215" y="255"/>
                    </a:lnTo>
                    <a:lnTo>
                      <a:pt x="220" y="284"/>
                    </a:lnTo>
                    <a:lnTo>
                      <a:pt x="225" y="345"/>
                    </a:lnTo>
                    <a:lnTo>
                      <a:pt x="230" y="299"/>
                    </a:lnTo>
                    <a:lnTo>
                      <a:pt x="235" y="223"/>
                    </a:lnTo>
                    <a:lnTo>
                      <a:pt x="240" y="247"/>
                    </a:lnTo>
                    <a:lnTo>
                      <a:pt x="245" y="259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77" name="Freeform 548"/>
              <p:cNvSpPr>
                <a:spLocks/>
              </p:cNvSpPr>
              <p:nvPr/>
            </p:nvSpPr>
            <p:spPr bwMode="auto">
              <a:xfrm>
                <a:off x="8339138" y="4418013"/>
                <a:ext cx="31750" cy="292100"/>
              </a:xfrm>
              <a:custGeom>
                <a:avLst/>
                <a:gdLst>
                  <a:gd name="T0" fmla="*/ 0 w 20"/>
                  <a:gd name="T1" fmla="*/ 184 h 184"/>
                  <a:gd name="T2" fmla="*/ 6 w 20"/>
                  <a:gd name="T3" fmla="*/ 175 h 184"/>
                  <a:gd name="T4" fmla="*/ 10 w 20"/>
                  <a:gd name="T5" fmla="*/ 98 h 184"/>
                  <a:gd name="T6" fmla="*/ 15 w 20"/>
                  <a:gd name="T7" fmla="*/ 59 h 184"/>
                  <a:gd name="T8" fmla="*/ 20 w 20"/>
                  <a:gd name="T9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184">
                    <a:moveTo>
                      <a:pt x="0" y="184"/>
                    </a:moveTo>
                    <a:lnTo>
                      <a:pt x="6" y="175"/>
                    </a:lnTo>
                    <a:lnTo>
                      <a:pt x="10" y="98"/>
                    </a:lnTo>
                    <a:lnTo>
                      <a:pt x="15" y="59"/>
                    </a:lnTo>
                    <a:lnTo>
                      <a:pt x="20" y="0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78" name="Freeform 549"/>
              <p:cNvSpPr>
                <a:spLocks/>
              </p:cNvSpPr>
              <p:nvPr/>
            </p:nvSpPr>
            <p:spPr bwMode="auto">
              <a:xfrm>
                <a:off x="6778625" y="4906963"/>
                <a:ext cx="30163" cy="98425"/>
              </a:xfrm>
              <a:custGeom>
                <a:avLst/>
                <a:gdLst>
                  <a:gd name="T0" fmla="*/ 0 w 19"/>
                  <a:gd name="T1" fmla="*/ 40 h 62"/>
                  <a:gd name="T2" fmla="*/ 4 w 19"/>
                  <a:gd name="T3" fmla="*/ 0 h 62"/>
                  <a:gd name="T4" fmla="*/ 10 w 19"/>
                  <a:gd name="T5" fmla="*/ 12 h 62"/>
                  <a:gd name="T6" fmla="*/ 15 w 19"/>
                  <a:gd name="T7" fmla="*/ 31 h 62"/>
                  <a:gd name="T8" fmla="*/ 19 w 19"/>
                  <a:gd name="T9" fmla="*/ 62 h 62"/>
                  <a:gd name="T10" fmla="*/ 19 w 19"/>
                  <a:gd name="T11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62">
                    <a:moveTo>
                      <a:pt x="0" y="40"/>
                    </a:moveTo>
                    <a:lnTo>
                      <a:pt x="4" y="0"/>
                    </a:lnTo>
                    <a:lnTo>
                      <a:pt x="10" y="12"/>
                    </a:lnTo>
                    <a:lnTo>
                      <a:pt x="15" y="31"/>
                    </a:lnTo>
                    <a:lnTo>
                      <a:pt x="19" y="62"/>
                    </a:lnTo>
                    <a:lnTo>
                      <a:pt x="19" y="62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79" name="Freeform 550"/>
              <p:cNvSpPr>
                <a:spLocks/>
              </p:cNvSpPr>
              <p:nvPr/>
            </p:nvSpPr>
            <p:spPr bwMode="auto">
              <a:xfrm>
                <a:off x="6854825" y="4097338"/>
                <a:ext cx="385763" cy="908050"/>
              </a:xfrm>
              <a:custGeom>
                <a:avLst/>
                <a:gdLst>
                  <a:gd name="T0" fmla="*/ 0 w 243"/>
                  <a:gd name="T1" fmla="*/ 572 h 572"/>
                  <a:gd name="T2" fmla="*/ 2 w 243"/>
                  <a:gd name="T3" fmla="*/ 565 h 572"/>
                  <a:gd name="T4" fmla="*/ 7 w 243"/>
                  <a:gd name="T5" fmla="*/ 523 h 572"/>
                  <a:gd name="T6" fmla="*/ 12 w 243"/>
                  <a:gd name="T7" fmla="*/ 474 h 572"/>
                  <a:gd name="T8" fmla="*/ 17 w 243"/>
                  <a:gd name="T9" fmla="*/ 440 h 572"/>
                  <a:gd name="T10" fmla="*/ 22 w 243"/>
                  <a:gd name="T11" fmla="*/ 417 h 572"/>
                  <a:gd name="T12" fmla="*/ 27 w 243"/>
                  <a:gd name="T13" fmla="*/ 410 h 572"/>
                  <a:gd name="T14" fmla="*/ 32 w 243"/>
                  <a:gd name="T15" fmla="*/ 406 h 572"/>
                  <a:gd name="T16" fmla="*/ 37 w 243"/>
                  <a:gd name="T17" fmla="*/ 434 h 572"/>
                  <a:gd name="T18" fmla="*/ 42 w 243"/>
                  <a:gd name="T19" fmla="*/ 409 h 572"/>
                  <a:gd name="T20" fmla="*/ 47 w 243"/>
                  <a:gd name="T21" fmla="*/ 417 h 572"/>
                  <a:gd name="T22" fmla="*/ 52 w 243"/>
                  <a:gd name="T23" fmla="*/ 442 h 572"/>
                  <a:gd name="T24" fmla="*/ 57 w 243"/>
                  <a:gd name="T25" fmla="*/ 430 h 572"/>
                  <a:gd name="T26" fmla="*/ 62 w 243"/>
                  <a:gd name="T27" fmla="*/ 431 h 572"/>
                  <a:gd name="T28" fmla="*/ 67 w 243"/>
                  <a:gd name="T29" fmla="*/ 398 h 572"/>
                  <a:gd name="T30" fmla="*/ 72 w 243"/>
                  <a:gd name="T31" fmla="*/ 382 h 572"/>
                  <a:gd name="T32" fmla="*/ 77 w 243"/>
                  <a:gd name="T33" fmla="*/ 365 h 572"/>
                  <a:gd name="T34" fmla="*/ 82 w 243"/>
                  <a:gd name="T35" fmla="*/ 355 h 572"/>
                  <a:gd name="T36" fmla="*/ 87 w 243"/>
                  <a:gd name="T37" fmla="*/ 321 h 572"/>
                  <a:gd name="T38" fmla="*/ 92 w 243"/>
                  <a:gd name="T39" fmla="*/ 303 h 572"/>
                  <a:gd name="T40" fmla="*/ 97 w 243"/>
                  <a:gd name="T41" fmla="*/ 261 h 572"/>
                  <a:gd name="T42" fmla="*/ 102 w 243"/>
                  <a:gd name="T43" fmla="*/ 232 h 572"/>
                  <a:gd name="T44" fmla="*/ 107 w 243"/>
                  <a:gd name="T45" fmla="*/ 201 h 572"/>
                  <a:gd name="T46" fmla="*/ 112 w 243"/>
                  <a:gd name="T47" fmla="*/ 205 h 572"/>
                  <a:gd name="T48" fmla="*/ 117 w 243"/>
                  <a:gd name="T49" fmla="*/ 242 h 572"/>
                  <a:gd name="T50" fmla="*/ 122 w 243"/>
                  <a:gd name="T51" fmla="*/ 263 h 572"/>
                  <a:gd name="T52" fmla="*/ 127 w 243"/>
                  <a:gd name="T53" fmla="*/ 227 h 572"/>
                  <a:gd name="T54" fmla="*/ 132 w 243"/>
                  <a:gd name="T55" fmla="*/ 205 h 572"/>
                  <a:gd name="T56" fmla="*/ 137 w 243"/>
                  <a:gd name="T57" fmla="*/ 148 h 572"/>
                  <a:gd name="T58" fmla="*/ 142 w 243"/>
                  <a:gd name="T59" fmla="*/ 110 h 572"/>
                  <a:gd name="T60" fmla="*/ 147 w 243"/>
                  <a:gd name="T61" fmla="*/ 125 h 572"/>
                  <a:gd name="T62" fmla="*/ 152 w 243"/>
                  <a:gd name="T63" fmla="*/ 102 h 572"/>
                  <a:gd name="T64" fmla="*/ 157 w 243"/>
                  <a:gd name="T65" fmla="*/ 50 h 572"/>
                  <a:gd name="T66" fmla="*/ 162 w 243"/>
                  <a:gd name="T67" fmla="*/ 67 h 572"/>
                  <a:gd name="T68" fmla="*/ 167 w 243"/>
                  <a:gd name="T69" fmla="*/ 56 h 572"/>
                  <a:gd name="T70" fmla="*/ 172 w 243"/>
                  <a:gd name="T71" fmla="*/ 59 h 572"/>
                  <a:gd name="T72" fmla="*/ 177 w 243"/>
                  <a:gd name="T73" fmla="*/ 59 h 572"/>
                  <a:gd name="T74" fmla="*/ 182 w 243"/>
                  <a:gd name="T75" fmla="*/ 66 h 572"/>
                  <a:gd name="T76" fmla="*/ 188 w 243"/>
                  <a:gd name="T77" fmla="*/ 63 h 572"/>
                  <a:gd name="T78" fmla="*/ 192 w 243"/>
                  <a:gd name="T79" fmla="*/ 57 h 572"/>
                  <a:gd name="T80" fmla="*/ 197 w 243"/>
                  <a:gd name="T81" fmla="*/ 53 h 572"/>
                  <a:gd name="T82" fmla="*/ 203 w 243"/>
                  <a:gd name="T83" fmla="*/ 47 h 572"/>
                  <a:gd name="T84" fmla="*/ 207 w 243"/>
                  <a:gd name="T85" fmla="*/ 46 h 572"/>
                  <a:gd name="T86" fmla="*/ 213 w 243"/>
                  <a:gd name="T87" fmla="*/ 53 h 572"/>
                  <a:gd name="T88" fmla="*/ 218 w 243"/>
                  <a:gd name="T89" fmla="*/ 34 h 572"/>
                  <a:gd name="T90" fmla="*/ 222 w 243"/>
                  <a:gd name="T91" fmla="*/ 10 h 572"/>
                  <a:gd name="T92" fmla="*/ 228 w 243"/>
                  <a:gd name="T93" fmla="*/ 19 h 572"/>
                  <a:gd name="T94" fmla="*/ 233 w 243"/>
                  <a:gd name="T95" fmla="*/ 39 h 572"/>
                  <a:gd name="T96" fmla="*/ 237 w 243"/>
                  <a:gd name="T97" fmla="*/ 0 h 572"/>
                  <a:gd name="T98" fmla="*/ 243 w 243"/>
                  <a:gd name="T99" fmla="*/ 0 h 5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3" h="572">
                    <a:moveTo>
                      <a:pt x="0" y="572"/>
                    </a:moveTo>
                    <a:lnTo>
                      <a:pt x="2" y="565"/>
                    </a:lnTo>
                    <a:lnTo>
                      <a:pt x="7" y="523"/>
                    </a:lnTo>
                    <a:lnTo>
                      <a:pt x="12" y="474"/>
                    </a:lnTo>
                    <a:lnTo>
                      <a:pt x="17" y="440"/>
                    </a:lnTo>
                    <a:lnTo>
                      <a:pt x="22" y="417"/>
                    </a:lnTo>
                    <a:lnTo>
                      <a:pt x="27" y="410"/>
                    </a:lnTo>
                    <a:lnTo>
                      <a:pt x="32" y="406"/>
                    </a:lnTo>
                    <a:lnTo>
                      <a:pt x="37" y="434"/>
                    </a:lnTo>
                    <a:lnTo>
                      <a:pt x="42" y="409"/>
                    </a:lnTo>
                    <a:lnTo>
                      <a:pt x="47" y="417"/>
                    </a:lnTo>
                    <a:lnTo>
                      <a:pt x="52" y="442"/>
                    </a:lnTo>
                    <a:lnTo>
                      <a:pt x="57" y="430"/>
                    </a:lnTo>
                    <a:lnTo>
                      <a:pt x="62" y="431"/>
                    </a:lnTo>
                    <a:lnTo>
                      <a:pt x="67" y="398"/>
                    </a:lnTo>
                    <a:lnTo>
                      <a:pt x="72" y="382"/>
                    </a:lnTo>
                    <a:lnTo>
                      <a:pt x="77" y="365"/>
                    </a:lnTo>
                    <a:lnTo>
                      <a:pt x="82" y="355"/>
                    </a:lnTo>
                    <a:lnTo>
                      <a:pt x="87" y="321"/>
                    </a:lnTo>
                    <a:lnTo>
                      <a:pt x="92" y="303"/>
                    </a:lnTo>
                    <a:lnTo>
                      <a:pt x="97" y="261"/>
                    </a:lnTo>
                    <a:lnTo>
                      <a:pt x="102" y="232"/>
                    </a:lnTo>
                    <a:lnTo>
                      <a:pt x="107" y="201"/>
                    </a:lnTo>
                    <a:lnTo>
                      <a:pt x="112" y="205"/>
                    </a:lnTo>
                    <a:lnTo>
                      <a:pt x="117" y="242"/>
                    </a:lnTo>
                    <a:lnTo>
                      <a:pt x="122" y="263"/>
                    </a:lnTo>
                    <a:lnTo>
                      <a:pt x="127" y="227"/>
                    </a:lnTo>
                    <a:lnTo>
                      <a:pt x="132" y="205"/>
                    </a:lnTo>
                    <a:lnTo>
                      <a:pt x="137" y="148"/>
                    </a:lnTo>
                    <a:lnTo>
                      <a:pt x="142" y="110"/>
                    </a:lnTo>
                    <a:lnTo>
                      <a:pt x="147" y="125"/>
                    </a:lnTo>
                    <a:lnTo>
                      <a:pt x="152" y="102"/>
                    </a:lnTo>
                    <a:lnTo>
                      <a:pt x="157" y="50"/>
                    </a:lnTo>
                    <a:lnTo>
                      <a:pt x="162" y="67"/>
                    </a:lnTo>
                    <a:lnTo>
                      <a:pt x="167" y="56"/>
                    </a:lnTo>
                    <a:lnTo>
                      <a:pt x="172" y="59"/>
                    </a:lnTo>
                    <a:lnTo>
                      <a:pt x="177" y="59"/>
                    </a:lnTo>
                    <a:lnTo>
                      <a:pt x="182" y="66"/>
                    </a:lnTo>
                    <a:lnTo>
                      <a:pt x="188" y="63"/>
                    </a:lnTo>
                    <a:lnTo>
                      <a:pt x="192" y="57"/>
                    </a:lnTo>
                    <a:lnTo>
                      <a:pt x="197" y="53"/>
                    </a:lnTo>
                    <a:lnTo>
                      <a:pt x="203" y="47"/>
                    </a:lnTo>
                    <a:lnTo>
                      <a:pt x="207" y="46"/>
                    </a:lnTo>
                    <a:lnTo>
                      <a:pt x="213" y="53"/>
                    </a:lnTo>
                    <a:lnTo>
                      <a:pt x="218" y="34"/>
                    </a:lnTo>
                    <a:lnTo>
                      <a:pt x="222" y="10"/>
                    </a:lnTo>
                    <a:lnTo>
                      <a:pt x="228" y="19"/>
                    </a:lnTo>
                    <a:lnTo>
                      <a:pt x="233" y="39"/>
                    </a:lnTo>
                    <a:lnTo>
                      <a:pt x="237" y="0"/>
                    </a:lnTo>
                    <a:lnTo>
                      <a:pt x="243" y="0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80" name="Freeform 551"/>
              <p:cNvSpPr>
                <a:spLocks/>
              </p:cNvSpPr>
              <p:nvPr/>
            </p:nvSpPr>
            <p:spPr bwMode="auto">
              <a:xfrm>
                <a:off x="7240588" y="3979863"/>
                <a:ext cx="388938" cy="574675"/>
              </a:xfrm>
              <a:custGeom>
                <a:avLst/>
                <a:gdLst>
                  <a:gd name="T0" fmla="*/ 0 w 245"/>
                  <a:gd name="T1" fmla="*/ 74 h 362"/>
                  <a:gd name="T2" fmla="*/ 5 w 245"/>
                  <a:gd name="T3" fmla="*/ 78 h 362"/>
                  <a:gd name="T4" fmla="*/ 10 w 245"/>
                  <a:gd name="T5" fmla="*/ 92 h 362"/>
                  <a:gd name="T6" fmla="*/ 15 w 245"/>
                  <a:gd name="T7" fmla="*/ 121 h 362"/>
                  <a:gd name="T8" fmla="*/ 20 w 245"/>
                  <a:gd name="T9" fmla="*/ 136 h 362"/>
                  <a:gd name="T10" fmla="*/ 25 w 245"/>
                  <a:gd name="T11" fmla="*/ 156 h 362"/>
                  <a:gd name="T12" fmla="*/ 30 w 245"/>
                  <a:gd name="T13" fmla="*/ 152 h 362"/>
                  <a:gd name="T14" fmla="*/ 35 w 245"/>
                  <a:gd name="T15" fmla="*/ 192 h 362"/>
                  <a:gd name="T16" fmla="*/ 40 w 245"/>
                  <a:gd name="T17" fmla="*/ 178 h 362"/>
                  <a:gd name="T18" fmla="*/ 45 w 245"/>
                  <a:gd name="T19" fmla="*/ 91 h 362"/>
                  <a:gd name="T20" fmla="*/ 50 w 245"/>
                  <a:gd name="T21" fmla="*/ 41 h 362"/>
                  <a:gd name="T22" fmla="*/ 55 w 245"/>
                  <a:gd name="T23" fmla="*/ 24 h 362"/>
                  <a:gd name="T24" fmla="*/ 60 w 245"/>
                  <a:gd name="T25" fmla="*/ 14 h 362"/>
                  <a:gd name="T26" fmla="*/ 65 w 245"/>
                  <a:gd name="T27" fmla="*/ 22 h 362"/>
                  <a:gd name="T28" fmla="*/ 70 w 245"/>
                  <a:gd name="T29" fmla="*/ 24 h 362"/>
                  <a:gd name="T30" fmla="*/ 75 w 245"/>
                  <a:gd name="T31" fmla="*/ 7 h 362"/>
                  <a:gd name="T32" fmla="*/ 80 w 245"/>
                  <a:gd name="T33" fmla="*/ 0 h 362"/>
                  <a:gd name="T34" fmla="*/ 85 w 245"/>
                  <a:gd name="T35" fmla="*/ 25 h 362"/>
                  <a:gd name="T36" fmla="*/ 90 w 245"/>
                  <a:gd name="T37" fmla="*/ 72 h 362"/>
                  <a:gd name="T38" fmla="*/ 95 w 245"/>
                  <a:gd name="T39" fmla="*/ 73 h 362"/>
                  <a:gd name="T40" fmla="*/ 100 w 245"/>
                  <a:gd name="T41" fmla="*/ 19 h 362"/>
                  <a:gd name="T42" fmla="*/ 105 w 245"/>
                  <a:gd name="T43" fmla="*/ 36 h 362"/>
                  <a:gd name="T44" fmla="*/ 110 w 245"/>
                  <a:gd name="T45" fmla="*/ 89 h 362"/>
                  <a:gd name="T46" fmla="*/ 115 w 245"/>
                  <a:gd name="T47" fmla="*/ 149 h 362"/>
                  <a:gd name="T48" fmla="*/ 120 w 245"/>
                  <a:gd name="T49" fmla="*/ 238 h 362"/>
                  <a:gd name="T50" fmla="*/ 125 w 245"/>
                  <a:gd name="T51" fmla="*/ 289 h 362"/>
                  <a:gd name="T52" fmla="*/ 130 w 245"/>
                  <a:gd name="T53" fmla="*/ 291 h 362"/>
                  <a:gd name="T54" fmla="*/ 135 w 245"/>
                  <a:gd name="T55" fmla="*/ 313 h 362"/>
                  <a:gd name="T56" fmla="*/ 140 w 245"/>
                  <a:gd name="T57" fmla="*/ 359 h 362"/>
                  <a:gd name="T58" fmla="*/ 145 w 245"/>
                  <a:gd name="T59" fmla="*/ 362 h 362"/>
                  <a:gd name="T60" fmla="*/ 150 w 245"/>
                  <a:gd name="T61" fmla="*/ 342 h 362"/>
                  <a:gd name="T62" fmla="*/ 155 w 245"/>
                  <a:gd name="T63" fmla="*/ 338 h 362"/>
                  <a:gd name="T64" fmla="*/ 160 w 245"/>
                  <a:gd name="T65" fmla="*/ 330 h 362"/>
                  <a:gd name="T66" fmla="*/ 165 w 245"/>
                  <a:gd name="T67" fmla="*/ 336 h 362"/>
                  <a:gd name="T68" fmla="*/ 170 w 245"/>
                  <a:gd name="T69" fmla="*/ 330 h 362"/>
                  <a:gd name="T70" fmla="*/ 175 w 245"/>
                  <a:gd name="T71" fmla="*/ 312 h 362"/>
                  <a:gd name="T72" fmla="*/ 180 w 245"/>
                  <a:gd name="T73" fmla="*/ 296 h 362"/>
                  <a:gd name="T74" fmla="*/ 185 w 245"/>
                  <a:gd name="T75" fmla="*/ 298 h 362"/>
                  <a:gd name="T76" fmla="*/ 190 w 245"/>
                  <a:gd name="T77" fmla="*/ 266 h 362"/>
                  <a:gd name="T78" fmla="*/ 196 w 245"/>
                  <a:gd name="T79" fmla="*/ 240 h 362"/>
                  <a:gd name="T80" fmla="*/ 200 w 245"/>
                  <a:gd name="T81" fmla="*/ 244 h 362"/>
                  <a:gd name="T82" fmla="*/ 205 w 245"/>
                  <a:gd name="T83" fmla="*/ 246 h 362"/>
                  <a:gd name="T84" fmla="*/ 211 w 245"/>
                  <a:gd name="T85" fmla="*/ 253 h 362"/>
                  <a:gd name="T86" fmla="*/ 215 w 245"/>
                  <a:gd name="T87" fmla="*/ 252 h 362"/>
                  <a:gd name="T88" fmla="*/ 221 w 245"/>
                  <a:gd name="T89" fmla="*/ 206 h 362"/>
                  <a:gd name="T90" fmla="*/ 226 w 245"/>
                  <a:gd name="T91" fmla="*/ 161 h 362"/>
                  <a:gd name="T92" fmla="*/ 230 w 245"/>
                  <a:gd name="T93" fmla="*/ 110 h 362"/>
                  <a:gd name="T94" fmla="*/ 236 w 245"/>
                  <a:gd name="T95" fmla="*/ 151 h 362"/>
                  <a:gd name="T96" fmla="*/ 241 w 245"/>
                  <a:gd name="T97" fmla="*/ 234 h 362"/>
                  <a:gd name="T98" fmla="*/ 245 w 245"/>
                  <a:gd name="T99" fmla="*/ 243 h 3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5" h="362">
                    <a:moveTo>
                      <a:pt x="0" y="74"/>
                    </a:moveTo>
                    <a:lnTo>
                      <a:pt x="5" y="78"/>
                    </a:lnTo>
                    <a:lnTo>
                      <a:pt x="10" y="92"/>
                    </a:lnTo>
                    <a:lnTo>
                      <a:pt x="15" y="121"/>
                    </a:lnTo>
                    <a:lnTo>
                      <a:pt x="20" y="136"/>
                    </a:lnTo>
                    <a:lnTo>
                      <a:pt x="25" y="156"/>
                    </a:lnTo>
                    <a:lnTo>
                      <a:pt x="30" y="152"/>
                    </a:lnTo>
                    <a:lnTo>
                      <a:pt x="35" y="192"/>
                    </a:lnTo>
                    <a:lnTo>
                      <a:pt x="40" y="178"/>
                    </a:lnTo>
                    <a:lnTo>
                      <a:pt x="45" y="91"/>
                    </a:lnTo>
                    <a:lnTo>
                      <a:pt x="50" y="41"/>
                    </a:lnTo>
                    <a:lnTo>
                      <a:pt x="55" y="24"/>
                    </a:lnTo>
                    <a:lnTo>
                      <a:pt x="60" y="14"/>
                    </a:lnTo>
                    <a:lnTo>
                      <a:pt x="65" y="22"/>
                    </a:lnTo>
                    <a:lnTo>
                      <a:pt x="70" y="24"/>
                    </a:lnTo>
                    <a:lnTo>
                      <a:pt x="75" y="7"/>
                    </a:lnTo>
                    <a:lnTo>
                      <a:pt x="80" y="0"/>
                    </a:lnTo>
                    <a:lnTo>
                      <a:pt x="85" y="25"/>
                    </a:lnTo>
                    <a:lnTo>
                      <a:pt x="90" y="72"/>
                    </a:lnTo>
                    <a:lnTo>
                      <a:pt x="95" y="73"/>
                    </a:lnTo>
                    <a:lnTo>
                      <a:pt x="100" y="19"/>
                    </a:lnTo>
                    <a:lnTo>
                      <a:pt x="105" y="36"/>
                    </a:lnTo>
                    <a:lnTo>
                      <a:pt x="110" y="89"/>
                    </a:lnTo>
                    <a:lnTo>
                      <a:pt x="115" y="149"/>
                    </a:lnTo>
                    <a:lnTo>
                      <a:pt x="120" y="238"/>
                    </a:lnTo>
                    <a:lnTo>
                      <a:pt x="125" y="289"/>
                    </a:lnTo>
                    <a:lnTo>
                      <a:pt x="130" y="291"/>
                    </a:lnTo>
                    <a:lnTo>
                      <a:pt x="135" y="313"/>
                    </a:lnTo>
                    <a:lnTo>
                      <a:pt x="140" y="359"/>
                    </a:lnTo>
                    <a:lnTo>
                      <a:pt x="145" y="362"/>
                    </a:lnTo>
                    <a:lnTo>
                      <a:pt x="150" y="342"/>
                    </a:lnTo>
                    <a:lnTo>
                      <a:pt x="155" y="338"/>
                    </a:lnTo>
                    <a:lnTo>
                      <a:pt x="160" y="330"/>
                    </a:lnTo>
                    <a:lnTo>
                      <a:pt x="165" y="336"/>
                    </a:lnTo>
                    <a:lnTo>
                      <a:pt x="170" y="330"/>
                    </a:lnTo>
                    <a:lnTo>
                      <a:pt x="175" y="312"/>
                    </a:lnTo>
                    <a:lnTo>
                      <a:pt x="180" y="296"/>
                    </a:lnTo>
                    <a:lnTo>
                      <a:pt x="185" y="298"/>
                    </a:lnTo>
                    <a:lnTo>
                      <a:pt x="190" y="266"/>
                    </a:lnTo>
                    <a:lnTo>
                      <a:pt x="196" y="240"/>
                    </a:lnTo>
                    <a:lnTo>
                      <a:pt x="200" y="244"/>
                    </a:lnTo>
                    <a:lnTo>
                      <a:pt x="205" y="246"/>
                    </a:lnTo>
                    <a:lnTo>
                      <a:pt x="211" y="253"/>
                    </a:lnTo>
                    <a:lnTo>
                      <a:pt x="215" y="252"/>
                    </a:lnTo>
                    <a:lnTo>
                      <a:pt x="221" y="206"/>
                    </a:lnTo>
                    <a:lnTo>
                      <a:pt x="226" y="161"/>
                    </a:lnTo>
                    <a:lnTo>
                      <a:pt x="230" y="110"/>
                    </a:lnTo>
                    <a:lnTo>
                      <a:pt x="236" y="151"/>
                    </a:lnTo>
                    <a:lnTo>
                      <a:pt x="241" y="234"/>
                    </a:lnTo>
                    <a:lnTo>
                      <a:pt x="245" y="243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81" name="Freeform 552"/>
              <p:cNvSpPr>
                <a:spLocks/>
              </p:cNvSpPr>
              <p:nvPr/>
            </p:nvSpPr>
            <p:spPr bwMode="auto">
              <a:xfrm>
                <a:off x="7629525" y="4206876"/>
                <a:ext cx="392113" cy="347663"/>
              </a:xfrm>
              <a:custGeom>
                <a:avLst/>
                <a:gdLst>
                  <a:gd name="T0" fmla="*/ 0 w 247"/>
                  <a:gd name="T1" fmla="*/ 100 h 219"/>
                  <a:gd name="T2" fmla="*/ 6 w 247"/>
                  <a:gd name="T3" fmla="*/ 80 h 219"/>
                  <a:gd name="T4" fmla="*/ 11 w 247"/>
                  <a:gd name="T5" fmla="*/ 76 h 219"/>
                  <a:gd name="T6" fmla="*/ 16 w 247"/>
                  <a:gd name="T7" fmla="*/ 131 h 219"/>
                  <a:gd name="T8" fmla="*/ 21 w 247"/>
                  <a:gd name="T9" fmla="*/ 130 h 219"/>
                  <a:gd name="T10" fmla="*/ 26 w 247"/>
                  <a:gd name="T11" fmla="*/ 136 h 219"/>
                  <a:gd name="T12" fmla="*/ 31 w 247"/>
                  <a:gd name="T13" fmla="*/ 88 h 219"/>
                  <a:gd name="T14" fmla="*/ 36 w 247"/>
                  <a:gd name="T15" fmla="*/ 58 h 219"/>
                  <a:gd name="T16" fmla="*/ 41 w 247"/>
                  <a:gd name="T17" fmla="*/ 32 h 219"/>
                  <a:gd name="T18" fmla="*/ 46 w 247"/>
                  <a:gd name="T19" fmla="*/ 45 h 219"/>
                  <a:gd name="T20" fmla="*/ 51 w 247"/>
                  <a:gd name="T21" fmla="*/ 39 h 219"/>
                  <a:gd name="T22" fmla="*/ 56 w 247"/>
                  <a:gd name="T23" fmla="*/ 8 h 219"/>
                  <a:gd name="T24" fmla="*/ 61 w 247"/>
                  <a:gd name="T25" fmla="*/ 4 h 219"/>
                  <a:gd name="T26" fmla="*/ 66 w 247"/>
                  <a:gd name="T27" fmla="*/ 0 h 219"/>
                  <a:gd name="T28" fmla="*/ 71 w 247"/>
                  <a:gd name="T29" fmla="*/ 19 h 219"/>
                  <a:gd name="T30" fmla="*/ 76 w 247"/>
                  <a:gd name="T31" fmla="*/ 126 h 219"/>
                  <a:gd name="T32" fmla="*/ 81 w 247"/>
                  <a:gd name="T33" fmla="*/ 138 h 219"/>
                  <a:gd name="T34" fmla="*/ 86 w 247"/>
                  <a:gd name="T35" fmla="*/ 157 h 219"/>
                  <a:gd name="T36" fmla="*/ 91 w 247"/>
                  <a:gd name="T37" fmla="*/ 188 h 219"/>
                  <a:gd name="T38" fmla="*/ 96 w 247"/>
                  <a:gd name="T39" fmla="*/ 188 h 219"/>
                  <a:gd name="T40" fmla="*/ 101 w 247"/>
                  <a:gd name="T41" fmla="*/ 165 h 219"/>
                  <a:gd name="T42" fmla="*/ 106 w 247"/>
                  <a:gd name="T43" fmla="*/ 164 h 219"/>
                  <a:gd name="T44" fmla="*/ 111 w 247"/>
                  <a:gd name="T45" fmla="*/ 189 h 219"/>
                  <a:gd name="T46" fmla="*/ 116 w 247"/>
                  <a:gd name="T47" fmla="*/ 179 h 219"/>
                  <a:gd name="T48" fmla="*/ 121 w 247"/>
                  <a:gd name="T49" fmla="*/ 153 h 219"/>
                  <a:gd name="T50" fmla="*/ 126 w 247"/>
                  <a:gd name="T51" fmla="*/ 139 h 219"/>
                  <a:gd name="T52" fmla="*/ 131 w 247"/>
                  <a:gd name="T53" fmla="*/ 124 h 219"/>
                  <a:gd name="T54" fmla="*/ 136 w 247"/>
                  <a:gd name="T55" fmla="*/ 65 h 219"/>
                  <a:gd name="T56" fmla="*/ 141 w 247"/>
                  <a:gd name="T57" fmla="*/ 47 h 219"/>
                  <a:gd name="T58" fmla="*/ 146 w 247"/>
                  <a:gd name="T59" fmla="*/ 45 h 219"/>
                  <a:gd name="T60" fmla="*/ 151 w 247"/>
                  <a:gd name="T61" fmla="*/ 39 h 219"/>
                  <a:gd name="T62" fmla="*/ 156 w 247"/>
                  <a:gd name="T63" fmla="*/ 68 h 219"/>
                  <a:gd name="T64" fmla="*/ 161 w 247"/>
                  <a:gd name="T65" fmla="*/ 88 h 219"/>
                  <a:gd name="T66" fmla="*/ 166 w 247"/>
                  <a:gd name="T67" fmla="*/ 109 h 219"/>
                  <a:gd name="T68" fmla="*/ 171 w 247"/>
                  <a:gd name="T69" fmla="*/ 123 h 219"/>
                  <a:gd name="T70" fmla="*/ 176 w 247"/>
                  <a:gd name="T71" fmla="*/ 93 h 219"/>
                  <a:gd name="T72" fmla="*/ 181 w 247"/>
                  <a:gd name="T73" fmla="*/ 118 h 219"/>
                  <a:gd name="T74" fmla="*/ 186 w 247"/>
                  <a:gd name="T75" fmla="*/ 142 h 219"/>
                  <a:gd name="T76" fmla="*/ 191 w 247"/>
                  <a:gd name="T77" fmla="*/ 169 h 219"/>
                  <a:gd name="T78" fmla="*/ 196 w 247"/>
                  <a:gd name="T79" fmla="*/ 219 h 219"/>
                  <a:gd name="T80" fmla="*/ 202 w 247"/>
                  <a:gd name="T81" fmla="*/ 183 h 219"/>
                  <a:gd name="T82" fmla="*/ 206 w 247"/>
                  <a:gd name="T83" fmla="*/ 184 h 219"/>
                  <a:gd name="T84" fmla="*/ 211 w 247"/>
                  <a:gd name="T85" fmla="*/ 198 h 219"/>
                  <a:gd name="T86" fmla="*/ 217 w 247"/>
                  <a:gd name="T87" fmla="*/ 174 h 219"/>
                  <a:gd name="T88" fmla="*/ 221 w 247"/>
                  <a:gd name="T89" fmla="*/ 177 h 219"/>
                  <a:gd name="T90" fmla="*/ 227 w 247"/>
                  <a:gd name="T91" fmla="*/ 172 h 219"/>
                  <a:gd name="T92" fmla="*/ 232 w 247"/>
                  <a:gd name="T93" fmla="*/ 128 h 219"/>
                  <a:gd name="T94" fmla="*/ 236 w 247"/>
                  <a:gd name="T95" fmla="*/ 127 h 219"/>
                  <a:gd name="T96" fmla="*/ 242 w 247"/>
                  <a:gd name="T97" fmla="*/ 131 h 219"/>
                  <a:gd name="T98" fmla="*/ 247 w 247"/>
                  <a:gd name="T99" fmla="*/ 120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7" h="219">
                    <a:moveTo>
                      <a:pt x="0" y="100"/>
                    </a:moveTo>
                    <a:lnTo>
                      <a:pt x="6" y="80"/>
                    </a:lnTo>
                    <a:lnTo>
                      <a:pt x="11" y="76"/>
                    </a:lnTo>
                    <a:lnTo>
                      <a:pt x="16" y="131"/>
                    </a:lnTo>
                    <a:lnTo>
                      <a:pt x="21" y="130"/>
                    </a:lnTo>
                    <a:lnTo>
                      <a:pt x="26" y="136"/>
                    </a:lnTo>
                    <a:lnTo>
                      <a:pt x="31" y="88"/>
                    </a:lnTo>
                    <a:lnTo>
                      <a:pt x="36" y="58"/>
                    </a:lnTo>
                    <a:lnTo>
                      <a:pt x="41" y="32"/>
                    </a:lnTo>
                    <a:lnTo>
                      <a:pt x="46" y="45"/>
                    </a:lnTo>
                    <a:lnTo>
                      <a:pt x="51" y="39"/>
                    </a:lnTo>
                    <a:lnTo>
                      <a:pt x="56" y="8"/>
                    </a:lnTo>
                    <a:lnTo>
                      <a:pt x="61" y="4"/>
                    </a:lnTo>
                    <a:lnTo>
                      <a:pt x="66" y="0"/>
                    </a:lnTo>
                    <a:lnTo>
                      <a:pt x="71" y="19"/>
                    </a:lnTo>
                    <a:lnTo>
                      <a:pt x="76" y="126"/>
                    </a:lnTo>
                    <a:lnTo>
                      <a:pt x="81" y="138"/>
                    </a:lnTo>
                    <a:lnTo>
                      <a:pt x="86" y="157"/>
                    </a:lnTo>
                    <a:lnTo>
                      <a:pt x="91" y="188"/>
                    </a:lnTo>
                    <a:lnTo>
                      <a:pt x="96" y="188"/>
                    </a:lnTo>
                    <a:lnTo>
                      <a:pt x="101" y="165"/>
                    </a:lnTo>
                    <a:lnTo>
                      <a:pt x="106" y="164"/>
                    </a:lnTo>
                    <a:lnTo>
                      <a:pt x="111" y="189"/>
                    </a:lnTo>
                    <a:lnTo>
                      <a:pt x="116" y="179"/>
                    </a:lnTo>
                    <a:lnTo>
                      <a:pt x="121" y="153"/>
                    </a:lnTo>
                    <a:lnTo>
                      <a:pt x="126" y="139"/>
                    </a:lnTo>
                    <a:lnTo>
                      <a:pt x="131" y="124"/>
                    </a:lnTo>
                    <a:lnTo>
                      <a:pt x="136" y="65"/>
                    </a:lnTo>
                    <a:lnTo>
                      <a:pt x="141" y="47"/>
                    </a:lnTo>
                    <a:lnTo>
                      <a:pt x="146" y="45"/>
                    </a:lnTo>
                    <a:lnTo>
                      <a:pt x="151" y="39"/>
                    </a:lnTo>
                    <a:lnTo>
                      <a:pt x="156" y="68"/>
                    </a:lnTo>
                    <a:lnTo>
                      <a:pt x="161" y="88"/>
                    </a:lnTo>
                    <a:lnTo>
                      <a:pt x="166" y="109"/>
                    </a:lnTo>
                    <a:lnTo>
                      <a:pt x="171" y="123"/>
                    </a:lnTo>
                    <a:lnTo>
                      <a:pt x="176" y="93"/>
                    </a:lnTo>
                    <a:lnTo>
                      <a:pt x="181" y="118"/>
                    </a:lnTo>
                    <a:lnTo>
                      <a:pt x="186" y="142"/>
                    </a:lnTo>
                    <a:lnTo>
                      <a:pt x="191" y="169"/>
                    </a:lnTo>
                    <a:lnTo>
                      <a:pt x="196" y="219"/>
                    </a:lnTo>
                    <a:lnTo>
                      <a:pt x="202" y="183"/>
                    </a:lnTo>
                    <a:lnTo>
                      <a:pt x="206" y="184"/>
                    </a:lnTo>
                    <a:lnTo>
                      <a:pt x="211" y="198"/>
                    </a:lnTo>
                    <a:lnTo>
                      <a:pt x="217" y="174"/>
                    </a:lnTo>
                    <a:lnTo>
                      <a:pt x="221" y="177"/>
                    </a:lnTo>
                    <a:lnTo>
                      <a:pt x="227" y="172"/>
                    </a:lnTo>
                    <a:lnTo>
                      <a:pt x="232" y="128"/>
                    </a:lnTo>
                    <a:lnTo>
                      <a:pt x="236" y="127"/>
                    </a:lnTo>
                    <a:lnTo>
                      <a:pt x="242" y="131"/>
                    </a:lnTo>
                    <a:lnTo>
                      <a:pt x="247" y="120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82" name="Freeform 553"/>
              <p:cNvSpPr>
                <a:spLocks/>
              </p:cNvSpPr>
              <p:nvPr/>
            </p:nvSpPr>
            <p:spPr bwMode="auto">
              <a:xfrm>
                <a:off x="8021638" y="4344988"/>
                <a:ext cx="349250" cy="639763"/>
              </a:xfrm>
              <a:custGeom>
                <a:avLst/>
                <a:gdLst>
                  <a:gd name="T0" fmla="*/ 0 w 220"/>
                  <a:gd name="T1" fmla="*/ 33 h 403"/>
                  <a:gd name="T2" fmla="*/ 4 w 220"/>
                  <a:gd name="T3" fmla="*/ 18 h 403"/>
                  <a:gd name="T4" fmla="*/ 10 w 220"/>
                  <a:gd name="T5" fmla="*/ 19 h 403"/>
                  <a:gd name="T6" fmla="*/ 15 w 220"/>
                  <a:gd name="T7" fmla="*/ 0 h 403"/>
                  <a:gd name="T8" fmla="*/ 20 w 220"/>
                  <a:gd name="T9" fmla="*/ 16 h 403"/>
                  <a:gd name="T10" fmla="*/ 25 w 220"/>
                  <a:gd name="T11" fmla="*/ 33 h 403"/>
                  <a:gd name="T12" fmla="*/ 30 w 220"/>
                  <a:gd name="T13" fmla="*/ 40 h 403"/>
                  <a:gd name="T14" fmla="*/ 35 w 220"/>
                  <a:gd name="T15" fmla="*/ 51 h 403"/>
                  <a:gd name="T16" fmla="*/ 40 w 220"/>
                  <a:gd name="T17" fmla="*/ 75 h 403"/>
                  <a:gd name="T18" fmla="*/ 45 w 220"/>
                  <a:gd name="T19" fmla="*/ 120 h 403"/>
                  <a:gd name="T20" fmla="*/ 50 w 220"/>
                  <a:gd name="T21" fmla="*/ 141 h 403"/>
                  <a:gd name="T22" fmla="*/ 55 w 220"/>
                  <a:gd name="T23" fmla="*/ 137 h 403"/>
                  <a:gd name="T24" fmla="*/ 60 w 220"/>
                  <a:gd name="T25" fmla="*/ 143 h 403"/>
                  <a:gd name="T26" fmla="*/ 65 w 220"/>
                  <a:gd name="T27" fmla="*/ 79 h 403"/>
                  <a:gd name="T28" fmla="*/ 70 w 220"/>
                  <a:gd name="T29" fmla="*/ 92 h 403"/>
                  <a:gd name="T30" fmla="*/ 75 w 220"/>
                  <a:gd name="T31" fmla="*/ 111 h 403"/>
                  <a:gd name="T32" fmla="*/ 80 w 220"/>
                  <a:gd name="T33" fmla="*/ 174 h 403"/>
                  <a:gd name="T34" fmla="*/ 85 w 220"/>
                  <a:gd name="T35" fmla="*/ 189 h 403"/>
                  <a:gd name="T36" fmla="*/ 90 w 220"/>
                  <a:gd name="T37" fmla="*/ 183 h 403"/>
                  <a:gd name="T38" fmla="*/ 95 w 220"/>
                  <a:gd name="T39" fmla="*/ 183 h 403"/>
                  <a:gd name="T40" fmla="*/ 100 w 220"/>
                  <a:gd name="T41" fmla="*/ 173 h 403"/>
                  <a:gd name="T42" fmla="*/ 105 w 220"/>
                  <a:gd name="T43" fmla="*/ 208 h 403"/>
                  <a:gd name="T44" fmla="*/ 110 w 220"/>
                  <a:gd name="T45" fmla="*/ 192 h 403"/>
                  <a:gd name="T46" fmla="*/ 115 w 220"/>
                  <a:gd name="T47" fmla="*/ 238 h 403"/>
                  <a:gd name="T48" fmla="*/ 120 w 220"/>
                  <a:gd name="T49" fmla="*/ 216 h 403"/>
                  <a:gd name="T50" fmla="*/ 125 w 220"/>
                  <a:gd name="T51" fmla="*/ 196 h 403"/>
                  <a:gd name="T52" fmla="*/ 130 w 220"/>
                  <a:gd name="T53" fmla="*/ 192 h 403"/>
                  <a:gd name="T54" fmla="*/ 135 w 220"/>
                  <a:gd name="T55" fmla="*/ 214 h 403"/>
                  <a:gd name="T56" fmla="*/ 140 w 220"/>
                  <a:gd name="T57" fmla="*/ 254 h 403"/>
                  <a:gd name="T58" fmla="*/ 145 w 220"/>
                  <a:gd name="T59" fmla="*/ 320 h 403"/>
                  <a:gd name="T60" fmla="*/ 150 w 220"/>
                  <a:gd name="T61" fmla="*/ 325 h 403"/>
                  <a:gd name="T62" fmla="*/ 155 w 220"/>
                  <a:gd name="T63" fmla="*/ 403 h 403"/>
                  <a:gd name="T64" fmla="*/ 160 w 220"/>
                  <a:gd name="T65" fmla="*/ 395 h 403"/>
                  <a:gd name="T66" fmla="*/ 165 w 220"/>
                  <a:gd name="T67" fmla="*/ 372 h 403"/>
                  <a:gd name="T68" fmla="*/ 170 w 220"/>
                  <a:gd name="T69" fmla="*/ 361 h 403"/>
                  <a:gd name="T70" fmla="*/ 175 w 220"/>
                  <a:gd name="T71" fmla="*/ 366 h 403"/>
                  <a:gd name="T72" fmla="*/ 180 w 220"/>
                  <a:gd name="T73" fmla="*/ 397 h 403"/>
                  <a:gd name="T74" fmla="*/ 185 w 220"/>
                  <a:gd name="T75" fmla="*/ 384 h 403"/>
                  <a:gd name="T76" fmla="*/ 190 w 220"/>
                  <a:gd name="T77" fmla="*/ 314 h 403"/>
                  <a:gd name="T78" fmla="*/ 195 w 220"/>
                  <a:gd name="T79" fmla="*/ 266 h 403"/>
                  <a:gd name="T80" fmla="*/ 200 w 220"/>
                  <a:gd name="T81" fmla="*/ 268 h 403"/>
                  <a:gd name="T82" fmla="*/ 206 w 220"/>
                  <a:gd name="T83" fmla="*/ 280 h 403"/>
                  <a:gd name="T84" fmla="*/ 210 w 220"/>
                  <a:gd name="T85" fmla="*/ 226 h 403"/>
                  <a:gd name="T86" fmla="*/ 215 w 220"/>
                  <a:gd name="T87" fmla="*/ 182 h 403"/>
                  <a:gd name="T88" fmla="*/ 220 w 220"/>
                  <a:gd name="T89" fmla="*/ 121 h 4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20" h="403">
                    <a:moveTo>
                      <a:pt x="0" y="33"/>
                    </a:moveTo>
                    <a:lnTo>
                      <a:pt x="4" y="18"/>
                    </a:lnTo>
                    <a:lnTo>
                      <a:pt x="10" y="19"/>
                    </a:lnTo>
                    <a:lnTo>
                      <a:pt x="15" y="0"/>
                    </a:lnTo>
                    <a:lnTo>
                      <a:pt x="20" y="16"/>
                    </a:lnTo>
                    <a:lnTo>
                      <a:pt x="25" y="33"/>
                    </a:lnTo>
                    <a:lnTo>
                      <a:pt x="30" y="40"/>
                    </a:lnTo>
                    <a:lnTo>
                      <a:pt x="35" y="51"/>
                    </a:lnTo>
                    <a:lnTo>
                      <a:pt x="40" y="75"/>
                    </a:lnTo>
                    <a:lnTo>
                      <a:pt x="45" y="120"/>
                    </a:lnTo>
                    <a:lnTo>
                      <a:pt x="50" y="141"/>
                    </a:lnTo>
                    <a:lnTo>
                      <a:pt x="55" y="137"/>
                    </a:lnTo>
                    <a:lnTo>
                      <a:pt x="60" y="143"/>
                    </a:lnTo>
                    <a:lnTo>
                      <a:pt x="65" y="79"/>
                    </a:lnTo>
                    <a:lnTo>
                      <a:pt x="70" y="92"/>
                    </a:lnTo>
                    <a:lnTo>
                      <a:pt x="75" y="111"/>
                    </a:lnTo>
                    <a:lnTo>
                      <a:pt x="80" y="174"/>
                    </a:lnTo>
                    <a:lnTo>
                      <a:pt x="85" y="189"/>
                    </a:lnTo>
                    <a:lnTo>
                      <a:pt x="90" y="183"/>
                    </a:lnTo>
                    <a:lnTo>
                      <a:pt x="95" y="183"/>
                    </a:lnTo>
                    <a:lnTo>
                      <a:pt x="100" y="173"/>
                    </a:lnTo>
                    <a:lnTo>
                      <a:pt x="105" y="208"/>
                    </a:lnTo>
                    <a:lnTo>
                      <a:pt x="110" y="192"/>
                    </a:lnTo>
                    <a:lnTo>
                      <a:pt x="115" y="238"/>
                    </a:lnTo>
                    <a:lnTo>
                      <a:pt x="120" y="216"/>
                    </a:lnTo>
                    <a:lnTo>
                      <a:pt x="125" y="196"/>
                    </a:lnTo>
                    <a:lnTo>
                      <a:pt x="130" y="192"/>
                    </a:lnTo>
                    <a:lnTo>
                      <a:pt x="135" y="214"/>
                    </a:lnTo>
                    <a:lnTo>
                      <a:pt x="140" y="254"/>
                    </a:lnTo>
                    <a:lnTo>
                      <a:pt x="145" y="320"/>
                    </a:lnTo>
                    <a:lnTo>
                      <a:pt x="150" y="325"/>
                    </a:lnTo>
                    <a:lnTo>
                      <a:pt x="155" y="403"/>
                    </a:lnTo>
                    <a:lnTo>
                      <a:pt x="160" y="395"/>
                    </a:lnTo>
                    <a:lnTo>
                      <a:pt x="165" y="372"/>
                    </a:lnTo>
                    <a:lnTo>
                      <a:pt x="170" y="361"/>
                    </a:lnTo>
                    <a:lnTo>
                      <a:pt x="175" y="366"/>
                    </a:lnTo>
                    <a:lnTo>
                      <a:pt x="180" y="397"/>
                    </a:lnTo>
                    <a:lnTo>
                      <a:pt x="185" y="384"/>
                    </a:lnTo>
                    <a:lnTo>
                      <a:pt x="190" y="314"/>
                    </a:lnTo>
                    <a:lnTo>
                      <a:pt x="195" y="266"/>
                    </a:lnTo>
                    <a:lnTo>
                      <a:pt x="200" y="268"/>
                    </a:lnTo>
                    <a:lnTo>
                      <a:pt x="206" y="280"/>
                    </a:lnTo>
                    <a:lnTo>
                      <a:pt x="210" y="226"/>
                    </a:lnTo>
                    <a:lnTo>
                      <a:pt x="215" y="182"/>
                    </a:lnTo>
                    <a:lnTo>
                      <a:pt x="220" y="121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83" name="Freeform 554"/>
              <p:cNvSpPr>
                <a:spLocks/>
              </p:cNvSpPr>
              <p:nvPr/>
            </p:nvSpPr>
            <p:spPr bwMode="auto">
              <a:xfrm>
                <a:off x="6778625" y="4424363"/>
                <a:ext cx="388938" cy="266700"/>
              </a:xfrm>
              <a:custGeom>
                <a:avLst/>
                <a:gdLst>
                  <a:gd name="T0" fmla="*/ 0 w 245"/>
                  <a:gd name="T1" fmla="*/ 148 h 168"/>
                  <a:gd name="T2" fmla="*/ 4 w 245"/>
                  <a:gd name="T3" fmla="*/ 154 h 168"/>
                  <a:gd name="T4" fmla="*/ 10 w 245"/>
                  <a:gd name="T5" fmla="*/ 162 h 168"/>
                  <a:gd name="T6" fmla="*/ 15 w 245"/>
                  <a:gd name="T7" fmla="*/ 165 h 168"/>
                  <a:gd name="T8" fmla="*/ 19 w 245"/>
                  <a:gd name="T9" fmla="*/ 137 h 168"/>
                  <a:gd name="T10" fmla="*/ 25 w 245"/>
                  <a:gd name="T11" fmla="*/ 150 h 168"/>
                  <a:gd name="T12" fmla="*/ 30 w 245"/>
                  <a:gd name="T13" fmla="*/ 121 h 168"/>
                  <a:gd name="T14" fmla="*/ 34 w 245"/>
                  <a:gd name="T15" fmla="*/ 89 h 168"/>
                  <a:gd name="T16" fmla="*/ 40 w 245"/>
                  <a:gd name="T17" fmla="*/ 66 h 168"/>
                  <a:gd name="T18" fmla="*/ 45 w 245"/>
                  <a:gd name="T19" fmla="*/ 83 h 168"/>
                  <a:gd name="T20" fmla="*/ 50 w 245"/>
                  <a:gd name="T21" fmla="*/ 59 h 168"/>
                  <a:gd name="T22" fmla="*/ 55 w 245"/>
                  <a:gd name="T23" fmla="*/ 30 h 168"/>
                  <a:gd name="T24" fmla="*/ 60 w 245"/>
                  <a:gd name="T25" fmla="*/ 67 h 168"/>
                  <a:gd name="T26" fmla="*/ 65 w 245"/>
                  <a:gd name="T27" fmla="*/ 93 h 168"/>
                  <a:gd name="T28" fmla="*/ 70 w 245"/>
                  <a:gd name="T29" fmla="*/ 123 h 168"/>
                  <a:gd name="T30" fmla="*/ 75 w 245"/>
                  <a:gd name="T31" fmla="*/ 137 h 168"/>
                  <a:gd name="T32" fmla="*/ 80 w 245"/>
                  <a:gd name="T33" fmla="*/ 68 h 168"/>
                  <a:gd name="T34" fmla="*/ 85 w 245"/>
                  <a:gd name="T35" fmla="*/ 64 h 168"/>
                  <a:gd name="T36" fmla="*/ 90 w 245"/>
                  <a:gd name="T37" fmla="*/ 35 h 168"/>
                  <a:gd name="T38" fmla="*/ 95 w 245"/>
                  <a:gd name="T39" fmla="*/ 13 h 168"/>
                  <a:gd name="T40" fmla="*/ 100 w 245"/>
                  <a:gd name="T41" fmla="*/ 47 h 168"/>
                  <a:gd name="T42" fmla="*/ 105 w 245"/>
                  <a:gd name="T43" fmla="*/ 42 h 168"/>
                  <a:gd name="T44" fmla="*/ 110 w 245"/>
                  <a:gd name="T45" fmla="*/ 12 h 168"/>
                  <a:gd name="T46" fmla="*/ 115 w 245"/>
                  <a:gd name="T47" fmla="*/ 0 h 168"/>
                  <a:gd name="T48" fmla="*/ 120 w 245"/>
                  <a:gd name="T49" fmla="*/ 38 h 168"/>
                  <a:gd name="T50" fmla="*/ 125 w 245"/>
                  <a:gd name="T51" fmla="*/ 55 h 168"/>
                  <a:gd name="T52" fmla="*/ 130 w 245"/>
                  <a:gd name="T53" fmla="*/ 69 h 168"/>
                  <a:gd name="T54" fmla="*/ 135 w 245"/>
                  <a:gd name="T55" fmla="*/ 87 h 168"/>
                  <a:gd name="T56" fmla="*/ 140 w 245"/>
                  <a:gd name="T57" fmla="*/ 94 h 168"/>
                  <a:gd name="T58" fmla="*/ 145 w 245"/>
                  <a:gd name="T59" fmla="*/ 80 h 168"/>
                  <a:gd name="T60" fmla="*/ 150 w 245"/>
                  <a:gd name="T61" fmla="*/ 71 h 168"/>
                  <a:gd name="T62" fmla="*/ 155 w 245"/>
                  <a:gd name="T63" fmla="*/ 80 h 168"/>
                  <a:gd name="T64" fmla="*/ 160 w 245"/>
                  <a:gd name="T65" fmla="*/ 84 h 168"/>
                  <a:gd name="T66" fmla="*/ 165 w 245"/>
                  <a:gd name="T67" fmla="*/ 97 h 168"/>
                  <a:gd name="T68" fmla="*/ 170 w 245"/>
                  <a:gd name="T69" fmla="*/ 64 h 168"/>
                  <a:gd name="T70" fmla="*/ 175 w 245"/>
                  <a:gd name="T71" fmla="*/ 74 h 168"/>
                  <a:gd name="T72" fmla="*/ 180 w 245"/>
                  <a:gd name="T73" fmla="*/ 77 h 168"/>
                  <a:gd name="T74" fmla="*/ 185 w 245"/>
                  <a:gd name="T75" fmla="*/ 96 h 168"/>
                  <a:gd name="T76" fmla="*/ 190 w 245"/>
                  <a:gd name="T77" fmla="*/ 111 h 168"/>
                  <a:gd name="T78" fmla="*/ 195 w 245"/>
                  <a:gd name="T79" fmla="*/ 100 h 168"/>
                  <a:gd name="T80" fmla="*/ 200 w 245"/>
                  <a:gd name="T81" fmla="*/ 118 h 168"/>
                  <a:gd name="T82" fmla="*/ 205 w 245"/>
                  <a:gd name="T83" fmla="*/ 130 h 168"/>
                  <a:gd name="T84" fmla="*/ 210 w 245"/>
                  <a:gd name="T85" fmla="*/ 168 h 168"/>
                  <a:gd name="T86" fmla="*/ 215 w 245"/>
                  <a:gd name="T87" fmla="*/ 143 h 168"/>
                  <a:gd name="T88" fmla="*/ 220 w 245"/>
                  <a:gd name="T89" fmla="*/ 112 h 168"/>
                  <a:gd name="T90" fmla="*/ 225 w 245"/>
                  <a:gd name="T91" fmla="*/ 94 h 168"/>
                  <a:gd name="T92" fmla="*/ 230 w 245"/>
                  <a:gd name="T93" fmla="*/ 123 h 168"/>
                  <a:gd name="T94" fmla="*/ 236 w 245"/>
                  <a:gd name="T95" fmla="*/ 106 h 168"/>
                  <a:gd name="T96" fmla="*/ 240 w 245"/>
                  <a:gd name="T97" fmla="*/ 81 h 168"/>
                  <a:gd name="T98" fmla="*/ 245 w 245"/>
                  <a:gd name="T99" fmla="*/ 54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5" h="168">
                    <a:moveTo>
                      <a:pt x="0" y="148"/>
                    </a:moveTo>
                    <a:lnTo>
                      <a:pt x="4" y="154"/>
                    </a:lnTo>
                    <a:lnTo>
                      <a:pt x="10" y="162"/>
                    </a:lnTo>
                    <a:lnTo>
                      <a:pt x="15" y="165"/>
                    </a:lnTo>
                    <a:lnTo>
                      <a:pt x="19" y="137"/>
                    </a:lnTo>
                    <a:lnTo>
                      <a:pt x="25" y="150"/>
                    </a:lnTo>
                    <a:lnTo>
                      <a:pt x="30" y="121"/>
                    </a:lnTo>
                    <a:lnTo>
                      <a:pt x="34" y="89"/>
                    </a:lnTo>
                    <a:lnTo>
                      <a:pt x="40" y="66"/>
                    </a:lnTo>
                    <a:lnTo>
                      <a:pt x="45" y="83"/>
                    </a:lnTo>
                    <a:lnTo>
                      <a:pt x="50" y="59"/>
                    </a:lnTo>
                    <a:lnTo>
                      <a:pt x="55" y="30"/>
                    </a:lnTo>
                    <a:lnTo>
                      <a:pt x="60" y="67"/>
                    </a:lnTo>
                    <a:lnTo>
                      <a:pt x="65" y="93"/>
                    </a:lnTo>
                    <a:lnTo>
                      <a:pt x="70" y="123"/>
                    </a:lnTo>
                    <a:lnTo>
                      <a:pt x="75" y="137"/>
                    </a:lnTo>
                    <a:lnTo>
                      <a:pt x="80" y="68"/>
                    </a:lnTo>
                    <a:lnTo>
                      <a:pt x="85" y="64"/>
                    </a:lnTo>
                    <a:lnTo>
                      <a:pt x="90" y="35"/>
                    </a:lnTo>
                    <a:lnTo>
                      <a:pt x="95" y="13"/>
                    </a:lnTo>
                    <a:lnTo>
                      <a:pt x="100" y="47"/>
                    </a:lnTo>
                    <a:lnTo>
                      <a:pt x="105" y="42"/>
                    </a:lnTo>
                    <a:lnTo>
                      <a:pt x="110" y="12"/>
                    </a:lnTo>
                    <a:lnTo>
                      <a:pt x="115" y="0"/>
                    </a:lnTo>
                    <a:lnTo>
                      <a:pt x="120" y="38"/>
                    </a:lnTo>
                    <a:lnTo>
                      <a:pt x="125" y="55"/>
                    </a:lnTo>
                    <a:lnTo>
                      <a:pt x="130" y="69"/>
                    </a:lnTo>
                    <a:lnTo>
                      <a:pt x="135" y="87"/>
                    </a:lnTo>
                    <a:lnTo>
                      <a:pt x="140" y="94"/>
                    </a:lnTo>
                    <a:lnTo>
                      <a:pt x="145" y="80"/>
                    </a:lnTo>
                    <a:lnTo>
                      <a:pt x="150" y="71"/>
                    </a:lnTo>
                    <a:lnTo>
                      <a:pt x="155" y="80"/>
                    </a:lnTo>
                    <a:lnTo>
                      <a:pt x="160" y="84"/>
                    </a:lnTo>
                    <a:lnTo>
                      <a:pt x="165" y="97"/>
                    </a:lnTo>
                    <a:lnTo>
                      <a:pt x="170" y="64"/>
                    </a:lnTo>
                    <a:lnTo>
                      <a:pt x="175" y="74"/>
                    </a:lnTo>
                    <a:lnTo>
                      <a:pt x="180" y="77"/>
                    </a:lnTo>
                    <a:lnTo>
                      <a:pt x="185" y="96"/>
                    </a:lnTo>
                    <a:lnTo>
                      <a:pt x="190" y="111"/>
                    </a:lnTo>
                    <a:lnTo>
                      <a:pt x="195" y="100"/>
                    </a:lnTo>
                    <a:lnTo>
                      <a:pt x="200" y="118"/>
                    </a:lnTo>
                    <a:lnTo>
                      <a:pt x="205" y="130"/>
                    </a:lnTo>
                    <a:lnTo>
                      <a:pt x="210" y="168"/>
                    </a:lnTo>
                    <a:lnTo>
                      <a:pt x="215" y="143"/>
                    </a:lnTo>
                    <a:lnTo>
                      <a:pt x="220" y="112"/>
                    </a:lnTo>
                    <a:lnTo>
                      <a:pt x="225" y="94"/>
                    </a:lnTo>
                    <a:lnTo>
                      <a:pt x="230" y="123"/>
                    </a:lnTo>
                    <a:lnTo>
                      <a:pt x="236" y="106"/>
                    </a:lnTo>
                    <a:lnTo>
                      <a:pt x="240" y="81"/>
                    </a:lnTo>
                    <a:lnTo>
                      <a:pt x="245" y="54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84" name="Freeform 555"/>
              <p:cNvSpPr>
                <a:spLocks/>
              </p:cNvSpPr>
              <p:nvPr/>
            </p:nvSpPr>
            <p:spPr bwMode="auto">
              <a:xfrm>
                <a:off x="7167563" y="4086226"/>
                <a:ext cx="390525" cy="550863"/>
              </a:xfrm>
              <a:custGeom>
                <a:avLst/>
                <a:gdLst>
                  <a:gd name="T0" fmla="*/ 0 w 246"/>
                  <a:gd name="T1" fmla="*/ 267 h 347"/>
                  <a:gd name="T2" fmla="*/ 6 w 246"/>
                  <a:gd name="T3" fmla="*/ 262 h 347"/>
                  <a:gd name="T4" fmla="*/ 10 w 246"/>
                  <a:gd name="T5" fmla="*/ 284 h 347"/>
                  <a:gd name="T6" fmla="*/ 16 w 246"/>
                  <a:gd name="T7" fmla="*/ 266 h 347"/>
                  <a:gd name="T8" fmla="*/ 21 w 246"/>
                  <a:gd name="T9" fmla="*/ 294 h 347"/>
                  <a:gd name="T10" fmla="*/ 25 w 246"/>
                  <a:gd name="T11" fmla="*/ 298 h 347"/>
                  <a:gd name="T12" fmla="*/ 31 w 246"/>
                  <a:gd name="T13" fmla="*/ 347 h 347"/>
                  <a:gd name="T14" fmla="*/ 36 w 246"/>
                  <a:gd name="T15" fmla="*/ 345 h 347"/>
                  <a:gd name="T16" fmla="*/ 40 w 246"/>
                  <a:gd name="T17" fmla="*/ 308 h 347"/>
                  <a:gd name="T18" fmla="*/ 46 w 246"/>
                  <a:gd name="T19" fmla="*/ 285 h 347"/>
                  <a:gd name="T20" fmla="*/ 51 w 246"/>
                  <a:gd name="T21" fmla="*/ 274 h 347"/>
                  <a:gd name="T22" fmla="*/ 56 w 246"/>
                  <a:gd name="T23" fmla="*/ 267 h 347"/>
                  <a:gd name="T24" fmla="*/ 61 w 246"/>
                  <a:gd name="T25" fmla="*/ 261 h 347"/>
                  <a:gd name="T26" fmla="*/ 66 w 246"/>
                  <a:gd name="T27" fmla="*/ 245 h 347"/>
                  <a:gd name="T28" fmla="*/ 71 w 246"/>
                  <a:gd name="T29" fmla="*/ 209 h 347"/>
                  <a:gd name="T30" fmla="*/ 76 w 246"/>
                  <a:gd name="T31" fmla="*/ 233 h 347"/>
                  <a:gd name="T32" fmla="*/ 81 w 246"/>
                  <a:gd name="T33" fmla="*/ 245 h 347"/>
                  <a:gd name="T34" fmla="*/ 86 w 246"/>
                  <a:gd name="T35" fmla="*/ 227 h 347"/>
                  <a:gd name="T36" fmla="*/ 91 w 246"/>
                  <a:gd name="T37" fmla="*/ 153 h 347"/>
                  <a:gd name="T38" fmla="*/ 96 w 246"/>
                  <a:gd name="T39" fmla="*/ 115 h 347"/>
                  <a:gd name="T40" fmla="*/ 101 w 246"/>
                  <a:gd name="T41" fmla="*/ 90 h 347"/>
                  <a:gd name="T42" fmla="*/ 106 w 246"/>
                  <a:gd name="T43" fmla="*/ 82 h 347"/>
                  <a:gd name="T44" fmla="*/ 111 w 246"/>
                  <a:gd name="T45" fmla="*/ 75 h 347"/>
                  <a:gd name="T46" fmla="*/ 116 w 246"/>
                  <a:gd name="T47" fmla="*/ 59 h 347"/>
                  <a:gd name="T48" fmla="*/ 121 w 246"/>
                  <a:gd name="T49" fmla="*/ 29 h 347"/>
                  <a:gd name="T50" fmla="*/ 126 w 246"/>
                  <a:gd name="T51" fmla="*/ 0 h 347"/>
                  <a:gd name="T52" fmla="*/ 131 w 246"/>
                  <a:gd name="T53" fmla="*/ 16 h 347"/>
                  <a:gd name="T54" fmla="*/ 136 w 246"/>
                  <a:gd name="T55" fmla="*/ 23 h 347"/>
                  <a:gd name="T56" fmla="*/ 141 w 246"/>
                  <a:gd name="T57" fmla="*/ 9 h 347"/>
                  <a:gd name="T58" fmla="*/ 146 w 246"/>
                  <a:gd name="T59" fmla="*/ 11 h 347"/>
                  <a:gd name="T60" fmla="*/ 151 w 246"/>
                  <a:gd name="T61" fmla="*/ 0 h 347"/>
                  <a:gd name="T62" fmla="*/ 156 w 246"/>
                  <a:gd name="T63" fmla="*/ 17 h 347"/>
                  <a:gd name="T64" fmla="*/ 161 w 246"/>
                  <a:gd name="T65" fmla="*/ 58 h 347"/>
                  <a:gd name="T66" fmla="*/ 166 w 246"/>
                  <a:gd name="T67" fmla="*/ 73 h 347"/>
                  <a:gd name="T68" fmla="*/ 171 w 246"/>
                  <a:gd name="T69" fmla="*/ 90 h 347"/>
                  <a:gd name="T70" fmla="*/ 176 w 246"/>
                  <a:gd name="T71" fmla="*/ 80 h 347"/>
                  <a:gd name="T72" fmla="*/ 181 w 246"/>
                  <a:gd name="T73" fmla="*/ 47 h 347"/>
                  <a:gd name="T74" fmla="*/ 186 w 246"/>
                  <a:gd name="T75" fmla="*/ 35 h 347"/>
                  <a:gd name="T76" fmla="*/ 191 w 246"/>
                  <a:gd name="T77" fmla="*/ 32 h 347"/>
                  <a:gd name="T78" fmla="*/ 196 w 246"/>
                  <a:gd name="T79" fmla="*/ 36 h 347"/>
                  <a:gd name="T80" fmla="*/ 201 w 246"/>
                  <a:gd name="T81" fmla="*/ 9 h 347"/>
                  <a:gd name="T82" fmla="*/ 206 w 246"/>
                  <a:gd name="T83" fmla="*/ 41 h 347"/>
                  <a:gd name="T84" fmla="*/ 211 w 246"/>
                  <a:gd name="T85" fmla="*/ 70 h 347"/>
                  <a:gd name="T86" fmla="*/ 216 w 246"/>
                  <a:gd name="T87" fmla="*/ 61 h 347"/>
                  <a:gd name="T88" fmla="*/ 221 w 246"/>
                  <a:gd name="T89" fmla="*/ 32 h 347"/>
                  <a:gd name="T90" fmla="*/ 226 w 246"/>
                  <a:gd name="T91" fmla="*/ 64 h 347"/>
                  <a:gd name="T92" fmla="*/ 231 w 246"/>
                  <a:gd name="T93" fmla="*/ 70 h 347"/>
                  <a:gd name="T94" fmla="*/ 236 w 246"/>
                  <a:gd name="T95" fmla="*/ 53 h 347"/>
                  <a:gd name="T96" fmla="*/ 242 w 246"/>
                  <a:gd name="T97" fmla="*/ 32 h 347"/>
                  <a:gd name="T98" fmla="*/ 246 w 246"/>
                  <a:gd name="T99" fmla="*/ 29 h 3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347">
                    <a:moveTo>
                      <a:pt x="0" y="267"/>
                    </a:moveTo>
                    <a:lnTo>
                      <a:pt x="6" y="262"/>
                    </a:lnTo>
                    <a:lnTo>
                      <a:pt x="10" y="284"/>
                    </a:lnTo>
                    <a:lnTo>
                      <a:pt x="16" y="266"/>
                    </a:lnTo>
                    <a:lnTo>
                      <a:pt x="21" y="294"/>
                    </a:lnTo>
                    <a:lnTo>
                      <a:pt x="25" y="298"/>
                    </a:lnTo>
                    <a:lnTo>
                      <a:pt x="31" y="347"/>
                    </a:lnTo>
                    <a:lnTo>
                      <a:pt x="36" y="345"/>
                    </a:lnTo>
                    <a:lnTo>
                      <a:pt x="40" y="308"/>
                    </a:lnTo>
                    <a:lnTo>
                      <a:pt x="46" y="285"/>
                    </a:lnTo>
                    <a:lnTo>
                      <a:pt x="51" y="274"/>
                    </a:lnTo>
                    <a:lnTo>
                      <a:pt x="56" y="267"/>
                    </a:lnTo>
                    <a:lnTo>
                      <a:pt x="61" y="261"/>
                    </a:lnTo>
                    <a:lnTo>
                      <a:pt x="66" y="245"/>
                    </a:lnTo>
                    <a:lnTo>
                      <a:pt x="71" y="209"/>
                    </a:lnTo>
                    <a:lnTo>
                      <a:pt x="76" y="233"/>
                    </a:lnTo>
                    <a:lnTo>
                      <a:pt x="81" y="245"/>
                    </a:lnTo>
                    <a:lnTo>
                      <a:pt x="86" y="227"/>
                    </a:lnTo>
                    <a:lnTo>
                      <a:pt x="91" y="153"/>
                    </a:lnTo>
                    <a:lnTo>
                      <a:pt x="96" y="115"/>
                    </a:lnTo>
                    <a:lnTo>
                      <a:pt x="101" y="90"/>
                    </a:lnTo>
                    <a:lnTo>
                      <a:pt x="106" y="82"/>
                    </a:lnTo>
                    <a:lnTo>
                      <a:pt x="111" y="75"/>
                    </a:lnTo>
                    <a:lnTo>
                      <a:pt x="116" y="59"/>
                    </a:lnTo>
                    <a:lnTo>
                      <a:pt x="121" y="29"/>
                    </a:lnTo>
                    <a:lnTo>
                      <a:pt x="126" y="0"/>
                    </a:lnTo>
                    <a:lnTo>
                      <a:pt x="131" y="16"/>
                    </a:lnTo>
                    <a:lnTo>
                      <a:pt x="136" y="23"/>
                    </a:lnTo>
                    <a:lnTo>
                      <a:pt x="141" y="9"/>
                    </a:lnTo>
                    <a:lnTo>
                      <a:pt x="146" y="11"/>
                    </a:lnTo>
                    <a:lnTo>
                      <a:pt x="151" y="0"/>
                    </a:lnTo>
                    <a:lnTo>
                      <a:pt x="156" y="17"/>
                    </a:lnTo>
                    <a:lnTo>
                      <a:pt x="161" y="58"/>
                    </a:lnTo>
                    <a:lnTo>
                      <a:pt x="166" y="73"/>
                    </a:lnTo>
                    <a:lnTo>
                      <a:pt x="171" y="90"/>
                    </a:lnTo>
                    <a:lnTo>
                      <a:pt x="176" y="80"/>
                    </a:lnTo>
                    <a:lnTo>
                      <a:pt x="181" y="47"/>
                    </a:lnTo>
                    <a:lnTo>
                      <a:pt x="186" y="35"/>
                    </a:lnTo>
                    <a:lnTo>
                      <a:pt x="191" y="32"/>
                    </a:lnTo>
                    <a:lnTo>
                      <a:pt x="196" y="36"/>
                    </a:lnTo>
                    <a:lnTo>
                      <a:pt x="201" y="9"/>
                    </a:lnTo>
                    <a:lnTo>
                      <a:pt x="206" y="41"/>
                    </a:lnTo>
                    <a:lnTo>
                      <a:pt x="211" y="70"/>
                    </a:lnTo>
                    <a:lnTo>
                      <a:pt x="216" y="61"/>
                    </a:lnTo>
                    <a:lnTo>
                      <a:pt x="221" y="32"/>
                    </a:lnTo>
                    <a:lnTo>
                      <a:pt x="226" y="64"/>
                    </a:lnTo>
                    <a:lnTo>
                      <a:pt x="231" y="70"/>
                    </a:lnTo>
                    <a:lnTo>
                      <a:pt x="236" y="53"/>
                    </a:lnTo>
                    <a:lnTo>
                      <a:pt x="242" y="32"/>
                    </a:lnTo>
                    <a:lnTo>
                      <a:pt x="246" y="29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85" name="Freeform 556"/>
              <p:cNvSpPr>
                <a:spLocks/>
              </p:cNvSpPr>
              <p:nvPr/>
            </p:nvSpPr>
            <p:spPr bwMode="auto">
              <a:xfrm>
                <a:off x="7558088" y="3990976"/>
                <a:ext cx="392113" cy="911225"/>
              </a:xfrm>
              <a:custGeom>
                <a:avLst/>
                <a:gdLst>
                  <a:gd name="T0" fmla="*/ 0 w 247"/>
                  <a:gd name="T1" fmla="*/ 89 h 574"/>
                  <a:gd name="T2" fmla="*/ 5 w 247"/>
                  <a:gd name="T3" fmla="*/ 77 h 574"/>
                  <a:gd name="T4" fmla="*/ 11 w 247"/>
                  <a:gd name="T5" fmla="*/ 15 h 574"/>
                  <a:gd name="T6" fmla="*/ 15 w 247"/>
                  <a:gd name="T7" fmla="*/ 54 h 574"/>
                  <a:gd name="T8" fmla="*/ 21 w 247"/>
                  <a:gd name="T9" fmla="*/ 34 h 574"/>
                  <a:gd name="T10" fmla="*/ 26 w 247"/>
                  <a:gd name="T11" fmla="*/ 3 h 574"/>
                  <a:gd name="T12" fmla="*/ 30 w 247"/>
                  <a:gd name="T13" fmla="*/ 0 h 574"/>
                  <a:gd name="T14" fmla="*/ 36 w 247"/>
                  <a:gd name="T15" fmla="*/ 41 h 574"/>
                  <a:gd name="T16" fmla="*/ 41 w 247"/>
                  <a:gd name="T17" fmla="*/ 89 h 574"/>
                  <a:gd name="T18" fmla="*/ 45 w 247"/>
                  <a:gd name="T19" fmla="*/ 68 h 574"/>
                  <a:gd name="T20" fmla="*/ 51 w 247"/>
                  <a:gd name="T21" fmla="*/ 68 h 574"/>
                  <a:gd name="T22" fmla="*/ 56 w 247"/>
                  <a:gd name="T23" fmla="*/ 82 h 574"/>
                  <a:gd name="T24" fmla="*/ 61 w 247"/>
                  <a:gd name="T25" fmla="*/ 128 h 574"/>
                  <a:gd name="T26" fmla="*/ 66 w 247"/>
                  <a:gd name="T27" fmla="*/ 163 h 574"/>
                  <a:gd name="T28" fmla="*/ 71 w 247"/>
                  <a:gd name="T29" fmla="*/ 169 h 574"/>
                  <a:gd name="T30" fmla="*/ 76 w 247"/>
                  <a:gd name="T31" fmla="*/ 164 h 574"/>
                  <a:gd name="T32" fmla="*/ 81 w 247"/>
                  <a:gd name="T33" fmla="*/ 136 h 574"/>
                  <a:gd name="T34" fmla="*/ 86 w 247"/>
                  <a:gd name="T35" fmla="*/ 148 h 574"/>
                  <a:gd name="T36" fmla="*/ 91 w 247"/>
                  <a:gd name="T37" fmla="*/ 180 h 574"/>
                  <a:gd name="T38" fmla="*/ 96 w 247"/>
                  <a:gd name="T39" fmla="*/ 170 h 574"/>
                  <a:gd name="T40" fmla="*/ 101 w 247"/>
                  <a:gd name="T41" fmla="*/ 167 h 574"/>
                  <a:gd name="T42" fmla="*/ 106 w 247"/>
                  <a:gd name="T43" fmla="*/ 194 h 574"/>
                  <a:gd name="T44" fmla="*/ 111 w 247"/>
                  <a:gd name="T45" fmla="*/ 238 h 574"/>
                  <a:gd name="T46" fmla="*/ 116 w 247"/>
                  <a:gd name="T47" fmla="*/ 273 h 574"/>
                  <a:gd name="T48" fmla="*/ 121 w 247"/>
                  <a:gd name="T49" fmla="*/ 241 h 574"/>
                  <a:gd name="T50" fmla="*/ 126 w 247"/>
                  <a:gd name="T51" fmla="*/ 394 h 574"/>
                  <a:gd name="T52" fmla="*/ 131 w 247"/>
                  <a:gd name="T53" fmla="*/ 428 h 574"/>
                  <a:gd name="T54" fmla="*/ 136 w 247"/>
                  <a:gd name="T55" fmla="*/ 402 h 574"/>
                  <a:gd name="T56" fmla="*/ 141 w 247"/>
                  <a:gd name="T57" fmla="*/ 387 h 574"/>
                  <a:gd name="T58" fmla="*/ 146 w 247"/>
                  <a:gd name="T59" fmla="*/ 372 h 574"/>
                  <a:gd name="T60" fmla="*/ 151 w 247"/>
                  <a:gd name="T61" fmla="*/ 400 h 574"/>
                  <a:gd name="T62" fmla="*/ 156 w 247"/>
                  <a:gd name="T63" fmla="*/ 401 h 574"/>
                  <a:gd name="T64" fmla="*/ 161 w 247"/>
                  <a:gd name="T65" fmla="*/ 392 h 574"/>
                  <a:gd name="T66" fmla="*/ 166 w 247"/>
                  <a:gd name="T67" fmla="*/ 375 h 574"/>
                  <a:gd name="T68" fmla="*/ 171 w 247"/>
                  <a:gd name="T69" fmla="*/ 411 h 574"/>
                  <a:gd name="T70" fmla="*/ 176 w 247"/>
                  <a:gd name="T71" fmla="*/ 449 h 574"/>
                  <a:gd name="T72" fmla="*/ 181 w 247"/>
                  <a:gd name="T73" fmla="*/ 447 h 574"/>
                  <a:gd name="T74" fmla="*/ 186 w 247"/>
                  <a:gd name="T75" fmla="*/ 497 h 574"/>
                  <a:gd name="T76" fmla="*/ 191 w 247"/>
                  <a:gd name="T77" fmla="*/ 522 h 574"/>
                  <a:gd name="T78" fmla="*/ 196 w 247"/>
                  <a:gd name="T79" fmla="*/ 550 h 574"/>
                  <a:gd name="T80" fmla="*/ 201 w 247"/>
                  <a:gd name="T81" fmla="*/ 574 h 574"/>
                  <a:gd name="T82" fmla="*/ 206 w 247"/>
                  <a:gd name="T83" fmla="*/ 556 h 574"/>
                  <a:gd name="T84" fmla="*/ 211 w 247"/>
                  <a:gd name="T85" fmla="*/ 538 h 574"/>
                  <a:gd name="T86" fmla="*/ 216 w 247"/>
                  <a:gd name="T87" fmla="*/ 514 h 574"/>
                  <a:gd name="T88" fmla="*/ 221 w 247"/>
                  <a:gd name="T89" fmla="*/ 508 h 574"/>
                  <a:gd name="T90" fmla="*/ 226 w 247"/>
                  <a:gd name="T91" fmla="*/ 493 h 574"/>
                  <a:gd name="T92" fmla="*/ 231 w 247"/>
                  <a:gd name="T93" fmla="*/ 476 h 574"/>
                  <a:gd name="T94" fmla="*/ 236 w 247"/>
                  <a:gd name="T95" fmla="*/ 453 h 574"/>
                  <a:gd name="T96" fmla="*/ 241 w 247"/>
                  <a:gd name="T97" fmla="*/ 432 h 574"/>
                  <a:gd name="T98" fmla="*/ 247 w 247"/>
                  <a:gd name="T99" fmla="*/ 407 h 5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7" h="574">
                    <a:moveTo>
                      <a:pt x="0" y="89"/>
                    </a:moveTo>
                    <a:lnTo>
                      <a:pt x="5" y="77"/>
                    </a:lnTo>
                    <a:lnTo>
                      <a:pt x="11" y="15"/>
                    </a:lnTo>
                    <a:lnTo>
                      <a:pt x="15" y="54"/>
                    </a:lnTo>
                    <a:lnTo>
                      <a:pt x="21" y="34"/>
                    </a:lnTo>
                    <a:lnTo>
                      <a:pt x="26" y="3"/>
                    </a:lnTo>
                    <a:lnTo>
                      <a:pt x="30" y="0"/>
                    </a:lnTo>
                    <a:lnTo>
                      <a:pt x="36" y="41"/>
                    </a:lnTo>
                    <a:lnTo>
                      <a:pt x="41" y="89"/>
                    </a:lnTo>
                    <a:lnTo>
                      <a:pt x="45" y="68"/>
                    </a:lnTo>
                    <a:lnTo>
                      <a:pt x="51" y="68"/>
                    </a:lnTo>
                    <a:lnTo>
                      <a:pt x="56" y="82"/>
                    </a:lnTo>
                    <a:lnTo>
                      <a:pt x="61" y="128"/>
                    </a:lnTo>
                    <a:lnTo>
                      <a:pt x="66" y="163"/>
                    </a:lnTo>
                    <a:lnTo>
                      <a:pt x="71" y="169"/>
                    </a:lnTo>
                    <a:lnTo>
                      <a:pt x="76" y="164"/>
                    </a:lnTo>
                    <a:lnTo>
                      <a:pt x="81" y="136"/>
                    </a:lnTo>
                    <a:lnTo>
                      <a:pt x="86" y="148"/>
                    </a:lnTo>
                    <a:lnTo>
                      <a:pt x="91" y="180"/>
                    </a:lnTo>
                    <a:lnTo>
                      <a:pt x="96" y="170"/>
                    </a:lnTo>
                    <a:lnTo>
                      <a:pt x="101" y="167"/>
                    </a:lnTo>
                    <a:lnTo>
                      <a:pt x="106" y="194"/>
                    </a:lnTo>
                    <a:lnTo>
                      <a:pt x="111" y="238"/>
                    </a:lnTo>
                    <a:lnTo>
                      <a:pt x="116" y="273"/>
                    </a:lnTo>
                    <a:lnTo>
                      <a:pt x="121" y="241"/>
                    </a:lnTo>
                    <a:lnTo>
                      <a:pt x="126" y="394"/>
                    </a:lnTo>
                    <a:lnTo>
                      <a:pt x="131" y="428"/>
                    </a:lnTo>
                    <a:lnTo>
                      <a:pt x="136" y="402"/>
                    </a:lnTo>
                    <a:lnTo>
                      <a:pt x="141" y="387"/>
                    </a:lnTo>
                    <a:lnTo>
                      <a:pt x="146" y="372"/>
                    </a:lnTo>
                    <a:lnTo>
                      <a:pt x="151" y="400"/>
                    </a:lnTo>
                    <a:lnTo>
                      <a:pt x="156" y="401"/>
                    </a:lnTo>
                    <a:lnTo>
                      <a:pt x="161" y="392"/>
                    </a:lnTo>
                    <a:lnTo>
                      <a:pt x="166" y="375"/>
                    </a:lnTo>
                    <a:lnTo>
                      <a:pt x="171" y="411"/>
                    </a:lnTo>
                    <a:lnTo>
                      <a:pt x="176" y="449"/>
                    </a:lnTo>
                    <a:lnTo>
                      <a:pt x="181" y="447"/>
                    </a:lnTo>
                    <a:lnTo>
                      <a:pt x="186" y="497"/>
                    </a:lnTo>
                    <a:lnTo>
                      <a:pt x="191" y="522"/>
                    </a:lnTo>
                    <a:lnTo>
                      <a:pt x="196" y="550"/>
                    </a:lnTo>
                    <a:lnTo>
                      <a:pt x="201" y="574"/>
                    </a:lnTo>
                    <a:lnTo>
                      <a:pt x="206" y="556"/>
                    </a:lnTo>
                    <a:lnTo>
                      <a:pt x="211" y="538"/>
                    </a:lnTo>
                    <a:lnTo>
                      <a:pt x="216" y="514"/>
                    </a:lnTo>
                    <a:lnTo>
                      <a:pt x="221" y="508"/>
                    </a:lnTo>
                    <a:lnTo>
                      <a:pt x="226" y="493"/>
                    </a:lnTo>
                    <a:lnTo>
                      <a:pt x="231" y="476"/>
                    </a:lnTo>
                    <a:lnTo>
                      <a:pt x="236" y="453"/>
                    </a:lnTo>
                    <a:lnTo>
                      <a:pt x="241" y="432"/>
                    </a:lnTo>
                    <a:lnTo>
                      <a:pt x="247" y="407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86" name="Freeform 557"/>
              <p:cNvSpPr>
                <a:spLocks/>
              </p:cNvSpPr>
              <p:nvPr/>
            </p:nvSpPr>
            <p:spPr bwMode="auto">
              <a:xfrm>
                <a:off x="7950200" y="4330701"/>
                <a:ext cx="388938" cy="317500"/>
              </a:xfrm>
              <a:custGeom>
                <a:avLst/>
                <a:gdLst>
                  <a:gd name="T0" fmla="*/ 0 w 245"/>
                  <a:gd name="T1" fmla="*/ 193 h 200"/>
                  <a:gd name="T2" fmla="*/ 4 w 245"/>
                  <a:gd name="T3" fmla="*/ 156 h 200"/>
                  <a:gd name="T4" fmla="*/ 9 w 245"/>
                  <a:gd name="T5" fmla="*/ 133 h 200"/>
                  <a:gd name="T6" fmla="*/ 15 w 245"/>
                  <a:gd name="T7" fmla="*/ 146 h 200"/>
                  <a:gd name="T8" fmla="*/ 19 w 245"/>
                  <a:gd name="T9" fmla="*/ 161 h 200"/>
                  <a:gd name="T10" fmla="*/ 25 w 245"/>
                  <a:gd name="T11" fmla="*/ 146 h 200"/>
                  <a:gd name="T12" fmla="*/ 30 w 245"/>
                  <a:gd name="T13" fmla="*/ 94 h 200"/>
                  <a:gd name="T14" fmla="*/ 34 w 245"/>
                  <a:gd name="T15" fmla="*/ 96 h 200"/>
                  <a:gd name="T16" fmla="*/ 40 w 245"/>
                  <a:gd name="T17" fmla="*/ 130 h 200"/>
                  <a:gd name="T18" fmla="*/ 45 w 245"/>
                  <a:gd name="T19" fmla="*/ 174 h 200"/>
                  <a:gd name="T20" fmla="*/ 49 w 245"/>
                  <a:gd name="T21" fmla="*/ 169 h 200"/>
                  <a:gd name="T22" fmla="*/ 55 w 245"/>
                  <a:gd name="T23" fmla="*/ 142 h 200"/>
                  <a:gd name="T24" fmla="*/ 60 w 245"/>
                  <a:gd name="T25" fmla="*/ 163 h 200"/>
                  <a:gd name="T26" fmla="*/ 65 w 245"/>
                  <a:gd name="T27" fmla="*/ 188 h 200"/>
                  <a:gd name="T28" fmla="*/ 70 w 245"/>
                  <a:gd name="T29" fmla="*/ 200 h 200"/>
                  <a:gd name="T30" fmla="*/ 75 w 245"/>
                  <a:gd name="T31" fmla="*/ 188 h 200"/>
                  <a:gd name="T32" fmla="*/ 80 w 245"/>
                  <a:gd name="T33" fmla="*/ 162 h 200"/>
                  <a:gd name="T34" fmla="*/ 85 w 245"/>
                  <a:gd name="T35" fmla="*/ 137 h 200"/>
                  <a:gd name="T36" fmla="*/ 90 w 245"/>
                  <a:gd name="T37" fmla="*/ 133 h 200"/>
                  <a:gd name="T38" fmla="*/ 95 w 245"/>
                  <a:gd name="T39" fmla="*/ 109 h 200"/>
                  <a:gd name="T40" fmla="*/ 100 w 245"/>
                  <a:gd name="T41" fmla="*/ 104 h 200"/>
                  <a:gd name="T42" fmla="*/ 105 w 245"/>
                  <a:gd name="T43" fmla="*/ 142 h 200"/>
                  <a:gd name="T44" fmla="*/ 110 w 245"/>
                  <a:gd name="T45" fmla="*/ 130 h 200"/>
                  <a:gd name="T46" fmla="*/ 115 w 245"/>
                  <a:gd name="T47" fmla="*/ 82 h 200"/>
                  <a:gd name="T48" fmla="*/ 120 w 245"/>
                  <a:gd name="T49" fmla="*/ 93 h 200"/>
                  <a:gd name="T50" fmla="*/ 125 w 245"/>
                  <a:gd name="T51" fmla="*/ 114 h 200"/>
                  <a:gd name="T52" fmla="*/ 130 w 245"/>
                  <a:gd name="T53" fmla="*/ 82 h 200"/>
                  <a:gd name="T54" fmla="*/ 135 w 245"/>
                  <a:gd name="T55" fmla="*/ 56 h 200"/>
                  <a:gd name="T56" fmla="*/ 140 w 245"/>
                  <a:gd name="T57" fmla="*/ 106 h 200"/>
                  <a:gd name="T58" fmla="*/ 145 w 245"/>
                  <a:gd name="T59" fmla="*/ 82 h 200"/>
                  <a:gd name="T60" fmla="*/ 150 w 245"/>
                  <a:gd name="T61" fmla="*/ 42 h 200"/>
                  <a:gd name="T62" fmla="*/ 155 w 245"/>
                  <a:gd name="T63" fmla="*/ 55 h 200"/>
                  <a:gd name="T64" fmla="*/ 160 w 245"/>
                  <a:gd name="T65" fmla="*/ 71 h 200"/>
                  <a:gd name="T66" fmla="*/ 165 w 245"/>
                  <a:gd name="T67" fmla="*/ 88 h 200"/>
                  <a:gd name="T68" fmla="*/ 170 w 245"/>
                  <a:gd name="T69" fmla="*/ 130 h 200"/>
                  <a:gd name="T70" fmla="*/ 175 w 245"/>
                  <a:gd name="T71" fmla="*/ 132 h 200"/>
                  <a:gd name="T72" fmla="*/ 180 w 245"/>
                  <a:gd name="T73" fmla="*/ 87 h 200"/>
                  <a:gd name="T74" fmla="*/ 185 w 245"/>
                  <a:gd name="T75" fmla="*/ 70 h 200"/>
                  <a:gd name="T76" fmla="*/ 190 w 245"/>
                  <a:gd name="T77" fmla="*/ 54 h 200"/>
                  <a:gd name="T78" fmla="*/ 195 w 245"/>
                  <a:gd name="T79" fmla="*/ 70 h 200"/>
                  <a:gd name="T80" fmla="*/ 200 w 245"/>
                  <a:gd name="T81" fmla="*/ 111 h 200"/>
                  <a:gd name="T82" fmla="*/ 205 w 245"/>
                  <a:gd name="T83" fmla="*/ 103 h 200"/>
                  <a:gd name="T84" fmla="*/ 210 w 245"/>
                  <a:gd name="T85" fmla="*/ 82 h 200"/>
                  <a:gd name="T86" fmla="*/ 215 w 245"/>
                  <a:gd name="T87" fmla="*/ 65 h 200"/>
                  <a:gd name="T88" fmla="*/ 220 w 245"/>
                  <a:gd name="T89" fmla="*/ 89 h 200"/>
                  <a:gd name="T90" fmla="*/ 225 w 245"/>
                  <a:gd name="T91" fmla="*/ 127 h 200"/>
                  <a:gd name="T92" fmla="*/ 230 w 245"/>
                  <a:gd name="T93" fmla="*/ 75 h 200"/>
                  <a:gd name="T94" fmla="*/ 235 w 245"/>
                  <a:gd name="T95" fmla="*/ 16 h 200"/>
                  <a:gd name="T96" fmla="*/ 240 w 245"/>
                  <a:gd name="T97" fmla="*/ 10 h 200"/>
                  <a:gd name="T98" fmla="*/ 245 w 245"/>
                  <a:gd name="T99" fmla="*/ 0 h 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5" h="200">
                    <a:moveTo>
                      <a:pt x="0" y="193"/>
                    </a:moveTo>
                    <a:lnTo>
                      <a:pt x="4" y="156"/>
                    </a:lnTo>
                    <a:lnTo>
                      <a:pt x="9" y="133"/>
                    </a:lnTo>
                    <a:lnTo>
                      <a:pt x="15" y="146"/>
                    </a:lnTo>
                    <a:lnTo>
                      <a:pt x="19" y="161"/>
                    </a:lnTo>
                    <a:lnTo>
                      <a:pt x="25" y="146"/>
                    </a:lnTo>
                    <a:lnTo>
                      <a:pt x="30" y="94"/>
                    </a:lnTo>
                    <a:lnTo>
                      <a:pt x="34" y="96"/>
                    </a:lnTo>
                    <a:lnTo>
                      <a:pt x="40" y="130"/>
                    </a:lnTo>
                    <a:lnTo>
                      <a:pt x="45" y="174"/>
                    </a:lnTo>
                    <a:lnTo>
                      <a:pt x="49" y="169"/>
                    </a:lnTo>
                    <a:lnTo>
                      <a:pt x="55" y="142"/>
                    </a:lnTo>
                    <a:lnTo>
                      <a:pt x="60" y="163"/>
                    </a:lnTo>
                    <a:lnTo>
                      <a:pt x="65" y="188"/>
                    </a:lnTo>
                    <a:lnTo>
                      <a:pt x="70" y="200"/>
                    </a:lnTo>
                    <a:lnTo>
                      <a:pt x="75" y="188"/>
                    </a:lnTo>
                    <a:lnTo>
                      <a:pt x="80" y="162"/>
                    </a:lnTo>
                    <a:lnTo>
                      <a:pt x="85" y="137"/>
                    </a:lnTo>
                    <a:lnTo>
                      <a:pt x="90" y="133"/>
                    </a:lnTo>
                    <a:lnTo>
                      <a:pt x="95" y="109"/>
                    </a:lnTo>
                    <a:lnTo>
                      <a:pt x="100" y="104"/>
                    </a:lnTo>
                    <a:lnTo>
                      <a:pt x="105" y="142"/>
                    </a:lnTo>
                    <a:lnTo>
                      <a:pt x="110" y="130"/>
                    </a:lnTo>
                    <a:lnTo>
                      <a:pt x="115" y="82"/>
                    </a:lnTo>
                    <a:lnTo>
                      <a:pt x="120" y="93"/>
                    </a:lnTo>
                    <a:lnTo>
                      <a:pt x="125" y="114"/>
                    </a:lnTo>
                    <a:lnTo>
                      <a:pt x="130" y="82"/>
                    </a:lnTo>
                    <a:lnTo>
                      <a:pt x="135" y="56"/>
                    </a:lnTo>
                    <a:lnTo>
                      <a:pt x="140" y="106"/>
                    </a:lnTo>
                    <a:lnTo>
                      <a:pt x="145" y="82"/>
                    </a:lnTo>
                    <a:lnTo>
                      <a:pt x="150" y="42"/>
                    </a:lnTo>
                    <a:lnTo>
                      <a:pt x="155" y="55"/>
                    </a:lnTo>
                    <a:lnTo>
                      <a:pt x="160" y="71"/>
                    </a:lnTo>
                    <a:lnTo>
                      <a:pt x="165" y="88"/>
                    </a:lnTo>
                    <a:lnTo>
                      <a:pt x="170" y="130"/>
                    </a:lnTo>
                    <a:lnTo>
                      <a:pt x="175" y="132"/>
                    </a:lnTo>
                    <a:lnTo>
                      <a:pt x="180" y="87"/>
                    </a:lnTo>
                    <a:lnTo>
                      <a:pt x="185" y="70"/>
                    </a:lnTo>
                    <a:lnTo>
                      <a:pt x="190" y="54"/>
                    </a:lnTo>
                    <a:lnTo>
                      <a:pt x="195" y="70"/>
                    </a:lnTo>
                    <a:lnTo>
                      <a:pt x="200" y="111"/>
                    </a:lnTo>
                    <a:lnTo>
                      <a:pt x="205" y="103"/>
                    </a:lnTo>
                    <a:lnTo>
                      <a:pt x="210" y="82"/>
                    </a:lnTo>
                    <a:lnTo>
                      <a:pt x="215" y="65"/>
                    </a:lnTo>
                    <a:lnTo>
                      <a:pt x="220" y="89"/>
                    </a:lnTo>
                    <a:lnTo>
                      <a:pt x="225" y="127"/>
                    </a:lnTo>
                    <a:lnTo>
                      <a:pt x="230" y="75"/>
                    </a:lnTo>
                    <a:lnTo>
                      <a:pt x="235" y="16"/>
                    </a:lnTo>
                    <a:lnTo>
                      <a:pt x="240" y="10"/>
                    </a:lnTo>
                    <a:lnTo>
                      <a:pt x="245" y="0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87" name="Freeform 558"/>
              <p:cNvSpPr>
                <a:spLocks/>
              </p:cNvSpPr>
              <p:nvPr/>
            </p:nvSpPr>
            <p:spPr bwMode="auto">
              <a:xfrm>
                <a:off x="8339138" y="4330701"/>
                <a:ext cx="31750" cy="96838"/>
              </a:xfrm>
              <a:custGeom>
                <a:avLst/>
                <a:gdLst>
                  <a:gd name="T0" fmla="*/ 0 w 20"/>
                  <a:gd name="T1" fmla="*/ 0 h 61"/>
                  <a:gd name="T2" fmla="*/ 6 w 20"/>
                  <a:gd name="T3" fmla="*/ 17 h 61"/>
                  <a:gd name="T4" fmla="*/ 10 w 20"/>
                  <a:gd name="T5" fmla="*/ 10 h 61"/>
                  <a:gd name="T6" fmla="*/ 15 w 20"/>
                  <a:gd name="T7" fmla="*/ 61 h 61"/>
                  <a:gd name="T8" fmla="*/ 20 w 20"/>
                  <a:gd name="T9" fmla="*/ 9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61">
                    <a:moveTo>
                      <a:pt x="0" y="0"/>
                    </a:moveTo>
                    <a:lnTo>
                      <a:pt x="6" y="17"/>
                    </a:lnTo>
                    <a:lnTo>
                      <a:pt x="10" y="10"/>
                    </a:lnTo>
                    <a:lnTo>
                      <a:pt x="15" y="61"/>
                    </a:lnTo>
                    <a:lnTo>
                      <a:pt x="20" y="9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88" name="Freeform 559"/>
              <p:cNvSpPr>
                <a:spLocks/>
              </p:cNvSpPr>
              <p:nvPr/>
            </p:nvSpPr>
            <p:spPr bwMode="auto">
              <a:xfrm>
                <a:off x="6778625" y="4195763"/>
                <a:ext cx="388938" cy="800100"/>
              </a:xfrm>
              <a:custGeom>
                <a:avLst/>
                <a:gdLst>
                  <a:gd name="T0" fmla="*/ 0 w 245"/>
                  <a:gd name="T1" fmla="*/ 425 h 504"/>
                  <a:gd name="T2" fmla="*/ 4 w 245"/>
                  <a:gd name="T3" fmla="*/ 390 h 504"/>
                  <a:gd name="T4" fmla="*/ 10 w 245"/>
                  <a:gd name="T5" fmla="*/ 415 h 504"/>
                  <a:gd name="T6" fmla="*/ 15 w 245"/>
                  <a:gd name="T7" fmla="*/ 440 h 504"/>
                  <a:gd name="T8" fmla="*/ 19 w 245"/>
                  <a:gd name="T9" fmla="*/ 466 h 504"/>
                  <a:gd name="T10" fmla="*/ 25 w 245"/>
                  <a:gd name="T11" fmla="*/ 496 h 504"/>
                  <a:gd name="T12" fmla="*/ 30 w 245"/>
                  <a:gd name="T13" fmla="*/ 498 h 504"/>
                  <a:gd name="T14" fmla="*/ 34 w 245"/>
                  <a:gd name="T15" fmla="*/ 475 h 504"/>
                  <a:gd name="T16" fmla="*/ 40 w 245"/>
                  <a:gd name="T17" fmla="*/ 504 h 504"/>
                  <a:gd name="T18" fmla="*/ 45 w 245"/>
                  <a:gd name="T19" fmla="*/ 473 h 504"/>
                  <a:gd name="T20" fmla="*/ 50 w 245"/>
                  <a:gd name="T21" fmla="*/ 425 h 504"/>
                  <a:gd name="T22" fmla="*/ 55 w 245"/>
                  <a:gd name="T23" fmla="*/ 429 h 504"/>
                  <a:gd name="T24" fmla="*/ 60 w 245"/>
                  <a:gd name="T25" fmla="*/ 385 h 504"/>
                  <a:gd name="T26" fmla="*/ 65 w 245"/>
                  <a:gd name="T27" fmla="*/ 376 h 504"/>
                  <a:gd name="T28" fmla="*/ 70 w 245"/>
                  <a:gd name="T29" fmla="*/ 418 h 504"/>
                  <a:gd name="T30" fmla="*/ 75 w 245"/>
                  <a:gd name="T31" fmla="*/ 401 h 504"/>
                  <a:gd name="T32" fmla="*/ 80 w 245"/>
                  <a:gd name="T33" fmla="*/ 386 h 504"/>
                  <a:gd name="T34" fmla="*/ 85 w 245"/>
                  <a:gd name="T35" fmla="*/ 354 h 504"/>
                  <a:gd name="T36" fmla="*/ 90 w 245"/>
                  <a:gd name="T37" fmla="*/ 348 h 504"/>
                  <a:gd name="T38" fmla="*/ 95 w 245"/>
                  <a:gd name="T39" fmla="*/ 391 h 504"/>
                  <a:gd name="T40" fmla="*/ 100 w 245"/>
                  <a:gd name="T41" fmla="*/ 365 h 504"/>
                  <a:gd name="T42" fmla="*/ 105 w 245"/>
                  <a:gd name="T43" fmla="*/ 379 h 504"/>
                  <a:gd name="T44" fmla="*/ 110 w 245"/>
                  <a:gd name="T45" fmla="*/ 361 h 504"/>
                  <a:gd name="T46" fmla="*/ 115 w 245"/>
                  <a:gd name="T47" fmla="*/ 373 h 504"/>
                  <a:gd name="T48" fmla="*/ 120 w 245"/>
                  <a:gd name="T49" fmla="*/ 387 h 504"/>
                  <a:gd name="T50" fmla="*/ 125 w 245"/>
                  <a:gd name="T51" fmla="*/ 365 h 504"/>
                  <a:gd name="T52" fmla="*/ 130 w 245"/>
                  <a:gd name="T53" fmla="*/ 346 h 504"/>
                  <a:gd name="T54" fmla="*/ 135 w 245"/>
                  <a:gd name="T55" fmla="*/ 315 h 504"/>
                  <a:gd name="T56" fmla="*/ 140 w 245"/>
                  <a:gd name="T57" fmla="*/ 315 h 504"/>
                  <a:gd name="T58" fmla="*/ 145 w 245"/>
                  <a:gd name="T59" fmla="*/ 271 h 504"/>
                  <a:gd name="T60" fmla="*/ 150 w 245"/>
                  <a:gd name="T61" fmla="*/ 224 h 504"/>
                  <a:gd name="T62" fmla="*/ 155 w 245"/>
                  <a:gd name="T63" fmla="*/ 211 h 504"/>
                  <a:gd name="T64" fmla="*/ 160 w 245"/>
                  <a:gd name="T65" fmla="*/ 257 h 504"/>
                  <a:gd name="T66" fmla="*/ 165 w 245"/>
                  <a:gd name="T67" fmla="*/ 275 h 504"/>
                  <a:gd name="T68" fmla="*/ 170 w 245"/>
                  <a:gd name="T69" fmla="*/ 249 h 504"/>
                  <a:gd name="T70" fmla="*/ 175 w 245"/>
                  <a:gd name="T71" fmla="*/ 211 h 504"/>
                  <a:gd name="T72" fmla="*/ 180 w 245"/>
                  <a:gd name="T73" fmla="*/ 145 h 504"/>
                  <a:gd name="T74" fmla="*/ 185 w 245"/>
                  <a:gd name="T75" fmla="*/ 105 h 504"/>
                  <a:gd name="T76" fmla="*/ 190 w 245"/>
                  <a:gd name="T77" fmla="*/ 55 h 504"/>
                  <a:gd name="T78" fmla="*/ 195 w 245"/>
                  <a:gd name="T79" fmla="*/ 62 h 504"/>
                  <a:gd name="T80" fmla="*/ 200 w 245"/>
                  <a:gd name="T81" fmla="*/ 49 h 504"/>
                  <a:gd name="T82" fmla="*/ 205 w 245"/>
                  <a:gd name="T83" fmla="*/ 36 h 504"/>
                  <a:gd name="T84" fmla="*/ 210 w 245"/>
                  <a:gd name="T85" fmla="*/ 28 h 504"/>
                  <a:gd name="T86" fmla="*/ 215 w 245"/>
                  <a:gd name="T87" fmla="*/ 0 h 504"/>
                  <a:gd name="T88" fmla="*/ 220 w 245"/>
                  <a:gd name="T89" fmla="*/ 8 h 504"/>
                  <a:gd name="T90" fmla="*/ 225 w 245"/>
                  <a:gd name="T91" fmla="*/ 13 h 504"/>
                  <a:gd name="T92" fmla="*/ 230 w 245"/>
                  <a:gd name="T93" fmla="*/ 2 h 504"/>
                  <a:gd name="T94" fmla="*/ 236 w 245"/>
                  <a:gd name="T95" fmla="*/ 1 h 504"/>
                  <a:gd name="T96" fmla="*/ 240 w 245"/>
                  <a:gd name="T97" fmla="*/ 6 h 504"/>
                  <a:gd name="T98" fmla="*/ 245 w 245"/>
                  <a:gd name="T99" fmla="*/ 33 h 5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5" h="504">
                    <a:moveTo>
                      <a:pt x="0" y="425"/>
                    </a:moveTo>
                    <a:lnTo>
                      <a:pt x="4" y="390"/>
                    </a:lnTo>
                    <a:lnTo>
                      <a:pt x="10" y="415"/>
                    </a:lnTo>
                    <a:lnTo>
                      <a:pt x="15" y="440"/>
                    </a:lnTo>
                    <a:lnTo>
                      <a:pt x="19" y="466"/>
                    </a:lnTo>
                    <a:lnTo>
                      <a:pt x="25" y="496"/>
                    </a:lnTo>
                    <a:lnTo>
                      <a:pt x="30" y="498"/>
                    </a:lnTo>
                    <a:lnTo>
                      <a:pt x="34" y="475"/>
                    </a:lnTo>
                    <a:lnTo>
                      <a:pt x="40" y="504"/>
                    </a:lnTo>
                    <a:lnTo>
                      <a:pt x="45" y="473"/>
                    </a:lnTo>
                    <a:lnTo>
                      <a:pt x="50" y="425"/>
                    </a:lnTo>
                    <a:lnTo>
                      <a:pt x="55" y="429"/>
                    </a:lnTo>
                    <a:lnTo>
                      <a:pt x="60" y="385"/>
                    </a:lnTo>
                    <a:lnTo>
                      <a:pt x="65" y="376"/>
                    </a:lnTo>
                    <a:lnTo>
                      <a:pt x="70" y="418"/>
                    </a:lnTo>
                    <a:lnTo>
                      <a:pt x="75" y="401"/>
                    </a:lnTo>
                    <a:lnTo>
                      <a:pt x="80" y="386"/>
                    </a:lnTo>
                    <a:lnTo>
                      <a:pt x="85" y="354"/>
                    </a:lnTo>
                    <a:lnTo>
                      <a:pt x="90" y="348"/>
                    </a:lnTo>
                    <a:lnTo>
                      <a:pt x="95" y="391"/>
                    </a:lnTo>
                    <a:lnTo>
                      <a:pt x="100" y="365"/>
                    </a:lnTo>
                    <a:lnTo>
                      <a:pt x="105" y="379"/>
                    </a:lnTo>
                    <a:lnTo>
                      <a:pt x="110" y="361"/>
                    </a:lnTo>
                    <a:lnTo>
                      <a:pt x="115" y="373"/>
                    </a:lnTo>
                    <a:lnTo>
                      <a:pt x="120" y="387"/>
                    </a:lnTo>
                    <a:lnTo>
                      <a:pt x="125" y="365"/>
                    </a:lnTo>
                    <a:lnTo>
                      <a:pt x="130" y="346"/>
                    </a:lnTo>
                    <a:lnTo>
                      <a:pt x="135" y="315"/>
                    </a:lnTo>
                    <a:lnTo>
                      <a:pt x="140" y="315"/>
                    </a:lnTo>
                    <a:lnTo>
                      <a:pt x="145" y="271"/>
                    </a:lnTo>
                    <a:lnTo>
                      <a:pt x="150" y="224"/>
                    </a:lnTo>
                    <a:lnTo>
                      <a:pt x="155" y="211"/>
                    </a:lnTo>
                    <a:lnTo>
                      <a:pt x="160" y="257"/>
                    </a:lnTo>
                    <a:lnTo>
                      <a:pt x="165" y="275"/>
                    </a:lnTo>
                    <a:lnTo>
                      <a:pt x="170" y="249"/>
                    </a:lnTo>
                    <a:lnTo>
                      <a:pt x="175" y="211"/>
                    </a:lnTo>
                    <a:lnTo>
                      <a:pt x="180" y="145"/>
                    </a:lnTo>
                    <a:lnTo>
                      <a:pt x="185" y="105"/>
                    </a:lnTo>
                    <a:lnTo>
                      <a:pt x="190" y="55"/>
                    </a:lnTo>
                    <a:lnTo>
                      <a:pt x="195" y="62"/>
                    </a:lnTo>
                    <a:lnTo>
                      <a:pt x="200" y="49"/>
                    </a:lnTo>
                    <a:lnTo>
                      <a:pt x="205" y="36"/>
                    </a:lnTo>
                    <a:lnTo>
                      <a:pt x="210" y="28"/>
                    </a:lnTo>
                    <a:lnTo>
                      <a:pt x="215" y="0"/>
                    </a:lnTo>
                    <a:lnTo>
                      <a:pt x="220" y="8"/>
                    </a:lnTo>
                    <a:lnTo>
                      <a:pt x="225" y="13"/>
                    </a:lnTo>
                    <a:lnTo>
                      <a:pt x="230" y="2"/>
                    </a:lnTo>
                    <a:lnTo>
                      <a:pt x="236" y="1"/>
                    </a:lnTo>
                    <a:lnTo>
                      <a:pt x="240" y="6"/>
                    </a:lnTo>
                    <a:lnTo>
                      <a:pt x="245" y="33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89" name="Freeform 560"/>
              <p:cNvSpPr>
                <a:spLocks/>
              </p:cNvSpPr>
              <p:nvPr/>
            </p:nvSpPr>
            <p:spPr bwMode="auto">
              <a:xfrm>
                <a:off x="7167563" y="4052888"/>
                <a:ext cx="390525" cy="334963"/>
              </a:xfrm>
              <a:custGeom>
                <a:avLst/>
                <a:gdLst>
                  <a:gd name="T0" fmla="*/ 0 w 246"/>
                  <a:gd name="T1" fmla="*/ 123 h 211"/>
                  <a:gd name="T2" fmla="*/ 6 w 246"/>
                  <a:gd name="T3" fmla="*/ 162 h 211"/>
                  <a:gd name="T4" fmla="*/ 10 w 246"/>
                  <a:gd name="T5" fmla="*/ 203 h 211"/>
                  <a:gd name="T6" fmla="*/ 16 w 246"/>
                  <a:gd name="T7" fmla="*/ 205 h 211"/>
                  <a:gd name="T8" fmla="*/ 21 w 246"/>
                  <a:gd name="T9" fmla="*/ 163 h 211"/>
                  <a:gd name="T10" fmla="*/ 25 w 246"/>
                  <a:gd name="T11" fmla="*/ 192 h 211"/>
                  <a:gd name="T12" fmla="*/ 31 w 246"/>
                  <a:gd name="T13" fmla="*/ 211 h 211"/>
                  <a:gd name="T14" fmla="*/ 36 w 246"/>
                  <a:gd name="T15" fmla="*/ 184 h 211"/>
                  <a:gd name="T16" fmla="*/ 40 w 246"/>
                  <a:gd name="T17" fmla="*/ 160 h 211"/>
                  <a:gd name="T18" fmla="*/ 46 w 246"/>
                  <a:gd name="T19" fmla="*/ 100 h 211"/>
                  <a:gd name="T20" fmla="*/ 51 w 246"/>
                  <a:gd name="T21" fmla="*/ 85 h 211"/>
                  <a:gd name="T22" fmla="*/ 56 w 246"/>
                  <a:gd name="T23" fmla="*/ 105 h 211"/>
                  <a:gd name="T24" fmla="*/ 61 w 246"/>
                  <a:gd name="T25" fmla="*/ 139 h 211"/>
                  <a:gd name="T26" fmla="*/ 66 w 246"/>
                  <a:gd name="T27" fmla="*/ 159 h 211"/>
                  <a:gd name="T28" fmla="*/ 71 w 246"/>
                  <a:gd name="T29" fmla="*/ 174 h 211"/>
                  <a:gd name="T30" fmla="*/ 76 w 246"/>
                  <a:gd name="T31" fmla="*/ 145 h 211"/>
                  <a:gd name="T32" fmla="*/ 81 w 246"/>
                  <a:gd name="T33" fmla="*/ 152 h 211"/>
                  <a:gd name="T34" fmla="*/ 86 w 246"/>
                  <a:gd name="T35" fmla="*/ 110 h 211"/>
                  <a:gd name="T36" fmla="*/ 91 w 246"/>
                  <a:gd name="T37" fmla="*/ 88 h 211"/>
                  <a:gd name="T38" fmla="*/ 96 w 246"/>
                  <a:gd name="T39" fmla="*/ 48 h 211"/>
                  <a:gd name="T40" fmla="*/ 101 w 246"/>
                  <a:gd name="T41" fmla="*/ 104 h 211"/>
                  <a:gd name="T42" fmla="*/ 106 w 246"/>
                  <a:gd name="T43" fmla="*/ 118 h 211"/>
                  <a:gd name="T44" fmla="*/ 111 w 246"/>
                  <a:gd name="T45" fmla="*/ 120 h 211"/>
                  <a:gd name="T46" fmla="*/ 116 w 246"/>
                  <a:gd name="T47" fmla="*/ 101 h 211"/>
                  <a:gd name="T48" fmla="*/ 121 w 246"/>
                  <a:gd name="T49" fmla="*/ 97 h 211"/>
                  <a:gd name="T50" fmla="*/ 126 w 246"/>
                  <a:gd name="T51" fmla="*/ 108 h 211"/>
                  <a:gd name="T52" fmla="*/ 131 w 246"/>
                  <a:gd name="T53" fmla="*/ 164 h 211"/>
                  <a:gd name="T54" fmla="*/ 136 w 246"/>
                  <a:gd name="T55" fmla="*/ 195 h 211"/>
                  <a:gd name="T56" fmla="*/ 141 w 246"/>
                  <a:gd name="T57" fmla="*/ 167 h 211"/>
                  <a:gd name="T58" fmla="*/ 146 w 246"/>
                  <a:gd name="T59" fmla="*/ 120 h 211"/>
                  <a:gd name="T60" fmla="*/ 151 w 246"/>
                  <a:gd name="T61" fmla="*/ 47 h 211"/>
                  <a:gd name="T62" fmla="*/ 156 w 246"/>
                  <a:gd name="T63" fmla="*/ 47 h 211"/>
                  <a:gd name="T64" fmla="*/ 161 w 246"/>
                  <a:gd name="T65" fmla="*/ 6 h 211"/>
                  <a:gd name="T66" fmla="*/ 166 w 246"/>
                  <a:gd name="T67" fmla="*/ 0 h 211"/>
                  <a:gd name="T68" fmla="*/ 171 w 246"/>
                  <a:gd name="T69" fmla="*/ 8 h 211"/>
                  <a:gd name="T70" fmla="*/ 176 w 246"/>
                  <a:gd name="T71" fmla="*/ 33 h 211"/>
                  <a:gd name="T72" fmla="*/ 181 w 246"/>
                  <a:gd name="T73" fmla="*/ 80 h 211"/>
                  <a:gd name="T74" fmla="*/ 186 w 246"/>
                  <a:gd name="T75" fmla="*/ 61 h 211"/>
                  <a:gd name="T76" fmla="*/ 191 w 246"/>
                  <a:gd name="T77" fmla="*/ 66 h 211"/>
                  <a:gd name="T78" fmla="*/ 196 w 246"/>
                  <a:gd name="T79" fmla="*/ 58 h 211"/>
                  <a:gd name="T80" fmla="*/ 201 w 246"/>
                  <a:gd name="T81" fmla="*/ 3 h 211"/>
                  <a:gd name="T82" fmla="*/ 206 w 246"/>
                  <a:gd name="T83" fmla="*/ 41 h 211"/>
                  <a:gd name="T84" fmla="*/ 211 w 246"/>
                  <a:gd name="T85" fmla="*/ 82 h 211"/>
                  <a:gd name="T86" fmla="*/ 216 w 246"/>
                  <a:gd name="T87" fmla="*/ 63 h 211"/>
                  <a:gd name="T88" fmla="*/ 221 w 246"/>
                  <a:gd name="T89" fmla="*/ 76 h 211"/>
                  <a:gd name="T90" fmla="*/ 226 w 246"/>
                  <a:gd name="T91" fmla="*/ 125 h 211"/>
                  <a:gd name="T92" fmla="*/ 231 w 246"/>
                  <a:gd name="T93" fmla="*/ 136 h 211"/>
                  <a:gd name="T94" fmla="*/ 236 w 246"/>
                  <a:gd name="T95" fmla="*/ 99 h 211"/>
                  <a:gd name="T96" fmla="*/ 242 w 246"/>
                  <a:gd name="T97" fmla="*/ 114 h 211"/>
                  <a:gd name="T98" fmla="*/ 246 w 246"/>
                  <a:gd name="T99" fmla="*/ 46 h 2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211">
                    <a:moveTo>
                      <a:pt x="0" y="123"/>
                    </a:moveTo>
                    <a:lnTo>
                      <a:pt x="6" y="162"/>
                    </a:lnTo>
                    <a:lnTo>
                      <a:pt x="10" y="203"/>
                    </a:lnTo>
                    <a:lnTo>
                      <a:pt x="16" y="205"/>
                    </a:lnTo>
                    <a:lnTo>
                      <a:pt x="21" y="163"/>
                    </a:lnTo>
                    <a:lnTo>
                      <a:pt x="25" y="192"/>
                    </a:lnTo>
                    <a:lnTo>
                      <a:pt x="31" y="211"/>
                    </a:lnTo>
                    <a:lnTo>
                      <a:pt x="36" y="184"/>
                    </a:lnTo>
                    <a:lnTo>
                      <a:pt x="40" y="160"/>
                    </a:lnTo>
                    <a:lnTo>
                      <a:pt x="46" y="100"/>
                    </a:lnTo>
                    <a:lnTo>
                      <a:pt x="51" y="85"/>
                    </a:lnTo>
                    <a:lnTo>
                      <a:pt x="56" y="105"/>
                    </a:lnTo>
                    <a:lnTo>
                      <a:pt x="61" y="139"/>
                    </a:lnTo>
                    <a:lnTo>
                      <a:pt x="66" y="159"/>
                    </a:lnTo>
                    <a:lnTo>
                      <a:pt x="71" y="174"/>
                    </a:lnTo>
                    <a:lnTo>
                      <a:pt x="76" y="145"/>
                    </a:lnTo>
                    <a:lnTo>
                      <a:pt x="81" y="152"/>
                    </a:lnTo>
                    <a:lnTo>
                      <a:pt x="86" y="110"/>
                    </a:lnTo>
                    <a:lnTo>
                      <a:pt x="91" y="88"/>
                    </a:lnTo>
                    <a:lnTo>
                      <a:pt x="96" y="48"/>
                    </a:lnTo>
                    <a:lnTo>
                      <a:pt x="101" y="104"/>
                    </a:lnTo>
                    <a:lnTo>
                      <a:pt x="106" y="118"/>
                    </a:lnTo>
                    <a:lnTo>
                      <a:pt x="111" y="120"/>
                    </a:lnTo>
                    <a:lnTo>
                      <a:pt x="116" y="101"/>
                    </a:lnTo>
                    <a:lnTo>
                      <a:pt x="121" y="97"/>
                    </a:lnTo>
                    <a:lnTo>
                      <a:pt x="126" y="108"/>
                    </a:lnTo>
                    <a:lnTo>
                      <a:pt x="131" y="164"/>
                    </a:lnTo>
                    <a:lnTo>
                      <a:pt x="136" y="195"/>
                    </a:lnTo>
                    <a:lnTo>
                      <a:pt x="141" y="167"/>
                    </a:lnTo>
                    <a:lnTo>
                      <a:pt x="146" y="120"/>
                    </a:lnTo>
                    <a:lnTo>
                      <a:pt x="151" y="47"/>
                    </a:lnTo>
                    <a:lnTo>
                      <a:pt x="156" y="47"/>
                    </a:lnTo>
                    <a:lnTo>
                      <a:pt x="161" y="6"/>
                    </a:lnTo>
                    <a:lnTo>
                      <a:pt x="166" y="0"/>
                    </a:lnTo>
                    <a:lnTo>
                      <a:pt x="171" y="8"/>
                    </a:lnTo>
                    <a:lnTo>
                      <a:pt x="176" y="33"/>
                    </a:lnTo>
                    <a:lnTo>
                      <a:pt x="181" y="80"/>
                    </a:lnTo>
                    <a:lnTo>
                      <a:pt x="186" y="61"/>
                    </a:lnTo>
                    <a:lnTo>
                      <a:pt x="191" y="66"/>
                    </a:lnTo>
                    <a:lnTo>
                      <a:pt x="196" y="58"/>
                    </a:lnTo>
                    <a:lnTo>
                      <a:pt x="201" y="3"/>
                    </a:lnTo>
                    <a:lnTo>
                      <a:pt x="206" y="41"/>
                    </a:lnTo>
                    <a:lnTo>
                      <a:pt x="211" y="82"/>
                    </a:lnTo>
                    <a:lnTo>
                      <a:pt x="216" y="63"/>
                    </a:lnTo>
                    <a:lnTo>
                      <a:pt x="221" y="76"/>
                    </a:lnTo>
                    <a:lnTo>
                      <a:pt x="226" y="125"/>
                    </a:lnTo>
                    <a:lnTo>
                      <a:pt x="231" y="136"/>
                    </a:lnTo>
                    <a:lnTo>
                      <a:pt x="236" y="99"/>
                    </a:lnTo>
                    <a:lnTo>
                      <a:pt x="242" y="114"/>
                    </a:lnTo>
                    <a:lnTo>
                      <a:pt x="246" y="46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90" name="Freeform 561"/>
              <p:cNvSpPr>
                <a:spLocks/>
              </p:cNvSpPr>
              <p:nvPr/>
            </p:nvSpPr>
            <p:spPr bwMode="auto">
              <a:xfrm>
                <a:off x="7558088" y="4075113"/>
                <a:ext cx="392113" cy="431800"/>
              </a:xfrm>
              <a:custGeom>
                <a:avLst/>
                <a:gdLst>
                  <a:gd name="T0" fmla="*/ 0 w 247"/>
                  <a:gd name="T1" fmla="*/ 32 h 272"/>
                  <a:gd name="T2" fmla="*/ 5 w 247"/>
                  <a:gd name="T3" fmla="*/ 70 h 272"/>
                  <a:gd name="T4" fmla="*/ 11 w 247"/>
                  <a:gd name="T5" fmla="*/ 80 h 272"/>
                  <a:gd name="T6" fmla="*/ 15 w 247"/>
                  <a:gd name="T7" fmla="*/ 65 h 272"/>
                  <a:gd name="T8" fmla="*/ 21 w 247"/>
                  <a:gd name="T9" fmla="*/ 37 h 272"/>
                  <a:gd name="T10" fmla="*/ 26 w 247"/>
                  <a:gd name="T11" fmla="*/ 53 h 272"/>
                  <a:gd name="T12" fmla="*/ 30 w 247"/>
                  <a:gd name="T13" fmla="*/ 120 h 272"/>
                  <a:gd name="T14" fmla="*/ 36 w 247"/>
                  <a:gd name="T15" fmla="*/ 151 h 272"/>
                  <a:gd name="T16" fmla="*/ 41 w 247"/>
                  <a:gd name="T17" fmla="*/ 119 h 272"/>
                  <a:gd name="T18" fmla="*/ 45 w 247"/>
                  <a:gd name="T19" fmla="*/ 116 h 272"/>
                  <a:gd name="T20" fmla="*/ 51 w 247"/>
                  <a:gd name="T21" fmla="*/ 57 h 272"/>
                  <a:gd name="T22" fmla="*/ 56 w 247"/>
                  <a:gd name="T23" fmla="*/ 51 h 272"/>
                  <a:gd name="T24" fmla="*/ 61 w 247"/>
                  <a:gd name="T25" fmla="*/ 53 h 272"/>
                  <a:gd name="T26" fmla="*/ 66 w 247"/>
                  <a:gd name="T27" fmla="*/ 64 h 272"/>
                  <a:gd name="T28" fmla="*/ 71 w 247"/>
                  <a:gd name="T29" fmla="*/ 90 h 272"/>
                  <a:gd name="T30" fmla="*/ 76 w 247"/>
                  <a:gd name="T31" fmla="*/ 89 h 272"/>
                  <a:gd name="T32" fmla="*/ 81 w 247"/>
                  <a:gd name="T33" fmla="*/ 26 h 272"/>
                  <a:gd name="T34" fmla="*/ 86 w 247"/>
                  <a:gd name="T35" fmla="*/ 44 h 272"/>
                  <a:gd name="T36" fmla="*/ 91 w 247"/>
                  <a:gd name="T37" fmla="*/ 60 h 272"/>
                  <a:gd name="T38" fmla="*/ 96 w 247"/>
                  <a:gd name="T39" fmla="*/ 47 h 272"/>
                  <a:gd name="T40" fmla="*/ 101 w 247"/>
                  <a:gd name="T41" fmla="*/ 70 h 272"/>
                  <a:gd name="T42" fmla="*/ 106 w 247"/>
                  <a:gd name="T43" fmla="*/ 17 h 272"/>
                  <a:gd name="T44" fmla="*/ 111 w 247"/>
                  <a:gd name="T45" fmla="*/ 20 h 272"/>
                  <a:gd name="T46" fmla="*/ 116 w 247"/>
                  <a:gd name="T47" fmla="*/ 0 h 272"/>
                  <a:gd name="T48" fmla="*/ 121 w 247"/>
                  <a:gd name="T49" fmla="*/ 57 h 272"/>
                  <a:gd name="T50" fmla="*/ 126 w 247"/>
                  <a:gd name="T51" fmla="*/ 71 h 272"/>
                  <a:gd name="T52" fmla="*/ 131 w 247"/>
                  <a:gd name="T53" fmla="*/ 99 h 272"/>
                  <a:gd name="T54" fmla="*/ 136 w 247"/>
                  <a:gd name="T55" fmla="*/ 131 h 272"/>
                  <a:gd name="T56" fmla="*/ 141 w 247"/>
                  <a:gd name="T57" fmla="*/ 137 h 272"/>
                  <a:gd name="T58" fmla="*/ 146 w 247"/>
                  <a:gd name="T59" fmla="*/ 117 h 272"/>
                  <a:gd name="T60" fmla="*/ 151 w 247"/>
                  <a:gd name="T61" fmla="*/ 199 h 272"/>
                  <a:gd name="T62" fmla="*/ 156 w 247"/>
                  <a:gd name="T63" fmla="*/ 252 h 272"/>
                  <a:gd name="T64" fmla="*/ 161 w 247"/>
                  <a:gd name="T65" fmla="*/ 221 h 272"/>
                  <a:gd name="T66" fmla="*/ 166 w 247"/>
                  <a:gd name="T67" fmla="*/ 133 h 272"/>
                  <a:gd name="T68" fmla="*/ 171 w 247"/>
                  <a:gd name="T69" fmla="*/ 131 h 272"/>
                  <a:gd name="T70" fmla="*/ 176 w 247"/>
                  <a:gd name="T71" fmla="*/ 156 h 272"/>
                  <a:gd name="T72" fmla="*/ 181 w 247"/>
                  <a:gd name="T73" fmla="*/ 129 h 272"/>
                  <a:gd name="T74" fmla="*/ 186 w 247"/>
                  <a:gd name="T75" fmla="*/ 119 h 272"/>
                  <a:gd name="T76" fmla="*/ 191 w 247"/>
                  <a:gd name="T77" fmla="*/ 115 h 272"/>
                  <a:gd name="T78" fmla="*/ 196 w 247"/>
                  <a:gd name="T79" fmla="*/ 117 h 272"/>
                  <a:gd name="T80" fmla="*/ 201 w 247"/>
                  <a:gd name="T81" fmla="*/ 135 h 272"/>
                  <a:gd name="T82" fmla="*/ 206 w 247"/>
                  <a:gd name="T83" fmla="*/ 157 h 272"/>
                  <a:gd name="T84" fmla="*/ 211 w 247"/>
                  <a:gd name="T85" fmla="*/ 175 h 272"/>
                  <a:gd name="T86" fmla="*/ 216 w 247"/>
                  <a:gd name="T87" fmla="*/ 190 h 272"/>
                  <a:gd name="T88" fmla="*/ 221 w 247"/>
                  <a:gd name="T89" fmla="*/ 201 h 272"/>
                  <a:gd name="T90" fmla="*/ 226 w 247"/>
                  <a:gd name="T91" fmla="*/ 218 h 272"/>
                  <a:gd name="T92" fmla="*/ 231 w 247"/>
                  <a:gd name="T93" fmla="*/ 246 h 272"/>
                  <a:gd name="T94" fmla="*/ 236 w 247"/>
                  <a:gd name="T95" fmla="*/ 261 h 272"/>
                  <a:gd name="T96" fmla="*/ 241 w 247"/>
                  <a:gd name="T97" fmla="*/ 272 h 272"/>
                  <a:gd name="T98" fmla="*/ 247 w 247"/>
                  <a:gd name="T99" fmla="*/ 254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7" h="272">
                    <a:moveTo>
                      <a:pt x="0" y="32"/>
                    </a:moveTo>
                    <a:lnTo>
                      <a:pt x="5" y="70"/>
                    </a:lnTo>
                    <a:lnTo>
                      <a:pt x="11" y="80"/>
                    </a:lnTo>
                    <a:lnTo>
                      <a:pt x="15" y="65"/>
                    </a:lnTo>
                    <a:lnTo>
                      <a:pt x="21" y="37"/>
                    </a:lnTo>
                    <a:lnTo>
                      <a:pt x="26" y="53"/>
                    </a:lnTo>
                    <a:lnTo>
                      <a:pt x="30" y="120"/>
                    </a:lnTo>
                    <a:lnTo>
                      <a:pt x="36" y="151"/>
                    </a:lnTo>
                    <a:lnTo>
                      <a:pt x="41" y="119"/>
                    </a:lnTo>
                    <a:lnTo>
                      <a:pt x="45" y="116"/>
                    </a:lnTo>
                    <a:lnTo>
                      <a:pt x="51" y="57"/>
                    </a:lnTo>
                    <a:lnTo>
                      <a:pt x="56" y="51"/>
                    </a:lnTo>
                    <a:lnTo>
                      <a:pt x="61" y="53"/>
                    </a:lnTo>
                    <a:lnTo>
                      <a:pt x="66" y="64"/>
                    </a:lnTo>
                    <a:lnTo>
                      <a:pt x="71" y="90"/>
                    </a:lnTo>
                    <a:lnTo>
                      <a:pt x="76" y="89"/>
                    </a:lnTo>
                    <a:lnTo>
                      <a:pt x="81" y="26"/>
                    </a:lnTo>
                    <a:lnTo>
                      <a:pt x="86" y="44"/>
                    </a:lnTo>
                    <a:lnTo>
                      <a:pt x="91" y="60"/>
                    </a:lnTo>
                    <a:lnTo>
                      <a:pt x="96" y="47"/>
                    </a:lnTo>
                    <a:lnTo>
                      <a:pt x="101" y="70"/>
                    </a:lnTo>
                    <a:lnTo>
                      <a:pt x="106" y="17"/>
                    </a:lnTo>
                    <a:lnTo>
                      <a:pt x="111" y="20"/>
                    </a:lnTo>
                    <a:lnTo>
                      <a:pt x="116" y="0"/>
                    </a:lnTo>
                    <a:lnTo>
                      <a:pt x="121" y="57"/>
                    </a:lnTo>
                    <a:lnTo>
                      <a:pt x="126" y="71"/>
                    </a:lnTo>
                    <a:lnTo>
                      <a:pt x="131" y="99"/>
                    </a:lnTo>
                    <a:lnTo>
                      <a:pt x="136" y="131"/>
                    </a:lnTo>
                    <a:lnTo>
                      <a:pt x="141" y="137"/>
                    </a:lnTo>
                    <a:lnTo>
                      <a:pt x="146" y="117"/>
                    </a:lnTo>
                    <a:lnTo>
                      <a:pt x="151" y="199"/>
                    </a:lnTo>
                    <a:lnTo>
                      <a:pt x="156" y="252"/>
                    </a:lnTo>
                    <a:lnTo>
                      <a:pt x="161" y="221"/>
                    </a:lnTo>
                    <a:lnTo>
                      <a:pt x="166" y="133"/>
                    </a:lnTo>
                    <a:lnTo>
                      <a:pt x="171" y="131"/>
                    </a:lnTo>
                    <a:lnTo>
                      <a:pt x="176" y="156"/>
                    </a:lnTo>
                    <a:lnTo>
                      <a:pt x="181" y="129"/>
                    </a:lnTo>
                    <a:lnTo>
                      <a:pt x="186" y="119"/>
                    </a:lnTo>
                    <a:lnTo>
                      <a:pt x="191" y="115"/>
                    </a:lnTo>
                    <a:lnTo>
                      <a:pt x="196" y="117"/>
                    </a:lnTo>
                    <a:lnTo>
                      <a:pt x="201" y="135"/>
                    </a:lnTo>
                    <a:lnTo>
                      <a:pt x="206" y="157"/>
                    </a:lnTo>
                    <a:lnTo>
                      <a:pt x="211" y="175"/>
                    </a:lnTo>
                    <a:lnTo>
                      <a:pt x="216" y="190"/>
                    </a:lnTo>
                    <a:lnTo>
                      <a:pt x="221" y="201"/>
                    </a:lnTo>
                    <a:lnTo>
                      <a:pt x="226" y="218"/>
                    </a:lnTo>
                    <a:lnTo>
                      <a:pt x="231" y="246"/>
                    </a:lnTo>
                    <a:lnTo>
                      <a:pt x="236" y="261"/>
                    </a:lnTo>
                    <a:lnTo>
                      <a:pt x="241" y="272"/>
                    </a:lnTo>
                    <a:lnTo>
                      <a:pt x="247" y="254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91" name="Freeform 562"/>
              <p:cNvSpPr>
                <a:spLocks/>
              </p:cNvSpPr>
              <p:nvPr/>
            </p:nvSpPr>
            <p:spPr bwMode="auto">
              <a:xfrm>
                <a:off x="7950200" y="4478338"/>
                <a:ext cx="388938" cy="401638"/>
              </a:xfrm>
              <a:custGeom>
                <a:avLst/>
                <a:gdLst>
                  <a:gd name="T0" fmla="*/ 0 w 245"/>
                  <a:gd name="T1" fmla="*/ 0 h 253"/>
                  <a:gd name="T2" fmla="*/ 4 w 245"/>
                  <a:gd name="T3" fmla="*/ 11 h 253"/>
                  <a:gd name="T4" fmla="*/ 9 w 245"/>
                  <a:gd name="T5" fmla="*/ 78 h 253"/>
                  <a:gd name="T6" fmla="*/ 15 w 245"/>
                  <a:gd name="T7" fmla="*/ 113 h 253"/>
                  <a:gd name="T8" fmla="*/ 19 w 245"/>
                  <a:gd name="T9" fmla="*/ 128 h 253"/>
                  <a:gd name="T10" fmla="*/ 25 w 245"/>
                  <a:gd name="T11" fmla="*/ 108 h 253"/>
                  <a:gd name="T12" fmla="*/ 30 w 245"/>
                  <a:gd name="T13" fmla="*/ 98 h 253"/>
                  <a:gd name="T14" fmla="*/ 34 w 245"/>
                  <a:gd name="T15" fmla="*/ 82 h 253"/>
                  <a:gd name="T16" fmla="*/ 40 w 245"/>
                  <a:gd name="T17" fmla="*/ 70 h 253"/>
                  <a:gd name="T18" fmla="*/ 45 w 245"/>
                  <a:gd name="T19" fmla="*/ 78 h 253"/>
                  <a:gd name="T20" fmla="*/ 49 w 245"/>
                  <a:gd name="T21" fmla="*/ 70 h 253"/>
                  <a:gd name="T22" fmla="*/ 55 w 245"/>
                  <a:gd name="T23" fmla="*/ 68 h 253"/>
                  <a:gd name="T24" fmla="*/ 60 w 245"/>
                  <a:gd name="T25" fmla="*/ 58 h 253"/>
                  <a:gd name="T26" fmla="*/ 65 w 245"/>
                  <a:gd name="T27" fmla="*/ 79 h 253"/>
                  <a:gd name="T28" fmla="*/ 70 w 245"/>
                  <a:gd name="T29" fmla="*/ 104 h 253"/>
                  <a:gd name="T30" fmla="*/ 75 w 245"/>
                  <a:gd name="T31" fmla="*/ 134 h 253"/>
                  <a:gd name="T32" fmla="*/ 80 w 245"/>
                  <a:gd name="T33" fmla="*/ 152 h 253"/>
                  <a:gd name="T34" fmla="*/ 85 w 245"/>
                  <a:gd name="T35" fmla="*/ 168 h 253"/>
                  <a:gd name="T36" fmla="*/ 90 w 245"/>
                  <a:gd name="T37" fmla="*/ 159 h 253"/>
                  <a:gd name="T38" fmla="*/ 95 w 245"/>
                  <a:gd name="T39" fmla="*/ 160 h 253"/>
                  <a:gd name="T40" fmla="*/ 100 w 245"/>
                  <a:gd name="T41" fmla="*/ 116 h 253"/>
                  <a:gd name="T42" fmla="*/ 105 w 245"/>
                  <a:gd name="T43" fmla="*/ 114 h 253"/>
                  <a:gd name="T44" fmla="*/ 110 w 245"/>
                  <a:gd name="T45" fmla="*/ 93 h 253"/>
                  <a:gd name="T46" fmla="*/ 115 w 245"/>
                  <a:gd name="T47" fmla="*/ 127 h 253"/>
                  <a:gd name="T48" fmla="*/ 120 w 245"/>
                  <a:gd name="T49" fmla="*/ 157 h 253"/>
                  <a:gd name="T50" fmla="*/ 125 w 245"/>
                  <a:gd name="T51" fmla="*/ 192 h 253"/>
                  <a:gd name="T52" fmla="*/ 130 w 245"/>
                  <a:gd name="T53" fmla="*/ 191 h 253"/>
                  <a:gd name="T54" fmla="*/ 135 w 245"/>
                  <a:gd name="T55" fmla="*/ 226 h 253"/>
                  <a:gd name="T56" fmla="*/ 140 w 245"/>
                  <a:gd name="T57" fmla="*/ 243 h 253"/>
                  <a:gd name="T58" fmla="*/ 145 w 245"/>
                  <a:gd name="T59" fmla="*/ 209 h 253"/>
                  <a:gd name="T60" fmla="*/ 150 w 245"/>
                  <a:gd name="T61" fmla="*/ 178 h 253"/>
                  <a:gd name="T62" fmla="*/ 155 w 245"/>
                  <a:gd name="T63" fmla="*/ 200 h 253"/>
                  <a:gd name="T64" fmla="*/ 160 w 245"/>
                  <a:gd name="T65" fmla="*/ 166 h 253"/>
                  <a:gd name="T66" fmla="*/ 165 w 245"/>
                  <a:gd name="T67" fmla="*/ 160 h 253"/>
                  <a:gd name="T68" fmla="*/ 170 w 245"/>
                  <a:gd name="T69" fmla="*/ 170 h 253"/>
                  <a:gd name="T70" fmla="*/ 175 w 245"/>
                  <a:gd name="T71" fmla="*/ 152 h 253"/>
                  <a:gd name="T72" fmla="*/ 180 w 245"/>
                  <a:gd name="T73" fmla="*/ 165 h 253"/>
                  <a:gd name="T74" fmla="*/ 185 w 245"/>
                  <a:gd name="T75" fmla="*/ 205 h 253"/>
                  <a:gd name="T76" fmla="*/ 190 w 245"/>
                  <a:gd name="T77" fmla="*/ 224 h 253"/>
                  <a:gd name="T78" fmla="*/ 195 w 245"/>
                  <a:gd name="T79" fmla="*/ 225 h 253"/>
                  <a:gd name="T80" fmla="*/ 200 w 245"/>
                  <a:gd name="T81" fmla="*/ 217 h 253"/>
                  <a:gd name="T82" fmla="*/ 205 w 245"/>
                  <a:gd name="T83" fmla="*/ 162 h 253"/>
                  <a:gd name="T84" fmla="*/ 210 w 245"/>
                  <a:gd name="T85" fmla="*/ 161 h 253"/>
                  <a:gd name="T86" fmla="*/ 215 w 245"/>
                  <a:gd name="T87" fmla="*/ 208 h 253"/>
                  <a:gd name="T88" fmla="*/ 220 w 245"/>
                  <a:gd name="T89" fmla="*/ 245 h 253"/>
                  <a:gd name="T90" fmla="*/ 225 w 245"/>
                  <a:gd name="T91" fmla="*/ 253 h 253"/>
                  <a:gd name="T92" fmla="*/ 230 w 245"/>
                  <a:gd name="T93" fmla="*/ 248 h 253"/>
                  <a:gd name="T94" fmla="*/ 235 w 245"/>
                  <a:gd name="T95" fmla="*/ 180 h 253"/>
                  <a:gd name="T96" fmla="*/ 240 w 245"/>
                  <a:gd name="T97" fmla="*/ 166 h 253"/>
                  <a:gd name="T98" fmla="*/ 245 w 245"/>
                  <a:gd name="T99" fmla="*/ 186 h 2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5" h="253">
                    <a:moveTo>
                      <a:pt x="0" y="0"/>
                    </a:moveTo>
                    <a:lnTo>
                      <a:pt x="4" y="11"/>
                    </a:lnTo>
                    <a:lnTo>
                      <a:pt x="9" y="78"/>
                    </a:lnTo>
                    <a:lnTo>
                      <a:pt x="15" y="113"/>
                    </a:lnTo>
                    <a:lnTo>
                      <a:pt x="19" y="128"/>
                    </a:lnTo>
                    <a:lnTo>
                      <a:pt x="25" y="108"/>
                    </a:lnTo>
                    <a:lnTo>
                      <a:pt x="30" y="98"/>
                    </a:lnTo>
                    <a:lnTo>
                      <a:pt x="34" y="82"/>
                    </a:lnTo>
                    <a:lnTo>
                      <a:pt x="40" y="70"/>
                    </a:lnTo>
                    <a:lnTo>
                      <a:pt x="45" y="78"/>
                    </a:lnTo>
                    <a:lnTo>
                      <a:pt x="49" y="70"/>
                    </a:lnTo>
                    <a:lnTo>
                      <a:pt x="55" y="68"/>
                    </a:lnTo>
                    <a:lnTo>
                      <a:pt x="60" y="58"/>
                    </a:lnTo>
                    <a:lnTo>
                      <a:pt x="65" y="79"/>
                    </a:lnTo>
                    <a:lnTo>
                      <a:pt x="70" y="104"/>
                    </a:lnTo>
                    <a:lnTo>
                      <a:pt x="75" y="134"/>
                    </a:lnTo>
                    <a:lnTo>
                      <a:pt x="80" y="152"/>
                    </a:lnTo>
                    <a:lnTo>
                      <a:pt x="85" y="168"/>
                    </a:lnTo>
                    <a:lnTo>
                      <a:pt x="90" y="159"/>
                    </a:lnTo>
                    <a:lnTo>
                      <a:pt x="95" y="160"/>
                    </a:lnTo>
                    <a:lnTo>
                      <a:pt x="100" y="116"/>
                    </a:lnTo>
                    <a:lnTo>
                      <a:pt x="105" y="114"/>
                    </a:lnTo>
                    <a:lnTo>
                      <a:pt x="110" y="93"/>
                    </a:lnTo>
                    <a:lnTo>
                      <a:pt x="115" y="127"/>
                    </a:lnTo>
                    <a:lnTo>
                      <a:pt x="120" y="157"/>
                    </a:lnTo>
                    <a:lnTo>
                      <a:pt x="125" y="192"/>
                    </a:lnTo>
                    <a:lnTo>
                      <a:pt x="130" y="191"/>
                    </a:lnTo>
                    <a:lnTo>
                      <a:pt x="135" y="226"/>
                    </a:lnTo>
                    <a:lnTo>
                      <a:pt x="140" y="243"/>
                    </a:lnTo>
                    <a:lnTo>
                      <a:pt x="145" y="209"/>
                    </a:lnTo>
                    <a:lnTo>
                      <a:pt x="150" y="178"/>
                    </a:lnTo>
                    <a:lnTo>
                      <a:pt x="155" y="200"/>
                    </a:lnTo>
                    <a:lnTo>
                      <a:pt x="160" y="166"/>
                    </a:lnTo>
                    <a:lnTo>
                      <a:pt x="165" y="160"/>
                    </a:lnTo>
                    <a:lnTo>
                      <a:pt x="170" y="170"/>
                    </a:lnTo>
                    <a:lnTo>
                      <a:pt x="175" y="152"/>
                    </a:lnTo>
                    <a:lnTo>
                      <a:pt x="180" y="165"/>
                    </a:lnTo>
                    <a:lnTo>
                      <a:pt x="185" y="205"/>
                    </a:lnTo>
                    <a:lnTo>
                      <a:pt x="190" y="224"/>
                    </a:lnTo>
                    <a:lnTo>
                      <a:pt x="195" y="225"/>
                    </a:lnTo>
                    <a:lnTo>
                      <a:pt x="200" y="217"/>
                    </a:lnTo>
                    <a:lnTo>
                      <a:pt x="205" y="162"/>
                    </a:lnTo>
                    <a:lnTo>
                      <a:pt x="210" y="161"/>
                    </a:lnTo>
                    <a:lnTo>
                      <a:pt x="215" y="208"/>
                    </a:lnTo>
                    <a:lnTo>
                      <a:pt x="220" y="245"/>
                    </a:lnTo>
                    <a:lnTo>
                      <a:pt x="225" y="253"/>
                    </a:lnTo>
                    <a:lnTo>
                      <a:pt x="230" y="248"/>
                    </a:lnTo>
                    <a:lnTo>
                      <a:pt x="235" y="180"/>
                    </a:lnTo>
                    <a:lnTo>
                      <a:pt x="240" y="166"/>
                    </a:lnTo>
                    <a:lnTo>
                      <a:pt x="245" y="186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92" name="Freeform 563"/>
              <p:cNvSpPr>
                <a:spLocks/>
              </p:cNvSpPr>
              <p:nvPr/>
            </p:nvSpPr>
            <p:spPr bwMode="auto">
              <a:xfrm>
                <a:off x="8339138" y="4614863"/>
                <a:ext cx="31750" cy="158750"/>
              </a:xfrm>
              <a:custGeom>
                <a:avLst/>
                <a:gdLst>
                  <a:gd name="T0" fmla="*/ 0 w 20"/>
                  <a:gd name="T1" fmla="*/ 100 h 100"/>
                  <a:gd name="T2" fmla="*/ 6 w 20"/>
                  <a:gd name="T3" fmla="*/ 94 h 100"/>
                  <a:gd name="T4" fmla="*/ 10 w 20"/>
                  <a:gd name="T5" fmla="*/ 44 h 100"/>
                  <a:gd name="T6" fmla="*/ 15 w 20"/>
                  <a:gd name="T7" fmla="*/ 14 h 100"/>
                  <a:gd name="T8" fmla="*/ 20 w 20"/>
                  <a:gd name="T9" fmla="*/ 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100">
                    <a:moveTo>
                      <a:pt x="0" y="100"/>
                    </a:moveTo>
                    <a:lnTo>
                      <a:pt x="6" y="94"/>
                    </a:lnTo>
                    <a:lnTo>
                      <a:pt x="10" y="44"/>
                    </a:lnTo>
                    <a:lnTo>
                      <a:pt x="15" y="14"/>
                    </a:lnTo>
                    <a:lnTo>
                      <a:pt x="20" y="0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</p:grpSp>
        <p:grpSp>
          <p:nvGrpSpPr>
            <p:cNvPr id="1230" name="Group 1229"/>
            <p:cNvGrpSpPr/>
            <p:nvPr/>
          </p:nvGrpSpPr>
          <p:grpSpPr>
            <a:xfrm>
              <a:off x="8866188" y="4970347"/>
              <a:ext cx="1677764" cy="245189"/>
              <a:chOff x="8866188" y="5072063"/>
              <a:chExt cx="1723579" cy="153888"/>
            </a:xfrm>
          </p:grpSpPr>
          <p:sp>
            <p:nvSpPr>
              <p:cNvPr id="1099" name="Rectangle 570"/>
              <p:cNvSpPr>
                <a:spLocks noChangeArrowheads="1"/>
              </p:cNvSpPr>
              <p:nvPr/>
            </p:nvSpPr>
            <p:spPr bwMode="auto">
              <a:xfrm>
                <a:off x="8866188" y="5072063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00" name="Rectangle 571"/>
              <p:cNvSpPr>
                <a:spLocks noChangeArrowheads="1"/>
              </p:cNvSpPr>
              <p:nvPr/>
            </p:nvSpPr>
            <p:spPr bwMode="auto">
              <a:xfrm>
                <a:off x="9248775" y="5072063"/>
                <a:ext cx="28212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00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01" name="Rectangle 572"/>
              <p:cNvSpPr>
                <a:spLocks noChangeArrowheads="1"/>
              </p:cNvSpPr>
              <p:nvPr/>
            </p:nvSpPr>
            <p:spPr bwMode="auto">
              <a:xfrm>
                <a:off x="9774238" y="5072063"/>
                <a:ext cx="28212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00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02" name="Rectangle 573"/>
              <p:cNvSpPr>
                <a:spLocks noChangeArrowheads="1"/>
              </p:cNvSpPr>
              <p:nvPr/>
            </p:nvSpPr>
            <p:spPr bwMode="auto">
              <a:xfrm>
                <a:off x="10307638" y="5072063"/>
                <a:ext cx="28212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000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236" name="Group 1235"/>
            <p:cNvGrpSpPr/>
            <p:nvPr/>
          </p:nvGrpSpPr>
          <p:grpSpPr>
            <a:xfrm>
              <a:off x="8701848" y="3984626"/>
              <a:ext cx="176330" cy="985721"/>
              <a:chOff x="8667728" y="3984626"/>
              <a:chExt cx="176330" cy="1079400"/>
            </a:xfrm>
          </p:grpSpPr>
          <p:sp>
            <p:nvSpPr>
              <p:cNvPr id="1107" name="Rectangle 578"/>
              <p:cNvSpPr>
                <a:spLocks noChangeArrowheads="1"/>
              </p:cNvSpPr>
              <p:nvPr/>
            </p:nvSpPr>
            <p:spPr bwMode="auto">
              <a:xfrm>
                <a:off x="8751888" y="4910138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08" name="Rectangle 579"/>
              <p:cNvSpPr>
                <a:spLocks noChangeArrowheads="1"/>
              </p:cNvSpPr>
              <p:nvPr/>
            </p:nvSpPr>
            <p:spPr bwMode="auto">
              <a:xfrm>
                <a:off x="8667728" y="4458824"/>
                <a:ext cx="176330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5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09" name="Rectangle 580"/>
              <p:cNvSpPr>
                <a:spLocks noChangeArrowheads="1"/>
              </p:cNvSpPr>
              <p:nvPr/>
            </p:nvSpPr>
            <p:spPr bwMode="auto">
              <a:xfrm>
                <a:off x="8751888" y="3984626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225" name="Group 1224"/>
            <p:cNvGrpSpPr>
              <a:grpSpLocks noChangeAspect="1"/>
            </p:cNvGrpSpPr>
            <p:nvPr/>
          </p:nvGrpSpPr>
          <p:grpSpPr>
            <a:xfrm>
              <a:off x="8913813" y="3883665"/>
              <a:ext cx="1440000" cy="1000120"/>
              <a:chOff x="8913813" y="3897313"/>
              <a:chExt cx="1595438" cy="1108076"/>
            </a:xfrm>
          </p:grpSpPr>
          <p:sp>
            <p:nvSpPr>
              <p:cNvPr id="1094" name="Line 565"/>
              <p:cNvSpPr>
                <a:spLocks noChangeShapeType="1"/>
              </p:cNvSpPr>
              <p:nvPr/>
            </p:nvSpPr>
            <p:spPr bwMode="auto">
              <a:xfrm>
                <a:off x="8913813" y="5005388"/>
                <a:ext cx="15938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95" name="Line 566"/>
              <p:cNvSpPr>
                <a:spLocks noChangeShapeType="1"/>
              </p:cNvSpPr>
              <p:nvPr/>
            </p:nvSpPr>
            <p:spPr bwMode="auto">
              <a:xfrm flipV="1">
                <a:off x="8913813" y="4989513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96" name="Line 567"/>
              <p:cNvSpPr>
                <a:spLocks noChangeShapeType="1"/>
              </p:cNvSpPr>
              <p:nvPr/>
            </p:nvSpPr>
            <p:spPr bwMode="auto">
              <a:xfrm flipV="1">
                <a:off x="9445625" y="4989513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97" name="Line 568"/>
              <p:cNvSpPr>
                <a:spLocks noChangeShapeType="1"/>
              </p:cNvSpPr>
              <p:nvPr/>
            </p:nvSpPr>
            <p:spPr bwMode="auto">
              <a:xfrm flipV="1">
                <a:off x="9977438" y="4989513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98" name="Line 569"/>
              <p:cNvSpPr>
                <a:spLocks noChangeShapeType="1"/>
              </p:cNvSpPr>
              <p:nvPr/>
            </p:nvSpPr>
            <p:spPr bwMode="auto">
              <a:xfrm flipV="1">
                <a:off x="10507663" y="4989513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03" name="Line 574"/>
              <p:cNvSpPr>
                <a:spLocks noChangeShapeType="1"/>
              </p:cNvSpPr>
              <p:nvPr/>
            </p:nvSpPr>
            <p:spPr bwMode="auto">
              <a:xfrm flipV="1">
                <a:off x="8913813" y="3897313"/>
                <a:ext cx="0" cy="11080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04" name="Line 575"/>
              <p:cNvSpPr>
                <a:spLocks noChangeShapeType="1"/>
              </p:cNvSpPr>
              <p:nvPr/>
            </p:nvSpPr>
            <p:spPr bwMode="auto">
              <a:xfrm>
                <a:off x="8913813" y="5005388"/>
                <a:ext cx="1746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05" name="Line 576"/>
              <p:cNvSpPr>
                <a:spLocks noChangeShapeType="1"/>
              </p:cNvSpPr>
              <p:nvPr/>
            </p:nvSpPr>
            <p:spPr bwMode="auto">
              <a:xfrm>
                <a:off x="8913813" y="4543426"/>
                <a:ext cx="1746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06" name="Line 577"/>
              <p:cNvSpPr>
                <a:spLocks noChangeShapeType="1"/>
              </p:cNvSpPr>
              <p:nvPr/>
            </p:nvSpPr>
            <p:spPr bwMode="auto">
              <a:xfrm>
                <a:off x="8913813" y="4083051"/>
                <a:ext cx="1746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10" name="Freeform 581"/>
              <p:cNvSpPr>
                <a:spLocks/>
              </p:cNvSpPr>
              <p:nvPr/>
            </p:nvSpPr>
            <p:spPr bwMode="auto">
              <a:xfrm>
                <a:off x="8915400" y="3897313"/>
                <a:ext cx="101600" cy="1108075"/>
              </a:xfrm>
              <a:custGeom>
                <a:avLst/>
                <a:gdLst>
                  <a:gd name="T0" fmla="*/ 0 w 64"/>
                  <a:gd name="T1" fmla="*/ 698 h 698"/>
                  <a:gd name="T2" fmla="*/ 5 w 64"/>
                  <a:gd name="T3" fmla="*/ 635 h 698"/>
                  <a:gd name="T4" fmla="*/ 10 w 64"/>
                  <a:gd name="T5" fmla="*/ 423 h 698"/>
                  <a:gd name="T6" fmla="*/ 15 w 64"/>
                  <a:gd name="T7" fmla="*/ 547 h 698"/>
                  <a:gd name="T8" fmla="*/ 20 w 64"/>
                  <a:gd name="T9" fmla="*/ 692 h 698"/>
                  <a:gd name="T10" fmla="*/ 25 w 64"/>
                  <a:gd name="T11" fmla="*/ 662 h 698"/>
                  <a:gd name="T12" fmla="*/ 30 w 64"/>
                  <a:gd name="T13" fmla="*/ 607 h 698"/>
                  <a:gd name="T14" fmla="*/ 35 w 64"/>
                  <a:gd name="T15" fmla="*/ 692 h 698"/>
                  <a:gd name="T16" fmla="*/ 40 w 64"/>
                  <a:gd name="T17" fmla="*/ 697 h 698"/>
                  <a:gd name="T18" fmla="*/ 45 w 64"/>
                  <a:gd name="T19" fmla="*/ 507 h 698"/>
                  <a:gd name="T20" fmla="*/ 50 w 64"/>
                  <a:gd name="T21" fmla="*/ 523 h 698"/>
                  <a:gd name="T22" fmla="*/ 55 w 64"/>
                  <a:gd name="T23" fmla="*/ 166 h 698"/>
                  <a:gd name="T24" fmla="*/ 60 w 64"/>
                  <a:gd name="T25" fmla="*/ 137 h 698"/>
                  <a:gd name="T26" fmla="*/ 64 w 64"/>
                  <a:gd name="T27" fmla="*/ 0 h 6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64" h="698">
                    <a:moveTo>
                      <a:pt x="0" y="698"/>
                    </a:moveTo>
                    <a:lnTo>
                      <a:pt x="5" y="635"/>
                    </a:lnTo>
                    <a:lnTo>
                      <a:pt x="10" y="423"/>
                    </a:lnTo>
                    <a:lnTo>
                      <a:pt x="15" y="547"/>
                    </a:lnTo>
                    <a:lnTo>
                      <a:pt x="20" y="692"/>
                    </a:lnTo>
                    <a:lnTo>
                      <a:pt x="25" y="662"/>
                    </a:lnTo>
                    <a:lnTo>
                      <a:pt x="30" y="607"/>
                    </a:lnTo>
                    <a:lnTo>
                      <a:pt x="35" y="692"/>
                    </a:lnTo>
                    <a:lnTo>
                      <a:pt x="40" y="697"/>
                    </a:lnTo>
                    <a:lnTo>
                      <a:pt x="45" y="507"/>
                    </a:lnTo>
                    <a:lnTo>
                      <a:pt x="50" y="523"/>
                    </a:lnTo>
                    <a:lnTo>
                      <a:pt x="55" y="166"/>
                    </a:lnTo>
                    <a:lnTo>
                      <a:pt x="60" y="137"/>
                    </a:lnTo>
                    <a:lnTo>
                      <a:pt x="64" y="0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11" name="Freeform 582"/>
              <p:cNvSpPr>
                <a:spLocks/>
              </p:cNvSpPr>
              <p:nvPr/>
            </p:nvSpPr>
            <p:spPr bwMode="auto">
              <a:xfrm>
                <a:off x="9020175" y="3897313"/>
                <a:ext cx="388938" cy="1106488"/>
              </a:xfrm>
              <a:custGeom>
                <a:avLst/>
                <a:gdLst>
                  <a:gd name="T0" fmla="*/ 0 w 245"/>
                  <a:gd name="T1" fmla="*/ 0 h 697"/>
                  <a:gd name="T2" fmla="*/ 4 w 245"/>
                  <a:gd name="T3" fmla="*/ 450 h 697"/>
                  <a:gd name="T4" fmla="*/ 9 w 245"/>
                  <a:gd name="T5" fmla="*/ 449 h 697"/>
                  <a:gd name="T6" fmla="*/ 15 w 245"/>
                  <a:gd name="T7" fmla="*/ 494 h 697"/>
                  <a:gd name="T8" fmla="*/ 20 w 245"/>
                  <a:gd name="T9" fmla="*/ 653 h 697"/>
                  <a:gd name="T10" fmla="*/ 24 w 245"/>
                  <a:gd name="T11" fmla="*/ 249 h 697"/>
                  <a:gd name="T12" fmla="*/ 30 w 245"/>
                  <a:gd name="T13" fmla="*/ 503 h 697"/>
                  <a:gd name="T14" fmla="*/ 35 w 245"/>
                  <a:gd name="T15" fmla="*/ 597 h 697"/>
                  <a:gd name="T16" fmla="*/ 39 w 245"/>
                  <a:gd name="T17" fmla="*/ 149 h 697"/>
                  <a:gd name="T18" fmla="*/ 45 w 245"/>
                  <a:gd name="T19" fmla="*/ 430 h 697"/>
                  <a:gd name="T20" fmla="*/ 50 w 245"/>
                  <a:gd name="T21" fmla="*/ 540 h 697"/>
                  <a:gd name="T22" fmla="*/ 54 w 245"/>
                  <a:gd name="T23" fmla="*/ 303 h 697"/>
                  <a:gd name="T24" fmla="*/ 60 w 245"/>
                  <a:gd name="T25" fmla="*/ 593 h 697"/>
                  <a:gd name="T26" fmla="*/ 65 w 245"/>
                  <a:gd name="T27" fmla="*/ 628 h 697"/>
                  <a:gd name="T28" fmla="*/ 70 w 245"/>
                  <a:gd name="T29" fmla="*/ 507 h 697"/>
                  <a:gd name="T30" fmla="*/ 75 w 245"/>
                  <a:gd name="T31" fmla="*/ 485 h 697"/>
                  <a:gd name="T32" fmla="*/ 80 w 245"/>
                  <a:gd name="T33" fmla="*/ 683 h 697"/>
                  <a:gd name="T34" fmla="*/ 85 w 245"/>
                  <a:gd name="T35" fmla="*/ 574 h 697"/>
                  <a:gd name="T36" fmla="*/ 90 w 245"/>
                  <a:gd name="T37" fmla="*/ 71 h 697"/>
                  <a:gd name="T38" fmla="*/ 95 w 245"/>
                  <a:gd name="T39" fmla="*/ 476 h 697"/>
                  <a:gd name="T40" fmla="*/ 100 w 245"/>
                  <a:gd name="T41" fmla="*/ 446 h 697"/>
                  <a:gd name="T42" fmla="*/ 105 w 245"/>
                  <a:gd name="T43" fmla="*/ 375 h 697"/>
                  <a:gd name="T44" fmla="*/ 110 w 245"/>
                  <a:gd name="T45" fmla="*/ 468 h 697"/>
                  <a:gd name="T46" fmla="*/ 115 w 245"/>
                  <a:gd name="T47" fmla="*/ 638 h 697"/>
                  <a:gd name="T48" fmla="*/ 120 w 245"/>
                  <a:gd name="T49" fmla="*/ 454 h 697"/>
                  <a:gd name="T50" fmla="*/ 125 w 245"/>
                  <a:gd name="T51" fmla="*/ 642 h 697"/>
                  <a:gd name="T52" fmla="*/ 130 w 245"/>
                  <a:gd name="T53" fmla="*/ 541 h 697"/>
                  <a:gd name="T54" fmla="*/ 135 w 245"/>
                  <a:gd name="T55" fmla="*/ 593 h 697"/>
                  <a:gd name="T56" fmla="*/ 140 w 245"/>
                  <a:gd name="T57" fmla="*/ 562 h 697"/>
                  <a:gd name="T58" fmla="*/ 145 w 245"/>
                  <a:gd name="T59" fmla="*/ 682 h 697"/>
                  <a:gd name="T60" fmla="*/ 150 w 245"/>
                  <a:gd name="T61" fmla="*/ 621 h 697"/>
                  <a:gd name="T62" fmla="*/ 155 w 245"/>
                  <a:gd name="T63" fmla="*/ 693 h 697"/>
                  <a:gd name="T64" fmla="*/ 160 w 245"/>
                  <a:gd name="T65" fmla="*/ 517 h 697"/>
                  <a:gd name="T66" fmla="*/ 165 w 245"/>
                  <a:gd name="T67" fmla="*/ 170 h 697"/>
                  <a:gd name="T68" fmla="*/ 170 w 245"/>
                  <a:gd name="T69" fmla="*/ 557 h 697"/>
                  <a:gd name="T70" fmla="*/ 175 w 245"/>
                  <a:gd name="T71" fmla="*/ 697 h 697"/>
                  <a:gd name="T72" fmla="*/ 180 w 245"/>
                  <a:gd name="T73" fmla="*/ 625 h 697"/>
                  <a:gd name="T74" fmla="*/ 185 w 245"/>
                  <a:gd name="T75" fmla="*/ 355 h 697"/>
                  <a:gd name="T76" fmla="*/ 190 w 245"/>
                  <a:gd name="T77" fmla="*/ 485 h 697"/>
                  <a:gd name="T78" fmla="*/ 195 w 245"/>
                  <a:gd name="T79" fmla="*/ 441 h 697"/>
                  <a:gd name="T80" fmla="*/ 200 w 245"/>
                  <a:gd name="T81" fmla="*/ 593 h 697"/>
                  <a:gd name="T82" fmla="*/ 205 w 245"/>
                  <a:gd name="T83" fmla="*/ 668 h 697"/>
                  <a:gd name="T84" fmla="*/ 210 w 245"/>
                  <a:gd name="T85" fmla="*/ 675 h 697"/>
                  <a:gd name="T86" fmla="*/ 215 w 245"/>
                  <a:gd name="T87" fmla="*/ 451 h 697"/>
                  <a:gd name="T88" fmla="*/ 220 w 245"/>
                  <a:gd name="T89" fmla="*/ 456 h 697"/>
                  <a:gd name="T90" fmla="*/ 225 w 245"/>
                  <a:gd name="T91" fmla="*/ 244 h 697"/>
                  <a:gd name="T92" fmla="*/ 230 w 245"/>
                  <a:gd name="T93" fmla="*/ 580 h 697"/>
                  <a:gd name="T94" fmla="*/ 235 w 245"/>
                  <a:gd name="T95" fmla="*/ 629 h 697"/>
                  <a:gd name="T96" fmla="*/ 240 w 245"/>
                  <a:gd name="T97" fmla="*/ 643 h 697"/>
                  <a:gd name="T98" fmla="*/ 245 w 245"/>
                  <a:gd name="T99" fmla="*/ 679 h 6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5" h="697">
                    <a:moveTo>
                      <a:pt x="0" y="0"/>
                    </a:moveTo>
                    <a:lnTo>
                      <a:pt x="4" y="450"/>
                    </a:lnTo>
                    <a:lnTo>
                      <a:pt x="9" y="449"/>
                    </a:lnTo>
                    <a:lnTo>
                      <a:pt x="15" y="494"/>
                    </a:lnTo>
                    <a:lnTo>
                      <a:pt x="20" y="653"/>
                    </a:lnTo>
                    <a:lnTo>
                      <a:pt x="24" y="249"/>
                    </a:lnTo>
                    <a:lnTo>
                      <a:pt x="30" y="503"/>
                    </a:lnTo>
                    <a:lnTo>
                      <a:pt x="35" y="597"/>
                    </a:lnTo>
                    <a:lnTo>
                      <a:pt x="39" y="149"/>
                    </a:lnTo>
                    <a:lnTo>
                      <a:pt x="45" y="430"/>
                    </a:lnTo>
                    <a:lnTo>
                      <a:pt x="50" y="540"/>
                    </a:lnTo>
                    <a:lnTo>
                      <a:pt x="54" y="303"/>
                    </a:lnTo>
                    <a:lnTo>
                      <a:pt x="60" y="593"/>
                    </a:lnTo>
                    <a:lnTo>
                      <a:pt x="65" y="628"/>
                    </a:lnTo>
                    <a:lnTo>
                      <a:pt x="70" y="507"/>
                    </a:lnTo>
                    <a:lnTo>
                      <a:pt x="75" y="485"/>
                    </a:lnTo>
                    <a:lnTo>
                      <a:pt x="80" y="683"/>
                    </a:lnTo>
                    <a:lnTo>
                      <a:pt x="85" y="574"/>
                    </a:lnTo>
                    <a:lnTo>
                      <a:pt x="90" y="71"/>
                    </a:lnTo>
                    <a:lnTo>
                      <a:pt x="95" y="476"/>
                    </a:lnTo>
                    <a:lnTo>
                      <a:pt x="100" y="446"/>
                    </a:lnTo>
                    <a:lnTo>
                      <a:pt x="105" y="375"/>
                    </a:lnTo>
                    <a:lnTo>
                      <a:pt x="110" y="468"/>
                    </a:lnTo>
                    <a:lnTo>
                      <a:pt x="115" y="638"/>
                    </a:lnTo>
                    <a:lnTo>
                      <a:pt x="120" y="454"/>
                    </a:lnTo>
                    <a:lnTo>
                      <a:pt x="125" y="642"/>
                    </a:lnTo>
                    <a:lnTo>
                      <a:pt x="130" y="541"/>
                    </a:lnTo>
                    <a:lnTo>
                      <a:pt x="135" y="593"/>
                    </a:lnTo>
                    <a:lnTo>
                      <a:pt x="140" y="562"/>
                    </a:lnTo>
                    <a:lnTo>
                      <a:pt x="145" y="682"/>
                    </a:lnTo>
                    <a:lnTo>
                      <a:pt x="150" y="621"/>
                    </a:lnTo>
                    <a:lnTo>
                      <a:pt x="155" y="693"/>
                    </a:lnTo>
                    <a:lnTo>
                      <a:pt x="160" y="517"/>
                    </a:lnTo>
                    <a:lnTo>
                      <a:pt x="165" y="170"/>
                    </a:lnTo>
                    <a:lnTo>
                      <a:pt x="170" y="557"/>
                    </a:lnTo>
                    <a:lnTo>
                      <a:pt x="175" y="697"/>
                    </a:lnTo>
                    <a:lnTo>
                      <a:pt x="180" y="625"/>
                    </a:lnTo>
                    <a:lnTo>
                      <a:pt x="185" y="355"/>
                    </a:lnTo>
                    <a:lnTo>
                      <a:pt x="190" y="485"/>
                    </a:lnTo>
                    <a:lnTo>
                      <a:pt x="195" y="441"/>
                    </a:lnTo>
                    <a:lnTo>
                      <a:pt x="200" y="593"/>
                    </a:lnTo>
                    <a:lnTo>
                      <a:pt x="205" y="668"/>
                    </a:lnTo>
                    <a:lnTo>
                      <a:pt x="210" y="675"/>
                    </a:lnTo>
                    <a:lnTo>
                      <a:pt x="215" y="451"/>
                    </a:lnTo>
                    <a:lnTo>
                      <a:pt x="220" y="456"/>
                    </a:lnTo>
                    <a:lnTo>
                      <a:pt x="225" y="244"/>
                    </a:lnTo>
                    <a:lnTo>
                      <a:pt x="230" y="580"/>
                    </a:lnTo>
                    <a:lnTo>
                      <a:pt x="235" y="629"/>
                    </a:lnTo>
                    <a:lnTo>
                      <a:pt x="240" y="643"/>
                    </a:lnTo>
                    <a:lnTo>
                      <a:pt x="245" y="679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12" name="Freeform 583"/>
              <p:cNvSpPr>
                <a:spLocks/>
              </p:cNvSpPr>
              <p:nvPr/>
            </p:nvSpPr>
            <p:spPr bwMode="auto">
              <a:xfrm>
                <a:off x="9409113" y="4030663"/>
                <a:ext cx="390525" cy="965200"/>
              </a:xfrm>
              <a:custGeom>
                <a:avLst/>
                <a:gdLst>
                  <a:gd name="T0" fmla="*/ 0 w 246"/>
                  <a:gd name="T1" fmla="*/ 595 h 608"/>
                  <a:gd name="T2" fmla="*/ 5 w 246"/>
                  <a:gd name="T3" fmla="*/ 305 h 608"/>
                  <a:gd name="T4" fmla="*/ 10 w 246"/>
                  <a:gd name="T5" fmla="*/ 559 h 608"/>
                  <a:gd name="T6" fmla="*/ 15 w 246"/>
                  <a:gd name="T7" fmla="*/ 543 h 608"/>
                  <a:gd name="T8" fmla="*/ 21 w 246"/>
                  <a:gd name="T9" fmla="*/ 494 h 608"/>
                  <a:gd name="T10" fmla="*/ 26 w 246"/>
                  <a:gd name="T11" fmla="*/ 419 h 608"/>
                  <a:gd name="T12" fmla="*/ 30 w 246"/>
                  <a:gd name="T13" fmla="*/ 530 h 608"/>
                  <a:gd name="T14" fmla="*/ 36 w 246"/>
                  <a:gd name="T15" fmla="*/ 336 h 608"/>
                  <a:gd name="T16" fmla="*/ 41 w 246"/>
                  <a:gd name="T17" fmla="*/ 400 h 608"/>
                  <a:gd name="T18" fmla="*/ 45 w 246"/>
                  <a:gd name="T19" fmla="*/ 404 h 608"/>
                  <a:gd name="T20" fmla="*/ 51 w 246"/>
                  <a:gd name="T21" fmla="*/ 323 h 608"/>
                  <a:gd name="T22" fmla="*/ 56 w 246"/>
                  <a:gd name="T23" fmla="*/ 512 h 608"/>
                  <a:gd name="T24" fmla="*/ 60 w 246"/>
                  <a:gd name="T25" fmla="*/ 608 h 608"/>
                  <a:gd name="T26" fmla="*/ 66 w 246"/>
                  <a:gd name="T27" fmla="*/ 587 h 608"/>
                  <a:gd name="T28" fmla="*/ 71 w 246"/>
                  <a:gd name="T29" fmla="*/ 443 h 608"/>
                  <a:gd name="T30" fmla="*/ 76 w 246"/>
                  <a:gd name="T31" fmla="*/ 362 h 608"/>
                  <a:gd name="T32" fmla="*/ 81 w 246"/>
                  <a:gd name="T33" fmla="*/ 476 h 608"/>
                  <a:gd name="T34" fmla="*/ 86 w 246"/>
                  <a:gd name="T35" fmla="*/ 511 h 608"/>
                  <a:gd name="T36" fmla="*/ 91 w 246"/>
                  <a:gd name="T37" fmla="*/ 429 h 608"/>
                  <a:gd name="T38" fmla="*/ 96 w 246"/>
                  <a:gd name="T39" fmla="*/ 345 h 608"/>
                  <a:gd name="T40" fmla="*/ 101 w 246"/>
                  <a:gd name="T41" fmla="*/ 570 h 608"/>
                  <a:gd name="T42" fmla="*/ 106 w 246"/>
                  <a:gd name="T43" fmla="*/ 585 h 608"/>
                  <a:gd name="T44" fmla="*/ 111 w 246"/>
                  <a:gd name="T45" fmla="*/ 538 h 608"/>
                  <a:gd name="T46" fmla="*/ 116 w 246"/>
                  <a:gd name="T47" fmla="*/ 450 h 608"/>
                  <a:gd name="T48" fmla="*/ 121 w 246"/>
                  <a:gd name="T49" fmla="*/ 210 h 608"/>
                  <a:gd name="T50" fmla="*/ 126 w 246"/>
                  <a:gd name="T51" fmla="*/ 347 h 608"/>
                  <a:gd name="T52" fmla="*/ 131 w 246"/>
                  <a:gd name="T53" fmla="*/ 593 h 608"/>
                  <a:gd name="T54" fmla="*/ 136 w 246"/>
                  <a:gd name="T55" fmla="*/ 607 h 608"/>
                  <a:gd name="T56" fmla="*/ 141 w 246"/>
                  <a:gd name="T57" fmla="*/ 374 h 608"/>
                  <a:gd name="T58" fmla="*/ 146 w 246"/>
                  <a:gd name="T59" fmla="*/ 321 h 608"/>
                  <a:gd name="T60" fmla="*/ 151 w 246"/>
                  <a:gd name="T61" fmla="*/ 377 h 608"/>
                  <a:gd name="T62" fmla="*/ 156 w 246"/>
                  <a:gd name="T63" fmla="*/ 324 h 608"/>
                  <a:gd name="T64" fmla="*/ 161 w 246"/>
                  <a:gd name="T65" fmla="*/ 447 h 608"/>
                  <a:gd name="T66" fmla="*/ 166 w 246"/>
                  <a:gd name="T67" fmla="*/ 338 h 608"/>
                  <a:gd name="T68" fmla="*/ 171 w 246"/>
                  <a:gd name="T69" fmla="*/ 0 h 608"/>
                  <a:gd name="T70" fmla="*/ 176 w 246"/>
                  <a:gd name="T71" fmla="*/ 528 h 608"/>
                  <a:gd name="T72" fmla="*/ 181 w 246"/>
                  <a:gd name="T73" fmla="*/ 586 h 608"/>
                  <a:gd name="T74" fmla="*/ 186 w 246"/>
                  <a:gd name="T75" fmla="*/ 307 h 608"/>
                  <a:gd name="T76" fmla="*/ 191 w 246"/>
                  <a:gd name="T77" fmla="*/ 464 h 608"/>
                  <a:gd name="T78" fmla="*/ 196 w 246"/>
                  <a:gd name="T79" fmla="*/ 581 h 608"/>
                  <a:gd name="T80" fmla="*/ 201 w 246"/>
                  <a:gd name="T81" fmla="*/ 495 h 608"/>
                  <a:gd name="T82" fmla="*/ 206 w 246"/>
                  <a:gd name="T83" fmla="*/ 360 h 608"/>
                  <a:gd name="T84" fmla="*/ 211 w 246"/>
                  <a:gd name="T85" fmla="*/ 588 h 608"/>
                  <a:gd name="T86" fmla="*/ 216 w 246"/>
                  <a:gd name="T87" fmla="*/ 503 h 608"/>
                  <a:gd name="T88" fmla="*/ 221 w 246"/>
                  <a:gd name="T89" fmla="*/ 372 h 608"/>
                  <a:gd name="T90" fmla="*/ 226 w 246"/>
                  <a:gd name="T91" fmla="*/ 489 h 608"/>
                  <a:gd name="T92" fmla="*/ 231 w 246"/>
                  <a:gd name="T93" fmla="*/ 596 h 608"/>
                  <a:gd name="T94" fmla="*/ 236 w 246"/>
                  <a:gd name="T95" fmla="*/ 370 h 608"/>
                  <a:gd name="T96" fmla="*/ 241 w 246"/>
                  <a:gd name="T97" fmla="*/ 483 h 608"/>
                  <a:gd name="T98" fmla="*/ 246 w 246"/>
                  <a:gd name="T99" fmla="*/ 256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608">
                    <a:moveTo>
                      <a:pt x="0" y="595"/>
                    </a:moveTo>
                    <a:lnTo>
                      <a:pt x="5" y="305"/>
                    </a:lnTo>
                    <a:lnTo>
                      <a:pt x="10" y="559"/>
                    </a:lnTo>
                    <a:lnTo>
                      <a:pt x="15" y="543"/>
                    </a:lnTo>
                    <a:lnTo>
                      <a:pt x="21" y="494"/>
                    </a:lnTo>
                    <a:lnTo>
                      <a:pt x="26" y="419"/>
                    </a:lnTo>
                    <a:lnTo>
                      <a:pt x="30" y="530"/>
                    </a:lnTo>
                    <a:lnTo>
                      <a:pt x="36" y="336"/>
                    </a:lnTo>
                    <a:lnTo>
                      <a:pt x="41" y="400"/>
                    </a:lnTo>
                    <a:lnTo>
                      <a:pt x="45" y="404"/>
                    </a:lnTo>
                    <a:lnTo>
                      <a:pt x="51" y="323"/>
                    </a:lnTo>
                    <a:lnTo>
                      <a:pt x="56" y="512"/>
                    </a:lnTo>
                    <a:lnTo>
                      <a:pt x="60" y="608"/>
                    </a:lnTo>
                    <a:lnTo>
                      <a:pt x="66" y="587"/>
                    </a:lnTo>
                    <a:lnTo>
                      <a:pt x="71" y="443"/>
                    </a:lnTo>
                    <a:lnTo>
                      <a:pt x="76" y="362"/>
                    </a:lnTo>
                    <a:lnTo>
                      <a:pt x="81" y="476"/>
                    </a:lnTo>
                    <a:lnTo>
                      <a:pt x="86" y="511"/>
                    </a:lnTo>
                    <a:lnTo>
                      <a:pt x="91" y="429"/>
                    </a:lnTo>
                    <a:lnTo>
                      <a:pt x="96" y="345"/>
                    </a:lnTo>
                    <a:lnTo>
                      <a:pt x="101" y="570"/>
                    </a:lnTo>
                    <a:lnTo>
                      <a:pt x="106" y="585"/>
                    </a:lnTo>
                    <a:lnTo>
                      <a:pt x="111" y="538"/>
                    </a:lnTo>
                    <a:lnTo>
                      <a:pt x="116" y="450"/>
                    </a:lnTo>
                    <a:lnTo>
                      <a:pt x="121" y="210"/>
                    </a:lnTo>
                    <a:lnTo>
                      <a:pt x="126" y="347"/>
                    </a:lnTo>
                    <a:lnTo>
                      <a:pt x="131" y="593"/>
                    </a:lnTo>
                    <a:lnTo>
                      <a:pt x="136" y="607"/>
                    </a:lnTo>
                    <a:lnTo>
                      <a:pt x="141" y="374"/>
                    </a:lnTo>
                    <a:lnTo>
                      <a:pt x="146" y="321"/>
                    </a:lnTo>
                    <a:lnTo>
                      <a:pt x="151" y="377"/>
                    </a:lnTo>
                    <a:lnTo>
                      <a:pt x="156" y="324"/>
                    </a:lnTo>
                    <a:lnTo>
                      <a:pt x="161" y="447"/>
                    </a:lnTo>
                    <a:lnTo>
                      <a:pt x="166" y="338"/>
                    </a:lnTo>
                    <a:lnTo>
                      <a:pt x="171" y="0"/>
                    </a:lnTo>
                    <a:lnTo>
                      <a:pt x="176" y="528"/>
                    </a:lnTo>
                    <a:lnTo>
                      <a:pt x="181" y="586"/>
                    </a:lnTo>
                    <a:lnTo>
                      <a:pt x="186" y="307"/>
                    </a:lnTo>
                    <a:lnTo>
                      <a:pt x="191" y="464"/>
                    </a:lnTo>
                    <a:lnTo>
                      <a:pt x="196" y="581"/>
                    </a:lnTo>
                    <a:lnTo>
                      <a:pt x="201" y="495"/>
                    </a:lnTo>
                    <a:lnTo>
                      <a:pt x="206" y="360"/>
                    </a:lnTo>
                    <a:lnTo>
                      <a:pt x="211" y="588"/>
                    </a:lnTo>
                    <a:lnTo>
                      <a:pt x="216" y="503"/>
                    </a:lnTo>
                    <a:lnTo>
                      <a:pt x="221" y="372"/>
                    </a:lnTo>
                    <a:lnTo>
                      <a:pt x="226" y="489"/>
                    </a:lnTo>
                    <a:lnTo>
                      <a:pt x="231" y="596"/>
                    </a:lnTo>
                    <a:lnTo>
                      <a:pt x="236" y="370"/>
                    </a:lnTo>
                    <a:lnTo>
                      <a:pt x="241" y="483"/>
                    </a:lnTo>
                    <a:lnTo>
                      <a:pt x="246" y="256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13" name="Freeform 584"/>
              <p:cNvSpPr>
                <a:spLocks/>
              </p:cNvSpPr>
              <p:nvPr/>
            </p:nvSpPr>
            <p:spPr bwMode="auto">
              <a:xfrm>
                <a:off x="9799638" y="4051301"/>
                <a:ext cx="390525" cy="947738"/>
              </a:xfrm>
              <a:custGeom>
                <a:avLst/>
                <a:gdLst>
                  <a:gd name="T0" fmla="*/ 0 w 246"/>
                  <a:gd name="T1" fmla="*/ 243 h 597"/>
                  <a:gd name="T2" fmla="*/ 5 w 246"/>
                  <a:gd name="T3" fmla="*/ 357 h 597"/>
                  <a:gd name="T4" fmla="*/ 10 w 246"/>
                  <a:gd name="T5" fmla="*/ 511 h 597"/>
                  <a:gd name="T6" fmla="*/ 15 w 246"/>
                  <a:gd name="T7" fmla="*/ 499 h 597"/>
                  <a:gd name="T8" fmla="*/ 20 w 246"/>
                  <a:gd name="T9" fmla="*/ 432 h 597"/>
                  <a:gd name="T10" fmla="*/ 26 w 246"/>
                  <a:gd name="T11" fmla="*/ 577 h 597"/>
                  <a:gd name="T12" fmla="*/ 31 w 246"/>
                  <a:gd name="T13" fmla="*/ 165 h 597"/>
                  <a:gd name="T14" fmla="*/ 35 w 246"/>
                  <a:gd name="T15" fmla="*/ 442 h 597"/>
                  <a:gd name="T16" fmla="*/ 41 w 246"/>
                  <a:gd name="T17" fmla="*/ 592 h 597"/>
                  <a:gd name="T18" fmla="*/ 46 w 246"/>
                  <a:gd name="T19" fmla="*/ 564 h 597"/>
                  <a:gd name="T20" fmla="*/ 50 w 246"/>
                  <a:gd name="T21" fmla="*/ 554 h 597"/>
                  <a:gd name="T22" fmla="*/ 56 w 246"/>
                  <a:gd name="T23" fmla="*/ 547 h 597"/>
                  <a:gd name="T24" fmla="*/ 61 w 246"/>
                  <a:gd name="T25" fmla="*/ 565 h 597"/>
                  <a:gd name="T26" fmla="*/ 65 w 246"/>
                  <a:gd name="T27" fmla="*/ 595 h 597"/>
                  <a:gd name="T28" fmla="*/ 71 w 246"/>
                  <a:gd name="T29" fmla="*/ 399 h 597"/>
                  <a:gd name="T30" fmla="*/ 76 w 246"/>
                  <a:gd name="T31" fmla="*/ 461 h 597"/>
                  <a:gd name="T32" fmla="*/ 81 w 246"/>
                  <a:gd name="T33" fmla="*/ 402 h 597"/>
                  <a:gd name="T34" fmla="*/ 86 w 246"/>
                  <a:gd name="T35" fmla="*/ 465 h 597"/>
                  <a:gd name="T36" fmla="*/ 91 w 246"/>
                  <a:gd name="T37" fmla="*/ 597 h 597"/>
                  <a:gd name="T38" fmla="*/ 96 w 246"/>
                  <a:gd name="T39" fmla="*/ 401 h 597"/>
                  <a:gd name="T40" fmla="*/ 101 w 246"/>
                  <a:gd name="T41" fmla="*/ 499 h 597"/>
                  <a:gd name="T42" fmla="*/ 106 w 246"/>
                  <a:gd name="T43" fmla="*/ 587 h 597"/>
                  <a:gd name="T44" fmla="*/ 111 w 246"/>
                  <a:gd name="T45" fmla="*/ 475 h 597"/>
                  <a:gd name="T46" fmla="*/ 116 w 246"/>
                  <a:gd name="T47" fmla="*/ 424 h 597"/>
                  <a:gd name="T48" fmla="*/ 121 w 246"/>
                  <a:gd name="T49" fmla="*/ 413 h 597"/>
                  <a:gd name="T50" fmla="*/ 126 w 246"/>
                  <a:gd name="T51" fmla="*/ 288 h 597"/>
                  <a:gd name="T52" fmla="*/ 131 w 246"/>
                  <a:gd name="T53" fmla="*/ 581 h 597"/>
                  <a:gd name="T54" fmla="*/ 136 w 246"/>
                  <a:gd name="T55" fmla="*/ 564 h 597"/>
                  <a:gd name="T56" fmla="*/ 141 w 246"/>
                  <a:gd name="T57" fmla="*/ 474 h 597"/>
                  <a:gd name="T58" fmla="*/ 146 w 246"/>
                  <a:gd name="T59" fmla="*/ 343 h 597"/>
                  <a:gd name="T60" fmla="*/ 151 w 246"/>
                  <a:gd name="T61" fmla="*/ 311 h 597"/>
                  <a:gd name="T62" fmla="*/ 156 w 246"/>
                  <a:gd name="T63" fmla="*/ 485 h 597"/>
                  <a:gd name="T64" fmla="*/ 161 w 246"/>
                  <a:gd name="T65" fmla="*/ 523 h 597"/>
                  <a:gd name="T66" fmla="*/ 166 w 246"/>
                  <a:gd name="T67" fmla="*/ 284 h 597"/>
                  <a:gd name="T68" fmla="*/ 171 w 246"/>
                  <a:gd name="T69" fmla="*/ 81 h 597"/>
                  <a:gd name="T70" fmla="*/ 176 w 246"/>
                  <a:gd name="T71" fmla="*/ 244 h 597"/>
                  <a:gd name="T72" fmla="*/ 181 w 246"/>
                  <a:gd name="T73" fmla="*/ 89 h 597"/>
                  <a:gd name="T74" fmla="*/ 186 w 246"/>
                  <a:gd name="T75" fmla="*/ 186 h 597"/>
                  <a:gd name="T76" fmla="*/ 191 w 246"/>
                  <a:gd name="T77" fmla="*/ 399 h 597"/>
                  <a:gd name="T78" fmla="*/ 196 w 246"/>
                  <a:gd name="T79" fmla="*/ 260 h 597"/>
                  <a:gd name="T80" fmla="*/ 201 w 246"/>
                  <a:gd name="T81" fmla="*/ 285 h 597"/>
                  <a:gd name="T82" fmla="*/ 206 w 246"/>
                  <a:gd name="T83" fmla="*/ 465 h 597"/>
                  <a:gd name="T84" fmla="*/ 211 w 246"/>
                  <a:gd name="T85" fmla="*/ 524 h 597"/>
                  <a:gd name="T86" fmla="*/ 216 w 246"/>
                  <a:gd name="T87" fmla="*/ 586 h 597"/>
                  <a:gd name="T88" fmla="*/ 221 w 246"/>
                  <a:gd name="T89" fmla="*/ 399 h 597"/>
                  <a:gd name="T90" fmla="*/ 226 w 246"/>
                  <a:gd name="T91" fmla="*/ 520 h 597"/>
                  <a:gd name="T92" fmla="*/ 231 w 246"/>
                  <a:gd name="T93" fmla="*/ 15 h 597"/>
                  <a:gd name="T94" fmla="*/ 236 w 246"/>
                  <a:gd name="T95" fmla="*/ 0 h 597"/>
                  <a:gd name="T96" fmla="*/ 241 w 246"/>
                  <a:gd name="T97" fmla="*/ 425 h 597"/>
                  <a:gd name="T98" fmla="*/ 246 w 246"/>
                  <a:gd name="T99" fmla="*/ 388 h 5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597">
                    <a:moveTo>
                      <a:pt x="0" y="243"/>
                    </a:moveTo>
                    <a:lnTo>
                      <a:pt x="5" y="357"/>
                    </a:lnTo>
                    <a:lnTo>
                      <a:pt x="10" y="511"/>
                    </a:lnTo>
                    <a:lnTo>
                      <a:pt x="15" y="499"/>
                    </a:lnTo>
                    <a:lnTo>
                      <a:pt x="20" y="432"/>
                    </a:lnTo>
                    <a:lnTo>
                      <a:pt x="26" y="577"/>
                    </a:lnTo>
                    <a:lnTo>
                      <a:pt x="31" y="165"/>
                    </a:lnTo>
                    <a:lnTo>
                      <a:pt x="35" y="442"/>
                    </a:lnTo>
                    <a:lnTo>
                      <a:pt x="41" y="592"/>
                    </a:lnTo>
                    <a:lnTo>
                      <a:pt x="46" y="564"/>
                    </a:lnTo>
                    <a:lnTo>
                      <a:pt x="50" y="554"/>
                    </a:lnTo>
                    <a:lnTo>
                      <a:pt x="56" y="547"/>
                    </a:lnTo>
                    <a:lnTo>
                      <a:pt x="61" y="565"/>
                    </a:lnTo>
                    <a:lnTo>
                      <a:pt x="65" y="595"/>
                    </a:lnTo>
                    <a:lnTo>
                      <a:pt x="71" y="399"/>
                    </a:lnTo>
                    <a:lnTo>
                      <a:pt x="76" y="461"/>
                    </a:lnTo>
                    <a:lnTo>
                      <a:pt x="81" y="402"/>
                    </a:lnTo>
                    <a:lnTo>
                      <a:pt x="86" y="465"/>
                    </a:lnTo>
                    <a:lnTo>
                      <a:pt x="91" y="597"/>
                    </a:lnTo>
                    <a:lnTo>
                      <a:pt x="96" y="401"/>
                    </a:lnTo>
                    <a:lnTo>
                      <a:pt x="101" y="499"/>
                    </a:lnTo>
                    <a:lnTo>
                      <a:pt x="106" y="587"/>
                    </a:lnTo>
                    <a:lnTo>
                      <a:pt x="111" y="475"/>
                    </a:lnTo>
                    <a:lnTo>
                      <a:pt x="116" y="424"/>
                    </a:lnTo>
                    <a:lnTo>
                      <a:pt x="121" y="413"/>
                    </a:lnTo>
                    <a:lnTo>
                      <a:pt x="126" y="288"/>
                    </a:lnTo>
                    <a:lnTo>
                      <a:pt x="131" y="581"/>
                    </a:lnTo>
                    <a:lnTo>
                      <a:pt x="136" y="564"/>
                    </a:lnTo>
                    <a:lnTo>
                      <a:pt x="141" y="474"/>
                    </a:lnTo>
                    <a:lnTo>
                      <a:pt x="146" y="343"/>
                    </a:lnTo>
                    <a:lnTo>
                      <a:pt x="151" y="311"/>
                    </a:lnTo>
                    <a:lnTo>
                      <a:pt x="156" y="485"/>
                    </a:lnTo>
                    <a:lnTo>
                      <a:pt x="161" y="523"/>
                    </a:lnTo>
                    <a:lnTo>
                      <a:pt x="166" y="284"/>
                    </a:lnTo>
                    <a:lnTo>
                      <a:pt x="171" y="81"/>
                    </a:lnTo>
                    <a:lnTo>
                      <a:pt x="176" y="244"/>
                    </a:lnTo>
                    <a:lnTo>
                      <a:pt x="181" y="89"/>
                    </a:lnTo>
                    <a:lnTo>
                      <a:pt x="186" y="186"/>
                    </a:lnTo>
                    <a:lnTo>
                      <a:pt x="191" y="399"/>
                    </a:lnTo>
                    <a:lnTo>
                      <a:pt x="196" y="260"/>
                    </a:lnTo>
                    <a:lnTo>
                      <a:pt x="201" y="285"/>
                    </a:lnTo>
                    <a:lnTo>
                      <a:pt x="206" y="465"/>
                    </a:lnTo>
                    <a:lnTo>
                      <a:pt x="211" y="524"/>
                    </a:lnTo>
                    <a:lnTo>
                      <a:pt x="216" y="586"/>
                    </a:lnTo>
                    <a:lnTo>
                      <a:pt x="221" y="399"/>
                    </a:lnTo>
                    <a:lnTo>
                      <a:pt x="226" y="520"/>
                    </a:lnTo>
                    <a:lnTo>
                      <a:pt x="231" y="15"/>
                    </a:lnTo>
                    <a:lnTo>
                      <a:pt x="236" y="0"/>
                    </a:lnTo>
                    <a:lnTo>
                      <a:pt x="241" y="425"/>
                    </a:lnTo>
                    <a:lnTo>
                      <a:pt x="246" y="388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14" name="Freeform 585"/>
              <p:cNvSpPr>
                <a:spLocks/>
              </p:cNvSpPr>
              <p:nvPr/>
            </p:nvSpPr>
            <p:spPr bwMode="auto">
              <a:xfrm>
                <a:off x="10190163" y="4297363"/>
                <a:ext cx="319088" cy="706438"/>
              </a:xfrm>
              <a:custGeom>
                <a:avLst/>
                <a:gdLst>
                  <a:gd name="T0" fmla="*/ 0 w 201"/>
                  <a:gd name="T1" fmla="*/ 233 h 445"/>
                  <a:gd name="T2" fmla="*/ 5 w 201"/>
                  <a:gd name="T3" fmla="*/ 0 h 445"/>
                  <a:gd name="T4" fmla="*/ 10 w 201"/>
                  <a:gd name="T5" fmla="*/ 205 h 445"/>
                  <a:gd name="T6" fmla="*/ 15 w 201"/>
                  <a:gd name="T7" fmla="*/ 427 h 445"/>
                  <a:gd name="T8" fmla="*/ 20 w 201"/>
                  <a:gd name="T9" fmla="*/ 418 h 445"/>
                  <a:gd name="T10" fmla="*/ 25 w 201"/>
                  <a:gd name="T11" fmla="*/ 319 h 445"/>
                  <a:gd name="T12" fmla="*/ 31 w 201"/>
                  <a:gd name="T13" fmla="*/ 203 h 445"/>
                  <a:gd name="T14" fmla="*/ 36 w 201"/>
                  <a:gd name="T15" fmla="*/ 136 h 445"/>
                  <a:gd name="T16" fmla="*/ 40 w 201"/>
                  <a:gd name="T17" fmla="*/ 267 h 445"/>
                  <a:gd name="T18" fmla="*/ 46 w 201"/>
                  <a:gd name="T19" fmla="*/ 409 h 445"/>
                  <a:gd name="T20" fmla="*/ 51 w 201"/>
                  <a:gd name="T21" fmla="*/ 365 h 445"/>
                  <a:gd name="T22" fmla="*/ 55 w 201"/>
                  <a:gd name="T23" fmla="*/ 395 h 445"/>
                  <a:gd name="T24" fmla="*/ 61 w 201"/>
                  <a:gd name="T25" fmla="*/ 401 h 445"/>
                  <a:gd name="T26" fmla="*/ 66 w 201"/>
                  <a:gd name="T27" fmla="*/ 159 h 445"/>
                  <a:gd name="T28" fmla="*/ 70 w 201"/>
                  <a:gd name="T29" fmla="*/ 173 h 445"/>
                  <a:gd name="T30" fmla="*/ 76 w 201"/>
                  <a:gd name="T31" fmla="*/ 308 h 445"/>
                  <a:gd name="T32" fmla="*/ 81 w 201"/>
                  <a:gd name="T33" fmla="*/ 348 h 445"/>
                  <a:gd name="T34" fmla="*/ 86 w 201"/>
                  <a:gd name="T35" fmla="*/ 393 h 445"/>
                  <a:gd name="T36" fmla="*/ 91 w 201"/>
                  <a:gd name="T37" fmla="*/ 324 h 445"/>
                  <a:gd name="T38" fmla="*/ 96 w 201"/>
                  <a:gd name="T39" fmla="*/ 368 h 445"/>
                  <a:gd name="T40" fmla="*/ 101 w 201"/>
                  <a:gd name="T41" fmla="*/ 288 h 445"/>
                  <a:gd name="T42" fmla="*/ 106 w 201"/>
                  <a:gd name="T43" fmla="*/ 213 h 445"/>
                  <a:gd name="T44" fmla="*/ 111 w 201"/>
                  <a:gd name="T45" fmla="*/ 374 h 445"/>
                  <a:gd name="T46" fmla="*/ 116 w 201"/>
                  <a:gd name="T47" fmla="*/ 427 h 445"/>
                  <a:gd name="T48" fmla="*/ 121 w 201"/>
                  <a:gd name="T49" fmla="*/ 381 h 445"/>
                  <a:gd name="T50" fmla="*/ 126 w 201"/>
                  <a:gd name="T51" fmla="*/ 278 h 445"/>
                  <a:gd name="T52" fmla="*/ 131 w 201"/>
                  <a:gd name="T53" fmla="*/ 297 h 445"/>
                  <a:gd name="T54" fmla="*/ 136 w 201"/>
                  <a:gd name="T55" fmla="*/ 442 h 445"/>
                  <a:gd name="T56" fmla="*/ 141 w 201"/>
                  <a:gd name="T57" fmla="*/ 145 h 445"/>
                  <a:gd name="T58" fmla="*/ 146 w 201"/>
                  <a:gd name="T59" fmla="*/ 423 h 445"/>
                  <a:gd name="T60" fmla="*/ 151 w 201"/>
                  <a:gd name="T61" fmla="*/ 171 h 445"/>
                  <a:gd name="T62" fmla="*/ 156 w 201"/>
                  <a:gd name="T63" fmla="*/ 392 h 445"/>
                  <a:gd name="T64" fmla="*/ 161 w 201"/>
                  <a:gd name="T65" fmla="*/ 369 h 445"/>
                  <a:gd name="T66" fmla="*/ 166 w 201"/>
                  <a:gd name="T67" fmla="*/ 362 h 445"/>
                  <a:gd name="T68" fmla="*/ 171 w 201"/>
                  <a:gd name="T69" fmla="*/ 353 h 445"/>
                  <a:gd name="T70" fmla="*/ 176 w 201"/>
                  <a:gd name="T71" fmla="*/ 395 h 445"/>
                  <a:gd name="T72" fmla="*/ 181 w 201"/>
                  <a:gd name="T73" fmla="*/ 439 h 445"/>
                  <a:gd name="T74" fmla="*/ 186 w 201"/>
                  <a:gd name="T75" fmla="*/ 310 h 445"/>
                  <a:gd name="T76" fmla="*/ 191 w 201"/>
                  <a:gd name="T77" fmla="*/ 60 h 445"/>
                  <a:gd name="T78" fmla="*/ 196 w 201"/>
                  <a:gd name="T79" fmla="*/ 445 h 445"/>
                  <a:gd name="T80" fmla="*/ 201 w 201"/>
                  <a:gd name="T81" fmla="*/ 218 h 4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01" h="445">
                    <a:moveTo>
                      <a:pt x="0" y="233"/>
                    </a:moveTo>
                    <a:lnTo>
                      <a:pt x="5" y="0"/>
                    </a:lnTo>
                    <a:lnTo>
                      <a:pt x="10" y="205"/>
                    </a:lnTo>
                    <a:lnTo>
                      <a:pt x="15" y="427"/>
                    </a:lnTo>
                    <a:lnTo>
                      <a:pt x="20" y="418"/>
                    </a:lnTo>
                    <a:lnTo>
                      <a:pt x="25" y="319"/>
                    </a:lnTo>
                    <a:lnTo>
                      <a:pt x="31" y="203"/>
                    </a:lnTo>
                    <a:lnTo>
                      <a:pt x="36" y="136"/>
                    </a:lnTo>
                    <a:lnTo>
                      <a:pt x="40" y="267"/>
                    </a:lnTo>
                    <a:lnTo>
                      <a:pt x="46" y="409"/>
                    </a:lnTo>
                    <a:lnTo>
                      <a:pt x="51" y="365"/>
                    </a:lnTo>
                    <a:lnTo>
                      <a:pt x="55" y="395"/>
                    </a:lnTo>
                    <a:lnTo>
                      <a:pt x="61" y="401"/>
                    </a:lnTo>
                    <a:lnTo>
                      <a:pt x="66" y="159"/>
                    </a:lnTo>
                    <a:lnTo>
                      <a:pt x="70" y="173"/>
                    </a:lnTo>
                    <a:lnTo>
                      <a:pt x="76" y="308"/>
                    </a:lnTo>
                    <a:lnTo>
                      <a:pt x="81" y="348"/>
                    </a:lnTo>
                    <a:lnTo>
                      <a:pt x="86" y="393"/>
                    </a:lnTo>
                    <a:lnTo>
                      <a:pt x="91" y="324"/>
                    </a:lnTo>
                    <a:lnTo>
                      <a:pt x="96" y="368"/>
                    </a:lnTo>
                    <a:lnTo>
                      <a:pt x="101" y="288"/>
                    </a:lnTo>
                    <a:lnTo>
                      <a:pt x="106" y="213"/>
                    </a:lnTo>
                    <a:lnTo>
                      <a:pt x="111" y="374"/>
                    </a:lnTo>
                    <a:lnTo>
                      <a:pt x="116" y="427"/>
                    </a:lnTo>
                    <a:lnTo>
                      <a:pt x="121" y="381"/>
                    </a:lnTo>
                    <a:lnTo>
                      <a:pt x="126" y="278"/>
                    </a:lnTo>
                    <a:lnTo>
                      <a:pt x="131" y="297"/>
                    </a:lnTo>
                    <a:lnTo>
                      <a:pt x="136" y="442"/>
                    </a:lnTo>
                    <a:lnTo>
                      <a:pt x="141" y="145"/>
                    </a:lnTo>
                    <a:lnTo>
                      <a:pt x="146" y="423"/>
                    </a:lnTo>
                    <a:lnTo>
                      <a:pt x="151" y="171"/>
                    </a:lnTo>
                    <a:lnTo>
                      <a:pt x="156" y="392"/>
                    </a:lnTo>
                    <a:lnTo>
                      <a:pt x="161" y="369"/>
                    </a:lnTo>
                    <a:lnTo>
                      <a:pt x="166" y="362"/>
                    </a:lnTo>
                    <a:lnTo>
                      <a:pt x="171" y="353"/>
                    </a:lnTo>
                    <a:lnTo>
                      <a:pt x="176" y="395"/>
                    </a:lnTo>
                    <a:lnTo>
                      <a:pt x="181" y="439"/>
                    </a:lnTo>
                    <a:lnTo>
                      <a:pt x="186" y="310"/>
                    </a:lnTo>
                    <a:lnTo>
                      <a:pt x="191" y="60"/>
                    </a:lnTo>
                    <a:lnTo>
                      <a:pt x="196" y="445"/>
                    </a:lnTo>
                    <a:lnTo>
                      <a:pt x="201" y="218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15" name="Freeform 586"/>
              <p:cNvSpPr>
                <a:spLocks/>
              </p:cNvSpPr>
              <p:nvPr/>
            </p:nvSpPr>
            <p:spPr bwMode="auto">
              <a:xfrm>
                <a:off x="8915400" y="3897313"/>
                <a:ext cx="103188" cy="1108075"/>
              </a:xfrm>
              <a:custGeom>
                <a:avLst/>
                <a:gdLst>
                  <a:gd name="T0" fmla="*/ 0 w 65"/>
                  <a:gd name="T1" fmla="*/ 698 h 698"/>
                  <a:gd name="T2" fmla="*/ 5 w 65"/>
                  <a:gd name="T3" fmla="*/ 544 h 698"/>
                  <a:gd name="T4" fmla="*/ 10 w 65"/>
                  <a:gd name="T5" fmla="*/ 493 h 698"/>
                  <a:gd name="T6" fmla="*/ 15 w 65"/>
                  <a:gd name="T7" fmla="*/ 683 h 698"/>
                  <a:gd name="T8" fmla="*/ 20 w 65"/>
                  <a:gd name="T9" fmla="*/ 568 h 698"/>
                  <a:gd name="T10" fmla="*/ 25 w 65"/>
                  <a:gd name="T11" fmla="*/ 417 h 698"/>
                  <a:gd name="T12" fmla="*/ 30 w 65"/>
                  <a:gd name="T13" fmla="*/ 597 h 698"/>
                  <a:gd name="T14" fmla="*/ 35 w 65"/>
                  <a:gd name="T15" fmla="*/ 662 h 698"/>
                  <a:gd name="T16" fmla="*/ 40 w 65"/>
                  <a:gd name="T17" fmla="*/ 534 h 698"/>
                  <a:gd name="T18" fmla="*/ 45 w 65"/>
                  <a:gd name="T19" fmla="*/ 381 h 698"/>
                  <a:gd name="T20" fmla="*/ 50 w 65"/>
                  <a:gd name="T21" fmla="*/ 683 h 698"/>
                  <a:gd name="T22" fmla="*/ 55 w 65"/>
                  <a:gd name="T23" fmla="*/ 420 h 698"/>
                  <a:gd name="T24" fmla="*/ 60 w 65"/>
                  <a:gd name="T25" fmla="*/ 519 h 698"/>
                  <a:gd name="T26" fmla="*/ 65 w 65"/>
                  <a:gd name="T27" fmla="*/ 0 h 6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65" h="698">
                    <a:moveTo>
                      <a:pt x="0" y="698"/>
                    </a:moveTo>
                    <a:lnTo>
                      <a:pt x="5" y="544"/>
                    </a:lnTo>
                    <a:lnTo>
                      <a:pt x="10" y="493"/>
                    </a:lnTo>
                    <a:lnTo>
                      <a:pt x="15" y="683"/>
                    </a:lnTo>
                    <a:lnTo>
                      <a:pt x="20" y="568"/>
                    </a:lnTo>
                    <a:lnTo>
                      <a:pt x="25" y="417"/>
                    </a:lnTo>
                    <a:lnTo>
                      <a:pt x="30" y="597"/>
                    </a:lnTo>
                    <a:lnTo>
                      <a:pt x="35" y="662"/>
                    </a:lnTo>
                    <a:lnTo>
                      <a:pt x="40" y="534"/>
                    </a:lnTo>
                    <a:lnTo>
                      <a:pt x="45" y="381"/>
                    </a:lnTo>
                    <a:lnTo>
                      <a:pt x="50" y="683"/>
                    </a:lnTo>
                    <a:lnTo>
                      <a:pt x="55" y="420"/>
                    </a:lnTo>
                    <a:lnTo>
                      <a:pt x="60" y="519"/>
                    </a:lnTo>
                    <a:lnTo>
                      <a:pt x="65" y="0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16" name="Freeform 587"/>
              <p:cNvSpPr>
                <a:spLocks/>
              </p:cNvSpPr>
              <p:nvPr/>
            </p:nvSpPr>
            <p:spPr bwMode="auto">
              <a:xfrm>
                <a:off x="9020175" y="3897313"/>
                <a:ext cx="93663" cy="1106488"/>
              </a:xfrm>
              <a:custGeom>
                <a:avLst/>
                <a:gdLst>
                  <a:gd name="T0" fmla="*/ 0 w 59"/>
                  <a:gd name="T1" fmla="*/ 0 h 697"/>
                  <a:gd name="T2" fmla="*/ 4 w 59"/>
                  <a:gd name="T3" fmla="*/ 510 h 697"/>
                  <a:gd name="T4" fmla="*/ 9 w 59"/>
                  <a:gd name="T5" fmla="*/ 632 h 697"/>
                  <a:gd name="T6" fmla="*/ 15 w 59"/>
                  <a:gd name="T7" fmla="*/ 668 h 697"/>
                  <a:gd name="T8" fmla="*/ 20 w 59"/>
                  <a:gd name="T9" fmla="*/ 588 h 697"/>
                  <a:gd name="T10" fmla="*/ 24 w 59"/>
                  <a:gd name="T11" fmla="*/ 530 h 697"/>
                  <a:gd name="T12" fmla="*/ 30 w 59"/>
                  <a:gd name="T13" fmla="*/ 606 h 697"/>
                  <a:gd name="T14" fmla="*/ 35 w 59"/>
                  <a:gd name="T15" fmla="*/ 567 h 697"/>
                  <a:gd name="T16" fmla="*/ 39 w 59"/>
                  <a:gd name="T17" fmla="*/ 697 h 697"/>
                  <a:gd name="T18" fmla="*/ 45 w 59"/>
                  <a:gd name="T19" fmla="*/ 631 h 697"/>
                  <a:gd name="T20" fmla="*/ 50 w 59"/>
                  <a:gd name="T21" fmla="*/ 514 h 697"/>
                  <a:gd name="T22" fmla="*/ 54 w 59"/>
                  <a:gd name="T23" fmla="*/ 533 h 697"/>
                  <a:gd name="T24" fmla="*/ 59 w 59"/>
                  <a:gd name="T25" fmla="*/ 0 h 6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9" h="697">
                    <a:moveTo>
                      <a:pt x="0" y="0"/>
                    </a:moveTo>
                    <a:lnTo>
                      <a:pt x="4" y="510"/>
                    </a:lnTo>
                    <a:lnTo>
                      <a:pt x="9" y="632"/>
                    </a:lnTo>
                    <a:lnTo>
                      <a:pt x="15" y="668"/>
                    </a:lnTo>
                    <a:lnTo>
                      <a:pt x="20" y="588"/>
                    </a:lnTo>
                    <a:lnTo>
                      <a:pt x="24" y="530"/>
                    </a:lnTo>
                    <a:lnTo>
                      <a:pt x="30" y="606"/>
                    </a:lnTo>
                    <a:lnTo>
                      <a:pt x="35" y="567"/>
                    </a:lnTo>
                    <a:lnTo>
                      <a:pt x="39" y="697"/>
                    </a:lnTo>
                    <a:lnTo>
                      <a:pt x="45" y="631"/>
                    </a:lnTo>
                    <a:lnTo>
                      <a:pt x="50" y="514"/>
                    </a:lnTo>
                    <a:lnTo>
                      <a:pt x="54" y="533"/>
                    </a:lnTo>
                    <a:lnTo>
                      <a:pt x="59" y="0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17" name="Freeform 588"/>
              <p:cNvSpPr>
                <a:spLocks/>
              </p:cNvSpPr>
              <p:nvPr/>
            </p:nvSpPr>
            <p:spPr bwMode="auto">
              <a:xfrm>
                <a:off x="9117013" y="3897313"/>
                <a:ext cx="387350" cy="1096963"/>
              </a:xfrm>
              <a:custGeom>
                <a:avLst/>
                <a:gdLst>
                  <a:gd name="T0" fmla="*/ 0 w 244"/>
                  <a:gd name="T1" fmla="*/ 0 h 691"/>
                  <a:gd name="T2" fmla="*/ 4 w 244"/>
                  <a:gd name="T3" fmla="*/ 303 h 691"/>
                  <a:gd name="T4" fmla="*/ 9 w 244"/>
                  <a:gd name="T5" fmla="*/ 687 h 691"/>
                  <a:gd name="T6" fmla="*/ 14 w 244"/>
                  <a:gd name="T7" fmla="*/ 618 h 691"/>
                  <a:gd name="T8" fmla="*/ 19 w 244"/>
                  <a:gd name="T9" fmla="*/ 308 h 691"/>
                  <a:gd name="T10" fmla="*/ 24 w 244"/>
                  <a:gd name="T11" fmla="*/ 603 h 691"/>
                  <a:gd name="T12" fmla="*/ 29 w 244"/>
                  <a:gd name="T13" fmla="*/ 392 h 691"/>
                  <a:gd name="T14" fmla="*/ 34 w 244"/>
                  <a:gd name="T15" fmla="*/ 535 h 691"/>
                  <a:gd name="T16" fmla="*/ 39 w 244"/>
                  <a:gd name="T17" fmla="*/ 668 h 691"/>
                  <a:gd name="T18" fmla="*/ 44 w 244"/>
                  <a:gd name="T19" fmla="*/ 648 h 691"/>
                  <a:gd name="T20" fmla="*/ 49 w 244"/>
                  <a:gd name="T21" fmla="*/ 516 h 691"/>
                  <a:gd name="T22" fmla="*/ 54 w 244"/>
                  <a:gd name="T23" fmla="*/ 639 h 691"/>
                  <a:gd name="T24" fmla="*/ 59 w 244"/>
                  <a:gd name="T25" fmla="*/ 550 h 691"/>
                  <a:gd name="T26" fmla="*/ 64 w 244"/>
                  <a:gd name="T27" fmla="*/ 437 h 691"/>
                  <a:gd name="T28" fmla="*/ 69 w 244"/>
                  <a:gd name="T29" fmla="*/ 320 h 691"/>
                  <a:gd name="T30" fmla="*/ 74 w 244"/>
                  <a:gd name="T31" fmla="*/ 209 h 691"/>
                  <a:gd name="T32" fmla="*/ 79 w 244"/>
                  <a:gd name="T33" fmla="*/ 297 h 691"/>
                  <a:gd name="T34" fmla="*/ 84 w 244"/>
                  <a:gd name="T35" fmla="*/ 452 h 691"/>
                  <a:gd name="T36" fmla="*/ 89 w 244"/>
                  <a:gd name="T37" fmla="*/ 656 h 691"/>
                  <a:gd name="T38" fmla="*/ 94 w 244"/>
                  <a:gd name="T39" fmla="*/ 629 h 691"/>
                  <a:gd name="T40" fmla="*/ 99 w 244"/>
                  <a:gd name="T41" fmla="*/ 474 h 691"/>
                  <a:gd name="T42" fmla="*/ 104 w 244"/>
                  <a:gd name="T43" fmla="*/ 310 h 691"/>
                  <a:gd name="T44" fmla="*/ 109 w 244"/>
                  <a:gd name="T45" fmla="*/ 361 h 691"/>
                  <a:gd name="T46" fmla="*/ 114 w 244"/>
                  <a:gd name="T47" fmla="*/ 549 h 691"/>
                  <a:gd name="T48" fmla="*/ 119 w 244"/>
                  <a:gd name="T49" fmla="*/ 381 h 691"/>
                  <a:gd name="T50" fmla="*/ 124 w 244"/>
                  <a:gd name="T51" fmla="*/ 453 h 691"/>
                  <a:gd name="T52" fmla="*/ 129 w 244"/>
                  <a:gd name="T53" fmla="*/ 648 h 691"/>
                  <a:gd name="T54" fmla="*/ 134 w 244"/>
                  <a:gd name="T55" fmla="*/ 624 h 691"/>
                  <a:gd name="T56" fmla="*/ 139 w 244"/>
                  <a:gd name="T57" fmla="*/ 376 h 691"/>
                  <a:gd name="T58" fmla="*/ 144 w 244"/>
                  <a:gd name="T59" fmla="*/ 657 h 691"/>
                  <a:gd name="T60" fmla="*/ 149 w 244"/>
                  <a:gd name="T61" fmla="*/ 516 h 691"/>
                  <a:gd name="T62" fmla="*/ 154 w 244"/>
                  <a:gd name="T63" fmla="*/ 531 h 691"/>
                  <a:gd name="T64" fmla="*/ 159 w 244"/>
                  <a:gd name="T65" fmla="*/ 691 h 691"/>
                  <a:gd name="T66" fmla="*/ 164 w 244"/>
                  <a:gd name="T67" fmla="*/ 681 h 691"/>
                  <a:gd name="T68" fmla="*/ 169 w 244"/>
                  <a:gd name="T69" fmla="*/ 387 h 691"/>
                  <a:gd name="T70" fmla="*/ 174 w 244"/>
                  <a:gd name="T71" fmla="*/ 109 h 691"/>
                  <a:gd name="T72" fmla="*/ 179 w 244"/>
                  <a:gd name="T73" fmla="*/ 279 h 691"/>
                  <a:gd name="T74" fmla="*/ 184 w 244"/>
                  <a:gd name="T75" fmla="*/ 689 h 691"/>
                  <a:gd name="T76" fmla="*/ 189 w 244"/>
                  <a:gd name="T77" fmla="*/ 617 h 691"/>
                  <a:gd name="T78" fmla="*/ 194 w 244"/>
                  <a:gd name="T79" fmla="*/ 418 h 691"/>
                  <a:gd name="T80" fmla="*/ 199 w 244"/>
                  <a:gd name="T81" fmla="*/ 576 h 691"/>
                  <a:gd name="T82" fmla="*/ 205 w 244"/>
                  <a:gd name="T83" fmla="*/ 686 h 691"/>
                  <a:gd name="T84" fmla="*/ 210 w 244"/>
                  <a:gd name="T85" fmla="*/ 466 h 691"/>
                  <a:gd name="T86" fmla="*/ 214 w 244"/>
                  <a:gd name="T87" fmla="*/ 620 h 691"/>
                  <a:gd name="T88" fmla="*/ 220 w 244"/>
                  <a:gd name="T89" fmla="*/ 299 h 691"/>
                  <a:gd name="T90" fmla="*/ 225 w 244"/>
                  <a:gd name="T91" fmla="*/ 224 h 691"/>
                  <a:gd name="T92" fmla="*/ 229 w 244"/>
                  <a:gd name="T93" fmla="*/ 164 h 691"/>
                  <a:gd name="T94" fmla="*/ 235 w 244"/>
                  <a:gd name="T95" fmla="*/ 458 h 691"/>
                  <a:gd name="T96" fmla="*/ 240 w 244"/>
                  <a:gd name="T97" fmla="*/ 605 h 691"/>
                  <a:gd name="T98" fmla="*/ 244 w 244"/>
                  <a:gd name="T99" fmla="*/ 427 h 6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4" h="691">
                    <a:moveTo>
                      <a:pt x="0" y="0"/>
                    </a:moveTo>
                    <a:lnTo>
                      <a:pt x="4" y="303"/>
                    </a:lnTo>
                    <a:lnTo>
                      <a:pt x="9" y="687"/>
                    </a:lnTo>
                    <a:lnTo>
                      <a:pt x="14" y="618"/>
                    </a:lnTo>
                    <a:lnTo>
                      <a:pt x="19" y="308"/>
                    </a:lnTo>
                    <a:lnTo>
                      <a:pt x="24" y="603"/>
                    </a:lnTo>
                    <a:lnTo>
                      <a:pt x="29" y="392"/>
                    </a:lnTo>
                    <a:lnTo>
                      <a:pt x="34" y="535"/>
                    </a:lnTo>
                    <a:lnTo>
                      <a:pt x="39" y="668"/>
                    </a:lnTo>
                    <a:lnTo>
                      <a:pt x="44" y="648"/>
                    </a:lnTo>
                    <a:lnTo>
                      <a:pt x="49" y="516"/>
                    </a:lnTo>
                    <a:lnTo>
                      <a:pt x="54" y="639"/>
                    </a:lnTo>
                    <a:lnTo>
                      <a:pt x="59" y="550"/>
                    </a:lnTo>
                    <a:lnTo>
                      <a:pt x="64" y="437"/>
                    </a:lnTo>
                    <a:lnTo>
                      <a:pt x="69" y="320"/>
                    </a:lnTo>
                    <a:lnTo>
                      <a:pt x="74" y="209"/>
                    </a:lnTo>
                    <a:lnTo>
                      <a:pt x="79" y="297"/>
                    </a:lnTo>
                    <a:lnTo>
                      <a:pt x="84" y="452"/>
                    </a:lnTo>
                    <a:lnTo>
                      <a:pt x="89" y="656"/>
                    </a:lnTo>
                    <a:lnTo>
                      <a:pt x="94" y="629"/>
                    </a:lnTo>
                    <a:lnTo>
                      <a:pt x="99" y="474"/>
                    </a:lnTo>
                    <a:lnTo>
                      <a:pt x="104" y="310"/>
                    </a:lnTo>
                    <a:lnTo>
                      <a:pt x="109" y="361"/>
                    </a:lnTo>
                    <a:lnTo>
                      <a:pt x="114" y="549"/>
                    </a:lnTo>
                    <a:lnTo>
                      <a:pt x="119" y="381"/>
                    </a:lnTo>
                    <a:lnTo>
                      <a:pt x="124" y="453"/>
                    </a:lnTo>
                    <a:lnTo>
                      <a:pt x="129" y="648"/>
                    </a:lnTo>
                    <a:lnTo>
                      <a:pt x="134" y="624"/>
                    </a:lnTo>
                    <a:lnTo>
                      <a:pt x="139" y="376"/>
                    </a:lnTo>
                    <a:lnTo>
                      <a:pt x="144" y="657"/>
                    </a:lnTo>
                    <a:lnTo>
                      <a:pt x="149" y="516"/>
                    </a:lnTo>
                    <a:lnTo>
                      <a:pt x="154" y="531"/>
                    </a:lnTo>
                    <a:lnTo>
                      <a:pt x="159" y="691"/>
                    </a:lnTo>
                    <a:lnTo>
                      <a:pt x="164" y="681"/>
                    </a:lnTo>
                    <a:lnTo>
                      <a:pt x="169" y="387"/>
                    </a:lnTo>
                    <a:lnTo>
                      <a:pt x="174" y="109"/>
                    </a:lnTo>
                    <a:lnTo>
                      <a:pt x="179" y="279"/>
                    </a:lnTo>
                    <a:lnTo>
                      <a:pt x="184" y="689"/>
                    </a:lnTo>
                    <a:lnTo>
                      <a:pt x="189" y="617"/>
                    </a:lnTo>
                    <a:lnTo>
                      <a:pt x="194" y="418"/>
                    </a:lnTo>
                    <a:lnTo>
                      <a:pt x="199" y="576"/>
                    </a:lnTo>
                    <a:lnTo>
                      <a:pt x="205" y="686"/>
                    </a:lnTo>
                    <a:lnTo>
                      <a:pt x="210" y="466"/>
                    </a:lnTo>
                    <a:lnTo>
                      <a:pt x="214" y="620"/>
                    </a:lnTo>
                    <a:lnTo>
                      <a:pt x="220" y="299"/>
                    </a:lnTo>
                    <a:lnTo>
                      <a:pt x="225" y="224"/>
                    </a:lnTo>
                    <a:lnTo>
                      <a:pt x="229" y="164"/>
                    </a:lnTo>
                    <a:lnTo>
                      <a:pt x="235" y="458"/>
                    </a:lnTo>
                    <a:lnTo>
                      <a:pt x="240" y="605"/>
                    </a:lnTo>
                    <a:lnTo>
                      <a:pt x="244" y="427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18" name="Freeform 589"/>
              <p:cNvSpPr>
                <a:spLocks/>
              </p:cNvSpPr>
              <p:nvPr/>
            </p:nvSpPr>
            <p:spPr bwMode="auto">
              <a:xfrm>
                <a:off x="9504363" y="4051301"/>
                <a:ext cx="392113" cy="933450"/>
              </a:xfrm>
              <a:custGeom>
                <a:avLst/>
                <a:gdLst>
                  <a:gd name="T0" fmla="*/ 0 w 247"/>
                  <a:gd name="T1" fmla="*/ 330 h 588"/>
                  <a:gd name="T2" fmla="*/ 6 w 247"/>
                  <a:gd name="T3" fmla="*/ 283 h 588"/>
                  <a:gd name="T4" fmla="*/ 11 w 247"/>
                  <a:gd name="T5" fmla="*/ 500 h 588"/>
                  <a:gd name="T6" fmla="*/ 16 w 247"/>
                  <a:gd name="T7" fmla="*/ 337 h 588"/>
                  <a:gd name="T8" fmla="*/ 21 w 247"/>
                  <a:gd name="T9" fmla="*/ 257 h 588"/>
                  <a:gd name="T10" fmla="*/ 26 w 247"/>
                  <a:gd name="T11" fmla="*/ 489 h 588"/>
                  <a:gd name="T12" fmla="*/ 31 w 247"/>
                  <a:gd name="T13" fmla="*/ 482 h 588"/>
                  <a:gd name="T14" fmla="*/ 36 w 247"/>
                  <a:gd name="T15" fmla="*/ 368 h 588"/>
                  <a:gd name="T16" fmla="*/ 41 w 247"/>
                  <a:gd name="T17" fmla="*/ 529 h 588"/>
                  <a:gd name="T18" fmla="*/ 46 w 247"/>
                  <a:gd name="T19" fmla="*/ 411 h 588"/>
                  <a:gd name="T20" fmla="*/ 51 w 247"/>
                  <a:gd name="T21" fmla="*/ 465 h 588"/>
                  <a:gd name="T22" fmla="*/ 56 w 247"/>
                  <a:gd name="T23" fmla="*/ 438 h 588"/>
                  <a:gd name="T24" fmla="*/ 61 w 247"/>
                  <a:gd name="T25" fmla="*/ 397 h 588"/>
                  <a:gd name="T26" fmla="*/ 66 w 247"/>
                  <a:gd name="T27" fmla="*/ 300 h 588"/>
                  <a:gd name="T28" fmla="*/ 71 w 247"/>
                  <a:gd name="T29" fmla="*/ 297 h 588"/>
                  <a:gd name="T30" fmla="*/ 76 w 247"/>
                  <a:gd name="T31" fmla="*/ 311 h 588"/>
                  <a:gd name="T32" fmla="*/ 81 w 247"/>
                  <a:gd name="T33" fmla="*/ 364 h 588"/>
                  <a:gd name="T34" fmla="*/ 86 w 247"/>
                  <a:gd name="T35" fmla="*/ 537 h 588"/>
                  <a:gd name="T36" fmla="*/ 91 w 247"/>
                  <a:gd name="T37" fmla="*/ 580 h 588"/>
                  <a:gd name="T38" fmla="*/ 96 w 247"/>
                  <a:gd name="T39" fmla="*/ 333 h 588"/>
                  <a:gd name="T40" fmla="*/ 101 w 247"/>
                  <a:gd name="T41" fmla="*/ 176 h 588"/>
                  <a:gd name="T42" fmla="*/ 106 w 247"/>
                  <a:gd name="T43" fmla="*/ 414 h 588"/>
                  <a:gd name="T44" fmla="*/ 111 w 247"/>
                  <a:gd name="T45" fmla="*/ 552 h 588"/>
                  <a:gd name="T46" fmla="*/ 116 w 247"/>
                  <a:gd name="T47" fmla="*/ 567 h 588"/>
                  <a:gd name="T48" fmla="*/ 121 w 247"/>
                  <a:gd name="T49" fmla="*/ 487 h 588"/>
                  <a:gd name="T50" fmla="*/ 126 w 247"/>
                  <a:gd name="T51" fmla="*/ 402 h 588"/>
                  <a:gd name="T52" fmla="*/ 131 w 247"/>
                  <a:gd name="T53" fmla="*/ 445 h 588"/>
                  <a:gd name="T54" fmla="*/ 136 w 247"/>
                  <a:gd name="T55" fmla="*/ 51 h 588"/>
                  <a:gd name="T56" fmla="*/ 141 w 247"/>
                  <a:gd name="T57" fmla="*/ 562 h 588"/>
                  <a:gd name="T58" fmla="*/ 146 w 247"/>
                  <a:gd name="T59" fmla="*/ 489 h 588"/>
                  <a:gd name="T60" fmla="*/ 151 w 247"/>
                  <a:gd name="T61" fmla="*/ 588 h 588"/>
                  <a:gd name="T62" fmla="*/ 156 w 247"/>
                  <a:gd name="T63" fmla="*/ 492 h 588"/>
                  <a:gd name="T64" fmla="*/ 161 w 247"/>
                  <a:gd name="T65" fmla="*/ 500 h 588"/>
                  <a:gd name="T66" fmla="*/ 166 w 247"/>
                  <a:gd name="T67" fmla="*/ 291 h 588"/>
                  <a:gd name="T68" fmla="*/ 171 w 247"/>
                  <a:gd name="T69" fmla="*/ 32 h 588"/>
                  <a:gd name="T70" fmla="*/ 176 w 247"/>
                  <a:gd name="T71" fmla="*/ 392 h 588"/>
                  <a:gd name="T72" fmla="*/ 181 w 247"/>
                  <a:gd name="T73" fmla="*/ 328 h 588"/>
                  <a:gd name="T74" fmla="*/ 186 w 247"/>
                  <a:gd name="T75" fmla="*/ 525 h 588"/>
                  <a:gd name="T76" fmla="*/ 191 w 247"/>
                  <a:gd name="T77" fmla="*/ 301 h 588"/>
                  <a:gd name="T78" fmla="*/ 196 w 247"/>
                  <a:gd name="T79" fmla="*/ 440 h 588"/>
                  <a:gd name="T80" fmla="*/ 201 w 247"/>
                  <a:gd name="T81" fmla="*/ 138 h 588"/>
                  <a:gd name="T82" fmla="*/ 206 w 247"/>
                  <a:gd name="T83" fmla="*/ 499 h 588"/>
                  <a:gd name="T84" fmla="*/ 212 w 247"/>
                  <a:gd name="T85" fmla="*/ 492 h 588"/>
                  <a:gd name="T86" fmla="*/ 217 w 247"/>
                  <a:gd name="T87" fmla="*/ 549 h 588"/>
                  <a:gd name="T88" fmla="*/ 221 w 247"/>
                  <a:gd name="T89" fmla="*/ 503 h 588"/>
                  <a:gd name="T90" fmla="*/ 227 w 247"/>
                  <a:gd name="T91" fmla="*/ 515 h 588"/>
                  <a:gd name="T92" fmla="*/ 232 w 247"/>
                  <a:gd name="T93" fmla="*/ 322 h 588"/>
                  <a:gd name="T94" fmla="*/ 236 w 247"/>
                  <a:gd name="T95" fmla="*/ 438 h 588"/>
                  <a:gd name="T96" fmla="*/ 242 w 247"/>
                  <a:gd name="T97" fmla="*/ 0 h 588"/>
                  <a:gd name="T98" fmla="*/ 247 w 247"/>
                  <a:gd name="T99" fmla="*/ 450 h 5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7" h="588">
                    <a:moveTo>
                      <a:pt x="0" y="330"/>
                    </a:moveTo>
                    <a:lnTo>
                      <a:pt x="6" y="283"/>
                    </a:lnTo>
                    <a:lnTo>
                      <a:pt x="11" y="500"/>
                    </a:lnTo>
                    <a:lnTo>
                      <a:pt x="16" y="337"/>
                    </a:lnTo>
                    <a:lnTo>
                      <a:pt x="21" y="257"/>
                    </a:lnTo>
                    <a:lnTo>
                      <a:pt x="26" y="489"/>
                    </a:lnTo>
                    <a:lnTo>
                      <a:pt x="31" y="482"/>
                    </a:lnTo>
                    <a:lnTo>
                      <a:pt x="36" y="368"/>
                    </a:lnTo>
                    <a:lnTo>
                      <a:pt x="41" y="529"/>
                    </a:lnTo>
                    <a:lnTo>
                      <a:pt x="46" y="411"/>
                    </a:lnTo>
                    <a:lnTo>
                      <a:pt x="51" y="465"/>
                    </a:lnTo>
                    <a:lnTo>
                      <a:pt x="56" y="438"/>
                    </a:lnTo>
                    <a:lnTo>
                      <a:pt x="61" y="397"/>
                    </a:lnTo>
                    <a:lnTo>
                      <a:pt x="66" y="300"/>
                    </a:lnTo>
                    <a:lnTo>
                      <a:pt x="71" y="297"/>
                    </a:lnTo>
                    <a:lnTo>
                      <a:pt x="76" y="311"/>
                    </a:lnTo>
                    <a:lnTo>
                      <a:pt x="81" y="364"/>
                    </a:lnTo>
                    <a:lnTo>
                      <a:pt x="86" y="537"/>
                    </a:lnTo>
                    <a:lnTo>
                      <a:pt x="91" y="580"/>
                    </a:lnTo>
                    <a:lnTo>
                      <a:pt x="96" y="333"/>
                    </a:lnTo>
                    <a:lnTo>
                      <a:pt x="101" y="176"/>
                    </a:lnTo>
                    <a:lnTo>
                      <a:pt x="106" y="414"/>
                    </a:lnTo>
                    <a:lnTo>
                      <a:pt x="111" y="552"/>
                    </a:lnTo>
                    <a:lnTo>
                      <a:pt x="116" y="567"/>
                    </a:lnTo>
                    <a:lnTo>
                      <a:pt x="121" y="487"/>
                    </a:lnTo>
                    <a:lnTo>
                      <a:pt x="126" y="402"/>
                    </a:lnTo>
                    <a:lnTo>
                      <a:pt x="131" y="445"/>
                    </a:lnTo>
                    <a:lnTo>
                      <a:pt x="136" y="51"/>
                    </a:lnTo>
                    <a:lnTo>
                      <a:pt x="141" y="562"/>
                    </a:lnTo>
                    <a:lnTo>
                      <a:pt x="146" y="489"/>
                    </a:lnTo>
                    <a:lnTo>
                      <a:pt x="151" y="588"/>
                    </a:lnTo>
                    <a:lnTo>
                      <a:pt x="156" y="492"/>
                    </a:lnTo>
                    <a:lnTo>
                      <a:pt x="161" y="500"/>
                    </a:lnTo>
                    <a:lnTo>
                      <a:pt x="166" y="291"/>
                    </a:lnTo>
                    <a:lnTo>
                      <a:pt x="171" y="32"/>
                    </a:lnTo>
                    <a:lnTo>
                      <a:pt x="176" y="392"/>
                    </a:lnTo>
                    <a:lnTo>
                      <a:pt x="181" y="328"/>
                    </a:lnTo>
                    <a:lnTo>
                      <a:pt x="186" y="525"/>
                    </a:lnTo>
                    <a:lnTo>
                      <a:pt x="191" y="301"/>
                    </a:lnTo>
                    <a:lnTo>
                      <a:pt x="196" y="440"/>
                    </a:lnTo>
                    <a:lnTo>
                      <a:pt x="201" y="138"/>
                    </a:lnTo>
                    <a:lnTo>
                      <a:pt x="206" y="499"/>
                    </a:lnTo>
                    <a:lnTo>
                      <a:pt x="212" y="492"/>
                    </a:lnTo>
                    <a:lnTo>
                      <a:pt x="217" y="549"/>
                    </a:lnTo>
                    <a:lnTo>
                      <a:pt x="221" y="503"/>
                    </a:lnTo>
                    <a:lnTo>
                      <a:pt x="227" y="515"/>
                    </a:lnTo>
                    <a:lnTo>
                      <a:pt x="232" y="322"/>
                    </a:lnTo>
                    <a:lnTo>
                      <a:pt x="236" y="438"/>
                    </a:lnTo>
                    <a:lnTo>
                      <a:pt x="242" y="0"/>
                    </a:lnTo>
                    <a:lnTo>
                      <a:pt x="247" y="450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19" name="Freeform 590"/>
              <p:cNvSpPr>
                <a:spLocks/>
              </p:cNvSpPr>
              <p:nvPr/>
            </p:nvSpPr>
            <p:spPr bwMode="auto">
              <a:xfrm>
                <a:off x="9896475" y="3897313"/>
                <a:ext cx="355600" cy="1106488"/>
              </a:xfrm>
              <a:custGeom>
                <a:avLst/>
                <a:gdLst>
                  <a:gd name="T0" fmla="*/ 0 w 224"/>
                  <a:gd name="T1" fmla="*/ 547 h 697"/>
                  <a:gd name="T2" fmla="*/ 4 w 224"/>
                  <a:gd name="T3" fmla="*/ 439 h 697"/>
                  <a:gd name="T4" fmla="*/ 10 w 224"/>
                  <a:gd name="T5" fmla="*/ 383 h 697"/>
                  <a:gd name="T6" fmla="*/ 15 w 224"/>
                  <a:gd name="T7" fmla="*/ 681 h 697"/>
                  <a:gd name="T8" fmla="*/ 20 w 224"/>
                  <a:gd name="T9" fmla="*/ 589 h 697"/>
                  <a:gd name="T10" fmla="*/ 25 w 224"/>
                  <a:gd name="T11" fmla="*/ 429 h 697"/>
                  <a:gd name="T12" fmla="*/ 30 w 224"/>
                  <a:gd name="T13" fmla="*/ 585 h 697"/>
                  <a:gd name="T14" fmla="*/ 35 w 224"/>
                  <a:gd name="T15" fmla="*/ 182 h 697"/>
                  <a:gd name="T16" fmla="*/ 40 w 224"/>
                  <a:gd name="T17" fmla="*/ 644 h 697"/>
                  <a:gd name="T18" fmla="*/ 45 w 224"/>
                  <a:gd name="T19" fmla="*/ 333 h 697"/>
                  <a:gd name="T20" fmla="*/ 50 w 224"/>
                  <a:gd name="T21" fmla="*/ 497 h 697"/>
                  <a:gd name="T22" fmla="*/ 55 w 224"/>
                  <a:gd name="T23" fmla="*/ 538 h 697"/>
                  <a:gd name="T24" fmla="*/ 60 w 224"/>
                  <a:gd name="T25" fmla="*/ 228 h 697"/>
                  <a:gd name="T26" fmla="*/ 65 w 224"/>
                  <a:gd name="T27" fmla="*/ 644 h 697"/>
                  <a:gd name="T28" fmla="*/ 70 w 224"/>
                  <a:gd name="T29" fmla="*/ 496 h 697"/>
                  <a:gd name="T30" fmla="*/ 75 w 224"/>
                  <a:gd name="T31" fmla="*/ 595 h 697"/>
                  <a:gd name="T32" fmla="*/ 80 w 224"/>
                  <a:gd name="T33" fmla="*/ 650 h 697"/>
                  <a:gd name="T34" fmla="*/ 85 w 224"/>
                  <a:gd name="T35" fmla="*/ 675 h 697"/>
                  <a:gd name="T36" fmla="*/ 90 w 224"/>
                  <a:gd name="T37" fmla="*/ 624 h 697"/>
                  <a:gd name="T38" fmla="*/ 95 w 224"/>
                  <a:gd name="T39" fmla="*/ 697 h 697"/>
                  <a:gd name="T40" fmla="*/ 100 w 224"/>
                  <a:gd name="T41" fmla="*/ 677 h 697"/>
                  <a:gd name="T42" fmla="*/ 105 w 224"/>
                  <a:gd name="T43" fmla="*/ 588 h 697"/>
                  <a:gd name="T44" fmla="*/ 110 w 224"/>
                  <a:gd name="T45" fmla="*/ 497 h 697"/>
                  <a:gd name="T46" fmla="*/ 115 w 224"/>
                  <a:gd name="T47" fmla="*/ 493 h 697"/>
                  <a:gd name="T48" fmla="*/ 120 w 224"/>
                  <a:gd name="T49" fmla="*/ 694 h 697"/>
                  <a:gd name="T50" fmla="*/ 125 w 224"/>
                  <a:gd name="T51" fmla="*/ 476 h 697"/>
                  <a:gd name="T52" fmla="*/ 130 w 224"/>
                  <a:gd name="T53" fmla="*/ 518 h 697"/>
                  <a:gd name="T54" fmla="*/ 135 w 224"/>
                  <a:gd name="T55" fmla="*/ 572 h 697"/>
                  <a:gd name="T56" fmla="*/ 140 w 224"/>
                  <a:gd name="T57" fmla="*/ 673 h 697"/>
                  <a:gd name="T58" fmla="*/ 145 w 224"/>
                  <a:gd name="T59" fmla="*/ 686 h 697"/>
                  <a:gd name="T60" fmla="*/ 150 w 224"/>
                  <a:gd name="T61" fmla="*/ 616 h 697"/>
                  <a:gd name="T62" fmla="*/ 155 w 224"/>
                  <a:gd name="T63" fmla="*/ 682 h 697"/>
                  <a:gd name="T64" fmla="*/ 160 w 224"/>
                  <a:gd name="T65" fmla="*/ 660 h 697"/>
                  <a:gd name="T66" fmla="*/ 165 w 224"/>
                  <a:gd name="T67" fmla="*/ 680 h 697"/>
                  <a:gd name="T68" fmla="*/ 170 w 224"/>
                  <a:gd name="T69" fmla="*/ 689 h 697"/>
                  <a:gd name="T70" fmla="*/ 175 w 224"/>
                  <a:gd name="T71" fmla="*/ 380 h 697"/>
                  <a:gd name="T72" fmla="*/ 180 w 224"/>
                  <a:gd name="T73" fmla="*/ 301 h 697"/>
                  <a:gd name="T74" fmla="*/ 185 w 224"/>
                  <a:gd name="T75" fmla="*/ 449 h 697"/>
                  <a:gd name="T76" fmla="*/ 190 w 224"/>
                  <a:gd name="T77" fmla="*/ 471 h 697"/>
                  <a:gd name="T78" fmla="*/ 195 w 224"/>
                  <a:gd name="T79" fmla="*/ 688 h 697"/>
                  <a:gd name="T80" fmla="*/ 200 w 224"/>
                  <a:gd name="T81" fmla="*/ 608 h 697"/>
                  <a:gd name="T82" fmla="*/ 205 w 224"/>
                  <a:gd name="T83" fmla="*/ 374 h 697"/>
                  <a:gd name="T84" fmla="*/ 210 w 224"/>
                  <a:gd name="T85" fmla="*/ 674 h 697"/>
                  <a:gd name="T86" fmla="*/ 216 w 224"/>
                  <a:gd name="T87" fmla="*/ 697 h 697"/>
                  <a:gd name="T88" fmla="*/ 221 w 224"/>
                  <a:gd name="T89" fmla="*/ 454 h 697"/>
                  <a:gd name="T90" fmla="*/ 224 w 224"/>
                  <a:gd name="T91" fmla="*/ 0 h 6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224" h="697">
                    <a:moveTo>
                      <a:pt x="0" y="547"/>
                    </a:moveTo>
                    <a:lnTo>
                      <a:pt x="4" y="439"/>
                    </a:lnTo>
                    <a:lnTo>
                      <a:pt x="10" y="383"/>
                    </a:lnTo>
                    <a:lnTo>
                      <a:pt x="15" y="681"/>
                    </a:lnTo>
                    <a:lnTo>
                      <a:pt x="20" y="589"/>
                    </a:lnTo>
                    <a:lnTo>
                      <a:pt x="25" y="429"/>
                    </a:lnTo>
                    <a:lnTo>
                      <a:pt x="30" y="585"/>
                    </a:lnTo>
                    <a:lnTo>
                      <a:pt x="35" y="182"/>
                    </a:lnTo>
                    <a:lnTo>
                      <a:pt x="40" y="644"/>
                    </a:lnTo>
                    <a:lnTo>
                      <a:pt x="45" y="333"/>
                    </a:lnTo>
                    <a:lnTo>
                      <a:pt x="50" y="497"/>
                    </a:lnTo>
                    <a:lnTo>
                      <a:pt x="55" y="538"/>
                    </a:lnTo>
                    <a:lnTo>
                      <a:pt x="60" y="228"/>
                    </a:lnTo>
                    <a:lnTo>
                      <a:pt x="65" y="644"/>
                    </a:lnTo>
                    <a:lnTo>
                      <a:pt x="70" y="496"/>
                    </a:lnTo>
                    <a:lnTo>
                      <a:pt x="75" y="595"/>
                    </a:lnTo>
                    <a:lnTo>
                      <a:pt x="80" y="650"/>
                    </a:lnTo>
                    <a:lnTo>
                      <a:pt x="85" y="675"/>
                    </a:lnTo>
                    <a:lnTo>
                      <a:pt x="90" y="624"/>
                    </a:lnTo>
                    <a:lnTo>
                      <a:pt x="95" y="697"/>
                    </a:lnTo>
                    <a:lnTo>
                      <a:pt x="100" y="677"/>
                    </a:lnTo>
                    <a:lnTo>
                      <a:pt x="105" y="588"/>
                    </a:lnTo>
                    <a:lnTo>
                      <a:pt x="110" y="497"/>
                    </a:lnTo>
                    <a:lnTo>
                      <a:pt x="115" y="493"/>
                    </a:lnTo>
                    <a:lnTo>
                      <a:pt x="120" y="694"/>
                    </a:lnTo>
                    <a:lnTo>
                      <a:pt x="125" y="476"/>
                    </a:lnTo>
                    <a:lnTo>
                      <a:pt x="130" y="518"/>
                    </a:lnTo>
                    <a:lnTo>
                      <a:pt x="135" y="572"/>
                    </a:lnTo>
                    <a:lnTo>
                      <a:pt x="140" y="673"/>
                    </a:lnTo>
                    <a:lnTo>
                      <a:pt x="145" y="686"/>
                    </a:lnTo>
                    <a:lnTo>
                      <a:pt x="150" y="616"/>
                    </a:lnTo>
                    <a:lnTo>
                      <a:pt x="155" y="682"/>
                    </a:lnTo>
                    <a:lnTo>
                      <a:pt x="160" y="660"/>
                    </a:lnTo>
                    <a:lnTo>
                      <a:pt x="165" y="680"/>
                    </a:lnTo>
                    <a:lnTo>
                      <a:pt x="170" y="689"/>
                    </a:lnTo>
                    <a:lnTo>
                      <a:pt x="175" y="380"/>
                    </a:lnTo>
                    <a:lnTo>
                      <a:pt x="180" y="301"/>
                    </a:lnTo>
                    <a:lnTo>
                      <a:pt x="185" y="449"/>
                    </a:lnTo>
                    <a:lnTo>
                      <a:pt x="190" y="471"/>
                    </a:lnTo>
                    <a:lnTo>
                      <a:pt x="195" y="688"/>
                    </a:lnTo>
                    <a:lnTo>
                      <a:pt x="200" y="608"/>
                    </a:lnTo>
                    <a:lnTo>
                      <a:pt x="205" y="374"/>
                    </a:lnTo>
                    <a:lnTo>
                      <a:pt x="210" y="674"/>
                    </a:lnTo>
                    <a:lnTo>
                      <a:pt x="216" y="697"/>
                    </a:lnTo>
                    <a:lnTo>
                      <a:pt x="221" y="454"/>
                    </a:lnTo>
                    <a:lnTo>
                      <a:pt x="224" y="0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20" name="Freeform 591"/>
              <p:cNvSpPr>
                <a:spLocks/>
              </p:cNvSpPr>
              <p:nvPr/>
            </p:nvSpPr>
            <p:spPr bwMode="auto">
              <a:xfrm>
                <a:off x="10256838" y="3897313"/>
                <a:ext cx="252413" cy="1103313"/>
              </a:xfrm>
              <a:custGeom>
                <a:avLst/>
                <a:gdLst>
                  <a:gd name="T0" fmla="*/ 0 w 159"/>
                  <a:gd name="T1" fmla="*/ 0 h 695"/>
                  <a:gd name="T2" fmla="*/ 4 w 159"/>
                  <a:gd name="T3" fmla="*/ 583 h 695"/>
                  <a:gd name="T4" fmla="*/ 9 w 159"/>
                  <a:gd name="T5" fmla="*/ 536 h 695"/>
                  <a:gd name="T6" fmla="*/ 13 w 159"/>
                  <a:gd name="T7" fmla="*/ 483 h 695"/>
                  <a:gd name="T8" fmla="*/ 19 w 159"/>
                  <a:gd name="T9" fmla="*/ 614 h 695"/>
                  <a:gd name="T10" fmla="*/ 24 w 159"/>
                  <a:gd name="T11" fmla="*/ 558 h 695"/>
                  <a:gd name="T12" fmla="*/ 28 w 159"/>
                  <a:gd name="T13" fmla="*/ 640 h 695"/>
                  <a:gd name="T14" fmla="*/ 34 w 159"/>
                  <a:gd name="T15" fmla="*/ 688 h 695"/>
                  <a:gd name="T16" fmla="*/ 39 w 159"/>
                  <a:gd name="T17" fmla="*/ 695 h 695"/>
                  <a:gd name="T18" fmla="*/ 44 w 159"/>
                  <a:gd name="T19" fmla="*/ 474 h 695"/>
                  <a:gd name="T20" fmla="*/ 49 w 159"/>
                  <a:gd name="T21" fmla="*/ 125 h 695"/>
                  <a:gd name="T22" fmla="*/ 54 w 159"/>
                  <a:gd name="T23" fmla="*/ 386 h 695"/>
                  <a:gd name="T24" fmla="*/ 59 w 159"/>
                  <a:gd name="T25" fmla="*/ 466 h 695"/>
                  <a:gd name="T26" fmla="*/ 64 w 159"/>
                  <a:gd name="T27" fmla="*/ 324 h 695"/>
                  <a:gd name="T28" fmla="*/ 69 w 159"/>
                  <a:gd name="T29" fmla="*/ 514 h 695"/>
                  <a:gd name="T30" fmla="*/ 74 w 159"/>
                  <a:gd name="T31" fmla="*/ 438 h 695"/>
                  <a:gd name="T32" fmla="*/ 79 w 159"/>
                  <a:gd name="T33" fmla="*/ 521 h 695"/>
                  <a:gd name="T34" fmla="*/ 84 w 159"/>
                  <a:gd name="T35" fmla="*/ 434 h 695"/>
                  <a:gd name="T36" fmla="*/ 89 w 159"/>
                  <a:gd name="T37" fmla="*/ 205 h 695"/>
                  <a:gd name="T38" fmla="*/ 94 w 159"/>
                  <a:gd name="T39" fmla="*/ 152 h 695"/>
                  <a:gd name="T40" fmla="*/ 99 w 159"/>
                  <a:gd name="T41" fmla="*/ 499 h 695"/>
                  <a:gd name="T42" fmla="*/ 104 w 159"/>
                  <a:gd name="T43" fmla="*/ 686 h 695"/>
                  <a:gd name="T44" fmla="*/ 109 w 159"/>
                  <a:gd name="T45" fmla="*/ 670 h 695"/>
                  <a:gd name="T46" fmla="*/ 114 w 159"/>
                  <a:gd name="T47" fmla="*/ 647 h 695"/>
                  <a:gd name="T48" fmla="*/ 119 w 159"/>
                  <a:gd name="T49" fmla="*/ 641 h 695"/>
                  <a:gd name="T50" fmla="*/ 124 w 159"/>
                  <a:gd name="T51" fmla="*/ 663 h 695"/>
                  <a:gd name="T52" fmla="*/ 129 w 159"/>
                  <a:gd name="T53" fmla="*/ 454 h 695"/>
                  <a:gd name="T54" fmla="*/ 134 w 159"/>
                  <a:gd name="T55" fmla="*/ 429 h 695"/>
                  <a:gd name="T56" fmla="*/ 139 w 159"/>
                  <a:gd name="T57" fmla="*/ 142 h 695"/>
                  <a:gd name="T58" fmla="*/ 144 w 159"/>
                  <a:gd name="T59" fmla="*/ 622 h 695"/>
                  <a:gd name="T60" fmla="*/ 149 w 159"/>
                  <a:gd name="T61" fmla="*/ 654 h 695"/>
                  <a:gd name="T62" fmla="*/ 154 w 159"/>
                  <a:gd name="T63" fmla="*/ 677 h 695"/>
                  <a:gd name="T64" fmla="*/ 159 w 159"/>
                  <a:gd name="T65" fmla="*/ 639 h 6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59" h="695">
                    <a:moveTo>
                      <a:pt x="0" y="0"/>
                    </a:moveTo>
                    <a:lnTo>
                      <a:pt x="4" y="583"/>
                    </a:lnTo>
                    <a:lnTo>
                      <a:pt x="9" y="536"/>
                    </a:lnTo>
                    <a:lnTo>
                      <a:pt x="13" y="483"/>
                    </a:lnTo>
                    <a:lnTo>
                      <a:pt x="19" y="614"/>
                    </a:lnTo>
                    <a:lnTo>
                      <a:pt x="24" y="558"/>
                    </a:lnTo>
                    <a:lnTo>
                      <a:pt x="28" y="640"/>
                    </a:lnTo>
                    <a:lnTo>
                      <a:pt x="34" y="688"/>
                    </a:lnTo>
                    <a:lnTo>
                      <a:pt x="39" y="695"/>
                    </a:lnTo>
                    <a:lnTo>
                      <a:pt x="44" y="474"/>
                    </a:lnTo>
                    <a:lnTo>
                      <a:pt x="49" y="125"/>
                    </a:lnTo>
                    <a:lnTo>
                      <a:pt x="54" y="386"/>
                    </a:lnTo>
                    <a:lnTo>
                      <a:pt x="59" y="466"/>
                    </a:lnTo>
                    <a:lnTo>
                      <a:pt x="64" y="324"/>
                    </a:lnTo>
                    <a:lnTo>
                      <a:pt x="69" y="514"/>
                    </a:lnTo>
                    <a:lnTo>
                      <a:pt x="74" y="438"/>
                    </a:lnTo>
                    <a:lnTo>
                      <a:pt x="79" y="521"/>
                    </a:lnTo>
                    <a:lnTo>
                      <a:pt x="84" y="434"/>
                    </a:lnTo>
                    <a:lnTo>
                      <a:pt x="89" y="205"/>
                    </a:lnTo>
                    <a:lnTo>
                      <a:pt x="94" y="152"/>
                    </a:lnTo>
                    <a:lnTo>
                      <a:pt x="99" y="499"/>
                    </a:lnTo>
                    <a:lnTo>
                      <a:pt x="104" y="686"/>
                    </a:lnTo>
                    <a:lnTo>
                      <a:pt x="109" y="670"/>
                    </a:lnTo>
                    <a:lnTo>
                      <a:pt x="114" y="647"/>
                    </a:lnTo>
                    <a:lnTo>
                      <a:pt x="119" y="641"/>
                    </a:lnTo>
                    <a:lnTo>
                      <a:pt x="124" y="663"/>
                    </a:lnTo>
                    <a:lnTo>
                      <a:pt x="129" y="454"/>
                    </a:lnTo>
                    <a:lnTo>
                      <a:pt x="134" y="429"/>
                    </a:lnTo>
                    <a:lnTo>
                      <a:pt x="139" y="142"/>
                    </a:lnTo>
                    <a:lnTo>
                      <a:pt x="144" y="622"/>
                    </a:lnTo>
                    <a:lnTo>
                      <a:pt x="149" y="654"/>
                    </a:lnTo>
                    <a:lnTo>
                      <a:pt x="154" y="677"/>
                    </a:lnTo>
                    <a:lnTo>
                      <a:pt x="159" y="639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21" name="Freeform 592"/>
              <p:cNvSpPr>
                <a:spLocks/>
              </p:cNvSpPr>
              <p:nvPr/>
            </p:nvSpPr>
            <p:spPr bwMode="auto">
              <a:xfrm>
                <a:off x="8915400" y="4227513"/>
                <a:ext cx="390525" cy="777875"/>
              </a:xfrm>
              <a:custGeom>
                <a:avLst/>
                <a:gdLst>
                  <a:gd name="T0" fmla="*/ 0 w 246"/>
                  <a:gd name="T1" fmla="*/ 490 h 490"/>
                  <a:gd name="T2" fmla="*/ 5 w 246"/>
                  <a:gd name="T3" fmla="*/ 425 h 490"/>
                  <a:gd name="T4" fmla="*/ 10 w 246"/>
                  <a:gd name="T5" fmla="*/ 432 h 490"/>
                  <a:gd name="T6" fmla="*/ 15 w 246"/>
                  <a:gd name="T7" fmla="*/ 443 h 490"/>
                  <a:gd name="T8" fmla="*/ 20 w 246"/>
                  <a:gd name="T9" fmla="*/ 304 h 490"/>
                  <a:gd name="T10" fmla="*/ 25 w 246"/>
                  <a:gd name="T11" fmla="*/ 462 h 490"/>
                  <a:gd name="T12" fmla="*/ 30 w 246"/>
                  <a:gd name="T13" fmla="*/ 464 h 490"/>
                  <a:gd name="T14" fmla="*/ 35 w 246"/>
                  <a:gd name="T15" fmla="*/ 301 h 490"/>
                  <a:gd name="T16" fmla="*/ 40 w 246"/>
                  <a:gd name="T17" fmla="*/ 45 h 490"/>
                  <a:gd name="T18" fmla="*/ 45 w 246"/>
                  <a:gd name="T19" fmla="*/ 391 h 490"/>
                  <a:gd name="T20" fmla="*/ 50 w 246"/>
                  <a:gd name="T21" fmla="*/ 0 h 490"/>
                  <a:gd name="T22" fmla="*/ 55 w 246"/>
                  <a:gd name="T23" fmla="*/ 391 h 490"/>
                  <a:gd name="T24" fmla="*/ 60 w 246"/>
                  <a:gd name="T25" fmla="*/ 464 h 490"/>
                  <a:gd name="T26" fmla="*/ 65 w 246"/>
                  <a:gd name="T27" fmla="*/ 211 h 490"/>
                  <a:gd name="T28" fmla="*/ 70 w 246"/>
                  <a:gd name="T29" fmla="*/ 311 h 490"/>
                  <a:gd name="T30" fmla="*/ 75 w 246"/>
                  <a:gd name="T31" fmla="*/ 256 h 490"/>
                  <a:gd name="T32" fmla="*/ 81 w 246"/>
                  <a:gd name="T33" fmla="*/ 314 h 490"/>
                  <a:gd name="T34" fmla="*/ 86 w 246"/>
                  <a:gd name="T35" fmla="*/ 400 h 490"/>
                  <a:gd name="T36" fmla="*/ 90 w 246"/>
                  <a:gd name="T37" fmla="*/ 110 h 490"/>
                  <a:gd name="T38" fmla="*/ 96 w 246"/>
                  <a:gd name="T39" fmla="*/ 203 h 490"/>
                  <a:gd name="T40" fmla="*/ 101 w 246"/>
                  <a:gd name="T41" fmla="*/ 440 h 490"/>
                  <a:gd name="T42" fmla="*/ 105 w 246"/>
                  <a:gd name="T43" fmla="*/ 312 h 490"/>
                  <a:gd name="T44" fmla="*/ 111 w 246"/>
                  <a:gd name="T45" fmla="*/ 123 h 490"/>
                  <a:gd name="T46" fmla="*/ 116 w 246"/>
                  <a:gd name="T47" fmla="*/ 398 h 490"/>
                  <a:gd name="T48" fmla="*/ 120 w 246"/>
                  <a:gd name="T49" fmla="*/ 480 h 490"/>
                  <a:gd name="T50" fmla="*/ 126 w 246"/>
                  <a:gd name="T51" fmla="*/ 119 h 490"/>
                  <a:gd name="T52" fmla="*/ 131 w 246"/>
                  <a:gd name="T53" fmla="*/ 383 h 490"/>
                  <a:gd name="T54" fmla="*/ 136 w 246"/>
                  <a:gd name="T55" fmla="*/ 423 h 490"/>
                  <a:gd name="T56" fmla="*/ 141 w 246"/>
                  <a:gd name="T57" fmla="*/ 173 h 490"/>
                  <a:gd name="T58" fmla="*/ 146 w 246"/>
                  <a:gd name="T59" fmla="*/ 468 h 490"/>
                  <a:gd name="T60" fmla="*/ 151 w 246"/>
                  <a:gd name="T61" fmla="*/ 370 h 490"/>
                  <a:gd name="T62" fmla="*/ 156 w 246"/>
                  <a:gd name="T63" fmla="*/ 271 h 490"/>
                  <a:gd name="T64" fmla="*/ 161 w 246"/>
                  <a:gd name="T65" fmla="*/ 457 h 490"/>
                  <a:gd name="T66" fmla="*/ 166 w 246"/>
                  <a:gd name="T67" fmla="*/ 283 h 490"/>
                  <a:gd name="T68" fmla="*/ 171 w 246"/>
                  <a:gd name="T69" fmla="*/ 219 h 490"/>
                  <a:gd name="T70" fmla="*/ 176 w 246"/>
                  <a:gd name="T71" fmla="*/ 395 h 490"/>
                  <a:gd name="T72" fmla="*/ 181 w 246"/>
                  <a:gd name="T73" fmla="*/ 395 h 490"/>
                  <a:gd name="T74" fmla="*/ 186 w 246"/>
                  <a:gd name="T75" fmla="*/ 487 h 490"/>
                  <a:gd name="T76" fmla="*/ 191 w 246"/>
                  <a:gd name="T77" fmla="*/ 331 h 490"/>
                  <a:gd name="T78" fmla="*/ 196 w 246"/>
                  <a:gd name="T79" fmla="*/ 253 h 490"/>
                  <a:gd name="T80" fmla="*/ 201 w 246"/>
                  <a:gd name="T81" fmla="*/ 480 h 490"/>
                  <a:gd name="T82" fmla="*/ 206 w 246"/>
                  <a:gd name="T83" fmla="*/ 378 h 490"/>
                  <a:gd name="T84" fmla="*/ 211 w 246"/>
                  <a:gd name="T85" fmla="*/ 483 h 490"/>
                  <a:gd name="T86" fmla="*/ 216 w 246"/>
                  <a:gd name="T87" fmla="*/ 387 h 490"/>
                  <a:gd name="T88" fmla="*/ 221 w 246"/>
                  <a:gd name="T89" fmla="*/ 273 h 490"/>
                  <a:gd name="T90" fmla="*/ 226 w 246"/>
                  <a:gd name="T91" fmla="*/ 129 h 490"/>
                  <a:gd name="T92" fmla="*/ 231 w 246"/>
                  <a:gd name="T93" fmla="*/ 405 h 490"/>
                  <a:gd name="T94" fmla="*/ 236 w 246"/>
                  <a:gd name="T95" fmla="*/ 447 h 490"/>
                  <a:gd name="T96" fmla="*/ 241 w 246"/>
                  <a:gd name="T97" fmla="*/ 203 h 490"/>
                  <a:gd name="T98" fmla="*/ 246 w 246"/>
                  <a:gd name="T99" fmla="*/ 268 h 4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490">
                    <a:moveTo>
                      <a:pt x="0" y="490"/>
                    </a:moveTo>
                    <a:lnTo>
                      <a:pt x="5" y="425"/>
                    </a:lnTo>
                    <a:lnTo>
                      <a:pt x="10" y="432"/>
                    </a:lnTo>
                    <a:lnTo>
                      <a:pt x="15" y="443"/>
                    </a:lnTo>
                    <a:lnTo>
                      <a:pt x="20" y="304"/>
                    </a:lnTo>
                    <a:lnTo>
                      <a:pt x="25" y="462"/>
                    </a:lnTo>
                    <a:lnTo>
                      <a:pt x="30" y="464"/>
                    </a:lnTo>
                    <a:lnTo>
                      <a:pt x="35" y="301"/>
                    </a:lnTo>
                    <a:lnTo>
                      <a:pt x="40" y="45"/>
                    </a:lnTo>
                    <a:lnTo>
                      <a:pt x="45" y="391"/>
                    </a:lnTo>
                    <a:lnTo>
                      <a:pt x="50" y="0"/>
                    </a:lnTo>
                    <a:lnTo>
                      <a:pt x="55" y="391"/>
                    </a:lnTo>
                    <a:lnTo>
                      <a:pt x="60" y="464"/>
                    </a:lnTo>
                    <a:lnTo>
                      <a:pt x="65" y="211"/>
                    </a:lnTo>
                    <a:lnTo>
                      <a:pt x="70" y="311"/>
                    </a:lnTo>
                    <a:lnTo>
                      <a:pt x="75" y="256"/>
                    </a:lnTo>
                    <a:lnTo>
                      <a:pt x="81" y="314"/>
                    </a:lnTo>
                    <a:lnTo>
                      <a:pt x="86" y="400"/>
                    </a:lnTo>
                    <a:lnTo>
                      <a:pt x="90" y="110"/>
                    </a:lnTo>
                    <a:lnTo>
                      <a:pt x="96" y="203"/>
                    </a:lnTo>
                    <a:lnTo>
                      <a:pt x="101" y="440"/>
                    </a:lnTo>
                    <a:lnTo>
                      <a:pt x="105" y="312"/>
                    </a:lnTo>
                    <a:lnTo>
                      <a:pt x="111" y="123"/>
                    </a:lnTo>
                    <a:lnTo>
                      <a:pt x="116" y="398"/>
                    </a:lnTo>
                    <a:lnTo>
                      <a:pt x="120" y="480"/>
                    </a:lnTo>
                    <a:lnTo>
                      <a:pt x="126" y="119"/>
                    </a:lnTo>
                    <a:lnTo>
                      <a:pt x="131" y="383"/>
                    </a:lnTo>
                    <a:lnTo>
                      <a:pt x="136" y="423"/>
                    </a:lnTo>
                    <a:lnTo>
                      <a:pt x="141" y="173"/>
                    </a:lnTo>
                    <a:lnTo>
                      <a:pt x="146" y="468"/>
                    </a:lnTo>
                    <a:lnTo>
                      <a:pt x="151" y="370"/>
                    </a:lnTo>
                    <a:lnTo>
                      <a:pt x="156" y="271"/>
                    </a:lnTo>
                    <a:lnTo>
                      <a:pt x="161" y="457"/>
                    </a:lnTo>
                    <a:lnTo>
                      <a:pt x="166" y="283"/>
                    </a:lnTo>
                    <a:lnTo>
                      <a:pt x="171" y="219"/>
                    </a:lnTo>
                    <a:lnTo>
                      <a:pt x="176" y="395"/>
                    </a:lnTo>
                    <a:lnTo>
                      <a:pt x="181" y="395"/>
                    </a:lnTo>
                    <a:lnTo>
                      <a:pt x="186" y="487"/>
                    </a:lnTo>
                    <a:lnTo>
                      <a:pt x="191" y="331"/>
                    </a:lnTo>
                    <a:lnTo>
                      <a:pt x="196" y="253"/>
                    </a:lnTo>
                    <a:lnTo>
                      <a:pt x="201" y="480"/>
                    </a:lnTo>
                    <a:lnTo>
                      <a:pt x="206" y="378"/>
                    </a:lnTo>
                    <a:lnTo>
                      <a:pt x="211" y="483"/>
                    </a:lnTo>
                    <a:lnTo>
                      <a:pt x="216" y="387"/>
                    </a:lnTo>
                    <a:lnTo>
                      <a:pt x="221" y="273"/>
                    </a:lnTo>
                    <a:lnTo>
                      <a:pt x="226" y="129"/>
                    </a:lnTo>
                    <a:lnTo>
                      <a:pt x="231" y="405"/>
                    </a:lnTo>
                    <a:lnTo>
                      <a:pt x="236" y="447"/>
                    </a:lnTo>
                    <a:lnTo>
                      <a:pt x="241" y="203"/>
                    </a:lnTo>
                    <a:lnTo>
                      <a:pt x="246" y="268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22" name="Freeform 593"/>
              <p:cNvSpPr>
                <a:spLocks/>
              </p:cNvSpPr>
              <p:nvPr/>
            </p:nvSpPr>
            <p:spPr bwMode="auto">
              <a:xfrm>
                <a:off x="9305925" y="4030663"/>
                <a:ext cx="390525" cy="969963"/>
              </a:xfrm>
              <a:custGeom>
                <a:avLst/>
                <a:gdLst>
                  <a:gd name="T0" fmla="*/ 0 w 246"/>
                  <a:gd name="T1" fmla="*/ 392 h 611"/>
                  <a:gd name="T2" fmla="*/ 5 w 246"/>
                  <a:gd name="T3" fmla="*/ 548 h 611"/>
                  <a:gd name="T4" fmla="*/ 10 w 246"/>
                  <a:gd name="T5" fmla="*/ 551 h 611"/>
                  <a:gd name="T6" fmla="*/ 15 w 246"/>
                  <a:gd name="T7" fmla="*/ 478 h 611"/>
                  <a:gd name="T8" fmla="*/ 20 w 246"/>
                  <a:gd name="T9" fmla="*/ 556 h 611"/>
                  <a:gd name="T10" fmla="*/ 25 w 246"/>
                  <a:gd name="T11" fmla="*/ 442 h 611"/>
                  <a:gd name="T12" fmla="*/ 30 w 246"/>
                  <a:gd name="T13" fmla="*/ 479 h 611"/>
                  <a:gd name="T14" fmla="*/ 35 w 246"/>
                  <a:gd name="T15" fmla="*/ 397 h 611"/>
                  <a:gd name="T16" fmla="*/ 40 w 246"/>
                  <a:gd name="T17" fmla="*/ 539 h 611"/>
                  <a:gd name="T18" fmla="*/ 45 w 246"/>
                  <a:gd name="T19" fmla="*/ 317 h 611"/>
                  <a:gd name="T20" fmla="*/ 50 w 246"/>
                  <a:gd name="T21" fmla="*/ 410 h 611"/>
                  <a:gd name="T22" fmla="*/ 55 w 246"/>
                  <a:gd name="T23" fmla="*/ 440 h 611"/>
                  <a:gd name="T24" fmla="*/ 60 w 246"/>
                  <a:gd name="T25" fmla="*/ 532 h 611"/>
                  <a:gd name="T26" fmla="*/ 65 w 246"/>
                  <a:gd name="T27" fmla="*/ 230 h 611"/>
                  <a:gd name="T28" fmla="*/ 70 w 246"/>
                  <a:gd name="T29" fmla="*/ 241 h 611"/>
                  <a:gd name="T30" fmla="*/ 75 w 246"/>
                  <a:gd name="T31" fmla="*/ 557 h 611"/>
                  <a:gd name="T32" fmla="*/ 80 w 246"/>
                  <a:gd name="T33" fmla="*/ 409 h 611"/>
                  <a:gd name="T34" fmla="*/ 86 w 246"/>
                  <a:gd name="T35" fmla="*/ 589 h 611"/>
                  <a:gd name="T36" fmla="*/ 91 w 246"/>
                  <a:gd name="T37" fmla="*/ 383 h 611"/>
                  <a:gd name="T38" fmla="*/ 95 w 246"/>
                  <a:gd name="T39" fmla="*/ 451 h 611"/>
                  <a:gd name="T40" fmla="*/ 101 w 246"/>
                  <a:gd name="T41" fmla="*/ 538 h 611"/>
                  <a:gd name="T42" fmla="*/ 106 w 246"/>
                  <a:gd name="T43" fmla="*/ 593 h 611"/>
                  <a:gd name="T44" fmla="*/ 110 w 246"/>
                  <a:gd name="T45" fmla="*/ 593 h 611"/>
                  <a:gd name="T46" fmla="*/ 116 w 246"/>
                  <a:gd name="T47" fmla="*/ 501 h 611"/>
                  <a:gd name="T48" fmla="*/ 121 w 246"/>
                  <a:gd name="T49" fmla="*/ 286 h 611"/>
                  <a:gd name="T50" fmla="*/ 125 w 246"/>
                  <a:gd name="T51" fmla="*/ 334 h 611"/>
                  <a:gd name="T52" fmla="*/ 131 w 246"/>
                  <a:gd name="T53" fmla="*/ 558 h 611"/>
                  <a:gd name="T54" fmla="*/ 136 w 246"/>
                  <a:gd name="T55" fmla="*/ 611 h 611"/>
                  <a:gd name="T56" fmla="*/ 141 w 246"/>
                  <a:gd name="T57" fmla="*/ 420 h 611"/>
                  <a:gd name="T58" fmla="*/ 146 w 246"/>
                  <a:gd name="T59" fmla="*/ 544 h 611"/>
                  <a:gd name="T60" fmla="*/ 151 w 246"/>
                  <a:gd name="T61" fmla="*/ 521 h 611"/>
                  <a:gd name="T62" fmla="*/ 156 w 246"/>
                  <a:gd name="T63" fmla="*/ 496 h 611"/>
                  <a:gd name="T64" fmla="*/ 161 w 246"/>
                  <a:gd name="T65" fmla="*/ 485 h 611"/>
                  <a:gd name="T66" fmla="*/ 166 w 246"/>
                  <a:gd name="T67" fmla="*/ 540 h 611"/>
                  <a:gd name="T68" fmla="*/ 171 w 246"/>
                  <a:gd name="T69" fmla="*/ 611 h 611"/>
                  <a:gd name="T70" fmla="*/ 176 w 246"/>
                  <a:gd name="T71" fmla="*/ 413 h 611"/>
                  <a:gd name="T72" fmla="*/ 181 w 246"/>
                  <a:gd name="T73" fmla="*/ 113 h 611"/>
                  <a:gd name="T74" fmla="*/ 186 w 246"/>
                  <a:gd name="T75" fmla="*/ 436 h 611"/>
                  <a:gd name="T76" fmla="*/ 191 w 246"/>
                  <a:gd name="T77" fmla="*/ 561 h 611"/>
                  <a:gd name="T78" fmla="*/ 196 w 246"/>
                  <a:gd name="T79" fmla="*/ 541 h 611"/>
                  <a:gd name="T80" fmla="*/ 201 w 246"/>
                  <a:gd name="T81" fmla="*/ 495 h 611"/>
                  <a:gd name="T82" fmla="*/ 206 w 246"/>
                  <a:gd name="T83" fmla="*/ 400 h 611"/>
                  <a:gd name="T84" fmla="*/ 211 w 246"/>
                  <a:gd name="T85" fmla="*/ 404 h 611"/>
                  <a:gd name="T86" fmla="*/ 216 w 246"/>
                  <a:gd name="T87" fmla="*/ 115 h 611"/>
                  <a:gd name="T88" fmla="*/ 221 w 246"/>
                  <a:gd name="T89" fmla="*/ 0 h 611"/>
                  <a:gd name="T90" fmla="*/ 226 w 246"/>
                  <a:gd name="T91" fmla="*/ 464 h 611"/>
                  <a:gd name="T92" fmla="*/ 231 w 246"/>
                  <a:gd name="T93" fmla="*/ 192 h 611"/>
                  <a:gd name="T94" fmla="*/ 236 w 246"/>
                  <a:gd name="T95" fmla="*/ 429 h 611"/>
                  <a:gd name="T96" fmla="*/ 241 w 246"/>
                  <a:gd name="T97" fmla="*/ 583 h 611"/>
                  <a:gd name="T98" fmla="*/ 246 w 246"/>
                  <a:gd name="T99" fmla="*/ 160 h 6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611">
                    <a:moveTo>
                      <a:pt x="0" y="392"/>
                    </a:moveTo>
                    <a:lnTo>
                      <a:pt x="5" y="548"/>
                    </a:lnTo>
                    <a:lnTo>
                      <a:pt x="10" y="551"/>
                    </a:lnTo>
                    <a:lnTo>
                      <a:pt x="15" y="478"/>
                    </a:lnTo>
                    <a:lnTo>
                      <a:pt x="20" y="556"/>
                    </a:lnTo>
                    <a:lnTo>
                      <a:pt x="25" y="442"/>
                    </a:lnTo>
                    <a:lnTo>
                      <a:pt x="30" y="479"/>
                    </a:lnTo>
                    <a:lnTo>
                      <a:pt x="35" y="397"/>
                    </a:lnTo>
                    <a:lnTo>
                      <a:pt x="40" y="539"/>
                    </a:lnTo>
                    <a:lnTo>
                      <a:pt x="45" y="317"/>
                    </a:lnTo>
                    <a:lnTo>
                      <a:pt x="50" y="410"/>
                    </a:lnTo>
                    <a:lnTo>
                      <a:pt x="55" y="440"/>
                    </a:lnTo>
                    <a:lnTo>
                      <a:pt x="60" y="532"/>
                    </a:lnTo>
                    <a:lnTo>
                      <a:pt x="65" y="230"/>
                    </a:lnTo>
                    <a:lnTo>
                      <a:pt x="70" y="241"/>
                    </a:lnTo>
                    <a:lnTo>
                      <a:pt x="75" y="557"/>
                    </a:lnTo>
                    <a:lnTo>
                      <a:pt x="80" y="409"/>
                    </a:lnTo>
                    <a:lnTo>
                      <a:pt x="86" y="589"/>
                    </a:lnTo>
                    <a:lnTo>
                      <a:pt x="91" y="383"/>
                    </a:lnTo>
                    <a:lnTo>
                      <a:pt x="95" y="451"/>
                    </a:lnTo>
                    <a:lnTo>
                      <a:pt x="101" y="538"/>
                    </a:lnTo>
                    <a:lnTo>
                      <a:pt x="106" y="593"/>
                    </a:lnTo>
                    <a:lnTo>
                      <a:pt x="110" y="593"/>
                    </a:lnTo>
                    <a:lnTo>
                      <a:pt x="116" y="501"/>
                    </a:lnTo>
                    <a:lnTo>
                      <a:pt x="121" y="286"/>
                    </a:lnTo>
                    <a:lnTo>
                      <a:pt x="125" y="334"/>
                    </a:lnTo>
                    <a:lnTo>
                      <a:pt x="131" y="558"/>
                    </a:lnTo>
                    <a:lnTo>
                      <a:pt x="136" y="611"/>
                    </a:lnTo>
                    <a:lnTo>
                      <a:pt x="141" y="420"/>
                    </a:lnTo>
                    <a:lnTo>
                      <a:pt x="146" y="544"/>
                    </a:lnTo>
                    <a:lnTo>
                      <a:pt x="151" y="521"/>
                    </a:lnTo>
                    <a:lnTo>
                      <a:pt x="156" y="496"/>
                    </a:lnTo>
                    <a:lnTo>
                      <a:pt x="161" y="485"/>
                    </a:lnTo>
                    <a:lnTo>
                      <a:pt x="166" y="540"/>
                    </a:lnTo>
                    <a:lnTo>
                      <a:pt x="171" y="611"/>
                    </a:lnTo>
                    <a:lnTo>
                      <a:pt x="176" y="413"/>
                    </a:lnTo>
                    <a:lnTo>
                      <a:pt x="181" y="113"/>
                    </a:lnTo>
                    <a:lnTo>
                      <a:pt x="186" y="436"/>
                    </a:lnTo>
                    <a:lnTo>
                      <a:pt x="191" y="561"/>
                    </a:lnTo>
                    <a:lnTo>
                      <a:pt x="196" y="541"/>
                    </a:lnTo>
                    <a:lnTo>
                      <a:pt x="201" y="495"/>
                    </a:lnTo>
                    <a:lnTo>
                      <a:pt x="206" y="400"/>
                    </a:lnTo>
                    <a:lnTo>
                      <a:pt x="211" y="404"/>
                    </a:lnTo>
                    <a:lnTo>
                      <a:pt x="216" y="115"/>
                    </a:lnTo>
                    <a:lnTo>
                      <a:pt x="221" y="0"/>
                    </a:lnTo>
                    <a:lnTo>
                      <a:pt x="226" y="464"/>
                    </a:lnTo>
                    <a:lnTo>
                      <a:pt x="231" y="192"/>
                    </a:lnTo>
                    <a:lnTo>
                      <a:pt x="236" y="429"/>
                    </a:lnTo>
                    <a:lnTo>
                      <a:pt x="241" y="583"/>
                    </a:lnTo>
                    <a:lnTo>
                      <a:pt x="246" y="160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23" name="Freeform 594"/>
              <p:cNvSpPr>
                <a:spLocks/>
              </p:cNvSpPr>
              <p:nvPr/>
            </p:nvSpPr>
            <p:spPr bwMode="auto">
              <a:xfrm>
                <a:off x="9696450" y="3949701"/>
                <a:ext cx="390525" cy="1054100"/>
              </a:xfrm>
              <a:custGeom>
                <a:avLst/>
                <a:gdLst>
                  <a:gd name="T0" fmla="*/ 0 w 246"/>
                  <a:gd name="T1" fmla="*/ 211 h 664"/>
                  <a:gd name="T2" fmla="*/ 5 w 246"/>
                  <a:gd name="T3" fmla="*/ 418 h 664"/>
                  <a:gd name="T4" fmla="*/ 10 w 246"/>
                  <a:gd name="T5" fmla="*/ 0 h 664"/>
                  <a:gd name="T6" fmla="*/ 15 w 246"/>
                  <a:gd name="T7" fmla="*/ 398 h 664"/>
                  <a:gd name="T8" fmla="*/ 20 w 246"/>
                  <a:gd name="T9" fmla="*/ 550 h 664"/>
                  <a:gd name="T10" fmla="*/ 25 w 246"/>
                  <a:gd name="T11" fmla="*/ 563 h 664"/>
                  <a:gd name="T12" fmla="*/ 30 w 246"/>
                  <a:gd name="T13" fmla="*/ 416 h 664"/>
                  <a:gd name="T14" fmla="*/ 35 w 246"/>
                  <a:gd name="T15" fmla="*/ 611 h 664"/>
                  <a:gd name="T16" fmla="*/ 40 w 246"/>
                  <a:gd name="T17" fmla="*/ 635 h 664"/>
                  <a:gd name="T18" fmla="*/ 45 w 246"/>
                  <a:gd name="T19" fmla="*/ 549 h 664"/>
                  <a:gd name="T20" fmla="*/ 50 w 246"/>
                  <a:gd name="T21" fmla="*/ 567 h 664"/>
                  <a:gd name="T22" fmla="*/ 55 w 246"/>
                  <a:gd name="T23" fmla="*/ 620 h 664"/>
                  <a:gd name="T24" fmla="*/ 60 w 246"/>
                  <a:gd name="T25" fmla="*/ 590 h 664"/>
                  <a:gd name="T26" fmla="*/ 65 w 246"/>
                  <a:gd name="T27" fmla="*/ 639 h 664"/>
                  <a:gd name="T28" fmla="*/ 70 w 246"/>
                  <a:gd name="T29" fmla="*/ 465 h 664"/>
                  <a:gd name="T30" fmla="*/ 75 w 246"/>
                  <a:gd name="T31" fmla="*/ 522 h 664"/>
                  <a:gd name="T32" fmla="*/ 80 w 246"/>
                  <a:gd name="T33" fmla="*/ 619 h 664"/>
                  <a:gd name="T34" fmla="*/ 85 w 246"/>
                  <a:gd name="T35" fmla="*/ 511 h 664"/>
                  <a:gd name="T36" fmla="*/ 91 w 246"/>
                  <a:gd name="T37" fmla="*/ 610 h 664"/>
                  <a:gd name="T38" fmla="*/ 96 w 246"/>
                  <a:gd name="T39" fmla="*/ 585 h 664"/>
                  <a:gd name="T40" fmla="*/ 100 w 246"/>
                  <a:gd name="T41" fmla="*/ 614 h 664"/>
                  <a:gd name="T42" fmla="*/ 106 w 246"/>
                  <a:gd name="T43" fmla="*/ 286 h 664"/>
                  <a:gd name="T44" fmla="*/ 111 w 246"/>
                  <a:gd name="T45" fmla="*/ 174 h 664"/>
                  <a:gd name="T46" fmla="*/ 115 w 246"/>
                  <a:gd name="T47" fmla="*/ 497 h 664"/>
                  <a:gd name="T48" fmla="*/ 121 w 246"/>
                  <a:gd name="T49" fmla="*/ 483 h 664"/>
                  <a:gd name="T50" fmla="*/ 126 w 246"/>
                  <a:gd name="T51" fmla="*/ 593 h 664"/>
                  <a:gd name="T52" fmla="*/ 130 w 246"/>
                  <a:gd name="T53" fmla="*/ 485 h 664"/>
                  <a:gd name="T54" fmla="*/ 136 w 246"/>
                  <a:gd name="T55" fmla="*/ 369 h 664"/>
                  <a:gd name="T56" fmla="*/ 141 w 246"/>
                  <a:gd name="T57" fmla="*/ 323 h 664"/>
                  <a:gd name="T58" fmla="*/ 146 w 246"/>
                  <a:gd name="T59" fmla="*/ 559 h 664"/>
                  <a:gd name="T60" fmla="*/ 151 w 246"/>
                  <a:gd name="T61" fmla="*/ 628 h 664"/>
                  <a:gd name="T62" fmla="*/ 156 w 246"/>
                  <a:gd name="T63" fmla="*/ 524 h 664"/>
                  <a:gd name="T64" fmla="*/ 161 w 246"/>
                  <a:gd name="T65" fmla="*/ 526 h 664"/>
                  <a:gd name="T66" fmla="*/ 166 w 246"/>
                  <a:gd name="T67" fmla="*/ 563 h 664"/>
                  <a:gd name="T68" fmla="*/ 171 w 246"/>
                  <a:gd name="T69" fmla="*/ 0 h 664"/>
                  <a:gd name="T70" fmla="*/ 176 w 246"/>
                  <a:gd name="T71" fmla="*/ 444 h 664"/>
                  <a:gd name="T72" fmla="*/ 181 w 246"/>
                  <a:gd name="T73" fmla="*/ 232 h 664"/>
                  <a:gd name="T74" fmla="*/ 186 w 246"/>
                  <a:gd name="T75" fmla="*/ 442 h 664"/>
                  <a:gd name="T76" fmla="*/ 191 w 246"/>
                  <a:gd name="T77" fmla="*/ 664 h 664"/>
                  <a:gd name="T78" fmla="*/ 196 w 246"/>
                  <a:gd name="T79" fmla="*/ 617 h 664"/>
                  <a:gd name="T80" fmla="*/ 201 w 246"/>
                  <a:gd name="T81" fmla="*/ 611 h 664"/>
                  <a:gd name="T82" fmla="*/ 206 w 246"/>
                  <a:gd name="T83" fmla="*/ 555 h 664"/>
                  <a:gd name="T84" fmla="*/ 211 w 246"/>
                  <a:gd name="T85" fmla="*/ 579 h 664"/>
                  <a:gd name="T86" fmla="*/ 216 w 246"/>
                  <a:gd name="T87" fmla="*/ 494 h 664"/>
                  <a:gd name="T88" fmla="*/ 221 w 246"/>
                  <a:gd name="T89" fmla="*/ 510 h 664"/>
                  <a:gd name="T90" fmla="*/ 226 w 246"/>
                  <a:gd name="T91" fmla="*/ 281 h 664"/>
                  <a:gd name="T92" fmla="*/ 231 w 246"/>
                  <a:gd name="T93" fmla="*/ 249 h 664"/>
                  <a:gd name="T94" fmla="*/ 236 w 246"/>
                  <a:gd name="T95" fmla="*/ 520 h 664"/>
                  <a:gd name="T96" fmla="*/ 241 w 246"/>
                  <a:gd name="T97" fmla="*/ 409 h 664"/>
                  <a:gd name="T98" fmla="*/ 246 w 246"/>
                  <a:gd name="T99" fmla="*/ 171 h 6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664">
                    <a:moveTo>
                      <a:pt x="0" y="211"/>
                    </a:moveTo>
                    <a:lnTo>
                      <a:pt x="5" y="418"/>
                    </a:lnTo>
                    <a:lnTo>
                      <a:pt x="10" y="0"/>
                    </a:lnTo>
                    <a:lnTo>
                      <a:pt x="15" y="398"/>
                    </a:lnTo>
                    <a:lnTo>
                      <a:pt x="20" y="550"/>
                    </a:lnTo>
                    <a:lnTo>
                      <a:pt x="25" y="563"/>
                    </a:lnTo>
                    <a:lnTo>
                      <a:pt x="30" y="416"/>
                    </a:lnTo>
                    <a:lnTo>
                      <a:pt x="35" y="611"/>
                    </a:lnTo>
                    <a:lnTo>
                      <a:pt x="40" y="635"/>
                    </a:lnTo>
                    <a:lnTo>
                      <a:pt x="45" y="549"/>
                    </a:lnTo>
                    <a:lnTo>
                      <a:pt x="50" y="567"/>
                    </a:lnTo>
                    <a:lnTo>
                      <a:pt x="55" y="620"/>
                    </a:lnTo>
                    <a:lnTo>
                      <a:pt x="60" y="590"/>
                    </a:lnTo>
                    <a:lnTo>
                      <a:pt x="65" y="639"/>
                    </a:lnTo>
                    <a:lnTo>
                      <a:pt x="70" y="465"/>
                    </a:lnTo>
                    <a:lnTo>
                      <a:pt x="75" y="522"/>
                    </a:lnTo>
                    <a:lnTo>
                      <a:pt x="80" y="619"/>
                    </a:lnTo>
                    <a:lnTo>
                      <a:pt x="85" y="511"/>
                    </a:lnTo>
                    <a:lnTo>
                      <a:pt x="91" y="610"/>
                    </a:lnTo>
                    <a:lnTo>
                      <a:pt x="96" y="585"/>
                    </a:lnTo>
                    <a:lnTo>
                      <a:pt x="100" y="614"/>
                    </a:lnTo>
                    <a:lnTo>
                      <a:pt x="106" y="286"/>
                    </a:lnTo>
                    <a:lnTo>
                      <a:pt x="111" y="174"/>
                    </a:lnTo>
                    <a:lnTo>
                      <a:pt x="115" y="497"/>
                    </a:lnTo>
                    <a:lnTo>
                      <a:pt x="121" y="483"/>
                    </a:lnTo>
                    <a:lnTo>
                      <a:pt x="126" y="593"/>
                    </a:lnTo>
                    <a:lnTo>
                      <a:pt x="130" y="485"/>
                    </a:lnTo>
                    <a:lnTo>
                      <a:pt x="136" y="369"/>
                    </a:lnTo>
                    <a:lnTo>
                      <a:pt x="141" y="323"/>
                    </a:lnTo>
                    <a:lnTo>
                      <a:pt x="146" y="559"/>
                    </a:lnTo>
                    <a:lnTo>
                      <a:pt x="151" y="628"/>
                    </a:lnTo>
                    <a:lnTo>
                      <a:pt x="156" y="524"/>
                    </a:lnTo>
                    <a:lnTo>
                      <a:pt x="161" y="526"/>
                    </a:lnTo>
                    <a:lnTo>
                      <a:pt x="166" y="563"/>
                    </a:lnTo>
                    <a:lnTo>
                      <a:pt x="171" y="0"/>
                    </a:lnTo>
                    <a:lnTo>
                      <a:pt x="176" y="444"/>
                    </a:lnTo>
                    <a:lnTo>
                      <a:pt x="181" y="232"/>
                    </a:lnTo>
                    <a:lnTo>
                      <a:pt x="186" y="442"/>
                    </a:lnTo>
                    <a:lnTo>
                      <a:pt x="191" y="664"/>
                    </a:lnTo>
                    <a:lnTo>
                      <a:pt x="196" y="617"/>
                    </a:lnTo>
                    <a:lnTo>
                      <a:pt x="201" y="611"/>
                    </a:lnTo>
                    <a:lnTo>
                      <a:pt x="206" y="555"/>
                    </a:lnTo>
                    <a:lnTo>
                      <a:pt x="211" y="579"/>
                    </a:lnTo>
                    <a:lnTo>
                      <a:pt x="216" y="494"/>
                    </a:lnTo>
                    <a:lnTo>
                      <a:pt x="221" y="510"/>
                    </a:lnTo>
                    <a:lnTo>
                      <a:pt x="226" y="281"/>
                    </a:lnTo>
                    <a:lnTo>
                      <a:pt x="231" y="249"/>
                    </a:lnTo>
                    <a:lnTo>
                      <a:pt x="236" y="520"/>
                    </a:lnTo>
                    <a:lnTo>
                      <a:pt x="241" y="409"/>
                    </a:lnTo>
                    <a:lnTo>
                      <a:pt x="246" y="171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24" name="Freeform 595"/>
              <p:cNvSpPr>
                <a:spLocks/>
              </p:cNvSpPr>
              <p:nvPr/>
            </p:nvSpPr>
            <p:spPr bwMode="auto">
              <a:xfrm>
                <a:off x="10086975" y="3919538"/>
                <a:ext cx="390525" cy="1074738"/>
              </a:xfrm>
              <a:custGeom>
                <a:avLst/>
                <a:gdLst>
                  <a:gd name="T0" fmla="*/ 0 w 246"/>
                  <a:gd name="T1" fmla="*/ 190 h 677"/>
                  <a:gd name="T2" fmla="*/ 5 w 246"/>
                  <a:gd name="T3" fmla="*/ 305 h 677"/>
                  <a:gd name="T4" fmla="*/ 10 w 246"/>
                  <a:gd name="T5" fmla="*/ 478 h 677"/>
                  <a:gd name="T6" fmla="*/ 15 w 246"/>
                  <a:gd name="T7" fmla="*/ 578 h 677"/>
                  <a:gd name="T8" fmla="*/ 20 w 246"/>
                  <a:gd name="T9" fmla="*/ 552 h 677"/>
                  <a:gd name="T10" fmla="*/ 25 w 246"/>
                  <a:gd name="T11" fmla="*/ 630 h 677"/>
                  <a:gd name="T12" fmla="*/ 30 w 246"/>
                  <a:gd name="T13" fmla="*/ 623 h 677"/>
                  <a:gd name="T14" fmla="*/ 35 w 246"/>
                  <a:gd name="T15" fmla="*/ 588 h 677"/>
                  <a:gd name="T16" fmla="*/ 40 w 246"/>
                  <a:gd name="T17" fmla="*/ 548 h 677"/>
                  <a:gd name="T18" fmla="*/ 45 w 246"/>
                  <a:gd name="T19" fmla="*/ 426 h 677"/>
                  <a:gd name="T20" fmla="*/ 50 w 246"/>
                  <a:gd name="T21" fmla="*/ 566 h 677"/>
                  <a:gd name="T22" fmla="*/ 55 w 246"/>
                  <a:gd name="T23" fmla="*/ 380 h 677"/>
                  <a:gd name="T24" fmla="*/ 60 w 246"/>
                  <a:gd name="T25" fmla="*/ 520 h 677"/>
                  <a:gd name="T26" fmla="*/ 65 w 246"/>
                  <a:gd name="T27" fmla="*/ 659 h 677"/>
                  <a:gd name="T28" fmla="*/ 70 w 246"/>
                  <a:gd name="T29" fmla="*/ 661 h 677"/>
                  <a:gd name="T30" fmla="*/ 75 w 246"/>
                  <a:gd name="T31" fmla="*/ 550 h 677"/>
                  <a:gd name="T32" fmla="*/ 80 w 246"/>
                  <a:gd name="T33" fmla="*/ 214 h 677"/>
                  <a:gd name="T34" fmla="*/ 85 w 246"/>
                  <a:gd name="T35" fmla="*/ 611 h 677"/>
                  <a:gd name="T36" fmla="*/ 90 w 246"/>
                  <a:gd name="T37" fmla="*/ 432 h 677"/>
                  <a:gd name="T38" fmla="*/ 96 w 246"/>
                  <a:gd name="T39" fmla="*/ 575 h 677"/>
                  <a:gd name="T40" fmla="*/ 101 w 246"/>
                  <a:gd name="T41" fmla="*/ 102 h 677"/>
                  <a:gd name="T42" fmla="*/ 105 w 246"/>
                  <a:gd name="T43" fmla="*/ 0 h 677"/>
                  <a:gd name="T44" fmla="*/ 111 w 246"/>
                  <a:gd name="T45" fmla="*/ 529 h 677"/>
                  <a:gd name="T46" fmla="*/ 116 w 246"/>
                  <a:gd name="T47" fmla="*/ 357 h 677"/>
                  <a:gd name="T48" fmla="*/ 120 w 246"/>
                  <a:gd name="T49" fmla="*/ 654 h 677"/>
                  <a:gd name="T50" fmla="*/ 126 w 246"/>
                  <a:gd name="T51" fmla="*/ 649 h 677"/>
                  <a:gd name="T52" fmla="*/ 131 w 246"/>
                  <a:gd name="T53" fmla="*/ 486 h 677"/>
                  <a:gd name="T54" fmla="*/ 135 w 246"/>
                  <a:gd name="T55" fmla="*/ 516 h 677"/>
                  <a:gd name="T56" fmla="*/ 141 w 246"/>
                  <a:gd name="T57" fmla="*/ 533 h 677"/>
                  <a:gd name="T58" fmla="*/ 146 w 246"/>
                  <a:gd name="T59" fmla="*/ 308 h 677"/>
                  <a:gd name="T60" fmla="*/ 151 w 246"/>
                  <a:gd name="T61" fmla="*/ 14 h 677"/>
                  <a:gd name="T62" fmla="*/ 156 w 246"/>
                  <a:gd name="T63" fmla="*/ 342 h 677"/>
                  <a:gd name="T64" fmla="*/ 161 w 246"/>
                  <a:gd name="T65" fmla="*/ 604 h 677"/>
                  <a:gd name="T66" fmla="*/ 166 w 246"/>
                  <a:gd name="T67" fmla="*/ 673 h 677"/>
                  <a:gd name="T68" fmla="*/ 171 w 246"/>
                  <a:gd name="T69" fmla="*/ 652 h 677"/>
                  <a:gd name="T70" fmla="*/ 176 w 246"/>
                  <a:gd name="T71" fmla="*/ 354 h 677"/>
                  <a:gd name="T72" fmla="*/ 181 w 246"/>
                  <a:gd name="T73" fmla="*/ 372 h 677"/>
                  <a:gd name="T74" fmla="*/ 186 w 246"/>
                  <a:gd name="T75" fmla="*/ 660 h 677"/>
                  <a:gd name="T76" fmla="*/ 191 w 246"/>
                  <a:gd name="T77" fmla="*/ 442 h 677"/>
                  <a:gd name="T78" fmla="*/ 196 w 246"/>
                  <a:gd name="T79" fmla="*/ 493 h 677"/>
                  <a:gd name="T80" fmla="*/ 201 w 246"/>
                  <a:gd name="T81" fmla="*/ 550 h 677"/>
                  <a:gd name="T82" fmla="*/ 206 w 246"/>
                  <a:gd name="T83" fmla="*/ 677 h 677"/>
                  <a:gd name="T84" fmla="*/ 211 w 246"/>
                  <a:gd name="T85" fmla="*/ 668 h 677"/>
                  <a:gd name="T86" fmla="*/ 216 w 246"/>
                  <a:gd name="T87" fmla="*/ 621 h 677"/>
                  <a:gd name="T88" fmla="*/ 221 w 246"/>
                  <a:gd name="T89" fmla="*/ 602 h 677"/>
                  <a:gd name="T90" fmla="*/ 226 w 246"/>
                  <a:gd name="T91" fmla="*/ 659 h 677"/>
                  <a:gd name="T92" fmla="*/ 231 w 246"/>
                  <a:gd name="T93" fmla="*/ 49 h 677"/>
                  <a:gd name="T94" fmla="*/ 236 w 246"/>
                  <a:gd name="T95" fmla="*/ 364 h 677"/>
                  <a:gd name="T96" fmla="*/ 241 w 246"/>
                  <a:gd name="T97" fmla="*/ 174 h 677"/>
                  <a:gd name="T98" fmla="*/ 246 w 246"/>
                  <a:gd name="T99" fmla="*/ 576 h 6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677">
                    <a:moveTo>
                      <a:pt x="0" y="190"/>
                    </a:moveTo>
                    <a:lnTo>
                      <a:pt x="5" y="305"/>
                    </a:lnTo>
                    <a:lnTo>
                      <a:pt x="10" y="478"/>
                    </a:lnTo>
                    <a:lnTo>
                      <a:pt x="15" y="578"/>
                    </a:lnTo>
                    <a:lnTo>
                      <a:pt x="20" y="552"/>
                    </a:lnTo>
                    <a:lnTo>
                      <a:pt x="25" y="630"/>
                    </a:lnTo>
                    <a:lnTo>
                      <a:pt x="30" y="623"/>
                    </a:lnTo>
                    <a:lnTo>
                      <a:pt x="35" y="588"/>
                    </a:lnTo>
                    <a:lnTo>
                      <a:pt x="40" y="548"/>
                    </a:lnTo>
                    <a:lnTo>
                      <a:pt x="45" y="426"/>
                    </a:lnTo>
                    <a:lnTo>
                      <a:pt x="50" y="566"/>
                    </a:lnTo>
                    <a:lnTo>
                      <a:pt x="55" y="380"/>
                    </a:lnTo>
                    <a:lnTo>
                      <a:pt x="60" y="520"/>
                    </a:lnTo>
                    <a:lnTo>
                      <a:pt x="65" y="659"/>
                    </a:lnTo>
                    <a:lnTo>
                      <a:pt x="70" y="661"/>
                    </a:lnTo>
                    <a:lnTo>
                      <a:pt x="75" y="550"/>
                    </a:lnTo>
                    <a:lnTo>
                      <a:pt x="80" y="214"/>
                    </a:lnTo>
                    <a:lnTo>
                      <a:pt x="85" y="611"/>
                    </a:lnTo>
                    <a:lnTo>
                      <a:pt x="90" y="432"/>
                    </a:lnTo>
                    <a:lnTo>
                      <a:pt x="96" y="575"/>
                    </a:lnTo>
                    <a:lnTo>
                      <a:pt x="101" y="102"/>
                    </a:lnTo>
                    <a:lnTo>
                      <a:pt x="105" y="0"/>
                    </a:lnTo>
                    <a:lnTo>
                      <a:pt x="111" y="529"/>
                    </a:lnTo>
                    <a:lnTo>
                      <a:pt x="116" y="357"/>
                    </a:lnTo>
                    <a:lnTo>
                      <a:pt x="120" y="654"/>
                    </a:lnTo>
                    <a:lnTo>
                      <a:pt x="126" y="649"/>
                    </a:lnTo>
                    <a:lnTo>
                      <a:pt x="131" y="486"/>
                    </a:lnTo>
                    <a:lnTo>
                      <a:pt x="135" y="516"/>
                    </a:lnTo>
                    <a:lnTo>
                      <a:pt x="141" y="533"/>
                    </a:lnTo>
                    <a:lnTo>
                      <a:pt x="146" y="308"/>
                    </a:lnTo>
                    <a:lnTo>
                      <a:pt x="151" y="14"/>
                    </a:lnTo>
                    <a:lnTo>
                      <a:pt x="156" y="342"/>
                    </a:lnTo>
                    <a:lnTo>
                      <a:pt x="161" y="604"/>
                    </a:lnTo>
                    <a:lnTo>
                      <a:pt x="166" y="673"/>
                    </a:lnTo>
                    <a:lnTo>
                      <a:pt x="171" y="652"/>
                    </a:lnTo>
                    <a:lnTo>
                      <a:pt x="176" y="354"/>
                    </a:lnTo>
                    <a:lnTo>
                      <a:pt x="181" y="372"/>
                    </a:lnTo>
                    <a:lnTo>
                      <a:pt x="186" y="660"/>
                    </a:lnTo>
                    <a:lnTo>
                      <a:pt x="191" y="442"/>
                    </a:lnTo>
                    <a:lnTo>
                      <a:pt x="196" y="493"/>
                    </a:lnTo>
                    <a:lnTo>
                      <a:pt x="201" y="550"/>
                    </a:lnTo>
                    <a:lnTo>
                      <a:pt x="206" y="677"/>
                    </a:lnTo>
                    <a:lnTo>
                      <a:pt x="211" y="668"/>
                    </a:lnTo>
                    <a:lnTo>
                      <a:pt x="216" y="621"/>
                    </a:lnTo>
                    <a:lnTo>
                      <a:pt x="221" y="602"/>
                    </a:lnTo>
                    <a:lnTo>
                      <a:pt x="226" y="659"/>
                    </a:lnTo>
                    <a:lnTo>
                      <a:pt x="231" y="49"/>
                    </a:lnTo>
                    <a:lnTo>
                      <a:pt x="236" y="364"/>
                    </a:lnTo>
                    <a:lnTo>
                      <a:pt x="241" y="174"/>
                    </a:lnTo>
                    <a:lnTo>
                      <a:pt x="246" y="576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25" name="Freeform 596"/>
              <p:cNvSpPr>
                <a:spLocks/>
              </p:cNvSpPr>
              <p:nvPr/>
            </p:nvSpPr>
            <p:spPr bwMode="auto">
              <a:xfrm>
                <a:off x="10477500" y="4260851"/>
                <a:ext cx="31750" cy="573088"/>
              </a:xfrm>
              <a:custGeom>
                <a:avLst/>
                <a:gdLst>
                  <a:gd name="T0" fmla="*/ 0 w 20"/>
                  <a:gd name="T1" fmla="*/ 361 h 361"/>
                  <a:gd name="T2" fmla="*/ 5 w 20"/>
                  <a:gd name="T3" fmla="*/ 258 h 361"/>
                  <a:gd name="T4" fmla="*/ 10 w 20"/>
                  <a:gd name="T5" fmla="*/ 0 h 361"/>
                  <a:gd name="T6" fmla="*/ 15 w 20"/>
                  <a:gd name="T7" fmla="*/ 261 h 361"/>
                  <a:gd name="T8" fmla="*/ 20 w 20"/>
                  <a:gd name="T9" fmla="*/ 265 h 3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361">
                    <a:moveTo>
                      <a:pt x="0" y="361"/>
                    </a:moveTo>
                    <a:lnTo>
                      <a:pt x="5" y="258"/>
                    </a:lnTo>
                    <a:lnTo>
                      <a:pt x="10" y="0"/>
                    </a:lnTo>
                    <a:lnTo>
                      <a:pt x="15" y="261"/>
                    </a:lnTo>
                    <a:lnTo>
                      <a:pt x="20" y="265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26" name="Freeform 597"/>
              <p:cNvSpPr>
                <a:spLocks/>
              </p:cNvSpPr>
              <p:nvPr/>
            </p:nvSpPr>
            <p:spPr bwMode="auto">
              <a:xfrm>
                <a:off x="8915400" y="4068763"/>
                <a:ext cx="390525" cy="936625"/>
              </a:xfrm>
              <a:custGeom>
                <a:avLst/>
                <a:gdLst>
                  <a:gd name="T0" fmla="*/ 0 w 246"/>
                  <a:gd name="T1" fmla="*/ 590 h 590"/>
                  <a:gd name="T2" fmla="*/ 5 w 246"/>
                  <a:gd name="T3" fmla="*/ 474 h 590"/>
                  <a:gd name="T4" fmla="*/ 10 w 246"/>
                  <a:gd name="T5" fmla="*/ 536 h 590"/>
                  <a:gd name="T6" fmla="*/ 15 w 246"/>
                  <a:gd name="T7" fmla="*/ 579 h 590"/>
                  <a:gd name="T8" fmla="*/ 20 w 246"/>
                  <a:gd name="T9" fmla="*/ 510 h 590"/>
                  <a:gd name="T10" fmla="*/ 25 w 246"/>
                  <a:gd name="T11" fmla="*/ 334 h 590"/>
                  <a:gd name="T12" fmla="*/ 30 w 246"/>
                  <a:gd name="T13" fmla="*/ 279 h 590"/>
                  <a:gd name="T14" fmla="*/ 35 w 246"/>
                  <a:gd name="T15" fmla="*/ 450 h 590"/>
                  <a:gd name="T16" fmla="*/ 40 w 246"/>
                  <a:gd name="T17" fmla="*/ 438 h 590"/>
                  <a:gd name="T18" fmla="*/ 45 w 246"/>
                  <a:gd name="T19" fmla="*/ 531 h 590"/>
                  <a:gd name="T20" fmla="*/ 50 w 246"/>
                  <a:gd name="T21" fmla="*/ 244 h 590"/>
                  <a:gd name="T22" fmla="*/ 55 w 246"/>
                  <a:gd name="T23" fmla="*/ 404 h 590"/>
                  <a:gd name="T24" fmla="*/ 60 w 246"/>
                  <a:gd name="T25" fmla="*/ 527 h 590"/>
                  <a:gd name="T26" fmla="*/ 65 w 246"/>
                  <a:gd name="T27" fmla="*/ 551 h 590"/>
                  <a:gd name="T28" fmla="*/ 70 w 246"/>
                  <a:gd name="T29" fmla="*/ 509 h 590"/>
                  <a:gd name="T30" fmla="*/ 75 w 246"/>
                  <a:gd name="T31" fmla="*/ 532 h 590"/>
                  <a:gd name="T32" fmla="*/ 81 w 246"/>
                  <a:gd name="T33" fmla="*/ 386 h 590"/>
                  <a:gd name="T34" fmla="*/ 86 w 246"/>
                  <a:gd name="T35" fmla="*/ 548 h 590"/>
                  <a:gd name="T36" fmla="*/ 90 w 246"/>
                  <a:gd name="T37" fmla="*/ 499 h 590"/>
                  <a:gd name="T38" fmla="*/ 96 w 246"/>
                  <a:gd name="T39" fmla="*/ 480 h 590"/>
                  <a:gd name="T40" fmla="*/ 101 w 246"/>
                  <a:gd name="T41" fmla="*/ 411 h 590"/>
                  <a:gd name="T42" fmla="*/ 105 w 246"/>
                  <a:gd name="T43" fmla="*/ 559 h 590"/>
                  <a:gd name="T44" fmla="*/ 111 w 246"/>
                  <a:gd name="T45" fmla="*/ 472 h 590"/>
                  <a:gd name="T46" fmla="*/ 116 w 246"/>
                  <a:gd name="T47" fmla="*/ 280 h 590"/>
                  <a:gd name="T48" fmla="*/ 120 w 246"/>
                  <a:gd name="T49" fmla="*/ 465 h 590"/>
                  <a:gd name="T50" fmla="*/ 126 w 246"/>
                  <a:gd name="T51" fmla="*/ 362 h 590"/>
                  <a:gd name="T52" fmla="*/ 131 w 246"/>
                  <a:gd name="T53" fmla="*/ 436 h 590"/>
                  <a:gd name="T54" fmla="*/ 136 w 246"/>
                  <a:gd name="T55" fmla="*/ 388 h 590"/>
                  <a:gd name="T56" fmla="*/ 141 w 246"/>
                  <a:gd name="T57" fmla="*/ 557 h 590"/>
                  <a:gd name="T58" fmla="*/ 146 w 246"/>
                  <a:gd name="T59" fmla="*/ 109 h 590"/>
                  <a:gd name="T60" fmla="*/ 151 w 246"/>
                  <a:gd name="T61" fmla="*/ 0 h 590"/>
                  <a:gd name="T62" fmla="*/ 156 w 246"/>
                  <a:gd name="T63" fmla="*/ 466 h 590"/>
                  <a:gd name="T64" fmla="*/ 161 w 246"/>
                  <a:gd name="T65" fmla="*/ 534 h 590"/>
                  <a:gd name="T66" fmla="*/ 166 w 246"/>
                  <a:gd name="T67" fmla="*/ 560 h 590"/>
                  <a:gd name="T68" fmla="*/ 171 w 246"/>
                  <a:gd name="T69" fmla="*/ 514 h 590"/>
                  <a:gd name="T70" fmla="*/ 176 w 246"/>
                  <a:gd name="T71" fmla="*/ 288 h 590"/>
                  <a:gd name="T72" fmla="*/ 181 w 246"/>
                  <a:gd name="T73" fmla="*/ 225 h 590"/>
                  <a:gd name="T74" fmla="*/ 186 w 246"/>
                  <a:gd name="T75" fmla="*/ 482 h 590"/>
                  <a:gd name="T76" fmla="*/ 191 w 246"/>
                  <a:gd name="T77" fmla="*/ 439 h 590"/>
                  <a:gd name="T78" fmla="*/ 196 w 246"/>
                  <a:gd name="T79" fmla="*/ 481 h 590"/>
                  <a:gd name="T80" fmla="*/ 201 w 246"/>
                  <a:gd name="T81" fmla="*/ 552 h 590"/>
                  <a:gd name="T82" fmla="*/ 206 w 246"/>
                  <a:gd name="T83" fmla="*/ 535 h 590"/>
                  <a:gd name="T84" fmla="*/ 211 w 246"/>
                  <a:gd name="T85" fmla="*/ 373 h 590"/>
                  <a:gd name="T86" fmla="*/ 216 w 246"/>
                  <a:gd name="T87" fmla="*/ 369 h 590"/>
                  <a:gd name="T88" fmla="*/ 221 w 246"/>
                  <a:gd name="T89" fmla="*/ 417 h 590"/>
                  <a:gd name="T90" fmla="*/ 226 w 246"/>
                  <a:gd name="T91" fmla="*/ 188 h 590"/>
                  <a:gd name="T92" fmla="*/ 231 w 246"/>
                  <a:gd name="T93" fmla="*/ 93 h 590"/>
                  <a:gd name="T94" fmla="*/ 236 w 246"/>
                  <a:gd name="T95" fmla="*/ 64 h 590"/>
                  <a:gd name="T96" fmla="*/ 241 w 246"/>
                  <a:gd name="T97" fmla="*/ 219 h 590"/>
                  <a:gd name="T98" fmla="*/ 246 w 246"/>
                  <a:gd name="T99" fmla="*/ 172 h 5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590">
                    <a:moveTo>
                      <a:pt x="0" y="590"/>
                    </a:moveTo>
                    <a:lnTo>
                      <a:pt x="5" y="474"/>
                    </a:lnTo>
                    <a:lnTo>
                      <a:pt x="10" y="536"/>
                    </a:lnTo>
                    <a:lnTo>
                      <a:pt x="15" y="579"/>
                    </a:lnTo>
                    <a:lnTo>
                      <a:pt x="20" y="510"/>
                    </a:lnTo>
                    <a:lnTo>
                      <a:pt x="25" y="334"/>
                    </a:lnTo>
                    <a:lnTo>
                      <a:pt x="30" y="279"/>
                    </a:lnTo>
                    <a:lnTo>
                      <a:pt x="35" y="450"/>
                    </a:lnTo>
                    <a:lnTo>
                      <a:pt x="40" y="438"/>
                    </a:lnTo>
                    <a:lnTo>
                      <a:pt x="45" y="531"/>
                    </a:lnTo>
                    <a:lnTo>
                      <a:pt x="50" y="244"/>
                    </a:lnTo>
                    <a:lnTo>
                      <a:pt x="55" y="404"/>
                    </a:lnTo>
                    <a:lnTo>
                      <a:pt x="60" y="527"/>
                    </a:lnTo>
                    <a:lnTo>
                      <a:pt x="65" y="551"/>
                    </a:lnTo>
                    <a:lnTo>
                      <a:pt x="70" y="509"/>
                    </a:lnTo>
                    <a:lnTo>
                      <a:pt x="75" y="532"/>
                    </a:lnTo>
                    <a:lnTo>
                      <a:pt x="81" y="386"/>
                    </a:lnTo>
                    <a:lnTo>
                      <a:pt x="86" y="548"/>
                    </a:lnTo>
                    <a:lnTo>
                      <a:pt x="90" y="499"/>
                    </a:lnTo>
                    <a:lnTo>
                      <a:pt x="96" y="480"/>
                    </a:lnTo>
                    <a:lnTo>
                      <a:pt x="101" y="411"/>
                    </a:lnTo>
                    <a:lnTo>
                      <a:pt x="105" y="559"/>
                    </a:lnTo>
                    <a:lnTo>
                      <a:pt x="111" y="472"/>
                    </a:lnTo>
                    <a:lnTo>
                      <a:pt x="116" y="280"/>
                    </a:lnTo>
                    <a:lnTo>
                      <a:pt x="120" y="465"/>
                    </a:lnTo>
                    <a:lnTo>
                      <a:pt x="126" y="362"/>
                    </a:lnTo>
                    <a:lnTo>
                      <a:pt x="131" y="436"/>
                    </a:lnTo>
                    <a:lnTo>
                      <a:pt x="136" y="388"/>
                    </a:lnTo>
                    <a:lnTo>
                      <a:pt x="141" y="557"/>
                    </a:lnTo>
                    <a:lnTo>
                      <a:pt x="146" y="109"/>
                    </a:lnTo>
                    <a:lnTo>
                      <a:pt x="151" y="0"/>
                    </a:lnTo>
                    <a:lnTo>
                      <a:pt x="156" y="466"/>
                    </a:lnTo>
                    <a:lnTo>
                      <a:pt x="161" y="534"/>
                    </a:lnTo>
                    <a:lnTo>
                      <a:pt x="166" y="560"/>
                    </a:lnTo>
                    <a:lnTo>
                      <a:pt x="171" y="514"/>
                    </a:lnTo>
                    <a:lnTo>
                      <a:pt x="176" y="288"/>
                    </a:lnTo>
                    <a:lnTo>
                      <a:pt x="181" y="225"/>
                    </a:lnTo>
                    <a:lnTo>
                      <a:pt x="186" y="482"/>
                    </a:lnTo>
                    <a:lnTo>
                      <a:pt x="191" y="439"/>
                    </a:lnTo>
                    <a:lnTo>
                      <a:pt x="196" y="481"/>
                    </a:lnTo>
                    <a:lnTo>
                      <a:pt x="201" y="552"/>
                    </a:lnTo>
                    <a:lnTo>
                      <a:pt x="206" y="535"/>
                    </a:lnTo>
                    <a:lnTo>
                      <a:pt x="211" y="373"/>
                    </a:lnTo>
                    <a:lnTo>
                      <a:pt x="216" y="369"/>
                    </a:lnTo>
                    <a:lnTo>
                      <a:pt x="221" y="417"/>
                    </a:lnTo>
                    <a:lnTo>
                      <a:pt x="226" y="188"/>
                    </a:lnTo>
                    <a:lnTo>
                      <a:pt x="231" y="93"/>
                    </a:lnTo>
                    <a:lnTo>
                      <a:pt x="236" y="64"/>
                    </a:lnTo>
                    <a:lnTo>
                      <a:pt x="241" y="219"/>
                    </a:lnTo>
                    <a:lnTo>
                      <a:pt x="246" y="172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27" name="Freeform 598"/>
              <p:cNvSpPr>
                <a:spLocks/>
              </p:cNvSpPr>
              <p:nvPr/>
            </p:nvSpPr>
            <p:spPr bwMode="auto">
              <a:xfrm>
                <a:off x="9305925" y="3897313"/>
                <a:ext cx="317500" cy="1071563"/>
              </a:xfrm>
              <a:custGeom>
                <a:avLst/>
                <a:gdLst>
                  <a:gd name="T0" fmla="*/ 0 w 200"/>
                  <a:gd name="T1" fmla="*/ 280 h 675"/>
                  <a:gd name="T2" fmla="*/ 5 w 200"/>
                  <a:gd name="T3" fmla="*/ 385 h 675"/>
                  <a:gd name="T4" fmla="*/ 10 w 200"/>
                  <a:gd name="T5" fmla="*/ 590 h 675"/>
                  <a:gd name="T6" fmla="*/ 15 w 200"/>
                  <a:gd name="T7" fmla="*/ 390 h 675"/>
                  <a:gd name="T8" fmla="*/ 20 w 200"/>
                  <a:gd name="T9" fmla="*/ 7 h 675"/>
                  <a:gd name="T10" fmla="*/ 25 w 200"/>
                  <a:gd name="T11" fmla="*/ 578 h 675"/>
                  <a:gd name="T12" fmla="*/ 30 w 200"/>
                  <a:gd name="T13" fmla="*/ 546 h 675"/>
                  <a:gd name="T14" fmla="*/ 35 w 200"/>
                  <a:gd name="T15" fmla="*/ 442 h 675"/>
                  <a:gd name="T16" fmla="*/ 40 w 200"/>
                  <a:gd name="T17" fmla="*/ 608 h 675"/>
                  <a:gd name="T18" fmla="*/ 45 w 200"/>
                  <a:gd name="T19" fmla="*/ 672 h 675"/>
                  <a:gd name="T20" fmla="*/ 50 w 200"/>
                  <a:gd name="T21" fmla="*/ 456 h 675"/>
                  <a:gd name="T22" fmla="*/ 55 w 200"/>
                  <a:gd name="T23" fmla="*/ 560 h 675"/>
                  <a:gd name="T24" fmla="*/ 60 w 200"/>
                  <a:gd name="T25" fmla="*/ 516 h 675"/>
                  <a:gd name="T26" fmla="*/ 65 w 200"/>
                  <a:gd name="T27" fmla="*/ 327 h 675"/>
                  <a:gd name="T28" fmla="*/ 70 w 200"/>
                  <a:gd name="T29" fmla="*/ 518 h 675"/>
                  <a:gd name="T30" fmla="*/ 75 w 200"/>
                  <a:gd name="T31" fmla="*/ 475 h 675"/>
                  <a:gd name="T32" fmla="*/ 80 w 200"/>
                  <a:gd name="T33" fmla="*/ 376 h 675"/>
                  <a:gd name="T34" fmla="*/ 86 w 200"/>
                  <a:gd name="T35" fmla="*/ 524 h 675"/>
                  <a:gd name="T36" fmla="*/ 91 w 200"/>
                  <a:gd name="T37" fmla="*/ 511 h 675"/>
                  <a:gd name="T38" fmla="*/ 95 w 200"/>
                  <a:gd name="T39" fmla="*/ 433 h 675"/>
                  <a:gd name="T40" fmla="*/ 101 w 200"/>
                  <a:gd name="T41" fmla="*/ 357 h 675"/>
                  <a:gd name="T42" fmla="*/ 106 w 200"/>
                  <a:gd name="T43" fmla="*/ 581 h 675"/>
                  <a:gd name="T44" fmla="*/ 110 w 200"/>
                  <a:gd name="T45" fmla="*/ 563 h 675"/>
                  <a:gd name="T46" fmla="*/ 116 w 200"/>
                  <a:gd name="T47" fmla="*/ 189 h 675"/>
                  <a:gd name="T48" fmla="*/ 121 w 200"/>
                  <a:gd name="T49" fmla="*/ 238 h 675"/>
                  <a:gd name="T50" fmla="*/ 125 w 200"/>
                  <a:gd name="T51" fmla="*/ 451 h 675"/>
                  <a:gd name="T52" fmla="*/ 131 w 200"/>
                  <a:gd name="T53" fmla="*/ 500 h 675"/>
                  <a:gd name="T54" fmla="*/ 136 w 200"/>
                  <a:gd name="T55" fmla="*/ 499 h 675"/>
                  <a:gd name="T56" fmla="*/ 141 w 200"/>
                  <a:gd name="T57" fmla="*/ 592 h 675"/>
                  <a:gd name="T58" fmla="*/ 146 w 200"/>
                  <a:gd name="T59" fmla="*/ 562 h 675"/>
                  <a:gd name="T60" fmla="*/ 151 w 200"/>
                  <a:gd name="T61" fmla="*/ 364 h 675"/>
                  <a:gd name="T62" fmla="*/ 156 w 200"/>
                  <a:gd name="T63" fmla="*/ 505 h 675"/>
                  <a:gd name="T64" fmla="*/ 161 w 200"/>
                  <a:gd name="T65" fmla="*/ 636 h 675"/>
                  <a:gd name="T66" fmla="*/ 166 w 200"/>
                  <a:gd name="T67" fmla="*/ 549 h 675"/>
                  <a:gd name="T68" fmla="*/ 171 w 200"/>
                  <a:gd name="T69" fmla="*/ 485 h 675"/>
                  <a:gd name="T70" fmla="*/ 176 w 200"/>
                  <a:gd name="T71" fmla="*/ 675 h 675"/>
                  <a:gd name="T72" fmla="*/ 181 w 200"/>
                  <a:gd name="T73" fmla="*/ 557 h 675"/>
                  <a:gd name="T74" fmla="*/ 186 w 200"/>
                  <a:gd name="T75" fmla="*/ 288 h 675"/>
                  <a:gd name="T76" fmla="*/ 191 w 200"/>
                  <a:gd name="T77" fmla="*/ 223 h 675"/>
                  <a:gd name="T78" fmla="*/ 196 w 200"/>
                  <a:gd name="T79" fmla="*/ 258 h 675"/>
                  <a:gd name="T80" fmla="*/ 200 w 200"/>
                  <a:gd name="T81" fmla="*/ 0 h 6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00" h="675">
                    <a:moveTo>
                      <a:pt x="0" y="280"/>
                    </a:moveTo>
                    <a:lnTo>
                      <a:pt x="5" y="385"/>
                    </a:lnTo>
                    <a:lnTo>
                      <a:pt x="10" y="590"/>
                    </a:lnTo>
                    <a:lnTo>
                      <a:pt x="15" y="390"/>
                    </a:lnTo>
                    <a:lnTo>
                      <a:pt x="20" y="7"/>
                    </a:lnTo>
                    <a:lnTo>
                      <a:pt x="25" y="578"/>
                    </a:lnTo>
                    <a:lnTo>
                      <a:pt x="30" y="546"/>
                    </a:lnTo>
                    <a:lnTo>
                      <a:pt x="35" y="442"/>
                    </a:lnTo>
                    <a:lnTo>
                      <a:pt x="40" y="608"/>
                    </a:lnTo>
                    <a:lnTo>
                      <a:pt x="45" y="672"/>
                    </a:lnTo>
                    <a:lnTo>
                      <a:pt x="50" y="456"/>
                    </a:lnTo>
                    <a:lnTo>
                      <a:pt x="55" y="560"/>
                    </a:lnTo>
                    <a:lnTo>
                      <a:pt x="60" y="516"/>
                    </a:lnTo>
                    <a:lnTo>
                      <a:pt x="65" y="327"/>
                    </a:lnTo>
                    <a:lnTo>
                      <a:pt x="70" y="518"/>
                    </a:lnTo>
                    <a:lnTo>
                      <a:pt x="75" y="475"/>
                    </a:lnTo>
                    <a:lnTo>
                      <a:pt x="80" y="376"/>
                    </a:lnTo>
                    <a:lnTo>
                      <a:pt x="86" y="524"/>
                    </a:lnTo>
                    <a:lnTo>
                      <a:pt x="91" y="511"/>
                    </a:lnTo>
                    <a:lnTo>
                      <a:pt x="95" y="433"/>
                    </a:lnTo>
                    <a:lnTo>
                      <a:pt x="101" y="357"/>
                    </a:lnTo>
                    <a:lnTo>
                      <a:pt x="106" y="581"/>
                    </a:lnTo>
                    <a:lnTo>
                      <a:pt x="110" y="563"/>
                    </a:lnTo>
                    <a:lnTo>
                      <a:pt x="116" y="189"/>
                    </a:lnTo>
                    <a:lnTo>
                      <a:pt x="121" y="238"/>
                    </a:lnTo>
                    <a:lnTo>
                      <a:pt x="125" y="451"/>
                    </a:lnTo>
                    <a:lnTo>
                      <a:pt x="131" y="500"/>
                    </a:lnTo>
                    <a:lnTo>
                      <a:pt x="136" y="499"/>
                    </a:lnTo>
                    <a:lnTo>
                      <a:pt x="141" y="592"/>
                    </a:lnTo>
                    <a:lnTo>
                      <a:pt x="146" y="562"/>
                    </a:lnTo>
                    <a:lnTo>
                      <a:pt x="151" y="364"/>
                    </a:lnTo>
                    <a:lnTo>
                      <a:pt x="156" y="505"/>
                    </a:lnTo>
                    <a:lnTo>
                      <a:pt x="161" y="636"/>
                    </a:lnTo>
                    <a:lnTo>
                      <a:pt x="166" y="549"/>
                    </a:lnTo>
                    <a:lnTo>
                      <a:pt x="171" y="485"/>
                    </a:lnTo>
                    <a:lnTo>
                      <a:pt x="176" y="675"/>
                    </a:lnTo>
                    <a:lnTo>
                      <a:pt x="181" y="557"/>
                    </a:lnTo>
                    <a:lnTo>
                      <a:pt x="186" y="288"/>
                    </a:lnTo>
                    <a:lnTo>
                      <a:pt x="191" y="223"/>
                    </a:lnTo>
                    <a:lnTo>
                      <a:pt x="196" y="258"/>
                    </a:lnTo>
                    <a:lnTo>
                      <a:pt x="200" y="0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28" name="Freeform 599"/>
              <p:cNvSpPr>
                <a:spLocks/>
              </p:cNvSpPr>
              <p:nvPr/>
            </p:nvSpPr>
            <p:spPr bwMode="auto">
              <a:xfrm>
                <a:off x="9625013" y="3897313"/>
                <a:ext cx="390525" cy="1104900"/>
              </a:xfrm>
              <a:custGeom>
                <a:avLst/>
                <a:gdLst>
                  <a:gd name="T0" fmla="*/ 0 w 246"/>
                  <a:gd name="T1" fmla="*/ 0 h 696"/>
                  <a:gd name="T2" fmla="*/ 5 w 246"/>
                  <a:gd name="T3" fmla="*/ 447 h 696"/>
                  <a:gd name="T4" fmla="*/ 10 w 246"/>
                  <a:gd name="T5" fmla="*/ 622 h 696"/>
                  <a:gd name="T6" fmla="*/ 15 w 246"/>
                  <a:gd name="T7" fmla="*/ 427 h 696"/>
                  <a:gd name="T8" fmla="*/ 20 w 246"/>
                  <a:gd name="T9" fmla="*/ 354 h 696"/>
                  <a:gd name="T10" fmla="*/ 25 w 246"/>
                  <a:gd name="T11" fmla="*/ 656 h 696"/>
                  <a:gd name="T12" fmla="*/ 30 w 246"/>
                  <a:gd name="T13" fmla="*/ 609 h 696"/>
                  <a:gd name="T14" fmla="*/ 35 w 246"/>
                  <a:gd name="T15" fmla="*/ 502 h 696"/>
                  <a:gd name="T16" fmla="*/ 40 w 246"/>
                  <a:gd name="T17" fmla="*/ 577 h 696"/>
                  <a:gd name="T18" fmla="*/ 45 w 246"/>
                  <a:gd name="T19" fmla="*/ 556 h 696"/>
                  <a:gd name="T20" fmla="*/ 50 w 246"/>
                  <a:gd name="T21" fmla="*/ 578 h 696"/>
                  <a:gd name="T22" fmla="*/ 55 w 246"/>
                  <a:gd name="T23" fmla="*/ 650 h 696"/>
                  <a:gd name="T24" fmla="*/ 60 w 246"/>
                  <a:gd name="T25" fmla="*/ 328 h 696"/>
                  <a:gd name="T26" fmla="*/ 65 w 246"/>
                  <a:gd name="T27" fmla="*/ 457 h 696"/>
                  <a:gd name="T28" fmla="*/ 70 w 246"/>
                  <a:gd name="T29" fmla="*/ 675 h 696"/>
                  <a:gd name="T30" fmla="*/ 75 w 246"/>
                  <a:gd name="T31" fmla="*/ 626 h 696"/>
                  <a:gd name="T32" fmla="*/ 80 w 246"/>
                  <a:gd name="T33" fmla="*/ 635 h 696"/>
                  <a:gd name="T34" fmla="*/ 85 w 246"/>
                  <a:gd name="T35" fmla="*/ 529 h 696"/>
                  <a:gd name="T36" fmla="*/ 90 w 246"/>
                  <a:gd name="T37" fmla="*/ 361 h 696"/>
                  <a:gd name="T38" fmla="*/ 95 w 246"/>
                  <a:gd name="T39" fmla="*/ 649 h 696"/>
                  <a:gd name="T40" fmla="*/ 100 w 246"/>
                  <a:gd name="T41" fmla="*/ 359 h 696"/>
                  <a:gd name="T42" fmla="*/ 105 w 246"/>
                  <a:gd name="T43" fmla="*/ 618 h 696"/>
                  <a:gd name="T44" fmla="*/ 110 w 246"/>
                  <a:gd name="T45" fmla="*/ 509 h 696"/>
                  <a:gd name="T46" fmla="*/ 115 w 246"/>
                  <a:gd name="T47" fmla="*/ 615 h 696"/>
                  <a:gd name="T48" fmla="*/ 120 w 246"/>
                  <a:gd name="T49" fmla="*/ 645 h 696"/>
                  <a:gd name="T50" fmla="*/ 125 w 246"/>
                  <a:gd name="T51" fmla="*/ 395 h 696"/>
                  <a:gd name="T52" fmla="*/ 130 w 246"/>
                  <a:gd name="T53" fmla="*/ 696 h 696"/>
                  <a:gd name="T54" fmla="*/ 136 w 246"/>
                  <a:gd name="T55" fmla="*/ 678 h 696"/>
                  <a:gd name="T56" fmla="*/ 141 w 246"/>
                  <a:gd name="T57" fmla="*/ 626 h 696"/>
                  <a:gd name="T58" fmla="*/ 145 w 246"/>
                  <a:gd name="T59" fmla="*/ 597 h 696"/>
                  <a:gd name="T60" fmla="*/ 151 w 246"/>
                  <a:gd name="T61" fmla="*/ 575 h 696"/>
                  <a:gd name="T62" fmla="*/ 156 w 246"/>
                  <a:gd name="T63" fmla="*/ 340 h 696"/>
                  <a:gd name="T64" fmla="*/ 160 w 246"/>
                  <a:gd name="T65" fmla="*/ 528 h 696"/>
                  <a:gd name="T66" fmla="*/ 166 w 246"/>
                  <a:gd name="T67" fmla="*/ 595 h 696"/>
                  <a:gd name="T68" fmla="*/ 171 w 246"/>
                  <a:gd name="T69" fmla="*/ 450 h 696"/>
                  <a:gd name="T70" fmla="*/ 175 w 246"/>
                  <a:gd name="T71" fmla="*/ 636 h 696"/>
                  <a:gd name="T72" fmla="*/ 181 w 246"/>
                  <a:gd name="T73" fmla="*/ 677 h 696"/>
                  <a:gd name="T74" fmla="*/ 186 w 246"/>
                  <a:gd name="T75" fmla="*/ 644 h 696"/>
                  <a:gd name="T76" fmla="*/ 191 w 246"/>
                  <a:gd name="T77" fmla="*/ 384 h 696"/>
                  <a:gd name="T78" fmla="*/ 196 w 246"/>
                  <a:gd name="T79" fmla="*/ 657 h 696"/>
                  <a:gd name="T80" fmla="*/ 201 w 246"/>
                  <a:gd name="T81" fmla="*/ 608 h 696"/>
                  <a:gd name="T82" fmla="*/ 206 w 246"/>
                  <a:gd name="T83" fmla="*/ 628 h 696"/>
                  <a:gd name="T84" fmla="*/ 211 w 246"/>
                  <a:gd name="T85" fmla="*/ 565 h 696"/>
                  <a:gd name="T86" fmla="*/ 216 w 246"/>
                  <a:gd name="T87" fmla="*/ 325 h 696"/>
                  <a:gd name="T88" fmla="*/ 221 w 246"/>
                  <a:gd name="T89" fmla="*/ 661 h 696"/>
                  <a:gd name="T90" fmla="*/ 226 w 246"/>
                  <a:gd name="T91" fmla="*/ 605 h 696"/>
                  <a:gd name="T92" fmla="*/ 231 w 246"/>
                  <a:gd name="T93" fmla="*/ 632 h 696"/>
                  <a:gd name="T94" fmla="*/ 236 w 246"/>
                  <a:gd name="T95" fmla="*/ 544 h 696"/>
                  <a:gd name="T96" fmla="*/ 241 w 246"/>
                  <a:gd name="T97" fmla="*/ 618 h 696"/>
                  <a:gd name="T98" fmla="*/ 246 w 246"/>
                  <a:gd name="T99" fmla="*/ 569 h 6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696">
                    <a:moveTo>
                      <a:pt x="0" y="0"/>
                    </a:moveTo>
                    <a:lnTo>
                      <a:pt x="5" y="447"/>
                    </a:lnTo>
                    <a:lnTo>
                      <a:pt x="10" y="622"/>
                    </a:lnTo>
                    <a:lnTo>
                      <a:pt x="15" y="427"/>
                    </a:lnTo>
                    <a:lnTo>
                      <a:pt x="20" y="354"/>
                    </a:lnTo>
                    <a:lnTo>
                      <a:pt x="25" y="656"/>
                    </a:lnTo>
                    <a:lnTo>
                      <a:pt x="30" y="609"/>
                    </a:lnTo>
                    <a:lnTo>
                      <a:pt x="35" y="502"/>
                    </a:lnTo>
                    <a:lnTo>
                      <a:pt x="40" y="577"/>
                    </a:lnTo>
                    <a:lnTo>
                      <a:pt x="45" y="556"/>
                    </a:lnTo>
                    <a:lnTo>
                      <a:pt x="50" y="578"/>
                    </a:lnTo>
                    <a:lnTo>
                      <a:pt x="55" y="650"/>
                    </a:lnTo>
                    <a:lnTo>
                      <a:pt x="60" y="328"/>
                    </a:lnTo>
                    <a:lnTo>
                      <a:pt x="65" y="457"/>
                    </a:lnTo>
                    <a:lnTo>
                      <a:pt x="70" y="675"/>
                    </a:lnTo>
                    <a:lnTo>
                      <a:pt x="75" y="626"/>
                    </a:lnTo>
                    <a:lnTo>
                      <a:pt x="80" y="635"/>
                    </a:lnTo>
                    <a:lnTo>
                      <a:pt x="85" y="529"/>
                    </a:lnTo>
                    <a:lnTo>
                      <a:pt x="90" y="361"/>
                    </a:lnTo>
                    <a:lnTo>
                      <a:pt x="95" y="649"/>
                    </a:lnTo>
                    <a:lnTo>
                      <a:pt x="100" y="359"/>
                    </a:lnTo>
                    <a:lnTo>
                      <a:pt x="105" y="618"/>
                    </a:lnTo>
                    <a:lnTo>
                      <a:pt x="110" y="509"/>
                    </a:lnTo>
                    <a:lnTo>
                      <a:pt x="115" y="615"/>
                    </a:lnTo>
                    <a:lnTo>
                      <a:pt x="120" y="645"/>
                    </a:lnTo>
                    <a:lnTo>
                      <a:pt x="125" y="395"/>
                    </a:lnTo>
                    <a:lnTo>
                      <a:pt x="130" y="696"/>
                    </a:lnTo>
                    <a:lnTo>
                      <a:pt x="136" y="678"/>
                    </a:lnTo>
                    <a:lnTo>
                      <a:pt x="141" y="626"/>
                    </a:lnTo>
                    <a:lnTo>
                      <a:pt x="145" y="597"/>
                    </a:lnTo>
                    <a:lnTo>
                      <a:pt x="151" y="575"/>
                    </a:lnTo>
                    <a:lnTo>
                      <a:pt x="156" y="340"/>
                    </a:lnTo>
                    <a:lnTo>
                      <a:pt x="160" y="528"/>
                    </a:lnTo>
                    <a:lnTo>
                      <a:pt x="166" y="595"/>
                    </a:lnTo>
                    <a:lnTo>
                      <a:pt x="171" y="450"/>
                    </a:lnTo>
                    <a:lnTo>
                      <a:pt x="175" y="636"/>
                    </a:lnTo>
                    <a:lnTo>
                      <a:pt x="181" y="677"/>
                    </a:lnTo>
                    <a:lnTo>
                      <a:pt x="186" y="644"/>
                    </a:lnTo>
                    <a:lnTo>
                      <a:pt x="191" y="384"/>
                    </a:lnTo>
                    <a:lnTo>
                      <a:pt x="196" y="657"/>
                    </a:lnTo>
                    <a:lnTo>
                      <a:pt x="201" y="608"/>
                    </a:lnTo>
                    <a:lnTo>
                      <a:pt x="206" y="628"/>
                    </a:lnTo>
                    <a:lnTo>
                      <a:pt x="211" y="565"/>
                    </a:lnTo>
                    <a:lnTo>
                      <a:pt x="216" y="325"/>
                    </a:lnTo>
                    <a:lnTo>
                      <a:pt x="221" y="661"/>
                    </a:lnTo>
                    <a:lnTo>
                      <a:pt x="226" y="605"/>
                    </a:lnTo>
                    <a:lnTo>
                      <a:pt x="231" y="632"/>
                    </a:lnTo>
                    <a:lnTo>
                      <a:pt x="236" y="544"/>
                    </a:lnTo>
                    <a:lnTo>
                      <a:pt x="241" y="618"/>
                    </a:lnTo>
                    <a:lnTo>
                      <a:pt x="246" y="569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29" name="Freeform 600"/>
              <p:cNvSpPr>
                <a:spLocks/>
              </p:cNvSpPr>
              <p:nvPr/>
            </p:nvSpPr>
            <p:spPr bwMode="auto">
              <a:xfrm>
                <a:off x="10015538" y="3962401"/>
                <a:ext cx="390525" cy="1041400"/>
              </a:xfrm>
              <a:custGeom>
                <a:avLst/>
                <a:gdLst>
                  <a:gd name="T0" fmla="*/ 0 w 246"/>
                  <a:gd name="T1" fmla="*/ 528 h 656"/>
                  <a:gd name="T2" fmla="*/ 5 w 246"/>
                  <a:gd name="T3" fmla="*/ 319 h 656"/>
                  <a:gd name="T4" fmla="*/ 10 w 246"/>
                  <a:gd name="T5" fmla="*/ 434 h 656"/>
                  <a:gd name="T6" fmla="*/ 15 w 246"/>
                  <a:gd name="T7" fmla="*/ 309 h 656"/>
                  <a:gd name="T8" fmla="*/ 20 w 246"/>
                  <a:gd name="T9" fmla="*/ 357 h 656"/>
                  <a:gd name="T10" fmla="*/ 25 w 246"/>
                  <a:gd name="T11" fmla="*/ 399 h 656"/>
                  <a:gd name="T12" fmla="*/ 30 w 246"/>
                  <a:gd name="T13" fmla="*/ 426 h 656"/>
                  <a:gd name="T14" fmla="*/ 35 w 246"/>
                  <a:gd name="T15" fmla="*/ 357 h 656"/>
                  <a:gd name="T16" fmla="*/ 40 w 246"/>
                  <a:gd name="T17" fmla="*/ 381 h 656"/>
                  <a:gd name="T18" fmla="*/ 45 w 246"/>
                  <a:gd name="T19" fmla="*/ 581 h 656"/>
                  <a:gd name="T20" fmla="*/ 50 w 246"/>
                  <a:gd name="T21" fmla="*/ 614 h 656"/>
                  <a:gd name="T22" fmla="*/ 55 w 246"/>
                  <a:gd name="T23" fmla="*/ 509 h 656"/>
                  <a:gd name="T24" fmla="*/ 60 w 246"/>
                  <a:gd name="T25" fmla="*/ 491 h 656"/>
                  <a:gd name="T26" fmla="*/ 65 w 246"/>
                  <a:gd name="T27" fmla="*/ 449 h 656"/>
                  <a:gd name="T28" fmla="*/ 70 w 246"/>
                  <a:gd name="T29" fmla="*/ 62 h 656"/>
                  <a:gd name="T30" fmla="*/ 75 w 246"/>
                  <a:gd name="T31" fmla="*/ 609 h 656"/>
                  <a:gd name="T32" fmla="*/ 80 w 246"/>
                  <a:gd name="T33" fmla="*/ 441 h 656"/>
                  <a:gd name="T34" fmla="*/ 85 w 246"/>
                  <a:gd name="T35" fmla="*/ 411 h 656"/>
                  <a:gd name="T36" fmla="*/ 90 w 246"/>
                  <a:gd name="T37" fmla="*/ 598 h 656"/>
                  <a:gd name="T38" fmla="*/ 95 w 246"/>
                  <a:gd name="T39" fmla="*/ 633 h 656"/>
                  <a:gd name="T40" fmla="*/ 100 w 246"/>
                  <a:gd name="T41" fmla="*/ 490 h 656"/>
                  <a:gd name="T42" fmla="*/ 105 w 246"/>
                  <a:gd name="T43" fmla="*/ 594 h 656"/>
                  <a:gd name="T44" fmla="*/ 110 w 246"/>
                  <a:gd name="T45" fmla="*/ 644 h 656"/>
                  <a:gd name="T46" fmla="*/ 115 w 246"/>
                  <a:gd name="T47" fmla="*/ 656 h 656"/>
                  <a:gd name="T48" fmla="*/ 120 w 246"/>
                  <a:gd name="T49" fmla="*/ 597 h 656"/>
                  <a:gd name="T50" fmla="*/ 125 w 246"/>
                  <a:gd name="T51" fmla="*/ 508 h 656"/>
                  <a:gd name="T52" fmla="*/ 130 w 246"/>
                  <a:gd name="T53" fmla="*/ 424 h 656"/>
                  <a:gd name="T54" fmla="*/ 135 w 246"/>
                  <a:gd name="T55" fmla="*/ 406 h 656"/>
                  <a:gd name="T56" fmla="*/ 141 w 246"/>
                  <a:gd name="T57" fmla="*/ 481 h 656"/>
                  <a:gd name="T58" fmla="*/ 146 w 246"/>
                  <a:gd name="T59" fmla="*/ 0 h 656"/>
                  <a:gd name="T60" fmla="*/ 150 w 246"/>
                  <a:gd name="T61" fmla="*/ 484 h 656"/>
                  <a:gd name="T62" fmla="*/ 156 w 246"/>
                  <a:gd name="T63" fmla="*/ 354 h 656"/>
                  <a:gd name="T64" fmla="*/ 161 w 246"/>
                  <a:gd name="T65" fmla="*/ 557 h 656"/>
                  <a:gd name="T66" fmla="*/ 165 w 246"/>
                  <a:gd name="T67" fmla="*/ 349 h 656"/>
                  <a:gd name="T68" fmla="*/ 171 w 246"/>
                  <a:gd name="T69" fmla="*/ 510 h 656"/>
                  <a:gd name="T70" fmla="*/ 176 w 246"/>
                  <a:gd name="T71" fmla="*/ 455 h 656"/>
                  <a:gd name="T72" fmla="*/ 180 w 246"/>
                  <a:gd name="T73" fmla="*/ 526 h 656"/>
                  <a:gd name="T74" fmla="*/ 186 w 246"/>
                  <a:gd name="T75" fmla="*/ 656 h 656"/>
                  <a:gd name="T76" fmla="*/ 191 w 246"/>
                  <a:gd name="T77" fmla="*/ 525 h 656"/>
                  <a:gd name="T78" fmla="*/ 196 w 246"/>
                  <a:gd name="T79" fmla="*/ 444 h 656"/>
                  <a:gd name="T80" fmla="*/ 201 w 246"/>
                  <a:gd name="T81" fmla="*/ 437 h 656"/>
                  <a:gd name="T82" fmla="*/ 206 w 246"/>
                  <a:gd name="T83" fmla="*/ 568 h 656"/>
                  <a:gd name="T84" fmla="*/ 211 w 246"/>
                  <a:gd name="T85" fmla="*/ 308 h 656"/>
                  <a:gd name="T86" fmla="*/ 216 w 246"/>
                  <a:gd name="T87" fmla="*/ 603 h 656"/>
                  <a:gd name="T88" fmla="*/ 221 w 246"/>
                  <a:gd name="T89" fmla="*/ 318 h 656"/>
                  <a:gd name="T90" fmla="*/ 226 w 246"/>
                  <a:gd name="T91" fmla="*/ 333 h 656"/>
                  <a:gd name="T92" fmla="*/ 231 w 246"/>
                  <a:gd name="T93" fmla="*/ 444 h 656"/>
                  <a:gd name="T94" fmla="*/ 236 w 246"/>
                  <a:gd name="T95" fmla="*/ 517 h 656"/>
                  <a:gd name="T96" fmla="*/ 241 w 246"/>
                  <a:gd name="T97" fmla="*/ 347 h 656"/>
                  <a:gd name="T98" fmla="*/ 246 w 246"/>
                  <a:gd name="T99" fmla="*/ 421 h 6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656">
                    <a:moveTo>
                      <a:pt x="0" y="528"/>
                    </a:moveTo>
                    <a:lnTo>
                      <a:pt x="5" y="319"/>
                    </a:lnTo>
                    <a:lnTo>
                      <a:pt x="10" y="434"/>
                    </a:lnTo>
                    <a:lnTo>
                      <a:pt x="15" y="309"/>
                    </a:lnTo>
                    <a:lnTo>
                      <a:pt x="20" y="357"/>
                    </a:lnTo>
                    <a:lnTo>
                      <a:pt x="25" y="399"/>
                    </a:lnTo>
                    <a:lnTo>
                      <a:pt x="30" y="426"/>
                    </a:lnTo>
                    <a:lnTo>
                      <a:pt x="35" y="357"/>
                    </a:lnTo>
                    <a:lnTo>
                      <a:pt x="40" y="381"/>
                    </a:lnTo>
                    <a:lnTo>
                      <a:pt x="45" y="581"/>
                    </a:lnTo>
                    <a:lnTo>
                      <a:pt x="50" y="614"/>
                    </a:lnTo>
                    <a:lnTo>
                      <a:pt x="55" y="509"/>
                    </a:lnTo>
                    <a:lnTo>
                      <a:pt x="60" y="491"/>
                    </a:lnTo>
                    <a:lnTo>
                      <a:pt x="65" y="449"/>
                    </a:lnTo>
                    <a:lnTo>
                      <a:pt x="70" y="62"/>
                    </a:lnTo>
                    <a:lnTo>
                      <a:pt x="75" y="609"/>
                    </a:lnTo>
                    <a:lnTo>
                      <a:pt x="80" y="441"/>
                    </a:lnTo>
                    <a:lnTo>
                      <a:pt x="85" y="411"/>
                    </a:lnTo>
                    <a:lnTo>
                      <a:pt x="90" y="598"/>
                    </a:lnTo>
                    <a:lnTo>
                      <a:pt x="95" y="633"/>
                    </a:lnTo>
                    <a:lnTo>
                      <a:pt x="100" y="490"/>
                    </a:lnTo>
                    <a:lnTo>
                      <a:pt x="105" y="594"/>
                    </a:lnTo>
                    <a:lnTo>
                      <a:pt x="110" y="644"/>
                    </a:lnTo>
                    <a:lnTo>
                      <a:pt x="115" y="656"/>
                    </a:lnTo>
                    <a:lnTo>
                      <a:pt x="120" y="597"/>
                    </a:lnTo>
                    <a:lnTo>
                      <a:pt x="125" y="508"/>
                    </a:lnTo>
                    <a:lnTo>
                      <a:pt x="130" y="424"/>
                    </a:lnTo>
                    <a:lnTo>
                      <a:pt x="135" y="406"/>
                    </a:lnTo>
                    <a:lnTo>
                      <a:pt x="141" y="481"/>
                    </a:lnTo>
                    <a:lnTo>
                      <a:pt x="146" y="0"/>
                    </a:lnTo>
                    <a:lnTo>
                      <a:pt x="150" y="484"/>
                    </a:lnTo>
                    <a:lnTo>
                      <a:pt x="156" y="354"/>
                    </a:lnTo>
                    <a:lnTo>
                      <a:pt x="161" y="557"/>
                    </a:lnTo>
                    <a:lnTo>
                      <a:pt x="165" y="349"/>
                    </a:lnTo>
                    <a:lnTo>
                      <a:pt x="171" y="510"/>
                    </a:lnTo>
                    <a:lnTo>
                      <a:pt x="176" y="455"/>
                    </a:lnTo>
                    <a:lnTo>
                      <a:pt x="180" y="526"/>
                    </a:lnTo>
                    <a:lnTo>
                      <a:pt x="186" y="656"/>
                    </a:lnTo>
                    <a:lnTo>
                      <a:pt x="191" y="525"/>
                    </a:lnTo>
                    <a:lnTo>
                      <a:pt x="196" y="444"/>
                    </a:lnTo>
                    <a:lnTo>
                      <a:pt x="201" y="437"/>
                    </a:lnTo>
                    <a:lnTo>
                      <a:pt x="206" y="568"/>
                    </a:lnTo>
                    <a:lnTo>
                      <a:pt x="211" y="308"/>
                    </a:lnTo>
                    <a:lnTo>
                      <a:pt x="216" y="603"/>
                    </a:lnTo>
                    <a:lnTo>
                      <a:pt x="221" y="318"/>
                    </a:lnTo>
                    <a:lnTo>
                      <a:pt x="226" y="333"/>
                    </a:lnTo>
                    <a:lnTo>
                      <a:pt x="231" y="444"/>
                    </a:lnTo>
                    <a:lnTo>
                      <a:pt x="236" y="517"/>
                    </a:lnTo>
                    <a:lnTo>
                      <a:pt x="241" y="347"/>
                    </a:lnTo>
                    <a:lnTo>
                      <a:pt x="246" y="421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30" name="Freeform 601"/>
              <p:cNvSpPr>
                <a:spLocks/>
              </p:cNvSpPr>
              <p:nvPr/>
            </p:nvSpPr>
            <p:spPr bwMode="auto">
              <a:xfrm>
                <a:off x="10406063" y="4327526"/>
                <a:ext cx="103188" cy="654050"/>
              </a:xfrm>
              <a:custGeom>
                <a:avLst/>
                <a:gdLst>
                  <a:gd name="T0" fmla="*/ 0 w 65"/>
                  <a:gd name="T1" fmla="*/ 191 h 412"/>
                  <a:gd name="T2" fmla="*/ 5 w 65"/>
                  <a:gd name="T3" fmla="*/ 160 h 412"/>
                  <a:gd name="T4" fmla="*/ 10 w 65"/>
                  <a:gd name="T5" fmla="*/ 0 h 412"/>
                  <a:gd name="T6" fmla="*/ 15 w 65"/>
                  <a:gd name="T7" fmla="*/ 132 h 412"/>
                  <a:gd name="T8" fmla="*/ 20 w 65"/>
                  <a:gd name="T9" fmla="*/ 339 h 412"/>
                  <a:gd name="T10" fmla="*/ 25 w 65"/>
                  <a:gd name="T11" fmla="*/ 284 h 412"/>
                  <a:gd name="T12" fmla="*/ 30 w 65"/>
                  <a:gd name="T13" fmla="*/ 298 h 412"/>
                  <a:gd name="T14" fmla="*/ 35 w 65"/>
                  <a:gd name="T15" fmla="*/ 326 h 412"/>
                  <a:gd name="T16" fmla="*/ 40 w 65"/>
                  <a:gd name="T17" fmla="*/ 393 h 412"/>
                  <a:gd name="T18" fmla="*/ 45 w 65"/>
                  <a:gd name="T19" fmla="*/ 387 h 412"/>
                  <a:gd name="T20" fmla="*/ 50 w 65"/>
                  <a:gd name="T21" fmla="*/ 412 h 412"/>
                  <a:gd name="T22" fmla="*/ 55 w 65"/>
                  <a:gd name="T23" fmla="*/ 379 h 412"/>
                  <a:gd name="T24" fmla="*/ 60 w 65"/>
                  <a:gd name="T25" fmla="*/ 4 h 412"/>
                  <a:gd name="T26" fmla="*/ 65 w 65"/>
                  <a:gd name="T27" fmla="*/ 317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65" h="412">
                    <a:moveTo>
                      <a:pt x="0" y="191"/>
                    </a:moveTo>
                    <a:lnTo>
                      <a:pt x="5" y="160"/>
                    </a:lnTo>
                    <a:lnTo>
                      <a:pt x="10" y="0"/>
                    </a:lnTo>
                    <a:lnTo>
                      <a:pt x="15" y="132"/>
                    </a:lnTo>
                    <a:lnTo>
                      <a:pt x="20" y="339"/>
                    </a:lnTo>
                    <a:lnTo>
                      <a:pt x="25" y="284"/>
                    </a:lnTo>
                    <a:lnTo>
                      <a:pt x="30" y="298"/>
                    </a:lnTo>
                    <a:lnTo>
                      <a:pt x="35" y="326"/>
                    </a:lnTo>
                    <a:lnTo>
                      <a:pt x="40" y="393"/>
                    </a:lnTo>
                    <a:lnTo>
                      <a:pt x="45" y="387"/>
                    </a:lnTo>
                    <a:lnTo>
                      <a:pt x="50" y="412"/>
                    </a:lnTo>
                    <a:lnTo>
                      <a:pt x="55" y="379"/>
                    </a:lnTo>
                    <a:lnTo>
                      <a:pt x="60" y="4"/>
                    </a:lnTo>
                    <a:lnTo>
                      <a:pt x="65" y="317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31" name="Freeform 602"/>
              <p:cNvSpPr>
                <a:spLocks/>
              </p:cNvSpPr>
              <p:nvPr/>
            </p:nvSpPr>
            <p:spPr bwMode="auto">
              <a:xfrm>
                <a:off x="8915400" y="4297363"/>
                <a:ext cx="390525" cy="708025"/>
              </a:xfrm>
              <a:custGeom>
                <a:avLst/>
                <a:gdLst>
                  <a:gd name="T0" fmla="*/ 0 w 246"/>
                  <a:gd name="T1" fmla="*/ 446 h 446"/>
                  <a:gd name="T2" fmla="*/ 5 w 246"/>
                  <a:gd name="T3" fmla="*/ 384 h 446"/>
                  <a:gd name="T4" fmla="*/ 10 w 246"/>
                  <a:gd name="T5" fmla="*/ 242 h 446"/>
                  <a:gd name="T6" fmla="*/ 15 w 246"/>
                  <a:gd name="T7" fmla="*/ 440 h 446"/>
                  <a:gd name="T8" fmla="*/ 20 w 246"/>
                  <a:gd name="T9" fmla="*/ 289 h 446"/>
                  <a:gd name="T10" fmla="*/ 25 w 246"/>
                  <a:gd name="T11" fmla="*/ 307 h 446"/>
                  <a:gd name="T12" fmla="*/ 30 w 246"/>
                  <a:gd name="T13" fmla="*/ 250 h 446"/>
                  <a:gd name="T14" fmla="*/ 35 w 246"/>
                  <a:gd name="T15" fmla="*/ 401 h 446"/>
                  <a:gd name="T16" fmla="*/ 40 w 246"/>
                  <a:gd name="T17" fmla="*/ 310 h 446"/>
                  <a:gd name="T18" fmla="*/ 45 w 246"/>
                  <a:gd name="T19" fmla="*/ 307 h 446"/>
                  <a:gd name="T20" fmla="*/ 50 w 246"/>
                  <a:gd name="T21" fmla="*/ 428 h 446"/>
                  <a:gd name="T22" fmla="*/ 55 w 246"/>
                  <a:gd name="T23" fmla="*/ 331 h 446"/>
                  <a:gd name="T24" fmla="*/ 60 w 246"/>
                  <a:gd name="T25" fmla="*/ 399 h 446"/>
                  <a:gd name="T26" fmla="*/ 65 w 246"/>
                  <a:gd name="T27" fmla="*/ 427 h 446"/>
                  <a:gd name="T28" fmla="*/ 70 w 246"/>
                  <a:gd name="T29" fmla="*/ 303 h 446"/>
                  <a:gd name="T30" fmla="*/ 75 w 246"/>
                  <a:gd name="T31" fmla="*/ 248 h 446"/>
                  <a:gd name="T32" fmla="*/ 81 w 246"/>
                  <a:gd name="T33" fmla="*/ 380 h 446"/>
                  <a:gd name="T34" fmla="*/ 86 w 246"/>
                  <a:gd name="T35" fmla="*/ 111 h 446"/>
                  <a:gd name="T36" fmla="*/ 90 w 246"/>
                  <a:gd name="T37" fmla="*/ 309 h 446"/>
                  <a:gd name="T38" fmla="*/ 96 w 246"/>
                  <a:gd name="T39" fmla="*/ 128 h 446"/>
                  <a:gd name="T40" fmla="*/ 101 w 246"/>
                  <a:gd name="T41" fmla="*/ 47 h 446"/>
                  <a:gd name="T42" fmla="*/ 105 w 246"/>
                  <a:gd name="T43" fmla="*/ 240 h 446"/>
                  <a:gd name="T44" fmla="*/ 111 w 246"/>
                  <a:gd name="T45" fmla="*/ 304 h 446"/>
                  <a:gd name="T46" fmla="*/ 116 w 246"/>
                  <a:gd name="T47" fmla="*/ 238 h 446"/>
                  <a:gd name="T48" fmla="*/ 120 w 246"/>
                  <a:gd name="T49" fmla="*/ 198 h 446"/>
                  <a:gd name="T50" fmla="*/ 126 w 246"/>
                  <a:gd name="T51" fmla="*/ 204 h 446"/>
                  <a:gd name="T52" fmla="*/ 131 w 246"/>
                  <a:gd name="T53" fmla="*/ 150 h 446"/>
                  <a:gd name="T54" fmla="*/ 136 w 246"/>
                  <a:gd name="T55" fmla="*/ 392 h 446"/>
                  <a:gd name="T56" fmla="*/ 141 w 246"/>
                  <a:gd name="T57" fmla="*/ 434 h 446"/>
                  <a:gd name="T58" fmla="*/ 146 w 246"/>
                  <a:gd name="T59" fmla="*/ 213 h 446"/>
                  <a:gd name="T60" fmla="*/ 151 w 246"/>
                  <a:gd name="T61" fmla="*/ 421 h 446"/>
                  <a:gd name="T62" fmla="*/ 156 w 246"/>
                  <a:gd name="T63" fmla="*/ 352 h 446"/>
                  <a:gd name="T64" fmla="*/ 161 w 246"/>
                  <a:gd name="T65" fmla="*/ 377 h 446"/>
                  <a:gd name="T66" fmla="*/ 166 w 246"/>
                  <a:gd name="T67" fmla="*/ 65 h 446"/>
                  <a:gd name="T68" fmla="*/ 171 w 246"/>
                  <a:gd name="T69" fmla="*/ 133 h 446"/>
                  <a:gd name="T70" fmla="*/ 176 w 246"/>
                  <a:gd name="T71" fmla="*/ 289 h 446"/>
                  <a:gd name="T72" fmla="*/ 181 w 246"/>
                  <a:gd name="T73" fmla="*/ 389 h 446"/>
                  <a:gd name="T74" fmla="*/ 186 w 246"/>
                  <a:gd name="T75" fmla="*/ 419 h 446"/>
                  <a:gd name="T76" fmla="*/ 191 w 246"/>
                  <a:gd name="T77" fmla="*/ 441 h 446"/>
                  <a:gd name="T78" fmla="*/ 196 w 246"/>
                  <a:gd name="T79" fmla="*/ 0 h 446"/>
                  <a:gd name="T80" fmla="*/ 201 w 246"/>
                  <a:gd name="T81" fmla="*/ 211 h 446"/>
                  <a:gd name="T82" fmla="*/ 206 w 246"/>
                  <a:gd name="T83" fmla="*/ 386 h 446"/>
                  <a:gd name="T84" fmla="*/ 211 w 246"/>
                  <a:gd name="T85" fmla="*/ 394 h 446"/>
                  <a:gd name="T86" fmla="*/ 216 w 246"/>
                  <a:gd name="T87" fmla="*/ 276 h 446"/>
                  <a:gd name="T88" fmla="*/ 221 w 246"/>
                  <a:gd name="T89" fmla="*/ 422 h 446"/>
                  <a:gd name="T90" fmla="*/ 226 w 246"/>
                  <a:gd name="T91" fmla="*/ 430 h 446"/>
                  <a:gd name="T92" fmla="*/ 231 w 246"/>
                  <a:gd name="T93" fmla="*/ 437 h 446"/>
                  <a:gd name="T94" fmla="*/ 236 w 246"/>
                  <a:gd name="T95" fmla="*/ 404 h 446"/>
                  <a:gd name="T96" fmla="*/ 241 w 246"/>
                  <a:gd name="T97" fmla="*/ 337 h 446"/>
                  <a:gd name="T98" fmla="*/ 246 w 246"/>
                  <a:gd name="T99" fmla="*/ 271 h 4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446">
                    <a:moveTo>
                      <a:pt x="0" y="446"/>
                    </a:moveTo>
                    <a:lnTo>
                      <a:pt x="5" y="384"/>
                    </a:lnTo>
                    <a:lnTo>
                      <a:pt x="10" y="242"/>
                    </a:lnTo>
                    <a:lnTo>
                      <a:pt x="15" y="440"/>
                    </a:lnTo>
                    <a:lnTo>
                      <a:pt x="20" y="289"/>
                    </a:lnTo>
                    <a:lnTo>
                      <a:pt x="25" y="307"/>
                    </a:lnTo>
                    <a:lnTo>
                      <a:pt x="30" y="250"/>
                    </a:lnTo>
                    <a:lnTo>
                      <a:pt x="35" y="401"/>
                    </a:lnTo>
                    <a:lnTo>
                      <a:pt x="40" y="310"/>
                    </a:lnTo>
                    <a:lnTo>
                      <a:pt x="45" y="307"/>
                    </a:lnTo>
                    <a:lnTo>
                      <a:pt x="50" y="428"/>
                    </a:lnTo>
                    <a:lnTo>
                      <a:pt x="55" y="331"/>
                    </a:lnTo>
                    <a:lnTo>
                      <a:pt x="60" y="399"/>
                    </a:lnTo>
                    <a:lnTo>
                      <a:pt x="65" y="427"/>
                    </a:lnTo>
                    <a:lnTo>
                      <a:pt x="70" y="303"/>
                    </a:lnTo>
                    <a:lnTo>
                      <a:pt x="75" y="248"/>
                    </a:lnTo>
                    <a:lnTo>
                      <a:pt x="81" y="380"/>
                    </a:lnTo>
                    <a:lnTo>
                      <a:pt x="86" y="111"/>
                    </a:lnTo>
                    <a:lnTo>
                      <a:pt x="90" y="309"/>
                    </a:lnTo>
                    <a:lnTo>
                      <a:pt x="96" y="128"/>
                    </a:lnTo>
                    <a:lnTo>
                      <a:pt x="101" y="47"/>
                    </a:lnTo>
                    <a:lnTo>
                      <a:pt x="105" y="240"/>
                    </a:lnTo>
                    <a:lnTo>
                      <a:pt x="111" y="304"/>
                    </a:lnTo>
                    <a:lnTo>
                      <a:pt x="116" y="238"/>
                    </a:lnTo>
                    <a:lnTo>
                      <a:pt x="120" y="198"/>
                    </a:lnTo>
                    <a:lnTo>
                      <a:pt x="126" y="204"/>
                    </a:lnTo>
                    <a:lnTo>
                      <a:pt x="131" y="150"/>
                    </a:lnTo>
                    <a:lnTo>
                      <a:pt x="136" y="392"/>
                    </a:lnTo>
                    <a:lnTo>
                      <a:pt x="141" y="434"/>
                    </a:lnTo>
                    <a:lnTo>
                      <a:pt x="146" y="213"/>
                    </a:lnTo>
                    <a:lnTo>
                      <a:pt x="151" y="421"/>
                    </a:lnTo>
                    <a:lnTo>
                      <a:pt x="156" y="352"/>
                    </a:lnTo>
                    <a:lnTo>
                      <a:pt x="161" y="377"/>
                    </a:lnTo>
                    <a:lnTo>
                      <a:pt x="166" y="65"/>
                    </a:lnTo>
                    <a:lnTo>
                      <a:pt x="171" y="133"/>
                    </a:lnTo>
                    <a:lnTo>
                      <a:pt x="176" y="289"/>
                    </a:lnTo>
                    <a:lnTo>
                      <a:pt x="181" y="389"/>
                    </a:lnTo>
                    <a:lnTo>
                      <a:pt x="186" y="419"/>
                    </a:lnTo>
                    <a:lnTo>
                      <a:pt x="191" y="441"/>
                    </a:lnTo>
                    <a:lnTo>
                      <a:pt x="196" y="0"/>
                    </a:lnTo>
                    <a:lnTo>
                      <a:pt x="201" y="211"/>
                    </a:lnTo>
                    <a:lnTo>
                      <a:pt x="206" y="386"/>
                    </a:lnTo>
                    <a:lnTo>
                      <a:pt x="211" y="394"/>
                    </a:lnTo>
                    <a:lnTo>
                      <a:pt x="216" y="276"/>
                    </a:lnTo>
                    <a:lnTo>
                      <a:pt x="221" y="422"/>
                    </a:lnTo>
                    <a:lnTo>
                      <a:pt x="226" y="430"/>
                    </a:lnTo>
                    <a:lnTo>
                      <a:pt x="231" y="437"/>
                    </a:lnTo>
                    <a:lnTo>
                      <a:pt x="236" y="404"/>
                    </a:lnTo>
                    <a:lnTo>
                      <a:pt x="241" y="337"/>
                    </a:lnTo>
                    <a:lnTo>
                      <a:pt x="246" y="271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32" name="Freeform 603"/>
              <p:cNvSpPr>
                <a:spLocks/>
              </p:cNvSpPr>
              <p:nvPr/>
            </p:nvSpPr>
            <p:spPr bwMode="auto">
              <a:xfrm>
                <a:off x="9305925" y="4376738"/>
                <a:ext cx="390525" cy="622300"/>
              </a:xfrm>
              <a:custGeom>
                <a:avLst/>
                <a:gdLst>
                  <a:gd name="T0" fmla="*/ 0 w 246"/>
                  <a:gd name="T1" fmla="*/ 221 h 392"/>
                  <a:gd name="T2" fmla="*/ 5 w 246"/>
                  <a:gd name="T3" fmla="*/ 138 h 392"/>
                  <a:gd name="T4" fmla="*/ 10 w 246"/>
                  <a:gd name="T5" fmla="*/ 86 h 392"/>
                  <a:gd name="T6" fmla="*/ 15 w 246"/>
                  <a:gd name="T7" fmla="*/ 180 h 392"/>
                  <a:gd name="T8" fmla="*/ 20 w 246"/>
                  <a:gd name="T9" fmla="*/ 266 h 392"/>
                  <a:gd name="T10" fmla="*/ 25 w 246"/>
                  <a:gd name="T11" fmla="*/ 392 h 392"/>
                  <a:gd name="T12" fmla="*/ 30 w 246"/>
                  <a:gd name="T13" fmla="*/ 266 h 392"/>
                  <a:gd name="T14" fmla="*/ 35 w 246"/>
                  <a:gd name="T15" fmla="*/ 356 h 392"/>
                  <a:gd name="T16" fmla="*/ 40 w 246"/>
                  <a:gd name="T17" fmla="*/ 292 h 392"/>
                  <a:gd name="T18" fmla="*/ 45 w 246"/>
                  <a:gd name="T19" fmla="*/ 148 h 392"/>
                  <a:gd name="T20" fmla="*/ 50 w 246"/>
                  <a:gd name="T21" fmla="*/ 185 h 392"/>
                  <a:gd name="T22" fmla="*/ 55 w 246"/>
                  <a:gd name="T23" fmla="*/ 127 h 392"/>
                  <a:gd name="T24" fmla="*/ 60 w 246"/>
                  <a:gd name="T25" fmla="*/ 16 h 392"/>
                  <a:gd name="T26" fmla="*/ 65 w 246"/>
                  <a:gd name="T27" fmla="*/ 0 h 392"/>
                  <a:gd name="T28" fmla="*/ 70 w 246"/>
                  <a:gd name="T29" fmla="*/ 209 h 392"/>
                  <a:gd name="T30" fmla="*/ 75 w 246"/>
                  <a:gd name="T31" fmla="*/ 162 h 392"/>
                  <a:gd name="T32" fmla="*/ 80 w 246"/>
                  <a:gd name="T33" fmla="*/ 213 h 392"/>
                  <a:gd name="T34" fmla="*/ 86 w 246"/>
                  <a:gd name="T35" fmla="*/ 283 h 392"/>
                  <a:gd name="T36" fmla="*/ 91 w 246"/>
                  <a:gd name="T37" fmla="*/ 323 h 392"/>
                  <a:gd name="T38" fmla="*/ 95 w 246"/>
                  <a:gd name="T39" fmla="*/ 340 h 392"/>
                  <a:gd name="T40" fmla="*/ 101 w 246"/>
                  <a:gd name="T41" fmla="*/ 300 h 392"/>
                  <a:gd name="T42" fmla="*/ 106 w 246"/>
                  <a:gd name="T43" fmla="*/ 124 h 392"/>
                  <a:gd name="T44" fmla="*/ 110 w 246"/>
                  <a:gd name="T45" fmla="*/ 239 h 392"/>
                  <a:gd name="T46" fmla="*/ 116 w 246"/>
                  <a:gd name="T47" fmla="*/ 285 h 392"/>
                  <a:gd name="T48" fmla="*/ 121 w 246"/>
                  <a:gd name="T49" fmla="*/ 371 h 392"/>
                  <a:gd name="T50" fmla="*/ 125 w 246"/>
                  <a:gd name="T51" fmla="*/ 363 h 392"/>
                  <a:gd name="T52" fmla="*/ 131 w 246"/>
                  <a:gd name="T53" fmla="*/ 344 h 392"/>
                  <a:gd name="T54" fmla="*/ 136 w 246"/>
                  <a:gd name="T55" fmla="*/ 285 h 392"/>
                  <a:gd name="T56" fmla="*/ 141 w 246"/>
                  <a:gd name="T57" fmla="*/ 246 h 392"/>
                  <a:gd name="T58" fmla="*/ 146 w 246"/>
                  <a:gd name="T59" fmla="*/ 351 h 392"/>
                  <a:gd name="T60" fmla="*/ 151 w 246"/>
                  <a:gd name="T61" fmla="*/ 312 h 392"/>
                  <a:gd name="T62" fmla="*/ 156 w 246"/>
                  <a:gd name="T63" fmla="*/ 182 h 392"/>
                  <a:gd name="T64" fmla="*/ 161 w 246"/>
                  <a:gd name="T65" fmla="*/ 269 h 392"/>
                  <a:gd name="T66" fmla="*/ 166 w 246"/>
                  <a:gd name="T67" fmla="*/ 259 h 392"/>
                  <a:gd name="T68" fmla="*/ 171 w 246"/>
                  <a:gd name="T69" fmla="*/ 328 h 392"/>
                  <a:gd name="T70" fmla="*/ 176 w 246"/>
                  <a:gd name="T71" fmla="*/ 328 h 392"/>
                  <a:gd name="T72" fmla="*/ 181 w 246"/>
                  <a:gd name="T73" fmla="*/ 277 h 392"/>
                  <a:gd name="T74" fmla="*/ 186 w 246"/>
                  <a:gd name="T75" fmla="*/ 329 h 392"/>
                  <a:gd name="T76" fmla="*/ 191 w 246"/>
                  <a:gd name="T77" fmla="*/ 373 h 392"/>
                  <a:gd name="T78" fmla="*/ 196 w 246"/>
                  <a:gd name="T79" fmla="*/ 278 h 392"/>
                  <a:gd name="T80" fmla="*/ 201 w 246"/>
                  <a:gd name="T81" fmla="*/ 284 h 392"/>
                  <a:gd name="T82" fmla="*/ 206 w 246"/>
                  <a:gd name="T83" fmla="*/ 360 h 392"/>
                  <a:gd name="T84" fmla="*/ 211 w 246"/>
                  <a:gd name="T85" fmla="*/ 220 h 392"/>
                  <a:gd name="T86" fmla="*/ 216 w 246"/>
                  <a:gd name="T87" fmla="*/ 368 h 392"/>
                  <a:gd name="T88" fmla="*/ 221 w 246"/>
                  <a:gd name="T89" fmla="*/ 243 h 392"/>
                  <a:gd name="T90" fmla="*/ 226 w 246"/>
                  <a:gd name="T91" fmla="*/ 108 h 392"/>
                  <a:gd name="T92" fmla="*/ 231 w 246"/>
                  <a:gd name="T93" fmla="*/ 159 h 392"/>
                  <a:gd name="T94" fmla="*/ 236 w 246"/>
                  <a:gd name="T95" fmla="*/ 341 h 392"/>
                  <a:gd name="T96" fmla="*/ 241 w 246"/>
                  <a:gd name="T97" fmla="*/ 353 h 392"/>
                  <a:gd name="T98" fmla="*/ 246 w 246"/>
                  <a:gd name="T99" fmla="*/ 303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392">
                    <a:moveTo>
                      <a:pt x="0" y="221"/>
                    </a:moveTo>
                    <a:lnTo>
                      <a:pt x="5" y="138"/>
                    </a:lnTo>
                    <a:lnTo>
                      <a:pt x="10" y="86"/>
                    </a:lnTo>
                    <a:lnTo>
                      <a:pt x="15" y="180"/>
                    </a:lnTo>
                    <a:lnTo>
                      <a:pt x="20" y="266"/>
                    </a:lnTo>
                    <a:lnTo>
                      <a:pt x="25" y="392"/>
                    </a:lnTo>
                    <a:lnTo>
                      <a:pt x="30" y="266"/>
                    </a:lnTo>
                    <a:lnTo>
                      <a:pt x="35" y="356"/>
                    </a:lnTo>
                    <a:lnTo>
                      <a:pt x="40" y="292"/>
                    </a:lnTo>
                    <a:lnTo>
                      <a:pt x="45" y="148"/>
                    </a:lnTo>
                    <a:lnTo>
                      <a:pt x="50" y="185"/>
                    </a:lnTo>
                    <a:lnTo>
                      <a:pt x="55" y="127"/>
                    </a:lnTo>
                    <a:lnTo>
                      <a:pt x="60" y="16"/>
                    </a:lnTo>
                    <a:lnTo>
                      <a:pt x="65" y="0"/>
                    </a:lnTo>
                    <a:lnTo>
                      <a:pt x="70" y="209"/>
                    </a:lnTo>
                    <a:lnTo>
                      <a:pt x="75" y="162"/>
                    </a:lnTo>
                    <a:lnTo>
                      <a:pt x="80" y="213"/>
                    </a:lnTo>
                    <a:lnTo>
                      <a:pt x="86" y="283"/>
                    </a:lnTo>
                    <a:lnTo>
                      <a:pt x="91" y="323"/>
                    </a:lnTo>
                    <a:lnTo>
                      <a:pt x="95" y="340"/>
                    </a:lnTo>
                    <a:lnTo>
                      <a:pt x="101" y="300"/>
                    </a:lnTo>
                    <a:lnTo>
                      <a:pt x="106" y="124"/>
                    </a:lnTo>
                    <a:lnTo>
                      <a:pt x="110" y="239"/>
                    </a:lnTo>
                    <a:lnTo>
                      <a:pt x="116" y="285"/>
                    </a:lnTo>
                    <a:lnTo>
                      <a:pt x="121" y="371"/>
                    </a:lnTo>
                    <a:lnTo>
                      <a:pt x="125" y="363"/>
                    </a:lnTo>
                    <a:lnTo>
                      <a:pt x="131" y="344"/>
                    </a:lnTo>
                    <a:lnTo>
                      <a:pt x="136" y="285"/>
                    </a:lnTo>
                    <a:lnTo>
                      <a:pt x="141" y="246"/>
                    </a:lnTo>
                    <a:lnTo>
                      <a:pt x="146" y="351"/>
                    </a:lnTo>
                    <a:lnTo>
                      <a:pt x="151" y="312"/>
                    </a:lnTo>
                    <a:lnTo>
                      <a:pt x="156" y="182"/>
                    </a:lnTo>
                    <a:lnTo>
                      <a:pt x="161" y="269"/>
                    </a:lnTo>
                    <a:lnTo>
                      <a:pt x="166" y="259"/>
                    </a:lnTo>
                    <a:lnTo>
                      <a:pt x="171" y="328"/>
                    </a:lnTo>
                    <a:lnTo>
                      <a:pt x="176" y="328"/>
                    </a:lnTo>
                    <a:lnTo>
                      <a:pt x="181" y="277"/>
                    </a:lnTo>
                    <a:lnTo>
                      <a:pt x="186" y="329"/>
                    </a:lnTo>
                    <a:lnTo>
                      <a:pt x="191" y="373"/>
                    </a:lnTo>
                    <a:lnTo>
                      <a:pt x="196" y="278"/>
                    </a:lnTo>
                    <a:lnTo>
                      <a:pt x="201" y="284"/>
                    </a:lnTo>
                    <a:lnTo>
                      <a:pt x="206" y="360"/>
                    </a:lnTo>
                    <a:lnTo>
                      <a:pt x="211" y="220"/>
                    </a:lnTo>
                    <a:lnTo>
                      <a:pt x="216" y="368"/>
                    </a:lnTo>
                    <a:lnTo>
                      <a:pt x="221" y="243"/>
                    </a:lnTo>
                    <a:lnTo>
                      <a:pt x="226" y="108"/>
                    </a:lnTo>
                    <a:lnTo>
                      <a:pt x="231" y="159"/>
                    </a:lnTo>
                    <a:lnTo>
                      <a:pt x="236" y="341"/>
                    </a:lnTo>
                    <a:lnTo>
                      <a:pt x="241" y="353"/>
                    </a:lnTo>
                    <a:lnTo>
                      <a:pt x="246" y="303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33" name="Freeform 604"/>
              <p:cNvSpPr>
                <a:spLocks/>
              </p:cNvSpPr>
              <p:nvPr/>
            </p:nvSpPr>
            <p:spPr bwMode="auto">
              <a:xfrm>
                <a:off x="9696450" y="4205288"/>
                <a:ext cx="390525" cy="796925"/>
              </a:xfrm>
              <a:custGeom>
                <a:avLst/>
                <a:gdLst>
                  <a:gd name="T0" fmla="*/ 0 w 246"/>
                  <a:gd name="T1" fmla="*/ 411 h 502"/>
                  <a:gd name="T2" fmla="*/ 5 w 246"/>
                  <a:gd name="T3" fmla="*/ 472 h 502"/>
                  <a:gd name="T4" fmla="*/ 10 w 246"/>
                  <a:gd name="T5" fmla="*/ 325 h 502"/>
                  <a:gd name="T6" fmla="*/ 15 w 246"/>
                  <a:gd name="T7" fmla="*/ 282 h 502"/>
                  <a:gd name="T8" fmla="*/ 20 w 246"/>
                  <a:gd name="T9" fmla="*/ 395 h 502"/>
                  <a:gd name="T10" fmla="*/ 25 w 246"/>
                  <a:gd name="T11" fmla="*/ 427 h 502"/>
                  <a:gd name="T12" fmla="*/ 30 w 246"/>
                  <a:gd name="T13" fmla="*/ 432 h 502"/>
                  <a:gd name="T14" fmla="*/ 35 w 246"/>
                  <a:gd name="T15" fmla="*/ 131 h 502"/>
                  <a:gd name="T16" fmla="*/ 40 w 246"/>
                  <a:gd name="T17" fmla="*/ 467 h 502"/>
                  <a:gd name="T18" fmla="*/ 45 w 246"/>
                  <a:gd name="T19" fmla="*/ 290 h 502"/>
                  <a:gd name="T20" fmla="*/ 50 w 246"/>
                  <a:gd name="T21" fmla="*/ 276 h 502"/>
                  <a:gd name="T22" fmla="*/ 55 w 246"/>
                  <a:gd name="T23" fmla="*/ 158 h 502"/>
                  <a:gd name="T24" fmla="*/ 60 w 246"/>
                  <a:gd name="T25" fmla="*/ 343 h 502"/>
                  <a:gd name="T26" fmla="*/ 65 w 246"/>
                  <a:gd name="T27" fmla="*/ 388 h 502"/>
                  <a:gd name="T28" fmla="*/ 70 w 246"/>
                  <a:gd name="T29" fmla="*/ 0 h 502"/>
                  <a:gd name="T30" fmla="*/ 75 w 246"/>
                  <a:gd name="T31" fmla="*/ 389 h 502"/>
                  <a:gd name="T32" fmla="*/ 80 w 246"/>
                  <a:gd name="T33" fmla="*/ 330 h 502"/>
                  <a:gd name="T34" fmla="*/ 85 w 246"/>
                  <a:gd name="T35" fmla="*/ 374 h 502"/>
                  <a:gd name="T36" fmla="*/ 91 w 246"/>
                  <a:gd name="T37" fmla="*/ 174 h 502"/>
                  <a:gd name="T38" fmla="*/ 96 w 246"/>
                  <a:gd name="T39" fmla="*/ 200 h 502"/>
                  <a:gd name="T40" fmla="*/ 100 w 246"/>
                  <a:gd name="T41" fmla="*/ 229 h 502"/>
                  <a:gd name="T42" fmla="*/ 106 w 246"/>
                  <a:gd name="T43" fmla="*/ 256 h 502"/>
                  <a:gd name="T44" fmla="*/ 111 w 246"/>
                  <a:gd name="T45" fmla="*/ 134 h 502"/>
                  <a:gd name="T46" fmla="*/ 115 w 246"/>
                  <a:gd name="T47" fmla="*/ 263 h 502"/>
                  <a:gd name="T48" fmla="*/ 121 w 246"/>
                  <a:gd name="T49" fmla="*/ 8 h 502"/>
                  <a:gd name="T50" fmla="*/ 126 w 246"/>
                  <a:gd name="T51" fmla="*/ 192 h 502"/>
                  <a:gd name="T52" fmla="*/ 130 w 246"/>
                  <a:gd name="T53" fmla="*/ 454 h 502"/>
                  <a:gd name="T54" fmla="*/ 136 w 246"/>
                  <a:gd name="T55" fmla="*/ 439 h 502"/>
                  <a:gd name="T56" fmla="*/ 141 w 246"/>
                  <a:gd name="T57" fmla="*/ 373 h 502"/>
                  <a:gd name="T58" fmla="*/ 146 w 246"/>
                  <a:gd name="T59" fmla="*/ 356 h 502"/>
                  <a:gd name="T60" fmla="*/ 151 w 246"/>
                  <a:gd name="T61" fmla="*/ 274 h 502"/>
                  <a:gd name="T62" fmla="*/ 156 w 246"/>
                  <a:gd name="T63" fmla="*/ 207 h 502"/>
                  <a:gd name="T64" fmla="*/ 161 w 246"/>
                  <a:gd name="T65" fmla="*/ 344 h 502"/>
                  <a:gd name="T66" fmla="*/ 166 w 246"/>
                  <a:gd name="T67" fmla="*/ 432 h 502"/>
                  <a:gd name="T68" fmla="*/ 171 w 246"/>
                  <a:gd name="T69" fmla="*/ 182 h 502"/>
                  <a:gd name="T70" fmla="*/ 176 w 246"/>
                  <a:gd name="T71" fmla="*/ 308 h 502"/>
                  <a:gd name="T72" fmla="*/ 181 w 246"/>
                  <a:gd name="T73" fmla="*/ 377 h 502"/>
                  <a:gd name="T74" fmla="*/ 186 w 246"/>
                  <a:gd name="T75" fmla="*/ 158 h 502"/>
                  <a:gd name="T76" fmla="*/ 191 w 246"/>
                  <a:gd name="T77" fmla="*/ 19 h 502"/>
                  <a:gd name="T78" fmla="*/ 196 w 246"/>
                  <a:gd name="T79" fmla="*/ 393 h 502"/>
                  <a:gd name="T80" fmla="*/ 201 w 246"/>
                  <a:gd name="T81" fmla="*/ 385 h 502"/>
                  <a:gd name="T82" fmla="*/ 206 w 246"/>
                  <a:gd name="T83" fmla="*/ 502 h 502"/>
                  <a:gd name="T84" fmla="*/ 211 w 246"/>
                  <a:gd name="T85" fmla="*/ 482 h 502"/>
                  <a:gd name="T86" fmla="*/ 216 w 246"/>
                  <a:gd name="T87" fmla="*/ 500 h 502"/>
                  <a:gd name="T88" fmla="*/ 221 w 246"/>
                  <a:gd name="T89" fmla="*/ 456 h 502"/>
                  <a:gd name="T90" fmla="*/ 226 w 246"/>
                  <a:gd name="T91" fmla="*/ 419 h 502"/>
                  <a:gd name="T92" fmla="*/ 231 w 246"/>
                  <a:gd name="T93" fmla="*/ 477 h 502"/>
                  <a:gd name="T94" fmla="*/ 236 w 246"/>
                  <a:gd name="T95" fmla="*/ 333 h 502"/>
                  <a:gd name="T96" fmla="*/ 241 w 246"/>
                  <a:gd name="T97" fmla="*/ 44 h 502"/>
                  <a:gd name="T98" fmla="*/ 246 w 246"/>
                  <a:gd name="T99" fmla="*/ 365 h 5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502">
                    <a:moveTo>
                      <a:pt x="0" y="411"/>
                    </a:moveTo>
                    <a:lnTo>
                      <a:pt x="5" y="472"/>
                    </a:lnTo>
                    <a:lnTo>
                      <a:pt x="10" y="325"/>
                    </a:lnTo>
                    <a:lnTo>
                      <a:pt x="15" y="282"/>
                    </a:lnTo>
                    <a:lnTo>
                      <a:pt x="20" y="395"/>
                    </a:lnTo>
                    <a:lnTo>
                      <a:pt x="25" y="427"/>
                    </a:lnTo>
                    <a:lnTo>
                      <a:pt x="30" y="432"/>
                    </a:lnTo>
                    <a:lnTo>
                      <a:pt x="35" y="131"/>
                    </a:lnTo>
                    <a:lnTo>
                      <a:pt x="40" y="467"/>
                    </a:lnTo>
                    <a:lnTo>
                      <a:pt x="45" y="290"/>
                    </a:lnTo>
                    <a:lnTo>
                      <a:pt x="50" y="276"/>
                    </a:lnTo>
                    <a:lnTo>
                      <a:pt x="55" y="158"/>
                    </a:lnTo>
                    <a:lnTo>
                      <a:pt x="60" y="343"/>
                    </a:lnTo>
                    <a:lnTo>
                      <a:pt x="65" y="388"/>
                    </a:lnTo>
                    <a:lnTo>
                      <a:pt x="70" y="0"/>
                    </a:lnTo>
                    <a:lnTo>
                      <a:pt x="75" y="389"/>
                    </a:lnTo>
                    <a:lnTo>
                      <a:pt x="80" y="330"/>
                    </a:lnTo>
                    <a:lnTo>
                      <a:pt x="85" y="374"/>
                    </a:lnTo>
                    <a:lnTo>
                      <a:pt x="91" y="174"/>
                    </a:lnTo>
                    <a:lnTo>
                      <a:pt x="96" y="200"/>
                    </a:lnTo>
                    <a:lnTo>
                      <a:pt x="100" y="229"/>
                    </a:lnTo>
                    <a:lnTo>
                      <a:pt x="106" y="256"/>
                    </a:lnTo>
                    <a:lnTo>
                      <a:pt x="111" y="134"/>
                    </a:lnTo>
                    <a:lnTo>
                      <a:pt x="115" y="263"/>
                    </a:lnTo>
                    <a:lnTo>
                      <a:pt x="121" y="8"/>
                    </a:lnTo>
                    <a:lnTo>
                      <a:pt x="126" y="192"/>
                    </a:lnTo>
                    <a:lnTo>
                      <a:pt x="130" y="454"/>
                    </a:lnTo>
                    <a:lnTo>
                      <a:pt x="136" y="439"/>
                    </a:lnTo>
                    <a:lnTo>
                      <a:pt x="141" y="373"/>
                    </a:lnTo>
                    <a:lnTo>
                      <a:pt x="146" y="356"/>
                    </a:lnTo>
                    <a:lnTo>
                      <a:pt x="151" y="274"/>
                    </a:lnTo>
                    <a:lnTo>
                      <a:pt x="156" y="207"/>
                    </a:lnTo>
                    <a:lnTo>
                      <a:pt x="161" y="344"/>
                    </a:lnTo>
                    <a:lnTo>
                      <a:pt x="166" y="432"/>
                    </a:lnTo>
                    <a:lnTo>
                      <a:pt x="171" y="182"/>
                    </a:lnTo>
                    <a:lnTo>
                      <a:pt x="176" y="308"/>
                    </a:lnTo>
                    <a:lnTo>
                      <a:pt x="181" y="377"/>
                    </a:lnTo>
                    <a:lnTo>
                      <a:pt x="186" y="158"/>
                    </a:lnTo>
                    <a:lnTo>
                      <a:pt x="191" y="19"/>
                    </a:lnTo>
                    <a:lnTo>
                      <a:pt x="196" y="393"/>
                    </a:lnTo>
                    <a:lnTo>
                      <a:pt x="201" y="385"/>
                    </a:lnTo>
                    <a:lnTo>
                      <a:pt x="206" y="502"/>
                    </a:lnTo>
                    <a:lnTo>
                      <a:pt x="211" y="482"/>
                    </a:lnTo>
                    <a:lnTo>
                      <a:pt x="216" y="500"/>
                    </a:lnTo>
                    <a:lnTo>
                      <a:pt x="221" y="456"/>
                    </a:lnTo>
                    <a:lnTo>
                      <a:pt x="226" y="419"/>
                    </a:lnTo>
                    <a:lnTo>
                      <a:pt x="231" y="477"/>
                    </a:lnTo>
                    <a:lnTo>
                      <a:pt x="236" y="333"/>
                    </a:lnTo>
                    <a:lnTo>
                      <a:pt x="241" y="44"/>
                    </a:lnTo>
                    <a:lnTo>
                      <a:pt x="246" y="365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34" name="Freeform 605"/>
              <p:cNvSpPr>
                <a:spLocks/>
              </p:cNvSpPr>
              <p:nvPr/>
            </p:nvSpPr>
            <p:spPr bwMode="auto">
              <a:xfrm>
                <a:off x="10086975" y="4025901"/>
                <a:ext cx="390525" cy="974725"/>
              </a:xfrm>
              <a:custGeom>
                <a:avLst/>
                <a:gdLst>
                  <a:gd name="T0" fmla="*/ 0 w 246"/>
                  <a:gd name="T1" fmla="*/ 478 h 614"/>
                  <a:gd name="T2" fmla="*/ 5 w 246"/>
                  <a:gd name="T3" fmla="*/ 560 h 614"/>
                  <a:gd name="T4" fmla="*/ 10 w 246"/>
                  <a:gd name="T5" fmla="*/ 505 h 614"/>
                  <a:gd name="T6" fmla="*/ 15 w 246"/>
                  <a:gd name="T7" fmla="*/ 570 h 614"/>
                  <a:gd name="T8" fmla="*/ 20 w 246"/>
                  <a:gd name="T9" fmla="*/ 450 h 614"/>
                  <a:gd name="T10" fmla="*/ 25 w 246"/>
                  <a:gd name="T11" fmla="*/ 450 h 614"/>
                  <a:gd name="T12" fmla="*/ 30 w 246"/>
                  <a:gd name="T13" fmla="*/ 586 h 614"/>
                  <a:gd name="T14" fmla="*/ 35 w 246"/>
                  <a:gd name="T15" fmla="*/ 439 h 614"/>
                  <a:gd name="T16" fmla="*/ 40 w 246"/>
                  <a:gd name="T17" fmla="*/ 217 h 614"/>
                  <a:gd name="T18" fmla="*/ 45 w 246"/>
                  <a:gd name="T19" fmla="*/ 96 h 614"/>
                  <a:gd name="T20" fmla="*/ 50 w 246"/>
                  <a:gd name="T21" fmla="*/ 594 h 614"/>
                  <a:gd name="T22" fmla="*/ 55 w 246"/>
                  <a:gd name="T23" fmla="*/ 556 h 614"/>
                  <a:gd name="T24" fmla="*/ 60 w 246"/>
                  <a:gd name="T25" fmla="*/ 444 h 614"/>
                  <a:gd name="T26" fmla="*/ 65 w 246"/>
                  <a:gd name="T27" fmla="*/ 227 h 614"/>
                  <a:gd name="T28" fmla="*/ 70 w 246"/>
                  <a:gd name="T29" fmla="*/ 515 h 614"/>
                  <a:gd name="T30" fmla="*/ 75 w 246"/>
                  <a:gd name="T31" fmla="*/ 408 h 614"/>
                  <a:gd name="T32" fmla="*/ 80 w 246"/>
                  <a:gd name="T33" fmla="*/ 152 h 614"/>
                  <a:gd name="T34" fmla="*/ 85 w 246"/>
                  <a:gd name="T35" fmla="*/ 239 h 614"/>
                  <a:gd name="T36" fmla="*/ 90 w 246"/>
                  <a:gd name="T37" fmla="*/ 604 h 614"/>
                  <a:gd name="T38" fmla="*/ 96 w 246"/>
                  <a:gd name="T39" fmla="*/ 446 h 614"/>
                  <a:gd name="T40" fmla="*/ 101 w 246"/>
                  <a:gd name="T41" fmla="*/ 614 h 614"/>
                  <a:gd name="T42" fmla="*/ 105 w 246"/>
                  <a:gd name="T43" fmla="*/ 592 h 614"/>
                  <a:gd name="T44" fmla="*/ 111 w 246"/>
                  <a:gd name="T45" fmla="*/ 614 h 614"/>
                  <a:gd name="T46" fmla="*/ 116 w 246"/>
                  <a:gd name="T47" fmla="*/ 586 h 614"/>
                  <a:gd name="T48" fmla="*/ 120 w 246"/>
                  <a:gd name="T49" fmla="*/ 390 h 614"/>
                  <a:gd name="T50" fmla="*/ 126 w 246"/>
                  <a:gd name="T51" fmla="*/ 220 h 614"/>
                  <a:gd name="T52" fmla="*/ 131 w 246"/>
                  <a:gd name="T53" fmla="*/ 454 h 614"/>
                  <a:gd name="T54" fmla="*/ 135 w 246"/>
                  <a:gd name="T55" fmla="*/ 442 h 614"/>
                  <a:gd name="T56" fmla="*/ 141 w 246"/>
                  <a:gd name="T57" fmla="*/ 85 h 614"/>
                  <a:gd name="T58" fmla="*/ 146 w 246"/>
                  <a:gd name="T59" fmla="*/ 587 h 614"/>
                  <a:gd name="T60" fmla="*/ 151 w 246"/>
                  <a:gd name="T61" fmla="*/ 539 h 614"/>
                  <a:gd name="T62" fmla="*/ 156 w 246"/>
                  <a:gd name="T63" fmla="*/ 446 h 614"/>
                  <a:gd name="T64" fmla="*/ 161 w 246"/>
                  <a:gd name="T65" fmla="*/ 291 h 614"/>
                  <a:gd name="T66" fmla="*/ 166 w 246"/>
                  <a:gd name="T67" fmla="*/ 597 h 614"/>
                  <a:gd name="T68" fmla="*/ 171 w 246"/>
                  <a:gd name="T69" fmla="*/ 473 h 614"/>
                  <a:gd name="T70" fmla="*/ 176 w 246"/>
                  <a:gd name="T71" fmla="*/ 545 h 614"/>
                  <a:gd name="T72" fmla="*/ 181 w 246"/>
                  <a:gd name="T73" fmla="*/ 460 h 614"/>
                  <a:gd name="T74" fmla="*/ 186 w 246"/>
                  <a:gd name="T75" fmla="*/ 181 h 614"/>
                  <a:gd name="T76" fmla="*/ 191 w 246"/>
                  <a:gd name="T77" fmla="*/ 44 h 614"/>
                  <a:gd name="T78" fmla="*/ 196 w 246"/>
                  <a:gd name="T79" fmla="*/ 578 h 614"/>
                  <a:gd name="T80" fmla="*/ 201 w 246"/>
                  <a:gd name="T81" fmla="*/ 362 h 614"/>
                  <a:gd name="T82" fmla="*/ 206 w 246"/>
                  <a:gd name="T83" fmla="*/ 609 h 614"/>
                  <a:gd name="T84" fmla="*/ 211 w 246"/>
                  <a:gd name="T85" fmla="*/ 499 h 614"/>
                  <a:gd name="T86" fmla="*/ 216 w 246"/>
                  <a:gd name="T87" fmla="*/ 599 h 614"/>
                  <a:gd name="T88" fmla="*/ 221 w 246"/>
                  <a:gd name="T89" fmla="*/ 201 h 614"/>
                  <a:gd name="T90" fmla="*/ 226 w 246"/>
                  <a:gd name="T91" fmla="*/ 0 h 614"/>
                  <a:gd name="T92" fmla="*/ 231 w 246"/>
                  <a:gd name="T93" fmla="*/ 432 h 614"/>
                  <a:gd name="T94" fmla="*/ 236 w 246"/>
                  <a:gd name="T95" fmla="*/ 564 h 614"/>
                  <a:gd name="T96" fmla="*/ 241 w 246"/>
                  <a:gd name="T97" fmla="*/ 609 h 614"/>
                  <a:gd name="T98" fmla="*/ 246 w 246"/>
                  <a:gd name="T99" fmla="*/ 518 h 6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614">
                    <a:moveTo>
                      <a:pt x="0" y="478"/>
                    </a:moveTo>
                    <a:lnTo>
                      <a:pt x="5" y="560"/>
                    </a:lnTo>
                    <a:lnTo>
                      <a:pt x="10" y="505"/>
                    </a:lnTo>
                    <a:lnTo>
                      <a:pt x="15" y="570"/>
                    </a:lnTo>
                    <a:lnTo>
                      <a:pt x="20" y="450"/>
                    </a:lnTo>
                    <a:lnTo>
                      <a:pt x="25" y="450"/>
                    </a:lnTo>
                    <a:lnTo>
                      <a:pt x="30" y="586"/>
                    </a:lnTo>
                    <a:lnTo>
                      <a:pt x="35" y="439"/>
                    </a:lnTo>
                    <a:lnTo>
                      <a:pt x="40" y="217"/>
                    </a:lnTo>
                    <a:lnTo>
                      <a:pt x="45" y="96"/>
                    </a:lnTo>
                    <a:lnTo>
                      <a:pt x="50" y="594"/>
                    </a:lnTo>
                    <a:lnTo>
                      <a:pt x="55" y="556"/>
                    </a:lnTo>
                    <a:lnTo>
                      <a:pt x="60" y="444"/>
                    </a:lnTo>
                    <a:lnTo>
                      <a:pt x="65" y="227"/>
                    </a:lnTo>
                    <a:lnTo>
                      <a:pt x="70" y="515"/>
                    </a:lnTo>
                    <a:lnTo>
                      <a:pt x="75" y="408"/>
                    </a:lnTo>
                    <a:lnTo>
                      <a:pt x="80" y="152"/>
                    </a:lnTo>
                    <a:lnTo>
                      <a:pt x="85" y="239"/>
                    </a:lnTo>
                    <a:lnTo>
                      <a:pt x="90" y="604"/>
                    </a:lnTo>
                    <a:lnTo>
                      <a:pt x="96" y="446"/>
                    </a:lnTo>
                    <a:lnTo>
                      <a:pt x="101" y="614"/>
                    </a:lnTo>
                    <a:lnTo>
                      <a:pt x="105" y="592"/>
                    </a:lnTo>
                    <a:lnTo>
                      <a:pt x="111" y="614"/>
                    </a:lnTo>
                    <a:lnTo>
                      <a:pt x="116" y="586"/>
                    </a:lnTo>
                    <a:lnTo>
                      <a:pt x="120" y="390"/>
                    </a:lnTo>
                    <a:lnTo>
                      <a:pt x="126" y="220"/>
                    </a:lnTo>
                    <a:lnTo>
                      <a:pt x="131" y="454"/>
                    </a:lnTo>
                    <a:lnTo>
                      <a:pt x="135" y="442"/>
                    </a:lnTo>
                    <a:lnTo>
                      <a:pt x="141" y="85"/>
                    </a:lnTo>
                    <a:lnTo>
                      <a:pt x="146" y="587"/>
                    </a:lnTo>
                    <a:lnTo>
                      <a:pt x="151" y="539"/>
                    </a:lnTo>
                    <a:lnTo>
                      <a:pt x="156" y="446"/>
                    </a:lnTo>
                    <a:lnTo>
                      <a:pt x="161" y="291"/>
                    </a:lnTo>
                    <a:lnTo>
                      <a:pt x="166" y="597"/>
                    </a:lnTo>
                    <a:lnTo>
                      <a:pt x="171" y="473"/>
                    </a:lnTo>
                    <a:lnTo>
                      <a:pt x="176" y="545"/>
                    </a:lnTo>
                    <a:lnTo>
                      <a:pt x="181" y="460"/>
                    </a:lnTo>
                    <a:lnTo>
                      <a:pt x="186" y="181"/>
                    </a:lnTo>
                    <a:lnTo>
                      <a:pt x="191" y="44"/>
                    </a:lnTo>
                    <a:lnTo>
                      <a:pt x="196" y="578"/>
                    </a:lnTo>
                    <a:lnTo>
                      <a:pt x="201" y="362"/>
                    </a:lnTo>
                    <a:lnTo>
                      <a:pt x="206" y="609"/>
                    </a:lnTo>
                    <a:lnTo>
                      <a:pt x="211" y="499"/>
                    </a:lnTo>
                    <a:lnTo>
                      <a:pt x="216" y="599"/>
                    </a:lnTo>
                    <a:lnTo>
                      <a:pt x="221" y="201"/>
                    </a:lnTo>
                    <a:lnTo>
                      <a:pt x="226" y="0"/>
                    </a:lnTo>
                    <a:lnTo>
                      <a:pt x="231" y="432"/>
                    </a:lnTo>
                    <a:lnTo>
                      <a:pt x="236" y="564"/>
                    </a:lnTo>
                    <a:lnTo>
                      <a:pt x="241" y="609"/>
                    </a:lnTo>
                    <a:lnTo>
                      <a:pt x="246" y="518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35" name="Freeform 606"/>
              <p:cNvSpPr>
                <a:spLocks/>
              </p:cNvSpPr>
              <p:nvPr/>
            </p:nvSpPr>
            <p:spPr bwMode="auto">
              <a:xfrm>
                <a:off x="10477500" y="4549776"/>
                <a:ext cx="31750" cy="419100"/>
              </a:xfrm>
              <a:custGeom>
                <a:avLst/>
                <a:gdLst>
                  <a:gd name="T0" fmla="*/ 0 w 20"/>
                  <a:gd name="T1" fmla="*/ 188 h 264"/>
                  <a:gd name="T2" fmla="*/ 5 w 20"/>
                  <a:gd name="T3" fmla="*/ 0 h 264"/>
                  <a:gd name="T4" fmla="*/ 10 w 20"/>
                  <a:gd name="T5" fmla="*/ 82 h 264"/>
                  <a:gd name="T6" fmla="*/ 15 w 20"/>
                  <a:gd name="T7" fmla="*/ 264 h 264"/>
                  <a:gd name="T8" fmla="*/ 20 w 20"/>
                  <a:gd name="T9" fmla="*/ 101 h 2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64">
                    <a:moveTo>
                      <a:pt x="0" y="188"/>
                    </a:moveTo>
                    <a:lnTo>
                      <a:pt x="5" y="0"/>
                    </a:lnTo>
                    <a:lnTo>
                      <a:pt x="10" y="82"/>
                    </a:lnTo>
                    <a:lnTo>
                      <a:pt x="15" y="264"/>
                    </a:lnTo>
                    <a:lnTo>
                      <a:pt x="20" y="101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36" name="Freeform 607"/>
              <p:cNvSpPr>
                <a:spLocks/>
              </p:cNvSpPr>
              <p:nvPr/>
            </p:nvSpPr>
            <p:spPr bwMode="auto">
              <a:xfrm>
                <a:off x="8915400" y="3925888"/>
                <a:ext cx="390525" cy="1079500"/>
              </a:xfrm>
              <a:custGeom>
                <a:avLst/>
                <a:gdLst>
                  <a:gd name="T0" fmla="*/ 0 w 246"/>
                  <a:gd name="T1" fmla="*/ 680 h 680"/>
                  <a:gd name="T2" fmla="*/ 5 w 246"/>
                  <a:gd name="T3" fmla="*/ 391 h 680"/>
                  <a:gd name="T4" fmla="*/ 10 w 246"/>
                  <a:gd name="T5" fmla="*/ 541 h 680"/>
                  <a:gd name="T6" fmla="*/ 15 w 246"/>
                  <a:gd name="T7" fmla="*/ 437 h 680"/>
                  <a:gd name="T8" fmla="*/ 20 w 246"/>
                  <a:gd name="T9" fmla="*/ 530 h 680"/>
                  <a:gd name="T10" fmla="*/ 25 w 246"/>
                  <a:gd name="T11" fmla="*/ 638 h 680"/>
                  <a:gd name="T12" fmla="*/ 30 w 246"/>
                  <a:gd name="T13" fmla="*/ 637 h 680"/>
                  <a:gd name="T14" fmla="*/ 35 w 246"/>
                  <a:gd name="T15" fmla="*/ 382 h 680"/>
                  <a:gd name="T16" fmla="*/ 40 w 246"/>
                  <a:gd name="T17" fmla="*/ 415 h 680"/>
                  <a:gd name="T18" fmla="*/ 45 w 246"/>
                  <a:gd name="T19" fmla="*/ 636 h 680"/>
                  <a:gd name="T20" fmla="*/ 50 w 246"/>
                  <a:gd name="T21" fmla="*/ 184 h 680"/>
                  <a:gd name="T22" fmla="*/ 55 w 246"/>
                  <a:gd name="T23" fmla="*/ 576 h 680"/>
                  <a:gd name="T24" fmla="*/ 60 w 246"/>
                  <a:gd name="T25" fmla="*/ 599 h 680"/>
                  <a:gd name="T26" fmla="*/ 65 w 246"/>
                  <a:gd name="T27" fmla="*/ 643 h 680"/>
                  <a:gd name="T28" fmla="*/ 70 w 246"/>
                  <a:gd name="T29" fmla="*/ 472 h 680"/>
                  <a:gd name="T30" fmla="*/ 75 w 246"/>
                  <a:gd name="T31" fmla="*/ 600 h 680"/>
                  <a:gd name="T32" fmla="*/ 81 w 246"/>
                  <a:gd name="T33" fmla="*/ 588 h 680"/>
                  <a:gd name="T34" fmla="*/ 86 w 246"/>
                  <a:gd name="T35" fmla="*/ 597 h 680"/>
                  <a:gd name="T36" fmla="*/ 90 w 246"/>
                  <a:gd name="T37" fmla="*/ 529 h 680"/>
                  <a:gd name="T38" fmla="*/ 96 w 246"/>
                  <a:gd name="T39" fmla="*/ 580 h 680"/>
                  <a:gd name="T40" fmla="*/ 101 w 246"/>
                  <a:gd name="T41" fmla="*/ 611 h 680"/>
                  <a:gd name="T42" fmla="*/ 105 w 246"/>
                  <a:gd name="T43" fmla="*/ 674 h 680"/>
                  <a:gd name="T44" fmla="*/ 111 w 246"/>
                  <a:gd name="T45" fmla="*/ 623 h 680"/>
                  <a:gd name="T46" fmla="*/ 116 w 246"/>
                  <a:gd name="T47" fmla="*/ 588 h 680"/>
                  <a:gd name="T48" fmla="*/ 120 w 246"/>
                  <a:gd name="T49" fmla="*/ 475 h 680"/>
                  <a:gd name="T50" fmla="*/ 126 w 246"/>
                  <a:gd name="T51" fmla="*/ 640 h 680"/>
                  <a:gd name="T52" fmla="*/ 131 w 246"/>
                  <a:gd name="T53" fmla="*/ 569 h 680"/>
                  <a:gd name="T54" fmla="*/ 136 w 246"/>
                  <a:gd name="T55" fmla="*/ 431 h 680"/>
                  <a:gd name="T56" fmla="*/ 141 w 246"/>
                  <a:gd name="T57" fmla="*/ 504 h 680"/>
                  <a:gd name="T58" fmla="*/ 146 w 246"/>
                  <a:gd name="T59" fmla="*/ 641 h 680"/>
                  <a:gd name="T60" fmla="*/ 151 w 246"/>
                  <a:gd name="T61" fmla="*/ 0 h 680"/>
                  <a:gd name="T62" fmla="*/ 156 w 246"/>
                  <a:gd name="T63" fmla="*/ 637 h 680"/>
                  <a:gd name="T64" fmla="*/ 161 w 246"/>
                  <a:gd name="T65" fmla="*/ 475 h 680"/>
                  <a:gd name="T66" fmla="*/ 166 w 246"/>
                  <a:gd name="T67" fmla="*/ 281 h 680"/>
                  <a:gd name="T68" fmla="*/ 171 w 246"/>
                  <a:gd name="T69" fmla="*/ 471 h 680"/>
                  <a:gd name="T70" fmla="*/ 176 w 246"/>
                  <a:gd name="T71" fmla="*/ 508 h 680"/>
                  <a:gd name="T72" fmla="*/ 181 w 246"/>
                  <a:gd name="T73" fmla="*/ 544 h 680"/>
                  <a:gd name="T74" fmla="*/ 186 w 246"/>
                  <a:gd name="T75" fmla="*/ 501 h 680"/>
                  <a:gd name="T76" fmla="*/ 191 w 246"/>
                  <a:gd name="T77" fmla="*/ 384 h 680"/>
                  <a:gd name="T78" fmla="*/ 196 w 246"/>
                  <a:gd name="T79" fmla="*/ 635 h 680"/>
                  <a:gd name="T80" fmla="*/ 201 w 246"/>
                  <a:gd name="T81" fmla="*/ 602 h 680"/>
                  <a:gd name="T82" fmla="*/ 206 w 246"/>
                  <a:gd name="T83" fmla="*/ 675 h 680"/>
                  <a:gd name="T84" fmla="*/ 211 w 246"/>
                  <a:gd name="T85" fmla="*/ 581 h 680"/>
                  <a:gd name="T86" fmla="*/ 216 w 246"/>
                  <a:gd name="T87" fmla="*/ 347 h 680"/>
                  <a:gd name="T88" fmla="*/ 221 w 246"/>
                  <a:gd name="T89" fmla="*/ 396 h 680"/>
                  <a:gd name="T90" fmla="*/ 226 w 246"/>
                  <a:gd name="T91" fmla="*/ 391 h 680"/>
                  <a:gd name="T92" fmla="*/ 231 w 246"/>
                  <a:gd name="T93" fmla="*/ 434 h 680"/>
                  <a:gd name="T94" fmla="*/ 236 w 246"/>
                  <a:gd name="T95" fmla="*/ 210 h 680"/>
                  <a:gd name="T96" fmla="*/ 241 w 246"/>
                  <a:gd name="T97" fmla="*/ 339 h 680"/>
                  <a:gd name="T98" fmla="*/ 246 w 246"/>
                  <a:gd name="T99" fmla="*/ 493 h 6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680">
                    <a:moveTo>
                      <a:pt x="0" y="680"/>
                    </a:moveTo>
                    <a:lnTo>
                      <a:pt x="5" y="391"/>
                    </a:lnTo>
                    <a:lnTo>
                      <a:pt x="10" y="541"/>
                    </a:lnTo>
                    <a:lnTo>
                      <a:pt x="15" y="437"/>
                    </a:lnTo>
                    <a:lnTo>
                      <a:pt x="20" y="530"/>
                    </a:lnTo>
                    <a:lnTo>
                      <a:pt x="25" y="638"/>
                    </a:lnTo>
                    <a:lnTo>
                      <a:pt x="30" y="637"/>
                    </a:lnTo>
                    <a:lnTo>
                      <a:pt x="35" y="382"/>
                    </a:lnTo>
                    <a:lnTo>
                      <a:pt x="40" y="415"/>
                    </a:lnTo>
                    <a:lnTo>
                      <a:pt x="45" y="636"/>
                    </a:lnTo>
                    <a:lnTo>
                      <a:pt x="50" y="184"/>
                    </a:lnTo>
                    <a:lnTo>
                      <a:pt x="55" y="576"/>
                    </a:lnTo>
                    <a:lnTo>
                      <a:pt x="60" y="599"/>
                    </a:lnTo>
                    <a:lnTo>
                      <a:pt x="65" y="643"/>
                    </a:lnTo>
                    <a:lnTo>
                      <a:pt x="70" y="472"/>
                    </a:lnTo>
                    <a:lnTo>
                      <a:pt x="75" y="600"/>
                    </a:lnTo>
                    <a:lnTo>
                      <a:pt x="81" y="588"/>
                    </a:lnTo>
                    <a:lnTo>
                      <a:pt x="86" y="597"/>
                    </a:lnTo>
                    <a:lnTo>
                      <a:pt x="90" y="529"/>
                    </a:lnTo>
                    <a:lnTo>
                      <a:pt x="96" y="580"/>
                    </a:lnTo>
                    <a:lnTo>
                      <a:pt x="101" y="611"/>
                    </a:lnTo>
                    <a:lnTo>
                      <a:pt x="105" y="674"/>
                    </a:lnTo>
                    <a:lnTo>
                      <a:pt x="111" y="623"/>
                    </a:lnTo>
                    <a:lnTo>
                      <a:pt x="116" y="588"/>
                    </a:lnTo>
                    <a:lnTo>
                      <a:pt x="120" y="475"/>
                    </a:lnTo>
                    <a:lnTo>
                      <a:pt x="126" y="640"/>
                    </a:lnTo>
                    <a:lnTo>
                      <a:pt x="131" y="569"/>
                    </a:lnTo>
                    <a:lnTo>
                      <a:pt x="136" y="431"/>
                    </a:lnTo>
                    <a:lnTo>
                      <a:pt x="141" y="504"/>
                    </a:lnTo>
                    <a:lnTo>
                      <a:pt x="146" y="641"/>
                    </a:lnTo>
                    <a:lnTo>
                      <a:pt x="151" y="0"/>
                    </a:lnTo>
                    <a:lnTo>
                      <a:pt x="156" y="637"/>
                    </a:lnTo>
                    <a:lnTo>
                      <a:pt x="161" y="475"/>
                    </a:lnTo>
                    <a:lnTo>
                      <a:pt x="166" y="281"/>
                    </a:lnTo>
                    <a:lnTo>
                      <a:pt x="171" y="471"/>
                    </a:lnTo>
                    <a:lnTo>
                      <a:pt x="176" y="508"/>
                    </a:lnTo>
                    <a:lnTo>
                      <a:pt x="181" y="544"/>
                    </a:lnTo>
                    <a:lnTo>
                      <a:pt x="186" y="501"/>
                    </a:lnTo>
                    <a:lnTo>
                      <a:pt x="191" y="384"/>
                    </a:lnTo>
                    <a:lnTo>
                      <a:pt x="196" y="635"/>
                    </a:lnTo>
                    <a:lnTo>
                      <a:pt x="201" y="602"/>
                    </a:lnTo>
                    <a:lnTo>
                      <a:pt x="206" y="675"/>
                    </a:lnTo>
                    <a:lnTo>
                      <a:pt x="211" y="581"/>
                    </a:lnTo>
                    <a:lnTo>
                      <a:pt x="216" y="347"/>
                    </a:lnTo>
                    <a:lnTo>
                      <a:pt x="221" y="396"/>
                    </a:lnTo>
                    <a:lnTo>
                      <a:pt x="226" y="391"/>
                    </a:lnTo>
                    <a:lnTo>
                      <a:pt x="231" y="434"/>
                    </a:lnTo>
                    <a:lnTo>
                      <a:pt x="236" y="210"/>
                    </a:lnTo>
                    <a:lnTo>
                      <a:pt x="241" y="339"/>
                    </a:lnTo>
                    <a:lnTo>
                      <a:pt x="246" y="493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37" name="Freeform 608"/>
              <p:cNvSpPr>
                <a:spLocks/>
              </p:cNvSpPr>
              <p:nvPr/>
            </p:nvSpPr>
            <p:spPr bwMode="auto">
              <a:xfrm>
                <a:off x="9305925" y="4070351"/>
                <a:ext cx="390525" cy="933450"/>
              </a:xfrm>
              <a:custGeom>
                <a:avLst/>
                <a:gdLst>
                  <a:gd name="T0" fmla="*/ 0 w 246"/>
                  <a:gd name="T1" fmla="*/ 402 h 588"/>
                  <a:gd name="T2" fmla="*/ 5 w 246"/>
                  <a:gd name="T3" fmla="*/ 530 h 588"/>
                  <a:gd name="T4" fmla="*/ 10 w 246"/>
                  <a:gd name="T5" fmla="*/ 566 h 588"/>
                  <a:gd name="T6" fmla="*/ 15 w 246"/>
                  <a:gd name="T7" fmla="*/ 588 h 588"/>
                  <a:gd name="T8" fmla="*/ 20 w 246"/>
                  <a:gd name="T9" fmla="*/ 482 h 588"/>
                  <a:gd name="T10" fmla="*/ 25 w 246"/>
                  <a:gd name="T11" fmla="*/ 323 h 588"/>
                  <a:gd name="T12" fmla="*/ 30 w 246"/>
                  <a:gd name="T13" fmla="*/ 511 h 588"/>
                  <a:gd name="T14" fmla="*/ 35 w 246"/>
                  <a:gd name="T15" fmla="*/ 569 h 588"/>
                  <a:gd name="T16" fmla="*/ 40 w 246"/>
                  <a:gd name="T17" fmla="*/ 465 h 588"/>
                  <a:gd name="T18" fmla="*/ 45 w 246"/>
                  <a:gd name="T19" fmla="*/ 514 h 588"/>
                  <a:gd name="T20" fmla="*/ 50 w 246"/>
                  <a:gd name="T21" fmla="*/ 448 h 588"/>
                  <a:gd name="T22" fmla="*/ 55 w 246"/>
                  <a:gd name="T23" fmla="*/ 387 h 588"/>
                  <a:gd name="T24" fmla="*/ 60 w 246"/>
                  <a:gd name="T25" fmla="*/ 283 h 588"/>
                  <a:gd name="T26" fmla="*/ 65 w 246"/>
                  <a:gd name="T27" fmla="*/ 282 h 588"/>
                  <a:gd name="T28" fmla="*/ 70 w 246"/>
                  <a:gd name="T29" fmla="*/ 411 h 588"/>
                  <a:gd name="T30" fmla="*/ 75 w 246"/>
                  <a:gd name="T31" fmla="*/ 513 h 588"/>
                  <a:gd name="T32" fmla="*/ 80 w 246"/>
                  <a:gd name="T33" fmla="*/ 573 h 588"/>
                  <a:gd name="T34" fmla="*/ 86 w 246"/>
                  <a:gd name="T35" fmla="*/ 305 h 588"/>
                  <a:gd name="T36" fmla="*/ 91 w 246"/>
                  <a:gd name="T37" fmla="*/ 0 h 588"/>
                  <a:gd name="T38" fmla="*/ 95 w 246"/>
                  <a:gd name="T39" fmla="*/ 550 h 588"/>
                  <a:gd name="T40" fmla="*/ 101 w 246"/>
                  <a:gd name="T41" fmla="*/ 574 h 588"/>
                  <a:gd name="T42" fmla="*/ 106 w 246"/>
                  <a:gd name="T43" fmla="*/ 588 h 588"/>
                  <a:gd name="T44" fmla="*/ 110 w 246"/>
                  <a:gd name="T45" fmla="*/ 459 h 588"/>
                  <a:gd name="T46" fmla="*/ 116 w 246"/>
                  <a:gd name="T47" fmla="*/ 204 h 588"/>
                  <a:gd name="T48" fmla="*/ 121 w 246"/>
                  <a:gd name="T49" fmla="*/ 271 h 588"/>
                  <a:gd name="T50" fmla="*/ 125 w 246"/>
                  <a:gd name="T51" fmla="*/ 387 h 588"/>
                  <a:gd name="T52" fmla="*/ 131 w 246"/>
                  <a:gd name="T53" fmla="*/ 553 h 588"/>
                  <a:gd name="T54" fmla="*/ 136 w 246"/>
                  <a:gd name="T55" fmla="*/ 394 h 588"/>
                  <a:gd name="T56" fmla="*/ 141 w 246"/>
                  <a:gd name="T57" fmla="*/ 586 h 588"/>
                  <a:gd name="T58" fmla="*/ 146 w 246"/>
                  <a:gd name="T59" fmla="*/ 424 h 588"/>
                  <a:gd name="T60" fmla="*/ 151 w 246"/>
                  <a:gd name="T61" fmla="*/ 288 h 588"/>
                  <a:gd name="T62" fmla="*/ 156 w 246"/>
                  <a:gd name="T63" fmla="*/ 381 h 588"/>
                  <a:gd name="T64" fmla="*/ 161 w 246"/>
                  <a:gd name="T65" fmla="*/ 400 h 588"/>
                  <a:gd name="T66" fmla="*/ 166 w 246"/>
                  <a:gd name="T67" fmla="*/ 535 h 588"/>
                  <a:gd name="T68" fmla="*/ 171 w 246"/>
                  <a:gd name="T69" fmla="*/ 568 h 588"/>
                  <a:gd name="T70" fmla="*/ 176 w 246"/>
                  <a:gd name="T71" fmla="*/ 535 h 588"/>
                  <a:gd name="T72" fmla="*/ 181 w 246"/>
                  <a:gd name="T73" fmla="*/ 548 h 588"/>
                  <a:gd name="T74" fmla="*/ 186 w 246"/>
                  <a:gd name="T75" fmla="*/ 515 h 588"/>
                  <a:gd name="T76" fmla="*/ 191 w 246"/>
                  <a:gd name="T77" fmla="*/ 467 h 588"/>
                  <a:gd name="T78" fmla="*/ 196 w 246"/>
                  <a:gd name="T79" fmla="*/ 402 h 588"/>
                  <a:gd name="T80" fmla="*/ 201 w 246"/>
                  <a:gd name="T81" fmla="*/ 337 h 588"/>
                  <a:gd name="T82" fmla="*/ 206 w 246"/>
                  <a:gd name="T83" fmla="*/ 479 h 588"/>
                  <a:gd name="T84" fmla="*/ 211 w 246"/>
                  <a:gd name="T85" fmla="*/ 524 h 588"/>
                  <a:gd name="T86" fmla="*/ 216 w 246"/>
                  <a:gd name="T87" fmla="*/ 170 h 588"/>
                  <a:gd name="T88" fmla="*/ 221 w 246"/>
                  <a:gd name="T89" fmla="*/ 406 h 588"/>
                  <a:gd name="T90" fmla="*/ 226 w 246"/>
                  <a:gd name="T91" fmla="*/ 558 h 588"/>
                  <a:gd name="T92" fmla="*/ 231 w 246"/>
                  <a:gd name="T93" fmla="*/ 553 h 588"/>
                  <a:gd name="T94" fmla="*/ 236 w 246"/>
                  <a:gd name="T95" fmla="*/ 526 h 588"/>
                  <a:gd name="T96" fmla="*/ 241 w 246"/>
                  <a:gd name="T97" fmla="*/ 353 h 588"/>
                  <a:gd name="T98" fmla="*/ 246 w 246"/>
                  <a:gd name="T99" fmla="*/ 494 h 5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588">
                    <a:moveTo>
                      <a:pt x="0" y="402"/>
                    </a:moveTo>
                    <a:lnTo>
                      <a:pt x="5" y="530"/>
                    </a:lnTo>
                    <a:lnTo>
                      <a:pt x="10" y="566"/>
                    </a:lnTo>
                    <a:lnTo>
                      <a:pt x="15" y="588"/>
                    </a:lnTo>
                    <a:lnTo>
                      <a:pt x="20" y="482"/>
                    </a:lnTo>
                    <a:lnTo>
                      <a:pt x="25" y="323"/>
                    </a:lnTo>
                    <a:lnTo>
                      <a:pt x="30" y="511"/>
                    </a:lnTo>
                    <a:lnTo>
                      <a:pt x="35" y="569"/>
                    </a:lnTo>
                    <a:lnTo>
                      <a:pt x="40" y="465"/>
                    </a:lnTo>
                    <a:lnTo>
                      <a:pt x="45" y="514"/>
                    </a:lnTo>
                    <a:lnTo>
                      <a:pt x="50" y="448"/>
                    </a:lnTo>
                    <a:lnTo>
                      <a:pt x="55" y="387"/>
                    </a:lnTo>
                    <a:lnTo>
                      <a:pt x="60" y="283"/>
                    </a:lnTo>
                    <a:lnTo>
                      <a:pt x="65" y="282"/>
                    </a:lnTo>
                    <a:lnTo>
                      <a:pt x="70" y="411"/>
                    </a:lnTo>
                    <a:lnTo>
                      <a:pt x="75" y="513"/>
                    </a:lnTo>
                    <a:lnTo>
                      <a:pt x="80" y="573"/>
                    </a:lnTo>
                    <a:lnTo>
                      <a:pt x="86" y="305"/>
                    </a:lnTo>
                    <a:lnTo>
                      <a:pt x="91" y="0"/>
                    </a:lnTo>
                    <a:lnTo>
                      <a:pt x="95" y="550"/>
                    </a:lnTo>
                    <a:lnTo>
                      <a:pt x="101" y="574"/>
                    </a:lnTo>
                    <a:lnTo>
                      <a:pt x="106" y="588"/>
                    </a:lnTo>
                    <a:lnTo>
                      <a:pt x="110" y="459"/>
                    </a:lnTo>
                    <a:lnTo>
                      <a:pt x="116" y="204"/>
                    </a:lnTo>
                    <a:lnTo>
                      <a:pt x="121" y="271"/>
                    </a:lnTo>
                    <a:lnTo>
                      <a:pt x="125" y="387"/>
                    </a:lnTo>
                    <a:lnTo>
                      <a:pt x="131" y="553"/>
                    </a:lnTo>
                    <a:lnTo>
                      <a:pt x="136" y="394"/>
                    </a:lnTo>
                    <a:lnTo>
                      <a:pt x="141" y="586"/>
                    </a:lnTo>
                    <a:lnTo>
                      <a:pt x="146" y="424"/>
                    </a:lnTo>
                    <a:lnTo>
                      <a:pt x="151" y="288"/>
                    </a:lnTo>
                    <a:lnTo>
                      <a:pt x="156" y="381"/>
                    </a:lnTo>
                    <a:lnTo>
                      <a:pt x="161" y="400"/>
                    </a:lnTo>
                    <a:lnTo>
                      <a:pt x="166" y="535"/>
                    </a:lnTo>
                    <a:lnTo>
                      <a:pt x="171" y="568"/>
                    </a:lnTo>
                    <a:lnTo>
                      <a:pt x="176" y="535"/>
                    </a:lnTo>
                    <a:lnTo>
                      <a:pt x="181" y="548"/>
                    </a:lnTo>
                    <a:lnTo>
                      <a:pt x="186" y="515"/>
                    </a:lnTo>
                    <a:lnTo>
                      <a:pt x="191" y="467"/>
                    </a:lnTo>
                    <a:lnTo>
                      <a:pt x="196" y="402"/>
                    </a:lnTo>
                    <a:lnTo>
                      <a:pt x="201" y="337"/>
                    </a:lnTo>
                    <a:lnTo>
                      <a:pt x="206" y="479"/>
                    </a:lnTo>
                    <a:lnTo>
                      <a:pt x="211" y="524"/>
                    </a:lnTo>
                    <a:lnTo>
                      <a:pt x="216" y="170"/>
                    </a:lnTo>
                    <a:lnTo>
                      <a:pt x="221" y="406"/>
                    </a:lnTo>
                    <a:lnTo>
                      <a:pt x="226" y="558"/>
                    </a:lnTo>
                    <a:lnTo>
                      <a:pt x="231" y="553"/>
                    </a:lnTo>
                    <a:lnTo>
                      <a:pt x="236" y="526"/>
                    </a:lnTo>
                    <a:lnTo>
                      <a:pt x="241" y="353"/>
                    </a:lnTo>
                    <a:lnTo>
                      <a:pt x="246" y="494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38" name="Freeform 609"/>
              <p:cNvSpPr>
                <a:spLocks/>
              </p:cNvSpPr>
              <p:nvPr/>
            </p:nvSpPr>
            <p:spPr bwMode="auto">
              <a:xfrm>
                <a:off x="9696450" y="3897313"/>
                <a:ext cx="31750" cy="957263"/>
              </a:xfrm>
              <a:custGeom>
                <a:avLst/>
                <a:gdLst>
                  <a:gd name="T0" fmla="*/ 0 w 20"/>
                  <a:gd name="T1" fmla="*/ 603 h 603"/>
                  <a:gd name="T2" fmla="*/ 5 w 20"/>
                  <a:gd name="T3" fmla="*/ 585 h 603"/>
                  <a:gd name="T4" fmla="*/ 10 w 20"/>
                  <a:gd name="T5" fmla="*/ 305 h 603"/>
                  <a:gd name="T6" fmla="*/ 15 w 20"/>
                  <a:gd name="T7" fmla="*/ 497 h 603"/>
                  <a:gd name="T8" fmla="*/ 20 w 20"/>
                  <a:gd name="T9" fmla="*/ 0 h 6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603">
                    <a:moveTo>
                      <a:pt x="0" y="603"/>
                    </a:moveTo>
                    <a:lnTo>
                      <a:pt x="5" y="585"/>
                    </a:lnTo>
                    <a:lnTo>
                      <a:pt x="10" y="305"/>
                    </a:lnTo>
                    <a:lnTo>
                      <a:pt x="15" y="497"/>
                    </a:lnTo>
                    <a:lnTo>
                      <a:pt x="20" y="0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39" name="Freeform 610"/>
              <p:cNvSpPr>
                <a:spLocks/>
              </p:cNvSpPr>
              <p:nvPr/>
            </p:nvSpPr>
            <p:spPr bwMode="auto">
              <a:xfrm>
                <a:off x="9728200" y="3897313"/>
                <a:ext cx="390525" cy="1101725"/>
              </a:xfrm>
              <a:custGeom>
                <a:avLst/>
                <a:gdLst>
                  <a:gd name="T0" fmla="*/ 0 w 246"/>
                  <a:gd name="T1" fmla="*/ 0 h 694"/>
                  <a:gd name="T2" fmla="*/ 5 w 246"/>
                  <a:gd name="T3" fmla="*/ 338 h 694"/>
                  <a:gd name="T4" fmla="*/ 10 w 246"/>
                  <a:gd name="T5" fmla="*/ 348 h 694"/>
                  <a:gd name="T6" fmla="*/ 15 w 246"/>
                  <a:gd name="T7" fmla="*/ 665 h 694"/>
                  <a:gd name="T8" fmla="*/ 20 w 246"/>
                  <a:gd name="T9" fmla="*/ 622 h 694"/>
                  <a:gd name="T10" fmla="*/ 25 w 246"/>
                  <a:gd name="T11" fmla="*/ 572 h 694"/>
                  <a:gd name="T12" fmla="*/ 30 w 246"/>
                  <a:gd name="T13" fmla="*/ 694 h 694"/>
                  <a:gd name="T14" fmla="*/ 35 w 246"/>
                  <a:gd name="T15" fmla="*/ 580 h 694"/>
                  <a:gd name="T16" fmla="*/ 40 w 246"/>
                  <a:gd name="T17" fmla="*/ 662 h 694"/>
                  <a:gd name="T18" fmla="*/ 45 w 246"/>
                  <a:gd name="T19" fmla="*/ 420 h 694"/>
                  <a:gd name="T20" fmla="*/ 50 w 246"/>
                  <a:gd name="T21" fmla="*/ 596 h 694"/>
                  <a:gd name="T22" fmla="*/ 55 w 246"/>
                  <a:gd name="T23" fmla="*/ 154 h 694"/>
                  <a:gd name="T24" fmla="*/ 60 w 246"/>
                  <a:gd name="T25" fmla="*/ 552 h 694"/>
                  <a:gd name="T26" fmla="*/ 65 w 246"/>
                  <a:gd name="T27" fmla="*/ 674 h 694"/>
                  <a:gd name="T28" fmla="*/ 71 w 246"/>
                  <a:gd name="T29" fmla="*/ 614 h 694"/>
                  <a:gd name="T30" fmla="*/ 76 w 246"/>
                  <a:gd name="T31" fmla="*/ 616 h 694"/>
                  <a:gd name="T32" fmla="*/ 80 w 246"/>
                  <a:gd name="T33" fmla="*/ 476 h 694"/>
                  <a:gd name="T34" fmla="*/ 86 w 246"/>
                  <a:gd name="T35" fmla="*/ 283 h 694"/>
                  <a:gd name="T36" fmla="*/ 91 w 246"/>
                  <a:gd name="T37" fmla="*/ 524 h 694"/>
                  <a:gd name="T38" fmla="*/ 95 w 246"/>
                  <a:gd name="T39" fmla="*/ 553 h 694"/>
                  <a:gd name="T40" fmla="*/ 101 w 246"/>
                  <a:gd name="T41" fmla="*/ 666 h 694"/>
                  <a:gd name="T42" fmla="*/ 106 w 246"/>
                  <a:gd name="T43" fmla="*/ 535 h 694"/>
                  <a:gd name="T44" fmla="*/ 110 w 246"/>
                  <a:gd name="T45" fmla="*/ 526 h 694"/>
                  <a:gd name="T46" fmla="*/ 116 w 246"/>
                  <a:gd name="T47" fmla="*/ 317 h 694"/>
                  <a:gd name="T48" fmla="*/ 121 w 246"/>
                  <a:gd name="T49" fmla="*/ 460 h 694"/>
                  <a:gd name="T50" fmla="*/ 126 w 246"/>
                  <a:gd name="T51" fmla="*/ 502 h 694"/>
                  <a:gd name="T52" fmla="*/ 131 w 246"/>
                  <a:gd name="T53" fmla="*/ 576 h 694"/>
                  <a:gd name="T54" fmla="*/ 136 w 246"/>
                  <a:gd name="T55" fmla="*/ 395 h 694"/>
                  <a:gd name="T56" fmla="*/ 141 w 246"/>
                  <a:gd name="T57" fmla="*/ 576 h 694"/>
                  <a:gd name="T58" fmla="*/ 146 w 246"/>
                  <a:gd name="T59" fmla="*/ 264 h 694"/>
                  <a:gd name="T60" fmla="*/ 151 w 246"/>
                  <a:gd name="T61" fmla="*/ 443 h 694"/>
                  <a:gd name="T62" fmla="*/ 156 w 246"/>
                  <a:gd name="T63" fmla="*/ 514 h 694"/>
                  <a:gd name="T64" fmla="*/ 161 w 246"/>
                  <a:gd name="T65" fmla="*/ 671 h 694"/>
                  <a:gd name="T66" fmla="*/ 166 w 246"/>
                  <a:gd name="T67" fmla="*/ 651 h 694"/>
                  <a:gd name="T68" fmla="*/ 171 w 246"/>
                  <a:gd name="T69" fmla="*/ 557 h 694"/>
                  <a:gd name="T70" fmla="*/ 176 w 246"/>
                  <a:gd name="T71" fmla="*/ 601 h 694"/>
                  <a:gd name="T72" fmla="*/ 181 w 246"/>
                  <a:gd name="T73" fmla="*/ 586 h 694"/>
                  <a:gd name="T74" fmla="*/ 186 w 246"/>
                  <a:gd name="T75" fmla="*/ 661 h 694"/>
                  <a:gd name="T76" fmla="*/ 191 w 246"/>
                  <a:gd name="T77" fmla="*/ 611 h 694"/>
                  <a:gd name="T78" fmla="*/ 196 w 246"/>
                  <a:gd name="T79" fmla="*/ 679 h 694"/>
                  <a:gd name="T80" fmla="*/ 201 w 246"/>
                  <a:gd name="T81" fmla="*/ 693 h 694"/>
                  <a:gd name="T82" fmla="*/ 206 w 246"/>
                  <a:gd name="T83" fmla="*/ 634 h 694"/>
                  <a:gd name="T84" fmla="*/ 211 w 246"/>
                  <a:gd name="T85" fmla="*/ 694 h 694"/>
                  <a:gd name="T86" fmla="*/ 216 w 246"/>
                  <a:gd name="T87" fmla="*/ 551 h 694"/>
                  <a:gd name="T88" fmla="*/ 221 w 246"/>
                  <a:gd name="T89" fmla="*/ 443 h 694"/>
                  <a:gd name="T90" fmla="*/ 226 w 246"/>
                  <a:gd name="T91" fmla="*/ 552 h 694"/>
                  <a:gd name="T92" fmla="*/ 231 w 246"/>
                  <a:gd name="T93" fmla="*/ 670 h 694"/>
                  <a:gd name="T94" fmla="*/ 236 w 246"/>
                  <a:gd name="T95" fmla="*/ 569 h 694"/>
                  <a:gd name="T96" fmla="*/ 241 w 246"/>
                  <a:gd name="T97" fmla="*/ 661 h 694"/>
                  <a:gd name="T98" fmla="*/ 246 w 246"/>
                  <a:gd name="T99" fmla="*/ 690 h 6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694">
                    <a:moveTo>
                      <a:pt x="0" y="0"/>
                    </a:moveTo>
                    <a:lnTo>
                      <a:pt x="5" y="338"/>
                    </a:lnTo>
                    <a:lnTo>
                      <a:pt x="10" y="348"/>
                    </a:lnTo>
                    <a:lnTo>
                      <a:pt x="15" y="665"/>
                    </a:lnTo>
                    <a:lnTo>
                      <a:pt x="20" y="622"/>
                    </a:lnTo>
                    <a:lnTo>
                      <a:pt x="25" y="572"/>
                    </a:lnTo>
                    <a:lnTo>
                      <a:pt x="30" y="694"/>
                    </a:lnTo>
                    <a:lnTo>
                      <a:pt x="35" y="580"/>
                    </a:lnTo>
                    <a:lnTo>
                      <a:pt x="40" y="662"/>
                    </a:lnTo>
                    <a:lnTo>
                      <a:pt x="45" y="420"/>
                    </a:lnTo>
                    <a:lnTo>
                      <a:pt x="50" y="596"/>
                    </a:lnTo>
                    <a:lnTo>
                      <a:pt x="55" y="154"/>
                    </a:lnTo>
                    <a:lnTo>
                      <a:pt x="60" y="552"/>
                    </a:lnTo>
                    <a:lnTo>
                      <a:pt x="65" y="674"/>
                    </a:lnTo>
                    <a:lnTo>
                      <a:pt x="71" y="614"/>
                    </a:lnTo>
                    <a:lnTo>
                      <a:pt x="76" y="616"/>
                    </a:lnTo>
                    <a:lnTo>
                      <a:pt x="80" y="476"/>
                    </a:lnTo>
                    <a:lnTo>
                      <a:pt x="86" y="283"/>
                    </a:lnTo>
                    <a:lnTo>
                      <a:pt x="91" y="524"/>
                    </a:lnTo>
                    <a:lnTo>
                      <a:pt x="95" y="553"/>
                    </a:lnTo>
                    <a:lnTo>
                      <a:pt x="101" y="666"/>
                    </a:lnTo>
                    <a:lnTo>
                      <a:pt x="106" y="535"/>
                    </a:lnTo>
                    <a:lnTo>
                      <a:pt x="110" y="526"/>
                    </a:lnTo>
                    <a:lnTo>
                      <a:pt x="116" y="317"/>
                    </a:lnTo>
                    <a:lnTo>
                      <a:pt x="121" y="460"/>
                    </a:lnTo>
                    <a:lnTo>
                      <a:pt x="126" y="502"/>
                    </a:lnTo>
                    <a:lnTo>
                      <a:pt x="131" y="576"/>
                    </a:lnTo>
                    <a:lnTo>
                      <a:pt x="136" y="395"/>
                    </a:lnTo>
                    <a:lnTo>
                      <a:pt x="141" y="576"/>
                    </a:lnTo>
                    <a:lnTo>
                      <a:pt x="146" y="264"/>
                    </a:lnTo>
                    <a:lnTo>
                      <a:pt x="151" y="443"/>
                    </a:lnTo>
                    <a:lnTo>
                      <a:pt x="156" y="514"/>
                    </a:lnTo>
                    <a:lnTo>
                      <a:pt x="161" y="671"/>
                    </a:lnTo>
                    <a:lnTo>
                      <a:pt x="166" y="651"/>
                    </a:lnTo>
                    <a:lnTo>
                      <a:pt x="171" y="557"/>
                    </a:lnTo>
                    <a:lnTo>
                      <a:pt x="176" y="601"/>
                    </a:lnTo>
                    <a:lnTo>
                      <a:pt x="181" y="586"/>
                    </a:lnTo>
                    <a:lnTo>
                      <a:pt x="186" y="661"/>
                    </a:lnTo>
                    <a:lnTo>
                      <a:pt x="191" y="611"/>
                    </a:lnTo>
                    <a:lnTo>
                      <a:pt x="196" y="679"/>
                    </a:lnTo>
                    <a:lnTo>
                      <a:pt x="201" y="693"/>
                    </a:lnTo>
                    <a:lnTo>
                      <a:pt x="206" y="634"/>
                    </a:lnTo>
                    <a:lnTo>
                      <a:pt x="211" y="694"/>
                    </a:lnTo>
                    <a:lnTo>
                      <a:pt x="216" y="551"/>
                    </a:lnTo>
                    <a:lnTo>
                      <a:pt x="221" y="443"/>
                    </a:lnTo>
                    <a:lnTo>
                      <a:pt x="226" y="552"/>
                    </a:lnTo>
                    <a:lnTo>
                      <a:pt x="231" y="670"/>
                    </a:lnTo>
                    <a:lnTo>
                      <a:pt x="236" y="569"/>
                    </a:lnTo>
                    <a:lnTo>
                      <a:pt x="241" y="661"/>
                    </a:lnTo>
                    <a:lnTo>
                      <a:pt x="246" y="690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40" name="Freeform 611"/>
              <p:cNvSpPr>
                <a:spLocks/>
              </p:cNvSpPr>
              <p:nvPr/>
            </p:nvSpPr>
            <p:spPr bwMode="auto">
              <a:xfrm>
                <a:off x="10118725" y="4070351"/>
                <a:ext cx="390525" cy="935038"/>
              </a:xfrm>
              <a:custGeom>
                <a:avLst/>
                <a:gdLst>
                  <a:gd name="T0" fmla="*/ 0 w 246"/>
                  <a:gd name="T1" fmla="*/ 581 h 589"/>
                  <a:gd name="T2" fmla="*/ 5 w 246"/>
                  <a:gd name="T3" fmla="*/ 557 h 589"/>
                  <a:gd name="T4" fmla="*/ 10 w 246"/>
                  <a:gd name="T5" fmla="*/ 489 h 589"/>
                  <a:gd name="T6" fmla="*/ 15 w 246"/>
                  <a:gd name="T7" fmla="*/ 484 h 589"/>
                  <a:gd name="T8" fmla="*/ 20 w 246"/>
                  <a:gd name="T9" fmla="*/ 395 h 589"/>
                  <a:gd name="T10" fmla="*/ 25 w 246"/>
                  <a:gd name="T11" fmla="*/ 512 h 589"/>
                  <a:gd name="T12" fmla="*/ 30 w 246"/>
                  <a:gd name="T13" fmla="*/ 580 h 589"/>
                  <a:gd name="T14" fmla="*/ 35 w 246"/>
                  <a:gd name="T15" fmla="*/ 560 h 589"/>
                  <a:gd name="T16" fmla="*/ 40 w 246"/>
                  <a:gd name="T17" fmla="*/ 399 h 589"/>
                  <a:gd name="T18" fmla="*/ 45 w 246"/>
                  <a:gd name="T19" fmla="*/ 564 h 589"/>
                  <a:gd name="T20" fmla="*/ 50 w 246"/>
                  <a:gd name="T21" fmla="*/ 492 h 589"/>
                  <a:gd name="T22" fmla="*/ 55 w 246"/>
                  <a:gd name="T23" fmla="*/ 330 h 589"/>
                  <a:gd name="T24" fmla="*/ 60 w 246"/>
                  <a:gd name="T25" fmla="*/ 513 h 589"/>
                  <a:gd name="T26" fmla="*/ 65 w 246"/>
                  <a:gd name="T27" fmla="*/ 349 h 589"/>
                  <a:gd name="T28" fmla="*/ 70 w 246"/>
                  <a:gd name="T29" fmla="*/ 422 h 589"/>
                  <a:gd name="T30" fmla="*/ 76 w 246"/>
                  <a:gd name="T31" fmla="*/ 188 h 589"/>
                  <a:gd name="T32" fmla="*/ 81 w 246"/>
                  <a:gd name="T33" fmla="*/ 0 h 589"/>
                  <a:gd name="T34" fmla="*/ 85 w 246"/>
                  <a:gd name="T35" fmla="*/ 482 h 589"/>
                  <a:gd name="T36" fmla="*/ 91 w 246"/>
                  <a:gd name="T37" fmla="*/ 453 h 589"/>
                  <a:gd name="T38" fmla="*/ 96 w 246"/>
                  <a:gd name="T39" fmla="*/ 511 h 589"/>
                  <a:gd name="T40" fmla="*/ 100 w 246"/>
                  <a:gd name="T41" fmla="*/ 410 h 589"/>
                  <a:gd name="T42" fmla="*/ 106 w 246"/>
                  <a:gd name="T43" fmla="*/ 529 h 589"/>
                  <a:gd name="T44" fmla="*/ 111 w 246"/>
                  <a:gd name="T45" fmla="*/ 524 h 589"/>
                  <a:gd name="T46" fmla="*/ 115 w 246"/>
                  <a:gd name="T47" fmla="*/ 343 h 589"/>
                  <a:gd name="T48" fmla="*/ 121 w 246"/>
                  <a:gd name="T49" fmla="*/ 442 h 589"/>
                  <a:gd name="T50" fmla="*/ 126 w 246"/>
                  <a:gd name="T51" fmla="*/ 310 h 589"/>
                  <a:gd name="T52" fmla="*/ 131 w 246"/>
                  <a:gd name="T53" fmla="*/ 311 h 589"/>
                  <a:gd name="T54" fmla="*/ 136 w 246"/>
                  <a:gd name="T55" fmla="*/ 536 h 589"/>
                  <a:gd name="T56" fmla="*/ 141 w 246"/>
                  <a:gd name="T57" fmla="*/ 567 h 589"/>
                  <a:gd name="T58" fmla="*/ 146 w 246"/>
                  <a:gd name="T59" fmla="*/ 452 h 589"/>
                  <a:gd name="T60" fmla="*/ 151 w 246"/>
                  <a:gd name="T61" fmla="*/ 589 h 589"/>
                  <a:gd name="T62" fmla="*/ 156 w 246"/>
                  <a:gd name="T63" fmla="*/ 401 h 589"/>
                  <a:gd name="T64" fmla="*/ 161 w 246"/>
                  <a:gd name="T65" fmla="*/ 484 h 589"/>
                  <a:gd name="T66" fmla="*/ 166 w 246"/>
                  <a:gd name="T67" fmla="*/ 210 h 589"/>
                  <a:gd name="T68" fmla="*/ 171 w 246"/>
                  <a:gd name="T69" fmla="*/ 491 h 589"/>
                  <a:gd name="T70" fmla="*/ 176 w 246"/>
                  <a:gd name="T71" fmla="*/ 571 h 589"/>
                  <a:gd name="T72" fmla="*/ 181 w 246"/>
                  <a:gd name="T73" fmla="*/ 521 h 589"/>
                  <a:gd name="T74" fmla="*/ 186 w 246"/>
                  <a:gd name="T75" fmla="*/ 164 h 589"/>
                  <a:gd name="T76" fmla="*/ 191 w 246"/>
                  <a:gd name="T77" fmla="*/ 325 h 589"/>
                  <a:gd name="T78" fmla="*/ 196 w 246"/>
                  <a:gd name="T79" fmla="*/ 338 h 589"/>
                  <a:gd name="T80" fmla="*/ 201 w 246"/>
                  <a:gd name="T81" fmla="*/ 589 h 589"/>
                  <a:gd name="T82" fmla="*/ 206 w 246"/>
                  <a:gd name="T83" fmla="*/ 439 h 589"/>
                  <a:gd name="T84" fmla="*/ 211 w 246"/>
                  <a:gd name="T85" fmla="*/ 186 h 589"/>
                  <a:gd name="T86" fmla="*/ 216 w 246"/>
                  <a:gd name="T87" fmla="*/ 583 h 589"/>
                  <a:gd name="T88" fmla="*/ 221 w 246"/>
                  <a:gd name="T89" fmla="*/ 455 h 589"/>
                  <a:gd name="T90" fmla="*/ 226 w 246"/>
                  <a:gd name="T91" fmla="*/ 569 h 589"/>
                  <a:gd name="T92" fmla="*/ 231 w 246"/>
                  <a:gd name="T93" fmla="*/ 360 h 589"/>
                  <a:gd name="T94" fmla="*/ 236 w 246"/>
                  <a:gd name="T95" fmla="*/ 189 h 589"/>
                  <a:gd name="T96" fmla="*/ 241 w 246"/>
                  <a:gd name="T97" fmla="*/ 61 h 589"/>
                  <a:gd name="T98" fmla="*/ 246 w 246"/>
                  <a:gd name="T99" fmla="*/ 465 h 5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589">
                    <a:moveTo>
                      <a:pt x="0" y="581"/>
                    </a:moveTo>
                    <a:lnTo>
                      <a:pt x="5" y="557"/>
                    </a:lnTo>
                    <a:lnTo>
                      <a:pt x="10" y="489"/>
                    </a:lnTo>
                    <a:lnTo>
                      <a:pt x="15" y="484"/>
                    </a:lnTo>
                    <a:lnTo>
                      <a:pt x="20" y="395"/>
                    </a:lnTo>
                    <a:lnTo>
                      <a:pt x="25" y="512"/>
                    </a:lnTo>
                    <a:lnTo>
                      <a:pt x="30" y="580"/>
                    </a:lnTo>
                    <a:lnTo>
                      <a:pt x="35" y="560"/>
                    </a:lnTo>
                    <a:lnTo>
                      <a:pt x="40" y="399"/>
                    </a:lnTo>
                    <a:lnTo>
                      <a:pt x="45" y="564"/>
                    </a:lnTo>
                    <a:lnTo>
                      <a:pt x="50" y="492"/>
                    </a:lnTo>
                    <a:lnTo>
                      <a:pt x="55" y="330"/>
                    </a:lnTo>
                    <a:lnTo>
                      <a:pt x="60" y="513"/>
                    </a:lnTo>
                    <a:lnTo>
                      <a:pt x="65" y="349"/>
                    </a:lnTo>
                    <a:lnTo>
                      <a:pt x="70" y="422"/>
                    </a:lnTo>
                    <a:lnTo>
                      <a:pt x="76" y="188"/>
                    </a:lnTo>
                    <a:lnTo>
                      <a:pt x="81" y="0"/>
                    </a:lnTo>
                    <a:lnTo>
                      <a:pt x="85" y="482"/>
                    </a:lnTo>
                    <a:lnTo>
                      <a:pt x="91" y="453"/>
                    </a:lnTo>
                    <a:lnTo>
                      <a:pt x="96" y="511"/>
                    </a:lnTo>
                    <a:lnTo>
                      <a:pt x="100" y="410"/>
                    </a:lnTo>
                    <a:lnTo>
                      <a:pt x="106" y="529"/>
                    </a:lnTo>
                    <a:lnTo>
                      <a:pt x="111" y="524"/>
                    </a:lnTo>
                    <a:lnTo>
                      <a:pt x="115" y="343"/>
                    </a:lnTo>
                    <a:lnTo>
                      <a:pt x="121" y="442"/>
                    </a:lnTo>
                    <a:lnTo>
                      <a:pt x="126" y="310"/>
                    </a:lnTo>
                    <a:lnTo>
                      <a:pt x="131" y="311"/>
                    </a:lnTo>
                    <a:lnTo>
                      <a:pt x="136" y="536"/>
                    </a:lnTo>
                    <a:lnTo>
                      <a:pt x="141" y="567"/>
                    </a:lnTo>
                    <a:lnTo>
                      <a:pt x="146" y="452"/>
                    </a:lnTo>
                    <a:lnTo>
                      <a:pt x="151" y="589"/>
                    </a:lnTo>
                    <a:lnTo>
                      <a:pt x="156" y="401"/>
                    </a:lnTo>
                    <a:lnTo>
                      <a:pt x="161" y="484"/>
                    </a:lnTo>
                    <a:lnTo>
                      <a:pt x="166" y="210"/>
                    </a:lnTo>
                    <a:lnTo>
                      <a:pt x="171" y="491"/>
                    </a:lnTo>
                    <a:lnTo>
                      <a:pt x="176" y="571"/>
                    </a:lnTo>
                    <a:lnTo>
                      <a:pt x="181" y="521"/>
                    </a:lnTo>
                    <a:lnTo>
                      <a:pt x="186" y="164"/>
                    </a:lnTo>
                    <a:lnTo>
                      <a:pt x="191" y="325"/>
                    </a:lnTo>
                    <a:lnTo>
                      <a:pt x="196" y="338"/>
                    </a:lnTo>
                    <a:lnTo>
                      <a:pt x="201" y="589"/>
                    </a:lnTo>
                    <a:lnTo>
                      <a:pt x="206" y="439"/>
                    </a:lnTo>
                    <a:lnTo>
                      <a:pt x="211" y="186"/>
                    </a:lnTo>
                    <a:lnTo>
                      <a:pt x="216" y="583"/>
                    </a:lnTo>
                    <a:lnTo>
                      <a:pt x="221" y="455"/>
                    </a:lnTo>
                    <a:lnTo>
                      <a:pt x="226" y="569"/>
                    </a:lnTo>
                    <a:lnTo>
                      <a:pt x="231" y="360"/>
                    </a:lnTo>
                    <a:lnTo>
                      <a:pt x="236" y="189"/>
                    </a:lnTo>
                    <a:lnTo>
                      <a:pt x="241" y="61"/>
                    </a:lnTo>
                    <a:lnTo>
                      <a:pt x="246" y="465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41" name="Freeform 612"/>
              <p:cNvSpPr>
                <a:spLocks/>
              </p:cNvSpPr>
              <p:nvPr/>
            </p:nvSpPr>
            <p:spPr bwMode="auto">
              <a:xfrm>
                <a:off x="8915400" y="4449763"/>
                <a:ext cx="390525" cy="555625"/>
              </a:xfrm>
              <a:custGeom>
                <a:avLst/>
                <a:gdLst>
                  <a:gd name="T0" fmla="*/ 0 w 246"/>
                  <a:gd name="T1" fmla="*/ 350 h 350"/>
                  <a:gd name="T2" fmla="*/ 5 w 246"/>
                  <a:gd name="T3" fmla="*/ 206 h 350"/>
                  <a:gd name="T4" fmla="*/ 10 w 246"/>
                  <a:gd name="T5" fmla="*/ 337 h 350"/>
                  <a:gd name="T6" fmla="*/ 15 w 246"/>
                  <a:gd name="T7" fmla="*/ 199 h 350"/>
                  <a:gd name="T8" fmla="*/ 20 w 246"/>
                  <a:gd name="T9" fmla="*/ 301 h 350"/>
                  <a:gd name="T10" fmla="*/ 25 w 246"/>
                  <a:gd name="T11" fmla="*/ 261 h 350"/>
                  <a:gd name="T12" fmla="*/ 30 w 246"/>
                  <a:gd name="T13" fmla="*/ 297 h 350"/>
                  <a:gd name="T14" fmla="*/ 35 w 246"/>
                  <a:gd name="T15" fmla="*/ 301 h 350"/>
                  <a:gd name="T16" fmla="*/ 40 w 246"/>
                  <a:gd name="T17" fmla="*/ 117 h 350"/>
                  <a:gd name="T18" fmla="*/ 45 w 246"/>
                  <a:gd name="T19" fmla="*/ 251 h 350"/>
                  <a:gd name="T20" fmla="*/ 50 w 246"/>
                  <a:gd name="T21" fmla="*/ 313 h 350"/>
                  <a:gd name="T22" fmla="*/ 55 w 246"/>
                  <a:gd name="T23" fmla="*/ 174 h 350"/>
                  <a:gd name="T24" fmla="*/ 60 w 246"/>
                  <a:gd name="T25" fmla="*/ 170 h 350"/>
                  <a:gd name="T26" fmla="*/ 65 w 246"/>
                  <a:gd name="T27" fmla="*/ 258 h 350"/>
                  <a:gd name="T28" fmla="*/ 70 w 246"/>
                  <a:gd name="T29" fmla="*/ 9 h 350"/>
                  <a:gd name="T30" fmla="*/ 75 w 246"/>
                  <a:gd name="T31" fmla="*/ 70 h 350"/>
                  <a:gd name="T32" fmla="*/ 81 w 246"/>
                  <a:gd name="T33" fmla="*/ 0 h 350"/>
                  <a:gd name="T34" fmla="*/ 86 w 246"/>
                  <a:gd name="T35" fmla="*/ 228 h 350"/>
                  <a:gd name="T36" fmla="*/ 90 w 246"/>
                  <a:gd name="T37" fmla="*/ 292 h 350"/>
                  <a:gd name="T38" fmla="*/ 96 w 246"/>
                  <a:gd name="T39" fmla="*/ 347 h 350"/>
                  <a:gd name="T40" fmla="*/ 101 w 246"/>
                  <a:gd name="T41" fmla="*/ 205 h 350"/>
                  <a:gd name="T42" fmla="*/ 105 w 246"/>
                  <a:gd name="T43" fmla="*/ 191 h 350"/>
                  <a:gd name="T44" fmla="*/ 111 w 246"/>
                  <a:gd name="T45" fmla="*/ 347 h 350"/>
                  <a:gd name="T46" fmla="*/ 116 w 246"/>
                  <a:gd name="T47" fmla="*/ 299 h 350"/>
                  <a:gd name="T48" fmla="*/ 120 w 246"/>
                  <a:gd name="T49" fmla="*/ 235 h 350"/>
                  <a:gd name="T50" fmla="*/ 126 w 246"/>
                  <a:gd name="T51" fmla="*/ 85 h 350"/>
                  <a:gd name="T52" fmla="*/ 131 w 246"/>
                  <a:gd name="T53" fmla="*/ 58 h 350"/>
                  <a:gd name="T54" fmla="*/ 136 w 246"/>
                  <a:gd name="T55" fmla="*/ 71 h 350"/>
                  <a:gd name="T56" fmla="*/ 141 w 246"/>
                  <a:gd name="T57" fmla="*/ 55 h 350"/>
                  <a:gd name="T58" fmla="*/ 146 w 246"/>
                  <a:gd name="T59" fmla="*/ 340 h 350"/>
                  <a:gd name="T60" fmla="*/ 151 w 246"/>
                  <a:gd name="T61" fmla="*/ 330 h 350"/>
                  <a:gd name="T62" fmla="*/ 156 w 246"/>
                  <a:gd name="T63" fmla="*/ 311 h 350"/>
                  <a:gd name="T64" fmla="*/ 161 w 246"/>
                  <a:gd name="T65" fmla="*/ 284 h 350"/>
                  <a:gd name="T66" fmla="*/ 166 w 246"/>
                  <a:gd name="T67" fmla="*/ 326 h 350"/>
                  <a:gd name="T68" fmla="*/ 171 w 246"/>
                  <a:gd name="T69" fmla="*/ 227 h 350"/>
                  <a:gd name="T70" fmla="*/ 176 w 246"/>
                  <a:gd name="T71" fmla="*/ 178 h 350"/>
                  <a:gd name="T72" fmla="*/ 181 w 246"/>
                  <a:gd name="T73" fmla="*/ 167 h 350"/>
                  <a:gd name="T74" fmla="*/ 186 w 246"/>
                  <a:gd name="T75" fmla="*/ 322 h 350"/>
                  <a:gd name="T76" fmla="*/ 191 w 246"/>
                  <a:gd name="T77" fmla="*/ 316 h 350"/>
                  <a:gd name="T78" fmla="*/ 196 w 246"/>
                  <a:gd name="T79" fmla="*/ 270 h 350"/>
                  <a:gd name="T80" fmla="*/ 201 w 246"/>
                  <a:gd name="T81" fmla="*/ 169 h 350"/>
                  <a:gd name="T82" fmla="*/ 206 w 246"/>
                  <a:gd name="T83" fmla="*/ 279 h 350"/>
                  <a:gd name="T84" fmla="*/ 211 w 246"/>
                  <a:gd name="T85" fmla="*/ 131 h 350"/>
                  <a:gd name="T86" fmla="*/ 216 w 246"/>
                  <a:gd name="T87" fmla="*/ 244 h 350"/>
                  <a:gd name="T88" fmla="*/ 221 w 246"/>
                  <a:gd name="T89" fmla="*/ 339 h 350"/>
                  <a:gd name="T90" fmla="*/ 226 w 246"/>
                  <a:gd name="T91" fmla="*/ 347 h 350"/>
                  <a:gd name="T92" fmla="*/ 231 w 246"/>
                  <a:gd name="T93" fmla="*/ 266 h 350"/>
                  <a:gd name="T94" fmla="*/ 236 w 246"/>
                  <a:gd name="T95" fmla="*/ 296 h 350"/>
                  <a:gd name="T96" fmla="*/ 241 w 246"/>
                  <a:gd name="T97" fmla="*/ 279 h 350"/>
                  <a:gd name="T98" fmla="*/ 246 w 246"/>
                  <a:gd name="T99" fmla="*/ 229 h 3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350">
                    <a:moveTo>
                      <a:pt x="0" y="350"/>
                    </a:moveTo>
                    <a:lnTo>
                      <a:pt x="5" y="206"/>
                    </a:lnTo>
                    <a:lnTo>
                      <a:pt x="10" y="337"/>
                    </a:lnTo>
                    <a:lnTo>
                      <a:pt x="15" y="199"/>
                    </a:lnTo>
                    <a:lnTo>
                      <a:pt x="20" y="301"/>
                    </a:lnTo>
                    <a:lnTo>
                      <a:pt x="25" y="261"/>
                    </a:lnTo>
                    <a:lnTo>
                      <a:pt x="30" y="297"/>
                    </a:lnTo>
                    <a:lnTo>
                      <a:pt x="35" y="301"/>
                    </a:lnTo>
                    <a:lnTo>
                      <a:pt x="40" y="117"/>
                    </a:lnTo>
                    <a:lnTo>
                      <a:pt x="45" y="251"/>
                    </a:lnTo>
                    <a:lnTo>
                      <a:pt x="50" y="313"/>
                    </a:lnTo>
                    <a:lnTo>
                      <a:pt x="55" y="174"/>
                    </a:lnTo>
                    <a:lnTo>
                      <a:pt x="60" y="170"/>
                    </a:lnTo>
                    <a:lnTo>
                      <a:pt x="65" y="258"/>
                    </a:lnTo>
                    <a:lnTo>
                      <a:pt x="70" y="9"/>
                    </a:lnTo>
                    <a:lnTo>
                      <a:pt x="75" y="70"/>
                    </a:lnTo>
                    <a:lnTo>
                      <a:pt x="81" y="0"/>
                    </a:lnTo>
                    <a:lnTo>
                      <a:pt x="86" y="228"/>
                    </a:lnTo>
                    <a:lnTo>
                      <a:pt x="90" y="292"/>
                    </a:lnTo>
                    <a:lnTo>
                      <a:pt x="96" y="347"/>
                    </a:lnTo>
                    <a:lnTo>
                      <a:pt x="101" y="205"/>
                    </a:lnTo>
                    <a:lnTo>
                      <a:pt x="105" y="191"/>
                    </a:lnTo>
                    <a:lnTo>
                      <a:pt x="111" y="347"/>
                    </a:lnTo>
                    <a:lnTo>
                      <a:pt x="116" y="299"/>
                    </a:lnTo>
                    <a:lnTo>
                      <a:pt x="120" y="235"/>
                    </a:lnTo>
                    <a:lnTo>
                      <a:pt x="126" y="85"/>
                    </a:lnTo>
                    <a:lnTo>
                      <a:pt x="131" y="58"/>
                    </a:lnTo>
                    <a:lnTo>
                      <a:pt x="136" y="71"/>
                    </a:lnTo>
                    <a:lnTo>
                      <a:pt x="141" y="55"/>
                    </a:lnTo>
                    <a:lnTo>
                      <a:pt x="146" y="340"/>
                    </a:lnTo>
                    <a:lnTo>
                      <a:pt x="151" y="330"/>
                    </a:lnTo>
                    <a:lnTo>
                      <a:pt x="156" y="311"/>
                    </a:lnTo>
                    <a:lnTo>
                      <a:pt x="161" y="284"/>
                    </a:lnTo>
                    <a:lnTo>
                      <a:pt x="166" y="326"/>
                    </a:lnTo>
                    <a:lnTo>
                      <a:pt x="171" y="227"/>
                    </a:lnTo>
                    <a:lnTo>
                      <a:pt x="176" y="178"/>
                    </a:lnTo>
                    <a:lnTo>
                      <a:pt x="181" y="167"/>
                    </a:lnTo>
                    <a:lnTo>
                      <a:pt x="186" y="322"/>
                    </a:lnTo>
                    <a:lnTo>
                      <a:pt x="191" y="316"/>
                    </a:lnTo>
                    <a:lnTo>
                      <a:pt x="196" y="270"/>
                    </a:lnTo>
                    <a:lnTo>
                      <a:pt x="201" y="169"/>
                    </a:lnTo>
                    <a:lnTo>
                      <a:pt x="206" y="279"/>
                    </a:lnTo>
                    <a:lnTo>
                      <a:pt x="211" y="131"/>
                    </a:lnTo>
                    <a:lnTo>
                      <a:pt x="216" y="244"/>
                    </a:lnTo>
                    <a:lnTo>
                      <a:pt x="221" y="339"/>
                    </a:lnTo>
                    <a:lnTo>
                      <a:pt x="226" y="347"/>
                    </a:lnTo>
                    <a:lnTo>
                      <a:pt x="231" y="266"/>
                    </a:lnTo>
                    <a:lnTo>
                      <a:pt x="236" y="296"/>
                    </a:lnTo>
                    <a:lnTo>
                      <a:pt x="241" y="279"/>
                    </a:lnTo>
                    <a:lnTo>
                      <a:pt x="246" y="229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42" name="Freeform 613"/>
              <p:cNvSpPr>
                <a:spLocks/>
              </p:cNvSpPr>
              <p:nvPr/>
            </p:nvSpPr>
            <p:spPr bwMode="auto">
              <a:xfrm>
                <a:off x="9305925" y="4470401"/>
                <a:ext cx="390525" cy="531813"/>
              </a:xfrm>
              <a:custGeom>
                <a:avLst/>
                <a:gdLst>
                  <a:gd name="T0" fmla="*/ 0 w 246"/>
                  <a:gd name="T1" fmla="*/ 216 h 335"/>
                  <a:gd name="T2" fmla="*/ 5 w 246"/>
                  <a:gd name="T3" fmla="*/ 177 h 335"/>
                  <a:gd name="T4" fmla="*/ 10 w 246"/>
                  <a:gd name="T5" fmla="*/ 276 h 335"/>
                  <a:gd name="T6" fmla="*/ 15 w 246"/>
                  <a:gd name="T7" fmla="*/ 290 h 335"/>
                  <a:gd name="T8" fmla="*/ 20 w 246"/>
                  <a:gd name="T9" fmla="*/ 327 h 335"/>
                  <a:gd name="T10" fmla="*/ 25 w 246"/>
                  <a:gd name="T11" fmla="*/ 141 h 335"/>
                  <a:gd name="T12" fmla="*/ 30 w 246"/>
                  <a:gd name="T13" fmla="*/ 3 h 335"/>
                  <a:gd name="T14" fmla="*/ 35 w 246"/>
                  <a:gd name="T15" fmla="*/ 143 h 335"/>
                  <a:gd name="T16" fmla="*/ 40 w 246"/>
                  <a:gd name="T17" fmla="*/ 287 h 335"/>
                  <a:gd name="T18" fmla="*/ 45 w 246"/>
                  <a:gd name="T19" fmla="*/ 173 h 335"/>
                  <a:gd name="T20" fmla="*/ 50 w 246"/>
                  <a:gd name="T21" fmla="*/ 106 h 335"/>
                  <a:gd name="T22" fmla="*/ 55 w 246"/>
                  <a:gd name="T23" fmla="*/ 110 h 335"/>
                  <a:gd name="T24" fmla="*/ 60 w 246"/>
                  <a:gd name="T25" fmla="*/ 266 h 335"/>
                  <a:gd name="T26" fmla="*/ 65 w 246"/>
                  <a:gd name="T27" fmla="*/ 294 h 335"/>
                  <a:gd name="T28" fmla="*/ 70 w 246"/>
                  <a:gd name="T29" fmla="*/ 209 h 335"/>
                  <a:gd name="T30" fmla="*/ 75 w 246"/>
                  <a:gd name="T31" fmla="*/ 144 h 335"/>
                  <a:gd name="T32" fmla="*/ 80 w 246"/>
                  <a:gd name="T33" fmla="*/ 155 h 335"/>
                  <a:gd name="T34" fmla="*/ 86 w 246"/>
                  <a:gd name="T35" fmla="*/ 280 h 335"/>
                  <a:gd name="T36" fmla="*/ 91 w 246"/>
                  <a:gd name="T37" fmla="*/ 315 h 335"/>
                  <a:gd name="T38" fmla="*/ 95 w 246"/>
                  <a:gd name="T39" fmla="*/ 247 h 335"/>
                  <a:gd name="T40" fmla="*/ 101 w 246"/>
                  <a:gd name="T41" fmla="*/ 0 h 335"/>
                  <a:gd name="T42" fmla="*/ 106 w 246"/>
                  <a:gd name="T43" fmla="*/ 91 h 335"/>
                  <a:gd name="T44" fmla="*/ 110 w 246"/>
                  <a:gd name="T45" fmla="*/ 41 h 335"/>
                  <a:gd name="T46" fmla="*/ 116 w 246"/>
                  <a:gd name="T47" fmla="*/ 282 h 335"/>
                  <a:gd name="T48" fmla="*/ 121 w 246"/>
                  <a:gd name="T49" fmla="*/ 335 h 335"/>
                  <a:gd name="T50" fmla="*/ 125 w 246"/>
                  <a:gd name="T51" fmla="*/ 324 h 335"/>
                  <a:gd name="T52" fmla="*/ 131 w 246"/>
                  <a:gd name="T53" fmla="*/ 163 h 335"/>
                  <a:gd name="T54" fmla="*/ 136 w 246"/>
                  <a:gd name="T55" fmla="*/ 160 h 335"/>
                  <a:gd name="T56" fmla="*/ 141 w 246"/>
                  <a:gd name="T57" fmla="*/ 248 h 335"/>
                  <a:gd name="T58" fmla="*/ 146 w 246"/>
                  <a:gd name="T59" fmla="*/ 252 h 335"/>
                  <a:gd name="T60" fmla="*/ 151 w 246"/>
                  <a:gd name="T61" fmla="*/ 257 h 335"/>
                  <a:gd name="T62" fmla="*/ 156 w 246"/>
                  <a:gd name="T63" fmla="*/ 227 h 335"/>
                  <a:gd name="T64" fmla="*/ 161 w 246"/>
                  <a:gd name="T65" fmla="*/ 253 h 335"/>
                  <a:gd name="T66" fmla="*/ 166 w 246"/>
                  <a:gd name="T67" fmla="*/ 316 h 335"/>
                  <a:gd name="T68" fmla="*/ 171 w 246"/>
                  <a:gd name="T69" fmla="*/ 216 h 335"/>
                  <a:gd name="T70" fmla="*/ 176 w 246"/>
                  <a:gd name="T71" fmla="*/ 218 h 335"/>
                  <a:gd name="T72" fmla="*/ 181 w 246"/>
                  <a:gd name="T73" fmla="*/ 294 h 335"/>
                  <a:gd name="T74" fmla="*/ 186 w 246"/>
                  <a:gd name="T75" fmla="*/ 272 h 335"/>
                  <a:gd name="T76" fmla="*/ 191 w 246"/>
                  <a:gd name="T77" fmla="*/ 280 h 335"/>
                  <a:gd name="T78" fmla="*/ 196 w 246"/>
                  <a:gd name="T79" fmla="*/ 257 h 335"/>
                  <a:gd name="T80" fmla="*/ 201 w 246"/>
                  <a:gd name="T81" fmla="*/ 312 h 335"/>
                  <a:gd name="T82" fmla="*/ 206 w 246"/>
                  <a:gd name="T83" fmla="*/ 147 h 335"/>
                  <a:gd name="T84" fmla="*/ 211 w 246"/>
                  <a:gd name="T85" fmla="*/ 10 h 335"/>
                  <a:gd name="T86" fmla="*/ 216 w 246"/>
                  <a:gd name="T87" fmla="*/ 245 h 335"/>
                  <a:gd name="T88" fmla="*/ 221 w 246"/>
                  <a:gd name="T89" fmla="*/ 205 h 335"/>
                  <a:gd name="T90" fmla="*/ 226 w 246"/>
                  <a:gd name="T91" fmla="*/ 16 h 335"/>
                  <a:gd name="T92" fmla="*/ 231 w 246"/>
                  <a:gd name="T93" fmla="*/ 191 h 335"/>
                  <a:gd name="T94" fmla="*/ 236 w 246"/>
                  <a:gd name="T95" fmla="*/ 302 h 335"/>
                  <a:gd name="T96" fmla="*/ 241 w 246"/>
                  <a:gd name="T97" fmla="*/ 226 h 335"/>
                  <a:gd name="T98" fmla="*/ 246 w 246"/>
                  <a:gd name="T99" fmla="*/ 303 h 3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335">
                    <a:moveTo>
                      <a:pt x="0" y="216"/>
                    </a:moveTo>
                    <a:lnTo>
                      <a:pt x="5" y="177"/>
                    </a:lnTo>
                    <a:lnTo>
                      <a:pt x="10" y="276"/>
                    </a:lnTo>
                    <a:lnTo>
                      <a:pt x="15" y="290"/>
                    </a:lnTo>
                    <a:lnTo>
                      <a:pt x="20" y="327"/>
                    </a:lnTo>
                    <a:lnTo>
                      <a:pt x="25" y="141"/>
                    </a:lnTo>
                    <a:lnTo>
                      <a:pt x="30" y="3"/>
                    </a:lnTo>
                    <a:lnTo>
                      <a:pt x="35" y="143"/>
                    </a:lnTo>
                    <a:lnTo>
                      <a:pt x="40" y="287"/>
                    </a:lnTo>
                    <a:lnTo>
                      <a:pt x="45" y="173"/>
                    </a:lnTo>
                    <a:lnTo>
                      <a:pt x="50" y="106"/>
                    </a:lnTo>
                    <a:lnTo>
                      <a:pt x="55" y="110"/>
                    </a:lnTo>
                    <a:lnTo>
                      <a:pt x="60" y="266"/>
                    </a:lnTo>
                    <a:lnTo>
                      <a:pt x="65" y="294"/>
                    </a:lnTo>
                    <a:lnTo>
                      <a:pt x="70" y="209"/>
                    </a:lnTo>
                    <a:lnTo>
                      <a:pt x="75" y="144"/>
                    </a:lnTo>
                    <a:lnTo>
                      <a:pt x="80" y="155"/>
                    </a:lnTo>
                    <a:lnTo>
                      <a:pt x="86" y="280"/>
                    </a:lnTo>
                    <a:lnTo>
                      <a:pt x="91" y="315"/>
                    </a:lnTo>
                    <a:lnTo>
                      <a:pt x="95" y="247"/>
                    </a:lnTo>
                    <a:lnTo>
                      <a:pt x="101" y="0"/>
                    </a:lnTo>
                    <a:lnTo>
                      <a:pt x="106" y="91"/>
                    </a:lnTo>
                    <a:lnTo>
                      <a:pt x="110" y="41"/>
                    </a:lnTo>
                    <a:lnTo>
                      <a:pt x="116" y="282"/>
                    </a:lnTo>
                    <a:lnTo>
                      <a:pt x="121" y="335"/>
                    </a:lnTo>
                    <a:lnTo>
                      <a:pt x="125" y="324"/>
                    </a:lnTo>
                    <a:lnTo>
                      <a:pt x="131" y="163"/>
                    </a:lnTo>
                    <a:lnTo>
                      <a:pt x="136" y="160"/>
                    </a:lnTo>
                    <a:lnTo>
                      <a:pt x="141" y="248"/>
                    </a:lnTo>
                    <a:lnTo>
                      <a:pt x="146" y="252"/>
                    </a:lnTo>
                    <a:lnTo>
                      <a:pt x="151" y="257"/>
                    </a:lnTo>
                    <a:lnTo>
                      <a:pt x="156" y="227"/>
                    </a:lnTo>
                    <a:lnTo>
                      <a:pt x="161" y="253"/>
                    </a:lnTo>
                    <a:lnTo>
                      <a:pt x="166" y="316"/>
                    </a:lnTo>
                    <a:lnTo>
                      <a:pt x="171" y="216"/>
                    </a:lnTo>
                    <a:lnTo>
                      <a:pt x="176" y="218"/>
                    </a:lnTo>
                    <a:lnTo>
                      <a:pt x="181" y="294"/>
                    </a:lnTo>
                    <a:lnTo>
                      <a:pt x="186" y="272"/>
                    </a:lnTo>
                    <a:lnTo>
                      <a:pt x="191" y="280"/>
                    </a:lnTo>
                    <a:lnTo>
                      <a:pt x="196" y="257"/>
                    </a:lnTo>
                    <a:lnTo>
                      <a:pt x="201" y="312"/>
                    </a:lnTo>
                    <a:lnTo>
                      <a:pt x="206" y="147"/>
                    </a:lnTo>
                    <a:lnTo>
                      <a:pt x="211" y="10"/>
                    </a:lnTo>
                    <a:lnTo>
                      <a:pt x="216" y="245"/>
                    </a:lnTo>
                    <a:lnTo>
                      <a:pt x="221" y="205"/>
                    </a:lnTo>
                    <a:lnTo>
                      <a:pt x="226" y="16"/>
                    </a:lnTo>
                    <a:lnTo>
                      <a:pt x="231" y="191"/>
                    </a:lnTo>
                    <a:lnTo>
                      <a:pt x="236" y="302"/>
                    </a:lnTo>
                    <a:lnTo>
                      <a:pt x="241" y="226"/>
                    </a:lnTo>
                    <a:lnTo>
                      <a:pt x="246" y="303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43" name="Freeform 614"/>
              <p:cNvSpPr>
                <a:spLocks/>
              </p:cNvSpPr>
              <p:nvPr/>
            </p:nvSpPr>
            <p:spPr bwMode="auto">
              <a:xfrm>
                <a:off x="9696450" y="4216401"/>
                <a:ext cx="390525" cy="784225"/>
              </a:xfrm>
              <a:custGeom>
                <a:avLst/>
                <a:gdLst>
                  <a:gd name="T0" fmla="*/ 0 w 246"/>
                  <a:gd name="T1" fmla="*/ 463 h 494"/>
                  <a:gd name="T2" fmla="*/ 5 w 246"/>
                  <a:gd name="T3" fmla="*/ 347 h 494"/>
                  <a:gd name="T4" fmla="*/ 10 w 246"/>
                  <a:gd name="T5" fmla="*/ 138 h 494"/>
                  <a:gd name="T6" fmla="*/ 15 w 246"/>
                  <a:gd name="T7" fmla="*/ 461 h 494"/>
                  <a:gd name="T8" fmla="*/ 20 w 246"/>
                  <a:gd name="T9" fmla="*/ 463 h 494"/>
                  <a:gd name="T10" fmla="*/ 25 w 246"/>
                  <a:gd name="T11" fmla="*/ 437 h 494"/>
                  <a:gd name="T12" fmla="*/ 30 w 246"/>
                  <a:gd name="T13" fmla="*/ 294 h 494"/>
                  <a:gd name="T14" fmla="*/ 35 w 246"/>
                  <a:gd name="T15" fmla="*/ 190 h 494"/>
                  <a:gd name="T16" fmla="*/ 40 w 246"/>
                  <a:gd name="T17" fmla="*/ 12 h 494"/>
                  <a:gd name="T18" fmla="*/ 45 w 246"/>
                  <a:gd name="T19" fmla="*/ 452 h 494"/>
                  <a:gd name="T20" fmla="*/ 50 w 246"/>
                  <a:gd name="T21" fmla="*/ 301 h 494"/>
                  <a:gd name="T22" fmla="*/ 55 w 246"/>
                  <a:gd name="T23" fmla="*/ 465 h 494"/>
                  <a:gd name="T24" fmla="*/ 60 w 246"/>
                  <a:gd name="T25" fmla="*/ 453 h 494"/>
                  <a:gd name="T26" fmla="*/ 65 w 246"/>
                  <a:gd name="T27" fmla="*/ 466 h 494"/>
                  <a:gd name="T28" fmla="*/ 70 w 246"/>
                  <a:gd name="T29" fmla="*/ 441 h 494"/>
                  <a:gd name="T30" fmla="*/ 75 w 246"/>
                  <a:gd name="T31" fmla="*/ 414 h 494"/>
                  <a:gd name="T32" fmla="*/ 80 w 246"/>
                  <a:gd name="T33" fmla="*/ 302 h 494"/>
                  <a:gd name="T34" fmla="*/ 85 w 246"/>
                  <a:gd name="T35" fmla="*/ 0 h 494"/>
                  <a:gd name="T36" fmla="*/ 91 w 246"/>
                  <a:gd name="T37" fmla="*/ 143 h 494"/>
                  <a:gd name="T38" fmla="*/ 96 w 246"/>
                  <a:gd name="T39" fmla="*/ 458 h 494"/>
                  <a:gd name="T40" fmla="*/ 100 w 246"/>
                  <a:gd name="T41" fmla="*/ 332 h 494"/>
                  <a:gd name="T42" fmla="*/ 106 w 246"/>
                  <a:gd name="T43" fmla="*/ 188 h 494"/>
                  <a:gd name="T44" fmla="*/ 111 w 246"/>
                  <a:gd name="T45" fmla="*/ 269 h 494"/>
                  <a:gd name="T46" fmla="*/ 115 w 246"/>
                  <a:gd name="T47" fmla="*/ 249 h 494"/>
                  <a:gd name="T48" fmla="*/ 121 w 246"/>
                  <a:gd name="T49" fmla="*/ 181 h 494"/>
                  <a:gd name="T50" fmla="*/ 126 w 246"/>
                  <a:gd name="T51" fmla="*/ 341 h 494"/>
                  <a:gd name="T52" fmla="*/ 130 w 246"/>
                  <a:gd name="T53" fmla="*/ 463 h 494"/>
                  <a:gd name="T54" fmla="*/ 136 w 246"/>
                  <a:gd name="T55" fmla="*/ 439 h 494"/>
                  <a:gd name="T56" fmla="*/ 141 w 246"/>
                  <a:gd name="T57" fmla="*/ 464 h 494"/>
                  <a:gd name="T58" fmla="*/ 146 w 246"/>
                  <a:gd name="T59" fmla="*/ 350 h 494"/>
                  <a:gd name="T60" fmla="*/ 151 w 246"/>
                  <a:gd name="T61" fmla="*/ 370 h 494"/>
                  <a:gd name="T62" fmla="*/ 156 w 246"/>
                  <a:gd name="T63" fmla="*/ 274 h 494"/>
                  <a:gd name="T64" fmla="*/ 161 w 246"/>
                  <a:gd name="T65" fmla="*/ 399 h 494"/>
                  <a:gd name="T66" fmla="*/ 166 w 246"/>
                  <a:gd name="T67" fmla="*/ 340 h 494"/>
                  <a:gd name="T68" fmla="*/ 171 w 246"/>
                  <a:gd name="T69" fmla="*/ 334 h 494"/>
                  <a:gd name="T70" fmla="*/ 176 w 246"/>
                  <a:gd name="T71" fmla="*/ 254 h 494"/>
                  <a:gd name="T72" fmla="*/ 181 w 246"/>
                  <a:gd name="T73" fmla="*/ 415 h 494"/>
                  <a:gd name="T74" fmla="*/ 186 w 246"/>
                  <a:gd name="T75" fmla="*/ 467 h 494"/>
                  <a:gd name="T76" fmla="*/ 191 w 246"/>
                  <a:gd name="T77" fmla="*/ 375 h 494"/>
                  <a:gd name="T78" fmla="*/ 196 w 246"/>
                  <a:gd name="T79" fmla="*/ 411 h 494"/>
                  <a:gd name="T80" fmla="*/ 201 w 246"/>
                  <a:gd name="T81" fmla="*/ 475 h 494"/>
                  <a:gd name="T82" fmla="*/ 206 w 246"/>
                  <a:gd name="T83" fmla="*/ 485 h 494"/>
                  <a:gd name="T84" fmla="*/ 211 w 246"/>
                  <a:gd name="T85" fmla="*/ 454 h 494"/>
                  <a:gd name="T86" fmla="*/ 216 w 246"/>
                  <a:gd name="T87" fmla="*/ 313 h 494"/>
                  <a:gd name="T88" fmla="*/ 221 w 246"/>
                  <a:gd name="T89" fmla="*/ 408 h 494"/>
                  <a:gd name="T90" fmla="*/ 226 w 246"/>
                  <a:gd name="T91" fmla="*/ 476 h 494"/>
                  <a:gd name="T92" fmla="*/ 231 w 246"/>
                  <a:gd name="T93" fmla="*/ 494 h 494"/>
                  <a:gd name="T94" fmla="*/ 236 w 246"/>
                  <a:gd name="T95" fmla="*/ 480 h 494"/>
                  <a:gd name="T96" fmla="*/ 241 w 246"/>
                  <a:gd name="T97" fmla="*/ 494 h 494"/>
                  <a:gd name="T98" fmla="*/ 246 w 246"/>
                  <a:gd name="T99" fmla="*/ 420 h 4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494">
                    <a:moveTo>
                      <a:pt x="0" y="463"/>
                    </a:moveTo>
                    <a:lnTo>
                      <a:pt x="5" y="347"/>
                    </a:lnTo>
                    <a:lnTo>
                      <a:pt x="10" y="138"/>
                    </a:lnTo>
                    <a:lnTo>
                      <a:pt x="15" y="461"/>
                    </a:lnTo>
                    <a:lnTo>
                      <a:pt x="20" y="463"/>
                    </a:lnTo>
                    <a:lnTo>
                      <a:pt x="25" y="437"/>
                    </a:lnTo>
                    <a:lnTo>
                      <a:pt x="30" y="294"/>
                    </a:lnTo>
                    <a:lnTo>
                      <a:pt x="35" y="190"/>
                    </a:lnTo>
                    <a:lnTo>
                      <a:pt x="40" y="12"/>
                    </a:lnTo>
                    <a:lnTo>
                      <a:pt x="45" y="452"/>
                    </a:lnTo>
                    <a:lnTo>
                      <a:pt x="50" y="301"/>
                    </a:lnTo>
                    <a:lnTo>
                      <a:pt x="55" y="465"/>
                    </a:lnTo>
                    <a:lnTo>
                      <a:pt x="60" y="453"/>
                    </a:lnTo>
                    <a:lnTo>
                      <a:pt x="65" y="466"/>
                    </a:lnTo>
                    <a:lnTo>
                      <a:pt x="70" y="441"/>
                    </a:lnTo>
                    <a:lnTo>
                      <a:pt x="75" y="414"/>
                    </a:lnTo>
                    <a:lnTo>
                      <a:pt x="80" y="302"/>
                    </a:lnTo>
                    <a:lnTo>
                      <a:pt x="85" y="0"/>
                    </a:lnTo>
                    <a:lnTo>
                      <a:pt x="91" y="143"/>
                    </a:lnTo>
                    <a:lnTo>
                      <a:pt x="96" y="458"/>
                    </a:lnTo>
                    <a:lnTo>
                      <a:pt x="100" y="332"/>
                    </a:lnTo>
                    <a:lnTo>
                      <a:pt x="106" y="188"/>
                    </a:lnTo>
                    <a:lnTo>
                      <a:pt x="111" y="269"/>
                    </a:lnTo>
                    <a:lnTo>
                      <a:pt x="115" y="249"/>
                    </a:lnTo>
                    <a:lnTo>
                      <a:pt x="121" y="181"/>
                    </a:lnTo>
                    <a:lnTo>
                      <a:pt x="126" y="341"/>
                    </a:lnTo>
                    <a:lnTo>
                      <a:pt x="130" y="463"/>
                    </a:lnTo>
                    <a:lnTo>
                      <a:pt x="136" y="439"/>
                    </a:lnTo>
                    <a:lnTo>
                      <a:pt x="141" y="464"/>
                    </a:lnTo>
                    <a:lnTo>
                      <a:pt x="146" y="350"/>
                    </a:lnTo>
                    <a:lnTo>
                      <a:pt x="151" y="370"/>
                    </a:lnTo>
                    <a:lnTo>
                      <a:pt x="156" y="274"/>
                    </a:lnTo>
                    <a:lnTo>
                      <a:pt x="161" y="399"/>
                    </a:lnTo>
                    <a:lnTo>
                      <a:pt x="166" y="340"/>
                    </a:lnTo>
                    <a:lnTo>
                      <a:pt x="171" y="334"/>
                    </a:lnTo>
                    <a:lnTo>
                      <a:pt x="176" y="254"/>
                    </a:lnTo>
                    <a:lnTo>
                      <a:pt x="181" y="415"/>
                    </a:lnTo>
                    <a:lnTo>
                      <a:pt x="186" y="467"/>
                    </a:lnTo>
                    <a:lnTo>
                      <a:pt x="191" y="375"/>
                    </a:lnTo>
                    <a:lnTo>
                      <a:pt x="196" y="411"/>
                    </a:lnTo>
                    <a:lnTo>
                      <a:pt x="201" y="475"/>
                    </a:lnTo>
                    <a:lnTo>
                      <a:pt x="206" y="485"/>
                    </a:lnTo>
                    <a:lnTo>
                      <a:pt x="211" y="454"/>
                    </a:lnTo>
                    <a:lnTo>
                      <a:pt x="216" y="313"/>
                    </a:lnTo>
                    <a:lnTo>
                      <a:pt x="221" y="408"/>
                    </a:lnTo>
                    <a:lnTo>
                      <a:pt x="226" y="476"/>
                    </a:lnTo>
                    <a:lnTo>
                      <a:pt x="231" y="494"/>
                    </a:lnTo>
                    <a:lnTo>
                      <a:pt x="236" y="480"/>
                    </a:lnTo>
                    <a:lnTo>
                      <a:pt x="241" y="494"/>
                    </a:lnTo>
                    <a:lnTo>
                      <a:pt x="246" y="420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44" name="Freeform 615"/>
              <p:cNvSpPr>
                <a:spLocks/>
              </p:cNvSpPr>
              <p:nvPr/>
            </p:nvSpPr>
            <p:spPr bwMode="auto">
              <a:xfrm>
                <a:off x="10086975" y="4256088"/>
                <a:ext cx="390525" cy="746125"/>
              </a:xfrm>
              <a:custGeom>
                <a:avLst/>
                <a:gdLst>
                  <a:gd name="T0" fmla="*/ 0 w 246"/>
                  <a:gd name="T1" fmla="*/ 395 h 470"/>
                  <a:gd name="T2" fmla="*/ 5 w 246"/>
                  <a:gd name="T3" fmla="*/ 376 h 470"/>
                  <a:gd name="T4" fmla="*/ 10 w 246"/>
                  <a:gd name="T5" fmla="*/ 421 h 470"/>
                  <a:gd name="T6" fmla="*/ 15 w 246"/>
                  <a:gd name="T7" fmla="*/ 323 h 470"/>
                  <a:gd name="T8" fmla="*/ 20 w 246"/>
                  <a:gd name="T9" fmla="*/ 379 h 470"/>
                  <a:gd name="T10" fmla="*/ 25 w 246"/>
                  <a:gd name="T11" fmla="*/ 445 h 470"/>
                  <a:gd name="T12" fmla="*/ 30 w 246"/>
                  <a:gd name="T13" fmla="*/ 396 h 470"/>
                  <a:gd name="T14" fmla="*/ 35 w 246"/>
                  <a:gd name="T15" fmla="*/ 365 h 470"/>
                  <a:gd name="T16" fmla="*/ 40 w 246"/>
                  <a:gd name="T17" fmla="*/ 377 h 470"/>
                  <a:gd name="T18" fmla="*/ 45 w 246"/>
                  <a:gd name="T19" fmla="*/ 420 h 470"/>
                  <a:gd name="T20" fmla="*/ 50 w 246"/>
                  <a:gd name="T21" fmla="*/ 275 h 470"/>
                  <a:gd name="T22" fmla="*/ 55 w 246"/>
                  <a:gd name="T23" fmla="*/ 235 h 470"/>
                  <a:gd name="T24" fmla="*/ 60 w 246"/>
                  <a:gd name="T25" fmla="*/ 153 h 470"/>
                  <a:gd name="T26" fmla="*/ 65 w 246"/>
                  <a:gd name="T27" fmla="*/ 336 h 470"/>
                  <a:gd name="T28" fmla="*/ 70 w 246"/>
                  <a:gd name="T29" fmla="*/ 429 h 470"/>
                  <a:gd name="T30" fmla="*/ 75 w 246"/>
                  <a:gd name="T31" fmla="*/ 465 h 470"/>
                  <a:gd name="T32" fmla="*/ 80 w 246"/>
                  <a:gd name="T33" fmla="*/ 445 h 470"/>
                  <a:gd name="T34" fmla="*/ 85 w 246"/>
                  <a:gd name="T35" fmla="*/ 358 h 470"/>
                  <a:gd name="T36" fmla="*/ 90 w 246"/>
                  <a:gd name="T37" fmla="*/ 6 h 470"/>
                  <a:gd name="T38" fmla="*/ 96 w 246"/>
                  <a:gd name="T39" fmla="*/ 320 h 470"/>
                  <a:gd name="T40" fmla="*/ 101 w 246"/>
                  <a:gd name="T41" fmla="*/ 460 h 470"/>
                  <a:gd name="T42" fmla="*/ 105 w 246"/>
                  <a:gd name="T43" fmla="*/ 443 h 470"/>
                  <a:gd name="T44" fmla="*/ 111 w 246"/>
                  <a:gd name="T45" fmla="*/ 470 h 470"/>
                  <a:gd name="T46" fmla="*/ 116 w 246"/>
                  <a:gd name="T47" fmla="*/ 401 h 470"/>
                  <a:gd name="T48" fmla="*/ 120 w 246"/>
                  <a:gd name="T49" fmla="*/ 221 h 470"/>
                  <a:gd name="T50" fmla="*/ 126 w 246"/>
                  <a:gd name="T51" fmla="*/ 415 h 470"/>
                  <a:gd name="T52" fmla="*/ 131 w 246"/>
                  <a:gd name="T53" fmla="*/ 445 h 470"/>
                  <a:gd name="T54" fmla="*/ 135 w 246"/>
                  <a:gd name="T55" fmla="*/ 382 h 470"/>
                  <a:gd name="T56" fmla="*/ 141 w 246"/>
                  <a:gd name="T57" fmla="*/ 402 h 470"/>
                  <a:gd name="T58" fmla="*/ 146 w 246"/>
                  <a:gd name="T59" fmla="*/ 269 h 470"/>
                  <a:gd name="T60" fmla="*/ 151 w 246"/>
                  <a:gd name="T61" fmla="*/ 445 h 470"/>
                  <a:gd name="T62" fmla="*/ 156 w 246"/>
                  <a:gd name="T63" fmla="*/ 290 h 470"/>
                  <a:gd name="T64" fmla="*/ 161 w 246"/>
                  <a:gd name="T65" fmla="*/ 212 h 470"/>
                  <a:gd name="T66" fmla="*/ 166 w 246"/>
                  <a:gd name="T67" fmla="*/ 141 h 470"/>
                  <a:gd name="T68" fmla="*/ 171 w 246"/>
                  <a:gd name="T69" fmla="*/ 61 h 470"/>
                  <a:gd name="T70" fmla="*/ 176 w 246"/>
                  <a:gd name="T71" fmla="*/ 320 h 470"/>
                  <a:gd name="T72" fmla="*/ 181 w 246"/>
                  <a:gd name="T73" fmla="*/ 427 h 470"/>
                  <a:gd name="T74" fmla="*/ 186 w 246"/>
                  <a:gd name="T75" fmla="*/ 464 h 470"/>
                  <a:gd name="T76" fmla="*/ 191 w 246"/>
                  <a:gd name="T77" fmla="*/ 339 h 470"/>
                  <a:gd name="T78" fmla="*/ 196 w 246"/>
                  <a:gd name="T79" fmla="*/ 0 h 470"/>
                  <a:gd name="T80" fmla="*/ 201 w 246"/>
                  <a:gd name="T81" fmla="*/ 334 h 470"/>
                  <a:gd name="T82" fmla="*/ 206 w 246"/>
                  <a:gd name="T83" fmla="*/ 454 h 470"/>
                  <a:gd name="T84" fmla="*/ 211 w 246"/>
                  <a:gd name="T85" fmla="*/ 381 h 470"/>
                  <a:gd name="T86" fmla="*/ 216 w 246"/>
                  <a:gd name="T87" fmla="*/ 247 h 470"/>
                  <a:gd name="T88" fmla="*/ 221 w 246"/>
                  <a:gd name="T89" fmla="*/ 332 h 470"/>
                  <a:gd name="T90" fmla="*/ 226 w 246"/>
                  <a:gd name="T91" fmla="*/ 438 h 470"/>
                  <a:gd name="T92" fmla="*/ 231 w 246"/>
                  <a:gd name="T93" fmla="*/ 430 h 470"/>
                  <a:gd name="T94" fmla="*/ 236 w 246"/>
                  <a:gd name="T95" fmla="*/ 433 h 470"/>
                  <a:gd name="T96" fmla="*/ 241 w 246"/>
                  <a:gd name="T97" fmla="*/ 300 h 470"/>
                  <a:gd name="T98" fmla="*/ 246 w 246"/>
                  <a:gd name="T99" fmla="*/ 171 h 4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470">
                    <a:moveTo>
                      <a:pt x="0" y="395"/>
                    </a:moveTo>
                    <a:lnTo>
                      <a:pt x="5" y="376"/>
                    </a:lnTo>
                    <a:lnTo>
                      <a:pt x="10" y="421"/>
                    </a:lnTo>
                    <a:lnTo>
                      <a:pt x="15" y="323"/>
                    </a:lnTo>
                    <a:lnTo>
                      <a:pt x="20" y="379"/>
                    </a:lnTo>
                    <a:lnTo>
                      <a:pt x="25" y="445"/>
                    </a:lnTo>
                    <a:lnTo>
                      <a:pt x="30" y="396"/>
                    </a:lnTo>
                    <a:lnTo>
                      <a:pt x="35" y="365"/>
                    </a:lnTo>
                    <a:lnTo>
                      <a:pt x="40" y="377"/>
                    </a:lnTo>
                    <a:lnTo>
                      <a:pt x="45" y="420"/>
                    </a:lnTo>
                    <a:lnTo>
                      <a:pt x="50" y="275"/>
                    </a:lnTo>
                    <a:lnTo>
                      <a:pt x="55" y="235"/>
                    </a:lnTo>
                    <a:lnTo>
                      <a:pt x="60" y="153"/>
                    </a:lnTo>
                    <a:lnTo>
                      <a:pt x="65" y="336"/>
                    </a:lnTo>
                    <a:lnTo>
                      <a:pt x="70" y="429"/>
                    </a:lnTo>
                    <a:lnTo>
                      <a:pt x="75" y="465"/>
                    </a:lnTo>
                    <a:lnTo>
                      <a:pt x="80" y="445"/>
                    </a:lnTo>
                    <a:lnTo>
                      <a:pt x="85" y="358"/>
                    </a:lnTo>
                    <a:lnTo>
                      <a:pt x="90" y="6"/>
                    </a:lnTo>
                    <a:lnTo>
                      <a:pt x="96" y="320"/>
                    </a:lnTo>
                    <a:lnTo>
                      <a:pt x="101" y="460"/>
                    </a:lnTo>
                    <a:lnTo>
                      <a:pt x="105" y="443"/>
                    </a:lnTo>
                    <a:lnTo>
                      <a:pt x="111" y="470"/>
                    </a:lnTo>
                    <a:lnTo>
                      <a:pt x="116" y="401"/>
                    </a:lnTo>
                    <a:lnTo>
                      <a:pt x="120" y="221"/>
                    </a:lnTo>
                    <a:lnTo>
                      <a:pt x="126" y="415"/>
                    </a:lnTo>
                    <a:lnTo>
                      <a:pt x="131" y="445"/>
                    </a:lnTo>
                    <a:lnTo>
                      <a:pt x="135" y="382"/>
                    </a:lnTo>
                    <a:lnTo>
                      <a:pt x="141" y="402"/>
                    </a:lnTo>
                    <a:lnTo>
                      <a:pt x="146" y="269"/>
                    </a:lnTo>
                    <a:lnTo>
                      <a:pt x="151" y="445"/>
                    </a:lnTo>
                    <a:lnTo>
                      <a:pt x="156" y="290"/>
                    </a:lnTo>
                    <a:lnTo>
                      <a:pt x="161" y="212"/>
                    </a:lnTo>
                    <a:lnTo>
                      <a:pt x="166" y="141"/>
                    </a:lnTo>
                    <a:lnTo>
                      <a:pt x="171" y="61"/>
                    </a:lnTo>
                    <a:lnTo>
                      <a:pt x="176" y="320"/>
                    </a:lnTo>
                    <a:lnTo>
                      <a:pt x="181" y="427"/>
                    </a:lnTo>
                    <a:lnTo>
                      <a:pt x="186" y="464"/>
                    </a:lnTo>
                    <a:lnTo>
                      <a:pt x="191" y="339"/>
                    </a:lnTo>
                    <a:lnTo>
                      <a:pt x="196" y="0"/>
                    </a:lnTo>
                    <a:lnTo>
                      <a:pt x="201" y="334"/>
                    </a:lnTo>
                    <a:lnTo>
                      <a:pt x="206" y="454"/>
                    </a:lnTo>
                    <a:lnTo>
                      <a:pt x="211" y="381"/>
                    </a:lnTo>
                    <a:lnTo>
                      <a:pt x="216" y="247"/>
                    </a:lnTo>
                    <a:lnTo>
                      <a:pt x="221" y="332"/>
                    </a:lnTo>
                    <a:lnTo>
                      <a:pt x="226" y="438"/>
                    </a:lnTo>
                    <a:lnTo>
                      <a:pt x="231" y="430"/>
                    </a:lnTo>
                    <a:lnTo>
                      <a:pt x="236" y="433"/>
                    </a:lnTo>
                    <a:lnTo>
                      <a:pt x="241" y="300"/>
                    </a:lnTo>
                    <a:lnTo>
                      <a:pt x="246" y="171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45" name="Freeform 616"/>
              <p:cNvSpPr>
                <a:spLocks/>
              </p:cNvSpPr>
              <p:nvPr/>
            </p:nvSpPr>
            <p:spPr bwMode="auto">
              <a:xfrm>
                <a:off x="10477500" y="4527551"/>
                <a:ext cx="31750" cy="477838"/>
              </a:xfrm>
              <a:custGeom>
                <a:avLst/>
                <a:gdLst>
                  <a:gd name="T0" fmla="*/ 0 w 20"/>
                  <a:gd name="T1" fmla="*/ 0 h 301"/>
                  <a:gd name="T2" fmla="*/ 5 w 20"/>
                  <a:gd name="T3" fmla="*/ 161 h 301"/>
                  <a:gd name="T4" fmla="*/ 10 w 20"/>
                  <a:gd name="T5" fmla="*/ 256 h 301"/>
                  <a:gd name="T6" fmla="*/ 15 w 20"/>
                  <a:gd name="T7" fmla="*/ 301 h 301"/>
                  <a:gd name="T8" fmla="*/ 20 w 20"/>
                  <a:gd name="T9" fmla="*/ 166 h 3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301">
                    <a:moveTo>
                      <a:pt x="0" y="0"/>
                    </a:moveTo>
                    <a:lnTo>
                      <a:pt x="5" y="161"/>
                    </a:lnTo>
                    <a:lnTo>
                      <a:pt x="10" y="256"/>
                    </a:lnTo>
                    <a:lnTo>
                      <a:pt x="15" y="301"/>
                    </a:lnTo>
                    <a:lnTo>
                      <a:pt x="20" y="166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46" name="Freeform 617"/>
              <p:cNvSpPr>
                <a:spLocks/>
              </p:cNvSpPr>
              <p:nvPr/>
            </p:nvSpPr>
            <p:spPr bwMode="auto">
              <a:xfrm>
                <a:off x="8915400" y="4316413"/>
                <a:ext cx="390525" cy="688975"/>
              </a:xfrm>
              <a:custGeom>
                <a:avLst/>
                <a:gdLst>
                  <a:gd name="T0" fmla="*/ 0 w 246"/>
                  <a:gd name="T1" fmla="*/ 434 h 434"/>
                  <a:gd name="T2" fmla="*/ 5 w 246"/>
                  <a:gd name="T3" fmla="*/ 337 h 434"/>
                  <a:gd name="T4" fmla="*/ 10 w 246"/>
                  <a:gd name="T5" fmla="*/ 321 h 434"/>
                  <a:gd name="T6" fmla="*/ 15 w 246"/>
                  <a:gd name="T7" fmla="*/ 211 h 434"/>
                  <a:gd name="T8" fmla="*/ 20 w 246"/>
                  <a:gd name="T9" fmla="*/ 94 h 434"/>
                  <a:gd name="T10" fmla="*/ 25 w 246"/>
                  <a:gd name="T11" fmla="*/ 241 h 434"/>
                  <a:gd name="T12" fmla="*/ 30 w 246"/>
                  <a:gd name="T13" fmla="*/ 294 h 434"/>
                  <a:gd name="T14" fmla="*/ 35 w 246"/>
                  <a:gd name="T15" fmla="*/ 166 h 434"/>
                  <a:gd name="T16" fmla="*/ 40 w 246"/>
                  <a:gd name="T17" fmla="*/ 300 h 434"/>
                  <a:gd name="T18" fmla="*/ 45 w 246"/>
                  <a:gd name="T19" fmla="*/ 348 h 434"/>
                  <a:gd name="T20" fmla="*/ 50 w 246"/>
                  <a:gd name="T21" fmla="*/ 310 h 434"/>
                  <a:gd name="T22" fmla="*/ 55 w 246"/>
                  <a:gd name="T23" fmla="*/ 410 h 434"/>
                  <a:gd name="T24" fmla="*/ 60 w 246"/>
                  <a:gd name="T25" fmla="*/ 290 h 434"/>
                  <a:gd name="T26" fmla="*/ 65 w 246"/>
                  <a:gd name="T27" fmla="*/ 22 h 434"/>
                  <a:gd name="T28" fmla="*/ 70 w 246"/>
                  <a:gd name="T29" fmla="*/ 126 h 434"/>
                  <a:gd name="T30" fmla="*/ 75 w 246"/>
                  <a:gd name="T31" fmla="*/ 368 h 434"/>
                  <a:gd name="T32" fmla="*/ 81 w 246"/>
                  <a:gd name="T33" fmla="*/ 140 h 434"/>
                  <a:gd name="T34" fmla="*/ 86 w 246"/>
                  <a:gd name="T35" fmla="*/ 366 h 434"/>
                  <a:gd name="T36" fmla="*/ 90 w 246"/>
                  <a:gd name="T37" fmla="*/ 234 h 434"/>
                  <a:gd name="T38" fmla="*/ 96 w 246"/>
                  <a:gd name="T39" fmla="*/ 192 h 434"/>
                  <a:gd name="T40" fmla="*/ 101 w 246"/>
                  <a:gd name="T41" fmla="*/ 374 h 434"/>
                  <a:gd name="T42" fmla="*/ 105 w 246"/>
                  <a:gd name="T43" fmla="*/ 368 h 434"/>
                  <a:gd name="T44" fmla="*/ 111 w 246"/>
                  <a:gd name="T45" fmla="*/ 171 h 434"/>
                  <a:gd name="T46" fmla="*/ 116 w 246"/>
                  <a:gd name="T47" fmla="*/ 339 h 434"/>
                  <a:gd name="T48" fmla="*/ 120 w 246"/>
                  <a:gd name="T49" fmla="*/ 367 h 434"/>
                  <a:gd name="T50" fmla="*/ 126 w 246"/>
                  <a:gd name="T51" fmla="*/ 172 h 434"/>
                  <a:gd name="T52" fmla="*/ 131 w 246"/>
                  <a:gd name="T53" fmla="*/ 194 h 434"/>
                  <a:gd name="T54" fmla="*/ 136 w 246"/>
                  <a:gd name="T55" fmla="*/ 418 h 434"/>
                  <a:gd name="T56" fmla="*/ 141 w 246"/>
                  <a:gd name="T57" fmla="*/ 362 h 434"/>
                  <a:gd name="T58" fmla="*/ 146 w 246"/>
                  <a:gd name="T59" fmla="*/ 220 h 434"/>
                  <a:gd name="T60" fmla="*/ 151 w 246"/>
                  <a:gd name="T61" fmla="*/ 211 h 434"/>
                  <a:gd name="T62" fmla="*/ 156 w 246"/>
                  <a:gd name="T63" fmla="*/ 0 h 434"/>
                  <a:gd name="T64" fmla="*/ 161 w 246"/>
                  <a:gd name="T65" fmla="*/ 54 h 434"/>
                  <a:gd name="T66" fmla="*/ 166 w 246"/>
                  <a:gd name="T67" fmla="*/ 414 h 434"/>
                  <a:gd name="T68" fmla="*/ 171 w 246"/>
                  <a:gd name="T69" fmla="*/ 166 h 434"/>
                  <a:gd name="T70" fmla="*/ 176 w 246"/>
                  <a:gd name="T71" fmla="*/ 429 h 434"/>
                  <a:gd name="T72" fmla="*/ 181 w 246"/>
                  <a:gd name="T73" fmla="*/ 377 h 434"/>
                  <a:gd name="T74" fmla="*/ 186 w 246"/>
                  <a:gd name="T75" fmla="*/ 369 h 434"/>
                  <a:gd name="T76" fmla="*/ 191 w 246"/>
                  <a:gd name="T77" fmla="*/ 380 h 434"/>
                  <a:gd name="T78" fmla="*/ 196 w 246"/>
                  <a:gd name="T79" fmla="*/ 356 h 434"/>
                  <a:gd name="T80" fmla="*/ 201 w 246"/>
                  <a:gd name="T81" fmla="*/ 367 h 434"/>
                  <a:gd name="T82" fmla="*/ 206 w 246"/>
                  <a:gd name="T83" fmla="*/ 273 h 434"/>
                  <a:gd name="T84" fmla="*/ 211 w 246"/>
                  <a:gd name="T85" fmla="*/ 349 h 434"/>
                  <a:gd name="T86" fmla="*/ 216 w 246"/>
                  <a:gd name="T87" fmla="*/ 225 h 434"/>
                  <a:gd name="T88" fmla="*/ 221 w 246"/>
                  <a:gd name="T89" fmla="*/ 68 h 434"/>
                  <a:gd name="T90" fmla="*/ 226 w 246"/>
                  <a:gd name="T91" fmla="*/ 161 h 434"/>
                  <a:gd name="T92" fmla="*/ 231 w 246"/>
                  <a:gd name="T93" fmla="*/ 171 h 434"/>
                  <a:gd name="T94" fmla="*/ 236 w 246"/>
                  <a:gd name="T95" fmla="*/ 12 h 434"/>
                  <a:gd name="T96" fmla="*/ 241 w 246"/>
                  <a:gd name="T97" fmla="*/ 100 h 434"/>
                  <a:gd name="T98" fmla="*/ 246 w 246"/>
                  <a:gd name="T99" fmla="*/ 344 h 4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434">
                    <a:moveTo>
                      <a:pt x="0" y="434"/>
                    </a:moveTo>
                    <a:lnTo>
                      <a:pt x="5" y="337"/>
                    </a:lnTo>
                    <a:lnTo>
                      <a:pt x="10" y="321"/>
                    </a:lnTo>
                    <a:lnTo>
                      <a:pt x="15" y="211"/>
                    </a:lnTo>
                    <a:lnTo>
                      <a:pt x="20" y="94"/>
                    </a:lnTo>
                    <a:lnTo>
                      <a:pt x="25" y="241"/>
                    </a:lnTo>
                    <a:lnTo>
                      <a:pt x="30" y="294"/>
                    </a:lnTo>
                    <a:lnTo>
                      <a:pt x="35" y="166"/>
                    </a:lnTo>
                    <a:lnTo>
                      <a:pt x="40" y="300"/>
                    </a:lnTo>
                    <a:lnTo>
                      <a:pt x="45" y="348"/>
                    </a:lnTo>
                    <a:lnTo>
                      <a:pt x="50" y="310"/>
                    </a:lnTo>
                    <a:lnTo>
                      <a:pt x="55" y="410"/>
                    </a:lnTo>
                    <a:lnTo>
                      <a:pt x="60" y="290"/>
                    </a:lnTo>
                    <a:lnTo>
                      <a:pt x="65" y="22"/>
                    </a:lnTo>
                    <a:lnTo>
                      <a:pt x="70" y="126"/>
                    </a:lnTo>
                    <a:lnTo>
                      <a:pt x="75" y="368"/>
                    </a:lnTo>
                    <a:lnTo>
                      <a:pt x="81" y="140"/>
                    </a:lnTo>
                    <a:lnTo>
                      <a:pt x="86" y="366"/>
                    </a:lnTo>
                    <a:lnTo>
                      <a:pt x="90" y="234"/>
                    </a:lnTo>
                    <a:lnTo>
                      <a:pt x="96" y="192"/>
                    </a:lnTo>
                    <a:lnTo>
                      <a:pt x="101" y="374"/>
                    </a:lnTo>
                    <a:lnTo>
                      <a:pt x="105" y="368"/>
                    </a:lnTo>
                    <a:lnTo>
                      <a:pt x="111" y="171"/>
                    </a:lnTo>
                    <a:lnTo>
                      <a:pt x="116" y="339"/>
                    </a:lnTo>
                    <a:lnTo>
                      <a:pt x="120" y="367"/>
                    </a:lnTo>
                    <a:lnTo>
                      <a:pt x="126" y="172"/>
                    </a:lnTo>
                    <a:lnTo>
                      <a:pt x="131" y="194"/>
                    </a:lnTo>
                    <a:lnTo>
                      <a:pt x="136" y="418"/>
                    </a:lnTo>
                    <a:lnTo>
                      <a:pt x="141" y="362"/>
                    </a:lnTo>
                    <a:lnTo>
                      <a:pt x="146" y="220"/>
                    </a:lnTo>
                    <a:lnTo>
                      <a:pt x="151" y="211"/>
                    </a:lnTo>
                    <a:lnTo>
                      <a:pt x="156" y="0"/>
                    </a:lnTo>
                    <a:lnTo>
                      <a:pt x="161" y="54"/>
                    </a:lnTo>
                    <a:lnTo>
                      <a:pt x="166" y="414"/>
                    </a:lnTo>
                    <a:lnTo>
                      <a:pt x="171" y="166"/>
                    </a:lnTo>
                    <a:lnTo>
                      <a:pt x="176" y="429"/>
                    </a:lnTo>
                    <a:lnTo>
                      <a:pt x="181" y="377"/>
                    </a:lnTo>
                    <a:lnTo>
                      <a:pt x="186" y="369"/>
                    </a:lnTo>
                    <a:lnTo>
                      <a:pt x="191" y="380"/>
                    </a:lnTo>
                    <a:lnTo>
                      <a:pt x="196" y="356"/>
                    </a:lnTo>
                    <a:lnTo>
                      <a:pt x="201" y="367"/>
                    </a:lnTo>
                    <a:lnTo>
                      <a:pt x="206" y="273"/>
                    </a:lnTo>
                    <a:lnTo>
                      <a:pt x="211" y="349"/>
                    </a:lnTo>
                    <a:lnTo>
                      <a:pt x="216" y="225"/>
                    </a:lnTo>
                    <a:lnTo>
                      <a:pt x="221" y="68"/>
                    </a:lnTo>
                    <a:lnTo>
                      <a:pt x="226" y="161"/>
                    </a:lnTo>
                    <a:lnTo>
                      <a:pt x="231" y="171"/>
                    </a:lnTo>
                    <a:lnTo>
                      <a:pt x="236" y="12"/>
                    </a:lnTo>
                    <a:lnTo>
                      <a:pt x="241" y="100"/>
                    </a:lnTo>
                    <a:lnTo>
                      <a:pt x="246" y="344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47" name="Freeform 618"/>
              <p:cNvSpPr>
                <a:spLocks/>
              </p:cNvSpPr>
              <p:nvPr/>
            </p:nvSpPr>
            <p:spPr bwMode="auto">
              <a:xfrm>
                <a:off x="9305925" y="4273551"/>
                <a:ext cx="390525" cy="731838"/>
              </a:xfrm>
              <a:custGeom>
                <a:avLst/>
                <a:gdLst>
                  <a:gd name="T0" fmla="*/ 0 w 246"/>
                  <a:gd name="T1" fmla="*/ 371 h 461"/>
                  <a:gd name="T2" fmla="*/ 5 w 246"/>
                  <a:gd name="T3" fmla="*/ 417 h 461"/>
                  <a:gd name="T4" fmla="*/ 10 w 246"/>
                  <a:gd name="T5" fmla="*/ 410 h 461"/>
                  <a:gd name="T6" fmla="*/ 15 w 246"/>
                  <a:gd name="T7" fmla="*/ 24 h 461"/>
                  <a:gd name="T8" fmla="*/ 20 w 246"/>
                  <a:gd name="T9" fmla="*/ 174 h 461"/>
                  <a:gd name="T10" fmla="*/ 25 w 246"/>
                  <a:gd name="T11" fmla="*/ 216 h 461"/>
                  <a:gd name="T12" fmla="*/ 30 w 246"/>
                  <a:gd name="T13" fmla="*/ 278 h 461"/>
                  <a:gd name="T14" fmla="*/ 35 w 246"/>
                  <a:gd name="T15" fmla="*/ 104 h 461"/>
                  <a:gd name="T16" fmla="*/ 40 w 246"/>
                  <a:gd name="T17" fmla="*/ 314 h 461"/>
                  <a:gd name="T18" fmla="*/ 45 w 246"/>
                  <a:gd name="T19" fmla="*/ 176 h 461"/>
                  <a:gd name="T20" fmla="*/ 50 w 246"/>
                  <a:gd name="T21" fmla="*/ 82 h 461"/>
                  <a:gd name="T22" fmla="*/ 55 w 246"/>
                  <a:gd name="T23" fmla="*/ 215 h 461"/>
                  <a:gd name="T24" fmla="*/ 60 w 246"/>
                  <a:gd name="T25" fmla="*/ 67 h 461"/>
                  <a:gd name="T26" fmla="*/ 65 w 246"/>
                  <a:gd name="T27" fmla="*/ 389 h 461"/>
                  <a:gd name="T28" fmla="*/ 70 w 246"/>
                  <a:gd name="T29" fmla="*/ 142 h 461"/>
                  <a:gd name="T30" fmla="*/ 75 w 246"/>
                  <a:gd name="T31" fmla="*/ 171 h 461"/>
                  <a:gd name="T32" fmla="*/ 80 w 246"/>
                  <a:gd name="T33" fmla="*/ 425 h 461"/>
                  <a:gd name="T34" fmla="*/ 86 w 246"/>
                  <a:gd name="T35" fmla="*/ 428 h 461"/>
                  <a:gd name="T36" fmla="*/ 91 w 246"/>
                  <a:gd name="T37" fmla="*/ 437 h 461"/>
                  <a:gd name="T38" fmla="*/ 95 w 246"/>
                  <a:gd name="T39" fmla="*/ 340 h 461"/>
                  <a:gd name="T40" fmla="*/ 101 w 246"/>
                  <a:gd name="T41" fmla="*/ 427 h 461"/>
                  <a:gd name="T42" fmla="*/ 106 w 246"/>
                  <a:gd name="T43" fmla="*/ 265 h 461"/>
                  <a:gd name="T44" fmla="*/ 110 w 246"/>
                  <a:gd name="T45" fmla="*/ 87 h 461"/>
                  <a:gd name="T46" fmla="*/ 116 w 246"/>
                  <a:gd name="T47" fmla="*/ 102 h 461"/>
                  <a:gd name="T48" fmla="*/ 121 w 246"/>
                  <a:gd name="T49" fmla="*/ 147 h 461"/>
                  <a:gd name="T50" fmla="*/ 125 w 246"/>
                  <a:gd name="T51" fmla="*/ 147 h 461"/>
                  <a:gd name="T52" fmla="*/ 131 w 246"/>
                  <a:gd name="T53" fmla="*/ 333 h 461"/>
                  <a:gd name="T54" fmla="*/ 136 w 246"/>
                  <a:gd name="T55" fmla="*/ 405 h 461"/>
                  <a:gd name="T56" fmla="*/ 141 w 246"/>
                  <a:gd name="T57" fmla="*/ 306 h 461"/>
                  <a:gd name="T58" fmla="*/ 146 w 246"/>
                  <a:gd name="T59" fmla="*/ 168 h 461"/>
                  <a:gd name="T60" fmla="*/ 151 w 246"/>
                  <a:gd name="T61" fmla="*/ 417 h 461"/>
                  <a:gd name="T62" fmla="*/ 156 w 246"/>
                  <a:gd name="T63" fmla="*/ 440 h 461"/>
                  <a:gd name="T64" fmla="*/ 161 w 246"/>
                  <a:gd name="T65" fmla="*/ 408 h 461"/>
                  <a:gd name="T66" fmla="*/ 166 w 246"/>
                  <a:gd name="T67" fmla="*/ 461 h 461"/>
                  <a:gd name="T68" fmla="*/ 171 w 246"/>
                  <a:gd name="T69" fmla="*/ 451 h 461"/>
                  <a:gd name="T70" fmla="*/ 176 w 246"/>
                  <a:gd name="T71" fmla="*/ 455 h 461"/>
                  <a:gd name="T72" fmla="*/ 181 w 246"/>
                  <a:gd name="T73" fmla="*/ 457 h 461"/>
                  <a:gd name="T74" fmla="*/ 186 w 246"/>
                  <a:gd name="T75" fmla="*/ 398 h 461"/>
                  <a:gd name="T76" fmla="*/ 191 w 246"/>
                  <a:gd name="T77" fmla="*/ 230 h 461"/>
                  <a:gd name="T78" fmla="*/ 196 w 246"/>
                  <a:gd name="T79" fmla="*/ 88 h 461"/>
                  <a:gd name="T80" fmla="*/ 201 w 246"/>
                  <a:gd name="T81" fmla="*/ 328 h 461"/>
                  <a:gd name="T82" fmla="*/ 206 w 246"/>
                  <a:gd name="T83" fmla="*/ 408 h 461"/>
                  <a:gd name="T84" fmla="*/ 211 w 246"/>
                  <a:gd name="T85" fmla="*/ 413 h 461"/>
                  <a:gd name="T86" fmla="*/ 216 w 246"/>
                  <a:gd name="T87" fmla="*/ 0 h 461"/>
                  <a:gd name="T88" fmla="*/ 221 w 246"/>
                  <a:gd name="T89" fmla="*/ 277 h 461"/>
                  <a:gd name="T90" fmla="*/ 226 w 246"/>
                  <a:gd name="T91" fmla="*/ 206 h 461"/>
                  <a:gd name="T92" fmla="*/ 231 w 246"/>
                  <a:gd name="T93" fmla="*/ 248 h 461"/>
                  <a:gd name="T94" fmla="*/ 236 w 246"/>
                  <a:gd name="T95" fmla="*/ 139 h 461"/>
                  <a:gd name="T96" fmla="*/ 241 w 246"/>
                  <a:gd name="T97" fmla="*/ 248 h 461"/>
                  <a:gd name="T98" fmla="*/ 246 w 246"/>
                  <a:gd name="T99" fmla="*/ 441 h 4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461">
                    <a:moveTo>
                      <a:pt x="0" y="371"/>
                    </a:moveTo>
                    <a:lnTo>
                      <a:pt x="5" y="417"/>
                    </a:lnTo>
                    <a:lnTo>
                      <a:pt x="10" y="410"/>
                    </a:lnTo>
                    <a:lnTo>
                      <a:pt x="15" y="24"/>
                    </a:lnTo>
                    <a:lnTo>
                      <a:pt x="20" y="174"/>
                    </a:lnTo>
                    <a:lnTo>
                      <a:pt x="25" y="216"/>
                    </a:lnTo>
                    <a:lnTo>
                      <a:pt x="30" y="278"/>
                    </a:lnTo>
                    <a:lnTo>
                      <a:pt x="35" y="104"/>
                    </a:lnTo>
                    <a:lnTo>
                      <a:pt x="40" y="314"/>
                    </a:lnTo>
                    <a:lnTo>
                      <a:pt x="45" y="176"/>
                    </a:lnTo>
                    <a:lnTo>
                      <a:pt x="50" y="82"/>
                    </a:lnTo>
                    <a:lnTo>
                      <a:pt x="55" y="215"/>
                    </a:lnTo>
                    <a:lnTo>
                      <a:pt x="60" y="67"/>
                    </a:lnTo>
                    <a:lnTo>
                      <a:pt x="65" y="389"/>
                    </a:lnTo>
                    <a:lnTo>
                      <a:pt x="70" y="142"/>
                    </a:lnTo>
                    <a:lnTo>
                      <a:pt x="75" y="171"/>
                    </a:lnTo>
                    <a:lnTo>
                      <a:pt x="80" y="425"/>
                    </a:lnTo>
                    <a:lnTo>
                      <a:pt x="86" y="428"/>
                    </a:lnTo>
                    <a:lnTo>
                      <a:pt x="91" y="437"/>
                    </a:lnTo>
                    <a:lnTo>
                      <a:pt x="95" y="340"/>
                    </a:lnTo>
                    <a:lnTo>
                      <a:pt x="101" y="427"/>
                    </a:lnTo>
                    <a:lnTo>
                      <a:pt x="106" y="265"/>
                    </a:lnTo>
                    <a:lnTo>
                      <a:pt x="110" y="87"/>
                    </a:lnTo>
                    <a:lnTo>
                      <a:pt x="116" y="102"/>
                    </a:lnTo>
                    <a:lnTo>
                      <a:pt x="121" y="147"/>
                    </a:lnTo>
                    <a:lnTo>
                      <a:pt x="125" y="147"/>
                    </a:lnTo>
                    <a:lnTo>
                      <a:pt x="131" y="333"/>
                    </a:lnTo>
                    <a:lnTo>
                      <a:pt x="136" y="405"/>
                    </a:lnTo>
                    <a:lnTo>
                      <a:pt x="141" y="306"/>
                    </a:lnTo>
                    <a:lnTo>
                      <a:pt x="146" y="168"/>
                    </a:lnTo>
                    <a:lnTo>
                      <a:pt x="151" y="417"/>
                    </a:lnTo>
                    <a:lnTo>
                      <a:pt x="156" y="440"/>
                    </a:lnTo>
                    <a:lnTo>
                      <a:pt x="161" y="408"/>
                    </a:lnTo>
                    <a:lnTo>
                      <a:pt x="166" y="461"/>
                    </a:lnTo>
                    <a:lnTo>
                      <a:pt x="171" y="451"/>
                    </a:lnTo>
                    <a:lnTo>
                      <a:pt x="176" y="455"/>
                    </a:lnTo>
                    <a:lnTo>
                      <a:pt x="181" y="457"/>
                    </a:lnTo>
                    <a:lnTo>
                      <a:pt x="186" y="398"/>
                    </a:lnTo>
                    <a:lnTo>
                      <a:pt x="191" y="230"/>
                    </a:lnTo>
                    <a:lnTo>
                      <a:pt x="196" y="88"/>
                    </a:lnTo>
                    <a:lnTo>
                      <a:pt x="201" y="328"/>
                    </a:lnTo>
                    <a:lnTo>
                      <a:pt x="206" y="408"/>
                    </a:lnTo>
                    <a:lnTo>
                      <a:pt x="211" y="413"/>
                    </a:lnTo>
                    <a:lnTo>
                      <a:pt x="216" y="0"/>
                    </a:lnTo>
                    <a:lnTo>
                      <a:pt x="221" y="277"/>
                    </a:lnTo>
                    <a:lnTo>
                      <a:pt x="226" y="206"/>
                    </a:lnTo>
                    <a:lnTo>
                      <a:pt x="231" y="248"/>
                    </a:lnTo>
                    <a:lnTo>
                      <a:pt x="236" y="139"/>
                    </a:lnTo>
                    <a:lnTo>
                      <a:pt x="241" y="248"/>
                    </a:lnTo>
                    <a:lnTo>
                      <a:pt x="246" y="441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48" name="Freeform 619"/>
              <p:cNvSpPr>
                <a:spLocks/>
              </p:cNvSpPr>
              <p:nvPr/>
            </p:nvSpPr>
            <p:spPr bwMode="auto">
              <a:xfrm>
                <a:off x="9696450" y="4535488"/>
                <a:ext cx="390525" cy="468313"/>
              </a:xfrm>
              <a:custGeom>
                <a:avLst/>
                <a:gdLst>
                  <a:gd name="T0" fmla="*/ 0 w 246"/>
                  <a:gd name="T1" fmla="*/ 276 h 295"/>
                  <a:gd name="T2" fmla="*/ 5 w 246"/>
                  <a:gd name="T3" fmla="*/ 62 h 295"/>
                  <a:gd name="T4" fmla="*/ 10 w 246"/>
                  <a:gd name="T5" fmla="*/ 71 h 295"/>
                  <a:gd name="T6" fmla="*/ 15 w 246"/>
                  <a:gd name="T7" fmla="*/ 107 h 295"/>
                  <a:gd name="T8" fmla="*/ 20 w 246"/>
                  <a:gd name="T9" fmla="*/ 260 h 295"/>
                  <a:gd name="T10" fmla="*/ 25 w 246"/>
                  <a:gd name="T11" fmla="*/ 289 h 295"/>
                  <a:gd name="T12" fmla="*/ 30 w 246"/>
                  <a:gd name="T13" fmla="*/ 164 h 295"/>
                  <a:gd name="T14" fmla="*/ 35 w 246"/>
                  <a:gd name="T15" fmla="*/ 275 h 295"/>
                  <a:gd name="T16" fmla="*/ 40 w 246"/>
                  <a:gd name="T17" fmla="*/ 287 h 295"/>
                  <a:gd name="T18" fmla="*/ 45 w 246"/>
                  <a:gd name="T19" fmla="*/ 223 h 295"/>
                  <a:gd name="T20" fmla="*/ 50 w 246"/>
                  <a:gd name="T21" fmla="*/ 240 h 295"/>
                  <a:gd name="T22" fmla="*/ 55 w 246"/>
                  <a:gd name="T23" fmla="*/ 233 h 295"/>
                  <a:gd name="T24" fmla="*/ 60 w 246"/>
                  <a:gd name="T25" fmla="*/ 196 h 295"/>
                  <a:gd name="T26" fmla="*/ 65 w 246"/>
                  <a:gd name="T27" fmla="*/ 152 h 295"/>
                  <a:gd name="T28" fmla="*/ 70 w 246"/>
                  <a:gd name="T29" fmla="*/ 187 h 295"/>
                  <a:gd name="T30" fmla="*/ 75 w 246"/>
                  <a:gd name="T31" fmla="*/ 134 h 295"/>
                  <a:gd name="T32" fmla="*/ 80 w 246"/>
                  <a:gd name="T33" fmla="*/ 222 h 295"/>
                  <a:gd name="T34" fmla="*/ 85 w 246"/>
                  <a:gd name="T35" fmla="*/ 47 h 295"/>
                  <a:gd name="T36" fmla="*/ 91 w 246"/>
                  <a:gd name="T37" fmla="*/ 172 h 295"/>
                  <a:gd name="T38" fmla="*/ 96 w 246"/>
                  <a:gd name="T39" fmla="*/ 48 h 295"/>
                  <a:gd name="T40" fmla="*/ 100 w 246"/>
                  <a:gd name="T41" fmla="*/ 122 h 295"/>
                  <a:gd name="T42" fmla="*/ 106 w 246"/>
                  <a:gd name="T43" fmla="*/ 177 h 295"/>
                  <a:gd name="T44" fmla="*/ 111 w 246"/>
                  <a:gd name="T45" fmla="*/ 290 h 295"/>
                  <a:gd name="T46" fmla="*/ 115 w 246"/>
                  <a:gd name="T47" fmla="*/ 212 h 295"/>
                  <a:gd name="T48" fmla="*/ 121 w 246"/>
                  <a:gd name="T49" fmla="*/ 181 h 295"/>
                  <a:gd name="T50" fmla="*/ 126 w 246"/>
                  <a:gd name="T51" fmla="*/ 190 h 295"/>
                  <a:gd name="T52" fmla="*/ 130 w 246"/>
                  <a:gd name="T53" fmla="*/ 227 h 295"/>
                  <a:gd name="T54" fmla="*/ 136 w 246"/>
                  <a:gd name="T55" fmla="*/ 245 h 295"/>
                  <a:gd name="T56" fmla="*/ 141 w 246"/>
                  <a:gd name="T57" fmla="*/ 184 h 295"/>
                  <a:gd name="T58" fmla="*/ 146 w 246"/>
                  <a:gd name="T59" fmla="*/ 220 h 295"/>
                  <a:gd name="T60" fmla="*/ 151 w 246"/>
                  <a:gd name="T61" fmla="*/ 88 h 295"/>
                  <a:gd name="T62" fmla="*/ 156 w 246"/>
                  <a:gd name="T63" fmla="*/ 157 h 295"/>
                  <a:gd name="T64" fmla="*/ 161 w 246"/>
                  <a:gd name="T65" fmla="*/ 161 h 295"/>
                  <a:gd name="T66" fmla="*/ 166 w 246"/>
                  <a:gd name="T67" fmla="*/ 210 h 295"/>
                  <a:gd name="T68" fmla="*/ 171 w 246"/>
                  <a:gd name="T69" fmla="*/ 249 h 295"/>
                  <a:gd name="T70" fmla="*/ 176 w 246"/>
                  <a:gd name="T71" fmla="*/ 268 h 295"/>
                  <a:gd name="T72" fmla="*/ 181 w 246"/>
                  <a:gd name="T73" fmla="*/ 248 h 295"/>
                  <a:gd name="T74" fmla="*/ 186 w 246"/>
                  <a:gd name="T75" fmla="*/ 83 h 295"/>
                  <a:gd name="T76" fmla="*/ 191 w 246"/>
                  <a:gd name="T77" fmla="*/ 60 h 295"/>
                  <a:gd name="T78" fmla="*/ 196 w 246"/>
                  <a:gd name="T79" fmla="*/ 241 h 295"/>
                  <a:gd name="T80" fmla="*/ 201 w 246"/>
                  <a:gd name="T81" fmla="*/ 156 h 295"/>
                  <a:gd name="T82" fmla="*/ 206 w 246"/>
                  <a:gd name="T83" fmla="*/ 0 h 295"/>
                  <a:gd name="T84" fmla="*/ 211 w 246"/>
                  <a:gd name="T85" fmla="*/ 21 h 295"/>
                  <a:gd name="T86" fmla="*/ 216 w 246"/>
                  <a:gd name="T87" fmla="*/ 292 h 295"/>
                  <a:gd name="T88" fmla="*/ 221 w 246"/>
                  <a:gd name="T89" fmla="*/ 240 h 295"/>
                  <a:gd name="T90" fmla="*/ 226 w 246"/>
                  <a:gd name="T91" fmla="*/ 202 h 295"/>
                  <a:gd name="T92" fmla="*/ 231 w 246"/>
                  <a:gd name="T93" fmla="*/ 161 h 295"/>
                  <a:gd name="T94" fmla="*/ 236 w 246"/>
                  <a:gd name="T95" fmla="*/ 295 h 295"/>
                  <a:gd name="T96" fmla="*/ 241 w 246"/>
                  <a:gd name="T97" fmla="*/ 207 h 295"/>
                  <a:gd name="T98" fmla="*/ 246 w 246"/>
                  <a:gd name="T99" fmla="*/ 155 h 2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295">
                    <a:moveTo>
                      <a:pt x="0" y="276"/>
                    </a:moveTo>
                    <a:lnTo>
                      <a:pt x="5" y="62"/>
                    </a:lnTo>
                    <a:lnTo>
                      <a:pt x="10" y="71"/>
                    </a:lnTo>
                    <a:lnTo>
                      <a:pt x="15" y="107"/>
                    </a:lnTo>
                    <a:lnTo>
                      <a:pt x="20" y="260"/>
                    </a:lnTo>
                    <a:lnTo>
                      <a:pt x="25" y="289"/>
                    </a:lnTo>
                    <a:lnTo>
                      <a:pt x="30" y="164"/>
                    </a:lnTo>
                    <a:lnTo>
                      <a:pt x="35" y="275"/>
                    </a:lnTo>
                    <a:lnTo>
                      <a:pt x="40" y="287"/>
                    </a:lnTo>
                    <a:lnTo>
                      <a:pt x="45" y="223"/>
                    </a:lnTo>
                    <a:lnTo>
                      <a:pt x="50" y="240"/>
                    </a:lnTo>
                    <a:lnTo>
                      <a:pt x="55" y="233"/>
                    </a:lnTo>
                    <a:lnTo>
                      <a:pt x="60" y="196"/>
                    </a:lnTo>
                    <a:lnTo>
                      <a:pt x="65" y="152"/>
                    </a:lnTo>
                    <a:lnTo>
                      <a:pt x="70" y="187"/>
                    </a:lnTo>
                    <a:lnTo>
                      <a:pt x="75" y="134"/>
                    </a:lnTo>
                    <a:lnTo>
                      <a:pt x="80" y="222"/>
                    </a:lnTo>
                    <a:lnTo>
                      <a:pt x="85" y="47"/>
                    </a:lnTo>
                    <a:lnTo>
                      <a:pt x="91" y="172"/>
                    </a:lnTo>
                    <a:lnTo>
                      <a:pt x="96" y="48"/>
                    </a:lnTo>
                    <a:lnTo>
                      <a:pt x="100" y="122"/>
                    </a:lnTo>
                    <a:lnTo>
                      <a:pt x="106" y="177"/>
                    </a:lnTo>
                    <a:lnTo>
                      <a:pt x="111" y="290"/>
                    </a:lnTo>
                    <a:lnTo>
                      <a:pt x="115" y="212"/>
                    </a:lnTo>
                    <a:lnTo>
                      <a:pt x="121" y="181"/>
                    </a:lnTo>
                    <a:lnTo>
                      <a:pt x="126" y="190"/>
                    </a:lnTo>
                    <a:lnTo>
                      <a:pt x="130" y="227"/>
                    </a:lnTo>
                    <a:lnTo>
                      <a:pt x="136" y="245"/>
                    </a:lnTo>
                    <a:lnTo>
                      <a:pt x="141" y="184"/>
                    </a:lnTo>
                    <a:lnTo>
                      <a:pt x="146" y="220"/>
                    </a:lnTo>
                    <a:lnTo>
                      <a:pt x="151" y="88"/>
                    </a:lnTo>
                    <a:lnTo>
                      <a:pt x="156" y="157"/>
                    </a:lnTo>
                    <a:lnTo>
                      <a:pt x="161" y="161"/>
                    </a:lnTo>
                    <a:lnTo>
                      <a:pt x="166" y="210"/>
                    </a:lnTo>
                    <a:lnTo>
                      <a:pt x="171" y="249"/>
                    </a:lnTo>
                    <a:lnTo>
                      <a:pt x="176" y="268"/>
                    </a:lnTo>
                    <a:lnTo>
                      <a:pt x="181" y="248"/>
                    </a:lnTo>
                    <a:lnTo>
                      <a:pt x="186" y="83"/>
                    </a:lnTo>
                    <a:lnTo>
                      <a:pt x="191" y="60"/>
                    </a:lnTo>
                    <a:lnTo>
                      <a:pt x="196" y="241"/>
                    </a:lnTo>
                    <a:lnTo>
                      <a:pt x="201" y="156"/>
                    </a:lnTo>
                    <a:lnTo>
                      <a:pt x="206" y="0"/>
                    </a:lnTo>
                    <a:lnTo>
                      <a:pt x="211" y="21"/>
                    </a:lnTo>
                    <a:lnTo>
                      <a:pt x="216" y="292"/>
                    </a:lnTo>
                    <a:lnTo>
                      <a:pt x="221" y="240"/>
                    </a:lnTo>
                    <a:lnTo>
                      <a:pt x="226" y="202"/>
                    </a:lnTo>
                    <a:lnTo>
                      <a:pt x="231" y="161"/>
                    </a:lnTo>
                    <a:lnTo>
                      <a:pt x="236" y="295"/>
                    </a:lnTo>
                    <a:lnTo>
                      <a:pt x="241" y="207"/>
                    </a:lnTo>
                    <a:lnTo>
                      <a:pt x="246" y="155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49" name="Freeform 620"/>
              <p:cNvSpPr>
                <a:spLocks/>
              </p:cNvSpPr>
              <p:nvPr/>
            </p:nvSpPr>
            <p:spPr bwMode="auto">
              <a:xfrm>
                <a:off x="10086975" y="4111626"/>
                <a:ext cx="390525" cy="887413"/>
              </a:xfrm>
              <a:custGeom>
                <a:avLst/>
                <a:gdLst>
                  <a:gd name="T0" fmla="*/ 0 w 246"/>
                  <a:gd name="T1" fmla="*/ 422 h 559"/>
                  <a:gd name="T2" fmla="*/ 5 w 246"/>
                  <a:gd name="T3" fmla="*/ 0 h 559"/>
                  <a:gd name="T4" fmla="*/ 10 w 246"/>
                  <a:gd name="T5" fmla="*/ 398 h 559"/>
                  <a:gd name="T6" fmla="*/ 15 w 246"/>
                  <a:gd name="T7" fmla="*/ 559 h 559"/>
                  <a:gd name="T8" fmla="*/ 20 w 246"/>
                  <a:gd name="T9" fmla="*/ 430 h 559"/>
                  <a:gd name="T10" fmla="*/ 25 w 246"/>
                  <a:gd name="T11" fmla="*/ 60 h 559"/>
                  <a:gd name="T12" fmla="*/ 30 w 246"/>
                  <a:gd name="T13" fmla="*/ 461 h 559"/>
                  <a:gd name="T14" fmla="*/ 35 w 246"/>
                  <a:gd name="T15" fmla="*/ 321 h 559"/>
                  <a:gd name="T16" fmla="*/ 40 w 246"/>
                  <a:gd name="T17" fmla="*/ 478 h 559"/>
                  <a:gd name="T18" fmla="*/ 45 w 246"/>
                  <a:gd name="T19" fmla="*/ 425 h 559"/>
                  <a:gd name="T20" fmla="*/ 50 w 246"/>
                  <a:gd name="T21" fmla="*/ 383 h 559"/>
                  <a:gd name="T22" fmla="*/ 55 w 246"/>
                  <a:gd name="T23" fmla="*/ 383 h 559"/>
                  <a:gd name="T24" fmla="*/ 60 w 246"/>
                  <a:gd name="T25" fmla="*/ 358 h 559"/>
                  <a:gd name="T26" fmla="*/ 65 w 246"/>
                  <a:gd name="T27" fmla="*/ 474 h 559"/>
                  <a:gd name="T28" fmla="*/ 70 w 246"/>
                  <a:gd name="T29" fmla="*/ 462 h 559"/>
                  <a:gd name="T30" fmla="*/ 75 w 246"/>
                  <a:gd name="T31" fmla="*/ 239 h 559"/>
                  <a:gd name="T32" fmla="*/ 80 w 246"/>
                  <a:gd name="T33" fmla="*/ 184 h 559"/>
                  <a:gd name="T34" fmla="*/ 85 w 246"/>
                  <a:gd name="T35" fmla="*/ 305 h 559"/>
                  <a:gd name="T36" fmla="*/ 90 w 246"/>
                  <a:gd name="T37" fmla="*/ 539 h 559"/>
                  <a:gd name="T38" fmla="*/ 96 w 246"/>
                  <a:gd name="T39" fmla="*/ 328 h 559"/>
                  <a:gd name="T40" fmla="*/ 101 w 246"/>
                  <a:gd name="T41" fmla="*/ 519 h 559"/>
                  <a:gd name="T42" fmla="*/ 105 w 246"/>
                  <a:gd name="T43" fmla="*/ 446 h 559"/>
                  <a:gd name="T44" fmla="*/ 111 w 246"/>
                  <a:gd name="T45" fmla="*/ 555 h 559"/>
                  <a:gd name="T46" fmla="*/ 116 w 246"/>
                  <a:gd name="T47" fmla="*/ 414 h 559"/>
                  <a:gd name="T48" fmla="*/ 120 w 246"/>
                  <a:gd name="T49" fmla="*/ 456 h 559"/>
                  <a:gd name="T50" fmla="*/ 126 w 246"/>
                  <a:gd name="T51" fmla="*/ 402 h 559"/>
                  <a:gd name="T52" fmla="*/ 131 w 246"/>
                  <a:gd name="T53" fmla="*/ 551 h 559"/>
                  <a:gd name="T54" fmla="*/ 135 w 246"/>
                  <a:gd name="T55" fmla="*/ 337 h 559"/>
                  <a:gd name="T56" fmla="*/ 141 w 246"/>
                  <a:gd name="T57" fmla="*/ 531 h 559"/>
                  <a:gd name="T58" fmla="*/ 146 w 246"/>
                  <a:gd name="T59" fmla="*/ 540 h 559"/>
                  <a:gd name="T60" fmla="*/ 151 w 246"/>
                  <a:gd name="T61" fmla="*/ 446 h 559"/>
                  <a:gd name="T62" fmla="*/ 156 w 246"/>
                  <a:gd name="T63" fmla="*/ 445 h 559"/>
                  <a:gd name="T64" fmla="*/ 161 w 246"/>
                  <a:gd name="T65" fmla="*/ 404 h 559"/>
                  <a:gd name="T66" fmla="*/ 166 w 246"/>
                  <a:gd name="T67" fmla="*/ 486 h 559"/>
                  <a:gd name="T68" fmla="*/ 171 w 246"/>
                  <a:gd name="T69" fmla="*/ 432 h 559"/>
                  <a:gd name="T70" fmla="*/ 176 w 246"/>
                  <a:gd name="T71" fmla="*/ 167 h 559"/>
                  <a:gd name="T72" fmla="*/ 181 w 246"/>
                  <a:gd name="T73" fmla="*/ 336 h 559"/>
                  <a:gd name="T74" fmla="*/ 186 w 246"/>
                  <a:gd name="T75" fmla="*/ 484 h 559"/>
                  <a:gd name="T76" fmla="*/ 191 w 246"/>
                  <a:gd name="T77" fmla="*/ 509 h 559"/>
                  <a:gd name="T78" fmla="*/ 196 w 246"/>
                  <a:gd name="T79" fmla="*/ 537 h 559"/>
                  <a:gd name="T80" fmla="*/ 201 w 246"/>
                  <a:gd name="T81" fmla="*/ 541 h 559"/>
                  <a:gd name="T82" fmla="*/ 206 w 246"/>
                  <a:gd name="T83" fmla="*/ 548 h 559"/>
                  <a:gd name="T84" fmla="*/ 211 w 246"/>
                  <a:gd name="T85" fmla="*/ 429 h 559"/>
                  <a:gd name="T86" fmla="*/ 216 w 246"/>
                  <a:gd name="T87" fmla="*/ 526 h 559"/>
                  <a:gd name="T88" fmla="*/ 221 w 246"/>
                  <a:gd name="T89" fmla="*/ 507 h 559"/>
                  <a:gd name="T90" fmla="*/ 226 w 246"/>
                  <a:gd name="T91" fmla="*/ 535 h 559"/>
                  <a:gd name="T92" fmla="*/ 231 w 246"/>
                  <a:gd name="T93" fmla="*/ 437 h 559"/>
                  <a:gd name="T94" fmla="*/ 236 w 246"/>
                  <a:gd name="T95" fmla="*/ 432 h 559"/>
                  <a:gd name="T96" fmla="*/ 241 w 246"/>
                  <a:gd name="T97" fmla="*/ 545 h 559"/>
                  <a:gd name="T98" fmla="*/ 246 w 246"/>
                  <a:gd name="T99" fmla="*/ 346 h 5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559">
                    <a:moveTo>
                      <a:pt x="0" y="422"/>
                    </a:moveTo>
                    <a:lnTo>
                      <a:pt x="5" y="0"/>
                    </a:lnTo>
                    <a:lnTo>
                      <a:pt x="10" y="398"/>
                    </a:lnTo>
                    <a:lnTo>
                      <a:pt x="15" y="559"/>
                    </a:lnTo>
                    <a:lnTo>
                      <a:pt x="20" y="430"/>
                    </a:lnTo>
                    <a:lnTo>
                      <a:pt x="25" y="60"/>
                    </a:lnTo>
                    <a:lnTo>
                      <a:pt x="30" y="461"/>
                    </a:lnTo>
                    <a:lnTo>
                      <a:pt x="35" y="321"/>
                    </a:lnTo>
                    <a:lnTo>
                      <a:pt x="40" y="478"/>
                    </a:lnTo>
                    <a:lnTo>
                      <a:pt x="45" y="425"/>
                    </a:lnTo>
                    <a:lnTo>
                      <a:pt x="50" y="383"/>
                    </a:lnTo>
                    <a:lnTo>
                      <a:pt x="55" y="383"/>
                    </a:lnTo>
                    <a:lnTo>
                      <a:pt x="60" y="358"/>
                    </a:lnTo>
                    <a:lnTo>
                      <a:pt x="65" y="474"/>
                    </a:lnTo>
                    <a:lnTo>
                      <a:pt x="70" y="462"/>
                    </a:lnTo>
                    <a:lnTo>
                      <a:pt x="75" y="239"/>
                    </a:lnTo>
                    <a:lnTo>
                      <a:pt x="80" y="184"/>
                    </a:lnTo>
                    <a:lnTo>
                      <a:pt x="85" y="305"/>
                    </a:lnTo>
                    <a:lnTo>
                      <a:pt x="90" y="539"/>
                    </a:lnTo>
                    <a:lnTo>
                      <a:pt x="96" y="328"/>
                    </a:lnTo>
                    <a:lnTo>
                      <a:pt x="101" y="519"/>
                    </a:lnTo>
                    <a:lnTo>
                      <a:pt x="105" y="446"/>
                    </a:lnTo>
                    <a:lnTo>
                      <a:pt x="111" y="555"/>
                    </a:lnTo>
                    <a:lnTo>
                      <a:pt x="116" y="414"/>
                    </a:lnTo>
                    <a:lnTo>
                      <a:pt x="120" y="456"/>
                    </a:lnTo>
                    <a:lnTo>
                      <a:pt x="126" y="402"/>
                    </a:lnTo>
                    <a:lnTo>
                      <a:pt x="131" y="551"/>
                    </a:lnTo>
                    <a:lnTo>
                      <a:pt x="135" y="337"/>
                    </a:lnTo>
                    <a:lnTo>
                      <a:pt x="141" y="531"/>
                    </a:lnTo>
                    <a:lnTo>
                      <a:pt x="146" y="540"/>
                    </a:lnTo>
                    <a:lnTo>
                      <a:pt x="151" y="446"/>
                    </a:lnTo>
                    <a:lnTo>
                      <a:pt x="156" y="445"/>
                    </a:lnTo>
                    <a:lnTo>
                      <a:pt x="161" y="404"/>
                    </a:lnTo>
                    <a:lnTo>
                      <a:pt x="166" y="486"/>
                    </a:lnTo>
                    <a:lnTo>
                      <a:pt x="171" y="432"/>
                    </a:lnTo>
                    <a:lnTo>
                      <a:pt x="176" y="167"/>
                    </a:lnTo>
                    <a:lnTo>
                      <a:pt x="181" y="336"/>
                    </a:lnTo>
                    <a:lnTo>
                      <a:pt x="186" y="484"/>
                    </a:lnTo>
                    <a:lnTo>
                      <a:pt x="191" y="509"/>
                    </a:lnTo>
                    <a:lnTo>
                      <a:pt x="196" y="537"/>
                    </a:lnTo>
                    <a:lnTo>
                      <a:pt x="201" y="541"/>
                    </a:lnTo>
                    <a:lnTo>
                      <a:pt x="206" y="548"/>
                    </a:lnTo>
                    <a:lnTo>
                      <a:pt x="211" y="429"/>
                    </a:lnTo>
                    <a:lnTo>
                      <a:pt x="216" y="526"/>
                    </a:lnTo>
                    <a:lnTo>
                      <a:pt x="221" y="507"/>
                    </a:lnTo>
                    <a:lnTo>
                      <a:pt x="226" y="535"/>
                    </a:lnTo>
                    <a:lnTo>
                      <a:pt x="231" y="437"/>
                    </a:lnTo>
                    <a:lnTo>
                      <a:pt x="236" y="432"/>
                    </a:lnTo>
                    <a:lnTo>
                      <a:pt x="241" y="545"/>
                    </a:lnTo>
                    <a:lnTo>
                      <a:pt x="246" y="346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50" name="Freeform 621"/>
              <p:cNvSpPr>
                <a:spLocks/>
              </p:cNvSpPr>
              <p:nvPr/>
            </p:nvSpPr>
            <p:spPr bwMode="auto">
              <a:xfrm>
                <a:off x="10477500" y="4652963"/>
                <a:ext cx="31750" cy="306388"/>
              </a:xfrm>
              <a:custGeom>
                <a:avLst/>
                <a:gdLst>
                  <a:gd name="T0" fmla="*/ 0 w 20"/>
                  <a:gd name="T1" fmla="*/ 5 h 193"/>
                  <a:gd name="T2" fmla="*/ 5 w 20"/>
                  <a:gd name="T3" fmla="*/ 193 h 193"/>
                  <a:gd name="T4" fmla="*/ 10 w 20"/>
                  <a:gd name="T5" fmla="*/ 39 h 193"/>
                  <a:gd name="T6" fmla="*/ 15 w 20"/>
                  <a:gd name="T7" fmla="*/ 0 h 193"/>
                  <a:gd name="T8" fmla="*/ 20 w 20"/>
                  <a:gd name="T9" fmla="*/ 189 h 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193">
                    <a:moveTo>
                      <a:pt x="0" y="5"/>
                    </a:moveTo>
                    <a:lnTo>
                      <a:pt x="5" y="193"/>
                    </a:lnTo>
                    <a:lnTo>
                      <a:pt x="10" y="39"/>
                    </a:lnTo>
                    <a:lnTo>
                      <a:pt x="15" y="0"/>
                    </a:lnTo>
                    <a:lnTo>
                      <a:pt x="20" y="189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51" name="Freeform 622"/>
              <p:cNvSpPr>
                <a:spLocks/>
              </p:cNvSpPr>
              <p:nvPr/>
            </p:nvSpPr>
            <p:spPr bwMode="auto">
              <a:xfrm>
                <a:off x="8915400" y="3956051"/>
                <a:ext cx="390525" cy="1049338"/>
              </a:xfrm>
              <a:custGeom>
                <a:avLst/>
                <a:gdLst>
                  <a:gd name="T0" fmla="*/ 0 w 246"/>
                  <a:gd name="T1" fmla="*/ 661 h 661"/>
                  <a:gd name="T2" fmla="*/ 5 w 246"/>
                  <a:gd name="T3" fmla="*/ 596 h 661"/>
                  <a:gd name="T4" fmla="*/ 10 w 246"/>
                  <a:gd name="T5" fmla="*/ 640 h 661"/>
                  <a:gd name="T6" fmla="*/ 15 w 246"/>
                  <a:gd name="T7" fmla="*/ 537 h 661"/>
                  <a:gd name="T8" fmla="*/ 20 w 246"/>
                  <a:gd name="T9" fmla="*/ 580 h 661"/>
                  <a:gd name="T10" fmla="*/ 25 w 246"/>
                  <a:gd name="T11" fmla="*/ 514 h 661"/>
                  <a:gd name="T12" fmla="*/ 30 w 246"/>
                  <a:gd name="T13" fmla="*/ 403 h 661"/>
                  <a:gd name="T14" fmla="*/ 35 w 246"/>
                  <a:gd name="T15" fmla="*/ 438 h 661"/>
                  <a:gd name="T16" fmla="*/ 40 w 246"/>
                  <a:gd name="T17" fmla="*/ 523 h 661"/>
                  <a:gd name="T18" fmla="*/ 45 w 246"/>
                  <a:gd name="T19" fmla="*/ 0 h 661"/>
                  <a:gd name="T20" fmla="*/ 50 w 246"/>
                  <a:gd name="T21" fmla="*/ 533 h 661"/>
                  <a:gd name="T22" fmla="*/ 55 w 246"/>
                  <a:gd name="T23" fmla="*/ 238 h 661"/>
                  <a:gd name="T24" fmla="*/ 60 w 246"/>
                  <a:gd name="T25" fmla="*/ 214 h 661"/>
                  <a:gd name="T26" fmla="*/ 65 w 246"/>
                  <a:gd name="T27" fmla="*/ 271 h 661"/>
                  <a:gd name="T28" fmla="*/ 70 w 246"/>
                  <a:gd name="T29" fmla="*/ 340 h 661"/>
                  <a:gd name="T30" fmla="*/ 75 w 246"/>
                  <a:gd name="T31" fmla="*/ 616 h 661"/>
                  <a:gd name="T32" fmla="*/ 81 w 246"/>
                  <a:gd name="T33" fmla="*/ 647 h 661"/>
                  <a:gd name="T34" fmla="*/ 86 w 246"/>
                  <a:gd name="T35" fmla="*/ 315 h 661"/>
                  <a:gd name="T36" fmla="*/ 90 w 246"/>
                  <a:gd name="T37" fmla="*/ 588 h 661"/>
                  <a:gd name="T38" fmla="*/ 96 w 246"/>
                  <a:gd name="T39" fmla="*/ 625 h 661"/>
                  <a:gd name="T40" fmla="*/ 101 w 246"/>
                  <a:gd name="T41" fmla="*/ 604 h 661"/>
                  <a:gd name="T42" fmla="*/ 105 w 246"/>
                  <a:gd name="T43" fmla="*/ 493 h 661"/>
                  <a:gd name="T44" fmla="*/ 111 w 246"/>
                  <a:gd name="T45" fmla="*/ 401 h 661"/>
                  <a:gd name="T46" fmla="*/ 116 w 246"/>
                  <a:gd name="T47" fmla="*/ 342 h 661"/>
                  <a:gd name="T48" fmla="*/ 120 w 246"/>
                  <a:gd name="T49" fmla="*/ 515 h 661"/>
                  <a:gd name="T50" fmla="*/ 126 w 246"/>
                  <a:gd name="T51" fmla="*/ 432 h 661"/>
                  <a:gd name="T52" fmla="*/ 131 w 246"/>
                  <a:gd name="T53" fmla="*/ 112 h 661"/>
                  <a:gd name="T54" fmla="*/ 136 w 246"/>
                  <a:gd name="T55" fmla="*/ 238 h 661"/>
                  <a:gd name="T56" fmla="*/ 141 w 246"/>
                  <a:gd name="T57" fmla="*/ 448 h 661"/>
                  <a:gd name="T58" fmla="*/ 146 w 246"/>
                  <a:gd name="T59" fmla="*/ 282 h 661"/>
                  <a:gd name="T60" fmla="*/ 151 w 246"/>
                  <a:gd name="T61" fmla="*/ 498 h 661"/>
                  <a:gd name="T62" fmla="*/ 156 w 246"/>
                  <a:gd name="T63" fmla="*/ 531 h 661"/>
                  <a:gd name="T64" fmla="*/ 161 w 246"/>
                  <a:gd name="T65" fmla="*/ 437 h 661"/>
                  <a:gd name="T66" fmla="*/ 166 w 246"/>
                  <a:gd name="T67" fmla="*/ 636 h 661"/>
                  <a:gd name="T68" fmla="*/ 171 w 246"/>
                  <a:gd name="T69" fmla="*/ 650 h 661"/>
                  <a:gd name="T70" fmla="*/ 176 w 246"/>
                  <a:gd name="T71" fmla="*/ 409 h 661"/>
                  <a:gd name="T72" fmla="*/ 181 w 246"/>
                  <a:gd name="T73" fmla="*/ 480 h 661"/>
                  <a:gd name="T74" fmla="*/ 186 w 246"/>
                  <a:gd name="T75" fmla="*/ 634 h 661"/>
                  <a:gd name="T76" fmla="*/ 191 w 246"/>
                  <a:gd name="T77" fmla="*/ 646 h 661"/>
                  <a:gd name="T78" fmla="*/ 196 w 246"/>
                  <a:gd name="T79" fmla="*/ 241 h 661"/>
                  <a:gd name="T80" fmla="*/ 201 w 246"/>
                  <a:gd name="T81" fmla="*/ 18 h 661"/>
                  <a:gd name="T82" fmla="*/ 206 w 246"/>
                  <a:gd name="T83" fmla="*/ 118 h 661"/>
                  <a:gd name="T84" fmla="*/ 211 w 246"/>
                  <a:gd name="T85" fmla="*/ 336 h 661"/>
                  <a:gd name="T86" fmla="*/ 216 w 246"/>
                  <a:gd name="T87" fmla="*/ 250 h 661"/>
                  <a:gd name="T88" fmla="*/ 221 w 246"/>
                  <a:gd name="T89" fmla="*/ 574 h 661"/>
                  <a:gd name="T90" fmla="*/ 226 w 246"/>
                  <a:gd name="T91" fmla="*/ 633 h 661"/>
                  <a:gd name="T92" fmla="*/ 231 w 246"/>
                  <a:gd name="T93" fmla="*/ 626 h 661"/>
                  <a:gd name="T94" fmla="*/ 236 w 246"/>
                  <a:gd name="T95" fmla="*/ 456 h 661"/>
                  <a:gd name="T96" fmla="*/ 241 w 246"/>
                  <a:gd name="T97" fmla="*/ 353 h 661"/>
                  <a:gd name="T98" fmla="*/ 246 w 246"/>
                  <a:gd name="T99" fmla="*/ 312 h 6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661">
                    <a:moveTo>
                      <a:pt x="0" y="661"/>
                    </a:moveTo>
                    <a:lnTo>
                      <a:pt x="5" y="596"/>
                    </a:lnTo>
                    <a:lnTo>
                      <a:pt x="10" y="640"/>
                    </a:lnTo>
                    <a:lnTo>
                      <a:pt x="15" y="537"/>
                    </a:lnTo>
                    <a:lnTo>
                      <a:pt x="20" y="580"/>
                    </a:lnTo>
                    <a:lnTo>
                      <a:pt x="25" y="514"/>
                    </a:lnTo>
                    <a:lnTo>
                      <a:pt x="30" y="403"/>
                    </a:lnTo>
                    <a:lnTo>
                      <a:pt x="35" y="438"/>
                    </a:lnTo>
                    <a:lnTo>
                      <a:pt x="40" y="523"/>
                    </a:lnTo>
                    <a:lnTo>
                      <a:pt x="45" y="0"/>
                    </a:lnTo>
                    <a:lnTo>
                      <a:pt x="50" y="533"/>
                    </a:lnTo>
                    <a:lnTo>
                      <a:pt x="55" y="238"/>
                    </a:lnTo>
                    <a:lnTo>
                      <a:pt x="60" y="214"/>
                    </a:lnTo>
                    <a:lnTo>
                      <a:pt x="65" y="271"/>
                    </a:lnTo>
                    <a:lnTo>
                      <a:pt x="70" y="340"/>
                    </a:lnTo>
                    <a:lnTo>
                      <a:pt x="75" y="616"/>
                    </a:lnTo>
                    <a:lnTo>
                      <a:pt x="81" y="647"/>
                    </a:lnTo>
                    <a:lnTo>
                      <a:pt x="86" y="315"/>
                    </a:lnTo>
                    <a:lnTo>
                      <a:pt x="90" y="588"/>
                    </a:lnTo>
                    <a:lnTo>
                      <a:pt x="96" y="625"/>
                    </a:lnTo>
                    <a:lnTo>
                      <a:pt x="101" y="604"/>
                    </a:lnTo>
                    <a:lnTo>
                      <a:pt x="105" y="493"/>
                    </a:lnTo>
                    <a:lnTo>
                      <a:pt x="111" y="401"/>
                    </a:lnTo>
                    <a:lnTo>
                      <a:pt x="116" y="342"/>
                    </a:lnTo>
                    <a:lnTo>
                      <a:pt x="120" y="515"/>
                    </a:lnTo>
                    <a:lnTo>
                      <a:pt x="126" y="432"/>
                    </a:lnTo>
                    <a:lnTo>
                      <a:pt x="131" y="112"/>
                    </a:lnTo>
                    <a:lnTo>
                      <a:pt x="136" y="238"/>
                    </a:lnTo>
                    <a:lnTo>
                      <a:pt x="141" y="448"/>
                    </a:lnTo>
                    <a:lnTo>
                      <a:pt x="146" y="282"/>
                    </a:lnTo>
                    <a:lnTo>
                      <a:pt x="151" y="498"/>
                    </a:lnTo>
                    <a:lnTo>
                      <a:pt x="156" y="531"/>
                    </a:lnTo>
                    <a:lnTo>
                      <a:pt x="161" y="437"/>
                    </a:lnTo>
                    <a:lnTo>
                      <a:pt x="166" y="636"/>
                    </a:lnTo>
                    <a:lnTo>
                      <a:pt x="171" y="650"/>
                    </a:lnTo>
                    <a:lnTo>
                      <a:pt x="176" y="409"/>
                    </a:lnTo>
                    <a:lnTo>
                      <a:pt x="181" y="480"/>
                    </a:lnTo>
                    <a:lnTo>
                      <a:pt x="186" y="634"/>
                    </a:lnTo>
                    <a:lnTo>
                      <a:pt x="191" y="646"/>
                    </a:lnTo>
                    <a:lnTo>
                      <a:pt x="196" y="241"/>
                    </a:lnTo>
                    <a:lnTo>
                      <a:pt x="201" y="18"/>
                    </a:lnTo>
                    <a:lnTo>
                      <a:pt x="206" y="118"/>
                    </a:lnTo>
                    <a:lnTo>
                      <a:pt x="211" y="336"/>
                    </a:lnTo>
                    <a:lnTo>
                      <a:pt x="216" y="250"/>
                    </a:lnTo>
                    <a:lnTo>
                      <a:pt x="221" y="574"/>
                    </a:lnTo>
                    <a:lnTo>
                      <a:pt x="226" y="633"/>
                    </a:lnTo>
                    <a:lnTo>
                      <a:pt x="231" y="626"/>
                    </a:lnTo>
                    <a:lnTo>
                      <a:pt x="236" y="456"/>
                    </a:lnTo>
                    <a:lnTo>
                      <a:pt x="241" y="353"/>
                    </a:lnTo>
                    <a:lnTo>
                      <a:pt x="246" y="312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52" name="Freeform 623"/>
              <p:cNvSpPr>
                <a:spLocks/>
              </p:cNvSpPr>
              <p:nvPr/>
            </p:nvSpPr>
            <p:spPr bwMode="auto">
              <a:xfrm>
                <a:off x="9305925" y="4168776"/>
                <a:ext cx="390525" cy="817563"/>
              </a:xfrm>
              <a:custGeom>
                <a:avLst/>
                <a:gdLst>
                  <a:gd name="T0" fmla="*/ 0 w 246"/>
                  <a:gd name="T1" fmla="*/ 178 h 515"/>
                  <a:gd name="T2" fmla="*/ 5 w 246"/>
                  <a:gd name="T3" fmla="*/ 149 h 515"/>
                  <a:gd name="T4" fmla="*/ 10 w 246"/>
                  <a:gd name="T5" fmla="*/ 330 h 515"/>
                  <a:gd name="T6" fmla="*/ 15 w 246"/>
                  <a:gd name="T7" fmla="*/ 476 h 515"/>
                  <a:gd name="T8" fmla="*/ 20 w 246"/>
                  <a:gd name="T9" fmla="*/ 422 h 515"/>
                  <a:gd name="T10" fmla="*/ 25 w 246"/>
                  <a:gd name="T11" fmla="*/ 421 h 515"/>
                  <a:gd name="T12" fmla="*/ 30 w 246"/>
                  <a:gd name="T13" fmla="*/ 411 h 515"/>
                  <a:gd name="T14" fmla="*/ 35 w 246"/>
                  <a:gd name="T15" fmla="*/ 501 h 515"/>
                  <a:gd name="T16" fmla="*/ 40 w 246"/>
                  <a:gd name="T17" fmla="*/ 467 h 515"/>
                  <a:gd name="T18" fmla="*/ 45 w 246"/>
                  <a:gd name="T19" fmla="*/ 515 h 515"/>
                  <a:gd name="T20" fmla="*/ 50 w 246"/>
                  <a:gd name="T21" fmla="*/ 366 h 515"/>
                  <a:gd name="T22" fmla="*/ 55 w 246"/>
                  <a:gd name="T23" fmla="*/ 407 h 515"/>
                  <a:gd name="T24" fmla="*/ 60 w 246"/>
                  <a:gd name="T25" fmla="*/ 68 h 515"/>
                  <a:gd name="T26" fmla="*/ 65 w 246"/>
                  <a:gd name="T27" fmla="*/ 240 h 515"/>
                  <a:gd name="T28" fmla="*/ 70 w 246"/>
                  <a:gd name="T29" fmla="*/ 451 h 515"/>
                  <a:gd name="T30" fmla="*/ 75 w 246"/>
                  <a:gd name="T31" fmla="*/ 476 h 515"/>
                  <a:gd name="T32" fmla="*/ 80 w 246"/>
                  <a:gd name="T33" fmla="*/ 426 h 515"/>
                  <a:gd name="T34" fmla="*/ 86 w 246"/>
                  <a:gd name="T35" fmla="*/ 416 h 515"/>
                  <a:gd name="T36" fmla="*/ 91 w 246"/>
                  <a:gd name="T37" fmla="*/ 499 h 515"/>
                  <a:gd name="T38" fmla="*/ 95 w 246"/>
                  <a:gd name="T39" fmla="*/ 428 h 515"/>
                  <a:gd name="T40" fmla="*/ 101 w 246"/>
                  <a:gd name="T41" fmla="*/ 251 h 515"/>
                  <a:gd name="T42" fmla="*/ 106 w 246"/>
                  <a:gd name="T43" fmla="*/ 199 h 515"/>
                  <a:gd name="T44" fmla="*/ 110 w 246"/>
                  <a:gd name="T45" fmla="*/ 300 h 515"/>
                  <a:gd name="T46" fmla="*/ 116 w 246"/>
                  <a:gd name="T47" fmla="*/ 198 h 515"/>
                  <a:gd name="T48" fmla="*/ 121 w 246"/>
                  <a:gd name="T49" fmla="*/ 252 h 515"/>
                  <a:gd name="T50" fmla="*/ 125 w 246"/>
                  <a:gd name="T51" fmla="*/ 204 h 515"/>
                  <a:gd name="T52" fmla="*/ 131 w 246"/>
                  <a:gd name="T53" fmla="*/ 61 h 515"/>
                  <a:gd name="T54" fmla="*/ 136 w 246"/>
                  <a:gd name="T55" fmla="*/ 0 h 515"/>
                  <a:gd name="T56" fmla="*/ 141 w 246"/>
                  <a:gd name="T57" fmla="*/ 460 h 515"/>
                  <a:gd name="T58" fmla="*/ 146 w 246"/>
                  <a:gd name="T59" fmla="*/ 506 h 515"/>
                  <a:gd name="T60" fmla="*/ 151 w 246"/>
                  <a:gd name="T61" fmla="*/ 312 h 515"/>
                  <a:gd name="T62" fmla="*/ 156 w 246"/>
                  <a:gd name="T63" fmla="*/ 467 h 515"/>
                  <a:gd name="T64" fmla="*/ 161 w 246"/>
                  <a:gd name="T65" fmla="*/ 492 h 515"/>
                  <a:gd name="T66" fmla="*/ 166 w 246"/>
                  <a:gd name="T67" fmla="*/ 358 h 515"/>
                  <a:gd name="T68" fmla="*/ 171 w 246"/>
                  <a:gd name="T69" fmla="*/ 504 h 515"/>
                  <a:gd name="T70" fmla="*/ 176 w 246"/>
                  <a:gd name="T71" fmla="*/ 211 h 515"/>
                  <a:gd name="T72" fmla="*/ 181 w 246"/>
                  <a:gd name="T73" fmla="*/ 232 h 515"/>
                  <a:gd name="T74" fmla="*/ 186 w 246"/>
                  <a:gd name="T75" fmla="*/ 71 h 515"/>
                  <a:gd name="T76" fmla="*/ 191 w 246"/>
                  <a:gd name="T77" fmla="*/ 409 h 515"/>
                  <a:gd name="T78" fmla="*/ 196 w 246"/>
                  <a:gd name="T79" fmla="*/ 497 h 515"/>
                  <a:gd name="T80" fmla="*/ 201 w 246"/>
                  <a:gd name="T81" fmla="*/ 367 h 515"/>
                  <a:gd name="T82" fmla="*/ 206 w 246"/>
                  <a:gd name="T83" fmla="*/ 207 h 515"/>
                  <a:gd name="T84" fmla="*/ 211 w 246"/>
                  <a:gd name="T85" fmla="*/ 292 h 515"/>
                  <a:gd name="T86" fmla="*/ 216 w 246"/>
                  <a:gd name="T87" fmla="*/ 375 h 515"/>
                  <a:gd name="T88" fmla="*/ 221 w 246"/>
                  <a:gd name="T89" fmla="*/ 368 h 515"/>
                  <a:gd name="T90" fmla="*/ 226 w 246"/>
                  <a:gd name="T91" fmla="*/ 253 h 515"/>
                  <a:gd name="T92" fmla="*/ 231 w 246"/>
                  <a:gd name="T93" fmla="*/ 493 h 515"/>
                  <a:gd name="T94" fmla="*/ 236 w 246"/>
                  <a:gd name="T95" fmla="*/ 253 h 515"/>
                  <a:gd name="T96" fmla="*/ 241 w 246"/>
                  <a:gd name="T97" fmla="*/ 429 h 515"/>
                  <a:gd name="T98" fmla="*/ 246 w 246"/>
                  <a:gd name="T99" fmla="*/ 486 h 5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515">
                    <a:moveTo>
                      <a:pt x="0" y="178"/>
                    </a:moveTo>
                    <a:lnTo>
                      <a:pt x="5" y="149"/>
                    </a:lnTo>
                    <a:lnTo>
                      <a:pt x="10" y="330"/>
                    </a:lnTo>
                    <a:lnTo>
                      <a:pt x="15" y="476"/>
                    </a:lnTo>
                    <a:lnTo>
                      <a:pt x="20" y="422"/>
                    </a:lnTo>
                    <a:lnTo>
                      <a:pt x="25" y="421"/>
                    </a:lnTo>
                    <a:lnTo>
                      <a:pt x="30" y="411"/>
                    </a:lnTo>
                    <a:lnTo>
                      <a:pt x="35" y="501"/>
                    </a:lnTo>
                    <a:lnTo>
                      <a:pt x="40" y="467"/>
                    </a:lnTo>
                    <a:lnTo>
                      <a:pt x="45" y="515"/>
                    </a:lnTo>
                    <a:lnTo>
                      <a:pt x="50" y="366"/>
                    </a:lnTo>
                    <a:lnTo>
                      <a:pt x="55" y="407"/>
                    </a:lnTo>
                    <a:lnTo>
                      <a:pt x="60" y="68"/>
                    </a:lnTo>
                    <a:lnTo>
                      <a:pt x="65" y="240"/>
                    </a:lnTo>
                    <a:lnTo>
                      <a:pt x="70" y="451"/>
                    </a:lnTo>
                    <a:lnTo>
                      <a:pt x="75" y="476"/>
                    </a:lnTo>
                    <a:lnTo>
                      <a:pt x="80" y="426"/>
                    </a:lnTo>
                    <a:lnTo>
                      <a:pt x="86" y="416"/>
                    </a:lnTo>
                    <a:lnTo>
                      <a:pt x="91" y="499"/>
                    </a:lnTo>
                    <a:lnTo>
                      <a:pt x="95" y="428"/>
                    </a:lnTo>
                    <a:lnTo>
                      <a:pt x="101" y="251"/>
                    </a:lnTo>
                    <a:lnTo>
                      <a:pt x="106" y="199"/>
                    </a:lnTo>
                    <a:lnTo>
                      <a:pt x="110" y="300"/>
                    </a:lnTo>
                    <a:lnTo>
                      <a:pt x="116" y="198"/>
                    </a:lnTo>
                    <a:lnTo>
                      <a:pt x="121" y="252"/>
                    </a:lnTo>
                    <a:lnTo>
                      <a:pt x="125" y="204"/>
                    </a:lnTo>
                    <a:lnTo>
                      <a:pt x="131" y="61"/>
                    </a:lnTo>
                    <a:lnTo>
                      <a:pt x="136" y="0"/>
                    </a:lnTo>
                    <a:lnTo>
                      <a:pt x="141" y="460"/>
                    </a:lnTo>
                    <a:lnTo>
                      <a:pt x="146" y="506"/>
                    </a:lnTo>
                    <a:lnTo>
                      <a:pt x="151" y="312"/>
                    </a:lnTo>
                    <a:lnTo>
                      <a:pt x="156" y="467"/>
                    </a:lnTo>
                    <a:lnTo>
                      <a:pt x="161" y="492"/>
                    </a:lnTo>
                    <a:lnTo>
                      <a:pt x="166" y="358"/>
                    </a:lnTo>
                    <a:lnTo>
                      <a:pt x="171" y="504"/>
                    </a:lnTo>
                    <a:lnTo>
                      <a:pt x="176" y="211"/>
                    </a:lnTo>
                    <a:lnTo>
                      <a:pt x="181" y="232"/>
                    </a:lnTo>
                    <a:lnTo>
                      <a:pt x="186" y="71"/>
                    </a:lnTo>
                    <a:lnTo>
                      <a:pt x="191" y="409"/>
                    </a:lnTo>
                    <a:lnTo>
                      <a:pt x="196" y="497"/>
                    </a:lnTo>
                    <a:lnTo>
                      <a:pt x="201" y="367"/>
                    </a:lnTo>
                    <a:lnTo>
                      <a:pt x="206" y="207"/>
                    </a:lnTo>
                    <a:lnTo>
                      <a:pt x="211" y="292"/>
                    </a:lnTo>
                    <a:lnTo>
                      <a:pt x="216" y="375"/>
                    </a:lnTo>
                    <a:lnTo>
                      <a:pt x="221" y="368"/>
                    </a:lnTo>
                    <a:lnTo>
                      <a:pt x="226" y="253"/>
                    </a:lnTo>
                    <a:lnTo>
                      <a:pt x="231" y="493"/>
                    </a:lnTo>
                    <a:lnTo>
                      <a:pt x="236" y="253"/>
                    </a:lnTo>
                    <a:lnTo>
                      <a:pt x="241" y="429"/>
                    </a:lnTo>
                    <a:lnTo>
                      <a:pt x="246" y="486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53" name="Freeform 624"/>
              <p:cNvSpPr>
                <a:spLocks/>
              </p:cNvSpPr>
              <p:nvPr/>
            </p:nvSpPr>
            <p:spPr bwMode="auto">
              <a:xfrm>
                <a:off x="9696450" y="4024313"/>
                <a:ext cx="390525" cy="965200"/>
              </a:xfrm>
              <a:custGeom>
                <a:avLst/>
                <a:gdLst>
                  <a:gd name="T0" fmla="*/ 0 w 246"/>
                  <a:gd name="T1" fmla="*/ 577 h 608"/>
                  <a:gd name="T2" fmla="*/ 5 w 246"/>
                  <a:gd name="T3" fmla="*/ 534 h 608"/>
                  <a:gd name="T4" fmla="*/ 10 w 246"/>
                  <a:gd name="T5" fmla="*/ 507 h 608"/>
                  <a:gd name="T6" fmla="*/ 15 w 246"/>
                  <a:gd name="T7" fmla="*/ 547 h 608"/>
                  <a:gd name="T8" fmla="*/ 20 w 246"/>
                  <a:gd name="T9" fmla="*/ 553 h 608"/>
                  <a:gd name="T10" fmla="*/ 25 w 246"/>
                  <a:gd name="T11" fmla="*/ 400 h 608"/>
                  <a:gd name="T12" fmla="*/ 30 w 246"/>
                  <a:gd name="T13" fmla="*/ 551 h 608"/>
                  <a:gd name="T14" fmla="*/ 35 w 246"/>
                  <a:gd name="T15" fmla="*/ 537 h 608"/>
                  <a:gd name="T16" fmla="*/ 40 w 246"/>
                  <a:gd name="T17" fmla="*/ 487 h 608"/>
                  <a:gd name="T18" fmla="*/ 45 w 246"/>
                  <a:gd name="T19" fmla="*/ 566 h 608"/>
                  <a:gd name="T20" fmla="*/ 50 w 246"/>
                  <a:gd name="T21" fmla="*/ 0 h 608"/>
                  <a:gd name="T22" fmla="*/ 55 w 246"/>
                  <a:gd name="T23" fmla="*/ 177 h 608"/>
                  <a:gd name="T24" fmla="*/ 60 w 246"/>
                  <a:gd name="T25" fmla="*/ 434 h 608"/>
                  <a:gd name="T26" fmla="*/ 65 w 246"/>
                  <a:gd name="T27" fmla="*/ 491 h 608"/>
                  <a:gd name="T28" fmla="*/ 70 w 246"/>
                  <a:gd name="T29" fmla="*/ 241 h 608"/>
                  <a:gd name="T30" fmla="*/ 75 w 246"/>
                  <a:gd name="T31" fmla="*/ 241 h 608"/>
                  <a:gd name="T32" fmla="*/ 80 w 246"/>
                  <a:gd name="T33" fmla="*/ 298 h 608"/>
                  <a:gd name="T34" fmla="*/ 85 w 246"/>
                  <a:gd name="T35" fmla="*/ 433 h 608"/>
                  <a:gd name="T36" fmla="*/ 91 w 246"/>
                  <a:gd name="T37" fmla="*/ 601 h 608"/>
                  <a:gd name="T38" fmla="*/ 96 w 246"/>
                  <a:gd name="T39" fmla="*/ 375 h 608"/>
                  <a:gd name="T40" fmla="*/ 100 w 246"/>
                  <a:gd name="T41" fmla="*/ 526 h 608"/>
                  <a:gd name="T42" fmla="*/ 106 w 246"/>
                  <a:gd name="T43" fmla="*/ 503 h 608"/>
                  <a:gd name="T44" fmla="*/ 111 w 246"/>
                  <a:gd name="T45" fmla="*/ 546 h 608"/>
                  <a:gd name="T46" fmla="*/ 115 w 246"/>
                  <a:gd name="T47" fmla="*/ 317 h 608"/>
                  <a:gd name="T48" fmla="*/ 121 w 246"/>
                  <a:gd name="T49" fmla="*/ 608 h 608"/>
                  <a:gd name="T50" fmla="*/ 126 w 246"/>
                  <a:gd name="T51" fmla="*/ 551 h 608"/>
                  <a:gd name="T52" fmla="*/ 130 w 246"/>
                  <a:gd name="T53" fmla="*/ 606 h 608"/>
                  <a:gd name="T54" fmla="*/ 136 w 246"/>
                  <a:gd name="T55" fmla="*/ 379 h 608"/>
                  <a:gd name="T56" fmla="*/ 141 w 246"/>
                  <a:gd name="T57" fmla="*/ 445 h 608"/>
                  <a:gd name="T58" fmla="*/ 146 w 246"/>
                  <a:gd name="T59" fmla="*/ 455 h 608"/>
                  <a:gd name="T60" fmla="*/ 151 w 246"/>
                  <a:gd name="T61" fmla="*/ 419 h 608"/>
                  <a:gd name="T62" fmla="*/ 156 w 246"/>
                  <a:gd name="T63" fmla="*/ 369 h 608"/>
                  <a:gd name="T64" fmla="*/ 161 w 246"/>
                  <a:gd name="T65" fmla="*/ 447 h 608"/>
                  <a:gd name="T66" fmla="*/ 166 w 246"/>
                  <a:gd name="T67" fmla="*/ 554 h 608"/>
                  <a:gd name="T68" fmla="*/ 171 w 246"/>
                  <a:gd name="T69" fmla="*/ 582 h 608"/>
                  <a:gd name="T70" fmla="*/ 176 w 246"/>
                  <a:gd name="T71" fmla="*/ 381 h 608"/>
                  <a:gd name="T72" fmla="*/ 181 w 246"/>
                  <a:gd name="T73" fmla="*/ 581 h 608"/>
                  <a:gd name="T74" fmla="*/ 186 w 246"/>
                  <a:gd name="T75" fmla="*/ 402 h 608"/>
                  <a:gd name="T76" fmla="*/ 191 w 246"/>
                  <a:gd name="T77" fmla="*/ 444 h 608"/>
                  <a:gd name="T78" fmla="*/ 196 w 246"/>
                  <a:gd name="T79" fmla="*/ 538 h 608"/>
                  <a:gd name="T80" fmla="*/ 201 w 246"/>
                  <a:gd name="T81" fmla="*/ 459 h 608"/>
                  <a:gd name="T82" fmla="*/ 206 w 246"/>
                  <a:gd name="T83" fmla="*/ 419 h 608"/>
                  <a:gd name="T84" fmla="*/ 211 w 246"/>
                  <a:gd name="T85" fmla="*/ 578 h 608"/>
                  <a:gd name="T86" fmla="*/ 216 w 246"/>
                  <a:gd name="T87" fmla="*/ 544 h 608"/>
                  <a:gd name="T88" fmla="*/ 221 w 246"/>
                  <a:gd name="T89" fmla="*/ 280 h 608"/>
                  <a:gd name="T90" fmla="*/ 226 w 246"/>
                  <a:gd name="T91" fmla="*/ 434 h 608"/>
                  <a:gd name="T92" fmla="*/ 231 w 246"/>
                  <a:gd name="T93" fmla="*/ 410 h 608"/>
                  <a:gd name="T94" fmla="*/ 236 w 246"/>
                  <a:gd name="T95" fmla="*/ 222 h 608"/>
                  <a:gd name="T96" fmla="*/ 241 w 246"/>
                  <a:gd name="T97" fmla="*/ 190 h 608"/>
                  <a:gd name="T98" fmla="*/ 246 w 246"/>
                  <a:gd name="T99" fmla="*/ 417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608">
                    <a:moveTo>
                      <a:pt x="0" y="577"/>
                    </a:moveTo>
                    <a:lnTo>
                      <a:pt x="5" y="534"/>
                    </a:lnTo>
                    <a:lnTo>
                      <a:pt x="10" y="507"/>
                    </a:lnTo>
                    <a:lnTo>
                      <a:pt x="15" y="547"/>
                    </a:lnTo>
                    <a:lnTo>
                      <a:pt x="20" y="553"/>
                    </a:lnTo>
                    <a:lnTo>
                      <a:pt x="25" y="400"/>
                    </a:lnTo>
                    <a:lnTo>
                      <a:pt x="30" y="551"/>
                    </a:lnTo>
                    <a:lnTo>
                      <a:pt x="35" y="537"/>
                    </a:lnTo>
                    <a:lnTo>
                      <a:pt x="40" y="487"/>
                    </a:lnTo>
                    <a:lnTo>
                      <a:pt x="45" y="566"/>
                    </a:lnTo>
                    <a:lnTo>
                      <a:pt x="50" y="0"/>
                    </a:lnTo>
                    <a:lnTo>
                      <a:pt x="55" y="177"/>
                    </a:lnTo>
                    <a:lnTo>
                      <a:pt x="60" y="434"/>
                    </a:lnTo>
                    <a:lnTo>
                      <a:pt x="65" y="491"/>
                    </a:lnTo>
                    <a:lnTo>
                      <a:pt x="70" y="241"/>
                    </a:lnTo>
                    <a:lnTo>
                      <a:pt x="75" y="241"/>
                    </a:lnTo>
                    <a:lnTo>
                      <a:pt x="80" y="298"/>
                    </a:lnTo>
                    <a:lnTo>
                      <a:pt x="85" y="433"/>
                    </a:lnTo>
                    <a:lnTo>
                      <a:pt x="91" y="601"/>
                    </a:lnTo>
                    <a:lnTo>
                      <a:pt x="96" y="375"/>
                    </a:lnTo>
                    <a:lnTo>
                      <a:pt x="100" y="526"/>
                    </a:lnTo>
                    <a:lnTo>
                      <a:pt x="106" y="503"/>
                    </a:lnTo>
                    <a:lnTo>
                      <a:pt x="111" y="546"/>
                    </a:lnTo>
                    <a:lnTo>
                      <a:pt x="115" y="317"/>
                    </a:lnTo>
                    <a:lnTo>
                      <a:pt x="121" y="608"/>
                    </a:lnTo>
                    <a:lnTo>
                      <a:pt x="126" y="551"/>
                    </a:lnTo>
                    <a:lnTo>
                      <a:pt x="130" y="606"/>
                    </a:lnTo>
                    <a:lnTo>
                      <a:pt x="136" y="379"/>
                    </a:lnTo>
                    <a:lnTo>
                      <a:pt x="141" y="445"/>
                    </a:lnTo>
                    <a:lnTo>
                      <a:pt x="146" y="455"/>
                    </a:lnTo>
                    <a:lnTo>
                      <a:pt x="151" y="419"/>
                    </a:lnTo>
                    <a:lnTo>
                      <a:pt x="156" y="369"/>
                    </a:lnTo>
                    <a:lnTo>
                      <a:pt x="161" y="447"/>
                    </a:lnTo>
                    <a:lnTo>
                      <a:pt x="166" y="554"/>
                    </a:lnTo>
                    <a:lnTo>
                      <a:pt x="171" y="582"/>
                    </a:lnTo>
                    <a:lnTo>
                      <a:pt x="176" y="381"/>
                    </a:lnTo>
                    <a:lnTo>
                      <a:pt x="181" y="581"/>
                    </a:lnTo>
                    <a:lnTo>
                      <a:pt x="186" y="402"/>
                    </a:lnTo>
                    <a:lnTo>
                      <a:pt x="191" y="444"/>
                    </a:lnTo>
                    <a:lnTo>
                      <a:pt x="196" y="538"/>
                    </a:lnTo>
                    <a:lnTo>
                      <a:pt x="201" y="459"/>
                    </a:lnTo>
                    <a:lnTo>
                      <a:pt x="206" y="419"/>
                    </a:lnTo>
                    <a:lnTo>
                      <a:pt x="211" y="578"/>
                    </a:lnTo>
                    <a:lnTo>
                      <a:pt x="216" y="544"/>
                    </a:lnTo>
                    <a:lnTo>
                      <a:pt x="221" y="280"/>
                    </a:lnTo>
                    <a:lnTo>
                      <a:pt x="226" y="434"/>
                    </a:lnTo>
                    <a:lnTo>
                      <a:pt x="231" y="410"/>
                    </a:lnTo>
                    <a:lnTo>
                      <a:pt x="236" y="222"/>
                    </a:lnTo>
                    <a:lnTo>
                      <a:pt x="241" y="190"/>
                    </a:lnTo>
                    <a:lnTo>
                      <a:pt x="246" y="417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54" name="Freeform 625"/>
              <p:cNvSpPr>
                <a:spLocks/>
              </p:cNvSpPr>
              <p:nvPr/>
            </p:nvSpPr>
            <p:spPr bwMode="auto">
              <a:xfrm>
                <a:off x="10086975" y="4156076"/>
                <a:ext cx="390525" cy="839788"/>
              </a:xfrm>
              <a:custGeom>
                <a:avLst/>
                <a:gdLst>
                  <a:gd name="T0" fmla="*/ 0 w 246"/>
                  <a:gd name="T1" fmla="*/ 334 h 529"/>
                  <a:gd name="T2" fmla="*/ 5 w 246"/>
                  <a:gd name="T3" fmla="*/ 437 h 529"/>
                  <a:gd name="T4" fmla="*/ 10 w 246"/>
                  <a:gd name="T5" fmla="*/ 160 h 529"/>
                  <a:gd name="T6" fmla="*/ 15 w 246"/>
                  <a:gd name="T7" fmla="*/ 445 h 529"/>
                  <a:gd name="T8" fmla="*/ 20 w 246"/>
                  <a:gd name="T9" fmla="*/ 426 h 529"/>
                  <a:gd name="T10" fmla="*/ 25 w 246"/>
                  <a:gd name="T11" fmla="*/ 384 h 529"/>
                  <a:gd name="T12" fmla="*/ 30 w 246"/>
                  <a:gd name="T13" fmla="*/ 390 h 529"/>
                  <a:gd name="T14" fmla="*/ 35 w 246"/>
                  <a:gd name="T15" fmla="*/ 215 h 529"/>
                  <a:gd name="T16" fmla="*/ 40 w 246"/>
                  <a:gd name="T17" fmla="*/ 527 h 529"/>
                  <a:gd name="T18" fmla="*/ 45 w 246"/>
                  <a:gd name="T19" fmla="*/ 401 h 529"/>
                  <a:gd name="T20" fmla="*/ 50 w 246"/>
                  <a:gd name="T21" fmla="*/ 386 h 529"/>
                  <a:gd name="T22" fmla="*/ 55 w 246"/>
                  <a:gd name="T23" fmla="*/ 488 h 529"/>
                  <a:gd name="T24" fmla="*/ 60 w 246"/>
                  <a:gd name="T25" fmla="*/ 411 h 529"/>
                  <a:gd name="T26" fmla="*/ 65 w 246"/>
                  <a:gd name="T27" fmla="*/ 468 h 529"/>
                  <a:gd name="T28" fmla="*/ 70 w 246"/>
                  <a:gd name="T29" fmla="*/ 465 h 529"/>
                  <a:gd name="T30" fmla="*/ 75 w 246"/>
                  <a:gd name="T31" fmla="*/ 178 h 529"/>
                  <a:gd name="T32" fmla="*/ 80 w 246"/>
                  <a:gd name="T33" fmla="*/ 432 h 529"/>
                  <a:gd name="T34" fmla="*/ 85 w 246"/>
                  <a:gd name="T35" fmla="*/ 165 h 529"/>
                  <a:gd name="T36" fmla="*/ 90 w 246"/>
                  <a:gd name="T37" fmla="*/ 109 h 529"/>
                  <a:gd name="T38" fmla="*/ 96 w 246"/>
                  <a:gd name="T39" fmla="*/ 316 h 529"/>
                  <a:gd name="T40" fmla="*/ 101 w 246"/>
                  <a:gd name="T41" fmla="*/ 526 h 529"/>
                  <a:gd name="T42" fmla="*/ 105 w 246"/>
                  <a:gd name="T43" fmla="*/ 442 h 529"/>
                  <a:gd name="T44" fmla="*/ 111 w 246"/>
                  <a:gd name="T45" fmla="*/ 443 h 529"/>
                  <a:gd name="T46" fmla="*/ 116 w 246"/>
                  <a:gd name="T47" fmla="*/ 432 h 529"/>
                  <a:gd name="T48" fmla="*/ 120 w 246"/>
                  <a:gd name="T49" fmla="*/ 392 h 529"/>
                  <a:gd name="T50" fmla="*/ 126 w 246"/>
                  <a:gd name="T51" fmla="*/ 327 h 529"/>
                  <a:gd name="T52" fmla="*/ 131 w 246"/>
                  <a:gd name="T53" fmla="*/ 461 h 529"/>
                  <a:gd name="T54" fmla="*/ 135 w 246"/>
                  <a:gd name="T55" fmla="*/ 451 h 529"/>
                  <a:gd name="T56" fmla="*/ 141 w 246"/>
                  <a:gd name="T57" fmla="*/ 517 h 529"/>
                  <a:gd name="T58" fmla="*/ 146 w 246"/>
                  <a:gd name="T59" fmla="*/ 421 h 529"/>
                  <a:gd name="T60" fmla="*/ 151 w 246"/>
                  <a:gd name="T61" fmla="*/ 420 h 529"/>
                  <a:gd name="T62" fmla="*/ 156 w 246"/>
                  <a:gd name="T63" fmla="*/ 496 h 529"/>
                  <a:gd name="T64" fmla="*/ 161 w 246"/>
                  <a:gd name="T65" fmla="*/ 250 h 529"/>
                  <a:gd name="T66" fmla="*/ 166 w 246"/>
                  <a:gd name="T67" fmla="*/ 322 h 529"/>
                  <a:gd name="T68" fmla="*/ 171 w 246"/>
                  <a:gd name="T69" fmla="*/ 249 h 529"/>
                  <a:gd name="T70" fmla="*/ 176 w 246"/>
                  <a:gd name="T71" fmla="*/ 396 h 529"/>
                  <a:gd name="T72" fmla="*/ 181 w 246"/>
                  <a:gd name="T73" fmla="*/ 421 h 529"/>
                  <a:gd name="T74" fmla="*/ 186 w 246"/>
                  <a:gd name="T75" fmla="*/ 400 h 529"/>
                  <a:gd name="T76" fmla="*/ 191 w 246"/>
                  <a:gd name="T77" fmla="*/ 421 h 529"/>
                  <a:gd name="T78" fmla="*/ 196 w 246"/>
                  <a:gd name="T79" fmla="*/ 0 h 529"/>
                  <a:gd name="T80" fmla="*/ 201 w 246"/>
                  <a:gd name="T81" fmla="*/ 207 h 529"/>
                  <a:gd name="T82" fmla="*/ 206 w 246"/>
                  <a:gd name="T83" fmla="*/ 394 h 529"/>
                  <a:gd name="T84" fmla="*/ 211 w 246"/>
                  <a:gd name="T85" fmla="*/ 376 h 529"/>
                  <a:gd name="T86" fmla="*/ 216 w 246"/>
                  <a:gd name="T87" fmla="*/ 464 h 529"/>
                  <a:gd name="T88" fmla="*/ 221 w 246"/>
                  <a:gd name="T89" fmla="*/ 404 h 529"/>
                  <a:gd name="T90" fmla="*/ 226 w 246"/>
                  <a:gd name="T91" fmla="*/ 518 h 529"/>
                  <a:gd name="T92" fmla="*/ 231 w 246"/>
                  <a:gd name="T93" fmla="*/ 478 h 529"/>
                  <a:gd name="T94" fmla="*/ 236 w 246"/>
                  <a:gd name="T95" fmla="*/ 529 h 529"/>
                  <a:gd name="T96" fmla="*/ 241 w 246"/>
                  <a:gd name="T97" fmla="*/ 331 h 529"/>
                  <a:gd name="T98" fmla="*/ 246 w 246"/>
                  <a:gd name="T99" fmla="*/ 48 h 5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529">
                    <a:moveTo>
                      <a:pt x="0" y="334"/>
                    </a:moveTo>
                    <a:lnTo>
                      <a:pt x="5" y="437"/>
                    </a:lnTo>
                    <a:lnTo>
                      <a:pt x="10" y="160"/>
                    </a:lnTo>
                    <a:lnTo>
                      <a:pt x="15" y="445"/>
                    </a:lnTo>
                    <a:lnTo>
                      <a:pt x="20" y="426"/>
                    </a:lnTo>
                    <a:lnTo>
                      <a:pt x="25" y="384"/>
                    </a:lnTo>
                    <a:lnTo>
                      <a:pt x="30" y="390"/>
                    </a:lnTo>
                    <a:lnTo>
                      <a:pt x="35" y="215"/>
                    </a:lnTo>
                    <a:lnTo>
                      <a:pt x="40" y="527"/>
                    </a:lnTo>
                    <a:lnTo>
                      <a:pt x="45" y="401"/>
                    </a:lnTo>
                    <a:lnTo>
                      <a:pt x="50" y="386"/>
                    </a:lnTo>
                    <a:lnTo>
                      <a:pt x="55" y="488"/>
                    </a:lnTo>
                    <a:lnTo>
                      <a:pt x="60" y="411"/>
                    </a:lnTo>
                    <a:lnTo>
                      <a:pt x="65" y="468"/>
                    </a:lnTo>
                    <a:lnTo>
                      <a:pt x="70" y="465"/>
                    </a:lnTo>
                    <a:lnTo>
                      <a:pt x="75" y="178"/>
                    </a:lnTo>
                    <a:lnTo>
                      <a:pt x="80" y="432"/>
                    </a:lnTo>
                    <a:lnTo>
                      <a:pt x="85" y="165"/>
                    </a:lnTo>
                    <a:lnTo>
                      <a:pt x="90" y="109"/>
                    </a:lnTo>
                    <a:lnTo>
                      <a:pt x="96" y="316"/>
                    </a:lnTo>
                    <a:lnTo>
                      <a:pt x="101" y="526"/>
                    </a:lnTo>
                    <a:lnTo>
                      <a:pt x="105" y="442"/>
                    </a:lnTo>
                    <a:lnTo>
                      <a:pt x="111" y="443"/>
                    </a:lnTo>
                    <a:lnTo>
                      <a:pt x="116" y="432"/>
                    </a:lnTo>
                    <a:lnTo>
                      <a:pt x="120" y="392"/>
                    </a:lnTo>
                    <a:lnTo>
                      <a:pt x="126" y="327"/>
                    </a:lnTo>
                    <a:lnTo>
                      <a:pt x="131" y="461"/>
                    </a:lnTo>
                    <a:lnTo>
                      <a:pt x="135" y="451"/>
                    </a:lnTo>
                    <a:lnTo>
                      <a:pt x="141" y="517"/>
                    </a:lnTo>
                    <a:lnTo>
                      <a:pt x="146" y="421"/>
                    </a:lnTo>
                    <a:lnTo>
                      <a:pt x="151" y="420"/>
                    </a:lnTo>
                    <a:lnTo>
                      <a:pt x="156" y="496"/>
                    </a:lnTo>
                    <a:lnTo>
                      <a:pt x="161" y="250"/>
                    </a:lnTo>
                    <a:lnTo>
                      <a:pt x="166" y="322"/>
                    </a:lnTo>
                    <a:lnTo>
                      <a:pt x="171" y="249"/>
                    </a:lnTo>
                    <a:lnTo>
                      <a:pt x="176" y="396"/>
                    </a:lnTo>
                    <a:lnTo>
                      <a:pt x="181" y="421"/>
                    </a:lnTo>
                    <a:lnTo>
                      <a:pt x="186" y="400"/>
                    </a:lnTo>
                    <a:lnTo>
                      <a:pt x="191" y="421"/>
                    </a:lnTo>
                    <a:lnTo>
                      <a:pt x="196" y="0"/>
                    </a:lnTo>
                    <a:lnTo>
                      <a:pt x="201" y="207"/>
                    </a:lnTo>
                    <a:lnTo>
                      <a:pt x="206" y="394"/>
                    </a:lnTo>
                    <a:lnTo>
                      <a:pt x="211" y="376"/>
                    </a:lnTo>
                    <a:lnTo>
                      <a:pt x="216" y="464"/>
                    </a:lnTo>
                    <a:lnTo>
                      <a:pt x="221" y="404"/>
                    </a:lnTo>
                    <a:lnTo>
                      <a:pt x="226" y="518"/>
                    </a:lnTo>
                    <a:lnTo>
                      <a:pt x="231" y="478"/>
                    </a:lnTo>
                    <a:lnTo>
                      <a:pt x="236" y="529"/>
                    </a:lnTo>
                    <a:lnTo>
                      <a:pt x="241" y="331"/>
                    </a:lnTo>
                    <a:lnTo>
                      <a:pt x="246" y="48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55" name="Freeform 626"/>
              <p:cNvSpPr>
                <a:spLocks/>
              </p:cNvSpPr>
              <p:nvPr/>
            </p:nvSpPr>
            <p:spPr bwMode="auto">
              <a:xfrm>
                <a:off x="10477500" y="4232276"/>
                <a:ext cx="31750" cy="723900"/>
              </a:xfrm>
              <a:custGeom>
                <a:avLst/>
                <a:gdLst>
                  <a:gd name="T0" fmla="*/ 0 w 20"/>
                  <a:gd name="T1" fmla="*/ 0 h 456"/>
                  <a:gd name="T2" fmla="*/ 5 w 20"/>
                  <a:gd name="T3" fmla="*/ 222 h 456"/>
                  <a:gd name="T4" fmla="*/ 10 w 20"/>
                  <a:gd name="T5" fmla="*/ 403 h 456"/>
                  <a:gd name="T6" fmla="*/ 15 w 20"/>
                  <a:gd name="T7" fmla="*/ 393 h 456"/>
                  <a:gd name="T8" fmla="*/ 20 w 20"/>
                  <a:gd name="T9" fmla="*/ 456 h 4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456">
                    <a:moveTo>
                      <a:pt x="0" y="0"/>
                    </a:moveTo>
                    <a:lnTo>
                      <a:pt x="5" y="222"/>
                    </a:lnTo>
                    <a:lnTo>
                      <a:pt x="10" y="403"/>
                    </a:lnTo>
                    <a:lnTo>
                      <a:pt x="15" y="393"/>
                    </a:lnTo>
                    <a:lnTo>
                      <a:pt x="20" y="456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56" name="Freeform 627"/>
              <p:cNvSpPr>
                <a:spLocks/>
              </p:cNvSpPr>
              <p:nvPr/>
            </p:nvSpPr>
            <p:spPr bwMode="auto">
              <a:xfrm>
                <a:off x="8915400" y="4171951"/>
                <a:ext cx="390525" cy="833438"/>
              </a:xfrm>
              <a:custGeom>
                <a:avLst/>
                <a:gdLst>
                  <a:gd name="T0" fmla="*/ 0 w 246"/>
                  <a:gd name="T1" fmla="*/ 525 h 525"/>
                  <a:gd name="T2" fmla="*/ 5 w 246"/>
                  <a:gd name="T3" fmla="*/ 511 h 525"/>
                  <a:gd name="T4" fmla="*/ 10 w 246"/>
                  <a:gd name="T5" fmla="*/ 282 h 525"/>
                  <a:gd name="T6" fmla="*/ 15 w 246"/>
                  <a:gd name="T7" fmla="*/ 0 h 525"/>
                  <a:gd name="T8" fmla="*/ 20 w 246"/>
                  <a:gd name="T9" fmla="*/ 175 h 525"/>
                  <a:gd name="T10" fmla="*/ 25 w 246"/>
                  <a:gd name="T11" fmla="*/ 394 h 525"/>
                  <a:gd name="T12" fmla="*/ 30 w 246"/>
                  <a:gd name="T13" fmla="*/ 489 h 525"/>
                  <a:gd name="T14" fmla="*/ 35 w 246"/>
                  <a:gd name="T15" fmla="*/ 448 h 525"/>
                  <a:gd name="T16" fmla="*/ 40 w 246"/>
                  <a:gd name="T17" fmla="*/ 454 h 525"/>
                  <a:gd name="T18" fmla="*/ 45 w 246"/>
                  <a:gd name="T19" fmla="*/ 365 h 525"/>
                  <a:gd name="T20" fmla="*/ 50 w 246"/>
                  <a:gd name="T21" fmla="*/ 284 h 525"/>
                  <a:gd name="T22" fmla="*/ 55 w 246"/>
                  <a:gd name="T23" fmla="*/ 394 h 525"/>
                  <a:gd name="T24" fmla="*/ 60 w 246"/>
                  <a:gd name="T25" fmla="*/ 330 h 525"/>
                  <a:gd name="T26" fmla="*/ 65 w 246"/>
                  <a:gd name="T27" fmla="*/ 468 h 525"/>
                  <a:gd name="T28" fmla="*/ 70 w 246"/>
                  <a:gd name="T29" fmla="*/ 125 h 525"/>
                  <a:gd name="T30" fmla="*/ 75 w 246"/>
                  <a:gd name="T31" fmla="*/ 472 h 525"/>
                  <a:gd name="T32" fmla="*/ 81 w 246"/>
                  <a:gd name="T33" fmla="*/ 282 h 525"/>
                  <a:gd name="T34" fmla="*/ 86 w 246"/>
                  <a:gd name="T35" fmla="*/ 314 h 525"/>
                  <a:gd name="T36" fmla="*/ 90 w 246"/>
                  <a:gd name="T37" fmla="*/ 228 h 525"/>
                  <a:gd name="T38" fmla="*/ 96 w 246"/>
                  <a:gd name="T39" fmla="*/ 334 h 525"/>
                  <a:gd name="T40" fmla="*/ 101 w 246"/>
                  <a:gd name="T41" fmla="*/ 525 h 525"/>
                  <a:gd name="T42" fmla="*/ 105 w 246"/>
                  <a:gd name="T43" fmla="*/ 513 h 525"/>
                  <a:gd name="T44" fmla="*/ 111 w 246"/>
                  <a:gd name="T45" fmla="*/ 454 h 525"/>
                  <a:gd name="T46" fmla="*/ 116 w 246"/>
                  <a:gd name="T47" fmla="*/ 155 h 525"/>
                  <a:gd name="T48" fmla="*/ 120 w 246"/>
                  <a:gd name="T49" fmla="*/ 213 h 525"/>
                  <a:gd name="T50" fmla="*/ 126 w 246"/>
                  <a:gd name="T51" fmla="*/ 109 h 525"/>
                  <a:gd name="T52" fmla="*/ 131 w 246"/>
                  <a:gd name="T53" fmla="*/ 124 h 525"/>
                  <a:gd name="T54" fmla="*/ 136 w 246"/>
                  <a:gd name="T55" fmla="*/ 377 h 525"/>
                  <a:gd name="T56" fmla="*/ 141 w 246"/>
                  <a:gd name="T57" fmla="*/ 291 h 525"/>
                  <a:gd name="T58" fmla="*/ 146 w 246"/>
                  <a:gd name="T59" fmla="*/ 461 h 525"/>
                  <a:gd name="T60" fmla="*/ 151 w 246"/>
                  <a:gd name="T61" fmla="*/ 499 h 525"/>
                  <a:gd name="T62" fmla="*/ 156 w 246"/>
                  <a:gd name="T63" fmla="*/ 489 h 525"/>
                  <a:gd name="T64" fmla="*/ 161 w 246"/>
                  <a:gd name="T65" fmla="*/ 289 h 525"/>
                  <a:gd name="T66" fmla="*/ 166 w 246"/>
                  <a:gd name="T67" fmla="*/ 269 h 525"/>
                  <a:gd name="T68" fmla="*/ 171 w 246"/>
                  <a:gd name="T69" fmla="*/ 470 h 525"/>
                  <a:gd name="T70" fmla="*/ 176 w 246"/>
                  <a:gd name="T71" fmla="*/ 501 h 525"/>
                  <a:gd name="T72" fmla="*/ 181 w 246"/>
                  <a:gd name="T73" fmla="*/ 501 h 525"/>
                  <a:gd name="T74" fmla="*/ 186 w 246"/>
                  <a:gd name="T75" fmla="*/ 378 h 525"/>
                  <a:gd name="T76" fmla="*/ 191 w 246"/>
                  <a:gd name="T77" fmla="*/ 446 h 525"/>
                  <a:gd name="T78" fmla="*/ 196 w 246"/>
                  <a:gd name="T79" fmla="*/ 190 h 525"/>
                  <a:gd name="T80" fmla="*/ 201 w 246"/>
                  <a:gd name="T81" fmla="*/ 363 h 525"/>
                  <a:gd name="T82" fmla="*/ 206 w 246"/>
                  <a:gd name="T83" fmla="*/ 183 h 525"/>
                  <a:gd name="T84" fmla="*/ 211 w 246"/>
                  <a:gd name="T85" fmla="*/ 392 h 525"/>
                  <a:gd name="T86" fmla="*/ 216 w 246"/>
                  <a:gd name="T87" fmla="*/ 398 h 525"/>
                  <a:gd name="T88" fmla="*/ 221 w 246"/>
                  <a:gd name="T89" fmla="*/ 385 h 525"/>
                  <a:gd name="T90" fmla="*/ 226 w 246"/>
                  <a:gd name="T91" fmla="*/ 358 h 525"/>
                  <a:gd name="T92" fmla="*/ 231 w 246"/>
                  <a:gd name="T93" fmla="*/ 301 h 525"/>
                  <a:gd name="T94" fmla="*/ 236 w 246"/>
                  <a:gd name="T95" fmla="*/ 418 h 525"/>
                  <a:gd name="T96" fmla="*/ 241 w 246"/>
                  <a:gd name="T97" fmla="*/ 497 h 525"/>
                  <a:gd name="T98" fmla="*/ 246 w 246"/>
                  <a:gd name="T99" fmla="*/ 520 h 5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525">
                    <a:moveTo>
                      <a:pt x="0" y="525"/>
                    </a:moveTo>
                    <a:lnTo>
                      <a:pt x="5" y="511"/>
                    </a:lnTo>
                    <a:lnTo>
                      <a:pt x="10" y="282"/>
                    </a:lnTo>
                    <a:lnTo>
                      <a:pt x="15" y="0"/>
                    </a:lnTo>
                    <a:lnTo>
                      <a:pt x="20" y="175"/>
                    </a:lnTo>
                    <a:lnTo>
                      <a:pt x="25" y="394"/>
                    </a:lnTo>
                    <a:lnTo>
                      <a:pt x="30" y="489"/>
                    </a:lnTo>
                    <a:lnTo>
                      <a:pt x="35" y="448"/>
                    </a:lnTo>
                    <a:lnTo>
                      <a:pt x="40" y="454"/>
                    </a:lnTo>
                    <a:lnTo>
                      <a:pt x="45" y="365"/>
                    </a:lnTo>
                    <a:lnTo>
                      <a:pt x="50" y="284"/>
                    </a:lnTo>
                    <a:lnTo>
                      <a:pt x="55" y="394"/>
                    </a:lnTo>
                    <a:lnTo>
                      <a:pt x="60" y="330"/>
                    </a:lnTo>
                    <a:lnTo>
                      <a:pt x="65" y="468"/>
                    </a:lnTo>
                    <a:lnTo>
                      <a:pt x="70" y="125"/>
                    </a:lnTo>
                    <a:lnTo>
                      <a:pt x="75" y="472"/>
                    </a:lnTo>
                    <a:lnTo>
                      <a:pt x="81" y="282"/>
                    </a:lnTo>
                    <a:lnTo>
                      <a:pt x="86" y="314"/>
                    </a:lnTo>
                    <a:lnTo>
                      <a:pt x="90" y="228"/>
                    </a:lnTo>
                    <a:lnTo>
                      <a:pt x="96" y="334"/>
                    </a:lnTo>
                    <a:lnTo>
                      <a:pt x="101" y="525"/>
                    </a:lnTo>
                    <a:lnTo>
                      <a:pt x="105" y="513"/>
                    </a:lnTo>
                    <a:lnTo>
                      <a:pt x="111" y="454"/>
                    </a:lnTo>
                    <a:lnTo>
                      <a:pt x="116" y="155"/>
                    </a:lnTo>
                    <a:lnTo>
                      <a:pt x="120" y="213"/>
                    </a:lnTo>
                    <a:lnTo>
                      <a:pt x="126" y="109"/>
                    </a:lnTo>
                    <a:lnTo>
                      <a:pt x="131" y="124"/>
                    </a:lnTo>
                    <a:lnTo>
                      <a:pt x="136" y="377"/>
                    </a:lnTo>
                    <a:lnTo>
                      <a:pt x="141" y="291"/>
                    </a:lnTo>
                    <a:lnTo>
                      <a:pt x="146" y="461"/>
                    </a:lnTo>
                    <a:lnTo>
                      <a:pt x="151" y="499"/>
                    </a:lnTo>
                    <a:lnTo>
                      <a:pt x="156" y="489"/>
                    </a:lnTo>
                    <a:lnTo>
                      <a:pt x="161" y="289"/>
                    </a:lnTo>
                    <a:lnTo>
                      <a:pt x="166" y="269"/>
                    </a:lnTo>
                    <a:lnTo>
                      <a:pt x="171" y="470"/>
                    </a:lnTo>
                    <a:lnTo>
                      <a:pt x="176" y="501"/>
                    </a:lnTo>
                    <a:lnTo>
                      <a:pt x="181" y="501"/>
                    </a:lnTo>
                    <a:lnTo>
                      <a:pt x="186" y="378"/>
                    </a:lnTo>
                    <a:lnTo>
                      <a:pt x="191" y="446"/>
                    </a:lnTo>
                    <a:lnTo>
                      <a:pt x="196" y="190"/>
                    </a:lnTo>
                    <a:lnTo>
                      <a:pt x="201" y="363"/>
                    </a:lnTo>
                    <a:lnTo>
                      <a:pt x="206" y="183"/>
                    </a:lnTo>
                    <a:lnTo>
                      <a:pt x="211" y="392"/>
                    </a:lnTo>
                    <a:lnTo>
                      <a:pt x="216" y="398"/>
                    </a:lnTo>
                    <a:lnTo>
                      <a:pt x="221" y="385"/>
                    </a:lnTo>
                    <a:lnTo>
                      <a:pt x="226" y="358"/>
                    </a:lnTo>
                    <a:lnTo>
                      <a:pt x="231" y="301"/>
                    </a:lnTo>
                    <a:lnTo>
                      <a:pt x="236" y="418"/>
                    </a:lnTo>
                    <a:lnTo>
                      <a:pt x="241" y="497"/>
                    </a:lnTo>
                    <a:lnTo>
                      <a:pt x="246" y="520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57" name="Freeform 628"/>
              <p:cNvSpPr>
                <a:spLocks/>
              </p:cNvSpPr>
              <p:nvPr/>
            </p:nvSpPr>
            <p:spPr bwMode="auto">
              <a:xfrm>
                <a:off x="9305925" y="4445001"/>
                <a:ext cx="390525" cy="557213"/>
              </a:xfrm>
              <a:custGeom>
                <a:avLst/>
                <a:gdLst>
                  <a:gd name="T0" fmla="*/ 0 w 246"/>
                  <a:gd name="T1" fmla="*/ 348 h 351"/>
                  <a:gd name="T2" fmla="*/ 5 w 246"/>
                  <a:gd name="T3" fmla="*/ 272 h 351"/>
                  <a:gd name="T4" fmla="*/ 10 w 246"/>
                  <a:gd name="T5" fmla="*/ 143 h 351"/>
                  <a:gd name="T6" fmla="*/ 15 w 246"/>
                  <a:gd name="T7" fmla="*/ 149 h 351"/>
                  <a:gd name="T8" fmla="*/ 20 w 246"/>
                  <a:gd name="T9" fmla="*/ 302 h 351"/>
                  <a:gd name="T10" fmla="*/ 25 w 246"/>
                  <a:gd name="T11" fmla="*/ 171 h 351"/>
                  <a:gd name="T12" fmla="*/ 30 w 246"/>
                  <a:gd name="T13" fmla="*/ 275 h 351"/>
                  <a:gd name="T14" fmla="*/ 35 w 246"/>
                  <a:gd name="T15" fmla="*/ 258 h 351"/>
                  <a:gd name="T16" fmla="*/ 40 w 246"/>
                  <a:gd name="T17" fmla="*/ 230 h 351"/>
                  <a:gd name="T18" fmla="*/ 45 w 246"/>
                  <a:gd name="T19" fmla="*/ 338 h 351"/>
                  <a:gd name="T20" fmla="*/ 50 w 246"/>
                  <a:gd name="T21" fmla="*/ 256 h 351"/>
                  <a:gd name="T22" fmla="*/ 55 w 246"/>
                  <a:gd name="T23" fmla="*/ 232 h 351"/>
                  <a:gd name="T24" fmla="*/ 60 w 246"/>
                  <a:gd name="T25" fmla="*/ 220 h 351"/>
                  <a:gd name="T26" fmla="*/ 65 w 246"/>
                  <a:gd name="T27" fmla="*/ 49 h 351"/>
                  <a:gd name="T28" fmla="*/ 70 w 246"/>
                  <a:gd name="T29" fmla="*/ 263 h 351"/>
                  <a:gd name="T30" fmla="*/ 75 w 246"/>
                  <a:gd name="T31" fmla="*/ 347 h 351"/>
                  <a:gd name="T32" fmla="*/ 80 w 246"/>
                  <a:gd name="T33" fmla="*/ 293 h 351"/>
                  <a:gd name="T34" fmla="*/ 86 w 246"/>
                  <a:gd name="T35" fmla="*/ 292 h 351"/>
                  <a:gd name="T36" fmla="*/ 91 w 246"/>
                  <a:gd name="T37" fmla="*/ 307 h 351"/>
                  <a:gd name="T38" fmla="*/ 95 w 246"/>
                  <a:gd name="T39" fmla="*/ 185 h 351"/>
                  <a:gd name="T40" fmla="*/ 101 w 246"/>
                  <a:gd name="T41" fmla="*/ 334 h 351"/>
                  <a:gd name="T42" fmla="*/ 106 w 246"/>
                  <a:gd name="T43" fmla="*/ 323 h 351"/>
                  <a:gd name="T44" fmla="*/ 110 w 246"/>
                  <a:gd name="T45" fmla="*/ 336 h 351"/>
                  <a:gd name="T46" fmla="*/ 116 w 246"/>
                  <a:gd name="T47" fmla="*/ 293 h 351"/>
                  <a:gd name="T48" fmla="*/ 121 w 246"/>
                  <a:gd name="T49" fmla="*/ 269 h 351"/>
                  <a:gd name="T50" fmla="*/ 125 w 246"/>
                  <a:gd name="T51" fmla="*/ 198 h 351"/>
                  <a:gd name="T52" fmla="*/ 131 w 246"/>
                  <a:gd name="T53" fmla="*/ 181 h 351"/>
                  <a:gd name="T54" fmla="*/ 136 w 246"/>
                  <a:gd name="T55" fmla="*/ 0 h 351"/>
                  <a:gd name="T56" fmla="*/ 141 w 246"/>
                  <a:gd name="T57" fmla="*/ 283 h 351"/>
                  <a:gd name="T58" fmla="*/ 146 w 246"/>
                  <a:gd name="T59" fmla="*/ 312 h 351"/>
                  <a:gd name="T60" fmla="*/ 151 w 246"/>
                  <a:gd name="T61" fmla="*/ 228 h 351"/>
                  <a:gd name="T62" fmla="*/ 156 w 246"/>
                  <a:gd name="T63" fmla="*/ 128 h 351"/>
                  <a:gd name="T64" fmla="*/ 161 w 246"/>
                  <a:gd name="T65" fmla="*/ 341 h 351"/>
                  <a:gd name="T66" fmla="*/ 166 w 246"/>
                  <a:gd name="T67" fmla="*/ 153 h 351"/>
                  <a:gd name="T68" fmla="*/ 171 w 246"/>
                  <a:gd name="T69" fmla="*/ 258 h 351"/>
                  <a:gd name="T70" fmla="*/ 176 w 246"/>
                  <a:gd name="T71" fmla="*/ 349 h 351"/>
                  <a:gd name="T72" fmla="*/ 181 w 246"/>
                  <a:gd name="T73" fmla="*/ 349 h 351"/>
                  <a:gd name="T74" fmla="*/ 186 w 246"/>
                  <a:gd name="T75" fmla="*/ 273 h 351"/>
                  <a:gd name="T76" fmla="*/ 191 w 246"/>
                  <a:gd name="T77" fmla="*/ 154 h 351"/>
                  <a:gd name="T78" fmla="*/ 196 w 246"/>
                  <a:gd name="T79" fmla="*/ 338 h 351"/>
                  <a:gd name="T80" fmla="*/ 201 w 246"/>
                  <a:gd name="T81" fmla="*/ 339 h 351"/>
                  <a:gd name="T82" fmla="*/ 206 w 246"/>
                  <a:gd name="T83" fmla="*/ 346 h 351"/>
                  <a:gd name="T84" fmla="*/ 211 w 246"/>
                  <a:gd name="T85" fmla="*/ 76 h 351"/>
                  <a:gd name="T86" fmla="*/ 216 w 246"/>
                  <a:gd name="T87" fmla="*/ 176 h 351"/>
                  <a:gd name="T88" fmla="*/ 221 w 246"/>
                  <a:gd name="T89" fmla="*/ 326 h 351"/>
                  <a:gd name="T90" fmla="*/ 226 w 246"/>
                  <a:gd name="T91" fmla="*/ 187 h 351"/>
                  <a:gd name="T92" fmla="*/ 231 w 246"/>
                  <a:gd name="T93" fmla="*/ 151 h 351"/>
                  <a:gd name="T94" fmla="*/ 236 w 246"/>
                  <a:gd name="T95" fmla="*/ 171 h 351"/>
                  <a:gd name="T96" fmla="*/ 241 w 246"/>
                  <a:gd name="T97" fmla="*/ 68 h 351"/>
                  <a:gd name="T98" fmla="*/ 246 w 246"/>
                  <a:gd name="T99" fmla="*/ 351 h 3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351">
                    <a:moveTo>
                      <a:pt x="0" y="348"/>
                    </a:moveTo>
                    <a:lnTo>
                      <a:pt x="5" y="272"/>
                    </a:lnTo>
                    <a:lnTo>
                      <a:pt x="10" y="143"/>
                    </a:lnTo>
                    <a:lnTo>
                      <a:pt x="15" y="149"/>
                    </a:lnTo>
                    <a:lnTo>
                      <a:pt x="20" y="302"/>
                    </a:lnTo>
                    <a:lnTo>
                      <a:pt x="25" y="171"/>
                    </a:lnTo>
                    <a:lnTo>
                      <a:pt x="30" y="275"/>
                    </a:lnTo>
                    <a:lnTo>
                      <a:pt x="35" y="258"/>
                    </a:lnTo>
                    <a:lnTo>
                      <a:pt x="40" y="230"/>
                    </a:lnTo>
                    <a:lnTo>
                      <a:pt x="45" y="338"/>
                    </a:lnTo>
                    <a:lnTo>
                      <a:pt x="50" y="256"/>
                    </a:lnTo>
                    <a:lnTo>
                      <a:pt x="55" y="232"/>
                    </a:lnTo>
                    <a:lnTo>
                      <a:pt x="60" y="220"/>
                    </a:lnTo>
                    <a:lnTo>
                      <a:pt x="65" y="49"/>
                    </a:lnTo>
                    <a:lnTo>
                      <a:pt x="70" y="263"/>
                    </a:lnTo>
                    <a:lnTo>
                      <a:pt x="75" y="347"/>
                    </a:lnTo>
                    <a:lnTo>
                      <a:pt x="80" y="293"/>
                    </a:lnTo>
                    <a:lnTo>
                      <a:pt x="86" y="292"/>
                    </a:lnTo>
                    <a:lnTo>
                      <a:pt x="91" y="307"/>
                    </a:lnTo>
                    <a:lnTo>
                      <a:pt x="95" y="185"/>
                    </a:lnTo>
                    <a:lnTo>
                      <a:pt x="101" y="334"/>
                    </a:lnTo>
                    <a:lnTo>
                      <a:pt x="106" y="323"/>
                    </a:lnTo>
                    <a:lnTo>
                      <a:pt x="110" y="336"/>
                    </a:lnTo>
                    <a:lnTo>
                      <a:pt x="116" y="293"/>
                    </a:lnTo>
                    <a:lnTo>
                      <a:pt x="121" y="269"/>
                    </a:lnTo>
                    <a:lnTo>
                      <a:pt x="125" y="198"/>
                    </a:lnTo>
                    <a:lnTo>
                      <a:pt x="131" y="181"/>
                    </a:lnTo>
                    <a:lnTo>
                      <a:pt x="136" y="0"/>
                    </a:lnTo>
                    <a:lnTo>
                      <a:pt x="141" y="283"/>
                    </a:lnTo>
                    <a:lnTo>
                      <a:pt x="146" y="312"/>
                    </a:lnTo>
                    <a:lnTo>
                      <a:pt x="151" y="228"/>
                    </a:lnTo>
                    <a:lnTo>
                      <a:pt x="156" y="128"/>
                    </a:lnTo>
                    <a:lnTo>
                      <a:pt x="161" y="341"/>
                    </a:lnTo>
                    <a:lnTo>
                      <a:pt x="166" y="153"/>
                    </a:lnTo>
                    <a:lnTo>
                      <a:pt x="171" y="258"/>
                    </a:lnTo>
                    <a:lnTo>
                      <a:pt x="176" y="349"/>
                    </a:lnTo>
                    <a:lnTo>
                      <a:pt x="181" y="349"/>
                    </a:lnTo>
                    <a:lnTo>
                      <a:pt x="186" y="273"/>
                    </a:lnTo>
                    <a:lnTo>
                      <a:pt x="191" y="154"/>
                    </a:lnTo>
                    <a:lnTo>
                      <a:pt x="196" y="338"/>
                    </a:lnTo>
                    <a:lnTo>
                      <a:pt x="201" y="339"/>
                    </a:lnTo>
                    <a:lnTo>
                      <a:pt x="206" y="346"/>
                    </a:lnTo>
                    <a:lnTo>
                      <a:pt x="211" y="76"/>
                    </a:lnTo>
                    <a:lnTo>
                      <a:pt x="216" y="176"/>
                    </a:lnTo>
                    <a:lnTo>
                      <a:pt x="221" y="326"/>
                    </a:lnTo>
                    <a:lnTo>
                      <a:pt x="226" y="187"/>
                    </a:lnTo>
                    <a:lnTo>
                      <a:pt x="231" y="151"/>
                    </a:lnTo>
                    <a:lnTo>
                      <a:pt x="236" y="171"/>
                    </a:lnTo>
                    <a:lnTo>
                      <a:pt x="241" y="68"/>
                    </a:lnTo>
                    <a:lnTo>
                      <a:pt x="246" y="351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58" name="Freeform 629"/>
              <p:cNvSpPr>
                <a:spLocks/>
              </p:cNvSpPr>
              <p:nvPr/>
            </p:nvSpPr>
            <p:spPr bwMode="auto">
              <a:xfrm>
                <a:off x="9696450" y="3949701"/>
                <a:ext cx="390525" cy="1055688"/>
              </a:xfrm>
              <a:custGeom>
                <a:avLst/>
                <a:gdLst>
                  <a:gd name="T0" fmla="*/ 0 w 246"/>
                  <a:gd name="T1" fmla="*/ 663 h 665"/>
                  <a:gd name="T2" fmla="*/ 5 w 246"/>
                  <a:gd name="T3" fmla="*/ 453 h 665"/>
                  <a:gd name="T4" fmla="*/ 10 w 246"/>
                  <a:gd name="T5" fmla="*/ 213 h 665"/>
                  <a:gd name="T6" fmla="*/ 15 w 246"/>
                  <a:gd name="T7" fmla="*/ 434 h 665"/>
                  <a:gd name="T8" fmla="*/ 20 w 246"/>
                  <a:gd name="T9" fmla="*/ 592 h 665"/>
                  <a:gd name="T10" fmla="*/ 25 w 246"/>
                  <a:gd name="T11" fmla="*/ 637 h 665"/>
                  <a:gd name="T12" fmla="*/ 30 w 246"/>
                  <a:gd name="T13" fmla="*/ 392 h 665"/>
                  <a:gd name="T14" fmla="*/ 35 w 246"/>
                  <a:gd name="T15" fmla="*/ 514 h 665"/>
                  <a:gd name="T16" fmla="*/ 40 w 246"/>
                  <a:gd name="T17" fmla="*/ 556 h 665"/>
                  <a:gd name="T18" fmla="*/ 45 w 246"/>
                  <a:gd name="T19" fmla="*/ 546 h 665"/>
                  <a:gd name="T20" fmla="*/ 50 w 246"/>
                  <a:gd name="T21" fmla="*/ 659 h 665"/>
                  <a:gd name="T22" fmla="*/ 55 w 246"/>
                  <a:gd name="T23" fmla="*/ 470 h 665"/>
                  <a:gd name="T24" fmla="*/ 60 w 246"/>
                  <a:gd name="T25" fmla="*/ 644 h 665"/>
                  <a:gd name="T26" fmla="*/ 65 w 246"/>
                  <a:gd name="T27" fmla="*/ 272 h 665"/>
                  <a:gd name="T28" fmla="*/ 70 w 246"/>
                  <a:gd name="T29" fmla="*/ 488 h 665"/>
                  <a:gd name="T30" fmla="*/ 75 w 246"/>
                  <a:gd name="T31" fmla="*/ 466 h 665"/>
                  <a:gd name="T32" fmla="*/ 80 w 246"/>
                  <a:gd name="T33" fmla="*/ 629 h 665"/>
                  <a:gd name="T34" fmla="*/ 85 w 246"/>
                  <a:gd name="T35" fmla="*/ 441 h 665"/>
                  <a:gd name="T36" fmla="*/ 91 w 246"/>
                  <a:gd name="T37" fmla="*/ 415 h 665"/>
                  <a:gd name="T38" fmla="*/ 96 w 246"/>
                  <a:gd name="T39" fmla="*/ 547 h 665"/>
                  <a:gd name="T40" fmla="*/ 100 w 246"/>
                  <a:gd name="T41" fmla="*/ 649 h 665"/>
                  <a:gd name="T42" fmla="*/ 106 w 246"/>
                  <a:gd name="T43" fmla="*/ 637 h 665"/>
                  <a:gd name="T44" fmla="*/ 111 w 246"/>
                  <a:gd name="T45" fmla="*/ 470 h 665"/>
                  <a:gd name="T46" fmla="*/ 115 w 246"/>
                  <a:gd name="T47" fmla="*/ 546 h 665"/>
                  <a:gd name="T48" fmla="*/ 121 w 246"/>
                  <a:gd name="T49" fmla="*/ 554 h 665"/>
                  <a:gd name="T50" fmla="*/ 126 w 246"/>
                  <a:gd name="T51" fmla="*/ 593 h 665"/>
                  <a:gd name="T52" fmla="*/ 130 w 246"/>
                  <a:gd name="T53" fmla="*/ 620 h 665"/>
                  <a:gd name="T54" fmla="*/ 136 w 246"/>
                  <a:gd name="T55" fmla="*/ 531 h 665"/>
                  <a:gd name="T56" fmla="*/ 141 w 246"/>
                  <a:gd name="T57" fmla="*/ 506 h 665"/>
                  <a:gd name="T58" fmla="*/ 146 w 246"/>
                  <a:gd name="T59" fmla="*/ 656 h 665"/>
                  <a:gd name="T60" fmla="*/ 151 w 246"/>
                  <a:gd name="T61" fmla="*/ 646 h 665"/>
                  <a:gd name="T62" fmla="*/ 156 w 246"/>
                  <a:gd name="T63" fmla="*/ 617 h 665"/>
                  <a:gd name="T64" fmla="*/ 161 w 246"/>
                  <a:gd name="T65" fmla="*/ 564 h 665"/>
                  <a:gd name="T66" fmla="*/ 166 w 246"/>
                  <a:gd name="T67" fmla="*/ 665 h 665"/>
                  <a:gd name="T68" fmla="*/ 171 w 246"/>
                  <a:gd name="T69" fmla="*/ 442 h 665"/>
                  <a:gd name="T70" fmla="*/ 176 w 246"/>
                  <a:gd name="T71" fmla="*/ 140 h 665"/>
                  <a:gd name="T72" fmla="*/ 181 w 246"/>
                  <a:gd name="T73" fmla="*/ 464 h 665"/>
                  <a:gd name="T74" fmla="*/ 186 w 246"/>
                  <a:gd name="T75" fmla="*/ 511 h 665"/>
                  <a:gd name="T76" fmla="*/ 191 w 246"/>
                  <a:gd name="T77" fmla="*/ 402 h 665"/>
                  <a:gd name="T78" fmla="*/ 196 w 246"/>
                  <a:gd name="T79" fmla="*/ 0 h 665"/>
                  <a:gd name="T80" fmla="*/ 201 w 246"/>
                  <a:gd name="T81" fmla="*/ 216 h 665"/>
                  <a:gd name="T82" fmla="*/ 206 w 246"/>
                  <a:gd name="T83" fmla="*/ 542 h 665"/>
                  <a:gd name="T84" fmla="*/ 211 w 246"/>
                  <a:gd name="T85" fmla="*/ 583 h 665"/>
                  <a:gd name="T86" fmla="*/ 216 w 246"/>
                  <a:gd name="T87" fmla="*/ 263 h 665"/>
                  <a:gd name="T88" fmla="*/ 221 w 246"/>
                  <a:gd name="T89" fmla="*/ 35 h 665"/>
                  <a:gd name="T90" fmla="*/ 226 w 246"/>
                  <a:gd name="T91" fmla="*/ 194 h 665"/>
                  <a:gd name="T92" fmla="*/ 231 w 246"/>
                  <a:gd name="T93" fmla="*/ 345 h 665"/>
                  <a:gd name="T94" fmla="*/ 236 w 246"/>
                  <a:gd name="T95" fmla="*/ 367 h 665"/>
                  <a:gd name="T96" fmla="*/ 241 w 246"/>
                  <a:gd name="T97" fmla="*/ 560 h 665"/>
                  <a:gd name="T98" fmla="*/ 246 w 246"/>
                  <a:gd name="T99" fmla="*/ 620 h 6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665">
                    <a:moveTo>
                      <a:pt x="0" y="663"/>
                    </a:moveTo>
                    <a:lnTo>
                      <a:pt x="5" y="453"/>
                    </a:lnTo>
                    <a:lnTo>
                      <a:pt x="10" y="213"/>
                    </a:lnTo>
                    <a:lnTo>
                      <a:pt x="15" y="434"/>
                    </a:lnTo>
                    <a:lnTo>
                      <a:pt x="20" y="592"/>
                    </a:lnTo>
                    <a:lnTo>
                      <a:pt x="25" y="637"/>
                    </a:lnTo>
                    <a:lnTo>
                      <a:pt x="30" y="392"/>
                    </a:lnTo>
                    <a:lnTo>
                      <a:pt x="35" y="514"/>
                    </a:lnTo>
                    <a:lnTo>
                      <a:pt x="40" y="556"/>
                    </a:lnTo>
                    <a:lnTo>
                      <a:pt x="45" y="546"/>
                    </a:lnTo>
                    <a:lnTo>
                      <a:pt x="50" y="659"/>
                    </a:lnTo>
                    <a:lnTo>
                      <a:pt x="55" y="470"/>
                    </a:lnTo>
                    <a:lnTo>
                      <a:pt x="60" y="644"/>
                    </a:lnTo>
                    <a:lnTo>
                      <a:pt x="65" y="272"/>
                    </a:lnTo>
                    <a:lnTo>
                      <a:pt x="70" y="488"/>
                    </a:lnTo>
                    <a:lnTo>
                      <a:pt x="75" y="466"/>
                    </a:lnTo>
                    <a:lnTo>
                      <a:pt x="80" y="629"/>
                    </a:lnTo>
                    <a:lnTo>
                      <a:pt x="85" y="441"/>
                    </a:lnTo>
                    <a:lnTo>
                      <a:pt x="91" y="415"/>
                    </a:lnTo>
                    <a:lnTo>
                      <a:pt x="96" y="547"/>
                    </a:lnTo>
                    <a:lnTo>
                      <a:pt x="100" y="649"/>
                    </a:lnTo>
                    <a:lnTo>
                      <a:pt x="106" y="637"/>
                    </a:lnTo>
                    <a:lnTo>
                      <a:pt x="111" y="470"/>
                    </a:lnTo>
                    <a:lnTo>
                      <a:pt x="115" y="546"/>
                    </a:lnTo>
                    <a:lnTo>
                      <a:pt x="121" y="554"/>
                    </a:lnTo>
                    <a:lnTo>
                      <a:pt x="126" y="593"/>
                    </a:lnTo>
                    <a:lnTo>
                      <a:pt x="130" y="620"/>
                    </a:lnTo>
                    <a:lnTo>
                      <a:pt x="136" y="531"/>
                    </a:lnTo>
                    <a:lnTo>
                      <a:pt x="141" y="506"/>
                    </a:lnTo>
                    <a:lnTo>
                      <a:pt x="146" y="656"/>
                    </a:lnTo>
                    <a:lnTo>
                      <a:pt x="151" y="646"/>
                    </a:lnTo>
                    <a:lnTo>
                      <a:pt x="156" y="617"/>
                    </a:lnTo>
                    <a:lnTo>
                      <a:pt x="161" y="564"/>
                    </a:lnTo>
                    <a:lnTo>
                      <a:pt x="166" y="665"/>
                    </a:lnTo>
                    <a:lnTo>
                      <a:pt x="171" y="442"/>
                    </a:lnTo>
                    <a:lnTo>
                      <a:pt x="176" y="140"/>
                    </a:lnTo>
                    <a:lnTo>
                      <a:pt x="181" y="464"/>
                    </a:lnTo>
                    <a:lnTo>
                      <a:pt x="186" y="511"/>
                    </a:lnTo>
                    <a:lnTo>
                      <a:pt x="191" y="402"/>
                    </a:lnTo>
                    <a:lnTo>
                      <a:pt x="196" y="0"/>
                    </a:lnTo>
                    <a:lnTo>
                      <a:pt x="201" y="216"/>
                    </a:lnTo>
                    <a:lnTo>
                      <a:pt x="206" y="542"/>
                    </a:lnTo>
                    <a:lnTo>
                      <a:pt x="211" y="583"/>
                    </a:lnTo>
                    <a:lnTo>
                      <a:pt x="216" y="263"/>
                    </a:lnTo>
                    <a:lnTo>
                      <a:pt x="221" y="35"/>
                    </a:lnTo>
                    <a:lnTo>
                      <a:pt x="226" y="194"/>
                    </a:lnTo>
                    <a:lnTo>
                      <a:pt x="231" y="345"/>
                    </a:lnTo>
                    <a:lnTo>
                      <a:pt x="236" y="367"/>
                    </a:lnTo>
                    <a:lnTo>
                      <a:pt x="241" y="560"/>
                    </a:lnTo>
                    <a:lnTo>
                      <a:pt x="246" y="620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59" name="Freeform 630"/>
              <p:cNvSpPr>
                <a:spLocks/>
              </p:cNvSpPr>
              <p:nvPr/>
            </p:nvSpPr>
            <p:spPr bwMode="auto">
              <a:xfrm>
                <a:off x="10086975" y="4143376"/>
                <a:ext cx="390525" cy="836613"/>
              </a:xfrm>
              <a:custGeom>
                <a:avLst/>
                <a:gdLst>
                  <a:gd name="T0" fmla="*/ 0 w 246"/>
                  <a:gd name="T1" fmla="*/ 498 h 527"/>
                  <a:gd name="T2" fmla="*/ 5 w 246"/>
                  <a:gd name="T3" fmla="*/ 525 h 527"/>
                  <a:gd name="T4" fmla="*/ 10 w 246"/>
                  <a:gd name="T5" fmla="*/ 443 h 527"/>
                  <a:gd name="T6" fmla="*/ 15 w 246"/>
                  <a:gd name="T7" fmla="*/ 179 h 527"/>
                  <a:gd name="T8" fmla="*/ 20 w 246"/>
                  <a:gd name="T9" fmla="*/ 247 h 527"/>
                  <a:gd name="T10" fmla="*/ 25 w 246"/>
                  <a:gd name="T11" fmla="*/ 468 h 527"/>
                  <a:gd name="T12" fmla="*/ 30 w 246"/>
                  <a:gd name="T13" fmla="*/ 467 h 527"/>
                  <a:gd name="T14" fmla="*/ 35 w 246"/>
                  <a:gd name="T15" fmla="*/ 445 h 527"/>
                  <a:gd name="T16" fmla="*/ 40 w 246"/>
                  <a:gd name="T17" fmla="*/ 212 h 527"/>
                  <a:gd name="T18" fmla="*/ 45 w 246"/>
                  <a:gd name="T19" fmla="*/ 231 h 527"/>
                  <a:gd name="T20" fmla="*/ 50 w 246"/>
                  <a:gd name="T21" fmla="*/ 340 h 527"/>
                  <a:gd name="T22" fmla="*/ 55 w 246"/>
                  <a:gd name="T23" fmla="*/ 457 h 527"/>
                  <a:gd name="T24" fmla="*/ 60 w 246"/>
                  <a:gd name="T25" fmla="*/ 96 h 527"/>
                  <a:gd name="T26" fmla="*/ 65 w 246"/>
                  <a:gd name="T27" fmla="*/ 131 h 527"/>
                  <a:gd name="T28" fmla="*/ 70 w 246"/>
                  <a:gd name="T29" fmla="*/ 147 h 527"/>
                  <a:gd name="T30" fmla="*/ 75 w 246"/>
                  <a:gd name="T31" fmla="*/ 155 h 527"/>
                  <a:gd name="T32" fmla="*/ 80 w 246"/>
                  <a:gd name="T33" fmla="*/ 370 h 527"/>
                  <a:gd name="T34" fmla="*/ 85 w 246"/>
                  <a:gd name="T35" fmla="*/ 527 h 527"/>
                  <a:gd name="T36" fmla="*/ 90 w 246"/>
                  <a:gd name="T37" fmla="*/ 414 h 527"/>
                  <a:gd name="T38" fmla="*/ 96 w 246"/>
                  <a:gd name="T39" fmla="*/ 444 h 527"/>
                  <a:gd name="T40" fmla="*/ 101 w 246"/>
                  <a:gd name="T41" fmla="*/ 445 h 527"/>
                  <a:gd name="T42" fmla="*/ 105 w 246"/>
                  <a:gd name="T43" fmla="*/ 463 h 527"/>
                  <a:gd name="T44" fmla="*/ 111 w 246"/>
                  <a:gd name="T45" fmla="*/ 437 h 527"/>
                  <a:gd name="T46" fmla="*/ 116 w 246"/>
                  <a:gd name="T47" fmla="*/ 445 h 527"/>
                  <a:gd name="T48" fmla="*/ 120 w 246"/>
                  <a:gd name="T49" fmla="*/ 404 h 527"/>
                  <a:gd name="T50" fmla="*/ 126 w 246"/>
                  <a:gd name="T51" fmla="*/ 273 h 527"/>
                  <a:gd name="T52" fmla="*/ 131 w 246"/>
                  <a:gd name="T53" fmla="*/ 237 h 527"/>
                  <a:gd name="T54" fmla="*/ 135 w 246"/>
                  <a:gd name="T55" fmla="*/ 433 h 527"/>
                  <a:gd name="T56" fmla="*/ 141 w 246"/>
                  <a:gd name="T57" fmla="*/ 178 h 527"/>
                  <a:gd name="T58" fmla="*/ 146 w 246"/>
                  <a:gd name="T59" fmla="*/ 454 h 527"/>
                  <a:gd name="T60" fmla="*/ 151 w 246"/>
                  <a:gd name="T61" fmla="*/ 206 h 527"/>
                  <a:gd name="T62" fmla="*/ 156 w 246"/>
                  <a:gd name="T63" fmla="*/ 164 h 527"/>
                  <a:gd name="T64" fmla="*/ 161 w 246"/>
                  <a:gd name="T65" fmla="*/ 470 h 527"/>
                  <a:gd name="T66" fmla="*/ 166 w 246"/>
                  <a:gd name="T67" fmla="*/ 250 h 527"/>
                  <a:gd name="T68" fmla="*/ 171 w 246"/>
                  <a:gd name="T69" fmla="*/ 0 h 527"/>
                  <a:gd name="T70" fmla="*/ 176 w 246"/>
                  <a:gd name="T71" fmla="*/ 303 h 527"/>
                  <a:gd name="T72" fmla="*/ 181 w 246"/>
                  <a:gd name="T73" fmla="*/ 100 h 527"/>
                  <a:gd name="T74" fmla="*/ 186 w 246"/>
                  <a:gd name="T75" fmla="*/ 218 h 527"/>
                  <a:gd name="T76" fmla="*/ 191 w 246"/>
                  <a:gd name="T77" fmla="*/ 484 h 527"/>
                  <a:gd name="T78" fmla="*/ 196 w 246"/>
                  <a:gd name="T79" fmla="*/ 504 h 527"/>
                  <a:gd name="T80" fmla="*/ 201 w 246"/>
                  <a:gd name="T81" fmla="*/ 383 h 527"/>
                  <a:gd name="T82" fmla="*/ 206 w 246"/>
                  <a:gd name="T83" fmla="*/ 393 h 527"/>
                  <a:gd name="T84" fmla="*/ 211 w 246"/>
                  <a:gd name="T85" fmla="*/ 484 h 527"/>
                  <a:gd name="T86" fmla="*/ 216 w 246"/>
                  <a:gd name="T87" fmla="*/ 318 h 527"/>
                  <a:gd name="T88" fmla="*/ 221 w 246"/>
                  <a:gd name="T89" fmla="*/ 73 h 527"/>
                  <a:gd name="T90" fmla="*/ 226 w 246"/>
                  <a:gd name="T91" fmla="*/ 425 h 527"/>
                  <a:gd name="T92" fmla="*/ 231 w 246"/>
                  <a:gd name="T93" fmla="*/ 513 h 527"/>
                  <a:gd name="T94" fmla="*/ 236 w 246"/>
                  <a:gd name="T95" fmla="*/ 507 h 527"/>
                  <a:gd name="T96" fmla="*/ 241 w 246"/>
                  <a:gd name="T97" fmla="*/ 366 h 527"/>
                  <a:gd name="T98" fmla="*/ 246 w 246"/>
                  <a:gd name="T99" fmla="*/ 328 h 5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6" h="527">
                    <a:moveTo>
                      <a:pt x="0" y="498"/>
                    </a:moveTo>
                    <a:lnTo>
                      <a:pt x="5" y="525"/>
                    </a:lnTo>
                    <a:lnTo>
                      <a:pt x="10" y="443"/>
                    </a:lnTo>
                    <a:lnTo>
                      <a:pt x="15" y="179"/>
                    </a:lnTo>
                    <a:lnTo>
                      <a:pt x="20" y="247"/>
                    </a:lnTo>
                    <a:lnTo>
                      <a:pt x="25" y="468"/>
                    </a:lnTo>
                    <a:lnTo>
                      <a:pt x="30" y="467"/>
                    </a:lnTo>
                    <a:lnTo>
                      <a:pt x="35" y="445"/>
                    </a:lnTo>
                    <a:lnTo>
                      <a:pt x="40" y="212"/>
                    </a:lnTo>
                    <a:lnTo>
                      <a:pt x="45" y="231"/>
                    </a:lnTo>
                    <a:lnTo>
                      <a:pt x="50" y="340"/>
                    </a:lnTo>
                    <a:lnTo>
                      <a:pt x="55" y="457"/>
                    </a:lnTo>
                    <a:lnTo>
                      <a:pt x="60" y="96"/>
                    </a:lnTo>
                    <a:lnTo>
                      <a:pt x="65" y="131"/>
                    </a:lnTo>
                    <a:lnTo>
                      <a:pt x="70" y="147"/>
                    </a:lnTo>
                    <a:lnTo>
                      <a:pt x="75" y="155"/>
                    </a:lnTo>
                    <a:lnTo>
                      <a:pt x="80" y="370"/>
                    </a:lnTo>
                    <a:lnTo>
                      <a:pt x="85" y="527"/>
                    </a:lnTo>
                    <a:lnTo>
                      <a:pt x="90" y="414"/>
                    </a:lnTo>
                    <a:lnTo>
                      <a:pt x="96" y="444"/>
                    </a:lnTo>
                    <a:lnTo>
                      <a:pt x="101" y="445"/>
                    </a:lnTo>
                    <a:lnTo>
                      <a:pt x="105" y="463"/>
                    </a:lnTo>
                    <a:lnTo>
                      <a:pt x="111" y="437"/>
                    </a:lnTo>
                    <a:lnTo>
                      <a:pt x="116" y="445"/>
                    </a:lnTo>
                    <a:lnTo>
                      <a:pt x="120" y="404"/>
                    </a:lnTo>
                    <a:lnTo>
                      <a:pt x="126" y="273"/>
                    </a:lnTo>
                    <a:lnTo>
                      <a:pt x="131" y="237"/>
                    </a:lnTo>
                    <a:lnTo>
                      <a:pt x="135" y="433"/>
                    </a:lnTo>
                    <a:lnTo>
                      <a:pt x="141" y="178"/>
                    </a:lnTo>
                    <a:lnTo>
                      <a:pt x="146" y="454"/>
                    </a:lnTo>
                    <a:lnTo>
                      <a:pt x="151" y="206"/>
                    </a:lnTo>
                    <a:lnTo>
                      <a:pt x="156" y="164"/>
                    </a:lnTo>
                    <a:lnTo>
                      <a:pt x="161" y="470"/>
                    </a:lnTo>
                    <a:lnTo>
                      <a:pt x="166" y="250"/>
                    </a:lnTo>
                    <a:lnTo>
                      <a:pt x="171" y="0"/>
                    </a:lnTo>
                    <a:lnTo>
                      <a:pt x="176" y="303"/>
                    </a:lnTo>
                    <a:lnTo>
                      <a:pt x="181" y="100"/>
                    </a:lnTo>
                    <a:lnTo>
                      <a:pt x="186" y="218"/>
                    </a:lnTo>
                    <a:lnTo>
                      <a:pt x="191" y="484"/>
                    </a:lnTo>
                    <a:lnTo>
                      <a:pt x="196" y="504"/>
                    </a:lnTo>
                    <a:lnTo>
                      <a:pt x="201" y="383"/>
                    </a:lnTo>
                    <a:lnTo>
                      <a:pt x="206" y="393"/>
                    </a:lnTo>
                    <a:lnTo>
                      <a:pt x="211" y="484"/>
                    </a:lnTo>
                    <a:lnTo>
                      <a:pt x="216" y="318"/>
                    </a:lnTo>
                    <a:lnTo>
                      <a:pt x="221" y="73"/>
                    </a:lnTo>
                    <a:lnTo>
                      <a:pt x="226" y="425"/>
                    </a:lnTo>
                    <a:lnTo>
                      <a:pt x="231" y="513"/>
                    </a:lnTo>
                    <a:lnTo>
                      <a:pt x="236" y="507"/>
                    </a:lnTo>
                    <a:lnTo>
                      <a:pt x="241" y="366"/>
                    </a:lnTo>
                    <a:lnTo>
                      <a:pt x="246" y="328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60" name="Freeform 631"/>
              <p:cNvSpPr>
                <a:spLocks/>
              </p:cNvSpPr>
              <p:nvPr/>
            </p:nvSpPr>
            <p:spPr bwMode="auto">
              <a:xfrm>
                <a:off x="10477500" y="4659313"/>
                <a:ext cx="31750" cy="169863"/>
              </a:xfrm>
              <a:custGeom>
                <a:avLst/>
                <a:gdLst>
                  <a:gd name="T0" fmla="*/ 0 w 20"/>
                  <a:gd name="T1" fmla="*/ 3 h 107"/>
                  <a:gd name="T2" fmla="*/ 5 w 20"/>
                  <a:gd name="T3" fmla="*/ 0 h 107"/>
                  <a:gd name="T4" fmla="*/ 10 w 20"/>
                  <a:gd name="T5" fmla="*/ 107 h 107"/>
                  <a:gd name="T6" fmla="*/ 15 w 20"/>
                  <a:gd name="T7" fmla="*/ 79 h 107"/>
                  <a:gd name="T8" fmla="*/ 20 w 20"/>
                  <a:gd name="T9" fmla="*/ 54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107">
                    <a:moveTo>
                      <a:pt x="0" y="3"/>
                    </a:moveTo>
                    <a:lnTo>
                      <a:pt x="5" y="0"/>
                    </a:lnTo>
                    <a:lnTo>
                      <a:pt x="10" y="107"/>
                    </a:lnTo>
                    <a:lnTo>
                      <a:pt x="15" y="79"/>
                    </a:lnTo>
                    <a:lnTo>
                      <a:pt x="20" y="54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</p:grpSp>
        <p:grpSp>
          <p:nvGrpSpPr>
            <p:cNvPr id="1232" name="Group 1231"/>
            <p:cNvGrpSpPr/>
            <p:nvPr/>
          </p:nvGrpSpPr>
          <p:grpSpPr>
            <a:xfrm>
              <a:off x="6884607" y="6464009"/>
              <a:ext cx="1399775" cy="218850"/>
              <a:chOff x="6967538" y="6618288"/>
              <a:chExt cx="1455855" cy="153888"/>
            </a:xfrm>
          </p:grpSpPr>
          <p:sp>
            <p:nvSpPr>
              <p:cNvPr id="1176" name="Rectangle 647"/>
              <p:cNvSpPr>
                <a:spLocks noChangeArrowheads="1"/>
              </p:cNvSpPr>
              <p:nvPr/>
            </p:nvSpPr>
            <p:spPr bwMode="auto">
              <a:xfrm>
                <a:off x="6967538" y="6618288"/>
                <a:ext cx="176330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6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77" name="Rectangle 648"/>
              <p:cNvSpPr>
                <a:spLocks noChangeArrowheads="1"/>
              </p:cNvSpPr>
              <p:nvPr/>
            </p:nvSpPr>
            <p:spPr bwMode="auto">
              <a:xfrm>
                <a:off x="7683500" y="6618288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78" name="Rectangle 649"/>
              <p:cNvSpPr>
                <a:spLocks noChangeArrowheads="1"/>
              </p:cNvSpPr>
              <p:nvPr/>
            </p:nvSpPr>
            <p:spPr bwMode="auto">
              <a:xfrm>
                <a:off x="8247063" y="6618288"/>
                <a:ext cx="176330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.4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228" name="Group 1227"/>
            <p:cNvGrpSpPr/>
            <p:nvPr/>
          </p:nvGrpSpPr>
          <p:grpSpPr>
            <a:xfrm>
              <a:off x="6564315" y="5524027"/>
              <a:ext cx="176330" cy="969086"/>
              <a:chOff x="6516547" y="5530851"/>
              <a:chExt cx="176330" cy="1079400"/>
            </a:xfrm>
          </p:grpSpPr>
          <p:sp>
            <p:nvSpPr>
              <p:cNvPr id="1187" name="Rectangle 658"/>
              <p:cNvSpPr>
                <a:spLocks noChangeArrowheads="1"/>
              </p:cNvSpPr>
              <p:nvPr/>
            </p:nvSpPr>
            <p:spPr bwMode="auto">
              <a:xfrm>
                <a:off x="6615113" y="6456363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88" name="Rectangle 659"/>
              <p:cNvSpPr>
                <a:spLocks noChangeArrowheads="1"/>
              </p:cNvSpPr>
              <p:nvPr/>
            </p:nvSpPr>
            <p:spPr bwMode="auto">
              <a:xfrm>
                <a:off x="6516547" y="5996342"/>
                <a:ext cx="176330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5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89" name="Rectangle 660"/>
              <p:cNvSpPr>
                <a:spLocks noChangeArrowheads="1"/>
              </p:cNvSpPr>
              <p:nvPr/>
            </p:nvSpPr>
            <p:spPr bwMode="auto">
              <a:xfrm>
                <a:off x="6615113" y="5530851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229" name="Group 1228"/>
            <p:cNvGrpSpPr>
              <a:grpSpLocks noChangeAspect="1"/>
            </p:cNvGrpSpPr>
            <p:nvPr/>
          </p:nvGrpSpPr>
          <p:grpSpPr>
            <a:xfrm>
              <a:off x="6777038" y="5443538"/>
              <a:ext cx="1440000" cy="1001116"/>
              <a:chOff x="6777038" y="5443538"/>
              <a:chExt cx="1593850" cy="1108076"/>
            </a:xfrm>
          </p:grpSpPr>
          <p:sp>
            <p:nvSpPr>
              <p:cNvPr id="1162" name="Line 633"/>
              <p:cNvSpPr>
                <a:spLocks noChangeShapeType="1"/>
              </p:cNvSpPr>
              <p:nvPr/>
            </p:nvSpPr>
            <p:spPr bwMode="auto">
              <a:xfrm>
                <a:off x="6777038" y="6551613"/>
                <a:ext cx="15938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63" name="Line 634"/>
              <p:cNvSpPr>
                <a:spLocks noChangeShapeType="1"/>
              </p:cNvSpPr>
              <p:nvPr/>
            </p:nvSpPr>
            <p:spPr bwMode="auto">
              <a:xfrm>
                <a:off x="6777038" y="5443538"/>
                <a:ext cx="15938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64" name="Line 635"/>
              <p:cNvSpPr>
                <a:spLocks noChangeShapeType="1"/>
              </p:cNvSpPr>
              <p:nvPr/>
            </p:nvSpPr>
            <p:spPr bwMode="auto">
              <a:xfrm flipV="1">
                <a:off x="6777038" y="6535738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65" name="Line 636"/>
              <p:cNvSpPr>
                <a:spLocks noChangeShapeType="1"/>
              </p:cNvSpPr>
              <p:nvPr/>
            </p:nvSpPr>
            <p:spPr bwMode="auto">
              <a:xfrm flipV="1">
                <a:off x="7096125" y="6535738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66" name="Line 637"/>
              <p:cNvSpPr>
                <a:spLocks noChangeShapeType="1"/>
              </p:cNvSpPr>
              <p:nvPr/>
            </p:nvSpPr>
            <p:spPr bwMode="auto">
              <a:xfrm flipV="1">
                <a:off x="7413625" y="6535738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67" name="Line 638"/>
              <p:cNvSpPr>
                <a:spLocks noChangeShapeType="1"/>
              </p:cNvSpPr>
              <p:nvPr/>
            </p:nvSpPr>
            <p:spPr bwMode="auto">
              <a:xfrm flipV="1">
                <a:off x="7732713" y="6535738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68" name="Line 639"/>
              <p:cNvSpPr>
                <a:spLocks noChangeShapeType="1"/>
              </p:cNvSpPr>
              <p:nvPr/>
            </p:nvSpPr>
            <p:spPr bwMode="auto">
              <a:xfrm flipV="1">
                <a:off x="8051800" y="6535738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69" name="Line 640"/>
              <p:cNvSpPr>
                <a:spLocks noChangeShapeType="1"/>
              </p:cNvSpPr>
              <p:nvPr/>
            </p:nvSpPr>
            <p:spPr bwMode="auto">
              <a:xfrm flipV="1">
                <a:off x="8370888" y="6535738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70" name="Line 641"/>
              <p:cNvSpPr>
                <a:spLocks noChangeShapeType="1"/>
              </p:cNvSpPr>
              <p:nvPr/>
            </p:nvSpPr>
            <p:spPr bwMode="auto">
              <a:xfrm>
                <a:off x="6777038" y="5443538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71" name="Line 642"/>
              <p:cNvSpPr>
                <a:spLocks noChangeShapeType="1"/>
              </p:cNvSpPr>
              <p:nvPr/>
            </p:nvSpPr>
            <p:spPr bwMode="auto">
              <a:xfrm>
                <a:off x="7096125" y="5443538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72" name="Line 643"/>
              <p:cNvSpPr>
                <a:spLocks noChangeShapeType="1"/>
              </p:cNvSpPr>
              <p:nvPr/>
            </p:nvSpPr>
            <p:spPr bwMode="auto">
              <a:xfrm>
                <a:off x="7413625" y="5443538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73" name="Line 644"/>
              <p:cNvSpPr>
                <a:spLocks noChangeShapeType="1"/>
              </p:cNvSpPr>
              <p:nvPr/>
            </p:nvSpPr>
            <p:spPr bwMode="auto">
              <a:xfrm>
                <a:off x="7732713" y="5443538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74" name="Line 645"/>
              <p:cNvSpPr>
                <a:spLocks noChangeShapeType="1"/>
              </p:cNvSpPr>
              <p:nvPr/>
            </p:nvSpPr>
            <p:spPr bwMode="auto">
              <a:xfrm>
                <a:off x="8051800" y="5443538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75" name="Line 646"/>
              <p:cNvSpPr>
                <a:spLocks noChangeShapeType="1"/>
              </p:cNvSpPr>
              <p:nvPr/>
            </p:nvSpPr>
            <p:spPr bwMode="auto">
              <a:xfrm>
                <a:off x="8370888" y="5443538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79" name="Line 650"/>
              <p:cNvSpPr>
                <a:spLocks noChangeShapeType="1"/>
              </p:cNvSpPr>
              <p:nvPr/>
            </p:nvSpPr>
            <p:spPr bwMode="auto">
              <a:xfrm flipV="1">
                <a:off x="6777038" y="5443538"/>
                <a:ext cx="0" cy="11080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80" name="Line 651"/>
              <p:cNvSpPr>
                <a:spLocks noChangeShapeType="1"/>
              </p:cNvSpPr>
              <p:nvPr/>
            </p:nvSpPr>
            <p:spPr bwMode="auto">
              <a:xfrm flipV="1">
                <a:off x="8370888" y="5443538"/>
                <a:ext cx="0" cy="11080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81" name="Line 652"/>
              <p:cNvSpPr>
                <a:spLocks noChangeShapeType="1"/>
              </p:cNvSpPr>
              <p:nvPr/>
            </p:nvSpPr>
            <p:spPr bwMode="auto">
              <a:xfrm>
                <a:off x="6777038" y="6551613"/>
                <a:ext cx="1587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82" name="Line 653"/>
              <p:cNvSpPr>
                <a:spLocks noChangeShapeType="1"/>
              </p:cNvSpPr>
              <p:nvPr/>
            </p:nvSpPr>
            <p:spPr bwMode="auto">
              <a:xfrm>
                <a:off x="6777038" y="6089651"/>
                <a:ext cx="1587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83" name="Line 654"/>
              <p:cNvSpPr>
                <a:spLocks noChangeShapeType="1"/>
              </p:cNvSpPr>
              <p:nvPr/>
            </p:nvSpPr>
            <p:spPr bwMode="auto">
              <a:xfrm>
                <a:off x="6777038" y="5629276"/>
                <a:ext cx="1587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84" name="Line 655"/>
              <p:cNvSpPr>
                <a:spLocks noChangeShapeType="1"/>
              </p:cNvSpPr>
              <p:nvPr/>
            </p:nvSpPr>
            <p:spPr bwMode="auto">
              <a:xfrm flipH="1">
                <a:off x="8355013" y="6551613"/>
                <a:ext cx="1587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85" name="Line 656"/>
              <p:cNvSpPr>
                <a:spLocks noChangeShapeType="1"/>
              </p:cNvSpPr>
              <p:nvPr/>
            </p:nvSpPr>
            <p:spPr bwMode="auto">
              <a:xfrm flipH="1">
                <a:off x="8355013" y="6089651"/>
                <a:ext cx="1587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86" name="Line 657"/>
              <p:cNvSpPr>
                <a:spLocks noChangeShapeType="1"/>
              </p:cNvSpPr>
              <p:nvPr/>
            </p:nvSpPr>
            <p:spPr bwMode="auto">
              <a:xfrm flipH="1">
                <a:off x="8355013" y="5629276"/>
                <a:ext cx="1587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90" name="Freeform 661"/>
              <p:cNvSpPr>
                <a:spLocks/>
              </p:cNvSpPr>
              <p:nvPr/>
            </p:nvSpPr>
            <p:spPr bwMode="auto">
              <a:xfrm>
                <a:off x="6777038" y="6551613"/>
                <a:ext cx="61913" cy="0"/>
              </a:xfrm>
              <a:custGeom>
                <a:avLst/>
                <a:gdLst>
                  <a:gd name="T0" fmla="*/ 0 w 39"/>
                  <a:gd name="T1" fmla="*/ 1 w 39"/>
                  <a:gd name="T2" fmla="*/ 2 w 39"/>
                  <a:gd name="T3" fmla="*/ 3 w 39"/>
                  <a:gd name="T4" fmla="*/ 3 w 39"/>
                  <a:gd name="T5" fmla="*/ 4 w 39"/>
                  <a:gd name="T6" fmla="*/ 6 w 39"/>
                  <a:gd name="T7" fmla="*/ 6 w 39"/>
                  <a:gd name="T8" fmla="*/ 6 w 39"/>
                  <a:gd name="T9" fmla="*/ 8 w 39"/>
                  <a:gd name="T10" fmla="*/ 9 w 39"/>
                  <a:gd name="T11" fmla="*/ 9 w 39"/>
                  <a:gd name="T12" fmla="*/ 10 w 39"/>
                  <a:gd name="T13" fmla="*/ 11 w 39"/>
                  <a:gd name="T14" fmla="*/ 12 w 39"/>
                  <a:gd name="T15" fmla="*/ 12 w 39"/>
                  <a:gd name="T16" fmla="*/ 13 w 39"/>
                  <a:gd name="T17" fmla="*/ 15 w 39"/>
                  <a:gd name="T18" fmla="*/ 15 w 39"/>
                  <a:gd name="T19" fmla="*/ 15 w 39"/>
                  <a:gd name="T20" fmla="*/ 17 w 39"/>
                  <a:gd name="T21" fmla="*/ 18 w 39"/>
                  <a:gd name="T22" fmla="*/ 18 w 39"/>
                  <a:gd name="T23" fmla="*/ 18 w 39"/>
                  <a:gd name="T24" fmla="*/ 19 w 39"/>
                  <a:gd name="T25" fmla="*/ 20 w 39"/>
                  <a:gd name="T26" fmla="*/ 21 w 39"/>
                  <a:gd name="T27" fmla="*/ 21 w 39"/>
                  <a:gd name="T28" fmla="*/ 22 w 39"/>
                  <a:gd name="T29" fmla="*/ 23 w 39"/>
                  <a:gd name="T30" fmla="*/ 24 w 39"/>
                  <a:gd name="T31" fmla="*/ 24 w 39"/>
                  <a:gd name="T32" fmla="*/ 24 w 39"/>
                  <a:gd name="T33" fmla="*/ 27 w 39"/>
                  <a:gd name="T34" fmla="*/ 27 w 39"/>
                  <a:gd name="T35" fmla="*/ 27 w 39"/>
                  <a:gd name="T36" fmla="*/ 27 w 39"/>
                  <a:gd name="T37" fmla="*/ 29 w 39"/>
                  <a:gd name="T38" fmla="*/ 30 w 39"/>
                  <a:gd name="T39" fmla="*/ 30 w 39"/>
                  <a:gd name="T40" fmla="*/ 30 w 39"/>
                  <a:gd name="T41" fmla="*/ 33 w 39"/>
                  <a:gd name="T42" fmla="*/ 33 w 39"/>
                  <a:gd name="T43" fmla="*/ 33 w 39"/>
                  <a:gd name="T44" fmla="*/ 34 w 39"/>
                  <a:gd name="T45" fmla="*/ 35 w 39"/>
                  <a:gd name="T46" fmla="*/ 36 w 39"/>
                  <a:gd name="T47" fmla="*/ 36 w 39"/>
                  <a:gd name="T48" fmla="*/ 37 w 39"/>
                  <a:gd name="T49" fmla="*/ 39 w 3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9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91" name="Freeform 662"/>
              <p:cNvSpPr>
                <a:spLocks/>
              </p:cNvSpPr>
              <p:nvPr/>
            </p:nvSpPr>
            <p:spPr bwMode="auto">
              <a:xfrm>
                <a:off x="6838950" y="6550026"/>
                <a:ext cx="57150" cy="1588"/>
              </a:xfrm>
              <a:custGeom>
                <a:avLst/>
                <a:gdLst>
                  <a:gd name="T0" fmla="*/ 0 w 36"/>
                  <a:gd name="T1" fmla="*/ 1 h 1"/>
                  <a:gd name="T2" fmla="*/ 0 w 36"/>
                  <a:gd name="T3" fmla="*/ 1 h 1"/>
                  <a:gd name="T4" fmla="*/ 0 w 36"/>
                  <a:gd name="T5" fmla="*/ 1 h 1"/>
                  <a:gd name="T6" fmla="*/ 0 w 36"/>
                  <a:gd name="T7" fmla="*/ 1 h 1"/>
                  <a:gd name="T8" fmla="*/ 3 w 36"/>
                  <a:gd name="T9" fmla="*/ 1 h 1"/>
                  <a:gd name="T10" fmla="*/ 3 w 36"/>
                  <a:gd name="T11" fmla="*/ 1 h 1"/>
                  <a:gd name="T12" fmla="*/ 3 w 36"/>
                  <a:gd name="T13" fmla="*/ 1 h 1"/>
                  <a:gd name="T14" fmla="*/ 4 w 36"/>
                  <a:gd name="T15" fmla="*/ 1 h 1"/>
                  <a:gd name="T16" fmla="*/ 6 w 36"/>
                  <a:gd name="T17" fmla="*/ 1 h 1"/>
                  <a:gd name="T18" fmla="*/ 6 w 36"/>
                  <a:gd name="T19" fmla="*/ 1 h 1"/>
                  <a:gd name="T20" fmla="*/ 6 w 36"/>
                  <a:gd name="T21" fmla="*/ 1 h 1"/>
                  <a:gd name="T22" fmla="*/ 7 w 36"/>
                  <a:gd name="T23" fmla="*/ 1 h 1"/>
                  <a:gd name="T24" fmla="*/ 9 w 36"/>
                  <a:gd name="T25" fmla="*/ 1 h 1"/>
                  <a:gd name="T26" fmla="*/ 9 w 36"/>
                  <a:gd name="T27" fmla="*/ 1 h 1"/>
                  <a:gd name="T28" fmla="*/ 9 w 36"/>
                  <a:gd name="T29" fmla="*/ 1 h 1"/>
                  <a:gd name="T30" fmla="*/ 11 w 36"/>
                  <a:gd name="T31" fmla="*/ 1 h 1"/>
                  <a:gd name="T32" fmla="*/ 12 w 36"/>
                  <a:gd name="T33" fmla="*/ 1 h 1"/>
                  <a:gd name="T34" fmla="*/ 12 w 36"/>
                  <a:gd name="T35" fmla="*/ 1 h 1"/>
                  <a:gd name="T36" fmla="*/ 12 w 36"/>
                  <a:gd name="T37" fmla="*/ 1 h 1"/>
                  <a:gd name="T38" fmla="*/ 12 w 36"/>
                  <a:gd name="T39" fmla="*/ 1 h 1"/>
                  <a:gd name="T40" fmla="*/ 15 w 36"/>
                  <a:gd name="T41" fmla="*/ 1 h 1"/>
                  <a:gd name="T42" fmla="*/ 15 w 36"/>
                  <a:gd name="T43" fmla="*/ 1 h 1"/>
                  <a:gd name="T44" fmla="*/ 15 w 36"/>
                  <a:gd name="T45" fmla="*/ 1 h 1"/>
                  <a:gd name="T46" fmla="*/ 15 w 36"/>
                  <a:gd name="T47" fmla="*/ 1 h 1"/>
                  <a:gd name="T48" fmla="*/ 18 w 36"/>
                  <a:gd name="T49" fmla="*/ 1 h 1"/>
                  <a:gd name="T50" fmla="*/ 18 w 36"/>
                  <a:gd name="T51" fmla="*/ 1 h 1"/>
                  <a:gd name="T52" fmla="*/ 18 w 36"/>
                  <a:gd name="T53" fmla="*/ 1 h 1"/>
                  <a:gd name="T54" fmla="*/ 21 w 36"/>
                  <a:gd name="T55" fmla="*/ 0 h 1"/>
                  <a:gd name="T56" fmla="*/ 21 w 36"/>
                  <a:gd name="T57" fmla="*/ 1 h 1"/>
                  <a:gd name="T58" fmla="*/ 21 w 36"/>
                  <a:gd name="T59" fmla="*/ 1 h 1"/>
                  <a:gd name="T60" fmla="*/ 21 w 36"/>
                  <a:gd name="T61" fmla="*/ 1 h 1"/>
                  <a:gd name="T62" fmla="*/ 23 w 36"/>
                  <a:gd name="T63" fmla="*/ 1 h 1"/>
                  <a:gd name="T64" fmla="*/ 24 w 36"/>
                  <a:gd name="T65" fmla="*/ 1 h 1"/>
                  <a:gd name="T66" fmla="*/ 24 w 36"/>
                  <a:gd name="T67" fmla="*/ 1 h 1"/>
                  <a:gd name="T68" fmla="*/ 25 w 36"/>
                  <a:gd name="T69" fmla="*/ 1 h 1"/>
                  <a:gd name="T70" fmla="*/ 27 w 36"/>
                  <a:gd name="T71" fmla="*/ 1 h 1"/>
                  <a:gd name="T72" fmla="*/ 27 w 36"/>
                  <a:gd name="T73" fmla="*/ 1 h 1"/>
                  <a:gd name="T74" fmla="*/ 27 w 36"/>
                  <a:gd name="T75" fmla="*/ 1 h 1"/>
                  <a:gd name="T76" fmla="*/ 28 w 36"/>
                  <a:gd name="T77" fmla="*/ 0 h 1"/>
                  <a:gd name="T78" fmla="*/ 30 w 36"/>
                  <a:gd name="T79" fmla="*/ 1 h 1"/>
                  <a:gd name="T80" fmla="*/ 30 w 36"/>
                  <a:gd name="T81" fmla="*/ 1 h 1"/>
                  <a:gd name="T82" fmla="*/ 30 w 36"/>
                  <a:gd name="T83" fmla="*/ 1 h 1"/>
                  <a:gd name="T84" fmla="*/ 31 w 36"/>
                  <a:gd name="T85" fmla="*/ 1 h 1"/>
                  <a:gd name="T86" fmla="*/ 33 w 36"/>
                  <a:gd name="T87" fmla="*/ 1 h 1"/>
                  <a:gd name="T88" fmla="*/ 33 w 36"/>
                  <a:gd name="T89" fmla="*/ 1 h 1"/>
                  <a:gd name="T90" fmla="*/ 33 w 36"/>
                  <a:gd name="T91" fmla="*/ 1 h 1"/>
                  <a:gd name="T92" fmla="*/ 33 w 36"/>
                  <a:gd name="T93" fmla="*/ 1 h 1"/>
                  <a:gd name="T94" fmla="*/ 36 w 36"/>
                  <a:gd name="T95" fmla="*/ 1 h 1"/>
                  <a:gd name="T96" fmla="*/ 36 w 36"/>
                  <a:gd name="T97" fmla="*/ 1 h 1"/>
                  <a:gd name="T98" fmla="*/ 36 w 36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6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21" y="0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3" y="1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5" y="1"/>
                    </a:lnTo>
                    <a:lnTo>
                      <a:pt x="27" y="1"/>
                    </a:lnTo>
                    <a:lnTo>
                      <a:pt x="27" y="1"/>
                    </a:lnTo>
                    <a:lnTo>
                      <a:pt x="27" y="1"/>
                    </a:lnTo>
                    <a:lnTo>
                      <a:pt x="28" y="0"/>
                    </a:lnTo>
                    <a:lnTo>
                      <a:pt x="30" y="1"/>
                    </a:lnTo>
                    <a:lnTo>
                      <a:pt x="30" y="1"/>
                    </a:lnTo>
                    <a:lnTo>
                      <a:pt x="30" y="1"/>
                    </a:lnTo>
                    <a:lnTo>
                      <a:pt x="31" y="1"/>
                    </a:lnTo>
                    <a:lnTo>
                      <a:pt x="33" y="1"/>
                    </a:lnTo>
                    <a:lnTo>
                      <a:pt x="33" y="1"/>
                    </a:lnTo>
                    <a:lnTo>
                      <a:pt x="33" y="1"/>
                    </a:lnTo>
                    <a:lnTo>
                      <a:pt x="33" y="1"/>
                    </a:lnTo>
                    <a:lnTo>
                      <a:pt x="36" y="1"/>
                    </a:lnTo>
                    <a:lnTo>
                      <a:pt x="36" y="1"/>
                    </a:lnTo>
                    <a:lnTo>
                      <a:pt x="36" y="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92" name="Freeform 663"/>
              <p:cNvSpPr>
                <a:spLocks/>
              </p:cNvSpPr>
              <p:nvPr/>
            </p:nvSpPr>
            <p:spPr bwMode="auto">
              <a:xfrm>
                <a:off x="6896100" y="6542088"/>
                <a:ext cx="58738" cy="9525"/>
              </a:xfrm>
              <a:custGeom>
                <a:avLst/>
                <a:gdLst>
                  <a:gd name="T0" fmla="*/ 0 w 37"/>
                  <a:gd name="T1" fmla="*/ 6 h 6"/>
                  <a:gd name="T2" fmla="*/ 1 w 37"/>
                  <a:gd name="T3" fmla="*/ 5 h 6"/>
                  <a:gd name="T4" fmla="*/ 3 w 37"/>
                  <a:gd name="T5" fmla="*/ 6 h 6"/>
                  <a:gd name="T6" fmla="*/ 3 w 37"/>
                  <a:gd name="T7" fmla="*/ 6 h 6"/>
                  <a:gd name="T8" fmla="*/ 3 w 37"/>
                  <a:gd name="T9" fmla="*/ 6 h 6"/>
                  <a:gd name="T10" fmla="*/ 4 w 37"/>
                  <a:gd name="T11" fmla="*/ 6 h 6"/>
                  <a:gd name="T12" fmla="*/ 6 w 37"/>
                  <a:gd name="T13" fmla="*/ 6 h 6"/>
                  <a:gd name="T14" fmla="*/ 6 w 37"/>
                  <a:gd name="T15" fmla="*/ 6 h 6"/>
                  <a:gd name="T16" fmla="*/ 6 w 37"/>
                  <a:gd name="T17" fmla="*/ 6 h 6"/>
                  <a:gd name="T18" fmla="*/ 7 w 37"/>
                  <a:gd name="T19" fmla="*/ 6 h 6"/>
                  <a:gd name="T20" fmla="*/ 9 w 37"/>
                  <a:gd name="T21" fmla="*/ 5 h 6"/>
                  <a:gd name="T22" fmla="*/ 9 w 37"/>
                  <a:gd name="T23" fmla="*/ 6 h 6"/>
                  <a:gd name="T24" fmla="*/ 9 w 37"/>
                  <a:gd name="T25" fmla="*/ 6 h 6"/>
                  <a:gd name="T26" fmla="*/ 9 w 37"/>
                  <a:gd name="T27" fmla="*/ 5 h 6"/>
                  <a:gd name="T28" fmla="*/ 12 w 37"/>
                  <a:gd name="T29" fmla="*/ 6 h 6"/>
                  <a:gd name="T30" fmla="*/ 12 w 37"/>
                  <a:gd name="T31" fmla="*/ 6 h 6"/>
                  <a:gd name="T32" fmla="*/ 12 w 37"/>
                  <a:gd name="T33" fmla="*/ 6 h 6"/>
                  <a:gd name="T34" fmla="*/ 12 w 37"/>
                  <a:gd name="T35" fmla="*/ 6 h 6"/>
                  <a:gd name="T36" fmla="*/ 15 w 37"/>
                  <a:gd name="T37" fmla="*/ 6 h 6"/>
                  <a:gd name="T38" fmla="*/ 15 w 37"/>
                  <a:gd name="T39" fmla="*/ 6 h 6"/>
                  <a:gd name="T40" fmla="*/ 15 w 37"/>
                  <a:gd name="T41" fmla="*/ 6 h 6"/>
                  <a:gd name="T42" fmla="*/ 15 w 37"/>
                  <a:gd name="T43" fmla="*/ 6 h 6"/>
                  <a:gd name="T44" fmla="*/ 17 w 37"/>
                  <a:gd name="T45" fmla="*/ 3 h 6"/>
                  <a:gd name="T46" fmla="*/ 18 w 37"/>
                  <a:gd name="T47" fmla="*/ 6 h 6"/>
                  <a:gd name="T48" fmla="*/ 18 w 37"/>
                  <a:gd name="T49" fmla="*/ 6 h 6"/>
                  <a:gd name="T50" fmla="*/ 18 w 37"/>
                  <a:gd name="T51" fmla="*/ 6 h 6"/>
                  <a:gd name="T52" fmla="*/ 19 w 37"/>
                  <a:gd name="T53" fmla="*/ 6 h 6"/>
                  <a:gd name="T54" fmla="*/ 21 w 37"/>
                  <a:gd name="T55" fmla="*/ 6 h 6"/>
                  <a:gd name="T56" fmla="*/ 21 w 37"/>
                  <a:gd name="T57" fmla="*/ 6 h 6"/>
                  <a:gd name="T58" fmla="*/ 24 w 37"/>
                  <a:gd name="T59" fmla="*/ 6 h 6"/>
                  <a:gd name="T60" fmla="*/ 24 w 37"/>
                  <a:gd name="T61" fmla="*/ 6 h 6"/>
                  <a:gd name="T62" fmla="*/ 24 w 37"/>
                  <a:gd name="T63" fmla="*/ 6 h 6"/>
                  <a:gd name="T64" fmla="*/ 24 w 37"/>
                  <a:gd name="T65" fmla="*/ 6 h 6"/>
                  <a:gd name="T66" fmla="*/ 25 w 37"/>
                  <a:gd name="T67" fmla="*/ 0 h 6"/>
                  <a:gd name="T68" fmla="*/ 27 w 37"/>
                  <a:gd name="T69" fmla="*/ 6 h 6"/>
                  <a:gd name="T70" fmla="*/ 27 w 37"/>
                  <a:gd name="T71" fmla="*/ 6 h 6"/>
                  <a:gd name="T72" fmla="*/ 27 w 37"/>
                  <a:gd name="T73" fmla="*/ 6 h 6"/>
                  <a:gd name="T74" fmla="*/ 28 w 37"/>
                  <a:gd name="T75" fmla="*/ 6 h 6"/>
                  <a:gd name="T76" fmla="*/ 30 w 37"/>
                  <a:gd name="T77" fmla="*/ 6 h 6"/>
                  <a:gd name="T78" fmla="*/ 30 w 37"/>
                  <a:gd name="T79" fmla="*/ 6 h 6"/>
                  <a:gd name="T80" fmla="*/ 30 w 37"/>
                  <a:gd name="T81" fmla="*/ 6 h 6"/>
                  <a:gd name="T82" fmla="*/ 31 w 37"/>
                  <a:gd name="T83" fmla="*/ 6 h 6"/>
                  <a:gd name="T84" fmla="*/ 33 w 37"/>
                  <a:gd name="T85" fmla="*/ 3 h 6"/>
                  <a:gd name="T86" fmla="*/ 33 w 37"/>
                  <a:gd name="T87" fmla="*/ 5 h 6"/>
                  <a:gd name="T88" fmla="*/ 33 w 37"/>
                  <a:gd name="T89" fmla="*/ 3 h 6"/>
                  <a:gd name="T90" fmla="*/ 33 w 37"/>
                  <a:gd name="T91" fmla="*/ 1 h 6"/>
                  <a:gd name="T92" fmla="*/ 36 w 37"/>
                  <a:gd name="T93" fmla="*/ 6 h 6"/>
                  <a:gd name="T94" fmla="*/ 36 w 37"/>
                  <a:gd name="T95" fmla="*/ 6 h 6"/>
                  <a:gd name="T96" fmla="*/ 36 w 37"/>
                  <a:gd name="T97" fmla="*/ 6 h 6"/>
                  <a:gd name="T98" fmla="*/ 37 w 37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6">
                    <a:moveTo>
                      <a:pt x="0" y="6"/>
                    </a:moveTo>
                    <a:lnTo>
                      <a:pt x="1" y="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9" y="5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5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5" y="6"/>
                    </a:lnTo>
                    <a:lnTo>
                      <a:pt x="15" y="6"/>
                    </a:lnTo>
                    <a:lnTo>
                      <a:pt x="15" y="6"/>
                    </a:lnTo>
                    <a:lnTo>
                      <a:pt x="15" y="6"/>
                    </a:lnTo>
                    <a:lnTo>
                      <a:pt x="17" y="3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9" y="6"/>
                    </a:lnTo>
                    <a:lnTo>
                      <a:pt x="21" y="6"/>
                    </a:lnTo>
                    <a:lnTo>
                      <a:pt x="21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5" y="0"/>
                    </a:lnTo>
                    <a:lnTo>
                      <a:pt x="27" y="6"/>
                    </a:lnTo>
                    <a:lnTo>
                      <a:pt x="27" y="6"/>
                    </a:lnTo>
                    <a:lnTo>
                      <a:pt x="27" y="6"/>
                    </a:lnTo>
                    <a:lnTo>
                      <a:pt x="28" y="6"/>
                    </a:lnTo>
                    <a:lnTo>
                      <a:pt x="30" y="6"/>
                    </a:lnTo>
                    <a:lnTo>
                      <a:pt x="30" y="6"/>
                    </a:lnTo>
                    <a:lnTo>
                      <a:pt x="30" y="6"/>
                    </a:lnTo>
                    <a:lnTo>
                      <a:pt x="31" y="6"/>
                    </a:lnTo>
                    <a:lnTo>
                      <a:pt x="33" y="3"/>
                    </a:lnTo>
                    <a:lnTo>
                      <a:pt x="33" y="5"/>
                    </a:lnTo>
                    <a:lnTo>
                      <a:pt x="33" y="3"/>
                    </a:lnTo>
                    <a:lnTo>
                      <a:pt x="33" y="1"/>
                    </a:lnTo>
                    <a:lnTo>
                      <a:pt x="36" y="6"/>
                    </a:lnTo>
                    <a:lnTo>
                      <a:pt x="36" y="6"/>
                    </a:lnTo>
                    <a:lnTo>
                      <a:pt x="36" y="6"/>
                    </a:lnTo>
                    <a:lnTo>
                      <a:pt x="37" y="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93" name="Freeform 664"/>
              <p:cNvSpPr>
                <a:spLocks/>
              </p:cNvSpPr>
              <p:nvPr/>
            </p:nvSpPr>
            <p:spPr bwMode="auto">
              <a:xfrm>
                <a:off x="6954838" y="6513513"/>
                <a:ext cx="60325" cy="38100"/>
              </a:xfrm>
              <a:custGeom>
                <a:avLst/>
                <a:gdLst>
                  <a:gd name="T0" fmla="*/ 0 w 38"/>
                  <a:gd name="T1" fmla="*/ 24 h 24"/>
                  <a:gd name="T2" fmla="*/ 2 w 38"/>
                  <a:gd name="T3" fmla="*/ 24 h 24"/>
                  <a:gd name="T4" fmla="*/ 2 w 38"/>
                  <a:gd name="T5" fmla="*/ 24 h 24"/>
                  <a:gd name="T6" fmla="*/ 2 w 38"/>
                  <a:gd name="T7" fmla="*/ 24 h 24"/>
                  <a:gd name="T8" fmla="*/ 3 w 38"/>
                  <a:gd name="T9" fmla="*/ 24 h 24"/>
                  <a:gd name="T10" fmla="*/ 5 w 38"/>
                  <a:gd name="T11" fmla="*/ 10 h 24"/>
                  <a:gd name="T12" fmla="*/ 5 w 38"/>
                  <a:gd name="T13" fmla="*/ 24 h 24"/>
                  <a:gd name="T14" fmla="*/ 5 w 38"/>
                  <a:gd name="T15" fmla="*/ 24 h 24"/>
                  <a:gd name="T16" fmla="*/ 8 w 38"/>
                  <a:gd name="T17" fmla="*/ 24 h 24"/>
                  <a:gd name="T18" fmla="*/ 8 w 38"/>
                  <a:gd name="T19" fmla="*/ 24 h 24"/>
                  <a:gd name="T20" fmla="*/ 8 w 38"/>
                  <a:gd name="T21" fmla="*/ 24 h 24"/>
                  <a:gd name="T22" fmla="*/ 8 w 38"/>
                  <a:gd name="T23" fmla="*/ 24 h 24"/>
                  <a:gd name="T24" fmla="*/ 11 w 38"/>
                  <a:gd name="T25" fmla="*/ 24 h 24"/>
                  <a:gd name="T26" fmla="*/ 11 w 38"/>
                  <a:gd name="T27" fmla="*/ 24 h 24"/>
                  <a:gd name="T28" fmla="*/ 11 w 38"/>
                  <a:gd name="T29" fmla="*/ 24 h 24"/>
                  <a:gd name="T30" fmla="*/ 13 w 38"/>
                  <a:gd name="T31" fmla="*/ 12 h 24"/>
                  <a:gd name="T32" fmla="*/ 14 w 38"/>
                  <a:gd name="T33" fmla="*/ 24 h 24"/>
                  <a:gd name="T34" fmla="*/ 14 w 38"/>
                  <a:gd name="T35" fmla="*/ 24 h 24"/>
                  <a:gd name="T36" fmla="*/ 14 w 38"/>
                  <a:gd name="T37" fmla="*/ 24 h 24"/>
                  <a:gd name="T38" fmla="*/ 14 w 38"/>
                  <a:gd name="T39" fmla="*/ 24 h 24"/>
                  <a:gd name="T40" fmla="*/ 15 w 38"/>
                  <a:gd name="T41" fmla="*/ 24 h 24"/>
                  <a:gd name="T42" fmla="*/ 17 w 38"/>
                  <a:gd name="T43" fmla="*/ 24 h 24"/>
                  <a:gd name="T44" fmla="*/ 17 w 38"/>
                  <a:gd name="T45" fmla="*/ 24 h 24"/>
                  <a:gd name="T46" fmla="*/ 18 w 38"/>
                  <a:gd name="T47" fmla="*/ 24 h 24"/>
                  <a:gd name="T48" fmla="*/ 20 w 38"/>
                  <a:gd name="T49" fmla="*/ 23 h 24"/>
                  <a:gd name="T50" fmla="*/ 20 w 38"/>
                  <a:gd name="T51" fmla="*/ 24 h 24"/>
                  <a:gd name="T52" fmla="*/ 20 w 38"/>
                  <a:gd name="T53" fmla="*/ 24 h 24"/>
                  <a:gd name="T54" fmla="*/ 21 w 38"/>
                  <a:gd name="T55" fmla="*/ 12 h 24"/>
                  <a:gd name="T56" fmla="*/ 23 w 38"/>
                  <a:gd name="T57" fmla="*/ 24 h 24"/>
                  <a:gd name="T58" fmla="*/ 23 w 38"/>
                  <a:gd name="T59" fmla="*/ 24 h 24"/>
                  <a:gd name="T60" fmla="*/ 23 w 38"/>
                  <a:gd name="T61" fmla="*/ 24 h 24"/>
                  <a:gd name="T62" fmla="*/ 24 w 38"/>
                  <a:gd name="T63" fmla="*/ 24 h 24"/>
                  <a:gd name="T64" fmla="*/ 26 w 38"/>
                  <a:gd name="T65" fmla="*/ 24 h 24"/>
                  <a:gd name="T66" fmla="*/ 26 w 38"/>
                  <a:gd name="T67" fmla="*/ 24 h 24"/>
                  <a:gd name="T68" fmla="*/ 26 w 38"/>
                  <a:gd name="T69" fmla="*/ 24 h 24"/>
                  <a:gd name="T70" fmla="*/ 27 w 38"/>
                  <a:gd name="T71" fmla="*/ 24 h 24"/>
                  <a:gd name="T72" fmla="*/ 29 w 38"/>
                  <a:gd name="T73" fmla="*/ 0 h 24"/>
                  <a:gd name="T74" fmla="*/ 29 w 38"/>
                  <a:gd name="T75" fmla="*/ 23 h 24"/>
                  <a:gd name="T76" fmla="*/ 29 w 38"/>
                  <a:gd name="T77" fmla="*/ 23 h 24"/>
                  <a:gd name="T78" fmla="*/ 29 w 38"/>
                  <a:gd name="T79" fmla="*/ 21 h 24"/>
                  <a:gd name="T80" fmla="*/ 31 w 38"/>
                  <a:gd name="T81" fmla="*/ 24 h 24"/>
                  <a:gd name="T82" fmla="*/ 32 w 38"/>
                  <a:gd name="T83" fmla="*/ 24 h 24"/>
                  <a:gd name="T84" fmla="*/ 32 w 38"/>
                  <a:gd name="T85" fmla="*/ 24 h 24"/>
                  <a:gd name="T86" fmla="*/ 33 w 38"/>
                  <a:gd name="T87" fmla="*/ 24 h 24"/>
                  <a:gd name="T88" fmla="*/ 35 w 38"/>
                  <a:gd name="T89" fmla="*/ 24 h 24"/>
                  <a:gd name="T90" fmla="*/ 35 w 38"/>
                  <a:gd name="T91" fmla="*/ 24 h 24"/>
                  <a:gd name="T92" fmla="*/ 35 w 38"/>
                  <a:gd name="T93" fmla="*/ 24 h 24"/>
                  <a:gd name="T94" fmla="*/ 35 w 38"/>
                  <a:gd name="T95" fmla="*/ 24 h 24"/>
                  <a:gd name="T96" fmla="*/ 37 w 38"/>
                  <a:gd name="T97" fmla="*/ 1 h 24"/>
                  <a:gd name="T98" fmla="*/ 38 w 38"/>
                  <a:gd name="T99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4">
                    <a:moveTo>
                      <a:pt x="0" y="24"/>
                    </a:moveTo>
                    <a:lnTo>
                      <a:pt x="2" y="24"/>
                    </a:lnTo>
                    <a:lnTo>
                      <a:pt x="2" y="24"/>
                    </a:lnTo>
                    <a:lnTo>
                      <a:pt x="2" y="24"/>
                    </a:lnTo>
                    <a:lnTo>
                      <a:pt x="3" y="24"/>
                    </a:lnTo>
                    <a:lnTo>
                      <a:pt x="5" y="10"/>
                    </a:lnTo>
                    <a:lnTo>
                      <a:pt x="5" y="24"/>
                    </a:lnTo>
                    <a:lnTo>
                      <a:pt x="5" y="24"/>
                    </a:lnTo>
                    <a:lnTo>
                      <a:pt x="8" y="24"/>
                    </a:lnTo>
                    <a:lnTo>
                      <a:pt x="8" y="24"/>
                    </a:lnTo>
                    <a:lnTo>
                      <a:pt x="8" y="24"/>
                    </a:lnTo>
                    <a:lnTo>
                      <a:pt x="8" y="24"/>
                    </a:lnTo>
                    <a:lnTo>
                      <a:pt x="11" y="24"/>
                    </a:lnTo>
                    <a:lnTo>
                      <a:pt x="11" y="24"/>
                    </a:lnTo>
                    <a:lnTo>
                      <a:pt x="11" y="24"/>
                    </a:lnTo>
                    <a:lnTo>
                      <a:pt x="13" y="12"/>
                    </a:lnTo>
                    <a:lnTo>
                      <a:pt x="14" y="24"/>
                    </a:lnTo>
                    <a:lnTo>
                      <a:pt x="14" y="24"/>
                    </a:lnTo>
                    <a:lnTo>
                      <a:pt x="14" y="24"/>
                    </a:lnTo>
                    <a:lnTo>
                      <a:pt x="14" y="24"/>
                    </a:lnTo>
                    <a:lnTo>
                      <a:pt x="15" y="24"/>
                    </a:lnTo>
                    <a:lnTo>
                      <a:pt x="17" y="24"/>
                    </a:lnTo>
                    <a:lnTo>
                      <a:pt x="17" y="24"/>
                    </a:lnTo>
                    <a:lnTo>
                      <a:pt x="18" y="24"/>
                    </a:lnTo>
                    <a:lnTo>
                      <a:pt x="20" y="23"/>
                    </a:lnTo>
                    <a:lnTo>
                      <a:pt x="20" y="24"/>
                    </a:lnTo>
                    <a:lnTo>
                      <a:pt x="20" y="24"/>
                    </a:lnTo>
                    <a:lnTo>
                      <a:pt x="21" y="12"/>
                    </a:lnTo>
                    <a:lnTo>
                      <a:pt x="23" y="24"/>
                    </a:lnTo>
                    <a:lnTo>
                      <a:pt x="23" y="24"/>
                    </a:lnTo>
                    <a:lnTo>
                      <a:pt x="23" y="24"/>
                    </a:lnTo>
                    <a:lnTo>
                      <a:pt x="24" y="24"/>
                    </a:lnTo>
                    <a:lnTo>
                      <a:pt x="26" y="24"/>
                    </a:lnTo>
                    <a:lnTo>
                      <a:pt x="26" y="24"/>
                    </a:lnTo>
                    <a:lnTo>
                      <a:pt x="26" y="24"/>
                    </a:lnTo>
                    <a:lnTo>
                      <a:pt x="27" y="24"/>
                    </a:lnTo>
                    <a:lnTo>
                      <a:pt x="29" y="0"/>
                    </a:lnTo>
                    <a:lnTo>
                      <a:pt x="29" y="23"/>
                    </a:lnTo>
                    <a:lnTo>
                      <a:pt x="29" y="23"/>
                    </a:lnTo>
                    <a:lnTo>
                      <a:pt x="29" y="21"/>
                    </a:lnTo>
                    <a:lnTo>
                      <a:pt x="31" y="24"/>
                    </a:lnTo>
                    <a:lnTo>
                      <a:pt x="32" y="24"/>
                    </a:lnTo>
                    <a:lnTo>
                      <a:pt x="32" y="24"/>
                    </a:lnTo>
                    <a:lnTo>
                      <a:pt x="33" y="24"/>
                    </a:lnTo>
                    <a:lnTo>
                      <a:pt x="35" y="24"/>
                    </a:lnTo>
                    <a:lnTo>
                      <a:pt x="35" y="24"/>
                    </a:lnTo>
                    <a:lnTo>
                      <a:pt x="35" y="24"/>
                    </a:lnTo>
                    <a:lnTo>
                      <a:pt x="35" y="24"/>
                    </a:lnTo>
                    <a:lnTo>
                      <a:pt x="37" y="1"/>
                    </a:lnTo>
                    <a:lnTo>
                      <a:pt x="38" y="2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94" name="Freeform 665"/>
              <p:cNvSpPr>
                <a:spLocks/>
              </p:cNvSpPr>
              <p:nvPr/>
            </p:nvSpPr>
            <p:spPr bwMode="auto">
              <a:xfrm>
                <a:off x="7015163" y="6443663"/>
                <a:ext cx="57150" cy="107950"/>
              </a:xfrm>
              <a:custGeom>
                <a:avLst/>
                <a:gdLst>
                  <a:gd name="T0" fmla="*/ 0 w 36"/>
                  <a:gd name="T1" fmla="*/ 68 h 68"/>
                  <a:gd name="T2" fmla="*/ 0 w 36"/>
                  <a:gd name="T3" fmla="*/ 68 h 68"/>
                  <a:gd name="T4" fmla="*/ 0 w 36"/>
                  <a:gd name="T5" fmla="*/ 68 h 68"/>
                  <a:gd name="T6" fmla="*/ 2 w 36"/>
                  <a:gd name="T7" fmla="*/ 68 h 68"/>
                  <a:gd name="T8" fmla="*/ 3 w 36"/>
                  <a:gd name="T9" fmla="*/ 68 h 68"/>
                  <a:gd name="T10" fmla="*/ 3 w 36"/>
                  <a:gd name="T11" fmla="*/ 68 h 68"/>
                  <a:gd name="T12" fmla="*/ 5 w 36"/>
                  <a:gd name="T13" fmla="*/ 68 h 68"/>
                  <a:gd name="T14" fmla="*/ 6 w 36"/>
                  <a:gd name="T15" fmla="*/ 68 h 68"/>
                  <a:gd name="T16" fmla="*/ 6 w 36"/>
                  <a:gd name="T17" fmla="*/ 68 h 68"/>
                  <a:gd name="T18" fmla="*/ 6 w 36"/>
                  <a:gd name="T19" fmla="*/ 68 h 68"/>
                  <a:gd name="T20" fmla="*/ 7 w 36"/>
                  <a:gd name="T21" fmla="*/ 24 h 68"/>
                  <a:gd name="T22" fmla="*/ 9 w 36"/>
                  <a:gd name="T23" fmla="*/ 68 h 68"/>
                  <a:gd name="T24" fmla="*/ 9 w 36"/>
                  <a:gd name="T25" fmla="*/ 68 h 68"/>
                  <a:gd name="T26" fmla="*/ 9 w 36"/>
                  <a:gd name="T27" fmla="*/ 68 h 68"/>
                  <a:gd name="T28" fmla="*/ 10 w 36"/>
                  <a:gd name="T29" fmla="*/ 68 h 68"/>
                  <a:gd name="T30" fmla="*/ 12 w 36"/>
                  <a:gd name="T31" fmla="*/ 68 h 68"/>
                  <a:gd name="T32" fmla="*/ 12 w 36"/>
                  <a:gd name="T33" fmla="*/ 68 h 68"/>
                  <a:gd name="T34" fmla="*/ 12 w 36"/>
                  <a:gd name="T35" fmla="*/ 68 h 68"/>
                  <a:gd name="T36" fmla="*/ 12 w 36"/>
                  <a:gd name="T37" fmla="*/ 68 h 68"/>
                  <a:gd name="T38" fmla="*/ 15 w 36"/>
                  <a:gd name="T39" fmla="*/ 58 h 68"/>
                  <a:gd name="T40" fmla="*/ 15 w 36"/>
                  <a:gd name="T41" fmla="*/ 67 h 68"/>
                  <a:gd name="T42" fmla="*/ 15 w 36"/>
                  <a:gd name="T43" fmla="*/ 66 h 68"/>
                  <a:gd name="T44" fmla="*/ 15 w 36"/>
                  <a:gd name="T45" fmla="*/ 20 h 68"/>
                  <a:gd name="T46" fmla="*/ 18 w 36"/>
                  <a:gd name="T47" fmla="*/ 68 h 68"/>
                  <a:gd name="T48" fmla="*/ 18 w 36"/>
                  <a:gd name="T49" fmla="*/ 68 h 68"/>
                  <a:gd name="T50" fmla="*/ 18 w 36"/>
                  <a:gd name="T51" fmla="*/ 68 h 68"/>
                  <a:gd name="T52" fmla="*/ 19 w 36"/>
                  <a:gd name="T53" fmla="*/ 68 h 68"/>
                  <a:gd name="T54" fmla="*/ 21 w 36"/>
                  <a:gd name="T55" fmla="*/ 68 h 68"/>
                  <a:gd name="T56" fmla="*/ 21 w 36"/>
                  <a:gd name="T57" fmla="*/ 68 h 68"/>
                  <a:gd name="T58" fmla="*/ 21 w 36"/>
                  <a:gd name="T59" fmla="*/ 68 h 68"/>
                  <a:gd name="T60" fmla="*/ 22 w 36"/>
                  <a:gd name="T61" fmla="*/ 68 h 68"/>
                  <a:gd name="T62" fmla="*/ 24 w 36"/>
                  <a:gd name="T63" fmla="*/ 21 h 68"/>
                  <a:gd name="T64" fmla="*/ 24 w 36"/>
                  <a:gd name="T65" fmla="*/ 68 h 68"/>
                  <a:gd name="T66" fmla="*/ 24 w 36"/>
                  <a:gd name="T67" fmla="*/ 68 h 68"/>
                  <a:gd name="T68" fmla="*/ 25 w 36"/>
                  <a:gd name="T69" fmla="*/ 68 h 68"/>
                  <a:gd name="T70" fmla="*/ 26 w 36"/>
                  <a:gd name="T71" fmla="*/ 68 h 68"/>
                  <a:gd name="T72" fmla="*/ 27 w 36"/>
                  <a:gd name="T73" fmla="*/ 68 h 68"/>
                  <a:gd name="T74" fmla="*/ 27 w 36"/>
                  <a:gd name="T75" fmla="*/ 68 h 68"/>
                  <a:gd name="T76" fmla="*/ 28 w 36"/>
                  <a:gd name="T77" fmla="*/ 68 h 68"/>
                  <a:gd name="T78" fmla="*/ 30 w 36"/>
                  <a:gd name="T79" fmla="*/ 68 h 68"/>
                  <a:gd name="T80" fmla="*/ 30 w 36"/>
                  <a:gd name="T81" fmla="*/ 68 h 68"/>
                  <a:gd name="T82" fmla="*/ 30 w 36"/>
                  <a:gd name="T83" fmla="*/ 68 h 68"/>
                  <a:gd name="T84" fmla="*/ 32 w 36"/>
                  <a:gd name="T85" fmla="*/ 0 h 68"/>
                  <a:gd name="T86" fmla="*/ 33 w 36"/>
                  <a:gd name="T87" fmla="*/ 68 h 68"/>
                  <a:gd name="T88" fmla="*/ 33 w 36"/>
                  <a:gd name="T89" fmla="*/ 68 h 68"/>
                  <a:gd name="T90" fmla="*/ 33 w 36"/>
                  <a:gd name="T91" fmla="*/ 68 h 68"/>
                  <a:gd name="T92" fmla="*/ 34 w 36"/>
                  <a:gd name="T93" fmla="*/ 68 h 68"/>
                  <a:gd name="T94" fmla="*/ 35 w 36"/>
                  <a:gd name="T95" fmla="*/ 68 h 68"/>
                  <a:gd name="T96" fmla="*/ 36 w 36"/>
                  <a:gd name="T97" fmla="*/ 68 h 68"/>
                  <a:gd name="T98" fmla="*/ 36 w 36"/>
                  <a:gd name="T99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6" h="68">
                    <a:moveTo>
                      <a:pt x="0" y="68"/>
                    </a:moveTo>
                    <a:lnTo>
                      <a:pt x="0" y="68"/>
                    </a:lnTo>
                    <a:lnTo>
                      <a:pt x="0" y="68"/>
                    </a:lnTo>
                    <a:lnTo>
                      <a:pt x="2" y="68"/>
                    </a:lnTo>
                    <a:lnTo>
                      <a:pt x="3" y="68"/>
                    </a:lnTo>
                    <a:lnTo>
                      <a:pt x="3" y="68"/>
                    </a:lnTo>
                    <a:lnTo>
                      <a:pt x="5" y="68"/>
                    </a:lnTo>
                    <a:lnTo>
                      <a:pt x="6" y="68"/>
                    </a:lnTo>
                    <a:lnTo>
                      <a:pt x="6" y="68"/>
                    </a:lnTo>
                    <a:lnTo>
                      <a:pt x="6" y="68"/>
                    </a:lnTo>
                    <a:lnTo>
                      <a:pt x="7" y="24"/>
                    </a:lnTo>
                    <a:lnTo>
                      <a:pt x="9" y="68"/>
                    </a:lnTo>
                    <a:lnTo>
                      <a:pt x="9" y="68"/>
                    </a:lnTo>
                    <a:lnTo>
                      <a:pt x="9" y="68"/>
                    </a:lnTo>
                    <a:lnTo>
                      <a:pt x="10" y="68"/>
                    </a:lnTo>
                    <a:lnTo>
                      <a:pt x="12" y="68"/>
                    </a:lnTo>
                    <a:lnTo>
                      <a:pt x="12" y="68"/>
                    </a:lnTo>
                    <a:lnTo>
                      <a:pt x="12" y="68"/>
                    </a:lnTo>
                    <a:lnTo>
                      <a:pt x="12" y="68"/>
                    </a:lnTo>
                    <a:lnTo>
                      <a:pt x="15" y="58"/>
                    </a:lnTo>
                    <a:lnTo>
                      <a:pt x="15" y="67"/>
                    </a:lnTo>
                    <a:lnTo>
                      <a:pt x="15" y="66"/>
                    </a:lnTo>
                    <a:lnTo>
                      <a:pt x="15" y="20"/>
                    </a:lnTo>
                    <a:lnTo>
                      <a:pt x="18" y="68"/>
                    </a:lnTo>
                    <a:lnTo>
                      <a:pt x="18" y="68"/>
                    </a:lnTo>
                    <a:lnTo>
                      <a:pt x="18" y="68"/>
                    </a:lnTo>
                    <a:lnTo>
                      <a:pt x="19" y="68"/>
                    </a:lnTo>
                    <a:lnTo>
                      <a:pt x="21" y="68"/>
                    </a:lnTo>
                    <a:lnTo>
                      <a:pt x="21" y="68"/>
                    </a:lnTo>
                    <a:lnTo>
                      <a:pt x="21" y="68"/>
                    </a:lnTo>
                    <a:lnTo>
                      <a:pt x="22" y="68"/>
                    </a:lnTo>
                    <a:lnTo>
                      <a:pt x="24" y="21"/>
                    </a:lnTo>
                    <a:lnTo>
                      <a:pt x="24" y="68"/>
                    </a:lnTo>
                    <a:lnTo>
                      <a:pt x="24" y="68"/>
                    </a:lnTo>
                    <a:lnTo>
                      <a:pt x="25" y="68"/>
                    </a:lnTo>
                    <a:lnTo>
                      <a:pt x="26" y="68"/>
                    </a:lnTo>
                    <a:lnTo>
                      <a:pt x="27" y="68"/>
                    </a:lnTo>
                    <a:lnTo>
                      <a:pt x="27" y="68"/>
                    </a:lnTo>
                    <a:lnTo>
                      <a:pt x="28" y="68"/>
                    </a:lnTo>
                    <a:lnTo>
                      <a:pt x="30" y="68"/>
                    </a:lnTo>
                    <a:lnTo>
                      <a:pt x="30" y="68"/>
                    </a:lnTo>
                    <a:lnTo>
                      <a:pt x="30" y="68"/>
                    </a:lnTo>
                    <a:lnTo>
                      <a:pt x="32" y="0"/>
                    </a:lnTo>
                    <a:lnTo>
                      <a:pt x="33" y="68"/>
                    </a:lnTo>
                    <a:lnTo>
                      <a:pt x="33" y="68"/>
                    </a:lnTo>
                    <a:lnTo>
                      <a:pt x="33" y="68"/>
                    </a:lnTo>
                    <a:lnTo>
                      <a:pt x="34" y="68"/>
                    </a:lnTo>
                    <a:lnTo>
                      <a:pt x="35" y="68"/>
                    </a:lnTo>
                    <a:lnTo>
                      <a:pt x="36" y="68"/>
                    </a:lnTo>
                    <a:lnTo>
                      <a:pt x="36" y="6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95" name="Freeform 666"/>
              <p:cNvSpPr>
                <a:spLocks/>
              </p:cNvSpPr>
              <p:nvPr/>
            </p:nvSpPr>
            <p:spPr bwMode="auto">
              <a:xfrm>
                <a:off x="7072313" y="6059488"/>
                <a:ext cx="58738" cy="492125"/>
              </a:xfrm>
              <a:custGeom>
                <a:avLst/>
                <a:gdLst>
                  <a:gd name="T0" fmla="*/ 0 w 37"/>
                  <a:gd name="T1" fmla="*/ 310 h 310"/>
                  <a:gd name="T2" fmla="*/ 1 w 37"/>
                  <a:gd name="T3" fmla="*/ 310 h 310"/>
                  <a:gd name="T4" fmla="*/ 3 w 37"/>
                  <a:gd name="T5" fmla="*/ 309 h 310"/>
                  <a:gd name="T6" fmla="*/ 3 w 37"/>
                  <a:gd name="T7" fmla="*/ 309 h 310"/>
                  <a:gd name="T8" fmla="*/ 3 w 37"/>
                  <a:gd name="T9" fmla="*/ 309 h 310"/>
                  <a:gd name="T10" fmla="*/ 4 w 37"/>
                  <a:gd name="T11" fmla="*/ 216 h 310"/>
                  <a:gd name="T12" fmla="*/ 6 w 37"/>
                  <a:gd name="T13" fmla="*/ 310 h 310"/>
                  <a:gd name="T14" fmla="*/ 6 w 37"/>
                  <a:gd name="T15" fmla="*/ 310 h 310"/>
                  <a:gd name="T16" fmla="*/ 6 w 37"/>
                  <a:gd name="T17" fmla="*/ 310 h 310"/>
                  <a:gd name="T18" fmla="*/ 7 w 37"/>
                  <a:gd name="T19" fmla="*/ 310 h 310"/>
                  <a:gd name="T20" fmla="*/ 9 w 37"/>
                  <a:gd name="T21" fmla="*/ 310 h 310"/>
                  <a:gd name="T22" fmla="*/ 9 w 37"/>
                  <a:gd name="T23" fmla="*/ 310 h 310"/>
                  <a:gd name="T24" fmla="*/ 9 w 37"/>
                  <a:gd name="T25" fmla="*/ 310 h 310"/>
                  <a:gd name="T26" fmla="*/ 10 w 37"/>
                  <a:gd name="T27" fmla="*/ 310 h 310"/>
                  <a:gd name="T28" fmla="*/ 12 w 37"/>
                  <a:gd name="T29" fmla="*/ 108 h 310"/>
                  <a:gd name="T30" fmla="*/ 12 w 37"/>
                  <a:gd name="T31" fmla="*/ 293 h 310"/>
                  <a:gd name="T32" fmla="*/ 12 w 37"/>
                  <a:gd name="T33" fmla="*/ 302 h 310"/>
                  <a:gd name="T34" fmla="*/ 13 w 37"/>
                  <a:gd name="T35" fmla="*/ 202 h 310"/>
                  <a:gd name="T36" fmla="*/ 15 w 37"/>
                  <a:gd name="T37" fmla="*/ 310 h 310"/>
                  <a:gd name="T38" fmla="*/ 15 w 37"/>
                  <a:gd name="T39" fmla="*/ 310 h 310"/>
                  <a:gd name="T40" fmla="*/ 15 w 37"/>
                  <a:gd name="T41" fmla="*/ 310 h 310"/>
                  <a:gd name="T42" fmla="*/ 16 w 37"/>
                  <a:gd name="T43" fmla="*/ 310 h 310"/>
                  <a:gd name="T44" fmla="*/ 18 w 37"/>
                  <a:gd name="T45" fmla="*/ 310 h 310"/>
                  <a:gd name="T46" fmla="*/ 18 w 37"/>
                  <a:gd name="T47" fmla="*/ 310 h 310"/>
                  <a:gd name="T48" fmla="*/ 18 w 37"/>
                  <a:gd name="T49" fmla="*/ 310 h 310"/>
                  <a:gd name="T50" fmla="*/ 19 w 37"/>
                  <a:gd name="T51" fmla="*/ 310 h 310"/>
                  <a:gd name="T52" fmla="*/ 20 w 37"/>
                  <a:gd name="T53" fmla="*/ 82 h 310"/>
                  <a:gd name="T54" fmla="*/ 21 w 37"/>
                  <a:gd name="T55" fmla="*/ 310 h 310"/>
                  <a:gd name="T56" fmla="*/ 21 w 37"/>
                  <a:gd name="T57" fmla="*/ 310 h 310"/>
                  <a:gd name="T58" fmla="*/ 22 w 37"/>
                  <a:gd name="T59" fmla="*/ 310 h 310"/>
                  <a:gd name="T60" fmla="*/ 23 w 37"/>
                  <a:gd name="T61" fmla="*/ 310 h 310"/>
                  <a:gd name="T62" fmla="*/ 24 w 37"/>
                  <a:gd name="T63" fmla="*/ 310 h 310"/>
                  <a:gd name="T64" fmla="*/ 24 w 37"/>
                  <a:gd name="T65" fmla="*/ 310 h 310"/>
                  <a:gd name="T66" fmla="*/ 25 w 37"/>
                  <a:gd name="T67" fmla="*/ 310 h 310"/>
                  <a:gd name="T68" fmla="*/ 27 w 37"/>
                  <a:gd name="T69" fmla="*/ 310 h 310"/>
                  <a:gd name="T70" fmla="*/ 27 w 37"/>
                  <a:gd name="T71" fmla="*/ 310 h 310"/>
                  <a:gd name="T72" fmla="*/ 27 w 37"/>
                  <a:gd name="T73" fmla="*/ 310 h 310"/>
                  <a:gd name="T74" fmla="*/ 29 w 37"/>
                  <a:gd name="T75" fmla="*/ 38 h 310"/>
                  <a:gd name="T76" fmla="*/ 30 w 37"/>
                  <a:gd name="T77" fmla="*/ 310 h 310"/>
                  <a:gd name="T78" fmla="*/ 30 w 37"/>
                  <a:gd name="T79" fmla="*/ 310 h 310"/>
                  <a:gd name="T80" fmla="*/ 30 w 37"/>
                  <a:gd name="T81" fmla="*/ 310 h 310"/>
                  <a:gd name="T82" fmla="*/ 31 w 37"/>
                  <a:gd name="T83" fmla="*/ 310 h 310"/>
                  <a:gd name="T84" fmla="*/ 33 w 37"/>
                  <a:gd name="T85" fmla="*/ 310 h 310"/>
                  <a:gd name="T86" fmla="*/ 33 w 37"/>
                  <a:gd name="T87" fmla="*/ 310 h 310"/>
                  <a:gd name="T88" fmla="*/ 33 w 37"/>
                  <a:gd name="T89" fmla="*/ 310 h 310"/>
                  <a:gd name="T90" fmla="*/ 34 w 37"/>
                  <a:gd name="T91" fmla="*/ 310 h 310"/>
                  <a:gd name="T92" fmla="*/ 36 w 37"/>
                  <a:gd name="T93" fmla="*/ 298 h 310"/>
                  <a:gd name="T94" fmla="*/ 36 w 37"/>
                  <a:gd name="T95" fmla="*/ 309 h 310"/>
                  <a:gd name="T96" fmla="*/ 36 w 37"/>
                  <a:gd name="T97" fmla="*/ 308 h 310"/>
                  <a:gd name="T98" fmla="*/ 37 w 37"/>
                  <a:gd name="T99" fmla="*/ 0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310">
                    <a:moveTo>
                      <a:pt x="0" y="310"/>
                    </a:moveTo>
                    <a:lnTo>
                      <a:pt x="1" y="310"/>
                    </a:lnTo>
                    <a:lnTo>
                      <a:pt x="3" y="309"/>
                    </a:lnTo>
                    <a:lnTo>
                      <a:pt x="3" y="309"/>
                    </a:lnTo>
                    <a:lnTo>
                      <a:pt x="3" y="309"/>
                    </a:lnTo>
                    <a:lnTo>
                      <a:pt x="4" y="216"/>
                    </a:lnTo>
                    <a:lnTo>
                      <a:pt x="6" y="310"/>
                    </a:lnTo>
                    <a:lnTo>
                      <a:pt x="6" y="310"/>
                    </a:lnTo>
                    <a:lnTo>
                      <a:pt x="6" y="310"/>
                    </a:lnTo>
                    <a:lnTo>
                      <a:pt x="7" y="310"/>
                    </a:lnTo>
                    <a:lnTo>
                      <a:pt x="9" y="310"/>
                    </a:lnTo>
                    <a:lnTo>
                      <a:pt x="9" y="310"/>
                    </a:lnTo>
                    <a:lnTo>
                      <a:pt x="9" y="310"/>
                    </a:lnTo>
                    <a:lnTo>
                      <a:pt x="10" y="310"/>
                    </a:lnTo>
                    <a:lnTo>
                      <a:pt x="12" y="108"/>
                    </a:lnTo>
                    <a:lnTo>
                      <a:pt x="12" y="293"/>
                    </a:lnTo>
                    <a:lnTo>
                      <a:pt x="12" y="302"/>
                    </a:lnTo>
                    <a:lnTo>
                      <a:pt x="13" y="202"/>
                    </a:lnTo>
                    <a:lnTo>
                      <a:pt x="15" y="310"/>
                    </a:lnTo>
                    <a:lnTo>
                      <a:pt x="15" y="310"/>
                    </a:lnTo>
                    <a:lnTo>
                      <a:pt x="15" y="310"/>
                    </a:lnTo>
                    <a:lnTo>
                      <a:pt x="16" y="310"/>
                    </a:lnTo>
                    <a:lnTo>
                      <a:pt x="18" y="310"/>
                    </a:lnTo>
                    <a:lnTo>
                      <a:pt x="18" y="310"/>
                    </a:lnTo>
                    <a:lnTo>
                      <a:pt x="18" y="310"/>
                    </a:lnTo>
                    <a:lnTo>
                      <a:pt x="19" y="310"/>
                    </a:lnTo>
                    <a:lnTo>
                      <a:pt x="20" y="82"/>
                    </a:lnTo>
                    <a:lnTo>
                      <a:pt x="21" y="310"/>
                    </a:lnTo>
                    <a:lnTo>
                      <a:pt x="21" y="310"/>
                    </a:lnTo>
                    <a:lnTo>
                      <a:pt x="22" y="310"/>
                    </a:lnTo>
                    <a:lnTo>
                      <a:pt x="23" y="310"/>
                    </a:lnTo>
                    <a:lnTo>
                      <a:pt x="24" y="310"/>
                    </a:lnTo>
                    <a:lnTo>
                      <a:pt x="24" y="310"/>
                    </a:lnTo>
                    <a:lnTo>
                      <a:pt x="25" y="310"/>
                    </a:lnTo>
                    <a:lnTo>
                      <a:pt x="27" y="310"/>
                    </a:lnTo>
                    <a:lnTo>
                      <a:pt x="27" y="310"/>
                    </a:lnTo>
                    <a:lnTo>
                      <a:pt x="27" y="310"/>
                    </a:lnTo>
                    <a:lnTo>
                      <a:pt x="29" y="38"/>
                    </a:lnTo>
                    <a:lnTo>
                      <a:pt x="30" y="310"/>
                    </a:lnTo>
                    <a:lnTo>
                      <a:pt x="30" y="310"/>
                    </a:lnTo>
                    <a:lnTo>
                      <a:pt x="30" y="310"/>
                    </a:lnTo>
                    <a:lnTo>
                      <a:pt x="31" y="310"/>
                    </a:lnTo>
                    <a:lnTo>
                      <a:pt x="33" y="310"/>
                    </a:lnTo>
                    <a:lnTo>
                      <a:pt x="33" y="310"/>
                    </a:lnTo>
                    <a:lnTo>
                      <a:pt x="33" y="310"/>
                    </a:lnTo>
                    <a:lnTo>
                      <a:pt x="34" y="310"/>
                    </a:lnTo>
                    <a:lnTo>
                      <a:pt x="36" y="298"/>
                    </a:lnTo>
                    <a:lnTo>
                      <a:pt x="36" y="309"/>
                    </a:lnTo>
                    <a:lnTo>
                      <a:pt x="36" y="308"/>
                    </a:lnTo>
                    <a:lnTo>
                      <a:pt x="37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96" name="Freeform 667"/>
              <p:cNvSpPr>
                <a:spLocks/>
              </p:cNvSpPr>
              <p:nvPr/>
            </p:nvSpPr>
            <p:spPr bwMode="auto">
              <a:xfrm>
                <a:off x="7131050" y="5913438"/>
                <a:ext cx="60325" cy="638175"/>
              </a:xfrm>
              <a:custGeom>
                <a:avLst/>
                <a:gdLst>
                  <a:gd name="T0" fmla="*/ 0 w 38"/>
                  <a:gd name="T1" fmla="*/ 92 h 402"/>
                  <a:gd name="T2" fmla="*/ 2 w 38"/>
                  <a:gd name="T3" fmla="*/ 402 h 402"/>
                  <a:gd name="T4" fmla="*/ 2 w 38"/>
                  <a:gd name="T5" fmla="*/ 402 h 402"/>
                  <a:gd name="T6" fmla="*/ 2 w 38"/>
                  <a:gd name="T7" fmla="*/ 402 h 402"/>
                  <a:gd name="T8" fmla="*/ 4 w 38"/>
                  <a:gd name="T9" fmla="*/ 402 h 402"/>
                  <a:gd name="T10" fmla="*/ 5 w 38"/>
                  <a:gd name="T11" fmla="*/ 402 h 402"/>
                  <a:gd name="T12" fmla="*/ 5 w 38"/>
                  <a:gd name="T13" fmla="*/ 402 h 402"/>
                  <a:gd name="T14" fmla="*/ 5 w 38"/>
                  <a:gd name="T15" fmla="*/ 402 h 402"/>
                  <a:gd name="T16" fmla="*/ 5 w 38"/>
                  <a:gd name="T17" fmla="*/ 402 h 402"/>
                  <a:gd name="T18" fmla="*/ 8 w 38"/>
                  <a:gd name="T19" fmla="*/ 0 h 402"/>
                  <a:gd name="T20" fmla="*/ 8 w 38"/>
                  <a:gd name="T21" fmla="*/ 402 h 402"/>
                  <a:gd name="T22" fmla="*/ 8 w 38"/>
                  <a:gd name="T23" fmla="*/ 402 h 402"/>
                  <a:gd name="T24" fmla="*/ 8 w 38"/>
                  <a:gd name="T25" fmla="*/ 401 h 402"/>
                  <a:gd name="T26" fmla="*/ 11 w 38"/>
                  <a:gd name="T27" fmla="*/ 402 h 402"/>
                  <a:gd name="T28" fmla="*/ 11 w 38"/>
                  <a:gd name="T29" fmla="*/ 402 h 402"/>
                  <a:gd name="T30" fmla="*/ 11 w 38"/>
                  <a:gd name="T31" fmla="*/ 402 h 402"/>
                  <a:gd name="T32" fmla="*/ 12 w 38"/>
                  <a:gd name="T33" fmla="*/ 402 h 402"/>
                  <a:gd name="T34" fmla="*/ 14 w 38"/>
                  <a:gd name="T35" fmla="*/ 402 h 402"/>
                  <a:gd name="T36" fmla="*/ 14 w 38"/>
                  <a:gd name="T37" fmla="*/ 402 h 402"/>
                  <a:gd name="T38" fmla="*/ 14 w 38"/>
                  <a:gd name="T39" fmla="*/ 402 h 402"/>
                  <a:gd name="T40" fmla="*/ 16 w 38"/>
                  <a:gd name="T41" fmla="*/ 122 h 402"/>
                  <a:gd name="T42" fmla="*/ 17 w 38"/>
                  <a:gd name="T43" fmla="*/ 402 h 402"/>
                  <a:gd name="T44" fmla="*/ 17 w 38"/>
                  <a:gd name="T45" fmla="*/ 402 h 402"/>
                  <a:gd name="T46" fmla="*/ 17 w 38"/>
                  <a:gd name="T47" fmla="*/ 402 h 402"/>
                  <a:gd name="T48" fmla="*/ 18 w 38"/>
                  <a:gd name="T49" fmla="*/ 402 h 402"/>
                  <a:gd name="T50" fmla="*/ 20 w 38"/>
                  <a:gd name="T51" fmla="*/ 402 h 402"/>
                  <a:gd name="T52" fmla="*/ 20 w 38"/>
                  <a:gd name="T53" fmla="*/ 402 h 402"/>
                  <a:gd name="T54" fmla="*/ 20 w 38"/>
                  <a:gd name="T55" fmla="*/ 402 h 402"/>
                  <a:gd name="T56" fmla="*/ 21 w 38"/>
                  <a:gd name="T57" fmla="*/ 402 h 402"/>
                  <a:gd name="T58" fmla="*/ 23 w 38"/>
                  <a:gd name="T59" fmla="*/ 401 h 402"/>
                  <a:gd name="T60" fmla="*/ 23 w 38"/>
                  <a:gd name="T61" fmla="*/ 402 h 402"/>
                  <a:gd name="T62" fmla="*/ 23 w 38"/>
                  <a:gd name="T63" fmla="*/ 402 h 402"/>
                  <a:gd name="T64" fmla="*/ 24 w 38"/>
                  <a:gd name="T65" fmla="*/ 176 h 402"/>
                  <a:gd name="T66" fmla="*/ 26 w 38"/>
                  <a:gd name="T67" fmla="*/ 402 h 402"/>
                  <a:gd name="T68" fmla="*/ 26 w 38"/>
                  <a:gd name="T69" fmla="*/ 402 h 402"/>
                  <a:gd name="T70" fmla="*/ 26 w 38"/>
                  <a:gd name="T71" fmla="*/ 402 h 402"/>
                  <a:gd name="T72" fmla="*/ 27 w 38"/>
                  <a:gd name="T73" fmla="*/ 402 h 402"/>
                  <a:gd name="T74" fmla="*/ 28 w 38"/>
                  <a:gd name="T75" fmla="*/ 402 h 402"/>
                  <a:gd name="T76" fmla="*/ 29 w 38"/>
                  <a:gd name="T77" fmla="*/ 402 h 402"/>
                  <a:gd name="T78" fmla="*/ 29 w 38"/>
                  <a:gd name="T79" fmla="*/ 402 h 402"/>
                  <a:gd name="T80" fmla="*/ 30 w 38"/>
                  <a:gd name="T81" fmla="*/ 402 h 402"/>
                  <a:gd name="T82" fmla="*/ 32 w 38"/>
                  <a:gd name="T83" fmla="*/ 77 h 402"/>
                  <a:gd name="T84" fmla="*/ 32 w 38"/>
                  <a:gd name="T85" fmla="*/ 316 h 402"/>
                  <a:gd name="T86" fmla="*/ 32 w 38"/>
                  <a:gd name="T87" fmla="*/ 332 h 402"/>
                  <a:gd name="T88" fmla="*/ 33 w 38"/>
                  <a:gd name="T89" fmla="*/ 278 h 402"/>
                  <a:gd name="T90" fmla="*/ 35 w 38"/>
                  <a:gd name="T91" fmla="*/ 402 h 402"/>
                  <a:gd name="T92" fmla="*/ 35 w 38"/>
                  <a:gd name="T93" fmla="*/ 402 h 402"/>
                  <a:gd name="T94" fmla="*/ 35 w 38"/>
                  <a:gd name="T95" fmla="*/ 402 h 402"/>
                  <a:gd name="T96" fmla="*/ 37 w 38"/>
                  <a:gd name="T97" fmla="*/ 402 h 402"/>
                  <a:gd name="T98" fmla="*/ 38 w 38"/>
                  <a:gd name="T99" fmla="*/ 402 h 4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402">
                    <a:moveTo>
                      <a:pt x="0" y="92"/>
                    </a:moveTo>
                    <a:lnTo>
                      <a:pt x="2" y="402"/>
                    </a:lnTo>
                    <a:lnTo>
                      <a:pt x="2" y="402"/>
                    </a:lnTo>
                    <a:lnTo>
                      <a:pt x="2" y="402"/>
                    </a:lnTo>
                    <a:lnTo>
                      <a:pt x="4" y="402"/>
                    </a:lnTo>
                    <a:lnTo>
                      <a:pt x="5" y="402"/>
                    </a:lnTo>
                    <a:lnTo>
                      <a:pt x="5" y="402"/>
                    </a:lnTo>
                    <a:lnTo>
                      <a:pt x="5" y="402"/>
                    </a:lnTo>
                    <a:lnTo>
                      <a:pt x="5" y="402"/>
                    </a:lnTo>
                    <a:lnTo>
                      <a:pt x="8" y="0"/>
                    </a:lnTo>
                    <a:lnTo>
                      <a:pt x="8" y="402"/>
                    </a:lnTo>
                    <a:lnTo>
                      <a:pt x="8" y="402"/>
                    </a:lnTo>
                    <a:lnTo>
                      <a:pt x="8" y="401"/>
                    </a:lnTo>
                    <a:lnTo>
                      <a:pt x="11" y="402"/>
                    </a:lnTo>
                    <a:lnTo>
                      <a:pt x="11" y="402"/>
                    </a:lnTo>
                    <a:lnTo>
                      <a:pt x="11" y="402"/>
                    </a:lnTo>
                    <a:lnTo>
                      <a:pt x="12" y="402"/>
                    </a:lnTo>
                    <a:lnTo>
                      <a:pt x="14" y="402"/>
                    </a:lnTo>
                    <a:lnTo>
                      <a:pt x="14" y="402"/>
                    </a:lnTo>
                    <a:lnTo>
                      <a:pt x="14" y="402"/>
                    </a:lnTo>
                    <a:lnTo>
                      <a:pt x="16" y="122"/>
                    </a:lnTo>
                    <a:lnTo>
                      <a:pt x="17" y="402"/>
                    </a:lnTo>
                    <a:lnTo>
                      <a:pt x="17" y="402"/>
                    </a:lnTo>
                    <a:lnTo>
                      <a:pt x="17" y="402"/>
                    </a:lnTo>
                    <a:lnTo>
                      <a:pt x="18" y="402"/>
                    </a:lnTo>
                    <a:lnTo>
                      <a:pt x="20" y="402"/>
                    </a:lnTo>
                    <a:lnTo>
                      <a:pt x="20" y="402"/>
                    </a:lnTo>
                    <a:lnTo>
                      <a:pt x="20" y="402"/>
                    </a:lnTo>
                    <a:lnTo>
                      <a:pt x="21" y="402"/>
                    </a:lnTo>
                    <a:lnTo>
                      <a:pt x="23" y="401"/>
                    </a:lnTo>
                    <a:lnTo>
                      <a:pt x="23" y="402"/>
                    </a:lnTo>
                    <a:lnTo>
                      <a:pt x="23" y="402"/>
                    </a:lnTo>
                    <a:lnTo>
                      <a:pt x="24" y="176"/>
                    </a:lnTo>
                    <a:lnTo>
                      <a:pt x="26" y="402"/>
                    </a:lnTo>
                    <a:lnTo>
                      <a:pt x="26" y="402"/>
                    </a:lnTo>
                    <a:lnTo>
                      <a:pt x="26" y="402"/>
                    </a:lnTo>
                    <a:lnTo>
                      <a:pt x="27" y="402"/>
                    </a:lnTo>
                    <a:lnTo>
                      <a:pt x="28" y="402"/>
                    </a:lnTo>
                    <a:lnTo>
                      <a:pt x="29" y="402"/>
                    </a:lnTo>
                    <a:lnTo>
                      <a:pt x="29" y="402"/>
                    </a:lnTo>
                    <a:lnTo>
                      <a:pt x="30" y="402"/>
                    </a:lnTo>
                    <a:lnTo>
                      <a:pt x="32" y="77"/>
                    </a:lnTo>
                    <a:lnTo>
                      <a:pt x="32" y="316"/>
                    </a:lnTo>
                    <a:lnTo>
                      <a:pt x="32" y="332"/>
                    </a:lnTo>
                    <a:lnTo>
                      <a:pt x="33" y="278"/>
                    </a:lnTo>
                    <a:lnTo>
                      <a:pt x="35" y="402"/>
                    </a:lnTo>
                    <a:lnTo>
                      <a:pt x="35" y="402"/>
                    </a:lnTo>
                    <a:lnTo>
                      <a:pt x="35" y="402"/>
                    </a:lnTo>
                    <a:lnTo>
                      <a:pt x="37" y="402"/>
                    </a:lnTo>
                    <a:lnTo>
                      <a:pt x="38" y="40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97" name="Freeform 668"/>
              <p:cNvSpPr>
                <a:spLocks/>
              </p:cNvSpPr>
              <p:nvPr/>
            </p:nvSpPr>
            <p:spPr bwMode="auto">
              <a:xfrm>
                <a:off x="7191375" y="5629276"/>
                <a:ext cx="57150" cy="922338"/>
              </a:xfrm>
              <a:custGeom>
                <a:avLst/>
                <a:gdLst>
                  <a:gd name="T0" fmla="*/ 0 w 36"/>
                  <a:gd name="T1" fmla="*/ 581 h 581"/>
                  <a:gd name="T2" fmla="*/ 0 w 36"/>
                  <a:gd name="T3" fmla="*/ 581 h 581"/>
                  <a:gd name="T4" fmla="*/ 0 w 36"/>
                  <a:gd name="T5" fmla="*/ 581 h 581"/>
                  <a:gd name="T6" fmla="*/ 3 w 36"/>
                  <a:gd name="T7" fmla="*/ 0 h 581"/>
                  <a:gd name="T8" fmla="*/ 3 w 36"/>
                  <a:gd name="T9" fmla="*/ 581 h 581"/>
                  <a:gd name="T10" fmla="*/ 3 w 36"/>
                  <a:gd name="T11" fmla="*/ 581 h 581"/>
                  <a:gd name="T12" fmla="*/ 3 w 36"/>
                  <a:gd name="T13" fmla="*/ 581 h 581"/>
                  <a:gd name="T14" fmla="*/ 4 w 36"/>
                  <a:gd name="T15" fmla="*/ 581 h 581"/>
                  <a:gd name="T16" fmla="*/ 6 w 36"/>
                  <a:gd name="T17" fmla="*/ 581 h 581"/>
                  <a:gd name="T18" fmla="*/ 6 w 36"/>
                  <a:gd name="T19" fmla="*/ 581 h 581"/>
                  <a:gd name="T20" fmla="*/ 6 w 36"/>
                  <a:gd name="T21" fmla="*/ 581 h 581"/>
                  <a:gd name="T22" fmla="*/ 7 w 36"/>
                  <a:gd name="T23" fmla="*/ 581 h 581"/>
                  <a:gd name="T24" fmla="*/ 9 w 36"/>
                  <a:gd name="T25" fmla="*/ 581 h 581"/>
                  <a:gd name="T26" fmla="*/ 9 w 36"/>
                  <a:gd name="T27" fmla="*/ 581 h 581"/>
                  <a:gd name="T28" fmla="*/ 9 w 36"/>
                  <a:gd name="T29" fmla="*/ 581 h 581"/>
                  <a:gd name="T30" fmla="*/ 11 w 36"/>
                  <a:gd name="T31" fmla="*/ 212 h 581"/>
                  <a:gd name="T32" fmla="*/ 12 w 36"/>
                  <a:gd name="T33" fmla="*/ 581 h 581"/>
                  <a:gd name="T34" fmla="*/ 12 w 36"/>
                  <a:gd name="T35" fmla="*/ 581 h 581"/>
                  <a:gd name="T36" fmla="*/ 12 w 36"/>
                  <a:gd name="T37" fmla="*/ 581 h 581"/>
                  <a:gd name="T38" fmla="*/ 13 w 36"/>
                  <a:gd name="T39" fmla="*/ 581 h 581"/>
                  <a:gd name="T40" fmla="*/ 15 w 36"/>
                  <a:gd name="T41" fmla="*/ 581 h 581"/>
                  <a:gd name="T42" fmla="*/ 15 w 36"/>
                  <a:gd name="T43" fmla="*/ 581 h 581"/>
                  <a:gd name="T44" fmla="*/ 15 w 36"/>
                  <a:gd name="T45" fmla="*/ 581 h 581"/>
                  <a:gd name="T46" fmla="*/ 16 w 36"/>
                  <a:gd name="T47" fmla="*/ 581 h 581"/>
                  <a:gd name="T48" fmla="*/ 18 w 36"/>
                  <a:gd name="T49" fmla="*/ 579 h 581"/>
                  <a:gd name="T50" fmla="*/ 18 w 36"/>
                  <a:gd name="T51" fmla="*/ 580 h 581"/>
                  <a:gd name="T52" fmla="*/ 18 w 36"/>
                  <a:gd name="T53" fmla="*/ 580 h 581"/>
                  <a:gd name="T54" fmla="*/ 19 w 36"/>
                  <a:gd name="T55" fmla="*/ 450 h 581"/>
                  <a:gd name="T56" fmla="*/ 21 w 36"/>
                  <a:gd name="T57" fmla="*/ 581 h 581"/>
                  <a:gd name="T58" fmla="*/ 21 w 36"/>
                  <a:gd name="T59" fmla="*/ 581 h 581"/>
                  <a:gd name="T60" fmla="*/ 21 w 36"/>
                  <a:gd name="T61" fmla="*/ 581 h 581"/>
                  <a:gd name="T62" fmla="*/ 22 w 36"/>
                  <a:gd name="T63" fmla="*/ 581 h 581"/>
                  <a:gd name="T64" fmla="*/ 23 w 36"/>
                  <a:gd name="T65" fmla="*/ 581 h 581"/>
                  <a:gd name="T66" fmla="*/ 24 w 36"/>
                  <a:gd name="T67" fmla="*/ 581 h 581"/>
                  <a:gd name="T68" fmla="*/ 24 w 36"/>
                  <a:gd name="T69" fmla="*/ 581 h 581"/>
                  <a:gd name="T70" fmla="*/ 25 w 36"/>
                  <a:gd name="T71" fmla="*/ 581 h 581"/>
                  <a:gd name="T72" fmla="*/ 27 w 36"/>
                  <a:gd name="T73" fmla="*/ 421 h 581"/>
                  <a:gd name="T74" fmla="*/ 27 w 36"/>
                  <a:gd name="T75" fmla="*/ 580 h 581"/>
                  <a:gd name="T76" fmla="*/ 27 w 36"/>
                  <a:gd name="T77" fmla="*/ 581 h 581"/>
                  <a:gd name="T78" fmla="*/ 28 w 36"/>
                  <a:gd name="T79" fmla="*/ 580 h 581"/>
                  <a:gd name="T80" fmla="*/ 30 w 36"/>
                  <a:gd name="T81" fmla="*/ 581 h 581"/>
                  <a:gd name="T82" fmla="*/ 30 w 36"/>
                  <a:gd name="T83" fmla="*/ 581 h 581"/>
                  <a:gd name="T84" fmla="*/ 30 w 36"/>
                  <a:gd name="T85" fmla="*/ 581 h 581"/>
                  <a:gd name="T86" fmla="*/ 31 w 36"/>
                  <a:gd name="T87" fmla="*/ 581 h 581"/>
                  <a:gd name="T88" fmla="*/ 33 w 36"/>
                  <a:gd name="T89" fmla="*/ 581 h 581"/>
                  <a:gd name="T90" fmla="*/ 33 w 36"/>
                  <a:gd name="T91" fmla="*/ 581 h 581"/>
                  <a:gd name="T92" fmla="*/ 33 w 36"/>
                  <a:gd name="T93" fmla="*/ 581 h 581"/>
                  <a:gd name="T94" fmla="*/ 34 w 36"/>
                  <a:gd name="T95" fmla="*/ 581 h 581"/>
                  <a:gd name="T96" fmla="*/ 35 w 36"/>
                  <a:gd name="T97" fmla="*/ 452 h 581"/>
                  <a:gd name="T98" fmla="*/ 36 w 36"/>
                  <a:gd name="T99" fmla="*/ 581 h 5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6" h="581">
                    <a:moveTo>
                      <a:pt x="0" y="581"/>
                    </a:moveTo>
                    <a:lnTo>
                      <a:pt x="0" y="581"/>
                    </a:lnTo>
                    <a:lnTo>
                      <a:pt x="0" y="581"/>
                    </a:lnTo>
                    <a:lnTo>
                      <a:pt x="3" y="0"/>
                    </a:lnTo>
                    <a:lnTo>
                      <a:pt x="3" y="581"/>
                    </a:lnTo>
                    <a:lnTo>
                      <a:pt x="3" y="581"/>
                    </a:lnTo>
                    <a:lnTo>
                      <a:pt x="3" y="581"/>
                    </a:lnTo>
                    <a:lnTo>
                      <a:pt x="4" y="581"/>
                    </a:lnTo>
                    <a:lnTo>
                      <a:pt x="6" y="581"/>
                    </a:lnTo>
                    <a:lnTo>
                      <a:pt x="6" y="581"/>
                    </a:lnTo>
                    <a:lnTo>
                      <a:pt x="6" y="581"/>
                    </a:lnTo>
                    <a:lnTo>
                      <a:pt x="7" y="581"/>
                    </a:lnTo>
                    <a:lnTo>
                      <a:pt x="9" y="581"/>
                    </a:lnTo>
                    <a:lnTo>
                      <a:pt x="9" y="581"/>
                    </a:lnTo>
                    <a:lnTo>
                      <a:pt x="9" y="581"/>
                    </a:lnTo>
                    <a:lnTo>
                      <a:pt x="11" y="212"/>
                    </a:lnTo>
                    <a:lnTo>
                      <a:pt x="12" y="581"/>
                    </a:lnTo>
                    <a:lnTo>
                      <a:pt x="12" y="581"/>
                    </a:lnTo>
                    <a:lnTo>
                      <a:pt x="12" y="581"/>
                    </a:lnTo>
                    <a:lnTo>
                      <a:pt x="13" y="581"/>
                    </a:lnTo>
                    <a:lnTo>
                      <a:pt x="15" y="581"/>
                    </a:lnTo>
                    <a:lnTo>
                      <a:pt x="15" y="581"/>
                    </a:lnTo>
                    <a:lnTo>
                      <a:pt x="15" y="581"/>
                    </a:lnTo>
                    <a:lnTo>
                      <a:pt x="16" y="581"/>
                    </a:lnTo>
                    <a:lnTo>
                      <a:pt x="18" y="579"/>
                    </a:lnTo>
                    <a:lnTo>
                      <a:pt x="18" y="580"/>
                    </a:lnTo>
                    <a:lnTo>
                      <a:pt x="18" y="580"/>
                    </a:lnTo>
                    <a:lnTo>
                      <a:pt x="19" y="450"/>
                    </a:lnTo>
                    <a:lnTo>
                      <a:pt x="21" y="581"/>
                    </a:lnTo>
                    <a:lnTo>
                      <a:pt x="21" y="581"/>
                    </a:lnTo>
                    <a:lnTo>
                      <a:pt x="21" y="581"/>
                    </a:lnTo>
                    <a:lnTo>
                      <a:pt x="22" y="581"/>
                    </a:lnTo>
                    <a:lnTo>
                      <a:pt x="23" y="581"/>
                    </a:lnTo>
                    <a:lnTo>
                      <a:pt x="24" y="581"/>
                    </a:lnTo>
                    <a:lnTo>
                      <a:pt x="24" y="581"/>
                    </a:lnTo>
                    <a:lnTo>
                      <a:pt x="25" y="581"/>
                    </a:lnTo>
                    <a:lnTo>
                      <a:pt x="27" y="421"/>
                    </a:lnTo>
                    <a:lnTo>
                      <a:pt x="27" y="580"/>
                    </a:lnTo>
                    <a:lnTo>
                      <a:pt x="27" y="581"/>
                    </a:lnTo>
                    <a:lnTo>
                      <a:pt x="28" y="580"/>
                    </a:lnTo>
                    <a:lnTo>
                      <a:pt x="30" y="581"/>
                    </a:lnTo>
                    <a:lnTo>
                      <a:pt x="30" y="581"/>
                    </a:lnTo>
                    <a:lnTo>
                      <a:pt x="30" y="581"/>
                    </a:lnTo>
                    <a:lnTo>
                      <a:pt x="31" y="581"/>
                    </a:lnTo>
                    <a:lnTo>
                      <a:pt x="33" y="581"/>
                    </a:lnTo>
                    <a:lnTo>
                      <a:pt x="33" y="581"/>
                    </a:lnTo>
                    <a:lnTo>
                      <a:pt x="33" y="581"/>
                    </a:lnTo>
                    <a:lnTo>
                      <a:pt x="34" y="581"/>
                    </a:lnTo>
                    <a:lnTo>
                      <a:pt x="35" y="452"/>
                    </a:lnTo>
                    <a:lnTo>
                      <a:pt x="36" y="58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98" name="Freeform 669"/>
              <p:cNvSpPr>
                <a:spLocks/>
              </p:cNvSpPr>
              <p:nvPr/>
            </p:nvSpPr>
            <p:spPr bwMode="auto">
              <a:xfrm>
                <a:off x="7248525" y="6356351"/>
                <a:ext cx="57150" cy="195263"/>
              </a:xfrm>
              <a:custGeom>
                <a:avLst/>
                <a:gdLst>
                  <a:gd name="T0" fmla="*/ 0 w 36"/>
                  <a:gd name="T1" fmla="*/ 123 h 123"/>
                  <a:gd name="T2" fmla="*/ 0 w 36"/>
                  <a:gd name="T3" fmla="*/ 123 h 123"/>
                  <a:gd name="T4" fmla="*/ 1 w 36"/>
                  <a:gd name="T5" fmla="*/ 123 h 123"/>
                  <a:gd name="T6" fmla="*/ 3 w 36"/>
                  <a:gd name="T7" fmla="*/ 123 h 123"/>
                  <a:gd name="T8" fmla="*/ 3 w 36"/>
                  <a:gd name="T9" fmla="*/ 123 h 123"/>
                  <a:gd name="T10" fmla="*/ 3 w 36"/>
                  <a:gd name="T11" fmla="*/ 123 h 123"/>
                  <a:gd name="T12" fmla="*/ 5 w 36"/>
                  <a:gd name="T13" fmla="*/ 123 h 123"/>
                  <a:gd name="T14" fmla="*/ 6 w 36"/>
                  <a:gd name="T15" fmla="*/ 123 h 123"/>
                  <a:gd name="T16" fmla="*/ 6 w 36"/>
                  <a:gd name="T17" fmla="*/ 123 h 123"/>
                  <a:gd name="T18" fmla="*/ 6 w 36"/>
                  <a:gd name="T19" fmla="*/ 123 h 123"/>
                  <a:gd name="T20" fmla="*/ 8 w 36"/>
                  <a:gd name="T21" fmla="*/ 0 h 123"/>
                  <a:gd name="T22" fmla="*/ 9 w 36"/>
                  <a:gd name="T23" fmla="*/ 123 h 123"/>
                  <a:gd name="T24" fmla="*/ 9 w 36"/>
                  <a:gd name="T25" fmla="*/ 123 h 123"/>
                  <a:gd name="T26" fmla="*/ 9 w 36"/>
                  <a:gd name="T27" fmla="*/ 123 h 123"/>
                  <a:gd name="T28" fmla="*/ 10 w 36"/>
                  <a:gd name="T29" fmla="*/ 123 h 123"/>
                  <a:gd name="T30" fmla="*/ 11 w 36"/>
                  <a:gd name="T31" fmla="*/ 123 h 123"/>
                  <a:gd name="T32" fmla="*/ 12 w 36"/>
                  <a:gd name="T33" fmla="*/ 123 h 123"/>
                  <a:gd name="T34" fmla="*/ 12 w 36"/>
                  <a:gd name="T35" fmla="*/ 123 h 123"/>
                  <a:gd name="T36" fmla="*/ 13 w 36"/>
                  <a:gd name="T37" fmla="*/ 123 h 123"/>
                  <a:gd name="T38" fmla="*/ 15 w 36"/>
                  <a:gd name="T39" fmla="*/ 49 h 123"/>
                  <a:gd name="T40" fmla="*/ 15 w 36"/>
                  <a:gd name="T41" fmla="*/ 115 h 123"/>
                  <a:gd name="T42" fmla="*/ 15 w 36"/>
                  <a:gd name="T43" fmla="*/ 113 h 123"/>
                  <a:gd name="T44" fmla="*/ 16 w 36"/>
                  <a:gd name="T45" fmla="*/ 72 h 123"/>
                  <a:gd name="T46" fmla="*/ 18 w 36"/>
                  <a:gd name="T47" fmla="*/ 123 h 123"/>
                  <a:gd name="T48" fmla="*/ 18 w 36"/>
                  <a:gd name="T49" fmla="*/ 123 h 123"/>
                  <a:gd name="T50" fmla="*/ 18 w 36"/>
                  <a:gd name="T51" fmla="*/ 123 h 123"/>
                  <a:gd name="T52" fmla="*/ 21 w 36"/>
                  <a:gd name="T53" fmla="*/ 123 h 123"/>
                  <a:gd name="T54" fmla="*/ 21 w 36"/>
                  <a:gd name="T55" fmla="*/ 123 h 123"/>
                  <a:gd name="T56" fmla="*/ 21 w 36"/>
                  <a:gd name="T57" fmla="*/ 123 h 123"/>
                  <a:gd name="T58" fmla="*/ 21 w 36"/>
                  <a:gd name="T59" fmla="*/ 123 h 123"/>
                  <a:gd name="T60" fmla="*/ 21 w 36"/>
                  <a:gd name="T61" fmla="*/ 123 h 123"/>
                  <a:gd name="T62" fmla="*/ 24 w 36"/>
                  <a:gd name="T63" fmla="*/ 72 h 123"/>
                  <a:gd name="T64" fmla="*/ 24 w 36"/>
                  <a:gd name="T65" fmla="*/ 123 h 123"/>
                  <a:gd name="T66" fmla="*/ 24 w 36"/>
                  <a:gd name="T67" fmla="*/ 123 h 123"/>
                  <a:gd name="T68" fmla="*/ 24 w 36"/>
                  <a:gd name="T69" fmla="*/ 123 h 123"/>
                  <a:gd name="T70" fmla="*/ 27 w 36"/>
                  <a:gd name="T71" fmla="*/ 123 h 123"/>
                  <a:gd name="T72" fmla="*/ 27 w 36"/>
                  <a:gd name="T73" fmla="*/ 123 h 123"/>
                  <a:gd name="T74" fmla="*/ 27 w 36"/>
                  <a:gd name="T75" fmla="*/ 123 h 123"/>
                  <a:gd name="T76" fmla="*/ 28 w 36"/>
                  <a:gd name="T77" fmla="*/ 123 h 123"/>
                  <a:gd name="T78" fmla="*/ 30 w 36"/>
                  <a:gd name="T79" fmla="*/ 123 h 123"/>
                  <a:gd name="T80" fmla="*/ 30 w 36"/>
                  <a:gd name="T81" fmla="*/ 123 h 123"/>
                  <a:gd name="T82" fmla="*/ 30 w 36"/>
                  <a:gd name="T83" fmla="*/ 123 h 123"/>
                  <a:gd name="T84" fmla="*/ 32 w 36"/>
                  <a:gd name="T85" fmla="*/ 82 h 123"/>
                  <a:gd name="T86" fmla="*/ 33 w 36"/>
                  <a:gd name="T87" fmla="*/ 123 h 123"/>
                  <a:gd name="T88" fmla="*/ 33 w 36"/>
                  <a:gd name="T89" fmla="*/ 123 h 123"/>
                  <a:gd name="T90" fmla="*/ 33 w 36"/>
                  <a:gd name="T91" fmla="*/ 123 h 123"/>
                  <a:gd name="T92" fmla="*/ 34 w 36"/>
                  <a:gd name="T93" fmla="*/ 123 h 123"/>
                  <a:gd name="T94" fmla="*/ 36 w 36"/>
                  <a:gd name="T95" fmla="*/ 123 h 123"/>
                  <a:gd name="T96" fmla="*/ 36 w 36"/>
                  <a:gd name="T97" fmla="*/ 123 h 123"/>
                  <a:gd name="T98" fmla="*/ 36 w 36"/>
                  <a:gd name="T99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6" h="123">
                    <a:moveTo>
                      <a:pt x="0" y="123"/>
                    </a:moveTo>
                    <a:lnTo>
                      <a:pt x="0" y="123"/>
                    </a:lnTo>
                    <a:lnTo>
                      <a:pt x="1" y="123"/>
                    </a:lnTo>
                    <a:lnTo>
                      <a:pt x="3" y="123"/>
                    </a:lnTo>
                    <a:lnTo>
                      <a:pt x="3" y="123"/>
                    </a:lnTo>
                    <a:lnTo>
                      <a:pt x="3" y="123"/>
                    </a:lnTo>
                    <a:lnTo>
                      <a:pt x="5" y="123"/>
                    </a:lnTo>
                    <a:lnTo>
                      <a:pt x="6" y="123"/>
                    </a:lnTo>
                    <a:lnTo>
                      <a:pt x="6" y="123"/>
                    </a:lnTo>
                    <a:lnTo>
                      <a:pt x="6" y="123"/>
                    </a:lnTo>
                    <a:lnTo>
                      <a:pt x="8" y="0"/>
                    </a:lnTo>
                    <a:lnTo>
                      <a:pt x="9" y="123"/>
                    </a:lnTo>
                    <a:lnTo>
                      <a:pt x="9" y="123"/>
                    </a:lnTo>
                    <a:lnTo>
                      <a:pt x="9" y="123"/>
                    </a:lnTo>
                    <a:lnTo>
                      <a:pt x="10" y="123"/>
                    </a:lnTo>
                    <a:lnTo>
                      <a:pt x="11" y="123"/>
                    </a:lnTo>
                    <a:lnTo>
                      <a:pt x="12" y="123"/>
                    </a:lnTo>
                    <a:lnTo>
                      <a:pt x="12" y="123"/>
                    </a:lnTo>
                    <a:lnTo>
                      <a:pt x="13" y="123"/>
                    </a:lnTo>
                    <a:lnTo>
                      <a:pt x="15" y="49"/>
                    </a:lnTo>
                    <a:lnTo>
                      <a:pt x="15" y="115"/>
                    </a:lnTo>
                    <a:lnTo>
                      <a:pt x="15" y="113"/>
                    </a:lnTo>
                    <a:lnTo>
                      <a:pt x="16" y="72"/>
                    </a:lnTo>
                    <a:lnTo>
                      <a:pt x="18" y="123"/>
                    </a:lnTo>
                    <a:lnTo>
                      <a:pt x="18" y="123"/>
                    </a:lnTo>
                    <a:lnTo>
                      <a:pt x="18" y="123"/>
                    </a:lnTo>
                    <a:lnTo>
                      <a:pt x="21" y="123"/>
                    </a:lnTo>
                    <a:lnTo>
                      <a:pt x="21" y="123"/>
                    </a:lnTo>
                    <a:lnTo>
                      <a:pt x="21" y="123"/>
                    </a:lnTo>
                    <a:lnTo>
                      <a:pt x="21" y="123"/>
                    </a:lnTo>
                    <a:lnTo>
                      <a:pt x="21" y="123"/>
                    </a:lnTo>
                    <a:lnTo>
                      <a:pt x="24" y="72"/>
                    </a:lnTo>
                    <a:lnTo>
                      <a:pt x="24" y="123"/>
                    </a:lnTo>
                    <a:lnTo>
                      <a:pt x="24" y="123"/>
                    </a:lnTo>
                    <a:lnTo>
                      <a:pt x="24" y="123"/>
                    </a:lnTo>
                    <a:lnTo>
                      <a:pt x="27" y="123"/>
                    </a:lnTo>
                    <a:lnTo>
                      <a:pt x="27" y="123"/>
                    </a:lnTo>
                    <a:lnTo>
                      <a:pt x="27" y="123"/>
                    </a:lnTo>
                    <a:lnTo>
                      <a:pt x="28" y="123"/>
                    </a:lnTo>
                    <a:lnTo>
                      <a:pt x="30" y="123"/>
                    </a:lnTo>
                    <a:lnTo>
                      <a:pt x="30" y="123"/>
                    </a:lnTo>
                    <a:lnTo>
                      <a:pt x="30" y="123"/>
                    </a:lnTo>
                    <a:lnTo>
                      <a:pt x="32" y="82"/>
                    </a:lnTo>
                    <a:lnTo>
                      <a:pt x="33" y="123"/>
                    </a:lnTo>
                    <a:lnTo>
                      <a:pt x="33" y="123"/>
                    </a:lnTo>
                    <a:lnTo>
                      <a:pt x="33" y="123"/>
                    </a:lnTo>
                    <a:lnTo>
                      <a:pt x="34" y="123"/>
                    </a:lnTo>
                    <a:lnTo>
                      <a:pt x="36" y="123"/>
                    </a:lnTo>
                    <a:lnTo>
                      <a:pt x="36" y="123"/>
                    </a:lnTo>
                    <a:lnTo>
                      <a:pt x="36" y="12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199" name="Freeform 670"/>
              <p:cNvSpPr>
                <a:spLocks/>
              </p:cNvSpPr>
              <p:nvPr/>
            </p:nvSpPr>
            <p:spPr bwMode="auto">
              <a:xfrm>
                <a:off x="7305675" y="6486526"/>
                <a:ext cx="63500" cy="65088"/>
              </a:xfrm>
              <a:custGeom>
                <a:avLst/>
                <a:gdLst>
                  <a:gd name="T0" fmla="*/ 0 w 40"/>
                  <a:gd name="T1" fmla="*/ 41 h 41"/>
                  <a:gd name="T2" fmla="*/ 1 w 40"/>
                  <a:gd name="T3" fmla="*/ 41 h 41"/>
                  <a:gd name="T4" fmla="*/ 3 w 40"/>
                  <a:gd name="T5" fmla="*/ 40 h 41"/>
                  <a:gd name="T6" fmla="*/ 3 w 40"/>
                  <a:gd name="T7" fmla="*/ 40 h 41"/>
                  <a:gd name="T8" fmla="*/ 3 w 40"/>
                  <a:gd name="T9" fmla="*/ 40 h 41"/>
                  <a:gd name="T10" fmla="*/ 4 w 40"/>
                  <a:gd name="T11" fmla="*/ 0 h 41"/>
                  <a:gd name="T12" fmla="*/ 6 w 40"/>
                  <a:gd name="T13" fmla="*/ 41 h 41"/>
                  <a:gd name="T14" fmla="*/ 6 w 40"/>
                  <a:gd name="T15" fmla="*/ 41 h 41"/>
                  <a:gd name="T16" fmla="*/ 6 w 40"/>
                  <a:gd name="T17" fmla="*/ 41 h 41"/>
                  <a:gd name="T18" fmla="*/ 7 w 40"/>
                  <a:gd name="T19" fmla="*/ 41 h 41"/>
                  <a:gd name="T20" fmla="*/ 9 w 40"/>
                  <a:gd name="T21" fmla="*/ 41 h 41"/>
                  <a:gd name="T22" fmla="*/ 9 w 40"/>
                  <a:gd name="T23" fmla="*/ 41 h 41"/>
                  <a:gd name="T24" fmla="*/ 9 w 40"/>
                  <a:gd name="T25" fmla="*/ 41 h 41"/>
                  <a:gd name="T26" fmla="*/ 10 w 40"/>
                  <a:gd name="T27" fmla="*/ 41 h 41"/>
                  <a:gd name="T28" fmla="*/ 12 w 40"/>
                  <a:gd name="T29" fmla="*/ 19 h 41"/>
                  <a:gd name="T30" fmla="*/ 12 w 40"/>
                  <a:gd name="T31" fmla="*/ 39 h 41"/>
                  <a:gd name="T32" fmla="*/ 12 w 40"/>
                  <a:gd name="T33" fmla="*/ 40 h 41"/>
                  <a:gd name="T34" fmla="*/ 13 w 40"/>
                  <a:gd name="T35" fmla="*/ 38 h 41"/>
                  <a:gd name="T36" fmla="*/ 15 w 40"/>
                  <a:gd name="T37" fmla="*/ 41 h 41"/>
                  <a:gd name="T38" fmla="*/ 15 w 40"/>
                  <a:gd name="T39" fmla="*/ 41 h 41"/>
                  <a:gd name="T40" fmla="*/ 15 w 40"/>
                  <a:gd name="T41" fmla="*/ 41 h 41"/>
                  <a:gd name="T42" fmla="*/ 17 w 40"/>
                  <a:gd name="T43" fmla="*/ 41 h 41"/>
                  <a:gd name="T44" fmla="*/ 18 w 40"/>
                  <a:gd name="T45" fmla="*/ 41 h 41"/>
                  <a:gd name="T46" fmla="*/ 18 w 40"/>
                  <a:gd name="T47" fmla="*/ 41 h 41"/>
                  <a:gd name="T48" fmla="*/ 18 w 40"/>
                  <a:gd name="T49" fmla="*/ 41 h 41"/>
                  <a:gd name="T50" fmla="*/ 19 w 40"/>
                  <a:gd name="T51" fmla="*/ 41 h 41"/>
                  <a:gd name="T52" fmla="*/ 20 w 40"/>
                  <a:gd name="T53" fmla="*/ 18 h 41"/>
                  <a:gd name="T54" fmla="*/ 21 w 40"/>
                  <a:gd name="T55" fmla="*/ 41 h 41"/>
                  <a:gd name="T56" fmla="*/ 21 w 40"/>
                  <a:gd name="T57" fmla="*/ 41 h 41"/>
                  <a:gd name="T58" fmla="*/ 22 w 40"/>
                  <a:gd name="T59" fmla="*/ 41 h 41"/>
                  <a:gd name="T60" fmla="*/ 24 w 40"/>
                  <a:gd name="T61" fmla="*/ 41 h 41"/>
                  <a:gd name="T62" fmla="*/ 24 w 40"/>
                  <a:gd name="T63" fmla="*/ 41 h 41"/>
                  <a:gd name="T64" fmla="*/ 24 w 40"/>
                  <a:gd name="T65" fmla="*/ 41 h 41"/>
                  <a:gd name="T66" fmla="*/ 25 w 40"/>
                  <a:gd name="T67" fmla="*/ 41 h 41"/>
                  <a:gd name="T68" fmla="*/ 28 w 40"/>
                  <a:gd name="T69" fmla="*/ 41 h 41"/>
                  <a:gd name="T70" fmla="*/ 28 w 40"/>
                  <a:gd name="T71" fmla="*/ 41 h 41"/>
                  <a:gd name="T72" fmla="*/ 28 w 40"/>
                  <a:gd name="T73" fmla="*/ 41 h 41"/>
                  <a:gd name="T74" fmla="*/ 29 w 40"/>
                  <a:gd name="T75" fmla="*/ 23 h 41"/>
                  <a:gd name="T76" fmla="*/ 30 w 40"/>
                  <a:gd name="T77" fmla="*/ 41 h 41"/>
                  <a:gd name="T78" fmla="*/ 31 w 40"/>
                  <a:gd name="T79" fmla="*/ 41 h 41"/>
                  <a:gd name="T80" fmla="*/ 31 w 40"/>
                  <a:gd name="T81" fmla="*/ 41 h 41"/>
                  <a:gd name="T82" fmla="*/ 31 w 40"/>
                  <a:gd name="T83" fmla="*/ 41 h 41"/>
                  <a:gd name="T84" fmla="*/ 33 w 40"/>
                  <a:gd name="T85" fmla="*/ 41 h 41"/>
                  <a:gd name="T86" fmla="*/ 34 w 40"/>
                  <a:gd name="T87" fmla="*/ 41 h 41"/>
                  <a:gd name="T88" fmla="*/ 34 w 40"/>
                  <a:gd name="T89" fmla="*/ 41 h 41"/>
                  <a:gd name="T90" fmla="*/ 34 w 40"/>
                  <a:gd name="T91" fmla="*/ 41 h 41"/>
                  <a:gd name="T92" fmla="*/ 37 w 40"/>
                  <a:gd name="T93" fmla="*/ 37 h 41"/>
                  <a:gd name="T94" fmla="*/ 37 w 40"/>
                  <a:gd name="T95" fmla="*/ 38 h 41"/>
                  <a:gd name="T96" fmla="*/ 37 w 40"/>
                  <a:gd name="T97" fmla="*/ 33 h 41"/>
                  <a:gd name="T98" fmla="*/ 40 w 40"/>
                  <a:gd name="T99" fmla="*/ 4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41">
                    <a:moveTo>
                      <a:pt x="0" y="41"/>
                    </a:moveTo>
                    <a:lnTo>
                      <a:pt x="1" y="41"/>
                    </a:lnTo>
                    <a:lnTo>
                      <a:pt x="3" y="40"/>
                    </a:lnTo>
                    <a:lnTo>
                      <a:pt x="3" y="40"/>
                    </a:lnTo>
                    <a:lnTo>
                      <a:pt x="3" y="40"/>
                    </a:lnTo>
                    <a:lnTo>
                      <a:pt x="4" y="0"/>
                    </a:lnTo>
                    <a:lnTo>
                      <a:pt x="6" y="41"/>
                    </a:lnTo>
                    <a:lnTo>
                      <a:pt x="6" y="41"/>
                    </a:lnTo>
                    <a:lnTo>
                      <a:pt x="6" y="41"/>
                    </a:lnTo>
                    <a:lnTo>
                      <a:pt x="7" y="41"/>
                    </a:lnTo>
                    <a:lnTo>
                      <a:pt x="9" y="41"/>
                    </a:lnTo>
                    <a:lnTo>
                      <a:pt x="9" y="41"/>
                    </a:lnTo>
                    <a:lnTo>
                      <a:pt x="9" y="41"/>
                    </a:lnTo>
                    <a:lnTo>
                      <a:pt x="10" y="41"/>
                    </a:lnTo>
                    <a:lnTo>
                      <a:pt x="12" y="19"/>
                    </a:lnTo>
                    <a:lnTo>
                      <a:pt x="12" y="39"/>
                    </a:lnTo>
                    <a:lnTo>
                      <a:pt x="12" y="40"/>
                    </a:lnTo>
                    <a:lnTo>
                      <a:pt x="13" y="38"/>
                    </a:lnTo>
                    <a:lnTo>
                      <a:pt x="15" y="41"/>
                    </a:lnTo>
                    <a:lnTo>
                      <a:pt x="15" y="41"/>
                    </a:lnTo>
                    <a:lnTo>
                      <a:pt x="15" y="41"/>
                    </a:lnTo>
                    <a:lnTo>
                      <a:pt x="17" y="41"/>
                    </a:lnTo>
                    <a:lnTo>
                      <a:pt x="18" y="41"/>
                    </a:lnTo>
                    <a:lnTo>
                      <a:pt x="18" y="41"/>
                    </a:lnTo>
                    <a:lnTo>
                      <a:pt x="18" y="41"/>
                    </a:lnTo>
                    <a:lnTo>
                      <a:pt x="19" y="41"/>
                    </a:lnTo>
                    <a:lnTo>
                      <a:pt x="20" y="18"/>
                    </a:lnTo>
                    <a:lnTo>
                      <a:pt x="21" y="41"/>
                    </a:lnTo>
                    <a:lnTo>
                      <a:pt x="21" y="41"/>
                    </a:lnTo>
                    <a:lnTo>
                      <a:pt x="22" y="41"/>
                    </a:lnTo>
                    <a:lnTo>
                      <a:pt x="24" y="41"/>
                    </a:lnTo>
                    <a:lnTo>
                      <a:pt x="24" y="41"/>
                    </a:lnTo>
                    <a:lnTo>
                      <a:pt x="24" y="41"/>
                    </a:lnTo>
                    <a:lnTo>
                      <a:pt x="25" y="41"/>
                    </a:lnTo>
                    <a:lnTo>
                      <a:pt x="28" y="41"/>
                    </a:lnTo>
                    <a:lnTo>
                      <a:pt x="28" y="41"/>
                    </a:lnTo>
                    <a:lnTo>
                      <a:pt x="28" y="41"/>
                    </a:lnTo>
                    <a:lnTo>
                      <a:pt x="29" y="23"/>
                    </a:lnTo>
                    <a:lnTo>
                      <a:pt x="30" y="41"/>
                    </a:lnTo>
                    <a:lnTo>
                      <a:pt x="31" y="41"/>
                    </a:lnTo>
                    <a:lnTo>
                      <a:pt x="31" y="41"/>
                    </a:lnTo>
                    <a:lnTo>
                      <a:pt x="31" y="41"/>
                    </a:lnTo>
                    <a:lnTo>
                      <a:pt x="33" y="41"/>
                    </a:lnTo>
                    <a:lnTo>
                      <a:pt x="34" y="41"/>
                    </a:lnTo>
                    <a:lnTo>
                      <a:pt x="34" y="41"/>
                    </a:lnTo>
                    <a:lnTo>
                      <a:pt x="34" y="41"/>
                    </a:lnTo>
                    <a:lnTo>
                      <a:pt x="37" y="37"/>
                    </a:lnTo>
                    <a:lnTo>
                      <a:pt x="37" y="38"/>
                    </a:lnTo>
                    <a:lnTo>
                      <a:pt x="37" y="33"/>
                    </a:lnTo>
                    <a:lnTo>
                      <a:pt x="40" y="4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00" name="Freeform 671"/>
              <p:cNvSpPr>
                <a:spLocks/>
              </p:cNvSpPr>
              <p:nvPr/>
            </p:nvSpPr>
            <p:spPr bwMode="auto">
              <a:xfrm>
                <a:off x="7369175" y="6542088"/>
                <a:ext cx="57150" cy="9525"/>
              </a:xfrm>
              <a:custGeom>
                <a:avLst/>
                <a:gdLst>
                  <a:gd name="T0" fmla="*/ 0 w 36"/>
                  <a:gd name="T1" fmla="*/ 6 h 6"/>
                  <a:gd name="T2" fmla="*/ 0 w 36"/>
                  <a:gd name="T3" fmla="*/ 6 h 6"/>
                  <a:gd name="T4" fmla="*/ 0 w 36"/>
                  <a:gd name="T5" fmla="*/ 6 h 6"/>
                  <a:gd name="T6" fmla="*/ 0 w 36"/>
                  <a:gd name="T7" fmla="*/ 6 h 6"/>
                  <a:gd name="T8" fmla="*/ 3 w 36"/>
                  <a:gd name="T9" fmla="*/ 6 h 6"/>
                  <a:gd name="T10" fmla="*/ 3 w 36"/>
                  <a:gd name="T11" fmla="*/ 6 h 6"/>
                  <a:gd name="T12" fmla="*/ 3 w 36"/>
                  <a:gd name="T13" fmla="*/ 6 h 6"/>
                  <a:gd name="T14" fmla="*/ 3 w 36"/>
                  <a:gd name="T15" fmla="*/ 6 h 6"/>
                  <a:gd name="T16" fmla="*/ 5 w 36"/>
                  <a:gd name="T17" fmla="*/ 0 h 6"/>
                  <a:gd name="T18" fmla="*/ 6 w 36"/>
                  <a:gd name="T19" fmla="*/ 6 h 6"/>
                  <a:gd name="T20" fmla="*/ 6 w 36"/>
                  <a:gd name="T21" fmla="*/ 6 h 6"/>
                  <a:gd name="T22" fmla="*/ 6 w 36"/>
                  <a:gd name="T23" fmla="*/ 5 h 6"/>
                  <a:gd name="T24" fmla="*/ 9 w 36"/>
                  <a:gd name="T25" fmla="*/ 6 h 6"/>
                  <a:gd name="T26" fmla="*/ 9 w 36"/>
                  <a:gd name="T27" fmla="*/ 6 h 6"/>
                  <a:gd name="T28" fmla="*/ 9 w 36"/>
                  <a:gd name="T29" fmla="*/ 6 h 6"/>
                  <a:gd name="T30" fmla="*/ 10 w 36"/>
                  <a:gd name="T31" fmla="*/ 6 h 6"/>
                  <a:gd name="T32" fmla="*/ 12 w 36"/>
                  <a:gd name="T33" fmla="*/ 6 h 6"/>
                  <a:gd name="T34" fmla="*/ 12 w 36"/>
                  <a:gd name="T35" fmla="*/ 6 h 6"/>
                  <a:gd name="T36" fmla="*/ 12 w 36"/>
                  <a:gd name="T37" fmla="*/ 6 h 6"/>
                  <a:gd name="T38" fmla="*/ 12 w 36"/>
                  <a:gd name="T39" fmla="*/ 6 h 6"/>
                  <a:gd name="T40" fmla="*/ 13 w 36"/>
                  <a:gd name="T41" fmla="*/ 1 h 6"/>
                  <a:gd name="T42" fmla="*/ 15 w 36"/>
                  <a:gd name="T43" fmla="*/ 6 h 6"/>
                  <a:gd name="T44" fmla="*/ 15 w 36"/>
                  <a:gd name="T45" fmla="*/ 6 h 6"/>
                  <a:gd name="T46" fmla="*/ 17 w 36"/>
                  <a:gd name="T47" fmla="*/ 6 h 6"/>
                  <a:gd name="T48" fmla="*/ 18 w 36"/>
                  <a:gd name="T49" fmla="*/ 6 h 6"/>
                  <a:gd name="T50" fmla="*/ 18 w 36"/>
                  <a:gd name="T51" fmla="*/ 6 h 6"/>
                  <a:gd name="T52" fmla="*/ 18 w 36"/>
                  <a:gd name="T53" fmla="*/ 6 h 6"/>
                  <a:gd name="T54" fmla="*/ 21 w 36"/>
                  <a:gd name="T55" fmla="*/ 6 h 6"/>
                  <a:gd name="T56" fmla="*/ 21 w 36"/>
                  <a:gd name="T57" fmla="*/ 6 h 6"/>
                  <a:gd name="T58" fmla="*/ 21 w 36"/>
                  <a:gd name="T59" fmla="*/ 6 h 6"/>
                  <a:gd name="T60" fmla="*/ 21 w 36"/>
                  <a:gd name="T61" fmla="*/ 2 h 6"/>
                  <a:gd name="T62" fmla="*/ 23 w 36"/>
                  <a:gd name="T63" fmla="*/ 6 h 6"/>
                  <a:gd name="T64" fmla="*/ 24 w 36"/>
                  <a:gd name="T65" fmla="*/ 6 h 6"/>
                  <a:gd name="T66" fmla="*/ 24 w 36"/>
                  <a:gd name="T67" fmla="*/ 6 h 6"/>
                  <a:gd name="T68" fmla="*/ 24 w 36"/>
                  <a:gd name="T69" fmla="*/ 6 h 6"/>
                  <a:gd name="T70" fmla="*/ 27 w 36"/>
                  <a:gd name="T71" fmla="*/ 6 h 6"/>
                  <a:gd name="T72" fmla="*/ 27 w 36"/>
                  <a:gd name="T73" fmla="*/ 6 h 6"/>
                  <a:gd name="T74" fmla="*/ 27 w 36"/>
                  <a:gd name="T75" fmla="*/ 6 h 6"/>
                  <a:gd name="T76" fmla="*/ 27 w 36"/>
                  <a:gd name="T77" fmla="*/ 6 h 6"/>
                  <a:gd name="T78" fmla="*/ 30 w 36"/>
                  <a:gd name="T79" fmla="*/ 4 h 6"/>
                  <a:gd name="T80" fmla="*/ 30 w 36"/>
                  <a:gd name="T81" fmla="*/ 4 h 6"/>
                  <a:gd name="T82" fmla="*/ 30 w 36"/>
                  <a:gd name="T83" fmla="*/ 2 h 6"/>
                  <a:gd name="T84" fmla="*/ 30 w 36"/>
                  <a:gd name="T85" fmla="*/ 0 h 6"/>
                  <a:gd name="T86" fmla="*/ 33 w 36"/>
                  <a:gd name="T87" fmla="*/ 6 h 6"/>
                  <a:gd name="T88" fmla="*/ 33 w 36"/>
                  <a:gd name="T89" fmla="*/ 6 h 6"/>
                  <a:gd name="T90" fmla="*/ 33 w 36"/>
                  <a:gd name="T91" fmla="*/ 6 h 6"/>
                  <a:gd name="T92" fmla="*/ 33 w 36"/>
                  <a:gd name="T93" fmla="*/ 6 h 6"/>
                  <a:gd name="T94" fmla="*/ 33 w 36"/>
                  <a:gd name="T95" fmla="*/ 6 h 6"/>
                  <a:gd name="T96" fmla="*/ 36 w 36"/>
                  <a:gd name="T97" fmla="*/ 6 h 6"/>
                  <a:gd name="T98" fmla="*/ 36 w 36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6" h="6">
                    <a:moveTo>
                      <a:pt x="0" y="6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5" y="0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5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3" y="1"/>
                    </a:lnTo>
                    <a:lnTo>
                      <a:pt x="15" y="6"/>
                    </a:lnTo>
                    <a:lnTo>
                      <a:pt x="15" y="6"/>
                    </a:lnTo>
                    <a:lnTo>
                      <a:pt x="17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21" y="6"/>
                    </a:lnTo>
                    <a:lnTo>
                      <a:pt x="21" y="6"/>
                    </a:lnTo>
                    <a:lnTo>
                      <a:pt x="21" y="6"/>
                    </a:lnTo>
                    <a:lnTo>
                      <a:pt x="21" y="2"/>
                    </a:lnTo>
                    <a:lnTo>
                      <a:pt x="23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7" y="6"/>
                    </a:lnTo>
                    <a:lnTo>
                      <a:pt x="27" y="6"/>
                    </a:lnTo>
                    <a:lnTo>
                      <a:pt x="27" y="6"/>
                    </a:lnTo>
                    <a:lnTo>
                      <a:pt x="27" y="6"/>
                    </a:lnTo>
                    <a:lnTo>
                      <a:pt x="30" y="4"/>
                    </a:lnTo>
                    <a:lnTo>
                      <a:pt x="30" y="4"/>
                    </a:lnTo>
                    <a:lnTo>
                      <a:pt x="30" y="2"/>
                    </a:lnTo>
                    <a:lnTo>
                      <a:pt x="30" y="0"/>
                    </a:lnTo>
                    <a:lnTo>
                      <a:pt x="33" y="6"/>
                    </a:lnTo>
                    <a:lnTo>
                      <a:pt x="33" y="6"/>
                    </a:lnTo>
                    <a:lnTo>
                      <a:pt x="33" y="6"/>
                    </a:lnTo>
                    <a:lnTo>
                      <a:pt x="33" y="6"/>
                    </a:lnTo>
                    <a:lnTo>
                      <a:pt x="33" y="6"/>
                    </a:lnTo>
                    <a:lnTo>
                      <a:pt x="36" y="6"/>
                    </a:lnTo>
                    <a:lnTo>
                      <a:pt x="36" y="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01" name="Freeform 672"/>
              <p:cNvSpPr>
                <a:spLocks/>
              </p:cNvSpPr>
              <p:nvPr/>
            </p:nvSpPr>
            <p:spPr bwMode="auto">
              <a:xfrm>
                <a:off x="7426325" y="6548438"/>
                <a:ext cx="61913" cy="3175"/>
              </a:xfrm>
              <a:custGeom>
                <a:avLst/>
                <a:gdLst>
                  <a:gd name="T0" fmla="*/ 0 w 39"/>
                  <a:gd name="T1" fmla="*/ 2 h 2"/>
                  <a:gd name="T2" fmla="*/ 0 w 39"/>
                  <a:gd name="T3" fmla="*/ 2 h 2"/>
                  <a:gd name="T4" fmla="*/ 2 w 39"/>
                  <a:gd name="T5" fmla="*/ 0 h 2"/>
                  <a:gd name="T6" fmla="*/ 3 w 39"/>
                  <a:gd name="T7" fmla="*/ 2 h 2"/>
                  <a:gd name="T8" fmla="*/ 3 w 39"/>
                  <a:gd name="T9" fmla="*/ 2 h 2"/>
                  <a:gd name="T10" fmla="*/ 3 w 39"/>
                  <a:gd name="T11" fmla="*/ 2 h 2"/>
                  <a:gd name="T12" fmla="*/ 6 w 39"/>
                  <a:gd name="T13" fmla="*/ 2 h 2"/>
                  <a:gd name="T14" fmla="*/ 6 w 39"/>
                  <a:gd name="T15" fmla="*/ 2 h 2"/>
                  <a:gd name="T16" fmla="*/ 6 w 39"/>
                  <a:gd name="T17" fmla="*/ 2 h 2"/>
                  <a:gd name="T18" fmla="*/ 7 w 39"/>
                  <a:gd name="T19" fmla="*/ 2 h 2"/>
                  <a:gd name="T20" fmla="*/ 9 w 39"/>
                  <a:gd name="T21" fmla="*/ 2 h 2"/>
                  <a:gd name="T22" fmla="*/ 9 w 39"/>
                  <a:gd name="T23" fmla="*/ 2 h 2"/>
                  <a:gd name="T24" fmla="*/ 9 w 39"/>
                  <a:gd name="T25" fmla="*/ 2 h 2"/>
                  <a:gd name="T26" fmla="*/ 9 w 39"/>
                  <a:gd name="T27" fmla="*/ 2 h 2"/>
                  <a:gd name="T28" fmla="*/ 10 w 39"/>
                  <a:gd name="T29" fmla="*/ 1 h 2"/>
                  <a:gd name="T30" fmla="*/ 12 w 39"/>
                  <a:gd name="T31" fmla="*/ 2 h 2"/>
                  <a:gd name="T32" fmla="*/ 12 w 39"/>
                  <a:gd name="T33" fmla="*/ 2 h 2"/>
                  <a:gd name="T34" fmla="*/ 12 w 39"/>
                  <a:gd name="T35" fmla="*/ 2 h 2"/>
                  <a:gd name="T36" fmla="*/ 15 w 39"/>
                  <a:gd name="T37" fmla="*/ 2 h 2"/>
                  <a:gd name="T38" fmla="*/ 15 w 39"/>
                  <a:gd name="T39" fmla="*/ 2 h 2"/>
                  <a:gd name="T40" fmla="*/ 15 w 39"/>
                  <a:gd name="T41" fmla="*/ 2 h 2"/>
                  <a:gd name="T42" fmla="*/ 15 w 39"/>
                  <a:gd name="T43" fmla="*/ 2 h 2"/>
                  <a:gd name="T44" fmla="*/ 18 w 39"/>
                  <a:gd name="T45" fmla="*/ 1 h 2"/>
                  <a:gd name="T46" fmla="*/ 18 w 39"/>
                  <a:gd name="T47" fmla="*/ 2 h 2"/>
                  <a:gd name="T48" fmla="*/ 18 w 39"/>
                  <a:gd name="T49" fmla="*/ 2 h 2"/>
                  <a:gd name="T50" fmla="*/ 18 w 39"/>
                  <a:gd name="T51" fmla="*/ 0 h 2"/>
                  <a:gd name="T52" fmla="*/ 21 w 39"/>
                  <a:gd name="T53" fmla="*/ 2 h 2"/>
                  <a:gd name="T54" fmla="*/ 21 w 39"/>
                  <a:gd name="T55" fmla="*/ 2 h 2"/>
                  <a:gd name="T56" fmla="*/ 21 w 39"/>
                  <a:gd name="T57" fmla="*/ 2 h 2"/>
                  <a:gd name="T58" fmla="*/ 21 w 39"/>
                  <a:gd name="T59" fmla="*/ 2 h 2"/>
                  <a:gd name="T60" fmla="*/ 24 w 39"/>
                  <a:gd name="T61" fmla="*/ 2 h 2"/>
                  <a:gd name="T62" fmla="*/ 24 w 39"/>
                  <a:gd name="T63" fmla="*/ 2 h 2"/>
                  <a:gd name="T64" fmla="*/ 24 w 39"/>
                  <a:gd name="T65" fmla="*/ 2 h 2"/>
                  <a:gd name="T66" fmla="*/ 24 w 39"/>
                  <a:gd name="T67" fmla="*/ 2 h 2"/>
                  <a:gd name="T68" fmla="*/ 27 w 39"/>
                  <a:gd name="T69" fmla="*/ 1 h 2"/>
                  <a:gd name="T70" fmla="*/ 27 w 39"/>
                  <a:gd name="T71" fmla="*/ 2 h 2"/>
                  <a:gd name="T72" fmla="*/ 27 w 39"/>
                  <a:gd name="T73" fmla="*/ 2 h 2"/>
                  <a:gd name="T74" fmla="*/ 27 w 39"/>
                  <a:gd name="T75" fmla="*/ 1 h 2"/>
                  <a:gd name="T76" fmla="*/ 29 w 39"/>
                  <a:gd name="T77" fmla="*/ 2 h 2"/>
                  <a:gd name="T78" fmla="*/ 30 w 39"/>
                  <a:gd name="T79" fmla="*/ 2 h 2"/>
                  <a:gd name="T80" fmla="*/ 30 w 39"/>
                  <a:gd name="T81" fmla="*/ 2 h 2"/>
                  <a:gd name="T82" fmla="*/ 32 w 39"/>
                  <a:gd name="T83" fmla="*/ 2 h 2"/>
                  <a:gd name="T84" fmla="*/ 33 w 39"/>
                  <a:gd name="T85" fmla="*/ 2 h 2"/>
                  <a:gd name="T86" fmla="*/ 33 w 39"/>
                  <a:gd name="T87" fmla="*/ 2 h 2"/>
                  <a:gd name="T88" fmla="*/ 33 w 39"/>
                  <a:gd name="T89" fmla="*/ 2 h 2"/>
                  <a:gd name="T90" fmla="*/ 35 w 39"/>
                  <a:gd name="T91" fmla="*/ 1 h 2"/>
                  <a:gd name="T92" fmla="*/ 36 w 39"/>
                  <a:gd name="T93" fmla="*/ 2 h 2"/>
                  <a:gd name="T94" fmla="*/ 36 w 39"/>
                  <a:gd name="T95" fmla="*/ 2 h 2"/>
                  <a:gd name="T96" fmla="*/ 36 w 39"/>
                  <a:gd name="T97" fmla="*/ 2 h 2"/>
                  <a:gd name="T98" fmla="*/ 39 w 39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2">
                    <a:moveTo>
                      <a:pt x="0" y="2"/>
                    </a:moveTo>
                    <a:lnTo>
                      <a:pt x="0" y="2"/>
                    </a:lnTo>
                    <a:lnTo>
                      <a:pt x="2" y="0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1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8" y="1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8" y="0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7" y="1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1"/>
                    </a:lnTo>
                    <a:lnTo>
                      <a:pt x="29" y="2"/>
                    </a:lnTo>
                    <a:lnTo>
                      <a:pt x="30" y="2"/>
                    </a:lnTo>
                    <a:lnTo>
                      <a:pt x="30" y="2"/>
                    </a:lnTo>
                    <a:lnTo>
                      <a:pt x="32" y="2"/>
                    </a:lnTo>
                    <a:lnTo>
                      <a:pt x="33" y="2"/>
                    </a:lnTo>
                    <a:lnTo>
                      <a:pt x="33" y="2"/>
                    </a:lnTo>
                    <a:lnTo>
                      <a:pt x="33" y="2"/>
                    </a:lnTo>
                    <a:lnTo>
                      <a:pt x="35" y="1"/>
                    </a:lnTo>
                    <a:lnTo>
                      <a:pt x="36" y="2"/>
                    </a:lnTo>
                    <a:lnTo>
                      <a:pt x="36" y="2"/>
                    </a:lnTo>
                    <a:lnTo>
                      <a:pt x="36" y="2"/>
                    </a:lnTo>
                    <a:lnTo>
                      <a:pt x="39" y="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02" name="Freeform 673"/>
              <p:cNvSpPr>
                <a:spLocks/>
              </p:cNvSpPr>
              <p:nvPr/>
            </p:nvSpPr>
            <p:spPr bwMode="auto">
              <a:xfrm>
                <a:off x="7488238" y="6550026"/>
                <a:ext cx="57150" cy="1588"/>
              </a:xfrm>
              <a:custGeom>
                <a:avLst/>
                <a:gdLst>
                  <a:gd name="T0" fmla="*/ 0 w 36"/>
                  <a:gd name="T1" fmla="*/ 1 h 1"/>
                  <a:gd name="T2" fmla="*/ 0 w 36"/>
                  <a:gd name="T3" fmla="*/ 1 h 1"/>
                  <a:gd name="T4" fmla="*/ 0 w 36"/>
                  <a:gd name="T5" fmla="*/ 1 h 1"/>
                  <a:gd name="T6" fmla="*/ 0 w 36"/>
                  <a:gd name="T7" fmla="*/ 1 h 1"/>
                  <a:gd name="T8" fmla="*/ 3 w 36"/>
                  <a:gd name="T9" fmla="*/ 1 h 1"/>
                  <a:gd name="T10" fmla="*/ 3 w 36"/>
                  <a:gd name="T11" fmla="*/ 1 h 1"/>
                  <a:gd name="T12" fmla="*/ 3 w 36"/>
                  <a:gd name="T13" fmla="*/ 1 h 1"/>
                  <a:gd name="T14" fmla="*/ 4 w 36"/>
                  <a:gd name="T15" fmla="*/ 0 h 1"/>
                  <a:gd name="T16" fmla="*/ 5 w 36"/>
                  <a:gd name="T17" fmla="*/ 1 h 1"/>
                  <a:gd name="T18" fmla="*/ 6 w 36"/>
                  <a:gd name="T19" fmla="*/ 1 h 1"/>
                  <a:gd name="T20" fmla="*/ 6 w 36"/>
                  <a:gd name="T21" fmla="*/ 1 h 1"/>
                  <a:gd name="T22" fmla="*/ 6 w 36"/>
                  <a:gd name="T23" fmla="*/ 1 h 1"/>
                  <a:gd name="T24" fmla="*/ 9 w 36"/>
                  <a:gd name="T25" fmla="*/ 1 h 1"/>
                  <a:gd name="T26" fmla="*/ 9 w 36"/>
                  <a:gd name="T27" fmla="*/ 1 h 1"/>
                  <a:gd name="T28" fmla="*/ 9 w 36"/>
                  <a:gd name="T29" fmla="*/ 1 h 1"/>
                  <a:gd name="T30" fmla="*/ 9 w 36"/>
                  <a:gd name="T31" fmla="*/ 1 h 1"/>
                  <a:gd name="T32" fmla="*/ 12 w 36"/>
                  <a:gd name="T33" fmla="*/ 1 h 1"/>
                  <a:gd name="T34" fmla="*/ 12 w 36"/>
                  <a:gd name="T35" fmla="*/ 1 h 1"/>
                  <a:gd name="T36" fmla="*/ 12 w 36"/>
                  <a:gd name="T37" fmla="*/ 1 h 1"/>
                  <a:gd name="T38" fmla="*/ 12 w 36"/>
                  <a:gd name="T39" fmla="*/ 0 h 1"/>
                  <a:gd name="T40" fmla="*/ 13 w 36"/>
                  <a:gd name="T41" fmla="*/ 1 h 1"/>
                  <a:gd name="T42" fmla="*/ 15 w 36"/>
                  <a:gd name="T43" fmla="*/ 1 h 1"/>
                  <a:gd name="T44" fmla="*/ 15 w 36"/>
                  <a:gd name="T45" fmla="*/ 1 h 1"/>
                  <a:gd name="T46" fmla="*/ 15 w 36"/>
                  <a:gd name="T47" fmla="*/ 1 h 1"/>
                  <a:gd name="T48" fmla="*/ 16 w 36"/>
                  <a:gd name="T49" fmla="*/ 1 h 1"/>
                  <a:gd name="T50" fmla="*/ 18 w 36"/>
                  <a:gd name="T51" fmla="*/ 1 h 1"/>
                  <a:gd name="T52" fmla="*/ 18 w 36"/>
                  <a:gd name="T53" fmla="*/ 1 h 1"/>
                  <a:gd name="T54" fmla="*/ 18 w 36"/>
                  <a:gd name="T55" fmla="*/ 1 h 1"/>
                  <a:gd name="T56" fmla="*/ 20 w 36"/>
                  <a:gd name="T57" fmla="*/ 0 h 1"/>
                  <a:gd name="T58" fmla="*/ 21 w 36"/>
                  <a:gd name="T59" fmla="*/ 1 h 1"/>
                  <a:gd name="T60" fmla="*/ 21 w 36"/>
                  <a:gd name="T61" fmla="*/ 1 h 1"/>
                  <a:gd name="T62" fmla="*/ 21 w 36"/>
                  <a:gd name="T63" fmla="*/ 0 h 1"/>
                  <a:gd name="T64" fmla="*/ 24 w 36"/>
                  <a:gd name="T65" fmla="*/ 1 h 1"/>
                  <a:gd name="T66" fmla="*/ 24 w 36"/>
                  <a:gd name="T67" fmla="*/ 1 h 1"/>
                  <a:gd name="T68" fmla="*/ 24 w 36"/>
                  <a:gd name="T69" fmla="*/ 1 h 1"/>
                  <a:gd name="T70" fmla="*/ 25 w 36"/>
                  <a:gd name="T71" fmla="*/ 1 h 1"/>
                  <a:gd name="T72" fmla="*/ 27 w 36"/>
                  <a:gd name="T73" fmla="*/ 1 h 1"/>
                  <a:gd name="T74" fmla="*/ 27 w 36"/>
                  <a:gd name="T75" fmla="*/ 1 h 1"/>
                  <a:gd name="T76" fmla="*/ 27 w 36"/>
                  <a:gd name="T77" fmla="*/ 1 h 1"/>
                  <a:gd name="T78" fmla="*/ 27 w 36"/>
                  <a:gd name="T79" fmla="*/ 1 h 1"/>
                  <a:gd name="T80" fmla="*/ 29 w 36"/>
                  <a:gd name="T81" fmla="*/ 0 h 1"/>
                  <a:gd name="T82" fmla="*/ 30 w 36"/>
                  <a:gd name="T83" fmla="*/ 1 h 1"/>
                  <a:gd name="T84" fmla="*/ 30 w 36"/>
                  <a:gd name="T85" fmla="*/ 1 h 1"/>
                  <a:gd name="T86" fmla="*/ 30 w 36"/>
                  <a:gd name="T87" fmla="*/ 1 h 1"/>
                  <a:gd name="T88" fmla="*/ 32 w 36"/>
                  <a:gd name="T89" fmla="*/ 1 h 1"/>
                  <a:gd name="T90" fmla="*/ 33 w 36"/>
                  <a:gd name="T91" fmla="*/ 1 h 1"/>
                  <a:gd name="T92" fmla="*/ 33 w 36"/>
                  <a:gd name="T93" fmla="*/ 1 h 1"/>
                  <a:gd name="T94" fmla="*/ 34 w 36"/>
                  <a:gd name="T95" fmla="*/ 1 h 1"/>
                  <a:gd name="T96" fmla="*/ 36 w 36"/>
                  <a:gd name="T97" fmla="*/ 1 h 1"/>
                  <a:gd name="T98" fmla="*/ 36 w 36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6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0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0"/>
                    </a:lnTo>
                    <a:lnTo>
                      <a:pt x="13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20" y="0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1" y="0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5" y="1"/>
                    </a:lnTo>
                    <a:lnTo>
                      <a:pt x="27" y="1"/>
                    </a:lnTo>
                    <a:lnTo>
                      <a:pt x="27" y="1"/>
                    </a:lnTo>
                    <a:lnTo>
                      <a:pt x="27" y="1"/>
                    </a:lnTo>
                    <a:lnTo>
                      <a:pt x="27" y="1"/>
                    </a:lnTo>
                    <a:lnTo>
                      <a:pt x="29" y="0"/>
                    </a:lnTo>
                    <a:lnTo>
                      <a:pt x="30" y="1"/>
                    </a:lnTo>
                    <a:lnTo>
                      <a:pt x="30" y="1"/>
                    </a:lnTo>
                    <a:lnTo>
                      <a:pt x="30" y="1"/>
                    </a:lnTo>
                    <a:lnTo>
                      <a:pt x="32" y="1"/>
                    </a:lnTo>
                    <a:lnTo>
                      <a:pt x="33" y="1"/>
                    </a:lnTo>
                    <a:lnTo>
                      <a:pt x="33" y="1"/>
                    </a:lnTo>
                    <a:lnTo>
                      <a:pt x="34" y="1"/>
                    </a:lnTo>
                    <a:lnTo>
                      <a:pt x="36" y="1"/>
                    </a:lnTo>
                    <a:lnTo>
                      <a:pt x="36" y="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03" name="Freeform 674"/>
              <p:cNvSpPr>
                <a:spLocks/>
              </p:cNvSpPr>
              <p:nvPr/>
            </p:nvSpPr>
            <p:spPr bwMode="auto">
              <a:xfrm>
                <a:off x="7545388" y="6550026"/>
                <a:ext cx="57150" cy="1588"/>
              </a:xfrm>
              <a:custGeom>
                <a:avLst/>
                <a:gdLst>
                  <a:gd name="T0" fmla="*/ 0 w 36"/>
                  <a:gd name="T1" fmla="*/ 1 h 1"/>
                  <a:gd name="T2" fmla="*/ 0 w 36"/>
                  <a:gd name="T3" fmla="*/ 1 h 1"/>
                  <a:gd name="T4" fmla="*/ 0 w 36"/>
                  <a:gd name="T5" fmla="*/ 1 h 1"/>
                  <a:gd name="T6" fmla="*/ 1 w 36"/>
                  <a:gd name="T7" fmla="*/ 0 h 1"/>
                  <a:gd name="T8" fmla="*/ 3 w 36"/>
                  <a:gd name="T9" fmla="*/ 1 h 1"/>
                  <a:gd name="T10" fmla="*/ 3 w 36"/>
                  <a:gd name="T11" fmla="*/ 1 h 1"/>
                  <a:gd name="T12" fmla="*/ 3 w 36"/>
                  <a:gd name="T13" fmla="*/ 1 h 1"/>
                  <a:gd name="T14" fmla="*/ 5 w 36"/>
                  <a:gd name="T15" fmla="*/ 1 h 1"/>
                  <a:gd name="T16" fmla="*/ 6 w 36"/>
                  <a:gd name="T17" fmla="*/ 1 h 1"/>
                  <a:gd name="T18" fmla="*/ 6 w 36"/>
                  <a:gd name="T19" fmla="*/ 1 h 1"/>
                  <a:gd name="T20" fmla="*/ 6 w 36"/>
                  <a:gd name="T21" fmla="*/ 1 h 1"/>
                  <a:gd name="T22" fmla="*/ 9 w 36"/>
                  <a:gd name="T23" fmla="*/ 1 h 1"/>
                  <a:gd name="T24" fmla="*/ 9 w 36"/>
                  <a:gd name="T25" fmla="*/ 1 h 1"/>
                  <a:gd name="T26" fmla="*/ 9 w 36"/>
                  <a:gd name="T27" fmla="*/ 1 h 1"/>
                  <a:gd name="T28" fmla="*/ 10 w 36"/>
                  <a:gd name="T29" fmla="*/ 0 h 1"/>
                  <a:gd name="T30" fmla="*/ 12 w 36"/>
                  <a:gd name="T31" fmla="*/ 1 h 1"/>
                  <a:gd name="T32" fmla="*/ 12 w 36"/>
                  <a:gd name="T33" fmla="*/ 1 h 1"/>
                  <a:gd name="T34" fmla="*/ 12 w 36"/>
                  <a:gd name="T35" fmla="*/ 1 h 1"/>
                  <a:gd name="T36" fmla="*/ 12 w 36"/>
                  <a:gd name="T37" fmla="*/ 1 h 1"/>
                  <a:gd name="T38" fmla="*/ 14 w 36"/>
                  <a:gd name="T39" fmla="*/ 1 h 1"/>
                  <a:gd name="T40" fmla="*/ 15 w 36"/>
                  <a:gd name="T41" fmla="*/ 1 h 1"/>
                  <a:gd name="T42" fmla="*/ 15 w 36"/>
                  <a:gd name="T43" fmla="*/ 1 h 1"/>
                  <a:gd name="T44" fmla="*/ 16 w 36"/>
                  <a:gd name="T45" fmla="*/ 1 h 1"/>
                  <a:gd name="T46" fmla="*/ 18 w 36"/>
                  <a:gd name="T47" fmla="*/ 1 h 1"/>
                  <a:gd name="T48" fmla="*/ 18 w 36"/>
                  <a:gd name="T49" fmla="*/ 1 h 1"/>
                  <a:gd name="T50" fmla="*/ 18 w 36"/>
                  <a:gd name="T51" fmla="*/ 1 h 1"/>
                  <a:gd name="T52" fmla="*/ 19 w 36"/>
                  <a:gd name="T53" fmla="*/ 0 h 1"/>
                  <a:gd name="T54" fmla="*/ 21 w 36"/>
                  <a:gd name="T55" fmla="*/ 1 h 1"/>
                  <a:gd name="T56" fmla="*/ 21 w 36"/>
                  <a:gd name="T57" fmla="*/ 1 h 1"/>
                  <a:gd name="T58" fmla="*/ 21 w 36"/>
                  <a:gd name="T59" fmla="*/ 1 h 1"/>
                  <a:gd name="T60" fmla="*/ 22 w 36"/>
                  <a:gd name="T61" fmla="*/ 1 h 1"/>
                  <a:gd name="T62" fmla="*/ 24 w 36"/>
                  <a:gd name="T63" fmla="*/ 1 h 1"/>
                  <a:gd name="T64" fmla="*/ 24 w 36"/>
                  <a:gd name="T65" fmla="*/ 1 h 1"/>
                  <a:gd name="T66" fmla="*/ 24 w 36"/>
                  <a:gd name="T67" fmla="*/ 1 h 1"/>
                  <a:gd name="T68" fmla="*/ 24 w 36"/>
                  <a:gd name="T69" fmla="*/ 1 h 1"/>
                  <a:gd name="T70" fmla="*/ 26 w 36"/>
                  <a:gd name="T71" fmla="*/ 1 h 1"/>
                  <a:gd name="T72" fmla="*/ 27 w 36"/>
                  <a:gd name="T73" fmla="*/ 1 h 1"/>
                  <a:gd name="T74" fmla="*/ 27 w 36"/>
                  <a:gd name="T75" fmla="*/ 1 h 1"/>
                  <a:gd name="T76" fmla="*/ 27 w 36"/>
                  <a:gd name="T77" fmla="*/ 0 h 1"/>
                  <a:gd name="T78" fmla="*/ 30 w 36"/>
                  <a:gd name="T79" fmla="*/ 1 h 1"/>
                  <a:gd name="T80" fmla="*/ 30 w 36"/>
                  <a:gd name="T81" fmla="*/ 1 h 1"/>
                  <a:gd name="T82" fmla="*/ 30 w 36"/>
                  <a:gd name="T83" fmla="*/ 1 h 1"/>
                  <a:gd name="T84" fmla="*/ 30 w 36"/>
                  <a:gd name="T85" fmla="*/ 1 h 1"/>
                  <a:gd name="T86" fmla="*/ 33 w 36"/>
                  <a:gd name="T87" fmla="*/ 1 h 1"/>
                  <a:gd name="T88" fmla="*/ 33 w 36"/>
                  <a:gd name="T89" fmla="*/ 1 h 1"/>
                  <a:gd name="T90" fmla="*/ 33 w 36"/>
                  <a:gd name="T91" fmla="*/ 1 h 1"/>
                  <a:gd name="T92" fmla="*/ 34 w 36"/>
                  <a:gd name="T93" fmla="*/ 1 h 1"/>
                  <a:gd name="T94" fmla="*/ 35 w 36"/>
                  <a:gd name="T95" fmla="*/ 0 h 1"/>
                  <a:gd name="T96" fmla="*/ 36 w 36"/>
                  <a:gd name="T97" fmla="*/ 1 h 1"/>
                  <a:gd name="T98" fmla="*/ 36 w 36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6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0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9" y="0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2" y="1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6" y="1"/>
                    </a:lnTo>
                    <a:lnTo>
                      <a:pt x="27" y="1"/>
                    </a:lnTo>
                    <a:lnTo>
                      <a:pt x="27" y="1"/>
                    </a:lnTo>
                    <a:lnTo>
                      <a:pt x="27" y="0"/>
                    </a:lnTo>
                    <a:lnTo>
                      <a:pt x="30" y="1"/>
                    </a:lnTo>
                    <a:lnTo>
                      <a:pt x="30" y="1"/>
                    </a:lnTo>
                    <a:lnTo>
                      <a:pt x="30" y="1"/>
                    </a:lnTo>
                    <a:lnTo>
                      <a:pt x="30" y="1"/>
                    </a:lnTo>
                    <a:lnTo>
                      <a:pt x="33" y="1"/>
                    </a:lnTo>
                    <a:lnTo>
                      <a:pt x="33" y="1"/>
                    </a:lnTo>
                    <a:lnTo>
                      <a:pt x="33" y="1"/>
                    </a:lnTo>
                    <a:lnTo>
                      <a:pt x="34" y="1"/>
                    </a:lnTo>
                    <a:lnTo>
                      <a:pt x="35" y="0"/>
                    </a:lnTo>
                    <a:lnTo>
                      <a:pt x="36" y="1"/>
                    </a:lnTo>
                    <a:lnTo>
                      <a:pt x="36" y="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04" name="Freeform 675"/>
              <p:cNvSpPr>
                <a:spLocks/>
              </p:cNvSpPr>
              <p:nvPr/>
            </p:nvSpPr>
            <p:spPr bwMode="auto">
              <a:xfrm>
                <a:off x="7602538" y="6550026"/>
                <a:ext cx="57150" cy="1588"/>
              </a:xfrm>
              <a:custGeom>
                <a:avLst/>
                <a:gdLst>
                  <a:gd name="T0" fmla="*/ 0 w 36"/>
                  <a:gd name="T1" fmla="*/ 1 h 1"/>
                  <a:gd name="T2" fmla="*/ 0 w 36"/>
                  <a:gd name="T3" fmla="*/ 1 h 1"/>
                  <a:gd name="T4" fmla="*/ 2 w 36"/>
                  <a:gd name="T5" fmla="*/ 1 h 1"/>
                  <a:gd name="T6" fmla="*/ 3 w 36"/>
                  <a:gd name="T7" fmla="*/ 1 h 1"/>
                  <a:gd name="T8" fmla="*/ 3 w 36"/>
                  <a:gd name="T9" fmla="*/ 1 h 1"/>
                  <a:gd name="T10" fmla="*/ 4 w 36"/>
                  <a:gd name="T11" fmla="*/ 1 h 1"/>
                  <a:gd name="T12" fmla="*/ 6 w 36"/>
                  <a:gd name="T13" fmla="*/ 1 h 1"/>
                  <a:gd name="T14" fmla="*/ 6 w 36"/>
                  <a:gd name="T15" fmla="*/ 1 h 1"/>
                  <a:gd name="T16" fmla="*/ 6 w 36"/>
                  <a:gd name="T17" fmla="*/ 1 h 1"/>
                  <a:gd name="T18" fmla="*/ 8 w 36"/>
                  <a:gd name="T19" fmla="*/ 0 h 1"/>
                  <a:gd name="T20" fmla="*/ 9 w 36"/>
                  <a:gd name="T21" fmla="*/ 1 h 1"/>
                  <a:gd name="T22" fmla="*/ 9 w 36"/>
                  <a:gd name="T23" fmla="*/ 1 h 1"/>
                  <a:gd name="T24" fmla="*/ 9 w 36"/>
                  <a:gd name="T25" fmla="*/ 1 h 1"/>
                  <a:gd name="T26" fmla="*/ 9 w 36"/>
                  <a:gd name="T27" fmla="*/ 1 h 1"/>
                  <a:gd name="T28" fmla="*/ 11 w 36"/>
                  <a:gd name="T29" fmla="*/ 1 h 1"/>
                  <a:gd name="T30" fmla="*/ 12 w 36"/>
                  <a:gd name="T31" fmla="*/ 1 h 1"/>
                  <a:gd name="T32" fmla="*/ 12 w 36"/>
                  <a:gd name="T33" fmla="*/ 1 h 1"/>
                  <a:gd name="T34" fmla="*/ 12 w 36"/>
                  <a:gd name="T35" fmla="*/ 1 h 1"/>
                  <a:gd name="T36" fmla="*/ 15 w 36"/>
                  <a:gd name="T37" fmla="*/ 1 h 1"/>
                  <a:gd name="T38" fmla="*/ 15 w 36"/>
                  <a:gd name="T39" fmla="*/ 1 h 1"/>
                  <a:gd name="T40" fmla="*/ 15 w 36"/>
                  <a:gd name="T41" fmla="*/ 1 h 1"/>
                  <a:gd name="T42" fmla="*/ 16 w 36"/>
                  <a:gd name="T43" fmla="*/ 0 h 1"/>
                  <a:gd name="T44" fmla="*/ 18 w 36"/>
                  <a:gd name="T45" fmla="*/ 1 h 1"/>
                  <a:gd name="T46" fmla="*/ 18 w 36"/>
                  <a:gd name="T47" fmla="*/ 1 h 1"/>
                  <a:gd name="T48" fmla="*/ 18 w 36"/>
                  <a:gd name="T49" fmla="*/ 1 h 1"/>
                  <a:gd name="T50" fmla="*/ 19 w 36"/>
                  <a:gd name="T51" fmla="*/ 1 h 1"/>
                  <a:gd name="T52" fmla="*/ 21 w 36"/>
                  <a:gd name="T53" fmla="*/ 1 h 1"/>
                  <a:gd name="T54" fmla="*/ 21 w 36"/>
                  <a:gd name="T55" fmla="*/ 1 h 1"/>
                  <a:gd name="T56" fmla="*/ 21 w 36"/>
                  <a:gd name="T57" fmla="*/ 1 h 1"/>
                  <a:gd name="T58" fmla="*/ 21 w 36"/>
                  <a:gd name="T59" fmla="*/ 1 h 1"/>
                  <a:gd name="T60" fmla="*/ 24 w 36"/>
                  <a:gd name="T61" fmla="*/ 0 h 1"/>
                  <a:gd name="T62" fmla="*/ 24 w 36"/>
                  <a:gd name="T63" fmla="*/ 0 h 1"/>
                  <a:gd name="T64" fmla="*/ 24 w 36"/>
                  <a:gd name="T65" fmla="*/ 1 h 1"/>
                  <a:gd name="T66" fmla="*/ 24 w 36"/>
                  <a:gd name="T67" fmla="*/ 0 h 1"/>
                  <a:gd name="T68" fmla="*/ 27 w 36"/>
                  <a:gd name="T69" fmla="*/ 1 h 1"/>
                  <a:gd name="T70" fmla="*/ 27 w 36"/>
                  <a:gd name="T71" fmla="*/ 1 h 1"/>
                  <a:gd name="T72" fmla="*/ 27 w 36"/>
                  <a:gd name="T73" fmla="*/ 1 h 1"/>
                  <a:gd name="T74" fmla="*/ 28 w 36"/>
                  <a:gd name="T75" fmla="*/ 1 h 1"/>
                  <a:gd name="T76" fmla="*/ 30 w 36"/>
                  <a:gd name="T77" fmla="*/ 1 h 1"/>
                  <a:gd name="T78" fmla="*/ 30 w 36"/>
                  <a:gd name="T79" fmla="*/ 1 h 1"/>
                  <a:gd name="T80" fmla="*/ 30 w 36"/>
                  <a:gd name="T81" fmla="*/ 1 h 1"/>
                  <a:gd name="T82" fmla="*/ 31 w 36"/>
                  <a:gd name="T83" fmla="*/ 1 h 1"/>
                  <a:gd name="T84" fmla="*/ 32 w 36"/>
                  <a:gd name="T85" fmla="*/ 0 h 1"/>
                  <a:gd name="T86" fmla="*/ 33 w 36"/>
                  <a:gd name="T87" fmla="*/ 1 h 1"/>
                  <a:gd name="T88" fmla="*/ 33 w 36"/>
                  <a:gd name="T89" fmla="*/ 1 h 1"/>
                  <a:gd name="T90" fmla="*/ 33 w 36"/>
                  <a:gd name="T91" fmla="*/ 1 h 1"/>
                  <a:gd name="T92" fmla="*/ 36 w 36"/>
                  <a:gd name="T93" fmla="*/ 1 h 1"/>
                  <a:gd name="T94" fmla="*/ 36 w 36"/>
                  <a:gd name="T95" fmla="*/ 1 h 1"/>
                  <a:gd name="T96" fmla="*/ 36 w 36"/>
                  <a:gd name="T97" fmla="*/ 1 h 1"/>
                  <a:gd name="T98" fmla="*/ 36 w 36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6" h="1">
                    <a:moveTo>
                      <a:pt x="0" y="1"/>
                    </a:moveTo>
                    <a:lnTo>
                      <a:pt x="0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8" y="0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6" y="0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1"/>
                    </a:lnTo>
                    <a:lnTo>
                      <a:pt x="24" y="0"/>
                    </a:lnTo>
                    <a:lnTo>
                      <a:pt x="27" y="1"/>
                    </a:lnTo>
                    <a:lnTo>
                      <a:pt x="27" y="1"/>
                    </a:lnTo>
                    <a:lnTo>
                      <a:pt x="27" y="1"/>
                    </a:lnTo>
                    <a:lnTo>
                      <a:pt x="28" y="1"/>
                    </a:lnTo>
                    <a:lnTo>
                      <a:pt x="30" y="1"/>
                    </a:lnTo>
                    <a:lnTo>
                      <a:pt x="30" y="1"/>
                    </a:lnTo>
                    <a:lnTo>
                      <a:pt x="30" y="1"/>
                    </a:lnTo>
                    <a:lnTo>
                      <a:pt x="31" y="1"/>
                    </a:lnTo>
                    <a:lnTo>
                      <a:pt x="32" y="0"/>
                    </a:lnTo>
                    <a:lnTo>
                      <a:pt x="33" y="1"/>
                    </a:lnTo>
                    <a:lnTo>
                      <a:pt x="33" y="1"/>
                    </a:lnTo>
                    <a:lnTo>
                      <a:pt x="33" y="1"/>
                    </a:lnTo>
                    <a:lnTo>
                      <a:pt x="36" y="1"/>
                    </a:lnTo>
                    <a:lnTo>
                      <a:pt x="36" y="1"/>
                    </a:lnTo>
                    <a:lnTo>
                      <a:pt x="36" y="1"/>
                    </a:lnTo>
                    <a:lnTo>
                      <a:pt x="36" y="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05" name="Freeform 676"/>
              <p:cNvSpPr>
                <a:spLocks/>
              </p:cNvSpPr>
              <p:nvPr/>
            </p:nvSpPr>
            <p:spPr bwMode="auto">
              <a:xfrm>
                <a:off x="7659688" y="6535738"/>
                <a:ext cx="61913" cy="15875"/>
              </a:xfrm>
              <a:custGeom>
                <a:avLst/>
                <a:gdLst>
                  <a:gd name="T0" fmla="*/ 0 w 39"/>
                  <a:gd name="T1" fmla="*/ 10 h 10"/>
                  <a:gd name="T2" fmla="*/ 3 w 39"/>
                  <a:gd name="T3" fmla="*/ 10 h 10"/>
                  <a:gd name="T4" fmla="*/ 3 w 39"/>
                  <a:gd name="T5" fmla="*/ 10 h 10"/>
                  <a:gd name="T6" fmla="*/ 3 w 39"/>
                  <a:gd name="T7" fmla="*/ 10 h 10"/>
                  <a:gd name="T8" fmla="*/ 5 w 39"/>
                  <a:gd name="T9" fmla="*/ 8 h 10"/>
                  <a:gd name="T10" fmla="*/ 6 w 39"/>
                  <a:gd name="T11" fmla="*/ 10 h 10"/>
                  <a:gd name="T12" fmla="*/ 6 w 39"/>
                  <a:gd name="T13" fmla="*/ 10 h 10"/>
                  <a:gd name="T14" fmla="*/ 6 w 39"/>
                  <a:gd name="T15" fmla="*/ 10 h 10"/>
                  <a:gd name="T16" fmla="*/ 9 w 39"/>
                  <a:gd name="T17" fmla="*/ 10 h 10"/>
                  <a:gd name="T18" fmla="*/ 9 w 39"/>
                  <a:gd name="T19" fmla="*/ 10 h 10"/>
                  <a:gd name="T20" fmla="*/ 9 w 39"/>
                  <a:gd name="T21" fmla="*/ 10 h 10"/>
                  <a:gd name="T22" fmla="*/ 10 w 39"/>
                  <a:gd name="T23" fmla="*/ 10 h 10"/>
                  <a:gd name="T24" fmla="*/ 12 w 39"/>
                  <a:gd name="T25" fmla="*/ 9 h 10"/>
                  <a:gd name="T26" fmla="*/ 12 w 39"/>
                  <a:gd name="T27" fmla="*/ 10 h 10"/>
                  <a:gd name="T28" fmla="*/ 12 w 39"/>
                  <a:gd name="T29" fmla="*/ 10 h 10"/>
                  <a:gd name="T30" fmla="*/ 13 w 39"/>
                  <a:gd name="T31" fmla="*/ 7 h 10"/>
                  <a:gd name="T32" fmla="*/ 15 w 39"/>
                  <a:gd name="T33" fmla="*/ 10 h 10"/>
                  <a:gd name="T34" fmla="*/ 15 w 39"/>
                  <a:gd name="T35" fmla="*/ 10 h 10"/>
                  <a:gd name="T36" fmla="*/ 15 w 39"/>
                  <a:gd name="T37" fmla="*/ 10 h 10"/>
                  <a:gd name="T38" fmla="*/ 16 w 39"/>
                  <a:gd name="T39" fmla="*/ 10 h 10"/>
                  <a:gd name="T40" fmla="*/ 18 w 39"/>
                  <a:gd name="T41" fmla="*/ 10 h 10"/>
                  <a:gd name="T42" fmla="*/ 18 w 39"/>
                  <a:gd name="T43" fmla="*/ 10 h 10"/>
                  <a:gd name="T44" fmla="*/ 18 w 39"/>
                  <a:gd name="T45" fmla="*/ 10 h 10"/>
                  <a:gd name="T46" fmla="*/ 18 w 39"/>
                  <a:gd name="T47" fmla="*/ 10 h 10"/>
                  <a:gd name="T48" fmla="*/ 21 w 39"/>
                  <a:gd name="T49" fmla="*/ 7 h 10"/>
                  <a:gd name="T50" fmla="*/ 21 w 39"/>
                  <a:gd name="T51" fmla="*/ 10 h 10"/>
                  <a:gd name="T52" fmla="*/ 21 w 39"/>
                  <a:gd name="T53" fmla="*/ 10 h 10"/>
                  <a:gd name="T54" fmla="*/ 21 w 39"/>
                  <a:gd name="T55" fmla="*/ 8 h 10"/>
                  <a:gd name="T56" fmla="*/ 24 w 39"/>
                  <a:gd name="T57" fmla="*/ 10 h 10"/>
                  <a:gd name="T58" fmla="*/ 24 w 39"/>
                  <a:gd name="T59" fmla="*/ 10 h 10"/>
                  <a:gd name="T60" fmla="*/ 24 w 39"/>
                  <a:gd name="T61" fmla="*/ 10 h 10"/>
                  <a:gd name="T62" fmla="*/ 25 w 39"/>
                  <a:gd name="T63" fmla="*/ 10 h 10"/>
                  <a:gd name="T64" fmla="*/ 27 w 39"/>
                  <a:gd name="T65" fmla="*/ 10 h 10"/>
                  <a:gd name="T66" fmla="*/ 27 w 39"/>
                  <a:gd name="T67" fmla="*/ 10 h 10"/>
                  <a:gd name="T68" fmla="*/ 27 w 39"/>
                  <a:gd name="T69" fmla="*/ 10 h 10"/>
                  <a:gd name="T70" fmla="*/ 28 w 39"/>
                  <a:gd name="T71" fmla="*/ 10 h 10"/>
                  <a:gd name="T72" fmla="*/ 29 w 39"/>
                  <a:gd name="T73" fmla="*/ 2 h 10"/>
                  <a:gd name="T74" fmla="*/ 30 w 39"/>
                  <a:gd name="T75" fmla="*/ 10 h 10"/>
                  <a:gd name="T76" fmla="*/ 30 w 39"/>
                  <a:gd name="T77" fmla="*/ 10 h 10"/>
                  <a:gd name="T78" fmla="*/ 33 w 39"/>
                  <a:gd name="T79" fmla="*/ 10 h 10"/>
                  <a:gd name="T80" fmla="*/ 33 w 39"/>
                  <a:gd name="T81" fmla="*/ 10 h 10"/>
                  <a:gd name="T82" fmla="*/ 33 w 39"/>
                  <a:gd name="T83" fmla="*/ 10 h 10"/>
                  <a:gd name="T84" fmla="*/ 34 w 39"/>
                  <a:gd name="T85" fmla="*/ 10 h 10"/>
                  <a:gd name="T86" fmla="*/ 36 w 39"/>
                  <a:gd name="T87" fmla="*/ 10 h 10"/>
                  <a:gd name="T88" fmla="*/ 36 w 39"/>
                  <a:gd name="T89" fmla="*/ 10 h 10"/>
                  <a:gd name="T90" fmla="*/ 36 w 39"/>
                  <a:gd name="T91" fmla="*/ 10 h 10"/>
                  <a:gd name="T92" fmla="*/ 37 w 39"/>
                  <a:gd name="T93" fmla="*/ 0 h 10"/>
                  <a:gd name="T94" fmla="*/ 39 w 39"/>
                  <a:gd name="T95" fmla="*/ 10 h 10"/>
                  <a:gd name="T96" fmla="*/ 39 w 39"/>
                  <a:gd name="T97" fmla="*/ 10 h 10"/>
                  <a:gd name="T98" fmla="*/ 39 w 39"/>
                  <a:gd name="T9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10">
                    <a:moveTo>
                      <a:pt x="0" y="10"/>
                    </a:moveTo>
                    <a:lnTo>
                      <a:pt x="3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5" y="8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10" y="10"/>
                    </a:lnTo>
                    <a:lnTo>
                      <a:pt x="12" y="9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3" y="7"/>
                    </a:lnTo>
                    <a:lnTo>
                      <a:pt x="15" y="10"/>
                    </a:lnTo>
                    <a:lnTo>
                      <a:pt x="15" y="10"/>
                    </a:lnTo>
                    <a:lnTo>
                      <a:pt x="15" y="10"/>
                    </a:lnTo>
                    <a:lnTo>
                      <a:pt x="16" y="10"/>
                    </a:lnTo>
                    <a:lnTo>
                      <a:pt x="18" y="10"/>
                    </a:lnTo>
                    <a:lnTo>
                      <a:pt x="18" y="10"/>
                    </a:lnTo>
                    <a:lnTo>
                      <a:pt x="18" y="10"/>
                    </a:lnTo>
                    <a:lnTo>
                      <a:pt x="18" y="10"/>
                    </a:lnTo>
                    <a:lnTo>
                      <a:pt x="21" y="7"/>
                    </a:lnTo>
                    <a:lnTo>
                      <a:pt x="21" y="10"/>
                    </a:lnTo>
                    <a:lnTo>
                      <a:pt x="21" y="10"/>
                    </a:lnTo>
                    <a:lnTo>
                      <a:pt x="21" y="8"/>
                    </a:lnTo>
                    <a:lnTo>
                      <a:pt x="24" y="10"/>
                    </a:lnTo>
                    <a:lnTo>
                      <a:pt x="24" y="10"/>
                    </a:lnTo>
                    <a:lnTo>
                      <a:pt x="24" y="10"/>
                    </a:lnTo>
                    <a:lnTo>
                      <a:pt x="25" y="10"/>
                    </a:lnTo>
                    <a:lnTo>
                      <a:pt x="27" y="10"/>
                    </a:lnTo>
                    <a:lnTo>
                      <a:pt x="27" y="10"/>
                    </a:lnTo>
                    <a:lnTo>
                      <a:pt x="27" y="10"/>
                    </a:lnTo>
                    <a:lnTo>
                      <a:pt x="28" y="10"/>
                    </a:lnTo>
                    <a:lnTo>
                      <a:pt x="29" y="2"/>
                    </a:lnTo>
                    <a:lnTo>
                      <a:pt x="30" y="10"/>
                    </a:lnTo>
                    <a:lnTo>
                      <a:pt x="30" y="10"/>
                    </a:lnTo>
                    <a:lnTo>
                      <a:pt x="33" y="10"/>
                    </a:lnTo>
                    <a:lnTo>
                      <a:pt x="33" y="10"/>
                    </a:lnTo>
                    <a:lnTo>
                      <a:pt x="33" y="10"/>
                    </a:lnTo>
                    <a:lnTo>
                      <a:pt x="34" y="10"/>
                    </a:lnTo>
                    <a:lnTo>
                      <a:pt x="36" y="10"/>
                    </a:lnTo>
                    <a:lnTo>
                      <a:pt x="36" y="10"/>
                    </a:lnTo>
                    <a:lnTo>
                      <a:pt x="36" y="10"/>
                    </a:lnTo>
                    <a:lnTo>
                      <a:pt x="37" y="0"/>
                    </a:lnTo>
                    <a:lnTo>
                      <a:pt x="39" y="10"/>
                    </a:lnTo>
                    <a:lnTo>
                      <a:pt x="39" y="10"/>
                    </a:lnTo>
                    <a:lnTo>
                      <a:pt x="39" y="1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06" name="Freeform 677"/>
              <p:cNvSpPr>
                <a:spLocks/>
              </p:cNvSpPr>
              <p:nvPr/>
            </p:nvSpPr>
            <p:spPr bwMode="auto">
              <a:xfrm>
                <a:off x="7721600" y="6475413"/>
                <a:ext cx="61913" cy="76200"/>
              </a:xfrm>
              <a:custGeom>
                <a:avLst/>
                <a:gdLst>
                  <a:gd name="T0" fmla="*/ 0 w 39"/>
                  <a:gd name="T1" fmla="*/ 48 h 48"/>
                  <a:gd name="T2" fmla="*/ 3 w 39"/>
                  <a:gd name="T3" fmla="*/ 48 h 48"/>
                  <a:gd name="T4" fmla="*/ 3 w 39"/>
                  <a:gd name="T5" fmla="*/ 48 h 48"/>
                  <a:gd name="T6" fmla="*/ 3 w 39"/>
                  <a:gd name="T7" fmla="*/ 48 h 48"/>
                  <a:gd name="T8" fmla="*/ 3 w 39"/>
                  <a:gd name="T9" fmla="*/ 48 h 48"/>
                  <a:gd name="T10" fmla="*/ 6 w 39"/>
                  <a:gd name="T11" fmla="*/ 46 h 48"/>
                  <a:gd name="T12" fmla="*/ 6 w 39"/>
                  <a:gd name="T13" fmla="*/ 48 h 48"/>
                  <a:gd name="T14" fmla="*/ 6 w 39"/>
                  <a:gd name="T15" fmla="*/ 48 h 48"/>
                  <a:gd name="T16" fmla="*/ 6 w 39"/>
                  <a:gd name="T17" fmla="*/ 33 h 48"/>
                  <a:gd name="T18" fmla="*/ 9 w 39"/>
                  <a:gd name="T19" fmla="*/ 48 h 48"/>
                  <a:gd name="T20" fmla="*/ 9 w 39"/>
                  <a:gd name="T21" fmla="*/ 48 h 48"/>
                  <a:gd name="T22" fmla="*/ 9 w 39"/>
                  <a:gd name="T23" fmla="*/ 48 h 48"/>
                  <a:gd name="T24" fmla="*/ 11 w 39"/>
                  <a:gd name="T25" fmla="*/ 48 h 48"/>
                  <a:gd name="T26" fmla="*/ 12 w 39"/>
                  <a:gd name="T27" fmla="*/ 48 h 48"/>
                  <a:gd name="T28" fmla="*/ 12 w 39"/>
                  <a:gd name="T29" fmla="*/ 48 h 48"/>
                  <a:gd name="T30" fmla="*/ 12 w 39"/>
                  <a:gd name="T31" fmla="*/ 48 h 48"/>
                  <a:gd name="T32" fmla="*/ 13 w 39"/>
                  <a:gd name="T33" fmla="*/ 48 h 48"/>
                  <a:gd name="T34" fmla="*/ 15 w 39"/>
                  <a:gd name="T35" fmla="*/ 36 h 48"/>
                  <a:gd name="T36" fmla="*/ 15 w 39"/>
                  <a:gd name="T37" fmla="*/ 48 h 48"/>
                  <a:gd name="T38" fmla="*/ 15 w 39"/>
                  <a:gd name="T39" fmla="*/ 48 h 48"/>
                  <a:gd name="T40" fmla="*/ 15 w 39"/>
                  <a:gd name="T41" fmla="*/ 47 h 48"/>
                  <a:gd name="T42" fmla="*/ 18 w 39"/>
                  <a:gd name="T43" fmla="*/ 48 h 48"/>
                  <a:gd name="T44" fmla="*/ 18 w 39"/>
                  <a:gd name="T45" fmla="*/ 48 h 48"/>
                  <a:gd name="T46" fmla="*/ 18 w 39"/>
                  <a:gd name="T47" fmla="*/ 48 h 48"/>
                  <a:gd name="T48" fmla="*/ 18 w 39"/>
                  <a:gd name="T49" fmla="*/ 48 h 48"/>
                  <a:gd name="T50" fmla="*/ 21 w 39"/>
                  <a:gd name="T51" fmla="*/ 48 h 48"/>
                  <a:gd name="T52" fmla="*/ 21 w 39"/>
                  <a:gd name="T53" fmla="*/ 48 h 48"/>
                  <a:gd name="T54" fmla="*/ 21 w 39"/>
                  <a:gd name="T55" fmla="*/ 48 h 48"/>
                  <a:gd name="T56" fmla="*/ 21 w 39"/>
                  <a:gd name="T57" fmla="*/ 48 h 48"/>
                  <a:gd name="T58" fmla="*/ 23 w 39"/>
                  <a:gd name="T59" fmla="*/ 34 h 48"/>
                  <a:gd name="T60" fmla="*/ 24 w 39"/>
                  <a:gd name="T61" fmla="*/ 48 h 48"/>
                  <a:gd name="T62" fmla="*/ 24 w 39"/>
                  <a:gd name="T63" fmla="*/ 48 h 48"/>
                  <a:gd name="T64" fmla="*/ 24 w 39"/>
                  <a:gd name="T65" fmla="*/ 48 h 48"/>
                  <a:gd name="T66" fmla="*/ 26 w 39"/>
                  <a:gd name="T67" fmla="*/ 48 h 48"/>
                  <a:gd name="T68" fmla="*/ 27 w 39"/>
                  <a:gd name="T69" fmla="*/ 48 h 48"/>
                  <a:gd name="T70" fmla="*/ 27 w 39"/>
                  <a:gd name="T71" fmla="*/ 48 h 48"/>
                  <a:gd name="T72" fmla="*/ 27 w 39"/>
                  <a:gd name="T73" fmla="*/ 48 h 48"/>
                  <a:gd name="T74" fmla="*/ 30 w 39"/>
                  <a:gd name="T75" fmla="*/ 48 h 48"/>
                  <a:gd name="T76" fmla="*/ 30 w 39"/>
                  <a:gd name="T77" fmla="*/ 48 h 48"/>
                  <a:gd name="T78" fmla="*/ 30 w 39"/>
                  <a:gd name="T79" fmla="*/ 48 h 48"/>
                  <a:gd name="T80" fmla="*/ 31 w 39"/>
                  <a:gd name="T81" fmla="*/ 18 h 48"/>
                  <a:gd name="T82" fmla="*/ 33 w 39"/>
                  <a:gd name="T83" fmla="*/ 48 h 48"/>
                  <a:gd name="T84" fmla="*/ 33 w 39"/>
                  <a:gd name="T85" fmla="*/ 48 h 48"/>
                  <a:gd name="T86" fmla="*/ 33 w 39"/>
                  <a:gd name="T87" fmla="*/ 48 h 48"/>
                  <a:gd name="T88" fmla="*/ 35 w 39"/>
                  <a:gd name="T89" fmla="*/ 48 h 48"/>
                  <a:gd name="T90" fmla="*/ 36 w 39"/>
                  <a:gd name="T91" fmla="*/ 48 h 48"/>
                  <a:gd name="T92" fmla="*/ 36 w 39"/>
                  <a:gd name="T93" fmla="*/ 48 h 48"/>
                  <a:gd name="T94" fmla="*/ 36 w 39"/>
                  <a:gd name="T95" fmla="*/ 48 h 48"/>
                  <a:gd name="T96" fmla="*/ 36 w 39"/>
                  <a:gd name="T97" fmla="*/ 48 h 48"/>
                  <a:gd name="T98" fmla="*/ 39 w 39"/>
                  <a:gd name="T9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48">
                    <a:moveTo>
                      <a:pt x="0" y="48"/>
                    </a:moveTo>
                    <a:lnTo>
                      <a:pt x="3" y="48"/>
                    </a:lnTo>
                    <a:lnTo>
                      <a:pt x="3" y="48"/>
                    </a:lnTo>
                    <a:lnTo>
                      <a:pt x="3" y="48"/>
                    </a:lnTo>
                    <a:lnTo>
                      <a:pt x="3" y="48"/>
                    </a:lnTo>
                    <a:lnTo>
                      <a:pt x="6" y="46"/>
                    </a:lnTo>
                    <a:lnTo>
                      <a:pt x="6" y="48"/>
                    </a:lnTo>
                    <a:lnTo>
                      <a:pt x="6" y="48"/>
                    </a:lnTo>
                    <a:lnTo>
                      <a:pt x="6" y="33"/>
                    </a:lnTo>
                    <a:lnTo>
                      <a:pt x="9" y="48"/>
                    </a:lnTo>
                    <a:lnTo>
                      <a:pt x="9" y="48"/>
                    </a:lnTo>
                    <a:lnTo>
                      <a:pt x="9" y="48"/>
                    </a:lnTo>
                    <a:lnTo>
                      <a:pt x="11" y="48"/>
                    </a:lnTo>
                    <a:lnTo>
                      <a:pt x="12" y="48"/>
                    </a:lnTo>
                    <a:lnTo>
                      <a:pt x="12" y="48"/>
                    </a:lnTo>
                    <a:lnTo>
                      <a:pt x="12" y="48"/>
                    </a:lnTo>
                    <a:lnTo>
                      <a:pt x="13" y="48"/>
                    </a:lnTo>
                    <a:lnTo>
                      <a:pt x="15" y="36"/>
                    </a:lnTo>
                    <a:lnTo>
                      <a:pt x="15" y="48"/>
                    </a:lnTo>
                    <a:lnTo>
                      <a:pt x="15" y="48"/>
                    </a:lnTo>
                    <a:lnTo>
                      <a:pt x="15" y="47"/>
                    </a:lnTo>
                    <a:lnTo>
                      <a:pt x="18" y="48"/>
                    </a:lnTo>
                    <a:lnTo>
                      <a:pt x="18" y="48"/>
                    </a:lnTo>
                    <a:lnTo>
                      <a:pt x="18" y="48"/>
                    </a:lnTo>
                    <a:lnTo>
                      <a:pt x="18" y="48"/>
                    </a:lnTo>
                    <a:lnTo>
                      <a:pt x="21" y="48"/>
                    </a:lnTo>
                    <a:lnTo>
                      <a:pt x="21" y="48"/>
                    </a:lnTo>
                    <a:lnTo>
                      <a:pt x="21" y="48"/>
                    </a:lnTo>
                    <a:lnTo>
                      <a:pt x="21" y="48"/>
                    </a:lnTo>
                    <a:lnTo>
                      <a:pt x="23" y="34"/>
                    </a:lnTo>
                    <a:lnTo>
                      <a:pt x="24" y="48"/>
                    </a:lnTo>
                    <a:lnTo>
                      <a:pt x="24" y="48"/>
                    </a:lnTo>
                    <a:lnTo>
                      <a:pt x="24" y="48"/>
                    </a:lnTo>
                    <a:lnTo>
                      <a:pt x="26" y="48"/>
                    </a:lnTo>
                    <a:lnTo>
                      <a:pt x="27" y="48"/>
                    </a:lnTo>
                    <a:lnTo>
                      <a:pt x="27" y="48"/>
                    </a:lnTo>
                    <a:lnTo>
                      <a:pt x="27" y="48"/>
                    </a:lnTo>
                    <a:lnTo>
                      <a:pt x="30" y="48"/>
                    </a:lnTo>
                    <a:lnTo>
                      <a:pt x="30" y="48"/>
                    </a:lnTo>
                    <a:lnTo>
                      <a:pt x="30" y="48"/>
                    </a:lnTo>
                    <a:lnTo>
                      <a:pt x="31" y="18"/>
                    </a:lnTo>
                    <a:lnTo>
                      <a:pt x="33" y="48"/>
                    </a:lnTo>
                    <a:lnTo>
                      <a:pt x="33" y="48"/>
                    </a:lnTo>
                    <a:lnTo>
                      <a:pt x="33" y="48"/>
                    </a:lnTo>
                    <a:lnTo>
                      <a:pt x="35" y="48"/>
                    </a:lnTo>
                    <a:lnTo>
                      <a:pt x="36" y="48"/>
                    </a:lnTo>
                    <a:lnTo>
                      <a:pt x="36" y="48"/>
                    </a:lnTo>
                    <a:lnTo>
                      <a:pt x="36" y="48"/>
                    </a:lnTo>
                    <a:lnTo>
                      <a:pt x="36" y="48"/>
                    </a:lnTo>
                    <a:lnTo>
                      <a:pt x="39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07" name="Freeform 678"/>
              <p:cNvSpPr>
                <a:spLocks/>
              </p:cNvSpPr>
              <p:nvPr/>
            </p:nvSpPr>
            <p:spPr bwMode="auto">
              <a:xfrm>
                <a:off x="7783513" y="6364288"/>
                <a:ext cx="57150" cy="187325"/>
              </a:xfrm>
              <a:custGeom>
                <a:avLst/>
                <a:gdLst>
                  <a:gd name="T0" fmla="*/ 0 w 36"/>
                  <a:gd name="T1" fmla="*/ 70 h 118"/>
                  <a:gd name="T2" fmla="*/ 0 w 36"/>
                  <a:gd name="T3" fmla="*/ 116 h 118"/>
                  <a:gd name="T4" fmla="*/ 0 w 36"/>
                  <a:gd name="T5" fmla="*/ 111 h 118"/>
                  <a:gd name="T6" fmla="*/ 0 w 36"/>
                  <a:gd name="T7" fmla="*/ 100 h 118"/>
                  <a:gd name="T8" fmla="*/ 2 w 36"/>
                  <a:gd name="T9" fmla="*/ 118 h 118"/>
                  <a:gd name="T10" fmla="*/ 3 w 36"/>
                  <a:gd name="T11" fmla="*/ 118 h 118"/>
                  <a:gd name="T12" fmla="*/ 3 w 36"/>
                  <a:gd name="T13" fmla="*/ 118 h 118"/>
                  <a:gd name="T14" fmla="*/ 4 w 36"/>
                  <a:gd name="T15" fmla="*/ 118 h 118"/>
                  <a:gd name="T16" fmla="*/ 6 w 36"/>
                  <a:gd name="T17" fmla="*/ 118 h 118"/>
                  <a:gd name="T18" fmla="*/ 6 w 36"/>
                  <a:gd name="T19" fmla="*/ 118 h 118"/>
                  <a:gd name="T20" fmla="*/ 6 w 36"/>
                  <a:gd name="T21" fmla="*/ 118 h 118"/>
                  <a:gd name="T22" fmla="*/ 6 w 36"/>
                  <a:gd name="T23" fmla="*/ 118 h 118"/>
                  <a:gd name="T24" fmla="*/ 8 w 36"/>
                  <a:gd name="T25" fmla="*/ 74 h 118"/>
                  <a:gd name="T26" fmla="*/ 9 w 36"/>
                  <a:gd name="T27" fmla="*/ 118 h 118"/>
                  <a:gd name="T28" fmla="*/ 9 w 36"/>
                  <a:gd name="T29" fmla="*/ 118 h 118"/>
                  <a:gd name="T30" fmla="*/ 9 w 36"/>
                  <a:gd name="T31" fmla="*/ 118 h 118"/>
                  <a:gd name="T32" fmla="*/ 12 w 36"/>
                  <a:gd name="T33" fmla="*/ 118 h 118"/>
                  <a:gd name="T34" fmla="*/ 12 w 36"/>
                  <a:gd name="T35" fmla="*/ 118 h 118"/>
                  <a:gd name="T36" fmla="*/ 12 w 36"/>
                  <a:gd name="T37" fmla="*/ 118 h 118"/>
                  <a:gd name="T38" fmla="*/ 13 w 36"/>
                  <a:gd name="T39" fmla="*/ 118 h 118"/>
                  <a:gd name="T40" fmla="*/ 15 w 36"/>
                  <a:gd name="T41" fmla="*/ 118 h 118"/>
                  <a:gd name="T42" fmla="*/ 15 w 36"/>
                  <a:gd name="T43" fmla="*/ 118 h 118"/>
                  <a:gd name="T44" fmla="*/ 15 w 36"/>
                  <a:gd name="T45" fmla="*/ 118 h 118"/>
                  <a:gd name="T46" fmla="*/ 17 w 36"/>
                  <a:gd name="T47" fmla="*/ 47 h 118"/>
                  <a:gd name="T48" fmla="*/ 17 w 36"/>
                  <a:gd name="T49" fmla="*/ 118 h 118"/>
                  <a:gd name="T50" fmla="*/ 18 w 36"/>
                  <a:gd name="T51" fmla="*/ 118 h 118"/>
                  <a:gd name="T52" fmla="*/ 18 w 36"/>
                  <a:gd name="T53" fmla="*/ 118 h 118"/>
                  <a:gd name="T54" fmla="*/ 18 w 36"/>
                  <a:gd name="T55" fmla="*/ 118 h 118"/>
                  <a:gd name="T56" fmla="*/ 21 w 36"/>
                  <a:gd name="T57" fmla="*/ 118 h 118"/>
                  <a:gd name="T58" fmla="*/ 21 w 36"/>
                  <a:gd name="T59" fmla="*/ 118 h 118"/>
                  <a:gd name="T60" fmla="*/ 21 w 36"/>
                  <a:gd name="T61" fmla="*/ 118 h 118"/>
                  <a:gd name="T62" fmla="*/ 21 w 36"/>
                  <a:gd name="T63" fmla="*/ 118 h 118"/>
                  <a:gd name="T64" fmla="*/ 24 w 36"/>
                  <a:gd name="T65" fmla="*/ 117 h 118"/>
                  <a:gd name="T66" fmla="*/ 24 w 36"/>
                  <a:gd name="T67" fmla="*/ 118 h 118"/>
                  <a:gd name="T68" fmla="*/ 24 w 36"/>
                  <a:gd name="T69" fmla="*/ 118 h 118"/>
                  <a:gd name="T70" fmla="*/ 25 w 36"/>
                  <a:gd name="T71" fmla="*/ 46 h 118"/>
                  <a:gd name="T72" fmla="*/ 27 w 36"/>
                  <a:gd name="T73" fmla="*/ 118 h 118"/>
                  <a:gd name="T74" fmla="*/ 27 w 36"/>
                  <a:gd name="T75" fmla="*/ 118 h 118"/>
                  <a:gd name="T76" fmla="*/ 27 w 36"/>
                  <a:gd name="T77" fmla="*/ 118 h 118"/>
                  <a:gd name="T78" fmla="*/ 27 w 36"/>
                  <a:gd name="T79" fmla="*/ 118 h 118"/>
                  <a:gd name="T80" fmla="*/ 29 w 36"/>
                  <a:gd name="T81" fmla="*/ 118 h 118"/>
                  <a:gd name="T82" fmla="*/ 30 w 36"/>
                  <a:gd name="T83" fmla="*/ 118 h 118"/>
                  <a:gd name="T84" fmla="*/ 30 w 36"/>
                  <a:gd name="T85" fmla="*/ 118 h 118"/>
                  <a:gd name="T86" fmla="*/ 32 w 36"/>
                  <a:gd name="T87" fmla="*/ 118 h 118"/>
                  <a:gd name="T88" fmla="*/ 33 w 36"/>
                  <a:gd name="T89" fmla="*/ 0 h 118"/>
                  <a:gd name="T90" fmla="*/ 33 w 36"/>
                  <a:gd name="T91" fmla="*/ 113 h 118"/>
                  <a:gd name="T92" fmla="*/ 33 w 36"/>
                  <a:gd name="T93" fmla="*/ 115 h 118"/>
                  <a:gd name="T94" fmla="*/ 33 w 36"/>
                  <a:gd name="T95" fmla="*/ 115 h 118"/>
                  <a:gd name="T96" fmla="*/ 36 w 36"/>
                  <a:gd name="T97" fmla="*/ 118 h 118"/>
                  <a:gd name="T98" fmla="*/ 36 w 36"/>
                  <a:gd name="T99" fmla="*/ 118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6" h="118">
                    <a:moveTo>
                      <a:pt x="0" y="70"/>
                    </a:moveTo>
                    <a:lnTo>
                      <a:pt x="0" y="116"/>
                    </a:lnTo>
                    <a:lnTo>
                      <a:pt x="0" y="111"/>
                    </a:lnTo>
                    <a:lnTo>
                      <a:pt x="0" y="100"/>
                    </a:lnTo>
                    <a:lnTo>
                      <a:pt x="2" y="118"/>
                    </a:lnTo>
                    <a:lnTo>
                      <a:pt x="3" y="118"/>
                    </a:lnTo>
                    <a:lnTo>
                      <a:pt x="3" y="118"/>
                    </a:lnTo>
                    <a:lnTo>
                      <a:pt x="4" y="118"/>
                    </a:lnTo>
                    <a:lnTo>
                      <a:pt x="6" y="118"/>
                    </a:lnTo>
                    <a:lnTo>
                      <a:pt x="6" y="118"/>
                    </a:lnTo>
                    <a:lnTo>
                      <a:pt x="6" y="118"/>
                    </a:lnTo>
                    <a:lnTo>
                      <a:pt x="6" y="118"/>
                    </a:lnTo>
                    <a:lnTo>
                      <a:pt x="8" y="74"/>
                    </a:lnTo>
                    <a:lnTo>
                      <a:pt x="9" y="118"/>
                    </a:lnTo>
                    <a:lnTo>
                      <a:pt x="9" y="118"/>
                    </a:lnTo>
                    <a:lnTo>
                      <a:pt x="9" y="118"/>
                    </a:lnTo>
                    <a:lnTo>
                      <a:pt x="12" y="118"/>
                    </a:lnTo>
                    <a:lnTo>
                      <a:pt x="12" y="118"/>
                    </a:lnTo>
                    <a:lnTo>
                      <a:pt x="12" y="118"/>
                    </a:lnTo>
                    <a:lnTo>
                      <a:pt x="13" y="118"/>
                    </a:lnTo>
                    <a:lnTo>
                      <a:pt x="15" y="118"/>
                    </a:lnTo>
                    <a:lnTo>
                      <a:pt x="15" y="118"/>
                    </a:lnTo>
                    <a:lnTo>
                      <a:pt x="15" y="118"/>
                    </a:lnTo>
                    <a:lnTo>
                      <a:pt x="17" y="47"/>
                    </a:lnTo>
                    <a:lnTo>
                      <a:pt x="17" y="118"/>
                    </a:lnTo>
                    <a:lnTo>
                      <a:pt x="18" y="118"/>
                    </a:lnTo>
                    <a:lnTo>
                      <a:pt x="18" y="118"/>
                    </a:lnTo>
                    <a:lnTo>
                      <a:pt x="18" y="118"/>
                    </a:lnTo>
                    <a:lnTo>
                      <a:pt x="21" y="118"/>
                    </a:lnTo>
                    <a:lnTo>
                      <a:pt x="21" y="118"/>
                    </a:lnTo>
                    <a:lnTo>
                      <a:pt x="21" y="118"/>
                    </a:lnTo>
                    <a:lnTo>
                      <a:pt x="21" y="118"/>
                    </a:lnTo>
                    <a:lnTo>
                      <a:pt x="24" y="117"/>
                    </a:lnTo>
                    <a:lnTo>
                      <a:pt x="24" y="118"/>
                    </a:lnTo>
                    <a:lnTo>
                      <a:pt x="24" y="118"/>
                    </a:lnTo>
                    <a:lnTo>
                      <a:pt x="25" y="46"/>
                    </a:lnTo>
                    <a:lnTo>
                      <a:pt x="27" y="118"/>
                    </a:lnTo>
                    <a:lnTo>
                      <a:pt x="27" y="118"/>
                    </a:lnTo>
                    <a:lnTo>
                      <a:pt x="27" y="118"/>
                    </a:lnTo>
                    <a:lnTo>
                      <a:pt x="27" y="118"/>
                    </a:lnTo>
                    <a:lnTo>
                      <a:pt x="29" y="118"/>
                    </a:lnTo>
                    <a:lnTo>
                      <a:pt x="30" y="118"/>
                    </a:lnTo>
                    <a:lnTo>
                      <a:pt x="30" y="118"/>
                    </a:lnTo>
                    <a:lnTo>
                      <a:pt x="32" y="118"/>
                    </a:lnTo>
                    <a:lnTo>
                      <a:pt x="33" y="0"/>
                    </a:lnTo>
                    <a:lnTo>
                      <a:pt x="33" y="113"/>
                    </a:lnTo>
                    <a:lnTo>
                      <a:pt x="33" y="115"/>
                    </a:lnTo>
                    <a:lnTo>
                      <a:pt x="33" y="115"/>
                    </a:lnTo>
                    <a:lnTo>
                      <a:pt x="36" y="118"/>
                    </a:lnTo>
                    <a:lnTo>
                      <a:pt x="36" y="11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08" name="Freeform 679"/>
              <p:cNvSpPr>
                <a:spLocks/>
              </p:cNvSpPr>
              <p:nvPr/>
            </p:nvSpPr>
            <p:spPr bwMode="auto">
              <a:xfrm>
                <a:off x="7840663" y="6267451"/>
                <a:ext cx="57150" cy="284163"/>
              </a:xfrm>
              <a:custGeom>
                <a:avLst/>
                <a:gdLst>
                  <a:gd name="T0" fmla="*/ 0 w 36"/>
                  <a:gd name="T1" fmla="*/ 179 h 179"/>
                  <a:gd name="T2" fmla="*/ 0 w 36"/>
                  <a:gd name="T3" fmla="*/ 179 h 179"/>
                  <a:gd name="T4" fmla="*/ 1 w 36"/>
                  <a:gd name="T5" fmla="*/ 179 h 179"/>
                  <a:gd name="T6" fmla="*/ 3 w 36"/>
                  <a:gd name="T7" fmla="*/ 179 h 179"/>
                  <a:gd name="T8" fmla="*/ 3 w 36"/>
                  <a:gd name="T9" fmla="*/ 179 h 179"/>
                  <a:gd name="T10" fmla="*/ 3 w 36"/>
                  <a:gd name="T11" fmla="*/ 179 h 179"/>
                  <a:gd name="T12" fmla="*/ 4 w 36"/>
                  <a:gd name="T13" fmla="*/ 179 h 179"/>
                  <a:gd name="T14" fmla="*/ 5 w 36"/>
                  <a:gd name="T15" fmla="*/ 68 h 179"/>
                  <a:gd name="T16" fmla="*/ 6 w 36"/>
                  <a:gd name="T17" fmla="*/ 179 h 179"/>
                  <a:gd name="T18" fmla="*/ 6 w 36"/>
                  <a:gd name="T19" fmla="*/ 179 h 179"/>
                  <a:gd name="T20" fmla="*/ 7 w 36"/>
                  <a:gd name="T21" fmla="*/ 179 h 179"/>
                  <a:gd name="T22" fmla="*/ 9 w 36"/>
                  <a:gd name="T23" fmla="*/ 179 h 179"/>
                  <a:gd name="T24" fmla="*/ 9 w 36"/>
                  <a:gd name="T25" fmla="*/ 179 h 179"/>
                  <a:gd name="T26" fmla="*/ 9 w 36"/>
                  <a:gd name="T27" fmla="*/ 179 h 179"/>
                  <a:gd name="T28" fmla="*/ 10 w 36"/>
                  <a:gd name="T29" fmla="*/ 179 h 179"/>
                  <a:gd name="T30" fmla="*/ 12 w 36"/>
                  <a:gd name="T31" fmla="*/ 179 h 179"/>
                  <a:gd name="T32" fmla="*/ 12 w 36"/>
                  <a:gd name="T33" fmla="*/ 179 h 179"/>
                  <a:gd name="T34" fmla="*/ 12 w 36"/>
                  <a:gd name="T35" fmla="*/ 179 h 179"/>
                  <a:gd name="T36" fmla="*/ 13 w 36"/>
                  <a:gd name="T37" fmla="*/ 179 h 179"/>
                  <a:gd name="T38" fmla="*/ 13 w 36"/>
                  <a:gd name="T39" fmla="*/ 39 h 179"/>
                  <a:gd name="T40" fmla="*/ 15 w 36"/>
                  <a:gd name="T41" fmla="*/ 179 h 179"/>
                  <a:gd name="T42" fmla="*/ 15 w 36"/>
                  <a:gd name="T43" fmla="*/ 179 h 179"/>
                  <a:gd name="T44" fmla="*/ 16 w 36"/>
                  <a:gd name="T45" fmla="*/ 179 h 179"/>
                  <a:gd name="T46" fmla="*/ 18 w 36"/>
                  <a:gd name="T47" fmla="*/ 179 h 179"/>
                  <a:gd name="T48" fmla="*/ 18 w 36"/>
                  <a:gd name="T49" fmla="*/ 179 h 179"/>
                  <a:gd name="T50" fmla="*/ 18 w 36"/>
                  <a:gd name="T51" fmla="*/ 179 h 179"/>
                  <a:gd name="T52" fmla="*/ 19 w 36"/>
                  <a:gd name="T53" fmla="*/ 179 h 179"/>
                  <a:gd name="T54" fmla="*/ 21 w 36"/>
                  <a:gd name="T55" fmla="*/ 143 h 179"/>
                  <a:gd name="T56" fmla="*/ 21 w 36"/>
                  <a:gd name="T57" fmla="*/ 178 h 179"/>
                  <a:gd name="T58" fmla="*/ 21 w 36"/>
                  <a:gd name="T59" fmla="*/ 176 h 179"/>
                  <a:gd name="T60" fmla="*/ 22 w 36"/>
                  <a:gd name="T61" fmla="*/ 0 h 179"/>
                  <a:gd name="T62" fmla="*/ 24 w 36"/>
                  <a:gd name="T63" fmla="*/ 179 h 179"/>
                  <a:gd name="T64" fmla="*/ 24 w 36"/>
                  <a:gd name="T65" fmla="*/ 179 h 179"/>
                  <a:gd name="T66" fmla="*/ 24 w 36"/>
                  <a:gd name="T67" fmla="*/ 179 h 179"/>
                  <a:gd name="T68" fmla="*/ 26 w 36"/>
                  <a:gd name="T69" fmla="*/ 179 h 179"/>
                  <a:gd name="T70" fmla="*/ 27 w 36"/>
                  <a:gd name="T71" fmla="*/ 179 h 179"/>
                  <a:gd name="T72" fmla="*/ 27 w 36"/>
                  <a:gd name="T73" fmla="*/ 179 h 179"/>
                  <a:gd name="T74" fmla="*/ 27 w 36"/>
                  <a:gd name="T75" fmla="*/ 179 h 179"/>
                  <a:gd name="T76" fmla="*/ 28 w 36"/>
                  <a:gd name="T77" fmla="*/ 179 h 179"/>
                  <a:gd name="T78" fmla="*/ 30 w 36"/>
                  <a:gd name="T79" fmla="*/ 28 h 179"/>
                  <a:gd name="T80" fmla="*/ 30 w 36"/>
                  <a:gd name="T81" fmla="*/ 179 h 179"/>
                  <a:gd name="T82" fmla="*/ 30 w 36"/>
                  <a:gd name="T83" fmla="*/ 179 h 179"/>
                  <a:gd name="T84" fmla="*/ 31 w 36"/>
                  <a:gd name="T85" fmla="*/ 178 h 179"/>
                  <a:gd name="T86" fmla="*/ 33 w 36"/>
                  <a:gd name="T87" fmla="*/ 179 h 179"/>
                  <a:gd name="T88" fmla="*/ 33 w 36"/>
                  <a:gd name="T89" fmla="*/ 179 h 179"/>
                  <a:gd name="T90" fmla="*/ 33 w 36"/>
                  <a:gd name="T91" fmla="*/ 179 h 179"/>
                  <a:gd name="T92" fmla="*/ 34 w 36"/>
                  <a:gd name="T93" fmla="*/ 179 h 179"/>
                  <a:gd name="T94" fmla="*/ 36 w 36"/>
                  <a:gd name="T95" fmla="*/ 179 h 179"/>
                  <a:gd name="T96" fmla="*/ 36 w 36"/>
                  <a:gd name="T97" fmla="*/ 179 h 179"/>
                  <a:gd name="T98" fmla="*/ 36 w 36"/>
                  <a:gd name="T99" fmla="*/ 179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6" h="179">
                    <a:moveTo>
                      <a:pt x="0" y="179"/>
                    </a:moveTo>
                    <a:lnTo>
                      <a:pt x="0" y="179"/>
                    </a:lnTo>
                    <a:lnTo>
                      <a:pt x="1" y="179"/>
                    </a:lnTo>
                    <a:lnTo>
                      <a:pt x="3" y="179"/>
                    </a:lnTo>
                    <a:lnTo>
                      <a:pt x="3" y="179"/>
                    </a:lnTo>
                    <a:lnTo>
                      <a:pt x="3" y="179"/>
                    </a:lnTo>
                    <a:lnTo>
                      <a:pt x="4" y="179"/>
                    </a:lnTo>
                    <a:lnTo>
                      <a:pt x="5" y="68"/>
                    </a:lnTo>
                    <a:lnTo>
                      <a:pt x="6" y="179"/>
                    </a:lnTo>
                    <a:lnTo>
                      <a:pt x="6" y="179"/>
                    </a:lnTo>
                    <a:lnTo>
                      <a:pt x="7" y="179"/>
                    </a:lnTo>
                    <a:lnTo>
                      <a:pt x="9" y="179"/>
                    </a:lnTo>
                    <a:lnTo>
                      <a:pt x="9" y="179"/>
                    </a:lnTo>
                    <a:lnTo>
                      <a:pt x="9" y="179"/>
                    </a:lnTo>
                    <a:lnTo>
                      <a:pt x="10" y="179"/>
                    </a:lnTo>
                    <a:lnTo>
                      <a:pt x="12" y="179"/>
                    </a:lnTo>
                    <a:lnTo>
                      <a:pt x="12" y="179"/>
                    </a:lnTo>
                    <a:lnTo>
                      <a:pt x="12" y="179"/>
                    </a:lnTo>
                    <a:lnTo>
                      <a:pt x="13" y="179"/>
                    </a:lnTo>
                    <a:lnTo>
                      <a:pt x="13" y="39"/>
                    </a:lnTo>
                    <a:lnTo>
                      <a:pt x="15" y="179"/>
                    </a:lnTo>
                    <a:lnTo>
                      <a:pt x="15" y="179"/>
                    </a:lnTo>
                    <a:lnTo>
                      <a:pt x="16" y="179"/>
                    </a:lnTo>
                    <a:lnTo>
                      <a:pt x="18" y="179"/>
                    </a:lnTo>
                    <a:lnTo>
                      <a:pt x="18" y="179"/>
                    </a:lnTo>
                    <a:lnTo>
                      <a:pt x="18" y="179"/>
                    </a:lnTo>
                    <a:lnTo>
                      <a:pt x="19" y="179"/>
                    </a:lnTo>
                    <a:lnTo>
                      <a:pt x="21" y="143"/>
                    </a:lnTo>
                    <a:lnTo>
                      <a:pt x="21" y="178"/>
                    </a:lnTo>
                    <a:lnTo>
                      <a:pt x="21" y="176"/>
                    </a:lnTo>
                    <a:lnTo>
                      <a:pt x="22" y="0"/>
                    </a:lnTo>
                    <a:lnTo>
                      <a:pt x="24" y="179"/>
                    </a:lnTo>
                    <a:lnTo>
                      <a:pt x="24" y="179"/>
                    </a:lnTo>
                    <a:lnTo>
                      <a:pt x="24" y="179"/>
                    </a:lnTo>
                    <a:lnTo>
                      <a:pt x="26" y="179"/>
                    </a:lnTo>
                    <a:lnTo>
                      <a:pt x="27" y="179"/>
                    </a:lnTo>
                    <a:lnTo>
                      <a:pt x="27" y="179"/>
                    </a:lnTo>
                    <a:lnTo>
                      <a:pt x="27" y="179"/>
                    </a:lnTo>
                    <a:lnTo>
                      <a:pt x="28" y="179"/>
                    </a:lnTo>
                    <a:lnTo>
                      <a:pt x="30" y="28"/>
                    </a:lnTo>
                    <a:lnTo>
                      <a:pt x="30" y="179"/>
                    </a:lnTo>
                    <a:lnTo>
                      <a:pt x="30" y="179"/>
                    </a:lnTo>
                    <a:lnTo>
                      <a:pt x="31" y="178"/>
                    </a:lnTo>
                    <a:lnTo>
                      <a:pt x="33" y="179"/>
                    </a:lnTo>
                    <a:lnTo>
                      <a:pt x="33" y="179"/>
                    </a:lnTo>
                    <a:lnTo>
                      <a:pt x="33" y="179"/>
                    </a:lnTo>
                    <a:lnTo>
                      <a:pt x="34" y="179"/>
                    </a:lnTo>
                    <a:lnTo>
                      <a:pt x="36" y="179"/>
                    </a:lnTo>
                    <a:lnTo>
                      <a:pt x="36" y="179"/>
                    </a:lnTo>
                    <a:lnTo>
                      <a:pt x="36" y="17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09" name="Freeform 680"/>
              <p:cNvSpPr>
                <a:spLocks/>
              </p:cNvSpPr>
              <p:nvPr/>
            </p:nvSpPr>
            <p:spPr bwMode="auto">
              <a:xfrm>
                <a:off x="7897813" y="5881688"/>
                <a:ext cx="61913" cy="669925"/>
              </a:xfrm>
              <a:custGeom>
                <a:avLst/>
                <a:gdLst>
                  <a:gd name="T0" fmla="*/ 0 w 39"/>
                  <a:gd name="T1" fmla="*/ 422 h 422"/>
                  <a:gd name="T2" fmla="*/ 1 w 39"/>
                  <a:gd name="T3" fmla="*/ 422 h 422"/>
                  <a:gd name="T4" fmla="*/ 2 w 39"/>
                  <a:gd name="T5" fmla="*/ 199 h 422"/>
                  <a:gd name="T6" fmla="*/ 3 w 39"/>
                  <a:gd name="T7" fmla="*/ 422 h 422"/>
                  <a:gd name="T8" fmla="*/ 3 w 39"/>
                  <a:gd name="T9" fmla="*/ 422 h 422"/>
                  <a:gd name="T10" fmla="*/ 6 w 39"/>
                  <a:gd name="T11" fmla="*/ 422 h 422"/>
                  <a:gd name="T12" fmla="*/ 6 w 39"/>
                  <a:gd name="T13" fmla="*/ 422 h 422"/>
                  <a:gd name="T14" fmla="*/ 6 w 39"/>
                  <a:gd name="T15" fmla="*/ 422 h 422"/>
                  <a:gd name="T16" fmla="*/ 7 w 39"/>
                  <a:gd name="T17" fmla="*/ 422 h 422"/>
                  <a:gd name="T18" fmla="*/ 9 w 39"/>
                  <a:gd name="T19" fmla="*/ 422 h 422"/>
                  <a:gd name="T20" fmla="*/ 9 w 39"/>
                  <a:gd name="T21" fmla="*/ 422 h 422"/>
                  <a:gd name="T22" fmla="*/ 10 w 39"/>
                  <a:gd name="T23" fmla="*/ 72 h 422"/>
                  <a:gd name="T24" fmla="*/ 12 w 39"/>
                  <a:gd name="T25" fmla="*/ 422 h 422"/>
                  <a:gd name="T26" fmla="*/ 12 w 39"/>
                  <a:gd name="T27" fmla="*/ 422 h 422"/>
                  <a:gd name="T28" fmla="*/ 12 w 39"/>
                  <a:gd name="T29" fmla="*/ 422 h 422"/>
                  <a:gd name="T30" fmla="*/ 13 w 39"/>
                  <a:gd name="T31" fmla="*/ 422 h 422"/>
                  <a:gd name="T32" fmla="*/ 14 w 39"/>
                  <a:gd name="T33" fmla="*/ 422 h 422"/>
                  <a:gd name="T34" fmla="*/ 15 w 39"/>
                  <a:gd name="T35" fmla="*/ 422 h 422"/>
                  <a:gd name="T36" fmla="*/ 15 w 39"/>
                  <a:gd name="T37" fmla="*/ 422 h 422"/>
                  <a:gd name="T38" fmla="*/ 16 w 39"/>
                  <a:gd name="T39" fmla="*/ 422 h 422"/>
                  <a:gd name="T40" fmla="*/ 18 w 39"/>
                  <a:gd name="T41" fmla="*/ 127 h 422"/>
                  <a:gd name="T42" fmla="*/ 18 w 39"/>
                  <a:gd name="T43" fmla="*/ 418 h 422"/>
                  <a:gd name="T44" fmla="*/ 18 w 39"/>
                  <a:gd name="T45" fmla="*/ 413 h 422"/>
                  <a:gd name="T46" fmla="*/ 19 w 39"/>
                  <a:gd name="T47" fmla="*/ 402 h 422"/>
                  <a:gd name="T48" fmla="*/ 21 w 39"/>
                  <a:gd name="T49" fmla="*/ 422 h 422"/>
                  <a:gd name="T50" fmla="*/ 21 w 39"/>
                  <a:gd name="T51" fmla="*/ 422 h 422"/>
                  <a:gd name="T52" fmla="*/ 21 w 39"/>
                  <a:gd name="T53" fmla="*/ 422 h 422"/>
                  <a:gd name="T54" fmla="*/ 22 w 39"/>
                  <a:gd name="T55" fmla="*/ 422 h 422"/>
                  <a:gd name="T56" fmla="*/ 24 w 39"/>
                  <a:gd name="T57" fmla="*/ 422 h 422"/>
                  <a:gd name="T58" fmla="*/ 24 w 39"/>
                  <a:gd name="T59" fmla="*/ 422 h 422"/>
                  <a:gd name="T60" fmla="*/ 24 w 39"/>
                  <a:gd name="T61" fmla="*/ 422 h 422"/>
                  <a:gd name="T62" fmla="*/ 25 w 39"/>
                  <a:gd name="T63" fmla="*/ 422 h 422"/>
                  <a:gd name="T64" fmla="*/ 26 w 39"/>
                  <a:gd name="T65" fmla="*/ 139 h 422"/>
                  <a:gd name="T66" fmla="*/ 27 w 39"/>
                  <a:gd name="T67" fmla="*/ 422 h 422"/>
                  <a:gd name="T68" fmla="*/ 27 w 39"/>
                  <a:gd name="T69" fmla="*/ 422 h 422"/>
                  <a:gd name="T70" fmla="*/ 28 w 39"/>
                  <a:gd name="T71" fmla="*/ 422 h 422"/>
                  <a:gd name="T72" fmla="*/ 30 w 39"/>
                  <a:gd name="T73" fmla="*/ 422 h 422"/>
                  <a:gd name="T74" fmla="*/ 30 w 39"/>
                  <a:gd name="T75" fmla="*/ 422 h 422"/>
                  <a:gd name="T76" fmla="*/ 30 w 39"/>
                  <a:gd name="T77" fmla="*/ 422 h 422"/>
                  <a:gd name="T78" fmla="*/ 32 w 39"/>
                  <a:gd name="T79" fmla="*/ 422 h 422"/>
                  <a:gd name="T80" fmla="*/ 33 w 39"/>
                  <a:gd name="T81" fmla="*/ 422 h 422"/>
                  <a:gd name="T82" fmla="*/ 33 w 39"/>
                  <a:gd name="T83" fmla="*/ 422 h 422"/>
                  <a:gd name="T84" fmla="*/ 33 w 39"/>
                  <a:gd name="T85" fmla="*/ 422 h 422"/>
                  <a:gd name="T86" fmla="*/ 34 w 39"/>
                  <a:gd name="T87" fmla="*/ 0 h 422"/>
                  <a:gd name="T88" fmla="*/ 36 w 39"/>
                  <a:gd name="T89" fmla="*/ 422 h 422"/>
                  <a:gd name="T90" fmla="*/ 36 w 39"/>
                  <a:gd name="T91" fmla="*/ 422 h 422"/>
                  <a:gd name="T92" fmla="*/ 36 w 39"/>
                  <a:gd name="T93" fmla="*/ 422 h 422"/>
                  <a:gd name="T94" fmla="*/ 37 w 39"/>
                  <a:gd name="T95" fmla="*/ 422 h 422"/>
                  <a:gd name="T96" fmla="*/ 39 w 39"/>
                  <a:gd name="T97" fmla="*/ 422 h 422"/>
                  <a:gd name="T98" fmla="*/ 39 w 39"/>
                  <a:gd name="T99" fmla="*/ 422 h 4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422">
                    <a:moveTo>
                      <a:pt x="0" y="422"/>
                    </a:moveTo>
                    <a:lnTo>
                      <a:pt x="1" y="422"/>
                    </a:lnTo>
                    <a:lnTo>
                      <a:pt x="2" y="199"/>
                    </a:lnTo>
                    <a:lnTo>
                      <a:pt x="3" y="422"/>
                    </a:lnTo>
                    <a:lnTo>
                      <a:pt x="3" y="422"/>
                    </a:lnTo>
                    <a:lnTo>
                      <a:pt x="6" y="422"/>
                    </a:lnTo>
                    <a:lnTo>
                      <a:pt x="6" y="422"/>
                    </a:lnTo>
                    <a:lnTo>
                      <a:pt x="6" y="422"/>
                    </a:lnTo>
                    <a:lnTo>
                      <a:pt x="7" y="422"/>
                    </a:lnTo>
                    <a:lnTo>
                      <a:pt x="9" y="422"/>
                    </a:lnTo>
                    <a:lnTo>
                      <a:pt x="9" y="422"/>
                    </a:lnTo>
                    <a:lnTo>
                      <a:pt x="10" y="72"/>
                    </a:lnTo>
                    <a:lnTo>
                      <a:pt x="12" y="422"/>
                    </a:lnTo>
                    <a:lnTo>
                      <a:pt x="12" y="422"/>
                    </a:lnTo>
                    <a:lnTo>
                      <a:pt x="12" y="422"/>
                    </a:lnTo>
                    <a:lnTo>
                      <a:pt x="13" y="422"/>
                    </a:lnTo>
                    <a:lnTo>
                      <a:pt x="14" y="422"/>
                    </a:lnTo>
                    <a:lnTo>
                      <a:pt x="15" y="422"/>
                    </a:lnTo>
                    <a:lnTo>
                      <a:pt x="15" y="422"/>
                    </a:lnTo>
                    <a:lnTo>
                      <a:pt x="16" y="422"/>
                    </a:lnTo>
                    <a:lnTo>
                      <a:pt x="18" y="127"/>
                    </a:lnTo>
                    <a:lnTo>
                      <a:pt x="18" y="418"/>
                    </a:lnTo>
                    <a:lnTo>
                      <a:pt x="18" y="413"/>
                    </a:lnTo>
                    <a:lnTo>
                      <a:pt x="19" y="402"/>
                    </a:lnTo>
                    <a:lnTo>
                      <a:pt x="21" y="422"/>
                    </a:lnTo>
                    <a:lnTo>
                      <a:pt x="21" y="422"/>
                    </a:lnTo>
                    <a:lnTo>
                      <a:pt x="21" y="422"/>
                    </a:lnTo>
                    <a:lnTo>
                      <a:pt x="22" y="422"/>
                    </a:lnTo>
                    <a:lnTo>
                      <a:pt x="24" y="422"/>
                    </a:lnTo>
                    <a:lnTo>
                      <a:pt x="24" y="422"/>
                    </a:lnTo>
                    <a:lnTo>
                      <a:pt x="24" y="422"/>
                    </a:lnTo>
                    <a:lnTo>
                      <a:pt x="25" y="422"/>
                    </a:lnTo>
                    <a:lnTo>
                      <a:pt x="26" y="139"/>
                    </a:lnTo>
                    <a:lnTo>
                      <a:pt x="27" y="422"/>
                    </a:lnTo>
                    <a:lnTo>
                      <a:pt x="27" y="422"/>
                    </a:lnTo>
                    <a:lnTo>
                      <a:pt x="28" y="422"/>
                    </a:lnTo>
                    <a:lnTo>
                      <a:pt x="30" y="422"/>
                    </a:lnTo>
                    <a:lnTo>
                      <a:pt x="30" y="422"/>
                    </a:lnTo>
                    <a:lnTo>
                      <a:pt x="30" y="422"/>
                    </a:lnTo>
                    <a:lnTo>
                      <a:pt x="32" y="422"/>
                    </a:lnTo>
                    <a:lnTo>
                      <a:pt x="33" y="422"/>
                    </a:lnTo>
                    <a:lnTo>
                      <a:pt x="33" y="422"/>
                    </a:lnTo>
                    <a:lnTo>
                      <a:pt x="33" y="422"/>
                    </a:lnTo>
                    <a:lnTo>
                      <a:pt x="34" y="0"/>
                    </a:lnTo>
                    <a:lnTo>
                      <a:pt x="36" y="422"/>
                    </a:lnTo>
                    <a:lnTo>
                      <a:pt x="36" y="422"/>
                    </a:lnTo>
                    <a:lnTo>
                      <a:pt x="36" y="422"/>
                    </a:lnTo>
                    <a:lnTo>
                      <a:pt x="37" y="422"/>
                    </a:lnTo>
                    <a:lnTo>
                      <a:pt x="39" y="422"/>
                    </a:lnTo>
                    <a:lnTo>
                      <a:pt x="39" y="42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10" name="Freeform 681"/>
              <p:cNvSpPr>
                <a:spLocks/>
              </p:cNvSpPr>
              <p:nvPr/>
            </p:nvSpPr>
            <p:spPr bwMode="auto">
              <a:xfrm>
                <a:off x="7959725" y="6138863"/>
                <a:ext cx="57150" cy="412750"/>
              </a:xfrm>
              <a:custGeom>
                <a:avLst/>
                <a:gdLst>
                  <a:gd name="T0" fmla="*/ 0 w 36"/>
                  <a:gd name="T1" fmla="*/ 260 h 260"/>
                  <a:gd name="T2" fmla="*/ 0 w 36"/>
                  <a:gd name="T3" fmla="*/ 260 h 260"/>
                  <a:gd name="T4" fmla="*/ 2 w 36"/>
                  <a:gd name="T5" fmla="*/ 260 h 260"/>
                  <a:gd name="T6" fmla="*/ 3 w 36"/>
                  <a:gd name="T7" fmla="*/ 182 h 260"/>
                  <a:gd name="T8" fmla="*/ 3 w 36"/>
                  <a:gd name="T9" fmla="*/ 255 h 260"/>
                  <a:gd name="T10" fmla="*/ 3 w 36"/>
                  <a:gd name="T11" fmla="*/ 257 h 260"/>
                  <a:gd name="T12" fmla="*/ 4 w 36"/>
                  <a:gd name="T13" fmla="*/ 0 h 260"/>
                  <a:gd name="T14" fmla="*/ 6 w 36"/>
                  <a:gd name="T15" fmla="*/ 260 h 260"/>
                  <a:gd name="T16" fmla="*/ 6 w 36"/>
                  <a:gd name="T17" fmla="*/ 260 h 260"/>
                  <a:gd name="T18" fmla="*/ 6 w 36"/>
                  <a:gd name="T19" fmla="*/ 260 h 260"/>
                  <a:gd name="T20" fmla="*/ 7 w 36"/>
                  <a:gd name="T21" fmla="*/ 260 h 260"/>
                  <a:gd name="T22" fmla="*/ 9 w 36"/>
                  <a:gd name="T23" fmla="*/ 260 h 260"/>
                  <a:gd name="T24" fmla="*/ 9 w 36"/>
                  <a:gd name="T25" fmla="*/ 260 h 260"/>
                  <a:gd name="T26" fmla="*/ 9 w 36"/>
                  <a:gd name="T27" fmla="*/ 260 h 260"/>
                  <a:gd name="T28" fmla="*/ 10 w 36"/>
                  <a:gd name="T29" fmla="*/ 260 h 260"/>
                  <a:gd name="T30" fmla="*/ 12 w 36"/>
                  <a:gd name="T31" fmla="*/ 42 h 260"/>
                  <a:gd name="T32" fmla="*/ 12 w 36"/>
                  <a:gd name="T33" fmla="*/ 260 h 260"/>
                  <a:gd name="T34" fmla="*/ 12 w 36"/>
                  <a:gd name="T35" fmla="*/ 260 h 260"/>
                  <a:gd name="T36" fmla="*/ 13 w 36"/>
                  <a:gd name="T37" fmla="*/ 257 h 260"/>
                  <a:gd name="T38" fmla="*/ 15 w 36"/>
                  <a:gd name="T39" fmla="*/ 260 h 260"/>
                  <a:gd name="T40" fmla="*/ 15 w 36"/>
                  <a:gd name="T41" fmla="*/ 260 h 260"/>
                  <a:gd name="T42" fmla="*/ 15 w 36"/>
                  <a:gd name="T43" fmla="*/ 260 h 260"/>
                  <a:gd name="T44" fmla="*/ 17 w 36"/>
                  <a:gd name="T45" fmla="*/ 260 h 260"/>
                  <a:gd name="T46" fmla="*/ 18 w 36"/>
                  <a:gd name="T47" fmla="*/ 260 h 260"/>
                  <a:gd name="T48" fmla="*/ 18 w 36"/>
                  <a:gd name="T49" fmla="*/ 260 h 260"/>
                  <a:gd name="T50" fmla="*/ 18 w 36"/>
                  <a:gd name="T51" fmla="*/ 260 h 260"/>
                  <a:gd name="T52" fmla="*/ 19 w 36"/>
                  <a:gd name="T53" fmla="*/ 260 h 260"/>
                  <a:gd name="T54" fmla="*/ 20 w 36"/>
                  <a:gd name="T55" fmla="*/ 97 h 260"/>
                  <a:gd name="T56" fmla="*/ 21 w 36"/>
                  <a:gd name="T57" fmla="*/ 260 h 260"/>
                  <a:gd name="T58" fmla="*/ 21 w 36"/>
                  <a:gd name="T59" fmla="*/ 260 h 260"/>
                  <a:gd name="T60" fmla="*/ 22 w 36"/>
                  <a:gd name="T61" fmla="*/ 260 h 260"/>
                  <a:gd name="T62" fmla="*/ 24 w 36"/>
                  <a:gd name="T63" fmla="*/ 260 h 260"/>
                  <a:gd name="T64" fmla="*/ 24 w 36"/>
                  <a:gd name="T65" fmla="*/ 260 h 260"/>
                  <a:gd name="T66" fmla="*/ 24 w 36"/>
                  <a:gd name="T67" fmla="*/ 260 h 260"/>
                  <a:gd name="T68" fmla="*/ 25 w 36"/>
                  <a:gd name="T69" fmla="*/ 260 h 260"/>
                  <a:gd name="T70" fmla="*/ 27 w 36"/>
                  <a:gd name="T71" fmla="*/ 260 h 260"/>
                  <a:gd name="T72" fmla="*/ 27 w 36"/>
                  <a:gd name="T73" fmla="*/ 260 h 260"/>
                  <a:gd name="T74" fmla="*/ 27 w 36"/>
                  <a:gd name="T75" fmla="*/ 260 h 260"/>
                  <a:gd name="T76" fmla="*/ 28 w 36"/>
                  <a:gd name="T77" fmla="*/ 141 h 260"/>
                  <a:gd name="T78" fmla="*/ 30 w 36"/>
                  <a:gd name="T79" fmla="*/ 260 h 260"/>
                  <a:gd name="T80" fmla="*/ 30 w 36"/>
                  <a:gd name="T81" fmla="*/ 260 h 260"/>
                  <a:gd name="T82" fmla="*/ 30 w 36"/>
                  <a:gd name="T83" fmla="*/ 260 h 260"/>
                  <a:gd name="T84" fmla="*/ 31 w 36"/>
                  <a:gd name="T85" fmla="*/ 260 h 260"/>
                  <a:gd name="T86" fmla="*/ 33 w 36"/>
                  <a:gd name="T87" fmla="*/ 260 h 260"/>
                  <a:gd name="T88" fmla="*/ 33 w 36"/>
                  <a:gd name="T89" fmla="*/ 260 h 260"/>
                  <a:gd name="T90" fmla="*/ 33 w 36"/>
                  <a:gd name="T91" fmla="*/ 260 h 260"/>
                  <a:gd name="T92" fmla="*/ 34 w 36"/>
                  <a:gd name="T93" fmla="*/ 260 h 260"/>
                  <a:gd name="T94" fmla="*/ 36 w 36"/>
                  <a:gd name="T95" fmla="*/ 181 h 260"/>
                  <a:gd name="T96" fmla="*/ 36 w 36"/>
                  <a:gd name="T97" fmla="*/ 258 h 260"/>
                  <a:gd name="T98" fmla="*/ 36 w 36"/>
                  <a:gd name="T99" fmla="*/ 260 h 2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6" h="260">
                    <a:moveTo>
                      <a:pt x="0" y="260"/>
                    </a:moveTo>
                    <a:lnTo>
                      <a:pt x="0" y="260"/>
                    </a:lnTo>
                    <a:lnTo>
                      <a:pt x="2" y="260"/>
                    </a:lnTo>
                    <a:lnTo>
                      <a:pt x="3" y="182"/>
                    </a:lnTo>
                    <a:lnTo>
                      <a:pt x="3" y="255"/>
                    </a:lnTo>
                    <a:lnTo>
                      <a:pt x="3" y="257"/>
                    </a:lnTo>
                    <a:lnTo>
                      <a:pt x="4" y="0"/>
                    </a:lnTo>
                    <a:lnTo>
                      <a:pt x="6" y="260"/>
                    </a:lnTo>
                    <a:lnTo>
                      <a:pt x="6" y="260"/>
                    </a:lnTo>
                    <a:lnTo>
                      <a:pt x="6" y="260"/>
                    </a:lnTo>
                    <a:lnTo>
                      <a:pt x="7" y="260"/>
                    </a:lnTo>
                    <a:lnTo>
                      <a:pt x="9" y="260"/>
                    </a:lnTo>
                    <a:lnTo>
                      <a:pt x="9" y="260"/>
                    </a:lnTo>
                    <a:lnTo>
                      <a:pt x="9" y="260"/>
                    </a:lnTo>
                    <a:lnTo>
                      <a:pt x="10" y="260"/>
                    </a:lnTo>
                    <a:lnTo>
                      <a:pt x="12" y="42"/>
                    </a:lnTo>
                    <a:lnTo>
                      <a:pt x="12" y="260"/>
                    </a:lnTo>
                    <a:lnTo>
                      <a:pt x="12" y="260"/>
                    </a:lnTo>
                    <a:lnTo>
                      <a:pt x="13" y="257"/>
                    </a:lnTo>
                    <a:lnTo>
                      <a:pt x="15" y="260"/>
                    </a:lnTo>
                    <a:lnTo>
                      <a:pt x="15" y="260"/>
                    </a:lnTo>
                    <a:lnTo>
                      <a:pt x="15" y="260"/>
                    </a:lnTo>
                    <a:lnTo>
                      <a:pt x="17" y="260"/>
                    </a:lnTo>
                    <a:lnTo>
                      <a:pt x="18" y="260"/>
                    </a:lnTo>
                    <a:lnTo>
                      <a:pt x="18" y="260"/>
                    </a:lnTo>
                    <a:lnTo>
                      <a:pt x="18" y="260"/>
                    </a:lnTo>
                    <a:lnTo>
                      <a:pt x="19" y="260"/>
                    </a:lnTo>
                    <a:lnTo>
                      <a:pt x="20" y="97"/>
                    </a:lnTo>
                    <a:lnTo>
                      <a:pt x="21" y="260"/>
                    </a:lnTo>
                    <a:lnTo>
                      <a:pt x="21" y="260"/>
                    </a:lnTo>
                    <a:lnTo>
                      <a:pt x="22" y="260"/>
                    </a:lnTo>
                    <a:lnTo>
                      <a:pt x="24" y="260"/>
                    </a:lnTo>
                    <a:lnTo>
                      <a:pt x="24" y="260"/>
                    </a:lnTo>
                    <a:lnTo>
                      <a:pt x="24" y="260"/>
                    </a:lnTo>
                    <a:lnTo>
                      <a:pt x="25" y="260"/>
                    </a:lnTo>
                    <a:lnTo>
                      <a:pt x="27" y="260"/>
                    </a:lnTo>
                    <a:lnTo>
                      <a:pt x="27" y="260"/>
                    </a:lnTo>
                    <a:lnTo>
                      <a:pt x="27" y="260"/>
                    </a:lnTo>
                    <a:lnTo>
                      <a:pt x="28" y="141"/>
                    </a:lnTo>
                    <a:lnTo>
                      <a:pt x="30" y="260"/>
                    </a:lnTo>
                    <a:lnTo>
                      <a:pt x="30" y="260"/>
                    </a:lnTo>
                    <a:lnTo>
                      <a:pt x="30" y="260"/>
                    </a:lnTo>
                    <a:lnTo>
                      <a:pt x="31" y="260"/>
                    </a:lnTo>
                    <a:lnTo>
                      <a:pt x="33" y="260"/>
                    </a:lnTo>
                    <a:lnTo>
                      <a:pt x="33" y="260"/>
                    </a:lnTo>
                    <a:lnTo>
                      <a:pt x="33" y="260"/>
                    </a:lnTo>
                    <a:lnTo>
                      <a:pt x="34" y="260"/>
                    </a:lnTo>
                    <a:lnTo>
                      <a:pt x="36" y="181"/>
                    </a:lnTo>
                    <a:lnTo>
                      <a:pt x="36" y="258"/>
                    </a:lnTo>
                    <a:lnTo>
                      <a:pt x="36" y="26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11" name="Freeform 682"/>
              <p:cNvSpPr>
                <a:spLocks/>
              </p:cNvSpPr>
              <p:nvPr/>
            </p:nvSpPr>
            <p:spPr bwMode="auto">
              <a:xfrm>
                <a:off x="8016875" y="6448426"/>
                <a:ext cx="58738" cy="103188"/>
              </a:xfrm>
              <a:custGeom>
                <a:avLst/>
                <a:gdLst>
                  <a:gd name="T0" fmla="*/ 0 w 37"/>
                  <a:gd name="T1" fmla="*/ 65 h 65"/>
                  <a:gd name="T2" fmla="*/ 1 w 37"/>
                  <a:gd name="T3" fmla="*/ 42 h 65"/>
                  <a:gd name="T4" fmla="*/ 3 w 37"/>
                  <a:gd name="T5" fmla="*/ 65 h 65"/>
                  <a:gd name="T6" fmla="*/ 3 w 37"/>
                  <a:gd name="T7" fmla="*/ 65 h 65"/>
                  <a:gd name="T8" fmla="*/ 3 w 37"/>
                  <a:gd name="T9" fmla="*/ 65 h 65"/>
                  <a:gd name="T10" fmla="*/ 4 w 37"/>
                  <a:gd name="T11" fmla="*/ 65 h 65"/>
                  <a:gd name="T12" fmla="*/ 5 w 37"/>
                  <a:gd name="T13" fmla="*/ 65 h 65"/>
                  <a:gd name="T14" fmla="*/ 6 w 37"/>
                  <a:gd name="T15" fmla="*/ 65 h 65"/>
                  <a:gd name="T16" fmla="*/ 6 w 37"/>
                  <a:gd name="T17" fmla="*/ 65 h 65"/>
                  <a:gd name="T18" fmla="*/ 7 w 37"/>
                  <a:gd name="T19" fmla="*/ 65 h 65"/>
                  <a:gd name="T20" fmla="*/ 9 w 37"/>
                  <a:gd name="T21" fmla="*/ 0 h 65"/>
                  <a:gd name="T22" fmla="*/ 9 w 37"/>
                  <a:gd name="T23" fmla="*/ 65 h 65"/>
                  <a:gd name="T24" fmla="*/ 9 w 37"/>
                  <a:gd name="T25" fmla="*/ 65 h 65"/>
                  <a:gd name="T26" fmla="*/ 10 w 37"/>
                  <a:gd name="T27" fmla="*/ 65 h 65"/>
                  <a:gd name="T28" fmla="*/ 11 w 37"/>
                  <a:gd name="T29" fmla="*/ 65 h 65"/>
                  <a:gd name="T30" fmla="*/ 12 w 37"/>
                  <a:gd name="T31" fmla="*/ 65 h 65"/>
                  <a:gd name="T32" fmla="*/ 12 w 37"/>
                  <a:gd name="T33" fmla="*/ 65 h 65"/>
                  <a:gd name="T34" fmla="*/ 15 w 37"/>
                  <a:gd name="T35" fmla="*/ 65 h 65"/>
                  <a:gd name="T36" fmla="*/ 15 w 37"/>
                  <a:gd name="T37" fmla="*/ 65 h 65"/>
                  <a:gd name="T38" fmla="*/ 15 w 37"/>
                  <a:gd name="T39" fmla="*/ 65 h 65"/>
                  <a:gd name="T40" fmla="*/ 15 w 37"/>
                  <a:gd name="T41" fmla="*/ 65 h 65"/>
                  <a:gd name="T42" fmla="*/ 17 w 37"/>
                  <a:gd name="T43" fmla="*/ 16 h 65"/>
                  <a:gd name="T44" fmla="*/ 18 w 37"/>
                  <a:gd name="T45" fmla="*/ 65 h 65"/>
                  <a:gd name="T46" fmla="*/ 18 w 37"/>
                  <a:gd name="T47" fmla="*/ 65 h 65"/>
                  <a:gd name="T48" fmla="*/ 18 w 37"/>
                  <a:gd name="T49" fmla="*/ 65 h 65"/>
                  <a:gd name="T50" fmla="*/ 19 w 37"/>
                  <a:gd name="T51" fmla="*/ 65 h 65"/>
                  <a:gd name="T52" fmla="*/ 21 w 37"/>
                  <a:gd name="T53" fmla="*/ 65 h 65"/>
                  <a:gd name="T54" fmla="*/ 21 w 37"/>
                  <a:gd name="T55" fmla="*/ 65 h 65"/>
                  <a:gd name="T56" fmla="*/ 21 w 37"/>
                  <a:gd name="T57" fmla="*/ 65 h 65"/>
                  <a:gd name="T58" fmla="*/ 23 w 37"/>
                  <a:gd name="T59" fmla="*/ 65 h 65"/>
                  <a:gd name="T60" fmla="*/ 24 w 37"/>
                  <a:gd name="T61" fmla="*/ 31 h 65"/>
                  <a:gd name="T62" fmla="*/ 24 w 37"/>
                  <a:gd name="T63" fmla="*/ 64 h 65"/>
                  <a:gd name="T64" fmla="*/ 24 w 37"/>
                  <a:gd name="T65" fmla="*/ 64 h 65"/>
                  <a:gd name="T66" fmla="*/ 25 w 37"/>
                  <a:gd name="T67" fmla="*/ 27 h 65"/>
                  <a:gd name="T68" fmla="*/ 27 w 37"/>
                  <a:gd name="T69" fmla="*/ 65 h 65"/>
                  <a:gd name="T70" fmla="*/ 27 w 37"/>
                  <a:gd name="T71" fmla="*/ 65 h 65"/>
                  <a:gd name="T72" fmla="*/ 27 w 37"/>
                  <a:gd name="T73" fmla="*/ 65 h 65"/>
                  <a:gd name="T74" fmla="*/ 28 w 37"/>
                  <a:gd name="T75" fmla="*/ 65 h 65"/>
                  <a:gd name="T76" fmla="*/ 30 w 37"/>
                  <a:gd name="T77" fmla="*/ 65 h 65"/>
                  <a:gd name="T78" fmla="*/ 30 w 37"/>
                  <a:gd name="T79" fmla="*/ 65 h 65"/>
                  <a:gd name="T80" fmla="*/ 30 w 37"/>
                  <a:gd name="T81" fmla="*/ 65 h 65"/>
                  <a:gd name="T82" fmla="*/ 31 w 37"/>
                  <a:gd name="T83" fmla="*/ 65 h 65"/>
                  <a:gd name="T84" fmla="*/ 33 w 37"/>
                  <a:gd name="T85" fmla="*/ 25 h 65"/>
                  <a:gd name="T86" fmla="*/ 33 w 37"/>
                  <a:gd name="T87" fmla="*/ 64 h 65"/>
                  <a:gd name="T88" fmla="*/ 33 w 37"/>
                  <a:gd name="T89" fmla="*/ 64 h 65"/>
                  <a:gd name="T90" fmla="*/ 34 w 37"/>
                  <a:gd name="T91" fmla="*/ 63 h 65"/>
                  <a:gd name="T92" fmla="*/ 35 w 37"/>
                  <a:gd name="T93" fmla="*/ 65 h 65"/>
                  <a:gd name="T94" fmla="*/ 36 w 37"/>
                  <a:gd name="T95" fmla="*/ 65 h 65"/>
                  <a:gd name="T96" fmla="*/ 36 w 37"/>
                  <a:gd name="T97" fmla="*/ 65 h 65"/>
                  <a:gd name="T98" fmla="*/ 37 w 37"/>
                  <a:gd name="T99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65">
                    <a:moveTo>
                      <a:pt x="0" y="65"/>
                    </a:moveTo>
                    <a:lnTo>
                      <a:pt x="1" y="42"/>
                    </a:lnTo>
                    <a:lnTo>
                      <a:pt x="3" y="65"/>
                    </a:lnTo>
                    <a:lnTo>
                      <a:pt x="3" y="65"/>
                    </a:lnTo>
                    <a:lnTo>
                      <a:pt x="3" y="65"/>
                    </a:lnTo>
                    <a:lnTo>
                      <a:pt x="4" y="65"/>
                    </a:lnTo>
                    <a:lnTo>
                      <a:pt x="5" y="65"/>
                    </a:lnTo>
                    <a:lnTo>
                      <a:pt x="6" y="65"/>
                    </a:lnTo>
                    <a:lnTo>
                      <a:pt x="6" y="65"/>
                    </a:lnTo>
                    <a:lnTo>
                      <a:pt x="7" y="65"/>
                    </a:lnTo>
                    <a:lnTo>
                      <a:pt x="9" y="0"/>
                    </a:lnTo>
                    <a:lnTo>
                      <a:pt x="9" y="65"/>
                    </a:lnTo>
                    <a:lnTo>
                      <a:pt x="9" y="65"/>
                    </a:lnTo>
                    <a:lnTo>
                      <a:pt x="10" y="65"/>
                    </a:lnTo>
                    <a:lnTo>
                      <a:pt x="11" y="65"/>
                    </a:lnTo>
                    <a:lnTo>
                      <a:pt x="12" y="65"/>
                    </a:lnTo>
                    <a:lnTo>
                      <a:pt x="12" y="65"/>
                    </a:lnTo>
                    <a:lnTo>
                      <a:pt x="15" y="65"/>
                    </a:lnTo>
                    <a:lnTo>
                      <a:pt x="15" y="65"/>
                    </a:lnTo>
                    <a:lnTo>
                      <a:pt x="15" y="65"/>
                    </a:lnTo>
                    <a:lnTo>
                      <a:pt x="15" y="65"/>
                    </a:lnTo>
                    <a:lnTo>
                      <a:pt x="17" y="16"/>
                    </a:lnTo>
                    <a:lnTo>
                      <a:pt x="18" y="65"/>
                    </a:lnTo>
                    <a:lnTo>
                      <a:pt x="18" y="65"/>
                    </a:lnTo>
                    <a:lnTo>
                      <a:pt x="18" y="65"/>
                    </a:lnTo>
                    <a:lnTo>
                      <a:pt x="19" y="65"/>
                    </a:lnTo>
                    <a:lnTo>
                      <a:pt x="21" y="65"/>
                    </a:lnTo>
                    <a:lnTo>
                      <a:pt x="21" y="65"/>
                    </a:lnTo>
                    <a:lnTo>
                      <a:pt x="21" y="65"/>
                    </a:lnTo>
                    <a:lnTo>
                      <a:pt x="23" y="65"/>
                    </a:lnTo>
                    <a:lnTo>
                      <a:pt x="24" y="31"/>
                    </a:lnTo>
                    <a:lnTo>
                      <a:pt x="24" y="64"/>
                    </a:lnTo>
                    <a:lnTo>
                      <a:pt x="24" y="64"/>
                    </a:lnTo>
                    <a:lnTo>
                      <a:pt x="25" y="27"/>
                    </a:lnTo>
                    <a:lnTo>
                      <a:pt x="27" y="65"/>
                    </a:lnTo>
                    <a:lnTo>
                      <a:pt x="27" y="65"/>
                    </a:lnTo>
                    <a:lnTo>
                      <a:pt x="27" y="65"/>
                    </a:lnTo>
                    <a:lnTo>
                      <a:pt x="28" y="65"/>
                    </a:lnTo>
                    <a:lnTo>
                      <a:pt x="30" y="65"/>
                    </a:lnTo>
                    <a:lnTo>
                      <a:pt x="30" y="65"/>
                    </a:lnTo>
                    <a:lnTo>
                      <a:pt x="30" y="65"/>
                    </a:lnTo>
                    <a:lnTo>
                      <a:pt x="31" y="65"/>
                    </a:lnTo>
                    <a:lnTo>
                      <a:pt x="33" y="25"/>
                    </a:lnTo>
                    <a:lnTo>
                      <a:pt x="33" y="64"/>
                    </a:lnTo>
                    <a:lnTo>
                      <a:pt x="33" y="64"/>
                    </a:lnTo>
                    <a:lnTo>
                      <a:pt x="34" y="63"/>
                    </a:lnTo>
                    <a:lnTo>
                      <a:pt x="35" y="65"/>
                    </a:lnTo>
                    <a:lnTo>
                      <a:pt x="36" y="65"/>
                    </a:lnTo>
                    <a:lnTo>
                      <a:pt x="36" y="65"/>
                    </a:lnTo>
                    <a:lnTo>
                      <a:pt x="37" y="6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12" name="Freeform 683"/>
              <p:cNvSpPr>
                <a:spLocks/>
              </p:cNvSpPr>
              <p:nvPr/>
            </p:nvSpPr>
            <p:spPr bwMode="auto">
              <a:xfrm>
                <a:off x="8075613" y="6518276"/>
                <a:ext cx="60325" cy="33338"/>
              </a:xfrm>
              <a:custGeom>
                <a:avLst/>
                <a:gdLst>
                  <a:gd name="T0" fmla="*/ 0 w 38"/>
                  <a:gd name="T1" fmla="*/ 21 h 21"/>
                  <a:gd name="T2" fmla="*/ 1 w 38"/>
                  <a:gd name="T3" fmla="*/ 21 h 21"/>
                  <a:gd name="T4" fmla="*/ 2 w 38"/>
                  <a:gd name="T5" fmla="*/ 21 h 21"/>
                  <a:gd name="T6" fmla="*/ 2 w 38"/>
                  <a:gd name="T7" fmla="*/ 21 h 21"/>
                  <a:gd name="T8" fmla="*/ 3 w 38"/>
                  <a:gd name="T9" fmla="*/ 21 h 21"/>
                  <a:gd name="T10" fmla="*/ 4 w 38"/>
                  <a:gd name="T11" fmla="*/ 0 h 21"/>
                  <a:gd name="T12" fmla="*/ 5 w 38"/>
                  <a:gd name="T13" fmla="*/ 21 h 21"/>
                  <a:gd name="T14" fmla="*/ 5 w 38"/>
                  <a:gd name="T15" fmla="*/ 21 h 21"/>
                  <a:gd name="T16" fmla="*/ 6 w 38"/>
                  <a:gd name="T17" fmla="*/ 21 h 21"/>
                  <a:gd name="T18" fmla="*/ 8 w 38"/>
                  <a:gd name="T19" fmla="*/ 21 h 21"/>
                  <a:gd name="T20" fmla="*/ 8 w 38"/>
                  <a:gd name="T21" fmla="*/ 21 h 21"/>
                  <a:gd name="T22" fmla="*/ 8 w 38"/>
                  <a:gd name="T23" fmla="*/ 21 h 21"/>
                  <a:gd name="T24" fmla="*/ 9 w 38"/>
                  <a:gd name="T25" fmla="*/ 21 h 21"/>
                  <a:gd name="T26" fmla="*/ 11 w 38"/>
                  <a:gd name="T27" fmla="*/ 21 h 21"/>
                  <a:gd name="T28" fmla="*/ 11 w 38"/>
                  <a:gd name="T29" fmla="*/ 21 h 21"/>
                  <a:gd name="T30" fmla="*/ 12 w 38"/>
                  <a:gd name="T31" fmla="*/ 3 h 21"/>
                  <a:gd name="T32" fmla="*/ 14 w 38"/>
                  <a:gd name="T33" fmla="*/ 21 h 21"/>
                  <a:gd name="T34" fmla="*/ 14 w 38"/>
                  <a:gd name="T35" fmla="*/ 21 h 21"/>
                  <a:gd name="T36" fmla="*/ 14 w 38"/>
                  <a:gd name="T37" fmla="*/ 21 h 21"/>
                  <a:gd name="T38" fmla="*/ 15 w 38"/>
                  <a:gd name="T39" fmla="*/ 21 h 21"/>
                  <a:gd name="T40" fmla="*/ 17 w 38"/>
                  <a:gd name="T41" fmla="*/ 21 h 21"/>
                  <a:gd name="T42" fmla="*/ 17 w 38"/>
                  <a:gd name="T43" fmla="*/ 21 h 21"/>
                  <a:gd name="T44" fmla="*/ 17 w 38"/>
                  <a:gd name="T45" fmla="*/ 21 h 21"/>
                  <a:gd name="T46" fmla="*/ 18 w 38"/>
                  <a:gd name="T47" fmla="*/ 21 h 21"/>
                  <a:gd name="T48" fmla="*/ 20 w 38"/>
                  <a:gd name="T49" fmla="*/ 7 h 21"/>
                  <a:gd name="T50" fmla="*/ 20 w 38"/>
                  <a:gd name="T51" fmla="*/ 20 h 21"/>
                  <a:gd name="T52" fmla="*/ 20 w 38"/>
                  <a:gd name="T53" fmla="*/ 17 h 21"/>
                  <a:gd name="T54" fmla="*/ 21 w 38"/>
                  <a:gd name="T55" fmla="*/ 15 h 21"/>
                  <a:gd name="T56" fmla="*/ 23 w 38"/>
                  <a:gd name="T57" fmla="*/ 21 h 21"/>
                  <a:gd name="T58" fmla="*/ 23 w 38"/>
                  <a:gd name="T59" fmla="*/ 21 h 21"/>
                  <a:gd name="T60" fmla="*/ 23 w 38"/>
                  <a:gd name="T61" fmla="*/ 21 h 21"/>
                  <a:gd name="T62" fmla="*/ 24 w 38"/>
                  <a:gd name="T63" fmla="*/ 21 h 21"/>
                  <a:gd name="T64" fmla="*/ 26 w 38"/>
                  <a:gd name="T65" fmla="*/ 21 h 21"/>
                  <a:gd name="T66" fmla="*/ 26 w 38"/>
                  <a:gd name="T67" fmla="*/ 21 h 21"/>
                  <a:gd name="T68" fmla="*/ 26 w 38"/>
                  <a:gd name="T69" fmla="*/ 21 h 21"/>
                  <a:gd name="T70" fmla="*/ 27 w 38"/>
                  <a:gd name="T71" fmla="*/ 21 h 21"/>
                  <a:gd name="T72" fmla="*/ 29 w 38"/>
                  <a:gd name="T73" fmla="*/ 9 h 21"/>
                  <a:gd name="T74" fmla="*/ 29 w 38"/>
                  <a:gd name="T75" fmla="*/ 21 h 21"/>
                  <a:gd name="T76" fmla="*/ 29 w 38"/>
                  <a:gd name="T77" fmla="*/ 21 h 21"/>
                  <a:gd name="T78" fmla="*/ 30 w 38"/>
                  <a:gd name="T79" fmla="*/ 21 h 21"/>
                  <a:gd name="T80" fmla="*/ 32 w 38"/>
                  <a:gd name="T81" fmla="*/ 21 h 21"/>
                  <a:gd name="T82" fmla="*/ 32 w 38"/>
                  <a:gd name="T83" fmla="*/ 21 h 21"/>
                  <a:gd name="T84" fmla="*/ 32 w 38"/>
                  <a:gd name="T85" fmla="*/ 21 h 21"/>
                  <a:gd name="T86" fmla="*/ 35 w 38"/>
                  <a:gd name="T87" fmla="*/ 21 h 21"/>
                  <a:gd name="T88" fmla="*/ 35 w 38"/>
                  <a:gd name="T89" fmla="*/ 21 h 21"/>
                  <a:gd name="T90" fmla="*/ 35 w 38"/>
                  <a:gd name="T91" fmla="*/ 21 h 21"/>
                  <a:gd name="T92" fmla="*/ 35 w 38"/>
                  <a:gd name="T93" fmla="*/ 21 h 21"/>
                  <a:gd name="T94" fmla="*/ 36 w 38"/>
                  <a:gd name="T95" fmla="*/ 21 h 21"/>
                  <a:gd name="T96" fmla="*/ 37 w 38"/>
                  <a:gd name="T97" fmla="*/ 14 h 21"/>
                  <a:gd name="T98" fmla="*/ 38 w 38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1">
                    <a:moveTo>
                      <a:pt x="0" y="21"/>
                    </a:moveTo>
                    <a:lnTo>
                      <a:pt x="1" y="21"/>
                    </a:lnTo>
                    <a:lnTo>
                      <a:pt x="2" y="21"/>
                    </a:lnTo>
                    <a:lnTo>
                      <a:pt x="2" y="21"/>
                    </a:lnTo>
                    <a:lnTo>
                      <a:pt x="3" y="21"/>
                    </a:lnTo>
                    <a:lnTo>
                      <a:pt x="4" y="0"/>
                    </a:lnTo>
                    <a:lnTo>
                      <a:pt x="5" y="21"/>
                    </a:lnTo>
                    <a:lnTo>
                      <a:pt x="5" y="21"/>
                    </a:lnTo>
                    <a:lnTo>
                      <a:pt x="6" y="21"/>
                    </a:lnTo>
                    <a:lnTo>
                      <a:pt x="8" y="21"/>
                    </a:lnTo>
                    <a:lnTo>
                      <a:pt x="8" y="21"/>
                    </a:lnTo>
                    <a:lnTo>
                      <a:pt x="8" y="21"/>
                    </a:lnTo>
                    <a:lnTo>
                      <a:pt x="9" y="21"/>
                    </a:lnTo>
                    <a:lnTo>
                      <a:pt x="11" y="21"/>
                    </a:lnTo>
                    <a:lnTo>
                      <a:pt x="11" y="21"/>
                    </a:lnTo>
                    <a:lnTo>
                      <a:pt x="12" y="3"/>
                    </a:lnTo>
                    <a:lnTo>
                      <a:pt x="14" y="21"/>
                    </a:lnTo>
                    <a:lnTo>
                      <a:pt x="14" y="21"/>
                    </a:lnTo>
                    <a:lnTo>
                      <a:pt x="14" y="21"/>
                    </a:lnTo>
                    <a:lnTo>
                      <a:pt x="15" y="21"/>
                    </a:lnTo>
                    <a:lnTo>
                      <a:pt x="17" y="21"/>
                    </a:lnTo>
                    <a:lnTo>
                      <a:pt x="17" y="21"/>
                    </a:lnTo>
                    <a:lnTo>
                      <a:pt x="17" y="21"/>
                    </a:lnTo>
                    <a:lnTo>
                      <a:pt x="18" y="21"/>
                    </a:lnTo>
                    <a:lnTo>
                      <a:pt x="20" y="7"/>
                    </a:lnTo>
                    <a:lnTo>
                      <a:pt x="20" y="20"/>
                    </a:lnTo>
                    <a:lnTo>
                      <a:pt x="20" y="17"/>
                    </a:lnTo>
                    <a:lnTo>
                      <a:pt x="21" y="15"/>
                    </a:lnTo>
                    <a:lnTo>
                      <a:pt x="23" y="21"/>
                    </a:lnTo>
                    <a:lnTo>
                      <a:pt x="23" y="21"/>
                    </a:lnTo>
                    <a:lnTo>
                      <a:pt x="23" y="21"/>
                    </a:lnTo>
                    <a:lnTo>
                      <a:pt x="24" y="21"/>
                    </a:lnTo>
                    <a:lnTo>
                      <a:pt x="26" y="21"/>
                    </a:lnTo>
                    <a:lnTo>
                      <a:pt x="26" y="21"/>
                    </a:lnTo>
                    <a:lnTo>
                      <a:pt x="26" y="21"/>
                    </a:lnTo>
                    <a:lnTo>
                      <a:pt x="27" y="21"/>
                    </a:lnTo>
                    <a:lnTo>
                      <a:pt x="29" y="9"/>
                    </a:lnTo>
                    <a:lnTo>
                      <a:pt x="29" y="21"/>
                    </a:lnTo>
                    <a:lnTo>
                      <a:pt x="29" y="21"/>
                    </a:lnTo>
                    <a:lnTo>
                      <a:pt x="30" y="21"/>
                    </a:lnTo>
                    <a:lnTo>
                      <a:pt x="32" y="21"/>
                    </a:lnTo>
                    <a:lnTo>
                      <a:pt x="32" y="21"/>
                    </a:lnTo>
                    <a:lnTo>
                      <a:pt x="32" y="21"/>
                    </a:lnTo>
                    <a:lnTo>
                      <a:pt x="35" y="21"/>
                    </a:lnTo>
                    <a:lnTo>
                      <a:pt x="35" y="21"/>
                    </a:lnTo>
                    <a:lnTo>
                      <a:pt x="35" y="21"/>
                    </a:lnTo>
                    <a:lnTo>
                      <a:pt x="35" y="21"/>
                    </a:lnTo>
                    <a:lnTo>
                      <a:pt x="36" y="21"/>
                    </a:lnTo>
                    <a:lnTo>
                      <a:pt x="37" y="14"/>
                    </a:lnTo>
                    <a:lnTo>
                      <a:pt x="38" y="2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13" name="Freeform 684"/>
              <p:cNvSpPr>
                <a:spLocks/>
              </p:cNvSpPr>
              <p:nvPr/>
            </p:nvSpPr>
            <p:spPr bwMode="auto">
              <a:xfrm>
                <a:off x="8135938" y="6542088"/>
                <a:ext cx="58738" cy="9525"/>
              </a:xfrm>
              <a:custGeom>
                <a:avLst/>
                <a:gdLst>
                  <a:gd name="T0" fmla="*/ 0 w 37"/>
                  <a:gd name="T1" fmla="*/ 6 h 6"/>
                  <a:gd name="T2" fmla="*/ 0 w 37"/>
                  <a:gd name="T3" fmla="*/ 6 h 6"/>
                  <a:gd name="T4" fmla="*/ 1 w 37"/>
                  <a:gd name="T5" fmla="*/ 6 h 6"/>
                  <a:gd name="T6" fmla="*/ 3 w 37"/>
                  <a:gd name="T7" fmla="*/ 6 h 6"/>
                  <a:gd name="T8" fmla="*/ 3 w 37"/>
                  <a:gd name="T9" fmla="*/ 6 h 6"/>
                  <a:gd name="T10" fmla="*/ 3 w 37"/>
                  <a:gd name="T11" fmla="*/ 6 h 6"/>
                  <a:gd name="T12" fmla="*/ 5 w 37"/>
                  <a:gd name="T13" fmla="*/ 6 h 6"/>
                  <a:gd name="T14" fmla="*/ 7 w 37"/>
                  <a:gd name="T15" fmla="*/ 5 h 6"/>
                  <a:gd name="T16" fmla="*/ 7 w 37"/>
                  <a:gd name="T17" fmla="*/ 5 h 6"/>
                  <a:gd name="T18" fmla="*/ 7 w 37"/>
                  <a:gd name="T19" fmla="*/ 5 h 6"/>
                  <a:gd name="T20" fmla="*/ 7 w 37"/>
                  <a:gd name="T21" fmla="*/ 0 h 6"/>
                  <a:gd name="T22" fmla="*/ 9 w 37"/>
                  <a:gd name="T23" fmla="*/ 6 h 6"/>
                  <a:gd name="T24" fmla="*/ 10 w 37"/>
                  <a:gd name="T25" fmla="*/ 6 h 6"/>
                  <a:gd name="T26" fmla="*/ 10 w 37"/>
                  <a:gd name="T27" fmla="*/ 6 h 6"/>
                  <a:gd name="T28" fmla="*/ 10 w 37"/>
                  <a:gd name="T29" fmla="*/ 6 h 6"/>
                  <a:gd name="T30" fmla="*/ 12 w 37"/>
                  <a:gd name="T31" fmla="*/ 6 h 6"/>
                  <a:gd name="T32" fmla="*/ 13 w 37"/>
                  <a:gd name="T33" fmla="*/ 6 h 6"/>
                  <a:gd name="T34" fmla="*/ 13 w 37"/>
                  <a:gd name="T35" fmla="*/ 6 h 6"/>
                  <a:gd name="T36" fmla="*/ 13 w 37"/>
                  <a:gd name="T37" fmla="*/ 6 h 6"/>
                  <a:gd name="T38" fmla="*/ 15 w 37"/>
                  <a:gd name="T39" fmla="*/ 2 h 6"/>
                  <a:gd name="T40" fmla="*/ 16 w 37"/>
                  <a:gd name="T41" fmla="*/ 6 h 6"/>
                  <a:gd name="T42" fmla="*/ 16 w 37"/>
                  <a:gd name="T43" fmla="*/ 6 h 6"/>
                  <a:gd name="T44" fmla="*/ 16 w 37"/>
                  <a:gd name="T45" fmla="*/ 5 h 6"/>
                  <a:gd name="T46" fmla="*/ 18 w 37"/>
                  <a:gd name="T47" fmla="*/ 6 h 6"/>
                  <a:gd name="T48" fmla="*/ 19 w 37"/>
                  <a:gd name="T49" fmla="*/ 6 h 6"/>
                  <a:gd name="T50" fmla="*/ 19 w 37"/>
                  <a:gd name="T51" fmla="*/ 6 h 6"/>
                  <a:gd name="T52" fmla="*/ 19 w 37"/>
                  <a:gd name="T53" fmla="*/ 6 h 6"/>
                  <a:gd name="T54" fmla="*/ 20 w 37"/>
                  <a:gd name="T55" fmla="*/ 6 h 6"/>
                  <a:gd name="T56" fmla="*/ 22 w 37"/>
                  <a:gd name="T57" fmla="*/ 6 h 6"/>
                  <a:gd name="T58" fmla="*/ 22 w 37"/>
                  <a:gd name="T59" fmla="*/ 6 h 6"/>
                  <a:gd name="T60" fmla="*/ 22 w 37"/>
                  <a:gd name="T61" fmla="*/ 6 h 6"/>
                  <a:gd name="T62" fmla="*/ 23 w 37"/>
                  <a:gd name="T63" fmla="*/ 3 h 6"/>
                  <a:gd name="T64" fmla="*/ 25 w 37"/>
                  <a:gd name="T65" fmla="*/ 6 h 6"/>
                  <a:gd name="T66" fmla="*/ 25 w 37"/>
                  <a:gd name="T67" fmla="*/ 6 h 6"/>
                  <a:gd name="T68" fmla="*/ 25 w 37"/>
                  <a:gd name="T69" fmla="*/ 6 h 6"/>
                  <a:gd name="T70" fmla="*/ 27 w 37"/>
                  <a:gd name="T71" fmla="*/ 6 h 6"/>
                  <a:gd name="T72" fmla="*/ 28 w 37"/>
                  <a:gd name="T73" fmla="*/ 6 h 6"/>
                  <a:gd name="T74" fmla="*/ 28 w 37"/>
                  <a:gd name="T75" fmla="*/ 6 h 6"/>
                  <a:gd name="T76" fmla="*/ 29 w 37"/>
                  <a:gd name="T77" fmla="*/ 6 h 6"/>
                  <a:gd name="T78" fmla="*/ 31 w 37"/>
                  <a:gd name="T79" fmla="*/ 6 h 6"/>
                  <a:gd name="T80" fmla="*/ 31 w 37"/>
                  <a:gd name="T81" fmla="*/ 6 h 6"/>
                  <a:gd name="T82" fmla="*/ 31 w 37"/>
                  <a:gd name="T83" fmla="*/ 6 h 6"/>
                  <a:gd name="T84" fmla="*/ 32 w 37"/>
                  <a:gd name="T85" fmla="*/ 3 h 6"/>
                  <a:gd name="T86" fmla="*/ 34 w 37"/>
                  <a:gd name="T87" fmla="*/ 6 h 6"/>
                  <a:gd name="T88" fmla="*/ 34 w 37"/>
                  <a:gd name="T89" fmla="*/ 6 h 6"/>
                  <a:gd name="T90" fmla="*/ 34 w 37"/>
                  <a:gd name="T91" fmla="*/ 6 h 6"/>
                  <a:gd name="T92" fmla="*/ 34 w 37"/>
                  <a:gd name="T93" fmla="*/ 6 h 6"/>
                  <a:gd name="T94" fmla="*/ 36 w 37"/>
                  <a:gd name="T95" fmla="*/ 6 h 6"/>
                  <a:gd name="T96" fmla="*/ 37 w 37"/>
                  <a:gd name="T97" fmla="*/ 6 h 6"/>
                  <a:gd name="T98" fmla="*/ 37 w 37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6">
                    <a:moveTo>
                      <a:pt x="0" y="6"/>
                    </a:moveTo>
                    <a:lnTo>
                      <a:pt x="0" y="6"/>
                    </a:lnTo>
                    <a:lnTo>
                      <a:pt x="1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5" y="6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0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2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5" y="2"/>
                    </a:lnTo>
                    <a:lnTo>
                      <a:pt x="16" y="6"/>
                    </a:lnTo>
                    <a:lnTo>
                      <a:pt x="16" y="6"/>
                    </a:lnTo>
                    <a:lnTo>
                      <a:pt x="16" y="5"/>
                    </a:lnTo>
                    <a:lnTo>
                      <a:pt x="18" y="6"/>
                    </a:lnTo>
                    <a:lnTo>
                      <a:pt x="19" y="6"/>
                    </a:lnTo>
                    <a:lnTo>
                      <a:pt x="19" y="6"/>
                    </a:lnTo>
                    <a:lnTo>
                      <a:pt x="19" y="6"/>
                    </a:lnTo>
                    <a:lnTo>
                      <a:pt x="20" y="6"/>
                    </a:lnTo>
                    <a:lnTo>
                      <a:pt x="22" y="6"/>
                    </a:lnTo>
                    <a:lnTo>
                      <a:pt x="22" y="6"/>
                    </a:lnTo>
                    <a:lnTo>
                      <a:pt x="22" y="6"/>
                    </a:lnTo>
                    <a:lnTo>
                      <a:pt x="23" y="3"/>
                    </a:lnTo>
                    <a:lnTo>
                      <a:pt x="25" y="6"/>
                    </a:lnTo>
                    <a:lnTo>
                      <a:pt x="25" y="6"/>
                    </a:lnTo>
                    <a:lnTo>
                      <a:pt x="25" y="6"/>
                    </a:lnTo>
                    <a:lnTo>
                      <a:pt x="27" y="6"/>
                    </a:lnTo>
                    <a:lnTo>
                      <a:pt x="28" y="6"/>
                    </a:lnTo>
                    <a:lnTo>
                      <a:pt x="28" y="6"/>
                    </a:lnTo>
                    <a:lnTo>
                      <a:pt x="29" y="6"/>
                    </a:lnTo>
                    <a:lnTo>
                      <a:pt x="31" y="6"/>
                    </a:lnTo>
                    <a:lnTo>
                      <a:pt x="31" y="6"/>
                    </a:lnTo>
                    <a:lnTo>
                      <a:pt x="31" y="6"/>
                    </a:lnTo>
                    <a:lnTo>
                      <a:pt x="32" y="3"/>
                    </a:lnTo>
                    <a:lnTo>
                      <a:pt x="34" y="6"/>
                    </a:lnTo>
                    <a:lnTo>
                      <a:pt x="34" y="6"/>
                    </a:lnTo>
                    <a:lnTo>
                      <a:pt x="34" y="6"/>
                    </a:lnTo>
                    <a:lnTo>
                      <a:pt x="34" y="6"/>
                    </a:lnTo>
                    <a:lnTo>
                      <a:pt x="36" y="6"/>
                    </a:lnTo>
                    <a:lnTo>
                      <a:pt x="37" y="6"/>
                    </a:lnTo>
                    <a:lnTo>
                      <a:pt x="37" y="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14" name="Freeform 685"/>
              <p:cNvSpPr>
                <a:spLocks/>
              </p:cNvSpPr>
              <p:nvPr/>
            </p:nvSpPr>
            <p:spPr bwMode="auto">
              <a:xfrm>
                <a:off x="8194675" y="6550026"/>
                <a:ext cx="57150" cy="1588"/>
              </a:xfrm>
              <a:custGeom>
                <a:avLst/>
                <a:gdLst>
                  <a:gd name="T0" fmla="*/ 0 w 36"/>
                  <a:gd name="T1" fmla="*/ 1 h 1"/>
                  <a:gd name="T2" fmla="*/ 0 w 36"/>
                  <a:gd name="T3" fmla="*/ 1 h 1"/>
                  <a:gd name="T4" fmla="*/ 3 w 36"/>
                  <a:gd name="T5" fmla="*/ 0 h 1"/>
                  <a:gd name="T6" fmla="*/ 3 w 36"/>
                  <a:gd name="T7" fmla="*/ 1 h 1"/>
                  <a:gd name="T8" fmla="*/ 3 w 36"/>
                  <a:gd name="T9" fmla="*/ 1 h 1"/>
                  <a:gd name="T10" fmla="*/ 3 w 36"/>
                  <a:gd name="T11" fmla="*/ 0 h 1"/>
                  <a:gd name="T12" fmla="*/ 4 w 36"/>
                  <a:gd name="T13" fmla="*/ 1 h 1"/>
                  <a:gd name="T14" fmla="*/ 6 w 36"/>
                  <a:gd name="T15" fmla="*/ 1 h 1"/>
                  <a:gd name="T16" fmla="*/ 6 w 36"/>
                  <a:gd name="T17" fmla="*/ 1 h 1"/>
                  <a:gd name="T18" fmla="*/ 6 w 36"/>
                  <a:gd name="T19" fmla="*/ 1 h 1"/>
                  <a:gd name="T20" fmla="*/ 8 w 36"/>
                  <a:gd name="T21" fmla="*/ 1 h 1"/>
                  <a:gd name="T22" fmla="*/ 9 w 36"/>
                  <a:gd name="T23" fmla="*/ 1 h 1"/>
                  <a:gd name="T24" fmla="*/ 9 w 36"/>
                  <a:gd name="T25" fmla="*/ 1 h 1"/>
                  <a:gd name="T26" fmla="*/ 9 w 36"/>
                  <a:gd name="T27" fmla="*/ 1 h 1"/>
                  <a:gd name="T28" fmla="*/ 11 w 36"/>
                  <a:gd name="T29" fmla="*/ 0 h 1"/>
                  <a:gd name="T30" fmla="*/ 12 w 36"/>
                  <a:gd name="T31" fmla="*/ 1 h 1"/>
                  <a:gd name="T32" fmla="*/ 12 w 36"/>
                  <a:gd name="T33" fmla="*/ 1 h 1"/>
                  <a:gd name="T34" fmla="*/ 12 w 36"/>
                  <a:gd name="T35" fmla="*/ 1 h 1"/>
                  <a:gd name="T36" fmla="*/ 15 w 36"/>
                  <a:gd name="T37" fmla="*/ 1 h 1"/>
                  <a:gd name="T38" fmla="*/ 15 w 36"/>
                  <a:gd name="T39" fmla="*/ 1 h 1"/>
                  <a:gd name="T40" fmla="*/ 15 w 36"/>
                  <a:gd name="T41" fmla="*/ 1 h 1"/>
                  <a:gd name="T42" fmla="*/ 15 w 36"/>
                  <a:gd name="T43" fmla="*/ 1 h 1"/>
                  <a:gd name="T44" fmla="*/ 17 w 36"/>
                  <a:gd name="T45" fmla="*/ 1 h 1"/>
                  <a:gd name="T46" fmla="*/ 18 w 36"/>
                  <a:gd name="T47" fmla="*/ 1 h 1"/>
                  <a:gd name="T48" fmla="*/ 18 w 36"/>
                  <a:gd name="T49" fmla="*/ 1 h 1"/>
                  <a:gd name="T50" fmla="*/ 18 w 36"/>
                  <a:gd name="T51" fmla="*/ 1 h 1"/>
                  <a:gd name="T52" fmla="*/ 19 w 36"/>
                  <a:gd name="T53" fmla="*/ 0 h 1"/>
                  <a:gd name="T54" fmla="*/ 21 w 36"/>
                  <a:gd name="T55" fmla="*/ 1 h 1"/>
                  <a:gd name="T56" fmla="*/ 21 w 36"/>
                  <a:gd name="T57" fmla="*/ 1 h 1"/>
                  <a:gd name="T58" fmla="*/ 21 w 36"/>
                  <a:gd name="T59" fmla="*/ 1 h 1"/>
                  <a:gd name="T60" fmla="*/ 24 w 36"/>
                  <a:gd name="T61" fmla="*/ 1 h 1"/>
                  <a:gd name="T62" fmla="*/ 24 w 36"/>
                  <a:gd name="T63" fmla="*/ 1 h 1"/>
                  <a:gd name="T64" fmla="*/ 24 w 36"/>
                  <a:gd name="T65" fmla="*/ 1 h 1"/>
                  <a:gd name="T66" fmla="*/ 24 w 36"/>
                  <a:gd name="T67" fmla="*/ 1 h 1"/>
                  <a:gd name="T68" fmla="*/ 27 w 36"/>
                  <a:gd name="T69" fmla="*/ 1 h 1"/>
                  <a:gd name="T70" fmla="*/ 27 w 36"/>
                  <a:gd name="T71" fmla="*/ 1 h 1"/>
                  <a:gd name="T72" fmla="*/ 27 w 36"/>
                  <a:gd name="T73" fmla="*/ 1 h 1"/>
                  <a:gd name="T74" fmla="*/ 27 w 36"/>
                  <a:gd name="T75" fmla="*/ 1 h 1"/>
                  <a:gd name="T76" fmla="*/ 29 w 36"/>
                  <a:gd name="T77" fmla="*/ 1 h 1"/>
                  <a:gd name="T78" fmla="*/ 30 w 36"/>
                  <a:gd name="T79" fmla="*/ 1 h 1"/>
                  <a:gd name="T80" fmla="*/ 30 w 36"/>
                  <a:gd name="T81" fmla="*/ 1 h 1"/>
                  <a:gd name="T82" fmla="*/ 30 w 36"/>
                  <a:gd name="T83" fmla="*/ 1 h 1"/>
                  <a:gd name="T84" fmla="*/ 33 w 36"/>
                  <a:gd name="T85" fmla="*/ 1 h 1"/>
                  <a:gd name="T86" fmla="*/ 33 w 36"/>
                  <a:gd name="T87" fmla="*/ 1 h 1"/>
                  <a:gd name="T88" fmla="*/ 33 w 36"/>
                  <a:gd name="T89" fmla="*/ 1 h 1"/>
                  <a:gd name="T90" fmla="*/ 34 w 36"/>
                  <a:gd name="T91" fmla="*/ 1 h 1"/>
                  <a:gd name="T92" fmla="*/ 35 w 36"/>
                  <a:gd name="T93" fmla="*/ 1 h 1"/>
                  <a:gd name="T94" fmla="*/ 36 w 36"/>
                  <a:gd name="T95" fmla="*/ 1 h 1"/>
                  <a:gd name="T96" fmla="*/ 36 w 36"/>
                  <a:gd name="T97" fmla="*/ 1 h 1"/>
                  <a:gd name="T98" fmla="*/ 36 w 36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6" h="1">
                    <a:moveTo>
                      <a:pt x="0" y="1"/>
                    </a:moveTo>
                    <a:lnTo>
                      <a:pt x="0" y="1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1" y="0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9" y="0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7" y="1"/>
                    </a:lnTo>
                    <a:lnTo>
                      <a:pt x="27" y="1"/>
                    </a:lnTo>
                    <a:lnTo>
                      <a:pt x="27" y="1"/>
                    </a:lnTo>
                    <a:lnTo>
                      <a:pt x="27" y="1"/>
                    </a:lnTo>
                    <a:lnTo>
                      <a:pt x="29" y="1"/>
                    </a:lnTo>
                    <a:lnTo>
                      <a:pt x="30" y="1"/>
                    </a:lnTo>
                    <a:lnTo>
                      <a:pt x="30" y="1"/>
                    </a:lnTo>
                    <a:lnTo>
                      <a:pt x="30" y="1"/>
                    </a:lnTo>
                    <a:lnTo>
                      <a:pt x="33" y="1"/>
                    </a:lnTo>
                    <a:lnTo>
                      <a:pt x="33" y="1"/>
                    </a:lnTo>
                    <a:lnTo>
                      <a:pt x="33" y="1"/>
                    </a:lnTo>
                    <a:lnTo>
                      <a:pt x="34" y="1"/>
                    </a:lnTo>
                    <a:lnTo>
                      <a:pt x="35" y="1"/>
                    </a:lnTo>
                    <a:lnTo>
                      <a:pt x="36" y="1"/>
                    </a:lnTo>
                    <a:lnTo>
                      <a:pt x="36" y="1"/>
                    </a:lnTo>
                    <a:lnTo>
                      <a:pt x="36" y="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15" name="Freeform 686"/>
              <p:cNvSpPr>
                <a:spLocks/>
              </p:cNvSpPr>
              <p:nvPr/>
            </p:nvSpPr>
            <p:spPr bwMode="auto">
              <a:xfrm>
                <a:off x="8251825" y="6551613"/>
                <a:ext cx="60325" cy="0"/>
              </a:xfrm>
              <a:custGeom>
                <a:avLst/>
                <a:gdLst>
                  <a:gd name="T0" fmla="*/ 0 w 38"/>
                  <a:gd name="T1" fmla="*/ 2 w 38"/>
                  <a:gd name="T2" fmla="*/ 3 w 38"/>
                  <a:gd name="T3" fmla="*/ 3 w 38"/>
                  <a:gd name="T4" fmla="*/ 3 w 38"/>
                  <a:gd name="T5" fmla="*/ 5 w 38"/>
                  <a:gd name="T6" fmla="*/ 6 w 38"/>
                  <a:gd name="T7" fmla="*/ 6 w 38"/>
                  <a:gd name="T8" fmla="*/ 6 w 38"/>
                  <a:gd name="T9" fmla="*/ 8 w 38"/>
                  <a:gd name="T10" fmla="*/ 9 w 38"/>
                  <a:gd name="T11" fmla="*/ 9 w 38"/>
                  <a:gd name="T12" fmla="*/ 9 w 38"/>
                  <a:gd name="T13" fmla="*/ 11 w 38"/>
                  <a:gd name="T14" fmla="*/ 12 w 38"/>
                  <a:gd name="T15" fmla="*/ 12 w 38"/>
                  <a:gd name="T16" fmla="*/ 14 w 38"/>
                  <a:gd name="T17" fmla="*/ 15 w 38"/>
                  <a:gd name="T18" fmla="*/ 15 w 38"/>
                  <a:gd name="T19" fmla="*/ 15 w 38"/>
                  <a:gd name="T20" fmla="*/ 16 w 38"/>
                  <a:gd name="T21" fmla="*/ 18 w 38"/>
                  <a:gd name="T22" fmla="*/ 18 w 38"/>
                  <a:gd name="T23" fmla="*/ 18 w 38"/>
                  <a:gd name="T24" fmla="*/ 18 w 38"/>
                  <a:gd name="T25" fmla="*/ 21 w 38"/>
                  <a:gd name="T26" fmla="*/ 21 w 38"/>
                  <a:gd name="T27" fmla="*/ 21 w 38"/>
                  <a:gd name="T28" fmla="*/ 21 w 38"/>
                  <a:gd name="T29" fmla="*/ 24 w 38"/>
                  <a:gd name="T30" fmla="*/ 24 w 38"/>
                  <a:gd name="T31" fmla="*/ 24 w 38"/>
                  <a:gd name="T32" fmla="*/ 24 w 38"/>
                  <a:gd name="T33" fmla="*/ 26 w 38"/>
                  <a:gd name="T34" fmla="*/ 27 w 38"/>
                  <a:gd name="T35" fmla="*/ 27 w 38"/>
                  <a:gd name="T36" fmla="*/ 27 w 38"/>
                  <a:gd name="T37" fmla="*/ 30 w 38"/>
                  <a:gd name="T38" fmla="*/ 30 w 38"/>
                  <a:gd name="T39" fmla="*/ 30 w 38"/>
                  <a:gd name="T40" fmla="*/ 30 w 38"/>
                  <a:gd name="T41" fmla="*/ 33 w 38"/>
                  <a:gd name="T42" fmla="*/ 33 w 38"/>
                  <a:gd name="T43" fmla="*/ 33 w 38"/>
                  <a:gd name="T44" fmla="*/ 33 w 38"/>
                  <a:gd name="T45" fmla="*/ 35 w 38"/>
                  <a:gd name="T46" fmla="*/ 36 w 38"/>
                  <a:gd name="T47" fmla="*/ 36 w 38"/>
                  <a:gd name="T48" fmla="*/ 36 w 38"/>
                  <a:gd name="T49" fmla="*/ 38 w 3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8">
                    <a:moveTo>
                      <a:pt x="0" y="0"/>
                    </a:move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8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16" name="Freeform 687"/>
              <p:cNvSpPr>
                <a:spLocks/>
              </p:cNvSpPr>
              <p:nvPr/>
            </p:nvSpPr>
            <p:spPr bwMode="auto">
              <a:xfrm>
                <a:off x="8312150" y="6551613"/>
                <a:ext cx="58738" cy="0"/>
              </a:xfrm>
              <a:custGeom>
                <a:avLst/>
                <a:gdLst>
                  <a:gd name="T0" fmla="*/ 0 w 37"/>
                  <a:gd name="T1" fmla="*/ 1 w 37"/>
                  <a:gd name="T2" fmla="*/ 1 w 37"/>
                  <a:gd name="T3" fmla="*/ 1 w 37"/>
                  <a:gd name="T4" fmla="*/ 3 w 37"/>
                  <a:gd name="T5" fmla="*/ 4 w 37"/>
                  <a:gd name="T6" fmla="*/ 4 w 37"/>
                  <a:gd name="T7" fmla="*/ 5 w 37"/>
                  <a:gd name="T8" fmla="*/ 6 w 37"/>
                  <a:gd name="T9" fmla="*/ 7 w 37"/>
                  <a:gd name="T10" fmla="*/ 7 w 37"/>
                  <a:gd name="T11" fmla="*/ 8 w 37"/>
                  <a:gd name="T12" fmla="*/ 10 w 37"/>
                  <a:gd name="T13" fmla="*/ 10 w 37"/>
                  <a:gd name="T14" fmla="*/ 10 w 37"/>
                  <a:gd name="T15" fmla="*/ 11 w 37"/>
                  <a:gd name="T16" fmla="*/ 13 w 37"/>
                  <a:gd name="T17" fmla="*/ 13 w 37"/>
                  <a:gd name="T18" fmla="*/ 13 w 37"/>
                  <a:gd name="T19" fmla="*/ 13 w 37"/>
                  <a:gd name="T20" fmla="*/ 15 w 37"/>
                  <a:gd name="T21" fmla="*/ 16 w 37"/>
                  <a:gd name="T22" fmla="*/ 16 w 37"/>
                  <a:gd name="T23" fmla="*/ 17 w 37"/>
                  <a:gd name="T24" fmla="*/ 18 w 37"/>
                  <a:gd name="T25" fmla="*/ 19 w 37"/>
                  <a:gd name="T26" fmla="*/ 19 w 37"/>
                  <a:gd name="T27" fmla="*/ 21 w 37"/>
                  <a:gd name="T28" fmla="*/ 22 w 37"/>
                  <a:gd name="T29" fmla="*/ 22 w 37"/>
                  <a:gd name="T30" fmla="*/ 22 w 37"/>
                  <a:gd name="T31" fmla="*/ 22 w 37"/>
                  <a:gd name="T32" fmla="*/ 24 w 37"/>
                  <a:gd name="T33" fmla="*/ 25 w 37"/>
                  <a:gd name="T34" fmla="*/ 25 w 37"/>
                  <a:gd name="T35" fmla="*/ 25 w 37"/>
                  <a:gd name="T36" fmla="*/ 28 w 37"/>
                  <a:gd name="T37" fmla="*/ 28 w 37"/>
                  <a:gd name="T38" fmla="*/ 28 w 37"/>
                  <a:gd name="T39" fmla="*/ 30 w 37"/>
                  <a:gd name="T40" fmla="*/ 31 w 37"/>
                  <a:gd name="T41" fmla="*/ 31 w 37"/>
                  <a:gd name="T42" fmla="*/ 31 w 37"/>
                  <a:gd name="T43" fmla="*/ 31 w 37"/>
                  <a:gd name="T44" fmla="*/ 33 w 37"/>
                  <a:gd name="T45" fmla="*/ 34 w 37"/>
                  <a:gd name="T46" fmla="*/ 34 w 37"/>
                  <a:gd name="T47" fmla="*/ 36 w 37"/>
                  <a:gd name="T48" fmla="*/ 36 w 37"/>
                  <a:gd name="T49" fmla="*/ 37 w 3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7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7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17" name="Line 688"/>
              <p:cNvSpPr>
                <a:spLocks noChangeShapeType="1"/>
              </p:cNvSpPr>
              <p:nvPr/>
            </p:nvSpPr>
            <p:spPr bwMode="auto">
              <a:xfrm>
                <a:off x="7110413" y="6107113"/>
                <a:ext cx="85725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18" name="Line 689"/>
              <p:cNvSpPr>
                <a:spLocks noChangeShapeType="1"/>
              </p:cNvSpPr>
              <p:nvPr/>
            </p:nvSpPr>
            <p:spPr bwMode="auto">
              <a:xfrm flipV="1">
                <a:off x="7153275" y="6064251"/>
                <a:ext cx="0" cy="8572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19" name="Line 690"/>
              <p:cNvSpPr>
                <a:spLocks noChangeShapeType="1"/>
              </p:cNvSpPr>
              <p:nvPr/>
            </p:nvSpPr>
            <p:spPr bwMode="auto">
              <a:xfrm flipV="1">
                <a:off x="7119938" y="6073776"/>
                <a:ext cx="66675" cy="6667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20" name="Line 691"/>
              <p:cNvSpPr>
                <a:spLocks noChangeShapeType="1"/>
              </p:cNvSpPr>
              <p:nvPr/>
            </p:nvSpPr>
            <p:spPr bwMode="auto">
              <a:xfrm>
                <a:off x="7119938" y="6073776"/>
                <a:ext cx="66675" cy="6667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21" name="Line 692"/>
              <p:cNvSpPr>
                <a:spLocks noChangeShapeType="1"/>
              </p:cNvSpPr>
              <p:nvPr/>
            </p:nvSpPr>
            <p:spPr bwMode="auto">
              <a:xfrm>
                <a:off x="7893050" y="6097588"/>
                <a:ext cx="85725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22" name="Line 693"/>
              <p:cNvSpPr>
                <a:spLocks noChangeShapeType="1"/>
              </p:cNvSpPr>
              <p:nvPr/>
            </p:nvSpPr>
            <p:spPr bwMode="auto">
              <a:xfrm flipV="1">
                <a:off x="7935913" y="6054726"/>
                <a:ext cx="0" cy="8572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23" name="Line 694"/>
              <p:cNvSpPr>
                <a:spLocks noChangeShapeType="1"/>
              </p:cNvSpPr>
              <p:nvPr/>
            </p:nvSpPr>
            <p:spPr bwMode="auto">
              <a:xfrm flipV="1">
                <a:off x="7902575" y="6064251"/>
                <a:ext cx="66675" cy="6667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224" name="Line 695"/>
              <p:cNvSpPr>
                <a:spLocks noChangeShapeType="1"/>
              </p:cNvSpPr>
              <p:nvPr/>
            </p:nvSpPr>
            <p:spPr bwMode="auto">
              <a:xfrm>
                <a:off x="7902575" y="6064251"/>
                <a:ext cx="66675" cy="6667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25" name="Line 697"/>
              <p:cNvSpPr>
                <a:spLocks noChangeShapeType="1"/>
              </p:cNvSpPr>
              <p:nvPr/>
            </p:nvSpPr>
            <p:spPr bwMode="auto">
              <a:xfrm>
                <a:off x="7883526" y="6078538"/>
                <a:ext cx="85725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26" name="Line 698"/>
              <p:cNvSpPr>
                <a:spLocks noChangeShapeType="1"/>
              </p:cNvSpPr>
              <p:nvPr/>
            </p:nvSpPr>
            <p:spPr bwMode="auto">
              <a:xfrm flipV="1">
                <a:off x="7926388" y="6035676"/>
                <a:ext cx="0" cy="8572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27" name="Line 699"/>
              <p:cNvSpPr>
                <a:spLocks noChangeShapeType="1"/>
              </p:cNvSpPr>
              <p:nvPr/>
            </p:nvSpPr>
            <p:spPr bwMode="auto">
              <a:xfrm flipV="1">
                <a:off x="7893051" y="6045201"/>
                <a:ext cx="66675" cy="6667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28" name="Line 700"/>
              <p:cNvSpPr>
                <a:spLocks noChangeShapeType="1"/>
              </p:cNvSpPr>
              <p:nvPr/>
            </p:nvSpPr>
            <p:spPr bwMode="auto">
              <a:xfrm>
                <a:off x="7893051" y="6045201"/>
                <a:ext cx="66675" cy="6667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29" name="Line 701"/>
              <p:cNvSpPr>
                <a:spLocks noChangeShapeType="1"/>
              </p:cNvSpPr>
              <p:nvPr/>
            </p:nvSpPr>
            <p:spPr bwMode="auto">
              <a:xfrm>
                <a:off x="7091363" y="6059488"/>
                <a:ext cx="85725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30" name="Line 702"/>
              <p:cNvSpPr>
                <a:spLocks noChangeShapeType="1"/>
              </p:cNvSpPr>
              <p:nvPr/>
            </p:nvSpPr>
            <p:spPr bwMode="auto">
              <a:xfrm flipV="1">
                <a:off x="7134226" y="6016626"/>
                <a:ext cx="0" cy="8572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31" name="Line 703"/>
              <p:cNvSpPr>
                <a:spLocks noChangeShapeType="1"/>
              </p:cNvSpPr>
              <p:nvPr/>
            </p:nvSpPr>
            <p:spPr bwMode="auto">
              <a:xfrm flipV="1">
                <a:off x="7100888" y="6026151"/>
                <a:ext cx="66675" cy="6667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32" name="Line 704"/>
              <p:cNvSpPr>
                <a:spLocks noChangeShapeType="1"/>
              </p:cNvSpPr>
              <p:nvPr/>
            </p:nvSpPr>
            <p:spPr bwMode="auto">
              <a:xfrm>
                <a:off x="7100888" y="6026151"/>
                <a:ext cx="66675" cy="6667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33" name="Line 705"/>
              <p:cNvSpPr>
                <a:spLocks noChangeShapeType="1"/>
              </p:cNvSpPr>
              <p:nvPr/>
            </p:nvSpPr>
            <p:spPr bwMode="auto">
              <a:xfrm>
                <a:off x="7138988" y="6040438"/>
                <a:ext cx="85725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34" name="Line 706"/>
              <p:cNvSpPr>
                <a:spLocks noChangeShapeType="1"/>
              </p:cNvSpPr>
              <p:nvPr/>
            </p:nvSpPr>
            <p:spPr bwMode="auto">
              <a:xfrm flipV="1">
                <a:off x="7181851" y="5997576"/>
                <a:ext cx="0" cy="8572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35" name="Line 707"/>
              <p:cNvSpPr>
                <a:spLocks noChangeShapeType="1"/>
              </p:cNvSpPr>
              <p:nvPr/>
            </p:nvSpPr>
            <p:spPr bwMode="auto">
              <a:xfrm flipV="1">
                <a:off x="7148513" y="6007101"/>
                <a:ext cx="66675" cy="6667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36" name="Line 708"/>
              <p:cNvSpPr>
                <a:spLocks noChangeShapeType="1"/>
              </p:cNvSpPr>
              <p:nvPr/>
            </p:nvSpPr>
            <p:spPr bwMode="auto">
              <a:xfrm>
                <a:off x="7148513" y="6007101"/>
                <a:ext cx="66675" cy="6667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37" name="Line 709"/>
              <p:cNvSpPr>
                <a:spLocks noChangeShapeType="1"/>
              </p:cNvSpPr>
              <p:nvPr/>
            </p:nvSpPr>
            <p:spPr bwMode="auto">
              <a:xfrm>
                <a:off x="7874001" y="5992813"/>
                <a:ext cx="85725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38" name="Line 710"/>
              <p:cNvSpPr>
                <a:spLocks noChangeShapeType="1"/>
              </p:cNvSpPr>
              <p:nvPr/>
            </p:nvSpPr>
            <p:spPr bwMode="auto">
              <a:xfrm flipV="1">
                <a:off x="7916863" y="5949951"/>
                <a:ext cx="0" cy="8572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39" name="Line 711"/>
              <p:cNvSpPr>
                <a:spLocks noChangeShapeType="1"/>
              </p:cNvSpPr>
              <p:nvPr/>
            </p:nvSpPr>
            <p:spPr bwMode="auto">
              <a:xfrm flipV="1">
                <a:off x="7883526" y="5959476"/>
                <a:ext cx="66675" cy="6667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40" name="Line 712"/>
              <p:cNvSpPr>
                <a:spLocks noChangeShapeType="1"/>
              </p:cNvSpPr>
              <p:nvPr/>
            </p:nvSpPr>
            <p:spPr bwMode="auto">
              <a:xfrm>
                <a:off x="7883526" y="5959476"/>
                <a:ext cx="66675" cy="6667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41" name="Line 713"/>
              <p:cNvSpPr>
                <a:spLocks noChangeShapeType="1"/>
              </p:cNvSpPr>
              <p:nvPr/>
            </p:nvSpPr>
            <p:spPr bwMode="auto">
              <a:xfrm>
                <a:off x="7167563" y="5964238"/>
                <a:ext cx="85725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42" name="Line 714"/>
              <p:cNvSpPr>
                <a:spLocks noChangeShapeType="1"/>
              </p:cNvSpPr>
              <p:nvPr/>
            </p:nvSpPr>
            <p:spPr bwMode="auto">
              <a:xfrm flipV="1">
                <a:off x="7210426" y="5921376"/>
                <a:ext cx="0" cy="8572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43" name="Line 715"/>
              <p:cNvSpPr>
                <a:spLocks noChangeShapeType="1"/>
              </p:cNvSpPr>
              <p:nvPr/>
            </p:nvSpPr>
            <p:spPr bwMode="auto">
              <a:xfrm flipV="1">
                <a:off x="7177088" y="5930901"/>
                <a:ext cx="66675" cy="6667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44" name="Line 716"/>
              <p:cNvSpPr>
                <a:spLocks noChangeShapeType="1"/>
              </p:cNvSpPr>
              <p:nvPr/>
            </p:nvSpPr>
            <p:spPr bwMode="auto">
              <a:xfrm>
                <a:off x="7177088" y="5930901"/>
                <a:ext cx="66675" cy="6667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45" name="Line 717"/>
              <p:cNvSpPr>
                <a:spLocks noChangeShapeType="1"/>
              </p:cNvSpPr>
              <p:nvPr/>
            </p:nvSpPr>
            <p:spPr bwMode="auto">
              <a:xfrm>
                <a:off x="7100888" y="5916613"/>
                <a:ext cx="85725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46" name="Line 718"/>
              <p:cNvSpPr>
                <a:spLocks noChangeShapeType="1"/>
              </p:cNvSpPr>
              <p:nvPr/>
            </p:nvSpPr>
            <p:spPr bwMode="auto">
              <a:xfrm flipV="1">
                <a:off x="7143751" y="5873751"/>
                <a:ext cx="0" cy="8572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47" name="Line 719"/>
              <p:cNvSpPr>
                <a:spLocks noChangeShapeType="1"/>
              </p:cNvSpPr>
              <p:nvPr/>
            </p:nvSpPr>
            <p:spPr bwMode="auto">
              <a:xfrm flipV="1">
                <a:off x="7110413" y="5883276"/>
                <a:ext cx="66675" cy="6667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48" name="Line 720"/>
              <p:cNvSpPr>
                <a:spLocks noChangeShapeType="1"/>
              </p:cNvSpPr>
              <p:nvPr/>
            </p:nvSpPr>
            <p:spPr bwMode="auto">
              <a:xfrm>
                <a:off x="7110413" y="5883276"/>
                <a:ext cx="66675" cy="6667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49" name="Line 721"/>
              <p:cNvSpPr>
                <a:spLocks noChangeShapeType="1"/>
              </p:cNvSpPr>
              <p:nvPr/>
            </p:nvSpPr>
            <p:spPr bwMode="auto">
              <a:xfrm>
                <a:off x="7912101" y="5878513"/>
                <a:ext cx="85725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50" name="Line 722"/>
              <p:cNvSpPr>
                <a:spLocks noChangeShapeType="1"/>
              </p:cNvSpPr>
              <p:nvPr/>
            </p:nvSpPr>
            <p:spPr bwMode="auto">
              <a:xfrm flipV="1">
                <a:off x="7954963" y="5835651"/>
                <a:ext cx="0" cy="8572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51" name="Line 723"/>
              <p:cNvSpPr>
                <a:spLocks noChangeShapeType="1"/>
              </p:cNvSpPr>
              <p:nvPr/>
            </p:nvSpPr>
            <p:spPr bwMode="auto">
              <a:xfrm flipV="1">
                <a:off x="7921626" y="5845176"/>
                <a:ext cx="66675" cy="6667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52" name="Line 724"/>
              <p:cNvSpPr>
                <a:spLocks noChangeShapeType="1"/>
              </p:cNvSpPr>
              <p:nvPr/>
            </p:nvSpPr>
            <p:spPr bwMode="auto">
              <a:xfrm>
                <a:off x="7921626" y="5845176"/>
                <a:ext cx="66675" cy="66675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53" name="Line 725"/>
              <p:cNvSpPr>
                <a:spLocks noChangeShapeType="1"/>
              </p:cNvSpPr>
              <p:nvPr/>
            </p:nvSpPr>
            <p:spPr bwMode="auto">
              <a:xfrm>
                <a:off x="7148513" y="5629276"/>
                <a:ext cx="85725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54" name="Line 726"/>
              <p:cNvSpPr>
                <a:spLocks noChangeShapeType="1"/>
              </p:cNvSpPr>
              <p:nvPr/>
            </p:nvSpPr>
            <p:spPr bwMode="auto">
              <a:xfrm flipV="1">
                <a:off x="7191376" y="5586413"/>
                <a:ext cx="0" cy="8731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55" name="Line 727"/>
              <p:cNvSpPr>
                <a:spLocks noChangeShapeType="1"/>
              </p:cNvSpPr>
              <p:nvPr/>
            </p:nvSpPr>
            <p:spPr bwMode="auto">
              <a:xfrm flipV="1">
                <a:off x="7158038" y="5595938"/>
                <a:ext cx="66675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56" name="Line 728"/>
              <p:cNvSpPr>
                <a:spLocks noChangeShapeType="1"/>
              </p:cNvSpPr>
              <p:nvPr/>
            </p:nvSpPr>
            <p:spPr bwMode="auto">
              <a:xfrm>
                <a:off x="7158038" y="5595938"/>
                <a:ext cx="66675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57" name="Rectangle 729"/>
              <p:cNvSpPr>
                <a:spLocks noChangeArrowheads="1"/>
              </p:cNvSpPr>
              <p:nvPr/>
            </p:nvSpPr>
            <p:spPr bwMode="auto">
              <a:xfrm>
                <a:off x="7010215" y="6039526"/>
                <a:ext cx="78068" cy="170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58" name="Rectangle 730"/>
              <p:cNvSpPr>
                <a:spLocks noChangeArrowheads="1"/>
              </p:cNvSpPr>
              <p:nvPr/>
            </p:nvSpPr>
            <p:spPr bwMode="auto">
              <a:xfrm>
                <a:off x="7985667" y="5989784"/>
                <a:ext cx="78068" cy="170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59" name="Rectangle 731"/>
              <p:cNvSpPr>
                <a:spLocks noChangeArrowheads="1"/>
              </p:cNvSpPr>
              <p:nvPr/>
            </p:nvSpPr>
            <p:spPr bwMode="auto">
              <a:xfrm>
                <a:off x="7821759" y="5994304"/>
                <a:ext cx="78068" cy="170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3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60" name="Rectangle 732"/>
              <p:cNvSpPr>
                <a:spLocks noChangeArrowheads="1"/>
              </p:cNvSpPr>
              <p:nvPr/>
            </p:nvSpPr>
            <p:spPr bwMode="auto">
              <a:xfrm>
                <a:off x="7018787" y="5928355"/>
                <a:ext cx="78068" cy="170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4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61" name="Rectangle 733"/>
              <p:cNvSpPr>
                <a:spLocks noChangeArrowheads="1"/>
              </p:cNvSpPr>
              <p:nvPr/>
            </p:nvSpPr>
            <p:spPr bwMode="auto">
              <a:xfrm>
                <a:off x="7226722" y="5981726"/>
                <a:ext cx="78068" cy="170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5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62" name="Rectangle 734"/>
              <p:cNvSpPr>
                <a:spLocks noChangeArrowheads="1"/>
              </p:cNvSpPr>
              <p:nvPr/>
            </p:nvSpPr>
            <p:spPr bwMode="auto">
              <a:xfrm>
                <a:off x="7811037" y="5820897"/>
                <a:ext cx="78068" cy="170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6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63" name="Rectangle 735"/>
              <p:cNvSpPr>
                <a:spLocks noChangeArrowheads="1"/>
              </p:cNvSpPr>
              <p:nvPr/>
            </p:nvSpPr>
            <p:spPr bwMode="auto">
              <a:xfrm>
                <a:off x="7252021" y="5889416"/>
                <a:ext cx="78068" cy="170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7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64" name="Rectangle 736"/>
              <p:cNvSpPr>
                <a:spLocks noChangeArrowheads="1"/>
              </p:cNvSpPr>
              <p:nvPr/>
            </p:nvSpPr>
            <p:spPr bwMode="auto">
              <a:xfrm>
                <a:off x="7037376" y="5785339"/>
                <a:ext cx="78068" cy="170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8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65" name="Rectangle 737"/>
              <p:cNvSpPr>
                <a:spLocks noChangeArrowheads="1"/>
              </p:cNvSpPr>
              <p:nvPr/>
            </p:nvSpPr>
            <p:spPr bwMode="auto">
              <a:xfrm>
                <a:off x="7997426" y="5792598"/>
                <a:ext cx="78068" cy="170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9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66" name="Rectangle 738"/>
              <p:cNvSpPr>
                <a:spLocks noChangeArrowheads="1"/>
              </p:cNvSpPr>
              <p:nvPr/>
            </p:nvSpPr>
            <p:spPr bwMode="auto">
              <a:xfrm>
                <a:off x="7196138" y="5559426"/>
                <a:ext cx="156135" cy="170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0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231" name="Group 1230"/>
            <p:cNvGrpSpPr/>
            <p:nvPr/>
          </p:nvGrpSpPr>
          <p:grpSpPr>
            <a:xfrm>
              <a:off x="8866187" y="6486355"/>
              <a:ext cx="1577223" cy="381422"/>
              <a:chOff x="8866188" y="6618288"/>
              <a:chExt cx="1677764" cy="153888"/>
            </a:xfrm>
          </p:grpSpPr>
          <p:sp>
            <p:nvSpPr>
              <p:cNvPr id="878" name="Rectangle 750"/>
              <p:cNvSpPr>
                <a:spLocks noChangeArrowheads="1"/>
              </p:cNvSpPr>
              <p:nvPr/>
            </p:nvSpPr>
            <p:spPr bwMode="auto">
              <a:xfrm>
                <a:off x="8866188" y="6618288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5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79" name="Rectangle 751"/>
              <p:cNvSpPr>
                <a:spLocks noChangeArrowheads="1"/>
              </p:cNvSpPr>
              <p:nvPr/>
            </p:nvSpPr>
            <p:spPr bwMode="auto">
              <a:xfrm>
                <a:off x="9344026" y="6618288"/>
                <a:ext cx="141064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80" name="Rectangle 752"/>
              <p:cNvSpPr>
                <a:spLocks noChangeArrowheads="1"/>
              </p:cNvSpPr>
              <p:nvPr/>
            </p:nvSpPr>
            <p:spPr bwMode="auto">
              <a:xfrm>
                <a:off x="9869488" y="6618288"/>
                <a:ext cx="141064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5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81" name="Rectangle 753"/>
              <p:cNvSpPr>
                <a:spLocks noChangeArrowheads="1"/>
              </p:cNvSpPr>
              <p:nvPr/>
            </p:nvSpPr>
            <p:spPr bwMode="auto">
              <a:xfrm>
                <a:off x="10402888" y="6618288"/>
                <a:ext cx="141064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</a:t>
                </a:r>
                <a:endPara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235" name="Group 1234"/>
            <p:cNvGrpSpPr/>
            <p:nvPr/>
          </p:nvGrpSpPr>
          <p:grpSpPr>
            <a:xfrm>
              <a:off x="8616069" y="5398245"/>
              <a:ext cx="245889" cy="1101692"/>
              <a:chOff x="8528542" y="5347501"/>
              <a:chExt cx="254878" cy="1278513"/>
            </a:xfrm>
          </p:grpSpPr>
          <p:sp>
            <p:nvSpPr>
              <p:cNvPr id="890" name="Rectangle 762"/>
              <p:cNvSpPr>
                <a:spLocks noChangeArrowheads="1"/>
              </p:cNvSpPr>
              <p:nvPr/>
            </p:nvSpPr>
            <p:spPr bwMode="auto">
              <a:xfrm>
                <a:off x="8528542" y="6472126"/>
                <a:ext cx="254878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-100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91" name="Rectangle 763"/>
              <p:cNvSpPr>
                <a:spLocks noChangeArrowheads="1"/>
              </p:cNvSpPr>
              <p:nvPr/>
            </p:nvSpPr>
            <p:spPr bwMode="auto">
              <a:xfrm>
                <a:off x="8589963" y="5902326"/>
                <a:ext cx="18434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-50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92" name="Rectangle 764"/>
              <p:cNvSpPr>
                <a:spLocks noChangeArrowheads="1"/>
              </p:cNvSpPr>
              <p:nvPr/>
            </p:nvSpPr>
            <p:spPr bwMode="auto">
              <a:xfrm>
                <a:off x="8709385" y="5347501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226" name="Group 1225"/>
            <p:cNvGrpSpPr>
              <a:grpSpLocks noChangeAspect="1"/>
            </p:cNvGrpSpPr>
            <p:nvPr/>
          </p:nvGrpSpPr>
          <p:grpSpPr>
            <a:xfrm>
              <a:off x="8913813" y="5443538"/>
              <a:ext cx="1440000" cy="1000120"/>
              <a:chOff x="8913813" y="5443538"/>
              <a:chExt cx="1595437" cy="1108075"/>
            </a:xfrm>
          </p:grpSpPr>
          <p:sp>
            <p:nvSpPr>
              <p:cNvPr id="868" name="Line 740"/>
              <p:cNvSpPr>
                <a:spLocks noChangeShapeType="1"/>
              </p:cNvSpPr>
              <p:nvPr/>
            </p:nvSpPr>
            <p:spPr bwMode="auto">
              <a:xfrm>
                <a:off x="8913813" y="6551613"/>
                <a:ext cx="15938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69" name="Line 741"/>
              <p:cNvSpPr>
                <a:spLocks noChangeShapeType="1"/>
              </p:cNvSpPr>
              <p:nvPr/>
            </p:nvSpPr>
            <p:spPr bwMode="auto">
              <a:xfrm>
                <a:off x="8913813" y="5443538"/>
                <a:ext cx="15938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70" name="Line 742"/>
              <p:cNvSpPr>
                <a:spLocks noChangeShapeType="1"/>
              </p:cNvSpPr>
              <p:nvPr/>
            </p:nvSpPr>
            <p:spPr bwMode="auto">
              <a:xfrm flipV="1">
                <a:off x="8913813" y="6535738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71" name="Line 743"/>
              <p:cNvSpPr>
                <a:spLocks noChangeShapeType="1"/>
              </p:cNvSpPr>
              <p:nvPr/>
            </p:nvSpPr>
            <p:spPr bwMode="auto">
              <a:xfrm flipV="1">
                <a:off x="9445626" y="6535738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72" name="Line 744"/>
              <p:cNvSpPr>
                <a:spLocks noChangeShapeType="1"/>
              </p:cNvSpPr>
              <p:nvPr/>
            </p:nvSpPr>
            <p:spPr bwMode="auto">
              <a:xfrm flipV="1">
                <a:off x="9977438" y="6535738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73" name="Line 745"/>
              <p:cNvSpPr>
                <a:spLocks noChangeShapeType="1"/>
              </p:cNvSpPr>
              <p:nvPr/>
            </p:nvSpPr>
            <p:spPr bwMode="auto">
              <a:xfrm flipV="1">
                <a:off x="10507663" y="6535738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74" name="Line 746"/>
              <p:cNvSpPr>
                <a:spLocks noChangeShapeType="1"/>
              </p:cNvSpPr>
              <p:nvPr/>
            </p:nvSpPr>
            <p:spPr bwMode="auto">
              <a:xfrm>
                <a:off x="8913813" y="5443538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75" name="Line 747"/>
              <p:cNvSpPr>
                <a:spLocks noChangeShapeType="1"/>
              </p:cNvSpPr>
              <p:nvPr/>
            </p:nvSpPr>
            <p:spPr bwMode="auto">
              <a:xfrm>
                <a:off x="9445626" y="5443538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76" name="Line 748"/>
              <p:cNvSpPr>
                <a:spLocks noChangeShapeType="1"/>
              </p:cNvSpPr>
              <p:nvPr/>
            </p:nvSpPr>
            <p:spPr bwMode="auto">
              <a:xfrm>
                <a:off x="9977438" y="5443538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77" name="Line 749"/>
              <p:cNvSpPr>
                <a:spLocks noChangeShapeType="1"/>
              </p:cNvSpPr>
              <p:nvPr/>
            </p:nvSpPr>
            <p:spPr bwMode="auto">
              <a:xfrm>
                <a:off x="10507663" y="5443538"/>
                <a:ext cx="0" cy="158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82" name="Line 754"/>
              <p:cNvSpPr>
                <a:spLocks noChangeShapeType="1"/>
              </p:cNvSpPr>
              <p:nvPr/>
            </p:nvSpPr>
            <p:spPr bwMode="auto">
              <a:xfrm flipV="1">
                <a:off x="8913813" y="5443538"/>
                <a:ext cx="0" cy="11080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83" name="Line 755"/>
              <p:cNvSpPr>
                <a:spLocks noChangeShapeType="1"/>
              </p:cNvSpPr>
              <p:nvPr/>
            </p:nvSpPr>
            <p:spPr bwMode="auto">
              <a:xfrm flipV="1">
                <a:off x="10507663" y="5443538"/>
                <a:ext cx="0" cy="110807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84" name="Line 756"/>
              <p:cNvSpPr>
                <a:spLocks noChangeShapeType="1"/>
              </p:cNvSpPr>
              <p:nvPr/>
            </p:nvSpPr>
            <p:spPr bwMode="auto">
              <a:xfrm>
                <a:off x="8913813" y="6551613"/>
                <a:ext cx="1746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85" name="Line 757"/>
              <p:cNvSpPr>
                <a:spLocks noChangeShapeType="1"/>
              </p:cNvSpPr>
              <p:nvPr/>
            </p:nvSpPr>
            <p:spPr bwMode="auto">
              <a:xfrm>
                <a:off x="8913813" y="5997576"/>
                <a:ext cx="1746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86" name="Line 758"/>
              <p:cNvSpPr>
                <a:spLocks noChangeShapeType="1"/>
              </p:cNvSpPr>
              <p:nvPr/>
            </p:nvSpPr>
            <p:spPr bwMode="auto">
              <a:xfrm>
                <a:off x="8913813" y="5443538"/>
                <a:ext cx="1746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87" name="Line 759"/>
              <p:cNvSpPr>
                <a:spLocks noChangeShapeType="1"/>
              </p:cNvSpPr>
              <p:nvPr/>
            </p:nvSpPr>
            <p:spPr bwMode="auto">
              <a:xfrm flipH="1">
                <a:off x="10493376" y="6551613"/>
                <a:ext cx="1428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88" name="Line 760"/>
              <p:cNvSpPr>
                <a:spLocks noChangeShapeType="1"/>
              </p:cNvSpPr>
              <p:nvPr/>
            </p:nvSpPr>
            <p:spPr bwMode="auto">
              <a:xfrm flipH="1">
                <a:off x="10493376" y="5997576"/>
                <a:ext cx="1428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89" name="Line 761"/>
              <p:cNvSpPr>
                <a:spLocks noChangeShapeType="1"/>
              </p:cNvSpPr>
              <p:nvPr/>
            </p:nvSpPr>
            <p:spPr bwMode="auto">
              <a:xfrm flipH="1">
                <a:off x="10493376" y="5443538"/>
                <a:ext cx="1428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93" name="Freeform 765"/>
              <p:cNvSpPr>
                <a:spLocks/>
              </p:cNvSpPr>
              <p:nvPr/>
            </p:nvSpPr>
            <p:spPr bwMode="auto">
              <a:xfrm>
                <a:off x="8913813" y="5954713"/>
                <a:ext cx="7938" cy="290513"/>
              </a:xfrm>
              <a:custGeom>
                <a:avLst/>
                <a:gdLst>
                  <a:gd name="T0" fmla="*/ 0 w 5"/>
                  <a:gd name="T1" fmla="*/ 39 h 183"/>
                  <a:gd name="T2" fmla="*/ 0 w 5"/>
                  <a:gd name="T3" fmla="*/ 34 h 183"/>
                  <a:gd name="T4" fmla="*/ 0 w 5"/>
                  <a:gd name="T5" fmla="*/ 36 h 183"/>
                  <a:gd name="T6" fmla="*/ 1 w 5"/>
                  <a:gd name="T7" fmla="*/ 55 h 183"/>
                  <a:gd name="T8" fmla="*/ 1 w 5"/>
                  <a:gd name="T9" fmla="*/ 87 h 183"/>
                  <a:gd name="T10" fmla="*/ 1 w 5"/>
                  <a:gd name="T11" fmla="*/ 183 h 183"/>
                  <a:gd name="T12" fmla="*/ 1 w 5"/>
                  <a:gd name="T13" fmla="*/ 80 h 183"/>
                  <a:gd name="T14" fmla="*/ 1 w 5"/>
                  <a:gd name="T15" fmla="*/ 63 h 183"/>
                  <a:gd name="T16" fmla="*/ 1 w 5"/>
                  <a:gd name="T17" fmla="*/ 84 h 183"/>
                  <a:gd name="T18" fmla="*/ 1 w 5"/>
                  <a:gd name="T19" fmla="*/ 68 h 183"/>
                  <a:gd name="T20" fmla="*/ 2 w 5"/>
                  <a:gd name="T21" fmla="*/ 48 h 183"/>
                  <a:gd name="T22" fmla="*/ 2 w 5"/>
                  <a:gd name="T23" fmla="*/ 53 h 183"/>
                  <a:gd name="T24" fmla="*/ 2 w 5"/>
                  <a:gd name="T25" fmla="*/ 62 h 183"/>
                  <a:gd name="T26" fmla="*/ 2 w 5"/>
                  <a:gd name="T27" fmla="*/ 59 h 183"/>
                  <a:gd name="T28" fmla="*/ 2 w 5"/>
                  <a:gd name="T29" fmla="*/ 54 h 183"/>
                  <a:gd name="T30" fmla="*/ 2 w 5"/>
                  <a:gd name="T31" fmla="*/ 60 h 183"/>
                  <a:gd name="T32" fmla="*/ 2 w 5"/>
                  <a:gd name="T33" fmla="*/ 88 h 183"/>
                  <a:gd name="T34" fmla="*/ 2 w 5"/>
                  <a:gd name="T35" fmla="*/ 100 h 183"/>
                  <a:gd name="T36" fmla="*/ 2 w 5"/>
                  <a:gd name="T37" fmla="*/ 85 h 183"/>
                  <a:gd name="T38" fmla="*/ 2 w 5"/>
                  <a:gd name="T39" fmla="*/ 71 h 183"/>
                  <a:gd name="T40" fmla="*/ 2 w 5"/>
                  <a:gd name="T41" fmla="*/ 19 h 183"/>
                  <a:gd name="T42" fmla="*/ 3 w 5"/>
                  <a:gd name="T43" fmla="*/ 0 h 183"/>
                  <a:gd name="T44" fmla="*/ 3 w 5"/>
                  <a:gd name="T45" fmla="*/ 5 h 183"/>
                  <a:gd name="T46" fmla="*/ 3 w 5"/>
                  <a:gd name="T47" fmla="*/ 35 h 183"/>
                  <a:gd name="T48" fmla="*/ 3 w 5"/>
                  <a:gd name="T49" fmla="*/ 105 h 183"/>
                  <a:gd name="T50" fmla="*/ 3 w 5"/>
                  <a:gd name="T51" fmla="*/ 134 h 183"/>
                  <a:gd name="T52" fmla="*/ 3 w 5"/>
                  <a:gd name="T53" fmla="*/ 92 h 183"/>
                  <a:gd name="T54" fmla="*/ 3 w 5"/>
                  <a:gd name="T55" fmla="*/ 93 h 183"/>
                  <a:gd name="T56" fmla="*/ 3 w 5"/>
                  <a:gd name="T57" fmla="*/ 68 h 183"/>
                  <a:gd name="T58" fmla="*/ 3 w 5"/>
                  <a:gd name="T59" fmla="*/ 30 h 183"/>
                  <a:gd name="T60" fmla="*/ 3 w 5"/>
                  <a:gd name="T61" fmla="*/ 16 h 183"/>
                  <a:gd name="T62" fmla="*/ 3 w 5"/>
                  <a:gd name="T63" fmla="*/ 26 h 183"/>
                  <a:gd name="T64" fmla="*/ 3 w 5"/>
                  <a:gd name="T65" fmla="*/ 60 h 183"/>
                  <a:gd name="T66" fmla="*/ 4 w 5"/>
                  <a:gd name="T67" fmla="*/ 58 h 183"/>
                  <a:gd name="T68" fmla="*/ 4 w 5"/>
                  <a:gd name="T69" fmla="*/ 42 h 183"/>
                  <a:gd name="T70" fmla="*/ 4 w 5"/>
                  <a:gd name="T71" fmla="*/ 54 h 183"/>
                  <a:gd name="T72" fmla="*/ 4 w 5"/>
                  <a:gd name="T73" fmla="*/ 114 h 183"/>
                  <a:gd name="T74" fmla="*/ 4 w 5"/>
                  <a:gd name="T75" fmla="*/ 96 h 183"/>
                  <a:gd name="T76" fmla="*/ 4 w 5"/>
                  <a:gd name="T77" fmla="*/ 75 h 183"/>
                  <a:gd name="T78" fmla="*/ 4 w 5"/>
                  <a:gd name="T79" fmla="*/ 121 h 183"/>
                  <a:gd name="T80" fmla="*/ 5 w 5"/>
                  <a:gd name="T81" fmla="*/ 63 h 183"/>
                  <a:gd name="T82" fmla="*/ 5 w 5"/>
                  <a:gd name="T83" fmla="*/ 29 h 183"/>
                  <a:gd name="T84" fmla="*/ 5 w 5"/>
                  <a:gd name="T85" fmla="*/ 29 h 183"/>
                  <a:gd name="T86" fmla="*/ 5 w 5"/>
                  <a:gd name="T87" fmla="*/ 50 h 183"/>
                  <a:gd name="T88" fmla="*/ 5 w 5"/>
                  <a:gd name="T89" fmla="*/ 67 h 183"/>
                  <a:gd name="T90" fmla="*/ 5 w 5"/>
                  <a:gd name="T91" fmla="*/ 44 h 183"/>
                  <a:gd name="T92" fmla="*/ 5 w 5"/>
                  <a:gd name="T93" fmla="*/ 21 h 183"/>
                  <a:gd name="T94" fmla="*/ 5 w 5"/>
                  <a:gd name="T95" fmla="*/ 19 h 183"/>
                  <a:gd name="T96" fmla="*/ 5 w 5"/>
                  <a:gd name="T97" fmla="*/ 51 h 183"/>
                  <a:gd name="T98" fmla="*/ 5 w 5"/>
                  <a:gd name="T99" fmla="*/ 83 h 1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3">
                    <a:moveTo>
                      <a:pt x="0" y="39"/>
                    </a:moveTo>
                    <a:lnTo>
                      <a:pt x="0" y="34"/>
                    </a:lnTo>
                    <a:lnTo>
                      <a:pt x="0" y="36"/>
                    </a:lnTo>
                    <a:lnTo>
                      <a:pt x="1" y="55"/>
                    </a:lnTo>
                    <a:lnTo>
                      <a:pt x="1" y="87"/>
                    </a:lnTo>
                    <a:lnTo>
                      <a:pt x="1" y="183"/>
                    </a:lnTo>
                    <a:lnTo>
                      <a:pt x="1" y="80"/>
                    </a:lnTo>
                    <a:lnTo>
                      <a:pt x="1" y="63"/>
                    </a:lnTo>
                    <a:lnTo>
                      <a:pt x="1" y="84"/>
                    </a:lnTo>
                    <a:lnTo>
                      <a:pt x="1" y="68"/>
                    </a:lnTo>
                    <a:lnTo>
                      <a:pt x="2" y="48"/>
                    </a:lnTo>
                    <a:lnTo>
                      <a:pt x="2" y="53"/>
                    </a:lnTo>
                    <a:lnTo>
                      <a:pt x="2" y="62"/>
                    </a:lnTo>
                    <a:lnTo>
                      <a:pt x="2" y="59"/>
                    </a:lnTo>
                    <a:lnTo>
                      <a:pt x="2" y="54"/>
                    </a:lnTo>
                    <a:lnTo>
                      <a:pt x="2" y="60"/>
                    </a:lnTo>
                    <a:lnTo>
                      <a:pt x="2" y="88"/>
                    </a:lnTo>
                    <a:lnTo>
                      <a:pt x="2" y="100"/>
                    </a:lnTo>
                    <a:lnTo>
                      <a:pt x="2" y="85"/>
                    </a:lnTo>
                    <a:lnTo>
                      <a:pt x="2" y="71"/>
                    </a:lnTo>
                    <a:lnTo>
                      <a:pt x="2" y="19"/>
                    </a:lnTo>
                    <a:lnTo>
                      <a:pt x="3" y="0"/>
                    </a:lnTo>
                    <a:lnTo>
                      <a:pt x="3" y="5"/>
                    </a:lnTo>
                    <a:lnTo>
                      <a:pt x="3" y="35"/>
                    </a:lnTo>
                    <a:lnTo>
                      <a:pt x="3" y="105"/>
                    </a:lnTo>
                    <a:lnTo>
                      <a:pt x="3" y="134"/>
                    </a:lnTo>
                    <a:lnTo>
                      <a:pt x="3" y="92"/>
                    </a:lnTo>
                    <a:lnTo>
                      <a:pt x="3" y="93"/>
                    </a:lnTo>
                    <a:lnTo>
                      <a:pt x="3" y="68"/>
                    </a:lnTo>
                    <a:lnTo>
                      <a:pt x="3" y="30"/>
                    </a:lnTo>
                    <a:lnTo>
                      <a:pt x="3" y="16"/>
                    </a:lnTo>
                    <a:lnTo>
                      <a:pt x="3" y="26"/>
                    </a:lnTo>
                    <a:lnTo>
                      <a:pt x="3" y="60"/>
                    </a:lnTo>
                    <a:lnTo>
                      <a:pt x="4" y="58"/>
                    </a:lnTo>
                    <a:lnTo>
                      <a:pt x="4" y="42"/>
                    </a:lnTo>
                    <a:lnTo>
                      <a:pt x="4" y="54"/>
                    </a:lnTo>
                    <a:lnTo>
                      <a:pt x="4" y="114"/>
                    </a:lnTo>
                    <a:lnTo>
                      <a:pt x="4" y="96"/>
                    </a:lnTo>
                    <a:lnTo>
                      <a:pt x="4" y="75"/>
                    </a:lnTo>
                    <a:lnTo>
                      <a:pt x="4" y="121"/>
                    </a:lnTo>
                    <a:lnTo>
                      <a:pt x="5" y="63"/>
                    </a:lnTo>
                    <a:lnTo>
                      <a:pt x="5" y="29"/>
                    </a:lnTo>
                    <a:lnTo>
                      <a:pt x="5" y="29"/>
                    </a:lnTo>
                    <a:lnTo>
                      <a:pt x="5" y="50"/>
                    </a:lnTo>
                    <a:lnTo>
                      <a:pt x="5" y="67"/>
                    </a:lnTo>
                    <a:lnTo>
                      <a:pt x="5" y="44"/>
                    </a:lnTo>
                    <a:lnTo>
                      <a:pt x="5" y="21"/>
                    </a:lnTo>
                    <a:lnTo>
                      <a:pt x="5" y="19"/>
                    </a:lnTo>
                    <a:lnTo>
                      <a:pt x="5" y="51"/>
                    </a:lnTo>
                    <a:lnTo>
                      <a:pt x="5" y="8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94" name="Freeform 766"/>
              <p:cNvSpPr>
                <a:spLocks/>
              </p:cNvSpPr>
              <p:nvPr/>
            </p:nvSpPr>
            <p:spPr bwMode="auto">
              <a:xfrm>
                <a:off x="8921751" y="5934076"/>
                <a:ext cx="7938" cy="260350"/>
              </a:xfrm>
              <a:custGeom>
                <a:avLst/>
                <a:gdLst>
                  <a:gd name="T0" fmla="*/ 0 w 5"/>
                  <a:gd name="T1" fmla="*/ 96 h 164"/>
                  <a:gd name="T2" fmla="*/ 0 w 5"/>
                  <a:gd name="T3" fmla="*/ 47 h 164"/>
                  <a:gd name="T4" fmla="*/ 0 w 5"/>
                  <a:gd name="T5" fmla="*/ 17 h 164"/>
                  <a:gd name="T6" fmla="*/ 1 w 5"/>
                  <a:gd name="T7" fmla="*/ 12 h 164"/>
                  <a:gd name="T8" fmla="*/ 1 w 5"/>
                  <a:gd name="T9" fmla="*/ 37 h 164"/>
                  <a:gd name="T10" fmla="*/ 1 w 5"/>
                  <a:gd name="T11" fmla="*/ 104 h 164"/>
                  <a:gd name="T12" fmla="*/ 1 w 5"/>
                  <a:gd name="T13" fmla="*/ 111 h 164"/>
                  <a:gd name="T14" fmla="*/ 1 w 5"/>
                  <a:gd name="T15" fmla="*/ 78 h 164"/>
                  <a:gd name="T16" fmla="*/ 1 w 5"/>
                  <a:gd name="T17" fmla="*/ 79 h 164"/>
                  <a:gd name="T18" fmla="*/ 1 w 5"/>
                  <a:gd name="T19" fmla="*/ 100 h 164"/>
                  <a:gd name="T20" fmla="*/ 1 w 5"/>
                  <a:gd name="T21" fmla="*/ 116 h 164"/>
                  <a:gd name="T22" fmla="*/ 1 w 5"/>
                  <a:gd name="T23" fmla="*/ 86 h 164"/>
                  <a:gd name="T24" fmla="*/ 1 w 5"/>
                  <a:gd name="T25" fmla="*/ 97 h 164"/>
                  <a:gd name="T26" fmla="*/ 1 w 5"/>
                  <a:gd name="T27" fmla="*/ 160 h 164"/>
                  <a:gd name="T28" fmla="*/ 2 w 5"/>
                  <a:gd name="T29" fmla="*/ 49 h 164"/>
                  <a:gd name="T30" fmla="*/ 2 w 5"/>
                  <a:gd name="T31" fmla="*/ 23 h 164"/>
                  <a:gd name="T32" fmla="*/ 2 w 5"/>
                  <a:gd name="T33" fmla="*/ 20 h 164"/>
                  <a:gd name="T34" fmla="*/ 2 w 5"/>
                  <a:gd name="T35" fmla="*/ 12 h 164"/>
                  <a:gd name="T36" fmla="*/ 2 w 5"/>
                  <a:gd name="T37" fmla="*/ 0 h 164"/>
                  <a:gd name="T38" fmla="*/ 2 w 5"/>
                  <a:gd name="T39" fmla="*/ 1 h 164"/>
                  <a:gd name="T40" fmla="*/ 2 w 5"/>
                  <a:gd name="T41" fmla="*/ 14 h 164"/>
                  <a:gd name="T42" fmla="*/ 3 w 5"/>
                  <a:gd name="T43" fmla="*/ 25 h 164"/>
                  <a:gd name="T44" fmla="*/ 3 w 5"/>
                  <a:gd name="T45" fmla="*/ 28 h 164"/>
                  <a:gd name="T46" fmla="*/ 3 w 5"/>
                  <a:gd name="T47" fmla="*/ 16 h 164"/>
                  <a:gd name="T48" fmla="*/ 3 w 5"/>
                  <a:gd name="T49" fmla="*/ 13 h 164"/>
                  <a:gd name="T50" fmla="*/ 3 w 5"/>
                  <a:gd name="T51" fmla="*/ 37 h 164"/>
                  <a:gd name="T52" fmla="*/ 3 w 5"/>
                  <a:gd name="T53" fmla="*/ 111 h 164"/>
                  <a:gd name="T54" fmla="*/ 3 w 5"/>
                  <a:gd name="T55" fmla="*/ 134 h 164"/>
                  <a:gd name="T56" fmla="*/ 3 w 5"/>
                  <a:gd name="T57" fmla="*/ 91 h 164"/>
                  <a:gd name="T58" fmla="*/ 3 w 5"/>
                  <a:gd name="T59" fmla="*/ 78 h 164"/>
                  <a:gd name="T60" fmla="*/ 3 w 5"/>
                  <a:gd name="T61" fmla="*/ 68 h 164"/>
                  <a:gd name="T62" fmla="*/ 3 w 5"/>
                  <a:gd name="T63" fmla="*/ 58 h 164"/>
                  <a:gd name="T64" fmla="*/ 3 w 5"/>
                  <a:gd name="T65" fmla="*/ 47 h 164"/>
                  <a:gd name="T66" fmla="*/ 4 w 5"/>
                  <a:gd name="T67" fmla="*/ 61 h 164"/>
                  <a:gd name="T68" fmla="*/ 4 w 5"/>
                  <a:gd name="T69" fmla="*/ 122 h 164"/>
                  <a:gd name="T70" fmla="*/ 4 w 5"/>
                  <a:gd name="T71" fmla="*/ 34 h 164"/>
                  <a:gd name="T72" fmla="*/ 4 w 5"/>
                  <a:gd name="T73" fmla="*/ 11 h 164"/>
                  <a:gd name="T74" fmla="*/ 4 w 5"/>
                  <a:gd name="T75" fmla="*/ 23 h 164"/>
                  <a:gd name="T76" fmla="*/ 4 w 5"/>
                  <a:gd name="T77" fmla="*/ 78 h 164"/>
                  <a:gd name="T78" fmla="*/ 4 w 5"/>
                  <a:gd name="T79" fmla="*/ 86 h 164"/>
                  <a:gd name="T80" fmla="*/ 4 w 5"/>
                  <a:gd name="T81" fmla="*/ 71 h 164"/>
                  <a:gd name="T82" fmla="*/ 4 w 5"/>
                  <a:gd name="T83" fmla="*/ 111 h 164"/>
                  <a:gd name="T84" fmla="*/ 4 w 5"/>
                  <a:gd name="T85" fmla="*/ 56 h 164"/>
                  <a:gd name="T86" fmla="*/ 4 w 5"/>
                  <a:gd name="T87" fmla="*/ 28 h 164"/>
                  <a:gd name="T88" fmla="*/ 5 w 5"/>
                  <a:gd name="T89" fmla="*/ 29 h 164"/>
                  <a:gd name="T90" fmla="*/ 5 w 5"/>
                  <a:gd name="T91" fmla="*/ 49 h 164"/>
                  <a:gd name="T92" fmla="*/ 5 w 5"/>
                  <a:gd name="T93" fmla="*/ 77 h 164"/>
                  <a:gd name="T94" fmla="*/ 5 w 5"/>
                  <a:gd name="T95" fmla="*/ 102 h 164"/>
                  <a:gd name="T96" fmla="*/ 5 w 5"/>
                  <a:gd name="T97" fmla="*/ 124 h 164"/>
                  <a:gd name="T98" fmla="*/ 5 w 5"/>
                  <a:gd name="T99" fmla="*/ 164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64">
                    <a:moveTo>
                      <a:pt x="0" y="96"/>
                    </a:moveTo>
                    <a:lnTo>
                      <a:pt x="0" y="47"/>
                    </a:lnTo>
                    <a:lnTo>
                      <a:pt x="0" y="17"/>
                    </a:lnTo>
                    <a:lnTo>
                      <a:pt x="1" y="12"/>
                    </a:lnTo>
                    <a:lnTo>
                      <a:pt x="1" y="37"/>
                    </a:lnTo>
                    <a:lnTo>
                      <a:pt x="1" y="104"/>
                    </a:lnTo>
                    <a:lnTo>
                      <a:pt x="1" y="111"/>
                    </a:lnTo>
                    <a:lnTo>
                      <a:pt x="1" y="78"/>
                    </a:lnTo>
                    <a:lnTo>
                      <a:pt x="1" y="79"/>
                    </a:lnTo>
                    <a:lnTo>
                      <a:pt x="1" y="100"/>
                    </a:lnTo>
                    <a:lnTo>
                      <a:pt x="1" y="116"/>
                    </a:lnTo>
                    <a:lnTo>
                      <a:pt x="1" y="86"/>
                    </a:lnTo>
                    <a:lnTo>
                      <a:pt x="1" y="97"/>
                    </a:lnTo>
                    <a:lnTo>
                      <a:pt x="1" y="160"/>
                    </a:lnTo>
                    <a:lnTo>
                      <a:pt x="2" y="49"/>
                    </a:lnTo>
                    <a:lnTo>
                      <a:pt x="2" y="23"/>
                    </a:lnTo>
                    <a:lnTo>
                      <a:pt x="2" y="20"/>
                    </a:lnTo>
                    <a:lnTo>
                      <a:pt x="2" y="12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4"/>
                    </a:lnTo>
                    <a:lnTo>
                      <a:pt x="3" y="25"/>
                    </a:lnTo>
                    <a:lnTo>
                      <a:pt x="3" y="28"/>
                    </a:lnTo>
                    <a:lnTo>
                      <a:pt x="3" y="16"/>
                    </a:lnTo>
                    <a:lnTo>
                      <a:pt x="3" y="13"/>
                    </a:lnTo>
                    <a:lnTo>
                      <a:pt x="3" y="37"/>
                    </a:lnTo>
                    <a:lnTo>
                      <a:pt x="3" y="111"/>
                    </a:lnTo>
                    <a:lnTo>
                      <a:pt x="3" y="134"/>
                    </a:lnTo>
                    <a:lnTo>
                      <a:pt x="3" y="91"/>
                    </a:lnTo>
                    <a:lnTo>
                      <a:pt x="3" y="78"/>
                    </a:lnTo>
                    <a:lnTo>
                      <a:pt x="3" y="68"/>
                    </a:lnTo>
                    <a:lnTo>
                      <a:pt x="3" y="58"/>
                    </a:lnTo>
                    <a:lnTo>
                      <a:pt x="3" y="47"/>
                    </a:lnTo>
                    <a:lnTo>
                      <a:pt x="4" y="61"/>
                    </a:lnTo>
                    <a:lnTo>
                      <a:pt x="4" y="122"/>
                    </a:lnTo>
                    <a:lnTo>
                      <a:pt x="4" y="34"/>
                    </a:lnTo>
                    <a:lnTo>
                      <a:pt x="4" y="11"/>
                    </a:lnTo>
                    <a:lnTo>
                      <a:pt x="4" y="23"/>
                    </a:lnTo>
                    <a:lnTo>
                      <a:pt x="4" y="78"/>
                    </a:lnTo>
                    <a:lnTo>
                      <a:pt x="4" y="86"/>
                    </a:lnTo>
                    <a:lnTo>
                      <a:pt x="4" y="71"/>
                    </a:lnTo>
                    <a:lnTo>
                      <a:pt x="4" y="111"/>
                    </a:lnTo>
                    <a:lnTo>
                      <a:pt x="4" y="56"/>
                    </a:lnTo>
                    <a:lnTo>
                      <a:pt x="4" y="28"/>
                    </a:lnTo>
                    <a:lnTo>
                      <a:pt x="5" y="29"/>
                    </a:lnTo>
                    <a:lnTo>
                      <a:pt x="5" y="49"/>
                    </a:lnTo>
                    <a:lnTo>
                      <a:pt x="5" y="77"/>
                    </a:lnTo>
                    <a:lnTo>
                      <a:pt x="5" y="102"/>
                    </a:lnTo>
                    <a:lnTo>
                      <a:pt x="5" y="124"/>
                    </a:lnTo>
                    <a:lnTo>
                      <a:pt x="5" y="16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95" name="Freeform 767"/>
              <p:cNvSpPr>
                <a:spLocks/>
              </p:cNvSpPr>
              <p:nvPr/>
            </p:nvSpPr>
            <p:spPr bwMode="auto">
              <a:xfrm>
                <a:off x="8929688" y="5929313"/>
                <a:ext cx="7938" cy="288925"/>
              </a:xfrm>
              <a:custGeom>
                <a:avLst/>
                <a:gdLst>
                  <a:gd name="T0" fmla="*/ 0 w 5"/>
                  <a:gd name="T1" fmla="*/ 167 h 182"/>
                  <a:gd name="T2" fmla="*/ 0 w 5"/>
                  <a:gd name="T3" fmla="*/ 182 h 182"/>
                  <a:gd name="T4" fmla="*/ 0 w 5"/>
                  <a:gd name="T5" fmla="*/ 119 h 182"/>
                  <a:gd name="T6" fmla="*/ 1 w 5"/>
                  <a:gd name="T7" fmla="*/ 144 h 182"/>
                  <a:gd name="T8" fmla="*/ 1 w 5"/>
                  <a:gd name="T9" fmla="*/ 134 h 182"/>
                  <a:gd name="T10" fmla="*/ 1 w 5"/>
                  <a:gd name="T11" fmla="*/ 70 h 182"/>
                  <a:gd name="T12" fmla="*/ 1 w 5"/>
                  <a:gd name="T13" fmla="*/ 50 h 182"/>
                  <a:gd name="T14" fmla="*/ 1 w 5"/>
                  <a:gd name="T15" fmla="*/ 44 h 182"/>
                  <a:gd name="T16" fmla="*/ 1 w 5"/>
                  <a:gd name="T17" fmla="*/ 46 h 182"/>
                  <a:gd name="T18" fmla="*/ 1 w 5"/>
                  <a:gd name="T19" fmla="*/ 74 h 182"/>
                  <a:gd name="T20" fmla="*/ 1 w 5"/>
                  <a:gd name="T21" fmla="*/ 164 h 182"/>
                  <a:gd name="T22" fmla="*/ 1 w 5"/>
                  <a:gd name="T23" fmla="*/ 115 h 182"/>
                  <a:gd name="T24" fmla="*/ 1 w 5"/>
                  <a:gd name="T25" fmla="*/ 131 h 182"/>
                  <a:gd name="T26" fmla="*/ 1 w 5"/>
                  <a:gd name="T27" fmla="*/ 146 h 182"/>
                  <a:gd name="T28" fmla="*/ 2 w 5"/>
                  <a:gd name="T29" fmla="*/ 102 h 182"/>
                  <a:gd name="T30" fmla="*/ 2 w 5"/>
                  <a:gd name="T31" fmla="*/ 133 h 182"/>
                  <a:gd name="T32" fmla="*/ 2 w 5"/>
                  <a:gd name="T33" fmla="*/ 135 h 182"/>
                  <a:gd name="T34" fmla="*/ 2 w 5"/>
                  <a:gd name="T35" fmla="*/ 95 h 182"/>
                  <a:gd name="T36" fmla="*/ 2 w 5"/>
                  <a:gd name="T37" fmla="*/ 134 h 182"/>
                  <a:gd name="T38" fmla="*/ 2 w 5"/>
                  <a:gd name="T39" fmla="*/ 131 h 182"/>
                  <a:gd name="T40" fmla="*/ 2 w 5"/>
                  <a:gd name="T41" fmla="*/ 101 h 182"/>
                  <a:gd name="T42" fmla="*/ 2 w 5"/>
                  <a:gd name="T43" fmla="*/ 81 h 182"/>
                  <a:gd name="T44" fmla="*/ 2 w 5"/>
                  <a:gd name="T45" fmla="*/ 64 h 182"/>
                  <a:gd name="T46" fmla="*/ 2 w 5"/>
                  <a:gd name="T47" fmla="*/ 70 h 182"/>
                  <a:gd name="T48" fmla="*/ 2 w 5"/>
                  <a:gd name="T49" fmla="*/ 122 h 182"/>
                  <a:gd name="T50" fmla="*/ 3 w 5"/>
                  <a:gd name="T51" fmla="*/ 140 h 182"/>
                  <a:gd name="T52" fmla="*/ 3 w 5"/>
                  <a:gd name="T53" fmla="*/ 89 h 182"/>
                  <a:gd name="T54" fmla="*/ 3 w 5"/>
                  <a:gd name="T55" fmla="*/ 90 h 182"/>
                  <a:gd name="T56" fmla="*/ 3 w 5"/>
                  <a:gd name="T57" fmla="*/ 103 h 182"/>
                  <a:gd name="T58" fmla="*/ 3 w 5"/>
                  <a:gd name="T59" fmla="*/ 80 h 182"/>
                  <a:gd name="T60" fmla="*/ 3 w 5"/>
                  <a:gd name="T61" fmla="*/ 57 h 182"/>
                  <a:gd name="T62" fmla="*/ 3 w 5"/>
                  <a:gd name="T63" fmla="*/ 64 h 182"/>
                  <a:gd name="T64" fmla="*/ 3 w 5"/>
                  <a:gd name="T65" fmla="*/ 116 h 182"/>
                  <a:gd name="T66" fmla="*/ 4 w 5"/>
                  <a:gd name="T67" fmla="*/ 76 h 182"/>
                  <a:gd name="T68" fmla="*/ 4 w 5"/>
                  <a:gd name="T69" fmla="*/ 44 h 182"/>
                  <a:gd name="T70" fmla="*/ 4 w 5"/>
                  <a:gd name="T71" fmla="*/ 45 h 182"/>
                  <a:gd name="T72" fmla="*/ 4 w 5"/>
                  <a:gd name="T73" fmla="*/ 79 h 182"/>
                  <a:gd name="T74" fmla="*/ 4 w 5"/>
                  <a:gd name="T75" fmla="*/ 163 h 182"/>
                  <a:gd name="T76" fmla="*/ 4 w 5"/>
                  <a:gd name="T77" fmla="*/ 141 h 182"/>
                  <a:gd name="T78" fmla="*/ 4 w 5"/>
                  <a:gd name="T79" fmla="*/ 66 h 182"/>
                  <a:gd name="T80" fmla="*/ 4 w 5"/>
                  <a:gd name="T81" fmla="*/ 27 h 182"/>
                  <a:gd name="T82" fmla="*/ 4 w 5"/>
                  <a:gd name="T83" fmla="*/ 10 h 182"/>
                  <a:gd name="T84" fmla="*/ 4 w 5"/>
                  <a:gd name="T85" fmla="*/ 2 h 182"/>
                  <a:gd name="T86" fmla="*/ 4 w 5"/>
                  <a:gd name="T87" fmla="*/ 0 h 182"/>
                  <a:gd name="T88" fmla="*/ 5 w 5"/>
                  <a:gd name="T89" fmla="*/ 9 h 182"/>
                  <a:gd name="T90" fmla="*/ 5 w 5"/>
                  <a:gd name="T91" fmla="*/ 29 h 182"/>
                  <a:gd name="T92" fmla="*/ 5 w 5"/>
                  <a:gd name="T93" fmla="*/ 52 h 182"/>
                  <a:gd name="T94" fmla="*/ 5 w 5"/>
                  <a:gd name="T95" fmla="*/ 65 h 182"/>
                  <a:gd name="T96" fmla="*/ 5 w 5"/>
                  <a:gd name="T97" fmla="*/ 64 h 182"/>
                  <a:gd name="T98" fmla="*/ 5 w 5"/>
                  <a:gd name="T99" fmla="*/ 40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2">
                    <a:moveTo>
                      <a:pt x="0" y="167"/>
                    </a:moveTo>
                    <a:lnTo>
                      <a:pt x="0" y="182"/>
                    </a:lnTo>
                    <a:lnTo>
                      <a:pt x="0" y="119"/>
                    </a:lnTo>
                    <a:lnTo>
                      <a:pt x="1" y="144"/>
                    </a:lnTo>
                    <a:lnTo>
                      <a:pt x="1" y="134"/>
                    </a:lnTo>
                    <a:lnTo>
                      <a:pt x="1" y="70"/>
                    </a:lnTo>
                    <a:lnTo>
                      <a:pt x="1" y="50"/>
                    </a:lnTo>
                    <a:lnTo>
                      <a:pt x="1" y="44"/>
                    </a:lnTo>
                    <a:lnTo>
                      <a:pt x="1" y="46"/>
                    </a:lnTo>
                    <a:lnTo>
                      <a:pt x="1" y="74"/>
                    </a:lnTo>
                    <a:lnTo>
                      <a:pt x="1" y="164"/>
                    </a:lnTo>
                    <a:lnTo>
                      <a:pt x="1" y="115"/>
                    </a:lnTo>
                    <a:lnTo>
                      <a:pt x="1" y="131"/>
                    </a:lnTo>
                    <a:lnTo>
                      <a:pt x="1" y="146"/>
                    </a:lnTo>
                    <a:lnTo>
                      <a:pt x="2" y="102"/>
                    </a:lnTo>
                    <a:lnTo>
                      <a:pt x="2" y="133"/>
                    </a:lnTo>
                    <a:lnTo>
                      <a:pt x="2" y="135"/>
                    </a:lnTo>
                    <a:lnTo>
                      <a:pt x="2" y="95"/>
                    </a:lnTo>
                    <a:lnTo>
                      <a:pt x="2" y="134"/>
                    </a:lnTo>
                    <a:lnTo>
                      <a:pt x="2" y="131"/>
                    </a:lnTo>
                    <a:lnTo>
                      <a:pt x="2" y="101"/>
                    </a:lnTo>
                    <a:lnTo>
                      <a:pt x="2" y="81"/>
                    </a:lnTo>
                    <a:lnTo>
                      <a:pt x="2" y="64"/>
                    </a:lnTo>
                    <a:lnTo>
                      <a:pt x="2" y="70"/>
                    </a:lnTo>
                    <a:lnTo>
                      <a:pt x="2" y="122"/>
                    </a:lnTo>
                    <a:lnTo>
                      <a:pt x="3" y="140"/>
                    </a:lnTo>
                    <a:lnTo>
                      <a:pt x="3" y="89"/>
                    </a:lnTo>
                    <a:lnTo>
                      <a:pt x="3" y="90"/>
                    </a:lnTo>
                    <a:lnTo>
                      <a:pt x="3" y="103"/>
                    </a:lnTo>
                    <a:lnTo>
                      <a:pt x="3" y="80"/>
                    </a:lnTo>
                    <a:lnTo>
                      <a:pt x="3" y="57"/>
                    </a:lnTo>
                    <a:lnTo>
                      <a:pt x="3" y="64"/>
                    </a:lnTo>
                    <a:lnTo>
                      <a:pt x="3" y="116"/>
                    </a:lnTo>
                    <a:lnTo>
                      <a:pt x="4" y="76"/>
                    </a:lnTo>
                    <a:lnTo>
                      <a:pt x="4" y="44"/>
                    </a:lnTo>
                    <a:lnTo>
                      <a:pt x="4" y="45"/>
                    </a:lnTo>
                    <a:lnTo>
                      <a:pt x="4" y="79"/>
                    </a:lnTo>
                    <a:lnTo>
                      <a:pt x="4" y="163"/>
                    </a:lnTo>
                    <a:lnTo>
                      <a:pt x="4" y="141"/>
                    </a:lnTo>
                    <a:lnTo>
                      <a:pt x="4" y="66"/>
                    </a:lnTo>
                    <a:lnTo>
                      <a:pt x="4" y="27"/>
                    </a:lnTo>
                    <a:lnTo>
                      <a:pt x="4" y="10"/>
                    </a:lnTo>
                    <a:lnTo>
                      <a:pt x="4" y="2"/>
                    </a:lnTo>
                    <a:lnTo>
                      <a:pt x="4" y="0"/>
                    </a:lnTo>
                    <a:lnTo>
                      <a:pt x="5" y="9"/>
                    </a:lnTo>
                    <a:lnTo>
                      <a:pt x="5" y="29"/>
                    </a:lnTo>
                    <a:lnTo>
                      <a:pt x="5" y="52"/>
                    </a:lnTo>
                    <a:lnTo>
                      <a:pt x="5" y="65"/>
                    </a:lnTo>
                    <a:lnTo>
                      <a:pt x="5" y="64"/>
                    </a:lnTo>
                    <a:lnTo>
                      <a:pt x="5" y="4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96" name="Freeform 768"/>
              <p:cNvSpPr>
                <a:spLocks/>
              </p:cNvSpPr>
              <p:nvPr/>
            </p:nvSpPr>
            <p:spPr bwMode="auto">
              <a:xfrm>
                <a:off x="8937626" y="5959476"/>
                <a:ext cx="7938" cy="382588"/>
              </a:xfrm>
              <a:custGeom>
                <a:avLst/>
                <a:gdLst>
                  <a:gd name="T0" fmla="*/ 0 w 5"/>
                  <a:gd name="T1" fmla="*/ 21 h 241"/>
                  <a:gd name="T2" fmla="*/ 0 w 5"/>
                  <a:gd name="T3" fmla="*/ 5 h 241"/>
                  <a:gd name="T4" fmla="*/ 0 w 5"/>
                  <a:gd name="T5" fmla="*/ 3 h 241"/>
                  <a:gd name="T6" fmla="*/ 0 w 5"/>
                  <a:gd name="T7" fmla="*/ 3 h 241"/>
                  <a:gd name="T8" fmla="*/ 0 w 5"/>
                  <a:gd name="T9" fmla="*/ 0 h 241"/>
                  <a:gd name="T10" fmla="*/ 0 w 5"/>
                  <a:gd name="T11" fmla="*/ 5 h 241"/>
                  <a:gd name="T12" fmla="*/ 1 w 5"/>
                  <a:gd name="T13" fmla="*/ 30 h 241"/>
                  <a:gd name="T14" fmla="*/ 1 w 5"/>
                  <a:gd name="T15" fmla="*/ 79 h 241"/>
                  <a:gd name="T16" fmla="*/ 1 w 5"/>
                  <a:gd name="T17" fmla="*/ 154 h 241"/>
                  <a:gd name="T18" fmla="*/ 1 w 5"/>
                  <a:gd name="T19" fmla="*/ 72 h 241"/>
                  <a:gd name="T20" fmla="*/ 1 w 5"/>
                  <a:gd name="T21" fmla="*/ 25 h 241"/>
                  <a:gd name="T22" fmla="*/ 1 w 5"/>
                  <a:gd name="T23" fmla="*/ 14 h 241"/>
                  <a:gd name="T24" fmla="*/ 1 w 5"/>
                  <a:gd name="T25" fmla="*/ 29 h 241"/>
                  <a:gd name="T26" fmla="*/ 1 w 5"/>
                  <a:gd name="T27" fmla="*/ 75 h 241"/>
                  <a:gd name="T28" fmla="*/ 2 w 5"/>
                  <a:gd name="T29" fmla="*/ 173 h 241"/>
                  <a:gd name="T30" fmla="*/ 2 w 5"/>
                  <a:gd name="T31" fmla="*/ 95 h 241"/>
                  <a:gd name="T32" fmla="*/ 2 w 5"/>
                  <a:gd name="T33" fmla="*/ 80 h 241"/>
                  <a:gd name="T34" fmla="*/ 2 w 5"/>
                  <a:gd name="T35" fmla="*/ 77 h 241"/>
                  <a:gd name="T36" fmla="*/ 2 w 5"/>
                  <a:gd name="T37" fmla="*/ 81 h 241"/>
                  <a:gd name="T38" fmla="*/ 2 w 5"/>
                  <a:gd name="T39" fmla="*/ 102 h 241"/>
                  <a:gd name="T40" fmla="*/ 2 w 5"/>
                  <a:gd name="T41" fmla="*/ 46 h 241"/>
                  <a:gd name="T42" fmla="*/ 2 w 5"/>
                  <a:gd name="T43" fmla="*/ 12 h 241"/>
                  <a:gd name="T44" fmla="*/ 2 w 5"/>
                  <a:gd name="T45" fmla="*/ 0 h 241"/>
                  <a:gd name="T46" fmla="*/ 2 w 5"/>
                  <a:gd name="T47" fmla="*/ 0 h 241"/>
                  <a:gd name="T48" fmla="*/ 2 w 5"/>
                  <a:gd name="T49" fmla="*/ 11 h 241"/>
                  <a:gd name="T50" fmla="*/ 3 w 5"/>
                  <a:gd name="T51" fmla="*/ 17 h 241"/>
                  <a:gd name="T52" fmla="*/ 3 w 5"/>
                  <a:gd name="T53" fmla="*/ 17 h 241"/>
                  <a:gd name="T54" fmla="*/ 3 w 5"/>
                  <a:gd name="T55" fmla="*/ 21 h 241"/>
                  <a:gd name="T56" fmla="*/ 3 w 5"/>
                  <a:gd name="T57" fmla="*/ 24 h 241"/>
                  <a:gd name="T58" fmla="*/ 3 w 5"/>
                  <a:gd name="T59" fmla="*/ 20 h 241"/>
                  <a:gd name="T60" fmla="*/ 3 w 5"/>
                  <a:gd name="T61" fmla="*/ 17 h 241"/>
                  <a:gd name="T62" fmla="*/ 3 w 5"/>
                  <a:gd name="T63" fmla="*/ 22 h 241"/>
                  <a:gd name="T64" fmla="*/ 3 w 5"/>
                  <a:gd name="T65" fmla="*/ 31 h 241"/>
                  <a:gd name="T66" fmla="*/ 3 w 5"/>
                  <a:gd name="T67" fmla="*/ 25 h 241"/>
                  <a:gd name="T68" fmla="*/ 3 w 5"/>
                  <a:gd name="T69" fmla="*/ 18 h 241"/>
                  <a:gd name="T70" fmla="*/ 3 w 5"/>
                  <a:gd name="T71" fmla="*/ 12 h 241"/>
                  <a:gd name="T72" fmla="*/ 3 w 5"/>
                  <a:gd name="T73" fmla="*/ 10 h 241"/>
                  <a:gd name="T74" fmla="*/ 4 w 5"/>
                  <a:gd name="T75" fmla="*/ 21 h 241"/>
                  <a:gd name="T76" fmla="*/ 4 w 5"/>
                  <a:gd name="T77" fmla="*/ 27 h 241"/>
                  <a:gd name="T78" fmla="*/ 4 w 5"/>
                  <a:gd name="T79" fmla="*/ 27 h 241"/>
                  <a:gd name="T80" fmla="*/ 4 w 5"/>
                  <a:gd name="T81" fmla="*/ 44 h 241"/>
                  <a:gd name="T82" fmla="*/ 4 w 5"/>
                  <a:gd name="T83" fmla="*/ 71 h 241"/>
                  <a:gd name="T84" fmla="*/ 4 w 5"/>
                  <a:gd name="T85" fmla="*/ 76 h 241"/>
                  <a:gd name="T86" fmla="*/ 4 w 5"/>
                  <a:gd name="T87" fmla="*/ 68 h 241"/>
                  <a:gd name="T88" fmla="*/ 5 w 5"/>
                  <a:gd name="T89" fmla="*/ 84 h 241"/>
                  <a:gd name="T90" fmla="*/ 5 w 5"/>
                  <a:gd name="T91" fmla="*/ 124 h 241"/>
                  <a:gd name="T92" fmla="*/ 5 w 5"/>
                  <a:gd name="T93" fmla="*/ 122 h 241"/>
                  <a:gd name="T94" fmla="*/ 5 w 5"/>
                  <a:gd name="T95" fmla="*/ 241 h 241"/>
                  <a:gd name="T96" fmla="*/ 5 w 5"/>
                  <a:gd name="T97" fmla="*/ 82 h 241"/>
                  <a:gd name="T98" fmla="*/ 5 w 5"/>
                  <a:gd name="T99" fmla="*/ 37 h 2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41">
                    <a:moveTo>
                      <a:pt x="0" y="21"/>
                    </a:moveTo>
                    <a:lnTo>
                      <a:pt x="0" y="5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0"/>
                    </a:lnTo>
                    <a:lnTo>
                      <a:pt x="0" y="5"/>
                    </a:lnTo>
                    <a:lnTo>
                      <a:pt x="1" y="30"/>
                    </a:lnTo>
                    <a:lnTo>
                      <a:pt x="1" y="79"/>
                    </a:lnTo>
                    <a:lnTo>
                      <a:pt x="1" y="154"/>
                    </a:lnTo>
                    <a:lnTo>
                      <a:pt x="1" y="72"/>
                    </a:lnTo>
                    <a:lnTo>
                      <a:pt x="1" y="25"/>
                    </a:lnTo>
                    <a:lnTo>
                      <a:pt x="1" y="14"/>
                    </a:lnTo>
                    <a:lnTo>
                      <a:pt x="1" y="29"/>
                    </a:lnTo>
                    <a:lnTo>
                      <a:pt x="1" y="75"/>
                    </a:lnTo>
                    <a:lnTo>
                      <a:pt x="2" y="173"/>
                    </a:lnTo>
                    <a:lnTo>
                      <a:pt x="2" y="95"/>
                    </a:lnTo>
                    <a:lnTo>
                      <a:pt x="2" y="80"/>
                    </a:lnTo>
                    <a:lnTo>
                      <a:pt x="2" y="77"/>
                    </a:lnTo>
                    <a:lnTo>
                      <a:pt x="2" y="81"/>
                    </a:lnTo>
                    <a:lnTo>
                      <a:pt x="2" y="102"/>
                    </a:lnTo>
                    <a:lnTo>
                      <a:pt x="2" y="46"/>
                    </a:lnTo>
                    <a:lnTo>
                      <a:pt x="2" y="12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1"/>
                    </a:lnTo>
                    <a:lnTo>
                      <a:pt x="3" y="17"/>
                    </a:lnTo>
                    <a:lnTo>
                      <a:pt x="3" y="17"/>
                    </a:lnTo>
                    <a:lnTo>
                      <a:pt x="3" y="21"/>
                    </a:lnTo>
                    <a:lnTo>
                      <a:pt x="3" y="24"/>
                    </a:lnTo>
                    <a:lnTo>
                      <a:pt x="3" y="20"/>
                    </a:lnTo>
                    <a:lnTo>
                      <a:pt x="3" y="17"/>
                    </a:lnTo>
                    <a:lnTo>
                      <a:pt x="3" y="22"/>
                    </a:lnTo>
                    <a:lnTo>
                      <a:pt x="3" y="31"/>
                    </a:lnTo>
                    <a:lnTo>
                      <a:pt x="3" y="25"/>
                    </a:lnTo>
                    <a:lnTo>
                      <a:pt x="3" y="18"/>
                    </a:lnTo>
                    <a:lnTo>
                      <a:pt x="3" y="12"/>
                    </a:lnTo>
                    <a:lnTo>
                      <a:pt x="3" y="10"/>
                    </a:lnTo>
                    <a:lnTo>
                      <a:pt x="4" y="21"/>
                    </a:lnTo>
                    <a:lnTo>
                      <a:pt x="4" y="27"/>
                    </a:lnTo>
                    <a:lnTo>
                      <a:pt x="4" y="27"/>
                    </a:lnTo>
                    <a:lnTo>
                      <a:pt x="4" y="44"/>
                    </a:lnTo>
                    <a:lnTo>
                      <a:pt x="4" y="71"/>
                    </a:lnTo>
                    <a:lnTo>
                      <a:pt x="4" y="76"/>
                    </a:lnTo>
                    <a:lnTo>
                      <a:pt x="4" y="68"/>
                    </a:lnTo>
                    <a:lnTo>
                      <a:pt x="5" y="84"/>
                    </a:lnTo>
                    <a:lnTo>
                      <a:pt x="5" y="124"/>
                    </a:lnTo>
                    <a:lnTo>
                      <a:pt x="5" y="122"/>
                    </a:lnTo>
                    <a:lnTo>
                      <a:pt x="5" y="241"/>
                    </a:lnTo>
                    <a:lnTo>
                      <a:pt x="5" y="82"/>
                    </a:lnTo>
                    <a:lnTo>
                      <a:pt x="5" y="3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97" name="Freeform 769"/>
              <p:cNvSpPr>
                <a:spLocks/>
              </p:cNvSpPr>
              <p:nvPr/>
            </p:nvSpPr>
            <p:spPr bwMode="auto">
              <a:xfrm>
                <a:off x="8945563" y="5938838"/>
                <a:ext cx="7938" cy="365125"/>
              </a:xfrm>
              <a:custGeom>
                <a:avLst/>
                <a:gdLst>
                  <a:gd name="T0" fmla="*/ 0 w 5"/>
                  <a:gd name="T1" fmla="*/ 50 h 230"/>
                  <a:gd name="T2" fmla="*/ 0 w 5"/>
                  <a:gd name="T3" fmla="*/ 39 h 230"/>
                  <a:gd name="T4" fmla="*/ 0 w 5"/>
                  <a:gd name="T5" fmla="*/ 53 h 230"/>
                  <a:gd name="T6" fmla="*/ 0 w 5"/>
                  <a:gd name="T7" fmla="*/ 76 h 230"/>
                  <a:gd name="T8" fmla="*/ 0 w 5"/>
                  <a:gd name="T9" fmla="*/ 51 h 230"/>
                  <a:gd name="T10" fmla="*/ 0 w 5"/>
                  <a:gd name="T11" fmla="*/ 49 h 230"/>
                  <a:gd name="T12" fmla="*/ 1 w 5"/>
                  <a:gd name="T13" fmla="*/ 97 h 230"/>
                  <a:gd name="T14" fmla="*/ 1 w 5"/>
                  <a:gd name="T15" fmla="*/ 148 h 230"/>
                  <a:gd name="T16" fmla="*/ 1 w 5"/>
                  <a:gd name="T17" fmla="*/ 124 h 230"/>
                  <a:gd name="T18" fmla="*/ 1 w 5"/>
                  <a:gd name="T19" fmla="*/ 129 h 230"/>
                  <a:gd name="T20" fmla="*/ 1 w 5"/>
                  <a:gd name="T21" fmla="*/ 67 h 230"/>
                  <a:gd name="T22" fmla="*/ 1 w 5"/>
                  <a:gd name="T23" fmla="*/ 55 h 230"/>
                  <a:gd name="T24" fmla="*/ 1 w 5"/>
                  <a:gd name="T25" fmla="*/ 40 h 230"/>
                  <a:gd name="T26" fmla="*/ 1 w 5"/>
                  <a:gd name="T27" fmla="*/ 29 h 230"/>
                  <a:gd name="T28" fmla="*/ 2 w 5"/>
                  <a:gd name="T29" fmla="*/ 37 h 230"/>
                  <a:gd name="T30" fmla="*/ 2 w 5"/>
                  <a:gd name="T31" fmla="*/ 59 h 230"/>
                  <a:gd name="T32" fmla="*/ 2 w 5"/>
                  <a:gd name="T33" fmla="*/ 100 h 230"/>
                  <a:gd name="T34" fmla="*/ 2 w 5"/>
                  <a:gd name="T35" fmla="*/ 170 h 230"/>
                  <a:gd name="T36" fmla="*/ 2 w 5"/>
                  <a:gd name="T37" fmla="*/ 230 h 230"/>
                  <a:gd name="T38" fmla="*/ 2 w 5"/>
                  <a:gd name="T39" fmla="*/ 123 h 230"/>
                  <a:gd name="T40" fmla="*/ 2 w 5"/>
                  <a:gd name="T41" fmla="*/ 76 h 230"/>
                  <a:gd name="T42" fmla="*/ 2 w 5"/>
                  <a:gd name="T43" fmla="*/ 63 h 230"/>
                  <a:gd name="T44" fmla="*/ 2 w 5"/>
                  <a:gd name="T45" fmla="*/ 49 h 230"/>
                  <a:gd name="T46" fmla="*/ 2 w 5"/>
                  <a:gd name="T47" fmla="*/ 23 h 230"/>
                  <a:gd name="T48" fmla="*/ 2 w 5"/>
                  <a:gd name="T49" fmla="*/ 5 h 230"/>
                  <a:gd name="T50" fmla="*/ 3 w 5"/>
                  <a:gd name="T51" fmla="*/ 9 h 230"/>
                  <a:gd name="T52" fmla="*/ 3 w 5"/>
                  <a:gd name="T53" fmla="*/ 41 h 230"/>
                  <a:gd name="T54" fmla="*/ 3 w 5"/>
                  <a:gd name="T55" fmla="*/ 88 h 230"/>
                  <a:gd name="T56" fmla="*/ 3 w 5"/>
                  <a:gd name="T57" fmla="*/ 82 h 230"/>
                  <a:gd name="T58" fmla="*/ 3 w 5"/>
                  <a:gd name="T59" fmla="*/ 105 h 230"/>
                  <a:gd name="T60" fmla="*/ 3 w 5"/>
                  <a:gd name="T61" fmla="*/ 94 h 230"/>
                  <a:gd name="T62" fmla="*/ 3 w 5"/>
                  <a:gd name="T63" fmla="*/ 49 h 230"/>
                  <a:gd name="T64" fmla="*/ 3 w 5"/>
                  <a:gd name="T65" fmla="*/ 22 h 230"/>
                  <a:gd name="T66" fmla="*/ 3 w 5"/>
                  <a:gd name="T67" fmla="*/ 19 h 230"/>
                  <a:gd name="T68" fmla="*/ 3 w 5"/>
                  <a:gd name="T69" fmla="*/ 46 h 230"/>
                  <a:gd name="T70" fmla="*/ 3 w 5"/>
                  <a:gd name="T71" fmla="*/ 96 h 230"/>
                  <a:gd name="T72" fmla="*/ 3 w 5"/>
                  <a:gd name="T73" fmla="*/ 53 h 230"/>
                  <a:gd name="T74" fmla="*/ 4 w 5"/>
                  <a:gd name="T75" fmla="*/ 17 h 230"/>
                  <a:gd name="T76" fmla="*/ 4 w 5"/>
                  <a:gd name="T77" fmla="*/ 0 h 230"/>
                  <a:gd name="T78" fmla="*/ 4 w 5"/>
                  <a:gd name="T79" fmla="*/ 0 h 230"/>
                  <a:gd name="T80" fmla="*/ 4 w 5"/>
                  <a:gd name="T81" fmla="*/ 12 h 230"/>
                  <a:gd name="T82" fmla="*/ 4 w 5"/>
                  <a:gd name="T83" fmla="*/ 27 h 230"/>
                  <a:gd name="T84" fmla="*/ 4 w 5"/>
                  <a:gd name="T85" fmla="*/ 43 h 230"/>
                  <a:gd name="T86" fmla="*/ 4 w 5"/>
                  <a:gd name="T87" fmla="*/ 77 h 230"/>
                  <a:gd name="T88" fmla="*/ 5 w 5"/>
                  <a:gd name="T89" fmla="*/ 178 h 230"/>
                  <a:gd name="T90" fmla="*/ 5 w 5"/>
                  <a:gd name="T91" fmla="*/ 71 h 230"/>
                  <a:gd name="T92" fmla="*/ 5 w 5"/>
                  <a:gd name="T93" fmla="*/ 58 h 230"/>
                  <a:gd name="T94" fmla="*/ 5 w 5"/>
                  <a:gd name="T95" fmla="*/ 79 h 230"/>
                  <a:gd name="T96" fmla="*/ 5 w 5"/>
                  <a:gd name="T97" fmla="*/ 110 h 230"/>
                  <a:gd name="T98" fmla="*/ 5 w 5"/>
                  <a:gd name="T99" fmla="*/ 101 h 2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30">
                    <a:moveTo>
                      <a:pt x="0" y="50"/>
                    </a:moveTo>
                    <a:lnTo>
                      <a:pt x="0" y="39"/>
                    </a:lnTo>
                    <a:lnTo>
                      <a:pt x="0" y="53"/>
                    </a:lnTo>
                    <a:lnTo>
                      <a:pt x="0" y="76"/>
                    </a:lnTo>
                    <a:lnTo>
                      <a:pt x="0" y="51"/>
                    </a:lnTo>
                    <a:lnTo>
                      <a:pt x="0" y="49"/>
                    </a:lnTo>
                    <a:lnTo>
                      <a:pt x="1" y="97"/>
                    </a:lnTo>
                    <a:lnTo>
                      <a:pt x="1" y="148"/>
                    </a:lnTo>
                    <a:lnTo>
                      <a:pt x="1" y="124"/>
                    </a:lnTo>
                    <a:lnTo>
                      <a:pt x="1" y="129"/>
                    </a:lnTo>
                    <a:lnTo>
                      <a:pt x="1" y="67"/>
                    </a:lnTo>
                    <a:lnTo>
                      <a:pt x="1" y="55"/>
                    </a:lnTo>
                    <a:lnTo>
                      <a:pt x="1" y="40"/>
                    </a:lnTo>
                    <a:lnTo>
                      <a:pt x="1" y="29"/>
                    </a:lnTo>
                    <a:lnTo>
                      <a:pt x="2" y="37"/>
                    </a:lnTo>
                    <a:lnTo>
                      <a:pt x="2" y="59"/>
                    </a:lnTo>
                    <a:lnTo>
                      <a:pt x="2" y="100"/>
                    </a:lnTo>
                    <a:lnTo>
                      <a:pt x="2" y="170"/>
                    </a:lnTo>
                    <a:lnTo>
                      <a:pt x="2" y="230"/>
                    </a:lnTo>
                    <a:lnTo>
                      <a:pt x="2" y="123"/>
                    </a:lnTo>
                    <a:lnTo>
                      <a:pt x="2" y="76"/>
                    </a:lnTo>
                    <a:lnTo>
                      <a:pt x="2" y="63"/>
                    </a:lnTo>
                    <a:lnTo>
                      <a:pt x="2" y="49"/>
                    </a:lnTo>
                    <a:lnTo>
                      <a:pt x="2" y="23"/>
                    </a:lnTo>
                    <a:lnTo>
                      <a:pt x="2" y="5"/>
                    </a:lnTo>
                    <a:lnTo>
                      <a:pt x="3" y="9"/>
                    </a:lnTo>
                    <a:lnTo>
                      <a:pt x="3" y="41"/>
                    </a:lnTo>
                    <a:lnTo>
                      <a:pt x="3" y="88"/>
                    </a:lnTo>
                    <a:lnTo>
                      <a:pt x="3" y="82"/>
                    </a:lnTo>
                    <a:lnTo>
                      <a:pt x="3" y="105"/>
                    </a:lnTo>
                    <a:lnTo>
                      <a:pt x="3" y="94"/>
                    </a:lnTo>
                    <a:lnTo>
                      <a:pt x="3" y="49"/>
                    </a:lnTo>
                    <a:lnTo>
                      <a:pt x="3" y="22"/>
                    </a:lnTo>
                    <a:lnTo>
                      <a:pt x="3" y="19"/>
                    </a:lnTo>
                    <a:lnTo>
                      <a:pt x="3" y="46"/>
                    </a:lnTo>
                    <a:lnTo>
                      <a:pt x="3" y="96"/>
                    </a:lnTo>
                    <a:lnTo>
                      <a:pt x="3" y="53"/>
                    </a:lnTo>
                    <a:lnTo>
                      <a:pt x="4" y="17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12"/>
                    </a:lnTo>
                    <a:lnTo>
                      <a:pt x="4" y="27"/>
                    </a:lnTo>
                    <a:lnTo>
                      <a:pt x="4" y="43"/>
                    </a:lnTo>
                    <a:lnTo>
                      <a:pt x="4" y="77"/>
                    </a:lnTo>
                    <a:lnTo>
                      <a:pt x="5" y="178"/>
                    </a:lnTo>
                    <a:lnTo>
                      <a:pt x="5" y="71"/>
                    </a:lnTo>
                    <a:lnTo>
                      <a:pt x="5" y="58"/>
                    </a:lnTo>
                    <a:lnTo>
                      <a:pt x="5" y="79"/>
                    </a:lnTo>
                    <a:lnTo>
                      <a:pt x="5" y="110"/>
                    </a:lnTo>
                    <a:lnTo>
                      <a:pt x="5" y="10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98" name="Freeform 770"/>
              <p:cNvSpPr>
                <a:spLocks/>
              </p:cNvSpPr>
              <p:nvPr/>
            </p:nvSpPr>
            <p:spPr bwMode="auto">
              <a:xfrm>
                <a:off x="8953501" y="5959476"/>
                <a:ext cx="7938" cy="319088"/>
              </a:xfrm>
              <a:custGeom>
                <a:avLst/>
                <a:gdLst>
                  <a:gd name="T0" fmla="*/ 0 w 5"/>
                  <a:gd name="T1" fmla="*/ 88 h 201"/>
                  <a:gd name="T2" fmla="*/ 0 w 5"/>
                  <a:gd name="T3" fmla="*/ 63 h 201"/>
                  <a:gd name="T4" fmla="*/ 0 w 5"/>
                  <a:gd name="T5" fmla="*/ 69 h 201"/>
                  <a:gd name="T6" fmla="*/ 0 w 5"/>
                  <a:gd name="T7" fmla="*/ 155 h 201"/>
                  <a:gd name="T8" fmla="*/ 0 w 5"/>
                  <a:gd name="T9" fmla="*/ 51 h 201"/>
                  <a:gd name="T10" fmla="*/ 0 w 5"/>
                  <a:gd name="T11" fmla="*/ 31 h 201"/>
                  <a:gd name="T12" fmla="*/ 1 w 5"/>
                  <a:gd name="T13" fmla="*/ 50 h 201"/>
                  <a:gd name="T14" fmla="*/ 1 w 5"/>
                  <a:gd name="T15" fmla="*/ 31 h 201"/>
                  <a:gd name="T16" fmla="*/ 1 w 5"/>
                  <a:gd name="T17" fmla="*/ 16 h 201"/>
                  <a:gd name="T18" fmla="*/ 1 w 5"/>
                  <a:gd name="T19" fmla="*/ 40 h 201"/>
                  <a:gd name="T20" fmla="*/ 1 w 5"/>
                  <a:gd name="T21" fmla="*/ 190 h 201"/>
                  <a:gd name="T22" fmla="*/ 1 w 5"/>
                  <a:gd name="T23" fmla="*/ 82 h 201"/>
                  <a:gd name="T24" fmla="*/ 1 w 5"/>
                  <a:gd name="T25" fmla="*/ 201 h 201"/>
                  <a:gd name="T26" fmla="*/ 1 w 5"/>
                  <a:gd name="T27" fmla="*/ 33 h 201"/>
                  <a:gd name="T28" fmla="*/ 1 w 5"/>
                  <a:gd name="T29" fmla="*/ 0 h 201"/>
                  <a:gd name="T30" fmla="*/ 1 w 5"/>
                  <a:gd name="T31" fmla="*/ 4 h 201"/>
                  <a:gd name="T32" fmla="*/ 1 w 5"/>
                  <a:gd name="T33" fmla="*/ 26 h 201"/>
                  <a:gd name="T34" fmla="*/ 1 w 5"/>
                  <a:gd name="T35" fmla="*/ 46 h 201"/>
                  <a:gd name="T36" fmla="*/ 2 w 5"/>
                  <a:gd name="T37" fmla="*/ 59 h 201"/>
                  <a:gd name="T38" fmla="*/ 2 w 5"/>
                  <a:gd name="T39" fmla="*/ 70 h 201"/>
                  <a:gd name="T40" fmla="*/ 2 w 5"/>
                  <a:gd name="T41" fmla="*/ 56 h 201"/>
                  <a:gd name="T42" fmla="*/ 2 w 5"/>
                  <a:gd name="T43" fmla="*/ 43 h 201"/>
                  <a:gd name="T44" fmla="*/ 2 w 5"/>
                  <a:gd name="T45" fmla="*/ 44 h 201"/>
                  <a:gd name="T46" fmla="*/ 2 w 5"/>
                  <a:gd name="T47" fmla="*/ 48 h 201"/>
                  <a:gd name="T48" fmla="*/ 2 w 5"/>
                  <a:gd name="T49" fmla="*/ 42 h 201"/>
                  <a:gd name="T50" fmla="*/ 3 w 5"/>
                  <a:gd name="T51" fmla="*/ 34 h 201"/>
                  <a:gd name="T52" fmla="*/ 3 w 5"/>
                  <a:gd name="T53" fmla="*/ 33 h 201"/>
                  <a:gd name="T54" fmla="*/ 3 w 5"/>
                  <a:gd name="T55" fmla="*/ 36 h 201"/>
                  <a:gd name="T56" fmla="*/ 3 w 5"/>
                  <a:gd name="T57" fmla="*/ 33 h 201"/>
                  <a:gd name="T58" fmla="*/ 3 w 5"/>
                  <a:gd name="T59" fmla="*/ 27 h 201"/>
                  <a:gd name="T60" fmla="*/ 3 w 5"/>
                  <a:gd name="T61" fmla="*/ 37 h 201"/>
                  <a:gd name="T62" fmla="*/ 3 w 5"/>
                  <a:gd name="T63" fmla="*/ 71 h 201"/>
                  <a:gd name="T64" fmla="*/ 3 w 5"/>
                  <a:gd name="T65" fmla="*/ 130 h 201"/>
                  <a:gd name="T66" fmla="*/ 3 w 5"/>
                  <a:gd name="T67" fmla="*/ 92 h 201"/>
                  <a:gd name="T68" fmla="*/ 3 w 5"/>
                  <a:gd name="T69" fmla="*/ 65 h 201"/>
                  <a:gd name="T70" fmla="*/ 3 w 5"/>
                  <a:gd name="T71" fmla="*/ 51 h 201"/>
                  <a:gd name="T72" fmla="*/ 3 w 5"/>
                  <a:gd name="T73" fmla="*/ 48 h 201"/>
                  <a:gd name="T74" fmla="*/ 4 w 5"/>
                  <a:gd name="T75" fmla="*/ 41 h 201"/>
                  <a:gd name="T76" fmla="*/ 4 w 5"/>
                  <a:gd name="T77" fmla="*/ 30 h 201"/>
                  <a:gd name="T78" fmla="*/ 4 w 5"/>
                  <a:gd name="T79" fmla="*/ 27 h 201"/>
                  <a:gd name="T80" fmla="*/ 4 w 5"/>
                  <a:gd name="T81" fmla="*/ 32 h 201"/>
                  <a:gd name="T82" fmla="*/ 4 w 5"/>
                  <a:gd name="T83" fmla="*/ 50 h 201"/>
                  <a:gd name="T84" fmla="*/ 4 w 5"/>
                  <a:gd name="T85" fmla="*/ 70 h 201"/>
                  <a:gd name="T86" fmla="*/ 4 w 5"/>
                  <a:gd name="T87" fmla="*/ 62 h 201"/>
                  <a:gd name="T88" fmla="*/ 4 w 5"/>
                  <a:gd name="T89" fmla="*/ 34 h 201"/>
                  <a:gd name="T90" fmla="*/ 4 w 5"/>
                  <a:gd name="T91" fmla="*/ 40 h 201"/>
                  <a:gd name="T92" fmla="*/ 4 w 5"/>
                  <a:gd name="T93" fmla="*/ 123 h 201"/>
                  <a:gd name="T94" fmla="*/ 4 w 5"/>
                  <a:gd name="T95" fmla="*/ 72 h 201"/>
                  <a:gd name="T96" fmla="*/ 5 w 5"/>
                  <a:gd name="T97" fmla="*/ 76 h 201"/>
                  <a:gd name="T98" fmla="*/ 5 w 5"/>
                  <a:gd name="T99" fmla="*/ 193 h 2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01">
                    <a:moveTo>
                      <a:pt x="0" y="88"/>
                    </a:moveTo>
                    <a:lnTo>
                      <a:pt x="0" y="63"/>
                    </a:lnTo>
                    <a:lnTo>
                      <a:pt x="0" y="69"/>
                    </a:lnTo>
                    <a:lnTo>
                      <a:pt x="0" y="155"/>
                    </a:lnTo>
                    <a:lnTo>
                      <a:pt x="0" y="51"/>
                    </a:lnTo>
                    <a:lnTo>
                      <a:pt x="0" y="31"/>
                    </a:lnTo>
                    <a:lnTo>
                      <a:pt x="1" y="50"/>
                    </a:lnTo>
                    <a:lnTo>
                      <a:pt x="1" y="31"/>
                    </a:lnTo>
                    <a:lnTo>
                      <a:pt x="1" y="16"/>
                    </a:lnTo>
                    <a:lnTo>
                      <a:pt x="1" y="40"/>
                    </a:lnTo>
                    <a:lnTo>
                      <a:pt x="1" y="190"/>
                    </a:lnTo>
                    <a:lnTo>
                      <a:pt x="1" y="82"/>
                    </a:lnTo>
                    <a:lnTo>
                      <a:pt x="1" y="201"/>
                    </a:lnTo>
                    <a:lnTo>
                      <a:pt x="1" y="33"/>
                    </a:lnTo>
                    <a:lnTo>
                      <a:pt x="1" y="0"/>
                    </a:lnTo>
                    <a:lnTo>
                      <a:pt x="1" y="4"/>
                    </a:lnTo>
                    <a:lnTo>
                      <a:pt x="1" y="26"/>
                    </a:lnTo>
                    <a:lnTo>
                      <a:pt x="1" y="46"/>
                    </a:lnTo>
                    <a:lnTo>
                      <a:pt x="2" y="59"/>
                    </a:lnTo>
                    <a:lnTo>
                      <a:pt x="2" y="70"/>
                    </a:lnTo>
                    <a:lnTo>
                      <a:pt x="2" y="56"/>
                    </a:lnTo>
                    <a:lnTo>
                      <a:pt x="2" y="43"/>
                    </a:lnTo>
                    <a:lnTo>
                      <a:pt x="2" y="44"/>
                    </a:lnTo>
                    <a:lnTo>
                      <a:pt x="2" y="48"/>
                    </a:lnTo>
                    <a:lnTo>
                      <a:pt x="2" y="42"/>
                    </a:lnTo>
                    <a:lnTo>
                      <a:pt x="3" y="34"/>
                    </a:lnTo>
                    <a:lnTo>
                      <a:pt x="3" y="33"/>
                    </a:lnTo>
                    <a:lnTo>
                      <a:pt x="3" y="36"/>
                    </a:lnTo>
                    <a:lnTo>
                      <a:pt x="3" y="33"/>
                    </a:lnTo>
                    <a:lnTo>
                      <a:pt x="3" y="27"/>
                    </a:lnTo>
                    <a:lnTo>
                      <a:pt x="3" y="37"/>
                    </a:lnTo>
                    <a:lnTo>
                      <a:pt x="3" y="71"/>
                    </a:lnTo>
                    <a:lnTo>
                      <a:pt x="3" y="130"/>
                    </a:lnTo>
                    <a:lnTo>
                      <a:pt x="3" y="92"/>
                    </a:lnTo>
                    <a:lnTo>
                      <a:pt x="3" y="65"/>
                    </a:lnTo>
                    <a:lnTo>
                      <a:pt x="3" y="51"/>
                    </a:lnTo>
                    <a:lnTo>
                      <a:pt x="3" y="48"/>
                    </a:lnTo>
                    <a:lnTo>
                      <a:pt x="4" y="41"/>
                    </a:lnTo>
                    <a:lnTo>
                      <a:pt x="4" y="30"/>
                    </a:lnTo>
                    <a:lnTo>
                      <a:pt x="4" y="27"/>
                    </a:lnTo>
                    <a:lnTo>
                      <a:pt x="4" y="32"/>
                    </a:lnTo>
                    <a:lnTo>
                      <a:pt x="4" y="50"/>
                    </a:lnTo>
                    <a:lnTo>
                      <a:pt x="4" y="70"/>
                    </a:lnTo>
                    <a:lnTo>
                      <a:pt x="4" y="62"/>
                    </a:lnTo>
                    <a:lnTo>
                      <a:pt x="4" y="34"/>
                    </a:lnTo>
                    <a:lnTo>
                      <a:pt x="4" y="40"/>
                    </a:lnTo>
                    <a:lnTo>
                      <a:pt x="4" y="123"/>
                    </a:lnTo>
                    <a:lnTo>
                      <a:pt x="4" y="72"/>
                    </a:lnTo>
                    <a:lnTo>
                      <a:pt x="5" y="76"/>
                    </a:lnTo>
                    <a:lnTo>
                      <a:pt x="5" y="19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99" name="Freeform 771"/>
              <p:cNvSpPr>
                <a:spLocks/>
              </p:cNvSpPr>
              <p:nvPr/>
            </p:nvSpPr>
            <p:spPr bwMode="auto">
              <a:xfrm>
                <a:off x="8961438" y="5946776"/>
                <a:ext cx="7938" cy="319088"/>
              </a:xfrm>
              <a:custGeom>
                <a:avLst/>
                <a:gdLst>
                  <a:gd name="T0" fmla="*/ 0 w 5"/>
                  <a:gd name="T1" fmla="*/ 201 h 201"/>
                  <a:gd name="T2" fmla="*/ 0 w 5"/>
                  <a:gd name="T3" fmla="*/ 91 h 201"/>
                  <a:gd name="T4" fmla="*/ 0 w 5"/>
                  <a:gd name="T5" fmla="*/ 104 h 201"/>
                  <a:gd name="T6" fmla="*/ 0 w 5"/>
                  <a:gd name="T7" fmla="*/ 76 h 201"/>
                  <a:gd name="T8" fmla="*/ 0 w 5"/>
                  <a:gd name="T9" fmla="*/ 53 h 201"/>
                  <a:gd name="T10" fmla="*/ 0 w 5"/>
                  <a:gd name="T11" fmla="*/ 65 h 201"/>
                  <a:gd name="T12" fmla="*/ 1 w 5"/>
                  <a:gd name="T13" fmla="*/ 59 h 201"/>
                  <a:gd name="T14" fmla="*/ 1 w 5"/>
                  <a:gd name="T15" fmla="*/ 41 h 201"/>
                  <a:gd name="T16" fmla="*/ 1 w 5"/>
                  <a:gd name="T17" fmla="*/ 46 h 201"/>
                  <a:gd name="T18" fmla="*/ 1 w 5"/>
                  <a:gd name="T19" fmla="*/ 56 h 201"/>
                  <a:gd name="T20" fmla="*/ 1 w 5"/>
                  <a:gd name="T21" fmla="*/ 33 h 201"/>
                  <a:gd name="T22" fmla="*/ 1 w 5"/>
                  <a:gd name="T23" fmla="*/ 26 h 201"/>
                  <a:gd name="T24" fmla="*/ 1 w 5"/>
                  <a:gd name="T25" fmla="*/ 43 h 201"/>
                  <a:gd name="T26" fmla="*/ 1 w 5"/>
                  <a:gd name="T27" fmla="*/ 47 h 201"/>
                  <a:gd name="T28" fmla="*/ 1 w 5"/>
                  <a:gd name="T29" fmla="*/ 23 h 201"/>
                  <a:gd name="T30" fmla="*/ 1 w 5"/>
                  <a:gd name="T31" fmla="*/ 12 h 201"/>
                  <a:gd name="T32" fmla="*/ 1 w 5"/>
                  <a:gd name="T33" fmla="*/ 26 h 201"/>
                  <a:gd name="T34" fmla="*/ 1 w 5"/>
                  <a:gd name="T35" fmla="*/ 45 h 201"/>
                  <a:gd name="T36" fmla="*/ 2 w 5"/>
                  <a:gd name="T37" fmla="*/ 30 h 201"/>
                  <a:gd name="T38" fmla="*/ 2 w 5"/>
                  <a:gd name="T39" fmla="*/ 36 h 201"/>
                  <a:gd name="T40" fmla="*/ 2 w 5"/>
                  <a:gd name="T41" fmla="*/ 85 h 201"/>
                  <a:gd name="T42" fmla="*/ 2 w 5"/>
                  <a:gd name="T43" fmla="*/ 95 h 201"/>
                  <a:gd name="T44" fmla="*/ 2 w 5"/>
                  <a:gd name="T45" fmla="*/ 78 h 201"/>
                  <a:gd name="T46" fmla="*/ 2 w 5"/>
                  <a:gd name="T47" fmla="*/ 61 h 201"/>
                  <a:gd name="T48" fmla="*/ 2 w 5"/>
                  <a:gd name="T49" fmla="*/ 17 h 201"/>
                  <a:gd name="T50" fmla="*/ 2 w 5"/>
                  <a:gd name="T51" fmla="*/ 12 h 201"/>
                  <a:gd name="T52" fmla="*/ 2 w 5"/>
                  <a:gd name="T53" fmla="*/ 47 h 201"/>
                  <a:gd name="T54" fmla="*/ 2 w 5"/>
                  <a:gd name="T55" fmla="*/ 87 h 201"/>
                  <a:gd name="T56" fmla="*/ 2 w 5"/>
                  <a:gd name="T57" fmla="*/ 50 h 201"/>
                  <a:gd name="T58" fmla="*/ 3 w 5"/>
                  <a:gd name="T59" fmla="*/ 27 h 201"/>
                  <a:gd name="T60" fmla="*/ 3 w 5"/>
                  <a:gd name="T61" fmla="*/ 18 h 201"/>
                  <a:gd name="T62" fmla="*/ 3 w 5"/>
                  <a:gd name="T63" fmla="*/ 31 h 201"/>
                  <a:gd name="T64" fmla="*/ 3 w 5"/>
                  <a:gd name="T65" fmla="*/ 85 h 201"/>
                  <a:gd name="T66" fmla="*/ 3 w 5"/>
                  <a:gd name="T67" fmla="*/ 123 h 201"/>
                  <a:gd name="T68" fmla="*/ 3 w 5"/>
                  <a:gd name="T69" fmla="*/ 71 h 201"/>
                  <a:gd name="T70" fmla="*/ 3 w 5"/>
                  <a:gd name="T71" fmla="*/ 40 h 201"/>
                  <a:gd name="T72" fmla="*/ 3 w 5"/>
                  <a:gd name="T73" fmla="*/ 21 h 201"/>
                  <a:gd name="T74" fmla="*/ 4 w 5"/>
                  <a:gd name="T75" fmla="*/ 29 h 201"/>
                  <a:gd name="T76" fmla="*/ 4 w 5"/>
                  <a:gd name="T77" fmla="*/ 84 h 201"/>
                  <a:gd name="T78" fmla="*/ 4 w 5"/>
                  <a:gd name="T79" fmla="*/ 62 h 201"/>
                  <a:gd name="T80" fmla="*/ 4 w 5"/>
                  <a:gd name="T81" fmla="*/ 21 h 201"/>
                  <a:gd name="T82" fmla="*/ 4 w 5"/>
                  <a:gd name="T83" fmla="*/ 2 h 201"/>
                  <a:gd name="T84" fmla="*/ 4 w 5"/>
                  <a:gd name="T85" fmla="*/ 0 h 201"/>
                  <a:gd name="T86" fmla="*/ 4 w 5"/>
                  <a:gd name="T87" fmla="*/ 33 h 201"/>
                  <a:gd name="T88" fmla="*/ 4 w 5"/>
                  <a:gd name="T89" fmla="*/ 75 h 201"/>
                  <a:gd name="T90" fmla="*/ 4 w 5"/>
                  <a:gd name="T91" fmla="*/ 17 h 201"/>
                  <a:gd name="T92" fmla="*/ 4 w 5"/>
                  <a:gd name="T93" fmla="*/ 13 h 201"/>
                  <a:gd name="T94" fmla="*/ 4 w 5"/>
                  <a:gd name="T95" fmla="*/ 16 h 201"/>
                  <a:gd name="T96" fmla="*/ 5 w 5"/>
                  <a:gd name="T97" fmla="*/ 8 h 201"/>
                  <a:gd name="T98" fmla="*/ 5 w 5"/>
                  <a:gd name="T99" fmla="*/ 0 h 2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01">
                    <a:moveTo>
                      <a:pt x="0" y="201"/>
                    </a:moveTo>
                    <a:lnTo>
                      <a:pt x="0" y="91"/>
                    </a:lnTo>
                    <a:lnTo>
                      <a:pt x="0" y="104"/>
                    </a:lnTo>
                    <a:lnTo>
                      <a:pt x="0" y="76"/>
                    </a:lnTo>
                    <a:lnTo>
                      <a:pt x="0" y="53"/>
                    </a:lnTo>
                    <a:lnTo>
                      <a:pt x="0" y="65"/>
                    </a:lnTo>
                    <a:lnTo>
                      <a:pt x="1" y="59"/>
                    </a:lnTo>
                    <a:lnTo>
                      <a:pt x="1" y="41"/>
                    </a:lnTo>
                    <a:lnTo>
                      <a:pt x="1" y="46"/>
                    </a:lnTo>
                    <a:lnTo>
                      <a:pt x="1" y="56"/>
                    </a:lnTo>
                    <a:lnTo>
                      <a:pt x="1" y="33"/>
                    </a:lnTo>
                    <a:lnTo>
                      <a:pt x="1" y="26"/>
                    </a:lnTo>
                    <a:lnTo>
                      <a:pt x="1" y="43"/>
                    </a:lnTo>
                    <a:lnTo>
                      <a:pt x="1" y="47"/>
                    </a:lnTo>
                    <a:lnTo>
                      <a:pt x="1" y="23"/>
                    </a:lnTo>
                    <a:lnTo>
                      <a:pt x="1" y="12"/>
                    </a:lnTo>
                    <a:lnTo>
                      <a:pt x="1" y="26"/>
                    </a:lnTo>
                    <a:lnTo>
                      <a:pt x="1" y="45"/>
                    </a:lnTo>
                    <a:lnTo>
                      <a:pt x="2" y="30"/>
                    </a:lnTo>
                    <a:lnTo>
                      <a:pt x="2" y="36"/>
                    </a:lnTo>
                    <a:lnTo>
                      <a:pt x="2" y="85"/>
                    </a:lnTo>
                    <a:lnTo>
                      <a:pt x="2" y="95"/>
                    </a:lnTo>
                    <a:lnTo>
                      <a:pt x="2" y="78"/>
                    </a:lnTo>
                    <a:lnTo>
                      <a:pt x="2" y="61"/>
                    </a:lnTo>
                    <a:lnTo>
                      <a:pt x="2" y="17"/>
                    </a:lnTo>
                    <a:lnTo>
                      <a:pt x="2" y="12"/>
                    </a:lnTo>
                    <a:lnTo>
                      <a:pt x="2" y="47"/>
                    </a:lnTo>
                    <a:lnTo>
                      <a:pt x="2" y="87"/>
                    </a:lnTo>
                    <a:lnTo>
                      <a:pt x="2" y="50"/>
                    </a:lnTo>
                    <a:lnTo>
                      <a:pt x="3" y="27"/>
                    </a:lnTo>
                    <a:lnTo>
                      <a:pt x="3" y="18"/>
                    </a:lnTo>
                    <a:lnTo>
                      <a:pt x="3" y="31"/>
                    </a:lnTo>
                    <a:lnTo>
                      <a:pt x="3" y="85"/>
                    </a:lnTo>
                    <a:lnTo>
                      <a:pt x="3" y="123"/>
                    </a:lnTo>
                    <a:lnTo>
                      <a:pt x="3" y="71"/>
                    </a:lnTo>
                    <a:lnTo>
                      <a:pt x="3" y="40"/>
                    </a:lnTo>
                    <a:lnTo>
                      <a:pt x="3" y="21"/>
                    </a:lnTo>
                    <a:lnTo>
                      <a:pt x="4" y="29"/>
                    </a:lnTo>
                    <a:lnTo>
                      <a:pt x="4" y="84"/>
                    </a:lnTo>
                    <a:lnTo>
                      <a:pt x="4" y="62"/>
                    </a:lnTo>
                    <a:lnTo>
                      <a:pt x="4" y="21"/>
                    </a:lnTo>
                    <a:lnTo>
                      <a:pt x="4" y="2"/>
                    </a:lnTo>
                    <a:lnTo>
                      <a:pt x="4" y="0"/>
                    </a:lnTo>
                    <a:lnTo>
                      <a:pt x="4" y="33"/>
                    </a:lnTo>
                    <a:lnTo>
                      <a:pt x="4" y="75"/>
                    </a:lnTo>
                    <a:lnTo>
                      <a:pt x="4" y="17"/>
                    </a:lnTo>
                    <a:lnTo>
                      <a:pt x="4" y="13"/>
                    </a:lnTo>
                    <a:lnTo>
                      <a:pt x="4" y="16"/>
                    </a:lnTo>
                    <a:lnTo>
                      <a:pt x="5" y="8"/>
                    </a:lnTo>
                    <a:lnTo>
                      <a:pt x="5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00" name="Freeform 772"/>
              <p:cNvSpPr>
                <a:spLocks/>
              </p:cNvSpPr>
              <p:nvPr/>
            </p:nvSpPr>
            <p:spPr bwMode="auto">
              <a:xfrm>
                <a:off x="8969376" y="5940426"/>
                <a:ext cx="7938" cy="293688"/>
              </a:xfrm>
              <a:custGeom>
                <a:avLst/>
                <a:gdLst>
                  <a:gd name="T0" fmla="*/ 0 w 5"/>
                  <a:gd name="T1" fmla="*/ 4 h 185"/>
                  <a:gd name="T2" fmla="*/ 0 w 5"/>
                  <a:gd name="T3" fmla="*/ 0 h 185"/>
                  <a:gd name="T4" fmla="*/ 0 w 5"/>
                  <a:gd name="T5" fmla="*/ 7 h 185"/>
                  <a:gd name="T6" fmla="*/ 0 w 5"/>
                  <a:gd name="T7" fmla="*/ 20 h 185"/>
                  <a:gd name="T8" fmla="*/ 0 w 5"/>
                  <a:gd name="T9" fmla="*/ 52 h 185"/>
                  <a:gd name="T10" fmla="*/ 0 w 5"/>
                  <a:gd name="T11" fmla="*/ 172 h 185"/>
                  <a:gd name="T12" fmla="*/ 0 w 5"/>
                  <a:gd name="T13" fmla="*/ 103 h 185"/>
                  <a:gd name="T14" fmla="*/ 0 w 5"/>
                  <a:gd name="T15" fmla="*/ 98 h 185"/>
                  <a:gd name="T16" fmla="*/ 0 w 5"/>
                  <a:gd name="T17" fmla="*/ 154 h 185"/>
                  <a:gd name="T18" fmla="*/ 0 w 5"/>
                  <a:gd name="T19" fmla="*/ 101 h 185"/>
                  <a:gd name="T20" fmla="*/ 1 w 5"/>
                  <a:gd name="T21" fmla="*/ 61 h 185"/>
                  <a:gd name="T22" fmla="*/ 1 w 5"/>
                  <a:gd name="T23" fmla="*/ 49 h 185"/>
                  <a:gd name="T24" fmla="*/ 1 w 5"/>
                  <a:gd name="T25" fmla="*/ 49 h 185"/>
                  <a:gd name="T26" fmla="*/ 1 w 5"/>
                  <a:gd name="T27" fmla="*/ 57 h 185"/>
                  <a:gd name="T28" fmla="*/ 1 w 5"/>
                  <a:gd name="T29" fmla="*/ 71 h 185"/>
                  <a:gd name="T30" fmla="*/ 1 w 5"/>
                  <a:gd name="T31" fmla="*/ 60 h 185"/>
                  <a:gd name="T32" fmla="*/ 1 w 5"/>
                  <a:gd name="T33" fmla="*/ 33 h 185"/>
                  <a:gd name="T34" fmla="*/ 1 w 5"/>
                  <a:gd name="T35" fmla="*/ 19 h 185"/>
                  <a:gd name="T36" fmla="*/ 2 w 5"/>
                  <a:gd name="T37" fmla="*/ 27 h 185"/>
                  <a:gd name="T38" fmla="*/ 2 w 5"/>
                  <a:gd name="T39" fmla="*/ 77 h 185"/>
                  <a:gd name="T40" fmla="*/ 2 w 5"/>
                  <a:gd name="T41" fmla="*/ 89 h 185"/>
                  <a:gd name="T42" fmla="*/ 2 w 5"/>
                  <a:gd name="T43" fmla="*/ 22 h 185"/>
                  <a:gd name="T44" fmla="*/ 2 w 5"/>
                  <a:gd name="T45" fmla="*/ 9 h 185"/>
                  <a:gd name="T46" fmla="*/ 2 w 5"/>
                  <a:gd name="T47" fmla="*/ 25 h 185"/>
                  <a:gd name="T48" fmla="*/ 2 w 5"/>
                  <a:gd name="T49" fmla="*/ 68 h 185"/>
                  <a:gd name="T50" fmla="*/ 2 w 5"/>
                  <a:gd name="T51" fmla="*/ 120 h 185"/>
                  <a:gd name="T52" fmla="*/ 2 w 5"/>
                  <a:gd name="T53" fmla="*/ 185 h 185"/>
                  <a:gd name="T54" fmla="*/ 2 w 5"/>
                  <a:gd name="T55" fmla="*/ 60 h 185"/>
                  <a:gd name="T56" fmla="*/ 2 w 5"/>
                  <a:gd name="T57" fmla="*/ 24 h 185"/>
                  <a:gd name="T58" fmla="*/ 3 w 5"/>
                  <a:gd name="T59" fmla="*/ 18 h 185"/>
                  <a:gd name="T60" fmla="*/ 3 w 5"/>
                  <a:gd name="T61" fmla="*/ 37 h 185"/>
                  <a:gd name="T62" fmla="*/ 3 w 5"/>
                  <a:gd name="T63" fmla="*/ 84 h 185"/>
                  <a:gd name="T64" fmla="*/ 3 w 5"/>
                  <a:gd name="T65" fmla="*/ 77 h 185"/>
                  <a:gd name="T66" fmla="*/ 3 w 5"/>
                  <a:gd name="T67" fmla="*/ 61 h 185"/>
                  <a:gd name="T68" fmla="*/ 3 w 5"/>
                  <a:gd name="T69" fmla="*/ 65 h 185"/>
                  <a:gd name="T70" fmla="*/ 3 w 5"/>
                  <a:gd name="T71" fmla="*/ 61 h 185"/>
                  <a:gd name="T72" fmla="*/ 3 w 5"/>
                  <a:gd name="T73" fmla="*/ 45 h 185"/>
                  <a:gd name="T74" fmla="*/ 3 w 5"/>
                  <a:gd name="T75" fmla="*/ 39 h 185"/>
                  <a:gd name="T76" fmla="*/ 3 w 5"/>
                  <a:gd name="T77" fmla="*/ 53 h 185"/>
                  <a:gd name="T78" fmla="*/ 3 w 5"/>
                  <a:gd name="T79" fmla="*/ 89 h 185"/>
                  <a:gd name="T80" fmla="*/ 4 w 5"/>
                  <a:gd name="T81" fmla="*/ 128 h 185"/>
                  <a:gd name="T82" fmla="*/ 4 w 5"/>
                  <a:gd name="T83" fmla="*/ 75 h 185"/>
                  <a:gd name="T84" fmla="*/ 4 w 5"/>
                  <a:gd name="T85" fmla="*/ 97 h 185"/>
                  <a:gd name="T86" fmla="*/ 4 w 5"/>
                  <a:gd name="T87" fmla="*/ 129 h 185"/>
                  <a:gd name="T88" fmla="*/ 4 w 5"/>
                  <a:gd name="T89" fmla="*/ 72 h 185"/>
                  <a:gd name="T90" fmla="*/ 4 w 5"/>
                  <a:gd name="T91" fmla="*/ 114 h 185"/>
                  <a:gd name="T92" fmla="*/ 4 w 5"/>
                  <a:gd name="T93" fmla="*/ 111 h 185"/>
                  <a:gd name="T94" fmla="*/ 4 w 5"/>
                  <a:gd name="T95" fmla="*/ 65 h 185"/>
                  <a:gd name="T96" fmla="*/ 5 w 5"/>
                  <a:gd name="T97" fmla="*/ 73 h 185"/>
                  <a:gd name="T98" fmla="*/ 5 w 5"/>
                  <a:gd name="T99" fmla="*/ 123 h 1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5">
                    <a:moveTo>
                      <a:pt x="0" y="4"/>
                    </a:moveTo>
                    <a:lnTo>
                      <a:pt x="0" y="0"/>
                    </a:lnTo>
                    <a:lnTo>
                      <a:pt x="0" y="7"/>
                    </a:lnTo>
                    <a:lnTo>
                      <a:pt x="0" y="20"/>
                    </a:lnTo>
                    <a:lnTo>
                      <a:pt x="0" y="52"/>
                    </a:lnTo>
                    <a:lnTo>
                      <a:pt x="0" y="172"/>
                    </a:lnTo>
                    <a:lnTo>
                      <a:pt x="0" y="103"/>
                    </a:lnTo>
                    <a:lnTo>
                      <a:pt x="0" y="98"/>
                    </a:lnTo>
                    <a:lnTo>
                      <a:pt x="0" y="154"/>
                    </a:lnTo>
                    <a:lnTo>
                      <a:pt x="0" y="101"/>
                    </a:lnTo>
                    <a:lnTo>
                      <a:pt x="1" y="61"/>
                    </a:lnTo>
                    <a:lnTo>
                      <a:pt x="1" y="49"/>
                    </a:lnTo>
                    <a:lnTo>
                      <a:pt x="1" y="49"/>
                    </a:lnTo>
                    <a:lnTo>
                      <a:pt x="1" y="57"/>
                    </a:lnTo>
                    <a:lnTo>
                      <a:pt x="1" y="71"/>
                    </a:lnTo>
                    <a:lnTo>
                      <a:pt x="1" y="60"/>
                    </a:lnTo>
                    <a:lnTo>
                      <a:pt x="1" y="33"/>
                    </a:lnTo>
                    <a:lnTo>
                      <a:pt x="1" y="19"/>
                    </a:lnTo>
                    <a:lnTo>
                      <a:pt x="2" y="27"/>
                    </a:lnTo>
                    <a:lnTo>
                      <a:pt x="2" y="77"/>
                    </a:lnTo>
                    <a:lnTo>
                      <a:pt x="2" y="89"/>
                    </a:lnTo>
                    <a:lnTo>
                      <a:pt x="2" y="22"/>
                    </a:lnTo>
                    <a:lnTo>
                      <a:pt x="2" y="9"/>
                    </a:lnTo>
                    <a:lnTo>
                      <a:pt x="2" y="25"/>
                    </a:lnTo>
                    <a:lnTo>
                      <a:pt x="2" y="68"/>
                    </a:lnTo>
                    <a:lnTo>
                      <a:pt x="2" y="120"/>
                    </a:lnTo>
                    <a:lnTo>
                      <a:pt x="2" y="185"/>
                    </a:lnTo>
                    <a:lnTo>
                      <a:pt x="2" y="60"/>
                    </a:lnTo>
                    <a:lnTo>
                      <a:pt x="2" y="24"/>
                    </a:lnTo>
                    <a:lnTo>
                      <a:pt x="3" y="18"/>
                    </a:lnTo>
                    <a:lnTo>
                      <a:pt x="3" y="37"/>
                    </a:lnTo>
                    <a:lnTo>
                      <a:pt x="3" y="84"/>
                    </a:lnTo>
                    <a:lnTo>
                      <a:pt x="3" y="77"/>
                    </a:lnTo>
                    <a:lnTo>
                      <a:pt x="3" y="61"/>
                    </a:lnTo>
                    <a:lnTo>
                      <a:pt x="3" y="65"/>
                    </a:lnTo>
                    <a:lnTo>
                      <a:pt x="3" y="61"/>
                    </a:lnTo>
                    <a:lnTo>
                      <a:pt x="3" y="45"/>
                    </a:lnTo>
                    <a:lnTo>
                      <a:pt x="3" y="39"/>
                    </a:lnTo>
                    <a:lnTo>
                      <a:pt x="3" y="53"/>
                    </a:lnTo>
                    <a:lnTo>
                      <a:pt x="3" y="89"/>
                    </a:lnTo>
                    <a:lnTo>
                      <a:pt x="4" y="128"/>
                    </a:lnTo>
                    <a:lnTo>
                      <a:pt x="4" y="75"/>
                    </a:lnTo>
                    <a:lnTo>
                      <a:pt x="4" y="97"/>
                    </a:lnTo>
                    <a:lnTo>
                      <a:pt x="4" y="129"/>
                    </a:lnTo>
                    <a:lnTo>
                      <a:pt x="4" y="72"/>
                    </a:lnTo>
                    <a:lnTo>
                      <a:pt x="4" y="114"/>
                    </a:lnTo>
                    <a:lnTo>
                      <a:pt x="4" y="111"/>
                    </a:lnTo>
                    <a:lnTo>
                      <a:pt x="4" y="65"/>
                    </a:lnTo>
                    <a:lnTo>
                      <a:pt x="5" y="73"/>
                    </a:lnTo>
                    <a:lnTo>
                      <a:pt x="5" y="12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01" name="Freeform 773"/>
              <p:cNvSpPr>
                <a:spLocks/>
              </p:cNvSpPr>
              <p:nvPr/>
            </p:nvSpPr>
            <p:spPr bwMode="auto">
              <a:xfrm>
                <a:off x="8977313" y="5938838"/>
                <a:ext cx="6350" cy="196850"/>
              </a:xfrm>
              <a:custGeom>
                <a:avLst/>
                <a:gdLst>
                  <a:gd name="T0" fmla="*/ 0 w 4"/>
                  <a:gd name="T1" fmla="*/ 124 h 124"/>
                  <a:gd name="T2" fmla="*/ 0 w 4"/>
                  <a:gd name="T3" fmla="*/ 92 h 124"/>
                  <a:gd name="T4" fmla="*/ 0 w 4"/>
                  <a:gd name="T5" fmla="*/ 51 h 124"/>
                  <a:gd name="T6" fmla="*/ 0 w 4"/>
                  <a:gd name="T7" fmla="*/ 31 h 124"/>
                  <a:gd name="T8" fmla="*/ 0 w 4"/>
                  <a:gd name="T9" fmla="*/ 20 h 124"/>
                  <a:gd name="T10" fmla="*/ 0 w 4"/>
                  <a:gd name="T11" fmla="*/ 21 h 124"/>
                  <a:gd name="T12" fmla="*/ 0 w 4"/>
                  <a:gd name="T13" fmla="*/ 34 h 124"/>
                  <a:gd name="T14" fmla="*/ 0 w 4"/>
                  <a:gd name="T15" fmla="*/ 50 h 124"/>
                  <a:gd name="T16" fmla="*/ 0 w 4"/>
                  <a:gd name="T17" fmla="*/ 45 h 124"/>
                  <a:gd name="T18" fmla="*/ 0 w 4"/>
                  <a:gd name="T19" fmla="*/ 29 h 124"/>
                  <a:gd name="T20" fmla="*/ 1 w 4"/>
                  <a:gd name="T21" fmla="*/ 14 h 124"/>
                  <a:gd name="T22" fmla="*/ 1 w 4"/>
                  <a:gd name="T23" fmla="*/ 13 h 124"/>
                  <a:gd name="T24" fmla="*/ 1 w 4"/>
                  <a:gd name="T25" fmla="*/ 38 h 124"/>
                  <a:gd name="T26" fmla="*/ 1 w 4"/>
                  <a:gd name="T27" fmla="*/ 63 h 124"/>
                  <a:gd name="T28" fmla="*/ 1 w 4"/>
                  <a:gd name="T29" fmla="*/ 38 h 124"/>
                  <a:gd name="T30" fmla="*/ 1 w 4"/>
                  <a:gd name="T31" fmla="*/ 41 h 124"/>
                  <a:gd name="T32" fmla="*/ 1 w 4"/>
                  <a:gd name="T33" fmla="*/ 84 h 124"/>
                  <a:gd name="T34" fmla="*/ 1 w 4"/>
                  <a:gd name="T35" fmla="*/ 74 h 124"/>
                  <a:gd name="T36" fmla="*/ 1 w 4"/>
                  <a:gd name="T37" fmla="*/ 37 h 124"/>
                  <a:gd name="T38" fmla="*/ 1 w 4"/>
                  <a:gd name="T39" fmla="*/ 31 h 124"/>
                  <a:gd name="T40" fmla="*/ 1 w 4"/>
                  <a:gd name="T41" fmla="*/ 45 h 124"/>
                  <a:gd name="T42" fmla="*/ 1 w 4"/>
                  <a:gd name="T43" fmla="*/ 36 h 124"/>
                  <a:gd name="T44" fmla="*/ 2 w 4"/>
                  <a:gd name="T45" fmla="*/ 28 h 124"/>
                  <a:gd name="T46" fmla="*/ 2 w 4"/>
                  <a:gd name="T47" fmla="*/ 59 h 124"/>
                  <a:gd name="T48" fmla="*/ 2 w 4"/>
                  <a:gd name="T49" fmla="*/ 102 h 124"/>
                  <a:gd name="T50" fmla="*/ 2 w 4"/>
                  <a:gd name="T51" fmla="*/ 66 h 124"/>
                  <a:gd name="T52" fmla="*/ 2 w 4"/>
                  <a:gd name="T53" fmla="*/ 47 h 124"/>
                  <a:gd name="T54" fmla="*/ 2 w 4"/>
                  <a:gd name="T55" fmla="*/ 46 h 124"/>
                  <a:gd name="T56" fmla="*/ 2 w 4"/>
                  <a:gd name="T57" fmla="*/ 65 h 124"/>
                  <a:gd name="T58" fmla="*/ 3 w 4"/>
                  <a:gd name="T59" fmla="*/ 84 h 124"/>
                  <a:gd name="T60" fmla="*/ 3 w 4"/>
                  <a:gd name="T61" fmla="*/ 67 h 124"/>
                  <a:gd name="T62" fmla="*/ 3 w 4"/>
                  <a:gd name="T63" fmla="*/ 45 h 124"/>
                  <a:gd name="T64" fmla="*/ 3 w 4"/>
                  <a:gd name="T65" fmla="*/ 34 h 124"/>
                  <a:gd name="T66" fmla="*/ 3 w 4"/>
                  <a:gd name="T67" fmla="*/ 36 h 124"/>
                  <a:gd name="T68" fmla="*/ 3 w 4"/>
                  <a:gd name="T69" fmla="*/ 41 h 124"/>
                  <a:gd name="T70" fmla="*/ 3 w 4"/>
                  <a:gd name="T71" fmla="*/ 34 h 124"/>
                  <a:gd name="T72" fmla="*/ 3 w 4"/>
                  <a:gd name="T73" fmla="*/ 18 h 124"/>
                  <a:gd name="T74" fmla="*/ 3 w 4"/>
                  <a:gd name="T75" fmla="*/ 5 h 124"/>
                  <a:gd name="T76" fmla="*/ 3 w 4"/>
                  <a:gd name="T77" fmla="*/ 2 h 124"/>
                  <a:gd name="T78" fmla="*/ 3 w 4"/>
                  <a:gd name="T79" fmla="*/ 7 h 124"/>
                  <a:gd name="T80" fmla="*/ 4 w 4"/>
                  <a:gd name="T81" fmla="*/ 17 h 124"/>
                  <a:gd name="T82" fmla="*/ 4 w 4"/>
                  <a:gd name="T83" fmla="*/ 19 h 124"/>
                  <a:gd name="T84" fmla="*/ 4 w 4"/>
                  <a:gd name="T85" fmla="*/ 11 h 124"/>
                  <a:gd name="T86" fmla="*/ 4 w 4"/>
                  <a:gd name="T87" fmla="*/ 1 h 124"/>
                  <a:gd name="T88" fmla="*/ 4 w 4"/>
                  <a:gd name="T89" fmla="*/ 0 h 124"/>
                  <a:gd name="T90" fmla="*/ 4 w 4"/>
                  <a:gd name="T91" fmla="*/ 17 h 124"/>
                  <a:gd name="T92" fmla="*/ 4 w 4"/>
                  <a:gd name="T93" fmla="*/ 74 h 124"/>
                  <a:gd name="T94" fmla="*/ 4 w 4"/>
                  <a:gd name="T95" fmla="*/ 93 h 124"/>
                  <a:gd name="T96" fmla="*/ 4 w 4"/>
                  <a:gd name="T97" fmla="*/ 46 h 124"/>
                  <a:gd name="T98" fmla="*/ 4 w 4"/>
                  <a:gd name="T99" fmla="*/ 80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124">
                    <a:moveTo>
                      <a:pt x="0" y="124"/>
                    </a:moveTo>
                    <a:lnTo>
                      <a:pt x="0" y="92"/>
                    </a:lnTo>
                    <a:lnTo>
                      <a:pt x="0" y="51"/>
                    </a:lnTo>
                    <a:lnTo>
                      <a:pt x="0" y="31"/>
                    </a:lnTo>
                    <a:lnTo>
                      <a:pt x="0" y="20"/>
                    </a:lnTo>
                    <a:lnTo>
                      <a:pt x="0" y="21"/>
                    </a:lnTo>
                    <a:lnTo>
                      <a:pt x="0" y="34"/>
                    </a:lnTo>
                    <a:lnTo>
                      <a:pt x="0" y="50"/>
                    </a:lnTo>
                    <a:lnTo>
                      <a:pt x="0" y="45"/>
                    </a:lnTo>
                    <a:lnTo>
                      <a:pt x="0" y="29"/>
                    </a:lnTo>
                    <a:lnTo>
                      <a:pt x="1" y="14"/>
                    </a:lnTo>
                    <a:lnTo>
                      <a:pt x="1" y="13"/>
                    </a:lnTo>
                    <a:lnTo>
                      <a:pt x="1" y="38"/>
                    </a:lnTo>
                    <a:lnTo>
                      <a:pt x="1" y="63"/>
                    </a:lnTo>
                    <a:lnTo>
                      <a:pt x="1" y="38"/>
                    </a:lnTo>
                    <a:lnTo>
                      <a:pt x="1" y="41"/>
                    </a:lnTo>
                    <a:lnTo>
                      <a:pt x="1" y="84"/>
                    </a:lnTo>
                    <a:lnTo>
                      <a:pt x="1" y="74"/>
                    </a:lnTo>
                    <a:lnTo>
                      <a:pt x="1" y="37"/>
                    </a:lnTo>
                    <a:lnTo>
                      <a:pt x="1" y="31"/>
                    </a:lnTo>
                    <a:lnTo>
                      <a:pt x="1" y="45"/>
                    </a:lnTo>
                    <a:lnTo>
                      <a:pt x="1" y="36"/>
                    </a:lnTo>
                    <a:lnTo>
                      <a:pt x="2" y="28"/>
                    </a:lnTo>
                    <a:lnTo>
                      <a:pt x="2" y="59"/>
                    </a:lnTo>
                    <a:lnTo>
                      <a:pt x="2" y="102"/>
                    </a:lnTo>
                    <a:lnTo>
                      <a:pt x="2" y="66"/>
                    </a:lnTo>
                    <a:lnTo>
                      <a:pt x="2" y="47"/>
                    </a:lnTo>
                    <a:lnTo>
                      <a:pt x="2" y="46"/>
                    </a:lnTo>
                    <a:lnTo>
                      <a:pt x="2" y="65"/>
                    </a:lnTo>
                    <a:lnTo>
                      <a:pt x="3" y="84"/>
                    </a:lnTo>
                    <a:lnTo>
                      <a:pt x="3" y="67"/>
                    </a:lnTo>
                    <a:lnTo>
                      <a:pt x="3" y="45"/>
                    </a:lnTo>
                    <a:lnTo>
                      <a:pt x="3" y="34"/>
                    </a:lnTo>
                    <a:lnTo>
                      <a:pt x="3" y="36"/>
                    </a:lnTo>
                    <a:lnTo>
                      <a:pt x="3" y="41"/>
                    </a:lnTo>
                    <a:lnTo>
                      <a:pt x="3" y="34"/>
                    </a:lnTo>
                    <a:lnTo>
                      <a:pt x="3" y="18"/>
                    </a:lnTo>
                    <a:lnTo>
                      <a:pt x="3" y="5"/>
                    </a:lnTo>
                    <a:lnTo>
                      <a:pt x="3" y="2"/>
                    </a:lnTo>
                    <a:lnTo>
                      <a:pt x="3" y="7"/>
                    </a:lnTo>
                    <a:lnTo>
                      <a:pt x="4" y="17"/>
                    </a:lnTo>
                    <a:lnTo>
                      <a:pt x="4" y="19"/>
                    </a:lnTo>
                    <a:lnTo>
                      <a:pt x="4" y="11"/>
                    </a:lnTo>
                    <a:lnTo>
                      <a:pt x="4" y="1"/>
                    </a:lnTo>
                    <a:lnTo>
                      <a:pt x="4" y="0"/>
                    </a:lnTo>
                    <a:lnTo>
                      <a:pt x="4" y="17"/>
                    </a:lnTo>
                    <a:lnTo>
                      <a:pt x="4" y="74"/>
                    </a:lnTo>
                    <a:lnTo>
                      <a:pt x="4" y="93"/>
                    </a:lnTo>
                    <a:lnTo>
                      <a:pt x="4" y="46"/>
                    </a:lnTo>
                    <a:lnTo>
                      <a:pt x="4" y="8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02" name="Freeform 774"/>
              <p:cNvSpPr>
                <a:spLocks/>
              </p:cNvSpPr>
              <p:nvPr/>
            </p:nvSpPr>
            <p:spPr bwMode="auto">
              <a:xfrm>
                <a:off x="8983663" y="5903913"/>
                <a:ext cx="7938" cy="287338"/>
              </a:xfrm>
              <a:custGeom>
                <a:avLst/>
                <a:gdLst>
                  <a:gd name="T0" fmla="*/ 0 w 5"/>
                  <a:gd name="T1" fmla="*/ 102 h 181"/>
                  <a:gd name="T2" fmla="*/ 0 w 5"/>
                  <a:gd name="T3" fmla="*/ 114 h 181"/>
                  <a:gd name="T4" fmla="*/ 0 w 5"/>
                  <a:gd name="T5" fmla="*/ 62 h 181"/>
                  <a:gd name="T6" fmla="*/ 1 w 5"/>
                  <a:gd name="T7" fmla="*/ 78 h 181"/>
                  <a:gd name="T8" fmla="*/ 1 w 5"/>
                  <a:gd name="T9" fmla="*/ 100 h 181"/>
                  <a:gd name="T10" fmla="*/ 1 w 5"/>
                  <a:gd name="T11" fmla="*/ 77 h 181"/>
                  <a:gd name="T12" fmla="*/ 1 w 5"/>
                  <a:gd name="T13" fmla="*/ 81 h 181"/>
                  <a:gd name="T14" fmla="*/ 1 w 5"/>
                  <a:gd name="T15" fmla="*/ 55 h 181"/>
                  <a:gd name="T16" fmla="*/ 1 w 5"/>
                  <a:gd name="T17" fmla="*/ 16 h 181"/>
                  <a:gd name="T18" fmla="*/ 1 w 5"/>
                  <a:gd name="T19" fmla="*/ 0 h 181"/>
                  <a:gd name="T20" fmla="*/ 2 w 5"/>
                  <a:gd name="T21" fmla="*/ 3 h 181"/>
                  <a:gd name="T22" fmla="*/ 2 w 5"/>
                  <a:gd name="T23" fmla="*/ 18 h 181"/>
                  <a:gd name="T24" fmla="*/ 2 w 5"/>
                  <a:gd name="T25" fmla="*/ 32 h 181"/>
                  <a:gd name="T26" fmla="*/ 2 w 5"/>
                  <a:gd name="T27" fmla="*/ 41 h 181"/>
                  <a:gd name="T28" fmla="*/ 2 w 5"/>
                  <a:gd name="T29" fmla="*/ 67 h 181"/>
                  <a:gd name="T30" fmla="*/ 2 w 5"/>
                  <a:gd name="T31" fmla="*/ 164 h 181"/>
                  <a:gd name="T32" fmla="*/ 2 w 5"/>
                  <a:gd name="T33" fmla="*/ 100 h 181"/>
                  <a:gd name="T34" fmla="*/ 2 w 5"/>
                  <a:gd name="T35" fmla="*/ 97 h 181"/>
                  <a:gd name="T36" fmla="*/ 2 w 5"/>
                  <a:gd name="T37" fmla="*/ 181 h 181"/>
                  <a:gd name="T38" fmla="*/ 2 w 5"/>
                  <a:gd name="T39" fmla="*/ 92 h 181"/>
                  <a:gd name="T40" fmla="*/ 2 w 5"/>
                  <a:gd name="T41" fmla="*/ 90 h 181"/>
                  <a:gd name="T42" fmla="*/ 2 w 5"/>
                  <a:gd name="T43" fmla="*/ 174 h 181"/>
                  <a:gd name="T44" fmla="*/ 3 w 5"/>
                  <a:gd name="T45" fmla="*/ 123 h 181"/>
                  <a:gd name="T46" fmla="*/ 3 w 5"/>
                  <a:gd name="T47" fmla="*/ 81 h 181"/>
                  <a:gd name="T48" fmla="*/ 3 w 5"/>
                  <a:gd name="T49" fmla="*/ 50 h 181"/>
                  <a:gd name="T50" fmla="*/ 3 w 5"/>
                  <a:gd name="T51" fmla="*/ 34 h 181"/>
                  <a:gd name="T52" fmla="*/ 3 w 5"/>
                  <a:gd name="T53" fmla="*/ 27 h 181"/>
                  <a:gd name="T54" fmla="*/ 3 w 5"/>
                  <a:gd name="T55" fmla="*/ 26 h 181"/>
                  <a:gd name="T56" fmla="*/ 3 w 5"/>
                  <a:gd name="T57" fmla="*/ 34 h 181"/>
                  <a:gd name="T58" fmla="*/ 3 w 5"/>
                  <a:gd name="T59" fmla="*/ 53 h 181"/>
                  <a:gd name="T60" fmla="*/ 3 w 5"/>
                  <a:gd name="T61" fmla="*/ 68 h 181"/>
                  <a:gd name="T62" fmla="*/ 3 w 5"/>
                  <a:gd name="T63" fmla="*/ 63 h 181"/>
                  <a:gd name="T64" fmla="*/ 3 w 5"/>
                  <a:gd name="T65" fmla="*/ 60 h 181"/>
                  <a:gd name="T66" fmla="*/ 4 w 5"/>
                  <a:gd name="T67" fmla="*/ 60 h 181"/>
                  <a:gd name="T68" fmla="*/ 4 w 5"/>
                  <a:gd name="T69" fmla="*/ 72 h 181"/>
                  <a:gd name="T70" fmla="*/ 4 w 5"/>
                  <a:gd name="T71" fmla="*/ 122 h 181"/>
                  <a:gd name="T72" fmla="*/ 4 w 5"/>
                  <a:gd name="T73" fmla="*/ 56 h 181"/>
                  <a:gd name="T74" fmla="*/ 4 w 5"/>
                  <a:gd name="T75" fmla="*/ 29 h 181"/>
                  <a:gd name="T76" fmla="*/ 4 w 5"/>
                  <a:gd name="T77" fmla="*/ 35 h 181"/>
                  <a:gd name="T78" fmla="*/ 4 w 5"/>
                  <a:gd name="T79" fmla="*/ 54 h 181"/>
                  <a:gd name="T80" fmla="*/ 5 w 5"/>
                  <a:gd name="T81" fmla="*/ 56 h 181"/>
                  <a:gd name="T82" fmla="*/ 5 w 5"/>
                  <a:gd name="T83" fmla="*/ 49 h 181"/>
                  <a:gd name="T84" fmla="*/ 5 w 5"/>
                  <a:gd name="T85" fmla="*/ 42 h 181"/>
                  <a:gd name="T86" fmla="*/ 5 w 5"/>
                  <a:gd name="T87" fmla="*/ 32 h 181"/>
                  <a:gd name="T88" fmla="*/ 5 w 5"/>
                  <a:gd name="T89" fmla="*/ 20 h 181"/>
                  <a:gd name="T90" fmla="*/ 5 w 5"/>
                  <a:gd name="T91" fmla="*/ 18 h 181"/>
                  <a:gd name="T92" fmla="*/ 5 w 5"/>
                  <a:gd name="T93" fmla="*/ 30 h 181"/>
                  <a:gd name="T94" fmla="*/ 5 w 5"/>
                  <a:gd name="T95" fmla="*/ 59 h 181"/>
                  <a:gd name="T96" fmla="*/ 5 w 5"/>
                  <a:gd name="T97" fmla="*/ 109 h 181"/>
                  <a:gd name="T98" fmla="*/ 5 w 5"/>
                  <a:gd name="T99" fmla="*/ 131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1">
                    <a:moveTo>
                      <a:pt x="0" y="102"/>
                    </a:moveTo>
                    <a:lnTo>
                      <a:pt x="0" y="114"/>
                    </a:lnTo>
                    <a:lnTo>
                      <a:pt x="0" y="62"/>
                    </a:lnTo>
                    <a:lnTo>
                      <a:pt x="1" y="78"/>
                    </a:lnTo>
                    <a:lnTo>
                      <a:pt x="1" y="100"/>
                    </a:lnTo>
                    <a:lnTo>
                      <a:pt x="1" y="77"/>
                    </a:lnTo>
                    <a:lnTo>
                      <a:pt x="1" y="81"/>
                    </a:lnTo>
                    <a:lnTo>
                      <a:pt x="1" y="55"/>
                    </a:lnTo>
                    <a:lnTo>
                      <a:pt x="1" y="16"/>
                    </a:lnTo>
                    <a:lnTo>
                      <a:pt x="1" y="0"/>
                    </a:lnTo>
                    <a:lnTo>
                      <a:pt x="2" y="3"/>
                    </a:lnTo>
                    <a:lnTo>
                      <a:pt x="2" y="18"/>
                    </a:lnTo>
                    <a:lnTo>
                      <a:pt x="2" y="32"/>
                    </a:lnTo>
                    <a:lnTo>
                      <a:pt x="2" y="41"/>
                    </a:lnTo>
                    <a:lnTo>
                      <a:pt x="2" y="67"/>
                    </a:lnTo>
                    <a:lnTo>
                      <a:pt x="2" y="164"/>
                    </a:lnTo>
                    <a:lnTo>
                      <a:pt x="2" y="100"/>
                    </a:lnTo>
                    <a:lnTo>
                      <a:pt x="2" y="97"/>
                    </a:lnTo>
                    <a:lnTo>
                      <a:pt x="2" y="181"/>
                    </a:lnTo>
                    <a:lnTo>
                      <a:pt x="2" y="92"/>
                    </a:lnTo>
                    <a:lnTo>
                      <a:pt x="2" y="90"/>
                    </a:lnTo>
                    <a:lnTo>
                      <a:pt x="2" y="174"/>
                    </a:lnTo>
                    <a:lnTo>
                      <a:pt x="3" y="123"/>
                    </a:lnTo>
                    <a:lnTo>
                      <a:pt x="3" y="81"/>
                    </a:lnTo>
                    <a:lnTo>
                      <a:pt x="3" y="50"/>
                    </a:lnTo>
                    <a:lnTo>
                      <a:pt x="3" y="34"/>
                    </a:lnTo>
                    <a:lnTo>
                      <a:pt x="3" y="27"/>
                    </a:lnTo>
                    <a:lnTo>
                      <a:pt x="3" y="26"/>
                    </a:lnTo>
                    <a:lnTo>
                      <a:pt x="3" y="34"/>
                    </a:lnTo>
                    <a:lnTo>
                      <a:pt x="3" y="53"/>
                    </a:lnTo>
                    <a:lnTo>
                      <a:pt x="3" y="68"/>
                    </a:lnTo>
                    <a:lnTo>
                      <a:pt x="3" y="63"/>
                    </a:lnTo>
                    <a:lnTo>
                      <a:pt x="3" y="60"/>
                    </a:lnTo>
                    <a:lnTo>
                      <a:pt x="4" y="60"/>
                    </a:lnTo>
                    <a:lnTo>
                      <a:pt x="4" y="72"/>
                    </a:lnTo>
                    <a:lnTo>
                      <a:pt x="4" y="122"/>
                    </a:lnTo>
                    <a:lnTo>
                      <a:pt x="4" y="56"/>
                    </a:lnTo>
                    <a:lnTo>
                      <a:pt x="4" y="29"/>
                    </a:lnTo>
                    <a:lnTo>
                      <a:pt x="4" y="35"/>
                    </a:lnTo>
                    <a:lnTo>
                      <a:pt x="4" y="54"/>
                    </a:lnTo>
                    <a:lnTo>
                      <a:pt x="5" y="56"/>
                    </a:lnTo>
                    <a:lnTo>
                      <a:pt x="5" y="49"/>
                    </a:lnTo>
                    <a:lnTo>
                      <a:pt x="5" y="42"/>
                    </a:lnTo>
                    <a:lnTo>
                      <a:pt x="5" y="32"/>
                    </a:lnTo>
                    <a:lnTo>
                      <a:pt x="5" y="20"/>
                    </a:lnTo>
                    <a:lnTo>
                      <a:pt x="5" y="18"/>
                    </a:lnTo>
                    <a:lnTo>
                      <a:pt x="5" y="30"/>
                    </a:lnTo>
                    <a:lnTo>
                      <a:pt x="5" y="59"/>
                    </a:lnTo>
                    <a:lnTo>
                      <a:pt x="5" y="109"/>
                    </a:lnTo>
                    <a:lnTo>
                      <a:pt x="5" y="13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03" name="Freeform 775"/>
              <p:cNvSpPr>
                <a:spLocks/>
              </p:cNvSpPr>
              <p:nvPr/>
            </p:nvSpPr>
            <p:spPr bwMode="auto">
              <a:xfrm>
                <a:off x="8991601" y="5937251"/>
                <a:ext cx="7938" cy="277813"/>
              </a:xfrm>
              <a:custGeom>
                <a:avLst/>
                <a:gdLst>
                  <a:gd name="T0" fmla="*/ 0 w 5"/>
                  <a:gd name="T1" fmla="*/ 110 h 175"/>
                  <a:gd name="T2" fmla="*/ 0 w 5"/>
                  <a:gd name="T3" fmla="*/ 59 h 175"/>
                  <a:gd name="T4" fmla="*/ 0 w 5"/>
                  <a:gd name="T5" fmla="*/ 38 h 175"/>
                  <a:gd name="T6" fmla="*/ 1 w 5"/>
                  <a:gd name="T7" fmla="*/ 38 h 175"/>
                  <a:gd name="T8" fmla="*/ 1 w 5"/>
                  <a:gd name="T9" fmla="*/ 53 h 175"/>
                  <a:gd name="T10" fmla="*/ 1 w 5"/>
                  <a:gd name="T11" fmla="*/ 72 h 175"/>
                  <a:gd name="T12" fmla="*/ 1 w 5"/>
                  <a:gd name="T13" fmla="*/ 77 h 175"/>
                  <a:gd name="T14" fmla="*/ 1 w 5"/>
                  <a:gd name="T15" fmla="*/ 77 h 175"/>
                  <a:gd name="T16" fmla="*/ 1 w 5"/>
                  <a:gd name="T17" fmla="*/ 89 h 175"/>
                  <a:gd name="T18" fmla="*/ 1 w 5"/>
                  <a:gd name="T19" fmla="*/ 90 h 175"/>
                  <a:gd name="T20" fmla="*/ 1 w 5"/>
                  <a:gd name="T21" fmla="*/ 76 h 175"/>
                  <a:gd name="T22" fmla="*/ 1 w 5"/>
                  <a:gd name="T23" fmla="*/ 77 h 175"/>
                  <a:gd name="T24" fmla="*/ 1 w 5"/>
                  <a:gd name="T25" fmla="*/ 82 h 175"/>
                  <a:gd name="T26" fmla="*/ 1 w 5"/>
                  <a:gd name="T27" fmla="*/ 54 h 175"/>
                  <a:gd name="T28" fmla="*/ 2 w 5"/>
                  <a:gd name="T29" fmla="*/ 25 h 175"/>
                  <a:gd name="T30" fmla="*/ 2 w 5"/>
                  <a:gd name="T31" fmla="*/ 20 h 175"/>
                  <a:gd name="T32" fmla="*/ 2 w 5"/>
                  <a:gd name="T33" fmla="*/ 50 h 175"/>
                  <a:gd name="T34" fmla="*/ 2 w 5"/>
                  <a:gd name="T35" fmla="*/ 175 h 175"/>
                  <a:gd name="T36" fmla="*/ 2 w 5"/>
                  <a:gd name="T37" fmla="*/ 74 h 175"/>
                  <a:gd name="T38" fmla="*/ 2 w 5"/>
                  <a:gd name="T39" fmla="*/ 50 h 175"/>
                  <a:gd name="T40" fmla="*/ 2 w 5"/>
                  <a:gd name="T41" fmla="*/ 54 h 175"/>
                  <a:gd name="T42" fmla="*/ 2 w 5"/>
                  <a:gd name="T43" fmla="*/ 118 h 175"/>
                  <a:gd name="T44" fmla="*/ 3 w 5"/>
                  <a:gd name="T45" fmla="*/ 34 h 175"/>
                  <a:gd name="T46" fmla="*/ 3 w 5"/>
                  <a:gd name="T47" fmla="*/ 7 h 175"/>
                  <a:gd name="T48" fmla="*/ 3 w 5"/>
                  <a:gd name="T49" fmla="*/ 16 h 175"/>
                  <a:gd name="T50" fmla="*/ 3 w 5"/>
                  <a:gd name="T51" fmla="*/ 65 h 175"/>
                  <a:gd name="T52" fmla="*/ 3 w 5"/>
                  <a:gd name="T53" fmla="*/ 72 h 175"/>
                  <a:gd name="T54" fmla="*/ 3 w 5"/>
                  <a:gd name="T55" fmla="*/ 33 h 175"/>
                  <a:gd name="T56" fmla="*/ 3 w 5"/>
                  <a:gd name="T57" fmla="*/ 28 h 175"/>
                  <a:gd name="T58" fmla="*/ 3 w 5"/>
                  <a:gd name="T59" fmla="*/ 41 h 175"/>
                  <a:gd name="T60" fmla="*/ 3 w 5"/>
                  <a:gd name="T61" fmla="*/ 52 h 175"/>
                  <a:gd name="T62" fmla="*/ 3 w 5"/>
                  <a:gd name="T63" fmla="*/ 37 h 175"/>
                  <a:gd name="T64" fmla="*/ 3 w 5"/>
                  <a:gd name="T65" fmla="*/ 26 h 175"/>
                  <a:gd name="T66" fmla="*/ 4 w 5"/>
                  <a:gd name="T67" fmla="*/ 42 h 175"/>
                  <a:gd name="T68" fmla="*/ 4 w 5"/>
                  <a:gd name="T69" fmla="*/ 115 h 175"/>
                  <a:gd name="T70" fmla="*/ 4 w 5"/>
                  <a:gd name="T71" fmla="*/ 65 h 175"/>
                  <a:gd name="T72" fmla="*/ 4 w 5"/>
                  <a:gd name="T73" fmla="*/ 60 h 175"/>
                  <a:gd name="T74" fmla="*/ 4 w 5"/>
                  <a:gd name="T75" fmla="*/ 103 h 175"/>
                  <a:gd name="T76" fmla="*/ 4 w 5"/>
                  <a:gd name="T77" fmla="*/ 44 h 175"/>
                  <a:gd name="T78" fmla="*/ 4 w 5"/>
                  <a:gd name="T79" fmla="*/ 18 h 175"/>
                  <a:gd name="T80" fmla="*/ 4 w 5"/>
                  <a:gd name="T81" fmla="*/ 20 h 175"/>
                  <a:gd name="T82" fmla="*/ 4 w 5"/>
                  <a:gd name="T83" fmla="*/ 50 h 175"/>
                  <a:gd name="T84" fmla="*/ 4 w 5"/>
                  <a:gd name="T85" fmla="*/ 90 h 175"/>
                  <a:gd name="T86" fmla="*/ 4 w 5"/>
                  <a:gd name="T87" fmla="*/ 41 h 175"/>
                  <a:gd name="T88" fmla="*/ 5 w 5"/>
                  <a:gd name="T89" fmla="*/ 21 h 175"/>
                  <a:gd name="T90" fmla="*/ 5 w 5"/>
                  <a:gd name="T91" fmla="*/ 13 h 175"/>
                  <a:gd name="T92" fmla="*/ 5 w 5"/>
                  <a:gd name="T93" fmla="*/ 4 h 175"/>
                  <a:gd name="T94" fmla="*/ 5 w 5"/>
                  <a:gd name="T95" fmla="*/ 0 h 175"/>
                  <a:gd name="T96" fmla="*/ 5 w 5"/>
                  <a:gd name="T97" fmla="*/ 12 h 175"/>
                  <a:gd name="T98" fmla="*/ 5 w 5"/>
                  <a:gd name="T99" fmla="*/ 38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5">
                    <a:moveTo>
                      <a:pt x="0" y="110"/>
                    </a:moveTo>
                    <a:lnTo>
                      <a:pt x="0" y="59"/>
                    </a:lnTo>
                    <a:lnTo>
                      <a:pt x="0" y="38"/>
                    </a:lnTo>
                    <a:lnTo>
                      <a:pt x="1" y="38"/>
                    </a:lnTo>
                    <a:lnTo>
                      <a:pt x="1" y="53"/>
                    </a:lnTo>
                    <a:lnTo>
                      <a:pt x="1" y="72"/>
                    </a:lnTo>
                    <a:lnTo>
                      <a:pt x="1" y="77"/>
                    </a:lnTo>
                    <a:lnTo>
                      <a:pt x="1" y="77"/>
                    </a:lnTo>
                    <a:lnTo>
                      <a:pt x="1" y="89"/>
                    </a:lnTo>
                    <a:lnTo>
                      <a:pt x="1" y="90"/>
                    </a:lnTo>
                    <a:lnTo>
                      <a:pt x="1" y="76"/>
                    </a:lnTo>
                    <a:lnTo>
                      <a:pt x="1" y="77"/>
                    </a:lnTo>
                    <a:lnTo>
                      <a:pt x="1" y="82"/>
                    </a:lnTo>
                    <a:lnTo>
                      <a:pt x="1" y="54"/>
                    </a:lnTo>
                    <a:lnTo>
                      <a:pt x="2" y="25"/>
                    </a:lnTo>
                    <a:lnTo>
                      <a:pt x="2" y="20"/>
                    </a:lnTo>
                    <a:lnTo>
                      <a:pt x="2" y="50"/>
                    </a:lnTo>
                    <a:lnTo>
                      <a:pt x="2" y="175"/>
                    </a:lnTo>
                    <a:lnTo>
                      <a:pt x="2" y="74"/>
                    </a:lnTo>
                    <a:lnTo>
                      <a:pt x="2" y="50"/>
                    </a:lnTo>
                    <a:lnTo>
                      <a:pt x="2" y="54"/>
                    </a:lnTo>
                    <a:lnTo>
                      <a:pt x="2" y="118"/>
                    </a:lnTo>
                    <a:lnTo>
                      <a:pt x="3" y="34"/>
                    </a:lnTo>
                    <a:lnTo>
                      <a:pt x="3" y="7"/>
                    </a:lnTo>
                    <a:lnTo>
                      <a:pt x="3" y="16"/>
                    </a:lnTo>
                    <a:lnTo>
                      <a:pt x="3" y="65"/>
                    </a:lnTo>
                    <a:lnTo>
                      <a:pt x="3" y="72"/>
                    </a:lnTo>
                    <a:lnTo>
                      <a:pt x="3" y="33"/>
                    </a:lnTo>
                    <a:lnTo>
                      <a:pt x="3" y="28"/>
                    </a:lnTo>
                    <a:lnTo>
                      <a:pt x="3" y="41"/>
                    </a:lnTo>
                    <a:lnTo>
                      <a:pt x="3" y="52"/>
                    </a:lnTo>
                    <a:lnTo>
                      <a:pt x="3" y="37"/>
                    </a:lnTo>
                    <a:lnTo>
                      <a:pt x="3" y="26"/>
                    </a:lnTo>
                    <a:lnTo>
                      <a:pt x="4" y="42"/>
                    </a:lnTo>
                    <a:lnTo>
                      <a:pt x="4" y="115"/>
                    </a:lnTo>
                    <a:lnTo>
                      <a:pt x="4" y="65"/>
                    </a:lnTo>
                    <a:lnTo>
                      <a:pt x="4" y="60"/>
                    </a:lnTo>
                    <a:lnTo>
                      <a:pt x="4" y="103"/>
                    </a:lnTo>
                    <a:lnTo>
                      <a:pt x="4" y="44"/>
                    </a:lnTo>
                    <a:lnTo>
                      <a:pt x="4" y="18"/>
                    </a:lnTo>
                    <a:lnTo>
                      <a:pt x="4" y="20"/>
                    </a:lnTo>
                    <a:lnTo>
                      <a:pt x="4" y="50"/>
                    </a:lnTo>
                    <a:lnTo>
                      <a:pt x="4" y="90"/>
                    </a:lnTo>
                    <a:lnTo>
                      <a:pt x="4" y="41"/>
                    </a:lnTo>
                    <a:lnTo>
                      <a:pt x="5" y="21"/>
                    </a:lnTo>
                    <a:lnTo>
                      <a:pt x="5" y="13"/>
                    </a:lnTo>
                    <a:lnTo>
                      <a:pt x="5" y="4"/>
                    </a:lnTo>
                    <a:lnTo>
                      <a:pt x="5" y="0"/>
                    </a:lnTo>
                    <a:lnTo>
                      <a:pt x="5" y="12"/>
                    </a:lnTo>
                    <a:lnTo>
                      <a:pt x="5" y="3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04" name="Freeform 776"/>
              <p:cNvSpPr>
                <a:spLocks/>
              </p:cNvSpPr>
              <p:nvPr/>
            </p:nvSpPr>
            <p:spPr bwMode="auto">
              <a:xfrm>
                <a:off x="8999538" y="5913438"/>
                <a:ext cx="7938" cy="296863"/>
              </a:xfrm>
              <a:custGeom>
                <a:avLst/>
                <a:gdLst>
                  <a:gd name="T0" fmla="*/ 0 w 5"/>
                  <a:gd name="T1" fmla="*/ 53 h 187"/>
                  <a:gd name="T2" fmla="*/ 0 w 5"/>
                  <a:gd name="T3" fmla="*/ 64 h 187"/>
                  <a:gd name="T4" fmla="*/ 0 w 5"/>
                  <a:gd name="T5" fmla="*/ 43 h 187"/>
                  <a:gd name="T6" fmla="*/ 1 w 5"/>
                  <a:gd name="T7" fmla="*/ 31 h 187"/>
                  <a:gd name="T8" fmla="*/ 1 w 5"/>
                  <a:gd name="T9" fmla="*/ 50 h 187"/>
                  <a:gd name="T10" fmla="*/ 1 w 5"/>
                  <a:gd name="T11" fmla="*/ 111 h 187"/>
                  <a:gd name="T12" fmla="*/ 1 w 5"/>
                  <a:gd name="T13" fmla="*/ 63 h 187"/>
                  <a:gd name="T14" fmla="*/ 1 w 5"/>
                  <a:gd name="T15" fmla="*/ 59 h 187"/>
                  <a:gd name="T16" fmla="*/ 1 w 5"/>
                  <a:gd name="T17" fmla="*/ 92 h 187"/>
                  <a:gd name="T18" fmla="*/ 1 w 5"/>
                  <a:gd name="T19" fmla="*/ 187 h 187"/>
                  <a:gd name="T20" fmla="*/ 1 w 5"/>
                  <a:gd name="T21" fmla="*/ 92 h 187"/>
                  <a:gd name="T22" fmla="*/ 1 w 5"/>
                  <a:gd name="T23" fmla="*/ 51 h 187"/>
                  <a:gd name="T24" fmla="*/ 1 w 5"/>
                  <a:gd name="T25" fmla="*/ 32 h 187"/>
                  <a:gd name="T26" fmla="*/ 1 w 5"/>
                  <a:gd name="T27" fmla="*/ 38 h 187"/>
                  <a:gd name="T28" fmla="*/ 2 w 5"/>
                  <a:gd name="T29" fmla="*/ 92 h 187"/>
                  <a:gd name="T30" fmla="*/ 2 w 5"/>
                  <a:gd name="T31" fmla="*/ 135 h 187"/>
                  <a:gd name="T32" fmla="*/ 2 w 5"/>
                  <a:gd name="T33" fmla="*/ 109 h 187"/>
                  <a:gd name="T34" fmla="*/ 2 w 5"/>
                  <a:gd name="T35" fmla="*/ 109 h 187"/>
                  <a:gd name="T36" fmla="*/ 2 w 5"/>
                  <a:gd name="T37" fmla="*/ 59 h 187"/>
                  <a:gd name="T38" fmla="*/ 2 w 5"/>
                  <a:gd name="T39" fmla="*/ 32 h 187"/>
                  <a:gd name="T40" fmla="*/ 2 w 5"/>
                  <a:gd name="T41" fmla="*/ 23 h 187"/>
                  <a:gd name="T42" fmla="*/ 2 w 5"/>
                  <a:gd name="T43" fmla="*/ 40 h 187"/>
                  <a:gd name="T44" fmla="*/ 2 w 5"/>
                  <a:gd name="T45" fmla="*/ 83 h 187"/>
                  <a:gd name="T46" fmla="*/ 2 w 5"/>
                  <a:gd name="T47" fmla="*/ 100 h 187"/>
                  <a:gd name="T48" fmla="*/ 2 w 5"/>
                  <a:gd name="T49" fmla="*/ 142 h 187"/>
                  <a:gd name="T50" fmla="*/ 3 w 5"/>
                  <a:gd name="T51" fmla="*/ 73 h 187"/>
                  <a:gd name="T52" fmla="*/ 3 w 5"/>
                  <a:gd name="T53" fmla="*/ 36 h 187"/>
                  <a:gd name="T54" fmla="*/ 3 w 5"/>
                  <a:gd name="T55" fmla="*/ 29 h 187"/>
                  <a:gd name="T56" fmla="*/ 3 w 5"/>
                  <a:gd name="T57" fmla="*/ 45 h 187"/>
                  <a:gd name="T58" fmla="*/ 3 w 5"/>
                  <a:gd name="T59" fmla="*/ 64 h 187"/>
                  <a:gd name="T60" fmla="*/ 3 w 5"/>
                  <a:gd name="T61" fmla="*/ 55 h 187"/>
                  <a:gd name="T62" fmla="*/ 3 w 5"/>
                  <a:gd name="T63" fmla="*/ 35 h 187"/>
                  <a:gd name="T64" fmla="*/ 3 w 5"/>
                  <a:gd name="T65" fmla="*/ 24 h 187"/>
                  <a:gd name="T66" fmla="*/ 4 w 5"/>
                  <a:gd name="T67" fmla="*/ 26 h 187"/>
                  <a:gd name="T68" fmla="*/ 4 w 5"/>
                  <a:gd name="T69" fmla="*/ 26 h 187"/>
                  <a:gd name="T70" fmla="*/ 4 w 5"/>
                  <a:gd name="T71" fmla="*/ 33 h 187"/>
                  <a:gd name="T72" fmla="*/ 4 w 5"/>
                  <a:gd name="T73" fmla="*/ 66 h 187"/>
                  <a:gd name="T74" fmla="*/ 4 w 5"/>
                  <a:gd name="T75" fmla="*/ 83 h 187"/>
                  <a:gd name="T76" fmla="*/ 4 w 5"/>
                  <a:gd name="T77" fmla="*/ 50 h 187"/>
                  <a:gd name="T78" fmla="*/ 4 w 5"/>
                  <a:gd name="T79" fmla="*/ 53 h 187"/>
                  <a:gd name="T80" fmla="*/ 4 w 5"/>
                  <a:gd name="T81" fmla="*/ 94 h 187"/>
                  <a:gd name="T82" fmla="*/ 4 w 5"/>
                  <a:gd name="T83" fmla="*/ 111 h 187"/>
                  <a:gd name="T84" fmla="*/ 4 w 5"/>
                  <a:gd name="T85" fmla="*/ 75 h 187"/>
                  <a:gd name="T86" fmla="*/ 4 w 5"/>
                  <a:gd name="T87" fmla="*/ 51 h 187"/>
                  <a:gd name="T88" fmla="*/ 5 w 5"/>
                  <a:gd name="T89" fmla="*/ 42 h 187"/>
                  <a:gd name="T90" fmla="*/ 5 w 5"/>
                  <a:gd name="T91" fmla="*/ 67 h 187"/>
                  <a:gd name="T92" fmla="*/ 5 w 5"/>
                  <a:gd name="T93" fmla="*/ 80 h 187"/>
                  <a:gd name="T94" fmla="*/ 5 w 5"/>
                  <a:gd name="T95" fmla="*/ 25 h 187"/>
                  <a:gd name="T96" fmla="*/ 5 w 5"/>
                  <a:gd name="T97" fmla="*/ 3 h 187"/>
                  <a:gd name="T98" fmla="*/ 5 w 5"/>
                  <a:gd name="T99" fmla="*/ 0 h 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7">
                    <a:moveTo>
                      <a:pt x="0" y="53"/>
                    </a:moveTo>
                    <a:lnTo>
                      <a:pt x="0" y="64"/>
                    </a:lnTo>
                    <a:lnTo>
                      <a:pt x="0" y="43"/>
                    </a:lnTo>
                    <a:lnTo>
                      <a:pt x="1" y="31"/>
                    </a:lnTo>
                    <a:lnTo>
                      <a:pt x="1" y="50"/>
                    </a:lnTo>
                    <a:lnTo>
                      <a:pt x="1" y="111"/>
                    </a:lnTo>
                    <a:lnTo>
                      <a:pt x="1" y="63"/>
                    </a:lnTo>
                    <a:lnTo>
                      <a:pt x="1" y="59"/>
                    </a:lnTo>
                    <a:lnTo>
                      <a:pt x="1" y="92"/>
                    </a:lnTo>
                    <a:lnTo>
                      <a:pt x="1" y="187"/>
                    </a:lnTo>
                    <a:lnTo>
                      <a:pt x="1" y="92"/>
                    </a:lnTo>
                    <a:lnTo>
                      <a:pt x="1" y="51"/>
                    </a:lnTo>
                    <a:lnTo>
                      <a:pt x="1" y="32"/>
                    </a:lnTo>
                    <a:lnTo>
                      <a:pt x="1" y="38"/>
                    </a:lnTo>
                    <a:lnTo>
                      <a:pt x="2" y="92"/>
                    </a:lnTo>
                    <a:lnTo>
                      <a:pt x="2" y="135"/>
                    </a:lnTo>
                    <a:lnTo>
                      <a:pt x="2" y="109"/>
                    </a:lnTo>
                    <a:lnTo>
                      <a:pt x="2" y="109"/>
                    </a:lnTo>
                    <a:lnTo>
                      <a:pt x="2" y="59"/>
                    </a:lnTo>
                    <a:lnTo>
                      <a:pt x="2" y="32"/>
                    </a:lnTo>
                    <a:lnTo>
                      <a:pt x="2" y="23"/>
                    </a:lnTo>
                    <a:lnTo>
                      <a:pt x="2" y="40"/>
                    </a:lnTo>
                    <a:lnTo>
                      <a:pt x="2" y="83"/>
                    </a:lnTo>
                    <a:lnTo>
                      <a:pt x="2" y="100"/>
                    </a:lnTo>
                    <a:lnTo>
                      <a:pt x="2" y="142"/>
                    </a:lnTo>
                    <a:lnTo>
                      <a:pt x="3" y="73"/>
                    </a:lnTo>
                    <a:lnTo>
                      <a:pt x="3" y="36"/>
                    </a:lnTo>
                    <a:lnTo>
                      <a:pt x="3" y="29"/>
                    </a:lnTo>
                    <a:lnTo>
                      <a:pt x="3" y="45"/>
                    </a:lnTo>
                    <a:lnTo>
                      <a:pt x="3" y="64"/>
                    </a:lnTo>
                    <a:lnTo>
                      <a:pt x="3" y="55"/>
                    </a:lnTo>
                    <a:lnTo>
                      <a:pt x="3" y="35"/>
                    </a:lnTo>
                    <a:lnTo>
                      <a:pt x="3" y="24"/>
                    </a:lnTo>
                    <a:lnTo>
                      <a:pt x="4" y="26"/>
                    </a:lnTo>
                    <a:lnTo>
                      <a:pt x="4" y="26"/>
                    </a:lnTo>
                    <a:lnTo>
                      <a:pt x="4" y="33"/>
                    </a:lnTo>
                    <a:lnTo>
                      <a:pt x="4" y="66"/>
                    </a:lnTo>
                    <a:lnTo>
                      <a:pt x="4" y="83"/>
                    </a:lnTo>
                    <a:lnTo>
                      <a:pt x="4" y="50"/>
                    </a:lnTo>
                    <a:lnTo>
                      <a:pt x="4" y="53"/>
                    </a:lnTo>
                    <a:lnTo>
                      <a:pt x="4" y="94"/>
                    </a:lnTo>
                    <a:lnTo>
                      <a:pt x="4" y="111"/>
                    </a:lnTo>
                    <a:lnTo>
                      <a:pt x="4" y="75"/>
                    </a:lnTo>
                    <a:lnTo>
                      <a:pt x="4" y="51"/>
                    </a:lnTo>
                    <a:lnTo>
                      <a:pt x="5" y="42"/>
                    </a:lnTo>
                    <a:lnTo>
                      <a:pt x="5" y="67"/>
                    </a:lnTo>
                    <a:lnTo>
                      <a:pt x="5" y="80"/>
                    </a:lnTo>
                    <a:lnTo>
                      <a:pt x="5" y="25"/>
                    </a:lnTo>
                    <a:lnTo>
                      <a:pt x="5" y="3"/>
                    </a:lnTo>
                    <a:lnTo>
                      <a:pt x="5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05" name="Freeform 777"/>
              <p:cNvSpPr>
                <a:spLocks/>
              </p:cNvSpPr>
              <p:nvPr/>
            </p:nvSpPr>
            <p:spPr bwMode="auto">
              <a:xfrm>
                <a:off x="9007476" y="5913438"/>
                <a:ext cx="7938" cy="349250"/>
              </a:xfrm>
              <a:custGeom>
                <a:avLst/>
                <a:gdLst>
                  <a:gd name="T0" fmla="*/ 0 w 5"/>
                  <a:gd name="T1" fmla="*/ 0 h 220"/>
                  <a:gd name="T2" fmla="*/ 0 w 5"/>
                  <a:gd name="T3" fmla="*/ 13 h 220"/>
                  <a:gd name="T4" fmla="*/ 0 w 5"/>
                  <a:gd name="T5" fmla="*/ 54 h 220"/>
                  <a:gd name="T6" fmla="*/ 0 w 5"/>
                  <a:gd name="T7" fmla="*/ 70 h 220"/>
                  <a:gd name="T8" fmla="*/ 0 w 5"/>
                  <a:gd name="T9" fmla="*/ 36 h 220"/>
                  <a:gd name="T10" fmla="*/ 0 w 5"/>
                  <a:gd name="T11" fmla="*/ 55 h 220"/>
                  <a:gd name="T12" fmla="*/ 0 w 5"/>
                  <a:gd name="T13" fmla="*/ 157 h 220"/>
                  <a:gd name="T14" fmla="*/ 1 w 5"/>
                  <a:gd name="T15" fmla="*/ 44 h 220"/>
                  <a:gd name="T16" fmla="*/ 1 w 5"/>
                  <a:gd name="T17" fmla="*/ 24 h 220"/>
                  <a:gd name="T18" fmla="*/ 1 w 5"/>
                  <a:gd name="T19" fmla="*/ 31 h 220"/>
                  <a:gd name="T20" fmla="*/ 1 w 5"/>
                  <a:gd name="T21" fmla="*/ 56 h 220"/>
                  <a:gd name="T22" fmla="*/ 1 w 5"/>
                  <a:gd name="T23" fmla="*/ 42 h 220"/>
                  <a:gd name="T24" fmla="*/ 1 w 5"/>
                  <a:gd name="T25" fmla="*/ 21 h 220"/>
                  <a:gd name="T26" fmla="*/ 1 w 5"/>
                  <a:gd name="T27" fmla="*/ 22 h 220"/>
                  <a:gd name="T28" fmla="*/ 2 w 5"/>
                  <a:gd name="T29" fmla="*/ 41 h 220"/>
                  <a:gd name="T30" fmla="*/ 2 w 5"/>
                  <a:gd name="T31" fmla="*/ 70 h 220"/>
                  <a:gd name="T32" fmla="*/ 2 w 5"/>
                  <a:gd name="T33" fmla="*/ 106 h 220"/>
                  <a:gd name="T34" fmla="*/ 2 w 5"/>
                  <a:gd name="T35" fmla="*/ 220 h 220"/>
                  <a:gd name="T36" fmla="*/ 2 w 5"/>
                  <a:gd name="T37" fmla="*/ 64 h 220"/>
                  <a:gd name="T38" fmla="*/ 2 w 5"/>
                  <a:gd name="T39" fmla="*/ 25 h 220"/>
                  <a:gd name="T40" fmla="*/ 2 w 5"/>
                  <a:gd name="T41" fmla="*/ 23 h 220"/>
                  <a:gd name="T42" fmla="*/ 2 w 5"/>
                  <a:gd name="T43" fmla="*/ 57 h 220"/>
                  <a:gd name="T44" fmla="*/ 2 w 5"/>
                  <a:gd name="T45" fmla="*/ 103 h 220"/>
                  <a:gd name="T46" fmla="*/ 2 w 5"/>
                  <a:gd name="T47" fmla="*/ 131 h 220"/>
                  <a:gd name="T48" fmla="*/ 2 w 5"/>
                  <a:gd name="T49" fmla="*/ 59 h 220"/>
                  <a:gd name="T50" fmla="*/ 3 w 5"/>
                  <a:gd name="T51" fmla="*/ 28 h 220"/>
                  <a:gd name="T52" fmla="*/ 3 w 5"/>
                  <a:gd name="T53" fmla="*/ 33 h 220"/>
                  <a:gd name="T54" fmla="*/ 3 w 5"/>
                  <a:gd name="T55" fmla="*/ 55 h 220"/>
                  <a:gd name="T56" fmla="*/ 3 w 5"/>
                  <a:gd name="T57" fmla="*/ 74 h 220"/>
                  <a:gd name="T58" fmla="*/ 3 w 5"/>
                  <a:gd name="T59" fmla="*/ 115 h 220"/>
                  <a:gd name="T60" fmla="*/ 3 w 5"/>
                  <a:gd name="T61" fmla="*/ 136 h 220"/>
                  <a:gd name="T62" fmla="*/ 3 w 5"/>
                  <a:gd name="T63" fmla="*/ 103 h 220"/>
                  <a:gd name="T64" fmla="*/ 3 w 5"/>
                  <a:gd name="T65" fmla="*/ 112 h 220"/>
                  <a:gd name="T66" fmla="*/ 3 w 5"/>
                  <a:gd name="T67" fmla="*/ 115 h 220"/>
                  <a:gd name="T68" fmla="*/ 3 w 5"/>
                  <a:gd name="T69" fmla="*/ 77 h 220"/>
                  <a:gd name="T70" fmla="*/ 3 w 5"/>
                  <a:gd name="T71" fmla="*/ 56 h 220"/>
                  <a:gd name="T72" fmla="*/ 3 w 5"/>
                  <a:gd name="T73" fmla="*/ 50 h 220"/>
                  <a:gd name="T74" fmla="*/ 4 w 5"/>
                  <a:gd name="T75" fmla="*/ 35 h 220"/>
                  <a:gd name="T76" fmla="*/ 4 w 5"/>
                  <a:gd name="T77" fmla="*/ 26 h 220"/>
                  <a:gd name="T78" fmla="*/ 4 w 5"/>
                  <a:gd name="T79" fmla="*/ 27 h 220"/>
                  <a:gd name="T80" fmla="*/ 4 w 5"/>
                  <a:gd name="T81" fmla="*/ 33 h 220"/>
                  <a:gd name="T82" fmla="*/ 4 w 5"/>
                  <a:gd name="T83" fmla="*/ 45 h 220"/>
                  <a:gd name="T84" fmla="*/ 4 w 5"/>
                  <a:gd name="T85" fmla="*/ 59 h 220"/>
                  <a:gd name="T86" fmla="*/ 4 w 5"/>
                  <a:gd name="T87" fmla="*/ 71 h 220"/>
                  <a:gd name="T88" fmla="*/ 5 w 5"/>
                  <a:gd name="T89" fmla="*/ 95 h 220"/>
                  <a:gd name="T90" fmla="*/ 5 w 5"/>
                  <a:gd name="T91" fmla="*/ 131 h 220"/>
                  <a:gd name="T92" fmla="*/ 5 w 5"/>
                  <a:gd name="T93" fmla="*/ 66 h 220"/>
                  <a:gd name="T94" fmla="*/ 5 w 5"/>
                  <a:gd name="T95" fmla="*/ 51 h 220"/>
                  <a:gd name="T96" fmla="*/ 5 w 5"/>
                  <a:gd name="T97" fmla="*/ 39 h 220"/>
                  <a:gd name="T98" fmla="*/ 5 w 5"/>
                  <a:gd name="T99" fmla="*/ 27 h 2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20">
                    <a:moveTo>
                      <a:pt x="0" y="0"/>
                    </a:moveTo>
                    <a:lnTo>
                      <a:pt x="0" y="13"/>
                    </a:lnTo>
                    <a:lnTo>
                      <a:pt x="0" y="54"/>
                    </a:lnTo>
                    <a:lnTo>
                      <a:pt x="0" y="70"/>
                    </a:lnTo>
                    <a:lnTo>
                      <a:pt x="0" y="36"/>
                    </a:lnTo>
                    <a:lnTo>
                      <a:pt x="0" y="55"/>
                    </a:lnTo>
                    <a:lnTo>
                      <a:pt x="0" y="157"/>
                    </a:lnTo>
                    <a:lnTo>
                      <a:pt x="1" y="44"/>
                    </a:lnTo>
                    <a:lnTo>
                      <a:pt x="1" y="24"/>
                    </a:lnTo>
                    <a:lnTo>
                      <a:pt x="1" y="31"/>
                    </a:lnTo>
                    <a:lnTo>
                      <a:pt x="1" y="56"/>
                    </a:lnTo>
                    <a:lnTo>
                      <a:pt x="1" y="42"/>
                    </a:lnTo>
                    <a:lnTo>
                      <a:pt x="1" y="21"/>
                    </a:lnTo>
                    <a:lnTo>
                      <a:pt x="1" y="22"/>
                    </a:lnTo>
                    <a:lnTo>
                      <a:pt x="2" y="41"/>
                    </a:lnTo>
                    <a:lnTo>
                      <a:pt x="2" y="70"/>
                    </a:lnTo>
                    <a:lnTo>
                      <a:pt x="2" y="106"/>
                    </a:lnTo>
                    <a:lnTo>
                      <a:pt x="2" y="220"/>
                    </a:lnTo>
                    <a:lnTo>
                      <a:pt x="2" y="64"/>
                    </a:lnTo>
                    <a:lnTo>
                      <a:pt x="2" y="25"/>
                    </a:lnTo>
                    <a:lnTo>
                      <a:pt x="2" y="23"/>
                    </a:lnTo>
                    <a:lnTo>
                      <a:pt x="2" y="57"/>
                    </a:lnTo>
                    <a:lnTo>
                      <a:pt x="2" y="103"/>
                    </a:lnTo>
                    <a:lnTo>
                      <a:pt x="2" y="131"/>
                    </a:lnTo>
                    <a:lnTo>
                      <a:pt x="2" y="59"/>
                    </a:lnTo>
                    <a:lnTo>
                      <a:pt x="3" y="28"/>
                    </a:lnTo>
                    <a:lnTo>
                      <a:pt x="3" y="33"/>
                    </a:lnTo>
                    <a:lnTo>
                      <a:pt x="3" y="55"/>
                    </a:lnTo>
                    <a:lnTo>
                      <a:pt x="3" y="74"/>
                    </a:lnTo>
                    <a:lnTo>
                      <a:pt x="3" y="115"/>
                    </a:lnTo>
                    <a:lnTo>
                      <a:pt x="3" y="136"/>
                    </a:lnTo>
                    <a:lnTo>
                      <a:pt x="3" y="103"/>
                    </a:lnTo>
                    <a:lnTo>
                      <a:pt x="3" y="112"/>
                    </a:lnTo>
                    <a:lnTo>
                      <a:pt x="3" y="115"/>
                    </a:lnTo>
                    <a:lnTo>
                      <a:pt x="3" y="77"/>
                    </a:lnTo>
                    <a:lnTo>
                      <a:pt x="3" y="56"/>
                    </a:lnTo>
                    <a:lnTo>
                      <a:pt x="3" y="50"/>
                    </a:lnTo>
                    <a:lnTo>
                      <a:pt x="4" y="35"/>
                    </a:lnTo>
                    <a:lnTo>
                      <a:pt x="4" y="26"/>
                    </a:lnTo>
                    <a:lnTo>
                      <a:pt x="4" y="27"/>
                    </a:lnTo>
                    <a:lnTo>
                      <a:pt x="4" y="33"/>
                    </a:lnTo>
                    <a:lnTo>
                      <a:pt x="4" y="45"/>
                    </a:lnTo>
                    <a:lnTo>
                      <a:pt x="4" y="59"/>
                    </a:lnTo>
                    <a:lnTo>
                      <a:pt x="4" y="71"/>
                    </a:lnTo>
                    <a:lnTo>
                      <a:pt x="5" y="95"/>
                    </a:lnTo>
                    <a:lnTo>
                      <a:pt x="5" y="131"/>
                    </a:lnTo>
                    <a:lnTo>
                      <a:pt x="5" y="66"/>
                    </a:lnTo>
                    <a:lnTo>
                      <a:pt x="5" y="51"/>
                    </a:lnTo>
                    <a:lnTo>
                      <a:pt x="5" y="39"/>
                    </a:lnTo>
                    <a:lnTo>
                      <a:pt x="5" y="2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06" name="Freeform 778"/>
              <p:cNvSpPr>
                <a:spLocks/>
              </p:cNvSpPr>
              <p:nvPr/>
            </p:nvSpPr>
            <p:spPr bwMode="auto">
              <a:xfrm>
                <a:off x="9015413" y="5953126"/>
                <a:ext cx="7938" cy="195263"/>
              </a:xfrm>
              <a:custGeom>
                <a:avLst/>
                <a:gdLst>
                  <a:gd name="T0" fmla="*/ 0 w 5"/>
                  <a:gd name="T1" fmla="*/ 2 h 123"/>
                  <a:gd name="T2" fmla="*/ 0 w 5"/>
                  <a:gd name="T3" fmla="*/ 17 h 123"/>
                  <a:gd name="T4" fmla="*/ 0 w 5"/>
                  <a:gd name="T5" fmla="*/ 86 h 123"/>
                  <a:gd name="T6" fmla="*/ 0 w 5"/>
                  <a:gd name="T7" fmla="*/ 123 h 123"/>
                  <a:gd name="T8" fmla="*/ 0 w 5"/>
                  <a:gd name="T9" fmla="*/ 112 h 123"/>
                  <a:gd name="T10" fmla="*/ 0 w 5"/>
                  <a:gd name="T11" fmla="*/ 61 h 123"/>
                  <a:gd name="T12" fmla="*/ 0 w 5"/>
                  <a:gd name="T13" fmla="*/ 31 h 123"/>
                  <a:gd name="T14" fmla="*/ 1 w 5"/>
                  <a:gd name="T15" fmla="*/ 19 h 123"/>
                  <a:gd name="T16" fmla="*/ 1 w 5"/>
                  <a:gd name="T17" fmla="*/ 13 h 123"/>
                  <a:gd name="T18" fmla="*/ 1 w 5"/>
                  <a:gd name="T19" fmla="*/ 11 h 123"/>
                  <a:gd name="T20" fmla="*/ 1 w 5"/>
                  <a:gd name="T21" fmla="*/ 13 h 123"/>
                  <a:gd name="T22" fmla="*/ 1 w 5"/>
                  <a:gd name="T23" fmla="*/ 9 h 123"/>
                  <a:gd name="T24" fmla="*/ 1 w 5"/>
                  <a:gd name="T25" fmla="*/ 0 h 123"/>
                  <a:gd name="T26" fmla="*/ 1 w 5"/>
                  <a:gd name="T27" fmla="*/ 5 h 123"/>
                  <a:gd name="T28" fmla="*/ 1 w 5"/>
                  <a:gd name="T29" fmla="*/ 38 h 123"/>
                  <a:gd name="T30" fmla="*/ 1 w 5"/>
                  <a:gd name="T31" fmla="*/ 111 h 123"/>
                  <a:gd name="T32" fmla="*/ 1 w 5"/>
                  <a:gd name="T33" fmla="*/ 40 h 123"/>
                  <a:gd name="T34" fmla="*/ 1 w 5"/>
                  <a:gd name="T35" fmla="*/ 23 h 123"/>
                  <a:gd name="T36" fmla="*/ 2 w 5"/>
                  <a:gd name="T37" fmla="*/ 28 h 123"/>
                  <a:gd name="T38" fmla="*/ 2 w 5"/>
                  <a:gd name="T39" fmla="*/ 44 h 123"/>
                  <a:gd name="T40" fmla="*/ 2 w 5"/>
                  <a:gd name="T41" fmla="*/ 65 h 123"/>
                  <a:gd name="T42" fmla="*/ 2 w 5"/>
                  <a:gd name="T43" fmla="*/ 62 h 123"/>
                  <a:gd name="T44" fmla="*/ 2 w 5"/>
                  <a:gd name="T45" fmla="*/ 79 h 123"/>
                  <a:gd name="T46" fmla="*/ 2 w 5"/>
                  <a:gd name="T47" fmla="*/ 83 h 123"/>
                  <a:gd name="T48" fmla="*/ 2 w 5"/>
                  <a:gd name="T49" fmla="*/ 66 h 123"/>
                  <a:gd name="T50" fmla="*/ 3 w 5"/>
                  <a:gd name="T51" fmla="*/ 112 h 123"/>
                  <a:gd name="T52" fmla="*/ 3 w 5"/>
                  <a:gd name="T53" fmla="*/ 46 h 123"/>
                  <a:gd name="T54" fmla="*/ 3 w 5"/>
                  <a:gd name="T55" fmla="*/ 14 h 123"/>
                  <a:gd name="T56" fmla="*/ 3 w 5"/>
                  <a:gd name="T57" fmla="*/ 32 h 123"/>
                  <a:gd name="T58" fmla="*/ 3 w 5"/>
                  <a:gd name="T59" fmla="*/ 87 h 123"/>
                  <a:gd name="T60" fmla="*/ 3 w 5"/>
                  <a:gd name="T61" fmla="*/ 13 h 123"/>
                  <a:gd name="T62" fmla="*/ 3 w 5"/>
                  <a:gd name="T63" fmla="*/ 2 h 123"/>
                  <a:gd name="T64" fmla="*/ 3 w 5"/>
                  <a:gd name="T65" fmla="*/ 20 h 123"/>
                  <a:gd name="T66" fmla="*/ 3 w 5"/>
                  <a:gd name="T67" fmla="*/ 43 h 123"/>
                  <a:gd name="T68" fmla="*/ 3 w 5"/>
                  <a:gd name="T69" fmla="*/ 49 h 123"/>
                  <a:gd name="T70" fmla="*/ 3 w 5"/>
                  <a:gd name="T71" fmla="*/ 43 h 123"/>
                  <a:gd name="T72" fmla="*/ 3 w 5"/>
                  <a:gd name="T73" fmla="*/ 27 h 123"/>
                  <a:gd name="T74" fmla="*/ 4 w 5"/>
                  <a:gd name="T75" fmla="*/ 12 h 123"/>
                  <a:gd name="T76" fmla="*/ 4 w 5"/>
                  <a:gd name="T77" fmla="*/ 8 h 123"/>
                  <a:gd name="T78" fmla="*/ 4 w 5"/>
                  <a:gd name="T79" fmla="*/ 21 h 123"/>
                  <a:gd name="T80" fmla="*/ 4 w 5"/>
                  <a:gd name="T81" fmla="*/ 52 h 123"/>
                  <a:gd name="T82" fmla="*/ 4 w 5"/>
                  <a:gd name="T83" fmla="*/ 91 h 123"/>
                  <a:gd name="T84" fmla="*/ 4 w 5"/>
                  <a:gd name="T85" fmla="*/ 80 h 123"/>
                  <a:gd name="T86" fmla="*/ 4 w 5"/>
                  <a:gd name="T87" fmla="*/ 62 h 123"/>
                  <a:gd name="T88" fmla="*/ 4 w 5"/>
                  <a:gd name="T89" fmla="*/ 54 h 123"/>
                  <a:gd name="T90" fmla="*/ 4 w 5"/>
                  <a:gd name="T91" fmla="*/ 60 h 123"/>
                  <a:gd name="T92" fmla="*/ 4 w 5"/>
                  <a:gd name="T93" fmla="*/ 92 h 123"/>
                  <a:gd name="T94" fmla="*/ 4 w 5"/>
                  <a:gd name="T95" fmla="*/ 52 h 123"/>
                  <a:gd name="T96" fmla="*/ 5 w 5"/>
                  <a:gd name="T97" fmla="*/ 28 h 123"/>
                  <a:gd name="T98" fmla="*/ 5 w 5"/>
                  <a:gd name="T99" fmla="*/ 35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23">
                    <a:moveTo>
                      <a:pt x="0" y="2"/>
                    </a:moveTo>
                    <a:lnTo>
                      <a:pt x="0" y="17"/>
                    </a:lnTo>
                    <a:lnTo>
                      <a:pt x="0" y="86"/>
                    </a:lnTo>
                    <a:lnTo>
                      <a:pt x="0" y="123"/>
                    </a:lnTo>
                    <a:lnTo>
                      <a:pt x="0" y="112"/>
                    </a:lnTo>
                    <a:lnTo>
                      <a:pt x="0" y="61"/>
                    </a:lnTo>
                    <a:lnTo>
                      <a:pt x="0" y="31"/>
                    </a:lnTo>
                    <a:lnTo>
                      <a:pt x="1" y="19"/>
                    </a:lnTo>
                    <a:lnTo>
                      <a:pt x="1" y="13"/>
                    </a:lnTo>
                    <a:lnTo>
                      <a:pt x="1" y="11"/>
                    </a:lnTo>
                    <a:lnTo>
                      <a:pt x="1" y="13"/>
                    </a:lnTo>
                    <a:lnTo>
                      <a:pt x="1" y="9"/>
                    </a:lnTo>
                    <a:lnTo>
                      <a:pt x="1" y="0"/>
                    </a:lnTo>
                    <a:lnTo>
                      <a:pt x="1" y="5"/>
                    </a:lnTo>
                    <a:lnTo>
                      <a:pt x="1" y="38"/>
                    </a:lnTo>
                    <a:lnTo>
                      <a:pt x="1" y="111"/>
                    </a:lnTo>
                    <a:lnTo>
                      <a:pt x="1" y="40"/>
                    </a:lnTo>
                    <a:lnTo>
                      <a:pt x="1" y="23"/>
                    </a:lnTo>
                    <a:lnTo>
                      <a:pt x="2" y="28"/>
                    </a:lnTo>
                    <a:lnTo>
                      <a:pt x="2" y="44"/>
                    </a:lnTo>
                    <a:lnTo>
                      <a:pt x="2" y="65"/>
                    </a:lnTo>
                    <a:lnTo>
                      <a:pt x="2" y="62"/>
                    </a:lnTo>
                    <a:lnTo>
                      <a:pt x="2" y="79"/>
                    </a:lnTo>
                    <a:lnTo>
                      <a:pt x="2" y="83"/>
                    </a:lnTo>
                    <a:lnTo>
                      <a:pt x="2" y="66"/>
                    </a:lnTo>
                    <a:lnTo>
                      <a:pt x="3" y="112"/>
                    </a:lnTo>
                    <a:lnTo>
                      <a:pt x="3" y="46"/>
                    </a:lnTo>
                    <a:lnTo>
                      <a:pt x="3" y="14"/>
                    </a:lnTo>
                    <a:lnTo>
                      <a:pt x="3" y="32"/>
                    </a:lnTo>
                    <a:lnTo>
                      <a:pt x="3" y="87"/>
                    </a:lnTo>
                    <a:lnTo>
                      <a:pt x="3" y="13"/>
                    </a:lnTo>
                    <a:lnTo>
                      <a:pt x="3" y="2"/>
                    </a:lnTo>
                    <a:lnTo>
                      <a:pt x="3" y="20"/>
                    </a:lnTo>
                    <a:lnTo>
                      <a:pt x="3" y="43"/>
                    </a:lnTo>
                    <a:lnTo>
                      <a:pt x="3" y="49"/>
                    </a:lnTo>
                    <a:lnTo>
                      <a:pt x="3" y="43"/>
                    </a:lnTo>
                    <a:lnTo>
                      <a:pt x="3" y="27"/>
                    </a:lnTo>
                    <a:lnTo>
                      <a:pt x="4" y="12"/>
                    </a:lnTo>
                    <a:lnTo>
                      <a:pt x="4" y="8"/>
                    </a:lnTo>
                    <a:lnTo>
                      <a:pt x="4" y="21"/>
                    </a:lnTo>
                    <a:lnTo>
                      <a:pt x="4" y="52"/>
                    </a:lnTo>
                    <a:lnTo>
                      <a:pt x="4" y="91"/>
                    </a:lnTo>
                    <a:lnTo>
                      <a:pt x="4" y="80"/>
                    </a:lnTo>
                    <a:lnTo>
                      <a:pt x="4" y="62"/>
                    </a:lnTo>
                    <a:lnTo>
                      <a:pt x="4" y="54"/>
                    </a:lnTo>
                    <a:lnTo>
                      <a:pt x="4" y="60"/>
                    </a:lnTo>
                    <a:lnTo>
                      <a:pt x="4" y="92"/>
                    </a:lnTo>
                    <a:lnTo>
                      <a:pt x="4" y="52"/>
                    </a:lnTo>
                    <a:lnTo>
                      <a:pt x="5" y="28"/>
                    </a:lnTo>
                    <a:lnTo>
                      <a:pt x="5" y="3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07" name="Freeform 779"/>
              <p:cNvSpPr>
                <a:spLocks/>
              </p:cNvSpPr>
              <p:nvPr/>
            </p:nvSpPr>
            <p:spPr bwMode="auto">
              <a:xfrm>
                <a:off x="9023351" y="5935663"/>
                <a:ext cx="7938" cy="242888"/>
              </a:xfrm>
              <a:custGeom>
                <a:avLst/>
                <a:gdLst>
                  <a:gd name="T0" fmla="*/ 0 w 5"/>
                  <a:gd name="T1" fmla="*/ 46 h 153"/>
                  <a:gd name="T2" fmla="*/ 0 w 5"/>
                  <a:gd name="T3" fmla="*/ 67 h 153"/>
                  <a:gd name="T4" fmla="*/ 0 w 5"/>
                  <a:gd name="T5" fmla="*/ 105 h 153"/>
                  <a:gd name="T6" fmla="*/ 0 w 5"/>
                  <a:gd name="T7" fmla="*/ 50 h 153"/>
                  <a:gd name="T8" fmla="*/ 0 w 5"/>
                  <a:gd name="T9" fmla="*/ 9 h 153"/>
                  <a:gd name="T10" fmla="*/ 0 w 5"/>
                  <a:gd name="T11" fmla="*/ 7 h 153"/>
                  <a:gd name="T12" fmla="*/ 0 w 5"/>
                  <a:gd name="T13" fmla="*/ 27 h 153"/>
                  <a:gd name="T14" fmla="*/ 1 w 5"/>
                  <a:gd name="T15" fmla="*/ 33 h 153"/>
                  <a:gd name="T16" fmla="*/ 1 w 5"/>
                  <a:gd name="T17" fmla="*/ 17 h 153"/>
                  <a:gd name="T18" fmla="*/ 1 w 5"/>
                  <a:gd name="T19" fmla="*/ 9 h 153"/>
                  <a:gd name="T20" fmla="*/ 1 w 5"/>
                  <a:gd name="T21" fmla="*/ 7 h 153"/>
                  <a:gd name="T22" fmla="*/ 1 w 5"/>
                  <a:gd name="T23" fmla="*/ 4 h 153"/>
                  <a:gd name="T24" fmla="*/ 1 w 5"/>
                  <a:gd name="T25" fmla="*/ 4 h 153"/>
                  <a:gd name="T26" fmla="*/ 1 w 5"/>
                  <a:gd name="T27" fmla="*/ 19 h 153"/>
                  <a:gd name="T28" fmla="*/ 1 w 5"/>
                  <a:gd name="T29" fmla="*/ 55 h 153"/>
                  <a:gd name="T30" fmla="*/ 1 w 5"/>
                  <a:gd name="T31" fmla="*/ 83 h 153"/>
                  <a:gd name="T32" fmla="*/ 1 w 5"/>
                  <a:gd name="T33" fmla="*/ 94 h 153"/>
                  <a:gd name="T34" fmla="*/ 1 w 5"/>
                  <a:gd name="T35" fmla="*/ 62 h 153"/>
                  <a:gd name="T36" fmla="*/ 2 w 5"/>
                  <a:gd name="T37" fmla="*/ 22 h 153"/>
                  <a:gd name="T38" fmla="*/ 2 w 5"/>
                  <a:gd name="T39" fmla="*/ 3 h 153"/>
                  <a:gd name="T40" fmla="*/ 2 w 5"/>
                  <a:gd name="T41" fmla="*/ 4 h 153"/>
                  <a:gd name="T42" fmla="*/ 2 w 5"/>
                  <a:gd name="T43" fmla="*/ 28 h 153"/>
                  <a:gd name="T44" fmla="*/ 2 w 5"/>
                  <a:gd name="T45" fmla="*/ 92 h 153"/>
                  <a:gd name="T46" fmla="*/ 2 w 5"/>
                  <a:gd name="T47" fmla="*/ 121 h 153"/>
                  <a:gd name="T48" fmla="*/ 2 w 5"/>
                  <a:gd name="T49" fmla="*/ 61 h 153"/>
                  <a:gd name="T50" fmla="*/ 2 w 5"/>
                  <a:gd name="T51" fmla="*/ 35 h 153"/>
                  <a:gd name="T52" fmla="*/ 2 w 5"/>
                  <a:gd name="T53" fmla="*/ 24 h 153"/>
                  <a:gd name="T54" fmla="*/ 2 w 5"/>
                  <a:gd name="T55" fmla="*/ 34 h 153"/>
                  <a:gd name="T56" fmla="*/ 2 w 5"/>
                  <a:gd name="T57" fmla="*/ 47 h 153"/>
                  <a:gd name="T58" fmla="*/ 3 w 5"/>
                  <a:gd name="T59" fmla="*/ 40 h 153"/>
                  <a:gd name="T60" fmla="*/ 3 w 5"/>
                  <a:gd name="T61" fmla="*/ 55 h 153"/>
                  <a:gd name="T62" fmla="*/ 3 w 5"/>
                  <a:gd name="T63" fmla="*/ 18 h 153"/>
                  <a:gd name="T64" fmla="*/ 3 w 5"/>
                  <a:gd name="T65" fmla="*/ 0 h 153"/>
                  <a:gd name="T66" fmla="*/ 3 w 5"/>
                  <a:gd name="T67" fmla="*/ 15 h 153"/>
                  <a:gd name="T68" fmla="*/ 3 w 5"/>
                  <a:gd name="T69" fmla="*/ 62 h 153"/>
                  <a:gd name="T70" fmla="*/ 3 w 5"/>
                  <a:gd name="T71" fmla="*/ 80 h 153"/>
                  <a:gd name="T72" fmla="*/ 3 w 5"/>
                  <a:gd name="T73" fmla="*/ 29 h 153"/>
                  <a:gd name="T74" fmla="*/ 4 w 5"/>
                  <a:gd name="T75" fmla="*/ 7 h 153"/>
                  <a:gd name="T76" fmla="*/ 4 w 5"/>
                  <a:gd name="T77" fmla="*/ 10 h 153"/>
                  <a:gd name="T78" fmla="*/ 4 w 5"/>
                  <a:gd name="T79" fmla="*/ 32 h 153"/>
                  <a:gd name="T80" fmla="*/ 4 w 5"/>
                  <a:gd name="T81" fmla="*/ 59 h 153"/>
                  <a:gd name="T82" fmla="*/ 4 w 5"/>
                  <a:gd name="T83" fmla="*/ 86 h 153"/>
                  <a:gd name="T84" fmla="*/ 4 w 5"/>
                  <a:gd name="T85" fmla="*/ 131 h 153"/>
                  <a:gd name="T86" fmla="*/ 4 w 5"/>
                  <a:gd name="T87" fmla="*/ 153 h 153"/>
                  <a:gd name="T88" fmla="*/ 4 w 5"/>
                  <a:gd name="T89" fmla="*/ 70 h 153"/>
                  <a:gd name="T90" fmla="*/ 4 w 5"/>
                  <a:gd name="T91" fmla="*/ 45 h 153"/>
                  <a:gd name="T92" fmla="*/ 4 w 5"/>
                  <a:gd name="T93" fmla="*/ 41 h 153"/>
                  <a:gd name="T94" fmla="*/ 4 w 5"/>
                  <a:gd name="T95" fmla="*/ 49 h 153"/>
                  <a:gd name="T96" fmla="*/ 5 w 5"/>
                  <a:gd name="T97" fmla="*/ 54 h 153"/>
                  <a:gd name="T98" fmla="*/ 5 w 5"/>
                  <a:gd name="T99" fmla="*/ 45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3">
                    <a:moveTo>
                      <a:pt x="0" y="46"/>
                    </a:moveTo>
                    <a:lnTo>
                      <a:pt x="0" y="67"/>
                    </a:lnTo>
                    <a:lnTo>
                      <a:pt x="0" y="105"/>
                    </a:lnTo>
                    <a:lnTo>
                      <a:pt x="0" y="50"/>
                    </a:lnTo>
                    <a:lnTo>
                      <a:pt x="0" y="9"/>
                    </a:lnTo>
                    <a:lnTo>
                      <a:pt x="0" y="7"/>
                    </a:lnTo>
                    <a:lnTo>
                      <a:pt x="0" y="27"/>
                    </a:lnTo>
                    <a:lnTo>
                      <a:pt x="1" y="33"/>
                    </a:lnTo>
                    <a:lnTo>
                      <a:pt x="1" y="17"/>
                    </a:lnTo>
                    <a:lnTo>
                      <a:pt x="1" y="9"/>
                    </a:lnTo>
                    <a:lnTo>
                      <a:pt x="1" y="7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19"/>
                    </a:lnTo>
                    <a:lnTo>
                      <a:pt x="1" y="55"/>
                    </a:lnTo>
                    <a:lnTo>
                      <a:pt x="1" y="83"/>
                    </a:lnTo>
                    <a:lnTo>
                      <a:pt x="1" y="94"/>
                    </a:lnTo>
                    <a:lnTo>
                      <a:pt x="1" y="62"/>
                    </a:lnTo>
                    <a:lnTo>
                      <a:pt x="2" y="22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28"/>
                    </a:lnTo>
                    <a:lnTo>
                      <a:pt x="2" y="92"/>
                    </a:lnTo>
                    <a:lnTo>
                      <a:pt x="2" y="121"/>
                    </a:lnTo>
                    <a:lnTo>
                      <a:pt x="2" y="61"/>
                    </a:lnTo>
                    <a:lnTo>
                      <a:pt x="2" y="35"/>
                    </a:lnTo>
                    <a:lnTo>
                      <a:pt x="2" y="24"/>
                    </a:lnTo>
                    <a:lnTo>
                      <a:pt x="2" y="34"/>
                    </a:lnTo>
                    <a:lnTo>
                      <a:pt x="2" y="47"/>
                    </a:lnTo>
                    <a:lnTo>
                      <a:pt x="3" y="40"/>
                    </a:lnTo>
                    <a:lnTo>
                      <a:pt x="3" y="55"/>
                    </a:lnTo>
                    <a:lnTo>
                      <a:pt x="3" y="18"/>
                    </a:lnTo>
                    <a:lnTo>
                      <a:pt x="3" y="0"/>
                    </a:lnTo>
                    <a:lnTo>
                      <a:pt x="3" y="15"/>
                    </a:lnTo>
                    <a:lnTo>
                      <a:pt x="3" y="62"/>
                    </a:lnTo>
                    <a:lnTo>
                      <a:pt x="3" y="80"/>
                    </a:lnTo>
                    <a:lnTo>
                      <a:pt x="3" y="29"/>
                    </a:lnTo>
                    <a:lnTo>
                      <a:pt x="4" y="7"/>
                    </a:lnTo>
                    <a:lnTo>
                      <a:pt x="4" y="10"/>
                    </a:lnTo>
                    <a:lnTo>
                      <a:pt x="4" y="32"/>
                    </a:lnTo>
                    <a:lnTo>
                      <a:pt x="4" y="59"/>
                    </a:lnTo>
                    <a:lnTo>
                      <a:pt x="4" y="86"/>
                    </a:lnTo>
                    <a:lnTo>
                      <a:pt x="4" y="131"/>
                    </a:lnTo>
                    <a:lnTo>
                      <a:pt x="4" y="153"/>
                    </a:lnTo>
                    <a:lnTo>
                      <a:pt x="4" y="70"/>
                    </a:lnTo>
                    <a:lnTo>
                      <a:pt x="4" y="45"/>
                    </a:lnTo>
                    <a:lnTo>
                      <a:pt x="4" y="41"/>
                    </a:lnTo>
                    <a:lnTo>
                      <a:pt x="4" y="49"/>
                    </a:lnTo>
                    <a:lnTo>
                      <a:pt x="5" y="54"/>
                    </a:lnTo>
                    <a:lnTo>
                      <a:pt x="5" y="4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08" name="Freeform 780"/>
              <p:cNvSpPr>
                <a:spLocks/>
              </p:cNvSpPr>
              <p:nvPr/>
            </p:nvSpPr>
            <p:spPr bwMode="auto">
              <a:xfrm>
                <a:off x="9031288" y="5918201"/>
                <a:ext cx="7938" cy="231775"/>
              </a:xfrm>
              <a:custGeom>
                <a:avLst/>
                <a:gdLst>
                  <a:gd name="T0" fmla="*/ 0 w 5"/>
                  <a:gd name="T1" fmla="*/ 56 h 146"/>
                  <a:gd name="T2" fmla="*/ 0 w 5"/>
                  <a:gd name="T3" fmla="*/ 40 h 146"/>
                  <a:gd name="T4" fmla="*/ 0 w 5"/>
                  <a:gd name="T5" fmla="*/ 27 h 146"/>
                  <a:gd name="T6" fmla="*/ 0 w 5"/>
                  <a:gd name="T7" fmla="*/ 29 h 146"/>
                  <a:gd name="T8" fmla="*/ 0 w 5"/>
                  <a:gd name="T9" fmla="*/ 51 h 146"/>
                  <a:gd name="T10" fmla="*/ 0 w 5"/>
                  <a:gd name="T11" fmla="*/ 47 h 146"/>
                  <a:gd name="T12" fmla="*/ 0 w 5"/>
                  <a:gd name="T13" fmla="*/ 28 h 146"/>
                  <a:gd name="T14" fmla="*/ 0 w 5"/>
                  <a:gd name="T15" fmla="*/ 40 h 146"/>
                  <a:gd name="T16" fmla="*/ 0 w 5"/>
                  <a:gd name="T17" fmla="*/ 38 h 146"/>
                  <a:gd name="T18" fmla="*/ 0 w 5"/>
                  <a:gd name="T19" fmla="*/ 7 h 146"/>
                  <a:gd name="T20" fmla="*/ 1 w 5"/>
                  <a:gd name="T21" fmla="*/ 0 h 146"/>
                  <a:gd name="T22" fmla="*/ 1 w 5"/>
                  <a:gd name="T23" fmla="*/ 22 h 146"/>
                  <a:gd name="T24" fmla="*/ 1 w 5"/>
                  <a:gd name="T25" fmla="*/ 68 h 146"/>
                  <a:gd name="T26" fmla="*/ 1 w 5"/>
                  <a:gd name="T27" fmla="*/ 41 h 146"/>
                  <a:gd name="T28" fmla="*/ 1 w 5"/>
                  <a:gd name="T29" fmla="*/ 30 h 146"/>
                  <a:gd name="T30" fmla="*/ 1 w 5"/>
                  <a:gd name="T31" fmla="*/ 28 h 146"/>
                  <a:gd name="T32" fmla="*/ 1 w 5"/>
                  <a:gd name="T33" fmla="*/ 22 h 146"/>
                  <a:gd name="T34" fmla="*/ 1 w 5"/>
                  <a:gd name="T35" fmla="*/ 21 h 146"/>
                  <a:gd name="T36" fmla="*/ 2 w 5"/>
                  <a:gd name="T37" fmla="*/ 29 h 146"/>
                  <a:gd name="T38" fmla="*/ 2 w 5"/>
                  <a:gd name="T39" fmla="*/ 45 h 146"/>
                  <a:gd name="T40" fmla="*/ 2 w 5"/>
                  <a:gd name="T41" fmla="*/ 51 h 146"/>
                  <a:gd name="T42" fmla="*/ 2 w 5"/>
                  <a:gd name="T43" fmla="*/ 44 h 146"/>
                  <a:gd name="T44" fmla="*/ 2 w 5"/>
                  <a:gd name="T45" fmla="*/ 36 h 146"/>
                  <a:gd name="T46" fmla="*/ 2 w 5"/>
                  <a:gd name="T47" fmla="*/ 44 h 146"/>
                  <a:gd name="T48" fmla="*/ 2 w 5"/>
                  <a:gd name="T49" fmla="*/ 76 h 146"/>
                  <a:gd name="T50" fmla="*/ 2 w 5"/>
                  <a:gd name="T51" fmla="*/ 83 h 146"/>
                  <a:gd name="T52" fmla="*/ 2 w 5"/>
                  <a:gd name="T53" fmla="*/ 51 h 146"/>
                  <a:gd name="T54" fmla="*/ 2 w 5"/>
                  <a:gd name="T55" fmla="*/ 51 h 146"/>
                  <a:gd name="T56" fmla="*/ 2 w 5"/>
                  <a:gd name="T57" fmla="*/ 76 h 146"/>
                  <a:gd name="T58" fmla="*/ 3 w 5"/>
                  <a:gd name="T59" fmla="*/ 59 h 146"/>
                  <a:gd name="T60" fmla="*/ 3 w 5"/>
                  <a:gd name="T61" fmla="*/ 38 h 146"/>
                  <a:gd name="T62" fmla="*/ 3 w 5"/>
                  <a:gd name="T63" fmla="*/ 31 h 146"/>
                  <a:gd name="T64" fmla="*/ 3 w 5"/>
                  <a:gd name="T65" fmla="*/ 34 h 146"/>
                  <a:gd name="T66" fmla="*/ 3 w 5"/>
                  <a:gd name="T67" fmla="*/ 53 h 146"/>
                  <a:gd name="T68" fmla="*/ 3 w 5"/>
                  <a:gd name="T69" fmla="*/ 103 h 146"/>
                  <a:gd name="T70" fmla="*/ 3 w 5"/>
                  <a:gd name="T71" fmla="*/ 100 h 146"/>
                  <a:gd name="T72" fmla="*/ 3 w 5"/>
                  <a:gd name="T73" fmla="*/ 77 h 146"/>
                  <a:gd name="T74" fmla="*/ 3 w 5"/>
                  <a:gd name="T75" fmla="*/ 78 h 146"/>
                  <a:gd name="T76" fmla="*/ 3 w 5"/>
                  <a:gd name="T77" fmla="*/ 77 h 146"/>
                  <a:gd name="T78" fmla="*/ 3 w 5"/>
                  <a:gd name="T79" fmla="*/ 79 h 146"/>
                  <a:gd name="T80" fmla="*/ 3 w 5"/>
                  <a:gd name="T81" fmla="*/ 103 h 146"/>
                  <a:gd name="T82" fmla="*/ 4 w 5"/>
                  <a:gd name="T83" fmla="*/ 146 h 146"/>
                  <a:gd name="T84" fmla="*/ 4 w 5"/>
                  <a:gd name="T85" fmla="*/ 98 h 146"/>
                  <a:gd name="T86" fmla="*/ 4 w 5"/>
                  <a:gd name="T87" fmla="*/ 92 h 146"/>
                  <a:gd name="T88" fmla="*/ 4 w 5"/>
                  <a:gd name="T89" fmla="*/ 90 h 146"/>
                  <a:gd name="T90" fmla="*/ 4 w 5"/>
                  <a:gd name="T91" fmla="*/ 79 h 146"/>
                  <a:gd name="T92" fmla="*/ 4 w 5"/>
                  <a:gd name="T93" fmla="*/ 80 h 146"/>
                  <a:gd name="T94" fmla="*/ 4 w 5"/>
                  <a:gd name="T95" fmla="*/ 71 h 146"/>
                  <a:gd name="T96" fmla="*/ 5 w 5"/>
                  <a:gd name="T97" fmla="*/ 39 h 146"/>
                  <a:gd name="T98" fmla="*/ 5 w 5"/>
                  <a:gd name="T99" fmla="*/ 21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6">
                    <a:moveTo>
                      <a:pt x="0" y="56"/>
                    </a:moveTo>
                    <a:lnTo>
                      <a:pt x="0" y="40"/>
                    </a:lnTo>
                    <a:lnTo>
                      <a:pt x="0" y="27"/>
                    </a:lnTo>
                    <a:lnTo>
                      <a:pt x="0" y="29"/>
                    </a:lnTo>
                    <a:lnTo>
                      <a:pt x="0" y="51"/>
                    </a:lnTo>
                    <a:lnTo>
                      <a:pt x="0" y="47"/>
                    </a:lnTo>
                    <a:lnTo>
                      <a:pt x="0" y="28"/>
                    </a:lnTo>
                    <a:lnTo>
                      <a:pt x="0" y="40"/>
                    </a:lnTo>
                    <a:lnTo>
                      <a:pt x="0" y="38"/>
                    </a:lnTo>
                    <a:lnTo>
                      <a:pt x="0" y="7"/>
                    </a:lnTo>
                    <a:lnTo>
                      <a:pt x="1" y="0"/>
                    </a:lnTo>
                    <a:lnTo>
                      <a:pt x="1" y="22"/>
                    </a:lnTo>
                    <a:lnTo>
                      <a:pt x="1" y="68"/>
                    </a:lnTo>
                    <a:lnTo>
                      <a:pt x="1" y="41"/>
                    </a:lnTo>
                    <a:lnTo>
                      <a:pt x="1" y="30"/>
                    </a:lnTo>
                    <a:lnTo>
                      <a:pt x="1" y="28"/>
                    </a:lnTo>
                    <a:lnTo>
                      <a:pt x="1" y="22"/>
                    </a:lnTo>
                    <a:lnTo>
                      <a:pt x="1" y="21"/>
                    </a:lnTo>
                    <a:lnTo>
                      <a:pt x="2" y="29"/>
                    </a:lnTo>
                    <a:lnTo>
                      <a:pt x="2" y="45"/>
                    </a:lnTo>
                    <a:lnTo>
                      <a:pt x="2" y="51"/>
                    </a:lnTo>
                    <a:lnTo>
                      <a:pt x="2" y="44"/>
                    </a:lnTo>
                    <a:lnTo>
                      <a:pt x="2" y="36"/>
                    </a:lnTo>
                    <a:lnTo>
                      <a:pt x="2" y="44"/>
                    </a:lnTo>
                    <a:lnTo>
                      <a:pt x="2" y="76"/>
                    </a:lnTo>
                    <a:lnTo>
                      <a:pt x="2" y="83"/>
                    </a:lnTo>
                    <a:lnTo>
                      <a:pt x="2" y="51"/>
                    </a:lnTo>
                    <a:lnTo>
                      <a:pt x="2" y="51"/>
                    </a:lnTo>
                    <a:lnTo>
                      <a:pt x="2" y="76"/>
                    </a:lnTo>
                    <a:lnTo>
                      <a:pt x="3" y="59"/>
                    </a:lnTo>
                    <a:lnTo>
                      <a:pt x="3" y="38"/>
                    </a:lnTo>
                    <a:lnTo>
                      <a:pt x="3" y="31"/>
                    </a:lnTo>
                    <a:lnTo>
                      <a:pt x="3" y="34"/>
                    </a:lnTo>
                    <a:lnTo>
                      <a:pt x="3" y="53"/>
                    </a:lnTo>
                    <a:lnTo>
                      <a:pt x="3" y="103"/>
                    </a:lnTo>
                    <a:lnTo>
                      <a:pt x="3" y="100"/>
                    </a:lnTo>
                    <a:lnTo>
                      <a:pt x="3" y="77"/>
                    </a:lnTo>
                    <a:lnTo>
                      <a:pt x="3" y="78"/>
                    </a:lnTo>
                    <a:lnTo>
                      <a:pt x="3" y="77"/>
                    </a:lnTo>
                    <a:lnTo>
                      <a:pt x="3" y="79"/>
                    </a:lnTo>
                    <a:lnTo>
                      <a:pt x="3" y="103"/>
                    </a:lnTo>
                    <a:lnTo>
                      <a:pt x="4" y="146"/>
                    </a:lnTo>
                    <a:lnTo>
                      <a:pt x="4" y="98"/>
                    </a:lnTo>
                    <a:lnTo>
                      <a:pt x="4" y="92"/>
                    </a:lnTo>
                    <a:lnTo>
                      <a:pt x="4" y="90"/>
                    </a:lnTo>
                    <a:lnTo>
                      <a:pt x="4" y="79"/>
                    </a:lnTo>
                    <a:lnTo>
                      <a:pt x="4" y="80"/>
                    </a:lnTo>
                    <a:lnTo>
                      <a:pt x="4" y="71"/>
                    </a:lnTo>
                    <a:lnTo>
                      <a:pt x="5" y="39"/>
                    </a:lnTo>
                    <a:lnTo>
                      <a:pt x="5" y="2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09" name="Freeform 781"/>
              <p:cNvSpPr>
                <a:spLocks/>
              </p:cNvSpPr>
              <p:nvPr/>
            </p:nvSpPr>
            <p:spPr bwMode="auto">
              <a:xfrm>
                <a:off x="9039226" y="5903913"/>
                <a:ext cx="7938" cy="449263"/>
              </a:xfrm>
              <a:custGeom>
                <a:avLst/>
                <a:gdLst>
                  <a:gd name="T0" fmla="*/ 0 w 5"/>
                  <a:gd name="T1" fmla="*/ 30 h 283"/>
                  <a:gd name="T2" fmla="*/ 0 w 5"/>
                  <a:gd name="T3" fmla="*/ 37 h 283"/>
                  <a:gd name="T4" fmla="*/ 0 w 5"/>
                  <a:gd name="T5" fmla="*/ 60 h 283"/>
                  <a:gd name="T6" fmla="*/ 0 w 5"/>
                  <a:gd name="T7" fmla="*/ 62 h 283"/>
                  <a:gd name="T8" fmla="*/ 0 w 5"/>
                  <a:gd name="T9" fmla="*/ 31 h 283"/>
                  <a:gd name="T10" fmla="*/ 0 w 5"/>
                  <a:gd name="T11" fmla="*/ 23 h 283"/>
                  <a:gd name="T12" fmla="*/ 0 w 5"/>
                  <a:gd name="T13" fmla="*/ 60 h 283"/>
                  <a:gd name="T14" fmla="*/ 0 w 5"/>
                  <a:gd name="T15" fmla="*/ 78 h 283"/>
                  <a:gd name="T16" fmla="*/ 0 w 5"/>
                  <a:gd name="T17" fmla="*/ 40 h 283"/>
                  <a:gd name="T18" fmla="*/ 0 w 5"/>
                  <a:gd name="T19" fmla="*/ 65 h 283"/>
                  <a:gd name="T20" fmla="*/ 1 w 5"/>
                  <a:gd name="T21" fmla="*/ 180 h 283"/>
                  <a:gd name="T22" fmla="*/ 1 w 5"/>
                  <a:gd name="T23" fmla="*/ 93 h 283"/>
                  <a:gd name="T24" fmla="*/ 1 w 5"/>
                  <a:gd name="T25" fmla="*/ 112 h 283"/>
                  <a:gd name="T26" fmla="*/ 1 w 5"/>
                  <a:gd name="T27" fmla="*/ 107 h 283"/>
                  <a:gd name="T28" fmla="*/ 1 w 5"/>
                  <a:gd name="T29" fmla="*/ 195 h 283"/>
                  <a:gd name="T30" fmla="*/ 1 w 5"/>
                  <a:gd name="T31" fmla="*/ 80 h 283"/>
                  <a:gd name="T32" fmla="*/ 1 w 5"/>
                  <a:gd name="T33" fmla="*/ 55 h 283"/>
                  <a:gd name="T34" fmla="*/ 1 w 5"/>
                  <a:gd name="T35" fmla="*/ 96 h 283"/>
                  <a:gd name="T36" fmla="*/ 1 w 5"/>
                  <a:gd name="T37" fmla="*/ 65 h 283"/>
                  <a:gd name="T38" fmla="*/ 1 w 5"/>
                  <a:gd name="T39" fmla="*/ 44 h 283"/>
                  <a:gd name="T40" fmla="*/ 1 w 5"/>
                  <a:gd name="T41" fmla="*/ 81 h 283"/>
                  <a:gd name="T42" fmla="*/ 1 w 5"/>
                  <a:gd name="T43" fmla="*/ 136 h 283"/>
                  <a:gd name="T44" fmla="*/ 2 w 5"/>
                  <a:gd name="T45" fmla="*/ 78 h 283"/>
                  <a:gd name="T46" fmla="*/ 2 w 5"/>
                  <a:gd name="T47" fmla="*/ 92 h 283"/>
                  <a:gd name="T48" fmla="*/ 2 w 5"/>
                  <a:gd name="T49" fmla="*/ 141 h 283"/>
                  <a:gd name="T50" fmla="*/ 2 w 5"/>
                  <a:gd name="T51" fmla="*/ 119 h 283"/>
                  <a:gd name="T52" fmla="*/ 2 w 5"/>
                  <a:gd name="T53" fmla="*/ 121 h 283"/>
                  <a:gd name="T54" fmla="*/ 2 w 5"/>
                  <a:gd name="T55" fmla="*/ 174 h 283"/>
                  <a:gd name="T56" fmla="*/ 2 w 5"/>
                  <a:gd name="T57" fmla="*/ 122 h 283"/>
                  <a:gd name="T58" fmla="*/ 3 w 5"/>
                  <a:gd name="T59" fmla="*/ 111 h 283"/>
                  <a:gd name="T60" fmla="*/ 3 w 5"/>
                  <a:gd name="T61" fmla="*/ 283 h 283"/>
                  <a:gd name="T62" fmla="*/ 3 w 5"/>
                  <a:gd name="T63" fmla="*/ 72 h 283"/>
                  <a:gd name="T64" fmla="*/ 3 w 5"/>
                  <a:gd name="T65" fmla="*/ 27 h 283"/>
                  <a:gd name="T66" fmla="*/ 3 w 5"/>
                  <a:gd name="T67" fmla="*/ 15 h 283"/>
                  <a:gd name="T68" fmla="*/ 3 w 5"/>
                  <a:gd name="T69" fmla="*/ 27 h 283"/>
                  <a:gd name="T70" fmla="*/ 3 w 5"/>
                  <a:gd name="T71" fmla="*/ 62 h 283"/>
                  <a:gd name="T72" fmla="*/ 3 w 5"/>
                  <a:gd name="T73" fmla="*/ 71 h 283"/>
                  <a:gd name="T74" fmla="*/ 3 w 5"/>
                  <a:gd name="T75" fmla="*/ 24 h 283"/>
                  <a:gd name="T76" fmla="*/ 3 w 5"/>
                  <a:gd name="T77" fmla="*/ 1 h 283"/>
                  <a:gd name="T78" fmla="*/ 3 w 5"/>
                  <a:gd name="T79" fmla="*/ 0 h 283"/>
                  <a:gd name="T80" fmla="*/ 3 w 5"/>
                  <a:gd name="T81" fmla="*/ 25 h 283"/>
                  <a:gd name="T82" fmla="*/ 4 w 5"/>
                  <a:gd name="T83" fmla="*/ 101 h 283"/>
                  <a:gd name="T84" fmla="*/ 4 w 5"/>
                  <a:gd name="T85" fmla="*/ 66 h 283"/>
                  <a:gd name="T86" fmla="*/ 4 w 5"/>
                  <a:gd name="T87" fmla="*/ 76 h 283"/>
                  <a:gd name="T88" fmla="*/ 4 w 5"/>
                  <a:gd name="T89" fmla="*/ 107 h 283"/>
                  <a:gd name="T90" fmla="*/ 4 w 5"/>
                  <a:gd name="T91" fmla="*/ 38 h 283"/>
                  <a:gd name="T92" fmla="*/ 4 w 5"/>
                  <a:gd name="T93" fmla="*/ 26 h 283"/>
                  <a:gd name="T94" fmla="*/ 4 w 5"/>
                  <a:gd name="T95" fmla="*/ 32 h 283"/>
                  <a:gd name="T96" fmla="*/ 5 w 5"/>
                  <a:gd name="T97" fmla="*/ 39 h 283"/>
                  <a:gd name="T98" fmla="*/ 5 w 5"/>
                  <a:gd name="T99" fmla="*/ 49 h 2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83">
                    <a:moveTo>
                      <a:pt x="0" y="30"/>
                    </a:moveTo>
                    <a:lnTo>
                      <a:pt x="0" y="37"/>
                    </a:lnTo>
                    <a:lnTo>
                      <a:pt x="0" y="60"/>
                    </a:lnTo>
                    <a:lnTo>
                      <a:pt x="0" y="62"/>
                    </a:lnTo>
                    <a:lnTo>
                      <a:pt x="0" y="31"/>
                    </a:lnTo>
                    <a:lnTo>
                      <a:pt x="0" y="23"/>
                    </a:lnTo>
                    <a:lnTo>
                      <a:pt x="0" y="60"/>
                    </a:lnTo>
                    <a:lnTo>
                      <a:pt x="0" y="78"/>
                    </a:lnTo>
                    <a:lnTo>
                      <a:pt x="0" y="40"/>
                    </a:lnTo>
                    <a:lnTo>
                      <a:pt x="0" y="65"/>
                    </a:lnTo>
                    <a:lnTo>
                      <a:pt x="1" y="180"/>
                    </a:lnTo>
                    <a:lnTo>
                      <a:pt x="1" y="93"/>
                    </a:lnTo>
                    <a:lnTo>
                      <a:pt x="1" y="112"/>
                    </a:lnTo>
                    <a:lnTo>
                      <a:pt x="1" y="107"/>
                    </a:lnTo>
                    <a:lnTo>
                      <a:pt x="1" y="195"/>
                    </a:lnTo>
                    <a:lnTo>
                      <a:pt x="1" y="80"/>
                    </a:lnTo>
                    <a:lnTo>
                      <a:pt x="1" y="55"/>
                    </a:lnTo>
                    <a:lnTo>
                      <a:pt x="1" y="96"/>
                    </a:lnTo>
                    <a:lnTo>
                      <a:pt x="1" y="65"/>
                    </a:lnTo>
                    <a:lnTo>
                      <a:pt x="1" y="44"/>
                    </a:lnTo>
                    <a:lnTo>
                      <a:pt x="1" y="81"/>
                    </a:lnTo>
                    <a:lnTo>
                      <a:pt x="1" y="136"/>
                    </a:lnTo>
                    <a:lnTo>
                      <a:pt x="2" y="78"/>
                    </a:lnTo>
                    <a:lnTo>
                      <a:pt x="2" y="92"/>
                    </a:lnTo>
                    <a:lnTo>
                      <a:pt x="2" y="141"/>
                    </a:lnTo>
                    <a:lnTo>
                      <a:pt x="2" y="119"/>
                    </a:lnTo>
                    <a:lnTo>
                      <a:pt x="2" y="121"/>
                    </a:lnTo>
                    <a:lnTo>
                      <a:pt x="2" y="174"/>
                    </a:lnTo>
                    <a:lnTo>
                      <a:pt x="2" y="122"/>
                    </a:lnTo>
                    <a:lnTo>
                      <a:pt x="3" y="111"/>
                    </a:lnTo>
                    <a:lnTo>
                      <a:pt x="3" y="283"/>
                    </a:lnTo>
                    <a:lnTo>
                      <a:pt x="3" y="72"/>
                    </a:lnTo>
                    <a:lnTo>
                      <a:pt x="3" y="27"/>
                    </a:lnTo>
                    <a:lnTo>
                      <a:pt x="3" y="15"/>
                    </a:lnTo>
                    <a:lnTo>
                      <a:pt x="3" y="27"/>
                    </a:lnTo>
                    <a:lnTo>
                      <a:pt x="3" y="62"/>
                    </a:lnTo>
                    <a:lnTo>
                      <a:pt x="3" y="71"/>
                    </a:lnTo>
                    <a:lnTo>
                      <a:pt x="3" y="24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3" y="25"/>
                    </a:lnTo>
                    <a:lnTo>
                      <a:pt x="4" y="101"/>
                    </a:lnTo>
                    <a:lnTo>
                      <a:pt x="4" y="66"/>
                    </a:lnTo>
                    <a:lnTo>
                      <a:pt x="4" y="76"/>
                    </a:lnTo>
                    <a:lnTo>
                      <a:pt x="4" y="107"/>
                    </a:lnTo>
                    <a:lnTo>
                      <a:pt x="4" y="38"/>
                    </a:lnTo>
                    <a:lnTo>
                      <a:pt x="4" y="26"/>
                    </a:lnTo>
                    <a:lnTo>
                      <a:pt x="4" y="32"/>
                    </a:lnTo>
                    <a:lnTo>
                      <a:pt x="5" y="39"/>
                    </a:lnTo>
                    <a:lnTo>
                      <a:pt x="5" y="4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10" name="Freeform 782"/>
              <p:cNvSpPr>
                <a:spLocks/>
              </p:cNvSpPr>
              <p:nvPr/>
            </p:nvSpPr>
            <p:spPr bwMode="auto">
              <a:xfrm>
                <a:off x="9047163" y="5883276"/>
                <a:ext cx="6350" cy="260350"/>
              </a:xfrm>
              <a:custGeom>
                <a:avLst/>
                <a:gdLst>
                  <a:gd name="T0" fmla="*/ 0 w 4"/>
                  <a:gd name="T1" fmla="*/ 62 h 164"/>
                  <a:gd name="T2" fmla="*/ 0 w 4"/>
                  <a:gd name="T3" fmla="*/ 102 h 164"/>
                  <a:gd name="T4" fmla="*/ 0 w 4"/>
                  <a:gd name="T5" fmla="*/ 142 h 164"/>
                  <a:gd name="T6" fmla="*/ 0 w 4"/>
                  <a:gd name="T7" fmla="*/ 72 h 164"/>
                  <a:gd name="T8" fmla="*/ 0 w 4"/>
                  <a:gd name="T9" fmla="*/ 82 h 164"/>
                  <a:gd name="T10" fmla="*/ 0 w 4"/>
                  <a:gd name="T11" fmla="*/ 131 h 164"/>
                  <a:gd name="T12" fmla="*/ 0 w 4"/>
                  <a:gd name="T13" fmla="*/ 87 h 164"/>
                  <a:gd name="T14" fmla="*/ 0 w 4"/>
                  <a:gd name="T15" fmla="*/ 84 h 164"/>
                  <a:gd name="T16" fmla="*/ 0 w 4"/>
                  <a:gd name="T17" fmla="*/ 88 h 164"/>
                  <a:gd name="T18" fmla="*/ 0 w 4"/>
                  <a:gd name="T19" fmla="*/ 152 h 164"/>
                  <a:gd name="T20" fmla="*/ 1 w 4"/>
                  <a:gd name="T21" fmla="*/ 71 h 164"/>
                  <a:gd name="T22" fmla="*/ 1 w 4"/>
                  <a:gd name="T23" fmla="*/ 31 h 164"/>
                  <a:gd name="T24" fmla="*/ 1 w 4"/>
                  <a:gd name="T25" fmla="*/ 31 h 164"/>
                  <a:gd name="T26" fmla="*/ 1 w 4"/>
                  <a:gd name="T27" fmla="*/ 57 h 164"/>
                  <a:gd name="T28" fmla="*/ 1 w 4"/>
                  <a:gd name="T29" fmla="*/ 79 h 164"/>
                  <a:gd name="T30" fmla="*/ 1 w 4"/>
                  <a:gd name="T31" fmla="*/ 80 h 164"/>
                  <a:gd name="T32" fmla="*/ 1 w 4"/>
                  <a:gd name="T33" fmla="*/ 103 h 164"/>
                  <a:gd name="T34" fmla="*/ 1 w 4"/>
                  <a:gd name="T35" fmla="*/ 96 h 164"/>
                  <a:gd name="T36" fmla="*/ 1 w 4"/>
                  <a:gd name="T37" fmla="*/ 100 h 164"/>
                  <a:gd name="T38" fmla="*/ 1 w 4"/>
                  <a:gd name="T39" fmla="*/ 102 h 164"/>
                  <a:gd name="T40" fmla="*/ 1 w 4"/>
                  <a:gd name="T41" fmla="*/ 64 h 164"/>
                  <a:gd name="T42" fmla="*/ 1 w 4"/>
                  <a:gd name="T43" fmla="*/ 59 h 164"/>
                  <a:gd name="T44" fmla="*/ 2 w 4"/>
                  <a:gd name="T45" fmla="*/ 91 h 164"/>
                  <a:gd name="T46" fmla="*/ 2 w 4"/>
                  <a:gd name="T47" fmla="*/ 75 h 164"/>
                  <a:gd name="T48" fmla="*/ 2 w 4"/>
                  <a:gd name="T49" fmla="*/ 63 h 164"/>
                  <a:gd name="T50" fmla="*/ 2 w 4"/>
                  <a:gd name="T51" fmla="*/ 113 h 164"/>
                  <a:gd name="T52" fmla="*/ 2 w 4"/>
                  <a:gd name="T53" fmla="*/ 96 h 164"/>
                  <a:gd name="T54" fmla="*/ 2 w 4"/>
                  <a:gd name="T55" fmla="*/ 55 h 164"/>
                  <a:gd name="T56" fmla="*/ 2 w 4"/>
                  <a:gd name="T57" fmla="*/ 48 h 164"/>
                  <a:gd name="T58" fmla="*/ 3 w 4"/>
                  <a:gd name="T59" fmla="*/ 55 h 164"/>
                  <a:gd name="T60" fmla="*/ 3 w 4"/>
                  <a:gd name="T61" fmla="*/ 81 h 164"/>
                  <a:gd name="T62" fmla="*/ 3 w 4"/>
                  <a:gd name="T63" fmla="*/ 164 h 164"/>
                  <a:gd name="T64" fmla="*/ 3 w 4"/>
                  <a:gd name="T65" fmla="*/ 132 h 164"/>
                  <a:gd name="T66" fmla="*/ 3 w 4"/>
                  <a:gd name="T67" fmla="*/ 105 h 164"/>
                  <a:gd name="T68" fmla="*/ 3 w 4"/>
                  <a:gd name="T69" fmla="*/ 155 h 164"/>
                  <a:gd name="T70" fmla="*/ 3 w 4"/>
                  <a:gd name="T71" fmla="*/ 111 h 164"/>
                  <a:gd name="T72" fmla="*/ 3 w 4"/>
                  <a:gd name="T73" fmla="*/ 88 h 164"/>
                  <a:gd name="T74" fmla="*/ 3 w 4"/>
                  <a:gd name="T75" fmla="*/ 102 h 164"/>
                  <a:gd name="T76" fmla="*/ 3 w 4"/>
                  <a:gd name="T77" fmla="*/ 113 h 164"/>
                  <a:gd name="T78" fmla="*/ 3 w 4"/>
                  <a:gd name="T79" fmla="*/ 64 h 164"/>
                  <a:gd name="T80" fmla="*/ 3 w 4"/>
                  <a:gd name="T81" fmla="*/ 23 h 164"/>
                  <a:gd name="T82" fmla="*/ 4 w 4"/>
                  <a:gd name="T83" fmla="*/ 2 h 164"/>
                  <a:gd name="T84" fmla="*/ 4 w 4"/>
                  <a:gd name="T85" fmla="*/ 0 h 164"/>
                  <a:gd name="T86" fmla="*/ 4 w 4"/>
                  <a:gd name="T87" fmla="*/ 15 h 164"/>
                  <a:gd name="T88" fmla="*/ 4 w 4"/>
                  <a:gd name="T89" fmla="*/ 55 h 164"/>
                  <a:gd name="T90" fmla="*/ 4 w 4"/>
                  <a:gd name="T91" fmla="*/ 106 h 164"/>
                  <a:gd name="T92" fmla="*/ 4 w 4"/>
                  <a:gd name="T93" fmla="*/ 90 h 164"/>
                  <a:gd name="T94" fmla="*/ 4 w 4"/>
                  <a:gd name="T95" fmla="*/ 52 h 164"/>
                  <a:gd name="T96" fmla="*/ 4 w 4"/>
                  <a:gd name="T97" fmla="*/ 48 h 164"/>
                  <a:gd name="T98" fmla="*/ 4 w 4"/>
                  <a:gd name="T99" fmla="*/ 87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164">
                    <a:moveTo>
                      <a:pt x="0" y="62"/>
                    </a:moveTo>
                    <a:lnTo>
                      <a:pt x="0" y="102"/>
                    </a:lnTo>
                    <a:lnTo>
                      <a:pt x="0" y="142"/>
                    </a:lnTo>
                    <a:lnTo>
                      <a:pt x="0" y="72"/>
                    </a:lnTo>
                    <a:lnTo>
                      <a:pt x="0" y="82"/>
                    </a:lnTo>
                    <a:lnTo>
                      <a:pt x="0" y="131"/>
                    </a:lnTo>
                    <a:lnTo>
                      <a:pt x="0" y="87"/>
                    </a:lnTo>
                    <a:lnTo>
                      <a:pt x="0" y="84"/>
                    </a:lnTo>
                    <a:lnTo>
                      <a:pt x="0" y="88"/>
                    </a:lnTo>
                    <a:lnTo>
                      <a:pt x="0" y="152"/>
                    </a:lnTo>
                    <a:lnTo>
                      <a:pt x="1" y="71"/>
                    </a:lnTo>
                    <a:lnTo>
                      <a:pt x="1" y="31"/>
                    </a:lnTo>
                    <a:lnTo>
                      <a:pt x="1" y="31"/>
                    </a:lnTo>
                    <a:lnTo>
                      <a:pt x="1" y="57"/>
                    </a:lnTo>
                    <a:lnTo>
                      <a:pt x="1" y="79"/>
                    </a:lnTo>
                    <a:lnTo>
                      <a:pt x="1" y="80"/>
                    </a:lnTo>
                    <a:lnTo>
                      <a:pt x="1" y="103"/>
                    </a:lnTo>
                    <a:lnTo>
                      <a:pt x="1" y="96"/>
                    </a:lnTo>
                    <a:lnTo>
                      <a:pt x="1" y="100"/>
                    </a:lnTo>
                    <a:lnTo>
                      <a:pt x="1" y="102"/>
                    </a:lnTo>
                    <a:lnTo>
                      <a:pt x="1" y="64"/>
                    </a:lnTo>
                    <a:lnTo>
                      <a:pt x="1" y="59"/>
                    </a:lnTo>
                    <a:lnTo>
                      <a:pt x="2" y="91"/>
                    </a:lnTo>
                    <a:lnTo>
                      <a:pt x="2" y="75"/>
                    </a:lnTo>
                    <a:lnTo>
                      <a:pt x="2" y="63"/>
                    </a:lnTo>
                    <a:lnTo>
                      <a:pt x="2" y="113"/>
                    </a:lnTo>
                    <a:lnTo>
                      <a:pt x="2" y="96"/>
                    </a:lnTo>
                    <a:lnTo>
                      <a:pt x="2" y="55"/>
                    </a:lnTo>
                    <a:lnTo>
                      <a:pt x="2" y="48"/>
                    </a:lnTo>
                    <a:lnTo>
                      <a:pt x="3" y="55"/>
                    </a:lnTo>
                    <a:lnTo>
                      <a:pt x="3" y="81"/>
                    </a:lnTo>
                    <a:lnTo>
                      <a:pt x="3" y="164"/>
                    </a:lnTo>
                    <a:lnTo>
                      <a:pt x="3" y="132"/>
                    </a:lnTo>
                    <a:lnTo>
                      <a:pt x="3" y="105"/>
                    </a:lnTo>
                    <a:lnTo>
                      <a:pt x="3" y="155"/>
                    </a:lnTo>
                    <a:lnTo>
                      <a:pt x="3" y="111"/>
                    </a:lnTo>
                    <a:lnTo>
                      <a:pt x="3" y="88"/>
                    </a:lnTo>
                    <a:lnTo>
                      <a:pt x="3" y="102"/>
                    </a:lnTo>
                    <a:lnTo>
                      <a:pt x="3" y="113"/>
                    </a:lnTo>
                    <a:lnTo>
                      <a:pt x="3" y="64"/>
                    </a:lnTo>
                    <a:lnTo>
                      <a:pt x="3" y="23"/>
                    </a:lnTo>
                    <a:lnTo>
                      <a:pt x="4" y="2"/>
                    </a:lnTo>
                    <a:lnTo>
                      <a:pt x="4" y="0"/>
                    </a:lnTo>
                    <a:lnTo>
                      <a:pt x="4" y="15"/>
                    </a:lnTo>
                    <a:lnTo>
                      <a:pt x="4" y="55"/>
                    </a:lnTo>
                    <a:lnTo>
                      <a:pt x="4" y="106"/>
                    </a:lnTo>
                    <a:lnTo>
                      <a:pt x="4" y="90"/>
                    </a:lnTo>
                    <a:lnTo>
                      <a:pt x="4" y="52"/>
                    </a:lnTo>
                    <a:lnTo>
                      <a:pt x="4" y="48"/>
                    </a:lnTo>
                    <a:lnTo>
                      <a:pt x="4" y="8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11" name="Freeform 783"/>
              <p:cNvSpPr>
                <a:spLocks/>
              </p:cNvSpPr>
              <p:nvPr/>
            </p:nvSpPr>
            <p:spPr bwMode="auto">
              <a:xfrm>
                <a:off x="9053513" y="5897563"/>
                <a:ext cx="7938" cy="236538"/>
              </a:xfrm>
              <a:custGeom>
                <a:avLst/>
                <a:gdLst>
                  <a:gd name="T0" fmla="*/ 0 w 5"/>
                  <a:gd name="T1" fmla="*/ 78 h 149"/>
                  <a:gd name="T2" fmla="*/ 0 w 5"/>
                  <a:gd name="T3" fmla="*/ 60 h 149"/>
                  <a:gd name="T4" fmla="*/ 0 w 5"/>
                  <a:gd name="T5" fmla="*/ 50 h 149"/>
                  <a:gd name="T6" fmla="*/ 1 w 5"/>
                  <a:gd name="T7" fmla="*/ 105 h 149"/>
                  <a:gd name="T8" fmla="*/ 1 w 5"/>
                  <a:gd name="T9" fmla="*/ 107 h 149"/>
                  <a:gd name="T10" fmla="*/ 1 w 5"/>
                  <a:gd name="T11" fmla="*/ 90 h 149"/>
                  <a:gd name="T12" fmla="*/ 1 w 5"/>
                  <a:gd name="T13" fmla="*/ 149 h 149"/>
                  <a:gd name="T14" fmla="*/ 1 w 5"/>
                  <a:gd name="T15" fmla="*/ 88 h 149"/>
                  <a:gd name="T16" fmla="*/ 1 w 5"/>
                  <a:gd name="T17" fmla="*/ 97 h 149"/>
                  <a:gd name="T18" fmla="*/ 1 w 5"/>
                  <a:gd name="T19" fmla="*/ 62 h 149"/>
                  <a:gd name="T20" fmla="*/ 1 w 5"/>
                  <a:gd name="T21" fmla="*/ 43 h 149"/>
                  <a:gd name="T22" fmla="*/ 2 w 5"/>
                  <a:gd name="T23" fmla="*/ 53 h 149"/>
                  <a:gd name="T24" fmla="*/ 2 w 5"/>
                  <a:gd name="T25" fmla="*/ 53 h 149"/>
                  <a:gd name="T26" fmla="*/ 2 w 5"/>
                  <a:gd name="T27" fmla="*/ 64 h 149"/>
                  <a:gd name="T28" fmla="*/ 2 w 5"/>
                  <a:gd name="T29" fmla="*/ 125 h 149"/>
                  <a:gd name="T30" fmla="*/ 2 w 5"/>
                  <a:gd name="T31" fmla="*/ 111 h 149"/>
                  <a:gd name="T32" fmla="*/ 2 w 5"/>
                  <a:gd name="T33" fmla="*/ 79 h 149"/>
                  <a:gd name="T34" fmla="*/ 2 w 5"/>
                  <a:gd name="T35" fmla="*/ 53 h 149"/>
                  <a:gd name="T36" fmla="*/ 2 w 5"/>
                  <a:gd name="T37" fmla="*/ 47 h 149"/>
                  <a:gd name="T38" fmla="*/ 2 w 5"/>
                  <a:gd name="T39" fmla="*/ 70 h 149"/>
                  <a:gd name="T40" fmla="*/ 2 w 5"/>
                  <a:gd name="T41" fmla="*/ 141 h 149"/>
                  <a:gd name="T42" fmla="*/ 2 w 5"/>
                  <a:gd name="T43" fmla="*/ 65 h 149"/>
                  <a:gd name="T44" fmla="*/ 3 w 5"/>
                  <a:gd name="T45" fmla="*/ 30 h 149"/>
                  <a:gd name="T46" fmla="*/ 3 w 5"/>
                  <a:gd name="T47" fmla="*/ 22 h 149"/>
                  <a:gd name="T48" fmla="*/ 3 w 5"/>
                  <a:gd name="T49" fmla="*/ 31 h 149"/>
                  <a:gd name="T50" fmla="*/ 3 w 5"/>
                  <a:gd name="T51" fmla="*/ 54 h 149"/>
                  <a:gd name="T52" fmla="*/ 3 w 5"/>
                  <a:gd name="T53" fmla="*/ 73 h 149"/>
                  <a:gd name="T54" fmla="*/ 3 w 5"/>
                  <a:gd name="T55" fmla="*/ 61 h 149"/>
                  <a:gd name="T56" fmla="*/ 3 w 5"/>
                  <a:gd name="T57" fmla="*/ 47 h 149"/>
                  <a:gd name="T58" fmla="*/ 3 w 5"/>
                  <a:gd name="T59" fmla="*/ 52 h 149"/>
                  <a:gd name="T60" fmla="*/ 3 w 5"/>
                  <a:gd name="T61" fmla="*/ 65 h 149"/>
                  <a:gd name="T62" fmla="*/ 3 w 5"/>
                  <a:gd name="T63" fmla="*/ 58 h 149"/>
                  <a:gd name="T64" fmla="*/ 3 w 5"/>
                  <a:gd name="T65" fmla="*/ 46 h 149"/>
                  <a:gd name="T66" fmla="*/ 4 w 5"/>
                  <a:gd name="T67" fmla="*/ 33 h 149"/>
                  <a:gd name="T68" fmla="*/ 4 w 5"/>
                  <a:gd name="T69" fmla="*/ 24 h 149"/>
                  <a:gd name="T70" fmla="*/ 4 w 5"/>
                  <a:gd name="T71" fmla="*/ 33 h 149"/>
                  <a:gd name="T72" fmla="*/ 4 w 5"/>
                  <a:gd name="T73" fmla="*/ 71 h 149"/>
                  <a:gd name="T74" fmla="*/ 4 w 5"/>
                  <a:gd name="T75" fmla="*/ 114 h 149"/>
                  <a:gd name="T76" fmla="*/ 4 w 5"/>
                  <a:gd name="T77" fmla="*/ 90 h 149"/>
                  <a:gd name="T78" fmla="*/ 4 w 5"/>
                  <a:gd name="T79" fmla="*/ 133 h 149"/>
                  <a:gd name="T80" fmla="*/ 4 w 5"/>
                  <a:gd name="T81" fmla="*/ 65 h 149"/>
                  <a:gd name="T82" fmla="*/ 5 w 5"/>
                  <a:gd name="T83" fmla="*/ 32 h 149"/>
                  <a:gd name="T84" fmla="*/ 5 w 5"/>
                  <a:gd name="T85" fmla="*/ 41 h 149"/>
                  <a:gd name="T86" fmla="*/ 5 w 5"/>
                  <a:gd name="T87" fmla="*/ 42 h 149"/>
                  <a:gd name="T88" fmla="*/ 5 w 5"/>
                  <a:gd name="T89" fmla="*/ 12 h 149"/>
                  <a:gd name="T90" fmla="*/ 5 w 5"/>
                  <a:gd name="T91" fmla="*/ 0 h 149"/>
                  <a:gd name="T92" fmla="*/ 5 w 5"/>
                  <a:gd name="T93" fmla="*/ 8 h 149"/>
                  <a:gd name="T94" fmla="*/ 5 w 5"/>
                  <a:gd name="T95" fmla="*/ 23 h 149"/>
                  <a:gd name="T96" fmla="*/ 5 w 5"/>
                  <a:gd name="T97" fmla="*/ 37 h 149"/>
                  <a:gd name="T98" fmla="*/ 5 w 5"/>
                  <a:gd name="T99" fmla="*/ 57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9">
                    <a:moveTo>
                      <a:pt x="0" y="78"/>
                    </a:moveTo>
                    <a:lnTo>
                      <a:pt x="0" y="60"/>
                    </a:lnTo>
                    <a:lnTo>
                      <a:pt x="0" y="50"/>
                    </a:lnTo>
                    <a:lnTo>
                      <a:pt x="1" y="105"/>
                    </a:lnTo>
                    <a:lnTo>
                      <a:pt x="1" y="107"/>
                    </a:lnTo>
                    <a:lnTo>
                      <a:pt x="1" y="90"/>
                    </a:lnTo>
                    <a:lnTo>
                      <a:pt x="1" y="149"/>
                    </a:lnTo>
                    <a:lnTo>
                      <a:pt x="1" y="88"/>
                    </a:lnTo>
                    <a:lnTo>
                      <a:pt x="1" y="97"/>
                    </a:lnTo>
                    <a:lnTo>
                      <a:pt x="1" y="62"/>
                    </a:lnTo>
                    <a:lnTo>
                      <a:pt x="1" y="43"/>
                    </a:lnTo>
                    <a:lnTo>
                      <a:pt x="2" y="53"/>
                    </a:lnTo>
                    <a:lnTo>
                      <a:pt x="2" y="53"/>
                    </a:lnTo>
                    <a:lnTo>
                      <a:pt x="2" y="64"/>
                    </a:lnTo>
                    <a:lnTo>
                      <a:pt x="2" y="125"/>
                    </a:lnTo>
                    <a:lnTo>
                      <a:pt x="2" y="111"/>
                    </a:lnTo>
                    <a:lnTo>
                      <a:pt x="2" y="79"/>
                    </a:lnTo>
                    <a:lnTo>
                      <a:pt x="2" y="53"/>
                    </a:lnTo>
                    <a:lnTo>
                      <a:pt x="2" y="47"/>
                    </a:lnTo>
                    <a:lnTo>
                      <a:pt x="2" y="70"/>
                    </a:lnTo>
                    <a:lnTo>
                      <a:pt x="2" y="141"/>
                    </a:lnTo>
                    <a:lnTo>
                      <a:pt x="2" y="65"/>
                    </a:lnTo>
                    <a:lnTo>
                      <a:pt x="3" y="30"/>
                    </a:lnTo>
                    <a:lnTo>
                      <a:pt x="3" y="22"/>
                    </a:lnTo>
                    <a:lnTo>
                      <a:pt x="3" y="31"/>
                    </a:lnTo>
                    <a:lnTo>
                      <a:pt x="3" y="54"/>
                    </a:lnTo>
                    <a:lnTo>
                      <a:pt x="3" y="73"/>
                    </a:lnTo>
                    <a:lnTo>
                      <a:pt x="3" y="61"/>
                    </a:lnTo>
                    <a:lnTo>
                      <a:pt x="3" y="47"/>
                    </a:lnTo>
                    <a:lnTo>
                      <a:pt x="3" y="52"/>
                    </a:lnTo>
                    <a:lnTo>
                      <a:pt x="3" y="65"/>
                    </a:lnTo>
                    <a:lnTo>
                      <a:pt x="3" y="58"/>
                    </a:lnTo>
                    <a:lnTo>
                      <a:pt x="3" y="46"/>
                    </a:lnTo>
                    <a:lnTo>
                      <a:pt x="4" y="33"/>
                    </a:lnTo>
                    <a:lnTo>
                      <a:pt x="4" y="24"/>
                    </a:lnTo>
                    <a:lnTo>
                      <a:pt x="4" y="33"/>
                    </a:lnTo>
                    <a:lnTo>
                      <a:pt x="4" y="71"/>
                    </a:lnTo>
                    <a:lnTo>
                      <a:pt x="4" y="114"/>
                    </a:lnTo>
                    <a:lnTo>
                      <a:pt x="4" y="90"/>
                    </a:lnTo>
                    <a:lnTo>
                      <a:pt x="4" y="133"/>
                    </a:lnTo>
                    <a:lnTo>
                      <a:pt x="4" y="65"/>
                    </a:lnTo>
                    <a:lnTo>
                      <a:pt x="5" y="32"/>
                    </a:lnTo>
                    <a:lnTo>
                      <a:pt x="5" y="41"/>
                    </a:lnTo>
                    <a:lnTo>
                      <a:pt x="5" y="42"/>
                    </a:lnTo>
                    <a:lnTo>
                      <a:pt x="5" y="12"/>
                    </a:lnTo>
                    <a:lnTo>
                      <a:pt x="5" y="0"/>
                    </a:lnTo>
                    <a:lnTo>
                      <a:pt x="5" y="8"/>
                    </a:lnTo>
                    <a:lnTo>
                      <a:pt x="5" y="23"/>
                    </a:lnTo>
                    <a:lnTo>
                      <a:pt x="5" y="37"/>
                    </a:lnTo>
                    <a:lnTo>
                      <a:pt x="5" y="5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12" name="Freeform 784"/>
              <p:cNvSpPr>
                <a:spLocks/>
              </p:cNvSpPr>
              <p:nvPr/>
            </p:nvSpPr>
            <p:spPr bwMode="auto">
              <a:xfrm>
                <a:off x="9061451" y="5891213"/>
                <a:ext cx="7938" cy="288925"/>
              </a:xfrm>
              <a:custGeom>
                <a:avLst/>
                <a:gdLst>
                  <a:gd name="T0" fmla="*/ 0 w 5"/>
                  <a:gd name="T1" fmla="*/ 61 h 182"/>
                  <a:gd name="T2" fmla="*/ 0 w 5"/>
                  <a:gd name="T3" fmla="*/ 60 h 182"/>
                  <a:gd name="T4" fmla="*/ 0 w 5"/>
                  <a:gd name="T5" fmla="*/ 50 h 182"/>
                  <a:gd name="T6" fmla="*/ 1 w 5"/>
                  <a:gd name="T7" fmla="*/ 35 h 182"/>
                  <a:gd name="T8" fmla="*/ 1 w 5"/>
                  <a:gd name="T9" fmla="*/ 15 h 182"/>
                  <a:gd name="T10" fmla="*/ 1 w 5"/>
                  <a:gd name="T11" fmla="*/ 14 h 182"/>
                  <a:gd name="T12" fmla="*/ 1 w 5"/>
                  <a:gd name="T13" fmla="*/ 44 h 182"/>
                  <a:gd name="T14" fmla="*/ 1 w 5"/>
                  <a:gd name="T15" fmla="*/ 121 h 182"/>
                  <a:gd name="T16" fmla="*/ 1 w 5"/>
                  <a:gd name="T17" fmla="*/ 159 h 182"/>
                  <a:gd name="T18" fmla="*/ 1 w 5"/>
                  <a:gd name="T19" fmla="*/ 77 h 182"/>
                  <a:gd name="T20" fmla="*/ 1 w 5"/>
                  <a:gd name="T21" fmla="*/ 43 h 182"/>
                  <a:gd name="T22" fmla="*/ 1 w 5"/>
                  <a:gd name="T23" fmla="*/ 39 h 182"/>
                  <a:gd name="T24" fmla="*/ 1 w 5"/>
                  <a:gd name="T25" fmla="*/ 52 h 182"/>
                  <a:gd name="T26" fmla="*/ 1 w 5"/>
                  <a:gd name="T27" fmla="*/ 61 h 182"/>
                  <a:gd name="T28" fmla="*/ 2 w 5"/>
                  <a:gd name="T29" fmla="*/ 56 h 182"/>
                  <a:gd name="T30" fmla="*/ 2 w 5"/>
                  <a:gd name="T31" fmla="*/ 64 h 182"/>
                  <a:gd name="T32" fmla="*/ 2 w 5"/>
                  <a:gd name="T33" fmla="*/ 79 h 182"/>
                  <a:gd name="T34" fmla="*/ 2 w 5"/>
                  <a:gd name="T35" fmla="*/ 64 h 182"/>
                  <a:gd name="T36" fmla="*/ 2 w 5"/>
                  <a:gd name="T37" fmla="*/ 36 h 182"/>
                  <a:gd name="T38" fmla="*/ 2 w 5"/>
                  <a:gd name="T39" fmla="*/ 25 h 182"/>
                  <a:gd name="T40" fmla="*/ 2 w 5"/>
                  <a:gd name="T41" fmla="*/ 35 h 182"/>
                  <a:gd name="T42" fmla="*/ 2 w 5"/>
                  <a:gd name="T43" fmla="*/ 43 h 182"/>
                  <a:gd name="T44" fmla="*/ 3 w 5"/>
                  <a:gd name="T45" fmla="*/ 32 h 182"/>
                  <a:gd name="T46" fmla="*/ 3 w 5"/>
                  <a:gd name="T47" fmla="*/ 19 h 182"/>
                  <a:gd name="T48" fmla="*/ 3 w 5"/>
                  <a:gd name="T49" fmla="*/ 9 h 182"/>
                  <a:gd name="T50" fmla="*/ 3 w 5"/>
                  <a:gd name="T51" fmla="*/ 6 h 182"/>
                  <a:gd name="T52" fmla="*/ 3 w 5"/>
                  <a:gd name="T53" fmla="*/ 13 h 182"/>
                  <a:gd name="T54" fmla="*/ 3 w 5"/>
                  <a:gd name="T55" fmla="*/ 29 h 182"/>
                  <a:gd name="T56" fmla="*/ 3 w 5"/>
                  <a:gd name="T57" fmla="*/ 43 h 182"/>
                  <a:gd name="T58" fmla="*/ 3 w 5"/>
                  <a:gd name="T59" fmla="*/ 43 h 182"/>
                  <a:gd name="T60" fmla="*/ 3 w 5"/>
                  <a:gd name="T61" fmla="*/ 39 h 182"/>
                  <a:gd name="T62" fmla="*/ 3 w 5"/>
                  <a:gd name="T63" fmla="*/ 33 h 182"/>
                  <a:gd name="T64" fmla="*/ 3 w 5"/>
                  <a:gd name="T65" fmla="*/ 26 h 182"/>
                  <a:gd name="T66" fmla="*/ 4 w 5"/>
                  <a:gd name="T67" fmla="*/ 32 h 182"/>
                  <a:gd name="T68" fmla="*/ 4 w 5"/>
                  <a:gd name="T69" fmla="*/ 51 h 182"/>
                  <a:gd name="T70" fmla="*/ 4 w 5"/>
                  <a:gd name="T71" fmla="*/ 55 h 182"/>
                  <a:gd name="T72" fmla="*/ 4 w 5"/>
                  <a:gd name="T73" fmla="*/ 28 h 182"/>
                  <a:gd name="T74" fmla="*/ 4 w 5"/>
                  <a:gd name="T75" fmla="*/ 6 h 182"/>
                  <a:gd name="T76" fmla="*/ 4 w 5"/>
                  <a:gd name="T77" fmla="*/ 0 h 182"/>
                  <a:gd name="T78" fmla="*/ 4 w 5"/>
                  <a:gd name="T79" fmla="*/ 5 h 182"/>
                  <a:gd name="T80" fmla="*/ 4 w 5"/>
                  <a:gd name="T81" fmla="*/ 11 h 182"/>
                  <a:gd name="T82" fmla="*/ 4 w 5"/>
                  <a:gd name="T83" fmla="*/ 21 h 182"/>
                  <a:gd name="T84" fmla="*/ 4 w 5"/>
                  <a:gd name="T85" fmla="*/ 49 h 182"/>
                  <a:gd name="T86" fmla="*/ 4 w 5"/>
                  <a:gd name="T87" fmla="*/ 116 h 182"/>
                  <a:gd name="T88" fmla="*/ 5 w 5"/>
                  <a:gd name="T89" fmla="*/ 71 h 182"/>
                  <a:gd name="T90" fmla="*/ 5 w 5"/>
                  <a:gd name="T91" fmla="*/ 58 h 182"/>
                  <a:gd name="T92" fmla="*/ 5 w 5"/>
                  <a:gd name="T93" fmla="*/ 65 h 182"/>
                  <a:gd name="T94" fmla="*/ 5 w 5"/>
                  <a:gd name="T95" fmla="*/ 87 h 182"/>
                  <a:gd name="T96" fmla="*/ 5 w 5"/>
                  <a:gd name="T97" fmla="*/ 182 h 182"/>
                  <a:gd name="T98" fmla="*/ 5 w 5"/>
                  <a:gd name="T99" fmla="*/ 80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2">
                    <a:moveTo>
                      <a:pt x="0" y="61"/>
                    </a:moveTo>
                    <a:lnTo>
                      <a:pt x="0" y="60"/>
                    </a:lnTo>
                    <a:lnTo>
                      <a:pt x="0" y="50"/>
                    </a:lnTo>
                    <a:lnTo>
                      <a:pt x="1" y="35"/>
                    </a:lnTo>
                    <a:lnTo>
                      <a:pt x="1" y="15"/>
                    </a:lnTo>
                    <a:lnTo>
                      <a:pt x="1" y="14"/>
                    </a:lnTo>
                    <a:lnTo>
                      <a:pt x="1" y="44"/>
                    </a:lnTo>
                    <a:lnTo>
                      <a:pt x="1" y="121"/>
                    </a:lnTo>
                    <a:lnTo>
                      <a:pt x="1" y="159"/>
                    </a:lnTo>
                    <a:lnTo>
                      <a:pt x="1" y="77"/>
                    </a:lnTo>
                    <a:lnTo>
                      <a:pt x="1" y="43"/>
                    </a:lnTo>
                    <a:lnTo>
                      <a:pt x="1" y="39"/>
                    </a:lnTo>
                    <a:lnTo>
                      <a:pt x="1" y="52"/>
                    </a:lnTo>
                    <a:lnTo>
                      <a:pt x="1" y="61"/>
                    </a:lnTo>
                    <a:lnTo>
                      <a:pt x="2" y="56"/>
                    </a:lnTo>
                    <a:lnTo>
                      <a:pt x="2" y="64"/>
                    </a:lnTo>
                    <a:lnTo>
                      <a:pt x="2" y="79"/>
                    </a:lnTo>
                    <a:lnTo>
                      <a:pt x="2" y="64"/>
                    </a:lnTo>
                    <a:lnTo>
                      <a:pt x="2" y="36"/>
                    </a:lnTo>
                    <a:lnTo>
                      <a:pt x="2" y="25"/>
                    </a:lnTo>
                    <a:lnTo>
                      <a:pt x="2" y="35"/>
                    </a:lnTo>
                    <a:lnTo>
                      <a:pt x="2" y="43"/>
                    </a:lnTo>
                    <a:lnTo>
                      <a:pt x="3" y="32"/>
                    </a:lnTo>
                    <a:lnTo>
                      <a:pt x="3" y="19"/>
                    </a:lnTo>
                    <a:lnTo>
                      <a:pt x="3" y="9"/>
                    </a:lnTo>
                    <a:lnTo>
                      <a:pt x="3" y="6"/>
                    </a:lnTo>
                    <a:lnTo>
                      <a:pt x="3" y="13"/>
                    </a:lnTo>
                    <a:lnTo>
                      <a:pt x="3" y="29"/>
                    </a:lnTo>
                    <a:lnTo>
                      <a:pt x="3" y="43"/>
                    </a:lnTo>
                    <a:lnTo>
                      <a:pt x="3" y="43"/>
                    </a:lnTo>
                    <a:lnTo>
                      <a:pt x="3" y="39"/>
                    </a:lnTo>
                    <a:lnTo>
                      <a:pt x="3" y="33"/>
                    </a:lnTo>
                    <a:lnTo>
                      <a:pt x="3" y="26"/>
                    </a:lnTo>
                    <a:lnTo>
                      <a:pt x="4" y="32"/>
                    </a:lnTo>
                    <a:lnTo>
                      <a:pt x="4" y="51"/>
                    </a:lnTo>
                    <a:lnTo>
                      <a:pt x="4" y="55"/>
                    </a:lnTo>
                    <a:lnTo>
                      <a:pt x="4" y="28"/>
                    </a:lnTo>
                    <a:lnTo>
                      <a:pt x="4" y="6"/>
                    </a:lnTo>
                    <a:lnTo>
                      <a:pt x="4" y="0"/>
                    </a:lnTo>
                    <a:lnTo>
                      <a:pt x="4" y="5"/>
                    </a:lnTo>
                    <a:lnTo>
                      <a:pt x="4" y="11"/>
                    </a:lnTo>
                    <a:lnTo>
                      <a:pt x="4" y="21"/>
                    </a:lnTo>
                    <a:lnTo>
                      <a:pt x="4" y="49"/>
                    </a:lnTo>
                    <a:lnTo>
                      <a:pt x="4" y="116"/>
                    </a:lnTo>
                    <a:lnTo>
                      <a:pt x="5" y="71"/>
                    </a:lnTo>
                    <a:lnTo>
                      <a:pt x="5" y="58"/>
                    </a:lnTo>
                    <a:lnTo>
                      <a:pt x="5" y="65"/>
                    </a:lnTo>
                    <a:lnTo>
                      <a:pt x="5" y="87"/>
                    </a:lnTo>
                    <a:lnTo>
                      <a:pt x="5" y="182"/>
                    </a:lnTo>
                    <a:lnTo>
                      <a:pt x="5" y="8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13" name="Freeform 785"/>
              <p:cNvSpPr>
                <a:spLocks/>
              </p:cNvSpPr>
              <p:nvPr/>
            </p:nvSpPr>
            <p:spPr bwMode="auto">
              <a:xfrm>
                <a:off x="9069388" y="5915026"/>
                <a:ext cx="7938" cy="250825"/>
              </a:xfrm>
              <a:custGeom>
                <a:avLst/>
                <a:gdLst>
                  <a:gd name="T0" fmla="*/ 0 w 5"/>
                  <a:gd name="T1" fmla="*/ 65 h 158"/>
                  <a:gd name="T2" fmla="*/ 0 w 5"/>
                  <a:gd name="T3" fmla="*/ 37 h 158"/>
                  <a:gd name="T4" fmla="*/ 0 w 5"/>
                  <a:gd name="T5" fmla="*/ 22 h 158"/>
                  <a:gd name="T6" fmla="*/ 1 w 5"/>
                  <a:gd name="T7" fmla="*/ 28 h 158"/>
                  <a:gd name="T8" fmla="*/ 1 w 5"/>
                  <a:gd name="T9" fmla="*/ 55 h 158"/>
                  <a:gd name="T10" fmla="*/ 1 w 5"/>
                  <a:gd name="T11" fmla="*/ 73 h 158"/>
                  <a:gd name="T12" fmla="*/ 1 w 5"/>
                  <a:gd name="T13" fmla="*/ 130 h 158"/>
                  <a:gd name="T14" fmla="*/ 1 w 5"/>
                  <a:gd name="T15" fmla="*/ 98 h 158"/>
                  <a:gd name="T16" fmla="*/ 1 w 5"/>
                  <a:gd name="T17" fmla="*/ 68 h 158"/>
                  <a:gd name="T18" fmla="*/ 1 w 5"/>
                  <a:gd name="T19" fmla="*/ 64 h 158"/>
                  <a:gd name="T20" fmla="*/ 1 w 5"/>
                  <a:gd name="T21" fmla="*/ 44 h 158"/>
                  <a:gd name="T22" fmla="*/ 1 w 5"/>
                  <a:gd name="T23" fmla="*/ 55 h 158"/>
                  <a:gd name="T24" fmla="*/ 1 w 5"/>
                  <a:gd name="T25" fmla="*/ 158 h 158"/>
                  <a:gd name="T26" fmla="*/ 1 w 5"/>
                  <a:gd name="T27" fmla="*/ 58 h 158"/>
                  <a:gd name="T28" fmla="*/ 2 w 5"/>
                  <a:gd name="T29" fmla="*/ 37 h 158"/>
                  <a:gd name="T30" fmla="*/ 2 w 5"/>
                  <a:gd name="T31" fmla="*/ 30 h 158"/>
                  <a:gd name="T32" fmla="*/ 2 w 5"/>
                  <a:gd name="T33" fmla="*/ 41 h 158"/>
                  <a:gd name="T34" fmla="*/ 2 w 5"/>
                  <a:gd name="T35" fmla="*/ 88 h 158"/>
                  <a:gd name="T36" fmla="*/ 2 w 5"/>
                  <a:gd name="T37" fmla="*/ 77 h 158"/>
                  <a:gd name="T38" fmla="*/ 2 w 5"/>
                  <a:gd name="T39" fmla="*/ 70 h 158"/>
                  <a:gd name="T40" fmla="*/ 2 w 5"/>
                  <a:gd name="T41" fmla="*/ 62 h 158"/>
                  <a:gd name="T42" fmla="*/ 2 w 5"/>
                  <a:gd name="T43" fmla="*/ 59 h 158"/>
                  <a:gd name="T44" fmla="*/ 2 w 5"/>
                  <a:gd name="T45" fmla="*/ 120 h 158"/>
                  <a:gd name="T46" fmla="*/ 2 w 5"/>
                  <a:gd name="T47" fmla="*/ 66 h 158"/>
                  <a:gd name="T48" fmla="*/ 2 w 5"/>
                  <a:gd name="T49" fmla="*/ 22 h 158"/>
                  <a:gd name="T50" fmla="*/ 2 w 5"/>
                  <a:gd name="T51" fmla="*/ 5 h 158"/>
                  <a:gd name="T52" fmla="*/ 3 w 5"/>
                  <a:gd name="T53" fmla="*/ 0 h 158"/>
                  <a:gd name="T54" fmla="*/ 3 w 5"/>
                  <a:gd name="T55" fmla="*/ 10 h 158"/>
                  <a:gd name="T56" fmla="*/ 3 w 5"/>
                  <a:gd name="T57" fmla="*/ 51 h 158"/>
                  <a:gd name="T58" fmla="*/ 3 w 5"/>
                  <a:gd name="T59" fmla="*/ 146 h 158"/>
                  <a:gd name="T60" fmla="*/ 3 w 5"/>
                  <a:gd name="T61" fmla="*/ 87 h 158"/>
                  <a:gd name="T62" fmla="*/ 3 w 5"/>
                  <a:gd name="T63" fmla="*/ 79 h 158"/>
                  <a:gd name="T64" fmla="*/ 3 w 5"/>
                  <a:gd name="T65" fmla="*/ 23 h 158"/>
                  <a:gd name="T66" fmla="*/ 4 w 5"/>
                  <a:gd name="T67" fmla="*/ 11 h 158"/>
                  <a:gd name="T68" fmla="*/ 4 w 5"/>
                  <a:gd name="T69" fmla="*/ 36 h 158"/>
                  <a:gd name="T70" fmla="*/ 4 w 5"/>
                  <a:gd name="T71" fmla="*/ 48 h 158"/>
                  <a:gd name="T72" fmla="*/ 4 w 5"/>
                  <a:gd name="T73" fmla="*/ 27 h 158"/>
                  <a:gd name="T74" fmla="*/ 4 w 5"/>
                  <a:gd name="T75" fmla="*/ 50 h 158"/>
                  <a:gd name="T76" fmla="*/ 4 w 5"/>
                  <a:gd name="T77" fmla="*/ 112 h 158"/>
                  <a:gd name="T78" fmla="*/ 4 w 5"/>
                  <a:gd name="T79" fmla="*/ 49 h 158"/>
                  <a:gd name="T80" fmla="*/ 4 w 5"/>
                  <a:gd name="T81" fmla="*/ 49 h 158"/>
                  <a:gd name="T82" fmla="*/ 4 w 5"/>
                  <a:gd name="T83" fmla="*/ 72 h 158"/>
                  <a:gd name="T84" fmla="*/ 4 w 5"/>
                  <a:gd name="T85" fmla="*/ 90 h 158"/>
                  <a:gd name="T86" fmla="*/ 4 w 5"/>
                  <a:gd name="T87" fmla="*/ 89 h 158"/>
                  <a:gd name="T88" fmla="*/ 5 w 5"/>
                  <a:gd name="T89" fmla="*/ 71 h 158"/>
                  <a:gd name="T90" fmla="*/ 5 w 5"/>
                  <a:gd name="T91" fmla="*/ 55 h 158"/>
                  <a:gd name="T92" fmla="*/ 5 w 5"/>
                  <a:gd name="T93" fmla="*/ 63 h 158"/>
                  <a:gd name="T94" fmla="*/ 5 w 5"/>
                  <a:gd name="T95" fmla="*/ 104 h 158"/>
                  <a:gd name="T96" fmla="*/ 5 w 5"/>
                  <a:gd name="T97" fmla="*/ 63 h 158"/>
                  <a:gd name="T98" fmla="*/ 5 w 5"/>
                  <a:gd name="T99" fmla="*/ 40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8">
                    <a:moveTo>
                      <a:pt x="0" y="65"/>
                    </a:moveTo>
                    <a:lnTo>
                      <a:pt x="0" y="37"/>
                    </a:lnTo>
                    <a:lnTo>
                      <a:pt x="0" y="22"/>
                    </a:lnTo>
                    <a:lnTo>
                      <a:pt x="1" y="28"/>
                    </a:lnTo>
                    <a:lnTo>
                      <a:pt x="1" y="55"/>
                    </a:lnTo>
                    <a:lnTo>
                      <a:pt x="1" y="73"/>
                    </a:lnTo>
                    <a:lnTo>
                      <a:pt x="1" y="130"/>
                    </a:lnTo>
                    <a:lnTo>
                      <a:pt x="1" y="98"/>
                    </a:lnTo>
                    <a:lnTo>
                      <a:pt x="1" y="68"/>
                    </a:lnTo>
                    <a:lnTo>
                      <a:pt x="1" y="64"/>
                    </a:lnTo>
                    <a:lnTo>
                      <a:pt x="1" y="44"/>
                    </a:lnTo>
                    <a:lnTo>
                      <a:pt x="1" y="55"/>
                    </a:lnTo>
                    <a:lnTo>
                      <a:pt x="1" y="158"/>
                    </a:lnTo>
                    <a:lnTo>
                      <a:pt x="1" y="58"/>
                    </a:lnTo>
                    <a:lnTo>
                      <a:pt x="2" y="37"/>
                    </a:lnTo>
                    <a:lnTo>
                      <a:pt x="2" y="30"/>
                    </a:lnTo>
                    <a:lnTo>
                      <a:pt x="2" y="41"/>
                    </a:lnTo>
                    <a:lnTo>
                      <a:pt x="2" y="88"/>
                    </a:lnTo>
                    <a:lnTo>
                      <a:pt x="2" y="77"/>
                    </a:lnTo>
                    <a:lnTo>
                      <a:pt x="2" y="70"/>
                    </a:lnTo>
                    <a:lnTo>
                      <a:pt x="2" y="62"/>
                    </a:lnTo>
                    <a:lnTo>
                      <a:pt x="2" y="59"/>
                    </a:lnTo>
                    <a:lnTo>
                      <a:pt x="2" y="120"/>
                    </a:lnTo>
                    <a:lnTo>
                      <a:pt x="2" y="66"/>
                    </a:lnTo>
                    <a:lnTo>
                      <a:pt x="2" y="22"/>
                    </a:lnTo>
                    <a:lnTo>
                      <a:pt x="2" y="5"/>
                    </a:lnTo>
                    <a:lnTo>
                      <a:pt x="3" y="0"/>
                    </a:lnTo>
                    <a:lnTo>
                      <a:pt x="3" y="10"/>
                    </a:lnTo>
                    <a:lnTo>
                      <a:pt x="3" y="51"/>
                    </a:lnTo>
                    <a:lnTo>
                      <a:pt x="3" y="146"/>
                    </a:lnTo>
                    <a:lnTo>
                      <a:pt x="3" y="87"/>
                    </a:lnTo>
                    <a:lnTo>
                      <a:pt x="3" y="79"/>
                    </a:lnTo>
                    <a:lnTo>
                      <a:pt x="3" y="23"/>
                    </a:lnTo>
                    <a:lnTo>
                      <a:pt x="4" y="11"/>
                    </a:lnTo>
                    <a:lnTo>
                      <a:pt x="4" y="36"/>
                    </a:lnTo>
                    <a:lnTo>
                      <a:pt x="4" y="48"/>
                    </a:lnTo>
                    <a:lnTo>
                      <a:pt x="4" y="27"/>
                    </a:lnTo>
                    <a:lnTo>
                      <a:pt x="4" y="50"/>
                    </a:lnTo>
                    <a:lnTo>
                      <a:pt x="4" y="112"/>
                    </a:lnTo>
                    <a:lnTo>
                      <a:pt x="4" y="49"/>
                    </a:lnTo>
                    <a:lnTo>
                      <a:pt x="4" y="49"/>
                    </a:lnTo>
                    <a:lnTo>
                      <a:pt x="4" y="72"/>
                    </a:lnTo>
                    <a:lnTo>
                      <a:pt x="4" y="90"/>
                    </a:lnTo>
                    <a:lnTo>
                      <a:pt x="4" y="89"/>
                    </a:lnTo>
                    <a:lnTo>
                      <a:pt x="5" y="71"/>
                    </a:lnTo>
                    <a:lnTo>
                      <a:pt x="5" y="55"/>
                    </a:lnTo>
                    <a:lnTo>
                      <a:pt x="5" y="63"/>
                    </a:lnTo>
                    <a:lnTo>
                      <a:pt x="5" y="104"/>
                    </a:lnTo>
                    <a:lnTo>
                      <a:pt x="5" y="63"/>
                    </a:lnTo>
                    <a:lnTo>
                      <a:pt x="5" y="4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14" name="Freeform 786"/>
              <p:cNvSpPr>
                <a:spLocks/>
              </p:cNvSpPr>
              <p:nvPr/>
            </p:nvSpPr>
            <p:spPr bwMode="auto">
              <a:xfrm>
                <a:off x="9077326" y="5908676"/>
                <a:ext cx="7938" cy="296863"/>
              </a:xfrm>
              <a:custGeom>
                <a:avLst/>
                <a:gdLst>
                  <a:gd name="T0" fmla="*/ 0 w 5"/>
                  <a:gd name="T1" fmla="*/ 44 h 187"/>
                  <a:gd name="T2" fmla="*/ 0 w 5"/>
                  <a:gd name="T3" fmla="*/ 45 h 187"/>
                  <a:gd name="T4" fmla="*/ 0 w 5"/>
                  <a:gd name="T5" fmla="*/ 60 h 187"/>
                  <a:gd name="T6" fmla="*/ 0 w 5"/>
                  <a:gd name="T7" fmla="*/ 97 h 187"/>
                  <a:gd name="T8" fmla="*/ 0 w 5"/>
                  <a:gd name="T9" fmla="*/ 140 h 187"/>
                  <a:gd name="T10" fmla="*/ 0 w 5"/>
                  <a:gd name="T11" fmla="*/ 56 h 187"/>
                  <a:gd name="T12" fmla="*/ 0 w 5"/>
                  <a:gd name="T13" fmla="*/ 37 h 187"/>
                  <a:gd name="T14" fmla="*/ 1 w 5"/>
                  <a:gd name="T15" fmla="*/ 49 h 187"/>
                  <a:gd name="T16" fmla="*/ 1 w 5"/>
                  <a:gd name="T17" fmla="*/ 81 h 187"/>
                  <a:gd name="T18" fmla="*/ 1 w 5"/>
                  <a:gd name="T19" fmla="*/ 81 h 187"/>
                  <a:gd name="T20" fmla="*/ 1 w 5"/>
                  <a:gd name="T21" fmla="*/ 64 h 187"/>
                  <a:gd name="T22" fmla="*/ 1 w 5"/>
                  <a:gd name="T23" fmla="*/ 83 h 187"/>
                  <a:gd name="T24" fmla="*/ 1 w 5"/>
                  <a:gd name="T25" fmla="*/ 69 h 187"/>
                  <a:gd name="T26" fmla="*/ 1 w 5"/>
                  <a:gd name="T27" fmla="*/ 54 h 187"/>
                  <a:gd name="T28" fmla="*/ 2 w 5"/>
                  <a:gd name="T29" fmla="*/ 49 h 187"/>
                  <a:gd name="T30" fmla="*/ 2 w 5"/>
                  <a:gd name="T31" fmla="*/ 33 h 187"/>
                  <a:gd name="T32" fmla="*/ 2 w 5"/>
                  <a:gd name="T33" fmla="*/ 43 h 187"/>
                  <a:gd name="T34" fmla="*/ 2 w 5"/>
                  <a:gd name="T35" fmla="*/ 138 h 187"/>
                  <a:gd name="T36" fmla="*/ 2 w 5"/>
                  <a:gd name="T37" fmla="*/ 62 h 187"/>
                  <a:gd name="T38" fmla="*/ 2 w 5"/>
                  <a:gd name="T39" fmla="*/ 30 h 187"/>
                  <a:gd name="T40" fmla="*/ 2 w 5"/>
                  <a:gd name="T41" fmla="*/ 31 h 187"/>
                  <a:gd name="T42" fmla="*/ 2 w 5"/>
                  <a:gd name="T43" fmla="*/ 36 h 187"/>
                  <a:gd name="T44" fmla="*/ 2 w 5"/>
                  <a:gd name="T45" fmla="*/ 26 h 187"/>
                  <a:gd name="T46" fmla="*/ 2 w 5"/>
                  <a:gd name="T47" fmla="*/ 10 h 187"/>
                  <a:gd name="T48" fmla="*/ 2 w 5"/>
                  <a:gd name="T49" fmla="*/ 0 h 187"/>
                  <a:gd name="T50" fmla="*/ 2 w 5"/>
                  <a:gd name="T51" fmla="*/ 5 h 187"/>
                  <a:gd name="T52" fmla="*/ 3 w 5"/>
                  <a:gd name="T53" fmla="*/ 23 h 187"/>
                  <a:gd name="T54" fmla="*/ 3 w 5"/>
                  <a:gd name="T55" fmla="*/ 41 h 187"/>
                  <a:gd name="T56" fmla="*/ 3 w 5"/>
                  <a:gd name="T57" fmla="*/ 79 h 187"/>
                  <a:gd name="T58" fmla="*/ 3 w 5"/>
                  <a:gd name="T59" fmla="*/ 103 h 187"/>
                  <a:gd name="T60" fmla="*/ 3 w 5"/>
                  <a:gd name="T61" fmla="*/ 65 h 187"/>
                  <a:gd name="T62" fmla="*/ 3 w 5"/>
                  <a:gd name="T63" fmla="*/ 62 h 187"/>
                  <a:gd name="T64" fmla="*/ 3 w 5"/>
                  <a:gd name="T65" fmla="*/ 84 h 187"/>
                  <a:gd name="T66" fmla="*/ 3 w 5"/>
                  <a:gd name="T67" fmla="*/ 149 h 187"/>
                  <a:gd name="T68" fmla="*/ 3 w 5"/>
                  <a:gd name="T69" fmla="*/ 187 h 187"/>
                  <a:gd name="T70" fmla="*/ 3 w 5"/>
                  <a:gd name="T71" fmla="*/ 169 h 187"/>
                  <a:gd name="T72" fmla="*/ 3 w 5"/>
                  <a:gd name="T73" fmla="*/ 94 h 187"/>
                  <a:gd name="T74" fmla="*/ 4 w 5"/>
                  <a:gd name="T75" fmla="*/ 54 h 187"/>
                  <a:gd name="T76" fmla="*/ 4 w 5"/>
                  <a:gd name="T77" fmla="*/ 27 h 187"/>
                  <a:gd name="T78" fmla="*/ 4 w 5"/>
                  <a:gd name="T79" fmla="*/ 17 h 187"/>
                  <a:gd name="T80" fmla="*/ 4 w 5"/>
                  <a:gd name="T81" fmla="*/ 10 h 187"/>
                  <a:gd name="T82" fmla="*/ 4 w 5"/>
                  <a:gd name="T83" fmla="*/ 4 h 187"/>
                  <a:gd name="T84" fmla="*/ 4 w 5"/>
                  <a:gd name="T85" fmla="*/ 14 h 187"/>
                  <a:gd name="T86" fmla="*/ 4 w 5"/>
                  <a:gd name="T87" fmla="*/ 51 h 187"/>
                  <a:gd name="T88" fmla="*/ 4 w 5"/>
                  <a:gd name="T89" fmla="*/ 156 h 187"/>
                  <a:gd name="T90" fmla="*/ 5 w 5"/>
                  <a:gd name="T91" fmla="*/ 113 h 187"/>
                  <a:gd name="T92" fmla="*/ 5 w 5"/>
                  <a:gd name="T93" fmla="*/ 71 h 187"/>
                  <a:gd name="T94" fmla="*/ 5 w 5"/>
                  <a:gd name="T95" fmla="*/ 45 h 187"/>
                  <a:gd name="T96" fmla="*/ 5 w 5"/>
                  <a:gd name="T97" fmla="*/ 27 h 187"/>
                  <a:gd name="T98" fmla="*/ 5 w 5"/>
                  <a:gd name="T99" fmla="*/ 16 h 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7">
                    <a:moveTo>
                      <a:pt x="0" y="44"/>
                    </a:moveTo>
                    <a:lnTo>
                      <a:pt x="0" y="45"/>
                    </a:lnTo>
                    <a:lnTo>
                      <a:pt x="0" y="60"/>
                    </a:lnTo>
                    <a:lnTo>
                      <a:pt x="0" y="97"/>
                    </a:lnTo>
                    <a:lnTo>
                      <a:pt x="0" y="140"/>
                    </a:lnTo>
                    <a:lnTo>
                      <a:pt x="0" y="56"/>
                    </a:lnTo>
                    <a:lnTo>
                      <a:pt x="0" y="37"/>
                    </a:lnTo>
                    <a:lnTo>
                      <a:pt x="1" y="49"/>
                    </a:lnTo>
                    <a:lnTo>
                      <a:pt x="1" y="81"/>
                    </a:lnTo>
                    <a:lnTo>
                      <a:pt x="1" y="81"/>
                    </a:lnTo>
                    <a:lnTo>
                      <a:pt x="1" y="64"/>
                    </a:lnTo>
                    <a:lnTo>
                      <a:pt x="1" y="83"/>
                    </a:lnTo>
                    <a:lnTo>
                      <a:pt x="1" y="69"/>
                    </a:lnTo>
                    <a:lnTo>
                      <a:pt x="1" y="54"/>
                    </a:lnTo>
                    <a:lnTo>
                      <a:pt x="2" y="49"/>
                    </a:lnTo>
                    <a:lnTo>
                      <a:pt x="2" y="33"/>
                    </a:lnTo>
                    <a:lnTo>
                      <a:pt x="2" y="43"/>
                    </a:lnTo>
                    <a:lnTo>
                      <a:pt x="2" y="138"/>
                    </a:lnTo>
                    <a:lnTo>
                      <a:pt x="2" y="62"/>
                    </a:lnTo>
                    <a:lnTo>
                      <a:pt x="2" y="30"/>
                    </a:lnTo>
                    <a:lnTo>
                      <a:pt x="2" y="31"/>
                    </a:lnTo>
                    <a:lnTo>
                      <a:pt x="2" y="36"/>
                    </a:lnTo>
                    <a:lnTo>
                      <a:pt x="2" y="26"/>
                    </a:lnTo>
                    <a:lnTo>
                      <a:pt x="2" y="10"/>
                    </a:lnTo>
                    <a:lnTo>
                      <a:pt x="2" y="0"/>
                    </a:lnTo>
                    <a:lnTo>
                      <a:pt x="2" y="5"/>
                    </a:lnTo>
                    <a:lnTo>
                      <a:pt x="3" y="23"/>
                    </a:lnTo>
                    <a:lnTo>
                      <a:pt x="3" y="41"/>
                    </a:lnTo>
                    <a:lnTo>
                      <a:pt x="3" y="79"/>
                    </a:lnTo>
                    <a:lnTo>
                      <a:pt x="3" y="103"/>
                    </a:lnTo>
                    <a:lnTo>
                      <a:pt x="3" y="65"/>
                    </a:lnTo>
                    <a:lnTo>
                      <a:pt x="3" y="62"/>
                    </a:lnTo>
                    <a:lnTo>
                      <a:pt x="3" y="84"/>
                    </a:lnTo>
                    <a:lnTo>
                      <a:pt x="3" y="149"/>
                    </a:lnTo>
                    <a:lnTo>
                      <a:pt x="3" y="187"/>
                    </a:lnTo>
                    <a:lnTo>
                      <a:pt x="3" y="169"/>
                    </a:lnTo>
                    <a:lnTo>
                      <a:pt x="3" y="94"/>
                    </a:lnTo>
                    <a:lnTo>
                      <a:pt x="4" y="54"/>
                    </a:lnTo>
                    <a:lnTo>
                      <a:pt x="4" y="27"/>
                    </a:lnTo>
                    <a:lnTo>
                      <a:pt x="4" y="17"/>
                    </a:lnTo>
                    <a:lnTo>
                      <a:pt x="4" y="10"/>
                    </a:lnTo>
                    <a:lnTo>
                      <a:pt x="4" y="4"/>
                    </a:lnTo>
                    <a:lnTo>
                      <a:pt x="4" y="14"/>
                    </a:lnTo>
                    <a:lnTo>
                      <a:pt x="4" y="51"/>
                    </a:lnTo>
                    <a:lnTo>
                      <a:pt x="4" y="156"/>
                    </a:lnTo>
                    <a:lnTo>
                      <a:pt x="5" y="113"/>
                    </a:lnTo>
                    <a:lnTo>
                      <a:pt x="5" y="71"/>
                    </a:lnTo>
                    <a:lnTo>
                      <a:pt x="5" y="45"/>
                    </a:lnTo>
                    <a:lnTo>
                      <a:pt x="5" y="27"/>
                    </a:lnTo>
                    <a:lnTo>
                      <a:pt x="5" y="1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15" name="Freeform 787"/>
              <p:cNvSpPr>
                <a:spLocks/>
              </p:cNvSpPr>
              <p:nvPr/>
            </p:nvSpPr>
            <p:spPr bwMode="auto">
              <a:xfrm>
                <a:off x="9085263" y="5872163"/>
                <a:ext cx="7938" cy="261938"/>
              </a:xfrm>
              <a:custGeom>
                <a:avLst/>
                <a:gdLst>
                  <a:gd name="T0" fmla="*/ 0 w 5"/>
                  <a:gd name="T1" fmla="*/ 39 h 165"/>
                  <a:gd name="T2" fmla="*/ 0 w 5"/>
                  <a:gd name="T3" fmla="*/ 27 h 165"/>
                  <a:gd name="T4" fmla="*/ 0 w 5"/>
                  <a:gd name="T5" fmla="*/ 11 h 165"/>
                  <a:gd name="T6" fmla="*/ 0 w 5"/>
                  <a:gd name="T7" fmla="*/ 0 h 165"/>
                  <a:gd name="T8" fmla="*/ 0 w 5"/>
                  <a:gd name="T9" fmla="*/ 3 h 165"/>
                  <a:gd name="T10" fmla="*/ 0 w 5"/>
                  <a:gd name="T11" fmla="*/ 13 h 165"/>
                  <a:gd name="T12" fmla="*/ 0 w 5"/>
                  <a:gd name="T13" fmla="*/ 12 h 165"/>
                  <a:gd name="T14" fmla="*/ 1 w 5"/>
                  <a:gd name="T15" fmla="*/ 3 h 165"/>
                  <a:gd name="T16" fmla="*/ 1 w 5"/>
                  <a:gd name="T17" fmla="*/ 2 h 165"/>
                  <a:gd name="T18" fmla="*/ 1 w 5"/>
                  <a:gd name="T19" fmla="*/ 15 h 165"/>
                  <a:gd name="T20" fmla="*/ 1 w 5"/>
                  <a:gd name="T21" fmla="*/ 46 h 165"/>
                  <a:gd name="T22" fmla="*/ 1 w 5"/>
                  <a:gd name="T23" fmla="*/ 86 h 165"/>
                  <a:gd name="T24" fmla="*/ 1 w 5"/>
                  <a:gd name="T25" fmla="*/ 86 h 165"/>
                  <a:gd name="T26" fmla="*/ 1 w 5"/>
                  <a:gd name="T27" fmla="*/ 81 h 165"/>
                  <a:gd name="T28" fmla="*/ 1 w 5"/>
                  <a:gd name="T29" fmla="*/ 95 h 165"/>
                  <a:gd name="T30" fmla="*/ 1 w 5"/>
                  <a:gd name="T31" fmla="*/ 151 h 165"/>
                  <a:gd name="T32" fmla="*/ 1 w 5"/>
                  <a:gd name="T33" fmla="*/ 133 h 165"/>
                  <a:gd name="T34" fmla="*/ 1 w 5"/>
                  <a:gd name="T35" fmla="*/ 80 h 165"/>
                  <a:gd name="T36" fmla="*/ 2 w 5"/>
                  <a:gd name="T37" fmla="*/ 64 h 165"/>
                  <a:gd name="T38" fmla="*/ 2 w 5"/>
                  <a:gd name="T39" fmla="*/ 78 h 165"/>
                  <a:gd name="T40" fmla="*/ 2 w 5"/>
                  <a:gd name="T41" fmla="*/ 99 h 165"/>
                  <a:gd name="T42" fmla="*/ 2 w 5"/>
                  <a:gd name="T43" fmla="*/ 97 h 165"/>
                  <a:gd name="T44" fmla="*/ 2 w 5"/>
                  <a:gd name="T45" fmla="*/ 75 h 165"/>
                  <a:gd name="T46" fmla="*/ 2 w 5"/>
                  <a:gd name="T47" fmla="*/ 44 h 165"/>
                  <a:gd name="T48" fmla="*/ 2 w 5"/>
                  <a:gd name="T49" fmla="*/ 27 h 165"/>
                  <a:gd name="T50" fmla="*/ 2 w 5"/>
                  <a:gd name="T51" fmla="*/ 21 h 165"/>
                  <a:gd name="T52" fmla="*/ 3 w 5"/>
                  <a:gd name="T53" fmla="*/ 32 h 165"/>
                  <a:gd name="T54" fmla="*/ 3 w 5"/>
                  <a:gd name="T55" fmla="*/ 49 h 165"/>
                  <a:gd name="T56" fmla="*/ 3 w 5"/>
                  <a:gd name="T57" fmla="*/ 47 h 165"/>
                  <a:gd name="T58" fmla="*/ 3 w 5"/>
                  <a:gd name="T59" fmla="*/ 29 h 165"/>
                  <a:gd name="T60" fmla="*/ 3 w 5"/>
                  <a:gd name="T61" fmla="*/ 20 h 165"/>
                  <a:gd name="T62" fmla="*/ 3 w 5"/>
                  <a:gd name="T63" fmla="*/ 33 h 165"/>
                  <a:gd name="T64" fmla="*/ 3 w 5"/>
                  <a:gd name="T65" fmla="*/ 70 h 165"/>
                  <a:gd name="T66" fmla="*/ 3 w 5"/>
                  <a:gd name="T67" fmla="*/ 70 h 165"/>
                  <a:gd name="T68" fmla="*/ 3 w 5"/>
                  <a:gd name="T69" fmla="*/ 55 h 165"/>
                  <a:gd name="T70" fmla="*/ 3 w 5"/>
                  <a:gd name="T71" fmla="*/ 48 h 165"/>
                  <a:gd name="T72" fmla="*/ 3 w 5"/>
                  <a:gd name="T73" fmla="*/ 41 h 165"/>
                  <a:gd name="T74" fmla="*/ 4 w 5"/>
                  <a:gd name="T75" fmla="*/ 42 h 165"/>
                  <a:gd name="T76" fmla="*/ 4 w 5"/>
                  <a:gd name="T77" fmla="*/ 61 h 165"/>
                  <a:gd name="T78" fmla="*/ 4 w 5"/>
                  <a:gd name="T79" fmla="*/ 64 h 165"/>
                  <a:gd name="T80" fmla="*/ 4 w 5"/>
                  <a:gd name="T81" fmla="*/ 25 h 165"/>
                  <a:gd name="T82" fmla="*/ 4 w 5"/>
                  <a:gd name="T83" fmla="*/ 9 h 165"/>
                  <a:gd name="T84" fmla="*/ 4 w 5"/>
                  <a:gd name="T85" fmla="*/ 13 h 165"/>
                  <a:gd name="T86" fmla="*/ 4 w 5"/>
                  <a:gd name="T87" fmla="*/ 39 h 165"/>
                  <a:gd name="T88" fmla="*/ 4 w 5"/>
                  <a:gd name="T89" fmla="*/ 118 h 165"/>
                  <a:gd name="T90" fmla="*/ 4 w 5"/>
                  <a:gd name="T91" fmla="*/ 83 h 165"/>
                  <a:gd name="T92" fmla="*/ 4 w 5"/>
                  <a:gd name="T93" fmla="*/ 62 h 165"/>
                  <a:gd name="T94" fmla="*/ 4 w 5"/>
                  <a:gd name="T95" fmla="*/ 83 h 165"/>
                  <a:gd name="T96" fmla="*/ 5 w 5"/>
                  <a:gd name="T97" fmla="*/ 165 h 165"/>
                  <a:gd name="T98" fmla="*/ 5 w 5"/>
                  <a:gd name="T99" fmla="*/ 114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65">
                    <a:moveTo>
                      <a:pt x="0" y="39"/>
                    </a:moveTo>
                    <a:lnTo>
                      <a:pt x="0" y="27"/>
                    </a:lnTo>
                    <a:lnTo>
                      <a:pt x="0" y="11"/>
                    </a:lnTo>
                    <a:lnTo>
                      <a:pt x="0" y="0"/>
                    </a:lnTo>
                    <a:lnTo>
                      <a:pt x="0" y="3"/>
                    </a:lnTo>
                    <a:lnTo>
                      <a:pt x="0" y="13"/>
                    </a:lnTo>
                    <a:lnTo>
                      <a:pt x="0" y="12"/>
                    </a:lnTo>
                    <a:lnTo>
                      <a:pt x="1" y="3"/>
                    </a:lnTo>
                    <a:lnTo>
                      <a:pt x="1" y="2"/>
                    </a:lnTo>
                    <a:lnTo>
                      <a:pt x="1" y="15"/>
                    </a:lnTo>
                    <a:lnTo>
                      <a:pt x="1" y="46"/>
                    </a:lnTo>
                    <a:lnTo>
                      <a:pt x="1" y="86"/>
                    </a:lnTo>
                    <a:lnTo>
                      <a:pt x="1" y="86"/>
                    </a:lnTo>
                    <a:lnTo>
                      <a:pt x="1" y="81"/>
                    </a:lnTo>
                    <a:lnTo>
                      <a:pt x="1" y="95"/>
                    </a:lnTo>
                    <a:lnTo>
                      <a:pt x="1" y="151"/>
                    </a:lnTo>
                    <a:lnTo>
                      <a:pt x="1" y="133"/>
                    </a:lnTo>
                    <a:lnTo>
                      <a:pt x="1" y="80"/>
                    </a:lnTo>
                    <a:lnTo>
                      <a:pt x="2" y="64"/>
                    </a:lnTo>
                    <a:lnTo>
                      <a:pt x="2" y="78"/>
                    </a:lnTo>
                    <a:lnTo>
                      <a:pt x="2" y="99"/>
                    </a:lnTo>
                    <a:lnTo>
                      <a:pt x="2" y="97"/>
                    </a:lnTo>
                    <a:lnTo>
                      <a:pt x="2" y="75"/>
                    </a:lnTo>
                    <a:lnTo>
                      <a:pt x="2" y="44"/>
                    </a:lnTo>
                    <a:lnTo>
                      <a:pt x="2" y="27"/>
                    </a:lnTo>
                    <a:lnTo>
                      <a:pt x="2" y="21"/>
                    </a:lnTo>
                    <a:lnTo>
                      <a:pt x="3" y="32"/>
                    </a:lnTo>
                    <a:lnTo>
                      <a:pt x="3" y="49"/>
                    </a:lnTo>
                    <a:lnTo>
                      <a:pt x="3" y="47"/>
                    </a:lnTo>
                    <a:lnTo>
                      <a:pt x="3" y="29"/>
                    </a:lnTo>
                    <a:lnTo>
                      <a:pt x="3" y="20"/>
                    </a:lnTo>
                    <a:lnTo>
                      <a:pt x="3" y="33"/>
                    </a:lnTo>
                    <a:lnTo>
                      <a:pt x="3" y="70"/>
                    </a:lnTo>
                    <a:lnTo>
                      <a:pt x="3" y="70"/>
                    </a:lnTo>
                    <a:lnTo>
                      <a:pt x="3" y="55"/>
                    </a:lnTo>
                    <a:lnTo>
                      <a:pt x="3" y="48"/>
                    </a:lnTo>
                    <a:lnTo>
                      <a:pt x="3" y="41"/>
                    </a:lnTo>
                    <a:lnTo>
                      <a:pt x="4" y="42"/>
                    </a:lnTo>
                    <a:lnTo>
                      <a:pt x="4" y="61"/>
                    </a:lnTo>
                    <a:lnTo>
                      <a:pt x="4" y="64"/>
                    </a:lnTo>
                    <a:lnTo>
                      <a:pt x="4" y="25"/>
                    </a:lnTo>
                    <a:lnTo>
                      <a:pt x="4" y="9"/>
                    </a:lnTo>
                    <a:lnTo>
                      <a:pt x="4" y="13"/>
                    </a:lnTo>
                    <a:lnTo>
                      <a:pt x="4" y="39"/>
                    </a:lnTo>
                    <a:lnTo>
                      <a:pt x="4" y="118"/>
                    </a:lnTo>
                    <a:lnTo>
                      <a:pt x="4" y="83"/>
                    </a:lnTo>
                    <a:lnTo>
                      <a:pt x="4" y="62"/>
                    </a:lnTo>
                    <a:lnTo>
                      <a:pt x="4" y="83"/>
                    </a:lnTo>
                    <a:lnTo>
                      <a:pt x="5" y="165"/>
                    </a:lnTo>
                    <a:lnTo>
                      <a:pt x="5" y="11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16" name="Freeform 788"/>
              <p:cNvSpPr>
                <a:spLocks/>
              </p:cNvSpPr>
              <p:nvPr/>
            </p:nvSpPr>
            <p:spPr bwMode="auto">
              <a:xfrm>
                <a:off x="9093201" y="5878513"/>
                <a:ext cx="7938" cy="280988"/>
              </a:xfrm>
              <a:custGeom>
                <a:avLst/>
                <a:gdLst>
                  <a:gd name="T0" fmla="*/ 0 w 5"/>
                  <a:gd name="T1" fmla="*/ 110 h 177"/>
                  <a:gd name="T2" fmla="*/ 0 w 5"/>
                  <a:gd name="T3" fmla="*/ 60 h 177"/>
                  <a:gd name="T4" fmla="*/ 0 w 5"/>
                  <a:gd name="T5" fmla="*/ 55 h 177"/>
                  <a:gd name="T6" fmla="*/ 0 w 5"/>
                  <a:gd name="T7" fmla="*/ 92 h 177"/>
                  <a:gd name="T8" fmla="*/ 0 w 5"/>
                  <a:gd name="T9" fmla="*/ 132 h 177"/>
                  <a:gd name="T10" fmla="*/ 0 w 5"/>
                  <a:gd name="T11" fmla="*/ 43 h 177"/>
                  <a:gd name="T12" fmla="*/ 0 w 5"/>
                  <a:gd name="T13" fmla="*/ 17 h 177"/>
                  <a:gd name="T14" fmla="*/ 1 w 5"/>
                  <a:gd name="T15" fmla="*/ 14 h 177"/>
                  <a:gd name="T16" fmla="*/ 1 w 5"/>
                  <a:gd name="T17" fmla="*/ 17 h 177"/>
                  <a:gd name="T18" fmla="*/ 1 w 5"/>
                  <a:gd name="T19" fmla="*/ 18 h 177"/>
                  <a:gd name="T20" fmla="*/ 1 w 5"/>
                  <a:gd name="T21" fmla="*/ 18 h 177"/>
                  <a:gd name="T22" fmla="*/ 1 w 5"/>
                  <a:gd name="T23" fmla="*/ 17 h 177"/>
                  <a:gd name="T24" fmla="*/ 1 w 5"/>
                  <a:gd name="T25" fmla="*/ 24 h 177"/>
                  <a:gd name="T26" fmla="*/ 1 w 5"/>
                  <a:gd name="T27" fmla="*/ 45 h 177"/>
                  <a:gd name="T28" fmla="*/ 1 w 5"/>
                  <a:gd name="T29" fmla="*/ 83 h 177"/>
                  <a:gd name="T30" fmla="*/ 1 w 5"/>
                  <a:gd name="T31" fmla="*/ 109 h 177"/>
                  <a:gd name="T32" fmla="*/ 1 w 5"/>
                  <a:gd name="T33" fmla="*/ 97 h 177"/>
                  <a:gd name="T34" fmla="*/ 1 w 5"/>
                  <a:gd name="T35" fmla="*/ 74 h 177"/>
                  <a:gd name="T36" fmla="*/ 2 w 5"/>
                  <a:gd name="T37" fmla="*/ 51 h 177"/>
                  <a:gd name="T38" fmla="*/ 2 w 5"/>
                  <a:gd name="T39" fmla="*/ 52 h 177"/>
                  <a:gd name="T40" fmla="*/ 2 w 5"/>
                  <a:gd name="T41" fmla="*/ 71 h 177"/>
                  <a:gd name="T42" fmla="*/ 2 w 5"/>
                  <a:gd name="T43" fmla="*/ 61 h 177"/>
                  <a:gd name="T44" fmla="*/ 2 w 5"/>
                  <a:gd name="T45" fmla="*/ 79 h 177"/>
                  <a:gd name="T46" fmla="*/ 2 w 5"/>
                  <a:gd name="T47" fmla="*/ 140 h 177"/>
                  <a:gd name="T48" fmla="*/ 2 w 5"/>
                  <a:gd name="T49" fmla="*/ 47 h 177"/>
                  <a:gd name="T50" fmla="*/ 2 w 5"/>
                  <a:gd name="T51" fmla="*/ 40 h 177"/>
                  <a:gd name="T52" fmla="*/ 2 w 5"/>
                  <a:gd name="T53" fmla="*/ 66 h 177"/>
                  <a:gd name="T54" fmla="*/ 2 w 5"/>
                  <a:gd name="T55" fmla="*/ 40 h 177"/>
                  <a:gd name="T56" fmla="*/ 2 w 5"/>
                  <a:gd name="T57" fmla="*/ 18 h 177"/>
                  <a:gd name="T58" fmla="*/ 3 w 5"/>
                  <a:gd name="T59" fmla="*/ 22 h 177"/>
                  <a:gd name="T60" fmla="*/ 3 w 5"/>
                  <a:gd name="T61" fmla="*/ 53 h 177"/>
                  <a:gd name="T62" fmla="*/ 3 w 5"/>
                  <a:gd name="T63" fmla="*/ 108 h 177"/>
                  <a:gd name="T64" fmla="*/ 3 w 5"/>
                  <a:gd name="T65" fmla="*/ 66 h 177"/>
                  <a:gd name="T66" fmla="*/ 3 w 5"/>
                  <a:gd name="T67" fmla="*/ 47 h 177"/>
                  <a:gd name="T68" fmla="*/ 3 w 5"/>
                  <a:gd name="T69" fmla="*/ 51 h 177"/>
                  <a:gd name="T70" fmla="*/ 3 w 5"/>
                  <a:gd name="T71" fmla="*/ 68 h 177"/>
                  <a:gd name="T72" fmla="*/ 3 w 5"/>
                  <a:gd name="T73" fmla="*/ 69 h 177"/>
                  <a:gd name="T74" fmla="*/ 4 w 5"/>
                  <a:gd name="T75" fmla="*/ 69 h 177"/>
                  <a:gd name="T76" fmla="*/ 4 w 5"/>
                  <a:gd name="T77" fmla="*/ 39 h 177"/>
                  <a:gd name="T78" fmla="*/ 4 w 5"/>
                  <a:gd name="T79" fmla="*/ 10 h 177"/>
                  <a:gd name="T80" fmla="*/ 4 w 5"/>
                  <a:gd name="T81" fmla="*/ 0 h 177"/>
                  <a:gd name="T82" fmla="*/ 4 w 5"/>
                  <a:gd name="T83" fmla="*/ 4 h 177"/>
                  <a:gd name="T84" fmla="*/ 4 w 5"/>
                  <a:gd name="T85" fmla="*/ 23 h 177"/>
                  <a:gd name="T86" fmla="*/ 4 w 5"/>
                  <a:gd name="T87" fmla="*/ 62 h 177"/>
                  <a:gd name="T88" fmla="*/ 4 w 5"/>
                  <a:gd name="T89" fmla="*/ 66 h 177"/>
                  <a:gd name="T90" fmla="*/ 4 w 5"/>
                  <a:gd name="T91" fmla="*/ 79 h 177"/>
                  <a:gd name="T92" fmla="*/ 4 w 5"/>
                  <a:gd name="T93" fmla="*/ 177 h 177"/>
                  <a:gd name="T94" fmla="*/ 4 w 5"/>
                  <a:gd name="T95" fmla="*/ 92 h 177"/>
                  <a:gd name="T96" fmla="*/ 5 w 5"/>
                  <a:gd name="T97" fmla="*/ 109 h 177"/>
                  <a:gd name="T98" fmla="*/ 5 w 5"/>
                  <a:gd name="T99" fmla="*/ 133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7">
                    <a:moveTo>
                      <a:pt x="0" y="110"/>
                    </a:moveTo>
                    <a:lnTo>
                      <a:pt x="0" y="60"/>
                    </a:lnTo>
                    <a:lnTo>
                      <a:pt x="0" y="55"/>
                    </a:lnTo>
                    <a:lnTo>
                      <a:pt x="0" y="92"/>
                    </a:lnTo>
                    <a:lnTo>
                      <a:pt x="0" y="132"/>
                    </a:lnTo>
                    <a:lnTo>
                      <a:pt x="0" y="43"/>
                    </a:lnTo>
                    <a:lnTo>
                      <a:pt x="0" y="17"/>
                    </a:lnTo>
                    <a:lnTo>
                      <a:pt x="1" y="14"/>
                    </a:lnTo>
                    <a:lnTo>
                      <a:pt x="1" y="17"/>
                    </a:lnTo>
                    <a:lnTo>
                      <a:pt x="1" y="18"/>
                    </a:lnTo>
                    <a:lnTo>
                      <a:pt x="1" y="18"/>
                    </a:lnTo>
                    <a:lnTo>
                      <a:pt x="1" y="17"/>
                    </a:lnTo>
                    <a:lnTo>
                      <a:pt x="1" y="24"/>
                    </a:lnTo>
                    <a:lnTo>
                      <a:pt x="1" y="45"/>
                    </a:lnTo>
                    <a:lnTo>
                      <a:pt x="1" y="83"/>
                    </a:lnTo>
                    <a:lnTo>
                      <a:pt x="1" y="109"/>
                    </a:lnTo>
                    <a:lnTo>
                      <a:pt x="1" y="97"/>
                    </a:lnTo>
                    <a:lnTo>
                      <a:pt x="1" y="74"/>
                    </a:lnTo>
                    <a:lnTo>
                      <a:pt x="2" y="51"/>
                    </a:lnTo>
                    <a:lnTo>
                      <a:pt x="2" y="52"/>
                    </a:lnTo>
                    <a:lnTo>
                      <a:pt x="2" y="71"/>
                    </a:lnTo>
                    <a:lnTo>
                      <a:pt x="2" y="61"/>
                    </a:lnTo>
                    <a:lnTo>
                      <a:pt x="2" y="79"/>
                    </a:lnTo>
                    <a:lnTo>
                      <a:pt x="2" y="140"/>
                    </a:lnTo>
                    <a:lnTo>
                      <a:pt x="2" y="47"/>
                    </a:lnTo>
                    <a:lnTo>
                      <a:pt x="2" y="40"/>
                    </a:lnTo>
                    <a:lnTo>
                      <a:pt x="2" y="66"/>
                    </a:lnTo>
                    <a:lnTo>
                      <a:pt x="2" y="40"/>
                    </a:lnTo>
                    <a:lnTo>
                      <a:pt x="2" y="18"/>
                    </a:lnTo>
                    <a:lnTo>
                      <a:pt x="3" y="22"/>
                    </a:lnTo>
                    <a:lnTo>
                      <a:pt x="3" y="53"/>
                    </a:lnTo>
                    <a:lnTo>
                      <a:pt x="3" y="108"/>
                    </a:lnTo>
                    <a:lnTo>
                      <a:pt x="3" y="66"/>
                    </a:lnTo>
                    <a:lnTo>
                      <a:pt x="3" y="47"/>
                    </a:lnTo>
                    <a:lnTo>
                      <a:pt x="3" y="51"/>
                    </a:lnTo>
                    <a:lnTo>
                      <a:pt x="3" y="68"/>
                    </a:lnTo>
                    <a:lnTo>
                      <a:pt x="3" y="69"/>
                    </a:lnTo>
                    <a:lnTo>
                      <a:pt x="4" y="69"/>
                    </a:lnTo>
                    <a:lnTo>
                      <a:pt x="4" y="39"/>
                    </a:lnTo>
                    <a:lnTo>
                      <a:pt x="4" y="10"/>
                    </a:lnTo>
                    <a:lnTo>
                      <a:pt x="4" y="0"/>
                    </a:lnTo>
                    <a:lnTo>
                      <a:pt x="4" y="4"/>
                    </a:lnTo>
                    <a:lnTo>
                      <a:pt x="4" y="23"/>
                    </a:lnTo>
                    <a:lnTo>
                      <a:pt x="4" y="62"/>
                    </a:lnTo>
                    <a:lnTo>
                      <a:pt x="4" y="66"/>
                    </a:lnTo>
                    <a:lnTo>
                      <a:pt x="4" y="79"/>
                    </a:lnTo>
                    <a:lnTo>
                      <a:pt x="4" y="177"/>
                    </a:lnTo>
                    <a:lnTo>
                      <a:pt x="4" y="92"/>
                    </a:lnTo>
                    <a:lnTo>
                      <a:pt x="5" y="109"/>
                    </a:lnTo>
                    <a:lnTo>
                      <a:pt x="5" y="13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17" name="Freeform 789"/>
              <p:cNvSpPr>
                <a:spLocks/>
              </p:cNvSpPr>
              <p:nvPr/>
            </p:nvSpPr>
            <p:spPr bwMode="auto">
              <a:xfrm>
                <a:off x="9101138" y="5834063"/>
                <a:ext cx="7938" cy="300038"/>
              </a:xfrm>
              <a:custGeom>
                <a:avLst/>
                <a:gdLst>
                  <a:gd name="T0" fmla="*/ 0 w 5"/>
                  <a:gd name="T1" fmla="*/ 161 h 189"/>
                  <a:gd name="T2" fmla="*/ 0 w 5"/>
                  <a:gd name="T3" fmla="*/ 124 h 189"/>
                  <a:gd name="T4" fmla="*/ 0 w 5"/>
                  <a:gd name="T5" fmla="*/ 106 h 189"/>
                  <a:gd name="T6" fmla="*/ 0 w 5"/>
                  <a:gd name="T7" fmla="*/ 105 h 189"/>
                  <a:gd name="T8" fmla="*/ 0 w 5"/>
                  <a:gd name="T9" fmla="*/ 132 h 189"/>
                  <a:gd name="T10" fmla="*/ 0 w 5"/>
                  <a:gd name="T11" fmla="*/ 189 h 189"/>
                  <a:gd name="T12" fmla="*/ 0 w 5"/>
                  <a:gd name="T13" fmla="*/ 116 h 189"/>
                  <a:gd name="T14" fmla="*/ 0 w 5"/>
                  <a:gd name="T15" fmla="*/ 73 h 189"/>
                  <a:gd name="T16" fmla="*/ 0 w 5"/>
                  <a:gd name="T17" fmla="*/ 55 h 189"/>
                  <a:gd name="T18" fmla="*/ 0 w 5"/>
                  <a:gd name="T19" fmla="*/ 62 h 189"/>
                  <a:gd name="T20" fmla="*/ 0 w 5"/>
                  <a:gd name="T21" fmla="*/ 97 h 189"/>
                  <a:gd name="T22" fmla="*/ 1 w 5"/>
                  <a:gd name="T23" fmla="*/ 133 h 189"/>
                  <a:gd name="T24" fmla="*/ 1 w 5"/>
                  <a:gd name="T25" fmla="*/ 91 h 189"/>
                  <a:gd name="T26" fmla="*/ 1 w 5"/>
                  <a:gd name="T27" fmla="*/ 51 h 189"/>
                  <a:gd name="T28" fmla="*/ 1 w 5"/>
                  <a:gd name="T29" fmla="*/ 38 h 189"/>
                  <a:gd name="T30" fmla="*/ 1 w 5"/>
                  <a:gd name="T31" fmla="*/ 36 h 189"/>
                  <a:gd name="T32" fmla="*/ 1 w 5"/>
                  <a:gd name="T33" fmla="*/ 28 h 189"/>
                  <a:gd name="T34" fmla="*/ 1 w 5"/>
                  <a:gd name="T35" fmla="*/ 27 h 189"/>
                  <a:gd name="T36" fmla="*/ 2 w 5"/>
                  <a:gd name="T37" fmla="*/ 46 h 189"/>
                  <a:gd name="T38" fmla="*/ 2 w 5"/>
                  <a:gd name="T39" fmla="*/ 80 h 189"/>
                  <a:gd name="T40" fmla="*/ 2 w 5"/>
                  <a:gd name="T41" fmla="*/ 107 h 189"/>
                  <a:gd name="T42" fmla="*/ 2 w 5"/>
                  <a:gd name="T43" fmla="*/ 161 h 189"/>
                  <a:gd name="T44" fmla="*/ 2 w 5"/>
                  <a:gd name="T45" fmla="*/ 145 h 189"/>
                  <a:gd name="T46" fmla="*/ 2 w 5"/>
                  <a:gd name="T47" fmla="*/ 164 h 189"/>
                  <a:gd name="T48" fmla="*/ 2 w 5"/>
                  <a:gd name="T49" fmla="*/ 183 h 189"/>
                  <a:gd name="T50" fmla="*/ 2 w 5"/>
                  <a:gd name="T51" fmla="*/ 108 h 189"/>
                  <a:gd name="T52" fmla="*/ 2 w 5"/>
                  <a:gd name="T53" fmla="*/ 67 h 189"/>
                  <a:gd name="T54" fmla="*/ 2 w 5"/>
                  <a:gd name="T55" fmla="*/ 63 h 189"/>
                  <a:gd name="T56" fmla="*/ 2 w 5"/>
                  <a:gd name="T57" fmla="*/ 82 h 189"/>
                  <a:gd name="T58" fmla="*/ 2 w 5"/>
                  <a:gd name="T59" fmla="*/ 76 h 189"/>
                  <a:gd name="T60" fmla="*/ 3 w 5"/>
                  <a:gd name="T61" fmla="*/ 36 h 189"/>
                  <a:gd name="T62" fmla="*/ 3 w 5"/>
                  <a:gd name="T63" fmla="*/ 8 h 189"/>
                  <a:gd name="T64" fmla="*/ 3 w 5"/>
                  <a:gd name="T65" fmla="*/ 0 h 189"/>
                  <a:gd name="T66" fmla="*/ 3 w 5"/>
                  <a:gd name="T67" fmla="*/ 13 h 189"/>
                  <a:gd name="T68" fmla="*/ 3 w 5"/>
                  <a:gd name="T69" fmla="*/ 39 h 189"/>
                  <a:gd name="T70" fmla="*/ 3 w 5"/>
                  <a:gd name="T71" fmla="*/ 41 h 189"/>
                  <a:gd name="T72" fmla="*/ 3 w 5"/>
                  <a:gd name="T73" fmla="*/ 40 h 189"/>
                  <a:gd name="T74" fmla="*/ 3 w 5"/>
                  <a:gd name="T75" fmla="*/ 39 h 189"/>
                  <a:gd name="T76" fmla="*/ 3 w 5"/>
                  <a:gd name="T77" fmla="*/ 33 h 189"/>
                  <a:gd name="T78" fmla="*/ 3 w 5"/>
                  <a:gd name="T79" fmla="*/ 40 h 189"/>
                  <a:gd name="T80" fmla="*/ 3 w 5"/>
                  <a:gd name="T81" fmla="*/ 58 h 189"/>
                  <a:gd name="T82" fmla="*/ 4 w 5"/>
                  <a:gd name="T83" fmla="*/ 68 h 189"/>
                  <a:gd name="T84" fmla="*/ 4 w 5"/>
                  <a:gd name="T85" fmla="*/ 45 h 189"/>
                  <a:gd name="T86" fmla="*/ 4 w 5"/>
                  <a:gd name="T87" fmla="*/ 18 h 189"/>
                  <a:gd name="T88" fmla="*/ 4 w 5"/>
                  <a:gd name="T89" fmla="*/ 5 h 189"/>
                  <a:gd name="T90" fmla="*/ 4 w 5"/>
                  <a:gd name="T91" fmla="*/ 11 h 189"/>
                  <a:gd name="T92" fmla="*/ 4 w 5"/>
                  <a:gd name="T93" fmla="*/ 36 h 189"/>
                  <a:gd name="T94" fmla="*/ 4 w 5"/>
                  <a:gd name="T95" fmla="*/ 69 h 189"/>
                  <a:gd name="T96" fmla="*/ 5 w 5"/>
                  <a:gd name="T97" fmla="*/ 72 h 189"/>
                  <a:gd name="T98" fmla="*/ 5 w 5"/>
                  <a:gd name="T99" fmla="*/ 63 h 1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9">
                    <a:moveTo>
                      <a:pt x="0" y="161"/>
                    </a:moveTo>
                    <a:lnTo>
                      <a:pt x="0" y="124"/>
                    </a:lnTo>
                    <a:lnTo>
                      <a:pt x="0" y="106"/>
                    </a:lnTo>
                    <a:lnTo>
                      <a:pt x="0" y="105"/>
                    </a:lnTo>
                    <a:lnTo>
                      <a:pt x="0" y="132"/>
                    </a:lnTo>
                    <a:lnTo>
                      <a:pt x="0" y="189"/>
                    </a:lnTo>
                    <a:lnTo>
                      <a:pt x="0" y="116"/>
                    </a:lnTo>
                    <a:lnTo>
                      <a:pt x="0" y="73"/>
                    </a:lnTo>
                    <a:lnTo>
                      <a:pt x="0" y="55"/>
                    </a:lnTo>
                    <a:lnTo>
                      <a:pt x="0" y="62"/>
                    </a:lnTo>
                    <a:lnTo>
                      <a:pt x="0" y="97"/>
                    </a:lnTo>
                    <a:lnTo>
                      <a:pt x="1" y="133"/>
                    </a:lnTo>
                    <a:lnTo>
                      <a:pt x="1" y="91"/>
                    </a:lnTo>
                    <a:lnTo>
                      <a:pt x="1" y="51"/>
                    </a:lnTo>
                    <a:lnTo>
                      <a:pt x="1" y="38"/>
                    </a:lnTo>
                    <a:lnTo>
                      <a:pt x="1" y="36"/>
                    </a:lnTo>
                    <a:lnTo>
                      <a:pt x="1" y="28"/>
                    </a:lnTo>
                    <a:lnTo>
                      <a:pt x="1" y="27"/>
                    </a:lnTo>
                    <a:lnTo>
                      <a:pt x="2" y="46"/>
                    </a:lnTo>
                    <a:lnTo>
                      <a:pt x="2" y="80"/>
                    </a:lnTo>
                    <a:lnTo>
                      <a:pt x="2" y="107"/>
                    </a:lnTo>
                    <a:lnTo>
                      <a:pt x="2" y="161"/>
                    </a:lnTo>
                    <a:lnTo>
                      <a:pt x="2" y="145"/>
                    </a:lnTo>
                    <a:lnTo>
                      <a:pt x="2" y="164"/>
                    </a:lnTo>
                    <a:lnTo>
                      <a:pt x="2" y="183"/>
                    </a:lnTo>
                    <a:lnTo>
                      <a:pt x="2" y="108"/>
                    </a:lnTo>
                    <a:lnTo>
                      <a:pt x="2" y="67"/>
                    </a:lnTo>
                    <a:lnTo>
                      <a:pt x="2" y="63"/>
                    </a:lnTo>
                    <a:lnTo>
                      <a:pt x="2" y="82"/>
                    </a:lnTo>
                    <a:lnTo>
                      <a:pt x="2" y="76"/>
                    </a:lnTo>
                    <a:lnTo>
                      <a:pt x="3" y="36"/>
                    </a:lnTo>
                    <a:lnTo>
                      <a:pt x="3" y="8"/>
                    </a:lnTo>
                    <a:lnTo>
                      <a:pt x="3" y="0"/>
                    </a:lnTo>
                    <a:lnTo>
                      <a:pt x="3" y="13"/>
                    </a:lnTo>
                    <a:lnTo>
                      <a:pt x="3" y="39"/>
                    </a:lnTo>
                    <a:lnTo>
                      <a:pt x="3" y="41"/>
                    </a:lnTo>
                    <a:lnTo>
                      <a:pt x="3" y="40"/>
                    </a:lnTo>
                    <a:lnTo>
                      <a:pt x="3" y="39"/>
                    </a:lnTo>
                    <a:lnTo>
                      <a:pt x="3" y="33"/>
                    </a:lnTo>
                    <a:lnTo>
                      <a:pt x="3" y="40"/>
                    </a:lnTo>
                    <a:lnTo>
                      <a:pt x="3" y="58"/>
                    </a:lnTo>
                    <a:lnTo>
                      <a:pt x="4" y="68"/>
                    </a:lnTo>
                    <a:lnTo>
                      <a:pt x="4" y="45"/>
                    </a:lnTo>
                    <a:lnTo>
                      <a:pt x="4" y="18"/>
                    </a:lnTo>
                    <a:lnTo>
                      <a:pt x="4" y="5"/>
                    </a:lnTo>
                    <a:lnTo>
                      <a:pt x="4" y="11"/>
                    </a:lnTo>
                    <a:lnTo>
                      <a:pt x="4" y="36"/>
                    </a:lnTo>
                    <a:lnTo>
                      <a:pt x="4" y="69"/>
                    </a:lnTo>
                    <a:lnTo>
                      <a:pt x="5" y="72"/>
                    </a:lnTo>
                    <a:lnTo>
                      <a:pt x="5" y="6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18" name="Freeform 790"/>
              <p:cNvSpPr>
                <a:spLocks/>
              </p:cNvSpPr>
              <p:nvPr/>
            </p:nvSpPr>
            <p:spPr bwMode="auto">
              <a:xfrm>
                <a:off x="9109076" y="5865813"/>
                <a:ext cx="6350" cy="206375"/>
              </a:xfrm>
              <a:custGeom>
                <a:avLst/>
                <a:gdLst>
                  <a:gd name="T0" fmla="*/ 0 w 4"/>
                  <a:gd name="T1" fmla="*/ 43 h 130"/>
                  <a:gd name="T2" fmla="*/ 0 w 4"/>
                  <a:gd name="T3" fmla="*/ 29 h 130"/>
                  <a:gd name="T4" fmla="*/ 0 w 4"/>
                  <a:gd name="T5" fmla="*/ 25 h 130"/>
                  <a:gd name="T6" fmla="*/ 0 w 4"/>
                  <a:gd name="T7" fmla="*/ 44 h 130"/>
                  <a:gd name="T8" fmla="*/ 0 w 4"/>
                  <a:gd name="T9" fmla="*/ 99 h 130"/>
                  <a:gd name="T10" fmla="*/ 0 w 4"/>
                  <a:gd name="T11" fmla="*/ 124 h 130"/>
                  <a:gd name="T12" fmla="*/ 0 w 4"/>
                  <a:gd name="T13" fmla="*/ 101 h 130"/>
                  <a:gd name="T14" fmla="*/ 0 w 4"/>
                  <a:gd name="T15" fmla="*/ 76 h 130"/>
                  <a:gd name="T16" fmla="*/ 0 w 4"/>
                  <a:gd name="T17" fmla="*/ 65 h 130"/>
                  <a:gd name="T18" fmla="*/ 0 w 4"/>
                  <a:gd name="T19" fmla="*/ 78 h 130"/>
                  <a:gd name="T20" fmla="*/ 0 w 4"/>
                  <a:gd name="T21" fmla="*/ 130 h 130"/>
                  <a:gd name="T22" fmla="*/ 1 w 4"/>
                  <a:gd name="T23" fmla="*/ 72 h 130"/>
                  <a:gd name="T24" fmla="*/ 1 w 4"/>
                  <a:gd name="T25" fmla="*/ 52 h 130"/>
                  <a:gd name="T26" fmla="*/ 1 w 4"/>
                  <a:gd name="T27" fmla="*/ 107 h 130"/>
                  <a:gd name="T28" fmla="*/ 1 w 4"/>
                  <a:gd name="T29" fmla="*/ 62 h 130"/>
                  <a:gd name="T30" fmla="*/ 1 w 4"/>
                  <a:gd name="T31" fmla="*/ 33 h 130"/>
                  <a:gd name="T32" fmla="*/ 1 w 4"/>
                  <a:gd name="T33" fmla="*/ 50 h 130"/>
                  <a:gd name="T34" fmla="*/ 1 w 4"/>
                  <a:gd name="T35" fmla="*/ 88 h 130"/>
                  <a:gd name="T36" fmla="*/ 1 w 4"/>
                  <a:gd name="T37" fmla="*/ 85 h 130"/>
                  <a:gd name="T38" fmla="*/ 1 w 4"/>
                  <a:gd name="T39" fmla="*/ 69 h 130"/>
                  <a:gd name="T40" fmla="*/ 1 w 4"/>
                  <a:gd name="T41" fmla="*/ 57 h 130"/>
                  <a:gd name="T42" fmla="*/ 1 w 4"/>
                  <a:gd name="T43" fmla="*/ 62 h 130"/>
                  <a:gd name="T44" fmla="*/ 2 w 4"/>
                  <a:gd name="T45" fmla="*/ 104 h 130"/>
                  <a:gd name="T46" fmla="*/ 2 w 4"/>
                  <a:gd name="T47" fmla="*/ 69 h 130"/>
                  <a:gd name="T48" fmla="*/ 2 w 4"/>
                  <a:gd name="T49" fmla="*/ 33 h 130"/>
                  <a:gd name="T50" fmla="*/ 2 w 4"/>
                  <a:gd name="T51" fmla="*/ 20 h 130"/>
                  <a:gd name="T52" fmla="*/ 2 w 4"/>
                  <a:gd name="T53" fmla="*/ 17 h 130"/>
                  <a:gd name="T54" fmla="*/ 2 w 4"/>
                  <a:gd name="T55" fmla="*/ 24 h 130"/>
                  <a:gd name="T56" fmla="*/ 2 w 4"/>
                  <a:gd name="T57" fmla="*/ 38 h 130"/>
                  <a:gd name="T58" fmla="*/ 2 w 4"/>
                  <a:gd name="T59" fmla="*/ 42 h 130"/>
                  <a:gd name="T60" fmla="*/ 3 w 4"/>
                  <a:gd name="T61" fmla="*/ 28 h 130"/>
                  <a:gd name="T62" fmla="*/ 3 w 4"/>
                  <a:gd name="T63" fmla="*/ 26 h 130"/>
                  <a:gd name="T64" fmla="*/ 3 w 4"/>
                  <a:gd name="T65" fmla="*/ 56 h 130"/>
                  <a:gd name="T66" fmla="*/ 3 w 4"/>
                  <a:gd name="T67" fmla="*/ 100 h 130"/>
                  <a:gd name="T68" fmla="*/ 3 w 4"/>
                  <a:gd name="T69" fmla="*/ 79 h 130"/>
                  <a:gd name="T70" fmla="*/ 3 w 4"/>
                  <a:gd name="T71" fmla="*/ 33 h 130"/>
                  <a:gd name="T72" fmla="*/ 3 w 4"/>
                  <a:gd name="T73" fmla="*/ 6 h 130"/>
                  <a:gd name="T74" fmla="*/ 3 w 4"/>
                  <a:gd name="T75" fmla="*/ 0 h 130"/>
                  <a:gd name="T76" fmla="*/ 3 w 4"/>
                  <a:gd name="T77" fmla="*/ 8 h 130"/>
                  <a:gd name="T78" fmla="*/ 3 w 4"/>
                  <a:gd name="T79" fmla="*/ 14 h 130"/>
                  <a:gd name="T80" fmla="*/ 3 w 4"/>
                  <a:gd name="T81" fmla="*/ 10 h 130"/>
                  <a:gd name="T82" fmla="*/ 4 w 4"/>
                  <a:gd name="T83" fmla="*/ 8 h 130"/>
                  <a:gd name="T84" fmla="*/ 4 w 4"/>
                  <a:gd name="T85" fmla="*/ 22 h 130"/>
                  <a:gd name="T86" fmla="*/ 4 w 4"/>
                  <a:gd name="T87" fmla="*/ 66 h 130"/>
                  <a:gd name="T88" fmla="*/ 4 w 4"/>
                  <a:gd name="T89" fmla="*/ 61 h 130"/>
                  <a:gd name="T90" fmla="*/ 4 w 4"/>
                  <a:gd name="T91" fmla="*/ 25 h 130"/>
                  <a:gd name="T92" fmla="*/ 4 w 4"/>
                  <a:gd name="T93" fmla="*/ 20 h 130"/>
                  <a:gd name="T94" fmla="*/ 4 w 4"/>
                  <a:gd name="T95" fmla="*/ 40 h 130"/>
                  <a:gd name="T96" fmla="*/ 4 w 4"/>
                  <a:gd name="T97" fmla="*/ 86 h 130"/>
                  <a:gd name="T98" fmla="*/ 4 w 4"/>
                  <a:gd name="T99" fmla="*/ 50 h 1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130">
                    <a:moveTo>
                      <a:pt x="0" y="43"/>
                    </a:moveTo>
                    <a:lnTo>
                      <a:pt x="0" y="29"/>
                    </a:lnTo>
                    <a:lnTo>
                      <a:pt x="0" y="25"/>
                    </a:lnTo>
                    <a:lnTo>
                      <a:pt x="0" y="44"/>
                    </a:lnTo>
                    <a:lnTo>
                      <a:pt x="0" y="99"/>
                    </a:lnTo>
                    <a:lnTo>
                      <a:pt x="0" y="124"/>
                    </a:lnTo>
                    <a:lnTo>
                      <a:pt x="0" y="101"/>
                    </a:lnTo>
                    <a:lnTo>
                      <a:pt x="0" y="76"/>
                    </a:lnTo>
                    <a:lnTo>
                      <a:pt x="0" y="65"/>
                    </a:lnTo>
                    <a:lnTo>
                      <a:pt x="0" y="78"/>
                    </a:lnTo>
                    <a:lnTo>
                      <a:pt x="0" y="130"/>
                    </a:lnTo>
                    <a:lnTo>
                      <a:pt x="1" y="72"/>
                    </a:lnTo>
                    <a:lnTo>
                      <a:pt x="1" y="52"/>
                    </a:lnTo>
                    <a:lnTo>
                      <a:pt x="1" y="107"/>
                    </a:lnTo>
                    <a:lnTo>
                      <a:pt x="1" y="62"/>
                    </a:lnTo>
                    <a:lnTo>
                      <a:pt x="1" y="33"/>
                    </a:lnTo>
                    <a:lnTo>
                      <a:pt x="1" y="50"/>
                    </a:lnTo>
                    <a:lnTo>
                      <a:pt x="1" y="88"/>
                    </a:lnTo>
                    <a:lnTo>
                      <a:pt x="1" y="85"/>
                    </a:lnTo>
                    <a:lnTo>
                      <a:pt x="1" y="69"/>
                    </a:lnTo>
                    <a:lnTo>
                      <a:pt x="1" y="57"/>
                    </a:lnTo>
                    <a:lnTo>
                      <a:pt x="1" y="62"/>
                    </a:lnTo>
                    <a:lnTo>
                      <a:pt x="2" y="104"/>
                    </a:lnTo>
                    <a:lnTo>
                      <a:pt x="2" y="69"/>
                    </a:lnTo>
                    <a:lnTo>
                      <a:pt x="2" y="33"/>
                    </a:lnTo>
                    <a:lnTo>
                      <a:pt x="2" y="20"/>
                    </a:lnTo>
                    <a:lnTo>
                      <a:pt x="2" y="17"/>
                    </a:lnTo>
                    <a:lnTo>
                      <a:pt x="2" y="24"/>
                    </a:lnTo>
                    <a:lnTo>
                      <a:pt x="2" y="38"/>
                    </a:lnTo>
                    <a:lnTo>
                      <a:pt x="2" y="42"/>
                    </a:lnTo>
                    <a:lnTo>
                      <a:pt x="3" y="28"/>
                    </a:lnTo>
                    <a:lnTo>
                      <a:pt x="3" y="26"/>
                    </a:lnTo>
                    <a:lnTo>
                      <a:pt x="3" y="56"/>
                    </a:lnTo>
                    <a:lnTo>
                      <a:pt x="3" y="100"/>
                    </a:lnTo>
                    <a:lnTo>
                      <a:pt x="3" y="79"/>
                    </a:lnTo>
                    <a:lnTo>
                      <a:pt x="3" y="33"/>
                    </a:lnTo>
                    <a:lnTo>
                      <a:pt x="3" y="6"/>
                    </a:lnTo>
                    <a:lnTo>
                      <a:pt x="3" y="0"/>
                    </a:lnTo>
                    <a:lnTo>
                      <a:pt x="3" y="8"/>
                    </a:lnTo>
                    <a:lnTo>
                      <a:pt x="3" y="14"/>
                    </a:lnTo>
                    <a:lnTo>
                      <a:pt x="3" y="10"/>
                    </a:lnTo>
                    <a:lnTo>
                      <a:pt x="4" y="8"/>
                    </a:lnTo>
                    <a:lnTo>
                      <a:pt x="4" y="22"/>
                    </a:lnTo>
                    <a:lnTo>
                      <a:pt x="4" y="66"/>
                    </a:lnTo>
                    <a:lnTo>
                      <a:pt x="4" y="61"/>
                    </a:lnTo>
                    <a:lnTo>
                      <a:pt x="4" y="25"/>
                    </a:lnTo>
                    <a:lnTo>
                      <a:pt x="4" y="20"/>
                    </a:lnTo>
                    <a:lnTo>
                      <a:pt x="4" y="40"/>
                    </a:lnTo>
                    <a:lnTo>
                      <a:pt x="4" y="86"/>
                    </a:lnTo>
                    <a:lnTo>
                      <a:pt x="4" y="5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19" name="Freeform 791"/>
              <p:cNvSpPr>
                <a:spLocks/>
              </p:cNvSpPr>
              <p:nvPr/>
            </p:nvSpPr>
            <p:spPr bwMode="auto">
              <a:xfrm>
                <a:off x="9115426" y="5819776"/>
                <a:ext cx="7938" cy="223838"/>
              </a:xfrm>
              <a:custGeom>
                <a:avLst/>
                <a:gdLst>
                  <a:gd name="T0" fmla="*/ 0 w 5"/>
                  <a:gd name="T1" fmla="*/ 79 h 141"/>
                  <a:gd name="T2" fmla="*/ 0 w 5"/>
                  <a:gd name="T3" fmla="*/ 74 h 141"/>
                  <a:gd name="T4" fmla="*/ 0 w 5"/>
                  <a:gd name="T5" fmla="*/ 48 h 141"/>
                  <a:gd name="T6" fmla="*/ 1 w 5"/>
                  <a:gd name="T7" fmla="*/ 39 h 141"/>
                  <a:gd name="T8" fmla="*/ 1 w 5"/>
                  <a:gd name="T9" fmla="*/ 72 h 141"/>
                  <a:gd name="T10" fmla="*/ 1 w 5"/>
                  <a:gd name="T11" fmla="*/ 113 h 141"/>
                  <a:gd name="T12" fmla="*/ 1 w 5"/>
                  <a:gd name="T13" fmla="*/ 102 h 141"/>
                  <a:gd name="T14" fmla="*/ 1 w 5"/>
                  <a:gd name="T15" fmla="*/ 141 h 141"/>
                  <a:gd name="T16" fmla="*/ 1 w 5"/>
                  <a:gd name="T17" fmla="*/ 127 h 141"/>
                  <a:gd name="T18" fmla="*/ 1 w 5"/>
                  <a:gd name="T19" fmla="*/ 73 h 141"/>
                  <a:gd name="T20" fmla="*/ 1 w 5"/>
                  <a:gd name="T21" fmla="*/ 82 h 141"/>
                  <a:gd name="T22" fmla="*/ 2 w 5"/>
                  <a:gd name="T23" fmla="*/ 141 h 141"/>
                  <a:gd name="T24" fmla="*/ 2 w 5"/>
                  <a:gd name="T25" fmla="*/ 102 h 141"/>
                  <a:gd name="T26" fmla="*/ 2 w 5"/>
                  <a:gd name="T27" fmla="*/ 110 h 141"/>
                  <a:gd name="T28" fmla="*/ 2 w 5"/>
                  <a:gd name="T29" fmla="*/ 107 h 141"/>
                  <a:gd name="T30" fmla="*/ 2 w 5"/>
                  <a:gd name="T31" fmla="*/ 56 h 141"/>
                  <a:gd name="T32" fmla="*/ 2 w 5"/>
                  <a:gd name="T33" fmla="*/ 15 h 141"/>
                  <a:gd name="T34" fmla="*/ 2 w 5"/>
                  <a:gd name="T35" fmla="*/ 0 h 141"/>
                  <a:gd name="T36" fmla="*/ 2 w 5"/>
                  <a:gd name="T37" fmla="*/ 9 h 141"/>
                  <a:gd name="T38" fmla="*/ 2 w 5"/>
                  <a:gd name="T39" fmla="*/ 27 h 141"/>
                  <a:gd name="T40" fmla="*/ 2 w 5"/>
                  <a:gd name="T41" fmla="*/ 26 h 141"/>
                  <a:gd name="T42" fmla="*/ 2 w 5"/>
                  <a:gd name="T43" fmla="*/ 20 h 141"/>
                  <a:gd name="T44" fmla="*/ 3 w 5"/>
                  <a:gd name="T45" fmla="*/ 14 h 141"/>
                  <a:gd name="T46" fmla="*/ 3 w 5"/>
                  <a:gd name="T47" fmla="*/ 9 h 141"/>
                  <a:gd name="T48" fmla="*/ 3 w 5"/>
                  <a:gd name="T49" fmla="*/ 16 h 141"/>
                  <a:gd name="T50" fmla="*/ 3 w 5"/>
                  <a:gd name="T51" fmla="*/ 41 h 141"/>
                  <a:gd name="T52" fmla="*/ 3 w 5"/>
                  <a:gd name="T53" fmla="*/ 88 h 141"/>
                  <a:gd name="T54" fmla="*/ 3 w 5"/>
                  <a:gd name="T55" fmla="*/ 125 h 141"/>
                  <a:gd name="T56" fmla="*/ 3 w 5"/>
                  <a:gd name="T57" fmla="*/ 59 h 141"/>
                  <a:gd name="T58" fmla="*/ 3 w 5"/>
                  <a:gd name="T59" fmla="*/ 27 h 141"/>
                  <a:gd name="T60" fmla="*/ 3 w 5"/>
                  <a:gd name="T61" fmla="*/ 13 h 141"/>
                  <a:gd name="T62" fmla="*/ 3 w 5"/>
                  <a:gd name="T63" fmla="*/ 11 h 141"/>
                  <a:gd name="T64" fmla="*/ 3 w 5"/>
                  <a:gd name="T65" fmla="*/ 23 h 141"/>
                  <a:gd name="T66" fmla="*/ 4 w 5"/>
                  <a:gd name="T67" fmla="*/ 42 h 141"/>
                  <a:gd name="T68" fmla="*/ 4 w 5"/>
                  <a:gd name="T69" fmla="*/ 34 h 141"/>
                  <a:gd name="T70" fmla="*/ 4 w 5"/>
                  <a:gd name="T71" fmla="*/ 17 h 141"/>
                  <a:gd name="T72" fmla="*/ 4 w 5"/>
                  <a:gd name="T73" fmla="*/ 21 h 141"/>
                  <a:gd name="T74" fmla="*/ 4 w 5"/>
                  <a:gd name="T75" fmla="*/ 56 h 141"/>
                  <a:gd name="T76" fmla="*/ 4 w 5"/>
                  <a:gd name="T77" fmla="*/ 92 h 141"/>
                  <a:gd name="T78" fmla="*/ 4 w 5"/>
                  <a:gd name="T79" fmla="*/ 42 h 141"/>
                  <a:gd name="T80" fmla="*/ 4 w 5"/>
                  <a:gd name="T81" fmla="*/ 17 h 141"/>
                  <a:gd name="T82" fmla="*/ 5 w 5"/>
                  <a:gd name="T83" fmla="*/ 8 h 141"/>
                  <a:gd name="T84" fmla="*/ 5 w 5"/>
                  <a:gd name="T85" fmla="*/ 24 h 141"/>
                  <a:gd name="T86" fmla="*/ 5 w 5"/>
                  <a:gd name="T87" fmla="*/ 64 h 141"/>
                  <a:gd name="T88" fmla="*/ 5 w 5"/>
                  <a:gd name="T89" fmla="*/ 31 h 141"/>
                  <a:gd name="T90" fmla="*/ 5 w 5"/>
                  <a:gd name="T91" fmla="*/ 14 h 141"/>
                  <a:gd name="T92" fmla="*/ 5 w 5"/>
                  <a:gd name="T93" fmla="*/ 24 h 141"/>
                  <a:gd name="T94" fmla="*/ 5 w 5"/>
                  <a:gd name="T95" fmla="*/ 40 h 141"/>
                  <a:gd name="T96" fmla="*/ 5 w 5"/>
                  <a:gd name="T97" fmla="*/ 48 h 141"/>
                  <a:gd name="T98" fmla="*/ 5 w 5"/>
                  <a:gd name="T99" fmla="*/ 101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1">
                    <a:moveTo>
                      <a:pt x="0" y="79"/>
                    </a:moveTo>
                    <a:lnTo>
                      <a:pt x="0" y="74"/>
                    </a:lnTo>
                    <a:lnTo>
                      <a:pt x="0" y="48"/>
                    </a:lnTo>
                    <a:lnTo>
                      <a:pt x="1" y="39"/>
                    </a:lnTo>
                    <a:lnTo>
                      <a:pt x="1" y="72"/>
                    </a:lnTo>
                    <a:lnTo>
                      <a:pt x="1" y="113"/>
                    </a:lnTo>
                    <a:lnTo>
                      <a:pt x="1" y="102"/>
                    </a:lnTo>
                    <a:lnTo>
                      <a:pt x="1" y="141"/>
                    </a:lnTo>
                    <a:lnTo>
                      <a:pt x="1" y="127"/>
                    </a:lnTo>
                    <a:lnTo>
                      <a:pt x="1" y="73"/>
                    </a:lnTo>
                    <a:lnTo>
                      <a:pt x="1" y="82"/>
                    </a:lnTo>
                    <a:lnTo>
                      <a:pt x="2" y="141"/>
                    </a:lnTo>
                    <a:lnTo>
                      <a:pt x="2" y="102"/>
                    </a:lnTo>
                    <a:lnTo>
                      <a:pt x="2" y="110"/>
                    </a:lnTo>
                    <a:lnTo>
                      <a:pt x="2" y="107"/>
                    </a:lnTo>
                    <a:lnTo>
                      <a:pt x="2" y="56"/>
                    </a:lnTo>
                    <a:lnTo>
                      <a:pt x="2" y="15"/>
                    </a:lnTo>
                    <a:lnTo>
                      <a:pt x="2" y="0"/>
                    </a:lnTo>
                    <a:lnTo>
                      <a:pt x="2" y="9"/>
                    </a:lnTo>
                    <a:lnTo>
                      <a:pt x="2" y="27"/>
                    </a:lnTo>
                    <a:lnTo>
                      <a:pt x="2" y="26"/>
                    </a:lnTo>
                    <a:lnTo>
                      <a:pt x="2" y="20"/>
                    </a:lnTo>
                    <a:lnTo>
                      <a:pt x="3" y="14"/>
                    </a:lnTo>
                    <a:lnTo>
                      <a:pt x="3" y="9"/>
                    </a:lnTo>
                    <a:lnTo>
                      <a:pt x="3" y="16"/>
                    </a:lnTo>
                    <a:lnTo>
                      <a:pt x="3" y="41"/>
                    </a:lnTo>
                    <a:lnTo>
                      <a:pt x="3" y="88"/>
                    </a:lnTo>
                    <a:lnTo>
                      <a:pt x="3" y="125"/>
                    </a:lnTo>
                    <a:lnTo>
                      <a:pt x="3" y="59"/>
                    </a:lnTo>
                    <a:lnTo>
                      <a:pt x="3" y="27"/>
                    </a:lnTo>
                    <a:lnTo>
                      <a:pt x="3" y="13"/>
                    </a:lnTo>
                    <a:lnTo>
                      <a:pt x="3" y="11"/>
                    </a:lnTo>
                    <a:lnTo>
                      <a:pt x="3" y="23"/>
                    </a:lnTo>
                    <a:lnTo>
                      <a:pt x="4" y="42"/>
                    </a:lnTo>
                    <a:lnTo>
                      <a:pt x="4" y="34"/>
                    </a:lnTo>
                    <a:lnTo>
                      <a:pt x="4" y="17"/>
                    </a:lnTo>
                    <a:lnTo>
                      <a:pt x="4" y="21"/>
                    </a:lnTo>
                    <a:lnTo>
                      <a:pt x="4" y="56"/>
                    </a:lnTo>
                    <a:lnTo>
                      <a:pt x="4" y="92"/>
                    </a:lnTo>
                    <a:lnTo>
                      <a:pt x="4" y="42"/>
                    </a:lnTo>
                    <a:lnTo>
                      <a:pt x="4" y="17"/>
                    </a:lnTo>
                    <a:lnTo>
                      <a:pt x="5" y="8"/>
                    </a:lnTo>
                    <a:lnTo>
                      <a:pt x="5" y="24"/>
                    </a:lnTo>
                    <a:lnTo>
                      <a:pt x="5" y="64"/>
                    </a:lnTo>
                    <a:lnTo>
                      <a:pt x="5" y="31"/>
                    </a:lnTo>
                    <a:lnTo>
                      <a:pt x="5" y="14"/>
                    </a:lnTo>
                    <a:lnTo>
                      <a:pt x="5" y="24"/>
                    </a:lnTo>
                    <a:lnTo>
                      <a:pt x="5" y="40"/>
                    </a:lnTo>
                    <a:lnTo>
                      <a:pt x="5" y="48"/>
                    </a:lnTo>
                    <a:lnTo>
                      <a:pt x="5" y="10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20" name="Freeform 792"/>
              <p:cNvSpPr>
                <a:spLocks/>
              </p:cNvSpPr>
              <p:nvPr/>
            </p:nvSpPr>
            <p:spPr bwMode="auto">
              <a:xfrm>
                <a:off x="9123363" y="5797551"/>
                <a:ext cx="7938" cy="234950"/>
              </a:xfrm>
              <a:custGeom>
                <a:avLst/>
                <a:gdLst>
                  <a:gd name="T0" fmla="*/ 0 w 5"/>
                  <a:gd name="T1" fmla="*/ 115 h 148"/>
                  <a:gd name="T2" fmla="*/ 0 w 5"/>
                  <a:gd name="T3" fmla="*/ 82 h 148"/>
                  <a:gd name="T4" fmla="*/ 0 w 5"/>
                  <a:gd name="T5" fmla="*/ 26 h 148"/>
                  <a:gd name="T6" fmla="*/ 1 w 5"/>
                  <a:gd name="T7" fmla="*/ 11 h 148"/>
                  <a:gd name="T8" fmla="*/ 1 w 5"/>
                  <a:gd name="T9" fmla="*/ 19 h 148"/>
                  <a:gd name="T10" fmla="*/ 1 w 5"/>
                  <a:gd name="T11" fmla="*/ 55 h 148"/>
                  <a:gd name="T12" fmla="*/ 1 w 5"/>
                  <a:gd name="T13" fmla="*/ 144 h 148"/>
                  <a:gd name="T14" fmla="*/ 1 w 5"/>
                  <a:gd name="T15" fmla="*/ 67 h 148"/>
                  <a:gd name="T16" fmla="*/ 1 w 5"/>
                  <a:gd name="T17" fmla="*/ 38 h 148"/>
                  <a:gd name="T18" fmla="*/ 1 w 5"/>
                  <a:gd name="T19" fmla="*/ 35 h 148"/>
                  <a:gd name="T20" fmla="*/ 1 w 5"/>
                  <a:gd name="T21" fmla="*/ 51 h 148"/>
                  <a:gd name="T22" fmla="*/ 1 w 5"/>
                  <a:gd name="T23" fmla="*/ 80 h 148"/>
                  <a:gd name="T24" fmla="*/ 1 w 5"/>
                  <a:gd name="T25" fmla="*/ 78 h 148"/>
                  <a:gd name="T26" fmla="*/ 1 w 5"/>
                  <a:gd name="T27" fmla="*/ 74 h 148"/>
                  <a:gd name="T28" fmla="*/ 1 w 5"/>
                  <a:gd name="T29" fmla="*/ 148 h 148"/>
                  <a:gd name="T30" fmla="*/ 2 w 5"/>
                  <a:gd name="T31" fmla="*/ 108 h 148"/>
                  <a:gd name="T32" fmla="*/ 2 w 5"/>
                  <a:gd name="T33" fmla="*/ 96 h 148"/>
                  <a:gd name="T34" fmla="*/ 2 w 5"/>
                  <a:gd name="T35" fmla="*/ 62 h 148"/>
                  <a:gd name="T36" fmla="*/ 2 w 5"/>
                  <a:gd name="T37" fmla="*/ 22 h 148"/>
                  <a:gd name="T38" fmla="*/ 2 w 5"/>
                  <a:gd name="T39" fmla="*/ 18 h 148"/>
                  <a:gd name="T40" fmla="*/ 2 w 5"/>
                  <a:gd name="T41" fmla="*/ 49 h 148"/>
                  <a:gd name="T42" fmla="*/ 2 w 5"/>
                  <a:gd name="T43" fmla="*/ 137 h 148"/>
                  <a:gd name="T44" fmla="*/ 3 w 5"/>
                  <a:gd name="T45" fmla="*/ 141 h 148"/>
                  <a:gd name="T46" fmla="*/ 3 w 5"/>
                  <a:gd name="T47" fmla="*/ 86 h 148"/>
                  <a:gd name="T48" fmla="*/ 3 w 5"/>
                  <a:gd name="T49" fmla="*/ 37 h 148"/>
                  <a:gd name="T50" fmla="*/ 3 w 5"/>
                  <a:gd name="T51" fmla="*/ 8 h 148"/>
                  <a:gd name="T52" fmla="*/ 3 w 5"/>
                  <a:gd name="T53" fmla="*/ 3 h 148"/>
                  <a:gd name="T54" fmla="*/ 3 w 5"/>
                  <a:gd name="T55" fmla="*/ 22 h 148"/>
                  <a:gd name="T56" fmla="*/ 3 w 5"/>
                  <a:gd name="T57" fmla="*/ 47 h 148"/>
                  <a:gd name="T58" fmla="*/ 3 w 5"/>
                  <a:gd name="T59" fmla="*/ 55 h 148"/>
                  <a:gd name="T60" fmla="*/ 3 w 5"/>
                  <a:gd name="T61" fmla="*/ 20 h 148"/>
                  <a:gd name="T62" fmla="*/ 3 w 5"/>
                  <a:gd name="T63" fmla="*/ 0 h 148"/>
                  <a:gd name="T64" fmla="*/ 3 w 5"/>
                  <a:gd name="T65" fmla="*/ 6 h 148"/>
                  <a:gd name="T66" fmla="*/ 4 w 5"/>
                  <a:gd name="T67" fmla="*/ 23 h 148"/>
                  <a:gd name="T68" fmla="*/ 4 w 5"/>
                  <a:gd name="T69" fmla="*/ 27 h 148"/>
                  <a:gd name="T70" fmla="*/ 4 w 5"/>
                  <a:gd name="T71" fmla="*/ 22 h 148"/>
                  <a:gd name="T72" fmla="*/ 4 w 5"/>
                  <a:gd name="T73" fmla="*/ 29 h 148"/>
                  <a:gd name="T74" fmla="*/ 4 w 5"/>
                  <a:gd name="T75" fmla="*/ 36 h 148"/>
                  <a:gd name="T76" fmla="*/ 4 w 5"/>
                  <a:gd name="T77" fmla="*/ 40 h 148"/>
                  <a:gd name="T78" fmla="*/ 4 w 5"/>
                  <a:gd name="T79" fmla="*/ 77 h 148"/>
                  <a:gd name="T80" fmla="*/ 4 w 5"/>
                  <a:gd name="T81" fmla="*/ 43 h 148"/>
                  <a:gd name="T82" fmla="*/ 4 w 5"/>
                  <a:gd name="T83" fmla="*/ 14 h 148"/>
                  <a:gd name="T84" fmla="*/ 4 w 5"/>
                  <a:gd name="T85" fmla="*/ 28 h 148"/>
                  <a:gd name="T86" fmla="*/ 4 w 5"/>
                  <a:gd name="T87" fmla="*/ 99 h 148"/>
                  <a:gd name="T88" fmla="*/ 4 w 5"/>
                  <a:gd name="T89" fmla="*/ 85 h 148"/>
                  <a:gd name="T90" fmla="*/ 5 w 5"/>
                  <a:gd name="T91" fmla="*/ 86 h 148"/>
                  <a:gd name="T92" fmla="*/ 5 w 5"/>
                  <a:gd name="T93" fmla="*/ 60 h 148"/>
                  <a:gd name="T94" fmla="*/ 5 w 5"/>
                  <a:gd name="T95" fmla="*/ 35 h 148"/>
                  <a:gd name="T96" fmla="*/ 5 w 5"/>
                  <a:gd name="T97" fmla="*/ 31 h 148"/>
                  <a:gd name="T98" fmla="*/ 5 w 5"/>
                  <a:gd name="T99" fmla="*/ 35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8">
                    <a:moveTo>
                      <a:pt x="0" y="115"/>
                    </a:moveTo>
                    <a:lnTo>
                      <a:pt x="0" y="82"/>
                    </a:lnTo>
                    <a:lnTo>
                      <a:pt x="0" y="26"/>
                    </a:lnTo>
                    <a:lnTo>
                      <a:pt x="1" y="11"/>
                    </a:lnTo>
                    <a:lnTo>
                      <a:pt x="1" y="19"/>
                    </a:lnTo>
                    <a:lnTo>
                      <a:pt x="1" y="55"/>
                    </a:lnTo>
                    <a:lnTo>
                      <a:pt x="1" y="144"/>
                    </a:lnTo>
                    <a:lnTo>
                      <a:pt x="1" y="67"/>
                    </a:lnTo>
                    <a:lnTo>
                      <a:pt x="1" y="38"/>
                    </a:lnTo>
                    <a:lnTo>
                      <a:pt x="1" y="35"/>
                    </a:lnTo>
                    <a:lnTo>
                      <a:pt x="1" y="51"/>
                    </a:lnTo>
                    <a:lnTo>
                      <a:pt x="1" y="80"/>
                    </a:lnTo>
                    <a:lnTo>
                      <a:pt x="1" y="78"/>
                    </a:lnTo>
                    <a:lnTo>
                      <a:pt x="1" y="74"/>
                    </a:lnTo>
                    <a:lnTo>
                      <a:pt x="1" y="148"/>
                    </a:lnTo>
                    <a:lnTo>
                      <a:pt x="2" y="108"/>
                    </a:lnTo>
                    <a:lnTo>
                      <a:pt x="2" y="96"/>
                    </a:lnTo>
                    <a:lnTo>
                      <a:pt x="2" y="62"/>
                    </a:lnTo>
                    <a:lnTo>
                      <a:pt x="2" y="22"/>
                    </a:lnTo>
                    <a:lnTo>
                      <a:pt x="2" y="18"/>
                    </a:lnTo>
                    <a:lnTo>
                      <a:pt x="2" y="49"/>
                    </a:lnTo>
                    <a:lnTo>
                      <a:pt x="2" y="137"/>
                    </a:lnTo>
                    <a:lnTo>
                      <a:pt x="3" y="141"/>
                    </a:lnTo>
                    <a:lnTo>
                      <a:pt x="3" y="86"/>
                    </a:lnTo>
                    <a:lnTo>
                      <a:pt x="3" y="37"/>
                    </a:lnTo>
                    <a:lnTo>
                      <a:pt x="3" y="8"/>
                    </a:lnTo>
                    <a:lnTo>
                      <a:pt x="3" y="3"/>
                    </a:lnTo>
                    <a:lnTo>
                      <a:pt x="3" y="22"/>
                    </a:lnTo>
                    <a:lnTo>
                      <a:pt x="3" y="47"/>
                    </a:lnTo>
                    <a:lnTo>
                      <a:pt x="3" y="55"/>
                    </a:lnTo>
                    <a:lnTo>
                      <a:pt x="3" y="20"/>
                    </a:lnTo>
                    <a:lnTo>
                      <a:pt x="3" y="0"/>
                    </a:lnTo>
                    <a:lnTo>
                      <a:pt x="3" y="6"/>
                    </a:lnTo>
                    <a:lnTo>
                      <a:pt x="4" y="23"/>
                    </a:lnTo>
                    <a:lnTo>
                      <a:pt x="4" y="27"/>
                    </a:lnTo>
                    <a:lnTo>
                      <a:pt x="4" y="22"/>
                    </a:lnTo>
                    <a:lnTo>
                      <a:pt x="4" y="29"/>
                    </a:lnTo>
                    <a:lnTo>
                      <a:pt x="4" y="36"/>
                    </a:lnTo>
                    <a:lnTo>
                      <a:pt x="4" y="40"/>
                    </a:lnTo>
                    <a:lnTo>
                      <a:pt x="4" y="77"/>
                    </a:lnTo>
                    <a:lnTo>
                      <a:pt x="4" y="43"/>
                    </a:lnTo>
                    <a:lnTo>
                      <a:pt x="4" y="14"/>
                    </a:lnTo>
                    <a:lnTo>
                      <a:pt x="4" y="28"/>
                    </a:lnTo>
                    <a:lnTo>
                      <a:pt x="4" y="99"/>
                    </a:lnTo>
                    <a:lnTo>
                      <a:pt x="4" y="85"/>
                    </a:lnTo>
                    <a:lnTo>
                      <a:pt x="5" y="86"/>
                    </a:lnTo>
                    <a:lnTo>
                      <a:pt x="5" y="60"/>
                    </a:lnTo>
                    <a:lnTo>
                      <a:pt x="5" y="35"/>
                    </a:lnTo>
                    <a:lnTo>
                      <a:pt x="5" y="31"/>
                    </a:lnTo>
                    <a:lnTo>
                      <a:pt x="5" y="3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21" name="Freeform 793"/>
              <p:cNvSpPr>
                <a:spLocks/>
              </p:cNvSpPr>
              <p:nvPr/>
            </p:nvSpPr>
            <p:spPr bwMode="auto">
              <a:xfrm>
                <a:off x="9131301" y="5802313"/>
                <a:ext cx="7938" cy="282575"/>
              </a:xfrm>
              <a:custGeom>
                <a:avLst/>
                <a:gdLst>
                  <a:gd name="T0" fmla="*/ 0 w 5"/>
                  <a:gd name="T1" fmla="*/ 32 h 178"/>
                  <a:gd name="T2" fmla="*/ 0 w 5"/>
                  <a:gd name="T3" fmla="*/ 55 h 178"/>
                  <a:gd name="T4" fmla="*/ 0 w 5"/>
                  <a:gd name="T5" fmla="*/ 73 h 178"/>
                  <a:gd name="T6" fmla="*/ 1 w 5"/>
                  <a:gd name="T7" fmla="*/ 41 h 178"/>
                  <a:gd name="T8" fmla="*/ 1 w 5"/>
                  <a:gd name="T9" fmla="*/ 47 h 178"/>
                  <a:gd name="T10" fmla="*/ 1 w 5"/>
                  <a:gd name="T11" fmla="*/ 58 h 178"/>
                  <a:gd name="T12" fmla="*/ 1 w 5"/>
                  <a:gd name="T13" fmla="*/ 46 h 178"/>
                  <a:gd name="T14" fmla="*/ 1 w 5"/>
                  <a:gd name="T15" fmla="*/ 39 h 178"/>
                  <a:gd name="T16" fmla="*/ 1 w 5"/>
                  <a:gd name="T17" fmla="*/ 13 h 178"/>
                  <a:gd name="T18" fmla="*/ 1 w 5"/>
                  <a:gd name="T19" fmla="*/ 0 h 178"/>
                  <a:gd name="T20" fmla="*/ 1 w 5"/>
                  <a:gd name="T21" fmla="*/ 6 h 178"/>
                  <a:gd name="T22" fmla="*/ 1 w 5"/>
                  <a:gd name="T23" fmla="*/ 22 h 178"/>
                  <a:gd name="T24" fmla="*/ 1 w 5"/>
                  <a:gd name="T25" fmla="*/ 26 h 178"/>
                  <a:gd name="T26" fmla="*/ 1 w 5"/>
                  <a:gd name="T27" fmla="*/ 20 h 178"/>
                  <a:gd name="T28" fmla="*/ 1 w 5"/>
                  <a:gd name="T29" fmla="*/ 18 h 178"/>
                  <a:gd name="T30" fmla="*/ 2 w 5"/>
                  <a:gd name="T31" fmla="*/ 35 h 178"/>
                  <a:gd name="T32" fmla="*/ 2 w 5"/>
                  <a:gd name="T33" fmla="*/ 78 h 178"/>
                  <a:gd name="T34" fmla="*/ 2 w 5"/>
                  <a:gd name="T35" fmla="*/ 84 h 178"/>
                  <a:gd name="T36" fmla="*/ 2 w 5"/>
                  <a:gd name="T37" fmla="*/ 48 h 178"/>
                  <a:gd name="T38" fmla="*/ 2 w 5"/>
                  <a:gd name="T39" fmla="*/ 39 h 178"/>
                  <a:gd name="T40" fmla="*/ 2 w 5"/>
                  <a:gd name="T41" fmla="*/ 62 h 178"/>
                  <a:gd name="T42" fmla="*/ 2 w 5"/>
                  <a:gd name="T43" fmla="*/ 104 h 178"/>
                  <a:gd name="T44" fmla="*/ 2 w 5"/>
                  <a:gd name="T45" fmla="*/ 178 h 178"/>
                  <a:gd name="T46" fmla="*/ 2 w 5"/>
                  <a:gd name="T47" fmla="*/ 43 h 178"/>
                  <a:gd name="T48" fmla="*/ 2 w 5"/>
                  <a:gd name="T49" fmla="*/ 7 h 178"/>
                  <a:gd name="T50" fmla="*/ 2 w 5"/>
                  <a:gd name="T51" fmla="*/ 5 h 178"/>
                  <a:gd name="T52" fmla="*/ 3 w 5"/>
                  <a:gd name="T53" fmla="*/ 28 h 178"/>
                  <a:gd name="T54" fmla="*/ 3 w 5"/>
                  <a:gd name="T55" fmla="*/ 60 h 178"/>
                  <a:gd name="T56" fmla="*/ 3 w 5"/>
                  <a:gd name="T57" fmla="*/ 66 h 178"/>
                  <a:gd name="T58" fmla="*/ 3 w 5"/>
                  <a:gd name="T59" fmla="*/ 55 h 178"/>
                  <a:gd name="T60" fmla="*/ 3 w 5"/>
                  <a:gd name="T61" fmla="*/ 47 h 178"/>
                  <a:gd name="T62" fmla="*/ 3 w 5"/>
                  <a:gd name="T63" fmla="*/ 33 h 178"/>
                  <a:gd name="T64" fmla="*/ 3 w 5"/>
                  <a:gd name="T65" fmla="*/ 25 h 178"/>
                  <a:gd name="T66" fmla="*/ 4 w 5"/>
                  <a:gd name="T67" fmla="*/ 38 h 178"/>
                  <a:gd name="T68" fmla="*/ 4 w 5"/>
                  <a:gd name="T69" fmla="*/ 67 h 178"/>
                  <a:gd name="T70" fmla="*/ 4 w 5"/>
                  <a:gd name="T71" fmla="*/ 102 h 178"/>
                  <a:gd name="T72" fmla="*/ 4 w 5"/>
                  <a:gd name="T73" fmla="*/ 115 h 178"/>
                  <a:gd name="T74" fmla="*/ 4 w 5"/>
                  <a:gd name="T75" fmla="*/ 39 h 178"/>
                  <a:gd name="T76" fmla="*/ 4 w 5"/>
                  <a:gd name="T77" fmla="*/ 22 h 178"/>
                  <a:gd name="T78" fmla="*/ 4 w 5"/>
                  <a:gd name="T79" fmla="*/ 59 h 178"/>
                  <a:gd name="T80" fmla="*/ 4 w 5"/>
                  <a:gd name="T81" fmla="*/ 38 h 178"/>
                  <a:gd name="T82" fmla="*/ 4 w 5"/>
                  <a:gd name="T83" fmla="*/ 8 h 178"/>
                  <a:gd name="T84" fmla="*/ 4 w 5"/>
                  <a:gd name="T85" fmla="*/ 21 h 178"/>
                  <a:gd name="T86" fmla="*/ 4 w 5"/>
                  <a:gd name="T87" fmla="*/ 56 h 178"/>
                  <a:gd name="T88" fmla="*/ 4 w 5"/>
                  <a:gd name="T89" fmla="*/ 74 h 178"/>
                  <a:gd name="T90" fmla="*/ 5 w 5"/>
                  <a:gd name="T91" fmla="*/ 60 h 178"/>
                  <a:gd name="T92" fmla="*/ 5 w 5"/>
                  <a:gd name="T93" fmla="*/ 54 h 178"/>
                  <a:gd name="T94" fmla="*/ 5 w 5"/>
                  <a:gd name="T95" fmla="*/ 55 h 178"/>
                  <a:gd name="T96" fmla="*/ 5 w 5"/>
                  <a:gd name="T97" fmla="*/ 46 h 178"/>
                  <a:gd name="T98" fmla="*/ 5 w 5"/>
                  <a:gd name="T99" fmla="*/ 37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8">
                    <a:moveTo>
                      <a:pt x="0" y="32"/>
                    </a:moveTo>
                    <a:lnTo>
                      <a:pt x="0" y="55"/>
                    </a:lnTo>
                    <a:lnTo>
                      <a:pt x="0" y="73"/>
                    </a:lnTo>
                    <a:lnTo>
                      <a:pt x="1" y="41"/>
                    </a:lnTo>
                    <a:lnTo>
                      <a:pt x="1" y="47"/>
                    </a:lnTo>
                    <a:lnTo>
                      <a:pt x="1" y="58"/>
                    </a:lnTo>
                    <a:lnTo>
                      <a:pt x="1" y="46"/>
                    </a:lnTo>
                    <a:lnTo>
                      <a:pt x="1" y="39"/>
                    </a:lnTo>
                    <a:lnTo>
                      <a:pt x="1" y="13"/>
                    </a:lnTo>
                    <a:lnTo>
                      <a:pt x="1" y="0"/>
                    </a:lnTo>
                    <a:lnTo>
                      <a:pt x="1" y="6"/>
                    </a:lnTo>
                    <a:lnTo>
                      <a:pt x="1" y="22"/>
                    </a:lnTo>
                    <a:lnTo>
                      <a:pt x="1" y="26"/>
                    </a:lnTo>
                    <a:lnTo>
                      <a:pt x="1" y="20"/>
                    </a:lnTo>
                    <a:lnTo>
                      <a:pt x="1" y="18"/>
                    </a:lnTo>
                    <a:lnTo>
                      <a:pt x="2" y="35"/>
                    </a:lnTo>
                    <a:lnTo>
                      <a:pt x="2" y="78"/>
                    </a:lnTo>
                    <a:lnTo>
                      <a:pt x="2" y="84"/>
                    </a:lnTo>
                    <a:lnTo>
                      <a:pt x="2" y="48"/>
                    </a:lnTo>
                    <a:lnTo>
                      <a:pt x="2" y="39"/>
                    </a:lnTo>
                    <a:lnTo>
                      <a:pt x="2" y="62"/>
                    </a:lnTo>
                    <a:lnTo>
                      <a:pt x="2" y="104"/>
                    </a:lnTo>
                    <a:lnTo>
                      <a:pt x="2" y="178"/>
                    </a:lnTo>
                    <a:lnTo>
                      <a:pt x="2" y="43"/>
                    </a:lnTo>
                    <a:lnTo>
                      <a:pt x="2" y="7"/>
                    </a:lnTo>
                    <a:lnTo>
                      <a:pt x="2" y="5"/>
                    </a:lnTo>
                    <a:lnTo>
                      <a:pt x="3" y="28"/>
                    </a:lnTo>
                    <a:lnTo>
                      <a:pt x="3" y="60"/>
                    </a:lnTo>
                    <a:lnTo>
                      <a:pt x="3" y="66"/>
                    </a:lnTo>
                    <a:lnTo>
                      <a:pt x="3" y="55"/>
                    </a:lnTo>
                    <a:lnTo>
                      <a:pt x="3" y="47"/>
                    </a:lnTo>
                    <a:lnTo>
                      <a:pt x="3" y="33"/>
                    </a:lnTo>
                    <a:lnTo>
                      <a:pt x="3" y="25"/>
                    </a:lnTo>
                    <a:lnTo>
                      <a:pt x="4" y="38"/>
                    </a:lnTo>
                    <a:lnTo>
                      <a:pt x="4" y="67"/>
                    </a:lnTo>
                    <a:lnTo>
                      <a:pt x="4" y="102"/>
                    </a:lnTo>
                    <a:lnTo>
                      <a:pt x="4" y="115"/>
                    </a:lnTo>
                    <a:lnTo>
                      <a:pt x="4" y="39"/>
                    </a:lnTo>
                    <a:lnTo>
                      <a:pt x="4" y="22"/>
                    </a:lnTo>
                    <a:lnTo>
                      <a:pt x="4" y="59"/>
                    </a:lnTo>
                    <a:lnTo>
                      <a:pt x="4" y="38"/>
                    </a:lnTo>
                    <a:lnTo>
                      <a:pt x="4" y="8"/>
                    </a:lnTo>
                    <a:lnTo>
                      <a:pt x="4" y="21"/>
                    </a:lnTo>
                    <a:lnTo>
                      <a:pt x="4" y="56"/>
                    </a:lnTo>
                    <a:lnTo>
                      <a:pt x="4" y="74"/>
                    </a:lnTo>
                    <a:lnTo>
                      <a:pt x="5" y="60"/>
                    </a:lnTo>
                    <a:lnTo>
                      <a:pt x="5" y="54"/>
                    </a:lnTo>
                    <a:lnTo>
                      <a:pt x="5" y="55"/>
                    </a:lnTo>
                    <a:lnTo>
                      <a:pt x="5" y="46"/>
                    </a:lnTo>
                    <a:lnTo>
                      <a:pt x="5" y="3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22" name="Freeform 794"/>
              <p:cNvSpPr>
                <a:spLocks/>
              </p:cNvSpPr>
              <p:nvPr/>
            </p:nvSpPr>
            <p:spPr bwMode="auto">
              <a:xfrm>
                <a:off x="9139238" y="5794376"/>
                <a:ext cx="7938" cy="361950"/>
              </a:xfrm>
              <a:custGeom>
                <a:avLst/>
                <a:gdLst>
                  <a:gd name="T0" fmla="*/ 0 w 5"/>
                  <a:gd name="T1" fmla="*/ 42 h 228"/>
                  <a:gd name="T2" fmla="*/ 0 w 5"/>
                  <a:gd name="T3" fmla="*/ 42 h 228"/>
                  <a:gd name="T4" fmla="*/ 0 w 5"/>
                  <a:gd name="T5" fmla="*/ 73 h 228"/>
                  <a:gd name="T6" fmla="*/ 0 w 5"/>
                  <a:gd name="T7" fmla="*/ 78 h 228"/>
                  <a:gd name="T8" fmla="*/ 0 w 5"/>
                  <a:gd name="T9" fmla="*/ 24 h 228"/>
                  <a:gd name="T10" fmla="*/ 0 w 5"/>
                  <a:gd name="T11" fmla="*/ 5 h 228"/>
                  <a:gd name="T12" fmla="*/ 0 w 5"/>
                  <a:gd name="T13" fmla="*/ 2 h 228"/>
                  <a:gd name="T14" fmla="*/ 1 w 5"/>
                  <a:gd name="T15" fmla="*/ 13 h 228"/>
                  <a:gd name="T16" fmla="*/ 1 w 5"/>
                  <a:gd name="T17" fmla="*/ 52 h 228"/>
                  <a:gd name="T18" fmla="*/ 1 w 5"/>
                  <a:gd name="T19" fmla="*/ 133 h 228"/>
                  <a:gd name="T20" fmla="*/ 1 w 5"/>
                  <a:gd name="T21" fmla="*/ 54 h 228"/>
                  <a:gd name="T22" fmla="*/ 1 w 5"/>
                  <a:gd name="T23" fmla="*/ 49 h 228"/>
                  <a:gd name="T24" fmla="*/ 1 w 5"/>
                  <a:gd name="T25" fmla="*/ 68 h 228"/>
                  <a:gd name="T26" fmla="*/ 1 w 5"/>
                  <a:gd name="T27" fmla="*/ 97 h 228"/>
                  <a:gd name="T28" fmla="*/ 1 w 5"/>
                  <a:gd name="T29" fmla="*/ 82 h 228"/>
                  <a:gd name="T30" fmla="*/ 2 w 5"/>
                  <a:gd name="T31" fmla="*/ 74 h 228"/>
                  <a:gd name="T32" fmla="*/ 2 w 5"/>
                  <a:gd name="T33" fmla="*/ 96 h 228"/>
                  <a:gd name="T34" fmla="*/ 2 w 5"/>
                  <a:gd name="T35" fmla="*/ 81 h 228"/>
                  <a:gd name="T36" fmla="*/ 2 w 5"/>
                  <a:gd name="T37" fmla="*/ 45 h 228"/>
                  <a:gd name="T38" fmla="*/ 2 w 5"/>
                  <a:gd name="T39" fmla="*/ 48 h 228"/>
                  <a:gd name="T40" fmla="*/ 2 w 5"/>
                  <a:gd name="T41" fmla="*/ 72 h 228"/>
                  <a:gd name="T42" fmla="*/ 2 w 5"/>
                  <a:gd name="T43" fmla="*/ 58 h 228"/>
                  <a:gd name="T44" fmla="*/ 2 w 5"/>
                  <a:gd name="T45" fmla="*/ 76 h 228"/>
                  <a:gd name="T46" fmla="*/ 2 w 5"/>
                  <a:gd name="T47" fmla="*/ 51 h 228"/>
                  <a:gd name="T48" fmla="*/ 2 w 5"/>
                  <a:gd name="T49" fmla="*/ 11 h 228"/>
                  <a:gd name="T50" fmla="*/ 2 w 5"/>
                  <a:gd name="T51" fmla="*/ 0 h 228"/>
                  <a:gd name="T52" fmla="*/ 3 w 5"/>
                  <a:gd name="T53" fmla="*/ 4 h 228"/>
                  <a:gd name="T54" fmla="*/ 3 w 5"/>
                  <a:gd name="T55" fmla="*/ 20 h 228"/>
                  <a:gd name="T56" fmla="*/ 3 w 5"/>
                  <a:gd name="T57" fmla="*/ 55 h 228"/>
                  <a:gd name="T58" fmla="*/ 3 w 5"/>
                  <a:gd name="T59" fmla="*/ 228 h 228"/>
                  <a:gd name="T60" fmla="*/ 3 w 5"/>
                  <a:gd name="T61" fmla="*/ 57 h 228"/>
                  <a:gd name="T62" fmla="*/ 3 w 5"/>
                  <a:gd name="T63" fmla="*/ 21 h 228"/>
                  <a:gd name="T64" fmla="*/ 3 w 5"/>
                  <a:gd name="T65" fmla="*/ 18 h 228"/>
                  <a:gd name="T66" fmla="*/ 3 w 5"/>
                  <a:gd name="T67" fmla="*/ 48 h 228"/>
                  <a:gd name="T68" fmla="*/ 3 w 5"/>
                  <a:gd name="T69" fmla="*/ 43 h 228"/>
                  <a:gd name="T70" fmla="*/ 3 w 5"/>
                  <a:gd name="T71" fmla="*/ 14 h 228"/>
                  <a:gd name="T72" fmla="*/ 3 w 5"/>
                  <a:gd name="T73" fmla="*/ 20 h 228"/>
                  <a:gd name="T74" fmla="*/ 4 w 5"/>
                  <a:gd name="T75" fmla="*/ 48 h 228"/>
                  <a:gd name="T76" fmla="*/ 4 w 5"/>
                  <a:gd name="T77" fmla="*/ 67 h 228"/>
                  <a:gd name="T78" fmla="*/ 4 w 5"/>
                  <a:gd name="T79" fmla="*/ 70 h 228"/>
                  <a:gd name="T80" fmla="*/ 4 w 5"/>
                  <a:gd name="T81" fmla="*/ 56 h 228"/>
                  <a:gd name="T82" fmla="*/ 4 w 5"/>
                  <a:gd name="T83" fmla="*/ 36 h 228"/>
                  <a:gd name="T84" fmla="*/ 4 w 5"/>
                  <a:gd name="T85" fmla="*/ 28 h 228"/>
                  <a:gd name="T86" fmla="*/ 4 w 5"/>
                  <a:gd name="T87" fmla="*/ 39 h 228"/>
                  <a:gd name="T88" fmla="*/ 4 w 5"/>
                  <a:gd name="T89" fmla="*/ 44 h 228"/>
                  <a:gd name="T90" fmla="*/ 5 w 5"/>
                  <a:gd name="T91" fmla="*/ 28 h 228"/>
                  <a:gd name="T92" fmla="*/ 5 w 5"/>
                  <a:gd name="T93" fmla="*/ 20 h 228"/>
                  <a:gd name="T94" fmla="*/ 5 w 5"/>
                  <a:gd name="T95" fmla="*/ 23 h 228"/>
                  <a:gd name="T96" fmla="*/ 5 w 5"/>
                  <a:gd name="T97" fmla="*/ 46 h 228"/>
                  <a:gd name="T98" fmla="*/ 5 w 5"/>
                  <a:gd name="T99" fmla="*/ 103 h 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28">
                    <a:moveTo>
                      <a:pt x="0" y="42"/>
                    </a:moveTo>
                    <a:lnTo>
                      <a:pt x="0" y="42"/>
                    </a:lnTo>
                    <a:lnTo>
                      <a:pt x="0" y="73"/>
                    </a:lnTo>
                    <a:lnTo>
                      <a:pt x="0" y="78"/>
                    </a:lnTo>
                    <a:lnTo>
                      <a:pt x="0" y="24"/>
                    </a:lnTo>
                    <a:lnTo>
                      <a:pt x="0" y="5"/>
                    </a:lnTo>
                    <a:lnTo>
                      <a:pt x="0" y="2"/>
                    </a:lnTo>
                    <a:lnTo>
                      <a:pt x="1" y="13"/>
                    </a:lnTo>
                    <a:lnTo>
                      <a:pt x="1" y="52"/>
                    </a:lnTo>
                    <a:lnTo>
                      <a:pt x="1" y="133"/>
                    </a:lnTo>
                    <a:lnTo>
                      <a:pt x="1" y="54"/>
                    </a:lnTo>
                    <a:lnTo>
                      <a:pt x="1" y="49"/>
                    </a:lnTo>
                    <a:lnTo>
                      <a:pt x="1" y="68"/>
                    </a:lnTo>
                    <a:lnTo>
                      <a:pt x="1" y="97"/>
                    </a:lnTo>
                    <a:lnTo>
                      <a:pt x="1" y="82"/>
                    </a:lnTo>
                    <a:lnTo>
                      <a:pt x="2" y="74"/>
                    </a:lnTo>
                    <a:lnTo>
                      <a:pt x="2" y="96"/>
                    </a:lnTo>
                    <a:lnTo>
                      <a:pt x="2" y="81"/>
                    </a:lnTo>
                    <a:lnTo>
                      <a:pt x="2" y="45"/>
                    </a:lnTo>
                    <a:lnTo>
                      <a:pt x="2" y="48"/>
                    </a:lnTo>
                    <a:lnTo>
                      <a:pt x="2" y="72"/>
                    </a:lnTo>
                    <a:lnTo>
                      <a:pt x="2" y="58"/>
                    </a:lnTo>
                    <a:lnTo>
                      <a:pt x="2" y="76"/>
                    </a:lnTo>
                    <a:lnTo>
                      <a:pt x="2" y="51"/>
                    </a:lnTo>
                    <a:lnTo>
                      <a:pt x="2" y="11"/>
                    </a:lnTo>
                    <a:lnTo>
                      <a:pt x="2" y="0"/>
                    </a:lnTo>
                    <a:lnTo>
                      <a:pt x="3" y="4"/>
                    </a:lnTo>
                    <a:lnTo>
                      <a:pt x="3" y="20"/>
                    </a:lnTo>
                    <a:lnTo>
                      <a:pt x="3" y="55"/>
                    </a:lnTo>
                    <a:lnTo>
                      <a:pt x="3" y="228"/>
                    </a:lnTo>
                    <a:lnTo>
                      <a:pt x="3" y="57"/>
                    </a:lnTo>
                    <a:lnTo>
                      <a:pt x="3" y="21"/>
                    </a:lnTo>
                    <a:lnTo>
                      <a:pt x="3" y="18"/>
                    </a:lnTo>
                    <a:lnTo>
                      <a:pt x="3" y="48"/>
                    </a:lnTo>
                    <a:lnTo>
                      <a:pt x="3" y="43"/>
                    </a:lnTo>
                    <a:lnTo>
                      <a:pt x="3" y="14"/>
                    </a:lnTo>
                    <a:lnTo>
                      <a:pt x="3" y="20"/>
                    </a:lnTo>
                    <a:lnTo>
                      <a:pt x="4" y="48"/>
                    </a:lnTo>
                    <a:lnTo>
                      <a:pt x="4" y="67"/>
                    </a:lnTo>
                    <a:lnTo>
                      <a:pt x="4" y="70"/>
                    </a:lnTo>
                    <a:lnTo>
                      <a:pt x="4" y="56"/>
                    </a:lnTo>
                    <a:lnTo>
                      <a:pt x="4" y="36"/>
                    </a:lnTo>
                    <a:lnTo>
                      <a:pt x="4" y="28"/>
                    </a:lnTo>
                    <a:lnTo>
                      <a:pt x="4" y="39"/>
                    </a:lnTo>
                    <a:lnTo>
                      <a:pt x="4" y="44"/>
                    </a:lnTo>
                    <a:lnTo>
                      <a:pt x="5" y="28"/>
                    </a:lnTo>
                    <a:lnTo>
                      <a:pt x="5" y="20"/>
                    </a:lnTo>
                    <a:lnTo>
                      <a:pt x="5" y="23"/>
                    </a:lnTo>
                    <a:lnTo>
                      <a:pt x="5" y="46"/>
                    </a:lnTo>
                    <a:lnTo>
                      <a:pt x="5" y="10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23" name="Freeform 795"/>
              <p:cNvSpPr>
                <a:spLocks/>
              </p:cNvSpPr>
              <p:nvPr/>
            </p:nvSpPr>
            <p:spPr bwMode="auto">
              <a:xfrm>
                <a:off x="9147176" y="5807076"/>
                <a:ext cx="7938" cy="231775"/>
              </a:xfrm>
              <a:custGeom>
                <a:avLst/>
                <a:gdLst>
                  <a:gd name="T0" fmla="*/ 0 w 5"/>
                  <a:gd name="T1" fmla="*/ 95 h 146"/>
                  <a:gd name="T2" fmla="*/ 0 w 5"/>
                  <a:gd name="T3" fmla="*/ 57 h 146"/>
                  <a:gd name="T4" fmla="*/ 0 w 5"/>
                  <a:gd name="T5" fmla="*/ 29 h 146"/>
                  <a:gd name="T6" fmla="*/ 0 w 5"/>
                  <a:gd name="T7" fmla="*/ 37 h 146"/>
                  <a:gd name="T8" fmla="*/ 0 w 5"/>
                  <a:gd name="T9" fmla="*/ 61 h 146"/>
                  <a:gd name="T10" fmla="*/ 0 w 5"/>
                  <a:gd name="T11" fmla="*/ 54 h 146"/>
                  <a:gd name="T12" fmla="*/ 0 w 5"/>
                  <a:gd name="T13" fmla="*/ 60 h 146"/>
                  <a:gd name="T14" fmla="*/ 1 w 5"/>
                  <a:gd name="T15" fmla="*/ 67 h 146"/>
                  <a:gd name="T16" fmla="*/ 1 w 5"/>
                  <a:gd name="T17" fmla="*/ 69 h 146"/>
                  <a:gd name="T18" fmla="*/ 1 w 5"/>
                  <a:gd name="T19" fmla="*/ 88 h 146"/>
                  <a:gd name="T20" fmla="*/ 1 w 5"/>
                  <a:gd name="T21" fmla="*/ 104 h 146"/>
                  <a:gd name="T22" fmla="*/ 1 w 5"/>
                  <a:gd name="T23" fmla="*/ 105 h 146"/>
                  <a:gd name="T24" fmla="*/ 1 w 5"/>
                  <a:gd name="T25" fmla="*/ 100 h 146"/>
                  <a:gd name="T26" fmla="*/ 1 w 5"/>
                  <a:gd name="T27" fmla="*/ 88 h 146"/>
                  <a:gd name="T28" fmla="*/ 1 w 5"/>
                  <a:gd name="T29" fmla="*/ 72 h 146"/>
                  <a:gd name="T30" fmla="*/ 2 w 5"/>
                  <a:gd name="T31" fmla="*/ 61 h 146"/>
                  <a:gd name="T32" fmla="*/ 2 w 5"/>
                  <a:gd name="T33" fmla="*/ 80 h 146"/>
                  <a:gd name="T34" fmla="*/ 2 w 5"/>
                  <a:gd name="T35" fmla="*/ 103 h 146"/>
                  <a:gd name="T36" fmla="*/ 2 w 5"/>
                  <a:gd name="T37" fmla="*/ 30 h 146"/>
                  <a:gd name="T38" fmla="*/ 2 w 5"/>
                  <a:gd name="T39" fmla="*/ 25 h 146"/>
                  <a:gd name="T40" fmla="*/ 2 w 5"/>
                  <a:gd name="T41" fmla="*/ 60 h 146"/>
                  <a:gd name="T42" fmla="*/ 2 w 5"/>
                  <a:gd name="T43" fmla="*/ 101 h 146"/>
                  <a:gd name="T44" fmla="*/ 2 w 5"/>
                  <a:gd name="T45" fmla="*/ 65 h 146"/>
                  <a:gd name="T46" fmla="*/ 2 w 5"/>
                  <a:gd name="T47" fmla="*/ 30 h 146"/>
                  <a:gd name="T48" fmla="*/ 2 w 5"/>
                  <a:gd name="T49" fmla="*/ 48 h 146"/>
                  <a:gd name="T50" fmla="*/ 2 w 5"/>
                  <a:gd name="T51" fmla="*/ 103 h 146"/>
                  <a:gd name="T52" fmla="*/ 3 w 5"/>
                  <a:gd name="T53" fmla="*/ 83 h 146"/>
                  <a:gd name="T54" fmla="*/ 3 w 5"/>
                  <a:gd name="T55" fmla="*/ 146 h 146"/>
                  <a:gd name="T56" fmla="*/ 3 w 5"/>
                  <a:gd name="T57" fmla="*/ 37 h 146"/>
                  <a:gd name="T58" fmla="*/ 3 w 5"/>
                  <a:gd name="T59" fmla="*/ 13 h 146"/>
                  <a:gd name="T60" fmla="*/ 3 w 5"/>
                  <a:gd name="T61" fmla="*/ 20 h 146"/>
                  <a:gd name="T62" fmla="*/ 3 w 5"/>
                  <a:gd name="T63" fmla="*/ 29 h 146"/>
                  <a:gd name="T64" fmla="*/ 3 w 5"/>
                  <a:gd name="T65" fmla="*/ 20 h 146"/>
                  <a:gd name="T66" fmla="*/ 3 w 5"/>
                  <a:gd name="T67" fmla="*/ 6 h 146"/>
                  <a:gd name="T68" fmla="*/ 3 w 5"/>
                  <a:gd name="T69" fmla="*/ 0 h 146"/>
                  <a:gd name="T70" fmla="*/ 3 w 5"/>
                  <a:gd name="T71" fmla="*/ 8 h 146"/>
                  <a:gd name="T72" fmla="*/ 3 w 5"/>
                  <a:gd name="T73" fmla="*/ 22 h 146"/>
                  <a:gd name="T74" fmla="*/ 4 w 5"/>
                  <a:gd name="T75" fmla="*/ 37 h 146"/>
                  <a:gd name="T76" fmla="*/ 4 w 5"/>
                  <a:gd name="T77" fmla="*/ 52 h 146"/>
                  <a:gd name="T78" fmla="*/ 4 w 5"/>
                  <a:gd name="T79" fmla="*/ 72 h 146"/>
                  <a:gd name="T80" fmla="*/ 4 w 5"/>
                  <a:gd name="T81" fmla="*/ 103 h 146"/>
                  <a:gd name="T82" fmla="*/ 4 w 5"/>
                  <a:gd name="T83" fmla="*/ 117 h 146"/>
                  <a:gd name="T84" fmla="*/ 4 w 5"/>
                  <a:gd name="T85" fmla="*/ 65 h 146"/>
                  <a:gd name="T86" fmla="*/ 4 w 5"/>
                  <a:gd name="T87" fmla="*/ 34 h 146"/>
                  <a:gd name="T88" fmla="*/ 4 w 5"/>
                  <a:gd name="T89" fmla="*/ 26 h 146"/>
                  <a:gd name="T90" fmla="*/ 5 w 5"/>
                  <a:gd name="T91" fmla="*/ 41 h 146"/>
                  <a:gd name="T92" fmla="*/ 5 w 5"/>
                  <a:gd name="T93" fmla="*/ 62 h 146"/>
                  <a:gd name="T94" fmla="*/ 5 w 5"/>
                  <a:gd name="T95" fmla="*/ 58 h 146"/>
                  <a:gd name="T96" fmla="*/ 5 w 5"/>
                  <a:gd name="T97" fmla="*/ 42 h 146"/>
                  <a:gd name="T98" fmla="*/ 5 w 5"/>
                  <a:gd name="T99" fmla="*/ 3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6">
                    <a:moveTo>
                      <a:pt x="0" y="95"/>
                    </a:moveTo>
                    <a:lnTo>
                      <a:pt x="0" y="57"/>
                    </a:lnTo>
                    <a:lnTo>
                      <a:pt x="0" y="29"/>
                    </a:lnTo>
                    <a:lnTo>
                      <a:pt x="0" y="37"/>
                    </a:lnTo>
                    <a:lnTo>
                      <a:pt x="0" y="61"/>
                    </a:lnTo>
                    <a:lnTo>
                      <a:pt x="0" y="54"/>
                    </a:lnTo>
                    <a:lnTo>
                      <a:pt x="0" y="60"/>
                    </a:lnTo>
                    <a:lnTo>
                      <a:pt x="1" y="67"/>
                    </a:lnTo>
                    <a:lnTo>
                      <a:pt x="1" y="69"/>
                    </a:lnTo>
                    <a:lnTo>
                      <a:pt x="1" y="88"/>
                    </a:lnTo>
                    <a:lnTo>
                      <a:pt x="1" y="104"/>
                    </a:lnTo>
                    <a:lnTo>
                      <a:pt x="1" y="105"/>
                    </a:lnTo>
                    <a:lnTo>
                      <a:pt x="1" y="100"/>
                    </a:lnTo>
                    <a:lnTo>
                      <a:pt x="1" y="88"/>
                    </a:lnTo>
                    <a:lnTo>
                      <a:pt x="1" y="72"/>
                    </a:lnTo>
                    <a:lnTo>
                      <a:pt x="2" y="61"/>
                    </a:lnTo>
                    <a:lnTo>
                      <a:pt x="2" y="80"/>
                    </a:lnTo>
                    <a:lnTo>
                      <a:pt x="2" y="103"/>
                    </a:lnTo>
                    <a:lnTo>
                      <a:pt x="2" y="30"/>
                    </a:lnTo>
                    <a:lnTo>
                      <a:pt x="2" y="25"/>
                    </a:lnTo>
                    <a:lnTo>
                      <a:pt x="2" y="60"/>
                    </a:lnTo>
                    <a:lnTo>
                      <a:pt x="2" y="101"/>
                    </a:lnTo>
                    <a:lnTo>
                      <a:pt x="2" y="65"/>
                    </a:lnTo>
                    <a:lnTo>
                      <a:pt x="2" y="30"/>
                    </a:lnTo>
                    <a:lnTo>
                      <a:pt x="2" y="48"/>
                    </a:lnTo>
                    <a:lnTo>
                      <a:pt x="2" y="103"/>
                    </a:lnTo>
                    <a:lnTo>
                      <a:pt x="3" y="83"/>
                    </a:lnTo>
                    <a:lnTo>
                      <a:pt x="3" y="146"/>
                    </a:lnTo>
                    <a:lnTo>
                      <a:pt x="3" y="37"/>
                    </a:lnTo>
                    <a:lnTo>
                      <a:pt x="3" y="13"/>
                    </a:lnTo>
                    <a:lnTo>
                      <a:pt x="3" y="20"/>
                    </a:lnTo>
                    <a:lnTo>
                      <a:pt x="3" y="29"/>
                    </a:lnTo>
                    <a:lnTo>
                      <a:pt x="3" y="20"/>
                    </a:lnTo>
                    <a:lnTo>
                      <a:pt x="3" y="6"/>
                    </a:lnTo>
                    <a:lnTo>
                      <a:pt x="3" y="0"/>
                    </a:lnTo>
                    <a:lnTo>
                      <a:pt x="3" y="8"/>
                    </a:lnTo>
                    <a:lnTo>
                      <a:pt x="3" y="22"/>
                    </a:lnTo>
                    <a:lnTo>
                      <a:pt x="4" y="37"/>
                    </a:lnTo>
                    <a:lnTo>
                      <a:pt x="4" y="52"/>
                    </a:lnTo>
                    <a:lnTo>
                      <a:pt x="4" y="72"/>
                    </a:lnTo>
                    <a:lnTo>
                      <a:pt x="4" y="103"/>
                    </a:lnTo>
                    <a:lnTo>
                      <a:pt x="4" y="117"/>
                    </a:lnTo>
                    <a:lnTo>
                      <a:pt x="4" y="65"/>
                    </a:lnTo>
                    <a:lnTo>
                      <a:pt x="4" y="34"/>
                    </a:lnTo>
                    <a:lnTo>
                      <a:pt x="4" y="26"/>
                    </a:lnTo>
                    <a:lnTo>
                      <a:pt x="5" y="41"/>
                    </a:lnTo>
                    <a:lnTo>
                      <a:pt x="5" y="62"/>
                    </a:lnTo>
                    <a:lnTo>
                      <a:pt x="5" y="58"/>
                    </a:lnTo>
                    <a:lnTo>
                      <a:pt x="5" y="42"/>
                    </a:lnTo>
                    <a:lnTo>
                      <a:pt x="5" y="3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24" name="Freeform 796"/>
              <p:cNvSpPr>
                <a:spLocks/>
              </p:cNvSpPr>
              <p:nvPr/>
            </p:nvSpPr>
            <p:spPr bwMode="auto">
              <a:xfrm>
                <a:off x="9155113" y="5757863"/>
                <a:ext cx="7938" cy="249238"/>
              </a:xfrm>
              <a:custGeom>
                <a:avLst/>
                <a:gdLst>
                  <a:gd name="T0" fmla="*/ 0 w 5"/>
                  <a:gd name="T1" fmla="*/ 61 h 157"/>
                  <a:gd name="T2" fmla="*/ 0 w 5"/>
                  <a:gd name="T3" fmla="*/ 51 h 157"/>
                  <a:gd name="T4" fmla="*/ 0 w 5"/>
                  <a:gd name="T5" fmla="*/ 41 h 157"/>
                  <a:gd name="T6" fmla="*/ 0 w 5"/>
                  <a:gd name="T7" fmla="*/ 30 h 157"/>
                  <a:gd name="T8" fmla="*/ 0 w 5"/>
                  <a:gd name="T9" fmla="*/ 19 h 157"/>
                  <a:gd name="T10" fmla="*/ 0 w 5"/>
                  <a:gd name="T11" fmla="*/ 9 h 157"/>
                  <a:gd name="T12" fmla="*/ 0 w 5"/>
                  <a:gd name="T13" fmla="*/ 1 h 157"/>
                  <a:gd name="T14" fmla="*/ 1 w 5"/>
                  <a:gd name="T15" fmla="*/ 0 h 157"/>
                  <a:gd name="T16" fmla="*/ 1 w 5"/>
                  <a:gd name="T17" fmla="*/ 15 h 157"/>
                  <a:gd name="T18" fmla="*/ 1 w 5"/>
                  <a:gd name="T19" fmla="*/ 58 h 157"/>
                  <a:gd name="T20" fmla="*/ 1 w 5"/>
                  <a:gd name="T21" fmla="*/ 102 h 157"/>
                  <a:gd name="T22" fmla="*/ 1 w 5"/>
                  <a:gd name="T23" fmla="*/ 84 h 157"/>
                  <a:gd name="T24" fmla="*/ 1 w 5"/>
                  <a:gd name="T25" fmla="*/ 37 h 157"/>
                  <a:gd name="T26" fmla="*/ 1 w 5"/>
                  <a:gd name="T27" fmla="*/ 20 h 157"/>
                  <a:gd name="T28" fmla="*/ 1 w 5"/>
                  <a:gd name="T29" fmla="*/ 30 h 157"/>
                  <a:gd name="T30" fmla="*/ 1 w 5"/>
                  <a:gd name="T31" fmla="*/ 52 h 157"/>
                  <a:gd name="T32" fmla="*/ 1 w 5"/>
                  <a:gd name="T33" fmla="*/ 61 h 157"/>
                  <a:gd name="T34" fmla="*/ 1 w 5"/>
                  <a:gd name="T35" fmla="*/ 43 h 157"/>
                  <a:gd name="T36" fmla="*/ 2 w 5"/>
                  <a:gd name="T37" fmla="*/ 18 h 157"/>
                  <a:gd name="T38" fmla="*/ 2 w 5"/>
                  <a:gd name="T39" fmla="*/ 4 h 157"/>
                  <a:gd name="T40" fmla="*/ 2 w 5"/>
                  <a:gd name="T41" fmla="*/ 1 h 157"/>
                  <a:gd name="T42" fmla="*/ 2 w 5"/>
                  <a:gd name="T43" fmla="*/ 2 h 157"/>
                  <a:gd name="T44" fmla="*/ 2 w 5"/>
                  <a:gd name="T45" fmla="*/ 9 h 157"/>
                  <a:gd name="T46" fmla="*/ 2 w 5"/>
                  <a:gd name="T47" fmla="*/ 30 h 157"/>
                  <a:gd name="T48" fmla="*/ 2 w 5"/>
                  <a:gd name="T49" fmla="*/ 53 h 157"/>
                  <a:gd name="T50" fmla="*/ 2 w 5"/>
                  <a:gd name="T51" fmla="*/ 48 h 157"/>
                  <a:gd name="T52" fmla="*/ 3 w 5"/>
                  <a:gd name="T53" fmla="*/ 59 h 157"/>
                  <a:gd name="T54" fmla="*/ 3 w 5"/>
                  <a:gd name="T55" fmla="*/ 58 h 157"/>
                  <a:gd name="T56" fmla="*/ 3 w 5"/>
                  <a:gd name="T57" fmla="*/ 34 h 157"/>
                  <a:gd name="T58" fmla="*/ 3 w 5"/>
                  <a:gd name="T59" fmla="*/ 23 h 157"/>
                  <a:gd name="T60" fmla="*/ 3 w 5"/>
                  <a:gd name="T61" fmla="*/ 22 h 157"/>
                  <a:gd name="T62" fmla="*/ 3 w 5"/>
                  <a:gd name="T63" fmla="*/ 24 h 157"/>
                  <a:gd name="T64" fmla="*/ 3 w 5"/>
                  <a:gd name="T65" fmla="*/ 22 h 157"/>
                  <a:gd name="T66" fmla="*/ 3 w 5"/>
                  <a:gd name="T67" fmla="*/ 19 h 157"/>
                  <a:gd name="T68" fmla="*/ 3 w 5"/>
                  <a:gd name="T69" fmla="*/ 21 h 157"/>
                  <a:gd name="T70" fmla="*/ 3 w 5"/>
                  <a:gd name="T71" fmla="*/ 36 h 157"/>
                  <a:gd name="T72" fmla="*/ 3 w 5"/>
                  <a:gd name="T73" fmla="*/ 67 h 157"/>
                  <a:gd name="T74" fmla="*/ 4 w 5"/>
                  <a:gd name="T75" fmla="*/ 98 h 157"/>
                  <a:gd name="T76" fmla="*/ 4 w 5"/>
                  <a:gd name="T77" fmla="*/ 111 h 157"/>
                  <a:gd name="T78" fmla="*/ 4 w 5"/>
                  <a:gd name="T79" fmla="*/ 148 h 157"/>
                  <a:gd name="T80" fmla="*/ 4 w 5"/>
                  <a:gd name="T81" fmla="*/ 157 h 157"/>
                  <a:gd name="T82" fmla="*/ 4 w 5"/>
                  <a:gd name="T83" fmla="*/ 133 h 157"/>
                  <a:gd name="T84" fmla="*/ 4 w 5"/>
                  <a:gd name="T85" fmla="*/ 64 h 157"/>
                  <a:gd name="T86" fmla="*/ 4 w 5"/>
                  <a:gd name="T87" fmla="*/ 28 h 157"/>
                  <a:gd name="T88" fmla="*/ 4 w 5"/>
                  <a:gd name="T89" fmla="*/ 15 h 157"/>
                  <a:gd name="T90" fmla="*/ 4 w 5"/>
                  <a:gd name="T91" fmla="*/ 22 h 157"/>
                  <a:gd name="T92" fmla="*/ 4 w 5"/>
                  <a:gd name="T93" fmla="*/ 45 h 157"/>
                  <a:gd name="T94" fmla="*/ 4 w 5"/>
                  <a:gd name="T95" fmla="*/ 71 h 157"/>
                  <a:gd name="T96" fmla="*/ 4 w 5"/>
                  <a:gd name="T97" fmla="*/ 84 h 157"/>
                  <a:gd name="T98" fmla="*/ 5 w 5"/>
                  <a:gd name="T99" fmla="*/ 94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7">
                    <a:moveTo>
                      <a:pt x="0" y="61"/>
                    </a:moveTo>
                    <a:lnTo>
                      <a:pt x="0" y="51"/>
                    </a:lnTo>
                    <a:lnTo>
                      <a:pt x="0" y="41"/>
                    </a:lnTo>
                    <a:lnTo>
                      <a:pt x="0" y="30"/>
                    </a:lnTo>
                    <a:lnTo>
                      <a:pt x="0" y="19"/>
                    </a:lnTo>
                    <a:lnTo>
                      <a:pt x="0" y="9"/>
                    </a:lnTo>
                    <a:lnTo>
                      <a:pt x="0" y="1"/>
                    </a:lnTo>
                    <a:lnTo>
                      <a:pt x="1" y="0"/>
                    </a:lnTo>
                    <a:lnTo>
                      <a:pt x="1" y="15"/>
                    </a:lnTo>
                    <a:lnTo>
                      <a:pt x="1" y="58"/>
                    </a:lnTo>
                    <a:lnTo>
                      <a:pt x="1" y="102"/>
                    </a:lnTo>
                    <a:lnTo>
                      <a:pt x="1" y="84"/>
                    </a:lnTo>
                    <a:lnTo>
                      <a:pt x="1" y="37"/>
                    </a:lnTo>
                    <a:lnTo>
                      <a:pt x="1" y="20"/>
                    </a:lnTo>
                    <a:lnTo>
                      <a:pt x="1" y="30"/>
                    </a:lnTo>
                    <a:lnTo>
                      <a:pt x="1" y="52"/>
                    </a:lnTo>
                    <a:lnTo>
                      <a:pt x="1" y="61"/>
                    </a:lnTo>
                    <a:lnTo>
                      <a:pt x="1" y="43"/>
                    </a:lnTo>
                    <a:lnTo>
                      <a:pt x="2" y="18"/>
                    </a:lnTo>
                    <a:lnTo>
                      <a:pt x="2" y="4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2" y="9"/>
                    </a:lnTo>
                    <a:lnTo>
                      <a:pt x="2" y="30"/>
                    </a:lnTo>
                    <a:lnTo>
                      <a:pt x="2" y="53"/>
                    </a:lnTo>
                    <a:lnTo>
                      <a:pt x="2" y="48"/>
                    </a:lnTo>
                    <a:lnTo>
                      <a:pt x="3" y="59"/>
                    </a:lnTo>
                    <a:lnTo>
                      <a:pt x="3" y="58"/>
                    </a:lnTo>
                    <a:lnTo>
                      <a:pt x="3" y="34"/>
                    </a:lnTo>
                    <a:lnTo>
                      <a:pt x="3" y="23"/>
                    </a:lnTo>
                    <a:lnTo>
                      <a:pt x="3" y="22"/>
                    </a:lnTo>
                    <a:lnTo>
                      <a:pt x="3" y="24"/>
                    </a:lnTo>
                    <a:lnTo>
                      <a:pt x="3" y="22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3" y="36"/>
                    </a:lnTo>
                    <a:lnTo>
                      <a:pt x="3" y="67"/>
                    </a:lnTo>
                    <a:lnTo>
                      <a:pt x="4" y="98"/>
                    </a:lnTo>
                    <a:lnTo>
                      <a:pt x="4" y="111"/>
                    </a:lnTo>
                    <a:lnTo>
                      <a:pt x="4" y="148"/>
                    </a:lnTo>
                    <a:lnTo>
                      <a:pt x="4" y="157"/>
                    </a:lnTo>
                    <a:lnTo>
                      <a:pt x="4" y="133"/>
                    </a:lnTo>
                    <a:lnTo>
                      <a:pt x="4" y="64"/>
                    </a:lnTo>
                    <a:lnTo>
                      <a:pt x="4" y="28"/>
                    </a:lnTo>
                    <a:lnTo>
                      <a:pt x="4" y="15"/>
                    </a:lnTo>
                    <a:lnTo>
                      <a:pt x="4" y="22"/>
                    </a:lnTo>
                    <a:lnTo>
                      <a:pt x="4" y="45"/>
                    </a:lnTo>
                    <a:lnTo>
                      <a:pt x="4" y="71"/>
                    </a:lnTo>
                    <a:lnTo>
                      <a:pt x="4" y="84"/>
                    </a:lnTo>
                    <a:lnTo>
                      <a:pt x="5" y="9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25" name="Freeform 797"/>
              <p:cNvSpPr>
                <a:spLocks/>
              </p:cNvSpPr>
              <p:nvPr/>
            </p:nvSpPr>
            <p:spPr bwMode="auto">
              <a:xfrm>
                <a:off x="9163051" y="5767388"/>
                <a:ext cx="7938" cy="271463"/>
              </a:xfrm>
              <a:custGeom>
                <a:avLst/>
                <a:gdLst>
                  <a:gd name="T0" fmla="*/ 0 w 5"/>
                  <a:gd name="T1" fmla="*/ 88 h 171"/>
                  <a:gd name="T2" fmla="*/ 0 w 5"/>
                  <a:gd name="T3" fmla="*/ 69 h 171"/>
                  <a:gd name="T4" fmla="*/ 0 w 5"/>
                  <a:gd name="T5" fmla="*/ 50 h 171"/>
                  <a:gd name="T6" fmla="*/ 0 w 5"/>
                  <a:gd name="T7" fmla="*/ 48 h 171"/>
                  <a:gd name="T8" fmla="*/ 0 w 5"/>
                  <a:gd name="T9" fmla="*/ 43 h 171"/>
                  <a:gd name="T10" fmla="*/ 0 w 5"/>
                  <a:gd name="T11" fmla="*/ 12 h 171"/>
                  <a:gd name="T12" fmla="*/ 0 w 5"/>
                  <a:gd name="T13" fmla="*/ 3 h 171"/>
                  <a:gd name="T14" fmla="*/ 1 w 5"/>
                  <a:gd name="T15" fmla="*/ 34 h 171"/>
                  <a:gd name="T16" fmla="*/ 1 w 5"/>
                  <a:gd name="T17" fmla="*/ 169 h 171"/>
                  <a:gd name="T18" fmla="*/ 1 w 5"/>
                  <a:gd name="T19" fmla="*/ 57 h 171"/>
                  <a:gd name="T20" fmla="*/ 1 w 5"/>
                  <a:gd name="T21" fmla="*/ 85 h 171"/>
                  <a:gd name="T22" fmla="*/ 1 w 5"/>
                  <a:gd name="T23" fmla="*/ 96 h 171"/>
                  <a:gd name="T24" fmla="*/ 1 w 5"/>
                  <a:gd name="T25" fmla="*/ 34 h 171"/>
                  <a:gd name="T26" fmla="*/ 1 w 5"/>
                  <a:gd name="T27" fmla="*/ 25 h 171"/>
                  <a:gd name="T28" fmla="*/ 1 w 5"/>
                  <a:gd name="T29" fmla="*/ 49 h 171"/>
                  <a:gd name="T30" fmla="*/ 1 w 5"/>
                  <a:gd name="T31" fmla="*/ 84 h 171"/>
                  <a:gd name="T32" fmla="*/ 1 w 5"/>
                  <a:gd name="T33" fmla="*/ 91 h 171"/>
                  <a:gd name="T34" fmla="*/ 1 w 5"/>
                  <a:gd name="T35" fmla="*/ 76 h 171"/>
                  <a:gd name="T36" fmla="*/ 2 w 5"/>
                  <a:gd name="T37" fmla="*/ 67 h 171"/>
                  <a:gd name="T38" fmla="*/ 2 w 5"/>
                  <a:gd name="T39" fmla="*/ 74 h 171"/>
                  <a:gd name="T40" fmla="*/ 2 w 5"/>
                  <a:gd name="T41" fmla="*/ 48 h 171"/>
                  <a:gd name="T42" fmla="*/ 2 w 5"/>
                  <a:gd name="T43" fmla="*/ 20 h 171"/>
                  <a:gd name="T44" fmla="*/ 2 w 5"/>
                  <a:gd name="T45" fmla="*/ 13 h 171"/>
                  <a:gd name="T46" fmla="*/ 2 w 5"/>
                  <a:gd name="T47" fmla="*/ 22 h 171"/>
                  <a:gd name="T48" fmla="*/ 2 w 5"/>
                  <a:gd name="T49" fmla="*/ 29 h 171"/>
                  <a:gd name="T50" fmla="*/ 2 w 5"/>
                  <a:gd name="T51" fmla="*/ 27 h 171"/>
                  <a:gd name="T52" fmla="*/ 2 w 5"/>
                  <a:gd name="T53" fmla="*/ 43 h 171"/>
                  <a:gd name="T54" fmla="*/ 2 w 5"/>
                  <a:gd name="T55" fmla="*/ 171 h 171"/>
                  <a:gd name="T56" fmla="*/ 2 w 5"/>
                  <a:gd name="T57" fmla="*/ 35 h 171"/>
                  <a:gd name="T58" fmla="*/ 2 w 5"/>
                  <a:gd name="T59" fmla="*/ 12 h 171"/>
                  <a:gd name="T60" fmla="*/ 3 w 5"/>
                  <a:gd name="T61" fmla="*/ 24 h 171"/>
                  <a:gd name="T62" fmla="*/ 3 w 5"/>
                  <a:gd name="T63" fmla="*/ 36 h 171"/>
                  <a:gd name="T64" fmla="*/ 3 w 5"/>
                  <a:gd name="T65" fmla="*/ 53 h 171"/>
                  <a:gd name="T66" fmla="*/ 3 w 5"/>
                  <a:gd name="T67" fmla="*/ 129 h 171"/>
                  <a:gd name="T68" fmla="*/ 3 w 5"/>
                  <a:gd name="T69" fmla="*/ 50 h 171"/>
                  <a:gd name="T70" fmla="*/ 3 w 5"/>
                  <a:gd name="T71" fmla="*/ 31 h 171"/>
                  <a:gd name="T72" fmla="*/ 3 w 5"/>
                  <a:gd name="T73" fmla="*/ 19 h 171"/>
                  <a:gd name="T74" fmla="*/ 4 w 5"/>
                  <a:gd name="T75" fmla="*/ 8 h 171"/>
                  <a:gd name="T76" fmla="*/ 4 w 5"/>
                  <a:gd name="T77" fmla="*/ 3 h 171"/>
                  <a:gd name="T78" fmla="*/ 4 w 5"/>
                  <a:gd name="T79" fmla="*/ 0 h 171"/>
                  <a:gd name="T80" fmla="*/ 4 w 5"/>
                  <a:gd name="T81" fmla="*/ 2 h 171"/>
                  <a:gd name="T82" fmla="*/ 4 w 5"/>
                  <a:gd name="T83" fmla="*/ 8 h 171"/>
                  <a:gd name="T84" fmla="*/ 4 w 5"/>
                  <a:gd name="T85" fmla="*/ 15 h 171"/>
                  <a:gd name="T86" fmla="*/ 4 w 5"/>
                  <a:gd name="T87" fmla="*/ 20 h 171"/>
                  <a:gd name="T88" fmla="*/ 4 w 5"/>
                  <a:gd name="T89" fmla="*/ 25 h 171"/>
                  <a:gd name="T90" fmla="*/ 4 w 5"/>
                  <a:gd name="T91" fmla="*/ 31 h 171"/>
                  <a:gd name="T92" fmla="*/ 4 w 5"/>
                  <a:gd name="T93" fmla="*/ 43 h 171"/>
                  <a:gd name="T94" fmla="*/ 4 w 5"/>
                  <a:gd name="T95" fmla="*/ 70 h 171"/>
                  <a:gd name="T96" fmla="*/ 4 w 5"/>
                  <a:gd name="T97" fmla="*/ 82 h 171"/>
                  <a:gd name="T98" fmla="*/ 5 w 5"/>
                  <a:gd name="T99" fmla="*/ 57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1">
                    <a:moveTo>
                      <a:pt x="0" y="88"/>
                    </a:moveTo>
                    <a:lnTo>
                      <a:pt x="0" y="69"/>
                    </a:lnTo>
                    <a:lnTo>
                      <a:pt x="0" y="50"/>
                    </a:lnTo>
                    <a:lnTo>
                      <a:pt x="0" y="48"/>
                    </a:lnTo>
                    <a:lnTo>
                      <a:pt x="0" y="43"/>
                    </a:lnTo>
                    <a:lnTo>
                      <a:pt x="0" y="12"/>
                    </a:lnTo>
                    <a:lnTo>
                      <a:pt x="0" y="3"/>
                    </a:lnTo>
                    <a:lnTo>
                      <a:pt x="1" y="34"/>
                    </a:lnTo>
                    <a:lnTo>
                      <a:pt x="1" y="169"/>
                    </a:lnTo>
                    <a:lnTo>
                      <a:pt x="1" y="57"/>
                    </a:lnTo>
                    <a:lnTo>
                      <a:pt x="1" y="85"/>
                    </a:lnTo>
                    <a:lnTo>
                      <a:pt x="1" y="96"/>
                    </a:lnTo>
                    <a:lnTo>
                      <a:pt x="1" y="34"/>
                    </a:lnTo>
                    <a:lnTo>
                      <a:pt x="1" y="25"/>
                    </a:lnTo>
                    <a:lnTo>
                      <a:pt x="1" y="49"/>
                    </a:lnTo>
                    <a:lnTo>
                      <a:pt x="1" y="84"/>
                    </a:lnTo>
                    <a:lnTo>
                      <a:pt x="1" y="91"/>
                    </a:lnTo>
                    <a:lnTo>
                      <a:pt x="1" y="76"/>
                    </a:lnTo>
                    <a:lnTo>
                      <a:pt x="2" y="67"/>
                    </a:lnTo>
                    <a:lnTo>
                      <a:pt x="2" y="74"/>
                    </a:lnTo>
                    <a:lnTo>
                      <a:pt x="2" y="48"/>
                    </a:lnTo>
                    <a:lnTo>
                      <a:pt x="2" y="20"/>
                    </a:lnTo>
                    <a:lnTo>
                      <a:pt x="2" y="13"/>
                    </a:lnTo>
                    <a:lnTo>
                      <a:pt x="2" y="22"/>
                    </a:lnTo>
                    <a:lnTo>
                      <a:pt x="2" y="29"/>
                    </a:lnTo>
                    <a:lnTo>
                      <a:pt x="2" y="27"/>
                    </a:lnTo>
                    <a:lnTo>
                      <a:pt x="2" y="43"/>
                    </a:lnTo>
                    <a:lnTo>
                      <a:pt x="2" y="171"/>
                    </a:lnTo>
                    <a:lnTo>
                      <a:pt x="2" y="35"/>
                    </a:lnTo>
                    <a:lnTo>
                      <a:pt x="2" y="12"/>
                    </a:lnTo>
                    <a:lnTo>
                      <a:pt x="3" y="24"/>
                    </a:lnTo>
                    <a:lnTo>
                      <a:pt x="3" y="36"/>
                    </a:lnTo>
                    <a:lnTo>
                      <a:pt x="3" y="53"/>
                    </a:lnTo>
                    <a:lnTo>
                      <a:pt x="3" y="129"/>
                    </a:lnTo>
                    <a:lnTo>
                      <a:pt x="3" y="50"/>
                    </a:lnTo>
                    <a:lnTo>
                      <a:pt x="3" y="31"/>
                    </a:lnTo>
                    <a:lnTo>
                      <a:pt x="3" y="19"/>
                    </a:lnTo>
                    <a:lnTo>
                      <a:pt x="4" y="8"/>
                    </a:lnTo>
                    <a:lnTo>
                      <a:pt x="4" y="3"/>
                    </a:lnTo>
                    <a:lnTo>
                      <a:pt x="4" y="0"/>
                    </a:lnTo>
                    <a:lnTo>
                      <a:pt x="4" y="2"/>
                    </a:lnTo>
                    <a:lnTo>
                      <a:pt x="4" y="8"/>
                    </a:lnTo>
                    <a:lnTo>
                      <a:pt x="4" y="15"/>
                    </a:lnTo>
                    <a:lnTo>
                      <a:pt x="4" y="20"/>
                    </a:lnTo>
                    <a:lnTo>
                      <a:pt x="4" y="25"/>
                    </a:lnTo>
                    <a:lnTo>
                      <a:pt x="4" y="31"/>
                    </a:lnTo>
                    <a:lnTo>
                      <a:pt x="4" y="43"/>
                    </a:lnTo>
                    <a:lnTo>
                      <a:pt x="4" y="70"/>
                    </a:lnTo>
                    <a:lnTo>
                      <a:pt x="4" y="82"/>
                    </a:lnTo>
                    <a:lnTo>
                      <a:pt x="5" y="5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26" name="Freeform 798"/>
              <p:cNvSpPr>
                <a:spLocks/>
              </p:cNvSpPr>
              <p:nvPr/>
            </p:nvSpPr>
            <p:spPr bwMode="auto">
              <a:xfrm>
                <a:off x="9170988" y="5680076"/>
                <a:ext cx="7938" cy="303213"/>
              </a:xfrm>
              <a:custGeom>
                <a:avLst/>
                <a:gdLst>
                  <a:gd name="T0" fmla="*/ 0 w 5"/>
                  <a:gd name="T1" fmla="*/ 112 h 191"/>
                  <a:gd name="T2" fmla="*/ 0 w 5"/>
                  <a:gd name="T3" fmla="*/ 105 h 191"/>
                  <a:gd name="T4" fmla="*/ 0 w 5"/>
                  <a:gd name="T5" fmla="*/ 123 h 191"/>
                  <a:gd name="T6" fmla="*/ 0 w 5"/>
                  <a:gd name="T7" fmla="*/ 118 h 191"/>
                  <a:gd name="T8" fmla="*/ 0 w 5"/>
                  <a:gd name="T9" fmla="*/ 117 h 191"/>
                  <a:gd name="T10" fmla="*/ 0 w 5"/>
                  <a:gd name="T11" fmla="*/ 138 h 191"/>
                  <a:gd name="T12" fmla="*/ 0 w 5"/>
                  <a:gd name="T13" fmla="*/ 191 h 191"/>
                  <a:gd name="T14" fmla="*/ 0 w 5"/>
                  <a:gd name="T15" fmla="*/ 169 h 191"/>
                  <a:gd name="T16" fmla="*/ 0 w 5"/>
                  <a:gd name="T17" fmla="*/ 106 h 191"/>
                  <a:gd name="T18" fmla="*/ 0 w 5"/>
                  <a:gd name="T19" fmla="*/ 77 h 191"/>
                  <a:gd name="T20" fmla="*/ 0 w 5"/>
                  <a:gd name="T21" fmla="*/ 58 h 191"/>
                  <a:gd name="T22" fmla="*/ 1 w 5"/>
                  <a:gd name="T23" fmla="*/ 66 h 191"/>
                  <a:gd name="T24" fmla="*/ 1 w 5"/>
                  <a:gd name="T25" fmla="*/ 126 h 191"/>
                  <a:gd name="T26" fmla="*/ 1 w 5"/>
                  <a:gd name="T27" fmla="*/ 177 h 191"/>
                  <a:gd name="T28" fmla="*/ 1 w 5"/>
                  <a:gd name="T29" fmla="*/ 156 h 191"/>
                  <a:gd name="T30" fmla="*/ 1 w 5"/>
                  <a:gd name="T31" fmla="*/ 114 h 191"/>
                  <a:gd name="T32" fmla="*/ 1 w 5"/>
                  <a:gd name="T33" fmla="*/ 116 h 191"/>
                  <a:gd name="T34" fmla="*/ 1 w 5"/>
                  <a:gd name="T35" fmla="*/ 186 h 191"/>
                  <a:gd name="T36" fmla="*/ 2 w 5"/>
                  <a:gd name="T37" fmla="*/ 95 h 191"/>
                  <a:gd name="T38" fmla="*/ 2 w 5"/>
                  <a:gd name="T39" fmla="*/ 104 h 191"/>
                  <a:gd name="T40" fmla="*/ 2 w 5"/>
                  <a:gd name="T41" fmla="*/ 166 h 191"/>
                  <a:gd name="T42" fmla="*/ 2 w 5"/>
                  <a:gd name="T43" fmla="*/ 70 h 191"/>
                  <a:gd name="T44" fmla="*/ 2 w 5"/>
                  <a:gd name="T45" fmla="*/ 60 h 191"/>
                  <a:gd name="T46" fmla="*/ 2 w 5"/>
                  <a:gd name="T47" fmla="*/ 82 h 191"/>
                  <a:gd name="T48" fmla="*/ 2 w 5"/>
                  <a:gd name="T49" fmla="*/ 141 h 191"/>
                  <a:gd name="T50" fmla="*/ 2 w 5"/>
                  <a:gd name="T51" fmla="*/ 116 h 191"/>
                  <a:gd name="T52" fmla="*/ 2 w 5"/>
                  <a:gd name="T53" fmla="*/ 72 h 191"/>
                  <a:gd name="T54" fmla="*/ 2 w 5"/>
                  <a:gd name="T55" fmla="*/ 75 h 191"/>
                  <a:gd name="T56" fmla="*/ 2 w 5"/>
                  <a:gd name="T57" fmla="*/ 104 h 191"/>
                  <a:gd name="T58" fmla="*/ 2 w 5"/>
                  <a:gd name="T59" fmla="*/ 65 h 191"/>
                  <a:gd name="T60" fmla="*/ 3 w 5"/>
                  <a:gd name="T61" fmla="*/ 55 h 191"/>
                  <a:gd name="T62" fmla="*/ 3 w 5"/>
                  <a:gd name="T63" fmla="*/ 88 h 191"/>
                  <a:gd name="T64" fmla="*/ 3 w 5"/>
                  <a:gd name="T65" fmla="*/ 191 h 191"/>
                  <a:gd name="T66" fmla="*/ 3 w 5"/>
                  <a:gd name="T67" fmla="*/ 101 h 191"/>
                  <a:gd name="T68" fmla="*/ 3 w 5"/>
                  <a:gd name="T69" fmla="*/ 93 h 191"/>
                  <a:gd name="T70" fmla="*/ 3 w 5"/>
                  <a:gd name="T71" fmla="*/ 93 h 191"/>
                  <a:gd name="T72" fmla="*/ 3 w 5"/>
                  <a:gd name="T73" fmla="*/ 73 h 191"/>
                  <a:gd name="T74" fmla="*/ 3 w 5"/>
                  <a:gd name="T75" fmla="*/ 64 h 191"/>
                  <a:gd name="T76" fmla="*/ 3 w 5"/>
                  <a:gd name="T77" fmla="*/ 74 h 191"/>
                  <a:gd name="T78" fmla="*/ 3 w 5"/>
                  <a:gd name="T79" fmla="*/ 100 h 191"/>
                  <a:gd name="T80" fmla="*/ 3 w 5"/>
                  <a:gd name="T81" fmla="*/ 115 h 191"/>
                  <a:gd name="T82" fmla="*/ 4 w 5"/>
                  <a:gd name="T83" fmla="*/ 107 h 191"/>
                  <a:gd name="T84" fmla="*/ 4 w 5"/>
                  <a:gd name="T85" fmla="*/ 136 h 191"/>
                  <a:gd name="T86" fmla="*/ 4 w 5"/>
                  <a:gd name="T87" fmla="*/ 119 h 191"/>
                  <a:gd name="T88" fmla="*/ 4 w 5"/>
                  <a:gd name="T89" fmla="*/ 56 h 191"/>
                  <a:gd name="T90" fmla="*/ 4 w 5"/>
                  <a:gd name="T91" fmla="*/ 29 h 191"/>
                  <a:gd name="T92" fmla="*/ 4 w 5"/>
                  <a:gd name="T93" fmla="*/ 11 h 191"/>
                  <a:gd name="T94" fmla="*/ 4 w 5"/>
                  <a:gd name="T95" fmla="*/ 0 h 191"/>
                  <a:gd name="T96" fmla="*/ 4 w 5"/>
                  <a:gd name="T97" fmla="*/ 4 h 191"/>
                  <a:gd name="T98" fmla="*/ 5 w 5"/>
                  <a:gd name="T99" fmla="*/ 36 h 1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91">
                    <a:moveTo>
                      <a:pt x="0" y="112"/>
                    </a:moveTo>
                    <a:lnTo>
                      <a:pt x="0" y="105"/>
                    </a:lnTo>
                    <a:lnTo>
                      <a:pt x="0" y="123"/>
                    </a:lnTo>
                    <a:lnTo>
                      <a:pt x="0" y="118"/>
                    </a:lnTo>
                    <a:lnTo>
                      <a:pt x="0" y="117"/>
                    </a:lnTo>
                    <a:lnTo>
                      <a:pt x="0" y="138"/>
                    </a:lnTo>
                    <a:lnTo>
                      <a:pt x="0" y="191"/>
                    </a:lnTo>
                    <a:lnTo>
                      <a:pt x="0" y="169"/>
                    </a:lnTo>
                    <a:lnTo>
                      <a:pt x="0" y="106"/>
                    </a:lnTo>
                    <a:lnTo>
                      <a:pt x="0" y="77"/>
                    </a:lnTo>
                    <a:lnTo>
                      <a:pt x="0" y="58"/>
                    </a:lnTo>
                    <a:lnTo>
                      <a:pt x="1" y="66"/>
                    </a:lnTo>
                    <a:lnTo>
                      <a:pt x="1" y="126"/>
                    </a:lnTo>
                    <a:lnTo>
                      <a:pt x="1" y="177"/>
                    </a:lnTo>
                    <a:lnTo>
                      <a:pt x="1" y="156"/>
                    </a:lnTo>
                    <a:lnTo>
                      <a:pt x="1" y="114"/>
                    </a:lnTo>
                    <a:lnTo>
                      <a:pt x="1" y="116"/>
                    </a:lnTo>
                    <a:lnTo>
                      <a:pt x="1" y="186"/>
                    </a:lnTo>
                    <a:lnTo>
                      <a:pt x="2" y="95"/>
                    </a:lnTo>
                    <a:lnTo>
                      <a:pt x="2" y="104"/>
                    </a:lnTo>
                    <a:lnTo>
                      <a:pt x="2" y="166"/>
                    </a:lnTo>
                    <a:lnTo>
                      <a:pt x="2" y="70"/>
                    </a:lnTo>
                    <a:lnTo>
                      <a:pt x="2" y="60"/>
                    </a:lnTo>
                    <a:lnTo>
                      <a:pt x="2" y="82"/>
                    </a:lnTo>
                    <a:lnTo>
                      <a:pt x="2" y="141"/>
                    </a:lnTo>
                    <a:lnTo>
                      <a:pt x="2" y="116"/>
                    </a:lnTo>
                    <a:lnTo>
                      <a:pt x="2" y="72"/>
                    </a:lnTo>
                    <a:lnTo>
                      <a:pt x="2" y="75"/>
                    </a:lnTo>
                    <a:lnTo>
                      <a:pt x="2" y="104"/>
                    </a:lnTo>
                    <a:lnTo>
                      <a:pt x="2" y="65"/>
                    </a:lnTo>
                    <a:lnTo>
                      <a:pt x="3" y="55"/>
                    </a:lnTo>
                    <a:lnTo>
                      <a:pt x="3" y="88"/>
                    </a:lnTo>
                    <a:lnTo>
                      <a:pt x="3" y="191"/>
                    </a:lnTo>
                    <a:lnTo>
                      <a:pt x="3" y="101"/>
                    </a:lnTo>
                    <a:lnTo>
                      <a:pt x="3" y="93"/>
                    </a:lnTo>
                    <a:lnTo>
                      <a:pt x="3" y="93"/>
                    </a:lnTo>
                    <a:lnTo>
                      <a:pt x="3" y="73"/>
                    </a:lnTo>
                    <a:lnTo>
                      <a:pt x="3" y="64"/>
                    </a:lnTo>
                    <a:lnTo>
                      <a:pt x="3" y="74"/>
                    </a:lnTo>
                    <a:lnTo>
                      <a:pt x="3" y="100"/>
                    </a:lnTo>
                    <a:lnTo>
                      <a:pt x="3" y="115"/>
                    </a:lnTo>
                    <a:lnTo>
                      <a:pt x="4" y="107"/>
                    </a:lnTo>
                    <a:lnTo>
                      <a:pt x="4" y="136"/>
                    </a:lnTo>
                    <a:lnTo>
                      <a:pt x="4" y="119"/>
                    </a:lnTo>
                    <a:lnTo>
                      <a:pt x="4" y="56"/>
                    </a:lnTo>
                    <a:lnTo>
                      <a:pt x="4" y="29"/>
                    </a:lnTo>
                    <a:lnTo>
                      <a:pt x="4" y="11"/>
                    </a:lnTo>
                    <a:lnTo>
                      <a:pt x="4" y="0"/>
                    </a:lnTo>
                    <a:lnTo>
                      <a:pt x="4" y="4"/>
                    </a:lnTo>
                    <a:lnTo>
                      <a:pt x="5" y="3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27" name="Freeform 799"/>
              <p:cNvSpPr>
                <a:spLocks/>
              </p:cNvSpPr>
              <p:nvPr/>
            </p:nvSpPr>
            <p:spPr bwMode="auto">
              <a:xfrm>
                <a:off x="9178926" y="5705476"/>
                <a:ext cx="6350" cy="457200"/>
              </a:xfrm>
              <a:custGeom>
                <a:avLst/>
                <a:gdLst>
                  <a:gd name="T0" fmla="*/ 0 w 4"/>
                  <a:gd name="T1" fmla="*/ 20 h 288"/>
                  <a:gd name="T2" fmla="*/ 0 w 4"/>
                  <a:gd name="T3" fmla="*/ 98 h 288"/>
                  <a:gd name="T4" fmla="*/ 0 w 4"/>
                  <a:gd name="T5" fmla="*/ 112 h 288"/>
                  <a:gd name="T6" fmla="*/ 0 w 4"/>
                  <a:gd name="T7" fmla="*/ 170 h 288"/>
                  <a:gd name="T8" fmla="*/ 0 w 4"/>
                  <a:gd name="T9" fmla="*/ 66 h 288"/>
                  <a:gd name="T10" fmla="*/ 0 w 4"/>
                  <a:gd name="T11" fmla="*/ 51 h 288"/>
                  <a:gd name="T12" fmla="*/ 0 w 4"/>
                  <a:gd name="T13" fmla="*/ 51 h 288"/>
                  <a:gd name="T14" fmla="*/ 0 w 4"/>
                  <a:gd name="T15" fmla="*/ 36 h 288"/>
                  <a:gd name="T16" fmla="*/ 0 w 4"/>
                  <a:gd name="T17" fmla="*/ 26 h 288"/>
                  <a:gd name="T18" fmla="*/ 0 w 4"/>
                  <a:gd name="T19" fmla="*/ 52 h 288"/>
                  <a:gd name="T20" fmla="*/ 0 w 4"/>
                  <a:gd name="T21" fmla="*/ 190 h 288"/>
                  <a:gd name="T22" fmla="*/ 1 w 4"/>
                  <a:gd name="T23" fmla="*/ 94 h 288"/>
                  <a:gd name="T24" fmla="*/ 1 w 4"/>
                  <a:gd name="T25" fmla="*/ 100 h 288"/>
                  <a:gd name="T26" fmla="*/ 1 w 4"/>
                  <a:gd name="T27" fmla="*/ 60 h 288"/>
                  <a:gd name="T28" fmla="*/ 1 w 4"/>
                  <a:gd name="T29" fmla="*/ 67 h 288"/>
                  <a:gd name="T30" fmla="*/ 1 w 4"/>
                  <a:gd name="T31" fmla="*/ 114 h 288"/>
                  <a:gd name="T32" fmla="*/ 1 w 4"/>
                  <a:gd name="T33" fmla="*/ 114 h 288"/>
                  <a:gd name="T34" fmla="*/ 1 w 4"/>
                  <a:gd name="T35" fmla="*/ 119 h 288"/>
                  <a:gd name="T36" fmla="*/ 1 w 4"/>
                  <a:gd name="T37" fmla="*/ 158 h 288"/>
                  <a:gd name="T38" fmla="*/ 1 w 4"/>
                  <a:gd name="T39" fmla="*/ 238 h 288"/>
                  <a:gd name="T40" fmla="*/ 1 w 4"/>
                  <a:gd name="T41" fmla="*/ 288 h 288"/>
                  <a:gd name="T42" fmla="*/ 1 w 4"/>
                  <a:gd name="T43" fmla="*/ 157 h 288"/>
                  <a:gd name="T44" fmla="*/ 2 w 4"/>
                  <a:gd name="T45" fmla="*/ 136 h 288"/>
                  <a:gd name="T46" fmla="*/ 2 w 4"/>
                  <a:gd name="T47" fmla="*/ 149 h 288"/>
                  <a:gd name="T48" fmla="*/ 2 w 4"/>
                  <a:gd name="T49" fmla="*/ 120 h 288"/>
                  <a:gd name="T50" fmla="*/ 2 w 4"/>
                  <a:gd name="T51" fmla="*/ 105 h 288"/>
                  <a:gd name="T52" fmla="*/ 2 w 4"/>
                  <a:gd name="T53" fmla="*/ 104 h 288"/>
                  <a:gd name="T54" fmla="*/ 2 w 4"/>
                  <a:gd name="T55" fmla="*/ 92 h 288"/>
                  <a:gd name="T56" fmla="*/ 2 w 4"/>
                  <a:gd name="T57" fmla="*/ 101 h 288"/>
                  <a:gd name="T58" fmla="*/ 2 w 4"/>
                  <a:gd name="T59" fmla="*/ 117 h 288"/>
                  <a:gd name="T60" fmla="*/ 3 w 4"/>
                  <a:gd name="T61" fmla="*/ 30 h 288"/>
                  <a:gd name="T62" fmla="*/ 3 w 4"/>
                  <a:gd name="T63" fmla="*/ 0 h 288"/>
                  <a:gd name="T64" fmla="*/ 3 w 4"/>
                  <a:gd name="T65" fmla="*/ 4 h 288"/>
                  <a:gd name="T66" fmla="*/ 3 w 4"/>
                  <a:gd name="T67" fmla="*/ 33 h 288"/>
                  <a:gd name="T68" fmla="*/ 3 w 4"/>
                  <a:gd name="T69" fmla="*/ 21 h 288"/>
                  <a:gd name="T70" fmla="*/ 3 w 4"/>
                  <a:gd name="T71" fmla="*/ 10 h 288"/>
                  <a:gd name="T72" fmla="*/ 3 w 4"/>
                  <a:gd name="T73" fmla="*/ 4 h 288"/>
                  <a:gd name="T74" fmla="*/ 3 w 4"/>
                  <a:gd name="T75" fmla="*/ 4 h 288"/>
                  <a:gd name="T76" fmla="*/ 3 w 4"/>
                  <a:gd name="T77" fmla="*/ 38 h 288"/>
                  <a:gd name="T78" fmla="*/ 3 w 4"/>
                  <a:gd name="T79" fmla="*/ 144 h 288"/>
                  <a:gd name="T80" fmla="*/ 3 w 4"/>
                  <a:gd name="T81" fmla="*/ 84 h 288"/>
                  <a:gd name="T82" fmla="*/ 4 w 4"/>
                  <a:gd name="T83" fmla="*/ 83 h 288"/>
                  <a:gd name="T84" fmla="*/ 4 w 4"/>
                  <a:gd name="T85" fmla="*/ 71 h 288"/>
                  <a:gd name="T86" fmla="*/ 4 w 4"/>
                  <a:gd name="T87" fmla="*/ 52 h 288"/>
                  <a:gd name="T88" fmla="*/ 4 w 4"/>
                  <a:gd name="T89" fmla="*/ 34 h 288"/>
                  <a:gd name="T90" fmla="*/ 4 w 4"/>
                  <a:gd name="T91" fmla="*/ 38 h 288"/>
                  <a:gd name="T92" fmla="*/ 4 w 4"/>
                  <a:gd name="T93" fmla="*/ 57 h 288"/>
                  <a:gd name="T94" fmla="*/ 4 w 4"/>
                  <a:gd name="T95" fmla="*/ 81 h 288"/>
                  <a:gd name="T96" fmla="*/ 4 w 4"/>
                  <a:gd name="T97" fmla="*/ 102 h 288"/>
                  <a:gd name="T98" fmla="*/ 4 w 4"/>
                  <a:gd name="T99" fmla="*/ 101 h 2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288">
                    <a:moveTo>
                      <a:pt x="0" y="20"/>
                    </a:moveTo>
                    <a:lnTo>
                      <a:pt x="0" y="98"/>
                    </a:lnTo>
                    <a:lnTo>
                      <a:pt x="0" y="112"/>
                    </a:lnTo>
                    <a:lnTo>
                      <a:pt x="0" y="170"/>
                    </a:lnTo>
                    <a:lnTo>
                      <a:pt x="0" y="66"/>
                    </a:lnTo>
                    <a:lnTo>
                      <a:pt x="0" y="51"/>
                    </a:lnTo>
                    <a:lnTo>
                      <a:pt x="0" y="51"/>
                    </a:lnTo>
                    <a:lnTo>
                      <a:pt x="0" y="36"/>
                    </a:lnTo>
                    <a:lnTo>
                      <a:pt x="0" y="26"/>
                    </a:lnTo>
                    <a:lnTo>
                      <a:pt x="0" y="52"/>
                    </a:lnTo>
                    <a:lnTo>
                      <a:pt x="0" y="190"/>
                    </a:lnTo>
                    <a:lnTo>
                      <a:pt x="1" y="94"/>
                    </a:lnTo>
                    <a:lnTo>
                      <a:pt x="1" y="100"/>
                    </a:lnTo>
                    <a:lnTo>
                      <a:pt x="1" y="60"/>
                    </a:lnTo>
                    <a:lnTo>
                      <a:pt x="1" y="67"/>
                    </a:lnTo>
                    <a:lnTo>
                      <a:pt x="1" y="114"/>
                    </a:lnTo>
                    <a:lnTo>
                      <a:pt x="1" y="114"/>
                    </a:lnTo>
                    <a:lnTo>
                      <a:pt x="1" y="119"/>
                    </a:lnTo>
                    <a:lnTo>
                      <a:pt x="1" y="158"/>
                    </a:lnTo>
                    <a:lnTo>
                      <a:pt x="1" y="238"/>
                    </a:lnTo>
                    <a:lnTo>
                      <a:pt x="1" y="288"/>
                    </a:lnTo>
                    <a:lnTo>
                      <a:pt x="1" y="157"/>
                    </a:lnTo>
                    <a:lnTo>
                      <a:pt x="2" y="136"/>
                    </a:lnTo>
                    <a:lnTo>
                      <a:pt x="2" y="149"/>
                    </a:lnTo>
                    <a:lnTo>
                      <a:pt x="2" y="120"/>
                    </a:lnTo>
                    <a:lnTo>
                      <a:pt x="2" y="105"/>
                    </a:lnTo>
                    <a:lnTo>
                      <a:pt x="2" y="104"/>
                    </a:lnTo>
                    <a:lnTo>
                      <a:pt x="2" y="92"/>
                    </a:lnTo>
                    <a:lnTo>
                      <a:pt x="2" y="101"/>
                    </a:lnTo>
                    <a:lnTo>
                      <a:pt x="2" y="117"/>
                    </a:lnTo>
                    <a:lnTo>
                      <a:pt x="3" y="30"/>
                    </a:lnTo>
                    <a:lnTo>
                      <a:pt x="3" y="0"/>
                    </a:lnTo>
                    <a:lnTo>
                      <a:pt x="3" y="4"/>
                    </a:lnTo>
                    <a:lnTo>
                      <a:pt x="3" y="33"/>
                    </a:lnTo>
                    <a:lnTo>
                      <a:pt x="3" y="21"/>
                    </a:lnTo>
                    <a:lnTo>
                      <a:pt x="3" y="10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38"/>
                    </a:lnTo>
                    <a:lnTo>
                      <a:pt x="3" y="144"/>
                    </a:lnTo>
                    <a:lnTo>
                      <a:pt x="3" y="84"/>
                    </a:lnTo>
                    <a:lnTo>
                      <a:pt x="4" y="83"/>
                    </a:lnTo>
                    <a:lnTo>
                      <a:pt x="4" y="71"/>
                    </a:lnTo>
                    <a:lnTo>
                      <a:pt x="4" y="52"/>
                    </a:lnTo>
                    <a:lnTo>
                      <a:pt x="4" y="34"/>
                    </a:lnTo>
                    <a:lnTo>
                      <a:pt x="4" y="38"/>
                    </a:lnTo>
                    <a:lnTo>
                      <a:pt x="4" y="57"/>
                    </a:lnTo>
                    <a:lnTo>
                      <a:pt x="4" y="81"/>
                    </a:lnTo>
                    <a:lnTo>
                      <a:pt x="4" y="102"/>
                    </a:lnTo>
                    <a:lnTo>
                      <a:pt x="4" y="10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28" name="Freeform 800"/>
              <p:cNvSpPr>
                <a:spLocks/>
              </p:cNvSpPr>
              <p:nvPr/>
            </p:nvSpPr>
            <p:spPr bwMode="auto">
              <a:xfrm>
                <a:off x="9185276" y="5668963"/>
                <a:ext cx="7938" cy="239713"/>
              </a:xfrm>
              <a:custGeom>
                <a:avLst/>
                <a:gdLst>
                  <a:gd name="T0" fmla="*/ 0 w 5"/>
                  <a:gd name="T1" fmla="*/ 124 h 151"/>
                  <a:gd name="T2" fmla="*/ 0 w 5"/>
                  <a:gd name="T3" fmla="*/ 116 h 151"/>
                  <a:gd name="T4" fmla="*/ 0 w 5"/>
                  <a:gd name="T5" fmla="*/ 95 h 151"/>
                  <a:gd name="T6" fmla="*/ 1 w 5"/>
                  <a:gd name="T7" fmla="*/ 83 h 151"/>
                  <a:gd name="T8" fmla="*/ 1 w 5"/>
                  <a:gd name="T9" fmla="*/ 103 h 151"/>
                  <a:gd name="T10" fmla="*/ 1 w 5"/>
                  <a:gd name="T11" fmla="*/ 105 h 151"/>
                  <a:gd name="T12" fmla="*/ 1 w 5"/>
                  <a:gd name="T13" fmla="*/ 70 h 151"/>
                  <a:gd name="T14" fmla="*/ 1 w 5"/>
                  <a:gd name="T15" fmla="*/ 53 h 151"/>
                  <a:gd name="T16" fmla="*/ 1 w 5"/>
                  <a:gd name="T17" fmla="*/ 46 h 151"/>
                  <a:gd name="T18" fmla="*/ 1 w 5"/>
                  <a:gd name="T19" fmla="*/ 52 h 151"/>
                  <a:gd name="T20" fmla="*/ 1 w 5"/>
                  <a:gd name="T21" fmla="*/ 91 h 151"/>
                  <a:gd name="T22" fmla="*/ 2 w 5"/>
                  <a:gd name="T23" fmla="*/ 116 h 151"/>
                  <a:gd name="T24" fmla="*/ 2 w 5"/>
                  <a:gd name="T25" fmla="*/ 86 h 151"/>
                  <a:gd name="T26" fmla="*/ 2 w 5"/>
                  <a:gd name="T27" fmla="*/ 54 h 151"/>
                  <a:gd name="T28" fmla="*/ 2 w 5"/>
                  <a:gd name="T29" fmla="*/ 48 h 151"/>
                  <a:gd name="T30" fmla="*/ 2 w 5"/>
                  <a:gd name="T31" fmla="*/ 77 h 151"/>
                  <a:gd name="T32" fmla="*/ 2 w 5"/>
                  <a:gd name="T33" fmla="*/ 151 h 151"/>
                  <a:gd name="T34" fmla="*/ 2 w 5"/>
                  <a:gd name="T35" fmla="*/ 131 h 151"/>
                  <a:gd name="T36" fmla="*/ 2 w 5"/>
                  <a:gd name="T37" fmla="*/ 136 h 151"/>
                  <a:gd name="T38" fmla="*/ 2 w 5"/>
                  <a:gd name="T39" fmla="*/ 101 h 151"/>
                  <a:gd name="T40" fmla="*/ 2 w 5"/>
                  <a:gd name="T41" fmla="*/ 51 h 151"/>
                  <a:gd name="T42" fmla="*/ 2 w 5"/>
                  <a:gd name="T43" fmla="*/ 72 h 151"/>
                  <a:gd name="T44" fmla="*/ 3 w 5"/>
                  <a:gd name="T45" fmla="*/ 89 h 151"/>
                  <a:gd name="T46" fmla="*/ 3 w 5"/>
                  <a:gd name="T47" fmla="*/ 30 h 151"/>
                  <a:gd name="T48" fmla="*/ 3 w 5"/>
                  <a:gd name="T49" fmla="*/ 16 h 151"/>
                  <a:gd name="T50" fmla="*/ 3 w 5"/>
                  <a:gd name="T51" fmla="*/ 16 h 151"/>
                  <a:gd name="T52" fmla="*/ 3 w 5"/>
                  <a:gd name="T53" fmla="*/ 15 h 151"/>
                  <a:gd name="T54" fmla="*/ 3 w 5"/>
                  <a:gd name="T55" fmla="*/ 14 h 151"/>
                  <a:gd name="T56" fmla="*/ 3 w 5"/>
                  <a:gd name="T57" fmla="*/ 22 h 151"/>
                  <a:gd name="T58" fmla="*/ 3 w 5"/>
                  <a:gd name="T59" fmla="*/ 51 h 151"/>
                  <a:gd name="T60" fmla="*/ 3 w 5"/>
                  <a:gd name="T61" fmla="*/ 103 h 151"/>
                  <a:gd name="T62" fmla="*/ 3 w 5"/>
                  <a:gd name="T63" fmla="*/ 100 h 151"/>
                  <a:gd name="T64" fmla="*/ 3 w 5"/>
                  <a:gd name="T65" fmla="*/ 66 h 151"/>
                  <a:gd name="T66" fmla="*/ 3 w 5"/>
                  <a:gd name="T67" fmla="*/ 60 h 151"/>
                  <a:gd name="T68" fmla="*/ 4 w 5"/>
                  <a:gd name="T69" fmla="*/ 61 h 151"/>
                  <a:gd name="T70" fmla="*/ 4 w 5"/>
                  <a:gd name="T71" fmla="*/ 51 h 151"/>
                  <a:gd name="T72" fmla="*/ 4 w 5"/>
                  <a:gd name="T73" fmla="*/ 34 h 151"/>
                  <a:gd name="T74" fmla="*/ 4 w 5"/>
                  <a:gd name="T75" fmla="*/ 15 h 151"/>
                  <a:gd name="T76" fmla="*/ 4 w 5"/>
                  <a:gd name="T77" fmla="*/ 2 h 151"/>
                  <a:gd name="T78" fmla="*/ 4 w 5"/>
                  <a:gd name="T79" fmla="*/ 0 h 151"/>
                  <a:gd name="T80" fmla="*/ 4 w 5"/>
                  <a:gd name="T81" fmla="*/ 14 h 151"/>
                  <a:gd name="T82" fmla="*/ 5 w 5"/>
                  <a:gd name="T83" fmla="*/ 49 h 151"/>
                  <a:gd name="T84" fmla="*/ 5 w 5"/>
                  <a:gd name="T85" fmla="*/ 100 h 151"/>
                  <a:gd name="T86" fmla="*/ 5 w 5"/>
                  <a:gd name="T87" fmla="*/ 78 h 151"/>
                  <a:gd name="T88" fmla="*/ 5 w 5"/>
                  <a:gd name="T89" fmla="*/ 67 h 151"/>
                  <a:gd name="T90" fmla="*/ 5 w 5"/>
                  <a:gd name="T91" fmla="*/ 53 h 151"/>
                  <a:gd name="T92" fmla="*/ 5 w 5"/>
                  <a:gd name="T93" fmla="*/ 32 h 151"/>
                  <a:gd name="T94" fmla="*/ 5 w 5"/>
                  <a:gd name="T95" fmla="*/ 23 h 151"/>
                  <a:gd name="T96" fmla="*/ 5 w 5"/>
                  <a:gd name="T97" fmla="*/ 24 h 151"/>
                  <a:gd name="T98" fmla="*/ 5 w 5"/>
                  <a:gd name="T99" fmla="*/ 29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1">
                    <a:moveTo>
                      <a:pt x="0" y="124"/>
                    </a:moveTo>
                    <a:lnTo>
                      <a:pt x="0" y="116"/>
                    </a:lnTo>
                    <a:lnTo>
                      <a:pt x="0" y="95"/>
                    </a:lnTo>
                    <a:lnTo>
                      <a:pt x="1" y="83"/>
                    </a:lnTo>
                    <a:lnTo>
                      <a:pt x="1" y="103"/>
                    </a:lnTo>
                    <a:lnTo>
                      <a:pt x="1" y="105"/>
                    </a:lnTo>
                    <a:lnTo>
                      <a:pt x="1" y="70"/>
                    </a:lnTo>
                    <a:lnTo>
                      <a:pt x="1" y="53"/>
                    </a:lnTo>
                    <a:lnTo>
                      <a:pt x="1" y="46"/>
                    </a:lnTo>
                    <a:lnTo>
                      <a:pt x="1" y="52"/>
                    </a:lnTo>
                    <a:lnTo>
                      <a:pt x="1" y="91"/>
                    </a:lnTo>
                    <a:lnTo>
                      <a:pt x="2" y="116"/>
                    </a:lnTo>
                    <a:lnTo>
                      <a:pt x="2" y="86"/>
                    </a:lnTo>
                    <a:lnTo>
                      <a:pt x="2" y="54"/>
                    </a:lnTo>
                    <a:lnTo>
                      <a:pt x="2" y="48"/>
                    </a:lnTo>
                    <a:lnTo>
                      <a:pt x="2" y="77"/>
                    </a:lnTo>
                    <a:lnTo>
                      <a:pt x="2" y="151"/>
                    </a:lnTo>
                    <a:lnTo>
                      <a:pt x="2" y="131"/>
                    </a:lnTo>
                    <a:lnTo>
                      <a:pt x="2" y="136"/>
                    </a:lnTo>
                    <a:lnTo>
                      <a:pt x="2" y="101"/>
                    </a:lnTo>
                    <a:lnTo>
                      <a:pt x="2" y="51"/>
                    </a:lnTo>
                    <a:lnTo>
                      <a:pt x="2" y="72"/>
                    </a:lnTo>
                    <a:lnTo>
                      <a:pt x="3" y="89"/>
                    </a:lnTo>
                    <a:lnTo>
                      <a:pt x="3" y="30"/>
                    </a:lnTo>
                    <a:lnTo>
                      <a:pt x="3" y="16"/>
                    </a:lnTo>
                    <a:lnTo>
                      <a:pt x="3" y="16"/>
                    </a:lnTo>
                    <a:lnTo>
                      <a:pt x="3" y="15"/>
                    </a:lnTo>
                    <a:lnTo>
                      <a:pt x="3" y="14"/>
                    </a:lnTo>
                    <a:lnTo>
                      <a:pt x="3" y="22"/>
                    </a:lnTo>
                    <a:lnTo>
                      <a:pt x="3" y="51"/>
                    </a:lnTo>
                    <a:lnTo>
                      <a:pt x="3" y="103"/>
                    </a:lnTo>
                    <a:lnTo>
                      <a:pt x="3" y="100"/>
                    </a:lnTo>
                    <a:lnTo>
                      <a:pt x="3" y="66"/>
                    </a:lnTo>
                    <a:lnTo>
                      <a:pt x="3" y="60"/>
                    </a:lnTo>
                    <a:lnTo>
                      <a:pt x="4" y="61"/>
                    </a:lnTo>
                    <a:lnTo>
                      <a:pt x="4" y="51"/>
                    </a:lnTo>
                    <a:lnTo>
                      <a:pt x="4" y="34"/>
                    </a:lnTo>
                    <a:lnTo>
                      <a:pt x="4" y="15"/>
                    </a:lnTo>
                    <a:lnTo>
                      <a:pt x="4" y="2"/>
                    </a:lnTo>
                    <a:lnTo>
                      <a:pt x="4" y="0"/>
                    </a:lnTo>
                    <a:lnTo>
                      <a:pt x="4" y="14"/>
                    </a:lnTo>
                    <a:lnTo>
                      <a:pt x="5" y="49"/>
                    </a:lnTo>
                    <a:lnTo>
                      <a:pt x="5" y="100"/>
                    </a:lnTo>
                    <a:lnTo>
                      <a:pt x="5" y="78"/>
                    </a:lnTo>
                    <a:lnTo>
                      <a:pt x="5" y="67"/>
                    </a:lnTo>
                    <a:lnTo>
                      <a:pt x="5" y="53"/>
                    </a:lnTo>
                    <a:lnTo>
                      <a:pt x="5" y="32"/>
                    </a:lnTo>
                    <a:lnTo>
                      <a:pt x="5" y="23"/>
                    </a:lnTo>
                    <a:lnTo>
                      <a:pt x="5" y="24"/>
                    </a:lnTo>
                    <a:lnTo>
                      <a:pt x="5" y="2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29" name="Freeform 801"/>
              <p:cNvSpPr>
                <a:spLocks/>
              </p:cNvSpPr>
              <p:nvPr/>
            </p:nvSpPr>
            <p:spPr bwMode="auto">
              <a:xfrm>
                <a:off x="9193213" y="5675313"/>
                <a:ext cx="7938" cy="161925"/>
              </a:xfrm>
              <a:custGeom>
                <a:avLst/>
                <a:gdLst>
                  <a:gd name="T0" fmla="*/ 0 w 5"/>
                  <a:gd name="T1" fmla="*/ 25 h 102"/>
                  <a:gd name="T2" fmla="*/ 0 w 5"/>
                  <a:gd name="T3" fmla="*/ 36 h 102"/>
                  <a:gd name="T4" fmla="*/ 0 w 5"/>
                  <a:gd name="T5" fmla="*/ 38 h 102"/>
                  <a:gd name="T6" fmla="*/ 1 w 5"/>
                  <a:gd name="T7" fmla="*/ 16 h 102"/>
                  <a:gd name="T8" fmla="*/ 1 w 5"/>
                  <a:gd name="T9" fmla="*/ 0 h 102"/>
                  <a:gd name="T10" fmla="*/ 1 w 5"/>
                  <a:gd name="T11" fmla="*/ 0 h 102"/>
                  <a:gd name="T12" fmla="*/ 1 w 5"/>
                  <a:gd name="T13" fmla="*/ 16 h 102"/>
                  <a:gd name="T14" fmla="*/ 1 w 5"/>
                  <a:gd name="T15" fmla="*/ 44 h 102"/>
                  <a:gd name="T16" fmla="*/ 1 w 5"/>
                  <a:gd name="T17" fmla="*/ 63 h 102"/>
                  <a:gd name="T18" fmla="*/ 1 w 5"/>
                  <a:gd name="T19" fmla="*/ 65 h 102"/>
                  <a:gd name="T20" fmla="*/ 1 w 5"/>
                  <a:gd name="T21" fmla="*/ 86 h 102"/>
                  <a:gd name="T22" fmla="*/ 1 w 5"/>
                  <a:gd name="T23" fmla="*/ 100 h 102"/>
                  <a:gd name="T24" fmla="*/ 1 w 5"/>
                  <a:gd name="T25" fmla="*/ 55 h 102"/>
                  <a:gd name="T26" fmla="*/ 1 w 5"/>
                  <a:gd name="T27" fmla="*/ 53 h 102"/>
                  <a:gd name="T28" fmla="*/ 1 w 5"/>
                  <a:gd name="T29" fmla="*/ 65 h 102"/>
                  <a:gd name="T30" fmla="*/ 2 w 5"/>
                  <a:gd name="T31" fmla="*/ 36 h 102"/>
                  <a:gd name="T32" fmla="*/ 2 w 5"/>
                  <a:gd name="T33" fmla="*/ 20 h 102"/>
                  <a:gd name="T34" fmla="*/ 2 w 5"/>
                  <a:gd name="T35" fmla="*/ 17 h 102"/>
                  <a:gd name="T36" fmla="*/ 2 w 5"/>
                  <a:gd name="T37" fmla="*/ 21 h 102"/>
                  <a:gd name="T38" fmla="*/ 2 w 5"/>
                  <a:gd name="T39" fmla="*/ 35 h 102"/>
                  <a:gd name="T40" fmla="*/ 2 w 5"/>
                  <a:gd name="T41" fmla="*/ 46 h 102"/>
                  <a:gd name="T42" fmla="*/ 2 w 5"/>
                  <a:gd name="T43" fmla="*/ 35 h 102"/>
                  <a:gd name="T44" fmla="*/ 3 w 5"/>
                  <a:gd name="T45" fmla="*/ 33 h 102"/>
                  <a:gd name="T46" fmla="*/ 3 w 5"/>
                  <a:gd name="T47" fmla="*/ 56 h 102"/>
                  <a:gd name="T48" fmla="*/ 3 w 5"/>
                  <a:gd name="T49" fmla="*/ 76 h 102"/>
                  <a:gd name="T50" fmla="*/ 3 w 5"/>
                  <a:gd name="T51" fmla="*/ 56 h 102"/>
                  <a:gd name="T52" fmla="*/ 3 w 5"/>
                  <a:gd name="T53" fmla="*/ 29 h 102"/>
                  <a:gd name="T54" fmla="*/ 3 w 5"/>
                  <a:gd name="T55" fmla="*/ 21 h 102"/>
                  <a:gd name="T56" fmla="*/ 3 w 5"/>
                  <a:gd name="T57" fmla="*/ 38 h 102"/>
                  <a:gd name="T58" fmla="*/ 3 w 5"/>
                  <a:gd name="T59" fmla="*/ 67 h 102"/>
                  <a:gd name="T60" fmla="*/ 3 w 5"/>
                  <a:gd name="T61" fmla="*/ 74 h 102"/>
                  <a:gd name="T62" fmla="*/ 3 w 5"/>
                  <a:gd name="T63" fmla="*/ 102 h 102"/>
                  <a:gd name="T64" fmla="*/ 3 w 5"/>
                  <a:gd name="T65" fmla="*/ 92 h 102"/>
                  <a:gd name="T66" fmla="*/ 3 w 5"/>
                  <a:gd name="T67" fmla="*/ 82 h 102"/>
                  <a:gd name="T68" fmla="*/ 4 w 5"/>
                  <a:gd name="T69" fmla="*/ 76 h 102"/>
                  <a:gd name="T70" fmla="*/ 4 w 5"/>
                  <a:gd name="T71" fmla="*/ 32 h 102"/>
                  <a:gd name="T72" fmla="*/ 4 w 5"/>
                  <a:gd name="T73" fmla="*/ 9 h 102"/>
                  <a:gd name="T74" fmla="*/ 4 w 5"/>
                  <a:gd name="T75" fmla="*/ 8 h 102"/>
                  <a:gd name="T76" fmla="*/ 4 w 5"/>
                  <a:gd name="T77" fmla="*/ 12 h 102"/>
                  <a:gd name="T78" fmla="*/ 4 w 5"/>
                  <a:gd name="T79" fmla="*/ 15 h 102"/>
                  <a:gd name="T80" fmla="*/ 4 w 5"/>
                  <a:gd name="T81" fmla="*/ 26 h 102"/>
                  <a:gd name="T82" fmla="*/ 4 w 5"/>
                  <a:gd name="T83" fmla="*/ 27 h 102"/>
                  <a:gd name="T84" fmla="*/ 4 w 5"/>
                  <a:gd name="T85" fmla="*/ 18 h 102"/>
                  <a:gd name="T86" fmla="*/ 4 w 5"/>
                  <a:gd name="T87" fmla="*/ 13 h 102"/>
                  <a:gd name="T88" fmla="*/ 4 w 5"/>
                  <a:gd name="T89" fmla="*/ 19 h 102"/>
                  <a:gd name="T90" fmla="*/ 5 w 5"/>
                  <a:gd name="T91" fmla="*/ 33 h 102"/>
                  <a:gd name="T92" fmla="*/ 5 w 5"/>
                  <a:gd name="T93" fmla="*/ 100 h 102"/>
                  <a:gd name="T94" fmla="*/ 5 w 5"/>
                  <a:gd name="T95" fmla="*/ 41 h 102"/>
                  <a:gd name="T96" fmla="*/ 5 w 5"/>
                  <a:gd name="T97" fmla="*/ 6 h 102"/>
                  <a:gd name="T98" fmla="*/ 5 w 5"/>
                  <a:gd name="T99" fmla="*/ 17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02">
                    <a:moveTo>
                      <a:pt x="0" y="25"/>
                    </a:moveTo>
                    <a:lnTo>
                      <a:pt x="0" y="36"/>
                    </a:lnTo>
                    <a:lnTo>
                      <a:pt x="0" y="38"/>
                    </a:lnTo>
                    <a:lnTo>
                      <a:pt x="1" y="16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16"/>
                    </a:lnTo>
                    <a:lnTo>
                      <a:pt x="1" y="44"/>
                    </a:lnTo>
                    <a:lnTo>
                      <a:pt x="1" y="63"/>
                    </a:lnTo>
                    <a:lnTo>
                      <a:pt x="1" y="65"/>
                    </a:lnTo>
                    <a:lnTo>
                      <a:pt x="1" y="86"/>
                    </a:lnTo>
                    <a:lnTo>
                      <a:pt x="1" y="100"/>
                    </a:lnTo>
                    <a:lnTo>
                      <a:pt x="1" y="55"/>
                    </a:lnTo>
                    <a:lnTo>
                      <a:pt x="1" y="53"/>
                    </a:lnTo>
                    <a:lnTo>
                      <a:pt x="1" y="65"/>
                    </a:lnTo>
                    <a:lnTo>
                      <a:pt x="2" y="36"/>
                    </a:lnTo>
                    <a:lnTo>
                      <a:pt x="2" y="20"/>
                    </a:lnTo>
                    <a:lnTo>
                      <a:pt x="2" y="17"/>
                    </a:lnTo>
                    <a:lnTo>
                      <a:pt x="2" y="21"/>
                    </a:lnTo>
                    <a:lnTo>
                      <a:pt x="2" y="35"/>
                    </a:lnTo>
                    <a:lnTo>
                      <a:pt x="2" y="46"/>
                    </a:lnTo>
                    <a:lnTo>
                      <a:pt x="2" y="35"/>
                    </a:lnTo>
                    <a:lnTo>
                      <a:pt x="3" y="33"/>
                    </a:lnTo>
                    <a:lnTo>
                      <a:pt x="3" y="56"/>
                    </a:lnTo>
                    <a:lnTo>
                      <a:pt x="3" y="76"/>
                    </a:lnTo>
                    <a:lnTo>
                      <a:pt x="3" y="56"/>
                    </a:lnTo>
                    <a:lnTo>
                      <a:pt x="3" y="29"/>
                    </a:lnTo>
                    <a:lnTo>
                      <a:pt x="3" y="21"/>
                    </a:lnTo>
                    <a:lnTo>
                      <a:pt x="3" y="38"/>
                    </a:lnTo>
                    <a:lnTo>
                      <a:pt x="3" y="67"/>
                    </a:lnTo>
                    <a:lnTo>
                      <a:pt x="3" y="74"/>
                    </a:lnTo>
                    <a:lnTo>
                      <a:pt x="3" y="102"/>
                    </a:lnTo>
                    <a:lnTo>
                      <a:pt x="3" y="92"/>
                    </a:lnTo>
                    <a:lnTo>
                      <a:pt x="3" y="82"/>
                    </a:lnTo>
                    <a:lnTo>
                      <a:pt x="4" y="76"/>
                    </a:lnTo>
                    <a:lnTo>
                      <a:pt x="4" y="32"/>
                    </a:lnTo>
                    <a:lnTo>
                      <a:pt x="4" y="9"/>
                    </a:lnTo>
                    <a:lnTo>
                      <a:pt x="4" y="8"/>
                    </a:lnTo>
                    <a:lnTo>
                      <a:pt x="4" y="12"/>
                    </a:lnTo>
                    <a:lnTo>
                      <a:pt x="4" y="15"/>
                    </a:lnTo>
                    <a:lnTo>
                      <a:pt x="4" y="26"/>
                    </a:lnTo>
                    <a:lnTo>
                      <a:pt x="4" y="27"/>
                    </a:lnTo>
                    <a:lnTo>
                      <a:pt x="4" y="18"/>
                    </a:lnTo>
                    <a:lnTo>
                      <a:pt x="4" y="13"/>
                    </a:lnTo>
                    <a:lnTo>
                      <a:pt x="4" y="19"/>
                    </a:lnTo>
                    <a:lnTo>
                      <a:pt x="5" y="33"/>
                    </a:lnTo>
                    <a:lnTo>
                      <a:pt x="5" y="100"/>
                    </a:lnTo>
                    <a:lnTo>
                      <a:pt x="5" y="41"/>
                    </a:lnTo>
                    <a:lnTo>
                      <a:pt x="5" y="6"/>
                    </a:lnTo>
                    <a:lnTo>
                      <a:pt x="5" y="1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30" name="Freeform 802"/>
              <p:cNvSpPr>
                <a:spLocks/>
              </p:cNvSpPr>
              <p:nvPr/>
            </p:nvSpPr>
            <p:spPr bwMode="auto">
              <a:xfrm>
                <a:off x="9201151" y="5670551"/>
                <a:ext cx="7938" cy="227013"/>
              </a:xfrm>
              <a:custGeom>
                <a:avLst/>
                <a:gdLst>
                  <a:gd name="T0" fmla="*/ 0 w 5"/>
                  <a:gd name="T1" fmla="*/ 20 h 143"/>
                  <a:gd name="T2" fmla="*/ 0 w 5"/>
                  <a:gd name="T3" fmla="*/ 67 h 143"/>
                  <a:gd name="T4" fmla="*/ 0 w 5"/>
                  <a:gd name="T5" fmla="*/ 58 h 143"/>
                  <a:gd name="T6" fmla="*/ 1 w 5"/>
                  <a:gd name="T7" fmla="*/ 44 h 143"/>
                  <a:gd name="T8" fmla="*/ 1 w 5"/>
                  <a:gd name="T9" fmla="*/ 55 h 143"/>
                  <a:gd name="T10" fmla="*/ 1 w 5"/>
                  <a:gd name="T11" fmla="*/ 101 h 143"/>
                  <a:gd name="T12" fmla="*/ 1 w 5"/>
                  <a:gd name="T13" fmla="*/ 128 h 143"/>
                  <a:gd name="T14" fmla="*/ 1 w 5"/>
                  <a:gd name="T15" fmla="*/ 101 h 143"/>
                  <a:gd name="T16" fmla="*/ 1 w 5"/>
                  <a:gd name="T17" fmla="*/ 126 h 143"/>
                  <a:gd name="T18" fmla="*/ 1 w 5"/>
                  <a:gd name="T19" fmla="*/ 70 h 143"/>
                  <a:gd name="T20" fmla="*/ 1 w 5"/>
                  <a:gd name="T21" fmla="*/ 43 h 143"/>
                  <a:gd name="T22" fmla="*/ 1 w 5"/>
                  <a:gd name="T23" fmla="*/ 39 h 143"/>
                  <a:gd name="T24" fmla="*/ 1 w 5"/>
                  <a:gd name="T25" fmla="*/ 43 h 143"/>
                  <a:gd name="T26" fmla="*/ 1 w 5"/>
                  <a:gd name="T27" fmla="*/ 49 h 143"/>
                  <a:gd name="T28" fmla="*/ 1 w 5"/>
                  <a:gd name="T29" fmla="*/ 53 h 143"/>
                  <a:gd name="T30" fmla="*/ 2 w 5"/>
                  <a:gd name="T31" fmla="*/ 39 h 143"/>
                  <a:gd name="T32" fmla="*/ 2 w 5"/>
                  <a:gd name="T33" fmla="*/ 17 h 143"/>
                  <a:gd name="T34" fmla="*/ 2 w 5"/>
                  <a:gd name="T35" fmla="*/ 0 h 143"/>
                  <a:gd name="T36" fmla="*/ 2 w 5"/>
                  <a:gd name="T37" fmla="*/ 2 h 143"/>
                  <a:gd name="T38" fmla="*/ 2 w 5"/>
                  <a:gd name="T39" fmla="*/ 29 h 143"/>
                  <a:gd name="T40" fmla="*/ 2 w 5"/>
                  <a:gd name="T41" fmla="*/ 90 h 143"/>
                  <a:gd name="T42" fmla="*/ 2 w 5"/>
                  <a:gd name="T43" fmla="*/ 125 h 143"/>
                  <a:gd name="T44" fmla="*/ 2 w 5"/>
                  <a:gd name="T45" fmla="*/ 61 h 143"/>
                  <a:gd name="T46" fmla="*/ 2 w 5"/>
                  <a:gd name="T47" fmla="*/ 65 h 143"/>
                  <a:gd name="T48" fmla="*/ 2 w 5"/>
                  <a:gd name="T49" fmla="*/ 143 h 143"/>
                  <a:gd name="T50" fmla="*/ 2 w 5"/>
                  <a:gd name="T51" fmla="*/ 51 h 143"/>
                  <a:gd name="T52" fmla="*/ 3 w 5"/>
                  <a:gd name="T53" fmla="*/ 23 h 143"/>
                  <a:gd name="T54" fmla="*/ 3 w 5"/>
                  <a:gd name="T55" fmla="*/ 12 h 143"/>
                  <a:gd name="T56" fmla="*/ 3 w 5"/>
                  <a:gd name="T57" fmla="*/ 23 h 143"/>
                  <a:gd name="T58" fmla="*/ 3 w 5"/>
                  <a:gd name="T59" fmla="*/ 58 h 143"/>
                  <a:gd name="T60" fmla="*/ 3 w 5"/>
                  <a:gd name="T61" fmla="*/ 67 h 143"/>
                  <a:gd name="T62" fmla="*/ 3 w 5"/>
                  <a:gd name="T63" fmla="*/ 82 h 143"/>
                  <a:gd name="T64" fmla="*/ 3 w 5"/>
                  <a:gd name="T65" fmla="*/ 63 h 143"/>
                  <a:gd name="T66" fmla="*/ 3 w 5"/>
                  <a:gd name="T67" fmla="*/ 21 h 143"/>
                  <a:gd name="T68" fmla="*/ 4 w 5"/>
                  <a:gd name="T69" fmla="*/ 7 h 143"/>
                  <a:gd name="T70" fmla="*/ 4 w 5"/>
                  <a:gd name="T71" fmla="*/ 8 h 143"/>
                  <a:gd name="T72" fmla="*/ 4 w 5"/>
                  <a:gd name="T73" fmla="*/ 20 h 143"/>
                  <a:gd name="T74" fmla="*/ 4 w 5"/>
                  <a:gd name="T75" fmla="*/ 37 h 143"/>
                  <a:gd name="T76" fmla="*/ 4 w 5"/>
                  <a:gd name="T77" fmla="*/ 52 h 143"/>
                  <a:gd name="T78" fmla="*/ 4 w 5"/>
                  <a:gd name="T79" fmla="*/ 86 h 143"/>
                  <a:gd name="T80" fmla="*/ 4 w 5"/>
                  <a:gd name="T81" fmla="*/ 60 h 143"/>
                  <a:gd name="T82" fmla="*/ 4 w 5"/>
                  <a:gd name="T83" fmla="*/ 33 h 143"/>
                  <a:gd name="T84" fmla="*/ 4 w 5"/>
                  <a:gd name="T85" fmla="*/ 29 h 143"/>
                  <a:gd name="T86" fmla="*/ 4 w 5"/>
                  <a:gd name="T87" fmla="*/ 24 h 143"/>
                  <a:gd name="T88" fmla="*/ 4 w 5"/>
                  <a:gd name="T89" fmla="*/ 23 h 143"/>
                  <a:gd name="T90" fmla="*/ 5 w 5"/>
                  <a:gd name="T91" fmla="*/ 34 h 143"/>
                  <a:gd name="T92" fmla="*/ 5 w 5"/>
                  <a:gd name="T93" fmla="*/ 73 h 143"/>
                  <a:gd name="T94" fmla="*/ 5 w 5"/>
                  <a:gd name="T95" fmla="*/ 130 h 143"/>
                  <a:gd name="T96" fmla="*/ 5 w 5"/>
                  <a:gd name="T97" fmla="*/ 84 h 143"/>
                  <a:gd name="T98" fmla="*/ 5 w 5"/>
                  <a:gd name="T99" fmla="*/ 52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3">
                    <a:moveTo>
                      <a:pt x="0" y="20"/>
                    </a:moveTo>
                    <a:lnTo>
                      <a:pt x="0" y="67"/>
                    </a:lnTo>
                    <a:lnTo>
                      <a:pt x="0" y="58"/>
                    </a:lnTo>
                    <a:lnTo>
                      <a:pt x="1" y="44"/>
                    </a:lnTo>
                    <a:lnTo>
                      <a:pt x="1" y="55"/>
                    </a:lnTo>
                    <a:lnTo>
                      <a:pt x="1" y="101"/>
                    </a:lnTo>
                    <a:lnTo>
                      <a:pt x="1" y="128"/>
                    </a:lnTo>
                    <a:lnTo>
                      <a:pt x="1" y="101"/>
                    </a:lnTo>
                    <a:lnTo>
                      <a:pt x="1" y="126"/>
                    </a:lnTo>
                    <a:lnTo>
                      <a:pt x="1" y="70"/>
                    </a:lnTo>
                    <a:lnTo>
                      <a:pt x="1" y="43"/>
                    </a:lnTo>
                    <a:lnTo>
                      <a:pt x="1" y="39"/>
                    </a:lnTo>
                    <a:lnTo>
                      <a:pt x="1" y="43"/>
                    </a:lnTo>
                    <a:lnTo>
                      <a:pt x="1" y="49"/>
                    </a:lnTo>
                    <a:lnTo>
                      <a:pt x="1" y="53"/>
                    </a:lnTo>
                    <a:lnTo>
                      <a:pt x="2" y="39"/>
                    </a:lnTo>
                    <a:lnTo>
                      <a:pt x="2" y="17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9"/>
                    </a:lnTo>
                    <a:lnTo>
                      <a:pt x="2" y="90"/>
                    </a:lnTo>
                    <a:lnTo>
                      <a:pt x="2" y="125"/>
                    </a:lnTo>
                    <a:lnTo>
                      <a:pt x="2" y="61"/>
                    </a:lnTo>
                    <a:lnTo>
                      <a:pt x="2" y="65"/>
                    </a:lnTo>
                    <a:lnTo>
                      <a:pt x="2" y="143"/>
                    </a:lnTo>
                    <a:lnTo>
                      <a:pt x="2" y="51"/>
                    </a:lnTo>
                    <a:lnTo>
                      <a:pt x="3" y="23"/>
                    </a:lnTo>
                    <a:lnTo>
                      <a:pt x="3" y="12"/>
                    </a:lnTo>
                    <a:lnTo>
                      <a:pt x="3" y="23"/>
                    </a:lnTo>
                    <a:lnTo>
                      <a:pt x="3" y="58"/>
                    </a:lnTo>
                    <a:lnTo>
                      <a:pt x="3" y="67"/>
                    </a:lnTo>
                    <a:lnTo>
                      <a:pt x="3" y="82"/>
                    </a:lnTo>
                    <a:lnTo>
                      <a:pt x="3" y="63"/>
                    </a:lnTo>
                    <a:lnTo>
                      <a:pt x="3" y="21"/>
                    </a:lnTo>
                    <a:lnTo>
                      <a:pt x="4" y="7"/>
                    </a:lnTo>
                    <a:lnTo>
                      <a:pt x="4" y="8"/>
                    </a:lnTo>
                    <a:lnTo>
                      <a:pt x="4" y="20"/>
                    </a:lnTo>
                    <a:lnTo>
                      <a:pt x="4" y="37"/>
                    </a:lnTo>
                    <a:lnTo>
                      <a:pt x="4" y="52"/>
                    </a:lnTo>
                    <a:lnTo>
                      <a:pt x="4" y="86"/>
                    </a:lnTo>
                    <a:lnTo>
                      <a:pt x="4" y="60"/>
                    </a:lnTo>
                    <a:lnTo>
                      <a:pt x="4" y="33"/>
                    </a:lnTo>
                    <a:lnTo>
                      <a:pt x="4" y="29"/>
                    </a:lnTo>
                    <a:lnTo>
                      <a:pt x="4" y="24"/>
                    </a:lnTo>
                    <a:lnTo>
                      <a:pt x="4" y="23"/>
                    </a:lnTo>
                    <a:lnTo>
                      <a:pt x="5" y="34"/>
                    </a:lnTo>
                    <a:lnTo>
                      <a:pt x="5" y="73"/>
                    </a:lnTo>
                    <a:lnTo>
                      <a:pt x="5" y="130"/>
                    </a:lnTo>
                    <a:lnTo>
                      <a:pt x="5" y="84"/>
                    </a:lnTo>
                    <a:lnTo>
                      <a:pt x="5" y="5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31" name="Freeform 803"/>
              <p:cNvSpPr>
                <a:spLocks/>
              </p:cNvSpPr>
              <p:nvPr/>
            </p:nvSpPr>
            <p:spPr bwMode="auto">
              <a:xfrm>
                <a:off x="9209088" y="5656263"/>
                <a:ext cx="7938" cy="304800"/>
              </a:xfrm>
              <a:custGeom>
                <a:avLst/>
                <a:gdLst>
                  <a:gd name="T0" fmla="*/ 0 w 5"/>
                  <a:gd name="T1" fmla="*/ 61 h 192"/>
                  <a:gd name="T2" fmla="*/ 0 w 5"/>
                  <a:gd name="T3" fmla="*/ 48 h 192"/>
                  <a:gd name="T4" fmla="*/ 0 w 5"/>
                  <a:gd name="T5" fmla="*/ 82 h 192"/>
                  <a:gd name="T6" fmla="*/ 0 w 5"/>
                  <a:gd name="T7" fmla="*/ 115 h 192"/>
                  <a:gd name="T8" fmla="*/ 0 w 5"/>
                  <a:gd name="T9" fmla="*/ 89 h 192"/>
                  <a:gd name="T10" fmla="*/ 0 w 5"/>
                  <a:gd name="T11" fmla="*/ 99 h 192"/>
                  <a:gd name="T12" fmla="*/ 0 w 5"/>
                  <a:gd name="T13" fmla="*/ 62 h 192"/>
                  <a:gd name="T14" fmla="*/ 1 w 5"/>
                  <a:gd name="T15" fmla="*/ 54 h 192"/>
                  <a:gd name="T16" fmla="*/ 1 w 5"/>
                  <a:gd name="T17" fmla="*/ 57 h 192"/>
                  <a:gd name="T18" fmla="*/ 1 w 5"/>
                  <a:gd name="T19" fmla="*/ 56 h 192"/>
                  <a:gd name="T20" fmla="*/ 1 w 5"/>
                  <a:gd name="T21" fmla="*/ 82 h 192"/>
                  <a:gd name="T22" fmla="*/ 1 w 5"/>
                  <a:gd name="T23" fmla="*/ 62 h 192"/>
                  <a:gd name="T24" fmla="*/ 1 w 5"/>
                  <a:gd name="T25" fmla="*/ 32 h 192"/>
                  <a:gd name="T26" fmla="*/ 1 w 5"/>
                  <a:gd name="T27" fmla="*/ 40 h 192"/>
                  <a:gd name="T28" fmla="*/ 1 w 5"/>
                  <a:gd name="T29" fmla="*/ 101 h 192"/>
                  <a:gd name="T30" fmla="*/ 2 w 5"/>
                  <a:gd name="T31" fmla="*/ 125 h 192"/>
                  <a:gd name="T32" fmla="*/ 2 w 5"/>
                  <a:gd name="T33" fmla="*/ 65 h 192"/>
                  <a:gd name="T34" fmla="*/ 2 w 5"/>
                  <a:gd name="T35" fmla="*/ 16 h 192"/>
                  <a:gd name="T36" fmla="*/ 2 w 5"/>
                  <a:gd name="T37" fmla="*/ 0 h 192"/>
                  <a:gd name="T38" fmla="*/ 2 w 5"/>
                  <a:gd name="T39" fmla="*/ 16 h 192"/>
                  <a:gd name="T40" fmla="*/ 2 w 5"/>
                  <a:gd name="T41" fmla="*/ 55 h 192"/>
                  <a:gd name="T42" fmla="*/ 2 w 5"/>
                  <a:gd name="T43" fmla="*/ 65 h 192"/>
                  <a:gd name="T44" fmla="*/ 2 w 5"/>
                  <a:gd name="T45" fmla="*/ 37 h 192"/>
                  <a:gd name="T46" fmla="*/ 2 w 5"/>
                  <a:gd name="T47" fmla="*/ 35 h 192"/>
                  <a:gd name="T48" fmla="*/ 2 w 5"/>
                  <a:gd name="T49" fmla="*/ 85 h 192"/>
                  <a:gd name="T50" fmla="*/ 2 w 5"/>
                  <a:gd name="T51" fmla="*/ 88 h 192"/>
                  <a:gd name="T52" fmla="*/ 3 w 5"/>
                  <a:gd name="T53" fmla="*/ 70 h 192"/>
                  <a:gd name="T54" fmla="*/ 3 w 5"/>
                  <a:gd name="T55" fmla="*/ 106 h 192"/>
                  <a:gd name="T56" fmla="*/ 3 w 5"/>
                  <a:gd name="T57" fmla="*/ 142 h 192"/>
                  <a:gd name="T58" fmla="*/ 3 w 5"/>
                  <a:gd name="T59" fmla="*/ 192 h 192"/>
                  <a:gd name="T60" fmla="*/ 3 w 5"/>
                  <a:gd name="T61" fmla="*/ 123 h 192"/>
                  <a:gd name="T62" fmla="*/ 3 w 5"/>
                  <a:gd name="T63" fmla="*/ 110 h 192"/>
                  <a:gd name="T64" fmla="*/ 3 w 5"/>
                  <a:gd name="T65" fmla="*/ 126 h 192"/>
                  <a:gd name="T66" fmla="*/ 3 w 5"/>
                  <a:gd name="T67" fmla="*/ 101 h 192"/>
                  <a:gd name="T68" fmla="*/ 3 w 5"/>
                  <a:gd name="T69" fmla="*/ 66 h 192"/>
                  <a:gd name="T70" fmla="*/ 3 w 5"/>
                  <a:gd name="T71" fmla="*/ 43 h 192"/>
                  <a:gd name="T72" fmla="*/ 3 w 5"/>
                  <a:gd name="T73" fmla="*/ 28 h 192"/>
                  <a:gd name="T74" fmla="*/ 4 w 5"/>
                  <a:gd name="T75" fmla="*/ 27 h 192"/>
                  <a:gd name="T76" fmla="*/ 4 w 5"/>
                  <a:gd name="T77" fmla="*/ 42 h 192"/>
                  <a:gd name="T78" fmla="*/ 4 w 5"/>
                  <a:gd name="T79" fmla="*/ 68 h 192"/>
                  <a:gd name="T80" fmla="*/ 4 w 5"/>
                  <a:gd name="T81" fmla="*/ 119 h 192"/>
                  <a:gd name="T82" fmla="*/ 4 w 5"/>
                  <a:gd name="T83" fmla="*/ 103 h 192"/>
                  <a:gd name="T84" fmla="*/ 4 w 5"/>
                  <a:gd name="T85" fmla="*/ 48 h 192"/>
                  <a:gd name="T86" fmla="*/ 4 w 5"/>
                  <a:gd name="T87" fmla="*/ 44 h 192"/>
                  <a:gd name="T88" fmla="*/ 4 w 5"/>
                  <a:gd name="T89" fmla="*/ 69 h 192"/>
                  <a:gd name="T90" fmla="*/ 5 w 5"/>
                  <a:gd name="T91" fmla="*/ 81 h 192"/>
                  <a:gd name="T92" fmla="*/ 5 w 5"/>
                  <a:gd name="T93" fmla="*/ 48 h 192"/>
                  <a:gd name="T94" fmla="*/ 5 w 5"/>
                  <a:gd name="T95" fmla="*/ 28 h 192"/>
                  <a:gd name="T96" fmla="*/ 5 w 5"/>
                  <a:gd name="T97" fmla="*/ 24 h 192"/>
                  <a:gd name="T98" fmla="*/ 5 w 5"/>
                  <a:gd name="T99" fmla="*/ 19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92">
                    <a:moveTo>
                      <a:pt x="0" y="61"/>
                    </a:moveTo>
                    <a:lnTo>
                      <a:pt x="0" y="48"/>
                    </a:lnTo>
                    <a:lnTo>
                      <a:pt x="0" y="82"/>
                    </a:lnTo>
                    <a:lnTo>
                      <a:pt x="0" y="115"/>
                    </a:lnTo>
                    <a:lnTo>
                      <a:pt x="0" y="89"/>
                    </a:lnTo>
                    <a:lnTo>
                      <a:pt x="0" y="99"/>
                    </a:lnTo>
                    <a:lnTo>
                      <a:pt x="0" y="62"/>
                    </a:lnTo>
                    <a:lnTo>
                      <a:pt x="1" y="54"/>
                    </a:lnTo>
                    <a:lnTo>
                      <a:pt x="1" y="57"/>
                    </a:lnTo>
                    <a:lnTo>
                      <a:pt x="1" y="56"/>
                    </a:lnTo>
                    <a:lnTo>
                      <a:pt x="1" y="82"/>
                    </a:lnTo>
                    <a:lnTo>
                      <a:pt x="1" y="62"/>
                    </a:lnTo>
                    <a:lnTo>
                      <a:pt x="1" y="32"/>
                    </a:lnTo>
                    <a:lnTo>
                      <a:pt x="1" y="40"/>
                    </a:lnTo>
                    <a:lnTo>
                      <a:pt x="1" y="101"/>
                    </a:lnTo>
                    <a:lnTo>
                      <a:pt x="2" y="125"/>
                    </a:lnTo>
                    <a:lnTo>
                      <a:pt x="2" y="65"/>
                    </a:lnTo>
                    <a:lnTo>
                      <a:pt x="2" y="16"/>
                    </a:lnTo>
                    <a:lnTo>
                      <a:pt x="2" y="0"/>
                    </a:lnTo>
                    <a:lnTo>
                      <a:pt x="2" y="16"/>
                    </a:lnTo>
                    <a:lnTo>
                      <a:pt x="2" y="55"/>
                    </a:lnTo>
                    <a:lnTo>
                      <a:pt x="2" y="65"/>
                    </a:lnTo>
                    <a:lnTo>
                      <a:pt x="2" y="37"/>
                    </a:lnTo>
                    <a:lnTo>
                      <a:pt x="2" y="35"/>
                    </a:lnTo>
                    <a:lnTo>
                      <a:pt x="2" y="85"/>
                    </a:lnTo>
                    <a:lnTo>
                      <a:pt x="2" y="88"/>
                    </a:lnTo>
                    <a:lnTo>
                      <a:pt x="3" y="70"/>
                    </a:lnTo>
                    <a:lnTo>
                      <a:pt x="3" y="106"/>
                    </a:lnTo>
                    <a:lnTo>
                      <a:pt x="3" y="142"/>
                    </a:lnTo>
                    <a:lnTo>
                      <a:pt x="3" y="192"/>
                    </a:lnTo>
                    <a:lnTo>
                      <a:pt x="3" y="123"/>
                    </a:lnTo>
                    <a:lnTo>
                      <a:pt x="3" y="110"/>
                    </a:lnTo>
                    <a:lnTo>
                      <a:pt x="3" y="126"/>
                    </a:lnTo>
                    <a:lnTo>
                      <a:pt x="3" y="101"/>
                    </a:lnTo>
                    <a:lnTo>
                      <a:pt x="3" y="66"/>
                    </a:lnTo>
                    <a:lnTo>
                      <a:pt x="3" y="43"/>
                    </a:lnTo>
                    <a:lnTo>
                      <a:pt x="3" y="28"/>
                    </a:lnTo>
                    <a:lnTo>
                      <a:pt x="4" y="27"/>
                    </a:lnTo>
                    <a:lnTo>
                      <a:pt x="4" y="42"/>
                    </a:lnTo>
                    <a:lnTo>
                      <a:pt x="4" y="68"/>
                    </a:lnTo>
                    <a:lnTo>
                      <a:pt x="4" y="119"/>
                    </a:lnTo>
                    <a:lnTo>
                      <a:pt x="4" y="103"/>
                    </a:lnTo>
                    <a:lnTo>
                      <a:pt x="4" y="48"/>
                    </a:lnTo>
                    <a:lnTo>
                      <a:pt x="4" y="44"/>
                    </a:lnTo>
                    <a:lnTo>
                      <a:pt x="4" y="69"/>
                    </a:lnTo>
                    <a:lnTo>
                      <a:pt x="5" y="81"/>
                    </a:lnTo>
                    <a:lnTo>
                      <a:pt x="5" y="48"/>
                    </a:lnTo>
                    <a:lnTo>
                      <a:pt x="5" y="28"/>
                    </a:lnTo>
                    <a:lnTo>
                      <a:pt x="5" y="24"/>
                    </a:lnTo>
                    <a:lnTo>
                      <a:pt x="5" y="1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32" name="Freeform 804"/>
              <p:cNvSpPr>
                <a:spLocks/>
              </p:cNvSpPr>
              <p:nvPr/>
            </p:nvSpPr>
            <p:spPr bwMode="auto">
              <a:xfrm>
                <a:off x="9217026" y="5641976"/>
                <a:ext cx="7938" cy="328613"/>
              </a:xfrm>
              <a:custGeom>
                <a:avLst/>
                <a:gdLst>
                  <a:gd name="T0" fmla="*/ 0 w 5"/>
                  <a:gd name="T1" fmla="*/ 28 h 207"/>
                  <a:gd name="T2" fmla="*/ 0 w 5"/>
                  <a:gd name="T3" fmla="*/ 12 h 207"/>
                  <a:gd name="T4" fmla="*/ 0 w 5"/>
                  <a:gd name="T5" fmla="*/ 10 h 207"/>
                  <a:gd name="T6" fmla="*/ 0 w 5"/>
                  <a:gd name="T7" fmla="*/ 37 h 207"/>
                  <a:gd name="T8" fmla="*/ 0 w 5"/>
                  <a:gd name="T9" fmla="*/ 76 h 207"/>
                  <a:gd name="T10" fmla="*/ 0 w 5"/>
                  <a:gd name="T11" fmla="*/ 64 h 207"/>
                  <a:gd name="T12" fmla="*/ 0 w 5"/>
                  <a:gd name="T13" fmla="*/ 65 h 207"/>
                  <a:gd name="T14" fmla="*/ 1 w 5"/>
                  <a:gd name="T15" fmla="*/ 80 h 207"/>
                  <a:gd name="T16" fmla="*/ 1 w 5"/>
                  <a:gd name="T17" fmla="*/ 106 h 207"/>
                  <a:gd name="T18" fmla="*/ 1 w 5"/>
                  <a:gd name="T19" fmla="*/ 121 h 207"/>
                  <a:gd name="T20" fmla="*/ 1 w 5"/>
                  <a:gd name="T21" fmla="*/ 165 h 207"/>
                  <a:gd name="T22" fmla="*/ 1 w 5"/>
                  <a:gd name="T23" fmla="*/ 74 h 207"/>
                  <a:gd name="T24" fmla="*/ 1 w 5"/>
                  <a:gd name="T25" fmla="*/ 57 h 207"/>
                  <a:gd name="T26" fmla="*/ 1 w 5"/>
                  <a:gd name="T27" fmla="*/ 74 h 207"/>
                  <a:gd name="T28" fmla="*/ 1 w 5"/>
                  <a:gd name="T29" fmla="*/ 112 h 207"/>
                  <a:gd name="T30" fmla="*/ 1 w 5"/>
                  <a:gd name="T31" fmla="*/ 169 h 207"/>
                  <a:gd name="T32" fmla="*/ 1 w 5"/>
                  <a:gd name="T33" fmla="*/ 104 h 207"/>
                  <a:gd name="T34" fmla="*/ 1 w 5"/>
                  <a:gd name="T35" fmla="*/ 64 h 207"/>
                  <a:gd name="T36" fmla="*/ 1 w 5"/>
                  <a:gd name="T37" fmla="*/ 70 h 207"/>
                  <a:gd name="T38" fmla="*/ 2 w 5"/>
                  <a:gd name="T39" fmla="*/ 113 h 207"/>
                  <a:gd name="T40" fmla="*/ 2 w 5"/>
                  <a:gd name="T41" fmla="*/ 142 h 207"/>
                  <a:gd name="T42" fmla="*/ 2 w 5"/>
                  <a:gd name="T43" fmla="*/ 186 h 207"/>
                  <a:gd name="T44" fmla="*/ 2 w 5"/>
                  <a:gd name="T45" fmla="*/ 101 h 207"/>
                  <a:gd name="T46" fmla="*/ 2 w 5"/>
                  <a:gd name="T47" fmla="*/ 110 h 207"/>
                  <a:gd name="T48" fmla="*/ 2 w 5"/>
                  <a:gd name="T49" fmla="*/ 73 h 207"/>
                  <a:gd name="T50" fmla="*/ 2 w 5"/>
                  <a:gd name="T51" fmla="*/ 27 h 207"/>
                  <a:gd name="T52" fmla="*/ 3 w 5"/>
                  <a:gd name="T53" fmla="*/ 5 h 207"/>
                  <a:gd name="T54" fmla="*/ 3 w 5"/>
                  <a:gd name="T55" fmla="*/ 5 h 207"/>
                  <a:gd name="T56" fmla="*/ 3 w 5"/>
                  <a:gd name="T57" fmla="*/ 32 h 207"/>
                  <a:gd name="T58" fmla="*/ 3 w 5"/>
                  <a:gd name="T59" fmla="*/ 92 h 207"/>
                  <a:gd name="T60" fmla="*/ 3 w 5"/>
                  <a:gd name="T61" fmla="*/ 162 h 207"/>
                  <a:gd name="T62" fmla="*/ 3 w 5"/>
                  <a:gd name="T63" fmla="*/ 70 h 207"/>
                  <a:gd name="T64" fmla="*/ 3 w 5"/>
                  <a:gd name="T65" fmla="*/ 37 h 207"/>
                  <a:gd name="T66" fmla="*/ 3 w 5"/>
                  <a:gd name="T67" fmla="*/ 44 h 207"/>
                  <a:gd name="T68" fmla="*/ 3 w 5"/>
                  <a:gd name="T69" fmla="*/ 64 h 207"/>
                  <a:gd name="T70" fmla="*/ 3 w 5"/>
                  <a:gd name="T71" fmla="*/ 73 h 207"/>
                  <a:gd name="T72" fmla="*/ 3 w 5"/>
                  <a:gd name="T73" fmla="*/ 207 h 207"/>
                  <a:gd name="T74" fmla="*/ 4 w 5"/>
                  <a:gd name="T75" fmla="*/ 59 h 207"/>
                  <a:gd name="T76" fmla="*/ 4 w 5"/>
                  <a:gd name="T77" fmla="*/ 30 h 207"/>
                  <a:gd name="T78" fmla="*/ 4 w 5"/>
                  <a:gd name="T79" fmla="*/ 26 h 207"/>
                  <a:gd name="T80" fmla="*/ 4 w 5"/>
                  <a:gd name="T81" fmla="*/ 33 h 207"/>
                  <a:gd name="T82" fmla="*/ 4 w 5"/>
                  <a:gd name="T83" fmla="*/ 52 h 207"/>
                  <a:gd name="T84" fmla="*/ 4 w 5"/>
                  <a:gd name="T85" fmla="*/ 47 h 207"/>
                  <a:gd name="T86" fmla="*/ 4 w 5"/>
                  <a:gd name="T87" fmla="*/ 22 h 207"/>
                  <a:gd name="T88" fmla="*/ 4 w 5"/>
                  <a:gd name="T89" fmla="*/ 18 h 207"/>
                  <a:gd name="T90" fmla="*/ 4 w 5"/>
                  <a:gd name="T91" fmla="*/ 35 h 207"/>
                  <a:gd name="T92" fmla="*/ 4 w 5"/>
                  <a:gd name="T93" fmla="*/ 71 h 207"/>
                  <a:gd name="T94" fmla="*/ 4 w 5"/>
                  <a:gd name="T95" fmla="*/ 85 h 207"/>
                  <a:gd name="T96" fmla="*/ 4 w 5"/>
                  <a:gd name="T97" fmla="*/ 24 h 207"/>
                  <a:gd name="T98" fmla="*/ 5 w 5"/>
                  <a:gd name="T99" fmla="*/ 0 h 2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07">
                    <a:moveTo>
                      <a:pt x="0" y="28"/>
                    </a:moveTo>
                    <a:lnTo>
                      <a:pt x="0" y="12"/>
                    </a:lnTo>
                    <a:lnTo>
                      <a:pt x="0" y="10"/>
                    </a:lnTo>
                    <a:lnTo>
                      <a:pt x="0" y="37"/>
                    </a:lnTo>
                    <a:lnTo>
                      <a:pt x="0" y="76"/>
                    </a:lnTo>
                    <a:lnTo>
                      <a:pt x="0" y="64"/>
                    </a:lnTo>
                    <a:lnTo>
                      <a:pt x="0" y="65"/>
                    </a:lnTo>
                    <a:lnTo>
                      <a:pt x="1" y="80"/>
                    </a:lnTo>
                    <a:lnTo>
                      <a:pt x="1" y="106"/>
                    </a:lnTo>
                    <a:lnTo>
                      <a:pt x="1" y="121"/>
                    </a:lnTo>
                    <a:lnTo>
                      <a:pt x="1" y="165"/>
                    </a:lnTo>
                    <a:lnTo>
                      <a:pt x="1" y="74"/>
                    </a:lnTo>
                    <a:lnTo>
                      <a:pt x="1" y="57"/>
                    </a:lnTo>
                    <a:lnTo>
                      <a:pt x="1" y="74"/>
                    </a:lnTo>
                    <a:lnTo>
                      <a:pt x="1" y="112"/>
                    </a:lnTo>
                    <a:lnTo>
                      <a:pt x="1" y="169"/>
                    </a:lnTo>
                    <a:lnTo>
                      <a:pt x="1" y="104"/>
                    </a:lnTo>
                    <a:lnTo>
                      <a:pt x="1" y="64"/>
                    </a:lnTo>
                    <a:lnTo>
                      <a:pt x="1" y="70"/>
                    </a:lnTo>
                    <a:lnTo>
                      <a:pt x="2" y="113"/>
                    </a:lnTo>
                    <a:lnTo>
                      <a:pt x="2" y="142"/>
                    </a:lnTo>
                    <a:lnTo>
                      <a:pt x="2" y="186"/>
                    </a:lnTo>
                    <a:lnTo>
                      <a:pt x="2" y="101"/>
                    </a:lnTo>
                    <a:lnTo>
                      <a:pt x="2" y="110"/>
                    </a:lnTo>
                    <a:lnTo>
                      <a:pt x="2" y="73"/>
                    </a:lnTo>
                    <a:lnTo>
                      <a:pt x="2" y="27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32"/>
                    </a:lnTo>
                    <a:lnTo>
                      <a:pt x="3" y="92"/>
                    </a:lnTo>
                    <a:lnTo>
                      <a:pt x="3" y="162"/>
                    </a:lnTo>
                    <a:lnTo>
                      <a:pt x="3" y="70"/>
                    </a:lnTo>
                    <a:lnTo>
                      <a:pt x="3" y="37"/>
                    </a:lnTo>
                    <a:lnTo>
                      <a:pt x="3" y="44"/>
                    </a:lnTo>
                    <a:lnTo>
                      <a:pt x="3" y="64"/>
                    </a:lnTo>
                    <a:lnTo>
                      <a:pt x="3" y="73"/>
                    </a:lnTo>
                    <a:lnTo>
                      <a:pt x="3" y="207"/>
                    </a:lnTo>
                    <a:lnTo>
                      <a:pt x="4" y="59"/>
                    </a:lnTo>
                    <a:lnTo>
                      <a:pt x="4" y="30"/>
                    </a:lnTo>
                    <a:lnTo>
                      <a:pt x="4" y="26"/>
                    </a:lnTo>
                    <a:lnTo>
                      <a:pt x="4" y="33"/>
                    </a:lnTo>
                    <a:lnTo>
                      <a:pt x="4" y="52"/>
                    </a:lnTo>
                    <a:lnTo>
                      <a:pt x="4" y="47"/>
                    </a:lnTo>
                    <a:lnTo>
                      <a:pt x="4" y="22"/>
                    </a:lnTo>
                    <a:lnTo>
                      <a:pt x="4" y="18"/>
                    </a:lnTo>
                    <a:lnTo>
                      <a:pt x="4" y="35"/>
                    </a:lnTo>
                    <a:lnTo>
                      <a:pt x="4" y="71"/>
                    </a:lnTo>
                    <a:lnTo>
                      <a:pt x="4" y="85"/>
                    </a:lnTo>
                    <a:lnTo>
                      <a:pt x="4" y="24"/>
                    </a:lnTo>
                    <a:lnTo>
                      <a:pt x="5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33" name="Freeform 805"/>
              <p:cNvSpPr>
                <a:spLocks/>
              </p:cNvSpPr>
              <p:nvPr/>
            </p:nvSpPr>
            <p:spPr bwMode="auto">
              <a:xfrm>
                <a:off x="9224963" y="5641976"/>
                <a:ext cx="7938" cy="323850"/>
              </a:xfrm>
              <a:custGeom>
                <a:avLst/>
                <a:gdLst>
                  <a:gd name="T0" fmla="*/ 0 w 5"/>
                  <a:gd name="T1" fmla="*/ 0 h 204"/>
                  <a:gd name="T2" fmla="*/ 0 w 5"/>
                  <a:gd name="T3" fmla="*/ 0 h 204"/>
                  <a:gd name="T4" fmla="*/ 0 w 5"/>
                  <a:gd name="T5" fmla="*/ 17 h 204"/>
                  <a:gd name="T6" fmla="*/ 0 w 5"/>
                  <a:gd name="T7" fmla="*/ 62 h 204"/>
                  <a:gd name="T8" fmla="*/ 0 w 5"/>
                  <a:gd name="T9" fmla="*/ 80 h 204"/>
                  <a:gd name="T10" fmla="*/ 0 w 5"/>
                  <a:gd name="T11" fmla="*/ 38 h 204"/>
                  <a:gd name="T12" fmla="*/ 0 w 5"/>
                  <a:gd name="T13" fmla="*/ 33 h 204"/>
                  <a:gd name="T14" fmla="*/ 1 w 5"/>
                  <a:gd name="T15" fmla="*/ 57 h 204"/>
                  <a:gd name="T16" fmla="*/ 1 w 5"/>
                  <a:gd name="T17" fmla="*/ 108 h 204"/>
                  <a:gd name="T18" fmla="*/ 1 w 5"/>
                  <a:gd name="T19" fmla="*/ 204 h 204"/>
                  <a:gd name="T20" fmla="*/ 1 w 5"/>
                  <a:gd name="T21" fmla="*/ 132 h 204"/>
                  <a:gd name="T22" fmla="*/ 1 w 5"/>
                  <a:gd name="T23" fmla="*/ 76 h 204"/>
                  <a:gd name="T24" fmla="*/ 1 w 5"/>
                  <a:gd name="T25" fmla="*/ 48 h 204"/>
                  <a:gd name="T26" fmla="*/ 1 w 5"/>
                  <a:gd name="T27" fmla="*/ 40 h 204"/>
                  <a:gd name="T28" fmla="*/ 1 w 5"/>
                  <a:gd name="T29" fmla="*/ 47 h 204"/>
                  <a:gd name="T30" fmla="*/ 1 w 5"/>
                  <a:gd name="T31" fmla="*/ 61 h 204"/>
                  <a:gd name="T32" fmla="*/ 1 w 5"/>
                  <a:gd name="T33" fmla="*/ 57 h 204"/>
                  <a:gd name="T34" fmla="*/ 1 w 5"/>
                  <a:gd name="T35" fmla="*/ 33 h 204"/>
                  <a:gd name="T36" fmla="*/ 1 w 5"/>
                  <a:gd name="T37" fmla="*/ 15 h 204"/>
                  <a:gd name="T38" fmla="*/ 2 w 5"/>
                  <a:gd name="T39" fmla="*/ 20 h 204"/>
                  <a:gd name="T40" fmla="*/ 2 w 5"/>
                  <a:gd name="T41" fmla="*/ 49 h 204"/>
                  <a:gd name="T42" fmla="*/ 2 w 5"/>
                  <a:gd name="T43" fmla="*/ 76 h 204"/>
                  <a:gd name="T44" fmla="*/ 2 w 5"/>
                  <a:gd name="T45" fmla="*/ 77 h 204"/>
                  <a:gd name="T46" fmla="*/ 2 w 5"/>
                  <a:gd name="T47" fmla="*/ 92 h 204"/>
                  <a:gd name="T48" fmla="*/ 2 w 5"/>
                  <a:gd name="T49" fmla="*/ 81 h 204"/>
                  <a:gd name="T50" fmla="*/ 2 w 5"/>
                  <a:gd name="T51" fmla="*/ 39 h 204"/>
                  <a:gd name="T52" fmla="*/ 2 w 5"/>
                  <a:gd name="T53" fmla="*/ 9 h 204"/>
                  <a:gd name="T54" fmla="*/ 2 w 5"/>
                  <a:gd name="T55" fmla="*/ 3 h 204"/>
                  <a:gd name="T56" fmla="*/ 2 w 5"/>
                  <a:gd name="T57" fmla="*/ 17 h 204"/>
                  <a:gd name="T58" fmla="*/ 2 w 5"/>
                  <a:gd name="T59" fmla="*/ 41 h 204"/>
                  <a:gd name="T60" fmla="*/ 3 w 5"/>
                  <a:gd name="T61" fmla="*/ 57 h 204"/>
                  <a:gd name="T62" fmla="*/ 3 w 5"/>
                  <a:gd name="T63" fmla="*/ 57 h 204"/>
                  <a:gd name="T64" fmla="*/ 3 w 5"/>
                  <a:gd name="T65" fmla="*/ 65 h 204"/>
                  <a:gd name="T66" fmla="*/ 3 w 5"/>
                  <a:gd name="T67" fmla="*/ 65 h 204"/>
                  <a:gd name="T68" fmla="*/ 3 w 5"/>
                  <a:gd name="T69" fmla="*/ 57 h 204"/>
                  <a:gd name="T70" fmla="*/ 3 w 5"/>
                  <a:gd name="T71" fmla="*/ 73 h 204"/>
                  <a:gd name="T72" fmla="*/ 3 w 5"/>
                  <a:gd name="T73" fmla="*/ 57 h 204"/>
                  <a:gd name="T74" fmla="*/ 4 w 5"/>
                  <a:gd name="T75" fmla="*/ 25 h 204"/>
                  <a:gd name="T76" fmla="*/ 4 w 5"/>
                  <a:gd name="T77" fmla="*/ 9 h 204"/>
                  <a:gd name="T78" fmla="*/ 4 w 5"/>
                  <a:gd name="T79" fmla="*/ 10 h 204"/>
                  <a:gd name="T80" fmla="*/ 4 w 5"/>
                  <a:gd name="T81" fmla="*/ 32 h 204"/>
                  <a:gd name="T82" fmla="*/ 4 w 5"/>
                  <a:gd name="T83" fmla="*/ 67 h 204"/>
                  <a:gd name="T84" fmla="*/ 4 w 5"/>
                  <a:gd name="T85" fmla="*/ 59 h 204"/>
                  <a:gd name="T86" fmla="*/ 4 w 5"/>
                  <a:gd name="T87" fmla="*/ 73 h 204"/>
                  <a:gd name="T88" fmla="*/ 4 w 5"/>
                  <a:gd name="T89" fmla="*/ 165 h 204"/>
                  <a:gd name="T90" fmla="*/ 4 w 5"/>
                  <a:gd name="T91" fmla="*/ 49 h 204"/>
                  <a:gd name="T92" fmla="*/ 4 w 5"/>
                  <a:gd name="T93" fmla="*/ 24 h 204"/>
                  <a:gd name="T94" fmla="*/ 4 w 5"/>
                  <a:gd name="T95" fmla="*/ 20 h 204"/>
                  <a:gd name="T96" fmla="*/ 4 w 5"/>
                  <a:gd name="T97" fmla="*/ 26 h 204"/>
                  <a:gd name="T98" fmla="*/ 5 w 5"/>
                  <a:gd name="T99" fmla="*/ 36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04">
                    <a:moveTo>
                      <a:pt x="0" y="0"/>
                    </a:moveTo>
                    <a:lnTo>
                      <a:pt x="0" y="0"/>
                    </a:lnTo>
                    <a:lnTo>
                      <a:pt x="0" y="17"/>
                    </a:lnTo>
                    <a:lnTo>
                      <a:pt x="0" y="62"/>
                    </a:lnTo>
                    <a:lnTo>
                      <a:pt x="0" y="80"/>
                    </a:lnTo>
                    <a:lnTo>
                      <a:pt x="0" y="38"/>
                    </a:lnTo>
                    <a:lnTo>
                      <a:pt x="0" y="33"/>
                    </a:lnTo>
                    <a:lnTo>
                      <a:pt x="1" y="57"/>
                    </a:lnTo>
                    <a:lnTo>
                      <a:pt x="1" y="108"/>
                    </a:lnTo>
                    <a:lnTo>
                      <a:pt x="1" y="204"/>
                    </a:lnTo>
                    <a:lnTo>
                      <a:pt x="1" y="132"/>
                    </a:lnTo>
                    <a:lnTo>
                      <a:pt x="1" y="76"/>
                    </a:lnTo>
                    <a:lnTo>
                      <a:pt x="1" y="48"/>
                    </a:lnTo>
                    <a:lnTo>
                      <a:pt x="1" y="40"/>
                    </a:lnTo>
                    <a:lnTo>
                      <a:pt x="1" y="47"/>
                    </a:lnTo>
                    <a:lnTo>
                      <a:pt x="1" y="61"/>
                    </a:lnTo>
                    <a:lnTo>
                      <a:pt x="1" y="57"/>
                    </a:lnTo>
                    <a:lnTo>
                      <a:pt x="1" y="33"/>
                    </a:lnTo>
                    <a:lnTo>
                      <a:pt x="1" y="15"/>
                    </a:lnTo>
                    <a:lnTo>
                      <a:pt x="2" y="20"/>
                    </a:lnTo>
                    <a:lnTo>
                      <a:pt x="2" y="49"/>
                    </a:lnTo>
                    <a:lnTo>
                      <a:pt x="2" y="76"/>
                    </a:lnTo>
                    <a:lnTo>
                      <a:pt x="2" y="77"/>
                    </a:lnTo>
                    <a:lnTo>
                      <a:pt x="2" y="92"/>
                    </a:lnTo>
                    <a:lnTo>
                      <a:pt x="2" y="81"/>
                    </a:lnTo>
                    <a:lnTo>
                      <a:pt x="2" y="39"/>
                    </a:lnTo>
                    <a:lnTo>
                      <a:pt x="2" y="9"/>
                    </a:lnTo>
                    <a:lnTo>
                      <a:pt x="2" y="3"/>
                    </a:lnTo>
                    <a:lnTo>
                      <a:pt x="2" y="17"/>
                    </a:lnTo>
                    <a:lnTo>
                      <a:pt x="2" y="41"/>
                    </a:lnTo>
                    <a:lnTo>
                      <a:pt x="3" y="57"/>
                    </a:lnTo>
                    <a:lnTo>
                      <a:pt x="3" y="57"/>
                    </a:lnTo>
                    <a:lnTo>
                      <a:pt x="3" y="65"/>
                    </a:lnTo>
                    <a:lnTo>
                      <a:pt x="3" y="65"/>
                    </a:lnTo>
                    <a:lnTo>
                      <a:pt x="3" y="57"/>
                    </a:lnTo>
                    <a:lnTo>
                      <a:pt x="3" y="73"/>
                    </a:lnTo>
                    <a:lnTo>
                      <a:pt x="3" y="57"/>
                    </a:lnTo>
                    <a:lnTo>
                      <a:pt x="4" y="25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4" y="32"/>
                    </a:lnTo>
                    <a:lnTo>
                      <a:pt x="4" y="67"/>
                    </a:lnTo>
                    <a:lnTo>
                      <a:pt x="4" y="59"/>
                    </a:lnTo>
                    <a:lnTo>
                      <a:pt x="4" y="73"/>
                    </a:lnTo>
                    <a:lnTo>
                      <a:pt x="4" y="165"/>
                    </a:lnTo>
                    <a:lnTo>
                      <a:pt x="4" y="49"/>
                    </a:lnTo>
                    <a:lnTo>
                      <a:pt x="4" y="24"/>
                    </a:lnTo>
                    <a:lnTo>
                      <a:pt x="4" y="20"/>
                    </a:lnTo>
                    <a:lnTo>
                      <a:pt x="4" y="26"/>
                    </a:lnTo>
                    <a:lnTo>
                      <a:pt x="5" y="3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34" name="Freeform 806"/>
              <p:cNvSpPr>
                <a:spLocks/>
              </p:cNvSpPr>
              <p:nvPr/>
            </p:nvSpPr>
            <p:spPr bwMode="auto">
              <a:xfrm>
                <a:off x="9232901" y="5618163"/>
                <a:ext cx="7938" cy="293688"/>
              </a:xfrm>
              <a:custGeom>
                <a:avLst/>
                <a:gdLst>
                  <a:gd name="T0" fmla="*/ 0 w 5"/>
                  <a:gd name="T1" fmla="*/ 51 h 185"/>
                  <a:gd name="T2" fmla="*/ 0 w 5"/>
                  <a:gd name="T3" fmla="*/ 47 h 185"/>
                  <a:gd name="T4" fmla="*/ 0 w 5"/>
                  <a:gd name="T5" fmla="*/ 54 h 185"/>
                  <a:gd name="T6" fmla="*/ 0 w 5"/>
                  <a:gd name="T7" fmla="*/ 104 h 185"/>
                  <a:gd name="T8" fmla="*/ 0 w 5"/>
                  <a:gd name="T9" fmla="*/ 60 h 185"/>
                  <a:gd name="T10" fmla="*/ 0 w 5"/>
                  <a:gd name="T11" fmla="*/ 32 h 185"/>
                  <a:gd name="T12" fmla="*/ 0 w 5"/>
                  <a:gd name="T13" fmla="*/ 25 h 185"/>
                  <a:gd name="T14" fmla="*/ 0 w 5"/>
                  <a:gd name="T15" fmla="*/ 32 h 185"/>
                  <a:gd name="T16" fmla="*/ 0 w 5"/>
                  <a:gd name="T17" fmla="*/ 62 h 185"/>
                  <a:gd name="T18" fmla="*/ 0 w 5"/>
                  <a:gd name="T19" fmla="*/ 71 h 185"/>
                  <a:gd name="T20" fmla="*/ 0 w 5"/>
                  <a:gd name="T21" fmla="*/ 50 h 185"/>
                  <a:gd name="T22" fmla="*/ 1 w 5"/>
                  <a:gd name="T23" fmla="*/ 66 h 185"/>
                  <a:gd name="T24" fmla="*/ 1 w 5"/>
                  <a:gd name="T25" fmla="*/ 163 h 185"/>
                  <a:gd name="T26" fmla="*/ 1 w 5"/>
                  <a:gd name="T27" fmla="*/ 99 h 185"/>
                  <a:gd name="T28" fmla="*/ 1 w 5"/>
                  <a:gd name="T29" fmla="*/ 95 h 185"/>
                  <a:gd name="T30" fmla="*/ 1 w 5"/>
                  <a:gd name="T31" fmla="*/ 104 h 185"/>
                  <a:gd name="T32" fmla="*/ 1 w 5"/>
                  <a:gd name="T33" fmla="*/ 75 h 185"/>
                  <a:gd name="T34" fmla="*/ 1 w 5"/>
                  <a:gd name="T35" fmla="*/ 73 h 185"/>
                  <a:gd name="T36" fmla="*/ 1 w 5"/>
                  <a:gd name="T37" fmla="*/ 95 h 185"/>
                  <a:gd name="T38" fmla="*/ 2 w 5"/>
                  <a:gd name="T39" fmla="*/ 75 h 185"/>
                  <a:gd name="T40" fmla="*/ 2 w 5"/>
                  <a:gd name="T41" fmla="*/ 56 h 185"/>
                  <a:gd name="T42" fmla="*/ 2 w 5"/>
                  <a:gd name="T43" fmla="*/ 62 h 185"/>
                  <a:gd name="T44" fmla="*/ 2 w 5"/>
                  <a:gd name="T45" fmla="*/ 88 h 185"/>
                  <a:gd name="T46" fmla="*/ 2 w 5"/>
                  <a:gd name="T47" fmla="*/ 135 h 185"/>
                  <a:gd name="T48" fmla="*/ 2 w 5"/>
                  <a:gd name="T49" fmla="*/ 102 h 185"/>
                  <a:gd name="T50" fmla="*/ 2 w 5"/>
                  <a:gd name="T51" fmla="*/ 56 h 185"/>
                  <a:gd name="T52" fmla="*/ 2 w 5"/>
                  <a:gd name="T53" fmla="*/ 31 h 185"/>
                  <a:gd name="T54" fmla="*/ 2 w 5"/>
                  <a:gd name="T55" fmla="*/ 20 h 185"/>
                  <a:gd name="T56" fmla="*/ 2 w 5"/>
                  <a:gd name="T57" fmla="*/ 15 h 185"/>
                  <a:gd name="T58" fmla="*/ 2 w 5"/>
                  <a:gd name="T59" fmla="*/ 21 h 185"/>
                  <a:gd name="T60" fmla="*/ 3 w 5"/>
                  <a:gd name="T61" fmla="*/ 47 h 185"/>
                  <a:gd name="T62" fmla="*/ 3 w 5"/>
                  <a:gd name="T63" fmla="*/ 74 h 185"/>
                  <a:gd name="T64" fmla="*/ 3 w 5"/>
                  <a:gd name="T65" fmla="*/ 45 h 185"/>
                  <a:gd name="T66" fmla="*/ 3 w 5"/>
                  <a:gd name="T67" fmla="*/ 39 h 185"/>
                  <a:gd name="T68" fmla="*/ 3 w 5"/>
                  <a:gd name="T69" fmla="*/ 52 h 185"/>
                  <a:gd name="T70" fmla="*/ 3 w 5"/>
                  <a:gd name="T71" fmla="*/ 77 h 185"/>
                  <a:gd name="T72" fmla="*/ 3 w 5"/>
                  <a:gd name="T73" fmla="*/ 185 h 185"/>
                  <a:gd name="T74" fmla="*/ 3 w 5"/>
                  <a:gd name="T75" fmla="*/ 82 h 185"/>
                  <a:gd name="T76" fmla="*/ 3 w 5"/>
                  <a:gd name="T77" fmla="*/ 47 h 185"/>
                  <a:gd name="T78" fmla="*/ 3 w 5"/>
                  <a:gd name="T79" fmla="*/ 67 h 185"/>
                  <a:gd name="T80" fmla="*/ 3 w 5"/>
                  <a:gd name="T81" fmla="*/ 118 h 185"/>
                  <a:gd name="T82" fmla="*/ 4 w 5"/>
                  <a:gd name="T83" fmla="*/ 47 h 185"/>
                  <a:gd name="T84" fmla="*/ 4 w 5"/>
                  <a:gd name="T85" fmla="*/ 39 h 185"/>
                  <a:gd name="T86" fmla="*/ 4 w 5"/>
                  <a:gd name="T87" fmla="*/ 29 h 185"/>
                  <a:gd name="T88" fmla="*/ 4 w 5"/>
                  <a:gd name="T89" fmla="*/ 10 h 185"/>
                  <a:gd name="T90" fmla="*/ 4 w 5"/>
                  <a:gd name="T91" fmla="*/ 0 h 185"/>
                  <a:gd name="T92" fmla="*/ 4 w 5"/>
                  <a:gd name="T93" fmla="*/ 6 h 185"/>
                  <a:gd name="T94" fmla="*/ 4 w 5"/>
                  <a:gd name="T95" fmla="*/ 24 h 185"/>
                  <a:gd name="T96" fmla="*/ 4 w 5"/>
                  <a:gd name="T97" fmla="*/ 40 h 185"/>
                  <a:gd name="T98" fmla="*/ 5 w 5"/>
                  <a:gd name="T99" fmla="*/ 40 h 1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5">
                    <a:moveTo>
                      <a:pt x="0" y="51"/>
                    </a:moveTo>
                    <a:lnTo>
                      <a:pt x="0" y="47"/>
                    </a:lnTo>
                    <a:lnTo>
                      <a:pt x="0" y="54"/>
                    </a:lnTo>
                    <a:lnTo>
                      <a:pt x="0" y="104"/>
                    </a:lnTo>
                    <a:lnTo>
                      <a:pt x="0" y="60"/>
                    </a:lnTo>
                    <a:lnTo>
                      <a:pt x="0" y="32"/>
                    </a:lnTo>
                    <a:lnTo>
                      <a:pt x="0" y="25"/>
                    </a:lnTo>
                    <a:lnTo>
                      <a:pt x="0" y="32"/>
                    </a:lnTo>
                    <a:lnTo>
                      <a:pt x="0" y="62"/>
                    </a:lnTo>
                    <a:lnTo>
                      <a:pt x="0" y="71"/>
                    </a:lnTo>
                    <a:lnTo>
                      <a:pt x="0" y="50"/>
                    </a:lnTo>
                    <a:lnTo>
                      <a:pt x="1" y="66"/>
                    </a:lnTo>
                    <a:lnTo>
                      <a:pt x="1" y="163"/>
                    </a:lnTo>
                    <a:lnTo>
                      <a:pt x="1" y="99"/>
                    </a:lnTo>
                    <a:lnTo>
                      <a:pt x="1" y="95"/>
                    </a:lnTo>
                    <a:lnTo>
                      <a:pt x="1" y="104"/>
                    </a:lnTo>
                    <a:lnTo>
                      <a:pt x="1" y="75"/>
                    </a:lnTo>
                    <a:lnTo>
                      <a:pt x="1" y="73"/>
                    </a:lnTo>
                    <a:lnTo>
                      <a:pt x="1" y="95"/>
                    </a:lnTo>
                    <a:lnTo>
                      <a:pt x="2" y="75"/>
                    </a:lnTo>
                    <a:lnTo>
                      <a:pt x="2" y="56"/>
                    </a:lnTo>
                    <a:lnTo>
                      <a:pt x="2" y="62"/>
                    </a:lnTo>
                    <a:lnTo>
                      <a:pt x="2" y="88"/>
                    </a:lnTo>
                    <a:lnTo>
                      <a:pt x="2" y="135"/>
                    </a:lnTo>
                    <a:lnTo>
                      <a:pt x="2" y="102"/>
                    </a:lnTo>
                    <a:lnTo>
                      <a:pt x="2" y="56"/>
                    </a:lnTo>
                    <a:lnTo>
                      <a:pt x="2" y="31"/>
                    </a:lnTo>
                    <a:lnTo>
                      <a:pt x="2" y="20"/>
                    </a:lnTo>
                    <a:lnTo>
                      <a:pt x="2" y="15"/>
                    </a:lnTo>
                    <a:lnTo>
                      <a:pt x="2" y="21"/>
                    </a:lnTo>
                    <a:lnTo>
                      <a:pt x="3" y="47"/>
                    </a:lnTo>
                    <a:lnTo>
                      <a:pt x="3" y="74"/>
                    </a:lnTo>
                    <a:lnTo>
                      <a:pt x="3" y="45"/>
                    </a:lnTo>
                    <a:lnTo>
                      <a:pt x="3" y="39"/>
                    </a:lnTo>
                    <a:lnTo>
                      <a:pt x="3" y="52"/>
                    </a:lnTo>
                    <a:lnTo>
                      <a:pt x="3" y="77"/>
                    </a:lnTo>
                    <a:lnTo>
                      <a:pt x="3" y="185"/>
                    </a:lnTo>
                    <a:lnTo>
                      <a:pt x="3" y="82"/>
                    </a:lnTo>
                    <a:lnTo>
                      <a:pt x="3" y="47"/>
                    </a:lnTo>
                    <a:lnTo>
                      <a:pt x="3" y="67"/>
                    </a:lnTo>
                    <a:lnTo>
                      <a:pt x="3" y="118"/>
                    </a:lnTo>
                    <a:lnTo>
                      <a:pt x="4" y="47"/>
                    </a:lnTo>
                    <a:lnTo>
                      <a:pt x="4" y="39"/>
                    </a:lnTo>
                    <a:lnTo>
                      <a:pt x="4" y="29"/>
                    </a:lnTo>
                    <a:lnTo>
                      <a:pt x="4" y="10"/>
                    </a:lnTo>
                    <a:lnTo>
                      <a:pt x="4" y="0"/>
                    </a:lnTo>
                    <a:lnTo>
                      <a:pt x="4" y="6"/>
                    </a:lnTo>
                    <a:lnTo>
                      <a:pt x="4" y="24"/>
                    </a:lnTo>
                    <a:lnTo>
                      <a:pt x="4" y="40"/>
                    </a:lnTo>
                    <a:lnTo>
                      <a:pt x="5" y="4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35" name="Freeform 807"/>
              <p:cNvSpPr>
                <a:spLocks/>
              </p:cNvSpPr>
              <p:nvPr/>
            </p:nvSpPr>
            <p:spPr bwMode="auto">
              <a:xfrm>
                <a:off x="9240838" y="5597526"/>
                <a:ext cx="7938" cy="227013"/>
              </a:xfrm>
              <a:custGeom>
                <a:avLst/>
                <a:gdLst>
                  <a:gd name="T0" fmla="*/ 0 w 5"/>
                  <a:gd name="T1" fmla="*/ 53 h 143"/>
                  <a:gd name="T2" fmla="*/ 0 w 5"/>
                  <a:gd name="T3" fmla="*/ 35 h 143"/>
                  <a:gd name="T4" fmla="*/ 0 w 5"/>
                  <a:gd name="T5" fmla="*/ 27 h 143"/>
                  <a:gd name="T6" fmla="*/ 0 w 5"/>
                  <a:gd name="T7" fmla="*/ 28 h 143"/>
                  <a:gd name="T8" fmla="*/ 0 w 5"/>
                  <a:gd name="T9" fmla="*/ 58 h 143"/>
                  <a:gd name="T10" fmla="*/ 0 w 5"/>
                  <a:gd name="T11" fmla="*/ 125 h 143"/>
                  <a:gd name="T12" fmla="*/ 0 w 5"/>
                  <a:gd name="T13" fmla="*/ 23 h 143"/>
                  <a:gd name="T14" fmla="*/ 0 w 5"/>
                  <a:gd name="T15" fmla="*/ 0 h 143"/>
                  <a:gd name="T16" fmla="*/ 0 w 5"/>
                  <a:gd name="T17" fmla="*/ 3 h 143"/>
                  <a:gd name="T18" fmla="*/ 0 w 5"/>
                  <a:gd name="T19" fmla="*/ 21 h 143"/>
                  <a:gd name="T20" fmla="*/ 0 w 5"/>
                  <a:gd name="T21" fmla="*/ 32 h 143"/>
                  <a:gd name="T22" fmla="*/ 1 w 5"/>
                  <a:gd name="T23" fmla="*/ 45 h 143"/>
                  <a:gd name="T24" fmla="*/ 1 w 5"/>
                  <a:gd name="T25" fmla="*/ 86 h 143"/>
                  <a:gd name="T26" fmla="*/ 1 w 5"/>
                  <a:gd name="T27" fmla="*/ 143 h 143"/>
                  <a:gd name="T28" fmla="*/ 1 w 5"/>
                  <a:gd name="T29" fmla="*/ 96 h 143"/>
                  <a:gd name="T30" fmla="*/ 1 w 5"/>
                  <a:gd name="T31" fmla="*/ 43 h 143"/>
                  <a:gd name="T32" fmla="*/ 1 w 5"/>
                  <a:gd name="T33" fmla="*/ 23 h 143"/>
                  <a:gd name="T34" fmla="*/ 1 w 5"/>
                  <a:gd name="T35" fmla="*/ 30 h 143"/>
                  <a:gd name="T36" fmla="*/ 1 w 5"/>
                  <a:gd name="T37" fmla="*/ 62 h 143"/>
                  <a:gd name="T38" fmla="*/ 1 w 5"/>
                  <a:gd name="T39" fmla="*/ 58 h 143"/>
                  <a:gd name="T40" fmla="*/ 1 w 5"/>
                  <a:gd name="T41" fmla="*/ 22 h 143"/>
                  <a:gd name="T42" fmla="*/ 1 w 5"/>
                  <a:gd name="T43" fmla="*/ 4 h 143"/>
                  <a:gd name="T44" fmla="*/ 2 w 5"/>
                  <a:gd name="T45" fmla="*/ 3 h 143"/>
                  <a:gd name="T46" fmla="*/ 2 w 5"/>
                  <a:gd name="T47" fmla="*/ 14 h 143"/>
                  <a:gd name="T48" fmla="*/ 2 w 5"/>
                  <a:gd name="T49" fmla="*/ 36 h 143"/>
                  <a:gd name="T50" fmla="*/ 2 w 5"/>
                  <a:gd name="T51" fmla="*/ 62 h 143"/>
                  <a:gd name="T52" fmla="*/ 2 w 5"/>
                  <a:gd name="T53" fmla="*/ 86 h 143"/>
                  <a:gd name="T54" fmla="*/ 2 w 5"/>
                  <a:gd name="T55" fmla="*/ 108 h 143"/>
                  <a:gd name="T56" fmla="*/ 2 w 5"/>
                  <a:gd name="T57" fmla="*/ 84 h 143"/>
                  <a:gd name="T58" fmla="*/ 2 w 5"/>
                  <a:gd name="T59" fmla="*/ 58 h 143"/>
                  <a:gd name="T60" fmla="*/ 3 w 5"/>
                  <a:gd name="T61" fmla="*/ 48 h 143"/>
                  <a:gd name="T62" fmla="*/ 3 w 5"/>
                  <a:gd name="T63" fmla="*/ 51 h 143"/>
                  <a:gd name="T64" fmla="*/ 3 w 5"/>
                  <a:gd name="T65" fmla="*/ 73 h 143"/>
                  <a:gd name="T66" fmla="*/ 3 w 5"/>
                  <a:gd name="T67" fmla="*/ 118 h 143"/>
                  <a:gd name="T68" fmla="*/ 3 w 5"/>
                  <a:gd name="T69" fmla="*/ 89 h 143"/>
                  <a:gd name="T70" fmla="*/ 3 w 5"/>
                  <a:gd name="T71" fmla="*/ 77 h 143"/>
                  <a:gd name="T72" fmla="*/ 3 w 5"/>
                  <a:gd name="T73" fmla="*/ 76 h 143"/>
                  <a:gd name="T74" fmla="*/ 3 w 5"/>
                  <a:gd name="T75" fmla="*/ 53 h 143"/>
                  <a:gd name="T76" fmla="*/ 3 w 5"/>
                  <a:gd name="T77" fmla="*/ 28 h 143"/>
                  <a:gd name="T78" fmla="*/ 3 w 5"/>
                  <a:gd name="T79" fmla="*/ 17 h 143"/>
                  <a:gd name="T80" fmla="*/ 3 w 5"/>
                  <a:gd name="T81" fmla="*/ 34 h 143"/>
                  <a:gd name="T82" fmla="*/ 4 w 5"/>
                  <a:gd name="T83" fmla="*/ 87 h 143"/>
                  <a:gd name="T84" fmla="*/ 4 w 5"/>
                  <a:gd name="T85" fmla="*/ 133 h 143"/>
                  <a:gd name="T86" fmla="*/ 4 w 5"/>
                  <a:gd name="T87" fmla="*/ 83 h 143"/>
                  <a:gd name="T88" fmla="*/ 4 w 5"/>
                  <a:gd name="T89" fmla="*/ 57 h 143"/>
                  <a:gd name="T90" fmla="*/ 4 w 5"/>
                  <a:gd name="T91" fmla="*/ 83 h 143"/>
                  <a:gd name="T92" fmla="*/ 4 w 5"/>
                  <a:gd name="T93" fmla="*/ 94 h 143"/>
                  <a:gd name="T94" fmla="*/ 4 w 5"/>
                  <a:gd name="T95" fmla="*/ 61 h 143"/>
                  <a:gd name="T96" fmla="*/ 4 w 5"/>
                  <a:gd name="T97" fmla="*/ 51 h 143"/>
                  <a:gd name="T98" fmla="*/ 5 w 5"/>
                  <a:gd name="T99" fmla="*/ 42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3">
                    <a:moveTo>
                      <a:pt x="0" y="53"/>
                    </a:moveTo>
                    <a:lnTo>
                      <a:pt x="0" y="35"/>
                    </a:lnTo>
                    <a:lnTo>
                      <a:pt x="0" y="27"/>
                    </a:lnTo>
                    <a:lnTo>
                      <a:pt x="0" y="28"/>
                    </a:lnTo>
                    <a:lnTo>
                      <a:pt x="0" y="58"/>
                    </a:lnTo>
                    <a:lnTo>
                      <a:pt x="0" y="125"/>
                    </a:lnTo>
                    <a:lnTo>
                      <a:pt x="0" y="23"/>
                    </a:lnTo>
                    <a:lnTo>
                      <a:pt x="0" y="0"/>
                    </a:lnTo>
                    <a:lnTo>
                      <a:pt x="0" y="3"/>
                    </a:lnTo>
                    <a:lnTo>
                      <a:pt x="0" y="21"/>
                    </a:lnTo>
                    <a:lnTo>
                      <a:pt x="0" y="32"/>
                    </a:lnTo>
                    <a:lnTo>
                      <a:pt x="1" y="45"/>
                    </a:lnTo>
                    <a:lnTo>
                      <a:pt x="1" y="86"/>
                    </a:lnTo>
                    <a:lnTo>
                      <a:pt x="1" y="143"/>
                    </a:lnTo>
                    <a:lnTo>
                      <a:pt x="1" y="96"/>
                    </a:lnTo>
                    <a:lnTo>
                      <a:pt x="1" y="43"/>
                    </a:lnTo>
                    <a:lnTo>
                      <a:pt x="1" y="23"/>
                    </a:lnTo>
                    <a:lnTo>
                      <a:pt x="1" y="30"/>
                    </a:lnTo>
                    <a:lnTo>
                      <a:pt x="1" y="62"/>
                    </a:lnTo>
                    <a:lnTo>
                      <a:pt x="1" y="58"/>
                    </a:lnTo>
                    <a:lnTo>
                      <a:pt x="1" y="22"/>
                    </a:lnTo>
                    <a:lnTo>
                      <a:pt x="1" y="4"/>
                    </a:lnTo>
                    <a:lnTo>
                      <a:pt x="2" y="3"/>
                    </a:lnTo>
                    <a:lnTo>
                      <a:pt x="2" y="14"/>
                    </a:lnTo>
                    <a:lnTo>
                      <a:pt x="2" y="36"/>
                    </a:lnTo>
                    <a:lnTo>
                      <a:pt x="2" y="62"/>
                    </a:lnTo>
                    <a:lnTo>
                      <a:pt x="2" y="86"/>
                    </a:lnTo>
                    <a:lnTo>
                      <a:pt x="2" y="108"/>
                    </a:lnTo>
                    <a:lnTo>
                      <a:pt x="2" y="84"/>
                    </a:lnTo>
                    <a:lnTo>
                      <a:pt x="2" y="58"/>
                    </a:lnTo>
                    <a:lnTo>
                      <a:pt x="3" y="48"/>
                    </a:lnTo>
                    <a:lnTo>
                      <a:pt x="3" y="51"/>
                    </a:lnTo>
                    <a:lnTo>
                      <a:pt x="3" y="73"/>
                    </a:lnTo>
                    <a:lnTo>
                      <a:pt x="3" y="118"/>
                    </a:lnTo>
                    <a:lnTo>
                      <a:pt x="3" y="89"/>
                    </a:lnTo>
                    <a:lnTo>
                      <a:pt x="3" y="77"/>
                    </a:lnTo>
                    <a:lnTo>
                      <a:pt x="3" y="76"/>
                    </a:lnTo>
                    <a:lnTo>
                      <a:pt x="3" y="53"/>
                    </a:lnTo>
                    <a:lnTo>
                      <a:pt x="3" y="28"/>
                    </a:lnTo>
                    <a:lnTo>
                      <a:pt x="3" y="17"/>
                    </a:lnTo>
                    <a:lnTo>
                      <a:pt x="3" y="34"/>
                    </a:lnTo>
                    <a:lnTo>
                      <a:pt x="4" y="87"/>
                    </a:lnTo>
                    <a:lnTo>
                      <a:pt x="4" y="133"/>
                    </a:lnTo>
                    <a:lnTo>
                      <a:pt x="4" y="83"/>
                    </a:lnTo>
                    <a:lnTo>
                      <a:pt x="4" y="57"/>
                    </a:lnTo>
                    <a:lnTo>
                      <a:pt x="4" y="83"/>
                    </a:lnTo>
                    <a:lnTo>
                      <a:pt x="4" y="94"/>
                    </a:lnTo>
                    <a:lnTo>
                      <a:pt x="4" y="61"/>
                    </a:lnTo>
                    <a:lnTo>
                      <a:pt x="4" y="51"/>
                    </a:lnTo>
                    <a:lnTo>
                      <a:pt x="5" y="4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36" name="Freeform 808"/>
              <p:cNvSpPr>
                <a:spLocks/>
              </p:cNvSpPr>
              <p:nvPr/>
            </p:nvSpPr>
            <p:spPr bwMode="auto">
              <a:xfrm>
                <a:off x="9248776" y="5529263"/>
                <a:ext cx="6350" cy="307975"/>
              </a:xfrm>
              <a:custGeom>
                <a:avLst/>
                <a:gdLst>
                  <a:gd name="T0" fmla="*/ 0 w 4"/>
                  <a:gd name="T1" fmla="*/ 85 h 194"/>
                  <a:gd name="T2" fmla="*/ 0 w 4"/>
                  <a:gd name="T3" fmla="*/ 79 h 194"/>
                  <a:gd name="T4" fmla="*/ 0 w 4"/>
                  <a:gd name="T5" fmla="*/ 75 h 194"/>
                  <a:gd name="T6" fmla="*/ 0 w 4"/>
                  <a:gd name="T7" fmla="*/ 72 h 194"/>
                  <a:gd name="T8" fmla="*/ 0 w 4"/>
                  <a:gd name="T9" fmla="*/ 83 h 194"/>
                  <a:gd name="T10" fmla="*/ 0 w 4"/>
                  <a:gd name="T11" fmla="*/ 70 h 194"/>
                  <a:gd name="T12" fmla="*/ 0 w 4"/>
                  <a:gd name="T13" fmla="*/ 47 h 194"/>
                  <a:gd name="T14" fmla="*/ 0 w 4"/>
                  <a:gd name="T15" fmla="*/ 52 h 194"/>
                  <a:gd name="T16" fmla="*/ 0 w 4"/>
                  <a:gd name="T17" fmla="*/ 90 h 194"/>
                  <a:gd name="T18" fmla="*/ 0 w 4"/>
                  <a:gd name="T19" fmla="*/ 126 h 194"/>
                  <a:gd name="T20" fmla="*/ 0 w 4"/>
                  <a:gd name="T21" fmla="*/ 106 h 194"/>
                  <a:gd name="T22" fmla="*/ 1 w 4"/>
                  <a:gd name="T23" fmla="*/ 87 h 194"/>
                  <a:gd name="T24" fmla="*/ 1 w 4"/>
                  <a:gd name="T25" fmla="*/ 56 h 194"/>
                  <a:gd name="T26" fmla="*/ 1 w 4"/>
                  <a:gd name="T27" fmla="*/ 38 h 194"/>
                  <a:gd name="T28" fmla="*/ 1 w 4"/>
                  <a:gd name="T29" fmla="*/ 41 h 194"/>
                  <a:gd name="T30" fmla="*/ 1 w 4"/>
                  <a:gd name="T31" fmla="*/ 71 h 194"/>
                  <a:gd name="T32" fmla="*/ 1 w 4"/>
                  <a:gd name="T33" fmla="*/ 159 h 194"/>
                  <a:gd name="T34" fmla="*/ 1 w 4"/>
                  <a:gd name="T35" fmla="*/ 126 h 194"/>
                  <a:gd name="T36" fmla="*/ 1 w 4"/>
                  <a:gd name="T37" fmla="*/ 119 h 194"/>
                  <a:gd name="T38" fmla="*/ 1 w 4"/>
                  <a:gd name="T39" fmla="*/ 179 h 194"/>
                  <a:gd name="T40" fmla="*/ 1 w 4"/>
                  <a:gd name="T41" fmla="*/ 194 h 194"/>
                  <a:gd name="T42" fmla="*/ 1 w 4"/>
                  <a:gd name="T43" fmla="*/ 169 h 194"/>
                  <a:gd name="T44" fmla="*/ 2 w 4"/>
                  <a:gd name="T45" fmla="*/ 160 h 194"/>
                  <a:gd name="T46" fmla="*/ 2 w 4"/>
                  <a:gd name="T47" fmla="*/ 126 h 194"/>
                  <a:gd name="T48" fmla="*/ 2 w 4"/>
                  <a:gd name="T49" fmla="*/ 109 h 194"/>
                  <a:gd name="T50" fmla="*/ 2 w 4"/>
                  <a:gd name="T51" fmla="*/ 84 h 194"/>
                  <a:gd name="T52" fmla="*/ 2 w 4"/>
                  <a:gd name="T53" fmla="*/ 41 h 194"/>
                  <a:gd name="T54" fmla="*/ 2 w 4"/>
                  <a:gd name="T55" fmla="*/ 11 h 194"/>
                  <a:gd name="T56" fmla="*/ 2 w 4"/>
                  <a:gd name="T57" fmla="*/ 0 h 194"/>
                  <a:gd name="T58" fmla="*/ 2 w 4"/>
                  <a:gd name="T59" fmla="*/ 11 h 194"/>
                  <a:gd name="T60" fmla="*/ 3 w 4"/>
                  <a:gd name="T61" fmla="*/ 33 h 194"/>
                  <a:gd name="T62" fmla="*/ 3 w 4"/>
                  <a:gd name="T63" fmla="*/ 35 h 194"/>
                  <a:gd name="T64" fmla="*/ 3 w 4"/>
                  <a:gd name="T65" fmla="*/ 25 h 194"/>
                  <a:gd name="T66" fmla="*/ 3 w 4"/>
                  <a:gd name="T67" fmla="*/ 27 h 194"/>
                  <a:gd name="T68" fmla="*/ 3 w 4"/>
                  <a:gd name="T69" fmla="*/ 35 h 194"/>
                  <a:gd name="T70" fmla="*/ 3 w 4"/>
                  <a:gd name="T71" fmla="*/ 34 h 194"/>
                  <a:gd name="T72" fmla="*/ 3 w 4"/>
                  <a:gd name="T73" fmla="*/ 32 h 194"/>
                  <a:gd name="T74" fmla="*/ 3 w 4"/>
                  <a:gd name="T75" fmla="*/ 45 h 194"/>
                  <a:gd name="T76" fmla="*/ 3 w 4"/>
                  <a:gd name="T77" fmla="*/ 66 h 194"/>
                  <a:gd name="T78" fmla="*/ 3 w 4"/>
                  <a:gd name="T79" fmla="*/ 65 h 194"/>
                  <a:gd name="T80" fmla="*/ 3 w 4"/>
                  <a:gd name="T81" fmla="*/ 53 h 194"/>
                  <a:gd name="T82" fmla="*/ 4 w 4"/>
                  <a:gd name="T83" fmla="*/ 57 h 194"/>
                  <a:gd name="T84" fmla="*/ 4 w 4"/>
                  <a:gd name="T85" fmla="*/ 49 h 194"/>
                  <a:gd name="T86" fmla="*/ 4 w 4"/>
                  <a:gd name="T87" fmla="*/ 37 h 194"/>
                  <a:gd name="T88" fmla="*/ 4 w 4"/>
                  <a:gd name="T89" fmla="*/ 48 h 194"/>
                  <a:gd name="T90" fmla="*/ 4 w 4"/>
                  <a:gd name="T91" fmla="*/ 57 h 194"/>
                  <a:gd name="T92" fmla="*/ 4 w 4"/>
                  <a:gd name="T93" fmla="*/ 24 h 194"/>
                  <a:gd name="T94" fmla="*/ 4 w 4"/>
                  <a:gd name="T95" fmla="*/ 15 h 194"/>
                  <a:gd name="T96" fmla="*/ 4 w 4"/>
                  <a:gd name="T97" fmla="*/ 37 h 194"/>
                  <a:gd name="T98" fmla="*/ 4 w 4"/>
                  <a:gd name="T99" fmla="*/ 116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194">
                    <a:moveTo>
                      <a:pt x="0" y="85"/>
                    </a:moveTo>
                    <a:lnTo>
                      <a:pt x="0" y="79"/>
                    </a:lnTo>
                    <a:lnTo>
                      <a:pt x="0" y="75"/>
                    </a:lnTo>
                    <a:lnTo>
                      <a:pt x="0" y="72"/>
                    </a:lnTo>
                    <a:lnTo>
                      <a:pt x="0" y="83"/>
                    </a:lnTo>
                    <a:lnTo>
                      <a:pt x="0" y="70"/>
                    </a:lnTo>
                    <a:lnTo>
                      <a:pt x="0" y="47"/>
                    </a:lnTo>
                    <a:lnTo>
                      <a:pt x="0" y="52"/>
                    </a:lnTo>
                    <a:lnTo>
                      <a:pt x="0" y="90"/>
                    </a:lnTo>
                    <a:lnTo>
                      <a:pt x="0" y="126"/>
                    </a:lnTo>
                    <a:lnTo>
                      <a:pt x="0" y="106"/>
                    </a:lnTo>
                    <a:lnTo>
                      <a:pt x="1" y="87"/>
                    </a:lnTo>
                    <a:lnTo>
                      <a:pt x="1" y="56"/>
                    </a:lnTo>
                    <a:lnTo>
                      <a:pt x="1" y="38"/>
                    </a:lnTo>
                    <a:lnTo>
                      <a:pt x="1" y="41"/>
                    </a:lnTo>
                    <a:lnTo>
                      <a:pt x="1" y="71"/>
                    </a:lnTo>
                    <a:lnTo>
                      <a:pt x="1" y="159"/>
                    </a:lnTo>
                    <a:lnTo>
                      <a:pt x="1" y="126"/>
                    </a:lnTo>
                    <a:lnTo>
                      <a:pt x="1" y="119"/>
                    </a:lnTo>
                    <a:lnTo>
                      <a:pt x="1" y="179"/>
                    </a:lnTo>
                    <a:lnTo>
                      <a:pt x="1" y="194"/>
                    </a:lnTo>
                    <a:lnTo>
                      <a:pt x="1" y="169"/>
                    </a:lnTo>
                    <a:lnTo>
                      <a:pt x="2" y="160"/>
                    </a:lnTo>
                    <a:lnTo>
                      <a:pt x="2" y="126"/>
                    </a:lnTo>
                    <a:lnTo>
                      <a:pt x="2" y="109"/>
                    </a:lnTo>
                    <a:lnTo>
                      <a:pt x="2" y="84"/>
                    </a:lnTo>
                    <a:lnTo>
                      <a:pt x="2" y="41"/>
                    </a:lnTo>
                    <a:lnTo>
                      <a:pt x="2" y="11"/>
                    </a:lnTo>
                    <a:lnTo>
                      <a:pt x="2" y="0"/>
                    </a:lnTo>
                    <a:lnTo>
                      <a:pt x="2" y="11"/>
                    </a:lnTo>
                    <a:lnTo>
                      <a:pt x="3" y="33"/>
                    </a:lnTo>
                    <a:lnTo>
                      <a:pt x="3" y="35"/>
                    </a:lnTo>
                    <a:lnTo>
                      <a:pt x="3" y="25"/>
                    </a:lnTo>
                    <a:lnTo>
                      <a:pt x="3" y="27"/>
                    </a:lnTo>
                    <a:lnTo>
                      <a:pt x="3" y="35"/>
                    </a:lnTo>
                    <a:lnTo>
                      <a:pt x="3" y="34"/>
                    </a:lnTo>
                    <a:lnTo>
                      <a:pt x="3" y="32"/>
                    </a:lnTo>
                    <a:lnTo>
                      <a:pt x="3" y="45"/>
                    </a:lnTo>
                    <a:lnTo>
                      <a:pt x="3" y="66"/>
                    </a:lnTo>
                    <a:lnTo>
                      <a:pt x="3" y="65"/>
                    </a:lnTo>
                    <a:lnTo>
                      <a:pt x="3" y="53"/>
                    </a:lnTo>
                    <a:lnTo>
                      <a:pt x="4" y="57"/>
                    </a:lnTo>
                    <a:lnTo>
                      <a:pt x="4" y="49"/>
                    </a:lnTo>
                    <a:lnTo>
                      <a:pt x="4" y="37"/>
                    </a:lnTo>
                    <a:lnTo>
                      <a:pt x="4" y="48"/>
                    </a:lnTo>
                    <a:lnTo>
                      <a:pt x="4" y="57"/>
                    </a:lnTo>
                    <a:lnTo>
                      <a:pt x="4" y="24"/>
                    </a:lnTo>
                    <a:lnTo>
                      <a:pt x="4" y="15"/>
                    </a:lnTo>
                    <a:lnTo>
                      <a:pt x="4" y="37"/>
                    </a:lnTo>
                    <a:lnTo>
                      <a:pt x="4" y="11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37" name="Freeform 809"/>
              <p:cNvSpPr>
                <a:spLocks/>
              </p:cNvSpPr>
              <p:nvPr/>
            </p:nvSpPr>
            <p:spPr bwMode="auto">
              <a:xfrm>
                <a:off x="9255126" y="5519738"/>
                <a:ext cx="7938" cy="284163"/>
              </a:xfrm>
              <a:custGeom>
                <a:avLst/>
                <a:gdLst>
                  <a:gd name="T0" fmla="*/ 0 w 5"/>
                  <a:gd name="T1" fmla="*/ 122 h 179"/>
                  <a:gd name="T2" fmla="*/ 0 w 5"/>
                  <a:gd name="T3" fmla="*/ 90 h 179"/>
                  <a:gd name="T4" fmla="*/ 0 w 5"/>
                  <a:gd name="T5" fmla="*/ 39 h 179"/>
                  <a:gd name="T6" fmla="*/ 0 w 5"/>
                  <a:gd name="T7" fmla="*/ 21 h 179"/>
                  <a:gd name="T8" fmla="*/ 1 w 5"/>
                  <a:gd name="T9" fmla="*/ 24 h 179"/>
                  <a:gd name="T10" fmla="*/ 1 w 5"/>
                  <a:gd name="T11" fmla="*/ 49 h 179"/>
                  <a:gd name="T12" fmla="*/ 1 w 5"/>
                  <a:gd name="T13" fmla="*/ 76 h 179"/>
                  <a:gd name="T14" fmla="*/ 1 w 5"/>
                  <a:gd name="T15" fmla="*/ 61 h 179"/>
                  <a:gd name="T16" fmla="*/ 1 w 5"/>
                  <a:gd name="T17" fmla="*/ 30 h 179"/>
                  <a:gd name="T18" fmla="*/ 1 w 5"/>
                  <a:gd name="T19" fmla="*/ 11 h 179"/>
                  <a:gd name="T20" fmla="*/ 1 w 5"/>
                  <a:gd name="T21" fmla="*/ 8 h 179"/>
                  <a:gd name="T22" fmla="*/ 2 w 5"/>
                  <a:gd name="T23" fmla="*/ 36 h 179"/>
                  <a:gd name="T24" fmla="*/ 2 w 5"/>
                  <a:gd name="T25" fmla="*/ 121 h 179"/>
                  <a:gd name="T26" fmla="*/ 2 w 5"/>
                  <a:gd name="T27" fmla="*/ 22 h 179"/>
                  <a:gd name="T28" fmla="*/ 2 w 5"/>
                  <a:gd name="T29" fmla="*/ 0 h 179"/>
                  <a:gd name="T30" fmla="*/ 2 w 5"/>
                  <a:gd name="T31" fmla="*/ 1 h 179"/>
                  <a:gd name="T32" fmla="*/ 2 w 5"/>
                  <a:gd name="T33" fmla="*/ 19 h 179"/>
                  <a:gd name="T34" fmla="*/ 2 w 5"/>
                  <a:gd name="T35" fmla="*/ 47 h 179"/>
                  <a:gd name="T36" fmla="*/ 2 w 5"/>
                  <a:gd name="T37" fmla="*/ 69 h 179"/>
                  <a:gd name="T38" fmla="*/ 2 w 5"/>
                  <a:gd name="T39" fmla="*/ 69 h 179"/>
                  <a:gd name="T40" fmla="*/ 2 w 5"/>
                  <a:gd name="T41" fmla="*/ 67 h 179"/>
                  <a:gd name="T42" fmla="*/ 2 w 5"/>
                  <a:gd name="T43" fmla="*/ 67 h 179"/>
                  <a:gd name="T44" fmla="*/ 3 w 5"/>
                  <a:gd name="T45" fmla="*/ 79 h 179"/>
                  <a:gd name="T46" fmla="*/ 3 w 5"/>
                  <a:gd name="T47" fmla="*/ 153 h 179"/>
                  <a:gd name="T48" fmla="*/ 3 w 5"/>
                  <a:gd name="T49" fmla="*/ 122 h 179"/>
                  <a:gd name="T50" fmla="*/ 3 w 5"/>
                  <a:gd name="T51" fmla="*/ 136 h 179"/>
                  <a:gd name="T52" fmla="*/ 3 w 5"/>
                  <a:gd name="T53" fmla="*/ 142 h 179"/>
                  <a:gd name="T54" fmla="*/ 3 w 5"/>
                  <a:gd name="T55" fmla="*/ 90 h 179"/>
                  <a:gd name="T56" fmla="*/ 3 w 5"/>
                  <a:gd name="T57" fmla="*/ 107 h 179"/>
                  <a:gd name="T58" fmla="*/ 3 w 5"/>
                  <a:gd name="T59" fmla="*/ 179 h 179"/>
                  <a:gd name="T60" fmla="*/ 3 w 5"/>
                  <a:gd name="T61" fmla="*/ 93 h 179"/>
                  <a:gd name="T62" fmla="*/ 3 w 5"/>
                  <a:gd name="T63" fmla="*/ 60 h 179"/>
                  <a:gd name="T64" fmla="*/ 3 w 5"/>
                  <a:gd name="T65" fmla="*/ 56 h 179"/>
                  <a:gd name="T66" fmla="*/ 3 w 5"/>
                  <a:gd name="T67" fmla="*/ 74 h 179"/>
                  <a:gd name="T68" fmla="*/ 4 w 5"/>
                  <a:gd name="T69" fmla="*/ 93 h 179"/>
                  <a:gd name="T70" fmla="*/ 4 w 5"/>
                  <a:gd name="T71" fmla="*/ 98 h 179"/>
                  <a:gd name="T72" fmla="*/ 4 w 5"/>
                  <a:gd name="T73" fmla="*/ 120 h 179"/>
                  <a:gd name="T74" fmla="*/ 4 w 5"/>
                  <a:gd name="T75" fmla="*/ 109 h 179"/>
                  <a:gd name="T76" fmla="*/ 4 w 5"/>
                  <a:gd name="T77" fmla="*/ 84 h 179"/>
                  <a:gd name="T78" fmla="*/ 4 w 5"/>
                  <a:gd name="T79" fmla="*/ 76 h 179"/>
                  <a:gd name="T80" fmla="*/ 4 w 5"/>
                  <a:gd name="T81" fmla="*/ 86 h 179"/>
                  <a:gd name="T82" fmla="*/ 5 w 5"/>
                  <a:gd name="T83" fmla="*/ 112 h 179"/>
                  <a:gd name="T84" fmla="*/ 5 w 5"/>
                  <a:gd name="T85" fmla="*/ 103 h 179"/>
                  <a:gd name="T86" fmla="*/ 5 w 5"/>
                  <a:gd name="T87" fmla="*/ 89 h 179"/>
                  <a:gd name="T88" fmla="*/ 5 w 5"/>
                  <a:gd name="T89" fmla="*/ 95 h 179"/>
                  <a:gd name="T90" fmla="*/ 5 w 5"/>
                  <a:gd name="T91" fmla="*/ 106 h 179"/>
                  <a:gd name="T92" fmla="*/ 5 w 5"/>
                  <a:gd name="T93" fmla="*/ 104 h 179"/>
                  <a:gd name="T94" fmla="*/ 5 w 5"/>
                  <a:gd name="T95" fmla="*/ 102 h 179"/>
                  <a:gd name="T96" fmla="*/ 5 w 5"/>
                  <a:gd name="T97" fmla="*/ 107 h 179"/>
                  <a:gd name="T98" fmla="*/ 5 w 5"/>
                  <a:gd name="T99" fmla="*/ 114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9">
                    <a:moveTo>
                      <a:pt x="0" y="122"/>
                    </a:moveTo>
                    <a:lnTo>
                      <a:pt x="0" y="90"/>
                    </a:lnTo>
                    <a:lnTo>
                      <a:pt x="0" y="39"/>
                    </a:lnTo>
                    <a:lnTo>
                      <a:pt x="0" y="21"/>
                    </a:lnTo>
                    <a:lnTo>
                      <a:pt x="1" y="24"/>
                    </a:lnTo>
                    <a:lnTo>
                      <a:pt x="1" y="49"/>
                    </a:lnTo>
                    <a:lnTo>
                      <a:pt x="1" y="76"/>
                    </a:lnTo>
                    <a:lnTo>
                      <a:pt x="1" y="61"/>
                    </a:lnTo>
                    <a:lnTo>
                      <a:pt x="1" y="30"/>
                    </a:lnTo>
                    <a:lnTo>
                      <a:pt x="1" y="11"/>
                    </a:lnTo>
                    <a:lnTo>
                      <a:pt x="1" y="8"/>
                    </a:lnTo>
                    <a:lnTo>
                      <a:pt x="2" y="36"/>
                    </a:lnTo>
                    <a:lnTo>
                      <a:pt x="2" y="121"/>
                    </a:lnTo>
                    <a:lnTo>
                      <a:pt x="2" y="22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9"/>
                    </a:lnTo>
                    <a:lnTo>
                      <a:pt x="2" y="47"/>
                    </a:lnTo>
                    <a:lnTo>
                      <a:pt x="2" y="69"/>
                    </a:lnTo>
                    <a:lnTo>
                      <a:pt x="2" y="69"/>
                    </a:lnTo>
                    <a:lnTo>
                      <a:pt x="2" y="67"/>
                    </a:lnTo>
                    <a:lnTo>
                      <a:pt x="2" y="67"/>
                    </a:lnTo>
                    <a:lnTo>
                      <a:pt x="3" y="79"/>
                    </a:lnTo>
                    <a:lnTo>
                      <a:pt x="3" y="153"/>
                    </a:lnTo>
                    <a:lnTo>
                      <a:pt x="3" y="122"/>
                    </a:lnTo>
                    <a:lnTo>
                      <a:pt x="3" y="136"/>
                    </a:lnTo>
                    <a:lnTo>
                      <a:pt x="3" y="142"/>
                    </a:lnTo>
                    <a:lnTo>
                      <a:pt x="3" y="90"/>
                    </a:lnTo>
                    <a:lnTo>
                      <a:pt x="3" y="107"/>
                    </a:lnTo>
                    <a:lnTo>
                      <a:pt x="3" y="179"/>
                    </a:lnTo>
                    <a:lnTo>
                      <a:pt x="3" y="93"/>
                    </a:lnTo>
                    <a:lnTo>
                      <a:pt x="3" y="60"/>
                    </a:lnTo>
                    <a:lnTo>
                      <a:pt x="3" y="56"/>
                    </a:lnTo>
                    <a:lnTo>
                      <a:pt x="3" y="74"/>
                    </a:lnTo>
                    <a:lnTo>
                      <a:pt x="4" y="93"/>
                    </a:lnTo>
                    <a:lnTo>
                      <a:pt x="4" y="98"/>
                    </a:lnTo>
                    <a:lnTo>
                      <a:pt x="4" y="120"/>
                    </a:lnTo>
                    <a:lnTo>
                      <a:pt x="4" y="109"/>
                    </a:lnTo>
                    <a:lnTo>
                      <a:pt x="4" y="84"/>
                    </a:lnTo>
                    <a:lnTo>
                      <a:pt x="4" y="76"/>
                    </a:lnTo>
                    <a:lnTo>
                      <a:pt x="4" y="86"/>
                    </a:lnTo>
                    <a:lnTo>
                      <a:pt x="5" y="112"/>
                    </a:lnTo>
                    <a:lnTo>
                      <a:pt x="5" y="103"/>
                    </a:lnTo>
                    <a:lnTo>
                      <a:pt x="5" y="89"/>
                    </a:lnTo>
                    <a:lnTo>
                      <a:pt x="5" y="95"/>
                    </a:lnTo>
                    <a:lnTo>
                      <a:pt x="5" y="106"/>
                    </a:lnTo>
                    <a:lnTo>
                      <a:pt x="5" y="104"/>
                    </a:lnTo>
                    <a:lnTo>
                      <a:pt x="5" y="102"/>
                    </a:lnTo>
                    <a:lnTo>
                      <a:pt x="5" y="107"/>
                    </a:lnTo>
                    <a:lnTo>
                      <a:pt x="5" y="11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38" name="Freeform 810"/>
              <p:cNvSpPr>
                <a:spLocks/>
              </p:cNvSpPr>
              <p:nvPr/>
            </p:nvSpPr>
            <p:spPr bwMode="auto">
              <a:xfrm>
                <a:off x="9263063" y="5661026"/>
                <a:ext cx="7938" cy="274638"/>
              </a:xfrm>
              <a:custGeom>
                <a:avLst/>
                <a:gdLst>
                  <a:gd name="T0" fmla="*/ 0 w 5"/>
                  <a:gd name="T1" fmla="*/ 25 h 173"/>
                  <a:gd name="T2" fmla="*/ 0 w 5"/>
                  <a:gd name="T3" fmla="*/ 22 h 173"/>
                  <a:gd name="T4" fmla="*/ 0 w 5"/>
                  <a:gd name="T5" fmla="*/ 14 h 173"/>
                  <a:gd name="T6" fmla="*/ 0 w 5"/>
                  <a:gd name="T7" fmla="*/ 27 h 173"/>
                  <a:gd name="T8" fmla="*/ 1 w 5"/>
                  <a:gd name="T9" fmla="*/ 117 h 173"/>
                  <a:gd name="T10" fmla="*/ 1 w 5"/>
                  <a:gd name="T11" fmla="*/ 69 h 173"/>
                  <a:gd name="T12" fmla="*/ 1 w 5"/>
                  <a:gd name="T13" fmla="*/ 44 h 173"/>
                  <a:gd name="T14" fmla="*/ 1 w 5"/>
                  <a:gd name="T15" fmla="*/ 35 h 173"/>
                  <a:gd name="T16" fmla="*/ 1 w 5"/>
                  <a:gd name="T17" fmla="*/ 45 h 173"/>
                  <a:gd name="T18" fmla="*/ 1 w 5"/>
                  <a:gd name="T19" fmla="*/ 59 h 173"/>
                  <a:gd name="T20" fmla="*/ 1 w 5"/>
                  <a:gd name="T21" fmla="*/ 83 h 173"/>
                  <a:gd name="T22" fmla="*/ 1 w 5"/>
                  <a:gd name="T23" fmla="*/ 82 h 173"/>
                  <a:gd name="T24" fmla="*/ 1 w 5"/>
                  <a:gd name="T25" fmla="*/ 21 h 173"/>
                  <a:gd name="T26" fmla="*/ 1 w 5"/>
                  <a:gd name="T27" fmla="*/ 29 h 173"/>
                  <a:gd name="T28" fmla="*/ 1 w 5"/>
                  <a:gd name="T29" fmla="*/ 60 h 173"/>
                  <a:gd name="T30" fmla="*/ 2 w 5"/>
                  <a:gd name="T31" fmla="*/ 25 h 173"/>
                  <a:gd name="T32" fmla="*/ 2 w 5"/>
                  <a:gd name="T33" fmla="*/ 7 h 173"/>
                  <a:gd name="T34" fmla="*/ 2 w 5"/>
                  <a:gd name="T35" fmla="*/ 11 h 173"/>
                  <a:gd name="T36" fmla="*/ 2 w 5"/>
                  <a:gd name="T37" fmla="*/ 36 h 173"/>
                  <a:gd name="T38" fmla="*/ 2 w 5"/>
                  <a:gd name="T39" fmla="*/ 59 h 173"/>
                  <a:gd name="T40" fmla="*/ 2 w 5"/>
                  <a:gd name="T41" fmla="*/ 49 h 173"/>
                  <a:gd name="T42" fmla="*/ 2 w 5"/>
                  <a:gd name="T43" fmla="*/ 55 h 173"/>
                  <a:gd name="T44" fmla="*/ 2 w 5"/>
                  <a:gd name="T45" fmla="*/ 95 h 173"/>
                  <a:gd name="T46" fmla="*/ 3 w 5"/>
                  <a:gd name="T47" fmla="*/ 162 h 173"/>
                  <a:gd name="T48" fmla="*/ 3 w 5"/>
                  <a:gd name="T49" fmla="*/ 92 h 173"/>
                  <a:gd name="T50" fmla="*/ 3 w 5"/>
                  <a:gd name="T51" fmla="*/ 70 h 173"/>
                  <a:gd name="T52" fmla="*/ 3 w 5"/>
                  <a:gd name="T53" fmla="*/ 32 h 173"/>
                  <a:gd name="T54" fmla="*/ 3 w 5"/>
                  <a:gd name="T55" fmla="*/ 10 h 173"/>
                  <a:gd name="T56" fmla="*/ 3 w 5"/>
                  <a:gd name="T57" fmla="*/ 0 h 173"/>
                  <a:gd name="T58" fmla="*/ 3 w 5"/>
                  <a:gd name="T59" fmla="*/ 5 h 173"/>
                  <a:gd name="T60" fmla="*/ 3 w 5"/>
                  <a:gd name="T61" fmla="*/ 40 h 173"/>
                  <a:gd name="T62" fmla="*/ 3 w 5"/>
                  <a:gd name="T63" fmla="*/ 42 h 173"/>
                  <a:gd name="T64" fmla="*/ 3 w 5"/>
                  <a:gd name="T65" fmla="*/ 18 h 173"/>
                  <a:gd name="T66" fmla="*/ 3 w 5"/>
                  <a:gd name="T67" fmla="*/ 30 h 173"/>
                  <a:gd name="T68" fmla="*/ 4 w 5"/>
                  <a:gd name="T69" fmla="*/ 54 h 173"/>
                  <a:gd name="T70" fmla="*/ 4 w 5"/>
                  <a:gd name="T71" fmla="*/ 71 h 173"/>
                  <a:gd name="T72" fmla="*/ 4 w 5"/>
                  <a:gd name="T73" fmla="*/ 87 h 173"/>
                  <a:gd name="T74" fmla="*/ 4 w 5"/>
                  <a:gd name="T75" fmla="*/ 32 h 173"/>
                  <a:gd name="T76" fmla="*/ 4 w 5"/>
                  <a:gd name="T77" fmla="*/ 25 h 173"/>
                  <a:gd name="T78" fmla="*/ 4 w 5"/>
                  <a:gd name="T79" fmla="*/ 61 h 173"/>
                  <a:gd name="T80" fmla="*/ 4 w 5"/>
                  <a:gd name="T81" fmla="*/ 173 h 173"/>
                  <a:gd name="T82" fmla="*/ 4 w 5"/>
                  <a:gd name="T83" fmla="*/ 79 h 173"/>
                  <a:gd name="T84" fmla="*/ 4 w 5"/>
                  <a:gd name="T85" fmla="*/ 83 h 173"/>
                  <a:gd name="T86" fmla="*/ 4 w 5"/>
                  <a:gd name="T87" fmla="*/ 64 h 173"/>
                  <a:gd name="T88" fmla="*/ 4 w 5"/>
                  <a:gd name="T89" fmla="*/ 21 h 173"/>
                  <a:gd name="T90" fmla="*/ 5 w 5"/>
                  <a:gd name="T91" fmla="*/ 6 h 173"/>
                  <a:gd name="T92" fmla="*/ 5 w 5"/>
                  <a:gd name="T93" fmla="*/ 11 h 173"/>
                  <a:gd name="T94" fmla="*/ 5 w 5"/>
                  <a:gd name="T95" fmla="*/ 30 h 173"/>
                  <a:gd name="T96" fmla="*/ 5 w 5"/>
                  <a:gd name="T97" fmla="*/ 60 h 173"/>
                  <a:gd name="T98" fmla="*/ 5 w 5"/>
                  <a:gd name="T99" fmla="*/ 128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3">
                    <a:moveTo>
                      <a:pt x="0" y="25"/>
                    </a:moveTo>
                    <a:lnTo>
                      <a:pt x="0" y="22"/>
                    </a:lnTo>
                    <a:lnTo>
                      <a:pt x="0" y="14"/>
                    </a:lnTo>
                    <a:lnTo>
                      <a:pt x="0" y="27"/>
                    </a:lnTo>
                    <a:lnTo>
                      <a:pt x="1" y="117"/>
                    </a:lnTo>
                    <a:lnTo>
                      <a:pt x="1" y="69"/>
                    </a:lnTo>
                    <a:lnTo>
                      <a:pt x="1" y="44"/>
                    </a:lnTo>
                    <a:lnTo>
                      <a:pt x="1" y="35"/>
                    </a:lnTo>
                    <a:lnTo>
                      <a:pt x="1" y="45"/>
                    </a:lnTo>
                    <a:lnTo>
                      <a:pt x="1" y="59"/>
                    </a:lnTo>
                    <a:lnTo>
                      <a:pt x="1" y="83"/>
                    </a:lnTo>
                    <a:lnTo>
                      <a:pt x="1" y="82"/>
                    </a:lnTo>
                    <a:lnTo>
                      <a:pt x="1" y="21"/>
                    </a:lnTo>
                    <a:lnTo>
                      <a:pt x="1" y="29"/>
                    </a:lnTo>
                    <a:lnTo>
                      <a:pt x="1" y="60"/>
                    </a:lnTo>
                    <a:lnTo>
                      <a:pt x="2" y="25"/>
                    </a:lnTo>
                    <a:lnTo>
                      <a:pt x="2" y="7"/>
                    </a:lnTo>
                    <a:lnTo>
                      <a:pt x="2" y="11"/>
                    </a:lnTo>
                    <a:lnTo>
                      <a:pt x="2" y="36"/>
                    </a:lnTo>
                    <a:lnTo>
                      <a:pt x="2" y="59"/>
                    </a:lnTo>
                    <a:lnTo>
                      <a:pt x="2" y="49"/>
                    </a:lnTo>
                    <a:lnTo>
                      <a:pt x="2" y="55"/>
                    </a:lnTo>
                    <a:lnTo>
                      <a:pt x="2" y="95"/>
                    </a:lnTo>
                    <a:lnTo>
                      <a:pt x="3" y="162"/>
                    </a:lnTo>
                    <a:lnTo>
                      <a:pt x="3" y="92"/>
                    </a:lnTo>
                    <a:lnTo>
                      <a:pt x="3" y="70"/>
                    </a:lnTo>
                    <a:lnTo>
                      <a:pt x="3" y="32"/>
                    </a:lnTo>
                    <a:lnTo>
                      <a:pt x="3" y="10"/>
                    </a:lnTo>
                    <a:lnTo>
                      <a:pt x="3" y="0"/>
                    </a:lnTo>
                    <a:lnTo>
                      <a:pt x="3" y="5"/>
                    </a:lnTo>
                    <a:lnTo>
                      <a:pt x="3" y="40"/>
                    </a:lnTo>
                    <a:lnTo>
                      <a:pt x="3" y="42"/>
                    </a:lnTo>
                    <a:lnTo>
                      <a:pt x="3" y="18"/>
                    </a:lnTo>
                    <a:lnTo>
                      <a:pt x="3" y="30"/>
                    </a:lnTo>
                    <a:lnTo>
                      <a:pt x="4" y="54"/>
                    </a:lnTo>
                    <a:lnTo>
                      <a:pt x="4" y="71"/>
                    </a:lnTo>
                    <a:lnTo>
                      <a:pt x="4" y="87"/>
                    </a:lnTo>
                    <a:lnTo>
                      <a:pt x="4" y="32"/>
                    </a:lnTo>
                    <a:lnTo>
                      <a:pt x="4" y="25"/>
                    </a:lnTo>
                    <a:lnTo>
                      <a:pt x="4" y="61"/>
                    </a:lnTo>
                    <a:lnTo>
                      <a:pt x="4" y="173"/>
                    </a:lnTo>
                    <a:lnTo>
                      <a:pt x="4" y="79"/>
                    </a:lnTo>
                    <a:lnTo>
                      <a:pt x="4" y="83"/>
                    </a:lnTo>
                    <a:lnTo>
                      <a:pt x="4" y="64"/>
                    </a:lnTo>
                    <a:lnTo>
                      <a:pt x="4" y="21"/>
                    </a:lnTo>
                    <a:lnTo>
                      <a:pt x="5" y="6"/>
                    </a:lnTo>
                    <a:lnTo>
                      <a:pt x="5" y="11"/>
                    </a:lnTo>
                    <a:lnTo>
                      <a:pt x="5" y="30"/>
                    </a:lnTo>
                    <a:lnTo>
                      <a:pt x="5" y="60"/>
                    </a:lnTo>
                    <a:lnTo>
                      <a:pt x="5" y="12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39" name="Freeform 811"/>
              <p:cNvSpPr>
                <a:spLocks/>
              </p:cNvSpPr>
              <p:nvPr/>
            </p:nvSpPr>
            <p:spPr bwMode="auto">
              <a:xfrm>
                <a:off x="9271001" y="5668963"/>
                <a:ext cx="7938" cy="311150"/>
              </a:xfrm>
              <a:custGeom>
                <a:avLst/>
                <a:gdLst>
                  <a:gd name="T0" fmla="*/ 0 w 5"/>
                  <a:gd name="T1" fmla="*/ 123 h 196"/>
                  <a:gd name="T2" fmla="*/ 0 w 5"/>
                  <a:gd name="T3" fmla="*/ 196 h 196"/>
                  <a:gd name="T4" fmla="*/ 0 w 5"/>
                  <a:gd name="T5" fmla="*/ 151 h 196"/>
                  <a:gd name="T6" fmla="*/ 0 w 5"/>
                  <a:gd name="T7" fmla="*/ 43 h 196"/>
                  <a:gd name="T8" fmla="*/ 1 w 5"/>
                  <a:gd name="T9" fmla="*/ 6 h 196"/>
                  <a:gd name="T10" fmla="*/ 1 w 5"/>
                  <a:gd name="T11" fmla="*/ 0 h 196"/>
                  <a:gd name="T12" fmla="*/ 1 w 5"/>
                  <a:gd name="T13" fmla="*/ 19 h 196"/>
                  <a:gd name="T14" fmla="*/ 1 w 5"/>
                  <a:gd name="T15" fmla="*/ 67 h 196"/>
                  <a:gd name="T16" fmla="*/ 1 w 5"/>
                  <a:gd name="T17" fmla="*/ 67 h 196"/>
                  <a:gd name="T18" fmla="*/ 1 w 5"/>
                  <a:gd name="T19" fmla="*/ 43 h 196"/>
                  <a:gd name="T20" fmla="*/ 1 w 5"/>
                  <a:gd name="T21" fmla="*/ 33 h 196"/>
                  <a:gd name="T22" fmla="*/ 1 w 5"/>
                  <a:gd name="T23" fmla="*/ 20 h 196"/>
                  <a:gd name="T24" fmla="*/ 1 w 5"/>
                  <a:gd name="T25" fmla="*/ 10 h 196"/>
                  <a:gd name="T26" fmla="*/ 1 w 5"/>
                  <a:gd name="T27" fmla="*/ 16 h 196"/>
                  <a:gd name="T28" fmla="*/ 1 w 5"/>
                  <a:gd name="T29" fmla="*/ 30 h 196"/>
                  <a:gd name="T30" fmla="*/ 2 w 5"/>
                  <a:gd name="T31" fmla="*/ 28 h 196"/>
                  <a:gd name="T32" fmla="*/ 2 w 5"/>
                  <a:gd name="T33" fmla="*/ 34 h 196"/>
                  <a:gd name="T34" fmla="*/ 2 w 5"/>
                  <a:gd name="T35" fmla="*/ 56 h 196"/>
                  <a:gd name="T36" fmla="*/ 2 w 5"/>
                  <a:gd name="T37" fmla="*/ 33 h 196"/>
                  <a:gd name="T38" fmla="*/ 2 w 5"/>
                  <a:gd name="T39" fmla="*/ 12 h 196"/>
                  <a:gd name="T40" fmla="*/ 2 w 5"/>
                  <a:gd name="T41" fmla="*/ 17 h 196"/>
                  <a:gd name="T42" fmla="*/ 2 w 5"/>
                  <a:gd name="T43" fmla="*/ 29 h 196"/>
                  <a:gd name="T44" fmla="*/ 2 w 5"/>
                  <a:gd name="T45" fmla="*/ 13 h 196"/>
                  <a:gd name="T46" fmla="*/ 2 w 5"/>
                  <a:gd name="T47" fmla="*/ 6 h 196"/>
                  <a:gd name="T48" fmla="*/ 2 w 5"/>
                  <a:gd name="T49" fmla="*/ 18 h 196"/>
                  <a:gd name="T50" fmla="*/ 2 w 5"/>
                  <a:gd name="T51" fmla="*/ 53 h 196"/>
                  <a:gd name="T52" fmla="*/ 3 w 5"/>
                  <a:gd name="T53" fmla="*/ 177 h 196"/>
                  <a:gd name="T54" fmla="*/ 3 w 5"/>
                  <a:gd name="T55" fmla="*/ 79 h 196"/>
                  <a:gd name="T56" fmla="*/ 3 w 5"/>
                  <a:gd name="T57" fmla="*/ 60 h 196"/>
                  <a:gd name="T58" fmla="*/ 3 w 5"/>
                  <a:gd name="T59" fmla="*/ 70 h 196"/>
                  <a:gd name="T60" fmla="*/ 3 w 5"/>
                  <a:gd name="T61" fmla="*/ 127 h 196"/>
                  <a:gd name="T62" fmla="*/ 3 w 5"/>
                  <a:gd name="T63" fmla="*/ 74 h 196"/>
                  <a:gd name="T64" fmla="*/ 3 w 5"/>
                  <a:gd name="T65" fmla="*/ 46 h 196"/>
                  <a:gd name="T66" fmla="*/ 3 w 5"/>
                  <a:gd name="T67" fmla="*/ 51 h 196"/>
                  <a:gd name="T68" fmla="*/ 4 w 5"/>
                  <a:gd name="T69" fmla="*/ 72 h 196"/>
                  <a:gd name="T70" fmla="*/ 4 w 5"/>
                  <a:gd name="T71" fmla="*/ 69 h 196"/>
                  <a:gd name="T72" fmla="*/ 4 w 5"/>
                  <a:gd name="T73" fmla="*/ 52 h 196"/>
                  <a:gd name="T74" fmla="*/ 4 w 5"/>
                  <a:gd name="T75" fmla="*/ 99 h 196"/>
                  <a:gd name="T76" fmla="*/ 4 w 5"/>
                  <a:gd name="T77" fmla="*/ 82 h 196"/>
                  <a:gd name="T78" fmla="*/ 4 w 5"/>
                  <a:gd name="T79" fmla="*/ 62 h 196"/>
                  <a:gd name="T80" fmla="*/ 4 w 5"/>
                  <a:gd name="T81" fmla="*/ 126 h 196"/>
                  <a:gd name="T82" fmla="*/ 4 w 5"/>
                  <a:gd name="T83" fmla="*/ 47 h 196"/>
                  <a:gd name="T84" fmla="*/ 4 w 5"/>
                  <a:gd name="T85" fmla="*/ 17 h 196"/>
                  <a:gd name="T86" fmla="*/ 4 w 5"/>
                  <a:gd name="T87" fmla="*/ 24 h 196"/>
                  <a:gd name="T88" fmla="*/ 4 w 5"/>
                  <a:gd name="T89" fmla="*/ 99 h 196"/>
                  <a:gd name="T90" fmla="*/ 5 w 5"/>
                  <a:gd name="T91" fmla="*/ 42 h 196"/>
                  <a:gd name="T92" fmla="*/ 5 w 5"/>
                  <a:gd name="T93" fmla="*/ 6 h 196"/>
                  <a:gd name="T94" fmla="*/ 5 w 5"/>
                  <a:gd name="T95" fmla="*/ 22 h 196"/>
                  <a:gd name="T96" fmla="*/ 5 w 5"/>
                  <a:gd name="T97" fmla="*/ 83 h 196"/>
                  <a:gd name="T98" fmla="*/ 5 w 5"/>
                  <a:gd name="T99" fmla="*/ 55 h 1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96">
                    <a:moveTo>
                      <a:pt x="0" y="123"/>
                    </a:moveTo>
                    <a:lnTo>
                      <a:pt x="0" y="196"/>
                    </a:lnTo>
                    <a:lnTo>
                      <a:pt x="0" y="151"/>
                    </a:lnTo>
                    <a:lnTo>
                      <a:pt x="0" y="43"/>
                    </a:lnTo>
                    <a:lnTo>
                      <a:pt x="1" y="6"/>
                    </a:lnTo>
                    <a:lnTo>
                      <a:pt x="1" y="0"/>
                    </a:lnTo>
                    <a:lnTo>
                      <a:pt x="1" y="19"/>
                    </a:lnTo>
                    <a:lnTo>
                      <a:pt x="1" y="67"/>
                    </a:lnTo>
                    <a:lnTo>
                      <a:pt x="1" y="67"/>
                    </a:lnTo>
                    <a:lnTo>
                      <a:pt x="1" y="43"/>
                    </a:lnTo>
                    <a:lnTo>
                      <a:pt x="1" y="33"/>
                    </a:lnTo>
                    <a:lnTo>
                      <a:pt x="1" y="20"/>
                    </a:lnTo>
                    <a:lnTo>
                      <a:pt x="1" y="10"/>
                    </a:lnTo>
                    <a:lnTo>
                      <a:pt x="1" y="16"/>
                    </a:lnTo>
                    <a:lnTo>
                      <a:pt x="1" y="30"/>
                    </a:lnTo>
                    <a:lnTo>
                      <a:pt x="2" y="28"/>
                    </a:lnTo>
                    <a:lnTo>
                      <a:pt x="2" y="34"/>
                    </a:lnTo>
                    <a:lnTo>
                      <a:pt x="2" y="56"/>
                    </a:lnTo>
                    <a:lnTo>
                      <a:pt x="2" y="33"/>
                    </a:lnTo>
                    <a:lnTo>
                      <a:pt x="2" y="12"/>
                    </a:lnTo>
                    <a:lnTo>
                      <a:pt x="2" y="17"/>
                    </a:lnTo>
                    <a:lnTo>
                      <a:pt x="2" y="29"/>
                    </a:lnTo>
                    <a:lnTo>
                      <a:pt x="2" y="13"/>
                    </a:lnTo>
                    <a:lnTo>
                      <a:pt x="2" y="6"/>
                    </a:lnTo>
                    <a:lnTo>
                      <a:pt x="2" y="18"/>
                    </a:lnTo>
                    <a:lnTo>
                      <a:pt x="2" y="53"/>
                    </a:lnTo>
                    <a:lnTo>
                      <a:pt x="3" y="177"/>
                    </a:lnTo>
                    <a:lnTo>
                      <a:pt x="3" y="79"/>
                    </a:lnTo>
                    <a:lnTo>
                      <a:pt x="3" y="60"/>
                    </a:lnTo>
                    <a:lnTo>
                      <a:pt x="3" y="70"/>
                    </a:lnTo>
                    <a:lnTo>
                      <a:pt x="3" y="127"/>
                    </a:lnTo>
                    <a:lnTo>
                      <a:pt x="3" y="74"/>
                    </a:lnTo>
                    <a:lnTo>
                      <a:pt x="3" y="46"/>
                    </a:lnTo>
                    <a:lnTo>
                      <a:pt x="3" y="51"/>
                    </a:lnTo>
                    <a:lnTo>
                      <a:pt x="4" y="72"/>
                    </a:lnTo>
                    <a:lnTo>
                      <a:pt x="4" y="69"/>
                    </a:lnTo>
                    <a:lnTo>
                      <a:pt x="4" y="52"/>
                    </a:lnTo>
                    <a:lnTo>
                      <a:pt x="4" y="99"/>
                    </a:lnTo>
                    <a:lnTo>
                      <a:pt x="4" y="82"/>
                    </a:lnTo>
                    <a:lnTo>
                      <a:pt x="4" y="62"/>
                    </a:lnTo>
                    <a:lnTo>
                      <a:pt x="4" y="126"/>
                    </a:lnTo>
                    <a:lnTo>
                      <a:pt x="4" y="47"/>
                    </a:lnTo>
                    <a:lnTo>
                      <a:pt x="4" y="17"/>
                    </a:lnTo>
                    <a:lnTo>
                      <a:pt x="4" y="24"/>
                    </a:lnTo>
                    <a:lnTo>
                      <a:pt x="4" y="99"/>
                    </a:lnTo>
                    <a:lnTo>
                      <a:pt x="5" y="42"/>
                    </a:lnTo>
                    <a:lnTo>
                      <a:pt x="5" y="6"/>
                    </a:lnTo>
                    <a:lnTo>
                      <a:pt x="5" y="22"/>
                    </a:lnTo>
                    <a:lnTo>
                      <a:pt x="5" y="83"/>
                    </a:lnTo>
                    <a:lnTo>
                      <a:pt x="5" y="5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40" name="Freeform 812"/>
              <p:cNvSpPr>
                <a:spLocks/>
              </p:cNvSpPr>
              <p:nvPr/>
            </p:nvSpPr>
            <p:spPr bwMode="auto">
              <a:xfrm>
                <a:off x="9278938" y="5657851"/>
                <a:ext cx="7938" cy="214313"/>
              </a:xfrm>
              <a:custGeom>
                <a:avLst/>
                <a:gdLst>
                  <a:gd name="T0" fmla="*/ 0 w 5"/>
                  <a:gd name="T1" fmla="*/ 62 h 135"/>
                  <a:gd name="T2" fmla="*/ 0 w 5"/>
                  <a:gd name="T3" fmla="*/ 95 h 135"/>
                  <a:gd name="T4" fmla="*/ 0 w 5"/>
                  <a:gd name="T5" fmla="*/ 70 h 135"/>
                  <a:gd name="T6" fmla="*/ 0 w 5"/>
                  <a:gd name="T7" fmla="*/ 31 h 135"/>
                  <a:gd name="T8" fmla="*/ 0 w 5"/>
                  <a:gd name="T9" fmla="*/ 20 h 135"/>
                  <a:gd name="T10" fmla="*/ 0 w 5"/>
                  <a:gd name="T11" fmla="*/ 24 h 135"/>
                  <a:gd name="T12" fmla="*/ 0 w 5"/>
                  <a:gd name="T13" fmla="*/ 53 h 135"/>
                  <a:gd name="T14" fmla="*/ 1 w 5"/>
                  <a:gd name="T15" fmla="*/ 128 h 135"/>
                  <a:gd name="T16" fmla="*/ 1 w 5"/>
                  <a:gd name="T17" fmla="*/ 99 h 135"/>
                  <a:gd name="T18" fmla="*/ 1 w 5"/>
                  <a:gd name="T19" fmla="*/ 51 h 135"/>
                  <a:gd name="T20" fmla="*/ 1 w 5"/>
                  <a:gd name="T21" fmla="*/ 37 h 135"/>
                  <a:gd name="T22" fmla="*/ 1 w 5"/>
                  <a:gd name="T23" fmla="*/ 62 h 135"/>
                  <a:gd name="T24" fmla="*/ 1 w 5"/>
                  <a:gd name="T25" fmla="*/ 131 h 135"/>
                  <a:gd name="T26" fmla="*/ 1 w 5"/>
                  <a:gd name="T27" fmla="*/ 135 h 135"/>
                  <a:gd name="T28" fmla="*/ 1 w 5"/>
                  <a:gd name="T29" fmla="*/ 126 h 135"/>
                  <a:gd name="T30" fmla="*/ 2 w 5"/>
                  <a:gd name="T31" fmla="*/ 60 h 135"/>
                  <a:gd name="T32" fmla="*/ 2 w 5"/>
                  <a:gd name="T33" fmla="*/ 64 h 135"/>
                  <a:gd name="T34" fmla="*/ 2 w 5"/>
                  <a:gd name="T35" fmla="*/ 65 h 135"/>
                  <a:gd name="T36" fmla="*/ 2 w 5"/>
                  <a:gd name="T37" fmla="*/ 25 h 135"/>
                  <a:gd name="T38" fmla="*/ 2 w 5"/>
                  <a:gd name="T39" fmla="*/ 16 h 135"/>
                  <a:gd name="T40" fmla="*/ 2 w 5"/>
                  <a:gd name="T41" fmla="*/ 37 h 135"/>
                  <a:gd name="T42" fmla="*/ 2 w 5"/>
                  <a:gd name="T43" fmla="*/ 47 h 135"/>
                  <a:gd name="T44" fmla="*/ 2 w 5"/>
                  <a:gd name="T45" fmla="*/ 14 h 135"/>
                  <a:gd name="T46" fmla="*/ 2 w 5"/>
                  <a:gd name="T47" fmla="*/ 31 h 135"/>
                  <a:gd name="T48" fmla="*/ 2 w 5"/>
                  <a:gd name="T49" fmla="*/ 122 h 135"/>
                  <a:gd name="T50" fmla="*/ 2 w 5"/>
                  <a:gd name="T51" fmla="*/ 24 h 135"/>
                  <a:gd name="T52" fmla="*/ 3 w 5"/>
                  <a:gd name="T53" fmla="*/ 14 h 135"/>
                  <a:gd name="T54" fmla="*/ 3 w 5"/>
                  <a:gd name="T55" fmla="*/ 30 h 135"/>
                  <a:gd name="T56" fmla="*/ 3 w 5"/>
                  <a:gd name="T57" fmla="*/ 52 h 135"/>
                  <a:gd name="T58" fmla="*/ 3 w 5"/>
                  <a:gd name="T59" fmla="*/ 52 h 135"/>
                  <a:gd name="T60" fmla="*/ 3 w 5"/>
                  <a:gd name="T61" fmla="*/ 23 h 135"/>
                  <a:gd name="T62" fmla="*/ 3 w 5"/>
                  <a:gd name="T63" fmla="*/ 5 h 135"/>
                  <a:gd name="T64" fmla="*/ 3 w 5"/>
                  <a:gd name="T65" fmla="*/ 4 h 135"/>
                  <a:gd name="T66" fmla="*/ 3 w 5"/>
                  <a:gd name="T67" fmla="*/ 8 h 135"/>
                  <a:gd name="T68" fmla="*/ 3 w 5"/>
                  <a:gd name="T69" fmla="*/ 11 h 135"/>
                  <a:gd name="T70" fmla="*/ 3 w 5"/>
                  <a:gd name="T71" fmla="*/ 12 h 135"/>
                  <a:gd name="T72" fmla="*/ 3 w 5"/>
                  <a:gd name="T73" fmla="*/ 17 h 135"/>
                  <a:gd name="T74" fmla="*/ 3 w 5"/>
                  <a:gd name="T75" fmla="*/ 36 h 135"/>
                  <a:gd name="T76" fmla="*/ 4 w 5"/>
                  <a:gd name="T77" fmla="*/ 54 h 135"/>
                  <a:gd name="T78" fmla="*/ 4 w 5"/>
                  <a:gd name="T79" fmla="*/ 43 h 135"/>
                  <a:gd name="T80" fmla="*/ 4 w 5"/>
                  <a:gd name="T81" fmla="*/ 29 h 135"/>
                  <a:gd name="T82" fmla="*/ 4 w 5"/>
                  <a:gd name="T83" fmla="*/ 16 h 135"/>
                  <a:gd name="T84" fmla="*/ 4 w 5"/>
                  <a:gd name="T85" fmla="*/ 5 h 135"/>
                  <a:gd name="T86" fmla="*/ 4 w 5"/>
                  <a:gd name="T87" fmla="*/ 0 h 135"/>
                  <a:gd name="T88" fmla="*/ 4 w 5"/>
                  <a:gd name="T89" fmla="*/ 4 h 135"/>
                  <a:gd name="T90" fmla="*/ 5 w 5"/>
                  <a:gd name="T91" fmla="*/ 11 h 135"/>
                  <a:gd name="T92" fmla="*/ 5 w 5"/>
                  <a:gd name="T93" fmla="*/ 19 h 135"/>
                  <a:gd name="T94" fmla="*/ 5 w 5"/>
                  <a:gd name="T95" fmla="*/ 28 h 135"/>
                  <a:gd name="T96" fmla="*/ 5 w 5"/>
                  <a:gd name="T97" fmla="*/ 46 h 135"/>
                  <a:gd name="T98" fmla="*/ 5 w 5"/>
                  <a:gd name="T99" fmla="*/ 78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35">
                    <a:moveTo>
                      <a:pt x="0" y="62"/>
                    </a:moveTo>
                    <a:lnTo>
                      <a:pt x="0" y="95"/>
                    </a:lnTo>
                    <a:lnTo>
                      <a:pt x="0" y="70"/>
                    </a:lnTo>
                    <a:lnTo>
                      <a:pt x="0" y="31"/>
                    </a:lnTo>
                    <a:lnTo>
                      <a:pt x="0" y="20"/>
                    </a:lnTo>
                    <a:lnTo>
                      <a:pt x="0" y="24"/>
                    </a:lnTo>
                    <a:lnTo>
                      <a:pt x="0" y="53"/>
                    </a:lnTo>
                    <a:lnTo>
                      <a:pt x="1" y="128"/>
                    </a:lnTo>
                    <a:lnTo>
                      <a:pt x="1" y="99"/>
                    </a:lnTo>
                    <a:lnTo>
                      <a:pt x="1" y="51"/>
                    </a:lnTo>
                    <a:lnTo>
                      <a:pt x="1" y="37"/>
                    </a:lnTo>
                    <a:lnTo>
                      <a:pt x="1" y="62"/>
                    </a:lnTo>
                    <a:lnTo>
                      <a:pt x="1" y="131"/>
                    </a:lnTo>
                    <a:lnTo>
                      <a:pt x="1" y="135"/>
                    </a:lnTo>
                    <a:lnTo>
                      <a:pt x="1" y="126"/>
                    </a:lnTo>
                    <a:lnTo>
                      <a:pt x="2" y="60"/>
                    </a:lnTo>
                    <a:lnTo>
                      <a:pt x="2" y="64"/>
                    </a:lnTo>
                    <a:lnTo>
                      <a:pt x="2" y="65"/>
                    </a:lnTo>
                    <a:lnTo>
                      <a:pt x="2" y="25"/>
                    </a:lnTo>
                    <a:lnTo>
                      <a:pt x="2" y="16"/>
                    </a:lnTo>
                    <a:lnTo>
                      <a:pt x="2" y="37"/>
                    </a:lnTo>
                    <a:lnTo>
                      <a:pt x="2" y="47"/>
                    </a:lnTo>
                    <a:lnTo>
                      <a:pt x="2" y="14"/>
                    </a:lnTo>
                    <a:lnTo>
                      <a:pt x="2" y="31"/>
                    </a:lnTo>
                    <a:lnTo>
                      <a:pt x="2" y="122"/>
                    </a:lnTo>
                    <a:lnTo>
                      <a:pt x="2" y="24"/>
                    </a:lnTo>
                    <a:lnTo>
                      <a:pt x="3" y="14"/>
                    </a:lnTo>
                    <a:lnTo>
                      <a:pt x="3" y="30"/>
                    </a:lnTo>
                    <a:lnTo>
                      <a:pt x="3" y="52"/>
                    </a:lnTo>
                    <a:lnTo>
                      <a:pt x="3" y="52"/>
                    </a:lnTo>
                    <a:lnTo>
                      <a:pt x="3" y="23"/>
                    </a:lnTo>
                    <a:lnTo>
                      <a:pt x="3" y="5"/>
                    </a:lnTo>
                    <a:lnTo>
                      <a:pt x="3" y="4"/>
                    </a:lnTo>
                    <a:lnTo>
                      <a:pt x="3" y="8"/>
                    </a:lnTo>
                    <a:lnTo>
                      <a:pt x="3" y="11"/>
                    </a:lnTo>
                    <a:lnTo>
                      <a:pt x="3" y="12"/>
                    </a:lnTo>
                    <a:lnTo>
                      <a:pt x="3" y="17"/>
                    </a:lnTo>
                    <a:lnTo>
                      <a:pt x="3" y="36"/>
                    </a:lnTo>
                    <a:lnTo>
                      <a:pt x="4" y="54"/>
                    </a:lnTo>
                    <a:lnTo>
                      <a:pt x="4" y="43"/>
                    </a:lnTo>
                    <a:lnTo>
                      <a:pt x="4" y="29"/>
                    </a:lnTo>
                    <a:lnTo>
                      <a:pt x="4" y="16"/>
                    </a:lnTo>
                    <a:lnTo>
                      <a:pt x="4" y="5"/>
                    </a:lnTo>
                    <a:lnTo>
                      <a:pt x="4" y="0"/>
                    </a:lnTo>
                    <a:lnTo>
                      <a:pt x="4" y="4"/>
                    </a:lnTo>
                    <a:lnTo>
                      <a:pt x="5" y="11"/>
                    </a:lnTo>
                    <a:lnTo>
                      <a:pt x="5" y="19"/>
                    </a:lnTo>
                    <a:lnTo>
                      <a:pt x="5" y="28"/>
                    </a:lnTo>
                    <a:lnTo>
                      <a:pt x="5" y="46"/>
                    </a:lnTo>
                    <a:lnTo>
                      <a:pt x="5" y="7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41" name="Freeform 813"/>
              <p:cNvSpPr>
                <a:spLocks/>
              </p:cNvSpPr>
              <p:nvPr/>
            </p:nvSpPr>
            <p:spPr bwMode="auto">
              <a:xfrm>
                <a:off x="9286876" y="5670551"/>
                <a:ext cx="7938" cy="209550"/>
              </a:xfrm>
              <a:custGeom>
                <a:avLst/>
                <a:gdLst>
                  <a:gd name="T0" fmla="*/ 0 w 5"/>
                  <a:gd name="T1" fmla="*/ 70 h 132"/>
                  <a:gd name="T2" fmla="*/ 0 w 5"/>
                  <a:gd name="T3" fmla="*/ 106 h 132"/>
                  <a:gd name="T4" fmla="*/ 0 w 5"/>
                  <a:gd name="T5" fmla="*/ 44 h 132"/>
                  <a:gd name="T6" fmla="*/ 0 w 5"/>
                  <a:gd name="T7" fmla="*/ 11 h 132"/>
                  <a:gd name="T8" fmla="*/ 0 w 5"/>
                  <a:gd name="T9" fmla="*/ 0 h 132"/>
                  <a:gd name="T10" fmla="*/ 0 w 5"/>
                  <a:gd name="T11" fmla="*/ 3 h 132"/>
                  <a:gd name="T12" fmla="*/ 0 w 5"/>
                  <a:gd name="T13" fmla="*/ 15 h 132"/>
                  <a:gd name="T14" fmla="*/ 0 w 5"/>
                  <a:gd name="T15" fmla="*/ 33 h 132"/>
                  <a:gd name="T16" fmla="*/ 1 w 5"/>
                  <a:gd name="T17" fmla="*/ 49 h 132"/>
                  <a:gd name="T18" fmla="*/ 1 w 5"/>
                  <a:gd name="T19" fmla="*/ 39 h 132"/>
                  <a:gd name="T20" fmla="*/ 1 w 5"/>
                  <a:gd name="T21" fmla="*/ 31 h 132"/>
                  <a:gd name="T22" fmla="*/ 1 w 5"/>
                  <a:gd name="T23" fmla="*/ 43 h 132"/>
                  <a:gd name="T24" fmla="*/ 1 w 5"/>
                  <a:gd name="T25" fmla="*/ 74 h 132"/>
                  <a:gd name="T26" fmla="*/ 1 w 5"/>
                  <a:gd name="T27" fmla="*/ 86 h 132"/>
                  <a:gd name="T28" fmla="*/ 1 w 5"/>
                  <a:gd name="T29" fmla="*/ 49 h 132"/>
                  <a:gd name="T30" fmla="*/ 1 w 5"/>
                  <a:gd name="T31" fmla="*/ 27 h 132"/>
                  <a:gd name="T32" fmla="*/ 1 w 5"/>
                  <a:gd name="T33" fmla="*/ 26 h 132"/>
                  <a:gd name="T34" fmla="*/ 1 w 5"/>
                  <a:gd name="T35" fmla="*/ 35 h 132"/>
                  <a:gd name="T36" fmla="*/ 1 w 5"/>
                  <a:gd name="T37" fmla="*/ 38 h 132"/>
                  <a:gd name="T38" fmla="*/ 2 w 5"/>
                  <a:gd name="T39" fmla="*/ 30 h 132"/>
                  <a:gd name="T40" fmla="*/ 2 w 5"/>
                  <a:gd name="T41" fmla="*/ 28 h 132"/>
                  <a:gd name="T42" fmla="*/ 2 w 5"/>
                  <a:gd name="T43" fmla="*/ 47 h 132"/>
                  <a:gd name="T44" fmla="*/ 2 w 5"/>
                  <a:gd name="T45" fmla="*/ 109 h 132"/>
                  <a:gd name="T46" fmla="*/ 2 w 5"/>
                  <a:gd name="T47" fmla="*/ 96 h 132"/>
                  <a:gd name="T48" fmla="*/ 2 w 5"/>
                  <a:gd name="T49" fmla="*/ 53 h 132"/>
                  <a:gd name="T50" fmla="*/ 2 w 5"/>
                  <a:gd name="T51" fmla="*/ 33 h 132"/>
                  <a:gd name="T52" fmla="*/ 3 w 5"/>
                  <a:gd name="T53" fmla="*/ 28 h 132"/>
                  <a:gd name="T54" fmla="*/ 3 w 5"/>
                  <a:gd name="T55" fmla="*/ 47 h 132"/>
                  <a:gd name="T56" fmla="*/ 3 w 5"/>
                  <a:gd name="T57" fmla="*/ 81 h 132"/>
                  <a:gd name="T58" fmla="*/ 3 w 5"/>
                  <a:gd name="T59" fmla="*/ 64 h 132"/>
                  <a:gd name="T60" fmla="*/ 3 w 5"/>
                  <a:gd name="T61" fmla="*/ 54 h 132"/>
                  <a:gd name="T62" fmla="*/ 3 w 5"/>
                  <a:gd name="T63" fmla="*/ 61 h 132"/>
                  <a:gd name="T64" fmla="*/ 3 w 5"/>
                  <a:gd name="T65" fmla="*/ 115 h 132"/>
                  <a:gd name="T66" fmla="*/ 3 w 5"/>
                  <a:gd name="T67" fmla="*/ 132 h 132"/>
                  <a:gd name="T68" fmla="*/ 3 w 5"/>
                  <a:gd name="T69" fmla="*/ 97 h 132"/>
                  <a:gd name="T70" fmla="*/ 3 w 5"/>
                  <a:gd name="T71" fmla="*/ 102 h 132"/>
                  <a:gd name="T72" fmla="*/ 3 w 5"/>
                  <a:gd name="T73" fmla="*/ 89 h 132"/>
                  <a:gd name="T74" fmla="*/ 3 w 5"/>
                  <a:gd name="T75" fmla="*/ 83 h 132"/>
                  <a:gd name="T76" fmla="*/ 4 w 5"/>
                  <a:gd name="T77" fmla="*/ 48 h 132"/>
                  <a:gd name="T78" fmla="*/ 4 w 5"/>
                  <a:gd name="T79" fmla="*/ 32 h 132"/>
                  <a:gd name="T80" fmla="*/ 4 w 5"/>
                  <a:gd name="T81" fmla="*/ 41 h 132"/>
                  <a:gd name="T82" fmla="*/ 4 w 5"/>
                  <a:gd name="T83" fmla="*/ 59 h 132"/>
                  <a:gd name="T84" fmla="*/ 4 w 5"/>
                  <a:gd name="T85" fmla="*/ 45 h 132"/>
                  <a:gd name="T86" fmla="*/ 4 w 5"/>
                  <a:gd name="T87" fmla="*/ 35 h 132"/>
                  <a:gd name="T88" fmla="*/ 4 w 5"/>
                  <a:gd name="T89" fmla="*/ 38 h 132"/>
                  <a:gd name="T90" fmla="*/ 4 w 5"/>
                  <a:gd name="T91" fmla="*/ 43 h 132"/>
                  <a:gd name="T92" fmla="*/ 4 w 5"/>
                  <a:gd name="T93" fmla="*/ 40 h 132"/>
                  <a:gd name="T94" fmla="*/ 4 w 5"/>
                  <a:gd name="T95" fmla="*/ 45 h 132"/>
                  <a:gd name="T96" fmla="*/ 4 w 5"/>
                  <a:gd name="T97" fmla="*/ 55 h 132"/>
                  <a:gd name="T98" fmla="*/ 5 w 5"/>
                  <a:gd name="T99" fmla="*/ 47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32">
                    <a:moveTo>
                      <a:pt x="0" y="70"/>
                    </a:moveTo>
                    <a:lnTo>
                      <a:pt x="0" y="106"/>
                    </a:lnTo>
                    <a:lnTo>
                      <a:pt x="0" y="44"/>
                    </a:lnTo>
                    <a:lnTo>
                      <a:pt x="0" y="11"/>
                    </a:lnTo>
                    <a:lnTo>
                      <a:pt x="0" y="0"/>
                    </a:lnTo>
                    <a:lnTo>
                      <a:pt x="0" y="3"/>
                    </a:lnTo>
                    <a:lnTo>
                      <a:pt x="0" y="15"/>
                    </a:lnTo>
                    <a:lnTo>
                      <a:pt x="0" y="33"/>
                    </a:lnTo>
                    <a:lnTo>
                      <a:pt x="1" y="49"/>
                    </a:lnTo>
                    <a:lnTo>
                      <a:pt x="1" y="39"/>
                    </a:lnTo>
                    <a:lnTo>
                      <a:pt x="1" y="31"/>
                    </a:lnTo>
                    <a:lnTo>
                      <a:pt x="1" y="43"/>
                    </a:lnTo>
                    <a:lnTo>
                      <a:pt x="1" y="74"/>
                    </a:lnTo>
                    <a:lnTo>
                      <a:pt x="1" y="86"/>
                    </a:lnTo>
                    <a:lnTo>
                      <a:pt x="1" y="49"/>
                    </a:lnTo>
                    <a:lnTo>
                      <a:pt x="1" y="27"/>
                    </a:lnTo>
                    <a:lnTo>
                      <a:pt x="1" y="26"/>
                    </a:lnTo>
                    <a:lnTo>
                      <a:pt x="1" y="35"/>
                    </a:lnTo>
                    <a:lnTo>
                      <a:pt x="1" y="38"/>
                    </a:lnTo>
                    <a:lnTo>
                      <a:pt x="2" y="30"/>
                    </a:lnTo>
                    <a:lnTo>
                      <a:pt x="2" y="28"/>
                    </a:lnTo>
                    <a:lnTo>
                      <a:pt x="2" y="47"/>
                    </a:lnTo>
                    <a:lnTo>
                      <a:pt x="2" y="109"/>
                    </a:lnTo>
                    <a:lnTo>
                      <a:pt x="2" y="96"/>
                    </a:lnTo>
                    <a:lnTo>
                      <a:pt x="2" y="53"/>
                    </a:lnTo>
                    <a:lnTo>
                      <a:pt x="2" y="33"/>
                    </a:lnTo>
                    <a:lnTo>
                      <a:pt x="3" y="28"/>
                    </a:lnTo>
                    <a:lnTo>
                      <a:pt x="3" y="47"/>
                    </a:lnTo>
                    <a:lnTo>
                      <a:pt x="3" y="81"/>
                    </a:lnTo>
                    <a:lnTo>
                      <a:pt x="3" y="64"/>
                    </a:lnTo>
                    <a:lnTo>
                      <a:pt x="3" y="54"/>
                    </a:lnTo>
                    <a:lnTo>
                      <a:pt x="3" y="61"/>
                    </a:lnTo>
                    <a:lnTo>
                      <a:pt x="3" y="115"/>
                    </a:lnTo>
                    <a:lnTo>
                      <a:pt x="3" y="132"/>
                    </a:lnTo>
                    <a:lnTo>
                      <a:pt x="3" y="97"/>
                    </a:lnTo>
                    <a:lnTo>
                      <a:pt x="3" y="102"/>
                    </a:lnTo>
                    <a:lnTo>
                      <a:pt x="3" y="89"/>
                    </a:lnTo>
                    <a:lnTo>
                      <a:pt x="3" y="83"/>
                    </a:lnTo>
                    <a:lnTo>
                      <a:pt x="4" y="48"/>
                    </a:lnTo>
                    <a:lnTo>
                      <a:pt x="4" y="32"/>
                    </a:lnTo>
                    <a:lnTo>
                      <a:pt x="4" y="41"/>
                    </a:lnTo>
                    <a:lnTo>
                      <a:pt x="4" y="59"/>
                    </a:lnTo>
                    <a:lnTo>
                      <a:pt x="4" y="45"/>
                    </a:lnTo>
                    <a:lnTo>
                      <a:pt x="4" y="35"/>
                    </a:lnTo>
                    <a:lnTo>
                      <a:pt x="4" y="38"/>
                    </a:lnTo>
                    <a:lnTo>
                      <a:pt x="4" y="43"/>
                    </a:lnTo>
                    <a:lnTo>
                      <a:pt x="4" y="40"/>
                    </a:lnTo>
                    <a:lnTo>
                      <a:pt x="4" y="45"/>
                    </a:lnTo>
                    <a:lnTo>
                      <a:pt x="4" y="55"/>
                    </a:lnTo>
                    <a:lnTo>
                      <a:pt x="5" y="4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42" name="Freeform 814"/>
              <p:cNvSpPr>
                <a:spLocks/>
              </p:cNvSpPr>
              <p:nvPr/>
            </p:nvSpPr>
            <p:spPr bwMode="auto">
              <a:xfrm>
                <a:off x="9294813" y="5708651"/>
                <a:ext cx="7938" cy="260350"/>
              </a:xfrm>
              <a:custGeom>
                <a:avLst/>
                <a:gdLst>
                  <a:gd name="T0" fmla="*/ 0 w 5"/>
                  <a:gd name="T1" fmla="*/ 23 h 164"/>
                  <a:gd name="T2" fmla="*/ 0 w 5"/>
                  <a:gd name="T3" fmla="*/ 10 h 164"/>
                  <a:gd name="T4" fmla="*/ 0 w 5"/>
                  <a:gd name="T5" fmla="*/ 7 h 164"/>
                  <a:gd name="T6" fmla="*/ 0 w 5"/>
                  <a:gd name="T7" fmla="*/ 20 h 164"/>
                  <a:gd name="T8" fmla="*/ 0 w 5"/>
                  <a:gd name="T9" fmla="*/ 43 h 164"/>
                  <a:gd name="T10" fmla="*/ 0 w 5"/>
                  <a:gd name="T11" fmla="*/ 110 h 164"/>
                  <a:gd name="T12" fmla="*/ 0 w 5"/>
                  <a:gd name="T13" fmla="*/ 53 h 164"/>
                  <a:gd name="T14" fmla="*/ 0 w 5"/>
                  <a:gd name="T15" fmla="*/ 33 h 164"/>
                  <a:gd name="T16" fmla="*/ 1 w 5"/>
                  <a:gd name="T17" fmla="*/ 44 h 164"/>
                  <a:gd name="T18" fmla="*/ 1 w 5"/>
                  <a:gd name="T19" fmla="*/ 59 h 164"/>
                  <a:gd name="T20" fmla="*/ 1 w 5"/>
                  <a:gd name="T21" fmla="*/ 66 h 164"/>
                  <a:gd name="T22" fmla="*/ 1 w 5"/>
                  <a:gd name="T23" fmla="*/ 58 h 164"/>
                  <a:gd name="T24" fmla="*/ 1 w 5"/>
                  <a:gd name="T25" fmla="*/ 40 h 164"/>
                  <a:gd name="T26" fmla="*/ 1 w 5"/>
                  <a:gd name="T27" fmla="*/ 37 h 164"/>
                  <a:gd name="T28" fmla="*/ 1 w 5"/>
                  <a:gd name="T29" fmla="*/ 63 h 164"/>
                  <a:gd name="T30" fmla="*/ 1 w 5"/>
                  <a:gd name="T31" fmla="*/ 108 h 164"/>
                  <a:gd name="T32" fmla="*/ 1 w 5"/>
                  <a:gd name="T33" fmla="*/ 85 h 164"/>
                  <a:gd name="T34" fmla="*/ 1 w 5"/>
                  <a:gd name="T35" fmla="*/ 31 h 164"/>
                  <a:gd name="T36" fmla="*/ 1 w 5"/>
                  <a:gd name="T37" fmla="*/ 28 h 164"/>
                  <a:gd name="T38" fmla="*/ 2 w 5"/>
                  <a:gd name="T39" fmla="*/ 62 h 164"/>
                  <a:gd name="T40" fmla="*/ 2 w 5"/>
                  <a:gd name="T41" fmla="*/ 100 h 164"/>
                  <a:gd name="T42" fmla="*/ 2 w 5"/>
                  <a:gd name="T43" fmla="*/ 164 h 164"/>
                  <a:gd name="T44" fmla="*/ 2 w 5"/>
                  <a:gd name="T45" fmla="*/ 62 h 164"/>
                  <a:gd name="T46" fmla="*/ 2 w 5"/>
                  <a:gd name="T47" fmla="*/ 32 h 164"/>
                  <a:gd name="T48" fmla="*/ 2 w 5"/>
                  <a:gd name="T49" fmla="*/ 15 h 164"/>
                  <a:gd name="T50" fmla="*/ 2 w 5"/>
                  <a:gd name="T51" fmla="*/ 3 h 164"/>
                  <a:gd name="T52" fmla="*/ 2 w 5"/>
                  <a:gd name="T53" fmla="*/ 4 h 164"/>
                  <a:gd name="T54" fmla="*/ 2 w 5"/>
                  <a:gd name="T55" fmla="*/ 16 h 164"/>
                  <a:gd name="T56" fmla="*/ 2 w 5"/>
                  <a:gd name="T57" fmla="*/ 31 h 164"/>
                  <a:gd name="T58" fmla="*/ 2 w 5"/>
                  <a:gd name="T59" fmla="*/ 34 h 164"/>
                  <a:gd name="T60" fmla="*/ 3 w 5"/>
                  <a:gd name="T61" fmla="*/ 20 h 164"/>
                  <a:gd name="T62" fmla="*/ 3 w 5"/>
                  <a:gd name="T63" fmla="*/ 8 h 164"/>
                  <a:gd name="T64" fmla="*/ 3 w 5"/>
                  <a:gd name="T65" fmla="*/ 2 h 164"/>
                  <a:gd name="T66" fmla="*/ 3 w 5"/>
                  <a:gd name="T67" fmla="*/ 0 h 164"/>
                  <a:gd name="T68" fmla="*/ 3 w 5"/>
                  <a:gd name="T69" fmla="*/ 9 h 164"/>
                  <a:gd name="T70" fmla="*/ 3 w 5"/>
                  <a:gd name="T71" fmla="*/ 40 h 164"/>
                  <a:gd name="T72" fmla="*/ 3 w 5"/>
                  <a:gd name="T73" fmla="*/ 119 h 164"/>
                  <a:gd name="T74" fmla="*/ 3 w 5"/>
                  <a:gd name="T75" fmla="*/ 122 h 164"/>
                  <a:gd name="T76" fmla="*/ 4 w 5"/>
                  <a:gd name="T77" fmla="*/ 69 h 164"/>
                  <a:gd name="T78" fmla="*/ 4 w 5"/>
                  <a:gd name="T79" fmla="*/ 42 h 164"/>
                  <a:gd name="T80" fmla="*/ 4 w 5"/>
                  <a:gd name="T81" fmla="*/ 42 h 164"/>
                  <a:gd name="T82" fmla="*/ 4 w 5"/>
                  <a:gd name="T83" fmla="*/ 52 h 164"/>
                  <a:gd name="T84" fmla="*/ 4 w 5"/>
                  <a:gd name="T85" fmla="*/ 56 h 164"/>
                  <a:gd name="T86" fmla="*/ 4 w 5"/>
                  <a:gd name="T87" fmla="*/ 56 h 164"/>
                  <a:gd name="T88" fmla="*/ 4 w 5"/>
                  <a:gd name="T89" fmla="*/ 46 h 164"/>
                  <a:gd name="T90" fmla="*/ 4 w 5"/>
                  <a:gd name="T91" fmla="*/ 25 h 164"/>
                  <a:gd name="T92" fmla="*/ 4 w 5"/>
                  <a:gd name="T93" fmla="*/ 11 h 164"/>
                  <a:gd name="T94" fmla="*/ 4 w 5"/>
                  <a:gd name="T95" fmla="*/ 15 h 164"/>
                  <a:gd name="T96" fmla="*/ 4 w 5"/>
                  <a:gd name="T97" fmla="*/ 28 h 164"/>
                  <a:gd name="T98" fmla="*/ 5 w 5"/>
                  <a:gd name="T99" fmla="*/ 23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64">
                    <a:moveTo>
                      <a:pt x="0" y="23"/>
                    </a:moveTo>
                    <a:lnTo>
                      <a:pt x="0" y="10"/>
                    </a:lnTo>
                    <a:lnTo>
                      <a:pt x="0" y="7"/>
                    </a:lnTo>
                    <a:lnTo>
                      <a:pt x="0" y="20"/>
                    </a:lnTo>
                    <a:lnTo>
                      <a:pt x="0" y="43"/>
                    </a:lnTo>
                    <a:lnTo>
                      <a:pt x="0" y="110"/>
                    </a:lnTo>
                    <a:lnTo>
                      <a:pt x="0" y="53"/>
                    </a:lnTo>
                    <a:lnTo>
                      <a:pt x="0" y="33"/>
                    </a:lnTo>
                    <a:lnTo>
                      <a:pt x="1" y="44"/>
                    </a:lnTo>
                    <a:lnTo>
                      <a:pt x="1" y="59"/>
                    </a:lnTo>
                    <a:lnTo>
                      <a:pt x="1" y="66"/>
                    </a:lnTo>
                    <a:lnTo>
                      <a:pt x="1" y="58"/>
                    </a:lnTo>
                    <a:lnTo>
                      <a:pt x="1" y="40"/>
                    </a:lnTo>
                    <a:lnTo>
                      <a:pt x="1" y="37"/>
                    </a:lnTo>
                    <a:lnTo>
                      <a:pt x="1" y="63"/>
                    </a:lnTo>
                    <a:lnTo>
                      <a:pt x="1" y="108"/>
                    </a:lnTo>
                    <a:lnTo>
                      <a:pt x="1" y="85"/>
                    </a:lnTo>
                    <a:lnTo>
                      <a:pt x="1" y="31"/>
                    </a:lnTo>
                    <a:lnTo>
                      <a:pt x="1" y="28"/>
                    </a:lnTo>
                    <a:lnTo>
                      <a:pt x="2" y="62"/>
                    </a:lnTo>
                    <a:lnTo>
                      <a:pt x="2" y="100"/>
                    </a:lnTo>
                    <a:lnTo>
                      <a:pt x="2" y="164"/>
                    </a:lnTo>
                    <a:lnTo>
                      <a:pt x="2" y="62"/>
                    </a:lnTo>
                    <a:lnTo>
                      <a:pt x="2" y="32"/>
                    </a:lnTo>
                    <a:lnTo>
                      <a:pt x="2" y="15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2" y="16"/>
                    </a:lnTo>
                    <a:lnTo>
                      <a:pt x="2" y="31"/>
                    </a:lnTo>
                    <a:lnTo>
                      <a:pt x="2" y="34"/>
                    </a:lnTo>
                    <a:lnTo>
                      <a:pt x="3" y="20"/>
                    </a:lnTo>
                    <a:lnTo>
                      <a:pt x="3" y="8"/>
                    </a:lnTo>
                    <a:lnTo>
                      <a:pt x="3" y="2"/>
                    </a:lnTo>
                    <a:lnTo>
                      <a:pt x="3" y="0"/>
                    </a:lnTo>
                    <a:lnTo>
                      <a:pt x="3" y="9"/>
                    </a:lnTo>
                    <a:lnTo>
                      <a:pt x="3" y="40"/>
                    </a:lnTo>
                    <a:lnTo>
                      <a:pt x="3" y="119"/>
                    </a:lnTo>
                    <a:lnTo>
                      <a:pt x="3" y="122"/>
                    </a:lnTo>
                    <a:lnTo>
                      <a:pt x="4" y="69"/>
                    </a:lnTo>
                    <a:lnTo>
                      <a:pt x="4" y="42"/>
                    </a:lnTo>
                    <a:lnTo>
                      <a:pt x="4" y="42"/>
                    </a:lnTo>
                    <a:lnTo>
                      <a:pt x="4" y="52"/>
                    </a:lnTo>
                    <a:lnTo>
                      <a:pt x="4" y="56"/>
                    </a:lnTo>
                    <a:lnTo>
                      <a:pt x="4" y="56"/>
                    </a:lnTo>
                    <a:lnTo>
                      <a:pt x="4" y="46"/>
                    </a:lnTo>
                    <a:lnTo>
                      <a:pt x="4" y="25"/>
                    </a:lnTo>
                    <a:lnTo>
                      <a:pt x="4" y="11"/>
                    </a:lnTo>
                    <a:lnTo>
                      <a:pt x="4" y="15"/>
                    </a:lnTo>
                    <a:lnTo>
                      <a:pt x="4" y="28"/>
                    </a:lnTo>
                    <a:lnTo>
                      <a:pt x="5" y="2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43" name="Freeform 815"/>
              <p:cNvSpPr>
                <a:spLocks/>
              </p:cNvSpPr>
              <p:nvPr/>
            </p:nvSpPr>
            <p:spPr bwMode="auto">
              <a:xfrm>
                <a:off x="9302751" y="5738813"/>
                <a:ext cx="7938" cy="238125"/>
              </a:xfrm>
              <a:custGeom>
                <a:avLst/>
                <a:gdLst>
                  <a:gd name="T0" fmla="*/ 0 w 5"/>
                  <a:gd name="T1" fmla="*/ 4 h 150"/>
                  <a:gd name="T2" fmla="*/ 0 w 5"/>
                  <a:gd name="T3" fmla="*/ 0 h 150"/>
                  <a:gd name="T4" fmla="*/ 0 w 5"/>
                  <a:gd name="T5" fmla="*/ 27 h 150"/>
                  <a:gd name="T6" fmla="*/ 0 w 5"/>
                  <a:gd name="T7" fmla="*/ 144 h 150"/>
                  <a:gd name="T8" fmla="*/ 0 w 5"/>
                  <a:gd name="T9" fmla="*/ 147 h 150"/>
                  <a:gd name="T10" fmla="*/ 0 w 5"/>
                  <a:gd name="T11" fmla="*/ 80 h 150"/>
                  <a:gd name="T12" fmla="*/ 0 w 5"/>
                  <a:gd name="T13" fmla="*/ 25 h 150"/>
                  <a:gd name="T14" fmla="*/ 0 w 5"/>
                  <a:gd name="T15" fmla="*/ 22 h 150"/>
                  <a:gd name="T16" fmla="*/ 0 w 5"/>
                  <a:gd name="T17" fmla="*/ 55 h 150"/>
                  <a:gd name="T18" fmla="*/ 0 w 5"/>
                  <a:gd name="T19" fmla="*/ 51 h 150"/>
                  <a:gd name="T20" fmla="*/ 0 w 5"/>
                  <a:gd name="T21" fmla="*/ 37 h 150"/>
                  <a:gd name="T22" fmla="*/ 1 w 5"/>
                  <a:gd name="T23" fmla="*/ 54 h 150"/>
                  <a:gd name="T24" fmla="*/ 1 w 5"/>
                  <a:gd name="T25" fmla="*/ 102 h 150"/>
                  <a:gd name="T26" fmla="*/ 1 w 5"/>
                  <a:gd name="T27" fmla="*/ 148 h 150"/>
                  <a:gd name="T28" fmla="*/ 1 w 5"/>
                  <a:gd name="T29" fmla="*/ 101 h 150"/>
                  <a:gd name="T30" fmla="*/ 1 w 5"/>
                  <a:gd name="T31" fmla="*/ 62 h 150"/>
                  <a:gd name="T32" fmla="*/ 1 w 5"/>
                  <a:gd name="T33" fmla="*/ 39 h 150"/>
                  <a:gd name="T34" fmla="*/ 1 w 5"/>
                  <a:gd name="T35" fmla="*/ 25 h 150"/>
                  <a:gd name="T36" fmla="*/ 1 w 5"/>
                  <a:gd name="T37" fmla="*/ 21 h 150"/>
                  <a:gd name="T38" fmla="*/ 2 w 5"/>
                  <a:gd name="T39" fmla="*/ 39 h 150"/>
                  <a:gd name="T40" fmla="*/ 2 w 5"/>
                  <a:gd name="T41" fmla="*/ 79 h 150"/>
                  <a:gd name="T42" fmla="*/ 2 w 5"/>
                  <a:gd name="T43" fmla="*/ 72 h 150"/>
                  <a:gd name="T44" fmla="*/ 2 w 5"/>
                  <a:gd name="T45" fmla="*/ 84 h 150"/>
                  <a:gd name="T46" fmla="*/ 2 w 5"/>
                  <a:gd name="T47" fmla="*/ 99 h 150"/>
                  <a:gd name="T48" fmla="*/ 2 w 5"/>
                  <a:gd name="T49" fmla="*/ 43 h 150"/>
                  <a:gd name="T50" fmla="*/ 2 w 5"/>
                  <a:gd name="T51" fmla="*/ 33 h 150"/>
                  <a:gd name="T52" fmla="*/ 2 w 5"/>
                  <a:gd name="T53" fmla="*/ 45 h 150"/>
                  <a:gd name="T54" fmla="*/ 2 w 5"/>
                  <a:gd name="T55" fmla="*/ 39 h 150"/>
                  <a:gd name="T56" fmla="*/ 2 w 5"/>
                  <a:gd name="T57" fmla="*/ 46 h 150"/>
                  <a:gd name="T58" fmla="*/ 2 w 5"/>
                  <a:gd name="T59" fmla="*/ 150 h 150"/>
                  <a:gd name="T60" fmla="*/ 3 w 5"/>
                  <a:gd name="T61" fmla="*/ 62 h 150"/>
                  <a:gd name="T62" fmla="*/ 3 w 5"/>
                  <a:gd name="T63" fmla="*/ 44 h 150"/>
                  <a:gd name="T64" fmla="*/ 3 w 5"/>
                  <a:gd name="T65" fmla="*/ 41 h 150"/>
                  <a:gd name="T66" fmla="*/ 3 w 5"/>
                  <a:gd name="T67" fmla="*/ 15 h 150"/>
                  <a:gd name="T68" fmla="*/ 3 w 5"/>
                  <a:gd name="T69" fmla="*/ 12 h 150"/>
                  <a:gd name="T70" fmla="*/ 3 w 5"/>
                  <a:gd name="T71" fmla="*/ 32 h 150"/>
                  <a:gd name="T72" fmla="*/ 3 w 5"/>
                  <a:gd name="T73" fmla="*/ 56 h 150"/>
                  <a:gd name="T74" fmla="*/ 3 w 5"/>
                  <a:gd name="T75" fmla="*/ 61 h 150"/>
                  <a:gd name="T76" fmla="*/ 3 w 5"/>
                  <a:gd name="T77" fmla="*/ 54 h 150"/>
                  <a:gd name="T78" fmla="*/ 3 w 5"/>
                  <a:gd name="T79" fmla="*/ 54 h 150"/>
                  <a:gd name="T80" fmla="*/ 3 w 5"/>
                  <a:gd name="T81" fmla="*/ 63 h 150"/>
                  <a:gd name="T82" fmla="*/ 4 w 5"/>
                  <a:gd name="T83" fmla="*/ 76 h 150"/>
                  <a:gd name="T84" fmla="*/ 4 w 5"/>
                  <a:gd name="T85" fmla="*/ 90 h 150"/>
                  <a:gd name="T86" fmla="*/ 4 w 5"/>
                  <a:gd name="T87" fmla="*/ 113 h 150"/>
                  <a:gd name="T88" fmla="*/ 4 w 5"/>
                  <a:gd name="T89" fmla="*/ 99 h 150"/>
                  <a:gd name="T90" fmla="*/ 4 w 5"/>
                  <a:gd name="T91" fmla="*/ 55 h 150"/>
                  <a:gd name="T92" fmla="*/ 4 w 5"/>
                  <a:gd name="T93" fmla="*/ 43 h 150"/>
                  <a:gd name="T94" fmla="*/ 4 w 5"/>
                  <a:gd name="T95" fmla="*/ 58 h 150"/>
                  <a:gd name="T96" fmla="*/ 4 w 5"/>
                  <a:gd name="T97" fmla="*/ 60 h 150"/>
                  <a:gd name="T98" fmla="*/ 5 w 5"/>
                  <a:gd name="T99" fmla="*/ 46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0">
                    <a:moveTo>
                      <a:pt x="0" y="4"/>
                    </a:moveTo>
                    <a:lnTo>
                      <a:pt x="0" y="0"/>
                    </a:lnTo>
                    <a:lnTo>
                      <a:pt x="0" y="27"/>
                    </a:lnTo>
                    <a:lnTo>
                      <a:pt x="0" y="144"/>
                    </a:lnTo>
                    <a:lnTo>
                      <a:pt x="0" y="147"/>
                    </a:lnTo>
                    <a:lnTo>
                      <a:pt x="0" y="80"/>
                    </a:lnTo>
                    <a:lnTo>
                      <a:pt x="0" y="25"/>
                    </a:lnTo>
                    <a:lnTo>
                      <a:pt x="0" y="22"/>
                    </a:lnTo>
                    <a:lnTo>
                      <a:pt x="0" y="55"/>
                    </a:lnTo>
                    <a:lnTo>
                      <a:pt x="0" y="51"/>
                    </a:lnTo>
                    <a:lnTo>
                      <a:pt x="0" y="37"/>
                    </a:lnTo>
                    <a:lnTo>
                      <a:pt x="1" y="54"/>
                    </a:lnTo>
                    <a:lnTo>
                      <a:pt x="1" y="102"/>
                    </a:lnTo>
                    <a:lnTo>
                      <a:pt x="1" y="148"/>
                    </a:lnTo>
                    <a:lnTo>
                      <a:pt x="1" y="101"/>
                    </a:lnTo>
                    <a:lnTo>
                      <a:pt x="1" y="62"/>
                    </a:lnTo>
                    <a:lnTo>
                      <a:pt x="1" y="39"/>
                    </a:lnTo>
                    <a:lnTo>
                      <a:pt x="1" y="25"/>
                    </a:lnTo>
                    <a:lnTo>
                      <a:pt x="1" y="21"/>
                    </a:lnTo>
                    <a:lnTo>
                      <a:pt x="2" y="39"/>
                    </a:lnTo>
                    <a:lnTo>
                      <a:pt x="2" y="79"/>
                    </a:lnTo>
                    <a:lnTo>
                      <a:pt x="2" y="72"/>
                    </a:lnTo>
                    <a:lnTo>
                      <a:pt x="2" y="84"/>
                    </a:lnTo>
                    <a:lnTo>
                      <a:pt x="2" y="99"/>
                    </a:lnTo>
                    <a:lnTo>
                      <a:pt x="2" y="43"/>
                    </a:lnTo>
                    <a:lnTo>
                      <a:pt x="2" y="33"/>
                    </a:lnTo>
                    <a:lnTo>
                      <a:pt x="2" y="45"/>
                    </a:lnTo>
                    <a:lnTo>
                      <a:pt x="2" y="39"/>
                    </a:lnTo>
                    <a:lnTo>
                      <a:pt x="2" y="46"/>
                    </a:lnTo>
                    <a:lnTo>
                      <a:pt x="2" y="150"/>
                    </a:lnTo>
                    <a:lnTo>
                      <a:pt x="3" y="62"/>
                    </a:lnTo>
                    <a:lnTo>
                      <a:pt x="3" y="44"/>
                    </a:lnTo>
                    <a:lnTo>
                      <a:pt x="3" y="41"/>
                    </a:lnTo>
                    <a:lnTo>
                      <a:pt x="3" y="15"/>
                    </a:lnTo>
                    <a:lnTo>
                      <a:pt x="3" y="12"/>
                    </a:lnTo>
                    <a:lnTo>
                      <a:pt x="3" y="32"/>
                    </a:lnTo>
                    <a:lnTo>
                      <a:pt x="3" y="56"/>
                    </a:lnTo>
                    <a:lnTo>
                      <a:pt x="3" y="61"/>
                    </a:lnTo>
                    <a:lnTo>
                      <a:pt x="3" y="54"/>
                    </a:lnTo>
                    <a:lnTo>
                      <a:pt x="3" y="54"/>
                    </a:lnTo>
                    <a:lnTo>
                      <a:pt x="3" y="63"/>
                    </a:lnTo>
                    <a:lnTo>
                      <a:pt x="4" y="76"/>
                    </a:lnTo>
                    <a:lnTo>
                      <a:pt x="4" y="90"/>
                    </a:lnTo>
                    <a:lnTo>
                      <a:pt x="4" y="113"/>
                    </a:lnTo>
                    <a:lnTo>
                      <a:pt x="4" y="99"/>
                    </a:lnTo>
                    <a:lnTo>
                      <a:pt x="4" y="55"/>
                    </a:lnTo>
                    <a:lnTo>
                      <a:pt x="4" y="43"/>
                    </a:lnTo>
                    <a:lnTo>
                      <a:pt x="4" y="58"/>
                    </a:lnTo>
                    <a:lnTo>
                      <a:pt x="4" y="60"/>
                    </a:lnTo>
                    <a:lnTo>
                      <a:pt x="5" y="4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44" name="Freeform 816"/>
              <p:cNvSpPr>
                <a:spLocks/>
              </p:cNvSpPr>
              <p:nvPr/>
            </p:nvSpPr>
            <p:spPr bwMode="auto">
              <a:xfrm>
                <a:off x="9310688" y="5783263"/>
                <a:ext cx="6350" cy="201613"/>
              </a:xfrm>
              <a:custGeom>
                <a:avLst/>
                <a:gdLst>
                  <a:gd name="T0" fmla="*/ 0 w 4"/>
                  <a:gd name="T1" fmla="*/ 18 h 127"/>
                  <a:gd name="T2" fmla="*/ 0 w 4"/>
                  <a:gd name="T3" fmla="*/ 40 h 127"/>
                  <a:gd name="T4" fmla="*/ 0 w 4"/>
                  <a:gd name="T5" fmla="*/ 76 h 127"/>
                  <a:gd name="T6" fmla="*/ 0 w 4"/>
                  <a:gd name="T7" fmla="*/ 5 h 127"/>
                  <a:gd name="T8" fmla="*/ 0 w 4"/>
                  <a:gd name="T9" fmla="*/ 0 h 127"/>
                  <a:gd name="T10" fmla="*/ 0 w 4"/>
                  <a:gd name="T11" fmla="*/ 33 h 127"/>
                  <a:gd name="T12" fmla="*/ 0 w 4"/>
                  <a:gd name="T13" fmla="*/ 73 h 127"/>
                  <a:gd name="T14" fmla="*/ 0 w 4"/>
                  <a:gd name="T15" fmla="*/ 93 h 127"/>
                  <a:gd name="T16" fmla="*/ 0 w 4"/>
                  <a:gd name="T17" fmla="*/ 127 h 127"/>
                  <a:gd name="T18" fmla="*/ 0 w 4"/>
                  <a:gd name="T19" fmla="*/ 39 h 127"/>
                  <a:gd name="T20" fmla="*/ 0 w 4"/>
                  <a:gd name="T21" fmla="*/ 20 h 127"/>
                  <a:gd name="T22" fmla="*/ 1 w 4"/>
                  <a:gd name="T23" fmla="*/ 27 h 127"/>
                  <a:gd name="T24" fmla="*/ 1 w 4"/>
                  <a:gd name="T25" fmla="*/ 42 h 127"/>
                  <a:gd name="T26" fmla="*/ 1 w 4"/>
                  <a:gd name="T27" fmla="*/ 45 h 127"/>
                  <a:gd name="T28" fmla="*/ 1 w 4"/>
                  <a:gd name="T29" fmla="*/ 43 h 127"/>
                  <a:gd name="T30" fmla="*/ 1 w 4"/>
                  <a:gd name="T31" fmla="*/ 53 h 127"/>
                  <a:gd name="T32" fmla="*/ 1 w 4"/>
                  <a:gd name="T33" fmla="*/ 40 h 127"/>
                  <a:gd name="T34" fmla="*/ 1 w 4"/>
                  <a:gd name="T35" fmla="*/ 17 h 127"/>
                  <a:gd name="T36" fmla="*/ 1 w 4"/>
                  <a:gd name="T37" fmla="*/ 18 h 127"/>
                  <a:gd name="T38" fmla="*/ 1 w 4"/>
                  <a:gd name="T39" fmla="*/ 36 h 127"/>
                  <a:gd name="T40" fmla="*/ 1 w 4"/>
                  <a:gd name="T41" fmla="*/ 54 h 127"/>
                  <a:gd name="T42" fmla="*/ 1 w 4"/>
                  <a:gd name="T43" fmla="*/ 60 h 127"/>
                  <a:gd name="T44" fmla="*/ 1 w 4"/>
                  <a:gd name="T45" fmla="*/ 41 h 127"/>
                  <a:gd name="T46" fmla="*/ 2 w 4"/>
                  <a:gd name="T47" fmla="*/ 19 h 127"/>
                  <a:gd name="T48" fmla="*/ 2 w 4"/>
                  <a:gd name="T49" fmla="*/ 8 h 127"/>
                  <a:gd name="T50" fmla="*/ 2 w 4"/>
                  <a:gd name="T51" fmla="*/ 9 h 127"/>
                  <a:gd name="T52" fmla="*/ 2 w 4"/>
                  <a:gd name="T53" fmla="*/ 10 h 127"/>
                  <a:gd name="T54" fmla="*/ 2 w 4"/>
                  <a:gd name="T55" fmla="*/ 14 h 127"/>
                  <a:gd name="T56" fmla="*/ 2 w 4"/>
                  <a:gd name="T57" fmla="*/ 19 h 127"/>
                  <a:gd name="T58" fmla="*/ 2 w 4"/>
                  <a:gd name="T59" fmla="*/ 17 h 127"/>
                  <a:gd name="T60" fmla="*/ 3 w 4"/>
                  <a:gd name="T61" fmla="*/ 18 h 127"/>
                  <a:gd name="T62" fmla="*/ 3 w 4"/>
                  <a:gd name="T63" fmla="*/ 13 h 127"/>
                  <a:gd name="T64" fmla="*/ 3 w 4"/>
                  <a:gd name="T65" fmla="*/ 3 h 127"/>
                  <a:gd name="T66" fmla="*/ 3 w 4"/>
                  <a:gd name="T67" fmla="*/ 3 h 127"/>
                  <a:gd name="T68" fmla="*/ 3 w 4"/>
                  <a:gd name="T69" fmla="*/ 17 h 127"/>
                  <a:gd name="T70" fmla="*/ 3 w 4"/>
                  <a:gd name="T71" fmla="*/ 37 h 127"/>
                  <a:gd name="T72" fmla="*/ 3 w 4"/>
                  <a:gd name="T73" fmla="*/ 60 h 127"/>
                  <a:gd name="T74" fmla="*/ 3 w 4"/>
                  <a:gd name="T75" fmla="*/ 77 h 127"/>
                  <a:gd name="T76" fmla="*/ 3 w 4"/>
                  <a:gd name="T77" fmla="*/ 73 h 127"/>
                  <a:gd name="T78" fmla="*/ 3 w 4"/>
                  <a:gd name="T79" fmla="*/ 66 h 127"/>
                  <a:gd name="T80" fmla="*/ 3 w 4"/>
                  <a:gd name="T81" fmla="*/ 37 h 127"/>
                  <a:gd name="T82" fmla="*/ 3 w 4"/>
                  <a:gd name="T83" fmla="*/ 17 h 127"/>
                  <a:gd name="T84" fmla="*/ 4 w 4"/>
                  <a:gd name="T85" fmla="*/ 17 h 127"/>
                  <a:gd name="T86" fmla="*/ 4 w 4"/>
                  <a:gd name="T87" fmla="*/ 25 h 127"/>
                  <a:gd name="T88" fmla="*/ 4 w 4"/>
                  <a:gd name="T89" fmla="*/ 32 h 127"/>
                  <a:gd name="T90" fmla="*/ 4 w 4"/>
                  <a:gd name="T91" fmla="*/ 38 h 127"/>
                  <a:gd name="T92" fmla="*/ 4 w 4"/>
                  <a:gd name="T93" fmla="*/ 46 h 127"/>
                  <a:gd name="T94" fmla="*/ 4 w 4"/>
                  <a:gd name="T95" fmla="*/ 42 h 127"/>
                  <a:gd name="T96" fmla="*/ 4 w 4"/>
                  <a:gd name="T97" fmla="*/ 27 h 127"/>
                  <a:gd name="T98" fmla="*/ 4 w 4"/>
                  <a:gd name="T99" fmla="*/ 24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127">
                    <a:moveTo>
                      <a:pt x="0" y="18"/>
                    </a:moveTo>
                    <a:lnTo>
                      <a:pt x="0" y="40"/>
                    </a:lnTo>
                    <a:lnTo>
                      <a:pt x="0" y="76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0" y="33"/>
                    </a:lnTo>
                    <a:lnTo>
                      <a:pt x="0" y="73"/>
                    </a:lnTo>
                    <a:lnTo>
                      <a:pt x="0" y="93"/>
                    </a:lnTo>
                    <a:lnTo>
                      <a:pt x="0" y="127"/>
                    </a:lnTo>
                    <a:lnTo>
                      <a:pt x="0" y="39"/>
                    </a:lnTo>
                    <a:lnTo>
                      <a:pt x="0" y="20"/>
                    </a:lnTo>
                    <a:lnTo>
                      <a:pt x="1" y="27"/>
                    </a:lnTo>
                    <a:lnTo>
                      <a:pt x="1" y="42"/>
                    </a:lnTo>
                    <a:lnTo>
                      <a:pt x="1" y="45"/>
                    </a:lnTo>
                    <a:lnTo>
                      <a:pt x="1" y="43"/>
                    </a:lnTo>
                    <a:lnTo>
                      <a:pt x="1" y="53"/>
                    </a:lnTo>
                    <a:lnTo>
                      <a:pt x="1" y="40"/>
                    </a:lnTo>
                    <a:lnTo>
                      <a:pt x="1" y="17"/>
                    </a:lnTo>
                    <a:lnTo>
                      <a:pt x="1" y="18"/>
                    </a:lnTo>
                    <a:lnTo>
                      <a:pt x="1" y="36"/>
                    </a:lnTo>
                    <a:lnTo>
                      <a:pt x="1" y="54"/>
                    </a:lnTo>
                    <a:lnTo>
                      <a:pt x="1" y="60"/>
                    </a:lnTo>
                    <a:lnTo>
                      <a:pt x="1" y="41"/>
                    </a:lnTo>
                    <a:lnTo>
                      <a:pt x="2" y="19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2" y="14"/>
                    </a:lnTo>
                    <a:lnTo>
                      <a:pt x="2" y="19"/>
                    </a:lnTo>
                    <a:lnTo>
                      <a:pt x="2" y="17"/>
                    </a:lnTo>
                    <a:lnTo>
                      <a:pt x="3" y="18"/>
                    </a:lnTo>
                    <a:lnTo>
                      <a:pt x="3" y="1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17"/>
                    </a:lnTo>
                    <a:lnTo>
                      <a:pt x="3" y="37"/>
                    </a:lnTo>
                    <a:lnTo>
                      <a:pt x="3" y="60"/>
                    </a:lnTo>
                    <a:lnTo>
                      <a:pt x="3" y="77"/>
                    </a:lnTo>
                    <a:lnTo>
                      <a:pt x="3" y="73"/>
                    </a:lnTo>
                    <a:lnTo>
                      <a:pt x="3" y="66"/>
                    </a:lnTo>
                    <a:lnTo>
                      <a:pt x="3" y="37"/>
                    </a:lnTo>
                    <a:lnTo>
                      <a:pt x="3" y="17"/>
                    </a:lnTo>
                    <a:lnTo>
                      <a:pt x="4" y="17"/>
                    </a:lnTo>
                    <a:lnTo>
                      <a:pt x="4" y="25"/>
                    </a:lnTo>
                    <a:lnTo>
                      <a:pt x="4" y="32"/>
                    </a:lnTo>
                    <a:lnTo>
                      <a:pt x="4" y="38"/>
                    </a:lnTo>
                    <a:lnTo>
                      <a:pt x="4" y="46"/>
                    </a:lnTo>
                    <a:lnTo>
                      <a:pt x="4" y="42"/>
                    </a:lnTo>
                    <a:lnTo>
                      <a:pt x="4" y="27"/>
                    </a:lnTo>
                    <a:lnTo>
                      <a:pt x="4" y="2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45" name="Freeform 817"/>
              <p:cNvSpPr>
                <a:spLocks/>
              </p:cNvSpPr>
              <p:nvPr/>
            </p:nvSpPr>
            <p:spPr bwMode="auto">
              <a:xfrm>
                <a:off x="9317038" y="5797551"/>
                <a:ext cx="7938" cy="195263"/>
              </a:xfrm>
              <a:custGeom>
                <a:avLst/>
                <a:gdLst>
                  <a:gd name="T0" fmla="*/ 0 w 5"/>
                  <a:gd name="T1" fmla="*/ 15 h 123"/>
                  <a:gd name="T2" fmla="*/ 0 w 5"/>
                  <a:gd name="T3" fmla="*/ 32 h 123"/>
                  <a:gd name="T4" fmla="*/ 0 w 5"/>
                  <a:gd name="T5" fmla="*/ 90 h 123"/>
                  <a:gd name="T6" fmla="*/ 0 w 5"/>
                  <a:gd name="T7" fmla="*/ 77 h 123"/>
                  <a:gd name="T8" fmla="*/ 1 w 5"/>
                  <a:gd name="T9" fmla="*/ 33 h 123"/>
                  <a:gd name="T10" fmla="*/ 1 w 5"/>
                  <a:gd name="T11" fmla="*/ 33 h 123"/>
                  <a:gd name="T12" fmla="*/ 1 w 5"/>
                  <a:gd name="T13" fmla="*/ 45 h 123"/>
                  <a:gd name="T14" fmla="*/ 1 w 5"/>
                  <a:gd name="T15" fmla="*/ 45 h 123"/>
                  <a:gd name="T16" fmla="*/ 1 w 5"/>
                  <a:gd name="T17" fmla="*/ 61 h 123"/>
                  <a:gd name="T18" fmla="*/ 1 w 5"/>
                  <a:gd name="T19" fmla="*/ 97 h 123"/>
                  <a:gd name="T20" fmla="*/ 1 w 5"/>
                  <a:gd name="T21" fmla="*/ 81 h 123"/>
                  <a:gd name="T22" fmla="*/ 2 w 5"/>
                  <a:gd name="T23" fmla="*/ 50 h 123"/>
                  <a:gd name="T24" fmla="*/ 2 w 5"/>
                  <a:gd name="T25" fmla="*/ 29 h 123"/>
                  <a:gd name="T26" fmla="*/ 2 w 5"/>
                  <a:gd name="T27" fmla="*/ 43 h 123"/>
                  <a:gd name="T28" fmla="*/ 2 w 5"/>
                  <a:gd name="T29" fmla="*/ 118 h 123"/>
                  <a:gd name="T30" fmla="*/ 2 w 5"/>
                  <a:gd name="T31" fmla="*/ 81 h 123"/>
                  <a:gd name="T32" fmla="*/ 2 w 5"/>
                  <a:gd name="T33" fmla="*/ 68 h 123"/>
                  <a:gd name="T34" fmla="*/ 2 w 5"/>
                  <a:gd name="T35" fmla="*/ 106 h 123"/>
                  <a:gd name="T36" fmla="*/ 2 w 5"/>
                  <a:gd name="T37" fmla="*/ 42 h 123"/>
                  <a:gd name="T38" fmla="*/ 2 w 5"/>
                  <a:gd name="T39" fmla="*/ 35 h 123"/>
                  <a:gd name="T40" fmla="*/ 2 w 5"/>
                  <a:gd name="T41" fmla="*/ 118 h 123"/>
                  <a:gd name="T42" fmla="*/ 2 w 5"/>
                  <a:gd name="T43" fmla="*/ 46 h 123"/>
                  <a:gd name="T44" fmla="*/ 2 w 5"/>
                  <a:gd name="T45" fmla="*/ 10 h 123"/>
                  <a:gd name="T46" fmla="*/ 3 w 5"/>
                  <a:gd name="T47" fmla="*/ 6 h 123"/>
                  <a:gd name="T48" fmla="*/ 3 w 5"/>
                  <a:gd name="T49" fmla="*/ 16 h 123"/>
                  <a:gd name="T50" fmla="*/ 3 w 5"/>
                  <a:gd name="T51" fmla="*/ 30 h 123"/>
                  <a:gd name="T52" fmla="*/ 3 w 5"/>
                  <a:gd name="T53" fmla="*/ 43 h 123"/>
                  <a:gd name="T54" fmla="*/ 3 w 5"/>
                  <a:gd name="T55" fmla="*/ 55 h 123"/>
                  <a:gd name="T56" fmla="*/ 3 w 5"/>
                  <a:gd name="T57" fmla="*/ 75 h 123"/>
                  <a:gd name="T58" fmla="*/ 3 w 5"/>
                  <a:gd name="T59" fmla="*/ 88 h 123"/>
                  <a:gd name="T60" fmla="*/ 3 w 5"/>
                  <a:gd name="T61" fmla="*/ 83 h 123"/>
                  <a:gd name="T62" fmla="*/ 3 w 5"/>
                  <a:gd name="T63" fmla="*/ 89 h 123"/>
                  <a:gd name="T64" fmla="*/ 3 w 5"/>
                  <a:gd name="T65" fmla="*/ 119 h 123"/>
                  <a:gd name="T66" fmla="*/ 3 w 5"/>
                  <a:gd name="T67" fmla="*/ 76 h 123"/>
                  <a:gd name="T68" fmla="*/ 4 w 5"/>
                  <a:gd name="T69" fmla="*/ 24 h 123"/>
                  <a:gd name="T70" fmla="*/ 4 w 5"/>
                  <a:gd name="T71" fmla="*/ 1 h 123"/>
                  <a:gd name="T72" fmla="*/ 4 w 5"/>
                  <a:gd name="T73" fmla="*/ 0 h 123"/>
                  <a:gd name="T74" fmla="*/ 4 w 5"/>
                  <a:gd name="T75" fmla="*/ 11 h 123"/>
                  <a:gd name="T76" fmla="*/ 4 w 5"/>
                  <a:gd name="T77" fmla="*/ 24 h 123"/>
                  <a:gd name="T78" fmla="*/ 4 w 5"/>
                  <a:gd name="T79" fmla="*/ 32 h 123"/>
                  <a:gd name="T80" fmla="*/ 4 w 5"/>
                  <a:gd name="T81" fmla="*/ 41 h 123"/>
                  <a:gd name="T82" fmla="*/ 4 w 5"/>
                  <a:gd name="T83" fmla="*/ 50 h 123"/>
                  <a:gd name="T84" fmla="*/ 5 w 5"/>
                  <a:gd name="T85" fmla="*/ 52 h 123"/>
                  <a:gd name="T86" fmla="*/ 5 w 5"/>
                  <a:gd name="T87" fmla="*/ 52 h 123"/>
                  <a:gd name="T88" fmla="*/ 5 w 5"/>
                  <a:gd name="T89" fmla="*/ 56 h 123"/>
                  <a:gd name="T90" fmla="*/ 5 w 5"/>
                  <a:gd name="T91" fmla="*/ 76 h 123"/>
                  <a:gd name="T92" fmla="*/ 5 w 5"/>
                  <a:gd name="T93" fmla="*/ 115 h 123"/>
                  <a:gd name="T94" fmla="*/ 5 w 5"/>
                  <a:gd name="T95" fmla="*/ 79 h 123"/>
                  <a:gd name="T96" fmla="*/ 5 w 5"/>
                  <a:gd name="T97" fmla="*/ 77 h 123"/>
                  <a:gd name="T98" fmla="*/ 5 w 5"/>
                  <a:gd name="T99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23">
                    <a:moveTo>
                      <a:pt x="0" y="15"/>
                    </a:moveTo>
                    <a:lnTo>
                      <a:pt x="0" y="32"/>
                    </a:lnTo>
                    <a:lnTo>
                      <a:pt x="0" y="90"/>
                    </a:lnTo>
                    <a:lnTo>
                      <a:pt x="0" y="77"/>
                    </a:lnTo>
                    <a:lnTo>
                      <a:pt x="1" y="33"/>
                    </a:lnTo>
                    <a:lnTo>
                      <a:pt x="1" y="33"/>
                    </a:lnTo>
                    <a:lnTo>
                      <a:pt x="1" y="45"/>
                    </a:lnTo>
                    <a:lnTo>
                      <a:pt x="1" y="45"/>
                    </a:lnTo>
                    <a:lnTo>
                      <a:pt x="1" y="61"/>
                    </a:lnTo>
                    <a:lnTo>
                      <a:pt x="1" y="97"/>
                    </a:lnTo>
                    <a:lnTo>
                      <a:pt x="1" y="81"/>
                    </a:lnTo>
                    <a:lnTo>
                      <a:pt x="2" y="50"/>
                    </a:lnTo>
                    <a:lnTo>
                      <a:pt x="2" y="29"/>
                    </a:lnTo>
                    <a:lnTo>
                      <a:pt x="2" y="43"/>
                    </a:lnTo>
                    <a:lnTo>
                      <a:pt x="2" y="118"/>
                    </a:lnTo>
                    <a:lnTo>
                      <a:pt x="2" y="81"/>
                    </a:lnTo>
                    <a:lnTo>
                      <a:pt x="2" y="68"/>
                    </a:lnTo>
                    <a:lnTo>
                      <a:pt x="2" y="106"/>
                    </a:lnTo>
                    <a:lnTo>
                      <a:pt x="2" y="42"/>
                    </a:lnTo>
                    <a:lnTo>
                      <a:pt x="2" y="35"/>
                    </a:lnTo>
                    <a:lnTo>
                      <a:pt x="2" y="118"/>
                    </a:lnTo>
                    <a:lnTo>
                      <a:pt x="2" y="46"/>
                    </a:lnTo>
                    <a:lnTo>
                      <a:pt x="2" y="10"/>
                    </a:lnTo>
                    <a:lnTo>
                      <a:pt x="3" y="6"/>
                    </a:lnTo>
                    <a:lnTo>
                      <a:pt x="3" y="16"/>
                    </a:lnTo>
                    <a:lnTo>
                      <a:pt x="3" y="30"/>
                    </a:lnTo>
                    <a:lnTo>
                      <a:pt x="3" y="43"/>
                    </a:lnTo>
                    <a:lnTo>
                      <a:pt x="3" y="55"/>
                    </a:lnTo>
                    <a:lnTo>
                      <a:pt x="3" y="75"/>
                    </a:lnTo>
                    <a:lnTo>
                      <a:pt x="3" y="88"/>
                    </a:lnTo>
                    <a:lnTo>
                      <a:pt x="3" y="83"/>
                    </a:lnTo>
                    <a:lnTo>
                      <a:pt x="3" y="89"/>
                    </a:lnTo>
                    <a:lnTo>
                      <a:pt x="3" y="119"/>
                    </a:lnTo>
                    <a:lnTo>
                      <a:pt x="3" y="76"/>
                    </a:lnTo>
                    <a:lnTo>
                      <a:pt x="4" y="24"/>
                    </a:lnTo>
                    <a:lnTo>
                      <a:pt x="4" y="1"/>
                    </a:lnTo>
                    <a:lnTo>
                      <a:pt x="4" y="0"/>
                    </a:lnTo>
                    <a:lnTo>
                      <a:pt x="4" y="11"/>
                    </a:lnTo>
                    <a:lnTo>
                      <a:pt x="4" y="24"/>
                    </a:lnTo>
                    <a:lnTo>
                      <a:pt x="4" y="32"/>
                    </a:lnTo>
                    <a:lnTo>
                      <a:pt x="4" y="41"/>
                    </a:lnTo>
                    <a:lnTo>
                      <a:pt x="4" y="50"/>
                    </a:lnTo>
                    <a:lnTo>
                      <a:pt x="5" y="52"/>
                    </a:lnTo>
                    <a:lnTo>
                      <a:pt x="5" y="52"/>
                    </a:lnTo>
                    <a:lnTo>
                      <a:pt x="5" y="56"/>
                    </a:lnTo>
                    <a:lnTo>
                      <a:pt x="5" y="76"/>
                    </a:lnTo>
                    <a:lnTo>
                      <a:pt x="5" y="115"/>
                    </a:lnTo>
                    <a:lnTo>
                      <a:pt x="5" y="79"/>
                    </a:lnTo>
                    <a:lnTo>
                      <a:pt x="5" y="77"/>
                    </a:lnTo>
                    <a:lnTo>
                      <a:pt x="5" y="12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46" name="Freeform 818"/>
              <p:cNvSpPr>
                <a:spLocks/>
              </p:cNvSpPr>
              <p:nvPr/>
            </p:nvSpPr>
            <p:spPr bwMode="auto">
              <a:xfrm>
                <a:off x="9324976" y="5821363"/>
                <a:ext cx="7938" cy="276225"/>
              </a:xfrm>
              <a:custGeom>
                <a:avLst/>
                <a:gdLst>
                  <a:gd name="T0" fmla="*/ 0 w 5"/>
                  <a:gd name="T1" fmla="*/ 108 h 174"/>
                  <a:gd name="T2" fmla="*/ 0 w 5"/>
                  <a:gd name="T3" fmla="*/ 108 h 174"/>
                  <a:gd name="T4" fmla="*/ 0 w 5"/>
                  <a:gd name="T5" fmla="*/ 80 h 174"/>
                  <a:gd name="T6" fmla="*/ 0 w 5"/>
                  <a:gd name="T7" fmla="*/ 53 h 174"/>
                  <a:gd name="T8" fmla="*/ 1 w 5"/>
                  <a:gd name="T9" fmla="*/ 44 h 174"/>
                  <a:gd name="T10" fmla="*/ 1 w 5"/>
                  <a:gd name="T11" fmla="*/ 46 h 174"/>
                  <a:gd name="T12" fmla="*/ 1 w 5"/>
                  <a:gd name="T13" fmla="*/ 47 h 174"/>
                  <a:gd name="T14" fmla="*/ 1 w 5"/>
                  <a:gd name="T15" fmla="*/ 60 h 174"/>
                  <a:gd name="T16" fmla="*/ 1 w 5"/>
                  <a:gd name="T17" fmla="*/ 93 h 174"/>
                  <a:gd name="T18" fmla="*/ 1 w 5"/>
                  <a:gd name="T19" fmla="*/ 143 h 174"/>
                  <a:gd name="T20" fmla="*/ 1 w 5"/>
                  <a:gd name="T21" fmla="*/ 90 h 174"/>
                  <a:gd name="T22" fmla="*/ 1 w 5"/>
                  <a:gd name="T23" fmla="*/ 61 h 174"/>
                  <a:gd name="T24" fmla="*/ 1 w 5"/>
                  <a:gd name="T25" fmla="*/ 69 h 174"/>
                  <a:gd name="T26" fmla="*/ 1 w 5"/>
                  <a:gd name="T27" fmla="*/ 88 h 174"/>
                  <a:gd name="T28" fmla="*/ 1 w 5"/>
                  <a:gd name="T29" fmla="*/ 37 h 174"/>
                  <a:gd name="T30" fmla="*/ 2 w 5"/>
                  <a:gd name="T31" fmla="*/ 12 h 174"/>
                  <a:gd name="T32" fmla="*/ 2 w 5"/>
                  <a:gd name="T33" fmla="*/ 13 h 174"/>
                  <a:gd name="T34" fmla="*/ 2 w 5"/>
                  <a:gd name="T35" fmla="*/ 28 h 174"/>
                  <a:gd name="T36" fmla="*/ 2 w 5"/>
                  <a:gd name="T37" fmla="*/ 31 h 174"/>
                  <a:gd name="T38" fmla="*/ 2 w 5"/>
                  <a:gd name="T39" fmla="*/ 42 h 174"/>
                  <a:gd name="T40" fmla="*/ 2 w 5"/>
                  <a:gd name="T41" fmla="*/ 70 h 174"/>
                  <a:gd name="T42" fmla="*/ 2 w 5"/>
                  <a:gd name="T43" fmla="*/ 71 h 174"/>
                  <a:gd name="T44" fmla="*/ 2 w 5"/>
                  <a:gd name="T45" fmla="*/ 62 h 174"/>
                  <a:gd name="T46" fmla="*/ 3 w 5"/>
                  <a:gd name="T47" fmla="*/ 35 h 174"/>
                  <a:gd name="T48" fmla="*/ 3 w 5"/>
                  <a:gd name="T49" fmla="*/ 24 h 174"/>
                  <a:gd name="T50" fmla="*/ 3 w 5"/>
                  <a:gd name="T51" fmla="*/ 32 h 174"/>
                  <a:gd name="T52" fmla="*/ 3 w 5"/>
                  <a:gd name="T53" fmla="*/ 49 h 174"/>
                  <a:gd name="T54" fmla="*/ 3 w 5"/>
                  <a:gd name="T55" fmla="*/ 53 h 174"/>
                  <a:gd name="T56" fmla="*/ 3 w 5"/>
                  <a:gd name="T57" fmla="*/ 49 h 174"/>
                  <a:gd name="T58" fmla="*/ 3 w 5"/>
                  <a:gd name="T59" fmla="*/ 68 h 174"/>
                  <a:gd name="T60" fmla="*/ 3 w 5"/>
                  <a:gd name="T61" fmla="*/ 174 h 174"/>
                  <a:gd name="T62" fmla="*/ 3 w 5"/>
                  <a:gd name="T63" fmla="*/ 92 h 174"/>
                  <a:gd name="T64" fmla="*/ 3 w 5"/>
                  <a:gd name="T65" fmla="*/ 87 h 174"/>
                  <a:gd name="T66" fmla="*/ 3 w 5"/>
                  <a:gd name="T67" fmla="*/ 55 h 174"/>
                  <a:gd name="T68" fmla="*/ 4 w 5"/>
                  <a:gd name="T69" fmla="*/ 30 h 174"/>
                  <a:gd name="T70" fmla="*/ 4 w 5"/>
                  <a:gd name="T71" fmla="*/ 35 h 174"/>
                  <a:gd name="T72" fmla="*/ 4 w 5"/>
                  <a:gd name="T73" fmla="*/ 54 h 174"/>
                  <a:gd name="T74" fmla="*/ 4 w 5"/>
                  <a:gd name="T75" fmla="*/ 42 h 174"/>
                  <a:gd name="T76" fmla="*/ 4 w 5"/>
                  <a:gd name="T77" fmla="*/ 41 h 174"/>
                  <a:gd name="T78" fmla="*/ 4 w 5"/>
                  <a:gd name="T79" fmla="*/ 43 h 174"/>
                  <a:gd name="T80" fmla="*/ 4 w 5"/>
                  <a:gd name="T81" fmla="*/ 27 h 174"/>
                  <a:gd name="T82" fmla="*/ 4 w 5"/>
                  <a:gd name="T83" fmla="*/ 14 h 174"/>
                  <a:gd name="T84" fmla="*/ 4 w 5"/>
                  <a:gd name="T85" fmla="*/ 0 h 174"/>
                  <a:gd name="T86" fmla="*/ 4 w 5"/>
                  <a:gd name="T87" fmla="*/ 2 h 174"/>
                  <a:gd name="T88" fmla="*/ 4 w 5"/>
                  <a:gd name="T89" fmla="*/ 28 h 174"/>
                  <a:gd name="T90" fmla="*/ 5 w 5"/>
                  <a:gd name="T91" fmla="*/ 80 h 174"/>
                  <a:gd name="T92" fmla="*/ 5 w 5"/>
                  <a:gd name="T93" fmla="*/ 102 h 174"/>
                  <a:gd name="T94" fmla="*/ 5 w 5"/>
                  <a:gd name="T95" fmla="*/ 71 h 174"/>
                  <a:gd name="T96" fmla="*/ 5 w 5"/>
                  <a:gd name="T97" fmla="*/ 48 h 174"/>
                  <a:gd name="T98" fmla="*/ 5 w 5"/>
                  <a:gd name="T99" fmla="*/ 65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4">
                    <a:moveTo>
                      <a:pt x="0" y="108"/>
                    </a:moveTo>
                    <a:lnTo>
                      <a:pt x="0" y="108"/>
                    </a:lnTo>
                    <a:lnTo>
                      <a:pt x="0" y="80"/>
                    </a:lnTo>
                    <a:lnTo>
                      <a:pt x="0" y="53"/>
                    </a:lnTo>
                    <a:lnTo>
                      <a:pt x="1" y="44"/>
                    </a:lnTo>
                    <a:lnTo>
                      <a:pt x="1" y="46"/>
                    </a:lnTo>
                    <a:lnTo>
                      <a:pt x="1" y="47"/>
                    </a:lnTo>
                    <a:lnTo>
                      <a:pt x="1" y="60"/>
                    </a:lnTo>
                    <a:lnTo>
                      <a:pt x="1" y="93"/>
                    </a:lnTo>
                    <a:lnTo>
                      <a:pt x="1" y="143"/>
                    </a:lnTo>
                    <a:lnTo>
                      <a:pt x="1" y="90"/>
                    </a:lnTo>
                    <a:lnTo>
                      <a:pt x="1" y="61"/>
                    </a:lnTo>
                    <a:lnTo>
                      <a:pt x="1" y="69"/>
                    </a:lnTo>
                    <a:lnTo>
                      <a:pt x="1" y="88"/>
                    </a:lnTo>
                    <a:lnTo>
                      <a:pt x="1" y="37"/>
                    </a:lnTo>
                    <a:lnTo>
                      <a:pt x="2" y="12"/>
                    </a:lnTo>
                    <a:lnTo>
                      <a:pt x="2" y="13"/>
                    </a:lnTo>
                    <a:lnTo>
                      <a:pt x="2" y="28"/>
                    </a:lnTo>
                    <a:lnTo>
                      <a:pt x="2" y="31"/>
                    </a:lnTo>
                    <a:lnTo>
                      <a:pt x="2" y="42"/>
                    </a:lnTo>
                    <a:lnTo>
                      <a:pt x="2" y="70"/>
                    </a:lnTo>
                    <a:lnTo>
                      <a:pt x="2" y="71"/>
                    </a:lnTo>
                    <a:lnTo>
                      <a:pt x="2" y="62"/>
                    </a:lnTo>
                    <a:lnTo>
                      <a:pt x="3" y="35"/>
                    </a:lnTo>
                    <a:lnTo>
                      <a:pt x="3" y="24"/>
                    </a:lnTo>
                    <a:lnTo>
                      <a:pt x="3" y="32"/>
                    </a:lnTo>
                    <a:lnTo>
                      <a:pt x="3" y="49"/>
                    </a:lnTo>
                    <a:lnTo>
                      <a:pt x="3" y="53"/>
                    </a:lnTo>
                    <a:lnTo>
                      <a:pt x="3" y="49"/>
                    </a:lnTo>
                    <a:lnTo>
                      <a:pt x="3" y="68"/>
                    </a:lnTo>
                    <a:lnTo>
                      <a:pt x="3" y="174"/>
                    </a:lnTo>
                    <a:lnTo>
                      <a:pt x="3" y="92"/>
                    </a:lnTo>
                    <a:lnTo>
                      <a:pt x="3" y="87"/>
                    </a:lnTo>
                    <a:lnTo>
                      <a:pt x="3" y="55"/>
                    </a:lnTo>
                    <a:lnTo>
                      <a:pt x="4" y="30"/>
                    </a:lnTo>
                    <a:lnTo>
                      <a:pt x="4" y="35"/>
                    </a:lnTo>
                    <a:lnTo>
                      <a:pt x="4" y="54"/>
                    </a:lnTo>
                    <a:lnTo>
                      <a:pt x="4" y="42"/>
                    </a:lnTo>
                    <a:lnTo>
                      <a:pt x="4" y="41"/>
                    </a:lnTo>
                    <a:lnTo>
                      <a:pt x="4" y="43"/>
                    </a:lnTo>
                    <a:lnTo>
                      <a:pt x="4" y="27"/>
                    </a:lnTo>
                    <a:lnTo>
                      <a:pt x="4" y="14"/>
                    </a:lnTo>
                    <a:lnTo>
                      <a:pt x="4" y="0"/>
                    </a:lnTo>
                    <a:lnTo>
                      <a:pt x="4" y="2"/>
                    </a:lnTo>
                    <a:lnTo>
                      <a:pt x="4" y="28"/>
                    </a:lnTo>
                    <a:lnTo>
                      <a:pt x="5" y="80"/>
                    </a:lnTo>
                    <a:lnTo>
                      <a:pt x="5" y="102"/>
                    </a:lnTo>
                    <a:lnTo>
                      <a:pt x="5" y="71"/>
                    </a:lnTo>
                    <a:lnTo>
                      <a:pt x="5" y="48"/>
                    </a:lnTo>
                    <a:lnTo>
                      <a:pt x="5" y="6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47" name="Freeform 819"/>
              <p:cNvSpPr>
                <a:spLocks/>
              </p:cNvSpPr>
              <p:nvPr/>
            </p:nvSpPr>
            <p:spPr bwMode="auto">
              <a:xfrm>
                <a:off x="9332913" y="5834063"/>
                <a:ext cx="7938" cy="266700"/>
              </a:xfrm>
              <a:custGeom>
                <a:avLst/>
                <a:gdLst>
                  <a:gd name="T0" fmla="*/ 0 w 5"/>
                  <a:gd name="T1" fmla="*/ 57 h 168"/>
                  <a:gd name="T2" fmla="*/ 0 w 5"/>
                  <a:gd name="T3" fmla="*/ 110 h 168"/>
                  <a:gd name="T4" fmla="*/ 0 w 5"/>
                  <a:gd name="T5" fmla="*/ 60 h 168"/>
                  <a:gd name="T6" fmla="*/ 0 w 5"/>
                  <a:gd name="T7" fmla="*/ 66 h 168"/>
                  <a:gd name="T8" fmla="*/ 1 w 5"/>
                  <a:gd name="T9" fmla="*/ 67 h 168"/>
                  <a:gd name="T10" fmla="*/ 1 w 5"/>
                  <a:gd name="T11" fmla="*/ 29 h 168"/>
                  <a:gd name="T12" fmla="*/ 1 w 5"/>
                  <a:gd name="T13" fmla="*/ 8 h 168"/>
                  <a:gd name="T14" fmla="*/ 1 w 5"/>
                  <a:gd name="T15" fmla="*/ 0 h 168"/>
                  <a:gd name="T16" fmla="*/ 1 w 5"/>
                  <a:gd name="T17" fmla="*/ 7 h 168"/>
                  <a:gd name="T18" fmla="*/ 1 w 5"/>
                  <a:gd name="T19" fmla="*/ 44 h 168"/>
                  <a:gd name="T20" fmla="*/ 1 w 5"/>
                  <a:gd name="T21" fmla="*/ 168 h 168"/>
                  <a:gd name="T22" fmla="*/ 1 w 5"/>
                  <a:gd name="T23" fmla="*/ 48 h 168"/>
                  <a:gd name="T24" fmla="*/ 1 w 5"/>
                  <a:gd name="T25" fmla="*/ 35 h 168"/>
                  <a:gd name="T26" fmla="*/ 1 w 5"/>
                  <a:gd name="T27" fmla="*/ 72 h 168"/>
                  <a:gd name="T28" fmla="*/ 1 w 5"/>
                  <a:gd name="T29" fmla="*/ 105 h 168"/>
                  <a:gd name="T30" fmla="*/ 2 w 5"/>
                  <a:gd name="T31" fmla="*/ 39 h 168"/>
                  <a:gd name="T32" fmla="*/ 2 w 5"/>
                  <a:gd name="T33" fmla="*/ 53 h 168"/>
                  <a:gd name="T34" fmla="*/ 2 w 5"/>
                  <a:gd name="T35" fmla="*/ 142 h 168"/>
                  <a:gd name="T36" fmla="*/ 2 w 5"/>
                  <a:gd name="T37" fmla="*/ 42 h 168"/>
                  <a:gd name="T38" fmla="*/ 2 w 5"/>
                  <a:gd name="T39" fmla="*/ 20 h 168"/>
                  <a:gd name="T40" fmla="*/ 2 w 5"/>
                  <a:gd name="T41" fmla="*/ 20 h 168"/>
                  <a:gd name="T42" fmla="*/ 2 w 5"/>
                  <a:gd name="T43" fmla="*/ 21 h 168"/>
                  <a:gd name="T44" fmla="*/ 2 w 5"/>
                  <a:gd name="T45" fmla="*/ 14 h 168"/>
                  <a:gd name="T46" fmla="*/ 2 w 5"/>
                  <a:gd name="T47" fmla="*/ 23 h 168"/>
                  <a:gd name="T48" fmla="*/ 2 w 5"/>
                  <a:gd name="T49" fmla="*/ 80 h 168"/>
                  <a:gd name="T50" fmla="*/ 2 w 5"/>
                  <a:gd name="T51" fmla="*/ 89 h 168"/>
                  <a:gd name="T52" fmla="*/ 2 w 5"/>
                  <a:gd name="T53" fmla="*/ 60 h 168"/>
                  <a:gd name="T54" fmla="*/ 3 w 5"/>
                  <a:gd name="T55" fmla="*/ 80 h 168"/>
                  <a:gd name="T56" fmla="*/ 3 w 5"/>
                  <a:gd name="T57" fmla="*/ 131 h 168"/>
                  <a:gd name="T58" fmla="*/ 3 w 5"/>
                  <a:gd name="T59" fmla="*/ 130 h 168"/>
                  <a:gd name="T60" fmla="*/ 3 w 5"/>
                  <a:gd name="T61" fmla="*/ 158 h 168"/>
                  <a:gd name="T62" fmla="*/ 3 w 5"/>
                  <a:gd name="T63" fmla="*/ 120 h 168"/>
                  <a:gd name="T64" fmla="*/ 3 w 5"/>
                  <a:gd name="T65" fmla="*/ 93 h 168"/>
                  <a:gd name="T66" fmla="*/ 3 w 5"/>
                  <a:gd name="T67" fmla="*/ 112 h 168"/>
                  <a:gd name="T68" fmla="*/ 4 w 5"/>
                  <a:gd name="T69" fmla="*/ 130 h 168"/>
                  <a:gd name="T70" fmla="*/ 4 w 5"/>
                  <a:gd name="T71" fmla="*/ 91 h 168"/>
                  <a:gd name="T72" fmla="*/ 4 w 5"/>
                  <a:gd name="T73" fmla="*/ 94 h 168"/>
                  <a:gd name="T74" fmla="*/ 4 w 5"/>
                  <a:gd name="T75" fmla="*/ 104 h 168"/>
                  <a:gd name="T76" fmla="*/ 4 w 5"/>
                  <a:gd name="T77" fmla="*/ 80 h 168"/>
                  <a:gd name="T78" fmla="*/ 4 w 5"/>
                  <a:gd name="T79" fmla="*/ 57 h 168"/>
                  <a:gd name="T80" fmla="*/ 4 w 5"/>
                  <a:gd name="T81" fmla="*/ 48 h 168"/>
                  <a:gd name="T82" fmla="*/ 4 w 5"/>
                  <a:gd name="T83" fmla="*/ 36 h 168"/>
                  <a:gd name="T84" fmla="*/ 4 w 5"/>
                  <a:gd name="T85" fmla="*/ 26 h 168"/>
                  <a:gd name="T86" fmla="*/ 4 w 5"/>
                  <a:gd name="T87" fmla="*/ 32 h 168"/>
                  <a:gd name="T88" fmla="*/ 4 w 5"/>
                  <a:gd name="T89" fmla="*/ 62 h 168"/>
                  <a:gd name="T90" fmla="*/ 5 w 5"/>
                  <a:gd name="T91" fmla="*/ 128 h 168"/>
                  <a:gd name="T92" fmla="*/ 5 w 5"/>
                  <a:gd name="T93" fmla="*/ 95 h 168"/>
                  <a:gd name="T94" fmla="*/ 5 w 5"/>
                  <a:gd name="T95" fmla="*/ 63 h 168"/>
                  <a:gd name="T96" fmla="*/ 5 w 5"/>
                  <a:gd name="T97" fmla="*/ 48 h 168"/>
                  <a:gd name="T98" fmla="*/ 5 w 5"/>
                  <a:gd name="T99" fmla="*/ 28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68">
                    <a:moveTo>
                      <a:pt x="0" y="57"/>
                    </a:moveTo>
                    <a:lnTo>
                      <a:pt x="0" y="110"/>
                    </a:lnTo>
                    <a:lnTo>
                      <a:pt x="0" y="60"/>
                    </a:lnTo>
                    <a:lnTo>
                      <a:pt x="0" y="66"/>
                    </a:lnTo>
                    <a:lnTo>
                      <a:pt x="1" y="67"/>
                    </a:lnTo>
                    <a:lnTo>
                      <a:pt x="1" y="29"/>
                    </a:lnTo>
                    <a:lnTo>
                      <a:pt x="1" y="8"/>
                    </a:lnTo>
                    <a:lnTo>
                      <a:pt x="1" y="0"/>
                    </a:lnTo>
                    <a:lnTo>
                      <a:pt x="1" y="7"/>
                    </a:lnTo>
                    <a:lnTo>
                      <a:pt x="1" y="44"/>
                    </a:lnTo>
                    <a:lnTo>
                      <a:pt x="1" y="168"/>
                    </a:lnTo>
                    <a:lnTo>
                      <a:pt x="1" y="48"/>
                    </a:lnTo>
                    <a:lnTo>
                      <a:pt x="1" y="35"/>
                    </a:lnTo>
                    <a:lnTo>
                      <a:pt x="1" y="72"/>
                    </a:lnTo>
                    <a:lnTo>
                      <a:pt x="1" y="105"/>
                    </a:lnTo>
                    <a:lnTo>
                      <a:pt x="2" y="39"/>
                    </a:lnTo>
                    <a:lnTo>
                      <a:pt x="2" y="53"/>
                    </a:lnTo>
                    <a:lnTo>
                      <a:pt x="2" y="142"/>
                    </a:lnTo>
                    <a:lnTo>
                      <a:pt x="2" y="42"/>
                    </a:lnTo>
                    <a:lnTo>
                      <a:pt x="2" y="20"/>
                    </a:lnTo>
                    <a:lnTo>
                      <a:pt x="2" y="20"/>
                    </a:lnTo>
                    <a:lnTo>
                      <a:pt x="2" y="21"/>
                    </a:lnTo>
                    <a:lnTo>
                      <a:pt x="2" y="14"/>
                    </a:lnTo>
                    <a:lnTo>
                      <a:pt x="2" y="23"/>
                    </a:lnTo>
                    <a:lnTo>
                      <a:pt x="2" y="80"/>
                    </a:lnTo>
                    <a:lnTo>
                      <a:pt x="2" y="89"/>
                    </a:lnTo>
                    <a:lnTo>
                      <a:pt x="2" y="60"/>
                    </a:lnTo>
                    <a:lnTo>
                      <a:pt x="3" y="80"/>
                    </a:lnTo>
                    <a:lnTo>
                      <a:pt x="3" y="131"/>
                    </a:lnTo>
                    <a:lnTo>
                      <a:pt x="3" y="130"/>
                    </a:lnTo>
                    <a:lnTo>
                      <a:pt x="3" y="158"/>
                    </a:lnTo>
                    <a:lnTo>
                      <a:pt x="3" y="120"/>
                    </a:lnTo>
                    <a:lnTo>
                      <a:pt x="3" y="93"/>
                    </a:lnTo>
                    <a:lnTo>
                      <a:pt x="3" y="112"/>
                    </a:lnTo>
                    <a:lnTo>
                      <a:pt x="4" y="130"/>
                    </a:lnTo>
                    <a:lnTo>
                      <a:pt x="4" y="91"/>
                    </a:lnTo>
                    <a:lnTo>
                      <a:pt x="4" y="94"/>
                    </a:lnTo>
                    <a:lnTo>
                      <a:pt x="4" y="104"/>
                    </a:lnTo>
                    <a:lnTo>
                      <a:pt x="4" y="80"/>
                    </a:lnTo>
                    <a:lnTo>
                      <a:pt x="4" y="57"/>
                    </a:lnTo>
                    <a:lnTo>
                      <a:pt x="4" y="48"/>
                    </a:lnTo>
                    <a:lnTo>
                      <a:pt x="4" y="36"/>
                    </a:lnTo>
                    <a:lnTo>
                      <a:pt x="4" y="26"/>
                    </a:lnTo>
                    <a:lnTo>
                      <a:pt x="4" y="32"/>
                    </a:lnTo>
                    <a:lnTo>
                      <a:pt x="4" y="62"/>
                    </a:lnTo>
                    <a:lnTo>
                      <a:pt x="5" y="128"/>
                    </a:lnTo>
                    <a:lnTo>
                      <a:pt x="5" y="95"/>
                    </a:lnTo>
                    <a:lnTo>
                      <a:pt x="5" y="63"/>
                    </a:lnTo>
                    <a:lnTo>
                      <a:pt x="5" y="48"/>
                    </a:lnTo>
                    <a:lnTo>
                      <a:pt x="5" y="2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48" name="Freeform 820"/>
              <p:cNvSpPr>
                <a:spLocks/>
              </p:cNvSpPr>
              <p:nvPr/>
            </p:nvSpPr>
            <p:spPr bwMode="auto">
              <a:xfrm>
                <a:off x="9340851" y="5824538"/>
                <a:ext cx="7938" cy="322263"/>
              </a:xfrm>
              <a:custGeom>
                <a:avLst/>
                <a:gdLst>
                  <a:gd name="T0" fmla="*/ 0 w 5"/>
                  <a:gd name="T1" fmla="*/ 34 h 203"/>
                  <a:gd name="T2" fmla="*/ 0 w 5"/>
                  <a:gd name="T3" fmla="*/ 32 h 203"/>
                  <a:gd name="T4" fmla="*/ 0 w 5"/>
                  <a:gd name="T5" fmla="*/ 46 h 203"/>
                  <a:gd name="T6" fmla="*/ 0 w 5"/>
                  <a:gd name="T7" fmla="*/ 32 h 203"/>
                  <a:gd name="T8" fmla="*/ 0 w 5"/>
                  <a:gd name="T9" fmla="*/ 20 h 203"/>
                  <a:gd name="T10" fmla="*/ 0 w 5"/>
                  <a:gd name="T11" fmla="*/ 31 h 203"/>
                  <a:gd name="T12" fmla="*/ 0 w 5"/>
                  <a:gd name="T13" fmla="*/ 74 h 203"/>
                  <a:gd name="T14" fmla="*/ 0 w 5"/>
                  <a:gd name="T15" fmla="*/ 203 h 203"/>
                  <a:gd name="T16" fmla="*/ 1 w 5"/>
                  <a:gd name="T17" fmla="*/ 66 h 203"/>
                  <a:gd name="T18" fmla="*/ 1 w 5"/>
                  <a:gd name="T19" fmla="*/ 42 h 203"/>
                  <a:gd name="T20" fmla="*/ 1 w 5"/>
                  <a:gd name="T21" fmla="*/ 57 h 203"/>
                  <a:gd name="T22" fmla="*/ 1 w 5"/>
                  <a:gd name="T23" fmla="*/ 101 h 203"/>
                  <a:gd name="T24" fmla="*/ 1 w 5"/>
                  <a:gd name="T25" fmla="*/ 145 h 203"/>
                  <a:gd name="T26" fmla="*/ 1 w 5"/>
                  <a:gd name="T27" fmla="*/ 54 h 203"/>
                  <a:gd name="T28" fmla="*/ 1 w 5"/>
                  <a:gd name="T29" fmla="*/ 21 h 203"/>
                  <a:gd name="T30" fmla="*/ 2 w 5"/>
                  <a:gd name="T31" fmla="*/ 23 h 203"/>
                  <a:gd name="T32" fmla="*/ 2 w 5"/>
                  <a:gd name="T33" fmla="*/ 48 h 203"/>
                  <a:gd name="T34" fmla="*/ 2 w 5"/>
                  <a:gd name="T35" fmla="*/ 53 h 203"/>
                  <a:gd name="T36" fmla="*/ 2 w 5"/>
                  <a:gd name="T37" fmla="*/ 37 h 203"/>
                  <a:gd name="T38" fmla="*/ 2 w 5"/>
                  <a:gd name="T39" fmla="*/ 38 h 203"/>
                  <a:gd name="T40" fmla="*/ 2 w 5"/>
                  <a:gd name="T41" fmla="*/ 53 h 203"/>
                  <a:gd name="T42" fmla="*/ 2 w 5"/>
                  <a:gd name="T43" fmla="*/ 66 h 203"/>
                  <a:gd name="T44" fmla="*/ 2 w 5"/>
                  <a:gd name="T45" fmla="*/ 71 h 203"/>
                  <a:gd name="T46" fmla="*/ 2 w 5"/>
                  <a:gd name="T47" fmla="*/ 67 h 203"/>
                  <a:gd name="T48" fmla="*/ 2 w 5"/>
                  <a:gd name="T49" fmla="*/ 23 h 203"/>
                  <a:gd name="T50" fmla="*/ 2 w 5"/>
                  <a:gd name="T51" fmla="*/ 1 h 203"/>
                  <a:gd name="T52" fmla="*/ 2 w 5"/>
                  <a:gd name="T53" fmla="*/ 0 h 203"/>
                  <a:gd name="T54" fmla="*/ 3 w 5"/>
                  <a:gd name="T55" fmla="*/ 11 h 203"/>
                  <a:gd name="T56" fmla="*/ 3 w 5"/>
                  <a:gd name="T57" fmla="*/ 18 h 203"/>
                  <a:gd name="T58" fmla="*/ 3 w 5"/>
                  <a:gd name="T59" fmla="*/ 23 h 203"/>
                  <a:gd name="T60" fmla="*/ 3 w 5"/>
                  <a:gd name="T61" fmla="*/ 48 h 203"/>
                  <a:gd name="T62" fmla="*/ 3 w 5"/>
                  <a:gd name="T63" fmla="*/ 104 h 203"/>
                  <a:gd name="T64" fmla="*/ 3 w 5"/>
                  <a:gd name="T65" fmla="*/ 84 h 203"/>
                  <a:gd name="T66" fmla="*/ 3 w 5"/>
                  <a:gd name="T67" fmla="*/ 79 h 203"/>
                  <a:gd name="T68" fmla="*/ 4 w 5"/>
                  <a:gd name="T69" fmla="*/ 80 h 203"/>
                  <a:gd name="T70" fmla="*/ 4 w 5"/>
                  <a:gd name="T71" fmla="*/ 144 h 203"/>
                  <a:gd name="T72" fmla="*/ 4 w 5"/>
                  <a:gd name="T73" fmla="*/ 80 h 203"/>
                  <a:gd name="T74" fmla="*/ 4 w 5"/>
                  <a:gd name="T75" fmla="*/ 41 h 203"/>
                  <a:gd name="T76" fmla="*/ 4 w 5"/>
                  <a:gd name="T77" fmla="*/ 45 h 203"/>
                  <a:gd name="T78" fmla="*/ 4 w 5"/>
                  <a:gd name="T79" fmla="*/ 71 h 203"/>
                  <a:gd name="T80" fmla="*/ 4 w 5"/>
                  <a:gd name="T81" fmla="*/ 73 h 203"/>
                  <a:gd name="T82" fmla="*/ 4 w 5"/>
                  <a:gd name="T83" fmla="*/ 74 h 203"/>
                  <a:gd name="T84" fmla="*/ 4 w 5"/>
                  <a:gd name="T85" fmla="*/ 73 h 203"/>
                  <a:gd name="T86" fmla="*/ 4 w 5"/>
                  <a:gd name="T87" fmla="*/ 41 h 203"/>
                  <a:gd name="T88" fmla="*/ 4 w 5"/>
                  <a:gd name="T89" fmla="*/ 20 h 203"/>
                  <a:gd name="T90" fmla="*/ 5 w 5"/>
                  <a:gd name="T91" fmla="*/ 11 h 203"/>
                  <a:gd name="T92" fmla="*/ 5 w 5"/>
                  <a:gd name="T93" fmla="*/ 6 h 203"/>
                  <a:gd name="T94" fmla="*/ 5 w 5"/>
                  <a:gd name="T95" fmla="*/ 2 h 203"/>
                  <a:gd name="T96" fmla="*/ 5 w 5"/>
                  <a:gd name="T97" fmla="*/ 7 h 203"/>
                  <a:gd name="T98" fmla="*/ 5 w 5"/>
                  <a:gd name="T99" fmla="*/ 22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03">
                    <a:moveTo>
                      <a:pt x="0" y="34"/>
                    </a:moveTo>
                    <a:lnTo>
                      <a:pt x="0" y="32"/>
                    </a:lnTo>
                    <a:lnTo>
                      <a:pt x="0" y="46"/>
                    </a:lnTo>
                    <a:lnTo>
                      <a:pt x="0" y="32"/>
                    </a:lnTo>
                    <a:lnTo>
                      <a:pt x="0" y="20"/>
                    </a:lnTo>
                    <a:lnTo>
                      <a:pt x="0" y="31"/>
                    </a:lnTo>
                    <a:lnTo>
                      <a:pt x="0" y="74"/>
                    </a:lnTo>
                    <a:lnTo>
                      <a:pt x="0" y="203"/>
                    </a:lnTo>
                    <a:lnTo>
                      <a:pt x="1" y="66"/>
                    </a:lnTo>
                    <a:lnTo>
                      <a:pt x="1" y="42"/>
                    </a:lnTo>
                    <a:lnTo>
                      <a:pt x="1" y="57"/>
                    </a:lnTo>
                    <a:lnTo>
                      <a:pt x="1" y="101"/>
                    </a:lnTo>
                    <a:lnTo>
                      <a:pt x="1" y="145"/>
                    </a:lnTo>
                    <a:lnTo>
                      <a:pt x="1" y="54"/>
                    </a:lnTo>
                    <a:lnTo>
                      <a:pt x="1" y="21"/>
                    </a:lnTo>
                    <a:lnTo>
                      <a:pt x="2" y="23"/>
                    </a:lnTo>
                    <a:lnTo>
                      <a:pt x="2" y="48"/>
                    </a:lnTo>
                    <a:lnTo>
                      <a:pt x="2" y="53"/>
                    </a:lnTo>
                    <a:lnTo>
                      <a:pt x="2" y="37"/>
                    </a:lnTo>
                    <a:lnTo>
                      <a:pt x="2" y="38"/>
                    </a:lnTo>
                    <a:lnTo>
                      <a:pt x="2" y="53"/>
                    </a:lnTo>
                    <a:lnTo>
                      <a:pt x="2" y="66"/>
                    </a:lnTo>
                    <a:lnTo>
                      <a:pt x="2" y="71"/>
                    </a:lnTo>
                    <a:lnTo>
                      <a:pt x="2" y="67"/>
                    </a:lnTo>
                    <a:lnTo>
                      <a:pt x="2" y="23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3" y="11"/>
                    </a:lnTo>
                    <a:lnTo>
                      <a:pt x="3" y="18"/>
                    </a:lnTo>
                    <a:lnTo>
                      <a:pt x="3" y="23"/>
                    </a:lnTo>
                    <a:lnTo>
                      <a:pt x="3" y="48"/>
                    </a:lnTo>
                    <a:lnTo>
                      <a:pt x="3" y="104"/>
                    </a:lnTo>
                    <a:lnTo>
                      <a:pt x="3" y="84"/>
                    </a:lnTo>
                    <a:lnTo>
                      <a:pt x="3" y="79"/>
                    </a:lnTo>
                    <a:lnTo>
                      <a:pt x="4" y="80"/>
                    </a:lnTo>
                    <a:lnTo>
                      <a:pt x="4" y="144"/>
                    </a:lnTo>
                    <a:lnTo>
                      <a:pt x="4" y="80"/>
                    </a:lnTo>
                    <a:lnTo>
                      <a:pt x="4" y="41"/>
                    </a:lnTo>
                    <a:lnTo>
                      <a:pt x="4" y="45"/>
                    </a:lnTo>
                    <a:lnTo>
                      <a:pt x="4" y="71"/>
                    </a:lnTo>
                    <a:lnTo>
                      <a:pt x="4" y="73"/>
                    </a:lnTo>
                    <a:lnTo>
                      <a:pt x="4" y="74"/>
                    </a:lnTo>
                    <a:lnTo>
                      <a:pt x="4" y="73"/>
                    </a:lnTo>
                    <a:lnTo>
                      <a:pt x="4" y="41"/>
                    </a:lnTo>
                    <a:lnTo>
                      <a:pt x="4" y="20"/>
                    </a:lnTo>
                    <a:lnTo>
                      <a:pt x="5" y="11"/>
                    </a:lnTo>
                    <a:lnTo>
                      <a:pt x="5" y="6"/>
                    </a:lnTo>
                    <a:lnTo>
                      <a:pt x="5" y="2"/>
                    </a:lnTo>
                    <a:lnTo>
                      <a:pt x="5" y="7"/>
                    </a:lnTo>
                    <a:lnTo>
                      <a:pt x="5" y="2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49" name="Freeform 821"/>
              <p:cNvSpPr>
                <a:spLocks/>
              </p:cNvSpPr>
              <p:nvPr/>
            </p:nvSpPr>
            <p:spPr bwMode="auto">
              <a:xfrm>
                <a:off x="9348788" y="5854701"/>
                <a:ext cx="7938" cy="217488"/>
              </a:xfrm>
              <a:custGeom>
                <a:avLst/>
                <a:gdLst>
                  <a:gd name="T0" fmla="*/ 0 w 5"/>
                  <a:gd name="T1" fmla="*/ 3 h 137"/>
                  <a:gd name="T2" fmla="*/ 0 w 5"/>
                  <a:gd name="T3" fmla="*/ 18 h 137"/>
                  <a:gd name="T4" fmla="*/ 0 w 5"/>
                  <a:gd name="T5" fmla="*/ 20 h 137"/>
                  <a:gd name="T6" fmla="*/ 0 w 5"/>
                  <a:gd name="T7" fmla="*/ 17 h 137"/>
                  <a:gd name="T8" fmla="*/ 0 w 5"/>
                  <a:gd name="T9" fmla="*/ 35 h 137"/>
                  <a:gd name="T10" fmla="*/ 0 w 5"/>
                  <a:gd name="T11" fmla="*/ 131 h 137"/>
                  <a:gd name="T12" fmla="*/ 0 w 5"/>
                  <a:gd name="T13" fmla="*/ 61 h 137"/>
                  <a:gd name="T14" fmla="*/ 0 w 5"/>
                  <a:gd name="T15" fmla="*/ 40 h 137"/>
                  <a:gd name="T16" fmla="*/ 1 w 5"/>
                  <a:gd name="T17" fmla="*/ 44 h 137"/>
                  <a:gd name="T18" fmla="*/ 1 w 5"/>
                  <a:gd name="T19" fmla="*/ 56 h 137"/>
                  <a:gd name="T20" fmla="*/ 1 w 5"/>
                  <a:gd name="T21" fmla="*/ 69 h 137"/>
                  <a:gd name="T22" fmla="*/ 1 w 5"/>
                  <a:gd name="T23" fmla="*/ 20 h 137"/>
                  <a:gd name="T24" fmla="*/ 1 w 5"/>
                  <a:gd name="T25" fmla="*/ 2 h 137"/>
                  <a:gd name="T26" fmla="*/ 1 w 5"/>
                  <a:gd name="T27" fmla="*/ 12 h 137"/>
                  <a:gd name="T28" fmla="*/ 1 w 5"/>
                  <a:gd name="T29" fmla="*/ 29 h 137"/>
                  <a:gd name="T30" fmla="*/ 2 w 5"/>
                  <a:gd name="T31" fmla="*/ 22 h 137"/>
                  <a:gd name="T32" fmla="*/ 2 w 5"/>
                  <a:gd name="T33" fmla="*/ 13 h 137"/>
                  <a:gd name="T34" fmla="*/ 2 w 5"/>
                  <a:gd name="T35" fmla="*/ 34 h 137"/>
                  <a:gd name="T36" fmla="*/ 2 w 5"/>
                  <a:gd name="T37" fmla="*/ 84 h 137"/>
                  <a:gd name="T38" fmla="*/ 2 w 5"/>
                  <a:gd name="T39" fmla="*/ 46 h 137"/>
                  <a:gd name="T40" fmla="*/ 2 w 5"/>
                  <a:gd name="T41" fmla="*/ 29 h 137"/>
                  <a:gd name="T42" fmla="*/ 2 w 5"/>
                  <a:gd name="T43" fmla="*/ 17 h 137"/>
                  <a:gd name="T44" fmla="*/ 2 w 5"/>
                  <a:gd name="T45" fmla="*/ 16 h 137"/>
                  <a:gd name="T46" fmla="*/ 2 w 5"/>
                  <a:gd name="T47" fmla="*/ 30 h 137"/>
                  <a:gd name="T48" fmla="*/ 2 w 5"/>
                  <a:gd name="T49" fmla="*/ 46 h 137"/>
                  <a:gd name="T50" fmla="*/ 2 w 5"/>
                  <a:gd name="T51" fmla="*/ 25 h 137"/>
                  <a:gd name="T52" fmla="*/ 2 w 5"/>
                  <a:gd name="T53" fmla="*/ 6 h 137"/>
                  <a:gd name="T54" fmla="*/ 3 w 5"/>
                  <a:gd name="T55" fmla="*/ 0 h 137"/>
                  <a:gd name="T56" fmla="*/ 3 w 5"/>
                  <a:gd name="T57" fmla="*/ 2 h 137"/>
                  <a:gd name="T58" fmla="*/ 3 w 5"/>
                  <a:gd name="T59" fmla="*/ 7 h 137"/>
                  <a:gd name="T60" fmla="*/ 3 w 5"/>
                  <a:gd name="T61" fmla="*/ 15 h 137"/>
                  <a:gd name="T62" fmla="*/ 3 w 5"/>
                  <a:gd name="T63" fmla="*/ 27 h 137"/>
                  <a:gd name="T64" fmla="*/ 3 w 5"/>
                  <a:gd name="T65" fmla="*/ 48 h 137"/>
                  <a:gd name="T66" fmla="*/ 3 w 5"/>
                  <a:gd name="T67" fmla="*/ 64 h 137"/>
                  <a:gd name="T68" fmla="*/ 3 w 5"/>
                  <a:gd name="T69" fmla="*/ 51 h 137"/>
                  <a:gd name="T70" fmla="*/ 3 w 5"/>
                  <a:gd name="T71" fmla="*/ 60 h 137"/>
                  <a:gd name="T72" fmla="*/ 3 w 5"/>
                  <a:gd name="T73" fmla="*/ 55 h 137"/>
                  <a:gd name="T74" fmla="*/ 3 w 5"/>
                  <a:gd name="T75" fmla="*/ 64 h 137"/>
                  <a:gd name="T76" fmla="*/ 4 w 5"/>
                  <a:gd name="T77" fmla="*/ 85 h 137"/>
                  <a:gd name="T78" fmla="*/ 4 w 5"/>
                  <a:gd name="T79" fmla="*/ 76 h 137"/>
                  <a:gd name="T80" fmla="*/ 4 w 5"/>
                  <a:gd name="T81" fmla="*/ 81 h 137"/>
                  <a:gd name="T82" fmla="*/ 4 w 5"/>
                  <a:gd name="T83" fmla="*/ 94 h 137"/>
                  <a:gd name="T84" fmla="*/ 4 w 5"/>
                  <a:gd name="T85" fmla="*/ 137 h 137"/>
                  <a:gd name="T86" fmla="*/ 4 w 5"/>
                  <a:gd name="T87" fmla="*/ 89 h 137"/>
                  <a:gd name="T88" fmla="*/ 4 w 5"/>
                  <a:gd name="T89" fmla="*/ 91 h 137"/>
                  <a:gd name="T90" fmla="*/ 5 w 5"/>
                  <a:gd name="T91" fmla="*/ 129 h 137"/>
                  <a:gd name="T92" fmla="*/ 5 w 5"/>
                  <a:gd name="T93" fmla="*/ 112 h 137"/>
                  <a:gd name="T94" fmla="*/ 5 w 5"/>
                  <a:gd name="T95" fmla="*/ 73 h 137"/>
                  <a:gd name="T96" fmla="*/ 5 w 5"/>
                  <a:gd name="T97" fmla="*/ 47 h 137"/>
                  <a:gd name="T98" fmla="*/ 5 w 5"/>
                  <a:gd name="T99" fmla="*/ 2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37">
                    <a:moveTo>
                      <a:pt x="0" y="3"/>
                    </a:moveTo>
                    <a:lnTo>
                      <a:pt x="0" y="18"/>
                    </a:lnTo>
                    <a:lnTo>
                      <a:pt x="0" y="20"/>
                    </a:lnTo>
                    <a:lnTo>
                      <a:pt x="0" y="17"/>
                    </a:lnTo>
                    <a:lnTo>
                      <a:pt x="0" y="35"/>
                    </a:lnTo>
                    <a:lnTo>
                      <a:pt x="0" y="131"/>
                    </a:lnTo>
                    <a:lnTo>
                      <a:pt x="0" y="61"/>
                    </a:lnTo>
                    <a:lnTo>
                      <a:pt x="0" y="40"/>
                    </a:lnTo>
                    <a:lnTo>
                      <a:pt x="1" y="44"/>
                    </a:lnTo>
                    <a:lnTo>
                      <a:pt x="1" y="56"/>
                    </a:lnTo>
                    <a:lnTo>
                      <a:pt x="1" y="69"/>
                    </a:lnTo>
                    <a:lnTo>
                      <a:pt x="1" y="20"/>
                    </a:lnTo>
                    <a:lnTo>
                      <a:pt x="1" y="2"/>
                    </a:lnTo>
                    <a:lnTo>
                      <a:pt x="1" y="12"/>
                    </a:lnTo>
                    <a:lnTo>
                      <a:pt x="1" y="29"/>
                    </a:lnTo>
                    <a:lnTo>
                      <a:pt x="2" y="22"/>
                    </a:lnTo>
                    <a:lnTo>
                      <a:pt x="2" y="13"/>
                    </a:lnTo>
                    <a:lnTo>
                      <a:pt x="2" y="34"/>
                    </a:lnTo>
                    <a:lnTo>
                      <a:pt x="2" y="84"/>
                    </a:lnTo>
                    <a:lnTo>
                      <a:pt x="2" y="46"/>
                    </a:lnTo>
                    <a:lnTo>
                      <a:pt x="2" y="29"/>
                    </a:lnTo>
                    <a:lnTo>
                      <a:pt x="2" y="17"/>
                    </a:lnTo>
                    <a:lnTo>
                      <a:pt x="2" y="16"/>
                    </a:lnTo>
                    <a:lnTo>
                      <a:pt x="2" y="30"/>
                    </a:lnTo>
                    <a:lnTo>
                      <a:pt x="2" y="46"/>
                    </a:lnTo>
                    <a:lnTo>
                      <a:pt x="2" y="25"/>
                    </a:lnTo>
                    <a:lnTo>
                      <a:pt x="2" y="6"/>
                    </a:lnTo>
                    <a:lnTo>
                      <a:pt x="3" y="0"/>
                    </a:lnTo>
                    <a:lnTo>
                      <a:pt x="3" y="2"/>
                    </a:lnTo>
                    <a:lnTo>
                      <a:pt x="3" y="7"/>
                    </a:lnTo>
                    <a:lnTo>
                      <a:pt x="3" y="15"/>
                    </a:lnTo>
                    <a:lnTo>
                      <a:pt x="3" y="27"/>
                    </a:lnTo>
                    <a:lnTo>
                      <a:pt x="3" y="48"/>
                    </a:lnTo>
                    <a:lnTo>
                      <a:pt x="3" y="64"/>
                    </a:lnTo>
                    <a:lnTo>
                      <a:pt x="3" y="51"/>
                    </a:lnTo>
                    <a:lnTo>
                      <a:pt x="3" y="60"/>
                    </a:lnTo>
                    <a:lnTo>
                      <a:pt x="3" y="55"/>
                    </a:lnTo>
                    <a:lnTo>
                      <a:pt x="3" y="64"/>
                    </a:lnTo>
                    <a:lnTo>
                      <a:pt x="4" y="85"/>
                    </a:lnTo>
                    <a:lnTo>
                      <a:pt x="4" y="76"/>
                    </a:lnTo>
                    <a:lnTo>
                      <a:pt x="4" y="81"/>
                    </a:lnTo>
                    <a:lnTo>
                      <a:pt x="4" y="94"/>
                    </a:lnTo>
                    <a:lnTo>
                      <a:pt x="4" y="137"/>
                    </a:lnTo>
                    <a:lnTo>
                      <a:pt x="4" y="89"/>
                    </a:lnTo>
                    <a:lnTo>
                      <a:pt x="4" y="91"/>
                    </a:lnTo>
                    <a:lnTo>
                      <a:pt x="5" y="129"/>
                    </a:lnTo>
                    <a:lnTo>
                      <a:pt x="5" y="112"/>
                    </a:lnTo>
                    <a:lnTo>
                      <a:pt x="5" y="73"/>
                    </a:lnTo>
                    <a:lnTo>
                      <a:pt x="5" y="47"/>
                    </a:lnTo>
                    <a:lnTo>
                      <a:pt x="5" y="2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50" name="Freeform 822"/>
              <p:cNvSpPr>
                <a:spLocks/>
              </p:cNvSpPr>
              <p:nvPr/>
            </p:nvSpPr>
            <p:spPr bwMode="auto">
              <a:xfrm>
                <a:off x="9356726" y="5859463"/>
                <a:ext cx="7938" cy="212725"/>
              </a:xfrm>
              <a:custGeom>
                <a:avLst/>
                <a:gdLst>
                  <a:gd name="T0" fmla="*/ 0 w 5"/>
                  <a:gd name="T1" fmla="*/ 26 h 134"/>
                  <a:gd name="T2" fmla="*/ 0 w 5"/>
                  <a:gd name="T3" fmla="*/ 16 h 134"/>
                  <a:gd name="T4" fmla="*/ 0 w 5"/>
                  <a:gd name="T5" fmla="*/ 29 h 134"/>
                  <a:gd name="T6" fmla="*/ 0 w 5"/>
                  <a:gd name="T7" fmla="*/ 114 h 134"/>
                  <a:gd name="T8" fmla="*/ 0 w 5"/>
                  <a:gd name="T9" fmla="*/ 73 h 134"/>
                  <a:gd name="T10" fmla="*/ 0 w 5"/>
                  <a:gd name="T11" fmla="*/ 64 h 134"/>
                  <a:gd name="T12" fmla="*/ 0 w 5"/>
                  <a:gd name="T13" fmla="*/ 134 h 134"/>
                  <a:gd name="T14" fmla="*/ 0 w 5"/>
                  <a:gd name="T15" fmla="*/ 50 h 134"/>
                  <a:gd name="T16" fmla="*/ 1 w 5"/>
                  <a:gd name="T17" fmla="*/ 28 h 134"/>
                  <a:gd name="T18" fmla="*/ 1 w 5"/>
                  <a:gd name="T19" fmla="*/ 31 h 134"/>
                  <a:gd name="T20" fmla="*/ 1 w 5"/>
                  <a:gd name="T21" fmla="*/ 52 h 134"/>
                  <a:gd name="T22" fmla="*/ 1 w 5"/>
                  <a:gd name="T23" fmla="*/ 99 h 134"/>
                  <a:gd name="T24" fmla="*/ 1 w 5"/>
                  <a:gd name="T25" fmla="*/ 117 h 134"/>
                  <a:gd name="T26" fmla="*/ 1 w 5"/>
                  <a:gd name="T27" fmla="*/ 123 h 134"/>
                  <a:gd name="T28" fmla="*/ 1 w 5"/>
                  <a:gd name="T29" fmla="*/ 133 h 134"/>
                  <a:gd name="T30" fmla="*/ 1 w 5"/>
                  <a:gd name="T31" fmla="*/ 71 h 134"/>
                  <a:gd name="T32" fmla="*/ 1 w 5"/>
                  <a:gd name="T33" fmla="*/ 29 h 134"/>
                  <a:gd name="T34" fmla="*/ 1 w 5"/>
                  <a:gd name="T35" fmla="*/ 7 h 134"/>
                  <a:gd name="T36" fmla="*/ 1 w 5"/>
                  <a:gd name="T37" fmla="*/ 0 h 134"/>
                  <a:gd name="T38" fmla="*/ 2 w 5"/>
                  <a:gd name="T39" fmla="*/ 1 h 134"/>
                  <a:gd name="T40" fmla="*/ 2 w 5"/>
                  <a:gd name="T41" fmla="*/ 1 h 134"/>
                  <a:gd name="T42" fmla="*/ 2 w 5"/>
                  <a:gd name="T43" fmla="*/ 3 h 134"/>
                  <a:gd name="T44" fmla="*/ 2 w 5"/>
                  <a:gd name="T45" fmla="*/ 24 h 134"/>
                  <a:gd name="T46" fmla="*/ 2 w 5"/>
                  <a:gd name="T47" fmla="*/ 63 h 134"/>
                  <a:gd name="T48" fmla="*/ 2 w 5"/>
                  <a:gd name="T49" fmla="*/ 86 h 134"/>
                  <a:gd name="T50" fmla="*/ 2 w 5"/>
                  <a:gd name="T51" fmla="*/ 97 h 134"/>
                  <a:gd name="T52" fmla="*/ 2 w 5"/>
                  <a:gd name="T53" fmla="*/ 76 h 134"/>
                  <a:gd name="T54" fmla="*/ 3 w 5"/>
                  <a:gd name="T55" fmla="*/ 54 h 134"/>
                  <a:gd name="T56" fmla="*/ 3 w 5"/>
                  <a:gd name="T57" fmla="*/ 57 h 134"/>
                  <a:gd name="T58" fmla="*/ 3 w 5"/>
                  <a:gd name="T59" fmla="*/ 87 h 134"/>
                  <a:gd name="T60" fmla="*/ 3 w 5"/>
                  <a:gd name="T61" fmla="*/ 45 h 134"/>
                  <a:gd name="T62" fmla="*/ 3 w 5"/>
                  <a:gd name="T63" fmla="*/ 38 h 134"/>
                  <a:gd name="T64" fmla="*/ 3 w 5"/>
                  <a:gd name="T65" fmla="*/ 68 h 134"/>
                  <a:gd name="T66" fmla="*/ 3 w 5"/>
                  <a:gd name="T67" fmla="*/ 131 h 134"/>
                  <a:gd name="T68" fmla="*/ 3 w 5"/>
                  <a:gd name="T69" fmla="*/ 130 h 134"/>
                  <a:gd name="T70" fmla="*/ 3 w 5"/>
                  <a:gd name="T71" fmla="*/ 67 h 134"/>
                  <a:gd name="T72" fmla="*/ 3 w 5"/>
                  <a:gd name="T73" fmla="*/ 31 h 134"/>
                  <a:gd name="T74" fmla="*/ 3 w 5"/>
                  <a:gd name="T75" fmla="*/ 22 h 134"/>
                  <a:gd name="T76" fmla="*/ 4 w 5"/>
                  <a:gd name="T77" fmla="*/ 48 h 134"/>
                  <a:gd name="T78" fmla="*/ 4 w 5"/>
                  <a:gd name="T79" fmla="*/ 132 h 134"/>
                  <a:gd name="T80" fmla="*/ 4 w 5"/>
                  <a:gd name="T81" fmla="*/ 52 h 134"/>
                  <a:gd name="T82" fmla="*/ 4 w 5"/>
                  <a:gd name="T83" fmla="*/ 36 h 134"/>
                  <a:gd name="T84" fmla="*/ 4 w 5"/>
                  <a:gd name="T85" fmla="*/ 51 h 134"/>
                  <a:gd name="T86" fmla="*/ 4 w 5"/>
                  <a:gd name="T87" fmla="*/ 107 h 134"/>
                  <a:gd name="T88" fmla="*/ 4 w 5"/>
                  <a:gd name="T89" fmla="*/ 114 h 134"/>
                  <a:gd name="T90" fmla="*/ 4 w 5"/>
                  <a:gd name="T91" fmla="*/ 54 h 134"/>
                  <a:gd name="T92" fmla="*/ 4 w 5"/>
                  <a:gd name="T93" fmla="*/ 32 h 134"/>
                  <a:gd name="T94" fmla="*/ 4 w 5"/>
                  <a:gd name="T95" fmla="*/ 32 h 134"/>
                  <a:gd name="T96" fmla="*/ 4 w 5"/>
                  <a:gd name="T97" fmla="*/ 60 h 134"/>
                  <a:gd name="T98" fmla="*/ 5 w 5"/>
                  <a:gd name="T99" fmla="*/ 81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34">
                    <a:moveTo>
                      <a:pt x="0" y="26"/>
                    </a:moveTo>
                    <a:lnTo>
                      <a:pt x="0" y="16"/>
                    </a:lnTo>
                    <a:lnTo>
                      <a:pt x="0" y="29"/>
                    </a:lnTo>
                    <a:lnTo>
                      <a:pt x="0" y="114"/>
                    </a:lnTo>
                    <a:lnTo>
                      <a:pt x="0" y="73"/>
                    </a:lnTo>
                    <a:lnTo>
                      <a:pt x="0" y="64"/>
                    </a:lnTo>
                    <a:lnTo>
                      <a:pt x="0" y="134"/>
                    </a:lnTo>
                    <a:lnTo>
                      <a:pt x="0" y="50"/>
                    </a:lnTo>
                    <a:lnTo>
                      <a:pt x="1" y="28"/>
                    </a:lnTo>
                    <a:lnTo>
                      <a:pt x="1" y="31"/>
                    </a:lnTo>
                    <a:lnTo>
                      <a:pt x="1" y="52"/>
                    </a:lnTo>
                    <a:lnTo>
                      <a:pt x="1" y="99"/>
                    </a:lnTo>
                    <a:lnTo>
                      <a:pt x="1" y="117"/>
                    </a:lnTo>
                    <a:lnTo>
                      <a:pt x="1" y="123"/>
                    </a:lnTo>
                    <a:lnTo>
                      <a:pt x="1" y="133"/>
                    </a:lnTo>
                    <a:lnTo>
                      <a:pt x="1" y="71"/>
                    </a:lnTo>
                    <a:lnTo>
                      <a:pt x="1" y="29"/>
                    </a:lnTo>
                    <a:lnTo>
                      <a:pt x="1" y="7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3"/>
                    </a:lnTo>
                    <a:lnTo>
                      <a:pt x="2" y="24"/>
                    </a:lnTo>
                    <a:lnTo>
                      <a:pt x="2" y="63"/>
                    </a:lnTo>
                    <a:lnTo>
                      <a:pt x="2" y="86"/>
                    </a:lnTo>
                    <a:lnTo>
                      <a:pt x="2" y="97"/>
                    </a:lnTo>
                    <a:lnTo>
                      <a:pt x="2" y="76"/>
                    </a:lnTo>
                    <a:lnTo>
                      <a:pt x="3" y="54"/>
                    </a:lnTo>
                    <a:lnTo>
                      <a:pt x="3" y="57"/>
                    </a:lnTo>
                    <a:lnTo>
                      <a:pt x="3" y="87"/>
                    </a:lnTo>
                    <a:lnTo>
                      <a:pt x="3" y="45"/>
                    </a:lnTo>
                    <a:lnTo>
                      <a:pt x="3" y="38"/>
                    </a:lnTo>
                    <a:lnTo>
                      <a:pt x="3" y="68"/>
                    </a:lnTo>
                    <a:lnTo>
                      <a:pt x="3" y="131"/>
                    </a:lnTo>
                    <a:lnTo>
                      <a:pt x="3" y="130"/>
                    </a:lnTo>
                    <a:lnTo>
                      <a:pt x="3" y="67"/>
                    </a:lnTo>
                    <a:lnTo>
                      <a:pt x="3" y="31"/>
                    </a:lnTo>
                    <a:lnTo>
                      <a:pt x="3" y="22"/>
                    </a:lnTo>
                    <a:lnTo>
                      <a:pt x="4" y="48"/>
                    </a:lnTo>
                    <a:lnTo>
                      <a:pt x="4" y="132"/>
                    </a:lnTo>
                    <a:lnTo>
                      <a:pt x="4" y="52"/>
                    </a:lnTo>
                    <a:lnTo>
                      <a:pt x="4" y="36"/>
                    </a:lnTo>
                    <a:lnTo>
                      <a:pt x="4" y="51"/>
                    </a:lnTo>
                    <a:lnTo>
                      <a:pt x="4" y="107"/>
                    </a:lnTo>
                    <a:lnTo>
                      <a:pt x="4" y="114"/>
                    </a:lnTo>
                    <a:lnTo>
                      <a:pt x="4" y="54"/>
                    </a:lnTo>
                    <a:lnTo>
                      <a:pt x="4" y="32"/>
                    </a:lnTo>
                    <a:lnTo>
                      <a:pt x="4" y="32"/>
                    </a:lnTo>
                    <a:lnTo>
                      <a:pt x="4" y="60"/>
                    </a:lnTo>
                    <a:lnTo>
                      <a:pt x="5" y="8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51" name="Freeform 823"/>
              <p:cNvSpPr>
                <a:spLocks/>
              </p:cNvSpPr>
              <p:nvPr/>
            </p:nvSpPr>
            <p:spPr bwMode="auto">
              <a:xfrm>
                <a:off x="9364663" y="5829301"/>
                <a:ext cx="7938" cy="254000"/>
              </a:xfrm>
              <a:custGeom>
                <a:avLst/>
                <a:gdLst>
                  <a:gd name="T0" fmla="*/ 0 w 5"/>
                  <a:gd name="T1" fmla="*/ 100 h 160"/>
                  <a:gd name="T2" fmla="*/ 0 w 5"/>
                  <a:gd name="T3" fmla="*/ 63 h 160"/>
                  <a:gd name="T4" fmla="*/ 0 w 5"/>
                  <a:gd name="T5" fmla="*/ 45 h 160"/>
                  <a:gd name="T6" fmla="*/ 0 w 5"/>
                  <a:gd name="T7" fmla="*/ 40 h 160"/>
                  <a:gd name="T8" fmla="*/ 0 w 5"/>
                  <a:gd name="T9" fmla="*/ 39 h 160"/>
                  <a:gd name="T10" fmla="*/ 0 w 5"/>
                  <a:gd name="T11" fmla="*/ 38 h 160"/>
                  <a:gd name="T12" fmla="*/ 0 w 5"/>
                  <a:gd name="T13" fmla="*/ 44 h 160"/>
                  <a:gd name="T14" fmla="*/ 0 w 5"/>
                  <a:gd name="T15" fmla="*/ 57 h 160"/>
                  <a:gd name="T16" fmla="*/ 1 w 5"/>
                  <a:gd name="T17" fmla="*/ 44 h 160"/>
                  <a:gd name="T18" fmla="*/ 1 w 5"/>
                  <a:gd name="T19" fmla="*/ 35 h 160"/>
                  <a:gd name="T20" fmla="*/ 1 w 5"/>
                  <a:gd name="T21" fmla="*/ 55 h 160"/>
                  <a:gd name="T22" fmla="*/ 1 w 5"/>
                  <a:gd name="T23" fmla="*/ 75 h 160"/>
                  <a:gd name="T24" fmla="*/ 1 w 5"/>
                  <a:gd name="T25" fmla="*/ 111 h 160"/>
                  <a:gd name="T26" fmla="*/ 1 w 5"/>
                  <a:gd name="T27" fmla="*/ 88 h 160"/>
                  <a:gd name="T28" fmla="*/ 1 w 5"/>
                  <a:gd name="T29" fmla="*/ 55 h 160"/>
                  <a:gd name="T30" fmla="*/ 1 w 5"/>
                  <a:gd name="T31" fmla="*/ 82 h 160"/>
                  <a:gd name="T32" fmla="*/ 1 w 5"/>
                  <a:gd name="T33" fmla="*/ 83 h 160"/>
                  <a:gd name="T34" fmla="*/ 1 w 5"/>
                  <a:gd name="T35" fmla="*/ 32 h 160"/>
                  <a:gd name="T36" fmla="*/ 1 w 5"/>
                  <a:gd name="T37" fmla="*/ 23 h 160"/>
                  <a:gd name="T38" fmla="*/ 2 w 5"/>
                  <a:gd name="T39" fmla="*/ 34 h 160"/>
                  <a:gd name="T40" fmla="*/ 2 w 5"/>
                  <a:gd name="T41" fmla="*/ 54 h 160"/>
                  <a:gd name="T42" fmla="*/ 2 w 5"/>
                  <a:gd name="T43" fmla="*/ 82 h 160"/>
                  <a:gd name="T44" fmla="*/ 2 w 5"/>
                  <a:gd name="T45" fmla="*/ 82 h 160"/>
                  <a:gd name="T46" fmla="*/ 2 w 5"/>
                  <a:gd name="T47" fmla="*/ 68 h 160"/>
                  <a:gd name="T48" fmla="*/ 2 w 5"/>
                  <a:gd name="T49" fmla="*/ 69 h 160"/>
                  <a:gd name="T50" fmla="*/ 2 w 5"/>
                  <a:gd name="T51" fmla="*/ 98 h 160"/>
                  <a:gd name="T52" fmla="*/ 2 w 5"/>
                  <a:gd name="T53" fmla="*/ 148 h 160"/>
                  <a:gd name="T54" fmla="*/ 2 w 5"/>
                  <a:gd name="T55" fmla="*/ 46 h 160"/>
                  <a:gd name="T56" fmla="*/ 2 w 5"/>
                  <a:gd name="T57" fmla="*/ 11 h 160"/>
                  <a:gd name="T58" fmla="*/ 2 w 5"/>
                  <a:gd name="T59" fmla="*/ 0 h 160"/>
                  <a:gd name="T60" fmla="*/ 3 w 5"/>
                  <a:gd name="T61" fmla="*/ 8 h 160"/>
                  <a:gd name="T62" fmla="*/ 3 w 5"/>
                  <a:gd name="T63" fmla="*/ 34 h 160"/>
                  <a:gd name="T64" fmla="*/ 3 w 5"/>
                  <a:gd name="T65" fmla="*/ 59 h 160"/>
                  <a:gd name="T66" fmla="*/ 3 w 5"/>
                  <a:gd name="T67" fmla="*/ 51 h 160"/>
                  <a:gd name="T68" fmla="*/ 3 w 5"/>
                  <a:gd name="T69" fmla="*/ 35 h 160"/>
                  <a:gd name="T70" fmla="*/ 3 w 5"/>
                  <a:gd name="T71" fmla="*/ 39 h 160"/>
                  <a:gd name="T72" fmla="*/ 3 w 5"/>
                  <a:gd name="T73" fmla="*/ 70 h 160"/>
                  <a:gd name="T74" fmla="*/ 3 w 5"/>
                  <a:gd name="T75" fmla="*/ 135 h 160"/>
                  <a:gd name="T76" fmla="*/ 4 w 5"/>
                  <a:gd name="T77" fmla="*/ 160 h 160"/>
                  <a:gd name="T78" fmla="*/ 4 w 5"/>
                  <a:gd name="T79" fmla="*/ 136 h 160"/>
                  <a:gd name="T80" fmla="*/ 4 w 5"/>
                  <a:gd name="T81" fmla="*/ 108 h 160"/>
                  <a:gd name="T82" fmla="*/ 4 w 5"/>
                  <a:gd name="T83" fmla="*/ 80 h 160"/>
                  <a:gd name="T84" fmla="*/ 4 w 5"/>
                  <a:gd name="T85" fmla="*/ 66 h 160"/>
                  <a:gd name="T86" fmla="*/ 4 w 5"/>
                  <a:gd name="T87" fmla="*/ 74 h 160"/>
                  <a:gd name="T88" fmla="*/ 4 w 5"/>
                  <a:gd name="T89" fmla="*/ 95 h 160"/>
                  <a:gd name="T90" fmla="*/ 4 w 5"/>
                  <a:gd name="T91" fmla="*/ 86 h 160"/>
                  <a:gd name="T92" fmla="*/ 4 w 5"/>
                  <a:gd name="T93" fmla="*/ 76 h 160"/>
                  <a:gd name="T94" fmla="*/ 4 w 5"/>
                  <a:gd name="T95" fmla="*/ 71 h 160"/>
                  <a:gd name="T96" fmla="*/ 4 w 5"/>
                  <a:gd name="T97" fmla="*/ 72 h 160"/>
                  <a:gd name="T98" fmla="*/ 5 w 5"/>
                  <a:gd name="T99" fmla="*/ 76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60">
                    <a:moveTo>
                      <a:pt x="0" y="100"/>
                    </a:moveTo>
                    <a:lnTo>
                      <a:pt x="0" y="63"/>
                    </a:lnTo>
                    <a:lnTo>
                      <a:pt x="0" y="45"/>
                    </a:lnTo>
                    <a:lnTo>
                      <a:pt x="0" y="40"/>
                    </a:lnTo>
                    <a:lnTo>
                      <a:pt x="0" y="39"/>
                    </a:lnTo>
                    <a:lnTo>
                      <a:pt x="0" y="38"/>
                    </a:lnTo>
                    <a:lnTo>
                      <a:pt x="0" y="44"/>
                    </a:lnTo>
                    <a:lnTo>
                      <a:pt x="0" y="57"/>
                    </a:lnTo>
                    <a:lnTo>
                      <a:pt x="1" y="44"/>
                    </a:lnTo>
                    <a:lnTo>
                      <a:pt x="1" y="35"/>
                    </a:lnTo>
                    <a:lnTo>
                      <a:pt x="1" y="55"/>
                    </a:lnTo>
                    <a:lnTo>
                      <a:pt x="1" y="75"/>
                    </a:lnTo>
                    <a:lnTo>
                      <a:pt x="1" y="111"/>
                    </a:lnTo>
                    <a:lnTo>
                      <a:pt x="1" y="88"/>
                    </a:lnTo>
                    <a:lnTo>
                      <a:pt x="1" y="55"/>
                    </a:lnTo>
                    <a:lnTo>
                      <a:pt x="1" y="82"/>
                    </a:lnTo>
                    <a:lnTo>
                      <a:pt x="1" y="83"/>
                    </a:lnTo>
                    <a:lnTo>
                      <a:pt x="1" y="32"/>
                    </a:lnTo>
                    <a:lnTo>
                      <a:pt x="1" y="23"/>
                    </a:lnTo>
                    <a:lnTo>
                      <a:pt x="2" y="34"/>
                    </a:lnTo>
                    <a:lnTo>
                      <a:pt x="2" y="54"/>
                    </a:lnTo>
                    <a:lnTo>
                      <a:pt x="2" y="82"/>
                    </a:lnTo>
                    <a:lnTo>
                      <a:pt x="2" y="82"/>
                    </a:lnTo>
                    <a:lnTo>
                      <a:pt x="2" y="68"/>
                    </a:lnTo>
                    <a:lnTo>
                      <a:pt x="2" y="69"/>
                    </a:lnTo>
                    <a:lnTo>
                      <a:pt x="2" y="98"/>
                    </a:lnTo>
                    <a:lnTo>
                      <a:pt x="2" y="148"/>
                    </a:lnTo>
                    <a:lnTo>
                      <a:pt x="2" y="46"/>
                    </a:lnTo>
                    <a:lnTo>
                      <a:pt x="2" y="11"/>
                    </a:lnTo>
                    <a:lnTo>
                      <a:pt x="2" y="0"/>
                    </a:lnTo>
                    <a:lnTo>
                      <a:pt x="3" y="8"/>
                    </a:lnTo>
                    <a:lnTo>
                      <a:pt x="3" y="34"/>
                    </a:lnTo>
                    <a:lnTo>
                      <a:pt x="3" y="59"/>
                    </a:lnTo>
                    <a:lnTo>
                      <a:pt x="3" y="51"/>
                    </a:lnTo>
                    <a:lnTo>
                      <a:pt x="3" y="35"/>
                    </a:lnTo>
                    <a:lnTo>
                      <a:pt x="3" y="39"/>
                    </a:lnTo>
                    <a:lnTo>
                      <a:pt x="3" y="70"/>
                    </a:lnTo>
                    <a:lnTo>
                      <a:pt x="3" y="135"/>
                    </a:lnTo>
                    <a:lnTo>
                      <a:pt x="4" y="160"/>
                    </a:lnTo>
                    <a:lnTo>
                      <a:pt x="4" y="136"/>
                    </a:lnTo>
                    <a:lnTo>
                      <a:pt x="4" y="108"/>
                    </a:lnTo>
                    <a:lnTo>
                      <a:pt x="4" y="80"/>
                    </a:lnTo>
                    <a:lnTo>
                      <a:pt x="4" y="66"/>
                    </a:lnTo>
                    <a:lnTo>
                      <a:pt x="4" y="74"/>
                    </a:lnTo>
                    <a:lnTo>
                      <a:pt x="4" y="95"/>
                    </a:lnTo>
                    <a:lnTo>
                      <a:pt x="4" y="86"/>
                    </a:lnTo>
                    <a:lnTo>
                      <a:pt x="4" y="76"/>
                    </a:lnTo>
                    <a:lnTo>
                      <a:pt x="4" y="71"/>
                    </a:lnTo>
                    <a:lnTo>
                      <a:pt x="4" y="72"/>
                    </a:lnTo>
                    <a:lnTo>
                      <a:pt x="5" y="7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52" name="Freeform 824"/>
              <p:cNvSpPr>
                <a:spLocks/>
              </p:cNvSpPr>
              <p:nvPr/>
            </p:nvSpPr>
            <p:spPr bwMode="auto">
              <a:xfrm>
                <a:off x="9372601" y="5875338"/>
                <a:ext cx="7938" cy="433388"/>
              </a:xfrm>
              <a:custGeom>
                <a:avLst/>
                <a:gdLst>
                  <a:gd name="T0" fmla="*/ 0 w 5"/>
                  <a:gd name="T1" fmla="*/ 47 h 273"/>
                  <a:gd name="T2" fmla="*/ 0 w 5"/>
                  <a:gd name="T3" fmla="*/ 30 h 273"/>
                  <a:gd name="T4" fmla="*/ 0 w 5"/>
                  <a:gd name="T5" fmla="*/ 13 h 273"/>
                  <a:gd name="T6" fmla="*/ 0 w 5"/>
                  <a:gd name="T7" fmla="*/ 8 h 273"/>
                  <a:gd name="T8" fmla="*/ 0 w 5"/>
                  <a:gd name="T9" fmla="*/ 10 h 273"/>
                  <a:gd name="T10" fmla="*/ 0 w 5"/>
                  <a:gd name="T11" fmla="*/ 32 h 273"/>
                  <a:gd name="T12" fmla="*/ 0 w 5"/>
                  <a:gd name="T13" fmla="*/ 99 h 273"/>
                  <a:gd name="T14" fmla="*/ 0 w 5"/>
                  <a:gd name="T15" fmla="*/ 63 h 273"/>
                  <a:gd name="T16" fmla="*/ 0 w 5"/>
                  <a:gd name="T17" fmla="*/ 39 h 273"/>
                  <a:gd name="T18" fmla="*/ 0 w 5"/>
                  <a:gd name="T19" fmla="*/ 33 h 273"/>
                  <a:gd name="T20" fmla="*/ 0 w 5"/>
                  <a:gd name="T21" fmla="*/ 29 h 273"/>
                  <a:gd name="T22" fmla="*/ 0 w 5"/>
                  <a:gd name="T23" fmla="*/ 26 h 273"/>
                  <a:gd name="T24" fmla="*/ 1 w 5"/>
                  <a:gd name="T25" fmla="*/ 16 h 273"/>
                  <a:gd name="T26" fmla="*/ 1 w 5"/>
                  <a:gd name="T27" fmla="*/ 4 h 273"/>
                  <a:gd name="T28" fmla="*/ 1 w 5"/>
                  <a:gd name="T29" fmla="*/ 9 h 273"/>
                  <a:gd name="T30" fmla="*/ 1 w 5"/>
                  <a:gd name="T31" fmla="*/ 51 h 273"/>
                  <a:gd name="T32" fmla="*/ 1 w 5"/>
                  <a:gd name="T33" fmla="*/ 126 h 273"/>
                  <a:gd name="T34" fmla="*/ 1 w 5"/>
                  <a:gd name="T35" fmla="*/ 110 h 273"/>
                  <a:gd name="T36" fmla="*/ 1 w 5"/>
                  <a:gd name="T37" fmla="*/ 95 h 273"/>
                  <a:gd name="T38" fmla="*/ 2 w 5"/>
                  <a:gd name="T39" fmla="*/ 54 h 273"/>
                  <a:gd name="T40" fmla="*/ 2 w 5"/>
                  <a:gd name="T41" fmla="*/ 57 h 273"/>
                  <a:gd name="T42" fmla="*/ 2 w 5"/>
                  <a:gd name="T43" fmla="*/ 63 h 273"/>
                  <a:gd name="T44" fmla="*/ 2 w 5"/>
                  <a:gd name="T45" fmla="*/ 56 h 273"/>
                  <a:gd name="T46" fmla="*/ 2 w 5"/>
                  <a:gd name="T47" fmla="*/ 60 h 273"/>
                  <a:gd name="T48" fmla="*/ 2 w 5"/>
                  <a:gd name="T49" fmla="*/ 99 h 273"/>
                  <a:gd name="T50" fmla="*/ 2 w 5"/>
                  <a:gd name="T51" fmla="*/ 131 h 273"/>
                  <a:gd name="T52" fmla="*/ 2 w 5"/>
                  <a:gd name="T53" fmla="*/ 53 h 273"/>
                  <a:gd name="T54" fmla="*/ 2 w 5"/>
                  <a:gd name="T55" fmla="*/ 32 h 273"/>
                  <a:gd name="T56" fmla="*/ 2 w 5"/>
                  <a:gd name="T57" fmla="*/ 36 h 273"/>
                  <a:gd name="T58" fmla="*/ 2 w 5"/>
                  <a:gd name="T59" fmla="*/ 37 h 273"/>
                  <a:gd name="T60" fmla="*/ 3 w 5"/>
                  <a:gd name="T61" fmla="*/ 13 h 273"/>
                  <a:gd name="T62" fmla="*/ 3 w 5"/>
                  <a:gd name="T63" fmla="*/ 3 h 273"/>
                  <a:gd name="T64" fmla="*/ 3 w 5"/>
                  <a:gd name="T65" fmla="*/ 0 h 273"/>
                  <a:gd name="T66" fmla="*/ 3 w 5"/>
                  <a:gd name="T67" fmla="*/ 0 h 273"/>
                  <a:gd name="T68" fmla="*/ 3 w 5"/>
                  <a:gd name="T69" fmla="*/ 9 h 273"/>
                  <a:gd name="T70" fmla="*/ 3 w 5"/>
                  <a:gd name="T71" fmla="*/ 15 h 273"/>
                  <a:gd name="T72" fmla="*/ 3 w 5"/>
                  <a:gd name="T73" fmla="*/ 24 h 273"/>
                  <a:gd name="T74" fmla="*/ 3 w 5"/>
                  <a:gd name="T75" fmla="*/ 41 h 273"/>
                  <a:gd name="T76" fmla="*/ 3 w 5"/>
                  <a:gd name="T77" fmla="*/ 48 h 273"/>
                  <a:gd name="T78" fmla="*/ 3 w 5"/>
                  <a:gd name="T79" fmla="*/ 39 h 273"/>
                  <a:gd name="T80" fmla="*/ 3 w 5"/>
                  <a:gd name="T81" fmla="*/ 49 h 273"/>
                  <a:gd name="T82" fmla="*/ 3 w 5"/>
                  <a:gd name="T83" fmla="*/ 51 h 273"/>
                  <a:gd name="T84" fmla="*/ 4 w 5"/>
                  <a:gd name="T85" fmla="*/ 33 h 273"/>
                  <a:gd name="T86" fmla="*/ 4 w 5"/>
                  <a:gd name="T87" fmla="*/ 55 h 273"/>
                  <a:gd name="T88" fmla="*/ 4 w 5"/>
                  <a:gd name="T89" fmla="*/ 273 h 273"/>
                  <a:gd name="T90" fmla="*/ 4 w 5"/>
                  <a:gd name="T91" fmla="*/ 72 h 273"/>
                  <a:gd name="T92" fmla="*/ 4 w 5"/>
                  <a:gd name="T93" fmla="*/ 72 h 273"/>
                  <a:gd name="T94" fmla="*/ 4 w 5"/>
                  <a:gd name="T95" fmla="*/ 96 h 273"/>
                  <a:gd name="T96" fmla="*/ 4 w 5"/>
                  <a:gd name="T97" fmla="*/ 63 h 273"/>
                  <a:gd name="T98" fmla="*/ 5 w 5"/>
                  <a:gd name="T99" fmla="*/ 48 h 2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73">
                    <a:moveTo>
                      <a:pt x="0" y="47"/>
                    </a:moveTo>
                    <a:lnTo>
                      <a:pt x="0" y="30"/>
                    </a:lnTo>
                    <a:lnTo>
                      <a:pt x="0" y="13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32"/>
                    </a:lnTo>
                    <a:lnTo>
                      <a:pt x="0" y="99"/>
                    </a:lnTo>
                    <a:lnTo>
                      <a:pt x="0" y="63"/>
                    </a:lnTo>
                    <a:lnTo>
                      <a:pt x="0" y="39"/>
                    </a:lnTo>
                    <a:lnTo>
                      <a:pt x="0" y="33"/>
                    </a:lnTo>
                    <a:lnTo>
                      <a:pt x="0" y="29"/>
                    </a:lnTo>
                    <a:lnTo>
                      <a:pt x="0" y="26"/>
                    </a:lnTo>
                    <a:lnTo>
                      <a:pt x="1" y="16"/>
                    </a:lnTo>
                    <a:lnTo>
                      <a:pt x="1" y="4"/>
                    </a:lnTo>
                    <a:lnTo>
                      <a:pt x="1" y="9"/>
                    </a:lnTo>
                    <a:lnTo>
                      <a:pt x="1" y="51"/>
                    </a:lnTo>
                    <a:lnTo>
                      <a:pt x="1" y="126"/>
                    </a:lnTo>
                    <a:lnTo>
                      <a:pt x="1" y="110"/>
                    </a:lnTo>
                    <a:lnTo>
                      <a:pt x="1" y="95"/>
                    </a:lnTo>
                    <a:lnTo>
                      <a:pt x="2" y="54"/>
                    </a:lnTo>
                    <a:lnTo>
                      <a:pt x="2" y="57"/>
                    </a:lnTo>
                    <a:lnTo>
                      <a:pt x="2" y="63"/>
                    </a:lnTo>
                    <a:lnTo>
                      <a:pt x="2" y="56"/>
                    </a:lnTo>
                    <a:lnTo>
                      <a:pt x="2" y="60"/>
                    </a:lnTo>
                    <a:lnTo>
                      <a:pt x="2" y="99"/>
                    </a:lnTo>
                    <a:lnTo>
                      <a:pt x="2" y="131"/>
                    </a:lnTo>
                    <a:lnTo>
                      <a:pt x="2" y="53"/>
                    </a:lnTo>
                    <a:lnTo>
                      <a:pt x="2" y="32"/>
                    </a:lnTo>
                    <a:lnTo>
                      <a:pt x="2" y="36"/>
                    </a:lnTo>
                    <a:lnTo>
                      <a:pt x="2" y="37"/>
                    </a:lnTo>
                    <a:lnTo>
                      <a:pt x="3" y="13"/>
                    </a:lnTo>
                    <a:lnTo>
                      <a:pt x="3" y="3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9"/>
                    </a:lnTo>
                    <a:lnTo>
                      <a:pt x="3" y="15"/>
                    </a:lnTo>
                    <a:lnTo>
                      <a:pt x="3" y="24"/>
                    </a:lnTo>
                    <a:lnTo>
                      <a:pt x="3" y="41"/>
                    </a:lnTo>
                    <a:lnTo>
                      <a:pt x="3" y="48"/>
                    </a:lnTo>
                    <a:lnTo>
                      <a:pt x="3" y="39"/>
                    </a:lnTo>
                    <a:lnTo>
                      <a:pt x="3" y="49"/>
                    </a:lnTo>
                    <a:lnTo>
                      <a:pt x="3" y="51"/>
                    </a:lnTo>
                    <a:lnTo>
                      <a:pt x="4" y="33"/>
                    </a:lnTo>
                    <a:lnTo>
                      <a:pt x="4" y="55"/>
                    </a:lnTo>
                    <a:lnTo>
                      <a:pt x="4" y="273"/>
                    </a:lnTo>
                    <a:lnTo>
                      <a:pt x="4" y="72"/>
                    </a:lnTo>
                    <a:lnTo>
                      <a:pt x="4" y="72"/>
                    </a:lnTo>
                    <a:lnTo>
                      <a:pt x="4" y="96"/>
                    </a:lnTo>
                    <a:lnTo>
                      <a:pt x="4" y="63"/>
                    </a:lnTo>
                    <a:lnTo>
                      <a:pt x="5" y="4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53" name="Freeform 825"/>
              <p:cNvSpPr>
                <a:spLocks/>
              </p:cNvSpPr>
              <p:nvPr/>
            </p:nvSpPr>
            <p:spPr bwMode="auto">
              <a:xfrm>
                <a:off x="9380538" y="5849938"/>
                <a:ext cx="6350" cy="373063"/>
              </a:xfrm>
              <a:custGeom>
                <a:avLst/>
                <a:gdLst>
                  <a:gd name="T0" fmla="*/ 0 w 4"/>
                  <a:gd name="T1" fmla="*/ 64 h 235"/>
                  <a:gd name="T2" fmla="*/ 0 w 4"/>
                  <a:gd name="T3" fmla="*/ 75 h 235"/>
                  <a:gd name="T4" fmla="*/ 0 w 4"/>
                  <a:gd name="T5" fmla="*/ 94 h 235"/>
                  <a:gd name="T6" fmla="*/ 0 w 4"/>
                  <a:gd name="T7" fmla="*/ 112 h 235"/>
                  <a:gd name="T8" fmla="*/ 0 w 4"/>
                  <a:gd name="T9" fmla="*/ 109 h 235"/>
                  <a:gd name="T10" fmla="*/ 0 w 4"/>
                  <a:gd name="T11" fmla="*/ 76 h 235"/>
                  <a:gd name="T12" fmla="*/ 0 w 4"/>
                  <a:gd name="T13" fmla="*/ 83 h 235"/>
                  <a:gd name="T14" fmla="*/ 0 w 4"/>
                  <a:gd name="T15" fmla="*/ 235 h 235"/>
                  <a:gd name="T16" fmla="*/ 0 w 4"/>
                  <a:gd name="T17" fmla="*/ 86 h 235"/>
                  <a:gd name="T18" fmla="*/ 0 w 4"/>
                  <a:gd name="T19" fmla="*/ 62 h 235"/>
                  <a:gd name="T20" fmla="*/ 0 w 4"/>
                  <a:gd name="T21" fmla="*/ 69 h 235"/>
                  <a:gd name="T22" fmla="*/ 0 w 4"/>
                  <a:gd name="T23" fmla="*/ 46 h 235"/>
                  <a:gd name="T24" fmla="*/ 1 w 4"/>
                  <a:gd name="T25" fmla="*/ 11 h 235"/>
                  <a:gd name="T26" fmla="*/ 1 w 4"/>
                  <a:gd name="T27" fmla="*/ 0 h 235"/>
                  <a:gd name="T28" fmla="*/ 1 w 4"/>
                  <a:gd name="T29" fmla="*/ 11 h 235"/>
                  <a:gd name="T30" fmla="*/ 1 w 4"/>
                  <a:gd name="T31" fmla="*/ 46 h 235"/>
                  <a:gd name="T32" fmla="*/ 1 w 4"/>
                  <a:gd name="T33" fmla="*/ 119 h 235"/>
                  <a:gd name="T34" fmla="*/ 1 w 4"/>
                  <a:gd name="T35" fmla="*/ 157 h 235"/>
                  <a:gd name="T36" fmla="*/ 1 w 4"/>
                  <a:gd name="T37" fmla="*/ 129 h 235"/>
                  <a:gd name="T38" fmla="*/ 1 w 4"/>
                  <a:gd name="T39" fmla="*/ 132 h 235"/>
                  <a:gd name="T40" fmla="*/ 1 w 4"/>
                  <a:gd name="T41" fmla="*/ 146 h 235"/>
                  <a:gd name="T42" fmla="*/ 1 w 4"/>
                  <a:gd name="T43" fmla="*/ 129 h 235"/>
                  <a:gd name="T44" fmla="*/ 1 w 4"/>
                  <a:gd name="T45" fmla="*/ 110 h 235"/>
                  <a:gd name="T46" fmla="*/ 2 w 4"/>
                  <a:gd name="T47" fmla="*/ 87 h 235"/>
                  <a:gd name="T48" fmla="*/ 2 w 4"/>
                  <a:gd name="T49" fmla="*/ 41 h 235"/>
                  <a:gd name="T50" fmla="*/ 2 w 4"/>
                  <a:gd name="T51" fmla="*/ 25 h 235"/>
                  <a:gd name="T52" fmla="*/ 2 w 4"/>
                  <a:gd name="T53" fmla="*/ 32 h 235"/>
                  <a:gd name="T54" fmla="*/ 2 w 4"/>
                  <a:gd name="T55" fmla="*/ 47 h 235"/>
                  <a:gd name="T56" fmla="*/ 2 w 4"/>
                  <a:gd name="T57" fmla="*/ 47 h 235"/>
                  <a:gd name="T58" fmla="*/ 2 w 4"/>
                  <a:gd name="T59" fmla="*/ 38 h 235"/>
                  <a:gd name="T60" fmla="*/ 3 w 4"/>
                  <a:gd name="T61" fmla="*/ 39 h 235"/>
                  <a:gd name="T62" fmla="*/ 3 w 4"/>
                  <a:gd name="T63" fmla="*/ 48 h 235"/>
                  <a:gd name="T64" fmla="*/ 3 w 4"/>
                  <a:gd name="T65" fmla="*/ 45 h 235"/>
                  <a:gd name="T66" fmla="*/ 3 w 4"/>
                  <a:gd name="T67" fmla="*/ 35 h 235"/>
                  <a:gd name="T68" fmla="*/ 3 w 4"/>
                  <a:gd name="T69" fmla="*/ 35 h 235"/>
                  <a:gd name="T70" fmla="*/ 3 w 4"/>
                  <a:gd name="T71" fmla="*/ 53 h 235"/>
                  <a:gd name="T72" fmla="*/ 3 w 4"/>
                  <a:gd name="T73" fmla="*/ 78 h 235"/>
                  <a:gd name="T74" fmla="*/ 3 w 4"/>
                  <a:gd name="T75" fmla="*/ 98 h 235"/>
                  <a:gd name="T76" fmla="*/ 3 w 4"/>
                  <a:gd name="T77" fmla="*/ 108 h 235"/>
                  <a:gd name="T78" fmla="*/ 3 w 4"/>
                  <a:gd name="T79" fmla="*/ 81 h 235"/>
                  <a:gd name="T80" fmla="*/ 3 w 4"/>
                  <a:gd name="T81" fmla="*/ 45 h 235"/>
                  <a:gd name="T82" fmla="*/ 3 w 4"/>
                  <a:gd name="T83" fmla="*/ 37 h 235"/>
                  <a:gd name="T84" fmla="*/ 4 w 4"/>
                  <a:gd name="T85" fmla="*/ 71 h 235"/>
                  <a:gd name="T86" fmla="*/ 4 w 4"/>
                  <a:gd name="T87" fmla="*/ 80 h 235"/>
                  <a:gd name="T88" fmla="*/ 4 w 4"/>
                  <a:gd name="T89" fmla="*/ 56 h 235"/>
                  <a:gd name="T90" fmla="*/ 4 w 4"/>
                  <a:gd name="T91" fmla="*/ 70 h 235"/>
                  <a:gd name="T92" fmla="*/ 4 w 4"/>
                  <a:gd name="T93" fmla="*/ 103 h 235"/>
                  <a:gd name="T94" fmla="*/ 4 w 4"/>
                  <a:gd name="T95" fmla="*/ 167 h 235"/>
                  <a:gd name="T96" fmla="*/ 4 w 4"/>
                  <a:gd name="T97" fmla="*/ 147 h 235"/>
                  <a:gd name="T98" fmla="*/ 4 w 4"/>
                  <a:gd name="T99" fmla="*/ 93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235">
                    <a:moveTo>
                      <a:pt x="0" y="64"/>
                    </a:moveTo>
                    <a:lnTo>
                      <a:pt x="0" y="75"/>
                    </a:lnTo>
                    <a:lnTo>
                      <a:pt x="0" y="94"/>
                    </a:lnTo>
                    <a:lnTo>
                      <a:pt x="0" y="112"/>
                    </a:lnTo>
                    <a:lnTo>
                      <a:pt x="0" y="109"/>
                    </a:lnTo>
                    <a:lnTo>
                      <a:pt x="0" y="76"/>
                    </a:lnTo>
                    <a:lnTo>
                      <a:pt x="0" y="83"/>
                    </a:lnTo>
                    <a:lnTo>
                      <a:pt x="0" y="235"/>
                    </a:lnTo>
                    <a:lnTo>
                      <a:pt x="0" y="86"/>
                    </a:lnTo>
                    <a:lnTo>
                      <a:pt x="0" y="62"/>
                    </a:lnTo>
                    <a:lnTo>
                      <a:pt x="0" y="69"/>
                    </a:lnTo>
                    <a:lnTo>
                      <a:pt x="0" y="46"/>
                    </a:lnTo>
                    <a:lnTo>
                      <a:pt x="1" y="11"/>
                    </a:lnTo>
                    <a:lnTo>
                      <a:pt x="1" y="0"/>
                    </a:lnTo>
                    <a:lnTo>
                      <a:pt x="1" y="11"/>
                    </a:lnTo>
                    <a:lnTo>
                      <a:pt x="1" y="46"/>
                    </a:lnTo>
                    <a:lnTo>
                      <a:pt x="1" y="119"/>
                    </a:lnTo>
                    <a:lnTo>
                      <a:pt x="1" y="157"/>
                    </a:lnTo>
                    <a:lnTo>
                      <a:pt x="1" y="129"/>
                    </a:lnTo>
                    <a:lnTo>
                      <a:pt x="1" y="132"/>
                    </a:lnTo>
                    <a:lnTo>
                      <a:pt x="1" y="146"/>
                    </a:lnTo>
                    <a:lnTo>
                      <a:pt x="1" y="129"/>
                    </a:lnTo>
                    <a:lnTo>
                      <a:pt x="1" y="110"/>
                    </a:lnTo>
                    <a:lnTo>
                      <a:pt x="2" y="87"/>
                    </a:lnTo>
                    <a:lnTo>
                      <a:pt x="2" y="41"/>
                    </a:lnTo>
                    <a:lnTo>
                      <a:pt x="2" y="25"/>
                    </a:lnTo>
                    <a:lnTo>
                      <a:pt x="2" y="32"/>
                    </a:lnTo>
                    <a:lnTo>
                      <a:pt x="2" y="47"/>
                    </a:lnTo>
                    <a:lnTo>
                      <a:pt x="2" y="47"/>
                    </a:lnTo>
                    <a:lnTo>
                      <a:pt x="2" y="38"/>
                    </a:lnTo>
                    <a:lnTo>
                      <a:pt x="3" y="39"/>
                    </a:lnTo>
                    <a:lnTo>
                      <a:pt x="3" y="48"/>
                    </a:lnTo>
                    <a:lnTo>
                      <a:pt x="3" y="45"/>
                    </a:lnTo>
                    <a:lnTo>
                      <a:pt x="3" y="35"/>
                    </a:lnTo>
                    <a:lnTo>
                      <a:pt x="3" y="35"/>
                    </a:lnTo>
                    <a:lnTo>
                      <a:pt x="3" y="53"/>
                    </a:lnTo>
                    <a:lnTo>
                      <a:pt x="3" y="78"/>
                    </a:lnTo>
                    <a:lnTo>
                      <a:pt x="3" y="98"/>
                    </a:lnTo>
                    <a:lnTo>
                      <a:pt x="3" y="108"/>
                    </a:lnTo>
                    <a:lnTo>
                      <a:pt x="3" y="81"/>
                    </a:lnTo>
                    <a:lnTo>
                      <a:pt x="3" y="45"/>
                    </a:lnTo>
                    <a:lnTo>
                      <a:pt x="3" y="37"/>
                    </a:lnTo>
                    <a:lnTo>
                      <a:pt x="4" y="71"/>
                    </a:lnTo>
                    <a:lnTo>
                      <a:pt x="4" y="80"/>
                    </a:lnTo>
                    <a:lnTo>
                      <a:pt x="4" y="56"/>
                    </a:lnTo>
                    <a:lnTo>
                      <a:pt x="4" y="70"/>
                    </a:lnTo>
                    <a:lnTo>
                      <a:pt x="4" y="103"/>
                    </a:lnTo>
                    <a:lnTo>
                      <a:pt x="4" y="167"/>
                    </a:lnTo>
                    <a:lnTo>
                      <a:pt x="4" y="147"/>
                    </a:lnTo>
                    <a:lnTo>
                      <a:pt x="4" y="9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54" name="Freeform 826"/>
              <p:cNvSpPr>
                <a:spLocks/>
              </p:cNvSpPr>
              <p:nvPr/>
            </p:nvSpPr>
            <p:spPr bwMode="auto">
              <a:xfrm>
                <a:off x="9386888" y="5851526"/>
                <a:ext cx="7938" cy="204788"/>
              </a:xfrm>
              <a:custGeom>
                <a:avLst/>
                <a:gdLst>
                  <a:gd name="T0" fmla="*/ 0 w 5"/>
                  <a:gd name="T1" fmla="*/ 92 h 129"/>
                  <a:gd name="T2" fmla="*/ 0 w 5"/>
                  <a:gd name="T3" fmla="*/ 60 h 129"/>
                  <a:gd name="T4" fmla="*/ 0 w 5"/>
                  <a:gd name="T5" fmla="*/ 57 h 129"/>
                  <a:gd name="T6" fmla="*/ 0 w 5"/>
                  <a:gd name="T7" fmla="*/ 83 h 129"/>
                  <a:gd name="T8" fmla="*/ 1 w 5"/>
                  <a:gd name="T9" fmla="*/ 71 h 129"/>
                  <a:gd name="T10" fmla="*/ 1 w 5"/>
                  <a:gd name="T11" fmla="*/ 48 h 129"/>
                  <a:gd name="T12" fmla="*/ 1 w 5"/>
                  <a:gd name="T13" fmla="*/ 49 h 129"/>
                  <a:gd name="T14" fmla="*/ 1 w 5"/>
                  <a:gd name="T15" fmla="*/ 62 h 129"/>
                  <a:gd name="T16" fmla="*/ 1 w 5"/>
                  <a:gd name="T17" fmla="*/ 78 h 129"/>
                  <a:gd name="T18" fmla="*/ 1 w 5"/>
                  <a:gd name="T19" fmla="*/ 129 h 129"/>
                  <a:gd name="T20" fmla="*/ 1 w 5"/>
                  <a:gd name="T21" fmla="*/ 95 h 129"/>
                  <a:gd name="T22" fmla="*/ 1 w 5"/>
                  <a:gd name="T23" fmla="*/ 56 h 129"/>
                  <a:gd name="T24" fmla="*/ 2 w 5"/>
                  <a:gd name="T25" fmla="*/ 51 h 129"/>
                  <a:gd name="T26" fmla="*/ 2 w 5"/>
                  <a:gd name="T27" fmla="*/ 49 h 129"/>
                  <a:gd name="T28" fmla="*/ 2 w 5"/>
                  <a:gd name="T29" fmla="*/ 32 h 129"/>
                  <a:gd name="T30" fmla="*/ 2 w 5"/>
                  <a:gd name="T31" fmla="*/ 10 h 129"/>
                  <a:gd name="T32" fmla="*/ 2 w 5"/>
                  <a:gd name="T33" fmla="*/ 0 h 129"/>
                  <a:gd name="T34" fmla="*/ 2 w 5"/>
                  <a:gd name="T35" fmla="*/ 6 h 129"/>
                  <a:gd name="T36" fmla="*/ 2 w 5"/>
                  <a:gd name="T37" fmla="*/ 24 h 129"/>
                  <a:gd name="T38" fmla="*/ 2 w 5"/>
                  <a:gd name="T39" fmla="*/ 43 h 129"/>
                  <a:gd name="T40" fmla="*/ 2 w 5"/>
                  <a:gd name="T41" fmla="*/ 63 h 129"/>
                  <a:gd name="T42" fmla="*/ 2 w 5"/>
                  <a:gd name="T43" fmla="*/ 97 h 129"/>
                  <a:gd name="T44" fmla="*/ 2 w 5"/>
                  <a:gd name="T45" fmla="*/ 121 h 129"/>
                  <a:gd name="T46" fmla="*/ 3 w 5"/>
                  <a:gd name="T47" fmla="*/ 110 h 129"/>
                  <a:gd name="T48" fmla="*/ 3 w 5"/>
                  <a:gd name="T49" fmla="*/ 100 h 129"/>
                  <a:gd name="T50" fmla="*/ 3 w 5"/>
                  <a:gd name="T51" fmla="*/ 80 h 129"/>
                  <a:gd name="T52" fmla="*/ 3 w 5"/>
                  <a:gd name="T53" fmla="*/ 72 h 129"/>
                  <a:gd name="T54" fmla="*/ 3 w 5"/>
                  <a:gd name="T55" fmla="*/ 83 h 129"/>
                  <a:gd name="T56" fmla="*/ 3 w 5"/>
                  <a:gd name="T57" fmla="*/ 96 h 129"/>
                  <a:gd name="T58" fmla="*/ 3 w 5"/>
                  <a:gd name="T59" fmla="*/ 73 h 129"/>
                  <a:gd name="T60" fmla="*/ 3 w 5"/>
                  <a:gd name="T61" fmla="*/ 45 h 129"/>
                  <a:gd name="T62" fmla="*/ 3 w 5"/>
                  <a:gd name="T63" fmla="*/ 36 h 129"/>
                  <a:gd name="T64" fmla="*/ 3 w 5"/>
                  <a:gd name="T65" fmla="*/ 48 h 129"/>
                  <a:gd name="T66" fmla="*/ 3 w 5"/>
                  <a:gd name="T67" fmla="*/ 77 h 129"/>
                  <a:gd name="T68" fmla="*/ 4 w 5"/>
                  <a:gd name="T69" fmla="*/ 105 h 129"/>
                  <a:gd name="T70" fmla="*/ 4 w 5"/>
                  <a:gd name="T71" fmla="*/ 122 h 129"/>
                  <a:gd name="T72" fmla="*/ 4 w 5"/>
                  <a:gd name="T73" fmla="*/ 93 h 129"/>
                  <a:gd name="T74" fmla="*/ 4 w 5"/>
                  <a:gd name="T75" fmla="*/ 77 h 129"/>
                  <a:gd name="T76" fmla="*/ 4 w 5"/>
                  <a:gd name="T77" fmla="*/ 111 h 129"/>
                  <a:gd name="T78" fmla="*/ 4 w 5"/>
                  <a:gd name="T79" fmla="*/ 83 h 129"/>
                  <a:gd name="T80" fmla="*/ 4 w 5"/>
                  <a:gd name="T81" fmla="*/ 48 h 129"/>
                  <a:gd name="T82" fmla="*/ 4 w 5"/>
                  <a:gd name="T83" fmla="*/ 40 h 129"/>
                  <a:gd name="T84" fmla="*/ 5 w 5"/>
                  <a:gd name="T85" fmla="*/ 40 h 129"/>
                  <a:gd name="T86" fmla="*/ 5 w 5"/>
                  <a:gd name="T87" fmla="*/ 40 h 129"/>
                  <a:gd name="T88" fmla="*/ 5 w 5"/>
                  <a:gd name="T89" fmla="*/ 44 h 129"/>
                  <a:gd name="T90" fmla="*/ 5 w 5"/>
                  <a:gd name="T91" fmla="*/ 48 h 129"/>
                  <a:gd name="T92" fmla="*/ 5 w 5"/>
                  <a:gd name="T93" fmla="*/ 42 h 129"/>
                  <a:gd name="T94" fmla="*/ 5 w 5"/>
                  <a:gd name="T95" fmla="*/ 36 h 129"/>
                  <a:gd name="T96" fmla="*/ 5 w 5"/>
                  <a:gd name="T97" fmla="*/ 40 h 129"/>
                  <a:gd name="T98" fmla="*/ 5 w 5"/>
                  <a:gd name="T99" fmla="*/ 48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29">
                    <a:moveTo>
                      <a:pt x="0" y="92"/>
                    </a:moveTo>
                    <a:lnTo>
                      <a:pt x="0" y="60"/>
                    </a:lnTo>
                    <a:lnTo>
                      <a:pt x="0" y="57"/>
                    </a:lnTo>
                    <a:lnTo>
                      <a:pt x="0" y="83"/>
                    </a:lnTo>
                    <a:lnTo>
                      <a:pt x="1" y="71"/>
                    </a:lnTo>
                    <a:lnTo>
                      <a:pt x="1" y="48"/>
                    </a:lnTo>
                    <a:lnTo>
                      <a:pt x="1" y="49"/>
                    </a:lnTo>
                    <a:lnTo>
                      <a:pt x="1" y="62"/>
                    </a:lnTo>
                    <a:lnTo>
                      <a:pt x="1" y="78"/>
                    </a:lnTo>
                    <a:lnTo>
                      <a:pt x="1" y="129"/>
                    </a:lnTo>
                    <a:lnTo>
                      <a:pt x="1" y="95"/>
                    </a:lnTo>
                    <a:lnTo>
                      <a:pt x="1" y="56"/>
                    </a:lnTo>
                    <a:lnTo>
                      <a:pt x="2" y="51"/>
                    </a:lnTo>
                    <a:lnTo>
                      <a:pt x="2" y="49"/>
                    </a:lnTo>
                    <a:lnTo>
                      <a:pt x="2" y="32"/>
                    </a:lnTo>
                    <a:lnTo>
                      <a:pt x="2" y="10"/>
                    </a:lnTo>
                    <a:lnTo>
                      <a:pt x="2" y="0"/>
                    </a:lnTo>
                    <a:lnTo>
                      <a:pt x="2" y="6"/>
                    </a:lnTo>
                    <a:lnTo>
                      <a:pt x="2" y="24"/>
                    </a:lnTo>
                    <a:lnTo>
                      <a:pt x="2" y="43"/>
                    </a:lnTo>
                    <a:lnTo>
                      <a:pt x="2" y="63"/>
                    </a:lnTo>
                    <a:lnTo>
                      <a:pt x="2" y="97"/>
                    </a:lnTo>
                    <a:lnTo>
                      <a:pt x="2" y="121"/>
                    </a:lnTo>
                    <a:lnTo>
                      <a:pt x="3" y="110"/>
                    </a:lnTo>
                    <a:lnTo>
                      <a:pt x="3" y="100"/>
                    </a:lnTo>
                    <a:lnTo>
                      <a:pt x="3" y="80"/>
                    </a:lnTo>
                    <a:lnTo>
                      <a:pt x="3" y="72"/>
                    </a:lnTo>
                    <a:lnTo>
                      <a:pt x="3" y="83"/>
                    </a:lnTo>
                    <a:lnTo>
                      <a:pt x="3" y="96"/>
                    </a:lnTo>
                    <a:lnTo>
                      <a:pt x="3" y="73"/>
                    </a:lnTo>
                    <a:lnTo>
                      <a:pt x="3" y="45"/>
                    </a:lnTo>
                    <a:lnTo>
                      <a:pt x="3" y="36"/>
                    </a:lnTo>
                    <a:lnTo>
                      <a:pt x="3" y="48"/>
                    </a:lnTo>
                    <a:lnTo>
                      <a:pt x="3" y="77"/>
                    </a:lnTo>
                    <a:lnTo>
                      <a:pt x="4" y="105"/>
                    </a:lnTo>
                    <a:lnTo>
                      <a:pt x="4" y="122"/>
                    </a:lnTo>
                    <a:lnTo>
                      <a:pt x="4" y="93"/>
                    </a:lnTo>
                    <a:lnTo>
                      <a:pt x="4" y="77"/>
                    </a:lnTo>
                    <a:lnTo>
                      <a:pt x="4" y="111"/>
                    </a:lnTo>
                    <a:lnTo>
                      <a:pt x="4" y="83"/>
                    </a:lnTo>
                    <a:lnTo>
                      <a:pt x="4" y="48"/>
                    </a:lnTo>
                    <a:lnTo>
                      <a:pt x="4" y="40"/>
                    </a:lnTo>
                    <a:lnTo>
                      <a:pt x="5" y="40"/>
                    </a:lnTo>
                    <a:lnTo>
                      <a:pt x="5" y="40"/>
                    </a:lnTo>
                    <a:lnTo>
                      <a:pt x="5" y="44"/>
                    </a:lnTo>
                    <a:lnTo>
                      <a:pt x="5" y="48"/>
                    </a:lnTo>
                    <a:lnTo>
                      <a:pt x="5" y="42"/>
                    </a:lnTo>
                    <a:lnTo>
                      <a:pt x="5" y="36"/>
                    </a:lnTo>
                    <a:lnTo>
                      <a:pt x="5" y="40"/>
                    </a:lnTo>
                    <a:lnTo>
                      <a:pt x="5" y="4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55" name="Freeform 827"/>
              <p:cNvSpPr>
                <a:spLocks/>
              </p:cNvSpPr>
              <p:nvPr/>
            </p:nvSpPr>
            <p:spPr bwMode="auto">
              <a:xfrm>
                <a:off x="9394826" y="5926138"/>
                <a:ext cx="7938" cy="252413"/>
              </a:xfrm>
              <a:custGeom>
                <a:avLst/>
                <a:gdLst>
                  <a:gd name="T0" fmla="*/ 0 w 5"/>
                  <a:gd name="T1" fmla="*/ 1 h 159"/>
                  <a:gd name="T2" fmla="*/ 0 w 5"/>
                  <a:gd name="T3" fmla="*/ 10 h 159"/>
                  <a:gd name="T4" fmla="*/ 0 w 5"/>
                  <a:gd name="T5" fmla="*/ 18 h 159"/>
                  <a:gd name="T6" fmla="*/ 0 w 5"/>
                  <a:gd name="T7" fmla="*/ 21 h 159"/>
                  <a:gd name="T8" fmla="*/ 1 w 5"/>
                  <a:gd name="T9" fmla="*/ 17 h 159"/>
                  <a:gd name="T10" fmla="*/ 1 w 5"/>
                  <a:gd name="T11" fmla="*/ 27 h 159"/>
                  <a:gd name="T12" fmla="*/ 1 w 5"/>
                  <a:gd name="T13" fmla="*/ 49 h 159"/>
                  <a:gd name="T14" fmla="*/ 1 w 5"/>
                  <a:gd name="T15" fmla="*/ 49 h 159"/>
                  <a:gd name="T16" fmla="*/ 1 w 5"/>
                  <a:gd name="T17" fmla="*/ 42 h 159"/>
                  <a:gd name="T18" fmla="*/ 1 w 5"/>
                  <a:gd name="T19" fmla="*/ 48 h 159"/>
                  <a:gd name="T20" fmla="*/ 1 w 5"/>
                  <a:gd name="T21" fmla="*/ 69 h 159"/>
                  <a:gd name="T22" fmla="*/ 1 w 5"/>
                  <a:gd name="T23" fmla="*/ 63 h 159"/>
                  <a:gd name="T24" fmla="*/ 1 w 5"/>
                  <a:gd name="T25" fmla="*/ 43 h 159"/>
                  <a:gd name="T26" fmla="*/ 1 w 5"/>
                  <a:gd name="T27" fmla="*/ 42 h 159"/>
                  <a:gd name="T28" fmla="*/ 1 w 5"/>
                  <a:gd name="T29" fmla="*/ 45 h 159"/>
                  <a:gd name="T30" fmla="*/ 2 w 5"/>
                  <a:gd name="T31" fmla="*/ 40 h 159"/>
                  <a:gd name="T32" fmla="*/ 2 w 5"/>
                  <a:gd name="T33" fmla="*/ 47 h 159"/>
                  <a:gd name="T34" fmla="*/ 2 w 5"/>
                  <a:gd name="T35" fmla="*/ 33 h 159"/>
                  <a:gd name="T36" fmla="*/ 2 w 5"/>
                  <a:gd name="T37" fmla="*/ 15 h 159"/>
                  <a:gd name="T38" fmla="*/ 2 w 5"/>
                  <a:gd name="T39" fmla="*/ 9 h 159"/>
                  <a:gd name="T40" fmla="*/ 2 w 5"/>
                  <a:gd name="T41" fmla="*/ 6 h 159"/>
                  <a:gd name="T42" fmla="*/ 2 w 5"/>
                  <a:gd name="T43" fmla="*/ 5 h 159"/>
                  <a:gd name="T44" fmla="*/ 2 w 5"/>
                  <a:gd name="T45" fmla="*/ 1 h 159"/>
                  <a:gd name="T46" fmla="*/ 3 w 5"/>
                  <a:gd name="T47" fmla="*/ 0 h 159"/>
                  <a:gd name="T48" fmla="*/ 3 w 5"/>
                  <a:gd name="T49" fmla="*/ 10 h 159"/>
                  <a:gd name="T50" fmla="*/ 3 w 5"/>
                  <a:gd name="T51" fmla="*/ 37 h 159"/>
                  <a:gd name="T52" fmla="*/ 3 w 5"/>
                  <a:gd name="T53" fmla="*/ 48 h 159"/>
                  <a:gd name="T54" fmla="*/ 3 w 5"/>
                  <a:gd name="T55" fmla="*/ 38 h 159"/>
                  <a:gd name="T56" fmla="*/ 3 w 5"/>
                  <a:gd name="T57" fmla="*/ 41 h 159"/>
                  <a:gd name="T58" fmla="*/ 3 w 5"/>
                  <a:gd name="T59" fmla="*/ 52 h 159"/>
                  <a:gd name="T60" fmla="*/ 3 w 5"/>
                  <a:gd name="T61" fmla="*/ 54 h 159"/>
                  <a:gd name="T62" fmla="*/ 3 w 5"/>
                  <a:gd name="T63" fmla="*/ 48 h 159"/>
                  <a:gd name="T64" fmla="*/ 3 w 5"/>
                  <a:gd name="T65" fmla="*/ 36 h 159"/>
                  <a:gd name="T66" fmla="*/ 3 w 5"/>
                  <a:gd name="T67" fmla="*/ 43 h 159"/>
                  <a:gd name="T68" fmla="*/ 4 w 5"/>
                  <a:gd name="T69" fmla="*/ 85 h 159"/>
                  <a:gd name="T70" fmla="*/ 4 w 5"/>
                  <a:gd name="T71" fmla="*/ 98 h 159"/>
                  <a:gd name="T72" fmla="*/ 4 w 5"/>
                  <a:gd name="T73" fmla="*/ 81 h 159"/>
                  <a:gd name="T74" fmla="*/ 4 w 5"/>
                  <a:gd name="T75" fmla="*/ 95 h 159"/>
                  <a:gd name="T76" fmla="*/ 4 w 5"/>
                  <a:gd name="T77" fmla="*/ 104 h 159"/>
                  <a:gd name="T78" fmla="*/ 4 w 5"/>
                  <a:gd name="T79" fmla="*/ 80 h 159"/>
                  <a:gd name="T80" fmla="*/ 4 w 5"/>
                  <a:gd name="T81" fmla="*/ 62 h 159"/>
                  <a:gd name="T82" fmla="*/ 4 w 5"/>
                  <a:gd name="T83" fmla="*/ 76 h 159"/>
                  <a:gd name="T84" fmla="*/ 4 w 5"/>
                  <a:gd name="T85" fmla="*/ 159 h 159"/>
                  <a:gd name="T86" fmla="*/ 4 w 5"/>
                  <a:gd name="T87" fmla="*/ 116 h 159"/>
                  <a:gd name="T88" fmla="*/ 4 w 5"/>
                  <a:gd name="T89" fmla="*/ 137 h 159"/>
                  <a:gd name="T90" fmla="*/ 4 w 5"/>
                  <a:gd name="T91" fmla="*/ 116 h 159"/>
                  <a:gd name="T92" fmla="*/ 5 w 5"/>
                  <a:gd name="T93" fmla="*/ 106 h 159"/>
                  <a:gd name="T94" fmla="*/ 5 w 5"/>
                  <a:gd name="T95" fmla="*/ 48 h 159"/>
                  <a:gd name="T96" fmla="*/ 5 w 5"/>
                  <a:gd name="T97" fmla="*/ 16 h 159"/>
                  <a:gd name="T98" fmla="*/ 5 w 5"/>
                  <a:gd name="T99" fmla="*/ 21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9">
                    <a:moveTo>
                      <a:pt x="0" y="1"/>
                    </a:moveTo>
                    <a:lnTo>
                      <a:pt x="0" y="10"/>
                    </a:lnTo>
                    <a:lnTo>
                      <a:pt x="0" y="18"/>
                    </a:lnTo>
                    <a:lnTo>
                      <a:pt x="0" y="21"/>
                    </a:lnTo>
                    <a:lnTo>
                      <a:pt x="1" y="17"/>
                    </a:lnTo>
                    <a:lnTo>
                      <a:pt x="1" y="27"/>
                    </a:lnTo>
                    <a:lnTo>
                      <a:pt x="1" y="49"/>
                    </a:lnTo>
                    <a:lnTo>
                      <a:pt x="1" y="49"/>
                    </a:lnTo>
                    <a:lnTo>
                      <a:pt x="1" y="42"/>
                    </a:lnTo>
                    <a:lnTo>
                      <a:pt x="1" y="48"/>
                    </a:lnTo>
                    <a:lnTo>
                      <a:pt x="1" y="69"/>
                    </a:lnTo>
                    <a:lnTo>
                      <a:pt x="1" y="63"/>
                    </a:lnTo>
                    <a:lnTo>
                      <a:pt x="1" y="43"/>
                    </a:lnTo>
                    <a:lnTo>
                      <a:pt x="1" y="42"/>
                    </a:lnTo>
                    <a:lnTo>
                      <a:pt x="1" y="45"/>
                    </a:lnTo>
                    <a:lnTo>
                      <a:pt x="2" y="40"/>
                    </a:lnTo>
                    <a:lnTo>
                      <a:pt x="2" y="47"/>
                    </a:lnTo>
                    <a:lnTo>
                      <a:pt x="2" y="33"/>
                    </a:lnTo>
                    <a:lnTo>
                      <a:pt x="2" y="15"/>
                    </a:lnTo>
                    <a:lnTo>
                      <a:pt x="2" y="9"/>
                    </a:lnTo>
                    <a:lnTo>
                      <a:pt x="2" y="6"/>
                    </a:lnTo>
                    <a:lnTo>
                      <a:pt x="2" y="5"/>
                    </a:lnTo>
                    <a:lnTo>
                      <a:pt x="2" y="1"/>
                    </a:lnTo>
                    <a:lnTo>
                      <a:pt x="3" y="0"/>
                    </a:lnTo>
                    <a:lnTo>
                      <a:pt x="3" y="10"/>
                    </a:lnTo>
                    <a:lnTo>
                      <a:pt x="3" y="37"/>
                    </a:lnTo>
                    <a:lnTo>
                      <a:pt x="3" y="48"/>
                    </a:lnTo>
                    <a:lnTo>
                      <a:pt x="3" y="38"/>
                    </a:lnTo>
                    <a:lnTo>
                      <a:pt x="3" y="41"/>
                    </a:lnTo>
                    <a:lnTo>
                      <a:pt x="3" y="52"/>
                    </a:lnTo>
                    <a:lnTo>
                      <a:pt x="3" y="54"/>
                    </a:lnTo>
                    <a:lnTo>
                      <a:pt x="3" y="48"/>
                    </a:lnTo>
                    <a:lnTo>
                      <a:pt x="3" y="36"/>
                    </a:lnTo>
                    <a:lnTo>
                      <a:pt x="3" y="43"/>
                    </a:lnTo>
                    <a:lnTo>
                      <a:pt x="4" y="85"/>
                    </a:lnTo>
                    <a:lnTo>
                      <a:pt x="4" y="98"/>
                    </a:lnTo>
                    <a:lnTo>
                      <a:pt x="4" y="81"/>
                    </a:lnTo>
                    <a:lnTo>
                      <a:pt x="4" y="95"/>
                    </a:lnTo>
                    <a:lnTo>
                      <a:pt x="4" y="104"/>
                    </a:lnTo>
                    <a:lnTo>
                      <a:pt x="4" y="80"/>
                    </a:lnTo>
                    <a:lnTo>
                      <a:pt x="4" y="62"/>
                    </a:lnTo>
                    <a:lnTo>
                      <a:pt x="4" y="76"/>
                    </a:lnTo>
                    <a:lnTo>
                      <a:pt x="4" y="159"/>
                    </a:lnTo>
                    <a:lnTo>
                      <a:pt x="4" y="116"/>
                    </a:lnTo>
                    <a:lnTo>
                      <a:pt x="4" y="137"/>
                    </a:lnTo>
                    <a:lnTo>
                      <a:pt x="4" y="116"/>
                    </a:lnTo>
                    <a:lnTo>
                      <a:pt x="5" y="106"/>
                    </a:lnTo>
                    <a:lnTo>
                      <a:pt x="5" y="48"/>
                    </a:lnTo>
                    <a:lnTo>
                      <a:pt x="5" y="16"/>
                    </a:lnTo>
                    <a:lnTo>
                      <a:pt x="5" y="2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56" name="Freeform 828"/>
              <p:cNvSpPr>
                <a:spLocks/>
              </p:cNvSpPr>
              <p:nvPr/>
            </p:nvSpPr>
            <p:spPr bwMode="auto">
              <a:xfrm>
                <a:off x="9402763" y="5937251"/>
                <a:ext cx="7938" cy="303213"/>
              </a:xfrm>
              <a:custGeom>
                <a:avLst/>
                <a:gdLst>
                  <a:gd name="T0" fmla="*/ 0 w 5"/>
                  <a:gd name="T1" fmla="*/ 14 h 191"/>
                  <a:gd name="T2" fmla="*/ 0 w 5"/>
                  <a:gd name="T3" fmla="*/ 39 h 191"/>
                  <a:gd name="T4" fmla="*/ 0 w 5"/>
                  <a:gd name="T5" fmla="*/ 50 h 191"/>
                  <a:gd name="T6" fmla="*/ 0 w 5"/>
                  <a:gd name="T7" fmla="*/ 47 h 191"/>
                  <a:gd name="T8" fmla="*/ 1 w 5"/>
                  <a:gd name="T9" fmla="*/ 24 h 191"/>
                  <a:gd name="T10" fmla="*/ 1 w 5"/>
                  <a:gd name="T11" fmla="*/ 15 h 191"/>
                  <a:gd name="T12" fmla="*/ 1 w 5"/>
                  <a:gd name="T13" fmla="*/ 19 h 191"/>
                  <a:gd name="T14" fmla="*/ 1 w 5"/>
                  <a:gd name="T15" fmla="*/ 18 h 191"/>
                  <a:gd name="T16" fmla="*/ 1 w 5"/>
                  <a:gd name="T17" fmla="*/ 12 h 191"/>
                  <a:gd name="T18" fmla="*/ 1 w 5"/>
                  <a:gd name="T19" fmla="*/ 23 h 191"/>
                  <a:gd name="T20" fmla="*/ 1 w 5"/>
                  <a:gd name="T21" fmla="*/ 32 h 191"/>
                  <a:gd name="T22" fmla="*/ 1 w 5"/>
                  <a:gd name="T23" fmla="*/ 8 h 191"/>
                  <a:gd name="T24" fmla="*/ 1 w 5"/>
                  <a:gd name="T25" fmla="*/ 6 h 191"/>
                  <a:gd name="T26" fmla="*/ 1 w 5"/>
                  <a:gd name="T27" fmla="*/ 21 h 191"/>
                  <a:gd name="T28" fmla="*/ 1 w 5"/>
                  <a:gd name="T29" fmla="*/ 19 h 191"/>
                  <a:gd name="T30" fmla="*/ 2 w 5"/>
                  <a:gd name="T31" fmla="*/ 10 h 191"/>
                  <a:gd name="T32" fmla="*/ 2 w 5"/>
                  <a:gd name="T33" fmla="*/ 18 h 191"/>
                  <a:gd name="T34" fmla="*/ 2 w 5"/>
                  <a:gd name="T35" fmla="*/ 49 h 191"/>
                  <a:gd name="T36" fmla="*/ 2 w 5"/>
                  <a:gd name="T37" fmla="*/ 53 h 191"/>
                  <a:gd name="T38" fmla="*/ 2 w 5"/>
                  <a:gd name="T39" fmla="*/ 47 h 191"/>
                  <a:gd name="T40" fmla="*/ 2 w 5"/>
                  <a:gd name="T41" fmla="*/ 103 h 191"/>
                  <a:gd name="T42" fmla="*/ 2 w 5"/>
                  <a:gd name="T43" fmla="*/ 58 h 191"/>
                  <a:gd name="T44" fmla="*/ 2 w 5"/>
                  <a:gd name="T45" fmla="*/ 33 h 191"/>
                  <a:gd name="T46" fmla="*/ 2 w 5"/>
                  <a:gd name="T47" fmla="*/ 40 h 191"/>
                  <a:gd name="T48" fmla="*/ 2 w 5"/>
                  <a:gd name="T49" fmla="*/ 59 h 191"/>
                  <a:gd name="T50" fmla="*/ 2 w 5"/>
                  <a:gd name="T51" fmla="*/ 83 h 191"/>
                  <a:gd name="T52" fmla="*/ 2 w 5"/>
                  <a:gd name="T53" fmla="*/ 76 h 191"/>
                  <a:gd name="T54" fmla="*/ 3 w 5"/>
                  <a:gd name="T55" fmla="*/ 56 h 191"/>
                  <a:gd name="T56" fmla="*/ 3 w 5"/>
                  <a:gd name="T57" fmla="*/ 15 h 191"/>
                  <a:gd name="T58" fmla="*/ 3 w 5"/>
                  <a:gd name="T59" fmla="*/ 0 h 191"/>
                  <a:gd name="T60" fmla="*/ 3 w 5"/>
                  <a:gd name="T61" fmla="*/ 12 h 191"/>
                  <a:gd name="T62" fmla="*/ 3 w 5"/>
                  <a:gd name="T63" fmla="*/ 43 h 191"/>
                  <a:gd name="T64" fmla="*/ 3 w 5"/>
                  <a:gd name="T65" fmla="*/ 104 h 191"/>
                  <a:gd name="T66" fmla="*/ 3 w 5"/>
                  <a:gd name="T67" fmla="*/ 115 h 191"/>
                  <a:gd name="T68" fmla="*/ 4 w 5"/>
                  <a:gd name="T69" fmla="*/ 42 h 191"/>
                  <a:gd name="T70" fmla="*/ 4 w 5"/>
                  <a:gd name="T71" fmla="*/ 11 h 191"/>
                  <a:gd name="T72" fmla="*/ 4 w 5"/>
                  <a:gd name="T73" fmla="*/ 5 h 191"/>
                  <a:gd name="T74" fmla="*/ 4 w 5"/>
                  <a:gd name="T75" fmla="*/ 21 h 191"/>
                  <a:gd name="T76" fmla="*/ 4 w 5"/>
                  <a:gd name="T77" fmla="*/ 55 h 191"/>
                  <a:gd name="T78" fmla="*/ 4 w 5"/>
                  <a:gd name="T79" fmla="*/ 48 h 191"/>
                  <a:gd name="T80" fmla="*/ 4 w 5"/>
                  <a:gd name="T81" fmla="*/ 47 h 191"/>
                  <a:gd name="T82" fmla="*/ 4 w 5"/>
                  <a:gd name="T83" fmla="*/ 126 h 191"/>
                  <a:gd name="T84" fmla="*/ 4 w 5"/>
                  <a:gd name="T85" fmla="*/ 53 h 191"/>
                  <a:gd name="T86" fmla="*/ 4 w 5"/>
                  <a:gd name="T87" fmla="*/ 20 h 191"/>
                  <a:gd name="T88" fmla="*/ 4 w 5"/>
                  <a:gd name="T89" fmla="*/ 25 h 191"/>
                  <a:gd name="T90" fmla="*/ 4 w 5"/>
                  <a:gd name="T91" fmla="*/ 63 h 191"/>
                  <a:gd name="T92" fmla="*/ 5 w 5"/>
                  <a:gd name="T93" fmla="*/ 167 h 191"/>
                  <a:gd name="T94" fmla="*/ 5 w 5"/>
                  <a:gd name="T95" fmla="*/ 162 h 191"/>
                  <a:gd name="T96" fmla="*/ 5 w 5"/>
                  <a:gd name="T97" fmla="*/ 191 h 191"/>
                  <a:gd name="T98" fmla="*/ 5 w 5"/>
                  <a:gd name="T99" fmla="*/ 109 h 1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91">
                    <a:moveTo>
                      <a:pt x="0" y="14"/>
                    </a:moveTo>
                    <a:lnTo>
                      <a:pt x="0" y="39"/>
                    </a:lnTo>
                    <a:lnTo>
                      <a:pt x="0" y="50"/>
                    </a:lnTo>
                    <a:lnTo>
                      <a:pt x="0" y="47"/>
                    </a:lnTo>
                    <a:lnTo>
                      <a:pt x="1" y="24"/>
                    </a:lnTo>
                    <a:lnTo>
                      <a:pt x="1" y="15"/>
                    </a:lnTo>
                    <a:lnTo>
                      <a:pt x="1" y="19"/>
                    </a:lnTo>
                    <a:lnTo>
                      <a:pt x="1" y="18"/>
                    </a:lnTo>
                    <a:lnTo>
                      <a:pt x="1" y="12"/>
                    </a:lnTo>
                    <a:lnTo>
                      <a:pt x="1" y="23"/>
                    </a:lnTo>
                    <a:lnTo>
                      <a:pt x="1" y="32"/>
                    </a:lnTo>
                    <a:lnTo>
                      <a:pt x="1" y="8"/>
                    </a:lnTo>
                    <a:lnTo>
                      <a:pt x="1" y="6"/>
                    </a:lnTo>
                    <a:lnTo>
                      <a:pt x="1" y="21"/>
                    </a:lnTo>
                    <a:lnTo>
                      <a:pt x="1" y="19"/>
                    </a:lnTo>
                    <a:lnTo>
                      <a:pt x="2" y="10"/>
                    </a:lnTo>
                    <a:lnTo>
                      <a:pt x="2" y="18"/>
                    </a:lnTo>
                    <a:lnTo>
                      <a:pt x="2" y="49"/>
                    </a:lnTo>
                    <a:lnTo>
                      <a:pt x="2" y="53"/>
                    </a:lnTo>
                    <a:lnTo>
                      <a:pt x="2" y="47"/>
                    </a:lnTo>
                    <a:lnTo>
                      <a:pt x="2" y="103"/>
                    </a:lnTo>
                    <a:lnTo>
                      <a:pt x="2" y="58"/>
                    </a:lnTo>
                    <a:lnTo>
                      <a:pt x="2" y="33"/>
                    </a:lnTo>
                    <a:lnTo>
                      <a:pt x="2" y="40"/>
                    </a:lnTo>
                    <a:lnTo>
                      <a:pt x="2" y="59"/>
                    </a:lnTo>
                    <a:lnTo>
                      <a:pt x="2" y="83"/>
                    </a:lnTo>
                    <a:lnTo>
                      <a:pt x="2" y="76"/>
                    </a:lnTo>
                    <a:lnTo>
                      <a:pt x="3" y="56"/>
                    </a:lnTo>
                    <a:lnTo>
                      <a:pt x="3" y="15"/>
                    </a:lnTo>
                    <a:lnTo>
                      <a:pt x="3" y="0"/>
                    </a:lnTo>
                    <a:lnTo>
                      <a:pt x="3" y="12"/>
                    </a:lnTo>
                    <a:lnTo>
                      <a:pt x="3" y="43"/>
                    </a:lnTo>
                    <a:lnTo>
                      <a:pt x="3" y="104"/>
                    </a:lnTo>
                    <a:lnTo>
                      <a:pt x="3" y="115"/>
                    </a:lnTo>
                    <a:lnTo>
                      <a:pt x="4" y="42"/>
                    </a:lnTo>
                    <a:lnTo>
                      <a:pt x="4" y="11"/>
                    </a:lnTo>
                    <a:lnTo>
                      <a:pt x="4" y="5"/>
                    </a:lnTo>
                    <a:lnTo>
                      <a:pt x="4" y="21"/>
                    </a:lnTo>
                    <a:lnTo>
                      <a:pt x="4" y="55"/>
                    </a:lnTo>
                    <a:lnTo>
                      <a:pt x="4" y="48"/>
                    </a:lnTo>
                    <a:lnTo>
                      <a:pt x="4" y="47"/>
                    </a:lnTo>
                    <a:lnTo>
                      <a:pt x="4" y="126"/>
                    </a:lnTo>
                    <a:lnTo>
                      <a:pt x="4" y="53"/>
                    </a:lnTo>
                    <a:lnTo>
                      <a:pt x="4" y="20"/>
                    </a:lnTo>
                    <a:lnTo>
                      <a:pt x="4" y="25"/>
                    </a:lnTo>
                    <a:lnTo>
                      <a:pt x="4" y="63"/>
                    </a:lnTo>
                    <a:lnTo>
                      <a:pt x="5" y="167"/>
                    </a:lnTo>
                    <a:lnTo>
                      <a:pt x="5" y="162"/>
                    </a:lnTo>
                    <a:lnTo>
                      <a:pt x="5" y="191"/>
                    </a:lnTo>
                    <a:lnTo>
                      <a:pt x="5" y="10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57" name="Freeform 829"/>
              <p:cNvSpPr>
                <a:spLocks/>
              </p:cNvSpPr>
              <p:nvPr/>
            </p:nvSpPr>
            <p:spPr bwMode="auto">
              <a:xfrm>
                <a:off x="9410701" y="5921376"/>
                <a:ext cx="7938" cy="192088"/>
              </a:xfrm>
              <a:custGeom>
                <a:avLst/>
                <a:gdLst>
                  <a:gd name="T0" fmla="*/ 0 w 5"/>
                  <a:gd name="T1" fmla="*/ 119 h 121"/>
                  <a:gd name="T2" fmla="*/ 0 w 5"/>
                  <a:gd name="T3" fmla="*/ 51 h 121"/>
                  <a:gd name="T4" fmla="*/ 0 w 5"/>
                  <a:gd name="T5" fmla="*/ 22 h 121"/>
                  <a:gd name="T6" fmla="*/ 0 w 5"/>
                  <a:gd name="T7" fmla="*/ 10 h 121"/>
                  <a:gd name="T8" fmla="*/ 0 w 5"/>
                  <a:gd name="T9" fmla="*/ 1 h 121"/>
                  <a:gd name="T10" fmla="*/ 0 w 5"/>
                  <a:gd name="T11" fmla="*/ 0 h 121"/>
                  <a:gd name="T12" fmla="*/ 0 w 5"/>
                  <a:gd name="T13" fmla="*/ 18 h 121"/>
                  <a:gd name="T14" fmla="*/ 0 w 5"/>
                  <a:gd name="T15" fmla="*/ 61 h 121"/>
                  <a:gd name="T16" fmla="*/ 1 w 5"/>
                  <a:gd name="T17" fmla="*/ 92 h 121"/>
                  <a:gd name="T18" fmla="*/ 1 w 5"/>
                  <a:gd name="T19" fmla="*/ 84 h 121"/>
                  <a:gd name="T20" fmla="*/ 1 w 5"/>
                  <a:gd name="T21" fmla="*/ 92 h 121"/>
                  <a:gd name="T22" fmla="*/ 1 w 5"/>
                  <a:gd name="T23" fmla="*/ 121 h 121"/>
                  <a:gd name="T24" fmla="*/ 1 w 5"/>
                  <a:gd name="T25" fmla="*/ 110 h 121"/>
                  <a:gd name="T26" fmla="*/ 1 w 5"/>
                  <a:gd name="T27" fmla="*/ 58 h 121"/>
                  <a:gd name="T28" fmla="*/ 1 w 5"/>
                  <a:gd name="T29" fmla="*/ 24 h 121"/>
                  <a:gd name="T30" fmla="*/ 2 w 5"/>
                  <a:gd name="T31" fmla="*/ 13 h 121"/>
                  <a:gd name="T32" fmla="*/ 2 w 5"/>
                  <a:gd name="T33" fmla="*/ 17 h 121"/>
                  <a:gd name="T34" fmla="*/ 2 w 5"/>
                  <a:gd name="T35" fmla="*/ 33 h 121"/>
                  <a:gd name="T36" fmla="*/ 2 w 5"/>
                  <a:gd name="T37" fmla="*/ 66 h 121"/>
                  <a:gd name="T38" fmla="*/ 2 w 5"/>
                  <a:gd name="T39" fmla="*/ 70 h 121"/>
                  <a:gd name="T40" fmla="*/ 2 w 5"/>
                  <a:gd name="T41" fmla="*/ 41 h 121"/>
                  <a:gd name="T42" fmla="*/ 2 w 5"/>
                  <a:gd name="T43" fmla="*/ 40 h 121"/>
                  <a:gd name="T44" fmla="*/ 2 w 5"/>
                  <a:gd name="T45" fmla="*/ 63 h 121"/>
                  <a:gd name="T46" fmla="*/ 2 w 5"/>
                  <a:gd name="T47" fmla="*/ 78 h 121"/>
                  <a:gd name="T48" fmla="*/ 2 w 5"/>
                  <a:gd name="T49" fmla="*/ 98 h 121"/>
                  <a:gd name="T50" fmla="*/ 2 w 5"/>
                  <a:gd name="T51" fmla="*/ 105 h 121"/>
                  <a:gd name="T52" fmla="*/ 2 w 5"/>
                  <a:gd name="T53" fmla="*/ 66 h 121"/>
                  <a:gd name="T54" fmla="*/ 3 w 5"/>
                  <a:gd name="T55" fmla="*/ 55 h 121"/>
                  <a:gd name="T56" fmla="*/ 3 w 5"/>
                  <a:gd name="T57" fmla="*/ 54 h 121"/>
                  <a:gd name="T58" fmla="*/ 3 w 5"/>
                  <a:gd name="T59" fmla="*/ 54 h 121"/>
                  <a:gd name="T60" fmla="*/ 3 w 5"/>
                  <a:gd name="T61" fmla="*/ 66 h 121"/>
                  <a:gd name="T62" fmla="*/ 3 w 5"/>
                  <a:gd name="T63" fmla="*/ 119 h 121"/>
                  <a:gd name="T64" fmla="*/ 3 w 5"/>
                  <a:gd name="T65" fmla="*/ 114 h 121"/>
                  <a:gd name="T66" fmla="*/ 3 w 5"/>
                  <a:gd name="T67" fmla="*/ 60 h 121"/>
                  <a:gd name="T68" fmla="*/ 3 w 5"/>
                  <a:gd name="T69" fmla="*/ 33 h 121"/>
                  <a:gd name="T70" fmla="*/ 3 w 5"/>
                  <a:gd name="T71" fmla="*/ 12 h 121"/>
                  <a:gd name="T72" fmla="*/ 3 w 5"/>
                  <a:gd name="T73" fmla="*/ 3 h 121"/>
                  <a:gd name="T74" fmla="*/ 3 w 5"/>
                  <a:gd name="T75" fmla="*/ 3 h 121"/>
                  <a:gd name="T76" fmla="*/ 4 w 5"/>
                  <a:gd name="T77" fmla="*/ 8 h 121"/>
                  <a:gd name="T78" fmla="*/ 4 w 5"/>
                  <a:gd name="T79" fmla="*/ 16 h 121"/>
                  <a:gd name="T80" fmla="*/ 4 w 5"/>
                  <a:gd name="T81" fmla="*/ 22 h 121"/>
                  <a:gd name="T82" fmla="*/ 4 w 5"/>
                  <a:gd name="T83" fmla="*/ 31 h 121"/>
                  <a:gd name="T84" fmla="*/ 4 w 5"/>
                  <a:gd name="T85" fmla="*/ 40 h 121"/>
                  <a:gd name="T86" fmla="*/ 4 w 5"/>
                  <a:gd name="T87" fmla="*/ 49 h 121"/>
                  <a:gd name="T88" fmla="*/ 4 w 5"/>
                  <a:gd name="T89" fmla="*/ 73 h 121"/>
                  <a:gd name="T90" fmla="*/ 4 w 5"/>
                  <a:gd name="T91" fmla="*/ 99 h 121"/>
                  <a:gd name="T92" fmla="*/ 5 w 5"/>
                  <a:gd name="T93" fmla="*/ 93 h 121"/>
                  <a:gd name="T94" fmla="*/ 5 w 5"/>
                  <a:gd name="T95" fmla="*/ 88 h 121"/>
                  <a:gd name="T96" fmla="*/ 5 w 5"/>
                  <a:gd name="T97" fmla="*/ 97 h 121"/>
                  <a:gd name="T98" fmla="*/ 5 w 5"/>
                  <a:gd name="T99" fmla="*/ 66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21">
                    <a:moveTo>
                      <a:pt x="0" y="119"/>
                    </a:moveTo>
                    <a:lnTo>
                      <a:pt x="0" y="51"/>
                    </a:lnTo>
                    <a:lnTo>
                      <a:pt x="0" y="22"/>
                    </a:lnTo>
                    <a:lnTo>
                      <a:pt x="0" y="10"/>
                    </a:lnTo>
                    <a:lnTo>
                      <a:pt x="0" y="1"/>
                    </a:lnTo>
                    <a:lnTo>
                      <a:pt x="0" y="0"/>
                    </a:lnTo>
                    <a:lnTo>
                      <a:pt x="0" y="18"/>
                    </a:lnTo>
                    <a:lnTo>
                      <a:pt x="0" y="61"/>
                    </a:lnTo>
                    <a:lnTo>
                      <a:pt x="1" y="92"/>
                    </a:lnTo>
                    <a:lnTo>
                      <a:pt x="1" y="84"/>
                    </a:lnTo>
                    <a:lnTo>
                      <a:pt x="1" y="92"/>
                    </a:lnTo>
                    <a:lnTo>
                      <a:pt x="1" y="121"/>
                    </a:lnTo>
                    <a:lnTo>
                      <a:pt x="1" y="110"/>
                    </a:lnTo>
                    <a:lnTo>
                      <a:pt x="1" y="58"/>
                    </a:lnTo>
                    <a:lnTo>
                      <a:pt x="1" y="24"/>
                    </a:lnTo>
                    <a:lnTo>
                      <a:pt x="2" y="13"/>
                    </a:lnTo>
                    <a:lnTo>
                      <a:pt x="2" y="17"/>
                    </a:lnTo>
                    <a:lnTo>
                      <a:pt x="2" y="33"/>
                    </a:lnTo>
                    <a:lnTo>
                      <a:pt x="2" y="66"/>
                    </a:lnTo>
                    <a:lnTo>
                      <a:pt x="2" y="70"/>
                    </a:lnTo>
                    <a:lnTo>
                      <a:pt x="2" y="41"/>
                    </a:lnTo>
                    <a:lnTo>
                      <a:pt x="2" y="40"/>
                    </a:lnTo>
                    <a:lnTo>
                      <a:pt x="2" y="63"/>
                    </a:lnTo>
                    <a:lnTo>
                      <a:pt x="2" y="78"/>
                    </a:lnTo>
                    <a:lnTo>
                      <a:pt x="2" y="98"/>
                    </a:lnTo>
                    <a:lnTo>
                      <a:pt x="2" y="105"/>
                    </a:lnTo>
                    <a:lnTo>
                      <a:pt x="2" y="66"/>
                    </a:lnTo>
                    <a:lnTo>
                      <a:pt x="3" y="55"/>
                    </a:lnTo>
                    <a:lnTo>
                      <a:pt x="3" y="54"/>
                    </a:lnTo>
                    <a:lnTo>
                      <a:pt x="3" y="54"/>
                    </a:lnTo>
                    <a:lnTo>
                      <a:pt x="3" y="66"/>
                    </a:lnTo>
                    <a:lnTo>
                      <a:pt x="3" y="119"/>
                    </a:lnTo>
                    <a:lnTo>
                      <a:pt x="3" y="114"/>
                    </a:lnTo>
                    <a:lnTo>
                      <a:pt x="3" y="60"/>
                    </a:lnTo>
                    <a:lnTo>
                      <a:pt x="3" y="33"/>
                    </a:lnTo>
                    <a:lnTo>
                      <a:pt x="3" y="12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8"/>
                    </a:lnTo>
                    <a:lnTo>
                      <a:pt x="4" y="16"/>
                    </a:lnTo>
                    <a:lnTo>
                      <a:pt x="4" y="22"/>
                    </a:lnTo>
                    <a:lnTo>
                      <a:pt x="4" y="31"/>
                    </a:lnTo>
                    <a:lnTo>
                      <a:pt x="4" y="40"/>
                    </a:lnTo>
                    <a:lnTo>
                      <a:pt x="4" y="49"/>
                    </a:lnTo>
                    <a:lnTo>
                      <a:pt x="4" y="73"/>
                    </a:lnTo>
                    <a:lnTo>
                      <a:pt x="4" y="99"/>
                    </a:lnTo>
                    <a:lnTo>
                      <a:pt x="5" y="93"/>
                    </a:lnTo>
                    <a:lnTo>
                      <a:pt x="5" y="88"/>
                    </a:lnTo>
                    <a:lnTo>
                      <a:pt x="5" y="97"/>
                    </a:lnTo>
                    <a:lnTo>
                      <a:pt x="5" y="6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58" name="Freeform 830"/>
              <p:cNvSpPr>
                <a:spLocks/>
              </p:cNvSpPr>
              <p:nvPr/>
            </p:nvSpPr>
            <p:spPr bwMode="auto">
              <a:xfrm>
                <a:off x="9418638" y="5922963"/>
                <a:ext cx="7938" cy="228600"/>
              </a:xfrm>
              <a:custGeom>
                <a:avLst/>
                <a:gdLst>
                  <a:gd name="T0" fmla="*/ 0 w 5"/>
                  <a:gd name="T1" fmla="*/ 65 h 144"/>
                  <a:gd name="T2" fmla="*/ 0 w 5"/>
                  <a:gd name="T3" fmla="*/ 47 h 144"/>
                  <a:gd name="T4" fmla="*/ 0 w 5"/>
                  <a:gd name="T5" fmla="*/ 67 h 144"/>
                  <a:gd name="T6" fmla="*/ 0 w 5"/>
                  <a:gd name="T7" fmla="*/ 59 h 144"/>
                  <a:gd name="T8" fmla="*/ 0 w 5"/>
                  <a:gd name="T9" fmla="*/ 29 h 144"/>
                  <a:gd name="T10" fmla="*/ 0 w 5"/>
                  <a:gd name="T11" fmla="*/ 22 h 144"/>
                  <a:gd name="T12" fmla="*/ 0 w 5"/>
                  <a:gd name="T13" fmla="*/ 23 h 144"/>
                  <a:gd name="T14" fmla="*/ 0 w 5"/>
                  <a:gd name="T15" fmla="*/ 12 h 144"/>
                  <a:gd name="T16" fmla="*/ 1 w 5"/>
                  <a:gd name="T17" fmla="*/ 0 h 144"/>
                  <a:gd name="T18" fmla="*/ 1 w 5"/>
                  <a:gd name="T19" fmla="*/ 8 h 144"/>
                  <a:gd name="T20" fmla="*/ 1 w 5"/>
                  <a:gd name="T21" fmla="*/ 44 h 144"/>
                  <a:gd name="T22" fmla="*/ 1 w 5"/>
                  <a:gd name="T23" fmla="*/ 85 h 144"/>
                  <a:gd name="T24" fmla="*/ 1 w 5"/>
                  <a:gd name="T25" fmla="*/ 70 h 144"/>
                  <a:gd name="T26" fmla="*/ 1 w 5"/>
                  <a:gd name="T27" fmla="*/ 43 h 144"/>
                  <a:gd name="T28" fmla="*/ 1 w 5"/>
                  <a:gd name="T29" fmla="*/ 47 h 144"/>
                  <a:gd name="T30" fmla="*/ 1 w 5"/>
                  <a:gd name="T31" fmla="*/ 74 h 144"/>
                  <a:gd name="T32" fmla="*/ 1 w 5"/>
                  <a:gd name="T33" fmla="*/ 83 h 144"/>
                  <a:gd name="T34" fmla="*/ 1 w 5"/>
                  <a:gd name="T35" fmla="*/ 73 h 144"/>
                  <a:gd name="T36" fmla="*/ 1 w 5"/>
                  <a:gd name="T37" fmla="*/ 49 h 144"/>
                  <a:gd name="T38" fmla="*/ 2 w 5"/>
                  <a:gd name="T39" fmla="*/ 29 h 144"/>
                  <a:gd name="T40" fmla="*/ 2 w 5"/>
                  <a:gd name="T41" fmla="*/ 27 h 144"/>
                  <a:gd name="T42" fmla="*/ 2 w 5"/>
                  <a:gd name="T43" fmla="*/ 46 h 144"/>
                  <a:gd name="T44" fmla="*/ 2 w 5"/>
                  <a:gd name="T45" fmla="*/ 70 h 144"/>
                  <a:gd name="T46" fmla="*/ 2 w 5"/>
                  <a:gd name="T47" fmla="*/ 68 h 144"/>
                  <a:gd name="T48" fmla="*/ 2 w 5"/>
                  <a:gd name="T49" fmla="*/ 69 h 144"/>
                  <a:gd name="T50" fmla="*/ 2 w 5"/>
                  <a:gd name="T51" fmla="*/ 98 h 144"/>
                  <a:gd name="T52" fmla="*/ 2 w 5"/>
                  <a:gd name="T53" fmla="*/ 142 h 144"/>
                  <a:gd name="T54" fmla="*/ 3 w 5"/>
                  <a:gd name="T55" fmla="*/ 105 h 144"/>
                  <a:gd name="T56" fmla="*/ 3 w 5"/>
                  <a:gd name="T57" fmla="*/ 89 h 144"/>
                  <a:gd name="T58" fmla="*/ 3 w 5"/>
                  <a:gd name="T59" fmla="*/ 79 h 144"/>
                  <a:gd name="T60" fmla="*/ 3 w 5"/>
                  <a:gd name="T61" fmla="*/ 75 h 144"/>
                  <a:gd name="T62" fmla="*/ 3 w 5"/>
                  <a:gd name="T63" fmla="*/ 65 h 144"/>
                  <a:gd name="T64" fmla="*/ 3 w 5"/>
                  <a:gd name="T65" fmla="*/ 65 h 144"/>
                  <a:gd name="T66" fmla="*/ 3 w 5"/>
                  <a:gd name="T67" fmla="*/ 79 h 144"/>
                  <a:gd name="T68" fmla="*/ 3 w 5"/>
                  <a:gd name="T69" fmla="*/ 138 h 144"/>
                  <a:gd name="T70" fmla="*/ 3 w 5"/>
                  <a:gd name="T71" fmla="*/ 97 h 144"/>
                  <a:gd name="T72" fmla="*/ 3 w 5"/>
                  <a:gd name="T73" fmla="*/ 36 h 144"/>
                  <a:gd name="T74" fmla="*/ 3 w 5"/>
                  <a:gd name="T75" fmla="*/ 15 h 144"/>
                  <a:gd name="T76" fmla="*/ 4 w 5"/>
                  <a:gd name="T77" fmla="*/ 18 h 144"/>
                  <a:gd name="T78" fmla="*/ 4 w 5"/>
                  <a:gd name="T79" fmla="*/ 49 h 144"/>
                  <a:gd name="T80" fmla="*/ 4 w 5"/>
                  <a:gd name="T81" fmla="*/ 53 h 144"/>
                  <a:gd name="T82" fmla="*/ 4 w 5"/>
                  <a:gd name="T83" fmla="*/ 29 h 144"/>
                  <a:gd name="T84" fmla="*/ 4 w 5"/>
                  <a:gd name="T85" fmla="*/ 37 h 144"/>
                  <a:gd name="T86" fmla="*/ 4 w 5"/>
                  <a:gd name="T87" fmla="*/ 70 h 144"/>
                  <a:gd name="T88" fmla="*/ 4 w 5"/>
                  <a:gd name="T89" fmla="*/ 102 h 144"/>
                  <a:gd name="T90" fmla="*/ 4 w 5"/>
                  <a:gd name="T91" fmla="*/ 90 h 144"/>
                  <a:gd name="T92" fmla="*/ 4 w 5"/>
                  <a:gd name="T93" fmla="*/ 80 h 144"/>
                  <a:gd name="T94" fmla="*/ 4 w 5"/>
                  <a:gd name="T95" fmla="*/ 87 h 144"/>
                  <a:gd name="T96" fmla="*/ 4 w 5"/>
                  <a:gd name="T97" fmla="*/ 144 h 144"/>
                  <a:gd name="T98" fmla="*/ 5 w 5"/>
                  <a:gd name="T99" fmla="*/ 77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4">
                    <a:moveTo>
                      <a:pt x="0" y="65"/>
                    </a:moveTo>
                    <a:lnTo>
                      <a:pt x="0" y="47"/>
                    </a:lnTo>
                    <a:lnTo>
                      <a:pt x="0" y="67"/>
                    </a:lnTo>
                    <a:lnTo>
                      <a:pt x="0" y="59"/>
                    </a:lnTo>
                    <a:lnTo>
                      <a:pt x="0" y="29"/>
                    </a:lnTo>
                    <a:lnTo>
                      <a:pt x="0" y="22"/>
                    </a:lnTo>
                    <a:lnTo>
                      <a:pt x="0" y="23"/>
                    </a:lnTo>
                    <a:lnTo>
                      <a:pt x="0" y="12"/>
                    </a:lnTo>
                    <a:lnTo>
                      <a:pt x="1" y="0"/>
                    </a:lnTo>
                    <a:lnTo>
                      <a:pt x="1" y="8"/>
                    </a:lnTo>
                    <a:lnTo>
                      <a:pt x="1" y="44"/>
                    </a:lnTo>
                    <a:lnTo>
                      <a:pt x="1" y="85"/>
                    </a:lnTo>
                    <a:lnTo>
                      <a:pt x="1" y="70"/>
                    </a:lnTo>
                    <a:lnTo>
                      <a:pt x="1" y="43"/>
                    </a:lnTo>
                    <a:lnTo>
                      <a:pt x="1" y="47"/>
                    </a:lnTo>
                    <a:lnTo>
                      <a:pt x="1" y="74"/>
                    </a:lnTo>
                    <a:lnTo>
                      <a:pt x="1" y="83"/>
                    </a:lnTo>
                    <a:lnTo>
                      <a:pt x="1" y="73"/>
                    </a:lnTo>
                    <a:lnTo>
                      <a:pt x="1" y="49"/>
                    </a:lnTo>
                    <a:lnTo>
                      <a:pt x="2" y="29"/>
                    </a:lnTo>
                    <a:lnTo>
                      <a:pt x="2" y="27"/>
                    </a:lnTo>
                    <a:lnTo>
                      <a:pt x="2" y="46"/>
                    </a:lnTo>
                    <a:lnTo>
                      <a:pt x="2" y="70"/>
                    </a:lnTo>
                    <a:lnTo>
                      <a:pt x="2" y="68"/>
                    </a:lnTo>
                    <a:lnTo>
                      <a:pt x="2" y="69"/>
                    </a:lnTo>
                    <a:lnTo>
                      <a:pt x="2" y="98"/>
                    </a:lnTo>
                    <a:lnTo>
                      <a:pt x="2" y="142"/>
                    </a:lnTo>
                    <a:lnTo>
                      <a:pt x="3" y="105"/>
                    </a:lnTo>
                    <a:lnTo>
                      <a:pt x="3" y="89"/>
                    </a:lnTo>
                    <a:lnTo>
                      <a:pt x="3" y="79"/>
                    </a:lnTo>
                    <a:lnTo>
                      <a:pt x="3" y="75"/>
                    </a:lnTo>
                    <a:lnTo>
                      <a:pt x="3" y="65"/>
                    </a:lnTo>
                    <a:lnTo>
                      <a:pt x="3" y="65"/>
                    </a:lnTo>
                    <a:lnTo>
                      <a:pt x="3" y="79"/>
                    </a:lnTo>
                    <a:lnTo>
                      <a:pt x="3" y="138"/>
                    </a:lnTo>
                    <a:lnTo>
                      <a:pt x="3" y="97"/>
                    </a:lnTo>
                    <a:lnTo>
                      <a:pt x="3" y="36"/>
                    </a:lnTo>
                    <a:lnTo>
                      <a:pt x="3" y="15"/>
                    </a:lnTo>
                    <a:lnTo>
                      <a:pt x="4" y="18"/>
                    </a:lnTo>
                    <a:lnTo>
                      <a:pt x="4" y="49"/>
                    </a:lnTo>
                    <a:lnTo>
                      <a:pt x="4" y="53"/>
                    </a:lnTo>
                    <a:lnTo>
                      <a:pt x="4" y="29"/>
                    </a:lnTo>
                    <a:lnTo>
                      <a:pt x="4" y="37"/>
                    </a:lnTo>
                    <a:lnTo>
                      <a:pt x="4" y="70"/>
                    </a:lnTo>
                    <a:lnTo>
                      <a:pt x="4" y="102"/>
                    </a:lnTo>
                    <a:lnTo>
                      <a:pt x="4" y="90"/>
                    </a:lnTo>
                    <a:lnTo>
                      <a:pt x="4" y="80"/>
                    </a:lnTo>
                    <a:lnTo>
                      <a:pt x="4" y="87"/>
                    </a:lnTo>
                    <a:lnTo>
                      <a:pt x="4" y="144"/>
                    </a:lnTo>
                    <a:lnTo>
                      <a:pt x="5" y="7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59" name="Freeform 831"/>
              <p:cNvSpPr>
                <a:spLocks/>
              </p:cNvSpPr>
              <p:nvPr/>
            </p:nvSpPr>
            <p:spPr bwMode="auto">
              <a:xfrm>
                <a:off x="9426576" y="5930901"/>
                <a:ext cx="7938" cy="225425"/>
              </a:xfrm>
              <a:custGeom>
                <a:avLst/>
                <a:gdLst>
                  <a:gd name="T0" fmla="*/ 0 w 5"/>
                  <a:gd name="T1" fmla="*/ 72 h 142"/>
                  <a:gd name="T2" fmla="*/ 0 w 5"/>
                  <a:gd name="T3" fmla="*/ 19 h 142"/>
                  <a:gd name="T4" fmla="*/ 0 w 5"/>
                  <a:gd name="T5" fmla="*/ 0 h 142"/>
                  <a:gd name="T6" fmla="*/ 0 w 5"/>
                  <a:gd name="T7" fmla="*/ 5 h 142"/>
                  <a:gd name="T8" fmla="*/ 0 w 5"/>
                  <a:gd name="T9" fmla="*/ 34 h 142"/>
                  <a:gd name="T10" fmla="*/ 0 w 5"/>
                  <a:gd name="T11" fmla="*/ 137 h 142"/>
                  <a:gd name="T12" fmla="*/ 0 w 5"/>
                  <a:gd name="T13" fmla="*/ 72 h 142"/>
                  <a:gd name="T14" fmla="*/ 0 w 5"/>
                  <a:gd name="T15" fmla="*/ 37 h 142"/>
                  <a:gd name="T16" fmla="*/ 1 w 5"/>
                  <a:gd name="T17" fmla="*/ 29 h 142"/>
                  <a:gd name="T18" fmla="*/ 1 w 5"/>
                  <a:gd name="T19" fmla="*/ 30 h 142"/>
                  <a:gd name="T20" fmla="*/ 1 w 5"/>
                  <a:gd name="T21" fmla="*/ 33 h 142"/>
                  <a:gd name="T22" fmla="*/ 1 w 5"/>
                  <a:gd name="T23" fmla="*/ 38 h 142"/>
                  <a:gd name="T24" fmla="*/ 1 w 5"/>
                  <a:gd name="T25" fmla="*/ 49 h 142"/>
                  <a:gd name="T26" fmla="*/ 1 w 5"/>
                  <a:gd name="T27" fmla="*/ 69 h 142"/>
                  <a:gd name="T28" fmla="*/ 1 w 5"/>
                  <a:gd name="T29" fmla="*/ 104 h 142"/>
                  <a:gd name="T30" fmla="*/ 1 w 5"/>
                  <a:gd name="T31" fmla="*/ 92 h 142"/>
                  <a:gd name="T32" fmla="*/ 1 w 5"/>
                  <a:gd name="T33" fmla="*/ 59 h 142"/>
                  <a:gd name="T34" fmla="*/ 1 w 5"/>
                  <a:gd name="T35" fmla="*/ 52 h 142"/>
                  <a:gd name="T36" fmla="*/ 1 w 5"/>
                  <a:gd name="T37" fmla="*/ 51 h 142"/>
                  <a:gd name="T38" fmla="*/ 2 w 5"/>
                  <a:gd name="T39" fmla="*/ 43 h 142"/>
                  <a:gd name="T40" fmla="*/ 2 w 5"/>
                  <a:gd name="T41" fmla="*/ 49 h 142"/>
                  <a:gd name="T42" fmla="*/ 2 w 5"/>
                  <a:gd name="T43" fmla="*/ 76 h 142"/>
                  <a:gd name="T44" fmla="*/ 2 w 5"/>
                  <a:gd name="T45" fmla="*/ 31 h 142"/>
                  <a:gd name="T46" fmla="*/ 2 w 5"/>
                  <a:gd name="T47" fmla="*/ 2 h 142"/>
                  <a:gd name="T48" fmla="*/ 2 w 5"/>
                  <a:gd name="T49" fmla="*/ 1 h 142"/>
                  <a:gd name="T50" fmla="*/ 2 w 5"/>
                  <a:gd name="T51" fmla="*/ 28 h 142"/>
                  <a:gd name="T52" fmla="*/ 2 w 5"/>
                  <a:gd name="T53" fmla="*/ 58 h 142"/>
                  <a:gd name="T54" fmla="*/ 2 w 5"/>
                  <a:gd name="T55" fmla="*/ 37 h 142"/>
                  <a:gd name="T56" fmla="*/ 2 w 5"/>
                  <a:gd name="T57" fmla="*/ 46 h 142"/>
                  <a:gd name="T58" fmla="*/ 2 w 5"/>
                  <a:gd name="T59" fmla="*/ 93 h 142"/>
                  <a:gd name="T60" fmla="*/ 2 w 5"/>
                  <a:gd name="T61" fmla="*/ 93 h 142"/>
                  <a:gd name="T62" fmla="*/ 3 w 5"/>
                  <a:gd name="T63" fmla="*/ 60 h 142"/>
                  <a:gd name="T64" fmla="*/ 3 w 5"/>
                  <a:gd name="T65" fmla="*/ 57 h 142"/>
                  <a:gd name="T66" fmla="*/ 3 w 5"/>
                  <a:gd name="T67" fmla="*/ 104 h 142"/>
                  <a:gd name="T68" fmla="*/ 3 w 5"/>
                  <a:gd name="T69" fmla="*/ 115 h 142"/>
                  <a:gd name="T70" fmla="*/ 3 w 5"/>
                  <a:gd name="T71" fmla="*/ 73 h 142"/>
                  <a:gd name="T72" fmla="*/ 3 w 5"/>
                  <a:gd name="T73" fmla="*/ 122 h 142"/>
                  <a:gd name="T74" fmla="*/ 3 w 5"/>
                  <a:gd name="T75" fmla="*/ 64 h 142"/>
                  <a:gd name="T76" fmla="*/ 4 w 5"/>
                  <a:gd name="T77" fmla="*/ 36 h 142"/>
                  <a:gd name="T78" fmla="*/ 4 w 5"/>
                  <a:gd name="T79" fmla="*/ 43 h 142"/>
                  <a:gd name="T80" fmla="*/ 4 w 5"/>
                  <a:gd name="T81" fmla="*/ 73 h 142"/>
                  <a:gd name="T82" fmla="*/ 4 w 5"/>
                  <a:gd name="T83" fmla="*/ 129 h 142"/>
                  <a:gd name="T84" fmla="*/ 4 w 5"/>
                  <a:gd name="T85" fmla="*/ 142 h 142"/>
                  <a:gd name="T86" fmla="*/ 4 w 5"/>
                  <a:gd name="T87" fmla="*/ 64 h 142"/>
                  <a:gd name="T88" fmla="*/ 4 w 5"/>
                  <a:gd name="T89" fmla="*/ 45 h 142"/>
                  <a:gd name="T90" fmla="*/ 4 w 5"/>
                  <a:gd name="T91" fmla="*/ 54 h 142"/>
                  <a:gd name="T92" fmla="*/ 4 w 5"/>
                  <a:gd name="T93" fmla="*/ 64 h 142"/>
                  <a:gd name="T94" fmla="*/ 4 w 5"/>
                  <a:gd name="T95" fmla="*/ 43 h 142"/>
                  <a:gd name="T96" fmla="*/ 4 w 5"/>
                  <a:gd name="T97" fmla="*/ 32 h 142"/>
                  <a:gd name="T98" fmla="*/ 5 w 5"/>
                  <a:gd name="T99" fmla="*/ 40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2">
                    <a:moveTo>
                      <a:pt x="0" y="72"/>
                    </a:moveTo>
                    <a:lnTo>
                      <a:pt x="0" y="19"/>
                    </a:lnTo>
                    <a:lnTo>
                      <a:pt x="0" y="0"/>
                    </a:lnTo>
                    <a:lnTo>
                      <a:pt x="0" y="5"/>
                    </a:lnTo>
                    <a:lnTo>
                      <a:pt x="0" y="34"/>
                    </a:lnTo>
                    <a:lnTo>
                      <a:pt x="0" y="137"/>
                    </a:lnTo>
                    <a:lnTo>
                      <a:pt x="0" y="72"/>
                    </a:lnTo>
                    <a:lnTo>
                      <a:pt x="0" y="37"/>
                    </a:lnTo>
                    <a:lnTo>
                      <a:pt x="1" y="29"/>
                    </a:lnTo>
                    <a:lnTo>
                      <a:pt x="1" y="30"/>
                    </a:lnTo>
                    <a:lnTo>
                      <a:pt x="1" y="33"/>
                    </a:lnTo>
                    <a:lnTo>
                      <a:pt x="1" y="38"/>
                    </a:lnTo>
                    <a:lnTo>
                      <a:pt x="1" y="49"/>
                    </a:lnTo>
                    <a:lnTo>
                      <a:pt x="1" y="69"/>
                    </a:lnTo>
                    <a:lnTo>
                      <a:pt x="1" y="104"/>
                    </a:lnTo>
                    <a:lnTo>
                      <a:pt x="1" y="92"/>
                    </a:lnTo>
                    <a:lnTo>
                      <a:pt x="1" y="59"/>
                    </a:lnTo>
                    <a:lnTo>
                      <a:pt x="1" y="52"/>
                    </a:lnTo>
                    <a:lnTo>
                      <a:pt x="1" y="51"/>
                    </a:lnTo>
                    <a:lnTo>
                      <a:pt x="2" y="43"/>
                    </a:lnTo>
                    <a:lnTo>
                      <a:pt x="2" y="49"/>
                    </a:lnTo>
                    <a:lnTo>
                      <a:pt x="2" y="76"/>
                    </a:lnTo>
                    <a:lnTo>
                      <a:pt x="2" y="31"/>
                    </a:lnTo>
                    <a:lnTo>
                      <a:pt x="2" y="2"/>
                    </a:lnTo>
                    <a:lnTo>
                      <a:pt x="2" y="1"/>
                    </a:lnTo>
                    <a:lnTo>
                      <a:pt x="2" y="28"/>
                    </a:lnTo>
                    <a:lnTo>
                      <a:pt x="2" y="58"/>
                    </a:lnTo>
                    <a:lnTo>
                      <a:pt x="2" y="37"/>
                    </a:lnTo>
                    <a:lnTo>
                      <a:pt x="2" y="46"/>
                    </a:lnTo>
                    <a:lnTo>
                      <a:pt x="2" y="93"/>
                    </a:lnTo>
                    <a:lnTo>
                      <a:pt x="2" y="93"/>
                    </a:lnTo>
                    <a:lnTo>
                      <a:pt x="3" y="60"/>
                    </a:lnTo>
                    <a:lnTo>
                      <a:pt x="3" y="57"/>
                    </a:lnTo>
                    <a:lnTo>
                      <a:pt x="3" y="104"/>
                    </a:lnTo>
                    <a:lnTo>
                      <a:pt x="3" y="115"/>
                    </a:lnTo>
                    <a:lnTo>
                      <a:pt x="3" y="73"/>
                    </a:lnTo>
                    <a:lnTo>
                      <a:pt x="3" y="122"/>
                    </a:lnTo>
                    <a:lnTo>
                      <a:pt x="3" y="64"/>
                    </a:lnTo>
                    <a:lnTo>
                      <a:pt x="4" y="36"/>
                    </a:lnTo>
                    <a:lnTo>
                      <a:pt x="4" y="43"/>
                    </a:lnTo>
                    <a:lnTo>
                      <a:pt x="4" y="73"/>
                    </a:lnTo>
                    <a:lnTo>
                      <a:pt x="4" y="129"/>
                    </a:lnTo>
                    <a:lnTo>
                      <a:pt x="4" y="142"/>
                    </a:lnTo>
                    <a:lnTo>
                      <a:pt x="4" y="64"/>
                    </a:lnTo>
                    <a:lnTo>
                      <a:pt x="4" y="45"/>
                    </a:lnTo>
                    <a:lnTo>
                      <a:pt x="4" y="54"/>
                    </a:lnTo>
                    <a:lnTo>
                      <a:pt x="4" y="64"/>
                    </a:lnTo>
                    <a:lnTo>
                      <a:pt x="4" y="43"/>
                    </a:lnTo>
                    <a:lnTo>
                      <a:pt x="4" y="32"/>
                    </a:lnTo>
                    <a:lnTo>
                      <a:pt x="5" y="4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60" name="Freeform 832"/>
              <p:cNvSpPr>
                <a:spLocks/>
              </p:cNvSpPr>
              <p:nvPr/>
            </p:nvSpPr>
            <p:spPr bwMode="auto">
              <a:xfrm>
                <a:off x="9434513" y="5953126"/>
                <a:ext cx="7938" cy="144463"/>
              </a:xfrm>
              <a:custGeom>
                <a:avLst/>
                <a:gdLst>
                  <a:gd name="T0" fmla="*/ 0 w 5"/>
                  <a:gd name="T1" fmla="*/ 26 h 91"/>
                  <a:gd name="T2" fmla="*/ 0 w 5"/>
                  <a:gd name="T3" fmla="*/ 41 h 91"/>
                  <a:gd name="T4" fmla="*/ 0 w 5"/>
                  <a:gd name="T5" fmla="*/ 46 h 91"/>
                  <a:gd name="T6" fmla="*/ 0 w 5"/>
                  <a:gd name="T7" fmla="*/ 42 h 91"/>
                  <a:gd name="T8" fmla="*/ 0 w 5"/>
                  <a:gd name="T9" fmla="*/ 35 h 91"/>
                  <a:gd name="T10" fmla="*/ 0 w 5"/>
                  <a:gd name="T11" fmla="*/ 45 h 91"/>
                  <a:gd name="T12" fmla="*/ 0 w 5"/>
                  <a:gd name="T13" fmla="*/ 86 h 91"/>
                  <a:gd name="T14" fmla="*/ 0 w 5"/>
                  <a:gd name="T15" fmla="*/ 80 h 91"/>
                  <a:gd name="T16" fmla="*/ 0 w 5"/>
                  <a:gd name="T17" fmla="*/ 64 h 91"/>
                  <a:gd name="T18" fmla="*/ 0 w 5"/>
                  <a:gd name="T19" fmla="*/ 47 h 91"/>
                  <a:gd name="T20" fmla="*/ 0 w 5"/>
                  <a:gd name="T21" fmla="*/ 25 h 91"/>
                  <a:gd name="T22" fmla="*/ 0 w 5"/>
                  <a:gd name="T23" fmla="*/ 13 h 91"/>
                  <a:gd name="T24" fmla="*/ 1 w 5"/>
                  <a:gd name="T25" fmla="*/ 11 h 91"/>
                  <a:gd name="T26" fmla="*/ 1 w 5"/>
                  <a:gd name="T27" fmla="*/ 12 h 91"/>
                  <a:gd name="T28" fmla="*/ 1 w 5"/>
                  <a:gd name="T29" fmla="*/ 16 h 91"/>
                  <a:gd name="T30" fmla="*/ 1 w 5"/>
                  <a:gd name="T31" fmla="*/ 34 h 91"/>
                  <a:gd name="T32" fmla="*/ 1 w 5"/>
                  <a:gd name="T33" fmla="*/ 88 h 91"/>
                  <a:gd name="T34" fmla="*/ 1 w 5"/>
                  <a:gd name="T35" fmla="*/ 91 h 91"/>
                  <a:gd name="T36" fmla="*/ 1 w 5"/>
                  <a:gd name="T37" fmla="*/ 42 h 91"/>
                  <a:gd name="T38" fmla="*/ 2 w 5"/>
                  <a:gd name="T39" fmla="*/ 11 h 91"/>
                  <a:gd name="T40" fmla="*/ 2 w 5"/>
                  <a:gd name="T41" fmla="*/ 3 h 91"/>
                  <a:gd name="T42" fmla="*/ 2 w 5"/>
                  <a:gd name="T43" fmla="*/ 16 h 91"/>
                  <a:gd name="T44" fmla="*/ 2 w 5"/>
                  <a:gd name="T45" fmla="*/ 44 h 91"/>
                  <a:gd name="T46" fmla="*/ 2 w 5"/>
                  <a:gd name="T47" fmla="*/ 56 h 91"/>
                  <a:gd name="T48" fmla="*/ 2 w 5"/>
                  <a:gd name="T49" fmla="*/ 30 h 91"/>
                  <a:gd name="T50" fmla="*/ 2 w 5"/>
                  <a:gd name="T51" fmla="*/ 20 h 91"/>
                  <a:gd name="T52" fmla="*/ 2 w 5"/>
                  <a:gd name="T53" fmla="*/ 35 h 91"/>
                  <a:gd name="T54" fmla="*/ 2 w 5"/>
                  <a:gd name="T55" fmla="*/ 69 h 91"/>
                  <a:gd name="T56" fmla="*/ 2 w 5"/>
                  <a:gd name="T57" fmla="*/ 47 h 91"/>
                  <a:gd name="T58" fmla="*/ 2 w 5"/>
                  <a:gd name="T59" fmla="*/ 29 h 91"/>
                  <a:gd name="T60" fmla="*/ 2 w 5"/>
                  <a:gd name="T61" fmla="*/ 27 h 91"/>
                  <a:gd name="T62" fmla="*/ 3 w 5"/>
                  <a:gd name="T63" fmla="*/ 29 h 91"/>
                  <a:gd name="T64" fmla="*/ 3 w 5"/>
                  <a:gd name="T65" fmla="*/ 21 h 91"/>
                  <a:gd name="T66" fmla="*/ 3 w 5"/>
                  <a:gd name="T67" fmla="*/ 8 h 91"/>
                  <a:gd name="T68" fmla="*/ 3 w 5"/>
                  <a:gd name="T69" fmla="*/ 5 h 91"/>
                  <a:gd name="T70" fmla="*/ 3 w 5"/>
                  <a:gd name="T71" fmla="*/ 14 h 91"/>
                  <a:gd name="T72" fmla="*/ 3 w 5"/>
                  <a:gd name="T73" fmla="*/ 37 h 91"/>
                  <a:gd name="T74" fmla="*/ 3 w 5"/>
                  <a:gd name="T75" fmla="*/ 88 h 91"/>
                  <a:gd name="T76" fmla="*/ 3 w 5"/>
                  <a:gd name="T77" fmla="*/ 88 h 91"/>
                  <a:gd name="T78" fmla="*/ 3 w 5"/>
                  <a:gd name="T79" fmla="*/ 49 h 91"/>
                  <a:gd name="T80" fmla="*/ 3 w 5"/>
                  <a:gd name="T81" fmla="*/ 34 h 91"/>
                  <a:gd name="T82" fmla="*/ 3 w 5"/>
                  <a:gd name="T83" fmla="*/ 29 h 91"/>
                  <a:gd name="T84" fmla="*/ 4 w 5"/>
                  <a:gd name="T85" fmla="*/ 31 h 91"/>
                  <a:gd name="T86" fmla="*/ 4 w 5"/>
                  <a:gd name="T87" fmla="*/ 57 h 91"/>
                  <a:gd name="T88" fmla="*/ 4 w 5"/>
                  <a:gd name="T89" fmla="*/ 70 h 91"/>
                  <a:gd name="T90" fmla="*/ 4 w 5"/>
                  <a:gd name="T91" fmla="*/ 13 h 91"/>
                  <a:gd name="T92" fmla="*/ 4 w 5"/>
                  <a:gd name="T93" fmla="*/ 0 h 91"/>
                  <a:gd name="T94" fmla="*/ 4 w 5"/>
                  <a:gd name="T95" fmla="*/ 10 h 91"/>
                  <a:gd name="T96" fmla="*/ 4 w 5"/>
                  <a:gd name="T97" fmla="*/ 26 h 91"/>
                  <a:gd name="T98" fmla="*/ 5 w 5"/>
                  <a:gd name="T99" fmla="*/ 5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91">
                    <a:moveTo>
                      <a:pt x="0" y="26"/>
                    </a:moveTo>
                    <a:lnTo>
                      <a:pt x="0" y="41"/>
                    </a:lnTo>
                    <a:lnTo>
                      <a:pt x="0" y="46"/>
                    </a:lnTo>
                    <a:lnTo>
                      <a:pt x="0" y="42"/>
                    </a:lnTo>
                    <a:lnTo>
                      <a:pt x="0" y="35"/>
                    </a:lnTo>
                    <a:lnTo>
                      <a:pt x="0" y="45"/>
                    </a:lnTo>
                    <a:lnTo>
                      <a:pt x="0" y="86"/>
                    </a:lnTo>
                    <a:lnTo>
                      <a:pt x="0" y="80"/>
                    </a:lnTo>
                    <a:lnTo>
                      <a:pt x="0" y="64"/>
                    </a:lnTo>
                    <a:lnTo>
                      <a:pt x="0" y="47"/>
                    </a:lnTo>
                    <a:lnTo>
                      <a:pt x="0" y="25"/>
                    </a:lnTo>
                    <a:lnTo>
                      <a:pt x="0" y="13"/>
                    </a:lnTo>
                    <a:lnTo>
                      <a:pt x="1" y="11"/>
                    </a:lnTo>
                    <a:lnTo>
                      <a:pt x="1" y="12"/>
                    </a:lnTo>
                    <a:lnTo>
                      <a:pt x="1" y="16"/>
                    </a:lnTo>
                    <a:lnTo>
                      <a:pt x="1" y="34"/>
                    </a:lnTo>
                    <a:lnTo>
                      <a:pt x="1" y="88"/>
                    </a:lnTo>
                    <a:lnTo>
                      <a:pt x="1" y="91"/>
                    </a:lnTo>
                    <a:lnTo>
                      <a:pt x="1" y="42"/>
                    </a:lnTo>
                    <a:lnTo>
                      <a:pt x="2" y="11"/>
                    </a:lnTo>
                    <a:lnTo>
                      <a:pt x="2" y="3"/>
                    </a:lnTo>
                    <a:lnTo>
                      <a:pt x="2" y="16"/>
                    </a:lnTo>
                    <a:lnTo>
                      <a:pt x="2" y="44"/>
                    </a:lnTo>
                    <a:lnTo>
                      <a:pt x="2" y="56"/>
                    </a:lnTo>
                    <a:lnTo>
                      <a:pt x="2" y="30"/>
                    </a:lnTo>
                    <a:lnTo>
                      <a:pt x="2" y="20"/>
                    </a:lnTo>
                    <a:lnTo>
                      <a:pt x="2" y="35"/>
                    </a:lnTo>
                    <a:lnTo>
                      <a:pt x="2" y="69"/>
                    </a:lnTo>
                    <a:lnTo>
                      <a:pt x="2" y="47"/>
                    </a:lnTo>
                    <a:lnTo>
                      <a:pt x="2" y="29"/>
                    </a:lnTo>
                    <a:lnTo>
                      <a:pt x="2" y="27"/>
                    </a:lnTo>
                    <a:lnTo>
                      <a:pt x="3" y="29"/>
                    </a:lnTo>
                    <a:lnTo>
                      <a:pt x="3" y="21"/>
                    </a:lnTo>
                    <a:lnTo>
                      <a:pt x="3" y="8"/>
                    </a:lnTo>
                    <a:lnTo>
                      <a:pt x="3" y="5"/>
                    </a:lnTo>
                    <a:lnTo>
                      <a:pt x="3" y="14"/>
                    </a:lnTo>
                    <a:lnTo>
                      <a:pt x="3" y="37"/>
                    </a:lnTo>
                    <a:lnTo>
                      <a:pt x="3" y="88"/>
                    </a:lnTo>
                    <a:lnTo>
                      <a:pt x="3" y="88"/>
                    </a:lnTo>
                    <a:lnTo>
                      <a:pt x="3" y="49"/>
                    </a:lnTo>
                    <a:lnTo>
                      <a:pt x="3" y="34"/>
                    </a:lnTo>
                    <a:lnTo>
                      <a:pt x="3" y="29"/>
                    </a:lnTo>
                    <a:lnTo>
                      <a:pt x="4" y="31"/>
                    </a:lnTo>
                    <a:lnTo>
                      <a:pt x="4" y="57"/>
                    </a:lnTo>
                    <a:lnTo>
                      <a:pt x="4" y="70"/>
                    </a:lnTo>
                    <a:lnTo>
                      <a:pt x="4" y="13"/>
                    </a:lnTo>
                    <a:lnTo>
                      <a:pt x="4" y="0"/>
                    </a:lnTo>
                    <a:lnTo>
                      <a:pt x="4" y="10"/>
                    </a:lnTo>
                    <a:lnTo>
                      <a:pt x="4" y="26"/>
                    </a:lnTo>
                    <a:lnTo>
                      <a:pt x="5" y="5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61" name="Freeform 833"/>
              <p:cNvSpPr>
                <a:spLocks/>
              </p:cNvSpPr>
              <p:nvPr/>
            </p:nvSpPr>
            <p:spPr bwMode="auto">
              <a:xfrm>
                <a:off x="9442451" y="5965826"/>
                <a:ext cx="6350" cy="260350"/>
              </a:xfrm>
              <a:custGeom>
                <a:avLst/>
                <a:gdLst>
                  <a:gd name="T0" fmla="*/ 0 w 4"/>
                  <a:gd name="T1" fmla="*/ 44 h 164"/>
                  <a:gd name="T2" fmla="*/ 0 w 4"/>
                  <a:gd name="T3" fmla="*/ 56 h 164"/>
                  <a:gd name="T4" fmla="*/ 0 w 4"/>
                  <a:gd name="T5" fmla="*/ 64 h 164"/>
                  <a:gd name="T6" fmla="*/ 0 w 4"/>
                  <a:gd name="T7" fmla="*/ 62 h 164"/>
                  <a:gd name="T8" fmla="*/ 0 w 4"/>
                  <a:gd name="T9" fmla="*/ 26 h 164"/>
                  <a:gd name="T10" fmla="*/ 0 w 4"/>
                  <a:gd name="T11" fmla="*/ 19 h 164"/>
                  <a:gd name="T12" fmla="*/ 0 w 4"/>
                  <a:gd name="T13" fmla="*/ 42 h 164"/>
                  <a:gd name="T14" fmla="*/ 0 w 4"/>
                  <a:gd name="T15" fmla="*/ 164 h 164"/>
                  <a:gd name="T16" fmla="*/ 0 w 4"/>
                  <a:gd name="T17" fmla="*/ 53 h 164"/>
                  <a:gd name="T18" fmla="*/ 0 w 4"/>
                  <a:gd name="T19" fmla="*/ 19 h 164"/>
                  <a:gd name="T20" fmla="*/ 0 w 4"/>
                  <a:gd name="T21" fmla="*/ 23 h 164"/>
                  <a:gd name="T22" fmla="*/ 0 w 4"/>
                  <a:gd name="T23" fmla="*/ 53 h 164"/>
                  <a:gd name="T24" fmla="*/ 1 w 4"/>
                  <a:gd name="T25" fmla="*/ 91 h 164"/>
                  <a:gd name="T26" fmla="*/ 1 w 4"/>
                  <a:gd name="T27" fmla="*/ 103 h 164"/>
                  <a:gd name="T28" fmla="*/ 1 w 4"/>
                  <a:gd name="T29" fmla="*/ 86 h 164"/>
                  <a:gd name="T30" fmla="*/ 1 w 4"/>
                  <a:gd name="T31" fmla="*/ 70 h 164"/>
                  <a:gd name="T32" fmla="*/ 1 w 4"/>
                  <a:gd name="T33" fmla="*/ 49 h 164"/>
                  <a:gd name="T34" fmla="*/ 1 w 4"/>
                  <a:gd name="T35" fmla="*/ 45 h 164"/>
                  <a:gd name="T36" fmla="*/ 1 w 4"/>
                  <a:gd name="T37" fmla="*/ 64 h 164"/>
                  <a:gd name="T38" fmla="*/ 1 w 4"/>
                  <a:gd name="T39" fmla="*/ 90 h 164"/>
                  <a:gd name="T40" fmla="*/ 1 w 4"/>
                  <a:gd name="T41" fmla="*/ 75 h 164"/>
                  <a:gd name="T42" fmla="*/ 1 w 4"/>
                  <a:gd name="T43" fmla="*/ 76 h 164"/>
                  <a:gd name="T44" fmla="*/ 1 w 4"/>
                  <a:gd name="T45" fmla="*/ 92 h 164"/>
                  <a:gd name="T46" fmla="*/ 2 w 4"/>
                  <a:gd name="T47" fmla="*/ 72 h 164"/>
                  <a:gd name="T48" fmla="*/ 2 w 4"/>
                  <a:gd name="T49" fmla="*/ 38 h 164"/>
                  <a:gd name="T50" fmla="*/ 2 w 4"/>
                  <a:gd name="T51" fmla="*/ 23 h 164"/>
                  <a:gd name="T52" fmla="*/ 2 w 4"/>
                  <a:gd name="T53" fmla="*/ 32 h 164"/>
                  <a:gd name="T54" fmla="*/ 2 w 4"/>
                  <a:gd name="T55" fmla="*/ 67 h 164"/>
                  <a:gd name="T56" fmla="*/ 2 w 4"/>
                  <a:gd name="T57" fmla="*/ 87 h 164"/>
                  <a:gd name="T58" fmla="*/ 2 w 4"/>
                  <a:gd name="T59" fmla="*/ 38 h 164"/>
                  <a:gd name="T60" fmla="*/ 2 w 4"/>
                  <a:gd name="T61" fmla="*/ 0 h 164"/>
                  <a:gd name="T62" fmla="*/ 3 w 4"/>
                  <a:gd name="T63" fmla="*/ 0 h 164"/>
                  <a:gd name="T64" fmla="*/ 3 w 4"/>
                  <a:gd name="T65" fmla="*/ 46 h 164"/>
                  <a:gd name="T66" fmla="*/ 3 w 4"/>
                  <a:gd name="T67" fmla="*/ 139 h 164"/>
                  <a:gd name="T68" fmla="*/ 3 w 4"/>
                  <a:gd name="T69" fmla="*/ 71 h 164"/>
                  <a:gd name="T70" fmla="*/ 3 w 4"/>
                  <a:gd name="T71" fmla="*/ 34 h 164"/>
                  <a:gd name="T72" fmla="*/ 3 w 4"/>
                  <a:gd name="T73" fmla="*/ 18 h 164"/>
                  <a:gd name="T74" fmla="*/ 3 w 4"/>
                  <a:gd name="T75" fmla="*/ 42 h 164"/>
                  <a:gd name="T76" fmla="*/ 3 w 4"/>
                  <a:gd name="T77" fmla="*/ 115 h 164"/>
                  <a:gd name="T78" fmla="*/ 3 w 4"/>
                  <a:gd name="T79" fmla="*/ 62 h 164"/>
                  <a:gd name="T80" fmla="*/ 3 w 4"/>
                  <a:gd name="T81" fmla="*/ 43 h 164"/>
                  <a:gd name="T82" fmla="*/ 3 w 4"/>
                  <a:gd name="T83" fmla="*/ 42 h 164"/>
                  <a:gd name="T84" fmla="*/ 4 w 4"/>
                  <a:gd name="T85" fmla="*/ 41 h 164"/>
                  <a:gd name="T86" fmla="*/ 4 w 4"/>
                  <a:gd name="T87" fmla="*/ 40 h 164"/>
                  <a:gd name="T88" fmla="*/ 4 w 4"/>
                  <a:gd name="T89" fmla="*/ 50 h 164"/>
                  <a:gd name="T90" fmla="*/ 4 w 4"/>
                  <a:gd name="T91" fmla="*/ 58 h 164"/>
                  <a:gd name="T92" fmla="*/ 4 w 4"/>
                  <a:gd name="T93" fmla="*/ 56 h 164"/>
                  <a:gd name="T94" fmla="*/ 4 w 4"/>
                  <a:gd name="T95" fmla="*/ 41 h 164"/>
                  <a:gd name="T96" fmla="*/ 4 w 4"/>
                  <a:gd name="T97" fmla="*/ 20 h 164"/>
                  <a:gd name="T98" fmla="*/ 4 w 4"/>
                  <a:gd name="T99" fmla="*/ 11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164">
                    <a:moveTo>
                      <a:pt x="0" y="44"/>
                    </a:moveTo>
                    <a:lnTo>
                      <a:pt x="0" y="56"/>
                    </a:lnTo>
                    <a:lnTo>
                      <a:pt x="0" y="64"/>
                    </a:lnTo>
                    <a:lnTo>
                      <a:pt x="0" y="62"/>
                    </a:lnTo>
                    <a:lnTo>
                      <a:pt x="0" y="26"/>
                    </a:lnTo>
                    <a:lnTo>
                      <a:pt x="0" y="19"/>
                    </a:lnTo>
                    <a:lnTo>
                      <a:pt x="0" y="42"/>
                    </a:lnTo>
                    <a:lnTo>
                      <a:pt x="0" y="164"/>
                    </a:lnTo>
                    <a:lnTo>
                      <a:pt x="0" y="53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0" y="53"/>
                    </a:lnTo>
                    <a:lnTo>
                      <a:pt x="1" y="91"/>
                    </a:lnTo>
                    <a:lnTo>
                      <a:pt x="1" y="103"/>
                    </a:lnTo>
                    <a:lnTo>
                      <a:pt x="1" y="86"/>
                    </a:lnTo>
                    <a:lnTo>
                      <a:pt x="1" y="70"/>
                    </a:lnTo>
                    <a:lnTo>
                      <a:pt x="1" y="49"/>
                    </a:lnTo>
                    <a:lnTo>
                      <a:pt x="1" y="45"/>
                    </a:lnTo>
                    <a:lnTo>
                      <a:pt x="1" y="64"/>
                    </a:lnTo>
                    <a:lnTo>
                      <a:pt x="1" y="90"/>
                    </a:lnTo>
                    <a:lnTo>
                      <a:pt x="1" y="75"/>
                    </a:lnTo>
                    <a:lnTo>
                      <a:pt x="1" y="76"/>
                    </a:lnTo>
                    <a:lnTo>
                      <a:pt x="1" y="92"/>
                    </a:lnTo>
                    <a:lnTo>
                      <a:pt x="2" y="72"/>
                    </a:lnTo>
                    <a:lnTo>
                      <a:pt x="2" y="38"/>
                    </a:lnTo>
                    <a:lnTo>
                      <a:pt x="2" y="23"/>
                    </a:lnTo>
                    <a:lnTo>
                      <a:pt x="2" y="32"/>
                    </a:lnTo>
                    <a:lnTo>
                      <a:pt x="2" y="67"/>
                    </a:lnTo>
                    <a:lnTo>
                      <a:pt x="2" y="87"/>
                    </a:lnTo>
                    <a:lnTo>
                      <a:pt x="2" y="38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46"/>
                    </a:lnTo>
                    <a:lnTo>
                      <a:pt x="3" y="139"/>
                    </a:lnTo>
                    <a:lnTo>
                      <a:pt x="3" y="71"/>
                    </a:lnTo>
                    <a:lnTo>
                      <a:pt x="3" y="34"/>
                    </a:lnTo>
                    <a:lnTo>
                      <a:pt x="3" y="18"/>
                    </a:lnTo>
                    <a:lnTo>
                      <a:pt x="3" y="42"/>
                    </a:lnTo>
                    <a:lnTo>
                      <a:pt x="3" y="115"/>
                    </a:lnTo>
                    <a:lnTo>
                      <a:pt x="3" y="62"/>
                    </a:lnTo>
                    <a:lnTo>
                      <a:pt x="3" y="43"/>
                    </a:lnTo>
                    <a:lnTo>
                      <a:pt x="3" y="42"/>
                    </a:lnTo>
                    <a:lnTo>
                      <a:pt x="4" y="41"/>
                    </a:lnTo>
                    <a:lnTo>
                      <a:pt x="4" y="40"/>
                    </a:lnTo>
                    <a:lnTo>
                      <a:pt x="4" y="50"/>
                    </a:lnTo>
                    <a:lnTo>
                      <a:pt x="4" y="58"/>
                    </a:lnTo>
                    <a:lnTo>
                      <a:pt x="4" y="56"/>
                    </a:lnTo>
                    <a:lnTo>
                      <a:pt x="4" y="41"/>
                    </a:lnTo>
                    <a:lnTo>
                      <a:pt x="4" y="20"/>
                    </a:lnTo>
                    <a:lnTo>
                      <a:pt x="4" y="1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62" name="Freeform 834"/>
              <p:cNvSpPr>
                <a:spLocks/>
              </p:cNvSpPr>
              <p:nvPr/>
            </p:nvSpPr>
            <p:spPr bwMode="auto">
              <a:xfrm>
                <a:off x="9448801" y="5983288"/>
                <a:ext cx="7938" cy="204788"/>
              </a:xfrm>
              <a:custGeom>
                <a:avLst/>
                <a:gdLst>
                  <a:gd name="T0" fmla="*/ 0 w 5"/>
                  <a:gd name="T1" fmla="*/ 0 h 129"/>
                  <a:gd name="T2" fmla="*/ 1 w 5"/>
                  <a:gd name="T3" fmla="*/ 12 h 129"/>
                  <a:gd name="T4" fmla="*/ 1 w 5"/>
                  <a:gd name="T5" fmla="*/ 22 h 129"/>
                  <a:gd name="T6" fmla="*/ 1 w 5"/>
                  <a:gd name="T7" fmla="*/ 27 h 129"/>
                  <a:gd name="T8" fmla="*/ 1 w 5"/>
                  <a:gd name="T9" fmla="*/ 64 h 129"/>
                  <a:gd name="T10" fmla="*/ 1 w 5"/>
                  <a:gd name="T11" fmla="*/ 53 h 129"/>
                  <a:gd name="T12" fmla="*/ 1 w 5"/>
                  <a:gd name="T13" fmla="*/ 36 h 129"/>
                  <a:gd name="T14" fmla="*/ 1 w 5"/>
                  <a:gd name="T15" fmla="*/ 42 h 129"/>
                  <a:gd name="T16" fmla="*/ 1 w 5"/>
                  <a:gd name="T17" fmla="*/ 34 h 129"/>
                  <a:gd name="T18" fmla="*/ 1 w 5"/>
                  <a:gd name="T19" fmla="*/ 31 h 129"/>
                  <a:gd name="T20" fmla="*/ 1 w 5"/>
                  <a:gd name="T21" fmla="*/ 38 h 129"/>
                  <a:gd name="T22" fmla="*/ 1 w 5"/>
                  <a:gd name="T23" fmla="*/ 56 h 129"/>
                  <a:gd name="T24" fmla="*/ 2 w 5"/>
                  <a:gd name="T25" fmla="*/ 27 h 129"/>
                  <a:gd name="T26" fmla="*/ 2 w 5"/>
                  <a:gd name="T27" fmla="*/ 7 h 129"/>
                  <a:gd name="T28" fmla="*/ 2 w 5"/>
                  <a:gd name="T29" fmla="*/ 12 h 129"/>
                  <a:gd name="T30" fmla="*/ 2 w 5"/>
                  <a:gd name="T31" fmla="*/ 16 h 129"/>
                  <a:gd name="T32" fmla="*/ 2 w 5"/>
                  <a:gd name="T33" fmla="*/ 4 h 129"/>
                  <a:gd name="T34" fmla="*/ 2 w 5"/>
                  <a:gd name="T35" fmla="*/ 3 h 129"/>
                  <a:gd name="T36" fmla="*/ 2 w 5"/>
                  <a:gd name="T37" fmla="*/ 20 h 129"/>
                  <a:gd name="T38" fmla="*/ 2 w 5"/>
                  <a:gd name="T39" fmla="*/ 61 h 129"/>
                  <a:gd name="T40" fmla="*/ 2 w 5"/>
                  <a:gd name="T41" fmla="*/ 117 h 129"/>
                  <a:gd name="T42" fmla="*/ 2 w 5"/>
                  <a:gd name="T43" fmla="*/ 129 h 129"/>
                  <a:gd name="T44" fmla="*/ 2 w 5"/>
                  <a:gd name="T45" fmla="*/ 78 h 129"/>
                  <a:gd name="T46" fmla="*/ 3 w 5"/>
                  <a:gd name="T47" fmla="*/ 38 h 129"/>
                  <a:gd name="T48" fmla="*/ 3 w 5"/>
                  <a:gd name="T49" fmla="*/ 21 h 129"/>
                  <a:gd name="T50" fmla="*/ 3 w 5"/>
                  <a:gd name="T51" fmla="*/ 14 h 129"/>
                  <a:gd name="T52" fmla="*/ 3 w 5"/>
                  <a:gd name="T53" fmla="*/ 19 h 129"/>
                  <a:gd name="T54" fmla="*/ 3 w 5"/>
                  <a:gd name="T55" fmla="*/ 12 h 129"/>
                  <a:gd name="T56" fmla="*/ 3 w 5"/>
                  <a:gd name="T57" fmla="*/ 4 h 129"/>
                  <a:gd name="T58" fmla="*/ 3 w 5"/>
                  <a:gd name="T59" fmla="*/ 11 h 129"/>
                  <a:gd name="T60" fmla="*/ 3 w 5"/>
                  <a:gd name="T61" fmla="*/ 25 h 129"/>
                  <a:gd name="T62" fmla="*/ 4 w 5"/>
                  <a:gd name="T63" fmla="*/ 34 h 129"/>
                  <a:gd name="T64" fmla="*/ 4 w 5"/>
                  <a:gd name="T65" fmla="*/ 51 h 129"/>
                  <a:gd name="T66" fmla="*/ 4 w 5"/>
                  <a:gd name="T67" fmla="*/ 92 h 129"/>
                  <a:gd name="T68" fmla="*/ 4 w 5"/>
                  <a:gd name="T69" fmla="*/ 110 h 129"/>
                  <a:gd name="T70" fmla="*/ 4 w 5"/>
                  <a:gd name="T71" fmla="*/ 34 h 129"/>
                  <a:gd name="T72" fmla="*/ 4 w 5"/>
                  <a:gd name="T73" fmla="*/ 18 h 129"/>
                  <a:gd name="T74" fmla="*/ 4 w 5"/>
                  <a:gd name="T75" fmla="*/ 38 h 129"/>
                  <a:gd name="T76" fmla="*/ 4 w 5"/>
                  <a:gd name="T77" fmla="*/ 44 h 129"/>
                  <a:gd name="T78" fmla="*/ 4 w 5"/>
                  <a:gd name="T79" fmla="*/ 19 h 129"/>
                  <a:gd name="T80" fmla="*/ 4 w 5"/>
                  <a:gd name="T81" fmla="*/ 29 h 129"/>
                  <a:gd name="T82" fmla="*/ 4 w 5"/>
                  <a:gd name="T83" fmla="*/ 93 h 129"/>
                  <a:gd name="T84" fmla="*/ 5 w 5"/>
                  <a:gd name="T85" fmla="*/ 90 h 129"/>
                  <a:gd name="T86" fmla="*/ 5 w 5"/>
                  <a:gd name="T87" fmla="*/ 75 h 129"/>
                  <a:gd name="T88" fmla="*/ 5 w 5"/>
                  <a:gd name="T89" fmla="*/ 107 h 129"/>
                  <a:gd name="T90" fmla="*/ 5 w 5"/>
                  <a:gd name="T91" fmla="*/ 65 h 129"/>
                  <a:gd name="T92" fmla="*/ 5 w 5"/>
                  <a:gd name="T93" fmla="*/ 24 h 129"/>
                  <a:gd name="T94" fmla="*/ 5 w 5"/>
                  <a:gd name="T95" fmla="*/ 12 h 129"/>
                  <a:gd name="T96" fmla="*/ 5 w 5"/>
                  <a:gd name="T97" fmla="*/ 30 h 129"/>
                  <a:gd name="T98" fmla="*/ 5 w 5"/>
                  <a:gd name="T99" fmla="*/ 63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29">
                    <a:moveTo>
                      <a:pt x="0" y="0"/>
                    </a:moveTo>
                    <a:lnTo>
                      <a:pt x="1" y="12"/>
                    </a:lnTo>
                    <a:lnTo>
                      <a:pt x="1" y="22"/>
                    </a:lnTo>
                    <a:lnTo>
                      <a:pt x="1" y="27"/>
                    </a:lnTo>
                    <a:lnTo>
                      <a:pt x="1" y="64"/>
                    </a:lnTo>
                    <a:lnTo>
                      <a:pt x="1" y="53"/>
                    </a:lnTo>
                    <a:lnTo>
                      <a:pt x="1" y="36"/>
                    </a:lnTo>
                    <a:lnTo>
                      <a:pt x="1" y="42"/>
                    </a:lnTo>
                    <a:lnTo>
                      <a:pt x="1" y="34"/>
                    </a:lnTo>
                    <a:lnTo>
                      <a:pt x="1" y="31"/>
                    </a:lnTo>
                    <a:lnTo>
                      <a:pt x="1" y="38"/>
                    </a:lnTo>
                    <a:lnTo>
                      <a:pt x="1" y="56"/>
                    </a:lnTo>
                    <a:lnTo>
                      <a:pt x="2" y="27"/>
                    </a:lnTo>
                    <a:lnTo>
                      <a:pt x="2" y="7"/>
                    </a:lnTo>
                    <a:lnTo>
                      <a:pt x="2" y="12"/>
                    </a:lnTo>
                    <a:lnTo>
                      <a:pt x="2" y="16"/>
                    </a:lnTo>
                    <a:lnTo>
                      <a:pt x="2" y="4"/>
                    </a:lnTo>
                    <a:lnTo>
                      <a:pt x="2" y="3"/>
                    </a:lnTo>
                    <a:lnTo>
                      <a:pt x="2" y="20"/>
                    </a:lnTo>
                    <a:lnTo>
                      <a:pt x="2" y="61"/>
                    </a:lnTo>
                    <a:lnTo>
                      <a:pt x="2" y="117"/>
                    </a:lnTo>
                    <a:lnTo>
                      <a:pt x="2" y="129"/>
                    </a:lnTo>
                    <a:lnTo>
                      <a:pt x="2" y="78"/>
                    </a:lnTo>
                    <a:lnTo>
                      <a:pt x="3" y="38"/>
                    </a:lnTo>
                    <a:lnTo>
                      <a:pt x="3" y="21"/>
                    </a:lnTo>
                    <a:lnTo>
                      <a:pt x="3" y="14"/>
                    </a:lnTo>
                    <a:lnTo>
                      <a:pt x="3" y="19"/>
                    </a:lnTo>
                    <a:lnTo>
                      <a:pt x="3" y="12"/>
                    </a:lnTo>
                    <a:lnTo>
                      <a:pt x="3" y="4"/>
                    </a:lnTo>
                    <a:lnTo>
                      <a:pt x="3" y="11"/>
                    </a:lnTo>
                    <a:lnTo>
                      <a:pt x="3" y="25"/>
                    </a:lnTo>
                    <a:lnTo>
                      <a:pt x="4" y="34"/>
                    </a:lnTo>
                    <a:lnTo>
                      <a:pt x="4" y="51"/>
                    </a:lnTo>
                    <a:lnTo>
                      <a:pt x="4" y="92"/>
                    </a:lnTo>
                    <a:lnTo>
                      <a:pt x="4" y="110"/>
                    </a:lnTo>
                    <a:lnTo>
                      <a:pt x="4" y="34"/>
                    </a:lnTo>
                    <a:lnTo>
                      <a:pt x="4" y="18"/>
                    </a:lnTo>
                    <a:lnTo>
                      <a:pt x="4" y="38"/>
                    </a:lnTo>
                    <a:lnTo>
                      <a:pt x="4" y="44"/>
                    </a:lnTo>
                    <a:lnTo>
                      <a:pt x="4" y="19"/>
                    </a:lnTo>
                    <a:lnTo>
                      <a:pt x="4" y="29"/>
                    </a:lnTo>
                    <a:lnTo>
                      <a:pt x="4" y="93"/>
                    </a:lnTo>
                    <a:lnTo>
                      <a:pt x="5" y="90"/>
                    </a:lnTo>
                    <a:lnTo>
                      <a:pt x="5" y="75"/>
                    </a:lnTo>
                    <a:lnTo>
                      <a:pt x="5" y="107"/>
                    </a:lnTo>
                    <a:lnTo>
                      <a:pt x="5" y="65"/>
                    </a:lnTo>
                    <a:lnTo>
                      <a:pt x="5" y="24"/>
                    </a:lnTo>
                    <a:lnTo>
                      <a:pt x="5" y="12"/>
                    </a:lnTo>
                    <a:lnTo>
                      <a:pt x="5" y="30"/>
                    </a:lnTo>
                    <a:lnTo>
                      <a:pt x="5" y="6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63" name="Freeform 835"/>
              <p:cNvSpPr>
                <a:spLocks/>
              </p:cNvSpPr>
              <p:nvPr/>
            </p:nvSpPr>
            <p:spPr bwMode="auto">
              <a:xfrm>
                <a:off x="9456738" y="5946776"/>
                <a:ext cx="7938" cy="196850"/>
              </a:xfrm>
              <a:custGeom>
                <a:avLst/>
                <a:gdLst>
                  <a:gd name="T0" fmla="*/ 0 w 5"/>
                  <a:gd name="T1" fmla="*/ 86 h 124"/>
                  <a:gd name="T2" fmla="*/ 0 w 5"/>
                  <a:gd name="T3" fmla="*/ 41 h 124"/>
                  <a:gd name="T4" fmla="*/ 0 w 5"/>
                  <a:gd name="T5" fmla="*/ 22 h 124"/>
                  <a:gd name="T6" fmla="*/ 0 w 5"/>
                  <a:gd name="T7" fmla="*/ 27 h 124"/>
                  <a:gd name="T8" fmla="*/ 1 w 5"/>
                  <a:gd name="T9" fmla="*/ 43 h 124"/>
                  <a:gd name="T10" fmla="*/ 1 w 5"/>
                  <a:gd name="T11" fmla="*/ 63 h 124"/>
                  <a:gd name="T12" fmla="*/ 1 w 5"/>
                  <a:gd name="T13" fmla="*/ 80 h 124"/>
                  <a:gd name="T14" fmla="*/ 1 w 5"/>
                  <a:gd name="T15" fmla="*/ 61 h 124"/>
                  <a:gd name="T16" fmla="*/ 1 w 5"/>
                  <a:gd name="T17" fmla="*/ 53 h 124"/>
                  <a:gd name="T18" fmla="*/ 1 w 5"/>
                  <a:gd name="T19" fmla="*/ 67 h 124"/>
                  <a:gd name="T20" fmla="*/ 1 w 5"/>
                  <a:gd name="T21" fmla="*/ 95 h 124"/>
                  <a:gd name="T22" fmla="*/ 1 w 5"/>
                  <a:gd name="T23" fmla="*/ 58 h 124"/>
                  <a:gd name="T24" fmla="*/ 2 w 5"/>
                  <a:gd name="T25" fmla="*/ 18 h 124"/>
                  <a:gd name="T26" fmla="*/ 2 w 5"/>
                  <a:gd name="T27" fmla="*/ 0 h 124"/>
                  <a:gd name="T28" fmla="*/ 2 w 5"/>
                  <a:gd name="T29" fmla="*/ 3 h 124"/>
                  <a:gd name="T30" fmla="*/ 2 w 5"/>
                  <a:gd name="T31" fmla="*/ 44 h 124"/>
                  <a:gd name="T32" fmla="*/ 2 w 5"/>
                  <a:gd name="T33" fmla="*/ 74 h 124"/>
                  <a:gd name="T34" fmla="*/ 2 w 5"/>
                  <a:gd name="T35" fmla="*/ 18 h 124"/>
                  <a:gd name="T36" fmla="*/ 2 w 5"/>
                  <a:gd name="T37" fmla="*/ 19 h 124"/>
                  <a:gd name="T38" fmla="*/ 2 w 5"/>
                  <a:gd name="T39" fmla="*/ 74 h 124"/>
                  <a:gd name="T40" fmla="*/ 2 w 5"/>
                  <a:gd name="T41" fmla="*/ 97 h 124"/>
                  <a:gd name="T42" fmla="*/ 2 w 5"/>
                  <a:gd name="T43" fmla="*/ 51 h 124"/>
                  <a:gd name="T44" fmla="*/ 2 w 5"/>
                  <a:gd name="T45" fmla="*/ 43 h 124"/>
                  <a:gd name="T46" fmla="*/ 3 w 5"/>
                  <a:gd name="T47" fmla="*/ 36 h 124"/>
                  <a:gd name="T48" fmla="*/ 3 w 5"/>
                  <a:gd name="T49" fmla="*/ 27 h 124"/>
                  <a:gd name="T50" fmla="*/ 3 w 5"/>
                  <a:gd name="T51" fmla="*/ 22 h 124"/>
                  <a:gd name="T52" fmla="*/ 3 w 5"/>
                  <a:gd name="T53" fmla="*/ 38 h 124"/>
                  <a:gd name="T54" fmla="*/ 3 w 5"/>
                  <a:gd name="T55" fmla="*/ 88 h 124"/>
                  <a:gd name="T56" fmla="*/ 3 w 5"/>
                  <a:gd name="T57" fmla="*/ 92 h 124"/>
                  <a:gd name="T58" fmla="*/ 3 w 5"/>
                  <a:gd name="T59" fmla="*/ 80 h 124"/>
                  <a:gd name="T60" fmla="*/ 3 w 5"/>
                  <a:gd name="T61" fmla="*/ 69 h 124"/>
                  <a:gd name="T62" fmla="*/ 3 w 5"/>
                  <a:gd name="T63" fmla="*/ 50 h 124"/>
                  <a:gd name="T64" fmla="*/ 3 w 5"/>
                  <a:gd name="T65" fmla="*/ 48 h 124"/>
                  <a:gd name="T66" fmla="*/ 3 w 5"/>
                  <a:gd name="T67" fmla="*/ 60 h 124"/>
                  <a:gd name="T68" fmla="*/ 4 w 5"/>
                  <a:gd name="T69" fmla="*/ 63 h 124"/>
                  <a:gd name="T70" fmla="*/ 4 w 5"/>
                  <a:gd name="T71" fmla="*/ 39 h 124"/>
                  <a:gd name="T72" fmla="*/ 4 w 5"/>
                  <a:gd name="T73" fmla="*/ 24 h 124"/>
                  <a:gd name="T74" fmla="*/ 4 w 5"/>
                  <a:gd name="T75" fmla="*/ 24 h 124"/>
                  <a:gd name="T76" fmla="*/ 4 w 5"/>
                  <a:gd name="T77" fmla="*/ 40 h 124"/>
                  <a:gd name="T78" fmla="*/ 4 w 5"/>
                  <a:gd name="T79" fmla="*/ 59 h 124"/>
                  <a:gd name="T80" fmla="*/ 4 w 5"/>
                  <a:gd name="T81" fmla="*/ 61 h 124"/>
                  <a:gd name="T82" fmla="*/ 4 w 5"/>
                  <a:gd name="T83" fmla="*/ 71 h 124"/>
                  <a:gd name="T84" fmla="*/ 5 w 5"/>
                  <a:gd name="T85" fmla="*/ 106 h 124"/>
                  <a:gd name="T86" fmla="*/ 5 w 5"/>
                  <a:gd name="T87" fmla="*/ 124 h 124"/>
                  <a:gd name="T88" fmla="*/ 5 w 5"/>
                  <a:gd name="T89" fmla="*/ 67 h 124"/>
                  <a:gd name="T90" fmla="*/ 5 w 5"/>
                  <a:gd name="T91" fmla="*/ 58 h 124"/>
                  <a:gd name="T92" fmla="*/ 5 w 5"/>
                  <a:gd name="T93" fmla="*/ 86 h 124"/>
                  <a:gd name="T94" fmla="*/ 5 w 5"/>
                  <a:gd name="T95" fmla="*/ 89 h 124"/>
                  <a:gd name="T96" fmla="*/ 5 w 5"/>
                  <a:gd name="T97" fmla="*/ 68 h 124"/>
                  <a:gd name="T98" fmla="*/ 5 w 5"/>
                  <a:gd name="T99" fmla="*/ 71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24">
                    <a:moveTo>
                      <a:pt x="0" y="86"/>
                    </a:moveTo>
                    <a:lnTo>
                      <a:pt x="0" y="41"/>
                    </a:lnTo>
                    <a:lnTo>
                      <a:pt x="0" y="22"/>
                    </a:lnTo>
                    <a:lnTo>
                      <a:pt x="0" y="27"/>
                    </a:lnTo>
                    <a:lnTo>
                      <a:pt x="1" y="43"/>
                    </a:lnTo>
                    <a:lnTo>
                      <a:pt x="1" y="63"/>
                    </a:lnTo>
                    <a:lnTo>
                      <a:pt x="1" y="80"/>
                    </a:lnTo>
                    <a:lnTo>
                      <a:pt x="1" y="61"/>
                    </a:lnTo>
                    <a:lnTo>
                      <a:pt x="1" y="53"/>
                    </a:lnTo>
                    <a:lnTo>
                      <a:pt x="1" y="67"/>
                    </a:lnTo>
                    <a:lnTo>
                      <a:pt x="1" y="95"/>
                    </a:lnTo>
                    <a:lnTo>
                      <a:pt x="1" y="58"/>
                    </a:lnTo>
                    <a:lnTo>
                      <a:pt x="2" y="18"/>
                    </a:lnTo>
                    <a:lnTo>
                      <a:pt x="2" y="0"/>
                    </a:lnTo>
                    <a:lnTo>
                      <a:pt x="2" y="3"/>
                    </a:lnTo>
                    <a:lnTo>
                      <a:pt x="2" y="44"/>
                    </a:lnTo>
                    <a:lnTo>
                      <a:pt x="2" y="74"/>
                    </a:lnTo>
                    <a:lnTo>
                      <a:pt x="2" y="18"/>
                    </a:lnTo>
                    <a:lnTo>
                      <a:pt x="2" y="19"/>
                    </a:lnTo>
                    <a:lnTo>
                      <a:pt x="2" y="74"/>
                    </a:lnTo>
                    <a:lnTo>
                      <a:pt x="2" y="97"/>
                    </a:lnTo>
                    <a:lnTo>
                      <a:pt x="2" y="51"/>
                    </a:lnTo>
                    <a:lnTo>
                      <a:pt x="2" y="43"/>
                    </a:lnTo>
                    <a:lnTo>
                      <a:pt x="3" y="36"/>
                    </a:lnTo>
                    <a:lnTo>
                      <a:pt x="3" y="27"/>
                    </a:lnTo>
                    <a:lnTo>
                      <a:pt x="3" y="22"/>
                    </a:lnTo>
                    <a:lnTo>
                      <a:pt x="3" y="38"/>
                    </a:lnTo>
                    <a:lnTo>
                      <a:pt x="3" y="88"/>
                    </a:lnTo>
                    <a:lnTo>
                      <a:pt x="3" y="92"/>
                    </a:lnTo>
                    <a:lnTo>
                      <a:pt x="3" y="80"/>
                    </a:lnTo>
                    <a:lnTo>
                      <a:pt x="3" y="69"/>
                    </a:lnTo>
                    <a:lnTo>
                      <a:pt x="3" y="50"/>
                    </a:lnTo>
                    <a:lnTo>
                      <a:pt x="3" y="48"/>
                    </a:lnTo>
                    <a:lnTo>
                      <a:pt x="3" y="60"/>
                    </a:lnTo>
                    <a:lnTo>
                      <a:pt x="4" y="63"/>
                    </a:lnTo>
                    <a:lnTo>
                      <a:pt x="4" y="39"/>
                    </a:lnTo>
                    <a:lnTo>
                      <a:pt x="4" y="24"/>
                    </a:lnTo>
                    <a:lnTo>
                      <a:pt x="4" y="24"/>
                    </a:lnTo>
                    <a:lnTo>
                      <a:pt x="4" y="40"/>
                    </a:lnTo>
                    <a:lnTo>
                      <a:pt x="4" y="59"/>
                    </a:lnTo>
                    <a:lnTo>
                      <a:pt x="4" y="61"/>
                    </a:lnTo>
                    <a:lnTo>
                      <a:pt x="4" y="71"/>
                    </a:lnTo>
                    <a:lnTo>
                      <a:pt x="5" y="106"/>
                    </a:lnTo>
                    <a:lnTo>
                      <a:pt x="5" y="124"/>
                    </a:lnTo>
                    <a:lnTo>
                      <a:pt x="5" y="67"/>
                    </a:lnTo>
                    <a:lnTo>
                      <a:pt x="5" y="58"/>
                    </a:lnTo>
                    <a:lnTo>
                      <a:pt x="5" y="86"/>
                    </a:lnTo>
                    <a:lnTo>
                      <a:pt x="5" y="89"/>
                    </a:lnTo>
                    <a:lnTo>
                      <a:pt x="5" y="68"/>
                    </a:lnTo>
                    <a:lnTo>
                      <a:pt x="5" y="7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64" name="Freeform 836"/>
              <p:cNvSpPr>
                <a:spLocks/>
              </p:cNvSpPr>
              <p:nvPr/>
            </p:nvSpPr>
            <p:spPr bwMode="auto">
              <a:xfrm>
                <a:off x="9464676" y="5961063"/>
                <a:ext cx="7938" cy="288925"/>
              </a:xfrm>
              <a:custGeom>
                <a:avLst/>
                <a:gdLst>
                  <a:gd name="T0" fmla="*/ 0 w 5"/>
                  <a:gd name="T1" fmla="*/ 62 h 182"/>
                  <a:gd name="T2" fmla="*/ 0 w 5"/>
                  <a:gd name="T3" fmla="*/ 58 h 182"/>
                  <a:gd name="T4" fmla="*/ 0 w 5"/>
                  <a:gd name="T5" fmla="*/ 42 h 182"/>
                  <a:gd name="T6" fmla="*/ 0 w 5"/>
                  <a:gd name="T7" fmla="*/ 17 h 182"/>
                  <a:gd name="T8" fmla="*/ 1 w 5"/>
                  <a:gd name="T9" fmla="*/ 0 h 182"/>
                  <a:gd name="T10" fmla="*/ 1 w 5"/>
                  <a:gd name="T11" fmla="*/ 2 h 182"/>
                  <a:gd name="T12" fmla="*/ 1 w 5"/>
                  <a:gd name="T13" fmla="*/ 23 h 182"/>
                  <a:gd name="T14" fmla="*/ 1 w 5"/>
                  <a:gd name="T15" fmla="*/ 57 h 182"/>
                  <a:gd name="T16" fmla="*/ 1 w 5"/>
                  <a:gd name="T17" fmla="*/ 93 h 182"/>
                  <a:gd name="T18" fmla="*/ 1 w 5"/>
                  <a:gd name="T19" fmla="*/ 61 h 182"/>
                  <a:gd name="T20" fmla="*/ 1 w 5"/>
                  <a:gd name="T21" fmla="*/ 92 h 182"/>
                  <a:gd name="T22" fmla="*/ 1 w 5"/>
                  <a:gd name="T23" fmla="*/ 45 h 182"/>
                  <a:gd name="T24" fmla="*/ 1 w 5"/>
                  <a:gd name="T25" fmla="*/ 23 h 182"/>
                  <a:gd name="T26" fmla="*/ 1 w 5"/>
                  <a:gd name="T27" fmla="*/ 61 h 182"/>
                  <a:gd name="T28" fmla="*/ 1 w 5"/>
                  <a:gd name="T29" fmla="*/ 130 h 182"/>
                  <a:gd name="T30" fmla="*/ 1 w 5"/>
                  <a:gd name="T31" fmla="*/ 82 h 182"/>
                  <a:gd name="T32" fmla="*/ 2 w 5"/>
                  <a:gd name="T33" fmla="*/ 103 h 182"/>
                  <a:gd name="T34" fmla="*/ 2 w 5"/>
                  <a:gd name="T35" fmla="*/ 60 h 182"/>
                  <a:gd name="T36" fmla="*/ 2 w 5"/>
                  <a:gd name="T37" fmla="*/ 49 h 182"/>
                  <a:gd name="T38" fmla="*/ 2 w 5"/>
                  <a:gd name="T39" fmla="*/ 58 h 182"/>
                  <a:gd name="T40" fmla="*/ 2 w 5"/>
                  <a:gd name="T41" fmla="*/ 62 h 182"/>
                  <a:gd name="T42" fmla="*/ 2 w 5"/>
                  <a:gd name="T43" fmla="*/ 53 h 182"/>
                  <a:gd name="T44" fmla="*/ 2 w 5"/>
                  <a:gd name="T45" fmla="*/ 47 h 182"/>
                  <a:gd name="T46" fmla="*/ 3 w 5"/>
                  <a:gd name="T47" fmla="*/ 48 h 182"/>
                  <a:gd name="T48" fmla="*/ 3 w 5"/>
                  <a:gd name="T49" fmla="*/ 46 h 182"/>
                  <a:gd name="T50" fmla="*/ 3 w 5"/>
                  <a:gd name="T51" fmla="*/ 57 h 182"/>
                  <a:gd name="T52" fmla="*/ 3 w 5"/>
                  <a:gd name="T53" fmla="*/ 94 h 182"/>
                  <a:gd name="T54" fmla="*/ 3 w 5"/>
                  <a:gd name="T55" fmla="*/ 61 h 182"/>
                  <a:gd name="T56" fmla="*/ 3 w 5"/>
                  <a:gd name="T57" fmla="*/ 35 h 182"/>
                  <a:gd name="T58" fmla="*/ 3 w 5"/>
                  <a:gd name="T59" fmla="*/ 29 h 182"/>
                  <a:gd name="T60" fmla="*/ 3 w 5"/>
                  <a:gd name="T61" fmla="*/ 54 h 182"/>
                  <a:gd name="T62" fmla="*/ 3 w 5"/>
                  <a:gd name="T63" fmla="*/ 111 h 182"/>
                  <a:gd name="T64" fmla="*/ 3 w 5"/>
                  <a:gd name="T65" fmla="*/ 76 h 182"/>
                  <a:gd name="T66" fmla="*/ 3 w 5"/>
                  <a:gd name="T67" fmla="*/ 43 h 182"/>
                  <a:gd name="T68" fmla="*/ 4 w 5"/>
                  <a:gd name="T69" fmla="*/ 9 h 182"/>
                  <a:gd name="T70" fmla="*/ 4 w 5"/>
                  <a:gd name="T71" fmla="*/ 0 h 182"/>
                  <a:gd name="T72" fmla="*/ 4 w 5"/>
                  <a:gd name="T73" fmla="*/ 11 h 182"/>
                  <a:gd name="T74" fmla="*/ 4 w 5"/>
                  <a:gd name="T75" fmla="*/ 33 h 182"/>
                  <a:gd name="T76" fmla="*/ 4 w 5"/>
                  <a:gd name="T77" fmla="*/ 59 h 182"/>
                  <a:gd name="T78" fmla="*/ 4 w 5"/>
                  <a:gd name="T79" fmla="*/ 87 h 182"/>
                  <a:gd name="T80" fmla="*/ 4 w 5"/>
                  <a:gd name="T81" fmla="*/ 83 h 182"/>
                  <a:gd name="T82" fmla="*/ 4 w 5"/>
                  <a:gd name="T83" fmla="*/ 80 h 182"/>
                  <a:gd name="T84" fmla="*/ 4 w 5"/>
                  <a:gd name="T85" fmla="*/ 182 h 182"/>
                  <a:gd name="T86" fmla="*/ 4 w 5"/>
                  <a:gd name="T87" fmla="*/ 69 h 182"/>
                  <a:gd name="T88" fmla="*/ 4 w 5"/>
                  <a:gd name="T89" fmla="*/ 39 h 182"/>
                  <a:gd name="T90" fmla="*/ 4 w 5"/>
                  <a:gd name="T91" fmla="*/ 60 h 182"/>
                  <a:gd name="T92" fmla="*/ 5 w 5"/>
                  <a:gd name="T93" fmla="*/ 78 h 182"/>
                  <a:gd name="T94" fmla="*/ 5 w 5"/>
                  <a:gd name="T95" fmla="*/ 33 h 182"/>
                  <a:gd name="T96" fmla="*/ 5 w 5"/>
                  <a:gd name="T97" fmla="*/ 19 h 182"/>
                  <a:gd name="T98" fmla="*/ 5 w 5"/>
                  <a:gd name="T99" fmla="*/ 26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2">
                    <a:moveTo>
                      <a:pt x="0" y="62"/>
                    </a:moveTo>
                    <a:lnTo>
                      <a:pt x="0" y="58"/>
                    </a:lnTo>
                    <a:lnTo>
                      <a:pt x="0" y="42"/>
                    </a:lnTo>
                    <a:lnTo>
                      <a:pt x="0" y="17"/>
                    </a:lnTo>
                    <a:lnTo>
                      <a:pt x="1" y="0"/>
                    </a:lnTo>
                    <a:lnTo>
                      <a:pt x="1" y="2"/>
                    </a:lnTo>
                    <a:lnTo>
                      <a:pt x="1" y="23"/>
                    </a:lnTo>
                    <a:lnTo>
                      <a:pt x="1" y="57"/>
                    </a:lnTo>
                    <a:lnTo>
                      <a:pt x="1" y="93"/>
                    </a:lnTo>
                    <a:lnTo>
                      <a:pt x="1" y="61"/>
                    </a:lnTo>
                    <a:lnTo>
                      <a:pt x="1" y="92"/>
                    </a:lnTo>
                    <a:lnTo>
                      <a:pt x="1" y="45"/>
                    </a:lnTo>
                    <a:lnTo>
                      <a:pt x="1" y="23"/>
                    </a:lnTo>
                    <a:lnTo>
                      <a:pt x="1" y="61"/>
                    </a:lnTo>
                    <a:lnTo>
                      <a:pt x="1" y="130"/>
                    </a:lnTo>
                    <a:lnTo>
                      <a:pt x="1" y="82"/>
                    </a:lnTo>
                    <a:lnTo>
                      <a:pt x="2" y="103"/>
                    </a:lnTo>
                    <a:lnTo>
                      <a:pt x="2" y="60"/>
                    </a:lnTo>
                    <a:lnTo>
                      <a:pt x="2" y="49"/>
                    </a:lnTo>
                    <a:lnTo>
                      <a:pt x="2" y="58"/>
                    </a:lnTo>
                    <a:lnTo>
                      <a:pt x="2" y="62"/>
                    </a:lnTo>
                    <a:lnTo>
                      <a:pt x="2" y="53"/>
                    </a:lnTo>
                    <a:lnTo>
                      <a:pt x="2" y="47"/>
                    </a:lnTo>
                    <a:lnTo>
                      <a:pt x="3" y="48"/>
                    </a:lnTo>
                    <a:lnTo>
                      <a:pt x="3" y="46"/>
                    </a:lnTo>
                    <a:lnTo>
                      <a:pt x="3" y="57"/>
                    </a:lnTo>
                    <a:lnTo>
                      <a:pt x="3" y="94"/>
                    </a:lnTo>
                    <a:lnTo>
                      <a:pt x="3" y="61"/>
                    </a:lnTo>
                    <a:lnTo>
                      <a:pt x="3" y="35"/>
                    </a:lnTo>
                    <a:lnTo>
                      <a:pt x="3" y="29"/>
                    </a:lnTo>
                    <a:lnTo>
                      <a:pt x="3" y="54"/>
                    </a:lnTo>
                    <a:lnTo>
                      <a:pt x="3" y="111"/>
                    </a:lnTo>
                    <a:lnTo>
                      <a:pt x="3" y="76"/>
                    </a:lnTo>
                    <a:lnTo>
                      <a:pt x="3" y="43"/>
                    </a:lnTo>
                    <a:lnTo>
                      <a:pt x="4" y="9"/>
                    </a:lnTo>
                    <a:lnTo>
                      <a:pt x="4" y="0"/>
                    </a:lnTo>
                    <a:lnTo>
                      <a:pt x="4" y="11"/>
                    </a:lnTo>
                    <a:lnTo>
                      <a:pt x="4" y="33"/>
                    </a:lnTo>
                    <a:lnTo>
                      <a:pt x="4" y="59"/>
                    </a:lnTo>
                    <a:lnTo>
                      <a:pt x="4" y="87"/>
                    </a:lnTo>
                    <a:lnTo>
                      <a:pt x="4" y="83"/>
                    </a:lnTo>
                    <a:lnTo>
                      <a:pt x="4" y="80"/>
                    </a:lnTo>
                    <a:lnTo>
                      <a:pt x="4" y="182"/>
                    </a:lnTo>
                    <a:lnTo>
                      <a:pt x="4" y="69"/>
                    </a:lnTo>
                    <a:lnTo>
                      <a:pt x="4" y="39"/>
                    </a:lnTo>
                    <a:lnTo>
                      <a:pt x="4" y="60"/>
                    </a:lnTo>
                    <a:lnTo>
                      <a:pt x="5" y="78"/>
                    </a:lnTo>
                    <a:lnTo>
                      <a:pt x="5" y="33"/>
                    </a:lnTo>
                    <a:lnTo>
                      <a:pt x="5" y="19"/>
                    </a:lnTo>
                    <a:lnTo>
                      <a:pt x="5" y="2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65" name="Freeform 837"/>
              <p:cNvSpPr>
                <a:spLocks/>
              </p:cNvSpPr>
              <p:nvPr/>
            </p:nvSpPr>
            <p:spPr bwMode="auto">
              <a:xfrm>
                <a:off x="9472613" y="5972176"/>
                <a:ext cx="7938" cy="277813"/>
              </a:xfrm>
              <a:custGeom>
                <a:avLst/>
                <a:gdLst>
                  <a:gd name="T0" fmla="*/ 0 w 5"/>
                  <a:gd name="T1" fmla="*/ 19 h 175"/>
                  <a:gd name="T2" fmla="*/ 0 w 5"/>
                  <a:gd name="T3" fmla="*/ 32 h 175"/>
                  <a:gd name="T4" fmla="*/ 0 w 5"/>
                  <a:gd name="T5" fmla="*/ 22 h 175"/>
                  <a:gd name="T6" fmla="*/ 0 w 5"/>
                  <a:gd name="T7" fmla="*/ 21 h 175"/>
                  <a:gd name="T8" fmla="*/ 1 w 5"/>
                  <a:gd name="T9" fmla="*/ 64 h 175"/>
                  <a:gd name="T10" fmla="*/ 1 w 5"/>
                  <a:gd name="T11" fmla="*/ 116 h 175"/>
                  <a:gd name="T12" fmla="*/ 1 w 5"/>
                  <a:gd name="T13" fmla="*/ 49 h 175"/>
                  <a:gd name="T14" fmla="*/ 1 w 5"/>
                  <a:gd name="T15" fmla="*/ 31 h 175"/>
                  <a:gd name="T16" fmla="*/ 1 w 5"/>
                  <a:gd name="T17" fmla="*/ 10 h 175"/>
                  <a:gd name="T18" fmla="*/ 1 w 5"/>
                  <a:gd name="T19" fmla="*/ 0 h 175"/>
                  <a:gd name="T20" fmla="*/ 1 w 5"/>
                  <a:gd name="T21" fmla="*/ 14 h 175"/>
                  <a:gd name="T22" fmla="*/ 1 w 5"/>
                  <a:gd name="T23" fmla="*/ 43 h 175"/>
                  <a:gd name="T24" fmla="*/ 1 w 5"/>
                  <a:gd name="T25" fmla="*/ 23 h 175"/>
                  <a:gd name="T26" fmla="*/ 1 w 5"/>
                  <a:gd name="T27" fmla="*/ 9 h 175"/>
                  <a:gd name="T28" fmla="*/ 1 w 5"/>
                  <a:gd name="T29" fmla="*/ 18 h 175"/>
                  <a:gd name="T30" fmla="*/ 1 w 5"/>
                  <a:gd name="T31" fmla="*/ 48 h 175"/>
                  <a:gd name="T32" fmla="*/ 2 w 5"/>
                  <a:gd name="T33" fmla="*/ 31 h 175"/>
                  <a:gd name="T34" fmla="*/ 2 w 5"/>
                  <a:gd name="T35" fmla="*/ 8 h 175"/>
                  <a:gd name="T36" fmla="*/ 2 w 5"/>
                  <a:gd name="T37" fmla="*/ 16 h 175"/>
                  <a:gd name="T38" fmla="*/ 2 w 5"/>
                  <a:gd name="T39" fmla="*/ 66 h 175"/>
                  <a:gd name="T40" fmla="*/ 2 w 5"/>
                  <a:gd name="T41" fmla="*/ 135 h 175"/>
                  <a:gd name="T42" fmla="*/ 2 w 5"/>
                  <a:gd name="T43" fmla="*/ 119 h 175"/>
                  <a:gd name="T44" fmla="*/ 2 w 5"/>
                  <a:gd name="T45" fmla="*/ 175 h 175"/>
                  <a:gd name="T46" fmla="*/ 2 w 5"/>
                  <a:gd name="T47" fmla="*/ 123 h 175"/>
                  <a:gd name="T48" fmla="*/ 2 w 5"/>
                  <a:gd name="T49" fmla="*/ 88 h 175"/>
                  <a:gd name="T50" fmla="*/ 2 w 5"/>
                  <a:gd name="T51" fmla="*/ 83 h 175"/>
                  <a:gd name="T52" fmla="*/ 2 w 5"/>
                  <a:gd name="T53" fmla="*/ 141 h 175"/>
                  <a:gd name="T54" fmla="*/ 3 w 5"/>
                  <a:gd name="T55" fmla="*/ 77 h 175"/>
                  <a:gd name="T56" fmla="*/ 3 w 5"/>
                  <a:gd name="T57" fmla="*/ 32 h 175"/>
                  <a:gd name="T58" fmla="*/ 3 w 5"/>
                  <a:gd name="T59" fmla="*/ 22 h 175"/>
                  <a:gd name="T60" fmla="*/ 3 w 5"/>
                  <a:gd name="T61" fmla="*/ 28 h 175"/>
                  <a:gd name="T62" fmla="*/ 3 w 5"/>
                  <a:gd name="T63" fmla="*/ 28 h 175"/>
                  <a:gd name="T64" fmla="*/ 3 w 5"/>
                  <a:gd name="T65" fmla="*/ 19 h 175"/>
                  <a:gd name="T66" fmla="*/ 3 w 5"/>
                  <a:gd name="T67" fmla="*/ 17 h 175"/>
                  <a:gd name="T68" fmla="*/ 3 w 5"/>
                  <a:gd name="T69" fmla="*/ 13 h 175"/>
                  <a:gd name="T70" fmla="*/ 4 w 5"/>
                  <a:gd name="T71" fmla="*/ 5 h 175"/>
                  <a:gd name="T72" fmla="*/ 4 w 5"/>
                  <a:gd name="T73" fmla="*/ 7 h 175"/>
                  <a:gd name="T74" fmla="*/ 4 w 5"/>
                  <a:gd name="T75" fmla="*/ 26 h 175"/>
                  <a:gd name="T76" fmla="*/ 4 w 5"/>
                  <a:gd name="T77" fmla="*/ 63 h 175"/>
                  <a:gd name="T78" fmla="*/ 4 w 5"/>
                  <a:gd name="T79" fmla="*/ 121 h 175"/>
                  <a:gd name="T80" fmla="*/ 4 w 5"/>
                  <a:gd name="T81" fmla="*/ 51 h 175"/>
                  <a:gd name="T82" fmla="*/ 4 w 5"/>
                  <a:gd name="T83" fmla="*/ 20 h 175"/>
                  <a:gd name="T84" fmla="*/ 4 w 5"/>
                  <a:gd name="T85" fmla="*/ 23 h 175"/>
                  <a:gd name="T86" fmla="*/ 4 w 5"/>
                  <a:gd name="T87" fmla="*/ 62 h 175"/>
                  <a:gd name="T88" fmla="*/ 4 w 5"/>
                  <a:gd name="T89" fmla="*/ 152 h 175"/>
                  <a:gd name="T90" fmla="*/ 4 w 5"/>
                  <a:gd name="T91" fmla="*/ 97 h 175"/>
                  <a:gd name="T92" fmla="*/ 5 w 5"/>
                  <a:gd name="T93" fmla="*/ 87 h 175"/>
                  <a:gd name="T94" fmla="*/ 5 w 5"/>
                  <a:gd name="T95" fmla="*/ 43 h 175"/>
                  <a:gd name="T96" fmla="*/ 5 w 5"/>
                  <a:gd name="T97" fmla="*/ 21 h 175"/>
                  <a:gd name="T98" fmla="*/ 5 w 5"/>
                  <a:gd name="T99" fmla="*/ 17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5">
                    <a:moveTo>
                      <a:pt x="0" y="19"/>
                    </a:moveTo>
                    <a:lnTo>
                      <a:pt x="0" y="32"/>
                    </a:lnTo>
                    <a:lnTo>
                      <a:pt x="0" y="22"/>
                    </a:lnTo>
                    <a:lnTo>
                      <a:pt x="0" y="21"/>
                    </a:lnTo>
                    <a:lnTo>
                      <a:pt x="1" y="64"/>
                    </a:lnTo>
                    <a:lnTo>
                      <a:pt x="1" y="116"/>
                    </a:lnTo>
                    <a:lnTo>
                      <a:pt x="1" y="49"/>
                    </a:lnTo>
                    <a:lnTo>
                      <a:pt x="1" y="31"/>
                    </a:lnTo>
                    <a:lnTo>
                      <a:pt x="1" y="10"/>
                    </a:lnTo>
                    <a:lnTo>
                      <a:pt x="1" y="0"/>
                    </a:lnTo>
                    <a:lnTo>
                      <a:pt x="1" y="14"/>
                    </a:lnTo>
                    <a:lnTo>
                      <a:pt x="1" y="43"/>
                    </a:lnTo>
                    <a:lnTo>
                      <a:pt x="1" y="23"/>
                    </a:lnTo>
                    <a:lnTo>
                      <a:pt x="1" y="9"/>
                    </a:lnTo>
                    <a:lnTo>
                      <a:pt x="1" y="18"/>
                    </a:lnTo>
                    <a:lnTo>
                      <a:pt x="1" y="48"/>
                    </a:lnTo>
                    <a:lnTo>
                      <a:pt x="2" y="31"/>
                    </a:lnTo>
                    <a:lnTo>
                      <a:pt x="2" y="8"/>
                    </a:lnTo>
                    <a:lnTo>
                      <a:pt x="2" y="16"/>
                    </a:lnTo>
                    <a:lnTo>
                      <a:pt x="2" y="66"/>
                    </a:lnTo>
                    <a:lnTo>
                      <a:pt x="2" y="135"/>
                    </a:lnTo>
                    <a:lnTo>
                      <a:pt x="2" y="119"/>
                    </a:lnTo>
                    <a:lnTo>
                      <a:pt x="2" y="175"/>
                    </a:lnTo>
                    <a:lnTo>
                      <a:pt x="2" y="123"/>
                    </a:lnTo>
                    <a:lnTo>
                      <a:pt x="2" y="88"/>
                    </a:lnTo>
                    <a:lnTo>
                      <a:pt x="2" y="83"/>
                    </a:lnTo>
                    <a:lnTo>
                      <a:pt x="2" y="141"/>
                    </a:lnTo>
                    <a:lnTo>
                      <a:pt x="3" y="77"/>
                    </a:lnTo>
                    <a:lnTo>
                      <a:pt x="3" y="32"/>
                    </a:lnTo>
                    <a:lnTo>
                      <a:pt x="3" y="22"/>
                    </a:lnTo>
                    <a:lnTo>
                      <a:pt x="3" y="28"/>
                    </a:lnTo>
                    <a:lnTo>
                      <a:pt x="3" y="28"/>
                    </a:lnTo>
                    <a:lnTo>
                      <a:pt x="3" y="19"/>
                    </a:lnTo>
                    <a:lnTo>
                      <a:pt x="3" y="17"/>
                    </a:lnTo>
                    <a:lnTo>
                      <a:pt x="3" y="13"/>
                    </a:lnTo>
                    <a:lnTo>
                      <a:pt x="4" y="5"/>
                    </a:lnTo>
                    <a:lnTo>
                      <a:pt x="4" y="7"/>
                    </a:lnTo>
                    <a:lnTo>
                      <a:pt x="4" y="26"/>
                    </a:lnTo>
                    <a:lnTo>
                      <a:pt x="4" y="63"/>
                    </a:lnTo>
                    <a:lnTo>
                      <a:pt x="4" y="121"/>
                    </a:lnTo>
                    <a:lnTo>
                      <a:pt x="4" y="51"/>
                    </a:lnTo>
                    <a:lnTo>
                      <a:pt x="4" y="20"/>
                    </a:lnTo>
                    <a:lnTo>
                      <a:pt x="4" y="23"/>
                    </a:lnTo>
                    <a:lnTo>
                      <a:pt x="4" y="62"/>
                    </a:lnTo>
                    <a:lnTo>
                      <a:pt x="4" y="152"/>
                    </a:lnTo>
                    <a:lnTo>
                      <a:pt x="4" y="97"/>
                    </a:lnTo>
                    <a:lnTo>
                      <a:pt x="5" y="87"/>
                    </a:lnTo>
                    <a:lnTo>
                      <a:pt x="5" y="43"/>
                    </a:lnTo>
                    <a:lnTo>
                      <a:pt x="5" y="21"/>
                    </a:lnTo>
                    <a:lnTo>
                      <a:pt x="5" y="1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66" name="Freeform 838"/>
              <p:cNvSpPr>
                <a:spLocks/>
              </p:cNvSpPr>
              <p:nvPr/>
            </p:nvSpPr>
            <p:spPr bwMode="auto">
              <a:xfrm>
                <a:off x="9480551" y="5951538"/>
                <a:ext cx="7938" cy="207963"/>
              </a:xfrm>
              <a:custGeom>
                <a:avLst/>
                <a:gdLst>
                  <a:gd name="T0" fmla="*/ 0 w 5"/>
                  <a:gd name="T1" fmla="*/ 30 h 131"/>
                  <a:gd name="T2" fmla="*/ 0 w 5"/>
                  <a:gd name="T3" fmla="*/ 33 h 131"/>
                  <a:gd name="T4" fmla="*/ 0 w 5"/>
                  <a:gd name="T5" fmla="*/ 38 h 131"/>
                  <a:gd name="T6" fmla="*/ 0 w 5"/>
                  <a:gd name="T7" fmla="*/ 45 h 131"/>
                  <a:gd name="T8" fmla="*/ 0 w 5"/>
                  <a:gd name="T9" fmla="*/ 60 h 131"/>
                  <a:gd name="T10" fmla="*/ 0 w 5"/>
                  <a:gd name="T11" fmla="*/ 87 h 131"/>
                  <a:gd name="T12" fmla="*/ 0 w 5"/>
                  <a:gd name="T13" fmla="*/ 121 h 131"/>
                  <a:gd name="T14" fmla="*/ 0 w 5"/>
                  <a:gd name="T15" fmla="*/ 79 h 131"/>
                  <a:gd name="T16" fmla="*/ 1 w 5"/>
                  <a:gd name="T17" fmla="*/ 66 h 131"/>
                  <a:gd name="T18" fmla="*/ 1 w 5"/>
                  <a:gd name="T19" fmla="*/ 117 h 131"/>
                  <a:gd name="T20" fmla="*/ 1 w 5"/>
                  <a:gd name="T21" fmla="*/ 80 h 131"/>
                  <a:gd name="T22" fmla="*/ 1 w 5"/>
                  <a:gd name="T23" fmla="*/ 26 h 131"/>
                  <a:gd name="T24" fmla="*/ 1 w 5"/>
                  <a:gd name="T25" fmla="*/ 7 h 131"/>
                  <a:gd name="T26" fmla="*/ 1 w 5"/>
                  <a:gd name="T27" fmla="*/ 1 h 131"/>
                  <a:gd name="T28" fmla="*/ 1 w 5"/>
                  <a:gd name="T29" fmla="*/ 0 h 131"/>
                  <a:gd name="T30" fmla="*/ 1 w 5"/>
                  <a:gd name="T31" fmla="*/ 4 h 131"/>
                  <a:gd name="T32" fmla="*/ 2 w 5"/>
                  <a:gd name="T33" fmla="*/ 18 h 131"/>
                  <a:gd name="T34" fmla="*/ 2 w 5"/>
                  <a:gd name="T35" fmla="*/ 44 h 131"/>
                  <a:gd name="T36" fmla="*/ 2 w 5"/>
                  <a:gd name="T37" fmla="*/ 94 h 131"/>
                  <a:gd name="T38" fmla="*/ 2 w 5"/>
                  <a:gd name="T39" fmla="*/ 98 h 131"/>
                  <a:gd name="T40" fmla="*/ 2 w 5"/>
                  <a:gd name="T41" fmla="*/ 62 h 131"/>
                  <a:gd name="T42" fmla="*/ 2 w 5"/>
                  <a:gd name="T43" fmla="*/ 61 h 131"/>
                  <a:gd name="T44" fmla="*/ 2 w 5"/>
                  <a:gd name="T45" fmla="*/ 60 h 131"/>
                  <a:gd name="T46" fmla="*/ 2 w 5"/>
                  <a:gd name="T47" fmla="*/ 36 h 131"/>
                  <a:gd name="T48" fmla="*/ 2 w 5"/>
                  <a:gd name="T49" fmla="*/ 24 h 131"/>
                  <a:gd name="T50" fmla="*/ 2 w 5"/>
                  <a:gd name="T51" fmla="*/ 34 h 131"/>
                  <a:gd name="T52" fmla="*/ 2 w 5"/>
                  <a:gd name="T53" fmla="*/ 82 h 131"/>
                  <a:gd name="T54" fmla="*/ 3 w 5"/>
                  <a:gd name="T55" fmla="*/ 131 h 131"/>
                  <a:gd name="T56" fmla="*/ 3 w 5"/>
                  <a:gd name="T57" fmla="*/ 64 h 131"/>
                  <a:gd name="T58" fmla="*/ 3 w 5"/>
                  <a:gd name="T59" fmla="*/ 45 h 131"/>
                  <a:gd name="T60" fmla="*/ 3 w 5"/>
                  <a:gd name="T61" fmla="*/ 41 h 131"/>
                  <a:gd name="T62" fmla="*/ 3 w 5"/>
                  <a:gd name="T63" fmla="*/ 49 h 131"/>
                  <a:gd name="T64" fmla="*/ 3 w 5"/>
                  <a:gd name="T65" fmla="*/ 70 h 131"/>
                  <a:gd name="T66" fmla="*/ 3 w 5"/>
                  <a:gd name="T67" fmla="*/ 67 h 131"/>
                  <a:gd name="T68" fmla="*/ 3 w 5"/>
                  <a:gd name="T69" fmla="*/ 47 h 131"/>
                  <a:gd name="T70" fmla="*/ 3 w 5"/>
                  <a:gd name="T71" fmla="*/ 42 h 131"/>
                  <a:gd name="T72" fmla="*/ 3 w 5"/>
                  <a:gd name="T73" fmla="*/ 37 h 131"/>
                  <a:gd name="T74" fmla="*/ 3 w 5"/>
                  <a:gd name="T75" fmla="*/ 35 h 131"/>
                  <a:gd name="T76" fmla="*/ 4 w 5"/>
                  <a:gd name="T77" fmla="*/ 39 h 131"/>
                  <a:gd name="T78" fmla="*/ 4 w 5"/>
                  <a:gd name="T79" fmla="*/ 36 h 131"/>
                  <a:gd name="T80" fmla="*/ 4 w 5"/>
                  <a:gd name="T81" fmla="*/ 29 h 131"/>
                  <a:gd name="T82" fmla="*/ 4 w 5"/>
                  <a:gd name="T83" fmla="*/ 29 h 131"/>
                  <a:gd name="T84" fmla="*/ 4 w 5"/>
                  <a:gd name="T85" fmla="*/ 42 h 131"/>
                  <a:gd name="T86" fmla="*/ 4 w 5"/>
                  <a:gd name="T87" fmla="*/ 53 h 131"/>
                  <a:gd name="T88" fmla="*/ 4 w 5"/>
                  <a:gd name="T89" fmla="*/ 47 h 131"/>
                  <a:gd name="T90" fmla="*/ 4 w 5"/>
                  <a:gd name="T91" fmla="*/ 56 h 131"/>
                  <a:gd name="T92" fmla="*/ 5 w 5"/>
                  <a:gd name="T93" fmla="*/ 66 h 131"/>
                  <a:gd name="T94" fmla="*/ 5 w 5"/>
                  <a:gd name="T95" fmla="*/ 35 h 131"/>
                  <a:gd name="T96" fmla="*/ 5 w 5"/>
                  <a:gd name="T97" fmla="*/ 26 h 131"/>
                  <a:gd name="T98" fmla="*/ 5 w 5"/>
                  <a:gd name="T99" fmla="*/ 47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31">
                    <a:moveTo>
                      <a:pt x="0" y="30"/>
                    </a:moveTo>
                    <a:lnTo>
                      <a:pt x="0" y="33"/>
                    </a:lnTo>
                    <a:lnTo>
                      <a:pt x="0" y="38"/>
                    </a:lnTo>
                    <a:lnTo>
                      <a:pt x="0" y="45"/>
                    </a:lnTo>
                    <a:lnTo>
                      <a:pt x="0" y="60"/>
                    </a:lnTo>
                    <a:lnTo>
                      <a:pt x="0" y="87"/>
                    </a:lnTo>
                    <a:lnTo>
                      <a:pt x="0" y="121"/>
                    </a:lnTo>
                    <a:lnTo>
                      <a:pt x="0" y="79"/>
                    </a:lnTo>
                    <a:lnTo>
                      <a:pt x="1" y="66"/>
                    </a:lnTo>
                    <a:lnTo>
                      <a:pt x="1" y="117"/>
                    </a:lnTo>
                    <a:lnTo>
                      <a:pt x="1" y="80"/>
                    </a:lnTo>
                    <a:lnTo>
                      <a:pt x="1" y="26"/>
                    </a:lnTo>
                    <a:lnTo>
                      <a:pt x="1" y="7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1" y="4"/>
                    </a:lnTo>
                    <a:lnTo>
                      <a:pt x="2" y="18"/>
                    </a:lnTo>
                    <a:lnTo>
                      <a:pt x="2" y="44"/>
                    </a:lnTo>
                    <a:lnTo>
                      <a:pt x="2" y="94"/>
                    </a:lnTo>
                    <a:lnTo>
                      <a:pt x="2" y="98"/>
                    </a:lnTo>
                    <a:lnTo>
                      <a:pt x="2" y="62"/>
                    </a:lnTo>
                    <a:lnTo>
                      <a:pt x="2" y="61"/>
                    </a:lnTo>
                    <a:lnTo>
                      <a:pt x="2" y="60"/>
                    </a:lnTo>
                    <a:lnTo>
                      <a:pt x="2" y="36"/>
                    </a:lnTo>
                    <a:lnTo>
                      <a:pt x="2" y="24"/>
                    </a:lnTo>
                    <a:lnTo>
                      <a:pt x="2" y="34"/>
                    </a:lnTo>
                    <a:lnTo>
                      <a:pt x="2" y="82"/>
                    </a:lnTo>
                    <a:lnTo>
                      <a:pt x="3" y="131"/>
                    </a:lnTo>
                    <a:lnTo>
                      <a:pt x="3" y="64"/>
                    </a:lnTo>
                    <a:lnTo>
                      <a:pt x="3" y="45"/>
                    </a:lnTo>
                    <a:lnTo>
                      <a:pt x="3" y="41"/>
                    </a:lnTo>
                    <a:lnTo>
                      <a:pt x="3" y="49"/>
                    </a:lnTo>
                    <a:lnTo>
                      <a:pt x="3" y="70"/>
                    </a:lnTo>
                    <a:lnTo>
                      <a:pt x="3" y="67"/>
                    </a:lnTo>
                    <a:lnTo>
                      <a:pt x="3" y="47"/>
                    </a:lnTo>
                    <a:lnTo>
                      <a:pt x="3" y="42"/>
                    </a:lnTo>
                    <a:lnTo>
                      <a:pt x="3" y="37"/>
                    </a:lnTo>
                    <a:lnTo>
                      <a:pt x="3" y="35"/>
                    </a:lnTo>
                    <a:lnTo>
                      <a:pt x="4" y="39"/>
                    </a:lnTo>
                    <a:lnTo>
                      <a:pt x="4" y="36"/>
                    </a:lnTo>
                    <a:lnTo>
                      <a:pt x="4" y="29"/>
                    </a:lnTo>
                    <a:lnTo>
                      <a:pt x="4" y="29"/>
                    </a:lnTo>
                    <a:lnTo>
                      <a:pt x="4" y="42"/>
                    </a:lnTo>
                    <a:lnTo>
                      <a:pt x="4" y="53"/>
                    </a:lnTo>
                    <a:lnTo>
                      <a:pt x="4" y="47"/>
                    </a:lnTo>
                    <a:lnTo>
                      <a:pt x="4" y="56"/>
                    </a:lnTo>
                    <a:lnTo>
                      <a:pt x="5" y="66"/>
                    </a:lnTo>
                    <a:lnTo>
                      <a:pt x="5" y="35"/>
                    </a:lnTo>
                    <a:lnTo>
                      <a:pt x="5" y="26"/>
                    </a:lnTo>
                    <a:lnTo>
                      <a:pt x="5" y="4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67" name="Freeform 839"/>
              <p:cNvSpPr>
                <a:spLocks/>
              </p:cNvSpPr>
              <p:nvPr/>
            </p:nvSpPr>
            <p:spPr bwMode="auto">
              <a:xfrm>
                <a:off x="9488488" y="5972176"/>
                <a:ext cx="6350" cy="195263"/>
              </a:xfrm>
              <a:custGeom>
                <a:avLst/>
                <a:gdLst>
                  <a:gd name="T0" fmla="*/ 0 w 4"/>
                  <a:gd name="T1" fmla="*/ 34 h 123"/>
                  <a:gd name="T2" fmla="*/ 0 w 4"/>
                  <a:gd name="T3" fmla="*/ 120 h 123"/>
                  <a:gd name="T4" fmla="*/ 0 w 4"/>
                  <a:gd name="T5" fmla="*/ 90 h 123"/>
                  <a:gd name="T6" fmla="*/ 0 w 4"/>
                  <a:gd name="T7" fmla="*/ 53 h 123"/>
                  <a:gd name="T8" fmla="*/ 0 w 4"/>
                  <a:gd name="T9" fmla="*/ 40 h 123"/>
                  <a:gd name="T10" fmla="*/ 0 w 4"/>
                  <a:gd name="T11" fmla="*/ 32 h 123"/>
                  <a:gd name="T12" fmla="*/ 0 w 4"/>
                  <a:gd name="T13" fmla="*/ 35 h 123"/>
                  <a:gd name="T14" fmla="*/ 0 w 4"/>
                  <a:gd name="T15" fmla="*/ 53 h 123"/>
                  <a:gd name="T16" fmla="*/ 1 w 4"/>
                  <a:gd name="T17" fmla="*/ 92 h 123"/>
                  <a:gd name="T18" fmla="*/ 1 w 4"/>
                  <a:gd name="T19" fmla="*/ 102 h 123"/>
                  <a:gd name="T20" fmla="*/ 1 w 4"/>
                  <a:gd name="T21" fmla="*/ 52 h 123"/>
                  <a:gd name="T22" fmla="*/ 1 w 4"/>
                  <a:gd name="T23" fmla="*/ 32 h 123"/>
                  <a:gd name="T24" fmla="*/ 1 w 4"/>
                  <a:gd name="T25" fmla="*/ 38 h 123"/>
                  <a:gd name="T26" fmla="*/ 1 w 4"/>
                  <a:gd name="T27" fmla="*/ 83 h 123"/>
                  <a:gd name="T28" fmla="*/ 1 w 4"/>
                  <a:gd name="T29" fmla="*/ 97 h 123"/>
                  <a:gd name="T30" fmla="*/ 1 w 4"/>
                  <a:gd name="T31" fmla="*/ 73 h 123"/>
                  <a:gd name="T32" fmla="*/ 1 w 4"/>
                  <a:gd name="T33" fmla="*/ 71 h 123"/>
                  <a:gd name="T34" fmla="*/ 1 w 4"/>
                  <a:gd name="T35" fmla="*/ 46 h 123"/>
                  <a:gd name="T36" fmla="*/ 1 w 4"/>
                  <a:gd name="T37" fmla="*/ 14 h 123"/>
                  <a:gd name="T38" fmla="*/ 2 w 4"/>
                  <a:gd name="T39" fmla="*/ 0 h 123"/>
                  <a:gd name="T40" fmla="*/ 2 w 4"/>
                  <a:gd name="T41" fmla="*/ 5 h 123"/>
                  <a:gd name="T42" fmla="*/ 2 w 4"/>
                  <a:gd name="T43" fmla="*/ 27 h 123"/>
                  <a:gd name="T44" fmla="*/ 2 w 4"/>
                  <a:gd name="T45" fmla="*/ 48 h 123"/>
                  <a:gd name="T46" fmla="*/ 2 w 4"/>
                  <a:gd name="T47" fmla="*/ 37 h 123"/>
                  <a:gd name="T48" fmla="*/ 2 w 4"/>
                  <a:gd name="T49" fmla="*/ 25 h 123"/>
                  <a:gd name="T50" fmla="*/ 2 w 4"/>
                  <a:gd name="T51" fmla="*/ 23 h 123"/>
                  <a:gd name="T52" fmla="*/ 2 w 4"/>
                  <a:gd name="T53" fmla="*/ 29 h 123"/>
                  <a:gd name="T54" fmla="*/ 3 w 4"/>
                  <a:gd name="T55" fmla="*/ 38 h 123"/>
                  <a:gd name="T56" fmla="*/ 3 w 4"/>
                  <a:gd name="T57" fmla="*/ 37 h 123"/>
                  <a:gd name="T58" fmla="*/ 3 w 4"/>
                  <a:gd name="T59" fmla="*/ 31 h 123"/>
                  <a:gd name="T60" fmla="*/ 3 w 4"/>
                  <a:gd name="T61" fmla="*/ 26 h 123"/>
                  <a:gd name="T62" fmla="*/ 3 w 4"/>
                  <a:gd name="T63" fmla="*/ 21 h 123"/>
                  <a:gd name="T64" fmla="*/ 3 w 4"/>
                  <a:gd name="T65" fmla="*/ 27 h 123"/>
                  <a:gd name="T66" fmla="*/ 3 w 4"/>
                  <a:gd name="T67" fmla="*/ 49 h 123"/>
                  <a:gd name="T68" fmla="*/ 3 w 4"/>
                  <a:gd name="T69" fmla="*/ 72 h 123"/>
                  <a:gd name="T70" fmla="*/ 3 w 4"/>
                  <a:gd name="T71" fmla="*/ 79 h 123"/>
                  <a:gd name="T72" fmla="*/ 3 w 4"/>
                  <a:gd name="T73" fmla="*/ 73 h 123"/>
                  <a:gd name="T74" fmla="*/ 3 w 4"/>
                  <a:gd name="T75" fmla="*/ 82 h 123"/>
                  <a:gd name="T76" fmla="*/ 4 w 4"/>
                  <a:gd name="T77" fmla="*/ 51 h 123"/>
                  <a:gd name="T78" fmla="*/ 4 w 4"/>
                  <a:gd name="T79" fmla="*/ 28 h 123"/>
                  <a:gd name="T80" fmla="*/ 4 w 4"/>
                  <a:gd name="T81" fmla="*/ 37 h 123"/>
                  <a:gd name="T82" fmla="*/ 4 w 4"/>
                  <a:gd name="T83" fmla="*/ 70 h 123"/>
                  <a:gd name="T84" fmla="*/ 4 w 4"/>
                  <a:gd name="T85" fmla="*/ 67 h 123"/>
                  <a:gd name="T86" fmla="*/ 4 w 4"/>
                  <a:gd name="T87" fmla="*/ 71 h 123"/>
                  <a:gd name="T88" fmla="*/ 4 w 4"/>
                  <a:gd name="T89" fmla="*/ 123 h 123"/>
                  <a:gd name="T90" fmla="*/ 4 w 4"/>
                  <a:gd name="T91" fmla="*/ 60 h 123"/>
                  <a:gd name="T92" fmla="*/ 4 w 4"/>
                  <a:gd name="T93" fmla="*/ 41 h 123"/>
                  <a:gd name="T94" fmla="*/ 4 w 4"/>
                  <a:gd name="T95" fmla="*/ 55 h 123"/>
                  <a:gd name="T96" fmla="*/ 4 w 4"/>
                  <a:gd name="T97" fmla="*/ 83 h 123"/>
                  <a:gd name="T98" fmla="*/ 4 w 4"/>
                  <a:gd name="T99" fmla="*/ 6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123">
                    <a:moveTo>
                      <a:pt x="0" y="34"/>
                    </a:moveTo>
                    <a:lnTo>
                      <a:pt x="0" y="120"/>
                    </a:lnTo>
                    <a:lnTo>
                      <a:pt x="0" y="90"/>
                    </a:lnTo>
                    <a:lnTo>
                      <a:pt x="0" y="53"/>
                    </a:lnTo>
                    <a:lnTo>
                      <a:pt x="0" y="40"/>
                    </a:lnTo>
                    <a:lnTo>
                      <a:pt x="0" y="32"/>
                    </a:lnTo>
                    <a:lnTo>
                      <a:pt x="0" y="35"/>
                    </a:lnTo>
                    <a:lnTo>
                      <a:pt x="0" y="53"/>
                    </a:lnTo>
                    <a:lnTo>
                      <a:pt x="1" y="92"/>
                    </a:lnTo>
                    <a:lnTo>
                      <a:pt x="1" y="102"/>
                    </a:lnTo>
                    <a:lnTo>
                      <a:pt x="1" y="52"/>
                    </a:lnTo>
                    <a:lnTo>
                      <a:pt x="1" y="32"/>
                    </a:lnTo>
                    <a:lnTo>
                      <a:pt x="1" y="38"/>
                    </a:lnTo>
                    <a:lnTo>
                      <a:pt x="1" y="83"/>
                    </a:lnTo>
                    <a:lnTo>
                      <a:pt x="1" y="97"/>
                    </a:lnTo>
                    <a:lnTo>
                      <a:pt x="1" y="73"/>
                    </a:lnTo>
                    <a:lnTo>
                      <a:pt x="1" y="71"/>
                    </a:lnTo>
                    <a:lnTo>
                      <a:pt x="1" y="46"/>
                    </a:lnTo>
                    <a:lnTo>
                      <a:pt x="1" y="14"/>
                    </a:lnTo>
                    <a:lnTo>
                      <a:pt x="2" y="0"/>
                    </a:lnTo>
                    <a:lnTo>
                      <a:pt x="2" y="5"/>
                    </a:lnTo>
                    <a:lnTo>
                      <a:pt x="2" y="27"/>
                    </a:lnTo>
                    <a:lnTo>
                      <a:pt x="2" y="48"/>
                    </a:lnTo>
                    <a:lnTo>
                      <a:pt x="2" y="37"/>
                    </a:lnTo>
                    <a:lnTo>
                      <a:pt x="2" y="25"/>
                    </a:lnTo>
                    <a:lnTo>
                      <a:pt x="2" y="23"/>
                    </a:lnTo>
                    <a:lnTo>
                      <a:pt x="2" y="29"/>
                    </a:lnTo>
                    <a:lnTo>
                      <a:pt x="3" y="38"/>
                    </a:lnTo>
                    <a:lnTo>
                      <a:pt x="3" y="37"/>
                    </a:lnTo>
                    <a:lnTo>
                      <a:pt x="3" y="31"/>
                    </a:lnTo>
                    <a:lnTo>
                      <a:pt x="3" y="26"/>
                    </a:lnTo>
                    <a:lnTo>
                      <a:pt x="3" y="21"/>
                    </a:lnTo>
                    <a:lnTo>
                      <a:pt x="3" y="27"/>
                    </a:lnTo>
                    <a:lnTo>
                      <a:pt x="3" y="49"/>
                    </a:lnTo>
                    <a:lnTo>
                      <a:pt x="3" y="72"/>
                    </a:lnTo>
                    <a:lnTo>
                      <a:pt x="3" y="79"/>
                    </a:lnTo>
                    <a:lnTo>
                      <a:pt x="3" y="73"/>
                    </a:lnTo>
                    <a:lnTo>
                      <a:pt x="3" y="82"/>
                    </a:lnTo>
                    <a:lnTo>
                      <a:pt x="4" y="51"/>
                    </a:lnTo>
                    <a:lnTo>
                      <a:pt x="4" y="28"/>
                    </a:lnTo>
                    <a:lnTo>
                      <a:pt x="4" y="37"/>
                    </a:lnTo>
                    <a:lnTo>
                      <a:pt x="4" y="70"/>
                    </a:lnTo>
                    <a:lnTo>
                      <a:pt x="4" y="67"/>
                    </a:lnTo>
                    <a:lnTo>
                      <a:pt x="4" y="71"/>
                    </a:lnTo>
                    <a:lnTo>
                      <a:pt x="4" y="123"/>
                    </a:lnTo>
                    <a:lnTo>
                      <a:pt x="4" y="60"/>
                    </a:lnTo>
                    <a:lnTo>
                      <a:pt x="4" y="41"/>
                    </a:lnTo>
                    <a:lnTo>
                      <a:pt x="4" y="55"/>
                    </a:lnTo>
                    <a:lnTo>
                      <a:pt x="4" y="83"/>
                    </a:lnTo>
                    <a:lnTo>
                      <a:pt x="4" y="6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68" name="Freeform 840"/>
              <p:cNvSpPr>
                <a:spLocks/>
              </p:cNvSpPr>
              <p:nvPr/>
            </p:nvSpPr>
            <p:spPr bwMode="auto">
              <a:xfrm>
                <a:off x="9494838" y="5970588"/>
                <a:ext cx="7938" cy="195263"/>
              </a:xfrm>
              <a:custGeom>
                <a:avLst/>
                <a:gdLst>
                  <a:gd name="T0" fmla="*/ 0 w 5"/>
                  <a:gd name="T1" fmla="*/ 64 h 123"/>
                  <a:gd name="T2" fmla="*/ 1 w 5"/>
                  <a:gd name="T3" fmla="*/ 40 h 123"/>
                  <a:gd name="T4" fmla="*/ 1 w 5"/>
                  <a:gd name="T5" fmla="*/ 26 h 123"/>
                  <a:gd name="T6" fmla="*/ 1 w 5"/>
                  <a:gd name="T7" fmla="*/ 14 h 123"/>
                  <a:gd name="T8" fmla="*/ 1 w 5"/>
                  <a:gd name="T9" fmla="*/ 14 h 123"/>
                  <a:gd name="T10" fmla="*/ 1 w 5"/>
                  <a:gd name="T11" fmla="*/ 24 h 123"/>
                  <a:gd name="T12" fmla="*/ 1 w 5"/>
                  <a:gd name="T13" fmla="*/ 13 h 123"/>
                  <a:gd name="T14" fmla="*/ 1 w 5"/>
                  <a:gd name="T15" fmla="*/ 0 h 123"/>
                  <a:gd name="T16" fmla="*/ 2 w 5"/>
                  <a:gd name="T17" fmla="*/ 12 h 123"/>
                  <a:gd name="T18" fmla="*/ 2 w 5"/>
                  <a:gd name="T19" fmla="*/ 52 h 123"/>
                  <a:gd name="T20" fmla="*/ 2 w 5"/>
                  <a:gd name="T21" fmla="*/ 78 h 123"/>
                  <a:gd name="T22" fmla="*/ 2 w 5"/>
                  <a:gd name="T23" fmla="*/ 113 h 123"/>
                  <a:gd name="T24" fmla="*/ 2 w 5"/>
                  <a:gd name="T25" fmla="*/ 110 h 123"/>
                  <a:gd name="T26" fmla="*/ 2 w 5"/>
                  <a:gd name="T27" fmla="*/ 80 h 123"/>
                  <a:gd name="T28" fmla="*/ 2 w 5"/>
                  <a:gd name="T29" fmla="*/ 74 h 123"/>
                  <a:gd name="T30" fmla="*/ 2 w 5"/>
                  <a:gd name="T31" fmla="*/ 42 h 123"/>
                  <a:gd name="T32" fmla="*/ 2 w 5"/>
                  <a:gd name="T33" fmla="*/ 23 h 123"/>
                  <a:gd name="T34" fmla="*/ 2 w 5"/>
                  <a:gd name="T35" fmla="*/ 39 h 123"/>
                  <a:gd name="T36" fmla="*/ 2 w 5"/>
                  <a:gd name="T37" fmla="*/ 96 h 123"/>
                  <a:gd name="T38" fmla="*/ 2 w 5"/>
                  <a:gd name="T39" fmla="*/ 72 h 123"/>
                  <a:gd name="T40" fmla="*/ 3 w 5"/>
                  <a:gd name="T41" fmla="*/ 39 h 123"/>
                  <a:gd name="T42" fmla="*/ 3 w 5"/>
                  <a:gd name="T43" fmla="*/ 27 h 123"/>
                  <a:gd name="T44" fmla="*/ 3 w 5"/>
                  <a:gd name="T45" fmla="*/ 32 h 123"/>
                  <a:gd name="T46" fmla="*/ 3 w 5"/>
                  <a:gd name="T47" fmla="*/ 43 h 123"/>
                  <a:gd name="T48" fmla="*/ 3 w 5"/>
                  <a:gd name="T49" fmla="*/ 57 h 123"/>
                  <a:gd name="T50" fmla="*/ 3 w 5"/>
                  <a:gd name="T51" fmla="*/ 103 h 123"/>
                  <a:gd name="T52" fmla="*/ 3 w 5"/>
                  <a:gd name="T53" fmla="*/ 120 h 123"/>
                  <a:gd name="T54" fmla="*/ 3 w 5"/>
                  <a:gd name="T55" fmla="*/ 57 h 123"/>
                  <a:gd name="T56" fmla="*/ 3 w 5"/>
                  <a:gd name="T57" fmla="*/ 36 h 123"/>
                  <a:gd name="T58" fmla="*/ 3 w 5"/>
                  <a:gd name="T59" fmla="*/ 34 h 123"/>
                  <a:gd name="T60" fmla="*/ 3 w 5"/>
                  <a:gd name="T61" fmla="*/ 51 h 123"/>
                  <a:gd name="T62" fmla="*/ 4 w 5"/>
                  <a:gd name="T63" fmla="*/ 69 h 123"/>
                  <a:gd name="T64" fmla="*/ 4 w 5"/>
                  <a:gd name="T65" fmla="*/ 60 h 123"/>
                  <a:gd name="T66" fmla="*/ 4 w 5"/>
                  <a:gd name="T67" fmla="*/ 57 h 123"/>
                  <a:gd name="T68" fmla="*/ 4 w 5"/>
                  <a:gd name="T69" fmla="*/ 70 h 123"/>
                  <a:gd name="T70" fmla="*/ 4 w 5"/>
                  <a:gd name="T71" fmla="*/ 80 h 123"/>
                  <a:gd name="T72" fmla="*/ 4 w 5"/>
                  <a:gd name="T73" fmla="*/ 117 h 123"/>
                  <a:gd name="T74" fmla="*/ 4 w 5"/>
                  <a:gd name="T75" fmla="*/ 112 h 123"/>
                  <a:gd name="T76" fmla="*/ 5 w 5"/>
                  <a:gd name="T77" fmla="*/ 48 h 123"/>
                  <a:gd name="T78" fmla="*/ 5 w 5"/>
                  <a:gd name="T79" fmla="*/ 44 h 123"/>
                  <a:gd name="T80" fmla="*/ 5 w 5"/>
                  <a:gd name="T81" fmla="*/ 68 h 123"/>
                  <a:gd name="T82" fmla="*/ 5 w 5"/>
                  <a:gd name="T83" fmla="*/ 91 h 123"/>
                  <a:gd name="T84" fmla="*/ 5 w 5"/>
                  <a:gd name="T85" fmla="*/ 92 h 123"/>
                  <a:gd name="T86" fmla="*/ 5 w 5"/>
                  <a:gd name="T87" fmla="*/ 39 h 123"/>
                  <a:gd name="T88" fmla="*/ 5 w 5"/>
                  <a:gd name="T89" fmla="*/ 17 h 123"/>
                  <a:gd name="T90" fmla="*/ 5 w 5"/>
                  <a:gd name="T91" fmla="*/ 18 h 123"/>
                  <a:gd name="T92" fmla="*/ 5 w 5"/>
                  <a:gd name="T93" fmla="*/ 32 h 123"/>
                  <a:gd name="T94" fmla="*/ 5 w 5"/>
                  <a:gd name="T95" fmla="*/ 55 h 123"/>
                  <a:gd name="T96" fmla="*/ 5 w 5"/>
                  <a:gd name="T97" fmla="*/ 102 h 123"/>
                  <a:gd name="T98" fmla="*/ 5 w 5"/>
                  <a:gd name="T99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23">
                    <a:moveTo>
                      <a:pt x="0" y="64"/>
                    </a:moveTo>
                    <a:lnTo>
                      <a:pt x="1" y="40"/>
                    </a:lnTo>
                    <a:lnTo>
                      <a:pt x="1" y="26"/>
                    </a:lnTo>
                    <a:lnTo>
                      <a:pt x="1" y="14"/>
                    </a:lnTo>
                    <a:lnTo>
                      <a:pt x="1" y="14"/>
                    </a:lnTo>
                    <a:lnTo>
                      <a:pt x="1" y="24"/>
                    </a:lnTo>
                    <a:lnTo>
                      <a:pt x="1" y="13"/>
                    </a:lnTo>
                    <a:lnTo>
                      <a:pt x="1" y="0"/>
                    </a:lnTo>
                    <a:lnTo>
                      <a:pt x="2" y="12"/>
                    </a:lnTo>
                    <a:lnTo>
                      <a:pt x="2" y="52"/>
                    </a:lnTo>
                    <a:lnTo>
                      <a:pt x="2" y="78"/>
                    </a:lnTo>
                    <a:lnTo>
                      <a:pt x="2" y="113"/>
                    </a:lnTo>
                    <a:lnTo>
                      <a:pt x="2" y="110"/>
                    </a:lnTo>
                    <a:lnTo>
                      <a:pt x="2" y="80"/>
                    </a:lnTo>
                    <a:lnTo>
                      <a:pt x="2" y="74"/>
                    </a:lnTo>
                    <a:lnTo>
                      <a:pt x="2" y="42"/>
                    </a:lnTo>
                    <a:lnTo>
                      <a:pt x="2" y="23"/>
                    </a:lnTo>
                    <a:lnTo>
                      <a:pt x="2" y="39"/>
                    </a:lnTo>
                    <a:lnTo>
                      <a:pt x="2" y="96"/>
                    </a:lnTo>
                    <a:lnTo>
                      <a:pt x="2" y="72"/>
                    </a:lnTo>
                    <a:lnTo>
                      <a:pt x="3" y="39"/>
                    </a:lnTo>
                    <a:lnTo>
                      <a:pt x="3" y="27"/>
                    </a:lnTo>
                    <a:lnTo>
                      <a:pt x="3" y="32"/>
                    </a:lnTo>
                    <a:lnTo>
                      <a:pt x="3" y="43"/>
                    </a:lnTo>
                    <a:lnTo>
                      <a:pt x="3" y="57"/>
                    </a:lnTo>
                    <a:lnTo>
                      <a:pt x="3" y="103"/>
                    </a:lnTo>
                    <a:lnTo>
                      <a:pt x="3" y="120"/>
                    </a:lnTo>
                    <a:lnTo>
                      <a:pt x="3" y="57"/>
                    </a:lnTo>
                    <a:lnTo>
                      <a:pt x="3" y="36"/>
                    </a:lnTo>
                    <a:lnTo>
                      <a:pt x="3" y="34"/>
                    </a:lnTo>
                    <a:lnTo>
                      <a:pt x="3" y="51"/>
                    </a:lnTo>
                    <a:lnTo>
                      <a:pt x="4" y="69"/>
                    </a:lnTo>
                    <a:lnTo>
                      <a:pt x="4" y="60"/>
                    </a:lnTo>
                    <a:lnTo>
                      <a:pt x="4" y="57"/>
                    </a:lnTo>
                    <a:lnTo>
                      <a:pt x="4" y="70"/>
                    </a:lnTo>
                    <a:lnTo>
                      <a:pt x="4" y="80"/>
                    </a:lnTo>
                    <a:lnTo>
                      <a:pt x="4" y="117"/>
                    </a:lnTo>
                    <a:lnTo>
                      <a:pt x="4" y="112"/>
                    </a:lnTo>
                    <a:lnTo>
                      <a:pt x="5" y="48"/>
                    </a:lnTo>
                    <a:lnTo>
                      <a:pt x="5" y="44"/>
                    </a:lnTo>
                    <a:lnTo>
                      <a:pt x="5" y="68"/>
                    </a:lnTo>
                    <a:lnTo>
                      <a:pt x="5" y="91"/>
                    </a:lnTo>
                    <a:lnTo>
                      <a:pt x="5" y="92"/>
                    </a:lnTo>
                    <a:lnTo>
                      <a:pt x="5" y="39"/>
                    </a:lnTo>
                    <a:lnTo>
                      <a:pt x="5" y="17"/>
                    </a:lnTo>
                    <a:lnTo>
                      <a:pt x="5" y="18"/>
                    </a:lnTo>
                    <a:lnTo>
                      <a:pt x="5" y="32"/>
                    </a:lnTo>
                    <a:lnTo>
                      <a:pt x="5" y="55"/>
                    </a:lnTo>
                    <a:lnTo>
                      <a:pt x="5" y="102"/>
                    </a:lnTo>
                    <a:lnTo>
                      <a:pt x="5" y="12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69" name="Freeform 841"/>
              <p:cNvSpPr>
                <a:spLocks/>
              </p:cNvSpPr>
              <p:nvPr/>
            </p:nvSpPr>
            <p:spPr bwMode="auto">
              <a:xfrm>
                <a:off x="9502776" y="5989638"/>
                <a:ext cx="7938" cy="190500"/>
              </a:xfrm>
              <a:custGeom>
                <a:avLst/>
                <a:gdLst>
                  <a:gd name="T0" fmla="*/ 0 w 5"/>
                  <a:gd name="T1" fmla="*/ 111 h 120"/>
                  <a:gd name="T2" fmla="*/ 1 w 5"/>
                  <a:gd name="T3" fmla="*/ 115 h 120"/>
                  <a:gd name="T4" fmla="*/ 1 w 5"/>
                  <a:gd name="T5" fmla="*/ 72 h 120"/>
                  <a:gd name="T6" fmla="*/ 1 w 5"/>
                  <a:gd name="T7" fmla="*/ 28 h 120"/>
                  <a:gd name="T8" fmla="*/ 1 w 5"/>
                  <a:gd name="T9" fmla="*/ 18 h 120"/>
                  <a:gd name="T10" fmla="*/ 1 w 5"/>
                  <a:gd name="T11" fmla="*/ 25 h 120"/>
                  <a:gd name="T12" fmla="*/ 1 w 5"/>
                  <a:gd name="T13" fmla="*/ 38 h 120"/>
                  <a:gd name="T14" fmla="*/ 1 w 5"/>
                  <a:gd name="T15" fmla="*/ 79 h 120"/>
                  <a:gd name="T16" fmla="*/ 1 w 5"/>
                  <a:gd name="T17" fmla="*/ 101 h 120"/>
                  <a:gd name="T18" fmla="*/ 1 w 5"/>
                  <a:gd name="T19" fmla="*/ 49 h 120"/>
                  <a:gd name="T20" fmla="*/ 1 w 5"/>
                  <a:gd name="T21" fmla="*/ 59 h 120"/>
                  <a:gd name="T22" fmla="*/ 1 w 5"/>
                  <a:gd name="T23" fmla="*/ 78 h 120"/>
                  <a:gd name="T24" fmla="*/ 2 w 5"/>
                  <a:gd name="T25" fmla="*/ 31 h 120"/>
                  <a:gd name="T26" fmla="*/ 2 w 5"/>
                  <a:gd name="T27" fmla="*/ 14 h 120"/>
                  <a:gd name="T28" fmla="*/ 2 w 5"/>
                  <a:gd name="T29" fmla="*/ 15 h 120"/>
                  <a:gd name="T30" fmla="*/ 2 w 5"/>
                  <a:gd name="T31" fmla="*/ 18 h 120"/>
                  <a:gd name="T32" fmla="*/ 2 w 5"/>
                  <a:gd name="T33" fmla="*/ 19 h 120"/>
                  <a:gd name="T34" fmla="*/ 2 w 5"/>
                  <a:gd name="T35" fmla="*/ 32 h 120"/>
                  <a:gd name="T36" fmla="*/ 2 w 5"/>
                  <a:gd name="T37" fmla="*/ 65 h 120"/>
                  <a:gd name="T38" fmla="*/ 2 w 5"/>
                  <a:gd name="T39" fmla="*/ 42 h 120"/>
                  <a:gd name="T40" fmla="*/ 3 w 5"/>
                  <a:gd name="T41" fmla="*/ 19 h 120"/>
                  <a:gd name="T42" fmla="*/ 3 w 5"/>
                  <a:gd name="T43" fmla="*/ 12 h 120"/>
                  <a:gd name="T44" fmla="*/ 3 w 5"/>
                  <a:gd name="T45" fmla="*/ 5 h 120"/>
                  <a:gd name="T46" fmla="*/ 3 w 5"/>
                  <a:gd name="T47" fmla="*/ 1 h 120"/>
                  <a:gd name="T48" fmla="*/ 3 w 5"/>
                  <a:gd name="T49" fmla="*/ 14 h 120"/>
                  <a:gd name="T50" fmla="*/ 3 w 5"/>
                  <a:gd name="T51" fmla="*/ 76 h 120"/>
                  <a:gd name="T52" fmla="*/ 3 w 5"/>
                  <a:gd name="T53" fmla="*/ 97 h 120"/>
                  <a:gd name="T54" fmla="*/ 3 w 5"/>
                  <a:gd name="T55" fmla="*/ 68 h 120"/>
                  <a:gd name="T56" fmla="*/ 3 w 5"/>
                  <a:gd name="T57" fmla="*/ 106 h 120"/>
                  <a:gd name="T58" fmla="*/ 3 w 5"/>
                  <a:gd name="T59" fmla="*/ 120 h 120"/>
                  <a:gd name="T60" fmla="*/ 3 w 5"/>
                  <a:gd name="T61" fmla="*/ 91 h 120"/>
                  <a:gd name="T62" fmla="*/ 4 w 5"/>
                  <a:gd name="T63" fmla="*/ 66 h 120"/>
                  <a:gd name="T64" fmla="*/ 4 w 5"/>
                  <a:gd name="T65" fmla="*/ 46 h 120"/>
                  <a:gd name="T66" fmla="*/ 4 w 5"/>
                  <a:gd name="T67" fmla="*/ 29 h 120"/>
                  <a:gd name="T68" fmla="*/ 4 w 5"/>
                  <a:gd name="T69" fmla="*/ 11 h 120"/>
                  <a:gd name="T70" fmla="*/ 4 w 5"/>
                  <a:gd name="T71" fmla="*/ 5 h 120"/>
                  <a:gd name="T72" fmla="*/ 4 w 5"/>
                  <a:gd name="T73" fmla="*/ 20 h 120"/>
                  <a:gd name="T74" fmla="*/ 4 w 5"/>
                  <a:gd name="T75" fmla="*/ 64 h 120"/>
                  <a:gd name="T76" fmla="*/ 4 w 5"/>
                  <a:gd name="T77" fmla="*/ 109 h 120"/>
                  <a:gd name="T78" fmla="*/ 4 w 5"/>
                  <a:gd name="T79" fmla="*/ 79 h 120"/>
                  <a:gd name="T80" fmla="*/ 4 w 5"/>
                  <a:gd name="T81" fmla="*/ 77 h 120"/>
                  <a:gd name="T82" fmla="*/ 4 w 5"/>
                  <a:gd name="T83" fmla="*/ 82 h 120"/>
                  <a:gd name="T84" fmla="*/ 5 w 5"/>
                  <a:gd name="T85" fmla="*/ 62 h 120"/>
                  <a:gd name="T86" fmla="*/ 5 w 5"/>
                  <a:gd name="T87" fmla="*/ 41 h 120"/>
                  <a:gd name="T88" fmla="*/ 5 w 5"/>
                  <a:gd name="T89" fmla="*/ 28 h 120"/>
                  <a:gd name="T90" fmla="*/ 5 w 5"/>
                  <a:gd name="T91" fmla="*/ 11 h 120"/>
                  <a:gd name="T92" fmla="*/ 5 w 5"/>
                  <a:gd name="T93" fmla="*/ 0 h 120"/>
                  <a:gd name="T94" fmla="*/ 5 w 5"/>
                  <a:gd name="T95" fmla="*/ 10 h 120"/>
                  <a:gd name="T96" fmla="*/ 5 w 5"/>
                  <a:gd name="T97" fmla="*/ 41 h 120"/>
                  <a:gd name="T98" fmla="*/ 5 w 5"/>
                  <a:gd name="T99" fmla="*/ 80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20">
                    <a:moveTo>
                      <a:pt x="0" y="111"/>
                    </a:moveTo>
                    <a:lnTo>
                      <a:pt x="1" y="115"/>
                    </a:lnTo>
                    <a:lnTo>
                      <a:pt x="1" y="72"/>
                    </a:lnTo>
                    <a:lnTo>
                      <a:pt x="1" y="28"/>
                    </a:lnTo>
                    <a:lnTo>
                      <a:pt x="1" y="18"/>
                    </a:lnTo>
                    <a:lnTo>
                      <a:pt x="1" y="25"/>
                    </a:lnTo>
                    <a:lnTo>
                      <a:pt x="1" y="38"/>
                    </a:lnTo>
                    <a:lnTo>
                      <a:pt x="1" y="79"/>
                    </a:lnTo>
                    <a:lnTo>
                      <a:pt x="1" y="101"/>
                    </a:lnTo>
                    <a:lnTo>
                      <a:pt x="1" y="49"/>
                    </a:lnTo>
                    <a:lnTo>
                      <a:pt x="1" y="59"/>
                    </a:lnTo>
                    <a:lnTo>
                      <a:pt x="1" y="78"/>
                    </a:lnTo>
                    <a:lnTo>
                      <a:pt x="2" y="31"/>
                    </a:lnTo>
                    <a:lnTo>
                      <a:pt x="2" y="14"/>
                    </a:lnTo>
                    <a:lnTo>
                      <a:pt x="2" y="15"/>
                    </a:lnTo>
                    <a:lnTo>
                      <a:pt x="2" y="18"/>
                    </a:lnTo>
                    <a:lnTo>
                      <a:pt x="2" y="19"/>
                    </a:lnTo>
                    <a:lnTo>
                      <a:pt x="2" y="32"/>
                    </a:lnTo>
                    <a:lnTo>
                      <a:pt x="2" y="65"/>
                    </a:lnTo>
                    <a:lnTo>
                      <a:pt x="2" y="42"/>
                    </a:lnTo>
                    <a:lnTo>
                      <a:pt x="3" y="19"/>
                    </a:lnTo>
                    <a:lnTo>
                      <a:pt x="3" y="12"/>
                    </a:lnTo>
                    <a:lnTo>
                      <a:pt x="3" y="5"/>
                    </a:lnTo>
                    <a:lnTo>
                      <a:pt x="3" y="1"/>
                    </a:lnTo>
                    <a:lnTo>
                      <a:pt x="3" y="14"/>
                    </a:lnTo>
                    <a:lnTo>
                      <a:pt x="3" y="76"/>
                    </a:lnTo>
                    <a:lnTo>
                      <a:pt x="3" y="97"/>
                    </a:lnTo>
                    <a:lnTo>
                      <a:pt x="3" y="68"/>
                    </a:lnTo>
                    <a:lnTo>
                      <a:pt x="3" y="106"/>
                    </a:lnTo>
                    <a:lnTo>
                      <a:pt x="3" y="120"/>
                    </a:lnTo>
                    <a:lnTo>
                      <a:pt x="3" y="91"/>
                    </a:lnTo>
                    <a:lnTo>
                      <a:pt x="4" y="66"/>
                    </a:lnTo>
                    <a:lnTo>
                      <a:pt x="4" y="46"/>
                    </a:lnTo>
                    <a:lnTo>
                      <a:pt x="4" y="29"/>
                    </a:lnTo>
                    <a:lnTo>
                      <a:pt x="4" y="11"/>
                    </a:lnTo>
                    <a:lnTo>
                      <a:pt x="4" y="5"/>
                    </a:lnTo>
                    <a:lnTo>
                      <a:pt x="4" y="20"/>
                    </a:lnTo>
                    <a:lnTo>
                      <a:pt x="4" y="64"/>
                    </a:lnTo>
                    <a:lnTo>
                      <a:pt x="4" y="109"/>
                    </a:lnTo>
                    <a:lnTo>
                      <a:pt x="4" y="79"/>
                    </a:lnTo>
                    <a:lnTo>
                      <a:pt x="4" y="77"/>
                    </a:lnTo>
                    <a:lnTo>
                      <a:pt x="4" y="82"/>
                    </a:lnTo>
                    <a:lnTo>
                      <a:pt x="5" y="62"/>
                    </a:lnTo>
                    <a:lnTo>
                      <a:pt x="5" y="41"/>
                    </a:lnTo>
                    <a:lnTo>
                      <a:pt x="5" y="28"/>
                    </a:lnTo>
                    <a:lnTo>
                      <a:pt x="5" y="11"/>
                    </a:lnTo>
                    <a:lnTo>
                      <a:pt x="5" y="0"/>
                    </a:lnTo>
                    <a:lnTo>
                      <a:pt x="5" y="10"/>
                    </a:lnTo>
                    <a:lnTo>
                      <a:pt x="5" y="41"/>
                    </a:lnTo>
                    <a:lnTo>
                      <a:pt x="5" y="8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70" name="Freeform 842"/>
              <p:cNvSpPr>
                <a:spLocks/>
              </p:cNvSpPr>
              <p:nvPr/>
            </p:nvSpPr>
            <p:spPr bwMode="auto">
              <a:xfrm>
                <a:off x="9510713" y="5983288"/>
                <a:ext cx="7938" cy="287338"/>
              </a:xfrm>
              <a:custGeom>
                <a:avLst/>
                <a:gdLst>
                  <a:gd name="T0" fmla="*/ 0 w 5"/>
                  <a:gd name="T1" fmla="*/ 84 h 181"/>
                  <a:gd name="T2" fmla="*/ 1 w 5"/>
                  <a:gd name="T3" fmla="*/ 80 h 181"/>
                  <a:gd name="T4" fmla="*/ 1 w 5"/>
                  <a:gd name="T5" fmla="*/ 48 h 181"/>
                  <a:gd name="T6" fmla="*/ 1 w 5"/>
                  <a:gd name="T7" fmla="*/ 55 h 181"/>
                  <a:gd name="T8" fmla="*/ 1 w 5"/>
                  <a:gd name="T9" fmla="*/ 105 h 181"/>
                  <a:gd name="T10" fmla="*/ 1 w 5"/>
                  <a:gd name="T11" fmla="*/ 55 h 181"/>
                  <a:gd name="T12" fmla="*/ 1 w 5"/>
                  <a:gd name="T13" fmla="*/ 41 h 181"/>
                  <a:gd name="T14" fmla="*/ 1 w 5"/>
                  <a:gd name="T15" fmla="*/ 50 h 181"/>
                  <a:gd name="T16" fmla="*/ 1 w 5"/>
                  <a:gd name="T17" fmla="*/ 81 h 181"/>
                  <a:gd name="T18" fmla="*/ 1 w 5"/>
                  <a:gd name="T19" fmla="*/ 93 h 181"/>
                  <a:gd name="T20" fmla="*/ 1 w 5"/>
                  <a:gd name="T21" fmla="*/ 64 h 181"/>
                  <a:gd name="T22" fmla="*/ 1 w 5"/>
                  <a:gd name="T23" fmla="*/ 66 h 181"/>
                  <a:gd name="T24" fmla="*/ 2 w 5"/>
                  <a:gd name="T25" fmla="*/ 95 h 181"/>
                  <a:gd name="T26" fmla="*/ 2 w 5"/>
                  <a:gd name="T27" fmla="*/ 164 h 181"/>
                  <a:gd name="T28" fmla="*/ 2 w 5"/>
                  <a:gd name="T29" fmla="*/ 181 h 181"/>
                  <a:gd name="T30" fmla="*/ 2 w 5"/>
                  <a:gd name="T31" fmla="*/ 175 h 181"/>
                  <a:gd name="T32" fmla="*/ 2 w 5"/>
                  <a:gd name="T33" fmla="*/ 175 h 181"/>
                  <a:gd name="T34" fmla="*/ 2 w 5"/>
                  <a:gd name="T35" fmla="*/ 124 h 181"/>
                  <a:gd name="T36" fmla="*/ 2 w 5"/>
                  <a:gd name="T37" fmla="*/ 71 h 181"/>
                  <a:gd name="T38" fmla="*/ 2 w 5"/>
                  <a:gd name="T39" fmla="*/ 47 h 181"/>
                  <a:gd name="T40" fmla="*/ 2 w 5"/>
                  <a:gd name="T41" fmla="*/ 53 h 181"/>
                  <a:gd name="T42" fmla="*/ 2 w 5"/>
                  <a:gd name="T43" fmla="*/ 90 h 181"/>
                  <a:gd name="T44" fmla="*/ 2 w 5"/>
                  <a:gd name="T45" fmla="*/ 103 h 181"/>
                  <a:gd name="T46" fmla="*/ 3 w 5"/>
                  <a:gd name="T47" fmla="*/ 75 h 181"/>
                  <a:gd name="T48" fmla="*/ 3 w 5"/>
                  <a:gd name="T49" fmla="*/ 42 h 181"/>
                  <a:gd name="T50" fmla="*/ 3 w 5"/>
                  <a:gd name="T51" fmla="*/ 13 h 181"/>
                  <a:gd name="T52" fmla="*/ 3 w 5"/>
                  <a:gd name="T53" fmla="*/ 0 h 181"/>
                  <a:gd name="T54" fmla="*/ 3 w 5"/>
                  <a:gd name="T55" fmla="*/ 6 h 181"/>
                  <a:gd name="T56" fmla="*/ 3 w 5"/>
                  <a:gd name="T57" fmla="*/ 31 h 181"/>
                  <a:gd name="T58" fmla="*/ 3 w 5"/>
                  <a:gd name="T59" fmla="*/ 47 h 181"/>
                  <a:gd name="T60" fmla="*/ 3 w 5"/>
                  <a:gd name="T61" fmla="*/ 29 h 181"/>
                  <a:gd name="T62" fmla="*/ 4 w 5"/>
                  <a:gd name="T63" fmla="*/ 17 h 181"/>
                  <a:gd name="T64" fmla="*/ 4 w 5"/>
                  <a:gd name="T65" fmla="*/ 11 h 181"/>
                  <a:gd name="T66" fmla="*/ 4 w 5"/>
                  <a:gd name="T67" fmla="*/ 11 h 181"/>
                  <a:gd name="T68" fmla="*/ 4 w 5"/>
                  <a:gd name="T69" fmla="*/ 20 h 181"/>
                  <a:gd name="T70" fmla="*/ 4 w 5"/>
                  <a:gd name="T71" fmla="*/ 31 h 181"/>
                  <a:gd name="T72" fmla="*/ 4 w 5"/>
                  <a:gd name="T73" fmla="*/ 25 h 181"/>
                  <a:gd name="T74" fmla="*/ 4 w 5"/>
                  <a:gd name="T75" fmla="*/ 7 h 181"/>
                  <a:gd name="T76" fmla="*/ 4 w 5"/>
                  <a:gd name="T77" fmla="*/ 1 h 181"/>
                  <a:gd name="T78" fmla="*/ 4 w 5"/>
                  <a:gd name="T79" fmla="*/ 19 h 181"/>
                  <a:gd name="T80" fmla="*/ 4 w 5"/>
                  <a:gd name="T81" fmla="*/ 42 h 181"/>
                  <a:gd name="T82" fmla="*/ 4 w 5"/>
                  <a:gd name="T83" fmla="*/ 29 h 181"/>
                  <a:gd name="T84" fmla="*/ 5 w 5"/>
                  <a:gd name="T85" fmla="*/ 46 h 181"/>
                  <a:gd name="T86" fmla="*/ 5 w 5"/>
                  <a:gd name="T87" fmla="*/ 127 h 181"/>
                  <a:gd name="T88" fmla="*/ 5 w 5"/>
                  <a:gd name="T89" fmla="*/ 114 h 181"/>
                  <a:gd name="T90" fmla="*/ 5 w 5"/>
                  <a:gd name="T91" fmla="*/ 94 h 181"/>
                  <a:gd name="T92" fmla="*/ 5 w 5"/>
                  <a:gd name="T93" fmla="*/ 39 h 181"/>
                  <a:gd name="T94" fmla="*/ 5 w 5"/>
                  <a:gd name="T95" fmla="*/ 21 h 181"/>
                  <a:gd name="T96" fmla="*/ 5 w 5"/>
                  <a:gd name="T97" fmla="*/ 33 h 181"/>
                  <a:gd name="T98" fmla="*/ 5 w 5"/>
                  <a:gd name="T99" fmla="*/ 75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1">
                    <a:moveTo>
                      <a:pt x="0" y="84"/>
                    </a:moveTo>
                    <a:lnTo>
                      <a:pt x="1" y="80"/>
                    </a:lnTo>
                    <a:lnTo>
                      <a:pt x="1" y="48"/>
                    </a:lnTo>
                    <a:lnTo>
                      <a:pt x="1" y="55"/>
                    </a:lnTo>
                    <a:lnTo>
                      <a:pt x="1" y="105"/>
                    </a:lnTo>
                    <a:lnTo>
                      <a:pt x="1" y="55"/>
                    </a:lnTo>
                    <a:lnTo>
                      <a:pt x="1" y="41"/>
                    </a:lnTo>
                    <a:lnTo>
                      <a:pt x="1" y="50"/>
                    </a:lnTo>
                    <a:lnTo>
                      <a:pt x="1" y="81"/>
                    </a:lnTo>
                    <a:lnTo>
                      <a:pt x="1" y="93"/>
                    </a:lnTo>
                    <a:lnTo>
                      <a:pt x="1" y="64"/>
                    </a:lnTo>
                    <a:lnTo>
                      <a:pt x="1" y="66"/>
                    </a:lnTo>
                    <a:lnTo>
                      <a:pt x="2" y="95"/>
                    </a:lnTo>
                    <a:lnTo>
                      <a:pt x="2" y="164"/>
                    </a:lnTo>
                    <a:lnTo>
                      <a:pt x="2" y="181"/>
                    </a:lnTo>
                    <a:lnTo>
                      <a:pt x="2" y="175"/>
                    </a:lnTo>
                    <a:lnTo>
                      <a:pt x="2" y="175"/>
                    </a:lnTo>
                    <a:lnTo>
                      <a:pt x="2" y="124"/>
                    </a:lnTo>
                    <a:lnTo>
                      <a:pt x="2" y="71"/>
                    </a:lnTo>
                    <a:lnTo>
                      <a:pt x="2" y="47"/>
                    </a:lnTo>
                    <a:lnTo>
                      <a:pt x="2" y="53"/>
                    </a:lnTo>
                    <a:lnTo>
                      <a:pt x="2" y="90"/>
                    </a:lnTo>
                    <a:lnTo>
                      <a:pt x="2" y="103"/>
                    </a:lnTo>
                    <a:lnTo>
                      <a:pt x="3" y="75"/>
                    </a:lnTo>
                    <a:lnTo>
                      <a:pt x="3" y="42"/>
                    </a:lnTo>
                    <a:lnTo>
                      <a:pt x="3" y="13"/>
                    </a:lnTo>
                    <a:lnTo>
                      <a:pt x="3" y="0"/>
                    </a:lnTo>
                    <a:lnTo>
                      <a:pt x="3" y="6"/>
                    </a:lnTo>
                    <a:lnTo>
                      <a:pt x="3" y="31"/>
                    </a:lnTo>
                    <a:lnTo>
                      <a:pt x="3" y="47"/>
                    </a:lnTo>
                    <a:lnTo>
                      <a:pt x="3" y="29"/>
                    </a:lnTo>
                    <a:lnTo>
                      <a:pt x="4" y="17"/>
                    </a:lnTo>
                    <a:lnTo>
                      <a:pt x="4" y="11"/>
                    </a:lnTo>
                    <a:lnTo>
                      <a:pt x="4" y="11"/>
                    </a:lnTo>
                    <a:lnTo>
                      <a:pt x="4" y="20"/>
                    </a:lnTo>
                    <a:lnTo>
                      <a:pt x="4" y="31"/>
                    </a:lnTo>
                    <a:lnTo>
                      <a:pt x="4" y="25"/>
                    </a:lnTo>
                    <a:lnTo>
                      <a:pt x="4" y="7"/>
                    </a:lnTo>
                    <a:lnTo>
                      <a:pt x="4" y="1"/>
                    </a:lnTo>
                    <a:lnTo>
                      <a:pt x="4" y="19"/>
                    </a:lnTo>
                    <a:lnTo>
                      <a:pt x="4" y="42"/>
                    </a:lnTo>
                    <a:lnTo>
                      <a:pt x="4" y="29"/>
                    </a:lnTo>
                    <a:lnTo>
                      <a:pt x="5" y="46"/>
                    </a:lnTo>
                    <a:lnTo>
                      <a:pt x="5" y="127"/>
                    </a:lnTo>
                    <a:lnTo>
                      <a:pt x="5" y="114"/>
                    </a:lnTo>
                    <a:lnTo>
                      <a:pt x="5" y="94"/>
                    </a:lnTo>
                    <a:lnTo>
                      <a:pt x="5" y="39"/>
                    </a:lnTo>
                    <a:lnTo>
                      <a:pt x="5" y="21"/>
                    </a:lnTo>
                    <a:lnTo>
                      <a:pt x="5" y="33"/>
                    </a:lnTo>
                    <a:lnTo>
                      <a:pt x="5" y="7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71" name="Freeform 843"/>
              <p:cNvSpPr>
                <a:spLocks/>
              </p:cNvSpPr>
              <p:nvPr/>
            </p:nvSpPr>
            <p:spPr bwMode="auto">
              <a:xfrm>
                <a:off x="9518651" y="5994401"/>
                <a:ext cx="7938" cy="204788"/>
              </a:xfrm>
              <a:custGeom>
                <a:avLst/>
                <a:gdLst>
                  <a:gd name="T0" fmla="*/ 0 w 5"/>
                  <a:gd name="T1" fmla="*/ 68 h 129"/>
                  <a:gd name="T2" fmla="*/ 0 w 5"/>
                  <a:gd name="T3" fmla="*/ 67 h 129"/>
                  <a:gd name="T4" fmla="*/ 0 w 5"/>
                  <a:gd name="T5" fmla="*/ 31 h 129"/>
                  <a:gd name="T6" fmla="*/ 0 w 5"/>
                  <a:gd name="T7" fmla="*/ 18 h 129"/>
                  <a:gd name="T8" fmla="*/ 0 w 5"/>
                  <a:gd name="T9" fmla="*/ 36 h 129"/>
                  <a:gd name="T10" fmla="*/ 1 w 5"/>
                  <a:gd name="T11" fmla="*/ 85 h 129"/>
                  <a:gd name="T12" fmla="*/ 1 w 5"/>
                  <a:gd name="T13" fmla="*/ 110 h 129"/>
                  <a:gd name="T14" fmla="*/ 1 w 5"/>
                  <a:gd name="T15" fmla="*/ 119 h 129"/>
                  <a:gd name="T16" fmla="*/ 1 w 5"/>
                  <a:gd name="T17" fmla="*/ 114 h 129"/>
                  <a:gd name="T18" fmla="*/ 1 w 5"/>
                  <a:gd name="T19" fmla="*/ 107 h 129"/>
                  <a:gd name="T20" fmla="*/ 1 w 5"/>
                  <a:gd name="T21" fmla="*/ 129 h 129"/>
                  <a:gd name="T22" fmla="*/ 1 w 5"/>
                  <a:gd name="T23" fmla="*/ 77 h 129"/>
                  <a:gd name="T24" fmla="*/ 2 w 5"/>
                  <a:gd name="T25" fmla="*/ 41 h 129"/>
                  <a:gd name="T26" fmla="*/ 2 w 5"/>
                  <a:gd name="T27" fmla="*/ 49 h 129"/>
                  <a:gd name="T28" fmla="*/ 2 w 5"/>
                  <a:gd name="T29" fmla="*/ 105 h 129"/>
                  <a:gd name="T30" fmla="*/ 2 w 5"/>
                  <a:gd name="T31" fmla="*/ 35 h 129"/>
                  <a:gd name="T32" fmla="*/ 2 w 5"/>
                  <a:gd name="T33" fmla="*/ 12 h 129"/>
                  <a:gd name="T34" fmla="*/ 2 w 5"/>
                  <a:gd name="T35" fmla="*/ 10 h 129"/>
                  <a:gd name="T36" fmla="*/ 2 w 5"/>
                  <a:gd name="T37" fmla="*/ 13 h 129"/>
                  <a:gd name="T38" fmla="*/ 2 w 5"/>
                  <a:gd name="T39" fmla="*/ 26 h 129"/>
                  <a:gd name="T40" fmla="*/ 2 w 5"/>
                  <a:gd name="T41" fmla="*/ 50 h 129"/>
                  <a:gd name="T42" fmla="*/ 2 w 5"/>
                  <a:gd name="T43" fmla="*/ 69 h 129"/>
                  <a:gd name="T44" fmla="*/ 2 w 5"/>
                  <a:gd name="T45" fmla="*/ 73 h 129"/>
                  <a:gd name="T46" fmla="*/ 3 w 5"/>
                  <a:gd name="T47" fmla="*/ 107 h 129"/>
                  <a:gd name="T48" fmla="*/ 3 w 5"/>
                  <a:gd name="T49" fmla="*/ 62 h 129"/>
                  <a:gd name="T50" fmla="*/ 3 w 5"/>
                  <a:gd name="T51" fmla="*/ 34 h 129"/>
                  <a:gd name="T52" fmla="*/ 3 w 5"/>
                  <a:gd name="T53" fmla="*/ 53 h 129"/>
                  <a:gd name="T54" fmla="*/ 3 w 5"/>
                  <a:gd name="T55" fmla="*/ 97 h 129"/>
                  <a:gd name="T56" fmla="*/ 3 w 5"/>
                  <a:gd name="T57" fmla="*/ 44 h 129"/>
                  <a:gd name="T58" fmla="*/ 3 w 5"/>
                  <a:gd name="T59" fmla="*/ 31 h 129"/>
                  <a:gd name="T60" fmla="*/ 3 w 5"/>
                  <a:gd name="T61" fmla="*/ 47 h 129"/>
                  <a:gd name="T62" fmla="*/ 3 w 5"/>
                  <a:gd name="T63" fmla="*/ 99 h 129"/>
                  <a:gd name="T64" fmla="*/ 3 w 5"/>
                  <a:gd name="T65" fmla="*/ 62 h 129"/>
                  <a:gd name="T66" fmla="*/ 3 w 5"/>
                  <a:gd name="T67" fmla="*/ 12 h 129"/>
                  <a:gd name="T68" fmla="*/ 3 w 5"/>
                  <a:gd name="T69" fmla="*/ 0 h 129"/>
                  <a:gd name="T70" fmla="*/ 4 w 5"/>
                  <a:gd name="T71" fmla="*/ 12 h 129"/>
                  <a:gd name="T72" fmla="*/ 4 w 5"/>
                  <a:gd name="T73" fmla="*/ 28 h 129"/>
                  <a:gd name="T74" fmla="*/ 4 w 5"/>
                  <a:gd name="T75" fmla="*/ 22 h 129"/>
                  <a:gd name="T76" fmla="*/ 4 w 5"/>
                  <a:gd name="T77" fmla="*/ 12 h 129"/>
                  <a:gd name="T78" fmla="*/ 4 w 5"/>
                  <a:gd name="T79" fmla="*/ 9 h 129"/>
                  <a:gd name="T80" fmla="*/ 4 w 5"/>
                  <a:gd name="T81" fmla="*/ 10 h 129"/>
                  <a:gd name="T82" fmla="*/ 4 w 5"/>
                  <a:gd name="T83" fmla="*/ 14 h 129"/>
                  <a:gd name="T84" fmla="*/ 5 w 5"/>
                  <a:gd name="T85" fmla="*/ 17 h 129"/>
                  <a:gd name="T86" fmla="*/ 5 w 5"/>
                  <a:gd name="T87" fmla="*/ 11 h 129"/>
                  <a:gd name="T88" fmla="*/ 5 w 5"/>
                  <a:gd name="T89" fmla="*/ 10 h 129"/>
                  <a:gd name="T90" fmla="*/ 5 w 5"/>
                  <a:gd name="T91" fmla="*/ 22 h 129"/>
                  <a:gd name="T92" fmla="*/ 5 w 5"/>
                  <a:gd name="T93" fmla="*/ 28 h 129"/>
                  <a:gd name="T94" fmla="*/ 5 w 5"/>
                  <a:gd name="T95" fmla="*/ 18 h 129"/>
                  <a:gd name="T96" fmla="*/ 5 w 5"/>
                  <a:gd name="T97" fmla="*/ 9 h 129"/>
                  <a:gd name="T98" fmla="*/ 5 w 5"/>
                  <a:gd name="T99" fmla="*/ 19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29">
                    <a:moveTo>
                      <a:pt x="0" y="68"/>
                    </a:moveTo>
                    <a:lnTo>
                      <a:pt x="0" y="67"/>
                    </a:lnTo>
                    <a:lnTo>
                      <a:pt x="0" y="31"/>
                    </a:lnTo>
                    <a:lnTo>
                      <a:pt x="0" y="18"/>
                    </a:lnTo>
                    <a:lnTo>
                      <a:pt x="0" y="36"/>
                    </a:lnTo>
                    <a:lnTo>
                      <a:pt x="1" y="85"/>
                    </a:lnTo>
                    <a:lnTo>
                      <a:pt x="1" y="110"/>
                    </a:lnTo>
                    <a:lnTo>
                      <a:pt x="1" y="119"/>
                    </a:lnTo>
                    <a:lnTo>
                      <a:pt x="1" y="114"/>
                    </a:lnTo>
                    <a:lnTo>
                      <a:pt x="1" y="107"/>
                    </a:lnTo>
                    <a:lnTo>
                      <a:pt x="1" y="129"/>
                    </a:lnTo>
                    <a:lnTo>
                      <a:pt x="1" y="77"/>
                    </a:lnTo>
                    <a:lnTo>
                      <a:pt x="2" y="41"/>
                    </a:lnTo>
                    <a:lnTo>
                      <a:pt x="2" y="49"/>
                    </a:lnTo>
                    <a:lnTo>
                      <a:pt x="2" y="105"/>
                    </a:lnTo>
                    <a:lnTo>
                      <a:pt x="2" y="35"/>
                    </a:lnTo>
                    <a:lnTo>
                      <a:pt x="2" y="12"/>
                    </a:lnTo>
                    <a:lnTo>
                      <a:pt x="2" y="10"/>
                    </a:lnTo>
                    <a:lnTo>
                      <a:pt x="2" y="13"/>
                    </a:lnTo>
                    <a:lnTo>
                      <a:pt x="2" y="26"/>
                    </a:lnTo>
                    <a:lnTo>
                      <a:pt x="2" y="50"/>
                    </a:lnTo>
                    <a:lnTo>
                      <a:pt x="2" y="69"/>
                    </a:lnTo>
                    <a:lnTo>
                      <a:pt x="2" y="73"/>
                    </a:lnTo>
                    <a:lnTo>
                      <a:pt x="3" y="107"/>
                    </a:lnTo>
                    <a:lnTo>
                      <a:pt x="3" y="62"/>
                    </a:lnTo>
                    <a:lnTo>
                      <a:pt x="3" y="34"/>
                    </a:lnTo>
                    <a:lnTo>
                      <a:pt x="3" y="53"/>
                    </a:lnTo>
                    <a:lnTo>
                      <a:pt x="3" y="97"/>
                    </a:lnTo>
                    <a:lnTo>
                      <a:pt x="3" y="44"/>
                    </a:lnTo>
                    <a:lnTo>
                      <a:pt x="3" y="31"/>
                    </a:lnTo>
                    <a:lnTo>
                      <a:pt x="3" y="47"/>
                    </a:lnTo>
                    <a:lnTo>
                      <a:pt x="3" y="99"/>
                    </a:lnTo>
                    <a:lnTo>
                      <a:pt x="3" y="62"/>
                    </a:lnTo>
                    <a:lnTo>
                      <a:pt x="3" y="12"/>
                    </a:lnTo>
                    <a:lnTo>
                      <a:pt x="3" y="0"/>
                    </a:lnTo>
                    <a:lnTo>
                      <a:pt x="4" y="12"/>
                    </a:lnTo>
                    <a:lnTo>
                      <a:pt x="4" y="28"/>
                    </a:lnTo>
                    <a:lnTo>
                      <a:pt x="4" y="22"/>
                    </a:lnTo>
                    <a:lnTo>
                      <a:pt x="4" y="12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4" y="14"/>
                    </a:lnTo>
                    <a:lnTo>
                      <a:pt x="5" y="17"/>
                    </a:lnTo>
                    <a:lnTo>
                      <a:pt x="5" y="11"/>
                    </a:lnTo>
                    <a:lnTo>
                      <a:pt x="5" y="10"/>
                    </a:lnTo>
                    <a:lnTo>
                      <a:pt x="5" y="22"/>
                    </a:lnTo>
                    <a:lnTo>
                      <a:pt x="5" y="28"/>
                    </a:lnTo>
                    <a:lnTo>
                      <a:pt x="5" y="18"/>
                    </a:lnTo>
                    <a:lnTo>
                      <a:pt x="5" y="9"/>
                    </a:lnTo>
                    <a:lnTo>
                      <a:pt x="5" y="1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72" name="Freeform 844"/>
              <p:cNvSpPr>
                <a:spLocks/>
              </p:cNvSpPr>
              <p:nvPr/>
            </p:nvSpPr>
            <p:spPr bwMode="auto">
              <a:xfrm>
                <a:off x="9526588" y="5980113"/>
                <a:ext cx="7938" cy="300038"/>
              </a:xfrm>
              <a:custGeom>
                <a:avLst/>
                <a:gdLst>
                  <a:gd name="T0" fmla="*/ 0 w 5"/>
                  <a:gd name="T1" fmla="*/ 28 h 189"/>
                  <a:gd name="T2" fmla="*/ 0 w 5"/>
                  <a:gd name="T3" fmla="*/ 76 h 189"/>
                  <a:gd name="T4" fmla="*/ 0 w 5"/>
                  <a:gd name="T5" fmla="*/ 99 h 189"/>
                  <a:gd name="T6" fmla="*/ 0 w 5"/>
                  <a:gd name="T7" fmla="*/ 48 h 189"/>
                  <a:gd name="T8" fmla="*/ 0 w 5"/>
                  <a:gd name="T9" fmla="*/ 37 h 189"/>
                  <a:gd name="T10" fmla="*/ 1 w 5"/>
                  <a:gd name="T11" fmla="*/ 37 h 189"/>
                  <a:gd name="T12" fmla="*/ 1 w 5"/>
                  <a:gd name="T13" fmla="*/ 45 h 189"/>
                  <a:gd name="T14" fmla="*/ 1 w 5"/>
                  <a:gd name="T15" fmla="*/ 55 h 189"/>
                  <a:gd name="T16" fmla="*/ 1 w 5"/>
                  <a:gd name="T17" fmla="*/ 55 h 189"/>
                  <a:gd name="T18" fmla="*/ 1 w 5"/>
                  <a:gd name="T19" fmla="*/ 44 h 189"/>
                  <a:gd name="T20" fmla="*/ 1 w 5"/>
                  <a:gd name="T21" fmla="*/ 35 h 189"/>
                  <a:gd name="T22" fmla="*/ 1 w 5"/>
                  <a:gd name="T23" fmla="*/ 40 h 189"/>
                  <a:gd name="T24" fmla="*/ 1 w 5"/>
                  <a:gd name="T25" fmla="*/ 61 h 189"/>
                  <a:gd name="T26" fmla="*/ 1 w 5"/>
                  <a:gd name="T27" fmla="*/ 82 h 189"/>
                  <a:gd name="T28" fmla="*/ 1 w 5"/>
                  <a:gd name="T29" fmla="*/ 76 h 189"/>
                  <a:gd name="T30" fmla="*/ 1 w 5"/>
                  <a:gd name="T31" fmla="*/ 65 h 189"/>
                  <a:gd name="T32" fmla="*/ 2 w 5"/>
                  <a:gd name="T33" fmla="*/ 65 h 189"/>
                  <a:gd name="T34" fmla="*/ 2 w 5"/>
                  <a:gd name="T35" fmla="*/ 86 h 189"/>
                  <a:gd name="T36" fmla="*/ 2 w 5"/>
                  <a:gd name="T37" fmla="*/ 152 h 189"/>
                  <a:gd name="T38" fmla="*/ 2 w 5"/>
                  <a:gd name="T39" fmla="*/ 70 h 189"/>
                  <a:gd name="T40" fmla="*/ 2 w 5"/>
                  <a:gd name="T41" fmla="*/ 64 h 189"/>
                  <a:gd name="T42" fmla="*/ 2 w 5"/>
                  <a:gd name="T43" fmla="*/ 113 h 189"/>
                  <a:gd name="T44" fmla="*/ 2 w 5"/>
                  <a:gd name="T45" fmla="*/ 75 h 189"/>
                  <a:gd name="T46" fmla="*/ 3 w 5"/>
                  <a:gd name="T47" fmla="*/ 56 h 189"/>
                  <a:gd name="T48" fmla="*/ 3 w 5"/>
                  <a:gd name="T49" fmla="*/ 63 h 189"/>
                  <a:gd name="T50" fmla="*/ 3 w 5"/>
                  <a:gd name="T51" fmla="*/ 61 h 189"/>
                  <a:gd name="T52" fmla="*/ 3 w 5"/>
                  <a:gd name="T53" fmla="*/ 59 h 189"/>
                  <a:gd name="T54" fmla="*/ 3 w 5"/>
                  <a:gd name="T55" fmla="*/ 72 h 189"/>
                  <a:gd name="T56" fmla="*/ 3 w 5"/>
                  <a:gd name="T57" fmla="*/ 71 h 189"/>
                  <a:gd name="T58" fmla="*/ 3 w 5"/>
                  <a:gd name="T59" fmla="*/ 43 h 189"/>
                  <a:gd name="T60" fmla="*/ 3 w 5"/>
                  <a:gd name="T61" fmla="*/ 41 h 189"/>
                  <a:gd name="T62" fmla="*/ 3 w 5"/>
                  <a:gd name="T63" fmla="*/ 69 h 189"/>
                  <a:gd name="T64" fmla="*/ 3 w 5"/>
                  <a:gd name="T65" fmla="*/ 101 h 189"/>
                  <a:gd name="T66" fmla="*/ 3 w 5"/>
                  <a:gd name="T67" fmla="*/ 133 h 189"/>
                  <a:gd name="T68" fmla="*/ 3 w 5"/>
                  <a:gd name="T69" fmla="*/ 172 h 189"/>
                  <a:gd name="T70" fmla="*/ 4 w 5"/>
                  <a:gd name="T71" fmla="*/ 189 h 189"/>
                  <a:gd name="T72" fmla="*/ 4 w 5"/>
                  <a:gd name="T73" fmla="*/ 67 h 189"/>
                  <a:gd name="T74" fmla="*/ 4 w 5"/>
                  <a:gd name="T75" fmla="*/ 38 h 189"/>
                  <a:gd name="T76" fmla="*/ 4 w 5"/>
                  <a:gd name="T77" fmla="*/ 49 h 189"/>
                  <a:gd name="T78" fmla="*/ 4 w 5"/>
                  <a:gd name="T79" fmla="*/ 65 h 189"/>
                  <a:gd name="T80" fmla="*/ 4 w 5"/>
                  <a:gd name="T81" fmla="*/ 53 h 189"/>
                  <a:gd name="T82" fmla="*/ 4 w 5"/>
                  <a:gd name="T83" fmla="*/ 45 h 189"/>
                  <a:gd name="T84" fmla="*/ 4 w 5"/>
                  <a:gd name="T85" fmla="*/ 59 h 189"/>
                  <a:gd name="T86" fmla="*/ 4 w 5"/>
                  <a:gd name="T87" fmla="*/ 74 h 189"/>
                  <a:gd name="T88" fmla="*/ 4 w 5"/>
                  <a:gd name="T89" fmla="*/ 18 h 189"/>
                  <a:gd name="T90" fmla="*/ 4 w 5"/>
                  <a:gd name="T91" fmla="*/ 0 h 189"/>
                  <a:gd name="T92" fmla="*/ 5 w 5"/>
                  <a:gd name="T93" fmla="*/ 11 h 189"/>
                  <a:gd name="T94" fmla="*/ 5 w 5"/>
                  <a:gd name="T95" fmla="*/ 44 h 189"/>
                  <a:gd name="T96" fmla="*/ 5 w 5"/>
                  <a:gd name="T97" fmla="*/ 61 h 189"/>
                  <a:gd name="T98" fmla="*/ 5 w 5"/>
                  <a:gd name="T99" fmla="*/ 49 h 1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9">
                    <a:moveTo>
                      <a:pt x="0" y="28"/>
                    </a:moveTo>
                    <a:lnTo>
                      <a:pt x="0" y="76"/>
                    </a:lnTo>
                    <a:lnTo>
                      <a:pt x="0" y="99"/>
                    </a:lnTo>
                    <a:lnTo>
                      <a:pt x="0" y="48"/>
                    </a:lnTo>
                    <a:lnTo>
                      <a:pt x="0" y="37"/>
                    </a:lnTo>
                    <a:lnTo>
                      <a:pt x="1" y="37"/>
                    </a:lnTo>
                    <a:lnTo>
                      <a:pt x="1" y="45"/>
                    </a:lnTo>
                    <a:lnTo>
                      <a:pt x="1" y="55"/>
                    </a:lnTo>
                    <a:lnTo>
                      <a:pt x="1" y="55"/>
                    </a:lnTo>
                    <a:lnTo>
                      <a:pt x="1" y="44"/>
                    </a:lnTo>
                    <a:lnTo>
                      <a:pt x="1" y="35"/>
                    </a:lnTo>
                    <a:lnTo>
                      <a:pt x="1" y="40"/>
                    </a:lnTo>
                    <a:lnTo>
                      <a:pt x="1" y="61"/>
                    </a:lnTo>
                    <a:lnTo>
                      <a:pt x="1" y="82"/>
                    </a:lnTo>
                    <a:lnTo>
                      <a:pt x="1" y="76"/>
                    </a:lnTo>
                    <a:lnTo>
                      <a:pt x="1" y="65"/>
                    </a:lnTo>
                    <a:lnTo>
                      <a:pt x="2" y="65"/>
                    </a:lnTo>
                    <a:lnTo>
                      <a:pt x="2" y="86"/>
                    </a:lnTo>
                    <a:lnTo>
                      <a:pt x="2" y="152"/>
                    </a:lnTo>
                    <a:lnTo>
                      <a:pt x="2" y="70"/>
                    </a:lnTo>
                    <a:lnTo>
                      <a:pt x="2" y="64"/>
                    </a:lnTo>
                    <a:lnTo>
                      <a:pt x="2" y="113"/>
                    </a:lnTo>
                    <a:lnTo>
                      <a:pt x="2" y="75"/>
                    </a:lnTo>
                    <a:lnTo>
                      <a:pt x="3" y="56"/>
                    </a:lnTo>
                    <a:lnTo>
                      <a:pt x="3" y="63"/>
                    </a:lnTo>
                    <a:lnTo>
                      <a:pt x="3" y="61"/>
                    </a:lnTo>
                    <a:lnTo>
                      <a:pt x="3" y="59"/>
                    </a:lnTo>
                    <a:lnTo>
                      <a:pt x="3" y="72"/>
                    </a:lnTo>
                    <a:lnTo>
                      <a:pt x="3" y="71"/>
                    </a:lnTo>
                    <a:lnTo>
                      <a:pt x="3" y="43"/>
                    </a:lnTo>
                    <a:lnTo>
                      <a:pt x="3" y="41"/>
                    </a:lnTo>
                    <a:lnTo>
                      <a:pt x="3" y="69"/>
                    </a:lnTo>
                    <a:lnTo>
                      <a:pt x="3" y="101"/>
                    </a:lnTo>
                    <a:lnTo>
                      <a:pt x="3" y="133"/>
                    </a:lnTo>
                    <a:lnTo>
                      <a:pt x="3" y="172"/>
                    </a:lnTo>
                    <a:lnTo>
                      <a:pt x="4" y="189"/>
                    </a:lnTo>
                    <a:lnTo>
                      <a:pt x="4" y="67"/>
                    </a:lnTo>
                    <a:lnTo>
                      <a:pt x="4" y="38"/>
                    </a:lnTo>
                    <a:lnTo>
                      <a:pt x="4" y="49"/>
                    </a:lnTo>
                    <a:lnTo>
                      <a:pt x="4" y="65"/>
                    </a:lnTo>
                    <a:lnTo>
                      <a:pt x="4" y="53"/>
                    </a:lnTo>
                    <a:lnTo>
                      <a:pt x="4" y="45"/>
                    </a:lnTo>
                    <a:lnTo>
                      <a:pt x="4" y="59"/>
                    </a:lnTo>
                    <a:lnTo>
                      <a:pt x="4" y="74"/>
                    </a:lnTo>
                    <a:lnTo>
                      <a:pt x="4" y="18"/>
                    </a:lnTo>
                    <a:lnTo>
                      <a:pt x="4" y="0"/>
                    </a:lnTo>
                    <a:lnTo>
                      <a:pt x="5" y="11"/>
                    </a:lnTo>
                    <a:lnTo>
                      <a:pt x="5" y="44"/>
                    </a:lnTo>
                    <a:lnTo>
                      <a:pt x="5" y="61"/>
                    </a:lnTo>
                    <a:lnTo>
                      <a:pt x="5" y="4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73" name="Freeform 845"/>
              <p:cNvSpPr>
                <a:spLocks/>
              </p:cNvSpPr>
              <p:nvPr/>
            </p:nvSpPr>
            <p:spPr bwMode="auto">
              <a:xfrm>
                <a:off x="9534526" y="6015038"/>
                <a:ext cx="7938" cy="296863"/>
              </a:xfrm>
              <a:custGeom>
                <a:avLst/>
                <a:gdLst>
                  <a:gd name="T0" fmla="*/ 0 w 5"/>
                  <a:gd name="T1" fmla="*/ 27 h 187"/>
                  <a:gd name="T2" fmla="*/ 0 w 5"/>
                  <a:gd name="T3" fmla="*/ 13 h 187"/>
                  <a:gd name="T4" fmla="*/ 0 w 5"/>
                  <a:gd name="T5" fmla="*/ 0 h 187"/>
                  <a:gd name="T6" fmla="*/ 0 w 5"/>
                  <a:gd name="T7" fmla="*/ 1 h 187"/>
                  <a:gd name="T8" fmla="*/ 0 w 5"/>
                  <a:gd name="T9" fmla="*/ 21 h 187"/>
                  <a:gd name="T10" fmla="*/ 1 w 5"/>
                  <a:gd name="T11" fmla="*/ 45 h 187"/>
                  <a:gd name="T12" fmla="*/ 1 w 5"/>
                  <a:gd name="T13" fmla="*/ 26 h 187"/>
                  <a:gd name="T14" fmla="*/ 1 w 5"/>
                  <a:gd name="T15" fmla="*/ 28 h 187"/>
                  <a:gd name="T16" fmla="*/ 1 w 5"/>
                  <a:gd name="T17" fmla="*/ 69 h 187"/>
                  <a:gd name="T18" fmla="*/ 1 w 5"/>
                  <a:gd name="T19" fmla="*/ 66 h 187"/>
                  <a:gd name="T20" fmla="*/ 1 w 5"/>
                  <a:gd name="T21" fmla="*/ 44 h 187"/>
                  <a:gd name="T22" fmla="*/ 1 w 5"/>
                  <a:gd name="T23" fmla="*/ 69 h 187"/>
                  <a:gd name="T24" fmla="*/ 1 w 5"/>
                  <a:gd name="T25" fmla="*/ 80 h 187"/>
                  <a:gd name="T26" fmla="*/ 1 w 5"/>
                  <a:gd name="T27" fmla="*/ 48 h 187"/>
                  <a:gd name="T28" fmla="*/ 1 w 5"/>
                  <a:gd name="T29" fmla="*/ 50 h 187"/>
                  <a:gd name="T30" fmla="*/ 1 w 5"/>
                  <a:gd name="T31" fmla="*/ 48 h 187"/>
                  <a:gd name="T32" fmla="*/ 2 w 5"/>
                  <a:gd name="T33" fmla="*/ 58 h 187"/>
                  <a:gd name="T34" fmla="*/ 2 w 5"/>
                  <a:gd name="T35" fmla="*/ 107 h 187"/>
                  <a:gd name="T36" fmla="*/ 2 w 5"/>
                  <a:gd name="T37" fmla="*/ 187 h 187"/>
                  <a:gd name="T38" fmla="*/ 2 w 5"/>
                  <a:gd name="T39" fmla="*/ 111 h 187"/>
                  <a:gd name="T40" fmla="*/ 2 w 5"/>
                  <a:gd name="T41" fmla="*/ 90 h 187"/>
                  <a:gd name="T42" fmla="*/ 2 w 5"/>
                  <a:gd name="T43" fmla="*/ 80 h 187"/>
                  <a:gd name="T44" fmla="*/ 2 w 5"/>
                  <a:gd name="T45" fmla="*/ 108 h 187"/>
                  <a:gd name="T46" fmla="*/ 2 w 5"/>
                  <a:gd name="T47" fmla="*/ 98 h 187"/>
                  <a:gd name="T48" fmla="*/ 2 w 5"/>
                  <a:gd name="T49" fmla="*/ 42 h 187"/>
                  <a:gd name="T50" fmla="*/ 2 w 5"/>
                  <a:gd name="T51" fmla="*/ 29 h 187"/>
                  <a:gd name="T52" fmla="*/ 2 w 5"/>
                  <a:gd name="T53" fmla="*/ 27 h 187"/>
                  <a:gd name="T54" fmla="*/ 3 w 5"/>
                  <a:gd name="T55" fmla="*/ 33 h 187"/>
                  <a:gd name="T56" fmla="*/ 3 w 5"/>
                  <a:gd name="T57" fmla="*/ 54 h 187"/>
                  <a:gd name="T58" fmla="*/ 3 w 5"/>
                  <a:gd name="T59" fmla="*/ 62 h 187"/>
                  <a:gd name="T60" fmla="*/ 3 w 5"/>
                  <a:gd name="T61" fmla="*/ 52 h 187"/>
                  <a:gd name="T62" fmla="*/ 3 w 5"/>
                  <a:gd name="T63" fmla="*/ 61 h 187"/>
                  <a:gd name="T64" fmla="*/ 3 w 5"/>
                  <a:gd name="T65" fmla="*/ 46 h 187"/>
                  <a:gd name="T66" fmla="*/ 3 w 5"/>
                  <a:gd name="T67" fmla="*/ 40 h 187"/>
                  <a:gd name="T68" fmla="*/ 3 w 5"/>
                  <a:gd name="T69" fmla="*/ 91 h 187"/>
                  <a:gd name="T70" fmla="*/ 4 w 5"/>
                  <a:gd name="T71" fmla="*/ 66 h 187"/>
                  <a:gd name="T72" fmla="*/ 4 w 5"/>
                  <a:gd name="T73" fmla="*/ 23 h 187"/>
                  <a:gd name="T74" fmla="*/ 4 w 5"/>
                  <a:gd name="T75" fmla="*/ 12 h 187"/>
                  <a:gd name="T76" fmla="*/ 4 w 5"/>
                  <a:gd name="T77" fmla="*/ 15 h 187"/>
                  <a:gd name="T78" fmla="*/ 4 w 5"/>
                  <a:gd name="T79" fmla="*/ 24 h 187"/>
                  <a:gd name="T80" fmla="*/ 4 w 5"/>
                  <a:gd name="T81" fmla="*/ 23 h 187"/>
                  <a:gd name="T82" fmla="*/ 4 w 5"/>
                  <a:gd name="T83" fmla="*/ 21 h 187"/>
                  <a:gd name="T84" fmla="*/ 4 w 5"/>
                  <a:gd name="T85" fmla="*/ 29 h 187"/>
                  <a:gd name="T86" fmla="*/ 4 w 5"/>
                  <a:gd name="T87" fmla="*/ 27 h 187"/>
                  <a:gd name="T88" fmla="*/ 4 w 5"/>
                  <a:gd name="T89" fmla="*/ 20 h 187"/>
                  <a:gd name="T90" fmla="*/ 4 w 5"/>
                  <a:gd name="T91" fmla="*/ 19 h 187"/>
                  <a:gd name="T92" fmla="*/ 5 w 5"/>
                  <a:gd name="T93" fmla="*/ 11 h 187"/>
                  <a:gd name="T94" fmla="*/ 5 w 5"/>
                  <a:gd name="T95" fmla="*/ 1 h 187"/>
                  <a:gd name="T96" fmla="*/ 5 w 5"/>
                  <a:gd name="T97" fmla="*/ 9 h 187"/>
                  <a:gd name="T98" fmla="*/ 5 w 5"/>
                  <a:gd name="T99" fmla="*/ 34 h 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7">
                    <a:moveTo>
                      <a:pt x="0" y="27"/>
                    </a:moveTo>
                    <a:lnTo>
                      <a:pt x="0" y="13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0" y="21"/>
                    </a:lnTo>
                    <a:lnTo>
                      <a:pt x="1" y="45"/>
                    </a:lnTo>
                    <a:lnTo>
                      <a:pt x="1" y="26"/>
                    </a:lnTo>
                    <a:lnTo>
                      <a:pt x="1" y="28"/>
                    </a:lnTo>
                    <a:lnTo>
                      <a:pt x="1" y="69"/>
                    </a:lnTo>
                    <a:lnTo>
                      <a:pt x="1" y="66"/>
                    </a:lnTo>
                    <a:lnTo>
                      <a:pt x="1" y="44"/>
                    </a:lnTo>
                    <a:lnTo>
                      <a:pt x="1" y="69"/>
                    </a:lnTo>
                    <a:lnTo>
                      <a:pt x="1" y="80"/>
                    </a:lnTo>
                    <a:lnTo>
                      <a:pt x="1" y="48"/>
                    </a:lnTo>
                    <a:lnTo>
                      <a:pt x="1" y="50"/>
                    </a:lnTo>
                    <a:lnTo>
                      <a:pt x="1" y="48"/>
                    </a:lnTo>
                    <a:lnTo>
                      <a:pt x="2" y="58"/>
                    </a:lnTo>
                    <a:lnTo>
                      <a:pt x="2" y="107"/>
                    </a:lnTo>
                    <a:lnTo>
                      <a:pt x="2" y="187"/>
                    </a:lnTo>
                    <a:lnTo>
                      <a:pt x="2" y="111"/>
                    </a:lnTo>
                    <a:lnTo>
                      <a:pt x="2" y="90"/>
                    </a:lnTo>
                    <a:lnTo>
                      <a:pt x="2" y="80"/>
                    </a:lnTo>
                    <a:lnTo>
                      <a:pt x="2" y="108"/>
                    </a:lnTo>
                    <a:lnTo>
                      <a:pt x="2" y="98"/>
                    </a:lnTo>
                    <a:lnTo>
                      <a:pt x="2" y="42"/>
                    </a:lnTo>
                    <a:lnTo>
                      <a:pt x="2" y="29"/>
                    </a:lnTo>
                    <a:lnTo>
                      <a:pt x="2" y="27"/>
                    </a:lnTo>
                    <a:lnTo>
                      <a:pt x="3" y="33"/>
                    </a:lnTo>
                    <a:lnTo>
                      <a:pt x="3" y="54"/>
                    </a:lnTo>
                    <a:lnTo>
                      <a:pt x="3" y="62"/>
                    </a:lnTo>
                    <a:lnTo>
                      <a:pt x="3" y="52"/>
                    </a:lnTo>
                    <a:lnTo>
                      <a:pt x="3" y="61"/>
                    </a:lnTo>
                    <a:lnTo>
                      <a:pt x="3" y="46"/>
                    </a:lnTo>
                    <a:lnTo>
                      <a:pt x="3" y="40"/>
                    </a:lnTo>
                    <a:lnTo>
                      <a:pt x="3" y="91"/>
                    </a:lnTo>
                    <a:lnTo>
                      <a:pt x="4" y="66"/>
                    </a:lnTo>
                    <a:lnTo>
                      <a:pt x="4" y="23"/>
                    </a:lnTo>
                    <a:lnTo>
                      <a:pt x="4" y="12"/>
                    </a:lnTo>
                    <a:lnTo>
                      <a:pt x="4" y="15"/>
                    </a:lnTo>
                    <a:lnTo>
                      <a:pt x="4" y="24"/>
                    </a:lnTo>
                    <a:lnTo>
                      <a:pt x="4" y="23"/>
                    </a:lnTo>
                    <a:lnTo>
                      <a:pt x="4" y="21"/>
                    </a:lnTo>
                    <a:lnTo>
                      <a:pt x="4" y="29"/>
                    </a:lnTo>
                    <a:lnTo>
                      <a:pt x="4" y="27"/>
                    </a:lnTo>
                    <a:lnTo>
                      <a:pt x="4" y="20"/>
                    </a:lnTo>
                    <a:lnTo>
                      <a:pt x="4" y="19"/>
                    </a:lnTo>
                    <a:lnTo>
                      <a:pt x="5" y="11"/>
                    </a:lnTo>
                    <a:lnTo>
                      <a:pt x="5" y="1"/>
                    </a:lnTo>
                    <a:lnTo>
                      <a:pt x="5" y="9"/>
                    </a:lnTo>
                    <a:lnTo>
                      <a:pt x="5" y="3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74" name="Freeform 846"/>
              <p:cNvSpPr>
                <a:spLocks/>
              </p:cNvSpPr>
              <p:nvPr/>
            </p:nvSpPr>
            <p:spPr bwMode="auto">
              <a:xfrm>
                <a:off x="9542463" y="6013451"/>
                <a:ext cx="7938" cy="276225"/>
              </a:xfrm>
              <a:custGeom>
                <a:avLst/>
                <a:gdLst>
                  <a:gd name="T0" fmla="*/ 0 w 5"/>
                  <a:gd name="T1" fmla="*/ 35 h 174"/>
                  <a:gd name="T2" fmla="*/ 0 w 5"/>
                  <a:gd name="T3" fmla="*/ 46 h 174"/>
                  <a:gd name="T4" fmla="*/ 0 w 5"/>
                  <a:gd name="T5" fmla="*/ 78 h 174"/>
                  <a:gd name="T6" fmla="*/ 0 w 5"/>
                  <a:gd name="T7" fmla="*/ 79 h 174"/>
                  <a:gd name="T8" fmla="*/ 0 w 5"/>
                  <a:gd name="T9" fmla="*/ 25 h 174"/>
                  <a:gd name="T10" fmla="*/ 0 w 5"/>
                  <a:gd name="T11" fmla="*/ 11 h 174"/>
                  <a:gd name="T12" fmla="*/ 0 w 5"/>
                  <a:gd name="T13" fmla="*/ 15 h 174"/>
                  <a:gd name="T14" fmla="*/ 0 w 5"/>
                  <a:gd name="T15" fmla="*/ 26 h 174"/>
                  <a:gd name="T16" fmla="*/ 1 w 5"/>
                  <a:gd name="T17" fmla="*/ 38 h 174"/>
                  <a:gd name="T18" fmla="*/ 1 w 5"/>
                  <a:gd name="T19" fmla="*/ 37 h 174"/>
                  <a:gd name="T20" fmla="*/ 1 w 5"/>
                  <a:gd name="T21" fmla="*/ 29 h 174"/>
                  <a:gd name="T22" fmla="*/ 1 w 5"/>
                  <a:gd name="T23" fmla="*/ 22 h 174"/>
                  <a:gd name="T24" fmla="*/ 1 w 5"/>
                  <a:gd name="T25" fmla="*/ 19 h 174"/>
                  <a:gd name="T26" fmla="*/ 1 w 5"/>
                  <a:gd name="T27" fmla="*/ 28 h 174"/>
                  <a:gd name="T28" fmla="*/ 1 w 5"/>
                  <a:gd name="T29" fmla="*/ 60 h 174"/>
                  <a:gd name="T30" fmla="*/ 1 w 5"/>
                  <a:gd name="T31" fmla="*/ 106 h 174"/>
                  <a:gd name="T32" fmla="*/ 2 w 5"/>
                  <a:gd name="T33" fmla="*/ 47 h 174"/>
                  <a:gd name="T34" fmla="*/ 2 w 5"/>
                  <a:gd name="T35" fmla="*/ 41 h 174"/>
                  <a:gd name="T36" fmla="*/ 2 w 5"/>
                  <a:gd name="T37" fmla="*/ 113 h 174"/>
                  <a:gd name="T38" fmla="*/ 2 w 5"/>
                  <a:gd name="T39" fmla="*/ 44 h 174"/>
                  <a:gd name="T40" fmla="*/ 2 w 5"/>
                  <a:gd name="T41" fmla="*/ 3 h 174"/>
                  <a:gd name="T42" fmla="*/ 2 w 5"/>
                  <a:gd name="T43" fmla="*/ 0 h 174"/>
                  <a:gd name="T44" fmla="*/ 2 w 5"/>
                  <a:gd name="T45" fmla="*/ 24 h 174"/>
                  <a:gd name="T46" fmla="*/ 2 w 5"/>
                  <a:gd name="T47" fmla="*/ 95 h 174"/>
                  <a:gd name="T48" fmla="*/ 2 w 5"/>
                  <a:gd name="T49" fmla="*/ 111 h 174"/>
                  <a:gd name="T50" fmla="*/ 2 w 5"/>
                  <a:gd name="T51" fmla="*/ 71 h 174"/>
                  <a:gd name="T52" fmla="*/ 2 w 5"/>
                  <a:gd name="T53" fmla="*/ 77 h 174"/>
                  <a:gd name="T54" fmla="*/ 3 w 5"/>
                  <a:gd name="T55" fmla="*/ 111 h 174"/>
                  <a:gd name="T56" fmla="*/ 3 w 5"/>
                  <a:gd name="T57" fmla="*/ 65 h 174"/>
                  <a:gd name="T58" fmla="*/ 3 w 5"/>
                  <a:gd name="T59" fmla="*/ 32 h 174"/>
                  <a:gd name="T60" fmla="*/ 3 w 5"/>
                  <a:gd name="T61" fmla="*/ 40 h 174"/>
                  <a:gd name="T62" fmla="*/ 3 w 5"/>
                  <a:gd name="T63" fmla="*/ 100 h 174"/>
                  <a:gd name="T64" fmla="*/ 3 w 5"/>
                  <a:gd name="T65" fmla="*/ 76 h 174"/>
                  <a:gd name="T66" fmla="*/ 3 w 5"/>
                  <a:gd name="T67" fmla="*/ 82 h 174"/>
                  <a:gd name="T68" fmla="*/ 3 w 5"/>
                  <a:gd name="T69" fmla="*/ 174 h 174"/>
                  <a:gd name="T70" fmla="*/ 4 w 5"/>
                  <a:gd name="T71" fmla="*/ 133 h 174"/>
                  <a:gd name="T72" fmla="*/ 4 w 5"/>
                  <a:gd name="T73" fmla="*/ 78 h 174"/>
                  <a:gd name="T74" fmla="*/ 4 w 5"/>
                  <a:gd name="T75" fmla="*/ 87 h 174"/>
                  <a:gd name="T76" fmla="*/ 4 w 5"/>
                  <a:gd name="T77" fmla="*/ 88 h 174"/>
                  <a:gd name="T78" fmla="*/ 4 w 5"/>
                  <a:gd name="T79" fmla="*/ 22 h 174"/>
                  <a:gd name="T80" fmla="*/ 4 w 5"/>
                  <a:gd name="T81" fmla="*/ 19 h 174"/>
                  <a:gd name="T82" fmla="*/ 4 w 5"/>
                  <a:gd name="T83" fmla="*/ 61 h 174"/>
                  <a:gd name="T84" fmla="*/ 4 w 5"/>
                  <a:gd name="T85" fmla="*/ 56 h 174"/>
                  <a:gd name="T86" fmla="*/ 4 w 5"/>
                  <a:gd name="T87" fmla="*/ 28 h 174"/>
                  <a:gd name="T88" fmla="*/ 4 w 5"/>
                  <a:gd name="T89" fmla="*/ 15 h 174"/>
                  <a:gd name="T90" fmla="*/ 4 w 5"/>
                  <a:gd name="T91" fmla="*/ 9 h 174"/>
                  <a:gd name="T92" fmla="*/ 5 w 5"/>
                  <a:gd name="T93" fmla="*/ 21 h 174"/>
                  <a:gd name="T94" fmla="*/ 5 w 5"/>
                  <a:gd name="T95" fmla="*/ 50 h 174"/>
                  <a:gd name="T96" fmla="*/ 5 w 5"/>
                  <a:gd name="T97" fmla="*/ 64 h 174"/>
                  <a:gd name="T98" fmla="*/ 5 w 5"/>
                  <a:gd name="T99" fmla="*/ 90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4">
                    <a:moveTo>
                      <a:pt x="0" y="35"/>
                    </a:moveTo>
                    <a:lnTo>
                      <a:pt x="0" y="46"/>
                    </a:lnTo>
                    <a:lnTo>
                      <a:pt x="0" y="78"/>
                    </a:lnTo>
                    <a:lnTo>
                      <a:pt x="0" y="79"/>
                    </a:lnTo>
                    <a:lnTo>
                      <a:pt x="0" y="25"/>
                    </a:lnTo>
                    <a:lnTo>
                      <a:pt x="0" y="11"/>
                    </a:lnTo>
                    <a:lnTo>
                      <a:pt x="0" y="15"/>
                    </a:lnTo>
                    <a:lnTo>
                      <a:pt x="0" y="26"/>
                    </a:lnTo>
                    <a:lnTo>
                      <a:pt x="1" y="38"/>
                    </a:lnTo>
                    <a:lnTo>
                      <a:pt x="1" y="37"/>
                    </a:lnTo>
                    <a:lnTo>
                      <a:pt x="1" y="29"/>
                    </a:lnTo>
                    <a:lnTo>
                      <a:pt x="1" y="22"/>
                    </a:lnTo>
                    <a:lnTo>
                      <a:pt x="1" y="19"/>
                    </a:lnTo>
                    <a:lnTo>
                      <a:pt x="1" y="28"/>
                    </a:lnTo>
                    <a:lnTo>
                      <a:pt x="1" y="60"/>
                    </a:lnTo>
                    <a:lnTo>
                      <a:pt x="1" y="106"/>
                    </a:lnTo>
                    <a:lnTo>
                      <a:pt x="2" y="47"/>
                    </a:lnTo>
                    <a:lnTo>
                      <a:pt x="2" y="41"/>
                    </a:lnTo>
                    <a:lnTo>
                      <a:pt x="2" y="113"/>
                    </a:lnTo>
                    <a:lnTo>
                      <a:pt x="2" y="44"/>
                    </a:lnTo>
                    <a:lnTo>
                      <a:pt x="2" y="3"/>
                    </a:lnTo>
                    <a:lnTo>
                      <a:pt x="2" y="0"/>
                    </a:lnTo>
                    <a:lnTo>
                      <a:pt x="2" y="24"/>
                    </a:lnTo>
                    <a:lnTo>
                      <a:pt x="2" y="95"/>
                    </a:lnTo>
                    <a:lnTo>
                      <a:pt x="2" y="111"/>
                    </a:lnTo>
                    <a:lnTo>
                      <a:pt x="2" y="71"/>
                    </a:lnTo>
                    <a:lnTo>
                      <a:pt x="2" y="77"/>
                    </a:lnTo>
                    <a:lnTo>
                      <a:pt x="3" y="111"/>
                    </a:lnTo>
                    <a:lnTo>
                      <a:pt x="3" y="65"/>
                    </a:lnTo>
                    <a:lnTo>
                      <a:pt x="3" y="32"/>
                    </a:lnTo>
                    <a:lnTo>
                      <a:pt x="3" y="40"/>
                    </a:lnTo>
                    <a:lnTo>
                      <a:pt x="3" y="100"/>
                    </a:lnTo>
                    <a:lnTo>
                      <a:pt x="3" y="76"/>
                    </a:lnTo>
                    <a:lnTo>
                      <a:pt x="3" y="82"/>
                    </a:lnTo>
                    <a:lnTo>
                      <a:pt x="3" y="174"/>
                    </a:lnTo>
                    <a:lnTo>
                      <a:pt x="4" y="133"/>
                    </a:lnTo>
                    <a:lnTo>
                      <a:pt x="4" y="78"/>
                    </a:lnTo>
                    <a:lnTo>
                      <a:pt x="4" y="87"/>
                    </a:lnTo>
                    <a:lnTo>
                      <a:pt x="4" y="88"/>
                    </a:lnTo>
                    <a:lnTo>
                      <a:pt x="4" y="22"/>
                    </a:lnTo>
                    <a:lnTo>
                      <a:pt x="4" y="19"/>
                    </a:lnTo>
                    <a:lnTo>
                      <a:pt x="4" y="61"/>
                    </a:lnTo>
                    <a:lnTo>
                      <a:pt x="4" y="56"/>
                    </a:lnTo>
                    <a:lnTo>
                      <a:pt x="4" y="28"/>
                    </a:lnTo>
                    <a:lnTo>
                      <a:pt x="4" y="15"/>
                    </a:lnTo>
                    <a:lnTo>
                      <a:pt x="4" y="9"/>
                    </a:lnTo>
                    <a:lnTo>
                      <a:pt x="5" y="21"/>
                    </a:lnTo>
                    <a:lnTo>
                      <a:pt x="5" y="50"/>
                    </a:lnTo>
                    <a:lnTo>
                      <a:pt x="5" y="64"/>
                    </a:lnTo>
                    <a:lnTo>
                      <a:pt x="5" y="9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75" name="Freeform 847"/>
              <p:cNvSpPr>
                <a:spLocks/>
              </p:cNvSpPr>
              <p:nvPr/>
            </p:nvSpPr>
            <p:spPr bwMode="auto">
              <a:xfrm>
                <a:off x="9550401" y="6003926"/>
                <a:ext cx="7938" cy="246063"/>
              </a:xfrm>
              <a:custGeom>
                <a:avLst/>
                <a:gdLst>
                  <a:gd name="T0" fmla="*/ 0 w 5"/>
                  <a:gd name="T1" fmla="*/ 96 h 155"/>
                  <a:gd name="T2" fmla="*/ 0 w 5"/>
                  <a:gd name="T3" fmla="*/ 109 h 155"/>
                  <a:gd name="T4" fmla="*/ 0 w 5"/>
                  <a:gd name="T5" fmla="*/ 75 h 155"/>
                  <a:gd name="T6" fmla="*/ 0 w 5"/>
                  <a:gd name="T7" fmla="*/ 66 h 155"/>
                  <a:gd name="T8" fmla="*/ 0 w 5"/>
                  <a:gd name="T9" fmla="*/ 80 h 155"/>
                  <a:gd name="T10" fmla="*/ 0 w 5"/>
                  <a:gd name="T11" fmla="*/ 155 h 155"/>
                  <a:gd name="T12" fmla="*/ 0 w 5"/>
                  <a:gd name="T13" fmla="*/ 92 h 155"/>
                  <a:gd name="T14" fmla="*/ 0 w 5"/>
                  <a:gd name="T15" fmla="*/ 59 h 155"/>
                  <a:gd name="T16" fmla="*/ 1 w 5"/>
                  <a:gd name="T17" fmla="*/ 51 h 155"/>
                  <a:gd name="T18" fmla="*/ 1 w 5"/>
                  <a:gd name="T19" fmla="*/ 46 h 155"/>
                  <a:gd name="T20" fmla="*/ 1 w 5"/>
                  <a:gd name="T21" fmla="*/ 53 h 155"/>
                  <a:gd name="T22" fmla="*/ 1 w 5"/>
                  <a:gd name="T23" fmla="*/ 78 h 155"/>
                  <a:gd name="T24" fmla="*/ 1 w 5"/>
                  <a:gd name="T25" fmla="*/ 103 h 155"/>
                  <a:gd name="T26" fmla="*/ 1 w 5"/>
                  <a:gd name="T27" fmla="*/ 124 h 155"/>
                  <a:gd name="T28" fmla="*/ 1 w 5"/>
                  <a:gd name="T29" fmla="*/ 118 h 155"/>
                  <a:gd name="T30" fmla="*/ 1 w 5"/>
                  <a:gd name="T31" fmla="*/ 137 h 155"/>
                  <a:gd name="T32" fmla="*/ 2 w 5"/>
                  <a:gd name="T33" fmla="*/ 113 h 155"/>
                  <a:gd name="T34" fmla="*/ 2 w 5"/>
                  <a:gd name="T35" fmla="*/ 56 h 155"/>
                  <a:gd name="T36" fmla="*/ 2 w 5"/>
                  <a:gd name="T37" fmla="*/ 52 h 155"/>
                  <a:gd name="T38" fmla="*/ 2 w 5"/>
                  <a:gd name="T39" fmla="*/ 95 h 155"/>
                  <a:gd name="T40" fmla="*/ 2 w 5"/>
                  <a:gd name="T41" fmla="*/ 105 h 155"/>
                  <a:gd name="T42" fmla="*/ 2 w 5"/>
                  <a:gd name="T43" fmla="*/ 87 h 155"/>
                  <a:gd name="T44" fmla="*/ 2 w 5"/>
                  <a:gd name="T45" fmla="*/ 30 h 155"/>
                  <a:gd name="T46" fmla="*/ 2 w 5"/>
                  <a:gd name="T47" fmla="*/ 0 h 155"/>
                  <a:gd name="T48" fmla="*/ 2 w 5"/>
                  <a:gd name="T49" fmla="*/ 0 h 155"/>
                  <a:gd name="T50" fmla="*/ 2 w 5"/>
                  <a:gd name="T51" fmla="*/ 28 h 155"/>
                  <a:gd name="T52" fmla="*/ 2 w 5"/>
                  <a:gd name="T53" fmla="*/ 56 h 155"/>
                  <a:gd name="T54" fmla="*/ 3 w 5"/>
                  <a:gd name="T55" fmla="*/ 60 h 155"/>
                  <a:gd name="T56" fmla="*/ 3 w 5"/>
                  <a:gd name="T57" fmla="*/ 95 h 155"/>
                  <a:gd name="T58" fmla="*/ 3 w 5"/>
                  <a:gd name="T59" fmla="*/ 78 h 155"/>
                  <a:gd name="T60" fmla="*/ 3 w 5"/>
                  <a:gd name="T61" fmla="*/ 52 h 155"/>
                  <a:gd name="T62" fmla="*/ 3 w 5"/>
                  <a:gd name="T63" fmla="*/ 33 h 155"/>
                  <a:gd name="T64" fmla="*/ 3 w 5"/>
                  <a:gd name="T65" fmla="*/ 18 h 155"/>
                  <a:gd name="T66" fmla="*/ 3 w 5"/>
                  <a:gd name="T67" fmla="*/ 23 h 155"/>
                  <a:gd name="T68" fmla="*/ 3 w 5"/>
                  <a:gd name="T69" fmla="*/ 34 h 155"/>
                  <a:gd name="T70" fmla="*/ 3 w 5"/>
                  <a:gd name="T71" fmla="*/ 23 h 155"/>
                  <a:gd name="T72" fmla="*/ 3 w 5"/>
                  <a:gd name="T73" fmla="*/ 21 h 155"/>
                  <a:gd name="T74" fmla="*/ 3 w 5"/>
                  <a:gd name="T75" fmla="*/ 38 h 155"/>
                  <a:gd name="T76" fmla="*/ 3 w 5"/>
                  <a:gd name="T77" fmla="*/ 73 h 155"/>
                  <a:gd name="T78" fmla="*/ 4 w 5"/>
                  <a:gd name="T79" fmla="*/ 135 h 155"/>
                  <a:gd name="T80" fmla="*/ 4 w 5"/>
                  <a:gd name="T81" fmla="*/ 78 h 155"/>
                  <a:gd name="T82" fmla="*/ 4 w 5"/>
                  <a:gd name="T83" fmla="*/ 41 h 155"/>
                  <a:gd name="T84" fmla="*/ 4 w 5"/>
                  <a:gd name="T85" fmla="*/ 31 h 155"/>
                  <a:gd name="T86" fmla="*/ 4 w 5"/>
                  <a:gd name="T87" fmla="*/ 41 h 155"/>
                  <a:gd name="T88" fmla="*/ 4 w 5"/>
                  <a:gd name="T89" fmla="*/ 70 h 155"/>
                  <a:gd name="T90" fmla="*/ 4 w 5"/>
                  <a:gd name="T91" fmla="*/ 121 h 155"/>
                  <a:gd name="T92" fmla="*/ 5 w 5"/>
                  <a:gd name="T93" fmla="*/ 97 h 155"/>
                  <a:gd name="T94" fmla="*/ 5 w 5"/>
                  <a:gd name="T95" fmla="*/ 67 h 155"/>
                  <a:gd name="T96" fmla="*/ 5 w 5"/>
                  <a:gd name="T97" fmla="*/ 69 h 155"/>
                  <a:gd name="T98" fmla="*/ 5 w 5"/>
                  <a:gd name="T99" fmla="*/ 77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5">
                    <a:moveTo>
                      <a:pt x="0" y="96"/>
                    </a:moveTo>
                    <a:lnTo>
                      <a:pt x="0" y="109"/>
                    </a:lnTo>
                    <a:lnTo>
                      <a:pt x="0" y="75"/>
                    </a:lnTo>
                    <a:lnTo>
                      <a:pt x="0" y="66"/>
                    </a:lnTo>
                    <a:lnTo>
                      <a:pt x="0" y="80"/>
                    </a:lnTo>
                    <a:lnTo>
                      <a:pt x="0" y="155"/>
                    </a:lnTo>
                    <a:lnTo>
                      <a:pt x="0" y="92"/>
                    </a:lnTo>
                    <a:lnTo>
                      <a:pt x="0" y="59"/>
                    </a:lnTo>
                    <a:lnTo>
                      <a:pt x="1" y="51"/>
                    </a:lnTo>
                    <a:lnTo>
                      <a:pt x="1" y="46"/>
                    </a:lnTo>
                    <a:lnTo>
                      <a:pt x="1" y="53"/>
                    </a:lnTo>
                    <a:lnTo>
                      <a:pt x="1" y="78"/>
                    </a:lnTo>
                    <a:lnTo>
                      <a:pt x="1" y="103"/>
                    </a:lnTo>
                    <a:lnTo>
                      <a:pt x="1" y="124"/>
                    </a:lnTo>
                    <a:lnTo>
                      <a:pt x="1" y="118"/>
                    </a:lnTo>
                    <a:lnTo>
                      <a:pt x="1" y="137"/>
                    </a:lnTo>
                    <a:lnTo>
                      <a:pt x="2" y="113"/>
                    </a:lnTo>
                    <a:lnTo>
                      <a:pt x="2" y="56"/>
                    </a:lnTo>
                    <a:lnTo>
                      <a:pt x="2" y="52"/>
                    </a:lnTo>
                    <a:lnTo>
                      <a:pt x="2" y="95"/>
                    </a:lnTo>
                    <a:lnTo>
                      <a:pt x="2" y="105"/>
                    </a:lnTo>
                    <a:lnTo>
                      <a:pt x="2" y="87"/>
                    </a:lnTo>
                    <a:lnTo>
                      <a:pt x="2" y="3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8"/>
                    </a:lnTo>
                    <a:lnTo>
                      <a:pt x="2" y="56"/>
                    </a:lnTo>
                    <a:lnTo>
                      <a:pt x="3" y="60"/>
                    </a:lnTo>
                    <a:lnTo>
                      <a:pt x="3" y="95"/>
                    </a:lnTo>
                    <a:lnTo>
                      <a:pt x="3" y="78"/>
                    </a:lnTo>
                    <a:lnTo>
                      <a:pt x="3" y="52"/>
                    </a:lnTo>
                    <a:lnTo>
                      <a:pt x="3" y="33"/>
                    </a:lnTo>
                    <a:lnTo>
                      <a:pt x="3" y="18"/>
                    </a:lnTo>
                    <a:lnTo>
                      <a:pt x="3" y="23"/>
                    </a:lnTo>
                    <a:lnTo>
                      <a:pt x="3" y="34"/>
                    </a:lnTo>
                    <a:lnTo>
                      <a:pt x="3" y="23"/>
                    </a:lnTo>
                    <a:lnTo>
                      <a:pt x="3" y="21"/>
                    </a:lnTo>
                    <a:lnTo>
                      <a:pt x="3" y="38"/>
                    </a:lnTo>
                    <a:lnTo>
                      <a:pt x="3" y="73"/>
                    </a:lnTo>
                    <a:lnTo>
                      <a:pt x="4" y="135"/>
                    </a:lnTo>
                    <a:lnTo>
                      <a:pt x="4" y="78"/>
                    </a:lnTo>
                    <a:lnTo>
                      <a:pt x="4" y="41"/>
                    </a:lnTo>
                    <a:lnTo>
                      <a:pt x="4" y="31"/>
                    </a:lnTo>
                    <a:lnTo>
                      <a:pt x="4" y="41"/>
                    </a:lnTo>
                    <a:lnTo>
                      <a:pt x="4" y="70"/>
                    </a:lnTo>
                    <a:lnTo>
                      <a:pt x="4" y="121"/>
                    </a:lnTo>
                    <a:lnTo>
                      <a:pt x="5" y="97"/>
                    </a:lnTo>
                    <a:lnTo>
                      <a:pt x="5" y="67"/>
                    </a:lnTo>
                    <a:lnTo>
                      <a:pt x="5" y="69"/>
                    </a:lnTo>
                    <a:lnTo>
                      <a:pt x="5" y="7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76" name="Freeform 848"/>
              <p:cNvSpPr>
                <a:spLocks/>
              </p:cNvSpPr>
              <p:nvPr/>
            </p:nvSpPr>
            <p:spPr bwMode="auto">
              <a:xfrm>
                <a:off x="9558338" y="6008688"/>
                <a:ext cx="6350" cy="220663"/>
              </a:xfrm>
              <a:custGeom>
                <a:avLst/>
                <a:gdLst>
                  <a:gd name="T0" fmla="*/ 0 w 4"/>
                  <a:gd name="T1" fmla="*/ 74 h 139"/>
                  <a:gd name="T2" fmla="*/ 0 w 4"/>
                  <a:gd name="T3" fmla="*/ 22 h 139"/>
                  <a:gd name="T4" fmla="*/ 0 w 4"/>
                  <a:gd name="T5" fmla="*/ 3 h 139"/>
                  <a:gd name="T6" fmla="*/ 0 w 4"/>
                  <a:gd name="T7" fmla="*/ 15 h 139"/>
                  <a:gd name="T8" fmla="*/ 0 w 4"/>
                  <a:gd name="T9" fmla="*/ 64 h 139"/>
                  <a:gd name="T10" fmla="*/ 0 w 4"/>
                  <a:gd name="T11" fmla="*/ 73 h 139"/>
                  <a:gd name="T12" fmla="*/ 0 w 4"/>
                  <a:gd name="T13" fmla="*/ 40 h 139"/>
                  <a:gd name="T14" fmla="*/ 0 w 4"/>
                  <a:gd name="T15" fmla="*/ 25 h 139"/>
                  <a:gd name="T16" fmla="*/ 1 w 4"/>
                  <a:gd name="T17" fmla="*/ 26 h 139"/>
                  <a:gd name="T18" fmla="*/ 1 w 4"/>
                  <a:gd name="T19" fmla="*/ 44 h 139"/>
                  <a:gd name="T20" fmla="*/ 1 w 4"/>
                  <a:gd name="T21" fmla="*/ 106 h 139"/>
                  <a:gd name="T22" fmla="*/ 1 w 4"/>
                  <a:gd name="T23" fmla="*/ 71 h 139"/>
                  <a:gd name="T24" fmla="*/ 1 w 4"/>
                  <a:gd name="T25" fmla="*/ 14 h 139"/>
                  <a:gd name="T26" fmla="*/ 1 w 4"/>
                  <a:gd name="T27" fmla="*/ 0 h 139"/>
                  <a:gd name="T28" fmla="*/ 1 w 4"/>
                  <a:gd name="T29" fmla="*/ 19 h 139"/>
                  <a:gd name="T30" fmla="*/ 1 w 4"/>
                  <a:gd name="T31" fmla="*/ 90 h 139"/>
                  <a:gd name="T32" fmla="*/ 1 w 4"/>
                  <a:gd name="T33" fmla="*/ 53 h 139"/>
                  <a:gd name="T34" fmla="*/ 1 w 4"/>
                  <a:gd name="T35" fmla="*/ 28 h 139"/>
                  <a:gd name="T36" fmla="*/ 1 w 4"/>
                  <a:gd name="T37" fmla="*/ 14 h 139"/>
                  <a:gd name="T38" fmla="*/ 1 w 4"/>
                  <a:gd name="T39" fmla="*/ 6 h 139"/>
                  <a:gd name="T40" fmla="*/ 2 w 4"/>
                  <a:gd name="T41" fmla="*/ 11 h 139"/>
                  <a:gd name="T42" fmla="*/ 2 w 4"/>
                  <a:gd name="T43" fmla="*/ 13 h 139"/>
                  <a:gd name="T44" fmla="*/ 2 w 4"/>
                  <a:gd name="T45" fmla="*/ 11 h 139"/>
                  <a:gd name="T46" fmla="*/ 2 w 4"/>
                  <a:gd name="T47" fmla="*/ 15 h 139"/>
                  <a:gd name="T48" fmla="*/ 2 w 4"/>
                  <a:gd name="T49" fmla="*/ 21 h 139"/>
                  <a:gd name="T50" fmla="*/ 2 w 4"/>
                  <a:gd name="T51" fmla="*/ 23 h 139"/>
                  <a:gd name="T52" fmla="*/ 2 w 4"/>
                  <a:gd name="T53" fmla="*/ 24 h 139"/>
                  <a:gd name="T54" fmla="*/ 3 w 4"/>
                  <a:gd name="T55" fmla="*/ 22 h 139"/>
                  <a:gd name="T56" fmla="*/ 3 w 4"/>
                  <a:gd name="T57" fmla="*/ 11 h 139"/>
                  <a:gd name="T58" fmla="*/ 3 w 4"/>
                  <a:gd name="T59" fmla="*/ 2 h 139"/>
                  <a:gd name="T60" fmla="*/ 3 w 4"/>
                  <a:gd name="T61" fmla="*/ 6 h 139"/>
                  <a:gd name="T62" fmla="*/ 3 w 4"/>
                  <a:gd name="T63" fmla="*/ 25 h 139"/>
                  <a:gd name="T64" fmla="*/ 3 w 4"/>
                  <a:gd name="T65" fmla="*/ 45 h 139"/>
                  <a:gd name="T66" fmla="*/ 3 w 4"/>
                  <a:gd name="T67" fmla="*/ 63 h 139"/>
                  <a:gd name="T68" fmla="*/ 3 w 4"/>
                  <a:gd name="T69" fmla="*/ 68 h 139"/>
                  <a:gd name="T70" fmla="*/ 3 w 4"/>
                  <a:gd name="T71" fmla="*/ 38 h 139"/>
                  <a:gd name="T72" fmla="*/ 3 w 4"/>
                  <a:gd name="T73" fmla="*/ 23 h 139"/>
                  <a:gd name="T74" fmla="*/ 3 w 4"/>
                  <a:gd name="T75" fmla="*/ 26 h 139"/>
                  <a:gd name="T76" fmla="*/ 3 w 4"/>
                  <a:gd name="T77" fmla="*/ 45 h 139"/>
                  <a:gd name="T78" fmla="*/ 4 w 4"/>
                  <a:gd name="T79" fmla="*/ 82 h 139"/>
                  <a:gd name="T80" fmla="*/ 4 w 4"/>
                  <a:gd name="T81" fmla="*/ 111 h 139"/>
                  <a:gd name="T82" fmla="*/ 4 w 4"/>
                  <a:gd name="T83" fmla="*/ 108 h 139"/>
                  <a:gd name="T84" fmla="*/ 4 w 4"/>
                  <a:gd name="T85" fmla="*/ 98 h 139"/>
                  <a:gd name="T86" fmla="*/ 4 w 4"/>
                  <a:gd name="T87" fmla="*/ 80 h 139"/>
                  <a:gd name="T88" fmla="*/ 4 w 4"/>
                  <a:gd name="T89" fmla="*/ 41 h 139"/>
                  <a:gd name="T90" fmla="*/ 4 w 4"/>
                  <a:gd name="T91" fmla="*/ 21 h 139"/>
                  <a:gd name="T92" fmla="*/ 4 w 4"/>
                  <a:gd name="T93" fmla="*/ 14 h 139"/>
                  <a:gd name="T94" fmla="*/ 4 w 4"/>
                  <a:gd name="T95" fmla="*/ 24 h 139"/>
                  <a:gd name="T96" fmla="*/ 4 w 4"/>
                  <a:gd name="T97" fmla="*/ 69 h 139"/>
                  <a:gd name="T98" fmla="*/ 4 w 4"/>
                  <a:gd name="T99" fmla="*/ 139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139">
                    <a:moveTo>
                      <a:pt x="0" y="74"/>
                    </a:moveTo>
                    <a:lnTo>
                      <a:pt x="0" y="22"/>
                    </a:lnTo>
                    <a:lnTo>
                      <a:pt x="0" y="3"/>
                    </a:lnTo>
                    <a:lnTo>
                      <a:pt x="0" y="15"/>
                    </a:lnTo>
                    <a:lnTo>
                      <a:pt x="0" y="64"/>
                    </a:lnTo>
                    <a:lnTo>
                      <a:pt x="0" y="73"/>
                    </a:lnTo>
                    <a:lnTo>
                      <a:pt x="0" y="40"/>
                    </a:lnTo>
                    <a:lnTo>
                      <a:pt x="0" y="25"/>
                    </a:lnTo>
                    <a:lnTo>
                      <a:pt x="1" y="26"/>
                    </a:lnTo>
                    <a:lnTo>
                      <a:pt x="1" y="44"/>
                    </a:lnTo>
                    <a:lnTo>
                      <a:pt x="1" y="106"/>
                    </a:lnTo>
                    <a:lnTo>
                      <a:pt x="1" y="71"/>
                    </a:lnTo>
                    <a:lnTo>
                      <a:pt x="1" y="14"/>
                    </a:lnTo>
                    <a:lnTo>
                      <a:pt x="1" y="0"/>
                    </a:lnTo>
                    <a:lnTo>
                      <a:pt x="1" y="19"/>
                    </a:lnTo>
                    <a:lnTo>
                      <a:pt x="1" y="90"/>
                    </a:lnTo>
                    <a:lnTo>
                      <a:pt x="1" y="53"/>
                    </a:lnTo>
                    <a:lnTo>
                      <a:pt x="1" y="28"/>
                    </a:lnTo>
                    <a:lnTo>
                      <a:pt x="1" y="14"/>
                    </a:lnTo>
                    <a:lnTo>
                      <a:pt x="1" y="6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1"/>
                    </a:lnTo>
                    <a:lnTo>
                      <a:pt x="2" y="15"/>
                    </a:lnTo>
                    <a:lnTo>
                      <a:pt x="2" y="21"/>
                    </a:lnTo>
                    <a:lnTo>
                      <a:pt x="2" y="23"/>
                    </a:lnTo>
                    <a:lnTo>
                      <a:pt x="2" y="24"/>
                    </a:lnTo>
                    <a:lnTo>
                      <a:pt x="3" y="22"/>
                    </a:lnTo>
                    <a:lnTo>
                      <a:pt x="3" y="11"/>
                    </a:lnTo>
                    <a:lnTo>
                      <a:pt x="3" y="2"/>
                    </a:lnTo>
                    <a:lnTo>
                      <a:pt x="3" y="6"/>
                    </a:lnTo>
                    <a:lnTo>
                      <a:pt x="3" y="25"/>
                    </a:lnTo>
                    <a:lnTo>
                      <a:pt x="3" y="45"/>
                    </a:lnTo>
                    <a:lnTo>
                      <a:pt x="3" y="63"/>
                    </a:lnTo>
                    <a:lnTo>
                      <a:pt x="3" y="68"/>
                    </a:lnTo>
                    <a:lnTo>
                      <a:pt x="3" y="38"/>
                    </a:lnTo>
                    <a:lnTo>
                      <a:pt x="3" y="23"/>
                    </a:lnTo>
                    <a:lnTo>
                      <a:pt x="3" y="26"/>
                    </a:lnTo>
                    <a:lnTo>
                      <a:pt x="3" y="45"/>
                    </a:lnTo>
                    <a:lnTo>
                      <a:pt x="4" y="82"/>
                    </a:lnTo>
                    <a:lnTo>
                      <a:pt x="4" y="111"/>
                    </a:lnTo>
                    <a:lnTo>
                      <a:pt x="4" y="108"/>
                    </a:lnTo>
                    <a:lnTo>
                      <a:pt x="4" y="98"/>
                    </a:lnTo>
                    <a:lnTo>
                      <a:pt x="4" y="80"/>
                    </a:lnTo>
                    <a:lnTo>
                      <a:pt x="4" y="41"/>
                    </a:lnTo>
                    <a:lnTo>
                      <a:pt x="4" y="21"/>
                    </a:lnTo>
                    <a:lnTo>
                      <a:pt x="4" y="14"/>
                    </a:lnTo>
                    <a:lnTo>
                      <a:pt x="4" y="24"/>
                    </a:lnTo>
                    <a:lnTo>
                      <a:pt x="4" y="69"/>
                    </a:lnTo>
                    <a:lnTo>
                      <a:pt x="4" y="13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77" name="Freeform 849"/>
              <p:cNvSpPr>
                <a:spLocks/>
              </p:cNvSpPr>
              <p:nvPr/>
            </p:nvSpPr>
            <p:spPr bwMode="auto">
              <a:xfrm>
                <a:off x="9564688" y="6029326"/>
                <a:ext cx="7938" cy="231775"/>
              </a:xfrm>
              <a:custGeom>
                <a:avLst/>
                <a:gdLst>
                  <a:gd name="T0" fmla="*/ 0 w 5"/>
                  <a:gd name="T1" fmla="*/ 126 h 146"/>
                  <a:gd name="T2" fmla="*/ 1 w 5"/>
                  <a:gd name="T3" fmla="*/ 47 h 146"/>
                  <a:gd name="T4" fmla="*/ 1 w 5"/>
                  <a:gd name="T5" fmla="*/ 33 h 146"/>
                  <a:gd name="T6" fmla="*/ 1 w 5"/>
                  <a:gd name="T7" fmla="*/ 29 h 146"/>
                  <a:gd name="T8" fmla="*/ 1 w 5"/>
                  <a:gd name="T9" fmla="*/ 28 h 146"/>
                  <a:gd name="T10" fmla="*/ 1 w 5"/>
                  <a:gd name="T11" fmla="*/ 36 h 146"/>
                  <a:gd name="T12" fmla="*/ 1 w 5"/>
                  <a:gd name="T13" fmla="*/ 59 h 146"/>
                  <a:gd name="T14" fmla="*/ 1 w 5"/>
                  <a:gd name="T15" fmla="*/ 109 h 146"/>
                  <a:gd name="T16" fmla="*/ 2 w 5"/>
                  <a:gd name="T17" fmla="*/ 146 h 146"/>
                  <a:gd name="T18" fmla="*/ 2 w 5"/>
                  <a:gd name="T19" fmla="*/ 134 h 146"/>
                  <a:gd name="T20" fmla="*/ 2 w 5"/>
                  <a:gd name="T21" fmla="*/ 96 h 146"/>
                  <a:gd name="T22" fmla="*/ 2 w 5"/>
                  <a:gd name="T23" fmla="*/ 71 h 146"/>
                  <a:gd name="T24" fmla="*/ 2 w 5"/>
                  <a:gd name="T25" fmla="*/ 83 h 146"/>
                  <a:gd name="T26" fmla="*/ 2 w 5"/>
                  <a:gd name="T27" fmla="*/ 120 h 146"/>
                  <a:gd name="T28" fmla="*/ 2 w 5"/>
                  <a:gd name="T29" fmla="*/ 105 h 146"/>
                  <a:gd name="T30" fmla="*/ 2 w 5"/>
                  <a:gd name="T31" fmla="*/ 34 h 146"/>
                  <a:gd name="T32" fmla="*/ 2 w 5"/>
                  <a:gd name="T33" fmla="*/ 2 h 146"/>
                  <a:gd name="T34" fmla="*/ 2 w 5"/>
                  <a:gd name="T35" fmla="*/ 0 h 146"/>
                  <a:gd name="T36" fmla="*/ 2 w 5"/>
                  <a:gd name="T37" fmla="*/ 16 h 146"/>
                  <a:gd name="T38" fmla="*/ 2 w 5"/>
                  <a:gd name="T39" fmla="*/ 47 h 146"/>
                  <a:gd name="T40" fmla="*/ 3 w 5"/>
                  <a:gd name="T41" fmla="*/ 92 h 146"/>
                  <a:gd name="T42" fmla="*/ 3 w 5"/>
                  <a:gd name="T43" fmla="*/ 71 h 146"/>
                  <a:gd name="T44" fmla="*/ 3 w 5"/>
                  <a:gd name="T45" fmla="*/ 64 h 146"/>
                  <a:gd name="T46" fmla="*/ 3 w 5"/>
                  <a:gd name="T47" fmla="*/ 31 h 146"/>
                  <a:gd name="T48" fmla="*/ 3 w 5"/>
                  <a:gd name="T49" fmla="*/ 3 h 146"/>
                  <a:gd name="T50" fmla="*/ 3 w 5"/>
                  <a:gd name="T51" fmla="*/ 4 h 146"/>
                  <a:gd name="T52" fmla="*/ 3 w 5"/>
                  <a:gd name="T53" fmla="*/ 30 h 146"/>
                  <a:gd name="T54" fmla="*/ 3 w 5"/>
                  <a:gd name="T55" fmla="*/ 61 h 146"/>
                  <a:gd name="T56" fmla="*/ 3 w 5"/>
                  <a:gd name="T57" fmla="*/ 52 h 146"/>
                  <a:gd name="T58" fmla="*/ 3 w 5"/>
                  <a:gd name="T59" fmla="*/ 38 h 146"/>
                  <a:gd name="T60" fmla="*/ 3 w 5"/>
                  <a:gd name="T61" fmla="*/ 35 h 146"/>
                  <a:gd name="T62" fmla="*/ 4 w 5"/>
                  <a:gd name="T63" fmla="*/ 46 h 146"/>
                  <a:gd name="T64" fmla="*/ 4 w 5"/>
                  <a:gd name="T65" fmla="*/ 64 h 146"/>
                  <a:gd name="T66" fmla="*/ 4 w 5"/>
                  <a:gd name="T67" fmla="*/ 63 h 146"/>
                  <a:gd name="T68" fmla="*/ 4 w 5"/>
                  <a:gd name="T69" fmla="*/ 58 h 146"/>
                  <a:gd name="T70" fmla="*/ 4 w 5"/>
                  <a:gd name="T71" fmla="*/ 58 h 146"/>
                  <a:gd name="T72" fmla="*/ 4 w 5"/>
                  <a:gd name="T73" fmla="*/ 47 h 146"/>
                  <a:gd name="T74" fmla="*/ 4 w 5"/>
                  <a:gd name="T75" fmla="*/ 25 h 146"/>
                  <a:gd name="T76" fmla="*/ 4 w 5"/>
                  <a:gd name="T77" fmla="*/ 9 h 146"/>
                  <a:gd name="T78" fmla="*/ 5 w 5"/>
                  <a:gd name="T79" fmla="*/ 7 h 146"/>
                  <a:gd name="T80" fmla="*/ 5 w 5"/>
                  <a:gd name="T81" fmla="*/ 13 h 146"/>
                  <a:gd name="T82" fmla="*/ 5 w 5"/>
                  <a:gd name="T83" fmla="*/ 15 h 146"/>
                  <a:gd name="T84" fmla="*/ 5 w 5"/>
                  <a:gd name="T85" fmla="*/ 15 h 146"/>
                  <a:gd name="T86" fmla="*/ 5 w 5"/>
                  <a:gd name="T87" fmla="*/ 19 h 146"/>
                  <a:gd name="T88" fmla="*/ 5 w 5"/>
                  <a:gd name="T89" fmla="*/ 30 h 146"/>
                  <a:gd name="T90" fmla="*/ 5 w 5"/>
                  <a:gd name="T91" fmla="*/ 43 h 146"/>
                  <a:gd name="T92" fmla="*/ 5 w 5"/>
                  <a:gd name="T93" fmla="*/ 51 h 146"/>
                  <a:gd name="T94" fmla="*/ 5 w 5"/>
                  <a:gd name="T95" fmla="*/ 44 h 146"/>
                  <a:gd name="T96" fmla="*/ 5 w 5"/>
                  <a:gd name="T97" fmla="*/ 31 h 146"/>
                  <a:gd name="T98" fmla="*/ 5 w 5"/>
                  <a:gd name="T99" fmla="*/ 2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6">
                    <a:moveTo>
                      <a:pt x="0" y="126"/>
                    </a:moveTo>
                    <a:lnTo>
                      <a:pt x="1" y="47"/>
                    </a:lnTo>
                    <a:lnTo>
                      <a:pt x="1" y="33"/>
                    </a:lnTo>
                    <a:lnTo>
                      <a:pt x="1" y="29"/>
                    </a:lnTo>
                    <a:lnTo>
                      <a:pt x="1" y="28"/>
                    </a:lnTo>
                    <a:lnTo>
                      <a:pt x="1" y="36"/>
                    </a:lnTo>
                    <a:lnTo>
                      <a:pt x="1" y="59"/>
                    </a:lnTo>
                    <a:lnTo>
                      <a:pt x="1" y="109"/>
                    </a:lnTo>
                    <a:lnTo>
                      <a:pt x="2" y="146"/>
                    </a:lnTo>
                    <a:lnTo>
                      <a:pt x="2" y="134"/>
                    </a:lnTo>
                    <a:lnTo>
                      <a:pt x="2" y="96"/>
                    </a:lnTo>
                    <a:lnTo>
                      <a:pt x="2" y="71"/>
                    </a:lnTo>
                    <a:lnTo>
                      <a:pt x="2" y="83"/>
                    </a:lnTo>
                    <a:lnTo>
                      <a:pt x="2" y="120"/>
                    </a:lnTo>
                    <a:lnTo>
                      <a:pt x="2" y="105"/>
                    </a:lnTo>
                    <a:lnTo>
                      <a:pt x="2" y="34"/>
                    </a:lnTo>
                    <a:lnTo>
                      <a:pt x="2" y="2"/>
                    </a:lnTo>
                    <a:lnTo>
                      <a:pt x="2" y="0"/>
                    </a:lnTo>
                    <a:lnTo>
                      <a:pt x="2" y="16"/>
                    </a:lnTo>
                    <a:lnTo>
                      <a:pt x="2" y="47"/>
                    </a:lnTo>
                    <a:lnTo>
                      <a:pt x="3" y="92"/>
                    </a:lnTo>
                    <a:lnTo>
                      <a:pt x="3" y="71"/>
                    </a:lnTo>
                    <a:lnTo>
                      <a:pt x="3" y="64"/>
                    </a:lnTo>
                    <a:lnTo>
                      <a:pt x="3" y="31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30"/>
                    </a:lnTo>
                    <a:lnTo>
                      <a:pt x="3" y="61"/>
                    </a:lnTo>
                    <a:lnTo>
                      <a:pt x="3" y="52"/>
                    </a:lnTo>
                    <a:lnTo>
                      <a:pt x="3" y="38"/>
                    </a:lnTo>
                    <a:lnTo>
                      <a:pt x="3" y="35"/>
                    </a:lnTo>
                    <a:lnTo>
                      <a:pt x="4" y="46"/>
                    </a:lnTo>
                    <a:lnTo>
                      <a:pt x="4" y="64"/>
                    </a:lnTo>
                    <a:lnTo>
                      <a:pt x="4" y="63"/>
                    </a:lnTo>
                    <a:lnTo>
                      <a:pt x="4" y="58"/>
                    </a:lnTo>
                    <a:lnTo>
                      <a:pt x="4" y="58"/>
                    </a:lnTo>
                    <a:lnTo>
                      <a:pt x="4" y="47"/>
                    </a:lnTo>
                    <a:lnTo>
                      <a:pt x="4" y="25"/>
                    </a:lnTo>
                    <a:lnTo>
                      <a:pt x="4" y="9"/>
                    </a:lnTo>
                    <a:lnTo>
                      <a:pt x="5" y="7"/>
                    </a:lnTo>
                    <a:lnTo>
                      <a:pt x="5" y="13"/>
                    </a:lnTo>
                    <a:lnTo>
                      <a:pt x="5" y="15"/>
                    </a:lnTo>
                    <a:lnTo>
                      <a:pt x="5" y="15"/>
                    </a:lnTo>
                    <a:lnTo>
                      <a:pt x="5" y="19"/>
                    </a:lnTo>
                    <a:lnTo>
                      <a:pt x="5" y="30"/>
                    </a:lnTo>
                    <a:lnTo>
                      <a:pt x="5" y="43"/>
                    </a:lnTo>
                    <a:lnTo>
                      <a:pt x="5" y="51"/>
                    </a:lnTo>
                    <a:lnTo>
                      <a:pt x="5" y="44"/>
                    </a:lnTo>
                    <a:lnTo>
                      <a:pt x="5" y="31"/>
                    </a:lnTo>
                    <a:lnTo>
                      <a:pt x="5" y="2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78" name="Freeform 850"/>
              <p:cNvSpPr>
                <a:spLocks/>
              </p:cNvSpPr>
              <p:nvPr/>
            </p:nvSpPr>
            <p:spPr bwMode="auto">
              <a:xfrm>
                <a:off x="9572626" y="6040438"/>
                <a:ext cx="7938" cy="223838"/>
              </a:xfrm>
              <a:custGeom>
                <a:avLst/>
                <a:gdLst>
                  <a:gd name="T0" fmla="*/ 0 w 5"/>
                  <a:gd name="T1" fmla="*/ 13 h 141"/>
                  <a:gd name="T2" fmla="*/ 1 w 5"/>
                  <a:gd name="T3" fmla="*/ 5 h 141"/>
                  <a:gd name="T4" fmla="*/ 1 w 5"/>
                  <a:gd name="T5" fmla="*/ 0 h 141"/>
                  <a:gd name="T6" fmla="*/ 1 w 5"/>
                  <a:gd name="T7" fmla="*/ 3 h 141"/>
                  <a:gd name="T8" fmla="*/ 1 w 5"/>
                  <a:gd name="T9" fmla="*/ 17 h 141"/>
                  <a:gd name="T10" fmla="*/ 1 w 5"/>
                  <a:gd name="T11" fmla="*/ 40 h 141"/>
                  <a:gd name="T12" fmla="*/ 1 w 5"/>
                  <a:gd name="T13" fmla="*/ 119 h 141"/>
                  <a:gd name="T14" fmla="*/ 1 w 5"/>
                  <a:gd name="T15" fmla="*/ 52 h 141"/>
                  <a:gd name="T16" fmla="*/ 1 w 5"/>
                  <a:gd name="T17" fmla="*/ 7 h 141"/>
                  <a:gd name="T18" fmla="*/ 1 w 5"/>
                  <a:gd name="T19" fmla="*/ 2 h 141"/>
                  <a:gd name="T20" fmla="*/ 1 w 5"/>
                  <a:gd name="T21" fmla="*/ 14 h 141"/>
                  <a:gd name="T22" fmla="*/ 1 w 5"/>
                  <a:gd name="T23" fmla="*/ 16 h 141"/>
                  <a:gd name="T24" fmla="*/ 2 w 5"/>
                  <a:gd name="T25" fmla="*/ 10 h 141"/>
                  <a:gd name="T26" fmla="*/ 2 w 5"/>
                  <a:gd name="T27" fmla="*/ 18 h 141"/>
                  <a:gd name="T28" fmla="*/ 2 w 5"/>
                  <a:gd name="T29" fmla="*/ 47 h 141"/>
                  <a:gd name="T30" fmla="*/ 2 w 5"/>
                  <a:gd name="T31" fmla="*/ 71 h 141"/>
                  <a:gd name="T32" fmla="*/ 2 w 5"/>
                  <a:gd name="T33" fmla="*/ 65 h 141"/>
                  <a:gd name="T34" fmla="*/ 2 w 5"/>
                  <a:gd name="T35" fmla="*/ 58 h 141"/>
                  <a:gd name="T36" fmla="*/ 2 w 5"/>
                  <a:gd name="T37" fmla="*/ 83 h 141"/>
                  <a:gd name="T38" fmla="*/ 2 w 5"/>
                  <a:gd name="T39" fmla="*/ 141 h 141"/>
                  <a:gd name="T40" fmla="*/ 3 w 5"/>
                  <a:gd name="T41" fmla="*/ 48 h 141"/>
                  <a:gd name="T42" fmla="*/ 3 w 5"/>
                  <a:gd name="T43" fmla="*/ 19 h 141"/>
                  <a:gd name="T44" fmla="*/ 3 w 5"/>
                  <a:gd name="T45" fmla="*/ 11 h 141"/>
                  <a:gd name="T46" fmla="*/ 3 w 5"/>
                  <a:gd name="T47" fmla="*/ 26 h 141"/>
                  <a:gd name="T48" fmla="*/ 3 w 5"/>
                  <a:gd name="T49" fmla="*/ 59 h 141"/>
                  <a:gd name="T50" fmla="*/ 3 w 5"/>
                  <a:gd name="T51" fmla="*/ 27 h 141"/>
                  <a:gd name="T52" fmla="*/ 3 w 5"/>
                  <a:gd name="T53" fmla="*/ 9 h 141"/>
                  <a:gd name="T54" fmla="*/ 3 w 5"/>
                  <a:gd name="T55" fmla="*/ 13 h 141"/>
                  <a:gd name="T56" fmla="*/ 3 w 5"/>
                  <a:gd name="T57" fmla="*/ 12 h 141"/>
                  <a:gd name="T58" fmla="*/ 3 w 5"/>
                  <a:gd name="T59" fmla="*/ 5 h 141"/>
                  <a:gd name="T60" fmla="*/ 3 w 5"/>
                  <a:gd name="T61" fmla="*/ 16 h 141"/>
                  <a:gd name="T62" fmla="*/ 4 w 5"/>
                  <a:gd name="T63" fmla="*/ 51 h 141"/>
                  <a:gd name="T64" fmla="*/ 4 w 5"/>
                  <a:gd name="T65" fmla="*/ 91 h 141"/>
                  <a:gd name="T66" fmla="*/ 4 w 5"/>
                  <a:gd name="T67" fmla="*/ 133 h 141"/>
                  <a:gd name="T68" fmla="*/ 4 w 5"/>
                  <a:gd name="T69" fmla="*/ 108 h 141"/>
                  <a:gd name="T70" fmla="*/ 4 w 5"/>
                  <a:gd name="T71" fmla="*/ 35 h 141"/>
                  <a:gd name="T72" fmla="*/ 4 w 5"/>
                  <a:gd name="T73" fmla="*/ 9 h 141"/>
                  <a:gd name="T74" fmla="*/ 4 w 5"/>
                  <a:gd name="T75" fmla="*/ 9 h 141"/>
                  <a:gd name="T76" fmla="*/ 4 w 5"/>
                  <a:gd name="T77" fmla="*/ 43 h 141"/>
                  <a:gd name="T78" fmla="*/ 4 w 5"/>
                  <a:gd name="T79" fmla="*/ 91 h 141"/>
                  <a:gd name="T80" fmla="*/ 4 w 5"/>
                  <a:gd name="T81" fmla="*/ 53 h 141"/>
                  <a:gd name="T82" fmla="*/ 4 w 5"/>
                  <a:gd name="T83" fmla="*/ 116 h 141"/>
                  <a:gd name="T84" fmla="*/ 5 w 5"/>
                  <a:gd name="T85" fmla="*/ 48 h 141"/>
                  <a:gd name="T86" fmla="*/ 5 w 5"/>
                  <a:gd name="T87" fmla="*/ 12 h 141"/>
                  <a:gd name="T88" fmla="*/ 5 w 5"/>
                  <a:gd name="T89" fmla="*/ 24 h 141"/>
                  <a:gd name="T90" fmla="*/ 5 w 5"/>
                  <a:gd name="T91" fmla="*/ 72 h 141"/>
                  <a:gd name="T92" fmla="*/ 5 w 5"/>
                  <a:gd name="T93" fmla="*/ 35 h 141"/>
                  <a:gd name="T94" fmla="*/ 5 w 5"/>
                  <a:gd name="T95" fmla="*/ 17 h 141"/>
                  <a:gd name="T96" fmla="*/ 5 w 5"/>
                  <a:gd name="T97" fmla="*/ 28 h 141"/>
                  <a:gd name="T98" fmla="*/ 5 w 5"/>
                  <a:gd name="T99" fmla="*/ 63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1">
                    <a:moveTo>
                      <a:pt x="0" y="13"/>
                    </a:moveTo>
                    <a:lnTo>
                      <a:pt x="1" y="5"/>
                    </a:lnTo>
                    <a:lnTo>
                      <a:pt x="1" y="0"/>
                    </a:lnTo>
                    <a:lnTo>
                      <a:pt x="1" y="3"/>
                    </a:lnTo>
                    <a:lnTo>
                      <a:pt x="1" y="17"/>
                    </a:lnTo>
                    <a:lnTo>
                      <a:pt x="1" y="40"/>
                    </a:lnTo>
                    <a:lnTo>
                      <a:pt x="1" y="119"/>
                    </a:lnTo>
                    <a:lnTo>
                      <a:pt x="1" y="52"/>
                    </a:lnTo>
                    <a:lnTo>
                      <a:pt x="1" y="7"/>
                    </a:lnTo>
                    <a:lnTo>
                      <a:pt x="1" y="2"/>
                    </a:lnTo>
                    <a:lnTo>
                      <a:pt x="1" y="14"/>
                    </a:lnTo>
                    <a:lnTo>
                      <a:pt x="1" y="16"/>
                    </a:lnTo>
                    <a:lnTo>
                      <a:pt x="2" y="10"/>
                    </a:lnTo>
                    <a:lnTo>
                      <a:pt x="2" y="18"/>
                    </a:lnTo>
                    <a:lnTo>
                      <a:pt x="2" y="47"/>
                    </a:lnTo>
                    <a:lnTo>
                      <a:pt x="2" y="71"/>
                    </a:lnTo>
                    <a:lnTo>
                      <a:pt x="2" y="65"/>
                    </a:lnTo>
                    <a:lnTo>
                      <a:pt x="2" y="58"/>
                    </a:lnTo>
                    <a:lnTo>
                      <a:pt x="2" y="83"/>
                    </a:lnTo>
                    <a:lnTo>
                      <a:pt x="2" y="141"/>
                    </a:lnTo>
                    <a:lnTo>
                      <a:pt x="3" y="48"/>
                    </a:lnTo>
                    <a:lnTo>
                      <a:pt x="3" y="19"/>
                    </a:lnTo>
                    <a:lnTo>
                      <a:pt x="3" y="11"/>
                    </a:lnTo>
                    <a:lnTo>
                      <a:pt x="3" y="26"/>
                    </a:lnTo>
                    <a:lnTo>
                      <a:pt x="3" y="59"/>
                    </a:lnTo>
                    <a:lnTo>
                      <a:pt x="3" y="27"/>
                    </a:lnTo>
                    <a:lnTo>
                      <a:pt x="3" y="9"/>
                    </a:lnTo>
                    <a:lnTo>
                      <a:pt x="3" y="13"/>
                    </a:lnTo>
                    <a:lnTo>
                      <a:pt x="3" y="12"/>
                    </a:lnTo>
                    <a:lnTo>
                      <a:pt x="3" y="5"/>
                    </a:lnTo>
                    <a:lnTo>
                      <a:pt x="3" y="16"/>
                    </a:lnTo>
                    <a:lnTo>
                      <a:pt x="4" y="51"/>
                    </a:lnTo>
                    <a:lnTo>
                      <a:pt x="4" y="91"/>
                    </a:lnTo>
                    <a:lnTo>
                      <a:pt x="4" y="133"/>
                    </a:lnTo>
                    <a:lnTo>
                      <a:pt x="4" y="108"/>
                    </a:lnTo>
                    <a:lnTo>
                      <a:pt x="4" y="35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43"/>
                    </a:lnTo>
                    <a:lnTo>
                      <a:pt x="4" y="91"/>
                    </a:lnTo>
                    <a:lnTo>
                      <a:pt x="4" y="53"/>
                    </a:lnTo>
                    <a:lnTo>
                      <a:pt x="4" y="116"/>
                    </a:lnTo>
                    <a:lnTo>
                      <a:pt x="5" y="48"/>
                    </a:lnTo>
                    <a:lnTo>
                      <a:pt x="5" y="12"/>
                    </a:lnTo>
                    <a:lnTo>
                      <a:pt x="5" y="24"/>
                    </a:lnTo>
                    <a:lnTo>
                      <a:pt x="5" y="72"/>
                    </a:lnTo>
                    <a:lnTo>
                      <a:pt x="5" y="35"/>
                    </a:lnTo>
                    <a:lnTo>
                      <a:pt x="5" y="17"/>
                    </a:lnTo>
                    <a:lnTo>
                      <a:pt x="5" y="28"/>
                    </a:lnTo>
                    <a:lnTo>
                      <a:pt x="5" y="6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79" name="Freeform 851"/>
              <p:cNvSpPr>
                <a:spLocks/>
              </p:cNvSpPr>
              <p:nvPr/>
            </p:nvSpPr>
            <p:spPr bwMode="auto">
              <a:xfrm>
                <a:off x="9580563" y="6015038"/>
                <a:ext cx="7938" cy="249238"/>
              </a:xfrm>
              <a:custGeom>
                <a:avLst/>
                <a:gdLst>
                  <a:gd name="T0" fmla="*/ 0 w 5"/>
                  <a:gd name="T1" fmla="*/ 79 h 157"/>
                  <a:gd name="T2" fmla="*/ 1 w 5"/>
                  <a:gd name="T3" fmla="*/ 75 h 157"/>
                  <a:gd name="T4" fmla="*/ 1 w 5"/>
                  <a:gd name="T5" fmla="*/ 55 h 157"/>
                  <a:gd name="T6" fmla="*/ 1 w 5"/>
                  <a:gd name="T7" fmla="*/ 52 h 157"/>
                  <a:gd name="T8" fmla="*/ 1 w 5"/>
                  <a:gd name="T9" fmla="*/ 49 h 157"/>
                  <a:gd name="T10" fmla="*/ 1 w 5"/>
                  <a:gd name="T11" fmla="*/ 50 h 157"/>
                  <a:gd name="T12" fmla="*/ 1 w 5"/>
                  <a:gd name="T13" fmla="*/ 66 h 157"/>
                  <a:gd name="T14" fmla="*/ 1 w 5"/>
                  <a:gd name="T15" fmla="*/ 83 h 157"/>
                  <a:gd name="T16" fmla="*/ 1 w 5"/>
                  <a:gd name="T17" fmla="*/ 56 h 157"/>
                  <a:gd name="T18" fmla="*/ 1 w 5"/>
                  <a:gd name="T19" fmla="*/ 40 h 157"/>
                  <a:gd name="T20" fmla="*/ 1 w 5"/>
                  <a:gd name="T21" fmla="*/ 56 h 157"/>
                  <a:gd name="T22" fmla="*/ 1 w 5"/>
                  <a:gd name="T23" fmla="*/ 105 h 157"/>
                  <a:gd name="T24" fmla="*/ 2 w 5"/>
                  <a:gd name="T25" fmla="*/ 59 h 157"/>
                  <a:gd name="T26" fmla="*/ 2 w 5"/>
                  <a:gd name="T27" fmla="*/ 48 h 157"/>
                  <a:gd name="T28" fmla="*/ 2 w 5"/>
                  <a:gd name="T29" fmla="*/ 79 h 157"/>
                  <a:gd name="T30" fmla="*/ 2 w 5"/>
                  <a:gd name="T31" fmla="*/ 157 h 157"/>
                  <a:gd name="T32" fmla="*/ 2 w 5"/>
                  <a:gd name="T33" fmla="*/ 81 h 157"/>
                  <a:gd name="T34" fmla="*/ 2 w 5"/>
                  <a:gd name="T35" fmla="*/ 56 h 157"/>
                  <a:gd name="T36" fmla="*/ 2 w 5"/>
                  <a:gd name="T37" fmla="*/ 46 h 157"/>
                  <a:gd name="T38" fmla="*/ 2 w 5"/>
                  <a:gd name="T39" fmla="*/ 46 h 157"/>
                  <a:gd name="T40" fmla="*/ 2 w 5"/>
                  <a:gd name="T41" fmla="*/ 62 h 157"/>
                  <a:gd name="T42" fmla="*/ 2 w 5"/>
                  <a:gd name="T43" fmla="*/ 107 h 157"/>
                  <a:gd name="T44" fmla="*/ 2 w 5"/>
                  <a:gd name="T45" fmla="*/ 108 h 157"/>
                  <a:gd name="T46" fmla="*/ 2 w 5"/>
                  <a:gd name="T47" fmla="*/ 98 h 157"/>
                  <a:gd name="T48" fmla="*/ 3 w 5"/>
                  <a:gd name="T49" fmla="*/ 152 h 157"/>
                  <a:gd name="T50" fmla="*/ 3 w 5"/>
                  <a:gd name="T51" fmla="*/ 103 h 157"/>
                  <a:gd name="T52" fmla="*/ 3 w 5"/>
                  <a:gd name="T53" fmla="*/ 48 h 157"/>
                  <a:gd name="T54" fmla="*/ 3 w 5"/>
                  <a:gd name="T55" fmla="*/ 31 h 157"/>
                  <a:gd name="T56" fmla="*/ 3 w 5"/>
                  <a:gd name="T57" fmla="*/ 38 h 157"/>
                  <a:gd name="T58" fmla="*/ 3 w 5"/>
                  <a:gd name="T59" fmla="*/ 70 h 157"/>
                  <a:gd name="T60" fmla="*/ 3 w 5"/>
                  <a:gd name="T61" fmla="*/ 146 h 157"/>
                  <a:gd name="T62" fmla="*/ 4 w 5"/>
                  <a:gd name="T63" fmla="*/ 133 h 157"/>
                  <a:gd name="T64" fmla="*/ 4 w 5"/>
                  <a:gd name="T65" fmla="*/ 73 h 157"/>
                  <a:gd name="T66" fmla="*/ 4 w 5"/>
                  <a:gd name="T67" fmla="*/ 47 h 157"/>
                  <a:gd name="T68" fmla="*/ 4 w 5"/>
                  <a:gd name="T69" fmla="*/ 31 h 157"/>
                  <a:gd name="T70" fmla="*/ 4 w 5"/>
                  <a:gd name="T71" fmla="*/ 29 h 157"/>
                  <a:gd name="T72" fmla="*/ 4 w 5"/>
                  <a:gd name="T73" fmla="*/ 58 h 157"/>
                  <a:gd name="T74" fmla="*/ 4 w 5"/>
                  <a:gd name="T75" fmla="*/ 118 h 157"/>
                  <a:gd name="T76" fmla="*/ 4 w 5"/>
                  <a:gd name="T77" fmla="*/ 62 h 157"/>
                  <a:gd name="T78" fmla="*/ 4 w 5"/>
                  <a:gd name="T79" fmla="*/ 57 h 157"/>
                  <a:gd name="T80" fmla="*/ 4 w 5"/>
                  <a:gd name="T81" fmla="*/ 70 h 157"/>
                  <a:gd name="T82" fmla="*/ 4 w 5"/>
                  <a:gd name="T83" fmla="*/ 43 h 157"/>
                  <a:gd name="T84" fmla="*/ 5 w 5"/>
                  <a:gd name="T85" fmla="*/ 12 h 157"/>
                  <a:gd name="T86" fmla="*/ 5 w 5"/>
                  <a:gd name="T87" fmla="*/ 0 h 157"/>
                  <a:gd name="T88" fmla="*/ 5 w 5"/>
                  <a:gd name="T89" fmla="*/ 1 h 157"/>
                  <a:gd name="T90" fmla="*/ 5 w 5"/>
                  <a:gd name="T91" fmla="*/ 7 h 157"/>
                  <a:gd name="T92" fmla="*/ 5 w 5"/>
                  <a:gd name="T93" fmla="*/ 17 h 157"/>
                  <a:gd name="T94" fmla="*/ 5 w 5"/>
                  <a:gd name="T95" fmla="*/ 40 h 157"/>
                  <a:gd name="T96" fmla="*/ 5 w 5"/>
                  <a:gd name="T97" fmla="*/ 71 h 157"/>
                  <a:gd name="T98" fmla="*/ 5 w 5"/>
                  <a:gd name="T99" fmla="*/ 87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7">
                    <a:moveTo>
                      <a:pt x="0" y="79"/>
                    </a:moveTo>
                    <a:lnTo>
                      <a:pt x="1" y="75"/>
                    </a:lnTo>
                    <a:lnTo>
                      <a:pt x="1" y="55"/>
                    </a:lnTo>
                    <a:lnTo>
                      <a:pt x="1" y="52"/>
                    </a:lnTo>
                    <a:lnTo>
                      <a:pt x="1" y="49"/>
                    </a:lnTo>
                    <a:lnTo>
                      <a:pt x="1" y="50"/>
                    </a:lnTo>
                    <a:lnTo>
                      <a:pt x="1" y="66"/>
                    </a:lnTo>
                    <a:lnTo>
                      <a:pt x="1" y="83"/>
                    </a:lnTo>
                    <a:lnTo>
                      <a:pt x="1" y="56"/>
                    </a:lnTo>
                    <a:lnTo>
                      <a:pt x="1" y="40"/>
                    </a:lnTo>
                    <a:lnTo>
                      <a:pt x="1" y="56"/>
                    </a:lnTo>
                    <a:lnTo>
                      <a:pt x="1" y="105"/>
                    </a:lnTo>
                    <a:lnTo>
                      <a:pt x="2" y="59"/>
                    </a:lnTo>
                    <a:lnTo>
                      <a:pt x="2" y="48"/>
                    </a:lnTo>
                    <a:lnTo>
                      <a:pt x="2" y="79"/>
                    </a:lnTo>
                    <a:lnTo>
                      <a:pt x="2" y="157"/>
                    </a:lnTo>
                    <a:lnTo>
                      <a:pt x="2" y="81"/>
                    </a:lnTo>
                    <a:lnTo>
                      <a:pt x="2" y="56"/>
                    </a:lnTo>
                    <a:lnTo>
                      <a:pt x="2" y="46"/>
                    </a:lnTo>
                    <a:lnTo>
                      <a:pt x="2" y="46"/>
                    </a:lnTo>
                    <a:lnTo>
                      <a:pt x="2" y="62"/>
                    </a:lnTo>
                    <a:lnTo>
                      <a:pt x="2" y="107"/>
                    </a:lnTo>
                    <a:lnTo>
                      <a:pt x="2" y="108"/>
                    </a:lnTo>
                    <a:lnTo>
                      <a:pt x="2" y="98"/>
                    </a:lnTo>
                    <a:lnTo>
                      <a:pt x="3" y="152"/>
                    </a:lnTo>
                    <a:lnTo>
                      <a:pt x="3" y="103"/>
                    </a:lnTo>
                    <a:lnTo>
                      <a:pt x="3" y="48"/>
                    </a:lnTo>
                    <a:lnTo>
                      <a:pt x="3" y="31"/>
                    </a:lnTo>
                    <a:lnTo>
                      <a:pt x="3" y="38"/>
                    </a:lnTo>
                    <a:lnTo>
                      <a:pt x="3" y="70"/>
                    </a:lnTo>
                    <a:lnTo>
                      <a:pt x="3" y="146"/>
                    </a:lnTo>
                    <a:lnTo>
                      <a:pt x="4" y="133"/>
                    </a:lnTo>
                    <a:lnTo>
                      <a:pt x="4" y="73"/>
                    </a:lnTo>
                    <a:lnTo>
                      <a:pt x="4" y="47"/>
                    </a:lnTo>
                    <a:lnTo>
                      <a:pt x="4" y="31"/>
                    </a:lnTo>
                    <a:lnTo>
                      <a:pt x="4" y="29"/>
                    </a:lnTo>
                    <a:lnTo>
                      <a:pt x="4" y="58"/>
                    </a:lnTo>
                    <a:lnTo>
                      <a:pt x="4" y="118"/>
                    </a:lnTo>
                    <a:lnTo>
                      <a:pt x="4" y="62"/>
                    </a:lnTo>
                    <a:lnTo>
                      <a:pt x="4" y="57"/>
                    </a:lnTo>
                    <a:lnTo>
                      <a:pt x="4" y="70"/>
                    </a:lnTo>
                    <a:lnTo>
                      <a:pt x="4" y="43"/>
                    </a:lnTo>
                    <a:lnTo>
                      <a:pt x="5" y="12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5" y="7"/>
                    </a:lnTo>
                    <a:lnTo>
                      <a:pt x="5" y="17"/>
                    </a:lnTo>
                    <a:lnTo>
                      <a:pt x="5" y="40"/>
                    </a:lnTo>
                    <a:lnTo>
                      <a:pt x="5" y="71"/>
                    </a:lnTo>
                    <a:lnTo>
                      <a:pt x="5" y="8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80" name="Freeform 852"/>
              <p:cNvSpPr>
                <a:spLocks/>
              </p:cNvSpPr>
              <p:nvPr/>
            </p:nvSpPr>
            <p:spPr bwMode="auto">
              <a:xfrm>
                <a:off x="9588501" y="6027738"/>
                <a:ext cx="7938" cy="220663"/>
              </a:xfrm>
              <a:custGeom>
                <a:avLst/>
                <a:gdLst>
                  <a:gd name="T0" fmla="*/ 0 w 5"/>
                  <a:gd name="T1" fmla="*/ 79 h 139"/>
                  <a:gd name="T2" fmla="*/ 0 w 5"/>
                  <a:gd name="T3" fmla="*/ 62 h 139"/>
                  <a:gd name="T4" fmla="*/ 0 w 5"/>
                  <a:gd name="T5" fmla="*/ 36 h 139"/>
                  <a:gd name="T6" fmla="*/ 0 w 5"/>
                  <a:gd name="T7" fmla="*/ 21 h 139"/>
                  <a:gd name="T8" fmla="*/ 0 w 5"/>
                  <a:gd name="T9" fmla="*/ 24 h 139"/>
                  <a:gd name="T10" fmla="*/ 1 w 5"/>
                  <a:gd name="T11" fmla="*/ 48 h 139"/>
                  <a:gd name="T12" fmla="*/ 1 w 5"/>
                  <a:gd name="T13" fmla="*/ 64 h 139"/>
                  <a:gd name="T14" fmla="*/ 1 w 5"/>
                  <a:gd name="T15" fmla="*/ 51 h 139"/>
                  <a:gd name="T16" fmla="*/ 1 w 5"/>
                  <a:gd name="T17" fmla="*/ 54 h 139"/>
                  <a:gd name="T18" fmla="*/ 1 w 5"/>
                  <a:gd name="T19" fmla="*/ 55 h 139"/>
                  <a:gd name="T20" fmla="*/ 1 w 5"/>
                  <a:gd name="T21" fmla="*/ 65 h 139"/>
                  <a:gd name="T22" fmla="*/ 1 w 5"/>
                  <a:gd name="T23" fmla="*/ 66 h 139"/>
                  <a:gd name="T24" fmla="*/ 2 w 5"/>
                  <a:gd name="T25" fmla="*/ 68 h 139"/>
                  <a:gd name="T26" fmla="*/ 2 w 5"/>
                  <a:gd name="T27" fmla="*/ 110 h 139"/>
                  <a:gd name="T28" fmla="*/ 2 w 5"/>
                  <a:gd name="T29" fmla="*/ 78 h 139"/>
                  <a:gd name="T30" fmla="*/ 2 w 5"/>
                  <a:gd name="T31" fmla="*/ 35 h 139"/>
                  <a:gd name="T32" fmla="*/ 2 w 5"/>
                  <a:gd name="T33" fmla="*/ 25 h 139"/>
                  <a:gd name="T34" fmla="*/ 2 w 5"/>
                  <a:gd name="T35" fmla="*/ 38 h 139"/>
                  <a:gd name="T36" fmla="*/ 2 w 5"/>
                  <a:gd name="T37" fmla="*/ 63 h 139"/>
                  <a:gd name="T38" fmla="*/ 2 w 5"/>
                  <a:gd name="T39" fmla="*/ 81 h 139"/>
                  <a:gd name="T40" fmla="*/ 2 w 5"/>
                  <a:gd name="T41" fmla="*/ 121 h 139"/>
                  <a:gd name="T42" fmla="*/ 2 w 5"/>
                  <a:gd name="T43" fmla="*/ 31 h 139"/>
                  <a:gd name="T44" fmla="*/ 2 w 5"/>
                  <a:gd name="T45" fmla="*/ 5 h 139"/>
                  <a:gd name="T46" fmla="*/ 2 w 5"/>
                  <a:gd name="T47" fmla="*/ 0 h 139"/>
                  <a:gd name="T48" fmla="*/ 3 w 5"/>
                  <a:gd name="T49" fmla="*/ 2 h 139"/>
                  <a:gd name="T50" fmla="*/ 3 w 5"/>
                  <a:gd name="T51" fmla="*/ 17 h 139"/>
                  <a:gd name="T52" fmla="*/ 3 w 5"/>
                  <a:gd name="T53" fmla="*/ 56 h 139"/>
                  <a:gd name="T54" fmla="*/ 3 w 5"/>
                  <a:gd name="T55" fmla="*/ 66 h 139"/>
                  <a:gd name="T56" fmla="*/ 3 w 5"/>
                  <a:gd name="T57" fmla="*/ 61 h 139"/>
                  <a:gd name="T58" fmla="*/ 3 w 5"/>
                  <a:gd name="T59" fmla="*/ 56 h 139"/>
                  <a:gd name="T60" fmla="*/ 3 w 5"/>
                  <a:gd name="T61" fmla="*/ 64 h 139"/>
                  <a:gd name="T62" fmla="*/ 3 w 5"/>
                  <a:gd name="T63" fmla="*/ 109 h 139"/>
                  <a:gd name="T64" fmla="*/ 3 w 5"/>
                  <a:gd name="T65" fmla="*/ 108 h 139"/>
                  <a:gd name="T66" fmla="*/ 3 w 5"/>
                  <a:gd name="T67" fmla="*/ 73 h 139"/>
                  <a:gd name="T68" fmla="*/ 3 w 5"/>
                  <a:gd name="T69" fmla="*/ 56 h 139"/>
                  <a:gd name="T70" fmla="*/ 4 w 5"/>
                  <a:gd name="T71" fmla="*/ 56 h 139"/>
                  <a:gd name="T72" fmla="*/ 4 w 5"/>
                  <a:gd name="T73" fmla="*/ 76 h 139"/>
                  <a:gd name="T74" fmla="*/ 4 w 5"/>
                  <a:gd name="T75" fmla="*/ 139 h 139"/>
                  <a:gd name="T76" fmla="*/ 4 w 5"/>
                  <a:gd name="T77" fmla="*/ 101 h 139"/>
                  <a:gd name="T78" fmla="*/ 4 w 5"/>
                  <a:gd name="T79" fmla="*/ 64 h 139"/>
                  <a:gd name="T80" fmla="*/ 4 w 5"/>
                  <a:gd name="T81" fmla="*/ 59 h 139"/>
                  <a:gd name="T82" fmla="*/ 4 w 5"/>
                  <a:gd name="T83" fmla="*/ 44 h 139"/>
                  <a:gd name="T84" fmla="*/ 5 w 5"/>
                  <a:gd name="T85" fmla="*/ 27 h 139"/>
                  <a:gd name="T86" fmla="*/ 5 w 5"/>
                  <a:gd name="T87" fmla="*/ 29 h 139"/>
                  <a:gd name="T88" fmla="*/ 5 w 5"/>
                  <a:gd name="T89" fmla="*/ 51 h 139"/>
                  <a:gd name="T90" fmla="*/ 5 w 5"/>
                  <a:gd name="T91" fmla="*/ 63 h 139"/>
                  <a:gd name="T92" fmla="*/ 5 w 5"/>
                  <a:gd name="T93" fmla="*/ 51 h 139"/>
                  <a:gd name="T94" fmla="*/ 5 w 5"/>
                  <a:gd name="T95" fmla="*/ 60 h 139"/>
                  <a:gd name="T96" fmla="*/ 5 w 5"/>
                  <a:gd name="T97" fmla="*/ 85 h 139"/>
                  <a:gd name="T98" fmla="*/ 5 w 5"/>
                  <a:gd name="T99" fmla="*/ 88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39">
                    <a:moveTo>
                      <a:pt x="0" y="79"/>
                    </a:moveTo>
                    <a:lnTo>
                      <a:pt x="0" y="62"/>
                    </a:lnTo>
                    <a:lnTo>
                      <a:pt x="0" y="36"/>
                    </a:lnTo>
                    <a:lnTo>
                      <a:pt x="0" y="21"/>
                    </a:lnTo>
                    <a:lnTo>
                      <a:pt x="0" y="24"/>
                    </a:lnTo>
                    <a:lnTo>
                      <a:pt x="1" y="48"/>
                    </a:lnTo>
                    <a:lnTo>
                      <a:pt x="1" y="64"/>
                    </a:lnTo>
                    <a:lnTo>
                      <a:pt x="1" y="51"/>
                    </a:lnTo>
                    <a:lnTo>
                      <a:pt x="1" y="54"/>
                    </a:lnTo>
                    <a:lnTo>
                      <a:pt x="1" y="55"/>
                    </a:lnTo>
                    <a:lnTo>
                      <a:pt x="1" y="65"/>
                    </a:lnTo>
                    <a:lnTo>
                      <a:pt x="1" y="66"/>
                    </a:lnTo>
                    <a:lnTo>
                      <a:pt x="2" y="68"/>
                    </a:lnTo>
                    <a:lnTo>
                      <a:pt x="2" y="110"/>
                    </a:lnTo>
                    <a:lnTo>
                      <a:pt x="2" y="78"/>
                    </a:lnTo>
                    <a:lnTo>
                      <a:pt x="2" y="35"/>
                    </a:lnTo>
                    <a:lnTo>
                      <a:pt x="2" y="25"/>
                    </a:lnTo>
                    <a:lnTo>
                      <a:pt x="2" y="38"/>
                    </a:lnTo>
                    <a:lnTo>
                      <a:pt x="2" y="63"/>
                    </a:lnTo>
                    <a:lnTo>
                      <a:pt x="2" y="81"/>
                    </a:lnTo>
                    <a:lnTo>
                      <a:pt x="2" y="121"/>
                    </a:lnTo>
                    <a:lnTo>
                      <a:pt x="2" y="31"/>
                    </a:lnTo>
                    <a:lnTo>
                      <a:pt x="2" y="5"/>
                    </a:lnTo>
                    <a:lnTo>
                      <a:pt x="2" y="0"/>
                    </a:lnTo>
                    <a:lnTo>
                      <a:pt x="3" y="2"/>
                    </a:lnTo>
                    <a:lnTo>
                      <a:pt x="3" y="17"/>
                    </a:lnTo>
                    <a:lnTo>
                      <a:pt x="3" y="56"/>
                    </a:lnTo>
                    <a:lnTo>
                      <a:pt x="3" y="66"/>
                    </a:lnTo>
                    <a:lnTo>
                      <a:pt x="3" y="61"/>
                    </a:lnTo>
                    <a:lnTo>
                      <a:pt x="3" y="56"/>
                    </a:lnTo>
                    <a:lnTo>
                      <a:pt x="3" y="64"/>
                    </a:lnTo>
                    <a:lnTo>
                      <a:pt x="3" y="109"/>
                    </a:lnTo>
                    <a:lnTo>
                      <a:pt x="3" y="108"/>
                    </a:lnTo>
                    <a:lnTo>
                      <a:pt x="3" y="73"/>
                    </a:lnTo>
                    <a:lnTo>
                      <a:pt x="3" y="56"/>
                    </a:lnTo>
                    <a:lnTo>
                      <a:pt x="4" y="56"/>
                    </a:lnTo>
                    <a:lnTo>
                      <a:pt x="4" y="76"/>
                    </a:lnTo>
                    <a:lnTo>
                      <a:pt x="4" y="139"/>
                    </a:lnTo>
                    <a:lnTo>
                      <a:pt x="4" y="101"/>
                    </a:lnTo>
                    <a:lnTo>
                      <a:pt x="4" y="64"/>
                    </a:lnTo>
                    <a:lnTo>
                      <a:pt x="4" y="59"/>
                    </a:lnTo>
                    <a:lnTo>
                      <a:pt x="4" y="44"/>
                    </a:lnTo>
                    <a:lnTo>
                      <a:pt x="5" y="27"/>
                    </a:lnTo>
                    <a:lnTo>
                      <a:pt x="5" y="29"/>
                    </a:lnTo>
                    <a:lnTo>
                      <a:pt x="5" y="51"/>
                    </a:lnTo>
                    <a:lnTo>
                      <a:pt x="5" y="63"/>
                    </a:lnTo>
                    <a:lnTo>
                      <a:pt x="5" y="51"/>
                    </a:lnTo>
                    <a:lnTo>
                      <a:pt x="5" y="60"/>
                    </a:lnTo>
                    <a:lnTo>
                      <a:pt x="5" y="85"/>
                    </a:lnTo>
                    <a:lnTo>
                      <a:pt x="5" y="8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81" name="Freeform 853"/>
              <p:cNvSpPr>
                <a:spLocks/>
              </p:cNvSpPr>
              <p:nvPr/>
            </p:nvSpPr>
            <p:spPr bwMode="auto">
              <a:xfrm>
                <a:off x="9596438" y="6015038"/>
                <a:ext cx="7938" cy="182563"/>
              </a:xfrm>
              <a:custGeom>
                <a:avLst/>
                <a:gdLst>
                  <a:gd name="T0" fmla="*/ 0 w 5"/>
                  <a:gd name="T1" fmla="*/ 96 h 115"/>
                  <a:gd name="T2" fmla="*/ 0 w 5"/>
                  <a:gd name="T3" fmla="*/ 75 h 115"/>
                  <a:gd name="T4" fmla="*/ 0 w 5"/>
                  <a:gd name="T5" fmla="*/ 59 h 115"/>
                  <a:gd name="T6" fmla="*/ 0 w 5"/>
                  <a:gd name="T7" fmla="*/ 47 h 115"/>
                  <a:gd name="T8" fmla="*/ 0 w 5"/>
                  <a:gd name="T9" fmla="*/ 27 h 115"/>
                  <a:gd name="T10" fmla="*/ 1 w 5"/>
                  <a:gd name="T11" fmla="*/ 21 h 115"/>
                  <a:gd name="T12" fmla="*/ 1 w 5"/>
                  <a:gd name="T13" fmla="*/ 45 h 115"/>
                  <a:gd name="T14" fmla="*/ 1 w 5"/>
                  <a:gd name="T15" fmla="*/ 63 h 115"/>
                  <a:gd name="T16" fmla="*/ 1 w 5"/>
                  <a:gd name="T17" fmla="*/ 42 h 115"/>
                  <a:gd name="T18" fmla="*/ 1 w 5"/>
                  <a:gd name="T19" fmla="*/ 43 h 115"/>
                  <a:gd name="T20" fmla="*/ 1 w 5"/>
                  <a:gd name="T21" fmla="*/ 52 h 115"/>
                  <a:gd name="T22" fmla="*/ 1 w 5"/>
                  <a:gd name="T23" fmla="*/ 63 h 115"/>
                  <a:gd name="T24" fmla="*/ 1 w 5"/>
                  <a:gd name="T25" fmla="*/ 76 h 115"/>
                  <a:gd name="T26" fmla="*/ 1 w 5"/>
                  <a:gd name="T27" fmla="*/ 66 h 115"/>
                  <a:gd name="T28" fmla="*/ 1 w 5"/>
                  <a:gd name="T29" fmla="*/ 48 h 115"/>
                  <a:gd name="T30" fmla="*/ 1 w 5"/>
                  <a:gd name="T31" fmla="*/ 54 h 115"/>
                  <a:gd name="T32" fmla="*/ 2 w 5"/>
                  <a:gd name="T33" fmla="*/ 96 h 115"/>
                  <a:gd name="T34" fmla="*/ 2 w 5"/>
                  <a:gd name="T35" fmla="*/ 45 h 115"/>
                  <a:gd name="T36" fmla="*/ 2 w 5"/>
                  <a:gd name="T37" fmla="*/ 28 h 115"/>
                  <a:gd name="T38" fmla="*/ 2 w 5"/>
                  <a:gd name="T39" fmla="*/ 51 h 115"/>
                  <a:gd name="T40" fmla="*/ 2 w 5"/>
                  <a:gd name="T41" fmla="*/ 67 h 115"/>
                  <a:gd name="T42" fmla="*/ 2 w 5"/>
                  <a:gd name="T43" fmla="*/ 54 h 115"/>
                  <a:gd name="T44" fmla="*/ 2 w 5"/>
                  <a:gd name="T45" fmla="*/ 85 h 115"/>
                  <a:gd name="T46" fmla="*/ 2 w 5"/>
                  <a:gd name="T47" fmla="*/ 69 h 115"/>
                  <a:gd name="T48" fmla="*/ 3 w 5"/>
                  <a:gd name="T49" fmla="*/ 19 h 115"/>
                  <a:gd name="T50" fmla="*/ 3 w 5"/>
                  <a:gd name="T51" fmla="*/ 0 h 115"/>
                  <a:gd name="T52" fmla="*/ 3 w 5"/>
                  <a:gd name="T53" fmla="*/ 3 h 115"/>
                  <a:gd name="T54" fmla="*/ 3 w 5"/>
                  <a:gd name="T55" fmla="*/ 27 h 115"/>
                  <a:gd name="T56" fmla="*/ 3 w 5"/>
                  <a:gd name="T57" fmla="*/ 61 h 115"/>
                  <a:gd name="T58" fmla="*/ 3 w 5"/>
                  <a:gd name="T59" fmla="*/ 84 h 115"/>
                  <a:gd name="T60" fmla="*/ 3 w 5"/>
                  <a:gd name="T61" fmla="*/ 107 h 115"/>
                  <a:gd name="T62" fmla="*/ 3 w 5"/>
                  <a:gd name="T63" fmla="*/ 111 h 115"/>
                  <a:gd name="T64" fmla="*/ 3 w 5"/>
                  <a:gd name="T65" fmla="*/ 101 h 115"/>
                  <a:gd name="T66" fmla="*/ 3 w 5"/>
                  <a:gd name="T67" fmla="*/ 96 h 115"/>
                  <a:gd name="T68" fmla="*/ 3 w 5"/>
                  <a:gd name="T69" fmla="*/ 90 h 115"/>
                  <a:gd name="T70" fmla="*/ 4 w 5"/>
                  <a:gd name="T71" fmla="*/ 91 h 115"/>
                  <a:gd name="T72" fmla="*/ 4 w 5"/>
                  <a:gd name="T73" fmla="*/ 111 h 115"/>
                  <a:gd name="T74" fmla="*/ 4 w 5"/>
                  <a:gd name="T75" fmla="*/ 115 h 115"/>
                  <a:gd name="T76" fmla="*/ 4 w 5"/>
                  <a:gd name="T77" fmla="*/ 69 h 115"/>
                  <a:gd name="T78" fmla="*/ 4 w 5"/>
                  <a:gd name="T79" fmla="*/ 42 h 115"/>
                  <a:gd name="T80" fmla="*/ 4 w 5"/>
                  <a:gd name="T81" fmla="*/ 27 h 115"/>
                  <a:gd name="T82" fmla="*/ 4 w 5"/>
                  <a:gd name="T83" fmla="*/ 29 h 115"/>
                  <a:gd name="T84" fmla="*/ 4 w 5"/>
                  <a:gd name="T85" fmla="*/ 53 h 115"/>
                  <a:gd name="T86" fmla="*/ 4 w 5"/>
                  <a:gd name="T87" fmla="*/ 101 h 115"/>
                  <a:gd name="T88" fmla="*/ 4 w 5"/>
                  <a:gd name="T89" fmla="*/ 110 h 115"/>
                  <a:gd name="T90" fmla="*/ 4 w 5"/>
                  <a:gd name="T91" fmla="*/ 82 h 115"/>
                  <a:gd name="T92" fmla="*/ 5 w 5"/>
                  <a:gd name="T93" fmla="*/ 73 h 115"/>
                  <a:gd name="T94" fmla="*/ 5 w 5"/>
                  <a:gd name="T95" fmla="*/ 84 h 115"/>
                  <a:gd name="T96" fmla="*/ 5 w 5"/>
                  <a:gd name="T97" fmla="*/ 78 h 115"/>
                  <a:gd name="T98" fmla="*/ 5 w 5"/>
                  <a:gd name="T99" fmla="*/ 81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15">
                    <a:moveTo>
                      <a:pt x="0" y="96"/>
                    </a:moveTo>
                    <a:lnTo>
                      <a:pt x="0" y="75"/>
                    </a:lnTo>
                    <a:lnTo>
                      <a:pt x="0" y="59"/>
                    </a:lnTo>
                    <a:lnTo>
                      <a:pt x="0" y="47"/>
                    </a:lnTo>
                    <a:lnTo>
                      <a:pt x="0" y="27"/>
                    </a:lnTo>
                    <a:lnTo>
                      <a:pt x="1" y="21"/>
                    </a:lnTo>
                    <a:lnTo>
                      <a:pt x="1" y="45"/>
                    </a:lnTo>
                    <a:lnTo>
                      <a:pt x="1" y="63"/>
                    </a:lnTo>
                    <a:lnTo>
                      <a:pt x="1" y="42"/>
                    </a:lnTo>
                    <a:lnTo>
                      <a:pt x="1" y="43"/>
                    </a:lnTo>
                    <a:lnTo>
                      <a:pt x="1" y="52"/>
                    </a:lnTo>
                    <a:lnTo>
                      <a:pt x="1" y="63"/>
                    </a:lnTo>
                    <a:lnTo>
                      <a:pt x="1" y="76"/>
                    </a:lnTo>
                    <a:lnTo>
                      <a:pt x="1" y="66"/>
                    </a:lnTo>
                    <a:lnTo>
                      <a:pt x="1" y="48"/>
                    </a:lnTo>
                    <a:lnTo>
                      <a:pt x="1" y="54"/>
                    </a:lnTo>
                    <a:lnTo>
                      <a:pt x="2" y="96"/>
                    </a:lnTo>
                    <a:lnTo>
                      <a:pt x="2" y="45"/>
                    </a:lnTo>
                    <a:lnTo>
                      <a:pt x="2" y="28"/>
                    </a:lnTo>
                    <a:lnTo>
                      <a:pt x="2" y="51"/>
                    </a:lnTo>
                    <a:lnTo>
                      <a:pt x="2" y="67"/>
                    </a:lnTo>
                    <a:lnTo>
                      <a:pt x="2" y="54"/>
                    </a:lnTo>
                    <a:lnTo>
                      <a:pt x="2" y="85"/>
                    </a:lnTo>
                    <a:lnTo>
                      <a:pt x="2" y="69"/>
                    </a:lnTo>
                    <a:lnTo>
                      <a:pt x="3" y="19"/>
                    </a:lnTo>
                    <a:lnTo>
                      <a:pt x="3" y="0"/>
                    </a:lnTo>
                    <a:lnTo>
                      <a:pt x="3" y="3"/>
                    </a:lnTo>
                    <a:lnTo>
                      <a:pt x="3" y="27"/>
                    </a:lnTo>
                    <a:lnTo>
                      <a:pt x="3" y="61"/>
                    </a:lnTo>
                    <a:lnTo>
                      <a:pt x="3" y="84"/>
                    </a:lnTo>
                    <a:lnTo>
                      <a:pt x="3" y="107"/>
                    </a:lnTo>
                    <a:lnTo>
                      <a:pt x="3" y="111"/>
                    </a:lnTo>
                    <a:lnTo>
                      <a:pt x="3" y="101"/>
                    </a:lnTo>
                    <a:lnTo>
                      <a:pt x="3" y="96"/>
                    </a:lnTo>
                    <a:lnTo>
                      <a:pt x="3" y="90"/>
                    </a:lnTo>
                    <a:lnTo>
                      <a:pt x="4" y="91"/>
                    </a:lnTo>
                    <a:lnTo>
                      <a:pt x="4" y="111"/>
                    </a:lnTo>
                    <a:lnTo>
                      <a:pt x="4" y="115"/>
                    </a:lnTo>
                    <a:lnTo>
                      <a:pt x="4" y="69"/>
                    </a:lnTo>
                    <a:lnTo>
                      <a:pt x="4" y="42"/>
                    </a:lnTo>
                    <a:lnTo>
                      <a:pt x="4" y="27"/>
                    </a:lnTo>
                    <a:lnTo>
                      <a:pt x="4" y="29"/>
                    </a:lnTo>
                    <a:lnTo>
                      <a:pt x="4" y="53"/>
                    </a:lnTo>
                    <a:lnTo>
                      <a:pt x="4" y="101"/>
                    </a:lnTo>
                    <a:lnTo>
                      <a:pt x="4" y="110"/>
                    </a:lnTo>
                    <a:lnTo>
                      <a:pt x="4" y="82"/>
                    </a:lnTo>
                    <a:lnTo>
                      <a:pt x="5" y="73"/>
                    </a:lnTo>
                    <a:lnTo>
                      <a:pt x="5" y="84"/>
                    </a:lnTo>
                    <a:lnTo>
                      <a:pt x="5" y="78"/>
                    </a:lnTo>
                    <a:lnTo>
                      <a:pt x="5" y="8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82" name="Freeform 854"/>
              <p:cNvSpPr>
                <a:spLocks/>
              </p:cNvSpPr>
              <p:nvPr/>
            </p:nvSpPr>
            <p:spPr bwMode="auto">
              <a:xfrm>
                <a:off x="9604376" y="6026151"/>
                <a:ext cx="7938" cy="263525"/>
              </a:xfrm>
              <a:custGeom>
                <a:avLst/>
                <a:gdLst>
                  <a:gd name="T0" fmla="*/ 0 w 5"/>
                  <a:gd name="T1" fmla="*/ 74 h 166"/>
                  <a:gd name="T2" fmla="*/ 0 w 5"/>
                  <a:gd name="T3" fmla="*/ 130 h 166"/>
                  <a:gd name="T4" fmla="*/ 0 w 5"/>
                  <a:gd name="T5" fmla="*/ 63 h 166"/>
                  <a:gd name="T6" fmla="*/ 0 w 5"/>
                  <a:gd name="T7" fmla="*/ 47 h 166"/>
                  <a:gd name="T8" fmla="*/ 0 w 5"/>
                  <a:gd name="T9" fmla="*/ 70 h 166"/>
                  <a:gd name="T10" fmla="*/ 1 w 5"/>
                  <a:gd name="T11" fmla="*/ 125 h 166"/>
                  <a:gd name="T12" fmla="*/ 1 w 5"/>
                  <a:gd name="T13" fmla="*/ 150 h 166"/>
                  <a:gd name="T14" fmla="*/ 1 w 5"/>
                  <a:gd name="T15" fmla="*/ 112 h 166"/>
                  <a:gd name="T16" fmla="*/ 1 w 5"/>
                  <a:gd name="T17" fmla="*/ 68 h 166"/>
                  <a:gd name="T18" fmla="*/ 1 w 5"/>
                  <a:gd name="T19" fmla="*/ 39 h 166"/>
                  <a:gd name="T20" fmla="*/ 1 w 5"/>
                  <a:gd name="T21" fmla="*/ 32 h 166"/>
                  <a:gd name="T22" fmla="*/ 1 w 5"/>
                  <a:gd name="T23" fmla="*/ 50 h 166"/>
                  <a:gd name="T24" fmla="*/ 1 w 5"/>
                  <a:gd name="T25" fmla="*/ 98 h 166"/>
                  <a:gd name="T26" fmla="*/ 1 w 5"/>
                  <a:gd name="T27" fmla="*/ 107 h 166"/>
                  <a:gd name="T28" fmla="*/ 1 w 5"/>
                  <a:gd name="T29" fmla="*/ 153 h 166"/>
                  <a:gd name="T30" fmla="*/ 1 w 5"/>
                  <a:gd name="T31" fmla="*/ 102 h 166"/>
                  <a:gd name="T32" fmla="*/ 2 w 5"/>
                  <a:gd name="T33" fmla="*/ 63 h 166"/>
                  <a:gd name="T34" fmla="*/ 2 w 5"/>
                  <a:gd name="T35" fmla="*/ 54 h 166"/>
                  <a:gd name="T36" fmla="*/ 2 w 5"/>
                  <a:gd name="T37" fmla="*/ 56 h 166"/>
                  <a:gd name="T38" fmla="*/ 2 w 5"/>
                  <a:gd name="T39" fmla="*/ 54 h 166"/>
                  <a:gd name="T40" fmla="*/ 2 w 5"/>
                  <a:gd name="T41" fmla="*/ 42 h 166"/>
                  <a:gd name="T42" fmla="*/ 2 w 5"/>
                  <a:gd name="T43" fmla="*/ 32 h 166"/>
                  <a:gd name="T44" fmla="*/ 2 w 5"/>
                  <a:gd name="T45" fmla="*/ 35 h 166"/>
                  <a:gd name="T46" fmla="*/ 2 w 5"/>
                  <a:gd name="T47" fmla="*/ 54 h 166"/>
                  <a:gd name="T48" fmla="*/ 2 w 5"/>
                  <a:gd name="T49" fmla="*/ 91 h 166"/>
                  <a:gd name="T50" fmla="*/ 2 w 5"/>
                  <a:gd name="T51" fmla="*/ 132 h 166"/>
                  <a:gd name="T52" fmla="*/ 2 w 5"/>
                  <a:gd name="T53" fmla="*/ 166 h 166"/>
                  <a:gd name="T54" fmla="*/ 3 w 5"/>
                  <a:gd name="T55" fmla="*/ 77 h 166"/>
                  <a:gd name="T56" fmla="*/ 3 w 5"/>
                  <a:gd name="T57" fmla="*/ 30 h 166"/>
                  <a:gd name="T58" fmla="*/ 3 w 5"/>
                  <a:gd name="T59" fmla="*/ 8 h 166"/>
                  <a:gd name="T60" fmla="*/ 3 w 5"/>
                  <a:gd name="T61" fmla="*/ 0 h 166"/>
                  <a:gd name="T62" fmla="*/ 3 w 5"/>
                  <a:gd name="T63" fmla="*/ 0 h 166"/>
                  <a:gd name="T64" fmla="*/ 3 w 5"/>
                  <a:gd name="T65" fmla="*/ 1 h 166"/>
                  <a:gd name="T66" fmla="*/ 3 w 5"/>
                  <a:gd name="T67" fmla="*/ 3 h 166"/>
                  <a:gd name="T68" fmla="*/ 3 w 5"/>
                  <a:gd name="T69" fmla="*/ 9 h 166"/>
                  <a:gd name="T70" fmla="*/ 4 w 5"/>
                  <a:gd name="T71" fmla="*/ 21 h 166"/>
                  <a:gd name="T72" fmla="*/ 4 w 5"/>
                  <a:gd name="T73" fmla="*/ 30 h 166"/>
                  <a:gd name="T74" fmla="*/ 4 w 5"/>
                  <a:gd name="T75" fmla="*/ 29 h 166"/>
                  <a:gd name="T76" fmla="*/ 4 w 5"/>
                  <a:gd name="T77" fmla="*/ 28 h 166"/>
                  <a:gd name="T78" fmla="*/ 4 w 5"/>
                  <a:gd name="T79" fmla="*/ 33 h 166"/>
                  <a:gd name="T80" fmla="*/ 4 w 5"/>
                  <a:gd name="T81" fmla="*/ 33 h 166"/>
                  <a:gd name="T82" fmla="*/ 4 w 5"/>
                  <a:gd name="T83" fmla="*/ 24 h 166"/>
                  <a:gd name="T84" fmla="*/ 4 w 5"/>
                  <a:gd name="T85" fmla="*/ 18 h 166"/>
                  <a:gd name="T86" fmla="*/ 4 w 5"/>
                  <a:gd name="T87" fmla="*/ 18 h 166"/>
                  <a:gd name="T88" fmla="*/ 4 w 5"/>
                  <a:gd name="T89" fmla="*/ 16 h 166"/>
                  <a:gd name="T90" fmla="*/ 4 w 5"/>
                  <a:gd name="T91" fmla="*/ 15 h 166"/>
                  <a:gd name="T92" fmla="*/ 5 w 5"/>
                  <a:gd name="T93" fmla="*/ 32 h 166"/>
                  <a:gd name="T94" fmla="*/ 5 w 5"/>
                  <a:gd name="T95" fmla="*/ 67 h 166"/>
                  <a:gd name="T96" fmla="*/ 5 w 5"/>
                  <a:gd name="T97" fmla="*/ 42 h 166"/>
                  <a:gd name="T98" fmla="*/ 5 w 5"/>
                  <a:gd name="T99" fmla="*/ 42 h 1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66">
                    <a:moveTo>
                      <a:pt x="0" y="74"/>
                    </a:moveTo>
                    <a:lnTo>
                      <a:pt x="0" y="130"/>
                    </a:lnTo>
                    <a:lnTo>
                      <a:pt x="0" y="63"/>
                    </a:lnTo>
                    <a:lnTo>
                      <a:pt x="0" y="47"/>
                    </a:lnTo>
                    <a:lnTo>
                      <a:pt x="0" y="70"/>
                    </a:lnTo>
                    <a:lnTo>
                      <a:pt x="1" y="125"/>
                    </a:lnTo>
                    <a:lnTo>
                      <a:pt x="1" y="150"/>
                    </a:lnTo>
                    <a:lnTo>
                      <a:pt x="1" y="112"/>
                    </a:lnTo>
                    <a:lnTo>
                      <a:pt x="1" y="68"/>
                    </a:lnTo>
                    <a:lnTo>
                      <a:pt x="1" y="39"/>
                    </a:lnTo>
                    <a:lnTo>
                      <a:pt x="1" y="32"/>
                    </a:lnTo>
                    <a:lnTo>
                      <a:pt x="1" y="50"/>
                    </a:lnTo>
                    <a:lnTo>
                      <a:pt x="1" y="98"/>
                    </a:lnTo>
                    <a:lnTo>
                      <a:pt x="1" y="107"/>
                    </a:lnTo>
                    <a:lnTo>
                      <a:pt x="1" y="153"/>
                    </a:lnTo>
                    <a:lnTo>
                      <a:pt x="1" y="102"/>
                    </a:lnTo>
                    <a:lnTo>
                      <a:pt x="2" y="63"/>
                    </a:lnTo>
                    <a:lnTo>
                      <a:pt x="2" y="54"/>
                    </a:lnTo>
                    <a:lnTo>
                      <a:pt x="2" y="56"/>
                    </a:lnTo>
                    <a:lnTo>
                      <a:pt x="2" y="54"/>
                    </a:lnTo>
                    <a:lnTo>
                      <a:pt x="2" y="42"/>
                    </a:lnTo>
                    <a:lnTo>
                      <a:pt x="2" y="32"/>
                    </a:lnTo>
                    <a:lnTo>
                      <a:pt x="2" y="35"/>
                    </a:lnTo>
                    <a:lnTo>
                      <a:pt x="2" y="54"/>
                    </a:lnTo>
                    <a:lnTo>
                      <a:pt x="2" y="91"/>
                    </a:lnTo>
                    <a:lnTo>
                      <a:pt x="2" y="132"/>
                    </a:lnTo>
                    <a:lnTo>
                      <a:pt x="2" y="166"/>
                    </a:lnTo>
                    <a:lnTo>
                      <a:pt x="3" y="77"/>
                    </a:lnTo>
                    <a:lnTo>
                      <a:pt x="3" y="30"/>
                    </a:lnTo>
                    <a:lnTo>
                      <a:pt x="3" y="8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3" y="3"/>
                    </a:lnTo>
                    <a:lnTo>
                      <a:pt x="3" y="9"/>
                    </a:lnTo>
                    <a:lnTo>
                      <a:pt x="4" y="21"/>
                    </a:lnTo>
                    <a:lnTo>
                      <a:pt x="4" y="30"/>
                    </a:lnTo>
                    <a:lnTo>
                      <a:pt x="4" y="29"/>
                    </a:lnTo>
                    <a:lnTo>
                      <a:pt x="4" y="28"/>
                    </a:lnTo>
                    <a:lnTo>
                      <a:pt x="4" y="33"/>
                    </a:lnTo>
                    <a:lnTo>
                      <a:pt x="4" y="33"/>
                    </a:lnTo>
                    <a:lnTo>
                      <a:pt x="4" y="24"/>
                    </a:lnTo>
                    <a:lnTo>
                      <a:pt x="4" y="18"/>
                    </a:lnTo>
                    <a:lnTo>
                      <a:pt x="4" y="18"/>
                    </a:lnTo>
                    <a:lnTo>
                      <a:pt x="4" y="16"/>
                    </a:lnTo>
                    <a:lnTo>
                      <a:pt x="4" y="15"/>
                    </a:lnTo>
                    <a:lnTo>
                      <a:pt x="5" y="32"/>
                    </a:lnTo>
                    <a:lnTo>
                      <a:pt x="5" y="67"/>
                    </a:lnTo>
                    <a:lnTo>
                      <a:pt x="5" y="42"/>
                    </a:lnTo>
                    <a:lnTo>
                      <a:pt x="5" y="4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83" name="Freeform 855"/>
              <p:cNvSpPr>
                <a:spLocks/>
              </p:cNvSpPr>
              <p:nvPr/>
            </p:nvSpPr>
            <p:spPr bwMode="auto">
              <a:xfrm>
                <a:off x="9612313" y="6016626"/>
                <a:ext cx="7938" cy="300038"/>
              </a:xfrm>
              <a:custGeom>
                <a:avLst/>
                <a:gdLst>
                  <a:gd name="T0" fmla="*/ 0 w 5"/>
                  <a:gd name="T1" fmla="*/ 48 h 189"/>
                  <a:gd name="T2" fmla="*/ 0 w 5"/>
                  <a:gd name="T3" fmla="*/ 82 h 189"/>
                  <a:gd name="T4" fmla="*/ 0 w 5"/>
                  <a:gd name="T5" fmla="*/ 61 h 189"/>
                  <a:gd name="T6" fmla="*/ 0 w 5"/>
                  <a:gd name="T7" fmla="*/ 51 h 189"/>
                  <a:gd name="T8" fmla="*/ 0 w 5"/>
                  <a:gd name="T9" fmla="*/ 81 h 189"/>
                  <a:gd name="T10" fmla="*/ 0 w 5"/>
                  <a:gd name="T11" fmla="*/ 189 h 189"/>
                  <a:gd name="T12" fmla="*/ 0 w 5"/>
                  <a:gd name="T13" fmla="*/ 73 h 189"/>
                  <a:gd name="T14" fmla="*/ 0 w 5"/>
                  <a:gd name="T15" fmla="*/ 30 h 189"/>
                  <a:gd name="T16" fmla="*/ 0 w 5"/>
                  <a:gd name="T17" fmla="*/ 6 h 189"/>
                  <a:gd name="T18" fmla="*/ 1 w 5"/>
                  <a:gd name="T19" fmla="*/ 0 h 189"/>
                  <a:gd name="T20" fmla="*/ 1 w 5"/>
                  <a:gd name="T21" fmla="*/ 11 h 189"/>
                  <a:gd name="T22" fmla="*/ 1 w 5"/>
                  <a:gd name="T23" fmla="*/ 35 h 189"/>
                  <a:gd name="T24" fmla="*/ 1 w 5"/>
                  <a:gd name="T25" fmla="*/ 45 h 189"/>
                  <a:gd name="T26" fmla="*/ 1 w 5"/>
                  <a:gd name="T27" fmla="*/ 49 h 189"/>
                  <a:gd name="T28" fmla="*/ 1 w 5"/>
                  <a:gd name="T29" fmla="*/ 62 h 189"/>
                  <a:gd name="T30" fmla="*/ 1 w 5"/>
                  <a:gd name="T31" fmla="*/ 75 h 189"/>
                  <a:gd name="T32" fmla="*/ 2 w 5"/>
                  <a:gd name="T33" fmla="*/ 72 h 189"/>
                  <a:gd name="T34" fmla="*/ 2 w 5"/>
                  <a:gd name="T35" fmla="*/ 53 h 189"/>
                  <a:gd name="T36" fmla="*/ 2 w 5"/>
                  <a:gd name="T37" fmla="*/ 34 h 189"/>
                  <a:gd name="T38" fmla="*/ 2 w 5"/>
                  <a:gd name="T39" fmla="*/ 21 h 189"/>
                  <a:gd name="T40" fmla="*/ 2 w 5"/>
                  <a:gd name="T41" fmla="*/ 21 h 189"/>
                  <a:gd name="T42" fmla="*/ 2 w 5"/>
                  <a:gd name="T43" fmla="*/ 38 h 189"/>
                  <a:gd name="T44" fmla="*/ 2 w 5"/>
                  <a:gd name="T45" fmla="*/ 65 h 189"/>
                  <a:gd name="T46" fmla="*/ 2 w 5"/>
                  <a:gd name="T47" fmla="*/ 80 h 189"/>
                  <a:gd name="T48" fmla="*/ 2 w 5"/>
                  <a:gd name="T49" fmla="*/ 84 h 189"/>
                  <a:gd name="T50" fmla="*/ 2 w 5"/>
                  <a:gd name="T51" fmla="*/ 52 h 189"/>
                  <a:gd name="T52" fmla="*/ 2 w 5"/>
                  <a:gd name="T53" fmla="*/ 33 h 189"/>
                  <a:gd name="T54" fmla="*/ 3 w 5"/>
                  <a:gd name="T55" fmla="*/ 39 h 189"/>
                  <a:gd name="T56" fmla="*/ 3 w 5"/>
                  <a:gd name="T57" fmla="*/ 76 h 189"/>
                  <a:gd name="T58" fmla="*/ 3 w 5"/>
                  <a:gd name="T59" fmla="*/ 130 h 189"/>
                  <a:gd name="T60" fmla="*/ 3 w 5"/>
                  <a:gd name="T61" fmla="*/ 109 h 189"/>
                  <a:gd name="T62" fmla="*/ 3 w 5"/>
                  <a:gd name="T63" fmla="*/ 99 h 189"/>
                  <a:gd name="T64" fmla="*/ 3 w 5"/>
                  <a:gd name="T65" fmla="*/ 68 h 189"/>
                  <a:gd name="T66" fmla="*/ 3 w 5"/>
                  <a:gd name="T67" fmla="*/ 50 h 189"/>
                  <a:gd name="T68" fmla="*/ 3 w 5"/>
                  <a:gd name="T69" fmla="*/ 49 h 189"/>
                  <a:gd name="T70" fmla="*/ 3 w 5"/>
                  <a:gd name="T71" fmla="*/ 62 h 189"/>
                  <a:gd name="T72" fmla="*/ 3 w 5"/>
                  <a:gd name="T73" fmla="*/ 68 h 189"/>
                  <a:gd name="T74" fmla="*/ 3 w 5"/>
                  <a:gd name="T75" fmla="*/ 38 h 189"/>
                  <a:gd name="T76" fmla="*/ 3 w 5"/>
                  <a:gd name="T77" fmla="*/ 19 h 189"/>
                  <a:gd name="T78" fmla="*/ 4 w 5"/>
                  <a:gd name="T79" fmla="*/ 14 h 189"/>
                  <a:gd name="T80" fmla="*/ 4 w 5"/>
                  <a:gd name="T81" fmla="*/ 20 h 189"/>
                  <a:gd name="T82" fmla="*/ 4 w 5"/>
                  <a:gd name="T83" fmla="*/ 33 h 189"/>
                  <a:gd name="T84" fmla="*/ 4 w 5"/>
                  <a:gd name="T85" fmla="*/ 39 h 189"/>
                  <a:gd name="T86" fmla="*/ 4 w 5"/>
                  <a:gd name="T87" fmla="*/ 32 h 189"/>
                  <a:gd name="T88" fmla="*/ 4 w 5"/>
                  <a:gd name="T89" fmla="*/ 30 h 189"/>
                  <a:gd name="T90" fmla="*/ 4 w 5"/>
                  <a:gd name="T91" fmla="*/ 64 h 189"/>
                  <a:gd name="T92" fmla="*/ 5 w 5"/>
                  <a:gd name="T93" fmla="*/ 113 h 189"/>
                  <a:gd name="T94" fmla="*/ 5 w 5"/>
                  <a:gd name="T95" fmla="*/ 42 h 189"/>
                  <a:gd name="T96" fmla="*/ 5 w 5"/>
                  <a:gd name="T97" fmla="*/ 44 h 189"/>
                  <a:gd name="T98" fmla="*/ 5 w 5"/>
                  <a:gd name="T99" fmla="*/ 69 h 1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9">
                    <a:moveTo>
                      <a:pt x="0" y="48"/>
                    </a:moveTo>
                    <a:lnTo>
                      <a:pt x="0" y="82"/>
                    </a:lnTo>
                    <a:lnTo>
                      <a:pt x="0" y="61"/>
                    </a:lnTo>
                    <a:lnTo>
                      <a:pt x="0" y="51"/>
                    </a:lnTo>
                    <a:lnTo>
                      <a:pt x="0" y="81"/>
                    </a:lnTo>
                    <a:lnTo>
                      <a:pt x="0" y="189"/>
                    </a:lnTo>
                    <a:lnTo>
                      <a:pt x="0" y="73"/>
                    </a:lnTo>
                    <a:lnTo>
                      <a:pt x="0" y="30"/>
                    </a:lnTo>
                    <a:lnTo>
                      <a:pt x="0" y="6"/>
                    </a:lnTo>
                    <a:lnTo>
                      <a:pt x="1" y="0"/>
                    </a:lnTo>
                    <a:lnTo>
                      <a:pt x="1" y="11"/>
                    </a:lnTo>
                    <a:lnTo>
                      <a:pt x="1" y="35"/>
                    </a:lnTo>
                    <a:lnTo>
                      <a:pt x="1" y="45"/>
                    </a:lnTo>
                    <a:lnTo>
                      <a:pt x="1" y="49"/>
                    </a:lnTo>
                    <a:lnTo>
                      <a:pt x="1" y="62"/>
                    </a:lnTo>
                    <a:lnTo>
                      <a:pt x="1" y="75"/>
                    </a:lnTo>
                    <a:lnTo>
                      <a:pt x="2" y="72"/>
                    </a:lnTo>
                    <a:lnTo>
                      <a:pt x="2" y="53"/>
                    </a:lnTo>
                    <a:lnTo>
                      <a:pt x="2" y="34"/>
                    </a:lnTo>
                    <a:lnTo>
                      <a:pt x="2" y="21"/>
                    </a:lnTo>
                    <a:lnTo>
                      <a:pt x="2" y="21"/>
                    </a:lnTo>
                    <a:lnTo>
                      <a:pt x="2" y="38"/>
                    </a:lnTo>
                    <a:lnTo>
                      <a:pt x="2" y="65"/>
                    </a:lnTo>
                    <a:lnTo>
                      <a:pt x="2" y="80"/>
                    </a:lnTo>
                    <a:lnTo>
                      <a:pt x="2" y="84"/>
                    </a:lnTo>
                    <a:lnTo>
                      <a:pt x="2" y="52"/>
                    </a:lnTo>
                    <a:lnTo>
                      <a:pt x="2" y="33"/>
                    </a:lnTo>
                    <a:lnTo>
                      <a:pt x="3" y="39"/>
                    </a:lnTo>
                    <a:lnTo>
                      <a:pt x="3" y="76"/>
                    </a:lnTo>
                    <a:lnTo>
                      <a:pt x="3" y="130"/>
                    </a:lnTo>
                    <a:lnTo>
                      <a:pt x="3" y="109"/>
                    </a:lnTo>
                    <a:lnTo>
                      <a:pt x="3" y="99"/>
                    </a:lnTo>
                    <a:lnTo>
                      <a:pt x="3" y="68"/>
                    </a:lnTo>
                    <a:lnTo>
                      <a:pt x="3" y="50"/>
                    </a:lnTo>
                    <a:lnTo>
                      <a:pt x="3" y="49"/>
                    </a:lnTo>
                    <a:lnTo>
                      <a:pt x="3" y="62"/>
                    </a:lnTo>
                    <a:lnTo>
                      <a:pt x="3" y="68"/>
                    </a:lnTo>
                    <a:lnTo>
                      <a:pt x="3" y="38"/>
                    </a:lnTo>
                    <a:lnTo>
                      <a:pt x="3" y="19"/>
                    </a:lnTo>
                    <a:lnTo>
                      <a:pt x="4" y="14"/>
                    </a:lnTo>
                    <a:lnTo>
                      <a:pt x="4" y="20"/>
                    </a:lnTo>
                    <a:lnTo>
                      <a:pt x="4" y="33"/>
                    </a:lnTo>
                    <a:lnTo>
                      <a:pt x="4" y="39"/>
                    </a:lnTo>
                    <a:lnTo>
                      <a:pt x="4" y="32"/>
                    </a:lnTo>
                    <a:lnTo>
                      <a:pt x="4" y="30"/>
                    </a:lnTo>
                    <a:lnTo>
                      <a:pt x="4" y="64"/>
                    </a:lnTo>
                    <a:lnTo>
                      <a:pt x="5" y="113"/>
                    </a:lnTo>
                    <a:lnTo>
                      <a:pt x="5" y="42"/>
                    </a:lnTo>
                    <a:lnTo>
                      <a:pt x="5" y="44"/>
                    </a:lnTo>
                    <a:lnTo>
                      <a:pt x="5" y="6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84" name="Freeform 856"/>
              <p:cNvSpPr>
                <a:spLocks/>
              </p:cNvSpPr>
              <p:nvPr/>
            </p:nvSpPr>
            <p:spPr bwMode="auto">
              <a:xfrm>
                <a:off x="9620251" y="6027738"/>
                <a:ext cx="6350" cy="307975"/>
              </a:xfrm>
              <a:custGeom>
                <a:avLst/>
                <a:gdLst>
                  <a:gd name="T0" fmla="*/ 0 w 4"/>
                  <a:gd name="T1" fmla="*/ 62 h 194"/>
                  <a:gd name="T2" fmla="*/ 0 w 4"/>
                  <a:gd name="T3" fmla="*/ 38 h 194"/>
                  <a:gd name="T4" fmla="*/ 0 w 4"/>
                  <a:gd name="T5" fmla="*/ 31 h 194"/>
                  <a:gd name="T6" fmla="*/ 0 w 4"/>
                  <a:gd name="T7" fmla="*/ 56 h 194"/>
                  <a:gd name="T8" fmla="*/ 0 w 4"/>
                  <a:gd name="T9" fmla="*/ 105 h 194"/>
                  <a:gd name="T10" fmla="*/ 0 w 4"/>
                  <a:gd name="T11" fmla="*/ 79 h 194"/>
                  <a:gd name="T12" fmla="*/ 0 w 4"/>
                  <a:gd name="T13" fmla="*/ 55 h 194"/>
                  <a:gd name="T14" fmla="*/ 0 w 4"/>
                  <a:gd name="T15" fmla="*/ 33 h 194"/>
                  <a:gd name="T16" fmla="*/ 0 w 4"/>
                  <a:gd name="T17" fmla="*/ 29 h 194"/>
                  <a:gd name="T18" fmla="*/ 1 w 4"/>
                  <a:gd name="T19" fmla="*/ 55 h 194"/>
                  <a:gd name="T20" fmla="*/ 1 w 4"/>
                  <a:gd name="T21" fmla="*/ 107 h 194"/>
                  <a:gd name="T22" fmla="*/ 1 w 4"/>
                  <a:gd name="T23" fmla="*/ 36 h 194"/>
                  <a:gd name="T24" fmla="*/ 1 w 4"/>
                  <a:gd name="T25" fmla="*/ 9 h 194"/>
                  <a:gd name="T26" fmla="*/ 1 w 4"/>
                  <a:gd name="T27" fmla="*/ 10 h 194"/>
                  <a:gd name="T28" fmla="*/ 1 w 4"/>
                  <a:gd name="T29" fmla="*/ 43 h 194"/>
                  <a:gd name="T30" fmla="*/ 1 w 4"/>
                  <a:gd name="T31" fmla="*/ 93 h 194"/>
                  <a:gd name="T32" fmla="*/ 1 w 4"/>
                  <a:gd name="T33" fmla="*/ 42 h 194"/>
                  <a:gd name="T34" fmla="*/ 1 w 4"/>
                  <a:gd name="T35" fmla="*/ 36 h 194"/>
                  <a:gd name="T36" fmla="*/ 1 w 4"/>
                  <a:gd name="T37" fmla="*/ 43 h 194"/>
                  <a:gd name="T38" fmla="*/ 1 w 4"/>
                  <a:gd name="T39" fmla="*/ 43 h 194"/>
                  <a:gd name="T40" fmla="*/ 2 w 4"/>
                  <a:gd name="T41" fmla="*/ 46 h 194"/>
                  <a:gd name="T42" fmla="*/ 2 w 4"/>
                  <a:gd name="T43" fmla="*/ 43 h 194"/>
                  <a:gd name="T44" fmla="*/ 2 w 4"/>
                  <a:gd name="T45" fmla="*/ 32 h 194"/>
                  <a:gd name="T46" fmla="*/ 2 w 4"/>
                  <a:gd name="T47" fmla="*/ 24 h 194"/>
                  <a:gd name="T48" fmla="*/ 2 w 4"/>
                  <a:gd name="T49" fmla="*/ 25 h 194"/>
                  <a:gd name="T50" fmla="*/ 2 w 4"/>
                  <a:gd name="T51" fmla="*/ 50 h 194"/>
                  <a:gd name="T52" fmla="*/ 2 w 4"/>
                  <a:gd name="T53" fmla="*/ 194 h 194"/>
                  <a:gd name="T54" fmla="*/ 3 w 4"/>
                  <a:gd name="T55" fmla="*/ 67 h 194"/>
                  <a:gd name="T56" fmla="*/ 3 w 4"/>
                  <a:gd name="T57" fmla="*/ 46 h 194"/>
                  <a:gd name="T58" fmla="*/ 3 w 4"/>
                  <a:gd name="T59" fmla="*/ 59 h 194"/>
                  <a:gd name="T60" fmla="*/ 3 w 4"/>
                  <a:gd name="T61" fmla="*/ 80 h 194"/>
                  <a:gd name="T62" fmla="*/ 3 w 4"/>
                  <a:gd name="T63" fmla="*/ 79 h 194"/>
                  <a:gd name="T64" fmla="*/ 3 w 4"/>
                  <a:gd name="T65" fmla="*/ 73 h 194"/>
                  <a:gd name="T66" fmla="*/ 3 w 4"/>
                  <a:gd name="T67" fmla="*/ 78 h 194"/>
                  <a:gd name="T68" fmla="*/ 3 w 4"/>
                  <a:gd name="T69" fmla="*/ 98 h 194"/>
                  <a:gd name="T70" fmla="*/ 3 w 4"/>
                  <a:gd name="T71" fmla="*/ 132 h 194"/>
                  <a:gd name="T72" fmla="*/ 3 w 4"/>
                  <a:gd name="T73" fmla="*/ 133 h 194"/>
                  <a:gd name="T74" fmla="*/ 3 w 4"/>
                  <a:gd name="T75" fmla="*/ 99 h 194"/>
                  <a:gd name="T76" fmla="*/ 3 w 4"/>
                  <a:gd name="T77" fmla="*/ 82 h 194"/>
                  <a:gd name="T78" fmla="*/ 4 w 4"/>
                  <a:gd name="T79" fmla="*/ 82 h 194"/>
                  <a:gd name="T80" fmla="*/ 4 w 4"/>
                  <a:gd name="T81" fmla="*/ 120 h 194"/>
                  <a:gd name="T82" fmla="*/ 4 w 4"/>
                  <a:gd name="T83" fmla="*/ 83 h 194"/>
                  <a:gd name="T84" fmla="*/ 4 w 4"/>
                  <a:gd name="T85" fmla="*/ 63 h 194"/>
                  <a:gd name="T86" fmla="*/ 4 w 4"/>
                  <a:gd name="T87" fmla="*/ 96 h 194"/>
                  <a:gd name="T88" fmla="*/ 4 w 4"/>
                  <a:gd name="T89" fmla="*/ 179 h 194"/>
                  <a:gd name="T90" fmla="*/ 4 w 4"/>
                  <a:gd name="T91" fmla="*/ 115 h 194"/>
                  <a:gd name="T92" fmla="*/ 4 w 4"/>
                  <a:gd name="T93" fmla="*/ 63 h 194"/>
                  <a:gd name="T94" fmla="*/ 4 w 4"/>
                  <a:gd name="T95" fmla="*/ 19 h 194"/>
                  <a:gd name="T96" fmla="*/ 4 w 4"/>
                  <a:gd name="T97" fmla="*/ 0 h 194"/>
                  <a:gd name="T98" fmla="*/ 4 w 4"/>
                  <a:gd name="T99" fmla="*/ 5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194">
                    <a:moveTo>
                      <a:pt x="0" y="62"/>
                    </a:moveTo>
                    <a:lnTo>
                      <a:pt x="0" y="38"/>
                    </a:lnTo>
                    <a:lnTo>
                      <a:pt x="0" y="31"/>
                    </a:lnTo>
                    <a:lnTo>
                      <a:pt x="0" y="56"/>
                    </a:lnTo>
                    <a:lnTo>
                      <a:pt x="0" y="105"/>
                    </a:lnTo>
                    <a:lnTo>
                      <a:pt x="0" y="79"/>
                    </a:lnTo>
                    <a:lnTo>
                      <a:pt x="0" y="55"/>
                    </a:lnTo>
                    <a:lnTo>
                      <a:pt x="0" y="33"/>
                    </a:lnTo>
                    <a:lnTo>
                      <a:pt x="0" y="29"/>
                    </a:lnTo>
                    <a:lnTo>
                      <a:pt x="1" y="55"/>
                    </a:lnTo>
                    <a:lnTo>
                      <a:pt x="1" y="107"/>
                    </a:lnTo>
                    <a:lnTo>
                      <a:pt x="1" y="36"/>
                    </a:lnTo>
                    <a:lnTo>
                      <a:pt x="1" y="9"/>
                    </a:lnTo>
                    <a:lnTo>
                      <a:pt x="1" y="10"/>
                    </a:lnTo>
                    <a:lnTo>
                      <a:pt x="1" y="43"/>
                    </a:lnTo>
                    <a:lnTo>
                      <a:pt x="1" y="93"/>
                    </a:lnTo>
                    <a:lnTo>
                      <a:pt x="1" y="42"/>
                    </a:lnTo>
                    <a:lnTo>
                      <a:pt x="1" y="36"/>
                    </a:lnTo>
                    <a:lnTo>
                      <a:pt x="1" y="43"/>
                    </a:lnTo>
                    <a:lnTo>
                      <a:pt x="1" y="43"/>
                    </a:lnTo>
                    <a:lnTo>
                      <a:pt x="2" y="46"/>
                    </a:lnTo>
                    <a:lnTo>
                      <a:pt x="2" y="43"/>
                    </a:lnTo>
                    <a:lnTo>
                      <a:pt x="2" y="32"/>
                    </a:lnTo>
                    <a:lnTo>
                      <a:pt x="2" y="24"/>
                    </a:lnTo>
                    <a:lnTo>
                      <a:pt x="2" y="25"/>
                    </a:lnTo>
                    <a:lnTo>
                      <a:pt x="2" y="50"/>
                    </a:lnTo>
                    <a:lnTo>
                      <a:pt x="2" y="194"/>
                    </a:lnTo>
                    <a:lnTo>
                      <a:pt x="3" y="67"/>
                    </a:lnTo>
                    <a:lnTo>
                      <a:pt x="3" y="46"/>
                    </a:lnTo>
                    <a:lnTo>
                      <a:pt x="3" y="59"/>
                    </a:lnTo>
                    <a:lnTo>
                      <a:pt x="3" y="80"/>
                    </a:lnTo>
                    <a:lnTo>
                      <a:pt x="3" y="79"/>
                    </a:lnTo>
                    <a:lnTo>
                      <a:pt x="3" y="73"/>
                    </a:lnTo>
                    <a:lnTo>
                      <a:pt x="3" y="78"/>
                    </a:lnTo>
                    <a:lnTo>
                      <a:pt x="3" y="98"/>
                    </a:lnTo>
                    <a:lnTo>
                      <a:pt x="3" y="132"/>
                    </a:lnTo>
                    <a:lnTo>
                      <a:pt x="3" y="133"/>
                    </a:lnTo>
                    <a:lnTo>
                      <a:pt x="3" y="99"/>
                    </a:lnTo>
                    <a:lnTo>
                      <a:pt x="3" y="82"/>
                    </a:lnTo>
                    <a:lnTo>
                      <a:pt x="4" y="82"/>
                    </a:lnTo>
                    <a:lnTo>
                      <a:pt x="4" y="120"/>
                    </a:lnTo>
                    <a:lnTo>
                      <a:pt x="4" y="83"/>
                    </a:lnTo>
                    <a:lnTo>
                      <a:pt x="4" y="63"/>
                    </a:lnTo>
                    <a:lnTo>
                      <a:pt x="4" y="96"/>
                    </a:lnTo>
                    <a:lnTo>
                      <a:pt x="4" y="179"/>
                    </a:lnTo>
                    <a:lnTo>
                      <a:pt x="4" y="115"/>
                    </a:lnTo>
                    <a:lnTo>
                      <a:pt x="4" y="63"/>
                    </a:lnTo>
                    <a:lnTo>
                      <a:pt x="4" y="19"/>
                    </a:lnTo>
                    <a:lnTo>
                      <a:pt x="4" y="0"/>
                    </a:lnTo>
                    <a:lnTo>
                      <a:pt x="4" y="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85" name="Freeform 857"/>
              <p:cNvSpPr>
                <a:spLocks/>
              </p:cNvSpPr>
              <p:nvPr/>
            </p:nvSpPr>
            <p:spPr bwMode="auto">
              <a:xfrm>
                <a:off x="9626601" y="6035676"/>
                <a:ext cx="7938" cy="261938"/>
              </a:xfrm>
              <a:custGeom>
                <a:avLst/>
                <a:gdLst>
                  <a:gd name="T0" fmla="*/ 0 w 5"/>
                  <a:gd name="T1" fmla="*/ 0 h 165"/>
                  <a:gd name="T2" fmla="*/ 1 w 5"/>
                  <a:gd name="T3" fmla="*/ 42 h 165"/>
                  <a:gd name="T4" fmla="*/ 1 w 5"/>
                  <a:gd name="T5" fmla="*/ 79 h 165"/>
                  <a:gd name="T6" fmla="*/ 1 w 5"/>
                  <a:gd name="T7" fmla="*/ 20 h 165"/>
                  <a:gd name="T8" fmla="*/ 1 w 5"/>
                  <a:gd name="T9" fmla="*/ 20 h 165"/>
                  <a:gd name="T10" fmla="*/ 1 w 5"/>
                  <a:gd name="T11" fmla="*/ 57 h 165"/>
                  <a:gd name="T12" fmla="*/ 1 w 5"/>
                  <a:gd name="T13" fmla="*/ 125 h 165"/>
                  <a:gd name="T14" fmla="*/ 1 w 5"/>
                  <a:gd name="T15" fmla="*/ 165 h 165"/>
                  <a:gd name="T16" fmla="*/ 1 w 5"/>
                  <a:gd name="T17" fmla="*/ 140 h 165"/>
                  <a:gd name="T18" fmla="*/ 2 w 5"/>
                  <a:gd name="T19" fmla="*/ 83 h 165"/>
                  <a:gd name="T20" fmla="*/ 2 w 5"/>
                  <a:gd name="T21" fmla="*/ 49 h 165"/>
                  <a:gd name="T22" fmla="*/ 2 w 5"/>
                  <a:gd name="T23" fmla="*/ 42 h 165"/>
                  <a:gd name="T24" fmla="*/ 2 w 5"/>
                  <a:gd name="T25" fmla="*/ 50 h 165"/>
                  <a:gd name="T26" fmla="*/ 2 w 5"/>
                  <a:gd name="T27" fmla="*/ 51 h 165"/>
                  <a:gd name="T28" fmla="*/ 2 w 5"/>
                  <a:gd name="T29" fmla="*/ 57 h 165"/>
                  <a:gd name="T30" fmla="*/ 2 w 5"/>
                  <a:gd name="T31" fmla="*/ 74 h 165"/>
                  <a:gd name="T32" fmla="*/ 2 w 5"/>
                  <a:gd name="T33" fmla="*/ 89 h 165"/>
                  <a:gd name="T34" fmla="*/ 2 w 5"/>
                  <a:gd name="T35" fmla="*/ 74 h 165"/>
                  <a:gd name="T36" fmla="*/ 2 w 5"/>
                  <a:gd name="T37" fmla="*/ 43 h 165"/>
                  <a:gd name="T38" fmla="*/ 2 w 5"/>
                  <a:gd name="T39" fmla="*/ 27 h 165"/>
                  <a:gd name="T40" fmla="*/ 3 w 5"/>
                  <a:gd name="T41" fmla="*/ 39 h 165"/>
                  <a:gd name="T42" fmla="*/ 3 w 5"/>
                  <a:gd name="T43" fmla="*/ 101 h 165"/>
                  <a:gd name="T44" fmla="*/ 3 w 5"/>
                  <a:gd name="T45" fmla="*/ 151 h 165"/>
                  <a:gd name="T46" fmla="*/ 3 w 5"/>
                  <a:gd name="T47" fmla="*/ 124 h 165"/>
                  <a:gd name="T48" fmla="*/ 3 w 5"/>
                  <a:gd name="T49" fmla="*/ 88 h 165"/>
                  <a:gd name="T50" fmla="*/ 3 w 5"/>
                  <a:gd name="T51" fmla="*/ 61 h 165"/>
                  <a:gd name="T52" fmla="*/ 3 w 5"/>
                  <a:gd name="T53" fmla="*/ 62 h 165"/>
                  <a:gd name="T54" fmla="*/ 3 w 5"/>
                  <a:gd name="T55" fmla="*/ 77 h 165"/>
                  <a:gd name="T56" fmla="*/ 3 w 5"/>
                  <a:gd name="T57" fmla="*/ 80 h 165"/>
                  <a:gd name="T58" fmla="*/ 3 w 5"/>
                  <a:gd name="T59" fmla="*/ 79 h 165"/>
                  <a:gd name="T60" fmla="*/ 3 w 5"/>
                  <a:gd name="T61" fmla="*/ 124 h 165"/>
                  <a:gd name="T62" fmla="*/ 4 w 5"/>
                  <a:gd name="T63" fmla="*/ 93 h 165"/>
                  <a:gd name="T64" fmla="*/ 4 w 5"/>
                  <a:gd name="T65" fmla="*/ 75 h 165"/>
                  <a:gd name="T66" fmla="*/ 4 w 5"/>
                  <a:gd name="T67" fmla="*/ 113 h 165"/>
                  <a:gd name="T68" fmla="*/ 4 w 5"/>
                  <a:gd name="T69" fmla="*/ 64 h 165"/>
                  <a:gd name="T70" fmla="*/ 4 w 5"/>
                  <a:gd name="T71" fmla="*/ 33 h 165"/>
                  <a:gd name="T72" fmla="*/ 4 w 5"/>
                  <a:gd name="T73" fmla="*/ 30 h 165"/>
                  <a:gd name="T74" fmla="*/ 4 w 5"/>
                  <a:gd name="T75" fmla="*/ 48 h 165"/>
                  <a:gd name="T76" fmla="*/ 4 w 5"/>
                  <a:gd name="T77" fmla="*/ 47 h 165"/>
                  <a:gd name="T78" fmla="*/ 5 w 5"/>
                  <a:gd name="T79" fmla="*/ 18 h 165"/>
                  <a:gd name="T80" fmla="*/ 5 w 5"/>
                  <a:gd name="T81" fmla="*/ 14 h 165"/>
                  <a:gd name="T82" fmla="*/ 5 w 5"/>
                  <a:gd name="T83" fmla="*/ 33 h 165"/>
                  <a:gd name="T84" fmla="*/ 5 w 5"/>
                  <a:gd name="T85" fmla="*/ 50 h 165"/>
                  <a:gd name="T86" fmla="*/ 5 w 5"/>
                  <a:gd name="T87" fmla="*/ 55 h 165"/>
                  <a:gd name="T88" fmla="*/ 5 w 5"/>
                  <a:gd name="T89" fmla="*/ 86 h 165"/>
                  <a:gd name="T90" fmla="*/ 5 w 5"/>
                  <a:gd name="T91" fmla="*/ 74 h 165"/>
                  <a:gd name="T92" fmla="*/ 5 w 5"/>
                  <a:gd name="T93" fmla="*/ 26 h 165"/>
                  <a:gd name="T94" fmla="*/ 5 w 5"/>
                  <a:gd name="T95" fmla="*/ 10 h 165"/>
                  <a:gd name="T96" fmla="*/ 5 w 5"/>
                  <a:gd name="T97" fmla="*/ 14 h 165"/>
                  <a:gd name="T98" fmla="*/ 5 w 5"/>
                  <a:gd name="T99" fmla="*/ 30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65">
                    <a:moveTo>
                      <a:pt x="0" y="0"/>
                    </a:moveTo>
                    <a:lnTo>
                      <a:pt x="1" y="42"/>
                    </a:lnTo>
                    <a:lnTo>
                      <a:pt x="1" y="79"/>
                    </a:lnTo>
                    <a:lnTo>
                      <a:pt x="1" y="20"/>
                    </a:lnTo>
                    <a:lnTo>
                      <a:pt x="1" y="20"/>
                    </a:lnTo>
                    <a:lnTo>
                      <a:pt x="1" y="57"/>
                    </a:lnTo>
                    <a:lnTo>
                      <a:pt x="1" y="125"/>
                    </a:lnTo>
                    <a:lnTo>
                      <a:pt x="1" y="165"/>
                    </a:lnTo>
                    <a:lnTo>
                      <a:pt x="1" y="140"/>
                    </a:lnTo>
                    <a:lnTo>
                      <a:pt x="2" y="83"/>
                    </a:lnTo>
                    <a:lnTo>
                      <a:pt x="2" y="49"/>
                    </a:lnTo>
                    <a:lnTo>
                      <a:pt x="2" y="42"/>
                    </a:lnTo>
                    <a:lnTo>
                      <a:pt x="2" y="50"/>
                    </a:lnTo>
                    <a:lnTo>
                      <a:pt x="2" y="51"/>
                    </a:lnTo>
                    <a:lnTo>
                      <a:pt x="2" y="57"/>
                    </a:lnTo>
                    <a:lnTo>
                      <a:pt x="2" y="74"/>
                    </a:lnTo>
                    <a:lnTo>
                      <a:pt x="2" y="89"/>
                    </a:lnTo>
                    <a:lnTo>
                      <a:pt x="2" y="74"/>
                    </a:lnTo>
                    <a:lnTo>
                      <a:pt x="2" y="43"/>
                    </a:lnTo>
                    <a:lnTo>
                      <a:pt x="2" y="27"/>
                    </a:lnTo>
                    <a:lnTo>
                      <a:pt x="3" y="39"/>
                    </a:lnTo>
                    <a:lnTo>
                      <a:pt x="3" y="101"/>
                    </a:lnTo>
                    <a:lnTo>
                      <a:pt x="3" y="151"/>
                    </a:lnTo>
                    <a:lnTo>
                      <a:pt x="3" y="124"/>
                    </a:lnTo>
                    <a:lnTo>
                      <a:pt x="3" y="88"/>
                    </a:lnTo>
                    <a:lnTo>
                      <a:pt x="3" y="61"/>
                    </a:lnTo>
                    <a:lnTo>
                      <a:pt x="3" y="62"/>
                    </a:lnTo>
                    <a:lnTo>
                      <a:pt x="3" y="77"/>
                    </a:lnTo>
                    <a:lnTo>
                      <a:pt x="3" y="80"/>
                    </a:lnTo>
                    <a:lnTo>
                      <a:pt x="3" y="79"/>
                    </a:lnTo>
                    <a:lnTo>
                      <a:pt x="3" y="124"/>
                    </a:lnTo>
                    <a:lnTo>
                      <a:pt x="4" y="93"/>
                    </a:lnTo>
                    <a:lnTo>
                      <a:pt x="4" y="75"/>
                    </a:lnTo>
                    <a:lnTo>
                      <a:pt x="4" y="113"/>
                    </a:lnTo>
                    <a:lnTo>
                      <a:pt x="4" y="64"/>
                    </a:lnTo>
                    <a:lnTo>
                      <a:pt x="4" y="33"/>
                    </a:lnTo>
                    <a:lnTo>
                      <a:pt x="4" y="30"/>
                    </a:lnTo>
                    <a:lnTo>
                      <a:pt x="4" y="48"/>
                    </a:lnTo>
                    <a:lnTo>
                      <a:pt x="4" y="47"/>
                    </a:lnTo>
                    <a:lnTo>
                      <a:pt x="5" y="18"/>
                    </a:lnTo>
                    <a:lnTo>
                      <a:pt x="5" y="14"/>
                    </a:lnTo>
                    <a:lnTo>
                      <a:pt x="5" y="33"/>
                    </a:lnTo>
                    <a:lnTo>
                      <a:pt x="5" y="50"/>
                    </a:lnTo>
                    <a:lnTo>
                      <a:pt x="5" y="55"/>
                    </a:lnTo>
                    <a:lnTo>
                      <a:pt x="5" y="86"/>
                    </a:lnTo>
                    <a:lnTo>
                      <a:pt x="5" y="74"/>
                    </a:lnTo>
                    <a:lnTo>
                      <a:pt x="5" y="26"/>
                    </a:lnTo>
                    <a:lnTo>
                      <a:pt x="5" y="10"/>
                    </a:lnTo>
                    <a:lnTo>
                      <a:pt x="5" y="14"/>
                    </a:lnTo>
                    <a:lnTo>
                      <a:pt x="5" y="3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86" name="Freeform 858"/>
              <p:cNvSpPr>
                <a:spLocks/>
              </p:cNvSpPr>
              <p:nvPr/>
            </p:nvSpPr>
            <p:spPr bwMode="auto">
              <a:xfrm>
                <a:off x="9634538" y="6048376"/>
                <a:ext cx="7938" cy="254000"/>
              </a:xfrm>
              <a:custGeom>
                <a:avLst/>
                <a:gdLst>
                  <a:gd name="T0" fmla="*/ 0 w 5"/>
                  <a:gd name="T1" fmla="*/ 22 h 160"/>
                  <a:gd name="T2" fmla="*/ 1 w 5"/>
                  <a:gd name="T3" fmla="*/ 30 h 160"/>
                  <a:gd name="T4" fmla="*/ 1 w 5"/>
                  <a:gd name="T5" fmla="*/ 28 h 160"/>
                  <a:gd name="T6" fmla="*/ 1 w 5"/>
                  <a:gd name="T7" fmla="*/ 38 h 160"/>
                  <a:gd name="T8" fmla="*/ 1 w 5"/>
                  <a:gd name="T9" fmla="*/ 56 h 160"/>
                  <a:gd name="T10" fmla="*/ 1 w 5"/>
                  <a:gd name="T11" fmla="*/ 93 h 160"/>
                  <a:gd name="T12" fmla="*/ 1 w 5"/>
                  <a:gd name="T13" fmla="*/ 160 h 160"/>
                  <a:gd name="T14" fmla="*/ 1 w 5"/>
                  <a:gd name="T15" fmla="*/ 88 h 160"/>
                  <a:gd name="T16" fmla="*/ 1 w 5"/>
                  <a:gd name="T17" fmla="*/ 47 h 160"/>
                  <a:gd name="T18" fmla="*/ 1 w 5"/>
                  <a:gd name="T19" fmla="*/ 21 h 160"/>
                  <a:gd name="T20" fmla="*/ 1 w 5"/>
                  <a:gd name="T21" fmla="*/ 15 h 160"/>
                  <a:gd name="T22" fmla="*/ 1 w 5"/>
                  <a:gd name="T23" fmla="*/ 39 h 160"/>
                  <a:gd name="T24" fmla="*/ 2 w 5"/>
                  <a:gd name="T25" fmla="*/ 132 h 160"/>
                  <a:gd name="T26" fmla="*/ 2 w 5"/>
                  <a:gd name="T27" fmla="*/ 109 h 160"/>
                  <a:gd name="T28" fmla="*/ 2 w 5"/>
                  <a:gd name="T29" fmla="*/ 122 h 160"/>
                  <a:gd name="T30" fmla="*/ 2 w 5"/>
                  <a:gd name="T31" fmla="*/ 106 h 160"/>
                  <a:gd name="T32" fmla="*/ 2 w 5"/>
                  <a:gd name="T33" fmla="*/ 142 h 160"/>
                  <a:gd name="T34" fmla="*/ 2 w 5"/>
                  <a:gd name="T35" fmla="*/ 86 h 160"/>
                  <a:gd name="T36" fmla="*/ 2 w 5"/>
                  <a:gd name="T37" fmla="*/ 47 h 160"/>
                  <a:gd name="T38" fmla="*/ 2 w 5"/>
                  <a:gd name="T39" fmla="*/ 72 h 160"/>
                  <a:gd name="T40" fmla="*/ 3 w 5"/>
                  <a:gd name="T41" fmla="*/ 71 h 160"/>
                  <a:gd name="T42" fmla="*/ 3 w 5"/>
                  <a:gd name="T43" fmla="*/ 27 h 160"/>
                  <a:gd name="T44" fmla="*/ 3 w 5"/>
                  <a:gd name="T45" fmla="*/ 39 h 160"/>
                  <a:gd name="T46" fmla="*/ 3 w 5"/>
                  <a:gd name="T47" fmla="*/ 62 h 160"/>
                  <a:gd name="T48" fmla="*/ 3 w 5"/>
                  <a:gd name="T49" fmla="*/ 19 h 160"/>
                  <a:gd name="T50" fmla="*/ 3 w 5"/>
                  <a:gd name="T51" fmla="*/ 11 h 160"/>
                  <a:gd name="T52" fmla="*/ 3 w 5"/>
                  <a:gd name="T53" fmla="*/ 22 h 160"/>
                  <a:gd name="T54" fmla="*/ 3 w 5"/>
                  <a:gd name="T55" fmla="*/ 36 h 160"/>
                  <a:gd name="T56" fmla="*/ 3 w 5"/>
                  <a:gd name="T57" fmla="*/ 53 h 160"/>
                  <a:gd name="T58" fmla="*/ 3 w 5"/>
                  <a:gd name="T59" fmla="*/ 110 h 160"/>
                  <a:gd name="T60" fmla="*/ 3 w 5"/>
                  <a:gd name="T61" fmla="*/ 73 h 160"/>
                  <a:gd name="T62" fmla="*/ 4 w 5"/>
                  <a:gd name="T63" fmla="*/ 46 h 160"/>
                  <a:gd name="T64" fmla="*/ 4 w 5"/>
                  <a:gd name="T65" fmla="*/ 67 h 160"/>
                  <a:gd name="T66" fmla="*/ 4 w 5"/>
                  <a:gd name="T67" fmla="*/ 147 h 160"/>
                  <a:gd name="T68" fmla="*/ 4 w 5"/>
                  <a:gd name="T69" fmla="*/ 133 h 160"/>
                  <a:gd name="T70" fmla="*/ 4 w 5"/>
                  <a:gd name="T71" fmla="*/ 65 h 160"/>
                  <a:gd name="T72" fmla="*/ 4 w 5"/>
                  <a:gd name="T73" fmla="*/ 26 h 160"/>
                  <a:gd name="T74" fmla="*/ 4 w 5"/>
                  <a:gd name="T75" fmla="*/ 13 h 160"/>
                  <a:gd name="T76" fmla="*/ 4 w 5"/>
                  <a:gd name="T77" fmla="*/ 15 h 160"/>
                  <a:gd name="T78" fmla="*/ 4 w 5"/>
                  <a:gd name="T79" fmla="*/ 30 h 160"/>
                  <a:gd name="T80" fmla="*/ 4 w 5"/>
                  <a:gd name="T81" fmla="*/ 68 h 160"/>
                  <a:gd name="T82" fmla="*/ 4 w 5"/>
                  <a:gd name="T83" fmla="*/ 49 h 160"/>
                  <a:gd name="T84" fmla="*/ 4 w 5"/>
                  <a:gd name="T85" fmla="*/ 11 h 160"/>
                  <a:gd name="T86" fmla="*/ 5 w 5"/>
                  <a:gd name="T87" fmla="*/ 0 h 160"/>
                  <a:gd name="T88" fmla="*/ 5 w 5"/>
                  <a:gd name="T89" fmla="*/ 7 h 160"/>
                  <a:gd name="T90" fmla="*/ 5 w 5"/>
                  <a:gd name="T91" fmla="*/ 19 h 160"/>
                  <a:gd name="T92" fmla="*/ 5 w 5"/>
                  <a:gd name="T93" fmla="*/ 30 h 160"/>
                  <a:gd name="T94" fmla="*/ 5 w 5"/>
                  <a:gd name="T95" fmla="*/ 45 h 160"/>
                  <a:gd name="T96" fmla="*/ 5 w 5"/>
                  <a:gd name="T97" fmla="*/ 69 h 160"/>
                  <a:gd name="T98" fmla="*/ 5 w 5"/>
                  <a:gd name="T99" fmla="*/ 84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60">
                    <a:moveTo>
                      <a:pt x="0" y="22"/>
                    </a:moveTo>
                    <a:lnTo>
                      <a:pt x="1" y="30"/>
                    </a:lnTo>
                    <a:lnTo>
                      <a:pt x="1" y="28"/>
                    </a:lnTo>
                    <a:lnTo>
                      <a:pt x="1" y="38"/>
                    </a:lnTo>
                    <a:lnTo>
                      <a:pt x="1" y="56"/>
                    </a:lnTo>
                    <a:lnTo>
                      <a:pt x="1" y="93"/>
                    </a:lnTo>
                    <a:lnTo>
                      <a:pt x="1" y="160"/>
                    </a:lnTo>
                    <a:lnTo>
                      <a:pt x="1" y="88"/>
                    </a:lnTo>
                    <a:lnTo>
                      <a:pt x="1" y="47"/>
                    </a:lnTo>
                    <a:lnTo>
                      <a:pt x="1" y="21"/>
                    </a:lnTo>
                    <a:lnTo>
                      <a:pt x="1" y="15"/>
                    </a:lnTo>
                    <a:lnTo>
                      <a:pt x="1" y="39"/>
                    </a:lnTo>
                    <a:lnTo>
                      <a:pt x="2" y="132"/>
                    </a:lnTo>
                    <a:lnTo>
                      <a:pt x="2" y="109"/>
                    </a:lnTo>
                    <a:lnTo>
                      <a:pt x="2" y="122"/>
                    </a:lnTo>
                    <a:lnTo>
                      <a:pt x="2" y="106"/>
                    </a:lnTo>
                    <a:lnTo>
                      <a:pt x="2" y="142"/>
                    </a:lnTo>
                    <a:lnTo>
                      <a:pt x="2" y="86"/>
                    </a:lnTo>
                    <a:lnTo>
                      <a:pt x="2" y="47"/>
                    </a:lnTo>
                    <a:lnTo>
                      <a:pt x="2" y="72"/>
                    </a:lnTo>
                    <a:lnTo>
                      <a:pt x="3" y="71"/>
                    </a:lnTo>
                    <a:lnTo>
                      <a:pt x="3" y="27"/>
                    </a:lnTo>
                    <a:lnTo>
                      <a:pt x="3" y="39"/>
                    </a:lnTo>
                    <a:lnTo>
                      <a:pt x="3" y="62"/>
                    </a:lnTo>
                    <a:lnTo>
                      <a:pt x="3" y="19"/>
                    </a:lnTo>
                    <a:lnTo>
                      <a:pt x="3" y="11"/>
                    </a:lnTo>
                    <a:lnTo>
                      <a:pt x="3" y="22"/>
                    </a:lnTo>
                    <a:lnTo>
                      <a:pt x="3" y="36"/>
                    </a:lnTo>
                    <a:lnTo>
                      <a:pt x="3" y="53"/>
                    </a:lnTo>
                    <a:lnTo>
                      <a:pt x="3" y="110"/>
                    </a:lnTo>
                    <a:lnTo>
                      <a:pt x="3" y="73"/>
                    </a:lnTo>
                    <a:lnTo>
                      <a:pt x="4" y="46"/>
                    </a:lnTo>
                    <a:lnTo>
                      <a:pt x="4" y="67"/>
                    </a:lnTo>
                    <a:lnTo>
                      <a:pt x="4" y="147"/>
                    </a:lnTo>
                    <a:lnTo>
                      <a:pt x="4" y="133"/>
                    </a:lnTo>
                    <a:lnTo>
                      <a:pt x="4" y="65"/>
                    </a:lnTo>
                    <a:lnTo>
                      <a:pt x="4" y="26"/>
                    </a:lnTo>
                    <a:lnTo>
                      <a:pt x="4" y="13"/>
                    </a:lnTo>
                    <a:lnTo>
                      <a:pt x="4" y="15"/>
                    </a:lnTo>
                    <a:lnTo>
                      <a:pt x="4" y="30"/>
                    </a:lnTo>
                    <a:lnTo>
                      <a:pt x="4" y="68"/>
                    </a:lnTo>
                    <a:lnTo>
                      <a:pt x="4" y="49"/>
                    </a:lnTo>
                    <a:lnTo>
                      <a:pt x="4" y="11"/>
                    </a:lnTo>
                    <a:lnTo>
                      <a:pt x="5" y="0"/>
                    </a:lnTo>
                    <a:lnTo>
                      <a:pt x="5" y="7"/>
                    </a:lnTo>
                    <a:lnTo>
                      <a:pt x="5" y="19"/>
                    </a:lnTo>
                    <a:lnTo>
                      <a:pt x="5" y="30"/>
                    </a:lnTo>
                    <a:lnTo>
                      <a:pt x="5" y="45"/>
                    </a:lnTo>
                    <a:lnTo>
                      <a:pt x="5" y="69"/>
                    </a:lnTo>
                    <a:lnTo>
                      <a:pt x="5" y="8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87" name="Freeform 859"/>
              <p:cNvSpPr>
                <a:spLocks/>
              </p:cNvSpPr>
              <p:nvPr/>
            </p:nvSpPr>
            <p:spPr bwMode="auto">
              <a:xfrm>
                <a:off x="9642476" y="6076951"/>
                <a:ext cx="7938" cy="406400"/>
              </a:xfrm>
              <a:custGeom>
                <a:avLst/>
                <a:gdLst>
                  <a:gd name="T0" fmla="*/ 0 w 5"/>
                  <a:gd name="T1" fmla="*/ 66 h 256"/>
                  <a:gd name="T2" fmla="*/ 1 w 5"/>
                  <a:gd name="T3" fmla="*/ 50 h 256"/>
                  <a:gd name="T4" fmla="*/ 1 w 5"/>
                  <a:gd name="T5" fmla="*/ 18 h 256"/>
                  <a:gd name="T6" fmla="*/ 1 w 5"/>
                  <a:gd name="T7" fmla="*/ 0 h 256"/>
                  <a:gd name="T8" fmla="*/ 1 w 5"/>
                  <a:gd name="T9" fmla="*/ 4 h 256"/>
                  <a:gd name="T10" fmla="*/ 1 w 5"/>
                  <a:gd name="T11" fmla="*/ 27 h 256"/>
                  <a:gd name="T12" fmla="*/ 1 w 5"/>
                  <a:gd name="T13" fmla="*/ 33 h 256"/>
                  <a:gd name="T14" fmla="*/ 1 w 5"/>
                  <a:gd name="T15" fmla="*/ 46 h 256"/>
                  <a:gd name="T16" fmla="*/ 1 w 5"/>
                  <a:gd name="T17" fmla="*/ 136 h 256"/>
                  <a:gd name="T18" fmla="*/ 1 w 5"/>
                  <a:gd name="T19" fmla="*/ 80 h 256"/>
                  <a:gd name="T20" fmla="*/ 1 w 5"/>
                  <a:gd name="T21" fmla="*/ 60 h 256"/>
                  <a:gd name="T22" fmla="*/ 1 w 5"/>
                  <a:gd name="T23" fmla="*/ 89 h 256"/>
                  <a:gd name="T24" fmla="*/ 2 w 5"/>
                  <a:gd name="T25" fmla="*/ 256 h 256"/>
                  <a:gd name="T26" fmla="*/ 2 w 5"/>
                  <a:gd name="T27" fmla="*/ 96 h 256"/>
                  <a:gd name="T28" fmla="*/ 2 w 5"/>
                  <a:gd name="T29" fmla="*/ 54 h 256"/>
                  <a:gd name="T30" fmla="*/ 2 w 5"/>
                  <a:gd name="T31" fmla="*/ 37 h 256"/>
                  <a:gd name="T32" fmla="*/ 2 w 5"/>
                  <a:gd name="T33" fmla="*/ 59 h 256"/>
                  <a:gd name="T34" fmla="*/ 2 w 5"/>
                  <a:gd name="T35" fmla="*/ 85 h 256"/>
                  <a:gd name="T36" fmla="*/ 2 w 5"/>
                  <a:gd name="T37" fmla="*/ 13 h 256"/>
                  <a:gd name="T38" fmla="*/ 2 w 5"/>
                  <a:gd name="T39" fmla="*/ 2 h 256"/>
                  <a:gd name="T40" fmla="*/ 3 w 5"/>
                  <a:gd name="T41" fmla="*/ 13 h 256"/>
                  <a:gd name="T42" fmla="*/ 3 w 5"/>
                  <a:gd name="T43" fmla="*/ 12 h 256"/>
                  <a:gd name="T44" fmla="*/ 3 w 5"/>
                  <a:gd name="T45" fmla="*/ 10 h 256"/>
                  <a:gd name="T46" fmla="*/ 3 w 5"/>
                  <a:gd name="T47" fmla="*/ 17 h 256"/>
                  <a:gd name="T48" fmla="*/ 3 w 5"/>
                  <a:gd name="T49" fmla="*/ 25 h 256"/>
                  <a:gd name="T50" fmla="*/ 3 w 5"/>
                  <a:gd name="T51" fmla="*/ 41 h 256"/>
                  <a:gd name="T52" fmla="*/ 3 w 5"/>
                  <a:gd name="T53" fmla="*/ 87 h 256"/>
                  <a:gd name="T54" fmla="*/ 3 w 5"/>
                  <a:gd name="T55" fmla="*/ 66 h 256"/>
                  <a:gd name="T56" fmla="*/ 3 w 5"/>
                  <a:gd name="T57" fmla="*/ 18 h 256"/>
                  <a:gd name="T58" fmla="*/ 3 w 5"/>
                  <a:gd name="T59" fmla="*/ 9 h 256"/>
                  <a:gd name="T60" fmla="*/ 3 w 5"/>
                  <a:gd name="T61" fmla="*/ 23 h 256"/>
                  <a:gd name="T62" fmla="*/ 4 w 5"/>
                  <a:gd name="T63" fmla="*/ 37 h 256"/>
                  <a:gd name="T64" fmla="*/ 4 w 5"/>
                  <a:gd name="T65" fmla="*/ 45 h 256"/>
                  <a:gd name="T66" fmla="*/ 4 w 5"/>
                  <a:gd name="T67" fmla="*/ 59 h 256"/>
                  <a:gd name="T68" fmla="*/ 4 w 5"/>
                  <a:gd name="T69" fmla="*/ 64 h 256"/>
                  <a:gd name="T70" fmla="*/ 4 w 5"/>
                  <a:gd name="T71" fmla="*/ 43 h 256"/>
                  <a:gd name="T72" fmla="*/ 4 w 5"/>
                  <a:gd name="T73" fmla="*/ 25 h 256"/>
                  <a:gd name="T74" fmla="*/ 4 w 5"/>
                  <a:gd name="T75" fmla="*/ 18 h 256"/>
                  <a:gd name="T76" fmla="*/ 4 w 5"/>
                  <a:gd name="T77" fmla="*/ 16 h 256"/>
                  <a:gd name="T78" fmla="*/ 4 w 5"/>
                  <a:gd name="T79" fmla="*/ 20 h 256"/>
                  <a:gd name="T80" fmla="*/ 4 w 5"/>
                  <a:gd name="T81" fmla="*/ 41 h 256"/>
                  <a:gd name="T82" fmla="*/ 4 w 5"/>
                  <a:gd name="T83" fmla="*/ 88 h 256"/>
                  <a:gd name="T84" fmla="*/ 4 w 5"/>
                  <a:gd name="T85" fmla="*/ 95 h 256"/>
                  <a:gd name="T86" fmla="*/ 5 w 5"/>
                  <a:gd name="T87" fmla="*/ 38 h 256"/>
                  <a:gd name="T88" fmla="*/ 5 w 5"/>
                  <a:gd name="T89" fmla="*/ 12 h 256"/>
                  <a:gd name="T90" fmla="*/ 5 w 5"/>
                  <a:gd name="T91" fmla="*/ 12 h 256"/>
                  <a:gd name="T92" fmla="*/ 5 w 5"/>
                  <a:gd name="T93" fmla="*/ 29 h 256"/>
                  <a:gd name="T94" fmla="*/ 5 w 5"/>
                  <a:gd name="T95" fmla="*/ 45 h 256"/>
                  <a:gd name="T96" fmla="*/ 5 w 5"/>
                  <a:gd name="T97" fmla="*/ 63 h 256"/>
                  <a:gd name="T98" fmla="*/ 5 w 5"/>
                  <a:gd name="T99" fmla="*/ 123 h 2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56">
                    <a:moveTo>
                      <a:pt x="0" y="66"/>
                    </a:moveTo>
                    <a:lnTo>
                      <a:pt x="1" y="50"/>
                    </a:lnTo>
                    <a:lnTo>
                      <a:pt x="1" y="18"/>
                    </a:lnTo>
                    <a:lnTo>
                      <a:pt x="1" y="0"/>
                    </a:lnTo>
                    <a:lnTo>
                      <a:pt x="1" y="4"/>
                    </a:lnTo>
                    <a:lnTo>
                      <a:pt x="1" y="27"/>
                    </a:lnTo>
                    <a:lnTo>
                      <a:pt x="1" y="33"/>
                    </a:lnTo>
                    <a:lnTo>
                      <a:pt x="1" y="46"/>
                    </a:lnTo>
                    <a:lnTo>
                      <a:pt x="1" y="136"/>
                    </a:lnTo>
                    <a:lnTo>
                      <a:pt x="1" y="80"/>
                    </a:lnTo>
                    <a:lnTo>
                      <a:pt x="1" y="60"/>
                    </a:lnTo>
                    <a:lnTo>
                      <a:pt x="1" y="89"/>
                    </a:lnTo>
                    <a:lnTo>
                      <a:pt x="2" y="256"/>
                    </a:lnTo>
                    <a:lnTo>
                      <a:pt x="2" y="96"/>
                    </a:lnTo>
                    <a:lnTo>
                      <a:pt x="2" y="54"/>
                    </a:lnTo>
                    <a:lnTo>
                      <a:pt x="2" y="37"/>
                    </a:lnTo>
                    <a:lnTo>
                      <a:pt x="2" y="59"/>
                    </a:lnTo>
                    <a:lnTo>
                      <a:pt x="2" y="85"/>
                    </a:lnTo>
                    <a:lnTo>
                      <a:pt x="2" y="13"/>
                    </a:lnTo>
                    <a:lnTo>
                      <a:pt x="2" y="2"/>
                    </a:lnTo>
                    <a:lnTo>
                      <a:pt x="3" y="13"/>
                    </a:lnTo>
                    <a:lnTo>
                      <a:pt x="3" y="12"/>
                    </a:lnTo>
                    <a:lnTo>
                      <a:pt x="3" y="10"/>
                    </a:lnTo>
                    <a:lnTo>
                      <a:pt x="3" y="17"/>
                    </a:lnTo>
                    <a:lnTo>
                      <a:pt x="3" y="25"/>
                    </a:lnTo>
                    <a:lnTo>
                      <a:pt x="3" y="41"/>
                    </a:lnTo>
                    <a:lnTo>
                      <a:pt x="3" y="87"/>
                    </a:lnTo>
                    <a:lnTo>
                      <a:pt x="3" y="66"/>
                    </a:lnTo>
                    <a:lnTo>
                      <a:pt x="3" y="18"/>
                    </a:lnTo>
                    <a:lnTo>
                      <a:pt x="3" y="9"/>
                    </a:lnTo>
                    <a:lnTo>
                      <a:pt x="3" y="23"/>
                    </a:lnTo>
                    <a:lnTo>
                      <a:pt x="4" y="37"/>
                    </a:lnTo>
                    <a:lnTo>
                      <a:pt x="4" y="45"/>
                    </a:lnTo>
                    <a:lnTo>
                      <a:pt x="4" y="59"/>
                    </a:lnTo>
                    <a:lnTo>
                      <a:pt x="4" y="64"/>
                    </a:lnTo>
                    <a:lnTo>
                      <a:pt x="4" y="43"/>
                    </a:lnTo>
                    <a:lnTo>
                      <a:pt x="4" y="25"/>
                    </a:lnTo>
                    <a:lnTo>
                      <a:pt x="4" y="18"/>
                    </a:lnTo>
                    <a:lnTo>
                      <a:pt x="4" y="16"/>
                    </a:lnTo>
                    <a:lnTo>
                      <a:pt x="4" y="20"/>
                    </a:lnTo>
                    <a:lnTo>
                      <a:pt x="4" y="41"/>
                    </a:lnTo>
                    <a:lnTo>
                      <a:pt x="4" y="88"/>
                    </a:lnTo>
                    <a:lnTo>
                      <a:pt x="4" y="95"/>
                    </a:lnTo>
                    <a:lnTo>
                      <a:pt x="5" y="38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5" y="29"/>
                    </a:lnTo>
                    <a:lnTo>
                      <a:pt x="5" y="45"/>
                    </a:lnTo>
                    <a:lnTo>
                      <a:pt x="5" y="63"/>
                    </a:lnTo>
                    <a:lnTo>
                      <a:pt x="5" y="12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88" name="Freeform 860"/>
              <p:cNvSpPr>
                <a:spLocks/>
              </p:cNvSpPr>
              <p:nvPr/>
            </p:nvSpPr>
            <p:spPr bwMode="auto">
              <a:xfrm>
                <a:off x="9650413" y="6038851"/>
                <a:ext cx="7938" cy="250825"/>
              </a:xfrm>
              <a:custGeom>
                <a:avLst/>
                <a:gdLst>
                  <a:gd name="T0" fmla="*/ 0 w 5"/>
                  <a:gd name="T1" fmla="*/ 147 h 158"/>
                  <a:gd name="T2" fmla="*/ 1 w 5"/>
                  <a:gd name="T3" fmla="*/ 158 h 158"/>
                  <a:gd name="T4" fmla="*/ 1 w 5"/>
                  <a:gd name="T5" fmla="*/ 60 h 158"/>
                  <a:gd name="T6" fmla="*/ 1 w 5"/>
                  <a:gd name="T7" fmla="*/ 13 h 158"/>
                  <a:gd name="T8" fmla="*/ 1 w 5"/>
                  <a:gd name="T9" fmla="*/ 0 h 158"/>
                  <a:gd name="T10" fmla="*/ 1 w 5"/>
                  <a:gd name="T11" fmla="*/ 11 h 158"/>
                  <a:gd name="T12" fmla="*/ 1 w 5"/>
                  <a:gd name="T13" fmla="*/ 33 h 158"/>
                  <a:gd name="T14" fmla="*/ 1 w 5"/>
                  <a:gd name="T15" fmla="*/ 38 h 158"/>
                  <a:gd name="T16" fmla="*/ 1 w 5"/>
                  <a:gd name="T17" fmla="*/ 45 h 158"/>
                  <a:gd name="T18" fmla="*/ 1 w 5"/>
                  <a:gd name="T19" fmla="*/ 73 h 158"/>
                  <a:gd name="T20" fmla="*/ 1 w 5"/>
                  <a:gd name="T21" fmla="*/ 109 h 158"/>
                  <a:gd name="T22" fmla="*/ 1 w 5"/>
                  <a:gd name="T23" fmla="*/ 126 h 158"/>
                  <a:gd name="T24" fmla="*/ 2 w 5"/>
                  <a:gd name="T25" fmla="*/ 111 h 158"/>
                  <a:gd name="T26" fmla="*/ 2 w 5"/>
                  <a:gd name="T27" fmla="*/ 43 h 158"/>
                  <a:gd name="T28" fmla="*/ 2 w 5"/>
                  <a:gd name="T29" fmla="*/ 19 h 158"/>
                  <a:gd name="T30" fmla="*/ 2 w 5"/>
                  <a:gd name="T31" fmla="*/ 24 h 158"/>
                  <a:gd name="T32" fmla="*/ 2 w 5"/>
                  <a:gd name="T33" fmla="*/ 41 h 158"/>
                  <a:gd name="T34" fmla="*/ 2 w 5"/>
                  <a:gd name="T35" fmla="*/ 46 h 158"/>
                  <a:gd name="T36" fmla="*/ 2 w 5"/>
                  <a:gd name="T37" fmla="*/ 66 h 158"/>
                  <a:gd name="T38" fmla="*/ 2 w 5"/>
                  <a:gd name="T39" fmla="*/ 142 h 158"/>
                  <a:gd name="T40" fmla="*/ 2 w 5"/>
                  <a:gd name="T41" fmla="*/ 122 h 158"/>
                  <a:gd name="T42" fmla="*/ 2 w 5"/>
                  <a:gd name="T43" fmla="*/ 86 h 158"/>
                  <a:gd name="T44" fmla="*/ 2 w 5"/>
                  <a:gd name="T45" fmla="*/ 77 h 158"/>
                  <a:gd name="T46" fmla="*/ 2 w 5"/>
                  <a:gd name="T47" fmla="*/ 85 h 158"/>
                  <a:gd name="T48" fmla="*/ 3 w 5"/>
                  <a:gd name="T49" fmla="*/ 118 h 158"/>
                  <a:gd name="T50" fmla="*/ 3 w 5"/>
                  <a:gd name="T51" fmla="*/ 92 h 158"/>
                  <a:gd name="T52" fmla="*/ 3 w 5"/>
                  <a:gd name="T53" fmla="*/ 72 h 158"/>
                  <a:gd name="T54" fmla="*/ 3 w 5"/>
                  <a:gd name="T55" fmla="*/ 82 h 158"/>
                  <a:gd name="T56" fmla="*/ 3 w 5"/>
                  <a:gd name="T57" fmla="*/ 117 h 158"/>
                  <a:gd name="T58" fmla="*/ 3 w 5"/>
                  <a:gd name="T59" fmla="*/ 156 h 158"/>
                  <a:gd name="T60" fmla="*/ 3 w 5"/>
                  <a:gd name="T61" fmla="*/ 112 h 158"/>
                  <a:gd name="T62" fmla="*/ 4 w 5"/>
                  <a:gd name="T63" fmla="*/ 68 h 158"/>
                  <a:gd name="T64" fmla="*/ 4 w 5"/>
                  <a:gd name="T65" fmla="*/ 67 h 158"/>
                  <a:gd name="T66" fmla="*/ 4 w 5"/>
                  <a:gd name="T67" fmla="*/ 134 h 158"/>
                  <a:gd name="T68" fmla="*/ 4 w 5"/>
                  <a:gd name="T69" fmla="*/ 82 h 158"/>
                  <a:gd name="T70" fmla="*/ 4 w 5"/>
                  <a:gd name="T71" fmla="*/ 76 h 158"/>
                  <a:gd name="T72" fmla="*/ 4 w 5"/>
                  <a:gd name="T73" fmla="*/ 122 h 158"/>
                  <a:gd name="T74" fmla="*/ 4 w 5"/>
                  <a:gd name="T75" fmla="*/ 85 h 158"/>
                  <a:gd name="T76" fmla="*/ 4 w 5"/>
                  <a:gd name="T77" fmla="*/ 70 h 158"/>
                  <a:gd name="T78" fmla="*/ 4 w 5"/>
                  <a:gd name="T79" fmla="*/ 41 h 158"/>
                  <a:gd name="T80" fmla="*/ 4 w 5"/>
                  <a:gd name="T81" fmla="*/ 22 h 158"/>
                  <a:gd name="T82" fmla="*/ 4 w 5"/>
                  <a:gd name="T83" fmla="*/ 25 h 158"/>
                  <a:gd name="T84" fmla="*/ 4 w 5"/>
                  <a:gd name="T85" fmla="*/ 42 h 158"/>
                  <a:gd name="T86" fmla="*/ 5 w 5"/>
                  <a:gd name="T87" fmla="*/ 59 h 158"/>
                  <a:gd name="T88" fmla="*/ 5 w 5"/>
                  <a:gd name="T89" fmla="*/ 78 h 158"/>
                  <a:gd name="T90" fmla="*/ 5 w 5"/>
                  <a:gd name="T91" fmla="*/ 79 h 158"/>
                  <a:gd name="T92" fmla="*/ 5 w 5"/>
                  <a:gd name="T93" fmla="*/ 74 h 158"/>
                  <a:gd name="T94" fmla="*/ 5 w 5"/>
                  <a:gd name="T95" fmla="*/ 122 h 158"/>
                  <a:gd name="T96" fmla="*/ 5 w 5"/>
                  <a:gd name="T97" fmla="*/ 98 h 158"/>
                  <a:gd name="T98" fmla="*/ 5 w 5"/>
                  <a:gd name="T99" fmla="*/ 43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8">
                    <a:moveTo>
                      <a:pt x="0" y="147"/>
                    </a:moveTo>
                    <a:lnTo>
                      <a:pt x="1" y="158"/>
                    </a:lnTo>
                    <a:lnTo>
                      <a:pt x="1" y="60"/>
                    </a:lnTo>
                    <a:lnTo>
                      <a:pt x="1" y="13"/>
                    </a:lnTo>
                    <a:lnTo>
                      <a:pt x="1" y="0"/>
                    </a:lnTo>
                    <a:lnTo>
                      <a:pt x="1" y="11"/>
                    </a:lnTo>
                    <a:lnTo>
                      <a:pt x="1" y="33"/>
                    </a:lnTo>
                    <a:lnTo>
                      <a:pt x="1" y="38"/>
                    </a:lnTo>
                    <a:lnTo>
                      <a:pt x="1" y="45"/>
                    </a:lnTo>
                    <a:lnTo>
                      <a:pt x="1" y="73"/>
                    </a:lnTo>
                    <a:lnTo>
                      <a:pt x="1" y="109"/>
                    </a:lnTo>
                    <a:lnTo>
                      <a:pt x="1" y="126"/>
                    </a:lnTo>
                    <a:lnTo>
                      <a:pt x="2" y="111"/>
                    </a:lnTo>
                    <a:lnTo>
                      <a:pt x="2" y="43"/>
                    </a:lnTo>
                    <a:lnTo>
                      <a:pt x="2" y="19"/>
                    </a:lnTo>
                    <a:lnTo>
                      <a:pt x="2" y="24"/>
                    </a:lnTo>
                    <a:lnTo>
                      <a:pt x="2" y="41"/>
                    </a:lnTo>
                    <a:lnTo>
                      <a:pt x="2" y="46"/>
                    </a:lnTo>
                    <a:lnTo>
                      <a:pt x="2" y="66"/>
                    </a:lnTo>
                    <a:lnTo>
                      <a:pt x="2" y="142"/>
                    </a:lnTo>
                    <a:lnTo>
                      <a:pt x="2" y="122"/>
                    </a:lnTo>
                    <a:lnTo>
                      <a:pt x="2" y="86"/>
                    </a:lnTo>
                    <a:lnTo>
                      <a:pt x="2" y="77"/>
                    </a:lnTo>
                    <a:lnTo>
                      <a:pt x="2" y="85"/>
                    </a:lnTo>
                    <a:lnTo>
                      <a:pt x="3" y="118"/>
                    </a:lnTo>
                    <a:lnTo>
                      <a:pt x="3" y="92"/>
                    </a:lnTo>
                    <a:lnTo>
                      <a:pt x="3" y="72"/>
                    </a:lnTo>
                    <a:lnTo>
                      <a:pt x="3" y="82"/>
                    </a:lnTo>
                    <a:lnTo>
                      <a:pt x="3" y="117"/>
                    </a:lnTo>
                    <a:lnTo>
                      <a:pt x="3" y="156"/>
                    </a:lnTo>
                    <a:lnTo>
                      <a:pt x="3" y="112"/>
                    </a:lnTo>
                    <a:lnTo>
                      <a:pt x="4" y="68"/>
                    </a:lnTo>
                    <a:lnTo>
                      <a:pt x="4" y="67"/>
                    </a:lnTo>
                    <a:lnTo>
                      <a:pt x="4" y="134"/>
                    </a:lnTo>
                    <a:lnTo>
                      <a:pt x="4" y="82"/>
                    </a:lnTo>
                    <a:lnTo>
                      <a:pt x="4" y="76"/>
                    </a:lnTo>
                    <a:lnTo>
                      <a:pt x="4" y="122"/>
                    </a:lnTo>
                    <a:lnTo>
                      <a:pt x="4" y="85"/>
                    </a:lnTo>
                    <a:lnTo>
                      <a:pt x="4" y="70"/>
                    </a:lnTo>
                    <a:lnTo>
                      <a:pt x="4" y="41"/>
                    </a:lnTo>
                    <a:lnTo>
                      <a:pt x="4" y="22"/>
                    </a:lnTo>
                    <a:lnTo>
                      <a:pt x="4" y="25"/>
                    </a:lnTo>
                    <a:lnTo>
                      <a:pt x="4" y="42"/>
                    </a:lnTo>
                    <a:lnTo>
                      <a:pt x="5" y="59"/>
                    </a:lnTo>
                    <a:lnTo>
                      <a:pt x="5" y="78"/>
                    </a:lnTo>
                    <a:lnTo>
                      <a:pt x="5" y="79"/>
                    </a:lnTo>
                    <a:lnTo>
                      <a:pt x="5" y="74"/>
                    </a:lnTo>
                    <a:lnTo>
                      <a:pt x="5" y="122"/>
                    </a:lnTo>
                    <a:lnTo>
                      <a:pt x="5" y="98"/>
                    </a:lnTo>
                    <a:lnTo>
                      <a:pt x="5" y="4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89" name="Freeform 861"/>
              <p:cNvSpPr>
                <a:spLocks/>
              </p:cNvSpPr>
              <p:nvPr/>
            </p:nvSpPr>
            <p:spPr bwMode="auto">
              <a:xfrm>
                <a:off x="9658351" y="6030913"/>
                <a:ext cx="7938" cy="279400"/>
              </a:xfrm>
              <a:custGeom>
                <a:avLst/>
                <a:gdLst>
                  <a:gd name="T0" fmla="*/ 0 w 5"/>
                  <a:gd name="T1" fmla="*/ 48 h 176"/>
                  <a:gd name="T2" fmla="*/ 0 w 5"/>
                  <a:gd name="T3" fmla="*/ 41 h 176"/>
                  <a:gd name="T4" fmla="*/ 0 w 5"/>
                  <a:gd name="T5" fmla="*/ 49 h 176"/>
                  <a:gd name="T6" fmla="*/ 0 w 5"/>
                  <a:gd name="T7" fmla="*/ 45 h 176"/>
                  <a:gd name="T8" fmla="*/ 0 w 5"/>
                  <a:gd name="T9" fmla="*/ 46 h 176"/>
                  <a:gd name="T10" fmla="*/ 1 w 5"/>
                  <a:gd name="T11" fmla="*/ 50 h 176"/>
                  <a:gd name="T12" fmla="*/ 1 w 5"/>
                  <a:gd name="T13" fmla="*/ 49 h 176"/>
                  <a:gd name="T14" fmla="*/ 1 w 5"/>
                  <a:gd name="T15" fmla="*/ 57 h 176"/>
                  <a:gd name="T16" fmla="*/ 1 w 5"/>
                  <a:gd name="T17" fmla="*/ 78 h 176"/>
                  <a:gd name="T18" fmla="*/ 1 w 5"/>
                  <a:gd name="T19" fmla="*/ 103 h 176"/>
                  <a:gd name="T20" fmla="*/ 1 w 5"/>
                  <a:gd name="T21" fmla="*/ 106 h 176"/>
                  <a:gd name="T22" fmla="*/ 1 w 5"/>
                  <a:gd name="T23" fmla="*/ 102 h 176"/>
                  <a:gd name="T24" fmla="*/ 1 w 5"/>
                  <a:gd name="T25" fmla="*/ 105 h 176"/>
                  <a:gd name="T26" fmla="*/ 2 w 5"/>
                  <a:gd name="T27" fmla="*/ 89 h 176"/>
                  <a:gd name="T28" fmla="*/ 2 w 5"/>
                  <a:gd name="T29" fmla="*/ 64 h 176"/>
                  <a:gd name="T30" fmla="*/ 2 w 5"/>
                  <a:gd name="T31" fmla="*/ 47 h 176"/>
                  <a:gd name="T32" fmla="*/ 2 w 5"/>
                  <a:gd name="T33" fmla="*/ 27 h 176"/>
                  <a:gd name="T34" fmla="*/ 2 w 5"/>
                  <a:gd name="T35" fmla="*/ 14 h 176"/>
                  <a:gd name="T36" fmla="*/ 2 w 5"/>
                  <a:gd name="T37" fmla="*/ 23 h 176"/>
                  <a:gd name="T38" fmla="*/ 2 w 5"/>
                  <a:gd name="T39" fmla="*/ 81 h 176"/>
                  <a:gd name="T40" fmla="*/ 2 w 5"/>
                  <a:gd name="T41" fmla="*/ 92 h 176"/>
                  <a:gd name="T42" fmla="*/ 2 w 5"/>
                  <a:gd name="T43" fmla="*/ 48 h 176"/>
                  <a:gd name="T44" fmla="*/ 2 w 5"/>
                  <a:gd name="T45" fmla="*/ 59 h 176"/>
                  <a:gd name="T46" fmla="*/ 2 w 5"/>
                  <a:gd name="T47" fmla="*/ 76 h 176"/>
                  <a:gd name="T48" fmla="*/ 3 w 5"/>
                  <a:gd name="T49" fmla="*/ 56 h 176"/>
                  <a:gd name="T50" fmla="*/ 3 w 5"/>
                  <a:gd name="T51" fmla="*/ 53 h 176"/>
                  <a:gd name="T52" fmla="*/ 3 w 5"/>
                  <a:gd name="T53" fmla="*/ 78 h 176"/>
                  <a:gd name="T54" fmla="*/ 3 w 5"/>
                  <a:gd name="T55" fmla="*/ 169 h 176"/>
                  <a:gd name="T56" fmla="*/ 3 w 5"/>
                  <a:gd name="T57" fmla="*/ 91 h 176"/>
                  <a:gd name="T58" fmla="*/ 3 w 5"/>
                  <a:gd name="T59" fmla="*/ 51 h 176"/>
                  <a:gd name="T60" fmla="*/ 3 w 5"/>
                  <a:gd name="T61" fmla="*/ 25 h 176"/>
                  <a:gd name="T62" fmla="*/ 3 w 5"/>
                  <a:gd name="T63" fmla="*/ 5 h 176"/>
                  <a:gd name="T64" fmla="*/ 3 w 5"/>
                  <a:gd name="T65" fmla="*/ 0 h 176"/>
                  <a:gd name="T66" fmla="*/ 3 w 5"/>
                  <a:gd name="T67" fmla="*/ 18 h 176"/>
                  <a:gd name="T68" fmla="*/ 3 w 5"/>
                  <a:gd name="T69" fmla="*/ 68 h 176"/>
                  <a:gd name="T70" fmla="*/ 4 w 5"/>
                  <a:gd name="T71" fmla="*/ 115 h 176"/>
                  <a:gd name="T72" fmla="*/ 4 w 5"/>
                  <a:gd name="T73" fmla="*/ 113 h 176"/>
                  <a:gd name="T74" fmla="*/ 4 w 5"/>
                  <a:gd name="T75" fmla="*/ 147 h 176"/>
                  <a:gd name="T76" fmla="*/ 4 w 5"/>
                  <a:gd name="T77" fmla="*/ 173 h 176"/>
                  <a:gd name="T78" fmla="*/ 4 w 5"/>
                  <a:gd name="T79" fmla="*/ 126 h 176"/>
                  <a:gd name="T80" fmla="*/ 4 w 5"/>
                  <a:gd name="T81" fmla="*/ 97 h 176"/>
                  <a:gd name="T82" fmla="*/ 4 w 5"/>
                  <a:gd name="T83" fmla="*/ 123 h 176"/>
                  <a:gd name="T84" fmla="*/ 4 w 5"/>
                  <a:gd name="T85" fmla="*/ 126 h 176"/>
                  <a:gd name="T86" fmla="*/ 5 w 5"/>
                  <a:gd name="T87" fmla="*/ 92 h 176"/>
                  <a:gd name="T88" fmla="*/ 5 w 5"/>
                  <a:gd name="T89" fmla="*/ 115 h 176"/>
                  <a:gd name="T90" fmla="*/ 5 w 5"/>
                  <a:gd name="T91" fmla="*/ 176 h 176"/>
                  <a:gd name="T92" fmla="*/ 5 w 5"/>
                  <a:gd name="T93" fmla="*/ 112 h 176"/>
                  <a:gd name="T94" fmla="*/ 5 w 5"/>
                  <a:gd name="T95" fmla="*/ 127 h 176"/>
                  <a:gd name="T96" fmla="*/ 5 w 5"/>
                  <a:gd name="T97" fmla="*/ 85 h 176"/>
                  <a:gd name="T98" fmla="*/ 5 w 5"/>
                  <a:gd name="T99" fmla="*/ 48 h 1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6">
                    <a:moveTo>
                      <a:pt x="0" y="48"/>
                    </a:moveTo>
                    <a:lnTo>
                      <a:pt x="0" y="41"/>
                    </a:lnTo>
                    <a:lnTo>
                      <a:pt x="0" y="49"/>
                    </a:lnTo>
                    <a:lnTo>
                      <a:pt x="0" y="45"/>
                    </a:lnTo>
                    <a:lnTo>
                      <a:pt x="0" y="46"/>
                    </a:lnTo>
                    <a:lnTo>
                      <a:pt x="1" y="50"/>
                    </a:lnTo>
                    <a:lnTo>
                      <a:pt x="1" y="49"/>
                    </a:lnTo>
                    <a:lnTo>
                      <a:pt x="1" y="57"/>
                    </a:lnTo>
                    <a:lnTo>
                      <a:pt x="1" y="78"/>
                    </a:lnTo>
                    <a:lnTo>
                      <a:pt x="1" y="103"/>
                    </a:lnTo>
                    <a:lnTo>
                      <a:pt x="1" y="106"/>
                    </a:lnTo>
                    <a:lnTo>
                      <a:pt x="1" y="102"/>
                    </a:lnTo>
                    <a:lnTo>
                      <a:pt x="1" y="105"/>
                    </a:lnTo>
                    <a:lnTo>
                      <a:pt x="2" y="89"/>
                    </a:lnTo>
                    <a:lnTo>
                      <a:pt x="2" y="64"/>
                    </a:lnTo>
                    <a:lnTo>
                      <a:pt x="2" y="47"/>
                    </a:lnTo>
                    <a:lnTo>
                      <a:pt x="2" y="27"/>
                    </a:lnTo>
                    <a:lnTo>
                      <a:pt x="2" y="14"/>
                    </a:lnTo>
                    <a:lnTo>
                      <a:pt x="2" y="23"/>
                    </a:lnTo>
                    <a:lnTo>
                      <a:pt x="2" y="81"/>
                    </a:lnTo>
                    <a:lnTo>
                      <a:pt x="2" y="92"/>
                    </a:lnTo>
                    <a:lnTo>
                      <a:pt x="2" y="48"/>
                    </a:lnTo>
                    <a:lnTo>
                      <a:pt x="2" y="59"/>
                    </a:lnTo>
                    <a:lnTo>
                      <a:pt x="2" y="76"/>
                    </a:lnTo>
                    <a:lnTo>
                      <a:pt x="3" y="56"/>
                    </a:lnTo>
                    <a:lnTo>
                      <a:pt x="3" y="53"/>
                    </a:lnTo>
                    <a:lnTo>
                      <a:pt x="3" y="78"/>
                    </a:lnTo>
                    <a:lnTo>
                      <a:pt x="3" y="169"/>
                    </a:lnTo>
                    <a:lnTo>
                      <a:pt x="3" y="91"/>
                    </a:lnTo>
                    <a:lnTo>
                      <a:pt x="3" y="51"/>
                    </a:lnTo>
                    <a:lnTo>
                      <a:pt x="3" y="25"/>
                    </a:lnTo>
                    <a:lnTo>
                      <a:pt x="3" y="5"/>
                    </a:lnTo>
                    <a:lnTo>
                      <a:pt x="3" y="0"/>
                    </a:lnTo>
                    <a:lnTo>
                      <a:pt x="3" y="18"/>
                    </a:lnTo>
                    <a:lnTo>
                      <a:pt x="3" y="68"/>
                    </a:lnTo>
                    <a:lnTo>
                      <a:pt x="4" y="115"/>
                    </a:lnTo>
                    <a:lnTo>
                      <a:pt x="4" y="113"/>
                    </a:lnTo>
                    <a:lnTo>
                      <a:pt x="4" y="147"/>
                    </a:lnTo>
                    <a:lnTo>
                      <a:pt x="4" y="173"/>
                    </a:lnTo>
                    <a:lnTo>
                      <a:pt x="4" y="126"/>
                    </a:lnTo>
                    <a:lnTo>
                      <a:pt x="4" y="97"/>
                    </a:lnTo>
                    <a:lnTo>
                      <a:pt x="4" y="123"/>
                    </a:lnTo>
                    <a:lnTo>
                      <a:pt x="4" y="126"/>
                    </a:lnTo>
                    <a:lnTo>
                      <a:pt x="5" y="92"/>
                    </a:lnTo>
                    <a:lnTo>
                      <a:pt x="5" y="115"/>
                    </a:lnTo>
                    <a:lnTo>
                      <a:pt x="5" y="176"/>
                    </a:lnTo>
                    <a:lnTo>
                      <a:pt x="5" y="112"/>
                    </a:lnTo>
                    <a:lnTo>
                      <a:pt x="5" y="127"/>
                    </a:lnTo>
                    <a:lnTo>
                      <a:pt x="5" y="85"/>
                    </a:lnTo>
                    <a:lnTo>
                      <a:pt x="5" y="4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90" name="Freeform 862"/>
              <p:cNvSpPr>
                <a:spLocks/>
              </p:cNvSpPr>
              <p:nvPr/>
            </p:nvSpPr>
            <p:spPr bwMode="auto">
              <a:xfrm>
                <a:off x="9666288" y="6049963"/>
                <a:ext cx="7938" cy="298450"/>
              </a:xfrm>
              <a:custGeom>
                <a:avLst/>
                <a:gdLst>
                  <a:gd name="T0" fmla="*/ 0 w 5"/>
                  <a:gd name="T1" fmla="*/ 36 h 188"/>
                  <a:gd name="T2" fmla="*/ 0 w 5"/>
                  <a:gd name="T3" fmla="*/ 31 h 188"/>
                  <a:gd name="T4" fmla="*/ 0 w 5"/>
                  <a:gd name="T5" fmla="*/ 60 h 188"/>
                  <a:gd name="T6" fmla="*/ 0 w 5"/>
                  <a:gd name="T7" fmla="*/ 98 h 188"/>
                  <a:gd name="T8" fmla="*/ 0 w 5"/>
                  <a:gd name="T9" fmla="*/ 33 h 188"/>
                  <a:gd name="T10" fmla="*/ 1 w 5"/>
                  <a:gd name="T11" fmla="*/ 10 h 188"/>
                  <a:gd name="T12" fmla="*/ 1 w 5"/>
                  <a:gd name="T13" fmla="*/ 3 h 188"/>
                  <a:gd name="T14" fmla="*/ 1 w 5"/>
                  <a:gd name="T15" fmla="*/ 11 h 188"/>
                  <a:gd name="T16" fmla="*/ 1 w 5"/>
                  <a:gd name="T17" fmla="*/ 36 h 188"/>
                  <a:gd name="T18" fmla="*/ 1 w 5"/>
                  <a:gd name="T19" fmla="*/ 65 h 188"/>
                  <a:gd name="T20" fmla="*/ 1 w 5"/>
                  <a:gd name="T21" fmla="*/ 49 h 188"/>
                  <a:gd name="T22" fmla="*/ 1 w 5"/>
                  <a:gd name="T23" fmla="*/ 18 h 188"/>
                  <a:gd name="T24" fmla="*/ 1 w 5"/>
                  <a:gd name="T25" fmla="*/ 0 h 188"/>
                  <a:gd name="T26" fmla="*/ 1 w 5"/>
                  <a:gd name="T27" fmla="*/ 2 h 188"/>
                  <a:gd name="T28" fmla="*/ 1 w 5"/>
                  <a:gd name="T29" fmla="*/ 26 h 188"/>
                  <a:gd name="T30" fmla="*/ 1 w 5"/>
                  <a:gd name="T31" fmla="*/ 44 h 188"/>
                  <a:gd name="T32" fmla="*/ 2 w 5"/>
                  <a:gd name="T33" fmla="*/ 48 h 188"/>
                  <a:gd name="T34" fmla="*/ 2 w 5"/>
                  <a:gd name="T35" fmla="*/ 76 h 188"/>
                  <a:gd name="T36" fmla="*/ 2 w 5"/>
                  <a:gd name="T37" fmla="*/ 179 h 188"/>
                  <a:gd name="T38" fmla="*/ 2 w 5"/>
                  <a:gd name="T39" fmla="*/ 100 h 188"/>
                  <a:gd name="T40" fmla="*/ 2 w 5"/>
                  <a:gd name="T41" fmla="*/ 61 h 188"/>
                  <a:gd name="T42" fmla="*/ 2 w 5"/>
                  <a:gd name="T43" fmla="*/ 56 h 188"/>
                  <a:gd name="T44" fmla="*/ 2 w 5"/>
                  <a:gd name="T45" fmla="*/ 86 h 188"/>
                  <a:gd name="T46" fmla="*/ 2 w 5"/>
                  <a:gd name="T47" fmla="*/ 112 h 188"/>
                  <a:gd name="T48" fmla="*/ 3 w 5"/>
                  <a:gd name="T49" fmla="*/ 80 h 188"/>
                  <a:gd name="T50" fmla="*/ 3 w 5"/>
                  <a:gd name="T51" fmla="*/ 65 h 188"/>
                  <a:gd name="T52" fmla="*/ 3 w 5"/>
                  <a:gd name="T53" fmla="*/ 42 h 188"/>
                  <a:gd name="T54" fmla="*/ 3 w 5"/>
                  <a:gd name="T55" fmla="*/ 41 h 188"/>
                  <a:gd name="T56" fmla="*/ 3 w 5"/>
                  <a:gd name="T57" fmla="*/ 65 h 188"/>
                  <a:gd name="T58" fmla="*/ 3 w 5"/>
                  <a:gd name="T59" fmla="*/ 113 h 188"/>
                  <a:gd name="T60" fmla="*/ 3 w 5"/>
                  <a:gd name="T61" fmla="*/ 188 h 188"/>
                  <a:gd name="T62" fmla="*/ 3 w 5"/>
                  <a:gd name="T63" fmla="*/ 91 h 188"/>
                  <a:gd name="T64" fmla="*/ 3 w 5"/>
                  <a:gd name="T65" fmla="*/ 68 h 188"/>
                  <a:gd name="T66" fmla="*/ 3 w 5"/>
                  <a:gd name="T67" fmla="*/ 71 h 188"/>
                  <a:gd name="T68" fmla="*/ 3 w 5"/>
                  <a:gd name="T69" fmla="*/ 81 h 188"/>
                  <a:gd name="T70" fmla="*/ 4 w 5"/>
                  <a:gd name="T71" fmla="*/ 100 h 188"/>
                  <a:gd name="T72" fmla="*/ 4 w 5"/>
                  <a:gd name="T73" fmla="*/ 74 h 188"/>
                  <a:gd name="T74" fmla="*/ 4 w 5"/>
                  <a:gd name="T75" fmla="*/ 42 h 188"/>
                  <a:gd name="T76" fmla="*/ 4 w 5"/>
                  <a:gd name="T77" fmla="*/ 58 h 188"/>
                  <a:gd name="T78" fmla="*/ 4 w 5"/>
                  <a:gd name="T79" fmla="*/ 154 h 188"/>
                  <a:gd name="T80" fmla="*/ 4 w 5"/>
                  <a:gd name="T81" fmla="*/ 73 h 188"/>
                  <a:gd name="T82" fmla="*/ 4 w 5"/>
                  <a:gd name="T83" fmla="*/ 25 h 188"/>
                  <a:gd name="T84" fmla="*/ 4 w 5"/>
                  <a:gd name="T85" fmla="*/ 5 h 188"/>
                  <a:gd name="T86" fmla="*/ 4 w 5"/>
                  <a:gd name="T87" fmla="*/ 17 h 188"/>
                  <a:gd name="T88" fmla="*/ 4 w 5"/>
                  <a:gd name="T89" fmla="*/ 90 h 188"/>
                  <a:gd name="T90" fmla="*/ 4 w 5"/>
                  <a:gd name="T91" fmla="*/ 71 h 188"/>
                  <a:gd name="T92" fmla="*/ 5 w 5"/>
                  <a:gd name="T93" fmla="*/ 33 h 188"/>
                  <a:gd name="T94" fmla="*/ 5 w 5"/>
                  <a:gd name="T95" fmla="*/ 26 h 188"/>
                  <a:gd name="T96" fmla="*/ 5 w 5"/>
                  <a:gd name="T97" fmla="*/ 23 h 188"/>
                  <a:gd name="T98" fmla="*/ 5 w 5"/>
                  <a:gd name="T99" fmla="*/ 35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8">
                    <a:moveTo>
                      <a:pt x="0" y="36"/>
                    </a:moveTo>
                    <a:lnTo>
                      <a:pt x="0" y="31"/>
                    </a:lnTo>
                    <a:lnTo>
                      <a:pt x="0" y="60"/>
                    </a:lnTo>
                    <a:lnTo>
                      <a:pt x="0" y="98"/>
                    </a:lnTo>
                    <a:lnTo>
                      <a:pt x="0" y="33"/>
                    </a:lnTo>
                    <a:lnTo>
                      <a:pt x="1" y="10"/>
                    </a:lnTo>
                    <a:lnTo>
                      <a:pt x="1" y="3"/>
                    </a:lnTo>
                    <a:lnTo>
                      <a:pt x="1" y="11"/>
                    </a:lnTo>
                    <a:lnTo>
                      <a:pt x="1" y="36"/>
                    </a:lnTo>
                    <a:lnTo>
                      <a:pt x="1" y="65"/>
                    </a:lnTo>
                    <a:lnTo>
                      <a:pt x="1" y="49"/>
                    </a:lnTo>
                    <a:lnTo>
                      <a:pt x="1" y="18"/>
                    </a:lnTo>
                    <a:lnTo>
                      <a:pt x="1" y="0"/>
                    </a:lnTo>
                    <a:lnTo>
                      <a:pt x="1" y="2"/>
                    </a:lnTo>
                    <a:lnTo>
                      <a:pt x="1" y="26"/>
                    </a:lnTo>
                    <a:lnTo>
                      <a:pt x="1" y="44"/>
                    </a:lnTo>
                    <a:lnTo>
                      <a:pt x="2" y="48"/>
                    </a:lnTo>
                    <a:lnTo>
                      <a:pt x="2" y="76"/>
                    </a:lnTo>
                    <a:lnTo>
                      <a:pt x="2" y="179"/>
                    </a:lnTo>
                    <a:lnTo>
                      <a:pt x="2" y="100"/>
                    </a:lnTo>
                    <a:lnTo>
                      <a:pt x="2" y="61"/>
                    </a:lnTo>
                    <a:lnTo>
                      <a:pt x="2" y="56"/>
                    </a:lnTo>
                    <a:lnTo>
                      <a:pt x="2" y="86"/>
                    </a:lnTo>
                    <a:lnTo>
                      <a:pt x="2" y="112"/>
                    </a:lnTo>
                    <a:lnTo>
                      <a:pt x="3" y="80"/>
                    </a:lnTo>
                    <a:lnTo>
                      <a:pt x="3" y="65"/>
                    </a:lnTo>
                    <a:lnTo>
                      <a:pt x="3" y="42"/>
                    </a:lnTo>
                    <a:lnTo>
                      <a:pt x="3" y="41"/>
                    </a:lnTo>
                    <a:lnTo>
                      <a:pt x="3" y="65"/>
                    </a:lnTo>
                    <a:lnTo>
                      <a:pt x="3" y="113"/>
                    </a:lnTo>
                    <a:lnTo>
                      <a:pt x="3" y="188"/>
                    </a:lnTo>
                    <a:lnTo>
                      <a:pt x="3" y="91"/>
                    </a:lnTo>
                    <a:lnTo>
                      <a:pt x="3" y="68"/>
                    </a:lnTo>
                    <a:lnTo>
                      <a:pt x="3" y="71"/>
                    </a:lnTo>
                    <a:lnTo>
                      <a:pt x="3" y="81"/>
                    </a:lnTo>
                    <a:lnTo>
                      <a:pt x="4" y="100"/>
                    </a:lnTo>
                    <a:lnTo>
                      <a:pt x="4" y="74"/>
                    </a:lnTo>
                    <a:lnTo>
                      <a:pt x="4" y="42"/>
                    </a:lnTo>
                    <a:lnTo>
                      <a:pt x="4" y="58"/>
                    </a:lnTo>
                    <a:lnTo>
                      <a:pt x="4" y="154"/>
                    </a:lnTo>
                    <a:lnTo>
                      <a:pt x="4" y="73"/>
                    </a:lnTo>
                    <a:lnTo>
                      <a:pt x="4" y="25"/>
                    </a:lnTo>
                    <a:lnTo>
                      <a:pt x="4" y="5"/>
                    </a:lnTo>
                    <a:lnTo>
                      <a:pt x="4" y="17"/>
                    </a:lnTo>
                    <a:lnTo>
                      <a:pt x="4" y="90"/>
                    </a:lnTo>
                    <a:lnTo>
                      <a:pt x="4" y="71"/>
                    </a:lnTo>
                    <a:lnTo>
                      <a:pt x="5" y="33"/>
                    </a:lnTo>
                    <a:lnTo>
                      <a:pt x="5" y="26"/>
                    </a:lnTo>
                    <a:lnTo>
                      <a:pt x="5" y="23"/>
                    </a:lnTo>
                    <a:lnTo>
                      <a:pt x="5" y="3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91" name="Freeform 863"/>
              <p:cNvSpPr>
                <a:spLocks/>
              </p:cNvSpPr>
              <p:nvPr/>
            </p:nvSpPr>
            <p:spPr bwMode="auto">
              <a:xfrm>
                <a:off x="9674226" y="6042026"/>
                <a:ext cx="7938" cy="290513"/>
              </a:xfrm>
              <a:custGeom>
                <a:avLst/>
                <a:gdLst>
                  <a:gd name="T0" fmla="*/ 0 w 5"/>
                  <a:gd name="T1" fmla="*/ 40 h 183"/>
                  <a:gd name="T2" fmla="*/ 0 w 5"/>
                  <a:gd name="T3" fmla="*/ 79 h 183"/>
                  <a:gd name="T4" fmla="*/ 0 w 5"/>
                  <a:gd name="T5" fmla="*/ 107 h 183"/>
                  <a:gd name="T6" fmla="*/ 0 w 5"/>
                  <a:gd name="T7" fmla="*/ 55 h 183"/>
                  <a:gd name="T8" fmla="*/ 0 w 5"/>
                  <a:gd name="T9" fmla="*/ 24 h 183"/>
                  <a:gd name="T10" fmla="*/ 1 w 5"/>
                  <a:gd name="T11" fmla="*/ 20 h 183"/>
                  <a:gd name="T12" fmla="*/ 1 w 5"/>
                  <a:gd name="T13" fmla="*/ 47 h 183"/>
                  <a:gd name="T14" fmla="*/ 1 w 5"/>
                  <a:gd name="T15" fmla="*/ 81 h 183"/>
                  <a:gd name="T16" fmla="*/ 1 w 5"/>
                  <a:gd name="T17" fmla="*/ 64 h 183"/>
                  <a:gd name="T18" fmla="*/ 1 w 5"/>
                  <a:gd name="T19" fmla="*/ 44 h 183"/>
                  <a:gd name="T20" fmla="*/ 1 w 5"/>
                  <a:gd name="T21" fmla="*/ 34 h 183"/>
                  <a:gd name="T22" fmla="*/ 1 w 5"/>
                  <a:gd name="T23" fmla="*/ 40 h 183"/>
                  <a:gd name="T24" fmla="*/ 1 w 5"/>
                  <a:gd name="T25" fmla="*/ 55 h 183"/>
                  <a:gd name="T26" fmla="*/ 1 w 5"/>
                  <a:gd name="T27" fmla="*/ 67 h 183"/>
                  <a:gd name="T28" fmla="*/ 1 w 5"/>
                  <a:gd name="T29" fmla="*/ 73 h 183"/>
                  <a:gd name="T30" fmla="*/ 1 w 5"/>
                  <a:gd name="T31" fmla="*/ 91 h 183"/>
                  <a:gd name="T32" fmla="*/ 2 w 5"/>
                  <a:gd name="T33" fmla="*/ 183 h 183"/>
                  <a:gd name="T34" fmla="*/ 2 w 5"/>
                  <a:gd name="T35" fmla="*/ 73 h 183"/>
                  <a:gd name="T36" fmla="*/ 2 w 5"/>
                  <a:gd name="T37" fmla="*/ 52 h 183"/>
                  <a:gd name="T38" fmla="*/ 2 w 5"/>
                  <a:gd name="T39" fmla="*/ 69 h 183"/>
                  <a:gd name="T40" fmla="*/ 2 w 5"/>
                  <a:gd name="T41" fmla="*/ 108 h 183"/>
                  <a:gd name="T42" fmla="*/ 2 w 5"/>
                  <a:gd name="T43" fmla="*/ 104 h 183"/>
                  <a:gd name="T44" fmla="*/ 2 w 5"/>
                  <a:gd name="T45" fmla="*/ 63 h 183"/>
                  <a:gd name="T46" fmla="*/ 2 w 5"/>
                  <a:gd name="T47" fmla="*/ 39 h 183"/>
                  <a:gd name="T48" fmla="*/ 2 w 5"/>
                  <a:gd name="T49" fmla="*/ 41 h 183"/>
                  <a:gd name="T50" fmla="*/ 2 w 5"/>
                  <a:gd name="T51" fmla="*/ 85 h 183"/>
                  <a:gd name="T52" fmla="*/ 2 w 5"/>
                  <a:gd name="T53" fmla="*/ 143 h 183"/>
                  <a:gd name="T54" fmla="*/ 2 w 5"/>
                  <a:gd name="T55" fmla="*/ 82 h 183"/>
                  <a:gd name="T56" fmla="*/ 3 w 5"/>
                  <a:gd name="T57" fmla="*/ 90 h 183"/>
                  <a:gd name="T58" fmla="*/ 3 w 5"/>
                  <a:gd name="T59" fmla="*/ 88 h 183"/>
                  <a:gd name="T60" fmla="*/ 3 w 5"/>
                  <a:gd name="T61" fmla="*/ 58 h 183"/>
                  <a:gd name="T62" fmla="*/ 3 w 5"/>
                  <a:gd name="T63" fmla="*/ 51 h 183"/>
                  <a:gd name="T64" fmla="*/ 3 w 5"/>
                  <a:gd name="T65" fmla="*/ 87 h 183"/>
                  <a:gd name="T66" fmla="*/ 3 w 5"/>
                  <a:gd name="T67" fmla="*/ 49 h 183"/>
                  <a:gd name="T68" fmla="*/ 3 w 5"/>
                  <a:gd name="T69" fmla="*/ 5 h 183"/>
                  <a:gd name="T70" fmla="*/ 4 w 5"/>
                  <a:gd name="T71" fmla="*/ 0 h 183"/>
                  <a:gd name="T72" fmla="*/ 4 w 5"/>
                  <a:gd name="T73" fmla="*/ 20 h 183"/>
                  <a:gd name="T74" fmla="*/ 4 w 5"/>
                  <a:gd name="T75" fmla="*/ 46 h 183"/>
                  <a:gd name="T76" fmla="*/ 4 w 5"/>
                  <a:gd name="T77" fmla="*/ 58 h 183"/>
                  <a:gd name="T78" fmla="*/ 4 w 5"/>
                  <a:gd name="T79" fmla="*/ 59 h 183"/>
                  <a:gd name="T80" fmla="*/ 4 w 5"/>
                  <a:gd name="T81" fmla="*/ 47 h 183"/>
                  <a:gd name="T82" fmla="*/ 4 w 5"/>
                  <a:gd name="T83" fmla="*/ 41 h 183"/>
                  <a:gd name="T84" fmla="*/ 4 w 5"/>
                  <a:gd name="T85" fmla="*/ 47 h 183"/>
                  <a:gd name="T86" fmla="*/ 4 w 5"/>
                  <a:gd name="T87" fmla="*/ 46 h 183"/>
                  <a:gd name="T88" fmla="*/ 4 w 5"/>
                  <a:gd name="T89" fmla="*/ 32 h 183"/>
                  <a:gd name="T90" fmla="*/ 4 w 5"/>
                  <a:gd name="T91" fmla="*/ 28 h 183"/>
                  <a:gd name="T92" fmla="*/ 5 w 5"/>
                  <a:gd name="T93" fmla="*/ 45 h 183"/>
                  <a:gd name="T94" fmla="*/ 5 w 5"/>
                  <a:gd name="T95" fmla="*/ 59 h 183"/>
                  <a:gd name="T96" fmla="*/ 5 w 5"/>
                  <a:gd name="T97" fmla="*/ 51 h 183"/>
                  <a:gd name="T98" fmla="*/ 5 w 5"/>
                  <a:gd name="T99" fmla="*/ 64 h 1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3">
                    <a:moveTo>
                      <a:pt x="0" y="40"/>
                    </a:moveTo>
                    <a:lnTo>
                      <a:pt x="0" y="79"/>
                    </a:lnTo>
                    <a:lnTo>
                      <a:pt x="0" y="107"/>
                    </a:lnTo>
                    <a:lnTo>
                      <a:pt x="0" y="55"/>
                    </a:lnTo>
                    <a:lnTo>
                      <a:pt x="0" y="24"/>
                    </a:lnTo>
                    <a:lnTo>
                      <a:pt x="1" y="20"/>
                    </a:lnTo>
                    <a:lnTo>
                      <a:pt x="1" y="47"/>
                    </a:lnTo>
                    <a:lnTo>
                      <a:pt x="1" y="81"/>
                    </a:lnTo>
                    <a:lnTo>
                      <a:pt x="1" y="64"/>
                    </a:lnTo>
                    <a:lnTo>
                      <a:pt x="1" y="44"/>
                    </a:lnTo>
                    <a:lnTo>
                      <a:pt x="1" y="34"/>
                    </a:lnTo>
                    <a:lnTo>
                      <a:pt x="1" y="40"/>
                    </a:lnTo>
                    <a:lnTo>
                      <a:pt x="1" y="55"/>
                    </a:lnTo>
                    <a:lnTo>
                      <a:pt x="1" y="67"/>
                    </a:lnTo>
                    <a:lnTo>
                      <a:pt x="1" y="73"/>
                    </a:lnTo>
                    <a:lnTo>
                      <a:pt x="1" y="91"/>
                    </a:lnTo>
                    <a:lnTo>
                      <a:pt x="2" y="183"/>
                    </a:lnTo>
                    <a:lnTo>
                      <a:pt x="2" y="73"/>
                    </a:lnTo>
                    <a:lnTo>
                      <a:pt x="2" y="52"/>
                    </a:lnTo>
                    <a:lnTo>
                      <a:pt x="2" y="69"/>
                    </a:lnTo>
                    <a:lnTo>
                      <a:pt x="2" y="108"/>
                    </a:lnTo>
                    <a:lnTo>
                      <a:pt x="2" y="104"/>
                    </a:lnTo>
                    <a:lnTo>
                      <a:pt x="2" y="63"/>
                    </a:lnTo>
                    <a:lnTo>
                      <a:pt x="2" y="39"/>
                    </a:lnTo>
                    <a:lnTo>
                      <a:pt x="2" y="41"/>
                    </a:lnTo>
                    <a:lnTo>
                      <a:pt x="2" y="85"/>
                    </a:lnTo>
                    <a:lnTo>
                      <a:pt x="2" y="143"/>
                    </a:lnTo>
                    <a:lnTo>
                      <a:pt x="2" y="82"/>
                    </a:lnTo>
                    <a:lnTo>
                      <a:pt x="3" y="90"/>
                    </a:lnTo>
                    <a:lnTo>
                      <a:pt x="3" y="88"/>
                    </a:lnTo>
                    <a:lnTo>
                      <a:pt x="3" y="58"/>
                    </a:lnTo>
                    <a:lnTo>
                      <a:pt x="3" y="51"/>
                    </a:lnTo>
                    <a:lnTo>
                      <a:pt x="3" y="87"/>
                    </a:lnTo>
                    <a:lnTo>
                      <a:pt x="3" y="49"/>
                    </a:lnTo>
                    <a:lnTo>
                      <a:pt x="3" y="5"/>
                    </a:lnTo>
                    <a:lnTo>
                      <a:pt x="4" y="0"/>
                    </a:lnTo>
                    <a:lnTo>
                      <a:pt x="4" y="20"/>
                    </a:lnTo>
                    <a:lnTo>
                      <a:pt x="4" y="46"/>
                    </a:lnTo>
                    <a:lnTo>
                      <a:pt x="4" y="58"/>
                    </a:lnTo>
                    <a:lnTo>
                      <a:pt x="4" y="59"/>
                    </a:lnTo>
                    <a:lnTo>
                      <a:pt x="4" y="47"/>
                    </a:lnTo>
                    <a:lnTo>
                      <a:pt x="4" y="41"/>
                    </a:lnTo>
                    <a:lnTo>
                      <a:pt x="4" y="47"/>
                    </a:lnTo>
                    <a:lnTo>
                      <a:pt x="4" y="46"/>
                    </a:lnTo>
                    <a:lnTo>
                      <a:pt x="4" y="32"/>
                    </a:lnTo>
                    <a:lnTo>
                      <a:pt x="4" y="28"/>
                    </a:lnTo>
                    <a:lnTo>
                      <a:pt x="5" y="45"/>
                    </a:lnTo>
                    <a:lnTo>
                      <a:pt x="5" y="59"/>
                    </a:lnTo>
                    <a:lnTo>
                      <a:pt x="5" y="51"/>
                    </a:lnTo>
                    <a:lnTo>
                      <a:pt x="5" y="6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92" name="Freeform 864"/>
              <p:cNvSpPr>
                <a:spLocks/>
              </p:cNvSpPr>
              <p:nvPr/>
            </p:nvSpPr>
            <p:spPr bwMode="auto">
              <a:xfrm>
                <a:off x="9682163" y="6049963"/>
                <a:ext cx="7938" cy="207963"/>
              </a:xfrm>
              <a:custGeom>
                <a:avLst/>
                <a:gdLst>
                  <a:gd name="T0" fmla="*/ 0 w 5"/>
                  <a:gd name="T1" fmla="*/ 59 h 131"/>
                  <a:gd name="T2" fmla="*/ 0 w 5"/>
                  <a:gd name="T3" fmla="*/ 35 h 131"/>
                  <a:gd name="T4" fmla="*/ 0 w 5"/>
                  <a:gd name="T5" fmla="*/ 7 h 131"/>
                  <a:gd name="T6" fmla="*/ 0 w 5"/>
                  <a:gd name="T7" fmla="*/ 7 h 131"/>
                  <a:gd name="T8" fmla="*/ 0 w 5"/>
                  <a:gd name="T9" fmla="*/ 32 h 131"/>
                  <a:gd name="T10" fmla="*/ 0 w 5"/>
                  <a:gd name="T11" fmla="*/ 70 h 131"/>
                  <a:gd name="T12" fmla="*/ 0 w 5"/>
                  <a:gd name="T13" fmla="*/ 66 h 131"/>
                  <a:gd name="T14" fmla="*/ 0 w 5"/>
                  <a:gd name="T15" fmla="*/ 64 h 131"/>
                  <a:gd name="T16" fmla="*/ 0 w 5"/>
                  <a:gd name="T17" fmla="*/ 74 h 131"/>
                  <a:gd name="T18" fmla="*/ 1 w 5"/>
                  <a:gd name="T19" fmla="*/ 131 h 131"/>
                  <a:gd name="T20" fmla="*/ 1 w 5"/>
                  <a:gd name="T21" fmla="*/ 80 h 131"/>
                  <a:gd name="T22" fmla="*/ 1 w 5"/>
                  <a:gd name="T23" fmla="*/ 46 h 131"/>
                  <a:gd name="T24" fmla="*/ 1 w 5"/>
                  <a:gd name="T25" fmla="*/ 47 h 131"/>
                  <a:gd name="T26" fmla="*/ 1 w 5"/>
                  <a:gd name="T27" fmla="*/ 57 h 131"/>
                  <a:gd name="T28" fmla="*/ 1 w 5"/>
                  <a:gd name="T29" fmla="*/ 40 h 131"/>
                  <a:gd name="T30" fmla="*/ 1 w 5"/>
                  <a:gd name="T31" fmla="*/ 29 h 131"/>
                  <a:gd name="T32" fmla="*/ 2 w 5"/>
                  <a:gd name="T33" fmla="*/ 36 h 131"/>
                  <a:gd name="T34" fmla="*/ 2 w 5"/>
                  <a:gd name="T35" fmla="*/ 55 h 131"/>
                  <a:gd name="T36" fmla="*/ 2 w 5"/>
                  <a:gd name="T37" fmla="*/ 98 h 131"/>
                  <a:gd name="T38" fmla="*/ 2 w 5"/>
                  <a:gd name="T39" fmla="*/ 71 h 131"/>
                  <a:gd name="T40" fmla="*/ 2 w 5"/>
                  <a:gd name="T41" fmla="*/ 21 h 131"/>
                  <a:gd name="T42" fmla="*/ 2 w 5"/>
                  <a:gd name="T43" fmla="*/ 1 h 131"/>
                  <a:gd name="T44" fmla="*/ 2 w 5"/>
                  <a:gd name="T45" fmla="*/ 0 h 131"/>
                  <a:gd name="T46" fmla="*/ 2 w 5"/>
                  <a:gd name="T47" fmla="*/ 20 h 131"/>
                  <a:gd name="T48" fmla="*/ 2 w 5"/>
                  <a:gd name="T49" fmla="*/ 59 h 131"/>
                  <a:gd name="T50" fmla="*/ 2 w 5"/>
                  <a:gd name="T51" fmla="*/ 33 h 131"/>
                  <a:gd name="T52" fmla="*/ 2 w 5"/>
                  <a:gd name="T53" fmla="*/ 26 h 131"/>
                  <a:gd name="T54" fmla="*/ 2 w 5"/>
                  <a:gd name="T55" fmla="*/ 51 h 131"/>
                  <a:gd name="T56" fmla="*/ 3 w 5"/>
                  <a:gd name="T57" fmla="*/ 73 h 131"/>
                  <a:gd name="T58" fmla="*/ 3 w 5"/>
                  <a:gd name="T59" fmla="*/ 84 h 131"/>
                  <a:gd name="T60" fmla="*/ 3 w 5"/>
                  <a:gd name="T61" fmla="*/ 129 h 131"/>
                  <a:gd name="T62" fmla="*/ 3 w 5"/>
                  <a:gd name="T63" fmla="*/ 79 h 131"/>
                  <a:gd name="T64" fmla="*/ 3 w 5"/>
                  <a:gd name="T65" fmla="*/ 32 h 131"/>
                  <a:gd name="T66" fmla="*/ 3 w 5"/>
                  <a:gd name="T67" fmla="*/ 24 h 131"/>
                  <a:gd name="T68" fmla="*/ 3 w 5"/>
                  <a:gd name="T69" fmla="*/ 33 h 131"/>
                  <a:gd name="T70" fmla="*/ 3 w 5"/>
                  <a:gd name="T71" fmla="*/ 48 h 131"/>
                  <a:gd name="T72" fmla="*/ 3 w 5"/>
                  <a:gd name="T73" fmla="*/ 93 h 131"/>
                  <a:gd name="T74" fmla="*/ 3 w 5"/>
                  <a:gd name="T75" fmla="*/ 48 h 131"/>
                  <a:gd name="T76" fmla="*/ 3 w 5"/>
                  <a:gd name="T77" fmla="*/ 35 h 131"/>
                  <a:gd name="T78" fmla="*/ 4 w 5"/>
                  <a:gd name="T79" fmla="*/ 62 h 131"/>
                  <a:gd name="T80" fmla="*/ 4 w 5"/>
                  <a:gd name="T81" fmla="*/ 113 h 131"/>
                  <a:gd name="T82" fmla="*/ 4 w 5"/>
                  <a:gd name="T83" fmla="*/ 88 h 131"/>
                  <a:gd name="T84" fmla="*/ 4 w 5"/>
                  <a:gd name="T85" fmla="*/ 36 h 131"/>
                  <a:gd name="T86" fmla="*/ 4 w 5"/>
                  <a:gd name="T87" fmla="*/ 9 h 131"/>
                  <a:gd name="T88" fmla="*/ 4 w 5"/>
                  <a:gd name="T89" fmla="*/ 3 h 131"/>
                  <a:gd name="T90" fmla="*/ 4 w 5"/>
                  <a:gd name="T91" fmla="*/ 13 h 131"/>
                  <a:gd name="T92" fmla="*/ 4 w 5"/>
                  <a:gd name="T93" fmla="*/ 29 h 131"/>
                  <a:gd name="T94" fmla="*/ 5 w 5"/>
                  <a:gd name="T95" fmla="*/ 37 h 131"/>
                  <a:gd name="T96" fmla="*/ 5 w 5"/>
                  <a:gd name="T97" fmla="*/ 37 h 131"/>
                  <a:gd name="T98" fmla="*/ 5 w 5"/>
                  <a:gd name="T99" fmla="*/ 51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31">
                    <a:moveTo>
                      <a:pt x="0" y="59"/>
                    </a:moveTo>
                    <a:lnTo>
                      <a:pt x="0" y="35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32"/>
                    </a:lnTo>
                    <a:lnTo>
                      <a:pt x="0" y="70"/>
                    </a:lnTo>
                    <a:lnTo>
                      <a:pt x="0" y="66"/>
                    </a:lnTo>
                    <a:lnTo>
                      <a:pt x="0" y="64"/>
                    </a:lnTo>
                    <a:lnTo>
                      <a:pt x="0" y="74"/>
                    </a:lnTo>
                    <a:lnTo>
                      <a:pt x="1" y="131"/>
                    </a:lnTo>
                    <a:lnTo>
                      <a:pt x="1" y="80"/>
                    </a:lnTo>
                    <a:lnTo>
                      <a:pt x="1" y="46"/>
                    </a:lnTo>
                    <a:lnTo>
                      <a:pt x="1" y="47"/>
                    </a:lnTo>
                    <a:lnTo>
                      <a:pt x="1" y="57"/>
                    </a:lnTo>
                    <a:lnTo>
                      <a:pt x="1" y="40"/>
                    </a:lnTo>
                    <a:lnTo>
                      <a:pt x="1" y="29"/>
                    </a:lnTo>
                    <a:lnTo>
                      <a:pt x="2" y="36"/>
                    </a:lnTo>
                    <a:lnTo>
                      <a:pt x="2" y="55"/>
                    </a:lnTo>
                    <a:lnTo>
                      <a:pt x="2" y="98"/>
                    </a:lnTo>
                    <a:lnTo>
                      <a:pt x="2" y="71"/>
                    </a:lnTo>
                    <a:lnTo>
                      <a:pt x="2" y="21"/>
                    </a:lnTo>
                    <a:lnTo>
                      <a:pt x="2" y="1"/>
                    </a:lnTo>
                    <a:lnTo>
                      <a:pt x="2" y="0"/>
                    </a:lnTo>
                    <a:lnTo>
                      <a:pt x="2" y="20"/>
                    </a:lnTo>
                    <a:lnTo>
                      <a:pt x="2" y="59"/>
                    </a:lnTo>
                    <a:lnTo>
                      <a:pt x="2" y="33"/>
                    </a:lnTo>
                    <a:lnTo>
                      <a:pt x="2" y="26"/>
                    </a:lnTo>
                    <a:lnTo>
                      <a:pt x="2" y="51"/>
                    </a:lnTo>
                    <a:lnTo>
                      <a:pt x="3" y="73"/>
                    </a:lnTo>
                    <a:lnTo>
                      <a:pt x="3" y="84"/>
                    </a:lnTo>
                    <a:lnTo>
                      <a:pt x="3" y="129"/>
                    </a:lnTo>
                    <a:lnTo>
                      <a:pt x="3" y="79"/>
                    </a:lnTo>
                    <a:lnTo>
                      <a:pt x="3" y="32"/>
                    </a:lnTo>
                    <a:lnTo>
                      <a:pt x="3" y="24"/>
                    </a:lnTo>
                    <a:lnTo>
                      <a:pt x="3" y="33"/>
                    </a:lnTo>
                    <a:lnTo>
                      <a:pt x="3" y="48"/>
                    </a:lnTo>
                    <a:lnTo>
                      <a:pt x="3" y="93"/>
                    </a:lnTo>
                    <a:lnTo>
                      <a:pt x="3" y="48"/>
                    </a:lnTo>
                    <a:lnTo>
                      <a:pt x="3" y="35"/>
                    </a:lnTo>
                    <a:lnTo>
                      <a:pt x="4" y="62"/>
                    </a:lnTo>
                    <a:lnTo>
                      <a:pt x="4" y="113"/>
                    </a:lnTo>
                    <a:lnTo>
                      <a:pt x="4" y="88"/>
                    </a:lnTo>
                    <a:lnTo>
                      <a:pt x="4" y="36"/>
                    </a:lnTo>
                    <a:lnTo>
                      <a:pt x="4" y="9"/>
                    </a:lnTo>
                    <a:lnTo>
                      <a:pt x="4" y="3"/>
                    </a:lnTo>
                    <a:lnTo>
                      <a:pt x="4" y="13"/>
                    </a:lnTo>
                    <a:lnTo>
                      <a:pt x="4" y="29"/>
                    </a:lnTo>
                    <a:lnTo>
                      <a:pt x="5" y="37"/>
                    </a:lnTo>
                    <a:lnTo>
                      <a:pt x="5" y="37"/>
                    </a:lnTo>
                    <a:lnTo>
                      <a:pt x="5" y="5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93" name="Freeform 865"/>
              <p:cNvSpPr>
                <a:spLocks/>
              </p:cNvSpPr>
              <p:nvPr/>
            </p:nvSpPr>
            <p:spPr bwMode="auto">
              <a:xfrm>
                <a:off x="9690101" y="6035676"/>
                <a:ext cx="6350" cy="279400"/>
              </a:xfrm>
              <a:custGeom>
                <a:avLst/>
                <a:gdLst>
                  <a:gd name="T0" fmla="*/ 0 w 4"/>
                  <a:gd name="T1" fmla="*/ 60 h 176"/>
                  <a:gd name="T2" fmla="*/ 0 w 4"/>
                  <a:gd name="T3" fmla="*/ 97 h 176"/>
                  <a:gd name="T4" fmla="*/ 0 w 4"/>
                  <a:gd name="T5" fmla="*/ 86 h 176"/>
                  <a:gd name="T6" fmla="*/ 0 w 4"/>
                  <a:gd name="T7" fmla="*/ 56 h 176"/>
                  <a:gd name="T8" fmla="*/ 0 w 4"/>
                  <a:gd name="T9" fmla="*/ 41 h 176"/>
                  <a:gd name="T10" fmla="*/ 0 w 4"/>
                  <a:gd name="T11" fmla="*/ 38 h 176"/>
                  <a:gd name="T12" fmla="*/ 0 w 4"/>
                  <a:gd name="T13" fmla="*/ 52 h 176"/>
                  <a:gd name="T14" fmla="*/ 0 w 4"/>
                  <a:gd name="T15" fmla="*/ 99 h 176"/>
                  <a:gd name="T16" fmla="*/ 0 w 4"/>
                  <a:gd name="T17" fmla="*/ 124 h 176"/>
                  <a:gd name="T18" fmla="*/ 1 w 4"/>
                  <a:gd name="T19" fmla="*/ 65 h 176"/>
                  <a:gd name="T20" fmla="*/ 1 w 4"/>
                  <a:gd name="T21" fmla="*/ 49 h 176"/>
                  <a:gd name="T22" fmla="*/ 1 w 4"/>
                  <a:gd name="T23" fmla="*/ 51 h 176"/>
                  <a:gd name="T24" fmla="*/ 1 w 4"/>
                  <a:gd name="T25" fmla="*/ 55 h 176"/>
                  <a:gd name="T26" fmla="*/ 1 w 4"/>
                  <a:gd name="T27" fmla="*/ 53 h 176"/>
                  <a:gd name="T28" fmla="*/ 1 w 4"/>
                  <a:gd name="T29" fmla="*/ 41 h 176"/>
                  <a:gd name="T30" fmla="*/ 1 w 4"/>
                  <a:gd name="T31" fmla="*/ 34 h 176"/>
                  <a:gd name="T32" fmla="*/ 1 w 4"/>
                  <a:gd name="T33" fmla="*/ 61 h 176"/>
                  <a:gd name="T34" fmla="*/ 1 w 4"/>
                  <a:gd name="T35" fmla="*/ 172 h 176"/>
                  <a:gd name="T36" fmla="*/ 1 w 4"/>
                  <a:gd name="T37" fmla="*/ 66 h 176"/>
                  <a:gd name="T38" fmla="*/ 1 w 4"/>
                  <a:gd name="T39" fmla="*/ 47 h 176"/>
                  <a:gd name="T40" fmla="*/ 2 w 4"/>
                  <a:gd name="T41" fmla="*/ 31 h 176"/>
                  <a:gd name="T42" fmla="*/ 2 w 4"/>
                  <a:gd name="T43" fmla="*/ 11 h 176"/>
                  <a:gd name="T44" fmla="*/ 2 w 4"/>
                  <a:gd name="T45" fmla="*/ 0 h 176"/>
                  <a:gd name="T46" fmla="*/ 2 w 4"/>
                  <a:gd name="T47" fmla="*/ 3 h 176"/>
                  <a:gd name="T48" fmla="*/ 2 w 4"/>
                  <a:gd name="T49" fmla="*/ 21 h 176"/>
                  <a:gd name="T50" fmla="*/ 2 w 4"/>
                  <a:gd name="T51" fmla="*/ 53 h 176"/>
                  <a:gd name="T52" fmla="*/ 2 w 4"/>
                  <a:gd name="T53" fmla="*/ 80 h 176"/>
                  <a:gd name="T54" fmla="*/ 2 w 4"/>
                  <a:gd name="T55" fmla="*/ 61 h 176"/>
                  <a:gd name="T56" fmla="*/ 3 w 4"/>
                  <a:gd name="T57" fmla="*/ 38 h 176"/>
                  <a:gd name="T58" fmla="*/ 3 w 4"/>
                  <a:gd name="T59" fmla="*/ 33 h 176"/>
                  <a:gd name="T60" fmla="*/ 3 w 4"/>
                  <a:gd name="T61" fmla="*/ 39 h 176"/>
                  <a:gd name="T62" fmla="*/ 3 w 4"/>
                  <a:gd name="T63" fmla="*/ 27 h 176"/>
                  <a:gd name="T64" fmla="*/ 3 w 4"/>
                  <a:gd name="T65" fmla="*/ 22 h 176"/>
                  <a:gd name="T66" fmla="*/ 3 w 4"/>
                  <a:gd name="T67" fmla="*/ 47 h 176"/>
                  <a:gd name="T68" fmla="*/ 3 w 4"/>
                  <a:gd name="T69" fmla="*/ 176 h 176"/>
                  <a:gd name="T70" fmla="*/ 3 w 4"/>
                  <a:gd name="T71" fmla="*/ 73 h 176"/>
                  <a:gd name="T72" fmla="*/ 3 w 4"/>
                  <a:gd name="T73" fmla="*/ 40 h 176"/>
                  <a:gd name="T74" fmla="*/ 3 w 4"/>
                  <a:gd name="T75" fmla="*/ 29 h 176"/>
                  <a:gd name="T76" fmla="*/ 3 w 4"/>
                  <a:gd name="T77" fmla="*/ 31 h 176"/>
                  <a:gd name="T78" fmla="*/ 4 w 4"/>
                  <a:gd name="T79" fmla="*/ 55 h 176"/>
                  <a:gd name="T80" fmla="*/ 4 w 4"/>
                  <a:gd name="T81" fmla="*/ 129 h 176"/>
                  <a:gd name="T82" fmla="*/ 4 w 4"/>
                  <a:gd name="T83" fmla="*/ 173 h 176"/>
                  <a:gd name="T84" fmla="*/ 4 w 4"/>
                  <a:gd name="T85" fmla="*/ 99 h 176"/>
                  <a:gd name="T86" fmla="*/ 4 w 4"/>
                  <a:gd name="T87" fmla="*/ 49 h 176"/>
                  <a:gd name="T88" fmla="*/ 4 w 4"/>
                  <a:gd name="T89" fmla="*/ 27 h 176"/>
                  <a:gd name="T90" fmla="*/ 4 w 4"/>
                  <a:gd name="T91" fmla="*/ 26 h 176"/>
                  <a:gd name="T92" fmla="*/ 4 w 4"/>
                  <a:gd name="T93" fmla="*/ 50 h 176"/>
                  <a:gd name="T94" fmla="*/ 4 w 4"/>
                  <a:gd name="T95" fmla="*/ 101 h 176"/>
                  <a:gd name="T96" fmla="*/ 4 w 4"/>
                  <a:gd name="T97" fmla="*/ 85 h 176"/>
                  <a:gd name="T98" fmla="*/ 4 w 4"/>
                  <a:gd name="T99" fmla="*/ 81 h 1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176">
                    <a:moveTo>
                      <a:pt x="0" y="60"/>
                    </a:moveTo>
                    <a:lnTo>
                      <a:pt x="0" y="97"/>
                    </a:lnTo>
                    <a:lnTo>
                      <a:pt x="0" y="86"/>
                    </a:lnTo>
                    <a:lnTo>
                      <a:pt x="0" y="56"/>
                    </a:lnTo>
                    <a:lnTo>
                      <a:pt x="0" y="41"/>
                    </a:lnTo>
                    <a:lnTo>
                      <a:pt x="0" y="38"/>
                    </a:lnTo>
                    <a:lnTo>
                      <a:pt x="0" y="52"/>
                    </a:lnTo>
                    <a:lnTo>
                      <a:pt x="0" y="99"/>
                    </a:lnTo>
                    <a:lnTo>
                      <a:pt x="0" y="124"/>
                    </a:lnTo>
                    <a:lnTo>
                      <a:pt x="1" y="65"/>
                    </a:lnTo>
                    <a:lnTo>
                      <a:pt x="1" y="49"/>
                    </a:lnTo>
                    <a:lnTo>
                      <a:pt x="1" y="51"/>
                    </a:lnTo>
                    <a:lnTo>
                      <a:pt x="1" y="55"/>
                    </a:lnTo>
                    <a:lnTo>
                      <a:pt x="1" y="53"/>
                    </a:lnTo>
                    <a:lnTo>
                      <a:pt x="1" y="41"/>
                    </a:lnTo>
                    <a:lnTo>
                      <a:pt x="1" y="34"/>
                    </a:lnTo>
                    <a:lnTo>
                      <a:pt x="1" y="61"/>
                    </a:lnTo>
                    <a:lnTo>
                      <a:pt x="1" y="172"/>
                    </a:lnTo>
                    <a:lnTo>
                      <a:pt x="1" y="66"/>
                    </a:lnTo>
                    <a:lnTo>
                      <a:pt x="1" y="47"/>
                    </a:lnTo>
                    <a:lnTo>
                      <a:pt x="2" y="31"/>
                    </a:lnTo>
                    <a:lnTo>
                      <a:pt x="2" y="11"/>
                    </a:lnTo>
                    <a:lnTo>
                      <a:pt x="2" y="0"/>
                    </a:lnTo>
                    <a:lnTo>
                      <a:pt x="2" y="3"/>
                    </a:lnTo>
                    <a:lnTo>
                      <a:pt x="2" y="21"/>
                    </a:lnTo>
                    <a:lnTo>
                      <a:pt x="2" y="53"/>
                    </a:lnTo>
                    <a:lnTo>
                      <a:pt x="2" y="80"/>
                    </a:lnTo>
                    <a:lnTo>
                      <a:pt x="2" y="61"/>
                    </a:lnTo>
                    <a:lnTo>
                      <a:pt x="3" y="38"/>
                    </a:lnTo>
                    <a:lnTo>
                      <a:pt x="3" y="33"/>
                    </a:lnTo>
                    <a:lnTo>
                      <a:pt x="3" y="39"/>
                    </a:lnTo>
                    <a:lnTo>
                      <a:pt x="3" y="27"/>
                    </a:lnTo>
                    <a:lnTo>
                      <a:pt x="3" y="22"/>
                    </a:lnTo>
                    <a:lnTo>
                      <a:pt x="3" y="47"/>
                    </a:lnTo>
                    <a:lnTo>
                      <a:pt x="3" y="176"/>
                    </a:lnTo>
                    <a:lnTo>
                      <a:pt x="3" y="73"/>
                    </a:lnTo>
                    <a:lnTo>
                      <a:pt x="3" y="40"/>
                    </a:lnTo>
                    <a:lnTo>
                      <a:pt x="3" y="29"/>
                    </a:lnTo>
                    <a:lnTo>
                      <a:pt x="3" y="31"/>
                    </a:lnTo>
                    <a:lnTo>
                      <a:pt x="4" y="55"/>
                    </a:lnTo>
                    <a:lnTo>
                      <a:pt x="4" y="129"/>
                    </a:lnTo>
                    <a:lnTo>
                      <a:pt x="4" y="173"/>
                    </a:lnTo>
                    <a:lnTo>
                      <a:pt x="4" y="99"/>
                    </a:lnTo>
                    <a:lnTo>
                      <a:pt x="4" y="49"/>
                    </a:lnTo>
                    <a:lnTo>
                      <a:pt x="4" y="27"/>
                    </a:lnTo>
                    <a:lnTo>
                      <a:pt x="4" y="26"/>
                    </a:lnTo>
                    <a:lnTo>
                      <a:pt x="4" y="50"/>
                    </a:lnTo>
                    <a:lnTo>
                      <a:pt x="4" y="101"/>
                    </a:lnTo>
                    <a:lnTo>
                      <a:pt x="4" y="85"/>
                    </a:lnTo>
                    <a:lnTo>
                      <a:pt x="4" y="8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94" name="Freeform 866"/>
              <p:cNvSpPr>
                <a:spLocks/>
              </p:cNvSpPr>
              <p:nvPr/>
            </p:nvSpPr>
            <p:spPr bwMode="auto">
              <a:xfrm>
                <a:off x="9696451" y="6032501"/>
                <a:ext cx="7938" cy="320675"/>
              </a:xfrm>
              <a:custGeom>
                <a:avLst/>
                <a:gdLst>
                  <a:gd name="T0" fmla="*/ 0 w 5"/>
                  <a:gd name="T1" fmla="*/ 83 h 202"/>
                  <a:gd name="T2" fmla="*/ 1 w 5"/>
                  <a:gd name="T3" fmla="*/ 98 h 202"/>
                  <a:gd name="T4" fmla="*/ 1 w 5"/>
                  <a:gd name="T5" fmla="*/ 63 h 202"/>
                  <a:gd name="T6" fmla="*/ 1 w 5"/>
                  <a:gd name="T7" fmla="*/ 31 h 202"/>
                  <a:gd name="T8" fmla="*/ 1 w 5"/>
                  <a:gd name="T9" fmla="*/ 14 h 202"/>
                  <a:gd name="T10" fmla="*/ 1 w 5"/>
                  <a:gd name="T11" fmla="*/ 8 h 202"/>
                  <a:gd name="T12" fmla="*/ 1 w 5"/>
                  <a:gd name="T13" fmla="*/ 11 h 202"/>
                  <a:gd name="T14" fmla="*/ 1 w 5"/>
                  <a:gd name="T15" fmla="*/ 18 h 202"/>
                  <a:gd name="T16" fmla="*/ 1 w 5"/>
                  <a:gd name="T17" fmla="*/ 25 h 202"/>
                  <a:gd name="T18" fmla="*/ 2 w 5"/>
                  <a:gd name="T19" fmla="*/ 32 h 202"/>
                  <a:gd name="T20" fmla="*/ 2 w 5"/>
                  <a:gd name="T21" fmla="*/ 35 h 202"/>
                  <a:gd name="T22" fmla="*/ 2 w 5"/>
                  <a:gd name="T23" fmla="*/ 37 h 202"/>
                  <a:gd name="T24" fmla="*/ 2 w 5"/>
                  <a:gd name="T25" fmla="*/ 40 h 202"/>
                  <a:gd name="T26" fmla="*/ 2 w 5"/>
                  <a:gd name="T27" fmla="*/ 56 h 202"/>
                  <a:gd name="T28" fmla="*/ 2 w 5"/>
                  <a:gd name="T29" fmla="*/ 85 h 202"/>
                  <a:gd name="T30" fmla="*/ 2 w 5"/>
                  <a:gd name="T31" fmla="*/ 93 h 202"/>
                  <a:gd name="T32" fmla="*/ 2 w 5"/>
                  <a:gd name="T33" fmla="*/ 108 h 202"/>
                  <a:gd name="T34" fmla="*/ 2 w 5"/>
                  <a:gd name="T35" fmla="*/ 130 h 202"/>
                  <a:gd name="T36" fmla="*/ 2 w 5"/>
                  <a:gd name="T37" fmla="*/ 85 h 202"/>
                  <a:gd name="T38" fmla="*/ 2 w 5"/>
                  <a:gd name="T39" fmla="*/ 50 h 202"/>
                  <a:gd name="T40" fmla="*/ 3 w 5"/>
                  <a:gd name="T41" fmla="*/ 41 h 202"/>
                  <a:gd name="T42" fmla="*/ 3 w 5"/>
                  <a:gd name="T43" fmla="*/ 55 h 202"/>
                  <a:gd name="T44" fmla="*/ 3 w 5"/>
                  <a:gd name="T45" fmla="*/ 88 h 202"/>
                  <a:gd name="T46" fmla="*/ 3 w 5"/>
                  <a:gd name="T47" fmla="*/ 86 h 202"/>
                  <a:gd name="T48" fmla="*/ 3 w 5"/>
                  <a:gd name="T49" fmla="*/ 62 h 202"/>
                  <a:gd name="T50" fmla="*/ 3 w 5"/>
                  <a:gd name="T51" fmla="*/ 61 h 202"/>
                  <a:gd name="T52" fmla="*/ 3 w 5"/>
                  <a:gd name="T53" fmla="*/ 136 h 202"/>
                  <a:gd name="T54" fmla="*/ 3 w 5"/>
                  <a:gd name="T55" fmla="*/ 56 h 202"/>
                  <a:gd name="T56" fmla="*/ 3 w 5"/>
                  <a:gd name="T57" fmla="*/ 17 h 202"/>
                  <a:gd name="T58" fmla="*/ 3 w 5"/>
                  <a:gd name="T59" fmla="*/ 17 h 202"/>
                  <a:gd name="T60" fmla="*/ 3 w 5"/>
                  <a:gd name="T61" fmla="*/ 52 h 202"/>
                  <a:gd name="T62" fmla="*/ 4 w 5"/>
                  <a:gd name="T63" fmla="*/ 202 h 202"/>
                  <a:gd name="T64" fmla="*/ 4 w 5"/>
                  <a:gd name="T65" fmla="*/ 150 h 202"/>
                  <a:gd name="T66" fmla="*/ 4 w 5"/>
                  <a:gd name="T67" fmla="*/ 129 h 202"/>
                  <a:gd name="T68" fmla="*/ 4 w 5"/>
                  <a:gd name="T69" fmla="*/ 52 h 202"/>
                  <a:gd name="T70" fmla="*/ 4 w 5"/>
                  <a:gd name="T71" fmla="*/ 23 h 202"/>
                  <a:gd name="T72" fmla="*/ 4 w 5"/>
                  <a:gd name="T73" fmla="*/ 8 h 202"/>
                  <a:gd name="T74" fmla="*/ 4 w 5"/>
                  <a:gd name="T75" fmla="*/ 0 h 202"/>
                  <a:gd name="T76" fmla="*/ 4 w 5"/>
                  <a:gd name="T77" fmla="*/ 2 h 202"/>
                  <a:gd name="T78" fmla="*/ 5 w 5"/>
                  <a:gd name="T79" fmla="*/ 17 h 202"/>
                  <a:gd name="T80" fmla="*/ 5 w 5"/>
                  <a:gd name="T81" fmla="*/ 53 h 202"/>
                  <a:gd name="T82" fmla="*/ 5 w 5"/>
                  <a:gd name="T83" fmla="*/ 93 h 202"/>
                  <a:gd name="T84" fmla="*/ 5 w 5"/>
                  <a:gd name="T85" fmla="*/ 59 h 202"/>
                  <a:gd name="T86" fmla="*/ 5 w 5"/>
                  <a:gd name="T87" fmla="*/ 45 h 202"/>
                  <a:gd name="T88" fmla="*/ 5 w 5"/>
                  <a:gd name="T89" fmla="*/ 45 h 202"/>
                  <a:gd name="T90" fmla="*/ 5 w 5"/>
                  <a:gd name="T91" fmla="*/ 50 h 202"/>
                  <a:gd name="T92" fmla="*/ 5 w 5"/>
                  <a:gd name="T93" fmla="*/ 61 h 202"/>
                  <a:gd name="T94" fmla="*/ 5 w 5"/>
                  <a:gd name="T95" fmla="*/ 85 h 202"/>
                  <a:gd name="T96" fmla="*/ 5 w 5"/>
                  <a:gd name="T97" fmla="*/ 85 h 202"/>
                  <a:gd name="T98" fmla="*/ 5 w 5"/>
                  <a:gd name="T99" fmla="*/ 64 h 2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02">
                    <a:moveTo>
                      <a:pt x="0" y="83"/>
                    </a:moveTo>
                    <a:lnTo>
                      <a:pt x="1" y="98"/>
                    </a:lnTo>
                    <a:lnTo>
                      <a:pt x="1" y="63"/>
                    </a:lnTo>
                    <a:lnTo>
                      <a:pt x="1" y="31"/>
                    </a:lnTo>
                    <a:lnTo>
                      <a:pt x="1" y="14"/>
                    </a:lnTo>
                    <a:lnTo>
                      <a:pt x="1" y="8"/>
                    </a:lnTo>
                    <a:lnTo>
                      <a:pt x="1" y="11"/>
                    </a:lnTo>
                    <a:lnTo>
                      <a:pt x="1" y="18"/>
                    </a:lnTo>
                    <a:lnTo>
                      <a:pt x="1" y="25"/>
                    </a:lnTo>
                    <a:lnTo>
                      <a:pt x="2" y="32"/>
                    </a:lnTo>
                    <a:lnTo>
                      <a:pt x="2" y="35"/>
                    </a:lnTo>
                    <a:lnTo>
                      <a:pt x="2" y="37"/>
                    </a:lnTo>
                    <a:lnTo>
                      <a:pt x="2" y="40"/>
                    </a:lnTo>
                    <a:lnTo>
                      <a:pt x="2" y="56"/>
                    </a:lnTo>
                    <a:lnTo>
                      <a:pt x="2" y="85"/>
                    </a:lnTo>
                    <a:lnTo>
                      <a:pt x="2" y="93"/>
                    </a:lnTo>
                    <a:lnTo>
                      <a:pt x="2" y="108"/>
                    </a:lnTo>
                    <a:lnTo>
                      <a:pt x="2" y="130"/>
                    </a:lnTo>
                    <a:lnTo>
                      <a:pt x="2" y="85"/>
                    </a:lnTo>
                    <a:lnTo>
                      <a:pt x="2" y="50"/>
                    </a:lnTo>
                    <a:lnTo>
                      <a:pt x="3" y="41"/>
                    </a:lnTo>
                    <a:lnTo>
                      <a:pt x="3" y="55"/>
                    </a:lnTo>
                    <a:lnTo>
                      <a:pt x="3" y="88"/>
                    </a:lnTo>
                    <a:lnTo>
                      <a:pt x="3" y="86"/>
                    </a:lnTo>
                    <a:lnTo>
                      <a:pt x="3" y="62"/>
                    </a:lnTo>
                    <a:lnTo>
                      <a:pt x="3" y="61"/>
                    </a:lnTo>
                    <a:lnTo>
                      <a:pt x="3" y="136"/>
                    </a:lnTo>
                    <a:lnTo>
                      <a:pt x="3" y="56"/>
                    </a:lnTo>
                    <a:lnTo>
                      <a:pt x="3" y="17"/>
                    </a:lnTo>
                    <a:lnTo>
                      <a:pt x="3" y="17"/>
                    </a:lnTo>
                    <a:lnTo>
                      <a:pt x="3" y="52"/>
                    </a:lnTo>
                    <a:lnTo>
                      <a:pt x="4" y="202"/>
                    </a:lnTo>
                    <a:lnTo>
                      <a:pt x="4" y="150"/>
                    </a:lnTo>
                    <a:lnTo>
                      <a:pt x="4" y="129"/>
                    </a:lnTo>
                    <a:lnTo>
                      <a:pt x="4" y="52"/>
                    </a:lnTo>
                    <a:lnTo>
                      <a:pt x="4" y="23"/>
                    </a:lnTo>
                    <a:lnTo>
                      <a:pt x="4" y="8"/>
                    </a:lnTo>
                    <a:lnTo>
                      <a:pt x="4" y="0"/>
                    </a:lnTo>
                    <a:lnTo>
                      <a:pt x="4" y="2"/>
                    </a:lnTo>
                    <a:lnTo>
                      <a:pt x="5" y="17"/>
                    </a:lnTo>
                    <a:lnTo>
                      <a:pt x="5" y="53"/>
                    </a:lnTo>
                    <a:lnTo>
                      <a:pt x="5" y="93"/>
                    </a:lnTo>
                    <a:lnTo>
                      <a:pt x="5" y="59"/>
                    </a:lnTo>
                    <a:lnTo>
                      <a:pt x="5" y="45"/>
                    </a:lnTo>
                    <a:lnTo>
                      <a:pt x="5" y="45"/>
                    </a:lnTo>
                    <a:lnTo>
                      <a:pt x="5" y="50"/>
                    </a:lnTo>
                    <a:lnTo>
                      <a:pt x="5" y="61"/>
                    </a:lnTo>
                    <a:lnTo>
                      <a:pt x="5" y="85"/>
                    </a:lnTo>
                    <a:lnTo>
                      <a:pt x="5" y="85"/>
                    </a:lnTo>
                    <a:lnTo>
                      <a:pt x="5" y="6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95" name="Freeform 867"/>
              <p:cNvSpPr>
                <a:spLocks/>
              </p:cNvSpPr>
              <p:nvPr/>
            </p:nvSpPr>
            <p:spPr bwMode="auto">
              <a:xfrm>
                <a:off x="9704388" y="6048376"/>
                <a:ext cx="7938" cy="246063"/>
              </a:xfrm>
              <a:custGeom>
                <a:avLst/>
                <a:gdLst>
                  <a:gd name="T0" fmla="*/ 0 w 5"/>
                  <a:gd name="T1" fmla="*/ 54 h 155"/>
                  <a:gd name="T2" fmla="*/ 1 w 5"/>
                  <a:gd name="T3" fmla="*/ 48 h 155"/>
                  <a:gd name="T4" fmla="*/ 1 w 5"/>
                  <a:gd name="T5" fmla="*/ 57 h 155"/>
                  <a:gd name="T6" fmla="*/ 1 w 5"/>
                  <a:gd name="T7" fmla="*/ 95 h 155"/>
                  <a:gd name="T8" fmla="*/ 1 w 5"/>
                  <a:gd name="T9" fmla="*/ 102 h 155"/>
                  <a:gd name="T10" fmla="*/ 1 w 5"/>
                  <a:gd name="T11" fmla="*/ 57 h 155"/>
                  <a:gd name="T12" fmla="*/ 1 w 5"/>
                  <a:gd name="T13" fmla="*/ 48 h 155"/>
                  <a:gd name="T14" fmla="*/ 1 w 5"/>
                  <a:gd name="T15" fmla="*/ 54 h 155"/>
                  <a:gd name="T16" fmla="*/ 1 w 5"/>
                  <a:gd name="T17" fmla="*/ 68 h 155"/>
                  <a:gd name="T18" fmla="*/ 1 w 5"/>
                  <a:gd name="T19" fmla="*/ 61 h 155"/>
                  <a:gd name="T20" fmla="*/ 1 w 5"/>
                  <a:gd name="T21" fmla="*/ 43 h 155"/>
                  <a:gd name="T22" fmla="*/ 1 w 5"/>
                  <a:gd name="T23" fmla="*/ 42 h 155"/>
                  <a:gd name="T24" fmla="*/ 1 w 5"/>
                  <a:gd name="T25" fmla="*/ 48 h 155"/>
                  <a:gd name="T26" fmla="*/ 2 w 5"/>
                  <a:gd name="T27" fmla="*/ 37 h 155"/>
                  <a:gd name="T28" fmla="*/ 2 w 5"/>
                  <a:gd name="T29" fmla="*/ 36 h 155"/>
                  <a:gd name="T30" fmla="*/ 2 w 5"/>
                  <a:gd name="T31" fmla="*/ 65 h 155"/>
                  <a:gd name="T32" fmla="*/ 2 w 5"/>
                  <a:gd name="T33" fmla="*/ 155 h 155"/>
                  <a:gd name="T34" fmla="*/ 2 w 5"/>
                  <a:gd name="T35" fmla="*/ 114 h 155"/>
                  <a:gd name="T36" fmla="*/ 2 w 5"/>
                  <a:gd name="T37" fmla="*/ 73 h 155"/>
                  <a:gd name="T38" fmla="*/ 2 w 5"/>
                  <a:gd name="T39" fmla="*/ 45 h 155"/>
                  <a:gd name="T40" fmla="*/ 3 w 5"/>
                  <a:gd name="T41" fmla="*/ 28 h 155"/>
                  <a:gd name="T42" fmla="*/ 3 w 5"/>
                  <a:gd name="T43" fmla="*/ 18 h 155"/>
                  <a:gd name="T44" fmla="*/ 3 w 5"/>
                  <a:gd name="T45" fmla="*/ 7 h 155"/>
                  <a:gd name="T46" fmla="*/ 3 w 5"/>
                  <a:gd name="T47" fmla="*/ 3 h 155"/>
                  <a:gd name="T48" fmla="*/ 3 w 5"/>
                  <a:gd name="T49" fmla="*/ 7 h 155"/>
                  <a:gd name="T50" fmla="*/ 3 w 5"/>
                  <a:gd name="T51" fmla="*/ 21 h 155"/>
                  <a:gd name="T52" fmla="*/ 3 w 5"/>
                  <a:gd name="T53" fmla="*/ 39 h 155"/>
                  <a:gd name="T54" fmla="*/ 3 w 5"/>
                  <a:gd name="T55" fmla="*/ 33 h 155"/>
                  <a:gd name="T56" fmla="*/ 3 w 5"/>
                  <a:gd name="T57" fmla="*/ 16 h 155"/>
                  <a:gd name="T58" fmla="*/ 3 w 5"/>
                  <a:gd name="T59" fmla="*/ 30 h 155"/>
                  <a:gd name="T60" fmla="*/ 3 w 5"/>
                  <a:gd name="T61" fmla="*/ 62 h 155"/>
                  <a:gd name="T62" fmla="*/ 3 w 5"/>
                  <a:gd name="T63" fmla="*/ 9 h 155"/>
                  <a:gd name="T64" fmla="*/ 4 w 5"/>
                  <a:gd name="T65" fmla="*/ 0 h 155"/>
                  <a:gd name="T66" fmla="*/ 4 w 5"/>
                  <a:gd name="T67" fmla="*/ 28 h 155"/>
                  <a:gd name="T68" fmla="*/ 4 w 5"/>
                  <a:gd name="T69" fmla="*/ 42 h 155"/>
                  <a:gd name="T70" fmla="*/ 4 w 5"/>
                  <a:gd name="T71" fmla="*/ 20 h 155"/>
                  <a:gd name="T72" fmla="*/ 4 w 5"/>
                  <a:gd name="T73" fmla="*/ 33 h 155"/>
                  <a:gd name="T74" fmla="*/ 4 w 5"/>
                  <a:gd name="T75" fmla="*/ 47 h 155"/>
                  <a:gd name="T76" fmla="*/ 4 w 5"/>
                  <a:gd name="T77" fmla="*/ 31 h 155"/>
                  <a:gd name="T78" fmla="*/ 4 w 5"/>
                  <a:gd name="T79" fmla="*/ 39 h 155"/>
                  <a:gd name="T80" fmla="*/ 4 w 5"/>
                  <a:gd name="T81" fmla="*/ 33 h 155"/>
                  <a:gd name="T82" fmla="*/ 4 w 5"/>
                  <a:gd name="T83" fmla="*/ 15 h 155"/>
                  <a:gd name="T84" fmla="*/ 4 w 5"/>
                  <a:gd name="T85" fmla="*/ 25 h 155"/>
                  <a:gd name="T86" fmla="*/ 5 w 5"/>
                  <a:gd name="T87" fmla="*/ 59 h 155"/>
                  <a:gd name="T88" fmla="*/ 5 w 5"/>
                  <a:gd name="T89" fmla="*/ 65 h 155"/>
                  <a:gd name="T90" fmla="*/ 5 w 5"/>
                  <a:gd name="T91" fmla="*/ 74 h 155"/>
                  <a:gd name="T92" fmla="*/ 5 w 5"/>
                  <a:gd name="T93" fmla="*/ 88 h 155"/>
                  <a:gd name="T94" fmla="*/ 5 w 5"/>
                  <a:gd name="T95" fmla="*/ 78 h 155"/>
                  <a:gd name="T96" fmla="*/ 5 w 5"/>
                  <a:gd name="T97" fmla="*/ 79 h 155"/>
                  <a:gd name="T98" fmla="*/ 5 w 5"/>
                  <a:gd name="T99" fmla="*/ 121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5">
                    <a:moveTo>
                      <a:pt x="0" y="54"/>
                    </a:moveTo>
                    <a:lnTo>
                      <a:pt x="1" y="48"/>
                    </a:lnTo>
                    <a:lnTo>
                      <a:pt x="1" y="57"/>
                    </a:lnTo>
                    <a:lnTo>
                      <a:pt x="1" y="95"/>
                    </a:lnTo>
                    <a:lnTo>
                      <a:pt x="1" y="102"/>
                    </a:lnTo>
                    <a:lnTo>
                      <a:pt x="1" y="57"/>
                    </a:lnTo>
                    <a:lnTo>
                      <a:pt x="1" y="48"/>
                    </a:lnTo>
                    <a:lnTo>
                      <a:pt x="1" y="54"/>
                    </a:lnTo>
                    <a:lnTo>
                      <a:pt x="1" y="68"/>
                    </a:lnTo>
                    <a:lnTo>
                      <a:pt x="1" y="61"/>
                    </a:lnTo>
                    <a:lnTo>
                      <a:pt x="1" y="43"/>
                    </a:lnTo>
                    <a:lnTo>
                      <a:pt x="1" y="42"/>
                    </a:lnTo>
                    <a:lnTo>
                      <a:pt x="1" y="48"/>
                    </a:lnTo>
                    <a:lnTo>
                      <a:pt x="2" y="37"/>
                    </a:lnTo>
                    <a:lnTo>
                      <a:pt x="2" y="36"/>
                    </a:lnTo>
                    <a:lnTo>
                      <a:pt x="2" y="65"/>
                    </a:lnTo>
                    <a:lnTo>
                      <a:pt x="2" y="155"/>
                    </a:lnTo>
                    <a:lnTo>
                      <a:pt x="2" y="114"/>
                    </a:lnTo>
                    <a:lnTo>
                      <a:pt x="2" y="73"/>
                    </a:lnTo>
                    <a:lnTo>
                      <a:pt x="2" y="45"/>
                    </a:lnTo>
                    <a:lnTo>
                      <a:pt x="3" y="28"/>
                    </a:lnTo>
                    <a:lnTo>
                      <a:pt x="3" y="18"/>
                    </a:lnTo>
                    <a:lnTo>
                      <a:pt x="3" y="7"/>
                    </a:lnTo>
                    <a:lnTo>
                      <a:pt x="3" y="3"/>
                    </a:lnTo>
                    <a:lnTo>
                      <a:pt x="3" y="7"/>
                    </a:lnTo>
                    <a:lnTo>
                      <a:pt x="3" y="21"/>
                    </a:lnTo>
                    <a:lnTo>
                      <a:pt x="3" y="39"/>
                    </a:lnTo>
                    <a:lnTo>
                      <a:pt x="3" y="33"/>
                    </a:lnTo>
                    <a:lnTo>
                      <a:pt x="3" y="16"/>
                    </a:lnTo>
                    <a:lnTo>
                      <a:pt x="3" y="30"/>
                    </a:lnTo>
                    <a:lnTo>
                      <a:pt x="3" y="62"/>
                    </a:lnTo>
                    <a:lnTo>
                      <a:pt x="3" y="9"/>
                    </a:lnTo>
                    <a:lnTo>
                      <a:pt x="4" y="0"/>
                    </a:lnTo>
                    <a:lnTo>
                      <a:pt x="4" y="28"/>
                    </a:lnTo>
                    <a:lnTo>
                      <a:pt x="4" y="42"/>
                    </a:lnTo>
                    <a:lnTo>
                      <a:pt x="4" y="20"/>
                    </a:lnTo>
                    <a:lnTo>
                      <a:pt x="4" y="33"/>
                    </a:lnTo>
                    <a:lnTo>
                      <a:pt x="4" y="47"/>
                    </a:lnTo>
                    <a:lnTo>
                      <a:pt x="4" y="31"/>
                    </a:lnTo>
                    <a:lnTo>
                      <a:pt x="4" y="39"/>
                    </a:lnTo>
                    <a:lnTo>
                      <a:pt x="4" y="33"/>
                    </a:lnTo>
                    <a:lnTo>
                      <a:pt x="4" y="15"/>
                    </a:lnTo>
                    <a:lnTo>
                      <a:pt x="4" y="25"/>
                    </a:lnTo>
                    <a:lnTo>
                      <a:pt x="5" y="59"/>
                    </a:lnTo>
                    <a:lnTo>
                      <a:pt x="5" y="65"/>
                    </a:lnTo>
                    <a:lnTo>
                      <a:pt x="5" y="74"/>
                    </a:lnTo>
                    <a:lnTo>
                      <a:pt x="5" y="88"/>
                    </a:lnTo>
                    <a:lnTo>
                      <a:pt x="5" y="78"/>
                    </a:lnTo>
                    <a:lnTo>
                      <a:pt x="5" y="79"/>
                    </a:lnTo>
                    <a:lnTo>
                      <a:pt x="5" y="12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96" name="Freeform 868"/>
              <p:cNvSpPr>
                <a:spLocks/>
              </p:cNvSpPr>
              <p:nvPr/>
            </p:nvSpPr>
            <p:spPr bwMode="auto">
              <a:xfrm>
                <a:off x="9712326" y="6010276"/>
                <a:ext cx="7938" cy="392113"/>
              </a:xfrm>
              <a:custGeom>
                <a:avLst/>
                <a:gdLst>
                  <a:gd name="T0" fmla="*/ 0 w 5"/>
                  <a:gd name="T1" fmla="*/ 145 h 247"/>
                  <a:gd name="T2" fmla="*/ 1 w 5"/>
                  <a:gd name="T3" fmla="*/ 106 h 247"/>
                  <a:gd name="T4" fmla="*/ 1 w 5"/>
                  <a:gd name="T5" fmla="*/ 72 h 247"/>
                  <a:gd name="T6" fmla="*/ 1 w 5"/>
                  <a:gd name="T7" fmla="*/ 57 h 247"/>
                  <a:gd name="T8" fmla="*/ 1 w 5"/>
                  <a:gd name="T9" fmla="*/ 52 h 247"/>
                  <a:gd name="T10" fmla="*/ 1 w 5"/>
                  <a:gd name="T11" fmla="*/ 58 h 247"/>
                  <a:gd name="T12" fmla="*/ 1 w 5"/>
                  <a:gd name="T13" fmla="*/ 69 h 247"/>
                  <a:gd name="T14" fmla="*/ 1 w 5"/>
                  <a:gd name="T15" fmla="*/ 64 h 247"/>
                  <a:gd name="T16" fmla="*/ 1 w 5"/>
                  <a:gd name="T17" fmla="*/ 58 h 247"/>
                  <a:gd name="T18" fmla="*/ 1 w 5"/>
                  <a:gd name="T19" fmla="*/ 75 h 247"/>
                  <a:gd name="T20" fmla="*/ 1 w 5"/>
                  <a:gd name="T21" fmla="*/ 128 h 247"/>
                  <a:gd name="T22" fmla="*/ 1 w 5"/>
                  <a:gd name="T23" fmla="*/ 210 h 247"/>
                  <a:gd name="T24" fmla="*/ 1 w 5"/>
                  <a:gd name="T25" fmla="*/ 87 h 247"/>
                  <a:gd name="T26" fmla="*/ 2 w 5"/>
                  <a:gd name="T27" fmla="*/ 33 h 247"/>
                  <a:gd name="T28" fmla="*/ 2 w 5"/>
                  <a:gd name="T29" fmla="*/ 7 h 247"/>
                  <a:gd name="T30" fmla="*/ 2 w 5"/>
                  <a:gd name="T31" fmla="*/ 0 h 247"/>
                  <a:gd name="T32" fmla="*/ 2 w 5"/>
                  <a:gd name="T33" fmla="*/ 6 h 247"/>
                  <a:gd name="T34" fmla="*/ 2 w 5"/>
                  <a:gd name="T35" fmla="*/ 27 h 247"/>
                  <a:gd name="T36" fmla="*/ 2 w 5"/>
                  <a:gd name="T37" fmla="*/ 73 h 247"/>
                  <a:gd name="T38" fmla="*/ 2 w 5"/>
                  <a:gd name="T39" fmla="*/ 67 h 247"/>
                  <a:gd name="T40" fmla="*/ 2 w 5"/>
                  <a:gd name="T41" fmla="*/ 49 h 247"/>
                  <a:gd name="T42" fmla="*/ 2 w 5"/>
                  <a:gd name="T43" fmla="*/ 89 h 247"/>
                  <a:gd name="T44" fmla="*/ 2 w 5"/>
                  <a:gd name="T45" fmla="*/ 117 h 247"/>
                  <a:gd name="T46" fmla="*/ 2 w 5"/>
                  <a:gd name="T47" fmla="*/ 69 h 247"/>
                  <a:gd name="T48" fmla="*/ 3 w 5"/>
                  <a:gd name="T49" fmla="*/ 90 h 247"/>
                  <a:gd name="T50" fmla="*/ 3 w 5"/>
                  <a:gd name="T51" fmla="*/ 247 h 247"/>
                  <a:gd name="T52" fmla="*/ 3 w 5"/>
                  <a:gd name="T53" fmla="*/ 114 h 247"/>
                  <a:gd name="T54" fmla="*/ 3 w 5"/>
                  <a:gd name="T55" fmla="*/ 90 h 247"/>
                  <a:gd name="T56" fmla="*/ 3 w 5"/>
                  <a:gd name="T57" fmla="*/ 90 h 247"/>
                  <a:gd name="T58" fmla="*/ 3 w 5"/>
                  <a:gd name="T59" fmla="*/ 95 h 247"/>
                  <a:gd name="T60" fmla="*/ 3 w 5"/>
                  <a:gd name="T61" fmla="*/ 111 h 247"/>
                  <a:gd name="T62" fmla="*/ 3 w 5"/>
                  <a:gd name="T63" fmla="*/ 116 h 247"/>
                  <a:gd name="T64" fmla="*/ 4 w 5"/>
                  <a:gd name="T65" fmla="*/ 77 h 247"/>
                  <a:gd name="T66" fmla="*/ 4 w 5"/>
                  <a:gd name="T67" fmla="*/ 43 h 247"/>
                  <a:gd name="T68" fmla="*/ 4 w 5"/>
                  <a:gd name="T69" fmla="*/ 30 h 247"/>
                  <a:gd name="T70" fmla="*/ 4 w 5"/>
                  <a:gd name="T71" fmla="*/ 31 h 247"/>
                  <a:gd name="T72" fmla="*/ 4 w 5"/>
                  <a:gd name="T73" fmla="*/ 38 h 247"/>
                  <a:gd name="T74" fmla="*/ 4 w 5"/>
                  <a:gd name="T75" fmla="*/ 59 h 247"/>
                  <a:gd name="T76" fmla="*/ 4 w 5"/>
                  <a:gd name="T77" fmla="*/ 82 h 247"/>
                  <a:gd name="T78" fmla="*/ 4 w 5"/>
                  <a:gd name="T79" fmla="*/ 51 h 247"/>
                  <a:gd name="T80" fmla="*/ 4 w 5"/>
                  <a:gd name="T81" fmla="*/ 40 h 247"/>
                  <a:gd name="T82" fmla="*/ 4 w 5"/>
                  <a:gd name="T83" fmla="*/ 51 h 247"/>
                  <a:gd name="T84" fmla="*/ 4 w 5"/>
                  <a:gd name="T85" fmla="*/ 73 h 247"/>
                  <a:gd name="T86" fmla="*/ 5 w 5"/>
                  <a:gd name="T87" fmla="*/ 100 h 247"/>
                  <a:gd name="T88" fmla="*/ 5 w 5"/>
                  <a:gd name="T89" fmla="*/ 110 h 247"/>
                  <a:gd name="T90" fmla="*/ 5 w 5"/>
                  <a:gd name="T91" fmla="*/ 59 h 247"/>
                  <a:gd name="T92" fmla="*/ 5 w 5"/>
                  <a:gd name="T93" fmla="*/ 34 h 247"/>
                  <a:gd name="T94" fmla="*/ 5 w 5"/>
                  <a:gd name="T95" fmla="*/ 37 h 247"/>
                  <a:gd name="T96" fmla="*/ 5 w 5"/>
                  <a:gd name="T97" fmla="*/ 62 h 247"/>
                  <a:gd name="T98" fmla="*/ 5 w 5"/>
                  <a:gd name="T99" fmla="*/ 80 h 2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47">
                    <a:moveTo>
                      <a:pt x="0" y="145"/>
                    </a:moveTo>
                    <a:lnTo>
                      <a:pt x="1" y="106"/>
                    </a:lnTo>
                    <a:lnTo>
                      <a:pt x="1" y="72"/>
                    </a:lnTo>
                    <a:lnTo>
                      <a:pt x="1" y="57"/>
                    </a:lnTo>
                    <a:lnTo>
                      <a:pt x="1" y="52"/>
                    </a:lnTo>
                    <a:lnTo>
                      <a:pt x="1" y="58"/>
                    </a:lnTo>
                    <a:lnTo>
                      <a:pt x="1" y="69"/>
                    </a:lnTo>
                    <a:lnTo>
                      <a:pt x="1" y="64"/>
                    </a:lnTo>
                    <a:lnTo>
                      <a:pt x="1" y="58"/>
                    </a:lnTo>
                    <a:lnTo>
                      <a:pt x="1" y="75"/>
                    </a:lnTo>
                    <a:lnTo>
                      <a:pt x="1" y="128"/>
                    </a:lnTo>
                    <a:lnTo>
                      <a:pt x="1" y="210"/>
                    </a:lnTo>
                    <a:lnTo>
                      <a:pt x="1" y="87"/>
                    </a:lnTo>
                    <a:lnTo>
                      <a:pt x="2" y="33"/>
                    </a:lnTo>
                    <a:lnTo>
                      <a:pt x="2" y="7"/>
                    </a:lnTo>
                    <a:lnTo>
                      <a:pt x="2" y="0"/>
                    </a:lnTo>
                    <a:lnTo>
                      <a:pt x="2" y="6"/>
                    </a:lnTo>
                    <a:lnTo>
                      <a:pt x="2" y="27"/>
                    </a:lnTo>
                    <a:lnTo>
                      <a:pt x="2" y="73"/>
                    </a:lnTo>
                    <a:lnTo>
                      <a:pt x="2" y="67"/>
                    </a:lnTo>
                    <a:lnTo>
                      <a:pt x="2" y="49"/>
                    </a:lnTo>
                    <a:lnTo>
                      <a:pt x="2" y="89"/>
                    </a:lnTo>
                    <a:lnTo>
                      <a:pt x="2" y="117"/>
                    </a:lnTo>
                    <a:lnTo>
                      <a:pt x="2" y="69"/>
                    </a:lnTo>
                    <a:lnTo>
                      <a:pt x="3" y="90"/>
                    </a:lnTo>
                    <a:lnTo>
                      <a:pt x="3" y="247"/>
                    </a:lnTo>
                    <a:lnTo>
                      <a:pt x="3" y="114"/>
                    </a:lnTo>
                    <a:lnTo>
                      <a:pt x="3" y="90"/>
                    </a:lnTo>
                    <a:lnTo>
                      <a:pt x="3" y="90"/>
                    </a:lnTo>
                    <a:lnTo>
                      <a:pt x="3" y="95"/>
                    </a:lnTo>
                    <a:lnTo>
                      <a:pt x="3" y="111"/>
                    </a:lnTo>
                    <a:lnTo>
                      <a:pt x="3" y="116"/>
                    </a:lnTo>
                    <a:lnTo>
                      <a:pt x="4" y="77"/>
                    </a:lnTo>
                    <a:lnTo>
                      <a:pt x="4" y="43"/>
                    </a:lnTo>
                    <a:lnTo>
                      <a:pt x="4" y="30"/>
                    </a:lnTo>
                    <a:lnTo>
                      <a:pt x="4" y="31"/>
                    </a:lnTo>
                    <a:lnTo>
                      <a:pt x="4" y="38"/>
                    </a:lnTo>
                    <a:lnTo>
                      <a:pt x="4" y="59"/>
                    </a:lnTo>
                    <a:lnTo>
                      <a:pt x="4" y="82"/>
                    </a:lnTo>
                    <a:lnTo>
                      <a:pt x="4" y="51"/>
                    </a:lnTo>
                    <a:lnTo>
                      <a:pt x="4" y="40"/>
                    </a:lnTo>
                    <a:lnTo>
                      <a:pt x="4" y="51"/>
                    </a:lnTo>
                    <a:lnTo>
                      <a:pt x="4" y="73"/>
                    </a:lnTo>
                    <a:lnTo>
                      <a:pt x="5" y="100"/>
                    </a:lnTo>
                    <a:lnTo>
                      <a:pt x="5" y="110"/>
                    </a:lnTo>
                    <a:lnTo>
                      <a:pt x="5" y="59"/>
                    </a:lnTo>
                    <a:lnTo>
                      <a:pt x="5" y="34"/>
                    </a:lnTo>
                    <a:lnTo>
                      <a:pt x="5" y="37"/>
                    </a:lnTo>
                    <a:lnTo>
                      <a:pt x="5" y="62"/>
                    </a:lnTo>
                    <a:lnTo>
                      <a:pt x="5" y="8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97" name="Freeform 869"/>
              <p:cNvSpPr>
                <a:spLocks/>
              </p:cNvSpPr>
              <p:nvPr/>
            </p:nvSpPr>
            <p:spPr bwMode="auto">
              <a:xfrm>
                <a:off x="9720263" y="6016626"/>
                <a:ext cx="7938" cy="201613"/>
              </a:xfrm>
              <a:custGeom>
                <a:avLst/>
                <a:gdLst>
                  <a:gd name="T0" fmla="*/ 0 w 5"/>
                  <a:gd name="T1" fmla="*/ 76 h 127"/>
                  <a:gd name="T2" fmla="*/ 0 w 5"/>
                  <a:gd name="T3" fmla="*/ 65 h 127"/>
                  <a:gd name="T4" fmla="*/ 0 w 5"/>
                  <a:gd name="T5" fmla="*/ 64 h 127"/>
                  <a:gd name="T6" fmla="*/ 0 w 5"/>
                  <a:gd name="T7" fmla="*/ 92 h 127"/>
                  <a:gd name="T8" fmla="*/ 0 w 5"/>
                  <a:gd name="T9" fmla="*/ 103 h 127"/>
                  <a:gd name="T10" fmla="*/ 1 w 5"/>
                  <a:gd name="T11" fmla="*/ 65 h 127"/>
                  <a:gd name="T12" fmla="*/ 1 w 5"/>
                  <a:gd name="T13" fmla="*/ 51 h 127"/>
                  <a:gd name="T14" fmla="*/ 1 w 5"/>
                  <a:gd name="T15" fmla="*/ 50 h 127"/>
                  <a:gd name="T16" fmla="*/ 1 w 5"/>
                  <a:gd name="T17" fmla="*/ 49 h 127"/>
                  <a:gd name="T18" fmla="*/ 1 w 5"/>
                  <a:gd name="T19" fmla="*/ 39 h 127"/>
                  <a:gd name="T20" fmla="*/ 1 w 5"/>
                  <a:gd name="T21" fmla="*/ 33 h 127"/>
                  <a:gd name="T22" fmla="*/ 1 w 5"/>
                  <a:gd name="T23" fmla="*/ 50 h 127"/>
                  <a:gd name="T24" fmla="*/ 1 w 5"/>
                  <a:gd name="T25" fmla="*/ 126 h 127"/>
                  <a:gd name="T26" fmla="*/ 2 w 5"/>
                  <a:gd name="T27" fmla="*/ 92 h 127"/>
                  <a:gd name="T28" fmla="*/ 2 w 5"/>
                  <a:gd name="T29" fmla="*/ 49 h 127"/>
                  <a:gd name="T30" fmla="*/ 2 w 5"/>
                  <a:gd name="T31" fmla="*/ 47 h 127"/>
                  <a:gd name="T32" fmla="*/ 2 w 5"/>
                  <a:gd name="T33" fmla="*/ 69 h 127"/>
                  <a:gd name="T34" fmla="*/ 2 w 5"/>
                  <a:gd name="T35" fmla="*/ 94 h 127"/>
                  <a:gd name="T36" fmla="*/ 2 w 5"/>
                  <a:gd name="T37" fmla="*/ 65 h 127"/>
                  <a:gd name="T38" fmla="*/ 2 w 5"/>
                  <a:gd name="T39" fmla="*/ 32 h 127"/>
                  <a:gd name="T40" fmla="*/ 2 w 5"/>
                  <a:gd name="T41" fmla="*/ 24 h 127"/>
                  <a:gd name="T42" fmla="*/ 2 w 5"/>
                  <a:gd name="T43" fmla="*/ 37 h 127"/>
                  <a:gd name="T44" fmla="*/ 2 w 5"/>
                  <a:gd name="T45" fmla="*/ 49 h 127"/>
                  <a:gd name="T46" fmla="*/ 2 w 5"/>
                  <a:gd name="T47" fmla="*/ 39 h 127"/>
                  <a:gd name="T48" fmla="*/ 3 w 5"/>
                  <a:gd name="T49" fmla="*/ 37 h 127"/>
                  <a:gd name="T50" fmla="*/ 3 w 5"/>
                  <a:gd name="T51" fmla="*/ 56 h 127"/>
                  <a:gd name="T52" fmla="*/ 3 w 5"/>
                  <a:gd name="T53" fmla="*/ 127 h 127"/>
                  <a:gd name="T54" fmla="*/ 3 w 5"/>
                  <a:gd name="T55" fmla="*/ 121 h 127"/>
                  <a:gd name="T56" fmla="*/ 3 w 5"/>
                  <a:gd name="T57" fmla="*/ 72 h 127"/>
                  <a:gd name="T58" fmla="*/ 3 w 5"/>
                  <a:gd name="T59" fmla="*/ 38 h 127"/>
                  <a:gd name="T60" fmla="*/ 3 w 5"/>
                  <a:gd name="T61" fmla="*/ 24 h 127"/>
                  <a:gd name="T62" fmla="*/ 3 w 5"/>
                  <a:gd name="T63" fmla="*/ 29 h 127"/>
                  <a:gd name="T64" fmla="*/ 3 w 5"/>
                  <a:gd name="T65" fmla="*/ 19 h 127"/>
                  <a:gd name="T66" fmla="*/ 3 w 5"/>
                  <a:gd name="T67" fmla="*/ 9 h 127"/>
                  <a:gd name="T68" fmla="*/ 3 w 5"/>
                  <a:gd name="T69" fmla="*/ 19 h 127"/>
                  <a:gd name="T70" fmla="*/ 4 w 5"/>
                  <a:gd name="T71" fmla="*/ 40 h 127"/>
                  <a:gd name="T72" fmla="*/ 4 w 5"/>
                  <a:gd name="T73" fmla="*/ 66 h 127"/>
                  <a:gd name="T74" fmla="*/ 4 w 5"/>
                  <a:gd name="T75" fmla="*/ 66 h 127"/>
                  <a:gd name="T76" fmla="*/ 4 w 5"/>
                  <a:gd name="T77" fmla="*/ 66 h 127"/>
                  <a:gd name="T78" fmla="*/ 4 w 5"/>
                  <a:gd name="T79" fmla="*/ 90 h 127"/>
                  <a:gd name="T80" fmla="*/ 4 w 5"/>
                  <a:gd name="T81" fmla="*/ 77 h 127"/>
                  <a:gd name="T82" fmla="*/ 4 w 5"/>
                  <a:gd name="T83" fmla="*/ 41 h 127"/>
                  <a:gd name="T84" fmla="*/ 4 w 5"/>
                  <a:gd name="T85" fmla="*/ 12 h 127"/>
                  <a:gd name="T86" fmla="*/ 5 w 5"/>
                  <a:gd name="T87" fmla="*/ 0 h 127"/>
                  <a:gd name="T88" fmla="*/ 5 w 5"/>
                  <a:gd name="T89" fmla="*/ 5 h 127"/>
                  <a:gd name="T90" fmla="*/ 5 w 5"/>
                  <a:gd name="T91" fmla="*/ 19 h 127"/>
                  <a:gd name="T92" fmla="*/ 5 w 5"/>
                  <a:gd name="T93" fmla="*/ 31 h 127"/>
                  <a:gd name="T94" fmla="*/ 5 w 5"/>
                  <a:gd name="T95" fmla="*/ 39 h 127"/>
                  <a:gd name="T96" fmla="*/ 5 w 5"/>
                  <a:gd name="T97" fmla="*/ 52 h 127"/>
                  <a:gd name="T98" fmla="*/ 5 w 5"/>
                  <a:gd name="T99" fmla="*/ 77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27">
                    <a:moveTo>
                      <a:pt x="0" y="76"/>
                    </a:moveTo>
                    <a:lnTo>
                      <a:pt x="0" y="65"/>
                    </a:lnTo>
                    <a:lnTo>
                      <a:pt x="0" y="64"/>
                    </a:lnTo>
                    <a:lnTo>
                      <a:pt x="0" y="92"/>
                    </a:lnTo>
                    <a:lnTo>
                      <a:pt x="0" y="103"/>
                    </a:lnTo>
                    <a:lnTo>
                      <a:pt x="1" y="65"/>
                    </a:lnTo>
                    <a:lnTo>
                      <a:pt x="1" y="51"/>
                    </a:lnTo>
                    <a:lnTo>
                      <a:pt x="1" y="50"/>
                    </a:lnTo>
                    <a:lnTo>
                      <a:pt x="1" y="49"/>
                    </a:lnTo>
                    <a:lnTo>
                      <a:pt x="1" y="39"/>
                    </a:lnTo>
                    <a:lnTo>
                      <a:pt x="1" y="33"/>
                    </a:lnTo>
                    <a:lnTo>
                      <a:pt x="1" y="50"/>
                    </a:lnTo>
                    <a:lnTo>
                      <a:pt x="1" y="126"/>
                    </a:lnTo>
                    <a:lnTo>
                      <a:pt x="2" y="92"/>
                    </a:lnTo>
                    <a:lnTo>
                      <a:pt x="2" y="49"/>
                    </a:lnTo>
                    <a:lnTo>
                      <a:pt x="2" y="47"/>
                    </a:lnTo>
                    <a:lnTo>
                      <a:pt x="2" y="69"/>
                    </a:lnTo>
                    <a:lnTo>
                      <a:pt x="2" y="94"/>
                    </a:lnTo>
                    <a:lnTo>
                      <a:pt x="2" y="65"/>
                    </a:lnTo>
                    <a:lnTo>
                      <a:pt x="2" y="32"/>
                    </a:lnTo>
                    <a:lnTo>
                      <a:pt x="2" y="24"/>
                    </a:lnTo>
                    <a:lnTo>
                      <a:pt x="2" y="37"/>
                    </a:lnTo>
                    <a:lnTo>
                      <a:pt x="2" y="49"/>
                    </a:lnTo>
                    <a:lnTo>
                      <a:pt x="2" y="39"/>
                    </a:lnTo>
                    <a:lnTo>
                      <a:pt x="3" y="37"/>
                    </a:lnTo>
                    <a:lnTo>
                      <a:pt x="3" y="56"/>
                    </a:lnTo>
                    <a:lnTo>
                      <a:pt x="3" y="127"/>
                    </a:lnTo>
                    <a:lnTo>
                      <a:pt x="3" y="121"/>
                    </a:lnTo>
                    <a:lnTo>
                      <a:pt x="3" y="72"/>
                    </a:lnTo>
                    <a:lnTo>
                      <a:pt x="3" y="38"/>
                    </a:lnTo>
                    <a:lnTo>
                      <a:pt x="3" y="24"/>
                    </a:lnTo>
                    <a:lnTo>
                      <a:pt x="3" y="29"/>
                    </a:lnTo>
                    <a:lnTo>
                      <a:pt x="3" y="19"/>
                    </a:lnTo>
                    <a:lnTo>
                      <a:pt x="3" y="9"/>
                    </a:lnTo>
                    <a:lnTo>
                      <a:pt x="3" y="19"/>
                    </a:lnTo>
                    <a:lnTo>
                      <a:pt x="4" y="40"/>
                    </a:lnTo>
                    <a:lnTo>
                      <a:pt x="4" y="66"/>
                    </a:lnTo>
                    <a:lnTo>
                      <a:pt x="4" y="66"/>
                    </a:lnTo>
                    <a:lnTo>
                      <a:pt x="4" y="66"/>
                    </a:lnTo>
                    <a:lnTo>
                      <a:pt x="4" y="90"/>
                    </a:lnTo>
                    <a:lnTo>
                      <a:pt x="4" y="77"/>
                    </a:lnTo>
                    <a:lnTo>
                      <a:pt x="4" y="41"/>
                    </a:lnTo>
                    <a:lnTo>
                      <a:pt x="4" y="12"/>
                    </a:lnTo>
                    <a:lnTo>
                      <a:pt x="5" y="0"/>
                    </a:lnTo>
                    <a:lnTo>
                      <a:pt x="5" y="5"/>
                    </a:lnTo>
                    <a:lnTo>
                      <a:pt x="5" y="19"/>
                    </a:lnTo>
                    <a:lnTo>
                      <a:pt x="5" y="31"/>
                    </a:lnTo>
                    <a:lnTo>
                      <a:pt x="5" y="39"/>
                    </a:lnTo>
                    <a:lnTo>
                      <a:pt x="5" y="52"/>
                    </a:lnTo>
                    <a:lnTo>
                      <a:pt x="5" y="7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98" name="Freeform 870"/>
              <p:cNvSpPr>
                <a:spLocks/>
              </p:cNvSpPr>
              <p:nvPr/>
            </p:nvSpPr>
            <p:spPr bwMode="auto">
              <a:xfrm>
                <a:off x="9728201" y="6056313"/>
                <a:ext cx="7938" cy="292100"/>
              </a:xfrm>
              <a:custGeom>
                <a:avLst/>
                <a:gdLst>
                  <a:gd name="T0" fmla="*/ 0 w 5"/>
                  <a:gd name="T1" fmla="*/ 52 h 184"/>
                  <a:gd name="T2" fmla="*/ 0 w 5"/>
                  <a:gd name="T3" fmla="*/ 85 h 184"/>
                  <a:gd name="T4" fmla="*/ 0 w 5"/>
                  <a:gd name="T5" fmla="*/ 79 h 184"/>
                  <a:gd name="T6" fmla="*/ 0 w 5"/>
                  <a:gd name="T7" fmla="*/ 19 h 184"/>
                  <a:gd name="T8" fmla="*/ 0 w 5"/>
                  <a:gd name="T9" fmla="*/ 5 h 184"/>
                  <a:gd name="T10" fmla="*/ 1 w 5"/>
                  <a:gd name="T11" fmla="*/ 22 h 184"/>
                  <a:gd name="T12" fmla="*/ 1 w 5"/>
                  <a:gd name="T13" fmla="*/ 46 h 184"/>
                  <a:gd name="T14" fmla="*/ 1 w 5"/>
                  <a:gd name="T15" fmla="*/ 46 h 184"/>
                  <a:gd name="T16" fmla="*/ 1 w 5"/>
                  <a:gd name="T17" fmla="*/ 46 h 184"/>
                  <a:gd name="T18" fmla="*/ 1 w 5"/>
                  <a:gd name="T19" fmla="*/ 80 h 184"/>
                  <a:gd name="T20" fmla="*/ 1 w 5"/>
                  <a:gd name="T21" fmla="*/ 94 h 184"/>
                  <a:gd name="T22" fmla="*/ 1 w 5"/>
                  <a:gd name="T23" fmla="*/ 58 h 184"/>
                  <a:gd name="T24" fmla="*/ 1 w 5"/>
                  <a:gd name="T25" fmla="*/ 80 h 184"/>
                  <a:gd name="T26" fmla="*/ 1 w 5"/>
                  <a:gd name="T27" fmla="*/ 123 h 184"/>
                  <a:gd name="T28" fmla="*/ 1 w 5"/>
                  <a:gd name="T29" fmla="*/ 62 h 184"/>
                  <a:gd name="T30" fmla="*/ 1 w 5"/>
                  <a:gd name="T31" fmla="*/ 25 h 184"/>
                  <a:gd name="T32" fmla="*/ 1 w 5"/>
                  <a:gd name="T33" fmla="*/ 13 h 184"/>
                  <a:gd name="T34" fmla="*/ 2 w 5"/>
                  <a:gd name="T35" fmla="*/ 20 h 184"/>
                  <a:gd name="T36" fmla="*/ 2 w 5"/>
                  <a:gd name="T37" fmla="*/ 38 h 184"/>
                  <a:gd name="T38" fmla="*/ 2 w 5"/>
                  <a:gd name="T39" fmla="*/ 20 h 184"/>
                  <a:gd name="T40" fmla="*/ 2 w 5"/>
                  <a:gd name="T41" fmla="*/ 0 h 184"/>
                  <a:gd name="T42" fmla="*/ 2 w 5"/>
                  <a:gd name="T43" fmla="*/ 7 h 184"/>
                  <a:gd name="T44" fmla="*/ 2 w 5"/>
                  <a:gd name="T45" fmla="*/ 53 h 184"/>
                  <a:gd name="T46" fmla="*/ 2 w 5"/>
                  <a:gd name="T47" fmla="*/ 184 h 184"/>
                  <a:gd name="T48" fmla="*/ 3 w 5"/>
                  <a:gd name="T49" fmla="*/ 163 h 184"/>
                  <a:gd name="T50" fmla="*/ 3 w 5"/>
                  <a:gd name="T51" fmla="*/ 87 h 184"/>
                  <a:gd name="T52" fmla="*/ 3 w 5"/>
                  <a:gd name="T53" fmla="*/ 38 h 184"/>
                  <a:gd name="T54" fmla="*/ 3 w 5"/>
                  <a:gd name="T55" fmla="*/ 31 h 184"/>
                  <a:gd name="T56" fmla="*/ 3 w 5"/>
                  <a:gd name="T57" fmla="*/ 41 h 184"/>
                  <a:gd name="T58" fmla="*/ 3 w 5"/>
                  <a:gd name="T59" fmla="*/ 77 h 184"/>
                  <a:gd name="T60" fmla="*/ 3 w 5"/>
                  <a:gd name="T61" fmla="*/ 78 h 184"/>
                  <a:gd name="T62" fmla="*/ 3 w 5"/>
                  <a:gd name="T63" fmla="*/ 38 h 184"/>
                  <a:gd name="T64" fmla="*/ 3 w 5"/>
                  <a:gd name="T65" fmla="*/ 40 h 184"/>
                  <a:gd name="T66" fmla="*/ 3 w 5"/>
                  <a:gd name="T67" fmla="*/ 52 h 184"/>
                  <a:gd name="T68" fmla="*/ 3 w 5"/>
                  <a:gd name="T69" fmla="*/ 55 h 184"/>
                  <a:gd name="T70" fmla="*/ 4 w 5"/>
                  <a:gd name="T71" fmla="*/ 73 h 184"/>
                  <a:gd name="T72" fmla="*/ 4 w 5"/>
                  <a:gd name="T73" fmla="*/ 87 h 184"/>
                  <a:gd name="T74" fmla="*/ 4 w 5"/>
                  <a:gd name="T75" fmla="*/ 67 h 184"/>
                  <a:gd name="T76" fmla="*/ 4 w 5"/>
                  <a:gd name="T77" fmla="*/ 47 h 184"/>
                  <a:gd name="T78" fmla="*/ 4 w 5"/>
                  <a:gd name="T79" fmla="*/ 43 h 184"/>
                  <a:gd name="T80" fmla="*/ 4 w 5"/>
                  <a:gd name="T81" fmla="*/ 51 h 184"/>
                  <a:gd name="T82" fmla="*/ 4 w 5"/>
                  <a:gd name="T83" fmla="*/ 48 h 184"/>
                  <a:gd name="T84" fmla="*/ 4 w 5"/>
                  <a:gd name="T85" fmla="*/ 31 h 184"/>
                  <a:gd name="T86" fmla="*/ 4 w 5"/>
                  <a:gd name="T87" fmla="*/ 27 h 184"/>
                  <a:gd name="T88" fmla="*/ 4 w 5"/>
                  <a:gd name="T89" fmla="*/ 44 h 184"/>
                  <a:gd name="T90" fmla="*/ 4 w 5"/>
                  <a:gd name="T91" fmla="*/ 84 h 184"/>
                  <a:gd name="T92" fmla="*/ 4 w 5"/>
                  <a:gd name="T93" fmla="*/ 53 h 184"/>
                  <a:gd name="T94" fmla="*/ 5 w 5"/>
                  <a:gd name="T95" fmla="*/ 37 h 184"/>
                  <a:gd name="T96" fmla="*/ 5 w 5"/>
                  <a:gd name="T97" fmla="*/ 47 h 184"/>
                  <a:gd name="T98" fmla="*/ 5 w 5"/>
                  <a:gd name="T99" fmla="*/ 12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4">
                    <a:moveTo>
                      <a:pt x="0" y="52"/>
                    </a:moveTo>
                    <a:lnTo>
                      <a:pt x="0" y="85"/>
                    </a:lnTo>
                    <a:lnTo>
                      <a:pt x="0" y="79"/>
                    </a:lnTo>
                    <a:lnTo>
                      <a:pt x="0" y="19"/>
                    </a:lnTo>
                    <a:lnTo>
                      <a:pt x="0" y="5"/>
                    </a:lnTo>
                    <a:lnTo>
                      <a:pt x="1" y="22"/>
                    </a:lnTo>
                    <a:lnTo>
                      <a:pt x="1" y="46"/>
                    </a:lnTo>
                    <a:lnTo>
                      <a:pt x="1" y="46"/>
                    </a:lnTo>
                    <a:lnTo>
                      <a:pt x="1" y="46"/>
                    </a:lnTo>
                    <a:lnTo>
                      <a:pt x="1" y="80"/>
                    </a:lnTo>
                    <a:lnTo>
                      <a:pt x="1" y="94"/>
                    </a:lnTo>
                    <a:lnTo>
                      <a:pt x="1" y="58"/>
                    </a:lnTo>
                    <a:lnTo>
                      <a:pt x="1" y="80"/>
                    </a:lnTo>
                    <a:lnTo>
                      <a:pt x="1" y="123"/>
                    </a:lnTo>
                    <a:lnTo>
                      <a:pt x="1" y="62"/>
                    </a:lnTo>
                    <a:lnTo>
                      <a:pt x="1" y="25"/>
                    </a:lnTo>
                    <a:lnTo>
                      <a:pt x="1" y="13"/>
                    </a:lnTo>
                    <a:lnTo>
                      <a:pt x="2" y="20"/>
                    </a:lnTo>
                    <a:lnTo>
                      <a:pt x="2" y="38"/>
                    </a:lnTo>
                    <a:lnTo>
                      <a:pt x="2" y="20"/>
                    </a:lnTo>
                    <a:lnTo>
                      <a:pt x="2" y="0"/>
                    </a:lnTo>
                    <a:lnTo>
                      <a:pt x="2" y="7"/>
                    </a:lnTo>
                    <a:lnTo>
                      <a:pt x="2" y="53"/>
                    </a:lnTo>
                    <a:lnTo>
                      <a:pt x="2" y="184"/>
                    </a:lnTo>
                    <a:lnTo>
                      <a:pt x="3" y="163"/>
                    </a:lnTo>
                    <a:lnTo>
                      <a:pt x="3" y="87"/>
                    </a:lnTo>
                    <a:lnTo>
                      <a:pt x="3" y="38"/>
                    </a:lnTo>
                    <a:lnTo>
                      <a:pt x="3" y="31"/>
                    </a:lnTo>
                    <a:lnTo>
                      <a:pt x="3" y="41"/>
                    </a:lnTo>
                    <a:lnTo>
                      <a:pt x="3" y="77"/>
                    </a:lnTo>
                    <a:lnTo>
                      <a:pt x="3" y="78"/>
                    </a:lnTo>
                    <a:lnTo>
                      <a:pt x="3" y="38"/>
                    </a:lnTo>
                    <a:lnTo>
                      <a:pt x="3" y="40"/>
                    </a:lnTo>
                    <a:lnTo>
                      <a:pt x="3" y="52"/>
                    </a:lnTo>
                    <a:lnTo>
                      <a:pt x="3" y="55"/>
                    </a:lnTo>
                    <a:lnTo>
                      <a:pt x="4" y="73"/>
                    </a:lnTo>
                    <a:lnTo>
                      <a:pt x="4" y="87"/>
                    </a:lnTo>
                    <a:lnTo>
                      <a:pt x="4" y="67"/>
                    </a:lnTo>
                    <a:lnTo>
                      <a:pt x="4" y="47"/>
                    </a:lnTo>
                    <a:lnTo>
                      <a:pt x="4" y="43"/>
                    </a:lnTo>
                    <a:lnTo>
                      <a:pt x="4" y="51"/>
                    </a:lnTo>
                    <a:lnTo>
                      <a:pt x="4" y="48"/>
                    </a:lnTo>
                    <a:lnTo>
                      <a:pt x="4" y="31"/>
                    </a:lnTo>
                    <a:lnTo>
                      <a:pt x="4" y="27"/>
                    </a:lnTo>
                    <a:lnTo>
                      <a:pt x="4" y="44"/>
                    </a:lnTo>
                    <a:lnTo>
                      <a:pt x="4" y="84"/>
                    </a:lnTo>
                    <a:lnTo>
                      <a:pt x="4" y="53"/>
                    </a:lnTo>
                    <a:lnTo>
                      <a:pt x="5" y="37"/>
                    </a:lnTo>
                    <a:lnTo>
                      <a:pt x="5" y="47"/>
                    </a:lnTo>
                    <a:lnTo>
                      <a:pt x="5" y="1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999" name="Freeform 871"/>
              <p:cNvSpPr>
                <a:spLocks/>
              </p:cNvSpPr>
              <p:nvPr/>
            </p:nvSpPr>
            <p:spPr bwMode="auto">
              <a:xfrm>
                <a:off x="9736138" y="6024563"/>
                <a:ext cx="7938" cy="271463"/>
              </a:xfrm>
              <a:custGeom>
                <a:avLst/>
                <a:gdLst>
                  <a:gd name="T0" fmla="*/ 0 w 5"/>
                  <a:gd name="T1" fmla="*/ 32 h 171"/>
                  <a:gd name="T2" fmla="*/ 0 w 5"/>
                  <a:gd name="T3" fmla="*/ 3 h 171"/>
                  <a:gd name="T4" fmla="*/ 0 w 5"/>
                  <a:gd name="T5" fmla="*/ 0 h 171"/>
                  <a:gd name="T6" fmla="*/ 0 w 5"/>
                  <a:gd name="T7" fmla="*/ 25 h 171"/>
                  <a:gd name="T8" fmla="*/ 0 w 5"/>
                  <a:gd name="T9" fmla="*/ 100 h 171"/>
                  <a:gd name="T10" fmla="*/ 1 w 5"/>
                  <a:gd name="T11" fmla="*/ 125 h 171"/>
                  <a:gd name="T12" fmla="*/ 1 w 5"/>
                  <a:gd name="T13" fmla="*/ 171 h 171"/>
                  <a:gd name="T14" fmla="*/ 1 w 5"/>
                  <a:gd name="T15" fmla="*/ 96 h 171"/>
                  <a:gd name="T16" fmla="*/ 1 w 5"/>
                  <a:gd name="T17" fmla="*/ 55 h 171"/>
                  <a:gd name="T18" fmla="*/ 1 w 5"/>
                  <a:gd name="T19" fmla="*/ 58 h 171"/>
                  <a:gd name="T20" fmla="*/ 1 w 5"/>
                  <a:gd name="T21" fmla="*/ 98 h 171"/>
                  <a:gd name="T22" fmla="*/ 1 w 5"/>
                  <a:gd name="T23" fmla="*/ 167 h 171"/>
                  <a:gd name="T24" fmla="*/ 1 w 5"/>
                  <a:gd name="T25" fmla="*/ 89 h 171"/>
                  <a:gd name="T26" fmla="*/ 1 w 5"/>
                  <a:gd name="T27" fmla="*/ 59 h 171"/>
                  <a:gd name="T28" fmla="*/ 1 w 5"/>
                  <a:gd name="T29" fmla="*/ 56 h 171"/>
                  <a:gd name="T30" fmla="*/ 1 w 5"/>
                  <a:gd name="T31" fmla="*/ 75 h 171"/>
                  <a:gd name="T32" fmla="*/ 1 w 5"/>
                  <a:gd name="T33" fmla="*/ 81 h 171"/>
                  <a:gd name="T34" fmla="*/ 2 w 5"/>
                  <a:gd name="T35" fmla="*/ 44 h 171"/>
                  <a:gd name="T36" fmla="*/ 2 w 5"/>
                  <a:gd name="T37" fmla="*/ 26 h 171"/>
                  <a:gd name="T38" fmla="*/ 2 w 5"/>
                  <a:gd name="T39" fmla="*/ 30 h 171"/>
                  <a:gd name="T40" fmla="*/ 2 w 5"/>
                  <a:gd name="T41" fmla="*/ 55 h 171"/>
                  <a:gd name="T42" fmla="*/ 2 w 5"/>
                  <a:gd name="T43" fmla="*/ 131 h 171"/>
                  <a:gd name="T44" fmla="*/ 2 w 5"/>
                  <a:gd name="T45" fmla="*/ 102 h 171"/>
                  <a:gd name="T46" fmla="*/ 2 w 5"/>
                  <a:gd name="T47" fmla="*/ 58 h 171"/>
                  <a:gd name="T48" fmla="*/ 2 w 5"/>
                  <a:gd name="T49" fmla="*/ 57 h 171"/>
                  <a:gd name="T50" fmla="*/ 2 w 5"/>
                  <a:gd name="T51" fmla="*/ 91 h 171"/>
                  <a:gd name="T52" fmla="*/ 2 w 5"/>
                  <a:gd name="T53" fmla="*/ 146 h 171"/>
                  <a:gd name="T54" fmla="*/ 2 w 5"/>
                  <a:gd name="T55" fmla="*/ 79 h 171"/>
                  <a:gd name="T56" fmla="*/ 3 w 5"/>
                  <a:gd name="T57" fmla="*/ 71 h 171"/>
                  <a:gd name="T58" fmla="*/ 3 w 5"/>
                  <a:gd name="T59" fmla="*/ 74 h 171"/>
                  <a:gd name="T60" fmla="*/ 3 w 5"/>
                  <a:gd name="T61" fmla="*/ 59 h 171"/>
                  <a:gd name="T62" fmla="*/ 3 w 5"/>
                  <a:gd name="T63" fmla="*/ 46 h 171"/>
                  <a:gd name="T64" fmla="*/ 3 w 5"/>
                  <a:gd name="T65" fmla="*/ 42 h 171"/>
                  <a:gd name="T66" fmla="*/ 3 w 5"/>
                  <a:gd name="T67" fmla="*/ 33 h 171"/>
                  <a:gd name="T68" fmla="*/ 3 w 5"/>
                  <a:gd name="T69" fmla="*/ 20 h 171"/>
                  <a:gd name="T70" fmla="*/ 4 w 5"/>
                  <a:gd name="T71" fmla="*/ 25 h 171"/>
                  <a:gd name="T72" fmla="*/ 4 w 5"/>
                  <a:gd name="T73" fmla="*/ 43 h 171"/>
                  <a:gd name="T74" fmla="*/ 4 w 5"/>
                  <a:gd name="T75" fmla="*/ 40 h 171"/>
                  <a:gd name="T76" fmla="*/ 4 w 5"/>
                  <a:gd name="T77" fmla="*/ 37 h 171"/>
                  <a:gd name="T78" fmla="*/ 4 w 5"/>
                  <a:gd name="T79" fmla="*/ 62 h 171"/>
                  <a:gd name="T80" fmla="*/ 4 w 5"/>
                  <a:gd name="T81" fmla="*/ 132 h 171"/>
                  <a:gd name="T82" fmla="*/ 4 w 5"/>
                  <a:gd name="T83" fmla="*/ 112 h 171"/>
                  <a:gd name="T84" fmla="*/ 4 w 5"/>
                  <a:gd name="T85" fmla="*/ 126 h 171"/>
                  <a:gd name="T86" fmla="*/ 4 w 5"/>
                  <a:gd name="T87" fmla="*/ 124 h 171"/>
                  <a:gd name="T88" fmla="*/ 4 w 5"/>
                  <a:gd name="T89" fmla="*/ 69 h 171"/>
                  <a:gd name="T90" fmla="*/ 4 w 5"/>
                  <a:gd name="T91" fmla="*/ 96 h 171"/>
                  <a:gd name="T92" fmla="*/ 4 w 5"/>
                  <a:gd name="T93" fmla="*/ 69 h 171"/>
                  <a:gd name="T94" fmla="*/ 5 w 5"/>
                  <a:gd name="T95" fmla="*/ 23 h 171"/>
                  <a:gd name="T96" fmla="*/ 5 w 5"/>
                  <a:gd name="T97" fmla="*/ 19 h 171"/>
                  <a:gd name="T98" fmla="*/ 5 w 5"/>
                  <a:gd name="T99" fmla="*/ 37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1">
                    <a:moveTo>
                      <a:pt x="0" y="32"/>
                    </a:moveTo>
                    <a:lnTo>
                      <a:pt x="0" y="3"/>
                    </a:lnTo>
                    <a:lnTo>
                      <a:pt x="0" y="0"/>
                    </a:lnTo>
                    <a:lnTo>
                      <a:pt x="0" y="25"/>
                    </a:lnTo>
                    <a:lnTo>
                      <a:pt x="0" y="100"/>
                    </a:lnTo>
                    <a:lnTo>
                      <a:pt x="1" y="125"/>
                    </a:lnTo>
                    <a:lnTo>
                      <a:pt x="1" y="171"/>
                    </a:lnTo>
                    <a:lnTo>
                      <a:pt x="1" y="96"/>
                    </a:lnTo>
                    <a:lnTo>
                      <a:pt x="1" y="55"/>
                    </a:lnTo>
                    <a:lnTo>
                      <a:pt x="1" y="58"/>
                    </a:lnTo>
                    <a:lnTo>
                      <a:pt x="1" y="98"/>
                    </a:lnTo>
                    <a:lnTo>
                      <a:pt x="1" y="167"/>
                    </a:lnTo>
                    <a:lnTo>
                      <a:pt x="1" y="89"/>
                    </a:lnTo>
                    <a:lnTo>
                      <a:pt x="1" y="59"/>
                    </a:lnTo>
                    <a:lnTo>
                      <a:pt x="1" y="56"/>
                    </a:lnTo>
                    <a:lnTo>
                      <a:pt x="1" y="75"/>
                    </a:lnTo>
                    <a:lnTo>
                      <a:pt x="1" y="81"/>
                    </a:lnTo>
                    <a:lnTo>
                      <a:pt x="2" y="44"/>
                    </a:lnTo>
                    <a:lnTo>
                      <a:pt x="2" y="26"/>
                    </a:lnTo>
                    <a:lnTo>
                      <a:pt x="2" y="30"/>
                    </a:lnTo>
                    <a:lnTo>
                      <a:pt x="2" y="55"/>
                    </a:lnTo>
                    <a:lnTo>
                      <a:pt x="2" y="131"/>
                    </a:lnTo>
                    <a:lnTo>
                      <a:pt x="2" y="102"/>
                    </a:lnTo>
                    <a:lnTo>
                      <a:pt x="2" y="58"/>
                    </a:lnTo>
                    <a:lnTo>
                      <a:pt x="2" y="57"/>
                    </a:lnTo>
                    <a:lnTo>
                      <a:pt x="2" y="91"/>
                    </a:lnTo>
                    <a:lnTo>
                      <a:pt x="2" y="146"/>
                    </a:lnTo>
                    <a:lnTo>
                      <a:pt x="2" y="79"/>
                    </a:lnTo>
                    <a:lnTo>
                      <a:pt x="3" y="71"/>
                    </a:lnTo>
                    <a:lnTo>
                      <a:pt x="3" y="74"/>
                    </a:lnTo>
                    <a:lnTo>
                      <a:pt x="3" y="59"/>
                    </a:lnTo>
                    <a:lnTo>
                      <a:pt x="3" y="46"/>
                    </a:lnTo>
                    <a:lnTo>
                      <a:pt x="3" y="42"/>
                    </a:lnTo>
                    <a:lnTo>
                      <a:pt x="3" y="33"/>
                    </a:lnTo>
                    <a:lnTo>
                      <a:pt x="3" y="20"/>
                    </a:lnTo>
                    <a:lnTo>
                      <a:pt x="4" y="25"/>
                    </a:lnTo>
                    <a:lnTo>
                      <a:pt x="4" y="43"/>
                    </a:lnTo>
                    <a:lnTo>
                      <a:pt x="4" y="40"/>
                    </a:lnTo>
                    <a:lnTo>
                      <a:pt x="4" y="37"/>
                    </a:lnTo>
                    <a:lnTo>
                      <a:pt x="4" y="62"/>
                    </a:lnTo>
                    <a:lnTo>
                      <a:pt x="4" y="132"/>
                    </a:lnTo>
                    <a:lnTo>
                      <a:pt x="4" y="112"/>
                    </a:lnTo>
                    <a:lnTo>
                      <a:pt x="4" y="126"/>
                    </a:lnTo>
                    <a:lnTo>
                      <a:pt x="4" y="124"/>
                    </a:lnTo>
                    <a:lnTo>
                      <a:pt x="4" y="69"/>
                    </a:lnTo>
                    <a:lnTo>
                      <a:pt x="4" y="96"/>
                    </a:lnTo>
                    <a:lnTo>
                      <a:pt x="4" y="69"/>
                    </a:lnTo>
                    <a:lnTo>
                      <a:pt x="5" y="23"/>
                    </a:lnTo>
                    <a:lnTo>
                      <a:pt x="5" y="19"/>
                    </a:lnTo>
                    <a:lnTo>
                      <a:pt x="5" y="3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00" name="Freeform 872"/>
              <p:cNvSpPr>
                <a:spLocks/>
              </p:cNvSpPr>
              <p:nvPr/>
            </p:nvSpPr>
            <p:spPr bwMode="auto">
              <a:xfrm>
                <a:off x="9744076" y="5997576"/>
                <a:ext cx="7938" cy="271463"/>
              </a:xfrm>
              <a:custGeom>
                <a:avLst/>
                <a:gdLst>
                  <a:gd name="T0" fmla="*/ 0 w 5"/>
                  <a:gd name="T1" fmla="*/ 54 h 171"/>
                  <a:gd name="T2" fmla="*/ 0 w 5"/>
                  <a:gd name="T3" fmla="*/ 63 h 171"/>
                  <a:gd name="T4" fmla="*/ 0 w 5"/>
                  <a:gd name="T5" fmla="*/ 72 h 171"/>
                  <a:gd name="T6" fmla="*/ 0 w 5"/>
                  <a:gd name="T7" fmla="*/ 101 h 171"/>
                  <a:gd name="T8" fmla="*/ 0 w 5"/>
                  <a:gd name="T9" fmla="*/ 138 h 171"/>
                  <a:gd name="T10" fmla="*/ 1 w 5"/>
                  <a:gd name="T11" fmla="*/ 104 h 171"/>
                  <a:gd name="T12" fmla="*/ 1 w 5"/>
                  <a:gd name="T13" fmla="*/ 54 h 171"/>
                  <a:gd name="T14" fmla="*/ 1 w 5"/>
                  <a:gd name="T15" fmla="*/ 36 h 171"/>
                  <a:gd name="T16" fmla="*/ 1 w 5"/>
                  <a:gd name="T17" fmla="*/ 52 h 171"/>
                  <a:gd name="T18" fmla="*/ 1 w 5"/>
                  <a:gd name="T19" fmla="*/ 120 h 171"/>
                  <a:gd name="T20" fmla="*/ 1 w 5"/>
                  <a:gd name="T21" fmla="*/ 148 h 171"/>
                  <a:gd name="T22" fmla="*/ 1 w 5"/>
                  <a:gd name="T23" fmla="*/ 90 h 171"/>
                  <a:gd name="T24" fmla="*/ 1 w 5"/>
                  <a:gd name="T25" fmla="*/ 39 h 171"/>
                  <a:gd name="T26" fmla="*/ 1 w 5"/>
                  <a:gd name="T27" fmla="*/ 18 h 171"/>
                  <a:gd name="T28" fmla="*/ 1 w 5"/>
                  <a:gd name="T29" fmla="*/ 16 h 171"/>
                  <a:gd name="T30" fmla="*/ 1 w 5"/>
                  <a:gd name="T31" fmla="*/ 27 h 171"/>
                  <a:gd name="T32" fmla="*/ 1 w 5"/>
                  <a:gd name="T33" fmla="*/ 55 h 171"/>
                  <a:gd name="T34" fmla="*/ 2 w 5"/>
                  <a:gd name="T35" fmla="*/ 113 h 171"/>
                  <a:gd name="T36" fmla="*/ 2 w 5"/>
                  <a:gd name="T37" fmla="*/ 99 h 171"/>
                  <a:gd name="T38" fmla="*/ 2 w 5"/>
                  <a:gd name="T39" fmla="*/ 141 h 171"/>
                  <a:gd name="T40" fmla="*/ 2 w 5"/>
                  <a:gd name="T41" fmla="*/ 92 h 171"/>
                  <a:gd name="T42" fmla="*/ 2 w 5"/>
                  <a:gd name="T43" fmla="*/ 49 h 171"/>
                  <a:gd name="T44" fmla="*/ 2 w 5"/>
                  <a:gd name="T45" fmla="*/ 51 h 171"/>
                  <a:gd name="T46" fmla="*/ 2 w 5"/>
                  <a:gd name="T47" fmla="*/ 57 h 171"/>
                  <a:gd name="T48" fmla="*/ 2 w 5"/>
                  <a:gd name="T49" fmla="*/ 51 h 171"/>
                  <a:gd name="T50" fmla="*/ 2 w 5"/>
                  <a:gd name="T51" fmla="*/ 74 h 171"/>
                  <a:gd name="T52" fmla="*/ 2 w 5"/>
                  <a:gd name="T53" fmla="*/ 171 h 171"/>
                  <a:gd name="T54" fmla="*/ 2 w 5"/>
                  <a:gd name="T55" fmla="*/ 67 h 171"/>
                  <a:gd name="T56" fmla="*/ 3 w 5"/>
                  <a:gd name="T57" fmla="*/ 21 h 171"/>
                  <a:gd name="T58" fmla="*/ 3 w 5"/>
                  <a:gd name="T59" fmla="*/ 0 h 171"/>
                  <a:gd name="T60" fmla="*/ 3 w 5"/>
                  <a:gd name="T61" fmla="*/ 0 h 171"/>
                  <a:gd name="T62" fmla="*/ 3 w 5"/>
                  <a:gd name="T63" fmla="*/ 19 h 171"/>
                  <a:gd name="T64" fmla="*/ 3 w 5"/>
                  <a:gd name="T65" fmla="*/ 53 h 171"/>
                  <a:gd name="T66" fmla="*/ 3 w 5"/>
                  <a:gd name="T67" fmla="*/ 80 h 171"/>
                  <a:gd name="T68" fmla="*/ 3 w 5"/>
                  <a:gd name="T69" fmla="*/ 66 h 171"/>
                  <a:gd name="T70" fmla="*/ 4 w 5"/>
                  <a:gd name="T71" fmla="*/ 37 h 171"/>
                  <a:gd name="T72" fmla="*/ 4 w 5"/>
                  <a:gd name="T73" fmla="*/ 22 h 171"/>
                  <a:gd name="T74" fmla="*/ 4 w 5"/>
                  <a:gd name="T75" fmla="*/ 30 h 171"/>
                  <a:gd name="T76" fmla="*/ 4 w 5"/>
                  <a:gd name="T77" fmla="*/ 86 h 171"/>
                  <a:gd name="T78" fmla="*/ 4 w 5"/>
                  <a:gd name="T79" fmla="*/ 91 h 171"/>
                  <a:gd name="T80" fmla="*/ 4 w 5"/>
                  <a:gd name="T81" fmla="*/ 47 h 171"/>
                  <a:gd name="T82" fmla="*/ 4 w 5"/>
                  <a:gd name="T83" fmla="*/ 47 h 171"/>
                  <a:gd name="T84" fmla="*/ 4 w 5"/>
                  <a:gd name="T85" fmla="*/ 43 h 171"/>
                  <a:gd name="T86" fmla="*/ 4 w 5"/>
                  <a:gd name="T87" fmla="*/ 27 h 171"/>
                  <a:gd name="T88" fmla="*/ 4 w 5"/>
                  <a:gd name="T89" fmla="*/ 24 h 171"/>
                  <a:gd name="T90" fmla="*/ 4 w 5"/>
                  <a:gd name="T91" fmla="*/ 37 h 171"/>
                  <a:gd name="T92" fmla="*/ 4 w 5"/>
                  <a:gd name="T93" fmla="*/ 56 h 171"/>
                  <a:gd name="T94" fmla="*/ 5 w 5"/>
                  <a:gd name="T95" fmla="*/ 56 h 171"/>
                  <a:gd name="T96" fmla="*/ 5 w 5"/>
                  <a:gd name="T97" fmla="*/ 40 h 171"/>
                  <a:gd name="T98" fmla="*/ 5 w 5"/>
                  <a:gd name="T99" fmla="*/ 39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1">
                    <a:moveTo>
                      <a:pt x="0" y="54"/>
                    </a:moveTo>
                    <a:lnTo>
                      <a:pt x="0" y="63"/>
                    </a:lnTo>
                    <a:lnTo>
                      <a:pt x="0" y="72"/>
                    </a:lnTo>
                    <a:lnTo>
                      <a:pt x="0" y="101"/>
                    </a:lnTo>
                    <a:lnTo>
                      <a:pt x="0" y="138"/>
                    </a:lnTo>
                    <a:lnTo>
                      <a:pt x="1" y="104"/>
                    </a:lnTo>
                    <a:lnTo>
                      <a:pt x="1" y="54"/>
                    </a:lnTo>
                    <a:lnTo>
                      <a:pt x="1" y="36"/>
                    </a:lnTo>
                    <a:lnTo>
                      <a:pt x="1" y="52"/>
                    </a:lnTo>
                    <a:lnTo>
                      <a:pt x="1" y="120"/>
                    </a:lnTo>
                    <a:lnTo>
                      <a:pt x="1" y="148"/>
                    </a:lnTo>
                    <a:lnTo>
                      <a:pt x="1" y="90"/>
                    </a:lnTo>
                    <a:lnTo>
                      <a:pt x="1" y="39"/>
                    </a:lnTo>
                    <a:lnTo>
                      <a:pt x="1" y="18"/>
                    </a:lnTo>
                    <a:lnTo>
                      <a:pt x="1" y="16"/>
                    </a:lnTo>
                    <a:lnTo>
                      <a:pt x="1" y="27"/>
                    </a:lnTo>
                    <a:lnTo>
                      <a:pt x="1" y="55"/>
                    </a:lnTo>
                    <a:lnTo>
                      <a:pt x="2" y="113"/>
                    </a:lnTo>
                    <a:lnTo>
                      <a:pt x="2" y="99"/>
                    </a:lnTo>
                    <a:lnTo>
                      <a:pt x="2" y="141"/>
                    </a:lnTo>
                    <a:lnTo>
                      <a:pt x="2" y="92"/>
                    </a:lnTo>
                    <a:lnTo>
                      <a:pt x="2" y="49"/>
                    </a:lnTo>
                    <a:lnTo>
                      <a:pt x="2" y="51"/>
                    </a:lnTo>
                    <a:lnTo>
                      <a:pt x="2" y="57"/>
                    </a:lnTo>
                    <a:lnTo>
                      <a:pt x="2" y="51"/>
                    </a:lnTo>
                    <a:lnTo>
                      <a:pt x="2" y="74"/>
                    </a:lnTo>
                    <a:lnTo>
                      <a:pt x="2" y="171"/>
                    </a:lnTo>
                    <a:lnTo>
                      <a:pt x="2" y="67"/>
                    </a:lnTo>
                    <a:lnTo>
                      <a:pt x="3" y="21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19"/>
                    </a:lnTo>
                    <a:lnTo>
                      <a:pt x="3" y="53"/>
                    </a:lnTo>
                    <a:lnTo>
                      <a:pt x="3" y="80"/>
                    </a:lnTo>
                    <a:lnTo>
                      <a:pt x="3" y="66"/>
                    </a:lnTo>
                    <a:lnTo>
                      <a:pt x="4" y="37"/>
                    </a:lnTo>
                    <a:lnTo>
                      <a:pt x="4" y="22"/>
                    </a:lnTo>
                    <a:lnTo>
                      <a:pt x="4" y="30"/>
                    </a:lnTo>
                    <a:lnTo>
                      <a:pt x="4" y="86"/>
                    </a:lnTo>
                    <a:lnTo>
                      <a:pt x="4" y="91"/>
                    </a:lnTo>
                    <a:lnTo>
                      <a:pt x="4" y="47"/>
                    </a:lnTo>
                    <a:lnTo>
                      <a:pt x="4" y="47"/>
                    </a:lnTo>
                    <a:lnTo>
                      <a:pt x="4" y="43"/>
                    </a:lnTo>
                    <a:lnTo>
                      <a:pt x="4" y="27"/>
                    </a:lnTo>
                    <a:lnTo>
                      <a:pt x="4" y="24"/>
                    </a:lnTo>
                    <a:lnTo>
                      <a:pt x="4" y="37"/>
                    </a:lnTo>
                    <a:lnTo>
                      <a:pt x="4" y="56"/>
                    </a:lnTo>
                    <a:lnTo>
                      <a:pt x="5" y="56"/>
                    </a:lnTo>
                    <a:lnTo>
                      <a:pt x="5" y="40"/>
                    </a:lnTo>
                    <a:lnTo>
                      <a:pt x="5" y="3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01" name="Freeform 873"/>
              <p:cNvSpPr>
                <a:spLocks/>
              </p:cNvSpPr>
              <p:nvPr/>
            </p:nvSpPr>
            <p:spPr bwMode="auto">
              <a:xfrm>
                <a:off x="9752013" y="6016626"/>
                <a:ext cx="7938" cy="276225"/>
              </a:xfrm>
              <a:custGeom>
                <a:avLst/>
                <a:gdLst>
                  <a:gd name="T0" fmla="*/ 0 w 5"/>
                  <a:gd name="T1" fmla="*/ 27 h 174"/>
                  <a:gd name="T2" fmla="*/ 0 w 5"/>
                  <a:gd name="T3" fmla="*/ 52 h 174"/>
                  <a:gd name="T4" fmla="*/ 0 w 5"/>
                  <a:gd name="T5" fmla="*/ 91 h 174"/>
                  <a:gd name="T6" fmla="*/ 0 w 5"/>
                  <a:gd name="T7" fmla="*/ 74 h 174"/>
                  <a:gd name="T8" fmla="*/ 0 w 5"/>
                  <a:gd name="T9" fmla="*/ 76 h 174"/>
                  <a:gd name="T10" fmla="*/ 0 w 5"/>
                  <a:gd name="T11" fmla="*/ 61 h 174"/>
                  <a:gd name="T12" fmla="*/ 0 w 5"/>
                  <a:gd name="T13" fmla="*/ 33 h 174"/>
                  <a:gd name="T14" fmla="*/ 0 w 5"/>
                  <a:gd name="T15" fmla="*/ 22 h 174"/>
                  <a:gd name="T16" fmla="*/ 0 w 5"/>
                  <a:gd name="T17" fmla="*/ 20 h 174"/>
                  <a:gd name="T18" fmla="*/ 1 w 5"/>
                  <a:gd name="T19" fmla="*/ 19 h 174"/>
                  <a:gd name="T20" fmla="*/ 1 w 5"/>
                  <a:gd name="T21" fmla="*/ 13 h 174"/>
                  <a:gd name="T22" fmla="*/ 1 w 5"/>
                  <a:gd name="T23" fmla="*/ 9 h 174"/>
                  <a:gd name="T24" fmla="*/ 1 w 5"/>
                  <a:gd name="T25" fmla="*/ 13 h 174"/>
                  <a:gd name="T26" fmla="*/ 1 w 5"/>
                  <a:gd name="T27" fmla="*/ 27 h 174"/>
                  <a:gd name="T28" fmla="*/ 1 w 5"/>
                  <a:gd name="T29" fmla="*/ 52 h 174"/>
                  <a:gd name="T30" fmla="*/ 1 w 5"/>
                  <a:gd name="T31" fmla="*/ 86 h 174"/>
                  <a:gd name="T32" fmla="*/ 1 w 5"/>
                  <a:gd name="T33" fmla="*/ 151 h 174"/>
                  <a:gd name="T34" fmla="*/ 2 w 5"/>
                  <a:gd name="T35" fmla="*/ 38 h 174"/>
                  <a:gd name="T36" fmla="*/ 2 w 5"/>
                  <a:gd name="T37" fmla="*/ 7 h 174"/>
                  <a:gd name="T38" fmla="*/ 2 w 5"/>
                  <a:gd name="T39" fmla="*/ 11 h 174"/>
                  <a:gd name="T40" fmla="*/ 2 w 5"/>
                  <a:gd name="T41" fmla="*/ 51 h 174"/>
                  <a:gd name="T42" fmla="*/ 2 w 5"/>
                  <a:gd name="T43" fmla="*/ 174 h 174"/>
                  <a:gd name="T44" fmla="*/ 2 w 5"/>
                  <a:gd name="T45" fmla="*/ 64 h 174"/>
                  <a:gd name="T46" fmla="*/ 2 w 5"/>
                  <a:gd name="T47" fmla="*/ 42 h 174"/>
                  <a:gd name="T48" fmla="*/ 2 w 5"/>
                  <a:gd name="T49" fmla="*/ 39 h 174"/>
                  <a:gd name="T50" fmla="*/ 2 w 5"/>
                  <a:gd name="T51" fmla="*/ 63 h 174"/>
                  <a:gd name="T52" fmla="*/ 2 w 5"/>
                  <a:gd name="T53" fmla="*/ 88 h 174"/>
                  <a:gd name="T54" fmla="*/ 2 w 5"/>
                  <a:gd name="T55" fmla="*/ 20 h 174"/>
                  <a:gd name="T56" fmla="*/ 3 w 5"/>
                  <a:gd name="T57" fmla="*/ 0 h 174"/>
                  <a:gd name="T58" fmla="*/ 3 w 5"/>
                  <a:gd name="T59" fmla="*/ 9 h 174"/>
                  <a:gd name="T60" fmla="*/ 3 w 5"/>
                  <a:gd name="T61" fmla="*/ 50 h 174"/>
                  <a:gd name="T62" fmla="*/ 3 w 5"/>
                  <a:gd name="T63" fmla="*/ 54 h 174"/>
                  <a:gd name="T64" fmla="*/ 3 w 5"/>
                  <a:gd name="T65" fmla="*/ 27 h 174"/>
                  <a:gd name="T66" fmla="*/ 3 w 5"/>
                  <a:gd name="T67" fmla="*/ 41 h 174"/>
                  <a:gd name="T68" fmla="*/ 3 w 5"/>
                  <a:gd name="T69" fmla="*/ 94 h 174"/>
                  <a:gd name="T70" fmla="*/ 3 w 5"/>
                  <a:gd name="T71" fmla="*/ 88 h 174"/>
                  <a:gd name="T72" fmla="*/ 3 w 5"/>
                  <a:gd name="T73" fmla="*/ 119 h 174"/>
                  <a:gd name="T74" fmla="*/ 3 w 5"/>
                  <a:gd name="T75" fmla="*/ 120 h 174"/>
                  <a:gd name="T76" fmla="*/ 3 w 5"/>
                  <a:gd name="T77" fmla="*/ 75 h 174"/>
                  <a:gd name="T78" fmla="*/ 4 w 5"/>
                  <a:gd name="T79" fmla="*/ 54 h 174"/>
                  <a:gd name="T80" fmla="*/ 4 w 5"/>
                  <a:gd name="T81" fmla="*/ 47 h 174"/>
                  <a:gd name="T82" fmla="*/ 4 w 5"/>
                  <a:gd name="T83" fmla="*/ 68 h 174"/>
                  <a:gd name="T84" fmla="*/ 4 w 5"/>
                  <a:gd name="T85" fmla="*/ 151 h 174"/>
                  <a:gd name="T86" fmla="*/ 4 w 5"/>
                  <a:gd name="T87" fmla="*/ 59 h 174"/>
                  <a:gd name="T88" fmla="*/ 4 w 5"/>
                  <a:gd name="T89" fmla="*/ 24 h 174"/>
                  <a:gd name="T90" fmla="*/ 4 w 5"/>
                  <a:gd name="T91" fmla="*/ 15 h 174"/>
                  <a:gd name="T92" fmla="*/ 4 w 5"/>
                  <a:gd name="T93" fmla="*/ 28 h 174"/>
                  <a:gd name="T94" fmla="*/ 5 w 5"/>
                  <a:gd name="T95" fmla="*/ 63 h 174"/>
                  <a:gd name="T96" fmla="*/ 5 w 5"/>
                  <a:gd name="T97" fmla="*/ 107 h 174"/>
                  <a:gd name="T98" fmla="*/ 5 w 5"/>
                  <a:gd name="T99" fmla="*/ 76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4">
                    <a:moveTo>
                      <a:pt x="0" y="27"/>
                    </a:moveTo>
                    <a:lnTo>
                      <a:pt x="0" y="52"/>
                    </a:lnTo>
                    <a:lnTo>
                      <a:pt x="0" y="91"/>
                    </a:lnTo>
                    <a:lnTo>
                      <a:pt x="0" y="74"/>
                    </a:lnTo>
                    <a:lnTo>
                      <a:pt x="0" y="76"/>
                    </a:lnTo>
                    <a:lnTo>
                      <a:pt x="0" y="61"/>
                    </a:lnTo>
                    <a:lnTo>
                      <a:pt x="0" y="33"/>
                    </a:lnTo>
                    <a:lnTo>
                      <a:pt x="0" y="22"/>
                    </a:lnTo>
                    <a:lnTo>
                      <a:pt x="0" y="20"/>
                    </a:lnTo>
                    <a:lnTo>
                      <a:pt x="1" y="19"/>
                    </a:lnTo>
                    <a:lnTo>
                      <a:pt x="1" y="13"/>
                    </a:lnTo>
                    <a:lnTo>
                      <a:pt x="1" y="9"/>
                    </a:lnTo>
                    <a:lnTo>
                      <a:pt x="1" y="13"/>
                    </a:lnTo>
                    <a:lnTo>
                      <a:pt x="1" y="27"/>
                    </a:lnTo>
                    <a:lnTo>
                      <a:pt x="1" y="52"/>
                    </a:lnTo>
                    <a:lnTo>
                      <a:pt x="1" y="86"/>
                    </a:lnTo>
                    <a:lnTo>
                      <a:pt x="1" y="151"/>
                    </a:lnTo>
                    <a:lnTo>
                      <a:pt x="2" y="38"/>
                    </a:lnTo>
                    <a:lnTo>
                      <a:pt x="2" y="7"/>
                    </a:lnTo>
                    <a:lnTo>
                      <a:pt x="2" y="11"/>
                    </a:lnTo>
                    <a:lnTo>
                      <a:pt x="2" y="51"/>
                    </a:lnTo>
                    <a:lnTo>
                      <a:pt x="2" y="174"/>
                    </a:lnTo>
                    <a:lnTo>
                      <a:pt x="2" y="64"/>
                    </a:lnTo>
                    <a:lnTo>
                      <a:pt x="2" y="42"/>
                    </a:lnTo>
                    <a:lnTo>
                      <a:pt x="2" y="39"/>
                    </a:lnTo>
                    <a:lnTo>
                      <a:pt x="2" y="63"/>
                    </a:lnTo>
                    <a:lnTo>
                      <a:pt x="2" y="88"/>
                    </a:lnTo>
                    <a:lnTo>
                      <a:pt x="2" y="20"/>
                    </a:lnTo>
                    <a:lnTo>
                      <a:pt x="3" y="0"/>
                    </a:lnTo>
                    <a:lnTo>
                      <a:pt x="3" y="9"/>
                    </a:lnTo>
                    <a:lnTo>
                      <a:pt x="3" y="50"/>
                    </a:lnTo>
                    <a:lnTo>
                      <a:pt x="3" y="54"/>
                    </a:lnTo>
                    <a:lnTo>
                      <a:pt x="3" y="27"/>
                    </a:lnTo>
                    <a:lnTo>
                      <a:pt x="3" y="41"/>
                    </a:lnTo>
                    <a:lnTo>
                      <a:pt x="3" y="94"/>
                    </a:lnTo>
                    <a:lnTo>
                      <a:pt x="3" y="88"/>
                    </a:lnTo>
                    <a:lnTo>
                      <a:pt x="3" y="119"/>
                    </a:lnTo>
                    <a:lnTo>
                      <a:pt x="3" y="120"/>
                    </a:lnTo>
                    <a:lnTo>
                      <a:pt x="3" y="75"/>
                    </a:lnTo>
                    <a:lnTo>
                      <a:pt x="4" y="54"/>
                    </a:lnTo>
                    <a:lnTo>
                      <a:pt x="4" y="47"/>
                    </a:lnTo>
                    <a:lnTo>
                      <a:pt x="4" y="68"/>
                    </a:lnTo>
                    <a:lnTo>
                      <a:pt x="4" y="151"/>
                    </a:lnTo>
                    <a:lnTo>
                      <a:pt x="4" y="59"/>
                    </a:lnTo>
                    <a:lnTo>
                      <a:pt x="4" y="24"/>
                    </a:lnTo>
                    <a:lnTo>
                      <a:pt x="4" y="15"/>
                    </a:lnTo>
                    <a:lnTo>
                      <a:pt x="4" y="28"/>
                    </a:lnTo>
                    <a:lnTo>
                      <a:pt x="5" y="63"/>
                    </a:lnTo>
                    <a:lnTo>
                      <a:pt x="5" y="107"/>
                    </a:lnTo>
                    <a:lnTo>
                      <a:pt x="5" y="7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02" name="Freeform 874"/>
              <p:cNvSpPr>
                <a:spLocks/>
              </p:cNvSpPr>
              <p:nvPr/>
            </p:nvSpPr>
            <p:spPr bwMode="auto">
              <a:xfrm>
                <a:off x="9759951" y="6026151"/>
                <a:ext cx="6350" cy="288925"/>
              </a:xfrm>
              <a:custGeom>
                <a:avLst/>
                <a:gdLst>
                  <a:gd name="T0" fmla="*/ 0 w 4"/>
                  <a:gd name="T1" fmla="*/ 70 h 182"/>
                  <a:gd name="T2" fmla="*/ 0 w 4"/>
                  <a:gd name="T3" fmla="*/ 30 h 182"/>
                  <a:gd name="T4" fmla="*/ 0 w 4"/>
                  <a:gd name="T5" fmla="*/ 19 h 182"/>
                  <a:gd name="T6" fmla="*/ 0 w 4"/>
                  <a:gd name="T7" fmla="*/ 32 h 182"/>
                  <a:gd name="T8" fmla="*/ 0 w 4"/>
                  <a:gd name="T9" fmla="*/ 71 h 182"/>
                  <a:gd name="T10" fmla="*/ 0 w 4"/>
                  <a:gd name="T11" fmla="*/ 182 h 182"/>
                  <a:gd name="T12" fmla="*/ 0 w 4"/>
                  <a:gd name="T13" fmla="*/ 44 h 182"/>
                  <a:gd name="T14" fmla="*/ 0 w 4"/>
                  <a:gd name="T15" fmla="*/ 9 h 182"/>
                  <a:gd name="T16" fmla="*/ 0 w 4"/>
                  <a:gd name="T17" fmla="*/ 0 h 182"/>
                  <a:gd name="T18" fmla="*/ 1 w 4"/>
                  <a:gd name="T19" fmla="*/ 6 h 182"/>
                  <a:gd name="T20" fmla="*/ 1 w 4"/>
                  <a:gd name="T21" fmla="*/ 12 h 182"/>
                  <a:gd name="T22" fmla="*/ 1 w 4"/>
                  <a:gd name="T23" fmla="*/ 6 h 182"/>
                  <a:gd name="T24" fmla="*/ 1 w 4"/>
                  <a:gd name="T25" fmla="*/ 0 h 182"/>
                  <a:gd name="T26" fmla="*/ 1 w 4"/>
                  <a:gd name="T27" fmla="*/ 14 h 182"/>
                  <a:gd name="T28" fmla="*/ 1 w 4"/>
                  <a:gd name="T29" fmla="*/ 74 h 182"/>
                  <a:gd name="T30" fmla="*/ 1 w 4"/>
                  <a:gd name="T31" fmla="*/ 53 h 182"/>
                  <a:gd name="T32" fmla="*/ 1 w 4"/>
                  <a:gd name="T33" fmla="*/ 40 h 182"/>
                  <a:gd name="T34" fmla="*/ 1 w 4"/>
                  <a:gd name="T35" fmla="*/ 48 h 182"/>
                  <a:gd name="T36" fmla="*/ 1 w 4"/>
                  <a:gd name="T37" fmla="*/ 50 h 182"/>
                  <a:gd name="T38" fmla="*/ 1 w 4"/>
                  <a:gd name="T39" fmla="*/ 59 h 182"/>
                  <a:gd name="T40" fmla="*/ 2 w 4"/>
                  <a:gd name="T41" fmla="*/ 64 h 182"/>
                  <a:gd name="T42" fmla="*/ 2 w 4"/>
                  <a:gd name="T43" fmla="*/ 53 h 182"/>
                  <a:gd name="T44" fmla="*/ 2 w 4"/>
                  <a:gd name="T45" fmla="*/ 27 h 182"/>
                  <a:gd name="T46" fmla="*/ 2 w 4"/>
                  <a:gd name="T47" fmla="*/ 10 h 182"/>
                  <a:gd name="T48" fmla="*/ 2 w 4"/>
                  <a:gd name="T49" fmla="*/ 16 h 182"/>
                  <a:gd name="T50" fmla="*/ 2 w 4"/>
                  <a:gd name="T51" fmla="*/ 48 h 182"/>
                  <a:gd name="T52" fmla="*/ 2 w 4"/>
                  <a:gd name="T53" fmla="*/ 48 h 182"/>
                  <a:gd name="T54" fmla="*/ 2 w 4"/>
                  <a:gd name="T55" fmla="*/ 30 h 182"/>
                  <a:gd name="T56" fmla="*/ 3 w 4"/>
                  <a:gd name="T57" fmla="*/ 57 h 182"/>
                  <a:gd name="T58" fmla="*/ 3 w 4"/>
                  <a:gd name="T59" fmla="*/ 128 h 182"/>
                  <a:gd name="T60" fmla="*/ 3 w 4"/>
                  <a:gd name="T61" fmla="*/ 56 h 182"/>
                  <a:gd name="T62" fmla="*/ 3 w 4"/>
                  <a:gd name="T63" fmla="*/ 40 h 182"/>
                  <a:gd name="T64" fmla="*/ 3 w 4"/>
                  <a:gd name="T65" fmla="*/ 36 h 182"/>
                  <a:gd name="T66" fmla="*/ 3 w 4"/>
                  <a:gd name="T67" fmla="*/ 33 h 182"/>
                  <a:gd name="T68" fmla="*/ 3 w 4"/>
                  <a:gd name="T69" fmla="*/ 35 h 182"/>
                  <a:gd name="T70" fmla="*/ 3 w 4"/>
                  <a:gd name="T71" fmla="*/ 42 h 182"/>
                  <a:gd name="T72" fmla="*/ 3 w 4"/>
                  <a:gd name="T73" fmla="*/ 40 h 182"/>
                  <a:gd name="T74" fmla="*/ 3 w 4"/>
                  <a:gd name="T75" fmla="*/ 26 h 182"/>
                  <a:gd name="T76" fmla="*/ 3 w 4"/>
                  <a:gd name="T77" fmla="*/ 21 h 182"/>
                  <a:gd name="T78" fmla="*/ 4 w 4"/>
                  <a:gd name="T79" fmla="*/ 22 h 182"/>
                  <a:gd name="T80" fmla="*/ 4 w 4"/>
                  <a:gd name="T81" fmla="*/ 13 h 182"/>
                  <a:gd name="T82" fmla="*/ 4 w 4"/>
                  <a:gd name="T83" fmla="*/ 11 h 182"/>
                  <a:gd name="T84" fmla="*/ 4 w 4"/>
                  <a:gd name="T85" fmla="*/ 24 h 182"/>
                  <a:gd name="T86" fmla="*/ 4 w 4"/>
                  <a:gd name="T87" fmla="*/ 40 h 182"/>
                  <a:gd name="T88" fmla="*/ 4 w 4"/>
                  <a:gd name="T89" fmla="*/ 41 h 182"/>
                  <a:gd name="T90" fmla="*/ 4 w 4"/>
                  <a:gd name="T91" fmla="*/ 41 h 182"/>
                  <a:gd name="T92" fmla="*/ 4 w 4"/>
                  <a:gd name="T93" fmla="*/ 47 h 182"/>
                  <a:gd name="T94" fmla="*/ 4 w 4"/>
                  <a:gd name="T95" fmla="*/ 48 h 182"/>
                  <a:gd name="T96" fmla="*/ 4 w 4"/>
                  <a:gd name="T97" fmla="*/ 43 h 182"/>
                  <a:gd name="T98" fmla="*/ 4 w 4"/>
                  <a:gd name="T99" fmla="*/ 40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182">
                    <a:moveTo>
                      <a:pt x="0" y="70"/>
                    </a:moveTo>
                    <a:lnTo>
                      <a:pt x="0" y="30"/>
                    </a:lnTo>
                    <a:lnTo>
                      <a:pt x="0" y="19"/>
                    </a:lnTo>
                    <a:lnTo>
                      <a:pt x="0" y="32"/>
                    </a:lnTo>
                    <a:lnTo>
                      <a:pt x="0" y="71"/>
                    </a:lnTo>
                    <a:lnTo>
                      <a:pt x="0" y="182"/>
                    </a:lnTo>
                    <a:lnTo>
                      <a:pt x="0" y="44"/>
                    </a:lnTo>
                    <a:lnTo>
                      <a:pt x="0" y="9"/>
                    </a:lnTo>
                    <a:lnTo>
                      <a:pt x="0" y="0"/>
                    </a:lnTo>
                    <a:lnTo>
                      <a:pt x="1" y="6"/>
                    </a:lnTo>
                    <a:lnTo>
                      <a:pt x="1" y="12"/>
                    </a:lnTo>
                    <a:lnTo>
                      <a:pt x="1" y="6"/>
                    </a:lnTo>
                    <a:lnTo>
                      <a:pt x="1" y="0"/>
                    </a:lnTo>
                    <a:lnTo>
                      <a:pt x="1" y="14"/>
                    </a:lnTo>
                    <a:lnTo>
                      <a:pt x="1" y="74"/>
                    </a:lnTo>
                    <a:lnTo>
                      <a:pt x="1" y="53"/>
                    </a:lnTo>
                    <a:lnTo>
                      <a:pt x="1" y="40"/>
                    </a:lnTo>
                    <a:lnTo>
                      <a:pt x="1" y="48"/>
                    </a:lnTo>
                    <a:lnTo>
                      <a:pt x="1" y="50"/>
                    </a:lnTo>
                    <a:lnTo>
                      <a:pt x="1" y="59"/>
                    </a:lnTo>
                    <a:lnTo>
                      <a:pt x="2" y="64"/>
                    </a:lnTo>
                    <a:lnTo>
                      <a:pt x="2" y="53"/>
                    </a:lnTo>
                    <a:lnTo>
                      <a:pt x="2" y="27"/>
                    </a:lnTo>
                    <a:lnTo>
                      <a:pt x="2" y="10"/>
                    </a:lnTo>
                    <a:lnTo>
                      <a:pt x="2" y="16"/>
                    </a:lnTo>
                    <a:lnTo>
                      <a:pt x="2" y="48"/>
                    </a:lnTo>
                    <a:lnTo>
                      <a:pt x="2" y="48"/>
                    </a:lnTo>
                    <a:lnTo>
                      <a:pt x="2" y="30"/>
                    </a:lnTo>
                    <a:lnTo>
                      <a:pt x="3" y="57"/>
                    </a:lnTo>
                    <a:lnTo>
                      <a:pt x="3" y="128"/>
                    </a:lnTo>
                    <a:lnTo>
                      <a:pt x="3" y="56"/>
                    </a:lnTo>
                    <a:lnTo>
                      <a:pt x="3" y="40"/>
                    </a:lnTo>
                    <a:lnTo>
                      <a:pt x="3" y="36"/>
                    </a:lnTo>
                    <a:lnTo>
                      <a:pt x="3" y="33"/>
                    </a:lnTo>
                    <a:lnTo>
                      <a:pt x="3" y="35"/>
                    </a:lnTo>
                    <a:lnTo>
                      <a:pt x="3" y="42"/>
                    </a:lnTo>
                    <a:lnTo>
                      <a:pt x="3" y="40"/>
                    </a:lnTo>
                    <a:lnTo>
                      <a:pt x="3" y="26"/>
                    </a:lnTo>
                    <a:lnTo>
                      <a:pt x="3" y="21"/>
                    </a:lnTo>
                    <a:lnTo>
                      <a:pt x="4" y="22"/>
                    </a:lnTo>
                    <a:lnTo>
                      <a:pt x="4" y="13"/>
                    </a:lnTo>
                    <a:lnTo>
                      <a:pt x="4" y="11"/>
                    </a:lnTo>
                    <a:lnTo>
                      <a:pt x="4" y="24"/>
                    </a:lnTo>
                    <a:lnTo>
                      <a:pt x="4" y="40"/>
                    </a:lnTo>
                    <a:lnTo>
                      <a:pt x="4" y="41"/>
                    </a:lnTo>
                    <a:lnTo>
                      <a:pt x="4" y="41"/>
                    </a:lnTo>
                    <a:lnTo>
                      <a:pt x="4" y="47"/>
                    </a:lnTo>
                    <a:lnTo>
                      <a:pt x="4" y="48"/>
                    </a:lnTo>
                    <a:lnTo>
                      <a:pt x="4" y="43"/>
                    </a:lnTo>
                    <a:lnTo>
                      <a:pt x="4" y="4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03" name="Freeform 875"/>
              <p:cNvSpPr>
                <a:spLocks/>
              </p:cNvSpPr>
              <p:nvPr/>
            </p:nvSpPr>
            <p:spPr bwMode="auto">
              <a:xfrm>
                <a:off x="9766301" y="5995988"/>
                <a:ext cx="7938" cy="373063"/>
              </a:xfrm>
              <a:custGeom>
                <a:avLst/>
                <a:gdLst>
                  <a:gd name="T0" fmla="*/ 0 w 5"/>
                  <a:gd name="T1" fmla="*/ 59 h 235"/>
                  <a:gd name="T2" fmla="*/ 0 w 5"/>
                  <a:gd name="T3" fmla="*/ 67 h 235"/>
                  <a:gd name="T4" fmla="*/ 1 w 5"/>
                  <a:gd name="T5" fmla="*/ 68 h 235"/>
                  <a:gd name="T6" fmla="*/ 1 w 5"/>
                  <a:gd name="T7" fmla="*/ 41 h 235"/>
                  <a:gd name="T8" fmla="*/ 1 w 5"/>
                  <a:gd name="T9" fmla="*/ 21 h 235"/>
                  <a:gd name="T10" fmla="*/ 1 w 5"/>
                  <a:gd name="T11" fmla="*/ 15 h 235"/>
                  <a:gd name="T12" fmla="*/ 1 w 5"/>
                  <a:gd name="T13" fmla="*/ 23 h 235"/>
                  <a:gd name="T14" fmla="*/ 1 w 5"/>
                  <a:gd name="T15" fmla="*/ 43 h 235"/>
                  <a:gd name="T16" fmla="*/ 1 w 5"/>
                  <a:gd name="T17" fmla="*/ 58 h 235"/>
                  <a:gd name="T18" fmla="*/ 2 w 5"/>
                  <a:gd name="T19" fmla="*/ 44 h 235"/>
                  <a:gd name="T20" fmla="*/ 2 w 5"/>
                  <a:gd name="T21" fmla="*/ 20 h 235"/>
                  <a:gd name="T22" fmla="*/ 2 w 5"/>
                  <a:gd name="T23" fmla="*/ 17 h 235"/>
                  <a:gd name="T24" fmla="*/ 2 w 5"/>
                  <a:gd name="T25" fmla="*/ 42 h 235"/>
                  <a:gd name="T26" fmla="*/ 2 w 5"/>
                  <a:gd name="T27" fmla="*/ 107 h 235"/>
                  <a:gd name="T28" fmla="*/ 2 w 5"/>
                  <a:gd name="T29" fmla="*/ 81 h 235"/>
                  <a:gd name="T30" fmla="*/ 2 w 5"/>
                  <a:gd name="T31" fmla="*/ 55 h 235"/>
                  <a:gd name="T32" fmla="*/ 2 w 5"/>
                  <a:gd name="T33" fmla="*/ 52 h 235"/>
                  <a:gd name="T34" fmla="*/ 2 w 5"/>
                  <a:gd name="T35" fmla="*/ 55 h 235"/>
                  <a:gd name="T36" fmla="*/ 2 w 5"/>
                  <a:gd name="T37" fmla="*/ 58 h 235"/>
                  <a:gd name="T38" fmla="*/ 2 w 5"/>
                  <a:gd name="T39" fmla="*/ 69 h 235"/>
                  <a:gd name="T40" fmla="*/ 3 w 5"/>
                  <a:gd name="T41" fmla="*/ 81 h 235"/>
                  <a:gd name="T42" fmla="*/ 3 w 5"/>
                  <a:gd name="T43" fmla="*/ 65 h 235"/>
                  <a:gd name="T44" fmla="*/ 3 w 5"/>
                  <a:gd name="T45" fmla="*/ 39 h 235"/>
                  <a:gd name="T46" fmla="*/ 3 w 5"/>
                  <a:gd name="T47" fmla="*/ 24 h 235"/>
                  <a:gd name="T48" fmla="*/ 3 w 5"/>
                  <a:gd name="T49" fmla="*/ 27 h 235"/>
                  <a:gd name="T50" fmla="*/ 3 w 5"/>
                  <a:gd name="T51" fmla="*/ 48 h 235"/>
                  <a:gd name="T52" fmla="*/ 3 w 5"/>
                  <a:gd name="T53" fmla="*/ 74 h 235"/>
                  <a:gd name="T54" fmla="*/ 3 w 5"/>
                  <a:gd name="T55" fmla="*/ 71 h 235"/>
                  <a:gd name="T56" fmla="*/ 3 w 5"/>
                  <a:gd name="T57" fmla="*/ 50 h 235"/>
                  <a:gd name="T58" fmla="*/ 3 w 5"/>
                  <a:gd name="T59" fmla="*/ 37 h 235"/>
                  <a:gd name="T60" fmla="*/ 3 w 5"/>
                  <a:gd name="T61" fmla="*/ 43 h 235"/>
                  <a:gd name="T62" fmla="*/ 3 w 5"/>
                  <a:gd name="T63" fmla="*/ 79 h 235"/>
                  <a:gd name="T64" fmla="*/ 4 w 5"/>
                  <a:gd name="T65" fmla="*/ 235 h 235"/>
                  <a:gd name="T66" fmla="*/ 4 w 5"/>
                  <a:gd name="T67" fmla="*/ 101 h 235"/>
                  <a:gd name="T68" fmla="*/ 4 w 5"/>
                  <a:gd name="T69" fmla="*/ 76 h 235"/>
                  <a:gd name="T70" fmla="*/ 4 w 5"/>
                  <a:gd name="T71" fmla="*/ 67 h 235"/>
                  <a:gd name="T72" fmla="*/ 4 w 5"/>
                  <a:gd name="T73" fmla="*/ 64 h 235"/>
                  <a:gd name="T74" fmla="*/ 4 w 5"/>
                  <a:gd name="T75" fmla="*/ 68 h 235"/>
                  <a:gd name="T76" fmla="*/ 4 w 5"/>
                  <a:gd name="T77" fmla="*/ 63 h 235"/>
                  <a:gd name="T78" fmla="*/ 5 w 5"/>
                  <a:gd name="T79" fmla="*/ 49 h 235"/>
                  <a:gd name="T80" fmla="*/ 5 w 5"/>
                  <a:gd name="T81" fmla="*/ 39 h 235"/>
                  <a:gd name="T82" fmla="*/ 5 w 5"/>
                  <a:gd name="T83" fmla="*/ 40 h 235"/>
                  <a:gd name="T84" fmla="*/ 5 w 5"/>
                  <a:gd name="T85" fmla="*/ 50 h 235"/>
                  <a:gd name="T86" fmla="*/ 5 w 5"/>
                  <a:gd name="T87" fmla="*/ 37 h 235"/>
                  <a:gd name="T88" fmla="*/ 5 w 5"/>
                  <a:gd name="T89" fmla="*/ 15 h 235"/>
                  <a:gd name="T90" fmla="*/ 5 w 5"/>
                  <a:gd name="T91" fmla="*/ 3 h 235"/>
                  <a:gd name="T92" fmla="*/ 5 w 5"/>
                  <a:gd name="T93" fmla="*/ 0 h 235"/>
                  <a:gd name="T94" fmla="*/ 5 w 5"/>
                  <a:gd name="T95" fmla="*/ 6 h 235"/>
                  <a:gd name="T96" fmla="*/ 5 w 5"/>
                  <a:gd name="T97" fmla="*/ 28 h 235"/>
                  <a:gd name="T98" fmla="*/ 5 w 5"/>
                  <a:gd name="T99" fmla="*/ 67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35">
                    <a:moveTo>
                      <a:pt x="0" y="59"/>
                    </a:moveTo>
                    <a:lnTo>
                      <a:pt x="0" y="67"/>
                    </a:lnTo>
                    <a:lnTo>
                      <a:pt x="1" y="68"/>
                    </a:lnTo>
                    <a:lnTo>
                      <a:pt x="1" y="41"/>
                    </a:lnTo>
                    <a:lnTo>
                      <a:pt x="1" y="21"/>
                    </a:lnTo>
                    <a:lnTo>
                      <a:pt x="1" y="15"/>
                    </a:lnTo>
                    <a:lnTo>
                      <a:pt x="1" y="23"/>
                    </a:lnTo>
                    <a:lnTo>
                      <a:pt x="1" y="43"/>
                    </a:lnTo>
                    <a:lnTo>
                      <a:pt x="1" y="58"/>
                    </a:lnTo>
                    <a:lnTo>
                      <a:pt x="2" y="44"/>
                    </a:lnTo>
                    <a:lnTo>
                      <a:pt x="2" y="20"/>
                    </a:lnTo>
                    <a:lnTo>
                      <a:pt x="2" y="17"/>
                    </a:lnTo>
                    <a:lnTo>
                      <a:pt x="2" y="42"/>
                    </a:lnTo>
                    <a:lnTo>
                      <a:pt x="2" y="107"/>
                    </a:lnTo>
                    <a:lnTo>
                      <a:pt x="2" y="81"/>
                    </a:lnTo>
                    <a:lnTo>
                      <a:pt x="2" y="55"/>
                    </a:lnTo>
                    <a:lnTo>
                      <a:pt x="2" y="52"/>
                    </a:lnTo>
                    <a:lnTo>
                      <a:pt x="2" y="55"/>
                    </a:lnTo>
                    <a:lnTo>
                      <a:pt x="2" y="58"/>
                    </a:lnTo>
                    <a:lnTo>
                      <a:pt x="2" y="69"/>
                    </a:lnTo>
                    <a:lnTo>
                      <a:pt x="3" y="81"/>
                    </a:lnTo>
                    <a:lnTo>
                      <a:pt x="3" y="65"/>
                    </a:lnTo>
                    <a:lnTo>
                      <a:pt x="3" y="39"/>
                    </a:lnTo>
                    <a:lnTo>
                      <a:pt x="3" y="24"/>
                    </a:lnTo>
                    <a:lnTo>
                      <a:pt x="3" y="27"/>
                    </a:lnTo>
                    <a:lnTo>
                      <a:pt x="3" y="48"/>
                    </a:lnTo>
                    <a:lnTo>
                      <a:pt x="3" y="74"/>
                    </a:lnTo>
                    <a:lnTo>
                      <a:pt x="3" y="71"/>
                    </a:lnTo>
                    <a:lnTo>
                      <a:pt x="3" y="50"/>
                    </a:lnTo>
                    <a:lnTo>
                      <a:pt x="3" y="37"/>
                    </a:lnTo>
                    <a:lnTo>
                      <a:pt x="3" y="43"/>
                    </a:lnTo>
                    <a:lnTo>
                      <a:pt x="3" y="79"/>
                    </a:lnTo>
                    <a:lnTo>
                      <a:pt x="4" y="235"/>
                    </a:lnTo>
                    <a:lnTo>
                      <a:pt x="4" y="101"/>
                    </a:lnTo>
                    <a:lnTo>
                      <a:pt x="4" y="76"/>
                    </a:lnTo>
                    <a:lnTo>
                      <a:pt x="4" y="67"/>
                    </a:lnTo>
                    <a:lnTo>
                      <a:pt x="4" y="64"/>
                    </a:lnTo>
                    <a:lnTo>
                      <a:pt x="4" y="68"/>
                    </a:lnTo>
                    <a:lnTo>
                      <a:pt x="4" y="63"/>
                    </a:lnTo>
                    <a:lnTo>
                      <a:pt x="5" y="49"/>
                    </a:lnTo>
                    <a:lnTo>
                      <a:pt x="5" y="39"/>
                    </a:lnTo>
                    <a:lnTo>
                      <a:pt x="5" y="40"/>
                    </a:lnTo>
                    <a:lnTo>
                      <a:pt x="5" y="50"/>
                    </a:lnTo>
                    <a:lnTo>
                      <a:pt x="5" y="37"/>
                    </a:lnTo>
                    <a:lnTo>
                      <a:pt x="5" y="15"/>
                    </a:lnTo>
                    <a:lnTo>
                      <a:pt x="5" y="3"/>
                    </a:lnTo>
                    <a:lnTo>
                      <a:pt x="5" y="0"/>
                    </a:lnTo>
                    <a:lnTo>
                      <a:pt x="5" y="6"/>
                    </a:lnTo>
                    <a:lnTo>
                      <a:pt x="5" y="28"/>
                    </a:lnTo>
                    <a:lnTo>
                      <a:pt x="5" y="6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04" name="Freeform 876"/>
              <p:cNvSpPr>
                <a:spLocks/>
              </p:cNvSpPr>
              <p:nvPr/>
            </p:nvSpPr>
            <p:spPr bwMode="auto">
              <a:xfrm>
                <a:off x="9774238" y="6016626"/>
                <a:ext cx="7938" cy="282575"/>
              </a:xfrm>
              <a:custGeom>
                <a:avLst/>
                <a:gdLst>
                  <a:gd name="T0" fmla="*/ 0 w 5"/>
                  <a:gd name="T1" fmla="*/ 54 h 178"/>
                  <a:gd name="T2" fmla="*/ 0 w 5"/>
                  <a:gd name="T3" fmla="*/ 120 h 178"/>
                  <a:gd name="T4" fmla="*/ 1 w 5"/>
                  <a:gd name="T5" fmla="*/ 148 h 178"/>
                  <a:gd name="T6" fmla="*/ 1 w 5"/>
                  <a:gd name="T7" fmla="*/ 178 h 178"/>
                  <a:gd name="T8" fmla="*/ 1 w 5"/>
                  <a:gd name="T9" fmla="*/ 82 h 178"/>
                  <a:gd name="T10" fmla="*/ 1 w 5"/>
                  <a:gd name="T11" fmla="*/ 33 h 178"/>
                  <a:gd name="T12" fmla="*/ 1 w 5"/>
                  <a:gd name="T13" fmla="*/ 36 h 178"/>
                  <a:gd name="T14" fmla="*/ 1 w 5"/>
                  <a:gd name="T15" fmla="*/ 101 h 178"/>
                  <a:gd name="T16" fmla="*/ 1 w 5"/>
                  <a:gd name="T17" fmla="*/ 124 h 178"/>
                  <a:gd name="T18" fmla="*/ 1 w 5"/>
                  <a:gd name="T19" fmla="*/ 97 h 178"/>
                  <a:gd name="T20" fmla="*/ 1 w 5"/>
                  <a:gd name="T21" fmla="*/ 54 h 178"/>
                  <a:gd name="T22" fmla="*/ 1 w 5"/>
                  <a:gd name="T23" fmla="*/ 35 h 178"/>
                  <a:gd name="T24" fmla="*/ 1 w 5"/>
                  <a:gd name="T25" fmla="*/ 40 h 178"/>
                  <a:gd name="T26" fmla="*/ 2 w 5"/>
                  <a:gd name="T27" fmla="*/ 51 h 178"/>
                  <a:gd name="T28" fmla="*/ 2 w 5"/>
                  <a:gd name="T29" fmla="*/ 71 h 178"/>
                  <a:gd name="T30" fmla="*/ 2 w 5"/>
                  <a:gd name="T31" fmla="*/ 82 h 178"/>
                  <a:gd name="T32" fmla="*/ 2 w 5"/>
                  <a:gd name="T33" fmla="*/ 63 h 178"/>
                  <a:gd name="T34" fmla="*/ 2 w 5"/>
                  <a:gd name="T35" fmla="*/ 53 h 178"/>
                  <a:gd name="T36" fmla="*/ 2 w 5"/>
                  <a:gd name="T37" fmla="*/ 20 h 178"/>
                  <a:gd name="T38" fmla="*/ 2 w 5"/>
                  <a:gd name="T39" fmla="*/ 0 h 178"/>
                  <a:gd name="T40" fmla="*/ 3 w 5"/>
                  <a:gd name="T41" fmla="*/ 8 h 178"/>
                  <a:gd name="T42" fmla="*/ 3 w 5"/>
                  <a:gd name="T43" fmla="*/ 53 h 178"/>
                  <a:gd name="T44" fmla="*/ 3 w 5"/>
                  <a:gd name="T45" fmla="*/ 89 h 178"/>
                  <a:gd name="T46" fmla="*/ 3 w 5"/>
                  <a:gd name="T47" fmla="*/ 24 h 178"/>
                  <a:gd name="T48" fmla="*/ 3 w 5"/>
                  <a:gd name="T49" fmla="*/ 6 h 178"/>
                  <a:gd name="T50" fmla="*/ 3 w 5"/>
                  <a:gd name="T51" fmla="*/ 11 h 178"/>
                  <a:gd name="T52" fmla="*/ 3 w 5"/>
                  <a:gd name="T53" fmla="*/ 32 h 178"/>
                  <a:gd name="T54" fmla="*/ 3 w 5"/>
                  <a:gd name="T55" fmla="*/ 78 h 178"/>
                  <a:gd name="T56" fmla="*/ 3 w 5"/>
                  <a:gd name="T57" fmla="*/ 76 h 178"/>
                  <a:gd name="T58" fmla="*/ 3 w 5"/>
                  <a:gd name="T59" fmla="*/ 44 h 178"/>
                  <a:gd name="T60" fmla="*/ 3 w 5"/>
                  <a:gd name="T61" fmla="*/ 53 h 178"/>
                  <a:gd name="T62" fmla="*/ 3 w 5"/>
                  <a:gd name="T63" fmla="*/ 80 h 178"/>
                  <a:gd name="T64" fmla="*/ 4 w 5"/>
                  <a:gd name="T65" fmla="*/ 85 h 178"/>
                  <a:gd name="T66" fmla="*/ 4 w 5"/>
                  <a:gd name="T67" fmla="*/ 90 h 178"/>
                  <a:gd name="T68" fmla="*/ 4 w 5"/>
                  <a:gd name="T69" fmla="*/ 66 h 178"/>
                  <a:gd name="T70" fmla="*/ 4 w 5"/>
                  <a:gd name="T71" fmla="*/ 64 h 178"/>
                  <a:gd name="T72" fmla="*/ 4 w 5"/>
                  <a:gd name="T73" fmla="*/ 78 h 178"/>
                  <a:gd name="T74" fmla="*/ 4 w 5"/>
                  <a:gd name="T75" fmla="*/ 66 h 178"/>
                  <a:gd name="T76" fmla="*/ 4 w 5"/>
                  <a:gd name="T77" fmla="*/ 50 h 178"/>
                  <a:gd name="T78" fmla="*/ 4 w 5"/>
                  <a:gd name="T79" fmla="*/ 52 h 178"/>
                  <a:gd name="T80" fmla="*/ 4 w 5"/>
                  <a:gd name="T81" fmla="*/ 68 h 178"/>
                  <a:gd name="T82" fmla="*/ 4 w 5"/>
                  <a:gd name="T83" fmla="*/ 86 h 178"/>
                  <a:gd name="T84" fmla="*/ 4 w 5"/>
                  <a:gd name="T85" fmla="*/ 68 h 178"/>
                  <a:gd name="T86" fmla="*/ 5 w 5"/>
                  <a:gd name="T87" fmla="*/ 25 h 178"/>
                  <a:gd name="T88" fmla="*/ 5 w 5"/>
                  <a:gd name="T89" fmla="*/ 11 h 178"/>
                  <a:gd name="T90" fmla="*/ 5 w 5"/>
                  <a:gd name="T91" fmla="*/ 22 h 178"/>
                  <a:gd name="T92" fmla="*/ 5 w 5"/>
                  <a:gd name="T93" fmla="*/ 57 h 178"/>
                  <a:gd name="T94" fmla="*/ 5 w 5"/>
                  <a:gd name="T95" fmla="*/ 58 h 178"/>
                  <a:gd name="T96" fmla="*/ 5 w 5"/>
                  <a:gd name="T97" fmla="*/ 39 h 178"/>
                  <a:gd name="T98" fmla="*/ 5 w 5"/>
                  <a:gd name="T99" fmla="*/ 44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8">
                    <a:moveTo>
                      <a:pt x="0" y="54"/>
                    </a:moveTo>
                    <a:lnTo>
                      <a:pt x="0" y="120"/>
                    </a:lnTo>
                    <a:lnTo>
                      <a:pt x="1" y="148"/>
                    </a:lnTo>
                    <a:lnTo>
                      <a:pt x="1" y="178"/>
                    </a:lnTo>
                    <a:lnTo>
                      <a:pt x="1" y="82"/>
                    </a:lnTo>
                    <a:lnTo>
                      <a:pt x="1" y="33"/>
                    </a:lnTo>
                    <a:lnTo>
                      <a:pt x="1" y="36"/>
                    </a:lnTo>
                    <a:lnTo>
                      <a:pt x="1" y="101"/>
                    </a:lnTo>
                    <a:lnTo>
                      <a:pt x="1" y="124"/>
                    </a:lnTo>
                    <a:lnTo>
                      <a:pt x="1" y="97"/>
                    </a:lnTo>
                    <a:lnTo>
                      <a:pt x="1" y="54"/>
                    </a:lnTo>
                    <a:lnTo>
                      <a:pt x="1" y="35"/>
                    </a:lnTo>
                    <a:lnTo>
                      <a:pt x="1" y="40"/>
                    </a:lnTo>
                    <a:lnTo>
                      <a:pt x="2" y="51"/>
                    </a:lnTo>
                    <a:lnTo>
                      <a:pt x="2" y="71"/>
                    </a:lnTo>
                    <a:lnTo>
                      <a:pt x="2" y="82"/>
                    </a:lnTo>
                    <a:lnTo>
                      <a:pt x="2" y="63"/>
                    </a:lnTo>
                    <a:lnTo>
                      <a:pt x="2" y="53"/>
                    </a:lnTo>
                    <a:lnTo>
                      <a:pt x="2" y="20"/>
                    </a:lnTo>
                    <a:lnTo>
                      <a:pt x="2" y="0"/>
                    </a:lnTo>
                    <a:lnTo>
                      <a:pt x="3" y="8"/>
                    </a:lnTo>
                    <a:lnTo>
                      <a:pt x="3" y="53"/>
                    </a:lnTo>
                    <a:lnTo>
                      <a:pt x="3" y="89"/>
                    </a:lnTo>
                    <a:lnTo>
                      <a:pt x="3" y="24"/>
                    </a:lnTo>
                    <a:lnTo>
                      <a:pt x="3" y="6"/>
                    </a:lnTo>
                    <a:lnTo>
                      <a:pt x="3" y="11"/>
                    </a:lnTo>
                    <a:lnTo>
                      <a:pt x="3" y="32"/>
                    </a:lnTo>
                    <a:lnTo>
                      <a:pt x="3" y="78"/>
                    </a:lnTo>
                    <a:lnTo>
                      <a:pt x="3" y="76"/>
                    </a:lnTo>
                    <a:lnTo>
                      <a:pt x="3" y="44"/>
                    </a:lnTo>
                    <a:lnTo>
                      <a:pt x="3" y="53"/>
                    </a:lnTo>
                    <a:lnTo>
                      <a:pt x="3" y="80"/>
                    </a:lnTo>
                    <a:lnTo>
                      <a:pt x="4" y="85"/>
                    </a:lnTo>
                    <a:lnTo>
                      <a:pt x="4" y="90"/>
                    </a:lnTo>
                    <a:lnTo>
                      <a:pt x="4" y="66"/>
                    </a:lnTo>
                    <a:lnTo>
                      <a:pt x="4" y="64"/>
                    </a:lnTo>
                    <a:lnTo>
                      <a:pt x="4" y="78"/>
                    </a:lnTo>
                    <a:lnTo>
                      <a:pt x="4" y="66"/>
                    </a:lnTo>
                    <a:lnTo>
                      <a:pt x="4" y="50"/>
                    </a:lnTo>
                    <a:lnTo>
                      <a:pt x="4" y="52"/>
                    </a:lnTo>
                    <a:lnTo>
                      <a:pt x="4" y="68"/>
                    </a:lnTo>
                    <a:lnTo>
                      <a:pt x="4" y="86"/>
                    </a:lnTo>
                    <a:lnTo>
                      <a:pt x="4" y="68"/>
                    </a:lnTo>
                    <a:lnTo>
                      <a:pt x="5" y="25"/>
                    </a:lnTo>
                    <a:lnTo>
                      <a:pt x="5" y="11"/>
                    </a:lnTo>
                    <a:lnTo>
                      <a:pt x="5" y="22"/>
                    </a:lnTo>
                    <a:lnTo>
                      <a:pt x="5" y="57"/>
                    </a:lnTo>
                    <a:lnTo>
                      <a:pt x="5" y="58"/>
                    </a:lnTo>
                    <a:lnTo>
                      <a:pt x="5" y="39"/>
                    </a:lnTo>
                    <a:lnTo>
                      <a:pt x="5" y="4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05" name="Freeform 877"/>
              <p:cNvSpPr>
                <a:spLocks/>
              </p:cNvSpPr>
              <p:nvPr/>
            </p:nvSpPr>
            <p:spPr bwMode="auto">
              <a:xfrm>
                <a:off x="9782176" y="6021388"/>
                <a:ext cx="7938" cy="360363"/>
              </a:xfrm>
              <a:custGeom>
                <a:avLst/>
                <a:gdLst>
                  <a:gd name="T0" fmla="*/ 0 w 5"/>
                  <a:gd name="T1" fmla="*/ 41 h 227"/>
                  <a:gd name="T2" fmla="*/ 0 w 5"/>
                  <a:gd name="T3" fmla="*/ 54 h 227"/>
                  <a:gd name="T4" fmla="*/ 1 w 5"/>
                  <a:gd name="T5" fmla="*/ 23 h 227"/>
                  <a:gd name="T6" fmla="*/ 1 w 5"/>
                  <a:gd name="T7" fmla="*/ 0 h 227"/>
                  <a:gd name="T8" fmla="*/ 1 w 5"/>
                  <a:gd name="T9" fmla="*/ 3 h 227"/>
                  <a:gd name="T10" fmla="*/ 1 w 5"/>
                  <a:gd name="T11" fmla="*/ 24 h 227"/>
                  <a:gd name="T12" fmla="*/ 1 w 5"/>
                  <a:gd name="T13" fmla="*/ 26 h 227"/>
                  <a:gd name="T14" fmla="*/ 1 w 5"/>
                  <a:gd name="T15" fmla="*/ 11 h 227"/>
                  <a:gd name="T16" fmla="*/ 1 w 5"/>
                  <a:gd name="T17" fmla="*/ 10 h 227"/>
                  <a:gd name="T18" fmla="*/ 1 w 5"/>
                  <a:gd name="T19" fmla="*/ 22 h 227"/>
                  <a:gd name="T20" fmla="*/ 1 w 5"/>
                  <a:gd name="T21" fmla="*/ 42 h 227"/>
                  <a:gd name="T22" fmla="*/ 1 w 5"/>
                  <a:gd name="T23" fmla="*/ 39 h 227"/>
                  <a:gd name="T24" fmla="*/ 1 w 5"/>
                  <a:gd name="T25" fmla="*/ 17 h 227"/>
                  <a:gd name="T26" fmla="*/ 2 w 5"/>
                  <a:gd name="T27" fmla="*/ 11 h 227"/>
                  <a:gd name="T28" fmla="*/ 2 w 5"/>
                  <a:gd name="T29" fmla="*/ 28 h 227"/>
                  <a:gd name="T30" fmla="*/ 2 w 5"/>
                  <a:gd name="T31" fmla="*/ 66 h 227"/>
                  <a:gd name="T32" fmla="*/ 2 w 5"/>
                  <a:gd name="T33" fmla="*/ 79 h 227"/>
                  <a:gd name="T34" fmla="*/ 2 w 5"/>
                  <a:gd name="T35" fmla="*/ 71 h 227"/>
                  <a:gd name="T36" fmla="*/ 2 w 5"/>
                  <a:gd name="T37" fmla="*/ 39 h 227"/>
                  <a:gd name="T38" fmla="*/ 2 w 5"/>
                  <a:gd name="T39" fmla="*/ 21 h 227"/>
                  <a:gd name="T40" fmla="*/ 2 w 5"/>
                  <a:gd name="T41" fmla="*/ 20 h 227"/>
                  <a:gd name="T42" fmla="*/ 2 w 5"/>
                  <a:gd name="T43" fmla="*/ 33 h 227"/>
                  <a:gd name="T44" fmla="*/ 2 w 5"/>
                  <a:gd name="T45" fmla="*/ 72 h 227"/>
                  <a:gd name="T46" fmla="*/ 2 w 5"/>
                  <a:gd name="T47" fmla="*/ 227 h 227"/>
                  <a:gd name="T48" fmla="*/ 3 w 5"/>
                  <a:gd name="T49" fmla="*/ 95 h 227"/>
                  <a:gd name="T50" fmla="*/ 3 w 5"/>
                  <a:gd name="T51" fmla="*/ 59 h 227"/>
                  <a:gd name="T52" fmla="*/ 3 w 5"/>
                  <a:gd name="T53" fmla="*/ 32 h 227"/>
                  <a:gd name="T54" fmla="*/ 3 w 5"/>
                  <a:gd name="T55" fmla="*/ 24 h 227"/>
                  <a:gd name="T56" fmla="*/ 3 w 5"/>
                  <a:gd name="T57" fmla="*/ 21 h 227"/>
                  <a:gd name="T58" fmla="*/ 3 w 5"/>
                  <a:gd name="T59" fmla="*/ 20 h 227"/>
                  <a:gd name="T60" fmla="*/ 3 w 5"/>
                  <a:gd name="T61" fmla="*/ 30 h 227"/>
                  <a:gd name="T62" fmla="*/ 3 w 5"/>
                  <a:gd name="T63" fmla="*/ 39 h 227"/>
                  <a:gd name="T64" fmla="*/ 4 w 5"/>
                  <a:gd name="T65" fmla="*/ 38 h 227"/>
                  <a:gd name="T66" fmla="*/ 4 w 5"/>
                  <a:gd name="T67" fmla="*/ 38 h 227"/>
                  <a:gd name="T68" fmla="*/ 4 w 5"/>
                  <a:gd name="T69" fmla="*/ 45 h 227"/>
                  <a:gd name="T70" fmla="*/ 4 w 5"/>
                  <a:gd name="T71" fmla="*/ 77 h 227"/>
                  <a:gd name="T72" fmla="*/ 4 w 5"/>
                  <a:gd name="T73" fmla="*/ 97 h 227"/>
                  <a:gd name="T74" fmla="*/ 4 w 5"/>
                  <a:gd name="T75" fmla="*/ 39 h 227"/>
                  <a:gd name="T76" fmla="*/ 4 w 5"/>
                  <a:gd name="T77" fmla="*/ 29 h 227"/>
                  <a:gd name="T78" fmla="*/ 4 w 5"/>
                  <a:gd name="T79" fmla="*/ 69 h 227"/>
                  <a:gd name="T80" fmla="*/ 4 w 5"/>
                  <a:gd name="T81" fmla="*/ 80 h 227"/>
                  <a:gd name="T82" fmla="*/ 4 w 5"/>
                  <a:gd name="T83" fmla="*/ 16 h 227"/>
                  <a:gd name="T84" fmla="*/ 4 w 5"/>
                  <a:gd name="T85" fmla="*/ 11 h 227"/>
                  <a:gd name="T86" fmla="*/ 5 w 5"/>
                  <a:gd name="T87" fmla="*/ 49 h 227"/>
                  <a:gd name="T88" fmla="*/ 5 w 5"/>
                  <a:gd name="T89" fmla="*/ 83 h 227"/>
                  <a:gd name="T90" fmla="*/ 5 w 5"/>
                  <a:gd name="T91" fmla="*/ 61 h 227"/>
                  <a:gd name="T92" fmla="*/ 5 w 5"/>
                  <a:gd name="T93" fmla="*/ 118 h 227"/>
                  <a:gd name="T94" fmla="*/ 5 w 5"/>
                  <a:gd name="T95" fmla="*/ 107 h 227"/>
                  <a:gd name="T96" fmla="*/ 5 w 5"/>
                  <a:gd name="T97" fmla="*/ 85 h 227"/>
                  <a:gd name="T98" fmla="*/ 5 w 5"/>
                  <a:gd name="T99" fmla="*/ 94 h 2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27">
                    <a:moveTo>
                      <a:pt x="0" y="41"/>
                    </a:moveTo>
                    <a:lnTo>
                      <a:pt x="0" y="54"/>
                    </a:lnTo>
                    <a:lnTo>
                      <a:pt x="1" y="23"/>
                    </a:lnTo>
                    <a:lnTo>
                      <a:pt x="1" y="0"/>
                    </a:lnTo>
                    <a:lnTo>
                      <a:pt x="1" y="3"/>
                    </a:lnTo>
                    <a:lnTo>
                      <a:pt x="1" y="24"/>
                    </a:lnTo>
                    <a:lnTo>
                      <a:pt x="1" y="26"/>
                    </a:lnTo>
                    <a:lnTo>
                      <a:pt x="1" y="11"/>
                    </a:lnTo>
                    <a:lnTo>
                      <a:pt x="1" y="10"/>
                    </a:lnTo>
                    <a:lnTo>
                      <a:pt x="1" y="22"/>
                    </a:lnTo>
                    <a:lnTo>
                      <a:pt x="1" y="42"/>
                    </a:lnTo>
                    <a:lnTo>
                      <a:pt x="1" y="39"/>
                    </a:lnTo>
                    <a:lnTo>
                      <a:pt x="1" y="17"/>
                    </a:lnTo>
                    <a:lnTo>
                      <a:pt x="2" y="11"/>
                    </a:lnTo>
                    <a:lnTo>
                      <a:pt x="2" y="28"/>
                    </a:lnTo>
                    <a:lnTo>
                      <a:pt x="2" y="66"/>
                    </a:lnTo>
                    <a:lnTo>
                      <a:pt x="2" y="79"/>
                    </a:lnTo>
                    <a:lnTo>
                      <a:pt x="2" y="71"/>
                    </a:lnTo>
                    <a:lnTo>
                      <a:pt x="2" y="39"/>
                    </a:lnTo>
                    <a:lnTo>
                      <a:pt x="2" y="21"/>
                    </a:lnTo>
                    <a:lnTo>
                      <a:pt x="2" y="20"/>
                    </a:lnTo>
                    <a:lnTo>
                      <a:pt x="2" y="33"/>
                    </a:lnTo>
                    <a:lnTo>
                      <a:pt x="2" y="72"/>
                    </a:lnTo>
                    <a:lnTo>
                      <a:pt x="2" y="227"/>
                    </a:lnTo>
                    <a:lnTo>
                      <a:pt x="3" y="95"/>
                    </a:lnTo>
                    <a:lnTo>
                      <a:pt x="3" y="59"/>
                    </a:lnTo>
                    <a:lnTo>
                      <a:pt x="3" y="32"/>
                    </a:lnTo>
                    <a:lnTo>
                      <a:pt x="3" y="24"/>
                    </a:lnTo>
                    <a:lnTo>
                      <a:pt x="3" y="21"/>
                    </a:lnTo>
                    <a:lnTo>
                      <a:pt x="3" y="20"/>
                    </a:lnTo>
                    <a:lnTo>
                      <a:pt x="3" y="30"/>
                    </a:lnTo>
                    <a:lnTo>
                      <a:pt x="3" y="39"/>
                    </a:lnTo>
                    <a:lnTo>
                      <a:pt x="4" y="38"/>
                    </a:lnTo>
                    <a:lnTo>
                      <a:pt x="4" y="38"/>
                    </a:lnTo>
                    <a:lnTo>
                      <a:pt x="4" y="45"/>
                    </a:lnTo>
                    <a:lnTo>
                      <a:pt x="4" y="77"/>
                    </a:lnTo>
                    <a:lnTo>
                      <a:pt x="4" y="97"/>
                    </a:lnTo>
                    <a:lnTo>
                      <a:pt x="4" y="39"/>
                    </a:lnTo>
                    <a:lnTo>
                      <a:pt x="4" y="29"/>
                    </a:lnTo>
                    <a:lnTo>
                      <a:pt x="4" y="69"/>
                    </a:lnTo>
                    <a:lnTo>
                      <a:pt x="4" y="80"/>
                    </a:lnTo>
                    <a:lnTo>
                      <a:pt x="4" y="16"/>
                    </a:lnTo>
                    <a:lnTo>
                      <a:pt x="4" y="11"/>
                    </a:lnTo>
                    <a:lnTo>
                      <a:pt x="5" y="49"/>
                    </a:lnTo>
                    <a:lnTo>
                      <a:pt x="5" y="83"/>
                    </a:lnTo>
                    <a:lnTo>
                      <a:pt x="5" y="61"/>
                    </a:lnTo>
                    <a:lnTo>
                      <a:pt x="5" y="118"/>
                    </a:lnTo>
                    <a:lnTo>
                      <a:pt x="5" y="107"/>
                    </a:lnTo>
                    <a:lnTo>
                      <a:pt x="5" y="85"/>
                    </a:lnTo>
                    <a:lnTo>
                      <a:pt x="5" y="9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06" name="Freeform 878"/>
              <p:cNvSpPr>
                <a:spLocks/>
              </p:cNvSpPr>
              <p:nvPr/>
            </p:nvSpPr>
            <p:spPr bwMode="auto">
              <a:xfrm>
                <a:off x="9790113" y="5984876"/>
                <a:ext cx="7938" cy="220663"/>
              </a:xfrm>
              <a:custGeom>
                <a:avLst/>
                <a:gdLst>
                  <a:gd name="T0" fmla="*/ 0 w 5"/>
                  <a:gd name="T1" fmla="*/ 117 h 139"/>
                  <a:gd name="T2" fmla="*/ 0 w 5"/>
                  <a:gd name="T3" fmla="*/ 45 h 139"/>
                  <a:gd name="T4" fmla="*/ 0 w 5"/>
                  <a:gd name="T5" fmla="*/ 11 h 139"/>
                  <a:gd name="T6" fmla="*/ 0 w 5"/>
                  <a:gd name="T7" fmla="*/ 0 h 139"/>
                  <a:gd name="T8" fmla="*/ 0 w 5"/>
                  <a:gd name="T9" fmla="*/ 12 h 139"/>
                  <a:gd name="T10" fmla="*/ 1 w 5"/>
                  <a:gd name="T11" fmla="*/ 52 h 139"/>
                  <a:gd name="T12" fmla="*/ 1 w 5"/>
                  <a:gd name="T13" fmla="*/ 92 h 139"/>
                  <a:gd name="T14" fmla="*/ 1 w 5"/>
                  <a:gd name="T15" fmla="*/ 89 h 139"/>
                  <a:gd name="T16" fmla="*/ 1 w 5"/>
                  <a:gd name="T17" fmla="*/ 90 h 139"/>
                  <a:gd name="T18" fmla="*/ 1 w 5"/>
                  <a:gd name="T19" fmla="*/ 52 h 139"/>
                  <a:gd name="T20" fmla="*/ 1 w 5"/>
                  <a:gd name="T21" fmla="*/ 24 h 139"/>
                  <a:gd name="T22" fmla="*/ 1 w 5"/>
                  <a:gd name="T23" fmla="*/ 9 h 139"/>
                  <a:gd name="T24" fmla="*/ 1 w 5"/>
                  <a:gd name="T25" fmla="*/ 5 h 139"/>
                  <a:gd name="T26" fmla="*/ 2 w 5"/>
                  <a:gd name="T27" fmla="*/ 9 h 139"/>
                  <a:gd name="T28" fmla="*/ 2 w 5"/>
                  <a:gd name="T29" fmla="*/ 19 h 139"/>
                  <a:gd name="T30" fmla="*/ 2 w 5"/>
                  <a:gd name="T31" fmla="*/ 41 h 139"/>
                  <a:gd name="T32" fmla="*/ 2 w 5"/>
                  <a:gd name="T33" fmla="*/ 61 h 139"/>
                  <a:gd name="T34" fmla="*/ 2 w 5"/>
                  <a:gd name="T35" fmla="*/ 38 h 139"/>
                  <a:gd name="T36" fmla="*/ 2 w 5"/>
                  <a:gd name="T37" fmla="*/ 17 h 139"/>
                  <a:gd name="T38" fmla="*/ 2 w 5"/>
                  <a:gd name="T39" fmla="*/ 8 h 139"/>
                  <a:gd name="T40" fmla="*/ 2 w 5"/>
                  <a:gd name="T41" fmla="*/ 6 h 139"/>
                  <a:gd name="T42" fmla="*/ 2 w 5"/>
                  <a:gd name="T43" fmla="*/ 17 h 139"/>
                  <a:gd name="T44" fmla="*/ 2 w 5"/>
                  <a:gd name="T45" fmla="*/ 51 h 139"/>
                  <a:gd name="T46" fmla="*/ 2 w 5"/>
                  <a:gd name="T47" fmla="*/ 71 h 139"/>
                  <a:gd name="T48" fmla="*/ 3 w 5"/>
                  <a:gd name="T49" fmla="*/ 55 h 139"/>
                  <a:gd name="T50" fmla="*/ 3 w 5"/>
                  <a:gd name="T51" fmla="*/ 68 h 139"/>
                  <a:gd name="T52" fmla="*/ 3 w 5"/>
                  <a:gd name="T53" fmla="*/ 115 h 139"/>
                  <a:gd name="T54" fmla="*/ 3 w 5"/>
                  <a:gd name="T55" fmla="*/ 125 h 139"/>
                  <a:gd name="T56" fmla="*/ 3 w 5"/>
                  <a:gd name="T57" fmla="*/ 60 h 139"/>
                  <a:gd name="T58" fmla="*/ 3 w 5"/>
                  <a:gd name="T59" fmla="*/ 43 h 139"/>
                  <a:gd name="T60" fmla="*/ 3 w 5"/>
                  <a:gd name="T61" fmla="*/ 56 h 139"/>
                  <a:gd name="T62" fmla="*/ 3 w 5"/>
                  <a:gd name="T63" fmla="*/ 115 h 139"/>
                  <a:gd name="T64" fmla="*/ 3 w 5"/>
                  <a:gd name="T65" fmla="*/ 83 h 139"/>
                  <a:gd name="T66" fmla="*/ 3 w 5"/>
                  <a:gd name="T67" fmla="*/ 50 h 139"/>
                  <a:gd name="T68" fmla="*/ 3 w 5"/>
                  <a:gd name="T69" fmla="*/ 38 h 139"/>
                  <a:gd name="T70" fmla="*/ 3 w 5"/>
                  <a:gd name="T71" fmla="*/ 34 h 139"/>
                  <a:gd name="T72" fmla="*/ 4 w 5"/>
                  <a:gd name="T73" fmla="*/ 50 h 139"/>
                  <a:gd name="T74" fmla="*/ 4 w 5"/>
                  <a:gd name="T75" fmla="*/ 79 h 139"/>
                  <a:gd name="T76" fmla="*/ 4 w 5"/>
                  <a:gd name="T77" fmla="*/ 58 h 139"/>
                  <a:gd name="T78" fmla="*/ 4 w 5"/>
                  <a:gd name="T79" fmla="*/ 63 h 139"/>
                  <a:gd name="T80" fmla="*/ 4 w 5"/>
                  <a:gd name="T81" fmla="*/ 76 h 139"/>
                  <a:gd name="T82" fmla="*/ 4 w 5"/>
                  <a:gd name="T83" fmla="*/ 32 h 139"/>
                  <a:gd name="T84" fmla="*/ 4 w 5"/>
                  <a:gd name="T85" fmla="*/ 9 h 139"/>
                  <a:gd name="T86" fmla="*/ 5 w 5"/>
                  <a:gd name="T87" fmla="*/ 16 h 139"/>
                  <a:gd name="T88" fmla="*/ 5 w 5"/>
                  <a:gd name="T89" fmla="*/ 57 h 139"/>
                  <a:gd name="T90" fmla="*/ 5 w 5"/>
                  <a:gd name="T91" fmla="*/ 123 h 139"/>
                  <a:gd name="T92" fmla="*/ 5 w 5"/>
                  <a:gd name="T93" fmla="*/ 98 h 139"/>
                  <a:gd name="T94" fmla="*/ 5 w 5"/>
                  <a:gd name="T95" fmla="*/ 139 h 139"/>
                  <a:gd name="T96" fmla="*/ 5 w 5"/>
                  <a:gd name="T97" fmla="*/ 89 h 139"/>
                  <a:gd name="T98" fmla="*/ 5 w 5"/>
                  <a:gd name="T99" fmla="*/ 26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39">
                    <a:moveTo>
                      <a:pt x="0" y="117"/>
                    </a:moveTo>
                    <a:lnTo>
                      <a:pt x="0" y="45"/>
                    </a:lnTo>
                    <a:lnTo>
                      <a:pt x="0" y="11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1" y="52"/>
                    </a:lnTo>
                    <a:lnTo>
                      <a:pt x="1" y="92"/>
                    </a:lnTo>
                    <a:lnTo>
                      <a:pt x="1" y="89"/>
                    </a:lnTo>
                    <a:lnTo>
                      <a:pt x="1" y="90"/>
                    </a:lnTo>
                    <a:lnTo>
                      <a:pt x="1" y="52"/>
                    </a:lnTo>
                    <a:lnTo>
                      <a:pt x="1" y="24"/>
                    </a:lnTo>
                    <a:lnTo>
                      <a:pt x="1" y="9"/>
                    </a:lnTo>
                    <a:lnTo>
                      <a:pt x="1" y="5"/>
                    </a:lnTo>
                    <a:lnTo>
                      <a:pt x="2" y="9"/>
                    </a:lnTo>
                    <a:lnTo>
                      <a:pt x="2" y="19"/>
                    </a:lnTo>
                    <a:lnTo>
                      <a:pt x="2" y="41"/>
                    </a:lnTo>
                    <a:lnTo>
                      <a:pt x="2" y="61"/>
                    </a:lnTo>
                    <a:lnTo>
                      <a:pt x="2" y="38"/>
                    </a:lnTo>
                    <a:lnTo>
                      <a:pt x="2" y="17"/>
                    </a:lnTo>
                    <a:lnTo>
                      <a:pt x="2" y="8"/>
                    </a:lnTo>
                    <a:lnTo>
                      <a:pt x="2" y="6"/>
                    </a:lnTo>
                    <a:lnTo>
                      <a:pt x="2" y="17"/>
                    </a:lnTo>
                    <a:lnTo>
                      <a:pt x="2" y="51"/>
                    </a:lnTo>
                    <a:lnTo>
                      <a:pt x="2" y="71"/>
                    </a:lnTo>
                    <a:lnTo>
                      <a:pt x="3" y="55"/>
                    </a:lnTo>
                    <a:lnTo>
                      <a:pt x="3" y="68"/>
                    </a:lnTo>
                    <a:lnTo>
                      <a:pt x="3" y="115"/>
                    </a:lnTo>
                    <a:lnTo>
                      <a:pt x="3" y="125"/>
                    </a:lnTo>
                    <a:lnTo>
                      <a:pt x="3" y="60"/>
                    </a:lnTo>
                    <a:lnTo>
                      <a:pt x="3" y="43"/>
                    </a:lnTo>
                    <a:lnTo>
                      <a:pt x="3" y="56"/>
                    </a:lnTo>
                    <a:lnTo>
                      <a:pt x="3" y="115"/>
                    </a:lnTo>
                    <a:lnTo>
                      <a:pt x="3" y="83"/>
                    </a:lnTo>
                    <a:lnTo>
                      <a:pt x="3" y="50"/>
                    </a:lnTo>
                    <a:lnTo>
                      <a:pt x="3" y="38"/>
                    </a:lnTo>
                    <a:lnTo>
                      <a:pt x="3" y="34"/>
                    </a:lnTo>
                    <a:lnTo>
                      <a:pt x="4" y="50"/>
                    </a:lnTo>
                    <a:lnTo>
                      <a:pt x="4" y="79"/>
                    </a:lnTo>
                    <a:lnTo>
                      <a:pt x="4" y="58"/>
                    </a:lnTo>
                    <a:lnTo>
                      <a:pt x="4" y="63"/>
                    </a:lnTo>
                    <a:lnTo>
                      <a:pt x="4" y="76"/>
                    </a:lnTo>
                    <a:lnTo>
                      <a:pt x="4" y="32"/>
                    </a:lnTo>
                    <a:lnTo>
                      <a:pt x="4" y="9"/>
                    </a:lnTo>
                    <a:lnTo>
                      <a:pt x="5" y="16"/>
                    </a:lnTo>
                    <a:lnTo>
                      <a:pt x="5" y="57"/>
                    </a:lnTo>
                    <a:lnTo>
                      <a:pt x="5" y="123"/>
                    </a:lnTo>
                    <a:lnTo>
                      <a:pt x="5" y="98"/>
                    </a:lnTo>
                    <a:lnTo>
                      <a:pt x="5" y="139"/>
                    </a:lnTo>
                    <a:lnTo>
                      <a:pt x="5" y="89"/>
                    </a:lnTo>
                    <a:lnTo>
                      <a:pt x="5" y="2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07" name="Freeform 879"/>
              <p:cNvSpPr>
                <a:spLocks/>
              </p:cNvSpPr>
              <p:nvPr/>
            </p:nvSpPr>
            <p:spPr bwMode="auto">
              <a:xfrm>
                <a:off x="9798051" y="5981701"/>
                <a:ext cx="7938" cy="203200"/>
              </a:xfrm>
              <a:custGeom>
                <a:avLst/>
                <a:gdLst>
                  <a:gd name="T0" fmla="*/ 0 w 5"/>
                  <a:gd name="T1" fmla="*/ 28 h 128"/>
                  <a:gd name="T2" fmla="*/ 0 w 5"/>
                  <a:gd name="T3" fmla="*/ 12 h 128"/>
                  <a:gd name="T4" fmla="*/ 0 w 5"/>
                  <a:gd name="T5" fmla="*/ 22 h 128"/>
                  <a:gd name="T6" fmla="*/ 0 w 5"/>
                  <a:gd name="T7" fmla="*/ 34 h 128"/>
                  <a:gd name="T8" fmla="*/ 0 w 5"/>
                  <a:gd name="T9" fmla="*/ 29 h 128"/>
                  <a:gd name="T10" fmla="*/ 1 w 5"/>
                  <a:gd name="T11" fmla="*/ 34 h 128"/>
                  <a:gd name="T12" fmla="*/ 1 w 5"/>
                  <a:gd name="T13" fmla="*/ 43 h 128"/>
                  <a:gd name="T14" fmla="*/ 1 w 5"/>
                  <a:gd name="T15" fmla="*/ 54 h 128"/>
                  <a:gd name="T16" fmla="*/ 1 w 5"/>
                  <a:gd name="T17" fmla="*/ 55 h 128"/>
                  <a:gd name="T18" fmla="*/ 1 w 5"/>
                  <a:gd name="T19" fmla="*/ 45 h 128"/>
                  <a:gd name="T20" fmla="*/ 1 w 5"/>
                  <a:gd name="T21" fmla="*/ 45 h 128"/>
                  <a:gd name="T22" fmla="*/ 1 w 5"/>
                  <a:gd name="T23" fmla="*/ 66 h 128"/>
                  <a:gd name="T24" fmla="*/ 1 w 5"/>
                  <a:gd name="T25" fmla="*/ 127 h 128"/>
                  <a:gd name="T26" fmla="*/ 1 w 5"/>
                  <a:gd name="T27" fmla="*/ 61 h 128"/>
                  <a:gd name="T28" fmla="*/ 1 w 5"/>
                  <a:gd name="T29" fmla="*/ 39 h 128"/>
                  <a:gd name="T30" fmla="*/ 1 w 5"/>
                  <a:gd name="T31" fmla="*/ 46 h 128"/>
                  <a:gd name="T32" fmla="*/ 1 w 5"/>
                  <a:gd name="T33" fmla="*/ 60 h 128"/>
                  <a:gd name="T34" fmla="*/ 2 w 5"/>
                  <a:gd name="T35" fmla="*/ 48 h 128"/>
                  <a:gd name="T36" fmla="*/ 2 w 5"/>
                  <a:gd name="T37" fmla="*/ 17 h 128"/>
                  <a:gd name="T38" fmla="*/ 2 w 5"/>
                  <a:gd name="T39" fmla="*/ 2 h 128"/>
                  <a:gd name="T40" fmla="*/ 2 w 5"/>
                  <a:gd name="T41" fmla="*/ 0 h 128"/>
                  <a:gd name="T42" fmla="*/ 2 w 5"/>
                  <a:gd name="T43" fmla="*/ 4 h 128"/>
                  <a:gd name="T44" fmla="*/ 2 w 5"/>
                  <a:gd name="T45" fmla="*/ 7 h 128"/>
                  <a:gd name="T46" fmla="*/ 2 w 5"/>
                  <a:gd name="T47" fmla="*/ 6 h 128"/>
                  <a:gd name="T48" fmla="*/ 3 w 5"/>
                  <a:gd name="T49" fmla="*/ 7 h 128"/>
                  <a:gd name="T50" fmla="*/ 3 w 5"/>
                  <a:gd name="T51" fmla="*/ 11 h 128"/>
                  <a:gd name="T52" fmla="*/ 3 w 5"/>
                  <a:gd name="T53" fmla="*/ 13 h 128"/>
                  <a:gd name="T54" fmla="*/ 3 w 5"/>
                  <a:gd name="T55" fmla="*/ 7 h 128"/>
                  <a:gd name="T56" fmla="*/ 3 w 5"/>
                  <a:gd name="T57" fmla="*/ 8 h 128"/>
                  <a:gd name="T58" fmla="*/ 3 w 5"/>
                  <a:gd name="T59" fmla="*/ 29 h 128"/>
                  <a:gd name="T60" fmla="*/ 3 w 5"/>
                  <a:gd name="T61" fmla="*/ 39 h 128"/>
                  <a:gd name="T62" fmla="*/ 3 w 5"/>
                  <a:gd name="T63" fmla="*/ 18 h 128"/>
                  <a:gd name="T64" fmla="*/ 3 w 5"/>
                  <a:gd name="T65" fmla="*/ 22 h 128"/>
                  <a:gd name="T66" fmla="*/ 3 w 5"/>
                  <a:gd name="T67" fmla="*/ 48 h 128"/>
                  <a:gd name="T68" fmla="*/ 3 w 5"/>
                  <a:gd name="T69" fmla="*/ 81 h 128"/>
                  <a:gd name="T70" fmla="*/ 3 w 5"/>
                  <a:gd name="T71" fmla="*/ 104 h 128"/>
                  <a:gd name="T72" fmla="*/ 4 w 5"/>
                  <a:gd name="T73" fmla="*/ 82 h 128"/>
                  <a:gd name="T74" fmla="*/ 4 w 5"/>
                  <a:gd name="T75" fmla="*/ 66 h 128"/>
                  <a:gd name="T76" fmla="*/ 4 w 5"/>
                  <a:gd name="T77" fmla="*/ 45 h 128"/>
                  <a:gd name="T78" fmla="*/ 4 w 5"/>
                  <a:gd name="T79" fmla="*/ 30 h 128"/>
                  <a:gd name="T80" fmla="*/ 4 w 5"/>
                  <a:gd name="T81" fmla="*/ 29 h 128"/>
                  <a:gd name="T82" fmla="*/ 4 w 5"/>
                  <a:gd name="T83" fmla="*/ 27 h 128"/>
                  <a:gd name="T84" fmla="*/ 4 w 5"/>
                  <a:gd name="T85" fmla="*/ 18 h 128"/>
                  <a:gd name="T86" fmla="*/ 4 w 5"/>
                  <a:gd name="T87" fmla="*/ 23 h 128"/>
                  <a:gd name="T88" fmla="*/ 4 w 5"/>
                  <a:gd name="T89" fmla="*/ 54 h 128"/>
                  <a:gd name="T90" fmla="*/ 4 w 5"/>
                  <a:gd name="T91" fmla="*/ 128 h 128"/>
                  <a:gd name="T92" fmla="*/ 4 w 5"/>
                  <a:gd name="T93" fmla="*/ 124 h 128"/>
                  <a:gd name="T94" fmla="*/ 5 w 5"/>
                  <a:gd name="T95" fmla="*/ 70 h 128"/>
                  <a:gd name="T96" fmla="*/ 5 w 5"/>
                  <a:gd name="T97" fmla="*/ 46 h 128"/>
                  <a:gd name="T98" fmla="*/ 5 w 5"/>
                  <a:gd name="T99" fmla="*/ 36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28">
                    <a:moveTo>
                      <a:pt x="0" y="28"/>
                    </a:moveTo>
                    <a:lnTo>
                      <a:pt x="0" y="12"/>
                    </a:lnTo>
                    <a:lnTo>
                      <a:pt x="0" y="22"/>
                    </a:lnTo>
                    <a:lnTo>
                      <a:pt x="0" y="34"/>
                    </a:lnTo>
                    <a:lnTo>
                      <a:pt x="0" y="29"/>
                    </a:lnTo>
                    <a:lnTo>
                      <a:pt x="1" y="34"/>
                    </a:lnTo>
                    <a:lnTo>
                      <a:pt x="1" y="43"/>
                    </a:lnTo>
                    <a:lnTo>
                      <a:pt x="1" y="54"/>
                    </a:lnTo>
                    <a:lnTo>
                      <a:pt x="1" y="55"/>
                    </a:lnTo>
                    <a:lnTo>
                      <a:pt x="1" y="45"/>
                    </a:lnTo>
                    <a:lnTo>
                      <a:pt x="1" y="45"/>
                    </a:lnTo>
                    <a:lnTo>
                      <a:pt x="1" y="66"/>
                    </a:lnTo>
                    <a:lnTo>
                      <a:pt x="1" y="127"/>
                    </a:lnTo>
                    <a:lnTo>
                      <a:pt x="1" y="61"/>
                    </a:lnTo>
                    <a:lnTo>
                      <a:pt x="1" y="39"/>
                    </a:lnTo>
                    <a:lnTo>
                      <a:pt x="1" y="46"/>
                    </a:lnTo>
                    <a:lnTo>
                      <a:pt x="1" y="60"/>
                    </a:lnTo>
                    <a:lnTo>
                      <a:pt x="2" y="48"/>
                    </a:lnTo>
                    <a:lnTo>
                      <a:pt x="2" y="17"/>
                    </a:lnTo>
                    <a:lnTo>
                      <a:pt x="2" y="2"/>
                    </a:lnTo>
                    <a:lnTo>
                      <a:pt x="2" y="0"/>
                    </a:lnTo>
                    <a:lnTo>
                      <a:pt x="2" y="4"/>
                    </a:lnTo>
                    <a:lnTo>
                      <a:pt x="2" y="7"/>
                    </a:lnTo>
                    <a:lnTo>
                      <a:pt x="2" y="6"/>
                    </a:lnTo>
                    <a:lnTo>
                      <a:pt x="3" y="7"/>
                    </a:lnTo>
                    <a:lnTo>
                      <a:pt x="3" y="11"/>
                    </a:lnTo>
                    <a:lnTo>
                      <a:pt x="3" y="13"/>
                    </a:lnTo>
                    <a:lnTo>
                      <a:pt x="3" y="7"/>
                    </a:lnTo>
                    <a:lnTo>
                      <a:pt x="3" y="8"/>
                    </a:lnTo>
                    <a:lnTo>
                      <a:pt x="3" y="29"/>
                    </a:lnTo>
                    <a:lnTo>
                      <a:pt x="3" y="39"/>
                    </a:lnTo>
                    <a:lnTo>
                      <a:pt x="3" y="18"/>
                    </a:lnTo>
                    <a:lnTo>
                      <a:pt x="3" y="22"/>
                    </a:lnTo>
                    <a:lnTo>
                      <a:pt x="3" y="48"/>
                    </a:lnTo>
                    <a:lnTo>
                      <a:pt x="3" y="81"/>
                    </a:lnTo>
                    <a:lnTo>
                      <a:pt x="3" y="104"/>
                    </a:lnTo>
                    <a:lnTo>
                      <a:pt x="4" y="82"/>
                    </a:lnTo>
                    <a:lnTo>
                      <a:pt x="4" y="66"/>
                    </a:lnTo>
                    <a:lnTo>
                      <a:pt x="4" y="45"/>
                    </a:lnTo>
                    <a:lnTo>
                      <a:pt x="4" y="30"/>
                    </a:lnTo>
                    <a:lnTo>
                      <a:pt x="4" y="29"/>
                    </a:lnTo>
                    <a:lnTo>
                      <a:pt x="4" y="27"/>
                    </a:lnTo>
                    <a:lnTo>
                      <a:pt x="4" y="18"/>
                    </a:lnTo>
                    <a:lnTo>
                      <a:pt x="4" y="23"/>
                    </a:lnTo>
                    <a:lnTo>
                      <a:pt x="4" y="54"/>
                    </a:lnTo>
                    <a:lnTo>
                      <a:pt x="4" y="128"/>
                    </a:lnTo>
                    <a:lnTo>
                      <a:pt x="4" y="124"/>
                    </a:lnTo>
                    <a:lnTo>
                      <a:pt x="5" y="70"/>
                    </a:lnTo>
                    <a:lnTo>
                      <a:pt x="5" y="46"/>
                    </a:lnTo>
                    <a:lnTo>
                      <a:pt x="5" y="3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08" name="Freeform 880"/>
              <p:cNvSpPr>
                <a:spLocks/>
              </p:cNvSpPr>
              <p:nvPr/>
            </p:nvSpPr>
            <p:spPr bwMode="auto">
              <a:xfrm>
                <a:off x="9805988" y="5988051"/>
                <a:ext cx="7938" cy="363538"/>
              </a:xfrm>
              <a:custGeom>
                <a:avLst/>
                <a:gdLst>
                  <a:gd name="T0" fmla="*/ 0 w 5"/>
                  <a:gd name="T1" fmla="*/ 32 h 229"/>
                  <a:gd name="T2" fmla="*/ 0 w 5"/>
                  <a:gd name="T3" fmla="*/ 24 h 229"/>
                  <a:gd name="T4" fmla="*/ 0 w 5"/>
                  <a:gd name="T5" fmla="*/ 35 h 229"/>
                  <a:gd name="T6" fmla="*/ 0 w 5"/>
                  <a:gd name="T7" fmla="*/ 63 h 229"/>
                  <a:gd name="T8" fmla="*/ 0 w 5"/>
                  <a:gd name="T9" fmla="*/ 39 h 229"/>
                  <a:gd name="T10" fmla="*/ 1 w 5"/>
                  <a:gd name="T11" fmla="*/ 28 h 229"/>
                  <a:gd name="T12" fmla="*/ 1 w 5"/>
                  <a:gd name="T13" fmla="*/ 55 h 229"/>
                  <a:gd name="T14" fmla="*/ 1 w 5"/>
                  <a:gd name="T15" fmla="*/ 229 h 229"/>
                  <a:gd name="T16" fmla="*/ 1 w 5"/>
                  <a:gd name="T17" fmla="*/ 61 h 229"/>
                  <a:gd name="T18" fmla="*/ 1 w 5"/>
                  <a:gd name="T19" fmla="*/ 39 h 229"/>
                  <a:gd name="T20" fmla="*/ 1 w 5"/>
                  <a:gd name="T21" fmla="*/ 49 h 229"/>
                  <a:gd name="T22" fmla="*/ 1 w 5"/>
                  <a:gd name="T23" fmla="*/ 66 h 229"/>
                  <a:gd name="T24" fmla="*/ 1 w 5"/>
                  <a:gd name="T25" fmla="*/ 53 h 229"/>
                  <a:gd name="T26" fmla="*/ 1 w 5"/>
                  <a:gd name="T27" fmla="*/ 49 h 229"/>
                  <a:gd name="T28" fmla="*/ 1 w 5"/>
                  <a:gd name="T29" fmla="*/ 60 h 229"/>
                  <a:gd name="T30" fmla="*/ 1 w 5"/>
                  <a:gd name="T31" fmla="*/ 77 h 229"/>
                  <a:gd name="T32" fmla="*/ 1 w 5"/>
                  <a:gd name="T33" fmla="*/ 98 h 229"/>
                  <a:gd name="T34" fmla="*/ 2 w 5"/>
                  <a:gd name="T35" fmla="*/ 96 h 229"/>
                  <a:gd name="T36" fmla="*/ 2 w 5"/>
                  <a:gd name="T37" fmla="*/ 35 h 229"/>
                  <a:gd name="T38" fmla="*/ 2 w 5"/>
                  <a:gd name="T39" fmla="*/ 12 h 229"/>
                  <a:gd name="T40" fmla="*/ 2 w 5"/>
                  <a:gd name="T41" fmla="*/ 16 h 229"/>
                  <a:gd name="T42" fmla="*/ 2 w 5"/>
                  <a:gd name="T43" fmla="*/ 34 h 229"/>
                  <a:gd name="T44" fmla="*/ 2 w 5"/>
                  <a:gd name="T45" fmla="*/ 42 h 229"/>
                  <a:gd name="T46" fmla="*/ 2 w 5"/>
                  <a:gd name="T47" fmla="*/ 65 h 229"/>
                  <a:gd name="T48" fmla="*/ 2 w 5"/>
                  <a:gd name="T49" fmla="*/ 60 h 229"/>
                  <a:gd name="T50" fmla="*/ 2 w 5"/>
                  <a:gd name="T51" fmla="*/ 39 h 229"/>
                  <a:gd name="T52" fmla="*/ 2 w 5"/>
                  <a:gd name="T53" fmla="*/ 58 h 229"/>
                  <a:gd name="T54" fmla="*/ 2 w 5"/>
                  <a:gd name="T55" fmla="*/ 68 h 229"/>
                  <a:gd name="T56" fmla="*/ 3 w 5"/>
                  <a:gd name="T57" fmla="*/ 42 h 229"/>
                  <a:gd name="T58" fmla="*/ 3 w 5"/>
                  <a:gd name="T59" fmla="*/ 30 h 229"/>
                  <a:gd name="T60" fmla="*/ 3 w 5"/>
                  <a:gd name="T61" fmla="*/ 24 h 229"/>
                  <a:gd name="T62" fmla="*/ 3 w 5"/>
                  <a:gd name="T63" fmla="*/ 45 h 229"/>
                  <a:gd name="T64" fmla="*/ 3 w 5"/>
                  <a:gd name="T65" fmla="*/ 63 h 229"/>
                  <a:gd name="T66" fmla="*/ 3 w 5"/>
                  <a:gd name="T67" fmla="*/ 34 h 229"/>
                  <a:gd name="T68" fmla="*/ 3 w 5"/>
                  <a:gd name="T69" fmla="*/ 48 h 229"/>
                  <a:gd name="T70" fmla="*/ 3 w 5"/>
                  <a:gd name="T71" fmla="*/ 85 h 229"/>
                  <a:gd name="T72" fmla="*/ 4 w 5"/>
                  <a:gd name="T73" fmla="*/ 78 h 229"/>
                  <a:gd name="T74" fmla="*/ 4 w 5"/>
                  <a:gd name="T75" fmla="*/ 57 h 229"/>
                  <a:gd name="T76" fmla="*/ 4 w 5"/>
                  <a:gd name="T77" fmla="*/ 52 h 229"/>
                  <a:gd name="T78" fmla="*/ 4 w 5"/>
                  <a:gd name="T79" fmla="*/ 76 h 229"/>
                  <a:gd name="T80" fmla="*/ 4 w 5"/>
                  <a:gd name="T81" fmla="*/ 100 h 229"/>
                  <a:gd name="T82" fmla="*/ 4 w 5"/>
                  <a:gd name="T83" fmla="*/ 42 h 229"/>
                  <a:gd name="T84" fmla="*/ 4 w 5"/>
                  <a:gd name="T85" fmla="*/ 13 h 229"/>
                  <a:gd name="T86" fmla="*/ 4 w 5"/>
                  <a:gd name="T87" fmla="*/ 1 h 229"/>
                  <a:gd name="T88" fmla="*/ 4 w 5"/>
                  <a:gd name="T89" fmla="*/ 0 h 229"/>
                  <a:gd name="T90" fmla="*/ 4 w 5"/>
                  <a:gd name="T91" fmla="*/ 16 h 229"/>
                  <a:gd name="T92" fmla="*/ 4 w 5"/>
                  <a:gd name="T93" fmla="*/ 68 h 229"/>
                  <a:gd name="T94" fmla="*/ 5 w 5"/>
                  <a:gd name="T95" fmla="*/ 50 h 229"/>
                  <a:gd name="T96" fmla="*/ 5 w 5"/>
                  <a:gd name="T97" fmla="*/ 33 h 229"/>
                  <a:gd name="T98" fmla="*/ 5 w 5"/>
                  <a:gd name="T99" fmla="*/ 72 h 2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29">
                    <a:moveTo>
                      <a:pt x="0" y="32"/>
                    </a:moveTo>
                    <a:lnTo>
                      <a:pt x="0" y="24"/>
                    </a:lnTo>
                    <a:lnTo>
                      <a:pt x="0" y="35"/>
                    </a:lnTo>
                    <a:lnTo>
                      <a:pt x="0" y="63"/>
                    </a:lnTo>
                    <a:lnTo>
                      <a:pt x="0" y="39"/>
                    </a:lnTo>
                    <a:lnTo>
                      <a:pt x="1" y="28"/>
                    </a:lnTo>
                    <a:lnTo>
                      <a:pt x="1" y="55"/>
                    </a:lnTo>
                    <a:lnTo>
                      <a:pt x="1" y="229"/>
                    </a:lnTo>
                    <a:lnTo>
                      <a:pt x="1" y="61"/>
                    </a:lnTo>
                    <a:lnTo>
                      <a:pt x="1" y="39"/>
                    </a:lnTo>
                    <a:lnTo>
                      <a:pt x="1" y="49"/>
                    </a:lnTo>
                    <a:lnTo>
                      <a:pt x="1" y="66"/>
                    </a:lnTo>
                    <a:lnTo>
                      <a:pt x="1" y="53"/>
                    </a:lnTo>
                    <a:lnTo>
                      <a:pt x="1" y="49"/>
                    </a:lnTo>
                    <a:lnTo>
                      <a:pt x="1" y="60"/>
                    </a:lnTo>
                    <a:lnTo>
                      <a:pt x="1" y="77"/>
                    </a:lnTo>
                    <a:lnTo>
                      <a:pt x="1" y="98"/>
                    </a:lnTo>
                    <a:lnTo>
                      <a:pt x="2" y="96"/>
                    </a:lnTo>
                    <a:lnTo>
                      <a:pt x="2" y="35"/>
                    </a:lnTo>
                    <a:lnTo>
                      <a:pt x="2" y="12"/>
                    </a:lnTo>
                    <a:lnTo>
                      <a:pt x="2" y="16"/>
                    </a:lnTo>
                    <a:lnTo>
                      <a:pt x="2" y="34"/>
                    </a:lnTo>
                    <a:lnTo>
                      <a:pt x="2" y="42"/>
                    </a:lnTo>
                    <a:lnTo>
                      <a:pt x="2" y="65"/>
                    </a:lnTo>
                    <a:lnTo>
                      <a:pt x="2" y="60"/>
                    </a:lnTo>
                    <a:lnTo>
                      <a:pt x="2" y="39"/>
                    </a:lnTo>
                    <a:lnTo>
                      <a:pt x="2" y="58"/>
                    </a:lnTo>
                    <a:lnTo>
                      <a:pt x="2" y="68"/>
                    </a:lnTo>
                    <a:lnTo>
                      <a:pt x="3" y="42"/>
                    </a:lnTo>
                    <a:lnTo>
                      <a:pt x="3" y="30"/>
                    </a:lnTo>
                    <a:lnTo>
                      <a:pt x="3" y="24"/>
                    </a:lnTo>
                    <a:lnTo>
                      <a:pt x="3" y="45"/>
                    </a:lnTo>
                    <a:lnTo>
                      <a:pt x="3" y="63"/>
                    </a:lnTo>
                    <a:lnTo>
                      <a:pt x="3" y="34"/>
                    </a:lnTo>
                    <a:lnTo>
                      <a:pt x="3" y="48"/>
                    </a:lnTo>
                    <a:lnTo>
                      <a:pt x="3" y="85"/>
                    </a:lnTo>
                    <a:lnTo>
                      <a:pt x="4" y="78"/>
                    </a:lnTo>
                    <a:lnTo>
                      <a:pt x="4" y="57"/>
                    </a:lnTo>
                    <a:lnTo>
                      <a:pt x="4" y="52"/>
                    </a:lnTo>
                    <a:lnTo>
                      <a:pt x="4" y="76"/>
                    </a:lnTo>
                    <a:lnTo>
                      <a:pt x="4" y="100"/>
                    </a:lnTo>
                    <a:lnTo>
                      <a:pt x="4" y="42"/>
                    </a:lnTo>
                    <a:lnTo>
                      <a:pt x="4" y="13"/>
                    </a:lnTo>
                    <a:lnTo>
                      <a:pt x="4" y="1"/>
                    </a:lnTo>
                    <a:lnTo>
                      <a:pt x="4" y="0"/>
                    </a:lnTo>
                    <a:lnTo>
                      <a:pt x="4" y="16"/>
                    </a:lnTo>
                    <a:lnTo>
                      <a:pt x="4" y="68"/>
                    </a:lnTo>
                    <a:lnTo>
                      <a:pt x="5" y="50"/>
                    </a:lnTo>
                    <a:lnTo>
                      <a:pt x="5" y="33"/>
                    </a:lnTo>
                    <a:lnTo>
                      <a:pt x="5" y="7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09" name="Freeform 881"/>
              <p:cNvSpPr>
                <a:spLocks/>
              </p:cNvSpPr>
              <p:nvPr/>
            </p:nvSpPr>
            <p:spPr bwMode="auto">
              <a:xfrm>
                <a:off x="9813926" y="5959476"/>
                <a:ext cx="7938" cy="252413"/>
              </a:xfrm>
              <a:custGeom>
                <a:avLst/>
                <a:gdLst>
                  <a:gd name="T0" fmla="*/ 0 w 5"/>
                  <a:gd name="T1" fmla="*/ 90 h 159"/>
                  <a:gd name="T2" fmla="*/ 0 w 5"/>
                  <a:gd name="T3" fmla="*/ 84 h 159"/>
                  <a:gd name="T4" fmla="*/ 0 w 5"/>
                  <a:gd name="T5" fmla="*/ 44 h 159"/>
                  <a:gd name="T6" fmla="*/ 0 w 5"/>
                  <a:gd name="T7" fmla="*/ 60 h 159"/>
                  <a:gd name="T8" fmla="*/ 0 w 5"/>
                  <a:gd name="T9" fmla="*/ 159 h 159"/>
                  <a:gd name="T10" fmla="*/ 0 w 5"/>
                  <a:gd name="T11" fmla="*/ 55 h 159"/>
                  <a:gd name="T12" fmla="*/ 0 w 5"/>
                  <a:gd name="T13" fmla="*/ 38 h 159"/>
                  <a:gd name="T14" fmla="*/ 0 w 5"/>
                  <a:gd name="T15" fmla="*/ 37 h 159"/>
                  <a:gd name="T16" fmla="*/ 0 w 5"/>
                  <a:gd name="T17" fmla="*/ 31 h 159"/>
                  <a:gd name="T18" fmla="*/ 1 w 5"/>
                  <a:gd name="T19" fmla="*/ 41 h 159"/>
                  <a:gd name="T20" fmla="*/ 1 w 5"/>
                  <a:gd name="T21" fmla="*/ 87 h 159"/>
                  <a:gd name="T22" fmla="*/ 1 w 5"/>
                  <a:gd name="T23" fmla="*/ 57 h 159"/>
                  <a:gd name="T24" fmla="*/ 1 w 5"/>
                  <a:gd name="T25" fmla="*/ 35 h 159"/>
                  <a:gd name="T26" fmla="*/ 1 w 5"/>
                  <a:gd name="T27" fmla="*/ 38 h 159"/>
                  <a:gd name="T28" fmla="*/ 1 w 5"/>
                  <a:gd name="T29" fmla="*/ 51 h 159"/>
                  <a:gd name="T30" fmla="*/ 1 w 5"/>
                  <a:gd name="T31" fmla="*/ 66 h 159"/>
                  <a:gd name="T32" fmla="*/ 1 w 5"/>
                  <a:gd name="T33" fmla="*/ 67 h 159"/>
                  <a:gd name="T34" fmla="*/ 2 w 5"/>
                  <a:gd name="T35" fmla="*/ 35 h 159"/>
                  <a:gd name="T36" fmla="*/ 2 w 5"/>
                  <a:gd name="T37" fmla="*/ 7 h 159"/>
                  <a:gd name="T38" fmla="*/ 2 w 5"/>
                  <a:gd name="T39" fmla="*/ 0 h 159"/>
                  <a:gd name="T40" fmla="*/ 2 w 5"/>
                  <a:gd name="T41" fmla="*/ 11 h 159"/>
                  <a:gd name="T42" fmla="*/ 2 w 5"/>
                  <a:gd name="T43" fmla="*/ 40 h 159"/>
                  <a:gd name="T44" fmla="*/ 2 w 5"/>
                  <a:gd name="T45" fmla="*/ 58 h 159"/>
                  <a:gd name="T46" fmla="*/ 2 w 5"/>
                  <a:gd name="T47" fmla="*/ 33 h 159"/>
                  <a:gd name="T48" fmla="*/ 2 w 5"/>
                  <a:gd name="T49" fmla="*/ 15 h 159"/>
                  <a:gd name="T50" fmla="*/ 2 w 5"/>
                  <a:gd name="T51" fmla="*/ 18 h 159"/>
                  <a:gd name="T52" fmla="*/ 2 w 5"/>
                  <a:gd name="T53" fmla="*/ 28 h 159"/>
                  <a:gd name="T54" fmla="*/ 2 w 5"/>
                  <a:gd name="T55" fmla="*/ 21 h 159"/>
                  <a:gd name="T56" fmla="*/ 3 w 5"/>
                  <a:gd name="T57" fmla="*/ 31 h 159"/>
                  <a:gd name="T58" fmla="*/ 3 w 5"/>
                  <a:gd name="T59" fmla="*/ 52 h 159"/>
                  <a:gd name="T60" fmla="*/ 3 w 5"/>
                  <a:gd name="T61" fmla="*/ 23 h 159"/>
                  <a:gd name="T62" fmla="*/ 3 w 5"/>
                  <a:gd name="T63" fmla="*/ 19 h 159"/>
                  <a:gd name="T64" fmla="*/ 3 w 5"/>
                  <a:gd name="T65" fmla="*/ 42 h 159"/>
                  <a:gd name="T66" fmla="*/ 3 w 5"/>
                  <a:gd name="T67" fmla="*/ 67 h 159"/>
                  <a:gd name="T68" fmla="*/ 3 w 5"/>
                  <a:gd name="T69" fmla="*/ 62 h 159"/>
                  <a:gd name="T70" fmla="*/ 3 w 5"/>
                  <a:gd name="T71" fmla="*/ 43 h 159"/>
                  <a:gd name="T72" fmla="*/ 3 w 5"/>
                  <a:gd name="T73" fmla="*/ 35 h 159"/>
                  <a:gd name="T74" fmla="*/ 3 w 5"/>
                  <a:gd name="T75" fmla="*/ 53 h 159"/>
                  <a:gd name="T76" fmla="*/ 3 w 5"/>
                  <a:gd name="T77" fmla="*/ 92 h 159"/>
                  <a:gd name="T78" fmla="*/ 4 w 5"/>
                  <a:gd name="T79" fmla="*/ 49 h 159"/>
                  <a:gd name="T80" fmla="*/ 4 w 5"/>
                  <a:gd name="T81" fmla="*/ 38 h 159"/>
                  <a:gd name="T82" fmla="*/ 4 w 5"/>
                  <a:gd name="T83" fmla="*/ 56 h 159"/>
                  <a:gd name="T84" fmla="*/ 4 w 5"/>
                  <a:gd name="T85" fmla="*/ 55 h 159"/>
                  <a:gd name="T86" fmla="*/ 4 w 5"/>
                  <a:gd name="T87" fmla="*/ 47 h 159"/>
                  <a:gd name="T88" fmla="*/ 4 w 5"/>
                  <a:gd name="T89" fmla="*/ 61 h 159"/>
                  <a:gd name="T90" fmla="*/ 4 w 5"/>
                  <a:gd name="T91" fmla="*/ 82 h 159"/>
                  <a:gd name="T92" fmla="*/ 4 w 5"/>
                  <a:gd name="T93" fmla="*/ 105 h 159"/>
                  <a:gd name="T94" fmla="*/ 5 w 5"/>
                  <a:gd name="T95" fmla="*/ 125 h 159"/>
                  <a:gd name="T96" fmla="*/ 5 w 5"/>
                  <a:gd name="T97" fmla="*/ 121 h 159"/>
                  <a:gd name="T98" fmla="*/ 5 w 5"/>
                  <a:gd name="T99" fmla="*/ 128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9">
                    <a:moveTo>
                      <a:pt x="0" y="90"/>
                    </a:moveTo>
                    <a:lnTo>
                      <a:pt x="0" y="84"/>
                    </a:lnTo>
                    <a:lnTo>
                      <a:pt x="0" y="44"/>
                    </a:lnTo>
                    <a:lnTo>
                      <a:pt x="0" y="60"/>
                    </a:lnTo>
                    <a:lnTo>
                      <a:pt x="0" y="159"/>
                    </a:lnTo>
                    <a:lnTo>
                      <a:pt x="0" y="55"/>
                    </a:lnTo>
                    <a:lnTo>
                      <a:pt x="0" y="38"/>
                    </a:lnTo>
                    <a:lnTo>
                      <a:pt x="0" y="37"/>
                    </a:lnTo>
                    <a:lnTo>
                      <a:pt x="0" y="31"/>
                    </a:lnTo>
                    <a:lnTo>
                      <a:pt x="1" y="41"/>
                    </a:lnTo>
                    <a:lnTo>
                      <a:pt x="1" y="87"/>
                    </a:lnTo>
                    <a:lnTo>
                      <a:pt x="1" y="57"/>
                    </a:lnTo>
                    <a:lnTo>
                      <a:pt x="1" y="35"/>
                    </a:lnTo>
                    <a:lnTo>
                      <a:pt x="1" y="38"/>
                    </a:lnTo>
                    <a:lnTo>
                      <a:pt x="1" y="51"/>
                    </a:lnTo>
                    <a:lnTo>
                      <a:pt x="1" y="66"/>
                    </a:lnTo>
                    <a:lnTo>
                      <a:pt x="1" y="67"/>
                    </a:lnTo>
                    <a:lnTo>
                      <a:pt x="2" y="35"/>
                    </a:lnTo>
                    <a:lnTo>
                      <a:pt x="2" y="7"/>
                    </a:lnTo>
                    <a:lnTo>
                      <a:pt x="2" y="0"/>
                    </a:lnTo>
                    <a:lnTo>
                      <a:pt x="2" y="11"/>
                    </a:lnTo>
                    <a:lnTo>
                      <a:pt x="2" y="40"/>
                    </a:lnTo>
                    <a:lnTo>
                      <a:pt x="2" y="58"/>
                    </a:lnTo>
                    <a:lnTo>
                      <a:pt x="2" y="33"/>
                    </a:lnTo>
                    <a:lnTo>
                      <a:pt x="2" y="15"/>
                    </a:lnTo>
                    <a:lnTo>
                      <a:pt x="2" y="18"/>
                    </a:lnTo>
                    <a:lnTo>
                      <a:pt x="2" y="28"/>
                    </a:lnTo>
                    <a:lnTo>
                      <a:pt x="2" y="21"/>
                    </a:lnTo>
                    <a:lnTo>
                      <a:pt x="3" y="31"/>
                    </a:lnTo>
                    <a:lnTo>
                      <a:pt x="3" y="52"/>
                    </a:lnTo>
                    <a:lnTo>
                      <a:pt x="3" y="23"/>
                    </a:lnTo>
                    <a:lnTo>
                      <a:pt x="3" y="19"/>
                    </a:lnTo>
                    <a:lnTo>
                      <a:pt x="3" y="42"/>
                    </a:lnTo>
                    <a:lnTo>
                      <a:pt x="3" y="67"/>
                    </a:lnTo>
                    <a:lnTo>
                      <a:pt x="3" y="62"/>
                    </a:lnTo>
                    <a:lnTo>
                      <a:pt x="3" y="43"/>
                    </a:lnTo>
                    <a:lnTo>
                      <a:pt x="3" y="35"/>
                    </a:lnTo>
                    <a:lnTo>
                      <a:pt x="3" y="53"/>
                    </a:lnTo>
                    <a:lnTo>
                      <a:pt x="3" y="92"/>
                    </a:lnTo>
                    <a:lnTo>
                      <a:pt x="4" y="49"/>
                    </a:lnTo>
                    <a:lnTo>
                      <a:pt x="4" y="38"/>
                    </a:lnTo>
                    <a:lnTo>
                      <a:pt x="4" y="56"/>
                    </a:lnTo>
                    <a:lnTo>
                      <a:pt x="4" y="55"/>
                    </a:lnTo>
                    <a:lnTo>
                      <a:pt x="4" y="47"/>
                    </a:lnTo>
                    <a:lnTo>
                      <a:pt x="4" y="61"/>
                    </a:lnTo>
                    <a:lnTo>
                      <a:pt x="4" y="82"/>
                    </a:lnTo>
                    <a:lnTo>
                      <a:pt x="4" y="105"/>
                    </a:lnTo>
                    <a:lnTo>
                      <a:pt x="5" y="125"/>
                    </a:lnTo>
                    <a:lnTo>
                      <a:pt x="5" y="121"/>
                    </a:lnTo>
                    <a:lnTo>
                      <a:pt x="5" y="12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10" name="Freeform 882"/>
              <p:cNvSpPr>
                <a:spLocks/>
              </p:cNvSpPr>
              <p:nvPr/>
            </p:nvSpPr>
            <p:spPr bwMode="auto">
              <a:xfrm>
                <a:off x="9821863" y="5975351"/>
                <a:ext cx="6350" cy="280988"/>
              </a:xfrm>
              <a:custGeom>
                <a:avLst/>
                <a:gdLst>
                  <a:gd name="T0" fmla="*/ 0 w 4"/>
                  <a:gd name="T1" fmla="*/ 118 h 177"/>
                  <a:gd name="T2" fmla="*/ 0 w 4"/>
                  <a:gd name="T3" fmla="*/ 157 h 177"/>
                  <a:gd name="T4" fmla="*/ 0 w 4"/>
                  <a:gd name="T5" fmla="*/ 108 h 177"/>
                  <a:gd name="T6" fmla="*/ 0 w 4"/>
                  <a:gd name="T7" fmla="*/ 85 h 177"/>
                  <a:gd name="T8" fmla="*/ 0 w 4"/>
                  <a:gd name="T9" fmla="*/ 64 h 177"/>
                  <a:gd name="T10" fmla="*/ 0 w 4"/>
                  <a:gd name="T11" fmla="*/ 41 h 177"/>
                  <a:gd name="T12" fmla="*/ 0 w 4"/>
                  <a:gd name="T13" fmla="*/ 34 h 177"/>
                  <a:gd name="T14" fmla="*/ 0 w 4"/>
                  <a:gd name="T15" fmla="*/ 35 h 177"/>
                  <a:gd name="T16" fmla="*/ 0 w 4"/>
                  <a:gd name="T17" fmla="*/ 41 h 177"/>
                  <a:gd name="T18" fmla="*/ 1 w 4"/>
                  <a:gd name="T19" fmla="*/ 67 h 177"/>
                  <a:gd name="T20" fmla="*/ 1 w 4"/>
                  <a:gd name="T21" fmla="*/ 125 h 177"/>
                  <a:gd name="T22" fmla="*/ 1 w 4"/>
                  <a:gd name="T23" fmla="*/ 49 h 177"/>
                  <a:gd name="T24" fmla="*/ 1 w 4"/>
                  <a:gd name="T25" fmla="*/ 32 h 177"/>
                  <a:gd name="T26" fmla="*/ 1 w 4"/>
                  <a:gd name="T27" fmla="*/ 55 h 177"/>
                  <a:gd name="T28" fmla="*/ 1 w 4"/>
                  <a:gd name="T29" fmla="*/ 76 h 177"/>
                  <a:gd name="T30" fmla="*/ 1 w 4"/>
                  <a:gd name="T31" fmla="*/ 54 h 177"/>
                  <a:gd name="T32" fmla="*/ 1 w 4"/>
                  <a:gd name="T33" fmla="*/ 71 h 177"/>
                  <a:gd name="T34" fmla="*/ 1 w 4"/>
                  <a:gd name="T35" fmla="*/ 115 h 177"/>
                  <a:gd name="T36" fmla="*/ 1 w 4"/>
                  <a:gd name="T37" fmla="*/ 97 h 177"/>
                  <a:gd name="T38" fmla="*/ 1 w 4"/>
                  <a:gd name="T39" fmla="*/ 134 h 177"/>
                  <a:gd name="T40" fmla="*/ 1 w 4"/>
                  <a:gd name="T41" fmla="*/ 109 h 177"/>
                  <a:gd name="T42" fmla="*/ 2 w 4"/>
                  <a:gd name="T43" fmla="*/ 66 h 177"/>
                  <a:gd name="T44" fmla="*/ 2 w 4"/>
                  <a:gd name="T45" fmla="*/ 51 h 177"/>
                  <a:gd name="T46" fmla="*/ 2 w 4"/>
                  <a:gd name="T47" fmla="*/ 54 h 177"/>
                  <a:gd name="T48" fmla="*/ 2 w 4"/>
                  <a:gd name="T49" fmla="*/ 84 h 177"/>
                  <a:gd name="T50" fmla="*/ 2 w 4"/>
                  <a:gd name="T51" fmla="*/ 117 h 177"/>
                  <a:gd name="T52" fmla="*/ 2 w 4"/>
                  <a:gd name="T53" fmla="*/ 50 h 177"/>
                  <a:gd name="T54" fmla="*/ 2 w 4"/>
                  <a:gd name="T55" fmla="*/ 36 h 177"/>
                  <a:gd name="T56" fmla="*/ 3 w 4"/>
                  <a:gd name="T57" fmla="*/ 61 h 177"/>
                  <a:gd name="T58" fmla="*/ 3 w 4"/>
                  <a:gd name="T59" fmla="*/ 150 h 177"/>
                  <a:gd name="T60" fmla="*/ 3 w 4"/>
                  <a:gd name="T61" fmla="*/ 84 h 177"/>
                  <a:gd name="T62" fmla="*/ 3 w 4"/>
                  <a:gd name="T63" fmla="*/ 52 h 177"/>
                  <a:gd name="T64" fmla="*/ 3 w 4"/>
                  <a:gd name="T65" fmla="*/ 16 h 177"/>
                  <a:gd name="T66" fmla="*/ 3 w 4"/>
                  <a:gd name="T67" fmla="*/ 0 h 177"/>
                  <a:gd name="T68" fmla="*/ 3 w 4"/>
                  <a:gd name="T69" fmla="*/ 10 h 177"/>
                  <a:gd name="T70" fmla="*/ 3 w 4"/>
                  <a:gd name="T71" fmla="*/ 50 h 177"/>
                  <a:gd name="T72" fmla="*/ 3 w 4"/>
                  <a:gd name="T73" fmla="*/ 88 h 177"/>
                  <a:gd name="T74" fmla="*/ 3 w 4"/>
                  <a:gd name="T75" fmla="*/ 71 h 177"/>
                  <a:gd name="T76" fmla="*/ 3 w 4"/>
                  <a:gd name="T77" fmla="*/ 54 h 177"/>
                  <a:gd name="T78" fmla="*/ 4 w 4"/>
                  <a:gd name="T79" fmla="*/ 34 h 177"/>
                  <a:gd name="T80" fmla="*/ 4 w 4"/>
                  <a:gd name="T81" fmla="*/ 34 h 177"/>
                  <a:gd name="T82" fmla="*/ 4 w 4"/>
                  <a:gd name="T83" fmla="*/ 57 h 177"/>
                  <a:gd name="T84" fmla="*/ 4 w 4"/>
                  <a:gd name="T85" fmla="*/ 95 h 177"/>
                  <a:gd name="T86" fmla="*/ 4 w 4"/>
                  <a:gd name="T87" fmla="*/ 177 h 177"/>
                  <a:gd name="T88" fmla="*/ 4 w 4"/>
                  <a:gd name="T89" fmla="*/ 106 h 177"/>
                  <a:gd name="T90" fmla="*/ 4 w 4"/>
                  <a:gd name="T91" fmla="*/ 56 h 177"/>
                  <a:gd name="T92" fmla="*/ 4 w 4"/>
                  <a:gd name="T93" fmla="*/ 26 h 177"/>
                  <a:gd name="T94" fmla="*/ 4 w 4"/>
                  <a:gd name="T95" fmla="*/ 6 h 177"/>
                  <a:gd name="T96" fmla="*/ 4 w 4"/>
                  <a:gd name="T97" fmla="*/ 1 h 177"/>
                  <a:gd name="T98" fmla="*/ 4 w 4"/>
                  <a:gd name="T99" fmla="*/ 14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177">
                    <a:moveTo>
                      <a:pt x="0" y="118"/>
                    </a:moveTo>
                    <a:lnTo>
                      <a:pt x="0" y="157"/>
                    </a:lnTo>
                    <a:lnTo>
                      <a:pt x="0" y="108"/>
                    </a:lnTo>
                    <a:lnTo>
                      <a:pt x="0" y="85"/>
                    </a:lnTo>
                    <a:lnTo>
                      <a:pt x="0" y="64"/>
                    </a:lnTo>
                    <a:lnTo>
                      <a:pt x="0" y="41"/>
                    </a:lnTo>
                    <a:lnTo>
                      <a:pt x="0" y="34"/>
                    </a:lnTo>
                    <a:lnTo>
                      <a:pt x="0" y="35"/>
                    </a:lnTo>
                    <a:lnTo>
                      <a:pt x="0" y="41"/>
                    </a:lnTo>
                    <a:lnTo>
                      <a:pt x="1" y="67"/>
                    </a:lnTo>
                    <a:lnTo>
                      <a:pt x="1" y="125"/>
                    </a:lnTo>
                    <a:lnTo>
                      <a:pt x="1" y="49"/>
                    </a:lnTo>
                    <a:lnTo>
                      <a:pt x="1" y="32"/>
                    </a:lnTo>
                    <a:lnTo>
                      <a:pt x="1" y="55"/>
                    </a:lnTo>
                    <a:lnTo>
                      <a:pt x="1" y="76"/>
                    </a:lnTo>
                    <a:lnTo>
                      <a:pt x="1" y="54"/>
                    </a:lnTo>
                    <a:lnTo>
                      <a:pt x="1" y="71"/>
                    </a:lnTo>
                    <a:lnTo>
                      <a:pt x="1" y="115"/>
                    </a:lnTo>
                    <a:lnTo>
                      <a:pt x="1" y="97"/>
                    </a:lnTo>
                    <a:lnTo>
                      <a:pt x="1" y="134"/>
                    </a:lnTo>
                    <a:lnTo>
                      <a:pt x="1" y="109"/>
                    </a:lnTo>
                    <a:lnTo>
                      <a:pt x="2" y="66"/>
                    </a:lnTo>
                    <a:lnTo>
                      <a:pt x="2" y="51"/>
                    </a:lnTo>
                    <a:lnTo>
                      <a:pt x="2" y="54"/>
                    </a:lnTo>
                    <a:lnTo>
                      <a:pt x="2" y="84"/>
                    </a:lnTo>
                    <a:lnTo>
                      <a:pt x="2" y="117"/>
                    </a:lnTo>
                    <a:lnTo>
                      <a:pt x="2" y="50"/>
                    </a:lnTo>
                    <a:lnTo>
                      <a:pt x="2" y="36"/>
                    </a:lnTo>
                    <a:lnTo>
                      <a:pt x="3" y="61"/>
                    </a:lnTo>
                    <a:lnTo>
                      <a:pt x="3" y="150"/>
                    </a:lnTo>
                    <a:lnTo>
                      <a:pt x="3" y="84"/>
                    </a:lnTo>
                    <a:lnTo>
                      <a:pt x="3" y="52"/>
                    </a:lnTo>
                    <a:lnTo>
                      <a:pt x="3" y="16"/>
                    </a:lnTo>
                    <a:lnTo>
                      <a:pt x="3" y="0"/>
                    </a:lnTo>
                    <a:lnTo>
                      <a:pt x="3" y="10"/>
                    </a:lnTo>
                    <a:lnTo>
                      <a:pt x="3" y="50"/>
                    </a:lnTo>
                    <a:lnTo>
                      <a:pt x="3" y="88"/>
                    </a:lnTo>
                    <a:lnTo>
                      <a:pt x="3" y="71"/>
                    </a:lnTo>
                    <a:lnTo>
                      <a:pt x="3" y="54"/>
                    </a:lnTo>
                    <a:lnTo>
                      <a:pt x="4" y="34"/>
                    </a:lnTo>
                    <a:lnTo>
                      <a:pt x="4" y="34"/>
                    </a:lnTo>
                    <a:lnTo>
                      <a:pt x="4" y="57"/>
                    </a:lnTo>
                    <a:lnTo>
                      <a:pt x="4" y="95"/>
                    </a:lnTo>
                    <a:lnTo>
                      <a:pt x="4" y="177"/>
                    </a:lnTo>
                    <a:lnTo>
                      <a:pt x="4" y="106"/>
                    </a:lnTo>
                    <a:lnTo>
                      <a:pt x="4" y="56"/>
                    </a:lnTo>
                    <a:lnTo>
                      <a:pt x="4" y="26"/>
                    </a:lnTo>
                    <a:lnTo>
                      <a:pt x="4" y="6"/>
                    </a:lnTo>
                    <a:lnTo>
                      <a:pt x="4" y="1"/>
                    </a:lnTo>
                    <a:lnTo>
                      <a:pt x="4" y="1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11" name="Freeform 883"/>
              <p:cNvSpPr>
                <a:spLocks/>
              </p:cNvSpPr>
              <p:nvPr/>
            </p:nvSpPr>
            <p:spPr bwMode="auto">
              <a:xfrm>
                <a:off x="9828213" y="5969001"/>
                <a:ext cx="7938" cy="257175"/>
              </a:xfrm>
              <a:custGeom>
                <a:avLst/>
                <a:gdLst>
                  <a:gd name="T0" fmla="*/ 0 w 5"/>
                  <a:gd name="T1" fmla="*/ 18 h 162"/>
                  <a:gd name="T2" fmla="*/ 0 w 5"/>
                  <a:gd name="T3" fmla="*/ 60 h 162"/>
                  <a:gd name="T4" fmla="*/ 1 w 5"/>
                  <a:gd name="T5" fmla="*/ 162 h 162"/>
                  <a:gd name="T6" fmla="*/ 1 w 5"/>
                  <a:gd name="T7" fmla="*/ 72 h 162"/>
                  <a:gd name="T8" fmla="*/ 1 w 5"/>
                  <a:gd name="T9" fmla="*/ 59 h 162"/>
                  <a:gd name="T10" fmla="*/ 1 w 5"/>
                  <a:gd name="T11" fmla="*/ 66 h 162"/>
                  <a:gd name="T12" fmla="*/ 1 w 5"/>
                  <a:gd name="T13" fmla="*/ 102 h 162"/>
                  <a:gd name="T14" fmla="*/ 1 w 5"/>
                  <a:gd name="T15" fmla="*/ 62 h 162"/>
                  <a:gd name="T16" fmla="*/ 1 w 5"/>
                  <a:gd name="T17" fmla="*/ 25 h 162"/>
                  <a:gd name="T18" fmla="*/ 2 w 5"/>
                  <a:gd name="T19" fmla="*/ 9 h 162"/>
                  <a:gd name="T20" fmla="*/ 2 w 5"/>
                  <a:gd name="T21" fmla="*/ 0 h 162"/>
                  <a:gd name="T22" fmla="*/ 2 w 5"/>
                  <a:gd name="T23" fmla="*/ 4 h 162"/>
                  <a:gd name="T24" fmla="*/ 2 w 5"/>
                  <a:gd name="T25" fmla="*/ 34 h 162"/>
                  <a:gd name="T26" fmla="*/ 2 w 5"/>
                  <a:gd name="T27" fmla="*/ 101 h 162"/>
                  <a:gd name="T28" fmla="*/ 2 w 5"/>
                  <a:gd name="T29" fmla="*/ 114 h 162"/>
                  <a:gd name="T30" fmla="*/ 2 w 5"/>
                  <a:gd name="T31" fmla="*/ 88 h 162"/>
                  <a:gd name="T32" fmla="*/ 2 w 5"/>
                  <a:gd name="T33" fmla="*/ 50 h 162"/>
                  <a:gd name="T34" fmla="*/ 2 w 5"/>
                  <a:gd name="T35" fmla="*/ 45 h 162"/>
                  <a:gd name="T36" fmla="*/ 2 w 5"/>
                  <a:gd name="T37" fmla="*/ 82 h 162"/>
                  <a:gd name="T38" fmla="*/ 2 w 5"/>
                  <a:gd name="T39" fmla="*/ 112 h 162"/>
                  <a:gd name="T40" fmla="*/ 2 w 5"/>
                  <a:gd name="T41" fmla="*/ 42 h 162"/>
                  <a:gd name="T42" fmla="*/ 3 w 5"/>
                  <a:gd name="T43" fmla="*/ 36 h 162"/>
                  <a:gd name="T44" fmla="*/ 3 w 5"/>
                  <a:gd name="T45" fmla="*/ 49 h 162"/>
                  <a:gd name="T46" fmla="*/ 3 w 5"/>
                  <a:gd name="T47" fmla="*/ 51 h 162"/>
                  <a:gd name="T48" fmla="*/ 3 w 5"/>
                  <a:gd name="T49" fmla="*/ 42 h 162"/>
                  <a:gd name="T50" fmla="*/ 3 w 5"/>
                  <a:gd name="T51" fmla="*/ 34 h 162"/>
                  <a:gd name="T52" fmla="*/ 3 w 5"/>
                  <a:gd name="T53" fmla="*/ 42 h 162"/>
                  <a:gd name="T54" fmla="*/ 3 w 5"/>
                  <a:gd name="T55" fmla="*/ 51 h 162"/>
                  <a:gd name="T56" fmla="*/ 3 w 5"/>
                  <a:gd name="T57" fmla="*/ 44 h 162"/>
                  <a:gd name="T58" fmla="*/ 3 w 5"/>
                  <a:gd name="T59" fmla="*/ 33 h 162"/>
                  <a:gd name="T60" fmla="*/ 3 w 5"/>
                  <a:gd name="T61" fmla="*/ 25 h 162"/>
                  <a:gd name="T62" fmla="*/ 3 w 5"/>
                  <a:gd name="T63" fmla="*/ 30 h 162"/>
                  <a:gd name="T64" fmla="*/ 4 w 5"/>
                  <a:gd name="T65" fmla="*/ 79 h 162"/>
                  <a:gd name="T66" fmla="*/ 4 w 5"/>
                  <a:gd name="T67" fmla="*/ 90 h 162"/>
                  <a:gd name="T68" fmla="*/ 4 w 5"/>
                  <a:gd name="T69" fmla="*/ 41 h 162"/>
                  <a:gd name="T70" fmla="*/ 4 w 5"/>
                  <a:gd name="T71" fmla="*/ 48 h 162"/>
                  <a:gd name="T72" fmla="*/ 4 w 5"/>
                  <a:gd name="T73" fmla="*/ 60 h 162"/>
                  <a:gd name="T74" fmla="*/ 4 w 5"/>
                  <a:gd name="T75" fmla="*/ 59 h 162"/>
                  <a:gd name="T76" fmla="*/ 4 w 5"/>
                  <a:gd name="T77" fmla="*/ 53 h 162"/>
                  <a:gd name="T78" fmla="*/ 5 w 5"/>
                  <a:gd name="T79" fmla="*/ 55 h 162"/>
                  <a:gd name="T80" fmla="*/ 5 w 5"/>
                  <a:gd name="T81" fmla="*/ 104 h 162"/>
                  <a:gd name="T82" fmla="*/ 5 w 5"/>
                  <a:gd name="T83" fmla="*/ 92 h 162"/>
                  <a:gd name="T84" fmla="*/ 5 w 5"/>
                  <a:gd name="T85" fmla="*/ 51 h 162"/>
                  <a:gd name="T86" fmla="*/ 5 w 5"/>
                  <a:gd name="T87" fmla="*/ 42 h 162"/>
                  <a:gd name="T88" fmla="*/ 5 w 5"/>
                  <a:gd name="T89" fmla="*/ 44 h 162"/>
                  <a:gd name="T90" fmla="*/ 5 w 5"/>
                  <a:gd name="T91" fmla="*/ 53 h 162"/>
                  <a:gd name="T92" fmla="*/ 5 w 5"/>
                  <a:gd name="T93" fmla="*/ 81 h 162"/>
                  <a:gd name="T94" fmla="*/ 5 w 5"/>
                  <a:gd name="T95" fmla="*/ 118 h 162"/>
                  <a:gd name="T96" fmla="*/ 5 w 5"/>
                  <a:gd name="T97" fmla="*/ 64 h 162"/>
                  <a:gd name="T98" fmla="*/ 5 w 5"/>
                  <a:gd name="T99" fmla="*/ 39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62">
                    <a:moveTo>
                      <a:pt x="0" y="18"/>
                    </a:moveTo>
                    <a:lnTo>
                      <a:pt x="0" y="60"/>
                    </a:lnTo>
                    <a:lnTo>
                      <a:pt x="1" y="162"/>
                    </a:lnTo>
                    <a:lnTo>
                      <a:pt x="1" y="72"/>
                    </a:lnTo>
                    <a:lnTo>
                      <a:pt x="1" y="59"/>
                    </a:lnTo>
                    <a:lnTo>
                      <a:pt x="1" y="66"/>
                    </a:lnTo>
                    <a:lnTo>
                      <a:pt x="1" y="102"/>
                    </a:lnTo>
                    <a:lnTo>
                      <a:pt x="1" y="62"/>
                    </a:lnTo>
                    <a:lnTo>
                      <a:pt x="1" y="25"/>
                    </a:lnTo>
                    <a:lnTo>
                      <a:pt x="2" y="9"/>
                    </a:lnTo>
                    <a:lnTo>
                      <a:pt x="2" y="0"/>
                    </a:lnTo>
                    <a:lnTo>
                      <a:pt x="2" y="4"/>
                    </a:lnTo>
                    <a:lnTo>
                      <a:pt x="2" y="34"/>
                    </a:lnTo>
                    <a:lnTo>
                      <a:pt x="2" y="101"/>
                    </a:lnTo>
                    <a:lnTo>
                      <a:pt x="2" y="114"/>
                    </a:lnTo>
                    <a:lnTo>
                      <a:pt x="2" y="88"/>
                    </a:lnTo>
                    <a:lnTo>
                      <a:pt x="2" y="50"/>
                    </a:lnTo>
                    <a:lnTo>
                      <a:pt x="2" y="45"/>
                    </a:lnTo>
                    <a:lnTo>
                      <a:pt x="2" y="82"/>
                    </a:lnTo>
                    <a:lnTo>
                      <a:pt x="2" y="112"/>
                    </a:lnTo>
                    <a:lnTo>
                      <a:pt x="2" y="42"/>
                    </a:lnTo>
                    <a:lnTo>
                      <a:pt x="3" y="36"/>
                    </a:lnTo>
                    <a:lnTo>
                      <a:pt x="3" y="49"/>
                    </a:lnTo>
                    <a:lnTo>
                      <a:pt x="3" y="51"/>
                    </a:lnTo>
                    <a:lnTo>
                      <a:pt x="3" y="42"/>
                    </a:lnTo>
                    <a:lnTo>
                      <a:pt x="3" y="34"/>
                    </a:lnTo>
                    <a:lnTo>
                      <a:pt x="3" y="42"/>
                    </a:lnTo>
                    <a:lnTo>
                      <a:pt x="3" y="51"/>
                    </a:lnTo>
                    <a:lnTo>
                      <a:pt x="3" y="44"/>
                    </a:lnTo>
                    <a:lnTo>
                      <a:pt x="3" y="33"/>
                    </a:lnTo>
                    <a:lnTo>
                      <a:pt x="3" y="25"/>
                    </a:lnTo>
                    <a:lnTo>
                      <a:pt x="3" y="30"/>
                    </a:lnTo>
                    <a:lnTo>
                      <a:pt x="4" y="79"/>
                    </a:lnTo>
                    <a:lnTo>
                      <a:pt x="4" y="90"/>
                    </a:lnTo>
                    <a:lnTo>
                      <a:pt x="4" y="41"/>
                    </a:lnTo>
                    <a:lnTo>
                      <a:pt x="4" y="48"/>
                    </a:lnTo>
                    <a:lnTo>
                      <a:pt x="4" y="60"/>
                    </a:lnTo>
                    <a:lnTo>
                      <a:pt x="4" y="59"/>
                    </a:lnTo>
                    <a:lnTo>
                      <a:pt x="4" y="53"/>
                    </a:lnTo>
                    <a:lnTo>
                      <a:pt x="5" y="55"/>
                    </a:lnTo>
                    <a:lnTo>
                      <a:pt x="5" y="104"/>
                    </a:lnTo>
                    <a:lnTo>
                      <a:pt x="5" y="92"/>
                    </a:lnTo>
                    <a:lnTo>
                      <a:pt x="5" y="51"/>
                    </a:lnTo>
                    <a:lnTo>
                      <a:pt x="5" y="42"/>
                    </a:lnTo>
                    <a:lnTo>
                      <a:pt x="5" y="44"/>
                    </a:lnTo>
                    <a:lnTo>
                      <a:pt x="5" y="53"/>
                    </a:lnTo>
                    <a:lnTo>
                      <a:pt x="5" y="81"/>
                    </a:lnTo>
                    <a:lnTo>
                      <a:pt x="5" y="118"/>
                    </a:lnTo>
                    <a:lnTo>
                      <a:pt x="5" y="64"/>
                    </a:lnTo>
                    <a:lnTo>
                      <a:pt x="5" y="3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12" name="Freeform 884"/>
              <p:cNvSpPr>
                <a:spLocks/>
              </p:cNvSpPr>
              <p:nvPr/>
            </p:nvSpPr>
            <p:spPr bwMode="auto">
              <a:xfrm>
                <a:off x="9836151" y="5997576"/>
                <a:ext cx="7938" cy="300038"/>
              </a:xfrm>
              <a:custGeom>
                <a:avLst/>
                <a:gdLst>
                  <a:gd name="T0" fmla="*/ 0 w 5"/>
                  <a:gd name="T1" fmla="*/ 21 h 189"/>
                  <a:gd name="T2" fmla="*/ 0 w 5"/>
                  <a:gd name="T3" fmla="*/ 12 h 189"/>
                  <a:gd name="T4" fmla="*/ 1 w 5"/>
                  <a:gd name="T5" fmla="*/ 11 h 189"/>
                  <a:gd name="T6" fmla="*/ 1 w 5"/>
                  <a:gd name="T7" fmla="*/ 18 h 189"/>
                  <a:gd name="T8" fmla="*/ 1 w 5"/>
                  <a:gd name="T9" fmla="*/ 35 h 189"/>
                  <a:gd name="T10" fmla="*/ 1 w 5"/>
                  <a:gd name="T11" fmla="*/ 68 h 189"/>
                  <a:gd name="T12" fmla="*/ 1 w 5"/>
                  <a:gd name="T13" fmla="*/ 150 h 189"/>
                  <a:gd name="T14" fmla="*/ 1 w 5"/>
                  <a:gd name="T15" fmla="*/ 55 h 189"/>
                  <a:gd name="T16" fmla="*/ 1 w 5"/>
                  <a:gd name="T17" fmla="*/ 21 h 189"/>
                  <a:gd name="T18" fmla="*/ 1 w 5"/>
                  <a:gd name="T19" fmla="*/ 7 h 189"/>
                  <a:gd name="T20" fmla="*/ 1 w 5"/>
                  <a:gd name="T21" fmla="*/ 3 h 189"/>
                  <a:gd name="T22" fmla="*/ 1 w 5"/>
                  <a:gd name="T23" fmla="*/ 10 h 189"/>
                  <a:gd name="T24" fmla="*/ 1 w 5"/>
                  <a:gd name="T25" fmla="*/ 28 h 189"/>
                  <a:gd name="T26" fmla="*/ 2 w 5"/>
                  <a:gd name="T27" fmla="*/ 44 h 189"/>
                  <a:gd name="T28" fmla="*/ 2 w 5"/>
                  <a:gd name="T29" fmla="*/ 48 h 189"/>
                  <a:gd name="T30" fmla="*/ 2 w 5"/>
                  <a:gd name="T31" fmla="*/ 51 h 189"/>
                  <a:gd name="T32" fmla="*/ 2 w 5"/>
                  <a:gd name="T33" fmla="*/ 63 h 189"/>
                  <a:gd name="T34" fmla="*/ 2 w 5"/>
                  <a:gd name="T35" fmla="*/ 77 h 189"/>
                  <a:gd name="T36" fmla="*/ 2 w 5"/>
                  <a:gd name="T37" fmla="*/ 54 h 189"/>
                  <a:gd name="T38" fmla="*/ 2 w 5"/>
                  <a:gd name="T39" fmla="*/ 33 h 189"/>
                  <a:gd name="T40" fmla="*/ 2 w 5"/>
                  <a:gd name="T41" fmla="*/ 31 h 189"/>
                  <a:gd name="T42" fmla="*/ 3 w 5"/>
                  <a:gd name="T43" fmla="*/ 58 h 189"/>
                  <a:gd name="T44" fmla="*/ 3 w 5"/>
                  <a:gd name="T45" fmla="*/ 26 h 189"/>
                  <a:gd name="T46" fmla="*/ 3 w 5"/>
                  <a:gd name="T47" fmla="*/ 0 h 189"/>
                  <a:gd name="T48" fmla="*/ 3 w 5"/>
                  <a:gd name="T49" fmla="*/ 10 h 189"/>
                  <a:gd name="T50" fmla="*/ 3 w 5"/>
                  <a:gd name="T51" fmla="*/ 66 h 189"/>
                  <a:gd name="T52" fmla="*/ 3 w 5"/>
                  <a:gd name="T53" fmla="*/ 189 h 189"/>
                  <a:gd name="T54" fmla="*/ 3 w 5"/>
                  <a:gd name="T55" fmla="*/ 122 h 189"/>
                  <a:gd name="T56" fmla="*/ 3 w 5"/>
                  <a:gd name="T57" fmla="*/ 57 h 189"/>
                  <a:gd name="T58" fmla="*/ 3 w 5"/>
                  <a:gd name="T59" fmla="*/ 26 h 189"/>
                  <a:gd name="T60" fmla="*/ 3 w 5"/>
                  <a:gd name="T61" fmla="*/ 16 h 189"/>
                  <a:gd name="T62" fmla="*/ 3 w 5"/>
                  <a:gd name="T63" fmla="*/ 33 h 189"/>
                  <a:gd name="T64" fmla="*/ 4 w 5"/>
                  <a:gd name="T65" fmla="*/ 44 h 189"/>
                  <a:gd name="T66" fmla="*/ 4 w 5"/>
                  <a:gd name="T67" fmla="*/ 15 h 189"/>
                  <a:gd name="T68" fmla="*/ 4 w 5"/>
                  <a:gd name="T69" fmla="*/ 26 h 189"/>
                  <a:gd name="T70" fmla="*/ 4 w 5"/>
                  <a:gd name="T71" fmla="*/ 125 h 189"/>
                  <a:gd name="T72" fmla="*/ 4 w 5"/>
                  <a:gd name="T73" fmla="*/ 38 h 189"/>
                  <a:gd name="T74" fmla="*/ 4 w 5"/>
                  <a:gd name="T75" fmla="*/ 42 h 189"/>
                  <a:gd name="T76" fmla="*/ 4 w 5"/>
                  <a:gd name="T77" fmla="*/ 60 h 189"/>
                  <a:gd name="T78" fmla="*/ 4 w 5"/>
                  <a:gd name="T79" fmla="*/ 8 h 189"/>
                  <a:gd name="T80" fmla="*/ 4 w 5"/>
                  <a:gd name="T81" fmla="*/ 2 h 189"/>
                  <a:gd name="T82" fmla="*/ 4 w 5"/>
                  <a:gd name="T83" fmla="*/ 30 h 189"/>
                  <a:gd name="T84" fmla="*/ 4 w 5"/>
                  <a:gd name="T85" fmla="*/ 65 h 189"/>
                  <a:gd name="T86" fmla="*/ 5 w 5"/>
                  <a:gd name="T87" fmla="*/ 44 h 189"/>
                  <a:gd name="T88" fmla="*/ 5 w 5"/>
                  <a:gd name="T89" fmla="*/ 26 h 189"/>
                  <a:gd name="T90" fmla="*/ 5 w 5"/>
                  <a:gd name="T91" fmla="*/ 26 h 189"/>
                  <a:gd name="T92" fmla="*/ 5 w 5"/>
                  <a:gd name="T93" fmla="*/ 71 h 189"/>
                  <a:gd name="T94" fmla="*/ 5 w 5"/>
                  <a:gd name="T95" fmla="*/ 78 h 189"/>
                  <a:gd name="T96" fmla="*/ 5 w 5"/>
                  <a:gd name="T97" fmla="*/ 35 h 189"/>
                  <a:gd name="T98" fmla="*/ 5 w 5"/>
                  <a:gd name="T99" fmla="*/ 29 h 1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9">
                    <a:moveTo>
                      <a:pt x="0" y="21"/>
                    </a:moveTo>
                    <a:lnTo>
                      <a:pt x="0" y="12"/>
                    </a:lnTo>
                    <a:lnTo>
                      <a:pt x="1" y="11"/>
                    </a:lnTo>
                    <a:lnTo>
                      <a:pt x="1" y="18"/>
                    </a:lnTo>
                    <a:lnTo>
                      <a:pt x="1" y="35"/>
                    </a:lnTo>
                    <a:lnTo>
                      <a:pt x="1" y="68"/>
                    </a:lnTo>
                    <a:lnTo>
                      <a:pt x="1" y="150"/>
                    </a:lnTo>
                    <a:lnTo>
                      <a:pt x="1" y="55"/>
                    </a:lnTo>
                    <a:lnTo>
                      <a:pt x="1" y="21"/>
                    </a:lnTo>
                    <a:lnTo>
                      <a:pt x="1" y="7"/>
                    </a:lnTo>
                    <a:lnTo>
                      <a:pt x="1" y="3"/>
                    </a:lnTo>
                    <a:lnTo>
                      <a:pt x="1" y="10"/>
                    </a:lnTo>
                    <a:lnTo>
                      <a:pt x="1" y="28"/>
                    </a:lnTo>
                    <a:lnTo>
                      <a:pt x="2" y="44"/>
                    </a:lnTo>
                    <a:lnTo>
                      <a:pt x="2" y="48"/>
                    </a:lnTo>
                    <a:lnTo>
                      <a:pt x="2" y="51"/>
                    </a:lnTo>
                    <a:lnTo>
                      <a:pt x="2" y="63"/>
                    </a:lnTo>
                    <a:lnTo>
                      <a:pt x="2" y="77"/>
                    </a:lnTo>
                    <a:lnTo>
                      <a:pt x="2" y="54"/>
                    </a:lnTo>
                    <a:lnTo>
                      <a:pt x="2" y="33"/>
                    </a:lnTo>
                    <a:lnTo>
                      <a:pt x="2" y="31"/>
                    </a:lnTo>
                    <a:lnTo>
                      <a:pt x="3" y="58"/>
                    </a:lnTo>
                    <a:lnTo>
                      <a:pt x="3" y="26"/>
                    </a:lnTo>
                    <a:lnTo>
                      <a:pt x="3" y="0"/>
                    </a:lnTo>
                    <a:lnTo>
                      <a:pt x="3" y="10"/>
                    </a:lnTo>
                    <a:lnTo>
                      <a:pt x="3" y="66"/>
                    </a:lnTo>
                    <a:lnTo>
                      <a:pt x="3" y="189"/>
                    </a:lnTo>
                    <a:lnTo>
                      <a:pt x="3" y="122"/>
                    </a:lnTo>
                    <a:lnTo>
                      <a:pt x="3" y="57"/>
                    </a:lnTo>
                    <a:lnTo>
                      <a:pt x="3" y="26"/>
                    </a:lnTo>
                    <a:lnTo>
                      <a:pt x="3" y="16"/>
                    </a:lnTo>
                    <a:lnTo>
                      <a:pt x="3" y="33"/>
                    </a:lnTo>
                    <a:lnTo>
                      <a:pt x="4" y="44"/>
                    </a:lnTo>
                    <a:lnTo>
                      <a:pt x="4" y="15"/>
                    </a:lnTo>
                    <a:lnTo>
                      <a:pt x="4" y="26"/>
                    </a:lnTo>
                    <a:lnTo>
                      <a:pt x="4" y="125"/>
                    </a:lnTo>
                    <a:lnTo>
                      <a:pt x="4" y="38"/>
                    </a:lnTo>
                    <a:lnTo>
                      <a:pt x="4" y="42"/>
                    </a:lnTo>
                    <a:lnTo>
                      <a:pt x="4" y="60"/>
                    </a:lnTo>
                    <a:lnTo>
                      <a:pt x="4" y="8"/>
                    </a:lnTo>
                    <a:lnTo>
                      <a:pt x="4" y="2"/>
                    </a:lnTo>
                    <a:lnTo>
                      <a:pt x="4" y="30"/>
                    </a:lnTo>
                    <a:lnTo>
                      <a:pt x="4" y="65"/>
                    </a:lnTo>
                    <a:lnTo>
                      <a:pt x="5" y="44"/>
                    </a:lnTo>
                    <a:lnTo>
                      <a:pt x="5" y="26"/>
                    </a:lnTo>
                    <a:lnTo>
                      <a:pt x="5" y="26"/>
                    </a:lnTo>
                    <a:lnTo>
                      <a:pt x="5" y="71"/>
                    </a:lnTo>
                    <a:lnTo>
                      <a:pt x="5" y="78"/>
                    </a:lnTo>
                    <a:lnTo>
                      <a:pt x="5" y="35"/>
                    </a:lnTo>
                    <a:lnTo>
                      <a:pt x="5" y="2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13" name="Freeform 885"/>
              <p:cNvSpPr>
                <a:spLocks/>
              </p:cNvSpPr>
              <p:nvPr/>
            </p:nvSpPr>
            <p:spPr bwMode="auto">
              <a:xfrm>
                <a:off x="9844088" y="5972176"/>
                <a:ext cx="7938" cy="236538"/>
              </a:xfrm>
              <a:custGeom>
                <a:avLst/>
                <a:gdLst>
                  <a:gd name="T0" fmla="*/ 0 w 5"/>
                  <a:gd name="T1" fmla="*/ 45 h 149"/>
                  <a:gd name="T2" fmla="*/ 0 w 5"/>
                  <a:gd name="T3" fmla="*/ 25 h 149"/>
                  <a:gd name="T4" fmla="*/ 1 w 5"/>
                  <a:gd name="T5" fmla="*/ 4 h 149"/>
                  <a:gd name="T6" fmla="*/ 1 w 5"/>
                  <a:gd name="T7" fmla="*/ 0 h 149"/>
                  <a:gd name="T8" fmla="*/ 1 w 5"/>
                  <a:gd name="T9" fmla="*/ 12 h 149"/>
                  <a:gd name="T10" fmla="*/ 1 w 5"/>
                  <a:gd name="T11" fmla="*/ 34 h 149"/>
                  <a:gd name="T12" fmla="*/ 1 w 5"/>
                  <a:gd name="T13" fmla="*/ 57 h 149"/>
                  <a:gd name="T14" fmla="*/ 1 w 5"/>
                  <a:gd name="T15" fmla="*/ 45 h 149"/>
                  <a:gd name="T16" fmla="*/ 1 w 5"/>
                  <a:gd name="T17" fmla="*/ 35 h 149"/>
                  <a:gd name="T18" fmla="*/ 1 w 5"/>
                  <a:gd name="T19" fmla="*/ 46 h 149"/>
                  <a:gd name="T20" fmla="*/ 1 w 5"/>
                  <a:gd name="T21" fmla="*/ 62 h 149"/>
                  <a:gd name="T22" fmla="*/ 1 w 5"/>
                  <a:gd name="T23" fmla="*/ 88 h 149"/>
                  <a:gd name="T24" fmla="*/ 1 w 5"/>
                  <a:gd name="T25" fmla="*/ 94 h 149"/>
                  <a:gd name="T26" fmla="*/ 2 w 5"/>
                  <a:gd name="T27" fmla="*/ 51 h 149"/>
                  <a:gd name="T28" fmla="*/ 2 w 5"/>
                  <a:gd name="T29" fmla="*/ 34 h 149"/>
                  <a:gd name="T30" fmla="*/ 2 w 5"/>
                  <a:gd name="T31" fmla="*/ 37 h 149"/>
                  <a:gd name="T32" fmla="*/ 2 w 5"/>
                  <a:gd name="T33" fmla="*/ 50 h 149"/>
                  <a:gd name="T34" fmla="*/ 2 w 5"/>
                  <a:gd name="T35" fmla="*/ 53 h 149"/>
                  <a:gd name="T36" fmla="*/ 2 w 5"/>
                  <a:gd name="T37" fmla="*/ 56 h 149"/>
                  <a:gd name="T38" fmla="*/ 2 w 5"/>
                  <a:gd name="T39" fmla="*/ 52 h 149"/>
                  <a:gd name="T40" fmla="*/ 2 w 5"/>
                  <a:gd name="T41" fmla="*/ 40 h 149"/>
                  <a:gd name="T42" fmla="*/ 3 w 5"/>
                  <a:gd name="T43" fmla="*/ 42 h 149"/>
                  <a:gd name="T44" fmla="*/ 3 w 5"/>
                  <a:gd name="T45" fmla="*/ 48 h 149"/>
                  <a:gd name="T46" fmla="*/ 3 w 5"/>
                  <a:gd name="T47" fmla="*/ 40 h 149"/>
                  <a:gd name="T48" fmla="*/ 3 w 5"/>
                  <a:gd name="T49" fmla="*/ 29 h 149"/>
                  <a:gd name="T50" fmla="*/ 3 w 5"/>
                  <a:gd name="T51" fmla="*/ 22 h 149"/>
                  <a:gd name="T52" fmla="*/ 3 w 5"/>
                  <a:gd name="T53" fmla="*/ 32 h 149"/>
                  <a:gd name="T54" fmla="*/ 3 w 5"/>
                  <a:gd name="T55" fmla="*/ 77 h 149"/>
                  <a:gd name="T56" fmla="*/ 3 w 5"/>
                  <a:gd name="T57" fmla="*/ 113 h 149"/>
                  <a:gd name="T58" fmla="*/ 3 w 5"/>
                  <a:gd name="T59" fmla="*/ 67 h 149"/>
                  <a:gd name="T60" fmla="*/ 3 w 5"/>
                  <a:gd name="T61" fmla="*/ 71 h 149"/>
                  <a:gd name="T62" fmla="*/ 3 w 5"/>
                  <a:gd name="T63" fmla="*/ 73 h 149"/>
                  <a:gd name="T64" fmla="*/ 4 w 5"/>
                  <a:gd name="T65" fmla="*/ 63 h 149"/>
                  <a:gd name="T66" fmla="*/ 4 w 5"/>
                  <a:gd name="T67" fmla="*/ 44 h 149"/>
                  <a:gd name="T68" fmla="*/ 4 w 5"/>
                  <a:gd name="T69" fmla="*/ 25 h 149"/>
                  <a:gd name="T70" fmla="*/ 4 w 5"/>
                  <a:gd name="T71" fmla="*/ 22 h 149"/>
                  <a:gd name="T72" fmla="*/ 4 w 5"/>
                  <a:gd name="T73" fmla="*/ 20 h 149"/>
                  <a:gd name="T74" fmla="*/ 4 w 5"/>
                  <a:gd name="T75" fmla="*/ 20 h 149"/>
                  <a:gd name="T76" fmla="*/ 4 w 5"/>
                  <a:gd name="T77" fmla="*/ 38 h 149"/>
                  <a:gd name="T78" fmla="*/ 4 w 5"/>
                  <a:gd name="T79" fmla="*/ 30 h 149"/>
                  <a:gd name="T80" fmla="*/ 4 w 5"/>
                  <a:gd name="T81" fmla="*/ 16 h 149"/>
                  <a:gd name="T82" fmla="*/ 4 w 5"/>
                  <a:gd name="T83" fmla="*/ 30 h 149"/>
                  <a:gd name="T84" fmla="*/ 4 w 5"/>
                  <a:gd name="T85" fmla="*/ 76 h 149"/>
                  <a:gd name="T86" fmla="*/ 5 w 5"/>
                  <a:gd name="T87" fmla="*/ 149 h 149"/>
                  <a:gd name="T88" fmla="*/ 5 w 5"/>
                  <a:gd name="T89" fmla="*/ 64 h 149"/>
                  <a:gd name="T90" fmla="*/ 5 w 5"/>
                  <a:gd name="T91" fmla="*/ 66 h 149"/>
                  <a:gd name="T92" fmla="*/ 5 w 5"/>
                  <a:gd name="T93" fmla="*/ 104 h 149"/>
                  <a:gd name="T94" fmla="*/ 5 w 5"/>
                  <a:gd name="T95" fmla="*/ 42 h 149"/>
                  <a:gd name="T96" fmla="*/ 5 w 5"/>
                  <a:gd name="T97" fmla="*/ 18 h 149"/>
                  <a:gd name="T98" fmla="*/ 5 w 5"/>
                  <a:gd name="T99" fmla="*/ 15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9">
                    <a:moveTo>
                      <a:pt x="0" y="45"/>
                    </a:moveTo>
                    <a:lnTo>
                      <a:pt x="0" y="25"/>
                    </a:lnTo>
                    <a:lnTo>
                      <a:pt x="1" y="4"/>
                    </a:lnTo>
                    <a:lnTo>
                      <a:pt x="1" y="0"/>
                    </a:lnTo>
                    <a:lnTo>
                      <a:pt x="1" y="12"/>
                    </a:lnTo>
                    <a:lnTo>
                      <a:pt x="1" y="34"/>
                    </a:lnTo>
                    <a:lnTo>
                      <a:pt x="1" y="57"/>
                    </a:lnTo>
                    <a:lnTo>
                      <a:pt x="1" y="45"/>
                    </a:lnTo>
                    <a:lnTo>
                      <a:pt x="1" y="35"/>
                    </a:lnTo>
                    <a:lnTo>
                      <a:pt x="1" y="46"/>
                    </a:lnTo>
                    <a:lnTo>
                      <a:pt x="1" y="62"/>
                    </a:lnTo>
                    <a:lnTo>
                      <a:pt x="1" y="88"/>
                    </a:lnTo>
                    <a:lnTo>
                      <a:pt x="1" y="94"/>
                    </a:lnTo>
                    <a:lnTo>
                      <a:pt x="2" y="51"/>
                    </a:lnTo>
                    <a:lnTo>
                      <a:pt x="2" y="34"/>
                    </a:lnTo>
                    <a:lnTo>
                      <a:pt x="2" y="37"/>
                    </a:lnTo>
                    <a:lnTo>
                      <a:pt x="2" y="50"/>
                    </a:lnTo>
                    <a:lnTo>
                      <a:pt x="2" y="53"/>
                    </a:lnTo>
                    <a:lnTo>
                      <a:pt x="2" y="56"/>
                    </a:lnTo>
                    <a:lnTo>
                      <a:pt x="2" y="52"/>
                    </a:lnTo>
                    <a:lnTo>
                      <a:pt x="2" y="40"/>
                    </a:lnTo>
                    <a:lnTo>
                      <a:pt x="3" y="42"/>
                    </a:lnTo>
                    <a:lnTo>
                      <a:pt x="3" y="48"/>
                    </a:lnTo>
                    <a:lnTo>
                      <a:pt x="3" y="40"/>
                    </a:lnTo>
                    <a:lnTo>
                      <a:pt x="3" y="29"/>
                    </a:lnTo>
                    <a:lnTo>
                      <a:pt x="3" y="22"/>
                    </a:lnTo>
                    <a:lnTo>
                      <a:pt x="3" y="32"/>
                    </a:lnTo>
                    <a:lnTo>
                      <a:pt x="3" y="77"/>
                    </a:lnTo>
                    <a:lnTo>
                      <a:pt x="3" y="113"/>
                    </a:lnTo>
                    <a:lnTo>
                      <a:pt x="3" y="67"/>
                    </a:lnTo>
                    <a:lnTo>
                      <a:pt x="3" y="71"/>
                    </a:lnTo>
                    <a:lnTo>
                      <a:pt x="3" y="73"/>
                    </a:lnTo>
                    <a:lnTo>
                      <a:pt x="4" y="63"/>
                    </a:lnTo>
                    <a:lnTo>
                      <a:pt x="4" y="44"/>
                    </a:lnTo>
                    <a:lnTo>
                      <a:pt x="4" y="25"/>
                    </a:lnTo>
                    <a:lnTo>
                      <a:pt x="4" y="22"/>
                    </a:lnTo>
                    <a:lnTo>
                      <a:pt x="4" y="20"/>
                    </a:lnTo>
                    <a:lnTo>
                      <a:pt x="4" y="20"/>
                    </a:lnTo>
                    <a:lnTo>
                      <a:pt x="4" y="38"/>
                    </a:lnTo>
                    <a:lnTo>
                      <a:pt x="4" y="30"/>
                    </a:lnTo>
                    <a:lnTo>
                      <a:pt x="4" y="16"/>
                    </a:lnTo>
                    <a:lnTo>
                      <a:pt x="4" y="30"/>
                    </a:lnTo>
                    <a:lnTo>
                      <a:pt x="4" y="76"/>
                    </a:lnTo>
                    <a:lnTo>
                      <a:pt x="5" y="149"/>
                    </a:lnTo>
                    <a:lnTo>
                      <a:pt x="5" y="64"/>
                    </a:lnTo>
                    <a:lnTo>
                      <a:pt x="5" y="66"/>
                    </a:lnTo>
                    <a:lnTo>
                      <a:pt x="5" y="104"/>
                    </a:lnTo>
                    <a:lnTo>
                      <a:pt x="5" y="42"/>
                    </a:lnTo>
                    <a:lnTo>
                      <a:pt x="5" y="18"/>
                    </a:lnTo>
                    <a:lnTo>
                      <a:pt x="5" y="1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14" name="Freeform 886"/>
              <p:cNvSpPr>
                <a:spLocks/>
              </p:cNvSpPr>
              <p:nvPr/>
            </p:nvSpPr>
            <p:spPr bwMode="auto">
              <a:xfrm>
                <a:off x="9852026" y="5978526"/>
                <a:ext cx="7938" cy="112713"/>
              </a:xfrm>
              <a:custGeom>
                <a:avLst/>
                <a:gdLst>
                  <a:gd name="T0" fmla="*/ 0 w 5"/>
                  <a:gd name="T1" fmla="*/ 11 h 71"/>
                  <a:gd name="T2" fmla="*/ 0 w 5"/>
                  <a:gd name="T3" fmla="*/ 31 h 71"/>
                  <a:gd name="T4" fmla="*/ 1 w 5"/>
                  <a:gd name="T5" fmla="*/ 71 h 71"/>
                  <a:gd name="T6" fmla="*/ 1 w 5"/>
                  <a:gd name="T7" fmla="*/ 25 h 71"/>
                  <a:gd name="T8" fmla="*/ 1 w 5"/>
                  <a:gd name="T9" fmla="*/ 7 h 71"/>
                  <a:gd name="T10" fmla="*/ 1 w 5"/>
                  <a:gd name="T11" fmla="*/ 13 h 71"/>
                  <a:gd name="T12" fmla="*/ 1 w 5"/>
                  <a:gd name="T13" fmla="*/ 20 h 71"/>
                  <a:gd name="T14" fmla="*/ 1 w 5"/>
                  <a:gd name="T15" fmla="*/ 27 h 71"/>
                  <a:gd name="T16" fmla="*/ 1 w 5"/>
                  <a:gd name="T17" fmla="*/ 35 h 71"/>
                  <a:gd name="T18" fmla="*/ 1 w 5"/>
                  <a:gd name="T19" fmla="*/ 50 h 71"/>
                  <a:gd name="T20" fmla="*/ 1 w 5"/>
                  <a:gd name="T21" fmla="*/ 32 h 71"/>
                  <a:gd name="T22" fmla="*/ 1 w 5"/>
                  <a:gd name="T23" fmla="*/ 13 h 71"/>
                  <a:gd name="T24" fmla="*/ 1 w 5"/>
                  <a:gd name="T25" fmla="*/ 20 h 71"/>
                  <a:gd name="T26" fmla="*/ 2 w 5"/>
                  <a:gd name="T27" fmla="*/ 44 h 71"/>
                  <a:gd name="T28" fmla="*/ 2 w 5"/>
                  <a:gd name="T29" fmla="*/ 45 h 71"/>
                  <a:gd name="T30" fmla="*/ 2 w 5"/>
                  <a:gd name="T31" fmla="*/ 20 h 71"/>
                  <a:gd name="T32" fmla="*/ 2 w 5"/>
                  <a:gd name="T33" fmla="*/ 10 h 71"/>
                  <a:gd name="T34" fmla="*/ 2 w 5"/>
                  <a:gd name="T35" fmla="*/ 17 h 71"/>
                  <a:gd name="T36" fmla="*/ 2 w 5"/>
                  <a:gd name="T37" fmla="*/ 24 h 71"/>
                  <a:gd name="T38" fmla="*/ 2 w 5"/>
                  <a:gd name="T39" fmla="*/ 10 h 71"/>
                  <a:gd name="T40" fmla="*/ 2 w 5"/>
                  <a:gd name="T41" fmla="*/ 0 h 71"/>
                  <a:gd name="T42" fmla="*/ 2 w 5"/>
                  <a:gd name="T43" fmla="*/ 8 h 71"/>
                  <a:gd name="T44" fmla="*/ 2 w 5"/>
                  <a:gd name="T45" fmla="*/ 26 h 71"/>
                  <a:gd name="T46" fmla="*/ 2 w 5"/>
                  <a:gd name="T47" fmla="*/ 25 h 71"/>
                  <a:gd name="T48" fmla="*/ 3 w 5"/>
                  <a:gd name="T49" fmla="*/ 28 h 71"/>
                  <a:gd name="T50" fmla="*/ 3 w 5"/>
                  <a:gd name="T51" fmla="*/ 38 h 71"/>
                  <a:gd name="T52" fmla="*/ 3 w 5"/>
                  <a:gd name="T53" fmla="*/ 25 h 71"/>
                  <a:gd name="T54" fmla="*/ 3 w 5"/>
                  <a:gd name="T55" fmla="*/ 23 h 71"/>
                  <a:gd name="T56" fmla="*/ 3 w 5"/>
                  <a:gd name="T57" fmla="*/ 40 h 71"/>
                  <a:gd name="T58" fmla="*/ 3 w 5"/>
                  <a:gd name="T59" fmla="*/ 56 h 71"/>
                  <a:gd name="T60" fmla="*/ 3 w 5"/>
                  <a:gd name="T61" fmla="*/ 48 h 71"/>
                  <a:gd name="T62" fmla="*/ 3 w 5"/>
                  <a:gd name="T63" fmla="*/ 41 h 71"/>
                  <a:gd name="T64" fmla="*/ 4 w 5"/>
                  <a:gd name="T65" fmla="*/ 50 h 71"/>
                  <a:gd name="T66" fmla="*/ 4 w 5"/>
                  <a:gd name="T67" fmla="*/ 52 h 71"/>
                  <a:gd name="T68" fmla="*/ 4 w 5"/>
                  <a:gd name="T69" fmla="*/ 42 h 71"/>
                  <a:gd name="T70" fmla="*/ 4 w 5"/>
                  <a:gd name="T71" fmla="*/ 44 h 71"/>
                  <a:gd name="T72" fmla="*/ 4 w 5"/>
                  <a:gd name="T73" fmla="*/ 46 h 71"/>
                  <a:gd name="T74" fmla="*/ 4 w 5"/>
                  <a:gd name="T75" fmla="*/ 37 h 71"/>
                  <a:gd name="T76" fmla="*/ 4 w 5"/>
                  <a:gd name="T77" fmla="*/ 36 h 71"/>
                  <a:gd name="T78" fmla="*/ 4 w 5"/>
                  <a:gd name="T79" fmla="*/ 45 h 71"/>
                  <a:gd name="T80" fmla="*/ 4 w 5"/>
                  <a:gd name="T81" fmla="*/ 54 h 71"/>
                  <a:gd name="T82" fmla="*/ 4 w 5"/>
                  <a:gd name="T83" fmla="*/ 60 h 71"/>
                  <a:gd name="T84" fmla="*/ 4 w 5"/>
                  <a:gd name="T85" fmla="*/ 47 h 71"/>
                  <a:gd name="T86" fmla="*/ 5 w 5"/>
                  <a:gd name="T87" fmla="*/ 16 h 71"/>
                  <a:gd name="T88" fmla="*/ 5 w 5"/>
                  <a:gd name="T89" fmla="*/ 0 h 71"/>
                  <a:gd name="T90" fmla="*/ 5 w 5"/>
                  <a:gd name="T91" fmla="*/ 4 h 71"/>
                  <a:gd name="T92" fmla="*/ 5 w 5"/>
                  <a:gd name="T93" fmla="*/ 24 h 71"/>
                  <a:gd name="T94" fmla="*/ 5 w 5"/>
                  <a:gd name="T95" fmla="*/ 53 h 71"/>
                  <a:gd name="T96" fmla="*/ 5 w 5"/>
                  <a:gd name="T97" fmla="*/ 60 h 71"/>
                  <a:gd name="T98" fmla="*/ 5 w 5"/>
                  <a:gd name="T99" fmla="*/ 59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71">
                    <a:moveTo>
                      <a:pt x="0" y="11"/>
                    </a:moveTo>
                    <a:lnTo>
                      <a:pt x="0" y="31"/>
                    </a:lnTo>
                    <a:lnTo>
                      <a:pt x="1" y="71"/>
                    </a:lnTo>
                    <a:lnTo>
                      <a:pt x="1" y="25"/>
                    </a:lnTo>
                    <a:lnTo>
                      <a:pt x="1" y="7"/>
                    </a:lnTo>
                    <a:lnTo>
                      <a:pt x="1" y="13"/>
                    </a:lnTo>
                    <a:lnTo>
                      <a:pt x="1" y="20"/>
                    </a:lnTo>
                    <a:lnTo>
                      <a:pt x="1" y="27"/>
                    </a:lnTo>
                    <a:lnTo>
                      <a:pt x="1" y="35"/>
                    </a:lnTo>
                    <a:lnTo>
                      <a:pt x="1" y="50"/>
                    </a:lnTo>
                    <a:lnTo>
                      <a:pt x="1" y="32"/>
                    </a:lnTo>
                    <a:lnTo>
                      <a:pt x="1" y="13"/>
                    </a:lnTo>
                    <a:lnTo>
                      <a:pt x="1" y="20"/>
                    </a:lnTo>
                    <a:lnTo>
                      <a:pt x="2" y="44"/>
                    </a:lnTo>
                    <a:lnTo>
                      <a:pt x="2" y="45"/>
                    </a:lnTo>
                    <a:lnTo>
                      <a:pt x="2" y="20"/>
                    </a:lnTo>
                    <a:lnTo>
                      <a:pt x="2" y="10"/>
                    </a:lnTo>
                    <a:lnTo>
                      <a:pt x="2" y="17"/>
                    </a:lnTo>
                    <a:lnTo>
                      <a:pt x="2" y="24"/>
                    </a:lnTo>
                    <a:lnTo>
                      <a:pt x="2" y="10"/>
                    </a:lnTo>
                    <a:lnTo>
                      <a:pt x="2" y="0"/>
                    </a:lnTo>
                    <a:lnTo>
                      <a:pt x="2" y="8"/>
                    </a:lnTo>
                    <a:lnTo>
                      <a:pt x="2" y="26"/>
                    </a:lnTo>
                    <a:lnTo>
                      <a:pt x="2" y="25"/>
                    </a:lnTo>
                    <a:lnTo>
                      <a:pt x="3" y="28"/>
                    </a:lnTo>
                    <a:lnTo>
                      <a:pt x="3" y="38"/>
                    </a:lnTo>
                    <a:lnTo>
                      <a:pt x="3" y="25"/>
                    </a:lnTo>
                    <a:lnTo>
                      <a:pt x="3" y="23"/>
                    </a:lnTo>
                    <a:lnTo>
                      <a:pt x="3" y="40"/>
                    </a:lnTo>
                    <a:lnTo>
                      <a:pt x="3" y="56"/>
                    </a:lnTo>
                    <a:lnTo>
                      <a:pt x="3" y="48"/>
                    </a:lnTo>
                    <a:lnTo>
                      <a:pt x="3" y="41"/>
                    </a:lnTo>
                    <a:lnTo>
                      <a:pt x="4" y="50"/>
                    </a:lnTo>
                    <a:lnTo>
                      <a:pt x="4" y="52"/>
                    </a:lnTo>
                    <a:lnTo>
                      <a:pt x="4" y="42"/>
                    </a:lnTo>
                    <a:lnTo>
                      <a:pt x="4" y="44"/>
                    </a:lnTo>
                    <a:lnTo>
                      <a:pt x="4" y="46"/>
                    </a:lnTo>
                    <a:lnTo>
                      <a:pt x="4" y="37"/>
                    </a:lnTo>
                    <a:lnTo>
                      <a:pt x="4" y="36"/>
                    </a:lnTo>
                    <a:lnTo>
                      <a:pt x="4" y="45"/>
                    </a:lnTo>
                    <a:lnTo>
                      <a:pt x="4" y="54"/>
                    </a:lnTo>
                    <a:lnTo>
                      <a:pt x="4" y="60"/>
                    </a:lnTo>
                    <a:lnTo>
                      <a:pt x="4" y="47"/>
                    </a:lnTo>
                    <a:lnTo>
                      <a:pt x="5" y="16"/>
                    </a:lnTo>
                    <a:lnTo>
                      <a:pt x="5" y="0"/>
                    </a:lnTo>
                    <a:lnTo>
                      <a:pt x="5" y="4"/>
                    </a:lnTo>
                    <a:lnTo>
                      <a:pt x="5" y="24"/>
                    </a:lnTo>
                    <a:lnTo>
                      <a:pt x="5" y="53"/>
                    </a:lnTo>
                    <a:lnTo>
                      <a:pt x="5" y="60"/>
                    </a:lnTo>
                    <a:lnTo>
                      <a:pt x="5" y="5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15" name="Freeform 887"/>
              <p:cNvSpPr>
                <a:spLocks/>
              </p:cNvSpPr>
              <p:nvPr/>
            </p:nvSpPr>
            <p:spPr bwMode="auto">
              <a:xfrm>
                <a:off x="9859963" y="5994401"/>
                <a:ext cx="7938" cy="249238"/>
              </a:xfrm>
              <a:custGeom>
                <a:avLst/>
                <a:gdLst>
                  <a:gd name="T0" fmla="*/ 0 w 5"/>
                  <a:gd name="T1" fmla="*/ 49 h 157"/>
                  <a:gd name="T2" fmla="*/ 0 w 5"/>
                  <a:gd name="T3" fmla="*/ 61 h 157"/>
                  <a:gd name="T4" fmla="*/ 0 w 5"/>
                  <a:gd name="T5" fmla="*/ 81 h 157"/>
                  <a:gd name="T6" fmla="*/ 0 w 5"/>
                  <a:gd name="T7" fmla="*/ 157 h 157"/>
                  <a:gd name="T8" fmla="*/ 0 w 5"/>
                  <a:gd name="T9" fmla="*/ 72 h 157"/>
                  <a:gd name="T10" fmla="*/ 0 w 5"/>
                  <a:gd name="T11" fmla="*/ 22 h 157"/>
                  <a:gd name="T12" fmla="*/ 1 w 5"/>
                  <a:gd name="T13" fmla="*/ 5 h 157"/>
                  <a:gd name="T14" fmla="*/ 1 w 5"/>
                  <a:gd name="T15" fmla="*/ 9 h 157"/>
                  <a:gd name="T16" fmla="*/ 1 w 5"/>
                  <a:gd name="T17" fmla="*/ 35 h 157"/>
                  <a:gd name="T18" fmla="*/ 1 w 5"/>
                  <a:gd name="T19" fmla="*/ 59 h 157"/>
                  <a:gd name="T20" fmla="*/ 1 w 5"/>
                  <a:gd name="T21" fmla="*/ 64 h 157"/>
                  <a:gd name="T22" fmla="*/ 1 w 5"/>
                  <a:gd name="T23" fmla="*/ 95 h 157"/>
                  <a:gd name="T24" fmla="*/ 1 w 5"/>
                  <a:gd name="T25" fmla="*/ 83 h 157"/>
                  <a:gd name="T26" fmla="*/ 2 w 5"/>
                  <a:gd name="T27" fmla="*/ 74 h 157"/>
                  <a:gd name="T28" fmla="*/ 2 w 5"/>
                  <a:gd name="T29" fmla="*/ 61 h 157"/>
                  <a:gd name="T30" fmla="*/ 2 w 5"/>
                  <a:gd name="T31" fmla="*/ 39 h 157"/>
                  <a:gd name="T32" fmla="*/ 2 w 5"/>
                  <a:gd name="T33" fmla="*/ 18 h 157"/>
                  <a:gd name="T34" fmla="*/ 2 w 5"/>
                  <a:gd name="T35" fmla="*/ 15 h 157"/>
                  <a:gd name="T36" fmla="*/ 2 w 5"/>
                  <a:gd name="T37" fmla="*/ 46 h 157"/>
                  <a:gd name="T38" fmla="*/ 2 w 5"/>
                  <a:gd name="T39" fmla="*/ 68 h 157"/>
                  <a:gd name="T40" fmla="*/ 2 w 5"/>
                  <a:gd name="T41" fmla="*/ 38 h 157"/>
                  <a:gd name="T42" fmla="*/ 2 w 5"/>
                  <a:gd name="T43" fmla="*/ 15 h 157"/>
                  <a:gd name="T44" fmla="*/ 2 w 5"/>
                  <a:gd name="T45" fmla="*/ 15 h 157"/>
                  <a:gd name="T46" fmla="*/ 2 w 5"/>
                  <a:gd name="T47" fmla="*/ 64 h 157"/>
                  <a:gd name="T48" fmla="*/ 3 w 5"/>
                  <a:gd name="T49" fmla="*/ 56 h 157"/>
                  <a:gd name="T50" fmla="*/ 3 w 5"/>
                  <a:gd name="T51" fmla="*/ 15 h 157"/>
                  <a:gd name="T52" fmla="*/ 3 w 5"/>
                  <a:gd name="T53" fmla="*/ 0 h 157"/>
                  <a:gd name="T54" fmla="*/ 3 w 5"/>
                  <a:gd name="T55" fmla="*/ 0 h 157"/>
                  <a:gd name="T56" fmla="*/ 3 w 5"/>
                  <a:gd name="T57" fmla="*/ 24 h 157"/>
                  <a:gd name="T58" fmla="*/ 3 w 5"/>
                  <a:gd name="T59" fmla="*/ 56 h 157"/>
                  <a:gd name="T60" fmla="*/ 3 w 5"/>
                  <a:gd name="T61" fmla="*/ 47 h 157"/>
                  <a:gd name="T62" fmla="*/ 3 w 5"/>
                  <a:gd name="T63" fmla="*/ 43 h 157"/>
                  <a:gd name="T64" fmla="*/ 3 w 5"/>
                  <a:gd name="T65" fmla="*/ 37 h 157"/>
                  <a:gd name="T66" fmla="*/ 3 w 5"/>
                  <a:gd name="T67" fmla="*/ 43 h 157"/>
                  <a:gd name="T68" fmla="*/ 3 w 5"/>
                  <a:gd name="T69" fmla="*/ 67 h 157"/>
                  <a:gd name="T70" fmla="*/ 3 w 5"/>
                  <a:gd name="T71" fmla="*/ 102 h 157"/>
                  <a:gd name="T72" fmla="*/ 4 w 5"/>
                  <a:gd name="T73" fmla="*/ 121 h 157"/>
                  <a:gd name="T74" fmla="*/ 4 w 5"/>
                  <a:gd name="T75" fmla="*/ 146 h 157"/>
                  <a:gd name="T76" fmla="*/ 4 w 5"/>
                  <a:gd name="T77" fmla="*/ 144 h 157"/>
                  <a:gd name="T78" fmla="*/ 4 w 5"/>
                  <a:gd name="T79" fmla="*/ 55 h 157"/>
                  <a:gd name="T80" fmla="*/ 4 w 5"/>
                  <a:gd name="T81" fmla="*/ 14 h 157"/>
                  <a:gd name="T82" fmla="*/ 4 w 5"/>
                  <a:gd name="T83" fmla="*/ 0 h 157"/>
                  <a:gd name="T84" fmla="*/ 4 w 5"/>
                  <a:gd name="T85" fmla="*/ 6 h 157"/>
                  <a:gd name="T86" fmla="*/ 5 w 5"/>
                  <a:gd name="T87" fmla="*/ 27 h 157"/>
                  <a:gd name="T88" fmla="*/ 5 w 5"/>
                  <a:gd name="T89" fmla="*/ 41 h 157"/>
                  <a:gd name="T90" fmla="*/ 5 w 5"/>
                  <a:gd name="T91" fmla="*/ 32 h 157"/>
                  <a:gd name="T92" fmla="*/ 5 w 5"/>
                  <a:gd name="T93" fmla="*/ 26 h 157"/>
                  <a:gd name="T94" fmla="*/ 5 w 5"/>
                  <a:gd name="T95" fmla="*/ 34 h 157"/>
                  <a:gd name="T96" fmla="*/ 5 w 5"/>
                  <a:gd name="T97" fmla="*/ 44 h 157"/>
                  <a:gd name="T98" fmla="*/ 5 w 5"/>
                  <a:gd name="T99" fmla="*/ 35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7">
                    <a:moveTo>
                      <a:pt x="0" y="49"/>
                    </a:moveTo>
                    <a:lnTo>
                      <a:pt x="0" y="61"/>
                    </a:lnTo>
                    <a:lnTo>
                      <a:pt x="0" y="81"/>
                    </a:lnTo>
                    <a:lnTo>
                      <a:pt x="0" y="157"/>
                    </a:lnTo>
                    <a:lnTo>
                      <a:pt x="0" y="72"/>
                    </a:lnTo>
                    <a:lnTo>
                      <a:pt x="0" y="22"/>
                    </a:lnTo>
                    <a:lnTo>
                      <a:pt x="1" y="5"/>
                    </a:lnTo>
                    <a:lnTo>
                      <a:pt x="1" y="9"/>
                    </a:lnTo>
                    <a:lnTo>
                      <a:pt x="1" y="35"/>
                    </a:lnTo>
                    <a:lnTo>
                      <a:pt x="1" y="59"/>
                    </a:lnTo>
                    <a:lnTo>
                      <a:pt x="1" y="64"/>
                    </a:lnTo>
                    <a:lnTo>
                      <a:pt x="1" y="95"/>
                    </a:lnTo>
                    <a:lnTo>
                      <a:pt x="1" y="83"/>
                    </a:lnTo>
                    <a:lnTo>
                      <a:pt x="2" y="74"/>
                    </a:lnTo>
                    <a:lnTo>
                      <a:pt x="2" y="61"/>
                    </a:lnTo>
                    <a:lnTo>
                      <a:pt x="2" y="39"/>
                    </a:lnTo>
                    <a:lnTo>
                      <a:pt x="2" y="18"/>
                    </a:lnTo>
                    <a:lnTo>
                      <a:pt x="2" y="15"/>
                    </a:lnTo>
                    <a:lnTo>
                      <a:pt x="2" y="46"/>
                    </a:lnTo>
                    <a:lnTo>
                      <a:pt x="2" y="68"/>
                    </a:lnTo>
                    <a:lnTo>
                      <a:pt x="2" y="38"/>
                    </a:lnTo>
                    <a:lnTo>
                      <a:pt x="2" y="15"/>
                    </a:lnTo>
                    <a:lnTo>
                      <a:pt x="2" y="15"/>
                    </a:lnTo>
                    <a:lnTo>
                      <a:pt x="2" y="64"/>
                    </a:lnTo>
                    <a:lnTo>
                      <a:pt x="3" y="56"/>
                    </a:lnTo>
                    <a:lnTo>
                      <a:pt x="3" y="15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24"/>
                    </a:lnTo>
                    <a:lnTo>
                      <a:pt x="3" y="56"/>
                    </a:lnTo>
                    <a:lnTo>
                      <a:pt x="3" y="47"/>
                    </a:lnTo>
                    <a:lnTo>
                      <a:pt x="3" y="43"/>
                    </a:lnTo>
                    <a:lnTo>
                      <a:pt x="3" y="37"/>
                    </a:lnTo>
                    <a:lnTo>
                      <a:pt x="3" y="43"/>
                    </a:lnTo>
                    <a:lnTo>
                      <a:pt x="3" y="67"/>
                    </a:lnTo>
                    <a:lnTo>
                      <a:pt x="3" y="102"/>
                    </a:lnTo>
                    <a:lnTo>
                      <a:pt x="4" y="121"/>
                    </a:lnTo>
                    <a:lnTo>
                      <a:pt x="4" y="146"/>
                    </a:lnTo>
                    <a:lnTo>
                      <a:pt x="4" y="144"/>
                    </a:lnTo>
                    <a:lnTo>
                      <a:pt x="4" y="55"/>
                    </a:lnTo>
                    <a:lnTo>
                      <a:pt x="4" y="14"/>
                    </a:lnTo>
                    <a:lnTo>
                      <a:pt x="4" y="0"/>
                    </a:lnTo>
                    <a:lnTo>
                      <a:pt x="4" y="6"/>
                    </a:lnTo>
                    <a:lnTo>
                      <a:pt x="5" y="27"/>
                    </a:lnTo>
                    <a:lnTo>
                      <a:pt x="5" y="41"/>
                    </a:lnTo>
                    <a:lnTo>
                      <a:pt x="5" y="32"/>
                    </a:lnTo>
                    <a:lnTo>
                      <a:pt x="5" y="26"/>
                    </a:lnTo>
                    <a:lnTo>
                      <a:pt x="5" y="34"/>
                    </a:lnTo>
                    <a:lnTo>
                      <a:pt x="5" y="44"/>
                    </a:lnTo>
                    <a:lnTo>
                      <a:pt x="5" y="3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16" name="Freeform 888"/>
              <p:cNvSpPr>
                <a:spLocks/>
              </p:cNvSpPr>
              <p:nvPr/>
            </p:nvSpPr>
            <p:spPr bwMode="auto">
              <a:xfrm>
                <a:off x="9867901" y="5973763"/>
                <a:ext cx="7938" cy="225425"/>
              </a:xfrm>
              <a:custGeom>
                <a:avLst/>
                <a:gdLst>
                  <a:gd name="T0" fmla="*/ 0 w 5"/>
                  <a:gd name="T1" fmla="*/ 48 h 142"/>
                  <a:gd name="T2" fmla="*/ 0 w 5"/>
                  <a:gd name="T3" fmla="*/ 37 h 142"/>
                  <a:gd name="T4" fmla="*/ 0 w 5"/>
                  <a:gd name="T5" fmla="*/ 44 h 142"/>
                  <a:gd name="T6" fmla="*/ 0 w 5"/>
                  <a:gd name="T7" fmla="*/ 65 h 142"/>
                  <a:gd name="T8" fmla="*/ 0 w 5"/>
                  <a:gd name="T9" fmla="*/ 87 h 142"/>
                  <a:gd name="T10" fmla="*/ 0 w 5"/>
                  <a:gd name="T11" fmla="*/ 68 h 142"/>
                  <a:gd name="T12" fmla="*/ 1 w 5"/>
                  <a:gd name="T13" fmla="*/ 48 h 142"/>
                  <a:gd name="T14" fmla="*/ 1 w 5"/>
                  <a:gd name="T15" fmla="*/ 41 h 142"/>
                  <a:gd name="T16" fmla="*/ 1 w 5"/>
                  <a:gd name="T17" fmla="*/ 51 h 142"/>
                  <a:gd name="T18" fmla="*/ 1 w 5"/>
                  <a:gd name="T19" fmla="*/ 117 h 142"/>
                  <a:gd name="T20" fmla="*/ 1 w 5"/>
                  <a:gd name="T21" fmla="*/ 74 h 142"/>
                  <a:gd name="T22" fmla="*/ 1 w 5"/>
                  <a:gd name="T23" fmla="*/ 69 h 142"/>
                  <a:gd name="T24" fmla="*/ 1 w 5"/>
                  <a:gd name="T25" fmla="*/ 87 h 142"/>
                  <a:gd name="T26" fmla="*/ 1 w 5"/>
                  <a:gd name="T27" fmla="*/ 44 h 142"/>
                  <a:gd name="T28" fmla="*/ 1 w 5"/>
                  <a:gd name="T29" fmla="*/ 40 h 142"/>
                  <a:gd name="T30" fmla="*/ 1 w 5"/>
                  <a:gd name="T31" fmla="*/ 60 h 142"/>
                  <a:gd name="T32" fmla="*/ 1 w 5"/>
                  <a:gd name="T33" fmla="*/ 63 h 142"/>
                  <a:gd name="T34" fmla="*/ 2 w 5"/>
                  <a:gd name="T35" fmla="*/ 42 h 142"/>
                  <a:gd name="T36" fmla="*/ 2 w 5"/>
                  <a:gd name="T37" fmla="*/ 39 h 142"/>
                  <a:gd name="T38" fmla="*/ 2 w 5"/>
                  <a:gd name="T39" fmla="*/ 74 h 142"/>
                  <a:gd name="T40" fmla="*/ 2 w 5"/>
                  <a:gd name="T41" fmla="*/ 142 h 142"/>
                  <a:gd name="T42" fmla="*/ 2 w 5"/>
                  <a:gd name="T43" fmla="*/ 96 h 142"/>
                  <a:gd name="T44" fmla="*/ 2 w 5"/>
                  <a:gd name="T45" fmla="*/ 53 h 142"/>
                  <a:gd name="T46" fmla="*/ 2 w 5"/>
                  <a:gd name="T47" fmla="*/ 68 h 142"/>
                  <a:gd name="T48" fmla="*/ 2 w 5"/>
                  <a:gd name="T49" fmla="*/ 140 h 142"/>
                  <a:gd name="T50" fmla="*/ 3 w 5"/>
                  <a:gd name="T51" fmla="*/ 123 h 142"/>
                  <a:gd name="T52" fmla="*/ 3 w 5"/>
                  <a:gd name="T53" fmla="*/ 103 h 142"/>
                  <a:gd name="T54" fmla="*/ 3 w 5"/>
                  <a:gd name="T55" fmla="*/ 36 h 142"/>
                  <a:gd name="T56" fmla="*/ 3 w 5"/>
                  <a:gd name="T57" fmla="*/ 19 h 142"/>
                  <a:gd name="T58" fmla="*/ 3 w 5"/>
                  <a:gd name="T59" fmla="*/ 12 h 142"/>
                  <a:gd name="T60" fmla="*/ 3 w 5"/>
                  <a:gd name="T61" fmla="*/ 3 h 142"/>
                  <a:gd name="T62" fmla="*/ 3 w 5"/>
                  <a:gd name="T63" fmla="*/ 0 h 142"/>
                  <a:gd name="T64" fmla="*/ 3 w 5"/>
                  <a:gd name="T65" fmla="*/ 14 h 142"/>
                  <a:gd name="T66" fmla="*/ 3 w 5"/>
                  <a:gd name="T67" fmla="*/ 56 h 142"/>
                  <a:gd name="T68" fmla="*/ 3 w 5"/>
                  <a:gd name="T69" fmla="*/ 74 h 142"/>
                  <a:gd name="T70" fmla="*/ 3 w 5"/>
                  <a:gd name="T71" fmla="*/ 58 h 142"/>
                  <a:gd name="T72" fmla="*/ 4 w 5"/>
                  <a:gd name="T73" fmla="*/ 72 h 142"/>
                  <a:gd name="T74" fmla="*/ 4 w 5"/>
                  <a:gd name="T75" fmla="*/ 95 h 142"/>
                  <a:gd name="T76" fmla="*/ 4 w 5"/>
                  <a:gd name="T77" fmla="*/ 88 h 142"/>
                  <a:gd name="T78" fmla="*/ 4 w 5"/>
                  <a:gd name="T79" fmla="*/ 31 h 142"/>
                  <a:gd name="T80" fmla="*/ 4 w 5"/>
                  <a:gd name="T81" fmla="*/ 16 h 142"/>
                  <a:gd name="T82" fmla="*/ 4 w 5"/>
                  <a:gd name="T83" fmla="*/ 37 h 142"/>
                  <a:gd name="T84" fmla="*/ 4 w 5"/>
                  <a:gd name="T85" fmla="*/ 99 h 142"/>
                  <a:gd name="T86" fmla="*/ 4 w 5"/>
                  <a:gd name="T87" fmla="*/ 115 h 142"/>
                  <a:gd name="T88" fmla="*/ 4 w 5"/>
                  <a:gd name="T89" fmla="*/ 59 h 142"/>
                  <a:gd name="T90" fmla="*/ 4 w 5"/>
                  <a:gd name="T91" fmla="*/ 21 h 142"/>
                  <a:gd name="T92" fmla="*/ 4 w 5"/>
                  <a:gd name="T93" fmla="*/ 5 h 142"/>
                  <a:gd name="T94" fmla="*/ 5 w 5"/>
                  <a:gd name="T95" fmla="*/ 16 h 142"/>
                  <a:gd name="T96" fmla="*/ 5 w 5"/>
                  <a:gd name="T97" fmla="*/ 75 h 142"/>
                  <a:gd name="T98" fmla="*/ 5 w 5"/>
                  <a:gd name="T99" fmla="*/ 52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2">
                    <a:moveTo>
                      <a:pt x="0" y="48"/>
                    </a:moveTo>
                    <a:lnTo>
                      <a:pt x="0" y="37"/>
                    </a:lnTo>
                    <a:lnTo>
                      <a:pt x="0" y="44"/>
                    </a:lnTo>
                    <a:lnTo>
                      <a:pt x="0" y="65"/>
                    </a:lnTo>
                    <a:lnTo>
                      <a:pt x="0" y="87"/>
                    </a:lnTo>
                    <a:lnTo>
                      <a:pt x="0" y="68"/>
                    </a:lnTo>
                    <a:lnTo>
                      <a:pt x="1" y="48"/>
                    </a:lnTo>
                    <a:lnTo>
                      <a:pt x="1" y="41"/>
                    </a:lnTo>
                    <a:lnTo>
                      <a:pt x="1" y="51"/>
                    </a:lnTo>
                    <a:lnTo>
                      <a:pt x="1" y="117"/>
                    </a:lnTo>
                    <a:lnTo>
                      <a:pt x="1" y="74"/>
                    </a:lnTo>
                    <a:lnTo>
                      <a:pt x="1" y="69"/>
                    </a:lnTo>
                    <a:lnTo>
                      <a:pt x="1" y="87"/>
                    </a:lnTo>
                    <a:lnTo>
                      <a:pt x="1" y="44"/>
                    </a:lnTo>
                    <a:lnTo>
                      <a:pt x="1" y="40"/>
                    </a:lnTo>
                    <a:lnTo>
                      <a:pt x="1" y="60"/>
                    </a:lnTo>
                    <a:lnTo>
                      <a:pt x="1" y="63"/>
                    </a:lnTo>
                    <a:lnTo>
                      <a:pt x="2" y="42"/>
                    </a:lnTo>
                    <a:lnTo>
                      <a:pt x="2" y="39"/>
                    </a:lnTo>
                    <a:lnTo>
                      <a:pt x="2" y="74"/>
                    </a:lnTo>
                    <a:lnTo>
                      <a:pt x="2" y="142"/>
                    </a:lnTo>
                    <a:lnTo>
                      <a:pt x="2" y="96"/>
                    </a:lnTo>
                    <a:lnTo>
                      <a:pt x="2" y="53"/>
                    </a:lnTo>
                    <a:lnTo>
                      <a:pt x="2" y="68"/>
                    </a:lnTo>
                    <a:lnTo>
                      <a:pt x="2" y="140"/>
                    </a:lnTo>
                    <a:lnTo>
                      <a:pt x="3" y="123"/>
                    </a:lnTo>
                    <a:lnTo>
                      <a:pt x="3" y="103"/>
                    </a:lnTo>
                    <a:lnTo>
                      <a:pt x="3" y="36"/>
                    </a:lnTo>
                    <a:lnTo>
                      <a:pt x="3" y="19"/>
                    </a:lnTo>
                    <a:lnTo>
                      <a:pt x="3" y="12"/>
                    </a:lnTo>
                    <a:lnTo>
                      <a:pt x="3" y="3"/>
                    </a:lnTo>
                    <a:lnTo>
                      <a:pt x="3" y="0"/>
                    </a:lnTo>
                    <a:lnTo>
                      <a:pt x="3" y="14"/>
                    </a:lnTo>
                    <a:lnTo>
                      <a:pt x="3" y="56"/>
                    </a:lnTo>
                    <a:lnTo>
                      <a:pt x="3" y="74"/>
                    </a:lnTo>
                    <a:lnTo>
                      <a:pt x="3" y="58"/>
                    </a:lnTo>
                    <a:lnTo>
                      <a:pt x="4" y="72"/>
                    </a:lnTo>
                    <a:lnTo>
                      <a:pt x="4" y="95"/>
                    </a:lnTo>
                    <a:lnTo>
                      <a:pt x="4" y="88"/>
                    </a:lnTo>
                    <a:lnTo>
                      <a:pt x="4" y="31"/>
                    </a:lnTo>
                    <a:lnTo>
                      <a:pt x="4" y="16"/>
                    </a:lnTo>
                    <a:lnTo>
                      <a:pt x="4" y="37"/>
                    </a:lnTo>
                    <a:lnTo>
                      <a:pt x="4" y="99"/>
                    </a:lnTo>
                    <a:lnTo>
                      <a:pt x="4" y="115"/>
                    </a:lnTo>
                    <a:lnTo>
                      <a:pt x="4" y="59"/>
                    </a:lnTo>
                    <a:lnTo>
                      <a:pt x="4" y="21"/>
                    </a:lnTo>
                    <a:lnTo>
                      <a:pt x="4" y="5"/>
                    </a:lnTo>
                    <a:lnTo>
                      <a:pt x="5" y="16"/>
                    </a:lnTo>
                    <a:lnTo>
                      <a:pt x="5" y="75"/>
                    </a:lnTo>
                    <a:lnTo>
                      <a:pt x="5" y="5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17" name="Freeform 889"/>
              <p:cNvSpPr>
                <a:spLocks/>
              </p:cNvSpPr>
              <p:nvPr/>
            </p:nvSpPr>
            <p:spPr bwMode="auto">
              <a:xfrm>
                <a:off x="9875838" y="5935663"/>
                <a:ext cx="7938" cy="273050"/>
              </a:xfrm>
              <a:custGeom>
                <a:avLst/>
                <a:gdLst>
                  <a:gd name="T0" fmla="*/ 0 w 5"/>
                  <a:gd name="T1" fmla="*/ 76 h 172"/>
                  <a:gd name="T2" fmla="*/ 0 w 5"/>
                  <a:gd name="T3" fmla="*/ 39 h 172"/>
                  <a:gd name="T4" fmla="*/ 0 w 5"/>
                  <a:gd name="T5" fmla="*/ 34 h 172"/>
                  <a:gd name="T6" fmla="*/ 0 w 5"/>
                  <a:gd name="T7" fmla="*/ 45 h 172"/>
                  <a:gd name="T8" fmla="*/ 0 w 5"/>
                  <a:gd name="T9" fmla="*/ 72 h 172"/>
                  <a:gd name="T10" fmla="*/ 0 w 5"/>
                  <a:gd name="T11" fmla="*/ 148 h 172"/>
                  <a:gd name="T12" fmla="*/ 1 w 5"/>
                  <a:gd name="T13" fmla="*/ 86 h 172"/>
                  <a:gd name="T14" fmla="*/ 1 w 5"/>
                  <a:gd name="T15" fmla="*/ 48 h 172"/>
                  <a:gd name="T16" fmla="*/ 1 w 5"/>
                  <a:gd name="T17" fmla="*/ 41 h 172"/>
                  <a:gd name="T18" fmla="*/ 1 w 5"/>
                  <a:gd name="T19" fmla="*/ 48 h 172"/>
                  <a:gd name="T20" fmla="*/ 1 w 5"/>
                  <a:gd name="T21" fmla="*/ 45 h 172"/>
                  <a:gd name="T22" fmla="*/ 1 w 5"/>
                  <a:gd name="T23" fmla="*/ 36 h 172"/>
                  <a:gd name="T24" fmla="*/ 1 w 5"/>
                  <a:gd name="T25" fmla="*/ 31 h 172"/>
                  <a:gd name="T26" fmla="*/ 1 w 5"/>
                  <a:gd name="T27" fmla="*/ 39 h 172"/>
                  <a:gd name="T28" fmla="*/ 1 w 5"/>
                  <a:gd name="T29" fmla="*/ 71 h 172"/>
                  <a:gd name="T30" fmla="*/ 1 w 5"/>
                  <a:gd name="T31" fmla="*/ 172 h 172"/>
                  <a:gd name="T32" fmla="*/ 1 w 5"/>
                  <a:gd name="T33" fmla="*/ 89 h 172"/>
                  <a:gd name="T34" fmla="*/ 2 w 5"/>
                  <a:gd name="T35" fmla="*/ 47 h 172"/>
                  <a:gd name="T36" fmla="*/ 2 w 5"/>
                  <a:gd name="T37" fmla="*/ 27 h 172"/>
                  <a:gd name="T38" fmla="*/ 2 w 5"/>
                  <a:gd name="T39" fmla="*/ 20 h 172"/>
                  <a:gd name="T40" fmla="*/ 2 w 5"/>
                  <a:gd name="T41" fmla="*/ 26 h 172"/>
                  <a:gd name="T42" fmla="*/ 2 w 5"/>
                  <a:gd name="T43" fmla="*/ 55 h 172"/>
                  <a:gd name="T44" fmla="*/ 2 w 5"/>
                  <a:gd name="T45" fmla="*/ 70 h 172"/>
                  <a:gd name="T46" fmla="*/ 2 w 5"/>
                  <a:gd name="T47" fmla="*/ 31 h 172"/>
                  <a:gd name="T48" fmla="*/ 2 w 5"/>
                  <a:gd name="T49" fmla="*/ 18 h 172"/>
                  <a:gd name="T50" fmla="*/ 2 w 5"/>
                  <a:gd name="T51" fmla="*/ 21 h 172"/>
                  <a:gd name="T52" fmla="*/ 2 w 5"/>
                  <a:gd name="T53" fmla="*/ 37 h 172"/>
                  <a:gd name="T54" fmla="*/ 2 w 5"/>
                  <a:gd name="T55" fmla="*/ 79 h 172"/>
                  <a:gd name="T56" fmla="*/ 3 w 5"/>
                  <a:gd name="T57" fmla="*/ 169 h 172"/>
                  <a:gd name="T58" fmla="*/ 3 w 5"/>
                  <a:gd name="T59" fmla="*/ 78 h 172"/>
                  <a:gd name="T60" fmla="*/ 3 w 5"/>
                  <a:gd name="T61" fmla="*/ 49 h 172"/>
                  <a:gd name="T62" fmla="*/ 3 w 5"/>
                  <a:gd name="T63" fmla="*/ 25 h 172"/>
                  <a:gd name="T64" fmla="*/ 3 w 5"/>
                  <a:gd name="T65" fmla="*/ 5 h 172"/>
                  <a:gd name="T66" fmla="*/ 3 w 5"/>
                  <a:gd name="T67" fmla="*/ 0 h 172"/>
                  <a:gd name="T68" fmla="*/ 3 w 5"/>
                  <a:gd name="T69" fmla="*/ 9 h 172"/>
                  <a:gd name="T70" fmla="*/ 3 w 5"/>
                  <a:gd name="T71" fmla="*/ 21 h 172"/>
                  <a:gd name="T72" fmla="*/ 4 w 5"/>
                  <a:gd name="T73" fmla="*/ 24 h 172"/>
                  <a:gd name="T74" fmla="*/ 4 w 5"/>
                  <a:gd name="T75" fmla="*/ 27 h 172"/>
                  <a:gd name="T76" fmla="*/ 4 w 5"/>
                  <a:gd name="T77" fmla="*/ 32 h 172"/>
                  <a:gd name="T78" fmla="*/ 4 w 5"/>
                  <a:gd name="T79" fmla="*/ 27 h 172"/>
                  <a:gd name="T80" fmla="*/ 4 w 5"/>
                  <a:gd name="T81" fmla="*/ 21 h 172"/>
                  <a:gd name="T82" fmla="*/ 4 w 5"/>
                  <a:gd name="T83" fmla="*/ 33 h 172"/>
                  <a:gd name="T84" fmla="*/ 4 w 5"/>
                  <a:gd name="T85" fmla="*/ 80 h 172"/>
                  <a:gd name="T86" fmla="*/ 4 w 5"/>
                  <a:gd name="T87" fmla="*/ 148 h 172"/>
                  <a:gd name="T88" fmla="*/ 4 w 5"/>
                  <a:gd name="T89" fmla="*/ 119 h 172"/>
                  <a:gd name="T90" fmla="*/ 4 w 5"/>
                  <a:gd name="T91" fmla="*/ 127 h 172"/>
                  <a:gd name="T92" fmla="*/ 4 w 5"/>
                  <a:gd name="T93" fmla="*/ 115 h 172"/>
                  <a:gd name="T94" fmla="*/ 5 w 5"/>
                  <a:gd name="T95" fmla="*/ 155 h 172"/>
                  <a:gd name="T96" fmla="*/ 5 w 5"/>
                  <a:gd name="T97" fmla="*/ 83 h 172"/>
                  <a:gd name="T98" fmla="*/ 5 w 5"/>
                  <a:gd name="T99" fmla="*/ 45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2">
                    <a:moveTo>
                      <a:pt x="0" y="76"/>
                    </a:moveTo>
                    <a:lnTo>
                      <a:pt x="0" y="39"/>
                    </a:lnTo>
                    <a:lnTo>
                      <a:pt x="0" y="34"/>
                    </a:lnTo>
                    <a:lnTo>
                      <a:pt x="0" y="45"/>
                    </a:lnTo>
                    <a:lnTo>
                      <a:pt x="0" y="72"/>
                    </a:lnTo>
                    <a:lnTo>
                      <a:pt x="0" y="148"/>
                    </a:lnTo>
                    <a:lnTo>
                      <a:pt x="1" y="86"/>
                    </a:lnTo>
                    <a:lnTo>
                      <a:pt x="1" y="48"/>
                    </a:lnTo>
                    <a:lnTo>
                      <a:pt x="1" y="41"/>
                    </a:lnTo>
                    <a:lnTo>
                      <a:pt x="1" y="48"/>
                    </a:lnTo>
                    <a:lnTo>
                      <a:pt x="1" y="45"/>
                    </a:lnTo>
                    <a:lnTo>
                      <a:pt x="1" y="36"/>
                    </a:lnTo>
                    <a:lnTo>
                      <a:pt x="1" y="31"/>
                    </a:lnTo>
                    <a:lnTo>
                      <a:pt x="1" y="39"/>
                    </a:lnTo>
                    <a:lnTo>
                      <a:pt x="1" y="71"/>
                    </a:lnTo>
                    <a:lnTo>
                      <a:pt x="1" y="172"/>
                    </a:lnTo>
                    <a:lnTo>
                      <a:pt x="1" y="89"/>
                    </a:lnTo>
                    <a:lnTo>
                      <a:pt x="2" y="47"/>
                    </a:lnTo>
                    <a:lnTo>
                      <a:pt x="2" y="27"/>
                    </a:lnTo>
                    <a:lnTo>
                      <a:pt x="2" y="20"/>
                    </a:lnTo>
                    <a:lnTo>
                      <a:pt x="2" y="26"/>
                    </a:lnTo>
                    <a:lnTo>
                      <a:pt x="2" y="55"/>
                    </a:lnTo>
                    <a:lnTo>
                      <a:pt x="2" y="70"/>
                    </a:lnTo>
                    <a:lnTo>
                      <a:pt x="2" y="31"/>
                    </a:lnTo>
                    <a:lnTo>
                      <a:pt x="2" y="18"/>
                    </a:lnTo>
                    <a:lnTo>
                      <a:pt x="2" y="21"/>
                    </a:lnTo>
                    <a:lnTo>
                      <a:pt x="2" y="37"/>
                    </a:lnTo>
                    <a:lnTo>
                      <a:pt x="2" y="79"/>
                    </a:lnTo>
                    <a:lnTo>
                      <a:pt x="3" y="169"/>
                    </a:lnTo>
                    <a:lnTo>
                      <a:pt x="3" y="78"/>
                    </a:lnTo>
                    <a:lnTo>
                      <a:pt x="3" y="49"/>
                    </a:lnTo>
                    <a:lnTo>
                      <a:pt x="3" y="25"/>
                    </a:lnTo>
                    <a:lnTo>
                      <a:pt x="3" y="5"/>
                    </a:lnTo>
                    <a:lnTo>
                      <a:pt x="3" y="0"/>
                    </a:lnTo>
                    <a:lnTo>
                      <a:pt x="3" y="9"/>
                    </a:lnTo>
                    <a:lnTo>
                      <a:pt x="3" y="21"/>
                    </a:lnTo>
                    <a:lnTo>
                      <a:pt x="4" y="24"/>
                    </a:lnTo>
                    <a:lnTo>
                      <a:pt x="4" y="27"/>
                    </a:lnTo>
                    <a:lnTo>
                      <a:pt x="4" y="32"/>
                    </a:lnTo>
                    <a:lnTo>
                      <a:pt x="4" y="27"/>
                    </a:lnTo>
                    <a:lnTo>
                      <a:pt x="4" y="21"/>
                    </a:lnTo>
                    <a:lnTo>
                      <a:pt x="4" y="33"/>
                    </a:lnTo>
                    <a:lnTo>
                      <a:pt x="4" y="80"/>
                    </a:lnTo>
                    <a:lnTo>
                      <a:pt x="4" y="148"/>
                    </a:lnTo>
                    <a:lnTo>
                      <a:pt x="4" y="119"/>
                    </a:lnTo>
                    <a:lnTo>
                      <a:pt x="4" y="127"/>
                    </a:lnTo>
                    <a:lnTo>
                      <a:pt x="4" y="115"/>
                    </a:lnTo>
                    <a:lnTo>
                      <a:pt x="5" y="155"/>
                    </a:lnTo>
                    <a:lnTo>
                      <a:pt x="5" y="83"/>
                    </a:lnTo>
                    <a:lnTo>
                      <a:pt x="5" y="4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18" name="Freeform 890"/>
              <p:cNvSpPr>
                <a:spLocks/>
              </p:cNvSpPr>
              <p:nvPr/>
            </p:nvSpPr>
            <p:spPr bwMode="auto">
              <a:xfrm>
                <a:off x="9883776" y="5965826"/>
                <a:ext cx="7938" cy="165100"/>
              </a:xfrm>
              <a:custGeom>
                <a:avLst/>
                <a:gdLst>
                  <a:gd name="T0" fmla="*/ 0 w 5"/>
                  <a:gd name="T1" fmla="*/ 26 h 104"/>
                  <a:gd name="T2" fmla="*/ 0 w 5"/>
                  <a:gd name="T3" fmla="*/ 21 h 104"/>
                  <a:gd name="T4" fmla="*/ 0 w 5"/>
                  <a:gd name="T5" fmla="*/ 41 h 104"/>
                  <a:gd name="T6" fmla="*/ 0 w 5"/>
                  <a:gd name="T7" fmla="*/ 73 h 104"/>
                  <a:gd name="T8" fmla="*/ 0 w 5"/>
                  <a:gd name="T9" fmla="*/ 81 h 104"/>
                  <a:gd name="T10" fmla="*/ 0 w 5"/>
                  <a:gd name="T11" fmla="*/ 61 h 104"/>
                  <a:gd name="T12" fmla="*/ 0 w 5"/>
                  <a:gd name="T13" fmla="*/ 44 h 104"/>
                  <a:gd name="T14" fmla="*/ 0 w 5"/>
                  <a:gd name="T15" fmla="*/ 39 h 104"/>
                  <a:gd name="T16" fmla="*/ 0 w 5"/>
                  <a:gd name="T17" fmla="*/ 38 h 104"/>
                  <a:gd name="T18" fmla="*/ 1 w 5"/>
                  <a:gd name="T19" fmla="*/ 74 h 104"/>
                  <a:gd name="T20" fmla="*/ 1 w 5"/>
                  <a:gd name="T21" fmla="*/ 104 h 104"/>
                  <a:gd name="T22" fmla="*/ 1 w 5"/>
                  <a:gd name="T23" fmla="*/ 43 h 104"/>
                  <a:gd name="T24" fmla="*/ 1 w 5"/>
                  <a:gd name="T25" fmla="*/ 47 h 104"/>
                  <a:gd name="T26" fmla="*/ 1 w 5"/>
                  <a:gd name="T27" fmla="*/ 68 h 104"/>
                  <a:gd name="T28" fmla="*/ 1 w 5"/>
                  <a:gd name="T29" fmla="*/ 59 h 104"/>
                  <a:gd name="T30" fmla="*/ 1 w 5"/>
                  <a:gd name="T31" fmla="*/ 36 h 104"/>
                  <a:gd name="T32" fmla="*/ 1 w 5"/>
                  <a:gd name="T33" fmla="*/ 25 h 104"/>
                  <a:gd name="T34" fmla="*/ 2 w 5"/>
                  <a:gd name="T35" fmla="*/ 26 h 104"/>
                  <a:gd name="T36" fmla="*/ 2 w 5"/>
                  <a:gd name="T37" fmla="*/ 30 h 104"/>
                  <a:gd name="T38" fmla="*/ 2 w 5"/>
                  <a:gd name="T39" fmla="*/ 38 h 104"/>
                  <a:gd name="T40" fmla="*/ 2 w 5"/>
                  <a:gd name="T41" fmla="*/ 45 h 104"/>
                  <a:gd name="T42" fmla="*/ 2 w 5"/>
                  <a:gd name="T43" fmla="*/ 40 h 104"/>
                  <a:gd name="T44" fmla="*/ 2 w 5"/>
                  <a:gd name="T45" fmla="*/ 32 h 104"/>
                  <a:gd name="T46" fmla="*/ 2 w 5"/>
                  <a:gd name="T47" fmla="*/ 21 h 104"/>
                  <a:gd name="T48" fmla="*/ 2 w 5"/>
                  <a:gd name="T49" fmla="*/ 13 h 104"/>
                  <a:gd name="T50" fmla="*/ 2 w 5"/>
                  <a:gd name="T51" fmla="*/ 12 h 104"/>
                  <a:gd name="T52" fmla="*/ 2 w 5"/>
                  <a:gd name="T53" fmla="*/ 29 h 104"/>
                  <a:gd name="T54" fmla="*/ 2 w 5"/>
                  <a:gd name="T55" fmla="*/ 78 h 104"/>
                  <a:gd name="T56" fmla="*/ 3 w 5"/>
                  <a:gd name="T57" fmla="*/ 52 h 104"/>
                  <a:gd name="T58" fmla="*/ 3 w 5"/>
                  <a:gd name="T59" fmla="*/ 20 h 104"/>
                  <a:gd name="T60" fmla="*/ 3 w 5"/>
                  <a:gd name="T61" fmla="*/ 13 h 104"/>
                  <a:gd name="T62" fmla="*/ 3 w 5"/>
                  <a:gd name="T63" fmla="*/ 17 h 104"/>
                  <a:gd name="T64" fmla="*/ 3 w 5"/>
                  <a:gd name="T65" fmla="*/ 32 h 104"/>
                  <a:gd name="T66" fmla="*/ 3 w 5"/>
                  <a:gd name="T67" fmla="*/ 92 h 104"/>
                  <a:gd name="T68" fmla="*/ 3 w 5"/>
                  <a:gd name="T69" fmla="*/ 43 h 104"/>
                  <a:gd name="T70" fmla="*/ 3 w 5"/>
                  <a:gd name="T71" fmla="*/ 8 h 104"/>
                  <a:gd name="T72" fmla="*/ 3 w 5"/>
                  <a:gd name="T73" fmla="*/ 15 h 104"/>
                  <a:gd name="T74" fmla="*/ 3 w 5"/>
                  <a:gd name="T75" fmla="*/ 72 h 104"/>
                  <a:gd name="T76" fmla="*/ 3 w 5"/>
                  <a:gd name="T77" fmla="*/ 37 h 104"/>
                  <a:gd name="T78" fmla="*/ 3 w 5"/>
                  <a:gd name="T79" fmla="*/ 19 h 104"/>
                  <a:gd name="T80" fmla="*/ 4 w 5"/>
                  <a:gd name="T81" fmla="*/ 41 h 104"/>
                  <a:gd name="T82" fmla="*/ 4 w 5"/>
                  <a:gd name="T83" fmla="*/ 69 h 104"/>
                  <a:gd name="T84" fmla="*/ 4 w 5"/>
                  <a:gd name="T85" fmla="*/ 22 h 104"/>
                  <a:gd name="T86" fmla="*/ 4 w 5"/>
                  <a:gd name="T87" fmla="*/ 1 h 104"/>
                  <a:gd name="T88" fmla="*/ 4 w 5"/>
                  <a:gd name="T89" fmla="*/ 0 h 104"/>
                  <a:gd name="T90" fmla="*/ 4 w 5"/>
                  <a:gd name="T91" fmla="*/ 16 h 104"/>
                  <a:gd name="T92" fmla="*/ 4 w 5"/>
                  <a:gd name="T93" fmla="*/ 41 h 104"/>
                  <a:gd name="T94" fmla="*/ 5 w 5"/>
                  <a:gd name="T95" fmla="*/ 44 h 104"/>
                  <a:gd name="T96" fmla="*/ 5 w 5"/>
                  <a:gd name="T97" fmla="*/ 29 h 104"/>
                  <a:gd name="T98" fmla="*/ 5 w 5"/>
                  <a:gd name="T99" fmla="*/ 15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04">
                    <a:moveTo>
                      <a:pt x="0" y="26"/>
                    </a:moveTo>
                    <a:lnTo>
                      <a:pt x="0" y="21"/>
                    </a:lnTo>
                    <a:lnTo>
                      <a:pt x="0" y="41"/>
                    </a:lnTo>
                    <a:lnTo>
                      <a:pt x="0" y="73"/>
                    </a:lnTo>
                    <a:lnTo>
                      <a:pt x="0" y="81"/>
                    </a:lnTo>
                    <a:lnTo>
                      <a:pt x="0" y="61"/>
                    </a:lnTo>
                    <a:lnTo>
                      <a:pt x="0" y="44"/>
                    </a:lnTo>
                    <a:lnTo>
                      <a:pt x="0" y="39"/>
                    </a:lnTo>
                    <a:lnTo>
                      <a:pt x="0" y="38"/>
                    </a:lnTo>
                    <a:lnTo>
                      <a:pt x="1" y="74"/>
                    </a:lnTo>
                    <a:lnTo>
                      <a:pt x="1" y="104"/>
                    </a:lnTo>
                    <a:lnTo>
                      <a:pt x="1" y="43"/>
                    </a:lnTo>
                    <a:lnTo>
                      <a:pt x="1" y="47"/>
                    </a:lnTo>
                    <a:lnTo>
                      <a:pt x="1" y="68"/>
                    </a:lnTo>
                    <a:lnTo>
                      <a:pt x="1" y="59"/>
                    </a:lnTo>
                    <a:lnTo>
                      <a:pt x="1" y="36"/>
                    </a:lnTo>
                    <a:lnTo>
                      <a:pt x="1" y="25"/>
                    </a:lnTo>
                    <a:lnTo>
                      <a:pt x="2" y="26"/>
                    </a:lnTo>
                    <a:lnTo>
                      <a:pt x="2" y="30"/>
                    </a:lnTo>
                    <a:lnTo>
                      <a:pt x="2" y="38"/>
                    </a:lnTo>
                    <a:lnTo>
                      <a:pt x="2" y="45"/>
                    </a:lnTo>
                    <a:lnTo>
                      <a:pt x="2" y="40"/>
                    </a:lnTo>
                    <a:lnTo>
                      <a:pt x="2" y="32"/>
                    </a:lnTo>
                    <a:lnTo>
                      <a:pt x="2" y="21"/>
                    </a:lnTo>
                    <a:lnTo>
                      <a:pt x="2" y="13"/>
                    </a:lnTo>
                    <a:lnTo>
                      <a:pt x="2" y="12"/>
                    </a:lnTo>
                    <a:lnTo>
                      <a:pt x="2" y="29"/>
                    </a:lnTo>
                    <a:lnTo>
                      <a:pt x="2" y="78"/>
                    </a:lnTo>
                    <a:lnTo>
                      <a:pt x="3" y="52"/>
                    </a:lnTo>
                    <a:lnTo>
                      <a:pt x="3" y="20"/>
                    </a:lnTo>
                    <a:lnTo>
                      <a:pt x="3" y="13"/>
                    </a:lnTo>
                    <a:lnTo>
                      <a:pt x="3" y="17"/>
                    </a:lnTo>
                    <a:lnTo>
                      <a:pt x="3" y="32"/>
                    </a:lnTo>
                    <a:lnTo>
                      <a:pt x="3" y="92"/>
                    </a:lnTo>
                    <a:lnTo>
                      <a:pt x="3" y="43"/>
                    </a:lnTo>
                    <a:lnTo>
                      <a:pt x="3" y="8"/>
                    </a:lnTo>
                    <a:lnTo>
                      <a:pt x="3" y="15"/>
                    </a:lnTo>
                    <a:lnTo>
                      <a:pt x="3" y="72"/>
                    </a:lnTo>
                    <a:lnTo>
                      <a:pt x="3" y="37"/>
                    </a:lnTo>
                    <a:lnTo>
                      <a:pt x="3" y="19"/>
                    </a:lnTo>
                    <a:lnTo>
                      <a:pt x="4" y="41"/>
                    </a:lnTo>
                    <a:lnTo>
                      <a:pt x="4" y="69"/>
                    </a:lnTo>
                    <a:lnTo>
                      <a:pt x="4" y="22"/>
                    </a:lnTo>
                    <a:lnTo>
                      <a:pt x="4" y="1"/>
                    </a:lnTo>
                    <a:lnTo>
                      <a:pt x="4" y="0"/>
                    </a:lnTo>
                    <a:lnTo>
                      <a:pt x="4" y="16"/>
                    </a:lnTo>
                    <a:lnTo>
                      <a:pt x="4" y="41"/>
                    </a:lnTo>
                    <a:lnTo>
                      <a:pt x="5" y="44"/>
                    </a:lnTo>
                    <a:lnTo>
                      <a:pt x="5" y="29"/>
                    </a:lnTo>
                    <a:lnTo>
                      <a:pt x="5" y="1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19" name="Freeform 891"/>
              <p:cNvSpPr>
                <a:spLocks/>
              </p:cNvSpPr>
              <p:nvPr/>
            </p:nvSpPr>
            <p:spPr bwMode="auto">
              <a:xfrm>
                <a:off x="9891713" y="5935663"/>
                <a:ext cx="6350" cy="227013"/>
              </a:xfrm>
              <a:custGeom>
                <a:avLst/>
                <a:gdLst>
                  <a:gd name="T0" fmla="*/ 0 w 4"/>
                  <a:gd name="T1" fmla="*/ 34 h 143"/>
                  <a:gd name="T2" fmla="*/ 0 w 4"/>
                  <a:gd name="T3" fmla="*/ 24 h 143"/>
                  <a:gd name="T4" fmla="*/ 0 w 4"/>
                  <a:gd name="T5" fmla="*/ 23 h 143"/>
                  <a:gd name="T6" fmla="*/ 0 w 4"/>
                  <a:gd name="T7" fmla="*/ 42 h 143"/>
                  <a:gd name="T8" fmla="*/ 0 w 4"/>
                  <a:gd name="T9" fmla="*/ 110 h 143"/>
                  <a:gd name="T10" fmla="*/ 0 w 4"/>
                  <a:gd name="T11" fmla="*/ 111 h 143"/>
                  <a:gd name="T12" fmla="*/ 0 w 4"/>
                  <a:gd name="T13" fmla="*/ 66 h 143"/>
                  <a:gd name="T14" fmla="*/ 0 w 4"/>
                  <a:gd name="T15" fmla="*/ 48 h 143"/>
                  <a:gd name="T16" fmla="*/ 0 w 4"/>
                  <a:gd name="T17" fmla="*/ 37 h 143"/>
                  <a:gd name="T18" fmla="*/ 0 w 4"/>
                  <a:gd name="T19" fmla="*/ 31 h 143"/>
                  <a:gd name="T20" fmla="*/ 1 w 4"/>
                  <a:gd name="T21" fmla="*/ 32 h 143"/>
                  <a:gd name="T22" fmla="*/ 1 w 4"/>
                  <a:gd name="T23" fmla="*/ 39 h 143"/>
                  <a:gd name="T24" fmla="*/ 1 w 4"/>
                  <a:gd name="T25" fmla="*/ 51 h 143"/>
                  <a:gd name="T26" fmla="*/ 1 w 4"/>
                  <a:gd name="T27" fmla="*/ 72 h 143"/>
                  <a:gd name="T28" fmla="*/ 1 w 4"/>
                  <a:gd name="T29" fmla="*/ 84 h 143"/>
                  <a:gd name="T30" fmla="*/ 1 w 4"/>
                  <a:gd name="T31" fmla="*/ 66 h 143"/>
                  <a:gd name="T32" fmla="*/ 1 w 4"/>
                  <a:gd name="T33" fmla="*/ 43 h 143"/>
                  <a:gd name="T34" fmla="*/ 1 w 4"/>
                  <a:gd name="T35" fmla="*/ 35 h 143"/>
                  <a:gd name="T36" fmla="*/ 1 w 4"/>
                  <a:gd name="T37" fmla="*/ 46 h 143"/>
                  <a:gd name="T38" fmla="*/ 1 w 4"/>
                  <a:gd name="T39" fmla="*/ 67 h 143"/>
                  <a:gd name="T40" fmla="*/ 1 w 4"/>
                  <a:gd name="T41" fmla="*/ 90 h 143"/>
                  <a:gd name="T42" fmla="*/ 2 w 4"/>
                  <a:gd name="T43" fmla="*/ 108 h 143"/>
                  <a:gd name="T44" fmla="*/ 2 w 4"/>
                  <a:gd name="T45" fmla="*/ 101 h 143"/>
                  <a:gd name="T46" fmla="*/ 2 w 4"/>
                  <a:gd name="T47" fmla="*/ 69 h 143"/>
                  <a:gd name="T48" fmla="*/ 2 w 4"/>
                  <a:gd name="T49" fmla="*/ 63 h 143"/>
                  <a:gd name="T50" fmla="*/ 2 w 4"/>
                  <a:gd name="T51" fmla="*/ 80 h 143"/>
                  <a:gd name="T52" fmla="*/ 2 w 4"/>
                  <a:gd name="T53" fmla="*/ 105 h 143"/>
                  <a:gd name="T54" fmla="*/ 2 w 4"/>
                  <a:gd name="T55" fmla="*/ 92 h 143"/>
                  <a:gd name="T56" fmla="*/ 3 w 4"/>
                  <a:gd name="T57" fmla="*/ 52 h 143"/>
                  <a:gd name="T58" fmla="*/ 3 w 4"/>
                  <a:gd name="T59" fmla="*/ 45 h 143"/>
                  <a:gd name="T60" fmla="*/ 3 w 4"/>
                  <a:gd name="T61" fmla="*/ 43 h 143"/>
                  <a:gd name="T62" fmla="*/ 3 w 4"/>
                  <a:gd name="T63" fmla="*/ 45 h 143"/>
                  <a:gd name="T64" fmla="*/ 3 w 4"/>
                  <a:gd name="T65" fmla="*/ 56 h 143"/>
                  <a:gd name="T66" fmla="*/ 3 w 4"/>
                  <a:gd name="T67" fmla="*/ 72 h 143"/>
                  <a:gd name="T68" fmla="*/ 3 w 4"/>
                  <a:gd name="T69" fmla="*/ 143 h 143"/>
                  <a:gd name="T70" fmla="*/ 3 w 4"/>
                  <a:gd name="T71" fmla="*/ 121 h 143"/>
                  <a:gd name="T72" fmla="*/ 3 w 4"/>
                  <a:gd name="T73" fmla="*/ 102 h 143"/>
                  <a:gd name="T74" fmla="*/ 3 w 4"/>
                  <a:gd name="T75" fmla="*/ 112 h 143"/>
                  <a:gd name="T76" fmla="*/ 3 w 4"/>
                  <a:gd name="T77" fmla="*/ 77 h 143"/>
                  <a:gd name="T78" fmla="*/ 3 w 4"/>
                  <a:gd name="T79" fmla="*/ 54 h 143"/>
                  <a:gd name="T80" fmla="*/ 4 w 4"/>
                  <a:gd name="T81" fmla="*/ 52 h 143"/>
                  <a:gd name="T82" fmla="*/ 4 w 4"/>
                  <a:gd name="T83" fmla="*/ 56 h 143"/>
                  <a:gd name="T84" fmla="*/ 4 w 4"/>
                  <a:gd name="T85" fmla="*/ 37 h 143"/>
                  <a:gd name="T86" fmla="*/ 4 w 4"/>
                  <a:gd name="T87" fmla="*/ 9 h 143"/>
                  <a:gd name="T88" fmla="*/ 4 w 4"/>
                  <a:gd name="T89" fmla="*/ 0 h 143"/>
                  <a:gd name="T90" fmla="*/ 4 w 4"/>
                  <a:gd name="T91" fmla="*/ 16 h 143"/>
                  <a:gd name="T92" fmla="*/ 4 w 4"/>
                  <a:gd name="T93" fmla="*/ 43 h 143"/>
                  <a:gd name="T94" fmla="*/ 4 w 4"/>
                  <a:gd name="T95" fmla="*/ 48 h 143"/>
                  <a:gd name="T96" fmla="*/ 4 w 4"/>
                  <a:gd name="T97" fmla="*/ 49 h 143"/>
                  <a:gd name="T98" fmla="*/ 4 w 4"/>
                  <a:gd name="T99" fmla="*/ 42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143">
                    <a:moveTo>
                      <a:pt x="0" y="34"/>
                    </a:moveTo>
                    <a:lnTo>
                      <a:pt x="0" y="24"/>
                    </a:lnTo>
                    <a:lnTo>
                      <a:pt x="0" y="23"/>
                    </a:lnTo>
                    <a:lnTo>
                      <a:pt x="0" y="42"/>
                    </a:lnTo>
                    <a:lnTo>
                      <a:pt x="0" y="110"/>
                    </a:lnTo>
                    <a:lnTo>
                      <a:pt x="0" y="111"/>
                    </a:lnTo>
                    <a:lnTo>
                      <a:pt x="0" y="66"/>
                    </a:lnTo>
                    <a:lnTo>
                      <a:pt x="0" y="48"/>
                    </a:lnTo>
                    <a:lnTo>
                      <a:pt x="0" y="37"/>
                    </a:lnTo>
                    <a:lnTo>
                      <a:pt x="0" y="31"/>
                    </a:lnTo>
                    <a:lnTo>
                      <a:pt x="1" y="32"/>
                    </a:lnTo>
                    <a:lnTo>
                      <a:pt x="1" y="39"/>
                    </a:lnTo>
                    <a:lnTo>
                      <a:pt x="1" y="51"/>
                    </a:lnTo>
                    <a:lnTo>
                      <a:pt x="1" y="72"/>
                    </a:lnTo>
                    <a:lnTo>
                      <a:pt x="1" y="84"/>
                    </a:lnTo>
                    <a:lnTo>
                      <a:pt x="1" y="66"/>
                    </a:lnTo>
                    <a:lnTo>
                      <a:pt x="1" y="43"/>
                    </a:lnTo>
                    <a:lnTo>
                      <a:pt x="1" y="35"/>
                    </a:lnTo>
                    <a:lnTo>
                      <a:pt x="1" y="46"/>
                    </a:lnTo>
                    <a:lnTo>
                      <a:pt x="1" y="67"/>
                    </a:lnTo>
                    <a:lnTo>
                      <a:pt x="1" y="90"/>
                    </a:lnTo>
                    <a:lnTo>
                      <a:pt x="2" y="108"/>
                    </a:lnTo>
                    <a:lnTo>
                      <a:pt x="2" y="101"/>
                    </a:lnTo>
                    <a:lnTo>
                      <a:pt x="2" y="69"/>
                    </a:lnTo>
                    <a:lnTo>
                      <a:pt x="2" y="63"/>
                    </a:lnTo>
                    <a:lnTo>
                      <a:pt x="2" y="80"/>
                    </a:lnTo>
                    <a:lnTo>
                      <a:pt x="2" y="105"/>
                    </a:lnTo>
                    <a:lnTo>
                      <a:pt x="2" y="92"/>
                    </a:lnTo>
                    <a:lnTo>
                      <a:pt x="3" y="52"/>
                    </a:lnTo>
                    <a:lnTo>
                      <a:pt x="3" y="45"/>
                    </a:lnTo>
                    <a:lnTo>
                      <a:pt x="3" y="43"/>
                    </a:lnTo>
                    <a:lnTo>
                      <a:pt x="3" y="45"/>
                    </a:lnTo>
                    <a:lnTo>
                      <a:pt x="3" y="56"/>
                    </a:lnTo>
                    <a:lnTo>
                      <a:pt x="3" y="72"/>
                    </a:lnTo>
                    <a:lnTo>
                      <a:pt x="3" y="143"/>
                    </a:lnTo>
                    <a:lnTo>
                      <a:pt x="3" y="121"/>
                    </a:lnTo>
                    <a:lnTo>
                      <a:pt x="3" y="102"/>
                    </a:lnTo>
                    <a:lnTo>
                      <a:pt x="3" y="112"/>
                    </a:lnTo>
                    <a:lnTo>
                      <a:pt x="3" y="77"/>
                    </a:lnTo>
                    <a:lnTo>
                      <a:pt x="3" y="54"/>
                    </a:lnTo>
                    <a:lnTo>
                      <a:pt x="4" y="52"/>
                    </a:lnTo>
                    <a:lnTo>
                      <a:pt x="4" y="56"/>
                    </a:lnTo>
                    <a:lnTo>
                      <a:pt x="4" y="37"/>
                    </a:lnTo>
                    <a:lnTo>
                      <a:pt x="4" y="9"/>
                    </a:lnTo>
                    <a:lnTo>
                      <a:pt x="4" y="0"/>
                    </a:lnTo>
                    <a:lnTo>
                      <a:pt x="4" y="16"/>
                    </a:lnTo>
                    <a:lnTo>
                      <a:pt x="4" y="43"/>
                    </a:lnTo>
                    <a:lnTo>
                      <a:pt x="4" y="48"/>
                    </a:lnTo>
                    <a:lnTo>
                      <a:pt x="4" y="49"/>
                    </a:lnTo>
                    <a:lnTo>
                      <a:pt x="4" y="4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20" name="Freeform 892"/>
              <p:cNvSpPr>
                <a:spLocks/>
              </p:cNvSpPr>
              <p:nvPr/>
            </p:nvSpPr>
            <p:spPr bwMode="auto">
              <a:xfrm>
                <a:off x="9898063" y="5948363"/>
                <a:ext cx="7938" cy="201613"/>
              </a:xfrm>
              <a:custGeom>
                <a:avLst/>
                <a:gdLst>
                  <a:gd name="T0" fmla="*/ 0 w 5"/>
                  <a:gd name="T1" fmla="*/ 34 h 127"/>
                  <a:gd name="T2" fmla="*/ 0 w 5"/>
                  <a:gd name="T3" fmla="*/ 36 h 127"/>
                  <a:gd name="T4" fmla="*/ 1 w 5"/>
                  <a:gd name="T5" fmla="*/ 67 h 127"/>
                  <a:gd name="T6" fmla="*/ 1 w 5"/>
                  <a:gd name="T7" fmla="*/ 127 h 127"/>
                  <a:gd name="T8" fmla="*/ 1 w 5"/>
                  <a:gd name="T9" fmla="*/ 57 h 127"/>
                  <a:gd name="T10" fmla="*/ 1 w 5"/>
                  <a:gd name="T11" fmla="*/ 49 h 127"/>
                  <a:gd name="T12" fmla="*/ 1 w 5"/>
                  <a:gd name="T13" fmla="*/ 76 h 127"/>
                  <a:gd name="T14" fmla="*/ 1 w 5"/>
                  <a:gd name="T15" fmla="*/ 74 h 127"/>
                  <a:gd name="T16" fmla="*/ 1 w 5"/>
                  <a:gd name="T17" fmla="*/ 67 h 127"/>
                  <a:gd name="T18" fmla="*/ 1 w 5"/>
                  <a:gd name="T19" fmla="*/ 67 h 127"/>
                  <a:gd name="T20" fmla="*/ 2 w 5"/>
                  <a:gd name="T21" fmla="*/ 59 h 127"/>
                  <a:gd name="T22" fmla="*/ 2 w 5"/>
                  <a:gd name="T23" fmla="*/ 54 h 127"/>
                  <a:gd name="T24" fmla="*/ 2 w 5"/>
                  <a:gd name="T25" fmla="*/ 53 h 127"/>
                  <a:gd name="T26" fmla="*/ 2 w 5"/>
                  <a:gd name="T27" fmla="*/ 76 h 127"/>
                  <a:gd name="T28" fmla="*/ 2 w 5"/>
                  <a:gd name="T29" fmla="*/ 81 h 127"/>
                  <a:gd name="T30" fmla="*/ 2 w 5"/>
                  <a:gd name="T31" fmla="*/ 27 h 127"/>
                  <a:gd name="T32" fmla="*/ 2 w 5"/>
                  <a:gd name="T33" fmla="*/ 8 h 127"/>
                  <a:gd name="T34" fmla="*/ 2 w 5"/>
                  <a:gd name="T35" fmla="*/ 7 h 127"/>
                  <a:gd name="T36" fmla="*/ 2 w 5"/>
                  <a:gd name="T37" fmla="*/ 13 h 127"/>
                  <a:gd name="T38" fmla="*/ 2 w 5"/>
                  <a:gd name="T39" fmla="*/ 27 h 127"/>
                  <a:gd name="T40" fmla="*/ 2 w 5"/>
                  <a:gd name="T41" fmla="*/ 51 h 127"/>
                  <a:gd name="T42" fmla="*/ 3 w 5"/>
                  <a:gd name="T43" fmla="*/ 78 h 127"/>
                  <a:gd name="T44" fmla="*/ 3 w 5"/>
                  <a:gd name="T45" fmla="*/ 50 h 127"/>
                  <a:gd name="T46" fmla="*/ 3 w 5"/>
                  <a:gd name="T47" fmla="*/ 16 h 127"/>
                  <a:gd name="T48" fmla="*/ 3 w 5"/>
                  <a:gd name="T49" fmla="*/ 1 h 127"/>
                  <a:gd name="T50" fmla="*/ 3 w 5"/>
                  <a:gd name="T51" fmla="*/ 0 h 127"/>
                  <a:gd name="T52" fmla="*/ 3 w 5"/>
                  <a:gd name="T53" fmla="*/ 8 h 127"/>
                  <a:gd name="T54" fmla="*/ 3 w 5"/>
                  <a:gd name="T55" fmla="*/ 20 h 127"/>
                  <a:gd name="T56" fmla="*/ 3 w 5"/>
                  <a:gd name="T57" fmla="*/ 34 h 127"/>
                  <a:gd name="T58" fmla="*/ 3 w 5"/>
                  <a:gd name="T59" fmla="*/ 44 h 127"/>
                  <a:gd name="T60" fmla="*/ 3 w 5"/>
                  <a:gd name="T61" fmla="*/ 28 h 127"/>
                  <a:gd name="T62" fmla="*/ 3 w 5"/>
                  <a:gd name="T63" fmla="*/ 9 h 127"/>
                  <a:gd name="T64" fmla="*/ 4 w 5"/>
                  <a:gd name="T65" fmla="*/ 13 h 127"/>
                  <a:gd name="T66" fmla="*/ 4 w 5"/>
                  <a:gd name="T67" fmla="*/ 48 h 127"/>
                  <a:gd name="T68" fmla="*/ 4 w 5"/>
                  <a:gd name="T69" fmla="*/ 105 h 127"/>
                  <a:gd name="T70" fmla="*/ 4 w 5"/>
                  <a:gd name="T71" fmla="*/ 70 h 127"/>
                  <a:gd name="T72" fmla="*/ 4 w 5"/>
                  <a:gd name="T73" fmla="*/ 59 h 127"/>
                  <a:gd name="T74" fmla="*/ 4 w 5"/>
                  <a:gd name="T75" fmla="*/ 68 h 127"/>
                  <a:gd name="T76" fmla="*/ 4 w 5"/>
                  <a:gd name="T77" fmla="*/ 104 h 127"/>
                  <a:gd name="T78" fmla="*/ 4 w 5"/>
                  <a:gd name="T79" fmla="*/ 99 h 127"/>
                  <a:gd name="T80" fmla="*/ 5 w 5"/>
                  <a:gd name="T81" fmla="*/ 67 h 127"/>
                  <a:gd name="T82" fmla="*/ 5 w 5"/>
                  <a:gd name="T83" fmla="*/ 49 h 127"/>
                  <a:gd name="T84" fmla="*/ 5 w 5"/>
                  <a:gd name="T85" fmla="*/ 24 h 127"/>
                  <a:gd name="T86" fmla="*/ 5 w 5"/>
                  <a:gd name="T87" fmla="*/ 5 h 127"/>
                  <a:gd name="T88" fmla="*/ 5 w 5"/>
                  <a:gd name="T89" fmla="*/ 4 h 127"/>
                  <a:gd name="T90" fmla="*/ 5 w 5"/>
                  <a:gd name="T91" fmla="*/ 28 h 127"/>
                  <a:gd name="T92" fmla="*/ 5 w 5"/>
                  <a:gd name="T93" fmla="*/ 96 h 127"/>
                  <a:gd name="T94" fmla="*/ 5 w 5"/>
                  <a:gd name="T95" fmla="*/ 60 h 127"/>
                  <a:gd name="T96" fmla="*/ 5 w 5"/>
                  <a:gd name="T97" fmla="*/ 40 h 127"/>
                  <a:gd name="T98" fmla="*/ 5 w 5"/>
                  <a:gd name="T99" fmla="*/ 37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27">
                    <a:moveTo>
                      <a:pt x="0" y="34"/>
                    </a:moveTo>
                    <a:lnTo>
                      <a:pt x="0" y="36"/>
                    </a:lnTo>
                    <a:lnTo>
                      <a:pt x="1" y="67"/>
                    </a:lnTo>
                    <a:lnTo>
                      <a:pt x="1" y="127"/>
                    </a:lnTo>
                    <a:lnTo>
                      <a:pt x="1" y="57"/>
                    </a:lnTo>
                    <a:lnTo>
                      <a:pt x="1" y="49"/>
                    </a:lnTo>
                    <a:lnTo>
                      <a:pt x="1" y="76"/>
                    </a:lnTo>
                    <a:lnTo>
                      <a:pt x="1" y="74"/>
                    </a:lnTo>
                    <a:lnTo>
                      <a:pt x="1" y="67"/>
                    </a:lnTo>
                    <a:lnTo>
                      <a:pt x="1" y="67"/>
                    </a:lnTo>
                    <a:lnTo>
                      <a:pt x="2" y="59"/>
                    </a:lnTo>
                    <a:lnTo>
                      <a:pt x="2" y="54"/>
                    </a:lnTo>
                    <a:lnTo>
                      <a:pt x="2" y="53"/>
                    </a:lnTo>
                    <a:lnTo>
                      <a:pt x="2" y="76"/>
                    </a:lnTo>
                    <a:lnTo>
                      <a:pt x="2" y="81"/>
                    </a:lnTo>
                    <a:lnTo>
                      <a:pt x="2" y="27"/>
                    </a:lnTo>
                    <a:lnTo>
                      <a:pt x="2" y="8"/>
                    </a:lnTo>
                    <a:lnTo>
                      <a:pt x="2" y="7"/>
                    </a:lnTo>
                    <a:lnTo>
                      <a:pt x="2" y="13"/>
                    </a:lnTo>
                    <a:lnTo>
                      <a:pt x="2" y="27"/>
                    </a:lnTo>
                    <a:lnTo>
                      <a:pt x="2" y="51"/>
                    </a:lnTo>
                    <a:lnTo>
                      <a:pt x="3" y="78"/>
                    </a:lnTo>
                    <a:lnTo>
                      <a:pt x="3" y="50"/>
                    </a:lnTo>
                    <a:lnTo>
                      <a:pt x="3" y="16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3" y="8"/>
                    </a:lnTo>
                    <a:lnTo>
                      <a:pt x="3" y="20"/>
                    </a:lnTo>
                    <a:lnTo>
                      <a:pt x="3" y="34"/>
                    </a:lnTo>
                    <a:lnTo>
                      <a:pt x="3" y="44"/>
                    </a:lnTo>
                    <a:lnTo>
                      <a:pt x="3" y="28"/>
                    </a:lnTo>
                    <a:lnTo>
                      <a:pt x="3" y="9"/>
                    </a:lnTo>
                    <a:lnTo>
                      <a:pt x="4" y="13"/>
                    </a:lnTo>
                    <a:lnTo>
                      <a:pt x="4" y="48"/>
                    </a:lnTo>
                    <a:lnTo>
                      <a:pt x="4" y="105"/>
                    </a:lnTo>
                    <a:lnTo>
                      <a:pt x="4" y="70"/>
                    </a:lnTo>
                    <a:lnTo>
                      <a:pt x="4" y="59"/>
                    </a:lnTo>
                    <a:lnTo>
                      <a:pt x="4" y="68"/>
                    </a:lnTo>
                    <a:lnTo>
                      <a:pt x="4" y="104"/>
                    </a:lnTo>
                    <a:lnTo>
                      <a:pt x="4" y="99"/>
                    </a:lnTo>
                    <a:lnTo>
                      <a:pt x="5" y="67"/>
                    </a:lnTo>
                    <a:lnTo>
                      <a:pt x="5" y="49"/>
                    </a:lnTo>
                    <a:lnTo>
                      <a:pt x="5" y="24"/>
                    </a:lnTo>
                    <a:lnTo>
                      <a:pt x="5" y="5"/>
                    </a:lnTo>
                    <a:lnTo>
                      <a:pt x="5" y="4"/>
                    </a:lnTo>
                    <a:lnTo>
                      <a:pt x="5" y="28"/>
                    </a:lnTo>
                    <a:lnTo>
                      <a:pt x="5" y="96"/>
                    </a:lnTo>
                    <a:lnTo>
                      <a:pt x="5" y="60"/>
                    </a:lnTo>
                    <a:lnTo>
                      <a:pt x="5" y="40"/>
                    </a:lnTo>
                    <a:lnTo>
                      <a:pt x="5" y="3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21" name="Freeform 893"/>
              <p:cNvSpPr>
                <a:spLocks/>
              </p:cNvSpPr>
              <p:nvPr/>
            </p:nvSpPr>
            <p:spPr bwMode="auto">
              <a:xfrm>
                <a:off x="9906001" y="5948363"/>
                <a:ext cx="7938" cy="207963"/>
              </a:xfrm>
              <a:custGeom>
                <a:avLst/>
                <a:gdLst>
                  <a:gd name="T0" fmla="*/ 0 w 5"/>
                  <a:gd name="T1" fmla="*/ 37 h 131"/>
                  <a:gd name="T2" fmla="*/ 0 w 5"/>
                  <a:gd name="T3" fmla="*/ 35 h 131"/>
                  <a:gd name="T4" fmla="*/ 1 w 5"/>
                  <a:gd name="T5" fmla="*/ 31 h 131"/>
                  <a:gd name="T6" fmla="*/ 1 w 5"/>
                  <a:gd name="T7" fmla="*/ 24 h 131"/>
                  <a:gd name="T8" fmla="*/ 1 w 5"/>
                  <a:gd name="T9" fmla="*/ 21 h 131"/>
                  <a:gd name="T10" fmla="*/ 1 w 5"/>
                  <a:gd name="T11" fmla="*/ 28 h 131"/>
                  <a:gd name="T12" fmla="*/ 1 w 5"/>
                  <a:gd name="T13" fmla="*/ 49 h 131"/>
                  <a:gd name="T14" fmla="*/ 1 w 5"/>
                  <a:gd name="T15" fmla="*/ 52 h 131"/>
                  <a:gd name="T16" fmla="*/ 1 w 5"/>
                  <a:gd name="T17" fmla="*/ 34 h 131"/>
                  <a:gd name="T18" fmla="*/ 1 w 5"/>
                  <a:gd name="T19" fmla="*/ 43 h 131"/>
                  <a:gd name="T20" fmla="*/ 1 w 5"/>
                  <a:gd name="T21" fmla="*/ 79 h 131"/>
                  <a:gd name="T22" fmla="*/ 1 w 5"/>
                  <a:gd name="T23" fmla="*/ 55 h 131"/>
                  <a:gd name="T24" fmla="*/ 1 w 5"/>
                  <a:gd name="T25" fmla="*/ 51 h 131"/>
                  <a:gd name="T26" fmla="*/ 2 w 5"/>
                  <a:gd name="T27" fmla="*/ 104 h 131"/>
                  <a:gd name="T28" fmla="*/ 2 w 5"/>
                  <a:gd name="T29" fmla="*/ 131 h 131"/>
                  <a:gd name="T30" fmla="*/ 2 w 5"/>
                  <a:gd name="T31" fmla="*/ 121 h 131"/>
                  <a:gd name="T32" fmla="*/ 2 w 5"/>
                  <a:gd name="T33" fmla="*/ 119 h 131"/>
                  <a:gd name="T34" fmla="*/ 2 w 5"/>
                  <a:gd name="T35" fmla="*/ 44 h 131"/>
                  <a:gd name="T36" fmla="*/ 2 w 5"/>
                  <a:gd name="T37" fmla="*/ 22 h 131"/>
                  <a:gd name="T38" fmla="*/ 2 w 5"/>
                  <a:gd name="T39" fmla="*/ 23 h 131"/>
                  <a:gd name="T40" fmla="*/ 2 w 5"/>
                  <a:gd name="T41" fmla="*/ 39 h 131"/>
                  <a:gd name="T42" fmla="*/ 3 w 5"/>
                  <a:gd name="T43" fmla="*/ 52 h 131"/>
                  <a:gd name="T44" fmla="*/ 3 w 5"/>
                  <a:gd name="T45" fmla="*/ 63 h 131"/>
                  <a:gd name="T46" fmla="*/ 3 w 5"/>
                  <a:gd name="T47" fmla="*/ 97 h 131"/>
                  <a:gd name="T48" fmla="*/ 3 w 5"/>
                  <a:gd name="T49" fmla="*/ 75 h 131"/>
                  <a:gd name="T50" fmla="*/ 3 w 5"/>
                  <a:gd name="T51" fmla="*/ 44 h 131"/>
                  <a:gd name="T52" fmla="*/ 3 w 5"/>
                  <a:gd name="T53" fmla="*/ 33 h 131"/>
                  <a:gd name="T54" fmla="*/ 3 w 5"/>
                  <a:gd name="T55" fmla="*/ 29 h 131"/>
                  <a:gd name="T56" fmla="*/ 3 w 5"/>
                  <a:gd name="T57" fmla="*/ 34 h 131"/>
                  <a:gd name="T58" fmla="*/ 3 w 5"/>
                  <a:gd name="T59" fmla="*/ 57 h 131"/>
                  <a:gd name="T60" fmla="*/ 3 w 5"/>
                  <a:gd name="T61" fmla="*/ 85 h 131"/>
                  <a:gd name="T62" fmla="*/ 3 w 5"/>
                  <a:gd name="T63" fmla="*/ 70 h 131"/>
                  <a:gd name="T64" fmla="*/ 4 w 5"/>
                  <a:gd name="T65" fmla="*/ 79 h 131"/>
                  <a:gd name="T66" fmla="*/ 4 w 5"/>
                  <a:gd name="T67" fmla="*/ 113 h 131"/>
                  <a:gd name="T68" fmla="*/ 4 w 5"/>
                  <a:gd name="T69" fmla="*/ 93 h 131"/>
                  <a:gd name="T70" fmla="*/ 4 w 5"/>
                  <a:gd name="T71" fmla="*/ 48 h 131"/>
                  <a:gd name="T72" fmla="*/ 4 w 5"/>
                  <a:gd name="T73" fmla="*/ 28 h 131"/>
                  <a:gd name="T74" fmla="*/ 4 w 5"/>
                  <a:gd name="T75" fmla="*/ 33 h 131"/>
                  <a:gd name="T76" fmla="*/ 4 w 5"/>
                  <a:gd name="T77" fmla="*/ 60 h 131"/>
                  <a:gd name="T78" fmla="*/ 4 w 5"/>
                  <a:gd name="T79" fmla="*/ 72 h 131"/>
                  <a:gd name="T80" fmla="*/ 4 w 5"/>
                  <a:gd name="T81" fmla="*/ 70 h 131"/>
                  <a:gd name="T82" fmla="*/ 4 w 5"/>
                  <a:gd name="T83" fmla="*/ 81 h 131"/>
                  <a:gd name="T84" fmla="*/ 4 w 5"/>
                  <a:gd name="T85" fmla="*/ 88 h 131"/>
                  <a:gd name="T86" fmla="*/ 5 w 5"/>
                  <a:gd name="T87" fmla="*/ 82 h 131"/>
                  <a:gd name="T88" fmla="*/ 5 w 5"/>
                  <a:gd name="T89" fmla="*/ 58 h 131"/>
                  <a:gd name="T90" fmla="*/ 5 w 5"/>
                  <a:gd name="T91" fmla="*/ 26 h 131"/>
                  <a:gd name="T92" fmla="*/ 5 w 5"/>
                  <a:gd name="T93" fmla="*/ 5 h 131"/>
                  <a:gd name="T94" fmla="*/ 5 w 5"/>
                  <a:gd name="T95" fmla="*/ 0 h 131"/>
                  <a:gd name="T96" fmla="*/ 5 w 5"/>
                  <a:gd name="T97" fmla="*/ 11 h 131"/>
                  <a:gd name="T98" fmla="*/ 5 w 5"/>
                  <a:gd name="T99" fmla="*/ 30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31">
                    <a:moveTo>
                      <a:pt x="0" y="37"/>
                    </a:moveTo>
                    <a:lnTo>
                      <a:pt x="0" y="35"/>
                    </a:lnTo>
                    <a:lnTo>
                      <a:pt x="1" y="31"/>
                    </a:lnTo>
                    <a:lnTo>
                      <a:pt x="1" y="24"/>
                    </a:lnTo>
                    <a:lnTo>
                      <a:pt x="1" y="21"/>
                    </a:lnTo>
                    <a:lnTo>
                      <a:pt x="1" y="28"/>
                    </a:lnTo>
                    <a:lnTo>
                      <a:pt x="1" y="49"/>
                    </a:lnTo>
                    <a:lnTo>
                      <a:pt x="1" y="52"/>
                    </a:lnTo>
                    <a:lnTo>
                      <a:pt x="1" y="34"/>
                    </a:lnTo>
                    <a:lnTo>
                      <a:pt x="1" y="43"/>
                    </a:lnTo>
                    <a:lnTo>
                      <a:pt x="1" y="79"/>
                    </a:lnTo>
                    <a:lnTo>
                      <a:pt x="1" y="55"/>
                    </a:lnTo>
                    <a:lnTo>
                      <a:pt x="1" y="51"/>
                    </a:lnTo>
                    <a:lnTo>
                      <a:pt x="2" y="104"/>
                    </a:lnTo>
                    <a:lnTo>
                      <a:pt x="2" y="131"/>
                    </a:lnTo>
                    <a:lnTo>
                      <a:pt x="2" y="121"/>
                    </a:lnTo>
                    <a:lnTo>
                      <a:pt x="2" y="119"/>
                    </a:lnTo>
                    <a:lnTo>
                      <a:pt x="2" y="44"/>
                    </a:lnTo>
                    <a:lnTo>
                      <a:pt x="2" y="22"/>
                    </a:lnTo>
                    <a:lnTo>
                      <a:pt x="2" y="23"/>
                    </a:lnTo>
                    <a:lnTo>
                      <a:pt x="2" y="39"/>
                    </a:lnTo>
                    <a:lnTo>
                      <a:pt x="3" y="52"/>
                    </a:lnTo>
                    <a:lnTo>
                      <a:pt x="3" y="63"/>
                    </a:lnTo>
                    <a:lnTo>
                      <a:pt x="3" y="97"/>
                    </a:lnTo>
                    <a:lnTo>
                      <a:pt x="3" y="75"/>
                    </a:lnTo>
                    <a:lnTo>
                      <a:pt x="3" y="44"/>
                    </a:lnTo>
                    <a:lnTo>
                      <a:pt x="3" y="33"/>
                    </a:lnTo>
                    <a:lnTo>
                      <a:pt x="3" y="29"/>
                    </a:lnTo>
                    <a:lnTo>
                      <a:pt x="3" y="34"/>
                    </a:lnTo>
                    <a:lnTo>
                      <a:pt x="3" y="57"/>
                    </a:lnTo>
                    <a:lnTo>
                      <a:pt x="3" y="85"/>
                    </a:lnTo>
                    <a:lnTo>
                      <a:pt x="3" y="70"/>
                    </a:lnTo>
                    <a:lnTo>
                      <a:pt x="4" y="79"/>
                    </a:lnTo>
                    <a:lnTo>
                      <a:pt x="4" y="113"/>
                    </a:lnTo>
                    <a:lnTo>
                      <a:pt x="4" y="93"/>
                    </a:lnTo>
                    <a:lnTo>
                      <a:pt x="4" y="48"/>
                    </a:lnTo>
                    <a:lnTo>
                      <a:pt x="4" y="28"/>
                    </a:lnTo>
                    <a:lnTo>
                      <a:pt x="4" y="33"/>
                    </a:lnTo>
                    <a:lnTo>
                      <a:pt x="4" y="60"/>
                    </a:lnTo>
                    <a:lnTo>
                      <a:pt x="4" y="72"/>
                    </a:lnTo>
                    <a:lnTo>
                      <a:pt x="4" y="70"/>
                    </a:lnTo>
                    <a:lnTo>
                      <a:pt x="4" y="81"/>
                    </a:lnTo>
                    <a:lnTo>
                      <a:pt x="4" y="88"/>
                    </a:lnTo>
                    <a:lnTo>
                      <a:pt x="5" y="82"/>
                    </a:lnTo>
                    <a:lnTo>
                      <a:pt x="5" y="58"/>
                    </a:lnTo>
                    <a:lnTo>
                      <a:pt x="5" y="26"/>
                    </a:lnTo>
                    <a:lnTo>
                      <a:pt x="5" y="5"/>
                    </a:lnTo>
                    <a:lnTo>
                      <a:pt x="5" y="0"/>
                    </a:lnTo>
                    <a:lnTo>
                      <a:pt x="5" y="11"/>
                    </a:lnTo>
                    <a:lnTo>
                      <a:pt x="5" y="3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22" name="Freeform 894"/>
              <p:cNvSpPr>
                <a:spLocks/>
              </p:cNvSpPr>
              <p:nvPr/>
            </p:nvSpPr>
            <p:spPr bwMode="auto">
              <a:xfrm>
                <a:off x="9913938" y="5924551"/>
                <a:ext cx="7938" cy="236538"/>
              </a:xfrm>
              <a:custGeom>
                <a:avLst/>
                <a:gdLst>
                  <a:gd name="T0" fmla="*/ 0 w 5"/>
                  <a:gd name="T1" fmla="*/ 45 h 149"/>
                  <a:gd name="T2" fmla="*/ 0 w 5"/>
                  <a:gd name="T3" fmla="*/ 61 h 149"/>
                  <a:gd name="T4" fmla="*/ 1 w 5"/>
                  <a:gd name="T5" fmla="*/ 79 h 149"/>
                  <a:gd name="T6" fmla="*/ 1 w 5"/>
                  <a:gd name="T7" fmla="*/ 103 h 149"/>
                  <a:gd name="T8" fmla="*/ 1 w 5"/>
                  <a:gd name="T9" fmla="*/ 120 h 149"/>
                  <a:gd name="T10" fmla="*/ 1 w 5"/>
                  <a:gd name="T11" fmla="*/ 116 h 149"/>
                  <a:gd name="T12" fmla="*/ 1 w 5"/>
                  <a:gd name="T13" fmla="*/ 99 h 149"/>
                  <a:gd name="T14" fmla="*/ 1 w 5"/>
                  <a:gd name="T15" fmla="*/ 84 h 149"/>
                  <a:gd name="T16" fmla="*/ 1 w 5"/>
                  <a:gd name="T17" fmla="*/ 86 h 149"/>
                  <a:gd name="T18" fmla="*/ 1 w 5"/>
                  <a:gd name="T19" fmla="*/ 73 h 149"/>
                  <a:gd name="T20" fmla="*/ 1 w 5"/>
                  <a:gd name="T21" fmla="*/ 48 h 149"/>
                  <a:gd name="T22" fmla="*/ 1 w 5"/>
                  <a:gd name="T23" fmla="*/ 51 h 149"/>
                  <a:gd name="T24" fmla="*/ 1 w 5"/>
                  <a:gd name="T25" fmla="*/ 90 h 149"/>
                  <a:gd name="T26" fmla="*/ 2 w 5"/>
                  <a:gd name="T27" fmla="*/ 122 h 149"/>
                  <a:gd name="T28" fmla="*/ 2 w 5"/>
                  <a:gd name="T29" fmla="*/ 105 h 149"/>
                  <a:gd name="T30" fmla="*/ 2 w 5"/>
                  <a:gd name="T31" fmla="*/ 79 h 149"/>
                  <a:gd name="T32" fmla="*/ 2 w 5"/>
                  <a:gd name="T33" fmla="*/ 84 h 149"/>
                  <a:gd name="T34" fmla="*/ 2 w 5"/>
                  <a:gd name="T35" fmla="*/ 114 h 149"/>
                  <a:gd name="T36" fmla="*/ 2 w 5"/>
                  <a:gd name="T37" fmla="*/ 73 h 149"/>
                  <a:gd name="T38" fmla="*/ 2 w 5"/>
                  <a:gd name="T39" fmla="*/ 59 h 149"/>
                  <a:gd name="T40" fmla="*/ 2 w 5"/>
                  <a:gd name="T41" fmla="*/ 47 h 149"/>
                  <a:gd name="T42" fmla="*/ 2 w 5"/>
                  <a:gd name="T43" fmla="*/ 29 h 149"/>
                  <a:gd name="T44" fmla="*/ 2 w 5"/>
                  <a:gd name="T45" fmla="*/ 23 h 149"/>
                  <a:gd name="T46" fmla="*/ 2 w 5"/>
                  <a:gd name="T47" fmla="*/ 23 h 149"/>
                  <a:gd name="T48" fmla="*/ 2 w 5"/>
                  <a:gd name="T49" fmla="*/ 24 h 149"/>
                  <a:gd name="T50" fmla="*/ 3 w 5"/>
                  <a:gd name="T51" fmla="*/ 30 h 149"/>
                  <a:gd name="T52" fmla="*/ 3 w 5"/>
                  <a:gd name="T53" fmla="*/ 55 h 149"/>
                  <a:gd name="T54" fmla="*/ 3 w 5"/>
                  <a:gd name="T55" fmla="*/ 103 h 149"/>
                  <a:gd name="T56" fmla="*/ 3 w 5"/>
                  <a:gd name="T57" fmla="*/ 66 h 149"/>
                  <a:gd name="T58" fmla="*/ 3 w 5"/>
                  <a:gd name="T59" fmla="*/ 46 h 149"/>
                  <a:gd name="T60" fmla="*/ 3 w 5"/>
                  <a:gd name="T61" fmla="*/ 42 h 149"/>
                  <a:gd name="T62" fmla="*/ 3 w 5"/>
                  <a:gd name="T63" fmla="*/ 43 h 149"/>
                  <a:gd name="T64" fmla="*/ 4 w 5"/>
                  <a:gd name="T65" fmla="*/ 42 h 149"/>
                  <a:gd name="T66" fmla="*/ 4 w 5"/>
                  <a:gd name="T67" fmla="*/ 38 h 149"/>
                  <a:gd name="T68" fmla="*/ 4 w 5"/>
                  <a:gd name="T69" fmla="*/ 37 h 149"/>
                  <a:gd name="T70" fmla="*/ 4 w 5"/>
                  <a:gd name="T71" fmla="*/ 41 h 149"/>
                  <a:gd name="T72" fmla="*/ 4 w 5"/>
                  <a:gd name="T73" fmla="*/ 59 h 149"/>
                  <a:gd name="T74" fmla="*/ 4 w 5"/>
                  <a:gd name="T75" fmla="*/ 149 h 149"/>
                  <a:gd name="T76" fmla="*/ 4 w 5"/>
                  <a:gd name="T77" fmla="*/ 70 h 149"/>
                  <a:gd name="T78" fmla="*/ 4 w 5"/>
                  <a:gd name="T79" fmla="*/ 42 h 149"/>
                  <a:gd name="T80" fmla="*/ 4 w 5"/>
                  <a:gd name="T81" fmla="*/ 50 h 149"/>
                  <a:gd name="T82" fmla="*/ 4 w 5"/>
                  <a:gd name="T83" fmla="*/ 69 h 149"/>
                  <a:gd name="T84" fmla="*/ 4 w 5"/>
                  <a:gd name="T85" fmla="*/ 75 h 149"/>
                  <a:gd name="T86" fmla="*/ 4 w 5"/>
                  <a:gd name="T87" fmla="*/ 63 h 149"/>
                  <a:gd name="T88" fmla="*/ 5 w 5"/>
                  <a:gd name="T89" fmla="*/ 59 h 149"/>
                  <a:gd name="T90" fmla="*/ 5 w 5"/>
                  <a:gd name="T91" fmla="*/ 47 h 149"/>
                  <a:gd name="T92" fmla="*/ 5 w 5"/>
                  <a:gd name="T93" fmla="*/ 13 h 149"/>
                  <a:gd name="T94" fmla="*/ 5 w 5"/>
                  <a:gd name="T95" fmla="*/ 0 h 149"/>
                  <a:gd name="T96" fmla="*/ 5 w 5"/>
                  <a:gd name="T97" fmla="*/ 9 h 149"/>
                  <a:gd name="T98" fmla="*/ 5 w 5"/>
                  <a:gd name="T99" fmla="*/ 32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9">
                    <a:moveTo>
                      <a:pt x="0" y="45"/>
                    </a:moveTo>
                    <a:lnTo>
                      <a:pt x="0" y="61"/>
                    </a:lnTo>
                    <a:lnTo>
                      <a:pt x="1" y="79"/>
                    </a:lnTo>
                    <a:lnTo>
                      <a:pt x="1" y="103"/>
                    </a:lnTo>
                    <a:lnTo>
                      <a:pt x="1" y="120"/>
                    </a:lnTo>
                    <a:lnTo>
                      <a:pt x="1" y="116"/>
                    </a:lnTo>
                    <a:lnTo>
                      <a:pt x="1" y="99"/>
                    </a:lnTo>
                    <a:lnTo>
                      <a:pt x="1" y="84"/>
                    </a:lnTo>
                    <a:lnTo>
                      <a:pt x="1" y="86"/>
                    </a:lnTo>
                    <a:lnTo>
                      <a:pt x="1" y="73"/>
                    </a:lnTo>
                    <a:lnTo>
                      <a:pt x="1" y="48"/>
                    </a:lnTo>
                    <a:lnTo>
                      <a:pt x="1" y="51"/>
                    </a:lnTo>
                    <a:lnTo>
                      <a:pt x="1" y="90"/>
                    </a:lnTo>
                    <a:lnTo>
                      <a:pt x="2" y="122"/>
                    </a:lnTo>
                    <a:lnTo>
                      <a:pt x="2" y="105"/>
                    </a:lnTo>
                    <a:lnTo>
                      <a:pt x="2" y="79"/>
                    </a:lnTo>
                    <a:lnTo>
                      <a:pt x="2" y="84"/>
                    </a:lnTo>
                    <a:lnTo>
                      <a:pt x="2" y="114"/>
                    </a:lnTo>
                    <a:lnTo>
                      <a:pt x="2" y="73"/>
                    </a:lnTo>
                    <a:lnTo>
                      <a:pt x="2" y="59"/>
                    </a:lnTo>
                    <a:lnTo>
                      <a:pt x="2" y="47"/>
                    </a:lnTo>
                    <a:lnTo>
                      <a:pt x="2" y="29"/>
                    </a:lnTo>
                    <a:lnTo>
                      <a:pt x="2" y="23"/>
                    </a:lnTo>
                    <a:lnTo>
                      <a:pt x="2" y="23"/>
                    </a:lnTo>
                    <a:lnTo>
                      <a:pt x="2" y="24"/>
                    </a:lnTo>
                    <a:lnTo>
                      <a:pt x="3" y="30"/>
                    </a:lnTo>
                    <a:lnTo>
                      <a:pt x="3" y="55"/>
                    </a:lnTo>
                    <a:lnTo>
                      <a:pt x="3" y="103"/>
                    </a:lnTo>
                    <a:lnTo>
                      <a:pt x="3" y="66"/>
                    </a:lnTo>
                    <a:lnTo>
                      <a:pt x="3" y="46"/>
                    </a:lnTo>
                    <a:lnTo>
                      <a:pt x="3" y="42"/>
                    </a:lnTo>
                    <a:lnTo>
                      <a:pt x="3" y="43"/>
                    </a:lnTo>
                    <a:lnTo>
                      <a:pt x="4" y="42"/>
                    </a:lnTo>
                    <a:lnTo>
                      <a:pt x="4" y="38"/>
                    </a:lnTo>
                    <a:lnTo>
                      <a:pt x="4" y="37"/>
                    </a:lnTo>
                    <a:lnTo>
                      <a:pt x="4" y="41"/>
                    </a:lnTo>
                    <a:lnTo>
                      <a:pt x="4" y="59"/>
                    </a:lnTo>
                    <a:lnTo>
                      <a:pt x="4" y="149"/>
                    </a:lnTo>
                    <a:lnTo>
                      <a:pt x="4" y="70"/>
                    </a:lnTo>
                    <a:lnTo>
                      <a:pt x="4" y="42"/>
                    </a:lnTo>
                    <a:lnTo>
                      <a:pt x="4" y="50"/>
                    </a:lnTo>
                    <a:lnTo>
                      <a:pt x="4" y="69"/>
                    </a:lnTo>
                    <a:lnTo>
                      <a:pt x="4" y="75"/>
                    </a:lnTo>
                    <a:lnTo>
                      <a:pt x="4" y="63"/>
                    </a:lnTo>
                    <a:lnTo>
                      <a:pt x="5" y="59"/>
                    </a:lnTo>
                    <a:lnTo>
                      <a:pt x="5" y="47"/>
                    </a:lnTo>
                    <a:lnTo>
                      <a:pt x="5" y="13"/>
                    </a:lnTo>
                    <a:lnTo>
                      <a:pt x="5" y="0"/>
                    </a:lnTo>
                    <a:lnTo>
                      <a:pt x="5" y="9"/>
                    </a:lnTo>
                    <a:lnTo>
                      <a:pt x="5" y="3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23" name="Freeform 895"/>
              <p:cNvSpPr>
                <a:spLocks/>
              </p:cNvSpPr>
              <p:nvPr/>
            </p:nvSpPr>
            <p:spPr bwMode="auto">
              <a:xfrm>
                <a:off x="9921876" y="5959476"/>
                <a:ext cx="7938" cy="266700"/>
              </a:xfrm>
              <a:custGeom>
                <a:avLst/>
                <a:gdLst>
                  <a:gd name="T0" fmla="*/ 0 w 5"/>
                  <a:gd name="T1" fmla="*/ 10 h 168"/>
                  <a:gd name="T2" fmla="*/ 0 w 5"/>
                  <a:gd name="T3" fmla="*/ 46 h 168"/>
                  <a:gd name="T4" fmla="*/ 0 w 5"/>
                  <a:gd name="T5" fmla="*/ 80 h 168"/>
                  <a:gd name="T6" fmla="*/ 0 w 5"/>
                  <a:gd name="T7" fmla="*/ 66 h 168"/>
                  <a:gd name="T8" fmla="*/ 0 w 5"/>
                  <a:gd name="T9" fmla="*/ 40 h 168"/>
                  <a:gd name="T10" fmla="*/ 0 w 5"/>
                  <a:gd name="T11" fmla="*/ 40 h 168"/>
                  <a:gd name="T12" fmla="*/ 1 w 5"/>
                  <a:gd name="T13" fmla="*/ 72 h 168"/>
                  <a:gd name="T14" fmla="*/ 1 w 5"/>
                  <a:gd name="T15" fmla="*/ 43 h 168"/>
                  <a:gd name="T16" fmla="*/ 1 w 5"/>
                  <a:gd name="T17" fmla="*/ 34 h 168"/>
                  <a:gd name="T18" fmla="*/ 1 w 5"/>
                  <a:gd name="T19" fmla="*/ 112 h 168"/>
                  <a:gd name="T20" fmla="*/ 1 w 5"/>
                  <a:gd name="T21" fmla="*/ 41 h 168"/>
                  <a:gd name="T22" fmla="*/ 1 w 5"/>
                  <a:gd name="T23" fmla="*/ 16 h 168"/>
                  <a:gd name="T24" fmla="*/ 1 w 5"/>
                  <a:gd name="T25" fmla="*/ 43 h 168"/>
                  <a:gd name="T26" fmla="*/ 2 w 5"/>
                  <a:gd name="T27" fmla="*/ 168 h 168"/>
                  <a:gd name="T28" fmla="*/ 2 w 5"/>
                  <a:gd name="T29" fmla="*/ 85 h 168"/>
                  <a:gd name="T30" fmla="*/ 2 w 5"/>
                  <a:gd name="T31" fmla="*/ 53 h 168"/>
                  <a:gd name="T32" fmla="*/ 2 w 5"/>
                  <a:gd name="T33" fmla="*/ 28 h 168"/>
                  <a:gd name="T34" fmla="*/ 2 w 5"/>
                  <a:gd name="T35" fmla="*/ 16 h 168"/>
                  <a:gd name="T36" fmla="*/ 2 w 5"/>
                  <a:gd name="T37" fmla="*/ 30 h 168"/>
                  <a:gd name="T38" fmla="*/ 2 w 5"/>
                  <a:gd name="T39" fmla="*/ 87 h 168"/>
                  <a:gd name="T40" fmla="*/ 2 w 5"/>
                  <a:gd name="T41" fmla="*/ 108 h 168"/>
                  <a:gd name="T42" fmla="*/ 2 w 5"/>
                  <a:gd name="T43" fmla="*/ 73 h 168"/>
                  <a:gd name="T44" fmla="*/ 2 w 5"/>
                  <a:gd name="T45" fmla="*/ 62 h 168"/>
                  <a:gd name="T46" fmla="*/ 2 w 5"/>
                  <a:gd name="T47" fmla="*/ 34 h 168"/>
                  <a:gd name="T48" fmla="*/ 2 w 5"/>
                  <a:gd name="T49" fmla="*/ 9 h 168"/>
                  <a:gd name="T50" fmla="*/ 3 w 5"/>
                  <a:gd name="T51" fmla="*/ 7 h 168"/>
                  <a:gd name="T52" fmla="*/ 3 w 5"/>
                  <a:gd name="T53" fmla="*/ 22 h 168"/>
                  <a:gd name="T54" fmla="*/ 3 w 5"/>
                  <a:gd name="T55" fmla="*/ 29 h 168"/>
                  <a:gd name="T56" fmla="*/ 3 w 5"/>
                  <a:gd name="T57" fmla="*/ 18 h 168"/>
                  <a:gd name="T58" fmla="*/ 3 w 5"/>
                  <a:gd name="T59" fmla="*/ 5 h 168"/>
                  <a:gd name="T60" fmla="*/ 3 w 5"/>
                  <a:gd name="T61" fmla="*/ 1 h 168"/>
                  <a:gd name="T62" fmla="*/ 3 w 5"/>
                  <a:gd name="T63" fmla="*/ 7 h 168"/>
                  <a:gd name="T64" fmla="*/ 3 w 5"/>
                  <a:gd name="T65" fmla="*/ 30 h 168"/>
                  <a:gd name="T66" fmla="*/ 3 w 5"/>
                  <a:gd name="T67" fmla="*/ 75 h 168"/>
                  <a:gd name="T68" fmla="*/ 3 w 5"/>
                  <a:gd name="T69" fmla="*/ 54 h 168"/>
                  <a:gd name="T70" fmla="*/ 3 w 5"/>
                  <a:gd name="T71" fmla="*/ 22 h 168"/>
                  <a:gd name="T72" fmla="*/ 4 w 5"/>
                  <a:gd name="T73" fmla="*/ 7 h 168"/>
                  <a:gd name="T74" fmla="*/ 4 w 5"/>
                  <a:gd name="T75" fmla="*/ 0 h 168"/>
                  <a:gd name="T76" fmla="*/ 4 w 5"/>
                  <a:gd name="T77" fmla="*/ 4 h 168"/>
                  <a:gd name="T78" fmla="*/ 4 w 5"/>
                  <a:gd name="T79" fmla="*/ 24 h 168"/>
                  <a:gd name="T80" fmla="*/ 4 w 5"/>
                  <a:gd name="T81" fmla="*/ 61 h 168"/>
                  <a:gd name="T82" fmla="*/ 4 w 5"/>
                  <a:gd name="T83" fmla="*/ 115 h 168"/>
                  <a:gd name="T84" fmla="*/ 4 w 5"/>
                  <a:gd name="T85" fmla="*/ 76 h 168"/>
                  <a:gd name="T86" fmla="*/ 4 w 5"/>
                  <a:gd name="T87" fmla="*/ 41 h 168"/>
                  <a:gd name="T88" fmla="*/ 5 w 5"/>
                  <a:gd name="T89" fmla="*/ 31 h 168"/>
                  <a:gd name="T90" fmla="*/ 5 w 5"/>
                  <a:gd name="T91" fmla="*/ 30 h 168"/>
                  <a:gd name="T92" fmla="*/ 5 w 5"/>
                  <a:gd name="T93" fmla="*/ 33 h 168"/>
                  <a:gd name="T94" fmla="*/ 5 w 5"/>
                  <a:gd name="T95" fmla="*/ 33 h 168"/>
                  <a:gd name="T96" fmla="*/ 5 w 5"/>
                  <a:gd name="T97" fmla="*/ 25 h 168"/>
                  <a:gd name="T98" fmla="*/ 5 w 5"/>
                  <a:gd name="T99" fmla="*/ 15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68">
                    <a:moveTo>
                      <a:pt x="0" y="10"/>
                    </a:moveTo>
                    <a:lnTo>
                      <a:pt x="0" y="46"/>
                    </a:lnTo>
                    <a:lnTo>
                      <a:pt x="0" y="80"/>
                    </a:lnTo>
                    <a:lnTo>
                      <a:pt x="0" y="66"/>
                    </a:lnTo>
                    <a:lnTo>
                      <a:pt x="0" y="40"/>
                    </a:lnTo>
                    <a:lnTo>
                      <a:pt x="0" y="40"/>
                    </a:lnTo>
                    <a:lnTo>
                      <a:pt x="1" y="72"/>
                    </a:lnTo>
                    <a:lnTo>
                      <a:pt x="1" y="43"/>
                    </a:lnTo>
                    <a:lnTo>
                      <a:pt x="1" y="34"/>
                    </a:lnTo>
                    <a:lnTo>
                      <a:pt x="1" y="112"/>
                    </a:lnTo>
                    <a:lnTo>
                      <a:pt x="1" y="41"/>
                    </a:lnTo>
                    <a:lnTo>
                      <a:pt x="1" y="16"/>
                    </a:lnTo>
                    <a:lnTo>
                      <a:pt x="1" y="43"/>
                    </a:lnTo>
                    <a:lnTo>
                      <a:pt x="2" y="168"/>
                    </a:lnTo>
                    <a:lnTo>
                      <a:pt x="2" y="85"/>
                    </a:lnTo>
                    <a:lnTo>
                      <a:pt x="2" y="53"/>
                    </a:lnTo>
                    <a:lnTo>
                      <a:pt x="2" y="28"/>
                    </a:lnTo>
                    <a:lnTo>
                      <a:pt x="2" y="16"/>
                    </a:lnTo>
                    <a:lnTo>
                      <a:pt x="2" y="30"/>
                    </a:lnTo>
                    <a:lnTo>
                      <a:pt x="2" y="87"/>
                    </a:lnTo>
                    <a:lnTo>
                      <a:pt x="2" y="108"/>
                    </a:lnTo>
                    <a:lnTo>
                      <a:pt x="2" y="73"/>
                    </a:lnTo>
                    <a:lnTo>
                      <a:pt x="2" y="62"/>
                    </a:lnTo>
                    <a:lnTo>
                      <a:pt x="2" y="34"/>
                    </a:lnTo>
                    <a:lnTo>
                      <a:pt x="2" y="9"/>
                    </a:lnTo>
                    <a:lnTo>
                      <a:pt x="3" y="7"/>
                    </a:lnTo>
                    <a:lnTo>
                      <a:pt x="3" y="22"/>
                    </a:lnTo>
                    <a:lnTo>
                      <a:pt x="3" y="29"/>
                    </a:lnTo>
                    <a:lnTo>
                      <a:pt x="3" y="18"/>
                    </a:lnTo>
                    <a:lnTo>
                      <a:pt x="3" y="5"/>
                    </a:lnTo>
                    <a:lnTo>
                      <a:pt x="3" y="1"/>
                    </a:lnTo>
                    <a:lnTo>
                      <a:pt x="3" y="7"/>
                    </a:lnTo>
                    <a:lnTo>
                      <a:pt x="3" y="30"/>
                    </a:lnTo>
                    <a:lnTo>
                      <a:pt x="3" y="75"/>
                    </a:lnTo>
                    <a:lnTo>
                      <a:pt x="3" y="54"/>
                    </a:lnTo>
                    <a:lnTo>
                      <a:pt x="3" y="22"/>
                    </a:lnTo>
                    <a:lnTo>
                      <a:pt x="4" y="7"/>
                    </a:lnTo>
                    <a:lnTo>
                      <a:pt x="4" y="0"/>
                    </a:lnTo>
                    <a:lnTo>
                      <a:pt x="4" y="4"/>
                    </a:lnTo>
                    <a:lnTo>
                      <a:pt x="4" y="24"/>
                    </a:lnTo>
                    <a:lnTo>
                      <a:pt x="4" y="61"/>
                    </a:lnTo>
                    <a:lnTo>
                      <a:pt x="4" y="115"/>
                    </a:lnTo>
                    <a:lnTo>
                      <a:pt x="4" y="76"/>
                    </a:lnTo>
                    <a:lnTo>
                      <a:pt x="4" y="41"/>
                    </a:lnTo>
                    <a:lnTo>
                      <a:pt x="5" y="31"/>
                    </a:lnTo>
                    <a:lnTo>
                      <a:pt x="5" y="30"/>
                    </a:lnTo>
                    <a:lnTo>
                      <a:pt x="5" y="33"/>
                    </a:lnTo>
                    <a:lnTo>
                      <a:pt x="5" y="33"/>
                    </a:lnTo>
                    <a:lnTo>
                      <a:pt x="5" y="25"/>
                    </a:lnTo>
                    <a:lnTo>
                      <a:pt x="5" y="1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1024" name="Freeform 896"/>
              <p:cNvSpPr>
                <a:spLocks/>
              </p:cNvSpPr>
              <p:nvPr/>
            </p:nvSpPr>
            <p:spPr bwMode="auto">
              <a:xfrm>
                <a:off x="9929813" y="5916613"/>
                <a:ext cx="7938" cy="238125"/>
              </a:xfrm>
              <a:custGeom>
                <a:avLst/>
                <a:gdLst>
                  <a:gd name="T0" fmla="*/ 0 w 5"/>
                  <a:gd name="T1" fmla="*/ 42 h 150"/>
                  <a:gd name="T2" fmla="*/ 0 w 5"/>
                  <a:gd name="T3" fmla="*/ 45 h 150"/>
                  <a:gd name="T4" fmla="*/ 0 w 5"/>
                  <a:gd name="T5" fmla="*/ 71 h 150"/>
                  <a:gd name="T6" fmla="*/ 0 w 5"/>
                  <a:gd name="T7" fmla="*/ 115 h 150"/>
                  <a:gd name="T8" fmla="*/ 0 w 5"/>
                  <a:gd name="T9" fmla="*/ 88 h 150"/>
                  <a:gd name="T10" fmla="*/ 0 w 5"/>
                  <a:gd name="T11" fmla="*/ 52 h 150"/>
                  <a:gd name="T12" fmla="*/ 1 w 5"/>
                  <a:gd name="T13" fmla="*/ 44 h 150"/>
                  <a:gd name="T14" fmla="*/ 1 w 5"/>
                  <a:gd name="T15" fmla="*/ 46 h 150"/>
                  <a:gd name="T16" fmla="*/ 1 w 5"/>
                  <a:gd name="T17" fmla="*/ 31 h 150"/>
                  <a:gd name="T18" fmla="*/ 1 w 5"/>
                  <a:gd name="T19" fmla="*/ 18 h 150"/>
                  <a:gd name="T20" fmla="*/ 1 w 5"/>
                  <a:gd name="T21" fmla="*/ 22 h 150"/>
                  <a:gd name="T22" fmla="*/ 1 w 5"/>
                  <a:gd name="T23" fmla="*/ 48 h 150"/>
                  <a:gd name="T24" fmla="*/ 1 w 5"/>
                  <a:gd name="T25" fmla="*/ 43 h 150"/>
                  <a:gd name="T26" fmla="*/ 1 w 5"/>
                  <a:gd name="T27" fmla="*/ 10 h 150"/>
                  <a:gd name="T28" fmla="*/ 1 w 5"/>
                  <a:gd name="T29" fmla="*/ 0 h 150"/>
                  <a:gd name="T30" fmla="*/ 1 w 5"/>
                  <a:gd name="T31" fmla="*/ 3 h 150"/>
                  <a:gd name="T32" fmla="*/ 1 w 5"/>
                  <a:gd name="T33" fmla="*/ 10 h 150"/>
                  <a:gd name="T34" fmla="*/ 2 w 5"/>
                  <a:gd name="T35" fmla="*/ 13 h 150"/>
                  <a:gd name="T36" fmla="*/ 2 w 5"/>
                  <a:gd name="T37" fmla="*/ 21 h 150"/>
                  <a:gd name="T38" fmla="*/ 2 w 5"/>
                  <a:gd name="T39" fmla="*/ 33 h 150"/>
                  <a:gd name="T40" fmla="*/ 2 w 5"/>
                  <a:gd name="T41" fmla="*/ 35 h 150"/>
                  <a:gd name="T42" fmla="*/ 2 w 5"/>
                  <a:gd name="T43" fmla="*/ 33 h 150"/>
                  <a:gd name="T44" fmla="*/ 2 w 5"/>
                  <a:gd name="T45" fmla="*/ 40 h 150"/>
                  <a:gd name="T46" fmla="*/ 2 w 5"/>
                  <a:gd name="T47" fmla="*/ 67 h 150"/>
                  <a:gd name="T48" fmla="*/ 2 w 5"/>
                  <a:gd name="T49" fmla="*/ 89 h 150"/>
                  <a:gd name="T50" fmla="*/ 3 w 5"/>
                  <a:gd name="T51" fmla="*/ 83 h 150"/>
                  <a:gd name="T52" fmla="*/ 3 w 5"/>
                  <a:gd name="T53" fmla="*/ 72 h 150"/>
                  <a:gd name="T54" fmla="*/ 3 w 5"/>
                  <a:gd name="T55" fmla="*/ 66 h 150"/>
                  <a:gd name="T56" fmla="*/ 3 w 5"/>
                  <a:gd name="T57" fmla="*/ 80 h 150"/>
                  <a:gd name="T58" fmla="*/ 3 w 5"/>
                  <a:gd name="T59" fmla="*/ 89 h 150"/>
                  <a:gd name="T60" fmla="*/ 3 w 5"/>
                  <a:gd name="T61" fmla="*/ 85 h 150"/>
                  <a:gd name="T62" fmla="*/ 3 w 5"/>
                  <a:gd name="T63" fmla="*/ 112 h 150"/>
                  <a:gd name="T64" fmla="*/ 3 w 5"/>
                  <a:gd name="T65" fmla="*/ 150 h 150"/>
                  <a:gd name="T66" fmla="*/ 3 w 5"/>
                  <a:gd name="T67" fmla="*/ 143 h 150"/>
                  <a:gd name="T68" fmla="*/ 3 w 5"/>
                  <a:gd name="T69" fmla="*/ 146 h 150"/>
                  <a:gd name="T70" fmla="*/ 3 w 5"/>
                  <a:gd name="T71" fmla="*/ 69 h 150"/>
                  <a:gd name="T72" fmla="*/ 4 w 5"/>
                  <a:gd name="T73" fmla="*/ 52 h 150"/>
                  <a:gd name="T74" fmla="*/ 4 w 5"/>
                  <a:gd name="T75" fmla="*/ 87 h 150"/>
                  <a:gd name="T76" fmla="*/ 4 w 5"/>
                  <a:gd name="T77" fmla="*/ 71 h 150"/>
                  <a:gd name="T78" fmla="*/ 4 w 5"/>
                  <a:gd name="T79" fmla="*/ 42 h 150"/>
                  <a:gd name="T80" fmla="*/ 4 w 5"/>
                  <a:gd name="T81" fmla="*/ 59 h 150"/>
                  <a:gd name="T82" fmla="*/ 4 w 5"/>
                  <a:gd name="T83" fmla="*/ 75 h 150"/>
                  <a:gd name="T84" fmla="*/ 4 w 5"/>
                  <a:gd name="T85" fmla="*/ 24 h 150"/>
                  <a:gd name="T86" fmla="*/ 4 w 5"/>
                  <a:gd name="T87" fmla="*/ 5 h 150"/>
                  <a:gd name="T88" fmla="*/ 4 w 5"/>
                  <a:gd name="T89" fmla="*/ 8 h 150"/>
                  <a:gd name="T90" fmla="*/ 4 w 5"/>
                  <a:gd name="T91" fmla="*/ 20 h 150"/>
                  <a:gd name="T92" fmla="*/ 4 w 5"/>
                  <a:gd name="T93" fmla="*/ 29 h 150"/>
                  <a:gd name="T94" fmla="*/ 5 w 5"/>
                  <a:gd name="T95" fmla="*/ 28 h 150"/>
                  <a:gd name="T96" fmla="*/ 5 w 5"/>
                  <a:gd name="T97" fmla="*/ 25 h 150"/>
                  <a:gd name="T98" fmla="*/ 5 w 5"/>
                  <a:gd name="T99" fmla="*/ 26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0">
                    <a:moveTo>
                      <a:pt x="0" y="42"/>
                    </a:moveTo>
                    <a:lnTo>
                      <a:pt x="0" y="45"/>
                    </a:lnTo>
                    <a:lnTo>
                      <a:pt x="0" y="71"/>
                    </a:lnTo>
                    <a:lnTo>
                      <a:pt x="0" y="115"/>
                    </a:lnTo>
                    <a:lnTo>
                      <a:pt x="0" y="88"/>
                    </a:lnTo>
                    <a:lnTo>
                      <a:pt x="0" y="52"/>
                    </a:lnTo>
                    <a:lnTo>
                      <a:pt x="1" y="44"/>
                    </a:lnTo>
                    <a:lnTo>
                      <a:pt x="1" y="46"/>
                    </a:lnTo>
                    <a:lnTo>
                      <a:pt x="1" y="31"/>
                    </a:lnTo>
                    <a:lnTo>
                      <a:pt x="1" y="18"/>
                    </a:lnTo>
                    <a:lnTo>
                      <a:pt x="1" y="22"/>
                    </a:lnTo>
                    <a:lnTo>
                      <a:pt x="1" y="48"/>
                    </a:lnTo>
                    <a:lnTo>
                      <a:pt x="1" y="43"/>
                    </a:lnTo>
                    <a:lnTo>
                      <a:pt x="1" y="10"/>
                    </a:lnTo>
                    <a:lnTo>
                      <a:pt x="1" y="0"/>
                    </a:lnTo>
                    <a:lnTo>
                      <a:pt x="1" y="3"/>
                    </a:lnTo>
                    <a:lnTo>
                      <a:pt x="1" y="10"/>
                    </a:lnTo>
                    <a:lnTo>
                      <a:pt x="2" y="13"/>
                    </a:lnTo>
                    <a:lnTo>
                      <a:pt x="2" y="21"/>
                    </a:lnTo>
                    <a:lnTo>
                      <a:pt x="2" y="33"/>
                    </a:lnTo>
                    <a:lnTo>
                      <a:pt x="2" y="35"/>
                    </a:lnTo>
                    <a:lnTo>
                      <a:pt x="2" y="33"/>
                    </a:lnTo>
                    <a:lnTo>
                      <a:pt x="2" y="40"/>
                    </a:lnTo>
                    <a:lnTo>
                      <a:pt x="2" y="67"/>
                    </a:lnTo>
                    <a:lnTo>
                      <a:pt x="2" y="89"/>
                    </a:lnTo>
                    <a:lnTo>
                      <a:pt x="3" y="83"/>
                    </a:lnTo>
                    <a:lnTo>
                      <a:pt x="3" y="72"/>
                    </a:lnTo>
                    <a:lnTo>
                      <a:pt x="3" y="66"/>
                    </a:lnTo>
                    <a:lnTo>
                      <a:pt x="3" y="80"/>
                    </a:lnTo>
                    <a:lnTo>
                      <a:pt x="3" y="89"/>
                    </a:lnTo>
                    <a:lnTo>
                      <a:pt x="3" y="85"/>
                    </a:lnTo>
                    <a:lnTo>
                      <a:pt x="3" y="112"/>
                    </a:lnTo>
                    <a:lnTo>
                      <a:pt x="3" y="150"/>
                    </a:lnTo>
                    <a:lnTo>
                      <a:pt x="3" y="143"/>
                    </a:lnTo>
                    <a:lnTo>
                      <a:pt x="3" y="146"/>
                    </a:lnTo>
                    <a:lnTo>
                      <a:pt x="3" y="69"/>
                    </a:lnTo>
                    <a:lnTo>
                      <a:pt x="4" y="52"/>
                    </a:lnTo>
                    <a:lnTo>
                      <a:pt x="4" y="87"/>
                    </a:lnTo>
                    <a:lnTo>
                      <a:pt x="4" y="71"/>
                    </a:lnTo>
                    <a:lnTo>
                      <a:pt x="4" y="42"/>
                    </a:lnTo>
                    <a:lnTo>
                      <a:pt x="4" y="59"/>
                    </a:lnTo>
                    <a:lnTo>
                      <a:pt x="4" y="75"/>
                    </a:lnTo>
                    <a:lnTo>
                      <a:pt x="4" y="24"/>
                    </a:lnTo>
                    <a:lnTo>
                      <a:pt x="4" y="5"/>
                    </a:lnTo>
                    <a:lnTo>
                      <a:pt x="4" y="8"/>
                    </a:lnTo>
                    <a:lnTo>
                      <a:pt x="4" y="20"/>
                    </a:lnTo>
                    <a:lnTo>
                      <a:pt x="4" y="29"/>
                    </a:lnTo>
                    <a:lnTo>
                      <a:pt x="5" y="28"/>
                    </a:lnTo>
                    <a:lnTo>
                      <a:pt x="5" y="25"/>
                    </a:lnTo>
                    <a:lnTo>
                      <a:pt x="5" y="2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51" name="Freeform 898"/>
              <p:cNvSpPr>
                <a:spLocks/>
              </p:cNvSpPr>
              <p:nvPr/>
            </p:nvSpPr>
            <p:spPr bwMode="auto">
              <a:xfrm>
                <a:off x="9937750" y="5956301"/>
                <a:ext cx="7938" cy="242888"/>
              </a:xfrm>
              <a:custGeom>
                <a:avLst/>
                <a:gdLst>
                  <a:gd name="T0" fmla="*/ 0 w 5"/>
                  <a:gd name="T1" fmla="*/ 1 h 153"/>
                  <a:gd name="T2" fmla="*/ 0 w 5"/>
                  <a:gd name="T3" fmla="*/ 5 h 153"/>
                  <a:gd name="T4" fmla="*/ 0 w 5"/>
                  <a:gd name="T5" fmla="*/ 12 h 153"/>
                  <a:gd name="T6" fmla="*/ 0 w 5"/>
                  <a:gd name="T7" fmla="*/ 24 h 153"/>
                  <a:gd name="T8" fmla="*/ 0 w 5"/>
                  <a:gd name="T9" fmla="*/ 53 h 153"/>
                  <a:gd name="T10" fmla="*/ 0 w 5"/>
                  <a:gd name="T11" fmla="*/ 121 h 153"/>
                  <a:gd name="T12" fmla="*/ 1 w 5"/>
                  <a:gd name="T13" fmla="*/ 32 h 153"/>
                  <a:gd name="T14" fmla="*/ 1 w 5"/>
                  <a:gd name="T15" fmla="*/ 8 h 153"/>
                  <a:gd name="T16" fmla="*/ 1 w 5"/>
                  <a:gd name="T17" fmla="*/ 13 h 153"/>
                  <a:gd name="T18" fmla="*/ 1 w 5"/>
                  <a:gd name="T19" fmla="*/ 30 h 153"/>
                  <a:gd name="T20" fmla="*/ 1 w 5"/>
                  <a:gd name="T21" fmla="*/ 44 h 153"/>
                  <a:gd name="T22" fmla="*/ 1 w 5"/>
                  <a:gd name="T23" fmla="*/ 54 h 153"/>
                  <a:gd name="T24" fmla="*/ 1 w 5"/>
                  <a:gd name="T25" fmla="*/ 43 h 153"/>
                  <a:gd name="T26" fmla="*/ 1 w 5"/>
                  <a:gd name="T27" fmla="*/ 23 h 153"/>
                  <a:gd name="T28" fmla="*/ 1 w 5"/>
                  <a:gd name="T29" fmla="*/ 17 h 153"/>
                  <a:gd name="T30" fmla="*/ 1 w 5"/>
                  <a:gd name="T31" fmla="*/ 31 h 153"/>
                  <a:gd name="T32" fmla="*/ 1 w 5"/>
                  <a:gd name="T33" fmla="*/ 65 h 153"/>
                  <a:gd name="T34" fmla="*/ 2 w 5"/>
                  <a:gd name="T35" fmla="*/ 153 h 153"/>
                  <a:gd name="T36" fmla="*/ 2 w 5"/>
                  <a:gd name="T37" fmla="*/ 62 h 153"/>
                  <a:gd name="T38" fmla="*/ 2 w 5"/>
                  <a:gd name="T39" fmla="*/ 15 h 153"/>
                  <a:gd name="T40" fmla="*/ 2 w 5"/>
                  <a:gd name="T41" fmla="*/ 0 h 153"/>
                  <a:gd name="T42" fmla="*/ 2 w 5"/>
                  <a:gd name="T43" fmla="*/ 12 h 153"/>
                  <a:gd name="T44" fmla="*/ 2 w 5"/>
                  <a:gd name="T45" fmla="*/ 52 h 153"/>
                  <a:gd name="T46" fmla="*/ 2 w 5"/>
                  <a:gd name="T47" fmla="*/ 139 h 153"/>
                  <a:gd name="T48" fmla="*/ 2 w 5"/>
                  <a:gd name="T49" fmla="*/ 59 h 153"/>
                  <a:gd name="T50" fmla="*/ 2 w 5"/>
                  <a:gd name="T51" fmla="*/ 23 h 153"/>
                  <a:gd name="T52" fmla="*/ 2 w 5"/>
                  <a:gd name="T53" fmla="*/ 16 h 153"/>
                  <a:gd name="T54" fmla="*/ 2 w 5"/>
                  <a:gd name="T55" fmla="*/ 32 h 153"/>
                  <a:gd name="T56" fmla="*/ 2 w 5"/>
                  <a:gd name="T57" fmla="*/ 44 h 153"/>
                  <a:gd name="T58" fmla="*/ 3 w 5"/>
                  <a:gd name="T59" fmla="*/ 53 h 153"/>
                  <a:gd name="T60" fmla="*/ 3 w 5"/>
                  <a:gd name="T61" fmla="*/ 42 h 153"/>
                  <a:gd name="T62" fmla="*/ 3 w 5"/>
                  <a:gd name="T63" fmla="*/ 15 h 153"/>
                  <a:gd name="T64" fmla="*/ 3 w 5"/>
                  <a:gd name="T65" fmla="*/ 9 h 153"/>
                  <a:gd name="T66" fmla="*/ 3 w 5"/>
                  <a:gd name="T67" fmla="*/ 14 h 153"/>
                  <a:gd name="T68" fmla="*/ 3 w 5"/>
                  <a:gd name="T69" fmla="*/ 21 h 153"/>
                  <a:gd name="T70" fmla="*/ 3 w 5"/>
                  <a:gd name="T71" fmla="*/ 26 h 153"/>
                  <a:gd name="T72" fmla="*/ 4 w 5"/>
                  <a:gd name="T73" fmla="*/ 32 h 153"/>
                  <a:gd name="T74" fmla="*/ 4 w 5"/>
                  <a:gd name="T75" fmla="*/ 34 h 153"/>
                  <a:gd name="T76" fmla="*/ 4 w 5"/>
                  <a:gd name="T77" fmla="*/ 40 h 153"/>
                  <a:gd name="T78" fmla="*/ 4 w 5"/>
                  <a:gd name="T79" fmla="*/ 56 h 153"/>
                  <a:gd name="T80" fmla="*/ 4 w 5"/>
                  <a:gd name="T81" fmla="*/ 38 h 153"/>
                  <a:gd name="T82" fmla="*/ 4 w 5"/>
                  <a:gd name="T83" fmla="*/ 41 h 153"/>
                  <a:gd name="T84" fmla="*/ 4 w 5"/>
                  <a:gd name="T85" fmla="*/ 58 h 153"/>
                  <a:gd name="T86" fmla="*/ 4 w 5"/>
                  <a:gd name="T87" fmla="*/ 23 h 153"/>
                  <a:gd name="T88" fmla="*/ 4 w 5"/>
                  <a:gd name="T89" fmla="*/ 27 h 153"/>
                  <a:gd name="T90" fmla="*/ 4 w 5"/>
                  <a:gd name="T91" fmla="*/ 51 h 153"/>
                  <a:gd name="T92" fmla="*/ 4 w 5"/>
                  <a:gd name="T93" fmla="*/ 12 h 153"/>
                  <a:gd name="T94" fmla="*/ 5 w 5"/>
                  <a:gd name="T95" fmla="*/ 6 h 153"/>
                  <a:gd name="T96" fmla="*/ 5 w 5"/>
                  <a:gd name="T97" fmla="*/ 37 h 153"/>
                  <a:gd name="T98" fmla="*/ 5 w 5"/>
                  <a:gd name="T99" fmla="*/ 64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3">
                    <a:moveTo>
                      <a:pt x="0" y="1"/>
                    </a:moveTo>
                    <a:lnTo>
                      <a:pt x="0" y="5"/>
                    </a:lnTo>
                    <a:lnTo>
                      <a:pt x="0" y="12"/>
                    </a:lnTo>
                    <a:lnTo>
                      <a:pt x="0" y="24"/>
                    </a:lnTo>
                    <a:lnTo>
                      <a:pt x="0" y="53"/>
                    </a:lnTo>
                    <a:lnTo>
                      <a:pt x="0" y="121"/>
                    </a:lnTo>
                    <a:lnTo>
                      <a:pt x="1" y="32"/>
                    </a:lnTo>
                    <a:lnTo>
                      <a:pt x="1" y="8"/>
                    </a:lnTo>
                    <a:lnTo>
                      <a:pt x="1" y="13"/>
                    </a:lnTo>
                    <a:lnTo>
                      <a:pt x="1" y="30"/>
                    </a:lnTo>
                    <a:lnTo>
                      <a:pt x="1" y="44"/>
                    </a:lnTo>
                    <a:lnTo>
                      <a:pt x="1" y="54"/>
                    </a:lnTo>
                    <a:lnTo>
                      <a:pt x="1" y="43"/>
                    </a:lnTo>
                    <a:lnTo>
                      <a:pt x="1" y="23"/>
                    </a:lnTo>
                    <a:lnTo>
                      <a:pt x="1" y="17"/>
                    </a:lnTo>
                    <a:lnTo>
                      <a:pt x="1" y="31"/>
                    </a:lnTo>
                    <a:lnTo>
                      <a:pt x="1" y="65"/>
                    </a:lnTo>
                    <a:lnTo>
                      <a:pt x="2" y="153"/>
                    </a:lnTo>
                    <a:lnTo>
                      <a:pt x="2" y="62"/>
                    </a:lnTo>
                    <a:lnTo>
                      <a:pt x="2" y="15"/>
                    </a:lnTo>
                    <a:lnTo>
                      <a:pt x="2" y="0"/>
                    </a:lnTo>
                    <a:lnTo>
                      <a:pt x="2" y="12"/>
                    </a:lnTo>
                    <a:lnTo>
                      <a:pt x="2" y="52"/>
                    </a:lnTo>
                    <a:lnTo>
                      <a:pt x="2" y="139"/>
                    </a:lnTo>
                    <a:lnTo>
                      <a:pt x="2" y="59"/>
                    </a:lnTo>
                    <a:lnTo>
                      <a:pt x="2" y="23"/>
                    </a:lnTo>
                    <a:lnTo>
                      <a:pt x="2" y="16"/>
                    </a:lnTo>
                    <a:lnTo>
                      <a:pt x="2" y="32"/>
                    </a:lnTo>
                    <a:lnTo>
                      <a:pt x="2" y="44"/>
                    </a:lnTo>
                    <a:lnTo>
                      <a:pt x="3" y="53"/>
                    </a:lnTo>
                    <a:lnTo>
                      <a:pt x="3" y="42"/>
                    </a:lnTo>
                    <a:lnTo>
                      <a:pt x="3" y="15"/>
                    </a:lnTo>
                    <a:lnTo>
                      <a:pt x="3" y="9"/>
                    </a:lnTo>
                    <a:lnTo>
                      <a:pt x="3" y="14"/>
                    </a:lnTo>
                    <a:lnTo>
                      <a:pt x="3" y="21"/>
                    </a:lnTo>
                    <a:lnTo>
                      <a:pt x="3" y="26"/>
                    </a:lnTo>
                    <a:lnTo>
                      <a:pt x="4" y="32"/>
                    </a:lnTo>
                    <a:lnTo>
                      <a:pt x="4" y="34"/>
                    </a:lnTo>
                    <a:lnTo>
                      <a:pt x="4" y="40"/>
                    </a:lnTo>
                    <a:lnTo>
                      <a:pt x="4" y="56"/>
                    </a:lnTo>
                    <a:lnTo>
                      <a:pt x="4" y="38"/>
                    </a:lnTo>
                    <a:lnTo>
                      <a:pt x="4" y="41"/>
                    </a:lnTo>
                    <a:lnTo>
                      <a:pt x="4" y="58"/>
                    </a:lnTo>
                    <a:lnTo>
                      <a:pt x="4" y="23"/>
                    </a:lnTo>
                    <a:lnTo>
                      <a:pt x="4" y="27"/>
                    </a:lnTo>
                    <a:lnTo>
                      <a:pt x="4" y="51"/>
                    </a:lnTo>
                    <a:lnTo>
                      <a:pt x="4" y="12"/>
                    </a:lnTo>
                    <a:lnTo>
                      <a:pt x="5" y="6"/>
                    </a:lnTo>
                    <a:lnTo>
                      <a:pt x="5" y="37"/>
                    </a:lnTo>
                    <a:lnTo>
                      <a:pt x="5" y="6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52" name="Freeform 899"/>
              <p:cNvSpPr>
                <a:spLocks/>
              </p:cNvSpPr>
              <p:nvPr/>
            </p:nvSpPr>
            <p:spPr bwMode="auto">
              <a:xfrm>
                <a:off x="9945688" y="5911851"/>
                <a:ext cx="7938" cy="249238"/>
              </a:xfrm>
              <a:custGeom>
                <a:avLst/>
                <a:gdLst>
                  <a:gd name="T0" fmla="*/ 0 w 5"/>
                  <a:gd name="T1" fmla="*/ 92 h 157"/>
                  <a:gd name="T2" fmla="*/ 0 w 5"/>
                  <a:gd name="T3" fmla="*/ 84 h 157"/>
                  <a:gd name="T4" fmla="*/ 0 w 5"/>
                  <a:gd name="T5" fmla="*/ 85 h 157"/>
                  <a:gd name="T6" fmla="*/ 0 w 5"/>
                  <a:gd name="T7" fmla="*/ 105 h 157"/>
                  <a:gd name="T8" fmla="*/ 0 w 5"/>
                  <a:gd name="T9" fmla="*/ 110 h 157"/>
                  <a:gd name="T10" fmla="*/ 0 w 5"/>
                  <a:gd name="T11" fmla="*/ 103 h 157"/>
                  <a:gd name="T12" fmla="*/ 1 w 5"/>
                  <a:gd name="T13" fmla="*/ 136 h 157"/>
                  <a:gd name="T14" fmla="*/ 1 w 5"/>
                  <a:gd name="T15" fmla="*/ 95 h 157"/>
                  <a:gd name="T16" fmla="*/ 1 w 5"/>
                  <a:gd name="T17" fmla="*/ 83 h 157"/>
                  <a:gd name="T18" fmla="*/ 1 w 5"/>
                  <a:gd name="T19" fmla="*/ 70 h 157"/>
                  <a:gd name="T20" fmla="*/ 1 w 5"/>
                  <a:gd name="T21" fmla="*/ 46 h 157"/>
                  <a:gd name="T22" fmla="*/ 1 w 5"/>
                  <a:gd name="T23" fmla="*/ 40 h 157"/>
                  <a:gd name="T24" fmla="*/ 1 w 5"/>
                  <a:gd name="T25" fmla="*/ 50 h 157"/>
                  <a:gd name="T26" fmla="*/ 1 w 5"/>
                  <a:gd name="T27" fmla="*/ 56 h 157"/>
                  <a:gd name="T28" fmla="*/ 1 w 5"/>
                  <a:gd name="T29" fmla="*/ 51 h 157"/>
                  <a:gd name="T30" fmla="*/ 1 w 5"/>
                  <a:gd name="T31" fmla="*/ 57 h 157"/>
                  <a:gd name="T32" fmla="*/ 1 w 5"/>
                  <a:gd name="T33" fmla="*/ 58 h 157"/>
                  <a:gd name="T34" fmla="*/ 2 w 5"/>
                  <a:gd name="T35" fmla="*/ 42 h 157"/>
                  <a:gd name="T36" fmla="*/ 2 w 5"/>
                  <a:gd name="T37" fmla="*/ 36 h 157"/>
                  <a:gd name="T38" fmla="*/ 2 w 5"/>
                  <a:gd name="T39" fmla="*/ 42 h 157"/>
                  <a:gd name="T40" fmla="*/ 2 w 5"/>
                  <a:gd name="T41" fmla="*/ 59 h 157"/>
                  <a:gd name="T42" fmla="*/ 2 w 5"/>
                  <a:gd name="T43" fmla="*/ 79 h 157"/>
                  <a:gd name="T44" fmla="*/ 2 w 5"/>
                  <a:gd name="T45" fmla="*/ 72 h 157"/>
                  <a:gd name="T46" fmla="*/ 2 w 5"/>
                  <a:gd name="T47" fmla="*/ 59 h 157"/>
                  <a:gd name="T48" fmla="*/ 2 w 5"/>
                  <a:gd name="T49" fmla="*/ 53 h 157"/>
                  <a:gd name="T50" fmla="*/ 2 w 5"/>
                  <a:gd name="T51" fmla="*/ 70 h 157"/>
                  <a:gd name="T52" fmla="*/ 2 w 5"/>
                  <a:gd name="T53" fmla="*/ 157 h 157"/>
                  <a:gd name="T54" fmla="*/ 2 w 5"/>
                  <a:gd name="T55" fmla="*/ 128 h 157"/>
                  <a:gd name="T56" fmla="*/ 2 w 5"/>
                  <a:gd name="T57" fmla="*/ 87 h 157"/>
                  <a:gd name="T58" fmla="*/ 3 w 5"/>
                  <a:gd name="T59" fmla="*/ 55 h 157"/>
                  <a:gd name="T60" fmla="*/ 3 w 5"/>
                  <a:gd name="T61" fmla="*/ 50 h 157"/>
                  <a:gd name="T62" fmla="*/ 3 w 5"/>
                  <a:gd name="T63" fmla="*/ 66 h 157"/>
                  <a:gd name="T64" fmla="*/ 3 w 5"/>
                  <a:gd name="T65" fmla="*/ 60 h 157"/>
                  <a:gd name="T66" fmla="*/ 3 w 5"/>
                  <a:gd name="T67" fmla="*/ 31 h 157"/>
                  <a:gd name="T68" fmla="*/ 3 w 5"/>
                  <a:gd name="T69" fmla="*/ 8 h 157"/>
                  <a:gd name="T70" fmla="*/ 3 w 5"/>
                  <a:gd name="T71" fmla="*/ 0 h 157"/>
                  <a:gd name="T72" fmla="*/ 4 w 5"/>
                  <a:gd name="T73" fmla="*/ 11 h 157"/>
                  <a:gd name="T74" fmla="*/ 4 w 5"/>
                  <a:gd name="T75" fmla="*/ 46 h 157"/>
                  <a:gd name="T76" fmla="*/ 4 w 5"/>
                  <a:gd name="T77" fmla="*/ 73 h 157"/>
                  <a:gd name="T78" fmla="*/ 4 w 5"/>
                  <a:gd name="T79" fmla="*/ 67 h 157"/>
                  <a:gd name="T80" fmla="*/ 4 w 5"/>
                  <a:gd name="T81" fmla="*/ 82 h 157"/>
                  <a:gd name="T82" fmla="*/ 4 w 5"/>
                  <a:gd name="T83" fmla="*/ 82 h 157"/>
                  <a:gd name="T84" fmla="*/ 4 w 5"/>
                  <a:gd name="T85" fmla="*/ 64 h 157"/>
                  <a:gd name="T86" fmla="*/ 4 w 5"/>
                  <a:gd name="T87" fmla="*/ 42 h 157"/>
                  <a:gd name="T88" fmla="*/ 4 w 5"/>
                  <a:gd name="T89" fmla="*/ 34 h 157"/>
                  <a:gd name="T90" fmla="*/ 4 w 5"/>
                  <a:gd name="T91" fmla="*/ 36 h 157"/>
                  <a:gd name="T92" fmla="*/ 4 w 5"/>
                  <a:gd name="T93" fmla="*/ 37 h 157"/>
                  <a:gd name="T94" fmla="*/ 5 w 5"/>
                  <a:gd name="T95" fmla="*/ 51 h 157"/>
                  <a:gd name="T96" fmla="*/ 5 w 5"/>
                  <a:gd name="T97" fmla="*/ 49 h 157"/>
                  <a:gd name="T98" fmla="*/ 5 w 5"/>
                  <a:gd name="T99" fmla="*/ 31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7">
                    <a:moveTo>
                      <a:pt x="0" y="92"/>
                    </a:moveTo>
                    <a:lnTo>
                      <a:pt x="0" y="84"/>
                    </a:lnTo>
                    <a:lnTo>
                      <a:pt x="0" y="85"/>
                    </a:lnTo>
                    <a:lnTo>
                      <a:pt x="0" y="105"/>
                    </a:lnTo>
                    <a:lnTo>
                      <a:pt x="0" y="110"/>
                    </a:lnTo>
                    <a:lnTo>
                      <a:pt x="0" y="103"/>
                    </a:lnTo>
                    <a:lnTo>
                      <a:pt x="1" y="136"/>
                    </a:lnTo>
                    <a:lnTo>
                      <a:pt x="1" y="95"/>
                    </a:lnTo>
                    <a:lnTo>
                      <a:pt x="1" y="83"/>
                    </a:lnTo>
                    <a:lnTo>
                      <a:pt x="1" y="70"/>
                    </a:lnTo>
                    <a:lnTo>
                      <a:pt x="1" y="46"/>
                    </a:lnTo>
                    <a:lnTo>
                      <a:pt x="1" y="40"/>
                    </a:lnTo>
                    <a:lnTo>
                      <a:pt x="1" y="50"/>
                    </a:lnTo>
                    <a:lnTo>
                      <a:pt x="1" y="56"/>
                    </a:lnTo>
                    <a:lnTo>
                      <a:pt x="1" y="51"/>
                    </a:lnTo>
                    <a:lnTo>
                      <a:pt x="1" y="57"/>
                    </a:lnTo>
                    <a:lnTo>
                      <a:pt x="1" y="58"/>
                    </a:lnTo>
                    <a:lnTo>
                      <a:pt x="2" y="42"/>
                    </a:lnTo>
                    <a:lnTo>
                      <a:pt x="2" y="36"/>
                    </a:lnTo>
                    <a:lnTo>
                      <a:pt x="2" y="42"/>
                    </a:lnTo>
                    <a:lnTo>
                      <a:pt x="2" y="59"/>
                    </a:lnTo>
                    <a:lnTo>
                      <a:pt x="2" y="79"/>
                    </a:lnTo>
                    <a:lnTo>
                      <a:pt x="2" y="72"/>
                    </a:lnTo>
                    <a:lnTo>
                      <a:pt x="2" y="59"/>
                    </a:lnTo>
                    <a:lnTo>
                      <a:pt x="2" y="53"/>
                    </a:lnTo>
                    <a:lnTo>
                      <a:pt x="2" y="70"/>
                    </a:lnTo>
                    <a:lnTo>
                      <a:pt x="2" y="157"/>
                    </a:lnTo>
                    <a:lnTo>
                      <a:pt x="2" y="128"/>
                    </a:lnTo>
                    <a:lnTo>
                      <a:pt x="2" y="87"/>
                    </a:lnTo>
                    <a:lnTo>
                      <a:pt x="3" y="55"/>
                    </a:lnTo>
                    <a:lnTo>
                      <a:pt x="3" y="50"/>
                    </a:lnTo>
                    <a:lnTo>
                      <a:pt x="3" y="66"/>
                    </a:lnTo>
                    <a:lnTo>
                      <a:pt x="3" y="60"/>
                    </a:lnTo>
                    <a:lnTo>
                      <a:pt x="3" y="31"/>
                    </a:lnTo>
                    <a:lnTo>
                      <a:pt x="3" y="8"/>
                    </a:lnTo>
                    <a:lnTo>
                      <a:pt x="3" y="0"/>
                    </a:lnTo>
                    <a:lnTo>
                      <a:pt x="4" y="11"/>
                    </a:lnTo>
                    <a:lnTo>
                      <a:pt x="4" y="46"/>
                    </a:lnTo>
                    <a:lnTo>
                      <a:pt x="4" y="73"/>
                    </a:lnTo>
                    <a:lnTo>
                      <a:pt x="4" y="67"/>
                    </a:lnTo>
                    <a:lnTo>
                      <a:pt x="4" y="82"/>
                    </a:lnTo>
                    <a:lnTo>
                      <a:pt x="4" y="82"/>
                    </a:lnTo>
                    <a:lnTo>
                      <a:pt x="4" y="64"/>
                    </a:lnTo>
                    <a:lnTo>
                      <a:pt x="4" y="42"/>
                    </a:lnTo>
                    <a:lnTo>
                      <a:pt x="4" y="34"/>
                    </a:lnTo>
                    <a:lnTo>
                      <a:pt x="4" y="36"/>
                    </a:lnTo>
                    <a:lnTo>
                      <a:pt x="4" y="37"/>
                    </a:lnTo>
                    <a:lnTo>
                      <a:pt x="5" y="51"/>
                    </a:lnTo>
                    <a:lnTo>
                      <a:pt x="5" y="49"/>
                    </a:lnTo>
                    <a:lnTo>
                      <a:pt x="5" y="3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53" name="Freeform 900"/>
              <p:cNvSpPr>
                <a:spLocks/>
              </p:cNvSpPr>
              <p:nvPr/>
            </p:nvSpPr>
            <p:spPr bwMode="auto">
              <a:xfrm>
                <a:off x="9953625" y="5940426"/>
                <a:ext cx="7938" cy="295275"/>
              </a:xfrm>
              <a:custGeom>
                <a:avLst/>
                <a:gdLst>
                  <a:gd name="T0" fmla="*/ 0 w 5"/>
                  <a:gd name="T1" fmla="*/ 13 h 186"/>
                  <a:gd name="T2" fmla="*/ 0 w 5"/>
                  <a:gd name="T3" fmla="*/ 10 h 186"/>
                  <a:gd name="T4" fmla="*/ 0 w 5"/>
                  <a:gd name="T5" fmla="*/ 21 h 186"/>
                  <a:gd name="T6" fmla="*/ 0 w 5"/>
                  <a:gd name="T7" fmla="*/ 49 h 186"/>
                  <a:gd name="T8" fmla="*/ 0 w 5"/>
                  <a:gd name="T9" fmla="*/ 86 h 186"/>
                  <a:gd name="T10" fmla="*/ 0 w 5"/>
                  <a:gd name="T11" fmla="*/ 51 h 186"/>
                  <a:gd name="T12" fmla="*/ 0 w 5"/>
                  <a:gd name="T13" fmla="*/ 31 h 186"/>
                  <a:gd name="T14" fmla="*/ 0 w 5"/>
                  <a:gd name="T15" fmla="*/ 24 h 186"/>
                  <a:gd name="T16" fmla="*/ 0 w 5"/>
                  <a:gd name="T17" fmla="*/ 25 h 186"/>
                  <a:gd name="T18" fmla="*/ 0 w 5"/>
                  <a:gd name="T19" fmla="*/ 34 h 186"/>
                  <a:gd name="T20" fmla="*/ 1 w 5"/>
                  <a:gd name="T21" fmla="*/ 39 h 186"/>
                  <a:gd name="T22" fmla="*/ 1 w 5"/>
                  <a:gd name="T23" fmla="*/ 31 h 186"/>
                  <a:gd name="T24" fmla="*/ 1 w 5"/>
                  <a:gd name="T25" fmla="*/ 53 h 186"/>
                  <a:gd name="T26" fmla="*/ 1 w 5"/>
                  <a:gd name="T27" fmla="*/ 52 h 186"/>
                  <a:gd name="T28" fmla="*/ 1 w 5"/>
                  <a:gd name="T29" fmla="*/ 19 h 186"/>
                  <a:gd name="T30" fmla="*/ 1 w 5"/>
                  <a:gd name="T31" fmla="*/ 21 h 186"/>
                  <a:gd name="T32" fmla="*/ 1 w 5"/>
                  <a:gd name="T33" fmla="*/ 52 h 186"/>
                  <a:gd name="T34" fmla="*/ 2 w 5"/>
                  <a:gd name="T35" fmla="*/ 142 h 186"/>
                  <a:gd name="T36" fmla="*/ 2 w 5"/>
                  <a:gd name="T37" fmla="*/ 61 h 186"/>
                  <a:gd name="T38" fmla="*/ 2 w 5"/>
                  <a:gd name="T39" fmla="*/ 55 h 186"/>
                  <a:gd name="T40" fmla="*/ 2 w 5"/>
                  <a:gd name="T41" fmla="*/ 94 h 186"/>
                  <a:gd name="T42" fmla="*/ 2 w 5"/>
                  <a:gd name="T43" fmla="*/ 157 h 186"/>
                  <a:gd name="T44" fmla="*/ 2 w 5"/>
                  <a:gd name="T45" fmla="*/ 52 h 186"/>
                  <a:gd name="T46" fmla="*/ 2 w 5"/>
                  <a:gd name="T47" fmla="*/ 10 h 186"/>
                  <a:gd name="T48" fmla="*/ 2 w 5"/>
                  <a:gd name="T49" fmla="*/ 0 h 186"/>
                  <a:gd name="T50" fmla="*/ 2 w 5"/>
                  <a:gd name="T51" fmla="*/ 11 h 186"/>
                  <a:gd name="T52" fmla="*/ 2 w 5"/>
                  <a:gd name="T53" fmla="*/ 34 h 186"/>
                  <a:gd name="T54" fmla="*/ 2 w 5"/>
                  <a:gd name="T55" fmla="*/ 47 h 186"/>
                  <a:gd name="T56" fmla="*/ 2 w 5"/>
                  <a:gd name="T57" fmla="*/ 80 h 186"/>
                  <a:gd name="T58" fmla="*/ 3 w 5"/>
                  <a:gd name="T59" fmla="*/ 65 h 186"/>
                  <a:gd name="T60" fmla="*/ 3 w 5"/>
                  <a:gd name="T61" fmla="*/ 29 h 186"/>
                  <a:gd name="T62" fmla="*/ 3 w 5"/>
                  <a:gd name="T63" fmla="*/ 37 h 186"/>
                  <a:gd name="T64" fmla="*/ 3 w 5"/>
                  <a:gd name="T65" fmla="*/ 102 h 186"/>
                  <a:gd name="T66" fmla="*/ 3 w 5"/>
                  <a:gd name="T67" fmla="*/ 82 h 186"/>
                  <a:gd name="T68" fmla="*/ 3 w 5"/>
                  <a:gd name="T69" fmla="*/ 40 h 186"/>
                  <a:gd name="T70" fmla="*/ 3 w 5"/>
                  <a:gd name="T71" fmla="*/ 28 h 186"/>
                  <a:gd name="T72" fmla="*/ 3 w 5"/>
                  <a:gd name="T73" fmla="*/ 33 h 186"/>
                  <a:gd name="T74" fmla="*/ 3 w 5"/>
                  <a:gd name="T75" fmla="*/ 68 h 186"/>
                  <a:gd name="T76" fmla="*/ 3 w 5"/>
                  <a:gd name="T77" fmla="*/ 122 h 186"/>
                  <a:gd name="T78" fmla="*/ 3 w 5"/>
                  <a:gd name="T79" fmla="*/ 38 h 186"/>
                  <a:gd name="T80" fmla="*/ 4 w 5"/>
                  <a:gd name="T81" fmla="*/ 35 h 186"/>
                  <a:gd name="T82" fmla="*/ 4 w 5"/>
                  <a:gd name="T83" fmla="*/ 90 h 186"/>
                  <a:gd name="T84" fmla="*/ 4 w 5"/>
                  <a:gd name="T85" fmla="*/ 116 h 186"/>
                  <a:gd name="T86" fmla="*/ 4 w 5"/>
                  <a:gd name="T87" fmla="*/ 102 h 186"/>
                  <a:gd name="T88" fmla="*/ 4 w 5"/>
                  <a:gd name="T89" fmla="*/ 186 h 186"/>
                  <a:gd name="T90" fmla="*/ 4 w 5"/>
                  <a:gd name="T91" fmla="*/ 116 h 186"/>
                  <a:gd name="T92" fmla="*/ 4 w 5"/>
                  <a:gd name="T93" fmla="*/ 89 h 186"/>
                  <a:gd name="T94" fmla="*/ 5 w 5"/>
                  <a:gd name="T95" fmla="*/ 73 h 186"/>
                  <a:gd name="T96" fmla="*/ 5 w 5"/>
                  <a:gd name="T97" fmla="*/ 69 h 186"/>
                  <a:gd name="T98" fmla="*/ 5 w 5"/>
                  <a:gd name="T99" fmla="*/ 62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6">
                    <a:moveTo>
                      <a:pt x="0" y="13"/>
                    </a:moveTo>
                    <a:lnTo>
                      <a:pt x="0" y="10"/>
                    </a:lnTo>
                    <a:lnTo>
                      <a:pt x="0" y="21"/>
                    </a:lnTo>
                    <a:lnTo>
                      <a:pt x="0" y="49"/>
                    </a:lnTo>
                    <a:lnTo>
                      <a:pt x="0" y="86"/>
                    </a:lnTo>
                    <a:lnTo>
                      <a:pt x="0" y="51"/>
                    </a:lnTo>
                    <a:lnTo>
                      <a:pt x="0" y="31"/>
                    </a:lnTo>
                    <a:lnTo>
                      <a:pt x="0" y="24"/>
                    </a:lnTo>
                    <a:lnTo>
                      <a:pt x="0" y="25"/>
                    </a:lnTo>
                    <a:lnTo>
                      <a:pt x="0" y="34"/>
                    </a:lnTo>
                    <a:lnTo>
                      <a:pt x="1" y="39"/>
                    </a:lnTo>
                    <a:lnTo>
                      <a:pt x="1" y="31"/>
                    </a:lnTo>
                    <a:lnTo>
                      <a:pt x="1" y="53"/>
                    </a:lnTo>
                    <a:lnTo>
                      <a:pt x="1" y="52"/>
                    </a:lnTo>
                    <a:lnTo>
                      <a:pt x="1" y="19"/>
                    </a:lnTo>
                    <a:lnTo>
                      <a:pt x="1" y="21"/>
                    </a:lnTo>
                    <a:lnTo>
                      <a:pt x="1" y="52"/>
                    </a:lnTo>
                    <a:lnTo>
                      <a:pt x="2" y="142"/>
                    </a:lnTo>
                    <a:lnTo>
                      <a:pt x="2" y="61"/>
                    </a:lnTo>
                    <a:lnTo>
                      <a:pt x="2" y="55"/>
                    </a:lnTo>
                    <a:lnTo>
                      <a:pt x="2" y="94"/>
                    </a:lnTo>
                    <a:lnTo>
                      <a:pt x="2" y="157"/>
                    </a:lnTo>
                    <a:lnTo>
                      <a:pt x="2" y="52"/>
                    </a:lnTo>
                    <a:lnTo>
                      <a:pt x="2" y="10"/>
                    </a:lnTo>
                    <a:lnTo>
                      <a:pt x="2" y="0"/>
                    </a:lnTo>
                    <a:lnTo>
                      <a:pt x="2" y="11"/>
                    </a:lnTo>
                    <a:lnTo>
                      <a:pt x="2" y="34"/>
                    </a:lnTo>
                    <a:lnTo>
                      <a:pt x="2" y="47"/>
                    </a:lnTo>
                    <a:lnTo>
                      <a:pt x="2" y="80"/>
                    </a:lnTo>
                    <a:lnTo>
                      <a:pt x="3" y="65"/>
                    </a:lnTo>
                    <a:lnTo>
                      <a:pt x="3" y="29"/>
                    </a:lnTo>
                    <a:lnTo>
                      <a:pt x="3" y="37"/>
                    </a:lnTo>
                    <a:lnTo>
                      <a:pt x="3" y="102"/>
                    </a:lnTo>
                    <a:lnTo>
                      <a:pt x="3" y="82"/>
                    </a:lnTo>
                    <a:lnTo>
                      <a:pt x="3" y="40"/>
                    </a:lnTo>
                    <a:lnTo>
                      <a:pt x="3" y="28"/>
                    </a:lnTo>
                    <a:lnTo>
                      <a:pt x="3" y="33"/>
                    </a:lnTo>
                    <a:lnTo>
                      <a:pt x="3" y="68"/>
                    </a:lnTo>
                    <a:lnTo>
                      <a:pt x="3" y="122"/>
                    </a:lnTo>
                    <a:lnTo>
                      <a:pt x="3" y="38"/>
                    </a:lnTo>
                    <a:lnTo>
                      <a:pt x="4" y="35"/>
                    </a:lnTo>
                    <a:lnTo>
                      <a:pt x="4" y="90"/>
                    </a:lnTo>
                    <a:lnTo>
                      <a:pt x="4" y="116"/>
                    </a:lnTo>
                    <a:lnTo>
                      <a:pt x="4" y="102"/>
                    </a:lnTo>
                    <a:lnTo>
                      <a:pt x="4" y="186"/>
                    </a:lnTo>
                    <a:lnTo>
                      <a:pt x="4" y="116"/>
                    </a:lnTo>
                    <a:lnTo>
                      <a:pt x="4" y="89"/>
                    </a:lnTo>
                    <a:lnTo>
                      <a:pt x="5" y="73"/>
                    </a:lnTo>
                    <a:lnTo>
                      <a:pt x="5" y="69"/>
                    </a:lnTo>
                    <a:lnTo>
                      <a:pt x="5" y="6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54" name="Freeform 901"/>
              <p:cNvSpPr>
                <a:spLocks/>
              </p:cNvSpPr>
              <p:nvPr/>
            </p:nvSpPr>
            <p:spPr bwMode="auto">
              <a:xfrm>
                <a:off x="9961563" y="5895976"/>
                <a:ext cx="6350" cy="303213"/>
              </a:xfrm>
              <a:custGeom>
                <a:avLst/>
                <a:gdLst>
                  <a:gd name="T0" fmla="*/ 0 w 4"/>
                  <a:gd name="T1" fmla="*/ 90 h 191"/>
                  <a:gd name="T2" fmla="*/ 0 w 4"/>
                  <a:gd name="T3" fmla="*/ 75 h 191"/>
                  <a:gd name="T4" fmla="*/ 0 w 4"/>
                  <a:gd name="T5" fmla="*/ 79 h 191"/>
                  <a:gd name="T6" fmla="*/ 0 w 4"/>
                  <a:gd name="T7" fmla="*/ 114 h 191"/>
                  <a:gd name="T8" fmla="*/ 0 w 4"/>
                  <a:gd name="T9" fmla="*/ 147 h 191"/>
                  <a:gd name="T10" fmla="*/ 0 w 4"/>
                  <a:gd name="T11" fmla="*/ 115 h 191"/>
                  <a:gd name="T12" fmla="*/ 0 w 4"/>
                  <a:gd name="T13" fmla="*/ 116 h 191"/>
                  <a:gd name="T14" fmla="*/ 0 w 4"/>
                  <a:gd name="T15" fmla="*/ 85 h 191"/>
                  <a:gd name="T16" fmla="*/ 0 w 4"/>
                  <a:gd name="T17" fmla="*/ 74 h 191"/>
                  <a:gd name="T18" fmla="*/ 0 w 4"/>
                  <a:gd name="T19" fmla="*/ 100 h 191"/>
                  <a:gd name="T20" fmla="*/ 1 w 4"/>
                  <a:gd name="T21" fmla="*/ 82 h 191"/>
                  <a:gd name="T22" fmla="*/ 1 w 4"/>
                  <a:gd name="T23" fmla="*/ 61 h 191"/>
                  <a:gd name="T24" fmla="*/ 1 w 4"/>
                  <a:gd name="T25" fmla="*/ 49 h 191"/>
                  <a:gd name="T26" fmla="*/ 1 w 4"/>
                  <a:gd name="T27" fmla="*/ 41 h 191"/>
                  <a:gd name="T28" fmla="*/ 1 w 4"/>
                  <a:gd name="T29" fmla="*/ 38 h 191"/>
                  <a:gd name="T30" fmla="*/ 1 w 4"/>
                  <a:gd name="T31" fmla="*/ 24 h 191"/>
                  <a:gd name="T32" fmla="*/ 1 w 4"/>
                  <a:gd name="T33" fmla="*/ 7 h 191"/>
                  <a:gd name="T34" fmla="*/ 1 w 4"/>
                  <a:gd name="T35" fmla="*/ 0 h 191"/>
                  <a:gd name="T36" fmla="*/ 1 w 4"/>
                  <a:gd name="T37" fmla="*/ 10 h 191"/>
                  <a:gd name="T38" fmla="*/ 1 w 4"/>
                  <a:gd name="T39" fmla="*/ 30 h 191"/>
                  <a:gd name="T40" fmla="*/ 1 w 4"/>
                  <a:gd name="T41" fmla="*/ 37 h 191"/>
                  <a:gd name="T42" fmla="*/ 2 w 4"/>
                  <a:gd name="T43" fmla="*/ 28 h 191"/>
                  <a:gd name="T44" fmla="*/ 2 w 4"/>
                  <a:gd name="T45" fmla="*/ 25 h 191"/>
                  <a:gd name="T46" fmla="*/ 2 w 4"/>
                  <a:gd name="T47" fmla="*/ 35 h 191"/>
                  <a:gd name="T48" fmla="*/ 2 w 4"/>
                  <a:gd name="T49" fmla="*/ 57 h 191"/>
                  <a:gd name="T50" fmla="*/ 2 w 4"/>
                  <a:gd name="T51" fmla="*/ 66 h 191"/>
                  <a:gd name="T52" fmla="*/ 2 w 4"/>
                  <a:gd name="T53" fmla="*/ 46 h 191"/>
                  <a:gd name="T54" fmla="*/ 2 w 4"/>
                  <a:gd name="T55" fmla="*/ 32 h 191"/>
                  <a:gd name="T56" fmla="*/ 2 w 4"/>
                  <a:gd name="T57" fmla="*/ 17 h 191"/>
                  <a:gd name="T58" fmla="*/ 3 w 4"/>
                  <a:gd name="T59" fmla="*/ 14 h 191"/>
                  <a:gd name="T60" fmla="*/ 3 w 4"/>
                  <a:gd name="T61" fmla="*/ 28 h 191"/>
                  <a:gd name="T62" fmla="*/ 3 w 4"/>
                  <a:gd name="T63" fmla="*/ 38 h 191"/>
                  <a:gd name="T64" fmla="*/ 3 w 4"/>
                  <a:gd name="T65" fmla="*/ 42 h 191"/>
                  <a:gd name="T66" fmla="*/ 3 w 4"/>
                  <a:gd name="T67" fmla="*/ 55 h 191"/>
                  <a:gd name="T68" fmla="*/ 3 w 4"/>
                  <a:gd name="T69" fmla="*/ 58 h 191"/>
                  <a:gd name="T70" fmla="*/ 3 w 4"/>
                  <a:gd name="T71" fmla="*/ 51 h 191"/>
                  <a:gd name="T72" fmla="*/ 3 w 4"/>
                  <a:gd name="T73" fmla="*/ 71 h 191"/>
                  <a:gd name="T74" fmla="*/ 3 w 4"/>
                  <a:gd name="T75" fmla="*/ 142 h 191"/>
                  <a:gd name="T76" fmla="*/ 3 w 4"/>
                  <a:gd name="T77" fmla="*/ 39 h 191"/>
                  <a:gd name="T78" fmla="*/ 3 w 4"/>
                  <a:gd name="T79" fmla="*/ 25 h 191"/>
                  <a:gd name="T80" fmla="*/ 4 w 4"/>
                  <a:gd name="T81" fmla="*/ 33 h 191"/>
                  <a:gd name="T82" fmla="*/ 4 w 4"/>
                  <a:gd name="T83" fmla="*/ 21 h 191"/>
                  <a:gd name="T84" fmla="*/ 4 w 4"/>
                  <a:gd name="T85" fmla="*/ 16 h 191"/>
                  <a:gd name="T86" fmla="*/ 4 w 4"/>
                  <a:gd name="T87" fmla="*/ 35 h 191"/>
                  <a:gd name="T88" fmla="*/ 4 w 4"/>
                  <a:gd name="T89" fmla="*/ 52 h 191"/>
                  <a:gd name="T90" fmla="*/ 4 w 4"/>
                  <a:gd name="T91" fmla="*/ 44 h 191"/>
                  <a:gd name="T92" fmla="*/ 4 w 4"/>
                  <a:gd name="T93" fmla="*/ 45 h 191"/>
                  <a:gd name="T94" fmla="*/ 4 w 4"/>
                  <a:gd name="T95" fmla="*/ 77 h 191"/>
                  <a:gd name="T96" fmla="*/ 4 w 4"/>
                  <a:gd name="T97" fmla="*/ 154 h 191"/>
                  <a:gd name="T98" fmla="*/ 4 w 4"/>
                  <a:gd name="T99" fmla="*/ 191 h 1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191">
                    <a:moveTo>
                      <a:pt x="0" y="90"/>
                    </a:moveTo>
                    <a:lnTo>
                      <a:pt x="0" y="75"/>
                    </a:lnTo>
                    <a:lnTo>
                      <a:pt x="0" y="79"/>
                    </a:lnTo>
                    <a:lnTo>
                      <a:pt x="0" y="114"/>
                    </a:lnTo>
                    <a:lnTo>
                      <a:pt x="0" y="147"/>
                    </a:lnTo>
                    <a:lnTo>
                      <a:pt x="0" y="115"/>
                    </a:lnTo>
                    <a:lnTo>
                      <a:pt x="0" y="116"/>
                    </a:lnTo>
                    <a:lnTo>
                      <a:pt x="0" y="85"/>
                    </a:lnTo>
                    <a:lnTo>
                      <a:pt x="0" y="74"/>
                    </a:lnTo>
                    <a:lnTo>
                      <a:pt x="0" y="100"/>
                    </a:lnTo>
                    <a:lnTo>
                      <a:pt x="1" y="82"/>
                    </a:lnTo>
                    <a:lnTo>
                      <a:pt x="1" y="61"/>
                    </a:lnTo>
                    <a:lnTo>
                      <a:pt x="1" y="49"/>
                    </a:lnTo>
                    <a:lnTo>
                      <a:pt x="1" y="41"/>
                    </a:lnTo>
                    <a:lnTo>
                      <a:pt x="1" y="38"/>
                    </a:lnTo>
                    <a:lnTo>
                      <a:pt x="1" y="24"/>
                    </a:lnTo>
                    <a:lnTo>
                      <a:pt x="1" y="7"/>
                    </a:lnTo>
                    <a:lnTo>
                      <a:pt x="1" y="0"/>
                    </a:lnTo>
                    <a:lnTo>
                      <a:pt x="1" y="10"/>
                    </a:lnTo>
                    <a:lnTo>
                      <a:pt x="1" y="30"/>
                    </a:lnTo>
                    <a:lnTo>
                      <a:pt x="1" y="37"/>
                    </a:lnTo>
                    <a:lnTo>
                      <a:pt x="2" y="28"/>
                    </a:lnTo>
                    <a:lnTo>
                      <a:pt x="2" y="25"/>
                    </a:lnTo>
                    <a:lnTo>
                      <a:pt x="2" y="35"/>
                    </a:lnTo>
                    <a:lnTo>
                      <a:pt x="2" y="57"/>
                    </a:lnTo>
                    <a:lnTo>
                      <a:pt x="2" y="66"/>
                    </a:lnTo>
                    <a:lnTo>
                      <a:pt x="2" y="46"/>
                    </a:lnTo>
                    <a:lnTo>
                      <a:pt x="2" y="32"/>
                    </a:lnTo>
                    <a:lnTo>
                      <a:pt x="2" y="17"/>
                    </a:lnTo>
                    <a:lnTo>
                      <a:pt x="3" y="14"/>
                    </a:lnTo>
                    <a:lnTo>
                      <a:pt x="3" y="28"/>
                    </a:lnTo>
                    <a:lnTo>
                      <a:pt x="3" y="38"/>
                    </a:lnTo>
                    <a:lnTo>
                      <a:pt x="3" y="42"/>
                    </a:lnTo>
                    <a:lnTo>
                      <a:pt x="3" y="55"/>
                    </a:lnTo>
                    <a:lnTo>
                      <a:pt x="3" y="58"/>
                    </a:lnTo>
                    <a:lnTo>
                      <a:pt x="3" y="51"/>
                    </a:lnTo>
                    <a:lnTo>
                      <a:pt x="3" y="71"/>
                    </a:lnTo>
                    <a:lnTo>
                      <a:pt x="3" y="142"/>
                    </a:lnTo>
                    <a:lnTo>
                      <a:pt x="3" y="39"/>
                    </a:lnTo>
                    <a:lnTo>
                      <a:pt x="3" y="25"/>
                    </a:lnTo>
                    <a:lnTo>
                      <a:pt x="4" y="33"/>
                    </a:lnTo>
                    <a:lnTo>
                      <a:pt x="4" y="21"/>
                    </a:lnTo>
                    <a:lnTo>
                      <a:pt x="4" y="16"/>
                    </a:lnTo>
                    <a:lnTo>
                      <a:pt x="4" y="35"/>
                    </a:lnTo>
                    <a:lnTo>
                      <a:pt x="4" y="52"/>
                    </a:lnTo>
                    <a:lnTo>
                      <a:pt x="4" y="44"/>
                    </a:lnTo>
                    <a:lnTo>
                      <a:pt x="4" y="45"/>
                    </a:lnTo>
                    <a:lnTo>
                      <a:pt x="4" y="77"/>
                    </a:lnTo>
                    <a:lnTo>
                      <a:pt x="4" y="154"/>
                    </a:lnTo>
                    <a:lnTo>
                      <a:pt x="4" y="19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55" name="Freeform 902"/>
              <p:cNvSpPr>
                <a:spLocks/>
              </p:cNvSpPr>
              <p:nvPr/>
            </p:nvSpPr>
            <p:spPr bwMode="auto">
              <a:xfrm>
                <a:off x="9967913" y="5895976"/>
                <a:ext cx="7938" cy="303213"/>
              </a:xfrm>
              <a:custGeom>
                <a:avLst/>
                <a:gdLst>
                  <a:gd name="T0" fmla="*/ 0 w 5"/>
                  <a:gd name="T1" fmla="*/ 191 h 191"/>
                  <a:gd name="T2" fmla="*/ 0 w 5"/>
                  <a:gd name="T3" fmla="*/ 141 h 191"/>
                  <a:gd name="T4" fmla="*/ 1 w 5"/>
                  <a:gd name="T5" fmla="*/ 99 h 191"/>
                  <a:gd name="T6" fmla="*/ 1 w 5"/>
                  <a:gd name="T7" fmla="*/ 91 h 191"/>
                  <a:gd name="T8" fmla="*/ 1 w 5"/>
                  <a:gd name="T9" fmla="*/ 70 h 191"/>
                  <a:gd name="T10" fmla="*/ 1 w 5"/>
                  <a:gd name="T11" fmla="*/ 58 h 191"/>
                  <a:gd name="T12" fmla="*/ 1 w 5"/>
                  <a:gd name="T13" fmla="*/ 64 h 191"/>
                  <a:gd name="T14" fmla="*/ 1 w 5"/>
                  <a:gd name="T15" fmla="*/ 66 h 191"/>
                  <a:gd name="T16" fmla="*/ 1 w 5"/>
                  <a:gd name="T17" fmla="*/ 61 h 191"/>
                  <a:gd name="T18" fmla="*/ 1 w 5"/>
                  <a:gd name="T19" fmla="*/ 73 h 191"/>
                  <a:gd name="T20" fmla="*/ 2 w 5"/>
                  <a:gd name="T21" fmla="*/ 65 h 191"/>
                  <a:gd name="T22" fmla="*/ 2 w 5"/>
                  <a:gd name="T23" fmla="*/ 38 h 191"/>
                  <a:gd name="T24" fmla="*/ 2 w 5"/>
                  <a:gd name="T25" fmla="*/ 23 h 191"/>
                  <a:gd name="T26" fmla="*/ 2 w 5"/>
                  <a:gd name="T27" fmla="*/ 20 h 191"/>
                  <a:gd name="T28" fmla="*/ 2 w 5"/>
                  <a:gd name="T29" fmla="*/ 26 h 191"/>
                  <a:gd name="T30" fmla="*/ 2 w 5"/>
                  <a:gd name="T31" fmla="*/ 45 h 191"/>
                  <a:gd name="T32" fmla="*/ 2 w 5"/>
                  <a:gd name="T33" fmla="*/ 86 h 191"/>
                  <a:gd name="T34" fmla="*/ 2 w 5"/>
                  <a:gd name="T35" fmla="*/ 78 h 191"/>
                  <a:gd name="T36" fmla="*/ 2 w 5"/>
                  <a:gd name="T37" fmla="*/ 35 h 191"/>
                  <a:gd name="T38" fmla="*/ 2 w 5"/>
                  <a:gd name="T39" fmla="*/ 19 h 191"/>
                  <a:gd name="T40" fmla="*/ 2 w 5"/>
                  <a:gd name="T41" fmla="*/ 23 h 191"/>
                  <a:gd name="T42" fmla="*/ 3 w 5"/>
                  <a:gd name="T43" fmla="*/ 40 h 191"/>
                  <a:gd name="T44" fmla="*/ 3 w 5"/>
                  <a:gd name="T45" fmla="*/ 49 h 191"/>
                  <a:gd name="T46" fmla="*/ 3 w 5"/>
                  <a:gd name="T47" fmla="*/ 31 h 191"/>
                  <a:gd name="T48" fmla="*/ 3 w 5"/>
                  <a:gd name="T49" fmla="*/ 9 h 191"/>
                  <a:gd name="T50" fmla="*/ 3 w 5"/>
                  <a:gd name="T51" fmla="*/ 0 h 191"/>
                  <a:gd name="T52" fmla="*/ 3 w 5"/>
                  <a:gd name="T53" fmla="*/ 8 h 191"/>
                  <a:gd name="T54" fmla="*/ 3 w 5"/>
                  <a:gd name="T55" fmla="*/ 48 h 191"/>
                  <a:gd name="T56" fmla="*/ 3 w 5"/>
                  <a:gd name="T57" fmla="*/ 122 h 191"/>
                  <a:gd name="T58" fmla="*/ 3 w 5"/>
                  <a:gd name="T59" fmla="*/ 52 h 191"/>
                  <a:gd name="T60" fmla="*/ 3 w 5"/>
                  <a:gd name="T61" fmla="*/ 66 h 191"/>
                  <a:gd name="T62" fmla="*/ 3 w 5"/>
                  <a:gd name="T63" fmla="*/ 87 h 191"/>
                  <a:gd name="T64" fmla="*/ 4 w 5"/>
                  <a:gd name="T65" fmla="*/ 82 h 191"/>
                  <a:gd name="T66" fmla="*/ 4 w 5"/>
                  <a:gd name="T67" fmla="*/ 63 h 191"/>
                  <a:gd name="T68" fmla="*/ 4 w 5"/>
                  <a:gd name="T69" fmla="*/ 33 h 191"/>
                  <a:gd name="T70" fmla="*/ 4 w 5"/>
                  <a:gd name="T71" fmla="*/ 33 h 191"/>
                  <a:gd name="T72" fmla="*/ 4 w 5"/>
                  <a:gd name="T73" fmla="*/ 50 h 191"/>
                  <a:gd name="T74" fmla="*/ 4 w 5"/>
                  <a:gd name="T75" fmla="*/ 60 h 191"/>
                  <a:gd name="T76" fmla="*/ 4 w 5"/>
                  <a:gd name="T77" fmla="*/ 53 h 191"/>
                  <a:gd name="T78" fmla="*/ 4 w 5"/>
                  <a:gd name="T79" fmla="*/ 41 h 191"/>
                  <a:gd name="T80" fmla="*/ 5 w 5"/>
                  <a:gd name="T81" fmla="*/ 46 h 191"/>
                  <a:gd name="T82" fmla="*/ 5 w 5"/>
                  <a:gd name="T83" fmla="*/ 65 h 191"/>
                  <a:gd name="T84" fmla="*/ 5 w 5"/>
                  <a:gd name="T85" fmla="*/ 50 h 191"/>
                  <a:gd name="T86" fmla="*/ 5 w 5"/>
                  <a:gd name="T87" fmla="*/ 37 h 191"/>
                  <a:gd name="T88" fmla="*/ 5 w 5"/>
                  <a:gd name="T89" fmla="*/ 32 h 191"/>
                  <a:gd name="T90" fmla="*/ 5 w 5"/>
                  <a:gd name="T91" fmla="*/ 20 h 191"/>
                  <a:gd name="T92" fmla="*/ 5 w 5"/>
                  <a:gd name="T93" fmla="*/ 17 h 191"/>
                  <a:gd name="T94" fmla="*/ 5 w 5"/>
                  <a:gd name="T95" fmla="*/ 32 h 191"/>
                  <a:gd name="T96" fmla="*/ 5 w 5"/>
                  <a:gd name="T97" fmla="*/ 44 h 191"/>
                  <a:gd name="T98" fmla="*/ 5 w 5"/>
                  <a:gd name="T99" fmla="*/ 28 h 1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91">
                    <a:moveTo>
                      <a:pt x="0" y="191"/>
                    </a:moveTo>
                    <a:lnTo>
                      <a:pt x="0" y="141"/>
                    </a:lnTo>
                    <a:lnTo>
                      <a:pt x="1" y="99"/>
                    </a:lnTo>
                    <a:lnTo>
                      <a:pt x="1" y="91"/>
                    </a:lnTo>
                    <a:lnTo>
                      <a:pt x="1" y="70"/>
                    </a:lnTo>
                    <a:lnTo>
                      <a:pt x="1" y="58"/>
                    </a:lnTo>
                    <a:lnTo>
                      <a:pt x="1" y="64"/>
                    </a:lnTo>
                    <a:lnTo>
                      <a:pt x="1" y="66"/>
                    </a:lnTo>
                    <a:lnTo>
                      <a:pt x="1" y="61"/>
                    </a:lnTo>
                    <a:lnTo>
                      <a:pt x="1" y="73"/>
                    </a:lnTo>
                    <a:lnTo>
                      <a:pt x="2" y="65"/>
                    </a:lnTo>
                    <a:lnTo>
                      <a:pt x="2" y="38"/>
                    </a:lnTo>
                    <a:lnTo>
                      <a:pt x="2" y="23"/>
                    </a:lnTo>
                    <a:lnTo>
                      <a:pt x="2" y="20"/>
                    </a:lnTo>
                    <a:lnTo>
                      <a:pt x="2" y="26"/>
                    </a:lnTo>
                    <a:lnTo>
                      <a:pt x="2" y="45"/>
                    </a:lnTo>
                    <a:lnTo>
                      <a:pt x="2" y="86"/>
                    </a:lnTo>
                    <a:lnTo>
                      <a:pt x="2" y="78"/>
                    </a:lnTo>
                    <a:lnTo>
                      <a:pt x="2" y="35"/>
                    </a:lnTo>
                    <a:lnTo>
                      <a:pt x="2" y="19"/>
                    </a:lnTo>
                    <a:lnTo>
                      <a:pt x="2" y="23"/>
                    </a:lnTo>
                    <a:lnTo>
                      <a:pt x="3" y="40"/>
                    </a:lnTo>
                    <a:lnTo>
                      <a:pt x="3" y="49"/>
                    </a:lnTo>
                    <a:lnTo>
                      <a:pt x="3" y="31"/>
                    </a:lnTo>
                    <a:lnTo>
                      <a:pt x="3" y="9"/>
                    </a:lnTo>
                    <a:lnTo>
                      <a:pt x="3" y="0"/>
                    </a:lnTo>
                    <a:lnTo>
                      <a:pt x="3" y="8"/>
                    </a:lnTo>
                    <a:lnTo>
                      <a:pt x="3" y="48"/>
                    </a:lnTo>
                    <a:lnTo>
                      <a:pt x="3" y="122"/>
                    </a:lnTo>
                    <a:lnTo>
                      <a:pt x="3" y="52"/>
                    </a:lnTo>
                    <a:lnTo>
                      <a:pt x="3" y="66"/>
                    </a:lnTo>
                    <a:lnTo>
                      <a:pt x="3" y="87"/>
                    </a:lnTo>
                    <a:lnTo>
                      <a:pt x="4" y="82"/>
                    </a:lnTo>
                    <a:lnTo>
                      <a:pt x="4" y="63"/>
                    </a:lnTo>
                    <a:lnTo>
                      <a:pt x="4" y="33"/>
                    </a:lnTo>
                    <a:lnTo>
                      <a:pt x="4" y="33"/>
                    </a:lnTo>
                    <a:lnTo>
                      <a:pt x="4" y="50"/>
                    </a:lnTo>
                    <a:lnTo>
                      <a:pt x="4" y="60"/>
                    </a:lnTo>
                    <a:lnTo>
                      <a:pt x="4" y="53"/>
                    </a:lnTo>
                    <a:lnTo>
                      <a:pt x="4" y="41"/>
                    </a:lnTo>
                    <a:lnTo>
                      <a:pt x="5" y="46"/>
                    </a:lnTo>
                    <a:lnTo>
                      <a:pt x="5" y="65"/>
                    </a:lnTo>
                    <a:lnTo>
                      <a:pt x="5" y="50"/>
                    </a:lnTo>
                    <a:lnTo>
                      <a:pt x="5" y="37"/>
                    </a:lnTo>
                    <a:lnTo>
                      <a:pt x="5" y="32"/>
                    </a:lnTo>
                    <a:lnTo>
                      <a:pt x="5" y="20"/>
                    </a:lnTo>
                    <a:lnTo>
                      <a:pt x="5" y="17"/>
                    </a:lnTo>
                    <a:lnTo>
                      <a:pt x="5" y="32"/>
                    </a:lnTo>
                    <a:lnTo>
                      <a:pt x="5" y="44"/>
                    </a:lnTo>
                    <a:lnTo>
                      <a:pt x="5" y="2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56" name="Freeform 903"/>
              <p:cNvSpPr>
                <a:spLocks/>
              </p:cNvSpPr>
              <p:nvPr/>
            </p:nvSpPr>
            <p:spPr bwMode="auto">
              <a:xfrm>
                <a:off x="9975850" y="5881688"/>
                <a:ext cx="7938" cy="200025"/>
              </a:xfrm>
              <a:custGeom>
                <a:avLst/>
                <a:gdLst>
                  <a:gd name="T0" fmla="*/ 0 w 5"/>
                  <a:gd name="T1" fmla="*/ 37 h 126"/>
                  <a:gd name="T2" fmla="*/ 0 w 5"/>
                  <a:gd name="T3" fmla="*/ 39 h 126"/>
                  <a:gd name="T4" fmla="*/ 1 w 5"/>
                  <a:gd name="T5" fmla="*/ 85 h 126"/>
                  <a:gd name="T6" fmla="*/ 1 w 5"/>
                  <a:gd name="T7" fmla="*/ 69 h 126"/>
                  <a:gd name="T8" fmla="*/ 1 w 5"/>
                  <a:gd name="T9" fmla="*/ 33 h 126"/>
                  <a:gd name="T10" fmla="*/ 1 w 5"/>
                  <a:gd name="T11" fmla="*/ 50 h 126"/>
                  <a:gd name="T12" fmla="*/ 1 w 5"/>
                  <a:gd name="T13" fmla="*/ 74 h 126"/>
                  <a:gd name="T14" fmla="*/ 1 w 5"/>
                  <a:gd name="T15" fmla="*/ 23 h 126"/>
                  <a:gd name="T16" fmla="*/ 1 w 5"/>
                  <a:gd name="T17" fmla="*/ 14 h 126"/>
                  <a:gd name="T18" fmla="*/ 1 w 5"/>
                  <a:gd name="T19" fmla="*/ 30 h 126"/>
                  <a:gd name="T20" fmla="*/ 1 w 5"/>
                  <a:gd name="T21" fmla="*/ 52 h 126"/>
                  <a:gd name="T22" fmla="*/ 1 w 5"/>
                  <a:gd name="T23" fmla="*/ 73 h 126"/>
                  <a:gd name="T24" fmla="*/ 1 w 5"/>
                  <a:gd name="T25" fmla="*/ 59 h 126"/>
                  <a:gd name="T26" fmla="*/ 1 w 5"/>
                  <a:gd name="T27" fmla="*/ 47 h 126"/>
                  <a:gd name="T28" fmla="*/ 2 w 5"/>
                  <a:gd name="T29" fmla="*/ 64 h 126"/>
                  <a:gd name="T30" fmla="*/ 2 w 5"/>
                  <a:gd name="T31" fmla="*/ 126 h 126"/>
                  <a:gd name="T32" fmla="*/ 2 w 5"/>
                  <a:gd name="T33" fmla="*/ 103 h 126"/>
                  <a:gd name="T34" fmla="*/ 2 w 5"/>
                  <a:gd name="T35" fmla="*/ 84 h 126"/>
                  <a:gd name="T36" fmla="*/ 2 w 5"/>
                  <a:gd name="T37" fmla="*/ 91 h 126"/>
                  <a:gd name="T38" fmla="*/ 2 w 5"/>
                  <a:gd name="T39" fmla="*/ 97 h 126"/>
                  <a:gd name="T40" fmla="*/ 2 w 5"/>
                  <a:gd name="T41" fmla="*/ 58 h 126"/>
                  <a:gd name="T42" fmla="*/ 3 w 5"/>
                  <a:gd name="T43" fmla="*/ 37 h 126"/>
                  <a:gd name="T44" fmla="*/ 3 w 5"/>
                  <a:gd name="T45" fmla="*/ 35 h 126"/>
                  <a:gd name="T46" fmla="*/ 3 w 5"/>
                  <a:gd name="T47" fmla="*/ 34 h 126"/>
                  <a:gd name="T48" fmla="*/ 3 w 5"/>
                  <a:gd name="T49" fmla="*/ 31 h 126"/>
                  <a:gd name="T50" fmla="*/ 3 w 5"/>
                  <a:gd name="T51" fmla="*/ 33 h 126"/>
                  <a:gd name="T52" fmla="*/ 3 w 5"/>
                  <a:gd name="T53" fmla="*/ 40 h 126"/>
                  <a:gd name="T54" fmla="*/ 3 w 5"/>
                  <a:gd name="T55" fmla="*/ 56 h 126"/>
                  <a:gd name="T56" fmla="*/ 3 w 5"/>
                  <a:gd name="T57" fmla="*/ 74 h 126"/>
                  <a:gd name="T58" fmla="*/ 3 w 5"/>
                  <a:gd name="T59" fmla="*/ 75 h 126"/>
                  <a:gd name="T60" fmla="*/ 3 w 5"/>
                  <a:gd name="T61" fmla="*/ 103 h 126"/>
                  <a:gd name="T62" fmla="*/ 3 w 5"/>
                  <a:gd name="T63" fmla="*/ 95 h 126"/>
                  <a:gd name="T64" fmla="*/ 4 w 5"/>
                  <a:gd name="T65" fmla="*/ 68 h 126"/>
                  <a:gd name="T66" fmla="*/ 4 w 5"/>
                  <a:gd name="T67" fmla="*/ 81 h 126"/>
                  <a:gd name="T68" fmla="*/ 4 w 5"/>
                  <a:gd name="T69" fmla="*/ 90 h 126"/>
                  <a:gd name="T70" fmla="*/ 4 w 5"/>
                  <a:gd name="T71" fmla="*/ 74 h 126"/>
                  <a:gd name="T72" fmla="*/ 4 w 5"/>
                  <a:gd name="T73" fmla="*/ 70 h 126"/>
                  <a:gd name="T74" fmla="*/ 4 w 5"/>
                  <a:gd name="T75" fmla="*/ 79 h 126"/>
                  <a:gd name="T76" fmla="*/ 4 w 5"/>
                  <a:gd name="T77" fmla="*/ 86 h 126"/>
                  <a:gd name="T78" fmla="*/ 4 w 5"/>
                  <a:gd name="T79" fmla="*/ 82 h 126"/>
                  <a:gd name="T80" fmla="*/ 4 w 5"/>
                  <a:gd name="T81" fmla="*/ 55 h 126"/>
                  <a:gd name="T82" fmla="*/ 4 w 5"/>
                  <a:gd name="T83" fmla="*/ 32 h 126"/>
                  <a:gd name="T84" fmla="*/ 4 w 5"/>
                  <a:gd name="T85" fmla="*/ 31 h 126"/>
                  <a:gd name="T86" fmla="*/ 4 w 5"/>
                  <a:gd name="T87" fmla="*/ 54 h 126"/>
                  <a:gd name="T88" fmla="*/ 5 w 5"/>
                  <a:gd name="T89" fmla="*/ 110 h 126"/>
                  <a:gd name="T90" fmla="*/ 5 w 5"/>
                  <a:gd name="T91" fmla="*/ 56 h 126"/>
                  <a:gd name="T92" fmla="*/ 5 w 5"/>
                  <a:gd name="T93" fmla="*/ 15 h 126"/>
                  <a:gd name="T94" fmla="*/ 5 w 5"/>
                  <a:gd name="T95" fmla="*/ 0 h 126"/>
                  <a:gd name="T96" fmla="*/ 5 w 5"/>
                  <a:gd name="T97" fmla="*/ 1 h 126"/>
                  <a:gd name="T98" fmla="*/ 5 w 5"/>
                  <a:gd name="T99" fmla="*/ 9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26">
                    <a:moveTo>
                      <a:pt x="0" y="37"/>
                    </a:moveTo>
                    <a:lnTo>
                      <a:pt x="0" y="39"/>
                    </a:lnTo>
                    <a:lnTo>
                      <a:pt x="1" y="85"/>
                    </a:lnTo>
                    <a:lnTo>
                      <a:pt x="1" y="69"/>
                    </a:lnTo>
                    <a:lnTo>
                      <a:pt x="1" y="33"/>
                    </a:lnTo>
                    <a:lnTo>
                      <a:pt x="1" y="50"/>
                    </a:lnTo>
                    <a:lnTo>
                      <a:pt x="1" y="74"/>
                    </a:lnTo>
                    <a:lnTo>
                      <a:pt x="1" y="23"/>
                    </a:lnTo>
                    <a:lnTo>
                      <a:pt x="1" y="14"/>
                    </a:lnTo>
                    <a:lnTo>
                      <a:pt x="1" y="30"/>
                    </a:lnTo>
                    <a:lnTo>
                      <a:pt x="1" y="52"/>
                    </a:lnTo>
                    <a:lnTo>
                      <a:pt x="1" y="73"/>
                    </a:lnTo>
                    <a:lnTo>
                      <a:pt x="1" y="59"/>
                    </a:lnTo>
                    <a:lnTo>
                      <a:pt x="1" y="47"/>
                    </a:lnTo>
                    <a:lnTo>
                      <a:pt x="2" y="64"/>
                    </a:lnTo>
                    <a:lnTo>
                      <a:pt x="2" y="126"/>
                    </a:lnTo>
                    <a:lnTo>
                      <a:pt x="2" y="103"/>
                    </a:lnTo>
                    <a:lnTo>
                      <a:pt x="2" y="84"/>
                    </a:lnTo>
                    <a:lnTo>
                      <a:pt x="2" y="91"/>
                    </a:lnTo>
                    <a:lnTo>
                      <a:pt x="2" y="97"/>
                    </a:lnTo>
                    <a:lnTo>
                      <a:pt x="2" y="58"/>
                    </a:lnTo>
                    <a:lnTo>
                      <a:pt x="3" y="37"/>
                    </a:lnTo>
                    <a:lnTo>
                      <a:pt x="3" y="35"/>
                    </a:lnTo>
                    <a:lnTo>
                      <a:pt x="3" y="34"/>
                    </a:lnTo>
                    <a:lnTo>
                      <a:pt x="3" y="31"/>
                    </a:lnTo>
                    <a:lnTo>
                      <a:pt x="3" y="33"/>
                    </a:lnTo>
                    <a:lnTo>
                      <a:pt x="3" y="40"/>
                    </a:lnTo>
                    <a:lnTo>
                      <a:pt x="3" y="56"/>
                    </a:lnTo>
                    <a:lnTo>
                      <a:pt x="3" y="74"/>
                    </a:lnTo>
                    <a:lnTo>
                      <a:pt x="3" y="75"/>
                    </a:lnTo>
                    <a:lnTo>
                      <a:pt x="3" y="103"/>
                    </a:lnTo>
                    <a:lnTo>
                      <a:pt x="3" y="95"/>
                    </a:lnTo>
                    <a:lnTo>
                      <a:pt x="4" y="68"/>
                    </a:lnTo>
                    <a:lnTo>
                      <a:pt x="4" y="81"/>
                    </a:lnTo>
                    <a:lnTo>
                      <a:pt x="4" y="90"/>
                    </a:lnTo>
                    <a:lnTo>
                      <a:pt x="4" y="74"/>
                    </a:lnTo>
                    <a:lnTo>
                      <a:pt x="4" y="70"/>
                    </a:lnTo>
                    <a:lnTo>
                      <a:pt x="4" y="79"/>
                    </a:lnTo>
                    <a:lnTo>
                      <a:pt x="4" y="86"/>
                    </a:lnTo>
                    <a:lnTo>
                      <a:pt x="4" y="82"/>
                    </a:lnTo>
                    <a:lnTo>
                      <a:pt x="4" y="55"/>
                    </a:lnTo>
                    <a:lnTo>
                      <a:pt x="4" y="32"/>
                    </a:lnTo>
                    <a:lnTo>
                      <a:pt x="4" y="31"/>
                    </a:lnTo>
                    <a:lnTo>
                      <a:pt x="4" y="54"/>
                    </a:lnTo>
                    <a:lnTo>
                      <a:pt x="5" y="110"/>
                    </a:lnTo>
                    <a:lnTo>
                      <a:pt x="5" y="56"/>
                    </a:lnTo>
                    <a:lnTo>
                      <a:pt x="5" y="15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5" y="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57" name="Freeform 904"/>
              <p:cNvSpPr>
                <a:spLocks/>
              </p:cNvSpPr>
              <p:nvPr/>
            </p:nvSpPr>
            <p:spPr bwMode="auto">
              <a:xfrm>
                <a:off x="9983788" y="5872163"/>
                <a:ext cx="7938" cy="312738"/>
              </a:xfrm>
              <a:custGeom>
                <a:avLst/>
                <a:gdLst>
                  <a:gd name="T0" fmla="*/ 0 w 5"/>
                  <a:gd name="T1" fmla="*/ 15 h 197"/>
                  <a:gd name="T2" fmla="*/ 0 w 5"/>
                  <a:gd name="T3" fmla="*/ 24 h 197"/>
                  <a:gd name="T4" fmla="*/ 1 w 5"/>
                  <a:gd name="T5" fmla="*/ 30 h 197"/>
                  <a:gd name="T6" fmla="*/ 1 w 5"/>
                  <a:gd name="T7" fmla="*/ 42 h 197"/>
                  <a:gd name="T8" fmla="*/ 1 w 5"/>
                  <a:gd name="T9" fmla="*/ 54 h 197"/>
                  <a:gd name="T10" fmla="*/ 1 w 5"/>
                  <a:gd name="T11" fmla="*/ 47 h 197"/>
                  <a:gd name="T12" fmla="*/ 1 w 5"/>
                  <a:gd name="T13" fmla="*/ 39 h 197"/>
                  <a:gd name="T14" fmla="*/ 1 w 5"/>
                  <a:gd name="T15" fmla="*/ 66 h 197"/>
                  <a:gd name="T16" fmla="*/ 1 w 5"/>
                  <a:gd name="T17" fmla="*/ 197 h 197"/>
                  <a:gd name="T18" fmla="*/ 1 w 5"/>
                  <a:gd name="T19" fmla="*/ 71 h 197"/>
                  <a:gd name="T20" fmla="*/ 1 w 5"/>
                  <a:gd name="T21" fmla="*/ 50 h 197"/>
                  <a:gd name="T22" fmla="*/ 1 w 5"/>
                  <a:gd name="T23" fmla="*/ 32 h 197"/>
                  <a:gd name="T24" fmla="*/ 1 w 5"/>
                  <a:gd name="T25" fmla="*/ 16 h 197"/>
                  <a:gd name="T26" fmla="*/ 1 w 5"/>
                  <a:gd name="T27" fmla="*/ 16 h 197"/>
                  <a:gd name="T28" fmla="*/ 2 w 5"/>
                  <a:gd name="T29" fmla="*/ 32 h 197"/>
                  <a:gd name="T30" fmla="*/ 2 w 5"/>
                  <a:gd name="T31" fmla="*/ 43 h 197"/>
                  <a:gd name="T32" fmla="*/ 2 w 5"/>
                  <a:gd name="T33" fmla="*/ 47 h 197"/>
                  <a:gd name="T34" fmla="*/ 2 w 5"/>
                  <a:gd name="T35" fmla="*/ 63 h 197"/>
                  <a:gd name="T36" fmla="*/ 2 w 5"/>
                  <a:gd name="T37" fmla="*/ 50 h 197"/>
                  <a:gd name="T38" fmla="*/ 2 w 5"/>
                  <a:gd name="T39" fmla="*/ 35 h 197"/>
                  <a:gd name="T40" fmla="*/ 2 w 5"/>
                  <a:gd name="T41" fmla="*/ 46 h 197"/>
                  <a:gd name="T42" fmla="*/ 2 w 5"/>
                  <a:gd name="T43" fmla="*/ 53 h 197"/>
                  <a:gd name="T44" fmla="*/ 2 w 5"/>
                  <a:gd name="T45" fmla="*/ 54 h 197"/>
                  <a:gd name="T46" fmla="*/ 2 w 5"/>
                  <a:gd name="T47" fmla="*/ 60 h 197"/>
                  <a:gd name="T48" fmla="*/ 2 w 5"/>
                  <a:gd name="T49" fmla="*/ 70 h 197"/>
                  <a:gd name="T50" fmla="*/ 3 w 5"/>
                  <a:gd name="T51" fmla="*/ 97 h 197"/>
                  <a:gd name="T52" fmla="*/ 3 w 5"/>
                  <a:gd name="T53" fmla="*/ 106 h 197"/>
                  <a:gd name="T54" fmla="*/ 3 w 5"/>
                  <a:gd name="T55" fmla="*/ 102 h 197"/>
                  <a:gd name="T56" fmla="*/ 3 w 5"/>
                  <a:gd name="T57" fmla="*/ 71 h 197"/>
                  <a:gd name="T58" fmla="*/ 3 w 5"/>
                  <a:gd name="T59" fmla="*/ 35 h 197"/>
                  <a:gd name="T60" fmla="*/ 3 w 5"/>
                  <a:gd name="T61" fmla="*/ 18 h 197"/>
                  <a:gd name="T62" fmla="*/ 3 w 5"/>
                  <a:gd name="T63" fmla="*/ 17 h 197"/>
                  <a:gd name="T64" fmla="*/ 4 w 5"/>
                  <a:gd name="T65" fmla="*/ 19 h 197"/>
                  <a:gd name="T66" fmla="*/ 4 w 5"/>
                  <a:gd name="T67" fmla="*/ 17 h 197"/>
                  <a:gd name="T68" fmla="*/ 4 w 5"/>
                  <a:gd name="T69" fmla="*/ 14 h 197"/>
                  <a:gd name="T70" fmla="*/ 4 w 5"/>
                  <a:gd name="T71" fmla="*/ 15 h 197"/>
                  <a:gd name="T72" fmla="*/ 4 w 5"/>
                  <a:gd name="T73" fmla="*/ 23 h 197"/>
                  <a:gd name="T74" fmla="*/ 4 w 5"/>
                  <a:gd name="T75" fmla="*/ 31 h 197"/>
                  <a:gd name="T76" fmla="*/ 4 w 5"/>
                  <a:gd name="T77" fmla="*/ 23 h 197"/>
                  <a:gd name="T78" fmla="*/ 4 w 5"/>
                  <a:gd name="T79" fmla="*/ 26 h 197"/>
                  <a:gd name="T80" fmla="*/ 4 w 5"/>
                  <a:gd name="T81" fmla="*/ 37 h 197"/>
                  <a:gd name="T82" fmla="*/ 4 w 5"/>
                  <a:gd name="T83" fmla="*/ 32 h 197"/>
                  <a:gd name="T84" fmla="*/ 4 w 5"/>
                  <a:gd name="T85" fmla="*/ 54 h 197"/>
                  <a:gd name="T86" fmla="*/ 4 w 5"/>
                  <a:gd name="T87" fmla="*/ 65 h 197"/>
                  <a:gd name="T88" fmla="*/ 5 w 5"/>
                  <a:gd name="T89" fmla="*/ 25 h 197"/>
                  <a:gd name="T90" fmla="*/ 5 w 5"/>
                  <a:gd name="T91" fmla="*/ 21 h 197"/>
                  <a:gd name="T92" fmla="*/ 5 w 5"/>
                  <a:gd name="T93" fmla="*/ 46 h 197"/>
                  <a:gd name="T94" fmla="*/ 5 w 5"/>
                  <a:gd name="T95" fmla="*/ 62 h 197"/>
                  <a:gd name="T96" fmla="*/ 5 w 5"/>
                  <a:gd name="T97" fmla="*/ 17 h 197"/>
                  <a:gd name="T98" fmla="*/ 5 w 5"/>
                  <a:gd name="T99" fmla="*/ 0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97">
                    <a:moveTo>
                      <a:pt x="0" y="15"/>
                    </a:moveTo>
                    <a:lnTo>
                      <a:pt x="0" y="24"/>
                    </a:lnTo>
                    <a:lnTo>
                      <a:pt x="1" y="30"/>
                    </a:lnTo>
                    <a:lnTo>
                      <a:pt x="1" y="42"/>
                    </a:lnTo>
                    <a:lnTo>
                      <a:pt x="1" y="54"/>
                    </a:lnTo>
                    <a:lnTo>
                      <a:pt x="1" y="47"/>
                    </a:lnTo>
                    <a:lnTo>
                      <a:pt x="1" y="39"/>
                    </a:lnTo>
                    <a:lnTo>
                      <a:pt x="1" y="66"/>
                    </a:lnTo>
                    <a:lnTo>
                      <a:pt x="1" y="197"/>
                    </a:lnTo>
                    <a:lnTo>
                      <a:pt x="1" y="71"/>
                    </a:lnTo>
                    <a:lnTo>
                      <a:pt x="1" y="50"/>
                    </a:lnTo>
                    <a:lnTo>
                      <a:pt x="1" y="32"/>
                    </a:lnTo>
                    <a:lnTo>
                      <a:pt x="1" y="16"/>
                    </a:lnTo>
                    <a:lnTo>
                      <a:pt x="1" y="16"/>
                    </a:lnTo>
                    <a:lnTo>
                      <a:pt x="2" y="32"/>
                    </a:lnTo>
                    <a:lnTo>
                      <a:pt x="2" y="43"/>
                    </a:lnTo>
                    <a:lnTo>
                      <a:pt x="2" y="47"/>
                    </a:lnTo>
                    <a:lnTo>
                      <a:pt x="2" y="63"/>
                    </a:lnTo>
                    <a:lnTo>
                      <a:pt x="2" y="50"/>
                    </a:lnTo>
                    <a:lnTo>
                      <a:pt x="2" y="35"/>
                    </a:lnTo>
                    <a:lnTo>
                      <a:pt x="2" y="46"/>
                    </a:lnTo>
                    <a:lnTo>
                      <a:pt x="2" y="53"/>
                    </a:lnTo>
                    <a:lnTo>
                      <a:pt x="2" y="54"/>
                    </a:lnTo>
                    <a:lnTo>
                      <a:pt x="2" y="60"/>
                    </a:lnTo>
                    <a:lnTo>
                      <a:pt x="2" y="70"/>
                    </a:lnTo>
                    <a:lnTo>
                      <a:pt x="3" y="97"/>
                    </a:lnTo>
                    <a:lnTo>
                      <a:pt x="3" y="106"/>
                    </a:lnTo>
                    <a:lnTo>
                      <a:pt x="3" y="102"/>
                    </a:lnTo>
                    <a:lnTo>
                      <a:pt x="3" y="71"/>
                    </a:lnTo>
                    <a:lnTo>
                      <a:pt x="3" y="35"/>
                    </a:lnTo>
                    <a:lnTo>
                      <a:pt x="3" y="18"/>
                    </a:lnTo>
                    <a:lnTo>
                      <a:pt x="3" y="17"/>
                    </a:lnTo>
                    <a:lnTo>
                      <a:pt x="4" y="19"/>
                    </a:lnTo>
                    <a:lnTo>
                      <a:pt x="4" y="17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4" y="23"/>
                    </a:lnTo>
                    <a:lnTo>
                      <a:pt x="4" y="31"/>
                    </a:lnTo>
                    <a:lnTo>
                      <a:pt x="4" y="23"/>
                    </a:lnTo>
                    <a:lnTo>
                      <a:pt x="4" y="26"/>
                    </a:lnTo>
                    <a:lnTo>
                      <a:pt x="4" y="37"/>
                    </a:lnTo>
                    <a:lnTo>
                      <a:pt x="4" y="32"/>
                    </a:lnTo>
                    <a:lnTo>
                      <a:pt x="4" y="54"/>
                    </a:lnTo>
                    <a:lnTo>
                      <a:pt x="4" y="65"/>
                    </a:lnTo>
                    <a:lnTo>
                      <a:pt x="5" y="25"/>
                    </a:lnTo>
                    <a:lnTo>
                      <a:pt x="5" y="21"/>
                    </a:lnTo>
                    <a:lnTo>
                      <a:pt x="5" y="46"/>
                    </a:lnTo>
                    <a:lnTo>
                      <a:pt x="5" y="62"/>
                    </a:lnTo>
                    <a:lnTo>
                      <a:pt x="5" y="17"/>
                    </a:lnTo>
                    <a:lnTo>
                      <a:pt x="5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58" name="Freeform 905"/>
              <p:cNvSpPr>
                <a:spLocks/>
              </p:cNvSpPr>
              <p:nvPr/>
            </p:nvSpPr>
            <p:spPr bwMode="auto">
              <a:xfrm>
                <a:off x="9991725" y="5832476"/>
                <a:ext cx="7938" cy="209550"/>
              </a:xfrm>
              <a:custGeom>
                <a:avLst/>
                <a:gdLst>
                  <a:gd name="T0" fmla="*/ 0 w 5"/>
                  <a:gd name="T1" fmla="*/ 25 h 132"/>
                  <a:gd name="T2" fmla="*/ 0 w 5"/>
                  <a:gd name="T3" fmla="*/ 30 h 132"/>
                  <a:gd name="T4" fmla="*/ 0 w 5"/>
                  <a:gd name="T5" fmla="*/ 46 h 132"/>
                  <a:gd name="T6" fmla="*/ 0 w 5"/>
                  <a:gd name="T7" fmla="*/ 58 h 132"/>
                  <a:gd name="T8" fmla="*/ 0 w 5"/>
                  <a:gd name="T9" fmla="*/ 63 h 132"/>
                  <a:gd name="T10" fmla="*/ 0 w 5"/>
                  <a:gd name="T11" fmla="*/ 79 h 132"/>
                  <a:gd name="T12" fmla="*/ 1 w 5"/>
                  <a:gd name="T13" fmla="*/ 111 h 132"/>
                  <a:gd name="T14" fmla="*/ 1 w 5"/>
                  <a:gd name="T15" fmla="*/ 105 h 132"/>
                  <a:gd name="T16" fmla="*/ 1 w 5"/>
                  <a:gd name="T17" fmla="*/ 93 h 132"/>
                  <a:gd name="T18" fmla="*/ 1 w 5"/>
                  <a:gd name="T19" fmla="*/ 67 h 132"/>
                  <a:gd name="T20" fmla="*/ 1 w 5"/>
                  <a:gd name="T21" fmla="*/ 83 h 132"/>
                  <a:gd name="T22" fmla="*/ 1 w 5"/>
                  <a:gd name="T23" fmla="*/ 86 h 132"/>
                  <a:gd name="T24" fmla="*/ 1 w 5"/>
                  <a:gd name="T25" fmla="*/ 30 h 132"/>
                  <a:gd name="T26" fmla="*/ 1 w 5"/>
                  <a:gd name="T27" fmla="*/ 19 h 132"/>
                  <a:gd name="T28" fmla="*/ 2 w 5"/>
                  <a:gd name="T29" fmla="*/ 32 h 132"/>
                  <a:gd name="T30" fmla="*/ 2 w 5"/>
                  <a:gd name="T31" fmla="*/ 50 h 132"/>
                  <a:gd name="T32" fmla="*/ 2 w 5"/>
                  <a:gd name="T33" fmla="*/ 43 h 132"/>
                  <a:gd name="T34" fmla="*/ 2 w 5"/>
                  <a:gd name="T35" fmla="*/ 25 h 132"/>
                  <a:gd name="T36" fmla="*/ 2 w 5"/>
                  <a:gd name="T37" fmla="*/ 20 h 132"/>
                  <a:gd name="T38" fmla="*/ 2 w 5"/>
                  <a:gd name="T39" fmla="*/ 23 h 132"/>
                  <a:gd name="T40" fmla="*/ 2 w 5"/>
                  <a:gd name="T41" fmla="*/ 19 h 132"/>
                  <a:gd name="T42" fmla="*/ 2 w 5"/>
                  <a:gd name="T43" fmla="*/ 15 h 132"/>
                  <a:gd name="T44" fmla="*/ 2 w 5"/>
                  <a:gd name="T45" fmla="*/ 20 h 132"/>
                  <a:gd name="T46" fmla="*/ 2 w 5"/>
                  <a:gd name="T47" fmla="*/ 48 h 132"/>
                  <a:gd name="T48" fmla="*/ 2 w 5"/>
                  <a:gd name="T49" fmla="*/ 106 h 132"/>
                  <a:gd name="T50" fmla="*/ 3 w 5"/>
                  <a:gd name="T51" fmla="*/ 103 h 132"/>
                  <a:gd name="T52" fmla="*/ 3 w 5"/>
                  <a:gd name="T53" fmla="*/ 111 h 132"/>
                  <a:gd name="T54" fmla="*/ 3 w 5"/>
                  <a:gd name="T55" fmla="*/ 68 h 132"/>
                  <a:gd name="T56" fmla="*/ 3 w 5"/>
                  <a:gd name="T57" fmla="*/ 52 h 132"/>
                  <a:gd name="T58" fmla="*/ 3 w 5"/>
                  <a:gd name="T59" fmla="*/ 39 h 132"/>
                  <a:gd name="T60" fmla="*/ 3 w 5"/>
                  <a:gd name="T61" fmla="*/ 28 h 132"/>
                  <a:gd name="T62" fmla="*/ 3 w 5"/>
                  <a:gd name="T63" fmla="*/ 46 h 132"/>
                  <a:gd name="T64" fmla="*/ 3 w 5"/>
                  <a:gd name="T65" fmla="*/ 119 h 132"/>
                  <a:gd name="T66" fmla="*/ 3 w 5"/>
                  <a:gd name="T67" fmla="*/ 84 h 132"/>
                  <a:gd name="T68" fmla="*/ 3 w 5"/>
                  <a:gd name="T69" fmla="*/ 49 h 132"/>
                  <a:gd name="T70" fmla="*/ 3 w 5"/>
                  <a:gd name="T71" fmla="*/ 27 h 132"/>
                  <a:gd name="T72" fmla="*/ 4 w 5"/>
                  <a:gd name="T73" fmla="*/ 15 h 132"/>
                  <a:gd name="T74" fmla="*/ 4 w 5"/>
                  <a:gd name="T75" fmla="*/ 16 h 132"/>
                  <a:gd name="T76" fmla="*/ 4 w 5"/>
                  <a:gd name="T77" fmla="*/ 27 h 132"/>
                  <a:gd name="T78" fmla="*/ 4 w 5"/>
                  <a:gd name="T79" fmla="*/ 33 h 132"/>
                  <a:gd name="T80" fmla="*/ 4 w 5"/>
                  <a:gd name="T81" fmla="*/ 45 h 132"/>
                  <a:gd name="T82" fmla="*/ 4 w 5"/>
                  <a:gd name="T83" fmla="*/ 75 h 132"/>
                  <a:gd name="T84" fmla="*/ 4 w 5"/>
                  <a:gd name="T85" fmla="*/ 124 h 132"/>
                  <a:gd name="T86" fmla="*/ 4 w 5"/>
                  <a:gd name="T87" fmla="*/ 96 h 132"/>
                  <a:gd name="T88" fmla="*/ 5 w 5"/>
                  <a:gd name="T89" fmla="*/ 116 h 132"/>
                  <a:gd name="T90" fmla="*/ 5 w 5"/>
                  <a:gd name="T91" fmla="*/ 132 h 132"/>
                  <a:gd name="T92" fmla="*/ 5 w 5"/>
                  <a:gd name="T93" fmla="*/ 57 h 132"/>
                  <a:gd name="T94" fmla="*/ 5 w 5"/>
                  <a:gd name="T95" fmla="*/ 18 h 132"/>
                  <a:gd name="T96" fmla="*/ 5 w 5"/>
                  <a:gd name="T97" fmla="*/ 0 h 132"/>
                  <a:gd name="T98" fmla="*/ 5 w 5"/>
                  <a:gd name="T99" fmla="*/ 1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32">
                    <a:moveTo>
                      <a:pt x="0" y="25"/>
                    </a:moveTo>
                    <a:lnTo>
                      <a:pt x="0" y="30"/>
                    </a:lnTo>
                    <a:lnTo>
                      <a:pt x="0" y="46"/>
                    </a:lnTo>
                    <a:lnTo>
                      <a:pt x="0" y="58"/>
                    </a:lnTo>
                    <a:lnTo>
                      <a:pt x="0" y="63"/>
                    </a:lnTo>
                    <a:lnTo>
                      <a:pt x="0" y="79"/>
                    </a:lnTo>
                    <a:lnTo>
                      <a:pt x="1" y="111"/>
                    </a:lnTo>
                    <a:lnTo>
                      <a:pt x="1" y="105"/>
                    </a:lnTo>
                    <a:lnTo>
                      <a:pt x="1" y="93"/>
                    </a:lnTo>
                    <a:lnTo>
                      <a:pt x="1" y="67"/>
                    </a:lnTo>
                    <a:lnTo>
                      <a:pt x="1" y="83"/>
                    </a:lnTo>
                    <a:lnTo>
                      <a:pt x="1" y="86"/>
                    </a:lnTo>
                    <a:lnTo>
                      <a:pt x="1" y="30"/>
                    </a:lnTo>
                    <a:lnTo>
                      <a:pt x="1" y="19"/>
                    </a:lnTo>
                    <a:lnTo>
                      <a:pt x="2" y="32"/>
                    </a:lnTo>
                    <a:lnTo>
                      <a:pt x="2" y="50"/>
                    </a:lnTo>
                    <a:lnTo>
                      <a:pt x="2" y="43"/>
                    </a:lnTo>
                    <a:lnTo>
                      <a:pt x="2" y="25"/>
                    </a:lnTo>
                    <a:lnTo>
                      <a:pt x="2" y="20"/>
                    </a:lnTo>
                    <a:lnTo>
                      <a:pt x="2" y="23"/>
                    </a:lnTo>
                    <a:lnTo>
                      <a:pt x="2" y="19"/>
                    </a:lnTo>
                    <a:lnTo>
                      <a:pt x="2" y="15"/>
                    </a:lnTo>
                    <a:lnTo>
                      <a:pt x="2" y="20"/>
                    </a:lnTo>
                    <a:lnTo>
                      <a:pt x="2" y="48"/>
                    </a:lnTo>
                    <a:lnTo>
                      <a:pt x="2" y="106"/>
                    </a:lnTo>
                    <a:lnTo>
                      <a:pt x="3" y="103"/>
                    </a:lnTo>
                    <a:lnTo>
                      <a:pt x="3" y="111"/>
                    </a:lnTo>
                    <a:lnTo>
                      <a:pt x="3" y="68"/>
                    </a:lnTo>
                    <a:lnTo>
                      <a:pt x="3" y="52"/>
                    </a:lnTo>
                    <a:lnTo>
                      <a:pt x="3" y="39"/>
                    </a:lnTo>
                    <a:lnTo>
                      <a:pt x="3" y="28"/>
                    </a:lnTo>
                    <a:lnTo>
                      <a:pt x="3" y="46"/>
                    </a:lnTo>
                    <a:lnTo>
                      <a:pt x="3" y="119"/>
                    </a:lnTo>
                    <a:lnTo>
                      <a:pt x="3" y="84"/>
                    </a:lnTo>
                    <a:lnTo>
                      <a:pt x="3" y="49"/>
                    </a:lnTo>
                    <a:lnTo>
                      <a:pt x="3" y="27"/>
                    </a:lnTo>
                    <a:lnTo>
                      <a:pt x="4" y="15"/>
                    </a:lnTo>
                    <a:lnTo>
                      <a:pt x="4" y="16"/>
                    </a:lnTo>
                    <a:lnTo>
                      <a:pt x="4" y="27"/>
                    </a:lnTo>
                    <a:lnTo>
                      <a:pt x="4" y="33"/>
                    </a:lnTo>
                    <a:lnTo>
                      <a:pt x="4" y="45"/>
                    </a:lnTo>
                    <a:lnTo>
                      <a:pt x="4" y="75"/>
                    </a:lnTo>
                    <a:lnTo>
                      <a:pt x="4" y="124"/>
                    </a:lnTo>
                    <a:lnTo>
                      <a:pt x="4" y="96"/>
                    </a:lnTo>
                    <a:lnTo>
                      <a:pt x="5" y="116"/>
                    </a:lnTo>
                    <a:lnTo>
                      <a:pt x="5" y="132"/>
                    </a:lnTo>
                    <a:lnTo>
                      <a:pt x="5" y="57"/>
                    </a:lnTo>
                    <a:lnTo>
                      <a:pt x="5" y="18"/>
                    </a:lnTo>
                    <a:lnTo>
                      <a:pt x="5" y="0"/>
                    </a:lnTo>
                    <a:lnTo>
                      <a:pt x="5" y="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59" name="Freeform 906"/>
              <p:cNvSpPr>
                <a:spLocks/>
              </p:cNvSpPr>
              <p:nvPr/>
            </p:nvSpPr>
            <p:spPr bwMode="auto">
              <a:xfrm>
                <a:off x="9999663" y="5827713"/>
                <a:ext cx="7938" cy="476250"/>
              </a:xfrm>
              <a:custGeom>
                <a:avLst/>
                <a:gdLst>
                  <a:gd name="T0" fmla="*/ 0 w 5"/>
                  <a:gd name="T1" fmla="*/ 4 h 300"/>
                  <a:gd name="T2" fmla="*/ 0 w 5"/>
                  <a:gd name="T3" fmla="*/ 21 h 300"/>
                  <a:gd name="T4" fmla="*/ 0 w 5"/>
                  <a:gd name="T5" fmla="*/ 37 h 300"/>
                  <a:gd name="T6" fmla="*/ 0 w 5"/>
                  <a:gd name="T7" fmla="*/ 52 h 300"/>
                  <a:gd name="T8" fmla="*/ 0 w 5"/>
                  <a:gd name="T9" fmla="*/ 73 h 300"/>
                  <a:gd name="T10" fmla="*/ 0 w 5"/>
                  <a:gd name="T11" fmla="*/ 50 h 300"/>
                  <a:gd name="T12" fmla="*/ 1 w 5"/>
                  <a:gd name="T13" fmla="*/ 27 h 300"/>
                  <a:gd name="T14" fmla="*/ 1 w 5"/>
                  <a:gd name="T15" fmla="*/ 17 h 300"/>
                  <a:gd name="T16" fmla="*/ 1 w 5"/>
                  <a:gd name="T17" fmla="*/ 19 h 300"/>
                  <a:gd name="T18" fmla="*/ 1 w 5"/>
                  <a:gd name="T19" fmla="*/ 31 h 300"/>
                  <a:gd name="T20" fmla="*/ 1 w 5"/>
                  <a:gd name="T21" fmla="*/ 61 h 300"/>
                  <a:gd name="T22" fmla="*/ 1 w 5"/>
                  <a:gd name="T23" fmla="*/ 102 h 300"/>
                  <a:gd name="T24" fmla="*/ 1 w 5"/>
                  <a:gd name="T25" fmla="*/ 66 h 300"/>
                  <a:gd name="T26" fmla="*/ 1 w 5"/>
                  <a:gd name="T27" fmla="*/ 65 h 300"/>
                  <a:gd name="T28" fmla="*/ 1 w 5"/>
                  <a:gd name="T29" fmla="*/ 99 h 300"/>
                  <a:gd name="T30" fmla="*/ 1 w 5"/>
                  <a:gd name="T31" fmla="*/ 97 h 300"/>
                  <a:gd name="T32" fmla="*/ 1 w 5"/>
                  <a:gd name="T33" fmla="*/ 78 h 300"/>
                  <a:gd name="T34" fmla="*/ 2 w 5"/>
                  <a:gd name="T35" fmla="*/ 69 h 300"/>
                  <a:gd name="T36" fmla="*/ 2 w 5"/>
                  <a:gd name="T37" fmla="*/ 73 h 300"/>
                  <a:gd name="T38" fmla="*/ 2 w 5"/>
                  <a:gd name="T39" fmla="*/ 94 h 300"/>
                  <a:gd name="T40" fmla="*/ 2 w 5"/>
                  <a:gd name="T41" fmla="*/ 125 h 300"/>
                  <a:gd name="T42" fmla="*/ 2 w 5"/>
                  <a:gd name="T43" fmla="*/ 96 h 300"/>
                  <a:gd name="T44" fmla="*/ 2 w 5"/>
                  <a:gd name="T45" fmla="*/ 63 h 300"/>
                  <a:gd name="T46" fmla="*/ 2 w 5"/>
                  <a:gd name="T47" fmla="*/ 75 h 300"/>
                  <a:gd name="T48" fmla="*/ 2 w 5"/>
                  <a:gd name="T49" fmla="*/ 120 h 300"/>
                  <a:gd name="T50" fmla="*/ 3 w 5"/>
                  <a:gd name="T51" fmla="*/ 90 h 300"/>
                  <a:gd name="T52" fmla="*/ 3 w 5"/>
                  <a:gd name="T53" fmla="*/ 111 h 300"/>
                  <a:gd name="T54" fmla="*/ 3 w 5"/>
                  <a:gd name="T55" fmla="*/ 300 h 300"/>
                  <a:gd name="T56" fmla="*/ 3 w 5"/>
                  <a:gd name="T57" fmla="*/ 141 h 300"/>
                  <a:gd name="T58" fmla="*/ 3 w 5"/>
                  <a:gd name="T59" fmla="*/ 103 h 300"/>
                  <a:gd name="T60" fmla="*/ 3 w 5"/>
                  <a:gd name="T61" fmla="*/ 73 h 300"/>
                  <a:gd name="T62" fmla="*/ 3 w 5"/>
                  <a:gd name="T63" fmla="*/ 47 h 300"/>
                  <a:gd name="T64" fmla="*/ 3 w 5"/>
                  <a:gd name="T65" fmla="*/ 24 h 300"/>
                  <a:gd name="T66" fmla="*/ 3 w 5"/>
                  <a:gd name="T67" fmla="*/ 21 h 300"/>
                  <a:gd name="T68" fmla="*/ 3 w 5"/>
                  <a:gd name="T69" fmla="*/ 46 h 300"/>
                  <a:gd name="T70" fmla="*/ 3 w 5"/>
                  <a:gd name="T71" fmla="*/ 63 h 300"/>
                  <a:gd name="T72" fmla="*/ 4 w 5"/>
                  <a:gd name="T73" fmla="*/ 39 h 300"/>
                  <a:gd name="T74" fmla="*/ 4 w 5"/>
                  <a:gd name="T75" fmla="*/ 28 h 300"/>
                  <a:gd name="T76" fmla="*/ 4 w 5"/>
                  <a:gd name="T77" fmla="*/ 30 h 300"/>
                  <a:gd name="T78" fmla="*/ 4 w 5"/>
                  <a:gd name="T79" fmla="*/ 40 h 300"/>
                  <a:gd name="T80" fmla="*/ 4 w 5"/>
                  <a:gd name="T81" fmla="*/ 39 h 300"/>
                  <a:gd name="T82" fmla="*/ 4 w 5"/>
                  <a:gd name="T83" fmla="*/ 22 h 300"/>
                  <a:gd name="T84" fmla="*/ 4 w 5"/>
                  <a:gd name="T85" fmla="*/ 6 h 300"/>
                  <a:gd name="T86" fmla="*/ 4 w 5"/>
                  <a:gd name="T87" fmla="*/ 0 h 300"/>
                  <a:gd name="T88" fmla="*/ 4 w 5"/>
                  <a:gd name="T89" fmla="*/ 7 h 300"/>
                  <a:gd name="T90" fmla="*/ 4 w 5"/>
                  <a:gd name="T91" fmla="*/ 31 h 300"/>
                  <a:gd name="T92" fmla="*/ 4 w 5"/>
                  <a:gd name="T93" fmla="*/ 124 h 300"/>
                  <a:gd name="T94" fmla="*/ 4 w 5"/>
                  <a:gd name="T95" fmla="*/ 52 h 300"/>
                  <a:gd name="T96" fmla="*/ 5 w 5"/>
                  <a:gd name="T97" fmla="*/ 22 h 300"/>
                  <a:gd name="T98" fmla="*/ 5 w 5"/>
                  <a:gd name="T99" fmla="*/ 36 h 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300">
                    <a:moveTo>
                      <a:pt x="0" y="4"/>
                    </a:moveTo>
                    <a:lnTo>
                      <a:pt x="0" y="21"/>
                    </a:lnTo>
                    <a:lnTo>
                      <a:pt x="0" y="37"/>
                    </a:lnTo>
                    <a:lnTo>
                      <a:pt x="0" y="52"/>
                    </a:lnTo>
                    <a:lnTo>
                      <a:pt x="0" y="73"/>
                    </a:lnTo>
                    <a:lnTo>
                      <a:pt x="0" y="50"/>
                    </a:lnTo>
                    <a:lnTo>
                      <a:pt x="1" y="27"/>
                    </a:lnTo>
                    <a:lnTo>
                      <a:pt x="1" y="17"/>
                    </a:lnTo>
                    <a:lnTo>
                      <a:pt x="1" y="19"/>
                    </a:lnTo>
                    <a:lnTo>
                      <a:pt x="1" y="31"/>
                    </a:lnTo>
                    <a:lnTo>
                      <a:pt x="1" y="61"/>
                    </a:lnTo>
                    <a:lnTo>
                      <a:pt x="1" y="102"/>
                    </a:lnTo>
                    <a:lnTo>
                      <a:pt x="1" y="66"/>
                    </a:lnTo>
                    <a:lnTo>
                      <a:pt x="1" y="65"/>
                    </a:lnTo>
                    <a:lnTo>
                      <a:pt x="1" y="99"/>
                    </a:lnTo>
                    <a:lnTo>
                      <a:pt x="1" y="97"/>
                    </a:lnTo>
                    <a:lnTo>
                      <a:pt x="1" y="78"/>
                    </a:lnTo>
                    <a:lnTo>
                      <a:pt x="2" y="69"/>
                    </a:lnTo>
                    <a:lnTo>
                      <a:pt x="2" y="73"/>
                    </a:lnTo>
                    <a:lnTo>
                      <a:pt x="2" y="94"/>
                    </a:lnTo>
                    <a:lnTo>
                      <a:pt x="2" y="125"/>
                    </a:lnTo>
                    <a:lnTo>
                      <a:pt x="2" y="96"/>
                    </a:lnTo>
                    <a:lnTo>
                      <a:pt x="2" y="63"/>
                    </a:lnTo>
                    <a:lnTo>
                      <a:pt x="2" y="75"/>
                    </a:lnTo>
                    <a:lnTo>
                      <a:pt x="2" y="120"/>
                    </a:lnTo>
                    <a:lnTo>
                      <a:pt x="3" y="90"/>
                    </a:lnTo>
                    <a:lnTo>
                      <a:pt x="3" y="111"/>
                    </a:lnTo>
                    <a:lnTo>
                      <a:pt x="3" y="300"/>
                    </a:lnTo>
                    <a:lnTo>
                      <a:pt x="3" y="141"/>
                    </a:lnTo>
                    <a:lnTo>
                      <a:pt x="3" y="103"/>
                    </a:lnTo>
                    <a:lnTo>
                      <a:pt x="3" y="73"/>
                    </a:lnTo>
                    <a:lnTo>
                      <a:pt x="3" y="47"/>
                    </a:lnTo>
                    <a:lnTo>
                      <a:pt x="3" y="24"/>
                    </a:lnTo>
                    <a:lnTo>
                      <a:pt x="3" y="21"/>
                    </a:lnTo>
                    <a:lnTo>
                      <a:pt x="3" y="46"/>
                    </a:lnTo>
                    <a:lnTo>
                      <a:pt x="3" y="63"/>
                    </a:lnTo>
                    <a:lnTo>
                      <a:pt x="4" y="39"/>
                    </a:lnTo>
                    <a:lnTo>
                      <a:pt x="4" y="28"/>
                    </a:lnTo>
                    <a:lnTo>
                      <a:pt x="4" y="30"/>
                    </a:lnTo>
                    <a:lnTo>
                      <a:pt x="4" y="40"/>
                    </a:lnTo>
                    <a:lnTo>
                      <a:pt x="4" y="39"/>
                    </a:lnTo>
                    <a:lnTo>
                      <a:pt x="4" y="22"/>
                    </a:lnTo>
                    <a:lnTo>
                      <a:pt x="4" y="6"/>
                    </a:lnTo>
                    <a:lnTo>
                      <a:pt x="4" y="0"/>
                    </a:lnTo>
                    <a:lnTo>
                      <a:pt x="4" y="7"/>
                    </a:lnTo>
                    <a:lnTo>
                      <a:pt x="4" y="31"/>
                    </a:lnTo>
                    <a:lnTo>
                      <a:pt x="4" y="124"/>
                    </a:lnTo>
                    <a:lnTo>
                      <a:pt x="4" y="52"/>
                    </a:lnTo>
                    <a:lnTo>
                      <a:pt x="5" y="22"/>
                    </a:lnTo>
                    <a:lnTo>
                      <a:pt x="5" y="3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60" name="Freeform 907"/>
              <p:cNvSpPr>
                <a:spLocks/>
              </p:cNvSpPr>
              <p:nvPr/>
            </p:nvSpPr>
            <p:spPr bwMode="auto">
              <a:xfrm>
                <a:off x="10007600" y="5802313"/>
                <a:ext cx="7938" cy="276225"/>
              </a:xfrm>
              <a:custGeom>
                <a:avLst/>
                <a:gdLst>
                  <a:gd name="T0" fmla="*/ 0 w 5"/>
                  <a:gd name="T1" fmla="*/ 52 h 174"/>
                  <a:gd name="T2" fmla="*/ 0 w 5"/>
                  <a:gd name="T3" fmla="*/ 74 h 174"/>
                  <a:gd name="T4" fmla="*/ 0 w 5"/>
                  <a:gd name="T5" fmla="*/ 32 h 174"/>
                  <a:gd name="T6" fmla="*/ 0 w 5"/>
                  <a:gd name="T7" fmla="*/ 14 h 174"/>
                  <a:gd name="T8" fmla="*/ 0 w 5"/>
                  <a:gd name="T9" fmla="*/ 23 h 174"/>
                  <a:gd name="T10" fmla="*/ 0 w 5"/>
                  <a:gd name="T11" fmla="*/ 67 h 174"/>
                  <a:gd name="T12" fmla="*/ 1 w 5"/>
                  <a:gd name="T13" fmla="*/ 153 h 174"/>
                  <a:gd name="T14" fmla="*/ 1 w 5"/>
                  <a:gd name="T15" fmla="*/ 119 h 174"/>
                  <a:gd name="T16" fmla="*/ 1 w 5"/>
                  <a:gd name="T17" fmla="*/ 90 h 174"/>
                  <a:gd name="T18" fmla="*/ 1 w 5"/>
                  <a:gd name="T19" fmla="*/ 73 h 174"/>
                  <a:gd name="T20" fmla="*/ 1 w 5"/>
                  <a:gd name="T21" fmla="*/ 81 h 174"/>
                  <a:gd name="T22" fmla="*/ 1 w 5"/>
                  <a:gd name="T23" fmla="*/ 74 h 174"/>
                  <a:gd name="T24" fmla="*/ 1 w 5"/>
                  <a:gd name="T25" fmla="*/ 40 h 174"/>
                  <a:gd name="T26" fmla="*/ 1 w 5"/>
                  <a:gd name="T27" fmla="*/ 13 h 174"/>
                  <a:gd name="T28" fmla="*/ 1 w 5"/>
                  <a:gd name="T29" fmla="*/ 11 h 174"/>
                  <a:gd name="T30" fmla="*/ 1 w 5"/>
                  <a:gd name="T31" fmla="*/ 34 h 174"/>
                  <a:gd name="T32" fmla="*/ 1 w 5"/>
                  <a:gd name="T33" fmla="*/ 80 h 174"/>
                  <a:gd name="T34" fmla="*/ 2 w 5"/>
                  <a:gd name="T35" fmla="*/ 128 h 174"/>
                  <a:gd name="T36" fmla="*/ 2 w 5"/>
                  <a:gd name="T37" fmla="*/ 152 h 174"/>
                  <a:gd name="T38" fmla="*/ 2 w 5"/>
                  <a:gd name="T39" fmla="*/ 174 h 174"/>
                  <a:gd name="T40" fmla="*/ 2 w 5"/>
                  <a:gd name="T41" fmla="*/ 163 h 174"/>
                  <a:gd name="T42" fmla="*/ 2 w 5"/>
                  <a:gd name="T43" fmla="*/ 95 h 174"/>
                  <a:gd name="T44" fmla="*/ 2 w 5"/>
                  <a:gd name="T45" fmla="*/ 63 h 174"/>
                  <a:gd name="T46" fmla="*/ 2 w 5"/>
                  <a:gd name="T47" fmla="*/ 68 h 174"/>
                  <a:gd name="T48" fmla="*/ 2 w 5"/>
                  <a:gd name="T49" fmla="*/ 96 h 174"/>
                  <a:gd name="T50" fmla="*/ 2 w 5"/>
                  <a:gd name="T51" fmla="*/ 114 h 174"/>
                  <a:gd name="T52" fmla="*/ 2 w 5"/>
                  <a:gd name="T53" fmla="*/ 57 h 174"/>
                  <a:gd name="T54" fmla="*/ 2 w 5"/>
                  <a:gd name="T55" fmla="*/ 17 h 174"/>
                  <a:gd name="T56" fmla="*/ 2 w 5"/>
                  <a:gd name="T57" fmla="*/ 0 h 174"/>
                  <a:gd name="T58" fmla="*/ 3 w 5"/>
                  <a:gd name="T59" fmla="*/ 0 h 174"/>
                  <a:gd name="T60" fmla="*/ 3 w 5"/>
                  <a:gd name="T61" fmla="*/ 8 h 174"/>
                  <a:gd name="T62" fmla="*/ 3 w 5"/>
                  <a:gd name="T63" fmla="*/ 16 h 174"/>
                  <a:gd name="T64" fmla="*/ 3 w 5"/>
                  <a:gd name="T65" fmla="*/ 22 h 174"/>
                  <a:gd name="T66" fmla="*/ 3 w 5"/>
                  <a:gd name="T67" fmla="*/ 43 h 174"/>
                  <a:gd name="T68" fmla="*/ 3 w 5"/>
                  <a:gd name="T69" fmla="*/ 98 h 174"/>
                  <a:gd name="T70" fmla="*/ 3 w 5"/>
                  <a:gd name="T71" fmla="*/ 62 h 174"/>
                  <a:gd name="T72" fmla="*/ 4 w 5"/>
                  <a:gd name="T73" fmla="*/ 41 h 174"/>
                  <a:gd name="T74" fmla="*/ 4 w 5"/>
                  <a:gd name="T75" fmla="*/ 36 h 174"/>
                  <a:gd name="T76" fmla="*/ 4 w 5"/>
                  <a:gd name="T77" fmla="*/ 32 h 174"/>
                  <a:gd name="T78" fmla="*/ 4 w 5"/>
                  <a:gd name="T79" fmla="*/ 29 h 174"/>
                  <a:gd name="T80" fmla="*/ 4 w 5"/>
                  <a:gd name="T81" fmla="*/ 26 h 174"/>
                  <a:gd name="T82" fmla="*/ 4 w 5"/>
                  <a:gd name="T83" fmla="*/ 26 h 174"/>
                  <a:gd name="T84" fmla="*/ 4 w 5"/>
                  <a:gd name="T85" fmla="*/ 36 h 174"/>
                  <a:gd name="T86" fmla="*/ 4 w 5"/>
                  <a:gd name="T87" fmla="*/ 58 h 174"/>
                  <a:gd name="T88" fmla="*/ 4 w 5"/>
                  <a:gd name="T89" fmla="*/ 121 h 174"/>
                  <a:gd name="T90" fmla="*/ 4 w 5"/>
                  <a:gd name="T91" fmla="*/ 81 h 174"/>
                  <a:gd name="T92" fmla="*/ 4 w 5"/>
                  <a:gd name="T93" fmla="*/ 48 h 174"/>
                  <a:gd name="T94" fmla="*/ 4 w 5"/>
                  <a:gd name="T95" fmla="*/ 46 h 174"/>
                  <a:gd name="T96" fmla="*/ 5 w 5"/>
                  <a:gd name="T97" fmla="*/ 46 h 174"/>
                  <a:gd name="T98" fmla="*/ 5 w 5"/>
                  <a:gd name="T99" fmla="*/ 39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4">
                    <a:moveTo>
                      <a:pt x="0" y="52"/>
                    </a:moveTo>
                    <a:lnTo>
                      <a:pt x="0" y="74"/>
                    </a:lnTo>
                    <a:lnTo>
                      <a:pt x="0" y="32"/>
                    </a:lnTo>
                    <a:lnTo>
                      <a:pt x="0" y="14"/>
                    </a:lnTo>
                    <a:lnTo>
                      <a:pt x="0" y="23"/>
                    </a:lnTo>
                    <a:lnTo>
                      <a:pt x="0" y="67"/>
                    </a:lnTo>
                    <a:lnTo>
                      <a:pt x="1" y="153"/>
                    </a:lnTo>
                    <a:lnTo>
                      <a:pt x="1" y="119"/>
                    </a:lnTo>
                    <a:lnTo>
                      <a:pt x="1" y="90"/>
                    </a:lnTo>
                    <a:lnTo>
                      <a:pt x="1" y="73"/>
                    </a:lnTo>
                    <a:lnTo>
                      <a:pt x="1" y="81"/>
                    </a:lnTo>
                    <a:lnTo>
                      <a:pt x="1" y="74"/>
                    </a:lnTo>
                    <a:lnTo>
                      <a:pt x="1" y="40"/>
                    </a:lnTo>
                    <a:lnTo>
                      <a:pt x="1" y="13"/>
                    </a:lnTo>
                    <a:lnTo>
                      <a:pt x="1" y="11"/>
                    </a:lnTo>
                    <a:lnTo>
                      <a:pt x="1" y="34"/>
                    </a:lnTo>
                    <a:lnTo>
                      <a:pt x="1" y="80"/>
                    </a:lnTo>
                    <a:lnTo>
                      <a:pt x="2" y="128"/>
                    </a:lnTo>
                    <a:lnTo>
                      <a:pt x="2" y="152"/>
                    </a:lnTo>
                    <a:lnTo>
                      <a:pt x="2" y="174"/>
                    </a:lnTo>
                    <a:lnTo>
                      <a:pt x="2" y="163"/>
                    </a:lnTo>
                    <a:lnTo>
                      <a:pt x="2" y="95"/>
                    </a:lnTo>
                    <a:lnTo>
                      <a:pt x="2" y="63"/>
                    </a:lnTo>
                    <a:lnTo>
                      <a:pt x="2" y="68"/>
                    </a:lnTo>
                    <a:lnTo>
                      <a:pt x="2" y="96"/>
                    </a:lnTo>
                    <a:lnTo>
                      <a:pt x="2" y="114"/>
                    </a:lnTo>
                    <a:lnTo>
                      <a:pt x="2" y="57"/>
                    </a:lnTo>
                    <a:lnTo>
                      <a:pt x="2" y="17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8"/>
                    </a:lnTo>
                    <a:lnTo>
                      <a:pt x="3" y="16"/>
                    </a:lnTo>
                    <a:lnTo>
                      <a:pt x="3" y="22"/>
                    </a:lnTo>
                    <a:lnTo>
                      <a:pt x="3" y="43"/>
                    </a:lnTo>
                    <a:lnTo>
                      <a:pt x="3" y="98"/>
                    </a:lnTo>
                    <a:lnTo>
                      <a:pt x="3" y="62"/>
                    </a:lnTo>
                    <a:lnTo>
                      <a:pt x="4" y="41"/>
                    </a:lnTo>
                    <a:lnTo>
                      <a:pt x="4" y="36"/>
                    </a:lnTo>
                    <a:lnTo>
                      <a:pt x="4" y="32"/>
                    </a:lnTo>
                    <a:lnTo>
                      <a:pt x="4" y="29"/>
                    </a:lnTo>
                    <a:lnTo>
                      <a:pt x="4" y="26"/>
                    </a:lnTo>
                    <a:lnTo>
                      <a:pt x="4" y="26"/>
                    </a:lnTo>
                    <a:lnTo>
                      <a:pt x="4" y="36"/>
                    </a:lnTo>
                    <a:lnTo>
                      <a:pt x="4" y="58"/>
                    </a:lnTo>
                    <a:lnTo>
                      <a:pt x="4" y="121"/>
                    </a:lnTo>
                    <a:lnTo>
                      <a:pt x="4" y="81"/>
                    </a:lnTo>
                    <a:lnTo>
                      <a:pt x="4" y="48"/>
                    </a:lnTo>
                    <a:lnTo>
                      <a:pt x="4" y="46"/>
                    </a:lnTo>
                    <a:lnTo>
                      <a:pt x="5" y="46"/>
                    </a:lnTo>
                    <a:lnTo>
                      <a:pt x="5" y="3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61" name="Freeform 908"/>
              <p:cNvSpPr>
                <a:spLocks/>
              </p:cNvSpPr>
              <p:nvPr/>
            </p:nvSpPr>
            <p:spPr bwMode="auto">
              <a:xfrm>
                <a:off x="10015538" y="5781676"/>
                <a:ext cx="7938" cy="234950"/>
              </a:xfrm>
              <a:custGeom>
                <a:avLst/>
                <a:gdLst>
                  <a:gd name="T0" fmla="*/ 0 w 5"/>
                  <a:gd name="T1" fmla="*/ 52 h 148"/>
                  <a:gd name="T2" fmla="*/ 0 w 5"/>
                  <a:gd name="T3" fmla="*/ 48 h 148"/>
                  <a:gd name="T4" fmla="*/ 0 w 5"/>
                  <a:gd name="T5" fmla="*/ 48 h 148"/>
                  <a:gd name="T6" fmla="*/ 0 w 5"/>
                  <a:gd name="T7" fmla="*/ 54 h 148"/>
                  <a:gd name="T8" fmla="*/ 0 w 5"/>
                  <a:gd name="T9" fmla="*/ 62 h 148"/>
                  <a:gd name="T10" fmla="*/ 0 w 5"/>
                  <a:gd name="T11" fmla="*/ 50 h 148"/>
                  <a:gd name="T12" fmla="*/ 0 w 5"/>
                  <a:gd name="T13" fmla="*/ 56 h 148"/>
                  <a:gd name="T14" fmla="*/ 0 w 5"/>
                  <a:gd name="T15" fmla="*/ 123 h 148"/>
                  <a:gd name="T16" fmla="*/ 0 w 5"/>
                  <a:gd name="T17" fmla="*/ 92 h 148"/>
                  <a:gd name="T18" fmla="*/ 0 w 5"/>
                  <a:gd name="T19" fmla="*/ 45 h 148"/>
                  <a:gd name="T20" fmla="*/ 1 w 5"/>
                  <a:gd name="T21" fmla="*/ 39 h 148"/>
                  <a:gd name="T22" fmla="*/ 1 w 5"/>
                  <a:gd name="T23" fmla="*/ 42 h 148"/>
                  <a:gd name="T24" fmla="*/ 1 w 5"/>
                  <a:gd name="T25" fmla="*/ 37 h 148"/>
                  <a:gd name="T26" fmla="*/ 1 w 5"/>
                  <a:gd name="T27" fmla="*/ 42 h 148"/>
                  <a:gd name="T28" fmla="*/ 1 w 5"/>
                  <a:gd name="T29" fmla="*/ 68 h 148"/>
                  <a:gd name="T30" fmla="*/ 1 w 5"/>
                  <a:gd name="T31" fmla="*/ 79 h 148"/>
                  <a:gd name="T32" fmla="*/ 1 w 5"/>
                  <a:gd name="T33" fmla="*/ 57 h 148"/>
                  <a:gd name="T34" fmla="*/ 2 w 5"/>
                  <a:gd name="T35" fmla="*/ 41 h 148"/>
                  <a:gd name="T36" fmla="*/ 2 w 5"/>
                  <a:gd name="T37" fmla="*/ 30 h 148"/>
                  <a:gd name="T38" fmla="*/ 2 w 5"/>
                  <a:gd name="T39" fmla="*/ 38 h 148"/>
                  <a:gd name="T40" fmla="*/ 2 w 5"/>
                  <a:gd name="T41" fmla="*/ 76 h 148"/>
                  <a:gd name="T42" fmla="*/ 2 w 5"/>
                  <a:gd name="T43" fmla="*/ 128 h 148"/>
                  <a:gd name="T44" fmla="*/ 2 w 5"/>
                  <a:gd name="T45" fmla="*/ 71 h 148"/>
                  <a:gd name="T46" fmla="*/ 2 w 5"/>
                  <a:gd name="T47" fmla="*/ 52 h 148"/>
                  <a:gd name="T48" fmla="*/ 2 w 5"/>
                  <a:gd name="T49" fmla="*/ 78 h 148"/>
                  <a:gd name="T50" fmla="*/ 2 w 5"/>
                  <a:gd name="T51" fmla="*/ 148 h 148"/>
                  <a:gd name="T52" fmla="*/ 2 w 5"/>
                  <a:gd name="T53" fmla="*/ 80 h 148"/>
                  <a:gd name="T54" fmla="*/ 2 w 5"/>
                  <a:gd name="T55" fmla="*/ 89 h 148"/>
                  <a:gd name="T56" fmla="*/ 2 w 5"/>
                  <a:gd name="T57" fmla="*/ 147 h 148"/>
                  <a:gd name="T58" fmla="*/ 3 w 5"/>
                  <a:gd name="T59" fmla="*/ 86 h 148"/>
                  <a:gd name="T60" fmla="*/ 3 w 5"/>
                  <a:gd name="T61" fmla="*/ 38 h 148"/>
                  <a:gd name="T62" fmla="*/ 3 w 5"/>
                  <a:gd name="T63" fmla="*/ 15 h 148"/>
                  <a:gd name="T64" fmla="*/ 3 w 5"/>
                  <a:gd name="T65" fmla="*/ 6 h 148"/>
                  <a:gd name="T66" fmla="*/ 3 w 5"/>
                  <a:gd name="T67" fmla="*/ 6 h 148"/>
                  <a:gd name="T68" fmla="*/ 3 w 5"/>
                  <a:gd name="T69" fmla="*/ 15 h 148"/>
                  <a:gd name="T70" fmla="*/ 3 w 5"/>
                  <a:gd name="T71" fmla="*/ 38 h 148"/>
                  <a:gd name="T72" fmla="*/ 3 w 5"/>
                  <a:gd name="T73" fmla="*/ 80 h 148"/>
                  <a:gd name="T74" fmla="*/ 3 w 5"/>
                  <a:gd name="T75" fmla="*/ 139 h 148"/>
                  <a:gd name="T76" fmla="*/ 3 w 5"/>
                  <a:gd name="T77" fmla="*/ 113 h 148"/>
                  <a:gd name="T78" fmla="*/ 3 w 5"/>
                  <a:gd name="T79" fmla="*/ 129 h 148"/>
                  <a:gd name="T80" fmla="*/ 4 w 5"/>
                  <a:gd name="T81" fmla="*/ 94 h 148"/>
                  <a:gd name="T82" fmla="*/ 4 w 5"/>
                  <a:gd name="T83" fmla="*/ 54 h 148"/>
                  <a:gd name="T84" fmla="*/ 4 w 5"/>
                  <a:gd name="T85" fmla="*/ 65 h 148"/>
                  <a:gd name="T86" fmla="*/ 4 w 5"/>
                  <a:gd name="T87" fmla="*/ 72 h 148"/>
                  <a:gd name="T88" fmla="*/ 4 w 5"/>
                  <a:gd name="T89" fmla="*/ 14 h 148"/>
                  <a:gd name="T90" fmla="*/ 4 w 5"/>
                  <a:gd name="T91" fmla="*/ 0 h 148"/>
                  <a:gd name="T92" fmla="*/ 4 w 5"/>
                  <a:gd name="T93" fmla="*/ 20 h 148"/>
                  <a:gd name="T94" fmla="*/ 4 w 5"/>
                  <a:gd name="T95" fmla="*/ 64 h 148"/>
                  <a:gd name="T96" fmla="*/ 5 w 5"/>
                  <a:gd name="T97" fmla="*/ 69 h 148"/>
                  <a:gd name="T98" fmla="*/ 5 w 5"/>
                  <a:gd name="T99" fmla="*/ 99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8">
                    <a:moveTo>
                      <a:pt x="0" y="52"/>
                    </a:moveTo>
                    <a:lnTo>
                      <a:pt x="0" y="48"/>
                    </a:lnTo>
                    <a:lnTo>
                      <a:pt x="0" y="48"/>
                    </a:lnTo>
                    <a:lnTo>
                      <a:pt x="0" y="54"/>
                    </a:lnTo>
                    <a:lnTo>
                      <a:pt x="0" y="62"/>
                    </a:lnTo>
                    <a:lnTo>
                      <a:pt x="0" y="50"/>
                    </a:lnTo>
                    <a:lnTo>
                      <a:pt x="0" y="56"/>
                    </a:lnTo>
                    <a:lnTo>
                      <a:pt x="0" y="123"/>
                    </a:lnTo>
                    <a:lnTo>
                      <a:pt x="0" y="92"/>
                    </a:lnTo>
                    <a:lnTo>
                      <a:pt x="0" y="45"/>
                    </a:lnTo>
                    <a:lnTo>
                      <a:pt x="1" y="39"/>
                    </a:lnTo>
                    <a:lnTo>
                      <a:pt x="1" y="42"/>
                    </a:lnTo>
                    <a:lnTo>
                      <a:pt x="1" y="37"/>
                    </a:lnTo>
                    <a:lnTo>
                      <a:pt x="1" y="42"/>
                    </a:lnTo>
                    <a:lnTo>
                      <a:pt x="1" y="68"/>
                    </a:lnTo>
                    <a:lnTo>
                      <a:pt x="1" y="79"/>
                    </a:lnTo>
                    <a:lnTo>
                      <a:pt x="1" y="57"/>
                    </a:lnTo>
                    <a:lnTo>
                      <a:pt x="2" y="41"/>
                    </a:lnTo>
                    <a:lnTo>
                      <a:pt x="2" y="30"/>
                    </a:lnTo>
                    <a:lnTo>
                      <a:pt x="2" y="38"/>
                    </a:lnTo>
                    <a:lnTo>
                      <a:pt x="2" y="76"/>
                    </a:lnTo>
                    <a:lnTo>
                      <a:pt x="2" y="128"/>
                    </a:lnTo>
                    <a:lnTo>
                      <a:pt x="2" y="71"/>
                    </a:lnTo>
                    <a:lnTo>
                      <a:pt x="2" y="52"/>
                    </a:lnTo>
                    <a:lnTo>
                      <a:pt x="2" y="78"/>
                    </a:lnTo>
                    <a:lnTo>
                      <a:pt x="2" y="148"/>
                    </a:lnTo>
                    <a:lnTo>
                      <a:pt x="2" y="80"/>
                    </a:lnTo>
                    <a:lnTo>
                      <a:pt x="2" y="89"/>
                    </a:lnTo>
                    <a:lnTo>
                      <a:pt x="2" y="147"/>
                    </a:lnTo>
                    <a:lnTo>
                      <a:pt x="3" y="86"/>
                    </a:lnTo>
                    <a:lnTo>
                      <a:pt x="3" y="38"/>
                    </a:lnTo>
                    <a:lnTo>
                      <a:pt x="3" y="15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15"/>
                    </a:lnTo>
                    <a:lnTo>
                      <a:pt x="3" y="38"/>
                    </a:lnTo>
                    <a:lnTo>
                      <a:pt x="3" y="80"/>
                    </a:lnTo>
                    <a:lnTo>
                      <a:pt x="3" y="139"/>
                    </a:lnTo>
                    <a:lnTo>
                      <a:pt x="3" y="113"/>
                    </a:lnTo>
                    <a:lnTo>
                      <a:pt x="3" y="129"/>
                    </a:lnTo>
                    <a:lnTo>
                      <a:pt x="4" y="94"/>
                    </a:lnTo>
                    <a:lnTo>
                      <a:pt x="4" y="54"/>
                    </a:lnTo>
                    <a:lnTo>
                      <a:pt x="4" y="65"/>
                    </a:lnTo>
                    <a:lnTo>
                      <a:pt x="4" y="72"/>
                    </a:lnTo>
                    <a:lnTo>
                      <a:pt x="4" y="14"/>
                    </a:lnTo>
                    <a:lnTo>
                      <a:pt x="4" y="0"/>
                    </a:lnTo>
                    <a:lnTo>
                      <a:pt x="4" y="20"/>
                    </a:lnTo>
                    <a:lnTo>
                      <a:pt x="4" y="64"/>
                    </a:lnTo>
                    <a:lnTo>
                      <a:pt x="5" y="69"/>
                    </a:lnTo>
                    <a:lnTo>
                      <a:pt x="5" y="9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62" name="Freeform 909"/>
              <p:cNvSpPr>
                <a:spLocks/>
              </p:cNvSpPr>
              <p:nvPr/>
            </p:nvSpPr>
            <p:spPr bwMode="auto">
              <a:xfrm>
                <a:off x="10023475" y="5781676"/>
                <a:ext cx="6350" cy="254000"/>
              </a:xfrm>
              <a:custGeom>
                <a:avLst/>
                <a:gdLst>
                  <a:gd name="T0" fmla="*/ 0 w 4"/>
                  <a:gd name="T1" fmla="*/ 99 h 160"/>
                  <a:gd name="T2" fmla="*/ 0 w 4"/>
                  <a:gd name="T3" fmla="*/ 160 h 160"/>
                  <a:gd name="T4" fmla="*/ 0 w 4"/>
                  <a:gd name="T5" fmla="*/ 119 h 160"/>
                  <a:gd name="T6" fmla="*/ 0 w 4"/>
                  <a:gd name="T7" fmla="*/ 51 h 160"/>
                  <a:gd name="T8" fmla="*/ 0 w 4"/>
                  <a:gd name="T9" fmla="*/ 35 h 160"/>
                  <a:gd name="T10" fmla="*/ 0 w 4"/>
                  <a:gd name="T11" fmla="*/ 47 h 160"/>
                  <a:gd name="T12" fmla="*/ 0 w 4"/>
                  <a:gd name="T13" fmla="*/ 64 h 160"/>
                  <a:gd name="T14" fmla="*/ 0 w 4"/>
                  <a:gd name="T15" fmla="*/ 86 h 160"/>
                  <a:gd name="T16" fmla="*/ 0 w 4"/>
                  <a:gd name="T17" fmla="*/ 139 h 160"/>
                  <a:gd name="T18" fmla="*/ 0 w 4"/>
                  <a:gd name="T19" fmla="*/ 91 h 160"/>
                  <a:gd name="T20" fmla="*/ 1 w 4"/>
                  <a:gd name="T21" fmla="*/ 69 h 160"/>
                  <a:gd name="T22" fmla="*/ 1 w 4"/>
                  <a:gd name="T23" fmla="*/ 85 h 160"/>
                  <a:gd name="T24" fmla="*/ 1 w 4"/>
                  <a:gd name="T25" fmla="*/ 80 h 160"/>
                  <a:gd name="T26" fmla="*/ 1 w 4"/>
                  <a:gd name="T27" fmla="*/ 39 h 160"/>
                  <a:gd name="T28" fmla="*/ 1 w 4"/>
                  <a:gd name="T29" fmla="*/ 41 h 160"/>
                  <a:gd name="T30" fmla="*/ 1 w 4"/>
                  <a:gd name="T31" fmla="*/ 112 h 160"/>
                  <a:gd name="T32" fmla="*/ 1 w 4"/>
                  <a:gd name="T33" fmla="*/ 93 h 160"/>
                  <a:gd name="T34" fmla="*/ 1 w 4"/>
                  <a:gd name="T35" fmla="*/ 62 h 160"/>
                  <a:gd name="T36" fmla="*/ 1 w 4"/>
                  <a:gd name="T37" fmla="*/ 58 h 160"/>
                  <a:gd name="T38" fmla="*/ 1 w 4"/>
                  <a:gd name="T39" fmla="*/ 62 h 160"/>
                  <a:gd name="T40" fmla="*/ 1 w 4"/>
                  <a:gd name="T41" fmla="*/ 83 h 160"/>
                  <a:gd name="T42" fmla="*/ 2 w 4"/>
                  <a:gd name="T43" fmla="*/ 50 h 160"/>
                  <a:gd name="T44" fmla="*/ 2 w 4"/>
                  <a:gd name="T45" fmla="*/ 27 h 160"/>
                  <a:gd name="T46" fmla="*/ 2 w 4"/>
                  <a:gd name="T47" fmla="*/ 50 h 160"/>
                  <a:gd name="T48" fmla="*/ 2 w 4"/>
                  <a:gd name="T49" fmla="*/ 125 h 160"/>
                  <a:gd name="T50" fmla="*/ 2 w 4"/>
                  <a:gd name="T51" fmla="*/ 94 h 160"/>
                  <a:gd name="T52" fmla="*/ 2 w 4"/>
                  <a:gd name="T53" fmla="*/ 88 h 160"/>
                  <a:gd name="T54" fmla="*/ 2 w 4"/>
                  <a:gd name="T55" fmla="*/ 124 h 160"/>
                  <a:gd name="T56" fmla="*/ 2 w 4"/>
                  <a:gd name="T57" fmla="*/ 110 h 160"/>
                  <a:gd name="T58" fmla="*/ 3 w 4"/>
                  <a:gd name="T59" fmla="*/ 54 h 160"/>
                  <a:gd name="T60" fmla="*/ 3 w 4"/>
                  <a:gd name="T61" fmla="*/ 25 h 160"/>
                  <a:gd name="T62" fmla="*/ 3 w 4"/>
                  <a:gd name="T63" fmla="*/ 28 h 160"/>
                  <a:gd name="T64" fmla="*/ 3 w 4"/>
                  <a:gd name="T65" fmla="*/ 64 h 160"/>
                  <a:gd name="T66" fmla="*/ 3 w 4"/>
                  <a:gd name="T67" fmla="*/ 100 h 160"/>
                  <a:gd name="T68" fmla="*/ 3 w 4"/>
                  <a:gd name="T69" fmla="*/ 56 h 160"/>
                  <a:gd name="T70" fmla="*/ 3 w 4"/>
                  <a:gd name="T71" fmla="*/ 18 h 160"/>
                  <a:gd name="T72" fmla="*/ 3 w 4"/>
                  <a:gd name="T73" fmla="*/ 4 h 160"/>
                  <a:gd name="T74" fmla="*/ 3 w 4"/>
                  <a:gd name="T75" fmla="*/ 4 h 160"/>
                  <a:gd name="T76" fmla="*/ 3 w 4"/>
                  <a:gd name="T77" fmla="*/ 9 h 160"/>
                  <a:gd name="T78" fmla="*/ 3 w 4"/>
                  <a:gd name="T79" fmla="*/ 10 h 160"/>
                  <a:gd name="T80" fmla="*/ 4 w 4"/>
                  <a:gd name="T81" fmla="*/ 8 h 160"/>
                  <a:gd name="T82" fmla="*/ 4 w 4"/>
                  <a:gd name="T83" fmla="*/ 11 h 160"/>
                  <a:gd name="T84" fmla="*/ 4 w 4"/>
                  <a:gd name="T85" fmla="*/ 27 h 160"/>
                  <a:gd name="T86" fmla="*/ 4 w 4"/>
                  <a:gd name="T87" fmla="*/ 37 h 160"/>
                  <a:gd name="T88" fmla="*/ 4 w 4"/>
                  <a:gd name="T89" fmla="*/ 33 h 160"/>
                  <a:gd name="T90" fmla="*/ 4 w 4"/>
                  <a:gd name="T91" fmla="*/ 45 h 160"/>
                  <a:gd name="T92" fmla="*/ 4 w 4"/>
                  <a:gd name="T93" fmla="*/ 63 h 160"/>
                  <a:gd name="T94" fmla="*/ 4 w 4"/>
                  <a:gd name="T95" fmla="*/ 30 h 160"/>
                  <a:gd name="T96" fmla="*/ 4 w 4"/>
                  <a:gd name="T97" fmla="*/ 9 h 160"/>
                  <a:gd name="T98" fmla="*/ 4 w 4"/>
                  <a:gd name="T99" fmla="*/ 0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160">
                    <a:moveTo>
                      <a:pt x="0" y="99"/>
                    </a:moveTo>
                    <a:lnTo>
                      <a:pt x="0" y="160"/>
                    </a:lnTo>
                    <a:lnTo>
                      <a:pt x="0" y="119"/>
                    </a:lnTo>
                    <a:lnTo>
                      <a:pt x="0" y="51"/>
                    </a:lnTo>
                    <a:lnTo>
                      <a:pt x="0" y="35"/>
                    </a:lnTo>
                    <a:lnTo>
                      <a:pt x="0" y="47"/>
                    </a:lnTo>
                    <a:lnTo>
                      <a:pt x="0" y="64"/>
                    </a:lnTo>
                    <a:lnTo>
                      <a:pt x="0" y="86"/>
                    </a:lnTo>
                    <a:lnTo>
                      <a:pt x="0" y="139"/>
                    </a:lnTo>
                    <a:lnTo>
                      <a:pt x="0" y="91"/>
                    </a:lnTo>
                    <a:lnTo>
                      <a:pt x="1" y="69"/>
                    </a:lnTo>
                    <a:lnTo>
                      <a:pt x="1" y="85"/>
                    </a:lnTo>
                    <a:lnTo>
                      <a:pt x="1" y="80"/>
                    </a:lnTo>
                    <a:lnTo>
                      <a:pt x="1" y="39"/>
                    </a:lnTo>
                    <a:lnTo>
                      <a:pt x="1" y="41"/>
                    </a:lnTo>
                    <a:lnTo>
                      <a:pt x="1" y="112"/>
                    </a:lnTo>
                    <a:lnTo>
                      <a:pt x="1" y="93"/>
                    </a:lnTo>
                    <a:lnTo>
                      <a:pt x="1" y="62"/>
                    </a:lnTo>
                    <a:lnTo>
                      <a:pt x="1" y="58"/>
                    </a:lnTo>
                    <a:lnTo>
                      <a:pt x="1" y="62"/>
                    </a:lnTo>
                    <a:lnTo>
                      <a:pt x="1" y="83"/>
                    </a:lnTo>
                    <a:lnTo>
                      <a:pt x="2" y="50"/>
                    </a:lnTo>
                    <a:lnTo>
                      <a:pt x="2" y="27"/>
                    </a:lnTo>
                    <a:lnTo>
                      <a:pt x="2" y="50"/>
                    </a:lnTo>
                    <a:lnTo>
                      <a:pt x="2" y="125"/>
                    </a:lnTo>
                    <a:lnTo>
                      <a:pt x="2" y="94"/>
                    </a:lnTo>
                    <a:lnTo>
                      <a:pt x="2" y="88"/>
                    </a:lnTo>
                    <a:lnTo>
                      <a:pt x="2" y="124"/>
                    </a:lnTo>
                    <a:lnTo>
                      <a:pt x="2" y="110"/>
                    </a:lnTo>
                    <a:lnTo>
                      <a:pt x="3" y="54"/>
                    </a:lnTo>
                    <a:lnTo>
                      <a:pt x="3" y="25"/>
                    </a:lnTo>
                    <a:lnTo>
                      <a:pt x="3" y="28"/>
                    </a:lnTo>
                    <a:lnTo>
                      <a:pt x="3" y="64"/>
                    </a:lnTo>
                    <a:lnTo>
                      <a:pt x="3" y="100"/>
                    </a:lnTo>
                    <a:lnTo>
                      <a:pt x="3" y="56"/>
                    </a:lnTo>
                    <a:lnTo>
                      <a:pt x="3" y="18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9"/>
                    </a:lnTo>
                    <a:lnTo>
                      <a:pt x="3" y="10"/>
                    </a:lnTo>
                    <a:lnTo>
                      <a:pt x="4" y="8"/>
                    </a:lnTo>
                    <a:lnTo>
                      <a:pt x="4" y="11"/>
                    </a:lnTo>
                    <a:lnTo>
                      <a:pt x="4" y="27"/>
                    </a:lnTo>
                    <a:lnTo>
                      <a:pt x="4" y="37"/>
                    </a:lnTo>
                    <a:lnTo>
                      <a:pt x="4" y="33"/>
                    </a:lnTo>
                    <a:lnTo>
                      <a:pt x="4" y="45"/>
                    </a:lnTo>
                    <a:lnTo>
                      <a:pt x="4" y="63"/>
                    </a:lnTo>
                    <a:lnTo>
                      <a:pt x="4" y="30"/>
                    </a:lnTo>
                    <a:lnTo>
                      <a:pt x="4" y="9"/>
                    </a:lnTo>
                    <a:lnTo>
                      <a:pt x="4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63" name="Freeform 910"/>
              <p:cNvSpPr>
                <a:spLocks/>
              </p:cNvSpPr>
              <p:nvPr/>
            </p:nvSpPr>
            <p:spPr bwMode="auto">
              <a:xfrm>
                <a:off x="10029825" y="5765801"/>
                <a:ext cx="7938" cy="239713"/>
              </a:xfrm>
              <a:custGeom>
                <a:avLst/>
                <a:gdLst>
                  <a:gd name="T0" fmla="*/ 0 w 5"/>
                  <a:gd name="T1" fmla="*/ 10 h 151"/>
                  <a:gd name="T2" fmla="*/ 0 w 5"/>
                  <a:gd name="T3" fmla="*/ 12 h 151"/>
                  <a:gd name="T4" fmla="*/ 1 w 5"/>
                  <a:gd name="T5" fmla="*/ 31 h 151"/>
                  <a:gd name="T6" fmla="*/ 1 w 5"/>
                  <a:gd name="T7" fmla="*/ 50 h 151"/>
                  <a:gd name="T8" fmla="*/ 1 w 5"/>
                  <a:gd name="T9" fmla="*/ 48 h 151"/>
                  <a:gd name="T10" fmla="*/ 1 w 5"/>
                  <a:gd name="T11" fmla="*/ 44 h 151"/>
                  <a:gd name="T12" fmla="*/ 1 w 5"/>
                  <a:gd name="T13" fmla="*/ 80 h 151"/>
                  <a:gd name="T14" fmla="*/ 1 w 5"/>
                  <a:gd name="T15" fmla="*/ 141 h 151"/>
                  <a:gd name="T16" fmla="*/ 1 w 5"/>
                  <a:gd name="T17" fmla="*/ 114 h 151"/>
                  <a:gd name="T18" fmla="*/ 1 w 5"/>
                  <a:gd name="T19" fmla="*/ 85 h 151"/>
                  <a:gd name="T20" fmla="*/ 2 w 5"/>
                  <a:gd name="T21" fmla="*/ 40 h 151"/>
                  <a:gd name="T22" fmla="*/ 2 w 5"/>
                  <a:gd name="T23" fmla="*/ 41 h 151"/>
                  <a:gd name="T24" fmla="*/ 2 w 5"/>
                  <a:gd name="T25" fmla="*/ 67 h 151"/>
                  <a:gd name="T26" fmla="*/ 2 w 5"/>
                  <a:gd name="T27" fmla="*/ 143 h 151"/>
                  <a:gd name="T28" fmla="*/ 2 w 5"/>
                  <a:gd name="T29" fmla="*/ 45 h 151"/>
                  <a:gd name="T30" fmla="*/ 2 w 5"/>
                  <a:gd name="T31" fmla="*/ 9 h 151"/>
                  <a:gd name="T32" fmla="*/ 2 w 5"/>
                  <a:gd name="T33" fmla="*/ 2 h 151"/>
                  <a:gd name="T34" fmla="*/ 2 w 5"/>
                  <a:gd name="T35" fmla="*/ 11 h 151"/>
                  <a:gd name="T36" fmla="*/ 2 w 5"/>
                  <a:gd name="T37" fmla="*/ 24 h 151"/>
                  <a:gd name="T38" fmla="*/ 2 w 5"/>
                  <a:gd name="T39" fmla="*/ 33 h 151"/>
                  <a:gd name="T40" fmla="*/ 2 w 5"/>
                  <a:gd name="T41" fmla="*/ 30 h 151"/>
                  <a:gd name="T42" fmla="*/ 3 w 5"/>
                  <a:gd name="T43" fmla="*/ 23 h 151"/>
                  <a:gd name="T44" fmla="*/ 3 w 5"/>
                  <a:gd name="T45" fmla="*/ 32 h 151"/>
                  <a:gd name="T46" fmla="*/ 3 w 5"/>
                  <a:gd name="T47" fmla="*/ 54 h 151"/>
                  <a:gd name="T48" fmla="*/ 3 w 5"/>
                  <a:gd name="T49" fmla="*/ 76 h 151"/>
                  <a:gd name="T50" fmla="*/ 3 w 5"/>
                  <a:gd name="T51" fmla="*/ 60 h 151"/>
                  <a:gd name="T52" fmla="*/ 3 w 5"/>
                  <a:gd name="T53" fmla="*/ 29 h 151"/>
                  <a:gd name="T54" fmla="*/ 3 w 5"/>
                  <a:gd name="T55" fmla="*/ 20 h 151"/>
                  <a:gd name="T56" fmla="*/ 3 w 5"/>
                  <a:gd name="T57" fmla="*/ 37 h 151"/>
                  <a:gd name="T58" fmla="*/ 3 w 5"/>
                  <a:gd name="T59" fmla="*/ 91 h 151"/>
                  <a:gd name="T60" fmla="*/ 3 w 5"/>
                  <a:gd name="T61" fmla="*/ 82 h 151"/>
                  <a:gd name="T62" fmla="*/ 3 w 5"/>
                  <a:gd name="T63" fmla="*/ 32 h 151"/>
                  <a:gd name="T64" fmla="*/ 3 w 5"/>
                  <a:gd name="T65" fmla="*/ 2 h 151"/>
                  <a:gd name="T66" fmla="*/ 4 w 5"/>
                  <a:gd name="T67" fmla="*/ 0 h 151"/>
                  <a:gd name="T68" fmla="*/ 4 w 5"/>
                  <a:gd name="T69" fmla="*/ 24 h 151"/>
                  <a:gd name="T70" fmla="*/ 4 w 5"/>
                  <a:gd name="T71" fmla="*/ 47 h 151"/>
                  <a:gd name="T72" fmla="*/ 4 w 5"/>
                  <a:gd name="T73" fmla="*/ 57 h 151"/>
                  <a:gd name="T74" fmla="*/ 4 w 5"/>
                  <a:gd name="T75" fmla="*/ 82 h 151"/>
                  <a:gd name="T76" fmla="*/ 4 w 5"/>
                  <a:gd name="T77" fmla="*/ 65 h 151"/>
                  <a:gd name="T78" fmla="*/ 4 w 5"/>
                  <a:gd name="T79" fmla="*/ 26 h 151"/>
                  <a:gd name="T80" fmla="*/ 5 w 5"/>
                  <a:gd name="T81" fmla="*/ 15 h 151"/>
                  <a:gd name="T82" fmla="*/ 5 w 5"/>
                  <a:gd name="T83" fmla="*/ 26 h 151"/>
                  <a:gd name="T84" fmla="*/ 5 w 5"/>
                  <a:gd name="T85" fmla="*/ 54 h 151"/>
                  <a:gd name="T86" fmla="*/ 5 w 5"/>
                  <a:gd name="T87" fmla="*/ 106 h 151"/>
                  <a:gd name="T88" fmla="*/ 5 w 5"/>
                  <a:gd name="T89" fmla="*/ 151 h 151"/>
                  <a:gd name="T90" fmla="*/ 5 w 5"/>
                  <a:gd name="T91" fmla="*/ 83 h 151"/>
                  <a:gd name="T92" fmla="*/ 5 w 5"/>
                  <a:gd name="T93" fmla="*/ 78 h 151"/>
                  <a:gd name="T94" fmla="*/ 5 w 5"/>
                  <a:gd name="T95" fmla="*/ 96 h 151"/>
                  <a:gd name="T96" fmla="*/ 5 w 5"/>
                  <a:gd name="T97" fmla="*/ 90 h 151"/>
                  <a:gd name="T98" fmla="*/ 5 w 5"/>
                  <a:gd name="T99" fmla="*/ 123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1">
                    <a:moveTo>
                      <a:pt x="0" y="10"/>
                    </a:moveTo>
                    <a:lnTo>
                      <a:pt x="0" y="12"/>
                    </a:lnTo>
                    <a:lnTo>
                      <a:pt x="1" y="31"/>
                    </a:lnTo>
                    <a:lnTo>
                      <a:pt x="1" y="50"/>
                    </a:lnTo>
                    <a:lnTo>
                      <a:pt x="1" y="48"/>
                    </a:lnTo>
                    <a:lnTo>
                      <a:pt x="1" y="44"/>
                    </a:lnTo>
                    <a:lnTo>
                      <a:pt x="1" y="80"/>
                    </a:lnTo>
                    <a:lnTo>
                      <a:pt x="1" y="141"/>
                    </a:lnTo>
                    <a:lnTo>
                      <a:pt x="1" y="114"/>
                    </a:lnTo>
                    <a:lnTo>
                      <a:pt x="1" y="85"/>
                    </a:lnTo>
                    <a:lnTo>
                      <a:pt x="2" y="40"/>
                    </a:lnTo>
                    <a:lnTo>
                      <a:pt x="2" y="41"/>
                    </a:lnTo>
                    <a:lnTo>
                      <a:pt x="2" y="67"/>
                    </a:lnTo>
                    <a:lnTo>
                      <a:pt x="2" y="143"/>
                    </a:lnTo>
                    <a:lnTo>
                      <a:pt x="2" y="45"/>
                    </a:lnTo>
                    <a:lnTo>
                      <a:pt x="2" y="9"/>
                    </a:lnTo>
                    <a:lnTo>
                      <a:pt x="2" y="2"/>
                    </a:lnTo>
                    <a:lnTo>
                      <a:pt x="2" y="11"/>
                    </a:lnTo>
                    <a:lnTo>
                      <a:pt x="2" y="24"/>
                    </a:lnTo>
                    <a:lnTo>
                      <a:pt x="2" y="33"/>
                    </a:lnTo>
                    <a:lnTo>
                      <a:pt x="2" y="30"/>
                    </a:lnTo>
                    <a:lnTo>
                      <a:pt x="3" y="23"/>
                    </a:lnTo>
                    <a:lnTo>
                      <a:pt x="3" y="32"/>
                    </a:lnTo>
                    <a:lnTo>
                      <a:pt x="3" y="54"/>
                    </a:lnTo>
                    <a:lnTo>
                      <a:pt x="3" y="76"/>
                    </a:lnTo>
                    <a:lnTo>
                      <a:pt x="3" y="60"/>
                    </a:lnTo>
                    <a:lnTo>
                      <a:pt x="3" y="29"/>
                    </a:lnTo>
                    <a:lnTo>
                      <a:pt x="3" y="20"/>
                    </a:lnTo>
                    <a:lnTo>
                      <a:pt x="3" y="37"/>
                    </a:lnTo>
                    <a:lnTo>
                      <a:pt x="3" y="91"/>
                    </a:lnTo>
                    <a:lnTo>
                      <a:pt x="3" y="82"/>
                    </a:lnTo>
                    <a:lnTo>
                      <a:pt x="3" y="32"/>
                    </a:lnTo>
                    <a:lnTo>
                      <a:pt x="3" y="2"/>
                    </a:lnTo>
                    <a:lnTo>
                      <a:pt x="4" y="0"/>
                    </a:lnTo>
                    <a:lnTo>
                      <a:pt x="4" y="24"/>
                    </a:lnTo>
                    <a:lnTo>
                      <a:pt x="4" y="47"/>
                    </a:lnTo>
                    <a:lnTo>
                      <a:pt x="4" y="57"/>
                    </a:lnTo>
                    <a:lnTo>
                      <a:pt x="4" y="82"/>
                    </a:lnTo>
                    <a:lnTo>
                      <a:pt x="4" y="65"/>
                    </a:lnTo>
                    <a:lnTo>
                      <a:pt x="4" y="26"/>
                    </a:lnTo>
                    <a:lnTo>
                      <a:pt x="5" y="15"/>
                    </a:lnTo>
                    <a:lnTo>
                      <a:pt x="5" y="26"/>
                    </a:lnTo>
                    <a:lnTo>
                      <a:pt x="5" y="54"/>
                    </a:lnTo>
                    <a:lnTo>
                      <a:pt x="5" y="106"/>
                    </a:lnTo>
                    <a:lnTo>
                      <a:pt x="5" y="151"/>
                    </a:lnTo>
                    <a:lnTo>
                      <a:pt x="5" y="83"/>
                    </a:lnTo>
                    <a:lnTo>
                      <a:pt x="5" y="78"/>
                    </a:lnTo>
                    <a:lnTo>
                      <a:pt x="5" y="96"/>
                    </a:lnTo>
                    <a:lnTo>
                      <a:pt x="5" y="90"/>
                    </a:lnTo>
                    <a:lnTo>
                      <a:pt x="5" y="12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64" name="Freeform 911"/>
              <p:cNvSpPr>
                <a:spLocks/>
              </p:cNvSpPr>
              <p:nvPr/>
            </p:nvSpPr>
            <p:spPr bwMode="auto">
              <a:xfrm>
                <a:off x="10037763" y="5730876"/>
                <a:ext cx="7938" cy="230188"/>
              </a:xfrm>
              <a:custGeom>
                <a:avLst/>
                <a:gdLst>
                  <a:gd name="T0" fmla="*/ 0 w 5"/>
                  <a:gd name="T1" fmla="*/ 145 h 145"/>
                  <a:gd name="T2" fmla="*/ 0 w 5"/>
                  <a:gd name="T3" fmla="*/ 101 h 145"/>
                  <a:gd name="T4" fmla="*/ 1 w 5"/>
                  <a:gd name="T5" fmla="*/ 52 h 145"/>
                  <a:gd name="T6" fmla="*/ 1 w 5"/>
                  <a:gd name="T7" fmla="*/ 41 h 145"/>
                  <a:gd name="T8" fmla="*/ 1 w 5"/>
                  <a:gd name="T9" fmla="*/ 48 h 145"/>
                  <a:gd name="T10" fmla="*/ 1 w 5"/>
                  <a:gd name="T11" fmla="*/ 24 h 145"/>
                  <a:gd name="T12" fmla="*/ 1 w 5"/>
                  <a:gd name="T13" fmla="*/ 10 h 145"/>
                  <a:gd name="T14" fmla="*/ 1 w 5"/>
                  <a:gd name="T15" fmla="*/ 34 h 145"/>
                  <a:gd name="T16" fmla="*/ 1 w 5"/>
                  <a:gd name="T17" fmla="*/ 133 h 145"/>
                  <a:gd name="T18" fmla="*/ 1 w 5"/>
                  <a:gd name="T19" fmla="*/ 58 h 145"/>
                  <a:gd name="T20" fmla="*/ 1 w 5"/>
                  <a:gd name="T21" fmla="*/ 42 h 145"/>
                  <a:gd name="T22" fmla="*/ 1 w 5"/>
                  <a:gd name="T23" fmla="*/ 50 h 145"/>
                  <a:gd name="T24" fmla="*/ 1 w 5"/>
                  <a:gd name="T25" fmla="*/ 73 h 145"/>
                  <a:gd name="T26" fmla="*/ 1 w 5"/>
                  <a:gd name="T27" fmla="*/ 109 h 145"/>
                  <a:gd name="T28" fmla="*/ 2 w 5"/>
                  <a:gd name="T29" fmla="*/ 110 h 145"/>
                  <a:gd name="T30" fmla="*/ 2 w 5"/>
                  <a:gd name="T31" fmla="*/ 88 h 145"/>
                  <a:gd name="T32" fmla="*/ 2 w 5"/>
                  <a:gd name="T33" fmla="*/ 74 h 145"/>
                  <a:gd name="T34" fmla="*/ 2 w 5"/>
                  <a:gd name="T35" fmla="*/ 57 h 145"/>
                  <a:gd name="T36" fmla="*/ 2 w 5"/>
                  <a:gd name="T37" fmla="*/ 50 h 145"/>
                  <a:gd name="T38" fmla="*/ 2 w 5"/>
                  <a:gd name="T39" fmla="*/ 57 h 145"/>
                  <a:gd name="T40" fmla="*/ 2 w 5"/>
                  <a:gd name="T41" fmla="*/ 79 h 145"/>
                  <a:gd name="T42" fmla="*/ 3 w 5"/>
                  <a:gd name="T43" fmla="*/ 112 h 145"/>
                  <a:gd name="T44" fmla="*/ 3 w 5"/>
                  <a:gd name="T45" fmla="*/ 80 h 145"/>
                  <a:gd name="T46" fmla="*/ 3 w 5"/>
                  <a:gd name="T47" fmla="*/ 33 h 145"/>
                  <a:gd name="T48" fmla="*/ 3 w 5"/>
                  <a:gd name="T49" fmla="*/ 15 h 145"/>
                  <a:gd name="T50" fmla="*/ 3 w 5"/>
                  <a:gd name="T51" fmla="*/ 18 h 145"/>
                  <a:gd name="T52" fmla="*/ 3 w 5"/>
                  <a:gd name="T53" fmla="*/ 34 h 145"/>
                  <a:gd name="T54" fmla="*/ 3 w 5"/>
                  <a:gd name="T55" fmla="*/ 31 h 145"/>
                  <a:gd name="T56" fmla="*/ 3 w 5"/>
                  <a:gd name="T57" fmla="*/ 12 h 145"/>
                  <a:gd name="T58" fmla="*/ 3 w 5"/>
                  <a:gd name="T59" fmla="*/ 2 h 145"/>
                  <a:gd name="T60" fmla="*/ 3 w 5"/>
                  <a:gd name="T61" fmla="*/ 10 h 145"/>
                  <a:gd name="T62" fmla="*/ 3 w 5"/>
                  <a:gd name="T63" fmla="*/ 56 h 145"/>
                  <a:gd name="T64" fmla="*/ 3 w 5"/>
                  <a:gd name="T65" fmla="*/ 57 h 145"/>
                  <a:gd name="T66" fmla="*/ 4 w 5"/>
                  <a:gd name="T67" fmla="*/ 20 h 145"/>
                  <a:gd name="T68" fmla="*/ 4 w 5"/>
                  <a:gd name="T69" fmla="*/ 24 h 145"/>
                  <a:gd name="T70" fmla="*/ 4 w 5"/>
                  <a:gd name="T71" fmla="*/ 45 h 145"/>
                  <a:gd name="T72" fmla="*/ 4 w 5"/>
                  <a:gd name="T73" fmla="*/ 68 h 145"/>
                  <a:gd name="T74" fmla="*/ 4 w 5"/>
                  <a:gd name="T75" fmla="*/ 89 h 145"/>
                  <a:gd name="T76" fmla="*/ 4 w 5"/>
                  <a:gd name="T77" fmla="*/ 72 h 145"/>
                  <a:gd name="T78" fmla="*/ 4 w 5"/>
                  <a:gd name="T79" fmla="*/ 51 h 145"/>
                  <a:gd name="T80" fmla="*/ 5 w 5"/>
                  <a:gd name="T81" fmla="*/ 43 h 145"/>
                  <a:gd name="T82" fmla="*/ 5 w 5"/>
                  <a:gd name="T83" fmla="*/ 31 h 145"/>
                  <a:gd name="T84" fmla="*/ 5 w 5"/>
                  <a:gd name="T85" fmla="*/ 44 h 145"/>
                  <a:gd name="T86" fmla="*/ 5 w 5"/>
                  <a:gd name="T87" fmla="*/ 85 h 145"/>
                  <a:gd name="T88" fmla="*/ 5 w 5"/>
                  <a:gd name="T89" fmla="*/ 47 h 145"/>
                  <a:gd name="T90" fmla="*/ 5 w 5"/>
                  <a:gd name="T91" fmla="*/ 50 h 145"/>
                  <a:gd name="T92" fmla="*/ 5 w 5"/>
                  <a:gd name="T93" fmla="*/ 76 h 145"/>
                  <a:gd name="T94" fmla="*/ 5 w 5"/>
                  <a:gd name="T95" fmla="*/ 63 h 145"/>
                  <a:gd name="T96" fmla="*/ 5 w 5"/>
                  <a:gd name="T97" fmla="*/ 24 h 145"/>
                  <a:gd name="T98" fmla="*/ 5 w 5"/>
                  <a:gd name="T99" fmla="*/ 0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5">
                    <a:moveTo>
                      <a:pt x="0" y="145"/>
                    </a:moveTo>
                    <a:lnTo>
                      <a:pt x="0" y="101"/>
                    </a:lnTo>
                    <a:lnTo>
                      <a:pt x="1" y="52"/>
                    </a:lnTo>
                    <a:lnTo>
                      <a:pt x="1" y="41"/>
                    </a:lnTo>
                    <a:lnTo>
                      <a:pt x="1" y="48"/>
                    </a:lnTo>
                    <a:lnTo>
                      <a:pt x="1" y="24"/>
                    </a:lnTo>
                    <a:lnTo>
                      <a:pt x="1" y="10"/>
                    </a:lnTo>
                    <a:lnTo>
                      <a:pt x="1" y="34"/>
                    </a:lnTo>
                    <a:lnTo>
                      <a:pt x="1" y="133"/>
                    </a:lnTo>
                    <a:lnTo>
                      <a:pt x="1" y="58"/>
                    </a:lnTo>
                    <a:lnTo>
                      <a:pt x="1" y="42"/>
                    </a:lnTo>
                    <a:lnTo>
                      <a:pt x="1" y="50"/>
                    </a:lnTo>
                    <a:lnTo>
                      <a:pt x="1" y="73"/>
                    </a:lnTo>
                    <a:lnTo>
                      <a:pt x="1" y="109"/>
                    </a:lnTo>
                    <a:lnTo>
                      <a:pt x="2" y="110"/>
                    </a:lnTo>
                    <a:lnTo>
                      <a:pt x="2" y="88"/>
                    </a:lnTo>
                    <a:lnTo>
                      <a:pt x="2" y="74"/>
                    </a:lnTo>
                    <a:lnTo>
                      <a:pt x="2" y="57"/>
                    </a:lnTo>
                    <a:lnTo>
                      <a:pt x="2" y="50"/>
                    </a:lnTo>
                    <a:lnTo>
                      <a:pt x="2" y="57"/>
                    </a:lnTo>
                    <a:lnTo>
                      <a:pt x="2" y="79"/>
                    </a:lnTo>
                    <a:lnTo>
                      <a:pt x="3" y="112"/>
                    </a:lnTo>
                    <a:lnTo>
                      <a:pt x="3" y="80"/>
                    </a:lnTo>
                    <a:lnTo>
                      <a:pt x="3" y="33"/>
                    </a:lnTo>
                    <a:lnTo>
                      <a:pt x="3" y="15"/>
                    </a:lnTo>
                    <a:lnTo>
                      <a:pt x="3" y="18"/>
                    </a:lnTo>
                    <a:lnTo>
                      <a:pt x="3" y="34"/>
                    </a:lnTo>
                    <a:lnTo>
                      <a:pt x="3" y="31"/>
                    </a:lnTo>
                    <a:lnTo>
                      <a:pt x="3" y="12"/>
                    </a:lnTo>
                    <a:lnTo>
                      <a:pt x="3" y="2"/>
                    </a:lnTo>
                    <a:lnTo>
                      <a:pt x="3" y="10"/>
                    </a:lnTo>
                    <a:lnTo>
                      <a:pt x="3" y="56"/>
                    </a:lnTo>
                    <a:lnTo>
                      <a:pt x="3" y="57"/>
                    </a:lnTo>
                    <a:lnTo>
                      <a:pt x="4" y="20"/>
                    </a:lnTo>
                    <a:lnTo>
                      <a:pt x="4" y="24"/>
                    </a:lnTo>
                    <a:lnTo>
                      <a:pt x="4" y="45"/>
                    </a:lnTo>
                    <a:lnTo>
                      <a:pt x="4" y="68"/>
                    </a:lnTo>
                    <a:lnTo>
                      <a:pt x="4" y="89"/>
                    </a:lnTo>
                    <a:lnTo>
                      <a:pt x="4" y="72"/>
                    </a:lnTo>
                    <a:lnTo>
                      <a:pt x="4" y="51"/>
                    </a:lnTo>
                    <a:lnTo>
                      <a:pt x="5" y="43"/>
                    </a:lnTo>
                    <a:lnTo>
                      <a:pt x="5" y="31"/>
                    </a:lnTo>
                    <a:lnTo>
                      <a:pt x="5" y="44"/>
                    </a:lnTo>
                    <a:lnTo>
                      <a:pt x="5" y="85"/>
                    </a:lnTo>
                    <a:lnTo>
                      <a:pt x="5" y="47"/>
                    </a:lnTo>
                    <a:lnTo>
                      <a:pt x="5" y="50"/>
                    </a:lnTo>
                    <a:lnTo>
                      <a:pt x="5" y="76"/>
                    </a:lnTo>
                    <a:lnTo>
                      <a:pt x="5" y="63"/>
                    </a:lnTo>
                    <a:lnTo>
                      <a:pt x="5" y="24"/>
                    </a:lnTo>
                    <a:lnTo>
                      <a:pt x="5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65" name="Freeform 912"/>
              <p:cNvSpPr>
                <a:spLocks/>
              </p:cNvSpPr>
              <p:nvPr/>
            </p:nvSpPr>
            <p:spPr bwMode="auto">
              <a:xfrm>
                <a:off x="10045700" y="5713413"/>
                <a:ext cx="7938" cy="284163"/>
              </a:xfrm>
              <a:custGeom>
                <a:avLst/>
                <a:gdLst>
                  <a:gd name="T0" fmla="*/ 0 w 5"/>
                  <a:gd name="T1" fmla="*/ 11 h 179"/>
                  <a:gd name="T2" fmla="*/ 0 w 5"/>
                  <a:gd name="T3" fmla="*/ 0 h 179"/>
                  <a:gd name="T4" fmla="*/ 1 w 5"/>
                  <a:gd name="T5" fmla="*/ 6 h 179"/>
                  <a:gd name="T6" fmla="*/ 1 w 5"/>
                  <a:gd name="T7" fmla="*/ 32 h 179"/>
                  <a:gd name="T8" fmla="*/ 1 w 5"/>
                  <a:gd name="T9" fmla="*/ 59 h 179"/>
                  <a:gd name="T10" fmla="*/ 1 w 5"/>
                  <a:gd name="T11" fmla="*/ 47 h 179"/>
                  <a:gd name="T12" fmla="*/ 1 w 5"/>
                  <a:gd name="T13" fmla="*/ 43 h 179"/>
                  <a:gd name="T14" fmla="*/ 1 w 5"/>
                  <a:gd name="T15" fmla="*/ 58 h 179"/>
                  <a:gd name="T16" fmla="*/ 1 w 5"/>
                  <a:gd name="T17" fmla="*/ 90 h 179"/>
                  <a:gd name="T18" fmla="*/ 1 w 5"/>
                  <a:gd name="T19" fmla="*/ 74 h 179"/>
                  <a:gd name="T20" fmla="*/ 1 w 5"/>
                  <a:gd name="T21" fmla="*/ 61 h 179"/>
                  <a:gd name="T22" fmla="*/ 1 w 5"/>
                  <a:gd name="T23" fmla="*/ 74 h 179"/>
                  <a:gd name="T24" fmla="*/ 1 w 5"/>
                  <a:gd name="T25" fmla="*/ 68 h 179"/>
                  <a:gd name="T26" fmla="*/ 1 w 5"/>
                  <a:gd name="T27" fmla="*/ 60 h 179"/>
                  <a:gd name="T28" fmla="*/ 2 w 5"/>
                  <a:gd name="T29" fmla="*/ 68 h 179"/>
                  <a:gd name="T30" fmla="*/ 2 w 5"/>
                  <a:gd name="T31" fmla="*/ 64 h 179"/>
                  <a:gd name="T32" fmla="*/ 2 w 5"/>
                  <a:gd name="T33" fmla="*/ 31 h 179"/>
                  <a:gd name="T34" fmla="*/ 2 w 5"/>
                  <a:gd name="T35" fmla="*/ 9 h 179"/>
                  <a:gd name="T36" fmla="*/ 2 w 5"/>
                  <a:gd name="T37" fmla="*/ 18 h 179"/>
                  <a:gd name="T38" fmla="*/ 2 w 5"/>
                  <a:gd name="T39" fmla="*/ 52 h 179"/>
                  <a:gd name="T40" fmla="*/ 2 w 5"/>
                  <a:gd name="T41" fmla="*/ 64 h 179"/>
                  <a:gd name="T42" fmla="*/ 3 w 5"/>
                  <a:gd name="T43" fmla="*/ 40 h 179"/>
                  <a:gd name="T44" fmla="*/ 3 w 5"/>
                  <a:gd name="T45" fmla="*/ 13 h 179"/>
                  <a:gd name="T46" fmla="*/ 3 w 5"/>
                  <a:gd name="T47" fmla="*/ 14 h 179"/>
                  <a:gd name="T48" fmla="*/ 3 w 5"/>
                  <a:gd name="T49" fmla="*/ 56 h 179"/>
                  <a:gd name="T50" fmla="*/ 3 w 5"/>
                  <a:gd name="T51" fmla="*/ 104 h 179"/>
                  <a:gd name="T52" fmla="*/ 3 w 5"/>
                  <a:gd name="T53" fmla="*/ 60 h 179"/>
                  <a:gd name="T54" fmla="*/ 3 w 5"/>
                  <a:gd name="T55" fmla="*/ 50 h 179"/>
                  <a:gd name="T56" fmla="*/ 3 w 5"/>
                  <a:gd name="T57" fmla="*/ 38 h 179"/>
                  <a:gd name="T58" fmla="*/ 3 w 5"/>
                  <a:gd name="T59" fmla="*/ 25 h 179"/>
                  <a:gd name="T60" fmla="*/ 3 w 5"/>
                  <a:gd name="T61" fmla="*/ 23 h 179"/>
                  <a:gd name="T62" fmla="*/ 3 w 5"/>
                  <a:gd name="T63" fmla="*/ 32 h 179"/>
                  <a:gd name="T64" fmla="*/ 3 w 5"/>
                  <a:gd name="T65" fmla="*/ 38 h 179"/>
                  <a:gd name="T66" fmla="*/ 4 w 5"/>
                  <a:gd name="T67" fmla="*/ 29 h 179"/>
                  <a:gd name="T68" fmla="*/ 4 w 5"/>
                  <a:gd name="T69" fmla="*/ 24 h 179"/>
                  <a:gd name="T70" fmla="*/ 4 w 5"/>
                  <a:gd name="T71" fmla="*/ 39 h 179"/>
                  <a:gd name="T72" fmla="*/ 4 w 5"/>
                  <a:gd name="T73" fmla="*/ 71 h 179"/>
                  <a:gd name="T74" fmla="*/ 4 w 5"/>
                  <a:gd name="T75" fmla="*/ 75 h 179"/>
                  <a:gd name="T76" fmla="*/ 4 w 5"/>
                  <a:gd name="T77" fmla="*/ 85 h 179"/>
                  <a:gd name="T78" fmla="*/ 4 w 5"/>
                  <a:gd name="T79" fmla="*/ 136 h 179"/>
                  <a:gd name="T80" fmla="*/ 4 w 5"/>
                  <a:gd name="T81" fmla="*/ 96 h 179"/>
                  <a:gd name="T82" fmla="*/ 4 w 5"/>
                  <a:gd name="T83" fmla="*/ 71 h 179"/>
                  <a:gd name="T84" fmla="*/ 4 w 5"/>
                  <a:gd name="T85" fmla="*/ 70 h 179"/>
                  <a:gd name="T86" fmla="*/ 4 w 5"/>
                  <a:gd name="T87" fmla="*/ 99 h 179"/>
                  <a:gd name="T88" fmla="*/ 5 w 5"/>
                  <a:gd name="T89" fmla="*/ 121 h 179"/>
                  <a:gd name="T90" fmla="*/ 5 w 5"/>
                  <a:gd name="T91" fmla="*/ 54 h 179"/>
                  <a:gd name="T92" fmla="*/ 5 w 5"/>
                  <a:gd name="T93" fmla="*/ 45 h 179"/>
                  <a:gd name="T94" fmla="*/ 5 w 5"/>
                  <a:gd name="T95" fmla="*/ 79 h 179"/>
                  <a:gd name="T96" fmla="*/ 5 w 5"/>
                  <a:gd name="T97" fmla="*/ 179 h 179"/>
                  <a:gd name="T98" fmla="*/ 5 w 5"/>
                  <a:gd name="T99" fmla="*/ 96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9">
                    <a:moveTo>
                      <a:pt x="0" y="11"/>
                    </a:moveTo>
                    <a:lnTo>
                      <a:pt x="0" y="0"/>
                    </a:lnTo>
                    <a:lnTo>
                      <a:pt x="1" y="6"/>
                    </a:lnTo>
                    <a:lnTo>
                      <a:pt x="1" y="32"/>
                    </a:lnTo>
                    <a:lnTo>
                      <a:pt x="1" y="59"/>
                    </a:lnTo>
                    <a:lnTo>
                      <a:pt x="1" y="47"/>
                    </a:lnTo>
                    <a:lnTo>
                      <a:pt x="1" y="43"/>
                    </a:lnTo>
                    <a:lnTo>
                      <a:pt x="1" y="58"/>
                    </a:lnTo>
                    <a:lnTo>
                      <a:pt x="1" y="90"/>
                    </a:lnTo>
                    <a:lnTo>
                      <a:pt x="1" y="74"/>
                    </a:lnTo>
                    <a:lnTo>
                      <a:pt x="1" y="61"/>
                    </a:lnTo>
                    <a:lnTo>
                      <a:pt x="1" y="74"/>
                    </a:lnTo>
                    <a:lnTo>
                      <a:pt x="1" y="68"/>
                    </a:lnTo>
                    <a:lnTo>
                      <a:pt x="1" y="60"/>
                    </a:lnTo>
                    <a:lnTo>
                      <a:pt x="2" y="68"/>
                    </a:lnTo>
                    <a:lnTo>
                      <a:pt x="2" y="64"/>
                    </a:lnTo>
                    <a:lnTo>
                      <a:pt x="2" y="31"/>
                    </a:lnTo>
                    <a:lnTo>
                      <a:pt x="2" y="9"/>
                    </a:lnTo>
                    <a:lnTo>
                      <a:pt x="2" y="18"/>
                    </a:lnTo>
                    <a:lnTo>
                      <a:pt x="2" y="52"/>
                    </a:lnTo>
                    <a:lnTo>
                      <a:pt x="2" y="64"/>
                    </a:lnTo>
                    <a:lnTo>
                      <a:pt x="3" y="40"/>
                    </a:lnTo>
                    <a:lnTo>
                      <a:pt x="3" y="13"/>
                    </a:lnTo>
                    <a:lnTo>
                      <a:pt x="3" y="14"/>
                    </a:lnTo>
                    <a:lnTo>
                      <a:pt x="3" y="56"/>
                    </a:lnTo>
                    <a:lnTo>
                      <a:pt x="3" y="104"/>
                    </a:lnTo>
                    <a:lnTo>
                      <a:pt x="3" y="60"/>
                    </a:lnTo>
                    <a:lnTo>
                      <a:pt x="3" y="50"/>
                    </a:lnTo>
                    <a:lnTo>
                      <a:pt x="3" y="38"/>
                    </a:lnTo>
                    <a:lnTo>
                      <a:pt x="3" y="25"/>
                    </a:lnTo>
                    <a:lnTo>
                      <a:pt x="3" y="23"/>
                    </a:lnTo>
                    <a:lnTo>
                      <a:pt x="3" y="32"/>
                    </a:lnTo>
                    <a:lnTo>
                      <a:pt x="3" y="38"/>
                    </a:lnTo>
                    <a:lnTo>
                      <a:pt x="4" y="29"/>
                    </a:lnTo>
                    <a:lnTo>
                      <a:pt x="4" y="24"/>
                    </a:lnTo>
                    <a:lnTo>
                      <a:pt x="4" y="39"/>
                    </a:lnTo>
                    <a:lnTo>
                      <a:pt x="4" y="71"/>
                    </a:lnTo>
                    <a:lnTo>
                      <a:pt x="4" y="75"/>
                    </a:lnTo>
                    <a:lnTo>
                      <a:pt x="4" y="85"/>
                    </a:lnTo>
                    <a:lnTo>
                      <a:pt x="4" y="136"/>
                    </a:lnTo>
                    <a:lnTo>
                      <a:pt x="4" y="96"/>
                    </a:lnTo>
                    <a:lnTo>
                      <a:pt x="4" y="71"/>
                    </a:lnTo>
                    <a:lnTo>
                      <a:pt x="4" y="70"/>
                    </a:lnTo>
                    <a:lnTo>
                      <a:pt x="4" y="99"/>
                    </a:lnTo>
                    <a:lnTo>
                      <a:pt x="5" y="121"/>
                    </a:lnTo>
                    <a:lnTo>
                      <a:pt x="5" y="54"/>
                    </a:lnTo>
                    <a:lnTo>
                      <a:pt x="5" y="45"/>
                    </a:lnTo>
                    <a:lnTo>
                      <a:pt x="5" y="79"/>
                    </a:lnTo>
                    <a:lnTo>
                      <a:pt x="5" y="179"/>
                    </a:lnTo>
                    <a:lnTo>
                      <a:pt x="5" y="9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66" name="Freeform 913"/>
              <p:cNvSpPr>
                <a:spLocks/>
              </p:cNvSpPr>
              <p:nvPr/>
            </p:nvSpPr>
            <p:spPr bwMode="auto">
              <a:xfrm>
                <a:off x="10053638" y="5702301"/>
                <a:ext cx="7938" cy="244475"/>
              </a:xfrm>
              <a:custGeom>
                <a:avLst/>
                <a:gdLst>
                  <a:gd name="T0" fmla="*/ 0 w 5"/>
                  <a:gd name="T1" fmla="*/ 103 h 154"/>
                  <a:gd name="T2" fmla="*/ 0 w 5"/>
                  <a:gd name="T3" fmla="*/ 77 h 154"/>
                  <a:gd name="T4" fmla="*/ 0 w 5"/>
                  <a:gd name="T5" fmla="*/ 80 h 154"/>
                  <a:gd name="T6" fmla="*/ 1 w 5"/>
                  <a:gd name="T7" fmla="*/ 67 h 154"/>
                  <a:gd name="T8" fmla="*/ 1 w 5"/>
                  <a:gd name="T9" fmla="*/ 36 h 154"/>
                  <a:gd name="T10" fmla="*/ 1 w 5"/>
                  <a:gd name="T11" fmla="*/ 30 h 154"/>
                  <a:gd name="T12" fmla="*/ 1 w 5"/>
                  <a:gd name="T13" fmla="*/ 40 h 154"/>
                  <a:gd name="T14" fmla="*/ 1 w 5"/>
                  <a:gd name="T15" fmla="*/ 36 h 154"/>
                  <a:gd name="T16" fmla="*/ 1 w 5"/>
                  <a:gd name="T17" fmla="*/ 33 h 154"/>
                  <a:gd name="T18" fmla="*/ 1 w 5"/>
                  <a:gd name="T19" fmla="*/ 59 h 154"/>
                  <a:gd name="T20" fmla="*/ 1 w 5"/>
                  <a:gd name="T21" fmla="*/ 104 h 154"/>
                  <a:gd name="T22" fmla="*/ 1 w 5"/>
                  <a:gd name="T23" fmla="*/ 86 h 154"/>
                  <a:gd name="T24" fmla="*/ 1 w 5"/>
                  <a:gd name="T25" fmla="*/ 95 h 154"/>
                  <a:gd name="T26" fmla="*/ 1 w 5"/>
                  <a:gd name="T27" fmla="*/ 117 h 154"/>
                  <a:gd name="T28" fmla="*/ 2 w 5"/>
                  <a:gd name="T29" fmla="*/ 107 h 154"/>
                  <a:gd name="T30" fmla="*/ 2 w 5"/>
                  <a:gd name="T31" fmla="*/ 57 h 154"/>
                  <a:gd name="T32" fmla="*/ 2 w 5"/>
                  <a:gd name="T33" fmla="*/ 40 h 154"/>
                  <a:gd name="T34" fmla="*/ 2 w 5"/>
                  <a:gd name="T35" fmla="*/ 45 h 154"/>
                  <a:gd name="T36" fmla="*/ 2 w 5"/>
                  <a:gd name="T37" fmla="*/ 51 h 154"/>
                  <a:gd name="T38" fmla="*/ 2 w 5"/>
                  <a:gd name="T39" fmla="*/ 50 h 154"/>
                  <a:gd name="T40" fmla="*/ 2 w 5"/>
                  <a:gd name="T41" fmla="*/ 49 h 154"/>
                  <a:gd name="T42" fmla="*/ 2 w 5"/>
                  <a:gd name="T43" fmla="*/ 45 h 154"/>
                  <a:gd name="T44" fmla="*/ 2 w 5"/>
                  <a:gd name="T45" fmla="*/ 42 h 154"/>
                  <a:gd name="T46" fmla="*/ 2 w 5"/>
                  <a:gd name="T47" fmla="*/ 49 h 154"/>
                  <a:gd name="T48" fmla="*/ 2 w 5"/>
                  <a:gd name="T49" fmla="*/ 82 h 154"/>
                  <a:gd name="T50" fmla="*/ 3 w 5"/>
                  <a:gd name="T51" fmla="*/ 82 h 154"/>
                  <a:gd name="T52" fmla="*/ 3 w 5"/>
                  <a:gd name="T53" fmla="*/ 50 h 154"/>
                  <a:gd name="T54" fmla="*/ 3 w 5"/>
                  <a:gd name="T55" fmla="*/ 39 h 154"/>
                  <a:gd name="T56" fmla="*/ 3 w 5"/>
                  <a:gd name="T57" fmla="*/ 17 h 154"/>
                  <a:gd name="T58" fmla="*/ 3 w 5"/>
                  <a:gd name="T59" fmla="*/ 9 h 154"/>
                  <a:gd name="T60" fmla="*/ 3 w 5"/>
                  <a:gd name="T61" fmla="*/ 17 h 154"/>
                  <a:gd name="T62" fmla="*/ 3 w 5"/>
                  <a:gd name="T63" fmla="*/ 33 h 154"/>
                  <a:gd name="T64" fmla="*/ 3 w 5"/>
                  <a:gd name="T65" fmla="*/ 81 h 154"/>
                  <a:gd name="T66" fmla="*/ 4 w 5"/>
                  <a:gd name="T67" fmla="*/ 154 h 154"/>
                  <a:gd name="T68" fmla="*/ 4 w 5"/>
                  <a:gd name="T69" fmla="*/ 97 h 154"/>
                  <a:gd name="T70" fmla="*/ 4 w 5"/>
                  <a:gd name="T71" fmla="*/ 60 h 154"/>
                  <a:gd name="T72" fmla="*/ 4 w 5"/>
                  <a:gd name="T73" fmla="*/ 22 h 154"/>
                  <a:gd name="T74" fmla="*/ 4 w 5"/>
                  <a:gd name="T75" fmla="*/ 8 h 154"/>
                  <a:gd name="T76" fmla="*/ 4 w 5"/>
                  <a:gd name="T77" fmla="*/ 14 h 154"/>
                  <a:gd name="T78" fmla="*/ 4 w 5"/>
                  <a:gd name="T79" fmla="*/ 36 h 154"/>
                  <a:gd name="T80" fmla="*/ 4 w 5"/>
                  <a:gd name="T81" fmla="*/ 68 h 154"/>
                  <a:gd name="T82" fmla="*/ 4 w 5"/>
                  <a:gd name="T83" fmla="*/ 62 h 154"/>
                  <a:gd name="T84" fmla="*/ 4 w 5"/>
                  <a:gd name="T85" fmla="*/ 51 h 154"/>
                  <a:gd name="T86" fmla="*/ 4 w 5"/>
                  <a:gd name="T87" fmla="*/ 65 h 154"/>
                  <a:gd name="T88" fmla="*/ 5 w 5"/>
                  <a:gd name="T89" fmla="*/ 28 h 154"/>
                  <a:gd name="T90" fmla="*/ 5 w 5"/>
                  <a:gd name="T91" fmla="*/ 0 h 154"/>
                  <a:gd name="T92" fmla="*/ 5 w 5"/>
                  <a:gd name="T93" fmla="*/ 0 h 154"/>
                  <a:gd name="T94" fmla="*/ 5 w 5"/>
                  <a:gd name="T95" fmla="*/ 19 h 154"/>
                  <a:gd name="T96" fmla="*/ 5 w 5"/>
                  <a:gd name="T97" fmla="*/ 42 h 154"/>
                  <a:gd name="T98" fmla="*/ 5 w 5"/>
                  <a:gd name="T99" fmla="*/ 54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4">
                    <a:moveTo>
                      <a:pt x="0" y="103"/>
                    </a:moveTo>
                    <a:lnTo>
                      <a:pt x="0" y="77"/>
                    </a:lnTo>
                    <a:lnTo>
                      <a:pt x="0" y="80"/>
                    </a:lnTo>
                    <a:lnTo>
                      <a:pt x="1" y="67"/>
                    </a:lnTo>
                    <a:lnTo>
                      <a:pt x="1" y="36"/>
                    </a:lnTo>
                    <a:lnTo>
                      <a:pt x="1" y="30"/>
                    </a:lnTo>
                    <a:lnTo>
                      <a:pt x="1" y="40"/>
                    </a:lnTo>
                    <a:lnTo>
                      <a:pt x="1" y="36"/>
                    </a:lnTo>
                    <a:lnTo>
                      <a:pt x="1" y="33"/>
                    </a:lnTo>
                    <a:lnTo>
                      <a:pt x="1" y="59"/>
                    </a:lnTo>
                    <a:lnTo>
                      <a:pt x="1" y="104"/>
                    </a:lnTo>
                    <a:lnTo>
                      <a:pt x="1" y="86"/>
                    </a:lnTo>
                    <a:lnTo>
                      <a:pt x="1" y="95"/>
                    </a:lnTo>
                    <a:lnTo>
                      <a:pt x="1" y="117"/>
                    </a:lnTo>
                    <a:lnTo>
                      <a:pt x="2" y="107"/>
                    </a:lnTo>
                    <a:lnTo>
                      <a:pt x="2" y="57"/>
                    </a:lnTo>
                    <a:lnTo>
                      <a:pt x="2" y="40"/>
                    </a:lnTo>
                    <a:lnTo>
                      <a:pt x="2" y="45"/>
                    </a:lnTo>
                    <a:lnTo>
                      <a:pt x="2" y="51"/>
                    </a:lnTo>
                    <a:lnTo>
                      <a:pt x="2" y="50"/>
                    </a:lnTo>
                    <a:lnTo>
                      <a:pt x="2" y="49"/>
                    </a:lnTo>
                    <a:lnTo>
                      <a:pt x="2" y="45"/>
                    </a:lnTo>
                    <a:lnTo>
                      <a:pt x="2" y="42"/>
                    </a:lnTo>
                    <a:lnTo>
                      <a:pt x="2" y="49"/>
                    </a:lnTo>
                    <a:lnTo>
                      <a:pt x="2" y="82"/>
                    </a:lnTo>
                    <a:lnTo>
                      <a:pt x="3" y="82"/>
                    </a:lnTo>
                    <a:lnTo>
                      <a:pt x="3" y="50"/>
                    </a:lnTo>
                    <a:lnTo>
                      <a:pt x="3" y="39"/>
                    </a:lnTo>
                    <a:lnTo>
                      <a:pt x="3" y="17"/>
                    </a:lnTo>
                    <a:lnTo>
                      <a:pt x="3" y="9"/>
                    </a:lnTo>
                    <a:lnTo>
                      <a:pt x="3" y="17"/>
                    </a:lnTo>
                    <a:lnTo>
                      <a:pt x="3" y="33"/>
                    </a:lnTo>
                    <a:lnTo>
                      <a:pt x="3" y="81"/>
                    </a:lnTo>
                    <a:lnTo>
                      <a:pt x="4" y="154"/>
                    </a:lnTo>
                    <a:lnTo>
                      <a:pt x="4" y="97"/>
                    </a:lnTo>
                    <a:lnTo>
                      <a:pt x="4" y="60"/>
                    </a:lnTo>
                    <a:lnTo>
                      <a:pt x="4" y="22"/>
                    </a:lnTo>
                    <a:lnTo>
                      <a:pt x="4" y="8"/>
                    </a:lnTo>
                    <a:lnTo>
                      <a:pt x="4" y="14"/>
                    </a:lnTo>
                    <a:lnTo>
                      <a:pt x="4" y="36"/>
                    </a:lnTo>
                    <a:lnTo>
                      <a:pt x="4" y="68"/>
                    </a:lnTo>
                    <a:lnTo>
                      <a:pt x="4" y="62"/>
                    </a:lnTo>
                    <a:lnTo>
                      <a:pt x="4" y="51"/>
                    </a:lnTo>
                    <a:lnTo>
                      <a:pt x="4" y="65"/>
                    </a:lnTo>
                    <a:lnTo>
                      <a:pt x="5" y="28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19"/>
                    </a:lnTo>
                    <a:lnTo>
                      <a:pt x="5" y="42"/>
                    </a:lnTo>
                    <a:lnTo>
                      <a:pt x="5" y="5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67" name="Freeform 914"/>
              <p:cNvSpPr>
                <a:spLocks/>
              </p:cNvSpPr>
              <p:nvPr/>
            </p:nvSpPr>
            <p:spPr bwMode="auto">
              <a:xfrm>
                <a:off x="10061575" y="5622926"/>
                <a:ext cx="7938" cy="307975"/>
              </a:xfrm>
              <a:custGeom>
                <a:avLst/>
                <a:gdLst>
                  <a:gd name="T0" fmla="*/ 0 w 5"/>
                  <a:gd name="T1" fmla="*/ 104 h 194"/>
                  <a:gd name="T2" fmla="*/ 0 w 5"/>
                  <a:gd name="T3" fmla="*/ 107 h 194"/>
                  <a:gd name="T4" fmla="*/ 0 w 5"/>
                  <a:gd name="T5" fmla="*/ 87 h 194"/>
                  <a:gd name="T6" fmla="*/ 0 w 5"/>
                  <a:gd name="T7" fmla="*/ 59 h 194"/>
                  <a:gd name="T8" fmla="*/ 0 w 5"/>
                  <a:gd name="T9" fmla="*/ 47 h 194"/>
                  <a:gd name="T10" fmla="*/ 0 w 5"/>
                  <a:gd name="T11" fmla="*/ 50 h 194"/>
                  <a:gd name="T12" fmla="*/ 1 w 5"/>
                  <a:gd name="T13" fmla="*/ 57 h 194"/>
                  <a:gd name="T14" fmla="*/ 1 w 5"/>
                  <a:gd name="T15" fmla="*/ 58 h 194"/>
                  <a:gd name="T16" fmla="*/ 1 w 5"/>
                  <a:gd name="T17" fmla="*/ 53 h 194"/>
                  <a:gd name="T18" fmla="*/ 1 w 5"/>
                  <a:gd name="T19" fmla="*/ 50 h 194"/>
                  <a:gd name="T20" fmla="*/ 1 w 5"/>
                  <a:gd name="T21" fmla="*/ 56 h 194"/>
                  <a:gd name="T22" fmla="*/ 1 w 5"/>
                  <a:gd name="T23" fmla="*/ 65 h 194"/>
                  <a:gd name="T24" fmla="*/ 1 w 5"/>
                  <a:gd name="T25" fmla="*/ 66 h 194"/>
                  <a:gd name="T26" fmla="*/ 1 w 5"/>
                  <a:gd name="T27" fmla="*/ 76 h 194"/>
                  <a:gd name="T28" fmla="*/ 2 w 5"/>
                  <a:gd name="T29" fmla="*/ 107 h 194"/>
                  <a:gd name="T30" fmla="*/ 2 w 5"/>
                  <a:gd name="T31" fmla="*/ 86 h 194"/>
                  <a:gd name="T32" fmla="*/ 2 w 5"/>
                  <a:gd name="T33" fmla="*/ 55 h 194"/>
                  <a:gd name="T34" fmla="*/ 2 w 5"/>
                  <a:gd name="T35" fmla="*/ 44 h 194"/>
                  <a:gd name="T36" fmla="*/ 2 w 5"/>
                  <a:gd name="T37" fmla="*/ 44 h 194"/>
                  <a:gd name="T38" fmla="*/ 2 w 5"/>
                  <a:gd name="T39" fmla="*/ 50 h 194"/>
                  <a:gd name="T40" fmla="*/ 2 w 5"/>
                  <a:gd name="T41" fmla="*/ 47 h 194"/>
                  <a:gd name="T42" fmla="*/ 2 w 5"/>
                  <a:gd name="T43" fmla="*/ 29 h 194"/>
                  <a:gd name="T44" fmla="*/ 2 w 5"/>
                  <a:gd name="T45" fmla="*/ 9 h 194"/>
                  <a:gd name="T46" fmla="*/ 2 w 5"/>
                  <a:gd name="T47" fmla="*/ 0 h 194"/>
                  <a:gd name="T48" fmla="*/ 2 w 5"/>
                  <a:gd name="T49" fmla="*/ 7 h 194"/>
                  <a:gd name="T50" fmla="*/ 3 w 5"/>
                  <a:gd name="T51" fmla="*/ 29 h 194"/>
                  <a:gd name="T52" fmla="*/ 3 w 5"/>
                  <a:gd name="T53" fmla="*/ 51 h 194"/>
                  <a:gd name="T54" fmla="*/ 3 w 5"/>
                  <a:gd name="T55" fmla="*/ 56 h 194"/>
                  <a:gd name="T56" fmla="*/ 3 w 5"/>
                  <a:gd name="T57" fmla="*/ 55 h 194"/>
                  <a:gd name="T58" fmla="*/ 3 w 5"/>
                  <a:gd name="T59" fmla="*/ 54 h 194"/>
                  <a:gd name="T60" fmla="*/ 3 w 5"/>
                  <a:gd name="T61" fmla="*/ 64 h 194"/>
                  <a:gd name="T62" fmla="*/ 3 w 5"/>
                  <a:gd name="T63" fmla="*/ 98 h 194"/>
                  <a:gd name="T64" fmla="*/ 3 w 5"/>
                  <a:gd name="T65" fmla="*/ 194 h 194"/>
                  <a:gd name="T66" fmla="*/ 3 w 5"/>
                  <a:gd name="T67" fmla="*/ 124 h 194"/>
                  <a:gd name="T68" fmla="*/ 3 w 5"/>
                  <a:gd name="T69" fmla="*/ 85 h 194"/>
                  <a:gd name="T70" fmla="*/ 3 w 5"/>
                  <a:gd name="T71" fmla="*/ 77 h 194"/>
                  <a:gd name="T72" fmla="*/ 4 w 5"/>
                  <a:gd name="T73" fmla="*/ 94 h 194"/>
                  <a:gd name="T74" fmla="*/ 4 w 5"/>
                  <a:gd name="T75" fmla="*/ 110 h 194"/>
                  <a:gd name="T76" fmla="*/ 4 w 5"/>
                  <a:gd name="T77" fmla="*/ 79 h 194"/>
                  <a:gd name="T78" fmla="*/ 4 w 5"/>
                  <a:gd name="T79" fmla="*/ 72 h 194"/>
                  <a:gd name="T80" fmla="*/ 4 w 5"/>
                  <a:gd name="T81" fmla="*/ 79 h 194"/>
                  <a:gd name="T82" fmla="*/ 4 w 5"/>
                  <a:gd name="T83" fmla="*/ 81 h 194"/>
                  <a:gd name="T84" fmla="*/ 4 w 5"/>
                  <a:gd name="T85" fmla="*/ 78 h 194"/>
                  <a:gd name="T86" fmla="*/ 4 w 5"/>
                  <a:gd name="T87" fmla="*/ 72 h 194"/>
                  <a:gd name="T88" fmla="*/ 5 w 5"/>
                  <a:gd name="T89" fmla="*/ 73 h 194"/>
                  <a:gd name="T90" fmla="*/ 5 w 5"/>
                  <a:gd name="T91" fmla="*/ 96 h 194"/>
                  <a:gd name="T92" fmla="*/ 5 w 5"/>
                  <a:gd name="T93" fmla="*/ 83 h 194"/>
                  <a:gd name="T94" fmla="*/ 5 w 5"/>
                  <a:gd name="T95" fmla="*/ 59 h 194"/>
                  <a:gd name="T96" fmla="*/ 5 w 5"/>
                  <a:gd name="T97" fmla="*/ 79 h 194"/>
                  <a:gd name="T98" fmla="*/ 5 w 5"/>
                  <a:gd name="T99" fmla="*/ 84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94">
                    <a:moveTo>
                      <a:pt x="0" y="104"/>
                    </a:moveTo>
                    <a:lnTo>
                      <a:pt x="0" y="107"/>
                    </a:lnTo>
                    <a:lnTo>
                      <a:pt x="0" y="87"/>
                    </a:lnTo>
                    <a:lnTo>
                      <a:pt x="0" y="59"/>
                    </a:lnTo>
                    <a:lnTo>
                      <a:pt x="0" y="47"/>
                    </a:lnTo>
                    <a:lnTo>
                      <a:pt x="0" y="50"/>
                    </a:lnTo>
                    <a:lnTo>
                      <a:pt x="1" y="57"/>
                    </a:lnTo>
                    <a:lnTo>
                      <a:pt x="1" y="58"/>
                    </a:lnTo>
                    <a:lnTo>
                      <a:pt x="1" y="53"/>
                    </a:lnTo>
                    <a:lnTo>
                      <a:pt x="1" y="50"/>
                    </a:lnTo>
                    <a:lnTo>
                      <a:pt x="1" y="56"/>
                    </a:lnTo>
                    <a:lnTo>
                      <a:pt x="1" y="65"/>
                    </a:lnTo>
                    <a:lnTo>
                      <a:pt x="1" y="66"/>
                    </a:lnTo>
                    <a:lnTo>
                      <a:pt x="1" y="76"/>
                    </a:lnTo>
                    <a:lnTo>
                      <a:pt x="2" y="107"/>
                    </a:lnTo>
                    <a:lnTo>
                      <a:pt x="2" y="86"/>
                    </a:lnTo>
                    <a:lnTo>
                      <a:pt x="2" y="55"/>
                    </a:lnTo>
                    <a:lnTo>
                      <a:pt x="2" y="44"/>
                    </a:lnTo>
                    <a:lnTo>
                      <a:pt x="2" y="44"/>
                    </a:lnTo>
                    <a:lnTo>
                      <a:pt x="2" y="50"/>
                    </a:lnTo>
                    <a:lnTo>
                      <a:pt x="2" y="47"/>
                    </a:lnTo>
                    <a:lnTo>
                      <a:pt x="2" y="29"/>
                    </a:lnTo>
                    <a:lnTo>
                      <a:pt x="2" y="9"/>
                    </a:lnTo>
                    <a:lnTo>
                      <a:pt x="2" y="0"/>
                    </a:lnTo>
                    <a:lnTo>
                      <a:pt x="2" y="7"/>
                    </a:lnTo>
                    <a:lnTo>
                      <a:pt x="3" y="29"/>
                    </a:lnTo>
                    <a:lnTo>
                      <a:pt x="3" y="51"/>
                    </a:lnTo>
                    <a:lnTo>
                      <a:pt x="3" y="56"/>
                    </a:lnTo>
                    <a:lnTo>
                      <a:pt x="3" y="55"/>
                    </a:lnTo>
                    <a:lnTo>
                      <a:pt x="3" y="54"/>
                    </a:lnTo>
                    <a:lnTo>
                      <a:pt x="3" y="64"/>
                    </a:lnTo>
                    <a:lnTo>
                      <a:pt x="3" y="98"/>
                    </a:lnTo>
                    <a:lnTo>
                      <a:pt x="3" y="194"/>
                    </a:lnTo>
                    <a:lnTo>
                      <a:pt x="3" y="124"/>
                    </a:lnTo>
                    <a:lnTo>
                      <a:pt x="3" y="85"/>
                    </a:lnTo>
                    <a:lnTo>
                      <a:pt x="3" y="77"/>
                    </a:lnTo>
                    <a:lnTo>
                      <a:pt x="4" y="94"/>
                    </a:lnTo>
                    <a:lnTo>
                      <a:pt x="4" y="110"/>
                    </a:lnTo>
                    <a:lnTo>
                      <a:pt x="4" y="79"/>
                    </a:lnTo>
                    <a:lnTo>
                      <a:pt x="4" y="72"/>
                    </a:lnTo>
                    <a:lnTo>
                      <a:pt x="4" y="79"/>
                    </a:lnTo>
                    <a:lnTo>
                      <a:pt x="4" y="81"/>
                    </a:lnTo>
                    <a:lnTo>
                      <a:pt x="4" y="78"/>
                    </a:lnTo>
                    <a:lnTo>
                      <a:pt x="4" y="72"/>
                    </a:lnTo>
                    <a:lnTo>
                      <a:pt x="5" y="73"/>
                    </a:lnTo>
                    <a:lnTo>
                      <a:pt x="5" y="96"/>
                    </a:lnTo>
                    <a:lnTo>
                      <a:pt x="5" y="83"/>
                    </a:lnTo>
                    <a:lnTo>
                      <a:pt x="5" y="59"/>
                    </a:lnTo>
                    <a:lnTo>
                      <a:pt x="5" y="79"/>
                    </a:lnTo>
                    <a:lnTo>
                      <a:pt x="5" y="8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68" name="Freeform 915"/>
              <p:cNvSpPr>
                <a:spLocks/>
              </p:cNvSpPr>
              <p:nvPr/>
            </p:nvSpPr>
            <p:spPr bwMode="auto">
              <a:xfrm>
                <a:off x="10069513" y="5637213"/>
                <a:ext cx="7938" cy="179388"/>
              </a:xfrm>
              <a:custGeom>
                <a:avLst/>
                <a:gdLst>
                  <a:gd name="T0" fmla="*/ 0 w 5"/>
                  <a:gd name="T1" fmla="*/ 75 h 113"/>
                  <a:gd name="T2" fmla="*/ 0 w 5"/>
                  <a:gd name="T3" fmla="*/ 37 h 113"/>
                  <a:gd name="T4" fmla="*/ 0 w 5"/>
                  <a:gd name="T5" fmla="*/ 18 h 113"/>
                  <a:gd name="T6" fmla="*/ 0 w 5"/>
                  <a:gd name="T7" fmla="*/ 10 h 113"/>
                  <a:gd name="T8" fmla="*/ 0 w 5"/>
                  <a:gd name="T9" fmla="*/ 14 h 113"/>
                  <a:gd name="T10" fmla="*/ 0 w 5"/>
                  <a:gd name="T11" fmla="*/ 26 h 113"/>
                  <a:gd name="T12" fmla="*/ 1 w 5"/>
                  <a:gd name="T13" fmla="*/ 54 h 113"/>
                  <a:gd name="T14" fmla="*/ 1 w 5"/>
                  <a:gd name="T15" fmla="*/ 113 h 113"/>
                  <a:gd name="T16" fmla="*/ 1 w 5"/>
                  <a:gd name="T17" fmla="*/ 67 h 113"/>
                  <a:gd name="T18" fmla="*/ 1 w 5"/>
                  <a:gd name="T19" fmla="*/ 59 h 113"/>
                  <a:gd name="T20" fmla="*/ 1 w 5"/>
                  <a:gd name="T21" fmla="*/ 70 h 113"/>
                  <a:gd name="T22" fmla="*/ 1 w 5"/>
                  <a:gd name="T23" fmla="*/ 64 h 113"/>
                  <a:gd name="T24" fmla="*/ 1 w 5"/>
                  <a:gd name="T25" fmla="*/ 60 h 113"/>
                  <a:gd name="T26" fmla="*/ 1 w 5"/>
                  <a:gd name="T27" fmla="*/ 64 h 113"/>
                  <a:gd name="T28" fmla="*/ 1 w 5"/>
                  <a:gd name="T29" fmla="*/ 62 h 113"/>
                  <a:gd name="T30" fmla="*/ 1 w 5"/>
                  <a:gd name="T31" fmla="*/ 60 h 113"/>
                  <a:gd name="T32" fmla="*/ 1 w 5"/>
                  <a:gd name="T33" fmla="*/ 60 h 113"/>
                  <a:gd name="T34" fmla="*/ 1 w 5"/>
                  <a:gd name="T35" fmla="*/ 95 h 113"/>
                  <a:gd name="T36" fmla="*/ 2 w 5"/>
                  <a:gd name="T37" fmla="*/ 100 h 113"/>
                  <a:gd name="T38" fmla="*/ 2 w 5"/>
                  <a:gd name="T39" fmla="*/ 27 h 113"/>
                  <a:gd name="T40" fmla="*/ 2 w 5"/>
                  <a:gd name="T41" fmla="*/ 8 h 113"/>
                  <a:gd name="T42" fmla="*/ 2 w 5"/>
                  <a:gd name="T43" fmla="*/ 11 h 113"/>
                  <a:gd name="T44" fmla="*/ 2 w 5"/>
                  <a:gd name="T45" fmla="*/ 15 h 113"/>
                  <a:gd name="T46" fmla="*/ 2 w 5"/>
                  <a:gd name="T47" fmla="*/ 15 h 113"/>
                  <a:gd name="T48" fmla="*/ 2 w 5"/>
                  <a:gd name="T49" fmla="*/ 23 h 113"/>
                  <a:gd name="T50" fmla="*/ 3 w 5"/>
                  <a:gd name="T51" fmla="*/ 51 h 113"/>
                  <a:gd name="T52" fmla="*/ 3 w 5"/>
                  <a:gd name="T53" fmla="*/ 84 h 113"/>
                  <a:gd name="T54" fmla="*/ 3 w 5"/>
                  <a:gd name="T55" fmla="*/ 54 h 113"/>
                  <a:gd name="T56" fmla="*/ 3 w 5"/>
                  <a:gd name="T57" fmla="*/ 31 h 113"/>
                  <a:gd name="T58" fmla="*/ 3 w 5"/>
                  <a:gd name="T59" fmla="*/ 21 h 113"/>
                  <a:gd name="T60" fmla="*/ 3 w 5"/>
                  <a:gd name="T61" fmla="*/ 29 h 113"/>
                  <a:gd name="T62" fmla="*/ 3 w 5"/>
                  <a:gd name="T63" fmla="*/ 75 h 113"/>
                  <a:gd name="T64" fmla="*/ 3 w 5"/>
                  <a:gd name="T65" fmla="*/ 88 h 113"/>
                  <a:gd name="T66" fmla="*/ 3 w 5"/>
                  <a:gd name="T67" fmla="*/ 43 h 113"/>
                  <a:gd name="T68" fmla="*/ 3 w 5"/>
                  <a:gd name="T69" fmla="*/ 43 h 113"/>
                  <a:gd name="T70" fmla="*/ 3 w 5"/>
                  <a:gd name="T71" fmla="*/ 64 h 113"/>
                  <a:gd name="T72" fmla="*/ 4 w 5"/>
                  <a:gd name="T73" fmla="*/ 75 h 113"/>
                  <a:gd name="T74" fmla="*/ 4 w 5"/>
                  <a:gd name="T75" fmla="*/ 63 h 113"/>
                  <a:gd name="T76" fmla="*/ 4 w 5"/>
                  <a:gd name="T77" fmla="*/ 43 h 113"/>
                  <a:gd name="T78" fmla="*/ 4 w 5"/>
                  <a:gd name="T79" fmla="*/ 28 h 113"/>
                  <a:gd name="T80" fmla="*/ 4 w 5"/>
                  <a:gd name="T81" fmla="*/ 25 h 113"/>
                  <a:gd name="T82" fmla="*/ 4 w 5"/>
                  <a:gd name="T83" fmla="*/ 27 h 113"/>
                  <a:gd name="T84" fmla="*/ 4 w 5"/>
                  <a:gd name="T85" fmla="*/ 20 h 113"/>
                  <a:gd name="T86" fmla="*/ 4 w 5"/>
                  <a:gd name="T87" fmla="*/ 5 h 113"/>
                  <a:gd name="T88" fmla="*/ 4 w 5"/>
                  <a:gd name="T89" fmla="*/ 0 h 113"/>
                  <a:gd name="T90" fmla="*/ 4 w 5"/>
                  <a:gd name="T91" fmla="*/ 9 h 113"/>
                  <a:gd name="T92" fmla="*/ 4 w 5"/>
                  <a:gd name="T93" fmla="*/ 21 h 113"/>
                  <a:gd name="T94" fmla="*/ 4 w 5"/>
                  <a:gd name="T95" fmla="*/ 27 h 113"/>
                  <a:gd name="T96" fmla="*/ 5 w 5"/>
                  <a:gd name="T97" fmla="*/ 44 h 113"/>
                  <a:gd name="T98" fmla="*/ 5 w 5"/>
                  <a:gd name="T99" fmla="*/ 76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13">
                    <a:moveTo>
                      <a:pt x="0" y="75"/>
                    </a:moveTo>
                    <a:lnTo>
                      <a:pt x="0" y="37"/>
                    </a:lnTo>
                    <a:lnTo>
                      <a:pt x="0" y="18"/>
                    </a:lnTo>
                    <a:lnTo>
                      <a:pt x="0" y="10"/>
                    </a:lnTo>
                    <a:lnTo>
                      <a:pt x="0" y="14"/>
                    </a:lnTo>
                    <a:lnTo>
                      <a:pt x="0" y="26"/>
                    </a:lnTo>
                    <a:lnTo>
                      <a:pt x="1" y="54"/>
                    </a:lnTo>
                    <a:lnTo>
                      <a:pt x="1" y="113"/>
                    </a:lnTo>
                    <a:lnTo>
                      <a:pt x="1" y="67"/>
                    </a:lnTo>
                    <a:lnTo>
                      <a:pt x="1" y="59"/>
                    </a:lnTo>
                    <a:lnTo>
                      <a:pt x="1" y="70"/>
                    </a:lnTo>
                    <a:lnTo>
                      <a:pt x="1" y="64"/>
                    </a:lnTo>
                    <a:lnTo>
                      <a:pt x="1" y="60"/>
                    </a:lnTo>
                    <a:lnTo>
                      <a:pt x="1" y="64"/>
                    </a:lnTo>
                    <a:lnTo>
                      <a:pt x="1" y="62"/>
                    </a:lnTo>
                    <a:lnTo>
                      <a:pt x="1" y="60"/>
                    </a:lnTo>
                    <a:lnTo>
                      <a:pt x="1" y="60"/>
                    </a:lnTo>
                    <a:lnTo>
                      <a:pt x="1" y="95"/>
                    </a:lnTo>
                    <a:lnTo>
                      <a:pt x="2" y="100"/>
                    </a:lnTo>
                    <a:lnTo>
                      <a:pt x="2" y="27"/>
                    </a:lnTo>
                    <a:lnTo>
                      <a:pt x="2" y="8"/>
                    </a:lnTo>
                    <a:lnTo>
                      <a:pt x="2" y="11"/>
                    </a:lnTo>
                    <a:lnTo>
                      <a:pt x="2" y="15"/>
                    </a:lnTo>
                    <a:lnTo>
                      <a:pt x="2" y="15"/>
                    </a:lnTo>
                    <a:lnTo>
                      <a:pt x="2" y="23"/>
                    </a:lnTo>
                    <a:lnTo>
                      <a:pt x="3" y="51"/>
                    </a:lnTo>
                    <a:lnTo>
                      <a:pt x="3" y="84"/>
                    </a:lnTo>
                    <a:lnTo>
                      <a:pt x="3" y="54"/>
                    </a:lnTo>
                    <a:lnTo>
                      <a:pt x="3" y="31"/>
                    </a:lnTo>
                    <a:lnTo>
                      <a:pt x="3" y="21"/>
                    </a:lnTo>
                    <a:lnTo>
                      <a:pt x="3" y="29"/>
                    </a:lnTo>
                    <a:lnTo>
                      <a:pt x="3" y="75"/>
                    </a:lnTo>
                    <a:lnTo>
                      <a:pt x="3" y="88"/>
                    </a:lnTo>
                    <a:lnTo>
                      <a:pt x="3" y="43"/>
                    </a:lnTo>
                    <a:lnTo>
                      <a:pt x="3" y="43"/>
                    </a:lnTo>
                    <a:lnTo>
                      <a:pt x="3" y="64"/>
                    </a:lnTo>
                    <a:lnTo>
                      <a:pt x="4" y="75"/>
                    </a:lnTo>
                    <a:lnTo>
                      <a:pt x="4" y="63"/>
                    </a:lnTo>
                    <a:lnTo>
                      <a:pt x="4" y="43"/>
                    </a:lnTo>
                    <a:lnTo>
                      <a:pt x="4" y="28"/>
                    </a:lnTo>
                    <a:lnTo>
                      <a:pt x="4" y="25"/>
                    </a:lnTo>
                    <a:lnTo>
                      <a:pt x="4" y="27"/>
                    </a:lnTo>
                    <a:lnTo>
                      <a:pt x="4" y="20"/>
                    </a:lnTo>
                    <a:lnTo>
                      <a:pt x="4" y="5"/>
                    </a:lnTo>
                    <a:lnTo>
                      <a:pt x="4" y="0"/>
                    </a:lnTo>
                    <a:lnTo>
                      <a:pt x="4" y="9"/>
                    </a:lnTo>
                    <a:lnTo>
                      <a:pt x="4" y="21"/>
                    </a:lnTo>
                    <a:lnTo>
                      <a:pt x="4" y="27"/>
                    </a:lnTo>
                    <a:lnTo>
                      <a:pt x="5" y="44"/>
                    </a:lnTo>
                    <a:lnTo>
                      <a:pt x="5" y="7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69" name="Freeform 916"/>
              <p:cNvSpPr>
                <a:spLocks/>
              </p:cNvSpPr>
              <p:nvPr/>
            </p:nvSpPr>
            <p:spPr bwMode="auto">
              <a:xfrm>
                <a:off x="10077450" y="5618163"/>
                <a:ext cx="7938" cy="200025"/>
              </a:xfrm>
              <a:custGeom>
                <a:avLst/>
                <a:gdLst>
                  <a:gd name="T0" fmla="*/ 0 w 5"/>
                  <a:gd name="T1" fmla="*/ 88 h 126"/>
                  <a:gd name="T2" fmla="*/ 0 w 5"/>
                  <a:gd name="T3" fmla="*/ 69 h 126"/>
                  <a:gd name="T4" fmla="*/ 0 w 5"/>
                  <a:gd name="T5" fmla="*/ 50 h 126"/>
                  <a:gd name="T6" fmla="*/ 0 w 5"/>
                  <a:gd name="T7" fmla="*/ 48 h 126"/>
                  <a:gd name="T8" fmla="*/ 0 w 5"/>
                  <a:gd name="T9" fmla="*/ 59 h 126"/>
                  <a:gd name="T10" fmla="*/ 0 w 5"/>
                  <a:gd name="T11" fmla="*/ 54 h 126"/>
                  <a:gd name="T12" fmla="*/ 1 w 5"/>
                  <a:gd name="T13" fmla="*/ 37 h 126"/>
                  <a:gd name="T14" fmla="*/ 1 w 5"/>
                  <a:gd name="T15" fmla="*/ 38 h 126"/>
                  <a:gd name="T16" fmla="*/ 1 w 5"/>
                  <a:gd name="T17" fmla="*/ 50 h 126"/>
                  <a:gd name="T18" fmla="*/ 1 w 5"/>
                  <a:gd name="T19" fmla="*/ 48 h 126"/>
                  <a:gd name="T20" fmla="*/ 1 w 5"/>
                  <a:gd name="T21" fmla="*/ 51 h 126"/>
                  <a:gd name="T22" fmla="*/ 1 w 5"/>
                  <a:gd name="T23" fmla="*/ 80 h 126"/>
                  <a:gd name="T24" fmla="*/ 1 w 5"/>
                  <a:gd name="T25" fmla="*/ 107 h 126"/>
                  <a:gd name="T26" fmla="*/ 1 w 5"/>
                  <a:gd name="T27" fmla="*/ 66 h 126"/>
                  <a:gd name="T28" fmla="*/ 1 w 5"/>
                  <a:gd name="T29" fmla="*/ 50 h 126"/>
                  <a:gd name="T30" fmla="*/ 1 w 5"/>
                  <a:gd name="T31" fmla="*/ 51 h 126"/>
                  <a:gd name="T32" fmla="*/ 1 w 5"/>
                  <a:gd name="T33" fmla="*/ 42 h 126"/>
                  <a:gd name="T34" fmla="*/ 1 w 5"/>
                  <a:gd name="T35" fmla="*/ 24 h 126"/>
                  <a:gd name="T36" fmla="*/ 2 w 5"/>
                  <a:gd name="T37" fmla="*/ 20 h 126"/>
                  <a:gd name="T38" fmla="*/ 2 w 5"/>
                  <a:gd name="T39" fmla="*/ 36 h 126"/>
                  <a:gd name="T40" fmla="*/ 2 w 5"/>
                  <a:gd name="T41" fmla="*/ 58 h 126"/>
                  <a:gd name="T42" fmla="*/ 2 w 5"/>
                  <a:gd name="T43" fmla="*/ 54 h 126"/>
                  <a:gd name="T44" fmla="*/ 2 w 5"/>
                  <a:gd name="T45" fmla="*/ 51 h 126"/>
                  <a:gd name="T46" fmla="*/ 2 w 5"/>
                  <a:gd name="T47" fmla="*/ 52 h 126"/>
                  <a:gd name="T48" fmla="*/ 2 w 5"/>
                  <a:gd name="T49" fmla="*/ 62 h 126"/>
                  <a:gd name="T50" fmla="*/ 2 w 5"/>
                  <a:gd name="T51" fmla="*/ 66 h 126"/>
                  <a:gd name="T52" fmla="*/ 2 w 5"/>
                  <a:gd name="T53" fmla="*/ 54 h 126"/>
                  <a:gd name="T54" fmla="*/ 2 w 5"/>
                  <a:gd name="T55" fmla="*/ 52 h 126"/>
                  <a:gd name="T56" fmla="*/ 2 w 5"/>
                  <a:gd name="T57" fmla="*/ 53 h 126"/>
                  <a:gd name="T58" fmla="*/ 3 w 5"/>
                  <a:gd name="T59" fmla="*/ 47 h 126"/>
                  <a:gd name="T60" fmla="*/ 3 w 5"/>
                  <a:gd name="T61" fmla="*/ 38 h 126"/>
                  <a:gd name="T62" fmla="*/ 3 w 5"/>
                  <a:gd name="T63" fmla="*/ 34 h 126"/>
                  <a:gd name="T64" fmla="*/ 3 w 5"/>
                  <a:gd name="T65" fmla="*/ 34 h 126"/>
                  <a:gd name="T66" fmla="*/ 3 w 5"/>
                  <a:gd name="T67" fmla="*/ 24 h 126"/>
                  <a:gd name="T68" fmla="*/ 3 w 5"/>
                  <a:gd name="T69" fmla="*/ 6 h 126"/>
                  <a:gd name="T70" fmla="*/ 3 w 5"/>
                  <a:gd name="T71" fmla="*/ 0 h 126"/>
                  <a:gd name="T72" fmla="*/ 3 w 5"/>
                  <a:gd name="T73" fmla="*/ 18 h 126"/>
                  <a:gd name="T74" fmla="*/ 4 w 5"/>
                  <a:gd name="T75" fmla="*/ 85 h 126"/>
                  <a:gd name="T76" fmla="*/ 4 w 5"/>
                  <a:gd name="T77" fmla="*/ 70 h 126"/>
                  <a:gd name="T78" fmla="*/ 4 w 5"/>
                  <a:gd name="T79" fmla="*/ 42 h 126"/>
                  <a:gd name="T80" fmla="*/ 4 w 5"/>
                  <a:gd name="T81" fmla="*/ 45 h 126"/>
                  <a:gd name="T82" fmla="*/ 4 w 5"/>
                  <a:gd name="T83" fmla="*/ 59 h 126"/>
                  <a:gd name="T84" fmla="*/ 4 w 5"/>
                  <a:gd name="T85" fmla="*/ 58 h 126"/>
                  <a:gd name="T86" fmla="*/ 4 w 5"/>
                  <a:gd name="T87" fmla="*/ 61 h 126"/>
                  <a:gd name="T88" fmla="*/ 4 w 5"/>
                  <a:gd name="T89" fmla="*/ 121 h 126"/>
                  <a:gd name="T90" fmla="*/ 4 w 5"/>
                  <a:gd name="T91" fmla="*/ 88 h 126"/>
                  <a:gd name="T92" fmla="*/ 4 w 5"/>
                  <a:gd name="T93" fmla="*/ 50 h 126"/>
                  <a:gd name="T94" fmla="*/ 4 w 5"/>
                  <a:gd name="T95" fmla="*/ 62 h 126"/>
                  <a:gd name="T96" fmla="*/ 5 w 5"/>
                  <a:gd name="T97" fmla="*/ 126 h 126"/>
                  <a:gd name="T98" fmla="*/ 5 w 5"/>
                  <a:gd name="T99" fmla="*/ 11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26">
                    <a:moveTo>
                      <a:pt x="0" y="88"/>
                    </a:moveTo>
                    <a:lnTo>
                      <a:pt x="0" y="69"/>
                    </a:lnTo>
                    <a:lnTo>
                      <a:pt x="0" y="50"/>
                    </a:lnTo>
                    <a:lnTo>
                      <a:pt x="0" y="48"/>
                    </a:lnTo>
                    <a:lnTo>
                      <a:pt x="0" y="59"/>
                    </a:lnTo>
                    <a:lnTo>
                      <a:pt x="0" y="54"/>
                    </a:lnTo>
                    <a:lnTo>
                      <a:pt x="1" y="37"/>
                    </a:lnTo>
                    <a:lnTo>
                      <a:pt x="1" y="38"/>
                    </a:lnTo>
                    <a:lnTo>
                      <a:pt x="1" y="50"/>
                    </a:lnTo>
                    <a:lnTo>
                      <a:pt x="1" y="48"/>
                    </a:lnTo>
                    <a:lnTo>
                      <a:pt x="1" y="51"/>
                    </a:lnTo>
                    <a:lnTo>
                      <a:pt x="1" y="80"/>
                    </a:lnTo>
                    <a:lnTo>
                      <a:pt x="1" y="107"/>
                    </a:lnTo>
                    <a:lnTo>
                      <a:pt x="1" y="66"/>
                    </a:lnTo>
                    <a:lnTo>
                      <a:pt x="1" y="50"/>
                    </a:lnTo>
                    <a:lnTo>
                      <a:pt x="1" y="51"/>
                    </a:lnTo>
                    <a:lnTo>
                      <a:pt x="1" y="42"/>
                    </a:lnTo>
                    <a:lnTo>
                      <a:pt x="1" y="24"/>
                    </a:lnTo>
                    <a:lnTo>
                      <a:pt x="2" y="20"/>
                    </a:lnTo>
                    <a:lnTo>
                      <a:pt x="2" y="36"/>
                    </a:lnTo>
                    <a:lnTo>
                      <a:pt x="2" y="58"/>
                    </a:lnTo>
                    <a:lnTo>
                      <a:pt x="2" y="54"/>
                    </a:lnTo>
                    <a:lnTo>
                      <a:pt x="2" y="51"/>
                    </a:lnTo>
                    <a:lnTo>
                      <a:pt x="2" y="52"/>
                    </a:lnTo>
                    <a:lnTo>
                      <a:pt x="2" y="62"/>
                    </a:lnTo>
                    <a:lnTo>
                      <a:pt x="2" y="66"/>
                    </a:lnTo>
                    <a:lnTo>
                      <a:pt x="2" y="54"/>
                    </a:lnTo>
                    <a:lnTo>
                      <a:pt x="2" y="52"/>
                    </a:lnTo>
                    <a:lnTo>
                      <a:pt x="2" y="53"/>
                    </a:lnTo>
                    <a:lnTo>
                      <a:pt x="3" y="47"/>
                    </a:lnTo>
                    <a:lnTo>
                      <a:pt x="3" y="38"/>
                    </a:lnTo>
                    <a:lnTo>
                      <a:pt x="3" y="34"/>
                    </a:lnTo>
                    <a:lnTo>
                      <a:pt x="3" y="34"/>
                    </a:lnTo>
                    <a:lnTo>
                      <a:pt x="3" y="24"/>
                    </a:lnTo>
                    <a:lnTo>
                      <a:pt x="3" y="6"/>
                    </a:lnTo>
                    <a:lnTo>
                      <a:pt x="3" y="0"/>
                    </a:lnTo>
                    <a:lnTo>
                      <a:pt x="3" y="18"/>
                    </a:lnTo>
                    <a:lnTo>
                      <a:pt x="4" y="85"/>
                    </a:lnTo>
                    <a:lnTo>
                      <a:pt x="4" y="70"/>
                    </a:lnTo>
                    <a:lnTo>
                      <a:pt x="4" y="42"/>
                    </a:lnTo>
                    <a:lnTo>
                      <a:pt x="4" y="45"/>
                    </a:lnTo>
                    <a:lnTo>
                      <a:pt x="4" y="59"/>
                    </a:lnTo>
                    <a:lnTo>
                      <a:pt x="4" y="58"/>
                    </a:lnTo>
                    <a:lnTo>
                      <a:pt x="4" y="61"/>
                    </a:lnTo>
                    <a:lnTo>
                      <a:pt x="4" y="121"/>
                    </a:lnTo>
                    <a:lnTo>
                      <a:pt x="4" y="88"/>
                    </a:lnTo>
                    <a:lnTo>
                      <a:pt x="4" y="50"/>
                    </a:lnTo>
                    <a:lnTo>
                      <a:pt x="4" y="62"/>
                    </a:lnTo>
                    <a:lnTo>
                      <a:pt x="5" y="126"/>
                    </a:lnTo>
                    <a:lnTo>
                      <a:pt x="5" y="11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70" name="Freeform 917"/>
              <p:cNvSpPr>
                <a:spLocks/>
              </p:cNvSpPr>
              <p:nvPr/>
            </p:nvSpPr>
            <p:spPr bwMode="auto">
              <a:xfrm>
                <a:off x="10085388" y="5581651"/>
                <a:ext cx="7938" cy="461963"/>
              </a:xfrm>
              <a:custGeom>
                <a:avLst/>
                <a:gdLst>
                  <a:gd name="T0" fmla="*/ 0 w 5"/>
                  <a:gd name="T1" fmla="*/ 133 h 291"/>
                  <a:gd name="T2" fmla="*/ 0 w 5"/>
                  <a:gd name="T3" fmla="*/ 89 h 291"/>
                  <a:gd name="T4" fmla="*/ 0 w 5"/>
                  <a:gd name="T5" fmla="*/ 73 h 291"/>
                  <a:gd name="T6" fmla="*/ 0 w 5"/>
                  <a:gd name="T7" fmla="*/ 85 h 291"/>
                  <a:gd name="T8" fmla="*/ 0 w 5"/>
                  <a:gd name="T9" fmla="*/ 79 h 291"/>
                  <a:gd name="T10" fmla="*/ 0 w 5"/>
                  <a:gd name="T11" fmla="*/ 56 h 291"/>
                  <a:gd name="T12" fmla="*/ 0 w 5"/>
                  <a:gd name="T13" fmla="*/ 51 h 291"/>
                  <a:gd name="T14" fmla="*/ 0 w 5"/>
                  <a:gd name="T15" fmla="*/ 66 h 291"/>
                  <a:gd name="T16" fmla="*/ 0 w 5"/>
                  <a:gd name="T17" fmla="*/ 96 h 291"/>
                  <a:gd name="T18" fmla="*/ 0 w 5"/>
                  <a:gd name="T19" fmla="*/ 114 h 291"/>
                  <a:gd name="T20" fmla="*/ 1 w 5"/>
                  <a:gd name="T21" fmla="*/ 80 h 291"/>
                  <a:gd name="T22" fmla="*/ 1 w 5"/>
                  <a:gd name="T23" fmla="*/ 47 h 291"/>
                  <a:gd name="T24" fmla="*/ 1 w 5"/>
                  <a:gd name="T25" fmla="*/ 24 h 291"/>
                  <a:gd name="T26" fmla="*/ 1 w 5"/>
                  <a:gd name="T27" fmla="*/ 17 h 291"/>
                  <a:gd name="T28" fmla="*/ 1 w 5"/>
                  <a:gd name="T29" fmla="*/ 26 h 291"/>
                  <a:gd name="T30" fmla="*/ 1 w 5"/>
                  <a:gd name="T31" fmla="*/ 49 h 291"/>
                  <a:gd name="T32" fmla="*/ 1 w 5"/>
                  <a:gd name="T33" fmla="*/ 74 h 291"/>
                  <a:gd name="T34" fmla="*/ 1 w 5"/>
                  <a:gd name="T35" fmla="*/ 83 h 291"/>
                  <a:gd name="T36" fmla="*/ 2 w 5"/>
                  <a:gd name="T37" fmla="*/ 82 h 291"/>
                  <a:gd name="T38" fmla="*/ 2 w 5"/>
                  <a:gd name="T39" fmla="*/ 61 h 291"/>
                  <a:gd name="T40" fmla="*/ 2 w 5"/>
                  <a:gd name="T41" fmla="*/ 40 h 291"/>
                  <a:gd name="T42" fmla="*/ 2 w 5"/>
                  <a:gd name="T43" fmla="*/ 41 h 291"/>
                  <a:gd name="T44" fmla="*/ 2 w 5"/>
                  <a:gd name="T45" fmla="*/ 70 h 291"/>
                  <a:gd name="T46" fmla="*/ 2 w 5"/>
                  <a:gd name="T47" fmla="*/ 127 h 291"/>
                  <a:gd name="T48" fmla="*/ 2 w 5"/>
                  <a:gd name="T49" fmla="*/ 106 h 291"/>
                  <a:gd name="T50" fmla="*/ 2 w 5"/>
                  <a:gd name="T51" fmla="*/ 94 h 291"/>
                  <a:gd name="T52" fmla="*/ 2 w 5"/>
                  <a:gd name="T53" fmla="*/ 72 h 291"/>
                  <a:gd name="T54" fmla="*/ 2 w 5"/>
                  <a:gd name="T55" fmla="*/ 99 h 291"/>
                  <a:gd name="T56" fmla="*/ 2 w 5"/>
                  <a:gd name="T57" fmla="*/ 114 h 291"/>
                  <a:gd name="T58" fmla="*/ 3 w 5"/>
                  <a:gd name="T59" fmla="*/ 50 h 291"/>
                  <a:gd name="T60" fmla="*/ 3 w 5"/>
                  <a:gd name="T61" fmla="*/ 50 h 291"/>
                  <a:gd name="T62" fmla="*/ 3 w 5"/>
                  <a:gd name="T63" fmla="*/ 73 h 291"/>
                  <a:gd name="T64" fmla="*/ 3 w 5"/>
                  <a:gd name="T65" fmla="*/ 103 h 291"/>
                  <a:gd name="T66" fmla="*/ 3 w 5"/>
                  <a:gd name="T67" fmla="*/ 148 h 291"/>
                  <a:gd name="T68" fmla="*/ 3 w 5"/>
                  <a:gd name="T69" fmla="*/ 101 h 291"/>
                  <a:gd name="T70" fmla="*/ 3 w 5"/>
                  <a:gd name="T71" fmla="*/ 71 h 291"/>
                  <a:gd name="T72" fmla="*/ 3 w 5"/>
                  <a:gd name="T73" fmla="*/ 44 h 291"/>
                  <a:gd name="T74" fmla="*/ 3 w 5"/>
                  <a:gd name="T75" fmla="*/ 18 h 291"/>
                  <a:gd name="T76" fmla="*/ 3 w 5"/>
                  <a:gd name="T77" fmla="*/ 3 h 291"/>
                  <a:gd name="T78" fmla="*/ 3 w 5"/>
                  <a:gd name="T79" fmla="*/ 0 h 291"/>
                  <a:gd name="T80" fmla="*/ 4 w 5"/>
                  <a:gd name="T81" fmla="*/ 5 h 291"/>
                  <a:gd name="T82" fmla="*/ 4 w 5"/>
                  <a:gd name="T83" fmla="*/ 18 h 291"/>
                  <a:gd name="T84" fmla="*/ 4 w 5"/>
                  <a:gd name="T85" fmla="*/ 48 h 291"/>
                  <a:gd name="T86" fmla="*/ 4 w 5"/>
                  <a:gd name="T87" fmla="*/ 291 h 291"/>
                  <a:gd name="T88" fmla="*/ 4 w 5"/>
                  <a:gd name="T89" fmla="*/ 38 h 291"/>
                  <a:gd name="T90" fmla="*/ 4 w 5"/>
                  <a:gd name="T91" fmla="*/ 13 h 291"/>
                  <a:gd name="T92" fmla="*/ 4 w 5"/>
                  <a:gd name="T93" fmla="*/ 13 h 291"/>
                  <a:gd name="T94" fmla="*/ 4 w 5"/>
                  <a:gd name="T95" fmla="*/ 13 h 291"/>
                  <a:gd name="T96" fmla="*/ 5 w 5"/>
                  <a:gd name="T97" fmla="*/ 12 h 291"/>
                  <a:gd name="T98" fmla="*/ 5 w 5"/>
                  <a:gd name="T99" fmla="*/ 23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91">
                    <a:moveTo>
                      <a:pt x="0" y="133"/>
                    </a:moveTo>
                    <a:lnTo>
                      <a:pt x="0" y="89"/>
                    </a:lnTo>
                    <a:lnTo>
                      <a:pt x="0" y="73"/>
                    </a:lnTo>
                    <a:lnTo>
                      <a:pt x="0" y="85"/>
                    </a:lnTo>
                    <a:lnTo>
                      <a:pt x="0" y="79"/>
                    </a:lnTo>
                    <a:lnTo>
                      <a:pt x="0" y="56"/>
                    </a:lnTo>
                    <a:lnTo>
                      <a:pt x="0" y="51"/>
                    </a:lnTo>
                    <a:lnTo>
                      <a:pt x="0" y="66"/>
                    </a:lnTo>
                    <a:lnTo>
                      <a:pt x="0" y="96"/>
                    </a:lnTo>
                    <a:lnTo>
                      <a:pt x="0" y="114"/>
                    </a:lnTo>
                    <a:lnTo>
                      <a:pt x="1" y="80"/>
                    </a:lnTo>
                    <a:lnTo>
                      <a:pt x="1" y="47"/>
                    </a:lnTo>
                    <a:lnTo>
                      <a:pt x="1" y="24"/>
                    </a:lnTo>
                    <a:lnTo>
                      <a:pt x="1" y="17"/>
                    </a:lnTo>
                    <a:lnTo>
                      <a:pt x="1" y="26"/>
                    </a:lnTo>
                    <a:lnTo>
                      <a:pt x="1" y="49"/>
                    </a:lnTo>
                    <a:lnTo>
                      <a:pt x="1" y="74"/>
                    </a:lnTo>
                    <a:lnTo>
                      <a:pt x="1" y="83"/>
                    </a:lnTo>
                    <a:lnTo>
                      <a:pt x="2" y="82"/>
                    </a:lnTo>
                    <a:lnTo>
                      <a:pt x="2" y="61"/>
                    </a:lnTo>
                    <a:lnTo>
                      <a:pt x="2" y="40"/>
                    </a:lnTo>
                    <a:lnTo>
                      <a:pt x="2" y="41"/>
                    </a:lnTo>
                    <a:lnTo>
                      <a:pt x="2" y="70"/>
                    </a:lnTo>
                    <a:lnTo>
                      <a:pt x="2" y="127"/>
                    </a:lnTo>
                    <a:lnTo>
                      <a:pt x="2" y="106"/>
                    </a:lnTo>
                    <a:lnTo>
                      <a:pt x="2" y="94"/>
                    </a:lnTo>
                    <a:lnTo>
                      <a:pt x="2" y="72"/>
                    </a:lnTo>
                    <a:lnTo>
                      <a:pt x="2" y="99"/>
                    </a:lnTo>
                    <a:lnTo>
                      <a:pt x="2" y="114"/>
                    </a:lnTo>
                    <a:lnTo>
                      <a:pt x="3" y="50"/>
                    </a:lnTo>
                    <a:lnTo>
                      <a:pt x="3" y="50"/>
                    </a:lnTo>
                    <a:lnTo>
                      <a:pt x="3" y="73"/>
                    </a:lnTo>
                    <a:lnTo>
                      <a:pt x="3" y="103"/>
                    </a:lnTo>
                    <a:lnTo>
                      <a:pt x="3" y="148"/>
                    </a:lnTo>
                    <a:lnTo>
                      <a:pt x="3" y="101"/>
                    </a:lnTo>
                    <a:lnTo>
                      <a:pt x="3" y="71"/>
                    </a:lnTo>
                    <a:lnTo>
                      <a:pt x="3" y="44"/>
                    </a:lnTo>
                    <a:lnTo>
                      <a:pt x="3" y="18"/>
                    </a:lnTo>
                    <a:lnTo>
                      <a:pt x="3" y="3"/>
                    </a:lnTo>
                    <a:lnTo>
                      <a:pt x="3" y="0"/>
                    </a:lnTo>
                    <a:lnTo>
                      <a:pt x="4" y="5"/>
                    </a:lnTo>
                    <a:lnTo>
                      <a:pt x="4" y="18"/>
                    </a:lnTo>
                    <a:lnTo>
                      <a:pt x="4" y="48"/>
                    </a:lnTo>
                    <a:lnTo>
                      <a:pt x="4" y="291"/>
                    </a:lnTo>
                    <a:lnTo>
                      <a:pt x="4" y="38"/>
                    </a:lnTo>
                    <a:lnTo>
                      <a:pt x="4" y="13"/>
                    </a:lnTo>
                    <a:lnTo>
                      <a:pt x="4" y="13"/>
                    </a:lnTo>
                    <a:lnTo>
                      <a:pt x="4" y="13"/>
                    </a:lnTo>
                    <a:lnTo>
                      <a:pt x="5" y="12"/>
                    </a:lnTo>
                    <a:lnTo>
                      <a:pt x="5" y="2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71" name="Freeform 918"/>
              <p:cNvSpPr>
                <a:spLocks/>
              </p:cNvSpPr>
              <p:nvPr/>
            </p:nvSpPr>
            <p:spPr bwMode="auto">
              <a:xfrm>
                <a:off x="10093325" y="5443538"/>
                <a:ext cx="6350" cy="365125"/>
              </a:xfrm>
              <a:custGeom>
                <a:avLst/>
                <a:gdLst>
                  <a:gd name="T0" fmla="*/ 0 w 4"/>
                  <a:gd name="T1" fmla="*/ 110 h 230"/>
                  <a:gd name="T2" fmla="*/ 0 w 4"/>
                  <a:gd name="T3" fmla="*/ 134 h 230"/>
                  <a:gd name="T4" fmla="*/ 0 w 4"/>
                  <a:gd name="T5" fmla="*/ 189 h 230"/>
                  <a:gd name="T6" fmla="*/ 0 w 4"/>
                  <a:gd name="T7" fmla="*/ 230 h 230"/>
                  <a:gd name="T8" fmla="*/ 0 w 4"/>
                  <a:gd name="T9" fmla="*/ 143 h 230"/>
                  <a:gd name="T10" fmla="*/ 0 w 4"/>
                  <a:gd name="T11" fmla="*/ 108 h 230"/>
                  <a:gd name="T12" fmla="*/ 0 w 4"/>
                  <a:gd name="T13" fmla="*/ 96 h 230"/>
                  <a:gd name="T14" fmla="*/ 0 w 4"/>
                  <a:gd name="T15" fmla="*/ 99 h 230"/>
                  <a:gd name="T16" fmla="*/ 0 w 4"/>
                  <a:gd name="T17" fmla="*/ 105 h 230"/>
                  <a:gd name="T18" fmla="*/ 0 w 4"/>
                  <a:gd name="T19" fmla="*/ 105 h 230"/>
                  <a:gd name="T20" fmla="*/ 1 w 4"/>
                  <a:gd name="T21" fmla="*/ 95 h 230"/>
                  <a:gd name="T22" fmla="*/ 1 w 4"/>
                  <a:gd name="T23" fmla="*/ 83 h 230"/>
                  <a:gd name="T24" fmla="*/ 1 w 4"/>
                  <a:gd name="T25" fmla="*/ 78 h 230"/>
                  <a:gd name="T26" fmla="*/ 1 w 4"/>
                  <a:gd name="T27" fmla="*/ 77 h 230"/>
                  <a:gd name="T28" fmla="*/ 1 w 4"/>
                  <a:gd name="T29" fmla="*/ 79 h 230"/>
                  <a:gd name="T30" fmla="*/ 1 w 4"/>
                  <a:gd name="T31" fmla="*/ 87 h 230"/>
                  <a:gd name="T32" fmla="*/ 1 w 4"/>
                  <a:gd name="T33" fmla="*/ 69 h 230"/>
                  <a:gd name="T34" fmla="*/ 1 w 4"/>
                  <a:gd name="T35" fmla="*/ 30 h 230"/>
                  <a:gd name="T36" fmla="*/ 1 w 4"/>
                  <a:gd name="T37" fmla="*/ 9 h 230"/>
                  <a:gd name="T38" fmla="*/ 1 w 4"/>
                  <a:gd name="T39" fmla="*/ 9 h 230"/>
                  <a:gd name="T40" fmla="*/ 1 w 4"/>
                  <a:gd name="T41" fmla="*/ 33 h 230"/>
                  <a:gd name="T42" fmla="*/ 2 w 4"/>
                  <a:gd name="T43" fmla="*/ 71 h 230"/>
                  <a:gd name="T44" fmla="*/ 2 w 4"/>
                  <a:gd name="T45" fmla="*/ 75 h 230"/>
                  <a:gd name="T46" fmla="*/ 2 w 4"/>
                  <a:gd name="T47" fmla="*/ 53 h 230"/>
                  <a:gd name="T48" fmla="*/ 2 w 4"/>
                  <a:gd name="T49" fmla="*/ 37 h 230"/>
                  <a:gd name="T50" fmla="*/ 2 w 4"/>
                  <a:gd name="T51" fmla="*/ 48 h 230"/>
                  <a:gd name="T52" fmla="*/ 2 w 4"/>
                  <a:gd name="T53" fmla="*/ 101 h 230"/>
                  <a:gd name="T54" fmla="*/ 2 w 4"/>
                  <a:gd name="T55" fmla="*/ 87 h 230"/>
                  <a:gd name="T56" fmla="*/ 2 w 4"/>
                  <a:gd name="T57" fmla="*/ 60 h 230"/>
                  <a:gd name="T58" fmla="*/ 3 w 4"/>
                  <a:gd name="T59" fmla="*/ 67 h 230"/>
                  <a:gd name="T60" fmla="*/ 3 w 4"/>
                  <a:gd name="T61" fmla="*/ 149 h 230"/>
                  <a:gd name="T62" fmla="*/ 3 w 4"/>
                  <a:gd name="T63" fmla="*/ 119 h 230"/>
                  <a:gd name="T64" fmla="*/ 3 w 4"/>
                  <a:gd name="T65" fmla="*/ 136 h 230"/>
                  <a:gd name="T66" fmla="*/ 3 w 4"/>
                  <a:gd name="T67" fmla="*/ 72 h 230"/>
                  <a:gd name="T68" fmla="*/ 3 w 4"/>
                  <a:gd name="T69" fmla="*/ 46 h 230"/>
                  <a:gd name="T70" fmla="*/ 3 w 4"/>
                  <a:gd name="T71" fmla="*/ 57 h 230"/>
                  <a:gd name="T72" fmla="*/ 3 w 4"/>
                  <a:gd name="T73" fmla="*/ 40 h 230"/>
                  <a:gd name="T74" fmla="*/ 3 w 4"/>
                  <a:gd name="T75" fmla="*/ 8 h 230"/>
                  <a:gd name="T76" fmla="*/ 3 w 4"/>
                  <a:gd name="T77" fmla="*/ 0 h 230"/>
                  <a:gd name="T78" fmla="*/ 3 w 4"/>
                  <a:gd name="T79" fmla="*/ 15 h 230"/>
                  <a:gd name="T80" fmla="*/ 4 w 4"/>
                  <a:gd name="T81" fmla="*/ 50 h 230"/>
                  <a:gd name="T82" fmla="*/ 4 w 4"/>
                  <a:gd name="T83" fmla="*/ 96 h 230"/>
                  <a:gd name="T84" fmla="*/ 4 w 4"/>
                  <a:gd name="T85" fmla="*/ 95 h 230"/>
                  <a:gd name="T86" fmla="*/ 4 w 4"/>
                  <a:gd name="T87" fmla="*/ 114 h 230"/>
                  <a:gd name="T88" fmla="*/ 4 w 4"/>
                  <a:gd name="T89" fmla="*/ 139 h 230"/>
                  <a:gd name="T90" fmla="*/ 4 w 4"/>
                  <a:gd name="T91" fmla="*/ 84 h 230"/>
                  <a:gd name="T92" fmla="*/ 4 w 4"/>
                  <a:gd name="T93" fmla="*/ 60 h 230"/>
                  <a:gd name="T94" fmla="*/ 4 w 4"/>
                  <a:gd name="T95" fmla="*/ 48 h 230"/>
                  <a:gd name="T96" fmla="*/ 4 w 4"/>
                  <a:gd name="T97" fmla="*/ 46 h 230"/>
                  <a:gd name="T98" fmla="*/ 4 w 4"/>
                  <a:gd name="T99" fmla="*/ 65 h 2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230">
                    <a:moveTo>
                      <a:pt x="0" y="110"/>
                    </a:moveTo>
                    <a:lnTo>
                      <a:pt x="0" y="134"/>
                    </a:lnTo>
                    <a:lnTo>
                      <a:pt x="0" y="189"/>
                    </a:lnTo>
                    <a:lnTo>
                      <a:pt x="0" y="230"/>
                    </a:lnTo>
                    <a:lnTo>
                      <a:pt x="0" y="143"/>
                    </a:lnTo>
                    <a:lnTo>
                      <a:pt x="0" y="108"/>
                    </a:lnTo>
                    <a:lnTo>
                      <a:pt x="0" y="96"/>
                    </a:lnTo>
                    <a:lnTo>
                      <a:pt x="0" y="99"/>
                    </a:lnTo>
                    <a:lnTo>
                      <a:pt x="0" y="105"/>
                    </a:lnTo>
                    <a:lnTo>
                      <a:pt x="0" y="105"/>
                    </a:lnTo>
                    <a:lnTo>
                      <a:pt x="1" y="95"/>
                    </a:lnTo>
                    <a:lnTo>
                      <a:pt x="1" y="83"/>
                    </a:lnTo>
                    <a:lnTo>
                      <a:pt x="1" y="78"/>
                    </a:lnTo>
                    <a:lnTo>
                      <a:pt x="1" y="77"/>
                    </a:lnTo>
                    <a:lnTo>
                      <a:pt x="1" y="79"/>
                    </a:lnTo>
                    <a:lnTo>
                      <a:pt x="1" y="87"/>
                    </a:lnTo>
                    <a:lnTo>
                      <a:pt x="1" y="69"/>
                    </a:lnTo>
                    <a:lnTo>
                      <a:pt x="1" y="30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1" y="33"/>
                    </a:lnTo>
                    <a:lnTo>
                      <a:pt x="2" y="71"/>
                    </a:lnTo>
                    <a:lnTo>
                      <a:pt x="2" y="75"/>
                    </a:lnTo>
                    <a:lnTo>
                      <a:pt x="2" y="53"/>
                    </a:lnTo>
                    <a:lnTo>
                      <a:pt x="2" y="37"/>
                    </a:lnTo>
                    <a:lnTo>
                      <a:pt x="2" y="48"/>
                    </a:lnTo>
                    <a:lnTo>
                      <a:pt x="2" y="101"/>
                    </a:lnTo>
                    <a:lnTo>
                      <a:pt x="2" y="87"/>
                    </a:lnTo>
                    <a:lnTo>
                      <a:pt x="2" y="60"/>
                    </a:lnTo>
                    <a:lnTo>
                      <a:pt x="3" y="67"/>
                    </a:lnTo>
                    <a:lnTo>
                      <a:pt x="3" y="149"/>
                    </a:lnTo>
                    <a:lnTo>
                      <a:pt x="3" y="119"/>
                    </a:lnTo>
                    <a:lnTo>
                      <a:pt x="3" y="136"/>
                    </a:lnTo>
                    <a:lnTo>
                      <a:pt x="3" y="72"/>
                    </a:lnTo>
                    <a:lnTo>
                      <a:pt x="3" y="46"/>
                    </a:lnTo>
                    <a:lnTo>
                      <a:pt x="3" y="57"/>
                    </a:lnTo>
                    <a:lnTo>
                      <a:pt x="3" y="40"/>
                    </a:lnTo>
                    <a:lnTo>
                      <a:pt x="3" y="8"/>
                    </a:lnTo>
                    <a:lnTo>
                      <a:pt x="3" y="0"/>
                    </a:lnTo>
                    <a:lnTo>
                      <a:pt x="3" y="15"/>
                    </a:lnTo>
                    <a:lnTo>
                      <a:pt x="4" y="50"/>
                    </a:lnTo>
                    <a:lnTo>
                      <a:pt x="4" y="96"/>
                    </a:lnTo>
                    <a:lnTo>
                      <a:pt x="4" y="95"/>
                    </a:lnTo>
                    <a:lnTo>
                      <a:pt x="4" y="114"/>
                    </a:lnTo>
                    <a:lnTo>
                      <a:pt x="4" y="139"/>
                    </a:lnTo>
                    <a:lnTo>
                      <a:pt x="4" y="84"/>
                    </a:lnTo>
                    <a:lnTo>
                      <a:pt x="4" y="60"/>
                    </a:lnTo>
                    <a:lnTo>
                      <a:pt x="4" y="48"/>
                    </a:lnTo>
                    <a:lnTo>
                      <a:pt x="4" y="46"/>
                    </a:lnTo>
                    <a:lnTo>
                      <a:pt x="4" y="6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72" name="Freeform 919"/>
              <p:cNvSpPr>
                <a:spLocks/>
              </p:cNvSpPr>
              <p:nvPr/>
            </p:nvSpPr>
            <p:spPr bwMode="auto">
              <a:xfrm>
                <a:off x="10099675" y="5546726"/>
                <a:ext cx="7938" cy="373063"/>
              </a:xfrm>
              <a:custGeom>
                <a:avLst/>
                <a:gdLst>
                  <a:gd name="T0" fmla="*/ 0 w 5"/>
                  <a:gd name="T1" fmla="*/ 0 h 235"/>
                  <a:gd name="T2" fmla="*/ 0 w 5"/>
                  <a:gd name="T3" fmla="*/ 61 h 235"/>
                  <a:gd name="T4" fmla="*/ 0 w 5"/>
                  <a:gd name="T5" fmla="*/ 83 h 235"/>
                  <a:gd name="T6" fmla="*/ 1 w 5"/>
                  <a:gd name="T7" fmla="*/ 51 h 235"/>
                  <a:gd name="T8" fmla="*/ 1 w 5"/>
                  <a:gd name="T9" fmla="*/ 34 h 235"/>
                  <a:gd name="T10" fmla="*/ 1 w 5"/>
                  <a:gd name="T11" fmla="*/ 29 h 235"/>
                  <a:gd name="T12" fmla="*/ 1 w 5"/>
                  <a:gd name="T13" fmla="*/ 74 h 235"/>
                  <a:gd name="T14" fmla="*/ 1 w 5"/>
                  <a:gd name="T15" fmla="*/ 66 h 235"/>
                  <a:gd name="T16" fmla="*/ 1 w 5"/>
                  <a:gd name="T17" fmla="*/ 16 h 235"/>
                  <a:gd name="T18" fmla="*/ 1 w 5"/>
                  <a:gd name="T19" fmla="*/ 9 h 235"/>
                  <a:gd name="T20" fmla="*/ 2 w 5"/>
                  <a:gd name="T21" fmla="*/ 18 h 235"/>
                  <a:gd name="T22" fmla="*/ 2 w 5"/>
                  <a:gd name="T23" fmla="*/ 21 h 235"/>
                  <a:gd name="T24" fmla="*/ 2 w 5"/>
                  <a:gd name="T25" fmla="*/ 39 h 235"/>
                  <a:gd name="T26" fmla="*/ 2 w 5"/>
                  <a:gd name="T27" fmla="*/ 223 h 235"/>
                  <a:gd name="T28" fmla="*/ 2 w 5"/>
                  <a:gd name="T29" fmla="*/ 27 h 235"/>
                  <a:gd name="T30" fmla="*/ 2 w 5"/>
                  <a:gd name="T31" fmla="*/ 4 h 235"/>
                  <a:gd name="T32" fmla="*/ 2 w 5"/>
                  <a:gd name="T33" fmla="*/ 16 h 235"/>
                  <a:gd name="T34" fmla="*/ 2 w 5"/>
                  <a:gd name="T35" fmla="*/ 36 h 235"/>
                  <a:gd name="T36" fmla="*/ 2 w 5"/>
                  <a:gd name="T37" fmla="*/ 20 h 235"/>
                  <a:gd name="T38" fmla="*/ 2 w 5"/>
                  <a:gd name="T39" fmla="*/ 11 h 235"/>
                  <a:gd name="T40" fmla="*/ 2 w 5"/>
                  <a:gd name="T41" fmla="*/ 20 h 235"/>
                  <a:gd name="T42" fmla="*/ 2 w 5"/>
                  <a:gd name="T43" fmla="*/ 57 h 235"/>
                  <a:gd name="T44" fmla="*/ 3 w 5"/>
                  <a:gd name="T45" fmla="*/ 170 h 235"/>
                  <a:gd name="T46" fmla="*/ 3 w 5"/>
                  <a:gd name="T47" fmla="*/ 54 h 235"/>
                  <a:gd name="T48" fmla="*/ 3 w 5"/>
                  <a:gd name="T49" fmla="*/ 40 h 235"/>
                  <a:gd name="T50" fmla="*/ 3 w 5"/>
                  <a:gd name="T51" fmla="*/ 60 h 235"/>
                  <a:gd name="T52" fmla="*/ 3 w 5"/>
                  <a:gd name="T53" fmla="*/ 97 h 235"/>
                  <a:gd name="T54" fmla="*/ 3 w 5"/>
                  <a:gd name="T55" fmla="*/ 101 h 235"/>
                  <a:gd name="T56" fmla="*/ 3 w 5"/>
                  <a:gd name="T57" fmla="*/ 154 h 235"/>
                  <a:gd name="T58" fmla="*/ 3 w 5"/>
                  <a:gd name="T59" fmla="*/ 119 h 235"/>
                  <a:gd name="T60" fmla="*/ 3 w 5"/>
                  <a:gd name="T61" fmla="*/ 90 h 235"/>
                  <a:gd name="T62" fmla="*/ 3 w 5"/>
                  <a:gd name="T63" fmla="*/ 114 h 235"/>
                  <a:gd name="T64" fmla="*/ 3 w 5"/>
                  <a:gd name="T65" fmla="*/ 176 h 235"/>
                  <a:gd name="T66" fmla="*/ 4 w 5"/>
                  <a:gd name="T67" fmla="*/ 77 h 235"/>
                  <a:gd name="T68" fmla="*/ 4 w 5"/>
                  <a:gd name="T69" fmla="*/ 68 h 235"/>
                  <a:gd name="T70" fmla="*/ 4 w 5"/>
                  <a:gd name="T71" fmla="*/ 132 h 235"/>
                  <a:gd name="T72" fmla="*/ 4 w 5"/>
                  <a:gd name="T73" fmla="*/ 103 h 235"/>
                  <a:gd name="T74" fmla="*/ 4 w 5"/>
                  <a:gd name="T75" fmla="*/ 72 h 235"/>
                  <a:gd name="T76" fmla="*/ 4 w 5"/>
                  <a:gd name="T77" fmla="*/ 91 h 235"/>
                  <a:gd name="T78" fmla="*/ 4 w 5"/>
                  <a:gd name="T79" fmla="*/ 114 h 235"/>
                  <a:gd name="T80" fmla="*/ 5 w 5"/>
                  <a:gd name="T81" fmla="*/ 131 h 235"/>
                  <a:gd name="T82" fmla="*/ 5 w 5"/>
                  <a:gd name="T83" fmla="*/ 83 h 235"/>
                  <a:gd name="T84" fmla="*/ 5 w 5"/>
                  <a:gd name="T85" fmla="*/ 62 h 235"/>
                  <a:gd name="T86" fmla="*/ 5 w 5"/>
                  <a:gd name="T87" fmla="*/ 81 h 235"/>
                  <a:gd name="T88" fmla="*/ 5 w 5"/>
                  <a:gd name="T89" fmla="*/ 119 h 235"/>
                  <a:gd name="T90" fmla="*/ 5 w 5"/>
                  <a:gd name="T91" fmla="*/ 95 h 235"/>
                  <a:gd name="T92" fmla="*/ 5 w 5"/>
                  <a:gd name="T93" fmla="*/ 103 h 235"/>
                  <a:gd name="T94" fmla="*/ 5 w 5"/>
                  <a:gd name="T95" fmla="*/ 160 h 235"/>
                  <a:gd name="T96" fmla="*/ 5 w 5"/>
                  <a:gd name="T97" fmla="*/ 235 h 235"/>
                  <a:gd name="T98" fmla="*/ 5 w 5"/>
                  <a:gd name="T99" fmla="*/ 148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35">
                    <a:moveTo>
                      <a:pt x="0" y="0"/>
                    </a:moveTo>
                    <a:lnTo>
                      <a:pt x="0" y="61"/>
                    </a:lnTo>
                    <a:lnTo>
                      <a:pt x="0" y="83"/>
                    </a:lnTo>
                    <a:lnTo>
                      <a:pt x="1" y="51"/>
                    </a:lnTo>
                    <a:lnTo>
                      <a:pt x="1" y="34"/>
                    </a:lnTo>
                    <a:lnTo>
                      <a:pt x="1" y="29"/>
                    </a:lnTo>
                    <a:lnTo>
                      <a:pt x="1" y="74"/>
                    </a:lnTo>
                    <a:lnTo>
                      <a:pt x="1" y="66"/>
                    </a:lnTo>
                    <a:lnTo>
                      <a:pt x="1" y="16"/>
                    </a:lnTo>
                    <a:lnTo>
                      <a:pt x="1" y="9"/>
                    </a:lnTo>
                    <a:lnTo>
                      <a:pt x="2" y="18"/>
                    </a:lnTo>
                    <a:lnTo>
                      <a:pt x="2" y="21"/>
                    </a:lnTo>
                    <a:lnTo>
                      <a:pt x="2" y="39"/>
                    </a:lnTo>
                    <a:lnTo>
                      <a:pt x="2" y="223"/>
                    </a:lnTo>
                    <a:lnTo>
                      <a:pt x="2" y="27"/>
                    </a:lnTo>
                    <a:lnTo>
                      <a:pt x="2" y="4"/>
                    </a:lnTo>
                    <a:lnTo>
                      <a:pt x="2" y="16"/>
                    </a:lnTo>
                    <a:lnTo>
                      <a:pt x="2" y="36"/>
                    </a:lnTo>
                    <a:lnTo>
                      <a:pt x="2" y="20"/>
                    </a:lnTo>
                    <a:lnTo>
                      <a:pt x="2" y="11"/>
                    </a:lnTo>
                    <a:lnTo>
                      <a:pt x="2" y="20"/>
                    </a:lnTo>
                    <a:lnTo>
                      <a:pt x="2" y="57"/>
                    </a:lnTo>
                    <a:lnTo>
                      <a:pt x="3" y="170"/>
                    </a:lnTo>
                    <a:lnTo>
                      <a:pt x="3" y="54"/>
                    </a:lnTo>
                    <a:lnTo>
                      <a:pt x="3" y="40"/>
                    </a:lnTo>
                    <a:lnTo>
                      <a:pt x="3" y="60"/>
                    </a:lnTo>
                    <a:lnTo>
                      <a:pt x="3" y="97"/>
                    </a:lnTo>
                    <a:lnTo>
                      <a:pt x="3" y="101"/>
                    </a:lnTo>
                    <a:lnTo>
                      <a:pt x="3" y="154"/>
                    </a:lnTo>
                    <a:lnTo>
                      <a:pt x="3" y="119"/>
                    </a:lnTo>
                    <a:lnTo>
                      <a:pt x="3" y="90"/>
                    </a:lnTo>
                    <a:lnTo>
                      <a:pt x="3" y="114"/>
                    </a:lnTo>
                    <a:lnTo>
                      <a:pt x="3" y="176"/>
                    </a:lnTo>
                    <a:lnTo>
                      <a:pt x="4" y="77"/>
                    </a:lnTo>
                    <a:lnTo>
                      <a:pt x="4" y="68"/>
                    </a:lnTo>
                    <a:lnTo>
                      <a:pt x="4" y="132"/>
                    </a:lnTo>
                    <a:lnTo>
                      <a:pt x="4" y="103"/>
                    </a:lnTo>
                    <a:lnTo>
                      <a:pt x="4" y="72"/>
                    </a:lnTo>
                    <a:lnTo>
                      <a:pt x="4" y="91"/>
                    </a:lnTo>
                    <a:lnTo>
                      <a:pt x="4" y="114"/>
                    </a:lnTo>
                    <a:lnTo>
                      <a:pt x="5" y="131"/>
                    </a:lnTo>
                    <a:lnTo>
                      <a:pt x="5" y="83"/>
                    </a:lnTo>
                    <a:lnTo>
                      <a:pt x="5" y="62"/>
                    </a:lnTo>
                    <a:lnTo>
                      <a:pt x="5" y="81"/>
                    </a:lnTo>
                    <a:lnTo>
                      <a:pt x="5" y="119"/>
                    </a:lnTo>
                    <a:lnTo>
                      <a:pt x="5" y="95"/>
                    </a:lnTo>
                    <a:lnTo>
                      <a:pt x="5" y="103"/>
                    </a:lnTo>
                    <a:lnTo>
                      <a:pt x="5" y="160"/>
                    </a:lnTo>
                    <a:lnTo>
                      <a:pt x="5" y="235"/>
                    </a:lnTo>
                    <a:lnTo>
                      <a:pt x="5" y="14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73" name="Freeform 920"/>
              <p:cNvSpPr>
                <a:spLocks/>
              </p:cNvSpPr>
              <p:nvPr/>
            </p:nvSpPr>
            <p:spPr bwMode="auto">
              <a:xfrm>
                <a:off x="10107613" y="5600701"/>
                <a:ext cx="7938" cy="185738"/>
              </a:xfrm>
              <a:custGeom>
                <a:avLst/>
                <a:gdLst>
                  <a:gd name="T0" fmla="*/ 0 w 5"/>
                  <a:gd name="T1" fmla="*/ 114 h 117"/>
                  <a:gd name="T2" fmla="*/ 0 w 5"/>
                  <a:gd name="T3" fmla="*/ 61 h 117"/>
                  <a:gd name="T4" fmla="*/ 0 w 5"/>
                  <a:gd name="T5" fmla="*/ 36 h 117"/>
                  <a:gd name="T6" fmla="*/ 1 w 5"/>
                  <a:gd name="T7" fmla="*/ 35 h 117"/>
                  <a:gd name="T8" fmla="*/ 1 w 5"/>
                  <a:gd name="T9" fmla="*/ 37 h 117"/>
                  <a:gd name="T10" fmla="*/ 1 w 5"/>
                  <a:gd name="T11" fmla="*/ 25 h 117"/>
                  <a:gd name="T12" fmla="*/ 1 w 5"/>
                  <a:gd name="T13" fmla="*/ 22 h 117"/>
                  <a:gd name="T14" fmla="*/ 1 w 5"/>
                  <a:gd name="T15" fmla="*/ 29 h 117"/>
                  <a:gd name="T16" fmla="*/ 1 w 5"/>
                  <a:gd name="T17" fmla="*/ 41 h 117"/>
                  <a:gd name="T18" fmla="*/ 1 w 5"/>
                  <a:gd name="T19" fmla="*/ 46 h 117"/>
                  <a:gd name="T20" fmla="*/ 1 w 5"/>
                  <a:gd name="T21" fmla="*/ 32 h 117"/>
                  <a:gd name="T22" fmla="*/ 1 w 5"/>
                  <a:gd name="T23" fmla="*/ 14 h 117"/>
                  <a:gd name="T24" fmla="*/ 1 w 5"/>
                  <a:gd name="T25" fmla="*/ 16 h 117"/>
                  <a:gd name="T26" fmla="*/ 1 w 5"/>
                  <a:gd name="T27" fmla="*/ 54 h 117"/>
                  <a:gd name="T28" fmla="*/ 2 w 5"/>
                  <a:gd name="T29" fmla="*/ 40 h 117"/>
                  <a:gd name="T30" fmla="*/ 2 w 5"/>
                  <a:gd name="T31" fmla="*/ 12 h 117"/>
                  <a:gd name="T32" fmla="*/ 2 w 5"/>
                  <a:gd name="T33" fmla="*/ 12 h 117"/>
                  <a:gd name="T34" fmla="*/ 2 w 5"/>
                  <a:gd name="T35" fmla="*/ 20 h 117"/>
                  <a:gd name="T36" fmla="*/ 2 w 5"/>
                  <a:gd name="T37" fmla="*/ 27 h 117"/>
                  <a:gd name="T38" fmla="*/ 2 w 5"/>
                  <a:gd name="T39" fmla="*/ 46 h 117"/>
                  <a:gd name="T40" fmla="*/ 2 w 5"/>
                  <a:gd name="T41" fmla="*/ 67 h 117"/>
                  <a:gd name="T42" fmla="*/ 2 w 5"/>
                  <a:gd name="T43" fmla="*/ 71 h 117"/>
                  <a:gd name="T44" fmla="*/ 3 w 5"/>
                  <a:gd name="T45" fmla="*/ 67 h 117"/>
                  <a:gd name="T46" fmla="*/ 3 w 5"/>
                  <a:gd name="T47" fmla="*/ 76 h 117"/>
                  <a:gd name="T48" fmla="*/ 3 w 5"/>
                  <a:gd name="T49" fmla="*/ 55 h 117"/>
                  <a:gd name="T50" fmla="*/ 3 w 5"/>
                  <a:gd name="T51" fmla="*/ 28 h 117"/>
                  <a:gd name="T52" fmla="*/ 3 w 5"/>
                  <a:gd name="T53" fmla="*/ 33 h 117"/>
                  <a:gd name="T54" fmla="*/ 3 w 5"/>
                  <a:gd name="T55" fmla="*/ 75 h 117"/>
                  <a:gd name="T56" fmla="*/ 3 w 5"/>
                  <a:gd name="T57" fmla="*/ 90 h 117"/>
                  <a:gd name="T58" fmla="*/ 3 w 5"/>
                  <a:gd name="T59" fmla="*/ 41 h 117"/>
                  <a:gd name="T60" fmla="*/ 3 w 5"/>
                  <a:gd name="T61" fmla="*/ 19 h 117"/>
                  <a:gd name="T62" fmla="*/ 3 w 5"/>
                  <a:gd name="T63" fmla="*/ 26 h 117"/>
                  <a:gd name="T64" fmla="*/ 3 w 5"/>
                  <a:gd name="T65" fmla="*/ 68 h 117"/>
                  <a:gd name="T66" fmla="*/ 4 w 5"/>
                  <a:gd name="T67" fmla="*/ 117 h 117"/>
                  <a:gd name="T68" fmla="*/ 4 w 5"/>
                  <a:gd name="T69" fmla="*/ 100 h 117"/>
                  <a:gd name="T70" fmla="*/ 4 w 5"/>
                  <a:gd name="T71" fmla="*/ 88 h 117"/>
                  <a:gd name="T72" fmla="*/ 4 w 5"/>
                  <a:gd name="T73" fmla="*/ 103 h 117"/>
                  <a:gd name="T74" fmla="*/ 4 w 5"/>
                  <a:gd name="T75" fmla="*/ 93 h 117"/>
                  <a:gd name="T76" fmla="*/ 4 w 5"/>
                  <a:gd name="T77" fmla="*/ 36 h 117"/>
                  <a:gd name="T78" fmla="*/ 4 w 5"/>
                  <a:gd name="T79" fmla="*/ 12 h 117"/>
                  <a:gd name="T80" fmla="*/ 4 w 5"/>
                  <a:gd name="T81" fmla="*/ 18 h 117"/>
                  <a:gd name="T82" fmla="*/ 4 w 5"/>
                  <a:gd name="T83" fmla="*/ 51 h 117"/>
                  <a:gd name="T84" fmla="*/ 4 w 5"/>
                  <a:gd name="T85" fmla="*/ 107 h 117"/>
                  <a:gd name="T86" fmla="*/ 4 w 5"/>
                  <a:gd name="T87" fmla="*/ 101 h 117"/>
                  <a:gd name="T88" fmla="*/ 5 w 5"/>
                  <a:gd name="T89" fmla="*/ 46 h 117"/>
                  <a:gd name="T90" fmla="*/ 5 w 5"/>
                  <a:gd name="T91" fmla="*/ 19 h 117"/>
                  <a:gd name="T92" fmla="*/ 5 w 5"/>
                  <a:gd name="T93" fmla="*/ 29 h 117"/>
                  <a:gd name="T94" fmla="*/ 5 w 5"/>
                  <a:gd name="T95" fmla="*/ 90 h 117"/>
                  <a:gd name="T96" fmla="*/ 5 w 5"/>
                  <a:gd name="T97" fmla="*/ 33 h 117"/>
                  <a:gd name="T98" fmla="*/ 5 w 5"/>
                  <a:gd name="T99" fmla="*/ 0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17">
                    <a:moveTo>
                      <a:pt x="0" y="114"/>
                    </a:moveTo>
                    <a:lnTo>
                      <a:pt x="0" y="61"/>
                    </a:lnTo>
                    <a:lnTo>
                      <a:pt x="0" y="36"/>
                    </a:lnTo>
                    <a:lnTo>
                      <a:pt x="1" y="35"/>
                    </a:lnTo>
                    <a:lnTo>
                      <a:pt x="1" y="37"/>
                    </a:lnTo>
                    <a:lnTo>
                      <a:pt x="1" y="25"/>
                    </a:lnTo>
                    <a:lnTo>
                      <a:pt x="1" y="22"/>
                    </a:lnTo>
                    <a:lnTo>
                      <a:pt x="1" y="29"/>
                    </a:lnTo>
                    <a:lnTo>
                      <a:pt x="1" y="41"/>
                    </a:lnTo>
                    <a:lnTo>
                      <a:pt x="1" y="46"/>
                    </a:lnTo>
                    <a:lnTo>
                      <a:pt x="1" y="32"/>
                    </a:lnTo>
                    <a:lnTo>
                      <a:pt x="1" y="14"/>
                    </a:lnTo>
                    <a:lnTo>
                      <a:pt x="1" y="16"/>
                    </a:lnTo>
                    <a:lnTo>
                      <a:pt x="1" y="54"/>
                    </a:lnTo>
                    <a:lnTo>
                      <a:pt x="2" y="40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2" y="20"/>
                    </a:lnTo>
                    <a:lnTo>
                      <a:pt x="2" y="27"/>
                    </a:lnTo>
                    <a:lnTo>
                      <a:pt x="2" y="46"/>
                    </a:lnTo>
                    <a:lnTo>
                      <a:pt x="2" y="67"/>
                    </a:lnTo>
                    <a:lnTo>
                      <a:pt x="2" y="71"/>
                    </a:lnTo>
                    <a:lnTo>
                      <a:pt x="3" y="67"/>
                    </a:lnTo>
                    <a:lnTo>
                      <a:pt x="3" y="76"/>
                    </a:lnTo>
                    <a:lnTo>
                      <a:pt x="3" y="55"/>
                    </a:lnTo>
                    <a:lnTo>
                      <a:pt x="3" y="28"/>
                    </a:lnTo>
                    <a:lnTo>
                      <a:pt x="3" y="33"/>
                    </a:lnTo>
                    <a:lnTo>
                      <a:pt x="3" y="75"/>
                    </a:lnTo>
                    <a:lnTo>
                      <a:pt x="3" y="90"/>
                    </a:lnTo>
                    <a:lnTo>
                      <a:pt x="3" y="41"/>
                    </a:lnTo>
                    <a:lnTo>
                      <a:pt x="3" y="19"/>
                    </a:lnTo>
                    <a:lnTo>
                      <a:pt x="3" y="26"/>
                    </a:lnTo>
                    <a:lnTo>
                      <a:pt x="3" y="68"/>
                    </a:lnTo>
                    <a:lnTo>
                      <a:pt x="4" y="117"/>
                    </a:lnTo>
                    <a:lnTo>
                      <a:pt x="4" y="100"/>
                    </a:lnTo>
                    <a:lnTo>
                      <a:pt x="4" y="88"/>
                    </a:lnTo>
                    <a:lnTo>
                      <a:pt x="4" y="103"/>
                    </a:lnTo>
                    <a:lnTo>
                      <a:pt x="4" y="93"/>
                    </a:lnTo>
                    <a:lnTo>
                      <a:pt x="4" y="36"/>
                    </a:lnTo>
                    <a:lnTo>
                      <a:pt x="4" y="12"/>
                    </a:lnTo>
                    <a:lnTo>
                      <a:pt x="4" y="18"/>
                    </a:lnTo>
                    <a:lnTo>
                      <a:pt x="4" y="51"/>
                    </a:lnTo>
                    <a:lnTo>
                      <a:pt x="4" y="107"/>
                    </a:lnTo>
                    <a:lnTo>
                      <a:pt x="4" y="101"/>
                    </a:lnTo>
                    <a:lnTo>
                      <a:pt x="5" y="46"/>
                    </a:lnTo>
                    <a:lnTo>
                      <a:pt x="5" y="19"/>
                    </a:lnTo>
                    <a:lnTo>
                      <a:pt x="5" y="29"/>
                    </a:lnTo>
                    <a:lnTo>
                      <a:pt x="5" y="90"/>
                    </a:lnTo>
                    <a:lnTo>
                      <a:pt x="5" y="33"/>
                    </a:lnTo>
                    <a:lnTo>
                      <a:pt x="5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74" name="Freeform 921"/>
              <p:cNvSpPr>
                <a:spLocks/>
              </p:cNvSpPr>
              <p:nvPr/>
            </p:nvSpPr>
            <p:spPr bwMode="auto">
              <a:xfrm>
                <a:off x="10115550" y="5513388"/>
                <a:ext cx="7938" cy="347663"/>
              </a:xfrm>
              <a:custGeom>
                <a:avLst/>
                <a:gdLst>
                  <a:gd name="T0" fmla="*/ 0 w 5"/>
                  <a:gd name="T1" fmla="*/ 55 h 219"/>
                  <a:gd name="T2" fmla="*/ 0 w 5"/>
                  <a:gd name="T3" fmla="*/ 45 h 219"/>
                  <a:gd name="T4" fmla="*/ 0 w 5"/>
                  <a:gd name="T5" fmla="*/ 45 h 219"/>
                  <a:gd name="T6" fmla="*/ 1 w 5"/>
                  <a:gd name="T7" fmla="*/ 54 h 219"/>
                  <a:gd name="T8" fmla="*/ 1 w 5"/>
                  <a:gd name="T9" fmla="*/ 66 h 219"/>
                  <a:gd name="T10" fmla="*/ 1 w 5"/>
                  <a:gd name="T11" fmla="*/ 64 h 219"/>
                  <a:gd name="T12" fmla="*/ 1 w 5"/>
                  <a:gd name="T13" fmla="*/ 53 h 219"/>
                  <a:gd name="T14" fmla="*/ 1 w 5"/>
                  <a:gd name="T15" fmla="*/ 52 h 219"/>
                  <a:gd name="T16" fmla="*/ 1 w 5"/>
                  <a:gd name="T17" fmla="*/ 79 h 219"/>
                  <a:gd name="T18" fmla="*/ 1 w 5"/>
                  <a:gd name="T19" fmla="*/ 147 h 219"/>
                  <a:gd name="T20" fmla="*/ 1 w 5"/>
                  <a:gd name="T21" fmla="*/ 70 h 219"/>
                  <a:gd name="T22" fmla="*/ 1 w 5"/>
                  <a:gd name="T23" fmla="*/ 53 h 219"/>
                  <a:gd name="T24" fmla="*/ 1 w 5"/>
                  <a:gd name="T25" fmla="*/ 70 h 219"/>
                  <a:gd name="T26" fmla="*/ 1 w 5"/>
                  <a:gd name="T27" fmla="*/ 134 h 219"/>
                  <a:gd name="T28" fmla="*/ 2 w 5"/>
                  <a:gd name="T29" fmla="*/ 128 h 219"/>
                  <a:gd name="T30" fmla="*/ 2 w 5"/>
                  <a:gd name="T31" fmla="*/ 95 h 219"/>
                  <a:gd name="T32" fmla="*/ 2 w 5"/>
                  <a:gd name="T33" fmla="*/ 110 h 219"/>
                  <a:gd name="T34" fmla="*/ 2 w 5"/>
                  <a:gd name="T35" fmla="*/ 219 h 219"/>
                  <a:gd name="T36" fmla="*/ 2 w 5"/>
                  <a:gd name="T37" fmla="*/ 105 h 219"/>
                  <a:gd name="T38" fmla="*/ 2 w 5"/>
                  <a:gd name="T39" fmla="*/ 67 h 219"/>
                  <a:gd name="T40" fmla="*/ 2 w 5"/>
                  <a:gd name="T41" fmla="*/ 54 h 219"/>
                  <a:gd name="T42" fmla="*/ 2 w 5"/>
                  <a:gd name="T43" fmla="*/ 49 h 219"/>
                  <a:gd name="T44" fmla="*/ 2 w 5"/>
                  <a:gd name="T45" fmla="*/ 56 h 219"/>
                  <a:gd name="T46" fmla="*/ 2 w 5"/>
                  <a:gd name="T47" fmla="*/ 100 h 219"/>
                  <a:gd name="T48" fmla="*/ 2 w 5"/>
                  <a:gd name="T49" fmla="*/ 115 h 219"/>
                  <a:gd name="T50" fmla="*/ 3 w 5"/>
                  <a:gd name="T51" fmla="*/ 68 h 219"/>
                  <a:gd name="T52" fmla="*/ 3 w 5"/>
                  <a:gd name="T53" fmla="*/ 75 h 219"/>
                  <a:gd name="T54" fmla="*/ 3 w 5"/>
                  <a:gd name="T55" fmla="*/ 107 h 219"/>
                  <a:gd name="T56" fmla="*/ 3 w 5"/>
                  <a:gd name="T57" fmla="*/ 101 h 219"/>
                  <a:gd name="T58" fmla="*/ 3 w 5"/>
                  <a:gd name="T59" fmla="*/ 104 h 219"/>
                  <a:gd name="T60" fmla="*/ 3 w 5"/>
                  <a:gd name="T61" fmla="*/ 172 h 219"/>
                  <a:gd name="T62" fmla="*/ 3 w 5"/>
                  <a:gd name="T63" fmla="*/ 101 h 219"/>
                  <a:gd name="T64" fmla="*/ 3 w 5"/>
                  <a:gd name="T65" fmla="*/ 63 h 219"/>
                  <a:gd name="T66" fmla="*/ 4 w 5"/>
                  <a:gd name="T67" fmla="*/ 67 h 219"/>
                  <a:gd name="T68" fmla="*/ 4 w 5"/>
                  <a:gd name="T69" fmla="*/ 97 h 219"/>
                  <a:gd name="T70" fmla="*/ 4 w 5"/>
                  <a:gd name="T71" fmla="*/ 37 h 219"/>
                  <a:gd name="T72" fmla="*/ 4 w 5"/>
                  <a:gd name="T73" fmla="*/ 12 h 219"/>
                  <a:gd name="T74" fmla="*/ 4 w 5"/>
                  <a:gd name="T75" fmla="*/ 23 h 219"/>
                  <a:gd name="T76" fmla="*/ 4 w 5"/>
                  <a:gd name="T77" fmla="*/ 117 h 219"/>
                  <a:gd name="T78" fmla="*/ 4 w 5"/>
                  <a:gd name="T79" fmla="*/ 31 h 219"/>
                  <a:gd name="T80" fmla="*/ 4 w 5"/>
                  <a:gd name="T81" fmla="*/ 0 h 219"/>
                  <a:gd name="T82" fmla="*/ 4 w 5"/>
                  <a:gd name="T83" fmla="*/ 8 h 219"/>
                  <a:gd name="T84" fmla="*/ 4 w 5"/>
                  <a:gd name="T85" fmla="*/ 60 h 219"/>
                  <a:gd name="T86" fmla="*/ 4 w 5"/>
                  <a:gd name="T87" fmla="*/ 37 h 219"/>
                  <a:gd name="T88" fmla="*/ 5 w 5"/>
                  <a:gd name="T89" fmla="*/ 13 h 219"/>
                  <a:gd name="T90" fmla="*/ 5 w 5"/>
                  <a:gd name="T91" fmla="*/ 27 h 219"/>
                  <a:gd name="T92" fmla="*/ 5 w 5"/>
                  <a:gd name="T93" fmla="*/ 58 h 219"/>
                  <a:gd name="T94" fmla="*/ 5 w 5"/>
                  <a:gd name="T95" fmla="*/ 49 h 219"/>
                  <a:gd name="T96" fmla="*/ 5 w 5"/>
                  <a:gd name="T97" fmla="*/ 60 h 219"/>
                  <a:gd name="T98" fmla="*/ 5 w 5"/>
                  <a:gd name="T99" fmla="*/ 114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19">
                    <a:moveTo>
                      <a:pt x="0" y="55"/>
                    </a:moveTo>
                    <a:lnTo>
                      <a:pt x="0" y="45"/>
                    </a:lnTo>
                    <a:lnTo>
                      <a:pt x="0" y="45"/>
                    </a:lnTo>
                    <a:lnTo>
                      <a:pt x="1" y="54"/>
                    </a:lnTo>
                    <a:lnTo>
                      <a:pt x="1" y="66"/>
                    </a:lnTo>
                    <a:lnTo>
                      <a:pt x="1" y="64"/>
                    </a:lnTo>
                    <a:lnTo>
                      <a:pt x="1" y="53"/>
                    </a:lnTo>
                    <a:lnTo>
                      <a:pt x="1" y="52"/>
                    </a:lnTo>
                    <a:lnTo>
                      <a:pt x="1" y="79"/>
                    </a:lnTo>
                    <a:lnTo>
                      <a:pt x="1" y="147"/>
                    </a:lnTo>
                    <a:lnTo>
                      <a:pt x="1" y="70"/>
                    </a:lnTo>
                    <a:lnTo>
                      <a:pt x="1" y="53"/>
                    </a:lnTo>
                    <a:lnTo>
                      <a:pt x="1" y="70"/>
                    </a:lnTo>
                    <a:lnTo>
                      <a:pt x="1" y="134"/>
                    </a:lnTo>
                    <a:lnTo>
                      <a:pt x="2" y="128"/>
                    </a:lnTo>
                    <a:lnTo>
                      <a:pt x="2" y="95"/>
                    </a:lnTo>
                    <a:lnTo>
                      <a:pt x="2" y="110"/>
                    </a:lnTo>
                    <a:lnTo>
                      <a:pt x="2" y="219"/>
                    </a:lnTo>
                    <a:lnTo>
                      <a:pt x="2" y="105"/>
                    </a:lnTo>
                    <a:lnTo>
                      <a:pt x="2" y="67"/>
                    </a:lnTo>
                    <a:lnTo>
                      <a:pt x="2" y="54"/>
                    </a:lnTo>
                    <a:lnTo>
                      <a:pt x="2" y="49"/>
                    </a:lnTo>
                    <a:lnTo>
                      <a:pt x="2" y="56"/>
                    </a:lnTo>
                    <a:lnTo>
                      <a:pt x="2" y="100"/>
                    </a:lnTo>
                    <a:lnTo>
                      <a:pt x="2" y="115"/>
                    </a:lnTo>
                    <a:lnTo>
                      <a:pt x="3" y="68"/>
                    </a:lnTo>
                    <a:lnTo>
                      <a:pt x="3" y="75"/>
                    </a:lnTo>
                    <a:lnTo>
                      <a:pt x="3" y="107"/>
                    </a:lnTo>
                    <a:lnTo>
                      <a:pt x="3" y="101"/>
                    </a:lnTo>
                    <a:lnTo>
                      <a:pt x="3" y="104"/>
                    </a:lnTo>
                    <a:lnTo>
                      <a:pt x="3" y="172"/>
                    </a:lnTo>
                    <a:lnTo>
                      <a:pt x="3" y="101"/>
                    </a:lnTo>
                    <a:lnTo>
                      <a:pt x="3" y="63"/>
                    </a:lnTo>
                    <a:lnTo>
                      <a:pt x="4" y="67"/>
                    </a:lnTo>
                    <a:lnTo>
                      <a:pt x="4" y="97"/>
                    </a:lnTo>
                    <a:lnTo>
                      <a:pt x="4" y="37"/>
                    </a:lnTo>
                    <a:lnTo>
                      <a:pt x="4" y="12"/>
                    </a:lnTo>
                    <a:lnTo>
                      <a:pt x="4" y="23"/>
                    </a:lnTo>
                    <a:lnTo>
                      <a:pt x="4" y="117"/>
                    </a:lnTo>
                    <a:lnTo>
                      <a:pt x="4" y="31"/>
                    </a:lnTo>
                    <a:lnTo>
                      <a:pt x="4" y="0"/>
                    </a:lnTo>
                    <a:lnTo>
                      <a:pt x="4" y="8"/>
                    </a:lnTo>
                    <a:lnTo>
                      <a:pt x="4" y="60"/>
                    </a:lnTo>
                    <a:lnTo>
                      <a:pt x="4" y="37"/>
                    </a:lnTo>
                    <a:lnTo>
                      <a:pt x="5" y="13"/>
                    </a:lnTo>
                    <a:lnTo>
                      <a:pt x="5" y="27"/>
                    </a:lnTo>
                    <a:lnTo>
                      <a:pt x="5" y="58"/>
                    </a:lnTo>
                    <a:lnTo>
                      <a:pt x="5" y="49"/>
                    </a:lnTo>
                    <a:lnTo>
                      <a:pt x="5" y="60"/>
                    </a:lnTo>
                    <a:lnTo>
                      <a:pt x="5" y="11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75" name="Freeform 922"/>
              <p:cNvSpPr>
                <a:spLocks/>
              </p:cNvSpPr>
              <p:nvPr/>
            </p:nvSpPr>
            <p:spPr bwMode="auto">
              <a:xfrm>
                <a:off x="10123488" y="5462588"/>
                <a:ext cx="7938" cy="382588"/>
              </a:xfrm>
              <a:custGeom>
                <a:avLst/>
                <a:gdLst>
                  <a:gd name="T0" fmla="*/ 0 w 5"/>
                  <a:gd name="T1" fmla="*/ 146 h 241"/>
                  <a:gd name="T2" fmla="*/ 0 w 5"/>
                  <a:gd name="T3" fmla="*/ 157 h 241"/>
                  <a:gd name="T4" fmla="*/ 0 w 5"/>
                  <a:gd name="T5" fmla="*/ 131 h 241"/>
                  <a:gd name="T6" fmla="*/ 0 w 5"/>
                  <a:gd name="T7" fmla="*/ 93 h 241"/>
                  <a:gd name="T8" fmla="*/ 0 w 5"/>
                  <a:gd name="T9" fmla="*/ 77 h 241"/>
                  <a:gd name="T10" fmla="*/ 0 w 5"/>
                  <a:gd name="T11" fmla="*/ 95 h 241"/>
                  <a:gd name="T12" fmla="*/ 0 w 5"/>
                  <a:gd name="T13" fmla="*/ 155 h 241"/>
                  <a:gd name="T14" fmla="*/ 1 w 5"/>
                  <a:gd name="T15" fmla="*/ 108 h 241"/>
                  <a:gd name="T16" fmla="*/ 1 w 5"/>
                  <a:gd name="T17" fmla="*/ 114 h 241"/>
                  <a:gd name="T18" fmla="*/ 1 w 5"/>
                  <a:gd name="T19" fmla="*/ 241 h 241"/>
                  <a:gd name="T20" fmla="*/ 1 w 5"/>
                  <a:gd name="T21" fmla="*/ 103 h 241"/>
                  <a:gd name="T22" fmla="*/ 1 w 5"/>
                  <a:gd name="T23" fmla="*/ 63 h 241"/>
                  <a:gd name="T24" fmla="*/ 1 w 5"/>
                  <a:gd name="T25" fmla="*/ 45 h 241"/>
                  <a:gd name="T26" fmla="*/ 1 w 5"/>
                  <a:gd name="T27" fmla="*/ 43 h 241"/>
                  <a:gd name="T28" fmla="*/ 2 w 5"/>
                  <a:gd name="T29" fmla="*/ 65 h 241"/>
                  <a:gd name="T30" fmla="*/ 2 w 5"/>
                  <a:gd name="T31" fmla="*/ 180 h 241"/>
                  <a:gd name="T32" fmla="*/ 2 w 5"/>
                  <a:gd name="T33" fmla="*/ 62 h 241"/>
                  <a:gd name="T34" fmla="*/ 2 w 5"/>
                  <a:gd name="T35" fmla="*/ 14 h 241"/>
                  <a:gd name="T36" fmla="*/ 2 w 5"/>
                  <a:gd name="T37" fmla="*/ 0 h 241"/>
                  <a:gd name="T38" fmla="*/ 2 w 5"/>
                  <a:gd name="T39" fmla="*/ 11 h 241"/>
                  <a:gd name="T40" fmla="*/ 2 w 5"/>
                  <a:gd name="T41" fmla="*/ 59 h 241"/>
                  <a:gd name="T42" fmla="*/ 2 w 5"/>
                  <a:gd name="T43" fmla="*/ 105 h 241"/>
                  <a:gd name="T44" fmla="*/ 2 w 5"/>
                  <a:gd name="T45" fmla="*/ 109 h 241"/>
                  <a:gd name="T46" fmla="*/ 2 w 5"/>
                  <a:gd name="T47" fmla="*/ 104 h 241"/>
                  <a:gd name="T48" fmla="*/ 2 w 5"/>
                  <a:gd name="T49" fmla="*/ 72 h 241"/>
                  <a:gd name="T50" fmla="*/ 3 w 5"/>
                  <a:gd name="T51" fmla="*/ 73 h 241"/>
                  <a:gd name="T52" fmla="*/ 3 w 5"/>
                  <a:gd name="T53" fmla="*/ 75 h 241"/>
                  <a:gd name="T54" fmla="*/ 3 w 5"/>
                  <a:gd name="T55" fmla="*/ 68 h 241"/>
                  <a:gd name="T56" fmla="*/ 3 w 5"/>
                  <a:gd name="T57" fmla="*/ 65 h 241"/>
                  <a:gd name="T58" fmla="*/ 3 w 5"/>
                  <a:gd name="T59" fmla="*/ 72 h 241"/>
                  <a:gd name="T60" fmla="*/ 3 w 5"/>
                  <a:gd name="T61" fmla="*/ 83 h 241"/>
                  <a:gd name="T62" fmla="*/ 3 w 5"/>
                  <a:gd name="T63" fmla="*/ 119 h 241"/>
                  <a:gd name="T64" fmla="*/ 3 w 5"/>
                  <a:gd name="T65" fmla="*/ 102 h 241"/>
                  <a:gd name="T66" fmla="*/ 3 w 5"/>
                  <a:gd name="T67" fmla="*/ 63 h 241"/>
                  <a:gd name="T68" fmla="*/ 3 w 5"/>
                  <a:gd name="T69" fmla="*/ 54 h 241"/>
                  <a:gd name="T70" fmla="*/ 3 w 5"/>
                  <a:gd name="T71" fmla="*/ 53 h 241"/>
                  <a:gd name="T72" fmla="*/ 3 w 5"/>
                  <a:gd name="T73" fmla="*/ 49 h 241"/>
                  <a:gd name="T74" fmla="*/ 4 w 5"/>
                  <a:gd name="T75" fmla="*/ 51 h 241"/>
                  <a:gd name="T76" fmla="*/ 4 w 5"/>
                  <a:gd name="T77" fmla="*/ 69 h 241"/>
                  <a:gd name="T78" fmla="*/ 4 w 5"/>
                  <a:gd name="T79" fmla="*/ 84 h 241"/>
                  <a:gd name="T80" fmla="*/ 4 w 5"/>
                  <a:gd name="T81" fmla="*/ 81 h 241"/>
                  <a:gd name="T82" fmla="*/ 4 w 5"/>
                  <a:gd name="T83" fmla="*/ 91 h 241"/>
                  <a:gd name="T84" fmla="*/ 4 w 5"/>
                  <a:gd name="T85" fmla="*/ 114 h 241"/>
                  <a:gd name="T86" fmla="*/ 4 w 5"/>
                  <a:gd name="T87" fmla="*/ 165 h 241"/>
                  <a:gd name="T88" fmla="*/ 5 w 5"/>
                  <a:gd name="T89" fmla="*/ 155 h 241"/>
                  <a:gd name="T90" fmla="*/ 5 w 5"/>
                  <a:gd name="T91" fmla="*/ 92 h 241"/>
                  <a:gd name="T92" fmla="*/ 5 w 5"/>
                  <a:gd name="T93" fmla="*/ 66 h 241"/>
                  <a:gd name="T94" fmla="*/ 5 w 5"/>
                  <a:gd name="T95" fmla="*/ 52 h 241"/>
                  <a:gd name="T96" fmla="*/ 5 w 5"/>
                  <a:gd name="T97" fmla="*/ 48 h 241"/>
                  <a:gd name="T98" fmla="*/ 5 w 5"/>
                  <a:gd name="T99" fmla="*/ 59 h 2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41">
                    <a:moveTo>
                      <a:pt x="0" y="146"/>
                    </a:moveTo>
                    <a:lnTo>
                      <a:pt x="0" y="157"/>
                    </a:lnTo>
                    <a:lnTo>
                      <a:pt x="0" y="131"/>
                    </a:lnTo>
                    <a:lnTo>
                      <a:pt x="0" y="93"/>
                    </a:lnTo>
                    <a:lnTo>
                      <a:pt x="0" y="77"/>
                    </a:lnTo>
                    <a:lnTo>
                      <a:pt x="0" y="95"/>
                    </a:lnTo>
                    <a:lnTo>
                      <a:pt x="0" y="155"/>
                    </a:lnTo>
                    <a:lnTo>
                      <a:pt x="1" y="108"/>
                    </a:lnTo>
                    <a:lnTo>
                      <a:pt x="1" y="114"/>
                    </a:lnTo>
                    <a:lnTo>
                      <a:pt x="1" y="241"/>
                    </a:lnTo>
                    <a:lnTo>
                      <a:pt x="1" y="103"/>
                    </a:lnTo>
                    <a:lnTo>
                      <a:pt x="1" y="63"/>
                    </a:lnTo>
                    <a:lnTo>
                      <a:pt x="1" y="45"/>
                    </a:lnTo>
                    <a:lnTo>
                      <a:pt x="1" y="43"/>
                    </a:lnTo>
                    <a:lnTo>
                      <a:pt x="2" y="65"/>
                    </a:lnTo>
                    <a:lnTo>
                      <a:pt x="2" y="180"/>
                    </a:lnTo>
                    <a:lnTo>
                      <a:pt x="2" y="62"/>
                    </a:lnTo>
                    <a:lnTo>
                      <a:pt x="2" y="14"/>
                    </a:lnTo>
                    <a:lnTo>
                      <a:pt x="2" y="0"/>
                    </a:lnTo>
                    <a:lnTo>
                      <a:pt x="2" y="11"/>
                    </a:lnTo>
                    <a:lnTo>
                      <a:pt x="2" y="59"/>
                    </a:lnTo>
                    <a:lnTo>
                      <a:pt x="2" y="105"/>
                    </a:lnTo>
                    <a:lnTo>
                      <a:pt x="2" y="109"/>
                    </a:lnTo>
                    <a:lnTo>
                      <a:pt x="2" y="104"/>
                    </a:lnTo>
                    <a:lnTo>
                      <a:pt x="2" y="72"/>
                    </a:lnTo>
                    <a:lnTo>
                      <a:pt x="3" y="73"/>
                    </a:lnTo>
                    <a:lnTo>
                      <a:pt x="3" y="75"/>
                    </a:lnTo>
                    <a:lnTo>
                      <a:pt x="3" y="68"/>
                    </a:lnTo>
                    <a:lnTo>
                      <a:pt x="3" y="65"/>
                    </a:lnTo>
                    <a:lnTo>
                      <a:pt x="3" y="72"/>
                    </a:lnTo>
                    <a:lnTo>
                      <a:pt x="3" y="83"/>
                    </a:lnTo>
                    <a:lnTo>
                      <a:pt x="3" y="119"/>
                    </a:lnTo>
                    <a:lnTo>
                      <a:pt x="3" y="102"/>
                    </a:lnTo>
                    <a:lnTo>
                      <a:pt x="3" y="63"/>
                    </a:lnTo>
                    <a:lnTo>
                      <a:pt x="3" y="54"/>
                    </a:lnTo>
                    <a:lnTo>
                      <a:pt x="3" y="53"/>
                    </a:lnTo>
                    <a:lnTo>
                      <a:pt x="3" y="49"/>
                    </a:lnTo>
                    <a:lnTo>
                      <a:pt x="4" y="51"/>
                    </a:lnTo>
                    <a:lnTo>
                      <a:pt x="4" y="69"/>
                    </a:lnTo>
                    <a:lnTo>
                      <a:pt x="4" y="84"/>
                    </a:lnTo>
                    <a:lnTo>
                      <a:pt x="4" y="81"/>
                    </a:lnTo>
                    <a:lnTo>
                      <a:pt x="4" y="91"/>
                    </a:lnTo>
                    <a:lnTo>
                      <a:pt x="4" y="114"/>
                    </a:lnTo>
                    <a:lnTo>
                      <a:pt x="4" y="165"/>
                    </a:lnTo>
                    <a:lnTo>
                      <a:pt x="5" y="155"/>
                    </a:lnTo>
                    <a:lnTo>
                      <a:pt x="5" y="92"/>
                    </a:lnTo>
                    <a:lnTo>
                      <a:pt x="5" y="66"/>
                    </a:lnTo>
                    <a:lnTo>
                      <a:pt x="5" y="52"/>
                    </a:lnTo>
                    <a:lnTo>
                      <a:pt x="5" y="48"/>
                    </a:lnTo>
                    <a:lnTo>
                      <a:pt x="5" y="5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76" name="Freeform 923"/>
              <p:cNvSpPr>
                <a:spLocks/>
              </p:cNvSpPr>
              <p:nvPr/>
            </p:nvSpPr>
            <p:spPr bwMode="auto">
              <a:xfrm>
                <a:off x="10131425" y="5556251"/>
                <a:ext cx="7938" cy="217488"/>
              </a:xfrm>
              <a:custGeom>
                <a:avLst/>
                <a:gdLst>
                  <a:gd name="T0" fmla="*/ 0 w 5"/>
                  <a:gd name="T1" fmla="*/ 0 h 137"/>
                  <a:gd name="T2" fmla="*/ 0 w 5"/>
                  <a:gd name="T3" fmla="*/ 22 h 137"/>
                  <a:gd name="T4" fmla="*/ 0 w 5"/>
                  <a:gd name="T5" fmla="*/ 25 h 137"/>
                  <a:gd name="T6" fmla="*/ 0 w 5"/>
                  <a:gd name="T7" fmla="*/ 20 h 137"/>
                  <a:gd name="T8" fmla="*/ 0 w 5"/>
                  <a:gd name="T9" fmla="*/ 32 h 137"/>
                  <a:gd name="T10" fmla="*/ 0 w 5"/>
                  <a:gd name="T11" fmla="*/ 64 h 137"/>
                  <a:gd name="T12" fmla="*/ 0 w 5"/>
                  <a:gd name="T13" fmla="*/ 80 h 137"/>
                  <a:gd name="T14" fmla="*/ 1 w 5"/>
                  <a:gd name="T15" fmla="*/ 63 h 137"/>
                  <a:gd name="T16" fmla="*/ 1 w 5"/>
                  <a:gd name="T17" fmla="*/ 74 h 137"/>
                  <a:gd name="T18" fmla="*/ 1 w 5"/>
                  <a:gd name="T19" fmla="*/ 67 h 137"/>
                  <a:gd name="T20" fmla="*/ 1 w 5"/>
                  <a:gd name="T21" fmla="*/ 63 h 137"/>
                  <a:gd name="T22" fmla="*/ 1 w 5"/>
                  <a:gd name="T23" fmla="*/ 95 h 137"/>
                  <a:gd name="T24" fmla="*/ 1 w 5"/>
                  <a:gd name="T25" fmla="*/ 125 h 137"/>
                  <a:gd name="T26" fmla="*/ 1 w 5"/>
                  <a:gd name="T27" fmla="*/ 95 h 137"/>
                  <a:gd name="T28" fmla="*/ 1 w 5"/>
                  <a:gd name="T29" fmla="*/ 73 h 137"/>
                  <a:gd name="T30" fmla="*/ 1 w 5"/>
                  <a:gd name="T31" fmla="*/ 75 h 137"/>
                  <a:gd name="T32" fmla="*/ 1 w 5"/>
                  <a:gd name="T33" fmla="*/ 88 h 137"/>
                  <a:gd name="T34" fmla="*/ 1 w 5"/>
                  <a:gd name="T35" fmla="*/ 83 h 137"/>
                  <a:gd name="T36" fmla="*/ 2 w 5"/>
                  <a:gd name="T37" fmla="*/ 75 h 137"/>
                  <a:gd name="T38" fmla="*/ 2 w 5"/>
                  <a:gd name="T39" fmla="*/ 90 h 137"/>
                  <a:gd name="T40" fmla="*/ 2 w 5"/>
                  <a:gd name="T41" fmla="*/ 114 h 137"/>
                  <a:gd name="T42" fmla="*/ 2 w 5"/>
                  <a:gd name="T43" fmla="*/ 136 h 137"/>
                  <a:gd name="T44" fmla="*/ 2 w 5"/>
                  <a:gd name="T45" fmla="*/ 71 h 137"/>
                  <a:gd name="T46" fmla="*/ 2 w 5"/>
                  <a:gd name="T47" fmla="*/ 43 h 137"/>
                  <a:gd name="T48" fmla="*/ 2 w 5"/>
                  <a:gd name="T49" fmla="*/ 60 h 137"/>
                  <a:gd name="T50" fmla="*/ 3 w 5"/>
                  <a:gd name="T51" fmla="*/ 100 h 137"/>
                  <a:gd name="T52" fmla="*/ 3 w 5"/>
                  <a:gd name="T53" fmla="*/ 67 h 137"/>
                  <a:gd name="T54" fmla="*/ 3 w 5"/>
                  <a:gd name="T55" fmla="*/ 65 h 137"/>
                  <a:gd name="T56" fmla="*/ 3 w 5"/>
                  <a:gd name="T57" fmla="*/ 74 h 137"/>
                  <a:gd name="T58" fmla="*/ 3 w 5"/>
                  <a:gd name="T59" fmla="*/ 71 h 137"/>
                  <a:gd name="T60" fmla="*/ 3 w 5"/>
                  <a:gd name="T61" fmla="*/ 59 h 137"/>
                  <a:gd name="T62" fmla="*/ 3 w 5"/>
                  <a:gd name="T63" fmla="*/ 62 h 137"/>
                  <a:gd name="T64" fmla="*/ 3 w 5"/>
                  <a:gd name="T65" fmla="*/ 90 h 137"/>
                  <a:gd name="T66" fmla="*/ 3 w 5"/>
                  <a:gd name="T67" fmla="*/ 114 h 137"/>
                  <a:gd name="T68" fmla="*/ 3 w 5"/>
                  <a:gd name="T69" fmla="*/ 109 h 137"/>
                  <a:gd name="T70" fmla="*/ 3 w 5"/>
                  <a:gd name="T71" fmla="*/ 112 h 137"/>
                  <a:gd name="T72" fmla="*/ 3 w 5"/>
                  <a:gd name="T73" fmla="*/ 113 h 137"/>
                  <a:gd name="T74" fmla="*/ 4 w 5"/>
                  <a:gd name="T75" fmla="*/ 96 h 137"/>
                  <a:gd name="T76" fmla="*/ 4 w 5"/>
                  <a:gd name="T77" fmla="*/ 104 h 137"/>
                  <a:gd name="T78" fmla="*/ 4 w 5"/>
                  <a:gd name="T79" fmla="*/ 128 h 137"/>
                  <a:gd name="T80" fmla="*/ 4 w 5"/>
                  <a:gd name="T81" fmla="*/ 100 h 137"/>
                  <a:gd name="T82" fmla="*/ 4 w 5"/>
                  <a:gd name="T83" fmla="*/ 99 h 137"/>
                  <a:gd name="T84" fmla="*/ 4 w 5"/>
                  <a:gd name="T85" fmla="*/ 105 h 137"/>
                  <a:gd name="T86" fmla="*/ 4 w 5"/>
                  <a:gd name="T87" fmla="*/ 105 h 137"/>
                  <a:gd name="T88" fmla="*/ 4 w 5"/>
                  <a:gd name="T89" fmla="*/ 137 h 137"/>
                  <a:gd name="T90" fmla="*/ 4 w 5"/>
                  <a:gd name="T91" fmla="*/ 117 h 137"/>
                  <a:gd name="T92" fmla="*/ 4 w 5"/>
                  <a:gd name="T93" fmla="*/ 74 h 137"/>
                  <a:gd name="T94" fmla="*/ 4 w 5"/>
                  <a:gd name="T95" fmla="*/ 53 h 137"/>
                  <a:gd name="T96" fmla="*/ 5 w 5"/>
                  <a:gd name="T97" fmla="*/ 47 h 137"/>
                  <a:gd name="T98" fmla="*/ 5 w 5"/>
                  <a:gd name="T99" fmla="*/ 54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37">
                    <a:moveTo>
                      <a:pt x="0" y="0"/>
                    </a:moveTo>
                    <a:lnTo>
                      <a:pt x="0" y="22"/>
                    </a:lnTo>
                    <a:lnTo>
                      <a:pt x="0" y="25"/>
                    </a:lnTo>
                    <a:lnTo>
                      <a:pt x="0" y="20"/>
                    </a:lnTo>
                    <a:lnTo>
                      <a:pt x="0" y="32"/>
                    </a:lnTo>
                    <a:lnTo>
                      <a:pt x="0" y="64"/>
                    </a:lnTo>
                    <a:lnTo>
                      <a:pt x="0" y="80"/>
                    </a:lnTo>
                    <a:lnTo>
                      <a:pt x="1" y="63"/>
                    </a:lnTo>
                    <a:lnTo>
                      <a:pt x="1" y="74"/>
                    </a:lnTo>
                    <a:lnTo>
                      <a:pt x="1" y="67"/>
                    </a:lnTo>
                    <a:lnTo>
                      <a:pt x="1" y="63"/>
                    </a:lnTo>
                    <a:lnTo>
                      <a:pt x="1" y="95"/>
                    </a:lnTo>
                    <a:lnTo>
                      <a:pt x="1" y="125"/>
                    </a:lnTo>
                    <a:lnTo>
                      <a:pt x="1" y="95"/>
                    </a:lnTo>
                    <a:lnTo>
                      <a:pt x="1" y="73"/>
                    </a:lnTo>
                    <a:lnTo>
                      <a:pt x="1" y="75"/>
                    </a:lnTo>
                    <a:lnTo>
                      <a:pt x="1" y="88"/>
                    </a:lnTo>
                    <a:lnTo>
                      <a:pt x="1" y="83"/>
                    </a:lnTo>
                    <a:lnTo>
                      <a:pt x="2" y="75"/>
                    </a:lnTo>
                    <a:lnTo>
                      <a:pt x="2" y="90"/>
                    </a:lnTo>
                    <a:lnTo>
                      <a:pt x="2" y="114"/>
                    </a:lnTo>
                    <a:lnTo>
                      <a:pt x="2" y="136"/>
                    </a:lnTo>
                    <a:lnTo>
                      <a:pt x="2" y="71"/>
                    </a:lnTo>
                    <a:lnTo>
                      <a:pt x="2" y="43"/>
                    </a:lnTo>
                    <a:lnTo>
                      <a:pt x="2" y="60"/>
                    </a:lnTo>
                    <a:lnTo>
                      <a:pt x="3" y="100"/>
                    </a:lnTo>
                    <a:lnTo>
                      <a:pt x="3" y="67"/>
                    </a:lnTo>
                    <a:lnTo>
                      <a:pt x="3" y="65"/>
                    </a:lnTo>
                    <a:lnTo>
                      <a:pt x="3" y="74"/>
                    </a:lnTo>
                    <a:lnTo>
                      <a:pt x="3" y="71"/>
                    </a:lnTo>
                    <a:lnTo>
                      <a:pt x="3" y="59"/>
                    </a:lnTo>
                    <a:lnTo>
                      <a:pt x="3" y="62"/>
                    </a:lnTo>
                    <a:lnTo>
                      <a:pt x="3" y="90"/>
                    </a:lnTo>
                    <a:lnTo>
                      <a:pt x="3" y="114"/>
                    </a:lnTo>
                    <a:lnTo>
                      <a:pt x="3" y="109"/>
                    </a:lnTo>
                    <a:lnTo>
                      <a:pt x="3" y="112"/>
                    </a:lnTo>
                    <a:lnTo>
                      <a:pt x="3" y="113"/>
                    </a:lnTo>
                    <a:lnTo>
                      <a:pt x="4" y="96"/>
                    </a:lnTo>
                    <a:lnTo>
                      <a:pt x="4" y="104"/>
                    </a:lnTo>
                    <a:lnTo>
                      <a:pt x="4" y="128"/>
                    </a:lnTo>
                    <a:lnTo>
                      <a:pt x="4" y="100"/>
                    </a:lnTo>
                    <a:lnTo>
                      <a:pt x="4" y="99"/>
                    </a:lnTo>
                    <a:lnTo>
                      <a:pt x="4" y="105"/>
                    </a:lnTo>
                    <a:lnTo>
                      <a:pt x="4" y="105"/>
                    </a:lnTo>
                    <a:lnTo>
                      <a:pt x="4" y="137"/>
                    </a:lnTo>
                    <a:lnTo>
                      <a:pt x="4" y="117"/>
                    </a:lnTo>
                    <a:lnTo>
                      <a:pt x="4" y="74"/>
                    </a:lnTo>
                    <a:lnTo>
                      <a:pt x="4" y="53"/>
                    </a:lnTo>
                    <a:lnTo>
                      <a:pt x="5" y="47"/>
                    </a:lnTo>
                    <a:lnTo>
                      <a:pt x="5" y="5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77" name="Freeform 924"/>
              <p:cNvSpPr>
                <a:spLocks/>
              </p:cNvSpPr>
              <p:nvPr/>
            </p:nvSpPr>
            <p:spPr bwMode="auto">
              <a:xfrm>
                <a:off x="10139363" y="5641976"/>
                <a:ext cx="7938" cy="268288"/>
              </a:xfrm>
              <a:custGeom>
                <a:avLst/>
                <a:gdLst>
                  <a:gd name="T0" fmla="*/ 0 w 5"/>
                  <a:gd name="T1" fmla="*/ 0 h 169"/>
                  <a:gd name="T2" fmla="*/ 0 w 5"/>
                  <a:gd name="T3" fmla="*/ 14 h 169"/>
                  <a:gd name="T4" fmla="*/ 0 w 5"/>
                  <a:gd name="T5" fmla="*/ 27 h 169"/>
                  <a:gd name="T6" fmla="*/ 0 w 5"/>
                  <a:gd name="T7" fmla="*/ 34 h 169"/>
                  <a:gd name="T8" fmla="*/ 0 w 5"/>
                  <a:gd name="T9" fmla="*/ 41 h 169"/>
                  <a:gd name="T10" fmla="*/ 0 w 5"/>
                  <a:gd name="T11" fmla="*/ 57 h 169"/>
                  <a:gd name="T12" fmla="*/ 0 w 5"/>
                  <a:gd name="T13" fmla="*/ 106 h 169"/>
                  <a:gd name="T14" fmla="*/ 1 w 5"/>
                  <a:gd name="T15" fmla="*/ 110 h 169"/>
                  <a:gd name="T16" fmla="*/ 1 w 5"/>
                  <a:gd name="T17" fmla="*/ 83 h 169"/>
                  <a:gd name="T18" fmla="*/ 1 w 5"/>
                  <a:gd name="T19" fmla="*/ 96 h 169"/>
                  <a:gd name="T20" fmla="*/ 1 w 5"/>
                  <a:gd name="T21" fmla="*/ 62 h 169"/>
                  <a:gd name="T22" fmla="*/ 1 w 5"/>
                  <a:gd name="T23" fmla="*/ 50 h 169"/>
                  <a:gd name="T24" fmla="*/ 1 w 5"/>
                  <a:gd name="T25" fmla="*/ 84 h 169"/>
                  <a:gd name="T26" fmla="*/ 1 w 5"/>
                  <a:gd name="T27" fmla="*/ 101 h 169"/>
                  <a:gd name="T28" fmla="*/ 1 w 5"/>
                  <a:gd name="T29" fmla="*/ 128 h 169"/>
                  <a:gd name="T30" fmla="*/ 1 w 5"/>
                  <a:gd name="T31" fmla="*/ 89 h 169"/>
                  <a:gd name="T32" fmla="*/ 1 w 5"/>
                  <a:gd name="T33" fmla="*/ 35 h 169"/>
                  <a:gd name="T34" fmla="*/ 1 w 5"/>
                  <a:gd name="T35" fmla="*/ 29 h 169"/>
                  <a:gd name="T36" fmla="*/ 2 w 5"/>
                  <a:gd name="T37" fmla="*/ 57 h 169"/>
                  <a:gd name="T38" fmla="*/ 2 w 5"/>
                  <a:gd name="T39" fmla="*/ 146 h 169"/>
                  <a:gd name="T40" fmla="*/ 2 w 5"/>
                  <a:gd name="T41" fmla="*/ 65 h 169"/>
                  <a:gd name="T42" fmla="*/ 2 w 5"/>
                  <a:gd name="T43" fmla="*/ 53 h 169"/>
                  <a:gd name="T44" fmla="*/ 2 w 5"/>
                  <a:gd name="T45" fmla="*/ 80 h 169"/>
                  <a:gd name="T46" fmla="*/ 2 w 5"/>
                  <a:gd name="T47" fmla="*/ 107 h 169"/>
                  <a:gd name="T48" fmla="*/ 2 w 5"/>
                  <a:gd name="T49" fmla="*/ 77 h 169"/>
                  <a:gd name="T50" fmla="*/ 2 w 5"/>
                  <a:gd name="T51" fmla="*/ 58 h 169"/>
                  <a:gd name="T52" fmla="*/ 2 w 5"/>
                  <a:gd name="T53" fmla="*/ 52 h 169"/>
                  <a:gd name="T54" fmla="*/ 2 w 5"/>
                  <a:gd name="T55" fmla="*/ 70 h 169"/>
                  <a:gd name="T56" fmla="*/ 2 w 5"/>
                  <a:gd name="T57" fmla="*/ 148 h 169"/>
                  <a:gd name="T58" fmla="*/ 3 w 5"/>
                  <a:gd name="T59" fmla="*/ 104 h 169"/>
                  <a:gd name="T60" fmla="*/ 3 w 5"/>
                  <a:gd name="T61" fmla="*/ 54 h 169"/>
                  <a:gd name="T62" fmla="*/ 3 w 5"/>
                  <a:gd name="T63" fmla="*/ 46 h 169"/>
                  <a:gd name="T64" fmla="*/ 3 w 5"/>
                  <a:gd name="T65" fmla="*/ 59 h 169"/>
                  <a:gd name="T66" fmla="*/ 3 w 5"/>
                  <a:gd name="T67" fmla="*/ 51 h 169"/>
                  <a:gd name="T68" fmla="*/ 3 w 5"/>
                  <a:gd name="T69" fmla="*/ 42 h 169"/>
                  <a:gd name="T70" fmla="*/ 3 w 5"/>
                  <a:gd name="T71" fmla="*/ 39 h 169"/>
                  <a:gd name="T72" fmla="*/ 3 w 5"/>
                  <a:gd name="T73" fmla="*/ 34 h 169"/>
                  <a:gd name="T74" fmla="*/ 4 w 5"/>
                  <a:gd name="T75" fmla="*/ 39 h 169"/>
                  <a:gd name="T76" fmla="*/ 4 w 5"/>
                  <a:gd name="T77" fmla="*/ 55 h 169"/>
                  <a:gd name="T78" fmla="*/ 4 w 5"/>
                  <a:gd name="T79" fmla="*/ 68 h 169"/>
                  <a:gd name="T80" fmla="*/ 4 w 5"/>
                  <a:gd name="T81" fmla="*/ 102 h 169"/>
                  <a:gd name="T82" fmla="*/ 4 w 5"/>
                  <a:gd name="T83" fmla="*/ 105 h 169"/>
                  <a:gd name="T84" fmla="*/ 4 w 5"/>
                  <a:gd name="T85" fmla="*/ 169 h 169"/>
                  <a:gd name="T86" fmla="*/ 4 w 5"/>
                  <a:gd name="T87" fmla="*/ 78 h 169"/>
                  <a:gd name="T88" fmla="*/ 4 w 5"/>
                  <a:gd name="T89" fmla="*/ 48 h 169"/>
                  <a:gd name="T90" fmla="*/ 4 w 5"/>
                  <a:gd name="T91" fmla="*/ 59 h 169"/>
                  <a:gd name="T92" fmla="*/ 4 w 5"/>
                  <a:gd name="T93" fmla="*/ 90 h 169"/>
                  <a:gd name="T94" fmla="*/ 4 w 5"/>
                  <a:gd name="T95" fmla="*/ 108 h 169"/>
                  <a:gd name="T96" fmla="*/ 5 w 5"/>
                  <a:gd name="T97" fmla="*/ 123 h 169"/>
                  <a:gd name="T98" fmla="*/ 5 w 5"/>
                  <a:gd name="T99" fmla="*/ 143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69">
                    <a:moveTo>
                      <a:pt x="0" y="0"/>
                    </a:moveTo>
                    <a:lnTo>
                      <a:pt x="0" y="14"/>
                    </a:lnTo>
                    <a:lnTo>
                      <a:pt x="0" y="27"/>
                    </a:lnTo>
                    <a:lnTo>
                      <a:pt x="0" y="34"/>
                    </a:lnTo>
                    <a:lnTo>
                      <a:pt x="0" y="41"/>
                    </a:lnTo>
                    <a:lnTo>
                      <a:pt x="0" y="57"/>
                    </a:lnTo>
                    <a:lnTo>
                      <a:pt x="0" y="106"/>
                    </a:lnTo>
                    <a:lnTo>
                      <a:pt x="1" y="110"/>
                    </a:lnTo>
                    <a:lnTo>
                      <a:pt x="1" y="83"/>
                    </a:lnTo>
                    <a:lnTo>
                      <a:pt x="1" y="96"/>
                    </a:lnTo>
                    <a:lnTo>
                      <a:pt x="1" y="62"/>
                    </a:lnTo>
                    <a:lnTo>
                      <a:pt x="1" y="50"/>
                    </a:lnTo>
                    <a:lnTo>
                      <a:pt x="1" y="84"/>
                    </a:lnTo>
                    <a:lnTo>
                      <a:pt x="1" y="101"/>
                    </a:lnTo>
                    <a:lnTo>
                      <a:pt x="1" y="128"/>
                    </a:lnTo>
                    <a:lnTo>
                      <a:pt x="1" y="89"/>
                    </a:lnTo>
                    <a:lnTo>
                      <a:pt x="1" y="35"/>
                    </a:lnTo>
                    <a:lnTo>
                      <a:pt x="1" y="29"/>
                    </a:lnTo>
                    <a:lnTo>
                      <a:pt x="2" y="57"/>
                    </a:lnTo>
                    <a:lnTo>
                      <a:pt x="2" y="146"/>
                    </a:lnTo>
                    <a:lnTo>
                      <a:pt x="2" y="65"/>
                    </a:lnTo>
                    <a:lnTo>
                      <a:pt x="2" y="53"/>
                    </a:lnTo>
                    <a:lnTo>
                      <a:pt x="2" y="80"/>
                    </a:lnTo>
                    <a:lnTo>
                      <a:pt x="2" y="107"/>
                    </a:lnTo>
                    <a:lnTo>
                      <a:pt x="2" y="77"/>
                    </a:lnTo>
                    <a:lnTo>
                      <a:pt x="2" y="58"/>
                    </a:lnTo>
                    <a:lnTo>
                      <a:pt x="2" y="52"/>
                    </a:lnTo>
                    <a:lnTo>
                      <a:pt x="2" y="70"/>
                    </a:lnTo>
                    <a:lnTo>
                      <a:pt x="2" y="148"/>
                    </a:lnTo>
                    <a:lnTo>
                      <a:pt x="3" y="104"/>
                    </a:lnTo>
                    <a:lnTo>
                      <a:pt x="3" y="54"/>
                    </a:lnTo>
                    <a:lnTo>
                      <a:pt x="3" y="46"/>
                    </a:lnTo>
                    <a:lnTo>
                      <a:pt x="3" y="59"/>
                    </a:lnTo>
                    <a:lnTo>
                      <a:pt x="3" y="51"/>
                    </a:lnTo>
                    <a:lnTo>
                      <a:pt x="3" y="42"/>
                    </a:lnTo>
                    <a:lnTo>
                      <a:pt x="3" y="39"/>
                    </a:lnTo>
                    <a:lnTo>
                      <a:pt x="3" y="34"/>
                    </a:lnTo>
                    <a:lnTo>
                      <a:pt x="4" y="39"/>
                    </a:lnTo>
                    <a:lnTo>
                      <a:pt x="4" y="55"/>
                    </a:lnTo>
                    <a:lnTo>
                      <a:pt x="4" y="68"/>
                    </a:lnTo>
                    <a:lnTo>
                      <a:pt x="4" y="102"/>
                    </a:lnTo>
                    <a:lnTo>
                      <a:pt x="4" y="105"/>
                    </a:lnTo>
                    <a:lnTo>
                      <a:pt x="4" y="169"/>
                    </a:lnTo>
                    <a:lnTo>
                      <a:pt x="4" y="78"/>
                    </a:lnTo>
                    <a:lnTo>
                      <a:pt x="4" y="48"/>
                    </a:lnTo>
                    <a:lnTo>
                      <a:pt x="4" y="59"/>
                    </a:lnTo>
                    <a:lnTo>
                      <a:pt x="4" y="90"/>
                    </a:lnTo>
                    <a:lnTo>
                      <a:pt x="4" y="108"/>
                    </a:lnTo>
                    <a:lnTo>
                      <a:pt x="5" y="123"/>
                    </a:lnTo>
                    <a:lnTo>
                      <a:pt x="5" y="14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78" name="Freeform 925"/>
              <p:cNvSpPr>
                <a:spLocks/>
              </p:cNvSpPr>
              <p:nvPr/>
            </p:nvSpPr>
            <p:spPr bwMode="auto">
              <a:xfrm>
                <a:off x="10147300" y="5702301"/>
                <a:ext cx="7938" cy="292100"/>
              </a:xfrm>
              <a:custGeom>
                <a:avLst/>
                <a:gdLst>
                  <a:gd name="T0" fmla="*/ 0 w 5"/>
                  <a:gd name="T1" fmla="*/ 105 h 184"/>
                  <a:gd name="T2" fmla="*/ 0 w 5"/>
                  <a:gd name="T3" fmla="*/ 132 h 184"/>
                  <a:gd name="T4" fmla="*/ 0 w 5"/>
                  <a:gd name="T5" fmla="*/ 105 h 184"/>
                  <a:gd name="T6" fmla="*/ 0 w 5"/>
                  <a:gd name="T7" fmla="*/ 40 h 184"/>
                  <a:gd name="T8" fmla="*/ 0 w 5"/>
                  <a:gd name="T9" fmla="*/ 12 h 184"/>
                  <a:gd name="T10" fmla="*/ 0 w 5"/>
                  <a:gd name="T11" fmla="*/ 10 h 184"/>
                  <a:gd name="T12" fmla="*/ 0 w 5"/>
                  <a:gd name="T13" fmla="*/ 23 h 184"/>
                  <a:gd name="T14" fmla="*/ 1 w 5"/>
                  <a:gd name="T15" fmla="*/ 32 h 184"/>
                  <a:gd name="T16" fmla="*/ 1 w 5"/>
                  <a:gd name="T17" fmla="*/ 53 h 184"/>
                  <a:gd name="T18" fmla="*/ 1 w 5"/>
                  <a:gd name="T19" fmla="*/ 122 h 184"/>
                  <a:gd name="T20" fmla="*/ 1 w 5"/>
                  <a:gd name="T21" fmla="*/ 104 h 184"/>
                  <a:gd name="T22" fmla="*/ 1 w 5"/>
                  <a:gd name="T23" fmla="*/ 96 h 184"/>
                  <a:gd name="T24" fmla="*/ 1 w 5"/>
                  <a:gd name="T25" fmla="*/ 68 h 184"/>
                  <a:gd name="T26" fmla="*/ 1 w 5"/>
                  <a:gd name="T27" fmla="*/ 28 h 184"/>
                  <a:gd name="T28" fmla="*/ 1 w 5"/>
                  <a:gd name="T29" fmla="*/ 21 h 184"/>
                  <a:gd name="T30" fmla="*/ 1 w 5"/>
                  <a:gd name="T31" fmla="*/ 53 h 184"/>
                  <a:gd name="T32" fmla="*/ 1 w 5"/>
                  <a:gd name="T33" fmla="*/ 40 h 184"/>
                  <a:gd name="T34" fmla="*/ 1 w 5"/>
                  <a:gd name="T35" fmla="*/ 10 h 184"/>
                  <a:gd name="T36" fmla="*/ 2 w 5"/>
                  <a:gd name="T37" fmla="*/ 0 h 184"/>
                  <a:gd name="T38" fmla="*/ 2 w 5"/>
                  <a:gd name="T39" fmla="*/ 1 h 184"/>
                  <a:gd name="T40" fmla="*/ 2 w 5"/>
                  <a:gd name="T41" fmla="*/ 17 h 184"/>
                  <a:gd name="T42" fmla="*/ 2 w 5"/>
                  <a:gd name="T43" fmla="*/ 54 h 184"/>
                  <a:gd name="T44" fmla="*/ 2 w 5"/>
                  <a:gd name="T45" fmla="*/ 88 h 184"/>
                  <a:gd name="T46" fmla="*/ 2 w 5"/>
                  <a:gd name="T47" fmla="*/ 83 h 184"/>
                  <a:gd name="T48" fmla="*/ 2 w 5"/>
                  <a:gd name="T49" fmla="*/ 113 h 184"/>
                  <a:gd name="T50" fmla="*/ 2 w 5"/>
                  <a:gd name="T51" fmla="*/ 184 h 184"/>
                  <a:gd name="T52" fmla="*/ 2 w 5"/>
                  <a:gd name="T53" fmla="*/ 84 h 184"/>
                  <a:gd name="T54" fmla="*/ 2 w 5"/>
                  <a:gd name="T55" fmla="*/ 45 h 184"/>
                  <a:gd name="T56" fmla="*/ 2 w 5"/>
                  <a:gd name="T57" fmla="*/ 45 h 184"/>
                  <a:gd name="T58" fmla="*/ 3 w 5"/>
                  <a:gd name="T59" fmla="*/ 69 h 184"/>
                  <a:gd name="T60" fmla="*/ 3 w 5"/>
                  <a:gd name="T61" fmla="*/ 70 h 184"/>
                  <a:gd name="T62" fmla="*/ 3 w 5"/>
                  <a:gd name="T63" fmla="*/ 43 h 184"/>
                  <a:gd name="T64" fmla="*/ 3 w 5"/>
                  <a:gd name="T65" fmla="*/ 19 h 184"/>
                  <a:gd name="T66" fmla="*/ 3 w 5"/>
                  <a:gd name="T67" fmla="*/ 7 h 184"/>
                  <a:gd name="T68" fmla="*/ 3 w 5"/>
                  <a:gd name="T69" fmla="*/ 10 h 184"/>
                  <a:gd name="T70" fmla="*/ 3 w 5"/>
                  <a:gd name="T71" fmla="*/ 19 h 184"/>
                  <a:gd name="T72" fmla="*/ 3 w 5"/>
                  <a:gd name="T73" fmla="*/ 33 h 184"/>
                  <a:gd name="T74" fmla="*/ 4 w 5"/>
                  <a:gd name="T75" fmla="*/ 65 h 184"/>
                  <a:gd name="T76" fmla="*/ 4 w 5"/>
                  <a:gd name="T77" fmla="*/ 16 h 184"/>
                  <a:gd name="T78" fmla="*/ 4 w 5"/>
                  <a:gd name="T79" fmla="*/ 4 h 184"/>
                  <a:gd name="T80" fmla="*/ 4 w 5"/>
                  <a:gd name="T81" fmla="*/ 18 h 184"/>
                  <a:gd name="T82" fmla="*/ 4 w 5"/>
                  <a:gd name="T83" fmla="*/ 24 h 184"/>
                  <a:gd name="T84" fmla="*/ 4 w 5"/>
                  <a:gd name="T85" fmla="*/ 22 h 184"/>
                  <a:gd name="T86" fmla="*/ 4 w 5"/>
                  <a:gd name="T87" fmla="*/ 25 h 184"/>
                  <a:gd name="T88" fmla="*/ 4 w 5"/>
                  <a:gd name="T89" fmla="*/ 60 h 184"/>
                  <a:gd name="T90" fmla="*/ 4 w 5"/>
                  <a:gd name="T91" fmla="*/ 171 h 184"/>
                  <a:gd name="T92" fmla="*/ 4 w 5"/>
                  <a:gd name="T93" fmla="*/ 123 h 184"/>
                  <a:gd name="T94" fmla="*/ 4 w 5"/>
                  <a:gd name="T95" fmla="*/ 52 h 184"/>
                  <a:gd name="T96" fmla="*/ 5 w 5"/>
                  <a:gd name="T97" fmla="*/ 21 h 184"/>
                  <a:gd name="T98" fmla="*/ 5 w 5"/>
                  <a:gd name="T99" fmla="*/ 19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4">
                    <a:moveTo>
                      <a:pt x="0" y="105"/>
                    </a:moveTo>
                    <a:lnTo>
                      <a:pt x="0" y="132"/>
                    </a:lnTo>
                    <a:lnTo>
                      <a:pt x="0" y="105"/>
                    </a:lnTo>
                    <a:lnTo>
                      <a:pt x="0" y="40"/>
                    </a:lnTo>
                    <a:lnTo>
                      <a:pt x="0" y="12"/>
                    </a:lnTo>
                    <a:lnTo>
                      <a:pt x="0" y="10"/>
                    </a:lnTo>
                    <a:lnTo>
                      <a:pt x="0" y="23"/>
                    </a:lnTo>
                    <a:lnTo>
                      <a:pt x="1" y="32"/>
                    </a:lnTo>
                    <a:lnTo>
                      <a:pt x="1" y="53"/>
                    </a:lnTo>
                    <a:lnTo>
                      <a:pt x="1" y="122"/>
                    </a:lnTo>
                    <a:lnTo>
                      <a:pt x="1" y="104"/>
                    </a:lnTo>
                    <a:lnTo>
                      <a:pt x="1" y="96"/>
                    </a:lnTo>
                    <a:lnTo>
                      <a:pt x="1" y="68"/>
                    </a:lnTo>
                    <a:lnTo>
                      <a:pt x="1" y="28"/>
                    </a:lnTo>
                    <a:lnTo>
                      <a:pt x="1" y="21"/>
                    </a:lnTo>
                    <a:lnTo>
                      <a:pt x="1" y="53"/>
                    </a:lnTo>
                    <a:lnTo>
                      <a:pt x="1" y="40"/>
                    </a:lnTo>
                    <a:lnTo>
                      <a:pt x="1" y="1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7"/>
                    </a:lnTo>
                    <a:lnTo>
                      <a:pt x="2" y="54"/>
                    </a:lnTo>
                    <a:lnTo>
                      <a:pt x="2" y="88"/>
                    </a:lnTo>
                    <a:lnTo>
                      <a:pt x="2" y="83"/>
                    </a:lnTo>
                    <a:lnTo>
                      <a:pt x="2" y="113"/>
                    </a:lnTo>
                    <a:lnTo>
                      <a:pt x="2" y="184"/>
                    </a:lnTo>
                    <a:lnTo>
                      <a:pt x="2" y="84"/>
                    </a:lnTo>
                    <a:lnTo>
                      <a:pt x="2" y="45"/>
                    </a:lnTo>
                    <a:lnTo>
                      <a:pt x="2" y="45"/>
                    </a:lnTo>
                    <a:lnTo>
                      <a:pt x="3" y="69"/>
                    </a:lnTo>
                    <a:lnTo>
                      <a:pt x="3" y="70"/>
                    </a:lnTo>
                    <a:lnTo>
                      <a:pt x="3" y="43"/>
                    </a:lnTo>
                    <a:lnTo>
                      <a:pt x="3" y="19"/>
                    </a:lnTo>
                    <a:lnTo>
                      <a:pt x="3" y="7"/>
                    </a:lnTo>
                    <a:lnTo>
                      <a:pt x="3" y="10"/>
                    </a:lnTo>
                    <a:lnTo>
                      <a:pt x="3" y="19"/>
                    </a:lnTo>
                    <a:lnTo>
                      <a:pt x="3" y="33"/>
                    </a:lnTo>
                    <a:lnTo>
                      <a:pt x="4" y="65"/>
                    </a:lnTo>
                    <a:lnTo>
                      <a:pt x="4" y="16"/>
                    </a:lnTo>
                    <a:lnTo>
                      <a:pt x="4" y="4"/>
                    </a:lnTo>
                    <a:lnTo>
                      <a:pt x="4" y="18"/>
                    </a:lnTo>
                    <a:lnTo>
                      <a:pt x="4" y="24"/>
                    </a:lnTo>
                    <a:lnTo>
                      <a:pt x="4" y="22"/>
                    </a:lnTo>
                    <a:lnTo>
                      <a:pt x="4" y="25"/>
                    </a:lnTo>
                    <a:lnTo>
                      <a:pt x="4" y="60"/>
                    </a:lnTo>
                    <a:lnTo>
                      <a:pt x="4" y="171"/>
                    </a:lnTo>
                    <a:lnTo>
                      <a:pt x="4" y="123"/>
                    </a:lnTo>
                    <a:lnTo>
                      <a:pt x="4" y="52"/>
                    </a:lnTo>
                    <a:lnTo>
                      <a:pt x="5" y="21"/>
                    </a:lnTo>
                    <a:lnTo>
                      <a:pt x="5" y="1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79" name="Freeform 926"/>
              <p:cNvSpPr>
                <a:spLocks/>
              </p:cNvSpPr>
              <p:nvPr/>
            </p:nvSpPr>
            <p:spPr bwMode="auto">
              <a:xfrm>
                <a:off x="10155238" y="5718176"/>
                <a:ext cx="7938" cy="304800"/>
              </a:xfrm>
              <a:custGeom>
                <a:avLst/>
                <a:gdLst>
                  <a:gd name="T0" fmla="*/ 0 w 5"/>
                  <a:gd name="T1" fmla="*/ 9 h 192"/>
                  <a:gd name="T2" fmla="*/ 0 w 5"/>
                  <a:gd name="T3" fmla="*/ 24 h 192"/>
                  <a:gd name="T4" fmla="*/ 0 w 5"/>
                  <a:gd name="T5" fmla="*/ 51 h 192"/>
                  <a:gd name="T6" fmla="*/ 0 w 5"/>
                  <a:gd name="T7" fmla="*/ 100 h 192"/>
                  <a:gd name="T8" fmla="*/ 0 w 5"/>
                  <a:gd name="T9" fmla="*/ 73 h 192"/>
                  <a:gd name="T10" fmla="*/ 0 w 5"/>
                  <a:gd name="T11" fmla="*/ 62 h 192"/>
                  <a:gd name="T12" fmla="*/ 0 w 5"/>
                  <a:gd name="T13" fmla="*/ 95 h 192"/>
                  <a:gd name="T14" fmla="*/ 0 w 5"/>
                  <a:gd name="T15" fmla="*/ 68 h 192"/>
                  <a:gd name="T16" fmla="*/ 0 w 5"/>
                  <a:gd name="T17" fmla="*/ 40 h 192"/>
                  <a:gd name="T18" fmla="*/ 0 w 5"/>
                  <a:gd name="T19" fmla="*/ 37 h 192"/>
                  <a:gd name="T20" fmla="*/ 1 w 5"/>
                  <a:gd name="T21" fmla="*/ 51 h 192"/>
                  <a:gd name="T22" fmla="*/ 1 w 5"/>
                  <a:gd name="T23" fmla="*/ 85 h 192"/>
                  <a:gd name="T24" fmla="*/ 1 w 5"/>
                  <a:gd name="T25" fmla="*/ 167 h 192"/>
                  <a:gd name="T26" fmla="*/ 1 w 5"/>
                  <a:gd name="T27" fmla="*/ 143 h 192"/>
                  <a:gd name="T28" fmla="*/ 1 w 5"/>
                  <a:gd name="T29" fmla="*/ 79 h 192"/>
                  <a:gd name="T30" fmla="*/ 1 w 5"/>
                  <a:gd name="T31" fmla="*/ 46 h 192"/>
                  <a:gd name="T32" fmla="*/ 1 w 5"/>
                  <a:gd name="T33" fmla="*/ 30 h 192"/>
                  <a:gd name="T34" fmla="*/ 1 w 5"/>
                  <a:gd name="T35" fmla="*/ 24 h 192"/>
                  <a:gd name="T36" fmla="*/ 2 w 5"/>
                  <a:gd name="T37" fmla="*/ 18 h 192"/>
                  <a:gd name="T38" fmla="*/ 2 w 5"/>
                  <a:gd name="T39" fmla="*/ 9 h 192"/>
                  <a:gd name="T40" fmla="*/ 2 w 5"/>
                  <a:gd name="T41" fmla="*/ 3 h 192"/>
                  <a:gd name="T42" fmla="*/ 2 w 5"/>
                  <a:gd name="T43" fmla="*/ 7 h 192"/>
                  <a:gd name="T44" fmla="*/ 2 w 5"/>
                  <a:gd name="T45" fmla="*/ 17 h 192"/>
                  <a:gd name="T46" fmla="*/ 2 w 5"/>
                  <a:gd name="T47" fmla="*/ 36 h 192"/>
                  <a:gd name="T48" fmla="*/ 2 w 5"/>
                  <a:gd name="T49" fmla="*/ 78 h 192"/>
                  <a:gd name="T50" fmla="*/ 2 w 5"/>
                  <a:gd name="T51" fmla="*/ 64 h 192"/>
                  <a:gd name="T52" fmla="*/ 2 w 5"/>
                  <a:gd name="T53" fmla="*/ 28 h 192"/>
                  <a:gd name="T54" fmla="*/ 2 w 5"/>
                  <a:gd name="T55" fmla="*/ 10 h 192"/>
                  <a:gd name="T56" fmla="*/ 2 w 5"/>
                  <a:gd name="T57" fmla="*/ 5 h 192"/>
                  <a:gd name="T58" fmla="*/ 3 w 5"/>
                  <a:gd name="T59" fmla="*/ 17 h 192"/>
                  <a:gd name="T60" fmla="*/ 3 w 5"/>
                  <a:gd name="T61" fmla="*/ 61 h 192"/>
                  <a:gd name="T62" fmla="*/ 3 w 5"/>
                  <a:gd name="T63" fmla="*/ 60 h 192"/>
                  <a:gd name="T64" fmla="*/ 3 w 5"/>
                  <a:gd name="T65" fmla="*/ 57 h 192"/>
                  <a:gd name="T66" fmla="*/ 3 w 5"/>
                  <a:gd name="T67" fmla="*/ 133 h 192"/>
                  <a:gd name="T68" fmla="*/ 3 w 5"/>
                  <a:gd name="T69" fmla="*/ 115 h 192"/>
                  <a:gd name="T70" fmla="*/ 3 w 5"/>
                  <a:gd name="T71" fmla="*/ 114 h 192"/>
                  <a:gd name="T72" fmla="*/ 3 w 5"/>
                  <a:gd name="T73" fmla="*/ 78 h 192"/>
                  <a:gd name="T74" fmla="*/ 3 w 5"/>
                  <a:gd name="T75" fmla="*/ 32 h 192"/>
                  <a:gd name="T76" fmla="*/ 3 w 5"/>
                  <a:gd name="T77" fmla="*/ 8 h 192"/>
                  <a:gd name="T78" fmla="*/ 3 w 5"/>
                  <a:gd name="T79" fmla="*/ 0 h 192"/>
                  <a:gd name="T80" fmla="*/ 3 w 5"/>
                  <a:gd name="T81" fmla="*/ 6 h 192"/>
                  <a:gd name="T82" fmla="*/ 4 w 5"/>
                  <a:gd name="T83" fmla="*/ 28 h 192"/>
                  <a:gd name="T84" fmla="*/ 4 w 5"/>
                  <a:gd name="T85" fmla="*/ 60 h 192"/>
                  <a:gd name="T86" fmla="*/ 4 w 5"/>
                  <a:gd name="T87" fmla="*/ 76 h 192"/>
                  <a:gd name="T88" fmla="*/ 4 w 5"/>
                  <a:gd name="T89" fmla="*/ 91 h 192"/>
                  <a:gd name="T90" fmla="*/ 4 w 5"/>
                  <a:gd name="T91" fmla="*/ 192 h 192"/>
                  <a:gd name="T92" fmla="*/ 4 w 5"/>
                  <a:gd name="T93" fmla="*/ 61 h 192"/>
                  <a:gd name="T94" fmla="*/ 4 w 5"/>
                  <a:gd name="T95" fmla="*/ 46 h 192"/>
                  <a:gd name="T96" fmla="*/ 5 w 5"/>
                  <a:gd name="T97" fmla="*/ 81 h 192"/>
                  <a:gd name="T98" fmla="*/ 5 w 5"/>
                  <a:gd name="T99" fmla="*/ 123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92">
                    <a:moveTo>
                      <a:pt x="0" y="9"/>
                    </a:moveTo>
                    <a:lnTo>
                      <a:pt x="0" y="24"/>
                    </a:lnTo>
                    <a:lnTo>
                      <a:pt x="0" y="51"/>
                    </a:lnTo>
                    <a:lnTo>
                      <a:pt x="0" y="100"/>
                    </a:lnTo>
                    <a:lnTo>
                      <a:pt x="0" y="73"/>
                    </a:lnTo>
                    <a:lnTo>
                      <a:pt x="0" y="62"/>
                    </a:lnTo>
                    <a:lnTo>
                      <a:pt x="0" y="95"/>
                    </a:lnTo>
                    <a:lnTo>
                      <a:pt x="0" y="68"/>
                    </a:lnTo>
                    <a:lnTo>
                      <a:pt x="0" y="40"/>
                    </a:lnTo>
                    <a:lnTo>
                      <a:pt x="0" y="37"/>
                    </a:lnTo>
                    <a:lnTo>
                      <a:pt x="1" y="51"/>
                    </a:lnTo>
                    <a:lnTo>
                      <a:pt x="1" y="85"/>
                    </a:lnTo>
                    <a:lnTo>
                      <a:pt x="1" y="167"/>
                    </a:lnTo>
                    <a:lnTo>
                      <a:pt x="1" y="143"/>
                    </a:lnTo>
                    <a:lnTo>
                      <a:pt x="1" y="79"/>
                    </a:lnTo>
                    <a:lnTo>
                      <a:pt x="1" y="46"/>
                    </a:lnTo>
                    <a:lnTo>
                      <a:pt x="1" y="30"/>
                    </a:lnTo>
                    <a:lnTo>
                      <a:pt x="1" y="24"/>
                    </a:lnTo>
                    <a:lnTo>
                      <a:pt x="2" y="18"/>
                    </a:lnTo>
                    <a:lnTo>
                      <a:pt x="2" y="9"/>
                    </a:lnTo>
                    <a:lnTo>
                      <a:pt x="2" y="3"/>
                    </a:lnTo>
                    <a:lnTo>
                      <a:pt x="2" y="7"/>
                    </a:lnTo>
                    <a:lnTo>
                      <a:pt x="2" y="17"/>
                    </a:lnTo>
                    <a:lnTo>
                      <a:pt x="2" y="36"/>
                    </a:lnTo>
                    <a:lnTo>
                      <a:pt x="2" y="78"/>
                    </a:lnTo>
                    <a:lnTo>
                      <a:pt x="2" y="64"/>
                    </a:lnTo>
                    <a:lnTo>
                      <a:pt x="2" y="28"/>
                    </a:lnTo>
                    <a:lnTo>
                      <a:pt x="2" y="10"/>
                    </a:lnTo>
                    <a:lnTo>
                      <a:pt x="2" y="5"/>
                    </a:lnTo>
                    <a:lnTo>
                      <a:pt x="3" y="17"/>
                    </a:lnTo>
                    <a:lnTo>
                      <a:pt x="3" y="61"/>
                    </a:lnTo>
                    <a:lnTo>
                      <a:pt x="3" y="60"/>
                    </a:lnTo>
                    <a:lnTo>
                      <a:pt x="3" y="57"/>
                    </a:lnTo>
                    <a:lnTo>
                      <a:pt x="3" y="133"/>
                    </a:lnTo>
                    <a:lnTo>
                      <a:pt x="3" y="115"/>
                    </a:lnTo>
                    <a:lnTo>
                      <a:pt x="3" y="114"/>
                    </a:lnTo>
                    <a:lnTo>
                      <a:pt x="3" y="78"/>
                    </a:lnTo>
                    <a:lnTo>
                      <a:pt x="3" y="32"/>
                    </a:lnTo>
                    <a:lnTo>
                      <a:pt x="3" y="8"/>
                    </a:lnTo>
                    <a:lnTo>
                      <a:pt x="3" y="0"/>
                    </a:lnTo>
                    <a:lnTo>
                      <a:pt x="3" y="6"/>
                    </a:lnTo>
                    <a:lnTo>
                      <a:pt x="4" y="28"/>
                    </a:lnTo>
                    <a:lnTo>
                      <a:pt x="4" y="60"/>
                    </a:lnTo>
                    <a:lnTo>
                      <a:pt x="4" y="76"/>
                    </a:lnTo>
                    <a:lnTo>
                      <a:pt x="4" y="91"/>
                    </a:lnTo>
                    <a:lnTo>
                      <a:pt x="4" y="192"/>
                    </a:lnTo>
                    <a:lnTo>
                      <a:pt x="4" y="61"/>
                    </a:lnTo>
                    <a:lnTo>
                      <a:pt x="4" y="46"/>
                    </a:lnTo>
                    <a:lnTo>
                      <a:pt x="5" y="81"/>
                    </a:lnTo>
                    <a:lnTo>
                      <a:pt x="5" y="12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80" name="Freeform 927"/>
              <p:cNvSpPr>
                <a:spLocks/>
              </p:cNvSpPr>
              <p:nvPr/>
            </p:nvSpPr>
            <p:spPr bwMode="auto">
              <a:xfrm>
                <a:off x="10163175" y="5757863"/>
                <a:ext cx="6350" cy="368300"/>
              </a:xfrm>
              <a:custGeom>
                <a:avLst/>
                <a:gdLst>
                  <a:gd name="T0" fmla="*/ 0 w 4"/>
                  <a:gd name="T1" fmla="*/ 98 h 232"/>
                  <a:gd name="T2" fmla="*/ 0 w 4"/>
                  <a:gd name="T3" fmla="*/ 22 h 232"/>
                  <a:gd name="T4" fmla="*/ 0 w 4"/>
                  <a:gd name="T5" fmla="*/ 0 h 232"/>
                  <a:gd name="T6" fmla="*/ 0 w 4"/>
                  <a:gd name="T7" fmla="*/ 4 h 232"/>
                  <a:gd name="T8" fmla="*/ 0 w 4"/>
                  <a:gd name="T9" fmla="*/ 36 h 232"/>
                  <a:gd name="T10" fmla="*/ 0 w 4"/>
                  <a:gd name="T11" fmla="*/ 27 h 232"/>
                  <a:gd name="T12" fmla="*/ 0 w 4"/>
                  <a:gd name="T13" fmla="*/ 25 h 232"/>
                  <a:gd name="T14" fmla="*/ 0 w 4"/>
                  <a:gd name="T15" fmla="*/ 71 h 232"/>
                  <a:gd name="T16" fmla="*/ 0 w 4"/>
                  <a:gd name="T17" fmla="*/ 57 h 232"/>
                  <a:gd name="T18" fmla="*/ 0 w 4"/>
                  <a:gd name="T19" fmla="*/ 124 h 232"/>
                  <a:gd name="T20" fmla="*/ 1 w 4"/>
                  <a:gd name="T21" fmla="*/ 50 h 232"/>
                  <a:gd name="T22" fmla="*/ 1 w 4"/>
                  <a:gd name="T23" fmla="*/ 24 h 232"/>
                  <a:gd name="T24" fmla="*/ 1 w 4"/>
                  <a:gd name="T25" fmla="*/ 50 h 232"/>
                  <a:gd name="T26" fmla="*/ 1 w 4"/>
                  <a:gd name="T27" fmla="*/ 57 h 232"/>
                  <a:gd name="T28" fmla="*/ 1 w 4"/>
                  <a:gd name="T29" fmla="*/ 41 h 232"/>
                  <a:gd name="T30" fmla="*/ 1 w 4"/>
                  <a:gd name="T31" fmla="*/ 39 h 232"/>
                  <a:gd name="T32" fmla="*/ 1 w 4"/>
                  <a:gd name="T33" fmla="*/ 36 h 232"/>
                  <a:gd name="T34" fmla="*/ 1 w 4"/>
                  <a:gd name="T35" fmla="*/ 31 h 232"/>
                  <a:gd name="T36" fmla="*/ 1 w 4"/>
                  <a:gd name="T37" fmla="*/ 37 h 232"/>
                  <a:gd name="T38" fmla="*/ 1 w 4"/>
                  <a:gd name="T39" fmla="*/ 66 h 232"/>
                  <a:gd name="T40" fmla="*/ 1 w 4"/>
                  <a:gd name="T41" fmla="*/ 79 h 232"/>
                  <a:gd name="T42" fmla="*/ 1 w 4"/>
                  <a:gd name="T43" fmla="*/ 49 h 232"/>
                  <a:gd name="T44" fmla="*/ 2 w 4"/>
                  <a:gd name="T45" fmla="*/ 41 h 232"/>
                  <a:gd name="T46" fmla="*/ 2 w 4"/>
                  <a:gd name="T47" fmla="*/ 49 h 232"/>
                  <a:gd name="T48" fmla="*/ 2 w 4"/>
                  <a:gd name="T49" fmla="*/ 70 h 232"/>
                  <a:gd name="T50" fmla="*/ 2 w 4"/>
                  <a:gd name="T51" fmla="*/ 107 h 232"/>
                  <a:gd name="T52" fmla="*/ 2 w 4"/>
                  <a:gd name="T53" fmla="*/ 232 h 232"/>
                  <a:gd name="T54" fmla="*/ 2 w 4"/>
                  <a:gd name="T55" fmla="*/ 77 h 232"/>
                  <a:gd name="T56" fmla="*/ 2 w 4"/>
                  <a:gd name="T57" fmla="*/ 25 h 232"/>
                  <a:gd name="T58" fmla="*/ 3 w 4"/>
                  <a:gd name="T59" fmla="*/ 11 h 232"/>
                  <a:gd name="T60" fmla="*/ 3 w 4"/>
                  <a:gd name="T61" fmla="*/ 20 h 232"/>
                  <a:gd name="T62" fmla="*/ 3 w 4"/>
                  <a:gd name="T63" fmla="*/ 26 h 232"/>
                  <a:gd name="T64" fmla="*/ 3 w 4"/>
                  <a:gd name="T65" fmla="*/ 50 h 232"/>
                  <a:gd name="T66" fmla="*/ 3 w 4"/>
                  <a:gd name="T67" fmla="*/ 105 h 232"/>
                  <a:gd name="T68" fmla="*/ 3 w 4"/>
                  <a:gd name="T69" fmla="*/ 21 h 232"/>
                  <a:gd name="T70" fmla="*/ 3 w 4"/>
                  <a:gd name="T71" fmla="*/ 15 h 232"/>
                  <a:gd name="T72" fmla="*/ 3 w 4"/>
                  <a:gd name="T73" fmla="*/ 25 h 232"/>
                  <a:gd name="T74" fmla="*/ 3 w 4"/>
                  <a:gd name="T75" fmla="*/ 30 h 232"/>
                  <a:gd name="T76" fmla="*/ 3 w 4"/>
                  <a:gd name="T77" fmla="*/ 56 h 232"/>
                  <a:gd name="T78" fmla="*/ 3 w 4"/>
                  <a:gd name="T79" fmla="*/ 34 h 232"/>
                  <a:gd name="T80" fmla="*/ 3 w 4"/>
                  <a:gd name="T81" fmla="*/ 25 h 232"/>
                  <a:gd name="T82" fmla="*/ 4 w 4"/>
                  <a:gd name="T83" fmla="*/ 46 h 232"/>
                  <a:gd name="T84" fmla="*/ 4 w 4"/>
                  <a:gd name="T85" fmla="*/ 34 h 232"/>
                  <a:gd name="T86" fmla="*/ 4 w 4"/>
                  <a:gd name="T87" fmla="*/ 37 h 232"/>
                  <a:gd name="T88" fmla="*/ 4 w 4"/>
                  <a:gd name="T89" fmla="*/ 134 h 232"/>
                  <a:gd name="T90" fmla="*/ 4 w 4"/>
                  <a:gd name="T91" fmla="*/ 49 h 232"/>
                  <a:gd name="T92" fmla="*/ 4 w 4"/>
                  <a:gd name="T93" fmla="*/ 15 h 232"/>
                  <a:gd name="T94" fmla="*/ 4 w 4"/>
                  <a:gd name="T95" fmla="*/ 16 h 232"/>
                  <a:gd name="T96" fmla="*/ 4 w 4"/>
                  <a:gd name="T97" fmla="*/ 39 h 232"/>
                  <a:gd name="T98" fmla="*/ 4 w 4"/>
                  <a:gd name="T99" fmla="*/ 82 h 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232">
                    <a:moveTo>
                      <a:pt x="0" y="98"/>
                    </a:moveTo>
                    <a:lnTo>
                      <a:pt x="0" y="22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0" y="36"/>
                    </a:lnTo>
                    <a:lnTo>
                      <a:pt x="0" y="27"/>
                    </a:lnTo>
                    <a:lnTo>
                      <a:pt x="0" y="25"/>
                    </a:lnTo>
                    <a:lnTo>
                      <a:pt x="0" y="71"/>
                    </a:lnTo>
                    <a:lnTo>
                      <a:pt x="0" y="57"/>
                    </a:lnTo>
                    <a:lnTo>
                      <a:pt x="0" y="124"/>
                    </a:lnTo>
                    <a:lnTo>
                      <a:pt x="1" y="50"/>
                    </a:lnTo>
                    <a:lnTo>
                      <a:pt x="1" y="24"/>
                    </a:lnTo>
                    <a:lnTo>
                      <a:pt x="1" y="50"/>
                    </a:lnTo>
                    <a:lnTo>
                      <a:pt x="1" y="57"/>
                    </a:lnTo>
                    <a:lnTo>
                      <a:pt x="1" y="41"/>
                    </a:lnTo>
                    <a:lnTo>
                      <a:pt x="1" y="39"/>
                    </a:lnTo>
                    <a:lnTo>
                      <a:pt x="1" y="36"/>
                    </a:lnTo>
                    <a:lnTo>
                      <a:pt x="1" y="31"/>
                    </a:lnTo>
                    <a:lnTo>
                      <a:pt x="1" y="37"/>
                    </a:lnTo>
                    <a:lnTo>
                      <a:pt x="1" y="66"/>
                    </a:lnTo>
                    <a:lnTo>
                      <a:pt x="1" y="79"/>
                    </a:lnTo>
                    <a:lnTo>
                      <a:pt x="1" y="49"/>
                    </a:lnTo>
                    <a:lnTo>
                      <a:pt x="2" y="41"/>
                    </a:lnTo>
                    <a:lnTo>
                      <a:pt x="2" y="49"/>
                    </a:lnTo>
                    <a:lnTo>
                      <a:pt x="2" y="70"/>
                    </a:lnTo>
                    <a:lnTo>
                      <a:pt x="2" y="107"/>
                    </a:lnTo>
                    <a:lnTo>
                      <a:pt x="2" y="232"/>
                    </a:lnTo>
                    <a:lnTo>
                      <a:pt x="2" y="77"/>
                    </a:lnTo>
                    <a:lnTo>
                      <a:pt x="2" y="25"/>
                    </a:lnTo>
                    <a:lnTo>
                      <a:pt x="3" y="11"/>
                    </a:lnTo>
                    <a:lnTo>
                      <a:pt x="3" y="20"/>
                    </a:lnTo>
                    <a:lnTo>
                      <a:pt x="3" y="26"/>
                    </a:lnTo>
                    <a:lnTo>
                      <a:pt x="3" y="50"/>
                    </a:lnTo>
                    <a:lnTo>
                      <a:pt x="3" y="105"/>
                    </a:lnTo>
                    <a:lnTo>
                      <a:pt x="3" y="21"/>
                    </a:lnTo>
                    <a:lnTo>
                      <a:pt x="3" y="15"/>
                    </a:lnTo>
                    <a:lnTo>
                      <a:pt x="3" y="25"/>
                    </a:lnTo>
                    <a:lnTo>
                      <a:pt x="3" y="30"/>
                    </a:lnTo>
                    <a:lnTo>
                      <a:pt x="3" y="56"/>
                    </a:lnTo>
                    <a:lnTo>
                      <a:pt x="3" y="34"/>
                    </a:lnTo>
                    <a:lnTo>
                      <a:pt x="3" y="25"/>
                    </a:lnTo>
                    <a:lnTo>
                      <a:pt x="4" y="46"/>
                    </a:lnTo>
                    <a:lnTo>
                      <a:pt x="4" y="34"/>
                    </a:lnTo>
                    <a:lnTo>
                      <a:pt x="4" y="37"/>
                    </a:lnTo>
                    <a:lnTo>
                      <a:pt x="4" y="134"/>
                    </a:lnTo>
                    <a:lnTo>
                      <a:pt x="4" y="49"/>
                    </a:lnTo>
                    <a:lnTo>
                      <a:pt x="4" y="15"/>
                    </a:lnTo>
                    <a:lnTo>
                      <a:pt x="4" y="16"/>
                    </a:lnTo>
                    <a:lnTo>
                      <a:pt x="4" y="39"/>
                    </a:lnTo>
                    <a:lnTo>
                      <a:pt x="4" y="8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81" name="Freeform 928"/>
              <p:cNvSpPr>
                <a:spLocks/>
              </p:cNvSpPr>
              <p:nvPr/>
            </p:nvSpPr>
            <p:spPr bwMode="auto">
              <a:xfrm>
                <a:off x="10169525" y="5802313"/>
                <a:ext cx="7938" cy="200025"/>
              </a:xfrm>
              <a:custGeom>
                <a:avLst/>
                <a:gdLst>
                  <a:gd name="T0" fmla="*/ 0 w 5"/>
                  <a:gd name="T1" fmla="*/ 54 h 126"/>
                  <a:gd name="T2" fmla="*/ 0 w 5"/>
                  <a:gd name="T3" fmla="*/ 77 h 126"/>
                  <a:gd name="T4" fmla="*/ 0 w 5"/>
                  <a:gd name="T5" fmla="*/ 58 h 126"/>
                  <a:gd name="T6" fmla="*/ 1 w 5"/>
                  <a:gd name="T7" fmla="*/ 42 h 126"/>
                  <a:gd name="T8" fmla="*/ 1 w 5"/>
                  <a:gd name="T9" fmla="*/ 47 h 126"/>
                  <a:gd name="T10" fmla="*/ 1 w 5"/>
                  <a:gd name="T11" fmla="*/ 55 h 126"/>
                  <a:gd name="T12" fmla="*/ 1 w 5"/>
                  <a:gd name="T13" fmla="*/ 44 h 126"/>
                  <a:gd name="T14" fmla="*/ 1 w 5"/>
                  <a:gd name="T15" fmla="*/ 42 h 126"/>
                  <a:gd name="T16" fmla="*/ 1 w 5"/>
                  <a:gd name="T17" fmla="*/ 56 h 126"/>
                  <a:gd name="T18" fmla="*/ 1 w 5"/>
                  <a:gd name="T19" fmla="*/ 29 h 126"/>
                  <a:gd name="T20" fmla="*/ 2 w 5"/>
                  <a:gd name="T21" fmla="*/ 27 h 126"/>
                  <a:gd name="T22" fmla="*/ 2 w 5"/>
                  <a:gd name="T23" fmla="*/ 72 h 126"/>
                  <a:gd name="T24" fmla="*/ 2 w 5"/>
                  <a:gd name="T25" fmla="*/ 126 h 126"/>
                  <a:gd name="T26" fmla="*/ 2 w 5"/>
                  <a:gd name="T27" fmla="*/ 54 h 126"/>
                  <a:gd name="T28" fmla="*/ 2 w 5"/>
                  <a:gd name="T29" fmla="*/ 28 h 126"/>
                  <a:gd name="T30" fmla="*/ 2 w 5"/>
                  <a:gd name="T31" fmla="*/ 26 h 126"/>
                  <a:gd name="T32" fmla="*/ 2 w 5"/>
                  <a:gd name="T33" fmla="*/ 7 h 126"/>
                  <a:gd name="T34" fmla="*/ 2 w 5"/>
                  <a:gd name="T35" fmla="*/ 2 h 126"/>
                  <a:gd name="T36" fmla="*/ 2 w 5"/>
                  <a:gd name="T37" fmla="*/ 25 h 126"/>
                  <a:gd name="T38" fmla="*/ 2 w 5"/>
                  <a:gd name="T39" fmla="*/ 14 h 126"/>
                  <a:gd name="T40" fmla="*/ 2 w 5"/>
                  <a:gd name="T41" fmla="*/ 0 h 126"/>
                  <a:gd name="T42" fmla="*/ 2 w 5"/>
                  <a:gd name="T43" fmla="*/ 0 h 126"/>
                  <a:gd name="T44" fmla="*/ 3 w 5"/>
                  <a:gd name="T45" fmla="*/ 2 h 126"/>
                  <a:gd name="T46" fmla="*/ 3 w 5"/>
                  <a:gd name="T47" fmla="*/ 8 h 126"/>
                  <a:gd name="T48" fmla="*/ 3 w 5"/>
                  <a:gd name="T49" fmla="*/ 19 h 126"/>
                  <a:gd name="T50" fmla="*/ 3 w 5"/>
                  <a:gd name="T51" fmla="*/ 38 h 126"/>
                  <a:gd name="T52" fmla="*/ 3 w 5"/>
                  <a:gd name="T53" fmla="*/ 58 h 126"/>
                  <a:gd name="T54" fmla="*/ 3 w 5"/>
                  <a:gd name="T55" fmla="*/ 73 h 126"/>
                  <a:gd name="T56" fmla="*/ 3 w 5"/>
                  <a:gd name="T57" fmla="*/ 93 h 126"/>
                  <a:gd name="T58" fmla="*/ 3 w 5"/>
                  <a:gd name="T59" fmla="*/ 70 h 126"/>
                  <a:gd name="T60" fmla="*/ 3 w 5"/>
                  <a:gd name="T61" fmla="*/ 93 h 126"/>
                  <a:gd name="T62" fmla="*/ 3 w 5"/>
                  <a:gd name="T63" fmla="*/ 92 h 126"/>
                  <a:gd name="T64" fmla="*/ 3 w 5"/>
                  <a:gd name="T65" fmla="*/ 52 h 126"/>
                  <a:gd name="T66" fmla="*/ 4 w 5"/>
                  <a:gd name="T67" fmla="*/ 57 h 126"/>
                  <a:gd name="T68" fmla="*/ 4 w 5"/>
                  <a:gd name="T69" fmla="*/ 67 h 126"/>
                  <a:gd name="T70" fmla="*/ 4 w 5"/>
                  <a:gd name="T71" fmla="*/ 44 h 126"/>
                  <a:gd name="T72" fmla="*/ 4 w 5"/>
                  <a:gd name="T73" fmla="*/ 20 h 126"/>
                  <a:gd name="T74" fmla="*/ 4 w 5"/>
                  <a:gd name="T75" fmla="*/ 22 h 126"/>
                  <a:gd name="T76" fmla="*/ 4 w 5"/>
                  <a:gd name="T77" fmla="*/ 57 h 126"/>
                  <a:gd name="T78" fmla="*/ 4 w 5"/>
                  <a:gd name="T79" fmla="*/ 69 h 126"/>
                  <a:gd name="T80" fmla="*/ 4 w 5"/>
                  <a:gd name="T81" fmla="*/ 36 h 126"/>
                  <a:gd name="T82" fmla="*/ 5 w 5"/>
                  <a:gd name="T83" fmla="*/ 23 h 126"/>
                  <a:gd name="T84" fmla="*/ 5 w 5"/>
                  <a:gd name="T85" fmla="*/ 32 h 126"/>
                  <a:gd name="T86" fmla="*/ 5 w 5"/>
                  <a:gd name="T87" fmla="*/ 44 h 126"/>
                  <a:gd name="T88" fmla="*/ 5 w 5"/>
                  <a:gd name="T89" fmla="*/ 48 h 126"/>
                  <a:gd name="T90" fmla="*/ 5 w 5"/>
                  <a:gd name="T91" fmla="*/ 50 h 126"/>
                  <a:gd name="T92" fmla="*/ 5 w 5"/>
                  <a:gd name="T93" fmla="*/ 22 h 126"/>
                  <a:gd name="T94" fmla="*/ 5 w 5"/>
                  <a:gd name="T95" fmla="*/ 9 h 126"/>
                  <a:gd name="T96" fmla="*/ 5 w 5"/>
                  <a:gd name="T97" fmla="*/ 20 h 126"/>
                  <a:gd name="T98" fmla="*/ 5 w 5"/>
                  <a:gd name="T99" fmla="*/ 46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26">
                    <a:moveTo>
                      <a:pt x="0" y="54"/>
                    </a:moveTo>
                    <a:lnTo>
                      <a:pt x="0" y="77"/>
                    </a:lnTo>
                    <a:lnTo>
                      <a:pt x="0" y="58"/>
                    </a:lnTo>
                    <a:lnTo>
                      <a:pt x="1" y="42"/>
                    </a:lnTo>
                    <a:lnTo>
                      <a:pt x="1" y="47"/>
                    </a:lnTo>
                    <a:lnTo>
                      <a:pt x="1" y="55"/>
                    </a:lnTo>
                    <a:lnTo>
                      <a:pt x="1" y="44"/>
                    </a:lnTo>
                    <a:lnTo>
                      <a:pt x="1" y="42"/>
                    </a:lnTo>
                    <a:lnTo>
                      <a:pt x="1" y="56"/>
                    </a:lnTo>
                    <a:lnTo>
                      <a:pt x="1" y="29"/>
                    </a:lnTo>
                    <a:lnTo>
                      <a:pt x="2" y="27"/>
                    </a:lnTo>
                    <a:lnTo>
                      <a:pt x="2" y="72"/>
                    </a:lnTo>
                    <a:lnTo>
                      <a:pt x="2" y="126"/>
                    </a:lnTo>
                    <a:lnTo>
                      <a:pt x="2" y="54"/>
                    </a:lnTo>
                    <a:lnTo>
                      <a:pt x="2" y="28"/>
                    </a:lnTo>
                    <a:lnTo>
                      <a:pt x="2" y="26"/>
                    </a:lnTo>
                    <a:lnTo>
                      <a:pt x="2" y="7"/>
                    </a:lnTo>
                    <a:lnTo>
                      <a:pt x="2" y="2"/>
                    </a:lnTo>
                    <a:lnTo>
                      <a:pt x="2" y="25"/>
                    </a:lnTo>
                    <a:lnTo>
                      <a:pt x="2" y="14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2"/>
                    </a:lnTo>
                    <a:lnTo>
                      <a:pt x="3" y="8"/>
                    </a:lnTo>
                    <a:lnTo>
                      <a:pt x="3" y="19"/>
                    </a:lnTo>
                    <a:lnTo>
                      <a:pt x="3" y="38"/>
                    </a:lnTo>
                    <a:lnTo>
                      <a:pt x="3" y="58"/>
                    </a:lnTo>
                    <a:lnTo>
                      <a:pt x="3" y="73"/>
                    </a:lnTo>
                    <a:lnTo>
                      <a:pt x="3" y="93"/>
                    </a:lnTo>
                    <a:lnTo>
                      <a:pt x="3" y="70"/>
                    </a:lnTo>
                    <a:lnTo>
                      <a:pt x="3" y="93"/>
                    </a:lnTo>
                    <a:lnTo>
                      <a:pt x="3" y="92"/>
                    </a:lnTo>
                    <a:lnTo>
                      <a:pt x="3" y="52"/>
                    </a:lnTo>
                    <a:lnTo>
                      <a:pt x="4" y="57"/>
                    </a:lnTo>
                    <a:lnTo>
                      <a:pt x="4" y="67"/>
                    </a:lnTo>
                    <a:lnTo>
                      <a:pt x="4" y="44"/>
                    </a:lnTo>
                    <a:lnTo>
                      <a:pt x="4" y="20"/>
                    </a:lnTo>
                    <a:lnTo>
                      <a:pt x="4" y="22"/>
                    </a:lnTo>
                    <a:lnTo>
                      <a:pt x="4" y="57"/>
                    </a:lnTo>
                    <a:lnTo>
                      <a:pt x="4" y="69"/>
                    </a:lnTo>
                    <a:lnTo>
                      <a:pt x="4" y="36"/>
                    </a:lnTo>
                    <a:lnTo>
                      <a:pt x="5" y="23"/>
                    </a:lnTo>
                    <a:lnTo>
                      <a:pt x="5" y="32"/>
                    </a:lnTo>
                    <a:lnTo>
                      <a:pt x="5" y="44"/>
                    </a:lnTo>
                    <a:lnTo>
                      <a:pt x="5" y="48"/>
                    </a:lnTo>
                    <a:lnTo>
                      <a:pt x="5" y="50"/>
                    </a:lnTo>
                    <a:lnTo>
                      <a:pt x="5" y="22"/>
                    </a:lnTo>
                    <a:lnTo>
                      <a:pt x="5" y="9"/>
                    </a:lnTo>
                    <a:lnTo>
                      <a:pt x="5" y="20"/>
                    </a:lnTo>
                    <a:lnTo>
                      <a:pt x="5" y="4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82" name="Freeform 929"/>
              <p:cNvSpPr>
                <a:spLocks/>
              </p:cNvSpPr>
              <p:nvPr/>
            </p:nvSpPr>
            <p:spPr bwMode="auto">
              <a:xfrm>
                <a:off x="10177463" y="5776913"/>
                <a:ext cx="7938" cy="217488"/>
              </a:xfrm>
              <a:custGeom>
                <a:avLst/>
                <a:gdLst>
                  <a:gd name="T0" fmla="*/ 0 w 5"/>
                  <a:gd name="T1" fmla="*/ 62 h 137"/>
                  <a:gd name="T2" fmla="*/ 0 w 5"/>
                  <a:gd name="T3" fmla="*/ 107 h 137"/>
                  <a:gd name="T4" fmla="*/ 0 w 5"/>
                  <a:gd name="T5" fmla="*/ 97 h 137"/>
                  <a:gd name="T6" fmla="*/ 1 w 5"/>
                  <a:gd name="T7" fmla="*/ 34 h 137"/>
                  <a:gd name="T8" fmla="*/ 1 w 5"/>
                  <a:gd name="T9" fmla="*/ 12 h 137"/>
                  <a:gd name="T10" fmla="*/ 1 w 5"/>
                  <a:gd name="T11" fmla="*/ 7 h 137"/>
                  <a:gd name="T12" fmla="*/ 1 w 5"/>
                  <a:gd name="T13" fmla="*/ 10 h 137"/>
                  <a:gd name="T14" fmla="*/ 1 w 5"/>
                  <a:gd name="T15" fmla="*/ 17 h 137"/>
                  <a:gd name="T16" fmla="*/ 1 w 5"/>
                  <a:gd name="T17" fmla="*/ 31 h 137"/>
                  <a:gd name="T18" fmla="*/ 1 w 5"/>
                  <a:gd name="T19" fmla="*/ 46 h 137"/>
                  <a:gd name="T20" fmla="*/ 1 w 5"/>
                  <a:gd name="T21" fmla="*/ 30 h 137"/>
                  <a:gd name="T22" fmla="*/ 1 w 5"/>
                  <a:gd name="T23" fmla="*/ 9 h 137"/>
                  <a:gd name="T24" fmla="*/ 1 w 5"/>
                  <a:gd name="T25" fmla="*/ 1 h 137"/>
                  <a:gd name="T26" fmla="*/ 1 w 5"/>
                  <a:gd name="T27" fmla="*/ 5 h 137"/>
                  <a:gd name="T28" fmla="*/ 2 w 5"/>
                  <a:gd name="T29" fmla="*/ 25 h 137"/>
                  <a:gd name="T30" fmla="*/ 2 w 5"/>
                  <a:gd name="T31" fmla="*/ 57 h 137"/>
                  <a:gd name="T32" fmla="*/ 2 w 5"/>
                  <a:gd name="T33" fmla="*/ 74 h 137"/>
                  <a:gd name="T34" fmla="*/ 2 w 5"/>
                  <a:gd name="T35" fmla="*/ 70 h 137"/>
                  <a:gd name="T36" fmla="*/ 2 w 5"/>
                  <a:gd name="T37" fmla="*/ 84 h 137"/>
                  <a:gd name="T38" fmla="*/ 2 w 5"/>
                  <a:gd name="T39" fmla="*/ 101 h 137"/>
                  <a:gd name="T40" fmla="*/ 2 w 5"/>
                  <a:gd name="T41" fmla="*/ 90 h 137"/>
                  <a:gd name="T42" fmla="*/ 2 w 5"/>
                  <a:gd name="T43" fmla="*/ 73 h 137"/>
                  <a:gd name="T44" fmla="*/ 3 w 5"/>
                  <a:gd name="T45" fmla="*/ 46 h 137"/>
                  <a:gd name="T46" fmla="*/ 3 w 5"/>
                  <a:gd name="T47" fmla="*/ 53 h 137"/>
                  <a:gd name="T48" fmla="*/ 3 w 5"/>
                  <a:gd name="T49" fmla="*/ 88 h 137"/>
                  <a:gd name="T50" fmla="*/ 3 w 5"/>
                  <a:gd name="T51" fmla="*/ 63 h 137"/>
                  <a:gd name="T52" fmla="*/ 3 w 5"/>
                  <a:gd name="T53" fmla="*/ 41 h 137"/>
                  <a:gd name="T54" fmla="*/ 3 w 5"/>
                  <a:gd name="T55" fmla="*/ 32 h 137"/>
                  <a:gd name="T56" fmla="*/ 3 w 5"/>
                  <a:gd name="T57" fmla="*/ 42 h 137"/>
                  <a:gd name="T58" fmla="*/ 3 w 5"/>
                  <a:gd name="T59" fmla="*/ 86 h 137"/>
                  <a:gd name="T60" fmla="*/ 3 w 5"/>
                  <a:gd name="T61" fmla="*/ 137 h 137"/>
                  <a:gd name="T62" fmla="*/ 3 w 5"/>
                  <a:gd name="T63" fmla="*/ 59 h 137"/>
                  <a:gd name="T64" fmla="*/ 3 w 5"/>
                  <a:gd name="T65" fmla="*/ 34 h 137"/>
                  <a:gd name="T66" fmla="*/ 4 w 5"/>
                  <a:gd name="T67" fmla="*/ 37 h 137"/>
                  <a:gd name="T68" fmla="*/ 4 w 5"/>
                  <a:gd name="T69" fmla="*/ 60 h 137"/>
                  <a:gd name="T70" fmla="*/ 4 w 5"/>
                  <a:gd name="T71" fmla="*/ 75 h 137"/>
                  <a:gd name="T72" fmla="*/ 4 w 5"/>
                  <a:gd name="T73" fmla="*/ 61 h 137"/>
                  <a:gd name="T74" fmla="*/ 4 w 5"/>
                  <a:gd name="T75" fmla="*/ 40 h 137"/>
                  <a:gd name="T76" fmla="*/ 4 w 5"/>
                  <a:gd name="T77" fmla="*/ 18 h 137"/>
                  <a:gd name="T78" fmla="*/ 4 w 5"/>
                  <a:gd name="T79" fmla="*/ 2 h 137"/>
                  <a:gd name="T80" fmla="*/ 4 w 5"/>
                  <a:gd name="T81" fmla="*/ 0 h 137"/>
                  <a:gd name="T82" fmla="*/ 4 w 5"/>
                  <a:gd name="T83" fmla="*/ 12 h 137"/>
                  <a:gd name="T84" fmla="*/ 4 w 5"/>
                  <a:gd name="T85" fmla="*/ 34 h 137"/>
                  <a:gd name="T86" fmla="*/ 4 w 5"/>
                  <a:gd name="T87" fmla="*/ 54 h 137"/>
                  <a:gd name="T88" fmla="*/ 5 w 5"/>
                  <a:gd name="T89" fmla="*/ 74 h 137"/>
                  <a:gd name="T90" fmla="*/ 5 w 5"/>
                  <a:gd name="T91" fmla="*/ 91 h 137"/>
                  <a:gd name="T92" fmla="*/ 5 w 5"/>
                  <a:gd name="T93" fmla="*/ 93 h 137"/>
                  <a:gd name="T94" fmla="*/ 5 w 5"/>
                  <a:gd name="T95" fmla="*/ 96 h 137"/>
                  <a:gd name="T96" fmla="*/ 5 w 5"/>
                  <a:gd name="T97" fmla="*/ 67 h 137"/>
                  <a:gd name="T98" fmla="*/ 5 w 5"/>
                  <a:gd name="T99" fmla="*/ 58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37">
                    <a:moveTo>
                      <a:pt x="0" y="62"/>
                    </a:moveTo>
                    <a:lnTo>
                      <a:pt x="0" y="107"/>
                    </a:lnTo>
                    <a:lnTo>
                      <a:pt x="0" y="97"/>
                    </a:lnTo>
                    <a:lnTo>
                      <a:pt x="1" y="34"/>
                    </a:lnTo>
                    <a:lnTo>
                      <a:pt x="1" y="12"/>
                    </a:lnTo>
                    <a:lnTo>
                      <a:pt x="1" y="7"/>
                    </a:lnTo>
                    <a:lnTo>
                      <a:pt x="1" y="10"/>
                    </a:lnTo>
                    <a:lnTo>
                      <a:pt x="1" y="17"/>
                    </a:lnTo>
                    <a:lnTo>
                      <a:pt x="1" y="31"/>
                    </a:lnTo>
                    <a:lnTo>
                      <a:pt x="1" y="46"/>
                    </a:lnTo>
                    <a:lnTo>
                      <a:pt x="1" y="30"/>
                    </a:lnTo>
                    <a:lnTo>
                      <a:pt x="1" y="9"/>
                    </a:lnTo>
                    <a:lnTo>
                      <a:pt x="1" y="1"/>
                    </a:lnTo>
                    <a:lnTo>
                      <a:pt x="1" y="5"/>
                    </a:lnTo>
                    <a:lnTo>
                      <a:pt x="2" y="25"/>
                    </a:lnTo>
                    <a:lnTo>
                      <a:pt x="2" y="57"/>
                    </a:lnTo>
                    <a:lnTo>
                      <a:pt x="2" y="74"/>
                    </a:lnTo>
                    <a:lnTo>
                      <a:pt x="2" y="70"/>
                    </a:lnTo>
                    <a:lnTo>
                      <a:pt x="2" y="84"/>
                    </a:lnTo>
                    <a:lnTo>
                      <a:pt x="2" y="101"/>
                    </a:lnTo>
                    <a:lnTo>
                      <a:pt x="2" y="90"/>
                    </a:lnTo>
                    <a:lnTo>
                      <a:pt x="2" y="73"/>
                    </a:lnTo>
                    <a:lnTo>
                      <a:pt x="3" y="46"/>
                    </a:lnTo>
                    <a:lnTo>
                      <a:pt x="3" y="53"/>
                    </a:lnTo>
                    <a:lnTo>
                      <a:pt x="3" y="88"/>
                    </a:lnTo>
                    <a:lnTo>
                      <a:pt x="3" y="63"/>
                    </a:lnTo>
                    <a:lnTo>
                      <a:pt x="3" y="41"/>
                    </a:lnTo>
                    <a:lnTo>
                      <a:pt x="3" y="32"/>
                    </a:lnTo>
                    <a:lnTo>
                      <a:pt x="3" y="42"/>
                    </a:lnTo>
                    <a:lnTo>
                      <a:pt x="3" y="86"/>
                    </a:lnTo>
                    <a:lnTo>
                      <a:pt x="3" y="137"/>
                    </a:lnTo>
                    <a:lnTo>
                      <a:pt x="3" y="59"/>
                    </a:lnTo>
                    <a:lnTo>
                      <a:pt x="3" y="34"/>
                    </a:lnTo>
                    <a:lnTo>
                      <a:pt x="4" y="37"/>
                    </a:lnTo>
                    <a:lnTo>
                      <a:pt x="4" y="60"/>
                    </a:lnTo>
                    <a:lnTo>
                      <a:pt x="4" y="75"/>
                    </a:lnTo>
                    <a:lnTo>
                      <a:pt x="4" y="61"/>
                    </a:lnTo>
                    <a:lnTo>
                      <a:pt x="4" y="40"/>
                    </a:lnTo>
                    <a:lnTo>
                      <a:pt x="4" y="18"/>
                    </a:lnTo>
                    <a:lnTo>
                      <a:pt x="4" y="2"/>
                    </a:lnTo>
                    <a:lnTo>
                      <a:pt x="4" y="0"/>
                    </a:lnTo>
                    <a:lnTo>
                      <a:pt x="4" y="12"/>
                    </a:lnTo>
                    <a:lnTo>
                      <a:pt x="4" y="34"/>
                    </a:lnTo>
                    <a:lnTo>
                      <a:pt x="4" y="54"/>
                    </a:lnTo>
                    <a:lnTo>
                      <a:pt x="5" y="74"/>
                    </a:lnTo>
                    <a:lnTo>
                      <a:pt x="5" y="91"/>
                    </a:lnTo>
                    <a:lnTo>
                      <a:pt x="5" y="93"/>
                    </a:lnTo>
                    <a:lnTo>
                      <a:pt x="5" y="96"/>
                    </a:lnTo>
                    <a:lnTo>
                      <a:pt x="5" y="67"/>
                    </a:lnTo>
                    <a:lnTo>
                      <a:pt x="5" y="5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83" name="Freeform 930"/>
              <p:cNvSpPr>
                <a:spLocks/>
              </p:cNvSpPr>
              <p:nvPr/>
            </p:nvSpPr>
            <p:spPr bwMode="auto">
              <a:xfrm>
                <a:off x="10185400" y="5810251"/>
                <a:ext cx="7938" cy="284163"/>
              </a:xfrm>
              <a:custGeom>
                <a:avLst/>
                <a:gdLst>
                  <a:gd name="T0" fmla="*/ 0 w 5"/>
                  <a:gd name="T1" fmla="*/ 37 h 179"/>
                  <a:gd name="T2" fmla="*/ 0 w 5"/>
                  <a:gd name="T3" fmla="*/ 39 h 179"/>
                  <a:gd name="T4" fmla="*/ 0 w 5"/>
                  <a:gd name="T5" fmla="*/ 34 h 179"/>
                  <a:gd name="T6" fmla="*/ 1 w 5"/>
                  <a:gd name="T7" fmla="*/ 36 h 179"/>
                  <a:gd name="T8" fmla="*/ 1 w 5"/>
                  <a:gd name="T9" fmla="*/ 56 h 179"/>
                  <a:gd name="T10" fmla="*/ 1 w 5"/>
                  <a:gd name="T11" fmla="*/ 59 h 179"/>
                  <a:gd name="T12" fmla="*/ 1 w 5"/>
                  <a:gd name="T13" fmla="*/ 59 h 179"/>
                  <a:gd name="T14" fmla="*/ 1 w 5"/>
                  <a:gd name="T15" fmla="*/ 96 h 179"/>
                  <a:gd name="T16" fmla="*/ 1 w 5"/>
                  <a:gd name="T17" fmla="*/ 134 h 179"/>
                  <a:gd name="T18" fmla="*/ 1 w 5"/>
                  <a:gd name="T19" fmla="*/ 107 h 179"/>
                  <a:gd name="T20" fmla="*/ 1 w 5"/>
                  <a:gd name="T21" fmla="*/ 31 h 179"/>
                  <a:gd name="T22" fmla="*/ 1 w 5"/>
                  <a:gd name="T23" fmla="*/ 1 h 179"/>
                  <a:gd name="T24" fmla="*/ 1 w 5"/>
                  <a:gd name="T25" fmla="*/ 0 h 179"/>
                  <a:gd name="T26" fmla="*/ 1 w 5"/>
                  <a:gd name="T27" fmla="*/ 20 h 179"/>
                  <a:gd name="T28" fmla="*/ 2 w 5"/>
                  <a:gd name="T29" fmla="*/ 39 h 179"/>
                  <a:gd name="T30" fmla="*/ 2 w 5"/>
                  <a:gd name="T31" fmla="*/ 35 h 179"/>
                  <a:gd name="T32" fmla="*/ 2 w 5"/>
                  <a:gd name="T33" fmla="*/ 38 h 179"/>
                  <a:gd name="T34" fmla="*/ 2 w 5"/>
                  <a:gd name="T35" fmla="*/ 60 h 179"/>
                  <a:gd name="T36" fmla="*/ 2 w 5"/>
                  <a:gd name="T37" fmla="*/ 85 h 179"/>
                  <a:gd name="T38" fmla="*/ 2 w 5"/>
                  <a:gd name="T39" fmla="*/ 104 h 179"/>
                  <a:gd name="T40" fmla="*/ 2 w 5"/>
                  <a:gd name="T41" fmla="*/ 36 h 179"/>
                  <a:gd name="T42" fmla="*/ 2 w 5"/>
                  <a:gd name="T43" fmla="*/ 6 h 179"/>
                  <a:gd name="T44" fmla="*/ 2 w 5"/>
                  <a:gd name="T45" fmla="*/ 10 h 179"/>
                  <a:gd name="T46" fmla="*/ 2 w 5"/>
                  <a:gd name="T47" fmla="*/ 44 h 179"/>
                  <a:gd name="T48" fmla="*/ 2 w 5"/>
                  <a:gd name="T49" fmla="*/ 137 h 179"/>
                  <a:gd name="T50" fmla="*/ 2 w 5"/>
                  <a:gd name="T51" fmla="*/ 104 h 179"/>
                  <a:gd name="T52" fmla="*/ 3 w 5"/>
                  <a:gd name="T53" fmla="*/ 106 h 179"/>
                  <a:gd name="T54" fmla="*/ 3 w 5"/>
                  <a:gd name="T55" fmla="*/ 100 h 179"/>
                  <a:gd name="T56" fmla="*/ 3 w 5"/>
                  <a:gd name="T57" fmla="*/ 63 h 179"/>
                  <a:gd name="T58" fmla="*/ 3 w 5"/>
                  <a:gd name="T59" fmla="*/ 45 h 179"/>
                  <a:gd name="T60" fmla="*/ 3 w 5"/>
                  <a:gd name="T61" fmla="*/ 26 h 179"/>
                  <a:gd name="T62" fmla="*/ 3 w 5"/>
                  <a:gd name="T63" fmla="*/ 13 h 179"/>
                  <a:gd name="T64" fmla="*/ 3 w 5"/>
                  <a:gd name="T65" fmla="*/ 19 h 179"/>
                  <a:gd name="T66" fmla="*/ 4 w 5"/>
                  <a:gd name="T67" fmla="*/ 20 h 179"/>
                  <a:gd name="T68" fmla="*/ 4 w 5"/>
                  <a:gd name="T69" fmla="*/ 13 h 179"/>
                  <a:gd name="T70" fmla="*/ 4 w 5"/>
                  <a:gd name="T71" fmla="*/ 34 h 179"/>
                  <a:gd name="T72" fmla="*/ 4 w 5"/>
                  <a:gd name="T73" fmla="*/ 96 h 179"/>
                  <a:gd name="T74" fmla="*/ 4 w 5"/>
                  <a:gd name="T75" fmla="*/ 73 h 179"/>
                  <a:gd name="T76" fmla="*/ 4 w 5"/>
                  <a:gd name="T77" fmla="*/ 40 h 179"/>
                  <a:gd name="T78" fmla="*/ 4 w 5"/>
                  <a:gd name="T79" fmla="*/ 48 h 179"/>
                  <a:gd name="T80" fmla="*/ 4 w 5"/>
                  <a:gd name="T81" fmla="*/ 101 h 179"/>
                  <a:gd name="T82" fmla="*/ 4 w 5"/>
                  <a:gd name="T83" fmla="*/ 179 h 179"/>
                  <a:gd name="T84" fmla="*/ 4 w 5"/>
                  <a:gd name="T85" fmla="*/ 115 h 179"/>
                  <a:gd name="T86" fmla="*/ 4 w 5"/>
                  <a:gd name="T87" fmla="*/ 64 h 179"/>
                  <a:gd name="T88" fmla="*/ 5 w 5"/>
                  <a:gd name="T89" fmla="*/ 47 h 179"/>
                  <a:gd name="T90" fmla="*/ 5 w 5"/>
                  <a:gd name="T91" fmla="*/ 48 h 179"/>
                  <a:gd name="T92" fmla="*/ 5 w 5"/>
                  <a:gd name="T93" fmla="*/ 50 h 179"/>
                  <a:gd name="T94" fmla="*/ 5 w 5"/>
                  <a:gd name="T95" fmla="*/ 37 h 179"/>
                  <a:gd name="T96" fmla="*/ 5 w 5"/>
                  <a:gd name="T97" fmla="*/ 24 h 179"/>
                  <a:gd name="T98" fmla="*/ 5 w 5"/>
                  <a:gd name="T99" fmla="*/ 17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9">
                    <a:moveTo>
                      <a:pt x="0" y="37"/>
                    </a:moveTo>
                    <a:lnTo>
                      <a:pt x="0" y="39"/>
                    </a:lnTo>
                    <a:lnTo>
                      <a:pt x="0" y="34"/>
                    </a:lnTo>
                    <a:lnTo>
                      <a:pt x="1" y="36"/>
                    </a:lnTo>
                    <a:lnTo>
                      <a:pt x="1" y="56"/>
                    </a:lnTo>
                    <a:lnTo>
                      <a:pt x="1" y="59"/>
                    </a:lnTo>
                    <a:lnTo>
                      <a:pt x="1" y="59"/>
                    </a:lnTo>
                    <a:lnTo>
                      <a:pt x="1" y="96"/>
                    </a:lnTo>
                    <a:lnTo>
                      <a:pt x="1" y="134"/>
                    </a:lnTo>
                    <a:lnTo>
                      <a:pt x="1" y="107"/>
                    </a:lnTo>
                    <a:lnTo>
                      <a:pt x="1" y="31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1" y="20"/>
                    </a:lnTo>
                    <a:lnTo>
                      <a:pt x="2" y="39"/>
                    </a:lnTo>
                    <a:lnTo>
                      <a:pt x="2" y="35"/>
                    </a:lnTo>
                    <a:lnTo>
                      <a:pt x="2" y="38"/>
                    </a:lnTo>
                    <a:lnTo>
                      <a:pt x="2" y="60"/>
                    </a:lnTo>
                    <a:lnTo>
                      <a:pt x="2" y="85"/>
                    </a:lnTo>
                    <a:lnTo>
                      <a:pt x="2" y="104"/>
                    </a:lnTo>
                    <a:lnTo>
                      <a:pt x="2" y="36"/>
                    </a:lnTo>
                    <a:lnTo>
                      <a:pt x="2" y="6"/>
                    </a:lnTo>
                    <a:lnTo>
                      <a:pt x="2" y="10"/>
                    </a:lnTo>
                    <a:lnTo>
                      <a:pt x="2" y="44"/>
                    </a:lnTo>
                    <a:lnTo>
                      <a:pt x="2" y="137"/>
                    </a:lnTo>
                    <a:lnTo>
                      <a:pt x="2" y="104"/>
                    </a:lnTo>
                    <a:lnTo>
                      <a:pt x="3" y="106"/>
                    </a:lnTo>
                    <a:lnTo>
                      <a:pt x="3" y="100"/>
                    </a:lnTo>
                    <a:lnTo>
                      <a:pt x="3" y="63"/>
                    </a:lnTo>
                    <a:lnTo>
                      <a:pt x="3" y="45"/>
                    </a:lnTo>
                    <a:lnTo>
                      <a:pt x="3" y="26"/>
                    </a:lnTo>
                    <a:lnTo>
                      <a:pt x="3" y="13"/>
                    </a:lnTo>
                    <a:lnTo>
                      <a:pt x="3" y="19"/>
                    </a:lnTo>
                    <a:lnTo>
                      <a:pt x="4" y="20"/>
                    </a:lnTo>
                    <a:lnTo>
                      <a:pt x="4" y="13"/>
                    </a:lnTo>
                    <a:lnTo>
                      <a:pt x="4" y="34"/>
                    </a:lnTo>
                    <a:lnTo>
                      <a:pt x="4" y="96"/>
                    </a:lnTo>
                    <a:lnTo>
                      <a:pt x="4" y="73"/>
                    </a:lnTo>
                    <a:lnTo>
                      <a:pt x="4" y="40"/>
                    </a:lnTo>
                    <a:lnTo>
                      <a:pt x="4" y="48"/>
                    </a:lnTo>
                    <a:lnTo>
                      <a:pt x="4" y="101"/>
                    </a:lnTo>
                    <a:lnTo>
                      <a:pt x="4" y="179"/>
                    </a:lnTo>
                    <a:lnTo>
                      <a:pt x="4" y="115"/>
                    </a:lnTo>
                    <a:lnTo>
                      <a:pt x="4" y="64"/>
                    </a:lnTo>
                    <a:lnTo>
                      <a:pt x="5" y="47"/>
                    </a:lnTo>
                    <a:lnTo>
                      <a:pt x="5" y="48"/>
                    </a:lnTo>
                    <a:lnTo>
                      <a:pt x="5" y="50"/>
                    </a:lnTo>
                    <a:lnTo>
                      <a:pt x="5" y="37"/>
                    </a:lnTo>
                    <a:lnTo>
                      <a:pt x="5" y="24"/>
                    </a:lnTo>
                    <a:lnTo>
                      <a:pt x="5" y="1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84" name="Freeform 931"/>
              <p:cNvSpPr>
                <a:spLocks/>
              </p:cNvSpPr>
              <p:nvPr/>
            </p:nvSpPr>
            <p:spPr bwMode="auto">
              <a:xfrm>
                <a:off x="10193338" y="5824538"/>
                <a:ext cx="7938" cy="233363"/>
              </a:xfrm>
              <a:custGeom>
                <a:avLst/>
                <a:gdLst>
                  <a:gd name="T0" fmla="*/ 0 w 5"/>
                  <a:gd name="T1" fmla="*/ 8 h 147"/>
                  <a:gd name="T2" fmla="*/ 0 w 5"/>
                  <a:gd name="T3" fmla="*/ 3 h 147"/>
                  <a:gd name="T4" fmla="*/ 0 w 5"/>
                  <a:gd name="T5" fmla="*/ 0 h 147"/>
                  <a:gd name="T6" fmla="*/ 0 w 5"/>
                  <a:gd name="T7" fmla="*/ 8 h 147"/>
                  <a:gd name="T8" fmla="*/ 0 w 5"/>
                  <a:gd name="T9" fmla="*/ 32 h 147"/>
                  <a:gd name="T10" fmla="*/ 0 w 5"/>
                  <a:gd name="T11" fmla="*/ 42 h 147"/>
                  <a:gd name="T12" fmla="*/ 0 w 5"/>
                  <a:gd name="T13" fmla="*/ 53 h 147"/>
                  <a:gd name="T14" fmla="*/ 1 w 5"/>
                  <a:gd name="T15" fmla="*/ 61 h 147"/>
                  <a:gd name="T16" fmla="*/ 1 w 5"/>
                  <a:gd name="T17" fmla="*/ 29 h 147"/>
                  <a:gd name="T18" fmla="*/ 1 w 5"/>
                  <a:gd name="T19" fmla="*/ 14 h 147"/>
                  <a:gd name="T20" fmla="*/ 1 w 5"/>
                  <a:gd name="T21" fmla="*/ 15 h 147"/>
                  <a:gd name="T22" fmla="*/ 1 w 5"/>
                  <a:gd name="T23" fmla="*/ 30 h 147"/>
                  <a:gd name="T24" fmla="*/ 1 w 5"/>
                  <a:gd name="T25" fmla="*/ 57 h 147"/>
                  <a:gd name="T26" fmla="*/ 1 w 5"/>
                  <a:gd name="T27" fmla="*/ 68 h 147"/>
                  <a:gd name="T28" fmla="*/ 2 w 5"/>
                  <a:gd name="T29" fmla="*/ 38 h 147"/>
                  <a:gd name="T30" fmla="*/ 2 w 5"/>
                  <a:gd name="T31" fmla="*/ 25 h 147"/>
                  <a:gd name="T32" fmla="*/ 2 w 5"/>
                  <a:gd name="T33" fmla="*/ 38 h 147"/>
                  <a:gd name="T34" fmla="*/ 2 w 5"/>
                  <a:gd name="T35" fmla="*/ 74 h 147"/>
                  <a:gd name="T36" fmla="*/ 2 w 5"/>
                  <a:gd name="T37" fmla="*/ 71 h 147"/>
                  <a:gd name="T38" fmla="*/ 2 w 5"/>
                  <a:gd name="T39" fmla="*/ 71 h 147"/>
                  <a:gd name="T40" fmla="*/ 2 w 5"/>
                  <a:gd name="T41" fmla="*/ 121 h 147"/>
                  <a:gd name="T42" fmla="*/ 2 w 5"/>
                  <a:gd name="T43" fmla="*/ 127 h 147"/>
                  <a:gd name="T44" fmla="*/ 2 w 5"/>
                  <a:gd name="T45" fmla="*/ 57 h 147"/>
                  <a:gd name="T46" fmla="*/ 2 w 5"/>
                  <a:gd name="T47" fmla="*/ 33 h 147"/>
                  <a:gd name="T48" fmla="*/ 2 w 5"/>
                  <a:gd name="T49" fmla="*/ 37 h 147"/>
                  <a:gd name="T50" fmla="*/ 2 w 5"/>
                  <a:gd name="T51" fmla="*/ 65 h 147"/>
                  <a:gd name="T52" fmla="*/ 3 w 5"/>
                  <a:gd name="T53" fmla="*/ 79 h 147"/>
                  <a:gd name="T54" fmla="*/ 3 w 5"/>
                  <a:gd name="T55" fmla="*/ 59 h 147"/>
                  <a:gd name="T56" fmla="*/ 3 w 5"/>
                  <a:gd name="T57" fmla="*/ 46 h 147"/>
                  <a:gd name="T58" fmla="*/ 3 w 5"/>
                  <a:gd name="T59" fmla="*/ 54 h 147"/>
                  <a:gd name="T60" fmla="*/ 3 w 5"/>
                  <a:gd name="T61" fmla="*/ 78 h 147"/>
                  <a:gd name="T62" fmla="*/ 3 w 5"/>
                  <a:gd name="T63" fmla="*/ 92 h 147"/>
                  <a:gd name="T64" fmla="*/ 3 w 5"/>
                  <a:gd name="T65" fmla="*/ 125 h 147"/>
                  <a:gd name="T66" fmla="*/ 3 w 5"/>
                  <a:gd name="T67" fmla="*/ 144 h 147"/>
                  <a:gd name="T68" fmla="*/ 3 w 5"/>
                  <a:gd name="T69" fmla="*/ 60 h 147"/>
                  <a:gd name="T70" fmla="*/ 3 w 5"/>
                  <a:gd name="T71" fmla="*/ 23 h 147"/>
                  <a:gd name="T72" fmla="*/ 3 w 5"/>
                  <a:gd name="T73" fmla="*/ 7 h 147"/>
                  <a:gd name="T74" fmla="*/ 4 w 5"/>
                  <a:gd name="T75" fmla="*/ 20 h 147"/>
                  <a:gd name="T76" fmla="*/ 4 w 5"/>
                  <a:gd name="T77" fmla="*/ 78 h 147"/>
                  <a:gd name="T78" fmla="*/ 4 w 5"/>
                  <a:gd name="T79" fmla="*/ 106 h 147"/>
                  <a:gd name="T80" fmla="*/ 4 w 5"/>
                  <a:gd name="T81" fmla="*/ 147 h 147"/>
                  <a:gd name="T82" fmla="*/ 4 w 5"/>
                  <a:gd name="T83" fmla="*/ 77 h 147"/>
                  <a:gd name="T84" fmla="*/ 4 w 5"/>
                  <a:gd name="T85" fmla="*/ 40 h 147"/>
                  <a:gd name="T86" fmla="*/ 4 w 5"/>
                  <a:gd name="T87" fmla="*/ 20 h 147"/>
                  <a:gd name="T88" fmla="*/ 5 w 5"/>
                  <a:gd name="T89" fmla="*/ 9 h 147"/>
                  <a:gd name="T90" fmla="*/ 5 w 5"/>
                  <a:gd name="T91" fmla="*/ 16 h 147"/>
                  <a:gd name="T92" fmla="*/ 5 w 5"/>
                  <a:gd name="T93" fmla="*/ 52 h 147"/>
                  <a:gd name="T94" fmla="*/ 5 w 5"/>
                  <a:gd name="T95" fmla="*/ 83 h 147"/>
                  <a:gd name="T96" fmla="*/ 5 w 5"/>
                  <a:gd name="T97" fmla="*/ 60 h 147"/>
                  <a:gd name="T98" fmla="*/ 5 w 5"/>
                  <a:gd name="T99" fmla="*/ 58 h 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7">
                    <a:moveTo>
                      <a:pt x="0" y="8"/>
                    </a:moveTo>
                    <a:lnTo>
                      <a:pt x="0" y="3"/>
                    </a:lnTo>
                    <a:lnTo>
                      <a:pt x="0" y="0"/>
                    </a:lnTo>
                    <a:lnTo>
                      <a:pt x="0" y="8"/>
                    </a:lnTo>
                    <a:lnTo>
                      <a:pt x="0" y="32"/>
                    </a:lnTo>
                    <a:lnTo>
                      <a:pt x="0" y="42"/>
                    </a:lnTo>
                    <a:lnTo>
                      <a:pt x="0" y="53"/>
                    </a:lnTo>
                    <a:lnTo>
                      <a:pt x="1" y="61"/>
                    </a:lnTo>
                    <a:lnTo>
                      <a:pt x="1" y="29"/>
                    </a:lnTo>
                    <a:lnTo>
                      <a:pt x="1" y="14"/>
                    </a:lnTo>
                    <a:lnTo>
                      <a:pt x="1" y="15"/>
                    </a:lnTo>
                    <a:lnTo>
                      <a:pt x="1" y="30"/>
                    </a:lnTo>
                    <a:lnTo>
                      <a:pt x="1" y="57"/>
                    </a:lnTo>
                    <a:lnTo>
                      <a:pt x="1" y="68"/>
                    </a:lnTo>
                    <a:lnTo>
                      <a:pt x="2" y="38"/>
                    </a:lnTo>
                    <a:lnTo>
                      <a:pt x="2" y="25"/>
                    </a:lnTo>
                    <a:lnTo>
                      <a:pt x="2" y="38"/>
                    </a:lnTo>
                    <a:lnTo>
                      <a:pt x="2" y="74"/>
                    </a:lnTo>
                    <a:lnTo>
                      <a:pt x="2" y="71"/>
                    </a:lnTo>
                    <a:lnTo>
                      <a:pt x="2" y="71"/>
                    </a:lnTo>
                    <a:lnTo>
                      <a:pt x="2" y="121"/>
                    </a:lnTo>
                    <a:lnTo>
                      <a:pt x="2" y="127"/>
                    </a:lnTo>
                    <a:lnTo>
                      <a:pt x="2" y="57"/>
                    </a:lnTo>
                    <a:lnTo>
                      <a:pt x="2" y="33"/>
                    </a:lnTo>
                    <a:lnTo>
                      <a:pt x="2" y="37"/>
                    </a:lnTo>
                    <a:lnTo>
                      <a:pt x="2" y="65"/>
                    </a:lnTo>
                    <a:lnTo>
                      <a:pt x="3" y="79"/>
                    </a:lnTo>
                    <a:lnTo>
                      <a:pt x="3" y="59"/>
                    </a:lnTo>
                    <a:lnTo>
                      <a:pt x="3" y="46"/>
                    </a:lnTo>
                    <a:lnTo>
                      <a:pt x="3" y="54"/>
                    </a:lnTo>
                    <a:lnTo>
                      <a:pt x="3" y="78"/>
                    </a:lnTo>
                    <a:lnTo>
                      <a:pt x="3" y="92"/>
                    </a:lnTo>
                    <a:lnTo>
                      <a:pt x="3" y="125"/>
                    </a:lnTo>
                    <a:lnTo>
                      <a:pt x="3" y="144"/>
                    </a:lnTo>
                    <a:lnTo>
                      <a:pt x="3" y="60"/>
                    </a:lnTo>
                    <a:lnTo>
                      <a:pt x="3" y="23"/>
                    </a:lnTo>
                    <a:lnTo>
                      <a:pt x="3" y="7"/>
                    </a:lnTo>
                    <a:lnTo>
                      <a:pt x="4" y="20"/>
                    </a:lnTo>
                    <a:lnTo>
                      <a:pt x="4" y="78"/>
                    </a:lnTo>
                    <a:lnTo>
                      <a:pt x="4" y="106"/>
                    </a:lnTo>
                    <a:lnTo>
                      <a:pt x="4" y="147"/>
                    </a:lnTo>
                    <a:lnTo>
                      <a:pt x="4" y="77"/>
                    </a:lnTo>
                    <a:lnTo>
                      <a:pt x="4" y="40"/>
                    </a:lnTo>
                    <a:lnTo>
                      <a:pt x="4" y="20"/>
                    </a:lnTo>
                    <a:lnTo>
                      <a:pt x="5" y="9"/>
                    </a:lnTo>
                    <a:lnTo>
                      <a:pt x="5" y="16"/>
                    </a:lnTo>
                    <a:lnTo>
                      <a:pt x="5" y="52"/>
                    </a:lnTo>
                    <a:lnTo>
                      <a:pt x="5" y="83"/>
                    </a:lnTo>
                    <a:lnTo>
                      <a:pt x="5" y="60"/>
                    </a:lnTo>
                    <a:lnTo>
                      <a:pt x="5" y="5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85" name="Freeform 932"/>
              <p:cNvSpPr>
                <a:spLocks/>
              </p:cNvSpPr>
              <p:nvPr/>
            </p:nvSpPr>
            <p:spPr bwMode="auto">
              <a:xfrm>
                <a:off x="10201275" y="5838826"/>
                <a:ext cx="7938" cy="287338"/>
              </a:xfrm>
              <a:custGeom>
                <a:avLst/>
                <a:gdLst>
                  <a:gd name="T0" fmla="*/ 0 w 5"/>
                  <a:gd name="T1" fmla="*/ 49 h 181"/>
                  <a:gd name="T2" fmla="*/ 0 w 5"/>
                  <a:gd name="T3" fmla="*/ 52 h 181"/>
                  <a:gd name="T4" fmla="*/ 0 w 5"/>
                  <a:gd name="T5" fmla="*/ 57 h 181"/>
                  <a:gd name="T6" fmla="*/ 0 w 5"/>
                  <a:gd name="T7" fmla="*/ 72 h 181"/>
                  <a:gd name="T8" fmla="*/ 0 w 5"/>
                  <a:gd name="T9" fmla="*/ 71 h 181"/>
                  <a:gd name="T10" fmla="*/ 0 w 5"/>
                  <a:gd name="T11" fmla="*/ 46 h 181"/>
                  <a:gd name="T12" fmla="*/ 0 w 5"/>
                  <a:gd name="T13" fmla="*/ 38 h 181"/>
                  <a:gd name="T14" fmla="*/ 1 w 5"/>
                  <a:gd name="T15" fmla="*/ 57 h 181"/>
                  <a:gd name="T16" fmla="*/ 1 w 5"/>
                  <a:gd name="T17" fmla="*/ 67 h 181"/>
                  <a:gd name="T18" fmla="*/ 1 w 5"/>
                  <a:gd name="T19" fmla="*/ 30 h 181"/>
                  <a:gd name="T20" fmla="*/ 1 w 5"/>
                  <a:gd name="T21" fmla="*/ 12 h 181"/>
                  <a:gd name="T22" fmla="*/ 1 w 5"/>
                  <a:gd name="T23" fmla="*/ 11 h 181"/>
                  <a:gd name="T24" fmla="*/ 1 w 5"/>
                  <a:gd name="T25" fmla="*/ 30 h 181"/>
                  <a:gd name="T26" fmla="*/ 1 w 5"/>
                  <a:gd name="T27" fmla="*/ 72 h 181"/>
                  <a:gd name="T28" fmla="*/ 1 w 5"/>
                  <a:gd name="T29" fmla="*/ 74 h 181"/>
                  <a:gd name="T30" fmla="*/ 1 w 5"/>
                  <a:gd name="T31" fmla="*/ 60 h 181"/>
                  <a:gd name="T32" fmla="*/ 1 w 5"/>
                  <a:gd name="T33" fmla="*/ 69 h 181"/>
                  <a:gd name="T34" fmla="*/ 1 w 5"/>
                  <a:gd name="T35" fmla="*/ 90 h 181"/>
                  <a:gd name="T36" fmla="*/ 2 w 5"/>
                  <a:gd name="T37" fmla="*/ 80 h 181"/>
                  <a:gd name="T38" fmla="*/ 2 w 5"/>
                  <a:gd name="T39" fmla="*/ 50 h 181"/>
                  <a:gd name="T40" fmla="*/ 2 w 5"/>
                  <a:gd name="T41" fmla="*/ 28 h 181"/>
                  <a:gd name="T42" fmla="*/ 2 w 5"/>
                  <a:gd name="T43" fmla="*/ 15 h 181"/>
                  <a:gd name="T44" fmla="*/ 2 w 5"/>
                  <a:gd name="T45" fmla="*/ 5 h 181"/>
                  <a:gd name="T46" fmla="*/ 2 w 5"/>
                  <a:gd name="T47" fmla="*/ 2 h 181"/>
                  <a:gd name="T48" fmla="*/ 2 w 5"/>
                  <a:gd name="T49" fmla="*/ 13 h 181"/>
                  <a:gd name="T50" fmla="*/ 2 w 5"/>
                  <a:gd name="T51" fmla="*/ 38 h 181"/>
                  <a:gd name="T52" fmla="*/ 3 w 5"/>
                  <a:gd name="T53" fmla="*/ 52 h 181"/>
                  <a:gd name="T54" fmla="*/ 3 w 5"/>
                  <a:gd name="T55" fmla="*/ 54 h 181"/>
                  <a:gd name="T56" fmla="*/ 3 w 5"/>
                  <a:gd name="T57" fmla="*/ 74 h 181"/>
                  <a:gd name="T58" fmla="*/ 3 w 5"/>
                  <a:gd name="T59" fmla="*/ 181 h 181"/>
                  <a:gd name="T60" fmla="*/ 3 w 5"/>
                  <a:gd name="T61" fmla="*/ 61 h 181"/>
                  <a:gd name="T62" fmla="*/ 3 w 5"/>
                  <a:gd name="T63" fmla="*/ 14 h 181"/>
                  <a:gd name="T64" fmla="*/ 3 w 5"/>
                  <a:gd name="T65" fmla="*/ 0 h 181"/>
                  <a:gd name="T66" fmla="*/ 3 w 5"/>
                  <a:gd name="T67" fmla="*/ 12 h 181"/>
                  <a:gd name="T68" fmla="*/ 3 w 5"/>
                  <a:gd name="T69" fmla="*/ 41 h 181"/>
                  <a:gd name="T70" fmla="*/ 3 w 5"/>
                  <a:gd name="T71" fmla="*/ 43 h 181"/>
                  <a:gd name="T72" fmla="*/ 3 w 5"/>
                  <a:gd name="T73" fmla="*/ 34 h 181"/>
                  <a:gd name="T74" fmla="*/ 4 w 5"/>
                  <a:gd name="T75" fmla="*/ 29 h 181"/>
                  <a:gd name="T76" fmla="*/ 4 w 5"/>
                  <a:gd name="T77" fmla="*/ 30 h 181"/>
                  <a:gd name="T78" fmla="*/ 4 w 5"/>
                  <a:gd name="T79" fmla="*/ 34 h 181"/>
                  <a:gd name="T80" fmla="*/ 4 w 5"/>
                  <a:gd name="T81" fmla="*/ 35 h 181"/>
                  <a:gd name="T82" fmla="*/ 4 w 5"/>
                  <a:gd name="T83" fmla="*/ 51 h 181"/>
                  <a:gd name="T84" fmla="*/ 4 w 5"/>
                  <a:gd name="T85" fmla="*/ 96 h 181"/>
                  <a:gd name="T86" fmla="*/ 4 w 5"/>
                  <a:gd name="T87" fmla="*/ 83 h 181"/>
                  <a:gd name="T88" fmla="*/ 4 w 5"/>
                  <a:gd name="T89" fmla="*/ 61 h 181"/>
                  <a:gd name="T90" fmla="*/ 4 w 5"/>
                  <a:gd name="T91" fmla="*/ 88 h 181"/>
                  <a:gd name="T92" fmla="*/ 4 w 5"/>
                  <a:gd name="T93" fmla="*/ 80 h 181"/>
                  <a:gd name="T94" fmla="*/ 4 w 5"/>
                  <a:gd name="T95" fmla="*/ 45 h 181"/>
                  <a:gd name="T96" fmla="*/ 5 w 5"/>
                  <a:gd name="T97" fmla="*/ 28 h 181"/>
                  <a:gd name="T98" fmla="*/ 5 w 5"/>
                  <a:gd name="T99" fmla="*/ 26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1">
                    <a:moveTo>
                      <a:pt x="0" y="49"/>
                    </a:moveTo>
                    <a:lnTo>
                      <a:pt x="0" y="52"/>
                    </a:lnTo>
                    <a:lnTo>
                      <a:pt x="0" y="57"/>
                    </a:lnTo>
                    <a:lnTo>
                      <a:pt x="0" y="72"/>
                    </a:lnTo>
                    <a:lnTo>
                      <a:pt x="0" y="71"/>
                    </a:lnTo>
                    <a:lnTo>
                      <a:pt x="0" y="46"/>
                    </a:lnTo>
                    <a:lnTo>
                      <a:pt x="0" y="38"/>
                    </a:lnTo>
                    <a:lnTo>
                      <a:pt x="1" y="57"/>
                    </a:lnTo>
                    <a:lnTo>
                      <a:pt x="1" y="67"/>
                    </a:lnTo>
                    <a:lnTo>
                      <a:pt x="1" y="30"/>
                    </a:lnTo>
                    <a:lnTo>
                      <a:pt x="1" y="12"/>
                    </a:lnTo>
                    <a:lnTo>
                      <a:pt x="1" y="11"/>
                    </a:lnTo>
                    <a:lnTo>
                      <a:pt x="1" y="30"/>
                    </a:lnTo>
                    <a:lnTo>
                      <a:pt x="1" y="72"/>
                    </a:lnTo>
                    <a:lnTo>
                      <a:pt x="1" y="74"/>
                    </a:lnTo>
                    <a:lnTo>
                      <a:pt x="1" y="60"/>
                    </a:lnTo>
                    <a:lnTo>
                      <a:pt x="1" y="69"/>
                    </a:lnTo>
                    <a:lnTo>
                      <a:pt x="1" y="90"/>
                    </a:lnTo>
                    <a:lnTo>
                      <a:pt x="2" y="80"/>
                    </a:lnTo>
                    <a:lnTo>
                      <a:pt x="2" y="50"/>
                    </a:lnTo>
                    <a:lnTo>
                      <a:pt x="2" y="28"/>
                    </a:lnTo>
                    <a:lnTo>
                      <a:pt x="2" y="15"/>
                    </a:lnTo>
                    <a:lnTo>
                      <a:pt x="2" y="5"/>
                    </a:lnTo>
                    <a:lnTo>
                      <a:pt x="2" y="2"/>
                    </a:lnTo>
                    <a:lnTo>
                      <a:pt x="2" y="13"/>
                    </a:lnTo>
                    <a:lnTo>
                      <a:pt x="2" y="38"/>
                    </a:lnTo>
                    <a:lnTo>
                      <a:pt x="3" y="52"/>
                    </a:lnTo>
                    <a:lnTo>
                      <a:pt x="3" y="54"/>
                    </a:lnTo>
                    <a:lnTo>
                      <a:pt x="3" y="74"/>
                    </a:lnTo>
                    <a:lnTo>
                      <a:pt x="3" y="181"/>
                    </a:lnTo>
                    <a:lnTo>
                      <a:pt x="3" y="61"/>
                    </a:lnTo>
                    <a:lnTo>
                      <a:pt x="3" y="14"/>
                    </a:lnTo>
                    <a:lnTo>
                      <a:pt x="3" y="0"/>
                    </a:lnTo>
                    <a:lnTo>
                      <a:pt x="3" y="12"/>
                    </a:lnTo>
                    <a:lnTo>
                      <a:pt x="3" y="41"/>
                    </a:lnTo>
                    <a:lnTo>
                      <a:pt x="3" y="43"/>
                    </a:lnTo>
                    <a:lnTo>
                      <a:pt x="3" y="34"/>
                    </a:lnTo>
                    <a:lnTo>
                      <a:pt x="4" y="29"/>
                    </a:lnTo>
                    <a:lnTo>
                      <a:pt x="4" y="30"/>
                    </a:lnTo>
                    <a:lnTo>
                      <a:pt x="4" y="34"/>
                    </a:lnTo>
                    <a:lnTo>
                      <a:pt x="4" y="35"/>
                    </a:lnTo>
                    <a:lnTo>
                      <a:pt x="4" y="51"/>
                    </a:lnTo>
                    <a:lnTo>
                      <a:pt x="4" y="96"/>
                    </a:lnTo>
                    <a:lnTo>
                      <a:pt x="4" y="83"/>
                    </a:lnTo>
                    <a:lnTo>
                      <a:pt x="4" y="61"/>
                    </a:lnTo>
                    <a:lnTo>
                      <a:pt x="4" y="88"/>
                    </a:lnTo>
                    <a:lnTo>
                      <a:pt x="4" y="80"/>
                    </a:lnTo>
                    <a:lnTo>
                      <a:pt x="4" y="45"/>
                    </a:lnTo>
                    <a:lnTo>
                      <a:pt x="5" y="28"/>
                    </a:lnTo>
                    <a:lnTo>
                      <a:pt x="5" y="2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86" name="Freeform 933"/>
              <p:cNvSpPr>
                <a:spLocks/>
              </p:cNvSpPr>
              <p:nvPr/>
            </p:nvSpPr>
            <p:spPr bwMode="auto">
              <a:xfrm>
                <a:off x="10209213" y="5819776"/>
                <a:ext cx="7938" cy="250825"/>
              </a:xfrm>
              <a:custGeom>
                <a:avLst/>
                <a:gdLst>
                  <a:gd name="T0" fmla="*/ 0 w 5"/>
                  <a:gd name="T1" fmla="*/ 38 h 158"/>
                  <a:gd name="T2" fmla="*/ 0 w 5"/>
                  <a:gd name="T3" fmla="*/ 22 h 158"/>
                  <a:gd name="T4" fmla="*/ 0 w 5"/>
                  <a:gd name="T5" fmla="*/ 2 h 158"/>
                  <a:gd name="T6" fmla="*/ 0 w 5"/>
                  <a:gd name="T7" fmla="*/ 0 h 158"/>
                  <a:gd name="T8" fmla="*/ 0 w 5"/>
                  <a:gd name="T9" fmla="*/ 11 h 158"/>
                  <a:gd name="T10" fmla="*/ 0 w 5"/>
                  <a:gd name="T11" fmla="*/ 23 h 158"/>
                  <a:gd name="T12" fmla="*/ 0 w 5"/>
                  <a:gd name="T13" fmla="*/ 33 h 158"/>
                  <a:gd name="T14" fmla="*/ 1 w 5"/>
                  <a:gd name="T15" fmla="*/ 54 h 158"/>
                  <a:gd name="T16" fmla="*/ 1 w 5"/>
                  <a:gd name="T17" fmla="*/ 103 h 158"/>
                  <a:gd name="T18" fmla="*/ 1 w 5"/>
                  <a:gd name="T19" fmla="*/ 145 h 158"/>
                  <a:gd name="T20" fmla="*/ 1 w 5"/>
                  <a:gd name="T21" fmla="*/ 80 h 158"/>
                  <a:gd name="T22" fmla="*/ 1 w 5"/>
                  <a:gd name="T23" fmla="*/ 56 h 158"/>
                  <a:gd name="T24" fmla="*/ 1 w 5"/>
                  <a:gd name="T25" fmla="*/ 50 h 158"/>
                  <a:gd name="T26" fmla="*/ 1 w 5"/>
                  <a:gd name="T27" fmla="*/ 51 h 158"/>
                  <a:gd name="T28" fmla="*/ 1 w 5"/>
                  <a:gd name="T29" fmla="*/ 45 h 158"/>
                  <a:gd name="T30" fmla="*/ 1 w 5"/>
                  <a:gd name="T31" fmla="*/ 38 h 158"/>
                  <a:gd name="T32" fmla="*/ 1 w 5"/>
                  <a:gd name="T33" fmla="*/ 48 h 158"/>
                  <a:gd name="T34" fmla="*/ 1 w 5"/>
                  <a:gd name="T35" fmla="*/ 79 h 158"/>
                  <a:gd name="T36" fmla="*/ 2 w 5"/>
                  <a:gd name="T37" fmla="*/ 158 h 158"/>
                  <a:gd name="T38" fmla="*/ 2 w 5"/>
                  <a:gd name="T39" fmla="*/ 119 h 158"/>
                  <a:gd name="T40" fmla="*/ 2 w 5"/>
                  <a:gd name="T41" fmla="*/ 62 h 158"/>
                  <a:gd name="T42" fmla="*/ 2 w 5"/>
                  <a:gd name="T43" fmla="*/ 30 h 158"/>
                  <a:gd name="T44" fmla="*/ 2 w 5"/>
                  <a:gd name="T45" fmla="*/ 13 h 158"/>
                  <a:gd name="T46" fmla="*/ 2 w 5"/>
                  <a:gd name="T47" fmla="*/ 7 h 158"/>
                  <a:gd name="T48" fmla="*/ 2 w 5"/>
                  <a:gd name="T49" fmla="*/ 12 h 158"/>
                  <a:gd name="T50" fmla="*/ 2 w 5"/>
                  <a:gd name="T51" fmla="*/ 28 h 158"/>
                  <a:gd name="T52" fmla="*/ 2 w 5"/>
                  <a:gd name="T53" fmla="*/ 60 h 158"/>
                  <a:gd name="T54" fmla="*/ 2 w 5"/>
                  <a:gd name="T55" fmla="*/ 103 h 158"/>
                  <a:gd name="T56" fmla="*/ 2 w 5"/>
                  <a:gd name="T57" fmla="*/ 91 h 158"/>
                  <a:gd name="T58" fmla="*/ 3 w 5"/>
                  <a:gd name="T59" fmla="*/ 76 h 158"/>
                  <a:gd name="T60" fmla="*/ 3 w 5"/>
                  <a:gd name="T61" fmla="*/ 70 h 158"/>
                  <a:gd name="T62" fmla="*/ 3 w 5"/>
                  <a:gd name="T63" fmla="*/ 86 h 158"/>
                  <a:gd name="T64" fmla="*/ 3 w 5"/>
                  <a:gd name="T65" fmla="*/ 111 h 158"/>
                  <a:gd name="T66" fmla="*/ 3 w 5"/>
                  <a:gd name="T67" fmla="*/ 61 h 158"/>
                  <a:gd name="T68" fmla="*/ 3 w 5"/>
                  <a:gd name="T69" fmla="*/ 43 h 158"/>
                  <a:gd name="T70" fmla="*/ 3 w 5"/>
                  <a:gd name="T71" fmla="*/ 48 h 158"/>
                  <a:gd name="T72" fmla="*/ 3 w 5"/>
                  <a:gd name="T73" fmla="*/ 58 h 158"/>
                  <a:gd name="T74" fmla="*/ 4 w 5"/>
                  <a:gd name="T75" fmla="*/ 61 h 158"/>
                  <a:gd name="T76" fmla="*/ 4 w 5"/>
                  <a:gd name="T77" fmla="*/ 65 h 158"/>
                  <a:gd name="T78" fmla="*/ 4 w 5"/>
                  <a:gd name="T79" fmla="*/ 76 h 158"/>
                  <a:gd name="T80" fmla="*/ 4 w 5"/>
                  <a:gd name="T81" fmla="*/ 82 h 158"/>
                  <a:gd name="T82" fmla="*/ 4 w 5"/>
                  <a:gd name="T83" fmla="*/ 66 h 158"/>
                  <a:gd name="T84" fmla="*/ 4 w 5"/>
                  <a:gd name="T85" fmla="*/ 49 h 158"/>
                  <a:gd name="T86" fmla="*/ 4 w 5"/>
                  <a:gd name="T87" fmla="*/ 42 h 158"/>
                  <a:gd name="T88" fmla="*/ 4 w 5"/>
                  <a:gd name="T89" fmla="*/ 41 h 158"/>
                  <a:gd name="T90" fmla="*/ 4 w 5"/>
                  <a:gd name="T91" fmla="*/ 44 h 158"/>
                  <a:gd name="T92" fmla="*/ 4 w 5"/>
                  <a:gd name="T93" fmla="*/ 55 h 158"/>
                  <a:gd name="T94" fmla="*/ 4 w 5"/>
                  <a:gd name="T95" fmla="*/ 82 h 158"/>
                  <a:gd name="T96" fmla="*/ 5 w 5"/>
                  <a:gd name="T97" fmla="*/ 103 h 158"/>
                  <a:gd name="T98" fmla="*/ 5 w 5"/>
                  <a:gd name="T99" fmla="*/ 85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8">
                    <a:moveTo>
                      <a:pt x="0" y="38"/>
                    </a:moveTo>
                    <a:lnTo>
                      <a:pt x="0" y="22"/>
                    </a:lnTo>
                    <a:lnTo>
                      <a:pt x="0" y="2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0" y="23"/>
                    </a:lnTo>
                    <a:lnTo>
                      <a:pt x="0" y="33"/>
                    </a:lnTo>
                    <a:lnTo>
                      <a:pt x="1" y="54"/>
                    </a:lnTo>
                    <a:lnTo>
                      <a:pt x="1" y="103"/>
                    </a:lnTo>
                    <a:lnTo>
                      <a:pt x="1" y="145"/>
                    </a:lnTo>
                    <a:lnTo>
                      <a:pt x="1" y="80"/>
                    </a:lnTo>
                    <a:lnTo>
                      <a:pt x="1" y="56"/>
                    </a:lnTo>
                    <a:lnTo>
                      <a:pt x="1" y="50"/>
                    </a:lnTo>
                    <a:lnTo>
                      <a:pt x="1" y="51"/>
                    </a:lnTo>
                    <a:lnTo>
                      <a:pt x="1" y="45"/>
                    </a:lnTo>
                    <a:lnTo>
                      <a:pt x="1" y="38"/>
                    </a:lnTo>
                    <a:lnTo>
                      <a:pt x="1" y="48"/>
                    </a:lnTo>
                    <a:lnTo>
                      <a:pt x="1" y="79"/>
                    </a:lnTo>
                    <a:lnTo>
                      <a:pt x="2" y="158"/>
                    </a:lnTo>
                    <a:lnTo>
                      <a:pt x="2" y="119"/>
                    </a:lnTo>
                    <a:lnTo>
                      <a:pt x="2" y="62"/>
                    </a:lnTo>
                    <a:lnTo>
                      <a:pt x="2" y="30"/>
                    </a:lnTo>
                    <a:lnTo>
                      <a:pt x="2" y="13"/>
                    </a:lnTo>
                    <a:lnTo>
                      <a:pt x="2" y="7"/>
                    </a:lnTo>
                    <a:lnTo>
                      <a:pt x="2" y="12"/>
                    </a:lnTo>
                    <a:lnTo>
                      <a:pt x="2" y="28"/>
                    </a:lnTo>
                    <a:lnTo>
                      <a:pt x="2" y="60"/>
                    </a:lnTo>
                    <a:lnTo>
                      <a:pt x="2" y="103"/>
                    </a:lnTo>
                    <a:lnTo>
                      <a:pt x="2" y="91"/>
                    </a:lnTo>
                    <a:lnTo>
                      <a:pt x="3" y="76"/>
                    </a:lnTo>
                    <a:lnTo>
                      <a:pt x="3" y="70"/>
                    </a:lnTo>
                    <a:lnTo>
                      <a:pt x="3" y="86"/>
                    </a:lnTo>
                    <a:lnTo>
                      <a:pt x="3" y="111"/>
                    </a:lnTo>
                    <a:lnTo>
                      <a:pt x="3" y="61"/>
                    </a:lnTo>
                    <a:lnTo>
                      <a:pt x="3" y="43"/>
                    </a:lnTo>
                    <a:lnTo>
                      <a:pt x="3" y="48"/>
                    </a:lnTo>
                    <a:lnTo>
                      <a:pt x="3" y="58"/>
                    </a:lnTo>
                    <a:lnTo>
                      <a:pt x="4" y="61"/>
                    </a:lnTo>
                    <a:lnTo>
                      <a:pt x="4" y="65"/>
                    </a:lnTo>
                    <a:lnTo>
                      <a:pt x="4" y="76"/>
                    </a:lnTo>
                    <a:lnTo>
                      <a:pt x="4" y="82"/>
                    </a:lnTo>
                    <a:lnTo>
                      <a:pt x="4" y="66"/>
                    </a:lnTo>
                    <a:lnTo>
                      <a:pt x="4" y="49"/>
                    </a:lnTo>
                    <a:lnTo>
                      <a:pt x="4" y="42"/>
                    </a:lnTo>
                    <a:lnTo>
                      <a:pt x="4" y="41"/>
                    </a:lnTo>
                    <a:lnTo>
                      <a:pt x="4" y="44"/>
                    </a:lnTo>
                    <a:lnTo>
                      <a:pt x="4" y="55"/>
                    </a:lnTo>
                    <a:lnTo>
                      <a:pt x="4" y="82"/>
                    </a:lnTo>
                    <a:lnTo>
                      <a:pt x="5" y="103"/>
                    </a:lnTo>
                    <a:lnTo>
                      <a:pt x="5" y="8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87" name="Freeform 934"/>
              <p:cNvSpPr>
                <a:spLocks/>
              </p:cNvSpPr>
              <p:nvPr/>
            </p:nvSpPr>
            <p:spPr bwMode="auto">
              <a:xfrm>
                <a:off x="10217150" y="5834063"/>
                <a:ext cx="7938" cy="258763"/>
              </a:xfrm>
              <a:custGeom>
                <a:avLst/>
                <a:gdLst>
                  <a:gd name="T0" fmla="*/ 0 w 5"/>
                  <a:gd name="T1" fmla="*/ 76 h 163"/>
                  <a:gd name="T2" fmla="*/ 0 w 5"/>
                  <a:gd name="T3" fmla="*/ 78 h 163"/>
                  <a:gd name="T4" fmla="*/ 0 w 5"/>
                  <a:gd name="T5" fmla="*/ 96 h 163"/>
                  <a:gd name="T6" fmla="*/ 0 w 5"/>
                  <a:gd name="T7" fmla="*/ 113 h 163"/>
                  <a:gd name="T8" fmla="*/ 0 w 5"/>
                  <a:gd name="T9" fmla="*/ 82 h 163"/>
                  <a:gd name="T10" fmla="*/ 0 w 5"/>
                  <a:gd name="T11" fmla="*/ 42 h 163"/>
                  <a:gd name="T12" fmla="*/ 0 w 5"/>
                  <a:gd name="T13" fmla="*/ 28 h 163"/>
                  <a:gd name="T14" fmla="*/ 0 w 5"/>
                  <a:gd name="T15" fmla="*/ 36 h 163"/>
                  <a:gd name="T16" fmla="*/ 0 w 5"/>
                  <a:gd name="T17" fmla="*/ 59 h 163"/>
                  <a:gd name="T18" fmla="*/ 0 w 5"/>
                  <a:gd name="T19" fmla="*/ 62 h 163"/>
                  <a:gd name="T20" fmla="*/ 0 w 5"/>
                  <a:gd name="T21" fmla="*/ 47 h 163"/>
                  <a:gd name="T22" fmla="*/ 1 w 5"/>
                  <a:gd name="T23" fmla="*/ 38 h 163"/>
                  <a:gd name="T24" fmla="*/ 1 w 5"/>
                  <a:gd name="T25" fmla="*/ 42 h 163"/>
                  <a:gd name="T26" fmla="*/ 1 w 5"/>
                  <a:gd name="T27" fmla="*/ 68 h 163"/>
                  <a:gd name="T28" fmla="*/ 1 w 5"/>
                  <a:gd name="T29" fmla="*/ 80 h 163"/>
                  <a:gd name="T30" fmla="*/ 1 w 5"/>
                  <a:gd name="T31" fmla="*/ 82 h 163"/>
                  <a:gd name="T32" fmla="*/ 1 w 5"/>
                  <a:gd name="T33" fmla="*/ 119 h 163"/>
                  <a:gd name="T34" fmla="*/ 1 w 5"/>
                  <a:gd name="T35" fmla="*/ 99 h 163"/>
                  <a:gd name="T36" fmla="*/ 2 w 5"/>
                  <a:gd name="T37" fmla="*/ 79 h 163"/>
                  <a:gd name="T38" fmla="*/ 2 w 5"/>
                  <a:gd name="T39" fmla="*/ 65 h 163"/>
                  <a:gd name="T40" fmla="*/ 2 w 5"/>
                  <a:gd name="T41" fmla="*/ 76 h 163"/>
                  <a:gd name="T42" fmla="*/ 2 w 5"/>
                  <a:gd name="T43" fmla="*/ 131 h 163"/>
                  <a:gd name="T44" fmla="*/ 2 w 5"/>
                  <a:gd name="T45" fmla="*/ 88 h 163"/>
                  <a:gd name="T46" fmla="*/ 2 w 5"/>
                  <a:gd name="T47" fmla="*/ 84 h 163"/>
                  <a:gd name="T48" fmla="*/ 2 w 5"/>
                  <a:gd name="T49" fmla="*/ 155 h 163"/>
                  <a:gd name="T50" fmla="*/ 2 w 5"/>
                  <a:gd name="T51" fmla="*/ 82 h 163"/>
                  <a:gd name="T52" fmla="*/ 2 w 5"/>
                  <a:gd name="T53" fmla="*/ 62 h 163"/>
                  <a:gd name="T54" fmla="*/ 2 w 5"/>
                  <a:gd name="T55" fmla="*/ 94 h 163"/>
                  <a:gd name="T56" fmla="*/ 2 w 5"/>
                  <a:gd name="T57" fmla="*/ 163 h 163"/>
                  <a:gd name="T58" fmla="*/ 3 w 5"/>
                  <a:gd name="T59" fmla="*/ 76 h 163"/>
                  <a:gd name="T60" fmla="*/ 3 w 5"/>
                  <a:gd name="T61" fmla="*/ 50 h 163"/>
                  <a:gd name="T62" fmla="*/ 3 w 5"/>
                  <a:gd name="T63" fmla="*/ 45 h 163"/>
                  <a:gd name="T64" fmla="*/ 3 w 5"/>
                  <a:gd name="T65" fmla="*/ 60 h 163"/>
                  <a:gd name="T66" fmla="*/ 3 w 5"/>
                  <a:gd name="T67" fmla="*/ 89 h 163"/>
                  <a:gd name="T68" fmla="*/ 3 w 5"/>
                  <a:gd name="T69" fmla="*/ 105 h 163"/>
                  <a:gd name="T70" fmla="*/ 3 w 5"/>
                  <a:gd name="T71" fmla="*/ 100 h 163"/>
                  <a:gd name="T72" fmla="*/ 3 w 5"/>
                  <a:gd name="T73" fmla="*/ 106 h 163"/>
                  <a:gd name="T74" fmla="*/ 3 w 5"/>
                  <a:gd name="T75" fmla="*/ 104 h 163"/>
                  <a:gd name="T76" fmla="*/ 3 w 5"/>
                  <a:gd name="T77" fmla="*/ 91 h 163"/>
                  <a:gd name="T78" fmla="*/ 3 w 5"/>
                  <a:gd name="T79" fmla="*/ 88 h 163"/>
                  <a:gd name="T80" fmla="*/ 3 w 5"/>
                  <a:gd name="T81" fmla="*/ 47 h 163"/>
                  <a:gd name="T82" fmla="*/ 4 w 5"/>
                  <a:gd name="T83" fmla="*/ 13 h 163"/>
                  <a:gd name="T84" fmla="*/ 4 w 5"/>
                  <a:gd name="T85" fmla="*/ 0 h 163"/>
                  <a:gd name="T86" fmla="*/ 4 w 5"/>
                  <a:gd name="T87" fmla="*/ 3 h 163"/>
                  <a:gd name="T88" fmla="*/ 4 w 5"/>
                  <a:gd name="T89" fmla="*/ 16 h 163"/>
                  <a:gd name="T90" fmla="*/ 4 w 5"/>
                  <a:gd name="T91" fmla="*/ 38 h 163"/>
                  <a:gd name="T92" fmla="*/ 4 w 5"/>
                  <a:gd name="T93" fmla="*/ 47 h 163"/>
                  <a:gd name="T94" fmla="*/ 4 w 5"/>
                  <a:gd name="T95" fmla="*/ 42 h 163"/>
                  <a:gd name="T96" fmla="*/ 5 w 5"/>
                  <a:gd name="T97" fmla="*/ 57 h 163"/>
                  <a:gd name="T98" fmla="*/ 5 w 5"/>
                  <a:gd name="T99" fmla="*/ 90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63">
                    <a:moveTo>
                      <a:pt x="0" y="76"/>
                    </a:moveTo>
                    <a:lnTo>
                      <a:pt x="0" y="78"/>
                    </a:lnTo>
                    <a:lnTo>
                      <a:pt x="0" y="96"/>
                    </a:lnTo>
                    <a:lnTo>
                      <a:pt x="0" y="113"/>
                    </a:lnTo>
                    <a:lnTo>
                      <a:pt x="0" y="82"/>
                    </a:lnTo>
                    <a:lnTo>
                      <a:pt x="0" y="42"/>
                    </a:lnTo>
                    <a:lnTo>
                      <a:pt x="0" y="28"/>
                    </a:lnTo>
                    <a:lnTo>
                      <a:pt x="0" y="36"/>
                    </a:lnTo>
                    <a:lnTo>
                      <a:pt x="0" y="59"/>
                    </a:lnTo>
                    <a:lnTo>
                      <a:pt x="0" y="62"/>
                    </a:lnTo>
                    <a:lnTo>
                      <a:pt x="0" y="47"/>
                    </a:lnTo>
                    <a:lnTo>
                      <a:pt x="1" y="38"/>
                    </a:lnTo>
                    <a:lnTo>
                      <a:pt x="1" y="42"/>
                    </a:lnTo>
                    <a:lnTo>
                      <a:pt x="1" y="68"/>
                    </a:lnTo>
                    <a:lnTo>
                      <a:pt x="1" y="80"/>
                    </a:lnTo>
                    <a:lnTo>
                      <a:pt x="1" y="82"/>
                    </a:lnTo>
                    <a:lnTo>
                      <a:pt x="1" y="119"/>
                    </a:lnTo>
                    <a:lnTo>
                      <a:pt x="1" y="99"/>
                    </a:lnTo>
                    <a:lnTo>
                      <a:pt x="2" y="79"/>
                    </a:lnTo>
                    <a:lnTo>
                      <a:pt x="2" y="65"/>
                    </a:lnTo>
                    <a:lnTo>
                      <a:pt x="2" y="76"/>
                    </a:lnTo>
                    <a:lnTo>
                      <a:pt x="2" y="131"/>
                    </a:lnTo>
                    <a:lnTo>
                      <a:pt x="2" y="88"/>
                    </a:lnTo>
                    <a:lnTo>
                      <a:pt x="2" y="84"/>
                    </a:lnTo>
                    <a:lnTo>
                      <a:pt x="2" y="155"/>
                    </a:lnTo>
                    <a:lnTo>
                      <a:pt x="2" y="82"/>
                    </a:lnTo>
                    <a:lnTo>
                      <a:pt x="2" y="62"/>
                    </a:lnTo>
                    <a:lnTo>
                      <a:pt x="2" y="94"/>
                    </a:lnTo>
                    <a:lnTo>
                      <a:pt x="2" y="163"/>
                    </a:lnTo>
                    <a:lnTo>
                      <a:pt x="3" y="76"/>
                    </a:lnTo>
                    <a:lnTo>
                      <a:pt x="3" y="50"/>
                    </a:lnTo>
                    <a:lnTo>
                      <a:pt x="3" y="45"/>
                    </a:lnTo>
                    <a:lnTo>
                      <a:pt x="3" y="60"/>
                    </a:lnTo>
                    <a:lnTo>
                      <a:pt x="3" y="89"/>
                    </a:lnTo>
                    <a:lnTo>
                      <a:pt x="3" y="105"/>
                    </a:lnTo>
                    <a:lnTo>
                      <a:pt x="3" y="100"/>
                    </a:lnTo>
                    <a:lnTo>
                      <a:pt x="3" y="106"/>
                    </a:lnTo>
                    <a:lnTo>
                      <a:pt x="3" y="104"/>
                    </a:lnTo>
                    <a:lnTo>
                      <a:pt x="3" y="91"/>
                    </a:lnTo>
                    <a:lnTo>
                      <a:pt x="3" y="88"/>
                    </a:lnTo>
                    <a:lnTo>
                      <a:pt x="3" y="47"/>
                    </a:lnTo>
                    <a:lnTo>
                      <a:pt x="4" y="13"/>
                    </a:lnTo>
                    <a:lnTo>
                      <a:pt x="4" y="0"/>
                    </a:lnTo>
                    <a:lnTo>
                      <a:pt x="4" y="3"/>
                    </a:lnTo>
                    <a:lnTo>
                      <a:pt x="4" y="16"/>
                    </a:lnTo>
                    <a:lnTo>
                      <a:pt x="4" y="38"/>
                    </a:lnTo>
                    <a:lnTo>
                      <a:pt x="4" y="47"/>
                    </a:lnTo>
                    <a:lnTo>
                      <a:pt x="4" y="42"/>
                    </a:lnTo>
                    <a:lnTo>
                      <a:pt x="5" y="57"/>
                    </a:lnTo>
                    <a:lnTo>
                      <a:pt x="5" y="9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88" name="Freeform 935"/>
              <p:cNvSpPr>
                <a:spLocks/>
              </p:cNvSpPr>
              <p:nvPr/>
            </p:nvSpPr>
            <p:spPr bwMode="auto">
              <a:xfrm>
                <a:off x="10225088" y="5891213"/>
                <a:ext cx="6350" cy="249238"/>
              </a:xfrm>
              <a:custGeom>
                <a:avLst/>
                <a:gdLst>
                  <a:gd name="T0" fmla="*/ 0 w 4"/>
                  <a:gd name="T1" fmla="*/ 54 h 157"/>
                  <a:gd name="T2" fmla="*/ 0 w 4"/>
                  <a:gd name="T3" fmla="*/ 69 h 157"/>
                  <a:gd name="T4" fmla="*/ 0 w 4"/>
                  <a:gd name="T5" fmla="*/ 36 h 157"/>
                  <a:gd name="T6" fmla="*/ 0 w 4"/>
                  <a:gd name="T7" fmla="*/ 3 h 157"/>
                  <a:gd name="T8" fmla="*/ 0 w 4"/>
                  <a:gd name="T9" fmla="*/ 2 h 157"/>
                  <a:gd name="T10" fmla="*/ 0 w 4"/>
                  <a:gd name="T11" fmla="*/ 36 h 157"/>
                  <a:gd name="T12" fmla="*/ 0 w 4"/>
                  <a:gd name="T13" fmla="*/ 96 h 157"/>
                  <a:gd name="T14" fmla="*/ 0 w 4"/>
                  <a:gd name="T15" fmla="*/ 113 h 157"/>
                  <a:gd name="T16" fmla="*/ 0 w 4"/>
                  <a:gd name="T17" fmla="*/ 109 h 157"/>
                  <a:gd name="T18" fmla="*/ 0 w 4"/>
                  <a:gd name="T19" fmla="*/ 138 h 157"/>
                  <a:gd name="T20" fmla="*/ 0 w 4"/>
                  <a:gd name="T21" fmla="*/ 138 h 157"/>
                  <a:gd name="T22" fmla="*/ 1 w 4"/>
                  <a:gd name="T23" fmla="*/ 71 h 157"/>
                  <a:gd name="T24" fmla="*/ 1 w 4"/>
                  <a:gd name="T25" fmla="*/ 20 h 157"/>
                  <a:gd name="T26" fmla="*/ 1 w 4"/>
                  <a:gd name="T27" fmla="*/ 12 h 157"/>
                  <a:gd name="T28" fmla="*/ 1 w 4"/>
                  <a:gd name="T29" fmla="*/ 25 h 157"/>
                  <a:gd name="T30" fmla="*/ 1 w 4"/>
                  <a:gd name="T31" fmla="*/ 58 h 157"/>
                  <a:gd name="T32" fmla="*/ 1 w 4"/>
                  <a:gd name="T33" fmla="*/ 133 h 157"/>
                  <a:gd name="T34" fmla="*/ 1 w 4"/>
                  <a:gd name="T35" fmla="*/ 45 h 157"/>
                  <a:gd name="T36" fmla="*/ 1 w 4"/>
                  <a:gd name="T37" fmla="*/ 26 h 157"/>
                  <a:gd name="T38" fmla="*/ 1 w 4"/>
                  <a:gd name="T39" fmla="*/ 36 h 157"/>
                  <a:gd name="T40" fmla="*/ 1 w 4"/>
                  <a:gd name="T41" fmla="*/ 59 h 157"/>
                  <a:gd name="T42" fmla="*/ 1 w 4"/>
                  <a:gd name="T43" fmla="*/ 19 h 157"/>
                  <a:gd name="T44" fmla="*/ 2 w 4"/>
                  <a:gd name="T45" fmla="*/ 3 h 157"/>
                  <a:gd name="T46" fmla="*/ 2 w 4"/>
                  <a:gd name="T47" fmla="*/ 23 h 157"/>
                  <a:gd name="T48" fmla="*/ 2 w 4"/>
                  <a:gd name="T49" fmla="*/ 92 h 157"/>
                  <a:gd name="T50" fmla="*/ 2 w 4"/>
                  <a:gd name="T51" fmla="*/ 116 h 157"/>
                  <a:gd name="T52" fmla="*/ 2 w 4"/>
                  <a:gd name="T53" fmla="*/ 105 h 157"/>
                  <a:gd name="T54" fmla="*/ 2 w 4"/>
                  <a:gd name="T55" fmla="*/ 157 h 157"/>
                  <a:gd name="T56" fmla="*/ 2 w 4"/>
                  <a:gd name="T57" fmla="*/ 54 h 157"/>
                  <a:gd name="T58" fmla="*/ 3 w 4"/>
                  <a:gd name="T59" fmla="*/ 16 h 157"/>
                  <a:gd name="T60" fmla="*/ 3 w 4"/>
                  <a:gd name="T61" fmla="*/ 3 h 157"/>
                  <a:gd name="T62" fmla="*/ 3 w 4"/>
                  <a:gd name="T63" fmla="*/ 1 h 157"/>
                  <a:gd name="T64" fmla="*/ 3 w 4"/>
                  <a:gd name="T65" fmla="*/ 0 h 157"/>
                  <a:gd name="T66" fmla="*/ 3 w 4"/>
                  <a:gd name="T67" fmla="*/ 2 h 157"/>
                  <a:gd name="T68" fmla="*/ 3 w 4"/>
                  <a:gd name="T69" fmla="*/ 7 h 157"/>
                  <a:gd name="T70" fmla="*/ 3 w 4"/>
                  <a:gd name="T71" fmla="*/ 13 h 157"/>
                  <a:gd name="T72" fmla="*/ 3 w 4"/>
                  <a:gd name="T73" fmla="*/ 20 h 157"/>
                  <a:gd name="T74" fmla="*/ 3 w 4"/>
                  <a:gd name="T75" fmla="*/ 28 h 157"/>
                  <a:gd name="T76" fmla="*/ 3 w 4"/>
                  <a:gd name="T77" fmla="*/ 29 h 157"/>
                  <a:gd name="T78" fmla="*/ 3 w 4"/>
                  <a:gd name="T79" fmla="*/ 31 h 157"/>
                  <a:gd name="T80" fmla="*/ 3 w 4"/>
                  <a:gd name="T81" fmla="*/ 36 h 157"/>
                  <a:gd name="T82" fmla="*/ 4 w 4"/>
                  <a:gd name="T83" fmla="*/ 32 h 157"/>
                  <a:gd name="T84" fmla="*/ 4 w 4"/>
                  <a:gd name="T85" fmla="*/ 25 h 157"/>
                  <a:gd name="T86" fmla="*/ 4 w 4"/>
                  <a:gd name="T87" fmla="*/ 20 h 157"/>
                  <a:gd name="T88" fmla="*/ 4 w 4"/>
                  <a:gd name="T89" fmla="*/ 34 h 157"/>
                  <a:gd name="T90" fmla="*/ 4 w 4"/>
                  <a:gd name="T91" fmla="*/ 53 h 157"/>
                  <a:gd name="T92" fmla="*/ 4 w 4"/>
                  <a:gd name="T93" fmla="*/ 52 h 157"/>
                  <a:gd name="T94" fmla="*/ 4 w 4"/>
                  <a:gd name="T95" fmla="*/ 35 h 157"/>
                  <a:gd name="T96" fmla="*/ 4 w 4"/>
                  <a:gd name="T97" fmla="*/ 29 h 157"/>
                  <a:gd name="T98" fmla="*/ 4 w 4"/>
                  <a:gd name="T99" fmla="*/ 41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157">
                    <a:moveTo>
                      <a:pt x="0" y="54"/>
                    </a:moveTo>
                    <a:lnTo>
                      <a:pt x="0" y="69"/>
                    </a:lnTo>
                    <a:lnTo>
                      <a:pt x="0" y="36"/>
                    </a:lnTo>
                    <a:lnTo>
                      <a:pt x="0" y="3"/>
                    </a:lnTo>
                    <a:lnTo>
                      <a:pt x="0" y="2"/>
                    </a:lnTo>
                    <a:lnTo>
                      <a:pt x="0" y="36"/>
                    </a:lnTo>
                    <a:lnTo>
                      <a:pt x="0" y="96"/>
                    </a:lnTo>
                    <a:lnTo>
                      <a:pt x="0" y="113"/>
                    </a:lnTo>
                    <a:lnTo>
                      <a:pt x="0" y="109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1" y="71"/>
                    </a:lnTo>
                    <a:lnTo>
                      <a:pt x="1" y="20"/>
                    </a:lnTo>
                    <a:lnTo>
                      <a:pt x="1" y="12"/>
                    </a:lnTo>
                    <a:lnTo>
                      <a:pt x="1" y="25"/>
                    </a:lnTo>
                    <a:lnTo>
                      <a:pt x="1" y="58"/>
                    </a:lnTo>
                    <a:lnTo>
                      <a:pt x="1" y="133"/>
                    </a:lnTo>
                    <a:lnTo>
                      <a:pt x="1" y="45"/>
                    </a:lnTo>
                    <a:lnTo>
                      <a:pt x="1" y="26"/>
                    </a:lnTo>
                    <a:lnTo>
                      <a:pt x="1" y="36"/>
                    </a:lnTo>
                    <a:lnTo>
                      <a:pt x="1" y="59"/>
                    </a:lnTo>
                    <a:lnTo>
                      <a:pt x="1" y="19"/>
                    </a:lnTo>
                    <a:lnTo>
                      <a:pt x="2" y="3"/>
                    </a:lnTo>
                    <a:lnTo>
                      <a:pt x="2" y="23"/>
                    </a:lnTo>
                    <a:lnTo>
                      <a:pt x="2" y="92"/>
                    </a:lnTo>
                    <a:lnTo>
                      <a:pt x="2" y="116"/>
                    </a:lnTo>
                    <a:lnTo>
                      <a:pt x="2" y="105"/>
                    </a:lnTo>
                    <a:lnTo>
                      <a:pt x="2" y="157"/>
                    </a:lnTo>
                    <a:lnTo>
                      <a:pt x="2" y="54"/>
                    </a:lnTo>
                    <a:lnTo>
                      <a:pt x="3" y="16"/>
                    </a:lnTo>
                    <a:lnTo>
                      <a:pt x="3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3" y="2"/>
                    </a:lnTo>
                    <a:lnTo>
                      <a:pt x="3" y="7"/>
                    </a:lnTo>
                    <a:lnTo>
                      <a:pt x="3" y="13"/>
                    </a:lnTo>
                    <a:lnTo>
                      <a:pt x="3" y="20"/>
                    </a:lnTo>
                    <a:lnTo>
                      <a:pt x="3" y="28"/>
                    </a:lnTo>
                    <a:lnTo>
                      <a:pt x="3" y="29"/>
                    </a:lnTo>
                    <a:lnTo>
                      <a:pt x="3" y="31"/>
                    </a:lnTo>
                    <a:lnTo>
                      <a:pt x="3" y="36"/>
                    </a:lnTo>
                    <a:lnTo>
                      <a:pt x="4" y="32"/>
                    </a:lnTo>
                    <a:lnTo>
                      <a:pt x="4" y="25"/>
                    </a:lnTo>
                    <a:lnTo>
                      <a:pt x="4" y="20"/>
                    </a:lnTo>
                    <a:lnTo>
                      <a:pt x="4" y="34"/>
                    </a:lnTo>
                    <a:lnTo>
                      <a:pt x="4" y="53"/>
                    </a:lnTo>
                    <a:lnTo>
                      <a:pt x="4" y="52"/>
                    </a:lnTo>
                    <a:lnTo>
                      <a:pt x="4" y="35"/>
                    </a:lnTo>
                    <a:lnTo>
                      <a:pt x="4" y="29"/>
                    </a:lnTo>
                    <a:lnTo>
                      <a:pt x="4" y="4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89" name="Freeform 936"/>
              <p:cNvSpPr>
                <a:spLocks/>
              </p:cNvSpPr>
              <p:nvPr/>
            </p:nvSpPr>
            <p:spPr bwMode="auto">
              <a:xfrm>
                <a:off x="10231438" y="5859463"/>
                <a:ext cx="7938" cy="228600"/>
              </a:xfrm>
              <a:custGeom>
                <a:avLst/>
                <a:gdLst>
                  <a:gd name="T0" fmla="*/ 0 w 5"/>
                  <a:gd name="T1" fmla="*/ 61 h 144"/>
                  <a:gd name="T2" fmla="*/ 0 w 5"/>
                  <a:gd name="T3" fmla="*/ 82 h 144"/>
                  <a:gd name="T4" fmla="*/ 0 w 5"/>
                  <a:gd name="T5" fmla="*/ 94 h 144"/>
                  <a:gd name="T6" fmla="*/ 1 w 5"/>
                  <a:gd name="T7" fmla="*/ 74 h 144"/>
                  <a:gd name="T8" fmla="*/ 1 w 5"/>
                  <a:gd name="T9" fmla="*/ 40 h 144"/>
                  <a:gd name="T10" fmla="*/ 1 w 5"/>
                  <a:gd name="T11" fmla="*/ 14 h 144"/>
                  <a:gd name="T12" fmla="*/ 1 w 5"/>
                  <a:gd name="T13" fmla="*/ 4 h 144"/>
                  <a:gd name="T14" fmla="*/ 1 w 5"/>
                  <a:gd name="T15" fmla="*/ 2 h 144"/>
                  <a:gd name="T16" fmla="*/ 1 w 5"/>
                  <a:gd name="T17" fmla="*/ 1 h 144"/>
                  <a:gd name="T18" fmla="*/ 1 w 5"/>
                  <a:gd name="T19" fmla="*/ 0 h 144"/>
                  <a:gd name="T20" fmla="*/ 1 w 5"/>
                  <a:gd name="T21" fmla="*/ 9 h 144"/>
                  <a:gd name="T22" fmla="*/ 2 w 5"/>
                  <a:gd name="T23" fmla="*/ 33 h 144"/>
                  <a:gd name="T24" fmla="*/ 2 w 5"/>
                  <a:gd name="T25" fmla="*/ 59 h 144"/>
                  <a:gd name="T26" fmla="*/ 2 w 5"/>
                  <a:gd name="T27" fmla="*/ 61 h 144"/>
                  <a:gd name="T28" fmla="*/ 2 w 5"/>
                  <a:gd name="T29" fmla="*/ 42 h 144"/>
                  <a:gd name="T30" fmla="*/ 2 w 5"/>
                  <a:gd name="T31" fmla="*/ 24 h 144"/>
                  <a:gd name="T32" fmla="*/ 2 w 5"/>
                  <a:gd name="T33" fmla="*/ 10 h 144"/>
                  <a:gd name="T34" fmla="*/ 2 w 5"/>
                  <a:gd name="T35" fmla="*/ 1 h 144"/>
                  <a:gd name="T36" fmla="*/ 2 w 5"/>
                  <a:gd name="T37" fmla="*/ 5 h 144"/>
                  <a:gd name="T38" fmla="*/ 2 w 5"/>
                  <a:gd name="T39" fmla="*/ 22 h 144"/>
                  <a:gd name="T40" fmla="*/ 2 w 5"/>
                  <a:gd name="T41" fmla="*/ 56 h 144"/>
                  <a:gd name="T42" fmla="*/ 2 w 5"/>
                  <a:gd name="T43" fmla="*/ 114 h 144"/>
                  <a:gd name="T44" fmla="*/ 3 w 5"/>
                  <a:gd name="T45" fmla="*/ 88 h 144"/>
                  <a:gd name="T46" fmla="*/ 3 w 5"/>
                  <a:gd name="T47" fmla="*/ 56 h 144"/>
                  <a:gd name="T48" fmla="*/ 3 w 5"/>
                  <a:gd name="T49" fmla="*/ 26 h 144"/>
                  <a:gd name="T50" fmla="*/ 3 w 5"/>
                  <a:gd name="T51" fmla="*/ 14 h 144"/>
                  <a:gd name="T52" fmla="*/ 3 w 5"/>
                  <a:gd name="T53" fmla="*/ 20 h 144"/>
                  <a:gd name="T54" fmla="*/ 3 w 5"/>
                  <a:gd name="T55" fmla="*/ 49 h 144"/>
                  <a:gd name="T56" fmla="*/ 3 w 5"/>
                  <a:gd name="T57" fmla="*/ 127 h 144"/>
                  <a:gd name="T58" fmla="*/ 3 w 5"/>
                  <a:gd name="T59" fmla="*/ 96 h 144"/>
                  <a:gd name="T60" fmla="*/ 3 w 5"/>
                  <a:gd name="T61" fmla="*/ 72 h 144"/>
                  <a:gd name="T62" fmla="*/ 3 w 5"/>
                  <a:gd name="T63" fmla="*/ 78 h 144"/>
                  <a:gd name="T64" fmla="*/ 3 w 5"/>
                  <a:gd name="T65" fmla="*/ 93 h 144"/>
                  <a:gd name="T66" fmla="*/ 4 w 5"/>
                  <a:gd name="T67" fmla="*/ 97 h 144"/>
                  <a:gd name="T68" fmla="*/ 4 w 5"/>
                  <a:gd name="T69" fmla="*/ 56 h 144"/>
                  <a:gd name="T70" fmla="*/ 4 w 5"/>
                  <a:gd name="T71" fmla="*/ 41 h 144"/>
                  <a:gd name="T72" fmla="*/ 4 w 5"/>
                  <a:gd name="T73" fmla="*/ 51 h 144"/>
                  <a:gd name="T74" fmla="*/ 4 w 5"/>
                  <a:gd name="T75" fmla="*/ 63 h 144"/>
                  <a:gd name="T76" fmla="*/ 4 w 5"/>
                  <a:gd name="T77" fmla="*/ 68 h 144"/>
                  <a:gd name="T78" fmla="*/ 4 w 5"/>
                  <a:gd name="T79" fmla="*/ 85 h 144"/>
                  <a:gd name="T80" fmla="*/ 4 w 5"/>
                  <a:gd name="T81" fmla="*/ 106 h 144"/>
                  <a:gd name="T82" fmla="*/ 5 w 5"/>
                  <a:gd name="T83" fmla="*/ 99 h 144"/>
                  <a:gd name="T84" fmla="*/ 5 w 5"/>
                  <a:gd name="T85" fmla="*/ 82 h 144"/>
                  <a:gd name="T86" fmla="*/ 5 w 5"/>
                  <a:gd name="T87" fmla="*/ 90 h 144"/>
                  <a:gd name="T88" fmla="*/ 5 w 5"/>
                  <a:gd name="T89" fmla="*/ 144 h 144"/>
                  <a:gd name="T90" fmla="*/ 5 w 5"/>
                  <a:gd name="T91" fmla="*/ 113 h 144"/>
                  <a:gd name="T92" fmla="*/ 5 w 5"/>
                  <a:gd name="T93" fmla="*/ 82 h 144"/>
                  <a:gd name="T94" fmla="*/ 5 w 5"/>
                  <a:gd name="T95" fmla="*/ 70 h 144"/>
                  <a:gd name="T96" fmla="*/ 5 w 5"/>
                  <a:gd name="T97" fmla="*/ 70 h 144"/>
                  <a:gd name="T98" fmla="*/ 5 w 5"/>
                  <a:gd name="T99" fmla="*/ 100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4">
                    <a:moveTo>
                      <a:pt x="0" y="61"/>
                    </a:moveTo>
                    <a:lnTo>
                      <a:pt x="0" y="82"/>
                    </a:lnTo>
                    <a:lnTo>
                      <a:pt x="0" y="94"/>
                    </a:lnTo>
                    <a:lnTo>
                      <a:pt x="1" y="74"/>
                    </a:lnTo>
                    <a:lnTo>
                      <a:pt x="1" y="40"/>
                    </a:lnTo>
                    <a:lnTo>
                      <a:pt x="1" y="14"/>
                    </a:lnTo>
                    <a:lnTo>
                      <a:pt x="1" y="4"/>
                    </a:lnTo>
                    <a:lnTo>
                      <a:pt x="1" y="2"/>
                    </a:lnTo>
                    <a:lnTo>
                      <a:pt x="1" y="1"/>
                    </a:lnTo>
                    <a:lnTo>
                      <a:pt x="1" y="0"/>
                    </a:lnTo>
                    <a:lnTo>
                      <a:pt x="1" y="9"/>
                    </a:lnTo>
                    <a:lnTo>
                      <a:pt x="2" y="33"/>
                    </a:lnTo>
                    <a:lnTo>
                      <a:pt x="2" y="59"/>
                    </a:lnTo>
                    <a:lnTo>
                      <a:pt x="2" y="61"/>
                    </a:lnTo>
                    <a:lnTo>
                      <a:pt x="2" y="42"/>
                    </a:lnTo>
                    <a:lnTo>
                      <a:pt x="2" y="24"/>
                    </a:lnTo>
                    <a:lnTo>
                      <a:pt x="2" y="10"/>
                    </a:lnTo>
                    <a:lnTo>
                      <a:pt x="2" y="1"/>
                    </a:lnTo>
                    <a:lnTo>
                      <a:pt x="2" y="5"/>
                    </a:lnTo>
                    <a:lnTo>
                      <a:pt x="2" y="22"/>
                    </a:lnTo>
                    <a:lnTo>
                      <a:pt x="2" y="56"/>
                    </a:lnTo>
                    <a:lnTo>
                      <a:pt x="2" y="114"/>
                    </a:lnTo>
                    <a:lnTo>
                      <a:pt x="3" y="88"/>
                    </a:lnTo>
                    <a:lnTo>
                      <a:pt x="3" y="56"/>
                    </a:lnTo>
                    <a:lnTo>
                      <a:pt x="3" y="26"/>
                    </a:lnTo>
                    <a:lnTo>
                      <a:pt x="3" y="14"/>
                    </a:lnTo>
                    <a:lnTo>
                      <a:pt x="3" y="20"/>
                    </a:lnTo>
                    <a:lnTo>
                      <a:pt x="3" y="49"/>
                    </a:lnTo>
                    <a:lnTo>
                      <a:pt x="3" y="127"/>
                    </a:lnTo>
                    <a:lnTo>
                      <a:pt x="3" y="96"/>
                    </a:lnTo>
                    <a:lnTo>
                      <a:pt x="3" y="72"/>
                    </a:lnTo>
                    <a:lnTo>
                      <a:pt x="3" y="78"/>
                    </a:lnTo>
                    <a:lnTo>
                      <a:pt x="3" y="93"/>
                    </a:lnTo>
                    <a:lnTo>
                      <a:pt x="4" y="97"/>
                    </a:lnTo>
                    <a:lnTo>
                      <a:pt x="4" y="56"/>
                    </a:lnTo>
                    <a:lnTo>
                      <a:pt x="4" y="41"/>
                    </a:lnTo>
                    <a:lnTo>
                      <a:pt x="4" y="51"/>
                    </a:lnTo>
                    <a:lnTo>
                      <a:pt x="4" y="63"/>
                    </a:lnTo>
                    <a:lnTo>
                      <a:pt x="4" y="68"/>
                    </a:lnTo>
                    <a:lnTo>
                      <a:pt x="4" y="85"/>
                    </a:lnTo>
                    <a:lnTo>
                      <a:pt x="4" y="106"/>
                    </a:lnTo>
                    <a:lnTo>
                      <a:pt x="5" y="99"/>
                    </a:lnTo>
                    <a:lnTo>
                      <a:pt x="5" y="82"/>
                    </a:lnTo>
                    <a:lnTo>
                      <a:pt x="5" y="90"/>
                    </a:lnTo>
                    <a:lnTo>
                      <a:pt x="5" y="144"/>
                    </a:lnTo>
                    <a:lnTo>
                      <a:pt x="5" y="113"/>
                    </a:lnTo>
                    <a:lnTo>
                      <a:pt x="5" y="82"/>
                    </a:lnTo>
                    <a:lnTo>
                      <a:pt x="5" y="70"/>
                    </a:lnTo>
                    <a:lnTo>
                      <a:pt x="5" y="70"/>
                    </a:lnTo>
                    <a:lnTo>
                      <a:pt x="5" y="10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90" name="Freeform 937"/>
              <p:cNvSpPr>
                <a:spLocks/>
              </p:cNvSpPr>
              <p:nvPr/>
            </p:nvSpPr>
            <p:spPr bwMode="auto">
              <a:xfrm>
                <a:off x="10239375" y="5862638"/>
                <a:ext cx="7938" cy="382588"/>
              </a:xfrm>
              <a:custGeom>
                <a:avLst/>
                <a:gdLst>
                  <a:gd name="T0" fmla="*/ 0 w 5"/>
                  <a:gd name="T1" fmla="*/ 98 h 241"/>
                  <a:gd name="T2" fmla="*/ 0 w 5"/>
                  <a:gd name="T3" fmla="*/ 202 h 241"/>
                  <a:gd name="T4" fmla="*/ 0 w 5"/>
                  <a:gd name="T5" fmla="*/ 83 h 241"/>
                  <a:gd name="T6" fmla="*/ 1 w 5"/>
                  <a:gd name="T7" fmla="*/ 55 h 241"/>
                  <a:gd name="T8" fmla="*/ 1 w 5"/>
                  <a:gd name="T9" fmla="*/ 37 h 241"/>
                  <a:gd name="T10" fmla="*/ 1 w 5"/>
                  <a:gd name="T11" fmla="*/ 29 h 241"/>
                  <a:gd name="T12" fmla="*/ 1 w 5"/>
                  <a:gd name="T13" fmla="*/ 33 h 241"/>
                  <a:gd name="T14" fmla="*/ 1 w 5"/>
                  <a:gd name="T15" fmla="*/ 29 h 241"/>
                  <a:gd name="T16" fmla="*/ 1 w 5"/>
                  <a:gd name="T17" fmla="*/ 22 h 241"/>
                  <a:gd name="T18" fmla="*/ 1 w 5"/>
                  <a:gd name="T19" fmla="*/ 38 h 241"/>
                  <a:gd name="T20" fmla="*/ 1 w 5"/>
                  <a:gd name="T21" fmla="*/ 78 h 241"/>
                  <a:gd name="T22" fmla="*/ 1 w 5"/>
                  <a:gd name="T23" fmla="*/ 61 h 241"/>
                  <a:gd name="T24" fmla="*/ 1 w 5"/>
                  <a:gd name="T25" fmla="*/ 49 h 241"/>
                  <a:gd name="T26" fmla="*/ 1 w 5"/>
                  <a:gd name="T27" fmla="*/ 52 h 241"/>
                  <a:gd name="T28" fmla="*/ 2 w 5"/>
                  <a:gd name="T29" fmla="*/ 55 h 241"/>
                  <a:gd name="T30" fmla="*/ 2 w 5"/>
                  <a:gd name="T31" fmla="*/ 36 h 241"/>
                  <a:gd name="T32" fmla="*/ 2 w 5"/>
                  <a:gd name="T33" fmla="*/ 19 h 241"/>
                  <a:gd name="T34" fmla="*/ 2 w 5"/>
                  <a:gd name="T35" fmla="*/ 18 h 241"/>
                  <a:gd name="T36" fmla="*/ 2 w 5"/>
                  <a:gd name="T37" fmla="*/ 39 h 241"/>
                  <a:gd name="T38" fmla="*/ 2 w 5"/>
                  <a:gd name="T39" fmla="*/ 52 h 241"/>
                  <a:gd name="T40" fmla="*/ 2 w 5"/>
                  <a:gd name="T41" fmla="*/ 42 h 241"/>
                  <a:gd name="T42" fmla="*/ 2 w 5"/>
                  <a:gd name="T43" fmla="*/ 59 h 241"/>
                  <a:gd name="T44" fmla="*/ 3 w 5"/>
                  <a:gd name="T45" fmla="*/ 185 h 241"/>
                  <a:gd name="T46" fmla="*/ 3 w 5"/>
                  <a:gd name="T47" fmla="*/ 57 h 241"/>
                  <a:gd name="T48" fmla="*/ 3 w 5"/>
                  <a:gd name="T49" fmla="*/ 15 h 241"/>
                  <a:gd name="T50" fmla="*/ 3 w 5"/>
                  <a:gd name="T51" fmla="*/ 0 h 241"/>
                  <a:gd name="T52" fmla="*/ 3 w 5"/>
                  <a:gd name="T53" fmla="*/ 3 h 241"/>
                  <a:gd name="T54" fmla="*/ 3 w 5"/>
                  <a:gd name="T55" fmla="*/ 24 h 241"/>
                  <a:gd name="T56" fmla="*/ 3 w 5"/>
                  <a:gd name="T57" fmla="*/ 48 h 241"/>
                  <a:gd name="T58" fmla="*/ 3 w 5"/>
                  <a:gd name="T59" fmla="*/ 38 h 241"/>
                  <a:gd name="T60" fmla="*/ 3 w 5"/>
                  <a:gd name="T61" fmla="*/ 35 h 241"/>
                  <a:gd name="T62" fmla="*/ 3 w 5"/>
                  <a:gd name="T63" fmla="*/ 58 h 241"/>
                  <a:gd name="T64" fmla="*/ 3 w 5"/>
                  <a:gd name="T65" fmla="*/ 92 h 241"/>
                  <a:gd name="T66" fmla="*/ 4 w 5"/>
                  <a:gd name="T67" fmla="*/ 78 h 241"/>
                  <a:gd name="T68" fmla="*/ 4 w 5"/>
                  <a:gd name="T69" fmla="*/ 90 h 241"/>
                  <a:gd name="T70" fmla="*/ 4 w 5"/>
                  <a:gd name="T71" fmla="*/ 241 h 241"/>
                  <a:gd name="T72" fmla="*/ 4 w 5"/>
                  <a:gd name="T73" fmla="*/ 81 h 241"/>
                  <a:gd name="T74" fmla="*/ 4 w 5"/>
                  <a:gd name="T75" fmla="*/ 56 h 241"/>
                  <a:gd name="T76" fmla="*/ 4 w 5"/>
                  <a:gd name="T77" fmla="*/ 84 h 241"/>
                  <a:gd name="T78" fmla="*/ 4 w 5"/>
                  <a:gd name="T79" fmla="*/ 140 h 241"/>
                  <a:gd name="T80" fmla="*/ 4 w 5"/>
                  <a:gd name="T81" fmla="*/ 77 h 241"/>
                  <a:gd name="T82" fmla="*/ 5 w 5"/>
                  <a:gd name="T83" fmla="*/ 94 h 241"/>
                  <a:gd name="T84" fmla="*/ 5 w 5"/>
                  <a:gd name="T85" fmla="*/ 185 h 241"/>
                  <a:gd name="T86" fmla="*/ 5 w 5"/>
                  <a:gd name="T87" fmla="*/ 141 h 241"/>
                  <a:gd name="T88" fmla="*/ 5 w 5"/>
                  <a:gd name="T89" fmla="*/ 84 h 241"/>
                  <a:gd name="T90" fmla="*/ 5 w 5"/>
                  <a:gd name="T91" fmla="*/ 54 h 241"/>
                  <a:gd name="T92" fmla="*/ 5 w 5"/>
                  <a:gd name="T93" fmla="*/ 40 h 241"/>
                  <a:gd name="T94" fmla="*/ 5 w 5"/>
                  <a:gd name="T95" fmla="*/ 40 h 241"/>
                  <a:gd name="T96" fmla="*/ 5 w 5"/>
                  <a:gd name="T97" fmla="*/ 52 h 241"/>
                  <a:gd name="T98" fmla="*/ 5 w 5"/>
                  <a:gd name="T99" fmla="*/ 62 h 2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41">
                    <a:moveTo>
                      <a:pt x="0" y="98"/>
                    </a:moveTo>
                    <a:lnTo>
                      <a:pt x="0" y="202"/>
                    </a:lnTo>
                    <a:lnTo>
                      <a:pt x="0" y="83"/>
                    </a:lnTo>
                    <a:lnTo>
                      <a:pt x="1" y="55"/>
                    </a:lnTo>
                    <a:lnTo>
                      <a:pt x="1" y="37"/>
                    </a:lnTo>
                    <a:lnTo>
                      <a:pt x="1" y="29"/>
                    </a:lnTo>
                    <a:lnTo>
                      <a:pt x="1" y="33"/>
                    </a:lnTo>
                    <a:lnTo>
                      <a:pt x="1" y="29"/>
                    </a:lnTo>
                    <a:lnTo>
                      <a:pt x="1" y="22"/>
                    </a:lnTo>
                    <a:lnTo>
                      <a:pt x="1" y="38"/>
                    </a:lnTo>
                    <a:lnTo>
                      <a:pt x="1" y="78"/>
                    </a:lnTo>
                    <a:lnTo>
                      <a:pt x="1" y="61"/>
                    </a:lnTo>
                    <a:lnTo>
                      <a:pt x="1" y="49"/>
                    </a:lnTo>
                    <a:lnTo>
                      <a:pt x="1" y="52"/>
                    </a:lnTo>
                    <a:lnTo>
                      <a:pt x="2" y="55"/>
                    </a:lnTo>
                    <a:lnTo>
                      <a:pt x="2" y="36"/>
                    </a:lnTo>
                    <a:lnTo>
                      <a:pt x="2" y="19"/>
                    </a:lnTo>
                    <a:lnTo>
                      <a:pt x="2" y="18"/>
                    </a:lnTo>
                    <a:lnTo>
                      <a:pt x="2" y="39"/>
                    </a:lnTo>
                    <a:lnTo>
                      <a:pt x="2" y="52"/>
                    </a:lnTo>
                    <a:lnTo>
                      <a:pt x="2" y="42"/>
                    </a:lnTo>
                    <a:lnTo>
                      <a:pt x="2" y="59"/>
                    </a:lnTo>
                    <a:lnTo>
                      <a:pt x="3" y="185"/>
                    </a:lnTo>
                    <a:lnTo>
                      <a:pt x="3" y="57"/>
                    </a:lnTo>
                    <a:lnTo>
                      <a:pt x="3" y="15"/>
                    </a:lnTo>
                    <a:lnTo>
                      <a:pt x="3" y="0"/>
                    </a:lnTo>
                    <a:lnTo>
                      <a:pt x="3" y="3"/>
                    </a:lnTo>
                    <a:lnTo>
                      <a:pt x="3" y="24"/>
                    </a:lnTo>
                    <a:lnTo>
                      <a:pt x="3" y="48"/>
                    </a:lnTo>
                    <a:lnTo>
                      <a:pt x="3" y="38"/>
                    </a:lnTo>
                    <a:lnTo>
                      <a:pt x="3" y="35"/>
                    </a:lnTo>
                    <a:lnTo>
                      <a:pt x="3" y="58"/>
                    </a:lnTo>
                    <a:lnTo>
                      <a:pt x="3" y="92"/>
                    </a:lnTo>
                    <a:lnTo>
                      <a:pt x="4" y="78"/>
                    </a:lnTo>
                    <a:lnTo>
                      <a:pt x="4" y="90"/>
                    </a:lnTo>
                    <a:lnTo>
                      <a:pt x="4" y="241"/>
                    </a:lnTo>
                    <a:lnTo>
                      <a:pt x="4" y="81"/>
                    </a:lnTo>
                    <a:lnTo>
                      <a:pt x="4" y="56"/>
                    </a:lnTo>
                    <a:lnTo>
                      <a:pt x="4" y="84"/>
                    </a:lnTo>
                    <a:lnTo>
                      <a:pt x="4" y="140"/>
                    </a:lnTo>
                    <a:lnTo>
                      <a:pt x="4" y="77"/>
                    </a:lnTo>
                    <a:lnTo>
                      <a:pt x="5" y="94"/>
                    </a:lnTo>
                    <a:lnTo>
                      <a:pt x="5" y="185"/>
                    </a:lnTo>
                    <a:lnTo>
                      <a:pt x="5" y="141"/>
                    </a:lnTo>
                    <a:lnTo>
                      <a:pt x="5" y="84"/>
                    </a:lnTo>
                    <a:lnTo>
                      <a:pt x="5" y="54"/>
                    </a:lnTo>
                    <a:lnTo>
                      <a:pt x="5" y="40"/>
                    </a:lnTo>
                    <a:lnTo>
                      <a:pt x="5" y="40"/>
                    </a:lnTo>
                    <a:lnTo>
                      <a:pt x="5" y="52"/>
                    </a:lnTo>
                    <a:lnTo>
                      <a:pt x="5" y="6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91" name="Freeform 938"/>
              <p:cNvSpPr>
                <a:spLocks/>
              </p:cNvSpPr>
              <p:nvPr/>
            </p:nvSpPr>
            <p:spPr bwMode="auto">
              <a:xfrm>
                <a:off x="10247313" y="5895976"/>
                <a:ext cx="7938" cy="242888"/>
              </a:xfrm>
              <a:custGeom>
                <a:avLst/>
                <a:gdLst>
                  <a:gd name="T0" fmla="*/ 0 w 5"/>
                  <a:gd name="T1" fmla="*/ 41 h 153"/>
                  <a:gd name="T2" fmla="*/ 0 w 5"/>
                  <a:gd name="T3" fmla="*/ 43 h 153"/>
                  <a:gd name="T4" fmla="*/ 0 w 5"/>
                  <a:gd name="T5" fmla="*/ 55 h 153"/>
                  <a:gd name="T6" fmla="*/ 1 w 5"/>
                  <a:gd name="T7" fmla="*/ 73 h 153"/>
                  <a:gd name="T8" fmla="*/ 1 w 5"/>
                  <a:gd name="T9" fmla="*/ 83 h 153"/>
                  <a:gd name="T10" fmla="*/ 1 w 5"/>
                  <a:gd name="T11" fmla="*/ 124 h 153"/>
                  <a:gd name="T12" fmla="*/ 1 w 5"/>
                  <a:gd name="T13" fmla="*/ 123 h 153"/>
                  <a:gd name="T14" fmla="*/ 1 w 5"/>
                  <a:gd name="T15" fmla="*/ 65 h 153"/>
                  <a:gd name="T16" fmla="*/ 1 w 5"/>
                  <a:gd name="T17" fmla="*/ 61 h 153"/>
                  <a:gd name="T18" fmla="*/ 1 w 5"/>
                  <a:gd name="T19" fmla="*/ 91 h 153"/>
                  <a:gd name="T20" fmla="*/ 1 w 5"/>
                  <a:gd name="T21" fmla="*/ 97 h 153"/>
                  <a:gd name="T22" fmla="*/ 1 w 5"/>
                  <a:gd name="T23" fmla="*/ 56 h 153"/>
                  <a:gd name="T24" fmla="*/ 1 w 5"/>
                  <a:gd name="T25" fmla="*/ 34 h 153"/>
                  <a:gd name="T26" fmla="*/ 1 w 5"/>
                  <a:gd name="T27" fmla="*/ 26 h 153"/>
                  <a:gd name="T28" fmla="*/ 2 w 5"/>
                  <a:gd name="T29" fmla="*/ 32 h 153"/>
                  <a:gd name="T30" fmla="*/ 2 w 5"/>
                  <a:gd name="T31" fmla="*/ 43 h 153"/>
                  <a:gd name="T32" fmla="*/ 2 w 5"/>
                  <a:gd name="T33" fmla="*/ 41 h 153"/>
                  <a:gd name="T34" fmla="*/ 2 w 5"/>
                  <a:gd name="T35" fmla="*/ 31 h 153"/>
                  <a:gd name="T36" fmla="*/ 2 w 5"/>
                  <a:gd name="T37" fmla="*/ 23 h 153"/>
                  <a:gd name="T38" fmla="*/ 2 w 5"/>
                  <a:gd name="T39" fmla="*/ 15 h 153"/>
                  <a:gd name="T40" fmla="*/ 2 w 5"/>
                  <a:gd name="T41" fmla="*/ 6 h 153"/>
                  <a:gd name="T42" fmla="*/ 2 w 5"/>
                  <a:gd name="T43" fmla="*/ 0 h 153"/>
                  <a:gd name="T44" fmla="*/ 3 w 5"/>
                  <a:gd name="T45" fmla="*/ 0 h 153"/>
                  <a:gd name="T46" fmla="*/ 3 w 5"/>
                  <a:gd name="T47" fmla="*/ 13 h 153"/>
                  <a:gd name="T48" fmla="*/ 3 w 5"/>
                  <a:gd name="T49" fmla="*/ 44 h 153"/>
                  <a:gd name="T50" fmla="*/ 3 w 5"/>
                  <a:gd name="T51" fmla="*/ 82 h 153"/>
                  <a:gd name="T52" fmla="*/ 3 w 5"/>
                  <a:gd name="T53" fmla="*/ 111 h 153"/>
                  <a:gd name="T54" fmla="*/ 3 w 5"/>
                  <a:gd name="T55" fmla="*/ 121 h 153"/>
                  <a:gd name="T56" fmla="*/ 3 w 5"/>
                  <a:gd name="T57" fmla="*/ 135 h 153"/>
                  <a:gd name="T58" fmla="*/ 3 w 5"/>
                  <a:gd name="T59" fmla="*/ 153 h 153"/>
                  <a:gd name="T60" fmla="*/ 3 w 5"/>
                  <a:gd name="T61" fmla="*/ 88 h 153"/>
                  <a:gd name="T62" fmla="*/ 3 w 5"/>
                  <a:gd name="T63" fmla="*/ 76 h 153"/>
                  <a:gd name="T64" fmla="*/ 3 w 5"/>
                  <a:gd name="T65" fmla="*/ 102 h 153"/>
                  <a:gd name="T66" fmla="*/ 4 w 5"/>
                  <a:gd name="T67" fmla="*/ 65 h 153"/>
                  <a:gd name="T68" fmla="*/ 4 w 5"/>
                  <a:gd name="T69" fmla="*/ 42 h 153"/>
                  <a:gd name="T70" fmla="*/ 4 w 5"/>
                  <a:gd name="T71" fmla="*/ 49 h 153"/>
                  <a:gd name="T72" fmla="*/ 4 w 5"/>
                  <a:gd name="T73" fmla="*/ 87 h 153"/>
                  <a:gd name="T74" fmla="*/ 4 w 5"/>
                  <a:gd name="T75" fmla="*/ 144 h 153"/>
                  <a:gd name="T76" fmla="*/ 4 w 5"/>
                  <a:gd name="T77" fmla="*/ 75 h 153"/>
                  <a:gd name="T78" fmla="*/ 4 w 5"/>
                  <a:gd name="T79" fmla="*/ 47 h 153"/>
                  <a:gd name="T80" fmla="*/ 4 w 5"/>
                  <a:gd name="T81" fmla="*/ 41 h 153"/>
                  <a:gd name="T82" fmla="*/ 4 w 5"/>
                  <a:gd name="T83" fmla="*/ 65 h 153"/>
                  <a:gd name="T84" fmla="*/ 4 w 5"/>
                  <a:gd name="T85" fmla="*/ 109 h 153"/>
                  <a:gd name="T86" fmla="*/ 4 w 5"/>
                  <a:gd name="T87" fmla="*/ 29 h 153"/>
                  <a:gd name="T88" fmla="*/ 4 w 5"/>
                  <a:gd name="T89" fmla="*/ 10 h 153"/>
                  <a:gd name="T90" fmla="*/ 5 w 5"/>
                  <a:gd name="T91" fmla="*/ 27 h 153"/>
                  <a:gd name="T92" fmla="*/ 5 w 5"/>
                  <a:gd name="T93" fmla="*/ 71 h 153"/>
                  <a:gd name="T94" fmla="*/ 5 w 5"/>
                  <a:gd name="T95" fmla="*/ 92 h 153"/>
                  <a:gd name="T96" fmla="*/ 5 w 5"/>
                  <a:gd name="T97" fmla="*/ 97 h 153"/>
                  <a:gd name="T98" fmla="*/ 5 w 5"/>
                  <a:gd name="T99" fmla="*/ 42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3">
                    <a:moveTo>
                      <a:pt x="0" y="41"/>
                    </a:moveTo>
                    <a:lnTo>
                      <a:pt x="0" y="43"/>
                    </a:lnTo>
                    <a:lnTo>
                      <a:pt x="0" y="55"/>
                    </a:lnTo>
                    <a:lnTo>
                      <a:pt x="1" y="73"/>
                    </a:lnTo>
                    <a:lnTo>
                      <a:pt x="1" y="83"/>
                    </a:lnTo>
                    <a:lnTo>
                      <a:pt x="1" y="124"/>
                    </a:lnTo>
                    <a:lnTo>
                      <a:pt x="1" y="123"/>
                    </a:lnTo>
                    <a:lnTo>
                      <a:pt x="1" y="65"/>
                    </a:lnTo>
                    <a:lnTo>
                      <a:pt x="1" y="61"/>
                    </a:lnTo>
                    <a:lnTo>
                      <a:pt x="1" y="91"/>
                    </a:lnTo>
                    <a:lnTo>
                      <a:pt x="1" y="97"/>
                    </a:lnTo>
                    <a:lnTo>
                      <a:pt x="1" y="56"/>
                    </a:lnTo>
                    <a:lnTo>
                      <a:pt x="1" y="34"/>
                    </a:lnTo>
                    <a:lnTo>
                      <a:pt x="1" y="26"/>
                    </a:lnTo>
                    <a:lnTo>
                      <a:pt x="2" y="32"/>
                    </a:lnTo>
                    <a:lnTo>
                      <a:pt x="2" y="43"/>
                    </a:lnTo>
                    <a:lnTo>
                      <a:pt x="2" y="41"/>
                    </a:lnTo>
                    <a:lnTo>
                      <a:pt x="2" y="31"/>
                    </a:lnTo>
                    <a:lnTo>
                      <a:pt x="2" y="23"/>
                    </a:lnTo>
                    <a:lnTo>
                      <a:pt x="2" y="15"/>
                    </a:lnTo>
                    <a:lnTo>
                      <a:pt x="2" y="6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13"/>
                    </a:lnTo>
                    <a:lnTo>
                      <a:pt x="3" y="44"/>
                    </a:lnTo>
                    <a:lnTo>
                      <a:pt x="3" y="82"/>
                    </a:lnTo>
                    <a:lnTo>
                      <a:pt x="3" y="111"/>
                    </a:lnTo>
                    <a:lnTo>
                      <a:pt x="3" y="121"/>
                    </a:lnTo>
                    <a:lnTo>
                      <a:pt x="3" y="135"/>
                    </a:lnTo>
                    <a:lnTo>
                      <a:pt x="3" y="153"/>
                    </a:lnTo>
                    <a:lnTo>
                      <a:pt x="3" y="88"/>
                    </a:lnTo>
                    <a:lnTo>
                      <a:pt x="3" y="76"/>
                    </a:lnTo>
                    <a:lnTo>
                      <a:pt x="3" y="102"/>
                    </a:lnTo>
                    <a:lnTo>
                      <a:pt x="4" y="65"/>
                    </a:lnTo>
                    <a:lnTo>
                      <a:pt x="4" y="42"/>
                    </a:lnTo>
                    <a:lnTo>
                      <a:pt x="4" y="49"/>
                    </a:lnTo>
                    <a:lnTo>
                      <a:pt x="4" y="87"/>
                    </a:lnTo>
                    <a:lnTo>
                      <a:pt x="4" y="144"/>
                    </a:lnTo>
                    <a:lnTo>
                      <a:pt x="4" y="75"/>
                    </a:lnTo>
                    <a:lnTo>
                      <a:pt x="4" y="47"/>
                    </a:lnTo>
                    <a:lnTo>
                      <a:pt x="4" y="41"/>
                    </a:lnTo>
                    <a:lnTo>
                      <a:pt x="4" y="65"/>
                    </a:lnTo>
                    <a:lnTo>
                      <a:pt x="4" y="109"/>
                    </a:lnTo>
                    <a:lnTo>
                      <a:pt x="4" y="29"/>
                    </a:lnTo>
                    <a:lnTo>
                      <a:pt x="4" y="10"/>
                    </a:lnTo>
                    <a:lnTo>
                      <a:pt x="5" y="27"/>
                    </a:lnTo>
                    <a:lnTo>
                      <a:pt x="5" y="71"/>
                    </a:lnTo>
                    <a:lnTo>
                      <a:pt x="5" y="92"/>
                    </a:lnTo>
                    <a:lnTo>
                      <a:pt x="5" y="97"/>
                    </a:lnTo>
                    <a:lnTo>
                      <a:pt x="5" y="4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92" name="Freeform 939"/>
              <p:cNvSpPr>
                <a:spLocks/>
              </p:cNvSpPr>
              <p:nvPr/>
            </p:nvSpPr>
            <p:spPr bwMode="auto">
              <a:xfrm>
                <a:off x="10255250" y="5881688"/>
                <a:ext cx="7938" cy="292100"/>
              </a:xfrm>
              <a:custGeom>
                <a:avLst/>
                <a:gdLst>
                  <a:gd name="T0" fmla="*/ 0 w 5"/>
                  <a:gd name="T1" fmla="*/ 51 h 184"/>
                  <a:gd name="T2" fmla="*/ 0 w 5"/>
                  <a:gd name="T3" fmla="*/ 33 h 184"/>
                  <a:gd name="T4" fmla="*/ 0 w 5"/>
                  <a:gd name="T5" fmla="*/ 45 h 184"/>
                  <a:gd name="T6" fmla="*/ 1 w 5"/>
                  <a:gd name="T7" fmla="*/ 86 h 184"/>
                  <a:gd name="T8" fmla="*/ 1 w 5"/>
                  <a:gd name="T9" fmla="*/ 68 h 184"/>
                  <a:gd name="T10" fmla="*/ 1 w 5"/>
                  <a:gd name="T11" fmla="*/ 46 h 184"/>
                  <a:gd name="T12" fmla="*/ 1 w 5"/>
                  <a:gd name="T13" fmla="*/ 43 h 184"/>
                  <a:gd name="T14" fmla="*/ 1 w 5"/>
                  <a:gd name="T15" fmla="*/ 44 h 184"/>
                  <a:gd name="T16" fmla="*/ 1 w 5"/>
                  <a:gd name="T17" fmla="*/ 59 h 184"/>
                  <a:gd name="T18" fmla="*/ 1 w 5"/>
                  <a:gd name="T19" fmla="*/ 116 h 184"/>
                  <a:gd name="T20" fmla="*/ 1 w 5"/>
                  <a:gd name="T21" fmla="*/ 117 h 184"/>
                  <a:gd name="T22" fmla="*/ 1 w 5"/>
                  <a:gd name="T23" fmla="*/ 121 h 184"/>
                  <a:gd name="T24" fmla="*/ 1 w 5"/>
                  <a:gd name="T25" fmla="*/ 184 h 184"/>
                  <a:gd name="T26" fmla="*/ 1 w 5"/>
                  <a:gd name="T27" fmla="*/ 123 h 184"/>
                  <a:gd name="T28" fmla="*/ 2 w 5"/>
                  <a:gd name="T29" fmla="*/ 157 h 184"/>
                  <a:gd name="T30" fmla="*/ 2 w 5"/>
                  <a:gd name="T31" fmla="*/ 103 h 184"/>
                  <a:gd name="T32" fmla="*/ 2 w 5"/>
                  <a:gd name="T33" fmla="*/ 90 h 184"/>
                  <a:gd name="T34" fmla="*/ 2 w 5"/>
                  <a:gd name="T35" fmla="*/ 163 h 184"/>
                  <a:gd name="T36" fmla="*/ 2 w 5"/>
                  <a:gd name="T37" fmla="*/ 71 h 184"/>
                  <a:gd name="T38" fmla="*/ 2 w 5"/>
                  <a:gd name="T39" fmla="*/ 47 h 184"/>
                  <a:gd name="T40" fmla="*/ 2 w 5"/>
                  <a:gd name="T41" fmla="*/ 54 h 184"/>
                  <a:gd name="T42" fmla="*/ 2 w 5"/>
                  <a:gd name="T43" fmla="*/ 70 h 184"/>
                  <a:gd name="T44" fmla="*/ 2 w 5"/>
                  <a:gd name="T45" fmla="*/ 94 h 184"/>
                  <a:gd name="T46" fmla="*/ 2 w 5"/>
                  <a:gd name="T47" fmla="*/ 152 h 184"/>
                  <a:gd name="T48" fmla="*/ 2 w 5"/>
                  <a:gd name="T49" fmla="*/ 51 h 184"/>
                  <a:gd name="T50" fmla="*/ 2 w 5"/>
                  <a:gd name="T51" fmla="*/ 38 h 184"/>
                  <a:gd name="T52" fmla="*/ 3 w 5"/>
                  <a:gd name="T53" fmla="*/ 57 h 184"/>
                  <a:gd name="T54" fmla="*/ 3 w 5"/>
                  <a:gd name="T55" fmla="*/ 46 h 184"/>
                  <a:gd name="T56" fmla="*/ 3 w 5"/>
                  <a:gd name="T57" fmla="*/ 33 h 184"/>
                  <a:gd name="T58" fmla="*/ 3 w 5"/>
                  <a:gd name="T59" fmla="*/ 39 h 184"/>
                  <a:gd name="T60" fmla="*/ 3 w 5"/>
                  <a:gd name="T61" fmla="*/ 53 h 184"/>
                  <a:gd name="T62" fmla="*/ 3 w 5"/>
                  <a:gd name="T63" fmla="*/ 66 h 184"/>
                  <a:gd name="T64" fmla="*/ 3 w 5"/>
                  <a:gd name="T65" fmla="*/ 81 h 184"/>
                  <a:gd name="T66" fmla="*/ 4 w 5"/>
                  <a:gd name="T67" fmla="*/ 104 h 184"/>
                  <a:gd name="T68" fmla="*/ 4 w 5"/>
                  <a:gd name="T69" fmla="*/ 138 h 184"/>
                  <a:gd name="T70" fmla="*/ 4 w 5"/>
                  <a:gd name="T71" fmla="*/ 161 h 184"/>
                  <a:gd name="T72" fmla="*/ 4 w 5"/>
                  <a:gd name="T73" fmla="*/ 96 h 184"/>
                  <a:gd name="T74" fmla="*/ 4 w 5"/>
                  <a:gd name="T75" fmla="*/ 49 h 184"/>
                  <a:gd name="T76" fmla="*/ 4 w 5"/>
                  <a:gd name="T77" fmla="*/ 28 h 184"/>
                  <a:gd name="T78" fmla="*/ 4 w 5"/>
                  <a:gd name="T79" fmla="*/ 25 h 184"/>
                  <a:gd name="T80" fmla="*/ 4 w 5"/>
                  <a:gd name="T81" fmla="*/ 33 h 184"/>
                  <a:gd name="T82" fmla="*/ 4 w 5"/>
                  <a:gd name="T83" fmla="*/ 53 h 184"/>
                  <a:gd name="T84" fmla="*/ 4 w 5"/>
                  <a:gd name="T85" fmla="*/ 84 h 184"/>
                  <a:gd name="T86" fmla="*/ 4 w 5"/>
                  <a:gd name="T87" fmla="*/ 86 h 184"/>
                  <a:gd name="T88" fmla="*/ 4 w 5"/>
                  <a:gd name="T89" fmla="*/ 123 h 184"/>
                  <a:gd name="T90" fmla="*/ 5 w 5"/>
                  <a:gd name="T91" fmla="*/ 95 h 184"/>
                  <a:gd name="T92" fmla="*/ 5 w 5"/>
                  <a:gd name="T93" fmla="*/ 37 h 184"/>
                  <a:gd name="T94" fmla="*/ 5 w 5"/>
                  <a:gd name="T95" fmla="*/ 14 h 184"/>
                  <a:gd name="T96" fmla="*/ 5 w 5"/>
                  <a:gd name="T97" fmla="*/ 4 h 184"/>
                  <a:gd name="T98" fmla="*/ 5 w 5"/>
                  <a:gd name="T99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84">
                    <a:moveTo>
                      <a:pt x="0" y="51"/>
                    </a:moveTo>
                    <a:lnTo>
                      <a:pt x="0" y="33"/>
                    </a:lnTo>
                    <a:lnTo>
                      <a:pt x="0" y="45"/>
                    </a:lnTo>
                    <a:lnTo>
                      <a:pt x="1" y="86"/>
                    </a:lnTo>
                    <a:lnTo>
                      <a:pt x="1" y="68"/>
                    </a:lnTo>
                    <a:lnTo>
                      <a:pt x="1" y="46"/>
                    </a:lnTo>
                    <a:lnTo>
                      <a:pt x="1" y="43"/>
                    </a:lnTo>
                    <a:lnTo>
                      <a:pt x="1" y="44"/>
                    </a:lnTo>
                    <a:lnTo>
                      <a:pt x="1" y="59"/>
                    </a:lnTo>
                    <a:lnTo>
                      <a:pt x="1" y="116"/>
                    </a:lnTo>
                    <a:lnTo>
                      <a:pt x="1" y="117"/>
                    </a:lnTo>
                    <a:lnTo>
                      <a:pt x="1" y="121"/>
                    </a:lnTo>
                    <a:lnTo>
                      <a:pt x="1" y="184"/>
                    </a:lnTo>
                    <a:lnTo>
                      <a:pt x="1" y="123"/>
                    </a:lnTo>
                    <a:lnTo>
                      <a:pt x="2" y="157"/>
                    </a:lnTo>
                    <a:lnTo>
                      <a:pt x="2" y="103"/>
                    </a:lnTo>
                    <a:lnTo>
                      <a:pt x="2" y="90"/>
                    </a:lnTo>
                    <a:lnTo>
                      <a:pt x="2" y="163"/>
                    </a:lnTo>
                    <a:lnTo>
                      <a:pt x="2" y="71"/>
                    </a:lnTo>
                    <a:lnTo>
                      <a:pt x="2" y="47"/>
                    </a:lnTo>
                    <a:lnTo>
                      <a:pt x="2" y="54"/>
                    </a:lnTo>
                    <a:lnTo>
                      <a:pt x="2" y="70"/>
                    </a:lnTo>
                    <a:lnTo>
                      <a:pt x="2" y="94"/>
                    </a:lnTo>
                    <a:lnTo>
                      <a:pt x="2" y="152"/>
                    </a:lnTo>
                    <a:lnTo>
                      <a:pt x="2" y="51"/>
                    </a:lnTo>
                    <a:lnTo>
                      <a:pt x="2" y="38"/>
                    </a:lnTo>
                    <a:lnTo>
                      <a:pt x="3" y="57"/>
                    </a:lnTo>
                    <a:lnTo>
                      <a:pt x="3" y="46"/>
                    </a:lnTo>
                    <a:lnTo>
                      <a:pt x="3" y="33"/>
                    </a:lnTo>
                    <a:lnTo>
                      <a:pt x="3" y="39"/>
                    </a:lnTo>
                    <a:lnTo>
                      <a:pt x="3" y="53"/>
                    </a:lnTo>
                    <a:lnTo>
                      <a:pt x="3" y="66"/>
                    </a:lnTo>
                    <a:lnTo>
                      <a:pt x="3" y="81"/>
                    </a:lnTo>
                    <a:lnTo>
                      <a:pt x="4" y="104"/>
                    </a:lnTo>
                    <a:lnTo>
                      <a:pt x="4" y="138"/>
                    </a:lnTo>
                    <a:lnTo>
                      <a:pt x="4" y="161"/>
                    </a:lnTo>
                    <a:lnTo>
                      <a:pt x="4" y="96"/>
                    </a:lnTo>
                    <a:lnTo>
                      <a:pt x="4" y="49"/>
                    </a:lnTo>
                    <a:lnTo>
                      <a:pt x="4" y="28"/>
                    </a:lnTo>
                    <a:lnTo>
                      <a:pt x="4" y="25"/>
                    </a:lnTo>
                    <a:lnTo>
                      <a:pt x="4" y="33"/>
                    </a:lnTo>
                    <a:lnTo>
                      <a:pt x="4" y="53"/>
                    </a:lnTo>
                    <a:lnTo>
                      <a:pt x="4" y="84"/>
                    </a:lnTo>
                    <a:lnTo>
                      <a:pt x="4" y="86"/>
                    </a:lnTo>
                    <a:lnTo>
                      <a:pt x="4" y="123"/>
                    </a:lnTo>
                    <a:lnTo>
                      <a:pt x="5" y="95"/>
                    </a:lnTo>
                    <a:lnTo>
                      <a:pt x="5" y="37"/>
                    </a:lnTo>
                    <a:lnTo>
                      <a:pt x="5" y="14"/>
                    </a:lnTo>
                    <a:lnTo>
                      <a:pt x="5" y="4"/>
                    </a:lnTo>
                    <a:lnTo>
                      <a:pt x="5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93" name="Freeform 940"/>
              <p:cNvSpPr>
                <a:spLocks/>
              </p:cNvSpPr>
              <p:nvPr/>
            </p:nvSpPr>
            <p:spPr bwMode="auto">
              <a:xfrm>
                <a:off x="10263188" y="5881688"/>
                <a:ext cx="7938" cy="244475"/>
              </a:xfrm>
              <a:custGeom>
                <a:avLst/>
                <a:gdLst>
                  <a:gd name="T0" fmla="*/ 0 w 5"/>
                  <a:gd name="T1" fmla="*/ 0 h 154"/>
                  <a:gd name="T2" fmla="*/ 0 w 5"/>
                  <a:gd name="T3" fmla="*/ 5 h 154"/>
                  <a:gd name="T4" fmla="*/ 0 w 5"/>
                  <a:gd name="T5" fmla="*/ 16 h 154"/>
                  <a:gd name="T6" fmla="*/ 0 w 5"/>
                  <a:gd name="T7" fmla="*/ 30 h 154"/>
                  <a:gd name="T8" fmla="*/ 0 w 5"/>
                  <a:gd name="T9" fmla="*/ 47 h 154"/>
                  <a:gd name="T10" fmla="*/ 0 w 5"/>
                  <a:gd name="T11" fmla="*/ 59 h 154"/>
                  <a:gd name="T12" fmla="*/ 0 w 5"/>
                  <a:gd name="T13" fmla="*/ 35 h 154"/>
                  <a:gd name="T14" fmla="*/ 1 w 5"/>
                  <a:gd name="T15" fmla="*/ 18 h 154"/>
                  <a:gd name="T16" fmla="*/ 1 w 5"/>
                  <a:gd name="T17" fmla="*/ 18 h 154"/>
                  <a:gd name="T18" fmla="*/ 1 w 5"/>
                  <a:gd name="T19" fmla="*/ 30 h 154"/>
                  <a:gd name="T20" fmla="*/ 1 w 5"/>
                  <a:gd name="T21" fmla="*/ 44 h 154"/>
                  <a:gd name="T22" fmla="*/ 1 w 5"/>
                  <a:gd name="T23" fmla="*/ 52 h 154"/>
                  <a:gd name="T24" fmla="*/ 1 w 5"/>
                  <a:gd name="T25" fmla="*/ 55 h 154"/>
                  <a:gd name="T26" fmla="*/ 1 w 5"/>
                  <a:gd name="T27" fmla="*/ 60 h 154"/>
                  <a:gd name="T28" fmla="*/ 1 w 5"/>
                  <a:gd name="T29" fmla="*/ 56 h 154"/>
                  <a:gd name="T30" fmla="*/ 2 w 5"/>
                  <a:gd name="T31" fmla="*/ 50 h 154"/>
                  <a:gd name="T32" fmla="*/ 2 w 5"/>
                  <a:gd name="T33" fmla="*/ 67 h 154"/>
                  <a:gd name="T34" fmla="*/ 2 w 5"/>
                  <a:gd name="T35" fmla="*/ 121 h 154"/>
                  <a:gd name="T36" fmla="*/ 2 w 5"/>
                  <a:gd name="T37" fmla="*/ 110 h 154"/>
                  <a:gd name="T38" fmla="*/ 2 w 5"/>
                  <a:gd name="T39" fmla="*/ 85 h 154"/>
                  <a:gd name="T40" fmla="*/ 2 w 5"/>
                  <a:gd name="T41" fmla="*/ 60 h 154"/>
                  <a:gd name="T42" fmla="*/ 2 w 5"/>
                  <a:gd name="T43" fmla="*/ 53 h 154"/>
                  <a:gd name="T44" fmla="*/ 2 w 5"/>
                  <a:gd name="T45" fmla="*/ 76 h 154"/>
                  <a:gd name="T46" fmla="*/ 2 w 5"/>
                  <a:gd name="T47" fmla="*/ 125 h 154"/>
                  <a:gd name="T48" fmla="*/ 2 w 5"/>
                  <a:gd name="T49" fmla="*/ 99 h 154"/>
                  <a:gd name="T50" fmla="*/ 2 w 5"/>
                  <a:gd name="T51" fmla="*/ 121 h 154"/>
                  <a:gd name="T52" fmla="*/ 3 w 5"/>
                  <a:gd name="T53" fmla="*/ 116 h 154"/>
                  <a:gd name="T54" fmla="*/ 3 w 5"/>
                  <a:gd name="T55" fmla="*/ 52 h 154"/>
                  <a:gd name="T56" fmla="*/ 3 w 5"/>
                  <a:gd name="T57" fmla="*/ 29 h 154"/>
                  <a:gd name="T58" fmla="*/ 3 w 5"/>
                  <a:gd name="T59" fmla="*/ 29 h 154"/>
                  <a:gd name="T60" fmla="*/ 3 w 5"/>
                  <a:gd name="T61" fmla="*/ 38 h 154"/>
                  <a:gd name="T62" fmla="*/ 3 w 5"/>
                  <a:gd name="T63" fmla="*/ 51 h 154"/>
                  <a:gd name="T64" fmla="*/ 3 w 5"/>
                  <a:gd name="T65" fmla="*/ 61 h 154"/>
                  <a:gd name="T66" fmla="*/ 3 w 5"/>
                  <a:gd name="T67" fmla="*/ 69 h 154"/>
                  <a:gd name="T68" fmla="*/ 3 w 5"/>
                  <a:gd name="T69" fmla="*/ 92 h 154"/>
                  <a:gd name="T70" fmla="*/ 3 w 5"/>
                  <a:gd name="T71" fmla="*/ 76 h 154"/>
                  <a:gd name="T72" fmla="*/ 3 w 5"/>
                  <a:gd name="T73" fmla="*/ 67 h 154"/>
                  <a:gd name="T74" fmla="*/ 4 w 5"/>
                  <a:gd name="T75" fmla="*/ 87 h 154"/>
                  <a:gd name="T76" fmla="*/ 4 w 5"/>
                  <a:gd name="T77" fmla="*/ 97 h 154"/>
                  <a:gd name="T78" fmla="*/ 4 w 5"/>
                  <a:gd name="T79" fmla="*/ 80 h 154"/>
                  <a:gd name="T80" fmla="*/ 4 w 5"/>
                  <a:gd name="T81" fmla="*/ 93 h 154"/>
                  <a:gd name="T82" fmla="*/ 4 w 5"/>
                  <a:gd name="T83" fmla="*/ 134 h 154"/>
                  <a:gd name="T84" fmla="*/ 4 w 5"/>
                  <a:gd name="T85" fmla="*/ 119 h 154"/>
                  <a:gd name="T86" fmla="*/ 4 w 5"/>
                  <a:gd name="T87" fmla="*/ 123 h 154"/>
                  <a:gd name="T88" fmla="*/ 4 w 5"/>
                  <a:gd name="T89" fmla="*/ 154 h 154"/>
                  <a:gd name="T90" fmla="*/ 5 w 5"/>
                  <a:gd name="T91" fmla="*/ 141 h 154"/>
                  <a:gd name="T92" fmla="*/ 5 w 5"/>
                  <a:gd name="T93" fmla="*/ 118 h 154"/>
                  <a:gd name="T94" fmla="*/ 5 w 5"/>
                  <a:gd name="T95" fmla="*/ 92 h 154"/>
                  <a:gd name="T96" fmla="*/ 5 w 5"/>
                  <a:gd name="T97" fmla="*/ 65 h 154"/>
                  <a:gd name="T98" fmla="*/ 5 w 5"/>
                  <a:gd name="T99" fmla="*/ 45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4">
                    <a:moveTo>
                      <a:pt x="0" y="0"/>
                    </a:moveTo>
                    <a:lnTo>
                      <a:pt x="0" y="5"/>
                    </a:lnTo>
                    <a:lnTo>
                      <a:pt x="0" y="16"/>
                    </a:lnTo>
                    <a:lnTo>
                      <a:pt x="0" y="30"/>
                    </a:lnTo>
                    <a:lnTo>
                      <a:pt x="0" y="47"/>
                    </a:lnTo>
                    <a:lnTo>
                      <a:pt x="0" y="59"/>
                    </a:lnTo>
                    <a:lnTo>
                      <a:pt x="0" y="35"/>
                    </a:lnTo>
                    <a:lnTo>
                      <a:pt x="1" y="18"/>
                    </a:lnTo>
                    <a:lnTo>
                      <a:pt x="1" y="18"/>
                    </a:lnTo>
                    <a:lnTo>
                      <a:pt x="1" y="30"/>
                    </a:lnTo>
                    <a:lnTo>
                      <a:pt x="1" y="44"/>
                    </a:lnTo>
                    <a:lnTo>
                      <a:pt x="1" y="52"/>
                    </a:lnTo>
                    <a:lnTo>
                      <a:pt x="1" y="55"/>
                    </a:lnTo>
                    <a:lnTo>
                      <a:pt x="1" y="60"/>
                    </a:lnTo>
                    <a:lnTo>
                      <a:pt x="1" y="56"/>
                    </a:lnTo>
                    <a:lnTo>
                      <a:pt x="2" y="50"/>
                    </a:lnTo>
                    <a:lnTo>
                      <a:pt x="2" y="67"/>
                    </a:lnTo>
                    <a:lnTo>
                      <a:pt x="2" y="121"/>
                    </a:lnTo>
                    <a:lnTo>
                      <a:pt x="2" y="110"/>
                    </a:lnTo>
                    <a:lnTo>
                      <a:pt x="2" y="85"/>
                    </a:lnTo>
                    <a:lnTo>
                      <a:pt x="2" y="60"/>
                    </a:lnTo>
                    <a:lnTo>
                      <a:pt x="2" y="53"/>
                    </a:lnTo>
                    <a:lnTo>
                      <a:pt x="2" y="76"/>
                    </a:lnTo>
                    <a:lnTo>
                      <a:pt x="2" y="125"/>
                    </a:lnTo>
                    <a:lnTo>
                      <a:pt x="2" y="99"/>
                    </a:lnTo>
                    <a:lnTo>
                      <a:pt x="2" y="121"/>
                    </a:lnTo>
                    <a:lnTo>
                      <a:pt x="3" y="116"/>
                    </a:lnTo>
                    <a:lnTo>
                      <a:pt x="3" y="52"/>
                    </a:lnTo>
                    <a:lnTo>
                      <a:pt x="3" y="29"/>
                    </a:lnTo>
                    <a:lnTo>
                      <a:pt x="3" y="29"/>
                    </a:lnTo>
                    <a:lnTo>
                      <a:pt x="3" y="38"/>
                    </a:lnTo>
                    <a:lnTo>
                      <a:pt x="3" y="51"/>
                    </a:lnTo>
                    <a:lnTo>
                      <a:pt x="3" y="61"/>
                    </a:lnTo>
                    <a:lnTo>
                      <a:pt x="3" y="69"/>
                    </a:lnTo>
                    <a:lnTo>
                      <a:pt x="3" y="92"/>
                    </a:lnTo>
                    <a:lnTo>
                      <a:pt x="3" y="76"/>
                    </a:lnTo>
                    <a:lnTo>
                      <a:pt x="3" y="67"/>
                    </a:lnTo>
                    <a:lnTo>
                      <a:pt x="4" y="87"/>
                    </a:lnTo>
                    <a:lnTo>
                      <a:pt x="4" y="97"/>
                    </a:lnTo>
                    <a:lnTo>
                      <a:pt x="4" y="80"/>
                    </a:lnTo>
                    <a:lnTo>
                      <a:pt x="4" y="93"/>
                    </a:lnTo>
                    <a:lnTo>
                      <a:pt x="4" y="134"/>
                    </a:lnTo>
                    <a:lnTo>
                      <a:pt x="4" y="119"/>
                    </a:lnTo>
                    <a:lnTo>
                      <a:pt x="4" y="123"/>
                    </a:lnTo>
                    <a:lnTo>
                      <a:pt x="4" y="154"/>
                    </a:lnTo>
                    <a:lnTo>
                      <a:pt x="5" y="141"/>
                    </a:lnTo>
                    <a:lnTo>
                      <a:pt x="5" y="118"/>
                    </a:lnTo>
                    <a:lnTo>
                      <a:pt x="5" y="92"/>
                    </a:lnTo>
                    <a:lnTo>
                      <a:pt x="5" y="65"/>
                    </a:lnTo>
                    <a:lnTo>
                      <a:pt x="5" y="4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94" name="Freeform 941"/>
              <p:cNvSpPr>
                <a:spLocks/>
              </p:cNvSpPr>
              <p:nvPr/>
            </p:nvSpPr>
            <p:spPr bwMode="auto">
              <a:xfrm>
                <a:off x="10271125" y="5892801"/>
                <a:ext cx="7938" cy="314325"/>
              </a:xfrm>
              <a:custGeom>
                <a:avLst/>
                <a:gdLst>
                  <a:gd name="T0" fmla="*/ 0 w 5"/>
                  <a:gd name="T1" fmla="*/ 38 h 198"/>
                  <a:gd name="T2" fmla="*/ 0 w 5"/>
                  <a:gd name="T3" fmla="*/ 26 h 198"/>
                  <a:gd name="T4" fmla="*/ 0 w 5"/>
                  <a:gd name="T5" fmla="*/ 25 h 198"/>
                  <a:gd name="T6" fmla="*/ 0 w 5"/>
                  <a:gd name="T7" fmla="*/ 36 h 198"/>
                  <a:gd name="T8" fmla="*/ 0 w 5"/>
                  <a:gd name="T9" fmla="*/ 52 h 198"/>
                  <a:gd name="T10" fmla="*/ 0 w 5"/>
                  <a:gd name="T11" fmla="*/ 49 h 198"/>
                  <a:gd name="T12" fmla="*/ 0 w 5"/>
                  <a:gd name="T13" fmla="*/ 40 h 198"/>
                  <a:gd name="T14" fmla="*/ 1 w 5"/>
                  <a:gd name="T15" fmla="*/ 30 h 198"/>
                  <a:gd name="T16" fmla="*/ 1 w 5"/>
                  <a:gd name="T17" fmla="*/ 12 h 198"/>
                  <a:gd name="T18" fmla="*/ 1 w 5"/>
                  <a:gd name="T19" fmla="*/ 0 h 198"/>
                  <a:gd name="T20" fmla="*/ 1 w 5"/>
                  <a:gd name="T21" fmla="*/ 6 h 198"/>
                  <a:gd name="T22" fmla="*/ 1 w 5"/>
                  <a:gd name="T23" fmla="*/ 32 h 198"/>
                  <a:gd name="T24" fmla="*/ 1 w 5"/>
                  <a:gd name="T25" fmla="*/ 67 h 198"/>
                  <a:gd name="T26" fmla="*/ 1 w 5"/>
                  <a:gd name="T27" fmla="*/ 67 h 198"/>
                  <a:gd name="T28" fmla="*/ 1 w 5"/>
                  <a:gd name="T29" fmla="*/ 51 h 198"/>
                  <a:gd name="T30" fmla="*/ 1 w 5"/>
                  <a:gd name="T31" fmla="*/ 59 h 198"/>
                  <a:gd name="T32" fmla="*/ 1 w 5"/>
                  <a:gd name="T33" fmla="*/ 85 h 198"/>
                  <a:gd name="T34" fmla="*/ 1 w 5"/>
                  <a:gd name="T35" fmla="*/ 88 h 198"/>
                  <a:gd name="T36" fmla="*/ 2 w 5"/>
                  <a:gd name="T37" fmla="*/ 73 h 198"/>
                  <a:gd name="T38" fmla="*/ 2 w 5"/>
                  <a:gd name="T39" fmla="*/ 66 h 198"/>
                  <a:gd name="T40" fmla="*/ 2 w 5"/>
                  <a:gd name="T41" fmla="*/ 67 h 198"/>
                  <a:gd name="T42" fmla="*/ 2 w 5"/>
                  <a:gd name="T43" fmla="*/ 54 h 198"/>
                  <a:gd name="T44" fmla="*/ 2 w 5"/>
                  <a:gd name="T45" fmla="*/ 35 h 198"/>
                  <a:gd name="T46" fmla="*/ 2 w 5"/>
                  <a:gd name="T47" fmla="*/ 32 h 198"/>
                  <a:gd name="T48" fmla="*/ 2 w 5"/>
                  <a:gd name="T49" fmla="*/ 43 h 198"/>
                  <a:gd name="T50" fmla="*/ 2 w 5"/>
                  <a:gd name="T51" fmla="*/ 67 h 198"/>
                  <a:gd name="T52" fmla="*/ 3 w 5"/>
                  <a:gd name="T53" fmla="*/ 57 h 198"/>
                  <a:gd name="T54" fmla="*/ 3 w 5"/>
                  <a:gd name="T55" fmla="*/ 33 h 198"/>
                  <a:gd name="T56" fmla="*/ 3 w 5"/>
                  <a:gd name="T57" fmla="*/ 39 h 198"/>
                  <a:gd name="T58" fmla="*/ 3 w 5"/>
                  <a:gd name="T59" fmla="*/ 80 h 198"/>
                  <a:gd name="T60" fmla="*/ 3 w 5"/>
                  <a:gd name="T61" fmla="*/ 120 h 198"/>
                  <a:gd name="T62" fmla="*/ 3 w 5"/>
                  <a:gd name="T63" fmla="*/ 129 h 198"/>
                  <a:gd name="T64" fmla="*/ 3 w 5"/>
                  <a:gd name="T65" fmla="*/ 198 h 198"/>
                  <a:gd name="T66" fmla="*/ 3 w 5"/>
                  <a:gd name="T67" fmla="*/ 112 h 198"/>
                  <a:gd name="T68" fmla="*/ 3 w 5"/>
                  <a:gd name="T69" fmla="*/ 98 h 198"/>
                  <a:gd name="T70" fmla="*/ 3 w 5"/>
                  <a:gd name="T71" fmla="*/ 70 h 198"/>
                  <a:gd name="T72" fmla="*/ 3 w 5"/>
                  <a:gd name="T73" fmla="*/ 42 h 198"/>
                  <a:gd name="T74" fmla="*/ 4 w 5"/>
                  <a:gd name="T75" fmla="*/ 34 h 198"/>
                  <a:gd name="T76" fmla="*/ 4 w 5"/>
                  <a:gd name="T77" fmla="*/ 48 h 198"/>
                  <a:gd name="T78" fmla="*/ 4 w 5"/>
                  <a:gd name="T79" fmla="*/ 69 h 198"/>
                  <a:gd name="T80" fmla="*/ 4 w 5"/>
                  <a:gd name="T81" fmla="*/ 57 h 198"/>
                  <a:gd name="T82" fmla="*/ 4 w 5"/>
                  <a:gd name="T83" fmla="*/ 32 h 198"/>
                  <a:gd name="T84" fmla="*/ 4 w 5"/>
                  <a:gd name="T85" fmla="*/ 21 h 198"/>
                  <a:gd name="T86" fmla="*/ 4 w 5"/>
                  <a:gd name="T87" fmla="*/ 27 h 198"/>
                  <a:gd name="T88" fmla="*/ 4 w 5"/>
                  <a:gd name="T89" fmla="*/ 51 h 198"/>
                  <a:gd name="T90" fmla="*/ 4 w 5"/>
                  <a:gd name="T91" fmla="*/ 105 h 198"/>
                  <a:gd name="T92" fmla="*/ 4 w 5"/>
                  <a:gd name="T93" fmla="*/ 164 h 198"/>
                  <a:gd name="T94" fmla="*/ 4 w 5"/>
                  <a:gd name="T95" fmla="*/ 87 h 198"/>
                  <a:gd name="T96" fmla="*/ 5 w 5"/>
                  <a:gd name="T97" fmla="*/ 52 h 198"/>
                  <a:gd name="T98" fmla="*/ 5 w 5"/>
                  <a:gd name="T99" fmla="*/ 42 h 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98">
                    <a:moveTo>
                      <a:pt x="0" y="38"/>
                    </a:moveTo>
                    <a:lnTo>
                      <a:pt x="0" y="26"/>
                    </a:lnTo>
                    <a:lnTo>
                      <a:pt x="0" y="25"/>
                    </a:lnTo>
                    <a:lnTo>
                      <a:pt x="0" y="36"/>
                    </a:lnTo>
                    <a:lnTo>
                      <a:pt x="0" y="52"/>
                    </a:lnTo>
                    <a:lnTo>
                      <a:pt x="0" y="49"/>
                    </a:lnTo>
                    <a:lnTo>
                      <a:pt x="0" y="40"/>
                    </a:lnTo>
                    <a:lnTo>
                      <a:pt x="1" y="30"/>
                    </a:lnTo>
                    <a:lnTo>
                      <a:pt x="1" y="12"/>
                    </a:lnTo>
                    <a:lnTo>
                      <a:pt x="1" y="0"/>
                    </a:lnTo>
                    <a:lnTo>
                      <a:pt x="1" y="6"/>
                    </a:lnTo>
                    <a:lnTo>
                      <a:pt x="1" y="32"/>
                    </a:lnTo>
                    <a:lnTo>
                      <a:pt x="1" y="67"/>
                    </a:lnTo>
                    <a:lnTo>
                      <a:pt x="1" y="67"/>
                    </a:lnTo>
                    <a:lnTo>
                      <a:pt x="1" y="51"/>
                    </a:lnTo>
                    <a:lnTo>
                      <a:pt x="1" y="59"/>
                    </a:lnTo>
                    <a:lnTo>
                      <a:pt x="1" y="85"/>
                    </a:lnTo>
                    <a:lnTo>
                      <a:pt x="1" y="88"/>
                    </a:lnTo>
                    <a:lnTo>
                      <a:pt x="2" y="73"/>
                    </a:lnTo>
                    <a:lnTo>
                      <a:pt x="2" y="66"/>
                    </a:lnTo>
                    <a:lnTo>
                      <a:pt x="2" y="67"/>
                    </a:lnTo>
                    <a:lnTo>
                      <a:pt x="2" y="54"/>
                    </a:lnTo>
                    <a:lnTo>
                      <a:pt x="2" y="35"/>
                    </a:lnTo>
                    <a:lnTo>
                      <a:pt x="2" y="32"/>
                    </a:lnTo>
                    <a:lnTo>
                      <a:pt x="2" y="43"/>
                    </a:lnTo>
                    <a:lnTo>
                      <a:pt x="2" y="67"/>
                    </a:lnTo>
                    <a:lnTo>
                      <a:pt x="3" y="57"/>
                    </a:lnTo>
                    <a:lnTo>
                      <a:pt x="3" y="33"/>
                    </a:lnTo>
                    <a:lnTo>
                      <a:pt x="3" y="39"/>
                    </a:lnTo>
                    <a:lnTo>
                      <a:pt x="3" y="80"/>
                    </a:lnTo>
                    <a:lnTo>
                      <a:pt x="3" y="120"/>
                    </a:lnTo>
                    <a:lnTo>
                      <a:pt x="3" y="129"/>
                    </a:lnTo>
                    <a:lnTo>
                      <a:pt x="3" y="198"/>
                    </a:lnTo>
                    <a:lnTo>
                      <a:pt x="3" y="112"/>
                    </a:lnTo>
                    <a:lnTo>
                      <a:pt x="3" y="98"/>
                    </a:lnTo>
                    <a:lnTo>
                      <a:pt x="3" y="70"/>
                    </a:lnTo>
                    <a:lnTo>
                      <a:pt x="3" y="42"/>
                    </a:lnTo>
                    <a:lnTo>
                      <a:pt x="4" y="34"/>
                    </a:lnTo>
                    <a:lnTo>
                      <a:pt x="4" y="48"/>
                    </a:lnTo>
                    <a:lnTo>
                      <a:pt x="4" y="69"/>
                    </a:lnTo>
                    <a:lnTo>
                      <a:pt x="4" y="57"/>
                    </a:lnTo>
                    <a:lnTo>
                      <a:pt x="4" y="32"/>
                    </a:lnTo>
                    <a:lnTo>
                      <a:pt x="4" y="21"/>
                    </a:lnTo>
                    <a:lnTo>
                      <a:pt x="4" y="27"/>
                    </a:lnTo>
                    <a:lnTo>
                      <a:pt x="4" y="51"/>
                    </a:lnTo>
                    <a:lnTo>
                      <a:pt x="4" y="105"/>
                    </a:lnTo>
                    <a:lnTo>
                      <a:pt x="4" y="164"/>
                    </a:lnTo>
                    <a:lnTo>
                      <a:pt x="4" y="87"/>
                    </a:lnTo>
                    <a:lnTo>
                      <a:pt x="5" y="52"/>
                    </a:lnTo>
                    <a:lnTo>
                      <a:pt x="5" y="4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95" name="Freeform 942"/>
              <p:cNvSpPr>
                <a:spLocks/>
              </p:cNvSpPr>
              <p:nvPr/>
            </p:nvSpPr>
            <p:spPr bwMode="auto">
              <a:xfrm>
                <a:off x="10279063" y="5959476"/>
                <a:ext cx="7938" cy="479425"/>
              </a:xfrm>
              <a:custGeom>
                <a:avLst/>
                <a:gdLst>
                  <a:gd name="T0" fmla="*/ 0 w 5"/>
                  <a:gd name="T1" fmla="*/ 0 h 302"/>
                  <a:gd name="T2" fmla="*/ 0 w 5"/>
                  <a:gd name="T3" fmla="*/ 5 h 302"/>
                  <a:gd name="T4" fmla="*/ 0 w 5"/>
                  <a:gd name="T5" fmla="*/ 13 h 302"/>
                  <a:gd name="T6" fmla="*/ 0 w 5"/>
                  <a:gd name="T7" fmla="*/ 15 h 302"/>
                  <a:gd name="T8" fmla="*/ 0 w 5"/>
                  <a:gd name="T9" fmla="*/ 13 h 302"/>
                  <a:gd name="T10" fmla="*/ 0 w 5"/>
                  <a:gd name="T11" fmla="*/ 6 h 302"/>
                  <a:gd name="T12" fmla="*/ 0 w 5"/>
                  <a:gd name="T13" fmla="*/ 7 h 302"/>
                  <a:gd name="T14" fmla="*/ 1 w 5"/>
                  <a:gd name="T15" fmla="*/ 19 h 302"/>
                  <a:gd name="T16" fmla="*/ 1 w 5"/>
                  <a:gd name="T17" fmla="*/ 19 h 302"/>
                  <a:gd name="T18" fmla="*/ 1 w 5"/>
                  <a:gd name="T19" fmla="*/ 42 h 302"/>
                  <a:gd name="T20" fmla="*/ 1 w 5"/>
                  <a:gd name="T21" fmla="*/ 95 h 302"/>
                  <a:gd name="T22" fmla="*/ 1 w 5"/>
                  <a:gd name="T23" fmla="*/ 36 h 302"/>
                  <a:gd name="T24" fmla="*/ 1 w 5"/>
                  <a:gd name="T25" fmla="*/ 47 h 302"/>
                  <a:gd name="T26" fmla="*/ 1 w 5"/>
                  <a:gd name="T27" fmla="*/ 302 h 302"/>
                  <a:gd name="T28" fmla="*/ 1 w 5"/>
                  <a:gd name="T29" fmla="*/ 43 h 302"/>
                  <a:gd name="T30" fmla="*/ 1 w 5"/>
                  <a:gd name="T31" fmla="*/ 17 h 302"/>
                  <a:gd name="T32" fmla="*/ 1 w 5"/>
                  <a:gd name="T33" fmla="*/ 15 h 302"/>
                  <a:gd name="T34" fmla="*/ 1 w 5"/>
                  <a:gd name="T35" fmla="*/ 25 h 302"/>
                  <a:gd name="T36" fmla="*/ 2 w 5"/>
                  <a:gd name="T37" fmla="*/ 45 h 302"/>
                  <a:gd name="T38" fmla="*/ 2 w 5"/>
                  <a:gd name="T39" fmla="*/ 107 h 302"/>
                  <a:gd name="T40" fmla="*/ 2 w 5"/>
                  <a:gd name="T41" fmla="*/ 89 h 302"/>
                  <a:gd name="T42" fmla="*/ 2 w 5"/>
                  <a:gd name="T43" fmla="*/ 55 h 302"/>
                  <a:gd name="T44" fmla="*/ 2 w 5"/>
                  <a:gd name="T45" fmla="*/ 40 h 302"/>
                  <a:gd name="T46" fmla="*/ 2 w 5"/>
                  <a:gd name="T47" fmla="*/ 32 h 302"/>
                  <a:gd name="T48" fmla="*/ 2 w 5"/>
                  <a:gd name="T49" fmla="*/ 37 h 302"/>
                  <a:gd name="T50" fmla="*/ 2 w 5"/>
                  <a:gd name="T51" fmla="*/ 64 h 302"/>
                  <a:gd name="T52" fmla="*/ 2 w 5"/>
                  <a:gd name="T53" fmla="*/ 122 h 302"/>
                  <a:gd name="T54" fmla="*/ 2 w 5"/>
                  <a:gd name="T55" fmla="*/ 61 h 302"/>
                  <a:gd name="T56" fmla="*/ 2 w 5"/>
                  <a:gd name="T57" fmla="*/ 36 h 302"/>
                  <a:gd name="T58" fmla="*/ 2 w 5"/>
                  <a:gd name="T59" fmla="*/ 30 h 302"/>
                  <a:gd name="T60" fmla="*/ 3 w 5"/>
                  <a:gd name="T61" fmla="*/ 38 h 302"/>
                  <a:gd name="T62" fmla="*/ 3 w 5"/>
                  <a:gd name="T63" fmla="*/ 51 h 302"/>
                  <a:gd name="T64" fmla="*/ 3 w 5"/>
                  <a:gd name="T65" fmla="*/ 41 h 302"/>
                  <a:gd name="T66" fmla="*/ 3 w 5"/>
                  <a:gd name="T67" fmla="*/ 35 h 302"/>
                  <a:gd name="T68" fmla="*/ 3 w 5"/>
                  <a:gd name="T69" fmla="*/ 46 h 302"/>
                  <a:gd name="T70" fmla="*/ 3 w 5"/>
                  <a:gd name="T71" fmla="*/ 65 h 302"/>
                  <a:gd name="T72" fmla="*/ 3 w 5"/>
                  <a:gd name="T73" fmla="*/ 48 h 302"/>
                  <a:gd name="T74" fmla="*/ 4 w 5"/>
                  <a:gd name="T75" fmla="*/ 19 h 302"/>
                  <a:gd name="T76" fmla="*/ 4 w 5"/>
                  <a:gd name="T77" fmla="*/ 4 h 302"/>
                  <a:gd name="T78" fmla="*/ 4 w 5"/>
                  <a:gd name="T79" fmla="*/ 6 h 302"/>
                  <a:gd name="T80" fmla="*/ 4 w 5"/>
                  <a:gd name="T81" fmla="*/ 24 h 302"/>
                  <a:gd name="T82" fmla="*/ 4 w 5"/>
                  <a:gd name="T83" fmla="*/ 27 h 302"/>
                  <a:gd name="T84" fmla="*/ 4 w 5"/>
                  <a:gd name="T85" fmla="*/ 18 h 302"/>
                  <a:gd name="T86" fmla="*/ 4 w 5"/>
                  <a:gd name="T87" fmla="*/ 28 h 302"/>
                  <a:gd name="T88" fmla="*/ 4 w 5"/>
                  <a:gd name="T89" fmla="*/ 39 h 302"/>
                  <a:gd name="T90" fmla="*/ 4 w 5"/>
                  <a:gd name="T91" fmla="*/ 53 h 302"/>
                  <a:gd name="T92" fmla="*/ 4 w 5"/>
                  <a:gd name="T93" fmla="*/ 113 h 302"/>
                  <a:gd name="T94" fmla="*/ 4 w 5"/>
                  <a:gd name="T95" fmla="*/ 86 h 302"/>
                  <a:gd name="T96" fmla="*/ 4 w 5"/>
                  <a:gd name="T97" fmla="*/ 67 h 302"/>
                  <a:gd name="T98" fmla="*/ 5 w 5"/>
                  <a:gd name="T99" fmla="*/ 73 h 3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302">
                    <a:moveTo>
                      <a:pt x="0" y="0"/>
                    </a:moveTo>
                    <a:lnTo>
                      <a:pt x="0" y="5"/>
                    </a:lnTo>
                    <a:lnTo>
                      <a:pt x="0" y="13"/>
                    </a:lnTo>
                    <a:lnTo>
                      <a:pt x="0" y="15"/>
                    </a:lnTo>
                    <a:lnTo>
                      <a:pt x="0" y="13"/>
                    </a:lnTo>
                    <a:lnTo>
                      <a:pt x="0" y="6"/>
                    </a:lnTo>
                    <a:lnTo>
                      <a:pt x="0" y="7"/>
                    </a:lnTo>
                    <a:lnTo>
                      <a:pt x="1" y="19"/>
                    </a:lnTo>
                    <a:lnTo>
                      <a:pt x="1" y="19"/>
                    </a:lnTo>
                    <a:lnTo>
                      <a:pt x="1" y="42"/>
                    </a:lnTo>
                    <a:lnTo>
                      <a:pt x="1" y="95"/>
                    </a:lnTo>
                    <a:lnTo>
                      <a:pt x="1" y="36"/>
                    </a:lnTo>
                    <a:lnTo>
                      <a:pt x="1" y="47"/>
                    </a:lnTo>
                    <a:lnTo>
                      <a:pt x="1" y="302"/>
                    </a:lnTo>
                    <a:lnTo>
                      <a:pt x="1" y="43"/>
                    </a:lnTo>
                    <a:lnTo>
                      <a:pt x="1" y="17"/>
                    </a:lnTo>
                    <a:lnTo>
                      <a:pt x="1" y="15"/>
                    </a:lnTo>
                    <a:lnTo>
                      <a:pt x="1" y="25"/>
                    </a:lnTo>
                    <a:lnTo>
                      <a:pt x="2" y="45"/>
                    </a:lnTo>
                    <a:lnTo>
                      <a:pt x="2" y="107"/>
                    </a:lnTo>
                    <a:lnTo>
                      <a:pt x="2" y="89"/>
                    </a:lnTo>
                    <a:lnTo>
                      <a:pt x="2" y="55"/>
                    </a:lnTo>
                    <a:lnTo>
                      <a:pt x="2" y="40"/>
                    </a:lnTo>
                    <a:lnTo>
                      <a:pt x="2" y="32"/>
                    </a:lnTo>
                    <a:lnTo>
                      <a:pt x="2" y="37"/>
                    </a:lnTo>
                    <a:lnTo>
                      <a:pt x="2" y="64"/>
                    </a:lnTo>
                    <a:lnTo>
                      <a:pt x="2" y="122"/>
                    </a:lnTo>
                    <a:lnTo>
                      <a:pt x="2" y="61"/>
                    </a:lnTo>
                    <a:lnTo>
                      <a:pt x="2" y="36"/>
                    </a:lnTo>
                    <a:lnTo>
                      <a:pt x="2" y="30"/>
                    </a:lnTo>
                    <a:lnTo>
                      <a:pt x="3" y="38"/>
                    </a:lnTo>
                    <a:lnTo>
                      <a:pt x="3" y="51"/>
                    </a:lnTo>
                    <a:lnTo>
                      <a:pt x="3" y="41"/>
                    </a:lnTo>
                    <a:lnTo>
                      <a:pt x="3" y="35"/>
                    </a:lnTo>
                    <a:lnTo>
                      <a:pt x="3" y="46"/>
                    </a:lnTo>
                    <a:lnTo>
                      <a:pt x="3" y="65"/>
                    </a:lnTo>
                    <a:lnTo>
                      <a:pt x="3" y="48"/>
                    </a:lnTo>
                    <a:lnTo>
                      <a:pt x="4" y="19"/>
                    </a:lnTo>
                    <a:lnTo>
                      <a:pt x="4" y="4"/>
                    </a:lnTo>
                    <a:lnTo>
                      <a:pt x="4" y="6"/>
                    </a:lnTo>
                    <a:lnTo>
                      <a:pt x="4" y="24"/>
                    </a:lnTo>
                    <a:lnTo>
                      <a:pt x="4" y="27"/>
                    </a:lnTo>
                    <a:lnTo>
                      <a:pt x="4" y="18"/>
                    </a:lnTo>
                    <a:lnTo>
                      <a:pt x="4" y="28"/>
                    </a:lnTo>
                    <a:lnTo>
                      <a:pt x="4" y="39"/>
                    </a:lnTo>
                    <a:lnTo>
                      <a:pt x="4" y="53"/>
                    </a:lnTo>
                    <a:lnTo>
                      <a:pt x="4" y="113"/>
                    </a:lnTo>
                    <a:lnTo>
                      <a:pt x="4" y="86"/>
                    </a:lnTo>
                    <a:lnTo>
                      <a:pt x="4" y="67"/>
                    </a:lnTo>
                    <a:lnTo>
                      <a:pt x="5" y="7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96" name="Freeform 943"/>
              <p:cNvSpPr>
                <a:spLocks/>
              </p:cNvSpPr>
              <p:nvPr/>
            </p:nvSpPr>
            <p:spPr bwMode="auto">
              <a:xfrm>
                <a:off x="10287000" y="5935663"/>
                <a:ext cx="7938" cy="280988"/>
              </a:xfrm>
              <a:custGeom>
                <a:avLst/>
                <a:gdLst>
                  <a:gd name="T0" fmla="*/ 0 w 5"/>
                  <a:gd name="T1" fmla="*/ 88 h 177"/>
                  <a:gd name="T2" fmla="*/ 0 w 5"/>
                  <a:gd name="T3" fmla="*/ 52 h 177"/>
                  <a:gd name="T4" fmla="*/ 0 w 5"/>
                  <a:gd name="T5" fmla="*/ 21 h 177"/>
                  <a:gd name="T6" fmla="*/ 0 w 5"/>
                  <a:gd name="T7" fmla="*/ 10 h 177"/>
                  <a:gd name="T8" fmla="*/ 0 w 5"/>
                  <a:gd name="T9" fmla="*/ 23 h 177"/>
                  <a:gd name="T10" fmla="*/ 0 w 5"/>
                  <a:gd name="T11" fmla="*/ 48 h 177"/>
                  <a:gd name="T12" fmla="*/ 0 w 5"/>
                  <a:gd name="T13" fmla="*/ 32 h 177"/>
                  <a:gd name="T14" fmla="*/ 0 w 5"/>
                  <a:gd name="T15" fmla="*/ 31 h 177"/>
                  <a:gd name="T16" fmla="*/ 0 w 5"/>
                  <a:gd name="T17" fmla="*/ 80 h 177"/>
                  <a:gd name="T18" fmla="*/ 0 w 5"/>
                  <a:gd name="T19" fmla="*/ 99 h 177"/>
                  <a:gd name="T20" fmla="*/ 0 w 5"/>
                  <a:gd name="T21" fmla="*/ 78 h 177"/>
                  <a:gd name="T22" fmla="*/ 1 w 5"/>
                  <a:gd name="T23" fmla="*/ 177 h 177"/>
                  <a:gd name="T24" fmla="*/ 1 w 5"/>
                  <a:gd name="T25" fmla="*/ 92 h 177"/>
                  <a:gd name="T26" fmla="*/ 1 w 5"/>
                  <a:gd name="T27" fmla="*/ 52 h 177"/>
                  <a:gd name="T28" fmla="*/ 1 w 5"/>
                  <a:gd name="T29" fmla="*/ 36 h 177"/>
                  <a:gd name="T30" fmla="*/ 1 w 5"/>
                  <a:gd name="T31" fmla="*/ 42 h 177"/>
                  <a:gd name="T32" fmla="*/ 1 w 5"/>
                  <a:gd name="T33" fmla="*/ 88 h 177"/>
                  <a:gd name="T34" fmla="*/ 1 w 5"/>
                  <a:gd name="T35" fmla="*/ 148 h 177"/>
                  <a:gd name="T36" fmla="*/ 2 w 5"/>
                  <a:gd name="T37" fmla="*/ 79 h 177"/>
                  <a:gd name="T38" fmla="*/ 2 w 5"/>
                  <a:gd name="T39" fmla="*/ 46 h 177"/>
                  <a:gd name="T40" fmla="*/ 2 w 5"/>
                  <a:gd name="T41" fmla="*/ 19 h 177"/>
                  <a:gd name="T42" fmla="*/ 2 w 5"/>
                  <a:gd name="T43" fmla="*/ 15 h 177"/>
                  <a:gd name="T44" fmla="*/ 2 w 5"/>
                  <a:gd name="T45" fmla="*/ 44 h 177"/>
                  <a:gd name="T46" fmla="*/ 2 w 5"/>
                  <a:gd name="T47" fmla="*/ 150 h 177"/>
                  <a:gd name="T48" fmla="*/ 2 w 5"/>
                  <a:gd name="T49" fmla="*/ 100 h 177"/>
                  <a:gd name="T50" fmla="*/ 2 w 5"/>
                  <a:gd name="T51" fmla="*/ 118 h 177"/>
                  <a:gd name="T52" fmla="*/ 2 w 5"/>
                  <a:gd name="T53" fmla="*/ 108 h 177"/>
                  <a:gd name="T54" fmla="*/ 2 w 5"/>
                  <a:gd name="T55" fmla="*/ 71 h 177"/>
                  <a:gd name="T56" fmla="*/ 2 w 5"/>
                  <a:gd name="T57" fmla="*/ 26 h 177"/>
                  <a:gd name="T58" fmla="*/ 2 w 5"/>
                  <a:gd name="T59" fmla="*/ 11 h 177"/>
                  <a:gd name="T60" fmla="*/ 3 w 5"/>
                  <a:gd name="T61" fmla="*/ 19 h 177"/>
                  <a:gd name="T62" fmla="*/ 3 w 5"/>
                  <a:gd name="T63" fmla="*/ 33 h 177"/>
                  <a:gd name="T64" fmla="*/ 3 w 5"/>
                  <a:gd name="T65" fmla="*/ 34 h 177"/>
                  <a:gd name="T66" fmla="*/ 3 w 5"/>
                  <a:gd name="T67" fmla="*/ 33 h 177"/>
                  <a:gd name="T68" fmla="*/ 3 w 5"/>
                  <a:gd name="T69" fmla="*/ 37 h 177"/>
                  <a:gd name="T70" fmla="*/ 3 w 5"/>
                  <a:gd name="T71" fmla="*/ 36 h 177"/>
                  <a:gd name="T72" fmla="*/ 3 w 5"/>
                  <a:gd name="T73" fmla="*/ 25 h 177"/>
                  <a:gd name="T74" fmla="*/ 3 w 5"/>
                  <a:gd name="T75" fmla="*/ 17 h 177"/>
                  <a:gd name="T76" fmla="*/ 3 w 5"/>
                  <a:gd name="T77" fmla="*/ 13 h 177"/>
                  <a:gd name="T78" fmla="*/ 3 w 5"/>
                  <a:gd name="T79" fmla="*/ 18 h 177"/>
                  <a:gd name="T80" fmla="*/ 3 w 5"/>
                  <a:gd name="T81" fmla="*/ 36 h 177"/>
                  <a:gd name="T82" fmla="*/ 4 w 5"/>
                  <a:gd name="T83" fmla="*/ 72 h 177"/>
                  <a:gd name="T84" fmla="*/ 4 w 5"/>
                  <a:gd name="T85" fmla="*/ 79 h 177"/>
                  <a:gd name="T86" fmla="*/ 4 w 5"/>
                  <a:gd name="T87" fmla="*/ 54 h 177"/>
                  <a:gd name="T88" fmla="*/ 4 w 5"/>
                  <a:gd name="T89" fmla="*/ 46 h 177"/>
                  <a:gd name="T90" fmla="*/ 4 w 5"/>
                  <a:gd name="T91" fmla="*/ 42 h 177"/>
                  <a:gd name="T92" fmla="*/ 4 w 5"/>
                  <a:gd name="T93" fmla="*/ 26 h 177"/>
                  <a:gd name="T94" fmla="*/ 4 w 5"/>
                  <a:gd name="T95" fmla="*/ 6 h 177"/>
                  <a:gd name="T96" fmla="*/ 4 w 5"/>
                  <a:gd name="T97" fmla="*/ 0 h 177"/>
                  <a:gd name="T98" fmla="*/ 5 w 5"/>
                  <a:gd name="T99" fmla="*/ 11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7">
                    <a:moveTo>
                      <a:pt x="0" y="88"/>
                    </a:moveTo>
                    <a:lnTo>
                      <a:pt x="0" y="52"/>
                    </a:lnTo>
                    <a:lnTo>
                      <a:pt x="0" y="21"/>
                    </a:lnTo>
                    <a:lnTo>
                      <a:pt x="0" y="10"/>
                    </a:lnTo>
                    <a:lnTo>
                      <a:pt x="0" y="23"/>
                    </a:lnTo>
                    <a:lnTo>
                      <a:pt x="0" y="48"/>
                    </a:lnTo>
                    <a:lnTo>
                      <a:pt x="0" y="32"/>
                    </a:lnTo>
                    <a:lnTo>
                      <a:pt x="0" y="31"/>
                    </a:lnTo>
                    <a:lnTo>
                      <a:pt x="0" y="80"/>
                    </a:lnTo>
                    <a:lnTo>
                      <a:pt x="0" y="99"/>
                    </a:lnTo>
                    <a:lnTo>
                      <a:pt x="0" y="78"/>
                    </a:lnTo>
                    <a:lnTo>
                      <a:pt x="1" y="177"/>
                    </a:lnTo>
                    <a:lnTo>
                      <a:pt x="1" y="92"/>
                    </a:lnTo>
                    <a:lnTo>
                      <a:pt x="1" y="52"/>
                    </a:lnTo>
                    <a:lnTo>
                      <a:pt x="1" y="36"/>
                    </a:lnTo>
                    <a:lnTo>
                      <a:pt x="1" y="42"/>
                    </a:lnTo>
                    <a:lnTo>
                      <a:pt x="1" y="88"/>
                    </a:lnTo>
                    <a:lnTo>
                      <a:pt x="1" y="148"/>
                    </a:lnTo>
                    <a:lnTo>
                      <a:pt x="2" y="79"/>
                    </a:lnTo>
                    <a:lnTo>
                      <a:pt x="2" y="46"/>
                    </a:lnTo>
                    <a:lnTo>
                      <a:pt x="2" y="19"/>
                    </a:lnTo>
                    <a:lnTo>
                      <a:pt x="2" y="15"/>
                    </a:lnTo>
                    <a:lnTo>
                      <a:pt x="2" y="44"/>
                    </a:lnTo>
                    <a:lnTo>
                      <a:pt x="2" y="150"/>
                    </a:lnTo>
                    <a:lnTo>
                      <a:pt x="2" y="100"/>
                    </a:lnTo>
                    <a:lnTo>
                      <a:pt x="2" y="118"/>
                    </a:lnTo>
                    <a:lnTo>
                      <a:pt x="2" y="108"/>
                    </a:lnTo>
                    <a:lnTo>
                      <a:pt x="2" y="71"/>
                    </a:lnTo>
                    <a:lnTo>
                      <a:pt x="2" y="26"/>
                    </a:lnTo>
                    <a:lnTo>
                      <a:pt x="2" y="11"/>
                    </a:lnTo>
                    <a:lnTo>
                      <a:pt x="3" y="19"/>
                    </a:lnTo>
                    <a:lnTo>
                      <a:pt x="3" y="33"/>
                    </a:lnTo>
                    <a:lnTo>
                      <a:pt x="3" y="34"/>
                    </a:lnTo>
                    <a:lnTo>
                      <a:pt x="3" y="33"/>
                    </a:lnTo>
                    <a:lnTo>
                      <a:pt x="3" y="37"/>
                    </a:lnTo>
                    <a:lnTo>
                      <a:pt x="3" y="36"/>
                    </a:lnTo>
                    <a:lnTo>
                      <a:pt x="3" y="25"/>
                    </a:lnTo>
                    <a:lnTo>
                      <a:pt x="3" y="17"/>
                    </a:lnTo>
                    <a:lnTo>
                      <a:pt x="3" y="13"/>
                    </a:lnTo>
                    <a:lnTo>
                      <a:pt x="3" y="18"/>
                    </a:lnTo>
                    <a:lnTo>
                      <a:pt x="3" y="36"/>
                    </a:lnTo>
                    <a:lnTo>
                      <a:pt x="4" y="72"/>
                    </a:lnTo>
                    <a:lnTo>
                      <a:pt x="4" y="79"/>
                    </a:lnTo>
                    <a:lnTo>
                      <a:pt x="4" y="54"/>
                    </a:lnTo>
                    <a:lnTo>
                      <a:pt x="4" y="46"/>
                    </a:lnTo>
                    <a:lnTo>
                      <a:pt x="4" y="42"/>
                    </a:lnTo>
                    <a:lnTo>
                      <a:pt x="4" y="26"/>
                    </a:lnTo>
                    <a:lnTo>
                      <a:pt x="4" y="6"/>
                    </a:lnTo>
                    <a:lnTo>
                      <a:pt x="4" y="0"/>
                    </a:lnTo>
                    <a:lnTo>
                      <a:pt x="5" y="1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97" name="Freeform 944"/>
              <p:cNvSpPr>
                <a:spLocks/>
              </p:cNvSpPr>
              <p:nvPr/>
            </p:nvSpPr>
            <p:spPr bwMode="auto">
              <a:xfrm>
                <a:off x="10294938" y="5937251"/>
                <a:ext cx="6350" cy="244475"/>
              </a:xfrm>
              <a:custGeom>
                <a:avLst/>
                <a:gdLst>
                  <a:gd name="T0" fmla="*/ 0 w 4"/>
                  <a:gd name="T1" fmla="*/ 10 h 154"/>
                  <a:gd name="T2" fmla="*/ 0 w 4"/>
                  <a:gd name="T3" fmla="*/ 34 h 154"/>
                  <a:gd name="T4" fmla="*/ 0 w 4"/>
                  <a:gd name="T5" fmla="*/ 67 h 154"/>
                  <a:gd name="T6" fmla="*/ 0 w 4"/>
                  <a:gd name="T7" fmla="*/ 60 h 154"/>
                  <a:gd name="T8" fmla="*/ 0 w 4"/>
                  <a:gd name="T9" fmla="*/ 12 h 154"/>
                  <a:gd name="T10" fmla="*/ 0 w 4"/>
                  <a:gd name="T11" fmla="*/ 3 h 154"/>
                  <a:gd name="T12" fmla="*/ 0 w 4"/>
                  <a:gd name="T13" fmla="*/ 26 h 154"/>
                  <a:gd name="T14" fmla="*/ 0 w 4"/>
                  <a:gd name="T15" fmla="*/ 87 h 154"/>
                  <a:gd name="T16" fmla="*/ 0 w 4"/>
                  <a:gd name="T17" fmla="*/ 130 h 154"/>
                  <a:gd name="T18" fmla="*/ 0 w 4"/>
                  <a:gd name="T19" fmla="*/ 77 h 154"/>
                  <a:gd name="T20" fmla="*/ 0 w 4"/>
                  <a:gd name="T21" fmla="*/ 61 h 154"/>
                  <a:gd name="T22" fmla="*/ 1 w 4"/>
                  <a:gd name="T23" fmla="*/ 39 h 154"/>
                  <a:gd name="T24" fmla="*/ 1 w 4"/>
                  <a:gd name="T25" fmla="*/ 23 h 154"/>
                  <a:gd name="T26" fmla="*/ 1 w 4"/>
                  <a:gd name="T27" fmla="*/ 19 h 154"/>
                  <a:gd name="T28" fmla="*/ 1 w 4"/>
                  <a:gd name="T29" fmla="*/ 15 h 154"/>
                  <a:gd name="T30" fmla="*/ 1 w 4"/>
                  <a:gd name="T31" fmla="*/ 18 h 154"/>
                  <a:gd name="T32" fmla="*/ 1 w 4"/>
                  <a:gd name="T33" fmla="*/ 48 h 154"/>
                  <a:gd name="T34" fmla="*/ 1 w 4"/>
                  <a:gd name="T35" fmla="*/ 106 h 154"/>
                  <a:gd name="T36" fmla="*/ 1 w 4"/>
                  <a:gd name="T37" fmla="*/ 32 h 154"/>
                  <a:gd name="T38" fmla="*/ 1 w 4"/>
                  <a:gd name="T39" fmla="*/ 23 h 154"/>
                  <a:gd name="T40" fmla="*/ 1 w 4"/>
                  <a:gd name="T41" fmla="*/ 58 h 154"/>
                  <a:gd name="T42" fmla="*/ 1 w 4"/>
                  <a:gd name="T43" fmla="*/ 38 h 154"/>
                  <a:gd name="T44" fmla="*/ 2 w 4"/>
                  <a:gd name="T45" fmla="*/ 9 h 154"/>
                  <a:gd name="T46" fmla="*/ 2 w 4"/>
                  <a:gd name="T47" fmla="*/ 12 h 154"/>
                  <a:gd name="T48" fmla="*/ 2 w 4"/>
                  <a:gd name="T49" fmla="*/ 42 h 154"/>
                  <a:gd name="T50" fmla="*/ 2 w 4"/>
                  <a:gd name="T51" fmla="*/ 65 h 154"/>
                  <a:gd name="T52" fmla="*/ 2 w 4"/>
                  <a:gd name="T53" fmla="*/ 34 h 154"/>
                  <a:gd name="T54" fmla="*/ 2 w 4"/>
                  <a:gd name="T55" fmla="*/ 33 h 154"/>
                  <a:gd name="T56" fmla="*/ 2 w 4"/>
                  <a:gd name="T57" fmla="*/ 41 h 154"/>
                  <a:gd name="T58" fmla="*/ 2 w 4"/>
                  <a:gd name="T59" fmla="*/ 21 h 154"/>
                  <a:gd name="T60" fmla="*/ 3 w 4"/>
                  <a:gd name="T61" fmla="*/ 2 h 154"/>
                  <a:gd name="T62" fmla="*/ 3 w 4"/>
                  <a:gd name="T63" fmla="*/ 0 h 154"/>
                  <a:gd name="T64" fmla="*/ 3 w 4"/>
                  <a:gd name="T65" fmla="*/ 27 h 154"/>
                  <a:gd name="T66" fmla="*/ 3 w 4"/>
                  <a:gd name="T67" fmla="*/ 94 h 154"/>
                  <a:gd name="T68" fmla="*/ 3 w 4"/>
                  <a:gd name="T69" fmla="*/ 54 h 154"/>
                  <a:gd name="T70" fmla="*/ 3 w 4"/>
                  <a:gd name="T71" fmla="*/ 35 h 154"/>
                  <a:gd name="T72" fmla="*/ 3 w 4"/>
                  <a:gd name="T73" fmla="*/ 33 h 154"/>
                  <a:gd name="T74" fmla="*/ 3 w 4"/>
                  <a:gd name="T75" fmla="*/ 42 h 154"/>
                  <a:gd name="T76" fmla="*/ 3 w 4"/>
                  <a:gd name="T77" fmla="*/ 63 h 154"/>
                  <a:gd name="T78" fmla="*/ 3 w 4"/>
                  <a:gd name="T79" fmla="*/ 86 h 154"/>
                  <a:gd name="T80" fmla="*/ 3 w 4"/>
                  <a:gd name="T81" fmla="*/ 101 h 154"/>
                  <a:gd name="T82" fmla="*/ 4 w 4"/>
                  <a:gd name="T83" fmla="*/ 82 h 154"/>
                  <a:gd name="T84" fmla="*/ 4 w 4"/>
                  <a:gd name="T85" fmla="*/ 97 h 154"/>
                  <a:gd name="T86" fmla="*/ 4 w 4"/>
                  <a:gd name="T87" fmla="*/ 120 h 154"/>
                  <a:gd name="T88" fmla="*/ 4 w 4"/>
                  <a:gd name="T89" fmla="*/ 46 h 154"/>
                  <a:gd name="T90" fmla="*/ 4 w 4"/>
                  <a:gd name="T91" fmla="*/ 33 h 154"/>
                  <a:gd name="T92" fmla="*/ 4 w 4"/>
                  <a:gd name="T93" fmla="*/ 57 h 154"/>
                  <a:gd name="T94" fmla="*/ 4 w 4"/>
                  <a:gd name="T95" fmla="*/ 154 h 154"/>
                  <a:gd name="T96" fmla="*/ 4 w 4"/>
                  <a:gd name="T97" fmla="*/ 60 h 154"/>
                  <a:gd name="T98" fmla="*/ 4 w 4"/>
                  <a:gd name="T99" fmla="*/ 31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154">
                    <a:moveTo>
                      <a:pt x="0" y="10"/>
                    </a:moveTo>
                    <a:lnTo>
                      <a:pt x="0" y="34"/>
                    </a:lnTo>
                    <a:lnTo>
                      <a:pt x="0" y="67"/>
                    </a:lnTo>
                    <a:lnTo>
                      <a:pt x="0" y="60"/>
                    </a:lnTo>
                    <a:lnTo>
                      <a:pt x="0" y="12"/>
                    </a:lnTo>
                    <a:lnTo>
                      <a:pt x="0" y="3"/>
                    </a:lnTo>
                    <a:lnTo>
                      <a:pt x="0" y="26"/>
                    </a:lnTo>
                    <a:lnTo>
                      <a:pt x="0" y="87"/>
                    </a:lnTo>
                    <a:lnTo>
                      <a:pt x="0" y="130"/>
                    </a:lnTo>
                    <a:lnTo>
                      <a:pt x="0" y="77"/>
                    </a:lnTo>
                    <a:lnTo>
                      <a:pt x="0" y="61"/>
                    </a:lnTo>
                    <a:lnTo>
                      <a:pt x="1" y="39"/>
                    </a:lnTo>
                    <a:lnTo>
                      <a:pt x="1" y="23"/>
                    </a:lnTo>
                    <a:lnTo>
                      <a:pt x="1" y="19"/>
                    </a:lnTo>
                    <a:lnTo>
                      <a:pt x="1" y="15"/>
                    </a:lnTo>
                    <a:lnTo>
                      <a:pt x="1" y="18"/>
                    </a:lnTo>
                    <a:lnTo>
                      <a:pt x="1" y="48"/>
                    </a:lnTo>
                    <a:lnTo>
                      <a:pt x="1" y="106"/>
                    </a:lnTo>
                    <a:lnTo>
                      <a:pt x="1" y="32"/>
                    </a:lnTo>
                    <a:lnTo>
                      <a:pt x="1" y="23"/>
                    </a:lnTo>
                    <a:lnTo>
                      <a:pt x="1" y="58"/>
                    </a:lnTo>
                    <a:lnTo>
                      <a:pt x="1" y="38"/>
                    </a:lnTo>
                    <a:lnTo>
                      <a:pt x="2" y="9"/>
                    </a:lnTo>
                    <a:lnTo>
                      <a:pt x="2" y="12"/>
                    </a:lnTo>
                    <a:lnTo>
                      <a:pt x="2" y="42"/>
                    </a:lnTo>
                    <a:lnTo>
                      <a:pt x="2" y="65"/>
                    </a:lnTo>
                    <a:lnTo>
                      <a:pt x="2" y="34"/>
                    </a:lnTo>
                    <a:lnTo>
                      <a:pt x="2" y="33"/>
                    </a:lnTo>
                    <a:lnTo>
                      <a:pt x="2" y="41"/>
                    </a:lnTo>
                    <a:lnTo>
                      <a:pt x="2" y="21"/>
                    </a:lnTo>
                    <a:lnTo>
                      <a:pt x="3" y="2"/>
                    </a:lnTo>
                    <a:lnTo>
                      <a:pt x="3" y="0"/>
                    </a:lnTo>
                    <a:lnTo>
                      <a:pt x="3" y="27"/>
                    </a:lnTo>
                    <a:lnTo>
                      <a:pt x="3" y="94"/>
                    </a:lnTo>
                    <a:lnTo>
                      <a:pt x="3" y="54"/>
                    </a:lnTo>
                    <a:lnTo>
                      <a:pt x="3" y="35"/>
                    </a:lnTo>
                    <a:lnTo>
                      <a:pt x="3" y="33"/>
                    </a:lnTo>
                    <a:lnTo>
                      <a:pt x="3" y="42"/>
                    </a:lnTo>
                    <a:lnTo>
                      <a:pt x="3" y="63"/>
                    </a:lnTo>
                    <a:lnTo>
                      <a:pt x="3" y="86"/>
                    </a:lnTo>
                    <a:lnTo>
                      <a:pt x="3" y="101"/>
                    </a:lnTo>
                    <a:lnTo>
                      <a:pt x="4" y="82"/>
                    </a:lnTo>
                    <a:lnTo>
                      <a:pt x="4" y="97"/>
                    </a:lnTo>
                    <a:lnTo>
                      <a:pt x="4" y="120"/>
                    </a:lnTo>
                    <a:lnTo>
                      <a:pt x="4" y="46"/>
                    </a:lnTo>
                    <a:lnTo>
                      <a:pt x="4" y="33"/>
                    </a:lnTo>
                    <a:lnTo>
                      <a:pt x="4" y="57"/>
                    </a:lnTo>
                    <a:lnTo>
                      <a:pt x="4" y="154"/>
                    </a:lnTo>
                    <a:lnTo>
                      <a:pt x="4" y="60"/>
                    </a:lnTo>
                    <a:lnTo>
                      <a:pt x="4" y="3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98" name="Freeform 945"/>
              <p:cNvSpPr>
                <a:spLocks/>
              </p:cNvSpPr>
              <p:nvPr/>
            </p:nvSpPr>
            <p:spPr bwMode="auto">
              <a:xfrm>
                <a:off x="10301288" y="5922963"/>
                <a:ext cx="7938" cy="246063"/>
              </a:xfrm>
              <a:custGeom>
                <a:avLst/>
                <a:gdLst>
                  <a:gd name="T0" fmla="*/ 0 w 5"/>
                  <a:gd name="T1" fmla="*/ 40 h 155"/>
                  <a:gd name="T2" fmla="*/ 0 w 5"/>
                  <a:gd name="T3" fmla="*/ 41 h 155"/>
                  <a:gd name="T4" fmla="*/ 0 w 5"/>
                  <a:gd name="T5" fmla="*/ 55 h 155"/>
                  <a:gd name="T6" fmla="*/ 1 w 5"/>
                  <a:gd name="T7" fmla="*/ 60 h 155"/>
                  <a:gd name="T8" fmla="*/ 1 w 5"/>
                  <a:gd name="T9" fmla="*/ 48 h 155"/>
                  <a:gd name="T10" fmla="*/ 1 w 5"/>
                  <a:gd name="T11" fmla="*/ 27 h 155"/>
                  <a:gd name="T12" fmla="*/ 1 w 5"/>
                  <a:gd name="T13" fmla="*/ 7 h 155"/>
                  <a:gd name="T14" fmla="*/ 1 w 5"/>
                  <a:gd name="T15" fmla="*/ 1 h 155"/>
                  <a:gd name="T16" fmla="*/ 1 w 5"/>
                  <a:gd name="T17" fmla="*/ 9 h 155"/>
                  <a:gd name="T18" fmla="*/ 1 w 5"/>
                  <a:gd name="T19" fmla="*/ 25 h 155"/>
                  <a:gd name="T20" fmla="*/ 1 w 5"/>
                  <a:gd name="T21" fmla="*/ 32 h 155"/>
                  <a:gd name="T22" fmla="*/ 2 w 5"/>
                  <a:gd name="T23" fmla="*/ 35 h 155"/>
                  <a:gd name="T24" fmla="*/ 2 w 5"/>
                  <a:gd name="T25" fmla="*/ 42 h 155"/>
                  <a:gd name="T26" fmla="*/ 2 w 5"/>
                  <a:gd name="T27" fmla="*/ 65 h 155"/>
                  <a:gd name="T28" fmla="*/ 2 w 5"/>
                  <a:gd name="T29" fmla="*/ 155 h 155"/>
                  <a:gd name="T30" fmla="*/ 2 w 5"/>
                  <a:gd name="T31" fmla="*/ 98 h 155"/>
                  <a:gd name="T32" fmla="*/ 2 w 5"/>
                  <a:gd name="T33" fmla="*/ 72 h 155"/>
                  <a:gd name="T34" fmla="*/ 2 w 5"/>
                  <a:gd name="T35" fmla="*/ 88 h 155"/>
                  <a:gd name="T36" fmla="*/ 2 w 5"/>
                  <a:gd name="T37" fmla="*/ 104 h 155"/>
                  <a:gd name="T38" fmla="*/ 2 w 5"/>
                  <a:gd name="T39" fmla="*/ 89 h 155"/>
                  <a:gd name="T40" fmla="*/ 2 w 5"/>
                  <a:gd name="T41" fmla="*/ 69 h 155"/>
                  <a:gd name="T42" fmla="*/ 2 w 5"/>
                  <a:gd name="T43" fmla="*/ 63 h 155"/>
                  <a:gd name="T44" fmla="*/ 3 w 5"/>
                  <a:gd name="T45" fmla="*/ 59 h 155"/>
                  <a:gd name="T46" fmla="*/ 3 w 5"/>
                  <a:gd name="T47" fmla="*/ 52 h 155"/>
                  <a:gd name="T48" fmla="*/ 3 w 5"/>
                  <a:gd name="T49" fmla="*/ 63 h 155"/>
                  <a:gd name="T50" fmla="*/ 3 w 5"/>
                  <a:gd name="T51" fmla="*/ 66 h 155"/>
                  <a:gd name="T52" fmla="*/ 3 w 5"/>
                  <a:gd name="T53" fmla="*/ 17 h 155"/>
                  <a:gd name="T54" fmla="*/ 3 w 5"/>
                  <a:gd name="T55" fmla="*/ 0 h 155"/>
                  <a:gd name="T56" fmla="*/ 3 w 5"/>
                  <a:gd name="T57" fmla="*/ 10 h 155"/>
                  <a:gd name="T58" fmla="*/ 3 w 5"/>
                  <a:gd name="T59" fmla="*/ 41 h 155"/>
                  <a:gd name="T60" fmla="*/ 3 w 5"/>
                  <a:gd name="T61" fmla="*/ 77 h 155"/>
                  <a:gd name="T62" fmla="*/ 3 w 5"/>
                  <a:gd name="T63" fmla="*/ 66 h 155"/>
                  <a:gd name="T64" fmla="*/ 3 w 5"/>
                  <a:gd name="T65" fmla="*/ 60 h 155"/>
                  <a:gd name="T66" fmla="*/ 4 w 5"/>
                  <a:gd name="T67" fmla="*/ 65 h 155"/>
                  <a:gd name="T68" fmla="*/ 4 w 5"/>
                  <a:gd name="T69" fmla="*/ 67 h 155"/>
                  <a:gd name="T70" fmla="*/ 4 w 5"/>
                  <a:gd name="T71" fmla="*/ 93 h 155"/>
                  <a:gd name="T72" fmla="*/ 4 w 5"/>
                  <a:gd name="T73" fmla="*/ 130 h 155"/>
                  <a:gd name="T74" fmla="*/ 4 w 5"/>
                  <a:gd name="T75" fmla="*/ 106 h 155"/>
                  <a:gd name="T76" fmla="*/ 4 w 5"/>
                  <a:gd name="T77" fmla="*/ 80 h 155"/>
                  <a:gd name="T78" fmla="*/ 4 w 5"/>
                  <a:gd name="T79" fmla="*/ 47 h 155"/>
                  <a:gd name="T80" fmla="*/ 4 w 5"/>
                  <a:gd name="T81" fmla="*/ 37 h 155"/>
                  <a:gd name="T82" fmla="*/ 5 w 5"/>
                  <a:gd name="T83" fmla="*/ 50 h 155"/>
                  <a:gd name="T84" fmla="*/ 5 w 5"/>
                  <a:gd name="T85" fmla="*/ 82 h 155"/>
                  <a:gd name="T86" fmla="*/ 5 w 5"/>
                  <a:gd name="T87" fmla="*/ 66 h 155"/>
                  <a:gd name="T88" fmla="*/ 5 w 5"/>
                  <a:gd name="T89" fmla="*/ 47 h 155"/>
                  <a:gd name="T90" fmla="*/ 5 w 5"/>
                  <a:gd name="T91" fmla="*/ 49 h 155"/>
                  <a:gd name="T92" fmla="*/ 5 w 5"/>
                  <a:gd name="T93" fmla="*/ 62 h 155"/>
                  <a:gd name="T94" fmla="*/ 5 w 5"/>
                  <a:gd name="T95" fmla="*/ 72 h 155"/>
                  <a:gd name="T96" fmla="*/ 5 w 5"/>
                  <a:gd name="T97" fmla="*/ 80 h 155"/>
                  <a:gd name="T98" fmla="*/ 5 w 5"/>
                  <a:gd name="T99" fmla="*/ 110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55">
                    <a:moveTo>
                      <a:pt x="0" y="40"/>
                    </a:moveTo>
                    <a:lnTo>
                      <a:pt x="0" y="41"/>
                    </a:lnTo>
                    <a:lnTo>
                      <a:pt x="0" y="55"/>
                    </a:lnTo>
                    <a:lnTo>
                      <a:pt x="1" y="60"/>
                    </a:lnTo>
                    <a:lnTo>
                      <a:pt x="1" y="48"/>
                    </a:lnTo>
                    <a:lnTo>
                      <a:pt x="1" y="27"/>
                    </a:lnTo>
                    <a:lnTo>
                      <a:pt x="1" y="7"/>
                    </a:lnTo>
                    <a:lnTo>
                      <a:pt x="1" y="1"/>
                    </a:lnTo>
                    <a:lnTo>
                      <a:pt x="1" y="9"/>
                    </a:lnTo>
                    <a:lnTo>
                      <a:pt x="1" y="25"/>
                    </a:lnTo>
                    <a:lnTo>
                      <a:pt x="1" y="32"/>
                    </a:lnTo>
                    <a:lnTo>
                      <a:pt x="2" y="35"/>
                    </a:lnTo>
                    <a:lnTo>
                      <a:pt x="2" y="42"/>
                    </a:lnTo>
                    <a:lnTo>
                      <a:pt x="2" y="65"/>
                    </a:lnTo>
                    <a:lnTo>
                      <a:pt x="2" y="155"/>
                    </a:lnTo>
                    <a:lnTo>
                      <a:pt x="2" y="98"/>
                    </a:lnTo>
                    <a:lnTo>
                      <a:pt x="2" y="72"/>
                    </a:lnTo>
                    <a:lnTo>
                      <a:pt x="2" y="88"/>
                    </a:lnTo>
                    <a:lnTo>
                      <a:pt x="2" y="104"/>
                    </a:lnTo>
                    <a:lnTo>
                      <a:pt x="2" y="89"/>
                    </a:lnTo>
                    <a:lnTo>
                      <a:pt x="2" y="69"/>
                    </a:lnTo>
                    <a:lnTo>
                      <a:pt x="2" y="63"/>
                    </a:lnTo>
                    <a:lnTo>
                      <a:pt x="3" y="59"/>
                    </a:lnTo>
                    <a:lnTo>
                      <a:pt x="3" y="52"/>
                    </a:lnTo>
                    <a:lnTo>
                      <a:pt x="3" y="63"/>
                    </a:lnTo>
                    <a:lnTo>
                      <a:pt x="3" y="66"/>
                    </a:lnTo>
                    <a:lnTo>
                      <a:pt x="3" y="17"/>
                    </a:lnTo>
                    <a:lnTo>
                      <a:pt x="3" y="0"/>
                    </a:lnTo>
                    <a:lnTo>
                      <a:pt x="3" y="10"/>
                    </a:lnTo>
                    <a:lnTo>
                      <a:pt x="3" y="41"/>
                    </a:lnTo>
                    <a:lnTo>
                      <a:pt x="3" y="77"/>
                    </a:lnTo>
                    <a:lnTo>
                      <a:pt x="3" y="66"/>
                    </a:lnTo>
                    <a:lnTo>
                      <a:pt x="3" y="60"/>
                    </a:lnTo>
                    <a:lnTo>
                      <a:pt x="4" y="65"/>
                    </a:lnTo>
                    <a:lnTo>
                      <a:pt x="4" y="67"/>
                    </a:lnTo>
                    <a:lnTo>
                      <a:pt x="4" y="93"/>
                    </a:lnTo>
                    <a:lnTo>
                      <a:pt x="4" y="130"/>
                    </a:lnTo>
                    <a:lnTo>
                      <a:pt x="4" y="106"/>
                    </a:lnTo>
                    <a:lnTo>
                      <a:pt x="4" y="80"/>
                    </a:lnTo>
                    <a:lnTo>
                      <a:pt x="4" y="47"/>
                    </a:lnTo>
                    <a:lnTo>
                      <a:pt x="4" y="37"/>
                    </a:lnTo>
                    <a:lnTo>
                      <a:pt x="5" y="50"/>
                    </a:lnTo>
                    <a:lnTo>
                      <a:pt x="5" y="82"/>
                    </a:lnTo>
                    <a:lnTo>
                      <a:pt x="5" y="66"/>
                    </a:lnTo>
                    <a:lnTo>
                      <a:pt x="5" y="47"/>
                    </a:lnTo>
                    <a:lnTo>
                      <a:pt x="5" y="49"/>
                    </a:lnTo>
                    <a:lnTo>
                      <a:pt x="5" y="62"/>
                    </a:lnTo>
                    <a:lnTo>
                      <a:pt x="5" y="72"/>
                    </a:lnTo>
                    <a:lnTo>
                      <a:pt x="5" y="80"/>
                    </a:lnTo>
                    <a:lnTo>
                      <a:pt x="5" y="11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799" name="Freeform 946"/>
              <p:cNvSpPr>
                <a:spLocks/>
              </p:cNvSpPr>
              <p:nvPr/>
            </p:nvSpPr>
            <p:spPr bwMode="auto">
              <a:xfrm>
                <a:off x="10309225" y="5948363"/>
                <a:ext cx="7938" cy="303213"/>
              </a:xfrm>
              <a:custGeom>
                <a:avLst/>
                <a:gdLst>
                  <a:gd name="T0" fmla="*/ 0 w 5"/>
                  <a:gd name="T1" fmla="*/ 94 h 191"/>
                  <a:gd name="T2" fmla="*/ 0 w 5"/>
                  <a:gd name="T3" fmla="*/ 144 h 191"/>
                  <a:gd name="T4" fmla="*/ 0 w 5"/>
                  <a:gd name="T5" fmla="*/ 95 h 191"/>
                  <a:gd name="T6" fmla="*/ 1 w 5"/>
                  <a:gd name="T7" fmla="*/ 94 h 191"/>
                  <a:gd name="T8" fmla="*/ 1 w 5"/>
                  <a:gd name="T9" fmla="*/ 81 h 191"/>
                  <a:gd name="T10" fmla="*/ 1 w 5"/>
                  <a:gd name="T11" fmla="*/ 54 h 191"/>
                  <a:gd name="T12" fmla="*/ 1 w 5"/>
                  <a:gd name="T13" fmla="*/ 35 h 191"/>
                  <a:gd name="T14" fmla="*/ 1 w 5"/>
                  <a:gd name="T15" fmla="*/ 34 h 191"/>
                  <a:gd name="T16" fmla="*/ 1 w 5"/>
                  <a:gd name="T17" fmla="*/ 55 h 191"/>
                  <a:gd name="T18" fmla="*/ 1 w 5"/>
                  <a:gd name="T19" fmla="*/ 93 h 191"/>
                  <a:gd name="T20" fmla="*/ 1 w 5"/>
                  <a:gd name="T21" fmla="*/ 75 h 191"/>
                  <a:gd name="T22" fmla="*/ 1 w 5"/>
                  <a:gd name="T23" fmla="*/ 53 h 191"/>
                  <a:gd name="T24" fmla="*/ 1 w 5"/>
                  <a:gd name="T25" fmla="*/ 59 h 191"/>
                  <a:gd name="T26" fmla="*/ 1 w 5"/>
                  <a:gd name="T27" fmla="*/ 159 h 191"/>
                  <a:gd name="T28" fmla="*/ 1 w 5"/>
                  <a:gd name="T29" fmla="*/ 51 h 191"/>
                  <a:gd name="T30" fmla="*/ 2 w 5"/>
                  <a:gd name="T31" fmla="*/ 10 h 191"/>
                  <a:gd name="T32" fmla="*/ 2 w 5"/>
                  <a:gd name="T33" fmla="*/ 7 h 191"/>
                  <a:gd name="T34" fmla="*/ 2 w 5"/>
                  <a:gd name="T35" fmla="*/ 40 h 191"/>
                  <a:gd name="T36" fmla="*/ 2 w 5"/>
                  <a:gd name="T37" fmla="*/ 73 h 191"/>
                  <a:gd name="T38" fmla="*/ 2 w 5"/>
                  <a:gd name="T39" fmla="*/ 21 h 191"/>
                  <a:gd name="T40" fmla="*/ 2 w 5"/>
                  <a:gd name="T41" fmla="*/ 13 h 191"/>
                  <a:gd name="T42" fmla="*/ 2 w 5"/>
                  <a:gd name="T43" fmla="*/ 30 h 191"/>
                  <a:gd name="T44" fmla="*/ 3 w 5"/>
                  <a:gd name="T45" fmla="*/ 41 h 191"/>
                  <a:gd name="T46" fmla="*/ 3 w 5"/>
                  <a:gd name="T47" fmla="*/ 45 h 191"/>
                  <a:gd name="T48" fmla="*/ 3 w 5"/>
                  <a:gd name="T49" fmla="*/ 71 h 191"/>
                  <a:gd name="T50" fmla="*/ 3 w 5"/>
                  <a:gd name="T51" fmla="*/ 95 h 191"/>
                  <a:gd name="T52" fmla="*/ 3 w 5"/>
                  <a:gd name="T53" fmla="*/ 87 h 191"/>
                  <a:gd name="T54" fmla="*/ 3 w 5"/>
                  <a:gd name="T55" fmla="*/ 66 h 191"/>
                  <a:gd name="T56" fmla="*/ 3 w 5"/>
                  <a:gd name="T57" fmla="*/ 35 h 191"/>
                  <a:gd name="T58" fmla="*/ 3 w 5"/>
                  <a:gd name="T59" fmla="*/ 19 h 191"/>
                  <a:gd name="T60" fmla="*/ 3 w 5"/>
                  <a:gd name="T61" fmla="*/ 8 h 191"/>
                  <a:gd name="T62" fmla="*/ 3 w 5"/>
                  <a:gd name="T63" fmla="*/ 0 h 191"/>
                  <a:gd name="T64" fmla="*/ 3 w 5"/>
                  <a:gd name="T65" fmla="*/ 6 h 191"/>
                  <a:gd name="T66" fmla="*/ 3 w 5"/>
                  <a:gd name="T67" fmla="*/ 16 h 191"/>
                  <a:gd name="T68" fmla="*/ 4 w 5"/>
                  <a:gd name="T69" fmla="*/ 18 h 191"/>
                  <a:gd name="T70" fmla="*/ 4 w 5"/>
                  <a:gd name="T71" fmla="*/ 38 h 191"/>
                  <a:gd name="T72" fmla="*/ 4 w 5"/>
                  <a:gd name="T73" fmla="*/ 108 h 191"/>
                  <a:gd name="T74" fmla="*/ 4 w 5"/>
                  <a:gd name="T75" fmla="*/ 52 h 191"/>
                  <a:gd name="T76" fmla="*/ 4 w 5"/>
                  <a:gd name="T77" fmla="*/ 58 h 191"/>
                  <a:gd name="T78" fmla="*/ 4 w 5"/>
                  <a:gd name="T79" fmla="*/ 49 h 191"/>
                  <a:gd name="T80" fmla="*/ 4 w 5"/>
                  <a:gd name="T81" fmla="*/ 29 h 191"/>
                  <a:gd name="T82" fmla="*/ 4 w 5"/>
                  <a:gd name="T83" fmla="*/ 65 h 191"/>
                  <a:gd name="T84" fmla="*/ 4 w 5"/>
                  <a:gd name="T85" fmla="*/ 79 h 191"/>
                  <a:gd name="T86" fmla="*/ 4 w 5"/>
                  <a:gd name="T87" fmla="*/ 55 h 191"/>
                  <a:gd name="T88" fmla="*/ 4 w 5"/>
                  <a:gd name="T89" fmla="*/ 47 h 191"/>
                  <a:gd name="T90" fmla="*/ 5 w 5"/>
                  <a:gd name="T91" fmla="*/ 41 h 191"/>
                  <a:gd name="T92" fmla="*/ 5 w 5"/>
                  <a:gd name="T93" fmla="*/ 57 h 191"/>
                  <a:gd name="T94" fmla="*/ 5 w 5"/>
                  <a:gd name="T95" fmla="*/ 103 h 191"/>
                  <a:gd name="T96" fmla="*/ 5 w 5"/>
                  <a:gd name="T97" fmla="*/ 191 h 191"/>
                  <a:gd name="T98" fmla="*/ 5 w 5"/>
                  <a:gd name="T99" fmla="*/ 81 h 1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91">
                    <a:moveTo>
                      <a:pt x="0" y="94"/>
                    </a:moveTo>
                    <a:lnTo>
                      <a:pt x="0" y="144"/>
                    </a:lnTo>
                    <a:lnTo>
                      <a:pt x="0" y="95"/>
                    </a:lnTo>
                    <a:lnTo>
                      <a:pt x="1" y="94"/>
                    </a:lnTo>
                    <a:lnTo>
                      <a:pt x="1" y="81"/>
                    </a:lnTo>
                    <a:lnTo>
                      <a:pt x="1" y="54"/>
                    </a:lnTo>
                    <a:lnTo>
                      <a:pt x="1" y="35"/>
                    </a:lnTo>
                    <a:lnTo>
                      <a:pt x="1" y="34"/>
                    </a:lnTo>
                    <a:lnTo>
                      <a:pt x="1" y="55"/>
                    </a:lnTo>
                    <a:lnTo>
                      <a:pt x="1" y="93"/>
                    </a:lnTo>
                    <a:lnTo>
                      <a:pt x="1" y="75"/>
                    </a:lnTo>
                    <a:lnTo>
                      <a:pt x="1" y="53"/>
                    </a:lnTo>
                    <a:lnTo>
                      <a:pt x="1" y="59"/>
                    </a:lnTo>
                    <a:lnTo>
                      <a:pt x="1" y="159"/>
                    </a:lnTo>
                    <a:lnTo>
                      <a:pt x="1" y="51"/>
                    </a:lnTo>
                    <a:lnTo>
                      <a:pt x="2" y="10"/>
                    </a:lnTo>
                    <a:lnTo>
                      <a:pt x="2" y="7"/>
                    </a:lnTo>
                    <a:lnTo>
                      <a:pt x="2" y="40"/>
                    </a:lnTo>
                    <a:lnTo>
                      <a:pt x="2" y="73"/>
                    </a:lnTo>
                    <a:lnTo>
                      <a:pt x="2" y="21"/>
                    </a:lnTo>
                    <a:lnTo>
                      <a:pt x="2" y="13"/>
                    </a:lnTo>
                    <a:lnTo>
                      <a:pt x="2" y="30"/>
                    </a:lnTo>
                    <a:lnTo>
                      <a:pt x="3" y="41"/>
                    </a:lnTo>
                    <a:lnTo>
                      <a:pt x="3" y="45"/>
                    </a:lnTo>
                    <a:lnTo>
                      <a:pt x="3" y="71"/>
                    </a:lnTo>
                    <a:lnTo>
                      <a:pt x="3" y="95"/>
                    </a:lnTo>
                    <a:lnTo>
                      <a:pt x="3" y="87"/>
                    </a:lnTo>
                    <a:lnTo>
                      <a:pt x="3" y="66"/>
                    </a:lnTo>
                    <a:lnTo>
                      <a:pt x="3" y="35"/>
                    </a:lnTo>
                    <a:lnTo>
                      <a:pt x="3" y="19"/>
                    </a:lnTo>
                    <a:lnTo>
                      <a:pt x="3" y="8"/>
                    </a:lnTo>
                    <a:lnTo>
                      <a:pt x="3" y="0"/>
                    </a:lnTo>
                    <a:lnTo>
                      <a:pt x="3" y="6"/>
                    </a:lnTo>
                    <a:lnTo>
                      <a:pt x="3" y="16"/>
                    </a:lnTo>
                    <a:lnTo>
                      <a:pt x="4" y="18"/>
                    </a:lnTo>
                    <a:lnTo>
                      <a:pt x="4" y="38"/>
                    </a:lnTo>
                    <a:lnTo>
                      <a:pt x="4" y="108"/>
                    </a:lnTo>
                    <a:lnTo>
                      <a:pt x="4" y="52"/>
                    </a:lnTo>
                    <a:lnTo>
                      <a:pt x="4" y="58"/>
                    </a:lnTo>
                    <a:lnTo>
                      <a:pt x="4" y="49"/>
                    </a:lnTo>
                    <a:lnTo>
                      <a:pt x="4" y="29"/>
                    </a:lnTo>
                    <a:lnTo>
                      <a:pt x="4" y="65"/>
                    </a:lnTo>
                    <a:lnTo>
                      <a:pt x="4" y="79"/>
                    </a:lnTo>
                    <a:lnTo>
                      <a:pt x="4" y="55"/>
                    </a:lnTo>
                    <a:lnTo>
                      <a:pt x="4" y="47"/>
                    </a:lnTo>
                    <a:lnTo>
                      <a:pt x="5" y="41"/>
                    </a:lnTo>
                    <a:lnTo>
                      <a:pt x="5" y="57"/>
                    </a:lnTo>
                    <a:lnTo>
                      <a:pt x="5" y="103"/>
                    </a:lnTo>
                    <a:lnTo>
                      <a:pt x="5" y="191"/>
                    </a:lnTo>
                    <a:lnTo>
                      <a:pt x="5" y="8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00" name="Freeform 947"/>
              <p:cNvSpPr>
                <a:spLocks/>
              </p:cNvSpPr>
              <p:nvPr/>
            </p:nvSpPr>
            <p:spPr bwMode="auto">
              <a:xfrm>
                <a:off x="10317163" y="5930901"/>
                <a:ext cx="7938" cy="258763"/>
              </a:xfrm>
              <a:custGeom>
                <a:avLst/>
                <a:gdLst>
                  <a:gd name="T0" fmla="*/ 0 w 5"/>
                  <a:gd name="T1" fmla="*/ 92 h 163"/>
                  <a:gd name="T2" fmla="*/ 0 w 5"/>
                  <a:gd name="T3" fmla="*/ 76 h 163"/>
                  <a:gd name="T4" fmla="*/ 0 w 5"/>
                  <a:gd name="T5" fmla="*/ 115 h 163"/>
                  <a:gd name="T6" fmla="*/ 1 w 5"/>
                  <a:gd name="T7" fmla="*/ 163 h 163"/>
                  <a:gd name="T8" fmla="*/ 1 w 5"/>
                  <a:gd name="T9" fmla="*/ 106 h 163"/>
                  <a:gd name="T10" fmla="*/ 1 w 5"/>
                  <a:gd name="T11" fmla="*/ 82 h 163"/>
                  <a:gd name="T12" fmla="*/ 1 w 5"/>
                  <a:gd name="T13" fmla="*/ 84 h 163"/>
                  <a:gd name="T14" fmla="*/ 1 w 5"/>
                  <a:gd name="T15" fmla="*/ 101 h 163"/>
                  <a:gd name="T16" fmla="*/ 1 w 5"/>
                  <a:gd name="T17" fmla="*/ 54 h 163"/>
                  <a:gd name="T18" fmla="*/ 1 w 5"/>
                  <a:gd name="T19" fmla="*/ 52 h 163"/>
                  <a:gd name="T20" fmla="*/ 1 w 5"/>
                  <a:gd name="T21" fmla="*/ 82 h 163"/>
                  <a:gd name="T22" fmla="*/ 1 w 5"/>
                  <a:gd name="T23" fmla="*/ 158 h 163"/>
                  <a:gd name="T24" fmla="*/ 1 w 5"/>
                  <a:gd name="T25" fmla="*/ 146 h 163"/>
                  <a:gd name="T26" fmla="*/ 1 w 5"/>
                  <a:gd name="T27" fmla="*/ 104 h 163"/>
                  <a:gd name="T28" fmla="*/ 1 w 5"/>
                  <a:gd name="T29" fmla="*/ 45 h 163"/>
                  <a:gd name="T30" fmla="*/ 2 w 5"/>
                  <a:gd name="T31" fmla="*/ 29 h 163"/>
                  <a:gd name="T32" fmla="*/ 2 w 5"/>
                  <a:gd name="T33" fmla="*/ 40 h 163"/>
                  <a:gd name="T34" fmla="*/ 2 w 5"/>
                  <a:gd name="T35" fmla="*/ 41 h 163"/>
                  <a:gd name="T36" fmla="*/ 2 w 5"/>
                  <a:gd name="T37" fmla="*/ 39 h 163"/>
                  <a:gd name="T38" fmla="*/ 2 w 5"/>
                  <a:gd name="T39" fmla="*/ 36 h 163"/>
                  <a:gd name="T40" fmla="*/ 2 w 5"/>
                  <a:gd name="T41" fmla="*/ 30 h 163"/>
                  <a:gd name="T42" fmla="*/ 2 w 5"/>
                  <a:gd name="T43" fmla="*/ 35 h 163"/>
                  <a:gd name="T44" fmla="*/ 2 w 5"/>
                  <a:gd name="T45" fmla="*/ 60 h 163"/>
                  <a:gd name="T46" fmla="*/ 2 w 5"/>
                  <a:gd name="T47" fmla="*/ 108 h 163"/>
                  <a:gd name="T48" fmla="*/ 2 w 5"/>
                  <a:gd name="T49" fmla="*/ 85 h 163"/>
                  <a:gd name="T50" fmla="*/ 2 w 5"/>
                  <a:gd name="T51" fmla="*/ 80 h 163"/>
                  <a:gd name="T52" fmla="*/ 3 w 5"/>
                  <a:gd name="T53" fmla="*/ 70 h 163"/>
                  <a:gd name="T54" fmla="*/ 3 w 5"/>
                  <a:gd name="T55" fmla="*/ 40 h 163"/>
                  <a:gd name="T56" fmla="*/ 3 w 5"/>
                  <a:gd name="T57" fmla="*/ 26 h 163"/>
                  <a:gd name="T58" fmla="*/ 3 w 5"/>
                  <a:gd name="T59" fmla="*/ 11 h 163"/>
                  <a:gd name="T60" fmla="*/ 3 w 5"/>
                  <a:gd name="T61" fmla="*/ 0 h 163"/>
                  <a:gd name="T62" fmla="*/ 3 w 5"/>
                  <a:gd name="T63" fmla="*/ 7 h 163"/>
                  <a:gd name="T64" fmla="*/ 3 w 5"/>
                  <a:gd name="T65" fmla="*/ 28 h 163"/>
                  <a:gd name="T66" fmla="*/ 3 w 5"/>
                  <a:gd name="T67" fmla="*/ 56 h 163"/>
                  <a:gd name="T68" fmla="*/ 4 w 5"/>
                  <a:gd name="T69" fmla="*/ 69 h 163"/>
                  <a:gd name="T70" fmla="*/ 4 w 5"/>
                  <a:gd name="T71" fmla="*/ 72 h 163"/>
                  <a:gd name="T72" fmla="*/ 4 w 5"/>
                  <a:gd name="T73" fmla="*/ 80 h 163"/>
                  <a:gd name="T74" fmla="*/ 4 w 5"/>
                  <a:gd name="T75" fmla="*/ 67 h 163"/>
                  <a:gd name="T76" fmla="*/ 4 w 5"/>
                  <a:gd name="T77" fmla="*/ 45 h 163"/>
                  <a:gd name="T78" fmla="*/ 4 w 5"/>
                  <a:gd name="T79" fmla="*/ 41 h 163"/>
                  <a:gd name="T80" fmla="*/ 4 w 5"/>
                  <a:gd name="T81" fmla="*/ 69 h 163"/>
                  <a:gd name="T82" fmla="*/ 4 w 5"/>
                  <a:gd name="T83" fmla="*/ 154 h 163"/>
                  <a:gd name="T84" fmla="*/ 4 w 5"/>
                  <a:gd name="T85" fmla="*/ 107 h 163"/>
                  <a:gd name="T86" fmla="*/ 4 w 5"/>
                  <a:gd name="T87" fmla="*/ 109 h 163"/>
                  <a:gd name="T88" fmla="*/ 4 w 5"/>
                  <a:gd name="T89" fmla="*/ 99 h 163"/>
                  <a:gd name="T90" fmla="*/ 5 w 5"/>
                  <a:gd name="T91" fmla="*/ 84 h 163"/>
                  <a:gd name="T92" fmla="*/ 5 w 5"/>
                  <a:gd name="T93" fmla="*/ 80 h 163"/>
                  <a:gd name="T94" fmla="*/ 5 w 5"/>
                  <a:gd name="T95" fmla="*/ 89 h 163"/>
                  <a:gd name="T96" fmla="*/ 5 w 5"/>
                  <a:gd name="T97" fmla="*/ 111 h 163"/>
                  <a:gd name="T98" fmla="*/ 5 w 5"/>
                  <a:gd name="T99" fmla="*/ 100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63">
                    <a:moveTo>
                      <a:pt x="0" y="92"/>
                    </a:moveTo>
                    <a:lnTo>
                      <a:pt x="0" y="76"/>
                    </a:lnTo>
                    <a:lnTo>
                      <a:pt x="0" y="115"/>
                    </a:lnTo>
                    <a:lnTo>
                      <a:pt x="1" y="163"/>
                    </a:lnTo>
                    <a:lnTo>
                      <a:pt x="1" y="106"/>
                    </a:lnTo>
                    <a:lnTo>
                      <a:pt x="1" y="82"/>
                    </a:lnTo>
                    <a:lnTo>
                      <a:pt x="1" y="84"/>
                    </a:lnTo>
                    <a:lnTo>
                      <a:pt x="1" y="101"/>
                    </a:lnTo>
                    <a:lnTo>
                      <a:pt x="1" y="54"/>
                    </a:lnTo>
                    <a:lnTo>
                      <a:pt x="1" y="52"/>
                    </a:lnTo>
                    <a:lnTo>
                      <a:pt x="1" y="82"/>
                    </a:lnTo>
                    <a:lnTo>
                      <a:pt x="1" y="158"/>
                    </a:lnTo>
                    <a:lnTo>
                      <a:pt x="1" y="146"/>
                    </a:lnTo>
                    <a:lnTo>
                      <a:pt x="1" y="104"/>
                    </a:lnTo>
                    <a:lnTo>
                      <a:pt x="1" y="45"/>
                    </a:lnTo>
                    <a:lnTo>
                      <a:pt x="2" y="29"/>
                    </a:lnTo>
                    <a:lnTo>
                      <a:pt x="2" y="40"/>
                    </a:lnTo>
                    <a:lnTo>
                      <a:pt x="2" y="41"/>
                    </a:lnTo>
                    <a:lnTo>
                      <a:pt x="2" y="39"/>
                    </a:lnTo>
                    <a:lnTo>
                      <a:pt x="2" y="36"/>
                    </a:lnTo>
                    <a:lnTo>
                      <a:pt x="2" y="30"/>
                    </a:lnTo>
                    <a:lnTo>
                      <a:pt x="2" y="35"/>
                    </a:lnTo>
                    <a:lnTo>
                      <a:pt x="2" y="60"/>
                    </a:lnTo>
                    <a:lnTo>
                      <a:pt x="2" y="108"/>
                    </a:lnTo>
                    <a:lnTo>
                      <a:pt x="2" y="85"/>
                    </a:lnTo>
                    <a:lnTo>
                      <a:pt x="2" y="80"/>
                    </a:lnTo>
                    <a:lnTo>
                      <a:pt x="3" y="70"/>
                    </a:lnTo>
                    <a:lnTo>
                      <a:pt x="3" y="40"/>
                    </a:lnTo>
                    <a:lnTo>
                      <a:pt x="3" y="26"/>
                    </a:lnTo>
                    <a:lnTo>
                      <a:pt x="3" y="11"/>
                    </a:lnTo>
                    <a:lnTo>
                      <a:pt x="3" y="0"/>
                    </a:lnTo>
                    <a:lnTo>
                      <a:pt x="3" y="7"/>
                    </a:lnTo>
                    <a:lnTo>
                      <a:pt x="3" y="28"/>
                    </a:lnTo>
                    <a:lnTo>
                      <a:pt x="3" y="56"/>
                    </a:lnTo>
                    <a:lnTo>
                      <a:pt x="4" y="69"/>
                    </a:lnTo>
                    <a:lnTo>
                      <a:pt x="4" y="72"/>
                    </a:lnTo>
                    <a:lnTo>
                      <a:pt x="4" y="80"/>
                    </a:lnTo>
                    <a:lnTo>
                      <a:pt x="4" y="67"/>
                    </a:lnTo>
                    <a:lnTo>
                      <a:pt x="4" y="45"/>
                    </a:lnTo>
                    <a:lnTo>
                      <a:pt x="4" y="41"/>
                    </a:lnTo>
                    <a:lnTo>
                      <a:pt x="4" y="69"/>
                    </a:lnTo>
                    <a:lnTo>
                      <a:pt x="4" y="154"/>
                    </a:lnTo>
                    <a:lnTo>
                      <a:pt x="4" y="107"/>
                    </a:lnTo>
                    <a:lnTo>
                      <a:pt x="4" y="109"/>
                    </a:lnTo>
                    <a:lnTo>
                      <a:pt x="4" y="99"/>
                    </a:lnTo>
                    <a:lnTo>
                      <a:pt x="5" y="84"/>
                    </a:lnTo>
                    <a:lnTo>
                      <a:pt x="5" y="80"/>
                    </a:lnTo>
                    <a:lnTo>
                      <a:pt x="5" y="89"/>
                    </a:lnTo>
                    <a:lnTo>
                      <a:pt x="5" y="111"/>
                    </a:lnTo>
                    <a:lnTo>
                      <a:pt x="5" y="10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01" name="Freeform 948"/>
              <p:cNvSpPr>
                <a:spLocks/>
              </p:cNvSpPr>
              <p:nvPr/>
            </p:nvSpPr>
            <p:spPr bwMode="auto">
              <a:xfrm>
                <a:off x="10325100" y="5938838"/>
                <a:ext cx="7938" cy="373063"/>
              </a:xfrm>
              <a:custGeom>
                <a:avLst/>
                <a:gdLst>
                  <a:gd name="T0" fmla="*/ 0 w 5"/>
                  <a:gd name="T1" fmla="*/ 95 h 235"/>
                  <a:gd name="T2" fmla="*/ 0 w 5"/>
                  <a:gd name="T3" fmla="*/ 75 h 235"/>
                  <a:gd name="T4" fmla="*/ 0 w 5"/>
                  <a:gd name="T5" fmla="*/ 53 h 235"/>
                  <a:gd name="T6" fmla="*/ 0 w 5"/>
                  <a:gd name="T7" fmla="*/ 37 h 235"/>
                  <a:gd name="T8" fmla="*/ 0 w 5"/>
                  <a:gd name="T9" fmla="*/ 26 h 235"/>
                  <a:gd name="T10" fmla="*/ 0 w 5"/>
                  <a:gd name="T11" fmla="*/ 10 h 235"/>
                  <a:gd name="T12" fmla="*/ 0 w 5"/>
                  <a:gd name="T13" fmla="*/ 0 h 235"/>
                  <a:gd name="T14" fmla="*/ 1 w 5"/>
                  <a:gd name="T15" fmla="*/ 6 h 235"/>
                  <a:gd name="T16" fmla="*/ 1 w 5"/>
                  <a:gd name="T17" fmla="*/ 41 h 235"/>
                  <a:gd name="T18" fmla="*/ 1 w 5"/>
                  <a:gd name="T19" fmla="*/ 235 h 235"/>
                  <a:gd name="T20" fmla="*/ 1 w 5"/>
                  <a:gd name="T21" fmla="*/ 58 h 235"/>
                  <a:gd name="T22" fmla="*/ 1 w 5"/>
                  <a:gd name="T23" fmla="*/ 42 h 235"/>
                  <a:gd name="T24" fmla="*/ 1 w 5"/>
                  <a:gd name="T25" fmla="*/ 34 h 235"/>
                  <a:gd name="T26" fmla="*/ 1 w 5"/>
                  <a:gd name="T27" fmla="*/ 30 h 235"/>
                  <a:gd name="T28" fmla="*/ 1 w 5"/>
                  <a:gd name="T29" fmla="*/ 41 h 235"/>
                  <a:gd name="T30" fmla="*/ 2 w 5"/>
                  <a:gd name="T31" fmla="*/ 42 h 235"/>
                  <a:gd name="T32" fmla="*/ 2 w 5"/>
                  <a:gd name="T33" fmla="*/ 21 h 235"/>
                  <a:gd name="T34" fmla="*/ 2 w 5"/>
                  <a:gd name="T35" fmla="*/ 5 h 235"/>
                  <a:gd name="T36" fmla="*/ 2 w 5"/>
                  <a:gd name="T37" fmla="*/ 14 h 235"/>
                  <a:gd name="T38" fmla="*/ 2 w 5"/>
                  <a:gd name="T39" fmla="*/ 69 h 235"/>
                  <a:gd name="T40" fmla="*/ 2 w 5"/>
                  <a:gd name="T41" fmla="*/ 86 h 235"/>
                  <a:gd name="T42" fmla="*/ 2 w 5"/>
                  <a:gd name="T43" fmla="*/ 57 h 235"/>
                  <a:gd name="T44" fmla="*/ 2 w 5"/>
                  <a:gd name="T45" fmla="*/ 82 h 235"/>
                  <a:gd name="T46" fmla="*/ 2 w 5"/>
                  <a:gd name="T47" fmla="*/ 61 h 235"/>
                  <a:gd name="T48" fmla="*/ 2 w 5"/>
                  <a:gd name="T49" fmla="*/ 36 h 235"/>
                  <a:gd name="T50" fmla="*/ 2 w 5"/>
                  <a:gd name="T51" fmla="*/ 36 h 235"/>
                  <a:gd name="T52" fmla="*/ 3 w 5"/>
                  <a:gd name="T53" fmla="*/ 62 h 235"/>
                  <a:gd name="T54" fmla="*/ 3 w 5"/>
                  <a:gd name="T55" fmla="*/ 69 h 235"/>
                  <a:gd name="T56" fmla="*/ 3 w 5"/>
                  <a:gd name="T57" fmla="*/ 48 h 235"/>
                  <a:gd name="T58" fmla="*/ 3 w 5"/>
                  <a:gd name="T59" fmla="*/ 49 h 235"/>
                  <a:gd name="T60" fmla="*/ 3 w 5"/>
                  <a:gd name="T61" fmla="*/ 49 h 235"/>
                  <a:gd name="T62" fmla="*/ 3 w 5"/>
                  <a:gd name="T63" fmla="*/ 30 h 235"/>
                  <a:gd name="T64" fmla="*/ 3 w 5"/>
                  <a:gd name="T65" fmla="*/ 28 h 235"/>
                  <a:gd name="T66" fmla="*/ 3 w 5"/>
                  <a:gd name="T67" fmla="*/ 51 h 235"/>
                  <a:gd name="T68" fmla="*/ 3 w 5"/>
                  <a:gd name="T69" fmla="*/ 71 h 235"/>
                  <a:gd name="T70" fmla="*/ 3 w 5"/>
                  <a:gd name="T71" fmla="*/ 56 h 235"/>
                  <a:gd name="T72" fmla="*/ 3 w 5"/>
                  <a:gd name="T73" fmla="*/ 59 h 235"/>
                  <a:gd name="T74" fmla="*/ 4 w 5"/>
                  <a:gd name="T75" fmla="*/ 106 h 235"/>
                  <a:gd name="T76" fmla="*/ 4 w 5"/>
                  <a:gd name="T77" fmla="*/ 88 h 235"/>
                  <a:gd name="T78" fmla="*/ 4 w 5"/>
                  <a:gd name="T79" fmla="*/ 53 h 235"/>
                  <a:gd name="T80" fmla="*/ 4 w 5"/>
                  <a:gd name="T81" fmla="*/ 67 h 235"/>
                  <a:gd name="T82" fmla="*/ 4 w 5"/>
                  <a:gd name="T83" fmla="*/ 131 h 235"/>
                  <a:gd name="T84" fmla="*/ 4 w 5"/>
                  <a:gd name="T85" fmla="*/ 66 h 235"/>
                  <a:gd name="T86" fmla="*/ 4 w 5"/>
                  <a:gd name="T87" fmla="*/ 50 h 235"/>
                  <a:gd name="T88" fmla="*/ 4 w 5"/>
                  <a:gd name="T89" fmla="*/ 73 h 235"/>
                  <a:gd name="T90" fmla="*/ 5 w 5"/>
                  <a:gd name="T91" fmla="*/ 154 h 235"/>
                  <a:gd name="T92" fmla="*/ 5 w 5"/>
                  <a:gd name="T93" fmla="*/ 80 h 235"/>
                  <a:gd name="T94" fmla="*/ 5 w 5"/>
                  <a:gd name="T95" fmla="*/ 63 h 235"/>
                  <a:gd name="T96" fmla="*/ 5 w 5"/>
                  <a:gd name="T97" fmla="*/ 100 h 235"/>
                  <a:gd name="T98" fmla="*/ 5 w 5"/>
                  <a:gd name="T99" fmla="*/ 195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35">
                    <a:moveTo>
                      <a:pt x="0" y="95"/>
                    </a:moveTo>
                    <a:lnTo>
                      <a:pt x="0" y="75"/>
                    </a:lnTo>
                    <a:lnTo>
                      <a:pt x="0" y="53"/>
                    </a:lnTo>
                    <a:lnTo>
                      <a:pt x="0" y="37"/>
                    </a:lnTo>
                    <a:lnTo>
                      <a:pt x="0" y="26"/>
                    </a:lnTo>
                    <a:lnTo>
                      <a:pt x="0" y="10"/>
                    </a:lnTo>
                    <a:lnTo>
                      <a:pt x="0" y="0"/>
                    </a:lnTo>
                    <a:lnTo>
                      <a:pt x="1" y="6"/>
                    </a:lnTo>
                    <a:lnTo>
                      <a:pt x="1" y="41"/>
                    </a:lnTo>
                    <a:lnTo>
                      <a:pt x="1" y="235"/>
                    </a:lnTo>
                    <a:lnTo>
                      <a:pt x="1" y="58"/>
                    </a:lnTo>
                    <a:lnTo>
                      <a:pt x="1" y="42"/>
                    </a:lnTo>
                    <a:lnTo>
                      <a:pt x="1" y="34"/>
                    </a:lnTo>
                    <a:lnTo>
                      <a:pt x="1" y="30"/>
                    </a:lnTo>
                    <a:lnTo>
                      <a:pt x="1" y="41"/>
                    </a:lnTo>
                    <a:lnTo>
                      <a:pt x="2" y="42"/>
                    </a:lnTo>
                    <a:lnTo>
                      <a:pt x="2" y="21"/>
                    </a:lnTo>
                    <a:lnTo>
                      <a:pt x="2" y="5"/>
                    </a:lnTo>
                    <a:lnTo>
                      <a:pt x="2" y="14"/>
                    </a:lnTo>
                    <a:lnTo>
                      <a:pt x="2" y="69"/>
                    </a:lnTo>
                    <a:lnTo>
                      <a:pt x="2" y="86"/>
                    </a:lnTo>
                    <a:lnTo>
                      <a:pt x="2" y="57"/>
                    </a:lnTo>
                    <a:lnTo>
                      <a:pt x="2" y="82"/>
                    </a:lnTo>
                    <a:lnTo>
                      <a:pt x="2" y="61"/>
                    </a:lnTo>
                    <a:lnTo>
                      <a:pt x="2" y="36"/>
                    </a:lnTo>
                    <a:lnTo>
                      <a:pt x="2" y="36"/>
                    </a:lnTo>
                    <a:lnTo>
                      <a:pt x="3" y="62"/>
                    </a:lnTo>
                    <a:lnTo>
                      <a:pt x="3" y="69"/>
                    </a:lnTo>
                    <a:lnTo>
                      <a:pt x="3" y="48"/>
                    </a:lnTo>
                    <a:lnTo>
                      <a:pt x="3" y="49"/>
                    </a:lnTo>
                    <a:lnTo>
                      <a:pt x="3" y="49"/>
                    </a:lnTo>
                    <a:lnTo>
                      <a:pt x="3" y="30"/>
                    </a:lnTo>
                    <a:lnTo>
                      <a:pt x="3" y="28"/>
                    </a:lnTo>
                    <a:lnTo>
                      <a:pt x="3" y="51"/>
                    </a:lnTo>
                    <a:lnTo>
                      <a:pt x="3" y="71"/>
                    </a:lnTo>
                    <a:lnTo>
                      <a:pt x="3" y="56"/>
                    </a:lnTo>
                    <a:lnTo>
                      <a:pt x="3" y="59"/>
                    </a:lnTo>
                    <a:lnTo>
                      <a:pt x="4" y="106"/>
                    </a:lnTo>
                    <a:lnTo>
                      <a:pt x="4" y="88"/>
                    </a:lnTo>
                    <a:lnTo>
                      <a:pt x="4" y="53"/>
                    </a:lnTo>
                    <a:lnTo>
                      <a:pt x="4" y="67"/>
                    </a:lnTo>
                    <a:lnTo>
                      <a:pt x="4" y="131"/>
                    </a:lnTo>
                    <a:lnTo>
                      <a:pt x="4" y="66"/>
                    </a:lnTo>
                    <a:lnTo>
                      <a:pt x="4" y="50"/>
                    </a:lnTo>
                    <a:lnTo>
                      <a:pt x="4" y="73"/>
                    </a:lnTo>
                    <a:lnTo>
                      <a:pt x="5" y="154"/>
                    </a:lnTo>
                    <a:lnTo>
                      <a:pt x="5" y="80"/>
                    </a:lnTo>
                    <a:lnTo>
                      <a:pt x="5" y="63"/>
                    </a:lnTo>
                    <a:lnTo>
                      <a:pt x="5" y="100"/>
                    </a:lnTo>
                    <a:lnTo>
                      <a:pt x="5" y="19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02" name="Freeform 949"/>
              <p:cNvSpPr>
                <a:spLocks/>
              </p:cNvSpPr>
              <p:nvPr/>
            </p:nvSpPr>
            <p:spPr bwMode="auto">
              <a:xfrm>
                <a:off x="10333038" y="5946776"/>
                <a:ext cx="7938" cy="301625"/>
              </a:xfrm>
              <a:custGeom>
                <a:avLst/>
                <a:gdLst>
                  <a:gd name="T0" fmla="*/ 0 w 5"/>
                  <a:gd name="T1" fmla="*/ 190 h 190"/>
                  <a:gd name="T2" fmla="*/ 0 w 5"/>
                  <a:gd name="T3" fmla="*/ 102 h 190"/>
                  <a:gd name="T4" fmla="*/ 0 w 5"/>
                  <a:gd name="T5" fmla="*/ 54 h 190"/>
                  <a:gd name="T6" fmla="*/ 0 w 5"/>
                  <a:gd name="T7" fmla="*/ 23 h 190"/>
                  <a:gd name="T8" fmla="*/ 0 w 5"/>
                  <a:gd name="T9" fmla="*/ 19 h 190"/>
                  <a:gd name="T10" fmla="*/ 0 w 5"/>
                  <a:gd name="T11" fmla="*/ 34 h 190"/>
                  <a:gd name="T12" fmla="*/ 0 w 5"/>
                  <a:gd name="T13" fmla="*/ 48 h 190"/>
                  <a:gd name="T14" fmla="*/ 1 w 5"/>
                  <a:gd name="T15" fmla="*/ 56 h 190"/>
                  <a:gd name="T16" fmla="*/ 1 w 5"/>
                  <a:gd name="T17" fmla="*/ 62 h 190"/>
                  <a:gd name="T18" fmla="*/ 1 w 5"/>
                  <a:gd name="T19" fmla="*/ 55 h 190"/>
                  <a:gd name="T20" fmla="*/ 1 w 5"/>
                  <a:gd name="T21" fmla="*/ 48 h 190"/>
                  <a:gd name="T22" fmla="*/ 1 w 5"/>
                  <a:gd name="T23" fmla="*/ 73 h 190"/>
                  <a:gd name="T24" fmla="*/ 1 w 5"/>
                  <a:gd name="T25" fmla="*/ 125 h 190"/>
                  <a:gd name="T26" fmla="*/ 1 w 5"/>
                  <a:gd name="T27" fmla="*/ 62 h 190"/>
                  <a:gd name="T28" fmla="*/ 1 w 5"/>
                  <a:gd name="T29" fmla="*/ 91 h 190"/>
                  <a:gd name="T30" fmla="*/ 1 w 5"/>
                  <a:gd name="T31" fmla="*/ 65 h 190"/>
                  <a:gd name="T32" fmla="*/ 1 w 5"/>
                  <a:gd name="T33" fmla="*/ 12 h 190"/>
                  <a:gd name="T34" fmla="*/ 1 w 5"/>
                  <a:gd name="T35" fmla="*/ 0 h 190"/>
                  <a:gd name="T36" fmla="*/ 1 w 5"/>
                  <a:gd name="T37" fmla="*/ 7 h 190"/>
                  <a:gd name="T38" fmla="*/ 2 w 5"/>
                  <a:gd name="T39" fmla="*/ 27 h 190"/>
                  <a:gd name="T40" fmla="*/ 2 w 5"/>
                  <a:gd name="T41" fmla="*/ 58 h 190"/>
                  <a:gd name="T42" fmla="*/ 2 w 5"/>
                  <a:gd name="T43" fmla="*/ 91 h 190"/>
                  <a:gd name="T44" fmla="*/ 2 w 5"/>
                  <a:gd name="T45" fmla="*/ 103 h 190"/>
                  <a:gd name="T46" fmla="*/ 2 w 5"/>
                  <a:gd name="T47" fmla="*/ 68 h 190"/>
                  <a:gd name="T48" fmla="*/ 2 w 5"/>
                  <a:gd name="T49" fmla="*/ 51 h 190"/>
                  <a:gd name="T50" fmla="*/ 2 w 5"/>
                  <a:gd name="T51" fmla="*/ 51 h 190"/>
                  <a:gd name="T52" fmla="*/ 3 w 5"/>
                  <a:gd name="T53" fmla="*/ 45 h 190"/>
                  <a:gd name="T54" fmla="*/ 3 w 5"/>
                  <a:gd name="T55" fmla="*/ 35 h 190"/>
                  <a:gd name="T56" fmla="*/ 3 w 5"/>
                  <a:gd name="T57" fmla="*/ 35 h 190"/>
                  <a:gd name="T58" fmla="*/ 3 w 5"/>
                  <a:gd name="T59" fmla="*/ 60 h 190"/>
                  <a:gd name="T60" fmla="*/ 3 w 5"/>
                  <a:gd name="T61" fmla="*/ 156 h 190"/>
                  <a:gd name="T62" fmla="*/ 3 w 5"/>
                  <a:gd name="T63" fmla="*/ 113 h 190"/>
                  <a:gd name="T64" fmla="*/ 3 w 5"/>
                  <a:gd name="T65" fmla="*/ 146 h 190"/>
                  <a:gd name="T66" fmla="*/ 3 w 5"/>
                  <a:gd name="T67" fmla="*/ 125 h 190"/>
                  <a:gd name="T68" fmla="*/ 3 w 5"/>
                  <a:gd name="T69" fmla="*/ 95 h 190"/>
                  <a:gd name="T70" fmla="*/ 3 w 5"/>
                  <a:gd name="T71" fmla="*/ 100 h 190"/>
                  <a:gd name="T72" fmla="*/ 3 w 5"/>
                  <a:gd name="T73" fmla="*/ 103 h 190"/>
                  <a:gd name="T74" fmla="*/ 4 w 5"/>
                  <a:gd name="T75" fmla="*/ 139 h 190"/>
                  <a:gd name="T76" fmla="*/ 4 w 5"/>
                  <a:gd name="T77" fmla="*/ 109 h 190"/>
                  <a:gd name="T78" fmla="*/ 4 w 5"/>
                  <a:gd name="T79" fmla="*/ 65 h 190"/>
                  <a:gd name="T80" fmla="*/ 4 w 5"/>
                  <a:gd name="T81" fmla="*/ 48 h 190"/>
                  <a:gd name="T82" fmla="*/ 4 w 5"/>
                  <a:gd name="T83" fmla="*/ 34 h 190"/>
                  <a:gd name="T84" fmla="*/ 4 w 5"/>
                  <a:gd name="T85" fmla="*/ 24 h 190"/>
                  <a:gd name="T86" fmla="*/ 4 w 5"/>
                  <a:gd name="T87" fmla="*/ 21 h 190"/>
                  <a:gd name="T88" fmla="*/ 4 w 5"/>
                  <a:gd name="T89" fmla="*/ 27 h 190"/>
                  <a:gd name="T90" fmla="*/ 4 w 5"/>
                  <a:gd name="T91" fmla="*/ 47 h 190"/>
                  <a:gd name="T92" fmla="*/ 4 w 5"/>
                  <a:gd name="T93" fmla="*/ 93 h 190"/>
                  <a:gd name="T94" fmla="*/ 4 w 5"/>
                  <a:gd name="T95" fmla="*/ 70 h 190"/>
                  <a:gd name="T96" fmla="*/ 4 w 5"/>
                  <a:gd name="T97" fmla="*/ 29 h 190"/>
                  <a:gd name="T98" fmla="*/ 5 w 5"/>
                  <a:gd name="T99" fmla="*/ 12 h 1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90">
                    <a:moveTo>
                      <a:pt x="0" y="190"/>
                    </a:moveTo>
                    <a:lnTo>
                      <a:pt x="0" y="102"/>
                    </a:lnTo>
                    <a:lnTo>
                      <a:pt x="0" y="54"/>
                    </a:lnTo>
                    <a:lnTo>
                      <a:pt x="0" y="23"/>
                    </a:lnTo>
                    <a:lnTo>
                      <a:pt x="0" y="19"/>
                    </a:lnTo>
                    <a:lnTo>
                      <a:pt x="0" y="34"/>
                    </a:lnTo>
                    <a:lnTo>
                      <a:pt x="0" y="48"/>
                    </a:lnTo>
                    <a:lnTo>
                      <a:pt x="1" y="56"/>
                    </a:lnTo>
                    <a:lnTo>
                      <a:pt x="1" y="62"/>
                    </a:lnTo>
                    <a:lnTo>
                      <a:pt x="1" y="55"/>
                    </a:lnTo>
                    <a:lnTo>
                      <a:pt x="1" y="48"/>
                    </a:lnTo>
                    <a:lnTo>
                      <a:pt x="1" y="73"/>
                    </a:lnTo>
                    <a:lnTo>
                      <a:pt x="1" y="125"/>
                    </a:lnTo>
                    <a:lnTo>
                      <a:pt x="1" y="62"/>
                    </a:lnTo>
                    <a:lnTo>
                      <a:pt x="1" y="91"/>
                    </a:lnTo>
                    <a:lnTo>
                      <a:pt x="1" y="65"/>
                    </a:lnTo>
                    <a:lnTo>
                      <a:pt x="1" y="12"/>
                    </a:lnTo>
                    <a:lnTo>
                      <a:pt x="1" y="0"/>
                    </a:lnTo>
                    <a:lnTo>
                      <a:pt x="1" y="7"/>
                    </a:lnTo>
                    <a:lnTo>
                      <a:pt x="2" y="27"/>
                    </a:lnTo>
                    <a:lnTo>
                      <a:pt x="2" y="58"/>
                    </a:lnTo>
                    <a:lnTo>
                      <a:pt x="2" y="91"/>
                    </a:lnTo>
                    <a:lnTo>
                      <a:pt x="2" y="103"/>
                    </a:lnTo>
                    <a:lnTo>
                      <a:pt x="2" y="68"/>
                    </a:lnTo>
                    <a:lnTo>
                      <a:pt x="2" y="51"/>
                    </a:lnTo>
                    <a:lnTo>
                      <a:pt x="2" y="51"/>
                    </a:lnTo>
                    <a:lnTo>
                      <a:pt x="3" y="45"/>
                    </a:lnTo>
                    <a:lnTo>
                      <a:pt x="3" y="35"/>
                    </a:lnTo>
                    <a:lnTo>
                      <a:pt x="3" y="35"/>
                    </a:lnTo>
                    <a:lnTo>
                      <a:pt x="3" y="60"/>
                    </a:lnTo>
                    <a:lnTo>
                      <a:pt x="3" y="156"/>
                    </a:lnTo>
                    <a:lnTo>
                      <a:pt x="3" y="113"/>
                    </a:lnTo>
                    <a:lnTo>
                      <a:pt x="3" y="146"/>
                    </a:lnTo>
                    <a:lnTo>
                      <a:pt x="3" y="125"/>
                    </a:lnTo>
                    <a:lnTo>
                      <a:pt x="3" y="95"/>
                    </a:lnTo>
                    <a:lnTo>
                      <a:pt x="3" y="100"/>
                    </a:lnTo>
                    <a:lnTo>
                      <a:pt x="3" y="103"/>
                    </a:lnTo>
                    <a:lnTo>
                      <a:pt x="4" y="139"/>
                    </a:lnTo>
                    <a:lnTo>
                      <a:pt x="4" y="109"/>
                    </a:lnTo>
                    <a:lnTo>
                      <a:pt x="4" y="65"/>
                    </a:lnTo>
                    <a:lnTo>
                      <a:pt x="4" y="48"/>
                    </a:lnTo>
                    <a:lnTo>
                      <a:pt x="4" y="34"/>
                    </a:lnTo>
                    <a:lnTo>
                      <a:pt x="4" y="24"/>
                    </a:lnTo>
                    <a:lnTo>
                      <a:pt x="4" y="21"/>
                    </a:lnTo>
                    <a:lnTo>
                      <a:pt x="4" y="27"/>
                    </a:lnTo>
                    <a:lnTo>
                      <a:pt x="4" y="47"/>
                    </a:lnTo>
                    <a:lnTo>
                      <a:pt x="4" y="93"/>
                    </a:lnTo>
                    <a:lnTo>
                      <a:pt x="4" y="70"/>
                    </a:lnTo>
                    <a:lnTo>
                      <a:pt x="4" y="29"/>
                    </a:lnTo>
                    <a:lnTo>
                      <a:pt x="5" y="1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03" name="Freeform 950"/>
              <p:cNvSpPr>
                <a:spLocks/>
              </p:cNvSpPr>
              <p:nvPr/>
            </p:nvSpPr>
            <p:spPr bwMode="auto">
              <a:xfrm>
                <a:off x="10340975" y="5954713"/>
                <a:ext cx="7938" cy="271463"/>
              </a:xfrm>
              <a:custGeom>
                <a:avLst/>
                <a:gdLst>
                  <a:gd name="T0" fmla="*/ 0 w 5"/>
                  <a:gd name="T1" fmla="*/ 7 h 171"/>
                  <a:gd name="T2" fmla="*/ 0 w 5"/>
                  <a:gd name="T3" fmla="*/ 13 h 171"/>
                  <a:gd name="T4" fmla="*/ 0 w 5"/>
                  <a:gd name="T5" fmla="*/ 56 h 171"/>
                  <a:gd name="T6" fmla="*/ 0 w 5"/>
                  <a:gd name="T7" fmla="*/ 103 h 171"/>
                  <a:gd name="T8" fmla="*/ 0 w 5"/>
                  <a:gd name="T9" fmla="*/ 34 h 171"/>
                  <a:gd name="T10" fmla="*/ 0 w 5"/>
                  <a:gd name="T11" fmla="*/ 18 h 171"/>
                  <a:gd name="T12" fmla="*/ 0 w 5"/>
                  <a:gd name="T13" fmla="*/ 22 h 171"/>
                  <a:gd name="T14" fmla="*/ 1 w 5"/>
                  <a:gd name="T15" fmla="*/ 48 h 171"/>
                  <a:gd name="T16" fmla="*/ 1 w 5"/>
                  <a:gd name="T17" fmla="*/ 82 h 171"/>
                  <a:gd name="T18" fmla="*/ 1 w 5"/>
                  <a:gd name="T19" fmla="*/ 66 h 171"/>
                  <a:gd name="T20" fmla="*/ 1 w 5"/>
                  <a:gd name="T21" fmla="*/ 51 h 171"/>
                  <a:gd name="T22" fmla="*/ 1 w 5"/>
                  <a:gd name="T23" fmla="*/ 37 h 171"/>
                  <a:gd name="T24" fmla="*/ 1 w 5"/>
                  <a:gd name="T25" fmla="*/ 13 h 171"/>
                  <a:gd name="T26" fmla="*/ 1 w 5"/>
                  <a:gd name="T27" fmla="*/ 0 h 171"/>
                  <a:gd name="T28" fmla="*/ 1 w 5"/>
                  <a:gd name="T29" fmla="*/ 10 h 171"/>
                  <a:gd name="T30" fmla="*/ 1 w 5"/>
                  <a:gd name="T31" fmla="*/ 57 h 171"/>
                  <a:gd name="T32" fmla="*/ 1 w 5"/>
                  <a:gd name="T33" fmla="*/ 171 h 171"/>
                  <a:gd name="T34" fmla="*/ 1 w 5"/>
                  <a:gd name="T35" fmla="*/ 80 h 171"/>
                  <a:gd name="T36" fmla="*/ 1 w 5"/>
                  <a:gd name="T37" fmla="*/ 51 h 171"/>
                  <a:gd name="T38" fmla="*/ 2 w 5"/>
                  <a:gd name="T39" fmla="*/ 53 h 171"/>
                  <a:gd name="T40" fmla="*/ 2 w 5"/>
                  <a:gd name="T41" fmla="*/ 45 h 171"/>
                  <a:gd name="T42" fmla="*/ 2 w 5"/>
                  <a:gd name="T43" fmla="*/ 22 h 171"/>
                  <a:gd name="T44" fmla="*/ 2 w 5"/>
                  <a:gd name="T45" fmla="*/ 15 h 171"/>
                  <a:gd name="T46" fmla="*/ 2 w 5"/>
                  <a:gd name="T47" fmla="*/ 29 h 171"/>
                  <a:gd name="T48" fmla="*/ 2 w 5"/>
                  <a:gd name="T49" fmla="*/ 72 h 171"/>
                  <a:gd name="T50" fmla="*/ 2 w 5"/>
                  <a:gd name="T51" fmla="*/ 119 h 171"/>
                  <a:gd name="T52" fmla="*/ 3 w 5"/>
                  <a:gd name="T53" fmla="*/ 163 h 171"/>
                  <a:gd name="T54" fmla="*/ 3 w 5"/>
                  <a:gd name="T55" fmla="*/ 80 h 171"/>
                  <a:gd name="T56" fmla="*/ 3 w 5"/>
                  <a:gd name="T57" fmla="*/ 51 h 171"/>
                  <a:gd name="T58" fmla="*/ 3 w 5"/>
                  <a:gd name="T59" fmla="*/ 54 h 171"/>
                  <a:gd name="T60" fmla="*/ 3 w 5"/>
                  <a:gd name="T61" fmla="*/ 43 h 171"/>
                  <a:gd name="T62" fmla="*/ 3 w 5"/>
                  <a:gd name="T63" fmla="*/ 40 h 171"/>
                  <a:gd name="T64" fmla="*/ 3 w 5"/>
                  <a:gd name="T65" fmla="*/ 80 h 171"/>
                  <a:gd name="T66" fmla="*/ 3 w 5"/>
                  <a:gd name="T67" fmla="*/ 111 h 171"/>
                  <a:gd name="T68" fmla="*/ 3 w 5"/>
                  <a:gd name="T69" fmla="*/ 67 h 171"/>
                  <a:gd name="T70" fmla="*/ 3 w 5"/>
                  <a:gd name="T71" fmla="*/ 80 h 171"/>
                  <a:gd name="T72" fmla="*/ 3 w 5"/>
                  <a:gd name="T73" fmla="*/ 63 h 171"/>
                  <a:gd name="T74" fmla="*/ 4 w 5"/>
                  <a:gd name="T75" fmla="*/ 22 h 171"/>
                  <a:gd name="T76" fmla="*/ 4 w 5"/>
                  <a:gd name="T77" fmla="*/ 4 h 171"/>
                  <a:gd name="T78" fmla="*/ 4 w 5"/>
                  <a:gd name="T79" fmla="*/ 2 h 171"/>
                  <a:gd name="T80" fmla="*/ 4 w 5"/>
                  <a:gd name="T81" fmla="*/ 15 h 171"/>
                  <a:gd name="T82" fmla="*/ 4 w 5"/>
                  <a:gd name="T83" fmla="*/ 43 h 171"/>
                  <a:gd name="T84" fmla="*/ 4 w 5"/>
                  <a:gd name="T85" fmla="*/ 96 h 171"/>
                  <a:gd name="T86" fmla="*/ 4 w 5"/>
                  <a:gd name="T87" fmla="*/ 72 h 171"/>
                  <a:gd name="T88" fmla="*/ 4 w 5"/>
                  <a:gd name="T89" fmla="*/ 48 h 171"/>
                  <a:gd name="T90" fmla="*/ 4 w 5"/>
                  <a:gd name="T91" fmla="*/ 62 h 171"/>
                  <a:gd name="T92" fmla="*/ 4 w 5"/>
                  <a:gd name="T93" fmla="*/ 81 h 171"/>
                  <a:gd name="T94" fmla="*/ 4 w 5"/>
                  <a:gd name="T95" fmla="*/ 63 h 171"/>
                  <a:gd name="T96" fmla="*/ 4 w 5"/>
                  <a:gd name="T97" fmla="*/ 46 h 171"/>
                  <a:gd name="T98" fmla="*/ 5 w 5"/>
                  <a:gd name="T99" fmla="*/ 25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1">
                    <a:moveTo>
                      <a:pt x="0" y="7"/>
                    </a:moveTo>
                    <a:lnTo>
                      <a:pt x="0" y="13"/>
                    </a:lnTo>
                    <a:lnTo>
                      <a:pt x="0" y="56"/>
                    </a:lnTo>
                    <a:lnTo>
                      <a:pt x="0" y="103"/>
                    </a:lnTo>
                    <a:lnTo>
                      <a:pt x="0" y="34"/>
                    </a:lnTo>
                    <a:lnTo>
                      <a:pt x="0" y="18"/>
                    </a:lnTo>
                    <a:lnTo>
                      <a:pt x="0" y="22"/>
                    </a:lnTo>
                    <a:lnTo>
                      <a:pt x="1" y="48"/>
                    </a:lnTo>
                    <a:lnTo>
                      <a:pt x="1" y="82"/>
                    </a:lnTo>
                    <a:lnTo>
                      <a:pt x="1" y="66"/>
                    </a:lnTo>
                    <a:lnTo>
                      <a:pt x="1" y="51"/>
                    </a:lnTo>
                    <a:lnTo>
                      <a:pt x="1" y="37"/>
                    </a:lnTo>
                    <a:lnTo>
                      <a:pt x="1" y="13"/>
                    </a:lnTo>
                    <a:lnTo>
                      <a:pt x="1" y="0"/>
                    </a:lnTo>
                    <a:lnTo>
                      <a:pt x="1" y="10"/>
                    </a:lnTo>
                    <a:lnTo>
                      <a:pt x="1" y="57"/>
                    </a:lnTo>
                    <a:lnTo>
                      <a:pt x="1" y="171"/>
                    </a:lnTo>
                    <a:lnTo>
                      <a:pt x="1" y="80"/>
                    </a:lnTo>
                    <a:lnTo>
                      <a:pt x="1" y="51"/>
                    </a:lnTo>
                    <a:lnTo>
                      <a:pt x="2" y="53"/>
                    </a:lnTo>
                    <a:lnTo>
                      <a:pt x="2" y="45"/>
                    </a:lnTo>
                    <a:lnTo>
                      <a:pt x="2" y="22"/>
                    </a:lnTo>
                    <a:lnTo>
                      <a:pt x="2" y="15"/>
                    </a:lnTo>
                    <a:lnTo>
                      <a:pt x="2" y="29"/>
                    </a:lnTo>
                    <a:lnTo>
                      <a:pt x="2" y="72"/>
                    </a:lnTo>
                    <a:lnTo>
                      <a:pt x="2" y="119"/>
                    </a:lnTo>
                    <a:lnTo>
                      <a:pt x="3" y="163"/>
                    </a:lnTo>
                    <a:lnTo>
                      <a:pt x="3" y="80"/>
                    </a:lnTo>
                    <a:lnTo>
                      <a:pt x="3" y="51"/>
                    </a:lnTo>
                    <a:lnTo>
                      <a:pt x="3" y="54"/>
                    </a:lnTo>
                    <a:lnTo>
                      <a:pt x="3" y="43"/>
                    </a:lnTo>
                    <a:lnTo>
                      <a:pt x="3" y="40"/>
                    </a:lnTo>
                    <a:lnTo>
                      <a:pt x="3" y="80"/>
                    </a:lnTo>
                    <a:lnTo>
                      <a:pt x="3" y="111"/>
                    </a:lnTo>
                    <a:lnTo>
                      <a:pt x="3" y="67"/>
                    </a:lnTo>
                    <a:lnTo>
                      <a:pt x="3" y="80"/>
                    </a:lnTo>
                    <a:lnTo>
                      <a:pt x="3" y="63"/>
                    </a:lnTo>
                    <a:lnTo>
                      <a:pt x="4" y="22"/>
                    </a:lnTo>
                    <a:lnTo>
                      <a:pt x="4" y="4"/>
                    </a:lnTo>
                    <a:lnTo>
                      <a:pt x="4" y="2"/>
                    </a:lnTo>
                    <a:lnTo>
                      <a:pt x="4" y="15"/>
                    </a:lnTo>
                    <a:lnTo>
                      <a:pt x="4" y="43"/>
                    </a:lnTo>
                    <a:lnTo>
                      <a:pt x="4" y="96"/>
                    </a:lnTo>
                    <a:lnTo>
                      <a:pt x="4" y="72"/>
                    </a:lnTo>
                    <a:lnTo>
                      <a:pt x="4" y="48"/>
                    </a:lnTo>
                    <a:lnTo>
                      <a:pt x="4" y="62"/>
                    </a:lnTo>
                    <a:lnTo>
                      <a:pt x="4" y="81"/>
                    </a:lnTo>
                    <a:lnTo>
                      <a:pt x="4" y="63"/>
                    </a:lnTo>
                    <a:lnTo>
                      <a:pt x="4" y="46"/>
                    </a:lnTo>
                    <a:lnTo>
                      <a:pt x="5" y="2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04" name="Freeform 951"/>
              <p:cNvSpPr>
                <a:spLocks/>
              </p:cNvSpPr>
              <p:nvPr/>
            </p:nvSpPr>
            <p:spPr bwMode="auto">
              <a:xfrm>
                <a:off x="10348913" y="5922963"/>
                <a:ext cx="7938" cy="233363"/>
              </a:xfrm>
              <a:custGeom>
                <a:avLst/>
                <a:gdLst>
                  <a:gd name="T0" fmla="*/ 0 w 5"/>
                  <a:gd name="T1" fmla="*/ 45 h 147"/>
                  <a:gd name="T2" fmla="*/ 0 w 5"/>
                  <a:gd name="T3" fmla="*/ 27 h 147"/>
                  <a:gd name="T4" fmla="*/ 0 w 5"/>
                  <a:gd name="T5" fmla="*/ 20 h 147"/>
                  <a:gd name="T6" fmla="*/ 0 w 5"/>
                  <a:gd name="T7" fmla="*/ 26 h 147"/>
                  <a:gd name="T8" fmla="*/ 0 w 5"/>
                  <a:gd name="T9" fmla="*/ 48 h 147"/>
                  <a:gd name="T10" fmla="*/ 0 w 5"/>
                  <a:gd name="T11" fmla="*/ 85 h 147"/>
                  <a:gd name="T12" fmla="*/ 0 w 5"/>
                  <a:gd name="T13" fmla="*/ 92 h 147"/>
                  <a:gd name="T14" fmla="*/ 1 w 5"/>
                  <a:gd name="T15" fmla="*/ 49 h 147"/>
                  <a:gd name="T16" fmla="*/ 1 w 5"/>
                  <a:gd name="T17" fmla="*/ 39 h 147"/>
                  <a:gd name="T18" fmla="*/ 1 w 5"/>
                  <a:gd name="T19" fmla="*/ 69 h 147"/>
                  <a:gd name="T20" fmla="*/ 1 w 5"/>
                  <a:gd name="T21" fmla="*/ 147 h 147"/>
                  <a:gd name="T22" fmla="*/ 1 w 5"/>
                  <a:gd name="T23" fmla="*/ 80 h 147"/>
                  <a:gd name="T24" fmla="*/ 1 w 5"/>
                  <a:gd name="T25" fmla="*/ 100 h 147"/>
                  <a:gd name="T26" fmla="*/ 1 w 5"/>
                  <a:gd name="T27" fmla="*/ 95 h 147"/>
                  <a:gd name="T28" fmla="*/ 1 w 5"/>
                  <a:gd name="T29" fmla="*/ 43 h 147"/>
                  <a:gd name="T30" fmla="*/ 1 w 5"/>
                  <a:gd name="T31" fmla="*/ 31 h 147"/>
                  <a:gd name="T32" fmla="*/ 1 w 5"/>
                  <a:gd name="T33" fmla="*/ 39 h 147"/>
                  <a:gd name="T34" fmla="*/ 1 w 5"/>
                  <a:gd name="T35" fmla="*/ 55 h 147"/>
                  <a:gd name="T36" fmla="*/ 1 w 5"/>
                  <a:gd name="T37" fmla="*/ 60 h 147"/>
                  <a:gd name="T38" fmla="*/ 2 w 5"/>
                  <a:gd name="T39" fmla="*/ 50 h 147"/>
                  <a:gd name="T40" fmla="*/ 2 w 5"/>
                  <a:gd name="T41" fmla="*/ 25 h 147"/>
                  <a:gd name="T42" fmla="*/ 2 w 5"/>
                  <a:gd name="T43" fmla="*/ 6 h 147"/>
                  <a:gd name="T44" fmla="*/ 2 w 5"/>
                  <a:gd name="T45" fmla="*/ 0 h 147"/>
                  <a:gd name="T46" fmla="*/ 2 w 5"/>
                  <a:gd name="T47" fmla="*/ 1 h 147"/>
                  <a:gd name="T48" fmla="*/ 2 w 5"/>
                  <a:gd name="T49" fmla="*/ 11 h 147"/>
                  <a:gd name="T50" fmla="*/ 2 w 5"/>
                  <a:gd name="T51" fmla="*/ 34 h 147"/>
                  <a:gd name="T52" fmla="*/ 2 w 5"/>
                  <a:gd name="T53" fmla="*/ 77 h 147"/>
                  <a:gd name="T54" fmla="*/ 2 w 5"/>
                  <a:gd name="T55" fmla="*/ 119 h 147"/>
                  <a:gd name="T56" fmla="*/ 2 w 5"/>
                  <a:gd name="T57" fmla="*/ 93 h 147"/>
                  <a:gd name="T58" fmla="*/ 2 w 5"/>
                  <a:gd name="T59" fmla="*/ 56 h 147"/>
                  <a:gd name="T60" fmla="*/ 3 w 5"/>
                  <a:gd name="T61" fmla="*/ 42 h 147"/>
                  <a:gd name="T62" fmla="*/ 3 w 5"/>
                  <a:gd name="T63" fmla="*/ 36 h 147"/>
                  <a:gd name="T64" fmla="*/ 3 w 5"/>
                  <a:gd name="T65" fmla="*/ 31 h 147"/>
                  <a:gd name="T66" fmla="*/ 3 w 5"/>
                  <a:gd name="T67" fmla="*/ 31 h 147"/>
                  <a:gd name="T68" fmla="*/ 3 w 5"/>
                  <a:gd name="T69" fmla="*/ 53 h 147"/>
                  <a:gd name="T70" fmla="*/ 3 w 5"/>
                  <a:gd name="T71" fmla="*/ 116 h 147"/>
                  <a:gd name="T72" fmla="*/ 3 w 5"/>
                  <a:gd name="T73" fmla="*/ 53 h 147"/>
                  <a:gd name="T74" fmla="*/ 4 w 5"/>
                  <a:gd name="T75" fmla="*/ 25 h 147"/>
                  <a:gd name="T76" fmla="*/ 4 w 5"/>
                  <a:gd name="T77" fmla="*/ 18 h 147"/>
                  <a:gd name="T78" fmla="*/ 4 w 5"/>
                  <a:gd name="T79" fmla="*/ 20 h 147"/>
                  <a:gd name="T80" fmla="*/ 4 w 5"/>
                  <a:gd name="T81" fmla="*/ 19 h 147"/>
                  <a:gd name="T82" fmla="*/ 4 w 5"/>
                  <a:gd name="T83" fmla="*/ 12 h 147"/>
                  <a:gd name="T84" fmla="*/ 4 w 5"/>
                  <a:gd name="T85" fmla="*/ 7 h 147"/>
                  <a:gd name="T86" fmla="*/ 4 w 5"/>
                  <a:gd name="T87" fmla="*/ 11 h 147"/>
                  <a:gd name="T88" fmla="*/ 4 w 5"/>
                  <a:gd name="T89" fmla="*/ 17 h 147"/>
                  <a:gd name="T90" fmla="*/ 4 w 5"/>
                  <a:gd name="T91" fmla="*/ 24 h 147"/>
                  <a:gd name="T92" fmla="*/ 4 w 5"/>
                  <a:gd name="T93" fmla="*/ 37 h 147"/>
                  <a:gd name="T94" fmla="*/ 4 w 5"/>
                  <a:gd name="T95" fmla="*/ 50 h 147"/>
                  <a:gd name="T96" fmla="*/ 4 w 5"/>
                  <a:gd name="T97" fmla="*/ 56 h 147"/>
                  <a:gd name="T98" fmla="*/ 5 w 5"/>
                  <a:gd name="T99" fmla="*/ 59 h 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7">
                    <a:moveTo>
                      <a:pt x="0" y="45"/>
                    </a:moveTo>
                    <a:lnTo>
                      <a:pt x="0" y="27"/>
                    </a:lnTo>
                    <a:lnTo>
                      <a:pt x="0" y="20"/>
                    </a:lnTo>
                    <a:lnTo>
                      <a:pt x="0" y="26"/>
                    </a:lnTo>
                    <a:lnTo>
                      <a:pt x="0" y="48"/>
                    </a:lnTo>
                    <a:lnTo>
                      <a:pt x="0" y="85"/>
                    </a:lnTo>
                    <a:lnTo>
                      <a:pt x="0" y="92"/>
                    </a:lnTo>
                    <a:lnTo>
                      <a:pt x="1" y="49"/>
                    </a:lnTo>
                    <a:lnTo>
                      <a:pt x="1" y="39"/>
                    </a:lnTo>
                    <a:lnTo>
                      <a:pt x="1" y="69"/>
                    </a:lnTo>
                    <a:lnTo>
                      <a:pt x="1" y="147"/>
                    </a:lnTo>
                    <a:lnTo>
                      <a:pt x="1" y="80"/>
                    </a:lnTo>
                    <a:lnTo>
                      <a:pt x="1" y="100"/>
                    </a:lnTo>
                    <a:lnTo>
                      <a:pt x="1" y="95"/>
                    </a:lnTo>
                    <a:lnTo>
                      <a:pt x="1" y="43"/>
                    </a:lnTo>
                    <a:lnTo>
                      <a:pt x="1" y="31"/>
                    </a:lnTo>
                    <a:lnTo>
                      <a:pt x="1" y="39"/>
                    </a:lnTo>
                    <a:lnTo>
                      <a:pt x="1" y="55"/>
                    </a:lnTo>
                    <a:lnTo>
                      <a:pt x="1" y="60"/>
                    </a:lnTo>
                    <a:lnTo>
                      <a:pt x="2" y="50"/>
                    </a:lnTo>
                    <a:lnTo>
                      <a:pt x="2" y="25"/>
                    </a:lnTo>
                    <a:lnTo>
                      <a:pt x="2" y="6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1"/>
                    </a:lnTo>
                    <a:lnTo>
                      <a:pt x="2" y="34"/>
                    </a:lnTo>
                    <a:lnTo>
                      <a:pt x="2" y="77"/>
                    </a:lnTo>
                    <a:lnTo>
                      <a:pt x="2" y="119"/>
                    </a:lnTo>
                    <a:lnTo>
                      <a:pt x="2" y="93"/>
                    </a:lnTo>
                    <a:lnTo>
                      <a:pt x="2" y="56"/>
                    </a:lnTo>
                    <a:lnTo>
                      <a:pt x="3" y="42"/>
                    </a:lnTo>
                    <a:lnTo>
                      <a:pt x="3" y="36"/>
                    </a:lnTo>
                    <a:lnTo>
                      <a:pt x="3" y="31"/>
                    </a:lnTo>
                    <a:lnTo>
                      <a:pt x="3" y="31"/>
                    </a:lnTo>
                    <a:lnTo>
                      <a:pt x="3" y="53"/>
                    </a:lnTo>
                    <a:lnTo>
                      <a:pt x="3" y="116"/>
                    </a:lnTo>
                    <a:lnTo>
                      <a:pt x="3" y="53"/>
                    </a:lnTo>
                    <a:lnTo>
                      <a:pt x="4" y="25"/>
                    </a:lnTo>
                    <a:lnTo>
                      <a:pt x="4" y="18"/>
                    </a:lnTo>
                    <a:lnTo>
                      <a:pt x="4" y="20"/>
                    </a:lnTo>
                    <a:lnTo>
                      <a:pt x="4" y="19"/>
                    </a:lnTo>
                    <a:lnTo>
                      <a:pt x="4" y="12"/>
                    </a:lnTo>
                    <a:lnTo>
                      <a:pt x="4" y="7"/>
                    </a:lnTo>
                    <a:lnTo>
                      <a:pt x="4" y="11"/>
                    </a:lnTo>
                    <a:lnTo>
                      <a:pt x="4" y="17"/>
                    </a:lnTo>
                    <a:lnTo>
                      <a:pt x="4" y="24"/>
                    </a:lnTo>
                    <a:lnTo>
                      <a:pt x="4" y="37"/>
                    </a:lnTo>
                    <a:lnTo>
                      <a:pt x="4" y="50"/>
                    </a:lnTo>
                    <a:lnTo>
                      <a:pt x="4" y="56"/>
                    </a:lnTo>
                    <a:lnTo>
                      <a:pt x="5" y="5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05" name="Freeform 952"/>
              <p:cNvSpPr>
                <a:spLocks/>
              </p:cNvSpPr>
              <p:nvPr/>
            </p:nvSpPr>
            <p:spPr bwMode="auto">
              <a:xfrm>
                <a:off x="10356850" y="5961063"/>
                <a:ext cx="7938" cy="198438"/>
              </a:xfrm>
              <a:custGeom>
                <a:avLst/>
                <a:gdLst>
                  <a:gd name="T0" fmla="*/ 0 w 5"/>
                  <a:gd name="T1" fmla="*/ 35 h 125"/>
                  <a:gd name="T2" fmla="*/ 0 w 5"/>
                  <a:gd name="T3" fmla="*/ 45 h 125"/>
                  <a:gd name="T4" fmla="*/ 0 w 5"/>
                  <a:gd name="T5" fmla="*/ 59 h 125"/>
                  <a:gd name="T6" fmla="*/ 0 w 5"/>
                  <a:gd name="T7" fmla="*/ 73 h 125"/>
                  <a:gd name="T8" fmla="*/ 0 w 5"/>
                  <a:gd name="T9" fmla="*/ 118 h 125"/>
                  <a:gd name="T10" fmla="*/ 0 w 5"/>
                  <a:gd name="T11" fmla="*/ 100 h 125"/>
                  <a:gd name="T12" fmla="*/ 0 w 5"/>
                  <a:gd name="T13" fmla="*/ 36 h 125"/>
                  <a:gd name="T14" fmla="*/ 0 w 5"/>
                  <a:gd name="T15" fmla="*/ 20 h 125"/>
                  <a:gd name="T16" fmla="*/ 0 w 5"/>
                  <a:gd name="T17" fmla="*/ 27 h 125"/>
                  <a:gd name="T18" fmla="*/ 0 w 5"/>
                  <a:gd name="T19" fmla="*/ 46 h 125"/>
                  <a:gd name="T20" fmla="*/ 0 w 5"/>
                  <a:gd name="T21" fmla="*/ 65 h 125"/>
                  <a:gd name="T22" fmla="*/ 1 w 5"/>
                  <a:gd name="T23" fmla="*/ 67 h 125"/>
                  <a:gd name="T24" fmla="*/ 1 w 5"/>
                  <a:gd name="T25" fmla="*/ 68 h 125"/>
                  <a:gd name="T26" fmla="*/ 1 w 5"/>
                  <a:gd name="T27" fmla="*/ 79 h 125"/>
                  <a:gd name="T28" fmla="*/ 1 w 5"/>
                  <a:gd name="T29" fmla="*/ 70 h 125"/>
                  <a:gd name="T30" fmla="*/ 1 w 5"/>
                  <a:gd name="T31" fmla="*/ 56 h 125"/>
                  <a:gd name="T32" fmla="*/ 1 w 5"/>
                  <a:gd name="T33" fmla="*/ 65 h 125"/>
                  <a:gd name="T34" fmla="*/ 1 w 5"/>
                  <a:gd name="T35" fmla="*/ 52 h 125"/>
                  <a:gd name="T36" fmla="*/ 1 w 5"/>
                  <a:gd name="T37" fmla="*/ 38 h 125"/>
                  <a:gd name="T38" fmla="*/ 2 w 5"/>
                  <a:gd name="T39" fmla="*/ 50 h 125"/>
                  <a:gd name="T40" fmla="*/ 2 w 5"/>
                  <a:gd name="T41" fmla="*/ 93 h 125"/>
                  <a:gd name="T42" fmla="*/ 2 w 5"/>
                  <a:gd name="T43" fmla="*/ 74 h 125"/>
                  <a:gd name="T44" fmla="*/ 2 w 5"/>
                  <a:gd name="T45" fmla="*/ 62 h 125"/>
                  <a:gd name="T46" fmla="*/ 2 w 5"/>
                  <a:gd name="T47" fmla="*/ 104 h 125"/>
                  <a:gd name="T48" fmla="*/ 2 w 5"/>
                  <a:gd name="T49" fmla="*/ 101 h 125"/>
                  <a:gd name="T50" fmla="*/ 2 w 5"/>
                  <a:gd name="T51" fmla="*/ 100 h 125"/>
                  <a:gd name="T52" fmla="*/ 2 w 5"/>
                  <a:gd name="T53" fmla="*/ 125 h 125"/>
                  <a:gd name="T54" fmla="*/ 2 w 5"/>
                  <a:gd name="T55" fmla="*/ 73 h 125"/>
                  <a:gd name="T56" fmla="*/ 2 w 5"/>
                  <a:gd name="T57" fmla="*/ 40 h 125"/>
                  <a:gd name="T58" fmla="*/ 2 w 5"/>
                  <a:gd name="T59" fmla="*/ 26 h 125"/>
                  <a:gd name="T60" fmla="*/ 3 w 5"/>
                  <a:gd name="T61" fmla="*/ 23 h 125"/>
                  <a:gd name="T62" fmla="*/ 3 w 5"/>
                  <a:gd name="T63" fmla="*/ 26 h 125"/>
                  <a:gd name="T64" fmla="*/ 3 w 5"/>
                  <a:gd name="T65" fmla="*/ 32 h 125"/>
                  <a:gd name="T66" fmla="*/ 3 w 5"/>
                  <a:gd name="T67" fmla="*/ 24 h 125"/>
                  <a:gd name="T68" fmla="*/ 3 w 5"/>
                  <a:gd name="T69" fmla="*/ 9 h 125"/>
                  <a:gd name="T70" fmla="*/ 3 w 5"/>
                  <a:gd name="T71" fmla="*/ 21 h 125"/>
                  <a:gd name="T72" fmla="*/ 3 w 5"/>
                  <a:gd name="T73" fmla="*/ 64 h 125"/>
                  <a:gd name="T74" fmla="*/ 3 w 5"/>
                  <a:gd name="T75" fmla="*/ 18 h 125"/>
                  <a:gd name="T76" fmla="*/ 3 w 5"/>
                  <a:gd name="T77" fmla="*/ 0 h 125"/>
                  <a:gd name="T78" fmla="*/ 3 w 5"/>
                  <a:gd name="T79" fmla="*/ 4 h 125"/>
                  <a:gd name="T80" fmla="*/ 3 w 5"/>
                  <a:gd name="T81" fmla="*/ 5 h 125"/>
                  <a:gd name="T82" fmla="*/ 4 w 5"/>
                  <a:gd name="T83" fmla="*/ 2 h 125"/>
                  <a:gd name="T84" fmla="*/ 4 w 5"/>
                  <a:gd name="T85" fmla="*/ 8 h 125"/>
                  <a:gd name="T86" fmla="*/ 4 w 5"/>
                  <a:gd name="T87" fmla="*/ 24 h 125"/>
                  <a:gd name="T88" fmla="*/ 4 w 5"/>
                  <a:gd name="T89" fmla="*/ 34 h 125"/>
                  <a:gd name="T90" fmla="*/ 4 w 5"/>
                  <a:gd name="T91" fmla="*/ 26 h 125"/>
                  <a:gd name="T92" fmla="*/ 4 w 5"/>
                  <a:gd name="T93" fmla="*/ 16 h 125"/>
                  <a:gd name="T94" fmla="*/ 4 w 5"/>
                  <a:gd name="T95" fmla="*/ 25 h 125"/>
                  <a:gd name="T96" fmla="*/ 4 w 5"/>
                  <a:gd name="T97" fmla="*/ 65 h 125"/>
                  <a:gd name="T98" fmla="*/ 5 w 5"/>
                  <a:gd name="T99" fmla="*/ 121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25">
                    <a:moveTo>
                      <a:pt x="0" y="35"/>
                    </a:moveTo>
                    <a:lnTo>
                      <a:pt x="0" y="45"/>
                    </a:lnTo>
                    <a:lnTo>
                      <a:pt x="0" y="59"/>
                    </a:lnTo>
                    <a:lnTo>
                      <a:pt x="0" y="73"/>
                    </a:lnTo>
                    <a:lnTo>
                      <a:pt x="0" y="118"/>
                    </a:lnTo>
                    <a:lnTo>
                      <a:pt x="0" y="100"/>
                    </a:lnTo>
                    <a:lnTo>
                      <a:pt x="0" y="36"/>
                    </a:lnTo>
                    <a:lnTo>
                      <a:pt x="0" y="20"/>
                    </a:lnTo>
                    <a:lnTo>
                      <a:pt x="0" y="27"/>
                    </a:lnTo>
                    <a:lnTo>
                      <a:pt x="0" y="46"/>
                    </a:lnTo>
                    <a:lnTo>
                      <a:pt x="0" y="65"/>
                    </a:lnTo>
                    <a:lnTo>
                      <a:pt x="1" y="67"/>
                    </a:lnTo>
                    <a:lnTo>
                      <a:pt x="1" y="68"/>
                    </a:lnTo>
                    <a:lnTo>
                      <a:pt x="1" y="79"/>
                    </a:lnTo>
                    <a:lnTo>
                      <a:pt x="1" y="70"/>
                    </a:lnTo>
                    <a:lnTo>
                      <a:pt x="1" y="56"/>
                    </a:lnTo>
                    <a:lnTo>
                      <a:pt x="1" y="65"/>
                    </a:lnTo>
                    <a:lnTo>
                      <a:pt x="1" y="52"/>
                    </a:lnTo>
                    <a:lnTo>
                      <a:pt x="1" y="38"/>
                    </a:lnTo>
                    <a:lnTo>
                      <a:pt x="2" y="50"/>
                    </a:lnTo>
                    <a:lnTo>
                      <a:pt x="2" y="93"/>
                    </a:lnTo>
                    <a:lnTo>
                      <a:pt x="2" y="74"/>
                    </a:lnTo>
                    <a:lnTo>
                      <a:pt x="2" y="62"/>
                    </a:lnTo>
                    <a:lnTo>
                      <a:pt x="2" y="104"/>
                    </a:lnTo>
                    <a:lnTo>
                      <a:pt x="2" y="101"/>
                    </a:lnTo>
                    <a:lnTo>
                      <a:pt x="2" y="100"/>
                    </a:lnTo>
                    <a:lnTo>
                      <a:pt x="2" y="125"/>
                    </a:lnTo>
                    <a:lnTo>
                      <a:pt x="2" y="73"/>
                    </a:lnTo>
                    <a:lnTo>
                      <a:pt x="2" y="40"/>
                    </a:lnTo>
                    <a:lnTo>
                      <a:pt x="2" y="26"/>
                    </a:lnTo>
                    <a:lnTo>
                      <a:pt x="3" y="23"/>
                    </a:lnTo>
                    <a:lnTo>
                      <a:pt x="3" y="26"/>
                    </a:lnTo>
                    <a:lnTo>
                      <a:pt x="3" y="32"/>
                    </a:lnTo>
                    <a:lnTo>
                      <a:pt x="3" y="24"/>
                    </a:lnTo>
                    <a:lnTo>
                      <a:pt x="3" y="9"/>
                    </a:lnTo>
                    <a:lnTo>
                      <a:pt x="3" y="21"/>
                    </a:lnTo>
                    <a:lnTo>
                      <a:pt x="3" y="64"/>
                    </a:lnTo>
                    <a:lnTo>
                      <a:pt x="3" y="18"/>
                    </a:lnTo>
                    <a:lnTo>
                      <a:pt x="3" y="0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4" y="2"/>
                    </a:lnTo>
                    <a:lnTo>
                      <a:pt x="4" y="8"/>
                    </a:lnTo>
                    <a:lnTo>
                      <a:pt x="4" y="24"/>
                    </a:lnTo>
                    <a:lnTo>
                      <a:pt x="4" y="34"/>
                    </a:lnTo>
                    <a:lnTo>
                      <a:pt x="4" y="26"/>
                    </a:lnTo>
                    <a:lnTo>
                      <a:pt x="4" y="16"/>
                    </a:lnTo>
                    <a:lnTo>
                      <a:pt x="4" y="25"/>
                    </a:lnTo>
                    <a:lnTo>
                      <a:pt x="4" y="65"/>
                    </a:lnTo>
                    <a:lnTo>
                      <a:pt x="5" y="12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06" name="Freeform 953"/>
              <p:cNvSpPr>
                <a:spLocks/>
              </p:cNvSpPr>
              <p:nvPr/>
            </p:nvSpPr>
            <p:spPr bwMode="auto">
              <a:xfrm>
                <a:off x="10364788" y="5991226"/>
                <a:ext cx="6350" cy="185738"/>
              </a:xfrm>
              <a:custGeom>
                <a:avLst/>
                <a:gdLst>
                  <a:gd name="T0" fmla="*/ 0 w 4"/>
                  <a:gd name="T1" fmla="*/ 102 h 117"/>
                  <a:gd name="T2" fmla="*/ 0 w 4"/>
                  <a:gd name="T3" fmla="*/ 117 h 117"/>
                  <a:gd name="T4" fmla="*/ 0 w 4"/>
                  <a:gd name="T5" fmla="*/ 48 h 117"/>
                  <a:gd name="T6" fmla="*/ 0 w 4"/>
                  <a:gd name="T7" fmla="*/ 27 h 117"/>
                  <a:gd name="T8" fmla="*/ 0 w 4"/>
                  <a:gd name="T9" fmla="*/ 66 h 117"/>
                  <a:gd name="T10" fmla="*/ 0 w 4"/>
                  <a:gd name="T11" fmla="*/ 69 h 117"/>
                  <a:gd name="T12" fmla="*/ 0 w 4"/>
                  <a:gd name="T13" fmla="*/ 9 h 117"/>
                  <a:gd name="T14" fmla="*/ 0 w 4"/>
                  <a:gd name="T15" fmla="*/ 0 h 117"/>
                  <a:gd name="T16" fmla="*/ 0 w 4"/>
                  <a:gd name="T17" fmla="*/ 12 h 117"/>
                  <a:gd name="T18" fmla="*/ 0 w 4"/>
                  <a:gd name="T19" fmla="*/ 31 h 117"/>
                  <a:gd name="T20" fmla="*/ 0 w 4"/>
                  <a:gd name="T21" fmla="*/ 36 h 117"/>
                  <a:gd name="T22" fmla="*/ 1 w 4"/>
                  <a:gd name="T23" fmla="*/ 33 h 117"/>
                  <a:gd name="T24" fmla="*/ 1 w 4"/>
                  <a:gd name="T25" fmla="*/ 57 h 117"/>
                  <a:gd name="T26" fmla="*/ 1 w 4"/>
                  <a:gd name="T27" fmla="*/ 96 h 117"/>
                  <a:gd name="T28" fmla="*/ 1 w 4"/>
                  <a:gd name="T29" fmla="*/ 47 h 117"/>
                  <a:gd name="T30" fmla="*/ 1 w 4"/>
                  <a:gd name="T31" fmla="*/ 37 h 117"/>
                  <a:gd name="T32" fmla="*/ 1 w 4"/>
                  <a:gd name="T33" fmla="*/ 37 h 117"/>
                  <a:gd name="T34" fmla="*/ 1 w 4"/>
                  <a:gd name="T35" fmla="*/ 19 h 117"/>
                  <a:gd name="T36" fmla="*/ 1 w 4"/>
                  <a:gd name="T37" fmla="*/ 3 h 117"/>
                  <a:gd name="T38" fmla="*/ 1 w 4"/>
                  <a:gd name="T39" fmla="*/ 7 h 117"/>
                  <a:gd name="T40" fmla="*/ 1 w 4"/>
                  <a:gd name="T41" fmla="*/ 50 h 117"/>
                  <a:gd name="T42" fmla="*/ 1 w 4"/>
                  <a:gd name="T43" fmla="*/ 63 h 117"/>
                  <a:gd name="T44" fmla="*/ 2 w 4"/>
                  <a:gd name="T45" fmla="*/ 30 h 117"/>
                  <a:gd name="T46" fmla="*/ 2 w 4"/>
                  <a:gd name="T47" fmla="*/ 48 h 117"/>
                  <a:gd name="T48" fmla="*/ 2 w 4"/>
                  <a:gd name="T49" fmla="*/ 85 h 117"/>
                  <a:gd name="T50" fmla="*/ 2 w 4"/>
                  <a:gd name="T51" fmla="*/ 72 h 117"/>
                  <a:gd name="T52" fmla="*/ 2 w 4"/>
                  <a:gd name="T53" fmla="*/ 78 h 117"/>
                  <a:gd name="T54" fmla="*/ 2 w 4"/>
                  <a:gd name="T55" fmla="*/ 67 h 117"/>
                  <a:gd name="T56" fmla="*/ 2 w 4"/>
                  <a:gd name="T57" fmla="*/ 26 h 117"/>
                  <a:gd name="T58" fmla="*/ 2 w 4"/>
                  <a:gd name="T59" fmla="*/ 9 h 117"/>
                  <a:gd name="T60" fmla="*/ 3 w 4"/>
                  <a:gd name="T61" fmla="*/ 22 h 117"/>
                  <a:gd name="T62" fmla="*/ 3 w 4"/>
                  <a:gd name="T63" fmla="*/ 99 h 117"/>
                  <a:gd name="T64" fmla="*/ 3 w 4"/>
                  <a:gd name="T65" fmla="*/ 60 h 117"/>
                  <a:gd name="T66" fmla="*/ 3 w 4"/>
                  <a:gd name="T67" fmla="*/ 23 h 117"/>
                  <a:gd name="T68" fmla="*/ 3 w 4"/>
                  <a:gd name="T69" fmla="*/ 28 h 117"/>
                  <a:gd name="T70" fmla="*/ 3 w 4"/>
                  <a:gd name="T71" fmla="*/ 49 h 117"/>
                  <a:gd name="T72" fmla="*/ 3 w 4"/>
                  <a:gd name="T73" fmla="*/ 51 h 117"/>
                  <a:gd name="T74" fmla="*/ 3 w 4"/>
                  <a:gd name="T75" fmla="*/ 52 h 117"/>
                  <a:gd name="T76" fmla="*/ 3 w 4"/>
                  <a:gd name="T77" fmla="*/ 65 h 117"/>
                  <a:gd name="T78" fmla="*/ 3 w 4"/>
                  <a:gd name="T79" fmla="*/ 101 h 117"/>
                  <a:gd name="T80" fmla="*/ 3 w 4"/>
                  <a:gd name="T81" fmla="*/ 103 h 117"/>
                  <a:gd name="T82" fmla="*/ 4 w 4"/>
                  <a:gd name="T83" fmla="*/ 40 h 117"/>
                  <a:gd name="T84" fmla="*/ 4 w 4"/>
                  <a:gd name="T85" fmla="*/ 16 h 117"/>
                  <a:gd name="T86" fmla="*/ 4 w 4"/>
                  <a:gd name="T87" fmla="*/ 19 h 117"/>
                  <a:gd name="T88" fmla="*/ 4 w 4"/>
                  <a:gd name="T89" fmla="*/ 24 h 117"/>
                  <a:gd name="T90" fmla="*/ 4 w 4"/>
                  <a:gd name="T91" fmla="*/ 5 h 117"/>
                  <a:gd name="T92" fmla="*/ 4 w 4"/>
                  <a:gd name="T93" fmla="*/ 5 h 117"/>
                  <a:gd name="T94" fmla="*/ 4 w 4"/>
                  <a:gd name="T95" fmla="*/ 40 h 117"/>
                  <a:gd name="T96" fmla="*/ 4 w 4"/>
                  <a:gd name="T97" fmla="*/ 89 h 117"/>
                  <a:gd name="T98" fmla="*/ 4 w 4"/>
                  <a:gd name="T99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117">
                    <a:moveTo>
                      <a:pt x="0" y="102"/>
                    </a:moveTo>
                    <a:lnTo>
                      <a:pt x="0" y="117"/>
                    </a:lnTo>
                    <a:lnTo>
                      <a:pt x="0" y="48"/>
                    </a:lnTo>
                    <a:lnTo>
                      <a:pt x="0" y="27"/>
                    </a:lnTo>
                    <a:lnTo>
                      <a:pt x="0" y="66"/>
                    </a:lnTo>
                    <a:lnTo>
                      <a:pt x="0" y="69"/>
                    </a:lnTo>
                    <a:lnTo>
                      <a:pt x="0" y="9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0" y="31"/>
                    </a:lnTo>
                    <a:lnTo>
                      <a:pt x="0" y="36"/>
                    </a:lnTo>
                    <a:lnTo>
                      <a:pt x="1" y="33"/>
                    </a:lnTo>
                    <a:lnTo>
                      <a:pt x="1" y="57"/>
                    </a:lnTo>
                    <a:lnTo>
                      <a:pt x="1" y="96"/>
                    </a:lnTo>
                    <a:lnTo>
                      <a:pt x="1" y="47"/>
                    </a:lnTo>
                    <a:lnTo>
                      <a:pt x="1" y="37"/>
                    </a:lnTo>
                    <a:lnTo>
                      <a:pt x="1" y="37"/>
                    </a:lnTo>
                    <a:lnTo>
                      <a:pt x="1" y="19"/>
                    </a:lnTo>
                    <a:lnTo>
                      <a:pt x="1" y="3"/>
                    </a:lnTo>
                    <a:lnTo>
                      <a:pt x="1" y="7"/>
                    </a:lnTo>
                    <a:lnTo>
                      <a:pt x="1" y="50"/>
                    </a:lnTo>
                    <a:lnTo>
                      <a:pt x="1" y="63"/>
                    </a:lnTo>
                    <a:lnTo>
                      <a:pt x="2" y="30"/>
                    </a:lnTo>
                    <a:lnTo>
                      <a:pt x="2" y="48"/>
                    </a:lnTo>
                    <a:lnTo>
                      <a:pt x="2" y="85"/>
                    </a:lnTo>
                    <a:lnTo>
                      <a:pt x="2" y="72"/>
                    </a:lnTo>
                    <a:lnTo>
                      <a:pt x="2" y="78"/>
                    </a:lnTo>
                    <a:lnTo>
                      <a:pt x="2" y="67"/>
                    </a:lnTo>
                    <a:lnTo>
                      <a:pt x="2" y="26"/>
                    </a:lnTo>
                    <a:lnTo>
                      <a:pt x="2" y="9"/>
                    </a:lnTo>
                    <a:lnTo>
                      <a:pt x="3" y="22"/>
                    </a:lnTo>
                    <a:lnTo>
                      <a:pt x="3" y="99"/>
                    </a:lnTo>
                    <a:lnTo>
                      <a:pt x="3" y="60"/>
                    </a:lnTo>
                    <a:lnTo>
                      <a:pt x="3" y="23"/>
                    </a:lnTo>
                    <a:lnTo>
                      <a:pt x="3" y="28"/>
                    </a:lnTo>
                    <a:lnTo>
                      <a:pt x="3" y="49"/>
                    </a:lnTo>
                    <a:lnTo>
                      <a:pt x="3" y="51"/>
                    </a:lnTo>
                    <a:lnTo>
                      <a:pt x="3" y="52"/>
                    </a:lnTo>
                    <a:lnTo>
                      <a:pt x="3" y="65"/>
                    </a:lnTo>
                    <a:lnTo>
                      <a:pt x="3" y="101"/>
                    </a:lnTo>
                    <a:lnTo>
                      <a:pt x="3" y="103"/>
                    </a:lnTo>
                    <a:lnTo>
                      <a:pt x="4" y="40"/>
                    </a:lnTo>
                    <a:lnTo>
                      <a:pt x="4" y="16"/>
                    </a:lnTo>
                    <a:lnTo>
                      <a:pt x="4" y="19"/>
                    </a:lnTo>
                    <a:lnTo>
                      <a:pt x="4" y="24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4" y="40"/>
                    </a:lnTo>
                    <a:lnTo>
                      <a:pt x="4" y="89"/>
                    </a:lnTo>
                    <a:lnTo>
                      <a:pt x="4" y="2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07" name="Freeform 954"/>
              <p:cNvSpPr>
                <a:spLocks/>
              </p:cNvSpPr>
              <p:nvPr/>
            </p:nvSpPr>
            <p:spPr bwMode="auto">
              <a:xfrm>
                <a:off x="10371138" y="5969001"/>
                <a:ext cx="7938" cy="179388"/>
              </a:xfrm>
              <a:custGeom>
                <a:avLst/>
                <a:gdLst>
                  <a:gd name="T0" fmla="*/ 0 w 5"/>
                  <a:gd name="T1" fmla="*/ 42 h 113"/>
                  <a:gd name="T2" fmla="*/ 0 w 5"/>
                  <a:gd name="T3" fmla="*/ 20 h 113"/>
                  <a:gd name="T4" fmla="*/ 0 w 5"/>
                  <a:gd name="T5" fmla="*/ 17 h 113"/>
                  <a:gd name="T6" fmla="*/ 0 w 5"/>
                  <a:gd name="T7" fmla="*/ 31 h 113"/>
                  <a:gd name="T8" fmla="*/ 1 w 5"/>
                  <a:gd name="T9" fmla="*/ 56 h 113"/>
                  <a:gd name="T10" fmla="*/ 1 w 5"/>
                  <a:gd name="T11" fmla="*/ 56 h 113"/>
                  <a:gd name="T12" fmla="*/ 1 w 5"/>
                  <a:gd name="T13" fmla="*/ 36 h 113"/>
                  <a:gd name="T14" fmla="*/ 1 w 5"/>
                  <a:gd name="T15" fmla="*/ 18 h 113"/>
                  <a:gd name="T16" fmla="*/ 1 w 5"/>
                  <a:gd name="T17" fmla="*/ 15 h 113"/>
                  <a:gd name="T18" fmla="*/ 1 w 5"/>
                  <a:gd name="T19" fmla="*/ 31 h 113"/>
                  <a:gd name="T20" fmla="*/ 1 w 5"/>
                  <a:gd name="T21" fmla="*/ 54 h 113"/>
                  <a:gd name="T22" fmla="*/ 2 w 5"/>
                  <a:gd name="T23" fmla="*/ 55 h 113"/>
                  <a:gd name="T24" fmla="*/ 2 w 5"/>
                  <a:gd name="T25" fmla="*/ 42 h 113"/>
                  <a:gd name="T26" fmla="*/ 2 w 5"/>
                  <a:gd name="T27" fmla="*/ 31 h 113"/>
                  <a:gd name="T28" fmla="*/ 2 w 5"/>
                  <a:gd name="T29" fmla="*/ 21 h 113"/>
                  <a:gd name="T30" fmla="*/ 2 w 5"/>
                  <a:gd name="T31" fmla="*/ 18 h 113"/>
                  <a:gd name="T32" fmla="*/ 2 w 5"/>
                  <a:gd name="T33" fmla="*/ 36 h 113"/>
                  <a:gd name="T34" fmla="*/ 2 w 5"/>
                  <a:gd name="T35" fmla="*/ 75 h 113"/>
                  <a:gd name="T36" fmla="*/ 2 w 5"/>
                  <a:gd name="T37" fmla="*/ 33 h 113"/>
                  <a:gd name="T38" fmla="*/ 2 w 5"/>
                  <a:gd name="T39" fmla="*/ 6 h 113"/>
                  <a:gd name="T40" fmla="*/ 2 w 5"/>
                  <a:gd name="T41" fmla="*/ 0 h 113"/>
                  <a:gd name="T42" fmla="*/ 2 w 5"/>
                  <a:gd name="T43" fmla="*/ 10 h 113"/>
                  <a:gd name="T44" fmla="*/ 3 w 5"/>
                  <a:gd name="T45" fmla="*/ 46 h 113"/>
                  <a:gd name="T46" fmla="*/ 3 w 5"/>
                  <a:gd name="T47" fmla="*/ 108 h 113"/>
                  <a:gd name="T48" fmla="*/ 3 w 5"/>
                  <a:gd name="T49" fmla="*/ 38 h 113"/>
                  <a:gd name="T50" fmla="*/ 3 w 5"/>
                  <a:gd name="T51" fmla="*/ 44 h 113"/>
                  <a:gd name="T52" fmla="*/ 3 w 5"/>
                  <a:gd name="T53" fmla="*/ 61 h 113"/>
                  <a:gd name="T54" fmla="*/ 3 w 5"/>
                  <a:gd name="T55" fmla="*/ 20 h 113"/>
                  <a:gd name="T56" fmla="*/ 3 w 5"/>
                  <a:gd name="T57" fmla="*/ 19 h 113"/>
                  <a:gd name="T58" fmla="*/ 3 w 5"/>
                  <a:gd name="T59" fmla="*/ 51 h 113"/>
                  <a:gd name="T60" fmla="*/ 3 w 5"/>
                  <a:gd name="T61" fmla="*/ 92 h 113"/>
                  <a:gd name="T62" fmla="*/ 3 w 5"/>
                  <a:gd name="T63" fmla="*/ 107 h 113"/>
                  <a:gd name="T64" fmla="*/ 3 w 5"/>
                  <a:gd name="T65" fmla="*/ 113 h 113"/>
                  <a:gd name="T66" fmla="*/ 3 w 5"/>
                  <a:gd name="T67" fmla="*/ 64 h 113"/>
                  <a:gd name="T68" fmla="*/ 4 w 5"/>
                  <a:gd name="T69" fmla="*/ 63 h 113"/>
                  <a:gd name="T70" fmla="*/ 4 w 5"/>
                  <a:gd name="T71" fmla="*/ 94 h 113"/>
                  <a:gd name="T72" fmla="*/ 4 w 5"/>
                  <a:gd name="T73" fmla="*/ 69 h 113"/>
                  <a:gd name="T74" fmla="*/ 4 w 5"/>
                  <a:gd name="T75" fmla="*/ 68 h 113"/>
                  <a:gd name="T76" fmla="*/ 4 w 5"/>
                  <a:gd name="T77" fmla="*/ 63 h 113"/>
                  <a:gd name="T78" fmla="*/ 4 w 5"/>
                  <a:gd name="T79" fmla="*/ 58 h 113"/>
                  <a:gd name="T80" fmla="*/ 4 w 5"/>
                  <a:gd name="T81" fmla="*/ 80 h 113"/>
                  <a:gd name="T82" fmla="*/ 5 w 5"/>
                  <a:gd name="T83" fmla="*/ 103 h 113"/>
                  <a:gd name="T84" fmla="*/ 5 w 5"/>
                  <a:gd name="T85" fmla="*/ 94 h 113"/>
                  <a:gd name="T86" fmla="*/ 5 w 5"/>
                  <a:gd name="T87" fmla="*/ 84 h 113"/>
                  <a:gd name="T88" fmla="*/ 5 w 5"/>
                  <a:gd name="T89" fmla="*/ 86 h 113"/>
                  <a:gd name="T90" fmla="*/ 5 w 5"/>
                  <a:gd name="T91" fmla="*/ 93 h 113"/>
                  <a:gd name="T92" fmla="*/ 5 w 5"/>
                  <a:gd name="T93" fmla="*/ 92 h 113"/>
                  <a:gd name="T94" fmla="*/ 5 w 5"/>
                  <a:gd name="T95" fmla="*/ 51 h 113"/>
                  <a:gd name="T96" fmla="*/ 5 w 5"/>
                  <a:gd name="T97" fmla="*/ 21 h 113"/>
                  <a:gd name="T98" fmla="*/ 5 w 5"/>
                  <a:gd name="T99" fmla="*/ 16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13">
                    <a:moveTo>
                      <a:pt x="0" y="42"/>
                    </a:moveTo>
                    <a:lnTo>
                      <a:pt x="0" y="20"/>
                    </a:lnTo>
                    <a:lnTo>
                      <a:pt x="0" y="17"/>
                    </a:lnTo>
                    <a:lnTo>
                      <a:pt x="0" y="31"/>
                    </a:lnTo>
                    <a:lnTo>
                      <a:pt x="1" y="56"/>
                    </a:lnTo>
                    <a:lnTo>
                      <a:pt x="1" y="56"/>
                    </a:lnTo>
                    <a:lnTo>
                      <a:pt x="1" y="36"/>
                    </a:lnTo>
                    <a:lnTo>
                      <a:pt x="1" y="18"/>
                    </a:lnTo>
                    <a:lnTo>
                      <a:pt x="1" y="15"/>
                    </a:lnTo>
                    <a:lnTo>
                      <a:pt x="1" y="31"/>
                    </a:lnTo>
                    <a:lnTo>
                      <a:pt x="1" y="54"/>
                    </a:lnTo>
                    <a:lnTo>
                      <a:pt x="2" y="55"/>
                    </a:lnTo>
                    <a:lnTo>
                      <a:pt x="2" y="42"/>
                    </a:lnTo>
                    <a:lnTo>
                      <a:pt x="2" y="31"/>
                    </a:lnTo>
                    <a:lnTo>
                      <a:pt x="2" y="21"/>
                    </a:lnTo>
                    <a:lnTo>
                      <a:pt x="2" y="18"/>
                    </a:lnTo>
                    <a:lnTo>
                      <a:pt x="2" y="36"/>
                    </a:lnTo>
                    <a:lnTo>
                      <a:pt x="2" y="75"/>
                    </a:lnTo>
                    <a:lnTo>
                      <a:pt x="2" y="33"/>
                    </a:lnTo>
                    <a:lnTo>
                      <a:pt x="2" y="6"/>
                    </a:lnTo>
                    <a:lnTo>
                      <a:pt x="2" y="0"/>
                    </a:lnTo>
                    <a:lnTo>
                      <a:pt x="2" y="10"/>
                    </a:lnTo>
                    <a:lnTo>
                      <a:pt x="3" y="46"/>
                    </a:lnTo>
                    <a:lnTo>
                      <a:pt x="3" y="108"/>
                    </a:lnTo>
                    <a:lnTo>
                      <a:pt x="3" y="38"/>
                    </a:lnTo>
                    <a:lnTo>
                      <a:pt x="3" y="44"/>
                    </a:lnTo>
                    <a:lnTo>
                      <a:pt x="3" y="61"/>
                    </a:lnTo>
                    <a:lnTo>
                      <a:pt x="3" y="20"/>
                    </a:lnTo>
                    <a:lnTo>
                      <a:pt x="3" y="19"/>
                    </a:lnTo>
                    <a:lnTo>
                      <a:pt x="3" y="51"/>
                    </a:lnTo>
                    <a:lnTo>
                      <a:pt x="3" y="92"/>
                    </a:lnTo>
                    <a:lnTo>
                      <a:pt x="3" y="107"/>
                    </a:lnTo>
                    <a:lnTo>
                      <a:pt x="3" y="113"/>
                    </a:lnTo>
                    <a:lnTo>
                      <a:pt x="3" y="64"/>
                    </a:lnTo>
                    <a:lnTo>
                      <a:pt x="4" y="63"/>
                    </a:lnTo>
                    <a:lnTo>
                      <a:pt x="4" y="94"/>
                    </a:lnTo>
                    <a:lnTo>
                      <a:pt x="4" y="69"/>
                    </a:lnTo>
                    <a:lnTo>
                      <a:pt x="4" y="68"/>
                    </a:lnTo>
                    <a:lnTo>
                      <a:pt x="4" y="63"/>
                    </a:lnTo>
                    <a:lnTo>
                      <a:pt x="4" y="58"/>
                    </a:lnTo>
                    <a:lnTo>
                      <a:pt x="4" y="80"/>
                    </a:lnTo>
                    <a:lnTo>
                      <a:pt x="5" y="103"/>
                    </a:lnTo>
                    <a:lnTo>
                      <a:pt x="5" y="94"/>
                    </a:lnTo>
                    <a:lnTo>
                      <a:pt x="5" y="84"/>
                    </a:lnTo>
                    <a:lnTo>
                      <a:pt x="5" y="86"/>
                    </a:lnTo>
                    <a:lnTo>
                      <a:pt x="5" y="93"/>
                    </a:lnTo>
                    <a:lnTo>
                      <a:pt x="5" y="92"/>
                    </a:lnTo>
                    <a:lnTo>
                      <a:pt x="5" y="51"/>
                    </a:lnTo>
                    <a:lnTo>
                      <a:pt x="5" y="21"/>
                    </a:lnTo>
                    <a:lnTo>
                      <a:pt x="5" y="1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08" name="Freeform 955"/>
              <p:cNvSpPr>
                <a:spLocks/>
              </p:cNvSpPr>
              <p:nvPr/>
            </p:nvSpPr>
            <p:spPr bwMode="auto">
              <a:xfrm>
                <a:off x="10379075" y="5961063"/>
                <a:ext cx="7938" cy="268288"/>
              </a:xfrm>
              <a:custGeom>
                <a:avLst/>
                <a:gdLst>
                  <a:gd name="T0" fmla="*/ 0 w 5"/>
                  <a:gd name="T1" fmla="*/ 21 h 169"/>
                  <a:gd name="T2" fmla="*/ 0 w 5"/>
                  <a:gd name="T3" fmla="*/ 45 h 169"/>
                  <a:gd name="T4" fmla="*/ 0 w 5"/>
                  <a:gd name="T5" fmla="*/ 103 h 169"/>
                  <a:gd name="T6" fmla="*/ 0 w 5"/>
                  <a:gd name="T7" fmla="*/ 35 h 169"/>
                  <a:gd name="T8" fmla="*/ 1 w 5"/>
                  <a:gd name="T9" fmla="*/ 5 h 169"/>
                  <a:gd name="T10" fmla="*/ 1 w 5"/>
                  <a:gd name="T11" fmla="*/ 0 h 169"/>
                  <a:gd name="T12" fmla="*/ 1 w 5"/>
                  <a:gd name="T13" fmla="*/ 15 h 169"/>
                  <a:gd name="T14" fmla="*/ 1 w 5"/>
                  <a:gd name="T15" fmla="*/ 33 h 169"/>
                  <a:gd name="T16" fmla="*/ 1 w 5"/>
                  <a:gd name="T17" fmla="*/ 33 h 169"/>
                  <a:gd name="T18" fmla="*/ 1 w 5"/>
                  <a:gd name="T19" fmla="*/ 23 h 169"/>
                  <a:gd name="T20" fmla="*/ 1 w 5"/>
                  <a:gd name="T21" fmla="*/ 16 h 169"/>
                  <a:gd name="T22" fmla="*/ 1 w 5"/>
                  <a:gd name="T23" fmla="*/ 26 h 169"/>
                  <a:gd name="T24" fmla="*/ 1 w 5"/>
                  <a:gd name="T25" fmla="*/ 28 h 169"/>
                  <a:gd name="T26" fmla="*/ 1 w 5"/>
                  <a:gd name="T27" fmla="*/ 21 h 169"/>
                  <a:gd name="T28" fmla="*/ 1 w 5"/>
                  <a:gd name="T29" fmla="*/ 33 h 169"/>
                  <a:gd name="T30" fmla="*/ 2 w 5"/>
                  <a:gd name="T31" fmla="*/ 64 h 169"/>
                  <a:gd name="T32" fmla="*/ 2 w 5"/>
                  <a:gd name="T33" fmla="*/ 94 h 169"/>
                  <a:gd name="T34" fmla="*/ 2 w 5"/>
                  <a:gd name="T35" fmla="*/ 74 h 169"/>
                  <a:gd name="T36" fmla="*/ 2 w 5"/>
                  <a:gd name="T37" fmla="*/ 52 h 169"/>
                  <a:gd name="T38" fmla="*/ 2 w 5"/>
                  <a:gd name="T39" fmla="*/ 49 h 169"/>
                  <a:gd name="T40" fmla="*/ 2 w 5"/>
                  <a:gd name="T41" fmla="*/ 65 h 169"/>
                  <a:gd name="T42" fmla="*/ 2 w 5"/>
                  <a:gd name="T43" fmla="*/ 121 h 169"/>
                  <a:gd name="T44" fmla="*/ 3 w 5"/>
                  <a:gd name="T45" fmla="*/ 169 h 169"/>
                  <a:gd name="T46" fmla="*/ 3 w 5"/>
                  <a:gd name="T47" fmla="*/ 145 h 169"/>
                  <a:gd name="T48" fmla="*/ 3 w 5"/>
                  <a:gd name="T49" fmla="*/ 152 h 169"/>
                  <a:gd name="T50" fmla="*/ 3 w 5"/>
                  <a:gd name="T51" fmla="*/ 75 h 169"/>
                  <a:gd name="T52" fmla="*/ 3 w 5"/>
                  <a:gd name="T53" fmla="*/ 62 h 169"/>
                  <a:gd name="T54" fmla="*/ 3 w 5"/>
                  <a:gd name="T55" fmla="*/ 76 h 169"/>
                  <a:gd name="T56" fmla="*/ 3 w 5"/>
                  <a:gd name="T57" fmla="*/ 72 h 169"/>
                  <a:gd name="T58" fmla="*/ 3 w 5"/>
                  <a:gd name="T59" fmla="*/ 46 h 169"/>
                  <a:gd name="T60" fmla="*/ 3 w 5"/>
                  <a:gd name="T61" fmla="*/ 50 h 169"/>
                  <a:gd name="T62" fmla="*/ 3 w 5"/>
                  <a:gd name="T63" fmla="*/ 101 h 169"/>
                  <a:gd name="T64" fmla="*/ 3 w 5"/>
                  <a:gd name="T65" fmla="*/ 53 h 169"/>
                  <a:gd name="T66" fmla="*/ 3 w 5"/>
                  <a:gd name="T67" fmla="*/ 32 h 169"/>
                  <a:gd name="T68" fmla="*/ 4 w 5"/>
                  <a:gd name="T69" fmla="*/ 40 h 169"/>
                  <a:gd name="T70" fmla="*/ 4 w 5"/>
                  <a:gd name="T71" fmla="*/ 42 h 169"/>
                  <a:gd name="T72" fmla="*/ 4 w 5"/>
                  <a:gd name="T73" fmla="*/ 36 h 169"/>
                  <a:gd name="T74" fmla="*/ 4 w 5"/>
                  <a:gd name="T75" fmla="*/ 53 h 169"/>
                  <a:gd name="T76" fmla="*/ 4 w 5"/>
                  <a:gd name="T77" fmla="*/ 111 h 169"/>
                  <a:gd name="T78" fmla="*/ 4 w 5"/>
                  <a:gd name="T79" fmla="*/ 139 h 169"/>
                  <a:gd name="T80" fmla="*/ 4 w 5"/>
                  <a:gd name="T81" fmla="*/ 110 h 169"/>
                  <a:gd name="T82" fmla="*/ 4 w 5"/>
                  <a:gd name="T83" fmla="*/ 121 h 169"/>
                  <a:gd name="T84" fmla="*/ 4 w 5"/>
                  <a:gd name="T85" fmla="*/ 91 h 169"/>
                  <a:gd name="T86" fmla="*/ 4 w 5"/>
                  <a:gd name="T87" fmla="*/ 59 h 169"/>
                  <a:gd name="T88" fmla="*/ 4 w 5"/>
                  <a:gd name="T89" fmla="*/ 47 h 169"/>
                  <a:gd name="T90" fmla="*/ 5 w 5"/>
                  <a:gd name="T91" fmla="*/ 38 h 169"/>
                  <a:gd name="T92" fmla="*/ 5 w 5"/>
                  <a:gd name="T93" fmla="*/ 24 h 169"/>
                  <a:gd name="T94" fmla="*/ 5 w 5"/>
                  <a:gd name="T95" fmla="*/ 18 h 169"/>
                  <a:gd name="T96" fmla="*/ 5 w 5"/>
                  <a:gd name="T97" fmla="*/ 23 h 169"/>
                  <a:gd name="T98" fmla="*/ 5 w 5"/>
                  <a:gd name="T99" fmla="*/ 53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69">
                    <a:moveTo>
                      <a:pt x="0" y="21"/>
                    </a:moveTo>
                    <a:lnTo>
                      <a:pt x="0" y="45"/>
                    </a:lnTo>
                    <a:lnTo>
                      <a:pt x="0" y="103"/>
                    </a:lnTo>
                    <a:lnTo>
                      <a:pt x="0" y="35"/>
                    </a:lnTo>
                    <a:lnTo>
                      <a:pt x="1" y="5"/>
                    </a:lnTo>
                    <a:lnTo>
                      <a:pt x="1" y="0"/>
                    </a:lnTo>
                    <a:lnTo>
                      <a:pt x="1" y="15"/>
                    </a:lnTo>
                    <a:lnTo>
                      <a:pt x="1" y="33"/>
                    </a:lnTo>
                    <a:lnTo>
                      <a:pt x="1" y="33"/>
                    </a:lnTo>
                    <a:lnTo>
                      <a:pt x="1" y="23"/>
                    </a:lnTo>
                    <a:lnTo>
                      <a:pt x="1" y="16"/>
                    </a:lnTo>
                    <a:lnTo>
                      <a:pt x="1" y="26"/>
                    </a:lnTo>
                    <a:lnTo>
                      <a:pt x="1" y="28"/>
                    </a:lnTo>
                    <a:lnTo>
                      <a:pt x="1" y="21"/>
                    </a:lnTo>
                    <a:lnTo>
                      <a:pt x="1" y="33"/>
                    </a:lnTo>
                    <a:lnTo>
                      <a:pt x="2" y="64"/>
                    </a:lnTo>
                    <a:lnTo>
                      <a:pt x="2" y="94"/>
                    </a:lnTo>
                    <a:lnTo>
                      <a:pt x="2" y="74"/>
                    </a:lnTo>
                    <a:lnTo>
                      <a:pt x="2" y="52"/>
                    </a:lnTo>
                    <a:lnTo>
                      <a:pt x="2" y="49"/>
                    </a:lnTo>
                    <a:lnTo>
                      <a:pt x="2" y="65"/>
                    </a:lnTo>
                    <a:lnTo>
                      <a:pt x="2" y="121"/>
                    </a:lnTo>
                    <a:lnTo>
                      <a:pt x="3" y="169"/>
                    </a:lnTo>
                    <a:lnTo>
                      <a:pt x="3" y="145"/>
                    </a:lnTo>
                    <a:lnTo>
                      <a:pt x="3" y="152"/>
                    </a:lnTo>
                    <a:lnTo>
                      <a:pt x="3" y="75"/>
                    </a:lnTo>
                    <a:lnTo>
                      <a:pt x="3" y="62"/>
                    </a:lnTo>
                    <a:lnTo>
                      <a:pt x="3" y="76"/>
                    </a:lnTo>
                    <a:lnTo>
                      <a:pt x="3" y="72"/>
                    </a:lnTo>
                    <a:lnTo>
                      <a:pt x="3" y="46"/>
                    </a:lnTo>
                    <a:lnTo>
                      <a:pt x="3" y="50"/>
                    </a:lnTo>
                    <a:lnTo>
                      <a:pt x="3" y="101"/>
                    </a:lnTo>
                    <a:lnTo>
                      <a:pt x="3" y="53"/>
                    </a:lnTo>
                    <a:lnTo>
                      <a:pt x="3" y="32"/>
                    </a:lnTo>
                    <a:lnTo>
                      <a:pt x="4" y="40"/>
                    </a:lnTo>
                    <a:lnTo>
                      <a:pt x="4" y="42"/>
                    </a:lnTo>
                    <a:lnTo>
                      <a:pt x="4" y="36"/>
                    </a:lnTo>
                    <a:lnTo>
                      <a:pt x="4" y="53"/>
                    </a:lnTo>
                    <a:lnTo>
                      <a:pt x="4" y="111"/>
                    </a:lnTo>
                    <a:lnTo>
                      <a:pt x="4" y="139"/>
                    </a:lnTo>
                    <a:lnTo>
                      <a:pt x="4" y="110"/>
                    </a:lnTo>
                    <a:lnTo>
                      <a:pt x="4" y="121"/>
                    </a:lnTo>
                    <a:lnTo>
                      <a:pt x="4" y="91"/>
                    </a:lnTo>
                    <a:lnTo>
                      <a:pt x="4" y="59"/>
                    </a:lnTo>
                    <a:lnTo>
                      <a:pt x="4" y="47"/>
                    </a:lnTo>
                    <a:lnTo>
                      <a:pt x="5" y="38"/>
                    </a:lnTo>
                    <a:lnTo>
                      <a:pt x="5" y="24"/>
                    </a:lnTo>
                    <a:lnTo>
                      <a:pt x="5" y="18"/>
                    </a:lnTo>
                    <a:lnTo>
                      <a:pt x="5" y="23"/>
                    </a:lnTo>
                    <a:lnTo>
                      <a:pt x="5" y="5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09" name="Freeform 956"/>
              <p:cNvSpPr>
                <a:spLocks/>
              </p:cNvSpPr>
              <p:nvPr/>
            </p:nvSpPr>
            <p:spPr bwMode="auto">
              <a:xfrm>
                <a:off x="10387013" y="5984876"/>
                <a:ext cx="7938" cy="231775"/>
              </a:xfrm>
              <a:custGeom>
                <a:avLst/>
                <a:gdLst>
                  <a:gd name="T0" fmla="*/ 0 w 5"/>
                  <a:gd name="T1" fmla="*/ 38 h 146"/>
                  <a:gd name="T2" fmla="*/ 0 w 5"/>
                  <a:gd name="T3" fmla="*/ 127 h 146"/>
                  <a:gd name="T4" fmla="*/ 0 w 5"/>
                  <a:gd name="T5" fmla="*/ 46 h 146"/>
                  <a:gd name="T6" fmla="*/ 0 w 5"/>
                  <a:gd name="T7" fmla="*/ 38 h 146"/>
                  <a:gd name="T8" fmla="*/ 1 w 5"/>
                  <a:gd name="T9" fmla="*/ 46 h 146"/>
                  <a:gd name="T10" fmla="*/ 1 w 5"/>
                  <a:gd name="T11" fmla="*/ 84 h 146"/>
                  <a:gd name="T12" fmla="*/ 1 w 5"/>
                  <a:gd name="T13" fmla="*/ 106 h 146"/>
                  <a:gd name="T14" fmla="*/ 1 w 5"/>
                  <a:gd name="T15" fmla="*/ 51 h 146"/>
                  <a:gd name="T16" fmla="*/ 1 w 5"/>
                  <a:gd name="T17" fmla="*/ 68 h 146"/>
                  <a:gd name="T18" fmla="*/ 1 w 5"/>
                  <a:gd name="T19" fmla="*/ 33 h 146"/>
                  <a:gd name="T20" fmla="*/ 1 w 5"/>
                  <a:gd name="T21" fmla="*/ 2 h 146"/>
                  <a:gd name="T22" fmla="*/ 1 w 5"/>
                  <a:gd name="T23" fmla="*/ 0 h 146"/>
                  <a:gd name="T24" fmla="*/ 1 w 5"/>
                  <a:gd name="T25" fmla="*/ 16 h 146"/>
                  <a:gd name="T26" fmla="*/ 1 w 5"/>
                  <a:gd name="T27" fmla="*/ 33 h 146"/>
                  <a:gd name="T28" fmla="*/ 1 w 5"/>
                  <a:gd name="T29" fmla="*/ 29 h 146"/>
                  <a:gd name="T30" fmla="*/ 2 w 5"/>
                  <a:gd name="T31" fmla="*/ 21 h 146"/>
                  <a:gd name="T32" fmla="*/ 2 w 5"/>
                  <a:gd name="T33" fmla="*/ 14 h 146"/>
                  <a:gd name="T34" fmla="*/ 2 w 5"/>
                  <a:gd name="T35" fmla="*/ 9 h 146"/>
                  <a:gd name="T36" fmla="*/ 2 w 5"/>
                  <a:gd name="T37" fmla="*/ 18 h 146"/>
                  <a:gd name="T38" fmla="*/ 2 w 5"/>
                  <a:gd name="T39" fmla="*/ 55 h 146"/>
                  <a:gd name="T40" fmla="*/ 2 w 5"/>
                  <a:gd name="T41" fmla="*/ 39 h 146"/>
                  <a:gd name="T42" fmla="*/ 2 w 5"/>
                  <a:gd name="T43" fmla="*/ 5 h 146"/>
                  <a:gd name="T44" fmla="*/ 2 w 5"/>
                  <a:gd name="T45" fmla="*/ 5 h 146"/>
                  <a:gd name="T46" fmla="*/ 2 w 5"/>
                  <a:gd name="T47" fmla="*/ 38 h 146"/>
                  <a:gd name="T48" fmla="*/ 2 w 5"/>
                  <a:gd name="T49" fmla="*/ 116 h 146"/>
                  <a:gd name="T50" fmla="*/ 2 w 5"/>
                  <a:gd name="T51" fmla="*/ 71 h 146"/>
                  <a:gd name="T52" fmla="*/ 3 w 5"/>
                  <a:gd name="T53" fmla="*/ 50 h 146"/>
                  <a:gd name="T54" fmla="*/ 3 w 5"/>
                  <a:gd name="T55" fmla="*/ 30 h 146"/>
                  <a:gd name="T56" fmla="*/ 3 w 5"/>
                  <a:gd name="T57" fmla="*/ 12 h 146"/>
                  <a:gd name="T58" fmla="*/ 3 w 5"/>
                  <a:gd name="T59" fmla="*/ 9 h 146"/>
                  <a:gd name="T60" fmla="*/ 3 w 5"/>
                  <a:gd name="T61" fmla="*/ 37 h 146"/>
                  <a:gd name="T62" fmla="*/ 3 w 5"/>
                  <a:gd name="T63" fmla="*/ 146 h 146"/>
                  <a:gd name="T64" fmla="*/ 3 w 5"/>
                  <a:gd name="T65" fmla="*/ 64 h 146"/>
                  <a:gd name="T66" fmla="*/ 3 w 5"/>
                  <a:gd name="T67" fmla="*/ 41 h 146"/>
                  <a:gd name="T68" fmla="*/ 4 w 5"/>
                  <a:gd name="T69" fmla="*/ 22 h 146"/>
                  <a:gd name="T70" fmla="*/ 4 w 5"/>
                  <a:gd name="T71" fmla="*/ 9 h 146"/>
                  <a:gd name="T72" fmla="*/ 4 w 5"/>
                  <a:gd name="T73" fmla="*/ 10 h 146"/>
                  <a:gd name="T74" fmla="*/ 4 w 5"/>
                  <a:gd name="T75" fmla="*/ 26 h 146"/>
                  <a:gd name="T76" fmla="*/ 4 w 5"/>
                  <a:gd name="T77" fmla="*/ 49 h 146"/>
                  <a:gd name="T78" fmla="*/ 4 w 5"/>
                  <a:gd name="T79" fmla="*/ 58 h 146"/>
                  <a:gd name="T80" fmla="*/ 4 w 5"/>
                  <a:gd name="T81" fmla="*/ 35 h 146"/>
                  <a:gd name="T82" fmla="*/ 4 w 5"/>
                  <a:gd name="T83" fmla="*/ 18 h 146"/>
                  <a:gd name="T84" fmla="*/ 4 w 5"/>
                  <a:gd name="T85" fmla="*/ 13 h 146"/>
                  <a:gd name="T86" fmla="*/ 4 w 5"/>
                  <a:gd name="T87" fmla="*/ 10 h 146"/>
                  <a:gd name="T88" fmla="*/ 4 w 5"/>
                  <a:gd name="T89" fmla="*/ 8 h 146"/>
                  <a:gd name="T90" fmla="*/ 5 w 5"/>
                  <a:gd name="T91" fmla="*/ 9 h 146"/>
                  <a:gd name="T92" fmla="*/ 5 w 5"/>
                  <a:gd name="T93" fmla="*/ 15 h 146"/>
                  <a:gd name="T94" fmla="*/ 5 w 5"/>
                  <a:gd name="T95" fmla="*/ 28 h 146"/>
                  <a:gd name="T96" fmla="*/ 5 w 5"/>
                  <a:gd name="T97" fmla="*/ 56 h 146"/>
                  <a:gd name="T98" fmla="*/ 5 w 5"/>
                  <a:gd name="T99" fmla="*/ 106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6">
                    <a:moveTo>
                      <a:pt x="0" y="38"/>
                    </a:moveTo>
                    <a:lnTo>
                      <a:pt x="0" y="127"/>
                    </a:lnTo>
                    <a:lnTo>
                      <a:pt x="0" y="46"/>
                    </a:lnTo>
                    <a:lnTo>
                      <a:pt x="0" y="38"/>
                    </a:lnTo>
                    <a:lnTo>
                      <a:pt x="1" y="46"/>
                    </a:lnTo>
                    <a:lnTo>
                      <a:pt x="1" y="84"/>
                    </a:lnTo>
                    <a:lnTo>
                      <a:pt x="1" y="106"/>
                    </a:lnTo>
                    <a:lnTo>
                      <a:pt x="1" y="51"/>
                    </a:lnTo>
                    <a:lnTo>
                      <a:pt x="1" y="68"/>
                    </a:lnTo>
                    <a:lnTo>
                      <a:pt x="1" y="33"/>
                    </a:lnTo>
                    <a:lnTo>
                      <a:pt x="1" y="2"/>
                    </a:lnTo>
                    <a:lnTo>
                      <a:pt x="1" y="0"/>
                    </a:lnTo>
                    <a:lnTo>
                      <a:pt x="1" y="16"/>
                    </a:lnTo>
                    <a:lnTo>
                      <a:pt x="1" y="33"/>
                    </a:lnTo>
                    <a:lnTo>
                      <a:pt x="1" y="29"/>
                    </a:lnTo>
                    <a:lnTo>
                      <a:pt x="2" y="21"/>
                    </a:lnTo>
                    <a:lnTo>
                      <a:pt x="2" y="14"/>
                    </a:lnTo>
                    <a:lnTo>
                      <a:pt x="2" y="9"/>
                    </a:lnTo>
                    <a:lnTo>
                      <a:pt x="2" y="18"/>
                    </a:lnTo>
                    <a:lnTo>
                      <a:pt x="2" y="55"/>
                    </a:lnTo>
                    <a:lnTo>
                      <a:pt x="2" y="39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38"/>
                    </a:lnTo>
                    <a:lnTo>
                      <a:pt x="2" y="116"/>
                    </a:lnTo>
                    <a:lnTo>
                      <a:pt x="2" y="71"/>
                    </a:lnTo>
                    <a:lnTo>
                      <a:pt x="3" y="50"/>
                    </a:lnTo>
                    <a:lnTo>
                      <a:pt x="3" y="30"/>
                    </a:lnTo>
                    <a:lnTo>
                      <a:pt x="3" y="12"/>
                    </a:lnTo>
                    <a:lnTo>
                      <a:pt x="3" y="9"/>
                    </a:lnTo>
                    <a:lnTo>
                      <a:pt x="3" y="37"/>
                    </a:lnTo>
                    <a:lnTo>
                      <a:pt x="3" y="146"/>
                    </a:lnTo>
                    <a:lnTo>
                      <a:pt x="3" y="64"/>
                    </a:lnTo>
                    <a:lnTo>
                      <a:pt x="3" y="41"/>
                    </a:lnTo>
                    <a:lnTo>
                      <a:pt x="4" y="22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4" y="26"/>
                    </a:lnTo>
                    <a:lnTo>
                      <a:pt x="4" y="49"/>
                    </a:lnTo>
                    <a:lnTo>
                      <a:pt x="4" y="58"/>
                    </a:lnTo>
                    <a:lnTo>
                      <a:pt x="4" y="35"/>
                    </a:lnTo>
                    <a:lnTo>
                      <a:pt x="4" y="18"/>
                    </a:lnTo>
                    <a:lnTo>
                      <a:pt x="4" y="13"/>
                    </a:lnTo>
                    <a:lnTo>
                      <a:pt x="4" y="10"/>
                    </a:lnTo>
                    <a:lnTo>
                      <a:pt x="4" y="8"/>
                    </a:lnTo>
                    <a:lnTo>
                      <a:pt x="5" y="9"/>
                    </a:lnTo>
                    <a:lnTo>
                      <a:pt x="5" y="15"/>
                    </a:lnTo>
                    <a:lnTo>
                      <a:pt x="5" y="28"/>
                    </a:lnTo>
                    <a:lnTo>
                      <a:pt x="5" y="56"/>
                    </a:lnTo>
                    <a:lnTo>
                      <a:pt x="5" y="10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10" name="Freeform 957"/>
              <p:cNvSpPr>
                <a:spLocks/>
              </p:cNvSpPr>
              <p:nvPr/>
            </p:nvSpPr>
            <p:spPr bwMode="auto">
              <a:xfrm>
                <a:off x="10394950" y="5951538"/>
                <a:ext cx="7938" cy="234950"/>
              </a:xfrm>
              <a:custGeom>
                <a:avLst/>
                <a:gdLst>
                  <a:gd name="T0" fmla="*/ 0 w 5"/>
                  <a:gd name="T1" fmla="*/ 127 h 148"/>
                  <a:gd name="T2" fmla="*/ 0 w 5"/>
                  <a:gd name="T3" fmla="*/ 148 h 148"/>
                  <a:gd name="T4" fmla="*/ 0 w 5"/>
                  <a:gd name="T5" fmla="*/ 82 h 148"/>
                  <a:gd name="T6" fmla="*/ 0 w 5"/>
                  <a:gd name="T7" fmla="*/ 42 h 148"/>
                  <a:gd name="T8" fmla="*/ 0 w 5"/>
                  <a:gd name="T9" fmla="*/ 27 h 148"/>
                  <a:gd name="T10" fmla="*/ 0 w 5"/>
                  <a:gd name="T11" fmla="*/ 30 h 148"/>
                  <a:gd name="T12" fmla="*/ 0 w 5"/>
                  <a:gd name="T13" fmla="*/ 50 h 148"/>
                  <a:gd name="T14" fmla="*/ 1 w 5"/>
                  <a:gd name="T15" fmla="*/ 74 h 148"/>
                  <a:gd name="T16" fmla="*/ 1 w 5"/>
                  <a:gd name="T17" fmla="*/ 60 h 148"/>
                  <a:gd name="T18" fmla="*/ 1 w 5"/>
                  <a:gd name="T19" fmla="*/ 36 h 148"/>
                  <a:gd name="T20" fmla="*/ 1 w 5"/>
                  <a:gd name="T21" fmla="*/ 17 h 148"/>
                  <a:gd name="T22" fmla="*/ 1 w 5"/>
                  <a:gd name="T23" fmla="*/ 4 h 148"/>
                  <a:gd name="T24" fmla="*/ 1 w 5"/>
                  <a:gd name="T25" fmla="*/ 0 h 148"/>
                  <a:gd name="T26" fmla="*/ 1 w 5"/>
                  <a:gd name="T27" fmla="*/ 8 h 148"/>
                  <a:gd name="T28" fmla="*/ 1 w 5"/>
                  <a:gd name="T29" fmla="*/ 23 h 148"/>
                  <a:gd name="T30" fmla="*/ 2 w 5"/>
                  <a:gd name="T31" fmla="*/ 41 h 148"/>
                  <a:gd name="T32" fmla="*/ 2 w 5"/>
                  <a:gd name="T33" fmla="*/ 60 h 148"/>
                  <a:gd name="T34" fmla="*/ 2 w 5"/>
                  <a:gd name="T35" fmla="*/ 70 h 148"/>
                  <a:gd name="T36" fmla="*/ 2 w 5"/>
                  <a:gd name="T37" fmla="*/ 79 h 148"/>
                  <a:gd name="T38" fmla="*/ 2 w 5"/>
                  <a:gd name="T39" fmla="*/ 93 h 148"/>
                  <a:gd name="T40" fmla="*/ 2 w 5"/>
                  <a:gd name="T41" fmla="*/ 83 h 148"/>
                  <a:gd name="T42" fmla="*/ 2 w 5"/>
                  <a:gd name="T43" fmla="*/ 59 h 148"/>
                  <a:gd name="T44" fmla="*/ 2 w 5"/>
                  <a:gd name="T45" fmla="*/ 36 h 148"/>
                  <a:gd name="T46" fmla="*/ 2 w 5"/>
                  <a:gd name="T47" fmla="*/ 26 h 148"/>
                  <a:gd name="T48" fmla="*/ 2 w 5"/>
                  <a:gd name="T49" fmla="*/ 41 h 148"/>
                  <a:gd name="T50" fmla="*/ 2 w 5"/>
                  <a:gd name="T51" fmla="*/ 98 h 148"/>
                  <a:gd name="T52" fmla="*/ 3 w 5"/>
                  <a:gd name="T53" fmla="*/ 49 h 148"/>
                  <a:gd name="T54" fmla="*/ 3 w 5"/>
                  <a:gd name="T55" fmla="*/ 33 h 148"/>
                  <a:gd name="T56" fmla="*/ 3 w 5"/>
                  <a:gd name="T57" fmla="*/ 64 h 148"/>
                  <a:gd name="T58" fmla="*/ 3 w 5"/>
                  <a:gd name="T59" fmla="*/ 119 h 148"/>
                  <a:gd name="T60" fmla="*/ 3 w 5"/>
                  <a:gd name="T61" fmla="*/ 63 h 148"/>
                  <a:gd name="T62" fmla="*/ 3 w 5"/>
                  <a:gd name="T63" fmla="*/ 49 h 148"/>
                  <a:gd name="T64" fmla="*/ 3 w 5"/>
                  <a:gd name="T65" fmla="*/ 58 h 148"/>
                  <a:gd name="T66" fmla="*/ 3 w 5"/>
                  <a:gd name="T67" fmla="*/ 109 h 148"/>
                  <a:gd name="T68" fmla="*/ 3 w 5"/>
                  <a:gd name="T69" fmla="*/ 110 h 148"/>
                  <a:gd name="T70" fmla="*/ 3 w 5"/>
                  <a:gd name="T71" fmla="*/ 97 h 148"/>
                  <a:gd name="T72" fmla="*/ 3 w 5"/>
                  <a:gd name="T73" fmla="*/ 96 h 148"/>
                  <a:gd name="T74" fmla="*/ 3 w 5"/>
                  <a:gd name="T75" fmla="*/ 68 h 148"/>
                  <a:gd name="T76" fmla="*/ 4 w 5"/>
                  <a:gd name="T77" fmla="*/ 59 h 148"/>
                  <a:gd name="T78" fmla="*/ 4 w 5"/>
                  <a:gd name="T79" fmla="*/ 68 h 148"/>
                  <a:gd name="T80" fmla="*/ 4 w 5"/>
                  <a:gd name="T81" fmla="*/ 73 h 148"/>
                  <a:gd name="T82" fmla="*/ 4 w 5"/>
                  <a:gd name="T83" fmla="*/ 50 h 148"/>
                  <a:gd name="T84" fmla="*/ 4 w 5"/>
                  <a:gd name="T85" fmla="*/ 40 h 148"/>
                  <a:gd name="T86" fmla="*/ 4 w 5"/>
                  <a:gd name="T87" fmla="*/ 51 h 148"/>
                  <a:gd name="T88" fmla="*/ 4 w 5"/>
                  <a:gd name="T89" fmla="*/ 83 h 148"/>
                  <a:gd name="T90" fmla="*/ 5 w 5"/>
                  <a:gd name="T91" fmla="*/ 146 h 148"/>
                  <a:gd name="T92" fmla="*/ 5 w 5"/>
                  <a:gd name="T93" fmla="*/ 120 h 148"/>
                  <a:gd name="T94" fmla="*/ 5 w 5"/>
                  <a:gd name="T95" fmla="*/ 72 h 148"/>
                  <a:gd name="T96" fmla="*/ 5 w 5"/>
                  <a:gd name="T97" fmla="*/ 44 h 148"/>
                  <a:gd name="T98" fmla="*/ 5 w 5"/>
                  <a:gd name="T99" fmla="*/ 41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8">
                    <a:moveTo>
                      <a:pt x="0" y="127"/>
                    </a:moveTo>
                    <a:lnTo>
                      <a:pt x="0" y="148"/>
                    </a:lnTo>
                    <a:lnTo>
                      <a:pt x="0" y="82"/>
                    </a:lnTo>
                    <a:lnTo>
                      <a:pt x="0" y="42"/>
                    </a:lnTo>
                    <a:lnTo>
                      <a:pt x="0" y="27"/>
                    </a:lnTo>
                    <a:lnTo>
                      <a:pt x="0" y="30"/>
                    </a:lnTo>
                    <a:lnTo>
                      <a:pt x="0" y="50"/>
                    </a:lnTo>
                    <a:lnTo>
                      <a:pt x="1" y="74"/>
                    </a:lnTo>
                    <a:lnTo>
                      <a:pt x="1" y="60"/>
                    </a:lnTo>
                    <a:lnTo>
                      <a:pt x="1" y="36"/>
                    </a:lnTo>
                    <a:lnTo>
                      <a:pt x="1" y="17"/>
                    </a:lnTo>
                    <a:lnTo>
                      <a:pt x="1" y="4"/>
                    </a:lnTo>
                    <a:lnTo>
                      <a:pt x="1" y="0"/>
                    </a:lnTo>
                    <a:lnTo>
                      <a:pt x="1" y="8"/>
                    </a:lnTo>
                    <a:lnTo>
                      <a:pt x="1" y="23"/>
                    </a:lnTo>
                    <a:lnTo>
                      <a:pt x="2" y="41"/>
                    </a:lnTo>
                    <a:lnTo>
                      <a:pt x="2" y="60"/>
                    </a:lnTo>
                    <a:lnTo>
                      <a:pt x="2" y="70"/>
                    </a:lnTo>
                    <a:lnTo>
                      <a:pt x="2" y="79"/>
                    </a:lnTo>
                    <a:lnTo>
                      <a:pt x="2" y="93"/>
                    </a:lnTo>
                    <a:lnTo>
                      <a:pt x="2" y="83"/>
                    </a:lnTo>
                    <a:lnTo>
                      <a:pt x="2" y="59"/>
                    </a:lnTo>
                    <a:lnTo>
                      <a:pt x="2" y="36"/>
                    </a:lnTo>
                    <a:lnTo>
                      <a:pt x="2" y="26"/>
                    </a:lnTo>
                    <a:lnTo>
                      <a:pt x="2" y="41"/>
                    </a:lnTo>
                    <a:lnTo>
                      <a:pt x="2" y="98"/>
                    </a:lnTo>
                    <a:lnTo>
                      <a:pt x="3" y="49"/>
                    </a:lnTo>
                    <a:lnTo>
                      <a:pt x="3" y="33"/>
                    </a:lnTo>
                    <a:lnTo>
                      <a:pt x="3" y="64"/>
                    </a:lnTo>
                    <a:lnTo>
                      <a:pt x="3" y="119"/>
                    </a:lnTo>
                    <a:lnTo>
                      <a:pt x="3" y="63"/>
                    </a:lnTo>
                    <a:lnTo>
                      <a:pt x="3" y="49"/>
                    </a:lnTo>
                    <a:lnTo>
                      <a:pt x="3" y="58"/>
                    </a:lnTo>
                    <a:lnTo>
                      <a:pt x="3" y="109"/>
                    </a:lnTo>
                    <a:lnTo>
                      <a:pt x="3" y="110"/>
                    </a:lnTo>
                    <a:lnTo>
                      <a:pt x="3" y="97"/>
                    </a:lnTo>
                    <a:lnTo>
                      <a:pt x="3" y="96"/>
                    </a:lnTo>
                    <a:lnTo>
                      <a:pt x="3" y="68"/>
                    </a:lnTo>
                    <a:lnTo>
                      <a:pt x="4" y="59"/>
                    </a:lnTo>
                    <a:lnTo>
                      <a:pt x="4" y="68"/>
                    </a:lnTo>
                    <a:lnTo>
                      <a:pt x="4" y="73"/>
                    </a:lnTo>
                    <a:lnTo>
                      <a:pt x="4" y="50"/>
                    </a:lnTo>
                    <a:lnTo>
                      <a:pt x="4" y="40"/>
                    </a:lnTo>
                    <a:lnTo>
                      <a:pt x="4" y="51"/>
                    </a:lnTo>
                    <a:lnTo>
                      <a:pt x="4" y="83"/>
                    </a:lnTo>
                    <a:lnTo>
                      <a:pt x="5" y="146"/>
                    </a:lnTo>
                    <a:lnTo>
                      <a:pt x="5" y="120"/>
                    </a:lnTo>
                    <a:lnTo>
                      <a:pt x="5" y="72"/>
                    </a:lnTo>
                    <a:lnTo>
                      <a:pt x="5" y="44"/>
                    </a:lnTo>
                    <a:lnTo>
                      <a:pt x="5" y="4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11" name="Freeform 958"/>
              <p:cNvSpPr>
                <a:spLocks/>
              </p:cNvSpPr>
              <p:nvPr/>
            </p:nvSpPr>
            <p:spPr bwMode="auto">
              <a:xfrm>
                <a:off x="10402888" y="5983288"/>
                <a:ext cx="7938" cy="471488"/>
              </a:xfrm>
              <a:custGeom>
                <a:avLst/>
                <a:gdLst>
                  <a:gd name="T0" fmla="*/ 0 w 5"/>
                  <a:gd name="T1" fmla="*/ 21 h 297"/>
                  <a:gd name="T2" fmla="*/ 0 w 5"/>
                  <a:gd name="T3" fmla="*/ 33 h 297"/>
                  <a:gd name="T4" fmla="*/ 0 w 5"/>
                  <a:gd name="T5" fmla="*/ 18 h 297"/>
                  <a:gd name="T6" fmla="*/ 0 w 5"/>
                  <a:gd name="T7" fmla="*/ 10 h 297"/>
                  <a:gd name="T8" fmla="*/ 0 w 5"/>
                  <a:gd name="T9" fmla="*/ 34 h 297"/>
                  <a:gd name="T10" fmla="*/ 0 w 5"/>
                  <a:gd name="T11" fmla="*/ 78 h 297"/>
                  <a:gd name="T12" fmla="*/ 0 w 5"/>
                  <a:gd name="T13" fmla="*/ 54 h 297"/>
                  <a:gd name="T14" fmla="*/ 1 w 5"/>
                  <a:gd name="T15" fmla="*/ 57 h 297"/>
                  <a:gd name="T16" fmla="*/ 1 w 5"/>
                  <a:gd name="T17" fmla="*/ 48 h 297"/>
                  <a:gd name="T18" fmla="*/ 1 w 5"/>
                  <a:gd name="T19" fmla="*/ 25 h 297"/>
                  <a:gd name="T20" fmla="*/ 1 w 5"/>
                  <a:gd name="T21" fmla="*/ 19 h 297"/>
                  <a:gd name="T22" fmla="*/ 1 w 5"/>
                  <a:gd name="T23" fmla="*/ 24 h 297"/>
                  <a:gd name="T24" fmla="*/ 1 w 5"/>
                  <a:gd name="T25" fmla="*/ 35 h 297"/>
                  <a:gd name="T26" fmla="*/ 1 w 5"/>
                  <a:gd name="T27" fmla="*/ 60 h 297"/>
                  <a:gd name="T28" fmla="*/ 1 w 5"/>
                  <a:gd name="T29" fmla="*/ 121 h 297"/>
                  <a:gd name="T30" fmla="*/ 1 w 5"/>
                  <a:gd name="T31" fmla="*/ 151 h 297"/>
                  <a:gd name="T32" fmla="*/ 1 w 5"/>
                  <a:gd name="T33" fmla="*/ 297 h 297"/>
                  <a:gd name="T34" fmla="*/ 1 w 5"/>
                  <a:gd name="T35" fmla="*/ 83 h 297"/>
                  <a:gd name="T36" fmla="*/ 1 w 5"/>
                  <a:gd name="T37" fmla="*/ 50 h 297"/>
                  <a:gd name="T38" fmla="*/ 2 w 5"/>
                  <a:gd name="T39" fmla="*/ 64 h 297"/>
                  <a:gd name="T40" fmla="*/ 2 w 5"/>
                  <a:gd name="T41" fmla="*/ 198 h 297"/>
                  <a:gd name="T42" fmla="*/ 2 w 5"/>
                  <a:gd name="T43" fmla="*/ 50 h 297"/>
                  <a:gd name="T44" fmla="*/ 2 w 5"/>
                  <a:gd name="T45" fmla="*/ 21 h 297"/>
                  <a:gd name="T46" fmla="*/ 2 w 5"/>
                  <a:gd name="T47" fmla="*/ 34 h 297"/>
                  <a:gd name="T48" fmla="*/ 2 w 5"/>
                  <a:gd name="T49" fmla="*/ 144 h 297"/>
                  <a:gd name="T50" fmla="*/ 2 w 5"/>
                  <a:gd name="T51" fmla="*/ 36 h 297"/>
                  <a:gd name="T52" fmla="*/ 3 w 5"/>
                  <a:gd name="T53" fmla="*/ 17 h 297"/>
                  <a:gd name="T54" fmla="*/ 3 w 5"/>
                  <a:gd name="T55" fmla="*/ 31 h 297"/>
                  <a:gd name="T56" fmla="*/ 3 w 5"/>
                  <a:gd name="T57" fmla="*/ 29 h 297"/>
                  <a:gd name="T58" fmla="*/ 3 w 5"/>
                  <a:gd name="T59" fmla="*/ 24 h 297"/>
                  <a:gd name="T60" fmla="*/ 3 w 5"/>
                  <a:gd name="T61" fmla="*/ 18 h 297"/>
                  <a:gd name="T62" fmla="*/ 3 w 5"/>
                  <a:gd name="T63" fmla="*/ 1 h 297"/>
                  <a:gd name="T64" fmla="*/ 3 w 5"/>
                  <a:gd name="T65" fmla="*/ 0 h 297"/>
                  <a:gd name="T66" fmla="*/ 3 w 5"/>
                  <a:gd name="T67" fmla="*/ 12 h 297"/>
                  <a:gd name="T68" fmla="*/ 3 w 5"/>
                  <a:gd name="T69" fmla="*/ 21 h 297"/>
                  <a:gd name="T70" fmla="*/ 3 w 5"/>
                  <a:gd name="T71" fmla="*/ 43 h 297"/>
                  <a:gd name="T72" fmla="*/ 3 w 5"/>
                  <a:gd name="T73" fmla="*/ 102 h 297"/>
                  <a:gd name="T74" fmla="*/ 3 w 5"/>
                  <a:gd name="T75" fmla="*/ 22 h 297"/>
                  <a:gd name="T76" fmla="*/ 4 w 5"/>
                  <a:gd name="T77" fmla="*/ 7 h 297"/>
                  <a:gd name="T78" fmla="*/ 4 w 5"/>
                  <a:gd name="T79" fmla="*/ 31 h 297"/>
                  <a:gd name="T80" fmla="*/ 4 w 5"/>
                  <a:gd name="T81" fmla="*/ 40 h 297"/>
                  <a:gd name="T82" fmla="*/ 4 w 5"/>
                  <a:gd name="T83" fmla="*/ 21 h 297"/>
                  <a:gd name="T84" fmla="*/ 4 w 5"/>
                  <a:gd name="T85" fmla="*/ 27 h 297"/>
                  <a:gd name="T86" fmla="*/ 4 w 5"/>
                  <a:gd name="T87" fmla="*/ 51 h 297"/>
                  <a:gd name="T88" fmla="*/ 4 w 5"/>
                  <a:gd name="T89" fmla="*/ 95 h 297"/>
                  <a:gd name="T90" fmla="*/ 4 w 5"/>
                  <a:gd name="T91" fmla="*/ 153 h 297"/>
                  <a:gd name="T92" fmla="*/ 4 w 5"/>
                  <a:gd name="T93" fmla="*/ 137 h 297"/>
                  <a:gd name="T94" fmla="*/ 4 w 5"/>
                  <a:gd name="T95" fmla="*/ 149 h 297"/>
                  <a:gd name="T96" fmla="*/ 4 w 5"/>
                  <a:gd name="T97" fmla="*/ 89 h 297"/>
                  <a:gd name="T98" fmla="*/ 5 w 5"/>
                  <a:gd name="T99" fmla="*/ 52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97">
                    <a:moveTo>
                      <a:pt x="0" y="21"/>
                    </a:moveTo>
                    <a:lnTo>
                      <a:pt x="0" y="33"/>
                    </a:lnTo>
                    <a:lnTo>
                      <a:pt x="0" y="18"/>
                    </a:lnTo>
                    <a:lnTo>
                      <a:pt x="0" y="10"/>
                    </a:lnTo>
                    <a:lnTo>
                      <a:pt x="0" y="34"/>
                    </a:lnTo>
                    <a:lnTo>
                      <a:pt x="0" y="78"/>
                    </a:lnTo>
                    <a:lnTo>
                      <a:pt x="0" y="54"/>
                    </a:lnTo>
                    <a:lnTo>
                      <a:pt x="1" y="57"/>
                    </a:lnTo>
                    <a:lnTo>
                      <a:pt x="1" y="48"/>
                    </a:lnTo>
                    <a:lnTo>
                      <a:pt x="1" y="25"/>
                    </a:lnTo>
                    <a:lnTo>
                      <a:pt x="1" y="19"/>
                    </a:lnTo>
                    <a:lnTo>
                      <a:pt x="1" y="24"/>
                    </a:lnTo>
                    <a:lnTo>
                      <a:pt x="1" y="35"/>
                    </a:lnTo>
                    <a:lnTo>
                      <a:pt x="1" y="60"/>
                    </a:lnTo>
                    <a:lnTo>
                      <a:pt x="1" y="121"/>
                    </a:lnTo>
                    <a:lnTo>
                      <a:pt x="1" y="151"/>
                    </a:lnTo>
                    <a:lnTo>
                      <a:pt x="1" y="297"/>
                    </a:lnTo>
                    <a:lnTo>
                      <a:pt x="1" y="83"/>
                    </a:lnTo>
                    <a:lnTo>
                      <a:pt x="1" y="50"/>
                    </a:lnTo>
                    <a:lnTo>
                      <a:pt x="2" y="64"/>
                    </a:lnTo>
                    <a:lnTo>
                      <a:pt x="2" y="198"/>
                    </a:lnTo>
                    <a:lnTo>
                      <a:pt x="2" y="50"/>
                    </a:lnTo>
                    <a:lnTo>
                      <a:pt x="2" y="21"/>
                    </a:lnTo>
                    <a:lnTo>
                      <a:pt x="2" y="34"/>
                    </a:lnTo>
                    <a:lnTo>
                      <a:pt x="2" y="144"/>
                    </a:lnTo>
                    <a:lnTo>
                      <a:pt x="2" y="36"/>
                    </a:lnTo>
                    <a:lnTo>
                      <a:pt x="3" y="17"/>
                    </a:lnTo>
                    <a:lnTo>
                      <a:pt x="3" y="31"/>
                    </a:lnTo>
                    <a:lnTo>
                      <a:pt x="3" y="29"/>
                    </a:lnTo>
                    <a:lnTo>
                      <a:pt x="3" y="24"/>
                    </a:lnTo>
                    <a:lnTo>
                      <a:pt x="3" y="18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3" y="12"/>
                    </a:lnTo>
                    <a:lnTo>
                      <a:pt x="3" y="21"/>
                    </a:lnTo>
                    <a:lnTo>
                      <a:pt x="3" y="43"/>
                    </a:lnTo>
                    <a:lnTo>
                      <a:pt x="3" y="102"/>
                    </a:lnTo>
                    <a:lnTo>
                      <a:pt x="3" y="22"/>
                    </a:lnTo>
                    <a:lnTo>
                      <a:pt x="4" y="7"/>
                    </a:lnTo>
                    <a:lnTo>
                      <a:pt x="4" y="31"/>
                    </a:lnTo>
                    <a:lnTo>
                      <a:pt x="4" y="40"/>
                    </a:lnTo>
                    <a:lnTo>
                      <a:pt x="4" y="21"/>
                    </a:lnTo>
                    <a:lnTo>
                      <a:pt x="4" y="27"/>
                    </a:lnTo>
                    <a:lnTo>
                      <a:pt x="4" y="51"/>
                    </a:lnTo>
                    <a:lnTo>
                      <a:pt x="4" y="95"/>
                    </a:lnTo>
                    <a:lnTo>
                      <a:pt x="4" y="153"/>
                    </a:lnTo>
                    <a:lnTo>
                      <a:pt x="4" y="137"/>
                    </a:lnTo>
                    <a:lnTo>
                      <a:pt x="4" y="149"/>
                    </a:lnTo>
                    <a:lnTo>
                      <a:pt x="4" y="89"/>
                    </a:lnTo>
                    <a:lnTo>
                      <a:pt x="5" y="5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12" name="Freeform 959"/>
              <p:cNvSpPr>
                <a:spLocks/>
              </p:cNvSpPr>
              <p:nvPr/>
            </p:nvSpPr>
            <p:spPr bwMode="auto">
              <a:xfrm>
                <a:off x="10410825" y="5984876"/>
                <a:ext cx="7938" cy="469900"/>
              </a:xfrm>
              <a:custGeom>
                <a:avLst/>
                <a:gdLst>
                  <a:gd name="T0" fmla="*/ 0 w 5"/>
                  <a:gd name="T1" fmla="*/ 51 h 296"/>
                  <a:gd name="T2" fmla="*/ 0 w 5"/>
                  <a:gd name="T3" fmla="*/ 48 h 296"/>
                  <a:gd name="T4" fmla="*/ 0 w 5"/>
                  <a:gd name="T5" fmla="*/ 49 h 296"/>
                  <a:gd name="T6" fmla="*/ 0 w 5"/>
                  <a:gd name="T7" fmla="*/ 23 h 296"/>
                  <a:gd name="T8" fmla="*/ 0 w 5"/>
                  <a:gd name="T9" fmla="*/ 16 h 296"/>
                  <a:gd name="T10" fmla="*/ 0 w 5"/>
                  <a:gd name="T11" fmla="*/ 48 h 296"/>
                  <a:gd name="T12" fmla="*/ 0 w 5"/>
                  <a:gd name="T13" fmla="*/ 197 h 296"/>
                  <a:gd name="T14" fmla="*/ 1 w 5"/>
                  <a:gd name="T15" fmla="*/ 61 h 296"/>
                  <a:gd name="T16" fmla="*/ 1 w 5"/>
                  <a:gd name="T17" fmla="*/ 47 h 296"/>
                  <a:gd name="T18" fmla="*/ 1 w 5"/>
                  <a:gd name="T19" fmla="*/ 29 h 296"/>
                  <a:gd name="T20" fmla="*/ 1 w 5"/>
                  <a:gd name="T21" fmla="*/ 7 h 296"/>
                  <a:gd name="T22" fmla="*/ 1 w 5"/>
                  <a:gd name="T23" fmla="*/ 0 h 296"/>
                  <a:gd name="T24" fmla="*/ 1 w 5"/>
                  <a:gd name="T25" fmla="*/ 9 h 296"/>
                  <a:gd name="T26" fmla="*/ 1 w 5"/>
                  <a:gd name="T27" fmla="*/ 29 h 296"/>
                  <a:gd name="T28" fmla="*/ 1 w 5"/>
                  <a:gd name="T29" fmla="*/ 44 h 296"/>
                  <a:gd name="T30" fmla="*/ 1 w 5"/>
                  <a:gd name="T31" fmla="*/ 47 h 296"/>
                  <a:gd name="T32" fmla="*/ 1 w 5"/>
                  <a:gd name="T33" fmla="*/ 49 h 296"/>
                  <a:gd name="T34" fmla="*/ 1 w 5"/>
                  <a:gd name="T35" fmla="*/ 54 h 296"/>
                  <a:gd name="T36" fmla="*/ 1 w 5"/>
                  <a:gd name="T37" fmla="*/ 56 h 296"/>
                  <a:gd name="T38" fmla="*/ 2 w 5"/>
                  <a:gd name="T39" fmla="*/ 54 h 296"/>
                  <a:gd name="T40" fmla="*/ 2 w 5"/>
                  <a:gd name="T41" fmla="*/ 77 h 296"/>
                  <a:gd name="T42" fmla="*/ 2 w 5"/>
                  <a:gd name="T43" fmla="*/ 84 h 296"/>
                  <a:gd name="T44" fmla="*/ 2 w 5"/>
                  <a:gd name="T45" fmla="*/ 59 h 296"/>
                  <a:gd name="T46" fmla="*/ 2 w 5"/>
                  <a:gd name="T47" fmla="*/ 94 h 296"/>
                  <a:gd name="T48" fmla="*/ 2 w 5"/>
                  <a:gd name="T49" fmla="*/ 97 h 296"/>
                  <a:gd name="T50" fmla="*/ 2 w 5"/>
                  <a:gd name="T51" fmla="*/ 46 h 296"/>
                  <a:gd name="T52" fmla="*/ 2 w 5"/>
                  <a:gd name="T53" fmla="*/ 37 h 296"/>
                  <a:gd name="T54" fmla="*/ 2 w 5"/>
                  <a:gd name="T55" fmla="*/ 46 h 296"/>
                  <a:gd name="T56" fmla="*/ 2 w 5"/>
                  <a:gd name="T57" fmla="*/ 79 h 296"/>
                  <a:gd name="T58" fmla="*/ 2 w 5"/>
                  <a:gd name="T59" fmla="*/ 154 h 296"/>
                  <a:gd name="T60" fmla="*/ 3 w 5"/>
                  <a:gd name="T61" fmla="*/ 64 h 296"/>
                  <a:gd name="T62" fmla="*/ 3 w 5"/>
                  <a:gd name="T63" fmla="*/ 47 h 296"/>
                  <a:gd name="T64" fmla="*/ 3 w 5"/>
                  <a:gd name="T65" fmla="*/ 65 h 296"/>
                  <a:gd name="T66" fmla="*/ 3 w 5"/>
                  <a:gd name="T67" fmla="*/ 121 h 296"/>
                  <a:gd name="T68" fmla="*/ 3 w 5"/>
                  <a:gd name="T69" fmla="*/ 82 h 296"/>
                  <a:gd name="T70" fmla="*/ 3 w 5"/>
                  <a:gd name="T71" fmla="*/ 49 h 296"/>
                  <a:gd name="T72" fmla="*/ 3 w 5"/>
                  <a:gd name="T73" fmla="*/ 38 h 296"/>
                  <a:gd name="T74" fmla="*/ 3 w 5"/>
                  <a:gd name="T75" fmla="*/ 49 h 296"/>
                  <a:gd name="T76" fmla="*/ 4 w 5"/>
                  <a:gd name="T77" fmla="*/ 88 h 296"/>
                  <a:gd name="T78" fmla="*/ 4 w 5"/>
                  <a:gd name="T79" fmla="*/ 127 h 296"/>
                  <a:gd name="T80" fmla="*/ 4 w 5"/>
                  <a:gd name="T81" fmla="*/ 144 h 296"/>
                  <a:gd name="T82" fmla="*/ 4 w 5"/>
                  <a:gd name="T83" fmla="*/ 296 h 296"/>
                  <a:gd name="T84" fmla="*/ 4 w 5"/>
                  <a:gd name="T85" fmla="*/ 150 h 296"/>
                  <a:gd name="T86" fmla="*/ 4 w 5"/>
                  <a:gd name="T87" fmla="*/ 124 h 296"/>
                  <a:gd name="T88" fmla="*/ 4 w 5"/>
                  <a:gd name="T89" fmla="*/ 111 h 296"/>
                  <a:gd name="T90" fmla="*/ 4 w 5"/>
                  <a:gd name="T91" fmla="*/ 76 h 296"/>
                  <a:gd name="T92" fmla="*/ 4 w 5"/>
                  <a:gd name="T93" fmla="*/ 56 h 296"/>
                  <a:gd name="T94" fmla="*/ 4 w 5"/>
                  <a:gd name="T95" fmla="*/ 49 h 296"/>
                  <a:gd name="T96" fmla="*/ 4 w 5"/>
                  <a:gd name="T97" fmla="*/ 51 h 296"/>
                  <a:gd name="T98" fmla="*/ 5 w 5"/>
                  <a:gd name="T99" fmla="*/ 76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296">
                    <a:moveTo>
                      <a:pt x="0" y="51"/>
                    </a:moveTo>
                    <a:lnTo>
                      <a:pt x="0" y="48"/>
                    </a:lnTo>
                    <a:lnTo>
                      <a:pt x="0" y="49"/>
                    </a:lnTo>
                    <a:lnTo>
                      <a:pt x="0" y="23"/>
                    </a:lnTo>
                    <a:lnTo>
                      <a:pt x="0" y="16"/>
                    </a:lnTo>
                    <a:lnTo>
                      <a:pt x="0" y="48"/>
                    </a:lnTo>
                    <a:lnTo>
                      <a:pt x="0" y="197"/>
                    </a:lnTo>
                    <a:lnTo>
                      <a:pt x="1" y="61"/>
                    </a:lnTo>
                    <a:lnTo>
                      <a:pt x="1" y="47"/>
                    </a:lnTo>
                    <a:lnTo>
                      <a:pt x="1" y="29"/>
                    </a:lnTo>
                    <a:lnTo>
                      <a:pt x="1" y="7"/>
                    </a:lnTo>
                    <a:lnTo>
                      <a:pt x="1" y="0"/>
                    </a:lnTo>
                    <a:lnTo>
                      <a:pt x="1" y="9"/>
                    </a:lnTo>
                    <a:lnTo>
                      <a:pt x="1" y="29"/>
                    </a:lnTo>
                    <a:lnTo>
                      <a:pt x="1" y="44"/>
                    </a:lnTo>
                    <a:lnTo>
                      <a:pt x="1" y="47"/>
                    </a:lnTo>
                    <a:lnTo>
                      <a:pt x="1" y="49"/>
                    </a:lnTo>
                    <a:lnTo>
                      <a:pt x="1" y="54"/>
                    </a:lnTo>
                    <a:lnTo>
                      <a:pt x="1" y="56"/>
                    </a:lnTo>
                    <a:lnTo>
                      <a:pt x="2" y="54"/>
                    </a:lnTo>
                    <a:lnTo>
                      <a:pt x="2" y="77"/>
                    </a:lnTo>
                    <a:lnTo>
                      <a:pt x="2" y="84"/>
                    </a:lnTo>
                    <a:lnTo>
                      <a:pt x="2" y="59"/>
                    </a:lnTo>
                    <a:lnTo>
                      <a:pt x="2" y="94"/>
                    </a:lnTo>
                    <a:lnTo>
                      <a:pt x="2" y="97"/>
                    </a:lnTo>
                    <a:lnTo>
                      <a:pt x="2" y="46"/>
                    </a:lnTo>
                    <a:lnTo>
                      <a:pt x="2" y="37"/>
                    </a:lnTo>
                    <a:lnTo>
                      <a:pt x="2" y="46"/>
                    </a:lnTo>
                    <a:lnTo>
                      <a:pt x="2" y="79"/>
                    </a:lnTo>
                    <a:lnTo>
                      <a:pt x="2" y="154"/>
                    </a:lnTo>
                    <a:lnTo>
                      <a:pt x="3" y="64"/>
                    </a:lnTo>
                    <a:lnTo>
                      <a:pt x="3" y="47"/>
                    </a:lnTo>
                    <a:lnTo>
                      <a:pt x="3" y="65"/>
                    </a:lnTo>
                    <a:lnTo>
                      <a:pt x="3" y="121"/>
                    </a:lnTo>
                    <a:lnTo>
                      <a:pt x="3" y="82"/>
                    </a:lnTo>
                    <a:lnTo>
                      <a:pt x="3" y="49"/>
                    </a:lnTo>
                    <a:lnTo>
                      <a:pt x="3" y="38"/>
                    </a:lnTo>
                    <a:lnTo>
                      <a:pt x="3" y="49"/>
                    </a:lnTo>
                    <a:lnTo>
                      <a:pt x="4" y="88"/>
                    </a:lnTo>
                    <a:lnTo>
                      <a:pt x="4" y="127"/>
                    </a:lnTo>
                    <a:lnTo>
                      <a:pt x="4" y="144"/>
                    </a:lnTo>
                    <a:lnTo>
                      <a:pt x="4" y="296"/>
                    </a:lnTo>
                    <a:lnTo>
                      <a:pt x="4" y="150"/>
                    </a:lnTo>
                    <a:lnTo>
                      <a:pt x="4" y="124"/>
                    </a:lnTo>
                    <a:lnTo>
                      <a:pt x="4" y="111"/>
                    </a:lnTo>
                    <a:lnTo>
                      <a:pt x="4" y="76"/>
                    </a:lnTo>
                    <a:lnTo>
                      <a:pt x="4" y="56"/>
                    </a:lnTo>
                    <a:lnTo>
                      <a:pt x="4" y="49"/>
                    </a:lnTo>
                    <a:lnTo>
                      <a:pt x="4" y="51"/>
                    </a:lnTo>
                    <a:lnTo>
                      <a:pt x="5" y="7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13" name="Freeform 960"/>
              <p:cNvSpPr>
                <a:spLocks/>
              </p:cNvSpPr>
              <p:nvPr/>
            </p:nvSpPr>
            <p:spPr bwMode="auto">
              <a:xfrm>
                <a:off x="10418763" y="5995988"/>
                <a:ext cx="7938" cy="215900"/>
              </a:xfrm>
              <a:custGeom>
                <a:avLst/>
                <a:gdLst>
                  <a:gd name="T0" fmla="*/ 0 w 5"/>
                  <a:gd name="T1" fmla="*/ 69 h 136"/>
                  <a:gd name="T2" fmla="*/ 0 w 5"/>
                  <a:gd name="T3" fmla="*/ 73 h 136"/>
                  <a:gd name="T4" fmla="*/ 0 w 5"/>
                  <a:gd name="T5" fmla="*/ 54 h 136"/>
                  <a:gd name="T6" fmla="*/ 0 w 5"/>
                  <a:gd name="T7" fmla="*/ 39 h 136"/>
                  <a:gd name="T8" fmla="*/ 0 w 5"/>
                  <a:gd name="T9" fmla="*/ 15 h 136"/>
                  <a:gd name="T10" fmla="*/ 0 w 5"/>
                  <a:gd name="T11" fmla="*/ 7 h 136"/>
                  <a:gd name="T12" fmla="*/ 0 w 5"/>
                  <a:gd name="T13" fmla="*/ 20 h 136"/>
                  <a:gd name="T14" fmla="*/ 0 w 5"/>
                  <a:gd name="T15" fmla="*/ 36 h 136"/>
                  <a:gd name="T16" fmla="*/ 0 w 5"/>
                  <a:gd name="T17" fmla="*/ 33 h 136"/>
                  <a:gd name="T18" fmla="*/ 0 w 5"/>
                  <a:gd name="T19" fmla="*/ 41 h 136"/>
                  <a:gd name="T20" fmla="*/ 0 w 5"/>
                  <a:gd name="T21" fmla="*/ 61 h 136"/>
                  <a:gd name="T22" fmla="*/ 1 w 5"/>
                  <a:gd name="T23" fmla="*/ 49 h 136"/>
                  <a:gd name="T24" fmla="*/ 1 w 5"/>
                  <a:gd name="T25" fmla="*/ 33 h 136"/>
                  <a:gd name="T26" fmla="*/ 1 w 5"/>
                  <a:gd name="T27" fmla="*/ 29 h 136"/>
                  <a:gd name="T28" fmla="*/ 1 w 5"/>
                  <a:gd name="T29" fmla="*/ 33 h 136"/>
                  <a:gd name="T30" fmla="*/ 1 w 5"/>
                  <a:gd name="T31" fmla="*/ 38 h 136"/>
                  <a:gd name="T32" fmla="*/ 1 w 5"/>
                  <a:gd name="T33" fmla="*/ 37 h 136"/>
                  <a:gd name="T34" fmla="*/ 1 w 5"/>
                  <a:gd name="T35" fmla="*/ 31 h 136"/>
                  <a:gd name="T36" fmla="*/ 1 w 5"/>
                  <a:gd name="T37" fmla="*/ 33 h 136"/>
                  <a:gd name="T38" fmla="*/ 2 w 5"/>
                  <a:gd name="T39" fmla="*/ 49 h 136"/>
                  <a:gd name="T40" fmla="*/ 2 w 5"/>
                  <a:gd name="T41" fmla="*/ 82 h 136"/>
                  <a:gd name="T42" fmla="*/ 2 w 5"/>
                  <a:gd name="T43" fmla="*/ 136 h 136"/>
                  <a:gd name="T44" fmla="*/ 2 w 5"/>
                  <a:gd name="T45" fmla="*/ 38 h 136"/>
                  <a:gd name="T46" fmla="*/ 2 w 5"/>
                  <a:gd name="T47" fmla="*/ 7 h 136"/>
                  <a:gd name="T48" fmla="*/ 2 w 5"/>
                  <a:gd name="T49" fmla="*/ 10 h 136"/>
                  <a:gd name="T50" fmla="*/ 2 w 5"/>
                  <a:gd name="T51" fmla="*/ 38 h 136"/>
                  <a:gd name="T52" fmla="*/ 2 w 5"/>
                  <a:gd name="T53" fmla="*/ 65 h 136"/>
                  <a:gd name="T54" fmla="*/ 2 w 5"/>
                  <a:gd name="T55" fmla="*/ 44 h 136"/>
                  <a:gd name="T56" fmla="*/ 2 w 5"/>
                  <a:gd name="T57" fmla="*/ 22 h 136"/>
                  <a:gd name="T58" fmla="*/ 2 w 5"/>
                  <a:gd name="T59" fmla="*/ 21 h 136"/>
                  <a:gd name="T60" fmla="*/ 3 w 5"/>
                  <a:gd name="T61" fmla="*/ 31 h 136"/>
                  <a:gd name="T62" fmla="*/ 3 w 5"/>
                  <a:gd name="T63" fmla="*/ 29 h 136"/>
                  <a:gd name="T64" fmla="*/ 3 w 5"/>
                  <a:gd name="T65" fmla="*/ 10 h 136"/>
                  <a:gd name="T66" fmla="*/ 3 w 5"/>
                  <a:gd name="T67" fmla="*/ 0 h 136"/>
                  <a:gd name="T68" fmla="*/ 3 w 5"/>
                  <a:gd name="T69" fmla="*/ 5 h 136"/>
                  <a:gd name="T70" fmla="*/ 3 w 5"/>
                  <a:gd name="T71" fmla="*/ 24 h 136"/>
                  <a:gd name="T72" fmla="*/ 3 w 5"/>
                  <a:gd name="T73" fmla="*/ 64 h 136"/>
                  <a:gd name="T74" fmla="*/ 3 w 5"/>
                  <a:gd name="T75" fmla="*/ 84 h 136"/>
                  <a:gd name="T76" fmla="*/ 3 w 5"/>
                  <a:gd name="T77" fmla="*/ 42 h 136"/>
                  <a:gd name="T78" fmla="*/ 3 w 5"/>
                  <a:gd name="T79" fmla="*/ 18 h 136"/>
                  <a:gd name="T80" fmla="*/ 3 w 5"/>
                  <a:gd name="T81" fmla="*/ 16 h 136"/>
                  <a:gd name="T82" fmla="*/ 4 w 5"/>
                  <a:gd name="T83" fmla="*/ 55 h 136"/>
                  <a:gd name="T84" fmla="*/ 4 w 5"/>
                  <a:gd name="T85" fmla="*/ 95 h 136"/>
                  <a:gd name="T86" fmla="*/ 4 w 5"/>
                  <a:gd name="T87" fmla="*/ 31 h 136"/>
                  <a:gd name="T88" fmla="*/ 4 w 5"/>
                  <a:gd name="T89" fmla="*/ 35 h 136"/>
                  <a:gd name="T90" fmla="*/ 4 w 5"/>
                  <a:gd name="T91" fmla="*/ 61 h 136"/>
                  <a:gd name="T92" fmla="*/ 4 w 5"/>
                  <a:gd name="T93" fmla="*/ 63 h 136"/>
                  <a:gd name="T94" fmla="*/ 4 w 5"/>
                  <a:gd name="T95" fmla="*/ 45 h 136"/>
                  <a:gd name="T96" fmla="*/ 4 w 5"/>
                  <a:gd name="T97" fmla="*/ 47 h 136"/>
                  <a:gd name="T98" fmla="*/ 5 w 5"/>
                  <a:gd name="T99" fmla="*/ 73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36">
                    <a:moveTo>
                      <a:pt x="0" y="69"/>
                    </a:moveTo>
                    <a:lnTo>
                      <a:pt x="0" y="73"/>
                    </a:lnTo>
                    <a:lnTo>
                      <a:pt x="0" y="54"/>
                    </a:lnTo>
                    <a:lnTo>
                      <a:pt x="0" y="39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0" y="20"/>
                    </a:lnTo>
                    <a:lnTo>
                      <a:pt x="0" y="36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0" y="61"/>
                    </a:lnTo>
                    <a:lnTo>
                      <a:pt x="1" y="49"/>
                    </a:lnTo>
                    <a:lnTo>
                      <a:pt x="1" y="33"/>
                    </a:lnTo>
                    <a:lnTo>
                      <a:pt x="1" y="29"/>
                    </a:lnTo>
                    <a:lnTo>
                      <a:pt x="1" y="33"/>
                    </a:lnTo>
                    <a:lnTo>
                      <a:pt x="1" y="38"/>
                    </a:lnTo>
                    <a:lnTo>
                      <a:pt x="1" y="37"/>
                    </a:lnTo>
                    <a:lnTo>
                      <a:pt x="1" y="31"/>
                    </a:lnTo>
                    <a:lnTo>
                      <a:pt x="1" y="33"/>
                    </a:lnTo>
                    <a:lnTo>
                      <a:pt x="2" y="49"/>
                    </a:lnTo>
                    <a:lnTo>
                      <a:pt x="2" y="82"/>
                    </a:lnTo>
                    <a:lnTo>
                      <a:pt x="2" y="136"/>
                    </a:lnTo>
                    <a:lnTo>
                      <a:pt x="2" y="38"/>
                    </a:lnTo>
                    <a:lnTo>
                      <a:pt x="2" y="7"/>
                    </a:lnTo>
                    <a:lnTo>
                      <a:pt x="2" y="10"/>
                    </a:lnTo>
                    <a:lnTo>
                      <a:pt x="2" y="38"/>
                    </a:lnTo>
                    <a:lnTo>
                      <a:pt x="2" y="65"/>
                    </a:lnTo>
                    <a:lnTo>
                      <a:pt x="2" y="44"/>
                    </a:lnTo>
                    <a:lnTo>
                      <a:pt x="2" y="22"/>
                    </a:lnTo>
                    <a:lnTo>
                      <a:pt x="2" y="21"/>
                    </a:lnTo>
                    <a:lnTo>
                      <a:pt x="3" y="31"/>
                    </a:lnTo>
                    <a:lnTo>
                      <a:pt x="3" y="29"/>
                    </a:lnTo>
                    <a:lnTo>
                      <a:pt x="3" y="10"/>
                    </a:lnTo>
                    <a:lnTo>
                      <a:pt x="3" y="0"/>
                    </a:lnTo>
                    <a:lnTo>
                      <a:pt x="3" y="5"/>
                    </a:lnTo>
                    <a:lnTo>
                      <a:pt x="3" y="24"/>
                    </a:lnTo>
                    <a:lnTo>
                      <a:pt x="3" y="64"/>
                    </a:lnTo>
                    <a:lnTo>
                      <a:pt x="3" y="84"/>
                    </a:lnTo>
                    <a:lnTo>
                      <a:pt x="3" y="42"/>
                    </a:lnTo>
                    <a:lnTo>
                      <a:pt x="3" y="18"/>
                    </a:lnTo>
                    <a:lnTo>
                      <a:pt x="3" y="16"/>
                    </a:lnTo>
                    <a:lnTo>
                      <a:pt x="4" y="55"/>
                    </a:lnTo>
                    <a:lnTo>
                      <a:pt x="4" y="95"/>
                    </a:lnTo>
                    <a:lnTo>
                      <a:pt x="4" y="31"/>
                    </a:lnTo>
                    <a:lnTo>
                      <a:pt x="4" y="35"/>
                    </a:lnTo>
                    <a:lnTo>
                      <a:pt x="4" y="61"/>
                    </a:lnTo>
                    <a:lnTo>
                      <a:pt x="4" y="63"/>
                    </a:lnTo>
                    <a:lnTo>
                      <a:pt x="4" y="45"/>
                    </a:lnTo>
                    <a:lnTo>
                      <a:pt x="4" y="47"/>
                    </a:lnTo>
                    <a:lnTo>
                      <a:pt x="5" y="7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14" name="Freeform 961"/>
              <p:cNvSpPr>
                <a:spLocks/>
              </p:cNvSpPr>
              <p:nvPr/>
            </p:nvSpPr>
            <p:spPr bwMode="auto">
              <a:xfrm>
                <a:off x="10426700" y="5980113"/>
                <a:ext cx="6350" cy="204788"/>
              </a:xfrm>
              <a:custGeom>
                <a:avLst/>
                <a:gdLst>
                  <a:gd name="T0" fmla="*/ 0 w 4"/>
                  <a:gd name="T1" fmla="*/ 83 h 129"/>
                  <a:gd name="T2" fmla="*/ 0 w 4"/>
                  <a:gd name="T3" fmla="*/ 92 h 129"/>
                  <a:gd name="T4" fmla="*/ 0 w 4"/>
                  <a:gd name="T5" fmla="*/ 64 h 129"/>
                  <a:gd name="T6" fmla="*/ 0 w 4"/>
                  <a:gd name="T7" fmla="*/ 39 h 129"/>
                  <a:gd name="T8" fmla="*/ 0 w 4"/>
                  <a:gd name="T9" fmla="*/ 45 h 129"/>
                  <a:gd name="T10" fmla="*/ 0 w 4"/>
                  <a:gd name="T11" fmla="*/ 118 h 129"/>
                  <a:gd name="T12" fmla="*/ 0 w 4"/>
                  <a:gd name="T13" fmla="*/ 83 h 129"/>
                  <a:gd name="T14" fmla="*/ 0 w 4"/>
                  <a:gd name="T15" fmla="*/ 58 h 129"/>
                  <a:gd name="T16" fmla="*/ 0 w 4"/>
                  <a:gd name="T17" fmla="*/ 75 h 129"/>
                  <a:gd name="T18" fmla="*/ 0 w 4"/>
                  <a:gd name="T19" fmla="*/ 105 h 129"/>
                  <a:gd name="T20" fmla="*/ 0 w 4"/>
                  <a:gd name="T21" fmla="*/ 129 h 129"/>
                  <a:gd name="T22" fmla="*/ 1 w 4"/>
                  <a:gd name="T23" fmla="*/ 99 h 129"/>
                  <a:gd name="T24" fmla="*/ 1 w 4"/>
                  <a:gd name="T25" fmla="*/ 107 h 129"/>
                  <a:gd name="T26" fmla="*/ 1 w 4"/>
                  <a:gd name="T27" fmla="*/ 84 h 129"/>
                  <a:gd name="T28" fmla="*/ 1 w 4"/>
                  <a:gd name="T29" fmla="*/ 52 h 129"/>
                  <a:gd name="T30" fmla="*/ 1 w 4"/>
                  <a:gd name="T31" fmla="*/ 33 h 129"/>
                  <a:gd name="T32" fmla="*/ 1 w 4"/>
                  <a:gd name="T33" fmla="*/ 10 h 129"/>
                  <a:gd name="T34" fmla="*/ 1 w 4"/>
                  <a:gd name="T35" fmla="*/ 0 h 129"/>
                  <a:gd name="T36" fmla="*/ 1 w 4"/>
                  <a:gd name="T37" fmla="*/ 7 h 129"/>
                  <a:gd name="T38" fmla="*/ 1 w 4"/>
                  <a:gd name="T39" fmla="*/ 21 h 129"/>
                  <a:gd name="T40" fmla="*/ 1 w 4"/>
                  <a:gd name="T41" fmla="*/ 37 h 129"/>
                  <a:gd name="T42" fmla="*/ 1 w 4"/>
                  <a:gd name="T43" fmla="*/ 53 h 129"/>
                  <a:gd name="T44" fmla="*/ 1 w 4"/>
                  <a:gd name="T45" fmla="*/ 54 h 129"/>
                  <a:gd name="T46" fmla="*/ 2 w 4"/>
                  <a:gd name="T47" fmla="*/ 41 h 129"/>
                  <a:gd name="T48" fmla="*/ 2 w 4"/>
                  <a:gd name="T49" fmla="*/ 30 h 129"/>
                  <a:gd name="T50" fmla="*/ 2 w 4"/>
                  <a:gd name="T51" fmla="*/ 33 h 129"/>
                  <a:gd name="T52" fmla="*/ 2 w 4"/>
                  <a:gd name="T53" fmla="*/ 49 h 129"/>
                  <a:gd name="T54" fmla="*/ 2 w 4"/>
                  <a:gd name="T55" fmla="*/ 69 h 129"/>
                  <a:gd name="T56" fmla="*/ 2 w 4"/>
                  <a:gd name="T57" fmla="*/ 89 h 129"/>
                  <a:gd name="T58" fmla="*/ 2 w 4"/>
                  <a:gd name="T59" fmla="*/ 58 h 129"/>
                  <a:gd name="T60" fmla="*/ 3 w 4"/>
                  <a:gd name="T61" fmla="*/ 46 h 129"/>
                  <a:gd name="T62" fmla="*/ 3 w 4"/>
                  <a:gd name="T63" fmla="*/ 65 h 129"/>
                  <a:gd name="T64" fmla="*/ 3 w 4"/>
                  <a:gd name="T65" fmla="*/ 56 h 129"/>
                  <a:gd name="T66" fmla="*/ 3 w 4"/>
                  <a:gd name="T67" fmla="*/ 32 h 129"/>
                  <a:gd name="T68" fmla="*/ 3 w 4"/>
                  <a:gd name="T69" fmla="*/ 26 h 129"/>
                  <a:gd name="T70" fmla="*/ 3 w 4"/>
                  <a:gd name="T71" fmla="*/ 32 h 129"/>
                  <a:gd name="T72" fmla="*/ 3 w 4"/>
                  <a:gd name="T73" fmla="*/ 52 h 129"/>
                  <a:gd name="T74" fmla="*/ 3 w 4"/>
                  <a:gd name="T75" fmla="*/ 85 h 129"/>
                  <a:gd name="T76" fmla="*/ 3 w 4"/>
                  <a:gd name="T77" fmla="*/ 103 h 129"/>
                  <a:gd name="T78" fmla="*/ 3 w 4"/>
                  <a:gd name="T79" fmla="*/ 74 h 129"/>
                  <a:gd name="T80" fmla="*/ 3 w 4"/>
                  <a:gd name="T81" fmla="*/ 43 h 129"/>
                  <a:gd name="T82" fmla="*/ 4 w 4"/>
                  <a:gd name="T83" fmla="*/ 29 h 129"/>
                  <a:gd name="T84" fmla="*/ 4 w 4"/>
                  <a:gd name="T85" fmla="*/ 29 h 129"/>
                  <a:gd name="T86" fmla="*/ 4 w 4"/>
                  <a:gd name="T87" fmla="*/ 44 h 129"/>
                  <a:gd name="T88" fmla="*/ 4 w 4"/>
                  <a:gd name="T89" fmla="*/ 79 h 129"/>
                  <a:gd name="T90" fmla="*/ 4 w 4"/>
                  <a:gd name="T91" fmla="*/ 95 h 129"/>
                  <a:gd name="T92" fmla="*/ 4 w 4"/>
                  <a:gd name="T93" fmla="*/ 86 h 129"/>
                  <a:gd name="T94" fmla="*/ 4 w 4"/>
                  <a:gd name="T95" fmla="*/ 85 h 129"/>
                  <a:gd name="T96" fmla="*/ 4 w 4"/>
                  <a:gd name="T97" fmla="*/ 62 h 129"/>
                  <a:gd name="T98" fmla="*/ 4 w 4"/>
                  <a:gd name="T99" fmla="*/ 46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129">
                    <a:moveTo>
                      <a:pt x="0" y="83"/>
                    </a:moveTo>
                    <a:lnTo>
                      <a:pt x="0" y="92"/>
                    </a:lnTo>
                    <a:lnTo>
                      <a:pt x="0" y="64"/>
                    </a:lnTo>
                    <a:lnTo>
                      <a:pt x="0" y="39"/>
                    </a:lnTo>
                    <a:lnTo>
                      <a:pt x="0" y="45"/>
                    </a:lnTo>
                    <a:lnTo>
                      <a:pt x="0" y="118"/>
                    </a:lnTo>
                    <a:lnTo>
                      <a:pt x="0" y="83"/>
                    </a:lnTo>
                    <a:lnTo>
                      <a:pt x="0" y="58"/>
                    </a:lnTo>
                    <a:lnTo>
                      <a:pt x="0" y="75"/>
                    </a:lnTo>
                    <a:lnTo>
                      <a:pt x="0" y="105"/>
                    </a:lnTo>
                    <a:lnTo>
                      <a:pt x="0" y="129"/>
                    </a:lnTo>
                    <a:lnTo>
                      <a:pt x="1" y="99"/>
                    </a:lnTo>
                    <a:lnTo>
                      <a:pt x="1" y="107"/>
                    </a:lnTo>
                    <a:lnTo>
                      <a:pt x="1" y="84"/>
                    </a:lnTo>
                    <a:lnTo>
                      <a:pt x="1" y="52"/>
                    </a:lnTo>
                    <a:lnTo>
                      <a:pt x="1" y="33"/>
                    </a:lnTo>
                    <a:lnTo>
                      <a:pt x="1" y="10"/>
                    </a:lnTo>
                    <a:lnTo>
                      <a:pt x="1" y="0"/>
                    </a:lnTo>
                    <a:lnTo>
                      <a:pt x="1" y="7"/>
                    </a:lnTo>
                    <a:lnTo>
                      <a:pt x="1" y="21"/>
                    </a:lnTo>
                    <a:lnTo>
                      <a:pt x="1" y="37"/>
                    </a:lnTo>
                    <a:lnTo>
                      <a:pt x="1" y="53"/>
                    </a:lnTo>
                    <a:lnTo>
                      <a:pt x="1" y="54"/>
                    </a:lnTo>
                    <a:lnTo>
                      <a:pt x="2" y="41"/>
                    </a:lnTo>
                    <a:lnTo>
                      <a:pt x="2" y="30"/>
                    </a:lnTo>
                    <a:lnTo>
                      <a:pt x="2" y="33"/>
                    </a:lnTo>
                    <a:lnTo>
                      <a:pt x="2" y="49"/>
                    </a:lnTo>
                    <a:lnTo>
                      <a:pt x="2" y="69"/>
                    </a:lnTo>
                    <a:lnTo>
                      <a:pt x="2" y="89"/>
                    </a:lnTo>
                    <a:lnTo>
                      <a:pt x="2" y="58"/>
                    </a:lnTo>
                    <a:lnTo>
                      <a:pt x="3" y="46"/>
                    </a:lnTo>
                    <a:lnTo>
                      <a:pt x="3" y="65"/>
                    </a:lnTo>
                    <a:lnTo>
                      <a:pt x="3" y="56"/>
                    </a:lnTo>
                    <a:lnTo>
                      <a:pt x="3" y="32"/>
                    </a:lnTo>
                    <a:lnTo>
                      <a:pt x="3" y="26"/>
                    </a:lnTo>
                    <a:lnTo>
                      <a:pt x="3" y="32"/>
                    </a:lnTo>
                    <a:lnTo>
                      <a:pt x="3" y="52"/>
                    </a:lnTo>
                    <a:lnTo>
                      <a:pt x="3" y="85"/>
                    </a:lnTo>
                    <a:lnTo>
                      <a:pt x="3" y="103"/>
                    </a:lnTo>
                    <a:lnTo>
                      <a:pt x="3" y="74"/>
                    </a:lnTo>
                    <a:lnTo>
                      <a:pt x="3" y="43"/>
                    </a:lnTo>
                    <a:lnTo>
                      <a:pt x="4" y="29"/>
                    </a:lnTo>
                    <a:lnTo>
                      <a:pt x="4" y="29"/>
                    </a:lnTo>
                    <a:lnTo>
                      <a:pt x="4" y="44"/>
                    </a:lnTo>
                    <a:lnTo>
                      <a:pt x="4" y="79"/>
                    </a:lnTo>
                    <a:lnTo>
                      <a:pt x="4" y="95"/>
                    </a:lnTo>
                    <a:lnTo>
                      <a:pt x="4" y="86"/>
                    </a:lnTo>
                    <a:lnTo>
                      <a:pt x="4" y="85"/>
                    </a:lnTo>
                    <a:lnTo>
                      <a:pt x="4" y="62"/>
                    </a:lnTo>
                    <a:lnTo>
                      <a:pt x="4" y="4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15" name="Freeform 962"/>
              <p:cNvSpPr>
                <a:spLocks/>
              </p:cNvSpPr>
              <p:nvPr/>
            </p:nvSpPr>
            <p:spPr bwMode="auto">
              <a:xfrm>
                <a:off x="10433050" y="5988051"/>
                <a:ext cx="7938" cy="306388"/>
              </a:xfrm>
              <a:custGeom>
                <a:avLst/>
                <a:gdLst>
                  <a:gd name="T0" fmla="*/ 0 w 5"/>
                  <a:gd name="T1" fmla="*/ 41 h 193"/>
                  <a:gd name="T2" fmla="*/ 0 w 5"/>
                  <a:gd name="T3" fmla="*/ 33 h 193"/>
                  <a:gd name="T4" fmla="*/ 0 w 5"/>
                  <a:gd name="T5" fmla="*/ 28 h 193"/>
                  <a:gd name="T6" fmla="*/ 0 w 5"/>
                  <a:gd name="T7" fmla="*/ 28 h 193"/>
                  <a:gd name="T8" fmla="*/ 1 w 5"/>
                  <a:gd name="T9" fmla="*/ 38 h 193"/>
                  <a:gd name="T10" fmla="*/ 1 w 5"/>
                  <a:gd name="T11" fmla="*/ 65 h 193"/>
                  <a:gd name="T12" fmla="*/ 1 w 5"/>
                  <a:gd name="T13" fmla="*/ 107 h 193"/>
                  <a:gd name="T14" fmla="*/ 1 w 5"/>
                  <a:gd name="T15" fmla="*/ 110 h 193"/>
                  <a:gd name="T16" fmla="*/ 1 w 5"/>
                  <a:gd name="T17" fmla="*/ 69 h 193"/>
                  <a:gd name="T18" fmla="*/ 1 w 5"/>
                  <a:gd name="T19" fmla="*/ 42 h 193"/>
                  <a:gd name="T20" fmla="*/ 1 w 5"/>
                  <a:gd name="T21" fmla="*/ 37 h 193"/>
                  <a:gd name="T22" fmla="*/ 2 w 5"/>
                  <a:gd name="T23" fmla="*/ 45 h 193"/>
                  <a:gd name="T24" fmla="*/ 2 w 5"/>
                  <a:gd name="T25" fmla="*/ 63 h 193"/>
                  <a:gd name="T26" fmla="*/ 2 w 5"/>
                  <a:gd name="T27" fmla="*/ 86 h 193"/>
                  <a:gd name="T28" fmla="*/ 2 w 5"/>
                  <a:gd name="T29" fmla="*/ 73 h 193"/>
                  <a:gd name="T30" fmla="*/ 2 w 5"/>
                  <a:gd name="T31" fmla="*/ 64 h 193"/>
                  <a:gd name="T32" fmla="*/ 2 w 5"/>
                  <a:gd name="T33" fmla="*/ 54 h 193"/>
                  <a:gd name="T34" fmla="*/ 2 w 5"/>
                  <a:gd name="T35" fmla="*/ 41 h 193"/>
                  <a:gd name="T36" fmla="*/ 2 w 5"/>
                  <a:gd name="T37" fmla="*/ 37 h 193"/>
                  <a:gd name="T38" fmla="*/ 2 w 5"/>
                  <a:gd name="T39" fmla="*/ 39 h 193"/>
                  <a:gd name="T40" fmla="*/ 2 w 5"/>
                  <a:gd name="T41" fmla="*/ 37 h 193"/>
                  <a:gd name="T42" fmla="*/ 2 w 5"/>
                  <a:gd name="T43" fmla="*/ 25 h 193"/>
                  <a:gd name="T44" fmla="*/ 2 w 5"/>
                  <a:gd name="T45" fmla="*/ 14 h 193"/>
                  <a:gd name="T46" fmla="*/ 3 w 5"/>
                  <a:gd name="T47" fmla="*/ 21 h 193"/>
                  <a:gd name="T48" fmla="*/ 3 w 5"/>
                  <a:gd name="T49" fmla="*/ 62 h 193"/>
                  <a:gd name="T50" fmla="*/ 3 w 5"/>
                  <a:gd name="T51" fmla="*/ 193 h 193"/>
                  <a:gd name="T52" fmla="*/ 3 w 5"/>
                  <a:gd name="T53" fmla="*/ 113 h 193"/>
                  <a:gd name="T54" fmla="*/ 3 w 5"/>
                  <a:gd name="T55" fmla="*/ 66 h 193"/>
                  <a:gd name="T56" fmla="*/ 3 w 5"/>
                  <a:gd name="T57" fmla="*/ 41 h 193"/>
                  <a:gd name="T58" fmla="*/ 3 w 5"/>
                  <a:gd name="T59" fmla="*/ 44 h 193"/>
                  <a:gd name="T60" fmla="*/ 3 w 5"/>
                  <a:gd name="T61" fmla="*/ 77 h 193"/>
                  <a:gd name="T62" fmla="*/ 3 w 5"/>
                  <a:gd name="T63" fmla="*/ 130 h 193"/>
                  <a:gd name="T64" fmla="*/ 3 w 5"/>
                  <a:gd name="T65" fmla="*/ 62 h 193"/>
                  <a:gd name="T66" fmla="*/ 3 w 5"/>
                  <a:gd name="T67" fmla="*/ 35 h 193"/>
                  <a:gd name="T68" fmla="*/ 4 w 5"/>
                  <a:gd name="T69" fmla="*/ 32 h 193"/>
                  <a:gd name="T70" fmla="*/ 4 w 5"/>
                  <a:gd name="T71" fmla="*/ 48 h 193"/>
                  <a:gd name="T72" fmla="*/ 4 w 5"/>
                  <a:gd name="T73" fmla="*/ 69 h 193"/>
                  <a:gd name="T74" fmla="*/ 4 w 5"/>
                  <a:gd name="T75" fmla="*/ 61 h 193"/>
                  <a:gd name="T76" fmla="*/ 4 w 5"/>
                  <a:gd name="T77" fmla="*/ 47 h 193"/>
                  <a:gd name="T78" fmla="*/ 4 w 5"/>
                  <a:gd name="T79" fmla="*/ 44 h 193"/>
                  <a:gd name="T80" fmla="*/ 4 w 5"/>
                  <a:gd name="T81" fmla="*/ 60 h 193"/>
                  <a:gd name="T82" fmla="*/ 5 w 5"/>
                  <a:gd name="T83" fmla="*/ 118 h 193"/>
                  <a:gd name="T84" fmla="*/ 5 w 5"/>
                  <a:gd name="T85" fmla="*/ 143 h 193"/>
                  <a:gd name="T86" fmla="*/ 5 w 5"/>
                  <a:gd name="T87" fmla="*/ 101 h 193"/>
                  <a:gd name="T88" fmla="*/ 5 w 5"/>
                  <a:gd name="T89" fmla="*/ 131 h 193"/>
                  <a:gd name="T90" fmla="*/ 5 w 5"/>
                  <a:gd name="T91" fmla="*/ 68 h 193"/>
                  <a:gd name="T92" fmla="*/ 5 w 5"/>
                  <a:gd name="T93" fmla="*/ 21 h 193"/>
                  <a:gd name="T94" fmla="*/ 5 w 5"/>
                  <a:gd name="T95" fmla="*/ 1 h 193"/>
                  <a:gd name="T96" fmla="*/ 5 w 5"/>
                  <a:gd name="T97" fmla="*/ 0 h 193"/>
                  <a:gd name="T98" fmla="*/ 5 w 5"/>
                  <a:gd name="T99" fmla="*/ 19 h 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93">
                    <a:moveTo>
                      <a:pt x="0" y="41"/>
                    </a:moveTo>
                    <a:lnTo>
                      <a:pt x="0" y="33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1" y="38"/>
                    </a:lnTo>
                    <a:lnTo>
                      <a:pt x="1" y="65"/>
                    </a:lnTo>
                    <a:lnTo>
                      <a:pt x="1" y="107"/>
                    </a:lnTo>
                    <a:lnTo>
                      <a:pt x="1" y="110"/>
                    </a:lnTo>
                    <a:lnTo>
                      <a:pt x="1" y="69"/>
                    </a:lnTo>
                    <a:lnTo>
                      <a:pt x="1" y="42"/>
                    </a:lnTo>
                    <a:lnTo>
                      <a:pt x="1" y="37"/>
                    </a:lnTo>
                    <a:lnTo>
                      <a:pt x="2" y="45"/>
                    </a:lnTo>
                    <a:lnTo>
                      <a:pt x="2" y="63"/>
                    </a:lnTo>
                    <a:lnTo>
                      <a:pt x="2" y="86"/>
                    </a:lnTo>
                    <a:lnTo>
                      <a:pt x="2" y="73"/>
                    </a:lnTo>
                    <a:lnTo>
                      <a:pt x="2" y="64"/>
                    </a:lnTo>
                    <a:lnTo>
                      <a:pt x="2" y="54"/>
                    </a:lnTo>
                    <a:lnTo>
                      <a:pt x="2" y="41"/>
                    </a:lnTo>
                    <a:lnTo>
                      <a:pt x="2" y="37"/>
                    </a:lnTo>
                    <a:lnTo>
                      <a:pt x="2" y="39"/>
                    </a:lnTo>
                    <a:lnTo>
                      <a:pt x="2" y="37"/>
                    </a:lnTo>
                    <a:lnTo>
                      <a:pt x="2" y="25"/>
                    </a:lnTo>
                    <a:lnTo>
                      <a:pt x="2" y="14"/>
                    </a:lnTo>
                    <a:lnTo>
                      <a:pt x="3" y="21"/>
                    </a:lnTo>
                    <a:lnTo>
                      <a:pt x="3" y="62"/>
                    </a:lnTo>
                    <a:lnTo>
                      <a:pt x="3" y="193"/>
                    </a:lnTo>
                    <a:lnTo>
                      <a:pt x="3" y="113"/>
                    </a:lnTo>
                    <a:lnTo>
                      <a:pt x="3" y="66"/>
                    </a:lnTo>
                    <a:lnTo>
                      <a:pt x="3" y="41"/>
                    </a:lnTo>
                    <a:lnTo>
                      <a:pt x="3" y="44"/>
                    </a:lnTo>
                    <a:lnTo>
                      <a:pt x="3" y="77"/>
                    </a:lnTo>
                    <a:lnTo>
                      <a:pt x="3" y="130"/>
                    </a:lnTo>
                    <a:lnTo>
                      <a:pt x="3" y="62"/>
                    </a:lnTo>
                    <a:lnTo>
                      <a:pt x="3" y="35"/>
                    </a:lnTo>
                    <a:lnTo>
                      <a:pt x="4" y="32"/>
                    </a:lnTo>
                    <a:lnTo>
                      <a:pt x="4" y="48"/>
                    </a:lnTo>
                    <a:lnTo>
                      <a:pt x="4" y="69"/>
                    </a:lnTo>
                    <a:lnTo>
                      <a:pt x="4" y="61"/>
                    </a:lnTo>
                    <a:lnTo>
                      <a:pt x="4" y="47"/>
                    </a:lnTo>
                    <a:lnTo>
                      <a:pt x="4" y="44"/>
                    </a:lnTo>
                    <a:lnTo>
                      <a:pt x="4" y="60"/>
                    </a:lnTo>
                    <a:lnTo>
                      <a:pt x="5" y="118"/>
                    </a:lnTo>
                    <a:lnTo>
                      <a:pt x="5" y="143"/>
                    </a:lnTo>
                    <a:lnTo>
                      <a:pt x="5" y="101"/>
                    </a:lnTo>
                    <a:lnTo>
                      <a:pt x="5" y="131"/>
                    </a:lnTo>
                    <a:lnTo>
                      <a:pt x="5" y="68"/>
                    </a:lnTo>
                    <a:lnTo>
                      <a:pt x="5" y="21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5" y="1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16" name="Freeform 963"/>
              <p:cNvSpPr>
                <a:spLocks/>
              </p:cNvSpPr>
              <p:nvPr/>
            </p:nvSpPr>
            <p:spPr bwMode="auto">
              <a:xfrm>
                <a:off x="10440988" y="5999163"/>
                <a:ext cx="7938" cy="307975"/>
              </a:xfrm>
              <a:custGeom>
                <a:avLst/>
                <a:gdLst>
                  <a:gd name="T0" fmla="*/ 0 w 5"/>
                  <a:gd name="T1" fmla="*/ 12 h 194"/>
                  <a:gd name="T2" fmla="*/ 0 w 5"/>
                  <a:gd name="T3" fmla="*/ 60 h 194"/>
                  <a:gd name="T4" fmla="*/ 0 w 5"/>
                  <a:gd name="T5" fmla="*/ 131 h 194"/>
                  <a:gd name="T6" fmla="*/ 0 w 5"/>
                  <a:gd name="T7" fmla="*/ 114 h 194"/>
                  <a:gd name="T8" fmla="*/ 1 w 5"/>
                  <a:gd name="T9" fmla="*/ 92 h 194"/>
                  <a:gd name="T10" fmla="*/ 1 w 5"/>
                  <a:gd name="T11" fmla="*/ 40 h 194"/>
                  <a:gd name="T12" fmla="*/ 1 w 5"/>
                  <a:gd name="T13" fmla="*/ 11 h 194"/>
                  <a:gd name="T14" fmla="*/ 1 w 5"/>
                  <a:gd name="T15" fmla="*/ 0 h 194"/>
                  <a:gd name="T16" fmla="*/ 1 w 5"/>
                  <a:gd name="T17" fmla="*/ 8 h 194"/>
                  <a:gd name="T18" fmla="*/ 1 w 5"/>
                  <a:gd name="T19" fmla="*/ 40 h 194"/>
                  <a:gd name="T20" fmla="*/ 1 w 5"/>
                  <a:gd name="T21" fmla="*/ 101 h 194"/>
                  <a:gd name="T22" fmla="*/ 1 w 5"/>
                  <a:gd name="T23" fmla="*/ 55 h 194"/>
                  <a:gd name="T24" fmla="*/ 1 w 5"/>
                  <a:gd name="T25" fmla="*/ 34 h 194"/>
                  <a:gd name="T26" fmla="*/ 1 w 5"/>
                  <a:gd name="T27" fmla="*/ 36 h 194"/>
                  <a:gd name="T28" fmla="*/ 1 w 5"/>
                  <a:gd name="T29" fmla="*/ 49 h 194"/>
                  <a:gd name="T30" fmla="*/ 2 w 5"/>
                  <a:gd name="T31" fmla="*/ 65 h 194"/>
                  <a:gd name="T32" fmla="*/ 2 w 5"/>
                  <a:gd name="T33" fmla="*/ 62 h 194"/>
                  <a:gd name="T34" fmla="*/ 2 w 5"/>
                  <a:gd name="T35" fmla="*/ 59 h 194"/>
                  <a:gd name="T36" fmla="*/ 2 w 5"/>
                  <a:gd name="T37" fmla="*/ 104 h 194"/>
                  <a:gd name="T38" fmla="*/ 2 w 5"/>
                  <a:gd name="T39" fmla="*/ 103 h 194"/>
                  <a:gd name="T40" fmla="*/ 2 w 5"/>
                  <a:gd name="T41" fmla="*/ 53 h 194"/>
                  <a:gd name="T42" fmla="*/ 2 w 5"/>
                  <a:gd name="T43" fmla="*/ 62 h 194"/>
                  <a:gd name="T44" fmla="*/ 2 w 5"/>
                  <a:gd name="T45" fmla="*/ 120 h 194"/>
                  <a:gd name="T46" fmla="*/ 3 w 5"/>
                  <a:gd name="T47" fmla="*/ 58 h 194"/>
                  <a:gd name="T48" fmla="*/ 3 w 5"/>
                  <a:gd name="T49" fmla="*/ 53 h 194"/>
                  <a:gd name="T50" fmla="*/ 3 w 5"/>
                  <a:gd name="T51" fmla="*/ 57 h 194"/>
                  <a:gd name="T52" fmla="*/ 3 w 5"/>
                  <a:gd name="T53" fmla="*/ 29 h 194"/>
                  <a:gd name="T54" fmla="*/ 3 w 5"/>
                  <a:gd name="T55" fmla="*/ 20 h 194"/>
                  <a:gd name="T56" fmla="*/ 3 w 5"/>
                  <a:gd name="T57" fmla="*/ 32 h 194"/>
                  <a:gd name="T58" fmla="*/ 3 w 5"/>
                  <a:gd name="T59" fmla="*/ 55 h 194"/>
                  <a:gd name="T60" fmla="*/ 3 w 5"/>
                  <a:gd name="T61" fmla="*/ 61 h 194"/>
                  <a:gd name="T62" fmla="*/ 3 w 5"/>
                  <a:gd name="T63" fmla="*/ 62 h 194"/>
                  <a:gd name="T64" fmla="*/ 3 w 5"/>
                  <a:gd name="T65" fmla="*/ 76 h 194"/>
                  <a:gd name="T66" fmla="*/ 3 w 5"/>
                  <a:gd name="T67" fmla="*/ 113 h 194"/>
                  <a:gd name="T68" fmla="*/ 4 w 5"/>
                  <a:gd name="T69" fmla="*/ 194 h 194"/>
                  <a:gd name="T70" fmla="*/ 4 w 5"/>
                  <a:gd name="T71" fmla="*/ 114 h 194"/>
                  <a:gd name="T72" fmla="*/ 4 w 5"/>
                  <a:gd name="T73" fmla="*/ 82 h 194"/>
                  <a:gd name="T74" fmla="*/ 4 w 5"/>
                  <a:gd name="T75" fmla="*/ 71 h 194"/>
                  <a:gd name="T76" fmla="*/ 4 w 5"/>
                  <a:gd name="T77" fmla="*/ 50 h 194"/>
                  <a:gd name="T78" fmla="*/ 4 w 5"/>
                  <a:gd name="T79" fmla="*/ 47 h 194"/>
                  <a:gd name="T80" fmla="*/ 4 w 5"/>
                  <a:gd name="T81" fmla="*/ 85 h 194"/>
                  <a:gd name="T82" fmla="*/ 5 w 5"/>
                  <a:gd name="T83" fmla="*/ 117 h 194"/>
                  <a:gd name="T84" fmla="*/ 5 w 5"/>
                  <a:gd name="T85" fmla="*/ 63 h 194"/>
                  <a:gd name="T86" fmla="*/ 5 w 5"/>
                  <a:gd name="T87" fmla="*/ 30 h 194"/>
                  <a:gd name="T88" fmla="*/ 5 w 5"/>
                  <a:gd name="T89" fmla="*/ 20 h 194"/>
                  <a:gd name="T90" fmla="*/ 5 w 5"/>
                  <a:gd name="T91" fmla="*/ 38 h 194"/>
                  <a:gd name="T92" fmla="*/ 5 w 5"/>
                  <a:gd name="T93" fmla="*/ 85 h 194"/>
                  <a:gd name="T94" fmla="*/ 5 w 5"/>
                  <a:gd name="T95" fmla="*/ 162 h 194"/>
                  <a:gd name="T96" fmla="*/ 5 w 5"/>
                  <a:gd name="T97" fmla="*/ 80 h 194"/>
                  <a:gd name="T98" fmla="*/ 5 w 5"/>
                  <a:gd name="T99" fmla="*/ 22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94">
                    <a:moveTo>
                      <a:pt x="0" y="12"/>
                    </a:moveTo>
                    <a:lnTo>
                      <a:pt x="0" y="60"/>
                    </a:lnTo>
                    <a:lnTo>
                      <a:pt x="0" y="131"/>
                    </a:lnTo>
                    <a:lnTo>
                      <a:pt x="0" y="114"/>
                    </a:lnTo>
                    <a:lnTo>
                      <a:pt x="1" y="92"/>
                    </a:lnTo>
                    <a:lnTo>
                      <a:pt x="1" y="40"/>
                    </a:lnTo>
                    <a:lnTo>
                      <a:pt x="1" y="11"/>
                    </a:lnTo>
                    <a:lnTo>
                      <a:pt x="1" y="0"/>
                    </a:lnTo>
                    <a:lnTo>
                      <a:pt x="1" y="8"/>
                    </a:lnTo>
                    <a:lnTo>
                      <a:pt x="1" y="40"/>
                    </a:lnTo>
                    <a:lnTo>
                      <a:pt x="1" y="101"/>
                    </a:lnTo>
                    <a:lnTo>
                      <a:pt x="1" y="55"/>
                    </a:lnTo>
                    <a:lnTo>
                      <a:pt x="1" y="34"/>
                    </a:lnTo>
                    <a:lnTo>
                      <a:pt x="1" y="36"/>
                    </a:lnTo>
                    <a:lnTo>
                      <a:pt x="1" y="49"/>
                    </a:lnTo>
                    <a:lnTo>
                      <a:pt x="2" y="65"/>
                    </a:lnTo>
                    <a:lnTo>
                      <a:pt x="2" y="62"/>
                    </a:lnTo>
                    <a:lnTo>
                      <a:pt x="2" y="59"/>
                    </a:lnTo>
                    <a:lnTo>
                      <a:pt x="2" y="104"/>
                    </a:lnTo>
                    <a:lnTo>
                      <a:pt x="2" y="103"/>
                    </a:lnTo>
                    <a:lnTo>
                      <a:pt x="2" y="53"/>
                    </a:lnTo>
                    <a:lnTo>
                      <a:pt x="2" y="62"/>
                    </a:lnTo>
                    <a:lnTo>
                      <a:pt x="2" y="120"/>
                    </a:lnTo>
                    <a:lnTo>
                      <a:pt x="3" y="58"/>
                    </a:lnTo>
                    <a:lnTo>
                      <a:pt x="3" y="53"/>
                    </a:lnTo>
                    <a:lnTo>
                      <a:pt x="3" y="57"/>
                    </a:lnTo>
                    <a:lnTo>
                      <a:pt x="3" y="29"/>
                    </a:lnTo>
                    <a:lnTo>
                      <a:pt x="3" y="20"/>
                    </a:lnTo>
                    <a:lnTo>
                      <a:pt x="3" y="32"/>
                    </a:lnTo>
                    <a:lnTo>
                      <a:pt x="3" y="55"/>
                    </a:lnTo>
                    <a:lnTo>
                      <a:pt x="3" y="61"/>
                    </a:lnTo>
                    <a:lnTo>
                      <a:pt x="3" y="62"/>
                    </a:lnTo>
                    <a:lnTo>
                      <a:pt x="3" y="76"/>
                    </a:lnTo>
                    <a:lnTo>
                      <a:pt x="3" y="113"/>
                    </a:lnTo>
                    <a:lnTo>
                      <a:pt x="4" y="194"/>
                    </a:lnTo>
                    <a:lnTo>
                      <a:pt x="4" y="114"/>
                    </a:lnTo>
                    <a:lnTo>
                      <a:pt x="4" y="82"/>
                    </a:lnTo>
                    <a:lnTo>
                      <a:pt x="4" y="71"/>
                    </a:lnTo>
                    <a:lnTo>
                      <a:pt x="4" y="50"/>
                    </a:lnTo>
                    <a:lnTo>
                      <a:pt x="4" y="47"/>
                    </a:lnTo>
                    <a:lnTo>
                      <a:pt x="4" y="85"/>
                    </a:lnTo>
                    <a:lnTo>
                      <a:pt x="5" y="117"/>
                    </a:lnTo>
                    <a:lnTo>
                      <a:pt x="5" y="63"/>
                    </a:lnTo>
                    <a:lnTo>
                      <a:pt x="5" y="30"/>
                    </a:lnTo>
                    <a:lnTo>
                      <a:pt x="5" y="20"/>
                    </a:lnTo>
                    <a:lnTo>
                      <a:pt x="5" y="38"/>
                    </a:lnTo>
                    <a:lnTo>
                      <a:pt x="5" y="85"/>
                    </a:lnTo>
                    <a:lnTo>
                      <a:pt x="5" y="162"/>
                    </a:lnTo>
                    <a:lnTo>
                      <a:pt x="5" y="80"/>
                    </a:lnTo>
                    <a:lnTo>
                      <a:pt x="5" y="2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17" name="Freeform 964"/>
              <p:cNvSpPr>
                <a:spLocks/>
              </p:cNvSpPr>
              <p:nvPr/>
            </p:nvSpPr>
            <p:spPr bwMode="auto">
              <a:xfrm>
                <a:off x="10448925" y="6003926"/>
                <a:ext cx="7938" cy="276225"/>
              </a:xfrm>
              <a:custGeom>
                <a:avLst/>
                <a:gdLst>
                  <a:gd name="T0" fmla="*/ 0 w 5"/>
                  <a:gd name="T1" fmla="*/ 19 h 174"/>
                  <a:gd name="T2" fmla="*/ 0 w 5"/>
                  <a:gd name="T3" fmla="*/ 0 h 174"/>
                  <a:gd name="T4" fmla="*/ 0 w 5"/>
                  <a:gd name="T5" fmla="*/ 6 h 174"/>
                  <a:gd name="T6" fmla="*/ 0 w 5"/>
                  <a:gd name="T7" fmla="*/ 38 h 174"/>
                  <a:gd name="T8" fmla="*/ 1 w 5"/>
                  <a:gd name="T9" fmla="*/ 97 h 174"/>
                  <a:gd name="T10" fmla="*/ 1 w 5"/>
                  <a:gd name="T11" fmla="*/ 58 h 174"/>
                  <a:gd name="T12" fmla="*/ 1 w 5"/>
                  <a:gd name="T13" fmla="*/ 47 h 174"/>
                  <a:gd name="T14" fmla="*/ 1 w 5"/>
                  <a:gd name="T15" fmla="*/ 74 h 174"/>
                  <a:gd name="T16" fmla="*/ 1 w 5"/>
                  <a:gd name="T17" fmla="*/ 136 h 174"/>
                  <a:gd name="T18" fmla="*/ 1 w 5"/>
                  <a:gd name="T19" fmla="*/ 95 h 174"/>
                  <a:gd name="T20" fmla="*/ 1 w 5"/>
                  <a:gd name="T21" fmla="*/ 55 h 174"/>
                  <a:gd name="T22" fmla="*/ 1 w 5"/>
                  <a:gd name="T23" fmla="*/ 25 h 174"/>
                  <a:gd name="T24" fmla="*/ 1 w 5"/>
                  <a:gd name="T25" fmla="*/ 15 h 174"/>
                  <a:gd name="T26" fmla="*/ 1 w 5"/>
                  <a:gd name="T27" fmla="*/ 32 h 174"/>
                  <a:gd name="T28" fmla="*/ 1 w 5"/>
                  <a:gd name="T29" fmla="*/ 102 h 174"/>
                  <a:gd name="T30" fmla="*/ 2 w 5"/>
                  <a:gd name="T31" fmla="*/ 77 h 174"/>
                  <a:gd name="T32" fmla="*/ 2 w 5"/>
                  <a:gd name="T33" fmla="*/ 41 h 174"/>
                  <a:gd name="T34" fmla="*/ 2 w 5"/>
                  <a:gd name="T35" fmla="*/ 30 h 174"/>
                  <a:gd name="T36" fmla="*/ 2 w 5"/>
                  <a:gd name="T37" fmla="*/ 27 h 174"/>
                  <a:gd name="T38" fmla="*/ 2 w 5"/>
                  <a:gd name="T39" fmla="*/ 29 h 174"/>
                  <a:gd name="T40" fmla="*/ 2 w 5"/>
                  <a:gd name="T41" fmla="*/ 40 h 174"/>
                  <a:gd name="T42" fmla="*/ 2 w 5"/>
                  <a:gd name="T43" fmla="*/ 70 h 174"/>
                  <a:gd name="T44" fmla="*/ 2 w 5"/>
                  <a:gd name="T45" fmla="*/ 99 h 174"/>
                  <a:gd name="T46" fmla="*/ 3 w 5"/>
                  <a:gd name="T47" fmla="*/ 98 h 174"/>
                  <a:gd name="T48" fmla="*/ 3 w 5"/>
                  <a:gd name="T49" fmla="*/ 99 h 174"/>
                  <a:gd name="T50" fmla="*/ 3 w 5"/>
                  <a:gd name="T51" fmla="*/ 93 h 174"/>
                  <a:gd name="T52" fmla="*/ 3 w 5"/>
                  <a:gd name="T53" fmla="*/ 174 h 174"/>
                  <a:gd name="T54" fmla="*/ 3 w 5"/>
                  <a:gd name="T55" fmla="*/ 77 h 174"/>
                  <a:gd name="T56" fmla="*/ 3 w 5"/>
                  <a:gd name="T57" fmla="*/ 36 h 174"/>
                  <a:gd name="T58" fmla="*/ 3 w 5"/>
                  <a:gd name="T59" fmla="*/ 29 h 174"/>
                  <a:gd name="T60" fmla="*/ 3 w 5"/>
                  <a:gd name="T61" fmla="*/ 29 h 174"/>
                  <a:gd name="T62" fmla="*/ 3 w 5"/>
                  <a:gd name="T63" fmla="*/ 29 h 174"/>
                  <a:gd name="T64" fmla="*/ 3 w 5"/>
                  <a:gd name="T65" fmla="*/ 44 h 174"/>
                  <a:gd name="T66" fmla="*/ 3 w 5"/>
                  <a:gd name="T67" fmla="*/ 75 h 174"/>
                  <a:gd name="T68" fmla="*/ 4 w 5"/>
                  <a:gd name="T69" fmla="*/ 82 h 174"/>
                  <a:gd name="T70" fmla="*/ 4 w 5"/>
                  <a:gd name="T71" fmla="*/ 67 h 174"/>
                  <a:gd name="T72" fmla="*/ 4 w 5"/>
                  <a:gd name="T73" fmla="*/ 72 h 174"/>
                  <a:gd name="T74" fmla="*/ 4 w 5"/>
                  <a:gd name="T75" fmla="*/ 130 h 174"/>
                  <a:gd name="T76" fmla="*/ 4 w 5"/>
                  <a:gd name="T77" fmla="*/ 118 h 174"/>
                  <a:gd name="T78" fmla="*/ 4 w 5"/>
                  <a:gd name="T79" fmla="*/ 84 h 174"/>
                  <a:gd name="T80" fmla="*/ 4 w 5"/>
                  <a:gd name="T81" fmla="*/ 89 h 174"/>
                  <a:gd name="T82" fmla="*/ 4 w 5"/>
                  <a:gd name="T83" fmla="*/ 83 h 174"/>
                  <a:gd name="T84" fmla="*/ 4 w 5"/>
                  <a:gd name="T85" fmla="*/ 56 h 174"/>
                  <a:gd name="T86" fmla="*/ 4 w 5"/>
                  <a:gd name="T87" fmla="*/ 43 h 174"/>
                  <a:gd name="T88" fmla="*/ 4 w 5"/>
                  <a:gd name="T89" fmla="*/ 60 h 174"/>
                  <a:gd name="T90" fmla="*/ 5 w 5"/>
                  <a:gd name="T91" fmla="*/ 158 h 174"/>
                  <a:gd name="T92" fmla="*/ 5 w 5"/>
                  <a:gd name="T93" fmla="*/ 102 h 174"/>
                  <a:gd name="T94" fmla="*/ 5 w 5"/>
                  <a:gd name="T95" fmla="*/ 121 h 174"/>
                  <a:gd name="T96" fmla="*/ 5 w 5"/>
                  <a:gd name="T97" fmla="*/ 117 h 174"/>
                  <a:gd name="T98" fmla="*/ 5 w 5"/>
                  <a:gd name="T99" fmla="*/ 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4">
                    <a:moveTo>
                      <a:pt x="0" y="19"/>
                    </a:moveTo>
                    <a:lnTo>
                      <a:pt x="0" y="0"/>
                    </a:lnTo>
                    <a:lnTo>
                      <a:pt x="0" y="6"/>
                    </a:lnTo>
                    <a:lnTo>
                      <a:pt x="0" y="38"/>
                    </a:lnTo>
                    <a:lnTo>
                      <a:pt x="1" y="97"/>
                    </a:lnTo>
                    <a:lnTo>
                      <a:pt x="1" y="58"/>
                    </a:lnTo>
                    <a:lnTo>
                      <a:pt x="1" y="47"/>
                    </a:lnTo>
                    <a:lnTo>
                      <a:pt x="1" y="74"/>
                    </a:lnTo>
                    <a:lnTo>
                      <a:pt x="1" y="136"/>
                    </a:lnTo>
                    <a:lnTo>
                      <a:pt x="1" y="95"/>
                    </a:lnTo>
                    <a:lnTo>
                      <a:pt x="1" y="55"/>
                    </a:lnTo>
                    <a:lnTo>
                      <a:pt x="1" y="25"/>
                    </a:lnTo>
                    <a:lnTo>
                      <a:pt x="1" y="15"/>
                    </a:lnTo>
                    <a:lnTo>
                      <a:pt x="1" y="32"/>
                    </a:lnTo>
                    <a:lnTo>
                      <a:pt x="1" y="102"/>
                    </a:lnTo>
                    <a:lnTo>
                      <a:pt x="2" y="77"/>
                    </a:lnTo>
                    <a:lnTo>
                      <a:pt x="2" y="41"/>
                    </a:lnTo>
                    <a:lnTo>
                      <a:pt x="2" y="30"/>
                    </a:lnTo>
                    <a:lnTo>
                      <a:pt x="2" y="27"/>
                    </a:lnTo>
                    <a:lnTo>
                      <a:pt x="2" y="29"/>
                    </a:lnTo>
                    <a:lnTo>
                      <a:pt x="2" y="40"/>
                    </a:lnTo>
                    <a:lnTo>
                      <a:pt x="2" y="70"/>
                    </a:lnTo>
                    <a:lnTo>
                      <a:pt x="2" y="99"/>
                    </a:lnTo>
                    <a:lnTo>
                      <a:pt x="3" y="98"/>
                    </a:lnTo>
                    <a:lnTo>
                      <a:pt x="3" y="99"/>
                    </a:lnTo>
                    <a:lnTo>
                      <a:pt x="3" y="93"/>
                    </a:lnTo>
                    <a:lnTo>
                      <a:pt x="3" y="174"/>
                    </a:lnTo>
                    <a:lnTo>
                      <a:pt x="3" y="77"/>
                    </a:lnTo>
                    <a:lnTo>
                      <a:pt x="3" y="36"/>
                    </a:lnTo>
                    <a:lnTo>
                      <a:pt x="3" y="29"/>
                    </a:lnTo>
                    <a:lnTo>
                      <a:pt x="3" y="29"/>
                    </a:lnTo>
                    <a:lnTo>
                      <a:pt x="3" y="29"/>
                    </a:lnTo>
                    <a:lnTo>
                      <a:pt x="3" y="44"/>
                    </a:lnTo>
                    <a:lnTo>
                      <a:pt x="3" y="75"/>
                    </a:lnTo>
                    <a:lnTo>
                      <a:pt x="4" y="82"/>
                    </a:lnTo>
                    <a:lnTo>
                      <a:pt x="4" y="67"/>
                    </a:lnTo>
                    <a:lnTo>
                      <a:pt x="4" y="72"/>
                    </a:lnTo>
                    <a:lnTo>
                      <a:pt x="4" y="130"/>
                    </a:lnTo>
                    <a:lnTo>
                      <a:pt x="4" y="118"/>
                    </a:lnTo>
                    <a:lnTo>
                      <a:pt x="4" y="84"/>
                    </a:lnTo>
                    <a:lnTo>
                      <a:pt x="4" y="89"/>
                    </a:lnTo>
                    <a:lnTo>
                      <a:pt x="4" y="83"/>
                    </a:lnTo>
                    <a:lnTo>
                      <a:pt x="4" y="56"/>
                    </a:lnTo>
                    <a:lnTo>
                      <a:pt x="4" y="43"/>
                    </a:lnTo>
                    <a:lnTo>
                      <a:pt x="4" y="60"/>
                    </a:lnTo>
                    <a:lnTo>
                      <a:pt x="5" y="158"/>
                    </a:lnTo>
                    <a:lnTo>
                      <a:pt x="5" y="102"/>
                    </a:lnTo>
                    <a:lnTo>
                      <a:pt x="5" y="121"/>
                    </a:lnTo>
                    <a:lnTo>
                      <a:pt x="5" y="117"/>
                    </a:lnTo>
                    <a:lnTo>
                      <a:pt x="5" y="7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18" name="Freeform 965"/>
              <p:cNvSpPr>
                <a:spLocks/>
              </p:cNvSpPr>
              <p:nvPr/>
            </p:nvSpPr>
            <p:spPr bwMode="auto">
              <a:xfrm>
                <a:off x="10456863" y="6024563"/>
                <a:ext cx="7938" cy="265113"/>
              </a:xfrm>
              <a:custGeom>
                <a:avLst/>
                <a:gdLst>
                  <a:gd name="T0" fmla="*/ 0 w 5"/>
                  <a:gd name="T1" fmla="*/ 61 h 167"/>
                  <a:gd name="T2" fmla="*/ 0 w 5"/>
                  <a:gd name="T3" fmla="*/ 115 h 167"/>
                  <a:gd name="T4" fmla="*/ 0 w 5"/>
                  <a:gd name="T5" fmla="*/ 77 h 167"/>
                  <a:gd name="T6" fmla="*/ 0 w 5"/>
                  <a:gd name="T7" fmla="*/ 50 h 167"/>
                  <a:gd name="T8" fmla="*/ 1 w 5"/>
                  <a:gd name="T9" fmla="*/ 93 h 167"/>
                  <a:gd name="T10" fmla="*/ 1 w 5"/>
                  <a:gd name="T11" fmla="*/ 80 h 167"/>
                  <a:gd name="T12" fmla="*/ 1 w 5"/>
                  <a:gd name="T13" fmla="*/ 51 h 167"/>
                  <a:gd name="T14" fmla="*/ 1 w 5"/>
                  <a:gd name="T15" fmla="*/ 50 h 167"/>
                  <a:gd name="T16" fmla="*/ 1 w 5"/>
                  <a:gd name="T17" fmla="*/ 49 h 167"/>
                  <a:gd name="T18" fmla="*/ 1 w 5"/>
                  <a:gd name="T19" fmla="*/ 54 h 167"/>
                  <a:gd name="T20" fmla="*/ 1 w 5"/>
                  <a:gd name="T21" fmla="*/ 62 h 167"/>
                  <a:gd name="T22" fmla="*/ 1 w 5"/>
                  <a:gd name="T23" fmla="*/ 57 h 167"/>
                  <a:gd name="T24" fmla="*/ 1 w 5"/>
                  <a:gd name="T25" fmla="*/ 53 h 167"/>
                  <a:gd name="T26" fmla="*/ 1 w 5"/>
                  <a:gd name="T27" fmla="*/ 67 h 167"/>
                  <a:gd name="T28" fmla="*/ 1 w 5"/>
                  <a:gd name="T29" fmla="*/ 85 h 167"/>
                  <a:gd name="T30" fmla="*/ 2 w 5"/>
                  <a:gd name="T31" fmla="*/ 74 h 167"/>
                  <a:gd name="T32" fmla="*/ 2 w 5"/>
                  <a:gd name="T33" fmla="*/ 43 h 167"/>
                  <a:gd name="T34" fmla="*/ 2 w 5"/>
                  <a:gd name="T35" fmla="*/ 19 h 167"/>
                  <a:gd name="T36" fmla="*/ 2 w 5"/>
                  <a:gd name="T37" fmla="*/ 7 h 167"/>
                  <a:gd name="T38" fmla="*/ 2 w 5"/>
                  <a:gd name="T39" fmla="*/ 10 h 167"/>
                  <a:gd name="T40" fmla="*/ 2 w 5"/>
                  <a:gd name="T41" fmla="*/ 27 h 167"/>
                  <a:gd name="T42" fmla="*/ 2 w 5"/>
                  <a:gd name="T43" fmla="*/ 40 h 167"/>
                  <a:gd name="T44" fmla="*/ 2 w 5"/>
                  <a:gd name="T45" fmla="*/ 12 h 167"/>
                  <a:gd name="T46" fmla="*/ 2 w 5"/>
                  <a:gd name="T47" fmla="*/ 0 h 167"/>
                  <a:gd name="T48" fmla="*/ 2 w 5"/>
                  <a:gd name="T49" fmla="*/ 16 h 167"/>
                  <a:gd name="T50" fmla="*/ 2 w 5"/>
                  <a:gd name="T51" fmla="*/ 36 h 167"/>
                  <a:gd name="T52" fmla="*/ 3 w 5"/>
                  <a:gd name="T53" fmla="*/ 18 h 167"/>
                  <a:gd name="T54" fmla="*/ 3 w 5"/>
                  <a:gd name="T55" fmla="*/ 20 h 167"/>
                  <a:gd name="T56" fmla="*/ 3 w 5"/>
                  <a:gd name="T57" fmla="*/ 59 h 167"/>
                  <a:gd name="T58" fmla="*/ 3 w 5"/>
                  <a:gd name="T59" fmla="*/ 92 h 167"/>
                  <a:gd name="T60" fmla="*/ 3 w 5"/>
                  <a:gd name="T61" fmla="*/ 63 h 167"/>
                  <a:gd name="T62" fmla="*/ 3 w 5"/>
                  <a:gd name="T63" fmla="*/ 106 h 167"/>
                  <a:gd name="T64" fmla="*/ 3 w 5"/>
                  <a:gd name="T65" fmla="*/ 69 h 167"/>
                  <a:gd name="T66" fmla="*/ 3 w 5"/>
                  <a:gd name="T67" fmla="*/ 36 h 167"/>
                  <a:gd name="T68" fmla="*/ 4 w 5"/>
                  <a:gd name="T69" fmla="*/ 56 h 167"/>
                  <a:gd name="T70" fmla="*/ 4 w 5"/>
                  <a:gd name="T71" fmla="*/ 167 h 167"/>
                  <a:gd name="T72" fmla="*/ 4 w 5"/>
                  <a:gd name="T73" fmla="*/ 49 h 167"/>
                  <a:gd name="T74" fmla="*/ 4 w 5"/>
                  <a:gd name="T75" fmla="*/ 40 h 167"/>
                  <a:gd name="T76" fmla="*/ 4 w 5"/>
                  <a:gd name="T77" fmla="*/ 68 h 167"/>
                  <a:gd name="T78" fmla="*/ 4 w 5"/>
                  <a:gd name="T79" fmla="*/ 89 h 167"/>
                  <a:gd name="T80" fmla="*/ 4 w 5"/>
                  <a:gd name="T81" fmla="*/ 42 h 167"/>
                  <a:gd name="T82" fmla="*/ 4 w 5"/>
                  <a:gd name="T83" fmla="*/ 20 h 167"/>
                  <a:gd name="T84" fmla="*/ 4 w 5"/>
                  <a:gd name="T85" fmla="*/ 27 h 167"/>
                  <a:gd name="T86" fmla="*/ 4 w 5"/>
                  <a:gd name="T87" fmla="*/ 60 h 167"/>
                  <a:gd name="T88" fmla="*/ 4 w 5"/>
                  <a:gd name="T89" fmla="*/ 60 h 167"/>
                  <a:gd name="T90" fmla="*/ 5 w 5"/>
                  <a:gd name="T91" fmla="*/ 65 h 167"/>
                  <a:gd name="T92" fmla="*/ 5 w 5"/>
                  <a:gd name="T93" fmla="*/ 66 h 167"/>
                  <a:gd name="T94" fmla="*/ 5 w 5"/>
                  <a:gd name="T95" fmla="*/ 28 h 167"/>
                  <a:gd name="T96" fmla="*/ 5 w 5"/>
                  <a:gd name="T97" fmla="*/ 14 h 167"/>
                  <a:gd name="T98" fmla="*/ 5 w 5"/>
                  <a:gd name="T99" fmla="*/ 24 h 1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67">
                    <a:moveTo>
                      <a:pt x="0" y="61"/>
                    </a:moveTo>
                    <a:lnTo>
                      <a:pt x="0" y="115"/>
                    </a:lnTo>
                    <a:lnTo>
                      <a:pt x="0" y="77"/>
                    </a:lnTo>
                    <a:lnTo>
                      <a:pt x="0" y="50"/>
                    </a:lnTo>
                    <a:lnTo>
                      <a:pt x="1" y="93"/>
                    </a:lnTo>
                    <a:lnTo>
                      <a:pt x="1" y="80"/>
                    </a:lnTo>
                    <a:lnTo>
                      <a:pt x="1" y="51"/>
                    </a:lnTo>
                    <a:lnTo>
                      <a:pt x="1" y="50"/>
                    </a:lnTo>
                    <a:lnTo>
                      <a:pt x="1" y="49"/>
                    </a:lnTo>
                    <a:lnTo>
                      <a:pt x="1" y="54"/>
                    </a:lnTo>
                    <a:lnTo>
                      <a:pt x="1" y="62"/>
                    </a:lnTo>
                    <a:lnTo>
                      <a:pt x="1" y="57"/>
                    </a:lnTo>
                    <a:lnTo>
                      <a:pt x="1" y="53"/>
                    </a:lnTo>
                    <a:lnTo>
                      <a:pt x="1" y="67"/>
                    </a:lnTo>
                    <a:lnTo>
                      <a:pt x="1" y="85"/>
                    </a:lnTo>
                    <a:lnTo>
                      <a:pt x="2" y="74"/>
                    </a:lnTo>
                    <a:lnTo>
                      <a:pt x="2" y="43"/>
                    </a:lnTo>
                    <a:lnTo>
                      <a:pt x="2" y="19"/>
                    </a:lnTo>
                    <a:lnTo>
                      <a:pt x="2" y="7"/>
                    </a:lnTo>
                    <a:lnTo>
                      <a:pt x="2" y="10"/>
                    </a:lnTo>
                    <a:lnTo>
                      <a:pt x="2" y="27"/>
                    </a:lnTo>
                    <a:lnTo>
                      <a:pt x="2" y="40"/>
                    </a:lnTo>
                    <a:lnTo>
                      <a:pt x="2" y="12"/>
                    </a:lnTo>
                    <a:lnTo>
                      <a:pt x="2" y="0"/>
                    </a:lnTo>
                    <a:lnTo>
                      <a:pt x="2" y="16"/>
                    </a:lnTo>
                    <a:lnTo>
                      <a:pt x="2" y="36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3" y="59"/>
                    </a:lnTo>
                    <a:lnTo>
                      <a:pt x="3" y="92"/>
                    </a:lnTo>
                    <a:lnTo>
                      <a:pt x="3" y="63"/>
                    </a:lnTo>
                    <a:lnTo>
                      <a:pt x="3" y="106"/>
                    </a:lnTo>
                    <a:lnTo>
                      <a:pt x="3" y="69"/>
                    </a:lnTo>
                    <a:lnTo>
                      <a:pt x="3" y="36"/>
                    </a:lnTo>
                    <a:lnTo>
                      <a:pt x="4" y="56"/>
                    </a:lnTo>
                    <a:lnTo>
                      <a:pt x="4" y="167"/>
                    </a:lnTo>
                    <a:lnTo>
                      <a:pt x="4" y="49"/>
                    </a:lnTo>
                    <a:lnTo>
                      <a:pt x="4" y="40"/>
                    </a:lnTo>
                    <a:lnTo>
                      <a:pt x="4" y="68"/>
                    </a:lnTo>
                    <a:lnTo>
                      <a:pt x="4" y="89"/>
                    </a:lnTo>
                    <a:lnTo>
                      <a:pt x="4" y="42"/>
                    </a:lnTo>
                    <a:lnTo>
                      <a:pt x="4" y="20"/>
                    </a:lnTo>
                    <a:lnTo>
                      <a:pt x="4" y="27"/>
                    </a:lnTo>
                    <a:lnTo>
                      <a:pt x="4" y="60"/>
                    </a:lnTo>
                    <a:lnTo>
                      <a:pt x="4" y="60"/>
                    </a:lnTo>
                    <a:lnTo>
                      <a:pt x="5" y="65"/>
                    </a:lnTo>
                    <a:lnTo>
                      <a:pt x="5" y="66"/>
                    </a:lnTo>
                    <a:lnTo>
                      <a:pt x="5" y="28"/>
                    </a:lnTo>
                    <a:lnTo>
                      <a:pt x="5" y="14"/>
                    </a:lnTo>
                    <a:lnTo>
                      <a:pt x="5" y="2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19" name="Freeform 966"/>
              <p:cNvSpPr>
                <a:spLocks/>
              </p:cNvSpPr>
              <p:nvPr/>
            </p:nvSpPr>
            <p:spPr bwMode="auto">
              <a:xfrm>
                <a:off x="10464800" y="6013451"/>
                <a:ext cx="7938" cy="234950"/>
              </a:xfrm>
              <a:custGeom>
                <a:avLst/>
                <a:gdLst>
                  <a:gd name="T0" fmla="*/ 0 w 5"/>
                  <a:gd name="T1" fmla="*/ 31 h 148"/>
                  <a:gd name="T2" fmla="*/ 0 w 5"/>
                  <a:gd name="T3" fmla="*/ 74 h 148"/>
                  <a:gd name="T4" fmla="*/ 0 w 5"/>
                  <a:gd name="T5" fmla="*/ 141 h 148"/>
                  <a:gd name="T6" fmla="*/ 0 w 5"/>
                  <a:gd name="T7" fmla="*/ 55 h 148"/>
                  <a:gd name="T8" fmla="*/ 0 w 5"/>
                  <a:gd name="T9" fmla="*/ 43 h 148"/>
                  <a:gd name="T10" fmla="*/ 0 w 5"/>
                  <a:gd name="T11" fmla="*/ 64 h 148"/>
                  <a:gd name="T12" fmla="*/ 0 w 5"/>
                  <a:gd name="T13" fmla="*/ 83 h 148"/>
                  <a:gd name="T14" fmla="*/ 0 w 5"/>
                  <a:gd name="T15" fmla="*/ 41 h 148"/>
                  <a:gd name="T16" fmla="*/ 1 w 5"/>
                  <a:gd name="T17" fmla="*/ 19 h 148"/>
                  <a:gd name="T18" fmla="*/ 1 w 5"/>
                  <a:gd name="T19" fmla="*/ 19 h 148"/>
                  <a:gd name="T20" fmla="*/ 1 w 5"/>
                  <a:gd name="T21" fmla="*/ 51 h 148"/>
                  <a:gd name="T22" fmla="*/ 1 w 5"/>
                  <a:gd name="T23" fmla="*/ 117 h 148"/>
                  <a:gd name="T24" fmla="*/ 1 w 5"/>
                  <a:gd name="T25" fmla="*/ 38 h 148"/>
                  <a:gd name="T26" fmla="*/ 1 w 5"/>
                  <a:gd name="T27" fmla="*/ 17 h 148"/>
                  <a:gd name="T28" fmla="*/ 1 w 5"/>
                  <a:gd name="T29" fmla="*/ 24 h 148"/>
                  <a:gd name="T30" fmla="*/ 2 w 5"/>
                  <a:gd name="T31" fmla="*/ 53 h 148"/>
                  <a:gd name="T32" fmla="*/ 2 w 5"/>
                  <a:gd name="T33" fmla="*/ 87 h 148"/>
                  <a:gd name="T34" fmla="*/ 2 w 5"/>
                  <a:gd name="T35" fmla="*/ 72 h 148"/>
                  <a:gd name="T36" fmla="*/ 2 w 5"/>
                  <a:gd name="T37" fmla="*/ 73 h 148"/>
                  <a:gd name="T38" fmla="*/ 2 w 5"/>
                  <a:gd name="T39" fmla="*/ 143 h 148"/>
                  <a:gd name="T40" fmla="*/ 2 w 5"/>
                  <a:gd name="T41" fmla="*/ 63 h 148"/>
                  <a:gd name="T42" fmla="*/ 2 w 5"/>
                  <a:gd name="T43" fmla="*/ 50 h 148"/>
                  <a:gd name="T44" fmla="*/ 2 w 5"/>
                  <a:gd name="T45" fmla="*/ 80 h 148"/>
                  <a:gd name="T46" fmla="*/ 2 w 5"/>
                  <a:gd name="T47" fmla="*/ 117 h 148"/>
                  <a:gd name="T48" fmla="*/ 2 w 5"/>
                  <a:gd name="T49" fmla="*/ 87 h 148"/>
                  <a:gd name="T50" fmla="*/ 2 w 5"/>
                  <a:gd name="T51" fmla="*/ 76 h 148"/>
                  <a:gd name="T52" fmla="*/ 3 w 5"/>
                  <a:gd name="T53" fmla="*/ 65 h 148"/>
                  <a:gd name="T54" fmla="*/ 3 w 5"/>
                  <a:gd name="T55" fmla="*/ 33 h 148"/>
                  <a:gd name="T56" fmla="*/ 3 w 5"/>
                  <a:gd name="T57" fmla="*/ 9 h 148"/>
                  <a:gd name="T58" fmla="*/ 3 w 5"/>
                  <a:gd name="T59" fmla="*/ 4 h 148"/>
                  <a:gd name="T60" fmla="*/ 3 w 5"/>
                  <a:gd name="T61" fmla="*/ 22 h 148"/>
                  <a:gd name="T62" fmla="*/ 3 w 5"/>
                  <a:gd name="T63" fmla="*/ 62 h 148"/>
                  <a:gd name="T64" fmla="*/ 3 w 5"/>
                  <a:gd name="T65" fmla="*/ 53 h 148"/>
                  <a:gd name="T66" fmla="*/ 3 w 5"/>
                  <a:gd name="T67" fmla="*/ 16 h 148"/>
                  <a:gd name="T68" fmla="*/ 3 w 5"/>
                  <a:gd name="T69" fmla="*/ 6 h 148"/>
                  <a:gd name="T70" fmla="*/ 3 w 5"/>
                  <a:gd name="T71" fmla="*/ 26 h 148"/>
                  <a:gd name="T72" fmla="*/ 3 w 5"/>
                  <a:gd name="T73" fmla="*/ 40 h 148"/>
                  <a:gd name="T74" fmla="*/ 3 w 5"/>
                  <a:gd name="T75" fmla="*/ 5 h 148"/>
                  <a:gd name="T76" fmla="*/ 4 w 5"/>
                  <a:gd name="T77" fmla="*/ 0 h 148"/>
                  <a:gd name="T78" fmla="*/ 4 w 5"/>
                  <a:gd name="T79" fmla="*/ 20 h 148"/>
                  <a:gd name="T80" fmla="*/ 4 w 5"/>
                  <a:gd name="T81" fmla="*/ 46 h 148"/>
                  <a:gd name="T82" fmla="*/ 4 w 5"/>
                  <a:gd name="T83" fmla="*/ 64 h 148"/>
                  <a:gd name="T84" fmla="*/ 4 w 5"/>
                  <a:gd name="T85" fmla="*/ 55 h 148"/>
                  <a:gd name="T86" fmla="*/ 4 w 5"/>
                  <a:gd name="T87" fmla="*/ 41 h 148"/>
                  <a:gd name="T88" fmla="*/ 4 w 5"/>
                  <a:gd name="T89" fmla="*/ 47 h 148"/>
                  <a:gd name="T90" fmla="*/ 5 w 5"/>
                  <a:gd name="T91" fmla="*/ 32 h 148"/>
                  <a:gd name="T92" fmla="*/ 5 w 5"/>
                  <a:gd name="T93" fmla="*/ 23 h 148"/>
                  <a:gd name="T94" fmla="*/ 5 w 5"/>
                  <a:gd name="T95" fmla="*/ 53 h 148"/>
                  <a:gd name="T96" fmla="*/ 5 w 5"/>
                  <a:gd name="T97" fmla="*/ 148 h 148"/>
                  <a:gd name="T98" fmla="*/ 5 w 5"/>
                  <a:gd name="T99" fmla="*/ 61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8">
                    <a:moveTo>
                      <a:pt x="0" y="31"/>
                    </a:moveTo>
                    <a:lnTo>
                      <a:pt x="0" y="74"/>
                    </a:lnTo>
                    <a:lnTo>
                      <a:pt x="0" y="141"/>
                    </a:lnTo>
                    <a:lnTo>
                      <a:pt x="0" y="55"/>
                    </a:lnTo>
                    <a:lnTo>
                      <a:pt x="0" y="43"/>
                    </a:lnTo>
                    <a:lnTo>
                      <a:pt x="0" y="64"/>
                    </a:lnTo>
                    <a:lnTo>
                      <a:pt x="0" y="83"/>
                    </a:lnTo>
                    <a:lnTo>
                      <a:pt x="0" y="41"/>
                    </a:lnTo>
                    <a:lnTo>
                      <a:pt x="1" y="19"/>
                    </a:lnTo>
                    <a:lnTo>
                      <a:pt x="1" y="19"/>
                    </a:lnTo>
                    <a:lnTo>
                      <a:pt x="1" y="51"/>
                    </a:lnTo>
                    <a:lnTo>
                      <a:pt x="1" y="117"/>
                    </a:lnTo>
                    <a:lnTo>
                      <a:pt x="1" y="38"/>
                    </a:lnTo>
                    <a:lnTo>
                      <a:pt x="1" y="17"/>
                    </a:lnTo>
                    <a:lnTo>
                      <a:pt x="1" y="24"/>
                    </a:lnTo>
                    <a:lnTo>
                      <a:pt x="2" y="53"/>
                    </a:lnTo>
                    <a:lnTo>
                      <a:pt x="2" y="87"/>
                    </a:lnTo>
                    <a:lnTo>
                      <a:pt x="2" y="72"/>
                    </a:lnTo>
                    <a:lnTo>
                      <a:pt x="2" y="73"/>
                    </a:lnTo>
                    <a:lnTo>
                      <a:pt x="2" y="143"/>
                    </a:lnTo>
                    <a:lnTo>
                      <a:pt x="2" y="63"/>
                    </a:lnTo>
                    <a:lnTo>
                      <a:pt x="2" y="50"/>
                    </a:lnTo>
                    <a:lnTo>
                      <a:pt x="2" y="80"/>
                    </a:lnTo>
                    <a:lnTo>
                      <a:pt x="2" y="117"/>
                    </a:lnTo>
                    <a:lnTo>
                      <a:pt x="2" y="87"/>
                    </a:lnTo>
                    <a:lnTo>
                      <a:pt x="2" y="76"/>
                    </a:lnTo>
                    <a:lnTo>
                      <a:pt x="3" y="65"/>
                    </a:lnTo>
                    <a:lnTo>
                      <a:pt x="3" y="33"/>
                    </a:lnTo>
                    <a:lnTo>
                      <a:pt x="3" y="9"/>
                    </a:lnTo>
                    <a:lnTo>
                      <a:pt x="3" y="4"/>
                    </a:lnTo>
                    <a:lnTo>
                      <a:pt x="3" y="22"/>
                    </a:lnTo>
                    <a:lnTo>
                      <a:pt x="3" y="62"/>
                    </a:lnTo>
                    <a:lnTo>
                      <a:pt x="3" y="53"/>
                    </a:lnTo>
                    <a:lnTo>
                      <a:pt x="3" y="16"/>
                    </a:lnTo>
                    <a:lnTo>
                      <a:pt x="3" y="6"/>
                    </a:lnTo>
                    <a:lnTo>
                      <a:pt x="3" y="26"/>
                    </a:lnTo>
                    <a:lnTo>
                      <a:pt x="3" y="40"/>
                    </a:lnTo>
                    <a:lnTo>
                      <a:pt x="3" y="5"/>
                    </a:lnTo>
                    <a:lnTo>
                      <a:pt x="4" y="0"/>
                    </a:lnTo>
                    <a:lnTo>
                      <a:pt x="4" y="20"/>
                    </a:lnTo>
                    <a:lnTo>
                      <a:pt x="4" y="46"/>
                    </a:lnTo>
                    <a:lnTo>
                      <a:pt x="4" y="64"/>
                    </a:lnTo>
                    <a:lnTo>
                      <a:pt x="4" y="55"/>
                    </a:lnTo>
                    <a:lnTo>
                      <a:pt x="4" y="41"/>
                    </a:lnTo>
                    <a:lnTo>
                      <a:pt x="4" y="47"/>
                    </a:lnTo>
                    <a:lnTo>
                      <a:pt x="5" y="32"/>
                    </a:lnTo>
                    <a:lnTo>
                      <a:pt x="5" y="23"/>
                    </a:lnTo>
                    <a:lnTo>
                      <a:pt x="5" y="53"/>
                    </a:lnTo>
                    <a:lnTo>
                      <a:pt x="5" y="148"/>
                    </a:lnTo>
                    <a:lnTo>
                      <a:pt x="5" y="6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20" name="Freeform 967"/>
              <p:cNvSpPr>
                <a:spLocks/>
              </p:cNvSpPr>
              <p:nvPr/>
            </p:nvSpPr>
            <p:spPr bwMode="auto">
              <a:xfrm>
                <a:off x="10472738" y="6013451"/>
                <a:ext cx="7938" cy="236538"/>
              </a:xfrm>
              <a:custGeom>
                <a:avLst/>
                <a:gdLst>
                  <a:gd name="T0" fmla="*/ 0 w 5"/>
                  <a:gd name="T1" fmla="*/ 61 h 149"/>
                  <a:gd name="T2" fmla="*/ 0 w 5"/>
                  <a:gd name="T3" fmla="*/ 59 h 149"/>
                  <a:gd name="T4" fmla="*/ 0 w 5"/>
                  <a:gd name="T5" fmla="*/ 94 h 149"/>
                  <a:gd name="T6" fmla="*/ 0 w 5"/>
                  <a:gd name="T7" fmla="*/ 140 h 149"/>
                  <a:gd name="T8" fmla="*/ 0 w 5"/>
                  <a:gd name="T9" fmla="*/ 149 h 149"/>
                  <a:gd name="T10" fmla="*/ 0 w 5"/>
                  <a:gd name="T11" fmla="*/ 135 h 149"/>
                  <a:gd name="T12" fmla="*/ 0 w 5"/>
                  <a:gd name="T13" fmla="*/ 114 h 149"/>
                  <a:gd name="T14" fmla="*/ 0 w 5"/>
                  <a:gd name="T15" fmla="*/ 75 h 149"/>
                  <a:gd name="T16" fmla="*/ 1 w 5"/>
                  <a:gd name="T17" fmla="*/ 41 h 149"/>
                  <a:gd name="T18" fmla="*/ 1 w 5"/>
                  <a:gd name="T19" fmla="*/ 22 h 149"/>
                  <a:gd name="T20" fmla="*/ 1 w 5"/>
                  <a:gd name="T21" fmla="*/ 19 h 149"/>
                  <a:gd name="T22" fmla="*/ 1 w 5"/>
                  <a:gd name="T23" fmla="*/ 34 h 149"/>
                  <a:gd name="T24" fmla="*/ 1 w 5"/>
                  <a:gd name="T25" fmla="*/ 81 h 149"/>
                  <a:gd name="T26" fmla="*/ 1 w 5"/>
                  <a:gd name="T27" fmla="*/ 68 h 149"/>
                  <a:gd name="T28" fmla="*/ 1 w 5"/>
                  <a:gd name="T29" fmla="*/ 28 h 149"/>
                  <a:gd name="T30" fmla="*/ 1 w 5"/>
                  <a:gd name="T31" fmla="*/ 11 h 149"/>
                  <a:gd name="T32" fmla="*/ 1 w 5"/>
                  <a:gd name="T33" fmla="*/ 5 h 149"/>
                  <a:gd name="T34" fmla="*/ 1 w 5"/>
                  <a:gd name="T35" fmla="*/ 3 h 149"/>
                  <a:gd name="T36" fmla="*/ 1 w 5"/>
                  <a:gd name="T37" fmla="*/ 8 h 149"/>
                  <a:gd name="T38" fmla="*/ 2 w 5"/>
                  <a:gd name="T39" fmla="*/ 16 h 149"/>
                  <a:gd name="T40" fmla="*/ 2 w 5"/>
                  <a:gd name="T41" fmla="*/ 22 h 149"/>
                  <a:gd name="T42" fmla="*/ 2 w 5"/>
                  <a:gd name="T43" fmla="*/ 20 h 149"/>
                  <a:gd name="T44" fmla="*/ 2 w 5"/>
                  <a:gd name="T45" fmla="*/ 9 h 149"/>
                  <a:gd name="T46" fmla="*/ 2 w 5"/>
                  <a:gd name="T47" fmla="*/ 0 h 149"/>
                  <a:gd name="T48" fmla="*/ 2 w 5"/>
                  <a:gd name="T49" fmla="*/ 0 h 149"/>
                  <a:gd name="T50" fmla="*/ 2 w 5"/>
                  <a:gd name="T51" fmla="*/ 11 h 149"/>
                  <a:gd name="T52" fmla="*/ 2 w 5"/>
                  <a:gd name="T53" fmla="*/ 37 h 149"/>
                  <a:gd name="T54" fmla="*/ 3 w 5"/>
                  <a:gd name="T55" fmla="*/ 79 h 149"/>
                  <a:gd name="T56" fmla="*/ 3 w 5"/>
                  <a:gd name="T57" fmla="*/ 120 h 149"/>
                  <a:gd name="T58" fmla="*/ 3 w 5"/>
                  <a:gd name="T59" fmla="*/ 106 h 149"/>
                  <a:gd name="T60" fmla="*/ 3 w 5"/>
                  <a:gd name="T61" fmla="*/ 68 h 149"/>
                  <a:gd name="T62" fmla="*/ 3 w 5"/>
                  <a:gd name="T63" fmla="*/ 45 h 149"/>
                  <a:gd name="T64" fmla="*/ 3 w 5"/>
                  <a:gd name="T65" fmla="*/ 44 h 149"/>
                  <a:gd name="T66" fmla="*/ 3 w 5"/>
                  <a:gd name="T67" fmla="*/ 73 h 149"/>
                  <a:gd name="T68" fmla="*/ 3 w 5"/>
                  <a:gd name="T69" fmla="*/ 89 h 149"/>
                  <a:gd name="T70" fmla="*/ 3 w 5"/>
                  <a:gd name="T71" fmla="*/ 68 h 149"/>
                  <a:gd name="T72" fmla="*/ 3 w 5"/>
                  <a:gd name="T73" fmla="*/ 62 h 149"/>
                  <a:gd name="T74" fmla="*/ 3 w 5"/>
                  <a:gd name="T75" fmla="*/ 39 h 149"/>
                  <a:gd name="T76" fmla="*/ 4 w 5"/>
                  <a:gd name="T77" fmla="*/ 25 h 149"/>
                  <a:gd name="T78" fmla="*/ 4 w 5"/>
                  <a:gd name="T79" fmla="*/ 25 h 149"/>
                  <a:gd name="T80" fmla="*/ 4 w 5"/>
                  <a:gd name="T81" fmla="*/ 31 h 149"/>
                  <a:gd name="T82" fmla="*/ 4 w 5"/>
                  <a:gd name="T83" fmla="*/ 32 h 149"/>
                  <a:gd name="T84" fmla="*/ 4 w 5"/>
                  <a:gd name="T85" fmla="*/ 32 h 149"/>
                  <a:gd name="T86" fmla="*/ 4 w 5"/>
                  <a:gd name="T87" fmla="*/ 35 h 149"/>
                  <a:gd name="T88" fmla="*/ 4 w 5"/>
                  <a:gd name="T89" fmla="*/ 41 h 149"/>
                  <a:gd name="T90" fmla="*/ 4 w 5"/>
                  <a:gd name="T91" fmla="*/ 49 h 149"/>
                  <a:gd name="T92" fmla="*/ 4 w 5"/>
                  <a:gd name="T93" fmla="*/ 52 h 149"/>
                  <a:gd name="T94" fmla="*/ 4 w 5"/>
                  <a:gd name="T95" fmla="*/ 37 h 149"/>
                  <a:gd name="T96" fmla="*/ 4 w 5"/>
                  <a:gd name="T97" fmla="*/ 22 h 149"/>
                  <a:gd name="T98" fmla="*/ 5 w 5"/>
                  <a:gd name="T99" fmla="*/ 28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9">
                    <a:moveTo>
                      <a:pt x="0" y="61"/>
                    </a:moveTo>
                    <a:lnTo>
                      <a:pt x="0" y="59"/>
                    </a:lnTo>
                    <a:lnTo>
                      <a:pt x="0" y="94"/>
                    </a:lnTo>
                    <a:lnTo>
                      <a:pt x="0" y="140"/>
                    </a:lnTo>
                    <a:lnTo>
                      <a:pt x="0" y="149"/>
                    </a:lnTo>
                    <a:lnTo>
                      <a:pt x="0" y="135"/>
                    </a:lnTo>
                    <a:lnTo>
                      <a:pt x="0" y="114"/>
                    </a:lnTo>
                    <a:lnTo>
                      <a:pt x="0" y="75"/>
                    </a:lnTo>
                    <a:lnTo>
                      <a:pt x="1" y="41"/>
                    </a:lnTo>
                    <a:lnTo>
                      <a:pt x="1" y="22"/>
                    </a:lnTo>
                    <a:lnTo>
                      <a:pt x="1" y="19"/>
                    </a:lnTo>
                    <a:lnTo>
                      <a:pt x="1" y="34"/>
                    </a:lnTo>
                    <a:lnTo>
                      <a:pt x="1" y="81"/>
                    </a:lnTo>
                    <a:lnTo>
                      <a:pt x="1" y="68"/>
                    </a:lnTo>
                    <a:lnTo>
                      <a:pt x="1" y="28"/>
                    </a:lnTo>
                    <a:lnTo>
                      <a:pt x="1" y="11"/>
                    </a:lnTo>
                    <a:lnTo>
                      <a:pt x="1" y="5"/>
                    </a:lnTo>
                    <a:lnTo>
                      <a:pt x="1" y="3"/>
                    </a:lnTo>
                    <a:lnTo>
                      <a:pt x="1" y="8"/>
                    </a:lnTo>
                    <a:lnTo>
                      <a:pt x="2" y="16"/>
                    </a:lnTo>
                    <a:lnTo>
                      <a:pt x="2" y="22"/>
                    </a:lnTo>
                    <a:lnTo>
                      <a:pt x="2" y="20"/>
                    </a:lnTo>
                    <a:lnTo>
                      <a:pt x="2" y="9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1"/>
                    </a:lnTo>
                    <a:lnTo>
                      <a:pt x="2" y="37"/>
                    </a:lnTo>
                    <a:lnTo>
                      <a:pt x="3" y="79"/>
                    </a:lnTo>
                    <a:lnTo>
                      <a:pt x="3" y="120"/>
                    </a:lnTo>
                    <a:lnTo>
                      <a:pt x="3" y="106"/>
                    </a:lnTo>
                    <a:lnTo>
                      <a:pt x="3" y="68"/>
                    </a:lnTo>
                    <a:lnTo>
                      <a:pt x="3" y="45"/>
                    </a:lnTo>
                    <a:lnTo>
                      <a:pt x="3" y="44"/>
                    </a:lnTo>
                    <a:lnTo>
                      <a:pt x="3" y="73"/>
                    </a:lnTo>
                    <a:lnTo>
                      <a:pt x="3" y="89"/>
                    </a:lnTo>
                    <a:lnTo>
                      <a:pt x="3" y="68"/>
                    </a:lnTo>
                    <a:lnTo>
                      <a:pt x="3" y="62"/>
                    </a:lnTo>
                    <a:lnTo>
                      <a:pt x="3" y="39"/>
                    </a:lnTo>
                    <a:lnTo>
                      <a:pt x="4" y="25"/>
                    </a:lnTo>
                    <a:lnTo>
                      <a:pt x="4" y="25"/>
                    </a:lnTo>
                    <a:lnTo>
                      <a:pt x="4" y="31"/>
                    </a:lnTo>
                    <a:lnTo>
                      <a:pt x="4" y="32"/>
                    </a:lnTo>
                    <a:lnTo>
                      <a:pt x="4" y="32"/>
                    </a:lnTo>
                    <a:lnTo>
                      <a:pt x="4" y="35"/>
                    </a:lnTo>
                    <a:lnTo>
                      <a:pt x="4" y="41"/>
                    </a:lnTo>
                    <a:lnTo>
                      <a:pt x="4" y="49"/>
                    </a:lnTo>
                    <a:lnTo>
                      <a:pt x="4" y="52"/>
                    </a:lnTo>
                    <a:lnTo>
                      <a:pt x="4" y="37"/>
                    </a:lnTo>
                    <a:lnTo>
                      <a:pt x="4" y="22"/>
                    </a:lnTo>
                    <a:lnTo>
                      <a:pt x="5" y="2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21" name="Freeform 968"/>
              <p:cNvSpPr>
                <a:spLocks/>
              </p:cNvSpPr>
              <p:nvPr/>
            </p:nvSpPr>
            <p:spPr bwMode="auto">
              <a:xfrm>
                <a:off x="10480675" y="6029326"/>
                <a:ext cx="7938" cy="228600"/>
              </a:xfrm>
              <a:custGeom>
                <a:avLst/>
                <a:gdLst>
                  <a:gd name="T0" fmla="*/ 0 w 5"/>
                  <a:gd name="T1" fmla="*/ 18 h 144"/>
                  <a:gd name="T2" fmla="*/ 0 w 5"/>
                  <a:gd name="T3" fmla="*/ 47 h 144"/>
                  <a:gd name="T4" fmla="*/ 0 w 5"/>
                  <a:gd name="T5" fmla="*/ 38 h 144"/>
                  <a:gd name="T6" fmla="*/ 0 w 5"/>
                  <a:gd name="T7" fmla="*/ 25 h 144"/>
                  <a:gd name="T8" fmla="*/ 0 w 5"/>
                  <a:gd name="T9" fmla="*/ 43 h 144"/>
                  <a:gd name="T10" fmla="*/ 0 w 5"/>
                  <a:gd name="T11" fmla="*/ 115 h 144"/>
                  <a:gd name="T12" fmla="*/ 0 w 5"/>
                  <a:gd name="T13" fmla="*/ 74 h 144"/>
                  <a:gd name="T14" fmla="*/ 0 w 5"/>
                  <a:gd name="T15" fmla="*/ 36 h 144"/>
                  <a:gd name="T16" fmla="*/ 1 w 5"/>
                  <a:gd name="T17" fmla="*/ 31 h 144"/>
                  <a:gd name="T18" fmla="*/ 1 w 5"/>
                  <a:gd name="T19" fmla="*/ 56 h 144"/>
                  <a:gd name="T20" fmla="*/ 1 w 5"/>
                  <a:gd name="T21" fmla="*/ 55 h 144"/>
                  <a:gd name="T22" fmla="*/ 1 w 5"/>
                  <a:gd name="T23" fmla="*/ 10 h 144"/>
                  <a:gd name="T24" fmla="*/ 1 w 5"/>
                  <a:gd name="T25" fmla="*/ 0 h 144"/>
                  <a:gd name="T26" fmla="*/ 1 w 5"/>
                  <a:gd name="T27" fmla="*/ 21 h 144"/>
                  <a:gd name="T28" fmla="*/ 1 w 5"/>
                  <a:gd name="T29" fmla="*/ 62 h 144"/>
                  <a:gd name="T30" fmla="*/ 1 w 5"/>
                  <a:gd name="T31" fmla="*/ 56 h 144"/>
                  <a:gd name="T32" fmla="*/ 1 w 5"/>
                  <a:gd name="T33" fmla="*/ 67 h 144"/>
                  <a:gd name="T34" fmla="*/ 1 w 5"/>
                  <a:gd name="T35" fmla="*/ 141 h 144"/>
                  <a:gd name="T36" fmla="*/ 1 w 5"/>
                  <a:gd name="T37" fmla="*/ 62 h 144"/>
                  <a:gd name="T38" fmla="*/ 2 w 5"/>
                  <a:gd name="T39" fmla="*/ 40 h 144"/>
                  <a:gd name="T40" fmla="*/ 2 w 5"/>
                  <a:gd name="T41" fmla="*/ 61 h 144"/>
                  <a:gd name="T42" fmla="*/ 2 w 5"/>
                  <a:gd name="T43" fmla="*/ 62 h 144"/>
                  <a:gd name="T44" fmla="*/ 2 w 5"/>
                  <a:gd name="T45" fmla="*/ 28 h 144"/>
                  <a:gd name="T46" fmla="*/ 2 w 5"/>
                  <a:gd name="T47" fmla="*/ 28 h 144"/>
                  <a:gd name="T48" fmla="*/ 2 w 5"/>
                  <a:gd name="T49" fmla="*/ 58 h 144"/>
                  <a:gd name="T50" fmla="*/ 2 w 5"/>
                  <a:gd name="T51" fmla="*/ 144 h 144"/>
                  <a:gd name="T52" fmla="*/ 2 w 5"/>
                  <a:gd name="T53" fmla="*/ 93 h 144"/>
                  <a:gd name="T54" fmla="*/ 2 w 5"/>
                  <a:gd name="T55" fmla="*/ 33 h 144"/>
                  <a:gd name="T56" fmla="*/ 2 w 5"/>
                  <a:gd name="T57" fmla="*/ 9 h 144"/>
                  <a:gd name="T58" fmla="*/ 2 w 5"/>
                  <a:gd name="T59" fmla="*/ 10 h 144"/>
                  <a:gd name="T60" fmla="*/ 3 w 5"/>
                  <a:gd name="T61" fmla="*/ 32 h 144"/>
                  <a:gd name="T62" fmla="*/ 3 w 5"/>
                  <a:gd name="T63" fmla="*/ 60 h 144"/>
                  <a:gd name="T64" fmla="*/ 3 w 5"/>
                  <a:gd name="T65" fmla="*/ 78 h 144"/>
                  <a:gd name="T66" fmla="*/ 3 w 5"/>
                  <a:gd name="T67" fmla="*/ 115 h 144"/>
                  <a:gd name="T68" fmla="*/ 3 w 5"/>
                  <a:gd name="T69" fmla="*/ 74 h 144"/>
                  <a:gd name="T70" fmla="*/ 3 w 5"/>
                  <a:gd name="T71" fmla="*/ 35 h 144"/>
                  <a:gd name="T72" fmla="*/ 3 w 5"/>
                  <a:gd name="T73" fmla="*/ 24 h 144"/>
                  <a:gd name="T74" fmla="*/ 3 w 5"/>
                  <a:gd name="T75" fmla="*/ 28 h 144"/>
                  <a:gd name="T76" fmla="*/ 4 w 5"/>
                  <a:gd name="T77" fmla="*/ 37 h 144"/>
                  <a:gd name="T78" fmla="*/ 4 w 5"/>
                  <a:gd name="T79" fmla="*/ 43 h 144"/>
                  <a:gd name="T80" fmla="*/ 4 w 5"/>
                  <a:gd name="T81" fmla="*/ 47 h 144"/>
                  <a:gd name="T82" fmla="*/ 4 w 5"/>
                  <a:gd name="T83" fmla="*/ 41 h 144"/>
                  <a:gd name="T84" fmla="*/ 4 w 5"/>
                  <a:gd name="T85" fmla="*/ 25 h 144"/>
                  <a:gd name="T86" fmla="*/ 4 w 5"/>
                  <a:gd name="T87" fmla="*/ 19 h 144"/>
                  <a:gd name="T88" fmla="*/ 4 w 5"/>
                  <a:gd name="T89" fmla="*/ 46 h 144"/>
                  <a:gd name="T90" fmla="*/ 4 w 5"/>
                  <a:gd name="T91" fmla="*/ 140 h 144"/>
                  <a:gd name="T92" fmla="*/ 4 w 5"/>
                  <a:gd name="T93" fmla="*/ 43 h 144"/>
                  <a:gd name="T94" fmla="*/ 4 w 5"/>
                  <a:gd name="T95" fmla="*/ 19 h 144"/>
                  <a:gd name="T96" fmla="*/ 4 w 5"/>
                  <a:gd name="T97" fmla="*/ 16 h 144"/>
                  <a:gd name="T98" fmla="*/ 5 w 5"/>
                  <a:gd name="T99" fmla="*/ 39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44">
                    <a:moveTo>
                      <a:pt x="0" y="18"/>
                    </a:moveTo>
                    <a:lnTo>
                      <a:pt x="0" y="47"/>
                    </a:lnTo>
                    <a:lnTo>
                      <a:pt x="0" y="38"/>
                    </a:lnTo>
                    <a:lnTo>
                      <a:pt x="0" y="25"/>
                    </a:lnTo>
                    <a:lnTo>
                      <a:pt x="0" y="43"/>
                    </a:lnTo>
                    <a:lnTo>
                      <a:pt x="0" y="115"/>
                    </a:lnTo>
                    <a:lnTo>
                      <a:pt x="0" y="74"/>
                    </a:lnTo>
                    <a:lnTo>
                      <a:pt x="0" y="36"/>
                    </a:lnTo>
                    <a:lnTo>
                      <a:pt x="1" y="31"/>
                    </a:lnTo>
                    <a:lnTo>
                      <a:pt x="1" y="56"/>
                    </a:lnTo>
                    <a:lnTo>
                      <a:pt x="1" y="55"/>
                    </a:lnTo>
                    <a:lnTo>
                      <a:pt x="1" y="10"/>
                    </a:lnTo>
                    <a:lnTo>
                      <a:pt x="1" y="0"/>
                    </a:lnTo>
                    <a:lnTo>
                      <a:pt x="1" y="21"/>
                    </a:lnTo>
                    <a:lnTo>
                      <a:pt x="1" y="62"/>
                    </a:lnTo>
                    <a:lnTo>
                      <a:pt x="1" y="56"/>
                    </a:lnTo>
                    <a:lnTo>
                      <a:pt x="1" y="67"/>
                    </a:lnTo>
                    <a:lnTo>
                      <a:pt x="1" y="141"/>
                    </a:lnTo>
                    <a:lnTo>
                      <a:pt x="1" y="62"/>
                    </a:lnTo>
                    <a:lnTo>
                      <a:pt x="2" y="40"/>
                    </a:lnTo>
                    <a:lnTo>
                      <a:pt x="2" y="61"/>
                    </a:lnTo>
                    <a:lnTo>
                      <a:pt x="2" y="62"/>
                    </a:lnTo>
                    <a:lnTo>
                      <a:pt x="2" y="28"/>
                    </a:lnTo>
                    <a:lnTo>
                      <a:pt x="2" y="28"/>
                    </a:lnTo>
                    <a:lnTo>
                      <a:pt x="2" y="58"/>
                    </a:lnTo>
                    <a:lnTo>
                      <a:pt x="2" y="144"/>
                    </a:lnTo>
                    <a:lnTo>
                      <a:pt x="2" y="93"/>
                    </a:lnTo>
                    <a:lnTo>
                      <a:pt x="2" y="33"/>
                    </a:lnTo>
                    <a:lnTo>
                      <a:pt x="2" y="9"/>
                    </a:lnTo>
                    <a:lnTo>
                      <a:pt x="2" y="10"/>
                    </a:lnTo>
                    <a:lnTo>
                      <a:pt x="3" y="32"/>
                    </a:lnTo>
                    <a:lnTo>
                      <a:pt x="3" y="60"/>
                    </a:lnTo>
                    <a:lnTo>
                      <a:pt x="3" y="78"/>
                    </a:lnTo>
                    <a:lnTo>
                      <a:pt x="3" y="115"/>
                    </a:lnTo>
                    <a:lnTo>
                      <a:pt x="3" y="74"/>
                    </a:lnTo>
                    <a:lnTo>
                      <a:pt x="3" y="35"/>
                    </a:lnTo>
                    <a:lnTo>
                      <a:pt x="3" y="24"/>
                    </a:lnTo>
                    <a:lnTo>
                      <a:pt x="3" y="28"/>
                    </a:lnTo>
                    <a:lnTo>
                      <a:pt x="4" y="37"/>
                    </a:lnTo>
                    <a:lnTo>
                      <a:pt x="4" y="43"/>
                    </a:lnTo>
                    <a:lnTo>
                      <a:pt x="4" y="47"/>
                    </a:lnTo>
                    <a:lnTo>
                      <a:pt x="4" y="41"/>
                    </a:lnTo>
                    <a:lnTo>
                      <a:pt x="4" y="25"/>
                    </a:lnTo>
                    <a:lnTo>
                      <a:pt x="4" y="19"/>
                    </a:lnTo>
                    <a:lnTo>
                      <a:pt x="4" y="46"/>
                    </a:lnTo>
                    <a:lnTo>
                      <a:pt x="4" y="140"/>
                    </a:lnTo>
                    <a:lnTo>
                      <a:pt x="4" y="43"/>
                    </a:lnTo>
                    <a:lnTo>
                      <a:pt x="4" y="19"/>
                    </a:lnTo>
                    <a:lnTo>
                      <a:pt x="4" y="16"/>
                    </a:lnTo>
                    <a:lnTo>
                      <a:pt x="5" y="3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22" name="Freeform 969"/>
              <p:cNvSpPr>
                <a:spLocks/>
              </p:cNvSpPr>
              <p:nvPr/>
            </p:nvSpPr>
            <p:spPr bwMode="auto">
              <a:xfrm>
                <a:off x="10488613" y="6043613"/>
                <a:ext cx="7938" cy="280988"/>
              </a:xfrm>
              <a:custGeom>
                <a:avLst/>
                <a:gdLst>
                  <a:gd name="T0" fmla="*/ 0 w 5"/>
                  <a:gd name="T1" fmla="*/ 30 h 177"/>
                  <a:gd name="T2" fmla="*/ 0 w 5"/>
                  <a:gd name="T3" fmla="*/ 122 h 177"/>
                  <a:gd name="T4" fmla="*/ 0 w 5"/>
                  <a:gd name="T5" fmla="*/ 36 h 177"/>
                  <a:gd name="T6" fmla="*/ 0 w 5"/>
                  <a:gd name="T7" fmla="*/ 16 h 177"/>
                  <a:gd name="T8" fmla="*/ 0 w 5"/>
                  <a:gd name="T9" fmla="*/ 29 h 177"/>
                  <a:gd name="T10" fmla="*/ 0 w 5"/>
                  <a:gd name="T11" fmla="*/ 75 h 177"/>
                  <a:gd name="T12" fmla="*/ 0 w 5"/>
                  <a:gd name="T13" fmla="*/ 174 h 177"/>
                  <a:gd name="T14" fmla="*/ 0 w 5"/>
                  <a:gd name="T15" fmla="*/ 177 h 177"/>
                  <a:gd name="T16" fmla="*/ 0 w 5"/>
                  <a:gd name="T17" fmla="*/ 83 h 177"/>
                  <a:gd name="T18" fmla="*/ 0 w 5"/>
                  <a:gd name="T19" fmla="*/ 41 h 177"/>
                  <a:gd name="T20" fmla="*/ 0 w 5"/>
                  <a:gd name="T21" fmla="*/ 42 h 177"/>
                  <a:gd name="T22" fmla="*/ 1 w 5"/>
                  <a:gd name="T23" fmla="*/ 29 h 177"/>
                  <a:gd name="T24" fmla="*/ 1 w 5"/>
                  <a:gd name="T25" fmla="*/ 5 h 177"/>
                  <a:gd name="T26" fmla="*/ 1 w 5"/>
                  <a:gd name="T27" fmla="*/ 0 h 177"/>
                  <a:gd name="T28" fmla="*/ 1 w 5"/>
                  <a:gd name="T29" fmla="*/ 7 h 177"/>
                  <a:gd name="T30" fmla="*/ 1 w 5"/>
                  <a:gd name="T31" fmla="*/ 20 h 177"/>
                  <a:gd name="T32" fmla="*/ 1 w 5"/>
                  <a:gd name="T33" fmla="*/ 37 h 177"/>
                  <a:gd name="T34" fmla="*/ 1 w 5"/>
                  <a:gd name="T35" fmla="*/ 46 h 177"/>
                  <a:gd name="T36" fmla="*/ 1 w 5"/>
                  <a:gd name="T37" fmla="*/ 63 h 177"/>
                  <a:gd name="T38" fmla="*/ 2 w 5"/>
                  <a:gd name="T39" fmla="*/ 57 h 177"/>
                  <a:gd name="T40" fmla="*/ 2 w 5"/>
                  <a:gd name="T41" fmla="*/ 28 h 177"/>
                  <a:gd name="T42" fmla="*/ 2 w 5"/>
                  <a:gd name="T43" fmla="*/ 31 h 177"/>
                  <a:gd name="T44" fmla="*/ 2 w 5"/>
                  <a:gd name="T45" fmla="*/ 52 h 177"/>
                  <a:gd name="T46" fmla="*/ 2 w 5"/>
                  <a:gd name="T47" fmla="*/ 28 h 177"/>
                  <a:gd name="T48" fmla="*/ 2 w 5"/>
                  <a:gd name="T49" fmla="*/ 10 h 177"/>
                  <a:gd name="T50" fmla="*/ 2 w 5"/>
                  <a:gd name="T51" fmla="*/ 26 h 177"/>
                  <a:gd name="T52" fmla="*/ 2 w 5"/>
                  <a:gd name="T53" fmla="*/ 100 h 177"/>
                  <a:gd name="T54" fmla="*/ 2 w 5"/>
                  <a:gd name="T55" fmla="*/ 29 h 177"/>
                  <a:gd name="T56" fmla="*/ 2 w 5"/>
                  <a:gd name="T57" fmla="*/ 12 h 177"/>
                  <a:gd name="T58" fmla="*/ 2 w 5"/>
                  <a:gd name="T59" fmla="*/ 36 h 177"/>
                  <a:gd name="T60" fmla="*/ 3 w 5"/>
                  <a:gd name="T61" fmla="*/ 69 h 177"/>
                  <a:gd name="T62" fmla="*/ 3 w 5"/>
                  <a:gd name="T63" fmla="*/ 50 h 177"/>
                  <a:gd name="T64" fmla="*/ 3 w 5"/>
                  <a:gd name="T65" fmla="*/ 50 h 177"/>
                  <a:gd name="T66" fmla="*/ 3 w 5"/>
                  <a:gd name="T67" fmla="*/ 68 h 177"/>
                  <a:gd name="T68" fmla="*/ 3 w 5"/>
                  <a:gd name="T69" fmla="*/ 101 h 177"/>
                  <a:gd name="T70" fmla="*/ 3 w 5"/>
                  <a:gd name="T71" fmla="*/ 63 h 177"/>
                  <a:gd name="T72" fmla="*/ 3 w 5"/>
                  <a:gd name="T73" fmla="*/ 39 h 177"/>
                  <a:gd name="T74" fmla="*/ 3 w 5"/>
                  <a:gd name="T75" fmla="*/ 49 h 177"/>
                  <a:gd name="T76" fmla="*/ 3 w 5"/>
                  <a:gd name="T77" fmla="*/ 69 h 177"/>
                  <a:gd name="T78" fmla="*/ 3 w 5"/>
                  <a:gd name="T79" fmla="*/ 41 h 177"/>
                  <a:gd name="T80" fmla="*/ 3 w 5"/>
                  <a:gd name="T81" fmla="*/ 21 h 177"/>
                  <a:gd name="T82" fmla="*/ 3 w 5"/>
                  <a:gd name="T83" fmla="*/ 18 h 177"/>
                  <a:gd name="T84" fmla="*/ 4 w 5"/>
                  <a:gd name="T85" fmla="*/ 33 h 177"/>
                  <a:gd name="T86" fmla="*/ 4 w 5"/>
                  <a:gd name="T87" fmla="*/ 73 h 177"/>
                  <a:gd name="T88" fmla="*/ 4 w 5"/>
                  <a:gd name="T89" fmla="*/ 84 h 177"/>
                  <a:gd name="T90" fmla="*/ 4 w 5"/>
                  <a:gd name="T91" fmla="*/ 57 h 177"/>
                  <a:gd name="T92" fmla="*/ 4 w 5"/>
                  <a:gd name="T93" fmla="*/ 57 h 177"/>
                  <a:gd name="T94" fmla="*/ 4 w 5"/>
                  <a:gd name="T95" fmla="*/ 73 h 177"/>
                  <a:gd name="T96" fmla="*/ 4 w 5"/>
                  <a:gd name="T97" fmla="*/ 81 h 177"/>
                  <a:gd name="T98" fmla="*/ 5 w 5"/>
                  <a:gd name="T99" fmla="*/ 59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" h="177">
                    <a:moveTo>
                      <a:pt x="0" y="30"/>
                    </a:moveTo>
                    <a:lnTo>
                      <a:pt x="0" y="122"/>
                    </a:lnTo>
                    <a:lnTo>
                      <a:pt x="0" y="36"/>
                    </a:lnTo>
                    <a:lnTo>
                      <a:pt x="0" y="16"/>
                    </a:lnTo>
                    <a:lnTo>
                      <a:pt x="0" y="29"/>
                    </a:lnTo>
                    <a:lnTo>
                      <a:pt x="0" y="75"/>
                    </a:lnTo>
                    <a:lnTo>
                      <a:pt x="0" y="174"/>
                    </a:lnTo>
                    <a:lnTo>
                      <a:pt x="0" y="177"/>
                    </a:lnTo>
                    <a:lnTo>
                      <a:pt x="0" y="83"/>
                    </a:lnTo>
                    <a:lnTo>
                      <a:pt x="0" y="41"/>
                    </a:lnTo>
                    <a:lnTo>
                      <a:pt x="0" y="42"/>
                    </a:lnTo>
                    <a:lnTo>
                      <a:pt x="1" y="29"/>
                    </a:lnTo>
                    <a:lnTo>
                      <a:pt x="1" y="5"/>
                    </a:lnTo>
                    <a:lnTo>
                      <a:pt x="1" y="0"/>
                    </a:lnTo>
                    <a:lnTo>
                      <a:pt x="1" y="7"/>
                    </a:lnTo>
                    <a:lnTo>
                      <a:pt x="1" y="20"/>
                    </a:lnTo>
                    <a:lnTo>
                      <a:pt x="1" y="37"/>
                    </a:lnTo>
                    <a:lnTo>
                      <a:pt x="1" y="46"/>
                    </a:lnTo>
                    <a:lnTo>
                      <a:pt x="1" y="63"/>
                    </a:lnTo>
                    <a:lnTo>
                      <a:pt x="2" y="57"/>
                    </a:lnTo>
                    <a:lnTo>
                      <a:pt x="2" y="28"/>
                    </a:lnTo>
                    <a:lnTo>
                      <a:pt x="2" y="31"/>
                    </a:lnTo>
                    <a:lnTo>
                      <a:pt x="2" y="52"/>
                    </a:lnTo>
                    <a:lnTo>
                      <a:pt x="2" y="28"/>
                    </a:lnTo>
                    <a:lnTo>
                      <a:pt x="2" y="10"/>
                    </a:lnTo>
                    <a:lnTo>
                      <a:pt x="2" y="26"/>
                    </a:lnTo>
                    <a:lnTo>
                      <a:pt x="2" y="100"/>
                    </a:lnTo>
                    <a:lnTo>
                      <a:pt x="2" y="29"/>
                    </a:lnTo>
                    <a:lnTo>
                      <a:pt x="2" y="12"/>
                    </a:lnTo>
                    <a:lnTo>
                      <a:pt x="2" y="36"/>
                    </a:lnTo>
                    <a:lnTo>
                      <a:pt x="3" y="69"/>
                    </a:lnTo>
                    <a:lnTo>
                      <a:pt x="3" y="50"/>
                    </a:lnTo>
                    <a:lnTo>
                      <a:pt x="3" y="50"/>
                    </a:lnTo>
                    <a:lnTo>
                      <a:pt x="3" y="68"/>
                    </a:lnTo>
                    <a:lnTo>
                      <a:pt x="3" y="101"/>
                    </a:lnTo>
                    <a:lnTo>
                      <a:pt x="3" y="63"/>
                    </a:lnTo>
                    <a:lnTo>
                      <a:pt x="3" y="39"/>
                    </a:lnTo>
                    <a:lnTo>
                      <a:pt x="3" y="49"/>
                    </a:lnTo>
                    <a:lnTo>
                      <a:pt x="3" y="69"/>
                    </a:lnTo>
                    <a:lnTo>
                      <a:pt x="3" y="41"/>
                    </a:lnTo>
                    <a:lnTo>
                      <a:pt x="3" y="21"/>
                    </a:lnTo>
                    <a:lnTo>
                      <a:pt x="3" y="18"/>
                    </a:lnTo>
                    <a:lnTo>
                      <a:pt x="4" y="33"/>
                    </a:lnTo>
                    <a:lnTo>
                      <a:pt x="4" y="73"/>
                    </a:lnTo>
                    <a:lnTo>
                      <a:pt x="4" y="84"/>
                    </a:lnTo>
                    <a:lnTo>
                      <a:pt x="4" y="57"/>
                    </a:lnTo>
                    <a:lnTo>
                      <a:pt x="4" y="57"/>
                    </a:lnTo>
                    <a:lnTo>
                      <a:pt x="4" y="73"/>
                    </a:lnTo>
                    <a:lnTo>
                      <a:pt x="4" y="81"/>
                    </a:lnTo>
                    <a:lnTo>
                      <a:pt x="5" y="5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23" name="Freeform 970"/>
              <p:cNvSpPr>
                <a:spLocks/>
              </p:cNvSpPr>
              <p:nvPr/>
            </p:nvSpPr>
            <p:spPr bwMode="auto">
              <a:xfrm>
                <a:off x="10496550" y="6062663"/>
                <a:ext cx="6350" cy="261938"/>
              </a:xfrm>
              <a:custGeom>
                <a:avLst/>
                <a:gdLst>
                  <a:gd name="T0" fmla="*/ 0 w 4"/>
                  <a:gd name="T1" fmla="*/ 47 h 165"/>
                  <a:gd name="T2" fmla="*/ 0 w 4"/>
                  <a:gd name="T3" fmla="*/ 21 h 165"/>
                  <a:gd name="T4" fmla="*/ 0 w 4"/>
                  <a:gd name="T5" fmla="*/ 24 h 165"/>
                  <a:gd name="T6" fmla="*/ 0 w 4"/>
                  <a:gd name="T7" fmla="*/ 47 h 165"/>
                  <a:gd name="T8" fmla="*/ 0 w 4"/>
                  <a:gd name="T9" fmla="*/ 47 h 165"/>
                  <a:gd name="T10" fmla="*/ 0 w 4"/>
                  <a:gd name="T11" fmla="*/ 92 h 165"/>
                  <a:gd name="T12" fmla="*/ 0 w 4"/>
                  <a:gd name="T13" fmla="*/ 64 h 165"/>
                  <a:gd name="T14" fmla="*/ 0 w 4"/>
                  <a:gd name="T15" fmla="*/ 28 h 165"/>
                  <a:gd name="T16" fmla="*/ 0 w 4"/>
                  <a:gd name="T17" fmla="*/ 46 h 165"/>
                  <a:gd name="T18" fmla="*/ 0 w 4"/>
                  <a:gd name="T19" fmla="*/ 155 h 165"/>
                  <a:gd name="T20" fmla="*/ 0 w 4"/>
                  <a:gd name="T21" fmla="*/ 91 h 165"/>
                  <a:gd name="T22" fmla="*/ 0 w 4"/>
                  <a:gd name="T23" fmla="*/ 73 h 165"/>
                  <a:gd name="T24" fmla="*/ 1 w 4"/>
                  <a:gd name="T25" fmla="*/ 140 h 165"/>
                  <a:gd name="T26" fmla="*/ 1 w 4"/>
                  <a:gd name="T27" fmla="*/ 64 h 165"/>
                  <a:gd name="T28" fmla="*/ 1 w 4"/>
                  <a:gd name="T29" fmla="*/ 17 h 165"/>
                  <a:gd name="T30" fmla="*/ 1 w 4"/>
                  <a:gd name="T31" fmla="*/ 6 h 165"/>
                  <a:gd name="T32" fmla="*/ 1 w 4"/>
                  <a:gd name="T33" fmla="*/ 9 h 165"/>
                  <a:gd name="T34" fmla="*/ 1 w 4"/>
                  <a:gd name="T35" fmla="*/ 6 h 165"/>
                  <a:gd name="T36" fmla="*/ 1 w 4"/>
                  <a:gd name="T37" fmla="*/ 0 h 165"/>
                  <a:gd name="T38" fmla="*/ 1 w 4"/>
                  <a:gd name="T39" fmla="*/ 7 h 165"/>
                  <a:gd name="T40" fmla="*/ 1 w 4"/>
                  <a:gd name="T41" fmla="*/ 32 h 165"/>
                  <a:gd name="T42" fmla="*/ 1 w 4"/>
                  <a:gd name="T43" fmla="*/ 66 h 165"/>
                  <a:gd name="T44" fmla="*/ 1 w 4"/>
                  <a:gd name="T45" fmla="*/ 68 h 165"/>
                  <a:gd name="T46" fmla="*/ 2 w 4"/>
                  <a:gd name="T47" fmla="*/ 43 h 165"/>
                  <a:gd name="T48" fmla="*/ 2 w 4"/>
                  <a:gd name="T49" fmla="*/ 38 h 165"/>
                  <a:gd name="T50" fmla="*/ 2 w 4"/>
                  <a:gd name="T51" fmla="*/ 64 h 165"/>
                  <a:gd name="T52" fmla="*/ 2 w 4"/>
                  <a:gd name="T53" fmla="*/ 152 h 165"/>
                  <a:gd name="T54" fmla="*/ 2 w 4"/>
                  <a:gd name="T55" fmla="*/ 163 h 165"/>
                  <a:gd name="T56" fmla="*/ 2 w 4"/>
                  <a:gd name="T57" fmla="*/ 104 h 165"/>
                  <a:gd name="T58" fmla="*/ 2 w 4"/>
                  <a:gd name="T59" fmla="*/ 28 h 165"/>
                  <a:gd name="T60" fmla="*/ 3 w 4"/>
                  <a:gd name="T61" fmla="*/ 10 h 165"/>
                  <a:gd name="T62" fmla="*/ 3 w 4"/>
                  <a:gd name="T63" fmla="*/ 15 h 165"/>
                  <a:gd name="T64" fmla="*/ 3 w 4"/>
                  <a:gd name="T65" fmla="*/ 18 h 165"/>
                  <a:gd name="T66" fmla="*/ 3 w 4"/>
                  <a:gd name="T67" fmla="*/ 32 h 165"/>
                  <a:gd name="T68" fmla="*/ 3 w 4"/>
                  <a:gd name="T69" fmla="*/ 55 h 165"/>
                  <a:gd name="T70" fmla="*/ 3 w 4"/>
                  <a:gd name="T71" fmla="*/ 54 h 165"/>
                  <a:gd name="T72" fmla="*/ 3 w 4"/>
                  <a:gd name="T73" fmla="*/ 91 h 165"/>
                  <a:gd name="T74" fmla="*/ 3 w 4"/>
                  <a:gd name="T75" fmla="*/ 114 h 165"/>
                  <a:gd name="T76" fmla="*/ 3 w 4"/>
                  <a:gd name="T77" fmla="*/ 61 h 165"/>
                  <a:gd name="T78" fmla="*/ 3 w 4"/>
                  <a:gd name="T79" fmla="*/ 24 h 165"/>
                  <a:gd name="T80" fmla="*/ 3 w 4"/>
                  <a:gd name="T81" fmla="*/ 14 h 165"/>
                  <a:gd name="T82" fmla="*/ 3 w 4"/>
                  <a:gd name="T83" fmla="*/ 38 h 165"/>
                  <a:gd name="T84" fmla="*/ 4 w 4"/>
                  <a:gd name="T85" fmla="*/ 165 h 165"/>
                  <a:gd name="T86" fmla="*/ 4 w 4"/>
                  <a:gd name="T87" fmla="*/ 68 h 165"/>
                  <a:gd name="T88" fmla="*/ 4 w 4"/>
                  <a:gd name="T89" fmla="*/ 34 h 165"/>
                  <a:gd name="T90" fmla="*/ 4 w 4"/>
                  <a:gd name="T91" fmla="*/ 24 h 165"/>
                  <a:gd name="T92" fmla="*/ 4 w 4"/>
                  <a:gd name="T93" fmla="*/ 37 h 165"/>
                  <a:gd name="T94" fmla="*/ 4 w 4"/>
                  <a:gd name="T95" fmla="*/ 26 h 165"/>
                  <a:gd name="T96" fmla="*/ 4 w 4"/>
                  <a:gd name="T97" fmla="*/ 15 h 165"/>
                  <a:gd name="T98" fmla="*/ 4 w 4"/>
                  <a:gd name="T99" fmla="*/ 53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" h="165">
                    <a:moveTo>
                      <a:pt x="0" y="47"/>
                    </a:moveTo>
                    <a:lnTo>
                      <a:pt x="0" y="21"/>
                    </a:lnTo>
                    <a:lnTo>
                      <a:pt x="0" y="24"/>
                    </a:lnTo>
                    <a:lnTo>
                      <a:pt x="0" y="47"/>
                    </a:lnTo>
                    <a:lnTo>
                      <a:pt x="0" y="47"/>
                    </a:lnTo>
                    <a:lnTo>
                      <a:pt x="0" y="92"/>
                    </a:lnTo>
                    <a:lnTo>
                      <a:pt x="0" y="64"/>
                    </a:lnTo>
                    <a:lnTo>
                      <a:pt x="0" y="28"/>
                    </a:lnTo>
                    <a:lnTo>
                      <a:pt x="0" y="46"/>
                    </a:lnTo>
                    <a:lnTo>
                      <a:pt x="0" y="155"/>
                    </a:lnTo>
                    <a:lnTo>
                      <a:pt x="0" y="91"/>
                    </a:lnTo>
                    <a:lnTo>
                      <a:pt x="0" y="73"/>
                    </a:lnTo>
                    <a:lnTo>
                      <a:pt x="1" y="140"/>
                    </a:lnTo>
                    <a:lnTo>
                      <a:pt x="1" y="64"/>
                    </a:lnTo>
                    <a:lnTo>
                      <a:pt x="1" y="17"/>
                    </a:lnTo>
                    <a:lnTo>
                      <a:pt x="1" y="6"/>
                    </a:lnTo>
                    <a:lnTo>
                      <a:pt x="1" y="9"/>
                    </a:lnTo>
                    <a:lnTo>
                      <a:pt x="1" y="6"/>
                    </a:lnTo>
                    <a:lnTo>
                      <a:pt x="1" y="0"/>
                    </a:lnTo>
                    <a:lnTo>
                      <a:pt x="1" y="7"/>
                    </a:lnTo>
                    <a:lnTo>
                      <a:pt x="1" y="32"/>
                    </a:lnTo>
                    <a:lnTo>
                      <a:pt x="1" y="66"/>
                    </a:lnTo>
                    <a:lnTo>
                      <a:pt x="1" y="68"/>
                    </a:lnTo>
                    <a:lnTo>
                      <a:pt x="2" y="43"/>
                    </a:lnTo>
                    <a:lnTo>
                      <a:pt x="2" y="38"/>
                    </a:lnTo>
                    <a:lnTo>
                      <a:pt x="2" y="64"/>
                    </a:lnTo>
                    <a:lnTo>
                      <a:pt x="2" y="152"/>
                    </a:lnTo>
                    <a:lnTo>
                      <a:pt x="2" y="163"/>
                    </a:lnTo>
                    <a:lnTo>
                      <a:pt x="2" y="104"/>
                    </a:lnTo>
                    <a:lnTo>
                      <a:pt x="2" y="28"/>
                    </a:lnTo>
                    <a:lnTo>
                      <a:pt x="3" y="10"/>
                    </a:lnTo>
                    <a:lnTo>
                      <a:pt x="3" y="15"/>
                    </a:lnTo>
                    <a:lnTo>
                      <a:pt x="3" y="18"/>
                    </a:lnTo>
                    <a:lnTo>
                      <a:pt x="3" y="32"/>
                    </a:lnTo>
                    <a:lnTo>
                      <a:pt x="3" y="55"/>
                    </a:lnTo>
                    <a:lnTo>
                      <a:pt x="3" y="54"/>
                    </a:lnTo>
                    <a:lnTo>
                      <a:pt x="3" y="91"/>
                    </a:lnTo>
                    <a:lnTo>
                      <a:pt x="3" y="114"/>
                    </a:lnTo>
                    <a:lnTo>
                      <a:pt x="3" y="61"/>
                    </a:lnTo>
                    <a:lnTo>
                      <a:pt x="3" y="24"/>
                    </a:lnTo>
                    <a:lnTo>
                      <a:pt x="3" y="14"/>
                    </a:lnTo>
                    <a:lnTo>
                      <a:pt x="3" y="38"/>
                    </a:lnTo>
                    <a:lnTo>
                      <a:pt x="4" y="165"/>
                    </a:lnTo>
                    <a:lnTo>
                      <a:pt x="4" y="68"/>
                    </a:lnTo>
                    <a:lnTo>
                      <a:pt x="4" y="34"/>
                    </a:lnTo>
                    <a:lnTo>
                      <a:pt x="4" y="24"/>
                    </a:lnTo>
                    <a:lnTo>
                      <a:pt x="4" y="37"/>
                    </a:lnTo>
                    <a:lnTo>
                      <a:pt x="4" y="26"/>
                    </a:lnTo>
                    <a:lnTo>
                      <a:pt x="4" y="15"/>
                    </a:lnTo>
                    <a:lnTo>
                      <a:pt x="4" y="5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824" name="Freeform 971"/>
              <p:cNvSpPr>
                <a:spLocks/>
              </p:cNvSpPr>
              <p:nvPr/>
            </p:nvSpPr>
            <p:spPr bwMode="auto">
              <a:xfrm>
                <a:off x="10502900" y="6018213"/>
                <a:ext cx="6350" cy="268288"/>
              </a:xfrm>
              <a:custGeom>
                <a:avLst/>
                <a:gdLst>
                  <a:gd name="T0" fmla="*/ 0 w 4"/>
                  <a:gd name="T1" fmla="*/ 81 h 169"/>
                  <a:gd name="T2" fmla="*/ 0 w 4"/>
                  <a:gd name="T3" fmla="*/ 120 h 169"/>
                  <a:gd name="T4" fmla="*/ 0 w 4"/>
                  <a:gd name="T5" fmla="*/ 55 h 169"/>
                  <a:gd name="T6" fmla="*/ 0 w 4"/>
                  <a:gd name="T7" fmla="*/ 51 h 169"/>
                  <a:gd name="T8" fmla="*/ 1 w 4"/>
                  <a:gd name="T9" fmla="*/ 58 h 169"/>
                  <a:gd name="T10" fmla="*/ 1 w 4"/>
                  <a:gd name="T11" fmla="*/ 50 h 169"/>
                  <a:gd name="T12" fmla="*/ 1 w 4"/>
                  <a:gd name="T13" fmla="*/ 38 h 169"/>
                  <a:gd name="T14" fmla="*/ 1 w 4"/>
                  <a:gd name="T15" fmla="*/ 29 h 169"/>
                  <a:gd name="T16" fmla="*/ 1 w 4"/>
                  <a:gd name="T17" fmla="*/ 22 h 169"/>
                  <a:gd name="T18" fmla="*/ 1 w 4"/>
                  <a:gd name="T19" fmla="*/ 15 h 169"/>
                  <a:gd name="T20" fmla="*/ 1 w 4"/>
                  <a:gd name="T21" fmla="*/ 5 h 169"/>
                  <a:gd name="T22" fmla="*/ 1 w 4"/>
                  <a:gd name="T23" fmla="*/ 0 h 169"/>
                  <a:gd name="T24" fmla="*/ 2 w 4"/>
                  <a:gd name="T25" fmla="*/ 13 h 169"/>
                  <a:gd name="T26" fmla="*/ 2 w 4"/>
                  <a:gd name="T27" fmla="*/ 54 h 169"/>
                  <a:gd name="T28" fmla="*/ 2 w 4"/>
                  <a:gd name="T29" fmla="*/ 92 h 169"/>
                  <a:gd name="T30" fmla="*/ 2 w 4"/>
                  <a:gd name="T31" fmla="*/ 55 h 169"/>
                  <a:gd name="T32" fmla="*/ 2 w 4"/>
                  <a:gd name="T33" fmla="*/ 54 h 169"/>
                  <a:gd name="T34" fmla="*/ 2 w 4"/>
                  <a:gd name="T35" fmla="*/ 67 h 169"/>
                  <a:gd name="T36" fmla="*/ 2 w 4"/>
                  <a:gd name="T37" fmla="*/ 58 h 169"/>
                  <a:gd name="T38" fmla="*/ 2 w 4"/>
                  <a:gd name="T39" fmla="*/ 46 h 169"/>
                  <a:gd name="T40" fmla="*/ 2 w 4"/>
                  <a:gd name="T41" fmla="*/ 47 h 169"/>
                  <a:gd name="T42" fmla="*/ 2 w 4"/>
                  <a:gd name="T43" fmla="*/ 61 h 169"/>
                  <a:gd name="T44" fmla="*/ 2 w 4"/>
                  <a:gd name="T45" fmla="*/ 92 h 169"/>
                  <a:gd name="T46" fmla="*/ 3 w 4"/>
                  <a:gd name="T47" fmla="*/ 169 h 169"/>
                  <a:gd name="T48" fmla="*/ 3 w 4"/>
                  <a:gd name="T49" fmla="*/ 148 h 169"/>
                  <a:gd name="T50" fmla="*/ 3 w 4"/>
                  <a:gd name="T51" fmla="*/ 79 h 169"/>
                  <a:gd name="T52" fmla="*/ 3 w 4"/>
                  <a:gd name="T53" fmla="*/ 45 h 169"/>
                  <a:gd name="T54" fmla="*/ 3 w 4"/>
                  <a:gd name="T55" fmla="*/ 34 h 169"/>
                  <a:gd name="T56" fmla="*/ 3 w 4"/>
                  <a:gd name="T57" fmla="*/ 40 h 169"/>
                  <a:gd name="T58" fmla="*/ 3 w 4"/>
                  <a:gd name="T59" fmla="*/ 54 h 169"/>
                  <a:gd name="T60" fmla="*/ 3 w 4"/>
                  <a:gd name="T61" fmla="*/ 64 h 169"/>
                  <a:gd name="T62" fmla="*/ 3 w 4"/>
                  <a:gd name="T63" fmla="*/ 75 h 169"/>
                  <a:gd name="T64" fmla="*/ 3 w 4"/>
                  <a:gd name="T65" fmla="*/ 91 h 169"/>
                  <a:gd name="T66" fmla="*/ 3 w 4"/>
                  <a:gd name="T67" fmla="*/ 99 h 169"/>
                  <a:gd name="T68" fmla="*/ 4 w 4"/>
                  <a:gd name="T69" fmla="*/ 89 h 169"/>
                  <a:gd name="T70" fmla="*/ 4 w 4"/>
                  <a:gd name="T71" fmla="*/ 81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4" h="169">
                    <a:moveTo>
                      <a:pt x="0" y="81"/>
                    </a:moveTo>
                    <a:lnTo>
                      <a:pt x="0" y="120"/>
                    </a:lnTo>
                    <a:lnTo>
                      <a:pt x="0" y="55"/>
                    </a:lnTo>
                    <a:lnTo>
                      <a:pt x="0" y="51"/>
                    </a:lnTo>
                    <a:lnTo>
                      <a:pt x="1" y="58"/>
                    </a:lnTo>
                    <a:lnTo>
                      <a:pt x="1" y="50"/>
                    </a:lnTo>
                    <a:lnTo>
                      <a:pt x="1" y="38"/>
                    </a:lnTo>
                    <a:lnTo>
                      <a:pt x="1" y="29"/>
                    </a:lnTo>
                    <a:lnTo>
                      <a:pt x="1" y="22"/>
                    </a:lnTo>
                    <a:lnTo>
                      <a:pt x="1" y="15"/>
                    </a:lnTo>
                    <a:lnTo>
                      <a:pt x="1" y="5"/>
                    </a:lnTo>
                    <a:lnTo>
                      <a:pt x="1" y="0"/>
                    </a:lnTo>
                    <a:lnTo>
                      <a:pt x="2" y="13"/>
                    </a:lnTo>
                    <a:lnTo>
                      <a:pt x="2" y="54"/>
                    </a:lnTo>
                    <a:lnTo>
                      <a:pt x="2" y="92"/>
                    </a:lnTo>
                    <a:lnTo>
                      <a:pt x="2" y="55"/>
                    </a:lnTo>
                    <a:lnTo>
                      <a:pt x="2" y="54"/>
                    </a:lnTo>
                    <a:lnTo>
                      <a:pt x="2" y="67"/>
                    </a:lnTo>
                    <a:lnTo>
                      <a:pt x="2" y="58"/>
                    </a:lnTo>
                    <a:lnTo>
                      <a:pt x="2" y="46"/>
                    </a:lnTo>
                    <a:lnTo>
                      <a:pt x="2" y="47"/>
                    </a:lnTo>
                    <a:lnTo>
                      <a:pt x="2" y="61"/>
                    </a:lnTo>
                    <a:lnTo>
                      <a:pt x="2" y="92"/>
                    </a:lnTo>
                    <a:lnTo>
                      <a:pt x="3" y="169"/>
                    </a:lnTo>
                    <a:lnTo>
                      <a:pt x="3" y="148"/>
                    </a:lnTo>
                    <a:lnTo>
                      <a:pt x="3" y="79"/>
                    </a:lnTo>
                    <a:lnTo>
                      <a:pt x="3" y="45"/>
                    </a:lnTo>
                    <a:lnTo>
                      <a:pt x="3" y="34"/>
                    </a:lnTo>
                    <a:lnTo>
                      <a:pt x="3" y="40"/>
                    </a:lnTo>
                    <a:lnTo>
                      <a:pt x="3" y="54"/>
                    </a:lnTo>
                    <a:lnTo>
                      <a:pt x="3" y="64"/>
                    </a:lnTo>
                    <a:lnTo>
                      <a:pt x="3" y="75"/>
                    </a:lnTo>
                    <a:lnTo>
                      <a:pt x="3" y="91"/>
                    </a:lnTo>
                    <a:lnTo>
                      <a:pt x="3" y="99"/>
                    </a:lnTo>
                    <a:lnTo>
                      <a:pt x="4" y="89"/>
                    </a:lnTo>
                    <a:lnTo>
                      <a:pt x="4" y="8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</p:grpSp>
        <p:sp>
          <p:nvSpPr>
            <p:cNvPr id="1237" name="Rectangle 31"/>
            <p:cNvSpPr>
              <a:spLocks noChangeArrowheads="1"/>
            </p:cNvSpPr>
            <p:nvPr/>
          </p:nvSpPr>
          <p:spPr bwMode="auto">
            <a:xfrm rot="16200000">
              <a:off x="5869696" y="5915812"/>
              <a:ext cx="116659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Optical power (</a:t>
              </a:r>
              <a:r>
                <a:rPr lang="en-GB" altLang="en-US" sz="1000" dirty="0" err="1" smtClean="0">
                  <a:cs typeface="Arial" panose="020B0604020202020204" pitchFamily="34" charset="0"/>
                </a:rPr>
                <a:t>a.u</a:t>
              </a:r>
              <a:r>
                <a:rPr lang="en-GB" altLang="en-US" sz="1000" dirty="0" smtClean="0">
                  <a:cs typeface="Arial" panose="020B0604020202020204" pitchFamily="34" charset="0"/>
                </a:rPr>
                <a:t>.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38" name="Rectangle 31"/>
                <p:cNvSpPr>
                  <a:spLocks noChangeArrowheads="1"/>
                </p:cNvSpPr>
                <p:nvPr/>
              </p:nvSpPr>
              <p:spPr bwMode="auto">
                <a:xfrm rot="16200000">
                  <a:off x="5992345" y="4266126"/>
                  <a:ext cx="946399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1000" dirty="0" smtClean="0">
                      <a:cs typeface="Arial" panose="020B0604020202020204" pitchFamily="34" charset="0"/>
                    </a:rPr>
                    <a:t>Phase/</a:t>
                  </a:r>
                  <a14:m>
                    <m:oMath xmlns:m="http://schemas.openxmlformats.org/officeDocument/2006/math">
                      <m:r>
                        <a:rPr lang="en-GB" altLang="en-US" sz="1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𝜋</m:t>
                      </m:r>
                    </m:oMath>
                  </a14:m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238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 rot="16200000">
                  <a:off x="5992345" y="4266126"/>
                  <a:ext cx="946399" cy="153888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26923" r="-4230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39" name="Rectangle 31"/>
            <p:cNvSpPr>
              <a:spLocks noChangeArrowheads="1"/>
            </p:cNvSpPr>
            <p:nvPr/>
          </p:nvSpPr>
          <p:spPr bwMode="auto">
            <a:xfrm rot="16200000">
              <a:off x="7888838" y="4345173"/>
              <a:ext cx="117121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Optical power (</a:t>
              </a:r>
              <a:r>
                <a:rPr lang="en-GB" altLang="en-US" sz="1000" dirty="0" err="1" smtClean="0">
                  <a:cs typeface="Arial" panose="020B0604020202020204" pitchFamily="34" charset="0"/>
                </a:rPr>
                <a:t>a.u</a:t>
              </a:r>
              <a:r>
                <a:rPr lang="en-GB" altLang="en-US" sz="1000" dirty="0" smtClean="0">
                  <a:cs typeface="Arial" panose="020B0604020202020204" pitchFamily="34" charset="0"/>
                </a:rPr>
                <a:t>.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1240" name="Rectangle 31"/>
            <p:cNvSpPr>
              <a:spLocks noChangeArrowheads="1"/>
            </p:cNvSpPr>
            <p:nvPr/>
          </p:nvSpPr>
          <p:spPr bwMode="auto">
            <a:xfrm rot="16200000">
              <a:off x="7883238" y="5871543"/>
              <a:ext cx="124300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RF </a:t>
              </a:r>
              <a:r>
                <a:rPr lang="en-GB" altLang="en-US" sz="1000" dirty="0" err="1" smtClean="0">
                  <a:cs typeface="Arial" panose="020B0604020202020204" pitchFamily="34" charset="0"/>
                </a:rPr>
                <a:t>beatnote</a:t>
              </a:r>
              <a:r>
                <a:rPr lang="en-GB" altLang="en-US" sz="1000" dirty="0" smtClean="0">
                  <a:cs typeface="Arial" panose="020B0604020202020204" pitchFamily="34" charset="0"/>
                </a:rPr>
                <a:t> (dB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1241" name="Rectangle 1649"/>
            <p:cNvSpPr>
              <a:spLocks noChangeArrowheads="1"/>
            </p:cNvSpPr>
            <p:nvPr/>
          </p:nvSpPr>
          <p:spPr bwMode="auto">
            <a:xfrm>
              <a:off x="9060477" y="6654484"/>
              <a:ext cx="981038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Frequency (GHz)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42" name="Rectangle 1649"/>
            <p:cNvSpPr>
              <a:spLocks noChangeArrowheads="1"/>
            </p:cNvSpPr>
            <p:nvPr/>
          </p:nvSpPr>
          <p:spPr bwMode="auto">
            <a:xfrm>
              <a:off x="7099975" y="6653154"/>
              <a:ext cx="96019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Frequency (THz)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43" name="Rectangle 31"/>
            <p:cNvSpPr>
              <a:spLocks noChangeArrowheads="1"/>
            </p:cNvSpPr>
            <p:nvPr/>
          </p:nvSpPr>
          <p:spPr bwMode="auto">
            <a:xfrm>
              <a:off x="9158493" y="5144976"/>
              <a:ext cx="94639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Time (</a:t>
              </a:r>
              <a:r>
                <a:rPr lang="en-GB" altLang="en-US" sz="1000" dirty="0" err="1" smtClean="0">
                  <a:cs typeface="Arial" panose="020B0604020202020204" pitchFamily="34" charset="0"/>
                </a:rPr>
                <a:t>T</a:t>
              </a:r>
              <a:r>
                <a:rPr lang="en-GB" altLang="en-US" sz="1000" baseline="-25000" dirty="0" err="1" smtClean="0">
                  <a:cs typeface="Arial" panose="020B0604020202020204" pitchFamily="34" charset="0"/>
                </a:rPr>
                <a:t>rt</a:t>
              </a:r>
              <a:r>
                <a:rPr lang="en-GB" altLang="en-US" sz="1000" dirty="0" smtClean="0">
                  <a:cs typeface="Arial" panose="020B0604020202020204" pitchFamily="34" charset="0"/>
                </a:rPr>
                <a:t>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1244" name="Rectangle 31"/>
            <p:cNvSpPr>
              <a:spLocks noChangeArrowheads="1"/>
            </p:cNvSpPr>
            <p:nvPr/>
          </p:nvSpPr>
          <p:spPr bwMode="auto">
            <a:xfrm>
              <a:off x="7013063" y="5140541"/>
              <a:ext cx="94639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Time (</a:t>
              </a:r>
              <a:r>
                <a:rPr lang="en-GB" altLang="en-US" sz="1000" dirty="0" err="1" smtClean="0">
                  <a:cs typeface="Arial" panose="020B0604020202020204" pitchFamily="34" charset="0"/>
                </a:rPr>
                <a:t>T</a:t>
              </a:r>
              <a:r>
                <a:rPr lang="en-GB" altLang="en-US" sz="1000" baseline="-25000" dirty="0" err="1" smtClean="0">
                  <a:cs typeface="Arial" panose="020B0604020202020204" pitchFamily="34" charset="0"/>
                </a:rPr>
                <a:t>rt</a:t>
              </a:r>
              <a:r>
                <a:rPr lang="en-GB" altLang="en-US" sz="1000" dirty="0" smtClean="0">
                  <a:cs typeface="Arial" panose="020B0604020202020204" pitchFamily="34" charset="0"/>
                </a:rPr>
                <a:t>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1245" name="Rectangle 31"/>
            <p:cNvSpPr>
              <a:spLocks noChangeArrowheads="1"/>
            </p:cNvSpPr>
            <p:nvPr/>
          </p:nvSpPr>
          <p:spPr bwMode="auto">
            <a:xfrm>
              <a:off x="6750401" y="3655455"/>
              <a:ext cx="26645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(a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1246" name="Rectangle 31"/>
            <p:cNvSpPr>
              <a:spLocks noChangeArrowheads="1"/>
            </p:cNvSpPr>
            <p:nvPr/>
          </p:nvSpPr>
          <p:spPr bwMode="auto">
            <a:xfrm>
              <a:off x="8910401" y="3653734"/>
              <a:ext cx="26645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(b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1247" name="Rectangle 31"/>
            <p:cNvSpPr>
              <a:spLocks noChangeArrowheads="1"/>
            </p:cNvSpPr>
            <p:nvPr/>
          </p:nvSpPr>
          <p:spPr bwMode="auto">
            <a:xfrm>
              <a:off x="6777118" y="5488233"/>
              <a:ext cx="26645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(c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1248" name="Rectangle 31"/>
            <p:cNvSpPr>
              <a:spLocks noChangeArrowheads="1"/>
            </p:cNvSpPr>
            <p:nvPr/>
          </p:nvSpPr>
          <p:spPr bwMode="auto">
            <a:xfrm>
              <a:off x="8910401" y="5488233"/>
              <a:ext cx="26645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(d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9217941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9389" y="1176186"/>
            <a:ext cx="4839369" cy="3254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58393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6" name="Group 555"/>
          <p:cNvGrpSpPr/>
          <p:nvPr/>
        </p:nvGrpSpPr>
        <p:grpSpPr>
          <a:xfrm>
            <a:off x="3284538" y="1924050"/>
            <a:ext cx="3297600" cy="2314800"/>
            <a:chOff x="3284538" y="1924050"/>
            <a:chExt cx="5803583" cy="3079035"/>
          </a:xfrm>
        </p:grpSpPr>
        <p:grpSp>
          <p:nvGrpSpPr>
            <p:cNvPr id="555" name="Group 554"/>
            <p:cNvGrpSpPr/>
            <p:nvPr/>
          </p:nvGrpSpPr>
          <p:grpSpPr>
            <a:xfrm>
              <a:off x="3284538" y="1924050"/>
              <a:ext cx="2555875" cy="1374775"/>
              <a:chOff x="3284538" y="1924050"/>
              <a:chExt cx="2555875" cy="1374775"/>
            </a:xfrm>
          </p:grpSpPr>
          <p:sp>
            <p:nvSpPr>
              <p:cNvPr id="228" name="Line 6"/>
              <p:cNvSpPr>
                <a:spLocks noChangeShapeType="1"/>
              </p:cNvSpPr>
              <p:nvPr/>
            </p:nvSpPr>
            <p:spPr bwMode="auto">
              <a:xfrm>
                <a:off x="3532188" y="3132138"/>
                <a:ext cx="22669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9" name="Line 7"/>
              <p:cNvSpPr>
                <a:spLocks noChangeShapeType="1"/>
              </p:cNvSpPr>
              <p:nvPr/>
            </p:nvSpPr>
            <p:spPr bwMode="auto">
              <a:xfrm flipV="1">
                <a:off x="3532188" y="3109913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30" name="Line 8"/>
              <p:cNvSpPr>
                <a:spLocks noChangeShapeType="1"/>
              </p:cNvSpPr>
              <p:nvPr/>
            </p:nvSpPr>
            <p:spPr bwMode="auto">
              <a:xfrm flipV="1">
                <a:off x="3986213" y="3109913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31" name="Line 9"/>
              <p:cNvSpPr>
                <a:spLocks noChangeShapeType="1"/>
              </p:cNvSpPr>
              <p:nvPr/>
            </p:nvSpPr>
            <p:spPr bwMode="auto">
              <a:xfrm flipV="1">
                <a:off x="4440238" y="3109913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32" name="Line 10"/>
              <p:cNvSpPr>
                <a:spLocks noChangeShapeType="1"/>
              </p:cNvSpPr>
              <p:nvPr/>
            </p:nvSpPr>
            <p:spPr bwMode="auto">
              <a:xfrm flipV="1">
                <a:off x="4892675" y="3109913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33" name="Line 11"/>
              <p:cNvSpPr>
                <a:spLocks noChangeShapeType="1"/>
              </p:cNvSpPr>
              <p:nvPr/>
            </p:nvSpPr>
            <p:spPr bwMode="auto">
              <a:xfrm flipV="1">
                <a:off x="5346700" y="3109913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34" name="Line 12"/>
              <p:cNvSpPr>
                <a:spLocks noChangeShapeType="1"/>
              </p:cNvSpPr>
              <p:nvPr/>
            </p:nvSpPr>
            <p:spPr bwMode="auto">
              <a:xfrm flipV="1">
                <a:off x="5799138" y="3109913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35" name="Rectangle 13"/>
              <p:cNvSpPr>
                <a:spLocks noChangeArrowheads="1"/>
              </p:cNvSpPr>
              <p:nvPr/>
            </p:nvSpPr>
            <p:spPr bwMode="auto">
              <a:xfrm>
                <a:off x="3482975" y="3175000"/>
                <a:ext cx="57150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36" name="Rectangle 14"/>
              <p:cNvSpPr>
                <a:spLocks noChangeArrowheads="1"/>
              </p:cNvSpPr>
              <p:nvPr/>
            </p:nvSpPr>
            <p:spPr bwMode="auto">
              <a:xfrm>
                <a:off x="3849688" y="3175000"/>
                <a:ext cx="173038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50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37" name="Rectangle 15"/>
              <p:cNvSpPr>
                <a:spLocks noChangeArrowheads="1"/>
              </p:cNvSpPr>
              <p:nvPr/>
            </p:nvSpPr>
            <p:spPr bwMode="auto">
              <a:xfrm>
                <a:off x="4254500" y="3175000"/>
                <a:ext cx="230188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0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38" name="Rectangle 16"/>
              <p:cNvSpPr>
                <a:spLocks noChangeArrowheads="1"/>
              </p:cNvSpPr>
              <p:nvPr/>
            </p:nvSpPr>
            <p:spPr bwMode="auto">
              <a:xfrm>
                <a:off x="4700588" y="3175000"/>
                <a:ext cx="230188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50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39" name="Rectangle 17"/>
              <p:cNvSpPr>
                <a:spLocks noChangeArrowheads="1"/>
              </p:cNvSpPr>
              <p:nvPr/>
            </p:nvSpPr>
            <p:spPr bwMode="auto">
              <a:xfrm>
                <a:off x="5156200" y="3175000"/>
                <a:ext cx="230188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0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40" name="Rectangle 18"/>
              <p:cNvSpPr>
                <a:spLocks noChangeArrowheads="1"/>
              </p:cNvSpPr>
              <p:nvPr/>
            </p:nvSpPr>
            <p:spPr bwMode="auto">
              <a:xfrm>
                <a:off x="5610225" y="3175000"/>
                <a:ext cx="230188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500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41" name="Line 19"/>
              <p:cNvSpPr>
                <a:spLocks noChangeShapeType="1"/>
              </p:cNvSpPr>
              <p:nvPr/>
            </p:nvSpPr>
            <p:spPr bwMode="auto">
              <a:xfrm flipV="1">
                <a:off x="3532188" y="1924050"/>
                <a:ext cx="0" cy="120808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42" name="Line 20"/>
              <p:cNvSpPr>
                <a:spLocks noChangeShapeType="1"/>
              </p:cNvSpPr>
              <p:nvPr/>
            </p:nvSpPr>
            <p:spPr bwMode="auto">
              <a:xfrm>
                <a:off x="3532188" y="2930525"/>
                <a:ext cx="2381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43" name="Line 21"/>
              <p:cNvSpPr>
                <a:spLocks noChangeShapeType="1"/>
              </p:cNvSpPr>
              <p:nvPr/>
            </p:nvSpPr>
            <p:spPr bwMode="auto">
              <a:xfrm>
                <a:off x="3532188" y="2528888"/>
                <a:ext cx="2381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44" name="Line 22"/>
              <p:cNvSpPr>
                <a:spLocks noChangeShapeType="1"/>
              </p:cNvSpPr>
              <p:nvPr/>
            </p:nvSpPr>
            <p:spPr bwMode="auto">
              <a:xfrm>
                <a:off x="3532188" y="2125663"/>
                <a:ext cx="2381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45" name="Rectangle 23"/>
              <p:cNvSpPr>
                <a:spLocks noChangeArrowheads="1"/>
              </p:cNvSpPr>
              <p:nvPr/>
            </p:nvSpPr>
            <p:spPr bwMode="auto">
              <a:xfrm>
                <a:off x="3327401" y="2868612"/>
                <a:ext cx="149225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-20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46" name="Rectangle 24"/>
              <p:cNvSpPr>
                <a:spLocks noChangeArrowheads="1"/>
              </p:cNvSpPr>
              <p:nvPr/>
            </p:nvSpPr>
            <p:spPr bwMode="auto">
              <a:xfrm>
                <a:off x="3375025" y="2438400"/>
                <a:ext cx="57150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47" name="Rectangle 25"/>
              <p:cNvSpPr>
                <a:spLocks noChangeArrowheads="1"/>
              </p:cNvSpPr>
              <p:nvPr/>
            </p:nvSpPr>
            <p:spPr bwMode="auto">
              <a:xfrm>
                <a:off x="3284538" y="2032000"/>
                <a:ext cx="115888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48" name="Freeform 26"/>
              <p:cNvSpPr>
                <a:spLocks/>
              </p:cNvSpPr>
              <p:nvPr/>
            </p:nvSpPr>
            <p:spPr bwMode="auto">
              <a:xfrm>
                <a:off x="3671888" y="1924050"/>
                <a:ext cx="336550" cy="1208088"/>
              </a:xfrm>
              <a:custGeom>
                <a:avLst/>
                <a:gdLst>
                  <a:gd name="T0" fmla="*/ 0 w 212"/>
                  <a:gd name="T1" fmla="*/ 761 h 761"/>
                  <a:gd name="T2" fmla="*/ 7 w 212"/>
                  <a:gd name="T3" fmla="*/ 676 h 761"/>
                  <a:gd name="T4" fmla="*/ 16 w 212"/>
                  <a:gd name="T5" fmla="*/ 711 h 761"/>
                  <a:gd name="T6" fmla="*/ 25 w 212"/>
                  <a:gd name="T7" fmla="*/ 741 h 761"/>
                  <a:gd name="T8" fmla="*/ 33 w 212"/>
                  <a:gd name="T9" fmla="*/ 632 h 761"/>
                  <a:gd name="T10" fmla="*/ 42 w 212"/>
                  <a:gd name="T11" fmla="*/ 563 h 761"/>
                  <a:gd name="T12" fmla="*/ 50 w 212"/>
                  <a:gd name="T13" fmla="*/ 624 h 761"/>
                  <a:gd name="T14" fmla="*/ 59 w 212"/>
                  <a:gd name="T15" fmla="*/ 670 h 761"/>
                  <a:gd name="T16" fmla="*/ 67 w 212"/>
                  <a:gd name="T17" fmla="*/ 577 h 761"/>
                  <a:gd name="T18" fmla="*/ 76 w 212"/>
                  <a:gd name="T19" fmla="*/ 512 h 761"/>
                  <a:gd name="T20" fmla="*/ 85 w 212"/>
                  <a:gd name="T21" fmla="*/ 508 h 761"/>
                  <a:gd name="T22" fmla="*/ 93 w 212"/>
                  <a:gd name="T23" fmla="*/ 557 h 761"/>
                  <a:gd name="T24" fmla="*/ 102 w 212"/>
                  <a:gd name="T25" fmla="*/ 467 h 761"/>
                  <a:gd name="T26" fmla="*/ 110 w 212"/>
                  <a:gd name="T27" fmla="*/ 371 h 761"/>
                  <a:gd name="T28" fmla="*/ 119 w 212"/>
                  <a:gd name="T29" fmla="*/ 268 h 761"/>
                  <a:gd name="T30" fmla="*/ 127 w 212"/>
                  <a:gd name="T31" fmla="*/ 376 h 761"/>
                  <a:gd name="T32" fmla="*/ 136 w 212"/>
                  <a:gd name="T33" fmla="*/ 259 h 761"/>
                  <a:gd name="T34" fmla="*/ 145 w 212"/>
                  <a:gd name="T35" fmla="*/ 446 h 761"/>
                  <a:gd name="T36" fmla="*/ 153 w 212"/>
                  <a:gd name="T37" fmla="*/ 414 h 761"/>
                  <a:gd name="T38" fmla="*/ 162 w 212"/>
                  <a:gd name="T39" fmla="*/ 323 h 761"/>
                  <a:gd name="T40" fmla="*/ 170 w 212"/>
                  <a:gd name="T41" fmla="*/ 228 h 761"/>
                  <a:gd name="T42" fmla="*/ 179 w 212"/>
                  <a:gd name="T43" fmla="*/ 138 h 761"/>
                  <a:gd name="T44" fmla="*/ 187 w 212"/>
                  <a:gd name="T45" fmla="*/ 104 h 761"/>
                  <a:gd name="T46" fmla="*/ 196 w 212"/>
                  <a:gd name="T47" fmla="*/ 152 h 761"/>
                  <a:gd name="T48" fmla="*/ 205 w 212"/>
                  <a:gd name="T49" fmla="*/ 58 h 761"/>
                  <a:gd name="T50" fmla="*/ 212 w 212"/>
                  <a:gd name="T51" fmla="*/ 0 h 7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212" h="761">
                    <a:moveTo>
                      <a:pt x="0" y="761"/>
                    </a:moveTo>
                    <a:lnTo>
                      <a:pt x="7" y="676"/>
                    </a:lnTo>
                    <a:lnTo>
                      <a:pt x="16" y="711"/>
                    </a:lnTo>
                    <a:lnTo>
                      <a:pt x="25" y="741"/>
                    </a:lnTo>
                    <a:lnTo>
                      <a:pt x="33" y="632"/>
                    </a:lnTo>
                    <a:lnTo>
                      <a:pt x="42" y="563"/>
                    </a:lnTo>
                    <a:lnTo>
                      <a:pt x="50" y="624"/>
                    </a:lnTo>
                    <a:lnTo>
                      <a:pt x="59" y="670"/>
                    </a:lnTo>
                    <a:lnTo>
                      <a:pt x="67" y="577"/>
                    </a:lnTo>
                    <a:lnTo>
                      <a:pt x="76" y="512"/>
                    </a:lnTo>
                    <a:lnTo>
                      <a:pt x="85" y="508"/>
                    </a:lnTo>
                    <a:lnTo>
                      <a:pt x="93" y="557"/>
                    </a:lnTo>
                    <a:lnTo>
                      <a:pt x="102" y="467"/>
                    </a:lnTo>
                    <a:lnTo>
                      <a:pt x="110" y="371"/>
                    </a:lnTo>
                    <a:lnTo>
                      <a:pt x="119" y="268"/>
                    </a:lnTo>
                    <a:lnTo>
                      <a:pt x="127" y="376"/>
                    </a:lnTo>
                    <a:lnTo>
                      <a:pt x="136" y="259"/>
                    </a:lnTo>
                    <a:lnTo>
                      <a:pt x="145" y="446"/>
                    </a:lnTo>
                    <a:lnTo>
                      <a:pt x="153" y="414"/>
                    </a:lnTo>
                    <a:lnTo>
                      <a:pt x="162" y="323"/>
                    </a:lnTo>
                    <a:lnTo>
                      <a:pt x="170" y="228"/>
                    </a:lnTo>
                    <a:lnTo>
                      <a:pt x="179" y="138"/>
                    </a:lnTo>
                    <a:lnTo>
                      <a:pt x="187" y="104"/>
                    </a:lnTo>
                    <a:lnTo>
                      <a:pt x="196" y="152"/>
                    </a:lnTo>
                    <a:lnTo>
                      <a:pt x="205" y="58"/>
                    </a:lnTo>
                    <a:lnTo>
                      <a:pt x="212" y="0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49" name="Freeform 27"/>
              <p:cNvSpPr>
                <a:spLocks/>
              </p:cNvSpPr>
              <p:nvPr/>
            </p:nvSpPr>
            <p:spPr bwMode="auto">
              <a:xfrm>
                <a:off x="4052888" y="1924050"/>
                <a:ext cx="33338" cy="157163"/>
              </a:xfrm>
              <a:custGeom>
                <a:avLst/>
                <a:gdLst>
                  <a:gd name="T0" fmla="*/ 0 w 21"/>
                  <a:gd name="T1" fmla="*/ 0 h 99"/>
                  <a:gd name="T2" fmla="*/ 7 w 21"/>
                  <a:gd name="T3" fmla="*/ 99 h 99"/>
                  <a:gd name="T4" fmla="*/ 16 w 21"/>
                  <a:gd name="T5" fmla="*/ 50 h 99"/>
                  <a:gd name="T6" fmla="*/ 21 w 21"/>
                  <a:gd name="T7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" h="99">
                    <a:moveTo>
                      <a:pt x="0" y="0"/>
                    </a:moveTo>
                    <a:lnTo>
                      <a:pt x="7" y="99"/>
                    </a:lnTo>
                    <a:lnTo>
                      <a:pt x="16" y="50"/>
                    </a:lnTo>
                    <a:lnTo>
                      <a:pt x="21" y="0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50" name="Freeform 28"/>
              <p:cNvSpPr>
                <a:spLocks/>
              </p:cNvSpPr>
              <p:nvPr/>
            </p:nvSpPr>
            <p:spPr bwMode="auto">
              <a:xfrm>
                <a:off x="4103688" y="1924050"/>
                <a:ext cx="1588" cy="9525"/>
              </a:xfrm>
              <a:custGeom>
                <a:avLst/>
                <a:gdLst>
                  <a:gd name="T0" fmla="*/ 0 w 1"/>
                  <a:gd name="T1" fmla="*/ 0 h 6"/>
                  <a:gd name="T2" fmla="*/ 1 w 1"/>
                  <a:gd name="T3" fmla="*/ 6 h 6"/>
                  <a:gd name="T4" fmla="*/ 1 w 1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6">
                    <a:moveTo>
                      <a:pt x="0" y="0"/>
                    </a:moveTo>
                    <a:lnTo>
                      <a:pt x="1" y="6"/>
                    </a:lnTo>
                    <a:lnTo>
                      <a:pt x="1" y="0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51" name="Freeform 29"/>
              <p:cNvSpPr>
                <a:spLocks/>
              </p:cNvSpPr>
              <p:nvPr/>
            </p:nvSpPr>
            <p:spPr bwMode="auto">
              <a:xfrm>
                <a:off x="4137025" y="1924050"/>
                <a:ext cx="49213" cy="204788"/>
              </a:xfrm>
              <a:custGeom>
                <a:avLst/>
                <a:gdLst>
                  <a:gd name="T0" fmla="*/ 0 w 31"/>
                  <a:gd name="T1" fmla="*/ 0 h 129"/>
                  <a:gd name="T2" fmla="*/ 6 w 31"/>
                  <a:gd name="T3" fmla="*/ 129 h 129"/>
                  <a:gd name="T4" fmla="*/ 14 w 31"/>
                  <a:gd name="T5" fmla="*/ 18 h 129"/>
                  <a:gd name="T6" fmla="*/ 23 w 31"/>
                  <a:gd name="T7" fmla="*/ 110 h 129"/>
                  <a:gd name="T8" fmla="*/ 31 w 31"/>
                  <a:gd name="T9" fmla="*/ 0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129">
                    <a:moveTo>
                      <a:pt x="0" y="0"/>
                    </a:moveTo>
                    <a:lnTo>
                      <a:pt x="6" y="129"/>
                    </a:lnTo>
                    <a:lnTo>
                      <a:pt x="14" y="18"/>
                    </a:lnTo>
                    <a:lnTo>
                      <a:pt x="23" y="110"/>
                    </a:lnTo>
                    <a:lnTo>
                      <a:pt x="31" y="0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52" name="Freeform 30"/>
              <p:cNvSpPr>
                <a:spLocks/>
              </p:cNvSpPr>
              <p:nvPr/>
            </p:nvSpPr>
            <p:spPr bwMode="auto">
              <a:xfrm>
                <a:off x="4187825" y="1924050"/>
                <a:ext cx="41275" cy="271463"/>
              </a:xfrm>
              <a:custGeom>
                <a:avLst/>
                <a:gdLst>
                  <a:gd name="T0" fmla="*/ 0 w 26"/>
                  <a:gd name="T1" fmla="*/ 0 h 171"/>
                  <a:gd name="T2" fmla="*/ 8 w 26"/>
                  <a:gd name="T3" fmla="*/ 171 h 171"/>
                  <a:gd name="T4" fmla="*/ 17 w 26"/>
                  <a:gd name="T5" fmla="*/ 77 h 171"/>
                  <a:gd name="T6" fmla="*/ 25 w 26"/>
                  <a:gd name="T7" fmla="*/ 9 h 171"/>
                  <a:gd name="T8" fmla="*/ 26 w 26"/>
                  <a:gd name="T9" fmla="*/ 0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171">
                    <a:moveTo>
                      <a:pt x="0" y="0"/>
                    </a:moveTo>
                    <a:lnTo>
                      <a:pt x="8" y="171"/>
                    </a:lnTo>
                    <a:lnTo>
                      <a:pt x="17" y="77"/>
                    </a:lnTo>
                    <a:lnTo>
                      <a:pt x="25" y="9"/>
                    </a:lnTo>
                    <a:lnTo>
                      <a:pt x="26" y="0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53" name="Freeform 31"/>
              <p:cNvSpPr>
                <a:spLocks/>
              </p:cNvSpPr>
              <p:nvPr/>
            </p:nvSpPr>
            <p:spPr bwMode="auto">
              <a:xfrm>
                <a:off x="4284663" y="1924050"/>
                <a:ext cx="149225" cy="522288"/>
              </a:xfrm>
              <a:custGeom>
                <a:avLst/>
                <a:gdLst>
                  <a:gd name="T0" fmla="*/ 0 w 94"/>
                  <a:gd name="T1" fmla="*/ 0 h 329"/>
                  <a:gd name="T2" fmla="*/ 7 w 94"/>
                  <a:gd name="T3" fmla="*/ 295 h 329"/>
                  <a:gd name="T4" fmla="*/ 16 w 94"/>
                  <a:gd name="T5" fmla="*/ 329 h 329"/>
                  <a:gd name="T6" fmla="*/ 24 w 94"/>
                  <a:gd name="T7" fmla="*/ 222 h 329"/>
                  <a:gd name="T8" fmla="*/ 33 w 94"/>
                  <a:gd name="T9" fmla="*/ 255 h 329"/>
                  <a:gd name="T10" fmla="*/ 41 w 94"/>
                  <a:gd name="T11" fmla="*/ 302 h 329"/>
                  <a:gd name="T12" fmla="*/ 50 w 94"/>
                  <a:gd name="T13" fmla="*/ 268 h 329"/>
                  <a:gd name="T14" fmla="*/ 59 w 94"/>
                  <a:gd name="T15" fmla="*/ 305 h 329"/>
                  <a:gd name="T16" fmla="*/ 67 w 94"/>
                  <a:gd name="T17" fmla="*/ 208 h 329"/>
                  <a:gd name="T18" fmla="*/ 76 w 94"/>
                  <a:gd name="T19" fmla="*/ 137 h 329"/>
                  <a:gd name="T20" fmla="*/ 84 w 94"/>
                  <a:gd name="T21" fmla="*/ 99 h 329"/>
                  <a:gd name="T22" fmla="*/ 93 w 94"/>
                  <a:gd name="T23" fmla="*/ 12 h 329"/>
                  <a:gd name="T24" fmla="*/ 94 w 94"/>
                  <a:gd name="T25" fmla="*/ 0 h 3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94" h="329">
                    <a:moveTo>
                      <a:pt x="0" y="0"/>
                    </a:moveTo>
                    <a:lnTo>
                      <a:pt x="7" y="295"/>
                    </a:lnTo>
                    <a:lnTo>
                      <a:pt x="16" y="329"/>
                    </a:lnTo>
                    <a:lnTo>
                      <a:pt x="24" y="222"/>
                    </a:lnTo>
                    <a:lnTo>
                      <a:pt x="33" y="255"/>
                    </a:lnTo>
                    <a:lnTo>
                      <a:pt x="41" y="302"/>
                    </a:lnTo>
                    <a:lnTo>
                      <a:pt x="50" y="268"/>
                    </a:lnTo>
                    <a:lnTo>
                      <a:pt x="59" y="305"/>
                    </a:lnTo>
                    <a:lnTo>
                      <a:pt x="67" y="208"/>
                    </a:lnTo>
                    <a:lnTo>
                      <a:pt x="76" y="137"/>
                    </a:lnTo>
                    <a:lnTo>
                      <a:pt x="84" y="99"/>
                    </a:lnTo>
                    <a:lnTo>
                      <a:pt x="93" y="12"/>
                    </a:lnTo>
                    <a:lnTo>
                      <a:pt x="94" y="0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54" name="Freeform 32"/>
              <p:cNvSpPr>
                <a:spLocks/>
              </p:cNvSpPr>
              <p:nvPr/>
            </p:nvSpPr>
            <p:spPr bwMode="auto">
              <a:xfrm>
                <a:off x="4494213" y="1924050"/>
                <a:ext cx="290513" cy="1198563"/>
              </a:xfrm>
              <a:custGeom>
                <a:avLst/>
                <a:gdLst>
                  <a:gd name="T0" fmla="*/ 0 w 183"/>
                  <a:gd name="T1" fmla="*/ 0 h 755"/>
                  <a:gd name="T2" fmla="*/ 4 w 183"/>
                  <a:gd name="T3" fmla="*/ 167 h 755"/>
                  <a:gd name="T4" fmla="*/ 12 w 183"/>
                  <a:gd name="T5" fmla="*/ 362 h 755"/>
                  <a:gd name="T6" fmla="*/ 20 w 183"/>
                  <a:gd name="T7" fmla="*/ 412 h 755"/>
                  <a:gd name="T8" fmla="*/ 29 w 183"/>
                  <a:gd name="T9" fmla="*/ 307 h 755"/>
                  <a:gd name="T10" fmla="*/ 38 w 183"/>
                  <a:gd name="T11" fmla="*/ 249 h 755"/>
                  <a:gd name="T12" fmla="*/ 46 w 183"/>
                  <a:gd name="T13" fmla="*/ 224 h 755"/>
                  <a:gd name="T14" fmla="*/ 55 w 183"/>
                  <a:gd name="T15" fmla="*/ 341 h 755"/>
                  <a:gd name="T16" fmla="*/ 63 w 183"/>
                  <a:gd name="T17" fmla="*/ 755 h 755"/>
                  <a:gd name="T18" fmla="*/ 72 w 183"/>
                  <a:gd name="T19" fmla="*/ 660 h 755"/>
                  <a:gd name="T20" fmla="*/ 80 w 183"/>
                  <a:gd name="T21" fmla="*/ 588 h 755"/>
                  <a:gd name="T22" fmla="*/ 89 w 183"/>
                  <a:gd name="T23" fmla="*/ 514 h 755"/>
                  <a:gd name="T24" fmla="*/ 98 w 183"/>
                  <a:gd name="T25" fmla="*/ 425 h 755"/>
                  <a:gd name="T26" fmla="*/ 106 w 183"/>
                  <a:gd name="T27" fmla="*/ 474 h 755"/>
                  <a:gd name="T28" fmla="*/ 115 w 183"/>
                  <a:gd name="T29" fmla="*/ 517 h 755"/>
                  <a:gd name="T30" fmla="*/ 123 w 183"/>
                  <a:gd name="T31" fmla="*/ 414 h 755"/>
                  <a:gd name="T32" fmla="*/ 132 w 183"/>
                  <a:gd name="T33" fmla="*/ 526 h 755"/>
                  <a:gd name="T34" fmla="*/ 140 w 183"/>
                  <a:gd name="T35" fmla="*/ 500 h 755"/>
                  <a:gd name="T36" fmla="*/ 149 w 183"/>
                  <a:gd name="T37" fmla="*/ 402 h 755"/>
                  <a:gd name="T38" fmla="*/ 158 w 183"/>
                  <a:gd name="T39" fmla="*/ 302 h 755"/>
                  <a:gd name="T40" fmla="*/ 166 w 183"/>
                  <a:gd name="T41" fmla="*/ 205 h 755"/>
                  <a:gd name="T42" fmla="*/ 175 w 183"/>
                  <a:gd name="T43" fmla="*/ 97 h 755"/>
                  <a:gd name="T44" fmla="*/ 183 w 183"/>
                  <a:gd name="T45" fmla="*/ 0 h 7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83" h="755">
                    <a:moveTo>
                      <a:pt x="0" y="0"/>
                    </a:moveTo>
                    <a:lnTo>
                      <a:pt x="4" y="167"/>
                    </a:lnTo>
                    <a:lnTo>
                      <a:pt x="12" y="362"/>
                    </a:lnTo>
                    <a:lnTo>
                      <a:pt x="20" y="412"/>
                    </a:lnTo>
                    <a:lnTo>
                      <a:pt x="29" y="307"/>
                    </a:lnTo>
                    <a:lnTo>
                      <a:pt x="38" y="249"/>
                    </a:lnTo>
                    <a:lnTo>
                      <a:pt x="46" y="224"/>
                    </a:lnTo>
                    <a:lnTo>
                      <a:pt x="55" y="341"/>
                    </a:lnTo>
                    <a:lnTo>
                      <a:pt x="63" y="755"/>
                    </a:lnTo>
                    <a:lnTo>
                      <a:pt x="72" y="660"/>
                    </a:lnTo>
                    <a:lnTo>
                      <a:pt x="80" y="588"/>
                    </a:lnTo>
                    <a:lnTo>
                      <a:pt x="89" y="514"/>
                    </a:lnTo>
                    <a:lnTo>
                      <a:pt x="98" y="425"/>
                    </a:lnTo>
                    <a:lnTo>
                      <a:pt x="106" y="474"/>
                    </a:lnTo>
                    <a:lnTo>
                      <a:pt x="115" y="517"/>
                    </a:lnTo>
                    <a:lnTo>
                      <a:pt x="123" y="414"/>
                    </a:lnTo>
                    <a:lnTo>
                      <a:pt x="132" y="526"/>
                    </a:lnTo>
                    <a:lnTo>
                      <a:pt x="140" y="500"/>
                    </a:lnTo>
                    <a:lnTo>
                      <a:pt x="149" y="402"/>
                    </a:lnTo>
                    <a:lnTo>
                      <a:pt x="158" y="302"/>
                    </a:lnTo>
                    <a:lnTo>
                      <a:pt x="166" y="205"/>
                    </a:lnTo>
                    <a:lnTo>
                      <a:pt x="175" y="97"/>
                    </a:lnTo>
                    <a:lnTo>
                      <a:pt x="183" y="0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55" name="Freeform 33"/>
              <p:cNvSpPr>
                <a:spLocks/>
              </p:cNvSpPr>
              <p:nvPr/>
            </p:nvSpPr>
            <p:spPr bwMode="auto">
              <a:xfrm>
                <a:off x="4821238" y="1924050"/>
                <a:ext cx="501650" cy="1095375"/>
              </a:xfrm>
              <a:custGeom>
                <a:avLst/>
                <a:gdLst>
                  <a:gd name="T0" fmla="*/ 0 w 316"/>
                  <a:gd name="T1" fmla="*/ 0 h 690"/>
                  <a:gd name="T2" fmla="*/ 3 w 316"/>
                  <a:gd name="T3" fmla="*/ 34 h 690"/>
                  <a:gd name="T4" fmla="*/ 12 w 316"/>
                  <a:gd name="T5" fmla="*/ 225 h 690"/>
                  <a:gd name="T6" fmla="*/ 20 w 316"/>
                  <a:gd name="T7" fmla="*/ 257 h 690"/>
                  <a:gd name="T8" fmla="*/ 29 w 316"/>
                  <a:gd name="T9" fmla="*/ 155 h 690"/>
                  <a:gd name="T10" fmla="*/ 37 w 316"/>
                  <a:gd name="T11" fmla="*/ 51 h 690"/>
                  <a:gd name="T12" fmla="*/ 46 w 316"/>
                  <a:gd name="T13" fmla="*/ 59 h 690"/>
                  <a:gd name="T14" fmla="*/ 54 w 316"/>
                  <a:gd name="T15" fmla="*/ 246 h 690"/>
                  <a:gd name="T16" fmla="*/ 63 w 316"/>
                  <a:gd name="T17" fmla="*/ 357 h 690"/>
                  <a:gd name="T18" fmla="*/ 72 w 316"/>
                  <a:gd name="T19" fmla="*/ 407 h 690"/>
                  <a:gd name="T20" fmla="*/ 80 w 316"/>
                  <a:gd name="T21" fmla="*/ 487 h 690"/>
                  <a:gd name="T22" fmla="*/ 89 w 316"/>
                  <a:gd name="T23" fmla="*/ 428 h 690"/>
                  <a:gd name="T24" fmla="*/ 97 w 316"/>
                  <a:gd name="T25" fmla="*/ 492 h 690"/>
                  <a:gd name="T26" fmla="*/ 106 w 316"/>
                  <a:gd name="T27" fmla="*/ 496 h 690"/>
                  <a:gd name="T28" fmla="*/ 114 w 316"/>
                  <a:gd name="T29" fmla="*/ 548 h 690"/>
                  <a:gd name="T30" fmla="*/ 123 w 316"/>
                  <a:gd name="T31" fmla="*/ 449 h 690"/>
                  <a:gd name="T32" fmla="*/ 132 w 316"/>
                  <a:gd name="T33" fmla="*/ 362 h 690"/>
                  <a:gd name="T34" fmla="*/ 140 w 316"/>
                  <a:gd name="T35" fmla="*/ 551 h 690"/>
                  <a:gd name="T36" fmla="*/ 149 w 316"/>
                  <a:gd name="T37" fmla="*/ 662 h 690"/>
                  <a:gd name="T38" fmla="*/ 157 w 316"/>
                  <a:gd name="T39" fmla="*/ 562 h 690"/>
                  <a:gd name="T40" fmla="*/ 166 w 316"/>
                  <a:gd name="T41" fmla="*/ 690 h 690"/>
                  <a:gd name="T42" fmla="*/ 174 w 316"/>
                  <a:gd name="T43" fmla="*/ 588 h 690"/>
                  <a:gd name="T44" fmla="*/ 183 w 316"/>
                  <a:gd name="T45" fmla="*/ 477 h 690"/>
                  <a:gd name="T46" fmla="*/ 192 w 316"/>
                  <a:gd name="T47" fmla="*/ 369 h 690"/>
                  <a:gd name="T48" fmla="*/ 200 w 316"/>
                  <a:gd name="T49" fmla="*/ 399 h 690"/>
                  <a:gd name="T50" fmla="*/ 209 w 316"/>
                  <a:gd name="T51" fmla="*/ 305 h 690"/>
                  <a:gd name="T52" fmla="*/ 217 w 316"/>
                  <a:gd name="T53" fmla="*/ 218 h 690"/>
                  <a:gd name="T54" fmla="*/ 226 w 316"/>
                  <a:gd name="T55" fmla="*/ 399 h 690"/>
                  <a:gd name="T56" fmla="*/ 234 w 316"/>
                  <a:gd name="T57" fmla="*/ 505 h 690"/>
                  <a:gd name="T58" fmla="*/ 243 w 316"/>
                  <a:gd name="T59" fmla="*/ 403 h 690"/>
                  <a:gd name="T60" fmla="*/ 252 w 316"/>
                  <a:gd name="T61" fmla="*/ 428 h 690"/>
                  <a:gd name="T62" fmla="*/ 260 w 316"/>
                  <a:gd name="T63" fmla="*/ 478 h 690"/>
                  <a:gd name="T64" fmla="*/ 269 w 316"/>
                  <a:gd name="T65" fmla="*/ 378 h 690"/>
                  <a:gd name="T66" fmla="*/ 277 w 316"/>
                  <a:gd name="T67" fmla="*/ 295 h 690"/>
                  <a:gd name="T68" fmla="*/ 286 w 316"/>
                  <a:gd name="T69" fmla="*/ 194 h 690"/>
                  <a:gd name="T70" fmla="*/ 294 w 316"/>
                  <a:gd name="T71" fmla="*/ 230 h 690"/>
                  <a:gd name="T72" fmla="*/ 303 w 316"/>
                  <a:gd name="T73" fmla="*/ 148 h 690"/>
                  <a:gd name="T74" fmla="*/ 312 w 316"/>
                  <a:gd name="T75" fmla="*/ 45 h 690"/>
                  <a:gd name="T76" fmla="*/ 316 w 316"/>
                  <a:gd name="T77" fmla="*/ 0 h 6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316" h="690">
                    <a:moveTo>
                      <a:pt x="0" y="0"/>
                    </a:moveTo>
                    <a:lnTo>
                      <a:pt x="3" y="34"/>
                    </a:lnTo>
                    <a:lnTo>
                      <a:pt x="12" y="225"/>
                    </a:lnTo>
                    <a:lnTo>
                      <a:pt x="20" y="257"/>
                    </a:lnTo>
                    <a:lnTo>
                      <a:pt x="29" y="155"/>
                    </a:lnTo>
                    <a:lnTo>
                      <a:pt x="37" y="51"/>
                    </a:lnTo>
                    <a:lnTo>
                      <a:pt x="46" y="59"/>
                    </a:lnTo>
                    <a:lnTo>
                      <a:pt x="54" y="246"/>
                    </a:lnTo>
                    <a:lnTo>
                      <a:pt x="63" y="357"/>
                    </a:lnTo>
                    <a:lnTo>
                      <a:pt x="72" y="407"/>
                    </a:lnTo>
                    <a:lnTo>
                      <a:pt x="80" y="487"/>
                    </a:lnTo>
                    <a:lnTo>
                      <a:pt x="89" y="428"/>
                    </a:lnTo>
                    <a:lnTo>
                      <a:pt x="97" y="492"/>
                    </a:lnTo>
                    <a:lnTo>
                      <a:pt x="106" y="496"/>
                    </a:lnTo>
                    <a:lnTo>
                      <a:pt x="114" y="548"/>
                    </a:lnTo>
                    <a:lnTo>
                      <a:pt x="123" y="449"/>
                    </a:lnTo>
                    <a:lnTo>
                      <a:pt x="132" y="362"/>
                    </a:lnTo>
                    <a:lnTo>
                      <a:pt x="140" y="551"/>
                    </a:lnTo>
                    <a:lnTo>
                      <a:pt x="149" y="662"/>
                    </a:lnTo>
                    <a:lnTo>
                      <a:pt x="157" y="562"/>
                    </a:lnTo>
                    <a:lnTo>
                      <a:pt x="166" y="690"/>
                    </a:lnTo>
                    <a:lnTo>
                      <a:pt x="174" y="588"/>
                    </a:lnTo>
                    <a:lnTo>
                      <a:pt x="183" y="477"/>
                    </a:lnTo>
                    <a:lnTo>
                      <a:pt x="192" y="369"/>
                    </a:lnTo>
                    <a:lnTo>
                      <a:pt x="200" y="399"/>
                    </a:lnTo>
                    <a:lnTo>
                      <a:pt x="209" y="305"/>
                    </a:lnTo>
                    <a:lnTo>
                      <a:pt x="217" y="218"/>
                    </a:lnTo>
                    <a:lnTo>
                      <a:pt x="226" y="399"/>
                    </a:lnTo>
                    <a:lnTo>
                      <a:pt x="234" y="505"/>
                    </a:lnTo>
                    <a:lnTo>
                      <a:pt x="243" y="403"/>
                    </a:lnTo>
                    <a:lnTo>
                      <a:pt x="252" y="428"/>
                    </a:lnTo>
                    <a:lnTo>
                      <a:pt x="260" y="478"/>
                    </a:lnTo>
                    <a:lnTo>
                      <a:pt x="269" y="378"/>
                    </a:lnTo>
                    <a:lnTo>
                      <a:pt x="277" y="295"/>
                    </a:lnTo>
                    <a:lnTo>
                      <a:pt x="286" y="194"/>
                    </a:lnTo>
                    <a:lnTo>
                      <a:pt x="294" y="230"/>
                    </a:lnTo>
                    <a:lnTo>
                      <a:pt x="303" y="148"/>
                    </a:lnTo>
                    <a:lnTo>
                      <a:pt x="312" y="45"/>
                    </a:lnTo>
                    <a:lnTo>
                      <a:pt x="316" y="0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56" name="Freeform 34"/>
              <p:cNvSpPr>
                <a:spLocks/>
              </p:cNvSpPr>
              <p:nvPr/>
            </p:nvSpPr>
            <p:spPr bwMode="auto">
              <a:xfrm>
                <a:off x="5356225" y="1924050"/>
                <a:ext cx="26988" cy="1208088"/>
              </a:xfrm>
              <a:custGeom>
                <a:avLst/>
                <a:gdLst>
                  <a:gd name="T0" fmla="*/ 0 w 17"/>
                  <a:gd name="T1" fmla="*/ 0 h 761"/>
                  <a:gd name="T2" fmla="*/ 9 w 17"/>
                  <a:gd name="T3" fmla="*/ 321 h 761"/>
                  <a:gd name="T4" fmla="*/ 17 w 17"/>
                  <a:gd name="T5" fmla="*/ 761 h 7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" h="761">
                    <a:moveTo>
                      <a:pt x="0" y="0"/>
                    </a:moveTo>
                    <a:lnTo>
                      <a:pt x="9" y="321"/>
                    </a:lnTo>
                    <a:lnTo>
                      <a:pt x="17" y="761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57" name="Freeform 35"/>
              <p:cNvSpPr>
                <a:spLocks/>
              </p:cNvSpPr>
              <p:nvPr/>
            </p:nvSpPr>
            <p:spPr bwMode="auto">
              <a:xfrm>
                <a:off x="5430838" y="3033713"/>
                <a:ext cx="34925" cy="98425"/>
              </a:xfrm>
              <a:custGeom>
                <a:avLst/>
                <a:gdLst>
                  <a:gd name="T0" fmla="*/ 0 w 22"/>
                  <a:gd name="T1" fmla="*/ 62 h 62"/>
                  <a:gd name="T2" fmla="*/ 4 w 22"/>
                  <a:gd name="T3" fmla="*/ 0 h 62"/>
                  <a:gd name="T4" fmla="*/ 13 w 22"/>
                  <a:gd name="T5" fmla="*/ 29 h 62"/>
                  <a:gd name="T6" fmla="*/ 22 w 22"/>
                  <a:gd name="T7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2" h="62">
                    <a:moveTo>
                      <a:pt x="0" y="62"/>
                    </a:moveTo>
                    <a:lnTo>
                      <a:pt x="4" y="0"/>
                    </a:lnTo>
                    <a:lnTo>
                      <a:pt x="13" y="29"/>
                    </a:lnTo>
                    <a:lnTo>
                      <a:pt x="22" y="62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58" name="Freeform 36"/>
              <p:cNvSpPr>
                <a:spLocks/>
              </p:cNvSpPr>
              <p:nvPr/>
            </p:nvSpPr>
            <p:spPr bwMode="auto">
              <a:xfrm>
                <a:off x="5487988" y="3074988"/>
                <a:ext cx="25400" cy="57150"/>
              </a:xfrm>
              <a:custGeom>
                <a:avLst/>
                <a:gdLst>
                  <a:gd name="T0" fmla="*/ 0 w 16"/>
                  <a:gd name="T1" fmla="*/ 36 h 36"/>
                  <a:gd name="T2" fmla="*/ 3 w 16"/>
                  <a:gd name="T3" fmla="*/ 0 h 36"/>
                  <a:gd name="T4" fmla="*/ 11 w 16"/>
                  <a:gd name="T5" fmla="*/ 11 h 36"/>
                  <a:gd name="T6" fmla="*/ 16 w 16"/>
                  <a:gd name="T7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6" h="36">
                    <a:moveTo>
                      <a:pt x="0" y="36"/>
                    </a:moveTo>
                    <a:lnTo>
                      <a:pt x="3" y="0"/>
                    </a:lnTo>
                    <a:lnTo>
                      <a:pt x="11" y="11"/>
                    </a:lnTo>
                    <a:lnTo>
                      <a:pt x="16" y="36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59" name="Freeform 37"/>
              <p:cNvSpPr>
                <a:spLocks/>
              </p:cNvSpPr>
              <p:nvPr/>
            </p:nvSpPr>
            <p:spPr bwMode="auto">
              <a:xfrm>
                <a:off x="5551488" y="2049463"/>
                <a:ext cx="185738" cy="1082675"/>
              </a:xfrm>
              <a:custGeom>
                <a:avLst/>
                <a:gdLst>
                  <a:gd name="T0" fmla="*/ 0 w 117"/>
                  <a:gd name="T1" fmla="*/ 682 h 682"/>
                  <a:gd name="T2" fmla="*/ 6 w 117"/>
                  <a:gd name="T3" fmla="*/ 661 h 682"/>
                  <a:gd name="T4" fmla="*/ 14 w 117"/>
                  <a:gd name="T5" fmla="*/ 620 h 682"/>
                  <a:gd name="T6" fmla="*/ 23 w 117"/>
                  <a:gd name="T7" fmla="*/ 568 h 682"/>
                  <a:gd name="T8" fmla="*/ 31 w 117"/>
                  <a:gd name="T9" fmla="*/ 473 h 682"/>
                  <a:gd name="T10" fmla="*/ 40 w 117"/>
                  <a:gd name="T11" fmla="*/ 433 h 682"/>
                  <a:gd name="T12" fmla="*/ 48 w 117"/>
                  <a:gd name="T13" fmla="*/ 548 h 682"/>
                  <a:gd name="T14" fmla="*/ 57 w 117"/>
                  <a:gd name="T15" fmla="*/ 589 h 682"/>
                  <a:gd name="T16" fmla="*/ 66 w 117"/>
                  <a:gd name="T17" fmla="*/ 497 h 682"/>
                  <a:gd name="T18" fmla="*/ 74 w 117"/>
                  <a:gd name="T19" fmla="*/ 415 h 682"/>
                  <a:gd name="T20" fmla="*/ 83 w 117"/>
                  <a:gd name="T21" fmla="*/ 337 h 682"/>
                  <a:gd name="T22" fmla="*/ 91 w 117"/>
                  <a:gd name="T23" fmla="*/ 235 h 682"/>
                  <a:gd name="T24" fmla="*/ 100 w 117"/>
                  <a:gd name="T25" fmla="*/ 200 h 682"/>
                  <a:gd name="T26" fmla="*/ 108 w 117"/>
                  <a:gd name="T27" fmla="*/ 91 h 682"/>
                  <a:gd name="T28" fmla="*/ 117 w 117"/>
                  <a:gd name="T29" fmla="*/ 0 h 6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7" h="682">
                    <a:moveTo>
                      <a:pt x="0" y="682"/>
                    </a:moveTo>
                    <a:lnTo>
                      <a:pt x="6" y="661"/>
                    </a:lnTo>
                    <a:lnTo>
                      <a:pt x="14" y="620"/>
                    </a:lnTo>
                    <a:lnTo>
                      <a:pt x="23" y="568"/>
                    </a:lnTo>
                    <a:lnTo>
                      <a:pt x="31" y="473"/>
                    </a:lnTo>
                    <a:lnTo>
                      <a:pt x="40" y="433"/>
                    </a:lnTo>
                    <a:lnTo>
                      <a:pt x="48" y="548"/>
                    </a:lnTo>
                    <a:lnTo>
                      <a:pt x="57" y="589"/>
                    </a:lnTo>
                    <a:lnTo>
                      <a:pt x="66" y="497"/>
                    </a:lnTo>
                    <a:lnTo>
                      <a:pt x="74" y="415"/>
                    </a:lnTo>
                    <a:lnTo>
                      <a:pt x="83" y="337"/>
                    </a:lnTo>
                    <a:lnTo>
                      <a:pt x="91" y="235"/>
                    </a:lnTo>
                    <a:lnTo>
                      <a:pt x="100" y="200"/>
                    </a:lnTo>
                    <a:lnTo>
                      <a:pt x="108" y="91"/>
                    </a:lnTo>
                    <a:lnTo>
                      <a:pt x="117" y="0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60" name="Freeform 38"/>
              <p:cNvSpPr>
                <a:spLocks/>
              </p:cNvSpPr>
              <p:nvPr/>
            </p:nvSpPr>
            <p:spPr bwMode="auto">
              <a:xfrm>
                <a:off x="3533775" y="2320925"/>
                <a:ext cx="666750" cy="323850"/>
              </a:xfrm>
              <a:custGeom>
                <a:avLst/>
                <a:gdLst>
                  <a:gd name="T0" fmla="*/ 0 w 420"/>
                  <a:gd name="T1" fmla="*/ 0 h 204"/>
                  <a:gd name="T2" fmla="*/ 9 w 420"/>
                  <a:gd name="T3" fmla="*/ 48 h 204"/>
                  <a:gd name="T4" fmla="*/ 18 w 420"/>
                  <a:gd name="T5" fmla="*/ 59 h 204"/>
                  <a:gd name="T6" fmla="*/ 26 w 420"/>
                  <a:gd name="T7" fmla="*/ 59 h 204"/>
                  <a:gd name="T8" fmla="*/ 35 w 420"/>
                  <a:gd name="T9" fmla="*/ 40 h 204"/>
                  <a:gd name="T10" fmla="*/ 43 w 420"/>
                  <a:gd name="T11" fmla="*/ 59 h 204"/>
                  <a:gd name="T12" fmla="*/ 52 w 420"/>
                  <a:gd name="T13" fmla="*/ 86 h 204"/>
                  <a:gd name="T14" fmla="*/ 60 w 420"/>
                  <a:gd name="T15" fmla="*/ 94 h 204"/>
                  <a:gd name="T16" fmla="*/ 69 w 420"/>
                  <a:gd name="T17" fmla="*/ 87 h 204"/>
                  <a:gd name="T18" fmla="*/ 78 w 420"/>
                  <a:gd name="T19" fmla="*/ 122 h 204"/>
                  <a:gd name="T20" fmla="*/ 86 w 420"/>
                  <a:gd name="T21" fmla="*/ 161 h 204"/>
                  <a:gd name="T22" fmla="*/ 94 w 420"/>
                  <a:gd name="T23" fmla="*/ 152 h 204"/>
                  <a:gd name="T24" fmla="*/ 103 w 420"/>
                  <a:gd name="T25" fmla="*/ 121 h 204"/>
                  <a:gd name="T26" fmla="*/ 112 w 420"/>
                  <a:gd name="T27" fmla="*/ 131 h 204"/>
                  <a:gd name="T28" fmla="*/ 120 w 420"/>
                  <a:gd name="T29" fmla="*/ 117 h 204"/>
                  <a:gd name="T30" fmla="*/ 129 w 420"/>
                  <a:gd name="T31" fmla="*/ 131 h 204"/>
                  <a:gd name="T32" fmla="*/ 137 w 420"/>
                  <a:gd name="T33" fmla="*/ 153 h 204"/>
                  <a:gd name="T34" fmla="*/ 146 w 420"/>
                  <a:gd name="T35" fmla="*/ 147 h 204"/>
                  <a:gd name="T36" fmla="*/ 154 w 420"/>
                  <a:gd name="T37" fmla="*/ 158 h 204"/>
                  <a:gd name="T38" fmla="*/ 163 w 420"/>
                  <a:gd name="T39" fmla="*/ 135 h 204"/>
                  <a:gd name="T40" fmla="*/ 172 w 420"/>
                  <a:gd name="T41" fmla="*/ 151 h 204"/>
                  <a:gd name="T42" fmla="*/ 180 w 420"/>
                  <a:gd name="T43" fmla="*/ 157 h 204"/>
                  <a:gd name="T44" fmla="*/ 189 w 420"/>
                  <a:gd name="T45" fmla="*/ 172 h 204"/>
                  <a:gd name="T46" fmla="*/ 197 w 420"/>
                  <a:gd name="T47" fmla="*/ 188 h 204"/>
                  <a:gd name="T48" fmla="*/ 206 w 420"/>
                  <a:gd name="T49" fmla="*/ 174 h 204"/>
                  <a:gd name="T50" fmla="*/ 214 w 420"/>
                  <a:gd name="T51" fmla="*/ 166 h 204"/>
                  <a:gd name="T52" fmla="*/ 223 w 420"/>
                  <a:gd name="T53" fmla="*/ 166 h 204"/>
                  <a:gd name="T54" fmla="*/ 232 w 420"/>
                  <a:gd name="T55" fmla="*/ 164 h 204"/>
                  <a:gd name="T56" fmla="*/ 240 w 420"/>
                  <a:gd name="T57" fmla="*/ 185 h 204"/>
                  <a:gd name="T58" fmla="*/ 249 w 420"/>
                  <a:gd name="T59" fmla="*/ 203 h 204"/>
                  <a:gd name="T60" fmla="*/ 257 w 420"/>
                  <a:gd name="T61" fmla="*/ 181 h 204"/>
                  <a:gd name="T62" fmla="*/ 266 w 420"/>
                  <a:gd name="T63" fmla="*/ 186 h 204"/>
                  <a:gd name="T64" fmla="*/ 274 w 420"/>
                  <a:gd name="T65" fmla="*/ 184 h 204"/>
                  <a:gd name="T66" fmla="*/ 283 w 420"/>
                  <a:gd name="T67" fmla="*/ 194 h 204"/>
                  <a:gd name="T68" fmla="*/ 292 w 420"/>
                  <a:gd name="T69" fmla="*/ 191 h 204"/>
                  <a:gd name="T70" fmla="*/ 300 w 420"/>
                  <a:gd name="T71" fmla="*/ 196 h 204"/>
                  <a:gd name="T72" fmla="*/ 309 w 420"/>
                  <a:gd name="T73" fmla="*/ 192 h 204"/>
                  <a:gd name="T74" fmla="*/ 317 w 420"/>
                  <a:gd name="T75" fmla="*/ 196 h 204"/>
                  <a:gd name="T76" fmla="*/ 326 w 420"/>
                  <a:gd name="T77" fmla="*/ 174 h 204"/>
                  <a:gd name="T78" fmla="*/ 334 w 420"/>
                  <a:gd name="T79" fmla="*/ 168 h 204"/>
                  <a:gd name="T80" fmla="*/ 343 w 420"/>
                  <a:gd name="T81" fmla="*/ 204 h 204"/>
                  <a:gd name="T82" fmla="*/ 352 w 420"/>
                  <a:gd name="T83" fmla="*/ 202 h 204"/>
                  <a:gd name="T84" fmla="*/ 360 w 420"/>
                  <a:gd name="T85" fmla="*/ 180 h 204"/>
                  <a:gd name="T86" fmla="*/ 369 w 420"/>
                  <a:gd name="T87" fmla="*/ 177 h 204"/>
                  <a:gd name="T88" fmla="*/ 377 w 420"/>
                  <a:gd name="T89" fmla="*/ 162 h 204"/>
                  <a:gd name="T90" fmla="*/ 386 w 420"/>
                  <a:gd name="T91" fmla="*/ 143 h 204"/>
                  <a:gd name="T92" fmla="*/ 394 w 420"/>
                  <a:gd name="T93" fmla="*/ 148 h 204"/>
                  <a:gd name="T94" fmla="*/ 403 w 420"/>
                  <a:gd name="T95" fmla="*/ 154 h 204"/>
                  <a:gd name="T96" fmla="*/ 412 w 420"/>
                  <a:gd name="T97" fmla="*/ 131 h 204"/>
                  <a:gd name="T98" fmla="*/ 420 w 420"/>
                  <a:gd name="T99" fmla="*/ 14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204">
                    <a:moveTo>
                      <a:pt x="0" y="0"/>
                    </a:moveTo>
                    <a:lnTo>
                      <a:pt x="9" y="48"/>
                    </a:lnTo>
                    <a:lnTo>
                      <a:pt x="18" y="59"/>
                    </a:lnTo>
                    <a:lnTo>
                      <a:pt x="26" y="59"/>
                    </a:lnTo>
                    <a:lnTo>
                      <a:pt x="35" y="40"/>
                    </a:lnTo>
                    <a:lnTo>
                      <a:pt x="43" y="59"/>
                    </a:lnTo>
                    <a:lnTo>
                      <a:pt x="52" y="86"/>
                    </a:lnTo>
                    <a:lnTo>
                      <a:pt x="60" y="94"/>
                    </a:lnTo>
                    <a:lnTo>
                      <a:pt x="69" y="87"/>
                    </a:lnTo>
                    <a:lnTo>
                      <a:pt x="78" y="122"/>
                    </a:lnTo>
                    <a:lnTo>
                      <a:pt x="86" y="161"/>
                    </a:lnTo>
                    <a:lnTo>
                      <a:pt x="94" y="152"/>
                    </a:lnTo>
                    <a:lnTo>
                      <a:pt x="103" y="121"/>
                    </a:lnTo>
                    <a:lnTo>
                      <a:pt x="112" y="131"/>
                    </a:lnTo>
                    <a:lnTo>
                      <a:pt x="120" y="117"/>
                    </a:lnTo>
                    <a:lnTo>
                      <a:pt x="129" y="131"/>
                    </a:lnTo>
                    <a:lnTo>
                      <a:pt x="137" y="153"/>
                    </a:lnTo>
                    <a:lnTo>
                      <a:pt x="146" y="147"/>
                    </a:lnTo>
                    <a:lnTo>
                      <a:pt x="154" y="158"/>
                    </a:lnTo>
                    <a:lnTo>
                      <a:pt x="163" y="135"/>
                    </a:lnTo>
                    <a:lnTo>
                      <a:pt x="172" y="151"/>
                    </a:lnTo>
                    <a:lnTo>
                      <a:pt x="180" y="157"/>
                    </a:lnTo>
                    <a:lnTo>
                      <a:pt x="189" y="172"/>
                    </a:lnTo>
                    <a:lnTo>
                      <a:pt x="197" y="188"/>
                    </a:lnTo>
                    <a:lnTo>
                      <a:pt x="206" y="174"/>
                    </a:lnTo>
                    <a:lnTo>
                      <a:pt x="214" y="166"/>
                    </a:lnTo>
                    <a:lnTo>
                      <a:pt x="223" y="166"/>
                    </a:lnTo>
                    <a:lnTo>
                      <a:pt x="232" y="164"/>
                    </a:lnTo>
                    <a:lnTo>
                      <a:pt x="240" y="185"/>
                    </a:lnTo>
                    <a:lnTo>
                      <a:pt x="249" y="203"/>
                    </a:lnTo>
                    <a:lnTo>
                      <a:pt x="257" y="181"/>
                    </a:lnTo>
                    <a:lnTo>
                      <a:pt x="266" y="186"/>
                    </a:lnTo>
                    <a:lnTo>
                      <a:pt x="274" y="184"/>
                    </a:lnTo>
                    <a:lnTo>
                      <a:pt x="283" y="194"/>
                    </a:lnTo>
                    <a:lnTo>
                      <a:pt x="292" y="191"/>
                    </a:lnTo>
                    <a:lnTo>
                      <a:pt x="300" y="196"/>
                    </a:lnTo>
                    <a:lnTo>
                      <a:pt x="309" y="192"/>
                    </a:lnTo>
                    <a:lnTo>
                      <a:pt x="317" y="196"/>
                    </a:lnTo>
                    <a:lnTo>
                      <a:pt x="326" y="174"/>
                    </a:lnTo>
                    <a:lnTo>
                      <a:pt x="334" y="168"/>
                    </a:lnTo>
                    <a:lnTo>
                      <a:pt x="343" y="204"/>
                    </a:lnTo>
                    <a:lnTo>
                      <a:pt x="352" y="202"/>
                    </a:lnTo>
                    <a:lnTo>
                      <a:pt x="360" y="180"/>
                    </a:lnTo>
                    <a:lnTo>
                      <a:pt x="369" y="177"/>
                    </a:lnTo>
                    <a:lnTo>
                      <a:pt x="377" y="162"/>
                    </a:lnTo>
                    <a:lnTo>
                      <a:pt x="386" y="143"/>
                    </a:lnTo>
                    <a:lnTo>
                      <a:pt x="394" y="148"/>
                    </a:lnTo>
                    <a:lnTo>
                      <a:pt x="403" y="154"/>
                    </a:lnTo>
                    <a:lnTo>
                      <a:pt x="412" y="131"/>
                    </a:lnTo>
                    <a:lnTo>
                      <a:pt x="420" y="140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61" name="Freeform 39"/>
              <p:cNvSpPr>
                <a:spLocks/>
              </p:cNvSpPr>
              <p:nvPr/>
            </p:nvSpPr>
            <p:spPr bwMode="auto">
              <a:xfrm>
                <a:off x="4200525" y="2362200"/>
                <a:ext cx="666750" cy="249238"/>
              </a:xfrm>
              <a:custGeom>
                <a:avLst/>
                <a:gdLst>
                  <a:gd name="T0" fmla="*/ 0 w 420"/>
                  <a:gd name="T1" fmla="*/ 114 h 157"/>
                  <a:gd name="T2" fmla="*/ 9 w 420"/>
                  <a:gd name="T3" fmla="*/ 109 h 157"/>
                  <a:gd name="T4" fmla="*/ 17 w 420"/>
                  <a:gd name="T5" fmla="*/ 147 h 157"/>
                  <a:gd name="T6" fmla="*/ 26 w 420"/>
                  <a:gd name="T7" fmla="*/ 136 h 157"/>
                  <a:gd name="T8" fmla="*/ 34 w 420"/>
                  <a:gd name="T9" fmla="*/ 132 h 157"/>
                  <a:gd name="T10" fmla="*/ 43 w 420"/>
                  <a:gd name="T11" fmla="*/ 157 h 157"/>
                  <a:gd name="T12" fmla="*/ 52 w 420"/>
                  <a:gd name="T13" fmla="*/ 139 h 157"/>
                  <a:gd name="T14" fmla="*/ 60 w 420"/>
                  <a:gd name="T15" fmla="*/ 82 h 157"/>
                  <a:gd name="T16" fmla="*/ 69 w 420"/>
                  <a:gd name="T17" fmla="*/ 119 h 157"/>
                  <a:gd name="T18" fmla="*/ 77 w 420"/>
                  <a:gd name="T19" fmla="*/ 124 h 157"/>
                  <a:gd name="T20" fmla="*/ 86 w 420"/>
                  <a:gd name="T21" fmla="*/ 91 h 157"/>
                  <a:gd name="T22" fmla="*/ 94 w 420"/>
                  <a:gd name="T23" fmla="*/ 65 h 157"/>
                  <a:gd name="T24" fmla="*/ 103 w 420"/>
                  <a:gd name="T25" fmla="*/ 84 h 157"/>
                  <a:gd name="T26" fmla="*/ 112 w 420"/>
                  <a:gd name="T27" fmla="*/ 104 h 157"/>
                  <a:gd name="T28" fmla="*/ 120 w 420"/>
                  <a:gd name="T29" fmla="*/ 70 h 157"/>
                  <a:gd name="T30" fmla="*/ 129 w 420"/>
                  <a:gd name="T31" fmla="*/ 83 h 157"/>
                  <a:gd name="T32" fmla="*/ 137 w 420"/>
                  <a:gd name="T33" fmla="*/ 95 h 157"/>
                  <a:gd name="T34" fmla="*/ 146 w 420"/>
                  <a:gd name="T35" fmla="*/ 70 h 157"/>
                  <a:gd name="T36" fmla="*/ 154 w 420"/>
                  <a:gd name="T37" fmla="*/ 77 h 157"/>
                  <a:gd name="T38" fmla="*/ 163 w 420"/>
                  <a:gd name="T39" fmla="*/ 110 h 157"/>
                  <a:gd name="T40" fmla="*/ 172 w 420"/>
                  <a:gd name="T41" fmla="*/ 133 h 157"/>
                  <a:gd name="T42" fmla="*/ 180 w 420"/>
                  <a:gd name="T43" fmla="*/ 116 h 157"/>
                  <a:gd name="T44" fmla="*/ 189 w 420"/>
                  <a:gd name="T45" fmla="*/ 73 h 157"/>
                  <a:gd name="T46" fmla="*/ 197 w 420"/>
                  <a:gd name="T47" fmla="*/ 56 h 157"/>
                  <a:gd name="T48" fmla="*/ 205 w 420"/>
                  <a:gd name="T49" fmla="*/ 23 h 157"/>
                  <a:gd name="T50" fmla="*/ 214 w 420"/>
                  <a:gd name="T51" fmla="*/ 47 h 157"/>
                  <a:gd name="T52" fmla="*/ 223 w 420"/>
                  <a:gd name="T53" fmla="*/ 65 h 157"/>
                  <a:gd name="T54" fmla="*/ 231 w 420"/>
                  <a:gd name="T55" fmla="*/ 66 h 157"/>
                  <a:gd name="T56" fmla="*/ 240 w 420"/>
                  <a:gd name="T57" fmla="*/ 73 h 157"/>
                  <a:gd name="T58" fmla="*/ 248 w 420"/>
                  <a:gd name="T59" fmla="*/ 64 h 157"/>
                  <a:gd name="T60" fmla="*/ 257 w 420"/>
                  <a:gd name="T61" fmla="*/ 77 h 157"/>
                  <a:gd name="T62" fmla="*/ 265 w 420"/>
                  <a:gd name="T63" fmla="*/ 65 h 157"/>
                  <a:gd name="T64" fmla="*/ 274 w 420"/>
                  <a:gd name="T65" fmla="*/ 56 h 157"/>
                  <a:gd name="T66" fmla="*/ 283 w 420"/>
                  <a:gd name="T67" fmla="*/ 72 h 157"/>
                  <a:gd name="T68" fmla="*/ 291 w 420"/>
                  <a:gd name="T69" fmla="*/ 77 h 157"/>
                  <a:gd name="T70" fmla="*/ 300 w 420"/>
                  <a:gd name="T71" fmla="*/ 70 h 157"/>
                  <a:gd name="T72" fmla="*/ 308 w 420"/>
                  <a:gd name="T73" fmla="*/ 73 h 157"/>
                  <a:gd name="T74" fmla="*/ 317 w 420"/>
                  <a:gd name="T75" fmla="*/ 86 h 157"/>
                  <a:gd name="T76" fmla="*/ 325 w 420"/>
                  <a:gd name="T77" fmla="*/ 67 h 157"/>
                  <a:gd name="T78" fmla="*/ 334 w 420"/>
                  <a:gd name="T79" fmla="*/ 63 h 157"/>
                  <a:gd name="T80" fmla="*/ 343 w 420"/>
                  <a:gd name="T81" fmla="*/ 52 h 157"/>
                  <a:gd name="T82" fmla="*/ 351 w 420"/>
                  <a:gd name="T83" fmla="*/ 42 h 157"/>
                  <a:gd name="T84" fmla="*/ 360 w 420"/>
                  <a:gd name="T85" fmla="*/ 74 h 157"/>
                  <a:gd name="T86" fmla="*/ 368 w 420"/>
                  <a:gd name="T87" fmla="*/ 93 h 157"/>
                  <a:gd name="T88" fmla="*/ 377 w 420"/>
                  <a:gd name="T89" fmla="*/ 67 h 157"/>
                  <a:gd name="T90" fmla="*/ 385 w 420"/>
                  <a:gd name="T91" fmla="*/ 84 h 157"/>
                  <a:gd name="T92" fmla="*/ 394 w 420"/>
                  <a:gd name="T93" fmla="*/ 52 h 157"/>
                  <a:gd name="T94" fmla="*/ 403 w 420"/>
                  <a:gd name="T95" fmla="*/ 44 h 157"/>
                  <a:gd name="T96" fmla="*/ 411 w 420"/>
                  <a:gd name="T97" fmla="*/ 0 h 157"/>
                  <a:gd name="T98" fmla="*/ 420 w 420"/>
                  <a:gd name="T99" fmla="*/ 34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157">
                    <a:moveTo>
                      <a:pt x="0" y="114"/>
                    </a:moveTo>
                    <a:lnTo>
                      <a:pt x="9" y="109"/>
                    </a:lnTo>
                    <a:lnTo>
                      <a:pt x="17" y="147"/>
                    </a:lnTo>
                    <a:lnTo>
                      <a:pt x="26" y="136"/>
                    </a:lnTo>
                    <a:lnTo>
                      <a:pt x="34" y="132"/>
                    </a:lnTo>
                    <a:lnTo>
                      <a:pt x="43" y="157"/>
                    </a:lnTo>
                    <a:lnTo>
                      <a:pt x="52" y="139"/>
                    </a:lnTo>
                    <a:lnTo>
                      <a:pt x="60" y="82"/>
                    </a:lnTo>
                    <a:lnTo>
                      <a:pt x="69" y="119"/>
                    </a:lnTo>
                    <a:lnTo>
                      <a:pt x="77" y="124"/>
                    </a:lnTo>
                    <a:lnTo>
                      <a:pt x="86" y="91"/>
                    </a:lnTo>
                    <a:lnTo>
                      <a:pt x="94" y="65"/>
                    </a:lnTo>
                    <a:lnTo>
                      <a:pt x="103" y="84"/>
                    </a:lnTo>
                    <a:lnTo>
                      <a:pt x="112" y="104"/>
                    </a:lnTo>
                    <a:lnTo>
                      <a:pt x="120" y="70"/>
                    </a:lnTo>
                    <a:lnTo>
                      <a:pt x="129" y="83"/>
                    </a:lnTo>
                    <a:lnTo>
                      <a:pt x="137" y="95"/>
                    </a:lnTo>
                    <a:lnTo>
                      <a:pt x="146" y="70"/>
                    </a:lnTo>
                    <a:lnTo>
                      <a:pt x="154" y="77"/>
                    </a:lnTo>
                    <a:lnTo>
                      <a:pt x="163" y="110"/>
                    </a:lnTo>
                    <a:lnTo>
                      <a:pt x="172" y="133"/>
                    </a:lnTo>
                    <a:lnTo>
                      <a:pt x="180" y="116"/>
                    </a:lnTo>
                    <a:lnTo>
                      <a:pt x="189" y="73"/>
                    </a:lnTo>
                    <a:lnTo>
                      <a:pt x="197" y="56"/>
                    </a:lnTo>
                    <a:lnTo>
                      <a:pt x="205" y="23"/>
                    </a:lnTo>
                    <a:lnTo>
                      <a:pt x="214" y="47"/>
                    </a:lnTo>
                    <a:lnTo>
                      <a:pt x="223" y="65"/>
                    </a:lnTo>
                    <a:lnTo>
                      <a:pt x="231" y="66"/>
                    </a:lnTo>
                    <a:lnTo>
                      <a:pt x="240" y="73"/>
                    </a:lnTo>
                    <a:lnTo>
                      <a:pt x="248" y="64"/>
                    </a:lnTo>
                    <a:lnTo>
                      <a:pt x="257" y="77"/>
                    </a:lnTo>
                    <a:lnTo>
                      <a:pt x="265" y="65"/>
                    </a:lnTo>
                    <a:lnTo>
                      <a:pt x="274" y="56"/>
                    </a:lnTo>
                    <a:lnTo>
                      <a:pt x="283" y="72"/>
                    </a:lnTo>
                    <a:lnTo>
                      <a:pt x="291" y="77"/>
                    </a:lnTo>
                    <a:lnTo>
                      <a:pt x="300" y="70"/>
                    </a:lnTo>
                    <a:lnTo>
                      <a:pt x="308" y="73"/>
                    </a:lnTo>
                    <a:lnTo>
                      <a:pt x="317" y="86"/>
                    </a:lnTo>
                    <a:lnTo>
                      <a:pt x="325" y="67"/>
                    </a:lnTo>
                    <a:lnTo>
                      <a:pt x="334" y="63"/>
                    </a:lnTo>
                    <a:lnTo>
                      <a:pt x="343" y="52"/>
                    </a:lnTo>
                    <a:lnTo>
                      <a:pt x="351" y="42"/>
                    </a:lnTo>
                    <a:lnTo>
                      <a:pt x="360" y="74"/>
                    </a:lnTo>
                    <a:lnTo>
                      <a:pt x="368" y="93"/>
                    </a:lnTo>
                    <a:lnTo>
                      <a:pt x="377" y="67"/>
                    </a:lnTo>
                    <a:lnTo>
                      <a:pt x="385" y="84"/>
                    </a:lnTo>
                    <a:lnTo>
                      <a:pt x="394" y="52"/>
                    </a:lnTo>
                    <a:lnTo>
                      <a:pt x="403" y="44"/>
                    </a:lnTo>
                    <a:lnTo>
                      <a:pt x="411" y="0"/>
                    </a:lnTo>
                    <a:lnTo>
                      <a:pt x="420" y="34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62" name="Freeform 40"/>
              <p:cNvSpPr>
                <a:spLocks/>
              </p:cNvSpPr>
              <p:nvPr/>
            </p:nvSpPr>
            <p:spPr bwMode="auto">
              <a:xfrm>
                <a:off x="4867275" y="2357438"/>
                <a:ext cx="665163" cy="400050"/>
              </a:xfrm>
              <a:custGeom>
                <a:avLst/>
                <a:gdLst>
                  <a:gd name="T0" fmla="*/ 0 w 419"/>
                  <a:gd name="T1" fmla="*/ 37 h 252"/>
                  <a:gd name="T2" fmla="*/ 8 w 419"/>
                  <a:gd name="T3" fmla="*/ 50 h 252"/>
                  <a:gd name="T4" fmla="*/ 17 w 419"/>
                  <a:gd name="T5" fmla="*/ 59 h 252"/>
                  <a:gd name="T6" fmla="*/ 25 w 419"/>
                  <a:gd name="T7" fmla="*/ 27 h 252"/>
                  <a:gd name="T8" fmla="*/ 34 w 419"/>
                  <a:gd name="T9" fmla="*/ 28 h 252"/>
                  <a:gd name="T10" fmla="*/ 43 w 419"/>
                  <a:gd name="T11" fmla="*/ 41 h 252"/>
                  <a:gd name="T12" fmla="*/ 51 w 419"/>
                  <a:gd name="T13" fmla="*/ 32 h 252"/>
                  <a:gd name="T14" fmla="*/ 60 w 419"/>
                  <a:gd name="T15" fmla="*/ 38 h 252"/>
                  <a:gd name="T16" fmla="*/ 68 w 419"/>
                  <a:gd name="T17" fmla="*/ 29 h 252"/>
                  <a:gd name="T18" fmla="*/ 77 w 419"/>
                  <a:gd name="T19" fmla="*/ 30 h 252"/>
                  <a:gd name="T20" fmla="*/ 85 w 419"/>
                  <a:gd name="T21" fmla="*/ 10 h 252"/>
                  <a:gd name="T22" fmla="*/ 94 w 419"/>
                  <a:gd name="T23" fmla="*/ 0 h 252"/>
                  <a:gd name="T24" fmla="*/ 103 w 419"/>
                  <a:gd name="T25" fmla="*/ 39 h 252"/>
                  <a:gd name="T26" fmla="*/ 111 w 419"/>
                  <a:gd name="T27" fmla="*/ 64 h 252"/>
                  <a:gd name="T28" fmla="*/ 120 w 419"/>
                  <a:gd name="T29" fmla="*/ 107 h 252"/>
                  <a:gd name="T30" fmla="*/ 128 w 419"/>
                  <a:gd name="T31" fmla="*/ 126 h 252"/>
                  <a:gd name="T32" fmla="*/ 137 w 419"/>
                  <a:gd name="T33" fmla="*/ 142 h 252"/>
                  <a:gd name="T34" fmla="*/ 145 w 419"/>
                  <a:gd name="T35" fmla="*/ 122 h 252"/>
                  <a:gd name="T36" fmla="*/ 154 w 419"/>
                  <a:gd name="T37" fmla="*/ 128 h 252"/>
                  <a:gd name="T38" fmla="*/ 163 w 419"/>
                  <a:gd name="T39" fmla="*/ 150 h 252"/>
                  <a:gd name="T40" fmla="*/ 171 w 419"/>
                  <a:gd name="T41" fmla="*/ 166 h 252"/>
                  <a:gd name="T42" fmla="*/ 180 w 419"/>
                  <a:gd name="T43" fmla="*/ 164 h 252"/>
                  <a:gd name="T44" fmla="*/ 188 w 419"/>
                  <a:gd name="T45" fmla="*/ 154 h 252"/>
                  <a:gd name="T46" fmla="*/ 197 w 419"/>
                  <a:gd name="T47" fmla="*/ 114 h 252"/>
                  <a:gd name="T48" fmla="*/ 205 w 419"/>
                  <a:gd name="T49" fmla="*/ 134 h 252"/>
                  <a:gd name="T50" fmla="*/ 214 w 419"/>
                  <a:gd name="T51" fmla="*/ 154 h 252"/>
                  <a:gd name="T52" fmla="*/ 223 w 419"/>
                  <a:gd name="T53" fmla="*/ 121 h 252"/>
                  <a:gd name="T54" fmla="*/ 231 w 419"/>
                  <a:gd name="T55" fmla="*/ 122 h 252"/>
                  <a:gd name="T56" fmla="*/ 240 w 419"/>
                  <a:gd name="T57" fmla="*/ 125 h 252"/>
                  <a:gd name="T58" fmla="*/ 248 w 419"/>
                  <a:gd name="T59" fmla="*/ 144 h 252"/>
                  <a:gd name="T60" fmla="*/ 257 w 419"/>
                  <a:gd name="T61" fmla="*/ 164 h 252"/>
                  <a:gd name="T62" fmla="*/ 265 w 419"/>
                  <a:gd name="T63" fmla="*/ 226 h 252"/>
                  <a:gd name="T64" fmla="*/ 274 w 419"/>
                  <a:gd name="T65" fmla="*/ 215 h 252"/>
                  <a:gd name="T66" fmla="*/ 283 w 419"/>
                  <a:gd name="T67" fmla="*/ 220 h 252"/>
                  <a:gd name="T68" fmla="*/ 291 w 419"/>
                  <a:gd name="T69" fmla="*/ 237 h 252"/>
                  <a:gd name="T70" fmla="*/ 300 w 419"/>
                  <a:gd name="T71" fmla="*/ 252 h 252"/>
                  <a:gd name="T72" fmla="*/ 308 w 419"/>
                  <a:gd name="T73" fmla="*/ 221 h 252"/>
                  <a:gd name="T74" fmla="*/ 317 w 419"/>
                  <a:gd name="T75" fmla="*/ 201 h 252"/>
                  <a:gd name="T76" fmla="*/ 325 w 419"/>
                  <a:gd name="T77" fmla="*/ 172 h 252"/>
                  <a:gd name="T78" fmla="*/ 334 w 419"/>
                  <a:gd name="T79" fmla="*/ 182 h 252"/>
                  <a:gd name="T80" fmla="*/ 342 w 419"/>
                  <a:gd name="T81" fmla="*/ 195 h 252"/>
                  <a:gd name="T82" fmla="*/ 351 w 419"/>
                  <a:gd name="T83" fmla="*/ 191 h 252"/>
                  <a:gd name="T84" fmla="*/ 359 w 419"/>
                  <a:gd name="T85" fmla="*/ 164 h 252"/>
                  <a:gd name="T86" fmla="*/ 368 w 419"/>
                  <a:gd name="T87" fmla="*/ 130 h 252"/>
                  <a:gd name="T88" fmla="*/ 377 w 419"/>
                  <a:gd name="T89" fmla="*/ 120 h 252"/>
                  <a:gd name="T90" fmla="*/ 385 w 419"/>
                  <a:gd name="T91" fmla="*/ 98 h 252"/>
                  <a:gd name="T92" fmla="*/ 394 w 419"/>
                  <a:gd name="T93" fmla="*/ 109 h 252"/>
                  <a:gd name="T94" fmla="*/ 402 w 419"/>
                  <a:gd name="T95" fmla="*/ 127 h 252"/>
                  <a:gd name="T96" fmla="*/ 411 w 419"/>
                  <a:gd name="T97" fmla="*/ 106 h 252"/>
                  <a:gd name="T98" fmla="*/ 419 w 419"/>
                  <a:gd name="T99" fmla="*/ 66 h 2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252">
                    <a:moveTo>
                      <a:pt x="0" y="37"/>
                    </a:moveTo>
                    <a:lnTo>
                      <a:pt x="8" y="50"/>
                    </a:lnTo>
                    <a:lnTo>
                      <a:pt x="17" y="59"/>
                    </a:lnTo>
                    <a:lnTo>
                      <a:pt x="25" y="27"/>
                    </a:lnTo>
                    <a:lnTo>
                      <a:pt x="34" y="28"/>
                    </a:lnTo>
                    <a:lnTo>
                      <a:pt x="43" y="41"/>
                    </a:lnTo>
                    <a:lnTo>
                      <a:pt x="51" y="32"/>
                    </a:lnTo>
                    <a:lnTo>
                      <a:pt x="60" y="38"/>
                    </a:lnTo>
                    <a:lnTo>
                      <a:pt x="68" y="29"/>
                    </a:lnTo>
                    <a:lnTo>
                      <a:pt x="77" y="30"/>
                    </a:lnTo>
                    <a:lnTo>
                      <a:pt x="85" y="10"/>
                    </a:lnTo>
                    <a:lnTo>
                      <a:pt x="94" y="0"/>
                    </a:lnTo>
                    <a:lnTo>
                      <a:pt x="103" y="39"/>
                    </a:lnTo>
                    <a:lnTo>
                      <a:pt x="111" y="64"/>
                    </a:lnTo>
                    <a:lnTo>
                      <a:pt x="120" y="107"/>
                    </a:lnTo>
                    <a:lnTo>
                      <a:pt x="128" y="126"/>
                    </a:lnTo>
                    <a:lnTo>
                      <a:pt x="137" y="142"/>
                    </a:lnTo>
                    <a:lnTo>
                      <a:pt x="145" y="122"/>
                    </a:lnTo>
                    <a:lnTo>
                      <a:pt x="154" y="128"/>
                    </a:lnTo>
                    <a:lnTo>
                      <a:pt x="163" y="150"/>
                    </a:lnTo>
                    <a:lnTo>
                      <a:pt x="171" y="166"/>
                    </a:lnTo>
                    <a:lnTo>
                      <a:pt x="180" y="164"/>
                    </a:lnTo>
                    <a:lnTo>
                      <a:pt x="188" y="154"/>
                    </a:lnTo>
                    <a:lnTo>
                      <a:pt x="197" y="114"/>
                    </a:lnTo>
                    <a:lnTo>
                      <a:pt x="205" y="134"/>
                    </a:lnTo>
                    <a:lnTo>
                      <a:pt x="214" y="154"/>
                    </a:lnTo>
                    <a:lnTo>
                      <a:pt x="223" y="121"/>
                    </a:lnTo>
                    <a:lnTo>
                      <a:pt x="231" y="122"/>
                    </a:lnTo>
                    <a:lnTo>
                      <a:pt x="240" y="125"/>
                    </a:lnTo>
                    <a:lnTo>
                      <a:pt x="248" y="144"/>
                    </a:lnTo>
                    <a:lnTo>
                      <a:pt x="257" y="164"/>
                    </a:lnTo>
                    <a:lnTo>
                      <a:pt x="265" y="226"/>
                    </a:lnTo>
                    <a:lnTo>
                      <a:pt x="274" y="215"/>
                    </a:lnTo>
                    <a:lnTo>
                      <a:pt x="283" y="220"/>
                    </a:lnTo>
                    <a:lnTo>
                      <a:pt x="291" y="237"/>
                    </a:lnTo>
                    <a:lnTo>
                      <a:pt x="300" y="252"/>
                    </a:lnTo>
                    <a:lnTo>
                      <a:pt x="308" y="221"/>
                    </a:lnTo>
                    <a:lnTo>
                      <a:pt x="317" y="201"/>
                    </a:lnTo>
                    <a:lnTo>
                      <a:pt x="325" y="172"/>
                    </a:lnTo>
                    <a:lnTo>
                      <a:pt x="334" y="182"/>
                    </a:lnTo>
                    <a:lnTo>
                      <a:pt x="342" y="195"/>
                    </a:lnTo>
                    <a:lnTo>
                      <a:pt x="351" y="191"/>
                    </a:lnTo>
                    <a:lnTo>
                      <a:pt x="359" y="164"/>
                    </a:lnTo>
                    <a:lnTo>
                      <a:pt x="368" y="130"/>
                    </a:lnTo>
                    <a:lnTo>
                      <a:pt x="377" y="120"/>
                    </a:lnTo>
                    <a:lnTo>
                      <a:pt x="385" y="98"/>
                    </a:lnTo>
                    <a:lnTo>
                      <a:pt x="394" y="109"/>
                    </a:lnTo>
                    <a:lnTo>
                      <a:pt x="402" y="127"/>
                    </a:lnTo>
                    <a:lnTo>
                      <a:pt x="411" y="106"/>
                    </a:lnTo>
                    <a:lnTo>
                      <a:pt x="419" y="66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63" name="Freeform 41"/>
              <p:cNvSpPr>
                <a:spLocks/>
              </p:cNvSpPr>
              <p:nvPr/>
            </p:nvSpPr>
            <p:spPr bwMode="auto">
              <a:xfrm>
                <a:off x="5532438" y="2432050"/>
                <a:ext cx="204788" cy="133350"/>
              </a:xfrm>
              <a:custGeom>
                <a:avLst/>
                <a:gdLst>
                  <a:gd name="T0" fmla="*/ 0 w 129"/>
                  <a:gd name="T1" fmla="*/ 19 h 84"/>
                  <a:gd name="T2" fmla="*/ 9 w 129"/>
                  <a:gd name="T3" fmla="*/ 14 h 84"/>
                  <a:gd name="T4" fmla="*/ 18 w 129"/>
                  <a:gd name="T5" fmla="*/ 0 h 84"/>
                  <a:gd name="T6" fmla="*/ 26 w 129"/>
                  <a:gd name="T7" fmla="*/ 22 h 84"/>
                  <a:gd name="T8" fmla="*/ 35 w 129"/>
                  <a:gd name="T9" fmla="*/ 39 h 84"/>
                  <a:gd name="T10" fmla="*/ 43 w 129"/>
                  <a:gd name="T11" fmla="*/ 42 h 84"/>
                  <a:gd name="T12" fmla="*/ 52 w 129"/>
                  <a:gd name="T13" fmla="*/ 18 h 84"/>
                  <a:gd name="T14" fmla="*/ 60 w 129"/>
                  <a:gd name="T15" fmla="*/ 28 h 84"/>
                  <a:gd name="T16" fmla="*/ 69 w 129"/>
                  <a:gd name="T17" fmla="*/ 43 h 84"/>
                  <a:gd name="T18" fmla="*/ 78 w 129"/>
                  <a:gd name="T19" fmla="*/ 29 h 84"/>
                  <a:gd name="T20" fmla="*/ 86 w 129"/>
                  <a:gd name="T21" fmla="*/ 43 h 84"/>
                  <a:gd name="T22" fmla="*/ 95 w 129"/>
                  <a:gd name="T23" fmla="*/ 53 h 84"/>
                  <a:gd name="T24" fmla="*/ 103 w 129"/>
                  <a:gd name="T25" fmla="*/ 32 h 84"/>
                  <a:gd name="T26" fmla="*/ 112 w 129"/>
                  <a:gd name="T27" fmla="*/ 36 h 84"/>
                  <a:gd name="T28" fmla="*/ 120 w 129"/>
                  <a:gd name="T29" fmla="*/ 56 h 84"/>
                  <a:gd name="T30" fmla="*/ 129 w 129"/>
                  <a:gd name="T31" fmla="*/ 84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9" h="84">
                    <a:moveTo>
                      <a:pt x="0" y="19"/>
                    </a:moveTo>
                    <a:lnTo>
                      <a:pt x="9" y="14"/>
                    </a:lnTo>
                    <a:lnTo>
                      <a:pt x="18" y="0"/>
                    </a:lnTo>
                    <a:lnTo>
                      <a:pt x="26" y="22"/>
                    </a:lnTo>
                    <a:lnTo>
                      <a:pt x="35" y="39"/>
                    </a:lnTo>
                    <a:lnTo>
                      <a:pt x="43" y="42"/>
                    </a:lnTo>
                    <a:lnTo>
                      <a:pt x="52" y="18"/>
                    </a:lnTo>
                    <a:lnTo>
                      <a:pt x="60" y="28"/>
                    </a:lnTo>
                    <a:lnTo>
                      <a:pt x="69" y="43"/>
                    </a:lnTo>
                    <a:lnTo>
                      <a:pt x="78" y="29"/>
                    </a:lnTo>
                    <a:lnTo>
                      <a:pt x="86" y="43"/>
                    </a:lnTo>
                    <a:lnTo>
                      <a:pt x="95" y="53"/>
                    </a:lnTo>
                    <a:lnTo>
                      <a:pt x="103" y="32"/>
                    </a:lnTo>
                    <a:lnTo>
                      <a:pt x="112" y="36"/>
                    </a:lnTo>
                    <a:lnTo>
                      <a:pt x="120" y="56"/>
                    </a:lnTo>
                    <a:lnTo>
                      <a:pt x="129" y="84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64" name="Freeform 42"/>
              <p:cNvSpPr>
                <a:spLocks/>
              </p:cNvSpPr>
              <p:nvPr/>
            </p:nvSpPr>
            <p:spPr bwMode="auto">
              <a:xfrm>
                <a:off x="3533775" y="2132013"/>
                <a:ext cx="666750" cy="531813"/>
              </a:xfrm>
              <a:custGeom>
                <a:avLst/>
                <a:gdLst>
                  <a:gd name="T0" fmla="*/ 0 w 420"/>
                  <a:gd name="T1" fmla="*/ 0 h 335"/>
                  <a:gd name="T2" fmla="*/ 9 w 420"/>
                  <a:gd name="T3" fmla="*/ 116 h 335"/>
                  <a:gd name="T4" fmla="*/ 18 w 420"/>
                  <a:gd name="T5" fmla="*/ 124 h 335"/>
                  <a:gd name="T6" fmla="*/ 26 w 420"/>
                  <a:gd name="T7" fmla="*/ 130 h 335"/>
                  <a:gd name="T8" fmla="*/ 35 w 420"/>
                  <a:gd name="T9" fmla="*/ 121 h 335"/>
                  <a:gd name="T10" fmla="*/ 43 w 420"/>
                  <a:gd name="T11" fmla="*/ 116 h 335"/>
                  <a:gd name="T12" fmla="*/ 52 w 420"/>
                  <a:gd name="T13" fmla="*/ 134 h 335"/>
                  <a:gd name="T14" fmla="*/ 60 w 420"/>
                  <a:gd name="T15" fmla="*/ 128 h 335"/>
                  <a:gd name="T16" fmla="*/ 69 w 420"/>
                  <a:gd name="T17" fmla="*/ 101 h 335"/>
                  <a:gd name="T18" fmla="*/ 78 w 420"/>
                  <a:gd name="T19" fmla="*/ 93 h 335"/>
                  <a:gd name="T20" fmla="*/ 86 w 420"/>
                  <a:gd name="T21" fmla="*/ 104 h 335"/>
                  <a:gd name="T22" fmla="*/ 94 w 420"/>
                  <a:gd name="T23" fmla="*/ 111 h 335"/>
                  <a:gd name="T24" fmla="*/ 103 w 420"/>
                  <a:gd name="T25" fmla="*/ 84 h 335"/>
                  <a:gd name="T26" fmla="*/ 112 w 420"/>
                  <a:gd name="T27" fmla="*/ 61 h 335"/>
                  <a:gd name="T28" fmla="*/ 120 w 420"/>
                  <a:gd name="T29" fmla="*/ 43 h 335"/>
                  <a:gd name="T30" fmla="*/ 129 w 420"/>
                  <a:gd name="T31" fmla="*/ 52 h 335"/>
                  <a:gd name="T32" fmla="*/ 137 w 420"/>
                  <a:gd name="T33" fmla="*/ 201 h 335"/>
                  <a:gd name="T34" fmla="*/ 146 w 420"/>
                  <a:gd name="T35" fmla="*/ 335 h 335"/>
                  <a:gd name="T36" fmla="*/ 154 w 420"/>
                  <a:gd name="T37" fmla="*/ 318 h 335"/>
                  <a:gd name="T38" fmla="*/ 163 w 420"/>
                  <a:gd name="T39" fmla="*/ 298 h 335"/>
                  <a:gd name="T40" fmla="*/ 172 w 420"/>
                  <a:gd name="T41" fmla="*/ 283 h 335"/>
                  <a:gd name="T42" fmla="*/ 180 w 420"/>
                  <a:gd name="T43" fmla="*/ 277 h 335"/>
                  <a:gd name="T44" fmla="*/ 189 w 420"/>
                  <a:gd name="T45" fmla="*/ 246 h 335"/>
                  <a:gd name="T46" fmla="*/ 197 w 420"/>
                  <a:gd name="T47" fmla="*/ 253 h 335"/>
                  <a:gd name="T48" fmla="*/ 206 w 420"/>
                  <a:gd name="T49" fmla="*/ 252 h 335"/>
                  <a:gd name="T50" fmla="*/ 214 w 420"/>
                  <a:gd name="T51" fmla="*/ 225 h 335"/>
                  <a:gd name="T52" fmla="*/ 223 w 420"/>
                  <a:gd name="T53" fmla="*/ 201 h 335"/>
                  <a:gd name="T54" fmla="*/ 232 w 420"/>
                  <a:gd name="T55" fmla="*/ 191 h 335"/>
                  <a:gd name="T56" fmla="*/ 240 w 420"/>
                  <a:gd name="T57" fmla="*/ 164 h 335"/>
                  <a:gd name="T58" fmla="*/ 249 w 420"/>
                  <a:gd name="T59" fmla="*/ 163 h 335"/>
                  <a:gd name="T60" fmla="*/ 257 w 420"/>
                  <a:gd name="T61" fmla="*/ 219 h 335"/>
                  <a:gd name="T62" fmla="*/ 266 w 420"/>
                  <a:gd name="T63" fmla="*/ 204 h 335"/>
                  <a:gd name="T64" fmla="*/ 274 w 420"/>
                  <a:gd name="T65" fmla="*/ 201 h 335"/>
                  <a:gd name="T66" fmla="*/ 283 w 420"/>
                  <a:gd name="T67" fmla="*/ 194 h 335"/>
                  <a:gd name="T68" fmla="*/ 292 w 420"/>
                  <a:gd name="T69" fmla="*/ 205 h 335"/>
                  <a:gd name="T70" fmla="*/ 300 w 420"/>
                  <a:gd name="T71" fmla="*/ 208 h 335"/>
                  <a:gd name="T72" fmla="*/ 309 w 420"/>
                  <a:gd name="T73" fmla="*/ 315 h 335"/>
                  <a:gd name="T74" fmla="*/ 317 w 420"/>
                  <a:gd name="T75" fmla="*/ 307 h 335"/>
                  <a:gd name="T76" fmla="*/ 326 w 420"/>
                  <a:gd name="T77" fmla="*/ 298 h 335"/>
                  <a:gd name="T78" fmla="*/ 334 w 420"/>
                  <a:gd name="T79" fmla="*/ 280 h 335"/>
                  <a:gd name="T80" fmla="*/ 343 w 420"/>
                  <a:gd name="T81" fmla="*/ 252 h 335"/>
                  <a:gd name="T82" fmla="*/ 352 w 420"/>
                  <a:gd name="T83" fmla="*/ 226 h 335"/>
                  <a:gd name="T84" fmla="*/ 360 w 420"/>
                  <a:gd name="T85" fmla="*/ 215 h 335"/>
                  <a:gd name="T86" fmla="*/ 369 w 420"/>
                  <a:gd name="T87" fmla="*/ 217 h 335"/>
                  <a:gd name="T88" fmla="*/ 377 w 420"/>
                  <a:gd name="T89" fmla="*/ 232 h 335"/>
                  <a:gd name="T90" fmla="*/ 386 w 420"/>
                  <a:gd name="T91" fmla="*/ 220 h 335"/>
                  <a:gd name="T92" fmla="*/ 394 w 420"/>
                  <a:gd name="T93" fmla="*/ 190 h 335"/>
                  <a:gd name="T94" fmla="*/ 403 w 420"/>
                  <a:gd name="T95" fmla="*/ 207 h 335"/>
                  <a:gd name="T96" fmla="*/ 412 w 420"/>
                  <a:gd name="T97" fmla="*/ 248 h 335"/>
                  <a:gd name="T98" fmla="*/ 420 w 420"/>
                  <a:gd name="T99" fmla="*/ 241 h 3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335">
                    <a:moveTo>
                      <a:pt x="0" y="0"/>
                    </a:moveTo>
                    <a:lnTo>
                      <a:pt x="9" y="116"/>
                    </a:lnTo>
                    <a:lnTo>
                      <a:pt x="18" y="124"/>
                    </a:lnTo>
                    <a:lnTo>
                      <a:pt x="26" y="130"/>
                    </a:lnTo>
                    <a:lnTo>
                      <a:pt x="35" y="121"/>
                    </a:lnTo>
                    <a:lnTo>
                      <a:pt x="43" y="116"/>
                    </a:lnTo>
                    <a:lnTo>
                      <a:pt x="52" y="134"/>
                    </a:lnTo>
                    <a:lnTo>
                      <a:pt x="60" y="128"/>
                    </a:lnTo>
                    <a:lnTo>
                      <a:pt x="69" y="101"/>
                    </a:lnTo>
                    <a:lnTo>
                      <a:pt x="78" y="93"/>
                    </a:lnTo>
                    <a:lnTo>
                      <a:pt x="86" y="104"/>
                    </a:lnTo>
                    <a:lnTo>
                      <a:pt x="94" y="111"/>
                    </a:lnTo>
                    <a:lnTo>
                      <a:pt x="103" y="84"/>
                    </a:lnTo>
                    <a:lnTo>
                      <a:pt x="112" y="61"/>
                    </a:lnTo>
                    <a:lnTo>
                      <a:pt x="120" y="43"/>
                    </a:lnTo>
                    <a:lnTo>
                      <a:pt x="129" y="52"/>
                    </a:lnTo>
                    <a:lnTo>
                      <a:pt x="137" y="201"/>
                    </a:lnTo>
                    <a:lnTo>
                      <a:pt x="146" y="335"/>
                    </a:lnTo>
                    <a:lnTo>
                      <a:pt x="154" y="318"/>
                    </a:lnTo>
                    <a:lnTo>
                      <a:pt x="163" y="298"/>
                    </a:lnTo>
                    <a:lnTo>
                      <a:pt x="172" y="283"/>
                    </a:lnTo>
                    <a:lnTo>
                      <a:pt x="180" y="277"/>
                    </a:lnTo>
                    <a:lnTo>
                      <a:pt x="189" y="246"/>
                    </a:lnTo>
                    <a:lnTo>
                      <a:pt x="197" y="253"/>
                    </a:lnTo>
                    <a:lnTo>
                      <a:pt x="206" y="252"/>
                    </a:lnTo>
                    <a:lnTo>
                      <a:pt x="214" y="225"/>
                    </a:lnTo>
                    <a:lnTo>
                      <a:pt x="223" y="201"/>
                    </a:lnTo>
                    <a:lnTo>
                      <a:pt x="232" y="191"/>
                    </a:lnTo>
                    <a:lnTo>
                      <a:pt x="240" y="164"/>
                    </a:lnTo>
                    <a:lnTo>
                      <a:pt x="249" y="163"/>
                    </a:lnTo>
                    <a:lnTo>
                      <a:pt x="257" y="219"/>
                    </a:lnTo>
                    <a:lnTo>
                      <a:pt x="266" y="204"/>
                    </a:lnTo>
                    <a:lnTo>
                      <a:pt x="274" y="201"/>
                    </a:lnTo>
                    <a:lnTo>
                      <a:pt x="283" y="194"/>
                    </a:lnTo>
                    <a:lnTo>
                      <a:pt x="292" y="205"/>
                    </a:lnTo>
                    <a:lnTo>
                      <a:pt x="300" y="208"/>
                    </a:lnTo>
                    <a:lnTo>
                      <a:pt x="309" y="315"/>
                    </a:lnTo>
                    <a:lnTo>
                      <a:pt x="317" y="307"/>
                    </a:lnTo>
                    <a:lnTo>
                      <a:pt x="326" y="298"/>
                    </a:lnTo>
                    <a:lnTo>
                      <a:pt x="334" y="280"/>
                    </a:lnTo>
                    <a:lnTo>
                      <a:pt x="343" y="252"/>
                    </a:lnTo>
                    <a:lnTo>
                      <a:pt x="352" y="226"/>
                    </a:lnTo>
                    <a:lnTo>
                      <a:pt x="360" y="215"/>
                    </a:lnTo>
                    <a:lnTo>
                      <a:pt x="369" y="217"/>
                    </a:lnTo>
                    <a:lnTo>
                      <a:pt x="377" y="232"/>
                    </a:lnTo>
                    <a:lnTo>
                      <a:pt x="386" y="220"/>
                    </a:lnTo>
                    <a:lnTo>
                      <a:pt x="394" y="190"/>
                    </a:lnTo>
                    <a:lnTo>
                      <a:pt x="403" y="207"/>
                    </a:lnTo>
                    <a:lnTo>
                      <a:pt x="412" y="248"/>
                    </a:lnTo>
                    <a:lnTo>
                      <a:pt x="420" y="241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65" name="Freeform 43"/>
              <p:cNvSpPr>
                <a:spLocks/>
              </p:cNvSpPr>
              <p:nvPr/>
            </p:nvSpPr>
            <p:spPr bwMode="auto">
              <a:xfrm>
                <a:off x="4200525" y="2514600"/>
                <a:ext cx="666750" cy="347663"/>
              </a:xfrm>
              <a:custGeom>
                <a:avLst/>
                <a:gdLst>
                  <a:gd name="T0" fmla="*/ 0 w 420"/>
                  <a:gd name="T1" fmla="*/ 0 h 219"/>
                  <a:gd name="T2" fmla="*/ 9 w 420"/>
                  <a:gd name="T3" fmla="*/ 16 h 219"/>
                  <a:gd name="T4" fmla="*/ 17 w 420"/>
                  <a:gd name="T5" fmla="*/ 32 h 219"/>
                  <a:gd name="T6" fmla="*/ 26 w 420"/>
                  <a:gd name="T7" fmla="*/ 25 h 219"/>
                  <a:gd name="T8" fmla="*/ 34 w 420"/>
                  <a:gd name="T9" fmla="*/ 25 h 219"/>
                  <a:gd name="T10" fmla="*/ 43 w 420"/>
                  <a:gd name="T11" fmla="*/ 74 h 219"/>
                  <a:gd name="T12" fmla="*/ 52 w 420"/>
                  <a:gd name="T13" fmla="*/ 26 h 219"/>
                  <a:gd name="T14" fmla="*/ 60 w 420"/>
                  <a:gd name="T15" fmla="*/ 117 h 219"/>
                  <a:gd name="T16" fmla="*/ 69 w 420"/>
                  <a:gd name="T17" fmla="*/ 155 h 219"/>
                  <a:gd name="T18" fmla="*/ 77 w 420"/>
                  <a:gd name="T19" fmla="*/ 156 h 219"/>
                  <a:gd name="T20" fmla="*/ 86 w 420"/>
                  <a:gd name="T21" fmla="*/ 147 h 219"/>
                  <a:gd name="T22" fmla="*/ 94 w 420"/>
                  <a:gd name="T23" fmla="*/ 145 h 219"/>
                  <a:gd name="T24" fmla="*/ 103 w 420"/>
                  <a:gd name="T25" fmla="*/ 150 h 219"/>
                  <a:gd name="T26" fmla="*/ 112 w 420"/>
                  <a:gd name="T27" fmla="*/ 170 h 219"/>
                  <a:gd name="T28" fmla="*/ 120 w 420"/>
                  <a:gd name="T29" fmla="*/ 154 h 219"/>
                  <a:gd name="T30" fmla="*/ 129 w 420"/>
                  <a:gd name="T31" fmla="*/ 155 h 219"/>
                  <a:gd name="T32" fmla="*/ 137 w 420"/>
                  <a:gd name="T33" fmla="*/ 219 h 219"/>
                  <a:gd name="T34" fmla="*/ 146 w 420"/>
                  <a:gd name="T35" fmla="*/ 214 h 219"/>
                  <a:gd name="T36" fmla="*/ 154 w 420"/>
                  <a:gd name="T37" fmla="*/ 207 h 219"/>
                  <a:gd name="T38" fmla="*/ 163 w 420"/>
                  <a:gd name="T39" fmla="*/ 198 h 219"/>
                  <a:gd name="T40" fmla="*/ 172 w 420"/>
                  <a:gd name="T41" fmla="*/ 199 h 219"/>
                  <a:gd name="T42" fmla="*/ 180 w 420"/>
                  <a:gd name="T43" fmla="*/ 173 h 219"/>
                  <a:gd name="T44" fmla="*/ 189 w 420"/>
                  <a:gd name="T45" fmla="*/ 193 h 219"/>
                  <a:gd name="T46" fmla="*/ 197 w 420"/>
                  <a:gd name="T47" fmla="*/ 157 h 219"/>
                  <a:gd name="T48" fmla="*/ 205 w 420"/>
                  <a:gd name="T49" fmla="*/ 135 h 219"/>
                  <a:gd name="T50" fmla="*/ 214 w 420"/>
                  <a:gd name="T51" fmla="*/ 128 h 219"/>
                  <a:gd name="T52" fmla="*/ 223 w 420"/>
                  <a:gd name="T53" fmla="*/ 151 h 219"/>
                  <a:gd name="T54" fmla="*/ 231 w 420"/>
                  <a:gd name="T55" fmla="*/ 143 h 219"/>
                  <a:gd name="T56" fmla="*/ 240 w 420"/>
                  <a:gd name="T57" fmla="*/ 127 h 219"/>
                  <a:gd name="T58" fmla="*/ 248 w 420"/>
                  <a:gd name="T59" fmla="*/ 111 h 219"/>
                  <a:gd name="T60" fmla="*/ 257 w 420"/>
                  <a:gd name="T61" fmla="*/ 126 h 219"/>
                  <a:gd name="T62" fmla="*/ 265 w 420"/>
                  <a:gd name="T63" fmla="*/ 138 h 219"/>
                  <a:gd name="T64" fmla="*/ 274 w 420"/>
                  <a:gd name="T65" fmla="*/ 145 h 219"/>
                  <a:gd name="T66" fmla="*/ 283 w 420"/>
                  <a:gd name="T67" fmla="*/ 150 h 219"/>
                  <a:gd name="T68" fmla="*/ 291 w 420"/>
                  <a:gd name="T69" fmla="*/ 206 h 219"/>
                  <a:gd name="T70" fmla="*/ 300 w 420"/>
                  <a:gd name="T71" fmla="*/ 172 h 219"/>
                  <a:gd name="T72" fmla="*/ 308 w 420"/>
                  <a:gd name="T73" fmla="*/ 132 h 219"/>
                  <a:gd name="T74" fmla="*/ 317 w 420"/>
                  <a:gd name="T75" fmla="*/ 107 h 219"/>
                  <a:gd name="T76" fmla="*/ 325 w 420"/>
                  <a:gd name="T77" fmla="*/ 119 h 219"/>
                  <a:gd name="T78" fmla="*/ 334 w 420"/>
                  <a:gd name="T79" fmla="*/ 96 h 219"/>
                  <a:gd name="T80" fmla="*/ 343 w 420"/>
                  <a:gd name="T81" fmla="*/ 71 h 219"/>
                  <a:gd name="T82" fmla="*/ 351 w 420"/>
                  <a:gd name="T83" fmla="*/ 55 h 219"/>
                  <a:gd name="T84" fmla="*/ 360 w 420"/>
                  <a:gd name="T85" fmla="*/ 35 h 219"/>
                  <a:gd name="T86" fmla="*/ 368 w 420"/>
                  <a:gd name="T87" fmla="*/ 29 h 219"/>
                  <a:gd name="T88" fmla="*/ 377 w 420"/>
                  <a:gd name="T89" fmla="*/ 85 h 219"/>
                  <a:gd name="T90" fmla="*/ 385 w 420"/>
                  <a:gd name="T91" fmla="*/ 68 h 219"/>
                  <a:gd name="T92" fmla="*/ 394 w 420"/>
                  <a:gd name="T93" fmla="*/ 83 h 219"/>
                  <a:gd name="T94" fmla="*/ 403 w 420"/>
                  <a:gd name="T95" fmla="*/ 67 h 219"/>
                  <a:gd name="T96" fmla="*/ 411 w 420"/>
                  <a:gd name="T97" fmla="*/ 90 h 219"/>
                  <a:gd name="T98" fmla="*/ 420 w 420"/>
                  <a:gd name="T99" fmla="*/ 62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219">
                    <a:moveTo>
                      <a:pt x="0" y="0"/>
                    </a:moveTo>
                    <a:lnTo>
                      <a:pt x="9" y="16"/>
                    </a:lnTo>
                    <a:lnTo>
                      <a:pt x="17" y="32"/>
                    </a:lnTo>
                    <a:lnTo>
                      <a:pt x="26" y="25"/>
                    </a:lnTo>
                    <a:lnTo>
                      <a:pt x="34" y="25"/>
                    </a:lnTo>
                    <a:lnTo>
                      <a:pt x="43" y="74"/>
                    </a:lnTo>
                    <a:lnTo>
                      <a:pt x="52" y="26"/>
                    </a:lnTo>
                    <a:lnTo>
                      <a:pt x="60" y="117"/>
                    </a:lnTo>
                    <a:lnTo>
                      <a:pt x="69" y="155"/>
                    </a:lnTo>
                    <a:lnTo>
                      <a:pt x="77" y="156"/>
                    </a:lnTo>
                    <a:lnTo>
                      <a:pt x="86" y="147"/>
                    </a:lnTo>
                    <a:lnTo>
                      <a:pt x="94" y="145"/>
                    </a:lnTo>
                    <a:lnTo>
                      <a:pt x="103" y="150"/>
                    </a:lnTo>
                    <a:lnTo>
                      <a:pt x="112" y="170"/>
                    </a:lnTo>
                    <a:lnTo>
                      <a:pt x="120" y="154"/>
                    </a:lnTo>
                    <a:lnTo>
                      <a:pt x="129" y="155"/>
                    </a:lnTo>
                    <a:lnTo>
                      <a:pt x="137" y="219"/>
                    </a:lnTo>
                    <a:lnTo>
                      <a:pt x="146" y="214"/>
                    </a:lnTo>
                    <a:lnTo>
                      <a:pt x="154" y="207"/>
                    </a:lnTo>
                    <a:lnTo>
                      <a:pt x="163" y="198"/>
                    </a:lnTo>
                    <a:lnTo>
                      <a:pt x="172" y="199"/>
                    </a:lnTo>
                    <a:lnTo>
                      <a:pt x="180" y="173"/>
                    </a:lnTo>
                    <a:lnTo>
                      <a:pt x="189" y="193"/>
                    </a:lnTo>
                    <a:lnTo>
                      <a:pt x="197" y="157"/>
                    </a:lnTo>
                    <a:lnTo>
                      <a:pt x="205" y="135"/>
                    </a:lnTo>
                    <a:lnTo>
                      <a:pt x="214" y="128"/>
                    </a:lnTo>
                    <a:lnTo>
                      <a:pt x="223" y="151"/>
                    </a:lnTo>
                    <a:lnTo>
                      <a:pt x="231" y="143"/>
                    </a:lnTo>
                    <a:lnTo>
                      <a:pt x="240" y="127"/>
                    </a:lnTo>
                    <a:lnTo>
                      <a:pt x="248" y="111"/>
                    </a:lnTo>
                    <a:lnTo>
                      <a:pt x="257" y="126"/>
                    </a:lnTo>
                    <a:lnTo>
                      <a:pt x="265" y="138"/>
                    </a:lnTo>
                    <a:lnTo>
                      <a:pt x="274" y="145"/>
                    </a:lnTo>
                    <a:lnTo>
                      <a:pt x="283" y="150"/>
                    </a:lnTo>
                    <a:lnTo>
                      <a:pt x="291" y="206"/>
                    </a:lnTo>
                    <a:lnTo>
                      <a:pt x="300" y="172"/>
                    </a:lnTo>
                    <a:lnTo>
                      <a:pt x="308" y="132"/>
                    </a:lnTo>
                    <a:lnTo>
                      <a:pt x="317" y="107"/>
                    </a:lnTo>
                    <a:lnTo>
                      <a:pt x="325" y="119"/>
                    </a:lnTo>
                    <a:lnTo>
                      <a:pt x="334" y="96"/>
                    </a:lnTo>
                    <a:lnTo>
                      <a:pt x="343" y="71"/>
                    </a:lnTo>
                    <a:lnTo>
                      <a:pt x="351" y="55"/>
                    </a:lnTo>
                    <a:lnTo>
                      <a:pt x="360" y="35"/>
                    </a:lnTo>
                    <a:lnTo>
                      <a:pt x="368" y="29"/>
                    </a:lnTo>
                    <a:lnTo>
                      <a:pt x="377" y="85"/>
                    </a:lnTo>
                    <a:lnTo>
                      <a:pt x="385" y="68"/>
                    </a:lnTo>
                    <a:lnTo>
                      <a:pt x="394" y="83"/>
                    </a:lnTo>
                    <a:lnTo>
                      <a:pt x="403" y="67"/>
                    </a:lnTo>
                    <a:lnTo>
                      <a:pt x="411" y="90"/>
                    </a:lnTo>
                    <a:lnTo>
                      <a:pt x="420" y="62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66" name="Freeform 44"/>
              <p:cNvSpPr>
                <a:spLocks/>
              </p:cNvSpPr>
              <p:nvPr/>
            </p:nvSpPr>
            <p:spPr bwMode="auto">
              <a:xfrm>
                <a:off x="4867275" y="2371725"/>
                <a:ext cx="665163" cy="303213"/>
              </a:xfrm>
              <a:custGeom>
                <a:avLst/>
                <a:gdLst>
                  <a:gd name="T0" fmla="*/ 0 w 419"/>
                  <a:gd name="T1" fmla="*/ 152 h 191"/>
                  <a:gd name="T2" fmla="*/ 8 w 419"/>
                  <a:gd name="T3" fmla="*/ 138 h 191"/>
                  <a:gd name="T4" fmla="*/ 17 w 419"/>
                  <a:gd name="T5" fmla="*/ 146 h 191"/>
                  <a:gd name="T6" fmla="*/ 25 w 419"/>
                  <a:gd name="T7" fmla="*/ 120 h 191"/>
                  <a:gd name="T8" fmla="*/ 34 w 419"/>
                  <a:gd name="T9" fmla="*/ 92 h 191"/>
                  <a:gd name="T10" fmla="*/ 43 w 419"/>
                  <a:gd name="T11" fmla="*/ 73 h 191"/>
                  <a:gd name="T12" fmla="*/ 51 w 419"/>
                  <a:gd name="T13" fmla="*/ 60 h 191"/>
                  <a:gd name="T14" fmla="*/ 60 w 419"/>
                  <a:gd name="T15" fmla="*/ 44 h 191"/>
                  <a:gd name="T16" fmla="*/ 68 w 419"/>
                  <a:gd name="T17" fmla="*/ 50 h 191"/>
                  <a:gd name="T18" fmla="*/ 77 w 419"/>
                  <a:gd name="T19" fmla="*/ 62 h 191"/>
                  <a:gd name="T20" fmla="*/ 85 w 419"/>
                  <a:gd name="T21" fmla="*/ 67 h 191"/>
                  <a:gd name="T22" fmla="*/ 94 w 419"/>
                  <a:gd name="T23" fmla="*/ 68 h 191"/>
                  <a:gd name="T24" fmla="*/ 103 w 419"/>
                  <a:gd name="T25" fmla="*/ 77 h 191"/>
                  <a:gd name="T26" fmla="*/ 111 w 419"/>
                  <a:gd name="T27" fmla="*/ 66 h 191"/>
                  <a:gd name="T28" fmla="*/ 120 w 419"/>
                  <a:gd name="T29" fmla="*/ 57 h 191"/>
                  <a:gd name="T30" fmla="*/ 128 w 419"/>
                  <a:gd name="T31" fmla="*/ 38 h 191"/>
                  <a:gd name="T32" fmla="*/ 137 w 419"/>
                  <a:gd name="T33" fmla="*/ 38 h 191"/>
                  <a:gd name="T34" fmla="*/ 145 w 419"/>
                  <a:gd name="T35" fmla="*/ 32 h 191"/>
                  <a:gd name="T36" fmla="*/ 154 w 419"/>
                  <a:gd name="T37" fmla="*/ 6 h 191"/>
                  <a:gd name="T38" fmla="*/ 163 w 419"/>
                  <a:gd name="T39" fmla="*/ 0 h 191"/>
                  <a:gd name="T40" fmla="*/ 171 w 419"/>
                  <a:gd name="T41" fmla="*/ 25 h 191"/>
                  <a:gd name="T42" fmla="*/ 180 w 419"/>
                  <a:gd name="T43" fmla="*/ 26 h 191"/>
                  <a:gd name="T44" fmla="*/ 188 w 419"/>
                  <a:gd name="T45" fmla="*/ 6 h 191"/>
                  <a:gd name="T46" fmla="*/ 197 w 419"/>
                  <a:gd name="T47" fmla="*/ 34 h 191"/>
                  <a:gd name="T48" fmla="*/ 205 w 419"/>
                  <a:gd name="T49" fmla="*/ 5 h 191"/>
                  <a:gd name="T50" fmla="*/ 214 w 419"/>
                  <a:gd name="T51" fmla="*/ 48 h 191"/>
                  <a:gd name="T52" fmla="*/ 223 w 419"/>
                  <a:gd name="T53" fmla="*/ 44 h 191"/>
                  <a:gd name="T54" fmla="*/ 231 w 419"/>
                  <a:gd name="T55" fmla="*/ 25 h 191"/>
                  <a:gd name="T56" fmla="*/ 240 w 419"/>
                  <a:gd name="T57" fmla="*/ 10 h 191"/>
                  <a:gd name="T58" fmla="*/ 248 w 419"/>
                  <a:gd name="T59" fmla="*/ 58 h 191"/>
                  <a:gd name="T60" fmla="*/ 257 w 419"/>
                  <a:gd name="T61" fmla="*/ 43 h 191"/>
                  <a:gd name="T62" fmla="*/ 265 w 419"/>
                  <a:gd name="T63" fmla="*/ 67 h 191"/>
                  <a:gd name="T64" fmla="*/ 274 w 419"/>
                  <a:gd name="T65" fmla="*/ 60 h 191"/>
                  <a:gd name="T66" fmla="*/ 283 w 419"/>
                  <a:gd name="T67" fmla="*/ 39 h 191"/>
                  <a:gd name="T68" fmla="*/ 291 w 419"/>
                  <a:gd name="T69" fmla="*/ 41 h 191"/>
                  <a:gd name="T70" fmla="*/ 300 w 419"/>
                  <a:gd name="T71" fmla="*/ 60 h 191"/>
                  <a:gd name="T72" fmla="*/ 308 w 419"/>
                  <a:gd name="T73" fmla="*/ 28 h 191"/>
                  <a:gd name="T74" fmla="*/ 317 w 419"/>
                  <a:gd name="T75" fmla="*/ 46 h 191"/>
                  <a:gd name="T76" fmla="*/ 325 w 419"/>
                  <a:gd name="T77" fmla="*/ 85 h 191"/>
                  <a:gd name="T78" fmla="*/ 334 w 419"/>
                  <a:gd name="T79" fmla="*/ 138 h 191"/>
                  <a:gd name="T80" fmla="*/ 342 w 419"/>
                  <a:gd name="T81" fmla="*/ 145 h 191"/>
                  <a:gd name="T82" fmla="*/ 351 w 419"/>
                  <a:gd name="T83" fmla="*/ 191 h 191"/>
                  <a:gd name="T84" fmla="*/ 359 w 419"/>
                  <a:gd name="T85" fmla="*/ 169 h 191"/>
                  <a:gd name="T86" fmla="*/ 368 w 419"/>
                  <a:gd name="T87" fmla="*/ 129 h 191"/>
                  <a:gd name="T88" fmla="*/ 377 w 419"/>
                  <a:gd name="T89" fmla="*/ 104 h 191"/>
                  <a:gd name="T90" fmla="*/ 385 w 419"/>
                  <a:gd name="T91" fmla="*/ 68 h 191"/>
                  <a:gd name="T92" fmla="*/ 394 w 419"/>
                  <a:gd name="T93" fmla="*/ 63 h 191"/>
                  <a:gd name="T94" fmla="*/ 402 w 419"/>
                  <a:gd name="T95" fmla="*/ 83 h 191"/>
                  <a:gd name="T96" fmla="*/ 411 w 419"/>
                  <a:gd name="T97" fmla="*/ 71 h 191"/>
                  <a:gd name="T98" fmla="*/ 419 w 419"/>
                  <a:gd name="T99" fmla="*/ 47 h 1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191">
                    <a:moveTo>
                      <a:pt x="0" y="152"/>
                    </a:moveTo>
                    <a:lnTo>
                      <a:pt x="8" y="138"/>
                    </a:lnTo>
                    <a:lnTo>
                      <a:pt x="17" y="146"/>
                    </a:lnTo>
                    <a:lnTo>
                      <a:pt x="25" y="120"/>
                    </a:lnTo>
                    <a:lnTo>
                      <a:pt x="34" y="92"/>
                    </a:lnTo>
                    <a:lnTo>
                      <a:pt x="43" y="73"/>
                    </a:lnTo>
                    <a:lnTo>
                      <a:pt x="51" y="60"/>
                    </a:lnTo>
                    <a:lnTo>
                      <a:pt x="60" y="44"/>
                    </a:lnTo>
                    <a:lnTo>
                      <a:pt x="68" y="50"/>
                    </a:lnTo>
                    <a:lnTo>
                      <a:pt x="77" y="62"/>
                    </a:lnTo>
                    <a:lnTo>
                      <a:pt x="85" y="67"/>
                    </a:lnTo>
                    <a:lnTo>
                      <a:pt x="94" y="68"/>
                    </a:lnTo>
                    <a:lnTo>
                      <a:pt x="103" y="77"/>
                    </a:lnTo>
                    <a:lnTo>
                      <a:pt x="111" y="66"/>
                    </a:lnTo>
                    <a:lnTo>
                      <a:pt x="120" y="57"/>
                    </a:lnTo>
                    <a:lnTo>
                      <a:pt x="128" y="38"/>
                    </a:lnTo>
                    <a:lnTo>
                      <a:pt x="137" y="38"/>
                    </a:lnTo>
                    <a:lnTo>
                      <a:pt x="145" y="32"/>
                    </a:lnTo>
                    <a:lnTo>
                      <a:pt x="154" y="6"/>
                    </a:lnTo>
                    <a:lnTo>
                      <a:pt x="163" y="0"/>
                    </a:lnTo>
                    <a:lnTo>
                      <a:pt x="171" y="25"/>
                    </a:lnTo>
                    <a:lnTo>
                      <a:pt x="180" y="26"/>
                    </a:lnTo>
                    <a:lnTo>
                      <a:pt x="188" y="6"/>
                    </a:lnTo>
                    <a:lnTo>
                      <a:pt x="197" y="34"/>
                    </a:lnTo>
                    <a:lnTo>
                      <a:pt x="205" y="5"/>
                    </a:lnTo>
                    <a:lnTo>
                      <a:pt x="214" y="48"/>
                    </a:lnTo>
                    <a:lnTo>
                      <a:pt x="223" y="44"/>
                    </a:lnTo>
                    <a:lnTo>
                      <a:pt x="231" y="25"/>
                    </a:lnTo>
                    <a:lnTo>
                      <a:pt x="240" y="10"/>
                    </a:lnTo>
                    <a:lnTo>
                      <a:pt x="248" y="58"/>
                    </a:lnTo>
                    <a:lnTo>
                      <a:pt x="257" y="43"/>
                    </a:lnTo>
                    <a:lnTo>
                      <a:pt x="265" y="67"/>
                    </a:lnTo>
                    <a:lnTo>
                      <a:pt x="274" y="60"/>
                    </a:lnTo>
                    <a:lnTo>
                      <a:pt x="283" y="39"/>
                    </a:lnTo>
                    <a:lnTo>
                      <a:pt x="291" y="41"/>
                    </a:lnTo>
                    <a:lnTo>
                      <a:pt x="300" y="60"/>
                    </a:lnTo>
                    <a:lnTo>
                      <a:pt x="308" y="28"/>
                    </a:lnTo>
                    <a:lnTo>
                      <a:pt x="317" y="46"/>
                    </a:lnTo>
                    <a:lnTo>
                      <a:pt x="325" y="85"/>
                    </a:lnTo>
                    <a:lnTo>
                      <a:pt x="334" y="138"/>
                    </a:lnTo>
                    <a:lnTo>
                      <a:pt x="342" y="145"/>
                    </a:lnTo>
                    <a:lnTo>
                      <a:pt x="351" y="191"/>
                    </a:lnTo>
                    <a:lnTo>
                      <a:pt x="359" y="169"/>
                    </a:lnTo>
                    <a:lnTo>
                      <a:pt x="368" y="129"/>
                    </a:lnTo>
                    <a:lnTo>
                      <a:pt x="377" y="104"/>
                    </a:lnTo>
                    <a:lnTo>
                      <a:pt x="385" y="68"/>
                    </a:lnTo>
                    <a:lnTo>
                      <a:pt x="394" y="63"/>
                    </a:lnTo>
                    <a:lnTo>
                      <a:pt x="402" y="83"/>
                    </a:lnTo>
                    <a:lnTo>
                      <a:pt x="411" y="71"/>
                    </a:lnTo>
                    <a:lnTo>
                      <a:pt x="419" y="47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67" name="Freeform 45"/>
              <p:cNvSpPr>
                <a:spLocks/>
              </p:cNvSpPr>
              <p:nvPr/>
            </p:nvSpPr>
            <p:spPr bwMode="auto">
              <a:xfrm>
                <a:off x="5532438" y="2379663"/>
                <a:ext cx="204788" cy="69850"/>
              </a:xfrm>
              <a:custGeom>
                <a:avLst/>
                <a:gdLst>
                  <a:gd name="T0" fmla="*/ 0 w 129"/>
                  <a:gd name="T1" fmla="*/ 42 h 44"/>
                  <a:gd name="T2" fmla="*/ 9 w 129"/>
                  <a:gd name="T3" fmla="*/ 16 h 44"/>
                  <a:gd name="T4" fmla="*/ 18 w 129"/>
                  <a:gd name="T5" fmla="*/ 1 h 44"/>
                  <a:gd name="T6" fmla="*/ 26 w 129"/>
                  <a:gd name="T7" fmla="*/ 11 h 44"/>
                  <a:gd name="T8" fmla="*/ 35 w 129"/>
                  <a:gd name="T9" fmla="*/ 44 h 44"/>
                  <a:gd name="T10" fmla="*/ 43 w 129"/>
                  <a:gd name="T11" fmla="*/ 40 h 44"/>
                  <a:gd name="T12" fmla="*/ 52 w 129"/>
                  <a:gd name="T13" fmla="*/ 10 h 44"/>
                  <a:gd name="T14" fmla="*/ 60 w 129"/>
                  <a:gd name="T15" fmla="*/ 18 h 44"/>
                  <a:gd name="T16" fmla="*/ 69 w 129"/>
                  <a:gd name="T17" fmla="*/ 11 h 44"/>
                  <a:gd name="T18" fmla="*/ 78 w 129"/>
                  <a:gd name="T19" fmla="*/ 26 h 44"/>
                  <a:gd name="T20" fmla="*/ 86 w 129"/>
                  <a:gd name="T21" fmla="*/ 33 h 44"/>
                  <a:gd name="T22" fmla="*/ 95 w 129"/>
                  <a:gd name="T23" fmla="*/ 42 h 44"/>
                  <a:gd name="T24" fmla="*/ 103 w 129"/>
                  <a:gd name="T25" fmla="*/ 31 h 44"/>
                  <a:gd name="T26" fmla="*/ 112 w 129"/>
                  <a:gd name="T27" fmla="*/ 21 h 44"/>
                  <a:gd name="T28" fmla="*/ 120 w 129"/>
                  <a:gd name="T29" fmla="*/ 5 h 44"/>
                  <a:gd name="T30" fmla="*/ 129 w 129"/>
                  <a:gd name="T31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9" h="44">
                    <a:moveTo>
                      <a:pt x="0" y="42"/>
                    </a:moveTo>
                    <a:lnTo>
                      <a:pt x="9" y="16"/>
                    </a:lnTo>
                    <a:lnTo>
                      <a:pt x="18" y="1"/>
                    </a:lnTo>
                    <a:lnTo>
                      <a:pt x="26" y="11"/>
                    </a:lnTo>
                    <a:lnTo>
                      <a:pt x="35" y="44"/>
                    </a:lnTo>
                    <a:lnTo>
                      <a:pt x="43" y="40"/>
                    </a:lnTo>
                    <a:lnTo>
                      <a:pt x="52" y="10"/>
                    </a:lnTo>
                    <a:lnTo>
                      <a:pt x="60" y="18"/>
                    </a:lnTo>
                    <a:lnTo>
                      <a:pt x="69" y="11"/>
                    </a:lnTo>
                    <a:lnTo>
                      <a:pt x="78" y="26"/>
                    </a:lnTo>
                    <a:lnTo>
                      <a:pt x="86" y="33"/>
                    </a:lnTo>
                    <a:lnTo>
                      <a:pt x="95" y="42"/>
                    </a:lnTo>
                    <a:lnTo>
                      <a:pt x="103" y="31"/>
                    </a:lnTo>
                    <a:lnTo>
                      <a:pt x="112" y="21"/>
                    </a:lnTo>
                    <a:lnTo>
                      <a:pt x="120" y="5"/>
                    </a:lnTo>
                    <a:lnTo>
                      <a:pt x="129" y="0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68" name="Freeform 46"/>
              <p:cNvSpPr>
                <a:spLocks/>
              </p:cNvSpPr>
              <p:nvPr/>
            </p:nvSpPr>
            <p:spPr bwMode="auto">
              <a:xfrm>
                <a:off x="3533775" y="2414588"/>
                <a:ext cx="666750" cy="193675"/>
              </a:xfrm>
              <a:custGeom>
                <a:avLst/>
                <a:gdLst>
                  <a:gd name="T0" fmla="*/ 0 w 420"/>
                  <a:gd name="T1" fmla="*/ 122 h 122"/>
                  <a:gd name="T2" fmla="*/ 9 w 420"/>
                  <a:gd name="T3" fmla="*/ 86 h 122"/>
                  <a:gd name="T4" fmla="*/ 18 w 420"/>
                  <a:gd name="T5" fmla="*/ 81 h 122"/>
                  <a:gd name="T6" fmla="*/ 26 w 420"/>
                  <a:gd name="T7" fmla="*/ 68 h 122"/>
                  <a:gd name="T8" fmla="*/ 35 w 420"/>
                  <a:gd name="T9" fmla="*/ 76 h 122"/>
                  <a:gd name="T10" fmla="*/ 43 w 420"/>
                  <a:gd name="T11" fmla="*/ 63 h 122"/>
                  <a:gd name="T12" fmla="*/ 52 w 420"/>
                  <a:gd name="T13" fmla="*/ 58 h 122"/>
                  <a:gd name="T14" fmla="*/ 60 w 420"/>
                  <a:gd name="T15" fmla="*/ 56 h 122"/>
                  <a:gd name="T16" fmla="*/ 69 w 420"/>
                  <a:gd name="T17" fmla="*/ 47 h 122"/>
                  <a:gd name="T18" fmla="*/ 78 w 420"/>
                  <a:gd name="T19" fmla="*/ 47 h 122"/>
                  <a:gd name="T20" fmla="*/ 86 w 420"/>
                  <a:gd name="T21" fmla="*/ 35 h 122"/>
                  <a:gd name="T22" fmla="*/ 94 w 420"/>
                  <a:gd name="T23" fmla="*/ 35 h 122"/>
                  <a:gd name="T24" fmla="*/ 103 w 420"/>
                  <a:gd name="T25" fmla="*/ 2 h 122"/>
                  <a:gd name="T26" fmla="*/ 112 w 420"/>
                  <a:gd name="T27" fmla="*/ 0 h 122"/>
                  <a:gd name="T28" fmla="*/ 120 w 420"/>
                  <a:gd name="T29" fmla="*/ 15 h 122"/>
                  <a:gd name="T30" fmla="*/ 129 w 420"/>
                  <a:gd name="T31" fmla="*/ 58 h 122"/>
                  <a:gd name="T32" fmla="*/ 137 w 420"/>
                  <a:gd name="T33" fmla="*/ 73 h 122"/>
                  <a:gd name="T34" fmla="*/ 146 w 420"/>
                  <a:gd name="T35" fmla="*/ 49 h 122"/>
                  <a:gd name="T36" fmla="*/ 154 w 420"/>
                  <a:gd name="T37" fmla="*/ 35 h 122"/>
                  <a:gd name="T38" fmla="*/ 163 w 420"/>
                  <a:gd name="T39" fmla="*/ 49 h 122"/>
                  <a:gd name="T40" fmla="*/ 172 w 420"/>
                  <a:gd name="T41" fmla="*/ 59 h 122"/>
                  <a:gd name="T42" fmla="*/ 180 w 420"/>
                  <a:gd name="T43" fmla="*/ 53 h 122"/>
                  <a:gd name="T44" fmla="*/ 189 w 420"/>
                  <a:gd name="T45" fmla="*/ 53 h 122"/>
                  <a:gd name="T46" fmla="*/ 197 w 420"/>
                  <a:gd name="T47" fmla="*/ 97 h 122"/>
                  <a:gd name="T48" fmla="*/ 206 w 420"/>
                  <a:gd name="T49" fmla="*/ 94 h 122"/>
                  <a:gd name="T50" fmla="*/ 214 w 420"/>
                  <a:gd name="T51" fmla="*/ 78 h 122"/>
                  <a:gd name="T52" fmla="*/ 223 w 420"/>
                  <a:gd name="T53" fmla="*/ 84 h 122"/>
                  <a:gd name="T54" fmla="*/ 232 w 420"/>
                  <a:gd name="T55" fmla="*/ 77 h 122"/>
                  <a:gd name="T56" fmla="*/ 240 w 420"/>
                  <a:gd name="T57" fmla="*/ 80 h 122"/>
                  <a:gd name="T58" fmla="*/ 249 w 420"/>
                  <a:gd name="T59" fmla="*/ 81 h 122"/>
                  <a:gd name="T60" fmla="*/ 257 w 420"/>
                  <a:gd name="T61" fmla="*/ 82 h 122"/>
                  <a:gd name="T62" fmla="*/ 266 w 420"/>
                  <a:gd name="T63" fmla="*/ 94 h 122"/>
                  <a:gd name="T64" fmla="*/ 274 w 420"/>
                  <a:gd name="T65" fmla="*/ 98 h 122"/>
                  <a:gd name="T66" fmla="*/ 283 w 420"/>
                  <a:gd name="T67" fmla="*/ 99 h 122"/>
                  <a:gd name="T68" fmla="*/ 292 w 420"/>
                  <a:gd name="T69" fmla="*/ 66 h 122"/>
                  <a:gd name="T70" fmla="*/ 300 w 420"/>
                  <a:gd name="T71" fmla="*/ 49 h 122"/>
                  <a:gd name="T72" fmla="*/ 309 w 420"/>
                  <a:gd name="T73" fmla="*/ 83 h 122"/>
                  <a:gd name="T74" fmla="*/ 317 w 420"/>
                  <a:gd name="T75" fmla="*/ 66 h 122"/>
                  <a:gd name="T76" fmla="*/ 326 w 420"/>
                  <a:gd name="T77" fmla="*/ 63 h 122"/>
                  <a:gd name="T78" fmla="*/ 334 w 420"/>
                  <a:gd name="T79" fmla="*/ 43 h 122"/>
                  <a:gd name="T80" fmla="*/ 343 w 420"/>
                  <a:gd name="T81" fmla="*/ 43 h 122"/>
                  <a:gd name="T82" fmla="*/ 352 w 420"/>
                  <a:gd name="T83" fmla="*/ 51 h 122"/>
                  <a:gd name="T84" fmla="*/ 360 w 420"/>
                  <a:gd name="T85" fmla="*/ 55 h 122"/>
                  <a:gd name="T86" fmla="*/ 369 w 420"/>
                  <a:gd name="T87" fmla="*/ 84 h 122"/>
                  <a:gd name="T88" fmla="*/ 377 w 420"/>
                  <a:gd name="T89" fmla="*/ 112 h 122"/>
                  <a:gd name="T90" fmla="*/ 386 w 420"/>
                  <a:gd name="T91" fmla="*/ 100 h 122"/>
                  <a:gd name="T92" fmla="*/ 394 w 420"/>
                  <a:gd name="T93" fmla="*/ 93 h 122"/>
                  <a:gd name="T94" fmla="*/ 403 w 420"/>
                  <a:gd name="T95" fmla="*/ 104 h 122"/>
                  <a:gd name="T96" fmla="*/ 412 w 420"/>
                  <a:gd name="T97" fmla="*/ 111 h 122"/>
                  <a:gd name="T98" fmla="*/ 420 w 420"/>
                  <a:gd name="T99" fmla="*/ 108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122">
                    <a:moveTo>
                      <a:pt x="0" y="122"/>
                    </a:moveTo>
                    <a:lnTo>
                      <a:pt x="9" y="86"/>
                    </a:lnTo>
                    <a:lnTo>
                      <a:pt x="18" y="81"/>
                    </a:lnTo>
                    <a:lnTo>
                      <a:pt x="26" y="68"/>
                    </a:lnTo>
                    <a:lnTo>
                      <a:pt x="35" y="76"/>
                    </a:lnTo>
                    <a:lnTo>
                      <a:pt x="43" y="63"/>
                    </a:lnTo>
                    <a:lnTo>
                      <a:pt x="52" y="58"/>
                    </a:lnTo>
                    <a:lnTo>
                      <a:pt x="60" y="56"/>
                    </a:lnTo>
                    <a:lnTo>
                      <a:pt x="69" y="47"/>
                    </a:lnTo>
                    <a:lnTo>
                      <a:pt x="78" y="47"/>
                    </a:lnTo>
                    <a:lnTo>
                      <a:pt x="86" y="35"/>
                    </a:lnTo>
                    <a:lnTo>
                      <a:pt x="94" y="35"/>
                    </a:lnTo>
                    <a:lnTo>
                      <a:pt x="103" y="2"/>
                    </a:lnTo>
                    <a:lnTo>
                      <a:pt x="112" y="0"/>
                    </a:lnTo>
                    <a:lnTo>
                      <a:pt x="120" y="15"/>
                    </a:lnTo>
                    <a:lnTo>
                      <a:pt x="129" y="58"/>
                    </a:lnTo>
                    <a:lnTo>
                      <a:pt x="137" y="73"/>
                    </a:lnTo>
                    <a:lnTo>
                      <a:pt x="146" y="49"/>
                    </a:lnTo>
                    <a:lnTo>
                      <a:pt x="154" y="35"/>
                    </a:lnTo>
                    <a:lnTo>
                      <a:pt x="163" y="49"/>
                    </a:lnTo>
                    <a:lnTo>
                      <a:pt x="172" y="59"/>
                    </a:lnTo>
                    <a:lnTo>
                      <a:pt x="180" y="53"/>
                    </a:lnTo>
                    <a:lnTo>
                      <a:pt x="189" y="53"/>
                    </a:lnTo>
                    <a:lnTo>
                      <a:pt x="197" y="97"/>
                    </a:lnTo>
                    <a:lnTo>
                      <a:pt x="206" y="94"/>
                    </a:lnTo>
                    <a:lnTo>
                      <a:pt x="214" y="78"/>
                    </a:lnTo>
                    <a:lnTo>
                      <a:pt x="223" y="84"/>
                    </a:lnTo>
                    <a:lnTo>
                      <a:pt x="232" y="77"/>
                    </a:lnTo>
                    <a:lnTo>
                      <a:pt x="240" y="80"/>
                    </a:lnTo>
                    <a:lnTo>
                      <a:pt x="249" y="81"/>
                    </a:lnTo>
                    <a:lnTo>
                      <a:pt x="257" y="82"/>
                    </a:lnTo>
                    <a:lnTo>
                      <a:pt x="266" y="94"/>
                    </a:lnTo>
                    <a:lnTo>
                      <a:pt x="274" y="98"/>
                    </a:lnTo>
                    <a:lnTo>
                      <a:pt x="283" y="99"/>
                    </a:lnTo>
                    <a:lnTo>
                      <a:pt x="292" y="66"/>
                    </a:lnTo>
                    <a:lnTo>
                      <a:pt x="300" y="49"/>
                    </a:lnTo>
                    <a:lnTo>
                      <a:pt x="309" y="83"/>
                    </a:lnTo>
                    <a:lnTo>
                      <a:pt x="317" y="66"/>
                    </a:lnTo>
                    <a:lnTo>
                      <a:pt x="326" y="63"/>
                    </a:lnTo>
                    <a:lnTo>
                      <a:pt x="334" y="43"/>
                    </a:lnTo>
                    <a:lnTo>
                      <a:pt x="343" y="43"/>
                    </a:lnTo>
                    <a:lnTo>
                      <a:pt x="352" y="51"/>
                    </a:lnTo>
                    <a:lnTo>
                      <a:pt x="360" y="55"/>
                    </a:lnTo>
                    <a:lnTo>
                      <a:pt x="369" y="84"/>
                    </a:lnTo>
                    <a:lnTo>
                      <a:pt x="377" y="112"/>
                    </a:lnTo>
                    <a:lnTo>
                      <a:pt x="386" y="100"/>
                    </a:lnTo>
                    <a:lnTo>
                      <a:pt x="394" y="93"/>
                    </a:lnTo>
                    <a:lnTo>
                      <a:pt x="403" y="104"/>
                    </a:lnTo>
                    <a:lnTo>
                      <a:pt x="412" y="111"/>
                    </a:lnTo>
                    <a:lnTo>
                      <a:pt x="420" y="108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69" name="Freeform 47"/>
              <p:cNvSpPr>
                <a:spLocks/>
              </p:cNvSpPr>
              <p:nvPr/>
            </p:nvSpPr>
            <p:spPr bwMode="auto">
              <a:xfrm>
                <a:off x="4200525" y="2433638"/>
                <a:ext cx="666750" cy="184150"/>
              </a:xfrm>
              <a:custGeom>
                <a:avLst/>
                <a:gdLst>
                  <a:gd name="T0" fmla="*/ 0 w 420"/>
                  <a:gd name="T1" fmla="*/ 96 h 116"/>
                  <a:gd name="T2" fmla="*/ 9 w 420"/>
                  <a:gd name="T3" fmla="*/ 86 h 116"/>
                  <a:gd name="T4" fmla="*/ 17 w 420"/>
                  <a:gd name="T5" fmla="*/ 115 h 116"/>
                  <a:gd name="T6" fmla="*/ 26 w 420"/>
                  <a:gd name="T7" fmla="*/ 105 h 116"/>
                  <a:gd name="T8" fmla="*/ 34 w 420"/>
                  <a:gd name="T9" fmla="*/ 116 h 116"/>
                  <a:gd name="T10" fmla="*/ 43 w 420"/>
                  <a:gd name="T11" fmla="*/ 115 h 116"/>
                  <a:gd name="T12" fmla="*/ 52 w 420"/>
                  <a:gd name="T13" fmla="*/ 81 h 116"/>
                  <a:gd name="T14" fmla="*/ 60 w 420"/>
                  <a:gd name="T15" fmla="*/ 45 h 116"/>
                  <a:gd name="T16" fmla="*/ 69 w 420"/>
                  <a:gd name="T17" fmla="*/ 49 h 116"/>
                  <a:gd name="T18" fmla="*/ 77 w 420"/>
                  <a:gd name="T19" fmla="*/ 95 h 116"/>
                  <a:gd name="T20" fmla="*/ 86 w 420"/>
                  <a:gd name="T21" fmla="*/ 62 h 116"/>
                  <a:gd name="T22" fmla="*/ 94 w 420"/>
                  <a:gd name="T23" fmla="*/ 71 h 116"/>
                  <a:gd name="T24" fmla="*/ 103 w 420"/>
                  <a:gd name="T25" fmla="*/ 77 h 116"/>
                  <a:gd name="T26" fmla="*/ 112 w 420"/>
                  <a:gd name="T27" fmla="*/ 45 h 116"/>
                  <a:gd name="T28" fmla="*/ 120 w 420"/>
                  <a:gd name="T29" fmla="*/ 47 h 116"/>
                  <a:gd name="T30" fmla="*/ 129 w 420"/>
                  <a:gd name="T31" fmla="*/ 58 h 116"/>
                  <a:gd name="T32" fmla="*/ 137 w 420"/>
                  <a:gd name="T33" fmla="*/ 76 h 116"/>
                  <a:gd name="T34" fmla="*/ 146 w 420"/>
                  <a:gd name="T35" fmla="*/ 76 h 116"/>
                  <a:gd name="T36" fmla="*/ 154 w 420"/>
                  <a:gd name="T37" fmla="*/ 71 h 116"/>
                  <a:gd name="T38" fmla="*/ 163 w 420"/>
                  <a:gd name="T39" fmla="*/ 82 h 116"/>
                  <a:gd name="T40" fmla="*/ 172 w 420"/>
                  <a:gd name="T41" fmla="*/ 106 h 116"/>
                  <a:gd name="T42" fmla="*/ 180 w 420"/>
                  <a:gd name="T43" fmla="*/ 90 h 116"/>
                  <a:gd name="T44" fmla="*/ 189 w 420"/>
                  <a:gd name="T45" fmla="*/ 62 h 116"/>
                  <a:gd name="T46" fmla="*/ 197 w 420"/>
                  <a:gd name="T47" fmla="*/ 46 h 116"/>
                  <a:gd name="T48" fmla="*/ 205 w 420"/>
                  <a:gd name="T49" fmla="*/ 41 h 116"/>
                  <a:gd name="T50" fmla="*/ 214 w 420"/>
                  <a:gd name="T51" fmla="*/ 42 h 116"/>
                  <a:gd name="T52" fmla="*/ 223 w 420"/>
                  <a:gd name="T53" fmla="*/ 37 h 116"/>
                  <a:gd name="T54" fmla="*/ 231 w 420"/>
                  <a:gd name="T55" fmla="*/ 28 h 116"/>
                  <a:gd name="T56" fmla="*/ 240 w 420"/>
                  <a:gd name="T57" fmla="*/ 30 h 116"/>
                  <a:gd name="T58" fmla="*/ 248 w 420"/>
                  <a:gd name="T59" fmla="*/ 27 h 116"/>
                  <a:gd name="T60" fmla="*/ 257 w 420"/>
                  <a:gd name="T61" fmla="*/ 0 h 116"/>
                  <a:gd name="T62" fmla="*/ 265 w 420"/>
                  <a:gd name="T63" fmla="*/ 30 h 116"/>
                  <a:gd name="T64" fmla="*/ 274 w 420"/>
                  <a:gd name="T65" fmla="*/ 25 h 116"/>
                  <a:gd name="T66" fmla="*/ 283 w 420"/>
                  <a:gd name="T67" fmla="*/ 71 h 116"/>
                  <a:gd name="T68" fmla="*/ 291 w 420"/>
                  <a:gd name="T69" fmla="*/ 68 h 116"/>
                  <a:gd name="T70" fmla="*/ 300 w 420"/>
                  <a:gd name="T71" fmla="*/ 49 h 116"/>
                  <a:gd name="T72" fmla="*/ 308 w 420"/>
                  <a:gd name="T73" fmla="*/ 34 h 116"/>
                  <a:gd name="T74" fmla="*/ 317 w 420"/>
                  <a:gd name="T75" fmla="*/ 30 h 116"/>
                  <a:gd name="T76" fmla="*/ 325 w 420"/>
                  <a:gd name="T77" fmla="*/ 55 h 116"/>
                  <a:gd name="T78" fmla="*/ 334 w 420"/>
                  <a:gd name="T79" fmla="*/ 69 h 116"/>
                  <a:gd name="T80" fmla="*/ 343 w 420"/>
                  <a:gd name="T81" fmla="*/ 53 h 116"/>
                  <a:gd name="T82" fmla="*/ 351 w 420"/>
                  <a:gd name="T83" fmla="*/ 51 h 116"/>
                  <a:gd name="T84" fmla="*/ 360 w 420"/>
                  <a:gd name="T85" fmla="*/ 44 h 116"/>
                  <a:gd name="T86" fmla="*/ 368 w 420"/>
                  <a:gd name="T87" fmla="*/ 51 h 116"/>
                  <a:gd name="T88" fmla="*/ 377 w 420"/>
                  <a:gd name="T89" fmla="*/ 57 h 116"/>
                  <a:gd name="T90" fmla="*/ 385 w 420"/>
                  <a:gd name="T91" fmla="*/ 75 h 116"/>
                  <a:gd name="T92" fmla="*/ 394 w 420"/>
                  <a:gd name="T93" fmla="*/ 98 h 116"/>
                  <a:gd name="T94" fmla="*/ 403 w 420"/>
                  <a:gd name="T95" fmla="*/ 109 h 116"/>
                  <a:gd name="T96" fmla="*/ 411 w 420"/>
                  <a:gd name="T97" fmla="*/ 68 h 116"/>
                  <a:gd name="T98" fmla="*/ 420 w 420"/>
                  <a:gd name="T99" fmla="*/ 6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116">
                    <a:moveTo>
                      <a:pt x="0" y="96"/>
                    </a:moveTo>
                    <a:lnTo>
                      <a:pt x="9" y="86"/>
                    </a:lnTo>
                    <a:lnTo>
                      <a:pt x="17" y="115"/>
                    </a:lnTo>
                    <a:lnTo>
                      <a:pt x="26" y="105"/>
                    </a:lnTo>
                    <a:lnTo>
                      <a:pt x="34" y="116"/>
                    </a:lnTo>
                    <a:lnTo>
                      <a:pt x="43" y="115"/>
                    </a:lnTo>
                    <a:lnTo>
                      <a:pt x="52" y="81"/>
                    </a:lnTo>
                    <a:lnTo>
                      <a:pt x="60" y="45"/>
                    </a:lnTo>
                    <a:lnTo>
                      <a:pt x="69" y="49"/>
                    </a:lnTo>
                    <a:lnTo>
                      <a:pt x="77" y="95"/>
                    </a:lnTo>
                    <a:lnTo>
                      <a:pt x="86" y="62"/>
                    </a:lnTo>
                    <a:lnTo>
                      <a:pt x="94" y="71"/>
                    </a:lnTo>
                    <a:lnTo>
                      <a:pt x="103" y="77"/>
                    </a:lnTo>
                    <a:lnTo>
                      <a:pt x="112" y="45"/>
                    </a:lnTo>
                    <a:lnTo>
                      <a:pt x="120" y="47"/>
                    </a:lnTo>
                    <a:lnTo>
                      <a:pt x="129" y="58"/>
                    </a:lnTo>
                    <a:lnTo>
                      <a:pt x="137" y="76"/>
                    </a:lnTo>
                    <a:lnTo>
                      <a:pt x="146" y="76"/>
                    </a:lnTo>
                    <a:lnTo>
                      <a:pt x="154" y="71"/>
                    </a:lnTo>
                    <a:lnTo>
                      <a:pt x="163" y="82"/>
                    </a:lnTo>
                    <a:lnTo>
                      <a:pt x="172" y="106"/>
                    </a:lnTo>
                    <a:lnTo>
                      <a:pt x="180" y="90"/>
                    </a:lnTo>
                    <a:lnTo>
                      <a:pt x="189" y="62"/>
                    </a:lnTo>
                    <a:lnTo>
                      <a:pt x="197" y="46"/>
                    </a:lnTo>
                    <a:lnTo>
                      <a:pt x="205" y="41"/>
                    </a:lnTo>
                    <a:lnTo>
                      <a:pt x="214" y="42"/>
                    </a:lnTo>
                    <a:lnTo>
                      <a:pt x="223" y="37"/>
                    </a:lnTo>
                    <a:lnTo>
                      <a:pt x="231" y="28"/>
                    </a:lnTo>
                    <a:lnTo>
                      <a:pt x="240" y="30"/>
                    </a:lnTo>
                    <a:lnTo>
                      <a:pt x="248" y="27"/>
                    </a:lnTo>
                    <a:lnTo>
                      <a:pt x="257" y="0"/>
                    </a:lnTo>
                    <a:lnTo>
                      <a:pt x="265" y="30"/>
                    </a:lnTo>
                    <a:lnTo>
                      <a:pt x="274" y="25"/>
                    </a:lnTo>
                    <a:lnTo>
                      <a:pt x="283" y="71"/>
                    </a:lnTo>
                    <a:lnTo>
                      <a:pt x="291" y="68"/>
                    </a:lnTo>
                    <a:lnTo>
                      <a:pt x="300" y="49"/>
                    </a:lnTo>
                    <a:lnTo>
                      <a:pt x="308" y="34"/>
                    </a:lnTo>
                    <a:lnTo>
                      <a:pt x="317" y="30"/>
                    </a:lnTo>
                    <a:lnTo>
                      <a:pt x="325" y="55"/>
                    </a:lnTo>
                    <a:lnTo>
                      <a:pt x="334" y="69"/>
                    </a:lnTo>
                    <a:lnTo>
                      <a:pt x="343" y="53"/>
                    </a:lnTo>
                    <a:lnTo>
                      <a:pt x="351" y="51"/>
                    </a:lnTo>
                    <a:lnTo>
                      <a:pt x="360" y="44"/>
                    </a:lnTo>
                    <a:lnTo>
                      <a:pt x="368" y="51"/>
                    </a:lnTo>
                    <a:lnTo>
                      <a:pt x="377" y="57"/>
                    </a:lnTo>
                    <a:lnTo>
                      <a:pt x="385" y="75"/>
                    </a:lnTo>
                    <a:lnTo>
                      <a:pt x="394" y="98"/>
                    </a:lnTo>
                    <a:lnTo>
                      <a:pt x="403" y="109"/>
                    </a:lnTo>
                    <a:lnTo>
                      <a:pt x="411" y="68"/>
                    </a:lnTo>
                    <a:lnTo>
                      <a:pt x="420" y="67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0" name="Freeform 48"/>
              <p:cNvSpPr>
                <a:spLocks/>
              </p:cNvSpPr>
              <p:nvPr/>
            </p:nvSpPr>
            <p:spPr bwMode="auto">
              <a:xfrm>
                <a:off x="4867275" y="2371725"/>
                <a:ext cx="665163" cy="330200"/>
              </a:xfrm>
              <a:custGeom>
                <a:avLst/>
                <a:gdLst>
                  <a:gd name="T0" fmla="*/ 0 w 419"/>
                  <a:gd name="T1" fmla="*/ 106 h 208"/>
                  <a:gd name="T2" fmla="*/ 8 w 419"/>
                  <a:gd name="T3" fmla="*/ 95 h 208"/>
                  <a:gd name="T4" fmla="*/ 17 w 419"/>
                  <a:gd name="T5" fmla="*/ 57 h 208"/>
                  <a:gd name="T6" fmla="*/ 25 w 419"/>
                  <a:gd name="T7" fmla="*/ 39 h 208"/>
                  <a:gd name="T8" fmla="*/ 34 w 419"/>
                  <a:gd name="T9" fmla="*/ 25 h 208"/>
                  <a:gd name="T10" fmla="*/ 43 w 419"/>
                  <a:gd name="T11" fmla="*/ 30 h 208"/>
                  <a:gd name="T12" fmla="*/ 51 w 419"/>
                  <a:gd name="T13" fmla="*/ 36 h 208"/>
                  <a:gd name="T14" fmla="*/ 60 w 419"/>
                  <a:gd name="T15" fmla="*/ 49 h 208"/>
                  <a:gd name="T16" fmla="*/ 68 w 419"/>
                  <a:gd name="T17" fmla="*/ 70 h 208"/>
                  <a:gd name="T18" fmla="*/ 77 w 419"/>
                  <a:gd name="T19" fmla="*/ 101 h 208"/>
                  <a:gd name="T20" fmla="*/ 85 w 419"/>
                  <a:gd name="T21" fmla="*/ 133 h 208"/>
                  <a:gd name="T22" fmla="*/ 94 w 419"/>
                  <a:gd name="T23" fmla="*/ 150 h 208"/>
                  <a:gd name="T24" fmla="*/ 103 w 419"/>
                  <a:gd name="T25" fmla="*/ 176 h 208"/>
                  <a:gd name="T26" fmla="*/ 111 w 419"/>
                  <a:gd name="T27" fmla="*/ 168 h 208"/>
                  <a:gd name="T28" fmla="*/ 120 w 419"/>
                  <a:gd name="T29" fmla="*/ 173 h 208"/>
                  <a:gd name="T30" fmla="*/ 128 w 419"/>
                  <a:gd name="T31" fmla="*/ 184 h 208"/>
                  <a:gd name="T32" fmla="*/ 137 w 419"/>
                  <a:gd name="T33" fmla="*/ 208 h 208"/>
                  <a:gd name="T34" fmla="*/ 145 w 419"/>
                  <a:gd name="T35" fmla="*/ 205 h 208"/>
                  <a:gd name="T36" fmla="*/ 154 w 419"/>
                  <a:gd name="T37" fmla="*/ 199 h 208"/>
                  <a:gd name="T38" fmla="*/ 163 w 419"/>
                  <a:gd name="T39" fmla="*/ 187 h 208"/>
                  <a:gd name="T40" fmla="*/ 171 w 419"/>
                  <a:gd name="T41" fmla="*/ 187 h 208"/>
                  <a:gd name="T42" fmla="*/ 180 w 419"/>
                  <a:gd name="T43" fmla="*/ 189 h 208"/>
                  <a:gd name="T44" fmla="*/ 188 w 419"/>
                  <a:gd name="T45" fmla="*/ 184 h 208"/>
                  <a:gd name="T46" fmla="*/ 197 w 419"/>
                  <a:gd name="T47" fmla="*/ 148 h 208"/>
                  <a:gd name="T48" fmla="*/ 205 w 419"/>
                  <a:gd name="T49" fmla="*/ 115 h 208"/>
                  <a:gd name="T50" fmla="*/ 214 w 419"/>
                  <a:gd name="T51" fmla="*/ 133 h 208"/>
                  <a:gd name="T52" fmla="*/ 223 w 419"/>
                  <a:gd name="T53" fmla="*/ 144 h 208"/>
                  <a:gd name="T54" fmla="*/ 231 w 419"/>
                  <a:gd name="T55" fmla="*/ 127 h 208"/>
                  <a:gd name="T56" fmla="*/ 240 w 419"/>
                  <a:gd name="T57" fmla="*/ 124 h 208"/>
                  <a:gd name="T58" fmla="*/ 248 w 419"/>
                  <a:gd name="T59" fmla="*/ 99 h 208"/>
                  <a:gd name="T60" fmla="*/ 257 w 419"/>
                  <a:gd name="T61" fmla="*/ 93 h 208"/>
                  <a:gd name="T62" fmla="*/ 265 w 419"/>
                  <a:gd name="T63" fmla="*/ 103 h 208"/>
                  <a:gd name="T64" fmla="*/ 274 w 419"/>
                  <a:gd name="T65" fmla="*/ 105 h 208"/>
                  <a:gd name="T66" fmla="*/ 283 w 419"/>
                  <a:gd name="T67" fmla="*/ 105 h 208"/>
                  <a:gd name="T68" fmla="*/ 291 w 419"/>
                  <a:gd name="T69" fmla="*/ 126 h 208"/>
                  <a:gd name="T70" fmla="*/ 300 w 419"/>
                  <a:gd name="T71" fmla="*/ 157 h 208"/>
                  <a:gd name="T72" fmla="*/ 308 w 419"/>
                  <a:gd name="T73" fmla="*/ 116 h 208"/>
                  <a:gd name="T74" fmla="*/ 317 w 419"/>
                  <a:gd name="T75" fmla="*/ 110 h 208"/>
                  <a:gd name="T76" fmla="*/ 325 w 419"/>
                  <a:gd name="T77" fmla="*/ 81 h 208"/>
                  <a:gd name="T78" fmla="*/ 334 w 419"/>
                  <a:gd name="T79" fmla="*/ 78 h 208"/>
                  <a:gd name="T80" fmla="*/ 342 w 419"/>
                  <a:gd name="T81" fmla="*/ 78 h 208"/>
                  <a:gd name="T82" fmla="*/ 351 w 419"/>
                  <a:gd name="T83" fmla="*/ 94 h 208"/>
                  <a:gd name="T84" fmla="*/ 359 w 419"/>
                  <a:gd name="T85" fmla="*/ 83 h 208"/>
                  <a:gd name="T86" fmla="*/ 368 w 419"/>
                  <a:gd name="T87" fmla="*/ 57 h 208"/>
                  <a:gd name="T88" fmla="*/ 377 w 419"/>
                  <a:gd name="T89" fmla="*/ 45 h 208"/>
                  <a:gd name="T90" fmla="*/ 385 w 419"/>
                  <a:gd name="T91" fmla="*/ 37 h 208"/>
                  <a:gd name="T92" fmla="*/ 394 w 419"/>
                  <a:gd name="T93" fmla="*/ 24 h 208"/>
                  <a:gd name="T94" fmla="*/ 402 w 419"/>
                  <a:gd name="T95" fmla="*/ 16 h 208"/>
                  <a:gd name="T96" fmla="*/ 411 w 419"/>
                  <a:gd name="T97" fmla="*/ 17 h 208"/>
                  <a:gd name="T98" fmla="*/ 419 w 419"/>
                  <a:gd name="T99" fmla="*/ 0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208">
                    <a:moveTo>
                      <a:pt x="0" y="106"/>
                    </a:moveTo>
                    <a:lnTo>
                      <a:pt x="8" y="95"/>
                    </a:lnTo>
                    <a:lnTo>
                      <a:pt x="17" y="57"/>
                    </a:lnTo>
                    <a:lnTo>
                      <a:pt x="25" y="39"/>
                    </a:lnTo>
                    <a:lnTo>
                      <a:pt x="34" y="25"/>
                    </a:lnTo>
                    <a:lnTo>
                      <a:pt x="43" y="30"/>
                    </a:lnTo>
                    <a:lnTo>
                      <a:pt x="51" y="36"/>
                    </a:lnTo>
                    <a:lnTo>
                      <a:pt x="60" y="49"/>
                    </a:lnTo>
                    <a:lnTo>
                      <a:pt x="68" y="70"/>
                    </a:lnTo>
                    <a:lnTo>
                      <a:pt x="77" y="101"/>
                    </a:lnTo>
                    <a:lnTo>
                      <a:pt x="85" y="133"/>
                    </a:lnTo>
                    <a:lnTo>
                      <a:pt x="94" y="150"/>
                    </a:lnTo>
                    <a:lnTo>
                      <a:pt x="103" y="176"/>
                    </a:lnTo>
                    <a:lnTo>
                      <a:pt x="111" y="168"/>
                    </a:lnTo>
                    <a:lnTo>
                      <a:pt x="120" y="173"/>
                    </a:lnTo>
                    <a:lnTo>
                      <a:pt x="128" y="184"/>
                    </a:lnTo>
                    <a:lnTo>
                      <a:pt x="137" y="208"/>
                    </a:lnTo>
                    <a:lnTo>
                      <a:pt x="145" y="205"/>
                    </a:lnTo>
                    <a:lnTo>
                      <a:pt x="154" y="199"/>
                    </a:lnTo>
                    <a:lnTo>
                      <a:pt x="163" y="187"/>
                    </a:lnTo>
                    <a:lnTo>
                      <a:pt x="171" y="187"/>
                    </a:lnTo>
                    <a:lnTo>
                      <a:pt x="180" y="189"/>
                    </a:lnTo>
                    <a:lnTo>
                      <a:pt x="188" y="184"/>
                    </a:lnTo>
                    <a:lnTo>
                      <a:pt x="197" y="148"/>
                    </a:lnTo>
                    <a:lnTo>
                      <a:pt x="205" y="115"/>
                    </a:lnTo>
                    <a:lnTo>
                      <a:pt x="214" y="133"/>
                    </a:lnTo>
                    <a:lnTo>
                      <a:pt x="223" y="144"/>
                    </a:lnTo>
                    <a:lnTo>
                      <a:pt x="231" y="127"/>
                    </a:lnTo>
                    <a:lnTo>
                      <a:pt x="240" y="124"/>
                    </a:lnTo>
                    <a:lnTo>
                      <a:pt x="248" y="99"/>
                    </a:lnTo>
                    <a:lnTo>
                      <a:pt x="257" y="93"/>
                    </a:lnTo>
                    <a:lnTo>
                      <a:pt x="265" y="103"/>
                    </a:lnTo>
                    <a:lnTo>
                      <a:pt x="274" y="105"/>
                    </a:lnTo>
                    <a:lnTo>
                      <a:pt x="283" y="105"/>
                    </a:lnTo>
                    <a:lnTo>
                      <a:pt x="291" y="126"/>
                    </a:lnTo>
                    <a:lnTo>
                      <a:pt x="300" y="157"/>
                    </a:lnTo>
                    <a:lnTo>
                      <a:pt x="308" y="116"/>
                    </a:lnTo>
                    <a:lnTo>
                      <a:pt x="317" y="110"/>
                    </a:lnTo>
                    <a:lnTo>
                      <a:pt x="325" y="81"/>
                    </a:lnTo>
                    <a:lnTo>
                      <a:pt x="334" y="78"/>
                    </a:lnTo>
                    <a:lnTo>
                      <a:pt x="342" y="78"/>
                    </a:lnTo>
                    <a:lnTo>
                      <a:pt x="351" y="94"/>
                    </a:lnTo>
                    <a:lnTo>
                      <a:pt x="359" y="83"/>
                    </a:lnTo>
                    <a:lnTo>
                      <a:pt x="368" y="57"/>
                    </a:lnTo>
                    <a:lnTo>
                      <a:pt x="377" y="45"/>
                    </a:lnTo>
                    <a:lnTo>
                      <a:pt x="385" y="37"/>
                    </a:lnTo>
                    <a:lnTo>
                      <a:pt x="394" y="24"/>
                    </a:lnTo>
                    <a:lnTo>
                      <a:pt x="402" y="16"/>
                    </a:lnTo>
                    <a:lnTo>
                      <a:pt x="411" y="17"/>
                    </a:lnTo>
                    <a:lnTo>
                      <a:pt x="419" y="0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1" name="Freeform 49"/>
              <p:cNvSpPr>
                <a:spLocks/>
              </p:cNvSpPr>
              <p:nvPr/>
            </p:nvSpPr>
            <p:spPr bwMode="auto">
              <a:xfrm>
                <a:off x="5532438" y="2359025"/>
                <a:ext cx="204788" cy="212725"/>
              </a:xfrm>
              <a:custGeom>
                <a:avLst/>
                <a:gdLst>
                  <a:gd name="T0" fmla="*/ 0 w 129"/>
                  <a:gd name="T1" fmla="*/ 8 h 134"/>
                  <a:gd name="T2" fmla="*/ 9 w 129"/>
                  <a:gd name="T3" fmla="*/ 0 h 134"/>
                  <a:gd name="T4" fmla="*/ 18 w 129"/>
                  <a:gd name="T5" fmla="*/ 12 h 134"/>
                  <a:gd name="T6" fmla="*/ 26 w 129"/>
                  <a:gd name="T7" fmla="*/ 40 h 134"/>
                  <a:gd name="T8" fmla="*/ 35 w 129"/>
                  <a:gd name="T9" fmla="*/ 65 h 134"/>
                  <a:gd name="T10" fmla="*/ 43 w 129"/>
                  <a:gd name="T11" fmla="*/ 92 h 134"/>
                  <a:gd name="T12" fmla="*/ 52 w 129"/>
                  <a:gd name="T13" fmla="*/ 97 h 134"/>
                  <a:gd name="T14" fmla="*/ 60 w 129"/>
                  <a:gd name="T15" fmla="*/ 98 h 134"/>
                  <a:gd name="T16" fmla="*/ 69 w 129"/>
                  <a:gd name="T17" fmla="*/ 91 h 134"/>
                  <a:gd name="T18" fmla="*/ 78 w 129"/>
                  <a:gd name="T19" fmla="*/ 79 h 134"/>
                  <a:gd name="T20" fmla="*/ 86 w 129"/>
                  <a:gd name="T21" fmla="*/ 105 h 134"/>
                  <a:gd name="T22" fmla="*/ 95 w 129"/>
                  <a:gd name="T23" fmla="*/ 125 h 134"/>
                  <a:gd name="T24" fmla="*/ 103 w 129"/>
                  <a:gd name="T25" fmla="*/ 126 h 134"/>
                  <a:gd name="T26" fmla="*/ 112 w 129"/>
                  <a:gd name="T27" fmla="*/ 117 h 134"/>
                  <a:gd name="T28" fmla="*/ 120 w 129"/>
                  <a:gd name="T29" fmla="*/ 117 h 134"/>
                  <a:gd name="T30" fmla="*/ 129 w 129"/>
                  <a:gd name="T31" fmla="*/ 134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9" h="134">
                    <a:moveTo>
                      <a:pt x="0" y="8"/>
                    </a:moveTo>
                    <a:lnTo>
                      <a:pt x="9" y="0"/>
                    </a:lnTo>
                    <a:lnTo>
                      <a:pt x="18" y="12"/>
                    </a:lnTo>
                    <a:lnTo>
                      <a:pt x="26" y="40"/>
                    </a:lnTo>
                    <a:lnTo>
                      <a:pt x="35" y="65"/>
                    </a:lnTo>
                    <a:lnTo>
                      <a:pt x="43" y="92"/>
                    </a:lnTo>
                    <a:lnTo>
                      <a:pt x="52" y="97"/>
                    </a:lnTo>
                    <a:lnTo>
                      <a:pt x="60" y="98"/>
                    </a:lnTo>
                    <a:lnTo>
                      <a:pt x="69" y="91"/>
                    </a:lnTo>
                    <a:lnTo>
                      <a:pt x="78" y="79"/>
                    </a:lnTo>
                    <a:lnTo>
                      <a:pt x="86" y="105"/>
                    </a:lnTo>
                    <a:lnTo>
                      <a:pt x="95" y="125"/>
                    </a:lnTo>
                    <a:lnTo>
                      <a:pt x="103" y="126"/>
                    </a:lnTo>
                    <a:lnTo>
                      <a:pt x="112" y="117"/>
                    </a:lnTo>
                    <a:lnTo>
                      <a:pt x="120" y="117"/>
                    </a:lnTo>
                    <a:lnTo>
                      <a:pt x="129" y="134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2" name="Freeform 50"/>
              <p:cNvSpPr>
                <a:spLocks/>
              </p:cNvSpPr>
              <p:nvPr/>
            </p:nvSpPr>
            <p:spPr bwMode="auto">
              <a:xfrm>
                <a:off x="3533775" y="2447925"/>
                <a:ext cx="666750" cy="195263"/>
              </a:xfrm>
              <a:custGeom>
                <a:avLst/>
                <a:gdLst>
                  <a:gd name="T0" fmla="*/ 0 w 420"/>
                  <a:gd name="T1" fmla="*/ 85 h 123"/>
                  <a:gd name="T2" fmla="*/ 9 w 420"/>
                  <a:gd name="T3" fmla="*/ 73 h 123"/>
                  <a:gd name="T4" fmla="*/ 18 w 420"/>
                  <a:gd name="T5" fmla="*/ 92 h 123"/>
                  <a:gd name="T6" fmla="*/ 26 w 420"/>
                  <a:gd name="T7" fmla="*/ 116 h 123"/>
                  <a:gd name="T8" fmla="*/ 35 w 420"/>
                  <a:gd name="T9" fmla="*/ 92 h 123"/>
                  <a:gd name="T10" fmla="*/ 43 w 420"/>
                  <a:gd name="T11" fmla="*/ 60 h 123"/>
                  <a:gd name="T12" fmla="*/ 52 w 420"/>
                  <a:gd name="T13" fmla="*/ 70 h 123"/>
                  <a:gd name="T14" fmla="*/ 60 w 420"/>
                  <a:gd name="T15" fmla="*/ 73 h 123"/>
                  <a:gd name="T16" fmla="*/ 69 w 420"/>
                  <a:gd name="T17" fmla="*/ 71 h 123"/>
                  <a:gd name="T18" fmla="*/ 78 w 420"/>
                  <a:gd name="T19" fmla="*/ 100 h 123"/>
                  <a:gd name="T20" fmla="*/ 86 w 420"/>
                  <a:gd name="T21" fmla="*/ 123 h 123"/>
                  <a:gd name="T22" fmla="*/ 94 w 420"/>
                  <a:gd name="T23" fmla="*/ 123 h 123"/>
                  <a:gd name="T24" fmla="*/ 103 w 420"/>
                  <a:gd name="T25" fmla="*/ 83 h 123"/>
                  <a:gd name="T26" fmla="*/ 112 w 420"/>
                  <a:gd name="T27" fmla="*/ 95 h 123"/>
                  <a:gd name="T28" fmla="*/ 120 w 420"/>
                  <a:gd name="T29" fmla="*/ 89 h 123"/>
                  <a:gd name="T30" fmla="*/ 129 w 420"/>
                  <a:gd name="T31" fmla="*/ 79 h 123"/>
                  <a:gd name="T32" fmla="*/ 137 w 420"/>
                  <a:gd name="T33" fmla="*/ 79 h 123"/>
                  <a:gd name="T34" fmla="*/ 146 w 420"/>
                  <a:gd name="T35" fmla="*/ 86 h 123"/>
                  <a:gd name="T36" fmla="*/ 154 w 420"/>
                  <a:gd name="T37" fmla="*/ 83 h 123"/>
                  <a:gd name="T38" fmla="*/ 163 w 420"/>
                  <a:gd name="T39" fmla="*/ 55 h 123"/>
                  <a:gd name="T40" fmla="*/ 172 w 420"/>
                  <a:gd name="T41" fmla="*/ 54 h 123"/>
                  <a:gd name="T42" fmla="*/ 180 w 420"/>
                  <a:gd name="T43" fmla="*/ 66 h 123"/>
                  <a:gd name="T44" fmla="*/ 189 w 420"/>
                  <a:gd name="T45" fmla="*/ 95 h 123"/>
                  <a:gd name="T46" fmla="*/ 197 w 420"/>
                  <a:gd name="T47" fmla="*/ 101 h 123"/>
                  <a:gd name="T48" fmla="*/ 206 w 420"/>
                  <a:gd name="T49" fmla="*/ 95 h 123"/>
                  <a:gd name="T50" fmla="*/ 214 w 420"/>
                  <a:gd name="T51" fmla="*/ 76 h 123"/>
                  <a:gd name="T52" fmla="*/ 223 w 420"/>
                  <a:gd name="T53" fmla="*/ 78 h 123"/>
                  <a:gd name="T54" fmla="*/ 232 w 420"/>
                  <a:gd name="T55" fmla="*/ 46 h 123"/>
                  <a:gd name="T56" fmla="*/ 240 w 420"/>
                  <a:gd name="T57" fmla="*/ 42 h 123"/>
                  <a:gd name="T58" fmla="*/ 249 w 420"/>
                  <a:gd name="T59" fmla="*/ 50 h 123"/>
                  <a:gd name="T60" fmla="*/ 257 w 420"/>
                  <a:gd name="T61" fmla="*/ 65 h 123"/>
                  <a:gd name="T62" fmla="*/ 266 w 420"/>
                  <a:gd name="T63" fmla="*/ 81 h 123"/>
                  <a:gd name="T64" fmla="*/ 274 w 420"/>
                  <a:gd name="T65" fmla="*/ 60 h 123"/>
                  <a:gd name="T66" fmla="*/ 283 w 420"/>
                  <a:gd name="T67" fmla="*/ 58 h 123"/>
                  <a:gd name="T68" fmla="*/ 292 w 420"/>
                  <a:gd name="T69" fmla="*/ 68 h 123"/>
                  <a:gd name="T70" fmla="*/ 300 w 420"/>
                  <a:gd name="T71" fmla="*/ 86 h 123"/>
                  <a:gd name="T72" fmla="*/ 309 w 420"/>
                  <a:gd name="T73" fmla="*/ 87 h 123"/>
                  <a:gd name="T74" fmla="*/ 317 w 420"/>
                  <a:gd name="T75" fmla="*/ 58 h 123"/>
                  <a:gd name="T76" fmla="*/ 326 w 420"/>
                  <a:gd name="T77" fmla="*/ 48 h 123"/>
                  <a:gd name="T78" fmla="*/ 334 w 420"/>
                  <a:gd name="T79" fmla="*/ 41 h 123"/>
                  <a:gd name="T80" fmla="*/ 343 w 420"/>
                  <a:gd name="T81" fmla="*/ 32 h 123"/>
                  <a:gd name="T82" fmla="*/ 352 w 420"/>
                  <a:gd name="T83" fmla="*/ 48 h 123"/>
                  <a:gd name="T84" fmla="*/ 360 w 420"/>
                  <a:gd name="T85" fmla="*/ 53 h 123"/>
                  <a:gd name="T86" fmla="*/ 369 w 420"/>
                  <a:gd name="T87" fmla="*/ 66 h 123"/>
                  <a:gd name="T88" fmla="*/ 377 w 420"/>
                  <a:gd name="T89" fmla="*/ 74 h 123"/>
                  <a:gd name="T90" fmla="*/ 386 w 420"/>
                  <a:gd name="T91" fmla="*/ 33 h 123"/>
                  <a:gd name="T92" fmla="*/ 394 w 420"/>
                  <a:gd name="T93" fmla="*/ 51 h 123"/>
                  <a:gd name="T94" fmla="*/ 403 w 420"/>
                  <a:gd name="T95" fmla="*/ 39 h 123"/>
                  <a:gd name="T96" fmla="*/ 412 w 420"/>
                  <a:gd name="T97" fmla="*/ 9 h 123"/>
                  <a:gd name="T98" fmla="*/ 420 w 420"/>
                  <a:gd name="T99" fmla="*/ 0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123">
                    <a:moveTo>
                      <a:pt x="0" y="85"/>
                    </a:moveTo>
                    <a:lnTo>
                      <a:pt x="9" y="73"/>
                    </a:lnTo>
                    <a:lnTo>
                      <a:pt x="18" y="92"/>
                    </a:lnTo>
                    <a:lnTo>
                      <a:pt x="26" y="116"/>
                    </a:lnTo>
                    <a:lnTo>
                      <a:pt x="35" y="92"/>
                    </a:lnTo>
                    <a:lnTo>
                      <a:pt x="43" y="60"/>
                    </a:lnTo>
                    <a:lnTo>
                      <a:pt x="52" y="70"/>
                    </a:lnTo>
                    <a:lnTo>
                      <a:pt x="60" y="73"/>
                    </a:lnTo>
                    <a:lnTo>
                      <a:pt x="69" y="71"/>
                    </a:lnTo>
                    <a:lnTo>
                      <a:pt x="78" y="100"/>
                    </a:lnTo>
                    <a:lnTo>
                      <a:pt x="86" y="123"/>
                    </a:lnTo>
                    <a:lnTo>
                      <a:pt x="94" y="123"/>
                    </a:lnTo>
                    <a:lnTo>
                      <a:pt x="103" y="83"/>
                    </a:lnTo>
                    <a:lnTo>
                      <a:pt x="112" y="95"/>
                    </a:lnTo>
                    <a:lnTo>
                      <a:pt x="120" y="89"/>
                    </a:lnTo>
                    <a:lnTo>
                      <a:pt x="129" y="79"/>
                    </a:lnTo>
                    <a:lnTo>
                      <a:pt x="137" y="79"/>
                    </a:lnTo>
                    <a:lnTo>
                      <a:pt x="146" y="86"/>
                    </a:lnTo>
                    <a:lnTo>
                      <a:pt x="154" y="83"/>
                    </a:lnTo>
                    <a:lnTo>
                      <a:pt x="163" y="55"/>
                    </a:lnTo>
                    <a:lnTo>
                      <a:pt x="172" y="54"/>
                    </a:lnTo>
                    <a:lnTo>
                      <a:pt x="180" y="66"/>
                    </a:lnTo>
                    <a:lnTo>
                      <a:pt x="189" y="95"/>
                    </a:lnTo>
                    <a:lnTo>
                      <a:pt x="197" y="101"/>
                    </a:lnTo>
                    <a:lnTo>
                      <a:pt x="206" y="95"/>
                    </a:lnTo>
                    <a:lnTo>
                      <a:pt x="214" y="76"/>
                    </a:lnTo>
                    <a:lnTo>
                      <a:pt x="223" y="78"/>
                    </a:lnTo>
                    <a:lnTo>
                      <a:pt x="232" y="46"/>
                    </a:lnTo>
                    <a:lnTo>
                      <a:pt x="240" y="42"/>
                    </a:lnTo>
                    <a:lnTo>
                      <a:pt x="249" y="50"/>
                    </a:lnTo>
                    <a:lnTo>
                      <a:pt x="257" y="65"/>
                    </a:lnTo>
                    <a:lnTo>
                      <a:pt x="266" y="81"/>
                    </a:lnTo>
                    <a:lnTo>
                      <a:pt x="274" y="60"/>
                    </a:lnTo>
                    <a:lnTo>
                      <a:pt x="283" y="58"/>
                    </a:lnTo>
                    <a:lnTo>
                      <a:pt x="292" y="68"/>
                    </a:lnTo>
                    <a:lnTo>
                      <a:pt x="300" y="86"/>
                    </a:lnTo>
                    <a:lnTo>
                      <a:pt x="309" y="87"/>
                    </a:lnTo>
                    <a:lnTo>
                      <a:pt x="317" y="58"/>
                    </a:lnTo>
                    <a:lnTo>
                      <a:pt x="326" y="48"/>
                    </a:lnTo>
                    <a:lnTo>
                      <a:pt x="334" y="41"/>
                    </a:lnTo>
                    <a:lnTo>
                      <a:pt x="343" y="32"/>
                    </a:lnTo>
                    <a:lnTo>
                      <a:pt x="352" y="48"/>
                    </a:lnTo>
                    <a:lnTo>
                      <a:pt x="360" y="53"/>
                    </a:lnTo>
                    <a:lnTo>
                      <a:pt x="369" y="66"/>
                    </a:lnTo>
                    <a:lnTo>
                      <a:pt x="377" y="74"/>
                    </a:lnTo>
                    <a:lnTo>
                      <a:pt x="386" y="33"/>
                    </a:lnTo>
                    <a:lnTo>
                      <a:pt x="394" y="51"/>
                    </a:lnTo>
                    <a:lnTo>
                      <a:pt x="403" y="39"/>
                    </a:lnTo>
                    <a:lnTo>
                      <a:pt x="412" y="9"/>
                    </a:lnTo>
                    <a:lnTo>
                      <a:pt x="420" y="0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3" name="Freeform 51"/>
              <p:cNvSpPr>
                <a:spLocks/>
              </p:cNvSpPr>
              <p:nvPr/>
            </p:nvSpPr>
            <p:spPr bwMode="auto">
              <a:xfrm>
                <a:off x="4200525" y="2382838"/>
                <a:ext cx="666750" cy="223838"/>
              </a:xfrm>
              <a:custGeom>
                <a:avLst/>
                <a:gdLst>
                  <a:gd name="T0" fmla="*/ 0 w 420"/>
                  <a:gd name="T1" fmla="*/ 41 h 141"/>
                  <a:gd name="T2" fmla="*/ 9 w 420"/>
                  <a:gd name="T3" fmla="*/ 36 h 141"/>
                  <a:gd name="T4" fmla="*/ 17 w 420"/>
                  <a:gd name="T5" fmla="*/ 64 h 141"/>
                  <a:gd name="T6" fmla="*/ 26 w 420"/>
                  <a:gd name="T7" fmla="*/ 35 h 141"/>
                  <a:gd name="T8" fmla="*/ 34 w 420"/>
                  <a:gd name="T9" fmla="*/ 41 h 141"/>
                  <a:gd name="T10" fmla="*/ 43 w 420"/>
                  <a:gd name="T11" fmla="*/ 52 h 141"/>
                  <a:gd name="T12" fmla="*/ 52 w 420"/>
                  <a:gd name="T13" fmla="*/ 26 h 141"/>
                  <a:gd name="T14" fmla="*/ 60 w 420"/>
                  <a:gd name="T15" fmla="*/ 0 h 141"/>
                  <a:gd name="T16" fmla="*/ 69 w 420"/>
                  <a:gd name="T17" fmla="*/ 8 h 141"/>
                  <a:gd name="T18" fmla="*/ 77 w 420"/>
                  <a:gd name="T19" fmla="*/ 8 h 141"/>
                  <a:gd name="T20" fmla="*/ 86 w 420"/>
                  <a:gd name="T21" fmla="*/ 5 h 141"/>
                  <a:gd name="T22" fmla="*/ 94 w 420"/>
                  <a:gd name="T23" fmla="*/ 27 h 141"/>
                  <a:gd name="T24" fmla="*/ 103 w 420"/>
                  <a:gd name="T25" fmla="*/ 62 h 141"/>
                  <a:gd name="T26" fmla="*/ 112 w 420"/>
                  <a:gd name="T27" fmla="*/ 57 h 141"/>
                  <a:gd name="T28" fmla="*/ 120 w 420"/>
                  <a:gd name="T29" fmla="*/ 59 h 141"/>
                  <a:gd name="T30" fmla="*/ 129 w 420"/>
                  <a:gd name="T31" fmla="*/ 82 h 141"/>
                  <a:gd name="T32" fmla="*/ 137 w 420"/>
                  <a:gd name="T33" fmla="*/ 83 h 141"/>
                  <a:gd name="T34" fmla="*/ 146 w 420"/>
                  <a:gd name="T35" fmla="*/ 81 h 141"/>
                  <a:gd name="T36" fmla="*/ 154 w 420"/>
                  <a:gd name="T37" fmla="*/ 100 h 141"/>
                  <a:gd name="T38" fmla="*/ 163 w 420"/>
                  <a:gd name="T39" fmla="*/ 115 h 141"/>
                  <a:gd name="T40" fmla="*/ 172 w 420"/>
                  <a:gd name="T41" fmla="*/ 141 h 141"/>
                  <a:gd name="T42" fmla="*/ 180 w 420"/>
                  <a:gd name="T43" fmla="*/ 108 h 141"/>
                  <a:gd name="T44" fmla="*/ 189 w 420"/>
                  <a:gd name="T45" fmla="*/ 33 h 141"/>
                  <a:gd name="T46" fmla="*/ 197 w 420"/>
                  <a:gd name="T47" fmla="*/ 13 h 141"/>
                  <a:gd name="T48" fmla="*/ 205 w 420"/>
                  <a:gd name="T49" fmla="*/ 4 h 141"/>
                  <a:gd name="T50" fmla="*/ 214 w 420"/>
                  <a:gd name="T51" fmla="*/ 16 h 141"/>
                  <a:gd name="T52" fmla="*/ 223 w 420"/>
                  <a:gd name="T53" fmla="*/ 36 h 141"/>
                  <a:gd name="T54" fmla="*/ 231 w 420"/>
                  <a:gd name="T55" fmla="*/ 8 h 141"/>
                  <a:gd name="T56" fmla="*/ 240 w 420"/>
                  <a:gd name="T57" fmla="*/ 14 h 141"/>
                  <a:gd name="T58" fmla="*/ 248 w 420"/>
                  <a:gd name="T59" fmla="*/ 32 h 141"/>
                  <a:gd name="T60" fmla="*/ 257 w 420"/>
                  <a:gd name="T61" fmla="*/ 33 h 141"/>
                  <a:gd name="T62" fmla="*/ 265 w 420"/>
                  <a:gd name="T63" fmla="*/ 48 h 141"/>
                  <a:gd name="T64" fmla="*/ 274 w 420"/>
                  <a:gd name="T65" fmla="*/ 61 h 141"/>
                  <a:gd name="T66" fmla="*/ 283 w 420"/>
                  <a:gd name="T67" fmla="*/ 59 h 141"/>
                  <a:gd name="T68" fmla="*/ 291 w 420"/>
                  <a:gd name="T69" fmla="*/ 49 h 141"/>
                  <a:gd name="T70" fmla="*/ 300 w 420"/>
                  <a:gd name="T71" fmla="*/ 34 h 141"/>
                  <a:gd name="T72" fmla="*/ 308 w 420"/>
                  <a:gd name="T73" fmla="*/ 51 h 141"/>
                  <a:gd name="T74" fmla="*/ 317 w 420"/>
                  <a:gd name="T75" fmla="*/ 68 h 141"/>
                  <a:gd name="T76" fmla="*/ 325 w 420"/>
                  <a:gd name="T77" fmla="*/ 76 h 141"/>
                  <a:gd name="T78" fmla="*/ 334 w 420"/>
                  <a:gd name="T79" fmla="*/ 67 h 141"/>
                  <a:gd name="T80" fmla="*/ 343 w 420"/>
                  <a:gd name="T81" fmla="*/ 62 h 141"/>
                  <a:gd name="T82" fmla="*/ 351 w 420"/>
                  <a:gd name="T83" fmla="*/ 79 h 141"/>
                  <a:gd name="T84" fmla="*/ 360 w 420"/>
                  <a:gd name="T85" fmla="*/ 122 h 141"/>
                  <a:gd name="T86" fmla="*/ 368 w 420"/>
                  <a:gd name="T87" fmla="*/ 129 h 141"/>
                  <a:gd name="T88" fmla="*/ 377 w 420"/>
                  <a:gd name="T89" fmla="*/ 117 h 141"/>
                  <a:gd name="T90" fmla="*/ 385 w 420"/>
                  <a:gd name="T91" fmla="*/ 78 h 141"/>
                  <a:gd name="T92" fmla="*/ 394 w 420"/>
                  <a:gd name="T93" fmla="*/ 85 h 141"/>
                  <a:gd name="T94" fmla="*/ 403 w 420"/>
                  <a:gd name="T95" fmla="*/ 76 h 141"/>
                  <a:gd name="T96" fmla="*/ 411 w 420"/>
                  <a:gd name="T97" fmla="*/ 52 h 141"/>
                  <a:gd name="T98" fmla="*/ 420 w 420"/>
                  <a:gd name="T99" fmla="*/ 67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141">
                    <a:moveTo>
                      <a:pt x="0" y="41"/>
                    </a:moveTo>
                    <a:lnTo>
                      <a:pt x="9" y="36"/>
                    </a:lnTo>
                    <a:lnTo>
                      <a:pt x="17" y="64"/>
                    </a:lnTo>
                    <a:lnTo>
                      <a:pt x="26" y="35"/>
                    </a:lnTo>
                    <a:lnTo>
                      <a:pt x="34" y="41"/>
                    </a:lnTo>
                    <a:lnTo>
                      <a:pt x="43" y="52"/>
                    </a:lnTo>
                    <a:lnTo>
                      <a:pt x="52" y="26"/>
                    </a:lnTo>
                    <a:lnTo>
                      <a:pt x="60" y="0"/>
                    </a:lnTo>
                    <a:lnTo>
                      <a:pt x="69" y="8"/>
                    </a:lnTo>
                    <a:lnTo>
                      <a:pt x="77" y="8"/>
                    </a:lnTo>
                    <a:lnTo>
                      <a:pt x="86" y="5"/>
                    </a:lnTo>
                    <a:lnTo>
                      <a:pt x="94" y="27"/>
                    </a:lnTo>
                    <a:lnTo>
                      <a:pt x="103" y="62"/>
                    </a:lnTo>
                    <a:lnTo>
                      <a:pt x="112" y="57"/>
                    </a:lnTo>
                    <a:lnTo>
                      <a:pt x="120" y="59"/>
                    </a:lnTo>
                    <a:lnTo>
                      <a:pt x="129" y="82"/>
                    </a:lnTo>
                    <a:lnTo>
                      <a:pt x="137" y="83"/>
                    </a:lnTo>
                    <a:lnTo>
                      <a:pt x="146" y="81"/>
                    </a:lnTo>
                    <a:lnTo>
                      <a:pt x="154" y="100"/>
                    </a:lnTo>
                    <a:lnTo>
                      <a:pt x="163" y="115"/>
                    </a:lnTo>
                    <a:lnTo>
                      <a:pt x="172" y="141"/>
                    </a:lnTo>
                    <a:lnTo>
                      <a:pt x="180" y="108"/>
                    </a:lnTo>
                    <a:lnTo>
                      <a:pt x="189" y="33"/>
                    </a:lnTo>
                    <a:lnTo>
                      <a:pt x="197" y="13"/>
                    </a:lnTo>
                    <a:lnTo>
                      <a:pt x="205" y="4"/>
                    </a:lnTo>
                    <a:lnTo>
                      <a:pt x="214" y="16"/>
                    </a:lnTo>
                    <a:lnTo>
                      <a:pt x="223" y="36"/>
                    </a:lnTo>
                    <a:lnTo>
                      <a:pt x="231" y="8"/>
                    </a:lnTo>
                    <a:lnTo>
                      <a:pt x="240" y="14"/>
                    </a:lnTo>
                    <a:lnTo>
                      <a:pt x="248" y="32"/>
                    </a:lnTo>
                    <a:lnTo>
                      <a:pt x="257" y="33"/>
                    </a:lnTo>
                    <a:lnTo>
                      <a:pt x="265" y="48"/>
                    </a:lnTo>
                    <a:lnTo>
                      <a:pt x="274" y="61"/>
                    </a:lnTo>
                    <a:lnTo>
                      <a:pt x="283" y="59"/>
                    </a:lnTo>
                    <a:lnTo>
                      <a:pt x="291" y="49"/>
                    </a:lnTo>
                    <a:lnTo>
                      <a:pt x="300" y="34"/>
                    </a:lnTo>
                    <a:lnTo>
                      <a:pt x="308" y="51"/>
                    </a:lnTo>
                    <a:lnTo>
                      <a:pt x="317" y="68"/>
                    </a:lnTo>
                    <a:lnTo>
                      <a:pt x="325" y="76"/>
                    </a:lnTo>
                    <a:lnTo>
                      <a:pt x="334" y="67"/>
                    </a:lnTo>
                    <a:lnTo>
                      <a:pt x="343" y="62"/>
                    </a:lnTo>
                    <a:lnTo>
                      <a:pt x="351" y="79"/>
                    </a:lnTo>
                    <a:lnTo>
                      <a:pt x="360" y="122"/>
                    </a:lnTo>
                    <a:lnTo>
                      <a:pt x="368" y="129"/>
                    </a:lnTo>
                    <a:lnTo>
                      <a:pt x="377" y="117"/>
                    </a:lnTo>
                    <a:lnTo>
                      <a:pt x="385" y="78"/>
                    </a:lnTo>
                    <a:lnTo>
                      <a:pt x="394" y="85"/>
                    </a:lnTo>
                    <a:lnTo>
                      <a:pt x="403" y="76"/>
                    </a:lnTo>
                    <a:lnTo>
                      <a:pt x="411" y="52"/>
                    </a:lnTo>
                    <a:lnTo>
                      <a:pt x="420" y="67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4" name="Freeform 52"/>
              <p:cNvSpPr>
                <a:spLocks/>
              </p:cNvSpPr>
              <p:nvPr/>
            </p:nvSpPr>
            <p:spPr bwMode="auto">
              <a:xfrm>
                <a:off x="4867275" y="2381250"/>
                <a:ext cx="665163" cy="328613"/>
              </a:xfrm>
              <a:custGeom>
                <a:avLst/>
                <a:gdLst>
                  <a:gd name="T0" fmla="*/ 0 w 419"/>
                  <a:gd name="T1" fmla="*/ 68 h 207"/>
                  <a:gd name="T2" fmla="*/ 8 w 419"/>
                  <a:gd name="T3" fmla="*/ 33 h 207"/>
                  <a:gd name="T4" fmla="*/ 17 w 419"/>
                  <a:gd name="T5" fmla="*/ 41 h 207"/>
                  <a:gd name="T6" fmla="*/ 25 w 419"/>
                  <a:gd name="T7" fmla="*/ 11 h 207"/>
                  <a:gd name="T8" fmla="*/ 34 w 419"/>
                  <a:gd name="T9" fmla="*/ 5 h 207"/>
                  <a:gd name="T10" fmla="*/ 43 w 419"/>
                  <a:gd name="T11" fmla="*/ 0 h 207"/>
                  <a:gd name="T12" fmla="*/ 51 w 419"/>
                  <a:gd name="T13" fmla="*/ 21 h 207"/>
                  <a:gd name="T14" fmla="*/ 60 w 419"/>
                  <a:gd name="T15" fmla="*/ 32 h 207"/>
                  <a:gd name="T16" fmla="*/ 68 w 419"/>
                  <a:gd name="T17" fmla="*/ 52 h 207"/>
                  <a:gd name="T18" fmla="*/ 77 w 419"/>
                  <a:gd name="T19" fmla="*/ 73 h 207"/>
                  <a:gd name="T20" fmla="*/ 85 w 419"/>
                  <a:gd name="T21" fmla="*/ 71 h 207"/>
                  <a:gd name="T22" fmla="*/ 94 w 419"/>
                  <a:gd name="T23" fmla="*/ 76 h 207"/>
                  <a:gd name="T24" fmla="*/ 103 w 419"/>
                  <a:gd name="T25" fmla="*/ 100 h 207"/>
                  <a:gd name="T26" fmla="*/ 111 w 419"/>
                  <a:gd name="T27" fmla="*/ 103 h 207"/>
                  <a:gd name="T28" fmla="*/ 120 w 419"/>
                  <a:gd name="T29" fmla="*/ 125 h 207"/>
                  <a:gd name="T30" fmla="*/ 128 w 419"/>
                  <a:gd name="T31" fmla="*/ 167 h 207"/>
                  <a:gd name="T32" fmla="*/ 137 w 419"/>
                  <a:gd name="T33" fmla="*/ 162 h 207"/>
                  <a:gd name="T34" fmla="*/ 145 w 419"/>
                  <a:gd name="T35" fmla="*/ 144 h 207"/>
                  <a:gd name="T36" fmla="*/ 154 w 419"/>
                  <a:gd name="T37" fmla="*/ 164 h 207"/>
                  <a:gd name="T38" fmla="*/ 163 w 419"/>
                  <a:gd name="T39" fmla="*/ 186 h 207"/>
                  <a:gd name="T40" fmla="*/ 171 w 419"/>
                  <a:gd name="T41" fmla="*/ 207 h 207"/>
                  <a:gd name="T42" fmla="*/ 180 w 419"/>
                  <a:gd name="T43" fmla="*/ 195 h 207"/>
                  <a:gd name="T44" fmla="*/ 188 w 419"/>
                  <a:gd name="T45" fmla="*/ 194 h 207"/>
                  <a:gd name="T46" fmla="*/ 197 w 419"/>
                  <a:gd name="T47" fmla="*/ 159 h 207"/>
                  <a:gd name="T48" fmla="*/ 205 w 419"/>
                  <a:gd name="T49" fmla="*/ 159 h 207"/>
                  <a:gd name="T50" fmla="*/ 214 w 419"/>
                  <a:gd name="T51" fmla="*/ 157 h 207"/>
                  <a:gd name="T52" fmla="*/ 223 w 419"/>
                  <a:gd name="T53" fmla="*/ 163 h 207"/>
                  <a:gd name="T54" fmla="*/ 231 w 419"/>
                  <a:gd name="T55" fmla="*/ 156 h 207"/>
                  <a:gd name="T56" fmla="*/ 240 w 419"/>
                  <a:gd name="T57" fmla="*/ 173 h 207"/>
                  <a:gd name="T58" fmla="*/ 248 w 419"/>
                  <a:gd name="T59" fmla="*/ 171 h 207"/>
                  <a:gd name="T60" fmla="*/ 257 w 419"/>
                  <a:gd name="T61" fmla="*/ 156 h 207"/>
                  <a:gd name="T62" fmla="*/ 265 w 419"/>
                  <a:gd name="T63" fmla="*/ 168 h 207"/>
                  <a:gd name="T64" fmla="*/ 274 w 419"/>
                  <a:gd name="T65" fmla="*/ 172 h 207"/>
                  <a:gd name="T66" fmla="*/ 283 w 419"/>
                  <a:gd name="T67" fmla="*/ 151 h 207"/>
                  <a:gd name="T68" fmla="*/ 291 w 419"/>
                  <a:gd name="T69" fmla="*/ 177 h 207"/>
                  <a:gd name="T70" fmla="*/ 300 w 419"/>
                  <a:gd name="T71" fmla="*/ 173 h 207"/>
                  <a:gd name="T72" fmla="*/ 308 w 419"/>
                  <a:gd name="T73" fmla="*/ 135 h 207"/>
                  <a:gd name="T74" fmla="*/ 317 w 419"/>
                  <a:gd name="T75" fmla="*/ 119 h 207"/>
                  <a:gd name="T76" fmla="*/ 325 w 419"/>
                  <a:gd name="T77" fmla="*/ 74 h 207"/>
                  <a:gd name="T78" fmla="*/ 334 w 419"/>
                  <a:gd name="T79" fmla="*/ 89 h 207"/>
                  <a:gd name="T80" fmla="*/ 342 w 419"/>
                  <a:gd name="T81" fmla="*/ 139 h 207"/>
                  <a:gd name="T82" fmla="*/ 351 w 419"/>
                  <a:gd name="T83" fmla="*/ 162 h 207"/>
                  <a:gd name="T84" fmla="*/ 359 w 419"/>
                  <a:gd name="T85" fmla="*/ 139 h 207"/>
                  <a:gd name="T86" fmla="*/ 368 w 419"/>
                  <a:gd name="T87" fmla="*/ 101 h 207"/>
                  <a:gd name="T88" fmla="*/ 377 w 419"/>
                  <a:gd name="T89" fmla="*/ 72 h 207"/>
                  <a:gd name="T90" fmla="*/ 385 w 419"/>
                  <a:gd name="T91" fmla="*/ 49 h 207"/>
                  <a:gd name="T92" fmla="*/ 394 w 419"/>
                  <a:gd name="T93" fmla="*/ 64 h 207"/>
                  <a:gd name="T94" fmla="*/ 402 w 419"/>
                  <a:gd name="T95" fmla="*/ 71 h 207"/>
                  <a:gd name="T96" fmla="*/ 411 w 419"/>
                  <a:gd name="T97" fmla="*/ 48 h 207"/>
                  <a:gd name="T98" fmla="*/ 419 w 419"/>
                  <a:gd name="T99" fmla="*/ 58 h 2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207">
                    <a:moveTo>
                      <a:pt x="0" y="68"/>
                    </a:moveTo>
                    <a:lnTo>
                      <a:pt x="8" y="33"/>
                    </a:lnTo>
                    <a:lnTo>
                      <a:pt x="17" y="41"/>
                    </a:lnTo>
                    <a:lnTo>
                      <a:pt x="25" y="11"/>
                    </a:lnTo>
                    <a:lnTo>
                      <a:pt x="34" y="5"/>
                    </a:lnTo>
                    <a:lnTo>
                      <a:pt x="43" y="0"/>
                    </a:lnTo>
                    <a:lnTo>
                      <a:pt x="51" y="21"/>
                    </a:lnTo>
                    <a:lnTo>
                      <a:pt x="60" y="32"/>
                    </a:lnTo>
                    <a:lnTo>
                      <a:pt x="68" y="52"/>
                    </a:lnTo>
                    <a:lnTo>
                      <a:pt x="77" y="73"/>
                    </a:lnTo>
                    <a:lnTo>
                      <a:pt x="85" y="71"/>
                    </a:lnTo>
                    <a:lnTo>
                      <a:pt x="94" y="76"/>
                    </a:lnTo>
                    <a:lnTo>
                      <a:pt x="103" y="100"/>
                    </a:lnTo>
                    <a:lnTo>
                      <a:pt x="111" y="103"/>
                    </a:lnTo>
                    <a:lnTo>
                      <a:pt x="120" y="125"/>
                    </a:lnTo>
                    <a:lnTo>
                      <a:pt x="128" y="167"/>
                    </a:lnTo>
                    <a:lnTo>
                      <a:pt x="137" y="162"/>
                    </a:lnTo>
                    <a:lnTo>
                      <a:pt x="145" y="144"/>
                    </a:lnTo>
                    <a:lnTo>
                      <a:pt x="154" y="164"/>
                    </a:lnTo>
                    <a:lnTo>
                      <a:pt x="163" y="186"/>
                    </a:lnTo>
                    <a:lnTo>
                      <a:pt x="171" y="207"/>
                    </a:lnTo>
                    <a:lnTo>
                      <a:pt x="180" y="195"/>
                    </a:lnTo>
                    <a:lnTo>
                      <a:pt x="188" y="194"/>
                    </a:lnTo>
                    <a:lnTo>
                      <a:pt x="197" y="159"/>
                    </a:lnTo>
                    <a:lnTo>
                      <a:pt x="205" y="159"/>
                    </a:lnTo>
                    <a:lnTo>
                      <a:pt x="214" y="157"/>
                    </a:lnTo>
                    <a:lnTo>
                      <a:pt x="223" y="163"/>
                    </a:lnTo>
                    <a:lnTo>
                      <a:pt x="231" y="156"/>
                    </a:lnTo>
                    <a:lnTo>
                      <a:pt x="240" y="173"/>
                    </a:lnTo>
                    <a:lnTo>
                      <a:pt x="248" y="171"/>
                    </a:lnTo>
                    <a:lnTo>
                      <a:pt x="257" y="156"/>
                    </a:lnTo>
                    <a:lnTo>
                      <a:pt x="265" y="168"/>
                    </a:lnTo>
                    <a:lnTo>
                      <a:pt x="274" y="172"/>
                    </a:lnTo>
                    <a:lnTo>
                      <a:pt x="283" y="151"/>
                    </a:lnTo>
                    <a:lnTo>
                      <a:pt x="291" y="177"/>
                    </a:lnTo>
                    <a:lnTo>
                      <a:pt x="300" y="173"/>
                    </a:lnTo>
                    <a:lnTo>
                      <a:pt x="308" y="135"/>
                    </a:lnTo>
                    <a:lnTo>
                      <a:pt x="317" y="119"/>
                    </a:lnTo>
                    <a:lnTo>
                      <a:pt x="325" y="74"/>
                    </a:lnTo>
                    <a:lnTo>
                      <a:pt x="334" y="89"/>
                    </a:lnTo>
                    <a:lnTo>
                      <a:pt x="342" y="139"/>
                    </a:lnTo>
                    <a:lnTo>
                      <a:pt x="351" y="162"/>
                    </a:lnTo>
                    <a:lnTo>
                      <a:pt x="359" y="139"/>
                    </a:lnTo>
                    <a:lnTo>
                      <a:pt x="368" y="101"/>
                    </a:lnTo>
                    <a:lnTo>
                      <a:pt x="377" y="72"/>
                    </a:lnTo>
                    <a:lnTo>
                      <a:pt x="385" y="49"/>
                    </a:lnTo>
                    <a:lnTo>
                      <a:pt x="394" y="64"/>
                    </a:lnTo>
                    <a:lnTo>
                      <a:pt x="402" y="71"/>
                    </a:lnTo>
                    <a:lnTo>
                      <a:pt x="411" y="48"/>
                    </a:lnTo>
                    <a:lnTo>
                      <a:pt x="419" y="58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5" name="Freeform 53"/>
              <p:cNvSpPr>
                <a:spLocks/>
              </p:cNvSpPr>
              <p:nvPr/>
            </p:nvSpPr>
            <p:spPr bwMode="auto">
              <a:xfrm>
                <a:off x="5532438" y="2416175"/>
                <a:ext cx="204788" cy="195263"/>
              </a:xfrm>
              <a:custGeom>
                <a:avLst/>
                <a:gdLst>
                  <a:gd name="T0" fmla="*/ 0 w 129"/>
                  <a:gd name="T1" fmla="*/ 36 h 123"/>
                  <a:gd name="T2" fmla="*/ 9 w 129"/>
                  <a:gd name="T3" fmla="*/ 45 h 123"/>
                  <a:gd name="T4" fmla="*/ 18 w 129"/>
                  <a:gd name="T5" fmla="*/ 64 h 123"/>
                  <a:gd name="T6" fmla="*/ 26 w 129"/>
                  <a:gd name="T7" fmla="*/ 43 h 123"/>
                  <a:gd name="T8" fmla="*/ 35 w 129"/>
                  <a:gd name="T9" fmla="*/ 47 h 123"/>
                  <a:gd name="T10" fmla="*/ 43 w 129"/>
                  <a:gd name="T11" fmla="*/ 30 h 123"/>
                  <a:gd name="T12" fmla="*/ 52 w 129"/>
                  <a:gd name="T13" fmla="*/ 0 h 123"/>
                  <a:gd name="T14" fmla="*/ 60 w 129"/>
                  <a:gd name="T15" fmla="*/ 30 h 123"/>
                  <a:gd name="T16" fmla="*/ 69 w 129"/>
                  <a:gd name="T17" fmla="*/ 46 h 123"/>
                  <a:gd name="T18" fmla="*/ 78 w 129"/>
                  <a:gd name="T19" fmla="*/ 46 h 123"/>
                  <a:gd name="T20" fmla="*/ 86 w 129"/>
                  <a:gd name="T21" fmla="*/ 75 h 123"/>
                  <a:gd name="T22" fmla="*/ 95 w 129"/>
                  <a:gd name="T23" fmla="*/ 79 h 123"/>
                  <a:gd name="T24" fmla="*/ 103 w 129"/>
                  <a:gd name="T25" fmla="*/ 70 h 123"/>
                  <a:gd name="T26" fmla="*/ 112 w 129"/>
                  <a:gd name="T27" fmla="*/ 78 h 123"/>
                  <a:gd name="T28" fmla="*/ 120 w 129"/>
                  <a:gd name="T29" fmla="*/ 95 h 123"/>
                  <a:gd name="T30" fmla="*/ 129 w 129"/>
                  <a:gd name="T31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9" h="123">
                    <a:moveTo>
                      <a:pt x="0" y="36"/>
                    </a:moveTo>
                    <a:lnTo>
                      <a:pt x="9" y="45"/>
                    </a:lnTo>
                    <a:lnTo>
                      <a:pt x="18" y="64"/>
                    </a:lnTo>
                    <a:lnTo>
                      <a:pt x="26" y="43"/>
                    </a:lnTo>
                    <a:lnTo>
                      <a:pt x="35" y="47"/>
                    </a:lnTo>
                    <a:lnTo>
                      <a:pt x="43" y="30"/>
                    </a:lnTo>
                    <a:lnTo>
                      <a:pt x="52" y="0"/>
                    </a:lnTo>
                    <a:lnTo>
                      <a:pt x="60" y="30"/>
                    </a:lnTo>
                    <a:lnTo>
                      <a:pt x="69" y="46"/>
                    </a:lnTo>
                    <a:lnTo>
                      <a:pt x="78" y="46"/>
                    </a:lnTo>
                    <a:lnTo>
                      <a:pt x="86" y="75"/>
                    </a:lnTo>
                    <a:lnTo>
                      <a:pt x="95" y="79"/>
                    </a:lnTo>
                    <a:lnTo>
                      <a:pt x="103" y="70"/>
                    </a:lnTo>
                    <a:lnTo>
                      <a:pt x="112" y="78"/>
                    </a:lnTo>
                    <a:lnTo>
                      <a:pt x="120" y="95"/>
                    </a:lnTo>
                    <a:lnTo>
                      <a:pt x="129" y="123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6" name="Freeform 54"/>
              <p:cNvSpPr>
                <a:spLocks/>
              </p:cNvSpPr>
              <p:nvPr/>
            </p:nvSpPr>
            <p:spPr bwMode="auto">
              <a:xfrm>
                <a:off x="3533775" y="2235200"/>
                <a:ext cx="666750" cy="515938"/>
              </a:xfrm>
              <a:custGeom>
                <a:avLst/>
                <a:gdLst>
                  <a:gd name="T0" fmla="*/ 0 w 420"/>
                  <a:gd name="T1" fmla="*/ 112 h 325"/>
                  <a:gd name="T2" fmla="*/ 9 w 420"/>
                  <a:gd name="T3" fmla="*/ 139 h 325"/>
                  <a:gd name="T4" fmla="*/ 18 w 420"/>
                  <a:gd name="T5" fmla="*/ 108 h 325"/>
                  <a:gd name="T6" fmla="*/ 26 w 420"/>
                  <a:gd name="T7" fmla="*/ 88 h 325"/>
                  <a:gd name="T8" fmla="*/ 35 w 420"/>
                  <a:gd name="T9" fmla="*/ 40 h 325"/>
                  <a:gd name="T10" fmla="*/ 43 w 420"/>
                  <a:gd name="T11" fmla="*/ 39 h 325"/>
                  <a:gd name="T12" fmla="*/ 52 w 420"/>
                  <a:gd name="T13" fmla="*/ 45 h 325"/>
                  <a:gd name="T14" fmla="*/ 60 w 420"/>
                  <a:gd name="T15" fmla="*/ 51 h 325"/>
                  <a:gd name="T16" fmla="*/ 69 w 420"/>
                  <a:gd name="T17" fmla="*/ 26 h 325"/>
                  <a:gd name="T18" fmla="*/ 78 w 420"/>
                  <a:gd name="T19" fmla="*/ 31 h 325"/>
                  <a:gd name="T20" fmla="*/ 86 w 420"/>
                  <a:gd name="T21" fmla="*/ 11 h 325"/>
                  <a:gd name="T22" fmla="*/ 94 w 420"/>
                  <a:gd name="T23" fmla="*/ 13 h 325"/>
                  <a:gd name="T24" fmla="*/ 103 w 420"/>
                  <a:gd name="T25" fmla="*/ 0 h 325"/>
                  <a:gd name="T26" fmla="*/ 112 w 420"/>
                  <a:gd name="T27" fmla="*/ 2 h 325"/>
                  <a:gd name="T28" fmla="*/ 120 w 420"/>
                  <a:gd name="T29" fmla="*/ 10 h 325"/>
                  <a:gd name="T30" fmla="*/ 129 w 420"/>
                  <a:gd name="T31" fmla="*/ 39 h 325"/>
                  <a:gd name="T32" fmla="*/ 137 w 420"/>
                  <a:gd name="T33" fmla="*/ 44 h 325"/>
                  <a:gd name="T34" fmla="*/ 146 w 420"/>
                  <a:gd name="T35" fmla="*/ 43 h 325"/>
                  <a:gd name="T36" fmla="*/ 154 w 420"/>
                  <a:gd name="T37" fmla="*/ 35 h 325"/>
                  <a:gd name="T38" fmla="*/ 163 w 420"/>
                  <a:gd name="T39" fmla="*/ 72 h 325"/>
                  <a:gd name="T40" fmla="*/ 172 w 420"/>
                  <a:gd name="T41" fmla="*/ 82 h 325"/>
                  <a:gd name="T42" fmla="*/ 180 w 420"/>
                  <a:gd name="T43" fmla="*/ 59 h 325"/>
                  <a:gd name="T44" fmla="*/ 189 w 420"/>
                  <a:gd name="T45" fmla="*/ 65 h 325"/>
                  <a:gd name="T46" fmla="*/ 197 w 420"/>
                  <a:gd name="T47" fmla="*/ 75 h 325"/>
                  <a:gd name="T48" fmla="*/ 206 w 420"/>
                  <a:gd name="T49" fmla="*/ 85 h 325"/>
                  <a:gd name="T50" fmla="*/ 214 w 420"/>
                  <a:gd name="T51" fmla="*/ 92 h 325"/>
                  <a:gd name="T52" fmla="*/ 223 w 420"/>
                  <a:gd name="T53" fmla="*/ 104 h 325"/>
                  <a:gd name="T54" fmla="*/ 232 w 420"/>
                  <a:gd name="T55" fmla="*/ 118 h 325"/>
                  <a:gd name="T56" fmla="*/ 240 w 420"/>
                  <a:gd name="T57" fmla="*/ 134 h 325"/>
                  <a:gd name="T58" fmla="*/ 249 w 420"/>
                  <a:gd name="T59" fmla="*/ 139 h 325"/>
                  <a:gd name="T60" fmla="*/ 257 w 420"/>
                  <a:gd name="T61" fmla="*/ 127 h 325"/>
                  <a:gd name="T62" fmla="*/ 266 w 420"/>
                  <a:gd name="T63" fmla="*/ 112 h 325"/>
                  <a:gd name="T64" fmla="*/ 274 w 420"/>
                  <a:gd name="T65" fmla="*/ 86 h 325"/>
                  <a:gd name="T66" fmla="*/ 283 w 420"/>
                  <a:gd name="T67" fmla="*/ 70 h 325"/>
                  <a:gd name="T68" fmla="*/ 292 w 420"/>
                  <a:gd name="T69" fmla="*/ 63 h 325"/>
                  <a:gd name="T70" fmla="*/ 300 w 420"/>
                  <a:gd name="T71" fmla="*/ 86 h 325"/>
                  <a:gd name="T72" fmla="*/ 309 w 420"/>
                  <a:gd name="T73" fmla="*/ 106 h 325"/>
                  <a:gd name="T74" fmla="*/ 317 w 420"/>
                  <a:gd name="T75" fmla="*/ 145 h 325"/>
                  <a:gd name="T76" fmla="*/ 326 w 420"/>
                  <a:gd name="T77" fmla="*/ 152 h 325"/>
                  <a:gd name="T78" fmla="*/ 334 w 420"/>
                  <a:gd name="T79" fmla="*/ 196 h 325"/>
                  <a:gd name="T80" fmla="*/ 343 w 420"/>
                  <a:gd name="T81" fmla="*/ 202 h 325"/>
                  <a:gd name="T82" fmla="*/ 352 w 420"/>
                  <a:gd name="T83" fmla="*/ 239 h 325"/>
                  <a:gd name="T84" fmla="*/ 360 w 420"/>
                  <a:gd name="T85" fmla="*/ 253 h 325"/>
                  <a:gd name="T86" fmla="*/ 369 w 420"/>
                  <a:gd name="T87" fmla="*/ 250 h 325"/>
                  <a:gd name="T88" fmla="*/ 377 w 420"/>
                  <a:gd name="T89" fmla="*/ 265 h 325"/>
                  <a:gd name="T90" fmla="*/ 386 w 420"/>
                  <a:gd name="T91" fmla="*/ 275 h 325"/>
                  <a:gd name="T92" fmla="*/ 394 w 420"/>
                  <a:gd name="T93" fmla="*/ 276 h 325"/>
                  <a:gd name="T94" fmla="*/ 403 w 420"/>
                  <a:gd name="T95" fmla="*/ 292 h 325"/>
                  <a:gd name="T96" fmla="*/ 412 w 420"/>
                  <a:gd name="T97" fmla="*/ 310 h 325"/>
                  <a:gd name="T98" fmla="*/ 420 w 420"/>
                  <a:gd name="T99" fmla="*/ 325 h 3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325">
                    <a:moveTo>
                      <a:pt x="0" y="112"/>
                    </a:moveTo>
                    <a:lnTo>
                      <a:pt x="9" y="139"/>
                    </a:lnTo>
                    <a:lnTo>
                      <a:pt x="18" y="108"/>
                    </a:lnTo>
                    <a:lnTo>
                      <a:pt x="26" y="88"/>
                    </a:lnTo>
                    <a:lnTo>
                      <a:pt x="35" y="40"/>
                    </a:lnTo>
                    <a:lnTo>
                      <a:pt x="43" y="39"/>
                    </a:lnTo>
                    <a:lnTo>
                      <a:pt x="52" y="45"/>
                    </a:lnTo>
                    <a:lnTo>
                      <a:pt x="60" y="51"/>
                    </a:lnTo>
                    <a:lnTo>
                      <a:pt x="69" y="26"/>
                    </a:lnTo>
                    <a:lnTo>
                      <a:pt x="78" y="31"/>
                    </a:lnTo>
                    <a:lnTo>
                      <a:pt x="86" y="11"/>
                    </a:lnTo>
                    <a:lnTo>
                      <a:pt x="94" y="13"/>
                    </a:lnTo>
                    <a:lnTo>
                      <a:pt x="103" y="0"/>
                    </a:lnTo>
                    <a:lnTo>
                      <a:pt x="112" y="2"/>
                    </a:lnTo>
                    <a:lnTo>
                      <a:pt x="120" y="10"/>
                    </a:lnTo>
                    <a:lnTo>
                      <a:pt x="129" y="39"/>
                    </a:lnTo>
                    <a:lnTo>
                      <a:pt x="137" y="44"/>
                    </a:lnTo>
                    <a:lnTo>
                      <a:pt x="146" y="43"/>
                    </a:lnTo>
                    <a:lnTo>
                      <a:pt x="154" y="35"/>
                    </a:lnTo>
                    <a:lnTo>
                      <a:pt x="163" y="72"/>
                    </a:lnTo>
                    <a:lnTo>
                      <a:pt x="172" y="82"/>
                    </a:lnTo>
                    <a:lnTo>
                      <a:pt x="180" y="59"/>
                    </a:lnTo>
                    <a:lnTo>
                      <a:pt x="189" y="65"/>
                    </a:lnTo>
                    <a:lnTo>
                      <a:pt x="197" y="75"/>
                    </a:lnTo>
                    <a:lnTo>
                      <a:pt x="206" y="85"/>
                    </a:lnTo>
                    <a:lnTo>
                      <a:pt x="214" y="92"/>
                    </a:lnTo>
                    <a:lnTo>
                      <a:pt x="223" y="104"/>
                    </a:lnTo>
                    <a:lnTo>
                      <a:pt x="232" y="118"/>
                    </a:lnTo>
                    <a:lnTo>
                      <a:pt x="240" y="134"/>
                    </a:lnTo>
                    <a:lnTo>
                      <a:pt x="249" y="139"/>
                    </a:lnTo>
                    <a:lnTo>
                      <a:pt x="257" y="127"/>
                    </a:lnTo>
                    <a:lnTo>
                      <a:pt x="266" y="112"/>
                    </a:lnTo>
                    <a:lnTo>
                      <a:pt x="274" y="86"/>
                    </a:lnTo>
                    <a:lnTo>
                      <a:pt x="283" y="70"/>
                    </a:lnTo>
                    <a:lnTo>
                      <a:pt x="292" y="63"/>
                    </a:lnTo>
                    <a:lnTo>
                      <a:pt x="300" y="86"/>
                    </a:lnTo>
                    <a:lnTo>
                      <a:pt x="309" y="106"/>
                    </a:lnTo>
                    <a:lnTo>
                      <a:pt x="317" y="145"/>
                    </a:lnTo>
                    <a:lnTo>
                      <a:pt x="326" y="152"/>
                    </a:lnTo>
                    <a:lnTo>
                      <a:pt x="334" y="196"/>
                    </a:lnTo>
                    <a:lnTo>
                      <a:pt x="343" y="202"/>
                    </a:lnTo>
                    <a:lnTo>
                      <a:pt x="352" y="239"/>
                    </a:lnTo>
                    <a:lnTo>
                      <a:pt x="360" y="253"/>
                    </a:lnTo>
                    <a:lnTo>
                      <a:pt x="369" y="250"/>
                    </a:lnTo>
                    <a:lnTo>
                      <a:pt x="377" y="265"/>
                    </a:lnTo>
                    <a:lnTo>
                      <a:pt x="386" y="275"/>
                    </a:lnTo>
                    <a:lnTo>
                      <a:pt x="394" y="276"/>
                    </a:lnTo>
                    <a:lnTo>
                      <a:pt x="403" y="292"/>
                    </a:lnTo>
                    <a:lnTo>
                      <a:pt x="412" y="310"/>
                    </a:lnTo>
                    <a:lnTo>
                      <a:pt x="420" y="325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7" name="Freeform 55"/>
              <p:cNvSpPr>
                <a:spLocks/>
              </p:cNvSpPr>
              <p:nvPr/>
            </p:nvSpPr>
            <p:spPr bwMode="auto">
              <a:xfrm>
                <a:off x="4200525" y="2513013"/>
                <a:ext cx="666750" cy="304800"/>
              </a:xfrm>
              <a:custGeom>
                <a:avLst/>
                <a:gdLst>
                  <a:gd name="T0" fmla="*/ 0 w 420"/>
                  <a:gd name="T1" fmla="*/ 150 h 192"/>
                  <a:gd name="T2" fmla="*/ 9 w 420"/>
                  <a:gd name="T3" fmla="*/ 135 h 192"/>
                  <a:gd name="T4" fmla="*/ 17 w 420"/>
                  <a:gd name="T5" fmla="*/ 136 h 192"/>
                  <a:gd name="T6" fmla="*/ 26 w 420"/>
                  <a:gd name="T7" fmla="*/ 124 h 192"/>
                  <a:gd name="T8" fmla="*/ 34 w 420"/>
                  <a:gd name="T9" fmla="*/ 116 h 192"/>
                  <a:gd name="T10" fmla="*/ 43 w 420"/>
                  <a:gd name="T11" fmla="*/ 122 h 192"/>
                  <a:gd name="T12" fmla="*/ 52 w 420"/>
                  <a:gd name="T13" fmla="*/ 147 h 192"/>
                  <a:gd name="T14" fmla="*/ 60 w 420"/>
                  <a:gd name="T15" fmla="*/ 112 h 192"/>
                  <a:gd name="T16" fmla="*/ 69 w 420"/>
                  <a:gd name="T17" fmla="*/ 94 h 192"/>
                  <a:gd name="T18" fmla="*/ 77 w 420"/>
                  <a:gd name="T19" fmla="*/ 105 h 192"/>
                  <a:gd name="T20" fmla="*/ 86 w 420"/>
                  <a:gd name="T21" fmla="*/ 114 h 192"/>
                  <a:gd name="T22" fmla="*/ 94 w 420"/>
                  <a:gd name="T23" fmla="*/ 140 h 192"/>
                  <a:gd name="T24" fmla="*/ 103 w 420"/>
                  <a:gd name="T25" fmla="*/ 150 h 192"/>
                  <a:gd name="T26" fmla="*/ 112 w 420"/>
                  <a:gd name="T27" fmla="*/ 131 h 192"/>
                  <a:gd name="T28" fmla="*/ 120 w 420"/>
                  <a:gd name="T29" fmla="*/ 145 h 192"/>
                  <a:gd name="T30" fmla="*/ 129 w 420"/>
                  <a:gd name="T31" fmla="*/ 174 h 192"/>
                  <a:gd name="T32" fmla="*/ 137 w 420"/>
                  <a:gd name="T33" fmla="*/ 191 h 192"/>
                  <a:gd name="T34" fmla="*/ 146 w 420"/>
                  <a:gd name="T35" fmla="*/ 192 h 192"/>
                  <a:gd name="T36" fmla="*/ 154 w 420"/>
                  <a:gd name="T37" fmla="*/ 170 h 192"/>
                  <a:gd name="T38" fmla="*/ 163 w 420"/>
                  <a:gd name="T39" fmla="*/ 174 h 192"/>
                  <a:gd name="T40" fmla="*/ 172 w 420"/>
                  <a:gd name="T41" fmla="*/ 180 h 192"/>
                  <a:gd name="T42" fmla="*/ 180 w 420"/>
                  <a:gd name="T43" fmla="*/ 189 h 192"/>
                  <a:gd name="T44" fmla="*/ 189 w 420"/>
                  <a:gd name="T45" fmla="*/ 184 h 192"/>
                  <a:gd name="T46" fmla="*/ 197 w 420"/>
                  <a:gd name="T47" fmla="*/ 165 h 192"/>
                  <a:gd name="T48" fmla="*/ 205 w 420"/>
                  <a:gd name="T49" fmla="*/ 148 h 192"/>
                  <a:gd name="T50" fmla="*/ 214 w 420"/>
                  <a:gd name="T51" fmla="*/ 137 h 192"/>
                  <a:gd name="T52" fmla="*/ 223 w 420"/>
                  <a:gd name="T53" fmla="*/ 126 h 192"/>
                  <a:gd name="T54" fmla="*/ 231 w 420"/>
                  <a:gd name="T55" fmla="*/ 132 h 192"/>
                  <a:gd name="T56" fmla="*/ 240 w 420"/>
                  <a:gd name="T57" fmla="*/ 90 h 192"/>
                  <a:gd name="T58" fmla="*/ 248 w 420"/>
                  <a:gd name="T59" fmla="*/ 61 h 192"/>
                  <a:gd name="T60" fmla="*/ 257 w 420"/>
                  <a:gd name="T61" fmla="*/ 68 h 192"/>
                  <a:gd name="T62" fmla="*/ 265 w 420"/>
                  <a:gd name="T63" fmla="*/ 112 h 192"/>
                  <a:gd name="T64" fmla="*/ 274 w 420"/>
                  <a:gd name="T65" fmla="*/ 162 h 192"/>
                  <a:gd name="T66" fmla="*/ 283 w 420"/>
                  <a:gd name="T67" fmla="*/ 155 h 192"/>
                  <a:gd name="T68" fmla="*/ 291 w 420"/>
                  <a:gd name="T69" fmla="*/ 164 h 192"/>
                  <a:gd name="T70" fmla="*/ 300 w 420"/>
                  <a:gd name="T71" fmla="*/ 145 h 192"/>
                  <a:gd name="T72" fmla="*/ 308 w 420"/>
                  <a:gd name="T73" fmla="*/ 121 h 192"/>
                  <a:gd name="T74" fmla="*/ 317 w 420"/>
                  <a:gd name="T75" fmla="*/ 107 h 192"/>
                  <a:gd name="T76" fmla="*/ 325 w 420"/>
                  <a:gd name="T77" fmla="*/ 116 h 192"/>
                  <a:gd name="T78" fmla="*/ 334 w 420"/>
                  <a:gd name="T79" fmla="*/ 141 h 192"/>
                  <a:gd name="T80" fmla="*/ 343 w 420"/>
                  <a:gd name="T81" fmla="*/ 141 h 192"/>
                  <a:gd name="T82" fmla="*/ 351 w 420"/>
                  <a:gd name="T83" fmla="*/ 133 h 192"/>
                  <a:gd name="T84" fmla="*/ 360 w 420"/>
                  <a:gd name="T85" fmla="*/ 102 h 192"/>
                  <a:gd name="T86" fmla="*/ 368 w 420"/>
                  <a:gd name="T87" fmla="*/ 98 h 192"/>
                  <a:gd name="T88" fmla="*/ 377 w 420"/>
                  <a:gd name="T89" fmla="*/ 67 h 192"/>
                  <a:gd name="T90" fmla="*/ 385 w 420"/>
                  <a:gd name="T91" fmla="*/ 60 h 192"/>
                  <a:gd name="T92" fmla="*/ 394 w 420"/>
                  <a:gd name="T93" fmla="*/ 62 h 192"/>
                  <a:gd name="T94" fmla="*/ 403 w 420"/>
                  <a:gd name="T95" fmla="*/ 45 h 192"/>
                  <a:gd name="T96" fmla="*/ 411 w 420"/>
                  <a:gd name="T97" fmla="*/ 7 h 192"/>
                  <a:gd name="T98" fmla="*/ 420 w 420"/>
                  <a:gd name="T99" fmla="*/ 0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192">
                    <a:moveTo>
                      <a:pt x="0" y="150"/>
                    </a:moveTo>
                    <a:lnTo>
                      <a:pt x="9" y="135"/>
                    </a:lnTo>
                    <a:lnTo>
                      <a:pt x="17" y="136"/>
                    </a:lnTo>
                    <a:lnTo>
                      <a:pt x="26" y="124"/>
                    </a:lnTo>
                    <a:lnTo>
                      <a:pt x="34" y="116"/>
                    </a:lnTo>
                    <a:lnTo>
                      <a:pt x="43" y="122"/>
                    </a:lnTo>
                    <a:lnTo>
                      <a:pt x="52" y="147"/>
                    </a:lnTo>
                    <a:lnTo>
                      <a:pt x="60" y="112"/>
                    </a:lnTo>
                    <a:lnTo>
                      <a:pt x="69" y="94"/>
                    </a:lnTo>
                    <a:lnTo>
                      <a:pt x="77" y="105"/>
                    </a:lnTo>
                    <a:lnTo>
                      <a:pt x="86" y="114"/>
                    </a:lnTo>
                    <a:lnTo>
                      <a:pt x="94" y="140"/>
                    </a:lnTo>
                    <a:lnTo>
                      <a:pt x="103" y="150"/>
                    </a:lnTo>
                    <a:lnTo>
                      <a:pt x="112" y="131"/>
                    </a:lnTo>
                    <a:lnTo>
                      <a:pt x="120" y="145"/>
                    </a:lnTo>
                    <a:lnTo>
                      <a:pt x="129" y="174"/>
                    </a:lnTo>
                    <a:lnTo>
                      <a:pt x="137" y="191"/>
                    </a:lnTo>
                    <a:lnTo>
                      <a:pt x="146" y="192"/>
                    </a:lnTo>
                    <a:lnTo>
                      <a:pt x="154" y="170"/>
                    </a:lnTo>
                    <a:lnTo>
                      <a:pt x="163" y="174"/>
                    </a:lnTo>
                    <a:lnTo>
                      <a:pt x="172" y="180"/>
                    </a:lnTo>
                    <a:lnTo>
                      <a:pt x="180" y="189"/>
                    </a:lnTo>
                    <a:lnTo>
                      <a:pt x="189" y="184"/>
                    </a:lnTo>
                    <a:lnTo>
                      <a:pt x="197" y="165"/>
                    </a:lnTo>
                    <a:lnTo>
                      <a:pt x="205" y="148"/>
                    </a:lnTo>
                    <a:lnTo>
                      <a:pt x="214" y="137"/>
                    </a:lnTo>
                    <a:lnTo>
                      <a:pt x="223" y="126"/>
                    </a:lnTo>
                    <a:lnTo>
                      <a:pt x="231" y="132"/>
                    </a:lnTo>
                    <a:lnTo>
                      <a:pt x="240" y="90"/>
                    </a:lnTo>
                    <a:lnTo>
                      <a:pt x="248" y="61"/>
                    </a:lnTo>
                    <a:lnTo>
                      <a:pt x="257" y="68"/>
                    </a:lnTo>
                    <a:lnTo>
                      <a:pt x="265" y="112"/>
                    </a:lnTo>
                    <a:lnTo>
                      <a:pt x="274" y="162"/>
                    </a:lnTo>
                    <a:lnTo>
                      <a:pt x="283" y="155"/>
                    </a:lnTo>
                    <a:lnTo>
                      <a:pt x="291" y="164"/>
                    </a:lnTo>
                    <a:lnTo>
                      <a:pt x="300" y="145"/>
                    </a:lnTo>
                    <a:lnTo>
                      <a:pt x="308" y="121"/>
                    </a:lnTo>
                    <a:lnTo>
                      <a:pt x="317" y="107"/>
                    </a:lnTo>
                    <a:lnTo>
                      <a:pt x="325" y="116"/>
                    </a:lnTo>
                    <a:lnTo>
                      <a:pt x="334" y="141"/>
                    </a:lnTo>
                    <a:lnTo>
                      <a:pt x="343" y="141"/>
                    </a:lnTo>
                    <a:lnTo>
                      <a:pt x="351" y="133"/>
                    </a:lnTo>
                    <a:lnTo>
                      <a:pt x="360" y="102"/>
                    </a:lnTo>
                    <a:lnTo>
                      <a:pt x="368" y="98"/>
                    </a:lnTo>
                    <a:lnTo>
                      <a:pt x="377" y="67"/>
                    </a:lnTo>
                    <a:lnTo>
                      <a:pt x="385" y="60"/>
                    </a:lnTo>
                    <a:lnTo>
                      <a:pt x="394" y="62"/>
                    </a:lnTo>
                    <a:lnTo>
                      <a:pt x="403" y="45"/>
                    </a:lnTo>
                    <a:lnTo>
                      <a:pt x="411" y="7"/>
                    </a:lnTo>
                    <a:lnTo>
                      <a:pt x="420" y="0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8" name="Freeform 56"/>
              <p:cNvSpPr>
                <a:spLocks/>
              </p:cNvSpPr>
              <p:nvPr/>
            </p:nvSpPr>
            <p:spPr bwMode="auto">
              <a:xfrm>
                <a:off x="4867275" y="2290763"/>
                <a:ext cx="665163" cy="366713"/>
              </a:xfrm>
              <a:custGeom>
                <a:avLst/>
                <a:gdLst>
                  <a:gd name="T0" fmla="*/ 0 w 419"/>
                  <a:gd name="T1" fmla="*/ 140 h 231"/>
                  <a:gd name="T2" fmla="*/ 8 w 419"/>
                  <a:gd name="T3" fmla="*/ 159 h 231"/>
                  <a:gd name="T4" fmla="*/ 17 w 419"/>
                  <a:gd name="T5" fmla="*/ 177 h 231"/>
                  <a:gd name="T6" fmla="*/ 25 w 419"/>
                  <a:gd name="T7" fmla="*/ 182 h 231"/>
                  <a:gd name="T8" fmla="*/ 34 w 419"/>
                  <a:gd name="T9" fmla="*/ 189 h 231"/>
                  <a:gd name="T10" fmla="*/ 43 w 419"/>
                  <a:gd name="T11" fmla="*/ 200 h 231"/>
                  <a:gd name="T12" fmla="*/ 51 w 419"/>
                  <a:gd name="T13" fmla="*/ 193 h 231"/>
                  <a:gd name="T14" fmla="*/ 60 w 419"/>
                  <a:gd name="T15" fmla="*/ 180 h 231"/>
                  <a:gd name="T16" fmla="*/ 68 w 419"/>
                  <a:gd name="T17" fmla="*/ 183 h 231"/>
                  <a:gd name="T18" fmla="*/ 77 w 419"/>
                  <a:gd name="T19" fmla="*/ 231 h 231"/>
                  <a:gd name="T20" fmla="*/ 85 w 419"/>
                  <a:gd name="T21" fmla="*/ 217 h 231"/>
                  <a:gd name="T22" fmla="*/ 94 w 419"/>
                  <a:gd name="T23" fmla="*/ 215 h 231"/>
                  <a:gd name="T24" fmla="*/ 103 w 419"/>
                  <a:gd name="T25" fmla="*/ 215 h 231"/>
                  <a:gd name="T26" fmla="*/ 111 w 419"/>
                  <a:gd name="T27" fmla="*/ 217 h 231"/>
                  <a:gd name="T28" fmla="*/ 120 w 419"/>
                  <a:gd name="T29" fmla="*/ 172 h 231"/>
                  <a:gd name="T30" fmla="*/ 128 w 419"/>
                  <a:gd name="T31" fmla="*/ 182 h 231"/>
                  <a:gd name="T32" fmla="*/ 137 w 419"/>
                  <a:gd name="T33" fmla="*/ 211 h 231"/>
                  <a:gd name="T34" fmla="*/ 145 w 419"/>
                  <a:gd name="T35" fmla="*/ 209 h 231"/>
                  <a:gd name="T36" fmla="*/ 154 w 419"/>
                  <a:gd name="T37" fmla="*/ 175 h 231"/>
                  <a:gd name="T38" fmla="*/ 163 w 419"/>
                  <a:gd name="T39" fmla="*/ 173 h 231"/>
                  <a:gd name="T40" fmla="*/ 171 w 419"/>
                  <a:gd name="T41" fmla="*/ 182 h 231"/>
                  <a:gd name="T42" fmla="*/ 180 w 419"/>
                  <a:gd name="T43" fmla="*/ 194 h 231"/>
                  <a:gd name="T44" fmla="*/ 188 w 419"/>
                  <a:gd name="T45" fmla="*/ 188 h 231"/>
                  <a:gd name="T46" fmla="*/ 197 w 419"/>
                  <a:gd name="T47" fmla="*/ 158 h 231"/>
                  <a:gd name="T48" fmla="*/ 205 w 419"/>
                  <a:gd name="T49" fmla="*/ 137 h 231"/>
                  <a:gd name="T50" fmla="*/ 214 w 419"/>
                  <a:gd name="T51" fmla="*/ 162 h 231"/>
                  <a:gd name="T52" fmla="*/ 223 w 419"/>
                  <a:gd name="T53" fmla="*/ 176 h 231"/>
                  <a:gd name="T54" fmla="*/ 231 w 419"/>
                  <a:gd name="T55" fmla="*/ 193 h 231"/>
                  <a:gd name="T56" fmla="*/ 240 w 419"/>
                  <a:gd name="T57" fmla="*/ 219 h 231"/>
                  <a:gd name="T58" fmla="*/ 248 w 419"/>
                  <a:gd name="T59" fmla="*/ 213 h 231"/>
                  <a:gd name="T60" fmla="*/ 257 w 419"/>
                  <a:gd name="T61" fmla="*/ 200 h 231"/>
                  <a:gd name="T62" fmla="*/ 265 w 419"/>
                  <a:gd name="T63" fmla="*/ 198 h 231"/>
                  <a:gd name="T64" fmla="*/ 274 w 419"/>
                  <a:gd name="T65" fmla="*/ 164 h 231"/>
                  <a:gd name="T66" fmla="*/ 283 w 419"/>
                  <a:gd name="T67" fmla="*/ 138 h 231"/>
                  <a:gd name="T68" fmla="*/ 291 w 419"/>
                  <a:gd name="T69" fmla="*/ 132 h 231"/>
                  <a:gd name="T70" fmla="*/ 300 w 419"/>
                  <a:gd name="T71" fmla="*/ 108 h 231"/>
                  <a:gd name="T72" fmla="*/ 308 w 419"/>
                  <a:gd name="T73" fmla="*/ 88 h 231"/>
                  <a:gd name="T74" fmla="*/ 317 w 419"/>
                  <a:gd name="T75" fmla="*/ 52 h 231"/>
                  <a:gd name="T76" fmla="*/ 325 w 419"/>
                  <a:gd name="T77" fmla="*/ 46 h 231"/>
                  <a:gd name="T78" fmla="*/ 334 w 419"/>
                  <a:gd name="T79" fmla="*/ 53 h 231"/>
                  <a:gd name="T80" fmla="*/ 342 w 419"/>
                  <a:gd name="T81" fmla="*/ 78 h 231"/>
                  <a:gd name="T82" fmla="*/ 351 w 419"/>
                  <a:gd name="T83" fmla="*/ 91 h 231"/>
                  <a:gd name="T84" fmla="*/ 359 w 419"/>
                  <a:gd name="T85" fmla="*/ 102 h 231"/>
                  <a:gd name="T86" fmla="*/ 368 w 419"/>
                  <a:gd name="T87" fmla="*/ 101 h 231"/>
                  <a:gd name="T88" fmla="*/ 377 w 419"/>
                  <a:gd name="T89" fmla="*/ 94 h 231"/>
                  <a:gd name="T90" fmla="*/ 385 w 419"/>
                  <a:gd name="T91" fmla="*/ 83 h 231"/>
                  <a:gd name="T92" fmla="*/ 394 w 419"/>
                  <a:gd name="T93" fmla="*/ 61 h 231"/>
                  <a:gd name="T94" fmla="*/ 402 w 419"/>
                  <a:gd name="T95" fmla="*/ 63 h 231"/>
                  <a:gd name="T96" fmla="*/ 411 w 419"/>
                  <a:gd name="T97" fmla="*/ 39 h 231"/>
                  <a:gd name="T98" fmla="*/ 419 w 419"/>
                  <a:gd name="T99" fmla="*/ 0 h 2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231">
                    <a:moveTo>
                      <a:pt x="0" y="140"/>
                    </a:moveTo>
                    <a:lnTo>
                      <a:pt x="8" y="159"/>
                    </a:lnTo>
                    <a:lnTo>
                      <a:pt x="17" y="177"/>
                    </a:lnTo>
                    <a:lnTo>
                      <a:pt x="25" y="182"/>
                    </a:lnTo>
                    <a:lnTo>
                      <a:pt x="34" y="189"/>
                    </a:lnTo>
                    <a:lnTo>
                      <a:pt x="43" y="200"/>
                    </a:lnTo>
                    <a:lnTo>
                      <a:pt x="51" y="193"/>
                    </a:lnTo>
                    <a:lnTo>
                      <a:pt x="60" y="180"/>
                    </a:lnTo>
                    <a:lnTo>
                      <a:pt x="68" y="183"/>
                    </a:lnTo>
                    <a:lnTo>
                      <a:pt x="77" y="231"/>
                    </a:lnTo>
                    <a:lnTo>
                      <a:pt x="85" y="217"/>
                    </a:lnTo>
                    <a:lnTo>
                      <a:pt x="94" y="215"/>
                    </a:lnTo>
                    <a:lnTo>
                      <a:pt x="103" y="215"/>
                    </a:lnTo>
                    <a:lnTo>
                      <a:pt x="111" y="217"/>
                    </a:lnTo>
                    <a:lnTo>
                      <a:pt x="120" y="172"/>
                    </a:lnTo>
                    <a:lnTo>
                      <a:pt x="128" y="182"/>
                    </a:lnTo>
                    <a:lnTo>
                      <a:pt x="137" y="211"/>
                    </a:lnTo>
                    <a:lnTo>
                      <a:pt x="145" y="209"/>
                    </a:lnTo>
                    <a:lnTo>
                      <a:pt x="154" y="175"/>
                    </a:lnTo>
                    <a:lnTo>
                      <a:pt x="163" y="173"/>
                    </a:lnTo>
                    <a:lnTo>
                      <a:pt x="171" y="182"/>
                    </a:lnTo>
                    <a:lnTo>
                      <a:pt x="180" y="194"/>
                    </a:lnTo>
                    <a:lnTo>
                      <a:pt x="188" y="188"/>
                    </a:lnTo>
                    <a:lnTo>
                      <a:pt x="197" y="158"/>
                    </a:lnTo>
                    <a:lnTo>
                      <a:pt x="205" y="137"/>
                    </a:lnTo>
                    <a:lnTo>
                      <a:pt x="214" y="162"/>
                    </a:lnTo>
                    <a:lnTo>
                      <a:pt x="223" y="176"/>
                    </a:lnTo>
                    <a:lnTo>
                      <a:pt x="231" y="193"/>
                    </a:lnTo>
                    <a:lnTo>
                      <a:pt x="240" y="219"/>
                    </a:lnTo>
                    <a:lnTo>
                      <a:pt x="248" y="213"/>
                    </a:lnTo>
                    <a:lnTo>
                      <a:pt x="257" y="200"/>
                    </a:lnTo>
                    <a:lnTo>
                      <a:pt x="265" y="198"/>
                    </a:lnTo>
                    <a:lnTo>
                      <a:pt x="274" y="164"/>
                    </a:lnTo>
                    <a:lnTo>
                      <a:pt x="283" y="138"/>
                    </a:lnTo>
                    <a:lnTo>
                      <a:pt x="291" y="132"/>
                    </a:lnTo>
                    <a:lnTo>
                      <a:pt x="300" y="108"/>
                    </a:lnTo>
                    <a:lnTo>
                      <a:pt x="308" y="88"/>
                    </a:lnTo>
                    <a:lnTo>
                      <a:pt x="317" y="52"/>
                    </a:lnTo>
                    <a:lnTo>
                      <a:pt x="325" y="46"/>
                    </a:lnTo>
                    <a:lnTo>
                      <a:pt x="334" y="53"/>
                    </a:lnTo>
                    <a:lnTo>
                      <a:pt x="342" y="78"/>
                    </a:lnTo>
                    <a:lnTo>
                      <a:pt x="351" y="91"/>
                    </a:lnTo>
                    <a:lnTo>
                      <a:pt x="359" y="102"/>
                    </a:lnTo>
                    <a:lnTo>
                      <a:pt x="368" y="101"/>
                    </a:lnTo>
                    <a:lnTo>
                      <a:pt x="377" y="94"/>
                    </a:lnTo>
                    <a:lnTo>
                      <a:pt x="385" y="83"/>
                    </a:lnTo>
                    <a:lnTo>
                      <a:pt x="394" y="61"/>
                    </a:lnTo>
                    <a:lnTo>
                      <a:pt x="402" y="63"/>
                    </a:lnTo>
                    <a:lnTo>
                      <a:pt x="411" y="39"/>
                    </a:lnTo>
                    <a:lnTo>
                      <a:pt x="419" y="0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79" name="Freeform 57"/>
              <p:cNvSpPr>
                <a:spLocks/>
              </p:cNvSpPr>
              <p:nvPr/>
            </p:nvSpPr>
            <p:spPr bwMode="auto">
              <a:xfrm>
                <a:off x="5532438" y="2220913"/>
                <a:ext cx="204788" cy="130175"/>
              </a:xfrm>
              <a:custGeom>
                <a:avLst/>
                <a:gdLst>
                  <a:gd name="T0" fmla="*/ 0 w 129"/>
                  <a:gd name="T1" fmla="*/ 44 h 82"/>
                  <a:gd name="T2" fmla="*/ 9 w 129"/>
                  <a:gd name="T3" fmla="*/ 12 h 82"/>
                  <a:gd name="T4" fmla="*/ 18 w 129"/>
                  <a:gd name="T5" fmla="*/ 0 h 82"/>
                  <a:gd name="T6" fmla="*/ 26 w 129"/>
                  <a:gd name="T7" fmla="*/ 47 h 82"/>
                  <a:gd name="T8" fmla="*/ 35 w 129"/>
                  <a:gd name="T9" fmla="*/ 71 h 82"/>
                  <a:gd name="T10" fmla="*/ 43 w 129"/>
                  <a:gd name="T11" fmla="*/ 82 h 82"/>
                  <a:gd name="T12" fmla="*/ 52 w 129"/>
                  <a:gd name="T13" fmla="*/ 70 h 82"/>
                  <a:gd name="T14" fmla="*/ 60 w 129"/>
                  <a:gd name="T15" fmla="*/ 37 h 82"/>
                  <a:gd name="T16" fmla="*/ 69 w 129"/>
                  <a:gd name="T17" fmla="*/ 3 h 82"/>
                  <a:gd name="T18" fmla="*/ 78 w 129"/>
                  <a:gd name="T19" fmla="*/ 23 h 82"/>
                  <a:gd name="T20" fmla="*/ 86 w 129"/>
                  <a:gd name="T21" fmla="*/ 64 h 82"/>
                  <a:gd name="T22" fmla="*/ 95 w 129"/>
                  <a:gd name="T23" fmla="*/ 65 h 82"/>
                  <a:gd name="T24" fmla="*/ 103 w 129"/>
                  <a:gd name="T25" fmla="*/ 75 h 82"/>
                  <a:gd name="T26" fmla="*/ 112 w 129"/>
                  <a:gd name="T27" fmla="*/ 61 h 82"/>
                  <a:gd name="T28" fmla="*/ 120 w 129"/>
                  <a:gd name="T29" fmla="*/ 55 h 82"/>
                  <a:gd name="T30" fmla="*/ 129 w 129"/>
                  <a:gd name="T31" fmla="*/ 61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9" h="82">
                    <a:moveTo>
                      <a:pt x="0" y="44"/>
                    </a:moveTo>
                    <a:lnTo>
                      <a:pt x="9" y="12"/>
                    </a:lnTo>
                    <a:lnTo>
                      <a:pt x="18" y="0"/>
                    </a:lnTo>
                    <a:lnTo>
                      <a:pt x="26" y="47"/>
                    </a:lnTo>
                    <a:lnTo>
                      <a:pt x="35" y="71"/>
                    </a:lnTo>
                    <a:lnTo>
                      <a:pt x="43" y="82"/>
                    </a:lnTo>
                    <a:lnTo>
                      <a:pt x="52" y="70"/>
                    </a:lnTo>
                    <a:lnTo>
                      <a:pt x="60" y="37"/>
                    </a:lnTo>
                    <a:lnTo>
                      <a:pt x="69" y="3"/>
                    </a:lnTo>
                    <a:lnTo>
                      <a:pt x="78" y="23"/>
                    </a:lnTo>
                    <a:lnTo>
                      <a:pt x="86" y="64"/>
                    </a:lnTo>
                    <a:lnTo>
                      <a:pt x="95" y="65"/>
                    </a:lnTo>
                    <a:lnTo>
                      <a:pt x="103" y="75"/>
                    </a:lnTo>
                    <a:lnTo>
                      <a:pt x="112" y="61"/>
                    </a:lnTo>
                    <a:lnTo>
                      <a:pt x="120" y="55"/>
                    </a:lnTo>
                    <a:lnTo>
                      <a:pt x="129" y="61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0" name="Freeform 58"/>
              <p:cNvSpPr>
                <a:spLocks/>
              </p:cNvSpPr>
              <p:nvPr/>
            </p:nvSpPr>
            <p:spPr bwMode="auto">
              <a:xfrm>
                <a:off x="3533775" y="2408238"/>
                <a:ext cx="666750" cy="433388"/>
              </a:xfrm>
              <a:custGeom>
                <a:avLst/>
                <a:gdLst>
                  <a:gd name="T0" fmla="*/ 0 w 420"/>
                  <a:gd name="T1" fmla="*/ 273 h 273"/>
                  <a:gd name="T2" fmla="*/ 9 w 420"/>
                  <a:gd name="T3" fmla="*/ 268 h 273"/>
                  <a:gd name="T4" fmla="*/ 18 w 420"/>
                  <a:gd name="T5" fmla="*/ 240 h 273"/>
                  <a:gd name="T6" fmla="*/ 26 w 420"/>
                  <a:gd name="T7" fmla="*/ 217 h 273"/>
                  <a:gd name="T8" fmla="*/ 35 w 420"/>
                  <a:gd name="T9" fmla="*/ 189 h 273"/>
                  <a:gd name="T10" fmla="*/ 43 w 420"/>
                  <a:gd name="T11" fmla="*/ 193 h 273"/>
                  <a:gd name="T12" fmla="*/ 52 w 420"/>
                  <a:gd name="T13" fmla="*/ 195 h 273"/>
                  <a:gd name="T14" fmla="*/ 60 w 420"/>
                  <a:gd name="T15" fmla="*/ 171 h 273"/>
                  <a:gd name="T16" fmla="*/ 69 w 420"/>
                  <a:gd name="T17" fmla="*/ 145 h 273"/>
                  <a:gd name="T18" fmla="*/ 78 w 420"/>
                  <a:gd name="T19" fmla="*/ 135 h 273"/>
                  <a:gd name="T20" fmla="*/ 86 w 420"/>
                  <a:gd name="T21" fmla="*/ 131 h 273"/>
                  <a:gd name="T22" fmla="*/ 94 w 420"/>
                  <a:gd name="T23" fmla="*/ 105 h 273"/>
                  <a:gd name="T24" fmla="*/ 103 w 420"/>
                  <a:gd name="T25" fmla="*/ 69 h 273"/>
                  <a:gd name="T26" fmla="*/ 112 w 420"/>
                  <a:gd name="T27" fmla="*/ 74 h 273"/>
                  <a:gd name="T28" fmla="*/ 120 w 420"/>
                  <a:gd name="T29" fmla="*/ 85 h 273"/>
                  <a:gd name="T30" fmla="*/ 129 w 420"/>
                  <a:gd name="T31" fmla="*/ 131 h 273"/>
                  <a:gd name="T32" fmla="*/ 137 w 420"/>
                  <a:gd name="T33" fmla="*/ 103 h 273"/>
                  <a:gd name="T34" fmla="*/ 146 w 420"/>
                  <a:gd name="T35" fmla="*/ 124 h 273"/>
                  <a:gd name="T36" fmla="*/ 154 w 420"/>
                  <a:gd name="T37" fmla="*/ 113 h 273"/>
                  <a:gd name="T38" fmla="*/ 163 w 420"/>
                  <a:gd name="T39" fmla="*/ 163 h 273"/>
                  <a:gd name="T40" fmla="*/ 172 w 420"/>
                  <a:gd name="T41" fmla="*/ 145 h 273"/>
                  <a:gd name="T42" fmla="*/ 180 w 420"/>
                  <a:gd name="T43" fmla="*/ 129 h 273"/>
                  <a:gd name="T44" fmla="*/ 189 w 420"/>
                  <a:gd name="T45" fmla="*/ 152 h 273"/>
                  <a:gd name="T46" fmla="*/ 197 w 420"/>
                  <a:gd name="T47" fmla="*/ 147 h 273"/>
                  <a:gd name="T48" fmla="*/ 206 w 420"/>
                  <a:gd name="T49" fmla="*/ 122 h 273"/>
                  <a:gd name="T50" fmla="*/ 214 w 420"/>
                  <a:gd name="T51" fmla="*/ 101 h 273"/>
                  <a:gd name="T52" fmla="*/ 223 w 420"/>
                  <a:gd name="T53" fmla="*/ 130 h 273"/>
                  <a:gd name="T54" fmla="*/ 232 w 420"/>
                  <a:gd name="T55" fmla="*/ 117 h 273"/>
                  <a:gd name="T56" fmla="*/ 240 w 420"/>
                  <a:gd name="T57" fmla="*/ 104 h 273"/>
                  <a:gd name="T58" fmla="*/ 249 w 420"/>
                  <a:gd name="T59" fmla="*/ 103 h 273"/>
                  <a:gd name="T60" fmla="*/ 257 w 420"/>
                  <a:gd name="T61" fmla="*/ 91 h 273"/>
                  <a:gd name="T62" fmla="*/ 266 w 420"/>
                  <a:gd name="T63" fmla="*/ 58 h 273"/>
                  <a:gd name="T64" fmla="*/ 274 w 420"/>
                  <a:gd name="T65" fmla="*/ 34 h 273"/>
                  <a:gd name="T66" fmla="*/ 283 w 420"/>
                  <a:gd name="T67" fmla="*/ 0 h 273"/>
                  <a:gd name="T68" fmla="*/ 292 w 420"/>
                  <a:gd name="T69" fmla="*/ 9 h 273"/>
                  <a:gd name="T70" fmla="*/ 300 w 420"/>
                  <a:gd name="T71" fmla="*/ 30 h 273"/>
                  <a:gd name="T72" fmla="*/ 309 w 420"/>
                  <a:gd name="T73" fmla="*/ 28 h 273"/>
                  <a:gd name="T74" fmla="*/ 317 w 420"/>
                  <a:gd name="T75" fmla="*/ 51 h 273"/>
                  <a:gd name="T76" fmla="*/ 326 w 420"/>
                  <a:gd name="T77" fmla="*/ 54 h 273"/>
                  <a:gd name="T78" fmla="*/ 334 w 420"/>
                  <a:gd name="T79" fmla="*/ 44 h 273"/>
                  <a:gd name="T80" fmla="*/ 343 w 420"/>
                  <a:gd name="T81" fmla="*/ 57 h 273"/>
                  <a:gd name="T82" fmla="*/ 352 w 420"/>
                  <a:gd name="T83" fmla="*/ 89 h 273"/>
                  <a:gd name="T84" fmla="*/ 360 w 420"/>
                  <a:gd name="T85" fmla="*/ 79 h 273"/>
                  <a:gd name="T86" fmla="*/ 369 w 420"/>
                  <a:gd name="T87" fmla="*/ 63 h 273"/>
                  <a:gd name="T88" fmla="*/ 377 w 420"/>
                  <a:gd name="T89" fmla="*/ 68 h 273"/>
                  <a:gd name="T90" fmla="*/ 386 w 420"/>
                  <a:gd name="T91" fmla="*/ 63 h 273"/>
                  <a:gd name="T92" fmla="*/ 394 w 420"/>
                  <a:gd name="T93" fmla="*/ 20 h 273"/>
                  <a:gd name="T94" fmla="*/ 403 w 420"/>
                  <a:gd name="T95" fmla="*/ 2 h 273"/>
                  <a:gd name="T96" fmla="*/ 412 w 420"/>
                  <a:gd name="T97" fmla="*/ 23 h 273"/>
                  <a:gd name="T98" fmla="*/ 420 w 420"/>
                  <a:gd name="T99" fmla="*/ 4 h 2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273">
                    <a:moveTo>
                      <a:pt x="0" y="273"/>
                    </a:moveTo>
                    <a:lnTo>
                      <a:pt x="9" y="268"/>
                    </a:lnTo>
                    <a:lnTo>
                      <a:pt x="18" y="240"/>
                    </a:lnTo>
                    <a:lnTo>
                      <a:pt x="26" y="217"/>
                    </a:lnTo>
                    <a:lnTo>
                      <a:pt x="35" y="189"/>
                    </a:lnTo>
                    <a:lnTo>
                      <a:pt x="43" y="193"/>
                    </a:lnTo>
                    <a:lnTo>
                      <a:pt x="52" y="195"/>
                    </a:lnTo>
                    <a:lnTo>
                      <a:pt x="60" y="171"/>
                    </a:lnTo>
                    <a:lnTo>
                      <a:pt x="69" y="145"/>
                    </a:lnTo>
                    <a:lnTo>
                      <a:pt x="78" y="135"/>
                    </a:lnTo>
                    <a:lnTo>
                      <a:pt x="86" y="131"/>
                    </a:lnTo>
                    <a:lnTo>
                      <a:pt x="94" y="105"/>
                    </a:lnTo>
                    <a:lnTo>
                      <a:pt x="103" y="69"/>
                    </a:lnTo>
                    <a:lnTo>
                      <a:pt x="112" y="74"/>
                    </a:lnTo>
                    <a:lnTo>
                      <a:pt x="120" y="85"/>
                    </a:lnTo>
                    <a:lnTo>
                      <a:pt x="129" y="131"/>
                    </a:lnTo>
                    <a:lnTo>
                      <a:pt x="137" y="103"/>
                    </a:lnTo>
                    <a:lnTo>
                      <a:pt x="146" y="124"/>
                    </a:lnTo>
                    <a:lnTo>
                      <a:pt x="154" y="113"/>
                    </a:lnTo>
                    <a:lnTo>
                      <a:pt x="163" y="163"/>
                    </a:lnTo>
                    <a:lnTo>
                      <a:pt x="172" y="145"/>
                    </a:lnTo>
                    <a:lnTo>
                      <a:pt x="180" y="129"/>
                    </a:lnTo>
                    <a:lnTo>
                      <a:pt x="189" y="152"/>
                    </a:lnTo>
                    <a:lnTo>
                      <a:pt x="197" y="147"/>
                    </a:lnTo>
                    <a:lnTo>
                      <a:pt x="206" y="122"/>
                    </a:lnTo>
                    <a:lnTo>
                      <a:pt x="214" y="101"/>
                    </a:lnTo>
                    <a:lnTo>
                      <a:pt x="223" y="130"/>
                    </a:lnTo>
                    <a:lnTo>
                      <a:pt x="232" y="117"/>
                    </a:lnTo>
                    <a:lnTo>
                      <a:pt x="240" y="104"/>
                    </a:lnTo>
                    <a:lnTo>
                      <a:pt x="249" y="103"/>
                    </a:lnTo>
                    <a:lnTo>
                      <a:pt x="257" y="91"/>
                    </a:lnTo>
                    <a:lnTo>
                      <a:pt x="266" y="58"/>
                    </a:lnTo>
                    <a:lnTo>
                      <a:pt x="274" y="34"/>
                    </a:lnTo>
                    <a:lnTo>
                      <a:pt x="283" y="0"/>
                    </a:lnTo>
                    <a:lnTo>
                      <a:pt x="292" y="9"/>
                    </a:lnTo>
                    <a:lnTo>
                      <a:pt x="300" y="30"/>
                    </a:lnTo>
                    <a:lnTo>
                      <a:pt x="309" y="28"/>
                    </a:lnTo>
                    <a:lnTo>
                      <a:pt x="317" y="51"/>
                    </a:lnTo>
                    <a:lnTo>
                      <a:pt x="326" y="54"/>
                    </a:lnTo>
                    <a:lnTo>
                      <a:pt x="334" y="44"/>
                    </a:lnTo>
                    <a:lnTo>
                      <a:pt x="343" y="57"/>
                    </a:lnTo>
                    <a:lnTo>
                      <a:pt x="352" y="89"/>
                    </a:lnTo>
                    <a:lnTo>
                      <a:pt x="360" y="79"/>
                    </a:lnTo>
                    <a:lnTo>
                      <a:pt x="369" y="63"/>
                    </a:lnTo>
                    <a:lnTo>
                      <a:pt x="377" y="68"/>
                    </a:lnTo>
                    <a:lnTo>
                      <a:pt x="386" y="63"/>
                    </a:lnTo>
                    <a:lnTo>
                      <a:pt x="394" y="20"/>
                    </a:lnTo>
                    <a:lnTo>
                      <a:pt x="403" y="2"/>
                    </a:lnTo>
                    <a:lnTo>
                      <a:pt x="412" y="23"/>
                    </a:lnTo>
                    <a:lnTo>
                      <a:pt x="420" y="4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1" name="Freeform 59"/>
              <p:cNvSpPr>
                <a:spLocks/>
              </p:cNvSpPr>
              <p:nvPr/>
            </p:nvSpPr>
            <p:spPr bwMode="auto">
              <a:xfrm>
                <a:off x="4200525" y="2082800"/>
                <a:ext cx="666750" cy="717550"/>
              </a:xfrm>
              <a:custGeom>
                <a:avLst/>
                <a:gdLst>
                  <a:gd name="T0" fmla="*/ 0 w 420"/>
                  <a:gd name="T1" fmla="*/ 209 h 452"/>
                  <a:gd name="T2" fmla="*/ 9 w 420"/>
                  <a:gd name="T3" fmla="*/ 192 h 452"/>
                  <a:gd name="T4" fmla="*/ 17 w 420"/>
                  <a:gd name="T5" fmla="*/ 154 h 452"/>
                  <a:gd name="T6" fmla="*/ 26 w 420"/>
                  <a:gd name="T7" fmla="*/ 124 h 452"/>
                  <a:gd name="T8" fmla="*/ 34 w 420"/>
                  <a:gd name="T9" fmla="*/ 95 h 452"/>
                  <a:gd name="T10" fmla="*/ 43 w 420"/>
                  <a:gd name="T11" fmla="*/ 65 h 452"/>
                  <a:gd name="T12" fmla="*/ 52 w 420"/>
                  <a:gd name="T13" fmla="*/ 42 h 452"/>
                  <a:gd name="T14" fmla="*/ 60 w 420"/>
                  <a:gd name="T15" fmla="*/ 9 h 452"/>
                  <a:gd name="T16" fmla="*/ 69 w 420"/>
                  <a:gd name="T17" fmla="*/ 7 h 452"/>
                  <a:gd name="T18" fmla="*/ 77 w 420"/>
                  <a:gd name="T19" fmla="*/ 0 h 452"/>
                  <a:gd name="T20" fmla="*/ 86 w 420"/>
                  <a:gd name="T21" fmla="*/ 46 h 452"/>
                  <a:gd name="T22" fmla="*/ 94 w 420"/>
                  <a:gd name="T23" fmla="*/ 69 h 452"/>
                  <a:gd name="T24" fmla="*/ 103 w 420"/>
                  <a:gd name="T25" fmla="*/ 69 h 452"/>
                  <a:gd name="T26" fmla="*/ 112 w 420"/>
                  <a:gd name="T27" fmla="*/ 52 h 452"/>
                  <a:gd name="T28" fmla="*/ 120 w 420"/>
                  <a:gd name="T29" fmla="*/ 75 h 452"/>
                  <a:gd name="T30" fmla="*/ 129 w 420"/>
                  <a:gd name="T31" fmla="*/ 123 h 452"/>
                  <a:gd name="T32" fmla="*/ 137 w 420"/>
                  <a:gd name="T33" fmla="*/ 154 h 452"/>
                  <a:gd name="T34" fmla="*/ 146 w 420"/>
                  <a:gd name="T35" fmla="*/ 163 h 452"/>
                  <a:gd name="T36" fmla="*/ 154 w 420"/>
                  <a:gd name="T37" fmla="*/ 154 h 452"/>
                  <a:gd name="T38" fmla="*/ 163 w 420"/>
                  <a:gd name="T39" fmla="*/ 169 h 452"/>
                  <a:gd name="T40" fmla="*/ 172 w 420"/>
                  <a:gd name="T41" fmla="*/ 165 h 452"/>
                  <a:gd name="T42" fmla="*/ 180 w 420"/>
                  <a:gd name="T43" fmla="*/ 152 h 452"/>
                  <a:gd name="T44" fmla="*/ 189 w 420"/>
                  <a:gd name="T45" fmla="*/ 246 h 452"/>
                  <a:gd name="T46" fmla="*/ 197 w 420"/>
                  <a:gd name="T47" fmla="*/ 264 h 452"/>
                  <a:gd name="T48" fmla="*/ 205 w 420"/>
                  <a:gd name="T49" fmla="*/ 246 h 452"/>
                  <a:gd name="T50" fmla="*/ 214 w 420"/>
                  <a:gd name="T51" fmla="*/ 233 h 452"/>
                  <a:gd name="T52" fmla="*/ 223 w 420"/>
                  <a:gd name="T53" fmla="*/ 250 h 452"/>
                  <a:gd name="T54" fmla="*/ 231 w 420"/>
                  <a:gd name="T55" fmla="*/ 220 h 452"/>
                  <a:gd name="T56" fmla="*/ 240 w 420"/>
                  <a:gd name="T57" fmla="*/ 190 h 452"/>
                  <a:gd name="T58" fmla="*/ 248 w 420"/>
                  <a:gd name="T59" fmla="*/ 295 h 452"/>
                  <a:gd name="T60" fmla="*/ 257 w 420"/>
                  <a:gd name="T61" fmla="*/ 320 h 452"/>
                  <a:gd name="T62" fmla="*/ 265 w 420"/>
                  <a:gd name="T63" fmla="*/ 356 h 452"/>
                  <a:gd name="T64" fmla="*/ 274 w 420"/>
                  <a:gd name="T65" fmla="*/ 332 h 452"/>
                  <a:gd name="T66" fmla="*/ 283 w 420"/>
                  <a:gd name="T67" fmla="*/ 332 h 452"/>
                  <a:gd name="T68" fmla="*/ 291 w 420"/>
                  <a:gd name="T69" fmla="*/ 324 h 452"/>
                  <a:gd name="T70" fmla="*/ 300 w 420"/>
                  <a:gd name="T71" fmla="*/ 321 h 452"/>
                  <a:gd name="T72" fmla="*/ 308 w 420"/>
                  <a:gd name="T73" fmla="*/ 323 h 452"/>
                  <a:gd name="T74" fmla="*/ 317 w 420"/>
                  <a:gd name="T75" fmla="*/ 298 h 452"/>
                  <a:gd name="T76" fmla="*/ 325 w 420"/>
                  <a:gd name="T77" fmla="*/ 389 h 452"/>
                  <a:gd name="T78" fmla="*/ 334 w 420"/>
                  <a:gd name="T79" fmla="*/ 382 h 452"/>
                  <a:gd name="T80" fmla="*/ 343 w 420"/>
                  <a:gd name="T81" fmla="*/ 382 h 452"/>
                  <a:gd name="T82" fmla="*/ 351 w 420"/>
                  <a:gd name="T83" fmla="*/ 401 h 452"/>
                  <a:gd name="T84" fmla="*/ 360 w 420"/>
                  <a:gd name="T85" fmla="*/ 403 h 452"/>
                  <a:gd name="T86" fmla="*/ 368 w 420"/>
                  <a:gd name="T87" fmla="*/ 398 h 452"/>
                  <a:gd name="T88" fmla="*/ 377 w 420"/>
                  <a:gd name="T89" fmla="*/ 401 h 452"/>
                  <a:gd name="T90" fmla="*/ 385 w 420"/>
                  <a:gd name="T91" fmla="*/ 414 h 452"/>
                  <a:gd name="T92" fmla="*/ 394 w 420"/>
                  <a:gd name="T93" fmla="*/ 452 h 452"/>
                  <a:gd name="T94" fmla="*/ 403 w 420"/>
                  <a:gd name="T95" fmla="*/ 415 h 452"/>
                  <a:gd name="T96" fmla="*/ 411 w 420"/>
                  <a:gd name="T97" fmla="*/ 380 h 452"/>
                  <a:gd name="T98" fmla="*/ 420 w 420"/>
                  <a:gd name="T99" fmla="*/ 366 h 4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452">
                    <a:moveTo>
                      <a:pt x="0" y="209"/>
                    </a:moveTo>
                    <a:lnTo>
                      <a:pt x="9" y="192"/>
                    </a:lnTo>
                    <a:lnTo>
                      <a:pt x="17" y="154"/>
                    </a:lnTo>
                    <a:lnTo>
                      <a:pt x="26" y="124"/>
                    </a:lnTo>
                    <a:lnTo>
                      <a:pt x="34" y="95"/>
                    </a:lnTo>
                    <a:lnTo>
                      <a:pt x="43" y="65"/>
                    </a:lnTo>
                    <a:lnTo>
                      <a:pt x="52" y="42"/>
                    </a:lnTo>
                    <a:lnTo>
                      <a:pt x="60" y="9"/>
                    </a:lnTo>
                    <a:lnTo>
                      <a:pt x="69" y="7"/>
                    </a:lnTo>
                    <a:lnTo>
                      <a:pt x="77" y="0"/>
                    </a:lnTo>
                    <a:lnTo>
                      <a:pt x="86" y="46"/>
                    </a:lnTo>
                    <a:lnTo>
                      <a:pt x="94" y="69"/>
                    </a:lnTo>
                    <a:lnTo>
                      <a:pt x="103" y="69"/>
                    </a:lnTo>
                    <a:lnTo>
                      <a:pt x="112" y="52"/>
                    </a:lnTo>
                    <a:lnTo>
                      <a:pt x="120" y="75"/>
                    </a:lnTo>
                    <a:lnTo>
                      <a:pt x="129" y="123"/>
                    </a:lnTo>
                    <a:lnTo>
                      <a:pt x="137" y="154"/>
                    </a:lnTo>
                    <a:lnTo>
                      <a:pt x="146" y="163"/>
                    </a:lnTo>
                    <a:lnTo>
                      <a:pt x="154" y="154"/>
                    </a:lnTo>
                    <a:lnTo>
                      <a:pt x="163" y="169"/>
                    </a:lnTo>
                    <a:lnTo>
                      <a:pt x="172" y="165"/>
                    </a:lnTo>
                    <a:lnTo>
                      <a:pt x="180" y="152"/>
                    </a:lnTo>
                    <a:lnTo>
                      <a:pt x="189" y="246"/>
                    </a:lnTo>
                    <a:lnTo>
                      <a:pt x="197" y="264"/>
                    </a:lnTo>
                    <a:lnTo>
                      <a:pt x="205" y="246"/>
                    </a:lnTo>
                    <a:lnTo>
                      <a:pt x="214" y="233"/>
                    </a:lnTo>
                    <a:lnTo>
                      <a:pt x="223" y="250"/>
                    </a:lnTo>
                    <a:lnTo>
                      <a:pt x="231" y="220"/>
                    </a:lnTo>
                    <a:lnTo>
                      <a:pt x="240" y="190"/>
                    </a:lnTo>
                    <a:lnTo>
                      <a:pt x="248" y="295"/>
                    </a:lnTo>
                    <a:lnTo>
                      <a:pt x="257" y="320"/>
                    </a:lnTo>
                    <a:lnTo>
                      <a:pt x="265" y="356"/>
                    </a:lnTo>
                    <a:lnTo>
                      <a:pt x="274" y="332"/>
                    </a:lnTo>
                    <a:lnTo>
                      <a:pt x="283" y="332"/>
                    </a:lnTo>
                    <a:lnTo>
                      <a:pt x="291" y="324"/>
                    </a:lnTo>
                    <a:lnTo>
                      <a:pt x="300" y="321"/>
                    </a:lnTo>
                    <a:lnTo>
                      <a:pt x="308" y="323"/>
                    </a:lnTo>
                    <a:lnTo>
                      <a:pt x="317" y="298"/>
                    </a:lnTo>
                    <a:lnTo>
                      <a:pt x="325" y="389"/>
                    </a:lnTo>
                    <a:lnTo>
                      <a:pt x="334" y="382"/>
                    </a:lnTo>
                    <a:lnTo>
                      <a:pt x="343" y="382"/>
                    </a:lnTo>
                    <a:lnTo>
                      <a:pt x="351" y="401"/>
                    </a:lnTo>
                    <a:lnTo>
                      <a:pt x="360" y="403"/>
                    </a:lnTo>
                    <a:lnTo>
                      <a:pt x="368" y="398"/>
                    </a:lnTo>
                    <a:lnTo>
                      <a:pt x="377" y="401"/>
                    </a:lnTo>
                    <a:lnTo>
                      <a:pt x="385" y="414"/>
                    </a:lnTo>
                    <a:lnTo>
                      <a:pt x="394" y="452"/>
                    </a:lnTo>
                    <a:lnTo>
                      <a:pt x="403" y="415"/>
                    </a:lnTo>
                    <a:lnTo>
                      <a:pt x="411" y="380"/>
                    </a:lnTo>
                    <a:lnTo>
                      <a:pt x="420" y="366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2" name="Freeform 60"/>
              <p:cNvSpPr>
                <a:spLocks/>
              </p:cNvSpPr>
              <p:nvPr/>
            </p:nvSpPr>
            <p:spPr bwMode="auto">
              <a:xfrm>
                <a:off x="4867275" y="2419350"/>
                <a:ext cx="665163" cy="284163"/>
              </a:xfrm>
              <a:custGeom>
                <a:avLst/>
                <a:gdLst>
                  <a:gd name="T0" fmla="*/ 0 w 419"/>
                  <a:gd name="T1" fmla="*/ 154 h 179"/>
                  <a:gd name="T2" fmla="*/ 8 w 419"/>
                  <a:gd name="T3" fmla="*/ 179 h 179"/>
                  <a:gd name="T4" fmla="*/ 17 w 419"/>
                  <a:gd name="T5" fmla="*/ 139 h 179"/>
                  <a:gd name="T6" fmla="*/ 25 w 419"/>
                  <a:gd name="T7" fmla="*/ 129 h 179"/>
                  <a:gd name="T8" fmla="*/ 34 w 419"/>
                  <a:gd name="T9" fmla="*/ 133 h 179"/>
                  <a:gd name="T10" fmla="*/ 43 w 419"/>
                  <a:gd name="T11" fmla="*/ 135 h 179"/>
                  <a:gd name="T12" fmla="*/ 51 w 419"/>
                  <a:gd name="T13" fmla="*/ 116 h 179"/>
                  <a:gd name="T14" fmla="*/ 60 w 419"/>
                  <a:gd name="T15" fmla="*/ 99 h 179"/>
                  <a:gd name="T16" fmla="*/ 68 w 419"/>
                  <a:gd name="T17" fmla="*/ 115 h 179"/>
                  <a:gd name="T18" fmla="*/ 77 w 419"/>
                  <a:gd name="T19" fmla="*/ 138 h 179"/>
                  <a:gd name="T20" fmla="*/ 85 w 419"/>
                  <a:gd name="T21" fmla="*/ 127 h 179"/>
                  <a:gd name="T22" fmla="*/ 94 w 419"/>
                  <a:gd name="T23" fmla="*/ 127 h 179"/>
                  <a:gd name="T24" fmla="*/ 103 w 419"/>
                  <a:gd name="T25" fmla="*/ 110 h 179"/>
                  <a:gd name="T26" fmla="*/ 111 w 419"/>
                  <a:gd name="T27" fmla="*/ 136 h 179"/>
                  <a:gd name="T28" fmla="*/ 120 w 419"/>
                  <a:gd name="T29" fmla="*/ 124 h 179"/>
                  <a:gd name="T30" fmla="*/ 128 w 419"/>
                  <a:gd name="T31" fmla="*/ 130 h 179"/>
                  <a:gd name="T32" fmla="*/ 137 w 419"/>
                  <a:gd name="T33" fmla="*/ 125 h 179"/>
                  <a:gd name="T34" fmla="*/ 145 w 419"/>
                  <a:gd name="T35" fmla="*/ 152 h 179"/>
                  <a:gd name="T36" fmla="*/ 154 w 419"/>
                  <a:gd name="T37" fmla="*/ 124 h 179"/>
                  <a:gd name="T38" fmla="*/ 163 w 419"/>
                  <a:gd name="T39" fmla="*/ 137 h 179"/>
                  <a:gd name="T40" fmla="*/ 171 w 419"/>
                  <a:gd name="T41" fmla="*/ 123 h 179"/>
                  <a:gd name="T42" fmla="*/ 180 w 419"/>
                  <a:gd name="T43" fmla="*/ 106 h 179"/>
                  <a:gd name="T44" fmla="*/ 188 w 419"/>
                  <a:gd name="T45" fmla="*/ 67 h 179"/>
                  <a:gd name="T46" fmla="*/ 197 w 419"/>
                  <a:gd name="T47" fmla="*/ 44 h 179"/>
                  <a:gd name="T48" fmla="*/ 205 w 419"/>
                  <a:gd name="T49" fmla="*/ 29 h 179"/>
                  <a:gd name="T50" fmla="*/ 214 w 419"/>
                  <a:gd name="T51" fmla="*/ 57 h 179"/>
                  <a:gd name="T52" fmla="*/ 223 w 419"/>
                  <a:gd name="T53" fmla="*/ 52 h 179"/>
                  <a:gd name="T54" fmla="*/ 231 w 419"/>
                  <a:gd name="T55" fmla="*/ 50 h 179"/>
                  <a:gd name="T56" fmla="*/ 240 w 419"/>
                  <a:gd name="T57" fmla="*/ 85 h 179"/>
                  <a:gd name="T58" fmla="*/ 248 w 419"/>
                  <a:gd name="T59" fmla="*/ 103 h 179"/>
                  <a:gd name="T60" fmla="*/ 257 w 419"/>
                  <a:gd name="T61" fmla="*/ 107 h 179"/>
                  <a:gd name="T62" fmla="*/ 265 w 419"/>
                  <a:gd name="T63" fmla="*/ 86 h 179"/>
                  <a:gd name="T64" fmla="*/ 274 w 419"/>
                  <a:gd name="T65" fmla="*/ 75 h 179"/>
                  <a:gd name="T66" fmla="*/ 283 w 419"/>
                  <a:gd name="T67" fmla="*/ 64 h 179"/>
                  <a:gd name="T68" fmla="*/ 291 w 419"/>
                  <a:gd name="T69" fmla="*/ 48 h 179"/>
                  <a:gd name="T70" fmla="*/ 300 w 419"/>
                  <a:gd name="T71" fmla="*/ 36 h 179"/>
                  <a:gd name="T72" fmla="*/ 308 w 419"/>
                  <a:gd name="T73" fmla="*/ 30 h 179"/>
                  <a:gd name="T74" fmla="*/ 317 w 419"/>
                  <a:gd name="T75" fmla="*/ 50 h 179"/>
                  <a:gd name="T76" fmla="*/ 325 w 419"/>
                  <a:gd name="T77" fmla="*/ 77 h 179"/>
                  <a:gd name="T78" fmla="*/ 334 w 419"/>
                  <a:gd name="T79" fmla="*/ 97 h 179"/>
                  <a:gd name="T80" fmla="*/ 342 w 419"/>
                  <a:gd name="T81" fmla="*/ 62 h 179"/>
                  <a:gd name="T82" fmla="*/ 351 w 419"/>
                  <a:gd name="T83" fmla="*/ 66 h 179"/>
                  <a:gd name="T84" fmla="*/ 359 w 419"/>
                  <a:gd name="T85" fmla="*/ 62 h 179"/>
                  <a:gd name="T86" fmla="*/ 368 w 419"/>
                  <a:gd name="T87" fmla="*/ 37 h 179"/>
                  <a:gd name="T88" fmla="*/ 377 w 419"/>
                  <a:gd name="T89" fmla="*/ 25 h 179"/>
                  <a:gd name="T90" fmla="*/ 385 w 419"/>
                  <a:gd name="T91" fmla="*/ 9 h 179"/>
                  <a:gd name="T92" fmla="*/ 394 w 419"/>
                  <a:gd name="T93" fmla="*/ 3 h 179"/>
                  <a:gd name="T94" fmla="*/ 402 w 419"/>
                  <a:gd name="T95" fmla="*/ 0 h 179"/>
                  <a:gd name="T96" fmla="*/ 411 w 419"/>
                  <a:gd name="T97" fmla="*/ 38 h 179"/>
                  <a:gd name="T98" fmla="*/ 419 w 419"/>
                  <a:gd name="T99" fmla="*/ 30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179">
                    <a:moveTo>
                      <a:pt x="0" y="154"/>
                    </a:moveTo>
                    <a:lnTo>
                      <a:pt x="8" y="179"/>
                    </a:lnTo>
                    <a:lnTo>
                      <a:pt x="17" y="139"/>
                    </a:lnTo>
                    <a:lnTo>
                      <a:pt x="25" y="129"/>
                    </a:lnTo>
                    <a:lnTo>
                      <a:pt x="34" y="133"/>
                    </a:lnTo>
                    <a:lnTo>
                      <a:pt x="43" y="135"/>
                    </a:lnTo>
                    <a:lnTo>
                      <a:pt x="51" y="116"/>
                    </a:lnTo>
                    <a:lnTo>
                      <a:pt x="60" y="99"/>
                    </a:lnTo>
                    <a:lnTo>
                      <a:pt x="68" y="115"/>
                    </a:lnTo>
                    <a:lnTo>
                      <a:pt x="77" y="138"/>
                    </a:lnTo>
                    <a:lnTo>
                      <a:pt x="85" y="127"/>
                    </a:lnTo>
                    <a:lnTo>
                      <a:pt x="94" y="127"/>
                    </a:lnTo>
                    <a:lnTo>
                      <a:pt x="103" y="110"/>
                    </a:lnTo>
                    <a:lnTo>
                      <a:pt x="111" y="136"/>
                    </a:lnTo>
                    <a:lnTo>
                      <a:pt x="120" y="124"/>
                    </a:lnTo>
                    <a:lnTo>
                      <a:pt x="128" y="130"/>
                    </a:lnTo>
                    <a:lnTo>
                      <a:pt x="137" y="125"/>
                    </a:lnTo>
                    <a:lnTo>
                      <a:pt x="145" y="152"/>
                    </a:lnTo>
                    <a:lnTo>
                      <a:pt x="154" y="124"/>
                    </a:lnTo>
                    <a:lnTo>
                      <a:pt x="163" y="137"/>
                    </a:lnTo>
                    <a:lnTo>
                      <a:pt x="171" y="123"/>
                    </a:lnTo>
                    <a:lnTo>
                      <a:pt x="180" y="106"/>
                    </a:lnTo>
                    <a:lnTo>
                      <a:pt x="188" y="67"/>
                    </a:lnTo>
                    <a:lnTo>
                      <a:pt x="197" y="44"/>
                    </a:lnTo>
                    <a:lnTo>
                      <a:pt x="205" y="29"/>
                    </a:lnTo>
                    <a:lnTo>
                      <a:pt x="214" y="57"/>
                    </a:lnTo>
                    <a:lnTo>
                      <a:pt x="223" y="52"/>
                    </a:lnTo>
                    <a:lnTo>
                      <a:pt x="231" y="50"/>
                    </a:lnTo>
                    <a:lnTo>
                      <a:pt x="240" y="85"/>
                    </a:lnTo>
                    <a:lnTo>
                      <a:pt x="248" y="103"/>
                    </a:lnTo>
                    <a:lnTo>
                      <a:pt x="257" y="107"/>
                    </a:lnTo>
                    <a:lnTo>
                      <a:pt x="265" y="86"/>
                    </a:lnTo>
                    <a:lnTo>
                      <a:pt x="274" y="75"/>
                    </a:lnTo>
                    <a:lnTo>
                      <a:pt x="283" y="64"/>
                    </a:lnTo>
                    <a:lnTo>
                      <a:pt x="291" y="48"/>
                    </a:lnTo>
                    <a:lnTo>
                      <a:pt x="300" y="36"/>
                    </a:lnTo>
                    <a:lnTo>
                      <a:pt x="308" y="30"/>
                    </a:lnTo>
                    <a:lnTo>
                      <a:pt x="317" y="50"/>
                    </a:lnTo>
                    <a:lnTo>
                      <a:pt x="325" y="77"/>
                    </a:lnTo>
                    <a:lnTo>
                      <a:pt x="334" y="97"/>
                    </a:lnTo>
                    <a:lnTo>
                      <a:pt x="342" y="62"/>
                    </a:lnTo>
                    <a:lnTo>
                      <a:pt x="351" y="66"/>
                    </a:lnTo>
                    <a:lnTo>
                      <a:pt x="359" y="62"/>
                    </a:lnTo>
                    <a:lnTo>
                      <a:pt x="368" y="37"/>
                    </a:lnTo>
                    <a:lnTo>
                      <a:pt x="377" y="25"/>
                    </a:lnTo>
                    <a:lnTo>
                      <a:pt x="385" y="9"/>
                    </a:lnTo>
                    <a:lnTo>
                      <a:pt x="394" y="3"/>
                    </a:lnTo>
                    <a:lnTo>
                      <a:pt x="402" y="0"/>
                    </a:lnTo>
                    <a:lnTo>
                      <a:pt x="411" y="38"/>
                    </a:lnTo>
                    <a:lnTo>
                      <a:pt x="419" y="30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3" name="Freeform 61"/>
              <p:cNvSpPr>
                <a:spLocks/>
              </p:cNvSpPr>
              <p:nvPr/>
            </p:nvSpPr>
            <p:spPr bwMode="auto">
              <a:xfrm>
                <a:off x="5532438" y="2409825"/>
                <a:ext cx="204788" cy="227013"/>
              </a:xfrm>
              <a:custGeom>
                <a:avLst/>
                <a:gdLst>
                  <a:gd name="T0" fmla="*/ 0 w 129"/>
                  <a:gd name="T1" fmla="*/ 36 h 143"/>
                  <a:gd name="T2" fmla="*/ 9 w 129"/>
                  <a:gd name="T3" fmla="*/ 10 h 143"/>
                  <a:gd name="T4" fmla="*/ 18 w 129"/>
                  <a:gd name="T5" fmla="*/ 0 h 143"/>
                  <a:gd name="T6" fmla="*/ 26 w 129"/>
                  <a:gd name="T7" fmla="*/ 49 h 143"/>
                  <a:gd name="T8" fmla="*/ 35 w 129"/>
                  <a:gd name="T9" fmla="*/ 52 h 143"/>
                  <a:gd name="T10" fmla="*/ 43 w 129"/>
                  <a:gd name="T11" fmla="*/ 60 h 143"/>
                  <a:gd name="T12" fmla="*/ 52 w 129"/>
                  <a:gd name="T13" fmla="*/ 143 h 143"/>
                  <a:gd name="T14" fmla="*/ 60 w 129"/>
                  <a:gd name="T15" fmla="*/ 107 h 143"/>
                  <a:gd name="T16" fmla="*/ 69 w 129"/>
                  <a:gd name="T17" fmla="*/ 82 h 143"/>
                  <a:gd name="T18" fmla="*/ 78 w 129"/>
                  <a:gd name="T19" fmla="*/ 98 h 143"/>
                  <a:gd name="T20" fmla="*/ 86 w 129"/>
                  <a:gd name="T21" fmla="*/ 129 h 143"/>
                  <a:gd name="T22" fmla="*/ 95 w 129"/>
                  <a:gd name="T23" fmla="*/ 125 h 143"/>
                  <a:gd name="T24" fmla="*/ 103 w 129"/>
                  <a:gd name="T25" fmla="*/ 94 h 143"/>
                  <a:gd name="T26" fmla="*/ 112 w 129"/>
                  <a:gd name="T27" fmla="*/ 50 h 143"/>
                  <a:gd name="T28" fmla="*/ 120 w 129"/>
                  <a:gd name="T29" fmla="*/ 50 h 143"/>
                  <a:gd name="T30" fmla="*/ 129 w 129"/>
                  <a:gd name="T31" fmla="*/ 63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9" h="143">
                    <a:moveTo>
                      <a:pt x="0" y="36"/>
                    </a:moveTo>
                    <a:lnTo>
                      <a:pt x="9" y="10"/>
                    </a:lnTo>
                    <a:lnTo>
                      <a:pt x="18" y="0"/>
                    </a:lnTo>
                    <a:lnTo>
                      <a:pt x="26" y="49"/>
                    </a:lnTo>
                    <a:lnTo>
                      <a:pt x="35" y="52"/>
                    </a:lnTo>
                    <a:lnTo>
                      <a:pt x="43" y="60"/>
                    </a:lnTo>
                    <a:lnTo>
                      <a:pt x="52" y="143"/>
                    </a:lnTo>
                    <a:lnTo>
                      <a:pt x="60" y="107"/>
                    </a:lnTo>
                    <a:lnTo>
                      <a:pt x="69" y="82"/>
                    </a:lnTo>
                    <a:lnTo>
                      <a:pt x="78" y="98"/>
                    </a:lnTo>
                    <a:lnTo>
                      <a:pt x="86" y="129"/>
                    </a:lnTo>
                    <a:lnTo>
                      <a:pt x="95" y="125"/>
                    </a:lnTo>
                    <a:lnTo>
                      <a:pt x="103" y="94"/>
                    </a:lnTo>
                    <a:lnTo>
                      <a:pt x="112" y="50"/>
                    </a:lnTo>
                    <a:lnTo>
                      <a:pt x="120" y="50"/>
                    </a:lnTo>
                    <a:lnTo>
                      <a:pt x="129" y="63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4" name="Freeform 62"/>
              <p:cNvSpPr>
                <a:spLocks/>
              </p:cNvSpPr>
              <p:nvPr/>
            </p:nvSpPr>
            <p:spPr bwMode="auto">
              <a:xfrm>
                <a:off x="3533775" y="2346325"/>
                <a:ext cx="666750" cy="349250"/>
              </a:xfrm>
              <a:custGeom>
                <a:avLst/>
                <a:gdLst>
                  <a:gd name="T0" fmla="*/ 0 w 420"/>
                  <a:gd name="T1" fmla="*/ 180 h 220"/>
                  <a:gd name="T2" fmla="*/ 9 w 420"/>
                  <a:gd name="T3" fmla="*/ 220 h 220"/>
                  <a:gd name="T4" fmla="*/ 18 w 420"/>
                  <a:gd name="T5" fmla="*/ 149 h 220"/>
                  <a:gd name="T6" fmla="*/ 26 w 420"/>
                  <a:gd name="T7" fmla="*/ 134 h 220"/>
                  <a:gd name="T8" fmla="*/ 35 w 420"/>
                  <a:gd name="T9" fmla="*/ 124 h 220"/>
                  <a:gd name="T10" fmla="*/ 43 w 420"/>
                  <a:gd name="T11" fmla="*/ 136 h 220"/>
                  <a:gd name="T12" fmla="*/ 52 w 420"/>
                  <a:gd name="T13" fmla="*/ 149 h 220"/>
                  <a:gd name="T14" fmla="*/ 60 w 420"/>
                  <a:gd name="T15" fmla="*/ 145 h 220"/>
                  <a:gd name="T16" fmla="*/ 69 w 420"/>
                  <a:gd name="T17" fmla="*/ 111 h 220"/>
                  <a:gd name="T18" fmla="*/ 78 w 420"/>
                  <a:gd name="T19" fmla="*/ 89 h 220"/>
                  <a:gd name="T20" fmla="*/ 86 w 420"/>
                  <a:gd name="T21" fmla="*/ 87 h 220"/>
                  <a:gd name="T22" fmla="*/ 94 w 420"/>
                  <a:gd name="T23" fmla="*/ 88 h 220"/>
                  <a:gd name="T24" fmla="*/ 103 w 420"/>
                  <a:gd name="T25" fmla="*/ 65 h 220"/>
                  <a:gd name="T26" fmla="*/ 112 w 420"/>
                  <a:gd name="T27" fmla="*/ 53 h 220"/>
                  <a:gd name="T28" fmla="*/ 120 w 420"/>
                  <a:gd name="T29" fmla="*/ 61 h 220"/>
                  <a:gd name="T30" fmla="*/ 129 w 420"/>
                  <a:gd name="T31" fmla="*/ 84 h 220"/>
                  <a:gd name="T32" fmla="*/ 137 w 420"/>
                  <a:gd name="T33" fmla="*/ 86 h 220"/>
                  <a:gd name="T34" fmla="*/ 146 w 420"/>
                  <a:gd name="T35" fmla="*/ 76 h 220"/>
                  <a:gd name="T36" fmla="*/ 154 w 420"/>
                  <a:gd name="T37" fmla="*/ 60 h 220"/>
                  <a:gd name="T38" fmla="*/ 163 w 420"/>
                  <a:gd name="T39" fmla="*/ 99 h 220"/>
                  <a:gd name="T40" fmla="*/ 172 w 420"/>
                  <a:gd name="T41" fmla="*/ 64 h 220"/>
                  <a:gd name="T42" fmla="*/ 180 w 420"/>
                  <a:gd name="T43" fmla="*/ 55 h 220"/>
                  <a:gd name="T44" fmla="*/ 189 w 420"/>
                  <a:gd name="T45" fmla="*/ 63 h 220"/>
                  <a:gd name="T46" fmla="*/ 197 w 420"/>
                  <a:gd name="T47" fmla="*/ 80 h 220"/>
                  <a:gd name="T48" fmla="*/ 206 w 420"/>
                  <a:gd name="T49" fmla="*/ 81 h 220"/>
                  <a:gd name="T50" fmla="*/ 214 w 420"/>
                  <a:gd name="T51" fmla="*/ 72 h 220"/>
                  <a:gd name="T52" fmla="*/ 223 w 420"/>
                  <a:gd name="T53" fmla="*/ 81 h 220"/>
                  <a:gd name="T54" fmla="*/ 232 w 420"/>
                  <a:gd name="T55" fmla="*/ 94 h 220"/>
                  <a:gd name="T56" fmla="*/ 240 w 420"/>
                  <a:gd name="T57" fmla="*/ 103 h 220"/>
                  <a:gd name="T58" fmla="*/ 249 w 420"/>
                  <a:gd name="T59" fmla="*/ 100 h 220"/>
                  <a:gd name="T60" fmla="*/ 257 w 420"/>
                  <a:gd name="T61" fmla="*/ 91 h 220"/>
                  <a:gd name="T62" fmla="*/ 266 w 420"/>
                  <a:gd name="T63" fmla="*/ 60 h 220"/>
                  <a:gd name="T64" fmla="*/ 274 w 420"/>
                  <a:gd name="T65" fmla="*/ 33 h 220"/>
                  <a:gd name="T66" fmla="*/ 283 w 420"/>
                  <a:gd name="T67" fmla="*/ 5 h 220"/>
                  <a:gd name="T68" fmla="*/ 292 w 420"/>
                  <a:gd name="T69" fmla="*/ 0 h 220"/>
                  <a:gd name="T70" fmla="*/ 300 w 420"/>
                  <a:gd name="T71" fmla="*/ 27 h 220"/>
                  <a:gd name="T72" fmla="*/ 309 w 420"/>
                  <a:gd name="T73" fmla="*/ 43 h 220"/>
                  <a:gd name="T74" fmla="*/ 317 w 420"/>
                  <a:gd name="T75" fmla="*/ 62 h 220"/>
                  <a:gd name="T76" fmla="*/ 326 w 420"/>
                  <a:gd name="T77" fmla="*/ 83 h 220"/>
                  <a:gd name="T78" fmla="*/ 334 w 420"/>
                  <a:gd name="T79" fmla="*/ 87 h 220"/>
                  <a:gd name="T80" fmla="*/ 343 w 420"/>
                  <a:gd name="T81" fmla="*/ 110 h 220"/>
                  <a:gd name="T82" fmla="*/ 352 w 420"/>
                  <a:gd name="T83" fmla="*/ 145 h 220"/>
                  <a:gd name="T84" fmla="*/ 360 w 420"/>
                  <a:gd name="T85" fmla="*/ 155 h 220"/>
                  <a:gd name="T86" fmla="*/ 369 w 420"/>
                  <a:gd name="T87" fmla="*/ 136 h 220"/>
                  <a:gd name="T88" fmla="*/ 377 w 420"/>
                  <a:gd name="T89" fmla="*/ 154 h 220"/>
                  <a:gd name="T90" fmla="*/ 386 w 420"/>
                  <a:gd name="T91" fmla="*/ 154 h 220"/>
                  <a:gd name="T92" fmla="*/ 394 w 420"/>
                  <a:gd name="T93" fmla="*/ 161 h 220"/>
                  <a:gd name="T94" fmla="*/ 403 w 420"/>
                  <a:gd name="T95" fmla="*/ 154 h 220"/>
                  <a:gd name="T96" fmla="*/ 412 w 420"/>
                  <a:gd name="T97" fmla="*/ 171 h 220"/>
                  <a:gd name="T98" fmla="*/ 420 w 420"/>
                  <a:gd name="T99" fmla="*/ 171 h 2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220">
                    <a:moveTo>
                      <a:pt x="0" y="180"/>
                    </a:moveTo>
                    <a:lnTo>
                      <a:pt x="9" y="220"/>
                    </a:lnTo>
                    <a:lnTo>
                      <a:pt x="18" y="149"/>
                    </a:lnTo>
                    <a:lnTo>
                      <a:pt x="26" y="134"/>
                    </a:lnTo>
                    <a:lnTo>
                      <a:pt x="35" y="124"/>
                    </a:lnTo>
                    <a:lnTo>
                      <a:pt x="43" y="136"/>
                    </a:lnTo>
                    <a:lnTo>
                      <a:pt x="52" y="149"/>
                    </a:lnTo>
                    <a:lnTo>
                      <a:pt x="60" y="145"/>
                    </a:lnTo>
                    <a:lnTo>
                      <a:pt x="69" y="111"/>
                    </a:lnTo>
                    <a:lnTo>
                      <a:pt x="78" y="89"/>
                    </a:lnTo>
                    <a:lnTo>
                      <a:pt x="86" y="87"/>
                    </a:lnTo>
                    <a:lnTo>
                      <a:pt x="94" y="88"/>
                    </a:lnTo>
                    <a:lnTo>
                      <a:pt x="103" y="65"/>
                    </a:lnTo>
                    <a:lnTo>
                      <a:pt x="112" y="53"/>
                    </a:lnTo>
                    <a:lnTo>
                      <a:pt x="120" y="61"/>
                    </a:lnTo>
                    <a:lnTo>
                      <a:pt x="129" y="84"/>
                    </a:lnTo>
                    <a:lnTo>
                      <a:pt x="137" y="86"/>
                    </a:lnTo>
                    <a:lnTo>
                      <a:pt x="146" y="76"/>
                    </a:lnTo>
                    <a:lnTo>
                      <a:pt x="154" y="60"/>
                    </a:lnTo>
                    <a:lnTo>
                      <a:pt x="163" y="99"/>
                    </a:lnTo>
                    <a:lnTo>
                      <a:pt x="172" y="64"/>
                    </a:lnTo>
                    <a:lnTo>
                      <a:pt x="180" y="55"/>
                    </a:lnTo>
                    <a:lnTo>
                      <a:pt x="189" y="63"/>
                    </a:lnTo>
                    <a:lnTo>
                      <a:pt x="197" y="80"/>
                    </a:lnTo>
                    <a:lnTo>
                      <a:pt x="206" y="81"/>
                    </a:lnTo>
                    <a:lnTo>
                      <a:pt x="214" y="72"/>
                    </a:lnTo>
                    <a:lnTo>
                      <a:pt x="223" y="81"/>
                    </a:lnTo>
                    <a:lnTo>
                      <a:pt x="232" y="94"/>
                    </a:lnTo>
                    <a:lnTo>
                      <a:pt x="240" y="103"/>
                    </a:lnTo>
                    <a:lnTo>
                      <a:pt x="249" y="100"/>
                    </a:lnTo>
                    <a:lnTo>
                      <a:pt x="257" y="91"/>
                    </a:lnTo>
                    <a:lnTo>
                      <a:pt x="266" y="60"/>
                    </a:lnTo>
                    <a:lnTo>
                      <a:pt x="274" y="33"/>
                    </a:lnTo>
                    <a:lnTo>
                      <a:pt x="283" y="5"/>
                    </a:lnTo>
                    <a:lnTo>
                      <a:pt x="292" y="0"/>
                    </a:lnTo>
                    <a:lnTo>
                      <a:pt x="300" y="27"/>
                    </a:lnTo>
                    <a:lnTo>
                      <a:pt x="309" y="43"/>
                    </a:lnTo>
                    <a:lnTo>
                      <a:pt x="317" y="62"/>
                    </a:lnTo>
                    <a:lnTo>
                      <a:pt x="326" y="83"/>
                    </a:lnTo>
                    <a:lnTo>
                      <a:pt x="334" y="87"/>
                    </a:lnTo>
                    <a:lnTo>
                      <a:pt x="343" y="110"/>
                    </a:lnTo>
                    <a:lnTo>
                      <a:pt x="352" y="145"/>
                    </a:lnTo>
                    <a:lnTo>
                      <a:pt x="360" y="155"/>
                    </a:lnTo>
                    <a:lnTo>
                      <a:pt x="369" y="136"/>
                    </a:lnTo>
                    <a:lnTo>
                      <a:pt x="377" y="154"/>
                    </a:lnTo>
                    <a:lnTo>
                      <a:pt x="386" y="154"/>
                    </a:lnTo>
                    <a:lnTo>
                      <a:pt x="394" y="161"/>
                    </a:lnTo>
                    <a:lnTo>
                      <a:pt x="403" y="154"/>
                    </a:lnTo>
                    <a:lnTo>
                      <a:pt x="412" y="171"/>
                    </a:lnTo>
                    <a:lnTo>
                      <a:pt x="420" y="171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5" name="Freeform 63"/>
              <p:cNvSpPr>
                <a:spLocks/>
              </p:cNvSpPr>
              <p:nvPr/>
            </p:nvSpPr>
            <p:spPr bwMode="auto">
              <a:xfrm>
                <a:off x="4200525" y="2433638"/>
                <a:ext cx="666750" cy="184150"/>
              </a:xfrm>
              <a:custGeom>
                <a:avLst/>
                <a:gdLst>
                  <a:gd name="T0" fmla="*/ 0 w 420"/>
                  <a:gd name="T1" fmla="*/ 116 h 116"/>
                  <a:gd name="T2" fmla="*/ 9 w 420"/>
                  <a:gd name="T3" fmla="*/ 104 h 116"/>
                  <a:gd name="T4" fmla="*/ 17 w 420"/>
                  <a:gd name="T5" fmla="*/ 95 h 116"/>
                  <a:gd name="T6" fmla="*/ 26 w 420"/>
                  <a:gd name="T7" fmla="*/ 89 h 116"/>
                  <a:gd name="T8" fmla="*/ 34 w 420"/>
                  <a:gd name="T9" fmla="*/ 63 h 116"/>
                  <a:gd name="T10" fmla="*/ 43 w 420"/>
                  <a:gd name="T11" fmla="*/ 76 h 116"/>
                  <a:gd name="T12" fmla="*/ 52 w 420"/>
                  <a:gd name="T13" fmla="*/ 66 h 116"/>
                  <a:gd name="T14" fmla="*/ 60 w 420"/>
                  <a:gd name="T15" fmla="*/ 32 h 116"/>
                  <a:gd name="T16" fmla="*/ 69 w 420"/>
                  <a:gd name="T17" fmla="*/ 0 h 116"/>
                  <a:gd name="T18" fmla="*/ 77 w 420"/>
                  <a:gd name="T19" fmla="*/ 10 h 116"/>
                  <a:gd name="T20" fmla="*/ 86 w 420"/>
                  <a:gd name="T21" fmla="*/ 25 h 116"/>
                  <a:gd name="T22" fmla="*/ 94 w 420"/>
                  <a:gd name="T23" fmla="*/ 32 h 116"/>
                  <a:gd name="T24" fmla="*/ 103 w 420"/>
                  <a:gd name="T25" fmla="*/ 48 h 116"/>
                  <a:gd name="T26" fmla="*/ 112 w 420"/>
                  <a:gd name="T27" fmla="*/ 14 h 116"/>
                  <a:gd name="T28" fmla="*/ 120 w 420"/>
                  <a:gd name="T29" fmla="*/ 43 h 116"/>
                  <a:gd name="T30" fmla="*/ 129 w 420"/>
                  <a:gd name="T31" fmla="*/ 85 h 116"/>
                  <a:gd name="T32" fmla="*/ 137 w 420"/>
                  <a:gd name="T33" fmla="*/ 81 h 116"/>
                  <a:gd name="T34" fmla="*/ 146 w 420"/>
                  <a:gd name="T35" fmla="*/ 76 h 116"/>
                  <a:gd name="T36" fmla="*/ 154 w 420"/>
                  <a:gd name="T37" fmla="*/ 29 h 116"/>
                  <a:gd name="T38" fmla="*/ 163 w 420"/>
                  <a:gd name="T39" fmla="*/ 43 h 116"/>
                  <a:gd name="T40" fmla="*/ 172 w 420"/>
                  <a:gd name="T41" fmla="*/ 53 h 116"/>
                  <a:gd name="T42" fmla="*/ 180 w 420"/>
                  <a:gd name="T43" fmla="*/ 57 h 116"/>
                  <a:gd name="T44" fmla="*/ 189 w 420"/>
                  <a:gd name="T45" fmla="*/ 32 h 116"/>
                  <a:gd name="T46" fmla="*/ 197 w 420"/>
                  <a:gd name="T47" fmla="*/ 14 h 116"/>
                  <a:gd name="T48" fmla="*/ 205 w 420"/>
                  <a:gd name="T49" fmla="*/ 3 h 116"/>
                  <a:gd name="T50" fmla="*/ 214 w 420"/>
                  <a:gd name="T51" fmla="*/ 18 h 116"/>
                  <a:gd name="T52" fmla="*/ 223 w 420"/>
                  <a:gd name="T53" fmla="*/ 40 h 116"/>
                  <a:gd name="T54" fmla="*/ 231 w 420"/>
                  <a:gd name="T55" fmla="*/ 44 h 116"/>
                  <a:gd name="T56" fmla="*/ 240 w 420"/>
                  <a:gd name="T57" fmla="*/ 29 h 116"/>
                  <a:gd name="T58" fmla="*/ 248 w 420"/>
                  <a:gd name="T59" fmla="*/ 18 h 116"/>
                  <a:gd name="T60" fmla="*/ 257 w 420"/>
                  <a:gd name="T61" fmla="*/ 34 h 116"/>
                  <a:gd name="T62" fmla="*/ 265 w 420"/>
                  <a:gd name="T63" fmla="*/ 87 h 116"/>
                  <a:gd name="T64" fmla="*/ 274 w 420"/>
                  <a:gd name="T65" fmla="*/ 108 h 116"/>
                  <a:gd name="T66" fmla="*/ 283 w 420"/>
                  <a:gd name="T67" fmla="*/ 94 h 116"/>
                  <a:gd name="T68" fmla="*/ 291 w 420"/>
                  <a:gd name="T69" fmla="*/ 97 h 116"/>
                  <a:gd name="T70" fmla="*/ 300 w 420"/>
                  <a:gd name="T71" fmla="*/ 63 h 116"/>
                  <a:gd name="T72" fmla="*/ 308 w 420"/>
                  <a:gd name="T73" fmla="*/ 34 h 116"/>
                  <a:gd name="T74" fmla="*/ 317 w 420"/>
                  <a:gd name="T75" fmla="*/ 21 h 116"/>
                  <a:gd name="T76" fmla="*/ 325 w 420"/>
                  <a:gd name="T77" fmla="*/ 30 h 116"/>
                  <a:gd name="T78" fmla="*/ 334 w 420"/>
                  <a:gd name="T79" fmla="*/ 38 h 116"/>
                  <a:gd name="T80" fmla="*/ 343 w 420"/>
                  <a:gd name="T81" fmla="*/ 46 h 116"/>
                  <a:gd name="T82" fmla="*/ 351 w 420"/>
                  <a:gd name="T83" fmla="*/ 64 h 116"/>
                  <a:gd name="T84" fmla="*/ 360 w 420"/>
                  <a:gd name="T85" fmla="*/ 51 h 116"/>
                  <a:gd name="T86" fmla="*/ 368 w 420"/>
                  <a:gd name="T87" fmla="*/ 53 h 116"/>
                  <a:gd name="T88" fmla="*/ 377 w 420"/>
                  <a:gd name="T89" fmla="*/ 62 h 116"/>
                  <a:gd name="T90" fmla="*/ 385 w 420"/>
                  <a:gd name="T91" fmla="*/ 64 h 116"/>
                  <a:gd name="T92" fmla="*/ 394 w 420"/>
                  <a:gd name="T93" fmla="*/ 72 h 116"/>
                  <a:gd name="T94" fmla="*/ 403 w 420"/>
                  <a:gd name="T95" fmla="*/ 79 h 116"/>
                  <a:gd name="T96" fmla="*/ 411 w 420"/>
                  <a:gd name="T97" fmla="*/ 73 h 116"/>
                  <a:gd name="T98" fmla="*/ 420 w 420"/>
                  <a:gd name="T99" fmla="*/ 75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116">
                    <a:moveTo>
                      <a:pt x="0" y="116"/>
                    </a:moveTo>
                    <a:lnTo>
                      <a:pt x="9" y="104"/>
                    </a:lnTo>
                    <a:lnTo>
                      <a:pt x="17" y="95"/>
                    </a:lnTo>
                    <a:lnTo>
                      <a:pt x="26" y="89"/>
                    </a:lnTo>
                    <a:lnTo>
                      <a:pt x="34" y="63"/>
                    </a:lnTo>
                    <a:lnTo>
                      <a:pt x="43" y="76"/>
                    </a:lnTo>
                    <a:lnTo>
                      <a:pt x="52" y="66"/>
                    </a:lnTo>
                    <a:lnTo>
                      <a:pt x="60" y="32"/>
                    </a:lnTo>
                    <a:lnTo>
                      <a:pt x="69" y="0"/>
                    </a:lnTo>
                    <a:lnTo>
                      <a:pt x="77" y="10"/>
                    </a:lnTo>
                    <a:lnTo>
                      <a:pt x="86" y="25"/>
                    </a:lnTo>
                    <a:lnTo>
                      <a:pt x="94" y="32"/>
                    </a:lnTo>
                    <a:lnTo>
                      <a:pt x="103" y="48"/>
                    </a:lnTo>
                    <a:lnTo>
                      <a:pt x="112" y="14"/>
                    </a:lnTo>
                    <a:lnTo>
                      <a:pt x="120" y="43"/>
                    </a:lnTo>
                    <a:lnTo>
                      <a:pt x="129" y="85"/>
                    </a:lnTo>
                    <a:lnTo>
                      <a:pt x="137" y="81"/>
                    </a:lnTo>
                    <a:lnTo>
                      <a:pt x="146" y="76"/>
                    </a:lnTo>
                    <a:lnTo>
                      <a:pt x="154" y="29"/>
                    </a:lnTo>
                    <a:lnTo>
                      <a:pt x="163" y="43"/>
                    </a:lnTo>
                    <a:lnTo>
                      <a:pt x="172" y="53"/>
                    </a:lnTo>
                    <a:lnTo>
                      <a:pt x="180" y="57"/>
                    </a:lnTo>
                    <a:lnTo>
                      <a:pt x="189" y="32"/>
                    </a:lnTo>
                    <a:lnTo>
                      <a:pt x="197" y="14"/>
                    </a:lnTo>
                    <a:lnTo>
                      <a:pt x="205" y="3"/>
                    </a:lnTo>
                    <a:lnTo>
                      <a:pt x="214" y="18"/>
                    </a:lnTo>
                    <a:lnTo>
                      <a:pt x="223" y="40"/>
                    </a:lnTo>
                    <a:lnTo>
                      <a:pt x="231" y="44"/>
                    </a:lnTo>
                    <a:lnTo>
                      <a:pt x="240" y="29"/>
                    </a:lnTo>
                    <a:lnTo>
                      <a:pt x="248" y="18"/>
                    </a:lnTo>
                    <a:lnTo>
                      <a:pt x="257" y="34"/>
                    </a:lnTo>
                    <a:lnTo>
                      <a:pt x="265" y="87"/>
                    </a:lnTo>
                    <a:lnTo>
                      <a:pt x="274" y="108"/>
                    </a:lnTo>
                    <a:lnTo>
                      <a:pt x="283" y="94"/>
                    </a:lnTo>
                    <a:lnTo>
                      <a:pt x="291" y="97"/>
                    </a:lnTo>
                    <a:lnTo>
                      <a:pt x="300" y="63"/>
                    </a:lnTo>
                    <a:lnTo>
                      <a:pt x="308" y="34"/>
                    </a:lnTo>
                    <a:lnTo>
                      <a:pt x="317" y="21"/>
                    </a:lnTo>
                    <a:lnTo>
                      <a:pt x="325" y="30"/>
                    </a:lnTo>
                    <a:lnTo>
                      <a:pt x="334" y="38"/>
                    </a:lnTo>
                    <a:lnTo>
                      <a:pt x="343" y="46"/>
                    </a:lnTo>
                    <a:lnTo>
                      <a:pt x="351" y="64"/>
                    </a:lnTo>
                    <a:lnTo>
                      <a:pt x="360" y="51"/>
                    </a:lnTo>
                    <a:lnTo>
                      <a:pt x="368" y="53"/>
                    </a:lnTo>
                    <a:lnTo>
                      <a:pt x="377" y="62"/>
                    </a:lnTo>
                    <a:lnTo>
                      <a:pt x="385" y="64"/>
                    </a:lnTo>
                    <a:lnTo>
                      <a:pt x="394" y="72"/>
                    </a:lnTo>
                    <a:lnTo>
                      <a:pt x="403" y="79"/>
                    </a:lnTo>
                    <a:lnTo>
                      <a:pt x="411" y="73"/>
                    </a:lnTo>
                    <a:lnTo>
                      <a:pt x="420" y="75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6" name="Freeform 64"/>
              <p:cNvSpPr>
                <a:spLocks/>
              </p:cNvSpPr>
              <p:nvPr/>
            </p:nvSpPr>
            <p:spPr bwMode="auto">
              <a:xfrm>
                <a:off x="4867275" y="2338388"/>
                <a:ext cx="665163" cy="485775"/>
              </a:xfrm>
              <a:custGeom>
                <a:avLst/>
                <a:gdLst>
                  <a:gd name="T0" fmla="*/ 0 w 419"/>
                  <a:gd name="T1" fmla="*/ 135 h 306"/>
                  <a:gd name="T2" fmla="*/ 8 w 419"/>
                  <a:gd name="T3" fmla="*/ 140 h 306"/>
                  <a:gd name="T4" fmla="*/ 17 w 419"/>
                  <a:gd name="T5" fmla="*/ 145 h 306"/>
                  <a:gd name="T6" fmla="*/ 25 w 419"/>
                  <a:gd name="T7" fmla="*/ 159 h 306"/>
                  <a:gd name="T8" fmla="*/ 34 w 419"/>
                  <a:gd name="T9" fmla="*/ 159 h 306"/>
                  <a:gd name="T10" fmla="*/ 43 w 419"/>
                  <a:gd name="T11" fmla="*/ 215 h 306"/>
                  <a:gd name="T12" fmla="*/ 51 w 419"/>
                  <a:gd name="T13" fmla="*/ 223 h 306"/>
                  <a:gd name="T14" fmla="*/ 60 w 419"/>
                  <a:gd name="T15" fmla="*/ 258 h 306"/>
                  <a:gd name="T16" fmla="*/ 68 w 419"/>
                  <a:gd name="T17" fmla="*/ 282 h 306"/>
                  <a:gd name="T18" fmla="*/ 77 w 419"/>
                  <a:gd name="T19" fmla="*/ 306 h 306"/>
                  <a:gd name="T20" fmla="*/ 85 w 419"/>
                  <a:gd name="T21" fmla="*/ 306 h 306"/>
                  <a:gd name="T22" fmla="*/ 94 w 419"/>
                  <a:gd name="T23" fmla="*/ 270 h 306"/>
                  <a:gd name="T24" fmla="*/ 103 w 419"/>
                  <a:gd name="T25" fmla="*/ 290 h 306"/>
                  <a:gd name="T26" fmla="*/ 111 w 419"/>
                  <a:gd name="T27" fmla="*/ 279 h 306"/>
                  <a:gd name="T28" fmla="*/ 120 w 419"/>
                  <a:gd name="T29" fmla="*/ 205 h 306"/>
                  <a:gd name="T30" fmla="*/ 128 w 419"/>
                  <a:gd name="T31" fmla="*/ 243 h 306"/>
                  <a:gd name="T32" fmla="*/ 137 w 419"/>
                  <a:gd name="T33" fmla="*/ 253 h 306"/>
                  <a:gd name="T34" fmla="*/ 145 w 419"/>
                  <a:gd name="T35" fmla="*/ 263 h 306"/>
                  <a:gd name="T36" fmla="*/ 154 w 419"/>
                  <a:gd name="T37" fmla="*/ 272 h 306"/>
                  <a:gd name="T38" fmla="*/ 163 w 419"/>
                  <a:gd name="T39" fmla="*/ 278 h 306"/>
                  <a:gd name="T40" fmla="*/ 171 w 419"/>
                  <a:gd name="T41" fmla="*/ 241 h 306"/>
                  <a:gd name="T42" fmla="*/ 180 w 419"/>
                  <a:gd name="T43" fmla="*/ 224 h 306"/>
                  <a:gd name="T44" fmla="*/ 188 w 419"/>
                  <a:gd name="T45" fmla="*/ 200 h 306"/>
                  <a:gd name="T46" fmla="*/ 197 w 419"/>
                  <a:gd name="T47" fmla="*/ 164 h 306"/>
                  <a:gd name="T48" fmla="*/ 205 w 419"/>
                  <a:gd name="T49" fmla="*/ 141 h 306"/>
                  <a:gd name="T50" fmla="*/ 214 w 419"/>
                  <a:gd name="T51" fmla="*/ 162 h 306"/>
                  <a:gd name="T52" fmla="*/ 223 w 419"/>
                  <a:gd name="T53" fmla="*/ 170 h 306"/>
                  <a:gd name="T54" fmla="*/ 231 w 419"/>
                  <a:gd name="T55" fmla="*/ 174 h 306"/>
                  <a:gd name="T56" fmla="*/ 240 w 419"/>
                  <a:gd name="T57" fmla="*/ 199 h 306"/>
                  <a:gd name="T58" fmla="*/ 248 w 419"/>
                  <a:gd name="T59" fmla="*/ 178 h 306"/>
                  <a:gd name="T60" fmla="*/ 257 w 419"/>
                  <a:gd name="T61" fmla="*/ 163 h 306"/>
                  <a:gd name="T62" fmla="*/ 265 w 419"/>
                  <a:gd name="T63" fmla="*/ 175 h 306"/>
                  <a:gd name="T64" fmla="*/ 274 w 419"/>
                  <a:gd name="T65" fmla="*/ 171 h 306"/>
                  <a:gd name="T66" fmla="*/ 283 w 419"/>
                  <a:gd name="T67" fmla="*/ 163 h 306"/>
                  <a:gd name="T68" fmla="*/ 291 w 419"/>
                  <a:gd name="T69" fmla="*/ 119 h 306"/>
                  <a:gd name="T70" fmla="*/ 300 w 419"/>
                  <a:gd name="T71" fmla="*/ 132 h 306"/>
                  <a:gd name="T72" fmla="*/ 308 w 419"/>
                  <a:gd name="T73" fmla="*/ 134 h 306"/>
                  <a:gd name="T74" fmla="*/ 317 w 419"/>
                  <a:gd name="T75" fmla="*/ 121 h 306"/>
                  <a:gd name="T76" fmla="*/ 325 w 419"/>
                  <a:gd name="T77" fmla="*/ 118 h 306"/>
                  <a:gd name="T78" fmla="*/ 334 w 419"/>
                  <a:gd name="T79" fmla="*/ 120 h 306"/>
                  <a:gd name="T80" fmla="*/ 342 w 419"/>
                  <a:gd name="T81" fmla="*/ 147 h 306"/>
                  <a:gd name="T82" fmla="*/ 351 w 419"/>
                  <a:gd name="T83" fmla="*/ 153 h 306"/>
                  <a:gd name="T84" fmla="*/ 359 w 419"/>
                  <a:gd name="T85" fmla="*/ 157 h 306"/>
                  <a:gd name="T86" fmla="*/ 368 w 419"/>
                  <a:gd name="T87" fmla="*/ 149 h 306"/>
                  <a:gd name="T88" fmla="*/ 377 w 419"/>
                  <a:gd name="T89" fmla="*/ 129 h 306"/>
                  <a:gd name="T90" fmla="*/ 385 w 419"/>
                  <a:gd name="T91" fmla="*/ 94 h 306"/>
                  <a:gd name="T92" fmla="*/ 394 w 419"/>
                  <a:gd name="T93" fmla="*/ 78 h 306"/>
                  <a:gd name="T94" fmla="*/ 402 w 419"/>
                  <a:gd name="T95" fmla="*/ 83 h 306"/>
                  <a:gd name="T96" fmla="*/ 411 w 419"/>
                  <a:gd name="T97" fmla="*/ 51 h 306"/>
                  <a:gd name="T98" fmla="*/ 419 w 419"/>
                  <a:gd name="T99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306">
                    <a:moveTo>
                      <a:pt x="0" y="135"/>
                    </a:moveTo>
                    <a:lnTo>
                      <a:pt x="8" y="140"/>
                    </a:lnTo>
                    <a:lnTo>
                      <a:pt x="17" y="145"/>
                    </a:lnTo>
                    <a:lnTo>
                      <a:pt x="25" y="159"/>
                    </a:lnTo>
                    <a:lnTo>
                      <a:pt x="34" y="159"/>
                    </a:lnTo>
                    <a:lnTo>
                      <a:pt x="43" y="215"/>
                    </a:lnTo>
                    <a:lnTo>
                      <a:pt x="51" y="223"/>
                    </a:lnTo>
                    <a:lnTo>
                      <a:pt x="60" y="258"/>
                    </a:lnTo>
                    <a:lnTo>
                      <a:pt x="68" y="282"/>
                    </a:lnTo>
                    <a:lnTo>
                      <a:pt x="77" y="306"/>
                    </a:lnTo>
                    <a:lnTo>
                      <a:pt x="85" y="306"/>
                    </a:lnTo>
                    <a:lnTo>
                      <a:pt x="94" y="270"/>
                    </a:lnTo>
                    <a:lnTo>
                      <a:pt x="103" y="290"/>
                    </a:lnTo>
                    <a:lnTo>
                      <a:pt x="111" y="279"/>
                    </a:lnTo>
                    <a:lnTo>
                      <a:pt x="120" y="205"/>
                    </a:lnTo>
                    <a:lnTo>
                      <a:pt x="128" y="243"/>
                    </a:lnTo>
                    <a:lnTo>
                      <a:pt x="137" y="253"/>
                    </a:lnTo>
                    <a:lnTo>
                      <a:pt x="145" y="263"/>
                    </a:lnTo>
                    <a:lnTo>
                      <a:pt x="154" y="272"/>
                    </a:lnTo>
                    <a:lnTo>
                      <a:pt x="163" y="278"/>
                    </a:lnTo>
                    <a:lnTo>
                      <a:pt x="171" y="241"/>
                    </a:lnTo>
                    <a:lnTo>
                      <a:pt x="180" y="224"/>
                    </a:lnTo>
                    <a:lnTo>
                      <a:pt x="188" y="200"/>
                    </a:lnTo>
                    <a:lnTo>
                      <a:pt x="197" y="164"/>
                    </a:lnTo>
                    <a:lnTo>
                      <a:pt x="205" y="141"/>
                    </a:lnTo>
                    <a:lnTo>
                      <a:pt x="214" y="162"/>
                    </a:lnTo>
                    <a:lnTo>
                      <a:pt x="223" y="170"/>
                    </a:lnTo>
                    <a:lnTo>
                      <a:pt x="231" y="174"/>
                    </a:lnTo>
                    <a:lnTo>
                      <a:pt x="240" y="199"/>
                    </a:lnTo>
                    <a:lnTo>
                      <a:pt x="248" y="178"/>
                    </a:lnTo>
                    <a:lnTo>
                      <a:pt x="257" y="163"/>
                    </a:lnTo>
                    <a:lnTo>
                      <a:pt x="265" y="175"/>
                    </a:lnTo>
                    <a:lnTo>
                      <a:pt x="274" y="171"/>
                    </a:lnTo>
                    <a:lnTo>
                      <a:pt x="283" y="163"/>
                    </a:lnTo>
                    <a:lnTo>
                      <a:pt x="291" y="119"/>
                    </a:lnTo>
                    <a:lnTo>
                      <a:pt x="300" y="132"/>
                    </a:lnTo>
                    <a:lnTo>
                      <a:pt x="308" y="134"/>
                    </a:lnTo>
                    <a:lnTo>
                      <a:pt x="317" y="121"/>
                    </a:lnTo>
                    <a:lnTo>
                      <a:pt x="325" y="118"/>
                    </a:lnTo>
                    <a:lnTo>
                      <a:pt x="334" y="120"/>
                    </a:lnTo>
                    <a:lnTo>
                      <a:pt x="342" y="147"/>
                    </a:lnTo>
                    <a:lnTo>
                      <a:pt x="351" y="153"/>
                    </a:lnTo>
                    <a:lnTo>
                      <a:pt x="359" y="157"/>
                    </a:lnTo>
                    <a:lnTo>
                      <a:pt x="368" y="149"/>
                    </a:lnTo>
                    <a:lnTo>
                      <a:pt x="377" y="129"/>
                    </a:lnTo>
                    <a:lnTo>
                      <a:pt x="385" y="94"/>
                    </a:lnTo>
                    <a:lnTo>
                      <a:pt x="394" y="78"/>
                    </a:lnTo>
                    <a:lnTo>
                      <a:pt x="402" y="83"/>
                    </a:lnTo>
                    <a:lnTo>
                      <a:pt x="411" y="51"/>
                    </a:lnTo>
                    <a:lnTo>
                      <a:pt x="419" y="0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7" name="Freeform 65"/>
              <p:cNvSpPr>
                <a:spLocks/>
              </p:cNvSpPr>
              <p:nvPr/>
            </p:nvSpPr>
            <p:spPr bwMode="auto">
              <a:xfrm>
                <a:off x="5532438" y="2259013"/>
                <a:ext cx="204788" cy="174625"/>
              </a:xfrm>
              <a:custGeom>
                <a:avLst/>
                <a:gdLst>
                  <a:gd name="T0" fmla="*/ 0 w 129"/>
                  <a:gd name="T1" fmla="*/ 50 h 110"/>
                  <a:gd name="T2" fmla="*/ 9 w 129"/>
                  <a:gd name="T3" fmla="*/ 13 h 110"/>
                  <a:gd name="T4" fmla="*/ 18 w 129"/>
                  <a:gd name="T5" fmla="*/ 0 h 110"/>
                  <a:gd name="T6" fmla="*/ 26 w 129"/>
                  <a:gd name="T7" fmla="*/ 53 h 110"/>
                  <a:gd name="T8" fmla="*/ 35 w 129"/>
                  <a:gd name="T9" fmla="*/ 96 h 110"/>
                  <a:gd name="T10" fmla="*/ 43 w 129"/>
                  <a:gd name="T11" fmla="*/ 87 h 110"/>
                  <a:gd name="T12" fmla="*/ 52 w 129"/>
                  <a:gd name="T13" fmla="*/ 49 h 110"/>
                  <a:gd name="T14" fmla="*/ 60 w 129"/>
                  <a:gd name="T15" fmla="*/ 14 h 110"/>
                  <a:gd name="T16" fmla="*/ 69 w 129"/>
                  <a:gd name="T17" fmla="*/ 31 h 110"/>
                  <a:gd name="T18" fmla="*/ 78 w 129"/>
                  <a:gd name="T19" fmla="*/ 76 h 110"/>
                  <a:gd name="T20" fmla="*/ 86 w 129"/>
                  <a:gd name="T21" fmla="*/ 110 h 110"/>
                  <a:gd name="T22" fmla="*/ 95 w 129"/>
                  <a:gd name="T23" fmla="*/ 56 h 110"/>
                  <a:gd name="T24" fmla="*/ 103 w 129"/>
                  <a:gd name="T25" fmla="*/ 48 h 110"/>
                  <a:gd name="T26" fmla="*/ 112 w 129"/>
                  <a:gd name="T27" fmla="*/ 19 h 110"/>
                  <a:gd name="T28" fmla="*/ 120 w 129"/>
                  <a:gd name="T29" fmla="*/ 3 h 110"/>
                  <a:gd name="T30" fmla="*/ 129 w 129"/>
                  <a:gd name="T31" fmla="*/ 19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9" h="110">
                    <a:moveTo>
                      <a:pt x="0" y="50"/>
                    </a:moveTo>
                    <a:lnTo>
                      <a:pt x="9" y="13"/>
                    </a:lnTo>
                    <a:lnTo>
                      <a:pt x="18" y="0"/>
                    </a:lnTo>
                    <a:lnTo>
                      <a:pt x="26" y="53"/>
                    </a:lnTo>
                    <a:lnTo>
                      <a:pt x="35" y="96"/>
                    </a:lnTo>
                    <a:lnTo>
                      <a:pt x="43" y="87"/>
                    </a:lnTo>
                    <a:lnTo>
                      <a:pt x="52" y="49"/>
                    </a:lnTo>
                    <a:lnTo>
                      <a:pt x="60" y="14"/>
                    </a:lnTo>
                    <a:lnTo>
                      <a:pt x="69" y="31"/>
                    </a:lnTo>
                    <a:lnTo>
                      <a:pt x="78" y="76"/>
                    </a:lnTo>
                    <a:lnTo>
                      <a:pt x="86" y="110"/>
                    </a:lnTo>
                    <a:lnTo>
                      <a:pt x="95" y="56"/>
                    </a:lnTo>
                    <a:lnTo>
                      <a:pt x="103" y="48"/>
                    </a:lnTo>
                    <a:lnTo>
                      <a:pt x="112" y="19"/>
                    </a:lnTo>
                    <a:lnTo>
                      <a:pt x="120" y="3"/>
                    </a:lnTo>
                    <a:lnTo>
                      <a:pt x="129" y="19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8" name="Freeform 66"/>
              <p:cNvSpPr>
                <a:spLocks/>
              </p:cNvSpPr>
              <p:nvPr/>
            </p:nvSpPr>
            <p:spPr bwMode="auto">
              <a:xfrm>
                <a:off x="3533775" y="2171700"/>
                <a:ext cx="666750" cy="579438"/>
              </a:xfrm>
              <a:custGeom>
                <a:avLst/>
                <a:gdLst>
                  <a:gd name="T0" fmla="*/ 0 w 420"/>
                  <a:gd name="T1" fmla="*/ 0 h 365"/>
                  <a:gd name="T2" fmla="*/ 9 w 420"/>
                  <a:gd name="T3" fmla="*/ 29 h 365"/>
                  <a:gd name="T4" fmla="*/ 18 w 420"/>
                  <a:gd name="T5" fmla="*/ 57 h 365"/>
                  <a:gd name="T6" fmla="*/ 26 w 420"/>
                  <a:gd name="T7" fmla="*/ 61 h 365"/>
                  <a:gd name="T8" fmla="*/ 35 w 420"/>
                  <a:gd name="T9" fmla="*/ 75 h 365"/>
                  <a:gd name="T10" fmla="*/ 43 w 420"/>
                  <a:gd name="T11" fmla="*/ 60 h 365"/>
                  <a:gd name="T12" fmla="*/ 52 w 420"/>
                  <a:gd name="T13" fmla="*/ 59 h 365"/>
                  <a:gd name="T14" fmla="*/ 60 w 420"/>
                  <a:gd name="T15" fmla="*/ 57 h 365"/>
                  <a:gd name="T16" fmla="*/ 69 w 420"/>
                  <a:gd name="T17" fmla="*/ 36 h 365"/>
                  <a:gd name="T18" fmla="*/ 78 w 420"/>
                  <a:gd name="T19" fmla="*/ 50 h 365"/>
                  <a:gd name="T20" fmla="*/ 86 w 420"/>
                  <a:gd name="T21" fmla="*/ 72 h 365"/>
                  <a:gd name="T22" fmla="*/ 94 w 420"/>
                  <a:gd name="T23" fmla="*/ 61 h 365"/>
                  <a:gd name="T24" fmla="*/ 103 w 420"/>
                  <a:gd name="T25" fmla="*/ 24 h 365"/>
                  <a:gd name="T26" fmla="*/ 112 w 420"/>
                  <a:gd name="T27" fmla="*/ 61 h 365"/>
                  <a:gd name="T28" fmla="*/ 120 w 420"/>
                  <a:gd name="T29" fmla="*/ 69 h 365"/>
                  <a:gd name="T30" fmla="*/ 129 w 420"/>
                  <a:gd name="T31" fmla="*/ 58 h 365"/>
                  <a:gd name="T32" fmla="*/ 137 w 420"/>
                  <a:gd name="T33" fmla="*/ 41 h 365"/>
                  <a:gd name="T34" fmla="*/ 146 w 420"/>
                  <a:gd name="T35" fmla="*/ 20 h 365"/>
                  <a:gd name="T36" fmla="*/ 154 w 420"/>
                  <a:gd name="T37" fmla="*/ 34 h 365"/>
                  <a:gd name="T38" fmla="*/ 163 w 420"/>
                  <a:gd name="T39" fmla="*/ 45 h 365"/>
                  <a:gd name="T40" fmla="*/ 172 w 420"/>
                  <a:gd name="T41" fmla="*/ 56 h 365"/>
                  <a:gd name="T42" fmla="*/ 180 w 420"/>
                  <a:gd name="T43" fmla="*/ 92 h 365"/>
                  <a:gd name="T44" fmla="*/ 189 w 420"/>
                  <a:gd name="T45" fmla="*/ 106 h 365"/>
                  <a:gd name="T46" fmla="*/ 197 w 420"/>
                  <a:gd name="T47" fmla="*/ 122 h 365"/>
                  <a:gd name="T48" fmla="*/ 206 w 420"/>
                  <a:gd name="T49" fmla="*/ 120 h 365"/>
                  <a:gd name="T50" fmla="*/ 214 w 420"/>
                  <a:gd name="T51" fmla="*/ 129 h 365"/>
                  <a:gd name="T52" fmla="*/ 223 w 420"/>
                  <a:gd name="T53" fmla="*/ 135 h 365"/>
                  <a:gd name="T54" fmla="*/ 232 w 420"/>
                  <a:gd name="T55" fmla="*/ 172 h 365"/>
                  <a:gd name="T56" fmla="*/ 240 w 420"/>
                  <a:gd name="T57" fmla="*/ 187 h 365"/>
                  <a:gd name="T58" fmla="*/ 249 w 420"/>
                  <a:gd name="T59" fmla="*/ 240 h 365"/>
                  <a:gd name="T60" fmla="*/ 257 w 420"/>
                  <a:gd name="T61" fmla="*/ 255 h 365"/>
                  <a:gd name="T62" fmla="*/ 266 w 420"/>
                  <a:gd name="T63" fmla="*/ 260 h 365"/>
                  <a:gd name="T64" fmla="*/ 274 w 420"/>
                  <a:gd name="T65" fmla="*/ 275 h 365"/>
                  <a:gd name="T66" fmla="*/ 283 w 420"/>
                  <a:gd name="T67" fmla="*/ 280 h 365"/>
                  <a:gd name="T68" fmla="*/ 292 w 420"/>
                  <a:gd name="T69" fmla="*/ 289 h 365"/>
                  <a:gd name="T70" fmla="*/ 300 w 420"/>
                  <a:gd name="T71" fmla="*/ 301 h 365"/>
                  <a:gd name="T72" fmla="*/ 309 w 420"/>
                  <a:gd name="T73" fmla="*/ 305 h 365"/>
                  <a:gd name="T74" fmla="*/ 317 w 420"/>
                  <a:gd name="T75" fmla="*/ 307 h 365"/>
                  <a:gd name="T76" fmla="*/ 326 w 420"/>
                  <a:gd name="T77" fmla="*/ 308 h 365"/>
                  <a:gd name="T78" fmla="*/ 334 w 420"/>
                  <a:gd name="T79" fmla="*/ 300 h 365"/>
                  <a:gd name="T80" fmla="*/ 343 w 420"/>
                  <a:gd name="T81" fmla="*/ 345 h 365"/>
                  <a:gd name="T82" fmla="*/ 352 w 420"/>
                  <a:gd name="T83" fmla="*/ 352 h 365"/>
                  <a:gd name="T84" fmla="*/ 360 w 420"/>
                  <a:gd name="T85" fmla="*/ 339 h 365"/>
                  <a:gd name="T86" fmla="*/ 369 w 420"/>
                  <a:gd name="T87" fmla="*/ 340 h 365"/>
                  <a:gd name="T88" fmla="*/ 377 w 420"/>
                  <a:gd name="T89" fmla="*/ 344 h 365"/>
                  <a:gd name="T90" fmla="*/ 386 w 420"/>
                  <a:gd name="T91" fmla="*/ 325 h 365"/>
                  <a:gd name="T92" fmla="*/ 394 w 420"/>
                  <a:gd name="T93" fmla="*/ 345 h 365"/>
                  <a:gd name="T94" fmla="*/ 403 w 420"/>
                  <a:gd name="T95" fmla="*/ 350 h 365"/>
                  <a:gd name="T96" fmla="*/ 412 w 420"/>
                  <a:gd name="T97" fmla="*/ 351 h 365"/>
                  <a:gd name="T98" fmla="*/ 420 w 420"/>
                  <a:gd name="T99" fmla="*/ 365 h 3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365">
                    <a:moveTo>
                      <a:pt x="0" y="0"/>
                    </a:moveTo>
                    <a:lnTo>
                      <a:pt x="9" y="29"/>
                    </a:lnTo>
                    <a:lnTo>
                      <a:pt x="18" y="57"/>
                    </a:lnTo>
                    <a:lnTo>
                      <a:pt x="26" y="61"/>
                    </a:lnTo>
                    <a:lnTo>
                      <a:pt x="35" y="75"/>
                    </a:lnTo>
                    <a:lnTo>
                      <a:pt x="43" y="60"/>
                    </a:lnTo>
                    <a:lnTo>
                      <a:pt x="52" y="59"/>
                    </a:lnTo>
                    <a:lnTo>
                      <a:pt x="60" y="57"/>
                    </a:lnTo>
                    <a:lnTo>
                      <a:pt x="69" y="36"/>
                    </a:lnTo>
                    <a:lnTo>
                      <a:pt x="78" y="50"/>
                    </a:lnTo>
                    <a:lnTo>
                      <a:pt x="86" y="72"/>
                    </a:lnTo>
                    <a:lnTo>
                      <a:pt x="94" y="61"/>
                    </a:lnTo>
                    <a:lnTo>
                      <a:pt x="103" y="24"/>
                    </a:lnTo>
                    <a:lnTo>
                      <a:pt x="112" y="61"/>
                    </a:lnTo>
                    <a:lnTo>
                      <a:pt x="120" y="69"/>
                    </a:lnTo>
                    <a:lnTo>
                      <a:pt x="129" y="58"/>
                    </a:lnTo>
                    <a:lnTo>
                      <a:pt x="137" y="41"/>
                    </a:lnTo>
                    <a:lnTo>
                      <a:pt x="146" y="20"/>
                    </a:lnTo>
                    <a:lnTo>
                      <a:pt x="154" y="34"/>
                    </a:lnTo>
                    <a:lnTo>
                      <a:pt x="163" y="45"/>
                    </a:lnTo>
                    <a:lnTo>
                      <a:pt x="172" y="56"/>
                    </a:lnTo>
                    <a:lnTo>
                      <a:pt x="180" y="92"/>
                    </a:lnTo>
                    <a:lnTo>
                      <a:pt x="189" y="106"/>
                    </a:lnTo>
                    <a:lnTo>
                      <a:pt x="197" y="122"/>
                    </a:lnTo>
                    <a:lnTo>
                      <a:pt x="206" y="120"/>
                    </a:lnTo>
                    <a:lnTo>
                      <a:pt x="214" y="129"/>
                    </a:lnTo>
                    <a:lnTo>
                      <a:pt x="223" y="135"/>
                    </a:lnTo>
                    <a:lnTo>
                      <a:pt x="232" y="172"/>
                    </a:lnTo>
                    <a:lnTo>
                      <a:pt x="240" y="187"/>
                    </a:lnTo>
                    <a:lnTo>
                      <a:pt x="249" y="240"/>
                    </a:lnTo>
                    <a:lnTo>
                      <a:pt x="257" y="255"/>
                    </a:lnTo>
                    <a:lnTo>
                      <a:pt x="266" y="260"/>
                    </a:lnTo>
                    <a:lnTo>
                      <a:pt x="274" y="275"/>
                    </a:lnTo>
                    <a:lnTo>
                      <a:pt x="283" y="280"/>
                    </a:lnTo>
                    <a:lnTo>
                      <a:pt x="292" y="289"/>
                    </a:lnTo>
                    <a:lnTo>
                      <a:pt x="300" y="301"/>
                    </a:lnTo>
                    <a:lnTo>
                      <a:pt x="309" y="305"/>
                    </a:lnTo>
                    <a:lnTo>
                      <a:pt x="317" y="307"/>
                    </a:lnTo>
                    <a:lnTo>
                      <a:pt x="326" y="308"/>
                    </a:lnTo>
                    <a:lnTo>
                      <a:pt x="334" y="300"/>
                    </a:lnTo>
                    <a:lnTo>
                      <a:pt x="343" y="345"/>
                    </a:lnTo>
                    <a:lnTo>
                      <a:pt x="352" y="352"/>
                    </a:lnTo>
                    <a:lnTo>
                      <a:pt x="360" y="339"/>
                    </a:lnTo>
                    <a:lnTo>
                      <a:pt x="369" y="340"/>
                    </a:lnTo>
                    <a:lnTo>
                      <a:pt x="377" y="344"/>
                    </a:lnTo>
                    <a:lnTo>
                      <a:pt x="386" y="325"/>
                    </a:lnTo>
                    <a:lnTo>
                      <a:pt x="394" y="345"/>
                    </a:lnTo>
                    <a:lnTo>
                      <a:pt x="403" y="350"/>
                    </a:lnTo>
                    <a:lnTo>
                      <a:pt x="412" y="351"/>
                    </a:lnTo>
                    <a:lnTo>
                      <a:pt x="420" y="365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89" name="Freeform 67"/>
              <p:cNvSpPr>
                <a:spLocks/>
              </p:cNvSpPr>
              <p:nvPr/>
            </p:nvSpPr>
            <p:spPr bwMode="auto">
              <a:xfrm>
                <a:off x="4200525" y="2582863"/>
                <a:ext cx="666750" cy="204788"/>
              </a:xfrm>
              <a:custGeom>
                <a:avLst/>
                <a:gdLst>
                  <a:gd name="T0" fmla="*/ 0 w 420"/>
                  <a:gd name="T1" fmla="*/ 106 h 129"/>
                  <a:gd name="T2" fmla="*/ 9 w 420"/>
                  <a:gd name="T3" fmla="*/ 91 h 129"/>
                  <a:gd name="T4" fmla="*/ 17 w 420"/>
                  <a:gd name="T5" fmla="*/ 90 h 129"/>
                  <a:gd name="T6" fmla="*/ 26 w 420"/>
                  <a:gd name="T7" fmla="*/ 83 h 129"/>
                  <a:gd name="T8" fmla="*/ 34 w 420"/>
                  <a:gd name="T9" fmla="*/ 122 h 129"/>
                  <a:gd name="T10" fmla="*/ 43 w 420"/>
                  <a:gd name="T11" fmla="*/ 129 h 129"/>
                  <a:gd name="T12" fmla="*/ 52 w 420"/>
                  <a:gd name="T13" fmla="*/ 84 h 129"/>
                  <a:gd name="T14" fmla="*/ 60 w 420"/>
                  <a:gd name="T15" fmla="*/ 54 h 129"/>
                  <a:gd name="T16" fmla="*/ 69 w 420"/>
                  <a:gd name="T17" fmla="*/ 31 h 129"/>
                  <a:gd name="T18" fmla="*/ 77 w 420"/>
                  <a:gd name="T19" fmla="*/ 31 h 129"/>
                  <a:gd name="T20" fmla="*/ 86 w 420"/>
                  <a:gd name="T21" fmla="*/ 14 h 129"/>
                  <a:gd name="T22" fmla="*/ 94 w 420"/>
                  <a:gd name="T23" fmla="*/ 17 h 129"/>
                  <a:gd name="T24" fmla="*/ 103 w 420"/>
                  <a:gd name="T25" fmla="*/ 37 h 129"/>
                  <a:gd name="T26" fmla="*/ 112 w 420"/>
                  <a:gd name="T27" fmla="*/ 46 h 129"/>
                  <a:gd name="T28" fmla="*/ 120 w 420"/>
                  <a:gd name="T29" fmla="*/ 27 h 129"/>
                  <a:gd name="T30" fmla="*/ 129 w 420"/>
                  <a:gd name="T31" fmla="*/ 39 h 129"/>
                  <a:gd name="T32" fmla="*/ 137 w 420"/>
                  <a:gd name="T33" fmla="*/ 38 h 129"/>
                  <a:gd name="T34" fmla="*/ 146 w 420"/>
                  <a:gd name="T35" fmla="*/ 39 h 129"/>
                  <a:gd name="T36" fmla="*/ 154 w 420"/>
                  <a:gd name="T37" fmla="*/ 60 h 129"/>
                  <a:gd name="T38" fmla="*/ 163 w 420"/>
                  <a:gd name="T39" fmla="*/ 92 h 129"/>
                  <a:gd name="T40" fmla="*/ 172 w 420"/>
                  <a:gd name="T41" fmla="*/ 124 h 129"/>
                  <a:gd name="T42" fmla="*/ 180 w 420"/>
                  <a:gd name="T43" fmla="*/ 99 h 129"/>
                  <a:gd name="T44" fmla="*/ 189 w 420"/>
                  <a:gd name="T45" fmla="*/ 75 h 129"/>
                  <a:gd name="T46" fmla="*/ 197 w 420"/>
                  <a:gd name="T47" fmla="*/ 60 h 129"/>
                  <a:gd name="T48" fmla="*/ 205 w 420"/>
                  <a:gd name="T49" fmla="*/ 33 h 129"/>
                  <a:gd name="T50" fmla="*/ 214 w 420"/>
                  <a:gd name="T51" fmla="*/ 26 h 129"/>
                  <a:gd name="T52" fmla="*/ 223 w 420"/>
                  <a:gd name="T53" fmla="*/ 22 h 129"/>
                  <a:gd name="T54" fmla="*/ 231 w 420"/>
                  <a:gd name="T55" fmla="*/ 69 h 129"/>
                  <a:gd name="T56" fmla="*/ 240 w 420"/>
                  <a:gd name="T57" fmla="*/ 60 h 129"/>
                  <a:gd name="T58" fmla="*/ 248 w 420"/>
                  <a:gd name="T59" fmla="*/ 66 h 129"/>
                  <a:gd name="T60" fmla="*/ 257 w 420"/>
                  <a:gd name="T61" fmla="*/ 60 h 129"/>
                  <a:gd name="T62" fmla="*/ 265 w 420"/>
                  <a:gd name="T63" fmla="*/ 67 h 129"/>
                  <a:gd name="T64" fmla="*/ 274 w 420"/>
                  <a:gd name="T65" fmla="*/ 75 h 129"/>
                  <a:gd name="T66" fmla="*/ 283 w 420"/>
                  <a:gd name="T67" fmla="*/ 104 h 129"/>
                  <a:gd name="T68" fmla="*/ 291 w 420"/>
                  <a:gd name="T69" fmla="*/ 101 h 129"/>
                  <a:gd name="T70" fmla="*/ 300 w 420"/>
                  <a:gd name="T71" fmla="*/ 77 h 129"/>
                  <a:gd name="T72" fmla="*/ 308 w 420"/>
                  <a:gd name="T73" fmla="*/ 57 h 129"/>
                  <a:gd name="T74" fmla="*/ 317 w 420"/>
                  <a:gd name="T75" fmla="*/ 66 h 129"/>
                  <a:gd name="T76" fmla="*/ 325 w 420"/>
                  <a:gd name="T77" fmla="*/ 75 h 129"/>
                  <a:gd name="T78" fmla="*/ 334 w 420"/>
                  <a:gd name="T79" fmla="*/ 60 h 129"/>
                  <a:gd name="T80" fmla="*/ 343 w 420"/>
                  <a:gd name="T81" fmla="*/ 16 h 129"/>
                  <a:gd name="T82" fmla="*/ 351 w 420"/>
                  <a:gd name="T83" fmla="*/ 40 h 129"/>
                  <a:gd name="T84" fmla="*/ 360 w 420"/>
                  <a:gd name="T85" fmla="*/ 35 h 129"/>
                  <a:gd name="T86" fmla="*/ 368 w 420"/>
                  <a:gd name="T87" fmla="*/ 51 h 129"/>
                  <a:gd name="T88" fmla="*/ 377 w 420"/>
                  <a:gd name="T89" fmla="*/ 48 h 129"/>
                  <a:gd name="T90" fmla="*/ 385 w 420"/>
                  <a:gd name="T91" fmla="*/ 55 h 129"/>
                  <a:gd name="T92" fmla="*/ 394 w 420"/>
                  <a:gd name="T93" fmla="*/ 56 h 129"/>
                  <a:gd name="T94" fmla="*/ 403 w 420"/>
                  <a:gd name="T95" fmla="*/ 47 h 129"/>
                  <a:gd name="T96" fmla="*/ 411 w 420"/>
                  <a:gd name="T97" fmla="*/ 14 h 129"/>
                  <a:gd name="T98" fmla="*/ 420 w 420"/>
                  <a:gd name="T99" fmla="*/ 0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129">
                    <a:moveTo>
                      <a:pt x="0" y="106"/>
                    </a:moveTo>
                    <a:lnTo>
                      <a:pt x="9" y="91"/>
                    </a:lnTo>
                    <a:lnTo>
                      <a:pt x="17" y="90"/>
                    </a:lnTo>
                    <a:lnTo>
                      <a:pt x="26" y="83"/>
                    </a:lnTo>
                    <a:lnTo>
                      <a:pt x="34" y="122"/>
                    </a:lnTo>
                    <a:lnTo>
                      <a:pt x="43" y="129"/>
                    </a:lnTo>
                    <a:lnTo>
                      <a:pt x="52" y="84"/>
                    </a:lnTo>
                    <a:lnTo>
                      <a:pt x="60" y="54"/>
                    </a:lnTo>
                    <a:lnTo>
                      <a:pt x="69" y="31"/>
                    </a:lnTo>
                    <a:lnTo>
                      <a:pt x="77" y="31"/>
                    </a:lnTo>
                    <a:lnTo>
                      <a:pt x="86" y="14"/>
                    </a:lnTo>
                    <a:lnTo>
                      <a:pt x="94" y="17"/>
                    </a:lnTo>
                    <a:lnTo>
                      <a:pt x="103" y="37"/>
                    </a:lnTo>
                    <a:lnTo>
                      <a:pt x="112" y="46"/>
                    </a:lnTo>
                    <a:lnTo>
                      <a:pt x="120" y="27"/>
                    </a:lnTo>
                    <a:lnTo>
                      <a:pt x="129" y="39"/>
                    </a:lnTo>
                    <a:lnTo>
                      <a:pt x="137" y="38"/>
                    </a:lnTo>
                    <a:lnTo>
                      <a:pt x="146" y="39"/>
                    </a:lnTo>
                    <a:lnTo>
                      <a:pt x="154" y="60"/>
                    </a:lnTo>
                    <a:lnTo>
                      <a:pt x="163" y="92"/>
                    </a:lnTo>
                    <a:lnTo>
                      <a:pt x="172" y="124"/>
                    </a:lnTo>
                    <a:lnTo>
                      <a:pt x="180" y="99"/>
                    </a:lnTo>
                    <a:lnTo>
                      <a:pt x="189" y="75"/>
                    </a:lnTo>
                    <a:lnTo>
                      <a:pt x="197" y="60"/>
                    </a:lnTo>
                    <a:lnTo>
                      <a:pt x="205" y="33"/>
                    </a:lnTo>
                    <a:lnTo>
                      <a:pt x="214" y="26"/>
                    </a:lnTo>
                    <a:lnTo>
                      <a:pt x="223" y="22"/>
                    </a:lnTo>
                    <a:lnTo>
                      <a:pt x="231" y="69"/>
                    </a:lnTo>
                    <a:lnTo>
                      <a:pt x="240" y="60"/>
                    </a:lnTo>
                    <a:lnTo>
                      <a:pt x="248" y="66"/>
                    </a:lnTo>
                    <a:lnTo>
                      <a:pt x="257" y="60"/>
                    </a:lnTo>
                    <a:lnTo>
                      <a:pt x="265" y="67"/>
                    </a:lnTo>
                    <a:lnTo>
                      <a:pt x="274" y="75"/>
                    </a:lnTo>
                    <a:lnTo>
                      <a:pt x="283" y="104"/>
                    </a:lnTo>
                    <a:lnTo>
                      <a:pt x="291" y="101"/>
                    </a:lnTo>
                    <a:lnTo>
                      <a:pt x="300" y="77"/>
                    </a:lnTo>
                    <a:lnTo>
                      <a:pt x="308" y="57"/>
                    </a:lnTo>
                    <a:lnTo>
                      <a:pt x="317" y="66"/>
                    </a:lnTo>
                    <a:lnTo>
                      <a:pt x="325" y="75"/>
                    </a:lnTo>
                    <a:lnTo>
                      <a:pt x="334" y="60"/>
                    </a:lnTo>
                    <a:lnTo>
                      <a:pt x="343" y="16"/>
                    </a:lnTo>
                    <a:lnTo>
                      <a:pt x="351" y="40"/>
                    </a:lnTo>
                    <a:lnTo>
                      <a:pt x="360" y="35"/>
                    </a:lnTo>
                    <a:lnTo>
                      <a:pt x="368" y="51"/>
                    </a:lnTo>
                    <a:lnTo>
                      <a:pt x="377" y="48"/>
                    </a:lnTo>
                    <a:lnTo>
                      <a:pt x="385" y="55"/>
                    </a:lnTo>
                    <a:lnTo>
                      <a:pt x="394" y="56"/>
                    </a:lnTo>
                    <a:lnTo>
                      <a:pt x="403" y="47"/>
                    </a:lnTo>
                    <a:lnTo>
                      <a:pt x="411" y="14"/>
                    </a:lnTo>
                    <a:lnTo>
                      <a:pt x="420" y="0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90" name="Freeform 68"/>
              <p:cNvSpPr>
                <a:spLocks/>
              </p:cNvSpPr>
              <p:nvPr/>
            </p:nvSpPr>
            <p:spPr bwMode="auto">
              <a:xfrm>
                <a:off x="4867275" y="2249488"/>
                <a:ext cx="665163" cy="425450"/>
              </a:xfrm>
              <a:custGeom>
                <a:avLst/>
                <a:gdLst>
                  <a:gd name="T0" fmla="*/ 0 w 419"/>
                  <a:gd name="T1" fmla="*/ 210 h 268"/>
                  <a:gd name="T2" fmla="*/ 8 w 419"/>
                  <a:gd name="T3" fmla="*/ 230 h 268"/>
                  <a:gd name="T4" fmla="*/ 17 w 419"/>
                  <a:gd name="T5" fmla="*/ 224 h 268"/>
                  <a:gd name="T6" fmla="*/ 25 w 419"/>
                  <a:gd name="T7" fmla="*/ 203 h 268"/>
                  <a:gd name="T8" fmla="*/ 34 w 419"/>
                  <a:gd name="T9" fmla="*/ 225 h 268"/>
                  <a:gd name="T10" fmla="*/ 43 w 419"/>
                  <a:gd name="T11" fmla="*/ 236 h 268"/>
                  <a:gd name="T12" fmla="*/ 51 w 419"/>
                  <a:gd name="T13" fmla="*/ 236 h 268"/>
                  <a:gd name="T14" fmla="*/ 60 w 419"/>
                  <a:gd name="T15" fmla="*/ 245 h 268"/>
                  <a:gd name="T16" fmla="*/ 68 w 419"/>
                  <a:gd name="T17" fmla="*/ 251 h 268"/>
                  <a:gd name="T18" fmla="*/ 77 w 419"/>
                  <a:gd name="T19" fmla="*/ 257 h 268"/>
                  <a:gd name="T20" fmla="*/ 85 w 419"/>
                  <a:gd name="T21" fmla="*/ 249 h 268"/>
                  <a:gd name="T22" fmla="*/ 94 w 419"/>
                  <a:gd name="T23" fmla="*/ 243 h 268"/>
                  <a:gd name="T24" fmla="*/ 103 w 419"/>
                  <a:gd name="T25" fmla="*/ 252 h 268"/>
                  <a:gd name="T26" fmla="*/ 111 w 419"/>
                  <a:gd name="T27" fmla="*/ 239 h 268"/>
                  <a:gd name="T28" fmla="*/ 120 w 419"/>
                  <a:gd name="T29" fmla="*/ 229 h 268"/>
                  <a:gd name="T30" fmla="*/ 128 w 419"/>
                  <a:gd name="T31" fmla="*/ 251 h 268"/>
                  <a:gd name="T32" fmla="*/ 137 w 419"/>
                  <a:gd name="T33" fmla="*/ 264 h 268"/>
                  <a:gd name="T34" fmla="*/ 145 w 419"/>
                  <a:gd name="T35" fmla="*/ 250 h 268"/>
                  <a:gd name="T36" fmla="*/ 154 w 419"/>
                  <a:gd name="T37" fmla="*/ 247 h 268"/>
                  <a:gd name="T38" fmla="*/ 163 w 419"/>
                  <a:gd name="T39" fmla="*/ 256 h 268"/>
                  <a:gd name="T40" fmla="*/ 171 w 419"/>
                  <a:gd name="T41" fmla="*/ 268 h 268"/>
                  <a:gd name="T42" fmla="*/ 180 w 419"/>
                  <a:gd name="T43" fmla="*/ 251 h 268"/>
                  <a:gd name="T44" fmla="*/ 188 w 419"/>
                  <a:gd name="T45" fmla="*/ 244 h 268"/>
                  <a:gd name="T46" fmla="*/ 197 w 419"/>
                  <a:gd name="T47" fmla="*/ 201 h 268"/>
                  <a:gd name="T48" fmla="*/ 205 w 419"/>
                  <a:gd name="T49" fmla="*/ 187 h 268"/>
                  <a:gd name="T50" fmla="*/ 214 w 419"/>
                  <a:gd name="T51" fmla="*/ 160 h 268"/>
                  <a:gd name="T52" fmla="*/ 223 w 419"/>
                  <a:gd name="T53" fmla="*/ 165 h 268"/>
                  <a:gd name="T54" fmla="*/ 231 w 419"/>
                  <a:gd name="T55" fmla="*/ 127 h 268"/>
                  <a:gd name="T56" fmla="*/ 240 w 419"/>
                  <a:gd name="T57" fmla="*/ 141 h 268"/>
                  <a:gd name="T58" fmla="*/ 248 w 419"/>
                  <a:gd name="T59" fmla="*/ 139 h 268"/>
                  <a:gd name="T60" fmla="*/ 257 w 419"/>
                  <a:gd name="T61" fmla="*/ 108 h 268"/>
                  <a:gd name="T62" fmla="*/ 265 w 419"/>
                  <a:gd name="T63" fmla="*/ 82 h 268"/>
                  <a:gd name="T64" fmla="*/ 274 w 419"/>
                  <a:gd name="T65" fmla="*/ 87 h 268"/>
                  <a:gd name="T66" fmla="*/ 283 w 419"/>
                  <a:gd name="T67" fmla="*/ 93 h 268"/>
                  <a:gd name="T68" fmla="*/ 291 w 419"/>
                  <a:gd name="T69" fmla="*/ 142 h 268"/>
                  <a:gd name="T70" fmla="*/ 300 w 419"/>
                  <a:gd name="T71" fmla="*/ 143 h 268"/>
                  <a:gd name="T72" fmla="*/ 308 w 419"/>
                  <a:gd name="T73" fmla="*/ 98 h 268"/>
                  <a:gd name="T74" fmla="*/ 317 w 419"/>
                  <a:gd name="T75" fmla="*/ 107 h 268"/>
                  <a:gd name="T76" fmla="*/ 325 w 419"/>
                  <a:gd name="T77" fmla="*/ 84 h 268"/>
                  <a:gd name="T78" fmla="*/ 334 w 419"/>
                  <a:gd name="T79" fmla="*/ 82 h 268"/>
                  <a:gd name="T80" fmla="*/ 342 w 419"/>
                  <a:gd name="T81" fmla="*/ 108 h 268"/>
                  <a:gd name="T82" fmla="*/ 351 w 419"/>
                  <a:gd name="T83" fmla="*/ 128 h 268"/>
                  <a:gd name="T84" fmla="*/ 359 w 419"/>
                  <a:gd name="T85" fmla="*/ 101 h 268"/>
                  <a:gd name="T86" fmla="*/ 368 w 419"/>
                  <a:gd name="T87" fmla="*/ 83 h 268"/>
                  <a:gd name="T88" fmla="*/ 377 w 419"/>
                  <a:gd name="T89" fmla="*/ 79 h 268"/>
                  <a:gd name="T90" fmla="*/ 385 w 419"/>
                  <a:gd name="T91" fmla="*/ 61 h 268"/>
                  <a:gd name="T92" fmla="*/ 394 w 419"/>
                  <a:gd name="T93" fmla="*/ 43 h 268"/>
                  <a:gd name="T94" fmla="*/ 402 w 419"/>
                  <a:gd name="T95" fmla="*/ 35 h 268"/>
                  <a:gd name="T96" fmla="*/ 411 w 419"/>
                  <a:gd name="T97" fmla="*/ 22 h 268"/>
                  <a:gd name="T98" fmla="*/ 419 w 419"/>
                  <a:gd name="T99" fmla="*/ 0 h 2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268">
                    <a:moveTo>
                      <a:pt x="0" y="210"/>
                    </a:moveTo>
                    <a:lnTo>
                      <a:pt x="8" y="230"/>
                    </a:lnTo>
                    <a:lnTo>
                      <a:pt x="17" y="224"/>
                    </a:lnTo>
                    <a:lnTo>
                      <a:pt x="25" y="203"/>
                    </a:lnTo>
                    <a:lnTo>
                      <a:pt x="34" y="225"/>
                    </a:lnTo>
                    <a:lnTo>
                      <a:pt x="43" y="236"/>
                    </a:lnTo>
                    <a:lnTo>
                      <a:pt x="51" y="236"/>
                    </a:lnTo>
                    <a:lnTo>
                      <a:pt x="60" y="245"/>
                    </a:lnTo>
                    <a:lnTo>
                      <a:pt x="68" y="251"/>
                    </a:lnTo>
                    <a:lnTo>
                      <a:pt x="77" y="257"/>
                    </a:lnTo>
                    <a:lnTo>
                      <a:pt x="85" y="249"/>
                    </a:lnTo>
                    <a:lnTo>
                      <a:pt x="94" y="243"/>
                    </a:lnTo>
                    <a:lnTo>
                      <a:pt x="103" y="252"/>
                    </a:lnTo>
                    <a:lnTo>
                      <a:pt x="111" y="239"/>
                    </a:lnTo>
                    <a:lnTo>
                      <a:pt x="120" y="229"/>
                    </a:lnTo>
                    <a:lnTo>
                      <a:pt x="128" y="251"/>
                    </a:lnTo>
                    <a:lnTo>
                      <a:pt x="137" y="264"/>
                    </a:lnTo>
                    <a:lnTo>
                      <a:pt x="145" y="250"/>
                    </a:lnTo>
                    <a:lnTo>
                      <a:pt x="154" y="247"/>
                    </a:lnTo>
                    <a:lnTo>
                      <a:pt x="163" y="256"/>
                    </a:lnTo>
                    <a:lnTo>
                      <a:pt x="171" y="268"/>
                    </a:lnTo>
                    <a:lnTo>
                      <a:pt x="180" y="251"/>
                    </a:lnTo>
                    <a:lnTo>
                      <a:pt x="188" y="244"/>
                    </a:lnTo>
                    <a:lnTo>
                      <a:pt x="197" y="201"/>
                    </a:lnTo>
                    <a:lnTo>
                      <a:pt x="205" y="187"/>
                    </a:lnTo>
                    <a:lnTo>
                      <a:pt x="214" y="160"/>
                    </a:lnTo>
                    <a:lnTo>
                      <a:pt x="223" y="165"/>
                    </a:lnTo>
                    <a:lnTo>
                      <a:pt x="231" y="127"/>
                    </a:lnTo>
                    <a:lnTo>
                      <a:pt x="240" y="141"/>
                    </a:lnTo>
                    <a:lnTo>
                      <a:pt x="248" y="139"/>
                    </a:lnTo>
                    <a:lnTo>
                      <a:pt x="257" y="108"/>
                    </a:lnTo>
                    <a:lnTo>
                      <a:pt x="265" y="82"/>
                    </a:lnTo>
                    <a:lnTo>
                      <a:pt x="274" y="87"/>
                    </a:lnTo>
                    <a:lnTo>
                      <a:pt x="283" y="93"/>
                    </a:lnTo>
                    <a:lnTo>
                      <a:pt x="291" y="142"/>
                    </a:lnTo>
                    <a:lnTo>
                      <a:pt x="300" y="143"/>
                    </a:lnTo>
                    <a:lnTo>
                      <a:pt x="308" y="98"/>
                    </a:lnTo>
                    <a:lnTo>
                      <a:pt x="317" y="107"/>
                    </a:lnTo>
                    <a:lnTo>
                      <a:pt x="325" y="84"/>
                    </a:lnTo>
                    <a:lnTo>
                      <a:pt x="334" y="82"/>
                    </a:lnTo>
                    <a:lnTo>
                      <a:pt x="342" y="108"/>
                    </a:lnTo>
                    <a:lnTo>
                      <a:pt x="351" y="128"/>
                    </a:lnTo>
                    <a:lnTo>
                      <a:pt x="359" y="101"/>
                    </a:lnTo>
                    <a:lnTo>
                      <a:pt x="368" y="83"/>
                    </a:lnTo>
                    <a:lnTo>
                      <a:pt x="377" y="79"/>
                    </a:lnTo>
                    <a:lnTo>
                      <a:pt x="385" y="61"/>
                    </a:lnTo>
                    <a:lnTo>
                      <a:pt x="394" y="43"/>
                    </a:lnTo>
                    <a:lnTo>
                      <a:pt x="402" y="35"/>
                    </a:lnTo>
                    <a:lnTo>
                      <a:pt x="411" y="22"/>
                    </a:lnTo>
                    <a:lnTo>
                      <a:pt x="419" y="0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91" name="Freeform 69"/>
              <p:cNvSpPr>
                <a:spLocks/>
              </p:cNvSpPr>
              <p:nvPr/>
            </p:nvSpPr>
            <p:spPr bwMode="auto">
              <a:xfrm>
                <a:off x="5532438" y="2239963"/>
                <a:ext cx="204788" cy="257175"/>
              </a:xfrm>
              <a:custGeom>
                <a:avLst/>
                <a:gdLst>
                  <a:gd name="T0" fmla="*/ 0 w 129"/>
                  <a:gd name="T1" fmla="*/ 6 h 162"/>
                  <a:gd name="T2" fmla="*/ 9 w 129"/>
                  <a:gd name="T3" fmla="*/ 0 h 162"/>
                  <a:gd name="T4" fmla="*/ 18 w 129"/>
                  <a:gd name="T5" fmla="*/ 0 h 162"/>
                  <a:gd name="T6" fmla="*/ 26 w 129"/>
                  <a:gd name="T7" fmla="*/ 16 h 162"/>
                  <a:gd name="T8" fmla="*/ 35 w 129"/>
                  <a:gd name="T9" fmla="*/ 49 h 162"/>
                  <a:gd name="T10" fmla="*/ 43 w 129"/>
                  <a:gd name="T11" fmla="*/ 44 h 162"/>
                  <a:gd name="T12" fmla="*/ 52 w 129"/>
                  <a:gd name="T13" fmla="*/ 69 h 162"/>
                  <a:gd name="T14" fmla="*/ 60 w 129"/>
                  <a:gd name="T15" fmla="*/ 91 h 162"/>
                  <a:gd name="T16" fmla="*/ 69 w 129"/>
                  <a:gd name="T17" fmla="*/ 85 h 162"/>
                  <a:gd name="T18" fmla="*/ 78 w 129"/>
                  <a:gd name="T19" fmla="*/ 80 h 162"/>
                  <a:gd name="T20" fmla="*/ 86 w 129"/>
                  <a:gd name="T21" fmla="*/ 89 h 162"/>
                  <a:gd name="T22" fmla="*/ 95 w 129"/>
                  <a:gd name="T23" fmla="*/ 94 h 162"/>
                  <a:gd name="T24" fmla="*/ 103 w 129"/>
                  <a:gd name="T25" fmla="*/ 96 h 162"/>
                  <a:gd name="T26" fmla="*/ 112 w 129"/>
                  <a:gd name="T27" fmla="*/ 100 h 162"/>
                  <a:gd name="T28" fmla="*/ 120 w 129"/>
                  <a:gd name="T29" fmla="*/ 137 h 162"/>
                  <a:gd name="T30" fmla="*/ 129 w 129"/>
                  <a:gd name="T31" fmla="*/ 162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9" h="162">
                    <a:moveTo>
                      <a:pt x="0" y="6"/>
                    </a:moveTo>
                    <a:lnTo>
                      <a:pt x="9" y="0"/>
                    </a:lnTo>
                    <a:lnTo>
                      <a:pt x="18" y="0"/>
                    </a:lnTo>
                    <a:lnTo>
                      <a:pt x="26" y="16"/>
                    </a:lnTo>
                    <a:lnTo>
                      <a:pt x="35" y="49"/>
                    </a:lnTo>
                    <a:lnTo>
                      <a:pt x="43" y="44"/>
                    </a:lnTo>
                    <a:lnTo>
                      <a:pt x="52" y="69"/>
                    </a:lnTo>
                    <a:lnTo>
                      <a:pt x="60" y="91"/>
                    </a:lnTo>
                    <a:lnTo>
                      <a:pt x="69" y="85"/>
                    </a:lnTo>
                    <a:lnTo>
                      <a:pt x="78" y="80"/>
                    </a:lnTo>
                    <a:lnTo>
                      <a:pt x="86" y="89"/>
                    </a:lnTo>
                    <a:lnTo>
                      <a:pt x="95" y="94"/>
                    </a:lnTo>
                    <a:lnTo>
                      <a:pt x="103" y="96"/>
                    </a:lnTo>
                    <a:lnTo>
                      <a:pt x="112" y="100"/>
                    </a:lnTo>
                    <a:lnTo>
                      <a:pt x="120" y="137"/>
                    </a:lnTo>
                    <a:lnTo>
                      <a:pt x="129" y="162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92" name="Freeform 70"/>
              <p:cNvSpPr>
                <a:spLocks/>
              </p:cNvSpPr>
              <p:nvPr/>
            </p:nvSpPr>
            <p:spPr bwMode="auto">
              <a:xfrm>
                <a:off x="3533775" y="2335213"/>
                <a:ext cx="666750" cy="387350"/>
              </a:xfrm>
              <a:custGeom>
                <a:avLst/>
                <a:gdLst>
                  <a:gd name="T0" fmla="*/ 0 w 420"/>
                  <a:gd name="T1" fmla="*/ 208 h 244"/>
                  <a:gd name="T2" fmla="*/ 9 w 420"/>
                  <a:gd name="T3" fmla="*/ 244 h 244"/>
                  <a:gd name="T4" fmla="*/ 18 w 420"/>
                  <a:gd name="T5" fmla="*/ 203 h 244"/>
                  <a:gd name="T6" fmla="*/ 26 w 420"/>
                  <a:gd name="T7" fmla="*/ 173 h 244"/>
                  <a:gd name="T8" fmla="*/ 35 w 420"/>
                  <a:gd name="T9" fmla="*/ 128 h 244"/>
                  <a:gd name="T10" fmla="*/ 43 w 420"/>
                  <a:gd name="T11" fmla="*/ 130 h 244"/>
                  <a:gd name="T12" fmla="*/ 52 w 420"/>
                  <a:gd name="T13" fmla="*/ 147 h 244"/>
                  <a:gd name="T14" fmla="*/ 60 w 420"/>
                  <a:gd name="T15" fmla="*/ 134 h 244"/>
                  <a:gd name="T16" fmla="*/ 69 w 420"/>
                  <a:gd name="T17" fmla="*/ 109 h 244"/>
                  <a:gd name="T18" fmla="*/ 78 w 420"/>
                  <a:gd name="T19" fmla="*/ 101 h 244"/>
                  <a:gd name="T20" fmla="*/ 86 w 420"/>
                  <a:gd name="T21" fmla="*/ 92 h 244"/>
                  <a:gd name="T22" fmla="*/ 94 w 420"/>
                  <a:gd name="T23" fmla="*/ 82 h 244"/>
                  <a:gd name="T24" fmla="*/ 103 w 420"/>
                  <a:gd name="T25" fmla="*/ 32 h 244"/>
                  <a:gd name="T26" fmla="*/ 112 w 420"/>
                  <a:gd name="T27" fmla="*/ 11 h 244"/>
                  <a:gd name="T28" fmla="*/ 120 w 420"/>
                  <a:gd name="T29" fmla="*/ 0 h 244"/>
                  <a:gd name="T30" fmla="*/ 129 w 420"/>
                  <a:gd name="T31" fmla="*/ 20 h 244"/>
                  <a:gd name="T32" fmla="*/ 137 w 420"/>
                  <a:gd name="T33" fmla="*/ 1 h 244"/>
                  <a:gd name="T34" fmla="*/ 146 w 420"/>
                  <a:gd name="T35" fmla="*/ 21 h 244"/>
                  <a:gd name="T36" fmla="*/ 154 w 420"/>
                  <a:gd name="T37" fmla="*/ 20 h 244"/>
                  <a:gd name="T38" fmla="*/ 163 w 420"/>
                  <a:gd name="T39" fmla="*/ 61 h 244"/>
                  <a:gd name="T40" fmla="*/ 172 w 420"/>
                  <a:gd name="T41" fmla="*/ 64 h 244"/>
                  <a:gd name="T42" fmla="*/ 180 w 420"/>
                  <a:gd name="T43" fmla="*/ 37 h 244"/>
                  <a:gd name="T44" fmla="*/ 189 w 420"/>
                  <a:gd name="T45" fmla="*/ 52 h 244"/>
                  <a:gd name="T46" fmla="*/ 197 w 420"/>
                  <a:gd name="T47" fmla="*/ 52 h 244"/>
                  <a:gd name="T48" fmla="*/ 206 w 420"/>
                  <a:gd name="T49" fmla="*/ 55 h 244"/>
                  <a:gd name="T50" fmla="*/ 214 w 420"/>
                  <a:gd name="T51" fmla="*/ 82 h 244"/>
                  <a:gd name="T52" fmla="*/ 223 w 420"/>
                  <a:gd name="T53" fmla="*/ 82 h 244"/>
                  <a:gd name="T54" fmla="*/ 232 w 420"/>
                  <a:gd name="T55" fmla="*/ 78 h 244"/>
                  <a:gd name="T56" fmla="*/ 240 w 420"/>
                  <a:gd name="T57" fmla="*/ 81 h 244"/>
                  <a:gd name="T58" fmla="*/ 249 w 420"/>
                  <a:gd name="T59" fmla="*/ 59 h 244"/>
                  <a:gd name="T60" fmla="*/ 257 w 420"/>
                  <a:gd name="T61" fmla="*/ 36 h 244"/>
                  <a:gd name="T62" fmla="*/ 266 w 420"/>
                  <a:gd name="T63" fmla="*/ 52 h 244"/>
                  <a:gd name="T64" fmla="*/ 274 w 420"/>
                  <a:gd name="T65" fmla="*/ 45 h 244"/>
                  <a:gd name="T66" fmla="*/ 283 w 420"/>
                  <a:gd name="T67" fmla="*/ 48 h 244"/>
                  <a:gd name="T68" fmla="*/ 292 w 420"/>
                  <a:gd name="T69" fmla="*/ 47 h 244"/>
                  <a:gd name="T70" fmla="*/ 300 w 420"/>
                  <a:gd name="T71" fmla="*/ 68 h 244"/>
                  <a:gd name="T72" fmla="*/ 309 w 420"/>
                  <a:gd name="T73" fmla="*/ 64 h 244"/>
                  <a:gd name="T74" fmla="*/ 317 w 420"/>
                  <a:gd name="T75" fmla="*/ 77 h 244"/>
                  <a:gd name="T76" fmla="*/ 326 w 420"/>
                  <a:gd name="T77" fmla="*/ 74 h 244"/>
                  <a:gd name="T78" fmla="*/ 334 w 420"/>
                  <a:gd name="T79" fmla="*/ 55 h 244"/>
                  <a:gd name="T80" fmla="*/ 343 w 420"/>
                  <a:gd name="T81" fmla="*/ 66 h 244"/>
                  <a:gd name="T82" fmla="*/ 352 w 420"/>
                  <a:gd name="T83" fmla="*/ 102 h 244"/>
                  <a:gd name="T84" fmla="*/ 360 w 420"/>
                  <a:gd name="T85" fmla="*/ 135 h 244"/>
                  <a:gd name="T86" fmla="*/ 369 w 420"/>
                  <a:gd name="T87" fmla="*/ 138 h 244"/>
                  <a:gd name="T88" fmla="*/ 377 w 420"/>
                  <a:gd name="T89" fmla="*/ 134 h 244"/>
                  <a:gd name="T90" fmla="*/ 386 w 420"/>
                  <a:gd name="T91" fmla="*/ 122 h 244"/>
                  <a:gd name="T92" fmla="*/ 394 w 420"/>
                  <a:gd name="T93" fmla="*/ 113 h 244"/>
                  <a:gd name="T94" fmla="*/ 403 w 420"/>
                  <a:gd name="T95" fmla="*/ 83 h 244"/>
                  <a:gd name="T96" fmla="*/ 412 w 420"/>
                  <a:gd name="T97" fmla="*/ 88 h 244"/>
                  <a:gd name="T98" fmla="*/ 420 w 420"/>
                  <a:gd name="T99" fmla="*/ 124 h 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244">
                    <a:moveTo>
                      <a:pt x="0" y="208"/>
                    </a:moveTo>
                    <a:lnTo>
                      <a:pt x="9" y="244"/>
                    </a:lnTo>
                    <a:lnTo>
                      <a:pt x="18" y="203"/>
                    </a:lnTo>
                    <a:lnTo>
                      <a:pt x="26" y="173"/>
                    </a:lnTo>
                    <a:lnTo>
                      <a:pt x="35" y="128"/>
                    </a:lnTo>
                    <a:lnTo>
                      <a:pt x="43" y="130"/>
                    </a:lnTo>
                    <a:lnTo>
                      <a:pt x="52" y="147"/>
                    </a:lnTo>
                    <a:lnTo>
                      <a:pt x="60" y="134"/>
                    </a:lnTo>
                    <a:lnTo>
                      <a:pt x="69" y="109"/>
                    </a:lnTo>
                    <a:lnTo>
                      <a:pt x="78" y="101"/>
                    </a:lnTo>
                    <a:lnTo>
                      <a:pt x="86" y="92"/>
                    </a:lnTo>
                    <a:lnTo>
                      <a:pt x="94" y="82"/>
                    </a:lnTo>
                    <a:lnTo>
                      <a:pt x="103" y="32"/>
                    </a:lnTo>
                    <a:lnTo>
                      <a:pt x="112" y="11"/>
                    </a:lnTo>
                    <a:lnTo>
                      <a:pt x="120" y="0"/>
                    </a:lnTo>
                    <a:lnTo>
                      <a:pt x="129" y="20"/>
                    </a:lnTo>
                    <a:lnTo>
                      <a:pt x="137" y="1"/>
                    </a:lnTo>
                    <a:lnTo>
                      <a:pt x="146" y="21"/>
                    </a:lnTo>
                    <a:lnTo>
                      <a:pt x="154" y="20"/>
                    </a:lnTo>
                    <a:lnTo>
                      <a:pt x="163" y="61"/>
                    </a:lnTo>
                    <a:lnTo>
                      <a:pt x="172" y="64"/>
                    </a:lnTo>
                    <a:lnTo>
                      <a:pt x="180" y="37"/>
                    </a:lnTo>
                    <a:lnTo>
                      <a:pt x="189" y="52"/>
                    </a:lnTo>
                    <a:lnTo>
                      <a:pt x="197" y="52"/>
                    </a:lnTo>
                    <a:lnTo>
                      <a:pt x="206" y="55"/>
                    </a:lnTo>
                    <a:lnTo>
                      <a:pt x="214" y="82"/>
                    </a:lnTo>
                    <a:lnTo>
                      <a:pt x="223" y="82"/>
                    </a:lnTo>
                    <a:lnTo>
                      <a:pt x="232" y="78"/>
                    </a:lnTo>
                    <a:lnTo>
                      <a:pt x="240" y="81"/>
                    </a:lnTo>
                    <a:lnTo>
                      <a:pt x="249" y="59"/>
                    </a:lnTo>
                    <a:lnTo>
                      <a:pt x="257" y="36"/>
                    </a:lnTo>
                    <a:lnTo>
                      <a:pt x="266" y="52"/>
                    </a:lnTo>
                    <a:lnTo>
                      <a:pt x="274" y="45"/>
                    </a:lnTo>
                    <a:lnTo>
                      <a:pt x="283" y="48"/>
                    </a:lnTo>
                    <a:lnTo>
                      <a:pt x="292" y="47"/>
                    </a:lnTo>
                    <a:lnTo>
                      <a:pt x="300" y="68"/>
                    </a:lnTo>
                    <a:lnTo>
                      <a:pt x="309" y="64"/>
                    </a:lnTo>
                    <a:lnTo>
                      <a:pt x="317" y="77"/>
                    </a:lnTo>
                    <a:lnTo>
                      <a:pt x="326" y="74"/>
                    </a:lnTo>
                    <a:lnTo>
                      <a:pt x="334" y="55"/>
                    </a:lnTo>
                    <a:lnTo>
                      <a:pt x="343" y="66"/>
                    </a:lnTo>
                    <a:lnTo>
                      <a:pt x="352" y="102"/>
                    </a:lnTo>
                    <a:lnTo>
                      <a:pt x="360" y="135"/>
                    </a:lnTo>
                    <a:lnTo>
                      <a:pt x="369" y="138"/>
                    </a:lnTo>
                    <a:lnTo>
                      <a:pt x="377" y="134"/>
                    </a:lnTo>
                    <a:lnTo>
                      <a:pt x="386" y="122"/>
                    </a:lnTo>
                    <a:lnTo>
                      <a:pt x="394" y="113"/>
                    </a:lnTo>
                    <a:lnTo>
                      <a:pt x="403" y="83"/>
                    </a:lnTo>
                    <a:lnTo>
                      <a:pt x="412" y="88"/>
                    </a:lnTo>
                    <a:lnTo>
                      <a:pt x="420" y="124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93" name="Freeform 71"/>
              <p:cNvSpPr>
                <a:spLocks/>
              </p:cNvSpPr>
              <p:nvPr/>
            </p:nvSpPr>
            <p:spPr bwMode="auto">
              <a:xfrm>
                <a:off x="4200525" y="2443163"/>
                <a:ext cx="666750" cy="404813"/>
              </a:xfrm>
              <a:custGeom>
                <a:avLst/>
                <a:gdLst>
                  <a:gd name="T0" fmla="*/ 0 w 420"/>
                  <a:gd name="T1" fmla="*/ 56 h 255"/>
                  <a:gd name="T2" fmla="*/ 9 w 420"/>
                  <a:gd name="T3" fmla="*/ 52 h 255"/>
                  <a:gd name="T4" fmla="*/ 17 w 420"/>
                  <a:gd name="T5" fmla="*/ 36 h 255"/>
                  <a:gd name="T6" fmla="*/ 26 w 420"/>
                  <a:gd name="T7" fmla="*/ 58 h 255"/>
                  <a:gd name="T8" fmla="*/ 34 w 420"/>
                  <a:gd name="T9" fmla="*/ 51 h 255"/>
                  <a:gd name="T10" fmla="*/ 43 w 420"/>
                  <a:gd name="T11" fmla="*/ 34 h 255"/>
                  <a:gd name="T12" fmla="*/ 52 w 420"/>
                  <a:gd name="T13" fmla="*/ 16 h 255"/>
                  <a:gd name="T14" fmla="*/ 60 w 420"/>
                  <a:gd name="T15" fmla="*/ 93 h 255"/>
                  <a:gd name="T16" fmla="*/ 69 w 420"/>
                  <a:gd name="T17" fmla="*/ 118 h 255"/>
                  <a:gd name="T18" fmla="*/ 77 w 420"/>
                  <a:gd name="T19" fmla="*/ 142 h 255"/>
                  <a:gd name="T20" fmla="*/ 86 w 420"/>
                  <a:gd name="T21" fmla="*/ 153 h 255"/>
                  <a:gd name="T22" fmla="*/ 94 w 420"/>
                  <a:gd name="T23" fmla="*/ 146 h 255"/>
                  <a:gd name="T24" fmla="*/ 103 w 420"/>
                  <a:gd name="T25" fmla="*/ 176 h 255"/>
                  <a:gd name="T26" fmla="*/ 112 w 420"/>
                  <a:gd name="T27" fmla="*/ 192 h 255"/>
                  <a:gd name="T28" fmla="*/ 120 w 420"/>
                  <a:gd name="T29" fmla="*/ 208 h 255"/>
                  <a:gd name="T30" fmla="*/ 129 w 420"/>
                  <a:gd name="T31" fmla="*/ 232 h 255"/>
                  <a:gd name="T32" fmla="*/ 137 w 420"/>
                  <a:gd name="T33" fmla="*/ 255 h 255"/>
                  <a:gd name="T34" fmla="*/ 146 w 420"/>
                  <a:gd name="T35" fmla="*/ 225 h 255"/>
                  <a:gd name="T36" fmla="*/ 154 w 420"/>
                  <a:gd name="T37" fmla="*/ 209 h 255"/>
                  <a:gd name="T38" fmla="*/ 163 w 420"/>
                  <a:gd name="T39" fmla="*/ 212 h 255"/>
                  <a:gd name="T40" fmla="*/ 172 w 420"/>
                  <a:gd name="T41" fmla="*/ 224 h 255"/>
                  <a:gd name="T42" fmla="*/ 180 w 420"/>
                  <a:gd name="T43" fmla="*/ 198 h 255"/>
                  <a:gd name="T44" fmla="*/ 189 w 420"/>
                  <a:gd name="T45" fmla="*/ 149 h 255"/>
                  <a:gd name="T46" fmla="*/ 197 w 420"/>
                  <a:gd name="T47" fmla="*/ 127 h 255"/>
                  <a:gd name="T48" fmla="*/ 205 w 420"/>
                  <a:gd name="T49" fmla="*/ 107 h 255"/>
                  <a:gd name="T50" fmla="*/ 214 w 420"/>
                  <a:gd name="T51" fmla="*/ 91 h 255"/>
                  <a:gd name="T52" fmla="*/ 223 w 420"/>
                  <a:gd name="T53" fmla="*/ 102 h 255"/>
                  <a:gd name="T54" fmla="*/ 231 w 420"/>
                  <a:gd name="T55" fmla="*/ 94 h 255"/>
                  <a:gd name="T56" fmla="*/ 240 w 420"/>
                  <a:gd name="T57" fmla="*/ 58 h 255"/>
                  <a:gd name="T58" fmla="*/ 248 w 420"/>
                  <a:gd name="T59" fmla="*/ 27 h 255"/>
                  <a:gd name="T60" fmla="*/ 257 w 420"/>
                  <a:gd name="T61" fmla="*/ 29 h 255"/>
                  <a:gd name="T62" fmla="*/ 265 w 420"/>
                  <a:gd name="T63" fmla="*/ 72 h 255"/>
                  <a:gd name="T64" fmla="*/ 274 w 420"/>
                  <a:gd name="T65" fmla="*/ 109 h 255"/>
                  <a:gd name="T66" fmla="*/ 283 w 420"/>
                  <a:gd name="T67" fmla="*/ 118 h 255"/>
                  <a:gd name="T68" fmla="*/ 291 w 420"/>
                  <a:gd name="T69" fmla="*/ 127 h 255"/>
                  <a:gd name="T70" fmla="*/ 300 w 420"/>
                  <a:gd name="T71" fmla="*/ 89 h 255"/>
                  <a:gd name="T72" fmla="*/ 308 w 420"/>
                  <a:gd name="T73" fmla="*/ 80 h 255"/>
                  <a:gd name="T74" fmla="*/ 317 w 420"/>
                  <a:gd name="T75" fmla="*/ 56 h 255"/>
                  <a:gd name="T76" fmla="*/ 325 w 420"/>
                  <a:gd name="T77" fmla="*/ 52 h 255"/>
                  <a:gd name="T78" fmla="*/ 334 w 420"/>
                  <a:gd name="T79" fmla="*/ 42 h 255"/>
                  <a:gd name="T80" fmla="*/ 343 w 420"/>
                  <a:gd name="T81" fmla="*/ 33 h 255"/>
                  <a:gd name="T82" fmla="*/ 351 w 420"/>
                  <a:gd name="T83" fmla="*/ 25 h 255"/>
                  <a:gd name="T84" fmla="*/ 360 w 420"/>
                  <a:gd name="T85" fmla="*/ 6 h 255"/>
                  <a:gd name="T86" fmla="*/ 368 w 420"/>
                  <a:gd name="T87" fmla="*/ 20 h 255"/>
                  <a:gd name="T88" fmla="*/ 377 w 420"/>
                  <a:gd name="T89" fmla="*/ 58 h 255"/>
                  <a:gd name="T90" fmla="*/ 385 w 420"/>
                  <a:gd name="T91" fmla="*/ 61 h 255"/>
                  <a:gd name="T92" fmla="*/ 394 w 420"/>
                  <a:gd name="T93" fmla="*/ 59 h 255"/>
                  <a:gd name="T94" fmla="*/ 403 w 420"/>
                  <a:gd name="T95" fmla="*/ 32 h 255"/>
                  <a:gd name="T96" fmla="*/ 411 w 420"/>
                  <a:gd name="T97" fmla="*/ 5 h 255"/>
                  <a:gd name="T98" fmla="*/ 420 w 420"/>
                  <a:gd name="T99" fmla="*/ 0 h 2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255">
                    <a:moveTo>
                      <a:pt x="0" y="56"/>
                    </a:moveTo>
                    <a:lnTo>
                      <a:pt x="9" y="52"/>
                    </a:lnTo>
                    <a:lnTo>
                      <a:pt x="17" y="36"/>
                    </a:lnTo>
                    <a:lnTo>
                      <a:pt x="26" y="58"/>
                    </a:lnTo>
                    <a:lnTo>
                      <a:pt x="34" y="51"/>
                    </a:lnTo>
                    <a:lnTo>
                      <a:pt x="43" y="34"/>
                    </a:lnTo>
                    <a:lnTo>
                      <a:pt x="52" y="16"/>
                    </a:lnTo>
                    <a:lnTo>
                      <a:pt x="60" y="93"/>
                    </a:lnTo>
                    <a:lnTo>
                      <a:pt x="69" y="118"/>
                    </a:lnTo>
                    <a:lnTo>
                      <a:pt x="77" y="142"/>
                    </a:lnTo>
                    <a:lnTo>
                      <a:pt x="86" y="153"/>
                    </a:lnTo>
                    <a:lnTo>
                      <a:pt x="94" y="146"/>
                    </a:lnTo>
                    <a:lnTo>
                      <a:pt x="103" y="176"/>
                    </a:lnTo>
                    <a:lnTo>
                      <a:pt x="112" y="192"/>
                    </a:lnTo>
                    <a:lnTo>
                      <a:pt x="120" y="208"/>
                    </a:lnTo>
                    <a:lnTo>
                      <a:pt x="129" y="232"/>
                    </a:lnTo>
                    <a:lnTo>
                      <a:pt x="137" y="255"/>
                    </a:lnTo>
                    <a:lnTo>
                      <a:pt x="146" y="225"/>
                    </a:lnTo>
                    <a:lnTo>
                      <a:pt x="154" y="209"/>
                    </a:lnTo>
                    <a:lnTo>
                      <a:pt x="163" y="212"/>
                    </a:lnTo>
                    <a:lnTo>
                      <a:pt x="172" y="224"/>
                    </a:lnTo>
                    <a:lnTo>
                      <a:pt x="180" y="198"/>
                    </a:lnTo>
                    <a:lnTo>
                      <a:pt x="189" y="149"/>
                    </a:lnTo>
                    <a:lnTo>
                      <a:pt x="197" y="127"/>
                    </a:lnTo>
                    <a:lnTo>
                      <a:pt x="205" y="107"/>
                    </a:lnTo>
                    <a:lnTo>
                      <a:pt x="214" y="91"/>
                    </a:lnTo>
                    <a:lnTo>
                      <a:pt x="223" y="102"/>
                    </a:lnTo>
                    <a:lnTo>
                      <a:pt x="231" y="94"/>
                    </a:lnTo>
                    <a:lnTo>
                      <a:pt x="240" y="58"/>
                    </a:lnTo>
                    <a:lnTo>
                      <a:pt x="248" y="27"/>
                    </a:lnTo>
                    <a:lnTo>
                      <a:pt x="257" y="29"/>
                    </a:lnTo>
                    <a:lnTo>
                      <a:pt x="265" y="72"/>
                    </a:lnTo>
                    <a:lnTo>
                      <a:pt x="274" y="109"/>
                    </a:lnTo>
                    <a:lnTo>
                      <a:pt x="283" y="118"/>
                    </a:lnTo>
                    <a:lnTo>
                      <a:pt x="291" y="127"/>
                    </a:lnTo>
                    <a:lnTo>
                      <a:pt x="300" y="89"/>
                    </a:lnTo>
                    <a:lnTo>
                      <a:pt x="308" y="80"/>
                    </a:lnTo>
                    <a:lnTo>
                      <a:pt x="317" y="56"/>
                    </a:lnTo>
                    <a:lnTo>
                      <a:pt x="325" y="52"/>
                    </a:lnTo>
                    <a:lnTo>
                      <a:pt x="334" y="42"/>
                    </a:lnTo>
                    <a:lnTo>
                      <a:pt x="343" y="33"/>
                    </a:lnTo>
                    <a:lnTo>
                      <a:pt x="351" y="25"/>
                    </a:lnTo>
                    <a:lnTo>
                      <a:pt x="360" y="6"/>
                    </a:lnTo>
                    <a:lnTo>
                      <a:pt x="368" y="20"/>
                    </a:lnTo>
                    <a:lnTo>
                      <a:pt x="377" y="58"/>
                    </a:lnTo>
                    <a:lnTo>
                      <a:pt x="385" y="61"/>
                    </a:lnTo>
                    <a:lnTo>
                      <a:pt x="394" y="59"/>
                    </a:lnTo>
                    <a:lnTo>
                      <a:pt x="403" y="32"/>
                    </a:lnTo>
                    <a:lnTo>
                      <a:pt x="411" y="5"/>
                    </a:lnTo>
                    <a:lnTo>
                      <a:pt x="420" y="0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94" name="Freeform 72"/>
              <p:cNvSpPr>
                <a:spLocks/>
              </p:cNvSpPr>
              <p:nvPr/>
            </p:nvSpPr>
            <p:spPr bwMode="auto">
              <a:xfrm>
                <a:off x="4867275" y="2344738"/>
                <a:ext cx="665163" cy="423863"/>
              </a:xfrm>
              <a:custGeom>
                <a:avLst/>
                <a:gdLst>
                  <a:gd name="T0" fmla="*/ 0 w 419"/>
                  <a:gd name="T1" fmla="*/ 62 h 267"/>
                  <a:gd name="T2" fmla="*/ 8 w 419"/>
                  <a:gd name="T3" fmla="*/ 47 h 267"/>
                  <a:gd name="T4" fmla="*/ 17 w 419"/>
                  <a:gd name="T5" fmla="*/ 43 h 267"/>
                  <a:gd name="T6" fmla="*/ 25 w 419"/>
                  <a:gd name="T7" fmla="*/ 41 h 267"/>
                  <a:gd name="T8" fmla="*/ 34 w 419"/>
                  <a:gd name="T9" fmla="*/ 37 h 267"/>
                  <a:gd name="T10" fmla="*/ 43 w 419"/>
                  <a:gd name="T11" fmla="*/ 50 h 267"/>
                  <a:gd name="T12" fmla="*/ 51 w 419"/>
                  <a:gd name="T13" fmla="*/ 67 h 267"/>
                  <a:gd name="T14" fmla="*/ 60 w 419"/>
                  <a:gd name="T15" fmla="*/ 75 h 267"/>
                  <a:gd name="T16" fmla="*/ 68 w 419"/>
                  <a:gd name="T17" fmla="*/ 93 h 267"/>
                  <a:gd name="T18" fmla="*/ 77 w 419"/>
                  <a:gd name="T19" fmla="*/ 127 h 267"/>
                  <a:gd name="T20" fmla="*/ 85 w 419"/>
                  <a:gd name="T21" fmla="*/ 166 h 267"/>
                  <a:gd name="T22" fmla="*/ 94 w 419"/>
                  <a:gd name="T23" fmla="*/ 179 h 267"/>
                  <a:gd name="T24" fmla="*/ 103 w 419"/>
                  <a:gd name="T25" fmla="*/ 189 h 267"/>
                  <a:gd name="T26" fmla="*/ 111 w 419"/>
                  <a:gd name="T27" fmla="*/ 177 h 267"/>
                  <a:gd name="T28" fmla="*/ 120 w 419"/>
                  <a:gd name="T29" fmla="*/ 151 h 267"/>
                  <a:gd name="T30" fmla="*/ 128 w 419"/>
                  <a:gd name="T31" fmla="*/ 176 h 267"/>
                  <a:gd name="T32" fmla="*/ 137 w 419"/>
                  <a:gd name="T33" fmla="*/ 235 h 267"/>
                  <a:gd name="T34" fmla="*/ 145 w 419"/>
                  <a:gd name="T35" fmla="*/ 266 h 267"/>
                  <a:gd name="T36" fmla="*/ 154 w 419"/>
                  <a:gd name="T37" fmla="*/ 237 h 267"/>
                  <a:gd name="T38" fmla="*/ 163 w 419"/>
                  <a:gd name="T39" fmla="*/ 245 h 267"/>
                  <a:gd name="T40" fmla="*/ 171 w 419"/>
                  <a:gd name="T41" fmla="*/ 267 h 267"/>
                  <a:gd name="T42" fmla="*/ 180 w 419"/>
                  <a:gd name="T43" fmla="*/ 262 h 267"/>
                  <a:gd name="T44" fmla="*/ 188 w 419"/>
                  <a:gd name="T45" fmla="*/ 216 h 267"/>
                  <a:gd name="T46" fmla="*/ 197 w 419"/>
                  <a:gd name="T47" fmla="*/ 168 h 267"/>
                  <a:gd name="T48" fmla="*/ 205 w 419"/>
                  <a:gd name="T49" fmla="*/ 173 h 267"/>
                  <a:gd name="T50" fmla="*/ 214 w 419"/>
                  <a:gd name="T51" fmla="*/ 191 h 267"/>
                  <a:gd name="T52" fmla="*/ 223 w 419"/>
                  <a:gd name="T53" fmla="*/ 194 h 267"/>
                  <a:gd name="T54" fmla="*/ 231 w 419"/>
                  <a:gd name="T55" fmla="*/ 170 h 267"/>
                  <a:gd name="T56" fmla="*/ 240 w 419"/>
                  <a:gd name="T57" fmla="*/ 182 h 267"/>
                  <a:gd name="T58" fmla="*/ 248 w 419"/>
                  <a:gd name="T59" fmla="*/ 191 h 267"/>
                  <a:gd name="T60" fmla="*/ 257 w 419"/>
                  <a:gd name="T61" fmla="*/ 187 h 267"/>
                  <a:gd name="T62" fmla="*/ 265 w 419"/>
                  <a:gd name="T63" fmla="*/ 187 h 267"/>
                  <a:gd name="T64" fmla="*/ 274 w 419"/>
                  <a:gd name="T65" fmla="*/ 158 h 267"/>
                  <a:gd name="T66" fmla="*/ 283 w 419"/>
                  <a:gd name="T67" fmla="*/ 175 h 267"/>
                  <a:gd name="T68" fmla="*/ 291 w 419"/>
                  <a:gd name="T69" fmla="*/ 160 h 267"/>
                  <a:gd name="T70" fmla="*/ 300 w 419"/>
                  <a:gd name="T71" fmla="*/ 164 h 267"/>
                  <a:gd name="T72" fmla="*/ 308 w 419"/>
                  <a:gd name="T73" fmla="*/ 151 h 267"/>
                  <a:gd name="T74" fmla="*/ 317 w 419"/>
                  <a:gd name="T75" fmla="*/ 116 h 267"/>
                  <a:gd name="T76" fmla="*/ 325 w 419"/>
                  <a:gd name="T77" fmla="*/ 97 h 267"/>
                  <a:gd name="T78" fmla="*/ 334 w 419"/>
                  <a:gd name="T79" fmla="*/ 104 h 267"/>
                  <a:gd name="T80" fmla="*/ 342 w 419"/>
                  <a:gd name="T81" fmla="*/ 104 h 267"/>
                  <a:gd name="T82" fmla="*/ 351 w 419"/>
                  <a:gd name="T83" fmla="*/ 92 h 267"/>
                  <a:gd name="T84" fmla="*/ 359 w 419"/>
                  <a:gd name="T85" fmla="*/ 83 h 267"/>
                  <a:gd name="T86" fmla="*/ 368 w 419"/>
                  <a:gd name="T87" fmla="*/ 57 h 267"/>
                  <a:gd name="T88" fmla="*/ 377 w 419"/>
                  <a:gd name="T89" fmla="*/ 23 h 267"/>
                  <a:gd name="T90" fmla="*/ 385 w 419"/>
                  <a:gd name="T91" fmla="*/ 25 h 267"/>
                  <a:gd name="T92" fmla="*/ 394 w 419"/>
                  <a:gd name="T93" fmla="*/ 17 h 267"/>
                  <a:gd name="T94" fmla="*/ 402 w 419"/>
                  <a:gd name="T95" fmla="*/ 15 h 267"/>
                  <a:gd name="T96" fmla="*/ 411 w 419"/>
                  <a:gd name="T97" fmla="*/ 3 h 267"/>
                  <a:gd name="T98" fmla="*/ 419 w 419"/>
                  <a:gd name="T99" fmla="*/ 0 h 2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267">
                    <a:moveTo>
                      <a:pt x="0" y="62"/>
                    </a:moveTo>
                    <a:lnTo>
                      <a:pt x="8" y="47"/>
                    </a:lnTo>
                    <a:lnTo>
                      <a:pt x="17" y="43"/>
                    </a:lnTo>
                    <a:lnTo>
                      <a:pt x="25" y="41"/>
                    </a:lnTo>
                    <a:lnTo>
                      <a:pt x="34" y="37"/>
                    </a:lnTo>
                    <a:lnTo>
                      <a:pt x="43" y="50"/>
                    </a:lnTo>
                    <a:lnTo>
                      <a:pt x="51" y="67"/>
                    </a:lnTo>
                    <a:lnTo>
                      <a:pt x="60" y="75"/>
                    </a:lnTo>
                    <a:lnTo>
                      <a:pt x="68" y="93"/>
                    </a:lnTo>
                    <a:lnTo>
                      <a:pt x="77" y="127"/>
                    </a:lnTo>
                    <a:lnTo>
                      <a:pt x="85" y="166"/>
                    </a:lnTo>
                    <a:lnTo>
                      <a:pt x="94" y="179"/>
                    </a:lnTo>
                    <a:lnTo>
                      <a:pt x="103" y="189"/>
                    </a:lnTo>
                    <a:lnTo>
                      <a:pt x="111" y="177"/>
                    </a:lnTo>
                    <a:lnTo>
                      <a:pt x="120" y="151"/>
                    </a:lnTo>
                    <a:lnTo>
                      <a:pt x="128" y="176"/>
                    </a:lnTo>
                    <a:lnTo>
                      <a:pt x="137" y="235"/>
                    </a:lnTo>
                    <a:lnTo>
                      <a:pt x="145" y="266"/>
                    </a:lnTo>
                    <a:lnTo>
                      <a:pt x="154" y="237"/>
                    </a:lnTo>
                    <a:lnTo>
                      <a:pt x="163" y="245"/>
                    </a:lnTo>
                    <a:lnTo>
                      <a:pt x="171" y="267"/>
                    </a:lnTo>
                    <a:lnTo>
                      <a:pt x="180" y="262"/>
                    </a:lnTo>
                    <a:lnTo>
                      <a:pt x="188" y="216"/>
                    </a:lnTo>
                    <a:lnTo>
                      <a:pt x="197" y="168"/>
                    </a:lnTo>
                    <a:lnTo>
                      <a:pt x="205" y="173"/>
                    </a:lnTo>
                    <a:lnTo>
                      <a:pt x="214" y="191"/>
                    </a:lnTo>
                    <a:lnTo>
                      <a:pt x="223" y="194"/>
                    </a:lnTo>
                    <a:lnTo>
                      <a:pt x="231" y="170"/>
                    </a:lnTo>
                    <a:lnTo>
                      <a:pt x="240" y="182"/>
                    </a:lnTo>
                    <a:lnTo>
                      <a:pt x="248" y="191"/>
                    </a:lnTo>
                    <a:lnTo>
                      <a:pt x="257" y="187"/>
                    </a:lnTo>
                    <a:lnTo>
                      <a:pt x="265" y="187"/>
                    </a:lnTo>
                    <a:lnTo>
                      <a:pt x="274" y="158"/>
                    </a:lnTo>
                    <a:lnTo>
                      <a:pt x="283" y="175"/>
                    </a:lnTo>
                    <a:lnTo>
                      <a:pt x="291" y="160"/>
                    </a:lnTo>
                    <a:lnTo>
                      <a:pt x="300" y="164"/>
                    </a:lnTo>
                    <a:lnTo>
                      <a:pt x="308" y="151"/>
                    </a:lnTo>
                    <a:lnTo>
                      <a:pt x="317" y="116"/>
                    </a:lnTo>
                    <a:lnTo>
                      <a:pt x="325" y="97"/>
                    </a:lnTo>
                    <a:lnTo>
                      <a:pt x="334" y="104"/>
                    </a:lnTo>
                    <a:lnTo>
                      <a:pt x="342" y="104"/>
                    </a:lnTo>
                    <a:lnTo>
                      <a:pt x="351" y="92"/>
                    </a:lnTo>
                    <a:lnTo>
                      <a:pt x="359" y="83"/>
                    </a:lnTo>
                    <a:lnTo>
                      <a:pt x="368" y="57"/>
                    </a:lnTo>
                    <a:lnTo>
                      <a:pt x="377" y="23"/>
                    </a:lnTo>
                    <a:lnTo>
                      <a:pt x="385" y="25"/>
                    </a:lnTo>
                    <a:lnTo>
                      <a:pt x="394" y="17"/>
                    </a:lnTo>
                    <a:lnTo>
                      <a:pt x="402" y="15"/>
                    </a:lnTo>
                    <a:lnTo>
                      <a:pt x="411" y="3"/>
                    </a:lnTo>
                    <a:lnTo>
                      <a:pt x="419" y="0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95" name="Freeform 73"/>
              <p:cNvSpPr>
                <a:spLocks/>
              </p:cNvSpPr>
              <p:nvPr/>
            </p:nvSpPr>
            <p:spPr bwMode="auto">
              <a:xfrm>
                <a:off x="5532438" y="2301875"/>
                <a:ext cx="204788" cy="157163"/>
              </a:xfrm>
              <a:custGeom>
                <a:avLst/>
                <a:gdLst>
                  <a:gd name="T0" fmla="*/ 0 w 129"/>
                  <a:gd name="T1" fmla="*/ 27 h 99"/>
                  <a:gd name="T2" fmla="*/ 9 w 129"/>
                  <a:gd name="T3" fmla="*/ 0 h 99"/>
                  <a:gd name="T4" fmla="*/ 18 w 129"/>
                  <a:gd name="T5" fmla="*/ 4 h 99"/>
                  <a:gd name="T6" fmla="*/ 26 w 129"/>
                  <a:gd name="T7" fmla="*/ 55 h 99"/>
                  <a:gd name="T8" fmla="*/ 35 w 129"/>
                  <a:gd name="T9" fmla="*/ 72 h 99"/>
                  <a:gd name="T10" fmla="*/ 43 w 129"/>
                  <a:gd name="T11" fmla="*/ 66 h 99"/>
                  <a:gd name="T12" fmla="*/ 52 w 129"/>
                  <a:gd name="T13" fmla="*/ 54 h 99"/>
                  <a:gd name="T14" fmla="*/ 60 w 129"/>
                  <a:gd name="T15" fmla="*/ 51 h 99"/>
                  <a:gd name="T16" fmla="*/ 69 w 129"/>
                  <a:gd name="T17" fmla="*/ 35 h 99"/>
                  <a:gd name="T18" fmla="*/ 78 w 129"/>
                  <a:gd name="T19" fmla="*/ 61 h 99"/>
                  <a:gd name="T20" fmla="*/ 86 w 129"/>
                  <a:gd name="T21" fmla="*/ 95 h 99"/>
                  <a:gd name="T22" fmla="*/ 95 w 129"/>
                  <a:gd name="T23" fmla="*/ 99 h 99"/>
                  <a:gd name="T24" fmla="*/ 103 w 129"/>
                  <a:gd name="T25" fmla="*/ 92 h 99"/>
                  <a:gd name="T26" fmla="*/ 112 w 129"/>
                  <a:gd name="T27" fmla="*/ 89 h 99"/>
                  <a:gd name="T28" fmla="*/ 120 w 129"/>
                  <a:gd name="T29" fmla="*/ 91 h 99"/>
                  <a:gd name="T30" fmla="*/ 129 w 129"/>
                  <a:gd name="T31" fmla="*/ 99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9" h="99">
                    <a:moveTo>
                      <a:pt x="0" y="27"/>
                    </a:moveTo>
                    <a:lnTo>
                      <a:pt x="9" y="0"/>
                    </a:lnTo>
                    <a:lnTo>
                      <a:pt x="18" y="4"/>
                    </a:lnTo>
                    <a:lnTo>
                      <a:pt x="26" y="55"/>
                    </a:lnTo>
                    <a:lnTo>
                      <a:pt x="35" y="72"/>
                    </a:lnTo>
                    <a:lnTo>
                      <a:pt x="43" y="66"/>
                    </a:lnTo>
                    <a:lnTo>
                      <a:pt x="52" y="54"/>
                    </a:lnTo>
                    <a:lnTo>
                      <a:pt x="60" y="51"/>
                    </a:lnTo>
                    <a:lnTo>
                      <a:pt x="69" y="35"/>
                    </a:lnTo>
                    <a:lnTo>
                      <a:pt x="78" y="61"/>
                    </a:lnTo>
                    <a:lnTo>
                      <a:pt x="86" y="95"/>
                    </a:lnTo>
                    <a:lnTo>
                      <a:pt x="95" y="99"/>
                    </a:lnTo>
                    <a:lnTo>
                      <a:pt x="103" y="92"/>
                    </a:lnTo>
                    <a:lnTo>
                      <a:pt x="112" y="89"/>
                    </a:lnTo>
                    <a:lnTo>
                      <a:pt x="120" y="91"/>
                    </a:lnTo>
                    <a:lnTo>
                      <a:pt x="129" y="99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</p:grpSp>
        <p:grpSp>
          <p:nvGrpSpPr>
            <p:cNvPr id="554" name="Group 553"/>
            <p:cNvGrpSpPr/>
            <p:nvPr/>
          </p:nvGrpSpPr>
          <p:grpSpPr>
            <a:xfrm>
              <a:off x="6376988" y="1924050"/>
              <a:ext cx="2522538" cy="1368425"/>
              <a:chOff x="6376988" y="1924050"/>
              <a:chExt cx="2522538" cy="1368425"/>
            </a:xfrm>
          </p:grpSpPr>
          <p:sp>
            <p:nvSpPr>
              <p:cNvPr id="297" name="Line 75"/>
              <p:cNvSpPr>
                <a:spLocks noChangeShapeType="1"/>
              </p:cNvSpPr>
              <p:nvPr/>
            </p:nvSpPr>
            <p:spPr bwMode="auto">
              <a:xfrm>
                <a:off x="6591300" y="3132138"/>
                <a:ext cx="226536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98" name="Line 76"/>
              <p:cNvSpPr>
                <a:spLocks noChangeShapeType="1"/>
              </p:cNvSpPr>
              <p:nvPr/>
            </p:nvSpPr>
            <p:spPr bwMode="auto">
              <a:xfrm flipV="1">
                <a:off x="6591300" y="3109913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99" name="Line 77"/>
              <p:cNvSpPr>
                <a:spLocks noChangeShapeType="1"/>
              </p:cNvSpPr>
              <p:nvPr/>
            </p:nvSpPr>
            <p:spPr bwMode="auto">
              <a:xfrm flipV="1">
                <a:off x="7043738" y="3109913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00" name="Line 78"/>
              <p:cNvSpPr>
                <a:spLocks noChangeShapeType="1"/>
              </p:cNvSpPr>
              <p:nvPr/>
            </p:nvSpPr>
            <p:spPr bwMode="auto">
              <a:xfrm flipV="1">
                <a:off x="7497763" y="3109913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01" name="Line 79"/>
              <p:cNvSpPr>
                <a:spLocks noChangeShapeType="1"/>
              </p:cNvSpPr>
              <p:nvPr/>
            </p:nvSpPr>
            <p:spPr bwMode="auto">
              <a:xfrm flipV="1">
                <a:off x="7950200" y="3109913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02" name="Line 80"/>
              <p:cNvSpPr>
                <a:spLocks noChangeShapeType="1"/>
              </p:cNvSpPr>
              <p:nvPr/>
            </p:nvSpPr>
            <p:spPr bwMode="auto">
              <a:xfrm flipV="1">
                <a:off x="8404225" y="3109913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03" name="Line 81"/>
              <p:cNvSpPr>
                <a:spLocks noChangeShapeType="1"/>
              </p:cNvSpPr>
              <p:nvPr/>
            </p:nvSpPr>
            <p:spPr bwMode="auto">
              <a:xfrm flipV="1">
                <a:off x="8856663" y="3109913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04" name="Rectangle 82"/>
              <p:cNvSpPr>
                <a:spLocks noChangeArrowheads="1"/>
              </p:cNvSpPr>
              <p:nvPr/>
            </p:nvSpPr>
            <p:spPr bwMode="auto">
              <a:xfrm>
                <a:off x="6540500" y="3168650"/>
                <a:ext cx="57150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05" name="Rectangle 83"/>
              <p:cNvSpPr>
                <a:spLocks noChangeArrowheads="1"/>
              </p:cNvSpPr>
              <p:nvPr/>
            </p:nvSpPr>
            <p:spPr bwMode="auto">
              <a:xfrm>
                <a:off x="6907213" y="3168650"/>
                <a:ext cx="173038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50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06" name="Rectangle 84"/>
              <p:cNvSpPr>
                <a:spLocks noChangeArrowheads="1"/>
              </p:cNvSpPr>
              <p:nvPr/>
            </p:nvSpPr>
            <p:spPr bwMode="auto">
              <a:xfrm>
                <a:off x="7313613" y="3168650"/>
                <a:ext cx="230188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00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07" name="Rectangle 85"/>
              <p:cNvSpPr>
                <a:spLocks noChangeArrowheads="1"/>
              </p:cNvSpPr>
              <p:nvPr/>
            </p:nvSpPr>
            <p:spPr bwMode="auto">
              <a:xfrm>
                <a:off x="7758113" y="3168650"/>
                <a:ext cx="230188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50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08" name="Rectangle 86"/>
              <p:cNvSpPr>
                <a:spLocks noChangeArrowheads="1"/>
              </p:cNvSpPr>
              <p:nvPr/>
            </p:nvSpPr>
            <p:spPr bwMode="auto">
              <a:xfrm>
                <a:off x="8213725" y="3168650"/>
                <a:ext cx="230188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0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09" name="Rectangle 87"/>
              <p:cNvSpPr>
                <a:spLocks noChangeArrowheads="1"/>
              </p:cNvSpPr>
              <p:nvPr/>
            </p:nvSpPr>
            <p:spPr bwMode="auto">
              <a:xfrm>
                <a:off x="8669338" y="3168650"/>
                <a:ext cx="230188" cy="12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50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10" name="Line 88"/>
              <p:cNvSpPr>
                <a:spLocks noChangeShapeType="1"/>
              </p:cNvSpPr>
              <p:nvPr/>
            </p:nvSpPr>
            <p:spPr bwMode="auto">
              <a:xfrm flipV="1">
                <a:off x="6591300" y="1924050"/>
                <a:ext cx="0" cy="120808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11" name="Line 89"/>
              <p:cNvSpPr>
                <a:spLocks noChangeShapeType="1"/>
              </p:cNvSpPr>
              <p:nvPr/>
            </p:nvSpPr>
            <p:spPr bwMode="auto">
              <a:xfrm>
                <a:off x="6591300" y="3132138"/>
                <a:ext cx="222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12" name="Line 90"/>
              <p:cNvSpPr>
                <a:spLocks noChangeShapeType="1"/>
              </p:cNvSpPr>
              <p:nvPr/>
            </p:nvSpPr>
            <p:spPr bwMode="auto">
              <a:xfrm>
                <a:off x="6591300" y="2628900"/>
                <a:ext cx="222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13" name="Line 91"/>
              <p:cNvSpPr>
                <a:spLocks noChangeShapeType="1"/>
              </p:cNvSpPr>
              <p:nvPr/>
            </p:nvSpPr>
            <p:spPr bwMode="auto">
              <a:xfrm>
                <a:off x="6591300" y="2125663"/>
                <a:ext cx="222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grpSp>
            <p:nvGrpSpPr>
              <p:cNvPr id="553" name="Group 552"/>
              <p:cNvGrpSpPr/>
              <p:nvPr/>
            </p:nvGrpSpPr>
            <p:grpSpPr>
              <a:xfrm>
                <a:off x="6376988" y="2032000"/>
                <a:ext cx="144463" cy="1133475"/>
                <a:chOff x="6376988" y="2032000"/>
                <a:chExt cx="144463" cy="1133475"/>
              </a:xfrm>
            </p:grpSpPr>
            <p:sp>
              <p:nvSpPr>
                <p:cNvPr id="314" name="Rectangle 92"/>
                <p:cNvSpPr>
                  <a:spLocks noChangeArrowheads="1"/>
                </p:cNvSpPr>
                <p:nvPr/>
              </p:nvSpPr>
              <p:spPr bwMode="auto">
                <a:xfrm>
                  <a:off x="6432550" y="3041650"/>
                  <a:ext cx="57150" cy="1238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15" name="Rectangle 93"/>
                <p:cNvSpPr>
                  <a:spLocks noChangeArrowheads="1"/>
                </p:cNvSpPr>
                <p:nvPr/>
              </p:nvSpPr>
              <p:spPr bwMode="auto">
                <a:xfrm>
                  <a:off x="6376988" y="2555875"/>
                  <a:ext cx="144463" cy="1238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.5</a:t>
                  </a:r>
                  <a:endPara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16" name="Rectangle 94"/>
                <p:cNvSpPr>
                  <a:spLocks noChangeArrowheads="1"/>
                </p:cNvSpPr>
                <p:nvPr/>
              </p:nvSpPr>
              <p:spPr bwMode="auto">
                <a:xfrm>
                  <a:off x="6432550" y="2032000"/>
                  <a:ext cx="57150" cy="1238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</a:t>
                  </a:r>
                  <a:endPara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317" name="Freeform 95"/>
              <p:cNvSpPr>
                <a:spLocks/>
              </p:cNvSpPr>
              <p:nvPr/>
            </p:nvSpPr>
            <p:spPr bwMode="auto">
              <a:xfrm>
                <a:off x="6592888" y="2305050"/>
                <a:ext cx="665163" cy="827088"/>
              </a:xfrm>
              <a:custGeom>
                <a:avLst/>
                <a:gdLst>
                  <a:gd name="T0" fmla="*/ 0 w 419"/>
                  <a:gd name="T1" fmla="*/ 521 h 521"/>
                  <a:gd name="T2" fmla="*/ 8 w 419"/>
                  <a:gd name="T3" fmla="*/ 490 h 521"/>
                  <a:gd name="T4" fmla="*/ 17 w 419"/>
                  <a:gd name="T5" fmla="*/ 450 h 521"/>
                  <a:gd name="T6" fmla="*/ 26 w 419"/>
                  <a:gd name="T7" fmla="*/ 499 h 521"/>
                  <a:gd name="T8" fmla="*/ 34 w 419"/>
                  <a:gd name="T9" fmla="*/ 491 h 521"/>
                  <a:gd name="T10" fmla="*/ 43 w 419"/>
                  <a:gd name="T11" fmla="*/ 450 h 521"/>
                  <a:gd name="T12" fmla="*/ 51 w 419"/>
                  <a:gd name="T13" fmla="*/ 364 h 521"/>
                  <a:gd name="T14" fmla="*/ 60 w 419"/>
                  <a:gd name="T15" fmla="*/ 348 h 521"/>
                  <a:gd name="T16" fmla="*/ 68 w 419"/>
                  <a:gd name="T17" fmla="*/ 141 h 521"/>
                  <a:gd name="T18" fmla="*/ 77 w 419"/>
                  <a:gd name="T19" fmla="*/ 430 h 521"/>
                  <a:gd name="T20" fmla="*/ 86 w 419"/>
                  <a:gd name="T21" fmla="*/ 496 h 521"/>
                  <a:gd name="T22" fmla="*/ 94 w 419"/>
                  <a:gd name="T23" fmla="*/ 359 h 521"/>
                  <a:gd name="T24" fmla="*/ 102 w 419"/>
                  <a:gd name="T25" fmla="*/ 173 h 521"/>
                  <a:gd name="T26" fmla="*/ 111 w 419"/>
                  <a:gd name="T27" fmla="*/ 0 h 521"/>
                  <a:gd name="T28" fmla="*/ 119 w 419"/>
                  <a:gd name="T29" fmla="*/ 354 h 521"/>
                  <a:gd name="T30" fmla="*/ 128 w 419"/>
                  <a:gd name="T31" fmla="*/ 466 h 521"/>
                  <a:gd name="T32" fmla="*/ 137 w 419"/>
                  <a:gd name="T33" fmla="*/ 472 h 521"/>
                  <a:gd name="T34" fmla="*/ 145 w 419"/>
                  <a:gd name="T35" fmla="*/ 414 h 521"/>
                  <a:gd name="T36" fmla="*/ 154 w 419"/>
                  <a:gd name="T37" fmla="*/ 476 h 521"/>
                  <a:gd name="T38" fmla="*/ 162 w 419"/>
                  <a:gd name="T39" fmla="*/ 508 h 521"/>
                  <a:gd name="T40" fmla="*/ 171 w 419"/>
                  <a:gd name="T41" fmla="*/ 519 h 521"/>
                  <a:gd name="T42" fmla="*/ 179 w 419"/>
                  <a:gd name="T43" fmla="*/ 399 h 521"/>
                  <a:gd name="T44" fmla="*/ 188 w 419"/>
                  <a:gd name="T45" fmla="*/ 322 h 521"/>
                  <a:gd name="T46" fmla="*/ 197 w 419"/>
                  <a:gd name="T47" fmla="*/ 445 h 521"/>
                  <a:gd name="T48" fmla="*/ 205 w 419"/>
                  <a:gd name="T49" fmla="*/ 406 h 521"/>
                  <a:gd name="T50" fmla="*/ 214 w 419"/>
                  <a:gd name="T51" fmla="*/ 20 h 521"/>
                  <a:gd name="T52" fmla="*/ 222 w 419"/>
                  <a:gd name="T53" fmla="*/ 115 h 521"/>
                  <a:gd name="T54" fmla="*/ 231 w 419"/>
                  <a:gd name="T55" fmla="*/ 479 h 521"/>
                  <a:gd name="T56" fmla="*/ 239 w 419"/>
                  <a:gd name="T57" fmla="*/ 423 h 521"/>
                  <a:gd name="T58" fmla="*/ 248 w 419"/>
                  <a:gd name="T59" fmla="*/ 468 h 521"/>
                  <a:gd name="T60" fmla="*/ 257 w 419"/>
                  <a:gd name="T61" fmla="*/ 434 h 521"/>
                  <a:gd name="T62" fmla="*/ 265 w 419"/>
                  <a:gd name="T63" fmla="*/ 465 h 521"/>
                  <a:gd name="T64" fmla="*/ 274 w 419"/>
                  <a:gd name="T65" fmla="*/ 512 h 521"/>
                  <a:gd name="T66" fmla="*/ 282 w 419"/>
                  <a:gd name="T67" fmla="*/ 451 h 521"/>
                  <a:gd name="T68" fmla="*/ 291 w 419"/>
                  <a:gd name="T69" fmla="*/ 504 h 521"/>
                  <a:gd name="T70" fmla="*/ 299 w 419"/>
                  <a:gd name="T71" fmla="*/ 483 h 521"/>
                  <a:gd name="T72" fmla="*/ 308 w 419"/>
                  <a:gd name="T73" fmla="*/ 451 h 521"/>
                  <a:gd name="T74" fmla="*/ 317 w 419"/>
                  <a:gd name="T75" fmla="*/ 517 h 521"/>
                  <a:gd name="T76" fmla="*/ 325 w 419"/>
                  <a:gd name="T77" fmla="*/ 506 h 521"/>
                  <a:gd name="T78" fmla="*/ 334 w 419"/>
                  <a:gd name="T79" fmla="*/ 118 h 521"/>
                  <a:gd name="T80" fmla="*/ 342 w 419"/>
                  <a:gd name="T81" fmla="*/ 213 h 521"/>
                  <a:gd name="T82" fmla="*/ 351 w 419"/>
                  <a:gd name="T83" fmla="*/ 319 h 521"/>
                  <a:gd name="T84" fmla="*/ 359 w 419"/>
                  <a:gd name="T85" fmla="*/ 422 h 521"/>
                  <a:gd name="T86" fmla="*/ 368 w 419"/>
                  <a:gd name="T87" fmla="*/ 520 h 521"/>
                  <a:gd name="T88" fmla="*/ 377 w 419"/>
                  <a:gd name="T89" fmla="*/ 468 h 521"/>
                  <a:gd name="T90" fmla="*/ 385 w 419"/>
                  <a:gd name="T91" fmla="*/ 234 h 521"/>
                  <a:gd name="T92" fmla="*/ 394 w 419"/>
                  <a:gd name="T93" fmla="*/ 397 h 521"/>
                  <a:gd name="T94" fmla="*/ 402 w 419"/>
                  <a:gd name="T95" fmla="*/ 329 h 521"/>
                  <a:gd name="T96" fmla="*/ 411 w 419"/>
                  <a:gd name="T97" fmla="*/ 380 h 521"/>
                  <a:gd name="T98" fmla="*/ 419 w 419"/>
                  <a:gd name="T99" fmla="*/ 454 h 5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521">
                    <a:moveTo>
                      <a:pt x="0" y="521"/>
                    </a:moveTo>
                    <a:lnTo>
                      <a:pt x="8" y="490"/>
                    </a:lnTo>
                    <a:lnTo>
                      <a:pt x="17" y="450"/>
                    </a:lnTo>
                    <a:lnTo>
                      <a:pt x="26" y="499"/>
                    </a:lnTo>
                    <a:lnTo>
                      <a:pt x="34" y="491"/>
                    </a:lnTo>
                    <a:lnTo>
                      <a:pt x="43" y="450"/>
                    </a:lnTo>
                    <a:lnTo>
                      <a:pt x="51" y="364"/>
                    </a:lnTo>
                    <a:lnTo>
                      <a:pt x="60" y="348"/>
                    </a:lnTo>
                    <a:lnTo>
                      <a:pt x="68" y="141"/>
                    </a:lnTo>
                    <a:lnTo>
                      <a:pt x="77" y="430"/>
                    </a:lnTo>
                    <a:lnTo>
                      <a:pt x="86" y="496"/>
                    </a:lnTo>
                    <a:lnTo>
                      <a:pt x="94" y="359"/>
                    </a:lnTo>
                    <a:lnTo>
                      <a:pt x="102" y="173"/>
                    </a:lnTo>
                    <a:lnTo>
                      <a:pt x="111" y="0"/>
                    </a:lnTo>
                    <a:lnTo>
                      <a:pt x="119" y="354"/>
                    </a:lnTo>
                    <a:lnTo>
                      <a:pt x="128" y="466"/>
                    </a:lnTo>
                    <a:lnTo>
                      <a:pt x="137" y="472"/>
                    </a:lnTo>
                    <a:lnTo>
                      <a:pt x="145" y="414"/>
                    </a:lnTo>
                    <a:lnTo>
                      <a:pt x="154" y="476"/>
                    </a:lnTo>
                    <a:lnTo>
                      <a:pt x="162" y="508"/>
                    </a:lnTo>
                    <a:lnTo>
                      <a:pt x="171" y="519"/>
                    </a:lnTo>
                    <a:lnTo>
                      <a:pt x="179" y="399"/>
                    </a:lnTo>
                    <a:lnTo>
                      <a:pt x="188" y="322"/>
                    </a:lnTo>
                    <a:lnTo>
                      <a:pt x="197" y="445"/>
                    </a:lnTo>
                    <a:lnTo>
                      <a:pt x="205" y="406"/>
                    </a:lnTo>
                    <a:lnTo>
                      <a:pt x="214" y="20"/>
                    </a:lnTo>
                    <a:lnTo>
                      <a:pt x="222" y="115"/>
                    </a:lnTo>
                    <a:lnTo>
                      <a:pt x="231" y="479"/>
                    </a:lnTo>
                    <a:lnTo>
                      <a:pt x="239" y="423"/>
                    </a:lnTo>
                    <a:lnTo>
                      <a:pt x="248" y="468"/>
                    </a:lnTo>
                    <a:lnTo>
                      <a:pt x="257" y="434"/>
                    </a:lnTo>
                    <a:lnTo>
                      <a:pt x="265" y="465"/>
                    </a:lnTo>
                    <a:lnTo>
                      <a:pt x="274" y="512"/>
                    </a:lnTo>
                    <a:lnTo>
                      <a:pt x="282" y="451"/>
                    </a:lnTo>
                    <a:lnTo>
                      <a:pt x="291" y="504"/>
                    </a:lnTo>
                    <a:lnTo>
                      <a:pt x="299" y="483"/>
                    </a:lnTo>
                    <a:lnTo>
                      <a:pt x="308" y="451"/>
                    </a:lnTo>
                    <a:lnTo>
                      <a:pt x="317" y="517"/>
                    </a:lnTo>
                    <a:lnTo>
                      <a:pt x="325" y="506"/>
                    </a:lnTo>
                    <a:lnTo>
                      <a:pt x="334" y="118"/>
                    </a:lnTo>
                    <a:lnTo>
                      <a:pt x="342" y="213"/>
                    </a:lnTo>
                    <a:lnTo>
                      <a:pt x="351" y="319"/>
                    </a:lnTo>
                    <a:lnTo>
                      <a:pt x="359" y="422"/>
                    </a:lnTo>
                    <a:lnTo>
                      <a:pt x="368" y="520"/>
                    </a:lnTo>
                    <a:lnTo>
                      <a:pt x="377" y="468"/>
                    </a:lnTo>
                    <a:lnTo>
                      <a:pt x="385" y="234"/>
                    </a:lnTo>
                    <a:lnTo>
                      <a:pt x="394" y="397"/>
                    </a:lnTo>
                    <a:lnTo>
                      <a:pt x="402" y="329"/>
                    </a:lnTo>
                    <a:lnTo>
                      <a:pt x="411" y="380"/>
                    </a:lnTo>
                    <a:lnTo>
                      <a:pt x="419" y="454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18" name="Freeform 96"/>
              <p:cNvSpPr>
                <a:spLocks/>
              </p:cNvSpPr>
              <p:nvPr/>
            </p:nvSpPr>
            <p:spPr bwMode="auto">
              <a:xfrm>
                <a:off x="7258050" y="2498725"/>
                <a:ext cx="666750" cy="633413"/>
              </a:xfrm>
              <a:custGeom>
                <a:avLst/>
                <a:gdLst>
                  <a:gd name="T0" fmla="*/ 0 w 420"/>
                  <a:gd name="T1" fmla="*/ 332 h 399"/>
                  <a:gd name="T2" fmla="*/ 9 w 420"/>
                  <a:gd name="T3" fmla="*/ 231 h 399"/>
                  <a:gd name="T4" fmla="*/ 18 w 420"/>
                  <a:gd name="T5" fmla="*/ 242 h 399"/>
                  <a:gd name="T6" fmla="*/ 26 w 420"/>
                  <a:gd name="T7" fmla="*/ 253 h 399"/>
                  <a:gd name="T8" fmla="*/ 35 w 420"/>
                  <a:gd name="T9" fmla="*/ 384 h 399"/>
                  <a:gd name="T10" fmla="*/ 43 w 420"/>
                  <a:gd name="T11" fmla="*/ 162 h 399"/>
                  <a:gd name="T12" fmla="*/ 52 w 420"/>
                  <a:gd name="T13" fmla="*/ 263 h 399"/>
                  <a:gd name="T14" fmla="*/ 60 w 420"/>
                  <a:gd name="T15" fmla="*/ 92 h 399"/>
                  <a:gd name="T16" fmla="*/ 69 w 420"/>
                  <a:gd name="T17" fmla="*/ 222 h 399"/>
                  <a:gd name="T18" fmla="*/ 78 w 420"/>
                  <a:gd name="T19" fmla="*/ 129 h 399"/>
                  <a:gd name="T20" fmla="*/ 86 w 420"/>
                  <a:gd name="T21" fmla="*/ 351 h 399"/>
                  <a:gd name="T22" fmla="*/ 95 w 420"/>
                  <a:gd name="T23" fmla="*/ 332 h 399"/>
                  <a:gd name="T24" fmla="*/ 103 w 420"/>
                  <a:gd name="T25" fmla="*/ 383 h 399"/>
                  <a:gd name="T26" fmla="*/ 112 w 420"/>
                  <a:gd name="T27" fmla="*/ 376 h 399"/>
                  <a:gd name="T28" fmla="*/ 120 w 420"/>
                  <a:gd name="T29" fmla="*/ 326 h 399"/>
                  <a:gd name="T30" fmla="*/ 129 w 420"/>
                  <a:gd name="T31" fmla="*/ 349 h 399"/>
                  <a:gd name="T32" fmla="*/ 138 w 420"/>
                  <a:gd name="T33" fmla="*/ 378 h 399"/>
                  <a:gd name="T34" fmla="*/ 146 w 420"/>
                  <a:gd name="T35" fmla="*/ 286 h 399"/>
                  <a:gd name="T36" fmla="*/ 155 w 420"/>
                  <a:gd name="T37" fmla="*/ 249 h 399"/>
                  <a:gd name="T38" fmla="*/ 163 w 420"/>
                  <a:gd name="T39" fmla="*/ 313 h 399"/>
                  <a:gd name="T40" fmla="*/ 172 w 420"/>
                  <a:gd name="T41" fmla="*/ 242 h 399"/>
                  <a:gd name="T42" fmla="*/ 180 w 420"/>
                  <a:gd name="T43" fmla="*/ 241 h 399"/>
                  <a:gd name="T44" fmla="*/ 189 w 420"/>
                  <a:gd name="T45" fmla="*/ 181 h 399"/>
                  <a:gd name="T46" fmla="*/ 198 w 420"/>
                  <a:gd name="T47" fmla="*/ 333 h 399"/>
                  <a:gd name="T48" fmla="*/ 206 w 420"/>
                  <a:gd name="T49" fmla="*/ 194 h 399"/>
                  <a:gd name="T50" fmla="*/ 214 w 420"/>
                  <a:gd name="T51" fmla="*/ 278 h 399"/>
                  <a:gd name="T52" fmla="*/ 223 w 420"/>
                  <a:gd name="T53" fmla="*/ 246 h 399"/>
                  <a:gd name="T54" fmla="*/ 232 w 420"/>
                  <a:gd name="T55" fmla="*/ 364 h 399"/>
                  <a:gd name="T56" fmla="*/ 240 w 420"/>
                  <a:gd name="T57" fmla="*/ 220 h 399"/>
                  <a:gd name="T58" fmla="*/ 249 w 420"/>
                  <a:gd name="T59" fmla="*/ 144 h 399"/>
                  <a:gd name="T60" fmla="*/ 257 w 420"/>
                  <a:gd name="T61" fmla="*/ 371 h 399"/>
                  <a:gd name="T62" fmla="*/ 266 w 420"/>
                  <a:gd name="T63" fmla="*/ 346 h 399"/>
                  <a:gd name="T64" fmla="*/ 274 w 420"/>
                  <a:gd name="T65" fmla="*/ 220 h 399"/>
                  <a:gd name="T66" fmla="*/ 283 w 420"/>
                  <a:gd name="T67" fmla="*/ 253 h 399"/>
                  <a:gd name="T68" fmla="*/ 292 w 420"/>
                  <a:gd name="T69" fmla="*/ 351 h 399"/>
                  <a:gd name="T70" fmla="*/ 300 w 420"/>
                  <a:gd name="T71" fmla="*/ 115 h 399"/>
                  <a:gd name="T72" fmla="*/ 309 w 420"/>
                  <a:gd name="T73" fmla="*/ 196 h 399"/>
                  <a:gd name="T74" fmla="*/ 317 w 420"/>
                  <a:gd name="T75" fmla="*/ 351 h 399"/>
                  <a:gd name="T76" fmla="*/ 326 w 420"/>
                  <a:gd name="T77" fmla="*/ 387 h 399"/>
                  <a:gd name="T78" fmla="*/ 334 w 420"/>
                  <a:gd name="T79" fmla="*/ 336 h 399"/>
                  <a:gd name="T80" fmla="*/ 343 w 420"/>
                  <a:gd name="T81" fmla="*/ 299 h 399"/>
                  <a:gd name="T82" fmla="*/ 352 w 420"/>
                  <a:gd name="T83" fmla="*/ 334 h 399"/>
                  <a:gd name="T84" fmla="*/ 360 w 420"/>
                  <a:gd name="T85" fmla="*/ 51 h 399"/>
                  <a:gd name="T86" fmla="*/ 369 w 420"/>
                  <a:gd name="T87" fmla="*/ 265 h 399"/>
                  <a:gd name="T88" fmla="*/ 377 w 420"/>
                  <a:gd name="T89" fmla="*/ 205 h 399"/>
                  <a:gd name="T90" fmla="*/ 386 w 420"/>
                  <a:gd name="T91" fmla="*/ 333 h 399"/>
                  <a:gd name="T92" fmla="*/ 394 w 420"/>
                  <a:gd name="T93" fmla="*/ 399 h 399"/>
                  <a:gd name="T94" fmla="*/ 403 w 420"/>
                  <a:gd name="T95" fmla="*/ 342 h 399"/>
                  <a:gd name="T96" fmla="*/ 412 w 420"/>
                  <a:gd name="T97" fmla="*/ 0 h 399"/>
                  <a:gd name="T98" fmla="*/ 420 w 420"/>
                  <a:gd name="T99" fmla="*/ 212 h 3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399">
                    <a:moveTo>
                      <a:pt x="0" y="332"/>
                    </a:moveTo>
                    <a:lnTo>
                      <a:pt x="9" y="231"/>
                    </a:lnTo>
                    <a:lnTo>
                      <a:pt x="18" y="242"/>
                    </a:lnTo>
                    <a:lnTo>
                      <a:pt x="26" y="253"/>
                    </a:lnTo>
                    <a:lnTo>
                      <a:pt x="35" y="384"/>
                    </a:lnTo>
                    <a:lnTo>
                      <a:pt x="43" y="162"/>
                    </a:lnTo>
                    <a:lnTo>
                      <a:pt x="52" y="263"/>
                    </a:lnTo>
                    <a:lnTo>
                      <a:pt x="60" y="92"/>
                    </a:lnTo>
                    <a:lnTo>
                      <a:pt x="69" y="222"/>
                    </a:lnTo>
                    <a:lnTo>
                      <a:pt x="78" y="129"/>
                    </a:lnTo>
                    <a:lnTo>
                      <a:pt x="86" y="351"/>
                    </a:lnTo>
                    <a:lnTo>
                      <a:pt x="95" y="332"/>
                    </a:lnTo>
                    <a:lnTo>
                      <a:pt x="103" y="383"/>
                    </a:lnTo>
                    <a:lnTo>
                      <a:pt x="112" y="376"/>
                    </a:lnTo>
                    <a:lnTo>
                      <a:pt x="120" y="326"/>
                    </a:lnTo>
                    <a:lnTo>
                      <a:pt x="129" y="349"/>
                    </a:lnTo>
                    <a:lnTo>
                      <a:pt x="138" y="378"/>
                    </a:lnTo>
                    <a:lnTo>
                      <a:pt x="146" y="286"/>
                    </a:lnTo>
                    <a:lnTo>
                      <a:pt x="155" y="249"/>
                    </a:lnTo>
                    <a:lnTo>
                      <a:pt x="163" y="313"/>
                    </a:lnTo>
                    <a:lnTo>
                      <a:pt x="172" y="242"/>
                    </a:lnTo>
                    <a:lnTo>
                      <a:pt x="180" y="241"/>
                    </a:lnTo>
                    <a:lnTo>
                      <a:pt x="189" y="181"/>
                    </a:lnTo>
                    <a:lnTo>
                      <a:pt x="198" y="333"/>
                    </a:lnTo>
                    <a:lnTo>
                      <a:pt x="206" y="194"/>
                    </a:lnTo>
                    <a:lnTo>
                      <a:pt x="214" y="278"/>
                    </a:lnTo>
                    <a:lnTo>
                      <a:pt x="223" y="246"/>
                    </a:lnTo>
                    <a:lnTo>
                      <a:pt x="232" y="364"/>
                    </a:lnTo>
                    <a:lnTo>
                      <a:pt x="240" y="220"/>
                    </a:lnTo>
                    <a:lnTo>
                      <a:pt x="249" y="144"/>
                    </a:lnTo>
                    <a:lnTo>
                      <a:pt x="257" y="371"/>
                    </a:lnTo>
                    <a:lnTo>
                      <a:pt x="266" y="346"/>
                    </a:lnTo>
                    <a:lnTo>
                      <a:pt x="274" y="220"/>
                    </a:lnTo>
                    <a:lnTo>
                      <a:pt x="283" y="253"/>
                    </a:lnTo>
                    <a:lnTo>
                      <a:pt x="292" y="351"/>
                    </a:lnTo>
                    <a:lnTo>
                      <a:pt x="300" y="115"/>
                    </a:lnTo>
                    <a:lnTo>
                      <a:pt x="309" y="196"/>
                    </a:lnTo>
                    <a:lnTo>
                      <a:pt x="317" y="351"/>
                    </a:lnTo>
                    <a:lnTo>
                      <a:pt x="326" y="387"/>
                    </a:lnTo>
                    <a:lnTo>
                      <a:pt x="334" y="336"/>
                    </a:lnTo>
                    <a:lnTo>
                      <a:pt x="343" y="299"/>
                    </a:lnTo>
                    <a:lnTo>
                      <a:pt x="352" y="334"/>
                    </a:lnTo>
                    <a:lnTo>
                      <a:pt x="360" y="51"/>
                    </a:lnTo>
                    <a:lnTo>
                      <a:pt x="369" y="265"/>
                    </a:lnTo>
                    <a:lnTo>
                      <a:pt x="377" y="205"/>
                    </a:lnTo>
                    <a:lnTo>
                      <a:pt x="386" y="333"/>
                    </a:lnTo>
                    <a:lnTo>
                      <a:pt x="394" y="399"/>
                    </a:lnTo>
                    <a:lnTo>
                      <a:pt x="403" y="342"/>
                    </a:lnTo>
                    <a:lnTo>
                      <a:pt x="412" y="0"/>
                    </a:lnTo>
                    <a:lnTo>
                      <a:pt x="420" y="212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19" name="Freeform 97"/>
              <p:cNvSpPr>
                <a:spLocks/>
              </p:cNvSpPr>
              <p:nvPr/>
            </p:nvSpPr>
            <p:spPr bwMode="auto">
              <a:xfrm>
                <a:off x="7924800" y="2382838"/>
                <a:ext cx="666750" cy="747713"/>
              </a:xfrm>
              <a:custGeom>
                <a:avLst/>
                <a:gdLst>
                  <a:gd name="T0" fmla="*/ 0 w 420"/>
                  <a:gd name="T1" fmla="*/ 285 h 471"/>
                  <a:gd name="T2" fmla="*/ 9 w 420"/>
                  <a:gd name="T3" fmla="*/ 409 h 471"/>
                  <a:gd name="T4" fmla="*/ 17 w 420"/>
                  <a:gd name="T5" fmla="*/ 404 h 471"/>
                  <a:gd name="T6" fmla="*/ 26 w 420"/>
                  <a:gd name="T7" fmla="*/ 358 h 471"/>
                  <a:gd name="T8" fmla="*/ 34 w 420"/>
                  <a:gd name="T9" fmla="*/ 392 h 471"/>
                  <a:gd name="T10" fmla="*/ 43 w 420"/>
                  <a:gd name="T11" fmla="*/ 463 h 471"/>
                  <a:gd name="T12" fmla="*/ 52 w 420"/>
                  <a:gd name="T13" fmla="*/ 464 h 471"/>
                  <a:gd name="T14" fmla="*/ 60 w 420"/>
                  <a:gd name="T15" fmla="*/ 458 h 471"/>
                  <a:gd name="T16" fmla="*/ 69 w 420"/>
                  <a:gd name="T17" fmla="*/ 452 h 471"/>
                  <a:gd name="T18" fmla="*/ 77 w 420"/>
                  <a:gd name="T19" fmla="*/ 368 h 471"/>
                  <a:gd name="T20" fmla="*/ 86 w 420"/>
                  <a:gd name="T21" fmla="*/ 441 h 471"/>
                  <a:gd name="T22" fmla="*/ 94 w 420"/>
                  <a:gd name="T23" fmla="*/ 319 h 471"/>
                  <a:gd name="T24" fmla="*/ 103 w 420"/>
                  <a:gd name="T25" fmla="*/ 466 h 471"/>
                  <a:gd name="T26" fmla="*/ 112 w 420"/>
                  <a:gd name="T27" fmla="*/ 404 h 471"/>
                  <a:gd name="T28" fmla="*/ 120 w 420"/>
                  <a:gd name="T29" fmla="*/ 328 h 471"/>
                  <a:gd name="T30" fmla="*/ 129 w 420"/>
                  <a:gd name="T31" fmla="*/ 410 h 471"/>
                  <a:gd name="T32" fmla="*/ 137 w 420"/>
                  <a:gd name="T33" fmla="*/ 451 h 471"/>
                  <a:gd name="T34" fmla="*/ 146 w 420"/>
                  <a:gd name="T35" fmla="*/ 411 h 471"/>
                  <a:gd name="T36" fmla="*/ 154 w 420"/>
                  <a:gd name="T37" fmla="*/ 124 h 471"/>
                  <a:gd name="T38" fmla="*/ 163 w 420"/>
                  <a:gd name="T39" fmla="*/ 422 h 471"/>
                  <a:gd name="T40" fmla="*/ 172 w 420"/>
                  <a:gd name="T41" fmla="*/ 384 h 471"/>
                  <a:gd name="T42" fmla="*/ 180 w 420"/>
                  <a:gd name="T43" fmla="*/ 276 h 471"/>
                  <a:gd name="T44" fmla="*/ 189 w 420"/>
                  <a:gd name="T45" fmla="*/ 430 h 471"/>
                  <a:gd name="T46" fmla="*/ 197 w 420"/>
                  <a:gd name="T47" fmla="*/ 447 h 471"/>
                  <a:gd name="T48" fmla="*/ 206 w 420"/>
                  <a:gd name="T49" fmla="*/ 350 h 471"/>
                  <a:gd name="T50" fmla="*/ 214 w 420"/>
                  <a:gd name="T51" fmla="*/ 471 h 471"/>
                  <a:gd name="T52" fmla="*/ 223 w 420"/>
                  <a:gd name="T53" fmla="*/ 436 h 471"/>
                  <a:gd name="T54" fmla="*/ 232 w 420"/>
                  <a:gd name="T55" fmla="*/ 278 h 471"/>
                  <a:gd name="T56" fmla="*/ 240 w 420"/>
                  <a:gd name="T57" fmla="*/ 186 h 471"/>
                  <a:gd name="T58" fmla="*/ 249 w 420"/>
                  <a:gd name="T59" fmla="*/ 337 h 471"/>
                  <a:gd name="T60" fmla="*/ 257 w 420"/>
                  <a:gd name="T61" fmla="*/ 449 h 471"/>
                  <a:gd name="T62" fmla="*/ 266 w 420"/>
                  <a:gd name="T63" fmla="*/ 383 h 471"/>
                  <a:gd name="T64" fmla="*/ 274 w 420"/>
                  <a:gd name="T65" fmla="*/ 277 h 471"/>
                  <a:gd name="T66" fmla="*/ 283 w 420"/>
                  <a:gd name="T67" fmla="*/ 263 h 471"/>
                  <a:gd name="T68" fmla="*/ 292 w 420"/>
                  <a:gd name="T69" fmla="*/ 409 h 471"/>
                  <a:gd name="T70" fmla="*/ 300 w 420"/>
                  <a:gd name="T71" fmla="*/ 144 h 471"/>
                  <a:gd name="T72" fmla="*/ 309 w 420"/>
                  <a:gd name="T73" fmla="*/ 26 h 471"/>
                  <a:gd name="T74" fmla="*/ 317 w 420"/>
                  <a:gd name="T75" fmla="*/ 342 h 471"/>
                  <a:gd name="T76" fmla="*/ 325 w 420"/>
                  <a:gd name="T77" fmla="*/ 465 h 471"/>
                  <a:gd name="T78" fmla="*/ 334 w 420"/>
                  <a:gd name="T79" fmla="*/ 469 h 471"/>
                  <a:gd name="T80" fmla="*/ 343 w 420"/>
                  <a:gd name="T81" fmla="*/ 444 h 471"/>
                  <a:gd name="T82" fmla="*/ 351 w 420"/>
                  <a:gd name="T83" fmla="*/ 448 h 471"/>
                  <a:gd name="T84" fmla="*/ 360 w 420"/>
                  <a:gd name="T85" fmla="*/ 214 h 471"/>
                  <a:gd name="T86" fmla="*/ 368 w 420"/>
                  <a:gd name="T87" fmla="*/ 0 h 471"/>
                  <a:gd name="T88" fmla="*/ 377 w 420"/>
                  <a:gd name="T89" fmla="*/ 462 h 471"/>
                  <a:gd name="T90" fmla="*/ 385 w 420"/>
                  <a:gd name="T91" fmla="*/ 260 h 471"/>
                  <a:gd name="T92" fmla="*/ 394 w 420"/>
                  <a:gd name="T93" fmla="*/ 436 h 471"/>
                  <a:gd name="T94" fmla="*/ 403 w 420"/>
                  <a:gd name="T95" fmla="*/ 334 h 471"/>
                  <a:gd name="T96" fmla="*/ 411 w 420"/>
                  <a:gd name="T97" fmla="*/ 443 h 471"/>
                  <a:gd name="T98" fmla="*/ 420 w 420"/>
                  <a:gd name="T99" fmla="*/ 230 h 4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471">
                    <a:moveTo>
                      <a:pt x="0" y="285"/>
                    </a:moveTo>
                    <a:lnTo>
                      <a:pt x="9" y="409"/>
                    </a:lnTo>
                    <a:lnTo>
                      <a:pt x="17" y="404"/>
                    </a:lnTo>
                    <a:lnTo>
                      <a:pt x="26" y="358"/>
                    </a:lnTo>
                    <a:lnTo>
                      <a:pt x="34" y="392"/>
                    </a:lnTo>
                    <a:lnTo>
                      <a:pt x="43" y="463"/>
                    </a:lnTo>
                    <a:lnTo>
                      <a:pt x="52" y="464"/>
                    </a:lnTo>
                    <a:lnTo>
                      <a:pt x="60" y="458"/>
                    </a:lnTo>
                    <a:lnTo>
                      <a:pt x="69" y="452"/>
                    </a:lnTo>
                    <a:lnTo>
                      <a:pt x="77" y="368"/>
                    </a:lnTo>
                    <a:lnTo>
                      <a:pt x="86" y="441"/>
                    </a:lnTo>
                    <a:lnTo>
                      <a:pt x="94" y="319"/>
                    </a:lnTo>
                    <a:lnTo>
                      <a:pt x="103" y="466"/>
                    </a:lnTo>
                    <a:lnTo>
                      <a:pt x="112" y="404"/>
                    </a:lnTo>
                    <a:lnTo>
                      <a:pt x="120" y="328"/>
                    </a:lnTo>
                    <a:lnTo>
                      <a:pt x="129" y="410"/>
                    </a:lnTo>
                    <a:lnTo>
                      <a:pt x="137" y="451"/>
                    </a:lnTo>
                    <a:lnTo>
                      <a:pt x="146" y="411"/>
                    </a:lnTo>
                    <a:lnTo>
                      <a:pt x="154" y="124"/>
                    </a:lnTo>
                    <a:lnTo>
                      <a:pt x="163" y="422"/>
                    </a:lnTo>
                    <a:lnTo>
                      <a:pt x="172" y="384"/>
                    </a:lnTo>
                    <a:lnTo>
                      <a:pt x="180" y="276"/>
                    </a:lnTo>
                    <a:lnTo>
                      <a:pt x="189" y="430"/>
                    </a:lnTo>
                    <a:lnTo>
                      <a:pt x="197" y="447"/>
                    </a:lnTo>
                    <a:lnTo>
                      <a:pt x="206" y="350"/>
                    </a:lnTo>
                    <a:lnTo>
                      <a:pt x="214" y="471"/>
                    </a:lnTo>
                    <a:lnTo>
                      <a:pt x="223" y="436"/>
                    </a:lnTo>
                    <a:lnTo>
                      <a:pt x="232" y="278"/>
                    </a:lnTo>
                    <a:lnTo>
                      <a:pt x="240" y="186"/>
                    </a:lnTo>
                    <a:lnTo>
                      <a:pt x="249" y="337"/>
                    </a:lnTo>
                    <a:lnTo>
                      <a:pt x="257" y="449"/>
                    </a:lnTo>
                    <a:lnTo>
                      <a:pt x="266" y="383"/>
                    </a:lnTo>
                    <a:lnTo>
                      <a:pt x="274" y="277"/>
                    </a:lnTo>
                    <a:lnTo>
                      <a:pt x="283" y="263"/>
                    </a:lnTo>
                    <a:lnTo>
                      <a:pt x="292" y="409"/>
                    </a:lnTo>
                    <a:lnTo>
                      <a:pt x="300" y="144"/>
                    </a:lnTo>
                    <a:lnTo>
                      <a:pt x="309" y="26"/>
                    </a:lnTo>
                    <a:lnTo>
                      <a:pt x="317" y="342"/>
                    </a:lnTo>
                    <a:lnTo>
                      <a:pt x="325" y="465"/>
                    </a:lnTo>
                    <a:lnTo>
                      <a:pt x="334" y="469"/>
                    </a:lnTo>
                    <a:lnTo>
                      <a:pt x="343" y="444"/>
                    </a:lnTo>
                    <a:lnTo>
                      <a:pt x="351" y="448"/>
                    </a:lnTo>
                    <a:lnTo>
                      <a:pt x="360" y="214"/>
                    </a:lnTo>
                    <a:lnTo>
                      <a:pt x="368" y="0"/>
                    </a:lnTo>
                    <a:lnTo>
                      <a:pt x="377" y="462"/>
                    </a:lnTo>
                    <a:lnTo>
                      <a:pt x="385" y="260"/>
                    </a:lnTo>
                    <a:lnTo>
                      <a:pt x="394" y="436"/>
                    </a:lnTo>
                    <a:lnTo>
                      <a:pt x="403" y="334"/>
                    </a:lnTo>
                    <a:lnTo>
                      <a:pt x="411" y="443"/>
                    </a:lnTo>
                    <a:lnTo>
                      <a:pt x="420" y="230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20" name="Freeform 98"/>
              <p:cNvSpPr>
                <a:spLocks/>
              </p:cNvSpPr>
              <p:nvPr/>
            </p:nvSpPr>
            <p:spPr bwMode="auto">
              <a:xfrm>
                <a:off x="8591550" y="2511425"/>
                <a:ext cx="203200" cy="590550"/>
              </a:xfrm>
              <a:custGeom>
                <a:avLst/>
                <a:gdLst>
                  <a:gd name="T0" fmla="*/ 0 w 128"/>
                  <a:gd name="T1" fmla="*/ 149 h 372"/>
                  <a:gd name="T2" fmla="*/ 8 w 128"/>
                  <a:gd name="T3" fmla="*/ 0 h 372"/>
                  <a:gd name="T4" fmla="*/ 17 w 128"/>
                  <a:gd name="T5" fmla="*/ 372 h 372"/>
                  <a:gd name="T6" fmla="*/ 25 w 128"/>
                  <a:gd name="T7" fmla="*/ 371 h 372"/>
                  <a:gd name="T8" fmla="*/ 34 w 128"/>
                  <a:gd name="T9" fmla="*/ 135 h 372"/>
                  <a:gd name="T10" fmla="*/ 43 w 128"/>
                  <a:gd name="T11" fmla="*/ 163 h 372"/>
                  <a:gd name="T12" fmla="*/ 51 w 128"/>
                  <a:gd name="T13" fmla="*/ 42 h 372"/>
                  <a:gd name="T14" fmla="*/ 60 w 128"/>
                  <a:gd name="T15" fmla="*/ 270 h 372"/>
                  <a:gd name="T16" fmla="*/ 68 w 128"/>
                  <a:gd name="T17" fmla="*/ 169 h 372"/>
                  <a:gd name="T18" fmla="*/ 77 w 128"/>
                  <a:gd name="T19" fmla="*/ 286 h 372"/>
                  <a:gd name="T20" fmla="*/ 85 w 128"/>
                  <a:gd name="T21" fmla="*/ 310 h 372"/>
                  <a:gd name="T22" fmla="*/ 94 w 128"/>
                  <a:gd name="T23" fmla="*/ 355 h 372"/>
                  <a:gd name="T24" fmla="*/ 103 w 128"/>
                  <a:gd name="T25" fmla="*/ 147 h 372"/>
                  <a:gd name="T26" fmla="*/ 111 w 128"/>
                  <a:gd name="T27" fmla="*/ 227 h 372"/>
                  <a:gd name="T28" fmla="*/ 120 w 128"/>
                  <a:gd name="T29" fmla="*/ 185 h 372"/>
                  <a:gd name="T30" fmla="*/ 128 w 128"/>
                  <a:gd name="T31" fmla="*/ 306 h 3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8" h="372">
                    <a:moveTo>
                      <a:pt x="0" y="149"/>
                    </a:moveTo>
                    <a:lnTo>
                      <a:pt x="8" y="0"/>
                    </a:lnTo>
                    <a:lnTo>
                      <a:pt x="17" y="372"/>
                    </a:lnTo>
                    <a:lnTo>
                      <a:pt x="25" y="371"/>
                    </a:lnTo>
                    <a:lnTo>
                      <a:pt x="34" y="135"/>
                    </a:lnTo>
                    <a:lnTo>
                      <a:pt x="43" y="163"/>
                    </a:lnTo>
                    <a:lnTo>
                      <a:pt x="51" y="42"/>
                    </a:lnTo>
                    <a:lnTo>
                      <a:pt x="60" y="270"/>
                    </a:lnTo>
                    <a:lnTo>
                      <a:pt x="68" y="169"/>
                    </a:lnTo>
                    <a:lnTo>
                      <a:pt x="77" y="286"/>
                    </a:lnTo>
                    <a:lnTo>
                      <a:pt x="85" y="310"/>
                    </a:lnTo>
                    <a:lnTo>
                      <a:pt x="94" y="355"/>
                    </a:lnTo>
                    <a:lnTo>
                      <a:pt x="103" y="147"/>
                    </a:lnTo>
                    <a:lnTo>
                      <a:pt x="111" y="227"/>
                    </a:lnTo>
                    <a:lnTo>
                      <a:pt x="120" y="185"/>
                    </a:lnTo>
                    <a:lnTo>
                      <a:pt x="128" y="306"/>
                    </a:lnTo>
                  </a:path>
                </a:pathLst>
              </a:custGeom>
              <a:noFill/>
              <a:ln w="19050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21" name="Freeform 99"/>
              <p:cNvSpPr>
                <a:spLocks/>
              </p:cNvSpPr>
              <p:nvPr/>
            </p:nvSpPr>
            <p:spPr bwMode="auto">
              <a:xfrm>
                <a:off x="6592888" y="2222500"/>
                <a:ext cx="665163" cy="909638"/>
              </a:xfrm>
              <a:custGeom>
                <a:avLst/>
                <a:gdLst>
                  <a:gd name="T0" fmla="*/ 0 w 419"/>
                  <a:gd name="T1" fmla="*/ 573 h 573"/>
                  <a:gd name="T2" fmla="*/ 8 w 419"/>
                  <a:gd name="T3" fmla="*/ 517 h 573"/>
                  <a:gd name="T4" fmla="*/ 17 w 419"/>
                  <a:gd name="T5" fmla="*/ 566 h 573"/>
                  <a:gd name="T6" fmla="*/ 26 w 419"/>
                  <a:gd name="T7" fmla="*/ 460 h 573"/>
                  <a:gd name="T8" fmla="*/ 34 w 419"/>
                  <a:gd name="T9" fmla="*/ 390 h 573"/>
                  <a:gd name="T10" fmla="*/ 43 w 419"/>
                  <a:gd name="T11" fmla="*/ 359 h 573"/>
                  <a:gd name="T12" fmla="*/ 51 w 419"/>
                  <a:gd name="T13" fmla="*/ 497 h 573"/>
                  <a:gd name="T14" fmla="*/ 60 w 419"/>
                  <a:gd name="T15" fmla="*/ 401 h 573"/>
                  <a:gd name="T16" fmla="*/ 68 w 419"/>
                  <a:gd name="T17" fmla="*/ 488 h 573"/>
                  <a:gd name="T18" fmla="*/ 77 w 419"/>
                  <a:gd name="T19" fmla="*/ 476 h 573"/>
                  <a:gd name="T20" fmla="*/ 86 w 419"/>
                  <a:gd name="T21" fmla="*/ 552 h 573"/>
                  <a:gd name="T22" fmla="*/ 94 w 419"/>
                  <a:gd name="T23" fmla="*/ 459 h 573"/>
                  <a:gd name="T24" fmla="*/ 102 w 419"/>
                  <a:gd name="T25" fmla="*/ 524 h 573"/>
                  <a:gd name="T26" fmla="*/ 111 w 419"/>
                  <a:gd name="T27" fmla="*/ 421 h 573"/>
                  <a:gd name="T28" fmla="*/ 119 w 419"/>
                  <a:gd name="T29" fmla="*/ 452 h 573"/>
                  <a:gd name="T30" fmla="*/ 128 w 419"/>
                  <a:gd name="T31" fmla="*/ 205 h 573"/>
                  <a:gd name="T32" fmla="*/ 137 w 419"/>
                  <a:gd name="T33" fmla="*/ 368 h 573"/>
                  <a:gd name="T34" fmla="*/ 145 w 419"/>
                  <a:gd name="T35" fmla="*/ 364 h 573"/>
                  <a:gd name="T36" fmla="*/ 154 w 419"/>
                  <a:gd name="T37" fmla="*/ 484 h 573"/>
                  <a:gd name="T38" fmla="*/ 162 w 419"/>
                  <a:gd name="T39" fmla="*/ 465 h 573"/>
                  <a:gd name="T40" fmla="*/ 171 w 419"/>
                  <a:gd name="T41" fmla="*/ 422 h 573"/>
                  <a:gd name="T42" fmla="*/ 179 w 419"/>
                  <a:gd name="T43" fmla="*/ 357 h 573"/>
                  <a:gd name="T44" fmla="*/ 188 w 419"/>
                  <a:gd name="T45" fmla="*/ 75 h 573"/>
                  <a:gd name="T46" fmla="*/ 197 w 419"/>
                  <a:gd name="T47" fmla="*/ 181 h 573"/>
                  <a:gd name="T48" fmla="*/ 205 w 419"/>
                  <a:gd name="T49" fmla="*/ 545 h 573"/>
                  <a:gd name="T50" fmla="*/ 214 w 419"/>
                  <a:gd name="T51" fmla="*/ 294 h 573"/>
                  <a:gd name="T52" fmla="*/ 222 w 419"/>
                  <a:gd name="T53" fmla="*/ 313 h 573"/>
                  <a:gd name="T54" fmla="*/ 231 w 419"/>
                  <a:gd name="T55" fmla="*/ 336 h 573"/>
                  <a:gd name="T56" fmla="*/ 239 w 419"/>
                  <a:gd name="T57" fmla="*/ 481 h 573"/>
                  <a:gd name="T58" fmla="*/ 248 w 419"/>
                  <a:gd name="T59" fmla="*/ 487 h 573"/>
                  <a:gd name="T60" fmla="*/ 257 w 419"/>
                  <a:gd name="T61" fmla="*/ 559 h 573"/>
                  <a:gd name="T62" fmla="*/ 265 w 419"/>
                  <a:gd name="T63" fmla="*/ 489 h 573"/>
                  <a:gd name="T64" fmla="*/ 274 w 419"/>
                  <a:gd name="T65" fmla="*/ 246 h 573"/>
                  <a:gd name="T66" fmla="*/ 282 w 419"/>
                  <a:gd name="T67" fmla="*/ 160 h 573"/>
                  <a:gd name="T68" fmla="*/ 291 w 419"/>
                  <a:gd name="T69" fmla="*/ 202 h 573"/>
                  <a:gd name="T70" fmla="*/ 299 w 419"/>
                  <a:gd name="T71" fmla="*/ 0 h 573"/>
                  <a:gd name="T72" fmla="*/ 308 w 419"/>
                  <a:gd name="T73" fmla="*/ 198 h 573"/>
                  <a:gd name="T74" fmla="*/ 317 w 419"/>
                  <a:gd name="T75" fmla="*/ 368 h 573"/>
                  <a:gd name="T76" fmla="*/ 325 w 419"/>
                  <a:gd name="T77" fmla="*/ 478 h 573"/>
                  <a:gd name="T78" fmla="*/ 334 w 419"/>
                  <a:gd name="T79" fmla="*/ 536 h 573"/>
                  <a:gd name="T80" fmla="*/ 342 w 419"/>
                  <a:gd name="T81" fmla="*/ 553 h 573"/>
                  <a:gd name="T82" fmla="*/ 351 w 419"/>
                  <a:gd name="T83" fmla="*/ 544 h 573"/>
                  <a:gd name="T84" fmla="*/ 359 w 419"/>
                  <a:gd name="T85" fmla="*/ 328 h 573"/>
                  <a:gd name="T86" fmla="*/ 368 w 419"/>
                  <a:gd name="T87" fmla="*/ 369 h 573"/>
                  <a:gd name="T88" fmla="*/ 377 w 419"/>
                  <a:gd name="T89" fmla="*/ 115 h 573"/>
                  <a:gd name="T90" fmla="*/ 385 w 419"/>
                  <a:gd name="T91" fmla="*/ 345 h 573"/>
                  <a:gd name="T92" fmla="*/ 394 w 419"/>
                  <a:gd name="T93" fmla="*/ 359 h 573"/>
                  <a:gd name="T94" fmla="*/ 402 w 419"/>
                  <a:gd name="T95" fmla="*/ 467 h 573"/>
                  <a:gd name="T96" fmla="*/ 411 w 419"/>
                  <a:gd name="T97" fmla="*/ 407 h 573"/>
                  <a:gd name="T98" fmla="*/ 419 w 419"/>
                  <a:gd name="T99" fmla="*/ 340 h 5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573">
                    <a:moveTo>
                      <a:pt x="0" y="573"/>
                    </a:moveTo>
                    <a:lnTo>
                      <a:pt x="8" y="517"/>
                    </a:lnTo>
                    <a:lnTo>
                      <a:pt x="17" y="566"/>
                    </a:lnTo>
                    <a:lnTo>
                      <a:pt x="26" y="460"/>
                    </a:lnTo>
                    <a:lnTo>
                      <a:pt x="34" y="390"/>
                    </a:lnTo>
                    <a:lnTo>
                      <a:pt x="43" y="359"/>
                    </a:lnTo>
                    <a:lnTo>
                      <a:pt x="51" y="497"/>
                    </a:lnTo>
                    <a:lnTo>
                      <a:pt x="60" y="401"/>
                    </a:lnTo>
                    <a:lnTo>
                      <a:pt x="68" y="488"/>
                    </a:lnTo>
                    <a:lnTo>
                      <a:pt x="77" y="476"/>
                    </a:lnTo>
                    <a:lnTo>
                      <a:pt x="86" y="552"/>
                    </a:lnTo>
                    <a:lnTo>
                      <a:pt x="94" y="459"/>
                    </a:lnTo>
                    <a:lnTo>
                      <a:pt x="102" y="524"/>
                    </a:lnTo>
                    <a:lnTo>
                      <a:pt x="111" y="421"/>
                    </a:lnTo>
                    <a:lnTo>
                      <a:pt x="119" y="452"/>
                    </a:lnTo>
                    <a:lnTo>
                      <a:pt x="128" y="205"/>
                    </a:lnTo>
                    <a:lnTo>
                      <a:pt x="137" y="368"/>
                    </a:lnTo>
                    <a:lnTo>
                      <a:pt x="145" y="364"/>
                    </a:lnTo>
                    <a:lnTo>
                      <a:pt x="154" y="484"/>
                    </a:lnTo>
                    <a:lnTo>
                      <a:pt x="162" y="465"/>
                    </a:lnTo>
                    <a:lnTo>
                      <a:pt x="171" y="422"/>
                    </a:lnTo>
                    <a:lnTo>
                      <a:pt x="179" y="357"/>
                    </a:lnTo>
                    <a:lnTo>
                      <a:pt x="188" y="75"/>
                    </a:lnTo>
                    <a:lnTo>
                      <a:pt x="197" y="181"/>
                    </a:lnTo>
                    <a:lnTo>
                      <a:pt x="205" y="545"/>
                    </a:lnTo>
                    <a:lnTo>
                      <a:pt x="214" y="294"/>
                    </a:lnTo>
                    <a:lnTo>
                      <a:pt x="222" y="313"/>
                    </a:lnTo>
                    <a:lnTo>
                      <a:pt x="231" y="336"/>
                    </a:lnTo>
                    <a:lnTo>
                      <a:pt x="239" y="481"/>
                    </a:lnTo>
                    <a:lnTo>
                      <a:pt x="248" y="487"/>
                    </a:lnTo>
                    <a:lnTo>
                      <a:pt x="257" y="559"/>
                    </a:lnTo>
                    <a:lnTo>
                      <a:pt x="265" y="489"/>
                    </a:lnTo>
                    <a:lnTo>
                      <a:pt x="274" y="246"/>
                    </a:lnTo>
                    <a:lnTo>
                      <a:pt x="282" y="160"/>
                    </a:lnTo>
                    <a:lnTo>
                      <a:pt x="291" y="202"/>
                    </a:lnTo>
                    <a:lnTo>
                      <a:pt x="299" y="0"/>
                    </a:lnTo>
                    <a:lnTo>
                      <a:pt x="308" y="198"/>
                    </a:lnTo>
                    <a:lnTo>
                      <a:pt x="317" y="368"/>
                    </a:lnTo>
                    <a:lnTo>
                      <a:pt x="325" y="478"/>
                    </a:lnTo>
                    <a:lnTo>
                      <a:pt x="334" y="536"/>
                    </a:lnTo>
                    <a:lnTo>
                      <a:pt x="342" y="553"/>
                    </a:lnTo>
                    <a:lnTo>
                      <a:pt x="351" y="544"/>
                    </a:lnTo>
                    <a:lnTo>
                      <a:pt x="359" y="328"/>
                    </a:lnTo>
                    <a:lnTo>
                      <a:pt x="368" y="369"/>
                    </a:lnTo>
                    <a:lnTo>
                      <a:pt x="377" y="115"/>
                    </a:lnTo>
                    <a:lnTo>
                      <a:pt x="385" y="345"/>
                    </a:lnTo>
                    <a:lnTo>
                      <a:pt x="394" y="359"/>
                    </a:lnTo>
                    <a:lnTo>
                      <a:pt x="402" y="467"/>
                    </a:lnTo>
                    <a:lnTo>
                      <a:pt x="411" y="407"/>
                    </a:lnTo>
                    <a:lnTo>
                      <a:pt x="419" y="340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22" name="Freeform 100"/>
              <p:cNvSpPr>
                <a:spLocks/>
              </p:cNvSpPr>
              <p:nvPr/>
            </p:nvSpPr>
            <p:spPr bwMode="auto">
              <a:xfrm>
                <a:off x="7258050" y="2343150"/>
                <a:ext cx="666750" cy="788988"/>
              </a:xfrm>
              <a:custGeom>
                <a:avLst/>
                <a:gdLst>
                  <a:gd name="T0" fmla="*/ 0 w 420"/>
                  <a:gd name="T1" fmla="*/ 264 h 497"/>
                  <a:gd name="T2" fmla="*/ 9 w 420"/>
                  <a:gd name="T3" fmla="*/ 410 h 497"/>
                  <a:gd name="T4" fmla="*/ 18 w 420"/>
                  <a:gd name="T5" fmla="*/ 453 h 497"/>
                  <a:gd name="T6" fmla="*/ 26 w 420"/>
                  <a:gd name="T7" fmla="*/ 306 h 497"/>
                  <a:gd name="T8" fmla="*/ 35 w 420"/>
                  <a:gd name="T9" fmla="*/ 384 h 497"/>
                  <a:gd name="T10" fmla="*/ 43 w 420"/>
                  <a:gd name="T11" fmla="*/ 421 h 497"/>
                  <a:gd name="T12" fmla="*/ 52 w 420"/>
                  <a:gd name="T13" fmla="*/ 339 h 497"/>
                  <a:gd name="T14" fmla="*/ 60 w 420"/>
                  <a:gd name="T15" fmla="*/ 445 h 497"/>
                  <a:gd name="T16" fmla="*/ 69 w 420"/>
                  <a:gd name="T17" fmla="*/ 374 h 497"/>
                  <a:gd name="T18" fmla="*/ 78 w 420"/>
                  <a:gd name="T19" fmla="*/ 408 h 497"/>
                  <a:gd name="T20" fmla="*/ 86 w 420"/>
                  <a:gd name="T21" fmla="*/ 451 h 497"/>
                  <a:gd name="T22" fmla="*/ 95 w 420"/>
                  <a:gd name="T23" fmla="*/ 398 h 497"/>
                  <a:gd name="T24" fmla="*/ 103 w 420"/>
                  <a:gd name="T25" fmla="*/ 99 h 497"/>
                  <a:gd name="T26" fmla="*/ 112 w 420"/>
                  <a:gd name="T27" fmla="*/ 198 h 497"/>
                  <a:gd name="T28" fmla="*/ 120 w 420"/>
                  <a:gd name="T29" fmla="*/ 491 h 497"/>
                  <a:gd name="T30" fmla="*/ 129 w 420"/>
                  <a:gd name="T31" fmla="*/ 0 h 497"/>
                  <a:gd name="T32" fmla="*/ 138 w 420"/>
                  <a:gd name="T33" fmla="*/ 406 h 497"/>
                  <a:gd name="T34" fmla="*/ 146 w 420"/>
                  <a:gd name="T35" fmla="*/ 456 h 497"/>
                  <a:gd name="T36" fmla="*/ 155 w 420"/>
                  <a:gd name="T37" fmla="*/ 484 h 497"/>
                  <a:gd name="T38" fmla="*/ 163 w 420"/>
                  <a:gd name="T39" fmla="*/ 339 h 497"/>
                  <a:gd name="T40" fmla="*/ 172 w 420"/>
                  <a:gd name="T41" fmla="*/ 255 h 497"/>
                  <a:gd name="T42" fmla="*/ 180 w 420"/>
                  <a:gd name="T43" fmla="*/ 318 h 497"/>
                  <a:gd name="T44" fmla="*/ 189 w 420"/>
                  <a:gd name="T45" fmla="*/ 343 h 497"/>
                  <a:gd name="T46" fmla="*/ 198 w 420"/>
                  <a:gd name="T47" fmla="*/ 334 h 497"/>
                  <a:gd name="T48" fmla="*/ 206 w 420"/>
                  <a:gd name="T49" fmla="*/ 408 h 497"/>
                  <a:gd name="T50" fmla="*/ 214 w 420"/>
                  <a:gd name="T51" fmla="*/ 466 h 497"/>
                  <a:gd name="T52" fmla="*/ 223 w 420"/>
                  <a:gd name="T53" fmla="*/ 396 h 497"/>
                  <a:gd name="T54" fmla="*/ 232 w 420"/>
                  <a:gd name="T55" fmla="*/ 480 h 497"/>
                  <a:gd name="T56" fmla="*/ 240 w 420"/>
                  <a:gd name="T57" fmla="*/ 474 h 497"/>
                  <a:gd name="T58" fmla="*/ 249 w 420"/>
                  <a:gd name="T59" fmla="*/ 266 h 497"/>
                  <a:gd name="T60" fmla="*/ 257 w 420"/>
                  <a:gd name="T61" fmla="*/ 383 h 497"/>
                  <a:gd name="T62" fmla="*/ 266 w 420"/>
                  <a:gd name="T63" fmla="*/ 367 h 497"/>
                  <a:gd name="T64" fmla="*/ 274 w 420"/>
                  <a:gd name="T65" fmla="*/ 98 h 497"/>
                  <a:gd name="T66" fmla="*/ 283 w 420"/>
                  <a:gd name="T67" fmla="*/ 108 h 497"/>
                  <a:gd name="T68" fmla="*/ 292 w 420"/>
                  <a:gd name="T69" fmla="*/ 439 h 497"/>
                  <a:gd name="T70" fmla="*/ 300 w 420"/>
                  <a:gd name="T71" fmla="*/ 466 h 497"/>
                  <a:gd name="T72" fmla="*/ 309 w 420"/>
                  <a:gd name="T73" fmla="*/ 258 h 497"/>
                  <a:gd name="T74" fmla="*/ 317 w 420"/>
                  <a:gd name="T75" fmla="*/ 360 h 497"/>
                  <a:gd name="T76" fmla="*/ 326 w 420"/>
                  <a:gd name="T77" fmla="*/ 395 h 497"/>
                  <a:gd name="T78" fmla="*/ 334 w 420"/>
                  <a:gd name="T79" fmla="*/ 99 h 497"/>
                  <a:gd name="T80" fmla="*/ 343 w 420"/>
                  <a:gd name="T81" fmla="*/ 456 h 497"/>
                  <a:gd name="T82" fmla="*/ 352 w 420"/>
                  <a:gd name="T83" fmla="*/ 454 h 497"/>
                  <a:gd name="T84" fmla="*/ 360 w 420"/>
                  <a:gd name="T85" fmla="*/ 440 h 497"/>
                  <a:gd name="T86" fmla="*/ 369 w 420"/>
                  <a:gd name="T87" fmla="*/ 258 h 497"/>
                  <a:gd name="T88" fmla="*/ 377 w 420"/>
                  <a:gd name="T89" fmla="*/ 190 h 497"/>
                  <a:gd name="T90" fmla="*/ 386 w 420"/>
                  <a:gd name="T91" fmla="*/ 389 h 497"/>
                  <a:gd name="T92" fmla="*/ 394 w 420"/>
                  <a:gd name="T93" fmla="*/ 414 h 497"/>
                  <a:gd name="T94" fmla="*/ 403 w 420"/>
                  <a:gd name="T95" fmla="*/ 294 h 497"/>
                  <a:gd name="T96" fmla="*/ 412 w 420"/>
                  <a:gd name="T97" fmla="*/ 497 h 497"/>
                  <a:gd name="T98" fmla="*/ 420 w 420"/>
                  <a:gd name="T99" fmla="*/ 450 h 4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497">
                    <a:moveTo>
                      <a:pt x="0" y="264"/>
                    </a:moveTo>
                    <a:lnTo>
                      <a:pt x="9" y="410"/>
                    </a:lnTo>
                    <a:lnTo>
                      <a:pt x="18" y="453"/>
                    </a:lnTo>
                    <a:lnTo>
                      <a:pt x="26" y="306"/>
                    </a:lnTo>
                    <a:lnTo>
                      <a:pt x="35" y="384"/>
                    </a:lnTo>
                    <a:lnTo>
                      <a:pt x="43" y="421"/>
                    </a:lnTo>
                    <a:lnTo>
                      <a:pt x="52" y="339"/>
                    </a:lnTo>
                    <a:lnTo>
                      <a:pt x="60" y="445"/>
                    </a:lnTo>
                    <a:lnTo>
                      <a:pt x="69" y="374"/>
                    </a:lnTo>
                    <a:lnTo>
                      <a:pt x="78" y="408"/>
                    </a:lnTo>
                    <a:lnTo>
                      <a:pt x="86" y="451"/>
                    </a:lnTo>
                    <a:lnTo>
                      <a:pt x="95" y="398"/>
                    </a:lnTo>
                    <a:lnTo>
                      <a:pt x="103" y="99"/>
                    </a:lnTo>
                    <a:lnTo>
                      <a:pt x="112" y="198"/>
                    </a:lnTo>
                    <a:lnTo>
                      <a:pt x="120" y="491"/>
                    </a:lnTo>
                    <a:lnTo>
                      <a:pt x="129" y="0"/>
                    </a:lnTo>
                    <a:lnTo>
                      <a:pt x="138" y="406"/>
                    </a:lnTo>
                    <a:lnTo>
                      <a:pt x="146" y="456"/>
                    </a:lnTo>
                    <a:lnTo>
                      <a:pt x="155" y="484"/>
                    </a:lnTo>
                    <a:lnTo>
                      <a:pt x="163" y="339"/>
                    </a:lnTo>
                    <a:lnTo>
                      <a:pt x="172" y="255"/>
                    </a:lnTo>
                    <a:lnTo>
                      <a:pt x="180" y="318"/>
                    </a:lnTo>
                    <a:lnTo>
                      <a:pt x="189" y="343"/>
                    </a:lnTo>
                    <a:lnTo>
                      <a:pt x="198" y="334"/>
                    </a:lnTo>
                    <a:lnTo>
                      <a:pt x="206" y="408"/>
                    </a:lnTo>
                    <a:lnTo>
                      <a:pt x="214" y="466"/>
                    </a:lnTo>
                    <a:lnTo>
                      <a:pt x="223" y="396"/>
                    </a:lnTo>
                    <a:lnTo>
                      <a:pt x="232" y="480"/>
                    </a:lnTo>
                    <a:lnTo>
                      <a:pt x="240" y="474"/>
                    </a:lnTo>
                    <a:lnTo>
                      <a:pt x="249" y="266"/>
                    </a:lnTo>
                    <a:lnTo>
                      <a:pt x="257" y="383"/>
                    </a:lnTo>
                    <a:lnTo>
                      <a:pt x="266" y="367"/>
                    </a:lnTo>
                    <a:lnTo>
                      <a:pt x="274" y="98"/>
                    </a:lnTo>
                    <a:lnTo>
                      <a:pt x="283" y="108"/>
                    </a:lnTo>
                    <a:lnTo>
                      <a:pt x="292" y="439"/>
                    </a:lnTo>
                    <a:lnTo>
                      <a:pt x="300" y="466"/>
                    </a:lnTo>
                    <a:lnTo>
                      <a:pt x="309" y="258"/>
                    </a:lnTo>
                    <a:lnTo>
                      <a:pt x="317" y="360"/>
                    </a:lnTo>
                    <a:lnTo>
                      <a:pt x="326" y="395"/>
                    </a:lnTo>
                    <a:lnTo>
                      <a:pt x="334" y="99"/>
                    </a:lnTo>
                    <a:lnTo>
                      <a:pt x="343" y="456"/>
                    </a:lnTo>
                    <a:lnTo>
                      <a:pt x="352" y="454"/>
                    </a:lnTo>
                    <a:lnTo>
                      <a:pt x="360" y="440"/>
                    </a:lnTo>
                    <a:lnTo>
                      <a:pt x="369" y="258"/>
                    </a:lnTo>
                    <a:lnTo>
                      <a:pt x="377" y="190"/>
                    </a:lnTo>
                    <a:lnTo>
                      <a:pt x="386" y="389"/>
                    </a:lnTo>
                    <a:lnTo>
                      <a:pt x="394" y="414"/>
                    </a:lnTo>
                    <a:lnTo>
                      <a:pt x="403" y="294"/>
                    </a:lnTo>
                    <a:lnTo>
                      <a:pt x="412" y="497"/>
                    </a:lnTo>
                    <a:lnTo>
                      <a:pt x="420" y="450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23" name="Freeform 101"/>
              <p:cNvSpPr>
                <a:spLocks/>
              </p:cNvSpPr>
              <p:nvPr/>
            </p:nvSpPr>
            <p:spPr bwMode="auto">
              <a:xfrm>
                <a:off x="7924800" y="2074863"/>
                <a:ext cx="666750" cy="1047750"/>
              </a:xfrm>
              <a:custGeom>
                <a:avLst/>
                <a:gdLst>
                  <a:gd name="T0" fmla="*/ 0 w 420"/>
                  <a:gd name="T1" fmla="*/ 619 h 660"/>
                  <a:gd name="T2" fmla="*/ 9 w 420"/>
                  <a:gd name="T3" fmla="*/ 509 h 660"/>
                  <a:gd name="T4" fmla="*/ 17 w 420"/>
                  <a:gd name="T5" fmla="*/ 570 h 660"/>
                  <a:gd name="T6" fmla="*/ 26 w 420"/>
                  <a:gd name="T7" fmla="*/ 526 h 660"/>
                  <a:gd name="T8" fmla="*/ 34 w 420"/>
                  <a:gd name="T9" fmla="*/ 413 h 660"/>
                  <a:gd name="T10" fmla="*/ 43 w 420"/>
                  <a:gd name="T11" fmla="*/ 537 h 660"/>
                  <a:gd name="T12" fmla="*/ 52 w 420"/>
                  <a:gd name="T13" fmla="*/ 424 h 660"/>
                  <a:gd name="T14" fmla="*/ 60 w 420"/>
                  <a:gd name="T15" fmla="*/ 375 h 660"/>
                  <a:gd name="T16" fmla="*/ 69 w 420"/>
                  <a:gd name="T17" fmla="*/ 382 h 660"/>
                  <a:gd name="T18" fmla="*/ 77 w 420"/>
                  <a:gd name="T19" fmla="*/ 421 h 660"/>
                  <a:gd name="T20" fmla="*/ 86 w 420"/>
                  <a:gd name="T21" fmla="*/ 425 h 660"/>
                  <a:gd name="T22" fmla="*/ 94 w 420"/>
                  <a:gd name="T23" fmla="*/ 148 h 660"/>
                  <a:gd name="T24" fmla="*/ 103 w 420"/>
                  <a:gd name="T25" fmla="*/ 647 h 660"/>
                  <a:gd name="T26" fmla="*/ 112 w 420"/>
                  <a:gd name="T27" fmla="*/ 569 h 660"/>
                  <a:gd name="T28" fmla="*/ 120 w 420"/>
                  <a:gd name="T29" fmla="*/ 614 h 660"/>
                  <a:gd name="T30" fmla="*/ 129 w 420"/>
                  <a:gd name="T31" fmla="*/ 245 h 660"/>
                  <a:gd name="T32" fmla="*/ 137 w 420"/>
                  <a:gd name="T33" fmla="*/ 450 h 660"/>
                  <a:gd name="T34" fmla="*/ 146 w 420"/>
                  <a:gd name="T35" fmla="*/ 562 h 660"/>
                  <a:gd name="T36" fmla="*/ 154 w 420"/>
                  <a:gd name="T37" fmla="*/ 611 h 660"/>
                  <a:gd name="T38" fmla="*/ 163 w 420"/>
                  <a:gd name="T39" fmla="*/ 607 h 660"/>
                  <a:gd name="T40" fmla="*/ 172 w 420"/>
                  <a:gd name="T41" fmla="*/ 634 h 660"/>
                  <a:gd name="T42" fmla="*/ 180 w 420"/>
                  <a:gd name="T43" fmla="*/ 420 h 660"/>
                  <a:gd name="T44" fmla="*/ 189 w 420"/>
                  <a:gd name="T45" fmla="*/ 346 h 660"/>
                  <a:gd name="T46" fmla="*/ 197 w 420"/>
                  <a:gd name="T47" fmla="*/ 371 h 660"/>
                  <a:gd name="T48" fmla="*/ 206 w 420"/>
                  <a:gd name="T49" fmla="*/ 624 h 660"/>
                  <a:gd name="T50" fmla="*/ 214 w 420"/>
                  <a:gd name="T51" fmla="*/ 657 h 660"/>
                  <a:gd name="T52" fmla="*/ 223 w 420"/>
                  <a:gd name="T53" fmla="*/ 530 h 660"/>
                  <a:gd name="T54" fmla="*/ 232 w 420"/>
                  <a:gd name="T55" fmla="*/ 627 h 660"/>
                  <a:gd name="T56" fmla="*/ 240 w 420"/>
                  <a:gd name="T57" fmla="*/ 629 h 660"/>
                  <a:gd name="T58" fmla="*/ 249 w 420"/>
                  <a:gd name="T59" fmla="*/ 0 h 660"/>
                  <a:gd name="T60" fmla="*/ 257 w 420"/>
                  <a:gd name="T61" fmla="*/ 577 h 660"/>
                  <a:gd name="T62" fmla="*/ 266 w 420"/>
                  <a:gd name="T63" fmla="*/ 660 h 660"/>
                  <a:gd name="T64" fmla="*/ 274 w 420"/>
                  <a:gd name="T65" fmla="*/ 615 h 660"/>
                  <a:gd name="T66" fmla="*/ 283 w 420"/>
                  <a:gd name="T67" fmla="*/ 386 h 660"/>
                  <a:gd name="T68" fmla="*/ 292 w 420"/>
                  <a:gd name="T69" fmla="*/ 368 h 660"/>
                  <a:gd name="T70" fmla="*/ 300 w 420"/>
                  <a:gd name="T71" fmla="*/ 237 h 660"/>
                  <a:gd name="T72" fmla="*/ 309 w 420"/>
                  <a:gd name="T73" fmla="*/ 550 h 660"/>
                  <a:gd name="T74" fmla="*/ 317 w 420"/>
                  <a:gd name="T75" fmla="*/ 341 h 660"/>
                  <a:gd name="T76" fmla="*/ 325 w 420"/>
                  <a:gd name="T77" fmla="*/ 14 h 660"/>
                  <a:gd name="T78" fmla="*/ 334 w 420"/>
                  <a:gd name="T79" fmla="*/ 379 h 660"/>
                  <a:gd name="T80" fmla="*/ 343 w 420"/>
                  <a:gd name="T81" fmla="*/ 577 h 660"/>
                  <a:gd name="T82" fmla="*/ 351 w 420"/>
                  <a:gd name="T83" fmla="*/ 618 h 660"/>
                  <a:gd name="T84" fmla="*/ 360 w 420"/>
                  <a:gd name="T85" fmla="*/ 607 h 660"/>
                  <a:gd name="T86" fmla="*/ 368 w 420"/>
                  <a:gd name="T87" fmla="*/ 480 h 660"/>
                  <a:gd name="T88" fmla="*/ 377 w 420"/>
                  <a:gd name="T89" fmla="*/ 629 h 660"/>
                  <a:gd name="T90" fmla="*/ 385 w 420"/>
                  <a:gd name="T91" fmla="*/ 602 h 660"/>
                  <a:gd name="T92" fmla="*/ 394 w 420"/>
                  <a:gd name="T93" fmla="*/ 475 h 660"/>
                  <a:gd name="T94" fmla="*/ 403 w 420"/>
                  <a:gd name="T95" fmla="*/ 623 h 660"/>
                  <a:gd name="T96" fmla="*/ 411 w 420"/>
                  <a:gd name="T97" fmla="*/ 369 h 660"/>
                  <a:gd name="T98" fmla="*/ 420 w 420"/>
                  <a:gd name="T99" fmla="*/ 652 h 6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660">
                    <a:moveTo>
                      <a:pt x="0" y="619"/>
                    </a:moveTo>
                    <a:lnTo>
                      <a:pt x="9" y="509"/>
                    </a:lnTo>
                    <a:lnTo>
                      <a:pt x="17" y="570"/>
                    </a:lnTo>
                    <a:lnTo>
                      <a:pt x="26" y="526"/>
                    </a:lnTo>
                    <a:lnTo>
                      <a:pt x="34" y="413"/>
                    </a:lnTo>
                    <a:lnTo>
                      <a:pt x="43" y="537"/>
                    </a:lnTo>
                    <a:lnTo>
                      <a:pt x="52" y="424"/>
                    </a:lnTo>
                    <a:lnTo>
                      <a:pt x="60" y="375"/>
                    </a:lnTo>
                    <a:lnTo>
                      <a:pt x="69" y="382"/>
                    </a:lnTo>
                    <a:lnTo>
                      <a:pt x="77" y="421"/>
                    </a:lnTo>
                    <a:lnTo>
                      <a:pt x="86" y="425"/>
                    </a:lnTo>
                    <a:lnTo>
                      <a:pt x="94" y="148"/>
                    </a:lnTo>
                    <a:lnTo>
                      <a:pt x="103" y="647"/>
                    </a:lnTo>
                    <a:lnTo>
                      <a:pt x="112" y="569"/>
                    </a:lnTo>
                    <a:lnTo>
                      <a:pt x="120" y="614"/>
                    </a:lnTo>
                    <a:lnTo>
                      <a:pt x="129" y="245"/>
                    </a:lnTo>
                    <a:lnTo>
                      <a:pt x="137" y="450"/>
                    </a:lnTo>
                    <a:lnTo>
                      <a:pt x="146" y="562"/>
                    </a:lnTo>
                    <a:lnTo>
                      <a:pt x="154" y="611"/>
                    </a:lnTo>
                    <a:lnTo>
                      <a:pt x="163" y="607"/>
                    </a:lnTo>
                    <a:lnTo>
                      <a:pt x="172" y="634"/>
                    </a:lnTo>
                    <a:lnTo>
                      <a:pt x="180" y="420"/>
                    </a:lnTo>
                    <a:lnTo>
                      <a:pt x="189" y="346"/>
                    </a:lnTo>
                    <a:lnTo>
                      <a:pt x="197" y="371"/>
                    </a:lnTo>
                    <a:lnTo>
                      <a:pt x="206" y="624"/>
                    </a:lnTo>
                    <a:lnTo>
                      <a:pt x="214" y="657"/>
                    </a:lnTo>
                    <a:lnTo>
                      <a:pt x="223" y="530"/>
                    </a:lnTo>
                    <a:lnTo>
                      <a:pt x="232" y="627"/>
                    </a:lnTo>
                    <a:lnTo>
                      <a:pt x="240" y="629"/>
                    </a:lnTo>
                    <a:lnTo>
                      <a:pt x="249" y="0"/>
                    </a:lnTo>
                    <a:lnTo>
                      <a:pt x="257" y="577"/>
                    </a:lnTo>
                    <a:lnTo>
                      <a:pt x="266" y="660"/>
                    </a:lnTo>
                    <a:lnTo>
                      <a:pt x="274" y="615"/>
                    </a:lnTo>
                    <a:lnTo>
                      <a:pt x="283" y="386"/>
                    </a:lnTo>
                    <a:lnTo>
                      <a:pt x="292" y="368"/>
                    </a:lnTo>
                    <a:lnTo>
                      <a:pt x="300" y="237"/>
                    </a:lnTo>
                    <a:lnTo>
                      <a:pt x="309" y="550"/>
                    </a:lnTo>
                    <a:lnTo>
                      <a:pt x="317" y="341"/>
                    </a:lnTo>
                    <a:lnTo>
                      <a:pt x="325" y="14"/>
                    </a:lnTo>
                    <a:lnTo>
                      <a:pt x="334" y="379"/>
                    </a:lnTo>
                    <a:lnTo>
                      <a:pt x="343" y="577"/>
                    </a:lnTo>
                    <a:lnTo>
                      <a:pt x="351" y="618"/>
                    </a:lnTo>
                    <a:lnTo>
                      <a:pt x="360" y="607"/>
                    </a:lnTo>
                    <a:lnTo>
                      <a:pt x="368" y="480"/>
                    </a:lnTo>
                    <a:lnTo>
                      <a:pt x="377" y="629"/>
                    </a:lnTo>
                    <a:lnTo>
                      <a:pt x="385" y="602"/>
                    </a:lnTo>
                    <a:lnTo>
                      <a:pt x="394" y="475"/>
                    </a:lnTo>
                    <a:lnTo>
                      <a:pt x="403" y="623"/>
                    </a:lnTo>
                    <a:lnTo>
                      <a:pt x="411" y="369"/>
                    </a:lnTo>
                    <a:lnTo>
                      <a:pt x="420" y="652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24" name="Freeform 102"/>
              <p:cNvSpPr>
                <a:spLocks/>
              </p:cNvSpPr>
              <p:nvPr/>
            </p:nvSpPr>
            <p:spPr bwMode="auto">
              <a:xfrm>
                <a:off x="8591550" y="2189163"/>
                <a:ext cx="203200" cy="920750"/>
              </a:xfrm>
              <a:custGeom>
                <a:avLst/>
                <a:gdLst>
                  <a:gd name="T0" fmla="*/ 0 w 128"/>
                  <a:gd name="T1" fmla="*/ 580 h 580"/>
                  <a:gd name="T2" fmla="*/ 8 w 128"/>
                  <a:gd name="T3" fmla="*/ 371 h 580"/>
                  <a:gd name="T4" fmla="*/ 17 w 128"/>
                  <a:gd name="T5" fmla="*/ 288 h 580"/>
                  <a:gd name="T6" fmla="*/ 25 w 128"/>
                  <a:gd name="T7" fmla="*/ 323 h 580"/>
                  <a:gd name="T8" fmla="*/ 34 w 128"/>
                  <a:gd name="T9" fmla="*/ 322 h 580"/>
                  <a:gd name="T10" fmla="*/ 43 w 128"/>
                  <a:gd name="T11" fmla="*/ 463 h 580"/>
                  <a:gd name="T12" fmla="*/ 51 w 128"/>
                  <a:gd name="T13" fmla="*/ 531 h 580"/>
                  <a:gd name="T14" fmla="*/ 60 w 128"/>
                  <a:gd name="T15" fmla="*/ 501 h 580"/>
                  <a:gd name="T16" fmla="*/ 68 w 128"/>
                  <a:gd name="T17" fmla="*/ 502 h 580"/>
                  <a:gd name="T18" fmla="*/ 77 w 128"/>
                  <a:gd name="T19" fmla="*/ 165 h 580"/>
                  <a:gd name="T20" fmla="*/ 85 w 128"/>
                  <a:gd name="T21" fmla="*/ 0 h 580"/>
                  <a:gd name="T22" fmla="*/ 94 w 128"/>
                  <a:gd name="T23" fmla="*/ 539 h 580"/>
                  <a:gd name="T24" fmla="*/ 103 w 128"/>
                  <a:gd name="T25" fmla="*/ 514 h 580"/>
                  <a:gd name="T26" fmla="*/ 111 w 128"/>
                  <a:gd name="T27" fmla="*/ 505 h 580"/>
                  <a:gd name="T28" fmla="*/ 120 w 128"/>
                  <a:gd name="T29" fmla="*/ 507 h 580"/>
                  <a:gd name="T30" fmla="*/ 128 w 128"/>
                  <a:gd name="T31" fmla="*/ 218 h 5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8" h="580">
                    <a:moveTo>
                      <a:pt x="0" y="580"/>
                    </a:moveTo>
                    <a:lnTo>
                      <a:pt x="8" y="371"/>
                    </a:lnTo>
                    <a:lnTo>
                      <a:pt x="17" y="288"/>
                    </a:lnTo>
                    <a:lnTo>
                      <a:pt x="25" y="323"/>
                    </a:lnTo>
                    <a:lnTo>
                      <a:pt x="34" y="322"/>
                    </a:lnTo>
                    <a:lnTo>
                      <a:pt x="43" y="463"/>
                    </a:lnTo>
                    <a:lnTo>
                      <a:pt x="51" y="531"/>
                    </a:lnTo>
                    <a:lnTo>
                      <a:pt x="60" y="501"/>
                    </a:lnTo>
                    <a:lnTo>
                      <a:pt x="68" y="502"/>
                    </a:lnTo>
                    <a:lnTo>
                      <a:pt x="77" y="165"/>
                    </a:lnTo>
                    <a:lnTo>
                      <a:pt x="85" y="0"/>
                    </a:lnTo>
                    <a:lnTo>
                      <a:pt x="94" y="539"/>
                    </a:lnTo>
                    <a:lnTo>
                      <a:pt x="103" y="514"/>
                    </a:lnTo>
                    <a:lnTo>
                      <a:pt x="111" y="505"/>
                    </a:lnTo>
                    <a:lnTo>
                      <a:pt x="120" y="507"/>
                    </a:lnTo>
                    <a:lnTo>
                      <a:pt x="128" y="218"/>
                    </a:lnTo>
                  </a:path>
                </a:pathLst>
              </a:custGeom>
              <a:noFill/>
              <a:ln w="19050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25" name="Freeform 103"/>
              <p:cNvSpPr>
                <a:spLocks/>
              </p:cNvSpPr>
              <p:nvPr/>
            </p:nvSpPr>
            <p:spPr bwMode="auto">
              <a:xfrm>
                <a:off x="6592888" y="2279650"/>
                <a:ext cx="665163" cy="852488"/>
              </a:xfrm>
              <a:custGeom>
                <a:avLst/>
                <a:gdLst>
                  <a:gd name="T0" fmla="*/ 0 w 419"/>
                  <a:gd name="T1" fmla="*/ 537 h 537"/>
                  <a:gd name="T2" fmla="*/ 8 w 419"/>
                  <a:gd name="T3" fmla="*/ 306 h 537"/>
                  <a:gd name="T4" fmla="*/ 17 w 419"/>
                  <a:gd name="T5" fmla="*/ 438 h 537"/>
                  <a:gd name="T6" fmla="*/ 26 w 419"/>
                  <a:gd name="T7" fmla="*/ 276 h 537"/>
                  <a:gd name="T8" fmla="*/ 34 w 419"/>
                  <a:gd name="T9" fmla="*/ 220 h 537"/>
                  <a:gd name="T10" fmla="*/ 43 w 419"/>
                  <a:gd name="T11" fmla="*/ 380 h 537"/>
                  <a:gd name="T12" fmla="*/ 51 w 419"/>
                  <a:gd name="T13" fmla="*/ 359 h 537"/>
                  <a:gd name="T14" fmla="*/ 60 w 419"/>
                  <a:gd name="T15" fmla="*/ 288 h 537"/>
                  <a:gd name="T16" fmla="*/ 68 w 419"/>
                  <a:gd name="T17" fmla="*/ 284 h 537"/>
                  <a:gd name="T18" fmla="*/ 77 w 419"/>
                  <a:gd name="T19" fmla="*/ 253 h 537"/>
                  <a:gd name="T20" fmla="*/ 86 w 419"/>
                  <a:gd name="T21" fmla="*/ 431 h 537"/>
                  <a:gd name="T22" fmla="*/ 94 w 419"/>
                  <a:gd name="T23" fmla="*/ 200 h 537"/>
                  <a:gd name="T24" fmla="*/ 102 w 419"/>
                  <a:gd name="T25" fmla="*/ 0 h 537"/>
                  <a:gd name="T26" fmla="*/ 111 w 419"/>
                  <a:gd name="T27" fmla="*/ 441 h 537"/>
                  <a:gd name="T28" fmla="*/ 119 w 419"/>
                  <a:gd name="T29" fmla="*/ 326 h 537"/>
                  <a:gd name="T30" fmla="*/ 128 w 419"/>
                  <a:gd name="T31" fmla="*/ 488 h 537"/>
                  <a:gd name="T32" fmla="*/ 137 w 419"/>
                  <a:gd name="T33" fmla="*/ 536 h 537"/>
                  <a:gd name="T34" fmla="*/ 145 w 419"/>
                  <a:gd name="T35" fmla="*/ 503 h 537"/>
                  <a:gd name="T36" fmla="*/ 154 w 419"/>
                  <a:gd name="T37" fmla="*/ 457 h 537"/>
                  <a:gd name="T38" fmla="*/ 162 w 419"/>
                  <a:gd name="T39" fmla="*/ 433 h 537"/>
                  <a:gd name="T40" fmla="*/ 171 w 419"/>
                  <a:gd name="T41" fmla="*/ 355 h 537"/>
                  <a:gd name="T42" fmla="*/ 179 w 419"/>
                  <a:gd name="T43" fmla="*/ 372 h 537"/>
                  <a:gd name="T44" fmla="*/ 188 w 419"/>
                  <a:gd name="T45" fmla="*/ 500 h 537"/>
                  <a:gd name="T46" fmla="*/ 197 w 419"/>
                  <a:gd name="T47" fmla="*/ 493 h 537"/>
                  <a:gd name="T48" fmla="*/ 205 w 419"/>
                  <a:gd name="T49" fmla="*/ 42 h 537"/>
                  <a:gd name="T50" fmla="*/ 214 w 419"/>
                  <a:gd name="T51" fmla="*/ 410 h 537"/>
                  <a:gd name="T52" fmla="*/ 222 w 419"/>
                  <a:gd name="T53" fmla="*/ 322 h 537"/>
                  <a:gd name="T54" fmla="*/ 231 w 419"/>
                  <a:gd name="T55" fmla="*/ 456 h 537"/>
                  <a:gd name="T56" fmla="*/ 239 w 419"/>
                  <a:gd name="T57" fmla="*/ 388 h 537"/>
                  <a:gd name="T58" fmla="*/ 248 w 419"/>
                  <a:gd name="T59" fmla="*/ 457 h 537"/>
                  <a:gd name="T60" fmla="*/ 257 w 419"/>
                  <a:gd name="T61" fmla="*/ 520 h 537"/>
                  <a:gd name="T62" fmla="*/ 265 w 419"/>
                  <a:gd name="T63" fmla="*/ 465 h 537"/>
                  <a:gd name="T64" fmla="*/ 274 w 419"/>
                  <a:gd name="T65" fmla="*/ 56 h 537"/>
                  <a:gd name="T66" fmla="*/ 282 w 419"/>
                  <a:gd name="T67" fmla="*/ 313 h 537"/>
                  <a:gd name="T68" fmla="*/ 291 w 419"/>
                  <a:gd name="T69" fmla="*/ 452 h 537"/>
                  <a:gd name="T70" fmla="*/ 299 w 419"/>
                  <a:gd name="T71" fmla="*/ 450 h 537"/>
                  <a:gd name="T72" fmla="*/ 308 w 419"/>
                  <a:gd name="T73" fmla="*/ 534 h 537"/>
                  <a:gd name="T74" fmla="*/ 317 w 419"/>
                  <a:gd name="T75" fmla="*/ 315 h 537"/>
                  <a:gd name="T76" fmla="*/ 325 w 419"/>
                  <a:gd name="T77" fmla="*/ 23 h 537"/>
                  <a:gd name="T78" fmla="*/ 334 w 419"/>
                  <a:gd name="T79" fmla="*/ 199 h 537"/>
                  <a:gd name="T80" fmla="*/ 342 w 419"/>
                  <a:gd name="T81" fmla="*/ 513 h 537"/>
                  <a:gd name="T82" fmla="*/ 351 w 419"/>
                  <a:gd name="T83" fmla="*/ 363 h 537"/>
                  <a:gd name="T84" fmla="*/ 359 w 419"/>
                  <a:gd name="T85" fmla="*/ 286 h 537"/>
                  <a:gd name="T86" fmla="*/ 368 w 419"/>
                  <a:gd name="T87" fmla="*/ 309 h 537"/>
                  <a:gd name="T88" fmla="*/ 377 w 419"/>
                  <a:gd name="T89" fmla="*/ 422 h 537"/>
                  <a:gd name="T90" fmla="*/ 385 w 419"/>
                  <a:gd name="T91" fmla="*/ 464 h 537"/>
                  <a:gd name="T92" fmla="*/ 394 w 419"/>
                  <a:gd name="T93" fmla="*/ 257 h 537"/>
                  <a:gd name="T94" fmla="*/ 402 w 419"/>
                  <a:gd name="T95" fmla="*/ 535 h 537"/>
                  <a:gd name="T96" fmla="*/ 411 w 419"/>
                  <a:gd name="T97" fmla="*/ 399 h 537"/>
                  <a:gd name="T98" fmla="*/ 419 w 419"/>
                  <a:gd name="T99" fmla="*/ 533 h 5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537">
                    <a:moveTo>
                      <a:pt x="0" y="537"/>
                    </a:moveTo>
                    <a:lnTo>
                      <a:pt x="8" y="306"/>
                    </a:lnTo>
                    <a:lnTo>
                      <a:pt x="17" y="438"/>
                    </a:lnTo>
                    <a:lnTo>
                      <a:pt x="26" y="276"/>
                    </a:lnTo>
                    <a:lnTo>
                      <a:pt x="34" y="220"/>
                    </a:lnTo>
                    <a:lnTo>
                      <a:pt x="43" y="380"/>
                    </a:lnTo>
                    <a:lnTo>
                      <a:pt x="51" y="359"/>
                    </a:lnTo>
                    <a:lnTo>
                      <a:pt x="60" y="288"/>
                    </a:lnTo>
                    <a:lnTo>
                      <a:pt x="68" y="284"/>
                    </a:lnTo>
                    <a:lnTo>
                      <a:pt x="77" y="253"/>
                    </a:lnTo>
                    <a:lnTo>
                      <a:pt x="86" y="431"/>
                    </a:lnTo>
                    <a:lnTo>
                      <a:pt x="94" y="200"/>
                    </a:lnTo>
                    <a:lnTo>
                      <a:pt x="102" y="0"/>
                    </a:lnTo>
                    <a:lnTo>
                      <a:pt x="111" y="441"/>
                    </a:lnTo>
                    <a:lnTo>
                      <a:pt x="119" y="326"/>
                    </a:lnTo>
                    <a:lnTo>
                      <a:pt x="128" y="488"/>
                    </a:lnTo>
                    <a:lnTo>
                      <a:pt x="137" y="536"/>
                    </a:lnTo>
                    <a:lnTo>
                      <a:pt x="145" y="503"/>
                    </a:lnTo>
                    <a:lnTo>
                      <a:pt x="154" y="457"/>
                    </a:lnTo>
                    <a:lnTo>
                      <a:pt x="162" y="433"/>
                    </a:lnTo>
                    <a:lnTo>
                      <a:pt x="171" y="355"/>
                    </a:lnTo>
                    <a:lnTo>
                      <a:pt x="179" y="372"/>
                    </a:lnTo>
                    <a:lnTo>
                      <a:pt x="188" y="500"/>
                    </a:lnTo>
                    <a:lnTo>
                      <a:pt x="197" y="493"/>
                    </a:lnTo>
                    <a:lnTo>
                      <a:pt x="205" y="42"/>
                    </a:lnTo>
                    <a:lnTo>
                      <a:pt x="214" y="410"/>
                    </a:lnTo>
                    <a:lnTo>
                      <a:pt x="222" y="322"/>
                    </a:lnTo>
                    <a:lnTo>
                      <a:pt x="231" y="456"/>
                    </a:lnTo>
                    <a:lnTo>
                      <a:pt x="239" y="388"/>
                    </a:lnTo>
                    <a:lnTo>
                      <a:pt x="248" y="457"/>
                    </a:lnTo>
                    <a:lnTo>
                      <a:pt x="257" y="520"/>
                    </a:lnTo>
                    <a:lnTo>
                      <a:pt x="265" y="465"/>
                    </a:lnTo>
                    <a:lnTo>
                      <a:pt x="274" y="56"/>
                    </a:lnTo>
                    <a:lnTo>
                      <a:pt x="282" y="313"/>
                    </a:lnTo>
                    <a:lnTo>
                      <a:pt x="291" y="452"/>
                    </a:lnTo>
                    <a:lnTo>
                      <a:pt x="299" y="450"/>
                    </a:lnTo>
                    <a:lnTo>
                      <a:pt x="308" y="534"/>
                    </a:lnTo>
                    <a:lnTo>
                      <a:pt x="317" y="315"/>
                    </a:lnTo>
                    <a:lnTo>
                      <a:pt x="325" y="23"/>
                    </a:lnTo>
                    <a:lnTo>
                      <a:pt x="334" y="199"/>
                    </a:lnTo>
                    <a:lnTo>
                      <a:pt x="342" y="513"/>
                    </a:lnTo>
                    <a:lnTo>
                      <a:pt x="351" y="363"/>
                    </a:lnTo>
                    <a:lnTo>
                      <a:pt x="359" y="286"/>
                    </a:lnTo>
                    <a:lnTo>
                      <a:pt x="368" y="309"/>
                    </a:lnTo>
                    <a:lnTo>
                      <a:pt x="377" y="422"/>
                    </a:lnTo>
                    <a:lnTo>
                      <a:pt x="385" y="464"/>
                    </a:lnTo>
                    <a:lnTo>
                      <a:pt x="394" y="257"/>
                    </a:lnTo>
                    <a:lnTo>
                      <a:pt x="402" y="535"/>
                    </a:lnTo>
                    <a:lnTo>
                      <a:pt x="411" y="399"/>
                    </a:lnTo>
                    <a:lnTo>
                      <a:pt x="419" y="533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26" name="Freeform 104"/>
              <p:cNvSpPr>
                <a:spLocks/>
              </p:cNvSpPr>
              <p:nvPr/>
            </p:nvSpPr>
            <p:spPr bwMode="auto">
              <a:xfrm>
                <a:off x="7258050" y="2128838"/>
                <a:ext cx="666750" cy="996950"/>
              </a:xfrm>
              <a:custGeom>
                <a:avLst/>
                <a:gdLst>
                  <a:gd name="T0" fmla="*/ 0 w 420"/>
                  <a:gd name="T1" fmla="*/ 628 h 628"/>
                  <a:gd name="T2" fmla="*/ 9 w 420"/>
                  <a:gd name="T3" fmla="*/ 568 h 628"/>
                  <a:gd name="T4" fmla="*/ 18 w 420"/>
                  <a:gd name="T5" fmla="*/ 541 h 628"/>
                  <a:gd name="T6" fmla="*/ 26 w 420"/>
                  <a:gd name="T7" fmla="*/ 412 h 628"/>
                  <a:gd name="T8" fmla="*/ 35 w 420"/>
                  <a:gd name="T9" fmla="*/ 466 h 628"/>
                  <a:gd name="T10" fmla="*/ 43 w 420"/>
                  <a:gd name="T11" fmla="*/ 616 h 628"/>
                  <a:gd name="T12" fmla="*/ 52 w 420"/>
                  <a:gd name="T13" fmla="*/ 480 h 628"/>
                  <a:gd name="T14" fmla="*/ 60 w 420"/>
                  <a:gd name="T15" fmla="*/ 624 h 628"/>
                  <a:gd name="T16" fmla="*/ 69 w 420"/>
                  <a:gd name="T17" fmla="*/ 581 h 628"/>
                  <a:gd name="T18" fmla="*/ 78 w 420"/>
                  <a:gd name="T19" fmla="*/ 576 h 628"/>
                  <a:gd name="T20" fmla="*/ 86 w 420"/>
                  <a:gd name="T21" fmla="*/ 350 h 628"/>
                  <a:gd name="T22" fmla="*/ 95 w 420"/>
                  <a:gd name="T23" fmla="*/ 285 h 628"/>
                  <a:gd name="T24" fmla="*/ 103 w 420"/>
                  <a:gd name="T25" fmla="*/ 349 h 628"/>
                  <a:gd name="T26" fmla="*/ 112 w 420"/>
                  <a:gd name="T27" fmla="*/ 606 h 628"/>
                  <a:gd name="T28" fmla="*/ 120 w 420"/>
                  <a:gd name="T29" fmla="*/ 538 h 628"/>
                  <a:gd name="T30" fmla="*/ 129 w 420"/>
                  <a:gd name="T31" fmla="*/ 593 h 628"/>
                  <a:gd name="T32" fmla="*/ 138 w 420"/>
                  <a:gd name="T33" fmla="*/ 480 h 628"/>
                  <a:gd name="T34" fmla="*/ 146 w 420"/>
                  <a:gd name="T35" fmla="*/ 36 h 628"/>
                  <a:gd name="T36" fmla="*/ 155 w 420"/>
                  <a:gd name="T37" fmla="*/ 406 h 628"/>
                  <a:gd name="T38" fmla="*/ 163 w 420"/>
                  <a:gd name="T39" fmla="*/ 576 h 628"/>
                  <a:gd name="T40" fmla="*/ 172 w 420"/>
                  <a:gd name="T41" fmla="*/ 609 h 628"/>
                  <a:gd name="T42" fmla="*/ 180 w 420"/>
                  <a:gd name="T43" fmla="*/ 527 h 628"/>
                  <a:gd name="T44" fmla="*/ 189 w 420"/>
                  <a:gd name="T45" fmla="*/ 540 h 628"/>
                  <a:gd name="T46" fmla="*/ 198 w 420"/>
                  <a:gd name="T47" fmla="*/ 441 h 628"/>
                  <a:gd name="T48" fmla="*/ 206 w 420"/>
                  <a:gd name="T49" fmla="*/ 208 h 628"/>
                  <a:gd name="T50" fmla="*/ 214 w 420"/>
                  <a:gd name="T51" fmla="*/ 186 h 628"/>
                  <a:gd name="T52" fmla="*/ 223 w 420"/>
                  <a:gd name="T53" fmla="*/ 555 h 628"/>
                  <a:gd name="T54" fmla="*/ 232 w 420"/>
                  <a:gd name="T55" fmla="*/ 192 h 628"/>
                  <a:gd name="T56" fmla="*/ 240 w 420"/>
                  <a:gd name="T57" fmla="*/ 0 h 628"/>
                  <a:gd name="T58" fmla="*/ 249 w 420"/>
                  <a:gd name="T59" fmla="*/ 344 h 628"/>
                  <a:gd name="T60" fmla="*/ 257 w 420"/>
                  <a:gd name="T61" fmla="*/ 592 h 628"/>
                  <a:gd name="T62" fmla="*/ 266 w 420"/>
                  <a:gd name="T63" fmla="*/ 576 h 628"/>
                  <a:gd name="T64" fmla="*/ 274 w 420"/>
                  <a:gd name="T65" fmla="*/ 619 h 628"/>
                  <a:gd name="T66" fmla="*/ 283 w 420"/>
                  <a:gd name="T67" fmla="*/ 595 h 628"/>
                  <a:gd name="T68" fmla="*/ 292 w 420"/>
                  <a:gd name="T69" fmla="*/ 519 h 628"/>
                  <a:gd name="T70" fmla="*/ 300 w 420"/>
                  <a:gd name="T71" fmla="*/ 261 h 628"/>
                  <a:gd name="T72" fmla="*/ 309 w 420"/>
                  <a:gd name="T73" fmla="*/ 509 h 628"/>
                  <a:gd name="T74" fmla="*/ 317 w 420"/>
                  <a:gd name="T75" fmla="*/ 404 h 628"/>
                  <a:gd name="T76" fmla="*/ 326 w 420"/>
                  <a:gd name="T77" fmla="*/ 566 h 628"/>
                  <a:gd name="T78" fmla="*/ 334 w 420"/>
                  <a:gd name="T79" fmla="*/ 358 h 628"/>
                  <a:gd name="T80" fmla="*/ 343 w 420"/>
                  <a:gd name="T81" fmla="*/ 152 h 628"/>
                  <a:gd name="T82" fmla="*/ 352 w 420"/>
                  <a:gd name="T83" fmla="*/ 369 h 628"/>
                  <a:gd name="T84" fmla="*/ 360 w 420"/>
                  <a:gd name="T85" fmla="*/ 597 h 628"/>
                  <a:gd name="T86" fmla="*/ 369 w 420"/>
                  <a:gd name="T87" fmla="*/ 551 h 628"/>
                  <a:gd name="T88" fmla="*/ 377 w 420"/>
                  <a:gd name="T89" fmla="*/ 506 h 628"/>
                  <a:gd name="T90" fmla="*/ 386 w 420"/>
                  <a:gd name="T91" fmla="*/ 360 h 628"/>
                  <a:gd name="T92" fmla="*/ 394 w 420"/>
                  <a:gd name="T93" fmla="*/ 547 h 628"/>
                  <a:gd name="T94" fmla="*/ 403 w 420"/>
                  <a:gd name="T95" fmla="*/ 273 h 628"/>
                  <a:gd name="T96" fmla="*/ 412 w 420"/>
                  <a:gd name="T97" fmla="*/ 610 h 628"/>
                  <a:gd name="T98" fmla="*/ 420 w 420"/>
                  <a:gd name="T99" fmla="*/ 525 h 6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628">
                    <a:moveTo>
                      <a:pt x="0" y="628"/>
                    </a:moveTo>
                    <a:lnTo>
                      <a:pt x="9" y="568"/>
                    </a:lnTo>
                    <a:lnTo>
                      <a:pt x="18" y="541"/>
                    </a:lnTo>
                    <a:lnTo>
                      <a:pt x="26" y="412"/>
                    </a:lnTo>
                    <a:lnTo>
                      <a:pt x="35" y="466"/>
                    </a:lnTo>
                    <a:lnTo>
                      <a:pt x="43" y="616"/>
                    </a:lnTo>
                    <a:lnTo>
                      <a:pt x="52" y="480"/>
                    </a:lnTo>
                    <a:lnTo>
                      <a:pt x="60" y="624"/>
                    </a:lnTo>
                    <a:lnTo>
                      <a:pt x="69" y="581"/>
                    </a:lnTo>
                    <a:lnTo>
                      <a:pt x="78" y="576"/>
                    </a:lnTo>
                    <a:lnTo>
                      <a:pt x="86" y="350"/>
                    </a:lnTo>
                    <a:lnTo>
                      <a:pt x="95" y="285"/>
                    </a:lnTo>
                    <a:lnTo>
                      <a:pt x="103" y="349"/>
                    </a:lnTo>
                    <a:lnTo>
                      <a:pt x="112" y="606"/>
                    </a:lnTo>
                    <a:lnTo>
                      <a:pt x="120" y="538"/>
                    </a:lnTo>
                    <a:lnTo>
                      <a:pt x="129" y="593"/>
                    </a:lnTo>
                    <a:lnTo>
                      <a:pt x="138" y="480"/>
                    </a:lnTo>
                    <a:lnTo>
                      <a:pt x="146" y="36"/>
                    </a:lnTo>
                    <a:lnTo>
                      <a:pt x="155" y="406"/>
                    </a:lnTo>
                    <a:lnTo>
                      <a:pt x="163" y="576"/>
                    </a:lnTo>
                    <a:lnTo>
                      <a:pt x="172" y="609"/>
                    </a:lnTo>
                    <a:lnTo>
                      <a:pt x="180" y="527"/>
                    </a:lnTo>
                    <a:lnTo>
                      <a:pt x="189" y="540"/>
                    </a:lnTo>
                    <a:lnTo>
                      <a:pt x="198" y="441"/>
                    </a:lnTo>
                    <a:lnTo>
                      <a:pt x="206" y="208"/>
                    </a:lnTo>
                    <a:lnTo>
                      <a:pt x="214" y="186"/>
                    </a:lnTo>
                    <a:lnTo>
                      <a:pt x="223" y="555"/>
                    </a:lnTo>
                    <a:lnTo>
                      <a:pt x="232" y="192"/>
                    </a:lnTo>
                    <a:lnTo>
                      <a:pt x="240" y="0"/>
                    </a:lnTo>
                    <a:lnTo>
                      <a:pt x="249" y="344"/>
                    </a:lnTo>
                    <a:lnTo>
                      <a:pt x="257" y="592"/>
                    </a:lnTo>
                    <a:lnTo>
                      <a:pt x="266" y="576"/>
                    </a:lnTo>
                    <a:lnTo>
                      <a:pt x="274" y="619"/>
                    </a:lnTo>
                    <a:lnTo>
                      <a:pt x="283" y="595"/>
                    </a:lnTo>
                    <a:lnTo>
                      <a:pt x="292" y="519"/>
                    </a:lnTo>
                    <a:lnTo>
                      <a:pt x="300" y="261"/>
                    </a:lnTo>
                    <a:lnTo>
                      <a:pt x="309" y="509"/>
                    </a:lnTo>
                    <a:lnTo>
                      <a:pt x="317" y="404"/>
                    </a:lnTo>
                    <a:lnTo>
                      <a:pt x="326" y="566"/>
                    </a:lnTo>
                    <a:lnTo>
                      <a:pt x="334" y="358"/>
                    </a:lnTo>
                    <a:lnTo>
                      <a:pt x="343" y="152"/>
                    </a:lnTo>
                    <a:lnTo>
                      <a:pt x="352" y="369"/>
                    </a:lnTo>
                    <a:lnTo>
                      <a:pt x="360" y="597"/>
                    </a:lnTo>
                    <a:lnTo>
                      <a:pt x="369" y="551"/>
                    </a:lnTo>
                    <a:lnTo>
                      <a:pt x="377" y="506"/>
                    </a:lnTo>
                    <a:lnTo>
                      <a:pt x="386" y="360"/>
                    </a:lnTo>
                    <a:lnTo>
                      <a:pt x="394" y="547"/>
                    </a:lnTo>
                    <a:lnTo>
                      <a:pt x="403" y="273"/>
                    </a:lnTo>
                    <a:lnTo>
                      <a:pt x="412" y="610"/>
                    </a:lnTo>
                    <a:lnTo>
                      <a:pt x="420" y="525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27" name="Freeform 105"/>
              <p:cNvSpPr>
                <a:spLocks/>
              </p:cNvSpPr>
              <p:nvPr/>
            </p:nvSpPr>
            <p:spPr bwMode="auto">
              <a:xfrm>
                <a:off x="7924800" y="2116138"/>
                <a:ext cx="666750" cy="1014413"/>
              </a:xfrm>
              <a:custGeom>
                <a:avLst/>
                <a:gdLst>
                  <a:gd name="T0" fmla="*/ 0 w 420"/>
                  <a:gd name="T1" fmla="*/ 533 h 639"/>
                  <a:gd name="T2" fmla="*/ 9 w 420"/>
                  <a:gd name="T3" fmla="*/ 175 h 639"/>
                  <a:gd name="T4" fmla="*/ 17 w 420"/>
                  <a:gd name="T5" fmla="*/ 407 h 639"/>
                  <a:gd name="T6" fmla="*/ 26 w 420"/>
                  <a:gd name="T7" fmla="*/ 129 h 639"/>
                  <a:gd name="T8" fmla="*/ 34 w 420"/>
                  <a:gd name="T9" fmla="*/ 380 h 639"/>
                  <a:gd name="T10" fmla="*/ 43 w 420"/>
                  <a:gd name="T11" fmla="*/ 606 h 639"/>
                  <a:gd name="T12" fmla="*/ 52 w 420"/>
                  <a:gd name="T13" fmla="*/ 412 h 639"/>
                  <a:gd name="T14" fmla="*/ 60 w 420"/>
                  <a:gd name="T15" fmla="*/ 484 h 639"/>
                  <a:gd name="T16" fmla="*/ 69 w 420"/>
                  <a:gd name="T17" fmla="*/ 532 h 639"/>
                  <a:gd name="T18" fmla="*/ 77 w 420"/>
                  <a:gd name="T19" fmla="*/ 511 h 639"/>
                  <a:gd name="T20" fmla="*/ 86 w 420"/>
                  <a:gd name="T21" fmla="*/ 348 h 639"/>
                  <a:gd name="T22" fmla="*/ 94 w 420"/>
                  <a:gd name="T23" fmla="*/ 511 h 639"/>
                  <a:gd name="T24" fmla="*/ 103 w 420"/>
                  <a:gd name="T25" fmla="*/ 329 h 639"/>
                  <a:gd name="T26" fmla="*/ 112 w 420"/>
                  <a:gd name="T27" fmla="*/ 148 h 639"/>
                  <a:gd name="T28" fmla="*/ 120 w 420"/>
                  <a:gd name="T29" fmla="*/ 401 h 639"/>
                  <a:gd name="T30" fmla="*/ 129 w 420"/>
                  <a:gd name="T31" fmla="*/ 555 h 639"/>
                  <a:gd name="T32" fmla="*/ 137 w 420"/>
                  <a:gd name="T33" fmla="*/ 481 h 639"/>
                  <a:gd name="T34" fmla="*/ 146 w 420"/>
                  <a:gd name="T35" fmla="*/ 0 h 639"/>
                  <a:gd name="T36" fmla="*/ 154 w 420"/>
                  <a:gd name="T37" fmla="*/ 193 h 639"/>
                  <a:gd name="T38" fmla="*/ 163 w 420"/>
                  <a:gd name="T39" fmla="*/ 385 h 639"/>
                  <a:gd name="T40" fmla="*/ 172 w 420"/>
                  <a:gd name="T41" fmla="*/ 587 h 639"/>
                  <a:gd name="T42" fmla="*/ 180 w 420"/>
                  <a:gd name="T43" fmla="*/ 529 h 639"/>
                  <a:gd name="T44" fmla="*/ 189 w 420"/>
                  <a:gd name="T45" fmla="*/ 584 h 639"/>
                  <a:gd name="T46" fmla="*/ 197 w 420"/>
                  <a:gd name="T47" fmla="*/ 363 h 639"/>
                  <a:gd name="T48" fmla="*/ 206 w 420"/>
                  <a:gd name="T49" fmla="*/ 513 h 639"/>
                  <a:gd name="T50" fmla="*/ 214 w 420"/>
                  <a:gd name="T51" fmla="*/ 607 h 639"/>
                  <a:gd name="T52" fmla="*/ 223 w 420"/>
                  <a:gd name="T53" fmla="*/ 561 h 639"/>
                  <a:gd name="T54" fmla="*/ 232 w 420"/>
                  <a:gd name="T55" fmla="*/ 352 h 639"/>
                  <a:gd name="T56" fmla="*/ 240 w 420"/>
                  <a:gd name="T57" fmla="*/ 573 h 639"/>
                  <a:gd name="T58" fmla="*/ 249 w 420"/>
                  <a:gd name="T59" fmla="*/ 628 h 639"/>
                  <a:gd name="T60" fmla="*/ 257 w 420"/>
                  <a:gd name="T61" fmla="*/ 630 h 639"/>
                  <a:gd name="T62" fmla="*/ 266 w 420"/>
                  <a:gd name="T63" fmla="*/ 475 h 639"/>
                  <a:gd name="T64" fmla="*/ 274 w 420"/>
                  <a:gd name="T65" fmla="*/ 604 h 639"/>
                  <a:gd name="T66" fmla="*/ 283 w 420"/>
                  <a:gd name="T67" fmla="*/ 363 h 639"/>
                  <a:gd name="T68" fmla="*/ 292 w 420"/>
                  <a:gd name="T69" fmla="*/ 402 h 639"/>
                  <a:gd name="T70" fmla="*/ 300 w 420"/>
                  <a:gd name="T71" fmla="*/ 451 h 639"/>
                  <a:gd name="T72" fmla="*/ 309 w 420"/>
                  <a:gd name="T73" fmla="*/ 609 h 639"/>
                  <a:gd name="T74" fmla="*/ 317 w 420"/>
                  <a:gd name="T75" fmla="*/ 544 h 639"/>
                  <a:gd name="T76" fmla="*/ 325 w 420"/>
                  <a:gd name="T77" fmla="*/ 639 h 639"/>
                  <a:gd name="T78" fmla="*/ 334 w 420"/>
                  <a:gd name="T79" fmla="*/ 484 h 639"/>
                  <a:gd name="T80" fmla="*/ 343 w 420"/>
                  <a:gd name="T81" fmla="*/ 587 h 639"/>
                  <a:gd name="T82" fmla="*/ 351 w 420"/>
                  <a:gd name="T83" fmla="*/ 594 h 639"/>
                  <a:gd name="T84" fmla="*/ 360 w 420"/>
                  <a:gd name="T85" fmla="*/ 343 h 639"/>
                  <a:gd name="T86" fmla="*/ 368 w 420"/>
                  <a:gd name="T87" fmla="*/ 452 h 639"/>
                  <a:gd name="T88" fmla="*/ 377 w 420"/>
                  <a:gd name="T89" fmla="*/ 43 h 639"/>
                  <a:gd name="T90" fmla="*/ 385 w 420"/>
                  <a:gd name="T91" fmla="*/ 490 h 639"/>
                  <a:gd name="T92" fmla="*/ 394 w 420"/>
                  <a:gd name="T93" fmla="*/ 413 h 639"/>
                  <a:gd name="T94" fmla="*/ 403 w 420"/>
                  <a:gd name="T95" fmla="*/ 257 h 639"/>
                  <a:gd name="T96" fmla="*/ 411 w 420"/>
                  <a:gd name="T97" fmla="*/ 299 h 639"/>
                  <a:gd name="T98" fmla="*/ 420 w 420"/>
                  <a:gd name="T99" fmla="*/ 576 h 6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639">
                    <a:moveTo>
                      <a:pt x="0" y="533"/>
                    </a:moveTo>
                    <a:lnTo>
                      <a:pt x="9" y="175"/>
                    </a:lnTo>
                    <a:lnTo>
                      <a:pt x="17" y="407"/>
                    </a:lnTo>
                    <a:lnTo>
                      <a:pt x="26" y="129"/>
                    </a:lnTo>
                    <a:lnTo>
                      <a:pt x="34" y="380"/>
                    </a:lnTo>
                    <a:lnTo>
                      <a:pt x="43" y="606"/>
                    </a:lnTo>
                    <a:lnTo>
                      <a:pt x="52" y="412"/>
                    </a:lnTo>
                    <a:lnTo>
                      <a:pt x="60" y="484"/>
                    </a:lnTo>
                    <a:lnTo>
                      <a:pt x="69" y="532"/>
                    </a:lnTo>
                    <a:lnTo>
                      <a:pt x="77" y="511"/>
                    </a:lnTo>
                    <a:lnTo>
                      <a:pt x="86" y="348"/>
                    </a:lnTo>
                    <a:lnTo>
                      <a:pt x="94" y="511"/>
                    </a:lnTo>
                    <a:lnTo>
                      <a:pt x="103" y="329"/>
                    </a:lnTo>
                    <a:lnTo>
                      <a:pt x="112" y="148"/>
                    </a:lnTo>
                    <a:lnTo>
                      <a:pt x="120" y="401"/>
                    </a:lnTo>
                    <a:lnTo>
                      <a:pt x="129" y="555"/>
                    </a:lnTo>
                    <a:lnTo>
                      <a:pt x="137" y="481"/>
                    </a:lnTo>
                    <a:lnTo>
                      <a:pt x="146" y="0"/>
                    </a:lnTo>
                    <a:lnTo>
                      <a:pt x="154" y="193"/>
                    </a:lnTo>
                    <a:lnTo>
                      <a:pt x="163" y="385"/>
                    </a:lnTo>
                    <a:lnTo>
                      <a:pt x="172" y="587"/>
                    </a:lnTo>
                    <a:lnTo>
                      <a:pt x="180" y="529"/>
                    </a:lnTo>
                    <a:lnTo>
                      <a:pt x="189" y="584"/>
                    </a:lnTo>
                    <a:lnTo>
                      <a:pt x="197" y="363"/>
                    </a:lnTo>
                    <a:lnTo>
                      <a:pt x="206" y="513"/>
                    </a:lnTo>
                    <a:lnTo>
                      <a:pt x="214" y="607"/>
                    </a:lnTo>
                    <a:lnTo>
                      <a:pt x="223" y="561"/>
                    </a:lnTo>
                    <a:lnTo>
                      <a:pt x="232" y="352"/>
                    </a:lnTo>
                    <a:lnTo>
                      <a:pt x="240" y="573"/>
                    </a:lnTo>
                    <a:lnTo>
                      <a:pt x="249" y="628"/>
                    </a:lnTo>
                    <a:lnTo>
                      <a:pt x="257" y="630"/>
                    </a:lnTo>
                    <a:lnTo>
                      <a:pt x="266" y="475"/>
                    </a:lnTo>
                    <a:lnTo>
                      <a:pt x="274" y="604"/>
                    </a:lnTo>
                    <a:lnTo>
                      <a:pt x="283" y="363"/>
                    </a:lnTo>
                    <a:lnTo>
                      <a:pt x="292" y="402"/>
                    </a:lnTo>
                    <a:lnTo>
                      <a:pt x="300" y="451"/>
                    </a:lnTo>
                    <a:lnTo>
                      <a:pt x="309" y="609"/>
                    </a:lnTo>
                    <a:lnTo>
                      <a:pt x="317" y="544"/>
                    </a:lnTo>
                    <a:lnTo>
                      <a:pt x="325" y="639"/>
                    </a:lnTo>
                    <a:lnTo>
                      <a:pt x="334" y="484"/>
                    </a:lnTo>
                    <a:lnTo>
                      <a:pt x="343" y="587"/>
                    </a:lnTo>
                    <a:lnTo>
                      <a:pt x="351" y="594"/>
                    </a:lnTo>
                    <a:lnTo>
                      <a:pt x="360" y="343"/>
                    </a:lnTo>
                    <a:lnTo>
                      <a:pt x="368" y="452"/>
                    </a:lnTo>
                    <a:lnTo>
                      <a:pt x="377" y="43"/>
                    </a:lnTo>
                    <a:lnTo>
                      <a:pt x="385" y="490"/>
                    </a:lnTo>
                    <a:lnTo>
                      <a:pt x="394" y="413"/>
                    </a:lnTo>
                    <a:lnTo>
                      <a:pt x="403" y="257"/>
                    </a:lnTo>
                    <a:lnTo>
                      <a:pt x="411" y="299"/>
                    </a:lnTo>
                    <a:lnTo>
                      <a:pt x="420" y="576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28" name="Freeform 106"/>
              <p:cNvSpPr>
                <a:spLocks/>
              </p:cNvSpPr>
              <p:nvPr/>
            </p:nvSpPr>
            <p:spPr bwMode="auto">
              <a:xfrm>
                <a:off x="8591550" y="2270125"/>
                <a:ext cx="203200" cy="788988"/>
              </a:xfrm>
              <a:custGeom>
                <a:avLst/>
                <a:gdLst>
                  <a:gd name="T0" fmla="*/ 0 w 128"/>
                  <a:gd name="T1" fmla="*/ 479 h 497"/>
                  <a:gd name="T2" fmla="*/ 8 w 128"/>
                  <a:gd name="T3" fmla="*/ 439 h 497"/>
                  <a:gd name="T4" fmla="*/ 17 w 128"/>
                  <a:gd name="T5" fmla="*/ 412 h 497"/>
                  <a:gd name="T6" fmla="*/ 25 w 128"/>
                  <a:gd name="T7" fmla="*/ 334 h 497"/>
                  <a:gd name="T8" fmla="*/ 34 w 128"/>
                  <a:gd name="T9" fmla="*/ 400 h 497"/>
                  <a:gd name="T10" fmla="*/ 43 w 128"/>
                  <a:gd name="T11" fmla="*/ 352 h 497"/>
                  <a:gd name="T12" fmla="*/ 51 w 128"/>
                  <a:gd name="T13" fmla="*/ 279 h 497"/>
                  <a:gd name="T14" fmla="*/ 60 w 128"/>
                  <a:gd name="T15" fmla="*/ 109 h 497"/>
                  <a:gd name="T16" fmla="*/ 68 w 128"/>
                  <a:gd name="T17" fmla="*/ 444 h 497"/>
                  <a:gd name="T18" fmla="*/ 77 w 128"/>
                  <a:gd name="T19" fmla="*/ 497 h 497"/>
                  <a:gd name="T20" fmla="*/ 85 w 128"/>
                  <a:gd name="T21" fmla="*/ 464 h 497"/>
                  <a:gd name="T22" fmla="*/ 94 w 128"/>
                  <a:gd name="T23" fmla="*/ 258 h 497"/>
                  <a:gd name="T24" fmla="*/ 103 w 128"/>
                  <a:gd name="T25" fmla="*/ 0 h 497"/>
                  <a:gd name="T26" fmla="*/ 111 w 128"/>
                  <a:gd name="T27" fmla="*/ 152 h 497"/>
                  <a:gd name="T28" fmla="*/ 120 w 128"/>
                  <a:gd name="T29" fmla="*/ 471 h 497"/>
                  <a:gd name="T30" fmla="*/ 128 w 128"/>
                  <a:gd name="T31" fmla="*/ 460 h 4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8" h="497">
                    <a:moveTo>
                      <a:pt x="0" y="479"/>
                    </a:moveTo>
                    <a:lnTo>
                      <a:pt x="8" y="439"/>
                    </a:lnTo>
                    <a:lnTo>
                      <a:pt x="17" y="412"/>
                    </a:lnTo>
                    <a:lnTo>
                      <a:pt x="25" y="334"/>
                    </a:lnTo>
                    <a:lnTo>
                      <a:pt x="34" y="400"/>
                    </a:lnTo>
                    <a:lnTo>
                      <a:pt x="43" y="352"/>
                    </a:lnTo>
                    <a:lnTo>
                      <a:pt x="51" y="279"/>
                    </a:lnTo>
                    <a:lnTo>
                      <a:pt x="60" y="109"/>
                    </a:lnTo>
                    <a:lnTo>
                      <a:pt x="68" y="444"/>
                    </a:lnTo>
                    <a:lnTo>
                      <a:pt x="77" y="497"/>
                    </a:lnTo>
                    <a:lnTo>
                      <a:pt x="85" y="464"/>
                    </a:lnTo>
                    <a:lnTo>
                      <a:pt x="94" y="258"/>
                    </a:lnTo>
                    <a:lnTo>
                      <a:pt x="103" y="0"/>
                    </a:lnTo>
                    <a:lnTo>
                      <a:pt x="111" y="152"/>
                    </a:lnTo>
                    <a:lnTo>
                      <a:pt x="120" y="471"/>
                    </a:lnTo>
                    <a:lnTo>
                      <a:pt x="128" y="460"/>
                    </a:lnTo>
                  </a:path>
                </a:pathLst>
              </a:custGeom>
              <a:noFill/>
              <a:ln w="19050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29" name="Freeform 107"/>
              <p:cNvSpPr>
                <a:spLocks/>
              </p:cNvSpPr>
              <p:nvPr/>
            </p:nvSpPr>
            <p:spPr bwMode="auto">
              <a:xfrm>
                <a:off x="6592888" y="2292350"/>
                <a:ext cx="665163" cy="839788"/>
              </a:xfrm>
              <a:custGeom>
                <a:avLst/>
                <a:gdLst>
                  <a:gd name="T0" fmla="*/ 0 w 419"/>
                  <a:gd name="T1" fmla="*/ 529 h 529"/>
                  <a:gd name="T2" fmla="*/ 8 w 419"/>
                  <a:gd name="T3" fmla="*/ 252 h 529"/>
                  <a:gd name="T4" fmla="*/ 17 w 419"/>
                  <a:gd name="T5" fmla="*/ 521 h 529"/>
                  <a:gd name="T6" fmla="*/ 26 w 419"/>
                  <a:gd name="T7" fmla="*/ 430 h 529"/>
                  <a:gd name="T8" fmla="*/ 34 w 419"/>
                  <a:gd name="T9" fmla="*/ 90 h 529"/>
                  <a:gd name="T10" fmla="*/ 43 w 419"/>
                  <a:gd name="T11" fmla="*/ 527 h 529"/>
                  <a:gd name="T12" fmla="*/ 51 w 419"/>
                  <a:gd name="T13" fmla="*/ 264 h 529"/>
                  <a:gd name="T14" fmla="*/ 60 w 419"/>
                  <a:gd name="T15" fmla="*/ 362 h 529"/>
                  <a:gd name="T16" fmla="*/ 68 w 419"/>
                  <a:gd name="T17" fmla="*/ 393 h 529"/>
                  <a:gd name="T18" fmla="*/ 77 w 419"/>
                  <a:gd name="T19" fmla="*/ 502 h 529"/>
                  <a:gd name="T20" fmla="*/ 86 w 419"/>
                  <a:gd name="T21" fmla="*/ 409 h 529"/>
                  <a:gd name="T22" fmla="*/ 94 w 419"/>
                  <a:gd name="T23" fmla="*/ 223 h 529"/>
                  <a:gd name="T24" fmla="*/ 102 w 419"/>
                  <a:gd name="T25" fmla="*/ 505 h 529"/>
                  <a:gd name="T26" fmla="*/ 111 w 419"/>
                  <a:gd name="T27" fmla="*/ 474 h 529"/>
                  <a:gd name="T28" fmla="*/ 119 w 419"/>
                  <a:gd name="T29" fmla="*/ 296 h 529"/>
                  <a:gd name="T30" fmla="*/ 128 w 419"/>
                  <a:gd name="T31" fmla="*/ 478 h 529"/>
                  <a:gd name="T32" fmla="*/ 137 w 419"/>
                  <a:gd name="T33" fmla="*/ 414 h 529"/>
                  <a:gd name="T34" fmla="*/ 145 w 419"/>
                  <a:gd name="T35" fmla="*/ 156 h 529"/>
                  <a:gd name="T36" fmla="*/ 154 w 419"/>
                  <a:gd name="T37" fmla="*/ 357 h 529"/>
                  <a:gd name="T38" fmla="*/ 162 w 419"/>
                  <a:gd name="T39" fmla="*/ 220 h 529"/>
                  <a:gd name="T40" fmla="*/ 171 w 419"/>
                  <a:gd name="T41" fmla="*/ 202 h 529"/>
                  <a:gd name="T42" fmla="*/ 179 w 419"/>
                  <a:gd name="T43" fmla="*/ 257 h 529"/>
                  <a:gd name="T44" fmla="*/ 188 w 419"/>
                  <a:gd name="T45" fmla="*/ 387 h 529"/>
                  <a:gd name="T46" fmla="*/ 197 w 419"/>
                  <a:gd name="T47" fmla="*/ 469 h 529"/>
                  <a:gd name="T48" fmla="*/ 205 w 419"/>
                  <a:gd name="T49" fmla="*/ 342 h 529"/>
                  <a:gd name="T50" fmla="*/ 214 w 419"/>
                  <a:gd name="T51" fmla="*/ 402 h 529"/>
                  <a:gd name="T52" fmla="*/ 222 w 419"/>
                  <a:gd name="T53" fmla="*/ 485 h 529"/>
                  <a:gd name="T54" fmla="*/ 231 w 419"/>
                  <a:gd name="T55" fmla="*/ 194 h 529"/>
                  <a:gd name="T56" fmla="*/ 239 w 419"/>
                  <a:gd name="T57" fmla="*/ 333 h 529"/>
                  <a:gd name="T58" fmla="*/ 248 w 419"/>
                  <a:gd name="T59" fmla="*/ 466 h 529"/>
                  <a:gd name="T60" fmla="*/ 257 w 419"/>
                  <a:gd name="T61" fmla="*/ 267 h 529"/>
                  <a:gd name="T62" fmla="*/ 265 w 419"/>
                  <a:gd name="T63" fmla="*/ 184 h 529"/>
                  <a:gd name="T64" fmla="*/ 274 w 419"/>
                  <a:gd name="T65" fmla="*/ 344 h 529"/>
                  <a:gd name="T66" fmla="*/ 282 w 419"/>
                  <a:gd name="T67" fmla="*/ 526 h 529"/>
                  <a:gd name="T68" fmla="*/ 291 w 419"/>
                  <a:gd name="T69" fmla="*/ 375 h 529"/>
                  <a:gd name="T70" fmla="*/ 299 w 419"/>
                  <a:gd name="T71" fmla="*/ 506 h 529"/>
                  <a:gd name="T72" fmla="*/ 308 w 419"/>
                  <a:gd name="T73" fmla="*/ 374 h 529"/>
                  <a:gd name="T74" fmla="*/ 317 w 419"/>
                  <a:gd name="T75" fmla="*/ 291 h 529"/>
                  <a:gd name="T76" fmla="*/ 325 w 419"/>
                  <a:gd name="T77" fmla="*/ 0 h 529"/>
                  <a:gd name="T78" fmla="*/ 334 w 419"/>
                  <a:gd name="T79" fmla="*/ 492 h 529"/>
                  <a:gd name="T80" fmla="*/ 342 w 419"/>
                  <a:gd name="T81" fmla="*/ 355 h 529"/>
                  <a:gd name="T82" fmla="*/ 351 w 419"/>
                  <a:gd name="T83" fmla="*/ 465 h 529"/>
                  <a:gd name="T84" fmla="*/ 359 w 419"/>
                  <a:gd name="T85" fmla="*/ 314 h 529"/>
                  <a:gd name="T86" fmla="*/ 368 w 419"/>
                  <a:gd name="T87" fmla="*/ 512 h 529"/>
                  <a:gd name="T88" fmla="*/ 377 w 419"/>
                  <a:gd name="T89" fmla="*/ 491 h 529"/>
                  <a:gd name="T90" fmla="*/ 385 w 419"/>
                  <a:gd name="T91" fmla="*/ 328 h 529"/>
                  <a:gd name="T92" fmla="*/ 394 w 419"/>
                  <a:gd name="T93" fmla="*/ 402 h 529"/>
                  <a:gd name="T94" fmla="*/ 402 w 419"/>
                  <a:gd name="T95" fmla="*/ 527 h 529"/>
                  <a:gd name="T96" fmla="*/ 411 w 419"/>
                  <a:gd name="T97" fmla="*/ 427 h 529"/>
                  <a:gd name="T98" fmla="*/ 419 w 419"/>
                  <a:gd name="T99" fmla="*/ 500 h 5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529">
                    <a:moveTo>
                      <a:pt x="0" y="529"/>
                    </a:moveTo>
                    <a:lnTo>
                      <a:pt x="8" y="252"/>
                    </a:lnTo>
                    <a:lnTo>
                      <a:pt x="17" y="521"/>
                    </a:lnTo>
                    <a:lnTo>
                      <a:pt x="26" y="430"/>
                    </a:lnTo>
                    <a:lnTo>
                      <a:pt x="34" y="90"/>
                    </a:lnTo>
                    <a:lnTo>
                      <a:pt x="43" y="527"/>
                    </a:lnTo>
                    <a:lnTo>
                      <a:pt x="51" y="264"/>
                    </a:lnTo>
                    <a:lnTo>
                      <a:pt x="60" y="362"/>
                    </a:lnTo>
                    <a:lnTo>
                      <a:pt x="68" y="393"/>
                    </a:lnTo>
                    <a:lnTo>
                      <a:pt x="77" y="502"/>
                    </a:lnTo>
                    <a:lnTo>
                      <a:pt x="86" y="409"/>
                    </a:lnTo>
                    <a:lnTo>
                      <a:pt x="94" y="223"/>
                    </a:lnTo>
                    <a:lnTo>
                      <a:pt x="102" y="505"/>
                    </a:lnTo>
                    <a:lnTo>
                      <a:pt x="111" y="474"/>
                    </a:lnTo>
                    <a:lnTo>
                      <a:pt x="119" y="296"/>
                    </a:lnTo>
                    <a:lnTo>
                      <a:pt x="128" y="478"/>
                    </a:lnTo>
                    <a:lnTo>
                      <a:pt x="137" y="414"/>
                    </a:lnTo>
                    <a:lnTo>
                      <a:pt x="145" y="156"/>
                    </a:lnTo>
                    <a:lnTo>
                      <a:pt x="154" y="357"/>
                    </a:lnTo>
                    <a:lnTo>
                      <a:pt x="162" y="220"/>
                    </a:lnTo>
                    <a:lnTo>
                      <a:pt x="171" y="202"/>
                    </a:lnTo>
                    <a:lnTo>
                      <a:pt x="179" y="257"/>
                    </a:lnTo>
                    <a:lnTo>
                      <a:pt x="188" y="387"/>
                    </a:lnTo>
                    <a:lnTo>
                      <a:pt x="197" y="469"/>
                    </a:lnTo>
                    <a:lnTo>
                      <a:pt x="205" y="342"/>
                    </a:lnTo>
                    <a:lnTo>
                      <a:pt x="214" y="402"/>
                    </a:lnTo>
                    <a:lnTo>
                      <a:pt x="222" y="485"/>
                    </a:lnTo>
                    <a:lnTo>
                      <a:pt x="231" y="194"/>
                    </a:lnTo>
                    <a:lnTo>
                      <a:pt x="239" y="333"/>
                    </a:lnTo>
                    <a:lnTo>
                      <a:pt x="248" y="466"/>
                    </a:lnTo>
                    <a:lnTo>
                      <a:pt x="257" y="267"/>
                    </a:lnTo>
                    <a:lnTo>
                      <a:pt x="265" y="184"/>
                    </a:lnTo>
                    <a:lnTo>
                      <a:pt x="274" y="344"/>
                    </a:lnTo>
                    <a:lnTo>
                      <a:pt x="282" y="526"/>
                    </a:lnTo>
                    <a:lnTo>
                      <a:pt x="291" y="375"/>
                    </a:lnTo>
                    <a:lnTo>
                      <a:pt x="299" y="506"/>
                    </a:lnTo>
                    <a:lnTo>
                      <a:pt x="308" y="374"/>
                    </a:lnTo>
                    <a:lnTo>
                      <a:pt x="317" y="291"/>
                    </a:lnTo>
                    <a:lnTo>
                      <a:pt x="325" y="0"/>
                    </a:lnTo>
                    <a:lnTo>
                      <a:pt x="334" y="492"/>
                    </a:lnTo>
                    <a:lnTo>
                      <a:pt x="342" y="355"/>
                    </a:lnTo>
                    <a:lnTo>
                      <a:pt x="351" y="465"/>
                    </a:lnTo>
                    <a:lnTo>
                      <a:pt x="359" y="314"/>
                    </a:lnTo>
                    <a:lnTo>
                      <a:pt x="368" y="512"/>
                    </a:lnTo>
                    <a:lnTo>
                      <a:pt x="377" y="491"/>
                    </a:lnTo>
                    <a:lnTo>
                      <a:pt x="385" y="328"/>
                    </a:lnTo>
                    <a:lnTo>
                      <a:pt x="394" y="402"/>
                    </a:lnTo>
                    <a:lnTo>
                      <a:pt x="402" y="527"/>
                    </a:lnTo>
                    <a:lnTo>
                      <a:pt x="411" y="427"/>
                    </a:lnTo>
                    <a:lnTo>
                      <a:pt x="419" y="500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30" name="Freeform 108"/>
              <p:cNvSpPr>
                <a:spLocks/>
              </p:cNvSpPr>
              <p:nvPr/>
            </p:nvSpPr>
            <p:spPr bwMode="auto">
              <a:xfrm>
                <a:off x="7258050" y="2260600"/>
                <a:ext cx="666750" cy="868363"/>
              </a:xfrm>
              <a:custGeom>
                <a:avLst/>
                <a:gdLst>
                  <a:gd name="T0" fmla="*/ 0 w 420"/>
                  <a:gd name="T1" fmla="*/ 520 h 547"/>
                  <a:gd name="T2" fmla="*/ 9 w 420"/>
                  <a:gd name="T3" fmla="*/ 465 h 547"/>
                  <a:gd name="T4" fmla="*/ 18 w 420"/>
                  <a:gd name="T5" fmla="*/ 529 h 547"/>
                  <a:gd name="T6" fmla="*/ 26 w 420"/>
                  <a:gd name="T7" fmla="*/ 547 h 547"/>
                  <a:gd name="T8" fmla="*/ 35 w 420"/>
                  <a:gd name="T9" fmla="*/ 473 h 547"/>
                  <a:gd name="T10" fmla="*/ 43 w 420"/>
                  <a:gd name="T11" fmla="*/ 491 h 547"/>
                  <a:gd name="T12" fmla="*/ 52 w 420"/>
                  <a:gd name="T13" fmla="*/ 458 h 547"/>
                  <a:gd name="T14" fmla="*/ 60 w 420"/>
                  <a:gd name="T15" fmla="*/ 157 h 547"/>
                  <a:gd name="T16" fmla="*/ 69 w 420"/>
                  <a:gd name="T17" fmla="*/ 529 h 547"/>
                  <a:gd name="T18" fmla="*/ 78 w 420"/>
                  <a:gd name="T19" fmla="*/ 545 h 547"/>
                  <a:gd name="T20" fmla="*/ 86 w 420"/>
                  <a:gd name="T21" fmla="*/ 111 h 547"/>
                  <a:gd name="T22" fmla="*/ 95 w 420"/>
                  <a:gd name="T23" fmla="*/ 265 h 547"/>
                  <a:gd name="T24" fmla="*/ 103 w 420"/>
                  <a:gd name="T25" fmla="*/ 529 h 547"/>
                  <a:gd name="T26" fmla="*/ 112 w 420"/>
                  <a:gd name="T27" fmla="*/ 483 h 547"/>
                  <a:gd name="T28" fmla="*/ 120 w 420"/>
                  <a:gd name="T29" fmla="*/ 143 h 547"/>
                  <a:gd name="T30" fmla="*/ 129 w 420"/>
                  <a:gd name="T31" fmla="*/ 350 h 547"/>
                  <a:gd name="T32" fmla="*/ 138 w 420"/>
                  <a:gd name="T33" fmla="*/ 64 h 547"/>
                  <a:gd name="T34" fmla="*/ 146 w 420"/>
                  <a:gd name="T35" fmla="*/ 179 h 547"/>
                  <a:gd name="T36" fmla="*/ 155 w 420"/>
                  <a:gd name="T37" fmla="*/ 360 h 547"/>
                  <a:gd name="T38" fmla="*/ 163 w 420"/>
                  <a:gd name="T39" fmla="*/ 200 h 547"/>
                  <a:gd name="T40" fmla="*/ 172 w 420"/>
                  <a:gd name="T41" fmla="*/ 485 h 547"/>
                  <a:gd name="T42" fmla="*/ 180 w 420"/>
                  <a:gd name="T43" fmla="*/ 481 h 547"/>
                  <a:gd name="T44" fmla="*/ 189 w 420"/>
                  <a:gd name="T45" fmla="*/ 457 h 547"/>
                  <a:gd name="T46" fmla="*/ 198 w 420"/>
                  <a:gd name="T47" fmla="*/ 239 h 547"/>
                  <a:gd name="T48" fmla="*/ 206 w 420"/>
                  <a:gd name="T49" fmla="*/ 102 h 547"/>
                  <a:gd name="T50" fmla="*/ 214 w 420"/>
                  <a:gd name="T51" fmla="*/ 485 h 547"/>
                  <a:gd name="T52" fmla="*/ 223 w 420"/>
                  <a:gd name="T53" fmla="*/ 513 h 547"/>
                  <a:gd name="T54" fmla="*/ 232 w 420"/>
                  <a:gd name="T55" fmla="*/ 291 h 547"/>
                  <a:gd name="T56" fmla="*/ 240 w 420"/>
                  <a:gd name="T57" fmla="*/ 247 h 547"/>
                  <a:gd name="T58" fmla="*/ 249 w 420"/>
                  <a:gd name="T59" fmla="*/ 497 h 547"/>
                  <a:gd name="T60" fmla="*/ 257 w 420"/>
                  <a:gd name="T61" fmla="*/ 475 h 547"/>
                  <a:gd name="T62" fmla="*/ 266 w 420"/>
                  <a:gd name="T63" fmla="*/ 519 h 547"/>
                  <a:gd name="T64" fmla="*/ 274 w 420"/>
                  <a:gd name="T65" fmla="*/ 506 h 547"/>
                  <a:gd name="T66" fmla="*/ 283 w 420"/>
                  <a:gd name="T67" fmla="*/ 433 h 547"/>
                  <a:gd name="T68" fmla="*/ 292 w 420"/>
                  <a:gd name="T69" fmla="*/ 0 h 547"/>
                  <a:gd name="T70" fmla="*/ 300 w 420"/>
                  <a:gd name="T71" fmla="*/ 38 h 547"/>
                  <a:gd name="T72" fmla="*/ 309 w 420"/>
                  <a:gd name="T73" fmla="*/ 406 h 547"/>
                  <a:gd name="T74" fmla="*/ 317 w 420"/>
                  <a:gd name="T75" fmla="*/ 488 h 547"/>
                  <a:gd name="T76" fmla="*/ 326 w 420"/>
                  <a:gd name="T77" fmla="*/ 453 h 547"/>
                  <a:gd name="T78" fmla="*/ 334 w 420"/>
                  <a:gd name="T79" fmla="*/ 409 h 547"/>
                  <a:gd name="T80" fmla="*/ 343 w 420"/>
                  <a:gd name="T81" fmla="*/ 233 h 547"/>
                  <a:gd name="T82" fmla="*/ 352 w 420"/>
                  <a:gd name="T83" fmla="*/ 488 h 547"/>
                  <a:gd name="T84" fmla="*/ 360 w 420"/>
                  <a:gd name="T85" fmla="*/ 355 h 547"/>
                  <a:gd name="T86" fmla="*/ 369 w 420"/>
                  <a:gd name="T87" fmla="*/ 415 h 547"/>
                  <a:gd name="T88" fmla="*/ 377 w 420"/>
                  <a:gd name="T89" fmla="*/ 439 h 547"/>
                  <a:gd name="T90" fmla="*/ 386 w 420"/>
                  <a:gd name="T91" fmla="*/ 509 h 547"/>
                  <a:gd name="T92" fmla="*/ 394 w 420"/>
                  <a:gd name="T93" fmla="*/ 464 h 547"/>
                  <a:gd name="T94" fmla="*/ 403 w 420"/>
                  <a:gd name="T95" fmla="*/ 510 h 547"/>
                  <a:gd name="T96" fmla="*/ 412 w 420"/>
                  <a:gd name="T97" fmla="*/ 42 h 547"/>
                  <a:gd name="T98" fmla="*/ 420 w 420"/>
                  <a:gd name="T99" fmla="*/ 209 h 5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547">
                    <a:moveTo>
                      <a:pt x="0" y="520"/>
                    </a:moveTo>
                    <a:lnTo>
                      <a:pt x="9" y="465"/>
                    </a:lnTo>
                    <a:lnTo>
                      <a:pt x="18" y="529"/>
                    </a:lnTo>
                    <a:lnTo>
                      <a:pt x="26" y="547"/>
                    </a:lnTo>
                    <a:lnTo>
                      <a:pt x="35" y="473"/>
                    </a:lnTo>
                    <a:lnTo>
                      <a:pt x="43" y="491"/>
                    </a:lnTo>
                    <a:lnTo>
                      <a:pt x="52" y="458"/>
                    </a:lnTo>
                    <a:lnTo>
                      <a:pt x="60" y="157"/>
                    </a:lnTo>
                    <a:lnTo>
                      <a:pt x="69" y="529"/>
                    </a:lnTo>
                    <a:lnTo>
                      <a:pt x="78" y="545"/>
                    </a:lnTo>
                    <a:lnTo>
                      <a:pt x="86" y="111"/>
                    </a:lnTo>
                    <a:lnTo>
                      <a:pt x="95" y="265"/>
                    </a:lnTo>
                    <a:lnTo>
                      <a:pt x="103" y="529"/>
                    </a:lnTo>
                    <a:lnTo>
                      <a:pt x="112" y="483"/>
                    </a:lnTo>
                    <a:lnTo>
                      <a:pt x="120" y="143"/>
                    </a:lnTo>
                    <a:lnTo>
                      <a:pt x="129" y="350"/>
                    </a:lnTo>
                    <a:lnTo>
                      <a:pt x="138" y="64"/>
                    </a:lnTo>
                    <a:lnTo>
                      <a:pt x="146" y="179"/>
                    </a:lnTo>
                    <a:lnTo>
                      <a:pt x="155" y="360"/>
                    </a:lnTo>
                    <a:lnTo>
                      <a:pt x="163" y="200"/>
                    </a:lnTo>
                    <a:lnTo>
                      <a:pt x="172" y="485"/>
                    </a:lnTo>
                    <a:lnTo>
                      <a:pt x="180" y="481"/>
                    </a:lnTo>
                    <a:lnTo>
                      <a:pt x="189" y="457"/>
                    </a:lnTo>
                    <a:lnTo>
                      <a:pt x="198" y="239"/>
                    </a:lnTo>
                    <a:lnTo>
                      <a:pt x="206" y="102"/>
                    </a:lnTo>
                    <a:lnTo>
                      <a:pt x="214" y="485"/>
                    </a:lnTo>
                    <a:lnTo>
                      <a:pt x="223" y="513"/>
                    </a:lnTo>
                    <a:lnTo>
                      <a:pt x="232" y="291"/>
                    </a:lnTo>
                    <a:lnTo>
                      <a:pt x="240" y="247"/>
                    </a:lnTo>
                    <a:lnTo>
                      <a:pt x="249" y="497"/>
                    </a:lnTo>
                    <a:lnTo>
                      <a:pt x="257" y="475"/>
                    </a:lnTo>
                    <a:lnTo>
                      <a:pt x="266" y="519"/>
                    </a:lnTo>
                    <a:lnTo>
                      <a:pt x="274" y="506"/>
                    </a:lnTo>
                    <a:lnTo>
                      <a:pt x="283" y="433"/>
                    </a:lnTo>
                    <a:lnTo>
                      <a:pt x="292" y="0"/>
                    </a:lnTo>
                    <a:lnTo>
                      <a:pt x="300" y="38"/>
                    </a:lnTo>
                    <a:lnTo>
                      <a:pt x="309" y="406"/>
                    </a:lnTo>
                    <a:lnTo>
                      <a:pt x="317" y="488"/>
                    </a:lnTo>
                    <a:lnTo>
                      <a:pt x="326" y="453"/>
                    </a:lnTo>
                    <a:lnTo>
                      <a:pt x="334" y="409"/>
                    </a:lnTo>
                    <a:lnTo>
                      <a:pt x="343" y="233"/>
                    </a:lnTo>
                    <a:lnTo>
                      <a:pt x="352" y="488"/>
                    </a:lnTo>
                    <a:lnTo>
                      <a:pt x="360" y="355"/>
                    </a:lnTo>
                    <a:lnTo>
                      <a:pt x="369" y="415"/>
                    </a:lnTo>
                    <a:lnTo>
                      <a:pt x="377" y="439"/>
                    </a:lnTo>
                    <a:lnTo>
                      <a:pt x="386" y="509"/>
                    </a:lnTo>
                    <a:lnTo>
                      <a:pt x="394" y="464"/>
                    </a:lnTo>
                    <a:lnTo>
                      <a:pt x="403" y="510"/>
                    </a:lnTo>
                    <a:lnTo>
                      <a:pt x="412" y="42"/>
                    </a:lnTo>
                    <a:lnTo>
                      <a:pt x="420" y="209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31" name="Freeform 109"/>
              <p:cNvSpPr>
                <a:spLocks/>
              </p:cNvSpPr>
              <p:nvPr/>
            </p:nvSpPr>
            <p:spPr bwMode="auto">
              <a:xfrm>
                <a:off x="7924800" y="2341563"/>
                <a:ext cx="666750" cy="787400"/>
              </a:xfrm>
              <a:custGeom>
                <a:avLst/>
                <a:gdLst>
                  <a:gd name="T0" fmla="*/ 0 w 420"/>
                  <a:gd name="T1" fmla="*/ 158 h 496"/>
                  <a:gd name="T2" fmla="*/ 9 w 420"/>
                  <a:gd name="T3" fmla="*/ 308 h 496"/>
                  <a:gd name="T4" fmla="*/ 17 w 420"/>
                  <a:gd name="T5" fmla="*/ 438 h 496"/>
                  <a:gd name="T6" fmla="*/ 26 w 420"/>
                  <a:gd name="T7" fmla="*/ 235 h 496"/>
                  <a:gd name="T8" fmla="*/ 34 w 420"/>
                  <a:gd name="T9" fmla="*/ 198 h 496"/>
                  <a:gd name="T10" fmla="*/ 43 w 420"/>
                  <a:gd name="T11" fmla="*/ 82 h 496"/>
                  <a:gd name="T12" fmla="*/ 52 w 420"/>
                  <a:gd name="T13" fmla="*/ 61 h 496"/>
                  <a:gd name="T14" fmla="*/ 60 w 420"/>
                  <a:gd name="T15" fmla="*/ 367 h 496"/>
                  <a:gd name="T16" fmla="*/ 69 w 420"/>
                  <a:gd name="T17" fmla="*/ 375 h 496"/>
                  <a:gd name="T18" fmla="*/ 77 w 420"/>
                  <a:gd name="T19" fmla="*/ 462 h 496"/>
                  <a:gd name="T20" fmla="*/ 86 w 420"/>
                  <a:gd name="T21" fmla="*/ 454 h 496"/>
                  <a:gd name="T22" fmla="*/ 94 w 420"/>
                  <a:gd name="T23" fmla="*/ 453 h 496"/>
                  <a:gd name="T24" fmla="*/ 103 w 420"/>
                  <a:gd name="T25" fmla="*/ 253 h 496"/>
                  <a:gd name="T26" fmla="*/ 112 w 420"/>
                  <a:gd name="T27" fmla="*/ 205 h 496"/>
                  <a:gd name="T28" fmla="*/ 120 w 420"/>
                  <a:gd name="T29" fmla="*/ 36 h 496"/>
                  <a:gd name="T30" fmla="*/ 129 w 420"/>
                  <a:gd name="T31" fmla="*/ 193 h 496"/>
                  <a:gd name="T32" fmla="*/ 137 w 420"/>
                  <a:gd name="T33" fmla="*/ 96 h 496"/>
                  <a:gd name="T34" fmla="*/ 146 w 420"/>
                  <a:gd name="T35" fmla="*/ 0 h 496"/>
                  <a:gd name="T36" fmla="*/ 154 w 420"/>
                  <a:gd name="T37" fmla="*/ 323 h 496"/>
                  <a:gd name="T38" fmla="*/ 163 w 420"/>
                  <a:gd name="T39" fmla="*/ 457 h 496"/>
                  <a:gd name="T40" fmla="*/ 172 w 420"/>
                  <a:gd name="T41" fmla="*/ 370 h 496"/>
                  <a:gd name="T42" fmla="*/ 180 w 420"/>
                  <a:gd name="T43" fmla="*/ 400 h 496"/>
                  <a:gd name="T44" fmla="*/ 189 w 420"/>
                  <a:gd name="T45" fmla="*/ 251 h 496"/>
                  <a:gd name="T46" fmla="*/ 197 w 420"/>
                  <a:gd name="T47" fmla="*/ 287 h 496"/>
                  <a:gd name="T48" fmla="*/ 206 w 420"/>
                  <a:gd name="T49" fmla="*/ 376 h 496"/>
                  <a:gd name="T50" fmla="*/ 214 w 420"/>
                  <a:gd name="T51" fmla="*/ 262 h 496"/>
                  <a:gd name="T52" fmla="*/ 223 w 420"/>
                  <a:gd name="T53" fmla="*/ 264 h 496"/>
                  <a:gd name="T54" fmla="*/ 232 w 420"/>
                  <a:gd name="T55" fmla="*/ 290 h 496"/>
                  <a:gd name="T56" fmla="*/ 240 w 420"/>
                  <a:gd name="T57" fmla="*/ 284 h 496"/>
                  <a:gd name="T58" fmla="*/ 249 w 420"/>
                  <a:gd name="T59" fmla="*/ 472 h 496"/>
                  <a:gd name="T60" fmla="*/ 257 w 420"/>
                  <a:gd name="T61" fmla="*/ 339 h 496"/>
                  <a:gd name="T62" fmla="*/ 266 w 420"/>
                  <a:gd name="T63" fmla="*/ 338 h 496"/>
                  <a:gd name="T64" fmla="*/ 274 w 420"/>
                  <a:gd name="T65" fmla="*/ 314 h 496"/>
                  <a:gd name="T66" fmla="*/ 283 w 420"/>
                  <a:gd name="T67" fmla="*/ 266 h 496"/>
                  <a:gd name="T68" fmla="*/ 292 w 420"/>
                  <a:gd name="T69" fmla="*/ 496 h 496"/>
                  <a:gd name="T70" fmla="*/ 300 w 420"/>
                  <a:gd name="T71" fmla="*/ 482 h 496"/>
                  <a:gd name="T72" fmla="*/ 309 w 420"/>
                  <a:gd name="T73" fmla="*/ 323 h 496"/>
                  <a:gd name="T74" fmla="*/ 317 w 420"/>
                  <a:gd name="T75" fmla="*/ 479 h 496"/>
                  <a:gd name="T76" fmla="*/ 325 w 420"/>
                  <a:gd name="T77" fmla="*/ 266 h 496"/>
                  <a:gd name="T78" fmla="*/ 334 w 420"/>
                  <a:gd name="T79" fmla="*/ 191 h 496"/>
                  <a:gd name="T80" fmla="*/ 343 w 420"/>
                  <a:gd name="T81" fmla="*/ 271 h 496"/>
                  <a:gd name="T82" fmla="*/ 351 w 420"/>
                  <a:gd name="T83" fmla="*/ 259 h 496"/>
                  <a:gd name="T84" fmla="*/ 360 w 420"/>
                  <a:gd name="T85" fmla="*/ 263 h 496"/>
                  <a:gd name="T86" fmla="*/ 368 w 420"/>
                  <a:gd name="T87" fmla="*/ 291 h 496"/>
                  <a:gd name="T88" fmla="*/ 377 w 420"/>
                  <a:gd name="T89" fmla="*/ 317 h 496"/>
                  <a:gd name="T90" fmla="*/ 385 w 420"/>
                  <a:gd name="T91" fmla="*/ 224 h 496"/>
                  <a:gd name="T92" fmla="*/ 394 w 420"/>
                  <a:gd name="T93" fmla="*/ 449 h 496"/>
                  <a:gd name="T94" fmla="*/ 403 w 420"/>
                  <a:gd name="T95" fmla="*/ 387 h 496"/>
                  <a:gd name="T96" fmla="*/ 411 w 420"/>
                  <a:gd name="T97" fmla="*/ 378 h 496"/>
                  <a:gd name="T98" fmla="*/ 420 w 420"/>
                  <a:gd name="T99" fmla="*/ 330 h 4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496">
                    <a:moveTo>
                      <a:pt x="0" y="158"/>
                    </a:moveTo>
                    <a:lnTo>
                      <a:pt x="9" y="308"/>
                    </a:lnTo>
                    <a:lnTo>
                      <a:pt x="17" y="438"/>
                    </a:lnTo>
                    <a:lnTo>
                      <a:pt x="26" y="235"/>
                    </a:lnTo>
                    <a:lnTo>
                      <a:pt x="34" y="198"/>
                    </a:lnTo>
                    <a:lnTo>
                      <a:pt x="43" y="82"/>
                    </a:lnTo>
                    <a:lnTo>
                      <a:pt x="52" y="61"/>
                    </a:lnTo>
                    <a:lnTo>
                      <a:pt x="60" y="367"/>
                    </a:lnTo>
                    <a:lnTo>
                      <a:pt x="69" y="375"/>
                    </a:lnTo>
                    <a:lnTo>
                      <a:pt x="77" y="462"/>
                    </a:lnTo>
                    <a:lnTo>
                      <a:pt x="86" y="454"/>
                    </a:lnTo>
                    <a:lnTo>
                      <a:pt x="94" y="453"/>
                    </a:lnTo>
                    <a:lnTo>
                      <a:pt x="103" y="253"/>
                    </a:lnTo>
                    <a:lnTo>
                      <a:pt x="112" y="205"/>
                    </a:lnTo>
                    <a:lnTo>
                      <a:pt x="120" y="36"/>
                    </a:lnTo>
                    <a:lnTo>
                      <a:pt x="129" y="193"/>
                    </a:lnTo>
                    <a:lnTo>
                      <a:pt x="137" y="96"/>
                    </a:lnTo>
                    <a:lnTo>
                      <a:pt x="146" y="0"/>
                    </a:lnTo>
                    <a:lnTo>
                      <a:pt x="154" y="323"/>
                    </a:lnTo>
                    <a:lnTo>
                      <a:pt x="163" y="457"/>
                    </a:lnTo>
                    <a:lnTo>
                      <a:pt x="172" y="370"/>
                    </a:lnTo>
                    <a:lnTo>
                      <a:pt x="180" y="400"/>
                    </a:lnTo>
                    <a:lnTo>
                      <a:pt x="189" y="251"/>
                    </a:lnTo>
                    <a:lnTo>
                      <a:pt x="197" y="287"/>
                    </a:lnTo>
                    <a:lnTo>
                      <a:pt x="206" y="376"/>
                    </a:lnTo>
                    <a:lnTo>
                      <a:pt x="214" y="262"/>
                    </a:lnTo>
                    <a:lnTo>
                      <a:pt x="223" y="264"/>
                    </a:lnTo>
                    <a:lnTo>
                      <a:pt x="232" y="290"/>
                    </a:lnTo>
                    <a:lnTo>
                      <a:pt x="240" y="284"/>
                    </a:lnTo>
                    <a:lnTo>
                      <a:pt x="249" y="472"/>
                    </a:lnTo>
                    <a:lnTo>
                      <a:pt x="257" y="339"/>
                    </a:lnTo>
                    <a:lnTo>
                      <a:pt x="266" y="338"/>
                    </a:lnTo>
                    <a:lnTo>
                      <a:pt x="274" y="314"/>
                    </a:lnTo>
                    <a:lnTo>
                      <a:pt x="283" y="266"/>
                    </a:lnTo>
                    <a:lnTo>
                      <a:pt x="292" y="496"/>
                    </a:lnTo>
                    <a:lnTo>
                      <a:pt x="300" y="482"/>
                    </a:lnTo>
                    <a:lnTo>
                      <a:pt x="309" y="323"/>
                    </a:lnTo>
                    <a:lnTo>
                      <a:pt x="317" y="479"/>
                    </a:lnTo>
                    <a:lnTo>
                      <a:pt x="325" y="266"/>
                    </a:lnTo>
                    <a:lnTo>
                      <a:pt x="334" y="191"/>
                    </a:lnTo>
                    <a:lnTo>
                      <a:pt x="343" y="271"/>
                    </a:lnTo>
                    <a:lnTo>
                      <a:pt x="351" y="259"/>
                    </a:lnTo>
                    <a:lnTo>
                      <a:pt x="360" y="263"/>
                    </a:lnTo>
                    <a:lnTo>
                      <a:pt x="368" y="291"/>
                    </a:lnTo>
                    <a:lnTo>
                      <a:pt x="377" y="317"/>
                    </a:lnTo>
                    <a:lnTo>
                      <a:pt x="385" y="224"/>
                    </a:lnTo>
                    <a:lnTo>
                      <a:pt x="394" y="449"/>
                    </a:lnTo>
                    <a:lnTo>
                      <a:pt x="403" y="387"/>
                    </a:lnTo>
                    <a:lnTo>
                      <a:pt x="411" y="378"/>
                    </a:lnTo>
                    <a:lnTo>
                      <a:pt x="420" y="330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32" name="Freeform 110"/>
              <p:cNvSpPr>
                <a:spLocks/>
              </p:cNvSpPr>
              <p:nvPr/>
            </p:nvSpPr>
            <p:spPr bwMode="auto">
              <a:xfrm>
                <a:off x="8591550" y="2403475"/>
                <a:ext cx="203200" cy="720725"/>
              </a:xfrm>
              <a:custGeom>
                <a:avLst/>
                <a:gdLst>
                  <a:gd name="T0" fmla="*/ 0 w 128"/>
                  <a:gd name="T1" fmla="*/ 291 h 454"/>
                  <a:gd name="T2" fmla="*/ 8 w 128"/>
                  <a:gd name="T3" fmla="*/ 217 h 454"/>
                  <a:gd name="T4" fmla="*/ 17 w 128"/>
                  <a:gd name="T5" fmla="*/ 20 h 454"/>
                  <a:gd name="T6" fmla="*/ 25 w 128"/>
                  <a:gd name="T7" fmla="*/ 373 h 454"/>
                  <a:gd name="T8" fmla="*/ 34 w 128"/>
                  <a:gd name="T9" fmla="*/ 449 h 454"/>
                  <a:gd name="T10" fmla="*/ 43 w 128"/>
                  <a:gd name="T11" fmla="*/ 416 h 454"/>
                  <a:gd name="T12" fmla="*/ 51 w 128"/>
                  <a:gd name="T13" fmla="*/ 454 h 454"/>
                  <a:gd name="T14" fmla="*/ 60 w 128"/>
                  <a:gd name="T15" fmla="*/ 409 h 454"/>
                  <a:gd name="T16" fmla="*/ 68 w 128"/>
                  <a:gd name="T17" fmla="*/ 410 h 454"/>
                  <a:gd name="T18" fmla="*/ 77 w 128"/>
                  <a:gd name="T19" fmla="*/ 405 h 454"/>
                  <a:gd name="T20" fmla="*/ 85 w 128"/>
                  <a:gd name="T21" fmla="*/ 317 h 454"/>
                  <a:gd name="T22" fmla="*/ 94 w 128"/>
                  <a:gd name="T23" fmla="*/ 0 h 454"/>
                  <a:gd name="T24" fmla="*/ 103 w 128"/>
                  <a:gd name="T25" fmla="*/ 232 h 454"/>
                  <a:gd name="T26" fmla="*/ 111 w 128"/>
                  <a:gd name="T27" fmla="*/ 386 h 454"/>
                  <a:gd name="T28" fmla="*/ 120 w 128"/>
                  <a:gd name="T29" fmla="*/ 231 h 454"/>
                  <a:gd name="T30" fmla="*/ 128 w 128"/>
                  <a:gd name="T31" fmla="*/ 224 h 4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8" h="454">
                    <a:moveTo>
                      <a:pt x="0" y="291"/>
                    </a:moveTo>
                    <a:lnTo>
                      <a:pt x="8" y="217"/>
                    </a:lnTo>
                    <a:lnTo>
                      <a:pt x="17" y="20"/>
                    </a:lnTo>
                    <a:lnTo>
                      <a:pt x="25" y="373"/>
                    </a:lnTo>
                    <a:lnTo>
                      <a:pt x="34" y="449"/>
                    </a:lnTo>
                    <a:lnTo>
                      <a:pt x="43" y="416"/>
                    </a:lnTo>
                    <a:lnTo>
                      <a:pt x="51" y="454"/>
                    </a:lnTo>
                    <a:lnTo>
                      <a:pt x="60" y="409"/>
                    </a:lnTo>
                    <a:lnTo>
                      <a:pt x="68" y="410"/>
                    </a:lnTo>
                    <a:lnTo>
                      <a:pt x="77" y="405"/>
                    </a:lnTo>
                    <a:lnTo>
                      <a:pt x="85" y="317"/>
                    </a:lnTo>
                    <a:lnTo>
                      <a:pt x="94" y="0"/>
                    </a:lnTo>
                    <a:lnTo>
                      <a:pt x="103" y="232"/>
                    </a:lnTo>
                    <a:lnTo>
                      <a:pt x="111" y="386"/>
                    </a:lnTo>
                    <a:lnTo>
                      <a:pt x="120" y="231"/>
                    </a:lnTo>
                    <a:lnTo>
                      <a:pt x="128" y="224"/>
                    </a:lnTo>
                  </a:path>
                </a:pathLst>
              </a:custGeom>
              <a:noFill/>
              <a:ln w="19050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33" name="Freeform 111"/>
              <p:cNvSpPr>
                <a:spLocks/>
              </p:cNvSpPr>
              <p:nvPr/>
            </p:nvSpPr>
            <p:spPr bwMode="auto">
              <a:xfrm>
                <a:off x="6592888" y="2341563"/>
                <a:ext cx="665163" cy="790575"/>
              </a:xfrm>
              <a:custGeom>
                <a:avLst/>
                <a:gdLst>
                  <a:gd name="T0" fmla="*/ 0 w 419"/>
                  <a:gd name="T1" fmla="*/ 498 h 498"/>
                  <a:gd name="T2" fmla="*/ 8 w 419"/>
                  <a:gd name="T3" fmla="*/ 363 h 498"/>
                  <a:gd name="T4" fmla="*/ 17 w 419"/>
                  <a:gd name="T5" fmla="*/ 368 h 498"/>
                  <a:gd name="T6" fmla="*/ 26 w 419"/>
                  <a:gd name="T7" fmla="*/ 420 h 498"/>
                  <a:gd name="T8" fmla="*/ 34 w 419"/>
                  <a:gd name="T9" fmla="*/ 461 h 498"/>
                  <a:gd name="T10" fmla="*/ 43 w 419"/>
                  <a:gd name="T11" fmla="*/ 415 h 498"/>
                  <a:gd name="T12" fmla="*/ 51 w 419"/>
                  <a:gd name="T13" fmla="*/ 471 h 498"/>
                  <a:gd name="T14" fmla="*/ 60 w 419"/>
                  <a:gd name="T15" fmla="*/ 347 h 498"/>
                  <a:gd name="T16" fmla="*/ 68 w 419"/>
                  <a:gd name="T17" fmla="*/ 449 h 498"/>
                  <a:gd name="T18" fmla="*/ 77 w 419"/>
                  <a:gd name="T19" fmla="*/ 355 h 498"/>
                  <a:gd name="T20" fmla="*/ 86 w 419"/>
                  <a:gd name="T21" fmla="*/ 313 h 498"/>
                  <a:gd name="T22" fmla="*/ 94 w 419"/>
                  <a:gd name="T23" fmla="*/ 311 h 498"/>
                  <a:gd name="T24" fmla="*/ 102 w 419"/>
                  <a:gd name="T25" fmla="*/ 401 h 498"/>
                  <a:gd name="T26" fmla="*/ 111 w 419"/>
                  <a:gd name="T27" fmla="*/ 422 h 498"/>
                  <a:gd name="T28" fmla="*/ 119 w 419"/>
                  <a:gd name="T29" fmla="*/ 301 h 498"/>
                  <a:gd name="T30" fmla="*/ 128 w 419"/>
                  <a:gd name="T31" fmla="*/ 0 h 498"/>
                  <a:gd name="T32" fmla="*/ 137 w 419"/>
                  <a:gd name="T33" fmla="*/ 390 h 498"/>
                  <a:gd name="T34" fmla="*/ 145 w 419"/>
                  <a:gd name="T35" fmla="*/ 467 h 498"/>
                  <a:gd name="T36" fmla="*/ 154 w 419"/>
                  <a:gd name="T37" fmla="*/ 486 h 498"/>
                  <a:gd name="T38" fmla="*/ 162 w 419"/>
                  <a:gd name="T39" fmla="*/ 497 h 498"/>
                  <a:gd name="T40" fmla="*/ 171 w 419"/>
                  <a:gd name="T41" fmla="*/ 372 h 498"/>
                  <a:gd name="T42" fmla="*/ 179 w 419"/>
                  <a:gd name="T43" fmla="*/ 227 h 498"/>
                  <a:gd name="T44" fmla="*/ 188 w 419"/>
                  <a:gd name="T45" fmla="*/ 342 h 498"/>
                  <a:gd name="T46" fmla="*/ 197 w 419"/>
                  <a:gd name="T47" fmla="*/ 219 h 498"/>
                  <a:gd name="T48" fmla="*/ 205 w 419"/>
                  <a:gd name="T49" fmla="*/ 366 h 498"/>
                  <a:gd name="T50" fmla="*/ 214 w 419"/>
                  <a:gd name="T51" fmla="*/ 236 h 498"/>
                  <a:gd name="T52" fmla="*/ 222 w 419"/>
                  <a:gd name="T53" fmla="*/ 329 h 498"/>
                  <a:gd name="T54" fmla="*/ 231 w 419"/>
                  <a:gd name="T55" fmla="*/ 479 h 498"/>
                  <a:gd name="T56" fmla="*/ 239 w 419"/>
                  <a:gd name="T57" fmla="*/ 345 h 498"/>
                  <a:gd name="T58" fmla="*/ 248 w 419"/>
                  <a:gd name="T59" fmla="*/ 246 h 498"/>
                  <a:gd name="T60" fmla="*/ 257 w 419"/>
                  <a:gd name="T61" fmla="*/ 277 h 498"/>
                  <a:gd name="T62" fmla="*/ 265 w 419"/>
                  <a:gd name="T63" fmla="*/ 424 h 498"/>
                  <a:gd name="T64" fmla="*/ 274 w 419"/>
                  <a:gd name="T65" fmla="*/ 452 h 498"/>
                  <a:gd name="T66" fmla="*/ 282 w 419"/>
                  <a:gd name="T67" fmla="*/ 362 h 498"/>
                  <a:gd name="T68" fmla="*/ 291 w 419"/>
                  <a:gd name="T69" fmla="*/ 433 h 498"/>
                  <a:gd name="T70" fmla="*/ 299 w 419"/>
                  <a:gd name="T71" fmla="*/ 401 h 498"/>
                  <a:gd name="T72" fmla="*/ 308 w 419"/>
                  <a:gd name="T73" fmla="*/ 453 h 498"/>
                  <a:gd name="T74" fmla="*/ 317 w 419"/>
                  <a:gd name="T75" fmla="*/ 462 h 498"/>
                  <a:gd name="T76" fmla="*/ 325 w 419"/>
                  <a:gd name="T77" fmla="*/ 496 h 498"/>
                  <a:gd name="T78" fmla="*/ 334 w 419"/>
                  <a:gd name="T79" fmla="*/ 395 h 498"/>
                  <a:gd name="T80" fmla="*/ 342 w 419"/>
                  <a:gd name="T81" fmla="*/ 470 h 498"/>
                  <a:gd name="T82" fmla="*/ 351 w 419"/>
                  <a:gd name="T83" fmla="*/ 193 h 498"/>
                  <a:gd name="T84" fmla="*/ 359 w 419"/>
                  <a:gd name="T85" fmla="*/ 402 h 498"/>
                  <a:gd name="T86" fmla="*/ 368 w 419"/>
                  <a:gd name="T87" fmla="*/ 366 h 498"/>
                  <a:gd name="T88" fmla="*/ 377 w 419"/>
                  <a:gd name="T89" fmla="*/ 248 h 498"/>
                  <a:gd name="T90" fmla="*/ 385 w 419"/>
                  <a:gd name="T91" fmla="*/ 492 h 498"/>
                  <a:gd name="T92" fmla="*/ 394 w 419"/>
                  <a:gd name="T93" fmla="*/ 311 h 498"/>
                  <a:gd name="T94" fmla="*/ 402 w 419"/>
                  <a:gd name="T95" fmla="*/ 129 h 498"/>
                  <a:gd name="T96" fmla="*/ 411 w 419"/>
                  <a:gd name="T97" fmla="*/ 459 h 498"/>
                  <a:gd name="T98" fmla="*/ 419 w 419"/>
                  <a:gd name="T99" fmla="*/ 147 h 4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498">
                    <a:moveTo>
                      <a:pt x="0" y="498"/>
                    </a:moveTo>
                    <a:lnTo>
                      <a:pt x="8" y="363"/>
                    </a:lnTo>
                    <a:lnTo>
                      <a:pt x="17" y="368"/>
                    </a:lnTo>
                    <a:lnTo>
                      <a:pt x="26" y="420"/>
                    </a:lnTo>
                    <a:lnTo>
                      <a:pt x="34" y="461"/>
                    </a:lnTo>
                    <a:lnTo>
                      <a:pt x="43" y="415"/>
                    </a:lnTo>
                    <a:lnTo>
                      <a:pt x="51" y="471"/>
                    </a:lnTo>
                    <a:lnTo>
                      <a:pt x="60" y="347"/>
                    </a:lnTo>
                    <a:lnTo>
                      <a:pt x="68" y="449"/>
                    </a:lnTo>
                    <a:lnTo>
                      <a:pt x="77" y="355"/>
                    </a:lnTo>
                    <a:lnTo>
                      <a:pt x="86" y="313"/>
                    </a:lnTo>
                    <a:lnTo>
                      <a:pt x="94" y="311"/>
                    </a:lnTo>
                    <a:lnTo>
                      <a:pt x="102" y="401"/>
                    </a:lnTo>
                    <a:lnTo>
                      <a:pt x="111" y="422"/>
                    </a:lnTo>
                    <a:lnTo>
                      <a:pt x="119" y="301"/>
                    </a:lnTo>
                    <a:lnTo>
                      <a:pt x="128" y="0"/>
                    </a:lnTo>
                    <a:lnTo>
                      <a:pt x="137" y="390"/>
                    </a:lnTo>
                    <a:lnTo>
                      <a:pt x="145" y="467"/>
                    </a:lnTo>
                    <a:lnTo>
                      <a:pt x="154" y="486"/>
                    </a:lnTo>
                    <a:lnTo>
                      <a:pt x="162" y="497"/>
                    </a:lnTo>
                    <a:lnTo>
                      <a:pt x="171" y="372"/>
                    </a:lnTo>
                    <a:lnTo>
                      <a:pt x="179" y="227"/>
                    </a:lnTo>
                    <a:lnTo>
                      <a:pt x="188" y="342"/>
                    </a:lnTo>
                    <a:lnTo>
                      <a:pt x="197" y="219"/>
                    </a:lnTo>
                    <a:lnTo>
                      <a:pt x="205" y="366"/>
                    </a:lnTo>
                    <a:lnTo>
                      <a:pt x="214" y="236"/>
                    </a:lnTo>
                    <a:lnTo>
                      <a:pt x="222" y="329"/>
                    </a:lnTo>
                    <a:lnTo>
                      <a:pt x="231" y="479"/>
                    </a:lnTo>
                    <a:lnTo>
                      <a:pt x="239" y="345"/>
                    </a:lnTo>
                    <a:lnTo>
                      <a:pt x="248" y="246"/>
                    </a:lnTo>
                    <a:lnTo>
                      <a:pt x="257" y="277"/>
                    </a:lnTo>
                    <a:lnTo>
                      <a:pt x="265" y="424"/>
                    </a:lnTo>
                    <a:lnTo>
                      <a:pt x="274" y="452"/>
                    </a:lnTo>
                    <a:lnTo>
                      <a:pt x="282" y="362"/>
                    </a:lnTo>
                    <a:lnTo>
                      <a:pt x="291" y="433"/>
                    </a:lnTo>
                    <a:lnTo>
                      <a:pt x="299" y="401"/>
                    </a:lnTo>
                    <a:lnTo>
                      <a:pt x="308" y="453"/>
                    </a:lnTo>
                    <a:lnTo>
                      <a:pt x="317" y="462"/>
                    </a:lnTo>
                    <a:lnTo>
                      <a:pt x="325" y="496"/>
                    </a:lnTo>
                    <a:lnTo>
                      <a:pt x="334" y="395"/>
                    </a:lnTo>
                    <a:lnTo>
                      <a:pt x="342" y="470"/>
                    </a:lnTo>
                    <a:lnTo>
                      <a:pt x="351" y="193"/>
                    </a:lnTo>
                    <a:lnTo>
                      <a:pt x="359" y="402"/>
                    </a:lnTo>
                    <a:lnTo>
                      <a:pt x="368" y="366"/>
                    </a:lnTo>
                    <a:lnTo>
                      <a:pt x="377" y="248"/>
                    </a:lnTo>
                    <a:lnTo>
                      <a:pt x="385" y="492"/>
                    </a:lnTo>
                    <a:lnTo>
                      <a:pt x="394" y="311"/>
                    </a:lnTo>
                    <a:lnTo>
                      <a:pt x="402" y="129"/>
                    </a:lnTo>
                    <a:lnTo>
                      <a:pt x="411" y="459"/>
                    </a:lnTo>
                    <a:lnTo>
                      <a:pt x="419" y="147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34" name="Freeform 112"/>
              <p:cNvSpPr>
                <a:spLocks/>
              </p:cNvSpPr>
              <p:nvPr/>
            </p:nvSpPr>
            <p:spPr bwMode="auto">
              <a:xfrm>
                <a:off x="7258050" y="2093913"/>
                <a:ext cx="666750" cy="1023938"/>
              </a:xfrm>
              <a:custGeom>
                <a:avLst/>
                <a:gdLst>
                  <a:gd name="T0" fmla="*/ 0 w 420"/>
                  <a:gd name="T1" fmla="*/ 303 h 645"/>
                  <a:gd name="T2" fmla="*/ 9 w 420"/>
                  <a:gd name="T3" fmla="*/ 109 h 645"/>
                  <a:gd name="T4" fmla="*/ 18 w 420"/>
                  <a:gd name="T5" fmla="*/ 0 h 645"/>
                  <a:gd name="T6" fmla="*/ 26 w 420"/>
                  <a:gd name="T7" fmla="*/ 615 h 645"/>
                  <a:gd name="T8" fmla="*/ 35 w 420"/>
                  <a:gd name="T9" fmla="*/ 488 h 645"/>
                  <a:gd name="T10" fmla="*/ 43 w 420"/>
                  <a:gd name="T11" fmla="*/ 508 h 645"/>
                  <a:gd name="T12" fmla="*/ 52 w 420"/>
                  <a:gd name="T13" fmla="*/ 578 h 645"/>
                  <a:gd name="T14" fmla="*/ 60 w 420"/>
                  <a:gd name="T15" fmla="*/ 606 h 645"/>
                  <a:gd name="T16" fmla="*/ 69 w 420"/>
                  <a:gd name="T17" fmla="*/ 619 h 645"/>
                  <a:gd name="T18" fmla="*/ 78 w 420"/>
                  <a:gd name="T19" fmla="*/ 186 h 645"/>
                  <a:gd name="T20" fmla="*/ 86 w 420"/>
                  <a:gd name="T21" fmla="*/ 365 h 645"/>
                  <a:gd name="T22" fmla="*/ 95 w 420"/>
                  <a:gd name="T23" fmla="*/ 523 h 645"/>
                  <a:gd name="T24" fmla="*/ 103 w 420"/>
                  <a:gd name="T25" fmla="*/ 497 h 645"/>
                  <a:gd name="T26" fmla="*/ 112 w 420"/>
                  <a:gd name="T27" fmla="*/ 350 h 645"/>
                  <a:gd name="T28" fmla="*/ 120 w 420"/>
                  <a:gd name="T29" fmla="*/ 435 h 645"/>
                  <a:gd name="T30" fmla="*/ 129 w 420"/>
                  <a:gd name="T31" fmla="*/ 640 h 645"/>
                  <a:gd name="T32" fmla="*/ 138 w 420"/>
                  <a:gd name="T33" fmla="*/ 521 h 645"/>
                  <a:gd name="T34" fmla="*/ 146 w 420"/>
                  <a:gd name="T35" fmla="*/ 521 h 645"/>
                  <a:gd name="T36" fmla="*/ 155 w 420"/>
                  <a:gd name="T37" fmla="*/ 567 h 645"/>
                  <a:gd name="T38" fmla="*/ 163 w 420"/>
                  <a:gd name="T39" fmla="*/ 590 h 645"/>
                  <a:gd name="T40" fmla="*/ 172 w 420"/>
                  <a:gd name="T41" fmla="*/ 554 h 645"/>
                  <a:gd name="T42" fmla="*/ 180 w 420"/>
                  <a:gd name="T43" fmla="*/ 540 h 645"/>
                  <a:gd name="T44" fmla="*/ 189 w 420"/>
                  <a:gd name="T45" fmla="*/ 645 h 645"/>
                  <a:gd name="T46" fmla="*/ 198 w 420"/>
                  <a:gd name="T47" fmla="*/ 251 h 645"/>
                  <a:gd name="T48" fmla="*/ 206 w 420"/>
                  <a:gd name="T49" fmla="*/ 521 h 645"/>
                  <a:gd name="T50" fmla="*/ 214 w 420"/>
                  <a:gd name="T51" fmla="*/ 510 h 645"/>
                  <a:gd name="T52" fmla="*/ 223 w 420"/>
                  <a:gd name="T53" fmla="*/ 627 h 645"/>
                  <a:gd name="T54" fmla="*/ 232 w 420"/>
                  <a:gd name="T55" fmla="*/ 478 h 645"/>
                  <a:gd name="T56" fmla="*/ 240 w 420"/>
                  <a:gd name="T57" fmla="*/ 598 h 645"/>
                  <a:gd name="T58" fmla="*/ 249 w 420"/>
                  <a:gd name="T59" fmla="*/ 489 h 645"/>
                  <a:gd name="T60" fmla="*/ 257 w 420"/>
                  <a:gd name="T61" fmla="*/ 45 h 645"/>
                  <a:gd name="T62" fmla="*/ 266 w 420"/>
                  <a:gd name="T63" fmla="*/ 13 h 645"/>
                  <a:gd name="T64" fmla="*/ 274 w 420"/>
                  <a:gd name="T65" fmla="*/ 547 h 645"/>
                  <a:gd name="T66" fmla="*/ 283 w 420"/>
                  <a:gd name="T67" fmla="*/ 598 h 645"/>
                  <a:gd name="T68" fmla="*/ 292 w 420"/>
                  <a:gd name="T69" fmla="*/ 531 h 645"/>
                  <a:gd name="T70" fmla="*/ 300 w 420"/>
                  <a:gd name="T71" fmla="*/ 451 h 645"/>
                  <a:gd name="T72" fmla="*/ 309 w 420"/>
                  <a:gd name="T73" fmla="*/ 586 h 645"/>
                  <a:gd name="T74" fmla="*/ 317 w 420"/>
                  <a:gd name="T75" fmla="*/ 517 h 645"/>
                  <a:gd name="T76" fmla="*/ 326 w 420"/>
                  <a:gd name="T77" fmla="*/ 140 h 645"/>
                  <a:gd name="T78" fmla="*/ 334 w 420"/>
                  <a:gd name="T79" fmla="*/ 397 h 645"/>
                  <a:gd name="T80" fmla="*/ 343 w 420"/>
                  <a:gd name="T81" fmla="*/ 429 h 645"/>
                  <a:gd name="T82" fmla="*/ 352 w 420"/>
                  <a:gd name="T83" fmla="*/ 396 h 645"/>
                  <a:gd name="T84" fmla="*/ 360 w 420"/>
                  <a:gd name="T85" fmla="*/ 624 h 645"/>
                  <a:gd name="T86" fmla="*/ 369 w 420"/>
                  <a:gd name="T87" fmla="*/ 513 h 645"/>
                  <a:gd name="T88" fmla="*/ 377 w 420"/>
                  <a:gd name="T89" fmla="*/ 642 h 645"/>
                  <a:gd name="T90" fmla="*/ 386 w 420"/>
                  <a:gd name="T91" fmla="*/ 511 h 645"/>
                  <a:gd name="T92" fmla="*/ 394 w 420"/>
                  <a:gd name="T93" fmla="*/ 287 h 645"/>
                  <a:gd name="T94" fmla="*/ 403 w 420"/>
                  <a:gd name="T95" fmla="*/ 581 h 645"/>
                  <a:gd name="T96" fmla="*/ 412 w 420"/>
                  <a:gd name="T97" fmla="*/ 551 h 645"/>
                  <a:gd name="T98" fmla="*/ 420 w 420"/>
                  <a:gd name="T99" fmla="*/ 566 h 6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645">
                    <a:moveTo>
                      <a:pt x="0" y="303"/>
                    </a:moveTo>
                    <a:lnTo>
                      <a:pt x="9" y="109"/>
                    </a:lnTo>
                    <a:lnTo>
                      <a:pt x="18" y="0"/>
                    </a:lnTo>
                    <a:lnTo>
                      <a:pt x="26" y="615"/>
                    </a:lnTo>
                    <a:lnTo>
                      <a:pt x="35" y="488"/>
                    </a:lnTo>
                    <a:lnTo>
                      <a:pt x="43" y="508"/>
                    </a:lnTo>
                    <a:lnTo>
                      <a:pt x="52" y="578"/>
                    </a:lnTo>
                    <a:lnTo>
                      <a:pt x="60" y="606"/>
                    </a:lnTo>
                    <a:lnTo>
                      <a:pt x="69" y="619"/>
                    </a:lnTo>
                    <a:lnTo>
                      <a:pt x="78" y="186"/>
                    </a:lnTo>
                    <a:lnTo>
                      <a:pt x="86" y="365"/>
                    </a:lnTo>
                    <a:lnTo>
                      <a:pt x="95" y="523"/>
                    </a:lnTo>
                    <a:lnTo>
                      <a:pt x="103" y="497"/>
                    </a:lnTo>
                    <a:lnTo>
                      <a:pt x="112" y="350"/>
                    </a:lnTo>
                    <a:lnTo>
                      <a:pt x="120" y="435"/>
                    </a:lnTo>
                    <a:lnTo>
                      <a:pt x="129" y="640"/>
                    </a:lnTo>
                    <a:lnTo>
                      <a:pt x="138" y="521"/>
                    </a:lnTo>
                    <a:lnTo>
                      <a:pt x="146" y="521"/>
                    </a:lnTo>
                    <a:lnTo>
                      <a:pt x="155" y="567"/>
                    </a:lnTo>
                    <a:lnTo>
                      <a:pt x="163" y="590"/>
                    </a:lnTo>
                    <a:lnTo>
                      <a:pt x="172" y="554"/>
                    </a:lnTo>
                    <a:lnTo>
                      <a:pt x="180" y="540"/>
                    </a:lnTo>
                    <a:lnTo>
                      <a:pt x="189" y="645"/>
                    </a:lnTo>
                    <a:lnTo>
                      <a:pt x="198" y="251"/>
                    </a:lnTo>
                    <a:lnTo>
                      <a:pt x="206" y="521"/>
                    </a:lnTo>
                    <a:lnTo>
                      <a:pt x="214" y="510"/>
                    </a:lnTo>
                    <a:lnTo>
                      <a:pt x="223" y="627"/>
                    </a:lnTo>
                    <a:lnTo>
                      <a:pt x="232" y="478"/>
                    </a:lnTo>
                    <a:lnTo>
                      <a:pt x="240" y="598"/>
                    </a:lnTo>
                    <a:lnTo>
                      <a:pt x="249" y="489"/>
                    </a:lnTo>
                    <a:lnTo>
                      <a:pt x="257" y="45"/>
                    </a:lnTo>
                    <a:lnTo>
                      <a:pt x="266" y="13"/>
                    </a:lnTo>
                    <a:lnTo>
                      <a:pt x="274" y="547"/>
                    </a:lnTo>
                    <a:lnTo>
                      <a:pt x="283" y="598"/>
                    </a:lnTo>
                    <a:lnTo>
                      <a:pt x="292" y="531"/>
                    </a:lnTo>
                    <a:lnTo>
                      <a:pt x="300" y="451"/>
                    </a:lnTo>
                    <a:lnTo>
                      <a:pt x="309" y="586"/>
                    </a:lnTo>
                    <a:lnTo>
                      <a:pt x="317" y="517"/>
                    </a:lnTo>
                    <a:lnTo>
                      <a:pt x="326" y="140"/>
                    </a:lnTo>
                    <a:lnTo>
                      <a:pt x="334" y="397"/>
                    </a:lnTo>
                    <a:lnTo>
                      <a:pt x="343" y="429"/>
                    </a:lnTo>
                    <a:lnTo>
                      <a:pt x="352" y="396"/>
                    </a:lnTo>
                    <a:lnTo>
                      <a:pt x="360" y="624"/>
                    </a:lnTo>
                    <a:lnTo>
                      <a:pt x="369" y="513"/>
                    </a:lnTo>
                    <a:lnTo>
                      <a:pt x="377" y="642"/>
                    </a:lnTo>
                    <a:lnTo>
                      <a:pt x="386" y="511"/>
                    </a:lnTo>
                    <a:lnTo>
                      <a:pt x="394" y="287"/>
                    </a:lnTo>
                    <a:lnTo>
                      <a:pt x="403" y="581"/>
                    </a:lnTo>
                    <a:lnTo>
                      <a:pt x="412" y="551"/>
                    </a:lnTo>
                    <a:lnTo>
                      <a:pt x="420" y="566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35" name="Freeform 113"/>
              <p:cNvSpPr>
                <a:spLocks/>
              </p:cNvSpPr>
              <p:nvPr/>
            </p:nvSpPr>
            <p:spPr bwMode="auto">
              <a:xfrm>
                <a:off x="7924800" y="2246313"/>
                <a:ext cx="666750" cy="871538"/>
              </a:xfrm>
              <a:custGeom>
                <a:avLst/>
                <a:gdLst>
                  <a:gd name="T0" fmla="*/ 0 w 420"/>
                  <a:gd name="T1" fmla="*/ 470 h 549"/>
                  <a:gd name="T2" fmla="*/ 9 w 420"/>
                  <a:gd name="T3" fmla="*/ 300 h 549"/>
                  <a:gd name="T4" fmla="*/ 17 w 420"/>
                  <a:gd name="T5" fmla="*/ 339 h 549"/>
                  <a:gd name="T6" fmla="*/ 26 w 420"/>
                  <a:gd name="T7" fmla="*/ 487 h 549"/>
                  <a:gd name="T8" fmla="*/ 34 w 420"/>
                  <a:gd name="T9" fmla="*/ 444 h 549"/>
                  <a:gd name="T10" fmla="*/ 43 w 420"/>
                  <a:gd name="T11" fmla="*/ 463 h 549"/>
                  <a:gd name="T12" fmla="*/ 52 w 420"/>
                  <a:gd name="T13" fmla="*/ 409 h 549"/>
                  <a:gd name="T14" fmla="*/ 60 w 420"/>
                  <a:gd name="T15" fmla="*/ 116 h 549"/>
                  <a:gd name="T16" fmla="*/ 69 w 420"/>
                  <a:gd name="T17" fmla="*/ 325 h 549"/>
                  <a:gd name="T18" fmla="*/ 77 w 420"/>
                  <a:gd name="T19" fmla="*/ 306 h 549"/>
                  <a:gd name="T20" fmla="*/ 86 w 420"/>
                  <a:gd name="T21" fmla="*/ 328 h 549"/>
                  <a:gd name="T22" fmla="*/ 94 w 420"/>
                  <a:gd name="T23" fmla="*/ 394 h 549"/>
                  <a:gd name="T24" fmla="*/ 103 w 420"/>
                  <a:gd name="T25" fmla="*/ 206 h 549"/>
                  <a:gd name="T26" fmla="*/ 112 w 420"/>
                  <a:gd name="T27" fmla="*/ 440 h 549"/>
                  <a:gd name="T28" fmla="*/ 120 w 420"/>
                  <a:gd name="T29" fmla="*/ 514 h 549"/>
                  <a:gd name="T30" fmla="*/ 129 w 420"/>
                  <a:gd name="T31" fmla="*/ 511 h 549"/>
                  <a:gd name="T32" fmla="*/ 137 w 420"/>
                  <a:gd name="T33" fmla="*/ 486 h 549"/>
                  <a:gd name="T34" fmla="*/ 146 w 420"/>
                  <a:gd name="T35" fmla="*/ 531 h 549"/>
                  <a:gd name="T36" fmla="*/ 154 w 420"/>
                  <a:gd name="T37" fmla="*/ 494 h 549"/>
                  <a:gd name="T38" fmla="*/ 163 w 420"/>
                  <a:gd name="T39" fmla="*/ 512 h 549"/>
                  <a:gd name="T40" fmla="*/ 172 w 420"/>
                  <a:gd name="T41" fmla="*/ 68 h 549"/>
                  <a:gd name="T42" fmla="*/ 180 w 420"/>
                  <a:gd name="T43" fmla="*/ 425 h 549"/>
                  <a:gd name="T44" fmla="*/ 189 w 420"/>
                  <a:gd name="T45" fmla="*/ 541 h 549"/>
                  <a:gd name="T46" fmla="*/ 197 w 420"/>
                  <a:gd name="T47" fmla="*/ 474 h 549"/>
                  <a:gd name="T48" fmla="*/ 206 w 420"/>
                  <a:gd name="T49" fmla="*/ 354 h 549"/>
                  <a:gd name="T50" fmla="*/ 214 w 420"/>
                  <a:gd name="T51" fmla="*/ 0 h 549"/>
                  <a:gd name="T52" fmla="*/ 223 w 420"/>
                  <a:gd name="T53" fmla="*/ 284 h 549"/>
                  <a:gd name="T54" fmla="*/ 232 w 420"/>
                  <a:gd name="T55" fmla="*/ 378 h 549"/>
                  <a:gd name="T56" fmla="*/ 240 w 420"/>
                  <a:gd name="T57" fmla="*/ 290 h 549"/>
                  <a:gd name="T58" fmla="*/ 249 w 420"/>
                  <a:gd name="T59" fmla="*/ 471 h 549"/>
                  <a:gd name="T60" fmla="*/ 257 w 420"/>
                  <a:gd name="T61" fmla="*/ 297 h 549"/>
                  <a:gd name="T62" fmla="*/ 266 w 420"/>
                  <a:gd name="T63" fmla="*/ 110 h 549"/>
                  <a:gd name="T64" fmla="*/ 274 w 420"/>
                  <a:gd name="T65" fmla="*/ 487 h 549"/>
                  <a:gd name="T66" fmla="*/ 283 w 420"/>
                  <a:gd name="T67" fmla="*/ 478 h 549"/>
                  <a:gd name="T68" fmla="*/ 292 w 420"/>
                  <a:gd name="T69" fmla="*/ 283 h 549"/>
                  <a:gd name="T70" fmla="*/ 300 w 420"/>
                  <a:gd name="T71" fmla="*/ 527 h 549"/>
                  <a:gd name="T72" fmla="*/ 309 w 420"/>
                  <a:gd name="T73" fmla="*/ 448 h 549"/>
                  <a:gd name="T74" fmla="*/ 317 w 420"/>
                  <a:gd name="T75" fmla="*/ 473 h 549"/>
                  <a:gd name="T76" fmla="*/ 325 w 420"/>
                  <a:gd name="T77" fmla="*/ 548 h 549"/>
                  <a:gd name="T78" fmla="*/ 334 w 420"/>
                  <a:gd name="T79" fmla="*/ 549 h 549"/>
                  <a:gd name="T80" fmla="*/ 343 w 420"/>
                  <a:gd name="T81" fmla="*/ 536 h 549"/>
                  <a:gd name="T82" fmla="*/ 351 w 420"/>
                  <a:gd name="T83" fmla="*/ 417 h 549"/>
                  <a:gd name="T84" fmla="*/ 360 w 420"/>
                  <a:gd name="T85" fmla="*/ 404 h 549"/>
                  <a:gd name="T86" fmla="*/ 368 w 420"/>
                  <a:gd name="T87" fmla="*/ 519 h 549"/>
                  <a:gd name="T88" fmla="*/ 377 w 420"/>
                  <a:gd name="T89" fmla="*/ 496 h 549"/>
                  <a:gd name="T90" fmla="*/ 385 w 420"/>
                  <a:gd name="T91" fmla="*/ 374 h 549"/>
                  <a:gd name="T92" fmla="*/ 394 w 420"/>
                  <a:gd name="T93" fmla="*/ 429 h 549"/>
                  <a:gd name="T94" fmla="*/ 403 w 420"/>
                  <a:gd name="T95" fmla="*/ 231 h 549"/>
                  <a:gd name="T96" fmla="*/ 411 w 420"/>
                  <a:gd name="T97" fmla="*/ 256 h 549"/>
                  <a:gd name="T98" fmla="*/ 420 w 420"/>
                  <a:gd name="T99" fmla="*/ 452 h 5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549">
                    <a:moveTo>
                      <a:pt x="0" y="470"/>
                    </a:moveTo>
                    <a:lnTo>
                      <a:pt x="9" y="300"/>
                    </a:lnTo>
                    <a:lnTo>
                      <a:pt x="17" y="339"/>
                    </a:lnTo>
                    <a:lnTo>
                      <a:pt x="26" y="487"/>
                    </a:lnTo>
                    <a:lnTo>
                      <a:pt x="34" y="444"/>
                    </a:lnTo>
                    <a:lnTo>
                      <a:pt x="43" y="463"/>
                    </a:lnTo>
                    <a:lnTo>
                      <a:pt x="52" y="409"/>
                    </a:lnTo>
                    <a:lnTo>
                      <a:pt x="60" y="116"/>
                    </a:lnTo>
                    <a:lnTo>
                      <a:pt x="69" y="325"/>
                    </a:lnTo>
                    <a:lnTo>
                      <a:pt x="77" y="306"/>
                    </a:lnTo>
                    <a:lnTo>
                      <a:pt x="86" y="328"/>
                    </a:lnTo>
                    <a:lnTo>
                      <a:pt x="94" y="394"/>
                    </a:lnTo>
                    <a:lnTo>
                      <a:pt x="103" y="206"/>
                    </a:lnTo>
                    <a:lnTo>
                      <a:pt x="112" y="440"/>
                    </a:lnTo>
                    <a:lnTo>
                      <a:pt x="120" y="514"/>
                    </a:lnTo>
                    <a:lnTo>
                      <a:pt x="129" y="511"/>
                    </a:lnTo>
                    <a:lnTo>
                      <a:pt x="137" y="486"/>
                    </a:lnTo>
                    <a:lnTo>
                      <a:pt x="146" y="531"/>
                    </a:lnTo>
                    <a:lnTo>
                      <a:pt x="154" y="494"/>
                    </a:lnTo>
                    <a:lnTo>
                      <a:pt x="163" y="512"/>
                    </a:lnTo>
                    <a:lnTo>
                      <a:pt x="172" y="68"/>
                    </a:lnTo>
                    <a:lnTo>
                      <a:pt x="180" y="425"/>
                    </a:lnTo>
                    <a:lnTo>
                      <a:pt x="189" y="541"/>
                    </a:lnTo>
                    <a:lnTo>
                      <a:pt x="197" y="474"/>
                    </a:lnTo>
                    <a:lnTo>
                      <a:pt x="206" y="354"/>
                    </a:lnTo>
                    <a:lnTo>
                      <a:pt x="214" y="0"/>
                    </a:lnTo>
                    <a:lnTo>
                      <a:pt x="223" y="284"/>
                    </a:lnTo>
                    <a:lnTo>
                      <a:pt x="232" y="378"/>
                    </a:lnTo>
                    <a:lnTo>
                      <a:pt x="240" y="290"/>
                    </a:lnTo>
                    <a:lnTo>
                      <a:pt x="249" y="471"/>
                    </a:lnTo>
                    <a:lnTo>
                      <a:pt x="257" y="297"/>
                    </a:lnTo>
                    <a:lnTo>
                      <a:pt x="266" y="110"/>
                    </a:lnTo>
                    <a:lnTo>
                      <a:pt x="274" y="487"/>
                    </a:lnTo>
                    <a:lnTo>
                      <a:pt x="283" y="478"/>
                    </a:lnTo>
                    <a:lnTo>
                      <a:pt x="292" y="283"/>
                    </a:lnTo>
                    <a:lnTo>
                      <a:pt x="300" y="527"/>
                    </a:lnTo>
                    <a:lnTo>
                      <a:pt x="309" y="448"/>
                    </a:lnTo>
                    <a:lnTo>
                      <a:pt x="317" y="473"/>
                    </a:lnTo>
                    <a:lnTo>
                      <a:pt x="325" y="548"/>
                    </a:lnTo>
                    <a:lnTo>
                      <a:pt x="334" y="549"/>
                    </a:lnTo>
                    <a:lnTo>
                      <a:pt x="343" y="536"/>
                    </a:lnTo>
                    <a:lnTo>
                      <a:pt x="351" y="417"/>
                    </a:lnTo>
                    <a:lnTo>
                      <a:pt x="360" y="404"/>
                    </a:lnTo>
                    <a:lnTo>
                      <a:pt x="368" y="519"/>
                    </a:lnTo>
                    <a:lnTo>
                      <a:pt x="377" y="496"/>
                    </a:lnTo>
                    <a:lnTo>
                      <a:pt x="385" y="374"/>
                    </a:lnTo>
                    <a:lnTo>
                      <a:pt x="394" y="429"/>
                    </a:lnTo>
                    <a:lnTo>
                      <a:pt x="403" y="231"/>
                    </a:lnTo>
                    <a:lnTo>
                      <a:pt x="411" y="256"/>
                    </a:lnTo>
                    <a:lnTo>
                      <a:pt x="420" y="452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36" name="Freeform 114"/>
              <p:cNvSpPr>
                <a:spLocks/>
              </p:cNvSpPr>
              <p:nvPr/>
            </p:nvSpPr>
            <p:spPr bwMode="auto">
              <a:xfrm>
                <a:off x="8591550" y="2563813"/>
                <a:ext cx="203200" cy="547688"/>
              </a:xfrm>
              <a:custGeom>
                <a:avLst/>
                <a:gdLst>
                  <a:gd name="T0" fmla="*/ 0 w 128"/>
                  <a:gd name="T1" fmla="*/ 252 h 345"/>
                  <a:gd name="T2" fmla="*/ 8 w 128"/>
                  <a:gd name="T3" fmla="*/ 236 h 345"/>
                  <a:gd name="T4" fmla="*/ 17 w 128"/>
                  <a:gd name="T5" fmla="*/ 343 h 345"/>
                  <a:gd name="T6" fmla="*/ 25 w 128"/>
                  <a:gd name="T7" fmla="*/ 155 h 345"/>
                  <a:gd name="T8" fmla="*/ 34 w 128"/>
                  <a:gd name="T9" fmla="*/ 39 h 345"/>
                  <a:gd name="T10" fmla="*/ 43 w 128"/>
                  <a:gd name="T11" fmla="*/ 313 h 345"/>
                  <a:gd name="T12" fmla="*/ 51 w 128"/>
                  <a:gd name="T13" fmla="*/ 224 h 345"/>
                  <a:gd name="T14" fmla="*/ 60 w 128"/>
                  <a:gd name="T15" fmla="*/ 280 h 345"/>
                  <a:gd name="T16" fmla="*/ 68 w 128"/>
                  <a:gd name="T17" fmla="*/ 0 h 345"/>
                  <a:gd name="T18" fmla="*/ 77 w 128"/>
                  <a:gd name="T19" fmla="*/ 199 h 345"/>
                  <a:gd name="T20" fmla="*/ 85 w 128"/>
                  <a:gd name="T21" fmla="*/ 345 h 345"/>
                  <a:gd name="T22" fmla="*/ 94 w 128"/>
                  <a:gd name="T23" fmla="*/ 211 h 345"/>
                  <a:gd name="T24" fmla="*/ 103 w 128"/>
                  <a:gd name="T25" fmla="*/ 305 h 345"/>
                  <a:gd name="T26" fmla="*/ 111 w 128"/>
                  <a:gd name="T27" fmla="*/ 286 h 345"/>
                  <a:gd name="T28" fmla="*/ 120 w 128"/>
                  <a:gd name="T29" fmla="*/ 229 h 345"/>
                  <a:gd name="T30" fmla="*/ 128 w 128"/>
                  <a:gd name="T31" fmla="*/ 151 h 3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8" h="345">
                    <a:moveTo>
                      <a:pt x="0" y="252"/>
                    </a:moveTo>
                    <a:lnTo>
                      <a:pt x="8" y="236"/>
                    </a:lnTo>
                    <a:lnTo>
                      <a:pt x="17" y="343"/>
                    </a:lnTo>
                    <a:lnTo>
                      <a:pt x="25" y="155"/>
                    </a:lnTo>
                    <a:lnTo>
                      <a:pt x="34" y="39"/>
                    </a:lnTo>
                    <a:lnTo>
                      <a:pt x="43" y="313"/>
                    </a:lnTo>
                    <a:lnTo>
                      <a:pt x="51" y="224"/>
                    </a:lnTo>
                    <a:lnTo>
                      <a:pt x="60" y="280"/>
                    </a:lnTo>
                    <a:lnTo>
                      <a:pt x="68" y="0"/>
                    </a:lnTo>
                    <a:lnTo>
                      <a:pt x="77" y="199"/>
                    </a:lnTo>
                    <a:lnTo>
                      <a:pt x="85" y="345"/>
                    </a:lnTo>
                    <a:lnTo>
                      <a:pt x="94" y="211"/>
                    </a:lnTo>
                    <a:lnTo>
                      <a:pt x="103" y="305"/>
                    </a:lnTo>
                    <a:lnTo>
                      <a:pt x="111" y="286"/>
                    </a:lnTo>
                    <a:lnTo>
                      <a:pt x="120" y="229"/>
                    </a:lnTo>
                    <a:lnTo>
                      <a:pt x="128" y="151"/>
                    </a:lnTo>
                  </a:path>
                </a:pathLst>
              </a:custGeom>
              <a:noFill/>
              <a:ln w="19050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37" name="Freeform 115"/>
              <p:cNvSpPr>
                <a:spLocks/>
              </p:cNvSpPr>
              <p:nvPr/>
            </p:nvSpPr>
            <p:spPr bwMode="auto">
              <a:xfrm>
                <a:off x="6592888" y="2312988"/>
                <a:ext cx="665163" cy="819150"/>
              </a:xfrm>
              <a:custGeom>
                <a:avLst/>
                <a:gdLst>
                  <a:gd name="T0" fmla="*/ 0 w 419"/>
                  <a:gd name="T1" fmla="*/ 516 h 516"/>
                  <a:gd name="T2" fmla="*/ 8 w 419"/>
                  <a:gd name="T3" fmla="*/ 302 h 516"/>
                  <a:gd name="T4" fmla="*/ 17 w 419"/>
                  <a:gd name="T5" fmla="*/ 485 h 516"/>
                  <a:gd name="T6" fmla="*/ 26 w 419"/>
                  <a:gd name="T7" fmla="*/ 418 h 516"/>
                  <a:gd name="T8" fmla="*/ 34 w 419"/>
                  <a:gd name="T9" fmla="*/ 228 h 516"/>
                  <a:gd name="T10" fmla="*/ 43 w 419"/>
                  <a:gd name="T11" fmla="*/ 190 h 516"/>
                  <a:gd name="T12" fmla="*/ 51 w 419"/>
                  <a:gd name="T13" fmla="*/ 35 h 516"/>
                  <a:gd name="T14" fmla="*/ 60 w 419"/>
                  <a:gd name="T15" fmla="*/ 438 h 516"/>
                  <a:gd name="T16" fmla="*/ 68 w 419"/>
                  <a:gd name="T17" fmla="*/ 452 h 516"/>
                  <a:gd name="T18" fmla="*/ 77 w 419"/>
                  <a:gd name="T19" fmla="*/ 448 h 516"/>
                  <a:gd name="T20" fmla="*/ 86 w 419"/>
                  <a:gd name="T21" fmla="*/ 332 h 516"/>
                  <a:gd name="T22" fmla="*/ 94 w 419"/>
                  <a:gd name="T23" fmla="*/ 393 h 516"/>
                  <a:gd name="T24" fmla="*/ 102 w 419"/>
                  <a:gd name="T25" fmla="*/ 492 h 516"/>
                  <a:gd name="T26" fmla="*/ 111 w 419"/>
                  <a:gd name="T27" fmla="*/ 220 h 516"/>
                  <a:gd name="T28" fmla="*/ 119 w 419"/>
                  <a:gd name="T29" fmla="*/ 340 h 516"/>
                  <a:gd name="T30" fmla="*/ 128 w 419"/>
                  <a:gd name="T31" fmla="*/ 93 h 516"/>
                  <a:gd name="T32" fmla="*/ 137 w 419"/>
                  <a:gd name="T33" fmla="*/ 330 h 516"/>
                  <a:gd name="T34" fmla="*/ 145 w 419"/>
                  <a:gd name="T35" fmla="*/ 132 h 516"/>
                  <a:gd name="T36" fmla="*/ 154 w 419"/>
                  <a:gd name="T37" fmla="*/ 496 h 516"/>
                  <a:gd name="T38" fmla="*/ 162 w 419"/>
                  <a:gd name="T39" fmla="*/ 383 h 516"/>
                  <a:gd name="T40" fmla="*/ 171 w 419"/>
                  <a:gd name="T41" fmla="*/ 258 h 516"/>
                  <a:gd name="T42" fmla="*/ 179 w 419"/>
                  <a:gd name="T43" fmla="*/ 179 h 516"/>
                  <a:gd name="T44" fmla="*/ 188 w 419"/>
                  <a:gd name="T45" fmla="*/ 80 h 516"/>
                  <a:gd name="T46" fmla="*/ 197 w 419"/>
                  <a:gd name="T47" fmla="*/ 336 h 516"/>
                  <a:gd name="T48" fmla="*/ 205 w 419"/>
                  <a:gd name="T49" fmla="*/ 281 h 516"/>
                  <a:gd name="T50" fmla="*/ 214 w 419"/>
                  <a:gd name="T51" fmla="*/ 471 h 516"/>
                  <a:gd name="T52" fmla="*/ 222 w 419"/>
                  <a:gd name="T53" fmla="*/ 228 h 516"/>
                  <a:gd name="T54" fmla="*/ 231 w 419"/>
                  <a:gd name="T55" fmla="*/ 310 h 516"/>
                  <a:gd name="T56" fmla="*/ 239 w 419"/>
                  <a:gd name="T57" fmla="*/ 362 h 516"/>
                  <a:gd name="T58" fmla="*/ 248 w 419"/>
                  <a:gd name="T59" fmla="*/ 448 h 516"/>
                  <a:gd name="T60" fmla="*/ 257 w 419"/>
                  <a:gd name="T61" fmla="*/ 292 h 516"/>
                  <a:gd name="T62" fmla="*/ 265 w 419"/>
                  <a:gd name="T63" fmla="*/ 359 h 516"/>
                  <a:gd name="T64" fmla="*/ 274 w 419"/>
                  <a:gd name="T65" fmla="*/ 263 h 516"/>
                  <a:gd name="T66" fmla="*/ 282 w 419"/>
                  <a:gd name="T67" fmla="*/ 255 h 516"/>
                  <a:gd name="T68" fmla="*/ 291 w 419"/>
                  <a:gd name="T69" fmla="*/ 155 h 516"/>
                  <a:gd name="T70" fmla="*/ 299 w 419"/>
                  <a:gd name="T71" fmla="*/ 166 h 516"/>
                  <a:gd name="T72" fmla="*/ 308 w 419"/>
                  <a:gd name="T73" fmla="*/ 115 h 516"/>
                  <a:gd name="T74" fmla="*/ 317 w 419"/>
                  <a:gd name="T75" fmla="*/ 494 h 516"/>
                  <a:gd name="T76" fmla="*/ 325 w 419"/>
                  <a:gd name="T77" fmla="*/ 495 h 516"/>
                  <a:gd name="T78" fmla="*/ 334 w 419"/>
                  <a:gd name="T79" fmla="*/ 496 h 516"/>
                  <a:gd name="T80" fmla="*/ 342 w 419"/>
                  <a:gd name="T81" fmla="*/ 319 h 516"/>
                  <a:gd name="T82" fmla="*/ 351 w 419"/>
                  <a:gd name="T83" fmla="*/ 0 h 516"/>
                  <a:gd name="T84" fmla="*/ 359 w 419"/>
                  <a:gd name="T85" fmla="*/ 444 h 516"/>
                  <a:gd name="T86" fmla="*/ 368 w 419"/>
                  <a:gd name="T87" fmla="*/ 350 h 516"/>
                  <a:gd name="T88" fmla="*/ 377 w 419"/>
                  <a:gd name="T89" fmla="*/ 509 h 516"/>
                  <a:gd name="T90" fmla="*/ 385 w 419"/>
                  <a:gd name="T91" fmla="*/ 241 h 516"/>
                  <a:gd name="T92" fmla="*/ 394 w 419"/>
                  <a:gd name="T93" fmla="*/ 326 h 516"/>
                  <a:gd name="T94" fmla="*/ 402 w 419"/>
                  <a:gd name="T95" fmla="*/ 336 h 516"/>
                  <a:gd name="T96" fmla="*/ 411 w 419"/>
                  <a:gd name="T97" fmla="*/ 144 h 516"/>
                  <a:gd name="T98" fmla="*/ 419 w 419"/>
                  <a:gd name="T99" fmla="*/ 180 h 5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516">
                    <a:moveTo>
                      <a:pt x="0" y="516"/>
                    </a:moveTo>
                    <a:lnTo>
                      <a:pt x="8" y="302"/>
                    </a:lnTo>
                    <a:lnTo>
                      <a:pt x="17" y="485"/>
                    </a:lnTo>
                    <a:lnTo>
                      <a:pt x="26" y="418"/>
                    </a:lnTo>
                    <a:lnTo>
                      <a:pt x="34" y="228"/>
                    </a:lnTo>
                    <a:lnTo>
                      <a:pt x="43" y="190"/>
                    </a:lnTo>
                    <a:lnTo>
                      <a:pt x="51" y="35"/>
                    </a:lnTo>
                    <a:lnTo>
                      <a:pt x="60" y="438"/>
                    </a:lnTo>
                    <a:lnTo>
                      <a:pt x="68" y="452"/>
                    </a:lnTo>
                    <a:lnTo>
                      <a:pt x="77" y="448"/>
                    </a:lnTo>
                    <a:lnTo>
                      <a:pt x="86" y="332"/>
                    </a:lnTo>
                    <a:lnTo>
                      <a:pt x="94" y="393"/>
                    </a:lnTo>
                    <a:lnTo>
                      <a:pt x="102" y="492"/>
                    </a:lnTo>
                    <a:lnTo>
                      <a:pt x="111" y="220"/>
                    </a:lnTo>
                    <a:lnTo>
                      <a:pt x="119" y="340"/>
                    </a:lnTo>
                    <a:lnTo>
                      <a:pt x="128" y="93"/>
                    </a:lnTo>
                    <a:lnTo>
                      <a:pt x="137" y="330"/>
                    </a:lnTo>
                    <a:lnTo>
                      <a:pt x="145" y="132"/>
                    </a:lnTo>
                    <a:lnTo>
                      <a:pt x="154" y="496"/>
                    </a:lnTo>
                    <a:lnTo>
                      <a:pt x="162" y="383"/>
                    </a:lnTo>
                    <a:lnTo>
                      <a:pt x="171" y="258"/>
                    </a:lnTo>
                    <a:lnTo>
                      <a:pt x="179" y="179"/>
                    </a:lnTo>
                    <a:lnTo>
                      <a:pt x="188" y="80"/>
                    </a:lnTo>
                    <a:lnTo>
                      <a:pt x="197" y="336"/>
                    </a:lnTo>
                    <a:lnTo>
                      <a:pt x="205" y="281"/>
                    </a:lnTo>
                    <a:lnTo>
                      <a:pt x="214" y="471"/>
                    </a:lnTo>
                    <a:lnTo>
                      <a:pt x="222" y="228"/>
                    </a:lnTo>
                    <a:lnTo>
                      <a:pt x="231" y="310"/>
                    </a:lnTo>
                    <a:lnTo>
                      <a:pt x="239" y="362"/>
                    </a:lnTo>
                    <a:lnTo>
                      <a:pt x="248" y="448"/>
                    </a:lnTo>
                    <a:lnTo>
                      <a:pt x="257" y="292"/>
                    </a:lnTo>
                    <a:lnTo>
                      <a:pt x="265" y="359"/>
                    </a:lnTo>
                    <a:lnTo>
                      <a:pt x="274" y="263"/>
                    </a:lnTo>
                    <a:lnTo>
                      <a:pt x="282" y="255"/>
                    </a:lnTo>
                    <a:lnTo>
                      <a:pt x="291" y="155"/>
                    </a:lnTo>
                    <a:lnTo>
                      <a:pt x="299" y="166"/>
                    </a:lnTo>
                    <a:lnTo>
                      <a:pt x="308" y="115"/>
                    </a:lnTo>
                    <a:lnTo>
                      <a:pt x="317" y="494"/>
                    </a:lnTo>
                    <a:lnTo>
                      <a:pt x="325" y="495"/>
                    </a:lnTo>
                    <a:lnTo>
                      <a:pt x="334" y="496"/>
                    </a:lnTo>
                    <a:lnTo>
                      <a:pt x="342" y="319"/>
                    </a:lnTo>
                    <a:lnTo>
                      <a:pt x="351" y="0"/>
                    </a:lnTo>
                    <a:lnTo>
                      <a:pt x="359" y="444"/>
                    </a:lnTo>
                    <a:lnTo>
                      <a:pt x="368" y="350"/>
                    </a:lnTo>
                    <a:lnTo>
                      <a:pt x="377" y="509"/>
                    </a:lnTo>
                    <a:lnTo>
                      <a:pt x="385" y="241"/>
                    </a:lnTo>
                    <a:lnTo>
                      <a:pt x="394" y="326"/>
                    </a:lnTo>
                    <a:lnTo>
                      <a:pt x="402" y="336"/>
                    </a:lnTo>
                    <a:lnTo>
                      <a:pt x="411" y="144"/>
                    </a:lnTo>
                    <a:lnTo>
                      <a:pt x="419" y="180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38" name="Freeform 116"/>
              <p:cNvSpPr>
                <a:spLocks/>
              </p:cNvSpPr>
              <p:nvPr/>
            </p:nvSpPr>
            <p:spPr bwMode="auto">
              <a:xfrm>
                <a:off x="7258050" y="2295525"/>
                <a:ext cx="666750" cy="830263"/>
              </a:xfrm>
              <a:custGeom>
                <a:avLst/>
                <a:gdLst>
                  <a:gd name="T0" fmla="*/ 0 w 420"/>
                  <a:gd name="T1" fmla="*/ 191 h 523"/>
                  <a:gd name="T2" fmla="*/ 9 w 420"/>
                  <a:gd name="T3" fmla="*/ 219 h 523"/>
                  <a:gd name="T4" fmla="*/ 18 w 420"/>
                  <a:gd name="T5" fmla="*/ 313 h 523"/>
                  <a:gd name="T6" fmla="*/ 26 w 420"/>
                  <a:gd name="T7" fmla="*/ 437 h 523"/>
                  <a:gd name="T8" fmla="*/ 35 w 420"/>
                  <a:gd name="T9" fmla="*/ 448 h 523"/>
                  <a:gd name="T10" fmla="*/ 43 w 420"/>
                  <a:gd name="T11" fmla="*/ 507 h 523"/>
                  <a:gd name="T12" fmla="*/ 52 w 420"/>
                  <a:gd name="T13" fmla="*/ 481 h 523"/>
                  <a:gd name="T14" fmla="*/ 60 w 420"/>
                  <a:gd name="T15" fmla="*/ 348 h 523"/>
                  <a:gd name="T16" fmla="*/ 69 w 420"/>
                  <a:gd name="T17" fmla="*/ 431 h 523"/>
                  <a:gd name="T18" fmla="*/ 78 w 420"/>
                  <a:gd name="T19" fmla="*/ 444 h 523"/>
                  <a:gd name="T20" fmla="*/ 86 w 420"/>
                  <a:gd name="T21" fmla="*/ 443 h 523"/>
                  <a:gd name="T22" fmla="*/ 95 w 420"/>
                  <a:gd name="T23" fmla="*/ 353 h 523"/>
                  <a:gd name="T24" fmla="*/ 103 w 420"/>
                  <a:gd name="T25" fmla="*/ 170 h 523"/>
                  <a:gd name="T26" fmla="*/ 112 w 420"/>
                  <a:gd name="T27" fmla="*/ 122 h 523"/>
                  <a:gd name="T28" fmla="*/ 120 w 420"/>
                  <a:gd name="T29" fmla="*/ 335 h 523"/>
                  <a:gd name="T30" fmla="*/ 129 w 420"/>
                  <a:gd name="T31" fmla="*/ 442 h 523"/>
                  <a:gd name="T32" fmla="*/ 138 w 420"/>
                  <a:gd name="T33" fmla="*/ 493 h 523"/>
                  <a:gd name="T34" fmla="*/ 146 w 420"/>
                  <a:gd name="T35" fmla="*/ 329 h 523"/>
                  <a:gd name="T36" fmla="*/ 155 w 420"/>
                  <a:gd name="T37" fmla="*/ 354 h 523"/>
                  <a:gd name="T38" fmla="*/ 163 w 420"/>
                  <a:gd name="T39" fmla="*/ 411 h 523"/>
                  <a:gd name="T40" fmla="*/ 172 w 420"/>
                  <a:gd name="T41" fmla="*/ 163 h 523"/>
                  <a:gd name="T42" fmla="*/ 180 w 420"/>
                  <a:gd name="T43" fmla="*/ 409 h 523"/>
                  <a:gd name="T44" fmla="*/ 189 w 420"/>
                  <a:gd name="T45" fmla="*/ 319 h 523"/>
                  <a:gd name="T46" fmla="*/ 198 w 420"/>
                  <a:gd name="T47" fmla="*/ 377 h 523"/>
                  <a:gd name="T48" fmla="*/ 206 w 420"/>
                  <a:gd name="T49" fmla="*/ 344 h 523"/>
                  <a:gd name="T50" fmla="*/ 214 w 420"/>
                  <a:gd name="T51" fmla="*/ 412 h 523"/>
                  <a:gd name="T52" fmla="*/ 223 w 420"/>
                  <a:gd name="T53" fmla="*/ 0 h 523"/>
                  <a:gd name="T54" fmla="*/ 232 w 420"/>
                  <a:gd name="T55" fmla="*/ 341 h 523"/>
                  <a:gd name="T56" fmla="*/ 240 w 420"/>
                  <a:gd name="T57" fmla="*/ 523 h 523"/>
                  <a:gd name="T58" fmla="*/ 249 w 420"/>
                  <a:gd name="T59" fmla="*/ 437 h 523"/>
                  <a:gd name="T60" fmla="*/ 257 w 420"/>
                  <a:gd name="T61" fmla="*/ 376 h 523"/>
                  <a:gd name="T62" fmla="*/ 266 w 420"/>
                  <a:gd name="T63" fmla="*/ 487 h 523"/>
                  <a:gd name="T64" fmla="*/ 274 w 420"/>
                  <a:gd name="T65" fmla="*/ 457 h 523"/>
                  <a:gd name="T66" fmla="*/ 283 w 420"/>
                  <a:gd name="T67" fmla="*/ 417 h 523"/>
                  <a:gd name="T68" fmla="*/ 292 w 420"/>
                  <a:gd name="T69" fmla="*/ 410 h 523"/>
                  <a:gd name="T70" fmla="*/ 300 w 420"/>
                  <a:gd name="T71" fmla="*/ 442 h 523"/>
                  <a:gd name="T72" fmla="*/ 309 w 420"/>
                  <a:gd name="T73" fmla="*/ 297 h 523"/>
                  <a:gd name="T74" fmla="*/ 317 w 420"/>
                  <a:gd name="T75" fmla="*/ 474 h 523"/>
                  <a:gd name="T76" fmla="*/ 326 w 420"/>
                  <a:gd name="T77" fmla="*/ 486 h 523"/>
                  <a:gd name="T78" fmla="*/ 334 w 420"/>
                  <a:gd name="T79" fmla="*/ 408 h 523"/>
                  <a:gd name="T80" fmla="*/ 343 w 420"/>
                  <a:gd name="T81" fmla="*/ 420 h 523"/>
                  <a:gd name="T82" fmla="*/ 352 w 420"/>
                  <a:gd name="T83" fmla="*/ 507 h 523"/>
                  <a:gd name="T84" fmla="*/ 360 w 420"/>
                  <a:gd name="T85" fmla="*/ 338 h 523"/>
                  <a:gd name="T86" fmla="*/ 369 w 420"/>
                  <a:gd name="T87" fmla="*/ 200 h 523"/>
                  <a:gd name="T88" fmla="*/ 377 w 420"/>
                  <a:gd name="T89" fmla="*/ 454 h 523"/>
                  <a:gd name="T90" fmla="*/ 386 w 420"/>
                  <a:gd name="T91" fmla="*/ 165 h 523"/>
                  <a:gd name="T92" fmla="*/ 394 w 420"/>
                  <a:gd name="T93" fmla="*/ 318 h 523"/>
                  <a:gd name="T94" fmla="*/ 403 w 420"/>
                  <a:gd name="T95" fmla="*/ 456 h 523"/>
                  <a:gd name="T96" fmla="*/ 412 w 420"/>
                  <a:gd name="T97" fmla="*/ 489 h 523"/>
                  <a:gd name="T98" fmla="*/ 420 w 420"/>
                  <a:gd name="T99" fmla="*/ 426 h 5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523">
                    <a:moveTo>
                      <a:pt x="0" y="191"/>
                    </a:moveTo>
                    <a:lnTo>
                      <a:pt x="9" y="219"/>
                    </a:lnTo>
                    <a:lnTo>
                      <a:pt x="18" y="313"/>
                    </a:lnTo>
                    <a:lnTo>
                      <a:pt x="26" y="437"/>
                    </a:lnTo>
                    <a:lnTo>
                      <a:pt x="35" y="448"/>
                    </a:lnTo>
                    <a:lnTo>
                      <a:pt x="43" y="507"/>
                    </a:lnTo>
                    <a:lnTo>
                      <a:pt x="52" y="481"/>
                    </a:lnTo>
                    <a:lnTo>
                      <a:pt x="60" y="348"/>
                    </a:lnTo>
                    <a:lnTo>
                      <a:pt x="69" y="431"/>
                    </a:lnTo>
                    <a:lnTo>
                      <a:pt x="78" y="444"/>
                    </a:lnTo>
                    <a:lnTo>
                      <a:pt x="86" y="443"/>
                    </a:lnTo>
                    <a:lnTo>
                      <a:pt x="95" y="353"/>
                    </a:lnTo>
                    <a:lnTo>
                      <a:pt x="103" y="170"/>
                    </a:lnTo>
                    <a:lnTo>
                      <a:pt x="112" y="122"/>
                    </a:lnTo>
                    <a:lnTo>
                      <a:pt x="120" y="335"/>
                    </a:lnTo>
                    <a:lnTo>
                      <a:pt x="129" y="442"/>
                    </a:lnTo>
                    <a:lnTo>
                      <a:pt x="138" y="493"/>
                    </a:lnTo>
                    <a:lnTo>
                      <a:pt x="146" y="329"/>
                    </a:lnTo>
                    <a:lnTo>
                      <a:pt x="155" y="354"/>
                    </a:lnTo>
                    <a:lnTo>
                      <a:pt x="163" y="411"/>
                    </a:lnTo>
                    <a:lnTo>
                      <a:pt x="172" y="163"/>
                    </a:lnTo>
                    <a:lnTo>
                      <a:pt x="180" y="409"/>
                    </a:lnTo>
                    <a:lnTo>
                      <a:pt x="189" y="319"/>
                    </a:lnTo>
                    <a:lnTo>
                      <a:pt x="198" y="377"/>
                    </a:lnTo>
                    <a:lnTo>
                      <a:pt x="206" y="344"/>
                    </a:lnTo>
                    <a:lnTo>
                      <a:pt x="214" y="412"/>
                    </a:lnTo>
                    <a:lnTo>
                      <a:pt x="223" y="0"/>
                    </a:lnTo>
                    <a:lnTo>
                      <a:pt x="232" y="341"/>
                    </a:lnTo>
                    <a:lnTo>
                      <a:pt x="240" y="523"/>
                    </a:lnTo>
                    <a:lnTo>
                      <a:pt x="249" y="437"/>
                    </a:lnTo>
                    <a:lnTo>
                      <a:pt x="257" y="376"/>
                    </a:lnTo>
                    <a:lnTo>
                      <a:pt x="266" y="487"/>
                    </a:lnTo>
                    <a:lnTo>
                      <a:pt x="274" y="457"/>
                    </a:lnTo>
                    <a:lnTo>
                      <a:pt x="283" y="417"/>
                    </a:lnTo>
                    <a:lnTo>
                      <a:pt x="292" y="410"/>
                    </a:lnTo>
                    <a:lnTo>
                      <a:pt x="300" y="442"/>
                    </a:lnTo>
                    <a:lnTo>
                      <a:pt x="309" y="297"/>
                    </a:lnTo>
                    <a:lnTo>
                      <a:pt x="317" y="474"/>
                    </a:lnTo>
                    <a:lnTo>
                      <a:pt x="326" y="486"/>
                    </a:lnTo>
                    <a:lnTo>
                      <a:pt x="334" y="408"/>
                    </a:lnTo>
                    <a:lnTo>
                      <a:pt x="343" y="420"/>
                    </a:lnTo>
                    <a:lnTo>
                      <a:pt x="352" y="507"/>
                    </a:lnTo>
                    <a:lnTo>
                      <a:pt x="360" y="338"/>
                    </a:lnTo>
                    <a:lnTo>
                      <a:pt x="369" y="200"/>
                    </a:lnTo>
                    <a:lnTo>
                      <a:pt x="377" y="454"/>
                    </a:lnTo>
                    <a:lnTo>
                      <a:pt x="386" y="165"/>
                    </a:lnTo>
                    <a:lnTo>
                      <a:pt x="394" y="318"/>
                    </a:lnTo>
                    <a:lnTo>
                      <a:pt x="403" y="456"/>
                    </a:lnTo>
                    <a:lnTo>
                      <a:pt x="412" y="489"/>
                    </a:lnTo>
                    <a:lnTo>
                      <a:pt x="420" y="426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39" name="Freeform 117"/>
              <p:cNvSpPr>
                <a:spLocks/>
              </p:cNvSpPr>
              <p:nvPr/>
            </p:nvSpPr>
            <p:spPr bwMode="auto">
              <a:xfrm>
                <a:off x="7924800" y="2251075"/>
                <a:ext cx="666750" cy="874713"/>
              </a:xfrm>
              <a:custGeom>
                <a:avLst/>
                <a:gdLst>
                  <a:gd name="T0" fmla="*/ 0 w 420"/>
                  <a:gd name="T1" fmla="*/ 454 h 551"/>
                  <a:gd name="T2" fmla="*/ 9 w 420"/>
                  <a:gd name="T3" fmla="*/ 420 h 551"/>
                  <a:gd name="T4" fmla="*/ 17 w 420"/>
                  <a:gd name="T5" fmla="*/ 52 h 551"/>
                  <a:gd name="T6" fmla="*/ 26 w 420"/>
                  <a:gd name="T7" fmla="*/ 412 h 551"/>
                  <a:gd name="T8" fmla="*/ 34 w 420"/>
                  <a:gd name="T9" fmla="*/ 502 h 551"/>
                  <a:gd name="T10" fmla="*/ 43 w 420"/>
                  <a:gd name="T11" fmla="*/ 436 h 551"/>
                  <a:gd name="T12" fmla="*/ 52 w 420"/>
                  <a:gd name="T13" fmla="*/ 213 h 551"/>
                  <a:gd name="T14" fmla="*/ 60 w 420"/>
                  <a:gd name="T15" fmla="*/ 512 h 551"/>
                  <a:gd name="T16" fmla="*/ 69 w 420"/>
                  <a:gd name="T17" fmla="*/ 226 h 551"/>
                  <a:gd name="T18" fmla="*/ 77 w 420"/>
                  <a:gd name="T19" fmla="*/ 418 h 551"/>
                  <a:gd name="T20" fmla="*/ 86 w 420"/>
                  <a:gd name="T21" fmla="*/ 312 h 551"/>
                  <a:gd name="T22" fmla="*/ 94 w 420"/>
                  <a:gd name="T23" fmla="*/ 421 h 551"/>
                  <a:gd name="T24" fmla="*/ 103 w 420"/>
                  <a:gd name="T25" fmla="*/ 491 h 551"/>
                  <a:gd name="T26" fmla="*/ 112 w 420"/>
                  <a:gd name="T27" fmla="*/ 461 h 551"/>
                  <a:gd name="T28" fmla="*/ 120 w 420"/>
                  <a:gd name="T29" fmla="*/ 537 h 551"/>
                  <a:gd name="T30" fmla="*/ 129 w 420"/>
                  <a:gd name="T31" fmla="*/ 407 h 551"/>
                  <a:gd name="T32" fmla="*/ 137 w 420"/>
                  <a:gd name="T33" fmla="*/ 516 h 551"/>
                  <a:gd name="T34" fmla="*/ 146 w 420"/>
                  <a:gd name="T35" fmla="*/ 343 h 551"/>
                  <a:gd name="T36" fmla="*/ 154 w 420"/>
                  <a:gd name="T37" fmla="*/ 338 h 551"/>
                  <a:gd name="T38" fmla="*/ 163 w 420"/>
                  <a:gd name="T39" fmla="*/ 196 h 551"/>
                  <a:gd name="T40" fmla="*/ 172 w 420"/>
                  <a:gd name="T41" fmla="*/ 485 h 551"/>
                  <a:gd name="T42" fmla="*/ 180 w 420"/>
                  <a:gd name="T43" fmla="*/ 533 h 551"/>
                  <a:gd name="T44" fmla="*/ 189 w 420"/>
                  <a:gd name="T45" fmla="*/ 368 h 551"/>
                  <a:gd name="T46" fmla="*/ 197 w 420"/>
                  <a:gd name="T47" fmla="*/ 461 h 551"/>
                  <a:gd name="T48" fmla="*/ 206 w 420"/>
                  <a:gd name="T49" fmla="*/ 536 h 551"/>
                  <a:gd name="T50" fmla="*/ 214 w 420"/>
                  <a:gd name="T51" fmla="*/ 464 h 551"/>
                  <a:gd name="T52" fmla="*/ 223 w 420"/>
                  <a:gd name="T53" fmla="*/ 390 h 551"/>
                  <a:gd name="T54" fmla="*/ 232 w 420"/>
                  <a:gd name="T55" fmla="*/ 336 h 551"/>
                  <a:gd name="T56" fmla="*/ 240 w 420"/>
                  <a:gd name="T57" fmla="*/ 408 h 551"/>
                  <a:gd name="T58" fmla="*/ 249 w 420"/>
                  <a:gd name="T59" fmla="*/ 364 h 551"/>
                  <a:gd name="T60" fmla="*/ 257 w 420"/>
                  <a:gd name="T61" fmla="*/ 157 h 551"/>
                  <a:gd name="T62" fmla="*/ 266 w 420"/>
                  <a:gd name="T63" fmla="*/ 442 h 551"/>
                  <a:gd name="T64" fmla="*/ 274 w 420"/>
                  <a:gd name="T65" fmla="*/ 438 h 551"/>
                  <a:gd name="T66" fmla="*/ 283 w 420"/>
                  <a:gd name="T67" fmla="*/ 365 h 551"/>
                  <a:gd name="T68" fmla="*/ 292 w 420"/>
                  <a:gd name="T69" fmla="*/ 292 h 551"/>
                  <a:gd name="T70" fmla="*/ 300 w 420"/>
                  <a:gd name="T71" fmla="*/ 451 h 551"/>
                  <a:gd name="T72" fmla="*/ 309 w 420"/>
                  <a:gd name="T73" fmla="*/ 551 h 551"/>
                  <a:gd name="T74" fmla="*/ 317 w 420"/>
                  <a:gd name="T75" fmla="*/ 466 h 551"/>
                  <a:gd name="T76" fmla="*/ 325 w 420"/>
                  <a:gd name="T77" fmla="*/ 340 h 551"/>
                  <a:gd name="T78" fmla="*/ 334 w 420"/>
                  <a:gd name="T79" fmla="*/ 506 h 551"/>
                  <a:gd name="T80" fmla="*/ 343 w 420"/>
                  <a:gd name="T81" fmla="*/ 443 h 551"/>
                  <a:gd name="T82" fmla="*/ 351 w 420"/>
                  <a:gd name="T83" fmla="*/ 0 h 551"/>
                  <a:gd name="T84" fmla="*/ 360 w 420"/>
                  <a:gd name="T85" fmla="*/ 490 h 551"/>
                  <a:gd name="T86" fmla="*/ 368 w 420"/>
                  <a:gd name="T87" fmla="*/ 488 h 551"/>
                  <a:gd name="T88" fmla="*/ 377 w 420"/>
                  <a:gd name="T89" fmla="*/ 488 h 551"/>
                  <a:gd name="T90" fmla="*/ 385 w 420"/>
                  <a:gd name="T91" fmla="*/ 462 h 551"/>
                  <a:gd name="T92" fmla="*/ 394 w 420"/>
                  <a:gd name="T93" fmla="*/ 495 h 551"/>
                  <a:gd name="T94" fmla="*/ 403 w 420"/>
                  <a:gd name="T95" fmla="*/ 40 h 551"/>
                  <a:gd name="T96" fmla="*/ 411 w 420"/>
                  <a:gd name="T97" fmla="*/ 265 h 551"/>
                  <a:gd name="T98" fmla="*/ 420 w 420"/>
                  <a:gd name="T99" fmla="*/ 426 h 5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551">
                    <a:moveTo>
                      <a:pt x="0" y="454"/>
                    </a:moveTo>
                    <a:lnTo>
                      <a:pt x="9" y="420"/>
                    </a:lnTo>
                    <a:lnTo>
                      <a:pt x="17" y="52"/>
                    </a:lnTo>
                    <a:lnTo>
                      <a:pt x="26" y="412"/>
                    </a:lnTo>
                    <a:lnTo>
                      <a:pt x="34" y="502"/>
                    </a:lnTo>
                    <a:lnTo>
                      <a:pt x="43" y="436"/>
                    </a:lnTo>
                    <a:lnTo>
                      <a:pt x="52" y="213"/>
                    </a:lnTo>
                    <a:lnTo>
                      <a:pt x="60" y="512"/>
                    </a:lnTo>
                    <a:lnTo>
                      <a:pt x="69" y="226"/>
                    </a:lnTo>
                    <a:lnTo>
                      <a:pt x="77" y="418"/>
                    </a:lnTo>
                    <a:lnTo>
                      <a:pt x="86" y="312"/>
                    </a:lnTo>
                    <a:lnTo>
                      <a:pt x="94" y="421"/>
                    </a:lnTo>
                    <a:lnTo>
                      <a:pt x="103" y="491"/>
                    </a:lnTo>
                    <a:lnTo>
                      <a:pt x="112" y="461"/>
                    </a:lnTo>
                    <a:lnTo>
                      <a:pt x="120" y="537"/>
                    </a:lnTo>
                    <a:lnTo>
                      <a:pt x="129" y="407"/>
                    </a:lnTo>
                    <a:lnTo>
                      <a:pt x="137" y="516"/>
                    </a:lnTo>
                    <a:lnTo>
                      <a:pt x="146" y="343"/>
                    </a:lnTo>
                    <a:lnTo>
                      <a:pt x="154" y="338"/>
                    </a:lnTo>
                    <a:lnTo>
                      <a:pt x="163" y="196"/>
                    </a:lnTo>
                    <a:lnTo>
                      <a:pt x="172" y="485"/>
                    </a:lnTo>
                    <a:lnTo>
                      <a:pt x="180" y="533"/>
                    </a:lnTo>
                    <a:lnTo>
                      <a:pt x="189" y="368"/>
                    </a:lnTo>
                    <a:lnTo>
                      <a:pt x="197" y="461"/>
                    </a:lnTo>
                    <a:lnTo>
                      <a:pt x="206" y="536"/>
                    </a:lnTo>
                    <a:lnTo>
                      <a:pt x="214" y="464"/>
                    </a:lnTo>
                    <a:lnTo>
                      <a:pt x="223" y="390"/>
                    </a:lnTo>
                    <a:lnTo>
                      <a:pt x="232" y="336"/>
                    </a:lnTo>
                    <a:lnTo>
                      <a:pt x="240" y="408"/>
                    </a:lnTo>
                    <a:lnTo>
                      <a:pt x="249" y="364"/>
                    </a:lnTo>
                    <a:lnTo>
                      <a:pt x="257" y="157"/>
                    </a:lnTo>
                    <a:lnTo>
                      <a:pt x="266" y="442"/>
                    </a:lnTo>
                    <a:lnTo>
                      <a:pt x="274" y="438"/>
                    </a:lnTo>
                    <a:lnTo>
                      <a:pt x="283" y="365"/>
                    </a:lnTo>
                    <a:lnTo>
                      <a:pt x="292" y="292"/>
                    </a:lnTo>
                    <a:lnTo>
                      <a:pt x="300" y="451"/>
                    </a:lnTo>
                    <a:lnTo>
                      <a:pt x="309" y="551"/>
                    </a:lnTo>
                    <a:lnTo>
                      <a:pt x="317" y="466"/>
                    </a:lnTo>
                    <a:lnTo>
                      <a:pt x="325" y="340"/>
                    </a:lnTo>
                    <a:lnTo>
                      <a:pt x="334" y="506"/>
                    </a:lnTo>
                    <a:lnTo>
                      <a:pt x="343" y="443"/>
                    </a:lnTo>
                    <a:lnTo>
                      <a:pt x="351" y="0"/>
                    </a:lnTo>
                    <a:lnTo>
                      <a:pt x="360" y="490"/>
                    </a:lnTo>
                    <a:lnTo>
                      <a:pt x="368" y="488"/>
                    </a:lnTo>
                    <a:lnTo>
                      <a:pt x="377" y="488"/>
                    </a:lnTo>
                    <a:lnTo>
                      <a:pt x="385" y="462"/>
                    </a:lnTo>
                    <a:lnTo>
                      <a:pt x="394" y="495"/>
                    </a:lnTo>
                    <a:lnTo>
                      <a:pt x="403" y="40"/>
                    </a:lnTo>
                    <a:lnTo>
                      <a:pt x="411" y="265"/>
                    </a:lnTo>
                    <a:lnTo>
                      <a:pt x="420" y="426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40" name="Freeform 118"/>
              <p:cNvSpPr>
                <a:spLocks/>
              </p:cNvSpPr>
              <p:nvPr/>
            </p:nvSpPr>
            <p:spPr bwMode="auto">
              <a:xfrm>
                <a:off x="8591550" y="2578100"/>
                <a:ext cx="203200" cy="523875"/>
              </a:xfrm>
              <a:custGeom>
                <a:avLst/>
                <a:gdLst>
                  <a:gd name="T0" fmla="*/ 0 w 128"/>
                  <a:gd name="T1" fmla="*/ 220 h 330"/>
                  <a:gd name="T2" fmla="*/ 8 w 128"/>
                  <a:gd name="T3" fmla="*/ 114 h 330"/>
                  <a:gd name="T4" fmla="*/ 17 w 128"/>
                  <a:gd name="T5" fmla="*/ 181 h 330"/>
                  <a:gd name="T6" fmla="*/ 25 w 128"/>
                  <a:gd name="T7" fmla="*/ 263 h 330"/>
                  <a:gd name="T8" fmla="*/ 34 w 128"/>
                  <a:gd name="T9" fmla="*/ 264 h 330"/>
                  <a:gd name="T10" fmla="*/ 43 w 128"/>
                  <a:gd name="T11" fmla="*/ 248 h 330"/>
                  <a:gd name="T12" fmla="*/ 51 w 128"/>
                  <a:gd name="T13" fmla="*/ 215 h 330"/>
                  <a:gd name="T14" fmla="*/ 60 w 128"/>
                  <a:gd name="T15" fmla="*/ 276 h 330"/>
                  <a:gd name="T16" fmla="*/ 68 w 128"/>
                  <a:gd name="T17" fmla="*/ 244 h 330"/>
                  <a:gd name="T18" fmla="*/ 77 w 128"/>
                  <a:gd name="T19" fmla="*/ 250 h 330"/>
                  <a:gd name="T20" fmla="*/ 85 w 128"/>
                  <a:gd name="T21" fmla="*/ 330 h 330"/>
                  <a:gd name="T22" fmla="*/ 94 w 128"/>
                  <a:gd name="T23" fmla="*/ 276 h 330"/>
                  <a:gd name="T24" fmla="*/ 103 w 128"/>
                  <a:gd name="T25" fmla="*/ 305 h 330"/>
                  <a:gd name="T26" fmla="*/ 111 w 128"/>
                  <a:gd name="T27" fmla="*/ 224 h 330"/>
                  <a:gd name="T28" fmla="*/ 120 w 128"/>
                  <a:gd name="T29" fmla="*/ 124 h 330"/>
                  <a:gd name="T30" fmla="*/ 128 w 128"/>
                  <a:gd name="T31" fmla="*/ 0 h 3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8" h="330">
                    <a:moveTo>
                      <a:pt x="0" y="220"/>
                    </a:moveTo>
                    <a:lnTo>
                      <a:pt x="8" y="114"/>
                    </a:lnTo>
                    <a:lnTo>
                      <a:pt x="17" y="181"/>
                    </a:lnTo>
                    <a:lnTo>
                      <a:pt x="25" y="263"/>
                    </a:lnTo>
                    <a:lnTo>
                      <a:pt x="34" y="264"/>
                    </a:lnTo>
                    <a:lnTo>
                      <a:pt x="43" y="248"/>
                    </a:lnTo>
                    <a:lnTo>
                      <a:pt x="51" y="215"/>
                    </a:lnTo>
                    <a:lnTo>
                      <a:pt x="60" y="276"/>
                    </a:lnTo>
                    <a:lnTo>
                      <a:pt x="68" y="244"/>
                    </a:lnTo>
                    <a:lnTo>
                      <a:pt x="77" y="250"/>
                    </a:lnTo>
                    <a:lnTo>
                      <a:pt x="85" y="330"/>
                    </a:lnTo>
                    <a:lnTo>
                      <a:pt x="94" y="276"/>
                    </a:lnTo>
                    <a:lnTo>
                      <a:pt x="103" y="305"/>
                    </a:lnTo>
                    <a:lnTo>
                      <a:pt x="111" y="224"/>
                    </a:lnTo>
                    <a:lnTo>
                      <a:pt x="120" y="124"/>
                    </a:lnTo>
                    <a:lnTo>
                      <a:pt x="128" y="0"/>
                    </a:lnTo>
                  </a:path>
                </a:pathLst>
              </a:custGeom>
              <a:noFill/>
              <a:ln w="19050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41" name="Freeform 119"/>
              <p:cNvSpPr>
                <a:spLocks/>
              </p:cNvSpPr>
              <p:nvPr/>
            </p:nvSpPr>
            <p:spPr bwMode="auto">
              <a:xfrm>
                <a:off x="6592888" y="2414588"/>
                <a:ext cx="665163" cy="717550"/>
              </a:xfrm>
              <a:custGeom>
                <a:avLst/>
                <a:gdLst>
                  <a:gd name="T0" fmla="*/ 0 w 419"/>
                  <a:gd name="T1" fmla="*/ 452 h 452"/>
                  <a:gd name="T2" fmla="*/ 8 w 419"/>
                  <a:gd name="T3" fmla="*/ 303 h 452"/>
                  <a:gd name="T4" fmla="*/ 17 w 419"/>
                  <a:gd name="T5" fmla="*/ 208 h 452"/>
                  <a:gd name="T6" fmla="*/ 26 w 419"/>
                  <a:gd name="T7" fmla="*/ 145 h 452"/>
                  <a:gd name="T8" fmla="*/ 34 w 419"/>
                  <a:gd name="T9" fmla="*/ 411 h 452"/>
                  <a:gd name="T10" fmla="*/ 43 w 419"/>
                  <a:gd name="T11" fmla="*/ 383 h 452"/>
                  <a:gd name="T12" fmla="*/ 51 w 419"/>
                  <a:gd name="T13" fmla="*/ 334 h 452"/>
                  <a:gd name="T14" fmla="*/ 60 w 419"/>
                  <a:gd name="T15" fmla="*/ 318 h 452"/>
                  <a:gd name="T16" fmla="*/ 68 w 419"/>
                  <a:gd name="T17" fmla="*/ 0 h 452"/>
                  <a:gd name="T18" fmla="*/ 77 w 419"/>
                  <a:gd name="T19" fmla="*/ 286 h 452"/>
                  <a:gd name="T20" fmla="*/ 86 w 419"/>
                  <a:gd name="T21" fmla="*/ 370 h 452"/>
                  <a:gd name="T22" fmla="*/ 94 w 419"/>
                  <a:gd name="T23" fmla="*/ 364 h 452"/>
                  <a:gd name="T24" fmla="*/ 102 w 419"/>
                  <a:gd name="T25" fmla="*/ 343 h 452"/>
                  <a:gd name="T26" fmla="*/ 111 w 419"/>
                  <a:gd name="T27" fmla="*/ 401 h 452"/>
                  <a:gd name="T28" fmla="*/ 119 w 419"/>
                  <a:gd name="T29" fmla="*/ 407 h 452"/>
                  <a:gd name="T30" fmla="*/ 128 w 419"/>
                  <a:gd name="T31" fmla="*/ 429 h 452"/>
                  <a:gd name="T32" fmla="*/ 137 w 419"/>
                  <a:gd name="T33" fmla="*/ 390 h 452"/>
                  <a:gd name="T34" fmla="*/ 145 w 419"/>
                  <a:gd name="T35" fmla="*/ 393 h 452"/>
                  <a:gd name="T36" fmla="*/ 154 w 419"/>
                  <a:gd name="T37" fmla="*/ 385 h 452"/>
                  <a:gd name="T38" fmla="*/ 162 w 419"/>
                  <a:gd name="T39" fmla="*/ 377 h 452"/>
                  <a:gd name="T40" fmla="*/ 171 w 419"/>
                  <a:gd name="T41" fmla="*/ 314 h 452"/>
                  <a:gd name="T42" fmla="*/ 179 w 419"/>
                  <a:gd name="T43" fmla="*/ 388 h 452"/>
                  <a:gd name="T44" fmla="*/ 188 w 419"/>
                  <a:gd name="T45" fmla="*/ 396 h 452"/>
                  <a:gd name="T46" fmla="*/ 197 w 419"/>
                  <a:gd name="T47" fmla="*/ 398 h 452"/>
                  <a:gd name="T48" fmla="*/ 205 w 419"/>
                  <a:gd name="T49" fmla="*/ 367 h 452"/>
                  <a:gd name="T50" fmla="*/ 214 w 419"/>
                  <a:gd name="T51" fmla="*/ 382 h 452"/>
                  <a:gd name="T52" fmla="*/ 222 w 419"/>
                  <a:gd name="T53" fmla="*/ 298 h 452"/>
                  <a:gd name="T54" fmla="*/ 231 w 419"/>
                  <a:gd name="T55" fmla="*/ 392 h 452"/>
                  <a:gd name="T56" fmla="*/ 239 w 419"/>
                  <a:gd name="T57" fmla="*/ 326 h 452"/>
                  <a:gd name="T58" fmla="*/ 248 w 419"/>
                  <a:gd name="T59" fmla="*/ 332 h 452"/>
                  <a:gd name="T60" fmla="*/ 257 w 419"/>
                  <a:gd name="T61" fmla="*/ 328 h 452"/>
                  <a:gd name="T62" fmla="*/ 265 w 419"/>
                  <a:gd name="T63" fmla="*/ 204 h 452"/>
                  <a:gd name="T64" fmla="*/ 274 w 419"/>
                  <a:gd name="T65" fmla="*/ 243 h 452"/>
                  <a:gd name="T66" fmla="*/ 282 w 419"/>
                  <a:gd name="T67" fmla="*/ 427 h 452"/>
                  <a:gd name="T68" fmla="*/ 291 w 419"/>
                  <a:gd name="T69" fmla="*/ 272 h 452"/>
                  <a:gd name="T70" fmla="*/ 299 w 419"/>
                  <a:gd name="T71" fmla="*/ 300 h 452"/>
                  <a:gd name="T72" fmla="*/ 308 w 419"/>
                  <a:gd name="T73" fmla="*/ 217 h 452"/>
                  <a:gd name="T74" fmla="*/ 317 w 419"/>
                  <a:gd name="T75" fmla="*/ 404 h 452"/>
                  <a:gd name="T76" fmla="*/ 325 w 419"/>
                  <a:gd name="T77" fmla="*/ 62 h 452"/>
                  <a:gd name="T78" fmla="*/ 334 w 419"/>
                  <a:gd name="T79" fmla="*/ 41 h 452"/>
                  <a:gd name="T80" fmla="*/ 342 w 419"/>
                  <a:gd name="T81" fmla="*/ 369 h 452"/>
                  <a:gd name="T82" fmla="*/ 351 w 419"/>
                  <a:gd name="T83" fmla="*/ 385 h 452"/>
                  <a:gd name="T84" fmla="*/ 359 w 419"/>
                  <a:gd name="T85" fmla="*/ 339 h 452"/>
                  <a:gd name="T86" fmla="*/ 368 w 419"/>
                  <a:gd name="T87" fmla="*/ 341 h 452"/>
                  <a:gd name="T88" fmla="*/ 377 w 419"/>
                  <a:gd name="T89" fmla="*/ 305 h 452"/>
                  <a:gd name="T90" fmla="*/ 385 w 419"/>
                  <a:gd name="T91" fmla="*/ 405 h 452"/>
                  <a:gd name="T92" fmla="*/ 394 w 419"/>
                  <a:gd name="T93" fmla="*/ 368 h 452"/>
                  <a:gd name="T94" fmla="*/ 402 w 419"/>
                  <a:gd name="T95" fmla="*/ 376 h 452"/>
                  <a:gd name="T96" fmla="*/ 411 w 419"/>
                  <a:gd name="T97" fmla="*/ 269 h 452"/>
                  <a:gd name="T98" fmla="*/ 419 w 419"/>
                  <a:gd name="T99" fmla="*/ 358 h 4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452">
                    <a:moveTo>
                      <a:pt x="0" y="452"/>
                    </a:moveTo>
                    <a:lnTo>
                      <a:pt x="8" y="303"/>
                    </a:lnTo>
                    <a:lnTo>
                      <a:pt x="17" y="208"/>
                    </a:lnTo>
                    <a:lnTo>
                      <a:pt x="26" y="145"/>
                    </a:lnTo>
                    <a:lnTo>
                      <a:pt x="34" y="411"/>
                    </a:lnTo>
                    <a:lnTo>
                      <a:pt x="43" y="383"/>
                    </a:lnTo>
                    <a:lnTo>
                      <a:pt x="51" y="334"/>
                    </a:lnTo>
                    <a:lnTo>
                      <a:pt x="60" y="318"/>
                    </a:lnTo>
                    <a:lnTo>
                      <a:pt x="68" y="0"/>
                    </a:lnTo>
                    <a:lnTo>
                      <a:pt x="77" y="286"/>
                    </a:lnTo>
                    <a:lnTo>
                      <a:pt x="86" y="370"/>
                    </a:lnTo>
                    <a:lnTo>
                      <a:pt x="94" y="364"/>
                    </a:lnTo>
                    <a:lnTo>
                      <a:pt x="102" y="343"/>
                    </a:lnTo>
                    <a:lnTo>
                      <a:pt x="111" y="401"/>
                    </a:lnTo>
                    <a:lnTo>
                      <a:pt x="119" y="407"/>
                    </a:lnTo>
                    <a:lnTo>
                      <a:pt x="128" y="429"/>
                    </a:lnTo>
                    <a:lnTo>
                      <a:pt x="137" y="390"/>
                    </a:lnTo>
                    <a:lnTo>
                      <a:pt x="145" y="393"/>
                    </a:lnTo>
                    <a:lnTo>
                      <a:pt x="154" y="385"/>
                    </a:lnTo>
                    <a:lnTo>
                      <a:pt x="162" y="377"/>
                    </a:lnTo>
                    <a:lnTo>
                      <a:pt x="171" y="314"/>
                    </a:lnTo>
                    <a:lnTo>
                      <a:pt x="179" y="388"/>
                    </a:lnTo>
                    <a:lnTo>
                      <a:pt x="188" y="396"/>
                    </a:lnTo>
                    <a:lnTo>
                      <a:pt x="197" y="398"/>
                    </a:lnTo>
                    <a:lnTo>
                      <a:pt x="205" y="367"/>
                    </a:lnTo>
                    <a:lnTo>
                      <a:pt x="214" y="382"/>
                    </a:lnTo>
                    <a:lnTo>
                      <a:pt x="222" y="298"/>
                    </a:lnTo>
                    <a:lnTo>
                      <a:pt x="231" y="392"/>
                    </a:lnTo>
                    <a:lnTo>
                      <a:pt x="239" y="326"/>
                    </a:lnTo>
                    <a:lnTo>
                      <a:pt x="248" y="332"/>
                    </a:lnTo>
                    <a:lnTo>
                      <a:pt x="257" y="328"/>
                    </a:lnTo>
                    <a:lnTo>
                      <a:pt x="265" y="204"/>
                    </a:lnTo>
                    <a:lnTo>
                      <a:pt x="274" y="243"/>
                    </a:lnTo>
                    <a:lnTo>
                      <a:pt x="282" y="427"/>
                    </a:lnTo>
                    <a:lnTo>
                      <a:pt x="291" y="272"/>
                    </a:lnTo>
                    <a:lnTo>
                      <a:pt x="299" y="300"/>
                    </a:lnTo>
                    <a:lnTo>
                      <a:pt x="308" y="217"/>
                    </a:lnTo>
                    <a:lnTo>
                      <a:pt x="317" y="404"/>
                    </a:lnTo>
                    <a:lnTo>
                      <a:pt x="325" y="62"/>
                    </a:lnTo>
                    <a:lnTo>
                      <a:pt x="334" y="41"/>
                    </a:lnTo>
                    <a:lnTo>
                      <a:pt x="342" y="369"/>
                    </a:lnTo>
                    <a:lnTo>
                      <a:pt x="351" y="385"/>
                    </a:lnTo>
                    <a:lnTo>
                      <a:pt x="359" y="339"/>
                    </a:lnTo>
                    <a:lnTo>
                      <a:pt x="368" y="341"/>
                    </a:lnTo>
                    <a:lnTo>
                      <a:pt x="377" y="305"/>
                    </a:lnTo>
                    <a:lnTo>
                      <a:pt x="385" y="405"/>
                    </a:lnTo>
                    <a:lnTo>
                      <a:pt x="394" y="368"/>
                    </a:lnTo>
                    <a:lnTo>
                      <a:pt x="402" y="376"/>
                    </a:lnTo>
                    <a:lnTo>
                      <a:pt x="411" y="269"/>
                    </a:lnTo>
                    <a:lnTo>
                      <a:pt x="419" y="358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42" name="Freeform 120"/>
              <p:cNvSpPr>
                <a:spLocks/>
              </p:cNvSpPr>
              <p:nvPr/>
            </p:nvSpPr>
            <p:spPr bwMode="auto">
              <a:xfrm>
                <a:off x="7258050" y="2244725"/>
                <a:ext cx="666750" cy="885825"/>
              </a:xfrm>
              <a:custGeom>
                <a:avLst/>
                <a:gdLst>
                  <a:gd name="T0" fmla="*/ 0 w 420"/>
                  <a:gd name="T1" fmla="*/ 465 h 558"/>
                  <a:gd name="T2" fmla="*/ 9 w 420"/>
                  <a:gd name="T3" fmla="*/ 555 h 558"/>
                  <a:gd name="T4" fmla="*/ 18 w 420"/>
                  <a:gd name="T5" fmla="*/ 182 h 558"/>
                  <a:gd name="T6" fmla="*/ 26 w 420"/>
                  <a:gd name="T7" fmla="*/ 462 h 558"/>
                  <a:gd name="T8" fmla="*/ 35 w 420"/>
                  <a:gd name="T9" fmla="*/ 402 h 558"/>
                  <a:gd name="T10" fmla="*/ 43 w 420"/>
                  <a:gd name="T11" fmla="*/ 218 h 558"/>
                  <a:gd name="T12" fmla="*/ 52 w 420"/>
                  <a:gd name="T13" fmla="*/ 73 h 558"/>
                  <a:gd name="T14" fmla="*/ 60 w 420"/>
                  <a:gd name="T15" fmla="*/ 366 h 558"/>
                  <a:gd name="T16" fmla="*/ 69 w 420"/>
                  <a:gd name="T17" fmla="*/ 116 h 558"/>
                  <a:gd name="T18" fmla="*/ 78 w 420"/>
                  <a:gd name="T19" fmla="*/ 494 h 558"/>
                  <a:gd name="T20" fmla="*/ 86 w 420"/>
                  <a:gd name="T21" fmla="*/ 460 h 558"/>
                  <a:gd name="T22" fmla="*/ 95 w 420"/>
                  <a:gd name="T23" fmla="*/ 433 h 558"/>
                  <a:gd name="T24" fmla="*/ 103 w 420"/>
                  <a:gd name="T25" fmla="*/ 469 h 558"/>
                  <a:gd name="T26" fmla="*/ 112 w 420"/>
                  <a:gd name="T27" fmla="*/ 368 h 558"/>
                  <a:gd name="T28" fmla="*/ 120 w 420"/>
                  <a:gd name="T29" fmla="*/ 544 h 558"/>
                  <a:gd name="T30" fmla="*/ 129 w 420"/>
                  <a:gd name="T31" fmla="*/ 536 h 558"/>
                  <a:gd name="T32" fmla="*/ 138 w 420"/>
                  <a:gd name="T33" fmla="*/ 552 h 558"/>
                  <a:gd name="T34" fmla="*/ 146 w 420"/>
                  <a:gd name="T35" fmla="*/ 476 h 558"/>
                  <a:gd name="T36" fmla="*/ 155 w 420"/>
                  <a:gd name="T37" fmla="*/ 349 h 558"/>
                  <a:gd name="T38" fmla="*/ 163 w 420"/>
                  <a:gd name="T39" fmla="*/ 334 h 558"/>
                  <a:gd name="T40" fmla="*/ 172 w 420"/>
                  <a:gd name="T41" fmla="*/ 382 h 558"/>
                  <a:gd name="T42" fmla="*/ 180 w 420"/>
                  <a:gd name="T43" fmla="*/ 552 h 558"/>
                  <a:gd name="T44" fmla="*/ 189 w 420"/>
                  <a:gd name="T45" fmla="*/ 412 h 558"/>
                  <a:gd name="T46" fmla="*/ 198 w 420"/>
                  <a:gd name="T47" fmla="*/ 242 h 558"/>
                  <a:gd name="T48" fmla="*/ 206 w 420"/>
                  <a:gd name="T49" fmla="*/ 229 h 558"/>
                  <a:gd name="T50" fmla="*/ 214 w 420"/>
                  <a:gd name="T51" fmla="*/ 439 h 558"/>
                  <a:gd name="T52" fmla="*/ 223 w 420"/>
                  <a:gd name="T53" fmla="*/ 394 h 558"/>
                  <a:gd name="T54" fmla="*/ 232 w 420"/>
                  <a:gd name="T55" fmla="*/ 366 h 558"/>
                  <a:gd name="T56" fmla="*/ 240 w 420"/>
                  <a:gd name="T57" fmla="*/ 472 h 558"/>
                  <a:gd name="T58" fmla="*/ 249 w 420"/>
                  <a:gd name="T59" fmla="*/ 454 h 558"/>
                  <a:gd name="T60" fmla="*/ 257 w 420"/>
                  <a:gd name="T61" fmla="*/ 463 h 558"/>
                  <a:gd name="T62" fmla="*/ 266 w 420"/>
                  <a:gd name="T63" fmla="*/ 488 h 558"/>
                  <a:gd name="T64" fmla="*/ 274 w 420"/>
                  <a:gd name="T65" fmla="*/ 223 h 558"/>
                  <a:gd name="T66" fmla="*/ 283 w 420"/>
                  <a:gd name="T67" fmla="*/ 463 h 558"/>
                  <a:gd name="T68" fmla="*/ 292 w 420"/>
                  <a:gd name="T69" fmla="*/ 348 h 558"/>
                  <a:gd name="T70" fmla="*/ 300 w 420"/>
                  <a:gd name="T71" fmla="*/ 244 h 558"/>
                  <a:gd name="T72" fmla="*/ 309 w 420"/>
                  <a:gd name="T73" fmla="*/ 116 h 558"/>
                  <a:gd name="T74" fmla="*/ 317 w 420"/>
                  <a:gd name="T75" fmla="*/ 443 h 558"/>
                  <a:gd name="T76" fmla="*/ 326 w 420"/>
                  <a:gd name="T77" fmla="*/ 532 h 558"/>
                  <a:gd name="T78" fmla="*/ 334 w 420"/>
                  <a:gd name="T79" fmla="*/ 331 h 558"/>
                  <a:gd name="T80" fmla="*/ 343 w 420"/>
                  <a:gd name="T81" fmla="*/ 530 h 558"/>
                  <a:gd name="T82" fmla="*/ 352 w 420"/>
                  <a:gd name="T83" fmla="*/ 543 h 558"/>
                  <a:gd name="T84" fmla="*/ 360 w 420"/>
                  <a:gd name="T85" fmla="*/ 185 h 558"/>
                  <a:gd name="T86" fmla="*/ 369 w 420"/>
                  <a:gd name="T87" fmla="*/ 0 h 558"/>
                  <a:gd name="T88" fmla="*/ 377 w 420"/>
                  <a:gd name="T89" fmla="*/ 545 h 558"/>
                  <a:gd name="T90" fmla="*/ 386 w 420"/>
                  <a:gd name="T91" fmla="*/ 558 h 558"/>
                  <a:gd name="T92" fmla="*/ 394 w 420"/>
                  <a:gd name="T93" fmla="*/ 305 h 558"/>
                  <a:gd name="T94" fmla="*/ 403 w 420"/>
                  <a:gd name="T95" fmla="*/ 462 h 558"/>
                  <a:gd name="T96" fmla="*/ 412 w 420"/>
                  <a:gd name="T97" fmla="*/ 518 h 558"/>
                  <a:gd name="T98" fmla="*/ 420 w 420"/>
                  <a:gd name="T99" fmla="*/ 504 h 5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558">
                    <a:moveTo>
                      <a:pt x="0" y="465"/>
                    </a:moveTo>
                    <a:lnTo>
                      <a:pt x="9" y="555"/>
                    </a:lnTo>
                    <a:lnTo>
                      <a:pt x="18" y="182"/>
                    </a:lnTo>
                    <a:lnTo>
                      <a:pt x="26" y="462"/>
                    </a:lnTo>
                    <a:lnTo>
                      <a:pt x="35" y="402"/>
                    </a:lnTo>
                    <a:lnTo>
                      <a:pt x="43" y="218"/>
                    </a:lnTo>
                    <a:lnTo>
                      <a:pt x="52" y="73"/>
                    </a:lnTo>
                    <a:lnTo>
                      <a:pt x="60" y="366"/>
                    </a:lnTo>
                    <a:lnTo>
                      <a:pt x="69" y="116"/>
                    </a:lnTo>
                    <a:lnTo>
                      <a:pt x="78" y="494"/>
                    </a:lnTo>
                    <a:lnTo>
                      <a:pt x="86" y="460"/>
                    </a:lnTo>
                    <a:lnTo>
                      <a:pt x="95" y="433"/>
                    </a:lnTo>
                    <a:lnTo>
                      <a:pt x="103" y="469"/>
                    </a:lnTo>
                    <a:lnTo>
                      <a:pt x="112" y="368"/>
                    </a:lnTo>
                    <a:lnTo>
                      <a:pt x="120" y="544"/>
                    </a:lnTo>
                    <a:lnTo>
                      <a:pt x="129" y="536"/>
                    </a:lnTo>
                    <a:lnTo>
                      <a:pt x="138" y="552"/>
                    </a:lnTo>
                    <a:lnTo>
                      <a:pt x="146" y="476"/>
                    </a:lnTo>
                    <a:lnTo>
                      <a:pt x="155" y="349"/>
                    </a:lnTo>
                    <a:lnTo>
                      <a:pt x="163" y="334"/>
                    </a:lnTo>
                    <a:lnTo>
                      <a:pt x="172" y="382"/>
                    </a:lnTo>
                    <a:lnTo>
                      <a:pt x="180" y="552"/>
                    </a:lnTo>
                    <a:lnTo>
                      <a:pt x="189" y="412"/>
                    </a:lnTo>
                    <a:lnTo>
                      <a:pt x="198" y="242"/>
                    </a:lnTo>
                    <a:lnTo>
                      <a:pt x="206" y="229"/>
                    </a:lnTo>
                    <a:lnTo>
                      <a:pt x="214" y="439"/>
                    </a:lnTo>
                    <a:lnTo>
                      <a:pt x="223" y="394"/>
                    </a:lnTo>
                    <a:lnTo>
                      <a:pt x="232" y="366"/>
                    </a:lnTo>
                    <a:lnTo>
                      <a:pt x="240" y="472"/>
                    </a:lnTo>
                    <a:lnTo>
                      <a:pt x="249" y="454"/>
                    </a:lnTo>
                    <a:lnTo>
                      <a:pt x="257" y="463"/>
                    </a:lnTo>
                    <a:lnTo>
                      <a:pt x="266" y="488"/>
                    </a:lnTo>
                    <a:lnTo>
                      <a:pt x="274" y="223"/>
                    </a:lnTo>
                    <a:lnTo>
                      <a:pt x="283" y="463"/>
                    </a:lnTo>
                    <a:lnTo>
                      <a:pt x="292" y="348"/>
                    </a:lnTo>
                    <a:lnTo>
                      <a:pt x="300" y="244"/>
                    </a:lnTo>
                    <a:lnTo>
                      <a:pt x="309" y="116"/>
                    </a:lnTo>
                    <a:lnTo>
                      <a:pt x="317" y="443"/>
                    </a:lnTo>
                    <a:lnTo>
                      <a:pt x="326" y="532"/>
                    </a:lnTo>
                    <a:lnTo>
                      <a:pt x="334" y="331"/>
                    </a:lnTo>
                    <a:lnTo>
                      <a:pt x="343" y="530"/>
                    </a:lnTo>
                    <a:lnTo>
                      <a:pt x="352" y="543"/>
                    </a:lnTo>
                    <a:lnTo>
                      <a:pt x="360" y="185"/>
                    </a:lnTo>
                    <a:lnTo>
                      <a:pt x="369" y="0"/>
                    </a:lnTo>
                    <a:lnTo>
                      <a:pt x="377" y="545"/>
                    </a:lnTo>
                    <a:lnTo>
                      <a:pt x="386" y="558"/>
                    </a:lnTo>
                    <a:lnTo>
                      <a:pt x="394" y="305"/>
                    </a:lnTo>
                    <a:lnTo>
                      <a:pt x="403" y="462"/>
                    </a:lnTo>
                    <a:lnTo>
                      <a:pt x="412" y="518"/>
                    </a:lnTo>
                    <a:lnTo>
                      <a:pt x="420" y="504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43" name="Freeform 121"/>
              <p:cNvSpPr>
                <a:spLocks/>
              </p:cNvSpPr>
              <p:nvPr/>
            </p:nvSpPr>
            <p:spPr bwMode="auto">
              <a:xfrm>
                <a:off x="7924800" y="2176463"/>
                <a:ext cx="666750" cy="946150"/>
              </a:xfrm>
              <a:custGeom>
                <a:avLst/>
                <a:gdLst>
                  <a:gd name="T0" fmla="*/ 0 w 420"/>
                  <a:gd name="T1" fmla="*/ 547 h 596"/>
                  <a:gd name="T2" fmla="*/ 9 w 420"/>
                  <a:gd name="T3" fmla="*/ 542 h 596"/>
                  <a:gd name="T4" fmla="*/ 17 w 420"/>
                  <a:gd name="T5" fmla="*/ 580 h 596"/>
                  <a:gd name="T6" fmla="*/ 26 w 420"/>
                  <a:gd name="T7" fmla="*/ 428 h 596"/>
                  <a:gd name="T8" fmla="*/ 34 w 420"/>
                  <a:gd name="T9" fmla="*/ 254 h 596"/>
                  <a:gd name="T10" fmla="*/ 43 w 420"/>
                  <a:gd name="T11" fmla="*/ 376 h 596"/>
                  <a:gd name="T12" fmla="*/ 52 w 420"/>
                  <a:gd name="T13" fmla="*/ 548 h 596"/>
                  <a:gd name="T14" fmla="*/ 60 w 420"/>
                  <a:gd name="T15" fmla="*/ 560 h 596"/>
                  <a:gd name="T16" fmla="*/ 69 w 420"/>
                  <a:gd name="T17" fmla="*/ 400 h 596"/>
                  <a:gd name="T18" fmla="*/ 77 w 420"/>
                  <a:gd name="T19" fmla="*/ 332 h 596"/>
                  <a:gd name="T20" fmla="*/ 86 w 420"/>
                  <a:gd name="T21" fmla="*/ 419 h 596"/>
                  <a:gd name="T22" fmla="*/ 94 w 420"/>
                  <a:gd name="T23" fmla="*/ 441 h 596"/>
                  <a:gd name="T24" fmla="*/ 103 w 420"/>
                  <a:gd name="T25" fmla="*/ 588 h 596"/>
                  <a:gd name="T26" fmla="*/ 112 w 420"/>
                  <a:gd name="T27" fmla="*/ 439 h 596"/>
                  <a:gd name="T28" fmla="*/ 120 w 420"/>
                  <a:gd name="T29" fmla="*/ 173 h 596"/>
                  <a:gd name="T30" fmla="*/ 129 w 420"/>
                  <a:gd name="T31" fmla="*/ 391 h 596"/>
                  <a:gd name="T32" fmla="*/ 137 w 420"/>
                  <a:gd name="T33" fmla="*/ 532 h 596"/>
                  <a:gd name="T34" fmla="*/ 146 w 420"/>
                  <a:gd name="T35" fmla="*/ 596 h 596"/>
                  <a:gd name="T36" fmla="*/ 154 w 420"/>
                  <a:gd name="T37" fmla="*/ 544 h 596"/>
                  <a:gd name="T38" fmla="*/ 163 w 420"/>
                  <a:gd name="T39" fmla="*/ 406 h 596"/>
                  <a:gd name="T40" fmla="*/ 172 w 420"/>
                  <a:gd name="T41" fmla="*/ 591 h 596"/>
                  <a:gd name="T42" fmla="*/ 180 w 420"/>
                  <a:gd name="T43" fmla="*/ 567 h 596"/>
                  <a:gd name="T44" fmla="*/ 189 w 420"/>
                  <a:gd name="T45" fmla="*/ 212 h 596"/>
                  <a:gd name="T46" fmla="*/ 197 w 420"/>
                  <a:gd name="T47" fmla="*/ 373 h 596"/>
                  <a:gd name="T48" fmla="*/ 206 w 420"/>
                  <a:gd name="T49" fmla="*/ 340 h 596"/>
                  <a:gd name="T50" fmla="*/ 214 w 420"/>
                  <a:gd name="T51" fmla="*/ 307 h 596"/>
                  <a:gd name="T52" fmla="*/ 223 w 420"/>
                  <a:gd name="T53" fmla="*/ 249 h 596"/>
                  <a:gd name="T54" fmla="*/ 232 w 420"/>
                  <a:gd name="T55" fmla="*/ 487 h 596"/>
                  <a:gd name="T56" fmla="*/ 240 w 420"/>
                  <a:gd name="T57" fmla="*/ 549 h 596"/>
                  <a:gd name="T58" fmla="*/ 249 w 420"/>
                  <a:gd name="T59" fmla="*/ 531 h 596"/>
                  <a:gd name="T60" fmla="*/ 257 w 420"/>
                  <a:gd name="T61" fmla="*/ 516 h 596"/>
                  <a:gd name="T62" fmla="*/ 266 w 420"/>
                  <a:gd name="T63" fmla="*/ 561 h 596"/>
                  <a:gd name="T64" fmla="*/ 274 w 420"/>
                  <a:gd name="T65" fmla="*/ 481 h 596"/>
                  <a:gd name="T66" fmla="*/ 283 w 420"/>
                  <a:gd name="T67" fmla="*/ 57 h 596"/>
                  <a:gd name="T68" fmla="*/ 292 w 420"/>
                  <a:gd name="T69" fmla="*/ 245 h 596"/>
                  <a:gd name="T70" fmla="*/ 300 w 420"/>
                  <a:gd name="T71" fmla="*/ 569 h 596"/>
                  <a:gd name="T72" fmla="*/ 309 w 420"/>
                  <a:gd name="T73" fmla="*/ 94 h 596"/>
                  <a:gd name="T74" fmla="*/ 317 w 420"/>
                  <a:gd name="T75" fmla="*/ 590 h 596"/>
                  <a:gd name="T76" fmla="*/ 325 w 420"/>
                  <a:gd name="T77" fmla="*/ 575 h 596"/>
                  <a:gd name="T78" fmla="*/ 334 w 420"/>
                  <a:gd name="T79" fmla="*/ 595 h 596"/>
                  <a:gd name="T80" fmla="*/ 343 w 420"/>
                  <a:gd name="T81" fmla="*/ 308 h 596"/>
                  <a:gd name="T82" fmla="*/ 351 w 420"/>
                  <a:gd name="T83" fmla="*/ 564 h 596"/>
                  <a:gd name="T84" fmla="*/ 360 w 420"/>
                  <a:gd name="T85" fmla="*/ 408 h 596"/>
                  <a:gd name="T86" fmla="*/ 368 w 420"/>
                  <a:gd name="T87" fmla="*/ 0 h 596"/>
                  <a:gd name="T88" fmla="*/ 377 w 420"/>
                  <a:gd name="T89" fmla="*/ 502 h 596"/>
                  <a:gd name="T90" fmla="*/ 385 w 420"/>
                  <a:gd name="T91" fmla="*/ 430 h 596"/>
                  <a:gd name="T92" fmla="*/ 394 w 420"/>
                  <a:gd name="T93" fmla="*/ 555 h 596"/>
                  <a:gd name="T94" fmla="*/ 403 w 420"/>
                  <a:gd name="T95" fmla="*/ 594 h 596"/>
                  <a:gd name="T96" fmla="*/ 411 w 420"/>
                  <a:gd name="T97" fmla="*/ 592 h 596"/>
                  <a:gd name="T98" fmla="*/ 420 w 420"/>
                  <a:gd name="T99" fmla="*/ 298 h 5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596">
                    <a:moveTo>
                      <a:pt x="0" y="547"/>
                    </a:moveTo>
                    <a:lnTo>
                      <a:pt x="9" y="542"/>
                    </a:lnTo>
                    <a:lnTo>
                      <a:pt x="17" y="580"/>
                    </a:lnTo>
                    <a:lnTo>
                      <a:pt x="26" y="428"/>
                    </a:lnTo>
                    <a:lnTo>
                      <a:pt x="34" y="254"/>
                    </a:lnTo>
                    <a:lnTo>
                      <a:pt x="43" y="376"/>
                    </a:lnTo>
                    <a:lnTo>
                      <a:pt x="52" y="548"/>
                    </a:lnTo>
                    <a:lnTo>
                      <a:pt x="60" y="560"/>
                    </a:lnTo>
                    <a:lnTo>
                      <a:pt x="69" y="400"/>
                    </a:lnTo>
                    <a:lnTo>
                      <a:pt x="77" y="332"/>
                    </a:lnTo>
                    <a:lnTo>
                      <a:pt x="86" y="419"/>
                    </a:lnTo>
                    <a:lnTo>
                      <a:pt x="94" y="441"/>
                    </a:lnTo>
                    <a:lnTo>
                      <a:pt x="103" y="588"/>
                    </a:lnTo>
                    <a:lnTo>
                      <a:pt x="112" y="439"/>
                    </a:lnTo>
                    <a:lnTo>
                      <a:pt x="120" y="173"/>
                    </a:lnTo>
                    <a:lnTo>
                      <a:pt x="129" y="391"/>
                    </a:lnTo>
                    <a:lnTo>
                      <a:pt x="137" y="532"/>
                    </a:lnTo>
                    <a:lnTo>
                      <a:pt x="146" y="596"/>
                    </a:lnTo>
                    <a:lnTo>
                      <a:pt x="154" y="544"/>
                    </a:lnTo>
                    <a:lnTo>
                      <a:pt x="163" y="406"/>
                    </a:lnTo>
                    <a:lnTo>
                      <a:pt x="172" y="591"/>
                    </a:lnTo>
                    <a:lnTo>
                      <a:pt x="180" y="567"/>
                    </a:lnTo>
                    <a:lnTo>
                      <a:pt x="189" y="212"/>
                    </a:lnTo>
                    <a:lnTo>
                      <a:pt x="197" y="373"/>
                    </a:lnTo>
                    <a:lnTo>
                      <a:pt x="206" y="340"/>
                    </a:lnTo>
                    <a:lnTo>
                      <a:pt x="214" y="307"/>
                    </a:lnTo>
                    <a:lnTo>
                      <a:pt x="223" y="249"/>
                    </a:lnTo>
                    <a:lnTo>
                      <a:pt x="232" y="487"/>
                    </a:lnTo>
                    <a:lnTo>
                      <a:pt x="240" y="549"/>
                    </a:lnTo>
                    <a:lnTo>
                      <a:pt x="249" y="531"/>
                    </a:lnTo>
                    <a:lnTo>
                      <a:pt x="257" y="516"/>
                    </a:lnTo>
                    <a:lnTo>
                      <a:pt x="266" y="561"/>
                    </a:lnTo>
                    <a:lnTo>
                      <a:pt x="274" y="481"/>
                    </a:lnTo>
                    <a:lnTo>
                      <a:pt x="283" y="57"/>
                    </a:lnTo>
                    <a:lnTo>
                      <a:pt x="292" y="245"/>
                    </a:lnTo>
                    <a:lnTo>
                      <a:pt x="300" y="569"/>
                    </a:lnTo>
                    <a:lnTo>
                      <a:pt x="309" y="94"/>
                    </a:lnTo>
                    <a:lnTo>
                      <a:pt x="317" y="590"/>
                    </a:lnTo>
                    <a:lnTo>
                      <a:pt x="325" y="575"/>
                    </a:lnTo>
                    <a:lnTo>
                      <a:pt x="334" y="595"/>
                    </a:lnTo>
                    <a:lnTo>
                      <a:pt x="343" y="308"/>
                    </a:lnTo>
                    <a:lnTo>
                      <a:pt x="351" y="564"/>
                    </a:lnTo>
                    <a:lnTo>
                      <a:pt x="360" y="408"/>
                    </a:lnTo>
                    <a:lnTo>
                      <a:pt x="368" y="0"/>
                    </a:lnTo>
                    <a:lnTo>
                      <a:pt x="377" y="502"/>
                    </a:lnTo>
                    <a:lnTo>
                      <a:pt x="385" y="430"/>
                    </a:lnTo>
                    <a:lnTo>
                      <a:pt x="394" y="555"/>
                    </a:lnTo>
                    <a:lnTo>
                      <a:pt x="403" y="594"/>
                    </a:lnTo>
                    <a:lnTo>
                      <a:pt x="411" y="592"/>
                    </a:lnTo>
                    <a:lnTo>
                      <a:pt x="420" y="298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44" name="Freeform 122"/>
              <p:cNvSpPr>
                <a:spLocks/>
              </p:cNvSpPr>
              <p:nvPr/>
            </p:nvSpPr>
            <p:spPr bwMode="auto">
              <a:xfrm>
                <a:off x="8591550" y="2576513"/>
                <a:ext cx="203200" cy="555625"/>
              </a:xfrm>
              <a:custGeom>
                <a:avLst/>
                <a:gdLst>
                  <a:gd name="T0" fmla="*/ 0 w 128"/>
                  <a:gd name="T1" fmla="*/ 46 h 350"/>
                  <a:gd name="T2" fmla="*/ 8 w 128"/>
                  <a:gd name="T3" fmla="*/ 328 h 350"/>
                  <a:gd name="T4" fmla="*/ 17 w 128"/>
                  <a:gd name="T5" fmla="*/ 92 h 350"/>
                  <a:gd name="T6" fmla="*/ 25 w 128"/>
                  <a:gd name="T7" fmla="*/ 273 h 350"/>
                  <a:gd name="T8" fmla="*/ 34 w 128"/>
                  <a:gd name="T9" fmla="*/ 279 h 350"/>
                  <a:gd name="T10" fmla="*/ 43 w 128"/>
                  <a:gd name="T11" fmla="*/ 350 h 350"/>
                  <a:gd name="T12" fmla="*/ 51 w 128"/>
                  <a:gd name="T13" fmla="*/ 266 h 350"/>
                  <a:gd name="T14" fmla="*/ 60 w 128"/>
                  <a:gd name="T15" fmla="*/ 0 h 350"/>
                  <a:gd name="T16" fmla="*/ 68 w 128"/>
                  <a:gd name="T17" fmla="*/ 334 h 350"/>
                  <a:gd name="T18" fmla="*/ 77 w 128"/>
                  <a:gd name="T19" fmla="*/ 256 h 350"/>
                  <a:gd name="T20" fmla="*/ 85 w 128"/>
                  <a:gd name="T21" fmla="*/ 192 h 350"/>
                  <a:gd name="T22" fmla="*/ 94 w 128"/>
                  <a:gd name="T23" fmla="*/ 244 h 350"/>
                  <a:gd name="T24" fmla="*/ 103 w 128"/>
                  <a:gd name="T25" fmla="*/ 309 h 350"/>
                  <a:gd name="T26" fmla="*/ 111 w 128"/>
                  <a:gd name="T27" fmla="*/ 332 h 350"/>
                  <a:gd name="T28" fmla="*/ 120 w 128"/>
                  <a:gd name="T29" fmla="*/ 120 h 350"/>
                  <a:gd name="T30" fmla="*/ 128 w 128"/>
                  <a:gd name="T31" fmla="*/ 292 h 3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8" h="350">
                    <a:moveTo>
                      <a:pt x="0" y="46"/>
                    </a:moveTo>
                    <a:lnTo>
                      <a:pt x="8" y="328"/>
                    </a:lnTo>
                    <a:lnTo>
                      <a:pt x="17" y="92"/>
                    </a:lnTo>
                    <a:lnTo>
                      <a:pt x="25" y="273"/>
                    </a:lnTo>
                    <a:lnTo>
                      <a:pt x="34" y="279"/>
                    </a:lnTo>
                    <a:lnTo>
                      <a:pt x="43" y="350"/>
                    </a:lnTo>
                    <a:lnTo>
                      <a:pt x="51" y="266"/>
                    </a:lnTo>
                    <a:lnTo>
                      <a:pt x="60" y="0"/>
                    </a:lnTo>
                    <a:lnTo>
                      <a:pt x="68" y="334"/>
                    </a:lnTo>
                    <a:lnTo>
                      <a:pt x="77" y="256"/>
                    </a:lnTo>
                    <a:lnTo>
                      <a:pt x="85" y="192"/>
                    </a:lnTo>
                    <a:lnTo>
                      <a:pt x="94" y="244"/>
                    </a:lnTo>
                    <a:lnTo>
                      <a:pt x="103" y="309"/>
                    </a:lnTo>
                    <a:lnTo>
                      <a:pt x="111" y="332"/>
                    </a:lnTo>
                    <a:lnTo>
                      <a:pt x="120" y="120"/>
                    </a:lnTo>
                    <a:lnTo>
                      <a:pt x="128" y="292"/>
                    </a:lnTo>
                  </a:path>
                </a:pathLst>
              </a:custGeom>
              <a:noFill/>
              <a:ln w="19050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45" name="Freeform 123"/>
              <p:cNvSpPr>
                <a:spLocks/>
              </p:cNvSpPr>
              <p:nvPr/>
            </p:nvSpPr>
            <p:spPr bwMode="auto">
              <a:xfrm>
                <a:off x="6592888" y="2233613"/>
                <a:ext cx="665163" cy="898525"/>
              </a:xfrm>
              <a:custGeom>
                <a:avLst/>
                <a:gdLst>
                  <a:gd name="T0" fmla="*/ 0 w 419"/>
                  <a:gd name="T1" fmla="*/ 566 h 566"/>
                  <a:gd name="T2" fmla="*/ 8 w 419"/>
                  <a:gd name="T3" fmla="*/ 556 h 566"/>
                  <a:gd name="T4" fmla="*/ 17 w 419"/>
                  <a:gd name="T5" fmla="*/ 378 h 566"/>
                  <a:gd name="T6" fmla="*/ 26 w 419"/>
                  <a:gd name="T7" fmla="*/ 562 h 566"/>
                  <a:gd name="T8" fmla="*/ 34 w 419"/>
                  <a:gd name="T9" fmla="*/ 422 h 566"/>
                  <a:gd name="T10" fmla="*/ 43 w 419"/>
                  <a:gd name="T11" fmla="*/ 335 h 566"/>
                  <a:gd name="T12" fmla="*/ 51 w 419"/>
                  <a:gd name="T13" fmla="*/ 516 h 566"/>
                  <a:gd name="T14" fmla="*/ 60 w 419"/>
                  <a:gd name="T15" fmla="*/ 433 h 566"/>
                  <a:gd name="T16" fmla="*/ 68 w 419"/>
                  <a:gd name="T17" fmla="*/ 557 h 566"/>
                  <a:gd name="T18" fmla="*/ 77 w 419"/>
                  <a:gd name="T19" fmla="*/ 394 h 566"/>
                  <a:gd name="T20" fmla="*/ 86 w 419"/>
                  <a:gd name="T21" fmla="*/ 202 h 566"/>
                  <a:gd name="T22" fmla="*/ 94 w 419"/>
                  <a:gd name="T23" fmla="*/ 68 h 566"/>
                  <a:gd name="T24" fmla="*/ 102 w 419"/>
                  <a:gd name="T25" fmla="*/ 384 h 566"/>
                  <a:gd name="T26" fmla="*/ 111 w 419"/>
                  <a:gd name="T27" fmla="*/ 273 h 566"/>
                  <a:gd name="T28" fmla="*/ 119 w 419"/>
                  <a:gd name="T29" fmla="*/ 243 h 566"/>
                  <a:gd name="T30" fmla="*/ 128 w 419"/>
                  <a:gd name="T31" fmla="*/ 118 h 566"/>
                  <a:gd name="T32" fmla="*/ 137 w 419"/>
                  <a:gd name="T33" fmla="*/ 128 h 566"/>
                  <a:gd name="T34" fmla="*/ 145 w 419"/>
                  <a:gd name="T35" fmla="*/ 209 h 566"/>
                  <a:gd name="T36" fmla="*/ 154 w 419"/>
                  <a:gd name="T37" fmla="*/ 288 h 566"/>
                  <a:gd name="T38" fmla="*/ 162 w 419"/>
                  <a:gd name="T39" fmla="*/ 319 h 566"/>
                  <a:gd name="T40" fmla="*/ 171 w 419"/>
                  <a:gd name="T41" fmla="*/ 555 h 566"/>
                  <a:gd name="T42" fmla="*/ 179 w 419"/>
                  <a:gd name="T43" fmla="*/ 446 h 566"/>
                  <a:gd name="T44" fmla="*/ 188 w 419"/>
                  <a:gd name="T45" fmla="*/ 234 h 566"/>
                  <a:gd name="T46" fmla="*/ 197 w 419"/>
                  <a:gd name="T47" fmla="*/ 334 h 566"/>
                  <a:gd name="T48" fmla="*/ 205 w 419"/>
                  <a:gd name="T49" fmla="*/ 428 h 566"/>
                  <a:gd name="T50" fmla="*/ 214 w 419"/>
                  <a:gd name="T51" fmla="*/ 475 h 566"/>
                  <a:gd name="T52" fmla="*/ 222 w 419"/>
                  <a:gd name="T53" fmla="*/ 0 h 566"/>
                  <a:gd name="T54" fmla="*/ 231 w 419"/>
                  <a:gd name="T55" fmla="*/ 2 h 566"/>
                  <a:gd name="T56" fmla="*/ 239 w 419"/>
                  <a:gd name="T57" fmla="*/ 287 h 566"/>
                  <a:gd name="T58" fmla="*/ 248 w 419"/>
                  <a:gd name="T59" fmla="*/ 263 h 566"/>
                  <a:gd name="T60" fmla="*/ 257 w 419"/>
                  <a:gd name="T61" fmla="*/ 258 h 566"/>
                  <a:gd name="T62" fmla="*/ 265 w 419"/>
                  <a:gd name="T63" fmla="*/ 469 h 566"/>
                  <a:gd name="T64" fmla="*/ 274 w 419"/>
                  <a:gd name="T65" fmla="*/ 398 h 566"/>
                  <a:gd name="T66" fmla="*/ 282 w 419"/>
                  <a:gd name="T67" fmla="*/ 502 h 566"/>
                  <a:gd name="T68" fmla="*/ 291 w 419"/>
                  <a:gd name="T69" fmla="*/ 153 h 566"/>
                  <a:gd name="T70" fmla="*/ 299 w 419"/>
                  <a:gd name="T71" fmla="*/ 145 h 566"/>
                  <a:gd name="T72" fmla="*/ 308 w 419"/>
                  <a:gd name="T73" fmla="*/ 393 h 566"/>
                  <a:gd name="T74" fmla="*/ 317 w 419"/>
                  <a:gd name="T75" fmla="*/ 366 h 566"/>
                  <a:gd name="T76" fmla="*/ 325 w 419"/>
                  <a:gd name="T77" fmla="*/ 294 h 566"/>
                  <a:gd name="T78" fmla="*/ 334 w 419"/>
                  <a:gd name="T79" fmla="*/ 475 h 566"/>
                  <a:gd name="T80" fmla="*/ 342 w 419"/>
                  <a:gd name="T81" fmla="*/ 238 h 566"/>
                  <a:gd name="T82" fmla="*/ 351 w 419"/>
                  <a:gd name="T83" fmla="*/ 209 h 566"/>
                  <a:gd name="T84" fmla="*/ 359 w 419"/>
                  <a:gd name="T85" fmla="*/ 548 h 566"/>
                  <a:gd name="T86" fmla="*/ 368 w 419"/>
                  <a:gd name="T87" fmla="*/ 294 h 566"/>
                  <a:gd name="T88" fmla="*/ 377 w 419"/>
                  <a:gd name="T89" fmla="*/ 254 h 566"/>
                  <a:gd name="T90" fmla="*/ 385 w 419"/>
                  <a:gd name="T91" fmla="*/ 225 h 566"/>
                  <a:gd name="T92" fmla="*/ 394 w 419"/>
                  <a:gd name="T93" fmla="*/ 122 h 566"/>
                  <a:gd name="T94" fmla="*/ 402 w 419"/>
                  <a:gd name="T95" fmla="*/ 317 h 566"/>
                  <a:gd name="T96" fmla="*/ 411 w 419"/>
                  <a:gd name="T97" fmla="*/ 285 h 566"/>
                  <a:gd name="T98" fmla="*/ 419 w 419"/>
                  <a:gd name="T99" fmla="*/ 451 h 5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566">
                    <a:moveTo>
                      <a:pt x="0" y="566"/>
                    </a:moveTo>
                    <a:lnTo>
                      <a:pt x="8" y="556"/>
                    </a:lnTo>
                    <a:lnTo>
                      <a:pt x="17" y="378"/>
                    </a:lnTo>
                    <a:lnTo>
                      <a:pt x="26" y="562"/>
                    </a:lnTo>
                    <a:lnTo>
                      <a:pt x="34" y="422"/>
                    </a:lnTo>
                    <a:lnTo>
                      <a:pt x="43" y="335"/>
                    </a:lnTo>
                    <a:lnTo>
                      <a:pt x="51" y="516"/>
                    </a:lnTo>
                    <a:lnTo>
                      <a:pt x="60" y="433"/>
                    </a:lnTo>
                    <a:lnTo>
                      <a:pt x="68" y="557"/>
                    </a:lnTo>
                    <a:lnTo>
                      <a:pt x="77" y="394"/>
                    </a:lnTo>
                    <a:lnTo>
                      <a:pt x="86" y="202"/>
                    </a:lnTo>
                    <a:lnTo>
                      <a:pt x="94" y="68"/>
                    </a:lnTo>
                    <a:lnTo>
                      <a:pt x="102" y="384"/>
                    </a:lnTo>
                    <a:lnTo>
                      <a:pt x="111" y="273"/>
                    </a:lnTo>
                    <a:lnTo>
                      <a:pt x="119" y="243"/>
                    </a:lnTo>
                    <a:lnTo>
                      <a:pt x="128" y="118"/>
                    </a:lnTo>
                    <a:lnTo>
                      <a:pt x="137" y="128"/>
                    </a:lnTo>
                    <a:lnTo>
                      <a:pt x="145" y="209"/>
                    </a:lnTo>
                    <a:lnTo>
                      <a:pt x="154" y="288"/>
                    </a:lnTo>
                    <a:lnTo>
                      <a:pt x="162" y="319"/>
                    </a:lnTo>
                    <a:lnTo>
                      <a:pt x="171" y="555"/>
                    </a:lnTo>
                    <a:lnTo>
                      <a:pt x="179" y="446"/>
                    </a:lnTo>
                    <a:lnTo>
                      <a:pt x="188" y="234"/>
                    </a:lnTo>
                    <a:lnTo>
                      <a:pt x="197" y="334"/>
                    </a:lnTo>
                    <a:lnTo>
                      <a:pt x="205" y="428"/>
                    </a:lnTo>
                    <a:lnTo>
                      <a:pt x="214" y="475"/>
                    </a:lnTo>
                    <a:lnTo>
                      <a:pt x="222" y="0"/>
                    </a:lnTo>
                    <a:lnTo>
                      <a:pt x="231" y="2"/>
                    </a:lnTo>
                    <a:lnTo>
                      <a:pt x="239" y="287"/>
                    </a:lnTo>
                    <a:lnTo>
                      <a:pt x="248" y="263"/>
                    </a:lnTo>
                    <a:lnTo>
                      <a:pt x="257" y="258"/>
                    </a:lnTo>
                    <a:lnTo>
                      <a:pt x="265" y="469"/>
                    </a:lnTo>
                    <a:lnTo>
                      <a:pt x="274" y="398"/>
                    </a:lnTo>
                    <a:lnTo>
                      <a:pt x="282" y="502"/>
                    </a:lnTo>
                    <a:lnTo>
                      <a:pt x="291" y="153"/>
                    </a:lnTo>
                    <a:lnTo>
                      <a:pt x="299" y="145"/>
                    </a:lnTo>
                    <a:lnTo>
                      <a:pt x="308" y="393"/>
                    </a:lnTo>
                    <a:lnTo>
                      <a:pt x="317" y="366"/>
                    </a:lnTo>
                    <a:lnTo>
                      <a:pt x="325" y="294"/>
                    </a:lnTo>
                    <a:lnTo>
                      <a:pt x="334" y="475"/>
                    </a:lnTo>
                    <a:lnTo>
                      <a:pt x="342" y="238"/>
                    </a:lnTo>
                    <a:lnTo>
                      <a:pt x="351" y="209"/>
                    </a:lnTo>
                    <a:lnTo>
                      <a:pt x="359" y="548"/>
                    </a:lnTo>
                    <a:lnTo>
                      <a:pt x="368" y="294"/>
                    </a:lnTo>
                    <a:lnTo>
                      <a:pt x="377" y="254"/>
                    </a:lnTo>
                    <a:lnTo>
                      <a:pt x="385" y="225"/>
                    </a:lnTo>
                    <a:lnTo>
                      <a:pt x="394" y="122"/>
                    </a:lnTo>
                    <a:lnTo>
                      <a:pt x="402" y="317"/>
                    </a:lnTo>
                    <a:lnTo>
                      <a:pt x="411" y="285"/>
                    </a:lnTo>
                    <a:lnTo>
                      <a:pt x="419" y="451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46" name="Freeform 124"/>
              <p:cNvSpPr>
                <a:spLocks/>
              </p:cNvSpPr>
              <p:nvPr/>
            </p:nvSpPr>
            <p:spPr bwMode="auto">
              <a:xfrm>
                <a:off x="7258050" y="2289175"/>
                <a:ext cx="666750" cy="833438"/>
              </a:xfrm>
              <a:custGeom>
                <a:avLst/>
                <a:gdLst>
                  <a:gd name="T0" fmla="*/ 0 w 420"/>
                  <a:gd name="T1" fmla="*/ 416 h 525"/>
                  <a:gd name="T2" fmla="*/ 9 w 420"/>
                  <a:gd name="T3" fmla="*/ 319 h 525"/>
                  <a:gd name="T4" fmla="*/ 18 w 420"/>
                  <a:gd name="T5" fmla="*/ 398 h 525"/>
                  <a:gd name="T6" fmla="*/ 26 w 420"/>
                  <a:gd name="T7" fmla="*/ 394 h 525"/>
                  <a:gd name="T8" fmla="*/ 35 w 420"/>
                  <a:gd name="T9" fmla="*/ 361 h 525"/>
                  <a:gd name="T10" fmla="*/ 43 w 420"/>
                  <a:gd name="T11" fmla="*/ 381 h 525"/>
                  <a:gd name="T12" fmla="*/ 52 w 420"/>
                  <a:gd name="T13" fmla="*/ 362 h 525"/>
                  <a:gd name="T14" fmla="*/ 60 w 420"/>
                  <a:gd name="T15" fmla="*/ 467 h 525"/>
                  <a:gd name="T16" fmla="*/ 69 w 420"/>
                  <a:gd name="T17" fmla="*/ 518 h 525"/>
                  <a:gd name="T18" fmla="*/ 78 w 420"/>
                  <a:gd name="T19" fmla="*/ 337 h 525"/>
                  <a:gd name="T20" fmla="*/ 86 w 420"/>
                  <a:gd name="T21" fmla="*/ 392 h 525"/>
                  <a:gd name="T22" fmla="*/ 95 w 420"/>
                  <a:gd name="T23" fmla="*/ 260 h 525"/>
                  <a:gd name="T24" fmla="*/ 103 w 420"/>
                  <a:gd name="T25" fmla="*/ 436 h 525"/>
                  <a:gd name="T26" fmla="*/ 112 w 420"/>
                  <a:gd name="T27" fmla="*/ 457 h 525"/>
                  <a:gd name="T28" fmla="*/ 120 w 420"/>
                  <a:gd name="T29" fmla="*/ 511 h 525"/>
                  <a:gd name="T30" fmla="*/ 129 w 420"/>
                  <a:gd name="T31" fmla="*/ 441 h 525"/>
                  <a:gd name="T32" fmla="*/ 138 w 420"/>
                  <a:gd name="T33" fmla="*/ 432 h 525"/>
                  <a:gd name="T34" fmla="*/ 146 w 420"/>
                  <a:gd name="T35" fmla="*/ 451 h 525"/>
                  <a:gd name="T36" fmla="*/ 155 w 420"/>
                  <a:gd name="T37" fmla="*/ 501 h 525"/>
                  <a:gd name="T38" fmla="*/ 163 w 420"/>
                  <a:gd name="T39" fmla="*/ 206 h 525"/>
                  <a:gd name="T40" fmla="*/ 172 w 420"/>
                  <a:gd name="T41" fmla="*/ 456 h 525"/>
                  <a:gd name="T42" fmla="*/ 180 w 420"/>
                  <a:gd name="T43" fmla="*/ 258 h 525"/>
                  <a:gd name="T44" fmla="*/ 189 w 420"/>
                  <a:gd name="T45" fmla="*/ 393 h 525"/>
                  <a:gd name="T46" fmla="*/ 198 w 420"/>
                  <a:gd name="T47" fmla="*/ 346 h 525"/>
                  <a:gd name="T48" fmla="*/ 206 w 420"/>
                  <a:gd name="T49" fmla="*/ 469 h 525"/>
                  <a:gd name="T50" fmla="*/ 214 w 420"/>
                  <a:gd name="T51" fmla="*/ 427 h 525"/>
                  <a:gd name="T52" fmla="*/ 223 w 420"/>
                  <a:gd name="T53" fmla="*/ 310 h 525"/>
                  <a:gd name="T54" fmla="*/ 232 w 420"/>
                  <a:gd name="T55" fmla="*/ 402 h 525"/>
                  <a:gd name="T56" fmla="*/ 240 w 420"/>
                  <a:gd name="T57" fmla="*/ 455 h 525"/>
                  <a:gd name="T58" fmla="*/ 249 w 420"/>
                  <a:gd name="T59" fmla="*/ 303 h 525"/>
                  <a:gd name="T60" fmla="*/ 257 w 420"/>
                  <a:gd name="T61" fmla="*/ 255 h 525"/>
                  <a:gd name="T62" fmla="*/ 266 w 420"/>
                  <a:gd name="T63" fmla="*/ 230 h 525"/>
                  <a:gd name="T64" fmla="*/ 274 w 420"/>
                  <a:gd name="T65" fmla="*/ 415 h 525"/>
                  <a:gd name="T66" fmla="*/ 283 w 420"/>
                  <a:gd name="T67" fmla="*/ 317 h 525"/>
                  <a:gd name="T68" fmla="*/ 292 w 420"/>
                  <a:gd name="T69" fmla="*/ 188 h 525"/>
                  <a:gd name="T70" fmla="*/ 300 w 420"/>
                  <a:gd name="T71" fmla="*/ 481 h 525"/>
                  <a:gd name="T72" fmla="*/ 309 w 420"/>
                  <a:gd name="T73" fmla="*/ 510 h 525"/>
                  <a:gd name="T74" fmla="*/ 317 w 420"/>
                  <a:gd name="T75" fmla="*/ 253 h 525"/>
                  <a:gd name="T76" fmla="*/ 326 w 420"/>
                  <a:gd name="T77" fmla="*/ 166 h 525"/>
                  <a:gd name="T78" fmla="*/ 334 w 420"/>
                  <a:gd name="T79" fmla="*/ 0 h 525"/>
                  <a:gd name="T80" fmla="*/ 343 w 420"/>
                  <a:gd name="T81" fmla="*/ 525 h 525"/>
                  <a:gd name="T82" fmla="*/ 352 w 420"/>
                  <a:gd name="T83" fmla="*/ 524 h 525"/>
                  <a:gd name="T84" fmla="*/ 360 w 420"/>
                  <a:gd name="T85" fmla="*/ 122 h 525"/>
                  <a:gd name="T86" fmla="*/ 369 w 420"/>
                  <a:gd name="T87" fmla="*/ 460 h 525"/>
                  <a:gd name="T88" fmla="*/ 377 w 420"/>
                  <a:gd name="T89" fmla="*/ 485 h 525"/>
                  <a:gd name="T90" fmla="*/ 386 w 420"/>
                  <a:gd name="T91" fmla="*/ 334 h 525"/>
                  <a:gd name="T92" fmla="*/ 394 w 420"/>
                  <a:gd name="T93" fmla="*/ 433 h 525"/>
                  <a:gd name="T94" fmla="*/ 403 w 420"/>
                  <a:gd name="T95" fmla="*/ 506 h 525"/>
                  <a:gd name="T96" fmla="*/ 412 w 420"/>
                  <a:gd name="T97" fmla="*/ 167 h 525"/>
                  <a:gd name="T98" fmla="*/ 420 w 420"/>
                  <a:gd name="T99" fmla="*/ 258 h 5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525">
                    <a:moveTo>
                      <a:pt x="0" y="416"/>
                    </a:moveTo>
                    <a:lnTo>
                      <a:pt x="9" y="319"/>
                    </a:lnTo>
                    <a:lnTo>
                      <a:pt x="18" y="398"/>
                    </a:lnTo>
                    <a:lnTo>
                      <a:pt x="26" y="394"/>
                    </a:lnTo>
                    <a:lnTo>
                      <a:pt x="35" y="361"/>
                    </a:lnTo>
                    <a:lnTo>
                      <a:pt x="43" y="381"/>
                    </a:lnTo>
                    <a:lnTo>
                      <a:pt x="52" y="362"/>
                    </a:lnTo>
                    <a:lnTo>
                      <a:pt x="60" y="467"/>
                    </a:lnTo>
                    <a:lnTo>
                      <a:pt x="69" y="518"/>
                    </a:lnTo>
                    <a:lnTo>
                      <a:pt x="78" y="337"/>
                    </a:lnTo>
                    <a:lnTo>
                      <a:pt x="86" y="392"/>
                    </a:lnTo>
                    <a:lnTo>
                      <a:pt x="95" y="260"/>
                    </a:lnTo>
                    <a:lnTo>
                      <a:pt x="103" y="436"/>
                    </a:lnTo>
                    <a:lnTo>
                      <a:pt x="112" y="457"/>
                    </a:lnTo>
                    <a:lnTo>
                      <a:pt x="120" y="511"/>
                    </a:lnTo>
                    <a:lnTo>
                      <a:pt x="129" y="441"/>
                    </a:lnTo>
                    <a:lnTo>
                      <a:pt x="138" y="432"/>
                    </a:lnTo>
                    <a:lnTo>
                      <a:pt x="146" y="451"/>
                    </a:lnTo>
                    <a:lnTo>
                      <a:pt x="155" y="501"/>
                    </a:lnTo>
                    <a:lnTo>
                      <a:pt x="163" y="206"/>
                    </a:lnTo>
                    <a:lnTo>
                      <a:pt x="172" y="456"/>
                    </a:lnTo>
                    <a:lnTo>
                      <a:pt x="180" y="258"/>
                    </a:lnTo>
                    <a:lnTo>
                      <a:pt x="189" y="393"/>
                    </a:lnTo>
                    <a:lnTo>
                      <a:pt x="198" y="346"/>
                    </a:lnTo>
                    <a:lnTo>
                      <a:pt x="206" y="469"/>
                    </a:lnTo>
                    <a:lnTo>
                      <a:pt x="214" y="427"/>
                    </a:lnTo>
                    <a:lnTo>
                      <a:pt x="223" y="310"/>
                    </a:lnTo>
                    <a:lnTo>
                      <a:pt x="232" y="402"/>
                    </a:lnTo>
                    <a:lnTo>
                      <a:pt x="240" y="455"/>
                    </a:lnTo>
                    <a:lnTo>
                      <a:pt x="249" y="303"/>
                    </a:lnTo>
                    <a:lnTo>
                      <a:pt x="257" y="255"/>
                    </a:lnTo>
                    <a:lnTo>
                      <a:pt x="266" y="230"/>
                    </a:lnTo>
                    <a:lnTo>
                      <a:pt x="274" y="415"/>
                    </a:lnTo>
                    <a:lnTo>
                      <a:pt x="283" y="317"/>
                    </a:lnTo>
                    <a:lnTo>
                      <a:pt x="292" y="188"/>
                    </a:lnTo>
                    <a:lnTo>
                      <a:pt x="300" y="481"/>
                    </a:lnTo>
                    <a:lnTo>
                      <a:pt x="309" y="510"/>
                    </a:lnTo>
                    <a:lnTo>
                      <a:pt x="317" y="253"/>
                    </a:lnTo>
                    <a:lnTo>
                      <a:pt x="326" y="166"/>
                    </a:lnTo>
                    <a:lnTo>
                      <a:pt x="334" y="0"/>
                    </a:lnTo>
                    <a:lnTo>
                      <a:pt x="343" y="525"/>
                    </a:lnTo>
                    <a:lnTo>
                      <a:pt x="352" y="524"/>
                    </a:lnTo>
                    <a:lnTo>
                      <a:pt x="360" y="122"/>
                    </a:lnTo>
                    <a:lnTo>
                      <a:pt x="369" y="460"/>
                    </a:lnTo>
                    <a:lnTo>
                      <a:pt x="377" y="485"/>
                    </a:lnTo>
                    <a:lnTo>
                      <a:pt x="386" y="334"/>
                    </a:lnTo>
                    <a:lnTo>
                      <a:pt x="394" y="433"/>
                    </a:lnTo>
                    <a:lnTo>
                      <a:pt x="403" y="506"/>
                    </a:lnTo>
                    <a:lnTo>
                      <a:pt x="412" y="167"/>
                    </a:lnTo>
                    <a:lnTo>
                      <a:pt x="420" y="258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47" name="Freeform 125"/>
              <p:cNvSpPr>
                <a:spLocks/>
              </p:cNvSpPr>
              <p:nvPr/>
            </p:nvSpPr>
            <p:spPr bwMode="auto">
              <a:xfrm>
                <a:off x="7924800" y="2139950"/>
                <a:ext cx="666750" cy="977900"/>
              </a:xfrm>
              <a:custGeom>
                <a:avLst/>
                <a:gdLst>
                  <a:gd name="T0" fmla="*/ 0 w 420"/>
                  <a:gd name="T1" fmla="*/ 352 h 616"/>
                  <a:gd name="T2" fmla="*/ 9 w 420"/>
                  <a:gd name="T3" fmla="*/ 78 h 616"/>
                  <a:gd name="T4" fmla="*/ 17 w 420"/>
                  <a:gd name="T5" fmla="*/ 0 h 616"/>
                  <a:gd name="T6" fmla="*/ 26 w 420"/>
                  <a:gd name="T7" fmla="*/ 419 h 616"/>
                  <a:gd name="T8" fmla="*/ 34 w 420"/>
                  <a:gd name="T9" fmla="*/ 594 h 616"/>
                  <a:gd name="T10" fmla="*/ 43 w 420"/>
                  <a:gd name="T11" fmla="*/ 509 h 616"/>
                  <a:gd name="T12" fmla="*/ 52 w 420"/>
                  <a:gd name="T13" fmla="*/ 571 h 616"/>
                  <a:gd name="T14" fmla="*/ 60 w 420"/>
                  <a:gd name="T15" fmla="*/ 560 h 616"/>
                  <a:gd name="T16" fmla="*/ 69 w 420"/>
                  <a:gd name="T17" fmla="*/ 550 h 616"/>
                  <a:gd name="T18" fmla="*/ 77 w 420"/>
                  <a:gd name="T19" fmla="*/ 542 h 616"/>
                  <a:gd name="T20" fmla="*/ 86 w 420"/>
                  <a:gd name="T21" fmla="*/ 432 h 616"/>
                  <a:gd name="T22" fmla="*/ 94 w 420"/>
                  <a:gd name="T23" fmla="*/ 564 h 616"/>
                  <a:gd name="T24" fmla="*/ 103 w 420"/>
                  <a:gd name="T25" fmla="*/ 443 h 616"/>
                  <a:gd name="T26" fmla="*/ 112 w 420"/>
                  <a:gd name="T27" fmla="*/ 455 h 616"/>
                  <a:gd name="T28" fmla="*/ 120 w 420"/>
                  <a:gd name="T29" fmla="*/ 588 h 616"/>
                  <a:gd name="T30" fmla="*/ 129 w 420"/>
                  <a:gd name="T31" fmla="*/ 604 h 616"/>
                  <a:gd name="T32" fmla="*/ 137 w 420"/>
                  <a:gd name="T33" fmla="*/ 557 h 616"/>
                  <a:gd name="T34" fmla="*/ 146 w 420"/>
                  <a:gd name="T35" fmla="*/ 602 h 616"/>
                  <a:gd name="T36" fmla="*/ 154 w 420"/>
                  <a:gd name="T37" fmla="*/ 564 h 616"/>
                  <a:gd name="T38" fmla="*/ 163 w 420"/>
                  <a:gd name="T39" fmla="*/ 321 h 616"/>
                  <a:gd name="T40" fmla="*/ 172 w 420"/>
                  <a:gd name="T41" fmla="*/ 585 h 616"/>
                  <a:gd name="T42" fmla="*/ 180 w 420"/>
                  <a:gd name="T43" fmla="*/ 459 h 616"/>
                  <a:gd name="T44" fmla="*/ 189 w 420"/>
                  <a:gd name="T45" fmla="*/ 521 h 616"/>
                  <a:gd name="T46" fmla="*/ 197 w 420"/>
                  <a:gd name="T47" fmla="*/ 554 h 616"/>
                  <a:gd name="T48" fmla="*/ 206 w 420"/>
                  <a:gd name="T49" fmla="*/ 569 h 616"/>
                  <a:gd name="T50" fmla="*/ 214 w 420"/>
                  <a:gd name="T51" fmla="*/ 309 h 616"/>
                  <a:gd name="T52" fmla="*/ 223 w 420"/>
                  <a:gd name="T53" fmla="*/ 367 h 616"/>
                  <a:gd name="T54" fmla="*/ 232 w 420"/>
                  <a:gd name="T55" fmla="*/ 212 h 616"/>
                  <a:gd name="T56" fmla="*/ 240 w 420"/>
                  <a:gd name="T57" fmla="*/ 38 h 616"/>
                  <a:gd name="T58" fmla="*/ 249 w 420"/>
                  <a:gd name="T59" fmla="*/ 590 h 616"/>
                  <a:gd name="T60" fmla="*/ 257 w 420"/>
                  <a:gd name="T61" fmla="*/ 435 h 616"/>
                  <a:gd name="T62" fmla="*/ 266 w 420"/>
                  <a:gd name="T63" fmla="*/ 405 h 616"/>
                  <a:gd name="T64" fmla="*/ 274 w 420"/>
                  <a:gd name="T65" fmla="*/ 395 h 616"/>
                  <a:gd name="T66" fmla="*/ 283 w 420"/>
                  <a:gd name="T67" fmla="*/ 496 h 616"/>
                  <a:gd name="T68" fmla="*/ 292 w 420"/>
                  <a:gd name="T69" fmla="*/ 616 h 616"/>
                  <a:gd name="T70" fmla="*/ 300 w 420"/>
                  <a:gd name="T71" fmla="*/ 541 h 616"/>
                  <a:gd name="T72" fmla="*/ 309 w 420"/>
                  <a:gd name="T73" fmla="*/ 449 h 616"/>
                  <a:gd name="T74" fmla="*/ 317 w 420"/>
                  <a:gd name="T75" fmla="*/ 409 h 616"/>
                  <a:gd name="T76" fmla="*/ 325 w 420"/>
                  <a:gd name="T77" fmla="*/ 466 h 616"/>
                  <a:gd name="T78" fmla="*/ 334 w 420"/>
                  <a:gd name="T79" fmla="*/ 557 h 616"/>
                  <a:gd name="T80" fmla="*/ 343 w 420"/>
                  <a:gd name="T81" fmla="*/ 369 h 616"/>
                  <a:gd name="T82" fmla="*/ 351 w 420"/>
                  <a:gd name="T83" fmla="*/ 233 h 616"/>
                  <a:gd name="T84" fmla="*/ 360 w 420"/>
                  <a:gd name="T85" fmla="*/ 339 h 616"/>
                  <a:gd name="T86" fmla="*/ 368 w 420"/>
                  <a:gd name="T87" fmla="*/ 388 h 616"/>
                  <a:gd name="T88" fmla="*/ 377 w 420"/>
                  <a:gd name="T89" fmla="*/ 471 h 616"/>
                  <a:gd name="T90" fmla="*/ 385 w 420"/>
                  <a:gd name="T91" fmla="*/ 578 h 616"/>
                  <a:gd name="T92" fmla="*/ 394 w 420"/>
                  <a:gd name="T93" fmla="*/ 406 h 616"/>
                  <a:gd name="T94" fmla="*/ 403 w 420"/>
                  <a:gd name="T95" fmla="*/ 138 h 616"/>
                  <a:gd name="T96" fmla="*/ 411 w 420"/>
                  <a:gd name="T97" fmla="*/ 616 h 616"/>
                  <a:gd name="T98" fmla="*/ 420 w 420"/>
                  <a:gd name="T99" fmla="*/ 581 h 6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616">
                    <a:moveTo>
                      <a:pt x="0" y="352"/>
                    </a:moveTo>
                    <a:lnTo>
                      <a:pt x="9" y="78"/>
                    </a:lnTo>
                    <a:lnTo>
                      <a:pt x="17" y="0"/>
                    </a:lnTo>
                    <a:lnTo>
                      <a:pt x="26" y="419"/>
                    </a:lnTo>
                    <a:lnTo>
                      <a:pt x="34" y="594"/>
                    </a:lnTo>
                    <a:lnTo>
                      <a:pt x="43" y="509"/>
                    </a:lnTo>
                    <a:lnTo>
                      <a:pt x="52" y="571"/>
                    </a:lnTo>
                    <a:lnTo>
                      <a:pt x="60" y="560"/>
                    </a:lnTo>
                    <a:lnTo>
                      <a:pt x="69" y="550"/>
                    </a:lnTo>
                    <a:lnTo>
                      <a:pt x="77" y="542"/>
                    </a:lnTo>
                    <a:lnTo>
                      <a:pt x="86" y="432"/>
                    </a:lnTo>
                    <a:lnTo>
                      <a:pt x="94" y="564"/>
                    </a:lnTo>
                    <a:lnTo>
                      <a:pt x="103" y="443"/>
                    </a:lnTo>
                    <a:lnTo>
                      <a:pt x="112" y="455"/>
                    </a:lnTo>
                    <a:lnTo>
                      <a:pt x="120" y="588"/>
                    </a:lnTo>
                    <a:lnTo>
                      <a:pt x="129" y="604"/>
                    </a:lnTo>
                    <a:lnTo>
                      <a:pt x="137" y="557"/>
                    </a:lnTo>
                    <a:lnTo>
                      <a:pt x="146" y="602"/>
                    </a:lnTo>
                    <a:lnTo>
                      <a:pt x="154" y="564"/>
                    </a:lnTo>
                    <a:lnTo>
                      <a:pt x="163" y="321"/>
                    </a:lnTo>
                    <a:lnTo>
                      <a:pt x="172" y="585"/>
                    </a:lnTo>
                    <a:lnTo>
                      <a:pt x="180" y="459"/>
                    </a:lnTo>
                    <a:lnTo>
                      <a:pt x="189" y="521"/>
                    </a:lnTo>
                    <a:lnTo>
                      <a:pt x="197" y="554"/>
                    </a:lnTo>
                    <a:lnTo>
                      <a:pt x="206" y="569"/>
                    </a:lnTo>
                    <a:lnTo>
                      <a:pt x="214" y="309"/>
                    </a:lnTo>
                    <a:lnTo>
                      <a:pt x="223" y="367"/>
                    </a:lnTo>
                    <a:lnTo>
                      <a:pt x="232" y="212"/>
                    </a:lnTo>
                    <a:lnTo>
                      <a:pt x="240" y="38"/>
                    </a:lnTo>
                    <a:lnTo>
                      <a:pt x="249" y="590"/>
                    </a:lnTo>
                    <a:lnTo>
                      <a:pt x="257" y="435"/>
                    </a:lnTo>
                    <a:lnTo>
                      <a:pt x="266" y="405"/>
                    </a:lnTo>
                    <a:lnTo>
                      <a:pt x="274" y="395"/>
                    </a:lnTo>
                    <a:lnTo>
                      <a:pt x="283" y="496"/>
                    </a:lnTo>
                    <a:lnTo>
                      <a:pt x="292" y="616"/>
                    </a:lnTo>
                    <a:lnTo>
                      <a:pt x="300" y="541"/>
                    </a:lnTo>
                    <a:lnTo>
                      <a:pt x="309" y="449"/>
                    </a:lnTo>
                    <a:lnTo>
                      <a:pt x="317" y="409"/>
                    </a:lnTo>
                    <a:lnTo>
                      <a:pt x="325" y="466"/>
                    </a:lnTo>
                    <a:lnTo>
                      <a:pt x="334" y="557"/>
                    </a:lnTo>
                    <a:lnTo>
                      <a:pt x="343" y="369"/>
                    </a:lnTo>
                    <a:lnTo>
                      <a:pt x="351" y="233"/>
                    </a:lnTo>
                    <a:lnTo>
                      <a:pt x="360" y="339"/>
                    </a:lnTo>
                    <a:lnTo>
                      <a:pt x="368" y="388"/>
                    </a:lnTo>
                    <a:lnTo>
                      <a:pt x="377" y="471"/>
                    </a:lnTo>
                    <a:lnTo>
                      <a:pt x="385" y="578"/>
                    </a:lnTo>
                    <a:lnTo>
                      <a:pt x="394" y="406"/>
                    </a:lnTo>
                    <a:lnTo>
                      <a:pt x="403" y="138"/>
                    </a:lnTo>
                    <a:lnTo>
                      <a:pt x="411" y="616"/>
                    </a:lnTo>
                    <a:lnTo>
                      <a:pt x="420" y="581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48" name="Freeform 126"/>
              <p:cNvSpPr>
                <a:spLocks/>
              </p:cNvSpPr>
              <p:nvPr/>
            </p:nvSpPr>
            <p:spPr bwMode="auto">
              <a:xfrm>
                <a:off x="8591550" y="2476500"/>
                <a:ext cx="203200" cy="636588"/>
              </a:xfrm>
              <a:custGeom>
                <a:avLst/>
                <a:gdLst>
                  <a:gd name="T0" fmla="*/ 0 w 128"/>
                  <a:gd name="T1" fmla="*/ 369 h 401"/>
                  <a:gd name="T2" fmla="*/ 8 w 128"/>
                  <a:gd name="T3" fmla="*/ 396 h 401"/>
                  <a:gd name="T4" fmla="*/ 17 w 128"/>
                  <a:gd name="T5" fmla="*/ 213 h 401"/>
                  <a:gd name="T6" fmla="*/ 25 w 128"/>
                  <a:gd name="T7" fmla="*/ 178 h 401"/>
                  <a:gd name="T8" fmla="*/ 34 w 128"/>
                  <a:gd name="T9" fmla="*/ 329 h 401"/>
                  <a:gd name="T10" fmla="*/ 43 w 128"/>
                  <a:gd name="T11" fmla="*/ 213 h 401"/>
                  <a:gd name="T12" fmla="*/ 51 w 128"/>
                  <a:gd name="T13" fmla="*/ 322 h 401"/>
                  <a:gd name="T14" fmla="*/ 60 w 128"/>
                  <a:gd name="T15" fmla="*/ 401 h 401"/>
                  <a:gd name="T16" fmla="*/ 68 w 128"/>
                  <a:gd name="T17" fmla="*/ 364 h 401"/>
                  <a:gd name="T18" fmla="*/ 77 w 128"/>
                  <a:gd name="T19" fmla="*/ 285 h 401"/>
                  <a:gd name="T20" fmla="*/ 85 w 128"/>
                  <a:gd name="T21" fmla="*/ 351 h 401"/>
                  <a:gd name="T22" fmla="*/ 94 w 128"/>
                  <a:gd name="T23" fmla="*/ 371 h 401"/>
                  <a:gd name="T24" fmla="*/ 103 w 128"/>
                  <a:gd name="T25" fmla="*/ 147 h 401"/>
                  <a:gd name="T26" fmla="*/ 111 w 128"/>
                  <a:gd name="T27" fmla="*/ 301 h 401"/>
                  <a:gd name="T28" fmla="*/ 120 w 128"/>
                  <a:gd name="T29" fmla="*/ 178 h 401"/>
                  <a:gd name="T30" fmla="*/ 128 w 128"/>
                  <a:gd name="T31" fmla="*/ 0 h 4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28" h="401">
                    <a:moveTo>
                      <a:pt x="0" y="369"/>
                    </a:moveTo>
                    <a:lnTo>
                      <a:pt x="8" y="396"/>
                    </a:lnTo>
                    <a:lnTo>
                      <a:pt x="17" y="213"/>
                    </a:lnTo>
                    <a:lnTo>
                      <a:pt x="25" y="178"/>
                    </a:lnTo>
                    <a:lnTo>
                      <a:pt x="34" y="329"/>
                    </a:lnTo>
                    <a:lnTo>
                      <a:pt x="43" y="213"/>
                    </a:lnTo>
                    <a:lnTo>
                      <a:pt x="51" y="322"/>
                    </a:lnTo>
                    <a:lnTo>
                      <a:pt x="60" y="401"/>
                    </a:lnTo>
                    <a:lnTo>
                      <a:pt x="68" y="364"/>
                    </a:lnTo>
                    <a:lnTo>
                      <a:pt x="77" y="285"/>
                    </a:lnTo>
                    <a:lnTo>
                      <a:pt x="85" y="351"/>
                    </a:lnTo>
                    <a:lnTo>
                      <a:pt x="94" y="371"/>
                    </a:lnTo>
                    <a:lnTo>
                      <a:pt x="103" y="147"/>
                    </a:lnTo>
                    <a:lnTo>
                      <a:pt x="111" y="301"/>
                    </a:lnTo>
                    <a:lnTo>
                      <a:pt x="120" y="178"/>
                    </a:lnTo>
                    <a:lnTo>
                      <a:pt x="128" y="0"/>
                    </a:lnTo>
                  </a:path>
                </a:pathLst>
              </a:custGeom>
              <a:noFill/>
              <a:ln w="19050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49" name="Freeform 127"/>
              <p:cNvSpPr>
                <a:spLocks/>
              </p:cNvSpPr>
              <p:nvPr/>
            </p:nvSpPr>
            <p:spPr bwMode="auto">
              <a:xfrm>
                <a:off x="6592888" y="2049463"/>
                <a:ext cx="665163" cy="1082675"/>
              </a:xfrm>
              <a:custGeom>
                <a:avLst/>
                <a:gdLst>
                  <a:gd name="T0" fmla="*/ 0 w 419"/>
                  <a:gd name="T1" fmla="*/ 682 h 682"/>
                  <a:gd name="T2" fmla="*/ 8 w 419"/>
                  <a:gd name="T3" fmla="*/ 650 h 682"/>
                  <a:gd name="T4" fmla="*/ 17 w 419"/>
                  <a:gd name="T5" fmla="*/ 536 h 682"/>
                  <a:gd name="T6" fmla="*/ 26 w 419"/>
                  <a:gd name="T7" fmla="*/ 387 h 682"/>
                  <a:gd name="T8" fmla="*/ 34 w 419"/>
                  <a:gd name="T9" fmla="*/ 671 h 682"/>
                  <a:gd name="T10" fmla="*/ 43 w 419"/>
                  <a:gd name="T11" fmla="*/ 633 h 682"/>
                  <a:gd name="T12" fmla="*/ 51 w 419"/>
                  <a:gd name="T13" fmla="*/ 570 h 682"/>
                  <a:gd name="T14" fmla="*/ 60 w 419"/>
                  <a:gd name="T15" fmla="*/ 544 h 682"/>
                  <a:gd name="T16" fmla="*/ 68 w 419"/>
                  <a:gd name="T17" fmla="*/ 590 h 682"/>
                  <a:gd name="T18" fmla="*/ 77 w 419"/>
                  <a:gd name="T19" fmla="*/ 618 h 682"/>
                  <a:gd name="T20" fmla="*/ 86 w 419"/>
                  <a:gd name="T21" fmla="*/ 381 h 682"/>
                  <a:gd name="T22" fmla="*/ 94 w 419"/>
                  <a:gd name="T23" fmla="*/ 537 h 682"/>
                  <a:gd name="T24" fmla="*/ 102 w 419"/>
                  <a:gd name="T25" fmla="*/ 640 h 682"/>
                  <a:gd name="T26" fmla="*/ 111 w 419"/>
                  <a:gd name="T27" fmla="*/ 501 h 682"/>
                  <a:gd name="T28" fmla="*/ 119 w 419"/>
                  <a:gd name="T29" fmla="*/ 348 h 682"/>
                  <a:gd name="T30" fmla="*/ 128 w 419"/>
                  <a:gd name="T31" fmla="*/ 554 h 682"/>
                  <a:gd name="T32" fmla="*/ 137 w 419"/>
                  <a:gd name="T33" fmla="*/ 530 h 682"/>
                  <a:gd name="T34" fmla="*/ 145 w 419"/>
                  <a:gd name="T35" fmla="*/ 443 h 682"/>
                  <a:gd name="T36" fmla="*/ 154 w 419"/>
                  <a:gd name="T37" fmla="*/ 579 h 682"/>
                  <a:gd name="T38" fmla="*/ 162 w 419"/>
                  <a:gd name="T39" fmla="*/ 497 h 682"/>
                  <a:gd name="T40" fmla="*/ 171 w 419"/>
                  <a:gd name="T41" fmla="*/ 654 h 682"/>
                  <a:gd name="T42" fmla="*/ 179 w 419"/>
                  <a:gd name="T43" fmla="*/ 632 h 682"/>
                  <a:gd name="T44" fmla="*/ 188 w 419"/>
                  <a:gd name="T45" fmla="*/ 544 h 682"/>
                  <a:gd name="T46" fmla="*/ 197 w 419"/>
                  <a:gd name="T47" fmla="*/ 511 h 682"/>
                  <a:gd name="T48" fmla="*/ 205 w 419"/>
                  <a:gd name="T49" fmla="*/ 412 h 682"/>
                  <a:gd name="T50" fmla="*/ 214 w 419"/>
                  <a:gd name="T51" fmla="*/ 648 h 682"/>
                  <a:gd name="T52" fmla="*/ 222 w 419"/>
                  <a:gd name="T53" fmla="*/ 621 h 682"/>
                  <a:gd name="T54" fmla="*/ 231 w 419"/>
                  <a:gd name="T55" fmla="*/ 679 h 682"/>
                  <a:gd name="T56" fmla="*/ 239 w 419"/>
                  <a:gd name="T57" fmla="*/ 603 h 682"/>
                  <a:gd name="T58" fmla="*/ 248 w 419"/>
                  <a:gd name="T59" fmla="*/ 659 h 682"/>
                  <a:gd name="T60" fmla="*/ 257 w 419"/>
                  <a:gd name="T61" fmla="*/ 390 h 682"/>
                  <a:gd name="T62" fmla="*/ 265 w 419"/>
                  <a:gd name="T63" fmla="*/ 274 h 682"/>
                  <a:gd name="T64" fmla="*/ 274 w 419"/>
                  <a:gd name="T65" fmla="*/ 599 h 682"/>
                  <a:gd name="T66" fmla="*/ 282 w 419"/>
                  <a:gd name="T67" fmla="*/ 463 h 682"/>
                  <a:gd name="T68" fmla="*/ 291 w 419"/>
                  <a:gd name="T69" fmla="*/ 38 h 682"/>
                  <a:gd name="T70" fmla="*/ 299 w 419"/>
                  <a:gd name="T71" fmla="*/ 0 h 682"/>
                  <a:gd name="T72" fmla="*/ 308 w 419"/>
                  <a:gd name="T73" fmla="*/ 432 h 682"/>
                  <a:gd name="T74" fmla="*/ 317 w 419"/>
                  <a:gd name="T75" fmla="*/ 636 h 682"/>
                  <a:gd name="T76" fmla="*/ 325 w 419"/>
                  <a:gd name="T77" fmla="*/ 511 h 682"/>
                  <a:gd name="T78" fmla="*/ 334 w 419"/>
                  <a:gd name="T79" fmla="*/ 671 h 682"/>
                  <a:gd name="T80" fmla="*/ 342 w 419"/>
                  <a:gd name="T81" fmla="*/ 454 h 682"/>
                  <a:gd name="T82" fmla="*/ 351 w 419"/>
                  <a:gd name="T83" fmla="*/ 610 h 682"/>
                  <a:gd name="T84" fmla="*/ 359 w 419"/>
                  <a:gd name="T85" fmla="*/ 474 h 682"/>
                  <a:gd name="T86" fmla="*/ 368 w 419"/>
                  <a:gd name="T87" fmla="*/ 83 h 682"/>
                  <a:gd name="T88" fmla="*/ 377 w 419"/>
                  <a:gd name="T89" fmla="*/ 299 h 682"/>
                  <a:gd name="T90" fmla="*/ 385 w 419"/>
                  <a:gd name="T91" fmla="*/ 465 h 682"/>
                  <a:gd name="T92" fmla="*/ 394 w 419"/>
                  <a:gd name="T93" fmla="*/ 666 h 682"/>
                  <a:gd name="T94" fmla="*/ 402 w 419"/>
                  <a:gd name="T95" fmla="*/ 168 h 682"/>
                  <a:gd name="T96" fmla="*/ 411 w 419"/>
                  <a:gd name="T97" fmla="*/ 617 h 682"/>
                  <a:gd name="T98" fmla="*/ 419 w 419"/>
                  <a:gd name="T99" fmla="*/ 122 h 6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682">
                    <a:moveTo>
                      <a:pt x="0" y="682"/>
                    </a:moveTo>
                    <a:lnTo>
                      <a:pt x="8" y="650"/>
                    </a:lnTo>
                    <a:lnTo>
                      <a:pt x="17" y="536"/>
                    </a:lnTo>
                    <a:lnTo>
                      <a:pt x="26" y="387"/>
                    </a:lnTo>
                    <a:lnTo>
                      <a:pt x="34" y="671"/>
                    </a:lnTo>
                    <a:lnTo>
                      <a:pt x="43" y="633"/>
                    </a:lnTo>
                    <a:lnTo>
                      <a:pt x="51" y="570"/>
                    </a:lnTo>
                    <a:lnTo>
                      <a:pt x="60" y="544"/>
                    </a:lnTo>
                    <a:lnTo>
                      <a:pt x="68" y="590"/>
                    </a:lnTo>
                    <a:lnTo>
                      <a:pt x="77" y="618"/>
                    </a:lnTo>
                    <a:lnTo>
                      <a:pt x="86" y="381"/>
                    </a:lnTo>
                    <a:lnTo>
                      <a:pt x="94" y="537"/>
                    </a:lnTo>
                    <a:lnTo>
                      <a:pt x="102" y="640"/>
                    </a:lnTo>
                    <a:lnTo>
                      <a:pt x="111" y="501"/>
                    </a:lnTo>
                    <a:lnTo>
                      <a:pt x="119" y="348"/>
                    </a:lnTo>
                    <a:lnTo>
                      <a:pt x="128" y="554"/>
                    </a:lnTo>
                    <a:lnTo>
                      <a:pt x="137" y="530"/>
                    </a:lnTo>
                    <a:lnTo>
                      <a:pt x="145" y="443"/>
                    </a:lnTo>
                    <a:lnTo>
                      <a:pt x="154" y="579"/>
                    </a:lnTo>
                    <a:lnTo>
                      <a:pt x="162" y="497"/>
                    </a:lnTo>
                    <a:lnTo>
                      <a:pt x="171" y="654"/>
                    </a:lnTo>
                    <a:lnTo>
                      <a:pt x="179" y="632"/>
                    </a:lnTo>
                    <a:lnTo>
                      <a:pt x="188" y="544"/>
                    </a:lnTo>
                    <a:lnTo>
                      <a:pt x="197" y="511"/>
                    </a:lnTo>
                    <a:lnTo>
                      <a:pt x="205" y="412"/>
                    </a:lnTo>
                    <a:lnTo>
                      <a:pt x="214" y="648"/>
                    </a:lnTo>
                    <a:lnTo>
                      <a:pt x="222" y="621"/>
                    </a:lnTo>
                    <a:lnTo>
                      <a:pt x="231" y="679"/>
                    </a:lnTo>
                    <a:lnTo>
                      <a:pt x="239" y="603"/>
                    </a:lnTo>
                    <a:lnTo>
                      <a:pt x="248" y="659"/>
                    </a:lnTo>
                    <a:lnTo>
                      <a:pt x="257" y="390"/>
                    </a:lnTo>
                    <a:lnTo>
                      <a:pt x="265" y="274"/>
                    </a:lnTo>
                    <a:lnTo>
                      <a:pt x="274" y="599"/>
                    </a:lnTo>
                    <a:lnTo>
                      <a:pt x="282" y="463"/>
                    </a:lnTo>
                    <a:lnTo>
                      <a:pt x="291" y="38"/>
                    </a:lnTo>
                    <a:lnTo>
                      <a:pt x="299" y="0"/>
                    </a:lnTo>
                    <a:lnTo>
                      <a:pt x="308" y="432"/>
                    </a:lnTo>
                    <a:lnTo>
                      <a:pt x="317" y="636"/>
                    </a:lnTo>
                    <a:lnTo>
                      <a:pt x="325" y="511"/>
                    </a:lnTo>
                    <a:lnTo>
                      <a:pt x="334" y="671"/>
                    </a:lnTo>
                    <a:lnTo>
                      <a:pt x="342" y="454"/>
                    </a:lnTo>
                    <a:lnTo>
                      <a:pt x="351" y="610"/>
                    </a:lnTo>
                    <a:lnTo>
                      <a:pt x="359" y="474"/>
                    </a:lnTo>
                    <a:lnTo>
                      <a:pt x="368" y="83"/>
                    </a:lnTo>
                    <a:lnTo>
                      <a:pt x="377" y="299"/>
                    </a:lnTo>
                    <a:lnTo>
                      <a:pt x="385" y="465"/>
                    </a:lnTo>
                    <a:lnTo>
                      <a:pt x="394" y="666"/>
                    </a:lnTo>
                    <a:lnTo>
                      <a:pt x="402" y="168"/>
                    </a:lnTo>
                    <a:lnTo>
                      <a:pt x="411" y="617"/>
                    </a:lnTo>
                    <a:lnTo>
                      <a:pt x="419" y="122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50" name="Freeform 128"/>
              <p:cNvSpPr>
                <a:spLocks/>
              </p:cNvSpPr>
              <p:nvPr/>
            </p:nvSpPr>
            <p:spPr bwMode="auto">
              <a:xfrm>
                <a:off x="7258050" y="1924050"/>
                <a:ext cx="420688" cy="1196975"/>
              </a:xfrm>
              <a:custGeom>
                <a:avLst/>
                <a:gdLst>
                  <a:gd name="T0" fmla="*/ 0 w 265"/>
                  <a:gd name="T1" fmla="*/ 201 h 754"/>
                  <a:gd name="T2" fmla="*/ 9 w 265"/>
                  <a:gd name="T3" fmla="*/ 582 h 754"/>
                  <a:gd name="T4" fmla="*/ 18 w 265"/>
                  <a:gd name="T5" fmla="*/ 540 h 754"/>
                  <a:gd name="T6" fmla="*/ 26 w 265"/>
                  <a:gd name="T7" fmla="*/ 716 h 754"/>
                  <a:gd name="T8" fmla="*/ 35 w 265"/>
                  <a:gd name="T9" fmla="*/ 730 h 754"/>
                  <a:gd name="T10" fmla="*/ 43 w 265"/>
                  <a:gd name="T11" fmla="*/ 433 h 754"/>
                  <a:gd name="T12" fmla="*/ 52 w 265"/>
                  <a:gd name="T13" fmla="*/ 692 h 754"/>
                  <a:gd name="T14" fmla="*/ 60 w 265"/>
                  <a:gd name="T15" fmla="*/ 694 h 754"/>
                  <a:gd name="T16" fmla="*/ 69 w 265"/>
                  <a:gd name="T17" fmla="*/ 575 h 754"/>
                  <a:gd name="T18" fmla="*/ 78 w 265"/>
                  <a:gd name="T19" fmla="*/ 466 h 754"/>
                  <a:gd name="T20" fmla="*/ 86 w 265"/>
                  <a:gd name="T21" fmla="*/ 531 h 754"/>
                  <a:gd name="T22" fmla="*/ 95 w 265"/>
                  <a:gd name="T23" fmla="*/ 621 h 754"/>
                  <a:gd name="T24" fmla="*/ 103 w 265"/>
                  <a:gd name="T25" fmla="*/ 699 h 754"/>
                  <a:gd name="T26" fmla="*/ 112 w 265"/>
                  <a:gd name="T27" fmla="*/ 659 h 754"/>
                  <a:gd name="T28" fmla="*/ 120 w 265"/>
                  <a:gd name="T29" fmla="*/ 344 h 754"/>
                  <a:gd name="T30" fmla="*/ 129 w 265"/>
                  <a:gd name="T31" fmla="*/ 224 h 754"/>
                  <a:gd name="T32" fmla="*/ 138 w 265"/>
                  <a:gd name="T33" fmla="*/ 538 h 754"/>
                  <a:gd name="T34" fmla="*/ 146 w 265"/>
                  <a:gd name="T35" fmla="*/ 637 h 754"/>
                  <a:gd name="T36" fmla="*/ 155 w 265"/>
                  <a:gd name="T37" fmla="*/ 748 h 754"/>
                  <a:gd name="T38" fmla="*/ 163 w 265"/>
                  <a:gd name="T39" fmla="*/ 628 h 754"/>
                  <a:gd name="T40" fmla="*/ 172 w 265"/>
                  <a:gd name="T41" fmla="*/ 454 h 754"/>
                  <a:gd name="T42" fmla="*/ 180 w 265"/>
                  <a:gd name="T43" fmla="*/ 668 h 754"/>
                  <a:gd name="T44" fmla="*/ 189 w 265"/>
                  <a:gd name="T45" fmla="*/ 533 h 754"/>
                  <a:gd name="T46" fmla="*/ 198 w 265"/>
                  <a:gd name="T47" fmla="*/ 538 h 754"/>
                  <a:gd name="T48" fmla="*/ 206 w 265"/>
                  <a:gd name="T49" fmla="*/ 657 h 754"/>
                  <a:gd name="T50" fmla="*/ 214 w 265"/>
                  <a:gd name="T51" fmla="*/ 722 h 754"/>
                  <a:gd name="T52" fmla="*/ 223 w 265"/>
                  <a:gd name="T53" fmla="*/ 646 h 754"/>
                  <a:gd name="T54" fmla="*/ 232 w 265"/>
                  <a:gd name="T55" fmla="*/ 754 h 754"/>
                  <a:gd name="T56" fmla="*/ 240 w 265"/>
                  <a:gd name="T57" fmla="*/ 612 h 754"/>
                  <a:gd name="T58" fmla="*/ 249 w 265"/>
                  <a:gd name="T59" fmla="*/ 746 h 754"/>
                  <a:gd name="T60" fmla="*/ 257 w 265"/>
                  <a:gd name="T61" fmla="*/ 271 h 754"/>
                  <a:gd name="T62" fmla="*/ 265 w 265"/>
                  <a:gd name="T63" fmla="*/ 0 h 7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265" h="754">
                    <a:moveTo>
                      <a:pt x="0" y="201"/>
                    </a:moveTo>
                    <a:lnTo>
                      <a:pt x="9" y="582"/>
                    </a:lnTo>
                    <a:lnTo>
                      <a:pt x="18" y="540"/>
                    </a:lnTo>
                    <a:lnTo>
                      <a:pt x="26" y="716"/>
                    </a:lnTo>
                    <a:lnTo>
                      <a:pt x="35" y="730"/>
                    </a:lnTo>
                    <a:lnTo>
                      <a:pt x="43" y="433"/>
                    </a:lnTo>
                    <a:lnTo>
                      <a:pt x="52" y="692"/>
                    </a:lnTo>
                    <a:lnTo>
                      <a:pt x="60" y="694"/>
                    </a:lnTo>
                    <a:lnTo>
                      <a:pt x="69" y="575"/>
                    </a:lnTo>
                    <a:lnTo>
                      <a:pt x="78" y="466"/>
                    </a:lnTo>
                    <a:lnTo>
                      <a:pt x="86" y="531"/>
                    </a:lnTo>
                    <a:lnTo>
                      <a:pt x="95" y="621"/>
                    </a:lnTo>
                    <a:lnTo>
                      <a:pt x="103" y="699"/>
                    </a:lnTo>
                    <a:lnTo>
                      <a:pt x="112" y="659"/>
                    </a:lnTo>
                    <a:lnTo>
                      <a:pt x="120" y="344"/>
                    </a:lnTo>
                    <a:lnTo>
                      <a:pt x="129" y="224"/>
                    </a:lnTo>
                    <a:lnTo>
                      <a:pt x="138" y="538"/>
                    </a:lnTo>
                    <a:lnTo>
                      <a:pt x="146" y="637"/>
                    </a:lnTo>
                    <a:lnTo>
                      <a:pt x="155" y="748"/>
                    </a:lnTo>
                    <a:lnTo>
                      <a:pt x="163" y="628"/>
                    </a:lnTo>
                    <a:lnTo>
                      <a:pt x="172" y="454"/>
                    </a:lnTo>
                    <a:lnTo>
                      <a:pt x="180" y="668"/>
                    </a:lnTo>
                    <a:lnTo>
                      <a:pt x="189" y="533"/>
                    </a:lnTo>
                    <a:lnTo>
                      <a:pt x="198" y="538"/>
                    </a:lnTo>
                    <a:lnTo>
                      <a:pt x="206" y="657"/>
                    </a:lnTo>
                    <a:lnTo>
                      <a:pt x="214" y="722"/>
                    </a:lnTo>
                    <a:lnTo>
                      <a:pt x="223" y="646"/>
                    </a:lnTo>
                    <a:lnTo>
                      <a:pt x="232" y="754"/>
                    </a:lnTo>
                    <a:lnTo>
                      <a:pt x="240" y="612"/>
                    </a:lnTo>
                    <a:lnTo>
                      <a:pt x="249" y="746"/>
                    </a:lnTo>
                    <a:lnTo>
                      <a:pt x="257" y="271"/>
                    </a:lnTo>
                    <a:lnTo>
                      <a:pt x="265" y="0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51" name="Freeform 129"/>
              <p:cNvSpPr>
                <a:spLocks/>
              </p:cNvSpPr>
              <p:nvPr/>
            </p:nvSpPr>
            <p:spPr bwMode="auto">
              <a:xfrm>
                <a:off x="7680325" y="1924050"/>
                <a:ext cx="666750" cy="1204913"/>
              </a:xfrm>
              <a:custGeom>
                <a:avLst/>
                <a:gdLst>
                  <a:gd name="T0" fmla="*/ 0 w 420"/>
                  <a:gd name="T1" fmla="*/ 0 h 759"/>
                  <a:gd name="T2" fmla="*/ 8 w 420"/>
                  <a:gd name="T3" fmla="*/ 366 h 759"/>
                  <a:gd name="T4" fmla="*/ 17 w 420"/>
                  <a:gd name="T5" fmla="*/ 730 h 759"/>
                  <a:gd name="T6" fmla="*/ 26 w 420"/>
                  <a:gd name="T7" fmla="*/ 725 h 759"/>
                  <a:gd name="T8" fmla="*/ 34 w 420"/>
                  <a:gd name="T9" fmla="*/ 649 h 759"/>
                  <a:gd name="T10" fmla="*/ 43 w 420"/>
                  <a:gd name="T11" fmla="*/ 724 h 759"/>
                  <a:gd name="T12" fmla="*/ 51 w 420"/>
                  <a:gd name="T13" fmla="*/ 644 h 759"/>
                  <a:gd name="T14" fmla="*/ 60 w 420"/>
                  <a:gd name="T15" fmla="*/ 116 h 759"/>
                  <a:gd name="T16" fmla="*/ 68 w 420"/>
                  <a:gd name="T17" fmla="*/ 529 h 759"/>
                  <a:gd name="T18" fmla="*/ 77 w 420"/>
                  <a:gd name="T19" fmla="*/ 759 h 759"/>
                  <a:gd name="T20" fmla="*/ 86 w 420"/>
                  <a:gd name="T21" fmla="*/ 734 h 759"/>
                  <a:gd name="T22" fmla="*/ 94 w 420"/>
                  <a:gd name="T23" fmla="*/ 703 h 759"/>
                  <a:gd name="T24" fmla="*/ 103 w 420"/>
                  <a:gd name="T25" fmla="*/ 408 h 759"/>
                  <a:gd name="T26" fmla="*/ 111 w 420"/>
                  <a:gd name="T27" fmla="*/ 454 h 759"/>
                  <a:gd name="T28" fmla="*/ 120 w 420"/>
                  <a:gd name="T29" fmla="*/ 594 h 759"/>
                  <a:gd name="T30" fmla="*/ 128 w 420"/>
                  <a:gd name="T31" fmla="*/ 337 h 759"/>
                  <a:gd name="T32" fmla="*/ 137 w 420"/>
                  <a:gd name="T33" fmla="*/ 699 h 759"/>
                  <a:gd name="T34" fmla="*/ 146 w 420"/>
                  <a:gd name="T35" fmla="*/ 720 h 759"/>
                  <a:gd name="T36" fmla="*/ 154 w 420"/>
                  <a:gd name="T37" fmla="*/ 701 h 759"/>
                  <a:gd name="T38" fmla="*/ 163 w 420"/>
                  <a:gd name="T39" fmla="*/ 750 h 759"/>
                  <a:gd name="T40" fmla="*/ 171 w 420"/>
                  <a:gd name="T41" fmla="*/ 634 h 759"/>
                  <a:gd name="T42" fmla="*/ 180 w 420"/>
                  <a:gd name="T43" fmla="*/ 470 h 759"/>
                  <a:gd name="T44" fmla="*/ 188 w 420"/>
                  <a:gd name="T45" fmla="*/ 732 h 759"/>
                  <a:gd name="T46" fmla="*/ 197 w 420"/>
                  <a:gd name="T47" fmla="*/ 653 h 759"/>
                  <a:gd name="T48" fmla="*/ 206 w 420"/>
                  <a:gd name="T49" fmla="*/ 362 h 759"/>
                  <a:gd name="T50" fmla="*/ 214 w 420"/>
                  <a:gd name="T51" fmla="*/ 227 h 759"/>
                  <a:gd name="T52" fmla="*/ 223 w 420"/>
                  <a:gd name="T53" fmla="*/ 127 h 759"/>
                  <a:gd name="T54" fmla="*/ 231 w 420"/>
                  <a:gd name="T55" fmla="*/ 295 h 759"/>
                  <a:gd name="T56" fmla="*/ 240 w 420"/>
                  <a:gd name="T57" fmla="*/ 102 h 759"/>
                  <a:gd name="T58" fmla="*/ 248 w 420"/>
                  <a:gd name="T59" fmla="*/ 496 h 759"/>
                  <a:gd name="T60" fmla="*/ 257 w 420"/>
                  <a:gd name="T61" fmla="*/ 559 h 759"/>
                  <a:gd name="T62" fmla="*/ 266 w 420"/>
                  <a:gd name="T63" fmla="*/ 656 h 759"/>
                  <a:gd name="T64" fmla="*/ 274 w 420"/>
                  <a:gd name="T65" fmla="*/ 706 h 759"/>
                  <a:gd name="T66" fmla="*/ 283 w 420"/>
                  <a:gd name="T67" fmla="*/ 563 h 759"/>
                  <a:gd name="T68" fmla="*/ 291 w 420"/>
                  <a:gd name="T69" fmla="*/ 597 h 759"/>
                  <a:gd name="T70" fmla="*/ 300 w 420"/>
                  <a:gd name="T71" fmla="*/ 708 h 759"/>
                  <a:gd name="T72" fmla="*/ 308 w 420"/>
                  <a:gd name="T73" fmla="*/ 684 h 759"/>
                  <a:gd name="T74" fmla="*/ 317 w 420"/>
                  <a:gd name="T75" fmla="*/ 702 h 759"/>
                  <a:gd name="T76" fmla="*/ 326 w 420"/>
                  <a:gd name="T77" fmla="*/ 669 h 759"/>
                  <a:gd name="T78" fmla="*/ 334 w 420"/>
                  <a:gd name="T79" fmla="*/ 374 h 759"/>
                  <a:gd name="T80" fmla="*/ 343 w 420"/>
                  <a:gd name="T81" fmla="*/ 499 h 759"/>
                  <a:gd name="T82" fmla="*/ 351 w 420"/>
                  <a:gd name="T83" fmla="*/ 734 h 759"/>
                  <a:gd name="T84" fmla="*/ 360 w 420"/>
                  <a:gd name="T85" fmla="*/ 715 h 759"/>
                  <a:gd name="T86" fmla="*/ 368 w 420"/>
                  <a:gd name="T87" fmla="*/ 543 h 759"/>
                  <a:gd name="T88" fmla="*/ 377 w 420"/>
                  <a:gd name="T89" fmla="*/ 415 h 759"/>
                  <a:gd name="T90" fmla="*/ 386 w 420"/>
                  <a:gd name="T91" fmla="*/ 701 h 759"/>
                  <a:gd name="T92" fmla="*/ 394 w 420"/>
                  <a:gd name="T93" fmla="*/ 498 h 759"/>
                  <a:gd name="T94" fmla="*/ 403 w 420"/>
                  <a:gd name="T95" fmla="*/ 685 h 759"/>
                  <a:gd name="T96" fmla="*/ 411 w 420"/>
                  <a:gd name="T97" fmla="*/ 755 h 759"/>
                  <a:gd name="T98" fmla="*/ 420 w 420"/>
                  <a:gd name="T99" fmla="*/ 655 h 7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0" h="759">
                    <a:moveTo>
                      <a:pt x="0" y="0"/>
                    </a:moveTo>
                    <a:lnTo>
                      <a:pt x="8" y="366"/>
                    </a:lnTo>
                    <a:lnTo>
                      <a:pt x="17" y="730"/>
                    </a:lnTo>
                    <a:lnTo>
                      <a:pt x="26" y="725"/>
                    </a:lnTo>
                    <a:lnTo>
                      <a:pt x="34" y="649"/>
                    </a:lnTo>
                    <a:lnTo>
                      <a:pt x="43" y="724"/>
                    </a:lnTo>
                    <a:lnTo>
                      <a:pt x="51" y="644"/>
                    </a:lnTo>
                    <a:lnTo>
                      <a:pt x="60" y="116"/>
                    </a:lnTo>
                    <a:lnTo>
                      <a:pt x="68" y="529"/>
                    </a:lnTo>
                    <a:lnTo>
                      <a:pt x="77" y="759"/>
                    </a:lnTo>
                    <a:lnTo>
                      <a:pt x="86" y="734"/>
                    </a:lnTo>
                    <a:lnTo>
                      <a:pt x="94" y="703"/>
                    </a:lnTo>
                    <a:lnTo>
                      <a:pt x="103" y="408"/>
                    </a:lnTo>
                    <a:lnTo>
                      <a:pt x="111" y="454"/>
                    </a:lnTo>
                    <a:lnTo>
                      <a:pt x="120" y="594"/>
                    </a:lnTo>
                    <a:lnTo>
                      <a:pt x="128" y="337"/>
                    </a:lnTo>
                    <a:lnTo>
                      <a:pt x="137" y="699"/>
                    </a:lnTo>
                    <a:lnTo>
                      <a:pt x="146" y="720"/>
                    </a:lnTo>
                    <a:lnTo>
                      <a:pt x="154" y="701"/>
                    </a:lnTo>
                    <a:lnTo>
                      <a:pt x="163" y="750"/>
                    </a:lnTo>
                    <a:lnTo>
                      <a:pt x="171" y="634"/>
                    </a:lnTo>
                    <a:lnTo>
                      <a:pt x="180" y="470"/>
                    </a:lnTo>
                    <a:lnTo>
                      <a:pt x="188" y="732"/>
                    </a:lnTo>
                    <a:lnTo>
                      <a:pt x="197" y="653"/>
                    </a:lnTo>
                    <a:lnTo>
                      <a:pt x="206" y="362"/>
                    </a:lnTo>
                    <a:lnTo>
                      <a:pt x="214" y="227"/>
                    </a:lnTo>
                    <a:lnTo>
                      <a:pt x="223" y="127"/>
                    </a:lnTo>
                    <a:lnTo>
                      <a:pt x="231" y="295"/>
                    </a:lnTo>
                    <a:lnTo>
                      <a:pt x="240" y="102"/>
                    </a:lnTo>
                    <a:lnTo>
                      <a:pt x="248" y="496"/>
                    </a:lnTo>
                    <a:lnTo>
                      <a:pt x="257" y="559"/>
                    </a:lnTo>
                    <a:lnTo>
                      <a:pt x="266" y="656"/>
                    </a:lnTo>
                    <a:lnTo>
                      <a:pt x="274" y="706"/>
                    </a:lnTo>
                    <a:lnTo>
                      <a:pt x="283" y="563"/>
                    </a:lnTo>
                    <a:lnTo>
                      <a:pt x="291" y="597"/>
                    </a:lnTo>
                    <a:lnTo>
                      <a:pt x="300" y="708"/>
                    </a:lnTo>
                    <a:lnTo>
                      <a:pt x="308" y="684"/>
                    </a:lnTo>
                    <a:lnTo>
                      <a:pt x="317" y="702"/>
                    </a:lnTo>
                    <a:lnTo>
                      <a:pt x="326" y="669"/>
                    </a:lnTo>
                    <a:lnTo>
                      <a:pt x="334" y="374"/>
                    </a:lnTo>
                    <a:lnTo>
                      <a:pt x="343" y="499"/>
                    </a:lnTo>
                    <a:lnTo>
                      <a:pt x="351" y="734"/>
                    </a:lnTo>
                    <a:lnTo>
                      <a:pt x="360" y="715"/>
                    </a:lnTo>
                    <a:lnTo>
                      <a:pt x="368" y="543"/>
                    </a:lnTo>
                    <a:lnTo>
                      <a:pt x="377" y="415"/>
                    </a:lnTo>
                    <a:lnTo>
                      <a:pt x="386" y="701"/>
                    </a:lnTo>
                    <a:lnTo>
                      <a:pt x="394" y="498"/>
                    </a:lnTo>
                    <a:lnTo>
                      <a:pt x="403" y="685"/>
                    </a:lnTo>
                    <a:lnTo>
                      <a:pt x="411" y="755"/>
                    </a:lnTo>
                    <a:lnTo>
                      <a:pt x="420" y="655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52" name="Freeform 130"/>
              <p:cNvSpPr>
                <a:spLocks/>
              </p:cNvSpPr>
              <p:nvPr/>
            </p:nvSpPr>
            <p:spPr bwMode="auto">
              <a:xfrm>
                <a:off x="8347075" y="1982788"/>
                <a:ext cx="447675" cy="1128713"/>
              </a:xfrm>
              <a:custGeom>
                <a:avLst/>
                <a:gdLst>
                  <a:gd name="T0" fmla="*/ 0 w 282"/>
                  <a:gd name="T1" fmla="*/ 618 h 711"/>
                  <a:gd name="T2" fmla="*/ 8 w 282"/>
                  <a:gd name="T3" fmla="*/ 523 h 711"/>
                  <a:gd name="T4" fmla="*/ 17 w 282"/>
                  <a:gd name="T5" fmla="*/ 683 h 711"/>
                  <a:gd name="T6" fmla="*/ 26 w 282"/>
                  <a:gd name="T7" fmla="*/ 703 h 711"/>
                  <a:gd name="T8" fmla="*/ 34 w 282"/>
                  <a:gd name="T9" fmla="*/ 584 h 711"/>
                  <a:gd name="T10" fmla="*/ 43 w 282"/>
                  <a:gd name="T11" fmla="*/ 681 h 711"/>
                  <a:gd name="T12" fmla="*/ 51 w 282"/>
                  <a:gd name="T13" fmla="*/ 626 h 711"/>
                  <a:gd name="T14" fmla="*/ 59 w 282"/>
                  <a:gd name="T15" fmla="*/ 619 h 711"/>
                  <a:gd name="T16" fmla="*/ 68 w 282"/>
                  <a:gd name="T17" fmla="*/ 596 h 711"/>
                  <a:gd name="T18" fmla="*/ 77 w 282"/>
                  <a:gd name="T19" fmla="*/ 610 h 711"/>
                  <a:gd name="T20" fmla="*/ 85 w 282"/>
                  <a:gd name="T21" fmla="*/ 531 h 711"/>
                  <a:gd name="T22" fmla="*/ 94 w 282"/>
                  <a:gd name="T23" fmla="*/ 624 h 711"/>
                  <a:gd name="T24" fmla="*/ 102 w 282"/>
                  <a:gd name="T25" fmla="*/ 590 h 711"/>
                  <a:gd name="T26" fmla="*/ 111 w 282"/>
                  <a:gd name="T27" fmla="*/ 505 h 711"/>
                  <a:gd name="T28" fmla="*/ 119 w 282"/>
                  <a:gd name="T29" fmla="*/ 703 h 711"/>
                  <a:gd name="T30" fmla="*/ 128 w 282"/>
                  <a:gd name="T31" fmla="*/ 669 h 711"/>
                  <a:gd name="T32" fmla="*/ 137 w 282"/>
                  <a:gd name="T33" fmla="*/ 609 h 711"/>
                  <a:gd name="T34" fmla="*/ 145 w 282"/>
                  <a:gd name="T35" fmla="*/ 608 h 711"/>
                  <a:gd name="T36" fmla="*/ 154 w 282"/>
                  <a:gd name="T37" fmla="*/ 551 h 711"/>
                  <a:gd name="T38" fmla="*/ 162 w 282"/>
                  <a:gd name="T39" fmla="*/ 456 h 711"/>
                  <a:gd name="T40" fmla="*/ 171 w 282"/>
                  <a:gd name="T41" fmla="*/ 566 h 711"/>
                  <a:gd name="T42" fmla="*/ 179 w 282"/>
                  <a:gd name="T43" fmla="*/ 681 h 711"/>
                  <a:gd name="T44" fmla="*/ 188 w 282"/>
                  <a:gd name="T45" fmla="*/ 478 h 711"/>
                  <a:gd name="T46" fmla="*/ 197 w 282"/>
                  <a:gd name="T47" fmla="*/ 561 h 711"/>
                  <a:gd name="T48" fmla="*/ 205 w 282"/>
                  <a:gd name="T49" fmla="*/ 711 h 711"/>
                  <a:gd name="T50" fmla="*/ 214 w 282"/>
                  <a:gd name="T51" fmla="*/ 694 h 711"/>
                  <a:gd name="T52" fmla="*/ 222 w 282"/>
                  <a:gd name="T53" fmla="*/ 644 h 711"/>
                  <a:gd name="T54" fmla="*/ 231 w 282"/>
                  <a:gd name="T55" fmla="*/ 0 h 711"/>
                  <a:gd name="T56" fmla="*/ 239 w 282"/>
                  <a:gd name="T57" fmla="*/ 471 h 711"/>
                  <a:gd name="T58" fmla="*/ 248 w 282"/>
                  <a:gd name="T59" fmla="*/ 416 h 711"/>
                  <a:gd name="T60" fmla="*/ 257 w 282"/>
                  <a:gd name="T61" fmla="*/ 540 h 711"/>
                  <a:gd name="T62" fmla="*/ 265 w 282"/>
                  <a:gd name="T63" fmla="*/ 652 h 711"/>
                  <a:gd name="T64" fmla="*/ 274 w 282"/>
                  <a:gd name="T65" fmla="*/ 698 h 711"/>
                  <a:gd name="T66" fmla="*/ 282 w 282"/>
                  <a:gd name="T67" fmla="*/ 654 h 7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282" h="711">
                    <a:moveTo>
                      <a:pt x="0" y="618"/>
                    </a:moveTo>
                    <a:lnTo>
                      <a:pt x="8" y="523"/>
                    </a:lnTo>
                    <a:lnTo>
                      <a:pt x="17" y="683"/>
                    </a:lnTo>
                    <a:lnTo>
                      <a:pt x="26" y="703"/>
                    </a:lnTo>
                    <a:lnTo>
                      <a:pt x="34" y="584"/>
                    </a:lnTo>
                    <a:lnTo>
                      <a:pt x="43" y="681"/>
                    </a:lnTo>
                    <a:lnTo>
                      <a:pt x="51" y="626"/>
                    </a:lnTo>
                    <a:lnTo>
                      <a:pt x="59" y="619"/>
                    </a:lnTo>
                    <a:lnTo>
                      <a:pt x="68" y="596"/>
                    </a:lnTo>
                    <a:lnTo>
                      <a:pt x="77" y="610"/>
                    </a:lnTo>
                    <a:lnTo>
                      <a:pt x="85" y="531"/>
                    </a:lnTo>
                    <a:lnTo>
                      <a:pt x="94" y="624"/>
                    </a:lnTo>
                    <a:lnTo>
                      <a:pt x="102" y="590"/>
                    </a:lnTo>
                    <a:lnTo>
                      <a:pt x="111" y="505"/>
                    </a:lnTo>
                    <a:lnTo>
                      <a:pt x="119" y="703"/>
                    </a:lnTo>
                    <a:lnTo>
                      <a:pt x="128" y="669"/>
                    </a:lnTo>
                    <a:lnTo>
                      <a:pt x="137" y="609"/>
                    </a:lnTo>
                    <a:lnTo>
                      <a:pt x="145" y="608"/>
                    </a:lnTo>
                    <a:lnTo>
                      <a:pt x="154" y="551"/>
                    </a:lnTo>
                    <a:lnTo>
                      <a:pt x="162" y="456"/>
                    </a:lnTo>
                    <a:lnTo>
                      <a:pt x="171" y="566"/>
                    </a:lnTo>
                    <a:lnTo>
                      <a:pt x="179" y="681"/>
                    </a:lnTo>
                    <a:lnTo>
                      <a:pt x="188" y="478"/>
                    </a:lnTo>
                    <a:lnTo>
                      <a:pt x="197" y="561"/>
                    </a:lnTo>
                    <a:lnTo>
                      <a:pt x="205" y="711"/>
                    </a:lnTo>
                    <a:lnTo>
                      <a:pt x="214" y="694"/>
                    </a:lnTo>
                    <a:lnTo>
                      <a:pt x="222" y="644"/>
                    </a:lnTo>
                    <a:lnTo>
                      <a:pt x="231" y="0"/>
                    </a:lnTo>
                    <a:lnTo>
                      <a:pt x="239" y="471"/>
                    </a:lnTo>
                    <a:lnTo>
                      <a:pt x="248" y="416"/>
                    </a:lnTo>
                    <a:lnTo>
                      <a:pt x="257" y="540"/>
                    </a:lnTo>
                    <a:lnTo>
                      <a:pt x="265" y="652"/>
                    </a:lnTo>
                    <a:lnTo>
                      <a:pt x="274" y="698"/>
                    </a:lnTo>
                    <a:lnTo>
                      <a:pt x="282" y="654"/>
                    </a:lnTo>
                  </a:path>
                </a:pathLst>
              </a:custGeom>
              <a:noFill/>
              <a:ln w="19050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53" name="Freeform 131"/>
              <p:cNvSpPr>
                <a:spLocks/>
              </p:cNvSpPr>
              <p:nvPr/>
            </p:nvSpPr>
            <p:spPr bwMode="auto">
              <a:xfrm>
                <a:off x="6592888" y="2136775"/>
                <a:ext cx="665163" cy="995363"/>
              </a:xfrm>
              <a:custGeom>
                <a:avLst/>
                <a:gdLst>
                  <a:gd name="T0" fmla="*/ 0 w 419"/>
                  <a:gd name="T1" fmla="*/ 627 h 627"/>
                  <a:gd name="T2" fmla="*/ 8 w 419"/>
                  <a:gd name="T3" fmla="*/ 590 h 627"/>
                  <a:gd name="T4" fmla="*/ 17 w 419"/>
                  <a:gd name="T5" fmla="*/ 447 h 627"/>
                  <a:gd name="T6" fmla="*/ 26 w 419"/>
                  <a:gd name="T7" fmla="*/ 559 h 627"/>
                  <a:gd name="T8" fmla="*/ 34 w 419"/>
                  <a:gd name="T9" fmla="*/ 500 h 627"/>
                  <a:gd name="T10" fmla="*/ 43 w 419"/>
                  <a:gd name="T11" fmla="*/ 614 h 627"/>
                  <a:gd name="T12" fmla="*/ 51 w 419"/>
                  <a:gd name="T13" fmla="*/ 549 h 627"/>
                  <a:gd name="T14" fmla="*/ 60 w 419"/>
                  <a:gd name="T15" fmla="*/ 532 h 627"/>
                  <a:gd name="T16" fmla="*/ 68 w 419"/>
                  <a:gd name="T17" fmla="*/ 480 h 627"/>
                  <a:gd name="T18" fmla="*/ 77 w 419"/>
                  <a:gd name="T19" fmla="*/ 240 h 627"/>
                  <a:gd name="T20" fmla="*/ 86 w 419"/>
                  <a:gd name="T21" fmla="*/ 0 h 627"/>
                  <a:gd name="T22" fmla="*/ 94 w 419"/>
                  <a:gd name="T23" fmla="*/ 348 h 627"/>
                  <a:gd name="T24" fmla="*/ 102 w 419"/>
                  <a:gd name="T25" fmla="*/ 590 h 627"/>
                  <a:gd name="T26" fmla="*/ 111 w 419"/>
                  <a:gd name="T27" fmla="*/ 420 h 627"/>
                  <a:gd name="T28" fmla="*/ 119 w 419"/>
                  <a:gd name="T29" fmla="*/ 261 h 627"/>
                  <a:gd name="T30" fmla="*/ 128 w 419"/>
                  <a:gd name="T31" fmla="*/ 272 h 627"/>
                  <a:gd name="T32" fmla="*/ 137 w 419"/>
                  <a:gd name="T33" fmla="*/ 604 h 627"/>
                  <a:gd name="T34" fmla="*/ 145 w 419"/>
                  <a:gd name="T35" fmla="*/ 607 h 627"/>
                  <a:gd name="T36" fmla="*/ 154 w 419"/>
                  <a:gd name="T37" fmla="*/ 369 h 627"/>
                  <a:gd name="T38" fmla="*/ 162 w 419"/>
                  <a:gd name="T39" fmla="*/ 522 h 627"/>
                  <a:gd name="T40" fmla="*/ 171 w 419"/>
                  <a:gd name="T41" fmla="*/ 456 h 627"/>
                  <a:gd name="T42" fmla="*/ 179 w 419"/>
                  <a:gd name="T43" fmla="*/ 278 h 627"/>
                  <a:gd name="T44" fmla="*/ 188 w 419"/>
                  <a:gd name="T45" fmla="*/ 479 h 627"/>
                  <a:gd name="T46" fmla="*/ 197 w 419"/>
                  <a:gd name="T47" fmla="*/ 519 h 627"/>
                  <a:gd name="T48" fmla="*/ 205 w 419"/>
                  <a:gd name="T49" fmla="*/ 600 h 627"/>
                  <a:gd name="T50" fmla="*/ 214 w 419"/>
                  <a:gd name="T51" fmla="*/ 477 h 627"/>
                  <a:gd name="T52" fmla="*/ 222 w 419"/>
                  <a:gd name="T53" fmla="*/ 307 h 627"/>
                  <a:gd name="T54" fmla="*/ 231 w 419"/>
                  <a:gd name="T55" fmla="*/ 451 h 627"/>
                  <a:gd name="T56" fmla="*/ 239 w 419"/>
                  <a:gd name="T57" fmla="*/ 493 h 627"/>
                  <a:gd name="T58" fmla="*/ 248 w 419"/>
                  <a:gd name="T59" fmla="*/ 350 h 627"/>
                  <a:gd name="T60" fmla="*/ 257 w 419"/>
                  <a:gd name="T61" fmla="*/ 625 h 627"/>
                  <a:gd name="T62" fmla="*/ 265 w 419"/>
                  <a:gd name="T63" fmla="*/ 553 h 627"/>
                  <a:gd name="T64" fmla="*/ 274 w 419"/>
                  <a:gd name="T65" fmla="*/ 611 h 627"/>
                  <a:gd name="T66" fmla="*/ 282 w 419"/>
                  <a:gd name="T67" fmla="*/ 433 h 627"/>
                  <a:gd name="T68" fmla="*/ 291 w 419"/>
                  <a:gd name="T69" fmla="*/ 480 h 627"/>
                  <a:gd name="T70" fmla="*/ 299 w 419"/>
                  <a:gd name="T71" fmla="*/ 613 h 627"/>
                  <a:gd name="T72" fmla="*/ 308 w 419"/>
                  <a:gd name="T73" fmla="*/ 605 h 627"/>
                  <a:gd name="T74" fmla="*/ 317 w 419"/>
                  <a:gd name="T75" fmla="*/ 170 h 627"/>
                  <a:gd name="T76" fmla="*/ 325 w 419"/>
                  <a:gd name="T77" fmla="*/ 219 h 627"/>
                  <a:gd name="T78" fmla="*/ 334 w 419"/>
                  <a:gd name="T79" fmla="*/ 486 h 627"/>
                  <a:gd name="T80" fmla="*/ 342 w 419"/>
                  <a:gd name="T81" fmla="*/ 261 h 627"/>
                  <a:gd name="T82" fmla="*/ 351 w 419"/>
                  <a:gd name="T83" fmla="*/ 510 h 627"/>
                  <a:gd name="T84" fmla="*/ 359 w 419"/>
                  <a:gd name="T85" fmla="*/ 424 h 627"/>
                  <a:gd name="T86" fmla="*/ 368 w 419"/>
                  <a:gd name="T87" fmla="*/ 407 h 627"/>
                  <a:gd name="T88" fmla="*/ 377 w 419"/>
                  <a:gd name="T89" fmla="*/ 15 h 627"/>
                  <a:gd name="T90" fmla="*/ 385 w 419"/>
                  <a:gd name="T91" fmla="*/ 297 h 627"/>
                  <a:gd name="T92" fmla="*/ 394 w 419"/>
                  <a:gd name="T93" fmla="*/ 339 h 627"/>
                  <a:gd name="T94" fmla="*/ 402 w 419"/>
                  <a:gd name="T95" fmla="*/ 566 h 627"/>
                  <a:gd name="T96" fmla="*/ 411 w 419"/>
                  <a:gd name="T97" fmla="*/ 612 h 627"/>
                  <a:gd name="T98" fmla="*/ 419 w 419"/>
                  <a:gd name="T99" fmla="*/ 460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9" h="627">
                    <a:moveTo>
                      <a:pt x="0" y="627"/>
                    </a:moveTo>
                    <a:lnTo>
                      <a:pt x="8" y="590"/>
                    </a:lnTo>
                    <a:lnTo>
                      <a:pt x="17" y="447"/>
                    </a:lnTo>
                    <a:lnTo>
                      <a:pt x="26" y="559"/>
                    </a:lnTo>
                    <a:lnTo>
                      <a:pt x="34" y="500"/>
                    </a:lnTo>
                    <a:lnTo>
                      <a:pt x="43" y="614"/>
                    </a:lnTo>
                    <a:lnTo>
                      <a:pt x="51" y="549"/>
                    </a:lnTo>
                    <a:lnTo>
                      <a:pt x="60" y="532"/>
                    </a:lnTo>
                    <a:lnTo>
                      <a:pt x="68" y="480"/>
                    </a:lnTo>
                    <a:lnTo>
                      <a:pt x="77" y="240"/>
                    </a:lnTo>
                    <a:lnTo>
                      <a:pt x="86" y="0"/>
                    </a:lnTo>
                    <a:lnTo>
                      <a:pt x="94" y="348"/>
                    </a:lnTo>
                    <a:lnTo>
                      <a:pt x="102" y="590"/>
                    </a:lnTo>
                    <a:lnTo>
                      <a:pt x="111" y="420"/>
                    </a:lnTo>
                    <a:lnTo>
                      <a:pt x="119" y="261"/>
                    </a:lnTo>
                    <a:lnTo>
                      <a:pt x="128" y="272"/>
                    </a:lnTo>
                    <a:lnTo>
                      <a:pt x="137" y="604"/>
                    </a:lnTo>
                    <a:lnTo>
                      <a:pt x="145" y="607"/>
                    </a:lnTo>
                    <a:lnTo>
                      <a:pt x="154" y="369"/>
                    </a:lnTo>
                    <a:lnTo>
                      <a:pt x="162" y="522"/>
                    </a:lnTo>
                    <a:lnTo>
                      <a:pt x="171" y="456"/>
                    </a:lnTo>
                    <a:lnTo>
                      <a:pt x="179" y="278"/>
                    </a:lnTo>
                    <a:lnTo>
                      <a:pt x="188" y="479"/>
                    </a:lnTo>
                    <a:lnTo>
                      <a:pt x="197" y="519"/>
                    </a:lnTo>
                    <a:lnTo>
                      <a:pt x="205" y="600"/>
                    </a:lnTo>
                    <a:lnTo>
                      <a:pt x="214" y="477"/>
                    </a:lnTo>
                    <a:lnTo>
                      <a:pt x="222" y="307"/>
                    </a:lnTo>
                    <a:lnTo>
                      <a:pt x="231" y="451"/>
                    </a:lnTo>
                    <a:lnTo>
                      <a:pt x="239" y="493"/>
                    </a:lnTo>
                    <a:lnTo>
                      <a:pt x="248" y="350"/>
                    </a:lnTo>
                    <a:lnTo>
                      <a:pt x="257" y="625"/>
                    </a:lnTo>
                    <a:lnTo>
                      <a:pt x="265" y="553"/>
                    </a:lnTo>
                    <a:lnTo>
                      <a:pt x="274" y="611"/>
                    </a:lnTo>
                    <a:lnTo>
                      <a:pt x="282" y="433"/>
                    </a:lnTo>
                    <a:lnTo>
                      <a:pt x="291" y="480"/>
                    </a:lnTo>
                    <a:lnTo>
                      <a:pt x="299" y="613"/>
                    </a:lnTo>
                    <a:lnTo>
                      <a:pt x="308" y="605"/>
                    </a:lnTo>
                    <a:lnTo>
                      <a:pt x="317" y="170"/>
                    </a:lnTo>
                    <a:lnTo>
                      <a:pt x="325" y="219"/>
                    </a:lnTo>
                    <a:lnTo>
                      <a:pt x="334" y="486"/>
                    </a:lnTo>
                    <a:lnTo>
                      <a:pt x="342" y="261"/>
                    </a:lnTo>
                    <a:lnTo>
                      <a:pt x="351" y="510"/>
                    </a:lnTo>
                    <a:lnTo>
                      <a:pt x="359" y="424"/>
                    </a:lnTo>
                    <a:lnTo>
                      <a:pt x="368" y="407"/>
                    </a:lnTo>
                    <a:lnTo>
                      <a:pt x="377" y="15"/>
                    </a:lnTo>
                    <a:lnTo>
                      <a:pt x="385" y="297"/>
                    </a:lnTo>
                    <a:lnTo>
                      <a:pt x="394" y="339"/>
                    </a:lnTo>
                    <a:lnTo>
                      <a:pt x="402" y="566"/>
                    </a:lnTo>
                    <a:lnTo>
                      <a:pt x="411" y="612"/>
                    </a:lnTo>
                    <a:lnTo>
                      <a:pt x="419" y="460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54" name="Freeform 132"/>
              <p:cNvSpPr>
                <a:spLocks/>
              </p:cNvSpPr>
              <p:nvPr/>
            </p:nvSpPr>
            <p:spPr bwMode="auto">
              <a:xfrm>
                <a:off x="7258050" y="1924050"/>
                <a:ext cx="515938" cy="1208088"/>
              </a:xfrm>
              <a:custGeom>
                <a:avLst/>
                <a:gdLst>
                  <a:gd name="T0" fmla="*/ 0 w 325"/>
                  <a:gd name="T1" fmla="*/ 594 h 761"/>
                  <a:gd name="T2" fmla="*/ 9 w 325"/>
                  <a:gd name="T3" fmla="*/ 483 h 761"/>
                  <a:gd name="T4" fmla="*/ 18 w 325"/>
                  <a:gd name="T5" fmla="*/ 699 h 761"/>
                  <a:gd name="T6" fmla="*/ 26 w 325"/>
                  <a:gd name="T7" fmla="*/ 719 h 761"/>
                  <a:gd name="T8" fmla="*/ 35 w 325"/>
                  <a:gd name="T9" fmla="*/ 544 h 761"/>
                  <a:gd name="T10" fmla="*/ 43 w 325"/>
                  <a:gd name="T11" fmla="*/ 418 h 761"/>
                  <a:gd name="T12" fmla="*/ 52 w 325"/>
                  <a:gd name="T13" fmla="*/ 620 h 761"/>
                  <a:gd name="T14" fmla="*/ 60 w 325"/>
                  <a:gd name="T15" fmla="*/ 761 h 761"/>
                  <a:gd name="T16" fmla="*/ 69 w 325"/>
                  <a:gd name="T17" fmla="*/ 720 h 761"/>
                  <a:gd name="T18" fmla="*/ 78 w 325"/>
                  <a:gd name="T19" fmla="*/ 487 h 761"/>
                  <a:gd name="T20" fmla="*/ 86 w 325"/>
                  <a:gd name="T21" fmla="*/ 600 h 761"/>
                  <a:gd name="T22" fmla="*/ 95 w 325"/>
                  <a:gd name="T23" fmla="*/ 708 h 761"/>
                  <a:gd name="T24" fmla="*/ 103 w 325"/>
                  <a:gd name="T25" fmla="*/ 643 h 761"/>
                  <a:gd name="T26" fmla="*/ 112 w 325"/>
                  <a:gd name="T27" fmla="*/ 761 h 761"/>
                  <a:gd name="T28" fmla="*/ 120 w 325"/>
                  <a:gd name="T29" fmla="*/ 635 h 761"/>
                  <a:gd name="T30" fmla="*/ 129 w 325"/>
                  <a:gd name="T31" fmla="*/ 685 h 761"/>
                  <a:gd name="T32" fmla="*/ 138 w 325"/>
                  <a:gd name="T33" fmla="*/ 750 h 761"/>
                  <a:gd name="T34" fmla="*/ 146 w 325"/>
                  <a:gd name="T35" fmla="*/ 612 h 761"/>
                  <a:gd name="T36" fmla="*/ 155 w 325"/>
                  <a:gd name="T37" fmla="*/ 649 h 761"/>
                  <a:gd name="T38" fmla="*/ 163 w 325"/>
                  <a:gd name="T39" fmla="*/ 612 h 761"/>
                  <a:gd name="T40" fmla="*/ 172 w 325"/>
                  <a:gd name="T41" fmla="*/ 744 h 761"/>
                  <a:gd name="T42" fmla="*/ 180 w 325"/>
                  <a:gd name="T43" fmla="*/ 715 h 761"/>
                  <a:gd name="T44" fmla="*/ 189 w 325"/>
                  <a:gd name="T45" fmla="*/ 748 h 761"/>
                  <a:gd name="T46" fmla="*/ 198 w 325"/>
                  <a:gd name="T47" fmla="*/ 713 h 761"/>
                  <a:gd name="T48" fmla="*/ 206 w 325"/>
                  <a:gd name="T49" fmla="*/ 594 h 761"/>
                  <a:gd name="T50" fmla="*/ 214 w 325"/>
                  <a:gd name="T51" fmla="*/ 199 h 761"/>
                  <a:gd name="T52" fmla="*/ 223 w 325"/>
                  <a:gd name="T53" fmla="*/ 527 h 761"/>
                  <a:gd name="T54" fmla="*/ 232 w 325"/>
                  <a:gd name="T55" fmla="*/ 611 h 761"/>
                  <a:gd name="T56" fmla="*/ 240 w 325"/>
                  <a:gd name="T57" fmla="*/ 611 h 761"/>
                  <a:gd name="T58" fmla="*/ 249 w 325"/>
                  <a:gd name="T59" fmla="*/ 594 h 761"/>
                  <a:gd name="T60" fmla="*/ 257 w 325"/>
                  <a:gd name="T61" fmla="*/ 551 h 761"/>
                  <a:gd name="T62" fmla="*/ 266 w 325"/>
                  <a:gd name="T63" fmla="*/ 610 h 761"/>
                  <a:gd name="T64" fmla="*/ 274 w 325"/>
                  <a:gd name="T65" fmla="*/ 690 h 761"/>
                  <a:gd name="T66" fmla="*/ 283 w 325"/>
                  <a:gd name="T67" fmla="*/ 234 h 761"/>
                  <a:gd name="T68" fmla="*/ 292 w 325"/>
                  <a:gd name="T69" fmla="*/ 756 h 761"/>
                  <a:gd name="T70" fmla="*/ 300 w 325"/>
                  <a:gd name="T71" fmla="*/ 735 h 761"/>
                  <a:gd name="T72" fmla="*/ 309 w 325"/>
                  <a:gd name="T73" fmla="*/ 748 h 761"/>
                  <a:gd name="T74" fmla="*/ 317 w 325"/>
                  <a:gd name="T75" fmla="*/ 492 h 761"/>
                  <a:gd name="T76" fmla="*/ 325 w 325"/>
                  <a:gd name="T77" fmla="*/ 0 h 7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325" h="761">
                    <a:moveTo>
                      <a:pt x="0" y="594"/>
                    </a:moveTo>
                    <a:lnTo>
                      <a:pt x="9" y="483"/>
                    </a:lnTo>
                    <a:lnTo>
                      <a:pt x="18" y="699"/>
                    </a:lnTo>
                    <a:lnTo>
                      <a:pt x="26" y="719"/>
                    </a:lnTo>
                    <a:lnTo>
                      <a:pt x="35" y="544"/>
                    </a:lnTo>
                    <a:lnTo>
                      <a:pt x="43" y="418"/>
                    </a:lnTo>
                    <a:lnTo>
                      <a:pt x="52" y="620"/>
                    </a:lnTo>
                    <a:lnTo>
                      <a:pt x="60" y="761"/>
                    </a:lnTo>
                    <a:lnTo>
                      <a:pt x="69" y="720"/>
                    </a:lnTo>
                    <a:lnTo>
                      <a:pt x="78" y="487"/>
                    </a:lnTo>
                    <a:lnTo>
                      <a:pt x="86" y="600"/>
                    </a:lnTo>
                    <a:lnTo>
                      <a:pt x="95" y="708"/>
                    </a:lnTo>
                    <a:lnTo>
                      <a:pt x="103" y="643"/>
                    </a:lnTo>
                    <a:lnTo>
                      <a:pt x="112" y="761"/>
                    </a:lnTo>
                    <a:lnTo>
                      <a:pt x="120" y="635"/>
                    </a:lnTo>
                    <a:lnTo>
                      <a:pt x="129" y="685"/>
                    </a:lnTo>
                    <a:lnTo>
                      <a:pt x="138" y="750"/>
                    </a:lnTo>
                    <a:lnTo>
                      <a:pt x="146" y="612"/>
                    </a:lnTo>
                    <a:lnTo>
                      <a:pt x="155" y="649"/>
                    </a:lnTo>
                    <a:lnTo>
                      <a:pt x="163" y="612"/>
                    </a:lnTo>
                    <a:lnTo>
                      <a:pt x="172" y="744"/>
                    </a:lnTo>
                    <a:lnTo>
                      <a:pt x="180" y="715"/>
                    </a:lnTo>
                    <a:lnTo>
                      <a:pt x="189" y="748"/>
                    </a:lnTo>
                    <a:lnTo>
                      <a:pt x="198" y="713"/>
                    </a:lnTo>
                    <a:lnTo>
                      <a:pt x="206" y="594"/>
                    </a:lnTo>
                    <a:lnTo>
                      <a:pt x="214" y="199"/>
                    </a:lnTo>
                    <a:lnTo>
                      <a:pt x="223" y="527"/>
                    </a:lnTo>
                    <a:lnTo>
                      <a:pt x="232" y="611"/>
                    </a:lnTo>
                    <a:lnTo>
                      <a:pt x="240" y="611"/>
                    </a:lnTo>
                    <a:lnTo>
                      <a:pt x="249" y="594"/>
                    </a:lnTo>
                    <a:lnTo>
                      <a:pt x="257" y="551"/>
                    </a:lnTo>
                    <a:lnTo>
                      <a:pt x="266" y="610"/>
                    </a:lnTo>
                    <a:lnTo>
                      <a:pt x="274" y="690"/>
                    </a:lnTo>
                    <a:lnTo>
                      <a:pt x="283" y="234"/>
                    </a:lnTo>
                    <a:lnTo>
                      <a:pt x="292" y="756"/>
                    </a:lnTo>
                    <a:lnTo>
                      <a:pt x="300" y="735"/>
                    </a:lnTo>
                    <a:lnTo>
                      <a:pt x="309" y="748"/>
                    </a:lnTo>
                    <a:lnTo>
                      <a:pt x="317" y="492"/>
                    </a:lnTo>
                    <a:lnTo>
                      <a:pt x="325" y="0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55" name="Freeform 133"/>
              <p:cNvSpPr>
                <a:spLocks/>
              </p:cNvSpPr>
              <p:nvPr/>
            </p:nvSpPr>
            <p:spPr bwMode="auto">
              <a:xfrm>
                <a:off x="7777163" y="1924050"/>
                <a:ext cx="663575" cy="1208088"/>
              </a:xfrm>
              <a:custGeom>
                <a:avLst/>
                <a:gdLst>
                  <a:gd name="T0" fmla="*/ 0 w 418"/>
                  <a:gd name="T1" fmla="*/ 0 h 761"/>
                  <a:gd name="T2" fmla="*/ 7 w 418"/>
                  <a:gd name="T3" fmla="*/ 482 h 761"/>
                  <a:gd name="T4" fmla="*/ 16 w 418"/>
                  <a:gd name="T5" fmla="*/ 535 h 761"/>
                  <a:gd name="T6" fmla="*/ 25 w 418"/>
                  <a:gd name="T7" fmla="*/ 410 h 761"/>
                  <a:gd name="T8" fmla="*/ 33 w 418"/>
                  <a:gd name="T9" fmla="*/ 635 h 761"/>
                  <a:gd name="T10" fmla="*/ 42 w 418"/>
                  <a:gd name="T11" fmla="*/ 733 h 761"/>
                  <a:gd name="T12" fmla="*/ 50 w 418"/>
                  <a:gd name="T13" fmla="*/ 441 h 761"/>
                  <a:gd name="T14" fmla="*/ 59 w 418"/>
                  <a:gd name="T15" fmla="*/ 724 h 761"/>
                  <a:gd name="T16" fmla="*/ 67 w 418"/>
                  <a:gd name="T17" fmla="*/ 681 h 761"/>
                  <a:gd name="T18" fmla="*/ 76 w 418"/>
                  <a:gd name="T19" fmla="*/ 476 h 761"/>
                  <a:gd name="T20" fmla="*/ 85 w 418"/>
                  <a:gd name="T21" fmla="*/ 467 h 761"/>
                  <a:gd name="T22" fmla="*/ 93 w 418"/>
                  <a:gd name="T23" fmla="*/ 190 h 761"/>
                  <a:gd name="T24" fmla="*/ 102 w 418"/>
                  <a:gd name="T25" fmla="*/ 147 h 761"/>
                  <a:gd name="T26" fmla="*/ 110 w 418"/>
                  <a:gd name="T27" fmla="*/ 383 h 761"/>
                  <a:gd name="T28" fmla="*/ 119 w 418"/>
                  <a:gd name="T29" fmla="*/ 340 h 761"/>
                  <a:gd name="T30" fmla="*/ 127 w 418"/>
                  <a:gd name="T31" fmla="*/ 545 h 761"/>
                  <a:gd name="T32" fmla="*/ 136 w 418"/>
                  <a:gd name="T33" fmla="*/ 665 h 761"/>
                  <a:gd name="T34" fmla="*/ 145 w 418"/>
                  <a:gd name="T35" fmla="*/ 509 h 761"/>
                  <a:gd name="T36" fmla="*/ 153 w 418"/>
                  <a:gd name="T37" fmla="*/ 562 h 761"/>
                  <a:gd name="T38" fmla="*/ 162 w 418"/>
                  <a:gd name="T39" fmla="*/ 669 h 761"/>
                  <a:gd name="T40" fmla="*/ 170 w 418"/>
                  <a:gd name="T41" fmla="*/ 757 h 761"/>
                  <a:gd name="T42" fmla="*/ 179 w 418"/>
                  <a:gd name="T43" fmla="*/ 515 h 761"/>
                  <a:gd name="T44" fmla="*/ 187 w 418"/>
                  <a:gd name="T45" fmla="*/ 711 h 761"/>
                  <a:gd name="T46" fmla="*/ 196 w 418"/>
                  <a:gd name="T47" fmla="*/ 554 h 761"/>
                  <a:gd name="T48" fmla="*/ 205 w 418"/>
                  <a:gd name="T49" fmla="*/ 581 h 761"/>
                  <a:gd name="T50" fmla="*/ 213 w 418"/>
                  <a:gd name="T51" fmla="*/ 665 h 761"/>
                  <a:gd name="T52" fmla="*/ 222 w 418"/>
                  <a:gd name="T53" fmla="*/ 634 h 761"/>
                  <a:gd name="T54" fmla="*/ 230 w 418"/>
                  <a:gd name="T55" fmla="*/ 761 h 761"/>
                  <a:gd name="T56" fmla="*/ 239 w 418"/>
                  <a:gd name="T57" fmla="*/ 551 h 761"/>
                  <a:gd name="T58" fmla="*/ 247 w 418"/>
                  <a:gd name="T59" fmla="*/ 642 h 761"/>
                  <a:gd name="T60" fmla="*/ 256 w 418"/>
                  <a:gd name="T61" fmla="*/ 729 h 761"/>
                  <a:gd name="T62" fmla="*/ 265 w 418"/>
                  <a:gd name="T63" fmla="*/ 740 h 761"/>
                  <a:gd name="T64" fmla="*/ 273 w 418"/>
                  <a:gd name="T65" fmla="*/ 757 h 761"/>
                  <a:gd name="T66" fmla="*/ 282 w 418"/>
                  <a:gd name="T67" fmla="*/ 736 h 761"/>
                  <a:gd name="T68" fmla="*/ 290 w 418"/>
                  <a:gd name="T69" fmla="*/ 706 h 761"/>
                  <a:gd name="T70" fmla="*/ 299 w 418"/>
                  <a:gd name="T71" fmla="*/ 701 h 761"/>
                  <a:gd name="T72" fmla="*/ 307 w 418"/>
                  <a:gd name="T73" fmla="*/ 498 h 761"/>
                  <a:gd name="T74" fmla="*/ 316 w 418"/>
                  <a:gd name="T75" fmla="*/ 756 h 761"/>
                  <a:gd name="T76" fmla="*/ 325 w 418"/>
                  <a:gd name="T77" fmla="*/ 511 h 761"/>
                  <a:gd name="T78" fmla="*/ 333 w 418"/>
                  <a:gd name="T79" fmla="*/ 542 h 761"/>
                  <a:gd name="T80" fmla="*/ 342 w 418"/>
                  <a:gd name="T81" fmla="*/ 608 h 761"/>
                  <a:gd name="T82" fmla="*/ 350 w 418"/>
                  <a:gd name="T83" fmla="*/ 586 h 761"/>
                  <a:gd name="T84" fmla="*/ 359 w 418"/>
                  <a:gd name="T85" fmla="*/ 394 h 761"/>
                  <a:gd name="T86" fmla="*/ 367 w 418"/>
                  <a:gd name="T87" fmla="*/ 607 h 761"/>
                  <a:gd name="T88" fmla="*/ 376 w 418"/>
                  <a:gd name="T89" fmla="*/ 746 h 761"/>
                  <a:gd name="T90" fmla="*/ 385 w 418"/>
                  <a:gd name="T91" fmla="*/ 527 h 761"/>
                  <a:gd name="T92" fmla="*/ 393 w 418"/>
                  <a:gd name="T93" fmla="*/ 447 h 761"/>
                  <a:gd name="T94" fmla="*/ 402 w 418"/>
                  <a:gd name="T95" fmla="*/ 495 h 761"/>
                  <a:gd name="T96" fmla="*/ 410 w 418"/>
                  <a:gd name="T97" fmla="*/ 575 h 761"/>
                  <a:gd name="T98" fmla="*/ 418 w 418"/>
                  <a:gd name="T99" fmla="*/ 713 h 7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8" h="761">
                    <a:moveTo>
                      <a:pt x="0" y="0"/>
                    </a:moveTo>
                    <a:lnTo>
                      <a:pt x="7" y="482"/>
                    </a:lnTo>
                    <a:lnTo>
                      <a:pt x="16" y="535"/>
                    </a:lnTo>
                    <a:lnTo>
                      <a:pt x="25" y="410"/>
                    </a:lnTo>
                    <a:lnTo>
                      <a:pt x="33" y="635"/>
                    </a:lnTo>
                    <a:lnTo>
                      <a:pt x="42" y="733"/>
                    </a:lnTo>
                    <a:lnTo>
                      <a:pt x="50" y="441"/>
                    </a:lnTo>
                    <a:lnTo>
                      <a:pt x="59" y="724"/>
                    </a:lnTo>
                    <a:lnTo>
                      <a:pt x="67" y="681"/>
                    </a:lnTo>
                    <a:lnTo>
                      <a:pt x="76" y="476"/>
                    </a:lnTo>
                    <a:lnTo>
                      <a:pt x="85" y="467"/>
                    </a:lnTo>
                    <a:lnTo>
                      <a:pt x="93" y="190"/>
                    </a:lnTo>
                    <a:lnTo>
                      <a:pt x="102" y="147"/>
                    </a:lnTo>
                    <a:lnTo>
                      <a:pt x="110" y="383"/>
                    </a:lnTo>
                    <a:lnTo>
                      <a:pt x="119" y="340"/>
                    </a:lnTo>
                    <a:lnTo>
                      <a:pt x="127" y="545"/>
                    </a:lnTo>
                    <a:lnTo>
                      <a:pt x="136" y="665"/>
                    </a:lnTo>
                    <a:lnTo>
                      <a:pt x="145" y="509"/>
                    </a:lnTo>
                    <a:lnTo>
                      <a:pt x="153" y="562"/>
                    </a:lnTo>
                    <a:lnTo>
                      <a:pt x="162" y="669"/>
                    </a:lnTo>
                    <a:lnTo>
                      <a:pt x="170" y="757"/>
                    </a:lnTo>
                    <a:lnTo>
                      <a:pt x="179" y="515"/>
                    </a:lnTo>
                    <a:lnTo>
                      <a:pt x="187" y="711"/>
                    </a:lnTo>
                    <a:lnTo>
                      <a:pt x="196" y="554"/>
                    </a:lnTo>
                    <a:lnTo>
                      <a:pt x="205" y="581"/>
                    </a:lnTo>
                    <a:lnTo>
                      <a:pt x="213" y="665"/>
                    </a:lnTo>
                    <a:lnTo>
                      <a:pt x="222" y="634"/>
                    </a:lnTo>
                    <a:lnTo>
                      <a:pt x="230" y="761"/>
                    </a:lnTo>
                    <a:lnTo>
                      <a:pt x="239" y="551"/>
                    </a:lnTo>
                    <a:lnTo>
                      <a:pt x="247" y="642"/>
                    </a:lnTo>
                    <a:lnTo>
                      <a:pt x="256" y="729"/>
                    </a:lnTo>
                    <a:lnTo>
                      <a:pt x="265" y="740"/>
                    </a:lnTo>
                    <a:lnTo>
                      <a:pt x="273" y="757"/>
                    </a:lnTo>
                    <a:lnTo>
                      <a:pt x="282" y="736"/>
                    </a:lnTo>
                    <a:lnTo>
                      <a:pt x="290" y="706"/>
                    </a:lnTo>
                    <a:lnTo>
                      <a:pt x="299" y="701"/>
                    </a:lnTo>
                    <a:lnTo>
                      <a:pt x="307" y="498"/>
                    </a:lnTo>
                    <a:lnTo>
                      <a:pt x="316" y="756"/>
                    </a:lnTo>
                    <a:lnTo>
                      <a:pt x="325" y="511"/>
                    </a:lnTo>
                    <a:lnTo>
                      <a:pt x="333" y="542"/>
                    </a:lnTo>
                    <a:lnTo>
                      <a:pt x="342" y="608"/>
                    </a:lnTo>
                    <a:lnTo>
                      <a:pt x="350" y="586"/>
                    </a:lnTo>
                    <a:lnTo>
                      <a:pt x="359" y="394"/>
                    </a:lnTo>
                    <a:lnTo>
                      <a:pt x="367" y="607"/>
                    </a:lnTo>
                    <a:lnTo>
                      <a:pt x="376" y="746"/>
                    </a:lnTo>
                    <a:lnTo>
                      <a:pt x="385" y="527"/>
                    </a:lnTo>
                    <a:lnTo>
                      <a:pt x="393" y="447"/>
                    </a:lnTo>
                    <a:lnTo>
                      <a:pt x="402" y="495"/>
                    </a:lnTo>
                    <a:lnTo>
                      <a:pt x="410" y="575"/>
                    </a:lnTo>
                    <a:lnTo>
                      <a:pt x="418" y="713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356" name="Freeform 134"/>
              <p:cNvSpPr>
                <a:spLocks/>
              </p:cNvSpPr>
              <p:nvPr/>
            </p:nvSpPr>
            <p:spPr bwMode="auto">
              <a:xfrm>
                <a:off x="8440738" y="2349500"/>
                <a:ext cx="354013" cy="781050"/>
              </a:xfrm>
              <a:custGeom>
                <a:avLst/>
                <a:gdLst>
                  <a:gd name="T0" fmla="*/ 0 w 223"/>
                  <a:gd name="T1" fmla="*/ 445 h 492"/>
                  <a:gd name="T2" fmla="*/ 9 w 223"/>
                  <a:gd name="T3" fmla="*/ 297 h 492"/>
                  <a:gd name="T4" fmla="*/ 18 w 223"/>
                  <a:gd name="T5" fmla="*/ 433 h 492"/>
                  <a:gd name="T6" fmla="*/ 26 w 223"/>
                  <a:gd name="T7" fmla="*/ 377 h 492"/>
                  <a:gd name="T8" fmla="*/ 35 w 223"/>
                  <a:gd name="T9" fmla="*/ 247 h 492"/>
                  <a:gd name="T10" fmla="*/ 43 w 223"/>
                  <a:gd name="T11" fmla="*/ 452 h 492"/>
                  <a:gd name="T12" fmla="*/ 52 w 223"/>
                  <a:gd name="T13" fmla="*/ 316 h 492"/>
                  <a:gd name="T14" fmla="*/ 60 w 223"/>
                  <a:gd name="T15" fmla="*/ 477 h 492"/>
                  <a:gd name="T16" fmla="*/ 69 w 223"/>
                  <a:gd name="T17" fmla="*/ 0 h 492"/>
                  <a:gd name="T18" fmla="*/ 78 w 223"/>
                  <a:gd name="T19" fmla="*/ 438 h 492"/>
                  <a:gd name="T20" fmla="*/ 86 w 223"/>
                  <a:gd name="T21" fmla="*/ 449 h 492"/>
                  <a:gd name="T22" fmla="*/ 95 w 223"/>
                  <a:gd name="T23" fmla="*/ 492 h 492"/>
                  <a:gd name="T24" fmla="*/ 103 w 223"/>
                  <a:gd name="T25" fmla="*/ 388 h 492"/>
                  <a:gd name="T26" fmla="*/ 112 w 223"/>
                  <a:gd name="T27" fmla="*/ 469 h 492"/>
                  <a:gd name="T28" fmla="*/ 120 w 223"/>
                  <a:gd name="T29" fmla="*/ 431 h 492"/>
                  <a:gd name="T30" fmla="*/ 129 w 223"/>
                  <a:gd name="T31" fmla="*/ 420 h 492"/>
                  <a:gd name="T32" fmla="*/ 138 w 223"/>
                  <a:gd name="T33" fmla="*/ 487 h 492"/>
                  <a:gd name="T34" fmla="*/ 146 w 223"/>
                  <a:gd name="T35" fmla="*/ 468 h 492"/>
                  <a:gd name="T36" fmla="*/ 155 w 223"/>
                  <a:gd name="T37" fmla="*/ 381 h 492"/>
                  <a:gd name="T38" fmla="*/ 163 w 223"/>
                  <a:gd name="T39" fmla="*/ 364 h 492"/>
                  <a:gd name="T40" fmla="*/ 172 w 223"/>
                  <a:gd name="T41" fmla="*/ 344 h 492"/>
                  <a:gd name="T42" fmla="*/ 180 w 223"/>
                  <a:gd name="T43" fmla="*/ 382 h 492"/>
                  <a:gd name="T44" fmla="*/ 189 w 223"/>
                  <a:gd name="T45" fmla="*/ 419 h 492"/>
                  <a:gd name="T46" fmla="*/ 198 w 223"/>
                  <a:gd name="T47" fmla="*/ 485 h 492"/>
                  <a:gd name="T48" fmla="*/ 206 w 223"/>
                  <a:gd name="T49" fmla="*/ 415 h 492"/>
                  <a:gd name="T50" fmla="*/ 215 w 223"/>
                  <a:gd name="T51" fmla="*/ 365 h 492"/>
                  <a:gd name="T52" fmla="*/ 223 w 223"/>
                  <a:gd name="T53" fmla="*/ 417 h 4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223" h="492">
                    <a:moveTo>
                      <a:pt x="0" y="445"/>
                    </a:moveTo>
                    <a:lnTo>
                      <a:pt x="9" y="297"/>
                    </a:lnTo>
                    <a:lnTo>
                      <a:pt x="18" y="433"/>
                    </a:lnTo>
                    <a:lnTo>
                      <a:pt x="26" y="377"/>
                    </a:lnTo>
                    <a:lnTo>
                      <a:pt x="35" y="247"/>
                    </a:lnTo>
                    <a:lnTo>
                      <a:pt x="43" y="452"/>
                    </a:lnTo>
                    <a:lnTo>
                      <a:pt x="52" y="316"/>
                    </a:lnTo>
                    <a:lnTo>
                      <a:pt x="60" y="477"/>
                    </a:lnTo>
                    <a:lnTo>
                      <a:pt x="69" y="0"/>
                    </a:lnTo>
                    <a:lnTo>
                      <a:pt x="78" y="438"/>
                    </a:lnTo>
                    <a:lnTo>
                      <a:pt x="86" y="449"/>
                    </a:lnTo>
                    <a:lnTo>
                      <a:pt x="95" y="492"/>
                    </a:lnTo>
                    <a:lnTo>
                      <a:pt x="103" y="388"/>
                    </a:lnTo>
                    <a:lnTo>
                      <a:pt x="112" y="469"/>
                    </a:lnTo>
                    <a:lnTo>
                      <a:pt x="120" y="431"/>
                    </a:lnTo>
                    <a:lnTo>
                      <a:pt x="129" y="420"/>
                    </a:lnTo>
                    <a:lnTo>
                      <a:pt x="138" y="487"/>
                    </a:lnTo>
                    <a:lnTo>
                      <a:pt x="146" y="468"/>
                    </a:lnTo>
                    <a:lnTo>
                      <a:pt x="155" y="381"/>
                    </a:lnTo>
                    <a:lnTo>
                      <a:pt x="163" y="364"/>
                    </a:lnTo>
                    <a:lnTo>
                      <a:pt x="172" y="344"/>
                    </a:lnTo>
                    <a:lnTo>
                      <a:pt x="180" y="382"/>
                    </a:lnTo>
                    <a:lnTo>
                      <a:pt x="189" y="419"/>
                    </a:lnTo>
                    <a:lnTo>
                      <a:pt x="198" y="485"/>
                    </a:lnTo>
                    <a:lnTo>
                      <a:pt x="206" y="415"/>
                    </a:lnTo>
                    <a:lnTo>
                      <a:pt x="215" y="365"/>
                    </a:lnTo>
                    <a:lnTo>
                      <a:pt x="223" y="417"/>
                    </a:lnTo>
                  </a:path>
                </a:pathLst>
              </a:custGeom>
              <a:noFill/>
              <a:ln w="19050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</p:grpSp>
        <p:grpSp>
          <p:nvGrpSpPr>
            <p:cNvPr id="552" name="Group 551"/>
            <p:cNvGrpSpPr/>
            <p:nvPr/>
          </p:nvGrpSpPr>
          <p:grpSpPr>
            <a:xfrm>
              <a:off x="6591301" y="3556793"/>
              <a:ext cx="2496820" cy="1427032"/>
              <a:chOff x="6591301" y="3556793"/>
              <a:chExt cx="2496820" cy="1427032"/>
            </a:xfrm>
          </p:grpSpPr>
          <p:sp>
            <p:nvSpPr>
              <p:cNvPr id="59" name="Line 238"/>
              <p:cNvSpPr>
                <a:spLocks noChangeShapeType="1"/>
              </p:cNvSpPr>
              <p:nvPr/>
            </p:nvSpPr>
            <p:spPr bwMode="auto">
              <a:xfrm>
                <a:off x="6591301" y="4824413"/>
                <a:ext cx="226536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60" name="Line 239"/>
              <p:cNvSpPr>
                <a:spLocks noChangeShapeType="1"/>
              </p:cNvSpPr>
              <p:nvPr/>
            </p:nvSpPr>
            <p:spPr bwMode="auto">
              <a:xfrm>
                <a:off x="6591301" y="3606800"/>
                <a:ext cx="226536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61" name="Line 240"/>
              <p:cNvSpPr>
                <a:spLocks noChangeShapeType="1"/>
              </p:cNvSpPr>
              <p:nvPr/>
            </p:nvSpPr>
            <p:spPr bwMode="auto">
              <a:xfrm flipV="1">
                <a:off x="6732588" y="4802188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62" name="Line 241"/>
              <p:cNvSpPr>
                <a:spLocks noChangeShapeType="1"/>
              </p:cNvSpPr>
              <p:nvPr/>
            </p:nvSpPr>
            <p:spPr bwMode="auto">
              <a:xfrm flipV="1">
                <a:off x="7440613" y="4802188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63" name="Line 242"/>
              <p:cNvSpPr>
                <a:spLocks noChangeShapeType="1"/>
              </p:cNvSpPr>
              <p:nvPr/>
            </p:nvSpPr>
            <p:spPr bwMode="auto">
              <a:xfrm flipV="1">
                <a:off x="8148638" y="4802188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64" name="Line 243"/>
              <p:cNvSpPr>
                <a:spLocks noChangeShapeType="1"/>
              </p:cNvSpPr>
              <p:nvPr/>
            </p:nvSpPr>
            <p:spPr bwMode="auto">
              <a:xfrm flipV="1">
                <a:off x="8856663" y="4802188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65" name="Line 244"/>
              <p:cNvSpPr>
                <a:spLocks noChangeShapeType="1"/>
              </p:cNvSpPr>
              <p:nvPr/>
            </p:nvSpPr>
            <p:spPr bwMode="auto">
              <a:xfrm>
                <a:off x="6732588" y="3606800"/>
                <a:ext cx="0" cy="2381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66" name="Line 245"/>
              <p:cNvSpPr>
                <a:spLocks noChangeShapeType="1"/>
              </p:cNvSpPr>
              <p:nvPr/>
            </p:nvSpPr>
            <p:spPr bwMode="auto">
              <a:xfrm>
                <a:off x="7440613" y="3606800"/>
                <a:ext cx="0" cy="2381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67" name="Line 246"/>
              <p:cNvSpPr>
                <a:spLocks noChangeShapeType="1"/>
              </p:cNvSpPr>
              <p:nvPr/>
            </p:nvSpPr>
            <p:spPr bwMode="auto">
              <a:xfrm>
                <a:off x="8148638" y="3606800"/>
                <a:ext cx="0" cy="2381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68" name="Line 247"/>
              <p:cNvSpPr>
                <a:spLocks noChangeShapeType="1"/>
              </p:cNvSpPr>
              <p:nvPr/>
            </p:nvSpPr>
            <p:spPr bwMode="auto">
              <a:xfrm>
                <a:off x="8856663" y="3606800"/>
                <a:ext cx="0" cy="2381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grpSp>
            <p:nvGrpSpPr>
              <p:cNvPr id="428" name="Group 427"/>
              <p:cNvGrpSpPr/>
              <p:nvPr/>
            </p:nvGrpSpPr>
            <p:grpSpPr>
              <a:xfrm>
                <a:off x="6700522" y="4860000"/>
                <a:ext cx="2183765" cy="123825"/>
                <a:chOff x="6700522" y="4861561"/>
                <a:chExt cx="2183765" cy="123825"/>
              </a:xfrm>
            </p:grpSpPr>
            <p:sp>
              <p:nvSpPr>
                <p:cNvPr id="69" name="Rectangle 248"/>
                <p:cNvSpPr>
                  <a:spLocks noChangeArrowheads="1"/>
                </p:cNvSpPr>
                <p:nvPr/>
              </p:nvSpPr>
              <p:spPr bwMode="auto">
                <a:xfrm>
                  <a:off x="6700522" y="4861561"/>
                  <a:ext cx="57150" cy="1238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5</a:t>
                  </a:r>
                  <a:endPara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0" name="Rectangle 249"/>
                <p:cNvSpPr>
                  <a:spLocks noChangeArrowheads="1"/>
                </p:cNvSpPr>
                <p:nvPr/>
              </p:nvSpPr>
              <p:spPr bwMode="auto">
                <a:xfrm>
                  <a:off x="7384733" y="4861561"/>
                  <a:ext cx="115888" cy="1238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0</a:t>
                  </a:r>
                  <a:endPara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1" name="Rectangle 250"/>
                <p:cNvSpPr>
                  <a:spLocks noChangeArrowheads="1"/>
                </p:cNvSpPr>
                <p:nvPr/>
              </p:nvSpPr>
              <p:spPr bwMode="auto">
                <a:xfrm>
                  <a:off x="8078788" y="4861561"/>
                  <a:ext cx="115888" cy="1238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5</a:t>
                  </a:r>
                  <a:endPara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2" name="Rectangle 251"/>
                <p:cNvSpPr>
                  <a:spLocks noChangeArrowheads="1"/>
                </p:cNvSpPr>
                <p:nvPr/>
              </p:nvSpPr>
              <p:spPr bwMode="auto">
                <a:xfrm>
                  <a:off x="8768399" y="4861561"/>
                  <a:ext cx="115888" cy="1238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20</a:t>
                  </a:r>
                  <a:endPara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73" name="Line 252"/>
              <p:cNvSpPr>
                <a:spLocks noChangeShapeType="1"/>
              </p:cNvSpPr>
              <p:nvPr/>
            </p:nvSpPr>
            <p:spPr bwMode="auto">
              <a:xfrm flipV="1">
                <a:off x="6591301" y="3606800"/>
                <a:ext cx="0" cy="121761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74" name="Line 253"/>
              <p:cNvSpPr>
                <a:spLocks noChangeShapeType="1"/>
              </p:cNvSpPr>
              <p:nvPr/>
            </p:nvSpPr>
            <p:spPr bwMode="auto">
              <a:xfrm flipV="1">
                <a:off x="8856663" y="3606800"/>
                <a:ext cx="0" cy="121761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75" name="Line 254"/>
              <p:cNvSpPr>
                <a:spLocks noChangeShapeType="1"/>
              </p:cNvSpPr>
              <p:nvPr/>
            </p:nvSpPr>
            <p:spPr bwMode="auto">
              <a:xfrm>
                <a:off x="6591301" y="4824413"/>
                <a:ext cx="222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76" name="Line 255"/>
              <p:cNvSpPr>
                <a:spLocks noChangeShapeType="1"/>
              </p:cNvSpPr>
              <p:nvPr/>
            </p:nvSpPr>
            <p:spPr bwMode="auto">
              <a:xfrm>
                <a:off x="6591301" y="4216400"/>
                <a:ext cx="222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77" name="Line 256"/>
              <p:cNvSpPr>
                <a:spLocks noChangeShapeType="1"/>
              </p:cNvSpPr>
              <p:nvPr/>
            </p:nvSpPr>
            <p:spPr bwMode="auto">
              <a:xfrm>
                <a:off x="6591301" y="3606800"/>
                <a:ext cx="222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78" name="Line 257"/>
              <p:cNvSpPr>
                <a:spLocks noChangeShapeType="1"/>
              </p:cNvSpPr>
              <p:nvPr/>
            </p:nvSpPr>
            <p:spPr bwMode="auto">
              <a:xfrm flipH="1">
                <a:off x="8834438" y="4824413"/>
                <a:ext cx="222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79" name="Line 258"/>
              <p:cNvSpPr>
                <a:spLocks noChangeShapeType="1"/>
              </p:cNvSpPr>
              <p:nvPr/>
            </p:nvSpPr>
            <p:spPr bwMode="auto">
              <a:xfrm flipH="1">
                <a:off x="8834438" y="4216400"/>
                <a:ext cx="222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80" name="Line 259"/>
              <p:cNvSpPr>
                <a:spLocks noChangeShapeType="1"/>
              </p:cNvSpPr>
              <p:nvPr/>
            </p:nvSpPr>
            <p:spPr bwMode="auto">
              <a:xfrm flipH="1">
                <a:off x="8834438" y="3606800"/>
                <a:ext cx="222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grpSp>
            <p:nvGrpSpPr>
              <p:cNvPr id="427" name="Group 426"/>
              <p:cNvGrpSpPr/>
              <p:nvPr/>
            </p:nvGrpSpPr>
            <p:grpSpPr>
              <a:xfrm>
                <a:off x="8880474" y="3556793"/>
                <a:ext cx="207647" cy="1342232"/>
                <a:chOff x="6229349" y="3513930"/>
                <a:chExt cx="207647" cy="1342232"/>
              </a:xfrm>
            </p:grpSpPr>
            <p:sp>
              <p:nvSpPr>
                <p:cNvPr id="81" name="Rectangle 260"/>
                <p:cNvSpPr>
                  <a:spLocks noChangeArrowheads="1"/>
                </p:cNvSpPr>
                <p:nvPr/>
              </p:nvSpPr>
              <p:spPr bwMode="auto">
                <a:xfrm>
                  <a:off x="6230621" y="4732337"/>
                  <a:ext cx="206375" cy="1238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-100</a:t>
                  </a:r>
                  <a:endPara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2" name="Rectangle 261"/>
                <p:cNvSpPr>
                  <a:spLocks noChangeArrowheads="1"/>
                </p:cNvSpPr>
                <p:nvPr/>
              </p:nvSpPr>
              <p:spPr bwMode="auto">
                <a:xfrm>
                  <a:off x="6229349" y="4100512"/>
                  <a:ext cx="149225" cy="1238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-50</a:t>
                  </a:r>
                  <a:endPara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3" name="Rectangle 262"/>
                <p:cNvSpPr>
                  <a:spLocks noChangeArrowheads="1"/>
                </p:cNvSpPr>
                <p:nvPr/>
              </p:nvSpPr>
              <p:spPr bwMode="auto">
                <a:xfrm>
                  <a:off x="6256339" y="3513930"/>
                  <a:ext cx="57150" cy="1238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84" name="Freeform 263"/>
              <p:cNvSpPr>
                <a:spLocks/>
              </p:cNvSpPr>
              <p:nvPr/>
            </p:nvSpPr>
            <p:spPr bwMode="auto">
              <a:xfrm>
                <a:off x="6613526" y="4224338"/>
                <a:ext cx="14288" cy="293688"/>
              </a:xfrm>
              <a:custGeom>
                <a:avLst/>
                <a:gdLst>
                  <a:gd name="T0" fmla="*/ 0 w 9"/>
                  <a:gd name="T1" fmla="*/ 34 h 185"/>
                  <a:gd name="T2" fmla="*/ 1 w 9"/>
                  <a:gd name="T3" fmla="*/ 36 h 185"/>
                  <a:gd name="T4" fmla="*/ 1 w 9"/>
                  <a:gd name="T5" fmla="*/ 55 h 185"/>
                  <a:gd name="T6" fmla="*/ 1 w 9"/>
                  <a:gd name="T7" fmla="*/ 101 h 185"/>
                  <a:gd name="T8" fmla="*/ 1 w 9"/>
                  <a:gd name="T9" fmla="*/ 185 h 185"/>
                  <a:gd name="T10" fmla="*/ 2 w 9"/>
                  <a:gd name="T11" fmla="*/ 130 h 185"/>
                  <a:gd name="T12" fmla="*/ 2 w 9"/>
                  <a:gd name="T13" fmla="*/ 96 h 185"/>
                  <a:gd name="T14" fmla="*/ 2 w 9"/>
                  <a:gd name="T15" fmla="*/ 64 h 185"/>
                  <a:gd name="T16" fmla="*/ 2 w 9"/>
                  <a:gd name="T17" fmla="*/ 37 h 185"/>
                  <a:gd name="T18" fmla="*/ 2 w 9"/>
                  <a:gd name="T19" fmla="*/ 26 h 185"/>
                  <a:gd name="T20" fmla="*/ 2 w 9"/>
                  <a:gd name="T21" fmla="*/ 38 h 185"/>
                  <a:gd name="T22" fmla="*/ 3 w 9"/>
                  <a:gd name="T23" fmla="*/ 88 h 185"/>
                  <a:gd name="T24" fmla="*/ 3 w 9"/>
                  <a:gd name="T25" fmla="*/ 107 h 185"/>
                  <a:gd name="T26" fmla="*/ 3 w 9"/>
                  <a:gd name="T27" fmla="*/ 67 h 185"/>
                  <a:gd name="T28" fmla="*/ 3 w 9"/>
                  <a:gd name="T29" fmla="*/ 61 h 185"/>
                  <a:gd name="T30" fmla="*/ 3 w 9"/>
                  <a:gd name="T31" fmla="*/ 84 h 185"/>
                  <a:gd name="T32" fmla="*/ 4 w 9"/>
                  <a:gd name="T33" fmla="*/ 101 h 185"/>
                  <a:gd name="T34" fmla="*/ 4 w 9"/>
                  <a:gd name="T35" fmla="*/ 44 h 185"/>
                  <a:gd name="T36" fmla="*/ 4 w 9"/>
                  <a:gd name="T37" fmla="*/ 36 h 185"/>
                  <a:gd name="T38" fmla="*/ 4 w 9"/>
                  <a:gd name="T39" fmla="*/ 59 h 185"/>
                  <a:gd name="T40" fmla="*/ 4 w 9"/>
                  <a:gd name="T41" fmla="*/ 80 h 185"/>
                  <a:gd name="T42" fmla="*/ 4 w 9"/>
                  <a:gd name="T43" fmla="*/ 49 h 185"/>
                  <a:gd name="T44" fmla="*/ 5 w 9"/>
                  <a:gd name="T45" fmla="*/ 22 h 185"/>
                  <a:gd name="T46" fmla="*/ 5 w 9"/>
                  <a:gd name="T47" fmla="*/ 21 h 185"/>
                  <a:gd name="T48" fmla="*/ 5 w 9"/>
                  <a:gd name="T49" fmla="*/ 36 h 185"/>
                  <a:gd name="T50" fmla="*/ 5 w 9"/>
                  <a:gd name="T51" fmla="*/ 51 h 185"/>
                  <a:gd name="T52" fmla="*/ 6 w 9"/>
                  <a:gd name="T53" fmla="*/ 80 h 185"/>
                  <a:gd name="T54" fmla="*/ 6 w 9"/>
                  <a:gd name="T55" fmla="*/ 115 h 185"/>
                  <a:gd name="T56" fmla="*/ 6 w 9"/>
                  <a:gd name="T57" fmla="*/ 144 h 185"/>
                  <a:gd name="T58" fmla="*/ 6 w 9"/>
                  <a:gd name="T59" fmla="*/ 75 h 185"/>
                  <a:gd name="T60" fmla="*/ 6 w 9"/>
                  <a:gd name="T61" fmla="*/ 32 h 185"/>
                  <a:gd name="T62" fmla="*/ 6 w 9"/>
                  <a:gd name="T63" fmla="*/ 21 h 185"/>
                  <a:gd name="T64" fmla="*/ 6 w 9"/>
                  <a:gd name="T65" fmla="*/ 43 h 185"/>
                  <a:gd name="T66" fmla="*/ 7 w 9"/>
                  <a:gd name="T67" fmla="*/ 159 h 185"/>
                  <a:gd name="T68" fmla="*/ 7 w 9"/>
                  <a:gd name="T69" fmla="*/ 53 h 185"/>
                  <a:gd name="T70" fmla="*/ 7 w 9"/>
                  <a:gd name="T71" fmla="*/ 20 h 185"/>
                  <a:gd name="T72" fmla="*/ 7 w 9"/>
                  <a:gd name="T73" fmla="*/ 18 h 185"/>
                  <a:gd name="T74" fmla="*/ 7 w 9"/>
                  <a:gd name="T75" fmla="*/ 33 h 185"/>
                  <a:gd name="T76" fmla="*/ 7 w 9"/>
                  <a:gd name="T77" fmla="*/ 45 h 185"/>
                  <a:gd name="T78" fmla="*/ 8 w 9"/>
                  <a:gd name="T79" fmla="*/ 37 h 185"/>
                  <a:gd name="T80" fmla="*/ 8 w 9"/>
                  <a:gd name="T81" fmla="*/ 28 h 185"/>
                  <a:gd name="T82" fmla="*/ 8 w 9"/>
                  <a:gd name="T83" fmla="*/ 27 h 185"/>
                  <a:gd name="T84" fmla="*/ 8 w 9"/>
                  <a:gd name="T85" fmla="*/ 34 h 185"/>
                  <a:gd name="T86" fmla="*/ 8 w 9"/>
                  <a:gd name="T87" fmla="*/ 41 h 185"/>
                  <a:gd name="T88" fmla="*/ 9 w 9"/>
                  <a:gd name="T89" fmla="*/ 53 h 185"/>
                  <a:gd name="T90" fmla="*/ 9 w 9"/>
                  <a:gd name="T91" fmla="*/ 71 h 185"/>
                  <a:gd name="T92" fmla="*/ 9 w 9"/>
                  <a:gd name="T93" fmla="*/ 85 h 185"/>
                  <a:gd name="T94" fmla="*/ 9 w 9"/>
                  <a:gd name="T95" fmla="*/ 50 h 185"/>
                  <a:gd name="T96" fmla="*/ 9 w 9"/>
                  <a:gd name="T97" fmla="*/ 6 h 185"/>
                  <a:gd name="T98" fmla="*/ 9 w 9"/>
                  <a:gd name="T99" fmla="*/ 0 h 1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85">
                    <a:moveTo>
                      <a:pt x="0" y="34"/>
                    </a:moveTo>
                    <a:lnTo>
                      <a:pt x="1" y="36"/>
                    </a:lnTo>
                    <a:lnTo>
                      <a:pt x="1" y="55"/>
                    </a:lnTo>
                    <a:lnTo>
                      <a:pt x="1" y="101"/>
                    </a:lnTo>
                    <a:lnTo>
                      <a:pt x="1" y="185"/>
                    </a:lnTo>
                    <a:lnTo>
                      <a:pt x="2" y="130"/>
                    </a:lnTo>
                    <a:lnTo>
                      <a:pt x="2" y="96"/>
                    </a:lnTo>
                    <a:lnTo>
                      <a:pt x="2" y="64"/>
                    </a:lnTo>
                    <a:lnTo>
                      <a:pt x="2" y="37"/>
                    </a:lnTo>
                    <a:lnTo>
                      <a:pt x="2" y="26"/>
                    </a:lnTo>
                    <a:lnTo>
                      <a:pt x="2" y="38"/>
                    </a:lnTo>
                    <a:lnTo>
                      <a:pt x="3" y="88"/>
                    </a:lnTo>
                    <a:lnTo>
                      <a:pt x="3" y="107"/>
                    </a:lnTo>
                    <a:lnTo>
                      <a:pt x="3" y="67"/>
                    </a:lnTo>
                    <a:lnTo>
                      <a:pt x="3" y="61"/>
                    </a:lnTo>
                    <a:lnTo>
                      <a:pt x="3" y="84"/>
                    </a:lnTo>
                    <a:lnTo>
                      <a:pt x="4" y="101"/>
                    </a:lnTo>
                    <a:lnTo>
                      <a:pt x="4" y="44"/>
                    </a:lnTo>
                    <a:lnTo>
                      <a:pt x="4" y="36"/>
                    </a:lnTo>
                    <a:lnTo>
                      <a:pt x="4" y="59"/>
                    </a:lnTo>
                    <a:lnTo>
                      <a:pt x="4" y="80"/>
                    </a:lnTo>
                    <a:lnTo>
                      <a:pt x="4" y="49"/>
                    </a:lnTo>
                    <a:lnTo>
                      <a:pt x="5" y="22"/>
                    </a:lnTo>
                    <a:lnTo>
                      <a:pt x="5" y="21"/>
                    </a:lnTo>
                    <a:lnTo>
                      <a:pt x="5" y="36"/>
                    </a:lnTo>
                    <a:lnTo>
                      <a:pt x="5" y="51"/>
                    </a:lnTo>
                    <a:lnTo>
                      <a:pt x="6" y="80"/>
                    </a:lnTo>
                    <a:lnTo>
                      <a:pt x="6" y="115"/>
                    </a:lnTo>
                    <a:lnTo>
                      <a:pt x="6" y="144"/>
                    </a:lnTo>
                    <a:lnTo>
                      <a:pt x="6" y="75"/>
                    </a:lnTo>
                    <a:lnTo>
                      <a:pt x="6" y="32"/>
                    </a:lnTo>
                    <a:lnTo>
                      <a:pt x="6" y="21"/>
                    </a:lnTo>
                    <a:lnTo>
                      <a:pt x="6" y="43"/>
                    </a:lnTo>
                    <a:lnTo>
                      <a:pt x="7" y="159"/>
                    </a:lnTo>
                    <a:lnTo>
                      <a:pt x="7" y="53"/>
                    </a:lnTo>
                    <a:lnTo>
                      <a:pt x="7" y="20"/>
                    </a:lnTo>
                    <a:lnTo>
                      <a:pt x="7" y="18"/>
                    </a:lnTo>
                    <a:lnTo>
                      <a:pt x="7" y="33"/>
                    </a:lnTo>
                    <a:lnTo>
                      <a:pt x="7" y="45"/>
                    </a:lnTo>
                    <a:lnTo>
                      <a:pt x="8" y="37"/>
                    </a:lnTo>
                    <a:lnTo>
                      <a:pt x="8" y="28"/>
                    </a:lnTo>
                    <a:lnTo>
                      <a:pt x="8" y="27"/>
                    </a:lnTo>
                    <a:lnTo>
                      <a:pt x="8" y="34"/>
                    </a:lnTo>
                    <a:lnTo>
                      <a:pt x="8" y="41"/>
                    </a:lnTo>
                    <a:lnTo>
                      <a:pt x="9" y="53"/>
                    </a:lnTo>
                    <a:lnTo>
                      <a:pt x="9" y="71"/>
                    </a:lnTo>
                    <a:lnTo>
                      <a:pt x="9" y="85"/>
                    </a:lnTo>
                    <a:lnTo>
                      <a:pt x="9" y="50"/>
                    </a:lnTo>
                    <a:lnTo>
                      <a:pt x="9" y="6"/>
                    </a:lnTo>
                    <a:lnTo>
                      <a:pt x="9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85" name="Freeform 264"/>
              <p:cNvSpPr>
                <a:spLocks/>
              </p:cNvSpPr>
              <p:nvPr/>
            </p:nvSpPr>
            <p:spPr bwMode="auto">
              <a:xfrm>
                <a:off x="6627813" y="4224338"/>
                <a:ext cx="14288" cy="269875"/>
              </a:xfrm>
              <a:custGeom>
                <a:avLst/>
                <a:gdLst>
                  <a:gd name="T0" fmla="*/ 0 w 9"/>
                  <a:gd name="T1" fmla="*/ 0 h 170"/>
                  <a:gd name="T2" fmla="*/ 1 w 9"/>
                  <a:gd name="T3" fmla="*/ 27 h 170"/>
                  <a:gd name="T4" fmla="*/ 1 w 9"/>
                  <a:gd name="T5" fmla="*/ 68 h 170"/>
                  <a:gd name="T6" fmla="*/ 1 w 9"/>
                  <a:gd name="T7" fmla="*/ 106 h 170"/>
                  <a:gd name="T8" fmla="*/ 1 w 9"/>
                  <a:gd name="T9" fmla="*/ 45 h 170"/>
                  <a:gd name="T10" fmla="*/ 2 w 9"/>
                  <a:gd name="T11" fmla="*/ 20 h 170"/>
                  <a:gd name="T12" fmla="*/ 2 w 9"/>
                  <a:gd name="T13" fmla="*/ 23 h 170"/>
                  <a:gd name="T14" fmla="*/ 2 w 9"/>
                  <a:gd name="T15" fmla="*/ 48 h 170"/>
                  <a:gd name="T16" fmla="*/ 2 w 9"/>
                  <a:gd name="T17" fmla="*/ 101 h 170"/>
                  <a:gd name="T18" fmla="*/ 2 w 9"/>
                  <a:gd name="T19" fmla="*/ 103 h 170"/>
                  <a:gd name="T20" fmla="*/ 2 w 9"/>
                  <a:gd name="T21" fmla="*/ 80 h 170"/>
                  <a:gd name="T22" fmla="*/ 2 w 9"/>
                  <a:gd name="T23" fmla="*/ 75 h 170"/>
                  <a:gd name="T24" fmla="*/ 3 w 9"/>
                  <a:gd name="T25" fmla="*/ 58 h 170"/>
                  <a:gd name="T26" fmla="*/ 3 w 9"/>
                  <a:gd name="T27" fmla="*/ 48 h 170"/>
                  <a:gd name="T28" fmla="*/ 3 w 9"/>
                  <a:gd name="T29" fmla="*/ 74 h 170"/>
                  <a:gd name="T30" fmla="*/ 3 w 9"/>
                  <a:gd name="T31" fmla="*/ 170 h 170"/>
                  <a:gd name="T32" fmla="*/ 4 w 9"/>
                  <a:gd name="T33" fmla="*/ 113 h 170"/>
                  <a:gd name="T34" fmla="*/ 4 w 9"/>
                  <a:gd name="T35" fmla="*/ 93 h 170"/>
                  <a:gd name="T36" fmla="*/ 4 w 9"/>
                  <a:gd name="T37" fmla="*/ 48 h 170"/>
                  <a:gd name="T38" fmla="*/ 4 w 9"/>
                  <a:gd name="T39" fmla="*/ 43 h 170"/>
                  <a:gd name="T40" fmla="*/ 4 w 9"/>
                  <a:gd name="T41" fmla="*/ 74 h 170"/>
                  <a:gd name="T42" fmla="*/ 4 w 9"/>
                  <a:gd name="T43" fmla="*/ 106 h 170"/>
                  <a:gd name="T44" fmla="*/ 4 w 9"/>
                  <a:gd name="T45" fmla="*/ 98 h 170"/>
                  <a:gd name="T46" fmla="*/ 5 w 9"/>
                  <a:gd name="T47" fmla="*/ 101 h 170"/>
                  <a:gd name="T48" fmla="*/ 5 w 9"/>
                  <a:gd name="T49" fmla="*/ 48 h 170"/>
                  <a:gd name="T50" fmla="*/ 5 w 9"/>
                  <a:gd name="T51" fmla="*/ 22 h 170"/>
                  <a:gd name="T52" fmla="*/ 5 w 9"/>
                  <a:gd name="T53" fmla="*/ 20 h 170"/>
                  <a:gd name="T54" fmla="*/ 5 w 9"/>
                  <a:gd name="T55" fmla="*/ 36 h 170"/>
                  <a:gd name="T56" fmla="*/ 5 w 9"/>
                  <a:gd name="T57" fmla="*/ 74 h 170"/>
                  <a:gd name="T58" fmla="*/ 6 w 9"/>
                  <a:gd name="T59" fmla="*/ 80 h 170"/>
                  <a:gd name="T60" fmla="*/ 6 w 9"/>
                  <a:gd name="T61" fmla="*/ 53 h 170"/>
                  <a:gd name="T62" fmla="*/ 6 w 9"/>
                  <a:gd name="T63" fmla="*/ 60 h 170"/>
                  <a:gd name="T64" fmla="*/ 6 w 9"/>
                  <a:gd name="T65" fmla="*/ 78 h 170"/>
                  <a:gd name="T66" fmla="*/ 7 w 9"/>
                  <a:gd name="T67" fmla="*/ 42 h 170"/>
                  <a:gd name="T68" fmla="*/ 7 w 9"/>
                  <a:gd name="T69" fmla="*/ 20 h 170"/>
                  <a:gd name="T70" fmla="*/ 7 w 9"/>
                  <a:gd name="T71" fmla="*/ 9 h 170"/>
                  <a:gd name="T72" fmla="*/ 7 w 9"/>
                  <a:gd name="T73" fmla="*/ 6 h 170"/>
                  <a:gd name="T74" fmla="*/ 7 w 9"/>
                  <a:gd name="T75" fmla="*/ 13 h 170"/>
                  <a:gd name="T76" fmla="*/ 7 w 9"/>
                  <a:gd name="T77" fmla="*/ 30 h 170"/>
                  <a:gd name="T78" fmla="*/ 7 w 9"/>
                  <a:gd name="T79" fmla="*/ 55 h 170"/>
                  <a:gd name="T80" fmla="*/ 8 w 9"/>
                  <a:gd name="T81" fmla="*/ 87 h 170"/>
                  <a:gd name="T82" fmla="*/ 8 w 9"/>
                  <a:gd name="T83" fmla="*/ 80 h 170"/>
                  <a:gd name="T84" fmla="*/ 8 w 9"/>
                  <a:gd name="T85" fmla="*/ 71 h 170"/>
                  <a:gd name="T86" fmla="*/ 8 w 9"/>
                  <a:gd name="T87" fmla="*/ 90 h 170"/>
                  <a:gd name="T88" fmla="*/ 9 w 9"/>
                  <a:gd name="T89" fmla="*/ 89 h 170"/>
                  <a:gd name="T90" fmla="*/ 9 w 9"/>
                  <a:gd name="T91" fmla="*/ 75 h 170"/>
                  <a:gd name="T92" fmla="*/ 9 w 9"/>
                  <a:gd name="T93" fmla="*/ 36 h 170"/>
                  <a:gd name="T94" fmla="*/ 9 w 9"/>
                  <a:gd name="T95" fmla="*/ 27 h 170"/>
                  <a:gd name="T96" fmla="*/ 9 w 9"/>
                  <a:gd name="T97" fmla="*/ 71 h 170"/>
                  <a:gd name="T98" fmla="*/ 9 w 9"/>
                  <a:gd name="T99" fmla="*/ 69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70">
                    <a:moveTo>
                      <a:pt x="0" y="0"/>
                    </a:moveTo>
                    <a:lnTo>
                      <a:pt x="1" y="27"/>
                    </a:lnTo>
                    <a:lnTo>
                      <a:pt x="1" y="68"/>
                    </a:lnTo>
                    <a:lnTo>
                      <a:pt x="1" y="106"/>
                    </a:lnTo>
                    <a:lnTo>
                      <a:pt x="1" y="45"/>
                    </a:lnTo>
                    <a:lnTo>
                      <a:pt x="2" y="20"/>
                    </a:lnTo>
                    <a:lnTo>
                      <a:pt x="2" y="23"/>
                    </a:lnTo>
                    <a:lnTo>
                      <a:pt x="2" y="48"/>
                    </a:lnTo>
                    <a:lnTo>
                      <a:pt x="2" y="101"/>
                    </a:lnTo>
                    <a:lnTo>
                      <a:pt x="2" y="103"/>
                    </a:lnTo>
                    <a:lnTo>
                      <a:pt x="2" y="80"/>
                    </a:lnTo>
                    <a:lnTo>
                      <a:pt x="2" y="75"/>
                    </a:lnTo>
                    <a:lnTo>
                      <a:pt x="3" y="58"/>
                    </a:lnTo>
                    <a:lnTo>
                      <a:pt x="3" y="48"/>
                    </a:lnTo>
                    <a:lnTo>
                      <a:pt x="3" y="74"/>
                    </a:lnTo>
                    <a:lnTo>
                      <a:pt x="3" y="170"/>
                    </a:lnTo>
                    <a:lnTo>
                      <a:pt x="4" y="113"/>
                    </a:lnTo>
                    <a:lnTo>
                      <a:pt x="4" y="93"/>
                    </a:lnTo>
                    <a:lnTo>
                      <a:pt x="4" y="48"/>
                    </a:lnTo>
                    <a:lnTo>
                      <a:pt x="4" y="43"/>
                    </a:lnTo>
                    <a:lnTo>
                      <a:pt x="4" y="74"/>
                    </a:lnTo>
                    <a:lnTo>
                      <a:pt x="4" y="106"/>
                    </a:lnTo>
                    <a:lnTo>
                      <a:pt x="4" y="98"/>
                    </a:lnTo>
                    <a:lnTo>
                      <a:pt x="5" y="101"/>
                    </a:lnTo>
                    <a:lnTo>
                      <a:pt x="5" y="48"/>
                    </a:lnTo>
                    <a:lnTo>
                      <a:pt x="5" y="22"/>
                    </a:lnTo>
                    <a:lnTo>
                      <a:pt x="5" y="20"/>
                    </a:lnTo>
                    <a:lnTo>
                      <a:pt x="5" y="36"/>
                    </a:lnTo>
                    <a:lnTo>
                      <a:pt x="5" y="74"/>
                    </a:lnTo>
                    <a:lnTo>
                      <a:pt x="6" y="80"/>
                    </a:lnTo>
                    <a:lnTo>
                      <a:pt x="6" y="53"/>
                    </a:lnTo>
                    <a:lnTo>
                      <a:pt x="6" y="60"/>
                    </a:lnTo>
                    <a:lnTo>
                      <a:pt x="6" y="78"/>
                    </a:lnTo>
                    <a:lnTo>
                      <a:pt x="7" y="42"/>
                    </a:lnTo>
                    <a:lnTo>
                      <a:pt x="7" y="20"/>
                    </a:lnTo>
                    <a:lnTo>
                      <a:pt x="7" y="9"/>
                    </a:lnTo>
                    <a:lnTo>
                      <a:pt x="7" y="6"/>
                    </a:lnTo>
                    <a:lnTo>
                      <a:pt x="7" y="13"/>
                    </a:lnTo>
                    <a:lnTo>
                      <a:pt x="7" y="30"/>
                    </a:lnTo>
                    <a:lnTo>
                      <a:pt x="7" y="55"/>
                    </a:lnTo>
                    <a:lnTo>
                      <a:pt x="8" y="87"/>
                    </a:lnTo>
                    <a:lnTo>
                      <a:pt x="8" y="80"/>
                    </a:lnTo>
                    <a:lnTo>
                      <a:pt x="8" y="71"/>
                    </a:lnTo>
                    <a:lnTo>
                      <a:pt x="8" y="90"/>
                    </a:lnTo>
                    <a:lnTo>
                      <a:pt x="9" y="89"/>
                    </a:lnTo>
                    <a:lnTo>
                      <a:pt x="9" y="75"/>
                    </a:lnTo>
                    <a:lnTo>
                      <a:pt x="9" y="36"/>
                    </a:lnTo>
                    <a:lnTo>
                      <a:pt x="9" y="27"/>
                    </a:lnTo>
                    <a:lnTo>
                      <a:pt x="9" y="71"/>
                    </a:lnTo>
                    <a:lnTo>
                      <a:pt x="9" y="6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86" name="Freeform 265"/>
              <p:cNvSpPr>
                <a:spLocks/>
              </p:cNvSpPr>
              <p:nvPr/>
            </p:nvSpPr>
            <p:spPr bwMode="auto">
              <a:xfrm>
                <a:off x="6642101" y="4206875"/>
                <a:ext cx="14288" cy="385763"/>
              </a:xfrm>
              <a:custGeom>
                <a:avLst/>
                <a:gdLst>
                  <a:gd name="T0" fmla="*/ 0 w 9"/>
                  <a:gd name="T1" fmla="*/ 80 h 243"/>
                  <a:gd name="T2" fmla="*/ 1 w 9"/>
                  <a:gd name="T3" fmla="*/ 44 h 243"/>
                  <a:gd name="T4" fmla="*/ 1 w 9"/>
                  <a:gd name="T5" fmla="*/ 51 h 243"/>
                  <a:gd name="T6" fmla="*/ 1 w 9"/>
                  <a:gd name="T7" fmla="*/ 93 h 243"/>
                  <a:gd name="T8" fmla="*/ 1 w 9"/>
                  <a:gd name="T9" fmla="*/ 193 h 243"/>
                  <a:gd name="T10" fmla="*/ 1 w 9"/>
                  <a:gd name="T11" fmla="*/ 128 h 243"/>
                  <a:gd name="T12" fmla="*/ 2 w 9"/>
                  <a:gd name="T13" fmla="*/ 133 h 243"/>
                  <a:gd name="T14" fmla="*/ 2 w 9"/>
                  <a:gd name="T15" fmla="*/ 197 h 243"/>
                  <a:gd name="T16" fmla="*/ 2 w 9"/>
                  <a:gd name="T17" fmla="*/ 96 h 243"/>
                  <a:gd name="T18" fmla="*/ 2 w 9"/>
                  <a:gd name="T19" fmla="*/ 43 h 243"/>
                  <a:gd name="T20" fmla="*/ 2 w 9"/>
                  <a:gd name="T21" fmla="*/ 18 h 243"/>
                  <a:gd name="T22" fmla="*/ 2 w 9"/>
                  <a:gd name="T23" fmla="*/ 18 h 243"/>
                  <a:gd name="T24" fmla="*/ 3 w 9"/>
                  <a:gd name="T25" fmla="*/ 47 h 243"/>
                  <a:gd name="T26" fmla="*/ 3 w 9"/>
                  <a:gd name="T27" fmla="*/ 132 h 243"/>
                  <a:gd name="T28" fmla="*/ 3 w 9"/>
                  <a:gd name="T29" fmla="*/ 58 h 243"/>
                  <a:gd name="T30" fmla="*/ 3 w 9"/>
                  <a:gd name="T31" fmla="*/ 29 h 243"/>
                  <a:gd name="T32" fmla="*/ 4 w 9"/>
                  <a:gd name="T33" fmla="*/ 27 h 243"/>
                  <a:gd name="T34" fmla="*/ 4 w 9"/>
                  <a:gd name="T35" fmla="*/ 48 h 243"/>
                  <a:gd name="T36" fmla="*/ 4 w 9"/>
                  <a:gd name="T37" fmla="*/ 100 h 243"/>
                  <a:gd name="T38" fmla="*/ 4 w 9"/>
                  <a:gd name="T39" fmla="*/ 170 h 243"/>
                  <a:gd name="T40" fmla="*/ 4 w 9"/>
                  <a:gd name="T41" fmla="*/ 90 h 243"/>
                  <a:gd name="T42" fmla="*/ 4 w 9"/>
                  <a:gd name="T43" fmla="*/ 41 h 243"/>
                  <a:gd name="T44" fmla="*/ 4 w 9"/>
                  <a:gd name="T45" fmla="*/ 29 h 243"/>
                  <a:gd name="T46" fmla="*/ 5 w 9"/>
                  <a:gd name="T47" fmla="*/ 39 h 243"/>
                  <a:gd name="T48" fmla="*/ 5 w 9"/>
                  <a:gd name="T49" fmla="*/ 63 h 243"/>
                  <a:gd name="T50" fmla="*/ 5 w 9"/>
                  <a:gd name="T51" fmla="*/ 100 h 243"/>
                  <a:gd name="T52" fmla="*/ 5 w 9"/>
                  <a:gd name="T53" fmla="*/ 243 h 243"/>
                  <a:gd name="T54" fmla="*/ 5 w 9"/>
                  <a:gd name="T55" fmla="*/ 78 h 243"/>
                  <a:gd name="T56" fmla="*/ 5 w 9"/>
                  <a:gd name="T57" fmla="*/ 43 h 243"/>
                  <a:gd name="T58" fmla="*/ 6 w 9"/>
                  <a:gd name="T59" fmla="*/ 43 h 243"/>
                  <a:gd name="T60" fmla="*/ 6 w 9"/>
                  <a:gd name="T61" fmla="*/ 61 h 243"/>
                  <a:gd name="T62" fmla="*/ 6 w 9"/>
                  <a:gd name="T63" fmla="*/ 79 h 243"/>
                  <a:gd name="T64" fmla="*/ 6 w 9"/>
                  <a:gd name="T65" fmla="*/ 93 h 243"/>
                  <a:gd name="T66" fmla="*/ 6 w 9"/>
                  <a:gd name="T67" fmla="*/ 67 h 243"/>
                  <a:gd name="T68" fmla="*/ 7 w 9"/>
                  <a:gd name="T69" fmla="*/ 54 h 243"/>
                  <a:gd name="T70" fmla="*/ 7 w 9"/>
                  <a:gd name="T71" fmla="*/ 54 h 243"/>
                  <a:gd name="T72" fmla="*/ 7 w 9"/>
                  <a:gd name="T73" fmla="*/ 23 h 243"/>
                  <a:gd name="T74" fmla="*/ 7 w 9"/>
                  <a:gd name="T75" fmla="*/ 4 h 243"/>
                  <a:gd name="T76" fmla="*/ 7 w 9"/>
                  <a:gd name="T77" fmla="*/ 0 h 243"/>
                  <a:gd name="T78" fmla="*/ 7 w 9"/>
                  <a:gd name="T79" fmla="*/ 4 h 243"/>
                  <a:gd name="T80" fmla="*/ 8 w 9"/>
                  <a:gd name="T81" fmla="*/ 21 h 243"/>
                  <a:gd name="T82" fmla="*/ 8 w 9"/>
                  <a:gd name="T83" fmla="*/ 48 h 243"/>
                  <a:gd name="T84" fmla="*/ 8 w 9"/>
                  <a:gd name="T85" fmla="*/ 67 h 243"/>
                  <a:gd name="T86" fmla="*/ 8 w 9"/>
                  <a:gd name="T87" fmla="*/ 71 h 243"/>
                  <a:gd name="T88" fmla="*/ 9 w 9"/>
                  <a:gd name="T89" fmla="*/ 71 h 243"/>
                  <a:gd name="T90" fmla="*/ 9 w 9"/>
                  <a:gd name="T91" fmla="*/ 89 h 243"/>
                  <a:gd name="T92" fmla="*/ 9 w 9"/>
                  <a:gd name="T93" fmla="*/ 137 h 243"/>
                  <a:gd name="T94" fmla="*/ 9 w 9"/>
                  <a:gd name="T95" fmla="*/ 147 h 243"/>
                  <a:gd name="T96" fmla="*/ 9 w 9"/>
                  <a:gd name="T97" fmla="*/ 149 h 243"/>
                  <a:gd name="T98" fmla="*/ 9 w 9"/>
                  <a:gd name="T99" fmla="*/ 75 h 2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43">
                    <a:moveTo>
                      <a:pt x="0" y="80"/>
                    </a:moveTo>
                    <a:lnTo>
                      <a:pt x="1" y="44"/>
                    </a:lnTo>
                    <a:lnTo>
                      <a:pt x="1" y="51"/>
                    </a:lnTo>
                    <a:lnTo>
                      <a:pt x="1" y="93"/>
                    </a:lnTo>
                    <a:lnTo>
                      <a:pt x="1" y="193"/>
                    </a:lnTo>
                    <a:lnTo>
                      <a:pt x="1" y="128"/>
                    </a:lnTo>
                    <a:lnTo>
                      <a:pt x="2" y="133"/>
                    </a:lnTo>
                    <a:lnTo>
                      <a:pt x="2" y="197"/>
                    </a:lnTo>
                    <a:lnTo>
                      <a:pt x="2" y="96"/>
                    </a:lnTo>
                    <a:lnTo>
                      <a:pt x="2" y="43"/>
                    </a:lnTo>
                    <a:lnTo>
                      <a:pt x="2" y="18"/>
                    </a:lnTo>
                    <a:lnTo>
                      <a:pt x="2" y="18"/>
                    </a:lnTo>
                    <a:lnTo>
                      <a:pt x="3" y="47"/>
                    </a:lnTo>
                    <a:lnTo>
                      <a:pt x="3" y="132"/>
                    </a:lnTo>
                    <a:lnTo>
                      <a:pt x="3" y="58"/>
                    </a:lnTo>
                    <a:lnTo>
                      <a:pt x="3" y="29"/>
                    </a:lnTo>
                    <a:lnTo>
                      <a:pt x="4" y="27"/>
                    </a:lnTo>
                    <a:lnTo>
                      <a:pt x="4" y="48"/>
                    </a:lnTo>
                    <a:lnTo>
                      <a:pt x="4" y="100"/>
                    </a:lnTo>
                    <a:lnTo>
                      <a:pt x="4" y="170"/>
                    </a:lnTo>
                    <a:lnTo>
                      <a:pt x="4" y="90"/>
                    </a:lnTo>
                    <a:lnTo>
                      <a:pt x="4" y="41"/>
                    </a:lnTo>
                    <a:lnTo>
                      <a:pt x="4" y="29"/>
                    </a:lnTo>
                    <a:lnTo>
                      <a:pt x="5" y="39"/>
                    </a:lnTo>
                    <a:lnTo>
                      <a:pt x="5" y="63"/>
                    </a:lnTo>
                    <a:lnTo>
                      <a:pt x="5" y="100"/>
                    </a:lnTo>
                    <a:lnTo>
                      <a:pt x="5" y="243"/>
                    </a:lnTo>
                    <a:lnTo>
                      <a:pt x="5" y="78"/>
                    </a:lnTo>
                    <a:lnTo>
                      <a:pt x="5" y="43"/>
                    </a:lnTo>
                    <a:lnTo>
                      <a:pt x="6" y="43"/>
                    </a:lnTo>
                    <a:lnTo>
                      <a:pt x="6" y="61"/>
                    </a:lnTo>
                    <a:lnTo>
                      <a:pt x="6" y="79"/>
                    </a:lnTo>
                    <a:lnTo>
                      <a:pt x="6" y="93"/>
                    </a:lnTo>
                    <a:lnTo>
                      <a:pt x="6" y="67"/>
                    </a:lnTo>
                    <a:lnTo>
                      <a:pt x="7" y="54"/>
                    </a:lnTo>
                    <a:lnTo>
                      <a:pt x="7" y="54"/>
                    </a:lnTo>
                    <a:lnTo>
                      <a:pt x="7" y="23"/>
                    </a:lnTo>
                    <a:lnTo>
                      <a:pt x="7" y="4"/>
                    </a:lnTo>
                    <a:lnTo>
                      <a:pt x="7" y="0"/>
                    </a:lnTo>
                    <a:lnTo>
                      <a:pt x="7" y="4"/>
                    </a:lnTo>
                    <a:lnTo>
                      <a:pt x="8" y="21"/>
                    </a:lnTo>
                    <a:lnTo>
                      <a:pt x="8" y="48"/>
                    </a:lnTo>
                    <a:lnTo>
                      <a:pt x="8" y="67"/>
                    </a:lnTo>
                    <a:lnTo>
                      <a:pt x="8" y="71"/>
                    </a:lnTo>
                    <a:lnTo>
                      <a:pt x="9" y="71"/>
                    </a:lnTo>
                    <a:lnTo>
                      <a:pt x="9" y="89"/>
                    </a:lnTo>
                    <a:lnTo>
                      <a:pt x="9" y="137"/>
                    </a:lnTo>
                    <a:lnTo>
                      <a:pt x="9" y="147"/>
                    </a:lnTo>
                    <a:lnTo>
                      <a:pt x="9" y="149"/>
                    </a:lnTo>
                    <a:lnTo>
                      <a:pt x="9" y="7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87" name="Freeform 266"/>
              <p:cNvSpPr>
                <a:spLocks/>
              </p:cNvSpPr>
              <p:nvPr/>
            </p:nvSpPr>
            <p:spPr bwMode="auto">
              <a:xfrm>
                <a:off x="6656388" y="4206875"/>
                <a:ext cx="14288" cy="287338"/>
              </a:xfrm>
              <a:custGeom>
                <a:avLst/>
                <a:gdLst>
                  <a:gd name="T0" fmla="*/ 0 w 9"/>
                  <a:gd name="T1" fmla="*/ 75 h 181"/>
                  <a:gd name="T2" fmla="*/ 0 w 9"/>
                  <a:gd name="T3" fmla="*/ 41 h 181"/>
                  <a:gd name="T4" fmla="*/ 1 w 9"/>
                  <a:gd name="T5" fmla="*/ 38 h 181"/>
                  <a:gd name="T6" fmla="*/ 1 w 9"/>
                  <a:gd name="T7" fmla="*/ 59 h 181"/>
                  <a:gd name="T8" fmla="*/ 1 w 9"/>
                  <a:gd name="T9" fmla="*/ 117 h 181"/>
                  <a:gd name="T10" fmla="*/ 1 w 9"/>
                  <a:gd name="T11" fmla="*/ 140 h 181"/>
                  <a:gd name="T12" fmla="*/ 2 w 9"/>
                  <a:gd name="T13" fmla="*/ 78 h 181"/>
                  <a:gd name="T14" fmla="*/ 2 w 9"/>
                  <a:gd name="T15" fmla="*/ 66 h 181"/>
                  <a:gd name="T16" fmla="*/ 2 w 9"/>
                  <a:gd name="T17" fmla="*/ 64 h 181"/>
                  <a:gd name="T18" fmla="*/ 2 w 9"/>
                  <a:gd name="T19" fmla="*/ 37 h 181"/>
                  <a:gd name="T20" fmla="*/ 2 w 9"/>
                  <a:gd name="T21" fmla="*/ 20 h 181"/>
                  <a:gd name="T22" fmla="*/ 2 w 9"/>
                  <a:gd name="T23" fmla="*/ 27 h 181"/>
                  <a:gd name="T24" fmla="*/ 2 w 9"/>
                  <a:gd name="T25" fmla="*/ 47 h 181"/>
                  <a:gd name="T26" fmla="*/ 3 w 9"/>
                  <a:gd name="T27" fmla="*/ 63 h 181"/>
                  <a:gd name="T28" fmla="*/ 3 w 9"/>
                  <a:gd name="T29" fmla="*/ 80 h 181"/>
                  <a:gd name="T30" fmla="*/ 3 w 9"/>
                  <a:gd name="T31" fmla="*/ 74 h 181"/>
                  <a:gd name="T32" fmla="*/ 3 w 9"/>
                  <a:gd name="T33" fmla="*/ 82 h 181"/>
                  <a:gd name="T34" fmla="*/ 3 w 9"/>
                  <a:gd name="T35" fmla="*/ 106 h 181"/>
                  <a:gd name="T36" fmla="*/ 3 w 9"/>
                  <a:gd name="T37" fmla="*/ 119 h 181"/>
                  <a:gd name="T38" fmla="*/ 4 w 9"/>
                  <a:gd name="T39" fmla="*/ 77 h 181"/>
                  <a:gd name="T40" fmla="*/ 4 w 9"/>
                  <a:gd name="T41" fmla="*/ 52 h 181"/>
                  <a:gd name="T42" fmla="*/ 4 w 9"/>
                  <a:gd name="T43" fmla="*/ 65 h 181"/>
                  <a:gd name="T44" fmla="*/ 4 w 9"/>
                  <a:gd name="T45" fmla="*/ 123 h 181"/>
                  <a:gd name="T46" fmla="*/ 5 w 9"/>
                  <a:gd name="T47" fmla="*/ 105 h 181"/>
                  <a:gd name="T48" fmla="*/ 5 w 9"/>
                  <a:gd name="T49" fmla="*/ 78 h 181"/>
                  <a:gd name="T50" fmla="*/ 5 w 9"/>
                  <a:gd name="T51" fmla="*/ 91 h 181"/>
                  <a:gd name="T52" fmla="*/ 5 w 9"/>
                  <a:gd name="T53" fmla="*/ 147 h 181"/>
                  <a:gd name="T54" fmla="*/ 5 w 9"/>
                  <a:gd name="T55" fmla="*/ 181 h 181"/>
                  <a:gd name="T56" fmla="*/ 5 w 9"/>
                  <a:gd name="T57" fmla="*/ 85 h 181"/>
                  <a:gd name="T58" fmla="*/ 5 w 9"/>
                  <a:gd name="T59" fmla="*/ 62 h 181"/>
                  <a:gd name="T60" fmla="*/ 6 w 9"/>
                  <a:gd name="T61" fmla="*/ 92 h 181"/>
                  <a:gd name="T62" fmla="*/ 6 w 9"/>
                  <a:gd name="T63" fmla="*/ 174 h 181"/>
                  <a:gd name="T64" fmla="*/ 6 w 9"/>
                  <a:gd name="T65" fmla="*/ 174 h 181"/>
                  <a:gd name="T66" fmla="*/ 6 w 9"/>
                  <a:gd name="T67" fmla="*/ 66 h 181"/>
                  <a:gd name="T68" fmla="*/ 7 w 9"/>
                  <a:gd name="T69" fmla="*/ 18 h 181"/>
                  <a:gd name="T70" fmla="*/ 7 w 9"/>
                  <a:gd name="T71" fmla="*/ 11 h 181"/>
                  <a:gd name="T72" fmla="*/ 7 w 9"/>
                  <a:gd name="T73" fmla="*/ 22 h 181"/>
                  <a:gd name="T74" fmla="*/ 7 w 9"/>
                  <a:gd name="T75" fmla="*/ 26 h 181"/>
                  <a:gd name="T76" fmla="*/ 7 w 9"/>
                  <a:gd name="T77" fmla="*/ 14 h 181"/>
                  <a:gd name="T78" fmla="*/ 7 w 9"/>
                  <a:gd name="T79" fmla="*/ 3 h 181"/>
                  <a:gd name="T80" fmla="*/ 8 w 9"/>
                  <a:gd name="T81" fmla="*/ 0 h 181"/>
                  <a:gd name="T82" fmla="*/ 8 w 9"/>
                  <a:gd name="T83" fmla="*/ 4 h 181"/>
                  <a:gd name="T84" fmla="*/ 8 w 9"/>
                  <a:gd name="T85" fmla="*/ 16 h 181"/>
                  <a:gd name="T86" fmla="*/ 8 w 9"/>
                  <a:gd name="T87" fmla="*/ 32 h 181"/>
                  <a:gd name="T88" fmla="*/ 8 w 9"/>
                  <a:gd name="T89" fmla="*/ 43 h 181"/>
                  <a:gd name="T90" fmla="*/ 9 w 9"/>
                  <a:gd name="T91" fmla="*/ 47 h 181"/>
                  <a:gd name="T92" fmla="*/ 9 w 9"/>
                  <a:gd name="T93" fmla="*/ 53 h 181"/>
                  <a:gd name="T94" fmla="*/ 9 w 9"/>
                  <a:gd name="T95" fmla="*/ 68 h 181"/>
                  <a:gd name="T96" fmla="*/ 9 w 9"/>
                  <a:gd name="T97" fmla="*/ 73 h 181"/>
                  <a:gd name="T98" fmla="*/ 9 w 9"/>
                  <a:gd name="T99" fmla="*/ 67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81">
                    <a:moveTo>
                      <a:pt x="0" y="75"/>
                    </a:moveTo>
                    <a:lnTo>
                      <a:pt x="0" y="41"/>
                    </a:lnTo>
                    <a:lnTo>
                      <a:pt x="1" y="38"/>
                    </a:lnTo>
                    <a:lnTo>
                      <a:pt x="1" y="59"/>
                    </a:lnTo>
                    <a:lnTo>
                      <a:pt x="1" y="117"/>
                    </a:lnTo>
                    <a:lnTo>
                      <a:pt x="1" y="140"/>
                    </a:lnTo>
                    <a:lnTo>
                      <a:pt x="2" y="78"/>
                    </a:lnTo>
                    <a:lnTo>
                      <a:pt x="2" y="66"/>
                    </a:lnTo>
                    <a:lnTo>
                      <a:pt x="2" y="64"/>
                    </a:lnTo>
                    <a:lnTo>
                      <a:pt x="2" y="37"/>
                    </a:lnTo>
                    <a:lnTo>
                      <a:pt x="2" y="20"/>
                    </a:lnTo>
                    <a:lnTo>
                      <a:pt x="2" y="27"/>
                    </a:lnTo>
                    <a:lnTo>
                      <a:pt x="2" y="47"/>
                    </a:lnTo>
                    <a:lnTo>
                      <a:pt x="3" y="63"/>
                    </a:lnTo>
                    <a:lnTo>
                      <a:pt x="3" y="80"/>
                    </a:lnTo>
                    <a:lnTo>
                      <a:pt x="3" y="74"/>
                    </a:lnTo>
                    <a:lnTo>
                      <a:pt x="3" y="82"/>
                    </a:lnTo>
                    <a:lnTo>
                      <a:pt x="3" y="106"/>
                    </a:lnTo>
                    <a:lnTo>
                      <a:pt x="3" y="119"/>
                    </a:lnTo>
                    <a:lnTo>
                      <a:pt x="4" y="77"/>
                    </a:lnTo>
                    <a:lnTo>
                      <a:pt x="4" y="52"/>
                    </a:lnTo>
                    <a:lnTo>
                      <a:pt x="4" y="65"/>
                    </a:lnTo>
                    <a:lnTo>
                      <a:pt x="4" y="123"/>
                    </a:lnTo>
                    <a:lnTo>
                      <a:pt x="5" y="105"/>
                    </a:lnTo>
                    <a:lnTo>
                      <a:pt x="5" y="78"/>
                    </a:lnTo>
                    <a:lnTo>
                      <a:pt x="5" y="91"/>
                    </a:lnTo>
                    <a:lnTo>
                      <a:pt x="5" y="147"/>
                    </a:lnTo>
                    <a:lnTo>
                      <a:pt x="5" y="181"/>
                    </a:lnTo>
                    <a:lnTo>
                      <a:pt x="5" y="85"/>
                    </a:lnTo>
                    <a:lnTo>
                      <a:pt x="5" y="62"/>
                    </a:lnTo>
                    <a:lnTo>
                      <a:pt x="6" y="92"/>
                    </a:lnTo>
                    <a:lnTo>
                      <a:pt x="6" y="174"/>
                    </a:lnTo>
                    <a:lnTo>
                      <a:pt x="6" y="174"/>
                    </a:lnTo>
                    <a:lnTo>
                      <a:pt x="6" y="66"/>
                    </a:lnTo>
                    <a:lnTo>
                      <a:pt x="7" y="18"/>
                    </a:lnTo>
                    <a:lnTo>
                      <a:pt x="7" y="11"/>
                    </a:lnTo>
                    <a:lnTo>
                      <a:pt x="7" y="22"/>
                    </a:lnTo>
                    <a:lnTo>
                      <a:pt x="7" y="26"/>
                    </a:lnTo>
                    <a:lnTo>
                      <a:pt x="7" y="14"/>
                    </a:lnTo>
                    <a:lnTo>
                      <a:pt x="7" y="3"/>
                    </a:lnTo>
                    <a:lnTo>
                      <a:pt x="8" y="0"/>
                    </a:lnTo>
                    <a:lnTo>
                      <a:pt x="8" y="4"/>
                    </a:lnTo>
                    <a:lnTo>
                      <a:pt x="8" y="16"/>
                    </a:lnTo>
                    <a:lnTo>
                      <a:pt x="8" y="32"/>
                    </a:lnTo>
                    <a:lnTo>
                      <a:pt x="8" y="43"/>
                    </a:lnTo>
                    <a:lnTo>
                      <a:pt x="9" y="47"/>
                    </a:lnTo>
                    <a:lnTo>
                      <a:pt x="9" y="53"/>
                    </a:lnTo>
                    <a:lnTo>
                      <a:pt x="9" y="68"/>
                    </a:lnTo>
                    <a:lnTo>
                      <a:pt x="9" y="73"/>
                    </a:lnTo>
                    <a:lnTo>
                      <a:pt x="9" y="6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88" name="Freeform 267"/>
              <p:cNvSpPr>
                <a:spLocks/>
              </p:cNvSpPr>
              <p:nvPr/>
            </p:nvSpPr>
            <p:spPr bwMode="auto">
              <a:xfrm>
                <a:off x="6670676" y="4221163"/>
                <a:ext cx="14288" cy="368300"/>
              </a:xfrm>
              <a:custGeom>
                <a:avLst/>
                <a:gdLst>
                  <a:gd name="T0" fmla="*/ 0 w 9"/>
                  <a:gd name="T1" fmla="*/ 58 h 232"/>
                  <a:gd name="T2" fmla="*/ 0 w 9"/>
                  <a:gd name="T3" fmla="*/ 53 h 232"/>
                  <a:gd name="T4" fmla="*/ 1 w 9"/>
                  <a:gd name="T5" fmla="*/ 48 h 232"/>
                  <a:gd name="T6" fmla="*/ 1 w 9"/>
                  <a:gd name="T7" fmla="*/ 44 h 232"/>
                  <a:gd name="T8" fmla="*/ 1 w 9"/>
                  <a:gd name="T9" fmla="*/ 56 h 232"/>
                  <a:gd name="T10" fmla="*/ 1 w 9"/>
                  <a:gd name="T11" fmla="*/ 114 h 232"/>
                  <a:gd name="T12" fmla="*/ 1 w 9"/>
                  <a:gd name="T13" fmla="*/ 98 h 232"/>
                  <a:gd name="T14" fmla="*/ 1 w 9"/>
                  <a:gd name="T15" fmla="*/ 52 h 232"/>
                  <a:gd name="T16" fmla="*/ 1 w 9"/>
                  <a:gd name="T17" fmla="*/ 53 h 232"/>
                  <a:gd name="T18" fmla="*/ 2 w 9"/>
                  <a:gd name="T19" fmla="*/ 75 h 232"/>
                  <a:gd name="T20" fmla="*/ 2 w 9"/>
                  <a:gd name="T21" fmla="*/ 82 h 232"/>
                  <a:gd name="T22" fmla="*/ 2 w 9"/>
                  <a:gd name="T23" fmla="*/ 97 h 232"/>
                  <a:gd name="T24" fmla="*/ 2 w 9"/>
                  <a:gd name="T25" fmla="*/ 163 h 232"/>
                  <a:gd name="T26" fmla="*/ 3 w 9"/>
                  <a:gd name="T27" fmla="*/ 232 h 232"/>
                  <a:gd name="T28" fmla="*/ 3 w 9"/>
                  <a:gd name="T29" fmla="*/ 134 h 232"/>
                  <a:gd name="T30" fmla="*/ 3 w 9"/>
                  <a:gd name="T31" fmla="*/ 64 h 232"/>
                  <a:gd name="T32" fmla="*/ 3 w 9"/>
                  <a:gd name="T33" fmla="*/ 18 h 232"/>
                  <a:gd name="T34" fmla="*/ 3 w 9"/>
                  <a:gd name="T35" fmla="*/ 0 h 232"/>
                  <a:gd name="T36" fmla="*/ 3 w 9"/>
                  <a:gd name="T37" fmla="*/ 14 h 232"/>
                  <a:gd name="T38" fmla="*/ 4 w 9"/>
                  <a:gd name="T39" fmla="*/ 65 h 232"/>
                  <a:gd name="T40" fmla="*/ 4 w 9"/>
                  <a:gd name="T41" fmla="*/ 51 h 232"/>
                  <a:gd name="T42" fmla="*/ 4 w 9"/>
                  <a:gd name="T43" fmla="*/ 48 h 232"/>
                  <a:gd name="T44" fmla="*/ 4 w 9"/>
                  <a:gd name="T45" fmla="*/ 85 h 232"/>
                  <a:gd name="T46" fmla="*/ 4 w 9"/>
                  <a:gd name="T47" fmla="*/ 64 h 232"/>
                  <a:gd name="T48" fmla="*/ 5 w 9"/>
                  <a:gd name="T49" fmla="*/ 64 h 232"/>
                  <a:gd name="T50" fmla="*/ 5 w 9"/>
                  <a:gd name="T51" fmla="*/ 91 h 232"/>
                  <a:gd name="T52" fmla="*/ 5 w 9"/>
                  <a:gd name="T53" fmla="*/ 41 h 232"/>
                  <a:gd name="T54" fmla="*/ 5 w 9"/>
                  <a:gd name="T55" fmla="*/ 22 h 232"/>
                  <a:gd name="T56" fmla="*/ 5 w 9"/>
                  <a:gd name="T57" fmla="*/ 40 h 232"/>
                  <a:gd name="T58" fmla="*/ 5 w 9"/>
                  <a:gd name="T59" fmla="*/ 109 h 232"/>
                  <a:gd name="T60" fmla="*/ 6 w 9"/>
                  <a:gd name="T61" fmla="*/ 77 h 232"/>
                  <a:gd name="T62" fmla="*/ 6 w 9"/>
                  <a:gd name="T63" fmla="*/ 45 h 232"/>
                  <a:gd name="T64" fmla="*/ 6 w 9"/>
                  <a:gd name="T65" fmla="*/ 21 h 232"/>
                  <a:gd name="T66" fmla="*/ 6 w 9"/>
                  <a:gd name="T67" fmla="*/ 6 h 232"/>
                  <a:gd name="T68" fmla="*/ 7 w 9"/>
                  <a:gd name="T69" fmla="*/ 8 h 232"/>
                  <a:gd name="T70" fmla="*/ 7 w 9"/>
                  <a:gd name="T71" fmla="*/ 30 h 232"/>
                  <a:gd name="T72" fmla="*/ 7 w 9"/>
                  <a:gd name="T73" fmla="*/ 77 h 232"/>
                  <a:gd name="T74" fmla="*/ 7 w 9"/>
                  <a:gd name="T75" fmla="*/ 89 h 232"/>
                  <a:gd name="T76" fmla="*/ 7 w 9"/>
                  <a:gd name="T77" fmla="*/ 38 h 232"/>
                  <a:gd name="T78" fmla="*/ 7 w 9"/>
                  <a:gd name="T79" fmla="*/ 17 h 232"/>
                  <a:gd name="T80" fmla="*/ 7 w 9"/>
                  <a:gd name="T81" fmla="*/ 20 h 232"/>
                  <a:gd name="T82" fmla="*/ 8 w 9"/>
                  <a:gd name="T83" fmla="*/ 23 h 232"/>
                  <a:gd name="T84" fmla="*/ 8 w 9"/>
                  <a:gd name="T85" fmla="*/ 22 h 232"/>
                  <a:gd name="T86" fmla="*/ 8 w 9"/>
                  <a:gd name="T87" fmla="*/ 32 h 232"/>
                  <a:gd name="T88" fmla="*/ 8 w 9"/>
                  <a:gd name="T89" fmla="*/ 52 h 232"/>
                  <a:gd name="T90" fmla="*/ 8 w 9"/>
                  <a:gd name="T91" fmla="*/ 82 h 232"/>
                  <a:gd name="T92" fmla="*/ 8 w 9"/>
                  <a:gd name="T93" fmla="*/ 77 h 232"/>
                  <a:gd name="T94" fmla="*/ 9 w 9"/>
                  <a:gd name="T95" fmla="*/ 74 h 232"/>
                  <a:gd name="T96" fmla="*/ 9 w 9"/>
                  <a:gd name="T97" fmla="*/ 60 h 232"/>
                  <a:gd name="T98" fmla="*/ 9 w 9"/>
                  <a:gd name="T99" fmla="*/ 16 h 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32">
                    <a:moveTo>
                      <a:pt x="0" y="58"/>
                    </a:moveTo>
                    <a:lnTo>
                      <a:pt x="0" y="53"/>
                    </a:lnTo>
                    <a:lnTo>
                      <a:pt x="1" y="48"/>
                    </a:lnTo>
                    <a:lnTo>
                      <a:pt x="1" y="44"/>
                    </a:lnTo>
                    <a:lnTo>
                      <a:pt x="1" y="56"/>
                    </a:lnTo>
                    <a:lnTo>
                      <a:pt x="1" y="114"/>
                    </a:lnTo>
                    <a:lnTo>
                      <a:pt x="1" y="98"/>
                    </a:lnTo>
                    <a:lnTo>
                      <a:pt x="1" y="52"/>
                    </a:lnTo>
                    <a:lnTo>
                      <a:pt x="1" y="53"/>
                    </a:lnTo>
                    <a:lnTo>
                      <a:pt x="2" y="75"/>
                    </a:lnTo>
                    <a:lnTo>
                      <a:pt x="2" y="82"/>
                    </a:lnTo>
                    <a:lnTo>
                      <a:pt x="2" y="97"/>
                    </a:lnTo>
                    <a:lnTo>
                      <a:pt x="2" y="163"/>
                    </a:lnTo>
                    <a:lnTo>
                      <a:pt x="3" y="232"/>
                    </a:lnTo>
                    <a:lnTo>
                      <a:pt x="3" y="134"/>
                    </a:lnTo>
                    <a:lnTo>
                      <a:pt x="3" y="64"/>
                    </a:lnTo>
                    <a:lnTo>
                      <a:pt x="3" y="18"/>
                    </a:lnTo>
                    <a:lnTo>
                      <a:pt x="3" y="0"/>
                    </a:lnTo>
                    <a:lnTo>
                      <a:pt x="3" y="14"/>
                    </a:lnTo>
                    <a:lnTo>
                      <a:pt x="4" y="65"/>
                    </a:lnTo>
                    <a:lnTo>
                      <a:pt x="4" y="51"/>
                    </a:lnTo>
                    <a:lnTo>
                      <a:pt x="4" y="48"/>
                    </a:lnTo>
                    <a:lnTo>
                      <a:pt x="4" y="85"/>
                    </a:lnTo>
                    <a:lnTo>
                      <a:pt x="4" y="64"/>
                    </a:lnTo>
                    <a:lnTo>
                      <a:pt x="5" y="64"/>
                    </a:lnTo>
                    <a:lnTo>
                      <a:pt x="5" y="91"/>
                    </a:lnTo>
                    <a:lnTo>
                      <a:pt x="5" y="41"/>
                    </a:lnTo>
                    <a:lnTo>
                      <a:pt x="5" y="22"/>
                    </a:lnTo>
                    <a:lnTo>
                      <a:pt x="5" y="40"/>
                    </a:lnTo>
                    <a:lnTo>
                      <a:pt x="5" y="109"/>
                    </a:lnTo>
                    <a:lnTo>
                      <a:pt x="6" y="77"/>
                    </a:lnTo>
                    <a:lnTo>
                      <a:pt x="6" y="45"/>
                    </a:lnTo>
                    <a:lnTo>
                      <a:pt x="6" y="21"/>
                    </a:lnTo>
                    <a:lnTo>
                      <a:pt x="6" y="6"/>
                    </a:lnTo>
                    <a:lnTo>
                      <a:pt x="7" y="8"/>
                    </a:lnTo>
                    <a:lnTo>
                      <a:pt x="7" y="30"/>
                    </a:lnTo>
                    <a:lnTo>
                      <a:pt x="7" y="77"/>
                    </a:lnTo>
                    <a:lnTo>
                      <a:pt x="7" y="89"/>
                    </a:lnTo>
                    <a:lnTo>
                      <a:pt x="7" y="38"/>
                    </a:lnTo>
                    <a:lnTo>
                      <a:pt x="7" y="17"/>
                    </a:lnTo>
                    <a:lnTo>
                      <a:pt x="7" y="20"/>
                    </a:lnTo>
                    <a:lnTo>
                      <a:pt x="8" y="23"/>
                    </a:lnTo>
                    <a:lnTo>
                      <a:pt x="8" y="22"/>
                    </a:lnTo>
                    <a:lnTo>
                      <a:pt x="8" y="32"/>
                    </a:lnTo>
                    <a:lnTo>
                      <a:pt x="8" y="52"/>
                    </a:lnTo>
                    <a:lnTo>
                      <a:pt x="8" y="82"/>
                    </a:lnTo>
                    <a:lnTo>
                      <a:pt x="8" y="77"/>
                    </a:lnTo>
                    <a:lnTo>
                      <a:pt x="9" y="74"/>
                    </a:lnTo>
                    <a:lnTo>
                      <a:pt x="9" y="60"/>
                    </a:lnTo>
                    <a:lnTo>
                      <a:pt x="9" y="1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89" name="Freeform 268"/>
              <p:cNvSpPr>
                <a:spLocks/>
              </p:cNvSpPr>
              <p:nvPr/>
            </p:nvSpPr>
            <p:spPr bwMode="auto">
              <a:xfrm>
                <a:off x="6684963" y="4154488"/>
                <a:ext cx="14288" cy="257175"/>
              </a:xfrm>
              <a:custGeom>
                <a:avLst/>
                <a:gdLst>
                  <a:gd name="T0" fmla="*/ 0 w 9"/>
                  <a:gd name="T1" fmla="*/ 58 h 162"/>
                  <a:gd name="T2" fmla="*/ 0 w 9"/>
                  <a:gd name="T3" fmla="*/ 20 h 162"/>
                  <a:gd name="T4" fmla="*/ 0 w 9"/>
                  <a:gd name="T5" fmla="*/ 1 h 162"/>
                  <a:gd name="T6" fmla="*/ 1 w 9"/>
                  <a:gd name="T7" fmla="*/ 4 h 162"/>
                  <a:gd name="T8" fmla="*/ 1 w 9"/>
                  <a:gd name="T9" fmla="*/ 32 h 162"/>
                  <a:gd name="T10" fmla="*/ 1 w 9"/>
                  <a:gd name="T11" fmla="*/ 78 h 162"/>
                  <a:gd name="T12" fmla="*/ 1 w 9"/>
                  <a:gd name="T13" fmla="*/ 37 h 162"/>
                  <a:gd name="T14" fmla="*/ 1 w 9"/>
                  <a:gd name="T15" fmla="*/ 10 h 162"/>
                  <a:gd name="T16" fmla="*/ 1 w 9"/>
                  <a:gd name="T17" fmla="*/ 10 h 162"/>
                  <a:gd name="T18" fmla="*/ 2 w 9"/>
                  <a:gd name="T19" fmla="*/ 32 h 162"/>
                  <a:gd name="T20" fmla="*/ 2 w 9"/>
                  <a:gd name="T21" fmla="*/ 72 h 162"/>
                  <a:gd name="T22" fmla="*/ 2 w 9"/>
                  <a:gd name="T23" fmla="*/ 98 h 162"/>
                  <a:gd name="T24" fmla="*/ 2 w 9"/>
                  <a:gd name="T25" fmla="*/ 74 h 162"/>
                  <a:gd name="T26" fmla="*/ 3 w 9"/>
                  <a:gd name="T27" fmla="*/ 55 h 162"/>
                  <a:gd name="T28" fmla="*/ 3 w 9"/>
                  <a:gd name="T29" fmla="*/ 66 h 162"/>
                  <a:gd name="T30" fmla="*/ 3 w 9"/>
                  <a:gd name="T31" fmla="*/ 106 h 162"/>
                  <a:gd name="T32" fmla="*/ 3 w 9"/>
                  <a:gd name="T33" fmla="*/ 108 h 162"/>
                  <a:gd name="T34" fmla="*/ 3 w 9"/>
                  <a:gd name="T35" fmla="*/ 122 h 162"/>
                  <a:gd name="T36" fmla="*/ 3 w 9"/>
                  <a:gd name="T37" fmla="*/ 96 h 162"/>
                  <a:gd name="T38" fmla="*/ 3 w 9"/>
                  <a:gd name="T39" fmla="*/ 63 h 162"/>
                  <a:gd name="T40" fmla="*/ 4 w 9"/>
                  <a:gd name="T41" fmla="*/ 67 h 162"/>
                  <a:gd name="T42" fmla="*/ 4 w 9"/>
                  <a:gd name="T43" fmla="*/ 96 h 162"/>
                  <a:gd name="T44" fmla="*/ 4 w 9"/>
                  <a:gd name="T45" fmla="*/ 69 h 162"/>
                  <a:gd name="T46" fmla="*/ 4 w 9"/>
                  <a:gd name="T47" fmla="*/ 46 h 162"/>
                  <a:gd name="T48" fmla="*/ 5 w 9"/>
                  <a:gd name="T49" fmla="*/ 55 h 162"/>
                  <a:gd name="T50" fmla="*/ 5 w 9"/>
                  <a:gd name="T51" fmla="*/ 105 h 162"/>
                  <a:gd name="T52" fmla="*/ 5 w 9"/>
                  <a:gd name="T53" fmla="*/ 126 h 162"/>
                  <a:gd name="T54" fmla="*/ 5 w 9"/>
                  <a:gd name="T55" fmla="*/ 73 h 162"/>
                  <a:gd name="T56" fmla="*/ 5 w 9"/>
                  <a:gd name="T57" fmla="*/ 70 h 162"/>
                  <a:gd name="T58" fmla="*/ 5 w 9"/>
                  <a:gd name="T59" fmla="*/ 103 h 162"/>
                  <a:gd name="T60" fmla="*/ 5 w 9"/>
                  <a:gd name="T61" fmla="*/ 162 h 162"/>
                  <a:gd name="T62" fmla="*/ 6 w 9"/>
                  <a:gd name="T63" fmla="*/ 120 h 162"/>
                  <a:gd name="T64" fmla="*/ 6 w 9"/>
                  <a:gd name="T65" fmla="*/ 107 h 162"/>
                  <a:gd name="T66" fmla="*/ 6 w 9"/>
                  <a:gd name="T67" fmla="*/ 125 h 162"/>
                  <a:gd name="T68" fmla="*/ 6 w 9"/>
                  <a:gd name="T69" fmla="*/ 130 h 162"/>
                  <a:gd name="T70" fmla="*/ 7 w 9"/>
                  <a:gd name="T71" fmla="*/ 109 h 162"/>
                  <a:gd name="T72" fmla="*/ 7 w 9"/>
                  <a:gd name="T73" fmla="*/ 81 h 162"/>
                  <a:gd name="T74" fmla="*/ 7 w 9"/>
                  <a:gd name="T75" fmla="*/ 35 h 162"/>
                  <a:gd name="T76" fmla="*/ 7 w 9"/>
                  <a:gd name="T77" fmla="*/ 8 h 162"/>
                  <a:gd name="T78" fmla="*/ 7 w 9"/>
                  <a:gd name="T79" fmla="*/ 0 h 162"/>
                  <a:gd name="T80" fmla="*/ 7 w 9"/>
                  <a:gd name="T81" fmla="*/ 11 h 162"/>
                  <a:gd name="T82" fmla="*/ 8 w 9"/>
                  <a:gd name="T83" fmla="*/ 42 h 162"/>
                  <a:gd name="T84" fmla="*/ 8 w 9"/>
                  <a:gd name="T85" fmla="*/ 82 h 162"/>
                  <a:gd name="T86" fmla="*/ 8 w 9"/>
                  <a:gd name="T87" fmla="*/ 90 h 162"/>
                  <a:gd name="T88" fmla="*/ 8 w 9"/>
                  <a:gd name="T89" fmla="*/ 75 h 162"/>
                  <a:gd name="T90" fmla="*/ 8 w 9"/>
                  <a:gd name="T91" fmla="*/ 67 h 162"/>
                  <a:gd name="T92" fmla="*/ 8 w 9"/>
                  <a:gd name="T93" fmla="*/ 68 h 162"/>
                  <a:gd name="T94" fmla="*/ 8 w 9"/>
                  <a:gd name="T95" fmla="*/ 91 h 162"/>
                  <a:gd name="T96" fmla="*/ 9 w 9"/>
                  <a:gd name="T97" fmla="*/ 90 h 162"/>
                  <a:gd name="T98" fmla="*/ 9 w 9"/>
                  <a:gd name="T99" fmla="*/ 78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62">
                    <a:moveTo>
                      <a:pt x="0" y="58"/>
                    </a:moveTo>
                    <a:lnTo>
                      <a:pt x="0" y="20"/>
                    </a:lnTo>
                    <a:lnTo>
                      <a:pt x="0" y="1"/>
                    </a:lnTo>
                    <a:lnTo>
                      <a:pt x="1" y="4"/>
                    </a:lnTo>
                    <a:lnTo>
                      <a:pt x="1" y="32"/>
                    </a:lnTo>
                    <a:lnTo>
                      <a:pt x="1" y="78"/>
                    </a:lnTo>
                    <a:lnTo>
                      <a:pt x="1" y="37"/>
                    </a:lnTo>
                    <a:lnTo>
                      <a:pt x="1" y="10"/>
                    </a:lnTo>
                    <a:lnTo>
                      <a:pt x="1" y="10"/>
                    </a:lnTo>
                    <a:lnTo>
                      <a:pt x="2" y="32"/>
                    </a:lnTo>
                    <a:lnTo>
                      <a:pt x="2" y="72"/>
                    </a:lnTo>
                    <a:lnTo>
                      <a:pt x="2" y="98"/>
                    </a:lnTo>
                    <a:lnTo>
                      <a:pt x="2" y="74"/>
                    </a:lnTo>
                    <a:lnTo>
                      <a:pt x="3" y="55"/>
                    </a:lnTo>
                    <a:lnTo>
                      <a:pt x="3" y="66"/>
                    </a:lnTo>
                    <a:lnTo>
                      <a:pt x="3" y="106"/>
                    </a:lnTo>
                    <a:lnTo>
                      <a:pt x="3" y="108"/>
                    </a:lnTo>
                    <a:lnTo>
                      <a:pt x="3" y="122"/>
                    </a:lnTo>
                    <a:lnTo>
                      <a:pt x="3" y="96"/>
                    </a:lnTo>
                    <a:lnTo>
                      <a:pt x="3" y="63"/>
                    </a:lnTo>
                    <a:lnTo>
                      <a:pt x="4" y="67"/>
                    </a:lnTo>
                    <a:lnTo>
                      <a:pt x="4" y="96"/>
                    </a:lnTo>
                    <a:lnTo>
                      <a:pt x="4" y="69"/>
                    </a:lnTo>
                    <a:lnTo>
                      <a:pt x="4" y="46"/>
                    </a:lnTo>
                    <a:lnTo>
                      <a:pt x="5" y="55"/>
                    </a:lnTo>
                    <a:lnTo>
                      <a:pt x="5" y="105"/>
                    </a:lnTo>
                    <a:lnTo>
                      <a:pt x="5" y="126"/>
                    </a:lnTo>
                    <a:lnTo>
                      <a:pt x="5" y="73"/>
                    </a:lnTo>
                    <a:lnTo>
                      <a:pt x="5" y="70"/>
                    </a:lnTo>
                    <a:lnTo>
                      <a:pt x="5" y="103"/>
                    </a:lnTo>
                    <a:lnTo>
                      <a:pt x="5" y="162"/>
                    </a:lnTo>
                    <a:lnTo>
                      <a:pt x="6" y="120"/>
                    </a:lnTo>
                    <a:lnTo>
                      <a:pt x="6" y="107"/>
                    </a:lnTo>
                    <a:lnTo>
                      <a:pt x="6" y="125"/>
                    </a:lnTo>
                    <a:lnTo>
                      <a:pt x="6" y="130"/>
                    </a:lnTo>
                    <a:lnTo>
                      <a:pt x="7" y="109"/>
                    </a:lnTo>
                    <a:lnTo>
                      <a:pt x="7" y="81"/>
                    </a:lnTo>
                    <a:lnTo>
                      <a:pt x="7" y="35"/>
                    </a:lnTo>
                    <a:lnTo>
                      <a:pt x="7" y="8"/>
                    </a:lnTo>
                    <a:lnTo>
                      <a:pt x="7" y="0"/>
                    </a:lnTo>
                    <a:lnTo>
                      <a:pt x="7" y="11"/>
                    </a:lnTo>
                    <a:lnTo>
                      <a:pt x="8" y="42"/>
                    </a:lnTo>
                    <a:lnTo>
                      <a:pt x="8" y="82"/>
                    </a:lnTo>
                    <a:lnTo>
                      <a:pt x="8" y="90"/>
                    </a:lnTo>
                    <a:lnTo>
                      <a:pt x="8" y="75"/>
                    </a:lnTo>
                    <a:lnTo>
                      <a:pt x="8" y="67"/>
                    </a:lnTo>
                    <a:lnTo>
                      <a:pt x="8" y="68"/>
                    </a:lnTo>
                    <a:lnTo>
                      <a:pt x="8" y="91"/>
                    </a:lnTo>
                    <a:lnTo>
                      <a:pt x="9" y="90"/>
                    </a:lnTo>
                    <a:lnTo>
                      <a:pt x="9" y="7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90" name="Freeform 269"/>
              <p:cNvSpPr>
                <a:spLocks/>
              </p:cNvSpPr>
              <p:nvPr/>
            </p:nvSpPr>
            <p:spPr bwMode="auto">
              <a:xfrm>
                <a:off x="6699251" y="4195763"/>
                <a:ext cx="14288" cy="331788"/>
              </a:xfrm>
              <a:custGeom>
                <a:avLst/>
                <a:gdLst>
                  <a:gd name="T0" fmla="*/ 0 w 9"/>
                  <a:gd name="T1" fmla="*/ 52 h 209"/>
                  <a:gd name="T2" fmla="*/ 0 w 9"/>
                  <a:gd name="T3" fmla="*/ 209 h 209"/>
                  <a:gd name="T4" fmla="*/ 0 w 9"/>
                  <a:gd name="T5" fmla="*/ 31 h 209"/>
                  <a:gd name="T6" fmla="*/ 1 w 9"/>
                  <a:gd name="T7" fmla="*/ 0 h 209"/>
                  <a:gd name="T8" fmla="*/ 1 w 9"/>
                  <a:gd name="T9" fmla="*/ 8 h 209"/>
                  <a:gd name="T10" fmla="*/ 1 w 9"/>
                  <a:gd name="T11" fmla="*/ 27 h 209"/>
                  <a:gd name="T12" fmla="*/ 1 w 9"/>
                  <a:gd name="T13" fmla="*/ 27 h 209"/>
                  <a:gd name="T14" fmla="*/ 1 w 9"/>
                  <a:gd name="T15" fmla="*/ 14 h 209"/>
                  <a:gd name="T16" fmla="*/ 1 w 9"/>
                  <a:gd name="T17" fmla="*/ 11 h 209"/>
                  <a:gd name="T18" fmla="*/ 2 w 9"/>
                  <a:gd name="T19" fmla="*/ 18 h 209"/>
                  <a:gd name="T20" fmla="*/ 2 w 9"/>
                  <a:gd name="T21" fmla="*/ 30 h 209"/>
                  <a:gd name="T22" fmla="*/ 2 w 9"/>
                  <a:gd name="T23" fmla="*/ 26 h 209"/>
                  <a:gd name="T24" fmla="*/ 2 w 9"/>
                  <a:gd name="T25" fmla="*/ 8 h 209"/>
                  <a:gd name="T26" fmla="*/ 2 w 9"/>
                  <a:gd name="T27" fmla="*/ 9 h 209"/>
                  <a:gd name="T28" fmla="*/ 3 w 9"/>
                  <a:gd name="T29" fmla="*/ 29 h 209"/>
                  <a:gd name="T30" fmla="*/ 3 w 9"/>
                  <a:gd name="T31" fmla="*/ 62 h 209"/>
                  <a:gd name="T32" fmla="*/ 3 w 9"/>
                  <a:gd name="T33" fmla="*/ 113 h 209"/>
                  <a:gd name="T34" fmla="*/ 3 w 9"/>
                  <a:gd name="T35" fmla="*/ 136 h 209"/>
                  <a:gd name="T36" fmla="*/ 3 w 9"/>
                  <a:gd name="T37" fmla="*/ 77 h 209"/>
                  <a:gd name="T38" fmla="*/ 3 w 9"/>
                  <a:gd name="T39" fmla="*/ 54 h 209"/>
                  <a:gd name="T40" fmla="*/ 4 w 9"/>
                  <a:gd name="T41" fmla="*/ 47 h 209"/>
                  <a:gd name="T42" fmla="*/ 4 w 9"/>
                  <a:gd name="T43" fmla="*/ 50 h 209"/>
                  <a:gd name="T44" fmla="*/ 4 w 9"/>
                  <a:gd name="T45" fmla="*/ 63 h 209"/>
                  <a:gd name="T46" fmla="*/ 4 w 9"/>
                  <a:gd name="T47" fmla="*/ 89 h 209"/>
                  <a:gd name="T48" fmla="*/ 4 w 9"/>
                  <a:gd name="T49" fmla="*/ 100 h 209"/>
                  <a:gd name="T50" fmla="*/ 5 w 9"/>
                  <a:gd name="T51" fmla="*/ 87 h 209"/>
                  <a:gd name="T52" fmla="*/ 5 w 9"/>
                  <a:gd name="T53" fmla="*/ 78 h 209"/>
                  <a:gd name="T54" fmla="*/ 5 w 9"/>
                  <a:gd name="T55" fmla="*/ 55 h 209"/>
                  <a:gd name="T56" fmla="*/ 5 w 9"/>
                  <a:gd name="T57" fmla="*/ 26 h 209"/>
                  <a:gd name="T58" fmla="*/ 5 w 9"/>
                  <a:gd name="T59" fmla="*/ 15 h 209"/>
                  <a:gd name="T60" fmla="*/ 5 w 9"/>
                  <a:gd name="T61" fmla="*/ 30 h 209"/>
                  <a:gd name="T62" fmla="*/ 6 w 9"/>
                  <a:gd name="T63" fmla="*/ 66 h 209"/>
                  <a:gd name="T64" fmla="*/ 6 w 9"/>
                  <a:gd name="T65" fmla="*/ 89 h 209"/>
                  <a:gd name="T66" fmla="*/ 6 w 9"/>
                  <a:gd name="T67" fmla="*/ 57 h 209"/>
                  <a:gd name="T68" fmla="*/ 6 w 9"/>
                  <a:gd name="T69" fmla="*/ 39 h 209"/>
                  <a:gd name="T70" fmla="*/ 6 w 9"/>
                  <a:gd name="T71" fmla="*/ 33 h 209"/>
                  <a:gd name="T72" fmla="*/ 6 w 9"/>
                  <a:gd name="T73" fmla="*/ 27 h 209"/>
                  <a:gd name="T74" fmla="*/ 7 w 9"/>
                  <a:gd name="T75" fmla="*/ 28 h 209"/>
                  <a:gd name="T76" fmla="*/ 7 w 9"/>
                  <a:gd name="T77" fmla="*/ 40 h 209"/>
                  <a:gd name="T78" fmla="*/ 7 w 9"/>
                  <a:gd name="T79" fmla="*/ 52 h 209"/>
                  <a:gd name="T80" fmla="*/ 7 w 9"/>
                  <a:gd name="T81" fmla="*/ 55 h 209"/>
                  <a:gd name="T82" fmla="*/ 7 w 9"/>
                  <a:gd name="T83" fmla="*/ 39 h 209"/>
                  <a:gd name="T84" fmla="*/ 8 w 9"/>
                  <a:gd name="T85" fmla="*/ 33 h 209"/>
                  <a:gd name="T86" fmla="*/ 8 w 9"/>
                  <a:gd name="T87" fmla="*/ 52 h 209"/>
                  <a:gd name="T88" fmla="*/ 8 w 9"/>
                  <a:gd name="T89" fmla="*/ 77 h 209"/>
                  <a:gd name="T90" fmla="*/ 8 w 9"/>
                  <a:gd name="T91" fmla="*/ 82 h 209"/>
                  <a:gd name="T92" fmla="*/ 8 w 9"/>
                  <a:gd name="T93" fmla="*/ 91 h 209"/>
                  <a:gd name="T94" fmla="*/ 8 w 9"/>
                  <a:gd name="T95" fmla="*/ 152 h 209"/>
                  <a:gd name="T96" fmla="*/ 9 w 9"/>
                  <a:gd name="T97" fmla="*/ 103 h 209"/>
                  <a:gd name="T98" fmla="*/ 9 w 9"/>
                  <a:gd name="T99" fmla="*/ 77 h 2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09">
                    <a:moveTo>
                      <a:pt x="0" y="52"/>
                    </a:moveTo>
                    <a:lnTo>
                      <a:pt x="0" y="209"/>
                    </a:lnTo>
                    <a:lnTo>
                      <a:pt x="0" y="31"/>
                    </a:lnTo>
                    <a:lnTo>
                      <a:pt x="1" y="0"/>
                    </a:lnTo>
                    <a:lnTo>
                      <a:pt x="1" y="8"/>
                    </a:lnTo>
                    <a:lnTo>
                      <a:pt x="1" y="27"/>
                    </a:lnTo>
                    <a:lnTo>
                      <a:pt x="1" y="27"/>
                    </a:lnTo>
                    <a:lnTo>
                      <a:pt x="1" y="14"/>
                    </a:lnTo>
                    <a:lnTo>
                      <a:pt x="1" y="11"/>
                    </a:lnTo>
                    <a:lnTo>
                      <a:pt x="2" y="18"/>
                    </a:lnTo>
                    <a:lnTo>
                      <a:pt x="2" y="30"/>
                    </a:lnTo>
                    <a:lnTo>
                      <a:pt x="2" y="26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3" y="29"/>
                    </a:lnTo>
                    <a:lnTo>
                      <a:pt x="3" y="62"/>
                    </a:lnTo>
                    <a:lnTo>
                      <a:pt x="3" y="113"/>
                    </a:lnTo>
                    <a:lnTo>
                      <a:pt x="3" y="136"/>
                    </a:lnTo>
                    <a:lnTo>
                      <a:pt x="3" y="77"/>
                    </a:lnTo>
                    <a:lnTo>
                      <a:pt x="3" y="54"/>
                    </a:lnTo>
                    <a:lnTo>
                      <a:pt x="4" y="47"/>
                    </a:lnTo>
                    <a:lnTo>
                      <a:pt x="4" y="50"/>
                    </a:lnTo>
                    <a:lnTo>
                      <a:pt x="4" y="63"/>
                    </a:lnTo>
                    <a:lnTo>
                      <a:pt x="4" y="89"/>
                    </a:lnTo>
                    <a:lnTo>
                      <a:pt x="4" y="100"/>
                    </a:lnTo>
                    <a:lnTo>
                      <a:pt x="5" y="87"/>
                    </a:lnTo>
                    <a:lnTo>
                      <a:pt x="5" y="78"/>
                    </a:lnTo>
                    <a:lnTo>
                      <a:pt x="5" y="55"/>
                    </a:lnTo>
                    <a:lnTo>
                      <a:pt x="5" y="26"/>
                    </a:lnTo>
                    <a:lnTo>
                      <a:pt x="5" y="15"/>
                    </a:lnTo>
                    <a:lnTo>
                      <a:pt x="5" y="30"/>
                    </a:lnTo>
                    <a:lnTo>
                      <a:pt x="6" y="66"/>
                    </a:lnTo>
                    <a:lnTo>
                      <a:pt x="6" y="89"/>
                    </a:lnTo>
                    <a:lnTo>
                      <a:pt x="6" y="57"/>
                    </a:lnTo>
                    <a:lnTo>
                      <a:pt x="6" y="39"/>
                    </a:lnTo>
                    <a:lnTo>
                      <a:pt x="6" y="33"/>
                    </a:lnTo>
                    <a:lnTo>
                      <a:pt x="6" y="27"/>
                    </a:lnTo>
                    <a:lnTo>
                      <a:pt x="7" y="28"/>
                    </a:lnTo>
                    <a:lnTo>
                      <a:pt x="7" y="40"/>
                    </a:lnTo>
                    <a:lnTo>
                      <a:pt x="7" y="52"/>
                    </a:lnTo>
                    <a:lnTo>
                      <a:pt x="7" y="55"/>
                    </a:lnTo>
                    <a:lnTo>
                      <a:pt x="7" y="39"/>
                    </a:lnTo>
                    <a:lnTo>
                      <a:pt x="8" y="33"/>
                    </a:lnTo>
                    <a:lnTo>
                      <a:pt x="8" y="52"/>
                    </a:lnTo>
                    <a:lnTo>
                      <a:pt x="8" y="77"/>
                    </a:lnTo>
                    <a:lnTo>
                      <a:pt x="8" y="82"/>
                    </a:lnTo>
                    <a:lnTo>
                      <a:pt x="8" y="91"/>
                    </a:lnTo>
                    <a:lnTo>
                      <a:pt x="8" y="152"/>
                    </a:lnTo>
                    <a:lnTo>
                      <a:pt x="9" y="103"/>
                    </a:lnTo>
                    <a:lnTo>
                      <a:pt x="9" y="7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91" name="Freeform 270"/>
              <p:cNvSpPr>
                <a:spLocks/>
              </p:cNvSpPr>
              <p:nvPr/>
            </p:nvSpPr>
            <p:spPr bwMode="auto">
              <a:xfrm>
                <a:off x="6713538" y="4159250"/>
                <a:ext cx="14288" cy="295275"/>
              </a:xfrm>
              <a:custGeom>
                <a:avLst/>
                <a:gdLst>
                  <a:gd name="T0" fmla="*/ 0 w 9"/>
                  <a:gd name="T1" fmla="*/ 100 h 186"/>
                  <a:gd name="T2" fmla="*/ 0 w 9"/>
                  <a:gd name="T3" fmla="*/ 101 h 186"/>
                  <a:gd name="T4" fmla="*/ 0 w 9"/>
                  <a:gd name="T5" fmla="*/ 128 h 186"/>
                  <a:gd name="T6" fmla="*/ 1 w 9"/>
                  <a:gd name="T7" fmla="*/ 178 h 186"/>
                  <a:gd name="T8" fmla="*/ 1 w 9"/>
                  <a:gd name="T9" fmla="*/ 95 h 186"/>
                  <a:gd name="T10" fmla="*/ 1 w 9"/>
                  <a:gd name="T11" fmla="*/ 75 h 186"/>
                  <a:gd name="T12" fmla="*/ 1 w 9"/>
                  <a:gd name="T13" fmla="*/ 75 h 186"/>
                  <a:gd name="T14" fmla="*/ 1 w 9"/>
                  <a:gd name="T15" fmla="*/ 81 h 186"/>
                  <a:gd name="T16" fmla="*/ 1 w 9"/>
                  <a:gd name="T17" fmla="*/ 81 h 186"/>
                  <a:gd name="T18" fmla="*/ 1 w 9"/>
                  <a:gd name="T19" fmla="*/ 72 h 186"/>
                  <a:gd name="T20" fmla="*/ 2 w 9"/>
                  <a:gd name="T21" fmla="*/ 67 h 186"/>
                  <a:gd name="T22" fmla="*/ 2 w 9"/>
                  <a:gd name="T23" fmla="*/ 70 h 186"/>
                  <a:gd name="T24" fmla="*/ 2 w 9"/>
                  <a:gd name="T25" fmla="*/ 77 h 186"/>
                  <a:gd name="T26" fmla="*/ 2 w 9"/>
                  <a:gd name="T27" fmla="*/ 107 h 186"/>
                  <a:gd name="T28" fmla="*/ 3 w 9"/>
                  <a:gd name="T29" fmla="*/ 106 h 186"/>
                  <a:gd name="T30" fmla="*/ 3 w 9"/>
                  <a:gd name="T31" fmla="*/ 60 h 186"/>
                  <a:gd name="T32" fmla="*/ 3 w 9"/>
                  <a:gd name="T33" fmla="*/ 51 h 186"/>
                  <a:gd name="T34" fmla="*/ 3 w 9"/>
                  <a:gd name="T35" fmla="*/ 56 h 186"/>
                  <a:gd name="T36" fmla="*/ 3 w 9"/>
                  <a:gd name="T37" fmla="*/ 52 h 186"/>
                  <a:gd name="T38" fmla="*/ 3 w 9"/>
                  <a:gd name="T39" fmla="*/ 33 h 186"/>
                  <a:gd name="T40" fmla="*/ 3 w 9"/>
                  <a:gd name="T41" fmla="*/ 17 h 186"/>
                  <a:gd name="T42" fmla="*/ 4 w 9"/>
                  <a:gd name="T43" fmla="*/ 23 h 186"/>
                  <a:gd name="T44" fmla="*/ 4 w 9"/>
                  <a:gd name="T45" fmla="*/ 60 h 186"/>
                  <a:gd name="T46" fmla="*/ 4 w 9"/>
                  <a:gd name="T47" fmla="*/ 80 h 186"/>
                  <a:gd name="T48" fmla="*/ 4 w 9"/>
                  <a:gd name="T49" fmla="*/ 39 h 186"/>
                  <a:gd name="T50" fmla="*/ 4 w 9"/>
                  <a:gd name="T51" fmla="*/ 14 h 186"/>
                  <a:gd name="T52" fmla="*/ 4 w 9"/>
                  <a:gd name="T53" fmla="*/ 6 h 186"/>
                  <a:gd name="T54" fmla="*/ 5 w 9"/>
                  <a:gd name="T55" fmla="*/ 16 h 186"/>
                  <a:gd name="T56" fmla="*/ 5 w 9"/>
                  <a:gd name="T57" fmla="*/ 46 h 186"/>
                  <a:gd name="T58" fmla="*/ 5 w 9"/>
                  <a:gd name="T59" fmla="*/ 78 h 186"/>
                  <a:gd name="T60" fmla="*/ 5 w 9"/>
                  <a:gd name="T61" fmla="*/ 94 h 186"/>
                  <a:gd name="T62" fmla="*/ 6 w 9"/>
                  <a:gd name="T63" fmla="*/ 90 h 186"/>
                  <a:gd name="T64" fmla="*/ 6 w 9"/>
                  <a:gd name="T65" fmla="*/ 108 h 186"/>
                  <a:gd name="T66" fmla="*/ 6 w 9"/>
                  <a:gd name="T67" fmla="*/ 102 h 186"/>
                  <a:gd name="T68" fmla="*/ 6 w 9"/>
                  <a:gd name="T69" fmla="*/ 70 h 186"/>
                  <a:gd name="T70" fmla="*/ 6 w 9"/>
                  <a:gd name="T71" fmla="*/ 98 h 186"/>
                  <a:gd name="T72" fmla="*/ 6 w 9"/>
                  <a:gd name="T73" fmla="*/ 186 h 186"/>
                  <a:gd name="T74" fmla="*/ 6 w 9"/>
                  <a:gd name="T75" fmla="*/ 125 h 186"/>
                  <a:gd name="T76" fmla="*/ 7 w 9"/>
                  <a:gd name="T77" fmla="*/ 102 h 186"/>
                  <a:gd name="T78" fmla="*/ 7 w 9"/>
                  <a:gd name="T79" fmla="*/ 65 h 186"/>
                  <a:gd name="T80" fmla="*/ 7 w 9"/>
                  <a:gd name="T81" fmla="*/ 62 h 186"/>
                  <a:gd name="T82" fmla="*/ 7 w 9"/>
                  <a:gd name="T83" fmla="*/ 86 h 186"/>
                  <a:gd name="T84" fmla="*/ 8 w 9"/>
                  <a:gd name="T85" fmla="*/ 141 h 186"/>
                  <a:gd name="T86" fmla="*/ 8 w 9"/>
                  <a:gd name="T87" fmla="*/ 176 h 186"/>
                  <a:gd name="T88" fmla="*/ 8 w 9"/>
                  <a:gd name="T89" fmla="*/ 107 h 186"/>
                  <a:gd name="T90" fmla="*/ 8 w 9"/>
                  <a:gd name="T91" fmla="*/ 112 h 186"/>
                  <a:gd name="T92" fmla="*/ 8 w 9"/>
                  <a:gd name="T93" fmla="*/ 89 h 186"/>
                  <a:gd name="T94" fmla="*/ 8 w 9"/>
                  <a:gd name="T95" fmla="*/ 34 h 186"/>
                  <a:gd name="T96" fmla="*/ 8 w 9"/>
                  <a:gd name="T97" fmla="*/ 9 h 186"/>
                  <a:gd name="T98" fmla="*/ 9 w 9"/>
                  <a:gd name="T99" fmla="*/ 0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86">
                    <a:moveTo>
                      <a:pt x="0" y="100"/>
                    </a:moveTo>
                    <a:lnTo>
                      <a:pt x="0" y="101"/>
                    </a:lnTo>
                    <a:lnTo>
                      <a:pt x="0" y="128"/>
                    </a:lnTo>
                    <a:lnTo>
                      <a:pt x="1" y="178"/>
                    </a:lnTo>
                    <a:lnTo>
                      <a:pt x="1" y="95"/>
                    </a:lnTo>
                    <a:lnTo>
                      <a:pt x="1" y="75"/>
                    </a:lnTo>
                    <a:lnTo>
                      <a:pt x="1" y="75"/>
                    </a:lnTo>
                    <a:lnTo>
                      <a:pt x="1" y="81"/>
                    </a:lnTo>
                    <a:lnTo>
                      <a:pt x="1" y="81"/>
                    </a:lnTo>
                    <a:lnTo>
                      <a:pt x="1" y="72"/>
                    </a:lnTo>
                    <a:lnTo>
                      <a:pt x="2" y="67"/>
                    </a:lnTo>
                    <a:lnTo>
                      <a:pt x="2" y="70"/>
                    </a:lnTo>
                    <a:lnTo>
                      <a:pt x="2" y="77"/>
                    </a:lnTo>
                    <a:lnTo>
                      <a:pt x="2" y="107"/>
                    </a:lnTo>
                    <a:lnTo>
                      <a:pt x="3" y="106"/>
                    </a:lnTo>
                    <a:lnTo>
                      <a:pt x="3" y="60"/>
                    </a:lnTo>
                    <a:lnTo>
                      <a:pt x="3" y="51"/>
                    </a:lnTo>
                    <a:lnTo>
                      <a:pt x="3" y="56"/>
                    </a:lnTo>
                    <a:lnTo>
                      <a:pt x="3" y="52"/>
                    </a:lnTo>
                    <a:lnTo>
                      <a:pt x="3" y="33"/>
                    </a:lnTo>
                    <a:lnTo>
                      <a:pt x="3" y="17"/>
                    </a:lnTo>
                    <a:lnTo>
                      <a:pt x="4" y="23"/>
                    </a:lnTo>
                    <a:lnTo>
                      <a:pt x="4" y="60"/>
                    </a:lnTo>
                    <a:lnTo>
                      <a:pt x="4" y="80"/>
                    </a:lnTo>
                    <a:lnTo>
                      <a:pt x="4" y="39"/>
                    </a:lnTo>
                    <a:lnTo>
                      <a:pt x="4" y="14"/>
                    </a:lnTo>
                    <a:lnTo>
                      <a:pt x="4" y="6"/>
                    </a:lnTo>
                    <a:lnTo>
                      <a:pt x="5" y="16"/>
                    </a:lnTo>
                    <a:lnTo>
                      <a:pt x="5" y="46"/>
                    </a:lnTo>
                    <a:lnTo>
                      <a:pt x="5" y="78"/>
                    </a:lnTo>
                    <a:lnTo>
                      <a:pt x="5" y="94"/>
                    </a:lnTo>
                    <a:lnTo>
                      <a:pt x="6" y="90"/>
                    </a:lnTo>
                    <a:lnTo>
                      <a:pt x="6" y="108"/>
                    </a:lnTo>
                    <a:lnTo>
                      <a:pt x="6" y="102"/>
                    </a:lnTo>
                    <a:lnTo>
                      <a:pt x="6" y="70"/>
                    </a:lnTo>
                    <a:lnTo>
                      <a:pt x="6" y="98"/>
                    </a:lnTo>
                    <a:lnTo>
                      <a:pt x="6" y="186"/>
                    </a:lnTo>
                    <a:lnTo>
                      <a:pt x="6" y="125"/>
                    </a:lnTo>
                    <a:lnTo>
                      <a:pt x="7" y="102"/>
                    </a:lnTo>
                    <a:lnTo>
                      <a:pt x="7" y="65"/>
                    </a:lnTo>
                    <a:lnTo>
                      <a:pt x="7" y="62"/>
                    </a:lnTo>
                    <a:lnTo>
                      <a:pt x="7" y="86"/>
                    </a:lnTo>
                    <a:lnTo>
                      <a:pt x="8" y="141"/>
                    </a:lnTo>
                    <a:lnTo>
                      <a:pt x="8" y="176"/>
                    </a:lnTo>
                    <a:lnTo>
                      <a:pt x="8" y="107"/>
                    </a:lnTo>
                    <a:lnTo>
                      <a:pt x="8" y="112"/>
                    </a:lnTo>
                    <a:lnTo>
                      <a:pt x="8" y="89"/>
                    </a:lnTo>
                    <a:lnTo>
                      <a:pt x="8" y="34"/>
                    </a:lnTo>
                    <a:lnTo>
                      <a:pt x="8" y="9"/>
                    </a:lnTo>
                    <a:lnTo>
                      <a:pt x="9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92" name="Freeform 271"/>
              <p:cNvSpPr>
                <a:spLocks/>
              </p:cNvSpPr>
              <p:nvPr/>
            </p:nvSpPr>
            <p:spPr bwMode="auto">
              <a:xfrm>
                <a:off x="6727826" y="4140200"/>
                <a:ext cx="14288" cy="290513"/>
              </a:xfrm>
              <a:custGeom>
                <a:avLst/>
                <a:gdLst>
                  <a:gd name="T0" fmla="*/ 0 w 9"/>
                  <a:gd name="T1" fmla="*/ 12 h 183"/>
                  <a:gd name="T2" fmla="*/ 0 w 9"/>
                  <a:gd name="T3" fmla="*/ 14 h 183"/>
                  <a:gd name="T4" fmla="*/ 0 w 9"/>
                  <a:gd name="T5" fmla="*/ 20 h 183"/>
                  <a:gd name="T6" fmla="*/ 0 w 9"/>
                  <a:gd name="T7" fmla="*/ 27 h 183"/>
                  <a:gd name="T8" fmla="*/ 1 w 9"/>
                  <a:gd name="T9" fmla="*/ 40 h 183"/>
                  <a:gd name="T10" fmla="*/ 1 w 9"/>
                  <a:gd name="T11" fmla="*/ 73 h 183"/>
                  <a:gd name="T12" fmla="*/ 1 w 9"/>
                  <a:gd name="T13" fmla="*/ 154 h 183"/>
                  <a:gd name="T14" fmla="*/ 1 w 9"/>
                  <a:gd name="T15" fmla="*/ 170 h 183"/>
                  <a:gd name="T16" fmla="*/ 1 w 9"/>
                  <a:gd name="T17" fmla="*/ 122 h 183"/>
                  <a:gd name="T18" fmla="*/ 1 w 9"/>
                  <a:gd name="T19" fmla="*/ 48 h 183"/>
                  <a:gd name="T20" fmla="*/ 2 w 9"/>
                  <a:gd name="T21" fmla="*/ 14 h 183"/>
                  <a:gd name="T22" fmla="*/ 2 w 9"/>
                  <a:gd name="T23" fmla="*/ 9 h 183"/>
                  <a:gd name="T24" fmla="*/ 2 w 9"/>
                  <a:gd name="T25" fmla="*/ 31 h 183"/>
                  <a:gd name="T26" fmla="*/ 2 w 9"/>
                  <a:gd name="T27" fmla="*/ 71 h 183"/>
                  <a:gd name="T28" fmla="*/ 2 w 9"/>
                  <a:gd name="T29" fmla="*/ 43 h 183"/>
                  <a:gd name="T30" fmla="*/ 2 w 9"/>
                  <a:gd name="T31" fmla="*/ 16 h 183"/>
                  <a:gd name="T32" fmla="*/ 2 w 9"/>
                  <a:gd name="T33" fmla="*/ 15 h 183"/>
                  <a:gd name="T34" fmla="*/ 3 w 9"/>
                  <a:gd name="T35" fmla="*/ 38 h 183"/>
                  <a:gd name="T36" fmla="*/ 3 w 9"/>
                  <a:gd name="T37" fmla="*/ 83 h 183"/>
                  <a:gd name="T38" fmla="*/ 3 w 9"/>
                  <a:gd name="T39" fmla="*/ 179 h 183"/>
                  <a:gd name="T40" fmla="*/ 3 w 9"/>
                  <a:gd name="T41" fmla="*/ 150 h 183"/>
                  <a:gd name="T42" fmla="*/ 4 w 9"/>
                  <a:gd name="T43" fmla="*/ 107 h 183"/>
                  <a:gd name="T44" fmla="*/ 4 w 9"/>
                  <a:gd name="T45" fmla="*/ 117 h 183"/>
                  <a:gd name="T46" fmla="*/ 4 w 9"/>
                  <a:gd name="T47" fmla="*/ 183 h 183"/>
                  <a:gd name="T48" fmla="*/ 4 w 9"/>
                  <a:gd name="T49" fmla="*/ 101 h 183"/>
                  <a:gd name="T50" fmla="*/ 4 w 9"/>
                  <a:gd name="T51" fmla="*/ 66 h 183"/>
                  <a:gd name="T52" fmla="*/ 4 w 9"/>
                  <a:gd name="T53" fmla="*/ 58 h 183"/>
                  <a:gd name="T54" fmla="*/ 5 w 9"/>
                  <a:gd name="T55" fmla="*/ 67 h 183"/>
                  <a:gd name="T56" fmla="*/ 5 w 9"/>
                  <a:gd name="T57" fmla="*/ 87 h 183"/>
                  <a:gd name="T58" fmla="*/ 5 w 9"/>
                  <a:gd name="T59" fmla="*/ 100 h 183"/>
                  <a:gd name="T60" fmla="*/ 5 w 9"/>
                  <a:gd name="T61" fmla="*/ 84 h 183"/>
                  <a:gd name="T62" fmla="*/ 5 w 9"/>
                  <a:gd name="T63" fmla="*/ 49 h 183"/>
                  <a:gd name="T64" fmla="*/ 6 w 9"/>
                  <a:gd name="T65" fmla="*/ 18 h 183"/>
                  <a:gd name="T66" fmla="*/ 6 w 9"/>
                  <a:gd name="T67" fmla="*/ 4 h 183"/>
                  <a:gd name="T68" fmla="*/ 6 w 9"/>
                  <a:gd name="T69" fmla="*/ 7 h 183"/>
                  <a:gd name="T70" fmla="*/ 6 w 9"/>
                  <a:gd name="T71" fmla="*/ 25 h 183"/>
                  <a:gd name="T72" fmla="*/ 6 w 9"/>
                  <a:gd name="T73" fmla="*/ 54 h 183"/>
                  <a:gd name="T74" fmla="*/ 6 w 9"/>
                  <a:gd name="T75" fmla="*/ 84 h 183"/>
                  <a:gd name="T76" fmla="*/ 7 w 9"/>
                  <a:gd name="T77" fmla="*/ 95 h 183"/>
                  <a:gd name="T78" fmla="*/ 7 w 9"/>
                  <a:gd name="T79" fmla="*/ 90 h 183"/>
                  <a:gd name="T80" fmla="*/ 7 w 9"/>
                  <a:gd name="T81" fmla="*/ 85 h 183"/>
                  <a:gd name="T82" fmla="*/ 7 w 9"/>
                  <a:gd name="T83" fmla="*/ 43 h 183"/>
                  <a:gd name="T84" fmla="*/ 8 w 9"/>
                  <a:gd name="T85" fmla="*/ 11 h 183"/>
                  <a:gd name="T86" fmla="*/ 8 w 9"/>
                  <a:gd name="T87" fmla="*/ 0 h 183"/>
                  <a:gd name="T88" fmla="*/ 8 w 9"/>
                  <a:gd name="T89" fmla="*/ 6 h 183"/>
                  <a:gd name="T90" fmla="*/ 8 w 9"/>
                  <a:gd name="T91" fmla="*/ 27 h 183"/>
                  <a:gd name="T92" fmla="*/ 8 w 9"/>
                  <a:gd name="T93" fmla="*/ 49 h 183"/>
                  <a:gd name="T94" fmla="*/ 8 w 9"/>
                  <a:gd name="T95" fmla="*/ 43 h 183"/>
                  <a:gd name="T96" fmla="*/ 8 w 9"/>
                  <a:gd name="T97" fmla="*/ 33 h 183"/>
                  <a:gd name="T98" fmla="*/ 9 w 9"/>
                  <a:gd name="T99" fmla="*/ 41 h 1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83">
                    <a:moveTo>
                      <a:pt x="0" y="12"/>
                    </a:moveTo>
                    <a:lnTo>
                      <a:pt x="0" y="14"/>
                    </a:lnTo>
                    <a:lnTo>
                      <a:pt x="0" y="20"/>
                    </a:lnTo>
                    <a:lnTo>
                      <a:pt x="0" y="27"/>
                    </a:lnTo>
                    <a:lnTo>
                      <a:pt x="1" y="40"/>
                    </a:lnTo>
                    <a:lnTo>
                      <a:pt x="1" y="73"/>
                    </a:lnTo>
                    <a:lnTo>
                      <a:pt x="1" y="154"/>
                    </a:lnTo>
                    <a:lnTo>
                      <a:pt x="1" y="170"/>
                    </a:lnTo>
                    <a:lnTo>
                      <a:pt x="1" y="122"/>
                    </a:lnTo>
                    <a:lnTo>
                      <a:pt x="1" y="48"/>
                    </a:lnTo>
                    <a:lnTo>
                      <a:pt x="2" y="14"/>
                    </a:lnTo>
                    <a:lnTo>
                      <a:pt x="2" y="9"/>
                    </a:lnTo>
                    <a:lnTo>
                      <a:pt x="2" y="31"/>
                    </a:lnTo>
                    <a:lnTo>
                      <a:pt x="2" y="71"/>
                    </a:lnTo>
                    <a:lnTo>
                      <a:pt x="2" y="43"/>
                    </a:lnTo>
                    <a:lnTo>
                      <a:pt x="2" y="16"/>
                    </a:lnTo>
                    <a:lnTo>
                      <a:pt x="2" y="15"/>
                    </a:lnTo>
                    <a:lnTo>
                      <a:pt x="3" y="38"/>
                    </a:lnTo>
                    <a:lnTo>
                      <a:pt x="3" y="83"/>
                    </a:lnTo>
                    <a:lnTo>
                      <a:pt x="3" y="179"/>
                    </a:lnTo>
                    <a:lnTo>
                      <a:pt x="3" y="150"/>
                    </a:lnTo>
                    <a:lnTo>
                      <a:pt x="4" y="107"/>
                    </a:lnTo>
                    <a:lnTo>
                      <a:pt x="4" y="117"/>
                    </a:lnTo>
                    <a:lnTo>
                      <a:pt x="4" y="183"/>
                    </a:lnTo>
                    <a:lnTo>
                      <a:pt x="4" y="101"/>
                    </a:lnTo>
                    <a:lnTo>
                      <a:pt x="4" y="66"/>
                    </a:lnTo>
                    <a:lnTo>
                      <a:pt x="4" y="58"/>
                    </a:lnTo>
                    <a:lnTo>
                      <a:pt x="5" y="67"/>
                    </a:lnTo>
                    <a:lnTo>
                      <a:pt x="5" y="87"/>
                    </a:lnTo>
                    <a:lnTo>
                      <a:pt x="5" y="100"/>
                    </a:lnTo>
                    <a:lnTo>
                      <a:pt x="5" y="84"/>
                    </a:lnTo>
                    <a:lnTo>
                      <a:pt x="5" y="49"/>
                    </a:lnTo>
                    <a:lnTo>
                      <a:pt x="6" y="18"/>
                    </a:lnTo>
                    <a:lnTo>
                      <a:pt x="6" y="4"/>
                    </a:lnTo>
                    <a:lnTo>
                      <a:pt x="6" y="7"/>
                    </a:lnTo>
                    <a:lnTo>
                      <a:pt x="6" y="25"/>
                    </a:lnTo>
                    <a:lnTo>
                      <a:pt x="6" y="54"/>
                    </a:lnTo>
                    <a:lnTo>
                      <a:pt x="6" y="84"/>
                    </a:lnTo>
                    <a:lnTo>
                      <a:pt x="7" y="95"/>
                    </a:lnTo>
                    <a:lnTo>
                      <a:pt x="7" y="90"/>
                    </a:lnTo>
                    <a:lnTo>
                      <a:pt x="7" y="85"/>
                    </a:lnTo>
                    <a:lnTo>
                      <a:pt x="7" y="43"/>
                    </a:lnTo>
                    <a:lnTo>
                      <a:pt x="8" y="11"/>
                    </a:lnTo>
                    <a:lnTo>
                      <a:pt x="8" y="0"/>
                    </a:lnTo>
                    <a:lnTo>
                      <a:pt x="8" y="6"/>
                    </a:lnTo>
                    <a:lnTo>
                      <a:pt x="8" y="27"/>
                    </a:lnTo>
                    <a:lnTo>
                      <a:pt x="8" y="49"/>
                    </a:lnTo>
                    <a:lnTo>
                      <a:pt x="8" y="43"/>
                    </a:lnTo>
                    <a:lnTo>
                      <a:pt x="8" y="33"/>
                    </a:lnTo>
                    <a:lnTo>
                      <a:pt x="9" y="4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93" name="Freeform 272"/>
              <p:cNvSpPr>
                <a:spLocks/>
              </p:cNvSpPr>
              <p:nvPr/>
            </p:nvSpPr>
            <p:spPr bwMode="auto">
              <a:xfrm>
                <a:off x="6742113" y="4160838"/>
                <a:ext cx="14288" cy="449263"/>
              </a:xfrm>
              <a:custGeom>
                <a:avLst/>
                <a:gdLst>
                  <a:gd name="T0" fmla="*/ 0 w 9"/>
                  <a:gd name="T1" fmla="*/ 28 h 283"/>
                  <a:gd name="T2" fmla="*/ 0 w 9"/>
                  <a:gd name="T3" fmla="*/ 67 h 283"/>
                  <a:gd name="T4" fmla="*/ 0 w 9"/>
                  <a:gd name="T5" fmla="*/ 136 h 283"/>
                  <a:gd name="T6" fmla="*/ 0 w 9"/>
                  <a:gd name="T7" fmla="*/ 150 h 283"/>
                  <a:gd name="T8" fmla="*/ 1 w 9"/>
                  <a:gd name="T9" fmla="*/ 126 h 283"/>
                  <a:gd name="T10" fmla="*/ 1 w 9"/>
                  <a:gd name="T11" fmla="*/ 49 h 283"/>
                  <a:gd name="T12" fmla="*/ 1 w 9"/>
                  <a:gd name="T13" fmla="*/ 30 h 283"/>
                  <a:gd name="T14" fmla="*/ 1 w 9"/>
                  <a:gd name="T15" fmla="*/ 45 h 283"/>
                  <a:gd name="T16" fmla="*/ 1 w 9"/>
                  <a:gd name="T17" fmla="*/ 52 h 283"/>
                  <a:gd name="T18" fmla="*/ 1 w 9"/>
                  <a:gd name="T19" fmla="*/ 19 h 283"/>
                  <a:gd name="T20" fmla="*/ 1 w 9"/>
                  <a:gd name="T21" fmla="*/ 7 h 283"/>
                  <a:gd name="T22" fmla="*/ 2 w 9"/>
                  <a:gd name="T23" fmla="*/ 14 h 283"/>
                  <a:gd name="T24" fmla="*/ 2 w 9"/>
                  <a:gd name="T25" fmla="*/ 32 h 283"/>
                  <a:gd name="T26" fmla="*/ 2 w 9"/>
                  <a:gd name="T27" fmla="*/ 49 h 283"/>
                  <a:gd name="T28" fmla="*/ 2 w 9"/>
                  <a:gd name="T29" fmla="*/ 43 h 283"/>
                  <a:gd name="T30" fmla="*/ 2 w 9"/>
                  <a:gd name="T31" fmla="*/ 27 h 283"/>
                  <a:gd name="T32" fmla="*/ 2 w 9"/>
                  <a:gd name="T33" fmla="*/ 30 h 283"/>
                  <a:gd name="T34" fmla="*/ 3 w 9"/>
                  <a:gd name="T35" fmla="*/ 62 h 283"/>
                  <a:gd name="T36" fmla="*/ 3 w 9"/>
                  <a:gd name="T37" fmla="*/ 82 h 283"/>
                  <a:gd name="T38" fmla="*/ 3 w 9"/>
                  <a:gd name="T39" fmla="*/ 66 h 283"/>
                  <a:gd name="T40" fmla="*/ 3 w 9"/>
                  <a:gd name="T41" fmla="*/ 63 h 283"/>
                  <a:gd name="T42" fmla="*/ 4 w 9"/>
                  <a:gd name="T43" fmla="*/ 70 h 283"/>
                  <a:gd name="T44" fmla="*/ 4 w 9"/>
                  <a:gd name="T45" fmla="*/ 73 h 283"/>
                  <a:gd name="T46" fmla="*/ 4 w 9"/>
                  <a:gd name="T47" fmla="*/ 53 h 283"/>
                  <a:gd name="T48" fmla="*/ 4 w 9"/>
                  <a:gd name="T49" fmla="*/ 42 h 283"/>
                  <a:gd name="T50" fmla="*/ 4 w 9"/>
                  <a:gd name="T51" fmla="*/ 51 h 283"/>
                  <a:gd name="T52" fmla="*/ 4 w 9"/>
                  <a:gd name="T53" fmla="*/ 74 h 283"/>
                  <a:gd name="T54" fmla="*/ 4 w 9"/>
                  <a:gd name="T55" fmla="*/ 81 h 283"/>
                  <a:gd name="T56" fmla="*/ 5 w 9"/>
                  <a:gd name="T57" fmla="*/ 62 h 283"/>
                  <a:gd name="T58" fmla="*/ 5 w 9"/>
                  <a:gd name="T59" fmla="*/ 53 h 283"/>
                  <a:gd name="T60" fmla="*/ 5 w 9"/>
                  <a:gd name="T61" fmla="*/ 62 h 283"/>
                  <a:gd name="T62" fmla="*/ 5 w 9"/>
                  <a:gd name="T63" fmla="*/ 89 h 283"/>
                  <a:gd name="T64" fmla="*/ 6 w 9"/>
                  <a:gd name="T65" fmla="*/ 155 h 283"/>
                  <a:gd name="T66" fmla="*/ 6 w 9"/>
                  <a:gd name="T67" fmla="*/ 117 h 283"/>
                  <a:gd name="T68" fmla="*/ 6 w 9"/>
                  <a:gd name="T69" fmla="*/ 53 h 283"/>
                  <a:gd name="T70" fmla="*/ 6 w 9"/>
                  <a:gd name="T71" fmla="*/ 29 h 283"/>
                  <a:gd name="T72" fmla="*/ 6 w 9"/>
                  <a:gd name="T73" fmla="*/ 46 h 283"/>
                  <a:gd name="T74" fmla="*/ 6 w 9"/>
                  <a:gd name="T75" fmla="*/ 56 h 283"/>
                  <a:gd name="T76" fmla="*/ 6 w 9"/>
                  <a:gd name="T77" fmla="*/ 10 h 283"/>
                  <a:gd name="T78" fmla="*/ 7 w 9"/>
                  <a:gd name="T79" fmla="*/ 0 h 283"/>
                  <a:gd name="T80" fmla="*/ 7 w 9"/>
                  <a:gd name="T81" fmla="*/ 16 h 283"/>
                  <a:gd name="T82" fmla="*/ 7 w 9"/>
                  <a:gd name="T83" fmla="*/ 53 h 283"/>
                  <a:gd name="T84" fmla="*/ 7 w 9"/>
                  <a:gd name="T85" fmla="*/ 88 h 283"/>
                  <a:gd name="T86" fmla="*/ 8 w 9"/>
                  <a:gd name="T87" fmla="*/ 69 h 283"/>
                  <a:gd name="T88" fmla="*/ 8 w 9"/>
                  <a:gd name="T89" fmla="*/ 88 h 283"/>
                  <a:gd name="T90" fmla="*/ 8 w 9"/>
                  <a:gd name="T91" fmla="*/ 283 h 283"/>
                  <a:gd name="T92" fmla="*/ 8 w 9"/>
                  <a:gd name="T93" fmla="*/ 81 h 283"/>
                  <a:gd name="T94" fmla="*/ 8 w 9"/>
                  <a:gd name="T95" fmla="*/ 45 h 283"/>
                  <a:gd name="T96" fmla="*/ 8 w 9"/>
                  <a:gd name="T97" fmla="*/ 27 h 283"/>
                  <a:gd name="T98" fmla="*/ 9 w 9"/>
                  <a:gd name="T99" fmla="*/ 26 h 2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83">
                    <a:moveTo>
                      <a:pt x="0" y="28"/>
                    </a:moveTo>
                    <a:lnTo>
                      <a:pt x="0" y="67"/>
                    </a:lnTo>
                    <a:lnTo>
                      <a:pt x="0" y="136"/>
                    </a:lnTo>
                    <a:lnTo>
                      <a:pt x="0" y="150"/>
                    </a:lnTo>
                    <a:lnTo>
                      <a:pt x="1" y="126"/>
                    </a:lnTo>
                    <a:lnTo>
                      <a:pt x="1" y="49"/>
                    </a:lnTo>
                    <a:lnTo>
                      <a:pt x="1" y="30"/>
                    </a:lnTo>
                    <a:lnTo>
                      <a:pt x="1" y="45"/>
                    </a:lnTo>
                    <a:lnTo>
                      <a:pt x="1" y="52"/>
                    </a:lnTo>
                    <a:lnTo>
                      <a:pt x="1" y="19"/>
                    </a:lnTo>
                    <a:lnTo>
                      <a:pt x="1" y="7"/>
                    </a:lnTo>
                    <a:lnTo>
                      <a:pt x="2" y="14"/>
                    </a:lnTo>
                    <a:lnTo>
                      <a:pt x="2" y="32"/>
                    </a:lnTo>
                    <a:lnTo>
                      <a:pt x="2" y="49"/>
                    </a:lnTo>
                    <a:lnTo>
                      <a:pt x="2" y="43"/>
                    </a:lnTo>
                    <a:lnTo>
                      <a:pt x="2" y="27"/>
                    </a:lnTo>
                    <a:lnTo>
                      <a:pt x="2" y="30"/>
                    </a:lnTo>
                    <a:lnTo>
                      <a:pt x="3" y="62"/>
                    </a:lnTo>
                    <a:lnTo>
                      <a:pt x="3" y="82"/>
                    </a:lnTo>
                    <a:lnTo>
                      <a:pt x="3" y="66"/>
                    </a:lnTo>
                    <a:lnTo>
                      <a:pt x="3" y="63"/>
                    </a:lnTo>
                    <a:lnTo>
                      <a:pt x="4" y="70"/>
                    </a:lnTo>
                    <a:lnTo>
                      <a:pt x="4" y="73"/>
                    </a:lnTo>
                    <a:lnTo>
                      <a:pt x="4" y="53"/>
                    </a:lnTo>
                    <a:lnTo>
                      <a:pt x="4" y="42"/>
                    </a:lnTo>
                    <a:lnTo>
                      <a:pt x="4" y="51"/>
                    </a:lnTo>
                    <a:lnTo>
                      <a:pt x="4" y="74"/>
                    </a:lnTo>
                    <a:lnTo>
                      <a:pt x="4" y="81"/>
                    </a:lnTo>
                    <a:lnTo>
                      <a:pt x="5" y="62"/>
                    </a:lnTo>
                    <a:lnTo>
                      <a:pt x="5" y="53"/>
                    </a:lnTo>
                    <a:lnTo>
                      <a:pt x="5" y="62"/>
                    </a:lnTo>
                    <a:lnTo>
                      <a:pt x="5" y="89"/>
                    </a:lnTo>
                    <a:lnTo>
                      <a:pt x="6" y="155"/>
                    </a:lnTo>
                    <a:lnTo>
                      <a:pt x="6" y="117"/>
                    </a:lnTo>
                    <a:lnTo>
                      <a:pt x="6" y="53"/>
                    </a:lnTo>
                    <a:lnTo>
                      <a:pt x="6" y="29"/>
                    </a:lnTo>
                    <a:lnTo>
                      <a:pt x="6" y="46"/>
                    </a:lnTo>
                    <a:lnTo>
                      <a:pt x="6" y="56"/>
                    </a:lnTo>
                    <a:lnTo>
                      <a:pt x="6" y="10"/>
                    </a:lnTo>
                    <a:lnTo>
                      <a:pt x="7" y="0"/>
                    </a:lnTo>
                    <a:lnTo>
                      <a:pt x="7" y="16"/>
                    </a:lnTo>
                    <a:lnTo>
                      <a:pt x="7" y="53"/>
                    </a:lnTo>
                    <a:lnTo>
                      <a:pt x="7" y="88"/>
                    </a:lnTo>
                    <a:lnTo>
                      <a:pt x="8" y="69"/>
                    </a:lnTo>
                    <a:lnTo>
                      <a:pt x="8" y="88"/>
                    </a:lnTo>
                    <a:lnTo>
                      <a:pt x="8" y="283"/>
                    </a:lnTo>
                    <a:lnTo>
                      <a:pt x="8" y="81"/>
                    </a:lnTo>
                    <a:lnTo>
                      <a:pt x="8" y="45"/>
                    </a:lnTo>
                    <a:lnTo>
                      <a:pt x="8" y="27"/>
                    </a:lnTo>
                    <a:lnTo>
                      <a:pt x="9" y="2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94" name="Freeform 273"/>
              <p:cNvSpPr>
                <a:spLocks/>
              </p:cNvSpPr>
              <p:nvPr/>
            </p:nvSpPr>
            <p:spPr bwMode="auto">
              <a:xfrm>
                <a:off x="6756401" y="4164013"/>
                <a:ext cx="12700" cy="195263"/>
              </a:xfrm>
              <a:custGeom>
                <a:avLst/>
                <a:gdLst>
                  <a:gd name="T0" fmla="*/ 0 w 8"/>
                  <a:gd name="T1" fmla="*/ 24 h 123"/>
                  <a:gd name="T2" fmla="*/ 0 w 8"/>
                  <a:gd name="T3" fmla="*/ 47 h 123"/>
                  <a:gd name="T4" fmla="*/ 0 w 8"/>
                  <a:gd name="T5" fmla="*/ 76 h 123"/>
                  <a:gd name="T6" fmla="*/ 0 w 8"/>
                  <a:gd name="T7" fmla="*/ 70 h 123"/>
                  <a:gd name="T8" fmla="*/ 0 w 8"/>
                  <a:gd name="T9" fmla="*/ 67 h 123"/>
                  <a:gd name="T10" fmla="*/ 0 w 8"/>
                  <a:gd name="T11" fmla="*/ 60 h 123"/>
                  <a:gd name="T12" fmla="*/ 0 w 8"/>
                  <a:gd name="T13" fmla="*/ 52 h 123"/>
                  <a:gd name="T14" fmla="*/ 1 w 8"/>
                  <a:gd name="T15" fmla="*/ 44 h 123"/>
                  <a:gd name="T16" fmla="*/ 1 w 8"/>
                  <a:gd name="T17" fmla="*/ 40 h 123"/>
                  <a:gd name="T18" fmla="*/ 1 w 8"/>
                  <a:gd name="T19" fmla="*/ 48 h 123"/>
                  <a:gd name="T20" fmla="*/ 1 w 8"/>
                  <a:gd name="T21" fmla="*/ 65 h 123"/>
                  <a:gd name="T22" fmla="*/ 2 w 8"/>
                  <a:gd name="T23" fmla="*/ 53 h 123"/>
                  <a:gd name="T24" fmla="*/ 2 w 8"/>
                  <a:gd name="T25" fmla="*/ 33 h 123"/>
                  <a:gd name="T26" fmla="*/ 2 w 8"/>
                  <a:gd name="T27" fmla="*/ 44 h 123"/>
                  <a:gd name="T28" fmla="*/ 2 w 8"/>
                  <a:gd name="T29" fmla="*/ 123 h 123"/>
                  <a:gd name="T30" fmla="*/ 2 w 8"/>
                  <a:gd name="T31" fmla="*/ 61 h 123"/>
                  <a:gd name="T32" fmla="*/ 2 w 8"/>
                  <a:gd name="T33" fmla="*/ 52 h 123"/>
                  <a:gd name="T34" fmla="*/ 2 w 8"/>
                  <a:gd name="T35" fmla="*/ 120 h 123"/>
                  <a:gd name="T36" fmla="*/ 3 w 8"/>
                  <a:gd name="T37" fmla="*/ 94 h 123"/>
                  <a:gd name="T38" fmla="*/ 3 w 8"/>
                  <a:gd name="T39" fmla="*/ 44 h 123"/>
                  <a:gd name="T40" fmla="*/ 3 w 8"/>
                  <a:gd name="T41" fmla="*/ 26 h 123"/>
                  <a:gd name="T42" fmla="*/ 3 w 8"/>
                  <a:gd name="T43" fmla="*/ 31 h 123"/>
                  <a:gd name="T44" fmla="*/ 4 w 8"/>
                  <a:gd name="T45" fmla="*/ 62 h 123"/>
                  <a:gd name="T46" fmla="*/ 4 w 8"/>
                  <a:gd name="T47" fmla="*/ 91 h 123"/>
                  <a:gd name="T48" fmla="*/ 4 w 8"/>
                  <a:gd name="T49" fmla="*/ 75 h 123"/>
                  <a:gd name="T50" fmla="*/ 4 w 8"/>
                  <a:gd name="T51" fmla="*/ 76 h 123"/>
                  <a:gd name="T52" fmla="*/ 4 w 8"/>
                  <a:gd name="T53" fmla="*/ 86 h 123"/>
                  <a:gd name="T54" fmla="*/ 4 w 8"/>
                  <a:gd name="T55" fmla="*/ 82 h 123"/>
                  <a:gd name="T56" fmla="*/ 5 w 8"/>
                  <a:gd name="T57" fmla="*/ 55 h 123"/>
                  <a:gd name="T58" fmla="*/ 5 w 8"/>
                  <a:gd name="T59" fmla="*/ 38 h 123"/>
                  <a:gd name="T60" fmla="*/ 5 w 8"/>
                  <a:gd name="T61" fmla="*/ 37 h 123"/>
                  <a:gd name="T62" fmla="*/ 5 w 8"/>
                  <a:gd name="T63" fmla="*/ 29 h 123"/>
                  <a:gd name="T64" fmla="*/ 5 w 8"/>
                  <a:gd name="T65" fmla="*/ 17 h 123"/>
                  <a:gd name="T66" fmla="*/ 6 w 8"/>
                  <a:gd name="T67" fmla="*/ 24 h 123"/>
                  <a:gd name="T68" fmla="*/ 6 w 8"/>
                  <a:gd name="T69" fmla="*/ 65 h 123"/>
                  <a:gd name="T70" fmla="*/ 6 w 8"/>
                  <a:gd name="T71" fmla="*/ 97 h 123"/>
                  <a:gd name="T72" fmla="*/ 6 w 8"/>
                  <a:gd name="T73" fmla="*/ 68 h 123"/>
                  <a:gd name="T74" fmla="*/ 6 w 8"/>
                  <a:gd name="T75" fmla="*/ 77 h 123"/>
                  <a:gd name="T76" fmla="*/ 6 w 8"/>
                  <a:gd name="T77" fmla="*/ 55 h 123"/>
                  <a:gd name="T78" fmla="*/ 7 w 8"/>
                  <a:gd name="T79" fmla="*/ 18 h 123"/>
                  <a:gd name="T80" fmla="*/ 7 w 8"/>
                  <a:gd name="T81" fmla="*/ 0 h 123"/>
                  <a:gd name="T82" fmla="*/ 7 w 8"/>
                  <a:gd name="T83" fmla="*/ 0 h 123"/>
                  <a:gd name="T84" fmla="*/ 7 w 8"/>
                  <a:gd name="T85" fmla="*/ 19 h 123"/>
                  <a:gd name="T86" fmla="*/ 7 w 8"/>
                  <a:gd name="T87" fmla="*/ 45 h 123"/>
                  <a:gd name="T88" fmla="*/ 7 w 8"/>
                  <a:gd name="T89" fmla="*/ 50 h 123"/>
                  <a:gd name="T90" fmla="*/ 8 w 8"/>
                  <a:gd name="T91" fmla="*/ 47 h 123"/>
                  <a:gd name="T92" fmla="*/ 8 w 8"/>
                  <a:gd name="T93" fmla="*/ 62 h 123"/>
                  <a:gd name="T94" fmla="*/ 8 w 8"/>
                  <a:gd name="T95" fmla="*/ 87 h 123"/>
                  <a:gd name="T96" fmla="*/ 8 w 8"/>
                  <a:gd name="T97" fmla="*/ 94 h 123"/>
                  <a:gd name="T98" fmla="*/ 8 w 8"/>
                  <a:gd name="T99" fmla="*/ 118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" h="123">
                    <a:moveTo>
                      <a:pt x="0" y="24"/>
                    </a:moveTo>
                    <a:lnTo>
                      <a:pt x="0" y="47"/>
                    </a:lnTo>
                    <a:lnTo>
                      <a:pt x="0" y="76"/>
                    </a:lnTo>
                    <a:lnTo>
                      <a:pt x="0" y="70"/>
                    </a:lnTo>
                    <a:lnTo>
                      <a:pt x="0" y="67"/>
                    </a:lnTo>
                    <a:lnTo>
                      <a:pt x="0" y="60"/>
                    </a:lnTo>
                    <a:lnTo>
                      <a:pt x="0" y="52"/>
                    </a:lnTo>
                    <a:lnTo>
                      <a:pt x="1" y="44"/>
                    </a:lnTo>
                    <a:lnTo>
                      <a:pt x="1" y="40"/>
                    </a:lnTo>
                    <a:lnTo>
                      <a:pt x="1" y="48"/>
                    </a:lnTo>
                    <a:lnTo>
                      <a:pt x="1" y="65"/>
                    </a:lnTo>
                    <a:lnTo>
                      <a:pt x="2" y="53"/>
                    </a:lnTo>
                    <a:lnTo>
                      <a:pt x="2" y="33"/>
                    </a:lnTo>
                    <a:lnTo>
                      <a:pt x="2" y="44"/>
                    </a:lnTo>
                    <a:lnTo>
                      <a:pt x="2" y="123"/>
                    </a:lnTo>
                    <a:lnTo>
                      <a:pt x="2" y="61"/>
                    </a:lnTo>
                    <a:lnTo>
                      <a:pt x="2" y="52"/>
                    </a:lnTo>
                    <a:lnTo>
                      <a:pt x="2" y="120"/>
                    </a:lnTo>
                    <a:lnTo>
                      <a:pt x="3" y="94"/>
                    </a:lnTo>
                    <a:lnTo>
                      <a:pt x="3" y="44"/>
                    </a:lnTo>
                    <a:lnTo>
                      <a:pt x="3" y="26"/>
                    </a:lnTo>
                    <a:lnTo>
                      <a:pt x="3" y="31"/>
                    </a:lnTo>
                    <a:lnTo>
                      <a:pt x="4" y="62"/>
                    </a:lnTo>
                    <a:lnTo>
                      <a:pt x="4" y="91"/>
                    </a:lnTo>
                    <a:lnTo>
                      <a:pt x="4" y="75"/>
                    </a:lnTo>
                    <a:lnTo>
                      <a:pt x="4" y="76"/>
                    </a:lnTo>
                    <a:lnTo>
                      <a:pt x="4" y="86"/>
                    </a:lnTo>
                    <a:lnTo>
                      <a:pt x="4" y="82"/>
                    </a:lnTo>
                    <a:lnTo>
                      <a:pt x="5" y="55"/>
                    </a:lnTo>
                    <a:lnTo>
                      <a:pt x="5" y="38"/>
                    </a:lnTo>
                    <a:lnTo>
                      <a:pt x="5" y="37"/>
                    </a:lnTo>
                    <a:lnTo>
                      <a:pt x="5" y="29"/>
                    </a:lnTo>
                    <a:lnTo>
                      <a:pt x="5" y="17"/>
                    </a:lnTo>
                    <a:lnTo>
                      <a:pt x="6" y="24"/>
                    </a:lnTo>
                    <a:lnTo>
                      <a:pt x="6" y="65"/>
                    </a:lnTo>
                    <a:lnTo>
                      <a:pt x="6" y="97"/>
                    </a:lnTo>
                    <a:lnTo>
                      <a:pt x="6" y="68"/>
                    </a:lnTo>
                    <a:lnTo>
                      <a:pt x="6" y="77"/>
                    </a:lnTo>
                    <a:lnTo>
                      <a:pt x="6" y="55"/>
                    </a:lnTo>
                    <a:lnTo>
                      <a:pt x="7" y="18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19"/>
                    </a:lnTo>
                    <a:lnTo>
                      <a:pt x="7" y="45"/>
                    </a:lnTo>
                    <a:lnTo>
                      <a:pt x="7" y="50"/>
                    </a:lnTo>
                    <a:lnTo>
                      <a:pt x="8" y="47"/>
                    </a:lnTo>
                    <a:lnTo>
                      <a:pt x="8" y="62"/>
                    </a:lnTo>
                    <a:lnTo>
                      <a:pt x="8" y="87"/>
                    </a:lnTo>
                    <a:lnTo>
                      <a:pt x="8" y="94"/>
                    </a:lnTo>
                    <a:lnTo>
                      <a:pt x="8" y="11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95" name="Freeform 274"/>
              <p:cNvSpPr>
                <a:spLocks/>
              </p:cNvSpPr>
              <p:nvPr/>
            </p:nvSpPr>
            <p:spPr bwMode="auto">
              <a:xfrm>
                <a:off x="6769101" y="4156075"/>
                <a:ext cx="14288" cy="325438"/>
              </a:xfrm>
              <a:custGeom>
                <a:avLst/>
                <a:gdLst>
                  <a:gd name="T0" fmla="*/ 0 w 9"/>
                  <a:gd name="T1" fmla="*/ 123 h 205"/>
                  <a:gd name="T2" fmla="*/ 1 w 9"/>
                  <a:gd name="T3" fmla="*/ 130 h 205"/>
                  <a:gd name="T4" fmla="*/ 1 w 9"/>
                  <a:gd name="T5" fmla="*/ 134 h 205"/>
                  <a:gd name="T6" fmla="*/ 1 w 9"/>
                  <a:gd name="T7" fmla="*/ 158 h 205"/>
                  <a:gd name="T8" fmla="*/ 1 w 9"/>
                  <a:gd name="T9" fmla="*/ 171 h 205"/>
                  <a:gd name="T10" fmla="*/ 1 w 9"/>
                  <a:gd name="T11" fmla="*/ 63 h 205"/>
                  <a:gd name="T12" fmla="*/ 1 w 9"/>
                  <a:gd name="T13" fmla="*/ 22 h 205"/>
                  <a:gd name="T14" fmla="*/ 2 w 9"/>
                  <a:gd name="T15" fmla="*/ 13 h 205"/>
                  <a:gd name="T16" fmla="*/ 2 w 9"/>
                  <a:gd name="T17" fmla="*/ 29 h 205"/>
                  <a:gd name="T18" fmla="*/ 2 w 9"/>
                  <a:gd name="T19" fmla="*/ 55 h 205"/>
                  <a:gd name="T20" fmla="*/ 2 w 9"/>
                  <a:gd name="T21" fmla="*/ 60 h 205"/>
                  <a:gd name="T22" fmla="*/ 3 w 9"/>
                  <a:gd name="T23" fmla="*/ 92 h 205"/>
                  <a:gd name="T24" fmla="*/ 3 w 9"/>
                  <a:gd name="T25" fmla="*/ 98 h 205"/>
                  <a:gd name="T26" fmla="*/ 3 w 9"/>
                  <a:gd name="T27" fmla="*/ 54 h 205"/>
                  <a:gd name="T28" fmla="*/ 3 w 9"/>
                  <a:gd name="T29" fmla="*/ 56 h 205"/>
                  <a:gd name="T30" fmla="*/ 3 w 9"/>
                  <a:gd name="T31" fmla="*/ 77 h 205"/>
                  <a:gd name="T32" fmla="*/ 3 w 9"/>
                  <a:gd name="T33" fmla="*/ 99 h 205"/>
                  <a:gd name="T34" fmla="*/ 3 w 9"/>
                  <a:gd name="T35" fmla="*/ 116 h 205"/>
                  <a:gd name="T36" fmla="*/ 4 w 9"/>
                  <a:gd name="T37" fmla="*/ 63 h 205"/>
                  <a:gd name="T38" fmla="*/ 4 w 9"/>
                  <a:gd name="T39" fmla="*/ 45 h 205"/>
                  <a:gd name="T40" fmla="*/ 4 w 9"/>
                  <a:gd name="T41" fmla="*/ 79 h 205"/>
                  <a:gd name="T42" fmla="*/ 4 w 9"/>
                  <a:gd name="T43" fmla="*/ 172 h 205"/>
                  <a:gd name="T44" fmla="*/ 5 w 9"/>
                  <a:gd name="T45" fmla="*/ 95 h 205"/>
                  <a:gd name="T46" fmla="*/ 5 w 9"/>
                  <a:gd name="T47" fmla="*/ 121 h 205"/>
                  <a:gd name="T48" fmla="*/ 5 w 9"/>
                  <a:gd name="T49" fmla="*/ 45 h 205"/>
                  <a:gd name="T50" fmla="*/ 5 w 9"/>
                  <a:gd name="T51" fmla="*/ 10 h 205"/>
                  <a:gd name="T52" fmla="*/ 5 w 9"/>
                  <a:gd name="T53" fmla="*/ 0 h 205"/>
                  <a:gd name="T54" fmla="*/ 5 w 9"/>
                  <a:gd name="T55" fmla="*/ 6 h 205"/>
                  <a:gd name="T56" fmla="*/ 5 w 9"/>
                  <a:gd name="T57" fmla="*/ 19 h 205"/>
                  <a:gd name="T58" fmla="*/ 6 w 9"/>
                  <a:gd name="T59" fmla="*/ 27 h 205"/>
                  <a:gd name="T60" fmla="*/ 6 w 9"/>
                  <a:gd name="T61" fmla="*/ 20 h 205"/>
                  <a:gd name="T62" fmla="*/ 6 w 9"/>
                  <a:gd name="T63" fmla="*/ 6 h 205"/>
                  <a:gd name="T64" fmla="*/ 6 w 9"/>
                  <a:gd name="T65" fmla="*/ 3 h 205"/>
                  <a:gd name="T66" fmla="*/ 6 w 9"/>
                  <a:gd name="T67" fmla="*/ 17 h 205"/>
                  <a:gd name="T68" fmla="*/ 6 w 9"/>
                  <a:gd name="T69" fmla="*/ 44 h 205"/>
                  <a:gd name="T70" fmla="*/ 7 w 9"/>
                  <a:gd name="T71" fmla="*/ 65 h 205"/>
                  <a:gd name="T72" fmla="*/ 7 w 9"/>
                  <a:gd name="T73" fmla="*/ 54 h 205"/>
                  <a:gd name="T74" fmla="*/ 7 w 9"/>
                  <a:gd name="T75" fmla="*/ 50 h 205"/>
                  <a:gd name="T76" fmla="*/ 7 w 9"/>
                  <a:gd name="T77" fmla="*/ 56 h 205"/>
                  <a:gd name="T78" fmla="*/ 8 w 9"/>
                  <a:gd name="T79" fmla="*/ 30 h 205"/>
                  <a:gd name="T80" fmla="*/ 8 w 9"/>
                  <a:gd name="T81" fmla="*/ 6 h 205"/>
                  <a:gd name="T82" fmla="*/ 8 w 9"/>
                  <a:gd name="T83" fmla="*/ 3 h 205"/>
                  <a:gd name="T84" fmla="*/ 8 w 9"/>
                  <a:gd name="T85" fmla="*/ 29 h 205"/>
                  <a:gd name="T86" fmla="*/ 8 w 9"/>
                  <a:gd name="T87" fmla="*/ 120 h 205"/>
                  <a:gd name="T88" fmla="*/ 8 w 9"/>
                  <a:gd name="T89" fmla="*/ 118 h 205"/>
                  <a:gd name="T90" fmla="*/ 8 w 9"/>
                  <a:gd name="T91" fmla="*/ 205 h 205"/>
                  <a:gd name="T92" fmla="*/ 9 w 9"/>
                  <a:gd name="T93" fmla="*/ 63 h 205"/>
                  <a:gd name="T94" fmla="*/ 9 w 9"/>
                  <a:gd name="T95" fmla="*/ 27 h 205"/>
                  <a:gd name="T96" fmla="*/ 9 w 9"/>
                  <a:gd name="T97" fmla="*/ 29 h 205"/>
                  <a:gd name="T98" fmla="*/ 9 w 9"/>
                  <a:gd name="T99" fmla="*/ 49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05">
                    <a:moveTo>
                      <a:pt x="0" y="123"/>
                    </a:moveTo>
                    <a:lnTo>
                      <a:pt x="1" y="130"/>
                    </a:lnTo>
                    <a:lnTo>
                      <a:pt x="1" y="134"/>
                    </a:lnTo>
                    <a:lnTo>
                      <a:pt x="1" y="158"/>
                    </a:lnTo>
                    <a:lnTo>
                      <a:pt x="1" y="171"/>
                    </a:lnTo>
                    <a:lnTo>
                      <a:pt x="1" y="63"/>
                    </a:lnTo>
                    <a:lnTo>
                      <a:pt x="1" y="22"/>
                    </a:lnTo>
                    <a:lnTo>
                      <a:pt x="2" y="13"/>
                    </a:lnTo>
                    <a:lnTo>
                      <a:pt x="2" y="29"/>
                    </a:lnTo>
                    <a:lnTo>
                      <a:pt x="2" y="55"/>
                    </a:lnTo>
                    <a:lnTo>
                      <a:pt x="2" y="60"/>
                    </a:lnTo>
                    <a:lnTo>
                      <a:pt x="3" y="92"/>
                    </a:lnTo>
                    <a:lnTo>
                      <a:pt x="3" y="98"/>
                    </a:lnTo>
                    <a:lnTo>
                      <a:pt x="3" y="54"/>
                    </a:lnTo>
                    <a:lnTo>
                      <a:pt x="3" y="56"/>
                    </a:lnTo>
                    <a:lnTo>
                      <a:pt x="3" y="77"/>
                    </a:lnTo>
                    <a:lnTo>
                      <a:pt x="3" y="99"/>
                    </a:lnTo>
                    <a:lnTo>
                      <a:pt x="3" y="116"/>
                    </a:lnTo>
                    <a:lnTo>
                      <a:pt x="4" y="63"/>
                    </a:lnTo>
                    <a:lnTo>
                      <a:pt x="4" y="45"/>
                    </a:lnTo>
                    <a:lnTo>
                      <a:pt x="4" y="79"/>
                    </a:lnTo>
                    <a:lnTo>
                      <a:pt x="4" y="172"/>
                    </a:lnTo>
                    <a:lnTo>
                      <a:pt x="5" y="95"/>
                    </a:lnTo>
                    <a:lnTo>
                      <a:pt x="5" y="121"/>
                    </a:lnTo>
                    <a:lnTo>
                      <a:pt x="5" y="45"/>
                    </a:lnTo>
                    <a:lnTo>
                      <a:pt x="5" y="10"/>
                    </a:lnTo>
                    <a:lnTo>
                      <a:pt x="5" y="0"/>
                    </a:lnTo>
                    <a:lnTo>
                      <a:pt x="5" y="6"/>
                    </a:lnTo>
                    <a:lnTo>
                      <a:pt x="5" y="19"/>
                    </a:lnTo>
                    <a:lnTo>
                      <a:pt x="6" y="27"/>
                    </a:lnTo>
                    <a:lnTo>
                      <a:pt x="6" y="20"/>
                    </a:lnTo>
                    <a:lnTo>
                      <a:pt x="6" y="6"/>
                    </a:lnTo>
                    <a:lnTo>
                      <a:pt x="6" y="3"/>
                    </a:lnTo>
                    <a:lnTo>
                      <a:pt x="6" y="17"/>
                    </a:lnTo>
                    <a:lnTo>
                      <a:pt x="6" y="44"/>
                    </a:lnTo>
                    <a:lnTo>
                      <a:pt x="7" y="65"/>
                    </a:lnTo>
                    <a:lnTo>
                      <a:pt x="7" y="54"/>
                    </a:lnTo>
                    <a:lnTo>
                      <a:pt x="7" y="50"/>
                    </a:lnTo>
                    <a:lnTo>
                      <a:pt x="7" y="56"/>
                    </a:lnTo>
                    <a:lnTo>
                      <a:pt x="8" y="30"/>
                    </a:lnTo>
                    <a:lnTo>
                      <a:pt x="8" y="6"/>
                    </a:lnTo>
                    <a:lnTo>
                      <a:pt x="8" y="3"/>
                    </a:lnTo>
                    <a:lnTo>
                      <a:pt x="8" y="29"/>
                    </a:lnTo>
                    <a:lnTo>
                      <a:pt x="8" y="120"/>
                    </a:lnTo>
                    <a:lnTo>
                      <a:pt x="8" y="118"/>
                    </a:lnTo>
                    <a:lnTo>
                      <a:pt x="8" y="205"/>
                    </a:lnTo>
                    <a:lnTo>
                      <a:pt x="9" y="63"/>
                    </a:lnTo>
                    <a:lnTo>
                      <a:pt x="9" y="27"/>
                    </a:lnTo>
                    <a:lnTo>
                      <a:pt x="9" y="29"/>
                    </a:lnTo>
                    <a:lnTo>
                      <a:pt x="9" y="4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96" name="Freeform 275"/>
              <p:cNvSpPr>
                <a:spLocks/>
              </p:cNvSpPr>
              <p:nvPr/>
            </p:nvSpPr>
            <p:spPr bwMode="auto">
              <a:xfrm>
                <a:off x="6783388" y="4137025"/>
                <a:ext cx="14288" cy="314325"/>
              </a:xfrm>
              <a:custGeom>
                <a:avLst/>
                <a:gdLst>
                  <a:gd name="T0" fmla="*/ 0 w 9"/>
                  <a:gd name="T1" fmla="*/ 61 h 198"/>
                  <a:gd name="T2" fmla="*/ 1 w 9"/>
                  <a:gd name="T3" fmla="*/ 78 h 198"/>
                  <a:gd name="T4" fmla="*/ 1 w 9"/>
                  <a:gd name="T5" fmla="*/ 64 h 198"/>
                  <a:gd name="T6" fmla="*/ 1 w 9"/>
                  <a:gd name="T7" fmla="*/ 47 h 198"/>
                  <a:gd name="T8" fmla="*/ 1 w 9"/>
                  <a:gd name="T9" fmla="*/ 57 h 198"/>
                  <a:gd name="T10" fmla="*/ 1 w 9"/>
                  <a:gd name="T11" fmla="*/ 101 h 198"/>
                  <a:gd name="T12" fmla="*/ 1 w 9"/>
                  <a:gd name="T13" fmla="*/ 111 h 198"/>
                  <a:gd name="T14" fmla="*/ 1 w 9"/>
                  <a:gd name="T15" fmla="*/ 103 h 198"/>
                  <a:gd name="T16" fmla="*/ 2 w 9"/>
                  <a:gd name="T17" fmla="*/ 101 h 198"/>
                  <a:gd name="T18" fmla="*/ 2 w 9"/>
                  <a:gd name="T19" fmla="*/ 45 h 198"/>
                  <a:gd name="T20" fmla="*/ 2 w 9"/>
                  <a:gd name="T21" fmla="*/ 25 h 198"/>
                  <a:gd name="T22" fmla="*/ 2 w 9"/>
                  <a:gd name="T23" fmla="*/ 47 h 198"/>
                  <a:gd name="T24" fmla="*/ 3 w 9"/>
                  <a:gd name="T25" fmla="*/ 91 h 198"/>
                  <a:gd name="T26" fmla="*/ 3 w 9"/>
                  <a:gd name="T27" fmla="*/ 69 h 198"/>
                  <a:gd name="T28" fmla="*/ 3 w 9"/>
                  <a:gd name="T29" fmla="*/ 122 h 198"/>
                  <a:gd name="T30" fmla="*/ 3 w 9"/>
                  <a:gd name="T31" fmla="*/ 73 h 198"/>
                  <a:gd name="T32" fmla="*/ 3 w 9"/>
                  <a:gd name="T33" fmla="*/ 31 h 198"/>
                  <a:gd name="T34" fmla="*/ 3 w 9"/>
                  <a:gd name="T35" fmla="*/ 30 h 198"/>
                  <a:gd name="T36" fmla="*/ 4 w 9"/>
                  <a:gd name="T37" fmla="*/ 49 h 198"/>
                  <a:gd name="T38" fmla="*/ 4 w 9"/>
                  <a:gd name="T39" fmla="*/ 93 h 198"/>
                  <a:gd name="T40" fmla="*/ 4 w 9"/>
                  <a:gd name="T41" fmla="*/ 167 h 198"/>
                  <a:gd name="T42" fmla="*/ 4 w 9"/>
                  <a:gd name="T43" fmla="*/ 73 h 198"/>
                  <a:gd name="T44" fmla="*/ 4 w 9"/>
                  <a:gd name="T45" fmla="*/ 51 h 198"/>
                  <a:gd name="T46" fmla="*/ 5 w 9"/>
                  <a:gd name="T47" fmla="*/ 38 h 198"/>
                  <a:gd name="T48" fmla="*/ 5 w 9"/>
                  <a:gd name="T49" fmla="*/ 34 h 198"/>
                  <a:gd name="T50" fmla="*/ 5 w 9"/>
                  <a:gd name="T51" fmla="*/ 65 h 198"/>
                  <a:gd name="T52" fmla="*/ 5 w 9"/>
                  <a:gd name="T53" fmla="*/ 115 h 198"/>
                  <a:gd name="T54" fmla="*/ 5 w 9"/>
                  <a:gd name="T55" fmla="*/ 198 h 198"/>
                  <a:gd name="T56" fmla="*/ 5 w 9"/>
                  <a:gd name="T57" fmla="*/ 63 h 198"/>
                  <a:gd name="T58" fmla="*/ 6 w 9"/>
                  <a:gd name="T59" fmla="*/ 13 h 198"/>
                  <a:gd name="T60" fmla="*/ 6 w 9"/>
                  <a:gd name="T61" fmla="*/ 4 h 198"/>
                  <a:gd name="T62" fmla="*/ 6 w 9"/>
                  <a:gd name="T63" fmla="*/ 14 h 198"/>
                  <a:gd name="T64" fmla="*/ 6 w 9"/>
                  <a:gd name="T65" fmla="*/ 27 h 198"/>
                  <a:gd name="T66" fmla="*/ 6 w 9"/>
                  <a:gd name="T67" fmla="*/ 18 h 198"/>
                  <a:gd name="T68" fmla="*/ 6 w 9"/>
                  <a:gd name="T69" fmla="*/ 9 h 198"/>
                  <a:gd name="T70" fmla="*/ 6 w 9"/>
                  <a:gd name="T71" fmla="*/ 22 h 198"/>
                  <a:gd name="T72" fmla="*/ 7 w 9"/>
                  <a:gd name="T73" fmla="*/ 63 h 198"/>
                  <a:gd name="T74" fmla="*/ 7 w 9"/>
                  <a:gd name="T75" fmla="*/ 119 h 198"/>
                  <a:gd name="T76" fmla="*/ 7 w 9"/>
                  <a:gd name="T77" fmla="*/ 120 h 198"/>
                  <a:gd name="T78" fmla="*/ 7 w 9"/>
                  <a:gd name="T79" fmla="*/ 130 h 198"/>
                  <a:gd name="T80" fmla="*/ 8 w 9"/>
                  <a:gd name="T81" fmla="*/ 71 h 198"/>
                  <a:gd name="T82" fmla="*/ 8 w 9"/>
                  <a:gd name="T83" fmla="*/ 51 h 198"/>
                  <a:gd name="T84" fmla="*/ 8 w 9"/>
                  <a:gd name="T85" fmla="*/ 71 h 198"/>
                  <a:gd name="T86" fmla="*/ 8 w 9"/>
                  <a:gd name="T87" fmla="*/ 124 h 198"/>
                  <a:gd name="T88" fmla="*/ 8 w 9"/>
                  <a:gd name="T89" fmla="*/ 156 h 198"/>
                  <a:gd name="T90" fmla="*/ 8 w 9"/>
                  <a:gd name="T91" fmla="*/ 88 h 198"/>
                  <a:gd name="T92" fmla="*/ 9 w 9"/>
                  <a:gd name="T93" fmla="*/ 44 h 198"/>
                  <a:gd name="T94" fmla="*/ 9 w 9"/>
                  <a:gd name="T95" fmla="*/ 22 h 198"/>
                  <a:gd name="T96" fmla="*/ 9 w 9"/>
                  <a:gd name="T97" fmla="*/ 9 h 198"/>
                  <a:gd name="T98" fmla="*/ 9 w 9"/>
                  <a:gd name="T99" fmla="*/ 0 h 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98">
                    <a:moveTo>
                      <a:pt x="0" y="61"/>
                    </a:moveTo>
                    <a:lnTo>
                      <a:pt x="1" y="78"/>
                    </a:lnTo>
                    <a:lnTo>
                      <a:pt x="1" y="64"/>
                    </a:lnTo>
                    <a:lnTo>
                      <a:pt x="1" y="47"/>
                    </a:lnTo>
                    <a:lnTo>
                      <a:pt x="1" y="57"/>
                    </a:lnTo>
                    <a:lnTo>
                      <a:pt x="1" y="101"/>
                    </a:lnTo>
                    <a:lnTo>
                      <a:pt x="1" y="111"/>
                    </a:lnTo>
                    <a:lnTo>
                      <a:pt x="1" y="103"/>
                    </a:lnTo>
                    <a:lnTo>
                      <a:pt x="2" y="101"/>
                    </a:lnTo>
                    <a:lnTo>
                      <a:pt x="2" y="45"/>
                    </a:lnTo>
                    <a:lnTo>
                      <a:pt x="2" y="25"/>
                    </a:lnTo>
                    <a:lnTo>
                      <a:pt x="2" y="47"/>
                    </a:lnTo>
                    <a:lnTo>
                      <a:pt x="3" y="91"/>
                    </a:lnTo>
                    <a:lnTo>
                      <a:pt x="3" y="69"/>
                    </a:lnTo>
                    <a:lnTo>
                      <a:pt x="3" y="122"/>
                    </a:lnTo>
                    <a:lnTo>
                      <a:pt x="3" y="73"/>
                    </a:lnTo>
                    <a:lnTo>
                      <a:pt x="3" y="31"/>
                    </a:lnTo>
                    <a:lnTo>
                      <a:pt x="3" y="30"/>
                    </a:lnTo>
                    <a:lnTo>
                      <a:pt x="4" y="49"/>
                    </a:lnTo>
                    <a:lnTo>
                      <a:pt x="4" y="93"/>
                    </a:lnTo>
                    <a:lnTo>
                      <a:pt x="4" y="167"/>
                    </a:lnTo>
                    <a:lnTo>
                      <a:pt x="4" y="73"/>
                    </a:lnTo>
                    <a:lnTo>
                      <a:pt x="4" y="51"/>
                    </a:lnTo>
                    <a:lnTo>
                      <a:pt x="5" y="38"/>
                    </a:lnTo>
                    <a:lnTo>
                      <a:pt x="5" y="34"/>
                    </a:lnTo>
                    <a:lnTo>
                      <a:pt x="5" y="65"/>
                    </a:lnTo>
                    <a:lnTo>
                      <a:pt x="5" y="115"/>
                    </a:lnTo>
                    <a:lnTo>
                      <a:pt x="5" y="198"/>
                    </a:lnTo>
                    <a:lnTo>
                      <a:pt x="5" y="63"/>
                    </a:lnTo>
                    <a:lnTo>
                      <a:pt x="6" y="13"/>
                    </a:lnTo>
                    <a:lnTo>
                      <a:pt x="6" y="4"/>
                    </a:lnTo>
                    <a:lnTo>
                      <a:pt x="6" y="14"/>
                    </a:lnTo>
                    <a:lnTo>
                      <a:pt x="6" y="27"/>
                    </a:lnTo>
                    <a:lnTo>
                      <a:pt x="6" y="18"/>
                    </a:lnTo>
                    <a:lnTo>
                      <a:pt x="6" y="9"/>
                    </a:lnTo>
                    <a:lnTo>
                      <a:pt x="6" y="22"/>
                    </a:lnTo>
                    <a:lnTo>
                      <a:pt x="7" y="63"/>
                    </a:lnTo>
                    <a:lnTo>
                      <a:pt x="7" y="119"/>
                    </a:lnTo>
                    <a:lnTo>
                      <a:pt x="7" y="120"/>
                    </a:lnTo>
                    <a:lnTo>
                      <a:pt x="7" y="130"/>
                    </a:lnTo>
                    <a:lnTo>
                      <a:pt x="8" y="71"/>
                    </a:lnTo>
                    <a:lnTo>
                      <a:pt x="8" y="51"/>
                    </a:lnTo>
                    <a:lnTo>
                      <a:pt x="8" y="71"/>
                    </a:lnTo>
                    <a:lnTo>
                      <a:pt x="8" y="124"/>
                    </a:lnTo>
                    <a:lnTo>
                      <a:pt x="8" y="156"/>
                    </a:lnTo>
                    <a:lnTo>
                      <a:pt x="8" y="88"/>
                    </a:lnTo>
                    <a:lnTo>
                      <a:pt x="9" y="44"/>
                    </a:lnTo>
                    <a:lnTo>
                      <a:pt x="9" y="22"/>
                    </a:lnTo>
                    <a:lnTo>
                      <a:pt x="9" y="9"/>
                    </a:lnTo>
                    <a:lnTo>
                      <a:pt x="9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97" name="Freeform 276"/>
              <p:cNvSpPr>
                <a:spLocks/>
              </p:cNvSpPr>
              <p:nvPr/>
            </p:nvSpPr>
            <p:spPr bwMode="auto">
              <a:xfrm>
                <a:off x="6797676" y="4130675"/>
                <a:ext cx="14288" cy="349250"/>
              </a:xfrm>
              <a:custGeom>
                <a:avLst/>
                <a:gdLst>
                  <a:gd name="T0" fmla="*/ 0 w 9"/>
                  <a:gd name="T1" fmla="*/ 4 h 220"/>
                  <a:gd name="T2" fmla="*/ 0 w 9"/>
                  <a:gd name="T3" fmla="*/ 0 h 220"/>
                  <a:gd name="T4" fmla="*/ 1 w 9"/>
                  <a:gd name="T5" fmla="*/ 17 h 220"/>
                  <a:gd name="T6" fmla="*/ 1 w 9"/>
                  <a:gd name="T7" fmla="*/ 83 h 220"/>
                  <a:gd name="T8" fmla="*/ 1 w 9"/>
                  <a:gd name="T9" fmla="*/ 61 h 220"/>
                  <a:gd name="T10" fmla="*/ 1 w 9"/>
                  <a:gd name="T11" fmla="*/ 32 h 220"/>
                  <a:gd name="T12" fmla="*/ 1 w 9"/>
                  <a:gd name="T13" fmla="*/ 44 h 220"/>
                  <a:gd name="T14" fmla="*/ 1 w 9"/>
                  <a:gd name="T15" fmla="*/ 85 h 220"/>
                  <a:gd name="T16" fmla="*/ 2 w 9"/>
                  <a:gd name="T17" fmla="*/ 148 h 220"/>
                  <a:gd name="T18" fmla="*/ 2 w 9"/>
                  <a:gd name="T19" fmla="*/ 91 h 220"/>
                  <a:gd name="T20" fmla="*/ 2 w 9"/>
                  <a:gd name="T21" fmla="*/ 71 h 220"/>
                  <a:gd name="T22" fmla="*/ 2 w 9"/>
                  <a:gd name="T23" fmla="*/ 88 h 220"/>
                  <a:gd name="T24" fmla="*/ 3 w 9"/>
                  <a:gd name="T25" fmla="*/ 122 h 220"/>
                  <a:gd name="T26" fmla="*/ 3 w 9"/>
                  <a:gd name="T27" fmla="*/ 127 h 220"/>
                  <a:gd name="T28" fmla="*/ 3 w 9"/>
                  <a:gd name="T29" fmla="*/ 102 h 220"/>
                  <a:gd name="T30" fmla="*/ 3 w 9"/>
                  <a:gd name="T31" fmla="*/ 81 h 220"/>
                  <a:gd name="T32" fmla="*/ 3 w 9"/>
                  <a:gd name="T33" fmla="*/ 64 h 220"/>
                  <a:gd name="T34" fmla="*/ 3 w 9"/>
                  <a:gd name="T35" fmla="*/ 51 h 220"/>
                  <a:gd name="T36" fmla="*/ 3 w 9"/>
                  <a:gd name="T37" fmla="*/ 74 h 220"/>
                  <a:gd name="T38" fmla="*/ 4 w 9"/>
                  <a:gd name="T39" fmla="*/ 128 h 220"/>
                  <a:gd name="T40" fmla="*/ 4 w 9"/>
                  <a:gd name="T41" fmla="*/ 22 h 220"/>
                  <a:gd name="T42" fmla="*/ 4 w 9"/>
                  <a:gd name="T43" fmla="*/ 4 h 220"/>
                  <a:gd name="T44" fmla="*/ 4 w 9"/>
                  <a:gd name="T45" fmla="*/ 31 h 220"/>
                  <a:gd name="T46" fmla="*/ 4 w 9"/>
                  <a:gd name="T47" fmla="*/ 82 h 220"/>
                  <a:gd name="T48" fmla="*/ 4 w 9"/>
                  <a:gd name="T49" fmla="*/ 79 h 220"/>
                  <a:gd name="T50" fmla="*/ 5 w 9"/>
                  <a:gd name="T51" fmla="*/ 117 h 220"/>
                  <a:gd name="T52" fmla="*/ 5 w 9"/>
                  <a:gd name="T53" fmla="*/ 89 h 220"/>
                  <a:gd name="T54" fmla="*/ 5 w 9"/>
                  <a:gd name="T55" fmla="*/ 93 h 220"/>
                  <a:gd name="T56" fmla="*/ 5 w 9"/>
                  <a:gd name="T57" fmla="*/ 121 h 220"/>
                  <a:gd name="T58" fmla="*/ 6 w 9"/>
                  <a:gd name="T59" fmla="*/ 85 h 220"/>
                  <a:gd name="T60" fmla="*/ 6 w 9"/>
                  <a:gd name="T61" fmla="*/ 53 h 220"/>
                  <a:gd name="T62" fmla="*/ 6 w 9"/>
                  <a:gd name="T63" fmla="*/ 28 h 220"/>
                  <a:gd name="T64" fmla="*/ 6 w 9"/>
                  <a:gd name="T65" fmla="*/ 22 h 220"/>
                  <a:gd name="T66" fmla="*/ 6 w 9"/>
                  <a:gd name="T67" fmla="*/ 39 h 220"/>
                  <a:gd name="T68" fmla="*/ 6 w 9"/>
                  <a:gd name="T69" fmla="*/ 102 h 220"/>
                  <a:gd name="T70" fmla="*/ 6 w 9"/>
                  <a:gd name="T71" fmla="*/ 84 h 220"/>
                  <a:gd name="T72" fmla="*/ 7 w 9"/>
                  <a:gd name="T73" fmla="*/ 35 h 220"/>
                  <a:gd name="T74" fmla="*/ 7 w 9"/>
                  <a:gd name="T75" fmla="*/ 29 h 220"/>
                  <a:gd name="T76" fmla="*/ 7 w 9"/>
                  <a:gd name="T77" fmla="*/ 43 h 220"/>
                  <a:gd name="T78" fmla="*/ 7 w 9"/>
                  <a:gd name="T79" fmla="*/ 47 h 220"/>
                  <a:gd name="T80" fmla="*/ 8 w 9"/>
                  <a:gd name="T81" fmla="*/ 46 h 220"/>
                  <a:gd name="T82" fmla="*/ 8 w 9"/>
                  <a:gd name="T83" fmla="*/ 61 h 220"/>
                  <a:gd name="T84" fmla="*/ 8 w 9"/>
                  <a:gd name="T85" fmla="*/ 75 h 220"/>
                  <a:gd name="T86" fmla="*/ 8 w 9"/>
                  <a:gd name="T87" fmla="*/ 100 h 220"/>
                  <a:gd name="T88" fmla="*/ 8 w 9"/>
                  <a:gd name="T89" fmla="*/ 220 h 220"/>
                  <a:gd name="T90" fmla="*/ 8 w 9"/>
                  <a:gd name="T91" fmla="*/ 91 h 220"/>
                  <a:gd name="T92" fmla="*/ 8 w 9"/>
                  <a:gd name="T93" fmla="*/ 89 h 220"/>
                  <a:gd name="T94" fmla="*/ 9 w 9"/>
                  <a:gd name="T95" fmla="*/ 107 h 220"/>
                  <a:gd name="T96" fmla="*/ 9 w 9"/>
                  <a:gd name="T97" fmla="*/ 61 h 220"/>
                  <a:gd name="T98" fmla="*/ 9 w 9"/>
                  <a:gd name="T99" fmla="*/ 36 h 2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20">
                    <a:moveTo>
                      <a:pt x="0" y="4"/>
                    </a:moveTo>
                    <a:lnTo>
                      <a:pt x="0" y="0"/>
                    </a:lnTo>
                    <a:lnTo>
                      <a:pt x="1" y="17"/>
                    </a:lnTo>
                    <a:lnTo>
                      <a:pt x="1" y="83"/>
                    </a:lnTo>
                    <a:lnTo>
                      <a:pt x="1" y="61"/>
                    </a:lnTo>
                    <a:lnTo>
                      <a:pt x="1" y="32"/>
                    </a:lnTo>
                    <a:lnTo>
                      <a:pt x="1" y="44"/>
                    </a:lnTo>
                    <a:lnTo>
                      <a:pt x="1" y="85"/>
                    </a:lnTo>
                    <a:lnTo>
                      <a:pt x="2" y="148"/>
                    </a:lnTo>
                    <a:lnTo>
                      <a:pt x="2" y="91"/>
                    </a:lnTo>
                    <a:lnTo>
                      <a:pt x="2" y="71"/>
                    </a:lnTo>
                    <a:lnTo>
                      <a:pt x="2" y="88"/>
                    </a:lnTo>
                    <a:lnTo>
                      <a:pt x="3" y="122"/>
                    </a:lnTo>
                    <a:lnTo>
                      <a:pt x="3" y="127"/>
                    </a:lnTo>
                    <a:lnTo>
                      <a:pt x="3" y="102"/>
                    </a:lnTo>
                    <a:lnTo>
                      <a:pt x="3" y="81"/>
                    </a:lnTo>
                    <a:lnTo>
                      <a:pt x="3" y="64"/>
                    </a:lnTo>
                    <a:lnTo>
                      <a:pt x="3" y="51"/>
                    </a:lnTo>
                    <a:lnTo>
                      <a:pt x="3" y="74"/>
                    </a:lnTo>
                    <a:lnTo>
                      <a:pt x="4" y="128"/>
                    </a:lnTo>
                    <a:lnTo>
                      <a:pt x="4" y="22"/>
                    </a:lnTo>
                    <a:lnTo>
                      <a:pt x="4" y="4"/>
                    </a:lnTo>
                    <a:lnTo>
                      <a:pt x="4" y="31"/>
                    </a:lnTo>
                    <a:lnTo>
                      <a:pt x="4" y="82"/>
                    </a:lnTo>
                    <a:lnTo>
                      <a:pt x="4" y="79"/>
                    </a:lnTo>
                    <a:lnTo>
                      <a:pt x="5" y="117"/>
                    </a:lnTo>
                    <a:lnTo>
                      <a:pt x="5" y="89"/>
                    </a:lnTo>
                    <a:lnTo>
                      <a:pt x="5" y="93"/>
                    </a:lnTo>
                    <a:lnTo>
                      <a:pt x="5" y="121"/>
                    </a:lnTo>
                    <a:lnTo>
                      <a:pt x="6" y="85"/>
                    </a:lnTo>
                    <a:lnTo>
                      <a:pt x="6" y="53"/>
                    </a:lnTo>
                    <a:lnTo>
                      <a:pt x="6" y="28"/>
                    </a:lnTo>
                    <a:lnTo>
                      <a:pt x="6" y="22"/>
                    </a:lnTo>
                    <a:lnTo>
                      <a:pt x="6" y="39"/>
                    </a:lnTo>
                    <a:lnTo>
                      <a:pt x="6" y="102"/>
                    </a:lnTo>
                    <a:lnTo>
                      <a:pt x="6" y="84"/>
                    </a:lnTo>
                    <a:lnTo>
                      <a:pt x="7" y="35"/>
                    </a:lnTo>
                    <a:lnTo>
                      <a:pt x="7" y="29"/>
                    </a:lnTo>
                    <a:lnTo>
                      <a:pt x="7" y="43"/>
                    </a:lnTo>
                    <a:lnTo>
                      <a:pt x="7" y="47"/>
                    </a:lnTo>
                    <a:lnTo>
                      <a:pt x="8" y="46"/>
                    </a:lnTo>
                    <a:lnTo>
                      <a:pt x="8" y="61"/>
                    </a:lnTo>
                    <a:lnTo>
                      <a:pt x="8" y="75"/>
                    </a:lnTo>
                    <a:lnTo>
                      <a:pt x="8" y="100"/>
                    </a:lnTo>
                    <a:lnTo>
                      <a:pt x="8" y="220"/>
                    </a:lnTo>
                    <a:lnTo>
                      <a:pt x="8" y="91"/>
                    </a:lnTo>
                    <a:lnTo>
                      <a:pt x="8" y="89"/>
                    </a:lnTo>
                    <a:lnTo>
                      <a:pt x="9" y="107"/>
                    </a:lnTo>
                    <a:lnTo>
                      <a:pt x="9" y="61"/>
                    </a:lnTo>
                    <a:lnTo>
                      <a:pt x="9" y="3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98" name="Freeform 277"/>
              <p:cNvSpPr>
                <a:spLocks/>
              </p:cNvSpPr>
              <p:nvPr/>
            </p:nvSpPr>
            <p:spPr bwMode="auto">
              <a:xfrm>
                <a:off x="6811963" y="4092575"/>
                <a:ext cx="14288" cy="231775"/>
              </a:xfrm>
              <a:custGeom>
                <a:avLst/>
                <a:gdLst>
                  <a:gd name="T0" fmla="*/ 0 w 9"/>
                  <a:gd name="T1" fmla="*/ 60 h 146"/>
                  <a:gd name="T2" fmla="*/ 0 w 9"/>
                  <a:gd name="T3" fmla="*/ 60 h 146"/>
                  <a:gd name="T4" fmla="*/ 1 w 9"/>
                  <a:gd name="T5" fmla="*/ 80 h 146"/>
                  <a:gd name="T6" fmla="*/ 1 w 9"/>
                  <a:gd name="T7" fmla="*/ 93 h 146"/>
                  <a:gd name="T8" fmla="*/ 1 w 9"/>
                  <a:gd name="T9" fmla="*/ 80 h 146"/>
                  <a:gd name="T10" fmla="*/ 1 w 9"/>
                  <a:gd name="T11" fmla="*/ 80 h 146"/>
                  <a:gd name="T12" fmla="*/ 1 w 9"/>
                  <a:gd name="T13" fmla="*/ 118 h 146"/>
                  <a:gd name="T14" fmla="*/ 1 w 9"/>
                  <a:gd name="T15" fmla="*/ 146 h 146"/>
                  <a:gd name="T16" fmla="*/ 2 w 9"/>
                  <a:gd name="T17" fmla="*/ 66 h 146"/>
                  <a:gd name="T18" fmla="*/ 2 w 9"/>
                  <a:gd name="T19" fmla="*/ 58 h 146"/>
                  <a:gd name="T20" fmla="*/ 2 w 9"/>
                  <a:gd name="T21" fmla="*/ 82 h 146"/>
                  <a:gd name="T22" fmla="*/ 2 w 9"/>
                  <a:gd name="T23" fmla="*/ 82 h 146"/>
                  <a:gd name="T24" fmla="*/ 2 w 9"/>
                  <a:gd name="T25" fmla="*/ 78 h 146"/>
                  <a:gd name="T26" fmla="*/ 2 w 9"/>
                  <a:gd name="T27" fmla="*/ 85 h 146"/>
                  <a:gd name="T28" fmla="*/ 2 w 9"/>
                  <a:gd name="T29" fmla="*/ 49 h 146"/>
                  <a:gd name="T30" fmla="*/ 3 w 9"/>
                  <a:gd name="T31" fmla="*/ 27 h 146"/>
                  <a:gd name="T32" fmla="*/ 3 w 9"/>
                  <a:gd name="T33" fmla="*/ 30 h 146"/>
                  <a:gd name="T34" fmla="*/ 3 w 9"/>
                  <a:gd name="T35" fmla="*/ 60 h 146"/>
                  <a:gd name="T36" fmla="*/ 3 w 9"/>
                  <a:gd name="T37" fmla="*/ 103 h 146"/>
                  <a:gd name="T38" fmla="*/ 4 w 9"/>
                  <a:gd name="T39" fmla="*/ 82 h 146"/>
                  <a:gd name="T40" fmla="*/ 4 w 9"/>
                  <a:gd name="T41" fmla="*/ 76 h 146"/>
                  <a:gd name="T42" fmla="*/ 4 w 9"/>
                  <a:gd name="T43" fmla="*/ 89 h 146"/>
                  <a:gd name="T44" fmla="*/ 4 w 9"/>
                  <a:gd name="T45" fmla="*/ 93 h 146"/>
                  <a:gd name="T46" fmla="*/ 4 w 9"/>
                  <a:gd name="T47" fmla="*/ 87 h 146"/>
                  <a:gd name="T48" fmla="*/ 4 w 9"/>
                  <a:gd name="T49" fmla="*/ 100 h 146"/>
                  <a:gd name="T50" fmla="*/ 4 w 9"/>
                  <a:gd name="T51" fmla="*/ 99 h 146"/>
                  <a:gd name="T52" fmla="*/ 5 w 9"/>
                  <a:gd name="T53" fmla="*/ 59 h 146"/>
                  <a:gd name="T54" fmla="*/ 5 w 9"/>
                  <a:gd name="T55" fmla="*/ 41 h 146"/>
                  <a:gd name="T56" fmla="*/ 5 w 9"/>
                  <a:gd name="T57" fmla="*/ 44 h 146"/>
                  <a:gd name="T58" fmla="*/ 5 w 9"/>
                  <a:gd name="T59" fmla="*/ 63 h 146"/>
                  <a:gd name="T60" fmla="*/ 6 w 9"/>
                  <a:gd name="T61" fmla="*/ 77 h 146"/>
                  <a:gd name="T62" fmla="*/ 6 w 9"/>
                  <a:gd name="T63" fmla="*/ 79 h 146"/>
                  <a:gd name="T64" fmla="*/ 6 w 9"/>
                  <a:gd name="T65" fmla="*/ 110 h 146"/>
                  <a:gd name="T66" fmla="*/ 6 w 9"/>
                  <a:gd name="T67" fmla="*/ 140 h 146"/>
                  <a:gd name="T68" fmla="*/ 6 w 9"/>
                  <a:gd name="T69" fmla="*/ 86 h 146"/>
                  <a:gd name="T70" fmla="*/ 6 w 9"/>
                  <a:gd name="T71" fmla="*/ 76 h 146"/>
                  <a:gd name="T72" fmla="*/ 7 w 9"/>
                  <a:gd name="T73" fmla="*/ 78 h 146"/>
                  <a:gd name="T74" fmla="*/ 7 w 9"/>
                  <a:gd name="T75" fmla="*/ 81 h 146"/>
                  <a:gd name="T76" fmla="*/ 7 w 9"/>
                  <a:gd name="T77" fmla="*/ 75 h 146"/>
                  <a:gd name="T78" fmla="*/ 7 w 9"/>
                  <a:gd name="T79" fmla="*/ 62 h 146"/>
                  <a:gd name="T80" fmla="*/ 7 w 9"/>
                  <a:gd name="T81" fmla="*/ 67 h 146"/>
                  <a:gd name="T82" fmla="*/ 8 w 9"/>
                  <a:gd name="T83" fmla="*/ 96 h 146"/>
                  <a:gd name="T84" fmla="*/ 8 w 9"/>
                  <a:gd name="T85" fmla="*/ 129 h 146"/>
                  <a:gd name="T86" fmla="*/ 8 w 9"/>
                  <a:gd name="T87" fmla="*/ 132 h 146"/>
                  <a:gd name="T88" fmla="*/ 8 w 9"/>
                  <a:gd name="T89" fmla="*/ 110 h 146"/>
                  <a:gd name="T90" fmla="*/ 8 w 9"/>
                  <a:gd name="T91" fmla="*/ 69 h 146"/>
                  <a:gd name="T92" fmla="*/ 8 w 9"/>
                  <a:gd name="T93" fmla="*/ 37 h 146"/>
                  <a:gd name="T94" fmla="*/ 9 w 9"/>
                  <a:gd name="T95" fmla="*/ 13 h 146"/>
                  <a:gd name="T96" fmla="*/ 9 w 9"/>
                  <a:gd name="T97" fmla="*/ 0 h 146"/>
                  <a:gd name="T98" fmla="*/ 9 w 9"/>
                  <a:gd name="T99" fmla="*/ 6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46">
                    <a:moveTo>
                      <a:pt x="0" y="60"/>
                    </a:moveTo>
                    <a:lnTo>
                      <a:pt x="0" y="60"/>
                    </a:lnTo>
                    <a:lnTo>
                      <a:pt x="1" y="80"/>
                    </a:lnTo>
                    <a:lnTo>
                      <a:pt x="1" y="93"/>
                    </a:lnTo>
                    <a:lnTo>
                      <a:pt x="1" y="80"/>
                    </a:lnTo>
                    <a:lnTo>
                      <a:pt x="1" y="80"/>
                    </a:lnTo>
                    <a:lnTo>
                      <a:pt x="1" y="118"/>
                    </a:lnTo>
                    <a:lnTo>
                      <a:pt x="1" y="146"/>
                    </a:lnTo>
                    <a:lnTo>
                      <a:pt x="2" y="66"/>
                    </a:lnTo>
                    <a:lnTo>
                      <a:pt x="2" y="58"/>
                    </a:lnTo>
                    <a:lnTo>
                      <a:pt x="2" y="82"/>
                    </a:lnTo>
                    <a:lnTo>
                      <a:pt x="2" y="82"/>
                    </a:lnTo>
                    <a:lnTo>
                      <a:pt x="2" y="78"/>
                    </a:lnTo>
                    <a:lnTo>
                      <a:pt x="2" y="85"/>
                    </a:lnTo>
                    <a:lnTo>
                      <a:pt x="2" y="49"/>
                    </a:lnTo>
                    <a:lnTo>
                      <a:pt x="3" y="27"/>
                    </a:lnTo>
                    <a:lnTo>
                      <a:pt x="3" y="30"/>
                    </a:lnTo>
                    <a:lnTo>
                      <a:pt x="3" y="60"/>
                    </a:lnTo>
                    <a:lnTo>
                      <a:pt x="3" y="103"/>
                    </a:lnTo>
                    <a:lnTo>
                      <a:pt x="4" y="82"/>
                    </a:lnTo>
                    <a:lnTo>
                      <a:pt x="4" y="76"/>
                    </a:lnTo>
                    <a:lnTo>
                      <a:pt x="4" y="89"/>
                    </a:lnTo>
                    <a:lnTo>
                      <a:pt x="4" y="93"/>
                    </a:lnTo>
                    <a:lnTo>
                      <a:pt x="4" y="87"/>
                    </a:lnTo>
                    <a:lnTo>
                      <a:pt x="4" y="100"/>
                    </a:lnTo>
                    <a:lnTo>
                      <a:pt x="4" y="99"/>
                    </a:lnTo>
                    <a:lnTo>
                      <a:pt x="5" y="59"/>
                    </a:lnTo>
                    <a:lnTo>
                      <a:pt x="5" y="41"/>
                    </a:lnTo>
                    <a:lnTo>
                      <a:pt x="5" y="44"/>
                    </a:lnTo>
                    <a:lnTo>
                      <a:pt x="5" y="63"/>
                    </a:lnTo>
                    <a:lnTo>
                      <a:pt x="6" y="77"/>
                    </a:lnTo>
                    <a:lnTo>
                      <a:pt x="6" y="79"/>
                    </a:lnTo>
                    <a:lnTo>
                      <a:pt x="6" y="110"/>
                    </a:lnTo>
                    <a:lnTo>
                      <a:pt x="6" y="140"/>
                    </a:lnTo>
                    <a:lnTo>
                      <a:pt x="6" y="86"/>
                    </a:lnTo>
                    <a:lnTo>
                      <a:pt x="6" y="76"/>
                    </a:lnTo>
                    <a:lnTo>
                      <a:pt x="7" y="78"/>
                    </a:lnTo>
                    <a:lnTo>
                      <a:pt x="7" y="81"/>
                    </a:lnTo>
                    <a:lnTo>
                      <a:pt x="7" y="75"/>
                    </a:lnTo>
                    <a:lnTo>
                      <a:pt x="7" y="62"/>
                    </a:lnTo>
                    <a:lnTo>
                      <a:pt x="7" y="67"/>
                    </a:lnTo>
                    <a:lnTo>
                      <a:pt x="8" y="96"/>
                    </a:lnTo>
                    <a:lnTo>
                      <a:pt x="8" y="129"/>
                    </a:lnTo>
                    <a:lnTo>
                      <a:pt x="8" y="132"/>
                    </a:lnTo>
                    <a:lnTo>
                      <a:pt x="8" y="110"/>
                    </a:lnTo>
                    <a:lnTo>
                      <a:pt x="8" y="69"/>
                    </a:lnTo>
                    <a:lnTo>
                      <a:pt x="8" y="37"/>
                    </a:lnTo>
                    <a:lnTo>
                      <a:pt x="9" y="13"/>
                    </a:lnTo>
                    <a:lnTo>
                      <a:pt x="9" y="0"/>
                    </a:lnTo>
                    <a:lnTo>
                      <a:pt x="9" y="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99" name="Freeform 278"/>
              <p:cNvSpPr>
                <a:spLocks/>
              </p:cNvSpPr>
              <p:nvPr/>
            </p:nvSpPr>
            <p:spPr bwMode="auto">
              <a:xfrm>
                <a:off x="6826251" y="4102100"/>
                <a:ext cx="14288" cy="509588"/>
              </a:xfrm>
              <a:custGeom>
                <a:avLst/>
                <a:gdLst>
                  <a:gd name="T0" fmla="*/ 0 w 9"/>
                  <a:gd name="T1" fmla="*/ 0 h 321"/>
                  <a:gd name="T2" fmla="*/ 0 w 9"/>
                  <a:gd name="T3" fmla="*/ 34 h 321"/>
                  <a:gd name="T4" fmla="*/ 0 w 9"/>
                  <a:gd name="T5" fmla="*/ 135 h 321"/>
                  <a:gd name="T6" fmla="*/ 0 w 9"/>
                  <a:gd name="T7" fmla="*/ 197 h 321"/>
                  <a:gd name="T8" fmla="*/ 1 w 9"/>
                  <a:gd name="T9" fmla="*/ 139 h 321"/>
                  <a:gd name="T10" fmla="*/ 1 w 9"/>
                  <a:gd name="T11" fmla="*/ 85 h 321"/>
                  <a:gd name="T12" fmla="*/ 1 w 9"/>
                  <a:gd name="T13" fmla="*/ 89 h 321"/>
                  <a:gd name="T14" fmla="*/ 1 w 9"/>
                  <a:gd name="T15" fmla="*/ 63 h 321"/>
                  <a:gd name="T16" fmla="*/ 1 w 9"/>
                  <a:gd name="T17" fmla="*/ 49 h 321"/>
                  <a:gd name="T18" fmla="*/ 2 w 9"/>
                  <a:gd name="T19" fmla="*/ 69 h 321"/>
                  <a:gd name="T20" fmla="*/ 2 w 9"/>
                  <a:gd name="T21" fmla="*/ 83 h 321"/>
                  <a:gd name="T22" fmla="*/ 2 w 9"/>
                  <a:gd name="T23" fmla="*/ 81 h 321"/>
                  <a:gd name="T24" fmla="*/ 2 w 9"/>
                  <a:gd name="T25" fmla="*/ 61 h 321"/>
                  <a:gd name="T26" fmla="*/ 2 w 9"/>
                  <a:gd name="T27" fmla="*/ 31 h 321"/>
                  <a:gd name="T28" fmla="*/ 2 w 9"/>
                  <a:gd name="T29" fmla="*/ 19 h 321"/>
                  <a:gd name="T30" fmla="*/ 3 w 9"/>
                  <a:gd name="T31" fmla="*/ 33 h 321"/>
                  <a:gd name="T32" fmla="*/ 3 w 9"/>
                  <a:gd name="T33" fmla="*/ 92 h 321"/>
                  <a:gd name="T34" fmla="*/ 3 w 9"/>
                  <a:gd name="T35" fmla="*/ 158 h 321"/>
                  <a:gd name="T36" fmla="*/ 3 w 9"/>
                  <a:gd name="T37" fmla="*/ 115 h 321"/>
                  <a:gd name="T38" fmla="*/ 3 w 9"/>
                  <a:gd name="T39" fmla="*/ 107 h 321"/>
                  <a:gd name="T40" fmla="*/ 4 w 9"/>
                  <a:gd name="T41" fmla="*/ 84 h 321"/>
                  <a:gd name="T42" fmla="*/ 4 w 9"/>
                  <a:gd name="T43" fmla="*/ 58 h 321"/>
                  <a:gd name="T44" fmla="*/ 4 w 9"/>
                  <a:gd name="T45" fmla="*/ 43 h 321"/>
                  <a:gd name="T46" fmla="*/ 4 w 9"/>
                  <a:gd name="T47" fmla="*/ 48 h 321"/>
                  <a:gd name="T48" fmla="*/ 4 w 9"/>
                  <a:gd name="T49" fmla="*/ 79 h 321"/>
                  <a:gd name="T50" fmla="*/ 4 w 9"/>
                  <a:gd name="T51" fmla="*/ 125 h 321"/>
                  <a:gd name="T52" fmla="*/ 5 w 9"/>
                  <a:gd name="T53" fmla="*/ 136 h 321"/>
                  <a:gd name="T54" fmla="*/ 5 w 9"/>
                  <a:gd name="T55" fmla="*/ 203 h 321"/>
                  <a:gd name="T56" fmla="*/ 5 w 9"/>
                  <a:gd name="T57" fmla="*/ 199 h 321"/>
                  <a:gd name="T58" fmla="*/ 5 w 9"/>
                  <a:gd name="T59" fmla="*/ 177 h 321"/>
                  <a:gd name="T60" fmla="*/ 6 w 9"/>
                  <a:gd name="T61" fmla="*/ 178 h 321"/>
                  <a:gd name="T62" fmla="*/ 6 w 9"/>
                  <a:gd name="T63" fmla="*/ 122 h 321"/>
                  <a:gd name="T64" fmla="*/ 6 w 9"/>
                  <a:gd name="T65" fmla="*/ 56 h 321"/>
                  <a:gd name="T66" fmla="*/ 6 w 9"/>
                  <a:gd name="T67" fmla="*/ 23 h 321"/>
                  <a:gd name="T68" fmla="*/ 6 w 9"/>
                  <a:gd name="T69" fmla="*/ 20 h 321"/>
                  <a:gd name="T70" fmla="*/ 6 w 9"/>
                  <a:gd name="T71" fmla="*/ 54 h 321"/>
                  <a:gd name="T72" fmla="*/ 6 w 9"/>
                  <a:gd name="T73" fmla="*/ 114 h 321"/>
                  <a:gd name="T74" fmla="*/ 7 w 9"/>
                  <a:gd name="T75" fmla="*/ 40 h 321"/>
                  <a:gd name="T76" fmla="*/ 7 w 9"/>
                  <a:gd name="T77" fmla="*/ 23 h 321"/>
                  <a:gd name="T78" fmla="*/ 7 w 9"/>
                  <a:gd name="T79" fmla="*/ 35 h 321"/>
                  <a:gd name="T80" fmla="*/ 7 w 9"/>
                  <a:gd name="T81" fmla="*/ 72 h 321"/>
                  <a:gd name="T82" fmla="*/ 8 w 9"/>
                  <a:gd name="T83" fmla="*/ 137 h 321"/>
                  <a:gd name="T84" fmla="*/ 8 w 9"/>
                  <a:gd name="T85" fmla="*/ 321 h 321"/>
                  <a:gd name="T86" fmla="*/ 8 w 9"/>
                  <a:gd name="T87" fmla="*/ 152 h 321"/>
                  <a:gd name="T88" fmla="*/ 8 w 9"/>
                  <a:gd name="T89" fmla="*/ 136 h 321"/>
                  <a:gd name="T90" fmla="*/ 8 w 9"/>
                  <a:gd name="T91" fmla="*/ 168 h 321"/>
                  <a:gd name="T92" fmla="*/ 8 w 9"/>
                  <a:gd name="T93" fmla="*/ 102 h 321"/>
                  <a:gd name="T94" fmla="*/ 9 w 9"/>
                  <a:gd name="T95" fmla="*/ 63 h 321"/>
                  <a:gd name="T96" fmla="*/ 9 w 9"/>
                  <a:gd name="T97" fmla="*/ 56 h 321"/>
                  <a:gd name="T98" fmla="*/ 9 w 9"/>
                  <a:gd name="T99" fmla="*/ 61 h 3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321">
                    <a:moveTo>
                      <a:pt x="0" y="0"/>
                    </a:moveTo>
                    <a:lnTo>
                      <a:pt x="0" y="34"/>
                    </a:lnTo>
                    <a:lnTo>
                      <a:pt x="0" y="135"/>
                    </a:lnTo>
                    <a:lnTo>
                      <a:pt x="0" y="197"/>
                    </a:lnTo>
                    <a:lnTo>
                      <a:pt x="1" y="139"/>
                    </a:lnTo>
                    <a:lnTo>
                      <a:pt x="1" y="85"/>
                    </a:lnTo>
                    <a:lnTo>
                      <a:pt x="1" y="89"/>
                    </a:lnTo>
                    <a:lnTo>
                      <a:pt x="1" y="63"/>
                    </a:lnTo>
                    <a:lnTo>
                      <a:pt x="1" y="49"/>
                    </a:lnTo>
                    <a:lnTo>
                      <a:pt x="2" y="69"/>
                    </a:lnTo>
                    <a:lnTo>
                      <a:pt x="2" y="83"/>
                    </a:lnTo>
                    <a:lnTo>
                      <a:pt x="2" y="81"/>
                    </a:lnTo>
                    <a:lnTo>
                      <a:pt x="2" y="61"/>
                    </a:lnTo>
                    <a:lnTo>
                      <a:pt x="2" y="31"/>
                    </a:lnTo>
                    <a:lnTo>
                      <a:pt x="2" y="19"/>
                    </a:lnTo>
                    <a:lnTo>
                      <a:pt x="3" y="33"/>
                    </a:lnTo>
                    <a:lnTo>
                      <a:pt x="3" y="92"/>
                    </a:lnTo>
                    <a:lnTo>
                      <a:pt x="3" y="158"/>
                    </a:lnTo>
                    <a:lnTo>
                      <a:pt x="3" y="115"/>
                    </a:lnTo>
                    <a:lnTo>
                      <a:pt x="3" y="107"/>
                    </a:lnTo>
                    <a:lnTo>
                      <a:pt x="4" y="84"/>
                    </a:lnTo>
                    <a:lnTo>
                      <a:pt x="4" y="58"/>
                    </a:lnTo>
                    <a:lnTo>
                      <a:pt x="4" y="43"/>
                    </a:lnTo>
                    <a:lnTo>
                      <a:pt x="4" y="48"/>
                    </a:lnTo>
                    <a:lnTo>
                      <a:pt x="4" y="79"/>
                    </a:lnTo>
                    <a:lnTo>
                      <a:pt x="4" y="125"/>
                    </a:lnTo>
                    <a:lnTo>
                      <a:pt x="5" y="136"/>
                    </a:lnTo>
                    <a:lnTo>
                      <a:pt x="5" y="203"/>
                    </a:lnTo>
                    <a:lnTo>
                      <a:pt x="5" y="199"/>
                    </a:lnTo>
                    <a:lnTo>
                      <a:pt x="5" y="177"/>
                    </a:lnTo>
                    <a:lnTo>
                      <a:pt x="6" y="178"/>
                    </a:lnTo>
                    <a:lnTo>
                      <a:pt x="6" y="122"/>
                    </a:lnTo>
                    <a:lnTo>
                      <a:pt x="6" y="56"/>
                    </a:lnTo>
                    <a:lnTo>
                      <a:pt x="6" y="23"/>
                    </a:lnTo>
                    <a:lnTo>
                      <a:pt x="6" y="20"/>
                    </a:lnTo>
                    <a:lnTo>
                      <a:pt x="6" y="54"/>
                    </a:lnTo>
                    <a:lnTo>
                      <a:pt x="6" y="114"/>
                    </a:lnTo>
                    <a:lnTo>
                      <a:pt x="7" y="40"/>
                    </a:lnTo>
                    <a:lnTo>
                      <a:pt x="7" y="23"/>
                    </a:lnTo>
                    <a:lnTo>
                      <a:pt x="7" y="35"/>
                    </a:lnTo>
                    <a:lnTo>
                      <a:pt x="7" y="72"/>
                    </a:lnTo>
                    <a:lnTo>
                      <a:pt x="8" y="137"/>
                    </a:lnTo>
                    <a:lnTo>
                      <a:pt x="8" y="321"/>
                    </a:lnTo>
                    <a:lnTo>
                      <a:pt x="8" y="152"/>
                    </a:lnTo>
                    <a:lnTo>
                      <a:pt x="8" y="136"/>
                    </a:lnTo>
                    <a:lnTo>
                      <a:pt x="8" y="168"/>
                    </a:lnTo>
                    <a:lnTo>
                      <a:pt x="8" y="102"/>
                    </a:lnTo>
                    <a:lnTo>
                      <a:pt x="9" y="63"/>
                    </a:lnTo>
                    <a:lnTo>
                      <a:pt x="9" y="56"/>
                    </a:lnTo>
                    <a:lnTo>
                      <a:pt x="9" y="6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00" name="Freeform 279"/>
              <p:cNvSpPr>
                <a:spLocks/>
              </p:cNvSpPr>
              <p:nvPr/>
            </p:nvSpPr>
            <p:spPr bwMode="auto">
              <a:xfrm>
                <a:off x="6840538" y="4125913"/>
                <a:ext cx="14288" cy="373063"/>
              </a:xfrm>
              <a:custGeom>
                <a:avLst/>
                <a:gdLst>
                  <a:gd name="T0" fmla="*/ 0 w 9"/>
                  <a:gd name="T1" fmla="*/ 46 h 235"/>
                  <a:gd name="T2" fmla="*/ 0 w 9"/>
                  <a:gd name="T3" fmla="*/ 43 h 235"/>
                  <a:gd name="T4" fmla="*/ 0 w 9"/>
                  <a:gd name="T5" fmla="*/ 31 h 235"/>
                  <a:gd name="T6" fmla="*/ 0 w 9"/>
                  <a:gd name="T7" fmla="*/ 32 h 235"/>
                  <a:gd name="T8" fmla="*/ 0 w 9"/>
                  <a:gd name="T9" fmla="*/ 66 h 235"/>
                  <a:gd name="T10" fmla="*/ 1 w 9"/>
                  <a:gd name="T11" fmla="*/ 225 h 235"/>
                  <a:gd name="T12" fmla="*/ 1 w 9"/>
                  <a:gd name="T13" fmla="*/ 83 h 235"/>
                  <a:gd name="T14" fmla="*/ 1 w 9"/>
                  <a:gd name="T15" fmla="*/ 101 h 235"/>
                  <a:gd name="T16" fmla="*/ 1 w 9"/>
                  <a:gd name="T17" fmla="*/ 226 h 235"/>
                  <a:gd name="T18" fmla="*/ 2 w 9"/>
                  <a:gd name="T19" fmla="*/ 125 h 235"/>
                  <a:gd name="T20" fmla="*/ 2 w 9"/>
                  <a:gd name="T21" fmla="*/ 140 h 235"/>
                  <a:gd name="T22" fmla="*/ 2 w 9"/>
                  <a:gd name="T23" fmla="*/ 73 h 235"/>
                  <a:gd name="T24" fmla="*/ 2 w 9"/>
                  <a:gd name="T25" fmla="*/ 52 h 235"/>
                  <a:gd name="T26" fmla="*/ 2 w 9"/>
                  <a:gd name="T27" fmla="*/ 61 h 235"/>
                  <a:gd name="T28" fmla="*/ 2 w 9"/>
                  <a:gd name="T29" fmla="*/ 103 h 235"/>
                  <a:gd name="T30" fmla="*/ 2 w 9"/>
                  <a:gd name="T31" fmla="*/ 159 h 235"/>
                  <a:gd name="T32" fmla="*/ 3 w 9"/>
                  <a:gd name="T33" fmla="*/ 63 h 235"/>
                  <a:gd name="T34" fmla="*/ 3 w 9"/>
                  <a:gd name="T35" fmla="*/ 43 h 235"/>
                  <a:gd name="T36" fmla="*/ 3 w 9"/>
                  <a:gd name="T37" fmla="*/ 62 h 235"/>
                  <a:gd name="T38" fmla="*/ 3 w 9"/>
                  <a:gd name="T39" fmla="*/ 111 h 235"/>
                  <a:gd name="T40" fmla="*/ 4 w 9"/>
                  <a:gd name="T41" fmla="*/ 188 h 235"/>
                  <a:gd name="T42" fmla="*/ 4 w 9"/>
                  <a:gd name="T43" fmla="*/ 138 h 235"/>
                  <a:gd name="T44" fmla="*/ 4 w 9"/>
                  <a:gd name="T45" fmla="*/ 92 h 235"/>
                  <a:gd name="T46" fmla="*/ 4 w 9"/>
                  <a:gd name="T47" fmla="*/ 118 h 235"/>
                  <a:gd name="T48" fmla="*/ 4 w 9"/>
                  <a:gd name="T49" fmla="*/ 179 h 235"/>
                  <a:gd name="T50" fmla="*/ 4 w 9"/>
                  <a:gd name="T51" fmla="*/ 121 h 235"/>
                  <a:gd name="T52" fmla="*/ 5 w 9"/>
                  <a:gd name="T53" fmla="*/ 157 h 235"/>
                  <a:gd name="T54" fmla="*/ 5 w 9"/>
                  <a:gd name="T55" fmla="*/ 92 h 235"/>
                  <a:gd name="T56" fmla="*/ 5 w 9"/>
                  <a:gd name="T57" fmla="*/ 59 h 235"/>
                  <a:gd name="T58" fmla="*/ 5 w 9"/>
                  <a:gd name="T59" fmla="*/ 59 h 235"/>
                  <a:gd name="T60" fmla="*/ 5 w 9"/>
                  <a:gd name="T61" fmla="*/ 59 h 235"/>
                  <a:gd name="T62" fmla="*/ 6 w 9"/>
                  <a:gd name="T63" fmla="*/ 62 h 235"/>
                  <a:gd name="T64" fmla="*/ 6 w 9"/>
                  <a:gd name="T65" fmla="*/ 111 h 235"/>
                  <a:gd name="T66" fmla="*/ 6 w 9"/>
                  <a:gd name="T67" fmla="*/ 235 h 235"/>
                  <a:gd name="T68" fmla="*/ 6 w 9"/>
                  <a:gd name="T69" fmla="*/ 126 h 235"/>
                  <a:gd name="T70" fmla="*/ 6 w 9"/>
                  <a:gd name="T71" fmla="*/ 58 h 235"/>
                  <a:gd name="T72" fmla="*/ 6 w 9"/>
                  <a:gd name="T73" fmla="*/ 19 h 235"/>
                  <a:gd name="T74" fmla="*/ 7 w 9"/>
                  <a:gd name="T75" fmla="*/ 0 h 235"/>
                  <a:gd name="T76" fmla="*/ 7 w 9"/>
                  <a:gd name="T77" fmla="*/ 0 h 235"/>
                  <a:gd name="T78" fmla="*/ 7 w 9"/>
                  <a:gd name="T79" fmla="*/ 20 h 235"/>
                  <a:gd name="T80" fmla="*/ 7 w 9"/>
                  <a:gd name="T81" fmla="*/ 48 h 235"/>
                  <a:gd name="T82" fmla="*/ 7 w 9"/>
                  <a:gd name="T83" fmla="*/ 57 h 235"/>
                  <a:gd name="T84" fmla="*/ 7 w 9"/>
                  <a:gd name="T85" fmla="*/ 55 h 235"/>
                  <a:gd name="T86" fmla="*/ 7 w 9"/>
                  <a:gd name="T87" fmla="*/ 65 h 235"/>
                  <a:gd name="T88" fmla="*/ 8 w 9"/>
                  <a:gd name="T89" fmla="*/ 52 h 235"/>
                  <a:gd name="T90" fmla="*/ 8 w 9"/>
                  <a:gd name="T91" fmla="*/ 33 h 235"/>
                  <a:gd name="T92" fmla="*/ 8 w 9"/>
                  <a:gd name="T93" fmla="*/ 46 h 235"/>
                  <a:gd name="T94" fmla="*/ 8 w 9"/>
                  <a:gd name="T95" fmla="*/ 108 h 235"/>
                  <a:gd name="T96" fmla="*/ 9 w 9"/>
                  <a:gd name="T97" fmla="*/ 158 h 235"/>
                  <a:gd name="T98" fmla="*/ 9 w 9"/>
                  <a:gd name="T99" fmla="*/ 85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35">
                    <a:moveTo>
                      <a:pt x="0" y="46"/>
                    </a:moveTo>
                    <a:lnTo>
                      <a:pt x="0" y="43"/>
                    </a:lnTo>
                    <a:lnTo>
                      <a:pt x="0" y="31"/>
                    </a:lnTo>
                    <a:lnTo>
                      <a:pt x="0" y="32"/>
                    </a:lnTo>
                    <a:lnTo>
                      <a:pt x="0" y="66"/>
                    </a:lnTo>
                    <a:lnTo>
                      <a:pt x="1" y="225"/>
                    </a:lnTo>
                    <a:lnTo>
                      <a:pt x="1" y="83"/>
                    </a:lnTo>
                    <a:lnTo>
                      <a:pt x="1" y="101"/>
                    </a:lnTo>
                    <a:lnTo>
                      <a:pt x="1" y="226"/>
                    </a:lnTo>
                    <a:lnTo>
                      <a:pt x="2" y="125"/>
                    </a:lnTo>
                    <a:lnTo>
                      <a:pt x="2" y="140"/>
                    </a:lnTo>
                    <a:lnTo>
                      <a:pt x="2" y="73"/>
                    </a:lnTo>
                    <a:lnTo>
                      <a:pt x="2" y="52"/>
                    </a:lnTo>
                    <a:lnTo>
                      <a:pt x="2" y="61"/>
                    </a:lnTo>
                    <a:lnTo>
                      <a:pt x="2" y="103"/>
                    </a:lnTo>
                    <a:lnTo>
                      <a:pt x="2" y="159"/>
                    </a:lnTo>
                    <a:lnTo>
                      <a:pt x="3" y="63"/>
                    </a:lnTo>
                    <a:lnTo>
                      <a:pt x="3" y="43"/>
                    </a:lnTo>
                    <a:lnTo>
                      <a:pt x="3" y="62"/>
                    </a:lnTo>
                    <a:lnTo>
                      <a:pt x="3" y="111"/>
                    </a:lnTo>
                    <a:lnTo>
                      <a:pt x="4" y="188"/>
                    </a:lnTo>
                    <a:lnTo>
                      <a:pt x="4" y="138"/>
                    </a:lnTo>
                    <a:lnTo>
                      <a:pt x="4" y="92"/>
                    </a:lnTo>
                    <a:lnTo>
                      <a:pt x="4" y="118"/>
                    </a:lnTo>
                    <a:lnTo>
                      <a:pt x="4" y="179"/>
                    </a:lnTo>
                    <a:lnTo>
                      <a:pt x="4" y="121"/>
                    </a:lnTo>
                    <a:lnTo>
                      <a:pt x="5" y="157"/>
                    </a:lnTo>
                    <a:lnTo>
                      <a:pt x="5" y="92"/>
                    </a:lnTo>
                    <a:lnTo>
                      <a:pt x="5" y="59"/>
                    </a:lnTo>
                    <a:lnTo>
                      <a:pt x="5" y="59"/>
                    </a:lnTo>
                    <a:lnTo>
                      <a:pt x="5" y="59"/>
                    </a:lnTo>
                    <a:lnTo>
                      <a:pt x="6" y="62"/>
                    </a:lnTo>
                    <a:lnTo>
                      <a:pt x="6" y="111"/>
                    </a:lnTo>
                    <a:lnTo>
                      <a:pt x="6" y="235"/>
                    </a:lnTo>
                    <a:lnTo>
                      <a:pt x="6" y="126"/>
                    </a:lnTo>
                    <a:lnTo>
                      <a:pt x="6" y="58"/>
                    </a:lnTo>
                    <a:lnTo>
                      <a:pt x="6" y="19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20"/>
                    </a:lnTo>
                    <a:lnTo>
                      <a:pt x="7" y="48"/>
                    </a:lnTo>
                    <a:lnTo>
                      <a:pt x="7" y="57"/>
                    </a:lnTo>
                    <a:lnTo>
                      <a:pt x="7" y="55"/>
                    </a:lnTo>
                    <a:lnTo>
                      <a:pt x="7" y="65"/>
                    </a:lnTo>
                    <a:lnTo>
                      <a:pt x="8" y="52"/>
                    </a:lnTo>
                    <a:lnTo>
                      <a:pt x="8" y="33"/>
                    </a:lnTo>
                    <a:lnTo>
                      <a:pt x="8" y="46"/>
                    </a:lnTo>
                    <a:lnTo>
                      <a:pt x="8" y="108"/>
                    </a:lnTo>
                    <a:lnTo>
                      <a:pt x="9" y="158"/>
                    </a:lnTo>
                    <a:lnTo>
                      <a:pt x="9" y="8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01" name="Freeform 280"/>
              <p:cNvSpPr>
                <a:spLocks/>
              </p:cNvSpPr>
              <p:nvPr/>
            </p:nvSpPr>
            <p:spPr bwMode="auto">
              <a:xfrm>
                <a:off x="6854826" y="4097338"/>
                <a:ext cx="14288" cy="407988"/>
              </a:xfrm>
              <a:custGeom>
                <a:avLst/>
                <a:gdLst>
                  <a:gd name="T0" fmla="*/ 0 w 9"/>
                  <a:gd name="T1" fmla="*/ 103 h 257"/>
                  <a:gd name="T2" fmla="*/ 0 w 9"/>
                  <a:gd name="T3" fmla="*/ 83 h 257"/>
                  <a:gd name="T4" fmla="*/ 0 w 9"/>
                  <a:gd name="T5" fmla="*/ 93 h 257"/>
                  <a:gd name="T6" fmla="*/ 0 w 9"/>
                  <a:gd name="T7" fmla="*/ 61 h 257"/>
                  <a:gd name="T8" fmla="*/ 0 w 9"/>
                  <a:gd name="T9" fmla="*/ 24 h 257"/>
                  <a:gd name="T10" fmla="*/ 1 w 9"/>
                  <a:gd name="T11" fmla="*/ 6 h 257"/>
                  <a:gd name="T12" fmla="*/ 1 w 9"/>
                  <a:gd name="T13" fmla="*/ 0 h 257"/>
                  <a:gd name="T14" fmla="*/ 1 w 9"/>
                  <a:gd name="T15" fmla="*/ 11 h 257"/>
                  <a:gd name="T16" fmla="*/ 1 w 9"/>
                  <a:gd name="T17" fmla="*/ 53 h 257"/>
                  <a:gd name="T18" fmla="*/ 1 w 9"/>
                  <a:gd name="T19" fmla="*/ 176 h 257"/>
                  <a:gd name="T20" fmla="*/ 2 w 9"/>
                  <a:gd name="T21" fmla="*/ 85 h 257"/>
                  <a:gd name="T22" fmla="*/ 2 w 9"/>
                  <a:gd name="T23" fmla="*/ 129 h 257"/>
                  <a:gd name="T24" fmla="*/ 2 w 9"/>
                  <a:gd name="T25" fmla="*/ 87 h 257"/>
                  <a:gd name="T26" fmla="*/ 2 w 9"/>
                  <a:gd name="T27" fmla="*/ 35 h 257"/>
                  <a:gd name="T28" fmla="*/ 2 w 9"/>
                  <a:gd name="T29" fmla="*/ 33 h 257"/>
                  <a:gd name="T30" fmla="*/ 2 w 9"/>
                  <a:gd name="T31" fmla="*/ 63 h 257"/>
                  <a:gd name="T32" fmla="*/ 3 w 9"/>
                  <a:gd name="T33" fmla="*/ 86 h 257"/>
                  <a:gd name="T34" fmla="*/ 3 w 9"/>
                  <a:gd name="T35" fmla="*/ 76 h 257"/>
                  <a:gd name="T36" fmla="*/ 3 w 9"/>
                  <a:gd name="T37" fmla="*/ 82 h 257"/>
                  <a:gd name="T38" fmla="*/ 3 w 9"/>
                  <a:gd name="T39" fmla="*/ 71 h 257"/>
                  <a:gd name="T40" fmla="*/ 4 w 9"/>
                  <a:gd name="T41" fmla="*/ 49 h 257"/>
                  <a:gd name="T42" fmla="*/ 4 w 9"/>
                  <a:gd name="T43" fmla="*/ 32 h 257"/>
                  <a:gd name="T44" fmla="*/ 4 w 9"/>
                  <a:gd name="T45" fmla="*/ 26 h 257"/>
                  <a:gd name="T46" fmla="*/ 4 w 9"/>
                  <a:gd name="T47" fmla="*/ 37 h 257"/>
                  <a:gd name="T48" fmla="*/ 4 w 9"/>
                  <a:gd name="T49" fmla="*/ 68 h 257"/>
                  <a:gd name="T50" fmla="*/ 4 w 9"/>
                  <a:gd name="T51" fmla="*/ 98 h 257"/>
                  <a:gd name="T52" fmla="*/ 4 w 9"/>
                  <a:gd name="T53" fmla="*/ 67 h 257"/>
                  <a:gd name="T54" fmla="*/ 5 w 9"/>
                  <a:gd name="T55" fmla="*/ 41 h 257"/>
                  <a:gd name="T56" fmla="*/ 5 w 9"/>
                  <a:gd name="T57" fmla="*/ 41 h 257"/>
                  <a:gd name="T58" fmla="*/ 5 w 9"/>
                  <a:gd name="T59" fmla="*/ 66 h 257"/>
                  <a:gd name="T60" fmla="*/ 5 w 9"/>
                  <a:gd name="T61" fmla="*/ 108 h 257"/>
                  <a:gd name="T62" fmla="*/ 5 w 9"/>
                  <a:gd name="T63" fmla="*/ 98 h 257"/>
                  <a:gd name="T64" fmla="*/ 5 w 9"/>
                  <a:gd name="T65" fmla="*/ 63 h 257"/>
                  <a:gd name="T66" fmla="*/ 6 w 9"/>
                  <a:gd name="T67" fmla="*/ 57 h 257"/>
                  <a:gd name="T68" fmla="*/ 6 w 9"/>
                  <a:gd name="T69" fmla="*/ 88 h 257"/>
                  <a:gd name="T70" fmla="*/ 6 w 9"/>
                  <a:gd name="T71" fmla="*/ 181 h 257"/>
                  <a:gd name="T72" fmla="*/ 6 w 9"/>
                  <a:gd name="T73" fmla="*/ 121 h 257"/>
                  <a:gd name="T74" fmla="*/ 6 w 9"/>
                  <a:gd name="T75" fmla="*/ 123 h 257"/>
                  <a:gd name="T76" fmla="*/ 7 w 9"/>
                  <a:gd name="T77" fmla="*/ 148 h 257"/>
                  <a:gd name="T78" fmla="*/ 7 w 9"/>
                  <a:gd name="T79" fmla="*/ 151 h 257"/>
                  <a:gd name="T80" fmla="*/ 7 w 9"/>
                  <a:gd name="T81" fmla="*/ 181 h 257"/>
                  <a:gd name="T82" fmla="*/ 7 w 9"/>
                  <a:gd name="T83" fmla="*/ 257 h 257"/>
                  <a:gd name="T84" fmla="*/ 7 w 9"/>
                  <a:gd name="T85" fmla="*/ 157 h 257"/>
                  <a:gd name="T86" fmla="*/ 7 w 9"/>
                  <a:gd name="T87" fmla="*/ 84 h 257"/>
                  <a:gd name="T88" fmla="*/ 8 w 9"/>
                  <a:gd name="T89" fmla="*/ 51 h 257"/>
                  <a:gd name="T90" fmla="*/ 8 w 9"/>
                  <a:gd name="T91" fmla="*/ 46 h 257"/>
                  <a:gd name="T92" fmla="*/ 8 w 9"/>
                  <a:gd name="T93" fmla="*/ 61 h 257"/>
                  <a:gd name="T94" fmla="*/ 8 w 9"/>
                  <a:gd name="T95" fmla="*/ 78 h 257"/>
                  <a:gd name="T96" fmla="*/ 9 w 9"/>
                  <a:gd name="T97" fmla="*/ 69 h 257"/>
                  <a:gd name="T98" fmla="*/ 9 w 9"/>
                  <a:gd name="T99" fmla="*/ 85 h 2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57">
                    <a:moveTo>
                      <a:pt x="0" y="103"/>
                    </a:moveTo>
                    <a:lnTo>
                      <a:pt x="0" y="83"/>
                    </a:lnTo>
                    <a:lnTo>
                      <a:pt x="0" y="93"/>
                    </a:lnTo>
                    <a:lnTo>
                      <a:pt x="0" y="61"/>
                    </a:lnTo>
                    <a:lnTo>
                      <a:pt x="0" y="24"/>
                    </a:lnTo>
                    <a:lnTo>
                      <a:pt x="1" y="6"/>
                    </a:lnTo>
                    <a:lnTo>
                      <a:pt x="1" y="0"/>
                    </a:lnTo>
                    <a:lnTo>
                      <a:pt x="1" y="11"/>
                    </a:lnTo>
                    <a:lnTo>
                      <a:pt x="1" y="53"/>
                    </a:lnTo>
                    <a:lnTo>
                      <a:pt x="1" y="176"/>
                    </a:lnTo>
                    <a:lnTo>
                      <a:pt x="2" y="85"/>
                    </a:lnTo>
                    <a:lnTo>
                      <a:pt x="2" y="129"/>
                    </a:lnTo>
                    <a:lnTo>
                      <a:pt x="2" y="87"/>
                    </a:lnTo>
                    <a:lnTo>
                      <a:pt x="2" y="35"/>
                    </a:lnTo>
                    <a:lnTo>
                      <a:pt x="2" y="33"/>
                    </a:lnTo>
                    <a:lnTo>
                      <a:pt x="2" y="63"/>
                    </a:lnTo>
                    <a:lnTo>
                      <a:pt x="3" y="86"/>
                    </a:lnTo>
                    <a:lnTo>
                      <a:pt x="3" y="76"/>
                    </a:lnTo>
                    <a:lnTo>
                      <a:pt x="3" y="82"/>
                    </a:lnTo>
                    <a:lnTo>
                      <a:pt x="3" y="71"/>
                    </a:lnTo>
                    <a:lnTo>
                      <a:pt x="4" y="49"/>
                    </a:lnTo>
                    <a:lnTo>
                      <a:pt x="4" y="32"/>
                    </a:lnTo>
                    <a:lnTo>
                      <a:pt x="4" y="26"/>
                    </a:lnTo>
                    <a:lnTo>
                      <a:pt x="4" y="37"/>
                    </a:lnTo>
                    <a:lnTo>
                      <a:pt x="4" y="68"/>
                    </a:lnTo>
                    <a:lnTo>
                      <a:pt x="4" y="98"/>
                    </a:lnTo>
                    <a:lnTo>
                      <a:pt x="4" y="67"/>
                    </a:lnTo>
                    <a:lnTo>
                      <a:pt x="5" y="41"/>
                    </a:lnTo>
                    <a:lnTo>
                      <a:pt x="5" y="41"/>
                    </a:lnTo>
                    <a:lnTo>
                      <a:pt x="5" y="66"/>
                    </a:lnTo>
                    <a:lnTo>
                      <a:pt x="5" y="108"/>
                    </a:lnTo>
                    <a:lnTo>
                      <a:pt x="5" y="98"/>
                    </a:lnTo>
                    <a:lnTo>
                      <a:pt x="5" y="63"/>
                    </a:lnTo>
                    <a:lnTo>
                      <a:pt x="6" y="57"/>
                    </a:lnTo>
                    <a:lnTo>
                      <a:pt x="6" y="88"/>
                    </a:lnTo>
                    <a:lnTo>
                      <a:pt x="6" y="181"/>
                    </a:lnTo>
                    <a:lnTo>
                      <a:pt x="6" y="121"/>
                    </a:lnTo>
                    <a:lnTo>
                      <a:pt x="6" y="123"/>
                    </a:lnTo>
                    <a:lnTo>
                      <a:pt x="7" y="148"/>
                    </a:lnTo>
                    <a:lnTo>
                      <a:pt x="7" y="151"/>
                    </a:lnTo>
                    <a:lnTo>
                      <a:pt x="7" y="181"/>
                    </a:lnTo>
                    <a:lnTo>
                      <a:pt x="7" y="257"/>
                    </a:lnTo>
                    <a:lnTo>
                      <a:pt x="7" y="157"/>
                    </a:lnTo>
                    <a:lnTo>
                      <a:pt x="7" y="84"/>
                    </a:lnTo>
                    <a:lnTo>
                      <a:pt x="8" y="51"/>
                    </a:lnTo>
                    <a:lnTo>
                      <a:pt x="8" y="46"/>
                    </a:lnTo>
                    <a:lnTo>
                      <a:pt x="8" y="61"/>
                    </a:lnTo>
                    <a:lnTo>
                      <a:pt x="8" y="78"/>
                    </a:lnTo>
                    <a:lnTo>
                      <a:pt x="9" y="69"/>
                    </a:lnTo>
                    <a:lnTo>
                      <a:pt x="9" y="8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02" name="Freeform 281"/>
              <p:cNvSpPr>
                <a:spLocks/>
              </p:cNvSpPr>
              <p:nvPr/>
            </p:nvSpPr>
            <p:spPr bwMode="auto">
              <a:xfrm>
                <a:off x="6869113" y="4121150"/>
                <a:ext cx="14288" cy="319088"/>
              </a:xfrm>
              <a:custGeom>
                <a:avLst/>
                <a:gdLst>
                  <a:gd name="T0" fmla="*/ 0 w 9"/>
                  <a:gd name="T1" fmla="*/ 70 h 201"/>
                  <a:gd name="T2" fmla="*/ 0 w 9"/>
                  <a:gd name="T3" fmla="*/ 92 h 201"/>
                  <a:gd name="T4" fmla="*/ 0 w 9"/>
                  <a:gd name="T5" fmla="*/ 48 h 201"/>
                  <a:gd name="T6" fmla="*/ 0 w 9"/>
                  <a:gd name="T7" fmla="*/ 71 h 201"/>
                  <a:gd name="T8" fmla="*/ 0 w 9"/>
                  <a:gd name="T9" fmla="*/ 175 h 201"/>
                  <a:gd name="T10" fmla="*/ 0 w 9"/>
                  <a:gd name="T11" fmla="*/ 102 h 201"/>
                  <a:gd name="T12" fmla="*/ 1 w 9"/>
                  <a:gd name="T13" fmla="*/ 160 h 201"/>
                  <a:gd name="T14" fmla="*/ 1 w 9"/>
                  <a:gd name="T15" fmla="*/ 48 h 201"/>
                  <a:gd name="T16" fmla="*/ 1 w 9"/>
                  <a:gd name="T17" fmla="*/ 42 h 201"/>
                  <a:gd name="T18" fmla="*/ 1 w 9"/>
                  <a:gd name="T19" fmla="*/ 108 h 201"/>
                  <a:gd name="T20" fmla="*/ 2 w 9"/>
                  <a:gd name="T21" fmla="*/ 101 h 201"/>
                  <a:gd name="T22" fmla="*/ 2 w 9"/>
                  <a:gd name="T23" fmla="*/ 80 h 201"/>
                  <a:gd name="T24" fmla="*/ 2 w 9"/>
                  <a:gd name="T25" fmla="*/ 140 h 201"/>
                  <a:gd name="T26" fmla="*/ 2 w 9"/>
                  <a:gd name="T27" fmla="*/ 128 h 201"/>
                  <a:gd name="T28" fmla="*/ 2 w 9"/>
                  <a:gd name="T29" fmla="*/ 111 h 201"/>
                  <a:gd name="T30" fmla="*/ 2 w 9"/>
                  <a:gd name="T31" fmla="*/ 131 h 201"/>
                  <a:gd name="T32" fmla="*/ 3 w 9"/>
                  <a:gd name="T33" fmla="*/ 109 h 201"/>
                  <a:gd name="T34" fmla="*/ 3 w 9"/>
                  <a:gd name="T35" fmla="*/ 49 h 201"/>
                  <a:gd name="T36" fmla="*/ 3 w 9"/>
                  <a:gd name="T37" fmla="*/ 13 h 201"/>
                  <a:gd name="T38" fmla="*/ 3 w 9"/>
                  <a:gd name="T39" fmla="*/ 0 h 201"/>
                  <a:gd name="T40" fmla="*/ 3 w 9"/>
                  <a:gd name="T41" fmla="*/ 11 h 201"/>
                  <a:gd name="T42" fmla="*/ 3 w 9"/>
                  <a:gd name="T43" fmla="*/ 58 h 201"/>
                  <a:gd name="T44" fmla="*/ 3 w 9"/>
                  <a:gd name="T45" fmla="*/ 166 h 201"/>
                  <a:gd name="T46" fmla="*/ 4 w 9"/>
                  <a:gd name="T47" fmla="*/ 83 h 201"/>
                  <a:gd name="T48" fmla="*/ 4 w 9"/>
                  <a:gd name="T49" fmla="*/ 81 h 201"/>
                  <a:gd name="T50" fmla="*/ 4 w 9"/>
                  <a:gd name="T51" fmla="*/ 105 h 201"/>
                  <a:gd name="T52" fmla="*/ 4 w 9"/>
                  <a:gd name="T53" fmla="*/ 201 h 201"/>
                  <a:gd name="T54" fmla="*/ 5 w 9"/>
                  <a:gd name="T55" fmla="*/ 102 h 201"/>
                  <a:gd name="T56" fmla="*/ 5 w 9"/>
                  <a:gd name="T57" fmla="*/ 53 h 201"/>
                  <a:gd name="T58" fmla="*/ 5 w 9"/>
                  <a:gd name="T59" fmla="*/ 52 h 201"/>
                  <a:gd name="T60" fmla="*/ 5 w 9"/>
                  <a:gd name="T61" fmla="*/ 46 h 201"/>
                  <a:gd name="T62" fmla="*/ 5 w 9"/>
                  <a:gd name="T63" fmla="*/ 16 h 201"/>
                  <a:gd name="T64" fmla="*/ 5 w 9"/>
                  <a:gd name="T65" fmla="*/ 8 h 201"/>
                  <a:gd name="T66" fmla="*/ 5 w 9"/>
                  <a:gd name="T67" fmla="*/ 19 h 201"/>
                  <a:gd name="T68" fmla="*/ 6 w 9"/>
                  <a:gd name="T69" fmla="*/ 48 h 201"/>
                  <a:gd name="T70" fmla="*/ 6 w 9"/>
                  <a:gd name="T71" fmla="*/ 99 h 201"/>
                  <a:gd name="T72" fmla="*/ 6 w 9"/>
                  <a:gd name="T73" fmla="*/ 106 h 201"/>
                  <a:gd name="T74" fmla="*/ 6 w 9"/>
                  <a:gd name="T75" fmla="*/ 101 h 201"/>
                  <a:gd name="T76" fmla="*/ 7 w 9"/>
                  <a:gd name="T77" fmla="*/ 117 h 201"/>
                  <a:gd name="T78" fmla="*/ 7 w 9"/>
                  <a:gd name="T79" fmla="*/ 136 h 201"/>
                  <a:gd name="T80" fmla="*/ 7 w 9"/>
                  <a:gd name="T81" fmla="*/ 136 h 201"/>
                  <a:gd name="T82" fmla="*/ 7 w 9"/>
                  <a:gd name="T83" fmla="*/ 100 h 201"/>
                  <a:gd name="T84" fmla="*/ 7 w 9"/>
                  <a:gd name="T85" fmla="*/ 69 h 201"/>
                  <a:gd name="T86" fmla="*/ 7 w 9"/>
                  <a:gd name="T87" fmla="*/ 57 h 201"/>
                  <a:gd name="T88" fmla="*/ 8 w 9"/>
                  <a:gd name="T89" fmla="*/ 83 h 201"/>
                  <a:gd name="T90" fmla="*/ 8 w 9"/>
                  <a:gd name="T91" fmla="*/ 145 h 201"/>
                  <a:gd name="T92" fmla="*/ 8 w 9"/>
                  <a:gd name="T93" fmla="*/ 46 h 201"/>
                  <a:gd name="T94" fmla="*/ 8 w 9"/>
                  <a:gd name="T95" fmla="*/ 31 h 201"/>
                  <a:gd name="T96" fmla="*/ 8 w 9"/>
                  <a:gd name="T97" fmla="*/ 46 h 201"/>
                  <a:gd name="T98" fmla="*/ 9 w 9"/>
                  <a:gd name="T99" fmla="*/ 60 h 2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01">
                    <a:moveTo>
                      <a:pt x="0" y="70"/>
                    </a:moveTo>
                    <a:lnTo>
                      <a:pt x="0" y="92"/>
                    </a:lnTo>
                    <a:lnTo>
                      <a:pt x="0" y="48"/>
                    </a:lnTo>
                    <a:lnTo>
                      <a:pt x="0" y="71"/>
                    </a:lnTo>
                    <a:lnTo>
                      <a:pt x="0" y="175"/>
                    </a:lnTo>
                    <a:lnTo>
                      <a:pt x="0" y="102"/>
                    </a:lnTo>
                    <a:lnTo>
                      <a:pt x="1" y="160"/>
                    </a:lnTo>
                    <a:lnTo>
                      <a:pt x="1" y="48"/>
                    </a:lnTo>
                    <a:lnTo>
                      <a:pt x="1" y="42"/>
                    </a:lnTo>
                    <a:lnTo>
                      <a:pt x="1" y="108"/>
                    </a:lnTo>
                    <a:lnTo>
                      <a:pt x="2" y="101"/>
                    </a:lnTo>
                    <a:lnTo>
                      <a:pt x="2" y="80"/>
                    </a:lnTo>
                    <a:lnTo>
                      <a:pt x="2" y="140"/>
                    </a:lnTo>
                    <a:lnTo>
                      <a:pt x="2" y="128"/>
                    </a:lnTo>
                    <a:lnTo>
                      <a:pt x="2" y="111"/>
                    </a:lnTo>
                    <a:lnTo>
                      <a:pt x="2" y="131"/>
                    </a:lnTo>
                    <a:lnTo>
                      <a:pt x="3" y="109"/>
                    </a:lnTo>
                    <a:lnTo>
                      <a:pt x="3" y="49"/>
                    </a:lnTo>
                    <a:lnTo>
                      <a:pt x="3" y="13"/>
                    </a:lnTo>
                    <a:lnTo>
                      <a:pt x="3" y="0"/>
                    </a:lnTo>
                    <a:lnTo>
                      <a:pt x="3" y="11"/>
                    </a:lnTo>
                    <a:lnTo>
                      <a:pt x="3" y="58"/>
                    </a:lnTo>
                    <a:lnTo>
                      <a:pt x="3" y="166"/>
                    </a:lnTo>
                    <a:lnTo>
                      <a:pt x="4" y="83"/>
                    </a:lnTo>
                    <a:lnTo>
                      <a:pt x="4" y="81"/>
                    </a:lnTo>
                    <a:lnTo>
                      <a:pt x="4" y="105"/>
                    </a:lnTo>
                    <a:lnTo>
                      <a:pt x="4" y="201"/>
                    </a:lnTo>
                    <a:lnTo>
                      <a:pt x="5" y="102"/>
                    </a:lnTo>
                    <a:lnTo>
                      <a:pt x="5" y="53"/>
                    </a:lnTo>
                    <a:lnTo>
                      <a:pt x="5" y="52"/>
                    </a:lnTo>
                    <a:lnTo>
                      <a:pt x="5" y="46"/>
                    </a:lnTo>
                    <a:lnTo>
                      <a:pt x="5" y="16"/>
                    </a:lnTo>
                    <a:lnTo>
                      <a:pt x="5" y="8"/>
                    </a:lnTo>
                    <a:lnTo>
                      <a:pt x="5" y="19"/>
                    </a:lnTo>
                    <a:lnTo>
                      <a:pt x="6" y="48"/>
                    </a:lnTo>
                    <a:lnTo>
                      <a:pt x="6" y="99"/>
                    </a:lnTo>
                    <a:lnTo>
                      <a:pt x="6" y="106"/>
                    </a:lnTo>
                    <a:lnTo>
                      <a:pt x="6" y="101"/>
                    </a:lnTo>
                    <a:lnTo>
                      <a:pt x="7" y="117"/>
                    </a:lnTo>
                    <a:lnTo>
                      <a:pt x="7" y="136"/>
                    </a:lnTo>
                    <a:lnTo>
                      <a:pt x="7" y="136"/>
                    </a:lnTo>
                    <a:lnTo>
                      <a:pt x="7" y="100"/>
                    </a:lnTo>
                    <a:lnTo>
                      <a:pt x="7" y="69"/>
                    </a:lnTo>
                    <a:lnTo>
                      <a:pt x="7" y="57"/>
                    </a:lnTo>
                    <a:lnTo>
                      <a:pt x="8" y="83"/>
                    </a:lnTo>
                    <a:lnTo>
                      <a:pt x="8" y="145"/>
                    </a:lnTo>
                    <a:lnTo>
                      <a:pt x="8" y="46"/>
                    </a:lnTo>
                    <a:lnTo>
                      <a:pt x="8" y="31"/>
                    </a:lnTo>
                    <a:lnTo>
                      <a:pt x="8" y="46"/>
                    </a:lnTo>
                    <a:lnTo>
                      <a:pt x="9" y="6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03" name="Freeform 282"/>
              <p:cNvSpPr>
                <a:spLocks/>
              </p:cNvSpPr>
              <p:nvPr/>
            </p:nvSpPr>
            <p:spPr bwMode="auto">
              <a:xfrm>
                <a:off x="6883401" y="4121150"/>
                <a:ext cx="14288" cy="411163"/>
              </a:xfrm>
              <a:custGeom>
                <a:avLst/>
                <a:gdLst>
                  <a:gd name="T0" fmla="*/ 0 w 9"/>
                  <a:gd name="T1" fmla="*/ 60 h 259"/>
                  <a:gd name="T2" fmla="*/ 0 w 9"/>
                  <a:gd name="T3" fmla="*/ 56 h 259"/>
                  <a:gd name="T4" fmla="*/ 0 w 9"/>
                  <a:gd name="T5" fmla="*/ 80 h 259"/>
                  <a:gd name="T6" fmla="*/ 0 w 9"/>
                  <a:gd name="T7" fmla="*/ 187 h 259"/>
                  <a:gd name="T8" fmla="*/ 0 w 9"/>
                  <a:gd name="T9" fmla="*/ 97 h 259"/>
                  <a:gd name="T10" fmla="*/ 0 w 9"/>
                  <a:gd name="T11" fmla="*/ 91 h 259"/>
                  <a:gd name="T12" fmla="*/ 1 w 9"/>
                  <a:gd name="T13" fmla="*/ 89 h 259"/>
                  <a:gd name="T14" fmla="*/ 1 w 9"/>
                  <a:gd name="T15" fmla="*/ 40 h 259"/>
                  <a:gd name="T16" fmla="*/ 1 w 9"/>
                  <a:gd name="T17" fmla="*/ 17 h 259"/>
                  <a:gd name="T18" fmla="*/ 1 w 9"/>
                  <a:gd name="T19" fmla="*/ 35 h 259"/>
                  <a:gd name="T20" fmla="*/ 2 w 9"/>
                  <a:gd name="T21" fmla="*/ 129 h 259"/>
                  <a:gd name="T22" fmla="*/ 2 w 9"/>
                  <a:gd name="T23" fmla="*/ 80 h 259"/>
                  <a:gd name="T24" fmla="*/ 2 w 9"/>
                  <a:gd name="T25" fmla="*/ 68 h 259"/>
                  <a:gd name="T26" fmla="*/ 2 w 9"/>
                  <a:gd name="T27" fmla="*/ 89 h 259"/>
                  <a:gd name="T28" fmla="*/ 2 w 9"/>
                  <a:gd name="T29" fmla="*/ 111 h 259"/>
                  <a:gd name="T30" fmla="*/ 2 w 9"/>
                  <a:gd name="T31" fmla="*/ 77 h 259"/>
                  <a:gd name="T32" fmla="*/ 2 w 9"/>
                  <a:gd name="T33" fmla="*/ 74 h 259"/>
                  <a:gd name="T34" fmla="*/ 3 w 9"/>
                  <a:gd name="T35" fmla="*/ 90 h 259"/>
                  <a:gd name="T36" fmla="*/ 3 w 9"/>
                  <a:gd name="T37" fmla="*/ 90 h 259"/>
                  <a:gd name="T38" fmla="*/ 3 w 9"/>
                  <a:gd name="T39" fmla="*/ 87 h 259"/>
                  <a:gd name="T40" fmla="*/ 3 w 9"/>
                  <a:gd name="T41" fmla="*/ 104 h 259"/>
                  <a:gd name="T42" fmla="*/ 3 w 9"/>
                  <a:gd name="T43" fmla="*/ 97 h 259"/>
                  <a:gd name="T44" fmla="*/ 3 w 9"/>
                  <a:gd name="T45" fmla="*/ 141 h 259"/>
                  <a:gd name="T46" fmla="*/ 4 w 9"/>
                  <a:gd name="T47" fmla="*/ 71 h 259"/>
                  <a:gd name="T48" fmla="*/ 4 w 9"/>
                  <a:gd name="T49" fmla="*/ 26 h 259"/>
                  <a:gd name="T50" fmla="*/ 4 w 9"/>
                  <a:gd name="T51" fmla="*/ 11 h 259"/>
                  <a:gd name="T52" fmla="*/ 4 w 9"/>
                  <a:gd name="T53" fmla="*/ 2 h 259"/>
                  <a:gd name="T54" fmla="*/ 4 w 9"/>
                  <a:gd name="T55" fmla="*/ 0 h 259"/>
                  <a:gd name="T56" fmla="*/ 5 w 9"/>
                  <a:gd name="T57" fmla="*/ 5 h 259"/>
                  <a:gd name="T58" fmla="*/ 5 w 9"/>
                  <a:gd name="T59" fmla="*/ 22 h 259"/>
                  <a:gd name="T60" fmla="*/ 5 w 9"/>
                  <a:gd name="T61" fmla="*/ 49 h 259"/>
                  <a:gd name="T62" fmla="*/ 5 w 9"/>
                  <a:gd name="T63" fmla="*/ 77 h 259"/>
                  <a:gd name="T64" fmla="*/ 5 w 9"/>
                  <a:gd name="T65" fmla="*/ 69 h 259"/>
                  <a:gd name="T66" fmla="*/ 5 w 9"/>
                  <a:gd name="T67" fmla="*/ 46 h 259"/>
                  <a:gd name="T68" fmla="*/ 6 w 9"/>
                  <a:gd name="T69" fmla="*/ 34 h 259"/>
                  <a:gd name="T70" fmla="*/ 6 w 9"/>
                  <a:gd name="T71" fmla="*/ 31 h 259"/>
                  <a:gd name="T72" fmla="*/ 6 w 9"/>
                  <a:gd name="T73" fmla="*/ 58 h 259"/>
                  <a:gd name="T74" fmla="*/ 6 w 9"/>
                  <a:gd name="T75" fmla="*/ 151 h 259"/>
                  <a:gd name="T76" fmla="*/ 7 w 9"/>
                  <a:gd name="T77" fmla="*/ 137 h 259"/>
                  <a:gd name="T78" fmla="*/ 7 w 9"/>
                  <a:gd name="T79" fmla="*/ 137 h 259"/>
                  <a:gd name="T80" fmla="*/ 7 w 9"/>
                  <a:gd name="T81" fmla="*/ 157 h 259"/>
                  <a:gd name="T82" fmla="*/ 7 w 9"/>
                  <a:gd name="T83" fmla="*/ 117 h 259"/>
                  <a:gd name="T84" fmla="*/ 7 w 9"/>
                  <a:gd name="T85" fmla="*/ 101 h 259"/>
                  <a:gd name="T86" fmla="*/ 7 w 9"/>
                  <a:gd name="T87" fmla="*/ 182 h 259"/>
                  <a:gd name="T88" fmla="*/ 7 w 9"/>
                  <a:gd name="T89" fmla="*/ 104 h 259"/>
                  <a:gd name="T90" fmla="*/ 8 w 9"/>
                  <a:gd name="T91" fmla="*/ 60 h 259"/>
                  <a:gd name="T92" fmla="*/ 8 w 9"/>
                  <a:gd name="T93" fmla="*/ 72 h 259"/>
                  <a:gd name="T94" fmla="*/ 8 w 9"/>
                  <a:gd name="T95" fmla="*/ 259 h 259"/>
                  <a:gd name="T96" fmla="*/ 8 w 9"/>
                  <a:gd name="T97" fmla="*/ 71 h 259"/>
                  <a:gd name="T98" fmla="*/ 9 w 9"/>
                  <a:gd name="T99" fmla="*/ 46 h 2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59">
                    <a:moveTo>
                      <a:pt x="0" y="60"/>
                    </a:moveTo>
                    <a:lnTo>
                      <a:pt x="0" y="56"/>
                    </a:lnTo>
                    <a:lnTo>
                      <a:pt x="0" y="80"/>
                    </a:lnTo>
                    <a:lnTo>
                      <a:pt x="0" y="187"/>
                    </a:lnTo>
                    <a:lnTo>
                      <a:pt x="0" y="97"/>
                    </a:lnTo>
                    <a:lnTo>
                      <a:pt x="0" y="91"/>
                    </a:lnTo>
                    <a:lnTo>
                      <a:pt x="1" y="89"/>
                    </a:lnTo>
                    <a:lnTo>
                      <a:pt x="1" y="40"/>
                    </a:lnTo>
                    <a:lnTo>
                      <a:pt x="1" y="17"/>
                    </a:lnTo>
                    <a:lnTo>
                      <a:pt x="1" y="35"/>
                    </a:lnTo>
                    <a:lnTo>
                      <a:pt x="2" y="129"/>
                    </a:lnTo>
                    <a:lnTo>
                      <a:pt x="2" y="80"/>
                    </a:lnTo>
                    <a:lnTo>
                      <a:pt x="2" y="68"/>
                    </a:lnTo>
                    <a:lnTo>
                      <a:pt x="2" y="89"/>
                    </a:lnTo>
                    <a:lnTo>
                      <a:pt x="2" y="111"/>
                    </a:lnTo>
                    <a:lnTo>
                      <a:pt x="2" y="77"/>
                    </a:lnTo>
                    <a:lnTo>
                      <a:pt x="2" y="74"/>
                    </a:lnTo>
                    <a:lnTo>
                      <a:pt x="3" y="90"/>
                    </a:lnTo>
                    <a:lnTo>
                      <a:pt x="3" y="90"/>
                    </a:lnTo>
                    <a:lnTo>
                      <a:pt x="3" y="87"/>
                    </a:lnTo>
                    <a:lnTo>
                      <a:pt x="3" y="104"/>
                    </a:lnTo>
                    <a:lnTo>
                      <a:pt x="3" y="97"/>
                    </a:lnTo>
                    <a:lnTo>
                      <a:pt x="3" y="141"/>
                    </a:lnTo>
                    <a:lnTo>
                      <a:pt x="4" y="71"/>
                    </a:lnTo>
                    <a:lnTo>
                      <a:pt x="4" y="26"/>
                    </a:lnTo>
                    <a:lnTo>
                      <a:pt x="4" y="11"/>
                    </a:lnTo>
                    <a:lnTo>
                      <a:pt x="4" y="2"/>
                    </a:lnTo>
                    <a:lnTo>
                      <a:pt x="4" y="0"/>
                    </a:lnTo>
                    <a:lnTo>
                      <a:pt x="5" y="5"/>
                    </a:lnTo>
                    <a:lnTo>
                      <a:pt x="5" y="22"/>
                    </a:lnTo>
                    <a:lnTo>
                      <a:pt x="5" y="49"/>
                    </a:lnTo>
                    <a:lnTo>
                      <a:pt x="5" y="77"/>
                    </a:lnTo>
                    <a:lnTo>
                      <a:pt x="5" y="69"/>
                    </a:lnTo>
                    <a:lnTo>
                      <a:pt x="5" y="46"/>
                    </a:lnTo>
                    <a:lnTo>
                      <a:pt x="6" y="34"/>
                    </a:lnTo>
                    <a:lnTo>
                      <a:pt x="6" y="31"/>
                    </a:lnTo>
                    <a:lnTo>
                      <a:pt x="6" y="58"/>
                    </a:lnTo>
                    <a:lnTo>
                      <a:pt x="6" y="151"/>
                    </a:lnTo>
                    <a:lnTo>
                      <a:pt x="7" y="137"/>
                    </a:lnTo>
                    <a:lnTo>
                      <a:pt x="7" y="137"/>
                    </a:lnTo>
                    <a:lnTo>
                      <a:pt x="7" y="157"/>
                    </a:lnTo>
                    <a:lnTo>
                      <a:pt x="7" y="117"/>
                    </a:lnTo>
                    <a:lnTo>
                      <a:pt x="7" y="101"/>
                    </a:lnTo>
                    <a:lnTo>
                      <a:pt x="7" y="182"/>
                    </a:lnTo>
                    <a:lnTo>
                      <a:pt x="7" y="104"/>
                    </a:lnTo>
                    <a:lnTo>
                      <a:pt x="8" y="60"/>
                    </a:lnTo>
                    <a:lnTo>
                      <a:pt x="8" y="72"/>
                    </a:lnTo>
                    <a:lnTo>
                      <a:pt x="8" y="259"/>
                    </a:lnTo>
                    <a:lnTo>
                      <a:pt x="8" y="71"/>
                    </a:lnTo>
                    <a:lnTo>
                      <a:pt x="9" y="4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04" name="Freeform 283"/>
              <p:cNvSpPr>
                <a:spLocks/>
              </p:cNvSpPr>
              <p:nvPr/>
            </p:nvSpPr>
            <p:spPr bwMode="auto">
              <a:xfrm>
                <a:off x="6897688" y="4127500"/>
                <a:ext cx="12700" cy="268288"/>
              </a:xfrm>
              <a:custGeom>
                <a:avLst/>
                <a:gdLst>
                  <a:gd name="T0" fmla="*/ 0 w 8"/>
                  <a:gd name="T1" fmla="*/ 42 h 169"/>
                  <a:gd name="T2" fmla="*/ 0 w 8"/>
                  <a:gd name="T3" fmla="*/ 38 h 169"/>
                  <a:gd name="T4" fmla="*/ 0 w 8"/>
                  <a:gd name="T5" fmla="*/ 40 h 169"/>
                  <a:gd name="T6" fmla="*/ 0 w 8"/>
                  <a:gd name="T7" fmla="*/ 56 h 169"/>
                  <a:gd name="T8" fmla="*/ 0 w 8"/>
                  <a:gd name="T9" fmla="*/ 94 h 169"/>
                  <a:gd name="T10" fmla="*/ 0 w 8"/>
                  <a:gd name="T11" fmla="*/ 169 h 169"/>
                  <a:gd name="T12" fmla="*/ 1 w 8"/>
                  <a:gd name="T13" fmla="*/ 42 h 169"/>
                  <a:gd name="T14" fmla="*/ 1 w 8"/>
                  <a:gd name="T15" fmla="*/ 4 h 169"/>
                  <a:gd name="T16" fmla="*/ 1 w 8"/>
                  <a:gd name="T17" fmla="*/ 0 h 169"/>
                  <a:gd name="T18" fmla="*/ 1 w 8"/>
                  <a:gd name="T19" fmla="*/ 22 h 169"/>
                  <a:gd name="T20" fmla="*/ 1 w 8"/>
                  <a:gd name="T21" fmla="*/ 70 h 169"/>
                  <a:gd name="T22" fmla="*/ 1 w 8"/>
                  <a:gd name="T23" fmla="*/ 82 h 169"/>
                  <a:gd name="T24" fmla="*/ 1 w 8"/>
                  <a:gd name="T25" fmla="*/ 52 h 169"/>
                  <a:gd name="T26" fmla="*/ 2 w 8"/>
                  <a:gd name="T27" fmla="*/ 51 h 169"/>
                  <a:gd name="T28" fmla="*/ 2 w 8"/>
                  <a:gd name="T29" fmla="*/ 67 h 169"/>
                  <a:gd name="T30" fmla="*/ 2 w 8"/>
                  <a:gd name="T31" fmla="*/ 70 h 169"/>
                  <a:gd name="T32" fmla="*/ 2 w 8"/>
                  <a:gd name="T33" fmla="*/ 61 h 169"/>
                  <a:gd name="T34" fmla="*/ 3 w 8"/>
                  <a:gd name="T35" fmla="*/ 42 h 169"/>
                  <a:gd name="T36" fmla="*/ 3 w 8"/>
                  <a:gd name="T37" fmla="*/ 45 h 169"/>
                  <a:gd name="T38" fmla="*/ 3 w 8"/>
                  <a:gd name="T39" fmla="*/ 60 h 169"/>
                  <a:gd name="T40" fmla="*/ 3 w 8"/>
                  <a:gd name="T41" fmla="*/ 62 h 169"/>
                  <a:gd name="T42" fmla="*/ 3 w 8"/>
                  <a:gd name="T43" fmla="*/ 51 h 169"/>
                  <a:gd name="T44" fmla="*/ 3 w 8"/>
                  <a:gd name="T45" fmla="*/ 35 h 169"/>
                  <a:gd name="T46" fmla="*/ 3 w 8"/>
                  <a:gd name="T47" fmla="*/ 30 h 169"/>
                  <a:gd name="T48" fmla="*/ 4 w 8"/>
                  <a:gd name="T49" fmla="*/ 21 h 169"/>
                  <a:gd name="T50" fmla="*/ 4 w 8"/>
                  <a:gd name="T51" fmla="*/ 9 h 169"/>
                  <a:gd name="T52" fmla="*/ 4 w 8"/>
                  <a:gd name="T53" fmla="*/ 17 h 169"/>
                  <a:gd name="T54" fmla="*/ 4 w 8"/>
                  <a:gd name="T55" fmla="*/ 56 h 169"/>
                  <a:gd name="T56" fmla="*/ 5 w 8"/>
                  <a:gd name="T57" fmla="*/ 65 h 169"/>
                  <a:gd name="T58" fmla="*/ 5 w 8"/>
                  <a:gd name="T59" fmla="*/ 37 h 169"/>
                  <a:gd name="T60" fmla="*/ 5 w 8"/>
                  <a:gd name="T61" fmla="*/ 24 h 169"/>
                  <a:gd name="T62" fmla="*/ 5 w 8"/>
                  <a:gd name="T63" fmla="*/ 24 h 169"/>
                  <a:gd name="T64" fmla="*/ 5 w 8"/>
                  <a:gd name="T65" fmla="*/ 46 h 169"/>
                  <a:gd name="T66" fmla="*/ 5 w 8"/>
                  <a:gd name="T67" fmla="*/ 71 h 169"/>
                  <a:gd name="T68" fmla="*/ 6 w 8"/>
                  <a:gd name="T69" fmla="*/ 70 h 169"/>
                  <a:gd name="T70" fmla="*/ 6 w 8"/>
                  <a:gd name="T71" fmla="*/ 86 h 169"/>
                  <a:gd name="T72" fmla="*/ 6 w 8"/>
                  <a:gd name="T73" fmla="*/ 122 h 169"/>
                  <a:gd name="T74" fmla="*/ 6 w 8"/>
                  <a:gd name="T75" fmla="*/ 127 h 169"/>
                  <a:gd name="T76" fmla="*/ 6 w 8"/>
                  <a:gd name="T77" fmla="*/ 63 h 169"/>
                  <a:gd name="T78" fmla="*/ 7 w 8"/>
                  <a:gd name="T79" fmla="*/ 49 h 169"/>
                  <a:gd name="T80" fmla="*/ 7 w 8"/>
                  <a:gd name="T81" fmla="*/ 54 h 169"/>
                  <a:gd name="T82" fmla="*/ 7 w 8"/>
                  <a:gd name="T83" fmla="*/ 40 h 169"/>
                  <a:gd name="T84" fmla="*/ 7 w 8"/>
                  <a:gd name="T85" fmla="*/ 27 h 169"/>
                  <a:gd name="T86" fmla="*/ 7 w 8"/>
                  <a:gd name="T87" fmla="*/ 24 h 169"/>
                  <a:gd name="T88" fmla="*/ 7 w 8"/>
                  <a:gd name="T89" fmla="*/ 25 h 169"/>
                  <a:gd name="T90" fmla="*/ 8 w 8"/>
                  <a:gd name="T91" fmla="*/ 38 h 169"/>
                  <a:gd name="T92" fmla="*/ 8 w 8"/>
                  <a:gd name="T93" fmla="*/ 54 h 169"/>
                  <a:gd name="T94" fmla="*/ 8 w 8"/>
                  <a:gd name="T95" fmla="*/ 58 h 169"/>
                  <a:gd name="T96" fmla="*/ 8 w 8"/>
                  <a:gd name="T97" fmla="*/ 93 h 169"/>
                  <a:gd name="T98" fmla="*/ 8 w 8"/>
                  <a:gd name="T99" fmla="*/ 143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" h="169">
                    <a:moveTo>
                      <a:pt x="0" y="42"/>
                    </a:moveTo>
                    <a:lnTo>
                      <a:pt x="0" y="38"/>
                    </a:lnTo>
                    <a:lnTo>
                      <a:pt x="0" y="40"/>
                    </a:lnTo>
                    <a:lnTo>
                      <a:pt x="0" y="56"/>
                    </a:lnTo>
                    <a:lnTo>
                      <a:pt x="0" y="94"/>
                    </a:lnTo>
                    <a:lnTo>
                      <a:pt x="0" y="169"/>
                    </a:lnTo>
                    <a:lnTo>
                      <a:pt x="1" y="42"/>
                    </a:lnTo>
                    <a:lnTo>
                      <a:pt x="1" y="4"/>
                    </a:lnTo>
                    <a:lnTo>
                      <a:pt x="1" y="0"/>
                    </a:lnTo>
                    <a:lnTo>
                      <a:pt x="1" y="22"/>
                    </a:lnTo>
                    <a:lnTo>
                      <a:pt x="1" y="70"/>
                    </a:lnTo>
                    <a:lnTo>
                      <a:pt x="1" y="82"/>
                    </a:lnTo>
                    <a:lnTo>
                      <a:pt x="1" y="52"/>
                    </a:lnTo>
                    <a:lnTo>
                      <a:pt x="2" y="51"/>
                    </a:lnTo>
                    <a:lnTo>
                      <a:pt x="2" y="67"/>
                    </a:lnTo>
                    <a:lnTo>
                      <a:pt x="2" y="70"/>
                    </a:lnTo>
                    <a:lnTo>
                      <a:pt x="2" y="61"/>
                    </a:lnTo>
                    <a:lnTo>
                      <a:pt x="3" y="42"/>
                    </a:lnTo>
                    <a:lnTo>
                      <a:pt x="3" y="45"/>
                    </a:lnTo>
                    <a:lnTo>
                      <a:pt x="3" y="60"/>
                    </a:lnTo>
                    <a:lnTo>
                      <a:pt x="3" y="62"/>
                    </a:lnTo>
                    <a:lnTo>
                      <a:pt x="3" y="51"/>
                    </a:lnTo>
                    <a:lnTo>
                      <a:pt x="3" y="35"/>
                    </a:lnTo>
                    <a:lnTo>
                      <a:pt x="3" y="30"/>
                    </a:lnTo>
                    <a:lnTo>
                      <a:pt x="4" y="21"/>
                    </a:lnTo>
                    <a:lnTo>
                      <a:pt x="4" y="9"/>
                    </a:lnTo>
                    <a:lnTo>
                      <a:pt x="4" y="17"/>
                    </a:lnTo>
                    <a:lnTo>
                      <a:pt x="4" y="56"/>
                    </a:lnTo>
                    <a:lnTo>
                      <a:pt x="5" y="65"/>
                    </a:lnTo>
                    <a:lnTo>
                      <a:pt x="5" y="37"/>
                    </a:lnTo>
                    <a:lnTo>
                      <a:pt x="5" y="24"/>
                    </a:lnTo>
                    <a:lnTo>
                      <a:pt x="5" y="24"/>
                    </a:lnTo>
                    <a:lnTo>
                      <a:pt x="5" y="46"/>
                    </a:lnTo>
                    <a:lnTo>
                      <a:pt x="5" y="71"/>
                    </a:lnTo>
                    <a:lnTo>
                      <a:pt x="6" y="70"/>
                    </a:lnTo>
                    <a:lnTo>
                      <a:pt x="6" y="86"/>
                    </a:lnTo>
                    <a:lnTo>
                      <a:pt x="6" y="122"/>
                    </a:lnTo>
                    <a:lnTo>
                      <a:pt x="6" y="127"/>
                    </a:lnTo>
                    <a:lnTo>
                      <a:pt x="6" y="63"/>
                    </a:lnTo>
                    <a:lnTo>
                      <a:pt x="7" y="49"/>
                    </a:lnTo>
                    <a:lnTo>
                      <a:pt x="7" y="54"/>
                    </a:lnTo>
                    <a:lnTo>
                      <a:pt x="7" y="40"/>
                    </a:lnTo>
                    <a:lnTo>
                      <a:pt x="7" y="27"/>
                    </a:lnTo>
                    <a:lnTo>
                      <a:pt x="7" y="24"/>
                    </a:lnTo>
                    <a:lnTo>
                      <a:pt x="7" y="25"/>
                    </a:lnTo>
                    <a:lnTo>
                      <a:pt x="8" y="38"/>
                    </a:lnTo>
                    <a:lnTo>
                      <a:pt x="8" y="54"/>
                    </a:lnTo>
                    <a:lnTo>
                      <a:pt x="8" y="58"/>
                    </a:lnTo>
                    <a:lnTo>
                      <a:pt x="8" y="93"/>
                    </a:lnTo>
                    <a:lnTo>
                      <a:pt x="8" y="14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05" name="Freeform 284"/>
              <p:cNvSpPr>
                <a:spLocks/>
              </p:cNvSpPr>
              <p:nvPr/>
            </p:nvSpPr>
            <p:spPr bwMode="auto">
              <a:xfrm>
                <a:off x="6910388" y="4133850"/>
                <a:ext cx="14288" cy="257175"/>
              </a:xfrm>
              <a:custGeom>
                <a:avLst/>
                <a:gdLst>
                  <a:gd name="T0" fmla="*/ 0 w 9"/>
                  <a:gd name="T1" fmla="*/ 139 h 162"/>
                  <a:gd name="T2" fmla="*/ 0 w 9"/>
                  <a:gd name="T3" fmla="*/ 76 h 162"/>
                  <a:gd name="T4" fmla="*/ 0 w 9"/>
                  <a:gd name="T5" fmla="*/ 40 h 162"/>
                  <a:gd name="T6" fmla="*/ 1 w 9"/>
                  <a:gd name="T7" fmla="*/ 17 h 162"/>
                  <a:gd name="T8" fmla="*/ 1 w 9"/>
                  <a:gd name="T9" fmla="*/ 27 h 162"/>
                  <a:gd name="T10" fmla="*/ 1 w 9"/>
                  <a:gd name="T11" fmla="*/ 55 h 162"/>
                  <a:gd name="T12" fmla="*/ 1 w 9"/>
                  <a:gd name="T13" fmla="*/ 37 h 162"/>
                  <a:gd name="T14" fmla="*/ 2 w 9"/>
                  <a:gd name="T15" fmla="*/ 41 h 162"/>
                  <a:gd name="T16" fmla="*/ 2 w 9"/>
                  <a:gd name="T17" fmla="*/ 79 h 162"/>
                  <a:gd name="T18" fmla="*/ 2 w 9"/>
                  <a:gd name="T19" fmla="*/ 74 h 162"/>
                  <a:gd name="T20" fmla="*/ 2 w 9"/>
                  <a:gd name="T21" fmla="*/ 34 h 162"/>
                  <a:gd name="T22" fmla="*/ 2 w 9"/>
                  <a:gd name="T23" fmla="*/ 17 h 162"/>
                  <a:gd name="T24" fmla="*/ 2 w 9"/>
                  <a:gd name="T25" fmla="*/ 26 h 162"/>
                  <a:gd name="T26" fmla="*/ 3 w 9"/>
                  <a:gd name="T27" fmla="*/ 47 h 162"/>
                  <a:gd name="T28" fmla="*/ 3 w 9"/>
                  <a:gd name="T29" fmla="*/ 52 h 162"/>
                  <a:gd name="T30" fmla="*/ 3 w 9"/>
                  <a:gd name="T31" fmla="*/ 52 h 162"/>
                  <a:gd name="T32" fmla="*/ 3 w 9"/>
                  <a:gd name="T33" fmla="*/ 34 h 162"/>
                  <a:gd name="T34" fmla="*/ 3 w 9"/>
                  <a:gd name="T35" fmla="*/ 8 h 162"/>
                  <a:gd name="T36" fmla="*/ 4 w 9"/>
                  <a:gd name="T37" fmla="*/ 0 h 162"/>
                  <a:gd name="T38" fmla="*/ 4 w 9"/>
                  <a:gd name="T39" fmla="*/ 25 h 162"/>
                  <a:gd name="T40" fmla="*/ 4 w 9"/>
                  <a:gd name="T41" fmla="*/ 86 h 162"/>
                  <a:gd name="T42" fmla="*/ 4 w 9"/>
                  <a:gd name="T43" fmla="*/ 48 h 162"/>
                  <a:gd name="T44" fmla="*/ 4 w 9"/>
                  <a:gd name="T45" fmla="*/ 41 h 162"/>
                  <a:gd name="T46" fmla="*/ 4 w 9"/>
                  <a:gd name="T47" fmla="*/ 70 h 162"/>
                  <a:gd name="T48" fmla="*/ 5 w 9"/>
                  <a:gd name="T49" fmla="*/ 99 h 162"/>
                  <a:gd name="T50" fmla="*/ 5 w 9"/>
                  <a:gd name="T51" fmla="*/ 98 h 162"/>
                  <a:gd name="T52" fmla="*/ 5 w 9"/>
                  <a:gd name="T53" fmla="*/ 108 h 162"/>
                  <a:gd name="T54" fmla="*/ 5 w 9"/>
                  <a:gd name="T55" fmla="*/ 56 h 162"/>
                  <a:gd name="T56" fmla="*/ 6 w 9"/>
                  <a:gd name="T57" fmla="*/ 30 h 162"/>
                  <a:gd name="T58" fmla="*/ 6 w 9"/>
                  <a:gd name="T59" fmla="*/ 29 h 162"/>
                  <a:gd name="T60" fmla="*/ 6 w 9"/>
                  <a:gd name="T61" fmla="*/ 38 h 162"/>
                  <a:gd name="T62" fmla="*/ 6 w 9"/>
                  <a:gd name="T63" fmla="*/ 52 h 162"/>
                  <a:gd name="T64" fmla="*/ 6 w 9"/>
                  <a:gd name="T65" fmla="*/ 86 h 162"/>
                  <a:gd name="T66" fmla="*/ 6 w 9"/>
                  <a:gd name="T67" fmla="*/ 98 h 162"/>
                  <a:gd name="T68" fmla="*/ 6 w 9"/>
                  <a:gd name="T69" fmla="*/ 40 h 162"/>
                  <a:gd name="T70" fmla="*/ 7 w 9"/>
                  <a:gd name="T71" fmla="*/ 20 h 162"/>
                  <a:gd name="T72" fmla="*/ 7 w 9"/>
                  <a:gd name="T73" fmla="*/ 36 h 162"/>
                  <a:gd name="T74" fmla="*/ 7 w 9"/>
                  <a:gd name="T75" fmla="*/ 86 h 162"/>
                  <a:gd name="T76" fmla="*/ 7 w 9"/>
                  <a:gd name="T77" fmla="*/ 61 h 162"/>
                  <a:gd name="T78" fmla="*/ 7 w 9"/>
                  <a:gd name="T79" fmla="*/ 31 h 162"/>
                  <a:gd name="T80" fmla="*/ 7 w 9"/>
                  <a:gd name="T81" fmla="*/ 32 h 162"/>
                  <a:gd name="T82" fmla="*/ 8 w 9"/>
                  <a:gd name="T83" fmla="*/ 80 h 162"/>
                  <a:gd name="T84" fmla="*/ 8 w 9"/>
                  <a:gd name="T85" fmla="*/ 158 h 162"/>
                  <a:gd name="T86" fmla="*/ 8 w 9"/>
                  <a:gd name="T87" fmla="*/ 89 h 162"/>
                  <a:gd name="T88" fmla="*/ 8 w 9"/>
                  <a:gd name="T89" fmla="*/ 110 h 162"/>
                  <a:gd name="T90" fmla="*/ 8 w 9"/>
                  <a:gd name="T91" fmla="*/ 162 h 162"/>
                  <a:gd name="T92" fmla="*/ 9 w 9"/>
                  <a:gd name="T93" fmla="*/ 151 h 162"/>
                  <a:gd name="T94" fmla="*/ 9 w 9"/>
                  <a:gd name="T95" fmla="*/ 115 h 162"/>
                  <a:gd name="T96" fmla="*/ 9 w 9"/>
                  <a:gd name="T97" fmla="*/ 89 h 162"/>
                  <a:gd name="T98" fmla="*/ 9 w 9"/>
                  <a:gd name="T99" fmla="*/ 82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62">
                    <a:moveTo>
                      <a:pt x="0" y="139"/>
                    </a:moveTo>
                    <a:lnTo>
                      <a:pt x="0" y="76"/>
                    </a:lnTo>
                    <a:lnTo>
                      <a:pt x="0" y="40"/>
                    </a:lnTo>
                    <a:lnTo>
                      <a:pt x="1" y="17"/>
                    </a:lnTo>
                    <a:lnTo>
                      <a:pt x="1" y="27"/>
                    </a:lnTo>
                    <a:lnTo>
                      <a:pt x="1" y="55"/>
                    </a:lnTo>
                    <a:lnTo>
                      <a:pt x="1" y="37"/>
                    </a:lnTo>
                    <a:lnTo>
                      <a:pt x="2" y="41"/>
                    </a:lnTo>
                    <a:lnTo>
                      <a:pt x="2" y="79"/>
                    </a:lnTo>
                    <a:lnTo>
                      <a:pt x="2" y="74"/>
                    </a:lnTo>
                    <a:lnTo>
                      <a:pt x="2" y="34"/>
                    </a:lnTo>
                    <a:lnTo>
                      <a:pt x="2" y="17"/>
                    </a:lnTo>
                    <a:lnTo>
                      <a:pt x="2" y="26"/>
                    </a:lnTo>
                    <a:lnTo>
                      <a:pt x="3" y="47"/>
                    </a:lnTo>
                    <a:lnTo>
                      <a:pt x="3" y="52"/>
                    </a:lnTo>
                    <a:lnTo>
                      <a:pt x="3" y="52"/>
                    </a:lnTo>
                    <a:lnTo>
                      <a:pt x="3" y="34"/>
                    </a:lnTo>
                    <a:lnTo>
                      <a:pt x="3" y="8"/>
                    </a:lnTo>
                    <a:lnTo>
                      <a:pt x="4" y="0"/>
                    </a:lnTo>
                    <a:lnTo>
                      <a:pt x="4" y="25"/>
                    </a:lnTo>
                    <a:lnTo>
                      <a:pt x="4" y="86"/>
                    </a:lnTo>
                    <a:lnTo>
                      <a:pt x="4" y="48"/>
                    </a:lnTo>
                    <a:lnTo>
                      <a:pt x="4" y="41"/>
                    </a:lnTo>
                    <a:lnTo>
                      <a:pt x="4" y="70"/>
                    </a:lnTo>
                    <a:lnTo>
                      <a:pt x="5" y="99"/>
                    </a:lnTo>
                    <a:lnTo>
                      <a:pt x="5" y="98"/>
                    </a:lnTo>
                    <a:lnTo>
                      <a:pt x="5" y="108"/>
                    </a:lnTo>
                    <a:lnTo>
                      <a:pt x="5" y="56"/>
                    </a:lnTo>
                    <a:lnTo>
                      <a:pt x="6" y="30"/>
                    </a:lnTo>
                    <a:lnTo>
                      <a:pt x="6" y="29"/>
                    </a:lnTo>
                    <a:lnTo>
                      <a:pt x="6" y="38"/>
                    </a:lnTo>
                    <a:lnTo>
                      <a:pt x="6" y="52"/>
                    </a:lnTo>
                    <a:lnTo>
                      <a:pt x="6" y="86"/>
                    </a:lnTo>
                    <a:lnTo>
                      <a:pt x="6" y="98"/>
                    </a:lnTo>
                    <a:lnTo>
                      <a:pt x="6" y="40"/>
                    </a:lnTo>
                    <a:lnTo>
                      <a:pt x="7" y="20"/>
                    </a:lnTo>
                    <a:lnTo>
                      <a:pt x="7" y="36"/>
                    </a:lnTo>
                    <a:lnTo>
                      <a:pt x="7" y="86"/>
                    </a:lnTo>
                    <a:lnTo>
                      <a:pt x="7" y="61"/>
                    </a:lnTo>
                    <a:lnTo>
                      <a:pt x="7" y="31"/>
                    </a:lnTo>
                    <a:lnTo>
                      <a:pt x="7" y="32"/>
                    </a:lnTo>
                    <a:lnTo>
                      <a:pt x="8" y="80"/>
                    </a:lnTo>
                    <a:lnTo>
                      <a:pt x="8" y="158"/>
                    </a:lnTo>
                    <a:lnTo>
                      <a:pt x="8" y="89"/>
                    </a:lnTo>
                    <a:lnTo>
                      <a:pt x="8" y="110"/>
                    </a:lnTo>
                    <a:lnTo>
                      <a:pt x="8" y="162"/>
                    </a:lnTo>
                    <a:lnTo>
                      <a:pt x="9" y="151"/>
                    </a:lnTo>
                    <a:lnTo>
                      <a:pt x="9" y="115"/>
                    </a:lnTo>
                    <a:lnTo>
                      <a:pt x="9" y="89"/>
                    </a:lnTo>
                    <a:lnTo>
                      <a:pt x="9" y="8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06" name="Freeform 285"/>
              <p:cNvSpPr>
                <a:spLocks/>
              </p:cNvSpPr>
              <p:nvPr/>
            </p:nvSpPr>
            <p:spPr bwMode="auto">
              <a:xfrm>
                <a:off x="6924676" y="4108450"/>
                <a:ext cx="14288" cy="357188"/>
              </a:xfrm>
              <a:custGeom>
                <a:avLst/>
                <a:gdLst>
                  <a:gd name="T0" fmla="*/ 0 w 9"/>
                  <a:gd name="T1" fmla="*/ 98 h 225"/>
                  <a:gd name="T2" fmla="*/ 0 w 9"/>
                  <a:gd name="T3" fmla="*/ 117 h 225"/>
                  <a:gd name="T4" fmla="*/ 0 w 9"/>
                  <a:gd name="T5" fmla="*/ 133 h 225"/>
                  <a:gd name="T6" fmla="*/ 1 w 9"/>
                  <a:gd name="T7" fmla="*/ 81 h 225"/>
                  <a:gd name="T8" fmla="*/ 1 w 9"/>
                  <a:gd name="T9" fmla="*/ 49 h 225"/>
                  <a:gd name="T10" fmla="*/ 1 w 9"/>
                  <a:gd name="T11" fmla="*/ 42 h 225"/>
                  <a:gd name="T12" fmla="*/ 1 w 9"/>
                  <a:gd name="T13" fmla="*/ 52 h 225"/>
                  <a:gd name="T14" fmla="*/ 2 w 9"/>
                  <a:gd name="T15" fmla="*/ 76 h 225"/>
                  <a:gd name="T16" fmla="*/ 2 w 9"/>
                  <a:gd name="T17" fmla="*/ 183 h 225"/>
                  <a:gd name="T18" fmla="*/ 2 w 9"/>
                  <a:gd name="T19" fmla="*/ 68 h 225"/>
                  <a:gd name="T20" fmla="*/ 2 w 9"/>
                  <a:gd name="T21" fmla="*/ 31 h 225"/>
                  <a:gd name="T22" fmla="*/ 2 w 9"/>
                  <a:gd name="T23" fmla="*/ 38 h 225"/>
                  <a:gd name="T24" fmla="*/ 2 w 9"/>
                  <a:gd name="T25" fmla="*/ 84 h 225"/>
                  <a:gd name="T26" fmla="*/ 2 w 9"/>
                  <a:gd name="T27" fmla="*/ 225 h 225"/>
                  <a:gd name="T28" fmla="*/ 3 w 9"/>
                  <a:gd name="T29" fmla="*/ 130 h 225"/>
                  <a:gd name="T30" fmla="*/ 3 w 9"/>
                  <a:gd name="T31" fmla="*/ 91 h 225"/>
                  <a:gd name="T32" fmla="*/ 3 w 9"/>
                  <a:gd name="T33" fmla="*/ 77 h 225"/>
                  <a:gd name="T34" fmla="*/ 3 w 9"/>
                  <a:gd name="T35" fmla="*/ 88 h 225"/>
                  <a:gd name="T36" fmla="*/ 4 w 9"/>
                  <a:gd name="T37" fmla="*/ 114 h 225"/>
                  <a:gd name="T38" fmla="*/ 4 w 9"/>
                  <a:gd name="T39" fmla="*/ 118 h 225"/>
                  <a:gd name="T40" fmla="*/ 4 w 9"/>
                  <a:gd name="T41" fmla="*/ 68 h 225"/>
                  <a:gd name="T42" fmla="*/ 4 w 9"/>
                  <a:gd name="T43" fmla="*/ 56 h 225"/>
                  <a:gd name="T44" fmla="*/ 4 w 9"/>
                  <a:gd name="T45" fmla="*/ 71 h 225"/>
                  <a:gd name="T46" fmla="*/ 4 w 9"/>
                  <a:gd name="T47" fmla="*/ 57 h 225"/>
                  <a:gd name="T48" fmla="*/ 5 w 9"/>
                  <a:gd name="T49" fmla="*/ 48 h 225"/>
                  <a:gd name="T50" fmla="*/ 5 w 9"/>
                  <a:gd name="T51" fmla="*/ 61 h 225"/>
                  <a:gd name="T52" fmla="*/ 5 w 9"/>
                  <a:gd name="T53" fmla="*/ 84 h 225"/>
                  <a:gd name="T54" fmla="*/ 5 w 9"/>
                  <a:gd name="T55" fmla="*/ 76 h 225"/>
                  <a:gd name="T56" fmla="*/ 5 w 9"/>
                  <a:gd name="T57" fmla="*/ 69 h 225"/>
                  <a:gd name="T58" fmla="*/ 6 w 9"/>
                  <a:gd name="T59" fmla="*/ 94 h 225"/>
                  <a:gd name="T60" fmla="*/ 6 w 9"/>
                  <a:gd name="T61" fmla="*/ 96 h 225"/>
                  <a:gd name="T62" fmla="*/ 6 w 9"/>
                  <a:gd name="T63" fmla="*/ 77 h 225"/>
                  <a:gd name="T64" fmla="*/ 6 w 9"/>
                  <a:gd name="T65" fmla="*/ 75 h 225"/>
                  <a:gd name="T66" fmla="*/ 6 w 9"/>
                  <a:gd name="T67" fmla="*/ 68 h 225"/>
                  <a:gd name="T68" fmla="*/ 6 w 9"/>
                  <a:gd name="T69" fmla="*/ 53 h 225"/>
                  <a:gd name="T70" fmla="*/ 7 w 9"/>
                  <a:gd name="T71" fmla="*/ 75 h 225"/>
                  <a:gd name="T72" fmla="*/ 7 w 9"/>
                  <a:gd name="T73" fmla="*/ 151 h 225"/>
                  <a:gd name="T74" fmla="*/ 7 w 9"/>
                  <a:gd name="T75" fmla="*/ 40 h 225"/>
                  <a:gd name="T76" fmla="*/ 7 w 9"/>
                  <a:gd name="T77" fmla="*/ 15 h 225"/>
                  <a:gd name="T78" fmla="*/ 7 w 9"/>
                  <a:gd name="T79" fmla="*/ 7 h 225"/>
                  <a:gd name="T80" fmla="*/ 7 w 9"/>
                  <a:gd name="T81" fmla="*/ 3 h 225"/>
                  <a:gd name="T82" fmla="*/ 7 w 9"/>
                  <a:gd name="T83" fmla="*/ 7 h 225"/>
                  <a:gd name="T84" fmla="*/ 8 w 9"/>
                  <a:gd name="T85" fmla="*/ 15 h 225"/>
                  <a:gd name="T86" fmla="*/ 8 w 9"/>
                  <a:gd name="T87" fmla="*/ 9 h 225"/>
                  <a:gd name="T88" fmla="*/ 8 w 9"/>
                  <a:gd name="T89" fmla="*/ 0 h 225"/>
                  <a:gd name="T90" fmla="*/ 8 w 9"/>
                  <a:gd name="T91" fmla="*/ 2 h 225"/>
                  <a:gd name="T92" fmla="*/ 9 w 9"/>
                  <a:gd name="T93" fmla="*/ 13 h 225"/>
                  <a:gd name="T94" fmla="*/ 9 w 9"/>
                  <a:gd name="T95" fmla="*/ 29 h 225"/>
                  <a:gd name="T96" fmla="*/ 9 w 9"/>
                  <a:gd name="T97" fmla="*/ 47 h 225"/>
                  <a:gd name="T98" fmla="*/ 9 w 9"/>
                  <a:gd name="T99" fmla="*/ 57 h 2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25">
                    <a:moveTo>
                      <a:pt x="0" y="98"/>
                    </a:moveTo>
                    <a:lnTo>
                      <a:pt x="0" y="117"/>
                    </a:lnTo>
                    <a:lnTo>
                      <a:pt x="0" y="133"/>
                    </a:lnTo>
                    <a:lnTo>
                      <a:pt x="1" y="81"/>
                    </a:lnTo>
                    <a:lnTo>
                      <a:pt x="1" y="49"/>
                    </a:lnTo>
                    <a:lnTo>
                      <a:pt x="1" y="42"/>
                    </a:lnTo>
                    <a:lnTo>
                      <a:pt x="1" y="52"/>
                    </a:lnTo>
                    <a:lnTo>
                      <a:pt x="2" y="76"/>
                    </a:lnTo>
                    <a:lnTo>
                      <a:pt x="2" y="183"/>
                    </a:lnTo>
                    <a:lnTo>
                      <a:pt x="2" y="68"/>
                    </a:lnTo>
                    <a:lnTo>
                      <a:pt x="2" y="31"/>
                    </a:lnTo>
                    <a:lnTo>
                      <a:pt x="2" y="38"/>
                    </a:lnTo>
                    <a:lnTo>
                      <a:pt x="2" y="84"/>
                    </a:lnTo>
                    <a:lnTo>
                      <a:pt x="2" y="225"/>
                    </a:lnTo>
                    <a:lnTo>
                      <a:pt x="3" y="130"/>
                    </a:lnTo>
                    <a:lnTo>
                      <a:pt x="3" y="91"/>
                    </a:lnTo>
                    <a:lnTo>
                      <a:pt x="3" y="77"/>
                    </a:lnTo>
                    <a:lnTo>
                      <a:pt x="3" y="88"/>
                    </a:lnTo>
                    <a:lnTo>
                      <a:pt x="4" y="114"/>
                    </a:lnTo>
                    <a:lnTo>
                      <a:pt x="4" y="118"/>
                    </a:lnTo>
                    <a:lnTo>
                      <a:pt x="4" y="68"/>
                    </a:lnTo>
                    <a:lnTo>
                      <a:pt x="4" y="56"/>
                    </a:lnTo>
                    <a:lnTo>
                      <a:pt x="4" y="71"/>
                    </a:lnTo>
                    <a:lnTo>
                      <a:pt x="4" y="57"/>
                    </a:lnTo>
                    <a:lnTo>
                      <a:pt x="5" y="48"/>
                    </a:lnTo>
                    <a:lnTo>
                      <a:pt x="5" y="61"/>
                    </a:lnTo>
                    <a:lnTo>
                      <a:pt x="5" y="84"/>
                    </a:lnTo>
                    <a:lnTo>
                      <a:pt x="5" y="76"/>
                    </a:lnTo>
                    <a:lnTo>
                      <a:pt x="5" y="69"/>
                    </a:lnTo>
                    <a:lnTo>
                      <a:pt x="6" y="94"/>
                    </a:lnTo>
                    <a:lnTo>
                      <a:pt x="6" y="96"/>
                    </a:lnTo>
                    <a:lnTo>
                      <a:pt x="6" y="77"/>
                    </a:lnTo>
                    <a:lnTo>
                      <a:pt x="6" y="75"/>
                    </a:lnTo>
                    <a:lnTo>
                      <a:pt x="6" y="68"/>
                    </a:lnTo>
                    <a:lnTo>
                      <a:pt x="6" y="53"/>
                    </a:lnTo>
                    <a:lnTo>
                      <a:pt x="7" y="75"/>
                    </a:lnTo>
                    <a:lnTo>
                      <a:pt x="7" y="151"/>
                    </a:lnTo>
                    <a:lnTo>
                      <a:pt x="7" y="40"/>
                    </a:lnTo>
                    <a:lnTo>
                      <a:pt x="7" y="15"/>
                    </a:lnTo>
                    <a:lnTo>
                      <a:pt x="7" y="7"/>
                    </a:lnTo>
                    <a:lnTo>
                      <a:pt x="7" y="3"/>
                    </a:lnTo>
                    <a:lnTo>
                      <a:pt x="7" y="7"/>
                    </a:lnTo>
                    <a:lnTo>
                      <a:pt x="8" y="15"/>
                    </a:lnTo>
                    <a:lnTo>
                      <a:pt x="8" y="9"/>
                    </a:lnTo>
                    <a:lnTo>
                      <a:pt x="8" y="0"/>
                    </a:lnTo>
                    <a:lnTo>
                      <a:pt x="8" y="2"/>
                    </a:lnTo>
                    <a:lnTo>
                      <a:pt x="9" y="13"/>
                    </a:lnTo>
                    <a:lnTo>
                      <a:pt x="9" y="29"/>
                    </a:lnTo>
                    <a:lnTo>
                      <a:pt x="9" y="47"/>
                    </a:lnTo>
                    <a:lnTo>
                      <a:pt x="9" y="5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07" name="Freeform 286"/>
              <p:cNvSpPr>
                <a:spLocks/>
              </p:cNvSpPr>
              <p:nvPr/>
            </p:nvSpPr>
            <p:spPr bwMode="auto">
              <a:xfrm>
                <a:off x="6938963" y="4087813"/>
                <a:ext cx="14288" cy="339725"/>
              </a:xfrm>
              <a:custGeom>
                <a:avLst/>
                <a:gdLst>
                  <a:gd name="T0" fmla="*/ 0 w 9"/>
                  <a:gd name="T1" fmla="*/ 70 h 214"/>
                  <a:gd name="T2" fmla="*/ 0 w 9"/>
                  <a:gd name="T3" fmla="*/ 78 h 214"/>
                  <a:gd name="T4" fmla="*/ 0 w 9"/>
                  <a:gd name="T5" fmla="*/ 130 h 214"/>
                  <a:gd name="T6" fmla="*/ 1 w 9"/>
                  <a:gd name="T7" fmla="*/ 74 h 214"/>
                  <a:gd name="T8" fmla="*/ 1 w 9"/>
                  <a:gd name="T9" fmla="*/ 52 h 214"/>
                  <a:gd name="T10" fmla="*/ 1 w 9"/>
                  <a:gd name="T11" fmla="*/ 85 h 214"/>
                  <a:gd name="T12" fmla="*/ 1 w 9"/>
                  <a:gd name="T13" fmla="*/ 195 h 214"/>
                  <a:gd name="T14" fmla="*/ 1 w 9"/>
                  <a:gd name="T15" fmla="*/ 82 h 214"/>
                  <a:gd name="T16" fmla="*/ 2 w 9"/>
                  <a:gd name="T17" fmla="*/ 72 h 214"/>
                  <a:gd name="T18" fmla="*/ 2 w 9"/>
                  <a:gd name="T19" fmla="*/ 77 h 214"/>
                  <a:gd name="T20" fmla="*/ 2 w 9"/>
                  <a:gd name="T21" fmla="*/ 61 h 214"/>
                  <a:gd name="T22" fmla="*/ 2 w 9"/>
                  <a:gd name="T23" fmla="*/ 46 h 214"/>
                  <a:gd name="T24" fmla="*/ 2 w 9"/>
                  <a:gd name="T25" fmla="*/ 43 h 214"/>
                  <a:gd name="T26" fmla="*/ 2 w 9"/>
                  <a:gd name="T27" fmla="*/ 49 h 214"/>
                  <a:gd name="T28" fmla="*/ 3 w 9"/>
                  <a:gd name="T29" fmla="*/ 62 h 214"/>
                  <a:gd name="T30" fmla="*/ 3 w 9"/>
                  <a:gd name="T31" fmla="*/ 74 h 214"/>
                  <a:gd name="T32" fmla="*/ 3 w 9"/>
                  <a:gd name="T33" fmla="*/ 80 h 214"/>
                  <a:gd name="T34" fmla="*/ 3 w 9"/>
                  <a:gd name="T35" fmla="*/ 89 h 214"/>
                  <a:gd name="T36" fmla="*/ 4 w 9"/>
                  <a:gd name="T37" fmla="*/ 65 h 214"/>
                  <a:gd name="T38" fmla="*/ 4 w 9"/>
                  <a:gd name="T39" fmla="*/ 28 h 214"/>
                  <a:gd name="T40" fmla="*/ 4 w 9"/>
                  <a:gd name="T41" fmla="*/ 15 h 214"/>
                  <a:gd name="T42" fmla="*/ 4 w 9"/>
                  <a:gd name="T43" fmla="*/ 23 h 214"/>
                  <a:gd name="T44" fmla="*/ 4 w 9"/>
                  <a:gd name="T45" fmla="*/ 37 h 214"/>
                  <a:gd name="T46" fmla="*/ 4 w 9"/>
                  <a:gd name="T47" fmla="*/ 47 h 214"/>
                  <a:gd name="T48" fmla="*/ 4 w 9"/>
                  <a:gd name="T49" fmla="*/ 35 h 214"/>
                  <a:gd name="T50" fmla="*/ 5 w 9"/>
                  <a:gd name="T51" fmla="*/ 28 h 214"/>
                  <a:gd name="T52" fmla="*/ 5 w 9"/>
                  <a:gd name="T53" fmla="*/ 53 h 214"/>
                  <a:gd name="T54" fmla="*/ 5 w 9"/>
                  <a:gd name="T55" fmla="*/ 169 h 214"/>
                  <a:gd name="T56" fmla="*/ 5 w 9"/>
                  <a:gd name="T57" fmla="*/ 78 h 214"/>
                  <a:gd name="T58" fmla="*/ 5 w 9"/>
                  <a:gd name="T59" fmla="*/ 34 h 214"/>
                  <a:gd name="T60" fmla="*/ 5 w 9"/>
                  <a:gd name="T61" fmla="*/ 29 h 214"/>
                  <a:gd name="T62" fmla="*/ 6 w 9"/>
                  <a:gd name="T63" fmla="*/ 55 h 214"/>
                  <a:gd name="T64" fmla="*/ 6 w 9"/>
                  <a:gd name="T65" fmla="*/ 214 h 214"/>
                  <a:gd name="T66" fmla="*/ 6 w 9"/>
                  <a:gd name="T67" fmla="*/ 49 h 214"/>
                  <a:gd name="T68" fmla="*/ 6 w 9"/>
                  <a:gd name="T69" fmla="*/ 8 h 214"/>
                  <a:gd name="T70" fmla="*/ 6 w 9"/>
                  <a:gd name="T71" fmla="*/ 0 h 214"/>
                  <a:gd name="T72" fmla="*/ 7 w 9"/>
                  <a:gd name="T73" fmla="*/ 17 h 214"/>
                  <a:gd name="T74" fmla="*/ 7 w 9"/>
                  <a:gd name="T75" fmla="*/ 55 h 214"/>
                  <a:gd name="T76" fmla="*/ 7 w 9"/>
                  <a:gd name="T77" fmla="*/ 59 h 214"/>
                  <a:gd name="T78" fmla="*/ 7 w 9"/>
                  <a:gd name="T79" fmla="*/ 55 h 214"/>
                  <a:gd name="T80" fmla="*/ 7 w 9"/>
                  <a:gd name="T81" fmla="*/ 104 h 214"/>
                  <a:gd name="T82" fmla="*/ 7 w 9"/>
                  <a:gd name="T83" fmla="*/ 106 h 214"/>
                  <a:gd name="T84" fmla="*/ 8 w 9"/>
                  <a:gd name="T85" fmla="*/ 52 h 214"/>
                  <a:gd name="T86" fmla="*/ 8 w 9"/>
                  <a:gd name="T87" fmla="*/ 49 h 214"/>
                  <a:gd name="T88" fmla="*/ 8 w 9"/>
                  <a:gd name="T89" fmla="*/ 65 h 214"/>
                  <a:gd name="T90" fmla="*/ 8 w 9"/>
                  <a:gd name="T91" fmla="*/ 53 h 214"/>
                  <a:gd name="T92" fmla="*/ 9 w 9"/>
                  <a:gd name="T93" fmla="*/ 31 h 214"/>
                  <a:gd name="T94" fmla="*/ 9 w 9"/>
                  <a:gd name="T95" fmla="*/ 35 h 214"/>
                  <a:gd name="T96" fmla="*/ 9 w 9"/>
                  <a:gd name="T97" fmla="*/ 84 h 214"/>
                  <a:gd name="T98" fmla="*/ 9 w 9"/>
                  <a:gd name="T99" fmla="*/ 92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14">
                    <a:moveTo>
                      <a:pt x="0" y="70"/>
                    </a:moveTo>
                    <a:lnTo>
                      <a:pt x="0" y="78"/>
                    </a:lnTo>
                    <a:lnTo>
                      <a:pt x="0" y="130"/>
                    </a:lnTo>
                    <a:lnTo>
                      <a:pt x="1" y="74"/>
                    </a:lnTo>
                    <a:lnTo>
                      <a:pt x="1" y="52"/>
                    </a:lnTo>
                    <a:lnTo>
                      <a:pt x="1" y="85"/>
                    </a:lnTo>
                    <a:lnTo>
                      <a:pt x="1" y="195"/>
                    </a:lnTo>
                    <a:lnTo>
                      <a:pt x="1" y="82"/>
                    </a:lnTo>
                    <a:lnTo>
                      <a:pt x="2" y="72"/>
                    </a:lnTo>
                    <a:lnTo>
                      <a:pt x="2" y="77"/>
                    </a:lnTo>
                    <a:lnTo>
                      <a:pt x="2" y="61"/>
                    </a:lnTo>
                    <a:lnTo>
                      <a:pt x="2" y="46"/>
                    </a:lnTo>
                    <a:lnTo>
                      <a:pt x="2" y="43"/>
                    </a:lnTo>
                    <a:lnTo>
                      <a:pt x="2" y="49"/>
                    </a:lnTo>
                    <a:lnTo>
                      <a:pt x="3" y="62"/>
                    </a:lnTo>
                    <a:lnTo>
                      <a:pt x="3" y="74"/>
                    </a:lnTo>
                    <a:lnTo>
                      <a:pt x="3" y="80"/>
                    </a:lnTo>
                    <a:lnTo>
                      <a:pt x="3" y="89"/>
                    </a:lnTo>
                    <a:lnTo>
                      <a:pt x="4" y="65"/>
                    </a:lnTo>
                    <a:lnTo>
                      <a:pt x="4" y="28"/>
                    </a:lnTo>
                    <a:lnTo>
                      <a:pt x="4" y="15"/>
                    </a:lnTo>
                    <a:lnTo>
                      <a:pt x="4" y="23"/>
                    </a:lnTo>
                    <a:lnTo>
                      <a:pt x="4" y="37"/>
                    </a:lnTo>
                    <a:lnTo>
                      <a:pt x="4" y="47"/>
                    </a:lnTo>
                    <a:lnTo>
                      <a:pt x="4" y="35"/>
                    </a:lnTo>
                    <a:lnTo>
                      <a:pt x="5" y="28"/>
                    </a:lnTo>
                    <a:lnTo>
                      <a:pt x="5" y="53"/>
                    </a:lnTo>
                    <a:lnTo>
                      <a:pt x="5" y="169"/>
                    </a:lnTo>
                    <a:lnTo>
                      <a:pt x="5" y="78"/>
                    </a:lnTo>
                    <a:lnTo>
                      <a:pt x="5" y="34"/>
                    </a:lnTo>
                    <a:lnTo>
                      <a:pt x="5" y="29"/>
                    </a:lnTo>
                    <a:lnTo>
                      <a:pt x="6" y="55"/>
                    </a:lnTo>
                    <a:lnTo>
                      <a:pt x="6" y="214"/>
                    </a:lnTo>
                    <a:lnTo>
                      <a:pt x="6" y="49"/>
                    </a:lnTo>
                    <a:lnTo>
                      <a:pt x="6" y="8"/>
                    </a:lnTo>
                    <a:lnTo>
                      <a:pt x="6" y="0"/>
                    </a:lnTo>
                    <a:lnTo>
                      <a:pt x="7" y="17"/>
                    </a:lnTo>
                    <a:lnTo>
                      <a:pt x="7" y="55"/>
                    </a:lnTo>
                    <a:lnTo>
                      <a:pt x="7" y="59"/>
                    </a:lnTo>
                    <a:lnTo>
                      <a:pt x="7" y="55"/>
                    </a:lnTo>
                    <a:lnTo>
                      <a:pt x="7" y="104"/>
                    </a:lnTo>
                    <a:lnTo>
                      <a:pt x="7" y="106"/>
                    </a:lnTo>
                    <a:lnTo>
                      <a:pt x="8" y="52"/>
                    </a:lnTo>
                    <a:lnTo>
                      <a:pt x="8" y="49"/>
                    </a:lnTo>
                    <a:lnTo>
                      <a:pt x="8" y="65"/>
                    </a:lnTo>
                    <a:lnTo>
                      <a:pt x="8" y="53"/>
                    </a:lnTo>
                    <a:lnTo>
                      <a:pt x="9" y="31"/>
                    </a:lnTo>
                    <a:lnTo>
                      <a:pt x="9" y="35"/>
                    </a:lnTo>
                    <a:lnTo>
                      <a:pt x="9" y="84"/>
                    </a:lnTo>
                    <a:lnTo>
                      <a:pt x="9" y="9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08" name="Freeform 287"/>
              <p:cNvSpPr>
                <a:spLocks/>
              </p:cNvSpPr>
              <p:nvPr/>
            </p:nvSpPr>
            <p:spPr bwMode="auto">
              <a:xfrm>
                <a:off x="6953251" y="4105275"/>
                <a:ext cx="14288" cy="333375"/>
              </a:xfrm>
              <a:custGeom>
                <a:avLst/>
                <a:gdLst>
                  <a:gd name="T0" fmla="*/ 0 w 9"/>
                  <a:gd name="T1" fmla="*/ 81 h 210"/>
                  <a:gd name="T2" fmla="*/ 0 w 9"/>
                  <a:gd name="T3" fmla="*/ 31 h 210"/>
                  <a:gd name="T4" fmla="*/ 0 w 9"/>
                  <a:gd name="T5" fmla="*/ 30 h 210"/>
                  <a:gd name="T6" fmla="*/ 0 w 9"/>
                  <a:gd name="T7" fmla="*/ 50 h 210"/>
                  <a:gd name="T8" fmla="*/ 1 w 9"/>
                  <a:gd name="T9" fmla="*/ 79 h 210"/>
                  <a:gd name="T10" fmla="*/ 1 w 9"/>
                  <a:gd name="T11" fmla="*/ 128 h 210"/>
                  <a:gd name="T12" fmla="*/ 1 w 9"/>
                  <a:gd name="T13" fmla="*/ 89 h 210"/>
                  <a:gd name="T14" fmla="*/ 1 w 9"/>
                  <a:gd name="T15" fmla="*/ 95 h 210"/>
                  <a:gd name="T16" fmla="*/ 2 w 9"/>
                  <a:gd name="T17" fmla="*/ 104 h 210"/>
                  <a:gd name="T18" fmla="*/ 2 w 9"/>
                  <a:gd name="T19" fmla="*/ 58 h 210"/>
                  <a:gd name="T20" fmla="*/ 2 w 9"/>
                  <a:gd name="T21" fmla="*/ 40 h 210"/>
                  <a:gd name="T22" fmla="*/ 2 w 9"/>
                  <a:gd name="T23" fmla="*/ 37 h 210"/>
                  <a:gd name="T24" fmla="*/ 2 w 9"/>
                  <a:gd name="T25" fmla="*/ 49 h 210"/>
                  <a:gd name="T26" fmla="*/ 2 w 9"/>
                  <a:gd name="T27" fmla="*/ 88 h 210"/>
                  <a:gd name="T28" fmla="*/ 2 w 9"/>
                  <a:gd name="T29" fmla="*/ 153 h 210"/>
                  <a:gd name="T30" fmla="*/ 3 w 9"/>
                  <a:gd name="T31" fmla="*/ 210 h 210"/>
                  <a:gd name="T32" fmla="*/ 3 w 9"/>
                  <a:gd name="T33" fmla="*/ 104 h 210"/>
                  <a:gd name="T34" fmla="*/ 3 w 9"/>
                  <a:gd name="T35" fmla="*/ 55 h 210"/>
                  <a:gd name="T36" fmla="*/ 3 w 9"/>
                  <a:gd name="T37" fmla="*/ 42 h 210"/>
                  <a:gd name="T38" fmla="*/ 3 w 9"/>
                  <a:gd name="T39" fmla="*/ 50 h 210"/>
                  <a:gd name="T40" fmla="*/ 3 w 9"/>
                  <a:gd name="T41" fmla="*/ 65 h 210"/>
                  <a:gd name="T42" fmla="*/ 4 w 9"/>
                  <a:gd name="T43" fmla="*/ 80 h 210"/>
                  <a:gd name="T44" fmla="*/ 4 w 9"/>
                  <a:gd name="T45" fmla="*/ 120 h 210"/>
                  <a:gd name="T46" fmla="*/ 4 w 9"/>
                  <a:gd name="T47" fmla="*/ 121 h 210"/>
                  <a:gd name="T48" fmla="*/ 4 w 9"/>
                  <a:gd name="T49" fmla="*/ 44 h 210"/>
                  <a:gd name="T50" fmla="*/ 5 w 9"/>
                  <a:gd name="T51" fmla="*/ 22 h 210"/>
                  <a:gd name="T52" fmla="*/ 5 w 9"/>
                  <a:gd name="T53" fmla="*/ 35 h 210"/>
                  <a:gd name="T54" fmla="*/ 5 w 9"/>
                  <a:gd name="T55" fmla="*/ 72 h 210"/>
                  <a:gd name="T56" fmla="*/ 5 w 9"/>
                  <a:gd name="T57" fmla="*/ 80 h 210"/>
                  <a:gd name="T58" fmla="*/ 5 w 9"/>
                  <a:gd name="T59" fmla="*/ 102 h 210"/>
                  <a:gd name="T60" fmla="*/ 5 w 9"/>
                  <a:gd name="T61" fmla="*/ 104 h 210"/>
                  <a:gd name="T62" fmla="*/ 5 w 9"/>
                  <a:gd name="T63" fmla="*/ 35 h 210"/>
                  <a:gd name="T64" fmla="*/ 6 w 9"/>
                  <a:gd name="T65" fmla="*/ 19 h 210"/>
                  <a:gd name="T66" fmla="*/ 6 w 9"/>
                  <a:gd name="T67" fmla="*/ 28 h 210"/>
                  <a:gd name="T68" fmla="*/ 6 w 9"/>
                  <a:gd name="T69" fmla="*/ 30 h 210"/>
                  <a:gd name="T70" fmla="*/ 6 w 9"/>
                  <a:gd name="T71" fmla="*/ 23 h 210"/>
                  <a:gd name="T72" fmla="*/ 7 w 9"/>
                  <a:gd name="T73" fmla="*/ 29 h 210"/>
                  <a:gd name="T74" fmla="*/ 7 w 9"/>
                  <a:gd name="T75" fmla="*/ 56 h 210"/>
                  <a:gd name="T76" fmla="*/ 7 w 9"/>
                  <a:gd name="T77" fmla="*/ 121 h 210"/>
                  <a:gd name="T78" fmla="*/ 7 w 9"/>
                  <a:gd name="T79" fmla="*/ 131 h 210"/>
                  <a:gd name="T80" fmla="*/ 7 w 9"/>
                  <a:gd name="T81" fmla="*/ 54 h 210"/>
                  <a:gd name="T82" fmla="*/ 7 w 9"/>
                  <a:gd name="T83" fmla="*/ 36 h 210"/>
                  <a:gd name="T84" fmla="*/ 8 w 9"/>
                  <a:gd name="T85" fmla="*/ 25 h 210"/>
                  <a:gd name="T86" fmla="*/ 8 w 9"/>
                  <a:gd name="T87" fmla="*/ 11 h 210"/>
                  <a:gd name="T88" fmla="*/ 8 w 9"/>
                  <a:gd name="T89" fmla="*/ 20 h 210"/>
                  <a:gd name="T90" fmla="*/ 8 w 9"/>
                  <a:gd name="T91" fmla="*/ 37 h 210"/>
                  <a:gd name="T92" fmla="*/ 8 w 9"/>
                  <a:gd name="T93" fmla="*/ 13 h 210"/>
                  <a:gd name="T94" fmla="*/ 9 w 9"/>
                  <a:gd name="T95" fmla="*/ 0 h 210"/>
                  <a:gd name="T96" fmla="*/ 9 w 9"/>
                  <a:gd name="T97" fmla="*/ 14 h 210"/>
                  <a:gd name="T98" fmla="*/ 9 w 9"/>
                  <a:gd name="T99" fmla="*/ 56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10">
                    <a:moveTo>
                      <a:pt x="0" y="81"/>
                    </a:moveTo>
                    <a:lnTo>
                      <a:pt x="0" y="31"/>
                    </a:lnTo>
                    <a:lnTo>
                      <a:pt x="0" y="30"/>
                    </a:lnTo>
                    <a:lnTo>
                      <a:pt x="0" y="50"/>
                    </a:lnTo>
                    <a:lnTo>
                      <a:pt x="1" y="79"/>
                    </a:lnTo>
                    <a:lnTo>
                      <a:pt x="1" y="128"/>
                    </a:lnTo>
                    <a:lnTo>
                      <a:pt x="1" y="89"/>
                    </a:lnTo>
                    <a:lnTo>
                      <a:pt x="1" y="95"/>
                    </a:lnTo>
                    <a:lnTo>
                      <a:pt x="2" y="104"/>
                    </a:lnTo>
                    <a:lnTo>
                      <a:pt x="2" y="58"/>
                    </a:lnTo>
                    <a:lnTo>
                      <a:pt x="2" y="40"/>
                    </a:lnTo>
                    <a:lnTo>
                      <a:pt x="2" y="37"/>
                    </a:lnTo>
                    <a:lnTo>
                      <a:pt x="2" y="49"/>
                    </a:lnTo>
                    <a:lnTo>
                      <a:pt x="2" y="88"/>
                    </a:lnTo>
                    <a:lnTo>
                      <a:pt x="2" y="153"/>
                    </a:lnTo>
                    <a:lnTo>
                      <a:pt x="3" y="210"/>
                    </a:lnTo>
                    <a:lnTo>
                      <a:pt x="3" y="104"/>
                    </a:lnTo>
                    <a:lnTo>
                      <a:pt x="3" y="55"/>
                    </a:lnTo>
                    <a:lnTo>
                      <a:pt x="3" y="42"/>
                    </a:lnTo>
                    <a:lnTo>
                      <a:pt x="3" y="50"/>
                    </a:lnTo>
                    <a:lnTo>
                      <a:pt x="3" y="65"/>
                    </a:lnTo>
                    <a:lnTo>
                      <a:pt x="4" y="80"/>
                    </a:lnTo>
                    <a:lnTo>
                      <a:pt x="4" y="120"/>
                    </a:lnTo>
                    <a:lnTo>
                      <a:pt x="4" y="121"/>
                    </a:lnTo>
                    <a:lnTo>
                      <a:pt x="4" y="44"/>
                    </a:lnTo>
                    <a:lnTo>
                      <a:pt x="5" y="22"/>
                    </a:lnTo>
                    <a:lnTo>
                      <a:pt x="5" y="35"/>
                    </a:lnTo>
                    <a:lnTo>
                      <a:pt x="5" y="72"/>
                    </a:lnTo>
                    <a:lnTo>
                      <a:pt x="5" y="80"/>
                    </a:lnTo>
                    <a:lnTo>
                      <a:pt x="5" y="102"/>
                    </a:lnTo>
                    <a:lnTo>
                      <a:pt x="5" y="104"/>
                    </a:lnTo>
                    <a:lnTo>
                      <a:pt x="5" y="35"/>
                    </a:lnTo>
                    <a:lnTo>
                      <a:pt x="6" y="19"/>
                    </a:lnTo>
                    <a:lnTo>
                      <a:pt x="6" y="28"/>
                    </a:lnTo>
                    <a:lnTo>
                      <a:pt x="6" y="30"/>
                    </a:lnTo>
                    <a:lnTo>
                      <a:pt x="6" y="23"/>
                    </a:lnTo>
                    <a:lnTo>
                      <a:pt x="7" y="29"/>
                    </a:lnTo>
                    <a:lnTo>
                      <a:pt x="7" y="56"/>
                    </a:lnTo>
                    <a:lnTo>
                      <a:pt x="7" y="121"/>
                    </a:lnTo>
                    <a:lnTo>
                      <a:pt x="7" y="131"/>
                    </a:lnTo>
                    <a:lnTo>
                      <a:pt x="7" y="54"/>
                    </a:lnTo>
                    <a:lnTo>
                      <a:pt x="7" y="36"/>
                    </a:lnTo>
                    <a:lnTo>
                      <a:pt x="8" y="25"/>
                    </a:lnTo>
                    <a:lnTo>
                      <a:pt x="8" y="11"/>
                    </a:lnTo>
                    <a:lnTo>
                      <a:pt x="8" y="20"/>
                    </a:lnTo>
                    <a:lnTo>
                      <a:pt x="8" y="37"/>
                    </a:lnTo>
                    <a:lnTo>
                      <a:pt x="8" y="13"/>
                    </a:lnTo>
                    <a:lnTo>
                      <a:pt x="9" y="0"/>
                    </a:lnTo>
                    <a:lnTo>
                      <a:pt x="9" y="14"/>
                    </a:lnTo>
                    <a:lnTo>
                      <a:pt x="9" y="5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09" name="Freeform 288"/>
              <p:cNvSpPr>
                <a:spLocks/>
              </p:cNvSpPr>
              <p:nvPr/>
            </p:nvSpPr>
            <p:spPr bwMode="auto">
              <a:xfrm>
                <a:off x="6967538" y="4070350"/>
                <a:ext cx="14288" cy="319088"/>
              </a:xfrm>
              <a:custGeom>
                <a:avLst/>
                <a:gdLst>
                  <a:gd name="T0" fmla="*/ 0 w 9"/>
                  <a:gd name="T1" fmla="*/ 78 h 201"/>
                  <a:gd name="T2" fmla="*/ 0 w 9"/>
                  <a:gd name="T3" fmla="*/ 118 h 201"/>
                  <a:gd name="T4" fmla="*/ 0 w 9"/>
                  <a:gd name="T5" fmla="*/ 80 h 201"/>
                  <a:gd name="T6" fmla="*/ 0 w 9"/>
                  <a:gd name="T7" fmla="*/ 39 h 201"/>
                  <a:gd name="T8" fmla="*/ 1 w 9"/>
                  <a:gd name="T9" fmla="*/ 24 h 201"/>
                  <a:gd name="T10" fmla="*/ 1 w 9"/>
                  <a:gd name="T11" fmla="*/ 25 h 201"/>
                  <a:gd name="T12" fmla="*/ 1 w 9"/>
                  <a:gd name="T13" fmla="*/ 21 h 201"/>
                  <a:gd name="T14" fmla="*/ 1 w 9"/>
                  <a:gd name="T15" fmla="*/ 11 h 201"/>
                  <a:gd name="T16" fmla="*/ 2 w 9"/>
                  <a:gd name="T17" fmla="*/ 15 h 201"/>
                  <a:gd name="T18" fmla="*/ 2 w 9"/>
                  <a:gd name="T19" fmla="*/ 32 h 201"/>
                  <a:gd name="T20" fmla="*/ 2 w 9"/>
                  <a:gd name="T21" fmla="*/ 54 h 201"/>
                  <a:gd name="T22" fmla="*/ 2 w 9"/>
                  <a:gd name="T23" fmla="*/ 55 h 201"/>
                  <a:gd name="T24" fmla="*/ 2 w 9"/>
                  <a:gd name="T25" fmla="*/ 39 h 201"/>
                  <a:gd name="T26" fmla="*/ 2 w 9"/>
                  <a:gd name="T27" fmla="*/ 34 h 201"/>
                  <a:gd name="T28" fmla="*/ 2 w 9"/>
                  <a:gd name="T29" fmla="*/ 52 h 201"/>
                  <a:gd name="T30" fmla="*/ 3 w 9"/>
                  <a:gd name="T31" fmla="*/ 94 h 201"/>
                  <a:gd name="T32" fmla="*/ 3 w 9"/>
                  <a:gd name="T33" fmla="*/ 71 h 201"/>
                  <a:gd name="T34" fmla="*/ 3 w 9"/>
                  <a:gd name="T35" fmla="*/ 48 h 201"/>
                  <a:gd name="T36" fmla="*/ 3 w 9"/>
                  <a:gd name="T37" fmla="*/ 63 h 201"/>
                  <a:gd name="T38" fmla="*/ 3 w 9"/>
                  <a:gd name="T39" fmla="*/ 125 h 201"/>
                  <a:gd name="T40" fmla="*/ 3 w 9"/>
                  <a:gd name="T41" fmla="*/ 120 h 201"/>
                  <a:gd name="T42" fmla="*/ 4 w 9"/>
                  <a:gd name="T43" fmla="*/ 119 h 201"/>
                  <a:gd name="T44" fmla="*/ 4 w 9"/>
                  <a:gd name="T45" fmla="*/ 95 h 201"/>
                  <a:gd name="T46" fmla="*/ 4 w 9"/>
                  <a:gd name="T47" fmla="*/ 64 h 201"/>
                  <a:gd name="T48" fmla="*/ 4 w 9"/>
                  <a:gd name="T49" fmla="*/ 39 h 201"/>
                  <a:gd name="T50" fmla="*/ 4 w 9"/>
                  <a:gd name="T51" fmla="*/ 24 h 201"/>
                  <a:gd name="T52" fmla="*/ 5 w 9"/>
                  <a:gd name="T53" fmla="*/ 26 h 201"/>
                  <a:gd name="T54" fmla="*/ 5 w 9"/>
                  <a:gd name="T55" fmla="*/ 35 h 201"/>
                  <a:gd name="T56" fmla="*/ 5 w 9"/>
                  <a:gd name="T57" fmla="*/ 32 h 201"/>
                  <a:gd name="T58" fmla="*/ 5 w 9"/>
                  <a:gd name="T59" fmla="*/ 13 h 201"/>
                  <a:gd name="T60" fmla="*/ 5 w 9"/>
                  <a:gd name="T61" fmla="*/ 0 h 201"/>
                  <a:gd name="T62" fmla="*/ 5 w 9"/>
                  <a:gd name="T63" fmla="*/ 6 h 201"/>
                  <a:gd name="T64" fmla="*/ 6 w 9"/>
                  <a:gd name="T65" fmla="*/ 16 h 201"/>
                  <a:gd name="T66" fmla="*/ 6 w 9"/>
                  <a:gd name="T67" fmla="*/ 14 h 201"/>
                  <a:gd name="T68" fmla="*/ 6 w 9"/>
                  <a:gd name="T69" fmla="*/ 8 h 201"/>
                  <a:gd name="T70" fmla="*/ 6 w 9"/>
                  <a:gd name="T71" fmla="*/ 6 h 201"/>
                  <a:gd name="T72" fmla="*/ 7 w 9"/>
                  <a:gd name="T73" fmla="*/ 16 h 201"/>
                  <a:gd name="T74" fmla="*/ 7 w 9"/>
                  <a:gd name="T75" fmla="*/ 25 h 201"/>
                  <a:gd name="T76" fmla="*/ 7 w 9"/>
                  <a:gd name="T77" fmla="*/ 20 h 201"/>
                  <a:gd name="T78" fmla="*/ 7 w 9"/>
                  <a:gd name="T79" fmla="*/ 32 h 201"/>
                  <a:gd name="T80" fmla="*/ 7 w 9"/>
                  <a:gd name="T81" fmla="*/ 80 h 201"/>
                  <a:gd name="T82" fmla="*/ 7 w 9"/>
                  <a:gd name="T83" fmla="*/ 90 h 201"/>
                  <a:gd name="T84" fmla="*/ 7 w 9"/>
                  <a:gd name="T85" fmla="*/ 201 h 201"/>
                  <a:gd name="T86" fmla="*/ 8 w 9"/>
                  <a:gd name="T87" fmla="*/ 59 h 201"/>
                  <a:gd name="T88" fmla="*/ 8 w 9"/>
                  <a:gd name="T89" fmla="*/ 27 h 201"/>
                  <a:gd name="T90" fmla="*/ 8 w 9"/>
                  <a:gd name="T91" fmla="*/ 41 h 201"/>
                  <a:gd name="T92" fmla="*/ 8 w 9"/>
                  <a:gd name="T93" fmla="*/ 112 h 201"/>
                  <a:gd name="T94" fmla="*/ 9 w 9"/>
                  <a:gd name="T95" fmla="*/ 77 h 201"/>
                  <a:gd name="T96" fmla="*/ 9 w 9"/>
                  <a:gd name="T97" fmla="*/ 35 h 201"/>
                  <a:gd name="T98" fmla="*/ 9 w 9"/>
                  <a:gd name="T99" fmla="*/ 28 h 2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01">
                    <a:moveTo>
                      <a:pt x="0" y="78"/>
                    </a:moveTo>
                    <a:lnTo>
                      <a:pt x="0" y="118"/>
                    </a:lnTo>
                    <a:lnTo>
                      <a:pt x="0" y="80"/>
                    </a:lnTo>
                    <a:lnTo>
                      <a:pt x="0" y="39"/>
                    </a:lnTo>
                    <a:lnTo>
                      <a:pt x="1" y="24"/>
                    </a:lnTo>
                    <a:lnTo>
                      <a:pt x="1" y="25"/>
                    </a:lnTo>
                    <a:lnTo>
                      <a:pt x="1" y="21"/>
                    </a:lnTo>
                    <a:lnTo>
                      <a:pt x="1" y="11"/>
                    </a:lnTo>
                    <a:lnTo>
                      <a:pt x="2" y="15"/>
                    </a:lnTo>
                    <a:lnTo>
                      <a:pt x="2" y="32"/>
                    </a:lnTo>
                    <a:lnTo>
                      <a:pt x="2" y="54"/>
                    </a:lnTo>
                    <a:lnTo>
                      <a:pt x="2" y="55"/>
                    </a:lnTo>
                    <a:lnTo>
                      <a:pt x="2" y="39"/>
                    </a:lnTo>
                    <a:lnTo>
                      <a:pt x="2" y="34"/>
                    </a:lnTo>
                    <a:lnTo>
                      <a:pt x="2" y="52"/>
                    </a:lnTo>
                    <a:lnTo>
                      <a:pt x="3" y="94"/>
                    </a:lnTo>
                    <a:lnTo>
                      <a:pt x="3" y="71"/>
                    </a:lnTo>
                    <a:lnTo>
                      <a:pt x="3" y="48"/>
                    </a:lnTo>
                    <a:lnTo>
                      <a:pt x="3" y="63"/>
                    </a:lnTo>
                    <a:lnTo>
                      <a:pt x="3" y="125"/>
                    </a:lnTo>
                    <a:lnTo>
                      <a:pt x="3" y="120"/>
                    </a:lnTo>
                    <a:lnTo>
                      <a:pt x="4" y="119"/>
                    </a:lnTo>
                    <a:lnTo>
                      <a:pt x="4" y="95"/>
                    </a:lnTo>
                    <a:lnTo>
                      <a:pt x="4" y="64"/>
                    </a:lnTo>
                    <a:lnTo>
                      <a:pt x="4" y="39"/>
                    </a:lnTo>
                    <a:lnTo>
                      <a:pt x="4" y="24"/>
                    </a:lnTo>
                    <a:lnTo>
                      <a:pt x="5" y="26"/>
                    </a:lnTo>
                    <a:lnTo>
                      <a:pt x="5" y="35"/>
                    </a:lnTo>
                    <a:lnTo>
                      <a:pt x="5" y="32"/>
                    </a:lnTo>
                    <a:lnTo>
                      <a:pt x="5" y="13"/>
                    </a:lnTo>
                    <a:lnTo>
                      <a:pt x="5" y="0"/>
                    </a:lnTo>
                    <a:lnTo>
                      <a:pt x="5" y="6"/>
                    </a:lnTo>
                    <a:lnTo>
                      <a:pt x="6" y="16"/>
                    </a:lnTo>
                    <a:lnTo>
                      <a:pt x="6" y="14"/>
                    </a:lnTo>
                    <a:lnTo>
                      <a:pt x="6" y="8"/>
                    </a:lnTo>
                    <a:lnTo>
                      <a:pt x="6" y="6"/>
                    </a:lnTo>
                    <a:lnTo>
                      <a:pt x="7" y="16"/>
                    </a:lnTo>
                    <a:lnTo>
                      <a:pt x="7" y="25"/>
                    </a:lnTo>
                    <a:lnTo>
                      <a:pt x="7" y="20"/>
                    </a:lnTo>
                    <a:lnTo>
                      <a:pt x="7" y="32"/>
                    </a:lnTo>
                    <a:lnTo>
                      <a:pt x="7" y="80"/>
                    </a:lnTo>
                    <a:lnTo>
                      <a:pt x="7" y="90"/>
                    </a:lnTo>
                    <a:lnTo>
                      <a:pt x="7" y="201"/>
                    </a:lnTo>
                    <a:lnTo>
                      <a:pt x="8" y="59"/>
                    </a:lnTo>
                    <a:lnTo>
                      <a:pt x="8" y="27"/>
                    </a:lnTo>
                    <a:lnTo>
                      <a:pt x="8" y="41"/>
                    </a:lnTo>
                    <a:lnTo>
                      <a:pt x="8" y="112"/>
                    </a:lnTo>
                    <a:lnTo>
                      <a:pt x="9" y="77"/>
                    </a:lnTo>
                    <a:lnTo>
                      <a:pt x="9" y="35"/>
                    </a:lnTo>
                    <a:lnTo>
                      <a:pt x="9" y="2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10" name="Freeform 289"/>
              <p:cNvSpPr>
                <a:spLocks/>
              </p:cNvSpPr>
              <p:nvPr/>
            </p:nvSpPr>
            <p:spPr bwMode="auto">
              <a:xfrm>
                <a:off x="6981826" y="4040188"/>
                <a:ext cx="12700" cy="244475"/>
              </a:xfrm>
              <a:custGeom>
                <a:avLst/>
                <a:gdLst>
                  <a:gd name="T0" fmla="*/ 0 w 8"/>
                  <a:gd name="T1" fmla="*/ 47 h 154"/>
                  <a:gd name="T2" fmla="*/ 0 w 8"/>
                  <a:gd name="T3" fmla="*/ 68 h 154"/>
                  <a:gd name="T4" fmla="*/ 0 w 8"/>
                  <a:gd name="T5" fmla="*/ 154 h 154"/>
                  <a:gd name="T6" fmla="*/ 0 w 8"/>
                  <a:gd name="T7" fmla="*/ 108 h 154"/>
                  <a:gd name="T8" fmla="*/ 0 w 8"/>
                  <a:gd name="T9" fmla="*/ 56 h 154"/>
                  <a:gd name="T10" fmla="*/ 1 w 8"/>
                  <a:gd name="T11" fmla="*/ 42 h 154"/>
                  <a:gd name="T12" fmla="*/ 1 w 8"/>
                  <a:gd name="T13" fmla="*/ 51 h 154"/>
                  <a:gd name="T14" fmla="*/ 1 w 8"/>
                  <a:gd name="T15" fmla="*/ 86 h 154"/>
                  <a:gd name="T16" fmla="*/ 1 w 8"/>
                  <a:gd name="T17" fmla="*/ 137 h 154"/>
                  <a:gd name="T18" fmla="*/ 1 w 8"/>
                  <a:gd name="T19" fmla="*/ 103 h 154"/>
                  <a:gd name="T20" fmla="*/ 1 w 8"/>
                  <a:gd name="T21" fmla="*/ 85 h 154"/>
                  <a:gd name="T22" fmla="*/ 2 w 8"/>
                  <a:gd name="T23" fmla="*/ 51 h 154"/>
                  <a:gd name="T24" fmla="*/ 2 w 8"/>
                  <a:gd name="T25" fmla="*/ 43 h 154"/>
                  <a:gd name="T26" fmla="*/ 2 w 8"/>
                  <a:gd name="T27" fmla="*/ 69 h 154"/>
                  <a:gd name="T28" fmla="*/ 2 w 8"/>
                  <a:gd name="T29" fmla="*/ 61 h 154"/>
                  <a:gd name="T30" fmla="*/ 3 w 8"/>
                  <a:gd name="T31" fmla="*/ 69 h 154"/>
                  <a:gd name="T32" fmla="*/ 3 w 8"/>
                  <a:gd name="T33" fmla="*/ 151 h 154"/>
                  <a:gd name="T34" fmla="*/ 3 w 8"/>
                  <a:gd name="T35" fmla="*/ 80 h 154"/>
                  <a:gd name="T36" fmla="*/ 3 w 8"/>
                  <a:gd name="T37" fmla="*/ 87 h 154"/>
                  <a:gd name="T38" fmla="*/ 3 w 8"/>
                  <a:gd name="T39" fmla="*/ 111 h 154"/>
                  <a:gd name="T40" fmla="*/ 3 w 8"/>
                  <a:gd name="T41" fmla="*/ 66 h 154"/>
                  <a:gd name="T42" fmla="*/ 3 w 8"/>
                  <a:gd name="T43" fmla="*/ 50 h 154"/>
                  <a:gd name="T44" fmla="*/ 4 w 8"/>
                  <a:gd name="T45" fmla="*/ 51 h 154"/>
                  <a:gd name="T46" fmla="*/ 4 w 8"/>
                  <a:gd name="T47" fmla="*/ 54 h 154"/>
                  <a:gd name="T48" fmla="*/ 4 w 8"/>
                  <a:gd name="T49" fmla="*/ 35 h 154"/>
                  <a:gd name="T50" fmla="*/ 4 w 8"/>
                  <a:gd name="T51" fmla="*/ 14 h 154"/>
                  <a:gd name="T52" fmla="*/ 5 w 8"/>
                  <a:gd name="T53" fmla="*/ 16 h 154"/>
                  <a:gd name="T54" fmla="*/ 5 w 8"/>
                  <a:gd name="T55" fmla="*/ 53 h 154"/>
                  <a:gd name="T56" fmla="*/ 5 w 8"/>
                  <a:gd name="T57" fmla="*/ 87 h 154"/>
                  <a:gd name="T58" fmla="*/ 5 w 8"/>
                  <a:gd name="T59" fmla="*/ 23 h 154"/>
                  <a:gd name="T60" fmla="*/ 5 w 8"/>
                  <a:gd name="T61" fmla="*/ 2 h 154"/>
                  <a:gd name="T62" fmla="*/ 5 w 8"/>
                  <a:gd name="T63" fmla="*/ 0 h 154"/>
                  <a:gd name="T64" fmla="*/ 5 w 8"/>
                  <a:gd name="T65" fmla="*/ 9 h 154"/>
                  <a:gd name="T66" fmla="*/ 6 w 8"/>
                  <a:gd name="T67" fmla="*/ 22 h 154"/>
                  <a:gd name="T68" fmla="*/ 6 w 8"/>
                  <a:gd name="T69" fmla="*/ 40 h 154"/>
                  <a:gd name="T70" fmla="*/ 6 w 8"/>
                  <a:gd name="T71" fmla="*/ 53 h 154"/>
                  <a:gd name="T72" fmla="*/ 6 w 8"/>
                  <a:gd name="T73" fmla="*/ 40 h 154"/>
                  <a:gd name="T74" fmla="*/ 7 w 8"/>
                  <a:gd name="T75" fmla="*/ 30 h 154"/>
                  <a:gd name="T76" fmla="*/ 7 w 8"/>
                  <a:gd name="T77" fmla="*/ 32 h 154"/>
                  <a:gd name="T78" fmla="*/ 7 w 8"/>
                  <a:gd name="T79" fmla="*/ 36 h 154"/>
                  <a:gd name="T80" fmla="*/ 7 w 8"/>
                  <a:gd name="T81" fmla="*/ 30 h 154"/>
                  <a:gd name="T82" fmla="*/ 7 w 8"/>
                  <a:gd name="T83" fmla="*/ 14 h 154"/>
                  <a:gd name="T84" fmla="*/ 7 w 8"/>
                  <a:gd name="T85" fmla="*/ 8 h 154"/>
                  <a:gd name="T86" fmla="*/ 8 w 8"/>
                  <a:gd name="T87" fmla="*/ 25 h 154"/>
                  <a:gd name="T88" fmla="*/ 8 w 8"/>
                  <a:gd name="T89" fmla="*/ 74 h 154"/>
                  <a:gd name="T90" fmla="*/ 8 w 8"/>
                  <a:gd name="T91" fmla="*/ 92 h 154"/>
                  <a:gd name="T92" fmla="*/ 8 w 8"/>
                  <a:gd name="T93" fmla="*/ 63 h 154"/>
                  <a:gd name="T94" fmla="*/ 8 w 8"/>
                  <a:gd name="T95" fmla="*/ 50 h 154"/>
                  <a:gd name="T96" fmla="*/ 8 w 8"/>
                  <a:gd name="T97" fmla="*/ 57 h 154"/>
                  <a:gd name="T98" fmla="*/ 8 w 8"/>
                  <a:gd name="T99" fmla="*/ 63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" h="154">
                    <a:moveTo>
                      <a:pt x="0" y="47"/>
                    </a:moveTo>
                    <a:lnTo>
                      <a:pt x="0" y="68"/>
                    </a:lnTo>
                    <a:lnTo>
                      <a:pt x="0" y="154"/>
                    </a:lnTo>
                    <a:lnTo>
                      <a:pt x="0" y="108"/>
                    </a:lnTo>
                    <a:lnTo>
                      <a:pt x="0" y="56"/>
                    </a:lnTo>
                    <a:lnTo>
                      <a:pt x="1" y="42"/>
                    </a:lnTo>
                    <a:lnTo>
                      <a:pt x="1" y="51"/>
                    </a:lnTo>
                    <a:lnTo>
                      <a:pt x="1" y="86"/>
                    </a:lnTo>
                    <a:lnTo>
                      <a:pt x="1" y="137"/>
                    </a:lnTo>
                    <a:lnTo>
                      <a:pt x="1" y="103"/>
                    </a:lnTo>
                    <a:lnTo>
                      <a:pt x="1" y="85"/>
                    </a:lnTo>
                    <a:lnTo>
                      <a:pt x="2" y="51"/>
                    </a:lnTo>
                    <a:lnTo>
                      <a:pt x="2" y="43"/>
                    </a:lnTo>
                    <a:lnTo>
                      <a:pt x="2" y="69"/>
                    </a:lnTo>
                    <a:lnTo>
                      <a:pt x="2" y="61"/>
                    </a:lnTo>
                    <a:lnTo>
                      <a:pt x="3" y="69"/>
                    </a:lnTo>
                    <a:lnTo>
                      <a:pt x="3" y="151"/>
                    </a:lnTo>
                    <a:lnTo>
                      <a:pt x="3" y="80"/>
                    </a:lnTo>
                    <a:lnTo>
                      <a:pt x="3" y="87"/>
                    </a:lnTo>
                    <a:lnTo>
                      <a:pt x="3" y="111"/>
                    </a:lnTo>
                    <a:lnTo>
                      <a:pt x="3" y="66"/>
                    </a:lnTo>
                    <a:lnTo>
                      <a:pt x="3" y="50"/>
                    </a:lnTo>
                    <a:lnTo>
                      <a:pt x="4" y="51"/>
                    </a:lnTo>
                    <a:lnTo>
                      <a:pt x="4" y="54"/>
                    </a:lnTo>
                    <a:lnTo>
                      <a:pt x="4" y="35"/>
                    </a:lnTo>
                    <a:lnTo>
                      <a:pt x="4" y="14"/>
                    </a:lnTo>
                    <a:lnTo>
                      <a:pt x="5" y="16"/>
                    </a:lnTo>
                    <a:lnTo>
                      <a:pt x="5" y="53"/>
                    </a:lnTo>
                    <a:lnTo>
                      <a:pt x="5" y="87"/>
                    </a:lnTo>
                    <a:lnTo>
                      <a:pt x="5" y="23"/>
                    </a:lnTo>
                    <a:lnTo>
                      <a:pt x="5" y="2"/>
                    </a:lnTo>
                    <a:lnTo>
                      <a:pt x="5" y="0"/>
                    </a:lnTo>
                    <a:lnTo>
                      <a:pt x="5" y="9"/>
                    </a:lnTo>
                    <a:lnTo>
                      <a:pt x="6" y="22"/>
                    </a:lnTo>
                    <a:lnTo>
                      <a:pt x="6" y="40"/>
                    </a:lnTo>
                    <a:lnTo>
                      <a:pt x="6" y="53"/>
                    </a:lnTo>
                    <a:lnTo>
                      <a:pt x="6" y="40"/>
                    </a:lnTo>
                    <a:lnTo>
                      <a:pt x="7" y="30"/>
                    </a:lnTo>
                    <a:lnTo>
                      <a:pt x="7" y="32"/>
                    </a:lnTo>
                    <a:lnTo>
                      <a:pt x="7" y="36"/>
                    </a:lnTo>
                    <a:lnTo>
                      <a:pt x="7" y="30"/>
                    </a:lnTo>
                    <a:lnTo>
                      <a:pt x="7" y="14"/>
                    </a:lnTo>
                    <a:lnTo>
                      <a:pt x="7" y="8"/>
                    </a:lnTo>
                    <a:lnTo>
                      <a:pt x="8" y="25"/>
                    </a:lnTo>
                    <a:lnTo>
                      <a:pt x="8" y="74"/>
                    </a:lnTo>
                    <a:lnTo>
                      <a:pt x="8" y="92"/>
                    </a:lnTo>
                    <a:lnTo>
                      <a:pt x="8" y="63"/>
                    </a:lnTo>
                    <a:lnTo>
                      <a:pt x="8" y="50"/>
                    </a:lnTo>
                    <a:lnTo>
                      <a:pt x="8" y="57"/>
                    </a:lnTo>
                    <a:lnTo>
                      <a:pt x="8" y="6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11" name="Freeform 290"/>
              <p:cNvSpPr>
                <a:spLocks/>
              </p:cNvSpPr>
              <p:nvPr/>
            </p:nvSpPr>
            <p:spPr bwMode="auto">
              <a:xfrm>
                <a:off x="6994526" y="4037013"/>
                <a:ext cx="14288" cy="327025"/>
              </a:xfrm>
              <a:custGeom>
                <a:avLst/>
                <a:gdLst>
                  <a:gd name="T0" fmla="*/ 0 w 9"/>
                  <a:gd name="T1" fmla="*/ 65 h 206"/>
                  <a:gd name="T2" fmla="*/ 1 w 9"/>
                  <a:gd name="T3" fmla="*/ 64 h 206"/>
                  <a:gd name="T4" fmla="*/ 1 w 9"/>
                  <a:gd name="T5" fmla="*/ 89 h 206"/>
                  <a:gd name="T6" fmla="*/ 1 w 9"/>
                  <a:gd name="T7" fmla="*/ 91 h 206"/>
                  <a:gd name="T8" fmla="*/ 1 w 9"/>
                  <a:gd name="T9" fmla="*/ 46 h 206"/>
                  <a:gd name="T10" fmla="*/ 2 w 9"/>
                  <a:gd name="T11" fmla="*/ 23 h 206"/>
                  <a:gd name="T12" fmla="*/ 2 w 9"/>
                  <a:gd name="T13" fmla="*/ 13 h 206"/>
                  <a:gd name="T14" fmla="*/ 2 w 9"/>
                  <a:gd name="T15" fmla="*/ 25 h 206"/>
                  <a:gd name="T16" fmla="*/ 2 w 9"/>
                  <a:gd name="T17" fmla="*/ 69 h 206"/>
                  <a:gd name="T18" fmla="*/ 2 w 9"/>
                  <a:gd name="T19" fmla="*/ 93 h 206"/>
                  <a:gd name="T20" fmla="*/ 2 w 9"/>
                  <a:gd name="T21" fmla="*/ 185 h 206"/>
                  <a:gd name="T22" fmla="*/ 3 w 9"/>
                  <a:gd name="T23" fmla="*/ 47 h 206"/>
                  <a:gd name="T24" fmla="*/ 3 w 9"/>
                  <a:gd name="T25" fmla="*/ 22 h 206"/>
                  <a:gd name="T26" fmla="*/ 3 w 9"/>
                  <a:gd name="T27" fmla="*/ 49 h 206"/>
                  <a:gd name="T28" fmla="*/ 3 w 9"/>
                  <a:gd name="T29" fmla="*/ 206 h 206"/>
                  <a:gd name="T30" fmla="*/ 3 w 9"/>
                  <a:gd name="T31" fmla="*/ 94 h 206"/>
                  <a:gd name="T32" fmla="*/ 4 w 9"/>
                  <a:gd name="T33" fmla="*/ 74 h 206"/>
                  <a:gd name="T34" fmla="*/ 4 w 9"/>
                  <a:gd name="T35" fmla="*/ 72 h 206"/>
                  <a:gd name="T36" fmla="*/ 4 w 9"/>
                  <a:gd name="T37" fmla="*/ 69 h 206"/>
                  <a:gd name="T38" fmla="*/ 4 w 9"/>
                  <a:gd name="T39" fmla="*/ 66 h 206"/>
                  <a:gd name="T40" fmla="*/ 4 w 9"/>
                  <a:gd name="T41" fmla="*/ 66 h 206"/>
                  <a:gd name="T42" fmla="*/ 4 w 9"/>
                  <a:gd name="T43" fmla="*/ 65 h 206"/>
                  <a:gd name="T44" fmla="*/ 5 w 9"/>
                  <a:gd name="T45" fmla="*/ 66 h 206"/>
                  <a:gd name="T46" fmla="*/ 5 w 9"/>
                  <a:gd name="T47" fmla="*/ 50 h 206"/>
                  <a:gd name="T48" fmla="*/ 5 w 9"/>
                  <a:gd name="T49" fmla="*/ 24 h 206"/>
                  <a:gd name="T50" fmla="*/ 5 w 9"/>
                  <a:gd name="T51" fmla="*/ 14 h 206"/>
                  <a:gd name="T52" fmla="*/ 6 w 9"/>
                  <a:gd name="T53" fmla="*/ 16 h 206"/>
                  <a:gd name="T54" fmla="*/ 6 w 9"/>
                  <a:gd name="T55" fmla="*/ 18 h 206"/>
                  <a:gd name="T56" fmla="*/ 6 w 9"/>
                  <a:gd name="T57" fmla="*/ 24 h 206"/>
                  <a:gd name="T58" fmla="*/ 6 w 9"/>
                  <a:gd name="T59" fmla="*/ 35 h 206"/>
                  <a:gd name="T60" fmla="*/ 6 w 9"/>
                  <a:gd name="T61" fmla="*/ 37 h 206"/>
                  <a:gd name="T62" fmla="*/ 6 w 9"/>
                  <a:gd name="T63" fmla="*/ 24 h 206"/>
                  <a:gd name="T64" fmla="*/ 6 w 9"/>
                  <a:gd name="T65" fmla="*/ 22 h 206"/>
                  <a:gd name="T66" fmla="*/ 7 w 9"/>
                  <a:gd name="T67" fmla="*/ 20 h 206"/>
                  <a:gd name="T68" fmla="*/ 7 w 9"/>
                  <a:gd name="T69" fmla="*/ 2 h 206"/>
                  <a:gd name="T70" fmla="*/ 7 w 9"/>
                  <a:gd name="T71" fmla="*/ 0 h 206"/>
                  <a:gd name="T72" fmla="*/ 7 w 9"/>
                  <a:gd name="T73" fmla="*/ 24 h 206"/>
                  <a:gd name="T74" fmla="*/ 7 w 9"/>
                  <a:gd name="T75" fmla="*/ 65 h 206"/>
                  <a:gd name="T76" fmla="*/ 7 w 9"/>
                  <a:gd name="T77" fmla="*/ 88 h 206"/>
                  <a:gd name="T78" fmla="*/ 8 w 9"/>
                  <a:gd name="T79" fmla="*/ 64 h 206"/>
                  <a:gd name="T80" fmla="*/ 8 w 9"/>
                  <a:gd name="T81" fmla="*/ 31 h 206"/>
                  <a:gd name="T82" fmla="*/ 8 w 9"/>
                  <a:gd name="T83" fmla="*/ 7 h 206"/>
                  <a:gd name="T84" fmla="*/ 8 w 9"/>
                  <a:gd name="T85" fmla="*/ 1 h 206"/>
                  <a:gd name="T86" fmla="*/ 8 w 9"/>
                  <a:gd name="T87" fmla="*/ 21 h 206"/>
                  <a:gd name="T88" fmla="*/ 9 w 9"/>
                  <a:gd name="T89" fmla="*/ 41 h 206"/>
                  <a:gd name="T90" fmla="*/ 9 w 9"/>
                  <a:gd name="T91" fmla="*/ 23 h 206"/>
                  <a:gd name="T92" fmla="*/ 9 w 9"/>
                  <a:gd name="T93" fmla="*/ 37 h 206"/>
                  <a:gd name="T94" fmla="*/ 9 w 9"/>
                  <a:gd name="T95" fmla="*/ 102 h 206"/>
                  <a:gd name="T96" fmla="*/ 9 w 9"/>
                  <a:gd name="T97" fmla="*/ 44 h 206"/>
                  <a:gd name="T98" fmla="*/ 9 w 9"/>
                  <a:gd name="T99" fmla="*/ 5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06">
                    <a:moveTo>
                      <a:pt x="0" y="65"/>
                    </a:moveTo>
                    <a:lnTo>
                      <a:pt x="1" y="64"/>
                    </a:lnTo>
                    <a:lnTo>
                      <a:pt x="1" y="89"/>
                    </a:lnTo>
                    <a:lnTo>
                      <a:pt x="1" y="91"/>
                    </a:lnTo>
                    <a:lnTo>
                      <a:pt x="1" y="46"/>
                    </a:lnTo>
                    <a:lnTo>
                      <a:pt x="2" y="23"/>
                    </a:lnTo>
                    <a:lnTo>
                      <a:pt x="2" y="13"/>
                    </a:lnTo>
                    <a:lnTo>
                      <a:pt x="2" y="25"/>
                    </a:lnTo>
                    <a:lnTo>
                      <a:pt x="2" y="69"/>
                    </a:lnTo>
                    <a:lnTo>
                      <a:pt x="2" y="93"/>
                    </a:lnTo>
                    <a:lnTo>
                      <a:pt x="2" y="185"/>
                    </a:lnTo>
                    <a:lnTo>
                      <a:pt x="3" y="47"/>
                    </a:lnTo>
                    <a:lnTo>
                      <a:pt x="3" y="22"/>
                    </a:lnTo>
                    <a:lnTo>
                      <a:pt x="3" y="49"/>
                    </a:lnTo>
                    <a:lnTo>
                      <a:pt x="3" y="206"/>
                    </a:lnTo>
                    <a:lnTo>
                      <a:pt x="3" y="94"/>
                    </a:lnTo>
                    <a:lnTo>
                      <a:pt x="4" y="74"/>
                    </a:lnTo>
                    <a:lnTo>
                      <a:pt x="4" y="72"/>
                    </a:lnTo>
                    <a:lnTo>
                      <a:pt x="4" y="69"/>
                    </a:lnTo>
                    <a:lnTo>
                      <a:pt x="4" y="66"/>
                    </a:lnTo>
                    <a:lnTo>
                      <a:pt x="4" y="66"/>
                    </a:lnTo>
                    <a:lnTo>
                      <a:pt x="4" y="65"/>
                    </a:lnTo>
                    <a:lnTo>
                      <a:pt x="5" y="66"/>
                    </a:lnTo>
                    <a:lnTo>
                      <a:pt x="5" y="50"/>
                    </a:lnTo>
                    <a:lnTo>
                      <a:pt x="5" y="24"/>
                    </a:lnTo>
                    <a:lnTo>
                      <a:pt x="5" y="14"/>
                    </a:lnTo>
                    <a:lnTo>
                      <a:pt x="6" y="16"/>
                    </a:lnTo>
                    <a:lnTo>
                      <a:pt x="6" y="18"/>
                    </a:lnTo>
                    <a:lnTo>
                      <a:pt x="6" y="24"/>
                    </a:lnTo>
                    <a:lnTo>
                      <a:pt x="6" y="35"/>
                    </a:lnTo>
                    <a:lnTo>
                      <a:pt x="6" y="37"/>
                    </a:lnTo>
                    <a:lnTo>
                      <a:pt x="6" y="24"/>
                    </a:lnTo>
                    <a:lnTo>
                      <a:pt x="6" y="22"/>
                    </a:lnTo>
                    <a:lnTo>
                      <a:pt x="7" y="20"/>
                    </a:lnTo>
                    <a:lnTo>
                      <a:pt x="7" y="2"/>
                    </a:lnTo>
                    <a:lnTo>
                      <a:pt x="7" y="0"/>
                    </a:lnTo>
                    <a:lnTo>
                      <a:pt x="7" y="24"/>
                    </a:lnTo>
                    <a:lnTo>
                      <a:pt x="7" y="65"/>
                    </a:lnTo>
                    <a:lnTo>
                      <a:pt x="7" y="88"/>
                    </a:lnTo>
                    <a:lnTo>
                      <a:pt x="8" y="64"/>
                    </a:lnTo>
                    <a:lnTo>
                      <a:pt x="8" y="31"/>
                    </a:lnTo>
                    <a:lnTo>
                      <a:pt x="8" y="7"/>
                    </a:lnTo>
                    <a:lnTo>
                      <a:pt x="8" y="1"/>
                    </a:lnTo>
                    <a:lnTo>
                      <a:pt x="8" y="21"/>
                    </a:lnTo>
                    <a:lnTo>
                      <a:pt x="9" y="41"/>
                    </a:lnTo>
                    <a:lnTo>
                      <a:pt x="9" y="23"/>
                    </a:lnTo>
                    <a:lnTo>
                      <a:pt x="9" y="37"/>
                    </a:lnTo>
                    <a:lnTo>
                      <a:pt x="9" y="102"/>
                    </a:lnTo>
                    <a:lnTo>
                      <a:pt x="9" y="44"/>
                    </a:lnTo>
                    <a:lnTo>
                      <a:pt x="9" y="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12" name="Freeform 291"/>
              <p:cNvSpPr>
                <a:spLocks/>
              </p:cNvSpPr>
              <p:nvPr/>
            </p:nvSpPr>
            <p:spPr bwMode="auto">
              <a:xfrm>
                <a:off x="7008813" y="4003675"/>
                <a:ext cx="14288" cy="304800"/>
              </a:xfrm>
              <a:custGeom>
                <a:avLst/>
                <a:gdLst>
                  <a:gd name="T0" fmla="*/ 0 w 9"/>
                  <a:gd name="T1" fmla="*/ 26 h 192"/>
                  <a:gd name="T2" fmla="*/ 1 w 9"/>
                  <a:gd name="T3" fmla="*/ 11 h 192"/>
                  <a:gd name="T4" fmla="*/ 1 w 9"/>
                  <a:gd name="T5" fmla="*/ 9 h 192"/>
                  <a:gd name="T6" fmla="*/ 1 w 9"/>
                  <a:gd name="T7" fmla="*/ 10 h 192"/>
                  <a:gd name="T8" fmla="*/ 1 w 9"/>
                  <a:gd name="T9" fmla="*/ 24 h 192"/>
                  <a:gd name="T10" fmla="*/ 2 w 9"/>
                  <a:gd name="T11" fmla="*/ 46 h 192"/>
                  <a:gd name="T12" fmla="*/ 2 w 9"/>
                  <a:gd name="T13" fmla="*/ 25 h 192"/>
                  <a:gd name="T14" fmla="*/ 2 w 9"/>
                  <a:gd name="T15" fmla="*/ 16 h 192"/>
                  <a:gd name="T16" fmla="*/ 2 w 9"/>
                  <a:gd name="T17" fmla="*/ 33 h 192"/>
                  <a:gd name="T18" fmla="*/ 2 w 9"/>
                  <a:gd name="T19" fmla="*/ 65 h 192"/>
                  <a:gd name="T20" fmla="*/ 2 w 9"/>
                  <a:gd name="T21" fmla="*/ 58 h 192"/>
                  <a:gd name="T22" fmla="*/ 2 w 9"/>
                  <a:gd name="T23" fmla="*/ 38 h 192"/>
                  <a:gd name="T24" fmla="*/ 3 w 9"/>
                  <a:gd name="T25" fmla="*/ 34 h 192"/>
                  <a:gd name="T26" fmla="*/ 3 w 9"/>
                  <a:gd name="T27" fmla="*/ 50 h 192"/>
                  <a:gd name="T28" fmla="*/ 3 w 9"/>
                  <a:gd name="T29" fmla="*/ 99 h 192"/>
                  <a:gd name="T30" fmla="*/ 3 w 9"/>
                  <a:gd name="T31" fmla="*/ 165 h 192"/>
                  <a:gd name="T32" fmla="*/ 4 w 9"/>
                  <a:gd name="T33" fmla="*/ 116 h 192"/>
                  <a:gd name="T34" fmla="*/ 4 w 9"/>
                  <a:gd name="T35" fmla="*/ 73 h 192"/>
                  <a:gd name="T36" fmla="*/ 4 w 9"/>
                  <a:gd name="T37" fmla="*/ 26 h 192"/>
                  <a:gd name="T38" fmla="*/ 4 w 9"/>
                  <a:gd name="T39" fmla="*/ 3 h 192"/>
                  <a:gd name="T40" fmla="*/ 4 w 9"/>
                  <a:gd name="T41" fmla="*/ 0 h 192"/>
                  <a:gd name="T42" fmla="*/ 4 w 9"/>
                  <a:gd name="T43" fmla="*/ 7 h 192"/>
                  <a:gd name="T44" fmla="*/ 4 w 9"/>
                  <a:gd name="T45" fmla="*/ 18 h 192"/>
                  <a:gd name="T46" fmla="*/ 5 w 9"/>
                  <a:gd name="T47" fmla="*/ 38 h 192"/>
                  <a:gd name="T48" fmla="*/ 5 w 9"/>
                  <a:gd name="T49" fmla="*/ 70 h 192"/>
                  <a:gd name="T50" fmla="*/ 5 w 9"/>
                  <a:gd name="T51" fmla="*/ 192 h 192"/>
                  <a:gd name="T52" fmla="*/ 5 w 9"/>
                  <a:gd name="T53" fmla="*/ 81 h 192"/>
                  <a:gd name="T54" fmla="*/ 6 w 9"/>
                  <a:gd name="T55" fmla="*/ 50 h 192"/>
                  <a:gd name="T56" fmla="*/ 6 w 9"/>
                  <a:gd name="T57" fmla="*/ 58 h 192"/>
                  <a:gd name="T58" fmla="*/ 6 w 9"/>
                  <a:gd name="T59" fmla="*/ 100 h 192"/>
                  <a:gd name="T60" fmla="*/ 6 w 9"/>
                  <a:gd name="T61" fmla="*/ 111 h 192"/>
                  <a:gd name="T62" fmla="*/ 6 w 9"/>
                  <a:gd name="T63" fmla="*/ 32 h 192"/>
                  <a:gd name="T64" fmla="*/ 6 w 9"/>
                  <a:gd name="T65" fmla="*/ 7 h 192"/>
                  <a:gd name="T66" fmla="*/ 7 w 9"/>
                  <a:gd name="T67" fmla="*/ 8 h 192"/>
                  <a:gd name="T68" fmla="*/ 7 w 9"/>
                  <a:gd name="T69" fmla="*/ 20 h 192"/>
                  <a:gd name="T70" fmla="*/ 7 w 9"/>
                  <a:gd name="T71" fmla="*/ 28 h 192"/>
                  <a:gd name="T72" fmla="*/ 7 w 9"/>
                  <a:gd name="T73" fmla="*/ 26 h 192"/>
                  <a:gd name="T74" fmla="*/ 7 w 9"/>
                  <a:gd name="T75" fmla="*/ 19 h 192"/>
                  <a:gd name="T76" fmla="*/ 7 w 9"/>
                  <a:gd name="T77" fmla="*/ 16 h 192"/>
                  <a:gd name="T78" fmla="*/ 7 w 9"/>
                  <a:gd name="T79" fmla="*/ 20 h 192"/>
                  <a:gd name="T80" fmla="*/ 8 w 9"/>
                  <a:gd name="T81" fmla="*/ 26 h 192"/>
                  <a:gd name="T82" fmla="*/ 8 w 9"/>
                  <a:gd name="T83" fmla="*/ 32 h 192"/>
                  <a:gd name="T84" fmla="*/ 8 w 9"/>
                  <a:gd name="T85" fmla="*/ 39 h 192"/>
                  <a:gd name="T86" fmla="*/ 8 w 9"/>
                  <a:gd name="T87" fmla="*/ 51 h 192"/>
                  <a:gd name="T88" fmla="*/ 9 w 9"/>
                  <a:gd name="T89" fmla="*/ 92 h 192"/>
                  <a:gd name="T90" fmla="*/ 9 w 9"/>
                  <a:gd name="T91" fmla="*/ 104 h 192"/>
                  <a:gd name="T92" fmla="*/ 9 w 9"/>
                  <a:gd name="T93" fmla="*/ 60 h 192"/>
                  <a:gd name="T94" fmla="*/ 9 w 9"/>
                  <a:gd name="T95" fmla="*/ 66 h 192"/>
                  <a:gd name="T96" fmla="*/ 9 w 9"/>
                  <a:gd name="T97" fmla="*/ 116 h 192"/>
                  <a:gd name="T98" fmla="*/ 9 w 9"/>
                  <a:gd name="T99" fmla="*/ 78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92">
                    <a:moveTo>
                      <a:pt x="0" y="26"/>
                    </a:moveTo>
                    <a:lnTo>
                      <a:pt x="1" y="11"/>
                    </a:lnTo>
                    <a:lnTo>
                      <a:pt x="1" y="9"/>
                    </a:lnTo>
                    <a:lnTo>
                      <a:pt x="1" y="10"/>
                    </a:lnTo>
                    <a:lnTo>
                      <a:pt x="1" y="24"/>
                    </a:lnTo>
                    <a:lnTo>
                      <a:pt x="2" y="46"/>
                    </a:lnTo>
                    <a:lnTo>
                      <a:pt x="2" y="25"/>
                    </a:lnTo>
                    <a:lnTo>
                      <a:pt x="2" y="16"/>
                    </a:lnTo>
                    <a:lnTo>
                      <a:pt x="2" y="33"/>
                    </a:lnTo>
                    <a:lnTo>
                      <a:pt x="2" y="65"/>
                    </a:lnTo>
                    <a:lnTo>
                      <a:pt x="2" y="58"/>
                    </a:lnTo>
                    <a:lnTo>
                      <a:pt x="2" y="38"/>
                    </a:lnTo>
                    <a:lnTo>
                      <a:pt x="3" y="34"/>
                    </a:lnTo>
                    <a:lnTo>
                      <a:pt x="3" y="50"/>
                    </a:lnTo>
                    <a:lnTo>
                      <a:pt x="3" y="99"/>
                    </a:lnTo>
                    <a:lnTo>
                      <a:pt x="3" y="165"/>
                    </a:lnTo>
                    <a:lnTo>
                      <a:pt x="4" y="116"/>
                    </a:lnTo>
                    <a:lnTo>
                      <a:pt x="4" y="73"/>
                    </a:lnTo>
                    <a:lnTo>
                      <a:pt x="4" y="26"/>
                    </a:lnTo>
                    <a:lnTo>
                      <a:pt x="4" y="3"/>
                    </a:lnTo>
                    <a:lnTo>
                      <a:pt x="4" y="0"/>
                    </a:lnTo>
                    <a:lnTo>
                      <a:pt x="4" y="7"/>
                    </a:lnTo>
                    <a:lnTo>
                      <a:pt x="4" y="18"/>
                    </a:lnTo>
                    <a:lnTo>
                      <a:pt x="5" y="38"/>
                    </a:lnTo>
                    <a:lnTo>
                      <a:pt x="5" y="70"/>
                    </a:lnTo>
                    <a:lnTo>
                      <a:pt x="5" y="192"/>
                    </a:lnTo>
                    <a:lnTo>
                      <a:pt x="5" y="81"/>
                    </a:lnTo>
                    <a:lnTo>
                      <a:pt x="6" y="50"/>
                    </a:lnTo>
                    <a:lnTo>
                      <a:pt x="6" y="58"/>
                    </a:lnTo>
                    <a:lnTo>
                      <a:pt x="6" y="100"/>
                    </a:lnTo>
                    <a:lnTo>
                      <a:pt x="6" y="111"/>
                    </a:lnTo>
                    <a:lnTo>
                      <a:pt x="6" y="32"/>
                    </a:lnTo>
                    <a:lnTo>
                      <a:pt x="6" y="7"/>
                    </a:lnTo>
                    <a:lnTo>
                      <a:pt x="7" y="8"/>
                    </a:lnTo>
                    <a:lnTo>
                      <a:pt x="7" y="20"/>
                    </a:lnTo>
                    <a:lnTo>
                      <a:pt x="7" y="28"/>
                    </a:lnTo>
                    <a:lnTo>
                      <a:pt x="7" y="26"/>
                    </a:lnTo>
                    <a:lnTo>
                      <a:pt x="7" y="19"/>
                    </a:lnTo>
                    <a:lnTo>
                      <a:pt x="7" y="16"/>
                    </a:lnTo>
                    <a:lnTo>
                      <a:pt x="7" y="20"/>
                    </a:lnTo>
                    <a:lnTo>
                      <a:pt x="8" y="26"/>
                    </a:lnTo>
                    <a:lnTo>
                      <a:pt x="8" y="32"/>
                    </a:lnTo>
                    <a:lnTo>
                      <a:pt x="8" y="39"/>
                    </a:lnTo>
                    <a:lnTo>
                      <a:pt x="8" y="51"/>
                    </a:lnTo>
                    <a:lnTo>
                      <a:pt x="9" y="92"/>
                    </a:lnTo>
                    <a:lnTo>
                      <a:pt x="9" y="104"/>
                    </a:lnTo>
                    <a:lnTo>
                      <a:pt x="9" y="60"/>
                    </a:lnTo>
                    <a:lnTo>
                      <a:pt x="9" y="66"/>
                    </a:lnTo>
                    <a:lnTo>
                      <a:pt x="9" y="116"/>
                    </a:lnTo>
                    <a:lnTo>
                      <a:pt x="9" y="7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13" name="Freeform 292"/>
              <p:cNvSpPr>
                <a:spLocks/>
              </p:cNvSpPr>
              <p:nvPr/>
            </p:nvSpPr>
            <p:spPr bwMode="auto">
              <a:xfrm>
                <a:off x="7023101" y="3994150"/>
                <a:ext cx="14288" cy="469900"/>
              </a:xfrm>
              <a:custGeom>
                <a:avLst/>
                <a:gdLst>
                  <a:gd name="T0" fmla="*/ 0 w 9"/>
                  <a:gd name="T1" fmla="*/ 84 h 296"/>
                  <a:gd name="T2" fmla="*/ 0 w 9"/>
                  <a:gd name="T3" fmla="*/ 53 h 296"/>
                  <a:gd name="T4" fmla="*/ 1 w 9"/>
                  <a:gd name="T5" fmla="*/ 48 h 296"/>
                  <a:gd name="T6" fmla="*/ 1 w 9"/>
                  <a:gd name="T7" fmla="*/ 54 h 296"/>
                  <a:gd name="T8" fmla="*/ 1 w 9"/>
                  <a:gd name="T9" fmla="*/ 46 h 296"/>
                  <a:gd name="T10" fmla="*/ 1 w 9"/>
                  <a:gd name="T11" fmla="*/ 39 h 296"/>
                  <a:gd name="T12" fmla="*/ 2 w 9"/>
                  <a:gd name="T13" fmla="*/ 61 h 296"/>
                  <a:gd name="T14" fmla="*/ 2 w 9"/>
                  <a:gd name="T15" fmla="*/ 157 h 296"/>
                  <a:gd name="T16" fmla="*/ 2 w 9"/>
                  <a:gd name="T17" fmla="*/ 107 h 296"/>
                  <a:gd name="T18" fmla="*/ 2 w 9"/>
                  <a:gd name="T19" fmla="*/ 145 h 296"/>
                  <a:gd name="T20" fmla="*/ 2 w 9"/>
                  <a:gd name="T21" fmla="*/ 105 h 296"/>
                  <a:gd name="T22" fmla="*/ 2 w 9"/>
                  <a:gd name="T23" fmla="*/ 50 h 296"/>
                  <a:gd name="T24" fmla="*/ 3 w 9"/>
                  <a:gd name="T25" fmla="*/ 38 h 296"/>
                  <a:gd name="T26" fmla="*/ 3 w 9"/>
                  <a:gd name="T27" fmla="*/ 41 h 296"/>
                  <a:gd name="T28" fmla="*/ 3 w 9"/>
                  <a:gd name="T29" fmla="*/ 69 h 296"/>
                  <a:gd name="T30" fmla="*/ 3 w 9"/>
                  <a:gd name="T31" fmla="*/ 296 h 296"/>
                  <a:gd name="T32" fmla="*/ 3 w 9"/>
                  <a:gd name="T33" fmla="*/ 66 h 296"/>
                  <a:gd name="T34" fmla="*/ 4 w 9"/>
                  <a:gd name="T35" fmla="*/ 36 h 296"/>
                  <a:gd name="T36" fmla="*/ 4 w 9"/>
                  <a:gd name="T37" fmla="*/ 31 h 296"/>
                  <a:gd name="T38" fmla="*/ 4 w 9"/>
                  <a:gd name="T39" fmla="*/ 34 h 296"/>
                  <a:gd name="T40" fmla="*/ 4 w 9"/>
                  <a:gd name="T41" fmla="*/ 57 h 296"/>
                  <a:gd name="T42" fmla="*/ 4 w 9"/>
                  <a:gd name="T43" fmla="*/ 102 h 296"/>
                  <a:gd name="T44" fmla="*/ 4 w 9"/>
                  <a:gd name="T45" fmla="*/ 99 h 296"/>
                  <a:gd name="T46" fmla="*/ 5 w 9"/>
                  <a:gd name="T47" fmla="*/ 114 h 296"/>
                  <a:gd name="T48" fmla="*/ 5 w 9"/>
                  <a:gd name="T49" fmla="*/ 85 h 296"/>
                  <a:gd name="T50" fmla="*/ 5 w 9"/>
                  <a:gd name="T51" fmla="*/ 57 h 296"/>
                  <a:gd name="T52" fmla="*/ 5 w 9"/>
                  <a:gd name="T53" fmla="*/ 68 h 296"/>
                  <a:gd name="T54" fmla="*/ 5 w 9"/>
                  <a:gd name="T55" fmla="*/ 73 h 296"/>
                  <a:gd name="T56" fmla="*/ 5 w 9"/>
                  <a:gd name="T57" fmla="*/ 32 h 296"/>
                  <a:gd name="T58" fmla="*/ 6 w 9"/>
                  <a:gd name="T59" fmla="*/ 13 h 296"/>
                  <a:gd name="T60" fmla="*/ 6 w 9"/>
                  <a:gd name="T61" fmla="*/ 18 h 296"/>
                  <a:gd name="T62" fmla="*/ 6 w 9"/>
                  <a:gd name="T63" fmla="*/ 27 h 296"/>
                  <a:gd name="T64" fmla="*/ 6 w 9"/>
                  <a:gd name="T65" fmla="*/ 12 h 296"/>
                  <a:gd name="T66" fmla="*/ 6 w 9"/>
                  <a:gd name="T67" fmla="*/ 1 h 296"/>
                  <a:gd name="T68" fmla="*/ 7 w 9"/>
                  <a:gd name="T69" fmla="*/ 0 h 296"/>
                  <a:gd name="T70" fmla="*/ 7 w 9"/>
                  <a:gd name="T71" fmla="*/ 6 h 296"/>
                  <a:gd name="T72" fmla="*/ 7 w 9"/>
                  <a:gd name="T73" fmla="*/ 12 h 296"/>
                  <a:gd name="T74" fmla="*/ 7 w 9"/>
                  <a:gd name="T75" fmla="*/ 20 h 296"/>
                  <a:gd name="T76" fmla="*/ 7 w 9"/>
                  <a:gd name="T77" fmla="*/ 31 h 296"/>
                  <a:gd name="T78" fmla="*/ 7 w 9"/>
                  <a:gd name="T79" fmla="*/ 47 h 296"/>
                  <a:gd name="T80" fmla="*/ 8 w 9"/>
                  <a:gd name="T81" fmla="*/ 72 h 296"/>
                  <a:gd name="T82" fmla="*/ 8 w 9"/>
                  <a:gd name="T83" fmla="*/ 102 h 296"/>
                  <a:gd name="T84" fmla="*/ 8 w 9"/>
                  <a:gd name="T85" fmla="*/ 104 h 296"/>
                  <a:gd name="T86" fmla="*/ 8 w 9"/>
                  <a:gd name="T87" fmla="*/ 72 h 296"/>
                  <a:gd name="T88" fmla="*/ 9 w 9"/>
                  <a:gd name="T89" fmla="*/ 72 h 296"/>
                  <a:gd name="T90" fmla="*/ 9 w 9"/>
                  <a:gd name="T91" fmla="*/ 48 h 296"/>
                  <a:gd name="T92" fmla="*/ 9 w 9"/>
                  <a:gd name="T93" fmla="*/ 13 h 296"/>
                  <a:gd name="T94" fmla="*/ 9 w 9"/>
                  <a:gd name="T95" fmla="*/ 7 h 296"/>
                  <a:gd name="T96" fmla="*/ 9 w 9"/>
                  <a:gd name="T97" fmla="*/ 9 h 296"/>
                  <a:gd name="T98" fmla="*/ 9 w 9"/>
                  <a:gd name="T99" fmla="*/ 14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96">
                    <a:moveTo>
                      <a:pt x="0" y="84"/>
                    </a:moveTo>
                    <a:lnTo>
                      <a:pt x="0" y="53"/>
                    </a:lnTo>
                    <a:lnTo>
                      <a:pt x="1" y="48"/>
                    </a:lnTo>
                    <a:lnTo>
                      <a:pt x="1" y="54"/>
                    </a:lnTo>
                    <a:lnTo>
                      <a:pt x="1" y="46"/>
                    </a:lnTo>
                    <a:lnTo>
                      <a:pt x="1" y="39"/>
                    </a:lnTo>
                    <a:lnTo>
                      <a:pt x="2" y="61"/>
                    </a:lnTo>
                    <a:lnTo>
                      <a:pt x="2" y="157"/>
                    </a:lnTo>
                    <a:lnTo>
                      <a:pt x="2" y="107"/>
                    </a:lnTo>
                    <a:lnTo>
                      <a:pt x="2" y="145"/>
                    </a:lnTo>
                    <a:lnTo>
                      <a:pt x="2" y="105"/>
                    </a:lnTo>
                    <a:lnTo>
                      <a:pt x="2" y="50"/>
                    </a:lnTo>
                    <a:lnTo>
                      <a:pt x="3" y="38"/>
                    </a:lnTo>
                    <a:lnTo>
                      <a:pt x="3" y="41"/>
                    </a:lnTo>
                    <a:lnTo>
                      <a:pt x="3" y="69"/>
                    </a:lnTo>
                    <a:lnTo>
                      <a:pt x="3" y="296"/>
                    </a:lnTo>
                    <a:lnTo>
                      <a:pt x="3" y="66"/>
                    </a:lnTo>
                    <a:lnTo>
                      <a:pt x="4" y="36"/>
                    </a:lnTo>
                    <a:lnTo>
                      <a:pt x="4" y="31"/>
                    </a:lnTo>
                    <a:lnTo>
                      <a:pt x="4" y="34"/>
                    </a:lnTo>
                    <a:lnTo>
                      <a:pt x="4" y="57"/>
                    </a:lnTo>
                    <a:lnTo>
                      <a:pt x="4" y="102"/>
                    </a:lnTo>
                    <a:lnTo>
                      <a:pt x="4" y="99"/>
                    </a:lnTo>
                    <a:lnTo>
                      <a:pt x="5" y="114"/>
                    </a:lnTo>
                    <a:lnTo>
                      <a:pt x="5" y="85"/>
                    </a:lnTo>
                    <a:lnTo>
                      <a:pt x="5" y="57"/>
                    </a:lnTo>
                    <a:lnTo>
                      <a:pt x="5" y="68"/>
                    </a:lnTo>
                    <a:lnTo>
                      <a:pt x="5" y="73"/>
                    </a:lnTo>
                    <a:lnTo>
                      <a:pt x="5" y="32"/>
                    </a:lnTo>
                    <a:lnTo>
                      <a:pt x="6" y="13"/>
                    </a:lnTo>
                    <a:lnTo>
                      <a:pt x="6" y="18"/>
                    </a:lnTo>
                    <a:lnTo>
                      <a:pt x="6" y="27"/>
                    </a:lnTo>
                    <a:lnTo>
                      <a:pt x="6" y="12"/>
                    </a:lnTo>
                    <a:lnTo>
                      <a:pt x="6" y="1"/>
                    </a:lnTo>
                    <a:lnTo>
                      <a:pt x="7" y="0"/>
                    </a:lnTo>
                    <a:lnTo>
                      <a:pt x="7" y="6"/>
                    </a:lnTo>
                    <a:lnTo>
                      <a:pt x="7" y="12"/>
                    </a:lnTo>
                    <a:lnTo>
                      <a:pt x="7" y="20"/>
                    </a:lnTo>
                    <a:lnTo>
                      <a:pt x="7" y="31"/>
                    </a:lnTo>
                    <a:lnTo>
                      <a:pt x="7" y="47"/>
                    </a:lnTo>
                    <a:lnTo>
                      <a:pt x="8" y="72"/>
                    </a:lnTo>
                    <a:lnTo>
                      <a:pt x="8" y="102"/>
                    </a:lnTo>
                    <a:lnTo>
                      <a:pt x="8" y="104"/>
                    </a:lnTo>
                    <a:lnTo>
                      <a:pt x="8" y="72"/>
                    </a:lnTo>
                    <a:lnTo>
                      <a:pt x="9" y="72"/>
                    </a:lnTo>
                    <a:lnTo>
                      <a:pt x="9" y="48"/>
                    </a:lnTo>
                    <a:lnTo>
                      <a:pt x="9" y="13"/>
                    </a:lnTo>
                    <a:lnTo>
                      <a:pt x="9" y="7"/>
                    </a:lnTo>
                    <a:lnTo>
                      <a:pt x="9" y="9"/>
                    </a:lnTo>
                    <a:lnTo>
                      <a:pt x="9" y="1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14" name="Freeform 293"/>
              <p:cNvSpPr>
                <a:spLocks/>
              </p:cNvSpPr>
              <p:nvPr/>
            </p:nvSpPr>
            <p:spPr bwMode="auto">
              <a:xfrm>
                <a:off x="7037388" y="3927475"/>
                <a:ext cx="14288" cy="368300"/>
              </a:xfrm>
              <a:custGeom>
                <a:avLst/>
                <a:gdLst>
                  <a:gd name="T0" fmla="*/ 0 w 9"/>
                  <a:gd name="T1" fmla="*/ 56 h 232"/>
                  <a:gd name="T2" fmla="*/ 0 w 9"/>
                  <a:gd name="T3" fmla="*/ 95 h 232"/>
                  <a:gd name="T4" fmla="*/ 1 w 9"/>
                  <a:gd name="T5" fmla="*/ 212 h 232"/>
                  <a:gd name="T6" fmla="*/ 1 w 9"/>
                  <a:gd name="T7" fmla="*/ 113 h 232"/>
                  <a:gd name="T8" fmla="*/ 1 w 9"/>
                  <a:gd name="T9" fmla="*/ 113 h 232"/>
                  <a:gd name="T10" fmla="*/ 1 w 9"/>
                  <a:gd name="T11" fmla="*/ 127 h 232"/>
                  <a:gd name="T12" fmla="*/ 2 w 9"/>
                  <a:gd name="T13" fmla="*/ 111 h 232"/>
                  <a:gd name="T14" fmla="*/ 2 w 9"/>
                  <a:gd name="T15" fmla="*/ 133 h 232"/>
                  <a:gd name="T16" fmla="*/ 2 w 9"/>
                  <a:gd name="T17" fmla="*/ 133 h 232"/>
                  <a:gd name="T18" fmla="*/ 2 w 9"/>
                  <a:gd name="T19" fmla="*/ 209 h 232"/>
                  <a:gd name="T20" fmla="*/ 2 w 9"/>
                  <a:gd name="T21" fmla="*/ 94 h 232"/>
                  <a:gd name="T22" fmla="*/ 2 w 9"/>
                  <a:gd name="T23" fmla="*/ 47 h 232"/>
                  <a:gd name="T24" fmla="*/ 2 w 9"/>
                  <a:gd name="T25" fmla="*/ 49 h 232"/>
                  <a:gd name="T26" fmla="*/ 3 w 9"/>
                  <a:gd name="T27" fmla="*/ 88 h 232"/>
                  <a:gd name="T28" fmla="*/ 3 w 9"/>
                  <a:gd name="T29" fmla="*/ 81 h 232"/>
                  <a:gd name="T30" fmla="*/ 3 w 9"/>
                  <a:gd name="T31" fmla="*/ 49 h 232"/>
                  <a:gd name="T32" fmla="*/ 3 w 9"/>
                  <a:gd name="T33" fmla="*/ 46 h 232"/>
                  <a:gd name="T34" fmla="*/ 3 w 9"/>
                  <a:gd name="T35" fmla="*/ 62 h 232"/>
                  <a:gd name="T36" fmla="*/ 3 w 9"/>
                  <a:gd name="T37" fmla="*/ 72 h 232"/>
                  <a:gd name="T38" fmla="*/ 4 w 9"/>
                  <a:gd name="T39" fmla="*/ 34 h 232"/>
                  <a:gd name="T40" fmla="*/ 4 w 9"/>
                  <a:gd name="T41" fmla="*/ 6 h 232"/>
                  <a:gd name="T42" fmla="*/ 4 w 9"/>
                  <a:gd name="T43" fmla="*/ 0 h 232"/>
                  <a:gd name="T44" fmla="*/ 4 w 9"/>
                  <a:gd name="T45" fmla="*/ 17 h 232"/>
                  <a:gd name="T46" fmla="*/ 5 w 9"/>
                  <a:gd name="T47" fmla="*/ 67 h 232"/>
                  <a:gd name="T48" fmla="*/ 5 w 9"/>
                  <a:gd name="T49" fmla="*/ 82 h 232"/>
                  <a:gd name="T50" fmla="*/ 5 w 9"/>
                  <a:gd name="T51" fmla="*/ 51 h 232"/>
                  <a:gd name="T52" fmla="*/ 5 w 9"/>
                  <a:gd name="T53" fmla="*/ 56 h 232"/>
                  <a:gd name="T54" fmla="*/ 5 w 9"/>
                  <a:gd name="T55" fmla="*/ 83 h 232"/>
                  <a:gd name="T56" fmla="*/ 5 w 9"/>
                  <a:gd name="T57" fmla="*/ 109 h 232"/>
                  <a:gd name="T58" fmla="*/ 5 w 9"/>
                  <a:gd name="T59" fmla="*/ 92 h 232"/>
                  <a:gd name="T60" fmla="*/ 6 w 9"/>
                  <a:gd name="T61" fmla="*/ 76 h 232"/>
                  <a:gd name="T62" fmla="*/ 6 w 9"/>
                  <a:gd name="T63" fmla="*/ 71 h 232"/>
                  <a:gd name="T64" fmla="*/ 6 w 9"/>
                  <a:gd name="T65" fmla="*/ 86 h 232"/>
                  <a:gd name="T66" fmla="*/ 6 w 9"/>
                  <a:gd name="T67" fmla="*/ 135 h 232"/>
                  <a:gd name="T68" fmla="*/ 7 w 9"/>
                  <a:gd name="T69" fmla="*/ 232 h 232"/>
                  <a:gd name="T70" fmla="*/ 7 w 9"/>
                  <a:gd name="T71" fmla="*/ 122 h 232"/>
                  <a:gd name="T72" fmla="*/ 7 w 9"/>
                  <a:gd name="T73" fmla="*/ 83 h 232"/>
                  <a:gd name="T74" fmla="*/ 7 w 9"/>
                  <a:gd name="T75" fmla="*/ 74 h 232"/>
                  <a:gd name="T76" fmla="*/ 7 w 9"/>
                  <a:gd name="T77" fmla="*/ 88 h 232"/>
                  <a:gd name="T78" fmla="*/ 7 w 9"/>
                  <a:gd name="T79" fmla="*/ 100 h 232"/>
                  <a:gd name="T80" fmla="*/ 7 w 9"/>
                  <a:gd name="T81" fmla="*/ 99 h 232"/>
                  <a:gd name="T82" fmla="*/ 8 w 9"/>
                  <a:gd name="T83" fmla="*/ 69 h 232"/>
                  <a:gd name="T84" fmla="*/ 8 w 9"/>
                  <a:gd name="T85" fmla="*/ 44 h 232"/>
                  <a:gd name="T86" fmla="*/ 8 w 9"/>
                  <a:gd name="T87" fmla="*/ 47 h 232"/>
                  <a:gd name="T88" fmla="*/ 8 w 9"/>
                  <a:gd name="T89" fmla="*/ 83 h 232"/>
                  <a:gd name="T90" fmla="*/ 9 w 9"/>
                  <a:gd name="T91" fmla="*/ 165 h 232"/>
                  <a:gd name="T92" fmla="*/ 9 w 9"/>
                  <a:gd name="T93" fmla="*/ 92 h 232"/>
                  <a:gd name="T94" fmla="*/ 9 w 9"/>
                  <a:gd name="T95" fmla="*/ 89 h 232"/>
                  <a:gd name="T96" fmla="*/ 9 w 9"/>
                  <a:gd name="T97" fmla="*/ 115 h 232"/>
                  <a:gd name="T98" fmla="*/ 9 w 9"/>
                  <a:gd name="T99" fmla="*/ 86 h 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32">
                    <a:moveTo>
                      <a:pt x="0" y="56"/>
                    </a:moveTo>
                    <a:lnTo>
                      <a:pt x="0" y="95"/>
                    </a:lnTo>
                    <a:lnTo>
                      <a:pt x="1" y="212"/>
                    </a:lnTo>
                    <a:lnTo>
                      <a:pt x="1" y="113"/>
                    </a:lnTo>
                    <a:lnTo>
                      <a:pt x="1" y="113"/>
                    </a:lnTo>
                    <a:lnTo>
                      <a:pt x="1" y="127"/>
                    </a:lnTo>
                    <a:lnTo>
                      <a:pt x="2" y="111"/>
                    </a:lnTo>
                    <a:lnTo>
                      <a:pt x="2" y="133"/>
                    </a:lnTo>
                    <a:lnTo>
                      <a:pt x="2" y="133"/>
                    </a:lnTo>
                    <a:lnTo>
                      <a:pt x="2" y="209"/>
                    </a:lnTo>
                    <a:lnTo>
                      <a:pt x="2" y="94"/>
                    </a:lnTo>
                    <a:lnTo>
                      <a:pt x="2" y="47"/>
                    </a:lnTo>
                    <a:lnTo>
                      <a:pt x="2" y="49"/>
                    </a:lnTo>
                    <a:lnTo>
                      <a:pt x="3" y="88"/>
                    </a:lnTo>
                    <a:lnTo>
                      <a:pt x="3" y="81"/>
                    </a:lnTo>
                    <a:lnTo>
                      <a:pt x="3" y="49"/>
                    </a:lnTo>
                    <a:lnTo>
                      <a:pt x="3" y="46"/>
                    </a:lnTo>
                    <a:lnTo>
                      <a:pt x="3" y="62"/>
                    </a:lnTo>
                    <a:lnTo>
                      <a:pt x="3" y="72"/>
                    </a:lnTo>
                    <a:lnTo>
                      <a:pt x="4" y="34"/>
                    </a:lnTo>
                    <a:lnTo>
                      <a:pt x="4" y="6"/>
                    </a:lnTo>
                    <a:lnTo>
                      <a:pt x="4" y="0"/>
                    </a:lnTo>
                    <a:lnTo>
                      <a:pt x="4" y="17"/>
                    </a:lnTo>
                    <a:lnTo>
                      <a:pt x="5" y="67"/>
                    </a:lnTo>
                    <a:lnTo>
                      <a:pt x="5" y="82"/>
                    </a:lnTo>
                    <a:lnTo>
                      <a:pt x="5" y="51"/>
                    </a:lnTo>
                    <a:lnTo>
                      <a:pt x="5" y="56"/>
                    </a:lnTo>
                    <a:lnTo>
                      <a:pt x="5" y="83"/>
                    </a:lnTo>
                    <a:lnTo>
                      <a:pt x="5" y="109"/>
                    </a:lnTo>
                    <a:lnTo>
                      <a:pt x="5" y="92"/>
                    </a:lnTo>
                    <a:lnTo>
                      <a:pt x="6" y="76"/>
                    </a:lnTo>
                    <a:lnTo>
                      <a:pt x="6" y="71"/>
                    </a:lnTo>
                    <a:lnTo>
                      <a:pt x="6" y="86"/>
                    </a:lnTo>
                    <a:lnTo>
                      <a:pt x="6" y="135"/>
                    </a:lnTo>
                    <a:lnTo>
                      <a:pt x="7" y="232"/>
                    </a:lnTo>
                    <a:lnTo>
                      <a:pt x="7" y="122"/>
                    </a:lnTo>
                    <a:lnTo>
                      <a:pt x="7" y="83"/>
                    </a:lnTo>
                    <a:lnTo>
                      <a:pt x="7" y="74"/>
                    </a:lnTo>
                    <a:lnTo>
                      <a:pt x="7" y="88"/>
                    </a:lnTo>
                    <a:lnTo>
                      <a:pt x="7" y="100"/>
                    </a:lnTo>
                    <a:lnTo>
                      <a:pt x="7" y="99"/>
                    </a:lnTo>
                    <a:lnTo>
                      <a:pt x="8" y="69"/>
                    </a:lnTo>
                    <a:lnTo>
                      <a:pt x="8" y="44"/>
                    </a:lnTo>
                    <a:lnTo>
                      <a:pt x="8" y="47"/>
                    </a:lnTo>
                    <a:lnTo>
                      <a:pt x="8" y="83"/>
                    </a:lnTo>
                    <a:lnTo>
                      <a:pt x="9" y="165"/>
                    </a:lnTo>
                    <a:lnTo>
                      <a:pt x="9" y="92"/>
                    </a:lnTo>
                    <a:lnTo>
                      <a:pt x="9" y="89"/>
                    </a:lnTo>
                    <a:lnTo>
                      <a:pt x="9" y="115"/>
                    </a:lnTo>
                    <a:lnTo>
                      <a:pt x="9" y="8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15" name="Freeform 294"/>
              <p:cNvSpPr>
                <a:spLocks/>
              </p:cNvSpPr>
              <p:nvPr/>
            </p:nvSpPr>
            <p:spPr bwMode="auto">
              <a:xfrm>
                <a:off x="7051676" y="3924300"/>
                <a:ext cx="14288" cy="263525"/>
              </a:xfrm>
              <a:custGeom>
                <a:avLst/>
                <a:gdLst>
                  <a:gd name="T0" fmla="*/ 0 w 9"/>
                  <a:gd name="T1" fmla="*/ 88 h 166"/>
                  <a:gd name="T2" fmla="*/ 0 w 9"/>
                  <a:gd name="T3" fmla="*/ 60 h 166"/>
                  <a:gd name="T4" fmla="*/ 1 w 9"/>
                  <a:gd name="T5" fmla="*/ 52 h 166"/>
                  <a:gd name="T6" fmla="*/ 1 w 9"/>
                  <a:gd name="T7" fmla="*/ 50 h 166"/>
                  <a:gd name="T8" fmla="*/ 1 w 9"/>
                  <a:gd name="T9" fmla="*/ 52 h 166"/>
                  <a:gd name="T10" fmla="*/ 1 w 9"/>
                  <a:gd name="T11" fmla="*/ 82 h 166"/>
                  <a:gd name="T12" fmla="*/ 1 w 9"/>
                  <a:gd name="T13" fmla="*/ 163 h 166"/>
                  <a:gd name="T14" fmla="*/ 1 w 9"/>
                  <a:gd name="T15" fmla="*/ 163 h 166"/>
                  <a:gd name="T16" fmla="*/ 1 w 9"/>
                  <a:gd name="T17" fmla="*/ 160 h 166"/>
                  <a:gd name="T18" fmla="*/ 2 w 9"/>
                  <a:gd name="T19" fmla="*/ 166 h 166"/>
                  <a:gd name="T20" fmla="*/ 2 w 9"/>
                  <a:gd name="T21" fmla="*/ 69 h 166"/>
                  <a:gd name="T22" fmla="*/ 2 w 9"/>
                  <a:gd name="T23" fmla="*/ 29 h 166"/>
                  <a:gd name="T24" fmla="*/ 2 w 9"/>
                  <a:gd name="T25" fmla="*/ 16 h 166"/>
                  <a:gd name="T26" fmla="*/ 3 w 9"/>
                  <a:gd name="T27" fmla="*/ 13 h 166"/>
                  <a:gd name="T28" fmla="*/ 3 w 9"/>
                  <a:gd name="T29" fmla="*/ 5 h 166"/>
                  <a:gd name="T30" fmla="*/ 3 w 9"/>
                  <a:gd name="T31" fmla="*/ 0 h 166"/>
                  <a:gd name="T32" fmla="*/ 3 w 9"/>
                  <a:gd name="T33" fmla="*/ 15 h 166"/>
                  <a:gd name="T34" fmla="*/ 3 w 9"/>
                  <a:gd name="T35" fmla="*/ 56 h 166"/>
                  <a:gd name="T36" fmla="*/ 3 w 9"/>
                  <a:gd name="T37" fmla="*/ 127 h 166"/>
                  <a:gd name="T38" fmla="*/ 4 w 9"/>
                  <a:gd name="T39" fmla="*/ 114 h 166"/>
                  <a:gd name="T40" fmla="*/ 4 w 9"/>
                  <a:gd name="T41" fmla="*/ 110 h 166"/>
                  <a:gd name="T42" fmla="*/ 4 w 9"/>
                  <a:gd name="T43" fmla="*/ 126 h 166"/>
                  <a:gd name="T44" fmla="*/ 4 w 9"/>
                  <a:gd name="T45" fmla="*/ 140 h 166"/>
                  <a:gd name="T46" fmla="*/ 4 w 9"/>
                  <a:gd name="T47" fmla="*/ 142 h 166"/>
                  <a:gd name="T48" fmla="*/ 5 w 9"/>
                  <a:gd name="T49" fmla="*/ 149 h 166"/>
                  <a:gd name="T50" fmla="*/ 5 w 9"/>
                  <a:gd name="T51" fmla="*/ 135 h 166"/>
                  <a:gd name="T52" fmla="*/ 5 w 9"/>
                  <a:gd name="T53" fmla="*/ 123 h 166"/>
                  <a:gd name="T54" fmla="*/ 5 w 9"/>
                  <a:gd name="T55" fmla="*/ 95 h 166"/>
                  <a:gd name="T56" fmla="*/ 5 w 9"/>
                  <a:gd name="T57" fmla="*/ 36 h 166"/>
                  <a:gd name="T58" fmla="*/ 5 w 9"/>
                  <a:gd name="T59" fmla="*/ 13 h 166"/>
                  <a:gd name="T60" fmla="*/ 6 w 9"/>
                  <a:gd name="T61" fmla="*/ 14 h 166"/>
                  <a:gd name="T62" fmla="*/ 6 w 9"/>
                  <a:gd name="T63" fmla="*/ 23 h 166"/>
                  <a:gd name="T64" fmla="*/ 6 w 9"/>
                  <a:gd name="T65" fmla="*/ 22 h 166"/>
                  <a:gd name="T66" fmla="*/ 6 w 9"/>
                  <a:gd name="T67" fmla="*/ 16 h 166"/>
                  <a:gd name="T68" fmla="*/ 6 w 9"/>
                  <a:gd name="T69" fmla="*/ 11 h 166"/>
                  <a:gd name="T70" fmla="*/ 7 w 9"/>
                  <a:gd name="T71" fmla="*/ 20 h 166"/>
                  <a:gd name="T72" fmla="*/ 7 w 9"/>
                  <a:gd name="T73" fmla="*/ 60 h 166"/>
                  <a:gd name="T74" fmla="*/ 7 w 9"/>
                  <a:gd name="T75" fmla="*/ 93 h 166"/>
                  <a:gd name="T76" fmla="*/ 7 w 9"/>
                  <a:gd name="T77" fmla="*/ 43 h 166"/>
                  <a:gd name="T78" fmla="*/ 7 w 9"/>
                  <a:gd name="T79" fmla="*/ 29 h 166"/>
                  <a:gd name="T80" fmla="*/ 7 w 9"/>
                  <a:gd name="T81" fmla="*/ 48 h 166"/>
                  <a:gd name="T82" fmla="*/ 8 w 9"/>
                  <a:gd name="T83" fmla="*/ 84 h 166"/>
                  <a:gd name="T84" fmla="*/ 8 w 9"/>
                  <a:gd name="T85" fmla="*/ 55 h 166"/>
                  <a:gd name="T86" fmla="*/ 8 w 9"/>
                  <a:gd name="T87" fmla="*/ 34 h 166"/>
                  <a:gd name="T88" fmla="*/ 8 w 9"/>
                  <a:gd name="T89" fmla="*/ 32 h 166"/>
                  <a:gd name="T90" fmla="*/ 9 w 9"/>
                  <a:gd name="T91" fmla="*/ 56 h 166"/>
                  <a:gd name="T92" fmla="*/ 9 w 9"/>
                  <a:gd name="T93" fmla="*/ 78 h 166"/>
                  <a:gd name="T94" fmla="*/ 9 w 9"/>
                  <a:gd name="T95" fmla="*/ 53 h 166"/>
                  <a:gd name="T96" fmla="*/ 9 w 9"/>
                  <a:gd name="T97" fmla="*/ 47 h 166"/>
                  <a:gd name="T98" fmla="*/ 9 w 9"/>
                  <a:gd name="T99" fmla="*/ 69 h 1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66">
                    <a:moveTo>
                      <a:pt x="0" y="88"/>
                    </a:moveTo>
                    <a:lnTo>
                      <a:pt x="0" y="60"/>
                    </a:lnTo>
                    <a:lnTo>
                      <a:pt x="1" y="52"/>
                    </a:lnTo>
                    <a:lnTo>
                      <a:pt x="1" y="50"/>
                    </a:lnTo>
                    <a:lnTo>
                      <a:pt x="1" y="52"/>
                    </a:lnTo>
                    <a:lnTo>
                      <a:pt x="1" y="82"/>
                    </a:lnTo>
                    <a:lnTo>
                      <a:pt x="1" y="163"/>
                    </a:lnTo>
                    <a:lnTo>
                      <a:pt x="1" y="163"/>
                    </a:lnTo>
                    <a:lnTo>
                      <a:pt x="1" y="160"/>
                    </a:lnTo>
                    <a:lnTo>
                      <a:pt x="2" y="166"/>
                    </a:lnTo>
                    <a:lnTo>
                      <a:pt x="2" y="69"/>
                    </a:lnTo>
                    <a:lnTo>
                      <a:pt x="2" y="29"/>
                    </a:lnTo>
                    <a:lnTo>
                      <a:pt x="2" y="16"/>
                    </a:lnTo>
                    <a:lnTo>
                      <a:pt x="3" y="13"/>
                    </a:lnTo>
                    <a:lnTo>
                      <a:pt x="3" y="5"/>
                    </a:lnTo>
                    <a:lnTo>
                      <a:pt x="3" y="0"/>
                    </a:lnTo>
                    <a:lnTo>
                      <a:pt x="3" y="15"/>
                    </a:lnTo>
                    <a:lnTo>
                      <a:pt x="3" y="56"/>
                    </a:lnTo>
                    <a:lnTo>
                      <a:pt x="3" y="127"/>
                    </a:lnTo>
                    <a:lnTo>
                      <a:pt x="4" y="114"/>
                    </a:lnTo>
                    <a:lnTo>
                      <a:pt x="4" y="110"/>
                    </a:lnTo>
                    <a:lnTo>
                      <a:pt x="4" y="126"/>
                    </a:lnTo>
                    <a:lnTo>
                      <a:pt x="4" y="140"/>
                    </a:lnTo>
                    <a:lnTo>
                      <a:pt x="4" y="142"/>
                    </a:lnTo>
                    <a:lnTo>
                      <a:pt x="5" y="149"/>
                    </a:lnTo>
                    <a:lnTo>
                      <a:pt x="5" y="135"/>
                    </a:lnTo>
                    <a:lnTo>
                      <a:pt x="5" y="123"/>
                    </a:lnTo>
                    <a:lnTo>
                      <a:pt x="5" y="95"/>
                    </a:lnTo>
                    <a:lnTo>
                      <a:pt x="5" y="36"/>
                    </a:lnTo>
                    <a:lnTo>
                      <a:pt x="5" y="13"/>
                    </a:lnTo>
                    <a:lnTo>
                      <a:pt x="6" y="14"/>
                    </a:lnTo>
                    <a:lnTo>
                      <a:pt x="6" y="23"/>
                    </a:lnTo>
                    <a:lnTo>
                      <a:pt x="6" y="22"/>
                    </a:lnTo>
                    <a:lnTo>
                      <a:pt x="6" y="16"/>
                    </a:lnTo>
                    <a:lnTo>
                      <a:pt x="6" y="11"/>
                    </a:lnTo>
                    <a:lnTo>
                      <a:pt x="7" y="20"/>
                    </a:lnTo>
                    <a:lnTo>
                      <a:pt x="7" y="60"/>
                    </a:lnTo>
                    <a:lnTo>
                      <a:pt x="7" y="93"/>
                    </a:lnTo>
                    <a:lnTo>
                      <a:pt x="7" y="43"/>
                    </a:lnTo>
                    <a:lnTo>
                      <a:pt x="7" y="29"/>
                    </a:lnTo>
                    <a:lnTo>
                      <a:pt x="7" y="48"/>
                    </a:lnTo>
                    <a:lnTo>
                      <a:pt x="8" y="84"/>
                    </a:lnTo>
                    <a:lnTo>
                      <a:pt x="8" y="55"/>
                    </a:lnTo>
                    <a:lnTo>
                      <a:pt x="8" y="34"/>
                    </a:lnTo>
                    <a:lnTo>
                      <a:pt x="8" y="32"/>
                    </a:lnTo>
                    <a:lnTo>
                      <a:pt x="9" y="56"/>
                    </a:lnTo>
                    <a:lnTo>
                      <a:pt x="9" y="78"/>
                    </a:lnTo>
                    <a:lnTo>
                      <a:pt x="9" y="53"/>
                    </a:lnTo>
                    <a:lnTo>
                      <a:pt x="9" y="47"/>
                    </a:lnTo>
                    <a:lnTo>
                      <a:pt x="9" y="6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16" name="Freeform 295"/>
              <p:cNvSpPr>
                <a:spLocks/>
              </p:cNvSpPr>
              <p:nvPr/>
            </p:nvSpPr>
            <p:spPr bwMode="auto">
              <a:xfrm>
                <a:off x="7065963" y="3938588"/>
                <a:ext cx="14288" cy="266700"/>
              </a:xfrm>
              <a:custGeom>
                <a:avLst/>
                <a:gdLst>
                  <a:gd name="T0" fmla="*/ 0 w 9"/>
                  <a:gd name="T1" fmla="*/ 60 h 168"/>
                  <a:gd name="T2" fmla="*/ 0 w 9"/>
                  <a:gd name="T3" fmla="*/ 97 h 168"/>
                  <a:gd name="T4" fmla="*/ 0 w 9"/>
                  <a:gd name="T5" fmla="*/ 47 h 168"/>
                  <a:gd name="T6" fmla="*/ 1 w 9"/>
                  <a:gd name="T7" fmla="*/ 20 h 168"/>
                  <a:gd name="T8" fmla="*/ 1 w 9"/>
                  <a:gd name="T9" fmla="*/ 19 h 168"/>
                  <a:gd name="T10" fmla="*/ 1 w 9"/>
                  <a:gd name="T11" fmla="*/ 35 h 168"/>
                  <a:gd name="T12" fmla="*/ 1 w 9"/>
                  <a:gd name="T13" fmla="*/ 58 h 168"/>
                  <a:gd name="T14" fmla="*/ 1 w 9"/>
                  <a:gd name="T15" fmla="*/ 67 h 168"/>
                  <a:gd name="T16" fmla="*/ 1 w 9"/>
                  <a:gd name="T17" fmla="*/ 61 h 168"/>
                  <a:gd name="T18" fmla="*/ 2 w 9"/>
                  <a:gd name="T19" fmla="*/ 49 h 168"/>
                  <a:gd name="T20" fmla="*/ 2 w 9"/>
                  <a:gd name="T21" fmla="*/ 51 h 168"/>
                  <a:gd name="T22" fmla="*/ 2 w 9"/>
                  <a:gd name="T23" fmla="*/ 79 h 168"/>
                  <a:gd name="T24" fmla="*/ 2 w 9"/>
                  <a:gd name="T25" fmla="*/ 113 h 168"/>
                  <a:gd name="T26" fmla="*/ 3 w 9"/>
                  <a:gd name="T27" fmla="*/ 101 h 168"/>
                  <a:gd name="T28" fmla="*/ 3 w 9"/>
                  <a:gd name="T29" fmla="*/ 49 h 168"/>
                  <a:gd name="T30" fmla="*/ 3 w 9"/>
                  <a:gd name="T31" fmla="*/ 7 h 168"/>
                  <a:gd name="T32" fmla="*/ 3 w 9"/>
                  <a:gd name="T33" fmla="*/ 0 h 168"/>
                  <a:gd name="T34" fmla="*/ 3 w 9"/>
                  <a:gd name="T35" fmla="*/ 27 h 168"/>
                  <a:gd name="T36" fmla="*/ 3 w 9"/>
                  <a:gd name="T37" fmla="*/ 90 h 168"/>
                  <a:gd name="T38" fmla="*/ 3 w 9"/>
                  <a:gd name="T39" fmla="*/ 149 h 168"/>
                  <a:gd name="T40" fmla="*/ 4 w 9"/>
                  <a:gd name="T41" fmla="*/ 92 h 168"/>
                  <a:gd name="T42" fmla="*/ 4 w 9"/>
                  <a:gd name="T43" fmla="*/ 78 h 168"/>
                  <a:gd name="T44" fmla="*/ 4 w 9"/>
                  <a:gd name="T45" fmla="*/ 99 h 168"/>
                  <a:gd name="T46" fmla="*/ 4 w 9"/>
                  <a:gd name="T47" fmla="*/ 168 h 168"/>
                  <a:gd name="T48" fmla="*/ 5 w 9"/>
                  <a:gd name="T49" fmla="*/ 51 h 168"/>
                  <a:gd name="T50" fmla="*/ 5 w 9"/>
                  <a:gd name="T51" fmla="*/ 9 h 168"/>
                  <a:gd name="T52" fmla="*/ 5 w 9"/>
                  <a:gd name="T53" fmla="*/ 7 h 168"/>
                  <a:gd name="T54" fmla="*/ 5 w 9"/>
                  <a:gd name="T55" fmla="*/ 33 h 168"/>
                  <a:gd name="T56" fmla="*/ 5 w 9"/>
                  <a:gd name="T57" fmla="*/ 72 h 168"/>
                  <a:gd name="T58" fmla="*/ 5 w 9"/>
                  <a:gd name="T59" fmla="*/ 130 h 168"/>
                  <a:gd name="T60" fmla="*/ 5 w 9"/>
                  <a:gd name="T61" fmla="*/ 83 h 168"/>
                  <a:gd name="T62" fmla="*/ 6 w 9"/>
                  <a:gd name="T63" fmla="*/ 42 h 168"/>
                  <a:gd name="T64" fmla="*/ 6 w 9"/>
                  <a:gd name="T65" fmla="*/ 59 h 168"/>
                  <a:gd name="T66" fmla="*/ 6 w 9"/>
                  <a:gd name="T67" fmla="*/ 134 h 168"/>
                  <a:gd name="T68" fmla="*/ 6 w 9"/>
                  <a:gd name="T69" fmla="*/ 113 h 168"/>
                  <a:gd name="T70" fmla="*/ 7 w 9"/>
                  <a:gd name="T71" fmla="*/ 99 h 168"/>
                  <a:gd name="T72" fmla="*/ 7 w 9"/>
                  <a:gd name="T73" fmla="*/ 129 h 168"/>
                  <a:gd name="T74" fmla="*/ 7 w 9"/>
                  <a:gd name="T75" fmla="*/ 138 h 168"/>
                  <a:gd name="T76" fmla="*/ 7 w 9"/>
                  <a:gd name="T77" fmla="*/ 62 h 168"/>
                  <a:gd name="T78" fmla="*/ 7 w 9"/>
                  <a:gd name="T79" fmla="*/ 54 h 168"/>
                  <a:gd name="T80" fmla="*/ 7 w 9"/>
                  <a:gd name="T81" fmla="*/ 121 h 168"/>
                  <a:gd name="T82" fmla="*/ 8 w 9"/>
                  <a:gd name="T83" fmla="*/ 48 h 168"/>
                  <a:gd name="T84" fmla="*/ 8 w 9"/>
                  <a:gd name="T85" fmla="*/ 18 h 168"/>
                  <a:gd name="T86" fmla="*/ 8 w 9"/>
                  <a:gd name="T87" fmla="*/ 9 h 168"/>
                  <a:gd name="T88" fmla="*/ 8 w 9"/>
                  <a:gd name="T89" fmla="*/ 2 h 168"/>
                  <a:gd name="T90" fmla="*/ 8 w 9"/>
                  <a:gd name="T91" fmla="*/ 2 h 168"/>
                  <a:gd name="T92" fmla="*/ 8 w 9"/>
                  <a:gd name="T93" fmla="*/ 1 h 168"/>
                  <a:gd name="T94" fmla="*/ 8 w 9"/>
                  <a:gd name="T95" fmla="*/ 2 h 168"/>
                  <a:gd name="T96" fmla="*/ 9 w 9"/>
                  <a:gd name="T97" fmla="*/ 6 h 168"/>
                  <a:gd name="T98" fmla="*/ 9 w 9"/>
                  <a:gd name="T99" fmla="*/ 13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68">
                    <a:moveTo>
                      <a:pt x="0" y="60"/>
                    </a:moveTo>
                    <a:lnTo>
                      <a:pt x="0" y="97"/>
                    </a:lnTo>
                    <a:lnTo>
                      <a:pt x="0" y="47"/>
                    </a:lnTo>
                    <a:lnTo>
                      <a:pt x="1" y="20"/>
                    </a:lnTo>
                    <a:lnTo>
                      <a:pt x="1" y="19"/>
                    </a:lnTo>
                    <a:lnTo>
                      <a:pt x="1" y="35"/>
                    </a:lnTo>
                    <a:lnTo>
                      <a:pt x="1" y="58"/>
                    </a:lnTo>
                    <a:lnTo>
                      <a:pt x="1" y="67"/>
                    </a:lnTo>
                    <a:lnTo>
                      <a:pt x="1" y="61"/>
                    </a:lnTo>
                    <a:lnTo>
                      <a:pt x="2" y="49"/>
                    </a:lnTo>
                    <a:lnTo>
                      <a:pt x="2" y="51"/>
                    </a:lnTo>
                    <a:lnTo>
                      <a:pt x="2" y="79"/>
                    </a:lnTo>
                    <a:lnTo>
                      <a:pt x="2" y="113"/>
                    </a:lnTo>
                    <a:lnTo>
                      <a:pt x="3" y="101"/>
                    </a:lnTo>
                    <a:lnTo>
                      <a:pt x="3" y="49"/>
                    </a:lnTo>
                    <a:lnTo>
                      <a:pt x="3" y="7"/>
                    </a:lnTo>
                    <a:lnTo>
                      <a:pt x="3" y="0"/>
                    </a:lnTo>
                    <a:lnTo>
                      <a:pt x="3" y="27"/>
                    </a:lnTo>
                    <a:lnTo>
                      <a:pt x="3" y="90"/>
                    </a:lnTo>
                    <a:lnTo>
                      <a:pt x="3" y="149"/>
                    </a:lnTo>
                    <a:lnTo>
                      <a:pt x="4" y="92"/>
                    </a:lnTo>
                    <a:lnTo>
                      <a:pt x="4" y="78"/>
                    </a:lnTo>
                    <a:lnTo>
                      <a:pt x="4" y="99"/>
                    </a:lnTo>
                    <a:lnTo>
                      <a:pt x="4" y="168"/>
                    </a:lnTo>
                    <a:lnTo>
                      <a:pt x="5" y="51"/>
                    </a:lnTo>
                    <a:lnTo>
                      <a:pt x="5" y="9"/>
                    </a:lnTo>
                    <a:lnTo>
                      <a:pt x="5" y="7"/>
                    </a:lnTo>
                    <a:lnTo>
                      <a:pt x="5" y="33"/>
                    </a:lnTo>
                    <a:lnTo>
                      <a:pt x="5" y="72"/>
                    </a:lnTo>
                    <a:lnTo>
                      <a:pt x="5" y="130"/>
                    </a:lnTo>
                    <a:lnTo>
                      <a:pt x="5" y="83"/>
                    </a:lnTo>
                    <a:lnTo>
                      <a:pt x="6" y="42"/>
                    </a:lnTo>
                    <a:lnTo>
                      <a:pt x="6" y="59"/>
                    </a:lnTo>
                    <a:lnTo>
                      <a:pt x="6" y="134"/>
                    </a:lnTo>
                    <a:lnTo>
                      <a:pt x="6" y="113"/>
                    </a:lnTo>
                    <a:lnTo>
                      <a:pt x="7" y="99"/>
                    </a:lnTo>
                    <a:lnTo>
                      <a:pt x="7" y="129"/>
                    </a:lnTo>
                    <a:lnTo>
                      <a:pt x="7" y="138"/>
                    </a:lnTo>
                    <a:lnTo>
                      <a:pt x="7" y="62"/>
                    </a:lnTo>
                    <a:lnTo>
                      <a:pt x="7" y="54"/>
                    </a:lnTo>
                    <a:lnTo>
                      <a:pt x="7" y="121"/>
                    </a:lnTo>
                    <a:lnTo>
                      <a:pt x="8" y="48"/>
                    </a:lnTo>
                    <a:lnTo>
                      <a:pt x="8" y="18"/>
                    </a:lnTo>
                    <a:lnTo>
                      <a:pt x="8" y="9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1"/>
                    </a:lnTo>
                    <a:lnTo>
                      <a:pt x="8" y="2"/>
                    </a:lnTo>
                    <a:lnTo>
                      <a:pt x="9" y="6"/>
                    </a:lnTo>
                    <a:lnTo>
                      <a:pt x="9" y="1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17" name="Freeform 296"/>
              <p:cNvSpPr>
                <a:spLocks/>
              </p:cNvSpPr>
              <p:nvPr/>
            </p:nvSpPr>
            <p:spPr bwMode="auto">
              <a:xfrm>
                <a:off x="7080251" y="3867150"/>
                <a:ext cx="14288" cy="219075"/>
              </a:xfrm>
              <a:custGeom>
                <a:avLst/>
                <a:gdLst>
                  <a:gd name="T0" fmla="*/ 0 w 9"/>
                  <a:gd name="T1" fmla="*/ 58 h 138"/>
                  <a:gd name="T2" fmla="*/ 0 w 9"/>
                  <a:gd name="T3" fmla="*/ 66 h 138"/>
                  <a:gd name="T4" fmla="*/ 0 w 9"/>
                  <a:gd name="T5" fmla="*/ 76 h 138"/>
                  <a:gd name="T6" fmla="*/ 1 w 9"/>
                  <a:gd name="T7" fmla="*/ 78 h 138"/>
                  <a:gd name="T8" fmla="*/ 1 w 9"/>
                  <a:gd name="T9" fmla="*/ 72 h 138"/>
                  <a:gd name="T10" fmla="*/ 1 w 9"/>
                  <a:gd name="T11" fmla="*/ 75 h 138"/>
                  <a:gd name="T12" fmla="*/ 1 w 9"/>
                  <a:gd name="T13" fmla="*/ 99 h 138"/>
                  <a:gd name="T14" fmla="*/ 1 w 9"/>
                  <a:gd name="T15" fmla="*/ 80 h 138"/>
                  <a:gd name="T16" fmla="*/ 1 w 9"/>
                  <a:gd name="T17" fmla="*/ 41 h 138"/>
                  <a:gd name="T18" fmla="*/ 1 w 9"/>
                  <a:gd name="T19" fmla="*/ 33 h 138"/>
                  <a:gd name="T20" fmla="*/ 2 w 9"/>
                  <a:gd name="T21" fmla="*/ 59 h 138"/>
                  <a:gd name="T22" fmla="*/ 2 w 9"/>
                  <a:gd name="T23" fmla="*/ 118 h 138"/>
                  <a:gd name="T24" fmla="*/ 2 w 9"/>
                  <a:gd name="T25" fmla="*/ 123 h 138"/>
                  <a:gd name="T26" fmla="*/ 2 w 9"/>
                  <a:gd name="T27" fmla="*/ 125 h 138"/>
                  <a:gd name="T28" fmla="*/ 3 w 9"/>
                  <a:gd name="T29" fmla="*/ 82 h 138"/>
                  <a:gd name="T30" fmla="*/ 3 w 9"/>
                  <a:gd name="T31" fmla="*/ 44 h 138"/>
                  <a:gd name="T32" fmla="*/ 3 w 9"/>
                  <a:gd name="T33" fmla="*/ 22 h 138"/>
                  <a:gd name="T34" fmla="*/ 3 w 9"/>
                  <a:gd name="T35" fmla="*/ 19 h 138"/>
                  <a:gd name="T36" fmla="*/ 3 w 9"/>
                  <a:gd name="T37" fmla="*/ 43 h 138"/>
                  <a:gd name="T38" fmla="*/ 3 w 9"/>
                  <a:gd name="T39" fmla="*/ 108 h 138"/>
                  <a:gd name="T40" fmla="*/ 4 w 9"/>
                  <a:gd name="T41" fmla="*/ 110 h 138"/>
                  <a:gd name="T42" fmla="*/ 4 w 9"/>
                  <a:gd name="T43" fmla="*/ 138 h 138"/>
                  <a:gd name="T44" fmla="*/ 4 w 9"/>
                  <a:gd name="T45" fmla="*/ 78 h 138"/>
                  <a:gd name="T46" fmla="*/ 4 w 9"/>
                  <a:gd name="T47" fmla="*/ 52 h 138"/>
                  <a:gd name="T48" fmla="*/ 4 w 9"/>
                  <a:gd name="T49" fmla="*/ 57 h 138"/>
                  <a:gd name="T50" fmla="*/ 5 w 9"/>
                  <a:gd name="T51" fmla="*/ 48 h 138"/>
                  <a:gd name="T52" fmla="*/ 5 w 9"/>
                  <a:gd name="T53" fmla="*/ 41 h 138"/>
                  <a:gd name="T54" fmla="*/ 5 w 9"/>
                  <a:gd name="T55" fmla="*/ 37 h 138"/>
                  <a:gd name="T56" fmla="*/ 5 w 9"/>
                  <a:gd name="T57" fmla="*/ 34 h 138"/>
                  <a:gd name="T58" fmla="*/ 5 w 9"/>
                  <a:gd name="T59" fmla="*/ 40 h 138"/>
                  <a:gd name="T60" fmla="*/ 5 w 9"/>
                  <a:gd name="T61" fmla="*/ 50 h 138"/>
                  <a:gd name="T62" fmla="*/ 6 w 9"/>
                  <a:gd name="T63" fmla="*/ 64 h 138"/>
                  <a:gd name="T64" fmla="*/ 6 w 9"/>
                  <a:gd name="T65" fmla="*/ 82 h 138"/>
                  <a:gd name="T66" fmla="*/ 6 w 9"/>
                  <a:gd name="T67" fmla="*/ 86 h 138"/>
                  <a:gd name="T68" fmla="*/ 6 w 9"/>
                  <a:gd name="T69" fmla="*/ 52 h 138"/>
                  <a:gd name="T70" fmla="*/ 6 w 9"/>
                  <a:gd name="T71" fmla="*/ 12 h 138"/>
                  <a:gd name="T72" fmla="*/ 6 w 9"/>
                  <a:gd name="T73" fmla="*/ 0 h 138"/>
                  <a:gd name="T74" fmla="*/ 7 w 9"/>
                  <a:gd name="T75" fmla="*/ 16 h 138"/>
                  <a:gd name="T76" fmla="*/ 7 w 9"/>
                  <a:gd name="T77" fmla="*/ 42 h 138"/>
                  <a:gd name="T78" fmla="*/ 7 w 9"/>
                  <a:gd name="T79" fmla="*/ 53 h 138"/>
                  <a:gd name="T80" fmla="*/ 7 w 9"/>
                  <a:gd name="T81" fmla="*/ 87 h 138"/>
                  <a:gd name="T82" fmla="*/ 7 w 9"/>
                  <a:gd name="T83" fmla="*/ 102 h 138"/>
                  <a:gd name="T84" fmla="*/ 8 w 9"/>
                  <a:gd name="T85" fmla="*/ 75 h 138"/>
                  <a:gd name="T86" fmla="*/ 8 w 9"/>
                  <a:gd name="T87" fmla="*/ 107 h 138"/>
                  <a:gd name="T88" fmla="*/ 8 w 9"/>
                  <a:gd name="T89" fmla="*/ 101 h 138"/>
                  <a:gd name="T90" fmla="*/ 8 w 9"/>
                  <a:gd name="T91" fmla="*/ 59 h 138"/>
                  <a:gd name="T92" fmla="*/ 8 w 9"/>
                  <a:gd name="T93" fmla="*/ 58 h 138"/>
                  <a:gd name="T94" fmla="*/ 8 w 9"/>
                  <a:gd name="T95" fmla="*/ 59 h 138"/>
                  <a:gd name="T96" fmla="*/ 9 w 9"/>
                  <a:gd name="T97" fmla="*/ 27 h 138"/>
                  <a:gd name="T98" fmla="*/ 9 w 9"/>
                  <a:gd name="T99" fmla="*/ 6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38">
                    <a:moveTo>
                      <a:pt x="0" y="58"/>
                    </a:moveTo>
                    <a:lnTo>
                      <a:pt x="0" y="66"/>
                    </a:lnTo>
                    <a:lnTo>
                      <a:pt x="0" y="76"/>
                    </a:lnTo>
                    <a:lnTo>
                      <a:pt x="1" y="78"/>
                    </a:lnTo>
                    <a:lnTo>
                      <a:pt x="1" y="72"/>
                    </a:lnTo>
                    <a:lnTo>
                      <a:pt x="1" y="75"/>
                    </a:lnTo>
                    <a:lnTo>
                      <a:pt x="1" y="99"/>
                    </a:lnTo>
                    <a:lnTo>
                      <a:pt x="1" y="80"/>
                    </a:lnTo>
                    <a:lnTo>
                      <a:pt x="1" y="41"/>
                    </a:lnTo>
                    <a:lnTo>
                      <a:pt x="1" y="33"/>
                    </a:lnTo>
                    <a:lnTo>
                      <a:pt x="2" y="59"/>
                    </a:lnTo>
                    <a:lnTo>
                      <a:pt x="2" y="118"/>
                    </a:lnTo>
                    <a:lnTo>
                      <a:pt x="2" y="123"/>
                    </a:lnTo>
                    <a:lnTo>
                      <a:pt x="2" y="125"/>
                    </a:lnTo>
                    <a:lnTo>
                      <a:pt x="3" y="82"/>
                    </a:lnTo>
                    <a:lnTo>
                      <a:pt x="3" y="44"/>
                    </a:lnTo>
                    <a:lnTo>
                      <a:pt x="3" y="22"/>
                    </a:lnTo>
                    <a:lnTo>
                      <a:pt x="3" y="19"/>
                    </a:lnTo>
                    <a:lnTo>
                      <a:pt x="3" y="43"/>
                    </a:lnTo>
                    <a:lnTo>
                      <a:pt x="3" y="108"/>
                    </a:lnTo>
                    <a:lnTo>
                      <a:pt x="4" y="110"/>
                    </a:lnTo>
                    <a:lnTo>
                      <a:pt x="4" y="138"/>
                    </a:lnTo>
                    <a:lnTo>
                      <a:pt x="4" y="78"/>
                    </a:lnTo>
                    <a:lnTo>
                      <a:pt x="4" y="52"/>
                    </a:lnTo>
                    <a:lnTo>
                      <a:pt x="4" y="57"/>
                    </a:lnTo>
                    <a:lnTo>
                      <a:pt x="5" y="48"/>
                    </a:lnTo>
                    <a:lnTo>
                      <a:pt x="5" y="41"/>
                    </a:lnTo>
                    <a:lnTo>
                      <a:pt x="5" y="37"/>
                    </a:lnTo>
                    <a:lnTo>
                      <a:pt x="5" y="34"/>
                    </a:lnTo>
                    <a:lnTo>
                      <a:pt x="5" y="40"/>
                    </a:lnTo>
                    <a:lnTo>
                      <a:pt x="5" y="50"/>
                    </a:lnTo>
                    <a:lnTo>
                      <a:pt x="6" y="64"/>
                    </a:lnTo>
                    <a:lnTo>
                      <a:pt x="6" y="82"/>
                    </a:lnTo>
                    <a:lnTo>
                      <a:pt x="6" y="86"/>
                    </a:lnTo>
                    <a:lnTo>
                      <a:pt x="6" y="52"/>
                    </a:lnTo>
                    <a:lnTo>
                      <a:pt x="6" y="12"/>
                    </a:lnTo>
                    <a:lnTo>
                      <a:pt x="6" y="0"/>
                    </a:lnTo>
                    <a:lnTo>
                      <a:pt x="7" y="16"/>
                    </a:lnTo>
                    <a:lnTo>
                      <a:pt x="7" y="42"/>
                    </a:lnTo>
                    <a:lnTo>
                      <a:pt x="7" y="53"/>
                    </a:lnTo>
                    <a:lnTo>
                      <a:pt x="7" y="87"/>
                    </a:lnTo>
                    <a:lnTo>
                      <a:pt x="7" y="102"/>
                    </a:lnTo>
                    <a:lnTo>
                      <a:pt x="8" y="75"/>
                    </a:lnTo>
                    <a:lnTo>
                      <a:pt x="8" y="107"/>
                    </a:lnTo>
                    <a:lnTo>
                      <a:pt x="8" y="101"/>
                    </a:lnTo>
                    <a:lnTo>
                      <a:pt x="8" y="59"/>
                    </a:lnTo>
                    <a:lnTo>
                      <a:pt x="8" y="58"/>
                    </a:lnTo>
                    <a:lnTo>
                      <a:pt x="8" y="59"/>
                    </a:lnTo>
                    <a:lnTo>
                      <a:pt x="9" y="27"/>
                    </a:lnTo>
                    <a:lnTo>
                      <a:pt x="9" y="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18" name="Freeform 297"/>
              <p:cNvSpPr>
                <a:spLocks/>
              </p:cNvSpPr>
              <p:nvPr/>
            </p:nvSpPr>
            <p:spPr bwMode="auto">
              <a:xfrm>
                <a:off x="7094538" y="3865563"/>
                <a:ext cx="14288" cy="293688"/>
              </a:xfrm>
              <a:custGeom>
                <a:avLst/>
                <a:gdLst>
                  <a:gd name="T0" fmla="*/ 0 w 9"/>
                  <a:gd name="T1" fmla="*/ 7 h 185"/>
                  <a:gd name="T2" fmla="*/ 0 w 9"/>
                  <a:gd name="T3" fmla="*/ 5 h 185"/>
                  <a:gd name="T4" fmla="*/ 0 w 9"/>
                  <a:gd name="T5" fmla="*/ 16 h 185"/>
                  <a:gd name="T6" fmla="*/ 0 w 9"/>
                  <a:gd name="T7" fmla="*/ 32 h 185"/>
                  <a:gd name="T8" fmla="*/ 1 w 9"/>
                  <a:gd name="T9" fmla="*/ 55 h 185"/>
                  <a:gd name="T10" fmla="*/ 1 w 9"/>
                  <a:gd name="T11" fmla="*/ 87 h 185"/>
                  <a:gd name="T12" fmla="*/ 1 w 9"/>
                  <a:gd name="T13" fmla="*/ 106 h 185"/>
                  <a:gd name="T14" fmla="*/ 1 w 9"/>
                  <a:gd name="T15" fmla="*/ 103 h 185"/>
                  <a:gd name="T16" fmla="*/ 1 w 9"/>
                  <a:gd name="T17" fmla="*/ 82 h 185"/>
                  <a:gd name="T18" fmla="*/ 1 w 9"/>
                  <a:gd name="T19" fmla="*/ 63 h 185"/>
                  <a:gd name="T20" fmla="*/ 2 w 9"/>
                  <a:gd name="T21" fmla="*/ 69 h 185"/>
                  <a:gd name="T22" fmla="*/ 2 w 9"/>
                  <a:gd name="T23" fmla="*/ 144 h 185"/>
                  <a:gd name="T24" fmla="*/ 2 w 9"/>
                  <a:gd name="T25" fmla="*/ 104 h 185"/>
                  <a:gd name="T26" fmla="*/ 2 w 9"/>
                  <a:gd name="T27" fmla="*/ 68 h 185"/>
                  <a:gd name="T28" fmla="*/ 3 w 9"/>
                  <a:gd name="T29" fmla="*/ 58 h 185"/>
                  <a:gd name="T30" fmla="*/ 3 w 9"/>
                  <a:gd name="T31" fmla="*/ 62 h 185"/>
                  <a:gd name="T32" fmla="*/ 3 w 9"/>
                  <a:gd name="T33" fmla="*/ 96 h 185"/>
                  <a:gd name="T34" fmla="*/ 3 w 9"/>
                  <a:gd name="T35" fmla="*/ 154 h 185"/>
                  <a:gd name="T36" fmla="*/ 3 w 9"/>
                  <a:gd name="T37" fmla="*/ 185 h 185"/>
                  <a:gd name="T38" fmla="*/ 3 w 9"/>
                  <a:gd name="T39" fmla="*/ 103 h 185"/>
                  <a:gd name="T40" fmla="*/ 3 w 9"/>
                  <a:gd name="T41" fmla="*/ 55 h 185"/>
                  <a:gd name="T42" fmla="*/ 4 w 9"/>
                  <a:gd name="T43" fmla="*/ 31 h 185"/>
                  <a:gd name="T44" fmla="*/ 4 w 9"/>
                  <a:gd name="T45" fmla="*/ 23 h 185"/>
                  <a:gd name="T46" fmla="*/ 4 w 9"/>
                  <a:gd name="T47" fmla="*/ 25 h 185"/>
                  <a:gd name="T48" fmla="*/ 4 w 9"/>
                  <a:gd name="T49" fmla="*/ 20 h 185"/>
                  <a:gd name="T50" fmla="*/ 4 w 9"/>
                  <a:gd name="T51" fmla="*/ 13 h 185"/>
                  <a:gd name="T52" fmla="*/ 4 w 9"/>
                  <a:gd name="T53" fmla="*/ 13 h 185"/>
                  <a:gd name="T54" fmla="*/ 5 w 9"/>
                  <a:gd name="T55" fmla="*/ 20 h 185"/>
                  <a:gd name="T56" fmla="*/ 5 w 9"/>
                  <a:gd name="T57" fmla="*/ 49 h 185"/>
                  <a:gd name="T58" fmla="*/ 5 w 9"/>
                  <a:gd name="T59" fmla="*/ 97 h 185"/>
                  <a:gd name="T60" fmla="*/ 5 w 9"/>
                  <a:gd name="T61" fmla="*/ 43 h 185"/>
                  <a:gd name="T62" fmla="*/ 6 w 9"/>
                  <a:gd name="T63" fmla="*/ 25 h 185"/>
                  <a:gd name="T64" fmla="*/ 6 w 9"/>
                  <a:gd name="T65" fmla="*/ 5 h 185"/>
                  <a:gd name="T66" fmla="*/ 6 w 9"/>
                  <a:gd name="T67" fmla="*/ 0 h 185"/>
                  <a:gd name="T68" fmla="*/ 6 w 9"/>
                  <a:gd name="T69" fmla="*/ 33 h 185"/>
                  <a:gd name="T70" fmla="*/ 6 w 9"/>
                  <a:gd name="T71" fmla="*/ 141 h 185"/>
                  <a:gd name="T72" fmla="*/ 6 w 9"/>
                  <a:gd name="T73" fmla="*/ 52 h 185"/>
                  <a:gd name="T74" fmla="*/ 6 w 9"/>
                  <a:gd name="T75" fmla="*/ 50 h 185"/>
                  <a:gd name="T76" fmla="*/ 7 w 9"/>
                  <a:gd name="T77" fmla="*/ 59 h 185"/>
                  <a:gd name="T78" fmla="*/ 7 w 9"/>
                  <a:gd name="T79" fmla="*/ 40 h 185"/>
                  <a:gd name="T80" fmla="*/ 7 w 9"/>
                  <a:gd name="T81" fmla="*/ 37 h 185"/>
                  <a:gd name="T82" fmla="*/ 7 w 9"/>
                  <a:gd name="T83" fmla="*/ 46 h 185"/>
                  <a:gd name="T84" fmla="*/ 8 w 9"/>
                  <a:gd name="T85" fmla="*/ 43 h 185"/>
                  <a:gd name="T86" fmla="*/ 8 w 9"/>
                  <a:gd name="T87" fmla="*/ 26 h 185"/>
                  <a:gd name="T88" fmla="*/ 8 w 9"/>
                  <a:gd name="T89" fmla="*/ 10 h 185"/>
                  <a:gd name="T90" fmla="*/ 8 w 9"/>
                  <a:gd name="T91" fmla="*/ 5 h 185"/>
                  <a:gd name="T92" fmla="*/ 8 w 9"/>
                  <a:gd name="T93" fmla="*/ 9 h 185"/>
                  <a:gd name="T94" fmla="*/ 8 w 9"/>
                  <a:gd name="T95" fmla="*/ 30 h 185"/>
                  <a:gd name="T96" fmla="*/ 8 w 9"/>
                  <a:gd name="T97" fmla="*/ 60 h 185"/>
                  <a:gd name="T98" fmla="*/ 9 w 9"/>
                  <a:gd name="T99" fmla="*/ 19 h 1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85">
                    <a:moveTo>
                      <a:pt x="0" y="7"/>
                    </a:moveTo>
                    <a:lnTo>
                      <a:pt x="0" y="5"/>
                    </a:lnTo>
                    <a:lnTo>
                      <a:pt x="0" y="16"/>
                    </a:lnTo>
                    <a:lnTo>
                      <a:pt x="0" y="32"/>
                    </a:lnTo>
                    <a:lnTo>
                      <a:pt x="1" y="55"/>
                    </a:lnTo>
                    <a:lnTo>
                      <a:pt x="1" y="87"/>
                    </a:lnTo>
                    <a:lnTo>
                      <a:pt x="1" y="106"/>
                    </a:lnTo>
                    <a:lnTo>
                      <a:pt x="1" y="103"/>
                    </a:lnTo>
                    <a:lnTo>
                      <a:pt x="1" y="82"/>
                    </a:lnTo>
                    <a:lnTo>
                      <a:pt x="1" y="63"/>
                    </a:lnTo>
                    <a:lnTo>
                      <a:pt x="2" y="69"/>
                    </a:lnTo>
                    <a:lnTo>
                      <a:pt x="2" y="144"/>
                    </a:lnTo>
                    <a:lnTo>
                      <a:pt x="2" y="104"/>
                    </a:lnTo>
                    <a:lnTo>
                      <a:pt x="2" y="68"/>
                    </a:lnTo>
                    <a:lnTo>
                      <a:pt x="3" y="58"/>
                    </a:lnTo>
                    <a:lnTo>
                      <a:pt x="3" y="62"/>
                    </a:lnTo>
                    <a:lnTo>
                      <a:pt x="3" y="96"/>
                    </a:lnTo>
                    <a:lnTo>
                      <a:pt x="3" y="154"/>
                    </a:lnTo>
                    <a:lnTo>
                      <a:pt x="3" y="185"/>
                    </a:lnTo>
                    <a:lnTo>
                      <a:pt x="3" y="103"/>
                    </a:lnTo>
                    <a:lnTo>
                      <a:pt x="3" y="55"/>
                    </a:lnTo>
                    <a:lnTo>
                      <a:pt x="4" y="31"/>
                    </a:lnTo>
                    <a:lnTo>
                      <a:pt x="4" y="23"/>
                    </a:lnTo>
                    <a:lnTo>
                      <a:pt x="4" y="25"/>
                    </a:lnTo>
                    <a:lnTo>
                      <a:pt x="4" y="20"/>
                    </a:lnTo>
                    <a:lnTo>
                      <a:pt x="4" y="13"/>
                    </a:lnTo>
                    <a:lnTo>
                      <a:pt x="4" y="13"/>
                    </a:lnTo>
                    <a:lnTo>
                      <a:pt x="5" y="20"/>
                    </a:lnTo>
                    <a:lnTo>
                      <a:pt x="5" y="49"/>
                    </a:lnTo>
                    <a:lnTo>
                      <a:pt x="5" y="97"/>
                    </a:lnTo>
                    <a:lnTo>
                      <a:pt x="5" y="43"/>
                    </a:lnTo>
                    <a:lnTo>
                      <a:pt x="6" y="25"/>
                    </a:lnTo>
                    <a:lnTo>
                      <a:pt x="6" y="5"/>
                    </a:lnTo>
                    <a:lnTo>
                      <a:pt x="6" y="0"/>
                    </a:lnTo>
                    <a:lnTo>
                      <a:pt x="6" y="33"/>
                    </a:lnTo>
                    <a:lnTo>
                      <a:pt x="6" y="141"/>
                    </a:lnTo>
                    <a:lnTo>
                      <a:pt x="6" y="52"/>
                    </a:lnTo>
                    <a:lnTo>
                      <a:pt x="6" y="50"/>
                    </a:lnTo>
                    <a:lnTo>
                      <a:pt x="7" y="59"/>
                    </a:lnTo>
                    <a:lnTo>
                      <a:pt x="7" y="40"/>
                    </a:lnTo>
                    <a:lnTo>
                      <a:pt x="7" y="37"/>
                    </a:lnTo>
                    <a:lnTo>
                      <a:pt x="7" y="46"/>
                    </a:lnTo>
                    <a:lnTo>
                      <a:pt x="8" y="43"/>
                    </a:lnTo>
                    <a:lnTo>
                      <a:pt x="8" y="26"/>
                    </a:lnTo>
                    <a:lnTo>
                      <a:pt x="8" y="10"/>
                    </a:lnTo>
                    <a:lnTo>
                      <a:pt x="8" y="5"/>
                    </a:lnTo>
                    <a:lnTo>
                      <a:pt x="8" y="9"/>
                    </a:lnTo>
                    <a:lnTo>
                      <a:pt x="8" y="30"/>
                    </a:lnTo>
                    <a:lnTo>
                      <a:pt x="8" y="60"/>
                    </a:lnTo>
                    <a:lnTo>
                      <a:pt x="9" y="1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19" name="Freeform 298"/>
              <p:cNvSpPr>
                <a:spLocks/>
              </p:cNvSpPr>
              <p:nvPr/>
            </p:nvSpPr>
            <p:spPr bwMode="auto">
              <a:xfrm>
                <a:off x="7108826" y="3824288"/>
                <a:ext cx="14288" cy="285750"/>
              </a:xfrm>
              <a:custGeom>
                <a:avLst/>
                <a:gdLst>
                  <a:gd name="T0" fmla="*/ 0 w 9"/>
                  <a:gd name="T1" fmla="*/ 45 h 180"/>
                  <a:gd name="T2" fmla="*/ 0 w 9"/>
                  <a:gd name="T3" fmla="*/ 31 h 180"/>
                  <a:gd name="T4" fmla="*/ 0 w 9"/>
                  <a:gd name="T5" fmla="*/ 39 h 180"/>
                  <a:gd name="T6" fmla="*/ 0 w 9"/>
                  <a:gd name="T7" fmla="*/ 44 h 180"/>
                  <a:gd name="T8" fmla="*/ 1 w 9"/>
                  <a:gd name="T9" fmla="*/ 39 h 180"/>
                  <a:gd name="T10" fmla="*/ 1 w 9"/>
                  <a:gd name="T11" fmla="*/ 32 h 180"/>
                  <a:gd name="T12" fmla="*/ 1 w 9"/>
                  <a:gd name="T13" fmla="*/ 23 h 180"/>
                  <a:gd name="T14" fmla="*/ 1 w 9"/>
                  <a:gd name="T15" fmla="*/ 20 h 180"/>
                  <a:gd name="T16" fmla="*/ 1 w 9"/>
                  <a:gd name="T17" fmla="*/ 37 h 180"/>
                  <a:gd name="T18" fmla="*/ 1 w 9"/>
                  <a:gd name="T19" fmla="*/ 81 h 180"/>
                  <a:gd name="T20" fmla="*/ 2 w 9"/>
                  <a:gd name="T21" fmla="*/ 109 h 180"/>
                  <a:gd name="T22" fmla="*/ 2 w 9"/>
                  <a:gd name="T23" fmla="*/ 79 h 180"/>
                  <a:gd name="T24" fmla="*/ 2 w 9"/>
                  <a:gd name="T25" fmla="*/ 72 h 180"/>
                  <a:gd name="T26" fmla="*/ 2 w 9"/>
                  <a:gd name="T27" fmla="*/ 90 h 180"/>
                  <a:gd name="T28" fmla="*/ 2 w 9"/>
                  <a:gd name="T29" fmla="*/ 123 h 180"/>
                  <a:gd name="T30" fmla="*/ 3 w 9"/>
                  <a:gd name="T31" fmla="*/ 145 h 180"/>
                  <a:gd name="T32" fmla="*/ 3 w 9"/>
                  <a:gd name="T33" fmla="*/ 90 h 180"/>
                  <a:gd name="T34" fmla="*/ 3 w 9"/>
                  <a:gd name="T35" fmla="*/ 40 h 180"/>
                  <a:gd name="T36" fmla="*/ 3 w 9"/>
                  <a:gd name="T37" fmla="*/ 21 h 180"/>
                  <a:gd name="T38" fmla="*/ 3 w 9"/>
                  <a:gd name="T39" fmla="*/ 32 h 180"/>
                  <a:gd name="T40" fmla="*/ 3 w 9"/>
                  <a:gd name="T41" fmla="*/ 77 h 180"/>
                  <a:gd name="T42" fmla="*/ 4 w 9"/>
                  <a:gd name="T43" fmla="*/ 180 h 180"/>
                  <a:gd name="T44" fmla="*/ 4 w 9"/>
                  <a:gd name="T45" fmla="*/ 105 h 180"/>
                  <a:gd name="T46" fmla="*/ 4 w 9"/>
                  <a:gd name="T47" fmla="*/ 87 h 180"/>
                  <a:gd name="T48" fmla="*/ 4 w 9"/>
                  <a:gd name="T49" fmla="*/ 98 h 180"/>
                  <a:gd name="T50" fmla="*/ 4 w 9"/>
                  <a:gd name="T51" fmla="*/ 104 h 180"/>
                  <a:gd name="T52" fmla="*/ 4 w 9"/>
                  <a:gd name="T53" fmla="*/ 95 h 180"/>
                  <a:gd name="T54" fmla="*/ 4 w 9"/>
                  <a:gd name="T55" fmla="*/ 83 h 180"/>
                  <a:gd name="T56" fmla="*/ 5 w 9"/>
                  <a:gd name="T57" fmla="*/ 77 h 180"/>
                  <a:gd name="T58" fmla="*/ 5 w 9"/>
                  <a:gd name="T59" fmla="*/ 85 h 180"/>
                  <a:gd name="T60" fmla="*/ 5 w 9"/>
                  <a:gd name="T61" fmla="*/ 109 h 180"/>
                  <a:gd name="T62" fmla="*/ 5 w 9"/>
                  <a:gd name="T63" fmla="*/ 120 h 180"/>
                  <a:gd name="T64" fmla="*/ 6 w 9"/>
                  <a:gd name="T65" fmla="*/ 93 h 180"/>
                  <a:gd name="T66" fmla="*/ 6 w 9"/>
                  <a:gd name="T67" fmla="*/ 74 h 180"/>
                  <a:gd name="T68" fmla="*/ 6 w 9"/>
                  <a:gd name="T69" fmla="*/ 70 h 180"/>
                  <a:gd name="T70" fmla="*/ 6 w 9"/>
                  <a:gd name="T71" fmla="*/ 85 h 180"/>
                  <a:gd name="T72" fmla="*/ 6 w 9"/>
                  <a:gd name="T73" fmla="*/ 108 h 180"/>
                  <a:gd name="T74" fmla="*/ 6 w 9"/>
                  <a:gd name="T75" fmla="*/ 92 h 180"/>
                  <a:gd name="T76" fmla="*/ 7 w 9"/>
                  <a:gd name="T77" fmla="*/ 76 h 180"/>
                  <a:gd name="T78" fmla="*/ 7 w 9"/>
                  <a:gd name="T79" fmla="*/ 55 h 180"/>
                  <a:gd name="T80" fmla="*/ 7 w 9"/>
                  <a:gd name="T81" fmla="*/ 46 h 180"/>
                  <a:gd name="T82" fmla="*/ 7 w 9"/>
                  <a:gd name="T83" fmla="*/ 52 h 180"/>
                  <a:gd name="T84" fmla="*/ 7 w 9"/>
                  <a:gd name="T85" fmla="*/ 49 h 180"/>
                  <a:gd name="T86" fmla="*/ 8 w 9"/>
                  <a:gd name="T87" fmla="*/ 39 h 180"/>
                  <a:gd name="T88" fmla="*/ 8 w 9"/>
                  <a:gd name="T89" fmla="*/ 43 h 180"/>
                  <a:gd name="T90" fmla="*/ 8 w 9"/>
                  <a:gd name="T91" fmla="*/ 39 h 180"/>
                  <a:gd name="T92" fmla="*/ 8 w 9"/>
                  <a:gd name="T93" fmla="*/ 12 h 180"/>
                  <a:gd name="T94" fmla="*/ 8 w 9"/>
                  <a:gd name="T95" fmla="*/ 0 h 180"/>
                  <a:gd name="T96" fmla="*/ 8 w 9"/>
                  <a:gd name="T97" fmla="*/ 5 h 180"/>
                  <a:gd name="T98" fmla="*/ 9 w 9"/>
                  <a:gd name="T99" fmla="*/ 16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80">
                    <a:moveTo>
                      <a:pt x="0" y="45"/>
                    </a:moveTo>
                    <a:lnTo>
                      <a:pt x="0" y="31"/>
                    </a:lnTo>
                    <a:lnTo>
                      <a:pt x="0" y="39"/>
                    </a:lnTo>
                    <a:lnTo>
                      <a:pt x="0" y="44"/>
                    </a:lnTo>
                    <a:lnTo>
                      <a:pt x="1" y="39"/>
                    </a:lnTo>
                    <a:lnTo>
                      <a:pt x="1" y="32"/>
                    </a:lnTo>
                    <a:lnTo>
                      <a:pt x="1" y="23"/>
                    </a:lnTo>
                    <a:lnTo>
                      <a:pt x="1" y="20"/>
                    </a:lnTo>
                    <a:lnTo>
                      <a:pt x="1" y="37"/>
                    </a:lnTo>
                    <a:lnTo>
                      <a:pt x="1" y="81"/>
                    </a:lnTo>
                    <a:lnTo>
                      <a:pt x="2" y="109"/>
                    </a:lnTo>
                    <a:lnTo>
                      <a:pt x="2" y="79"/>
                    </a:lnTo>
                    <a:lnTo>
                      <a:pt x="2" y="72"/>
                    </a:lnTo>
                    <a:lnTo>
                      <a:pt x="2" y="90"/>
                    </a:lnTo>
                    <a:lnTo>
                      <a:pt x="2" y="123"/>
                    </a:lnTo>
                    <a:lnTo>
                      <a:pt x="3" y="145"/>
                    </a:lnTo>
                    <a:lnTo>
                      <a:pt x="3" y="90"/>
                    </a:lnTo>
                    <a:lnTo>
                      <a:pt x="3" y="40"/>
                    </a:lnTo>
                    <a:lnTo>
                      <a:pt x="3" y="21"/>
                    </a:lnTo>
                    <a:lnTo>
                      <a:pt x="3" y="32"/>
                    </a:lnTo>
                    <a:lnTo>
                      <a:pt x="3" y="77"/>
                    </a:lnTo>
                    <a:lnTo>
                      <a:pt x="4" y="180"/>
                    </a:lnTo>
                    <a:lnTo>
                      <a:pt x="4" y="105"/>
                    </a:lnTo>
                    <a:lnTo>
                      <a:pt x="4" y="87"/>
                    </a:lnTo>
                    <a:lnTo>
                      <a:pt x="4" y="98"/>
                    </a:lnTo>
                    <a:lnTo>
                      <a:pt x="4" y="104"/>
                    </a:lnTo>
                    <a:lnTo>
                      <a:pt x="4" y="95"/>
                    </a:lnTo>
                    <a:lnTo>
                      <a:pt x="4" y="83"/>
                    </a:lnTo>
                    <a:lnTo>
                      <a:pt x="5" y="77"/>
                    </a:lnTo>
                    <a:lnTo>
                      <a:pt x="5" y="85"/>
                    </a:lnTo>
                    <a:lnTo>
                      <a:pt x="5" y="109"/>
                    </a:lnTo>
                    <a:lnTo>
                      <a:pt x="5" y="120"/>
                    </a:lnTo>
                    <a:lnTo>
                      <a:pt x="6" y="93"/>
                    </a:lnTo>
                    <a:lnTo>
                      <a:pt x="6" y="74"/>
                    </a:lnTo>
                    <a:lnTo>
                      <a:pt x="6" y="70"/>
                    </a:lnTo>
                    <a:lnTo>
                      <a:pt x="6" y="85"/>
                    </a:lnTo>
                    <a:lnTo>
                      <a:pt x="6" y="108"/>
                    </a:lnTo>
                    <a:lnTo>
                      <a:pt x="6" y="92"/>
                    </a:lnTo>
                    <a:lnTo>
                      <a:pt x="7" y="76"/>
                    </a:lnTo>
                    <a:lnTo>
                      <a:pt x="7" y="55"/>
                    </a:lnTo>
                    <a:lnTo>
                      <a:pt x="7" y="46"/>
                    </a:lnTo>
                    <a:lnTo>
                      <a:pt x="7" y="52"/>
                    </a:lnTo>
                    <a:lnTo>
                      <a:pt x="7" y="49"/>
                    </a:lnTo>
                    <a:lnTo>
                      <a:pt x="8" y="39"/>
                    </a:lnTo>
                    <a:lnTo>
                      <a:pt x="8" y="43"/>
                    </a:lnTo>
                    <a:lnTo>
                      <a:pt x="8" y="39"/>
                    </a:lnTo>
                    <a:lnTo>
                      <a:pt x="8" y="12"/>
                    </a:lnTo>
                    <a:lnTo>
                      <a:pt x="8" y="0"/>
                    </a:lnTo>
                    <a:lnTo>
                      <a:pt x="8" y="5"/>
                    </a:lnTo>
                    <a:lnTo>
                      <a:pt x="9" y="1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20" name="Freeform 299"/>
              <p:cNvSpPr>
                <a:spLocks/>
              </p:cNvSpPr>
              <p:nvPr/>
            </p:nvSpPr>
            <p:spPr bwMode="auto">
              <a:xfrm>
                <a:off x="7123113" y="3848100"/>
                <a:ext cx="14288" cy="274638"/>
              </a:xfrm>
              <a:custGeom>
                <a:avLst/>
                <a:gdLst>
                  <a:gd name="T0" fmla="*/ 0 w 9"/>
                  <a:gd name="T1" fmla="*/ 1 h 173"/>
                  <a:gd name="T2" fmla="*/ 0 w 9"/>
                  <a:gd name="T3" fmla="*/ 1 h 173"/>
                  <a:gd name="T4" fmla="*/ 0 w 9"/>
                  <a:gd name="T5" fmla="*/ 8 h 173"/>
                  <a:gd name="T6" fmla="*/ 0 w 9"/>
                  <a:gd name="T7" fmla="*/ 81 h 173"/>
                  <a:gd name="T8" fmla="*/ 1 w 9"/>
                  <a:gd name="T9" fmla="*/ 42 h 173"/>
                  <a:gd name="T10" fmla="*/ 1 w 9"/>
                  <a:gd name="T11" fmla="*/ 7 h 173"/>
                  <a:gd name="T12" fmla="*/ 1 w 9"/>
                  <a:gd name="T13" fmla="*/ 42 h 173"/>
                  <a:gd name="T14" fmla="*/ 1 w 9"/>
                  <a:gd name="T15" fmla="*/ 109 h 173"/>
                  <a:gd name="T16" fmla="*/ 1 w 9"/>
                  <a:gd name="T17" fmla="*/ 31 h 173"/>
                  <a:gd name="T18" fmla="*/ 1 w 9"/>
                  <a:gd name="T19" fmla="*/ 34 h 173"/>
                  <a:gd name="T20" fmla="*/ 1 w 9"/>
                  <a:gd name="T21" fmla="*/ 80 h 173"/>
                  <a:gd name="T22" fmla="*/ 2 w 9"/>
                  <a:gd name="T23" fmla="*/ 89 h 173"/>
                  <a:gd name="T24" fmla="*/ 2 w 9"/>
                  <a:gd name="T25" fmla="*/ 40 h 173"/>
                  <a:gd name="T26" fmla="*/ 2 w 9"/>
                  <a:gd name="T27" fmla="*/ 26 h 173"/>
                  <a:gd name="T28" fmla="*/ 2 w 9"/>
                  <a:gd name="T29" fmla="*/ 28 h 173"/>
                  <a:gd name="T30" fmla="*/ 2 w 9"/>
                  <a:gd name="T31" fmla="*/ 31 h 173"/>
                  <a:gd name="T32" fmla="*/ 2 w 9"/>
                  <a:gd name="T33" fmla="*/ 29 h 173"/>
                  <a:gd name="T34" fmla="*/ 3 w 9"/>
                  <a:gd name="T35" fmla="*/ 48 h 173"/>
                  <a:gd name="T36" fmla="*/ 3 w 9"/>
                  <a:gd name="T37" fmla="*/ 114 h 173"/>
                  <a:gd name="T38" fmla="*/ 3 w 9"/>
                  <a:gd name="T39" fmla="*/ 47 h 173"/>
                  <a:gd name="T40" fmla="*/ 3 w 9"/>
                  <a:gd name="T41" fmla="*/ 17 h 173"/>
                  <a:gd name="T42" fmla="*/ 4 w 9"/>
                  <a:gd name="T43" fmla="*/ 8 h 173"/>
                  <a:gd name="T44" fmla="*/ 4 w 9"/>
                  <a:gd name="T45" fmla="*/ 7 h 173"/>
                  <a:gd name="T46" fmla="*/ 4 w 9"/>
                  <a:gd name="T47" fmla="*/ 21 h 173"/>
                  <a:gd name="T48" fmla="*/ 4 w 9"/>
                  <a:gd name="T49" fmla="*/ 76 h 173"/>
                  <a:gd name="T50" fmla="*/ 4 w 9"/>
                  <a:gd name="T51" fmla="*/ 47 h 173"/>
                  <a:gd name="T52" fmla="*/ 4 w 9"/>
                  <a:gd name="T53" fmla="*/ 0 h 173"/>
                  <a:gd name="T54" fmla="*/ 4 w 9"/>
                  <a:gd name="T55" fmla="*/ 1 h 173"/>
                  <a:gd name="T56" fmla="*/ 5 w 9"/>
                  <a:gd name="T57" fmla="*/ 57 h 173"/>
                  <a:gd name="T58" fmla="*/ 5 w 9"/>
                  <a:gd name="T59" fmla="*/ 72 h 173"/>
                  <a:gd name="T60" fmla="*/ 5 w 9"/>
                  <a:gd name="T61" fmla="*/ 27 h 173"/>
                  <a:gd name="T62" fmla="*/ 5 w 9"/>
                  <a:gd name="T63" fmla="*/ 26 h 173"/>
                  <a:gd name="T64" fmla="*/ 6 w 9"/>
                  <a:gd name="T65" fmla="*/ 31 h 173"/>
                  <a:gd name="T66" fmla="*/ 6 w 9"/>
                  <a:gd name="T67" fmla="*/ 45 h 173"/>
                  <a:gd name="T68" fmla="*/ 6 w 9"/>
                  <a:gd name="T69" fmla="*/ 71 h 173"/>
                  <a:gd name="T70" fmla="*/ 6 w 9"/>
                  <a:gd name="T71" fmla="*/ 59 h 173"/>
                  <a:gd name="T72" fmla="*/ 6 w 9"/>
                  <a:gd name="T73" fmla="*/ 63 h 173"/>
                  <a:gd name="T74" fmla="*/ 6 w 9"/>
                  <a:gd name="T75" fmla="*/ 108 h 173"/>
                  <a:gd name="T76" fmla="*/ 6 w 9"/>
                  <a:gd name="T77" fmla="*/ 139 h 173"/>
                  <a:gd name="T78" fmla="*/ 7 w 9"/>
                  <a:gd name="T79" fmla="*/ 59 h 173"/>
                  <a:gd name="T80" fmla="*/ 7 w 9"/>
                  <a:gd name="T81" fmla="*/ 20 h 173"/>
                  <a:gd name="T82" fmla="*/ 7 w 9"/>
                  <a:gd name="T83" fmla="*/ 15 h 173"/>
                  <a:gd name="T84" fmla="*/ 7 w 9"/>
                  <a:gd name="T85" fmla="*/ 45 h 173"/>
                  <a:gd name="T86" fmla="*/ 8 w 9"/>
                  <a:gd name="T87" fmla="*/ 105 h 173"/>
                  <a:gd name="T88" fmla="*/ 8 w 9"/>
                  <a:gd name="T89" fmla="*/ 95 h 173"/>
                  <a:gd name="T90" fmla="*/ 8 w 9"/>
                  <a:gd name="T91" fmla="*/ 173 h 173"/>
                  <a:gd name="T92" fmla="*/ 8 w 9"/>
                  <a:gd name="T93" fmla="*/ 84 h 173"/>
                  <a:gd name="T94" fmla="*/ 8 w 9"/>
                  <a:gd name="T95" fmla="*/ 48 h 173"/>
                  <a:gd name="T96" fmla="*/ 8 w 9"/>
                  <a:gd name="T97" fmla="*/ 58 h 173"/>
                  <a:gd name="T98" fmla="*/ 9 w 9"/>
                  <a:gd name="T99" fmla="*/ 44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73">
                    <a:moveTo>
                      <a:pt x="0" y="1"/>
                    </a:moveTo>
                    <a:lnTo>
                      <a:pt x="0" y="1"/>
                    </a:lnTo>
                    <a:lnTo>
                      <a:pt x="0" y="8"/>
                    </a:lnTo>
                    <a:lnTo>
                      <a:pt x="0" y="81"/>
                    </a:lnTo>
                    <a:lnTo>
                      <a:pt x="1" y="42"/>
                    </a:lnTo>
                    <a:lnTo>
                      <a:pt x="1" y="7"/>
                    </a:lnTo>
                    <a:lnTo>
                      <a:pt x="1" y="42"/>
                    </a:lnTo>
                    <a:lnTo>
                      <a:pt x="1" y="109"/>
                    </a:lnTo>
                    <a:lnTo>
                      <a:pt x="1" y="31"/>
                    </a:lnTo>
                    <a:lnTo>
                      <a:pt x="1" y="34"/>
                    </a:lnTo>
                    <a:lnTo>
                      <a:pt x="1" y="80"/>
                    </a:lnTo>
                    <a:lnTo>
                      <a:pt x="2" y="89"/>
                    </a:lnTo>
                    <a:lnTo>
                      <a:pt x="2" y="40"/>
                    </a:lnTo>
                    <a:lnTo>
                      <a:pt x="2" y="26"/>
                    </a:lnTo>
                    <a:lnTo>
                      <a:pt x="2" y="28"/>
                    </a:lnTo>
                    <a:lnTo>
                      <a:pt x="2" y="31"/>
                    </a:lnTo>
                    <a:lnTo>
                      <a:pt x="2" y="29"/>
                    </a:lnTo>
                    <a:lnTo>
                      <a:pt x="3" y="48"/>
                    </a:lnTo>
                    <a:lnTo>
                      <a:pt x="3" y="114"/>
                    </a:lnTo>
                    <a:lnTo>
                      <a:pt x="3" y="47"/>
                    </a:lnTo>
                    <a:lnTo>
                      <a:pt x="3" y="17"/>
                    </a:lnTo>
                    <a:lnTo>
                      <a:pt x="4" y="8"/>
                    </a:lnTo>
                    <a:lnTo>
                      <a:pt x="4" y="7"/>
                    </a:lnTo>
                    <a:lnTo>
                      <a:pt x="4" y="21"/>
                    </a:lnTo>
                    <a:lnTo>
                      <a:pt x="4" y="76"/>
                    </a:lnTo>
                    <a:lnTo>
                      <a:pt x="4" y="47"/>
                    </a:lnTo>
                    <a:lnTo>
                      <a:pt x="4" y="0"/>
                    </a:lnTo>
                    <a:lnTo>
                      <a:pt x="4" y="1"/>
                    </a:lnTo>
                    <a:lnTo>
                      <a:pt x="5" y="57"/>
                    </a:lnTo>
                    <a:lnTo>
                      <a:pt x="5" y="72"/>
                    </a:lnTo>
                    <a:lnTo>
                      <a:pt x="5" y="27"/>
                    </a:lnTo>
                    <a:lnTo>
                      <a:pt x="5" y="26"/>
                    </a:lnTo>
                    <a:lnTo>
                      <a:pt x="6" y="31"/>
                    </a:lnTo>
                    <a:lnTo>
                      <a:pt x="6" y="45"/>
                    </a:lnTo>
                    <a:lnTo>
                      <a:pt x="6" y="71"/>
                    </a:lnTo>
                    <a:lnTo>
                      <a:pt x="6" y="59"/>
                    </a:lnTo>
                    <a:lnTo>
                      <a:pt x="6" y="63"/>
                    </a:lnTo>
                    <a:lnTo>
                      <a:pt x="6" y="108"/>
                    </a:lnTo>
                    <a:lnTo>
                      <a:pt x="6" y="139"/>
                    </a:lnTo>
                    <a:lnTo>
                      <a:pt x="7" y="59"/>
                    </a:lnTo>
                    <a:lnTo>
                      <a:pt x="7" y="20"/>
                    </a:lnTo>
                    <a:lnTo>
                      <a:pt x="7" y="15"/>
                    </a:lnTo>
                    <a:lnTo>
                      <a:pt x="7" y="45"/>
                    </a:lnTo>
                    <a:lnTo>
                      <a:pt x="8" y="105"/>
                    </a:lnTo>
                    <a:lnTo>
                      <a:pt x="8" y="95"/>
                    </a:lnTo>
                    <a:lnTo>
                      <a:pt x="8" y="173"/>
                    </a:lnTo>
                    <a:lnTo>
                      <a:pt x="8" y="84"/>
                    </a:lnTo>
                    <a:lnTo>
                      <a:pt x="8" y="48"/>
                    </a:lnTo>
                    <a:lnTo>
                      <a:pt x="8" y="58"/>
                    </a:lnTo>
                    <a:lnTo>
                      <a:pt x="9" y="4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21" name="Freeform 300"/>
              <p:cNvSpPr>
                <a:spLocks/>
              </p:cNvSpPr>
              <p:nvPr/>
            </p:nvSpPr>
            <p:spPr bwMode="auto">
              <a:xfrm>
                <a:off x="7137401" y="3840163"/>
                <a:ext cx="12700" cy="228600"/>
              </a:xfrm>
              <a:custGeom>
                <a:avLst/>
                <a:gdLst>
                  <a:gd name="T0" fmla="*/ 0 w 8"/>
                  <a:gd name="T1" fmla="*/ 49 h 144"/>
                  <a:gd name="T2" fmla="*/ 0 w 8"/>
                  <a:gd name="T3" fmla="*/ 27 h 144"/>
                  <a:gd name="T4" fmla="*/ 0 w 8"/>
                  <a:gd name="T5" fmla="*/ 35 h 144"/>
                  <a:gd name="T6" fmla="*/ 0 w 8"/>
                  <a:gd name="T7" fmla="*/ 99 h 144"/>
                  <a:gd name="T8" fmla="*/ 0 w 8"/>
                  <a:gd name="T9" fmla="*/ 105 h 144"/>
                  <a:gd name="T10" fmla="*/ 0 w 8"/>
                  <a:gd name="T11" fmla="*/ 84 h 144"/>
                  <a:gd name="T12" fmla="*/ 0 w 8"/>
                  <a:gd name="T13" fmla="*/ 92 h 144"/>
                  <a:gd name="T14" fmla="*/ 1 w 8"/>
                  <a:gd name="T15" fmla="*/ 71 h 144"/>
                  <a:gd name="T16" fmla="*/ 1 w 8"/>
                  <a:gd name="T17" fmla="*/ 69 h 144"/>
                  <a:gd name="T18" fmla="*/ 1 w 8"/>
                  <a:gd name="T19" fmla="*/ 68 h 144"/>
                  <a:gd name="T20" fmla="*/ 1 w 8"/>
                  <a:gd name="T21" fmla="*/ 58 h 144"/>
                  <a:gd name="T22" fmla="*/ 2 w 8"/>
                  <a:gd name="T23" fmla="*/ 57 h 144"/>
                  <a:gd name="T24" fmla="*/ 2 w 8"/>
                  <a:gd name="T25" fmla="*/ 94 h 144"/>
                  <a:gd name="T26" fmla="*/ 2 w 8"/>
                  <a:gd name="T27" fmla="*/ 104 h 144"/>
                  <a:gd name="T28" fmla="*/ 2 w 8"/>
                  <a:gd name="T29" fmla="*/ 52 h 144"/>
                  <a:gd name="T30" fmla="*/ 2 w 8"/>
                  <a:gd name="T31" fmla="*/ 50 h 144"/>
                  <a:gd name="T32" fmla="*/ 2 w 8"/>
                  <a:gd name="T33" fmla="*/ 66 h 144"/>
                  <a:gd name="T34" fmla="*/ 2 w 8"/>
                  <a:gd name="T35" fmla="*/ 66 h 144"/>
                  <a:gd name="T36" fmla="*/ 3 w 8"/>
                  <a:gd name="T37" fmla="*/ 68 h 144"/>
                  <a:gd name="T38" fmla="*/ 3 w 8"/>
                  <a:gd name="T39" fmla="*/ 79 h 144"/>
                  <a:gd name="T40" fmla="*/ 3 w 8"/>
                  <a:gd name="T41" fmla="*/ 44 h 144"/>
                  <a:gd name="T42" fmla="*/ 3 w 8"/>
                  <a:gd name="T43" fmla="*/ 22 h 144"/>
                  <a:gd name="T44" fmla="*/ 4 w 8"/>
                  <a:gd name="T45" fmla="*/ 32 h 144"/>
                  <a:gd name="T46" fmla="*/ 4 w 8"/>
                  <a:gd name="T47" fmla="*/ 62 h 144"/>
                  <a:gd name="T48" fmla="*/ 4 w 8"/>
                  <a:gd name="T49" fmla="*/ 29 h 144"/>
                  <a:gd name="T50" fmla="*/ 4 w 8"/>
                  <a:gd name="T51" fmla="*/ 4 h 144"/>
                  <a:gd name="T52" fmla="*/ 4 w 8"/>
                  <a:gd name="T53" fmla="*/ 0 h 144"/>
                  <a:gd name="T54" fmla="*/ 4 w 8"/>
                  <a:gd name="T55" fmla="*/ 8 h 144"/>
                  <a:gd name="T56" fmla="*/ 5 w 8"/>
                  <a:gd name="T57" fmla="*/ 18 h 144"/>
                  <a:gd name="T58" fmla="*/ 5 w 8"/>
                  <a:gd name="T59" fmla="*/ 18 h 144"/>
                  <a:gd name="T60" fmla="*/ 5 w 8"/>
                  <a:gd name="T61" fmla="*/ 12 h 144"/>
                  <a:gd name="T62" fmla="*/ 5 w 8"/>
                  <a:gd name="T63" fmla="*/ 15 h 144"/>
                  <a:gd name="T64" fmla="*/ 5 w 8"/>
                  <a:gd name="T65" fmla="*/ 22 h 144"/>
                  <a:gd name="T66" fmla="*/ 6 w 8"/>
                  <a:gd name="T67" fmla="*/ 45 h 144"/>
                  <a:gd name="T68" fmla="*/ 6 w 8"/>
                  <a:gd name="T69" fmla="*/ 118 h 144"/>
                  <a:gd name="T70" fmla="*/ 6 w 8"/>
                  <a:gd name="T71" fmla="*/ 41 h 144"/>
                  <a:gd name="T72" fmla="*/ 6 w 8"/>
                  <a:gd name="T73" fmla="*/ 16 h 144"/>
                  <a:gd name="T74" fmla="*/ 6 w 8"/>
                  <a:gd name="T75" fmla="*/ 22 h 144"/>
                  <a:gd name="T76" fmla="*/ 6 w 8"/>
                  <a:gd name="T77" fmla="*/ 39 h 144"/>
                  <a:gd name="T78" fmla="*/ 7 w 8"/>
                  <a:gd name="T79" fmla="*/ 55 h 144"/>
                  <a:gd name="T80" fmla="*/ 7 w 8"/>
                  <a:gd name="T81" fmla="*/ 77 h 144"/>
                  <a:gd name="T82" fmla="*/ 7 w 8"/>
                  <a:gd name="T83" fmla="*/ 53 h 144"/>
                  <a:gd name="T84" fmla="*/ 7 w 8"/>
                  <a:gd name="T85" fmla="*/ 43 h 144"/>
                  <a:gd name="T86" fmla="*/ 7 w 8"/>
                  <a:gd name="T87" fmla="*/ 43 h 144"/>
                  <a:gd name="T88" fmla="*/ 7 w 8"/>
                  <a:gd name="T89" fmla="*/ 36 h 144"/>
                  <a:gd name="T90" fmla="*/ 7 w 8"/>
                  <a:gd name="T91" fmla="*/ 75 h 144"/>
                  <a:gd name="T92" fmla="*/ 8 w 8"/>
                  <a:gd name="T93" fmla="*/ 144 h 144"/>
                  <a:gd name="T94" fmla="*/ 8 w 8"/>
                  <a:gd name="T95" fmla="*/ 87 h 144"/>
                  <a:gd name="T96" fmla="*/ 8 w 8"/>
                  <a:gd name="T97" fmla="*/ 141 h 144"/>
                  <a:gd name="T98" fmla="*/ 8 w 8"/>
                  <a:gd name="T99" fmla="*/ 99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" h="144">
                    <a:moveTo>
                      <a:pt x="0" y="49"/>
                    </a:moveTo>
                    <a:lnTo>
                      <a:pt x="0" y="27"/>
                    </a:lnTo>
                    <a:lnTo>
                      <a:pt x="0" y="35"/>
                    </a:lnTo>
                    <a:lnTo>
                      <a:pt x="0" y="99"/>
                    </a:lnTo>
                    <a:lnTo>
                      <a:pt x="0" y="105"/>
                    </a:lnTo>
                    <a:lnTo>
                      <a:pt x="0" y="84"/>
                    </a:lnTo>
                    <a:lnTo>
                      <a:pt x="0" y="92"/>
                    </a:lnTo>
                    <a:lnTo>
                      <a:pt x="1" y="71"/>
                    </a:lnTo>
                    <a:lnTo>
                      <a:pt x="1" y="69"/>
                    </a:lnTo>
                    <a:lnTo>
                      <a:pt x="1" y="68"/>
                    </a:lnTo>
                    <a:lnTo>
                      <a:pt x="1" y="58"/>
                    </a:lnTo>
                    <a:lnTo>
                      <a:pt x="2" y="57"/>
                    </a:lnTo>
                    <a:lnTo>
                      <a:pt x="2" y="94"/>
                    </a:lnTo>
                    <a:lnTo>
                      <a:pt x="2" y="104"/>
                    </a:lnTo>
                    <a:lnTo>
                      <a:pt x="2" y="52"/>
                    </a:lnTo>
                    <a:lnTo>
                      <a:pt x="2" y="50"/>
                    </a:lnTo>
                    <a:lnTo>
                      <a:pt x="2" y="66"/>
                    </a:lnTo>
                    <a:lnTo>
                      <a:pt x="2" y="66"/>
                    </a:lnTo>
                    <a:lnTo>
                      <a:pt x="3" y="68"/>
                    </a:lnTo>
                    <a:lnTo>
                      <a:pt x="3" y="79"/>
                    </a:lnTo>
                    <a:lnTo>
                      <a:pt x="3" y="44"/>
                    </a:lnTo>
                    <a:lnTo>
                      <a:pt x="3" y="22"/>
                    </a:lnTo>
                    <a:lnTo>
                      <a:pt x="4" y="32"/>
                    </a:lnTo>
                    <a:lnTo>
                      <a:pt x="4" y="62"/>
                    </a:lnTo>
                    <a:lnTo>
                      <a:pt x="4" y="29"/>
                    </a:lnTo>
                    <a:lnTo>
                      <a:pt x="4" y="4"/>
                    </a:lnTo>
                    <a:lnTo>
                      <a:pt x="4" y="0"/>
                    </a:lnTo>
                    <a:lnTo>
                      <a:pt x="4" y="8"/>
                    </a:lnTo>
                    <a:lnTo>
                      <a:pt x="5" y="18"/>
                    </a:lnTo>
                    <a:lnTo>
                      <a:pt x="5" y="18"/>
                    </a:lnTo>
                    <a:lnTo>
                      <a:pt x="5" y="12"/>
                    </a:lnTo>
                    <a:lnTo>
                      <a:pt x="5" y="15"/>
                    </a:lnTo>
                    <a:lnTo>
                      <a:pt x="5" y="22"/>
                    </a:lnTo>
                    <a:lnTo>
                      <a:pt x="6" y="45"/>
                    </a:lnTo>
                    <a:lnTo>
                      <a:pt x="6" y="118"/>
                    </a:lnTo>
                    <a:lnTo>
                      <a:pt x="6" y="41"/>
                    </a:lnTo>
                    <a:lnTo>
                      <a:pt x="6" y="16"/>
                    </a:lnTo>
                    <a:lnTo>
                      <a:pt x="6" y="22"/>
                    </a:lnTo>
                    <a:lnTo>
                      <a:pt x="6" y="39"/>
                    </a:lnTo>
                    <a:lnTo>
                      <a:pt x="7" y="55"/>
                    </a:lnTo>
                    <a:lnTo>
                      <a:pt x="7" y="77"/>
                    </a:lnTo>
                    <a:lnTo>
                      <a:pt x="7" y="53"/>
                    </a:lnTo>
                    <a:lnTo>
                      <a:pt x="7" y="43"/>
                    </a:lnTo>
                    <a:lnTo>
                      <a:pt x="7" y="43"/>
                    </a:lnTo>
                    <a:lnTo>
                      <a:pt x="7" y="36"/>
                    </a:lnTo>
                    <a:lnTo>
                      <a:pt x="7" y="75"/>
                    </a:lnTo>
                    <a:lnTo>
                      <a:pt x="8" y="144"/>
                    </a:lnTo>
                    <a:lnTo>
                      <a:pt x="8" y="87"/>
                    </a:lnTo>
                    <a:lnTo>
                      <a:pt x="8" y="141"/>
                    </a:lnTo>
                    <a:lnTo>
                      <a:pt x="8" y="9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22" name="Freeform 301"/>
              <p:cNvSpPr>
                <a:spLocks/>
              </p:cNvSpPr>
              <p:nvPr/>
            </p:nvSpPr>
            <p:spPr bwMode="auto">
              <a:xfrm>
                <a:off x="7150101" y="3798888"/>
                <a:ext cx="14288" cy="241300"/>
              </a:xfrm>
              <a:custGeom>
                <a:avLst/>
                <a:gdLst>
                  <a:gd name="T0" fmla="*/ 0 w 9"/>
                  <a:gd name="T1" fmla="*/ 125 h 152"/>
                  <a:gd name="T2" fmla="*/ 1 w 9"/>
                  <a:gd name="T3" fmla="*/ 125 h 152"/>
                  <a:gd name="T4" fmla="*/ 1 w 9"/>
                  <a:gd name="T5" fmla="*/ 109 h 152"/>
                  <a:gd name="T6" fmla="*/ 1 w 9"/>
                  <a:gd name="T7" fmla="*/ 95 h 152"/>
                  <a:gd name="T8" fmla="*/ 1 w 9"/>
                  <a:gd name="T9" fmla="*/ 91 h 152"/>
                  <a:gd name="T10" fmla="*/ 1 w 9"/>
                  <a:gd name="T11" fmla="*/ 90 h 152"/>
                  <a:gd name="T12" fmla="*/ 1 w 9"/>
                  <a:gd name="T13" fmla="*/ 106 h 152"/>
                  <a:gd name="T14" fmla="*/ 2 w 9"/>
                  <a:gd name="T15" fmla="*/ 126 h 152"/>
                  <a:gd name="T16" fmla="*/ 2 w 9"/>
                  <a:gd name="T17" fmla="*/ 74 h 152"/>
                  <a:gd name="T18" fmla="*/ 2 w 9"/>
                  <a:gd name="T19" fmla="*/ 39 h 152"/>
                  <a:gd name="T20" fmla="*/ 2 w 9"/>
                  <a:gd name="T21" fmla="*/ 22 h 152"/>
                  <a:gd name="T22" fmla="*/ 2 w 9"/>
                  <a:gd name="T23" fmla="*/ 13 h 152"/>
                  <a:gd name="T24" fmla="*/ 3 w 9"/>
                  <a:gd name="T25" fmla="*/ 27 h 152"/>
                  <a:gd name="T26" fmla="*/ 3 w 9"/>
                  <a:gd name="T27" fmla="*/ 76 h 152"/>
                  <a:gd name="T28" fmla="*/ 3 w 9"/>
                  <a:gd name="T29" fmla="*/ 93 h 152"/>
                  <a:gd name="T30" fmla="*/ 3 w 9"/>
                  <a:gd name="T31" fmla="*/ 119 h 152"/>
                  <a:gd name="T32" fmla="*/ 3 w 9"/>
                  <a:gd name="T33" fmla="*/ 131 h 152"/>
                  <a:gd name="T34" fmla="*/ 3 w 9"/>
                  <a:gd name="T35" fmla="*/ 90 h 152"/>
                  <a:gd name="T36" fmla="*/ 4 w 9"/>
                  <a:gd name="T37" fmla="*/ 77 h 152"/>
                  <a:gd name="T38" fmla="*/ 4 w 9"/>
                  <a:gd name="T39" fmla="*/ 50 h 152"/>
                  <a:gd name="T40" fmla="*/ 4 w 9"/>
                  <a:gd name="T41" fmla="*/ 26 h 152"/>
                  <a:gd name="T42" fmla="*/ 4 w 9"/>
                  <a:gd name="T43" fmla="*/ 16 h 152"/>
                  <a:gd name="T44" fmla="*/ 5 w 9"/>
                  <a:gd name="T45" fmla="*/ 25 h 152"/>
                  <a:gd name="T46" fmla="*/ 5 w 9"/>
                  <a:gd name="T47" fmla="*/ 52 h 152"/>
                  <a:gd name="T48" fmla="*/ 5 w 9"/>
                  <a:gd name="T49" fmla="*/ 83 h 152"/>
                  <a:gd name="T50" fmla="*/ 5 w 9"/>
                  <a:gd name="T51" fmla="*/ 93 h 152"/>
                  <a:gd name="T52" fmla="*/ 5 w 9"/>
                  <a:gd name="T53" fmla="*/ 111 h 152"/>
                  <a:gd name="T54" fmla="*/ 5 w 9"/>
                  <a:gd name="T55" fmla="*/ 129 h 152"/>
                  <a:gd name="T56" fmla="*/ 5 w 9"/>
                  <a:gd name="T57" fmla="*/ 70 h 152"/>
                  <a:gd name="T58" fmla="*/ 6 w 9"/>
                  <a:gd name="T59" fmla="*/ 30 h 152"/>
                  <a:gd name="T60" fmla="*/ 6 w 9"/>
                  <a:gd name="T61" fmla="*/ 7 h 152"/>
                  <a:gd name="T62" fmla="*/ 6 w 9"/>
                  <a:gd name="T63" fmla="*/ 7 h 152"/>
                  <a:gd name="T64" fmla="*/ 6 w 9"/>
                  <a:gd name="T65" fmla="*/ 28 h 152"/>
                  <a:gd name="T66" fmla="*/ 7 w 9"/>
                  <a:gd name="T67" fmla="*/ 62 h 152"/>
                  <a:gd name="T68" fmla="*/ 7 w 9"/>
                  <a:gd name="T69" fmla="*/ 81 h 152"/>
                  <a:gd name="T70" fmla="*/ 7 w 9"/>
                  <a:gd name="T71" fmla="*/ 53 h 152"/>
                  <a:gd name="T72" fmla="*/ 7 w 9"/>
                  <a:gd name="T73" fmla="*/ 34 h 152"/>
                  <a:gd name="T74" fmla="*/ 7 w 9"/>
                  <a:gd name="T75" fmla="*/ 35 h 152"/>
                  <a:gd name="T76" fmla="*/ 7 w 9"/>
                  <a:gd name="T77" fmla="*/ 23 h 152"/>
                  <a:gd name="T78" fmla="*/ 8 w 9"/>
                  <a:gd name="T79" fmla="*/ 6 h 152"/>
                  <a:gd name="T80" fmla="*/ 8 w 9"/>
                  <a:gd name="T81" fmla="*/ 10 h 152"/>
                  <a:gd name="T82" fmla="*/ 8 w 9"/>
                  <a:gd name="T83" fmla="*/ 14 h 152"/>
                  <a:gd name="T84" fmla="*/ 8 w 9"/>
                  <a:gd name="T85" fmla="*/ 0 h 152"/>
                  <a:gd name="T86" fmla="*/ 8 w 9"/>
                  <a:gd name="T87" fmla="*/ 2 h 152"/>
                  <a:gd name="T88" fmla="*/ 8 w 9"/>
                  <a:gd name="T89" fmla="*/ 37 h 152"/>
                  <a:gd name="T90" fmla="*/ 8 w 9"/>
                  <a:gd name="T91" fmla="*/ 101 h 152"/>
                  <a:gd name="T92" fmla="*/ 9 w 9"/>
                  <a:gd name="T93" fmla="*/ 62 h 152"/>
                  <a:gd name="T94" fmla="*/ 9 w 9"/>
                  <a:gd name="T95" fmla="*/ 59 h 152"/>
                  <a:gd name="T96" fmla="*/ 9 w 9"/>
                  <a:gd name="T97" fmla="*/ 80 h 152"/>
                  <a:gd name="T98" fmla="*/ 9 w 9"/>
                  <a:gd name="T99" fmla="*/ 152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52">
                    <a:moveTo>
                      <a:pt x="0" y="125"/>
                    </a:moveTo>
                    <a:lnTo>
                      <a:pt x="1" y="125"/>
                    </a:lnTo>
                    <a:lnTo>
                      <a:pt x="1" y="109"/>
                    </a:lnTo>
                    <a:lnTo>
                      <a:pt x="1" y="95"/>
                    </a:lnTo>
                    <a:lnTo>
                      <a:pt x="1" y="91"/>
                    </a:lnTo>
                    <a:lnTo>
                      <a:pt x="1" y="90"/>
                    </a:lnTo>
                    <a:lnTo>
                      <a:pt x="1" y="106"/>
                    </a:lnTo>
                    <a:lnTo>
                      <a:pt x="2" y="126"/>
                    </a:lnTo>
                    <a:lnTo>
                      <a:pt x="2" y="74"/>
                    </a:lnTo>
                    <a:lnTo>
                      <a:pt x="2" y="39"/>
                    </a:lnTo>
                    <a:lnTo>
                      <a:pt x="2" y="22"/>
                    </a:lnTo>
                    <a:lnTo>
                      <a:pt x="2" y="13"/>
                    </a:lnTo>
                    <a:lnTo>
                      <a:pt x="3" y="27"/>
                    </a:lnTo>
                    <a:lnTo>
                      <a:pt x="3" y="76"/>
                    </a:lnTo>
                    <a:lnTo>
                      <a:pt x="3" y="93"/>
                    </a:lnTo>
                    <a:lnTo>
                      <a:pt x="3" y="119"/>
                    </a:lnTo>
                    <a:lnTo>
                      <a:pt x="3" y="131"/>
                    </a:lnTo>
                    <a:lnTo>
                      <a:pt x="3" y="90"/>
                    </a:lnTo>
                    <a:lnTo>
                      <a:pt x="4" y="77"/>
                    </a:lnTo>
                    <a:lnTo>
                      <a:pt x="4" y="50"/>
                    </a:lnTo>
                    <a:lnTo>
                      <a:pt x="4" y="26"/>
                    </a:lnTo>
                    <a:lnTo>
                      <a:pt x="4" y="16"/>
                    </a:lnTo>
                    <a:lnTo>
                      <a:pt x="5" y="25"/>
                    </a:lnTo>
                    <a:lnTo>
                      <a:pt x="5" y="52"/>
                    </a:lnTo>
                    <a:lnTo>
                      <a:pt x="5" y="83"/>
                    </a:lnTo>
                    <a:lnTo>
                      <a:pt x="5" y="93"/>
                    </a:lnTo>
                    <a:lnTo>
                      <a:pt x="5" y="111"/>
                    </a:lnTo>
                    <a:lnTo>
                      <a:pt x="5" y="129"/>
                    </a:lnTo>
                    <a:lnTo>
                      <a:pt x="5" y="70"/>
                    </a:lnTo>
                    <a:lnTo>
                      <a:pt x="6" y="30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28"/>
                    </a:lnTo>
                    <a:lnTo>
                      <a:pt x="7" y="62"/>
                    </a:lnTo>
                    <a:lnTo>
                      <a:pt x="7" y="81"/>
                    </a:lnTo>
                    <a:lnTo>
                      <a:pt x="7" y="53"/>
                    </a:lnTo>
                    <a:lnTo>
                      <a:pt x="7" y="34"/>
                    </a:lnTo>
                    <a:lnTo>
                      <a:pt x="7" y="35"/>
                    </a:lnTo>
                    <a:lnTo>
                      <a:pt x="7" y="23"/>
                    </a:lnTo>
                    <a:lnTo>
                      <a:pt x="8" y="6"/>
                    </a:lnTo>
                    <a:lnTo>
                      <a:pt x="8" y="10"/>
                    </a:lnTo>
                    <a:lnTo>
                      <a:pt x="8" y="14"/>
                    </a:lnTo>
                    <a:lnTo>
                      <a:pt x="8" y="0"/>
                    </a:lnTo>
                    <a:lnTo>
                      <a:pt x="8" y="2"/>
                    </a:lnTo>
                    <a:lnTo>
                      <a:pt x="8" y="37"/>
                    </a:lnTo>
                    <a:lnTo>
                      <a:pt x="8" y="101"/>
                    </a:lnTo>
                    <a:lnTo>
                      <a:pt x="9" y="62"/>
                    </a:lnTo>
                    <a:lnTo>
                      <a:pt x="9" y="59"/>
                    </a:lnTo>
                    <a:lnTo>
                      <a:pt x="9" y="80"/>
                    </a:lnTo>
                    <a:lnTo>
                      <a:pt x="9" y="15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23" name="Freeform 302"/>
              <p:cNvSpPr>
                <a:spLocks/>
              </p:cNvSpPr>
              <p:nvPr/>
            </p:nvSpPr>
            <p:spPr bwMode="auto">
              <a:xfrm>
                <a:off x="7164388" y="3722688"/>
                <a:ext cx="14288" cy="317500"/>
              </a:xfrm>
              <a:custGeom>
                <a:avLst/>
                <a:gdLst>
                  <a:gd name="T0" fmla="*/ 0 w 9"/>
                  <a:gd name="T1" fmla="*/ 200 h 200"/>
                  <a:gd name="T2" fmla="*/ 1 w 9"/>
                  <a:gd name="T3" fmla="*/ 168 h 200"/>
                  <a:gd name="T4" fmla="*/ 1 w 9"/>
                  <a:gd name="T5" fmla="*/ 115 h 200"/>
                  <a:gd name="T6" fmla="*/ 1 w 9"/>
                  <a:gd name="T7" fmla="*/ 119 h 200"/>
                  <a:gd name="T8" fmla="*/ 1 w 9"/>
                  <a:gd name="T9" fmla="*/ 144 h 200"/>
                  <a:gd name="T10" fmla="*/ 1 w 9"/>
                  <a:gd name="T11" fmla="*/ 70 h 200"/>
                  <a:gd name="T12" fmla="*/ 1 w 9"/>
                  <a:gd name="T13" fmla="*/ 46 h 200"/>
                  <a:gd name="T14" fmla="*/ 1 w 9"/>
                  <a:gd name="T15" fmla="*/ 73 h 200"/>
                  <a:gd name="T16" fmla="*/ 2 w 9"/>
                  <a:gd name="T17" fmla="*/ 190 h 200"/>
                  <a:gd name="T18" fmla="*/ 2 w 9"/>
                  <a:gd name="T19" fmla="*/ 74 h 200"/>
                  <a:gd name="T20" fmla="*/ 2 w 9"/>
                  <a:gd name="T21" fmla="*/ 66 h 200"/>
                  <a:gd name="T22" fmla="*/ 2 w 9"/>
                  <a:gd name="T23" fmla="*/ 73 h 200"/>
                  <a:gd name="T24" fmla="*/ 3 w 9"/>
                  <a:gd name="T25" fmla="*/ 67 h 200"/>
                  <a:gd name="T26" fmla="*/ 3 w 9"/>
                  <a:gd name="T27" fmla="*/ 69 h 200"/>
                  <a:gd name="T28" fmla="*/ 3 w 9"/>
                  <a:gd name="T29" fmla="*/ 119 h 200"/>
                  <a:gd name="T30" fmla="*/ 3 w 9"/>
                  <a:gd name="T31" fmla="*/ 143 h 200"/>
                  <a:gd name="T32" fmla="*/ 3 w 9"/>
                  <a:gd name="T33" fmla="*/ 71 h 200"/>
                  <a:gd name="T34" fmla="*/ 3 w 9"/>
                  <a:gd name="T35" fmla="*/ 52 h 200"/>
                  <a:gd name="T36" fmla="*/ 4 w 9"/>
                  <a:gd name="T37" fmla="*/ 54 h 200"/>
                  <a:gd name="T38" fmla="*/ 4 w 9"/>
                  <a:gd name="T39" fmla="*/ 80 h 200"/>
                  <a:gd name="T40" fmla="*/ 4 w 9"/>
                  <a:gd name="T41" fmla="*/ 100 h 200"/>
                  <a:gd name="T42" fmla="*/ 4 w 9"/>
                  <a:gd name="T43" fmla="*/ 49 h 200"/>
                  <a:gd name="T44" fmla="*/ 4 w 9"/>
                  <a:gd name="T45" fmla="*/ 20 h 200"/>
                  <a:gd name="T46" fmla="*/ 5 w 9"/>
                  <a:gd name="T47" fmla="*/ 6 h 200"/>
                  <a:gd name="T48" fmla="*/ 5 w 9"/>
                  <a:gd name="T49" fmla="*/ 6 h 200"/>
                  <a:gd name="T50" fmla="*/ 5 w 9"/>
                  <a:gd name="T51" fmla="*/ 24 h 200"/>
                  <a:gd name="T52" fmla="*/ 5 w 9"/>
                  <a:gd name="T53" fmla="*/ 54 h 200"/>
                  <a:gd name="T54" fmla="*/ 5 w 9"/>
                  <a:gd name="T55" fmla="*/ 79 h 200"/>
                  <a:gd name="T56" fmla="*/ 5 w 9"/>
                  <a:gd name="T57" fmla="*/ 135 h 200"/>
                  <a:gd name="T58" fmla="*/ 6 w 9"/>
                  <a:gd name="T59" fmla="*/ 149 h 200"/>
                  <a:gd name="T60" fmla="*/ 6 w 9"/>
                  <a:gd name="T61" fmla="*/ 64 h 200"/>
                  <a:gd name="T62" fmla="*/ 6 w 9"/>
                  <a:gd name="T63" fmla="*/ 34 h 200"/>
                  <a:gd name="T64" fmla="*/ 6 w 9"/>
                  <a:gd name="T65" fmla="*/ 40 h 200"/>
                  <a:gd name="T66" fmla="*/ 6 w 9"/>
                  <a:gd name="T67" fmla="*/ 101 h 200"/>
                  <a:gd name="T68" fmla="*/ 6 w 9"/>
                  <a:gd name="T69" fmla="*/ 106 h 200"/>
                  <a:gd name="T70" fmla="*/ 6 w 9"/>
                  <a:gd name="T71" fmla="*/ 48 h 200"/>
                  <a:gd name="T72" fmla="*/ 7 w 9"/>
                  <a:gd name="T73" fmla="*/ 40 h 200"/>
                  <a:gd name="T74" fmla="*/ 7 w 9"/>
                  <a:gd name="T75" fmla="*/ 51 h 200"/>
                  <a:gd name="T76" fmla="*/ 7 w 9"/>
                  <a:gd name="T77" fmla="*/ 69 h 200"/>
                  <a:gd name="T78" fmla="*/ 7 w 9"/>
                  <a:gd name="T79" fmla="*/ 95 h 200"/>
                  <a:gd name="T80" fmla="*/ 8 w 9"/>
                  <a:gd name="T81" fmla="*/ 95 h 200"/>
                  <a:gd name="T82" fmla="*/ 8 w 9"/>
                  <a:gd name="T83" fmla="*/ 86 h 200"/>
                  <a:gd name="T84" fmla="*/ 8 w 9"/>
                  <a:gd name="T85" fmla="*/ 98 h 200"/>
                  <a:gd name="T86" fmla="*/ 8 w 9"/>
                  <a:gd name="T87" fmla="*/ 88 h 200"/>
                  <a:gd name="T88" fmla="*/ 8 w 9"/>
                  <a:gd name="T89" fmla="*/ 76 h 200"/>
                  <a:gd name="T90" fmla="*/ 8 w 9"/>
                  <a:gd name="T91" fmla="*/ 79 h 200"/>
                  <a:gd name="T92" fmla="*/ 9 w 9"/>
                  <a:gd name="T93" fmla="*/ 62 h 200"/>
                  <a:gd name="T94" fmla="*/ 9 w 9"/>
                  <a:gd name="T95" fmla="*/ 25 h 200"/>
                  <a:gd name="T96" fmla="*/ 9 w 9"/>
                  <a:gd name="T97" fmla="*/ 0 h 200"/>
                  <a:gd name="T98" fmla="*/ 9 w 9"/>
                  <a:gd name="T99" fmla="*/ 5 h 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00">
                    <a:moveTo>
                      <a:pt x="0" y="200"/>
                    </a:moveTo>
                    <a:lnTo>
                      <a:pt x="1" y="168"/>
                    </a:lnTo>
                    <a:lnTo>
                      <a:pt x="1" y="115"/>
                    </a:lnTo>
                    <a:lnTo>
                      <a:pt x="1" y="119"/>
                    </a:lnTo>
                    <a:lnTo>
                      <a:pt x="1" y="144"/>
                    </a:lnTo>
                    <a:lnTo>
                      <a:pt x="1" y="70"/>
                    </a:lnTo>
                    <a:lnTo>
                      <a:pt x="1" y="46"/>
                    </a:lnTo>
                    <a:lnTo>
                      <a:pt x="1" y="73"/>
                    </a:lnTo>
                    <a:lnTo>
                      <a:pt x="2" y="190"/>
                    </a:lnTo>
                    <a:lnTo>
                      <a:pt x="2" y="74"/>
                    </a:lnTo>
                    <a:lnTo>
                      <a:pt x="2" y="66"/>
                    </a:lnTo>
                    <a:lnTo>
                      <a:pt x="2" y="73"/>
                    </a:lnTo>
                    <a:lnTo>
                      <a:pt x="3" y="67"/>
                    </a:lnTo>
                    <a:lnTo>
                      <a:pt x="3" y="69"/>
                    </a:lnTo>
                    <a:lnTo>
                      <a:pt x="3" y="119"/>
                    </a:lnTo>
                    <a:lnTo>
                      <a:pt x="3" y="143"/>
                    </a:lnTo>
                    <a:lnTo>
                      <a:pt x="3" y="71"/>
                    </a:lnTo>
                    <a:lnTo>
                      <a:pt x="3" y="52"/>
                    </a:lnTo>
                    <a:lnTo>
                      <a:pt x="4" y="54"/>
                    </a:lnTo>
                    <a:lnTo>
                      <a:pt x="4" y="80"/>
                    </a:lnTo>
                    <a:lnTo>
                      <a:pt x="4" y="100"/>
                    </a:lnTo>
                    <a:lnTo>
                      <a:pt x="4" y="49"/>
                    </a:lnTo>
                    <a:lnTo>
                      <a:pt x="4" y="20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24"/>
                    </a:lnTo>
                    <a:lnTo>
                      <a:pt x="5" y="54"/>
                    </a:lnTo>
                    <a:lnTo>
                      <a:pt x="5" y="79"/>
                    </a:lnTo>
                    <a:lnTo>
                      <a:pt x="5" y="135"/>
                    </a:lnTo>
                    <a:lnTo>
                      <a:pt x="6" y="149"/>
                    </a:lnTo>
                    <a:lnTo>
                      <a:pt x="6" y="64"/>
                    </a:lnTo>
                    <a:lnTo>
                      <a:pt x="6" y="34"/>
                    </a:lnTo>
                    <a:lnTo>
                      <a:pt x="6" y="40"/>
                    </a:lnTo>
                    <a:lnTo>
                      <a:pt x="6" y="101"/>
                    </a:lnTo>
                    <a:lnTo>
                      <a:pt x="6" y="106"/>
                    </a:lnTo>
                    <a:lnTo>
                      <a:pt x="6" y="48"/>
                    </a:lnTo>
                    <a:lnTo>
                      <a:pt x="7" y="40"/>
                    </a:lnTo>
                    <a:lnTo>
                      <a:pt x="7" y="51"/>
                    </a:lnTo>
                    <a:lnTo>
                      <a:pt x="7" y="69"/>
                    </a:lnTo>
                    <a:lnTo>
                      <a:pt x="7" y="95"/>
                    </a:lnTo>
                    <a:lnTo>
                      <a:pt x="8" y="95"/>
                    </a:lnTo>
                    <a:lnTo>
                      <a:pt x="8" y="86"/>
                    </a:lnTo>
                    <a:lnTo>
                      <a:pt x="8" y="98"/>
                    </a:lnTo>
                    <a:lnTo>
                      <a:pt x="8" y="88"/>
                    </a:lnTo>
                    <a:lnTo>
                      <a:pt x="8" y="76"/>
                    </a:lnTo>
                    <a:lnTo>
                      <a:pt x="8" y="79"/>
                    </a:lnTo>
                    <a:lnTo>
                      <a:pt x="9" y="62"/>
                    </a:lnTo>
                    <a:lnTo>
                      <a:pt x="9" y="25"/>
                    </a:lnTo>
                    <a:lnTo>
                      <a:pt x="9" y="0"/>
                    </a:lnTo>
                    <a:lnTo>
                      <a:pt x="9" y="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24" name="Freeform 303"/>
              <p:cNvSpPr>
                <a:spLocks/>
              </p:cNvSpPr>
              <p:nvPr/>
            </p:nvSpPr>
            <p:spPr bwMode="auto">
              <a:xfrm>
                <a:off x="7178676" y="3730625"/>
                <a:ext cx="14288" cy="261938"/>
              </a:xfrm>
              <a:custGeom>
                <a:avLst/>
                <a:gdLst>
                  <a:gd name="T0" fmla="*/ 0 w 9"/>
                  <a:gd name="T1" fmla="*/ 0 h 165"/>
                  <a:gd name="T2" fmla="*/ 0 w 9"/>
                  <a:gd name="T3" fmla="*/ 60 h 165"/>
                  <a:gd name="T4" fmla="*/ 1 w 9"/>
                  <a:gd name="T5" fmla="*/ 79 h 165"/>
                  <a:gd name="T6" fmla="*/ 1 w 9"/>
                  <a:gd name="T7" fmla="*/ 28 h 165"/>
                  <a:gd name="T8" fmla="*/ 1 w 9"/>
                  <a:gd name="T9" fmla="*/ 26 h 165"/>
                  <a:gd name="T10" fmla="*/ 1 w 9"/>
                  <a:gd name="T11" fmla="*/ 42 h 165"/>
                  <a:gd name="T12" fmla="*/ 1 w 9"/>
                  <a:gd name="T13" fmla="*/ 66 h 165"/>
                  <a:gd name="T14" fmla="*/ 1 w 9"/>
                  <a:gd name="T15" fmla="*/ 92 h 165"/>
                  <a:gd name="T16" fmla="*/ 2 w 9"/>
                  <a:gd name="T17" fmla="*/ 105 h 165"/>
                  <a:gd name="T18" fmla="*/ 2 w 9"/>
                  <a:gd name="T19" fmla="*/ 101 h 165"/>
                  <a:gd name="T20" fmla="*/ 2 w 9"/>
                  <a:gd name="T21" fmla="*/ 80 h 165"/>
                  <a:gd name="T22" fmla="*/ 2 w 9"/>
                  <a:gd name="T23" fmla="*/ 51 h 165"/>
                  <a:gd name="T24" fmla="*/ 3 w 9"/>
                  <a:gd name="T25" fmla="*/ 36 h 165"/>
                  <a:gd name="T26" fmla="*/ 3 w 9"/>
                  <a:gd name="T27" fmla="*/ 43 h 165"/>
                  <a:gd name="T28" fmla="*/ 3 w 9"/>
                  <a:gd name="T29" fmla="*/ 88 h 165"/>
                  <a:gd name="T30" fmla="*/ 3 w 9"/>
                  <a:gd name="T31" fmla="*/ 110 h 165"/>
                  <a:gd name="T32" fmla="*/ 3 w 9"/>
                  <a:gd name="T33" fmla="*/ 50 h 165"/>
                  <a:gd name="T34" fmla="*/ 3 w 9"/>
                  <a:gd name="T35" fmla="*/ 36 h 165"/>
                  <a:gd name="T36" fmla="*/ 3 w 9"/>
                  <a:gd name="T37" fmla="*/ 50 h 165"/>
                  <a:gd name="T38" fmla="*/ 4 w 9"/>
                  <a:gd name="T39" fmla="*/ 109 h 165"/>
                  <a:gd name="T40" fmla="*/ 4 w 9"/>
                  <a:gd name="T41" fmla="*/ 97 h 165"/>
                  <a:gd name="T42" fmla="*/ 4 w 9"/>
                  <a:gd name="T43" fmla="*/ 57 h 165"/>
                  <a:gd name="T44" fmla="*/ 4 w 9"/>
                  <a:gd name="T45" fmla="*/ 52 h 165"/>
                  <a:gd name="T46" fmla="*/ 4 w 9"/>
                  <a:gd name="T47" fmla="*/ 65 h 165"/>
                  <a:gd name="T48" fmla="*/ 4 w 9"/>
                  <a:gd name="T49" fmla="*/ 98 h 165"/>
                  <a:gd name="T50" fmla="*/ 5 w 9"/>
                  <a:gd name="T51" fmla="*/ 99 h 165"/>
                  <a:gd name="T52" fmla="*/ 5 w 9"/>
                  <a:gd name="T53" fmla="*/ 61 h 165"/>
                  <a:gd name="T54" fmla="*/ 5 w 9"/>
                  <a:gd name="T55" fmla="*/ 53 h 165"/>
                  <a:gd name="T56" fmla="*/ 5 w 9"/>
                  <a:gd name="T57" fmla="*/ 64 h 165"/>
                  <a:gd name="T58" fmla="*/ 5 w 9"/>
                  <a:gd name="T59" fmla="*/ 83 h 165"/>
                  <a:gd name="T60" fmla="*/ 6 w 9"/>
                  <a:gd name="T61" fmla="*/ 135 h 165"/>
                  <a:gd name="T62" fmla="*/ 6 w 9"/>
                  <a:gd name="T63" fmla="*/ 123 h 165"/>
                  <a:gd name="T64" fmla="*/ 6 w 9"/>
                  <a:gd name="T65" fmla="*/ 69 h 165"/>
                  <a:gd name="T66" fmla="*/ 6 w 9"/>
                  <a:gd name="T67" fmla="*/ 56 h 165"/>
                  <a:gd name="T68" fmla="*/ 6 w 9"/>
                  <a:gd name="T69" fmla="*/ 49 h 165"/>
                  <a:gd name="T70" fmla="*/ 6 w 9"/>
                  <a:gd name="T71" fmla="*/ 46 h 165"/>
                  <a:gd name="T72" fmla="*/ 7 w 9"/>
                  <a:gd name="T73" fmla="*/ 50 h 165"/>
                  <a:gd name="T74" fmla="*/ 7 w 9"/>
                  <a:gd name="T75" fmla="*/ 40 h 165"/>
                  <a:gd name="T76" fmla="*/ 7 w 9"/>
                  <a:gd name="T77" fmla="*/ 30 h 165"/>
                  <a:gd name="T78" fmla="*/ 7 w 9"/>
                  <a:gd name="T79" fmla="*/ 38 h 165"/>
                  <a:gd name="T80" fmla="*/ 8 w 9"/>
                  <a:gd name="T81" fmla="*/ 49 h 165"/>
                  <a:gd name="T82" fmla="*/ 8 w 9"/>
                  <a:gd name="T83" fmla="*/ 54 h 165"/>
                  <a:gd name="T84" fmla="*/ 8 w 9"/>
                  <a:gd name="T85" fmla="*/ 72 h 165"/>
                  <a:gd name="T86" fmla="*/ 8 w 9"/>
                  <a:gd name="T87" fmla="*/ 165 h 165"/>
                  <a:gd name="T88" fmla="*/ 8 w 9"/>
                  <a:gd name="T89" fmla="*/ 122 h 165"/>
                  <a:gd name="T90" fmla="*/ 8 w 9"/>
                  <a:gd name="T91" fmla="*/ 112 h 165"/>
                  <a:gd name="T92" fmla="*/ 8 w 9"/>
                  <a:gd name="T93" fmla="*/ 110 h 165"/>
                  <a:gd name="T94" fmla="*/ 9 w 9"/>
                  <a:gd name="T95" fmla="*/ 98 h 165"/>
                  <a:gd name="T96" fmla="*/ 9 w 9"/>
                  <a:gd name="T97" fmla="*/ 158 h 165"/>
                  <a:gd name="T98" fmla="*/ 9 w 9"/>
                  <a:gd name="T99" fmla="*/ 123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65">
                    <a:moveTo>
                      <a:pt x="0" y="0"/>
                    </a:moveTo>
                    <a:lnTo>
                      <a:pt x="0" y="60"/>
                    </a:lnTo>
                    <a:lnTo>
                      <a:pt x="1" y="79"/>
                    </a:lnTo>
                    <a:lnTo>
                      <a:pt x="1" y="28"/>
                    </a:lnTo>
                    <a:lnTo>
                      <a:pt x="1" y="26"/>
                    </a:lnTo>
                    <a:lnTo>
                      <a:pt x="1" y="42"/>
                    </a:lnTo>
                    <a:lnTo>
                      <a:pt x="1" y="66"/>
                    </a:lnTo>
                    <a:lnTo>
                      <a:pt x="1" y="92"/>
                    </a:lnTo>
                    <a:lnTo>
                      <a:pt x="2" y="105"/>
                    </a:lnTo>
                    <a:lnTo>
                      <a:pt x="2" y="101"/>
                    </a:lnTo>
                    <a:lnTo>
                      <a:pt x="2" y="80"/>
                    </a:lnTo>
                    <a:lnTo>
                      <a:pt x="2" y="51"/>
                    </a:lnTo>
                    <a:lnTo>
                      <a:pt x="3" y="36"/>
                    </a:lnTo>
                    <a:lnTo>
                      <a:pt x="3" y="43"/>
                    </a:lnTo>
                    <a:lnTo>
                      <a:pt x="3" y="88"/>
                    </a:lnTo>
                    <a:lnTo>
                      <a:pt x="3" y="110"/>
                    </a:lnTo>
                    <a:lnTo>
                      <a:pt x="3" y="50"/>
                    </a:lnTo>
                    <a:lnTo>
                      <a:pt x="3" y="36"/>
                    </a:lnTo>
                    <a:lnTo>
                      <a:pt x="3" y="50"/>
                    </a:lnTo>
                    <a:lnTo>
                      <a:pt x="4" y="109"/>
                    </a:lnTo>
                    <a:lnTo>
                      <a:pt x="4" y="97"/>
                    </a:lnTo>
                    <a:lnTo>
                      <a:pt x="4" y="57"/>
                    </a:lnTo>
                    <a:lnTo>
                      <a:pt x="4" y="52"/>
                    </a:lnTo>
                    <a:lnTo>
                      <a:pt x="4" y="65"/>
                    </a:lnTo>
                    <a:lnTo>
                      <a:pt x="4" y="98"/>
                    </a:lnTo>
                    <a:lnTo>
                      <a:pt x="5" y="99"/>
                    </a:lnTo>
                    <a:lnTo>
                      <a:pt x="5" y="61"/>
                    </a:lnTo>
                    <a:lnTo>
                      <a:pt x="5" y="53"/>
                    </a:lnTo>
                    <a:lnTo>
                      <a:pt x="5" y="64"/>
                    </a:lnTo>
                    <a:lnTo>
                      <a:pt x="5" y="83"/>
                    </a:lnTo>
                    <a:lnTo>
                      <a:pt x="6" y="135"/>
                    </a:lnTo>
                    <a:lnTo>
                      <a:pt x="6" y="123"/>
                    </a:lnTo>
                    <a:lnTo>
                      <a:pt x="6" y="69"/>
                    </a:lnTo>
                    <a:lnTo>
                      <a:pt x="6" y="56"/>
                    </a:lnTo>
                    <a:lnTo>
                      <a:pt x="6" y="49"/>
                    </a:lnTo>
                    <a:lnTo>
                      <a:pt x="6" y="46"/>
                    </a:lnTo>
                    <a:lnTo>
                      <a:pt x="7" y="50"/>
                    </a:lnTo>
                    <a:lnTo>
                      <a:pt x="7" y="40"/>
                    </a:lnTo>
                    <a:lnTo>
                      <a:pt x="7" y="30"/>
                    </a:lnTo>
                    <a:lnTo>
                      <a:pt x="7" y="38"/>
                    </a:lnTo>
                    <a:lnTo>
                      <a:pt x="8" y="49"/>
                    </a:lnTo>
                    <a:lnTo>
                      <a:pt x="8" y="54"/>
                    </a:lnTo>
                    <a:lnTo>
                      <a:pt x="8" y="72"/>
                    </a:lnTo>
                    <a:lnTo>
                      <a:pt x="8" y="165"/>
                    </a:lnTo>
                    <a:lnTo>
                      <a:pt x="8" y="122"/>
                    </a:lnTo>
                    <a:lnTo>
                      <a:pt x="8" y="112"/>
                    </a:lnTo>
                    <a:lnTo>
                      <a:pt x="8" y="110"/>
                    </a:lnTo>
                    <a:lnTo>
                      <a:pt x="9" y="98"/>
                    </a:lnTo>
                    <a:lnTo>
                      <a:pt x="9" y="158"/>
                    </a:lnTo>
                    <a:lnTo>
                      <a:pt x="9" y="12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25" name="Freeform 304"/>
              <p:cNvSpPr>
                <a:spLocks/>
              </p:cNvSpPr>
              <p:nvPr/>
            </p:nvSpPr>
            <p:spPr bwMode="auto">
              <a:xfrm>
                <a:off x="7192963" y="3741738"/>
                <a:ext cx="14288" cy="539750"/>
              </a:xfrm>
              <a:custGeom>
                <a:avLst/>
                <a:gdLst>
                  <a:gd name="T0" fmla="*/ 0 w 9"/>
                  <a:gd name="T1" fmla="*/ 116 h 340"/>
                  <a:gd name="T2" fmla="*/ 0 w 9"/>
                  <a:gd name="T3" fmla="*/ 106 h 340"/>
                  <a:gd name="T4" fmla="*/ 1 w 9"/>
                  <a:gd name="T5" fmla="*/ 142 h 340"/>
                  <a:gd name="T6" fmla="*/ 1 w 9"/>
                  <a:gd name="T7" fmla="*/ 131 h 340"/>
                  <a:gd name="T8" fmla="*/ 1 w 9"/>
                  <a:gd name="T9" fmla="*/ 104 h 340"/>
                  <a:gd name="T10" fmla="*/ 1 w 9"/>
                  <a:gd name="T11" fmla="*/ 99 h 340"/>
                  <a:gd name="T12" fmla="*/ 1 w 9"/>
                  <a:gd name="T13" fmla="*/ 40 h 340"/>
                  <a:gd name="T14" fmla="*/ 1 w 9"/>
                  <a:gd name="T15" fmla="*/ 6 h 340"/>
                  <a:gd name="T16" fmla="*/ 2 w 9"/>
                  <a:gd name="T17" fmla="*/ 0 h 340"/>
                  <a:gd name="T18" fmla="*/ 2 w 9"/>
                  <a:gd name="T19" fmla="*/ 17 h 340"/>
                  <a:gd name="T20" fmla="*/ 2 w 9"/>
                  <a:gd name="T21" fmla="*/ 52 h 340"/>
                  <a:gd name="T22" fmla="*/ 2 w 9"/>
                  <a:gd name="T23" fmla="*/ 77 h 340"/>
                  <a:gd name="T24" fmla="*/ 2 w 9"/>
                  <a:gd name="T25" fmla="*/ 62 h 340"/>
                  <a:gd name="T26" fmla="*/ 2 w 9"/>
                  <a:gd name="T27" fmla="*/ 54 h 340"/>
                  <a:gd name="T28" fmla="*/ 2 w 9"/>
                  <a:gd name="T29" fmla="*/ 58 h 340"/>
                  <a:gd name="T30" fmla="*/ 3 w 9"/>
                  <a:gd name="T31" fmla="*/ 73 h 340"/>
                  <a:gd name="T32" fmla="*/ 3 w 9"/>
                  <a:gd name="T33" fmla="*/ 116 h 340"/>
                  <a:gd name="T34" fmla="*/ 3 w 9"/>
                  <a:gd name="T35" fmla="*/ 255 h 340"/>
                  <a:gd name="T36" fmla="*/ 3 w 9"/>
                  <a:gd name="T37" fmla="*/ 147 h 340"/>
                  <a:gd name="T38" fmla="*/ 4 w 9"/>
                  <a:gd name="T39" fmla="*/ 165 h 340"/>
                  <a:gd name="T40" fmla="*/ 4 w 9"/>
                  <a:gd name="T41" fmla="*/ 173 h 340"/>
                  <a:gd name="T42" fmla="*/ 4 w 9"/>
                  <a:gd name="T43" fmla="*/ 189 h 340"/>
                  <a:gd name="T44" fmla="*/ 4 w 9"/>
                  <a:gd name="T45" fmla="*/ 128 h 340"/>
                  <a:gd name="T46" fmla="*/ 4 w 9"/>
                  <a:gd name="T47" fmla="*/ 86 h 340"/>
                  <a:gd name="T48" fmla="*/ 4 w 9"/>
                  <a:gd name="T49" fmla="*/ 75 h 340"/>
                  <a:gd name="T50" fmla="*/ 4 w 9"/>
                  <a:gd name="T51" fmla="*/ 80 h 340"/>
                  <a:gd name="T52" fmla="*/ 5 w 9"/>
                  <a:gd name="T53" fmla="*/ 94 h 340"/>
                  <a:gd name="T54" fmla="*/ 5 w 9"/>
                  <a:gd name="T55" fmla="*/ 95 h 340"/>
                  <a:gd name="T56" fmla="*/ 5 w 9"/>
                  <a:gd name="T57" fmla="*/ 85 h 340"/>
                  <a:gd name="T58" fmla="*/ 5 w 9"/>
                  <a:gd name="T59" fmla="*/ 75 h 340"/>
                  <a:gd name="T60" fmla="*/ 6 w 9"/>
                  <a:gd name="T61" fmla="*/ 73 h 340"/>
                  <a:gd name="T62" fmla="*/ 6 w 9"/>
                  <a:gd name="T63" fmla="*/ 94 h 340"/>
                  <a:gd name="T64" fmla="*/ 6 w 9"/>
                  <a:gd name="T65" fmla="*/ 85 h 340"/>
                  <a:gd name="T66" fmla="*/ 6 w 9"/>
                  <a:gd name="T67" fmla="*/ 54 h 340"/>
                  <a:gd name="T68" fmla="*/ 6 w 9"/>
                  <a:gd name="T69" fmla="*/ 47 h 340"/>
                  <a:gd name="T70" fmla="*/ 6 w 9"/>
                  <a:gd name="T71" fmla="*/ 58 h 340"/>
                  <a:gd name="T72" fmla="*/ 7 w 9"/>
                  <a:gd name="T73" fmla="*/ 82 h 340"/>
                  <a:gd name="T74" fmla="*/ 7 w 9"/>
                  <a:gd name="T75" fmla="*/ 110 h 340"/>
                  <a:gd name="T76" fmla="*/ 7 w 9"/>
                  <a:gd name="T77" fmla="*/ 138 h 340"/>
                  <a:gd name="T78" fmla="*/ 7 w 9"/>
                  <a:gd name="T79" fmla="*/ 221 h 340"/>
                  <a:gd name="T80" fmla="*/ 7 w 9"/>
                  <a:gd name="T81" fmla="*/ 112 h 340"/>
                  <a:gd name="T82" fmla="*/ 8 w 9"/>
                  <a:gd name="T83" fmla="*/ 75 h 340"/>
                  <a:gd name="T84" fmla="*/ 8 w 9"/>
                  <a:gd name="T85" fmla="*/ 69 h 340"/>
                  <a:gd name="T86" fmla="*/ 8 w 9"/>
                  <a:gd name="T87" fmla="*/ 82 h 340"/>
                  <a:gd name="T88" fmla="*/ 8 w 9"/>
                  <a:gd name="T89" fmla="*/ 108 h 340"/>
                  <a:gd name="T90" fmla="*/ 8 w 9"/>
                  <a:gd name="T91" fmla="*/ 146 h 340"/>
                  <a:gd name="T92" fmla="*/ 8 w 9"/>
                  <a:gd name="T93" fmla="*/ 195 h 340"/>
                  <a:gd name="T94" fmla="*/ 9 w 9"/>
                  <a:gd name="T95" fmla="*/ 227 h 340"/>
                  <a:gd name="T96" fmla="*/ 9 w 9"/>
                  <a:gd name="T97" fmla="*/ 340 h 340"/>
                  <a:gd name="T98" fmla="*/ 9 w 9"/>
                  <a:gd name="T99" fmla="*/ 165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340">
                    <a:moveTo>
                      <a:pt x="0" y="116"/>
                    </a:moveTo>
                    <a:lnTo>
                      <a:pt x="0" y="106"/>
                    </a:lnTo>
                    <a:lnTo>
                      <a:pt x="1" y="142"/>
                    </a:lnTo>
                    <a:lnTo>
                      <a:pt x="1" y="131"/>
                    </a:lnTo>
                    <a:lnTo>
                      <a:pt x="1" y="104"/>
                    </a:lnTo>
                    <a:lnTo>
                      <a:pt x="1" y="99"/>
                    </a:lnTo>
                    <a:lnTo>
                      <a:pt x="1" y="40"/>
                    </a:lnTo>
                    <a:lnTo>
                      <a:pt x="1" y="6"/>
                    </a:lnTo>
                    <a:lnTo>
                      <a:pt x="2" y="0"/>
                    </a:lnTo>
                    <a:lnTo>
                      <a:pt x="2" y="17"/>
                    </a:lnTo>
                    <a:lnTo>
                      <a:pt x="2" y="52"/>
                    </a:lnTo>
                    <a:lnTo>
                      <a:pt x="2" y="77"/>
                    </a:lnTo>
                    <a:lnTo>
                      <a:pt x="2" y="62"/>
                    </a:lnTo>
                    <a:lnTo>
                      <a:pt x="2" y="54"/>
                    </a:lnTo>
                    <a:lnTo>
                      <a:pt x="2" y="58"/>
                    </a:lnTo>
                    <a:lnTo>
                      <a:pt x="3" y="73"/>
                    </a:lnTo>
                    <a:lnTo>
                      <a:pt x="3" y="116"/>
                    </a:lnTo>
                    <a:lnTo>
                      <a:pt x="3" y="255"/>
                    </a:lnTo>
                    <a:lnTo>
                      <a:pt x="3" y="147"/>
                    </a:lnTo>
                    <a:lnTo>
                      <a:pt x="4" y="165"/>
                    </a:lnTo>
                    <a:lnTo>
                      <a:pt x="4" y="173"/>
                    </a:lnTo>
                    <a:lnTo>
                      <a:pt x="4" y="189"/>
                    </a:lnTo>
                    <a:lnTo>
                      <a:pt x="4" y="128"/>
                    </a:lnTo>
                    <a:lnTo>
                      <a:pt x="4" y="86"/>
                    </a:lnTo>
                    <a:lnTo>
                      <a:pt x="4" y="75"/>
                    </a:lnTo>
                    <a:lnTo>
                      <a:pt x="4" y="80"/>
                    </a:lnTo>
                    <a:lnTo>
                      <a:pt x="5" y="94"/>
                    </a:lnTo>
                    <a:lnTo>
                      <a:pt x="5" y="95"/>
                    </a:lnTo>
                    <a:lnTo>
                      <a:pt x="5" y="85"/>
                    </a:lnTo>
                    <a:lnTo>
                      <a:pt x="5" y="75"/>
                    </a:lnTo>
                    <a:lnTo>
                      <a:pt x="6" y="73"/>
                    </a:lnTo>
                    <a:lnTo>
                      <a:pt x="6" y="94"/>
                    </a:lnTo>
                    <a:lnTo>
                      <a:pt x="6" y="85"/>
                    </a:lnTo>
                    <a:lnTo>
                      <a:pt x="6" y="54"/>
                    </a:lnTo>
                    <a:lnTo>
                      <a:pt x="6" y="47"/>
                    </a:lnTo>
                    <a:lnTo>
                      <a:pt x="6" y="58"/>
                    </a:lnTo>
                    <a:lnTo>
                      <a:pt x="7" y="82"/>
                    </a:lnTo>
                    <a:lnTo>
                      <a:pt x="7" y="110"/>
                    </a:lnTo>
                    <a:lnTo>
                      <a:pt x="7" y="138"/>
                    </a:lnTo>
                    <a:lnTo>
                      <a:pt x="7" y="221"/>
                    </a:lnTo>
                    <a:lnTo>
                      <a:pt x="7" y="112"/>
                    </a:lnTo>
                    <a:lnTo>
                      <a:pt x="8" y="75"/>
                    </a:lnTo>
                    <a:lnTo>
                      <a:pt x="8" y="69"/>
                    </a:lnTo>
                    <a:lnTo>
                      <a:pt x="8" y="82"/>
                    </a:lnTo>
                    <a:lnTo>
                      <a:pt x="8" y="108"/>
                    </a:lnTo>
                    <a:lnTo>
                      <a:pt x="8" y="146"/>
                    </a:lnTo>
                    <a:lnTo>
                      <a:pt x="8" y="195"/>
                    </a:lnTo>
                    <a:lnTo>
                      <a:pt x="9" y="227"/>
                    </a:lnTo>
                    <a:lnTo>
                      <a:pt x="9" y="340"/>
                    </a:lnTo>
                    <a:lnTo>
                      <a:pt x="9" y="16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26" name="Freeform 305"/>
              <p:cNvSpPr>
                <a:spLocks/>
              </p:cNvSpPr>
              <p:nvPr/>
            </p:nvSpPr>
            <p:spPr bwMode="auto">
              <a:xfrm>
                <a:off x="7207251" y="3813175"/>
                <a:ext cx="14288" cy="342900"/>
              </a:xfrm>
              <a:custGeom>
                <a:avLst/>
                <a:gdLst>
                  <a:gd name="T0" fmla="*/ 0 w 9"/>
                  <a:gd name="T1" fmla="*/ 120 h 216"/>
                  <a:gd name="T2" fmla="*/ 0 w 9"/>
                  <a:gd name="T3" fmla="*/ 88 h 216"/>
                  <a:gd name="T4" fmla="*/ 1 w 9"/>
                  <a:gd name="T5" fmla="*/ 114 h 216"/>
                  <a:gd name="T6" fmla="*/ 1 w 9"/>
                  <a:gd name="T7" fmla="*/ 216 h 216"/>
                  <a:gd name="T8" fmla="*/ 1 w 9"/>
                  <a:gd name="T9" fmla="*/ 105 h 216"/>
                  <a:gd name="T10" fmla="*/ 1 w 9"/>
                  <a:gd name="T11" fmla="*/ 105 h 216"/>
                  <a:gd name="T12" fmla="*/ 1 w 9"/>
                  <a:gd name="T13" fmla="*/ 134 h 216"/>
                  <a:gd name="T14" fmla="*/ 1 w 9"/>
                  <a:gd name="T15" fmla="*/ 142 h 216"/>
                  <a:gd name="T16" fmla="*/ 1 w 9"/>
                  <a:gd name="T17" fmla="*/ 147 h 216"/>
                  <a:gd name="T18" fmla="*/ 2 w 9"/>
                  <a:gd name="T19" fmla="*/ 79 h 216"/>
                  <a:gd name="T20" fmla="*/ 2 w 9"/>
                  <a:gd name="T21" fmla="*/ 20 h 216"/>
                  <a:gd name="T22" fmla="*/ 2 w 9"/>
                  <a:gd name="T23" fmla="*/ 0 h 216"/>
                  <a:gd name="T24" fmla="*/ 2 w 9"/>
                  <a:gd name="T25" fmla="*/ 11 h 216"/>
                  <a:gd name="T26" fmla="*/ 2 w 9"/>
                  <a:gd name="T27" fmla="*/ 60 h 216"/>
                  <a:gd name="T28" fmla="*/ 2 w 9"/>
                  <a:gd name="T29" fmla="*/ 185 h 216"/>
                  <a:gd name="T30" fmla="*/ 3 w 9"/>
                  <a:gd name="T31" fmla="*/ 169 h 216"/>
                  <a:gd name="T32" fmla="*/ 3 w 9"/>
                  <a:gd name="T33" fmla="*/ 102 h 216"/>
                  <a:gd name="T34" fmla="*/ 3 w 9"/>
                  <a:gd name="T35" fmla="*/ 95 h 216"/>
                  <a:gd name="T36" fmla="*/ 3 w 9"/>
                  <a:gd name="T37" fmla="*/ 168 h 216"/>
                  <a:gd name="T38" fmla="*/ 3 w 9"/>
                  <a:gd name="T39" fmla="*/ 134 h 216"/>
                  <a:gd name="T40" fmla="*/ 4 w 9"/>
                  <a:gd name="T41" fmla="*/ 75 h 216"/>
                  <a:gd name="T42" fmla="*/ 4 w 9"/>
                  <a:gd name="T43" fmla="*/ 63 h 216"/>
                  <a:gd name="T44" fmla="*/ 4 w 9"/>
                  <a:gd name="T45" fmla="*/ 115 h 216"/>
                  <a:gd name="T46" fmla="*/ 4 w 9"/>
                  <a:gd name="T47" fmla="*/ 111 h 216"/>
                  <a:gd name="T48" fmla="*/ 4 w 9"/>
                  <a:gd name="T49" fmla="*/ 65 h 216"/>
                  <a:gd name="T50" fmla="*/ 4 w 9"/>
                  <a:gd name="T51" fmla="*/ 79 h 216"/>
                  <a:gd name="T52" fmla="*/ 5 w 9"/>
                  <a:gd name="T53" fmla="*/ 129 h 216"/>
                  <a:gd name="T54" fmla="*/ 5 w 9"/>
                  <a:gd name="T55" fmla="*/ 77 h 216"/>
                  <a:gd name="T56" fmla="*/ 5 w 9"/>
                  <a:gd name="T57" fmla="*/ 33 h 216"/>
                  <a:gd name="T58" fmla="*/ 5 w 9"/>
                  <a:gd name="T59" fmla="*/ 20 h 216"/>
                  <a:gd name="T60" fmla="*/ 6 w 9"/>
                  <a:gd name="T61" fmla="*/ 23 h 216"/>
                  <a:gd name="T62" fmla="*/ 6 w 9"/>
                  <a:gd name="T63" fmla="*/ 36 h 216"/>
                  <a:gd name="T64" fmla="*/ 6 w 9"/>
                  <a:gd name="T65" fmla="*/ 66 h 216"/>
                  <a:gd name="T66" fmla="*/ 6 w 9"/>
                  <a:gd name="T67" fmla="*/ 92 h 216"/>
                  <a:gd name="T68" fmla="*/ 6 w 9"/>
                  <a:gd name="T69" fmla="*/ 51 h 216"/>
                  <a:gd name="T70" fmla="*/ 6 w 9"/>
                  <a:gd name="T71" fmla="*/ 48 h 216"/>
                  <a:gd name="T72" fmla="*/ 6 w 9"/>
                  <a:gd name="T73" fmla="*/ 124 h 216"/>
                  <a:gd name="T74" fmla="*/ 7 w 9"/>
                  <a:gd name="T75" fmla="*/ 76 h 216"/>
                  <a:gd name="T76" fmla="*/ 7 w 9"/>
                  <a:gd name="T77" fmla="*/ 33 h 216"/>
                  <a:gd name="T78" fmla="*/ 7 w 9"/>
                  <a:gd name="T79" fmla="*/ 43 h 216"/>
                  <a:gd name="T80" fmla="*/ 7 w 9"/>
                  <a:gd name="T81" fmla="*/ 127 h 216"/>
                  <a:gd name="T82" fmla="*/ 8 w 9"/>
                  <a:gd name="T83" fmla="*/ 76 h 216"/>
                  <a:gd name="T84" fmla="*/ 8 w 9"/>
                  <a:gd name="T85" fmla="*/ 43 h 216"/>
                  <a:gd name="T86" fmla="*/ 8 w 9"/>
                  <a:gd name="T87" fmla="*/ 46 h 216"/>
                  <a:gd name="T88" fmla="*/ 8 w 9"/>
                  <a:gd name="T89" fmla="*/ 55 h 216"/>
                  <a:gd name="T90" fmla="*/ 8 w 9"/>
                  <a:gd name="T91" fmla="*/ 38 h 216"/>
                  <a:gd name="T92" fmla="*/ 8 w 9"/>
                  <a:gd name="T93" fmla="*/ 16 h 216"/>
                  <a:gd name="T94" fmla="*/ 8 w 9"/>
                  <a:gd name="T95" fmla="*/ 12 h 216"/>
                  <a:gd name="T96" fmla="*/ 9 w 9"/>
                  <a:gd name="T97" fmla="*/ 19 h 216"/>
                  <a:gd name="T98" fmla="*/ 9 w 9"/>
                  <a:gd name="T99" fmla="*/ 26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16">
                    <a:moveTo>
                      <a:pt x="0" y="120"/>
                    </a:moveTo>
                    <a:lnTo>
                      <a:pt x="0" y="88"/>
                    </a:lnTo>
                    <a:lnTo>
                      <a:pt x="1" y="114"/>
                    </a:lnTo>
                    <a:lnTo>
                      <a:pt x="1" y="216"/>
                    </a:lnTo>
                    <a:lnTo>
                      <a:pt x="1" y="105"/>
                    </a:lnTo>
                    <a:lnTo>
                      <a:pt x="1" y="105"/>
                    </a:lnTo>
                    <a:lnTo>
                      <a:pt x="1" y="134"/>
                    </a:lnTo>
                    <a:lnTo>
                      <a:pt x="1" y="142"/>
                    </a:lnTo>
                    <a:lnTo>
                      <a:pt x="1" y="147"/>
                    </a:lnTo>
                    <a:lnTo>
                      <a:pt x="2" y="79"/>
                    </a:lnTo>
                    <a:lnTo>
                      <a:pt x="2" y="20"/>
                    </a:lnTo>
                    <a:lnTo>
                      <a:pt x="2" y="0"/>
                    </a:lnTo>
                    <a:lnTo>
                      <a:pt x="2" y="11"/>
                    </a:lnTo>
                    <a:lnTo>
                      <a:pt x="2" y="60"/>
                    </a:lnTo>
                    <a:lnTo>
                      <a:pt x="2" y="185"/>
                    </a:lnTo>
                    <a:lnTo>
                      <a:pt x="3" y="169"/>
                    </a:lnTo>
                    <a:lnTo>
                      <a:pt x="3" y="102"/>
                    </a:lnTo>
                    <a:lnTo>
                      <a:pt x="3" y="95"/>
                    </a:lnTo>
                    <a:lnTo>
                      <a:pt x="3" y="168"/>
                    </a:lnTo>
                    <a:lnTo>
                      <a:pt x="3" y="134"/>
                    </a:lnTo>
                    <a:lnTo>
                      <a:pt x="4" y="75"/>
                    </a:lnTo>
                    <a:lnTo>
                      <a:pt x="4" y="63"/>
                    </a:lnTo>
                    <a:lnTo>
                      <a:pt x="4" y="115"/>
                    </a:lnTo>
                    <a:lnTo>
                      <a:pt x="4" y="111"/>
                    </a:lnTo>
                    <a:lnTo>
                      <a:pt x="4" y="65"/>
                    </a:lnTo>
                    <a:lnTo>
                      <a:pt x="4" y="79"/>
                    </a:lnTo>
                    <a:lnTo>
                      <a:pt x="5" y="129"/>
                    </a:lnTo>
                    <a:lnTo>
                      <a:pt x="5" y="77"/>
                    </a:lnTo>
                    <a:lnTo>
                      <a:pt x="5" y="33"/>
                    </a:lnTo>
                    <a:lnTo>
                      <a:pt x="5" y="20"/>
                    </a:lnTo>
                    <a:lnTo>
                      <a:pt x="6" y="23"/>
                    </a:lnTo>
                    <a:lnTo>
                      <a:pt x="6" y="36"/>
                    </a:lnTo>
                    <a:lnTo>
                      <a:pt x="6" y="66"/>
                    </a:lnTo>
                    <a:lnTo>
                      <a:pt x="6" y="92"/>
                    </a:lnTo>
                    <a:lnTo>
                      <a:pt x="6" y="51"/>
                    </a:lnTo>
                    <a:lnTo>
                      <a:pt x="6" y="48"/>
                    </a:lnTo>
                    <a:lnTo>
                      <a:pt x="6" y="124"/>
                    </a:lnTo>
                    <a:lnTo>
                      <a:pt x="7" y="76"/>
                    </a:lnTo>
                    <a:lnTo>
                      <a:pt x="7" y="33"/>
                    </a:lnTo>
                    <a:lnTo>
                      <a:pt x="7" y="43"/>
                    </a:lnTo>
                    <a:lnTo>
                      <a:pt x="7" y="127"/>
                    </a:lnTo>
                    <a:lnTo>
                      <a:pt x="8" y="76"/>
                    </a:lnTo>
                    <a:lnTo>
                      <a:pt x="8" y="43"/>
                    </a:lnTo>
                    <a:lnTo>
                      <a:pt x="8" y="46"/>
                    </a:lnTo>
                    <a:lnTo>
                      <a:pt x="8" y="55"/>
                    </a:lnTo>
                    <a:lnTo>
                      <a:pt x="8" y="38"/>
                    </a:lnTo>
                    <a:lnTo>
                      <a:pt x="8" y="16"/>
                    </a:lnTo>
                    <a:lnTo>
                      <a:pt x="8" y="12"/>
                    </a:lnTo>
                    <a:lnTo>
                      <a:pt x="9" y="19"/>
                    </a:lnTo>
                    <a:lnTo>
                      <a:pt x="9" y="2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27" name="Freeform 306"/>
              <p:cNvSpPr>
                <a:spLocks/>
              </p:cNvSpPr>
              <p:nvPr/>
            </p:nvSpPr>
            <p:spPr bwMode="auto">
              <a:xfrm>
                <a:off x="7221538" y="3816350"/>
                <a:ext cx="14288" cy="342900"/>
              </a:xfrm>
              <a:custGeom>
                <a:avLst/>
                <a:gdLst>
                  <a:gd name="T0" fmla="*/ 0 w 9"/>
                  <a:gd name="T1" fmla="*/ 24 h 216"/>
                  <a:gd name="T2" fmla="*/ 0 w 9"/>
                  <a:gd name="T3" fmla="*/ 21 h 216"/>
                  <a:gd name="T4" fmla="*/ 0 w 9"/>
                  <a:gd name="T5" fmla="*/ 9 h 216"/>
                  <a:gd name="T6" fmla="*/ 0 w 9"/>
                  <a:gd name="T7" fmla="*/ 13 h 216"/>
                  <a:gd name="T8" fmla="*/ 0 w 9"/>
                  <a:gd name="T9" fmla="*/ 55 h 216"/>
                  <a:gd name="T10" fmla="*/ 1 w 9"/>
                  <a:gd name="T11" fmla="*/ 128 h 216"/>
                  <a:gd name="T12" fmla="*/ 1 w 9"/>
                  <a:gd name="T13" fmla="*/ 76 h 216"/>
                  <a:gd name="T14" fmla="*/ 1 w 9"/>
                  <a:gd name="T15" fmla="*/ 137 h 216"/>
                  <a:gd name="T16" fmla="*/ 1 w 9"/>
                  <a:gd name="T17" fmla="*/ 60 h 216"/>
                  <a:gd name="T18" fmla="*/ 2 w 9"/>
                  <a:gd name="T19" fmla="*/ 14 h 216"/>
                  <a:gd name="T20" fmla="*/ 2 w 9"/>
                  <a:gd name="T21" fmla="*/ 0 h 216"/>
                  <a:gd name="T22" fmla="*/ 2 w 9"/>
                  <a:gd name="T23" fmla="*/ 1 h 216"/>
                  <a:gd name="T24" fmla="*/ 2 w 9"/>
                  <a:gd name="T25" fmla="*/ 10 h 216"/>
                  <a:gd name="T26" fmla="*/ 2 w 9"/>
                  <a:gd name="T27" fmla="*/ 23 h 216"/>
                  <a:gd name="T28" fmla="*/ 2 w 9"/>
                  <a:gd name="T29" fmla="*/ 28 h 216"/>
                  <a:gd name="T30" fmla="*/ 2 w 9"/>
                  <a:gd name="T31" fmla="*/ 26 h 216"/>
                  <a:gd name="T32" fmla="*/ 3 w 9"/>
                  <a:gd name="T33" fmla="*/ 42 h 216"/>
                  <a:gd name="T34" fmla="*/ 3 w 9"/>
                  <a:gd name="T35" fmla="*/ 83 h 216"/>
                  <a:gd name="T36" fmla="*/ 3 w 9"/>
                  <a:gd name="T37" fmla="*/ 87 h 216"/>
                  <a:gd name="T38" fmla="*/ 3 w 9"/>
                  <a:gd name="T39" fmla="*/ 97 h 216"/>
                  <a:gd name="T40" fmla="*/ 4 w 9"/>
                  <a:gd name="T41" fmla="*/ 145 h 216"/>
                  <a:gd name="T42" fmla="*/ 4 w 9"/>
                  <a:gd name="T43" fmla="*/ 160 h 216"/>
                  <a:gd name="T44" fmla="*/ 4 w 9"/>
                  <a:gd name="T45" fmla="*/ 81 h 216"/>
                  <a:gd name="T46" fmla="*/ 4 w 9"/>
                  <a:gd name="T47" fmla="*/ 40 h 216"/>
                  <a:gd name="T48" fmla="*/ 4 w 9"/>
                  <a:gd name="T49" fmla="*/ 30 h 216"/>
                  <a:gd name="T50" fmla="*/ 4 w 9"/>
                  <a:gd name="T51" fmla="*/ 45 h 216"/>
                  <a:gd name="T52" fmla="*/ 5 w 9"/>
                  <a:gd name="T53" fmla="*/ 101 h 216"/>
                  <a:gd name="T54" fmla="*/ 5 w 9"/>
                  <a:gd name="T55" fmla="*/ 140 h 216"/>
                  <a:gd name="T56" fmla="*/ 5 w 9"/>
                  <a:gd name="T57" fmla="*/ 93 h 216"/>
                  <a:gd name="T58" fmla="*/ 5 w 9"/>
                  <a:gd name="T59" fmla="*/ 111 h 216"/>
                  <a:gd name="T60" fmla="*/ 5 w 9"/>
                  <a:gd name="T61" fmla="*/ 216 h 216"/>
                  <a:gd name="T62" fmla="*/ 6 w 9"/>
                  <a:gd name="T63" fmla="*/ 159 h 216"/>
                  <a:gd name="T64" fmla="*/ 6 w 9"/>
                  <a:gd name="T65" fmla="*/ 213 h 216"/>
                  <a:gd name="T66" fmla="*/ 6 w 9"/>
                  <a:gd name="T67" fmla="*/ 147 h 216"/>
                  <a:gd name="T68" fmla="*/ 6 w 9"/>
                  <a:gd name="T69" fmla="*/ 100 h 216"/>
                  <a:gd name="T70" fmla="*/ 6 w 9"/>
                  <a:gd name="T71" fmla="*/ 79 h 216"/>
                  <a:gd name="T72" fmla="*/ 6 w 9"/>
                  <a:gd name="T73" fmla="*/ 90 h 216"/>
                  <a:gd name="T74" fmla="*/ 7 w 9"/>
                  <a:gd name="T75" fmla="*/ 141 h 216"/>
                  <a:gd name="T76" fmla="*/ 7 w 9"/>
                  <a:gd name="T77" fmla="*/ 67 h 216"/>
                  <a:gd name="T78" fmla="*/ 7 w 9"/>
                  <a:gd name="T79" fmla="*/ 47 h 216"/>
                  <a:gd name="T80" fmla="*/ 7 w 9"/>
                  <a:gd name="T81" fmla="*/ 62 h 216"/>
                  <a:gd name="T82" fmla="*/ 7 w 9"/>
                  <a:gd name="T83" fmla="*/ 69 h 216"/>
                  <a:gd name="T84" fmla="*/ 7 w 9"/>
                  <a:gd name="T85" fmla="*/ 44 h 216"/>
                  <a:gd name="T86" fmla="*/ 7 w 9"/>
                  <a:gd name="T87" fmla="*/ 34 h 216"/>
                  <a:gd name="T88" fmla="*/ 8 w 9"/>
                  <a:gd name="T89" fmla="*/ 33 h 216"/>
                  <a:gd name="T90" fmla="*/ 8 w 9"/>
                  <a:gd name="T91" fmla="*/ 31 h 216"/>
                  <a:gd name="T92" fmla="*/ 8 w 9"/>
                  <a:gd name="T93" fmla="*/ 35 h 216"/>
                  <a:gd name="T94" fmla="*/ 8 w 9"/>
                  <a:gd name="T95" fmla="*/ 45 h 216"/>
                  <a:gd name="T96" fmla="*/ 9 w 9"/>
                  <a:gd name="T97" fmla="*/ 60 h 216"/>
                  <a:gd name="T98" fmla="*/ 9 w 9"/>
                  <a:gd name="T99" fmla="*/ 65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16">
                    <a:moveTo>
                      <a:pt x="0" y="24"/>
                    </a:moveTo>
                    <a:lnTo>
                      <a:pt x="0" y="21"/>
                    </a:lnTo>
                    <a:lnTo>
                      <a:pt x="0" y="9"/>
                    </a:lnTo>
                    <a:lnTo>
                      <a:pt x="0" y="13"/>
                    </a:lnTo>
                    <a:lnTo>
                      <a:pt x="0" y="55"/>
                    </a:lnTo>
                    <a:lnTo>
                      <a:pt x="1" y="128"/>
                    </a:lnTo>
                    <a:lnTo>
                      <a:pt x="1" y="76"/>
                    </a:lnTo>
                    <a:lnTo>
                      <a:pt x="1" y="137"/>
                    </a:lnTo>
                    <a:lnTo>
                      <a:pt x="1" y="60"/>
                    </a:lnTo>
                    <a:lnTo>
                      <a:pt x="2" y="14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0"/>
                    </a:lnTo>
                    <a:lnTo>
                      <a:pt x="2" y="23"/>
                    </a:lnTo>
                    <a:lnTo>
                      <a:pt x="2" y="28"/>
                    </a:lnTo>
                    <a:lnTo>
                      <a:pt x="2" y="26"/>
                    </a:lnTo>
                    <a:lnTo>
                      <a:pt x="3" y="42"/>
                    </a:lnTo>
                    <a:lnTo>
                      <a:pt x="3" y="83"/>
                    </a:lnTo>
                    <a:lnTo>
                      <a:pt x="3" y="87"/>
                    </a:lnTo>
                    <a:lnTo>
                      <a:pt x="3" y="97"/>
                    </a:lnTo>
                    <a:lnTo>
                      <a:pt x="4" y="145"/>
                    </a:lnTo>
                    <a:lnTo>
                      <a:pt x="4" y="160"/>
                    </a:lnTo>
                    <a:lnTo>
                      <a:pt x="4" y="81"/>
                    </a:lnTo>
                    <a:lnTo>
                      <a:pt x="4" y="40"/>
                    </a:lnTo>
                    <a:lnTo>
                      <a:pt x="4" y="30"/>
                    </a:lnTo>
                    <a:lnTo>
                      <a:pt x="4" y="45"/>
                    </a:lnTo>
                    <a:lnTo>
                      <a:pt x="5" y="101"/>
                    </a:lnTo>
                    <a:lnTo>
                      <a:pt x="5" y="140"/>
                    </a:lnTo>
                    <a:lnTo>
                      <a:pt x="5" y="93"/>
                    </a:lnTo>
                    <a:lnTo>
                      <a:pt x="5" y="111"/>
                    </a:lnTo>
                    <a:lnTo>
                      <a:pt x="5" y="216"/>
                    </a:lnTo>
                    <a:lnTo>
                      <a:pt x="6" y="159"/>
                    </a:lnTo>
                    <a:lnTo>
                      <a:pt x="6" y="213"/>
                    </a:lnTo>
                    <a:lnTo>
                      <a:pt x="6" y="147"/>
                    </a:lnTo>
                    <a:lnTo>
                      <a:pt x="6" y="100"/>
                    </a:lnTo>
                    <a:lnTo>
                      <a:pt x="6" y="79"/>
                    </a:lnTo>
                    <a:lnTo>
                      <a:pt x="6" y="90"/>
                    </a:lnTo>
                    <a:lnTo>
                      <a:pt x="7" y="141"/>
                    </a:lnTo>
                    <a:lnTo>
                      <a:pt x="7" y="67"/>
                    </a:lnTo>
                    <a:lnTo>
                      <a:pt x="7" y="47"/>
                    </a:lnTo>
                    <a:lnTo>
                      <a:pt x="7" y="62"/>
                    </a:lnTo>
                    <a:lnTo>
                      <a:pt x="7" y="69"/>
                    </a:lnTo>
                    <a:lnTo>
                      <a:pt x="7" y="44"/>
                    </a:lnTo>
                    <a:lnTo>
                      <a:pt x="7" y="34"/>
                    </a:lnTo>
                    <a:lnTo>
                      <a:pt x="8" y="33"/>
                    </a:lnTo>
                    <a:lnTo>
                      <a:pt x="8" y="31"/>
                    </a:lnTo>
                    <a:lnTo>
                      <a:pt x="8" y="35"/>
                    </a:lnTo>
                    <a:lnTo>
                      <a:pt x="8" y="45"/>
                    </a:lnTo>
                    <a:lnTo>
                      <a:pt x="9" y="60"/>
                    </a:lnTo>
                    <a:lnTo>
                      <a:pt x="9" y="6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28" name="Freeform 307"/>
              <p:cNvSpPr>
                <a:spLocks/>
              </p:cNvSpPr>
              <p:nvPr/>
            </p:nvSpPr>
            <p:spPr bwMode="auto">
              <a:xfrm>
                <a:off x="7235826" y="3900488"/>
                <a:ext cx="14288" cy="220663"/>
              </a:xfrm>
              <a:custGeom>
                <a:avLst/>
                <a:gdLst>
                  <a:gd name="T0" fmla="*/ 0 w 9"/>
                  <a:gd name="T1" fmla="*/ 12 h 139"/>
                  <a:gd name="T2" fmla="*/ 0 w 9"/>
                  <a:gd name="T3" fmla="*/ 0 h 139"/>
                  <a:gd name="T4" fmla="*/ 0 w 9"/>
                  <a:gd name="T5" fmla="*/ 4 h 139"/>
                  <a:gd name="T6" fmla="*/ 0 w 9"/>
                  <a:gd name="T7" fmla="*/ 39 h 139"/>
                  <a:gd name="T8" fmla="*/ 0 w 9"/>
                  <a:gd name="T9" fmla="*/ 136 h 139"/>
                  <a:gd name="T10" fmla="*/ 1 w 9"/>
                  <a:gd name="T11" fmla="*/ 96 h 139"/>
                  <a:gd name="T12" fmla="*/ 1 w 9"/>
                  <a:gd name="T13" fmla="*/ 83 h 139"/>
                  <a:gd name="T14" fmla="*/ 1 w 9"/>
                  <a:gd name="T15" fmla="*/ 139 h 139"/>
                  <a:gd name="T16" fmla="*/ 1 w 9"/>
                  <a:gd name="T17" fmla="*/ 81 h 139"/>
                  <a:gd name="T18" fmla="*/ 1 w 9"/>
                  <a:gd name="T19" fmla="*/ 22 h 139"/>
                  <a:gd name="T20" fmla="*/ 2 w 9"/>
                  <a:gd name="T21" fmla="*/ 17 h 139"/>
                  <a:gd name="T22" fmla="*/ 2 w 9"/>
                  <a:gd name="T23" fmla="*/ 72 h 139"/>
                  <a:gd name="T24" fmla="*/ 2 w 9"/>
                  <a:gd name="T25" fmla="*/ 95 h 139"/>
                  <a:gd name="T26" fmla="*/ 2 w 9"/>
                  <a:gd name="T27" fmla="*/ 53 h 139"/>
                  <a:gd name="T28" fmla="*/ 2 w 9"/>
                  <a:gd name="T29" fmla="*/ 116 h 139"/>
                  <a:gd name="T30" fmla="*/ 2 w 9"/>
                  <a:gd name="T31" fmla="*/ 54 h 139"/>
                  <a:gd name="T32" fmla="*/ 3 w 9"/>
                  <a:gd name="T33" fmla="*/ 14 h 139"/>
                  <a:gd name="T34" fmla="*/ 3 w 9"/>
                  <a:gd name="T35" fmla="*/ 3 h 139"/>
                  <a:gd name="T36" fmla="*/ 3 w 9"/>
                  <a:gd name="T37" fmla="*/ 5 h 139"/>
                  <a:gd name="T38" fmla="*/ 3 w 9"/>
                  <a:gd name="T39" fmla="*/ 19 h 139"/>
                  <a:gd name="T40" fmla="*/ 4 w 9"/>
                  <a:gd name="T41" fmla="*/ 39 h 139"/>
                  <a:gd name="T42" fmla="*/ 4 w 9"/>
                  <a:gd name="T43" fmla="*/ 45 h 139"/>
                  <a:gd name="T44" fmla="*/ 4 w 9"/>
                  <a:gd name="T45" fmla="*/ 40 h 139"/>
                  <a:gd name="T46" fmla="*/ 4 w 9"/>
                  <a:gd name="T47" fmla="*/ 30 h 139"/>
                  <a:gd name="T48" fmla="*/ 4 w 9"/>
                  <a:gd name="T49" fmla="*/ 19 h 139"/>
                  <a:gd name="T50" fmla="*/ 4 w 9"/>
                  <a:gd name="T51" fmla="*/ 12 h 139"/>
                  <a:gd name="T52" fmla="*/ 4 w 9"/>
                  <a:gd name="T53" fmla="*/ 13 h 139"/>
                  <a:gd name="T54" fmla="*/ 5 w 9"/>
                  <a:gd name="T55" fmla="*/ 14 h 139"/>
                  <a:gd name="T56" fmla="*/ 5 w 9"/>
                  <a:gd name="T57" fmla="*/ 13 h 139"/>
                  <a:gd name="T58" fmla="*/ 5 w 9"/>
                  <a:gd name="T59" fmla="*/ 38 h 139"/>
                  <a:gd name="T60" fmla="*/ 5 w 9"/>
                  <a:gd name="T61" fmla="*/ 82 h 139"/>
                  <a:gd name="T62" fmla="*/ 5 w 9"/>
                  <a:gd name="T63" fmla="*/ 40 h 139"/>
                  <a:gd name="T64" fmla="*/ 5 w 9"/>
                  <a:gd name="T65" fmla="*/ 42 h 139"/>
                  <a:gd name="T66" fmla="*/ 6 w 9"/>
                  <a:gd name="T67" fmla="*/ 95 h 139"/>
                  <a:gd name="T68" fmla="*/ 6 w 9"/>
                  <a:gd name="T69" fmla="*/ 85 h 139"/>
                  <a:gd name="T70" fmla="*/ 6 w 9"/>
                  <a:gd name="T71" fmla="*/ 38 h 139"/>
                  <a:gd name="T72" fmla="*/ 6 w 9"/>
                  <a:gd name="T73" fmla="*/ 33 h 139"/>
                  <a:gd name="T74" fmla="*/ 6 w 9"/>
                  <a:gd name="T75" fmla="*/ 62 h 139"/>
                  <a:gd name="T76" fmla="*/ 7 w 9"/>
                  <a:gd name="T77" fmla="*/ 60 h 139"/>
                  <a:gd name="T78" fmla="*/ 7 w 9"/>
                  <a:gd name="T79" fmla="*/ 34 h 139"/>
                  <a:gd name="T80" fmla="*/ 7 w 9"/>
                  <a:gd name="T81" fmla="*/ 39 h 139"/>
                  <a:gd name="T82" fmla="*/ 7 w 9"/>
                  <a:gd name="T83" fmla="*/ 54 h 139"/>
                  <a:gd name="T84" fmla="*/ 7 w 9"/>
                  <a:gd name="T85" fmla="*/ 59 h 139"/>
                  <a:gd name="T86" fmla="*/ 7 w 9"/>
                  <a:gd name="T87" fmla="*/ 53 h 139"/>
                  <a:gd name="T88" fmla="*/ 8 w 9"/>
                  <a:gd name="T89" fmla="*/ 59 h 139"/>
                  <a:gd name="T90" fmla="*/ 8 w 9"/>
                  <a:gd name="T91" fmla="*/ 72 h 139"/>
                  <a:gd name="T92" fmla="*/ 8 w 9"/>
                  <a:gd name="T93" fmla="*/ 57 h 139"/>
                  <a:gd name="T94" fmla="*/ 8 w 9"/>
                  <a:gd name="T95" fmla="*/ 61 h 139"/>
                  <a:gd name="T96" fmla="*/ 9 w 9"/>
                  <a:gd name="T97" fmla="*/ 92 h 139"/>
                  <a:gd name="T98" fmla="*/ 9 w 9"/>
                  <a:gd name="T99" fmla="*/ 83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39">
                    <a:moveTo>
                      <a:pt x="0" y="12"/>
                    </a:moveTo>
                    <a:lnTo>
                      <a:pt x="0" y="0"/>
                    </a:lnTo>
                    <a:lnTo>
                      <a:pt x="0" y="4"/>
                    </a:lnTo>
                    <a:lnTo>
                      <a:pt x="0" y="39"/>
                    </a:lnTo>
                    <a:lnTo>
                      <a:pt x="0" y="136"/>
                    </a:lnTo>
                    <a:lnTo>
                      <a:pt x="1" y="96"/>
                    </a:lnTo>
                    <a:lnTo>
                      <a:pt x="1" y="83"/>
                    </a:lnTo>
                    <a:lnTo>
                      <a:pt x="1" y="139"/>
                    </a:lnTo>
                    <a:lnTo>
                      <a:pt x="1" y="81"/>
                    </a:lnTo>
                    <a:lnTo>
                      <a:pt x="1" y="22"/>
                    </a:lnTo>
                    <a:lnTo>
                      <a:pt x="2" y="17"/>
                    </a:lnTo>
                    <a:lnTo>
                      <a:pt x="2" y="72"/>
                    </a:lnTo>
                    <a:lnTo>
                      <a:pt x="2" y="95"/>
                    </a:lnTo>
                    <a:lnTo>
                      <a:pt x="2" y="53"/>
                    </a:lnTo>
                    <a:lnTo>
                      <a:pt x="2" y="116"/>
                    </a:lnTo>
                    <a:lnTo>
                      <a:pt x="2" y="54"/>
                    </a:lnTo>
                    <a:lnTo>
                      <a:pt x="3" y="14"/>
                    </a:lnTo>
                    <a:lnTo>
                      <a:pt x="3" y="3"/>
                    </a:lnTo>
                    <a:lnTo>
                      <a:pt x="3" y="5"/>
                    </a:lnTo>
                    <a:lnTo>
                      <a:pt x="3" y="19"/>
                    </a:lnTo>
                    <a:lnTo>
                      <a:pt x="4" y="39"/>
                    </a:lnTo>
                    <a:lnTo>
                      <a:pt x="4" y="45"/>
                    </a:lnTo>
                    <a:lnTo>
                      <a:pt x="4" y="40"/>
                    </a:lnTo>
                    <a:lnTo>
                      <a:pt x="4" y="30"/>
                    </a:lnTo>
                    <a:lnTo>
                      <a:pt x="4" y="19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5" y="14"/>
                    </a:lnTo>
                    <a:lnTo>
                      <a:pt x="5" y="13"/>
                    </a:lnTo>
                    <a:lnTo>
                      <a:pt x="5" y="38"/>
                    </a:lnTo>
                    <a:lnTo>
                      <a:pt x="5" y="82"/>
                    </a:lnTo>
                    <a:lnTo>
                      <a:pt x="5" y="40"/>
                    </a:lnTo>
                    <a:lnTo>
                      <a:pt x="5" y="42"/>
                    </a:lnTo>
                    <a:lnTo>
                      <a:pt x="6" y="95"/>
                    </a:lnTo>
                    <a:lnTo>
                      <a:pt x="6" y="85"/>
                    </a:lnTo>
                    <a:lnTo>
                      <a:pt x="6" y="38"/>
                    </a:lnTo>
                    <a:lnTo>
                      <a:pt x="6" y="33"/>
                    </a:lnTo>
                    <a:lnTo>
                      <a:pt x="6" y="62"/>
                    </a:lnTo>
                    <a:lnTo>
                      <a:pt x="7" y="60"/>
                    </a:lnTo>
                    <a:lnTo>
                      <a:pt x="7" y="34"/>
                    </a:lnTo>
                    <a:lnTo>
                      <a:pt x="7" y="39"/>
                    </a:lnTo>
                    <a:lnTo>
                      <a:pt x="7" y="54"/>
                    </a:lnTo>
                    <a:lnTo>
                      <a:pt x="7" y="59"/>
                    </a:lnTo>
                    <a:lnTo>
                      <a:pt x="7" y="53"/>
                    </a:lnTo>
                    <a:lnTo>
                      <a:pt x="8" y="59"/>
                    </a:lnTo>
                    <a:lnTo>
                      <a:pt x="8" y="72"/>
                    </a:lnTo>
                    <a:lnTo>
                      <a:pt x="8" y="57"/>
                    </a:lnTo>
                    <a:lnTo>
                      <a:pt x="8" y="61"/>
                    </a:lnTo>
                    <a:lnTo>
                      <a:pt x="9" y="92"/>
                    </a:lnTo>
                    <a:lnTo>
                      <a:pt x="9" y="8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29" name="Freeform 308"/>
              <p:cNvSpPr>
                <a:spLocks/>
              </p:cNvSpPr>
              <p:nvPr/>
            </p:nvSpPr>
            <p:spPr bwMode="auto">
              <a:xfrm>
                <a:off x="7250113" y="3971925"/>
                <a:ext cx="14288" cy="250825"/>
              </a:xfrm>
              <a:custGeom>
                <a:avLst/>
                <a:gdLst>
                  <a:gd name="T0" fmla="*/ 0 w 9"/>
                  <a:gd name="T1" fmla="*/ 38 h 158"/>
                  <a:gd name="T2" fmla="*/ 0 w 9"/>
                  <a:gd name="T3" fmla="*/ 20 h 158"/>
                  <a:gd name="T4" fmla="*/ 0 w 9"/>
                  <a:gd name="T5" fmla="*/ 16 h 158"/>
                  <a:gd name="T6" fmla="*/ 0 w 9"/>
                  <a:gd name="T7" fmla="*/ 16 h 158"/>
                  <a:gd name="T8" fmla="*/ 0 w 9"/>
                  <a:gd name="T9" fmla="*/ 11 h 158"/>
                  <a:gd name="T10" fmla="*/ 0 w 9"/>
                  <a:gd name="T11" fmla="*/ 3 h 158"/>
                  <a:gd name="T12" fmla="*/ 1 w 9"/>
                  <a:gd name="T13" fmla="*/ 0 h 158"/>
                  <a:gd name="T14" fmla="*/ 1 w 9"/>
                  <a:gd name="T15" fmla="*/ 11 h 158"/>
                  <a:gd name="T16" fmla="*/ 1 w 9"/>
                  <a:gd name="T17" fmla="*/ 42 h 158"/>
                  <a:gd name="T18" fmla="*/ 1 w 9"/>
                  <a:gd name="T19" fmla="*/ 65 h 158"/>
                  <a:gd name="T20" fmla="*/ 2 w 9"/>
                  <a:gd name="T21" fmla="*/ 35 h 158"/>
                  <a:gd name="T22" fmla="*/ 2 w 9"/>
                  <a:gd name="T23" fmla="*/ 33 h 158"/>
                  <a:gd name="T24" fmla="*/ 2 w 9"/>
                  <a:gd name="T25" fmla="*/ 79 h 158"/>
                  <a:gd name="T26" fmla="*/ 2 w 9"/>
                  <a:gd name="T27" fmla="*/ 71 h 158"/>
                  <a:gd name="T28" fmla="*/ 2 w 9"/>
                  <a:gd name="T29" fmla="*/ 23 h 158"/>
                  <a:gd name="T30" fmla="*/ 2 w 9"/>
                  <a:gd name="T31" fmla="*/ 11 h 158"/>
                  <a:gd name="T32" fmla="*/ 2 w 9"/>
                  <a:gd name="T33" fmla="*/ 16 h 158"/>
                  <a:gd name="T34" fmla="*/ 3 w 9"/>
                  <a:gd name="T35" fmla="*/ 32 h 158"/>
                  <a:gd name="T36" fmla="*/ 3 w 9"/>
                  <a:gd name="T37" fmla="*/ 44 h 158"/>
                  <a:gd name="T38" fmla="*/ 3 w 9"/>
                  <a:gd name="T39" fmla="*/ 46 h 158"/>
                  <a:gd name="T40" fmla="*/ 3 w 9"/>
                  <a:gd name="T41" fmla="*/ 70 h 158"/>
                  <a:gd name="T42" fmla="*/ 4 w 9"/>
                  <a:gd name="T43" fmla="*/ 107 h 158"/>
                  <a:gd name="T44" fmla="*/ 4 w 9"/>
                  <a:gd name="T45" fmla="*/ 38 h 158"/>
                  <a:gd name="T46" fmla="*/ 4 w 9"/>
                  <a:gd name="T47" fmla="*/ 16 h 158"/>
                  <a:gd name="T48" fmla="*/ 4 w 9"/>
                  <a:gd name="T49" fmla="*/ 20 h 158"/>
                  <a:gd name="T50" fmla="*/ 4 w 9"/>
                  <a:gd name="T51" fmla="*/ 41 h 158"/>
                  <a:gd name="T52" fmla="*/ 4 w 9"/>
                  <a:gd name="T53" fmla="*/ 78 h 158"/>
                  <a:gd name="T54" fmla="*/ 5 w 9"/>
                  <a:gd name="T55" fmla="*/ 95 h 158"/>
                  <a:gd name="T56" fmla="*/ 5 w 9"/>
                  <a:gd name="T57" fmla="*/ 57 h 158"/>
                  <a:gd name="T58" fmla="*/ 5 w 9"/>
                  <a:gd name="T59" fmla="*/ 27 h 158"/>
                  <a:gd name="T60" fmla="*/ 5 w 9"/>
                  <a:gd name="T61" fmla="*/ 25 h 158"/>
                  <a:gd name="T62" fmla="*/ 5 w 9"/>
                  <a:gd name="T63" fmla="*/ 63 h 158"/>
                  <a:gd name="T64" fmla="*/ 5 w 9"/>
                  <a:gd name="T65" fmla="*/ 34 h 158"/>
                  <a:gd name="T66" fmla="*/ 5 w 9"/>
                  <a:gd name="T67" fmla="*/ 6 h 158"/>
                  <a:gd name="T68" fmla="*/ 6 w 9"/>
                  <a:gd name="T69" fmla="*/ 7 h 158"/>
                  <a:gd name="T70" fmla="*/ 6 w 9"/>
                  <a:gd name="T71" fmla="*/ 5 h 158"/>
                  <a:gd name="T72" fmla="*/ 6 w 9"/>
                  <a:gd name="T73" fmla="*/ 7 h 158"/>
                  <a:gd name="T74" fmla="*/ 6 w 9"/>
                  <a:gd name="T75" fmla="*/ 28 h 158"/>
                  <a:gd name="T76" fmla="*/ 7 w 9"/>
                  <a:gd name="T77" fmla="*/ 70 h 158"/>
                  <a:gd name="T78" fmla="*/ 7 w 9"/>
                  <a:gd name="T79" fmla="*/ 158 h 158"/>
                  <a:gd name="T80" fmla="*/ 7 w 9"/>
                  <a:gd name="T81" fmla="*/ 59 h 158"/>
                  <a:gd name="T82" fmla="*/ 7 w 9"/>
                  <a:gd name="T83" fmla="*/ 30 h 158"/>
                  <a:gd name="T84" fmla="*/ 7 w 9"/>
                  <a:gd name="T85" fmla="*/ 27 h 158"/>
                  <a:gd name="T86" fmla="*/ 7 w 9"/>
                  <a:gd name="T87" fmla="*/ 28 h 158"/>
                  <a:gd name="T88" fmla="*/ 8 w 9"/>
                  <a:gd name="T89" fmla="*/ 41 h 158"/>
                  <a:gd name="T90" fmla="*/ 8 w 9"/>
                  <a:gd name="T91" fmla="*/ 83 h 158"/>
                  <a:gd name="T92" fmla="*/ 8 w 9"/>
                  <a:gd name="T93" fmla="*/ 64 h 158"/>
                  <a:gd name="T94" fmla="*/ 8 w 9"/>
                  <a:gd name="T95" fmla="*/ 68 h 158"/>
                  <a:gd name="T96" fmla="*/ 8 w 9"/>
                  <a:gd name="T97" fmla="*/ 117 h 158"/>
                  <a:gd name="T98" fmla="*/ 9 w 9"/>
                  <a:gd name="T99" fmla="*/ 75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58">
                    <a:moveTo>
                      <a:pt x="0" y="38"/>
                    </a:moveTo>
                    <a:lnTo>
                      <a:pt x="0" y="20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1"/>
                    </a:lnTo>
                    <a:lnTo>
                      <a:pt x="0" y="3"/>
                    </a:lnTo>
                    <a:lnTo>
                      <a:pt x="1" y="0"/>
                    </a:lnTo>
                    <a:lnTo>
                      <a:pt x="1" y="11"/>
                    </a:lnTo>
                    <a:lnTo>
                      <a:pt x="1" y="42"/>
                    </a:lnTo>
                    <a:lnTo>
                      <a:pt x="1" y="65"/>
                    </a:lnTo>
                    <a:lnTo>
                      <a:pt x="2" y="35"/>
                    </a:lnTo>
                    <a:lnTo>
                      <a:pt x="2" y="33"/>
                    </a:lnTo>
                    <a:lnTo>
                      <a:pt x="2" y="79"/>
                    </a:lnTo>
                    <a:lnTo>
                      <a:pt x="2" y="71"/>
                    </a:lnTo>
                    <a:lnTo>
                      <a:pt x="2" y="23"/>
                    </a:lnTo>
                    <a:lnTo>
                      <a:pt x="2" y="11"/>
                    </a:lnTo>
                    <a:lnTo>
                      <a:pt x="2" y="16"/>
                    </a:lnTo>
                    <a:lnTo>
                      <a:pt x="3" y="32"/>
                    </a:lnTo>
                    <a:lnTo>
                      <a:pt x="3" y="44"/>
                    </a:lnTo>
                    <a:lnTo>
                      <a:pt x="3" y="46"/>
                    </a:lnTo>
                    <a:lnTo>
                      <a:pt x="3" y="70"/>
                    </a:lnTo>
                    <a:lnTo>
                      <a:pt x="4" y="107"/>
                    </a:lnTo>
                    <a:lnTo>
                      <a:pt x="4" y="38"/>
                    </a:lnTo>
                    <a:lnTo>
                      <a:pt x="4" y="16"/>
                    </a:lnTo>
                    <a:lnTo>
                      <a:pt x="4" y="20"/>
                    </a:lnTo>
                    <a:lnTo>
                      <a:pt x="4" y="41"/>
                    </a:lnTo>
                    <a:lnTo>
                      <a:pt x="4" y="78"/>
                    </a:lnTo>
                    <a:lnTo>
                      <a:pt x="5" y="95"/>
                    </a:lnTo>
                    <a:lnTo>
                      <a:pt x="5" y="57"/>
                    </a:lnTo>
                    <a:lnTo>
                      <a:pt x="5" y="27"/>
                    </a:lnTo>
                    <a:lnTo>
                      <a:pt x="5" y="25"/>
                    </a:lnTo>
                    <a:lnTo>
                      <a:pt x="5" y="63"/>
                    </a:lnTo>
                    <a:lnTo>
                      <a:pt x="5" y="34"/>
                    </a:lnTo>
                    <a:lnTo>
                      <a:pt x="5" y="6"/>
                    </a:lnTo>
                    <a:lnTo>
                      <a:pt x="6" y="7"/>
                    </a:lnTo>
                    <a:lnTo>
                      <a:pt x="6" y="5"/>
                    </a:lnTo>
                    <a:lnTo>
                      <a:pt x="6" y="7"/>
                    </a:lnTo>
                    <a:lnTo>
                      <a:pt x="6" y="28"/>
                    </a:lnTo>
                    <a:lnTo>
                      <a:pt x="7" y="70"/>
                    </a:lnTo>
                    <a:lnTo>
                      <a:pt x="7" y="158"/>
                    </a:lnTo>
                    <a:lnTo>
                      <a:pt x="7" y="59"/>
                    </a:lnTo>
                    <a:lnTo>
                      <a:pt x="7" y="30"/>
                    </a:lnTo>
                    <a:lnTo>
                      <a:pt x="7" y="27"/>
                    </a:lnTo>
                    <a:lnTo>
                      <a:pt x="7" y="28"/>
                    </a:lnTo>
                    <a:lnTo>
                      <a:pt x="8" y="41"/>
                    </a:lnTo>
                    <a:lnTo>
                      <a:pt x="8" y="83"/>
                    </a:lnTo>
                    <a:lnTo>
                      <a:pt x="8" y="64"/>
                    </a:lnTo>
                    <a:lnTo>
                      <a:pt x="8" y="68"/>
                    </a:lnTo>
                    <a:lnTo>
                      <a:pt x="8" y="117"/>
                    </a:lnTo>
                    <a:lnTo>
                      <a:pt x="9" y="7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30" name="Freeform 309"/>
              <p:cNvSpPr>
                <a:spLocks/>
              </p:cNvSpPr>
              <p:nvPr/>
            </p:nvSpPr>
            <p:spPr bwMode="auto">
              <a:xfrm>
                <a:off x="7264401" y="3944938"/>
                <a:ext cx="14288" cy="336550"/>
              </a:xfrm>
              <a:custGeom>
                <a:avLst/>
                <a:gdLst>
                  <a:gd name="T0" fmla="*/ 0 w 9"/>
                  <a:gd name="T1" fmla="*/ 92 h 212"/>
                  <a:gd name="T2" fmla="*/ 0 w 9"/>
                  <a:gd name="T3" fmla="*/ 125 h 212"/>
                  <a:gd name="T4" fmla="*/ 0 w 9"/>
                  <a:gd name="T5" fmla="*/ 69 h 212"/>
                  <a:gd name="T6" fmla="*/ 0 w 9"/>
                  <a:gd name="T7" fmla="*/ 21 h 212"/>
                  <a:gd name="T8" fmla="*/ 0 w 9"/>
                  <a:gd name="T9" fmla="*/ 3 h 212"/>
                  <a:gd name="T10" fmla="*/ 0 w 9"/>
                  <a:gd name="T11" fmla="*/ 0 h 212"/>
                  <a:gd name="T12" fmla="*/ 1 w 9"/>
                  <a:gd name="T13" fmla="*/ 8 h 212"/>
                  <a:gd name="T14" fmla="*/ 1 w 9"/>
                  <a:gd name="T15" fmla="*/ 19 h 212"/>
                  <a:gd name="T16" fmla="*/ 1 w 9"/>
                  <a:gd name="T17" fmla="*/ 26 h 212"/>
                  <a:gd name="T18" fmla="*/ 1 w 9"/>
                  <a:gd name="T19" fmla="*/ 40 h 212"/>
                  <a:gd name="T20" fmla="*/ 2 w 9"/>
                  <a:gd name="T21" fmla="*/ 65 h 212"/>
                  <a:gd name="T22" fmla="*/ 2 w 9"/>
                  <a:gd name="T23" fmla="*/ 83 h 212"/>
                  <a:gd name="T24" fmla="*/ 2 w 9"/>
                  <a:gd name="T25" fmla="*/ 95 h 212"/>
                  <a:gd name="T26" fmla="*/ 2 w 9"/>
                  <a:gd name="T27" fmla="*/ 100 h 212"/>
                  <a:gd name="T28" fmla="*/ 2 w 9"/>
                  <a:gd name="T29" fmla="*/ 122 h 212"/>
                  <a:gd name="T30" fmla="*/ 2 w 9"/>
                  <a:gd name="T31" fmla="*/ 160 h 212"/>
                  <a:gd name="T32" fmla="*/ 2 w 9"/>
                  <a:gd name="T33" fmla="*/ 152 h 212"/>
                  <a:gd name="T34" fmla="*/ 3 w 9"/>
                  <a:gd name="T35" fmla="*/ 212 h 212"/>
                  <a:gd name="T36" fmla="*/ 3 w 9"/>
                  <a:gd name="T37" fmla="*/ 107 h 212"/>
                  <a:gd name="T38" fmla="*/ 3 w 9"/>
                  <a:gd name="T39" fmla="*/ 66 h 212"/>
                  <a:gd name="T40" fmla="*/ 3 w 9"/>
                  <a:gd name="T41" fmla="*/ 58 h 212"/>
                  <a:gd name="T42" fmla="*/ 3 w 9"/>
                  <a:gd name="T43" fmla="*/ 58 h 212"/>
                  <a:gd name="T44" fmla="*/ 3 w 9"/>
                  <a:gd name="T45" fmla="*/ 75 h 212"/>
                  <a:gd name="T46" fmla="*/ 4 w 9"/>
                  <a:gd name="T47" fmla="*/ 80 h 212"/>
                  <a:gd name="T48" fmla="*/ 4 w 9"/>
                  <a:gd name="T49" fmla="*/ 40 h 212"/>
                  <a:gd name="T50" fmla="*/ 4 w 9"/>
                  <a:gd name="T51" fmla="*/ 19 h 212"/>
                  <a:gd name="T52" fmla="*/ 4 w 9"/>
                  <a:gd name="T53" fmla="*/ 9 h 212"/>
                  <a:gd name="T54" fmla="*/ 4 w 9"/>
                  <a:gd name="T55" fmla="*/ 7 h 212"/>
                  <a:gd name="T56" fmla="*/ 5 w 9"/>
                  <a:gd name="T57" fmla="*/ 16 h 212"/>
                  <a:gd name="T58" fmla="*/ 5 w 9"/>
                  <a:gd name="T59" fmla="*/ 39 h 212"/>
                  <a:gd name="T60" fmla="*/ 5 w 9"/>
                  <a:gd name="T61" fmla="*/ 70 h 212"/>
                  <a:gd name="T62" fmla="*/ 5 w 9"/>
                  <a:gd name="T63" fmla="*/ 59 h 212"/>
                  <a:gd name="T64" fmla="*/ 5 w 9"/>
                  <a:gd name="T65" fmla="*/ 33 h 212"/>
                  <a:gd name="T66" fmla="*/ 5 w 9"/>
                  <a:gd name="T67" fmla="*/ 36 h 212"/>
                  <a:gd name="T68" fmla="*/ 6 w 9"/>
                  <a:gd name="T69" fmla="*/ 53 h 212"/>
                  <a:gd name="T70" fmla="*/ 6 w 9"/>
                  <a:gd name="T71" fmla="*/ 55 h 212"/>
                  <a:gd name="T72" fmla="*/ 6 w 9"/>
                  <a:gd name="T73" fmla="*/ 62 h 212"/>
                  <a:gd name="T74" fmla="*/ 6 w 9"/>
                  <a:gd name="T75" fmla="*/ 86 h 212"/>
                  <a:gd name="T76" fmla="*/ 7 w 9"/>
                  <a:gd name="T77" fmla="*/ 109 h 212"/>
                  <a:gd name="T78" fmla="*/ 7 w 9"/>
                  <a:gd name="T79" fmla="*/ 100 h 212"/>
                  <a:gd name="T80" fmla="*/ 7 w 9"/>
                  <a:gd name="T81" fmla="*/ 103 h 212"/>
                  <a:gd name="T82" fmla="*/ 7 w 9"/>
                  <a:gd name="T83" fmla="*/ 126 h 212"/>
                  <a:gd name="T84" fmla="*/ 7 w 9"/>
                  <a:gd name="T85" fmla="*/ 80 h 212"/>
                  <a:gd name="T86" fmla="*/ 7 w 9"/>
                  <a:gd name="T87" fmla="*/ 46 h 212"/>
                  <a:gd name="T88" fmla="*/ 7 w 9"/>
                  <a:gd name="T89" fmla="*/ 35 h 212"/>
                  <a:gd name="T90" fmla="*/ 8 w 9"/>
                  <a:gd name="T91" fmla="*/ 47 h 212"/>
                  <a:gd name="T92" fmla="*/ 8 w 9"/>
                  <a:gd name="T93" fmla="*/ 79 h 212"/>
                  <a:gd name="T94" fmla="*/ 8 w 9"/>
                  <a:gd name="T95" fmla="*/ 95 h 212"/>
                  <a:gd name="T96" fmla="*/ 8 w 9"/>
                  <a:gd name="T97" fmla="*/ 86 h 212"/>
                  <a:gd name="T98" fmla="*/ 9 w 9"/>
                  <a:gd name="T99" fmla="*/ 87 h 2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12">
                    <a:moveTo>
                      <a:pt x="0" y="92"/>
                    </a:moveTo>
                    <a:lnTo>
                      <a:pt x="0" y="125"/>
                    </a:lnTo>
                    <a:lnTo>
                      <a:pt x="0" y="69"/>
                    </a:lnTo>
                    <a:lnTo>
                      <a:pt x="0" y="21"/>
                    </a:lnTo>
                    <a:lnTo>
                      <a:pt x="0" y="3"/>
                    </a:lnTo>
                    <a:lnTo>
                      <a:pt x="0" y="0"/>
                    </a:lnTo>
                    <a:lnTo>
                      <a:pt x="1" y="8"/>
                    </a:lnTo>
                    <a:lnTo>
                      <a:pt x="1" y="19"/>
                    </a:lnTo>
                    <a:lnTo>
                      <a:pt x="1" y="26"/>
                    </a:lnTo>
                    <a:lnTo>
                      <a:pt x="1" y="40"/>
                    </a:lnTo>
                    <a:lnTo>
                      <a:pt x="2" y="65"/>
                    </a:lnTo>
                    <a:lnTo>
                      <a:pt x="2" y="83"/>
                    </a:lnTo>
                    <a:lnTo>
                      <a:pt x="2" y="95"/>
                    </a:lnTo>
                    <a:lnTo>
                      <a:pt x="2" y="100"/>
                    </a:lnTo>
                    <a:lnTo>
                      <a:pt x="2" y="122"/>
                    </a:lnTo>
                    <a:lnTo>
                      <a:pt x="2" y="160"/>
                    </a:lnTo>
                    <a:lnTo>
                      <a:pt x="2" y="152"/>
                    </a:lnTo>
                    <a:lnTo>
                      <a:pt x="3" y="212"/>
                    </a:lnTo>
                    <a:lnTo>
                      <a:pt x="3" y="107"/>
                    </a:lnTo>
                    <a:lnTo>
                      <a:pt x="3" y="66"/>
                    </a:lnTo>
                    <a:lnTo>
                      <a:pt x="3" y="58"/>
                    </a:lnTo>
                    <a:lnTo>
                      <a:pt x="3" y="58"/>
                    </a:lnTo>
                    <a:lnTo>
                      <a:pt x="3" y="75"/>
                    </a:lnTo>
                    <a:lnTo>
                      <a:pt x="4" y="80"/>
                    </a:lnTo>
                    <a:lnTo>
                      <a:pt x="4" y="40"/>
                    </a:lnTo>
                    <a:lnTo>
                      <a:pt x="4" y="19"/>
                    </a:lnTo>
                    <a:lnTo>
                      <a:pt x="4" y="9"/>
                    </a:lnTo>
                    <a:lnTo>
                      <a:pt x="4" y="7"/>
                    </a:lnTo>
                    <a:lnTo>
                      <a:pt x="5" y="16"/>
                    </a:lnTo>
                    <a:lnTo>
                      <a:pt x="5" y="39"/>
                    </a:lnTo>
                    <a:lnTo>
                      <a:pt x="5" y="70"/>
                    </a:lnTo>
                    <a:lnTo>
                      <a:pt x="5" y="59"/>
                    </a:lnTo>
                    <a:lnTo>
                      <a:pt x="5" y="33"/>
                    </a:lnTo>
                    <a:lnTo>
                      <a:pt x="5" y="36"/>
                    </a:lnTo>
                    <a:lnTo>
                      <a:pt x="6" y="53"/>
                    </a:lnTo>
                    <a:lnTo>
                      <a:pt x="6" y="55"/>
                    </a:lnTo>
                    <a:lnTo>
                      <a:pt x="6" y="62"/>
                    </a:lnTo>
                    <a:lnTo>
                      <a:pt x="6" y="86"/>
                    </a:lnTo>
                    <a:lnTo>
                      <a:pt x="7" y="109"/>
                    </a:lnTo>
                    <a:lnTo>
                      <a:pt x="7" y="100"/>
                    </a:lnTo>
                    <a:lnTo>
                      <a:pt x="7" y="103"/>
                    </a:lnTo>
                    <a:lnTo>
                      <a:pt x="7" y="126"/>
                    </a:lnTo>
                    <a:lnTo>
                      <a:pt x="7" y="80"/>
                    </a:lnTo>
                    <a:lnTo>
                      <a:pt x="7" y="46"/>
                    </a:lnTo>
                    <a:lnTo>
                      <a:pt x="7" y="35"/>
                    </a:lnTo>
                    <a:lnTo>
                      <a:pt x="8" y="47"/>
                    </a:lnTo>
                    <a:lnTo>
                      <a:pt x="8" y="79"/>
                    </a:lnTo>
                    <a:lnTo>
                      <a:pt x="8" y="95"/>
                    </a:lnTo>
                    <a:lnTo>
                      <a:pt x="8" y="86"/>
                    </a:lnTo>
                    <a:lnTo>
                      <a:pt x="9" y="8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31" name="Freeform 310"/>
              <p:cNvSpPr>
                <a:spLocks/>
              </p:cNvSpPr>
              <p:nvPr/>
            </p:nvSpPr>
            <p:spPr bwMode="auto">
              <a:xfrm>
                <a:off x="7278688" y="4011613"/>
                <a:ext cx="12700" cy="342900"/>
              </a:xfrm>
              <a:custGeom>
                <a:avLst/>
                <a:gdLst>
                  <a:gd name="T0" fmla="*/ 0 w 8"/>
                  <a:gd name="T1" fmla="*/ 45 h 216"/>
                  <a:gd name="T2" fmla="*/ 0 w 8"/>
                  <a:gd name="T3" fmla="*/ 39 h 216"/>
                  <a:gd name="T4" fmla="*/ 0 w 8"/>
                  <a:gd name="T5" fmla="*/ 22 h 216"/>
                  <a:gd name="T6" fmla="*/ 0 w 8"/>
                  <a:gd name="T7" fmla="*/ 28 h 216"/>
                  <a:gd name="T8" fmla="*/ 0 w 8"/>
                  <a:gd name="T9" fmla="*/ 78 h 216"/>
                  <a:gd name="T10" fmla="*/ 0 w 8"/>
                  <a:gd name="T11" fmla="*/ 74 h 216"/>
                  <a:gd name="T12" fmla="*/ 0 w 8"/>
                  <a:gd name="T13" fmla="*/ 47 h 216"/>
                  <a:gd name="T14" fmla="*/ 1 w 8"/>
                  <a:gd name="T15" fmla="*/ 55 h 216"/>
                  <a:gd name="T16" fmla="*/ 1 w 8"/>
                  <a:gd name="T17" fmla="*/ 77 h 216"/>
                  <a:gd name="T18" fmla="*/ 1 w 8"/>
                  <a:gd name="T19" fmla="*/ 87 h 216"/>
                  <a:gd name="T20" fmla="*/ 1 w 8"/>
                  <a:gd name="T21" fmla="*/ 45 h 216"/>
                  <a:gd name="T22" fmla="*/ 1 w 8"/>
                  <a:gd name="T23" fmla="*/ 7 h 216"/>
                  <a:gd name="T24" fmla="*/ 1 w 8"/>
                  <a:gd name="T25" fmla="*/ 0 h 216"/>
                  <a:gd name="T26" fmla="*/ 2 w 8"/>
                  <a:gd name="T27" fmla="*/ 30 h 216"/>
                  <a:gd name="T28" fmla="*/ 2 w 8"/>
                  <a:gd name="T29" fmla="*/ 116 h 216"/>
                  <a:gd name="T30" fmla="*/ 2 w 8"/>
                  <a:gd name="T31" fmla="*/ 101 h 216"/>
                  <a:gd name="T32" fmla="*/ 2 w 8"/>
                  <a:gd name="T33" fmla="*/ 91 h 216"/>
                  <a:gd name="T34" fmla="*/ 3 w 8"/>
                  <a:gd name="T35" fmla="*/ 79 h 216"/>
                  <a:gd name="T36" fmla="*/ 3 w 8"/>
                  <a:gd name="T37" fmla="*/ 87 h 216"/>
                  <a:gd name="T38" fmla="*/ 3 w 8"/>
                  <a:gd name="T39" fmla="*/ 118 h 216"/>
                  <a:gd name="T40" fmla="*/ 3 w 8"/>
                  <a:gd name="T41" fmla="*/ 37 h 216"/>
                  <a:gd name="T42" fmla="*/ 3 w 8"/>
                  <a:gd name="T43" fmla="*/ 13 h 216"/>
                  <a:gd name="T44" fmla="*/ 3 w 8"/>
                  <a:gd name="T45" fmla="*/ 10 h 216"/>
                  <a:gd name="T46" fmla="*/ 3 w 8"/>
                  <a:gd name="T47" fmla="*/ 5 h 216"/>
                  <a:gd name="T48" fmla="*/ 4 w 8"/>
                  <a:gd name="T49" fmla="*/ 3 h 216"/>
                  <a:gd name="T50" fmla="*/ 4 w 8"/>
                  <a:gd name="T51" fmla="*/ 12 h 216"/>
                  <a:gd name="T52" fmla="*/ 4 w 8"/>
                  <a:gd name="T53" fmla="*/ 31 h 216"/>
                  <a:gd name="T54" fmla="*/ 4 w 8"/>
                  <a:gd name="T55" fmla="*/ 36 h 216"/>
                  <a:gd name="T56" fmla="*/ 5 w 8"/>
                  <a:gd name="T57" fmla="*/ 23 h 216"/>
                  <a:gd name="T58" fmla="*/ 5 w 8"/>
                  <a:gd name="T59" fmla="*/ 19 h 216"/>
                  <a:gd name="T60" fmla="*/ 5 w 8"/>
                  <a:gd name="T61" fmla="*/ 19 h 216"/>
                  <a:gd name="T62" fmla="*/ 5 w 8"/>
                  <a:gd name="T63" fmla="*/ 15 h 216"/>
                  <a:gd name="T64" fmla="*/ 5 w 8"/>
                  <a:gd name="T65" fmla="*/ 15 h 216"/>
                  <a:gd name="T66" fmla="*/ 5 w 8"/>
                  <a:gd name="T67" fmla="*/ 32 h 216"/>
                  <a:gd name="T68" fmla="*/ 6 w 8"/>
                  <a:gd name="T69" fmla="*/ 53 h 216"/>
                  <a:gd name="T70" fmla="*/ 6 w 8"/>
                  <a:gd name="T71" fmla="*/ 34 h 216"/>
                  <a:gd name="T72" fmla="*/ 6 w 8"/>
                  <a:gd name="T73" fmla="*/ 27 h 216"/>
                  <a:gd name="T74" fmla="*/ 6 w 8"/>
                  <a:gd name="T75" fmla="*/ 50 h 216"/>
                  <a:gd name="T76" fmla="*/ 6 w 8"/>
                  <a:gd name="T77" fmla="*/ 106 h 216"/>
                  <a:gd name="T78" fmla="*/ 7 w 8"/>
                  <a:gd name="T79" fmla="*/ 120 h 216"/>
                  <a:gd name="T80" fmla="*/ 7 w 8"/>
                  <a:gd name="T81" fmla="*/ 145 h 216"/>
                  <a:gd name="T82" fmla="*/ 7 w 8"/>
                  <a:gd name="T83" fmla="*/ 216 h 216"/>
                  <a:gd name="T84" fmla="*/ 7 w 8"/>
                  <a:gd name="T85" fmla="*/ 162 h 216"/>
                  <a:gd name="T86" fmla="*/ 7 w 8"/>
                  <a:gd name="T87" fmla="*/ 117 h 216"/>
                  <a:gd name="T88" fmla="*/ 7 w 8"/>
                  <a:gd name="T89" fmla="*/ 63 h 216"/>
                  <a:gd name="T90" fmla="*/ 8 w 8"/>
                  <a:gd name="T91" fmla="*/ 49 h 216"/>
                  <a:gd name="T92" fmla="*/ 8 w 8"/>
                  <a:gd name="T93" fmla="*/ 64 h 216"/>
                  <a:gd name="T94" fmla="*/ 8 w 8"/>
                  <a:gd name="T95" fmla="*/ 73 h 216"/>
                  <a:gd name="T96" fmla="*/ 8 w 8"/>
                  <a:gd name="T97" fmla="*/ 41 h 216"/>
                  <a:gd name="T98" fmla="*/ 8 w 8"/>
                  <a:gd name="T99" fmla="*/ 13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" h="216">
                    <a:moveTo>
                      <a:pt x="0" y="45"/>
                    </a:moveTo>
                    <a:lnTo>
                      <a:pt x="0" y="39"/>
                    </a:lnTo>
                    <a:lnTo>
                      <a:pt x="0" y="22"/>
                    </a:lnTo>
                    <a:lnTo>
                      <a:pt x="0" y="28"/>
                    </a:lnTo>
                    <a:lnTo>
                      <a:pt x="0" y="78"/>
                    </a:lnTo>
                    <a:lnTo>
                      <a:pt x="0" y="74"/>
                    </a:lnTo>
                    <a:lnTo>
                      <a:pt x="0" y="47"/>
                    </a:lnTo>
                    <a:lnTo>
                      <a:pt x="1" y="55"/>
                    </a:lnTo>
                    <a:lnTo>
                      <a:pt x="1" y="77"/>
                    </a:lnTo>
                    <a:lnTo>
                      <a:pt x="1" y="87"/>
                    </a:lnTo>
                    <a:lnTo>
                      <a:pt x="1" y="45"/>
                    </a:lnTo>
                    <a:lnTo>
                      <a:pt x="1" y="7"/>
                    </a:lnTo>
                    <a:lnTo>
                      <a:pt x="1" y="0"/>
                    </a:lnTo>
                    <a:lnTo>
                      <a:pt x="2" y="30"/>
                    </a:lnTo>
                    <a:lnTo>
                      <a:pt x="2" y="116"/>
                    </a:lnTo>
                    <a:lnTo>
                      <a:pt x="2" y="101"/>
                    </a:lnTo>
                    <a:lnTo>
                      <a:pt x="2" y="91"/>
                    </a:lnTo>
                    <a:lnTo>
                      <a:pt x="3" y="79"/>
                    </a:lnTo>
                    <a:lnTo>
                      <a:pt x="3" y="87"/>
                    </a:lnTo>
                    <a:lnTo>
                      <a:pt x="3" y="118"/>
                    </a:lnTo>
                    <a:lnTo>
                      <a:pt x="3" y="37"/>
                    </a:lnTo>
                    <a:lnTo>
                      <a:pt x="3" y="13"/>
                    </a:lnTo>
                    <a:lnTo>
                      <a:pt x="3" y="10"/>
                    </a:lnTo>
                    <a:lnTo>
                      <a:pt x="3" y="5"/>
                    </a:lnTo>
                    <a:lnTo>
                      <a:pt x="4" y="3"/>
                    </a:lnTo>
                    <a:lnTo>
                      <a:pt x="4" y="12"/>
                    </a:lnTo>
                    <a:lnTo>
                      <a:pt x="4" y="31"/>
                    </a:lnTo>
                    <a:lnTo>
                      <a:pt x="4" y="36"/>
                    </a:lnTo>
                    <a:lnTo>
                      <a:pt x="5" y="23"/>
                    </a:lnTo>
                    <a:lnTo>
                      <a:pt x="5" y="19"/>
                    </a:lnTo>
                    <a:lnTo>
                      <a:pt x="5" y="19"/>
                    </a:lnTo>
                    <a:lnTo>
                      <a:pt x="5" y="15"/>
                    </a:lnTo>
                    <a:lnTo>
                      <a:pt x="5" y="15"/>
                    </a:lnTo>
                    <a:lnTo>
                      <a:pt x="5" y="32"/>
                    </a:lnTo>
                    <a:lnTo>
                      <a:pt x="6" y="53"/>
                    </a:lnTo>
                    <a:lnTo>
                      <a:pt x="6" y="34"/>
                    </a:lnTo>
                    <a:lnTo>
                      <a:pt x="6" y="27"/>
                    </a:lnTo>
                    <a:lnTo>
                      <a:pt x="6" y="50"/>
                    </a:lnTo>
                    <a:lnTo>
                      <a:pt x="6" y="106"/>
                    </a:lnTo>
                    <a:lnTo>
                      <a:pt x="7" y="120"/>
                    </a:lnTo>
                    <a:lnTo>
                      <a:pt x="7" y="145"/>
                    </a:lnTo>
                    <a:lnTo>
                      <a:pt x="7" y="216"/>
                    </a:lnTo>
                    <a:lnTo>
                      <a:pt x="7" y="162"/>
                    </a:lnTo>
                    <a:lnTo>
                      <a:pt x="7" y="117"/>
                    </a:lnTo>
                    <a:lnTo>
                      <a:pt x="7" y="63"/>
                    </a:lnTo>
                    <a:lnTo>
                      <a:pt x="8" y="49"/>
                    </a:lnTo>
                    <a:lnTo>
                      <a:pt x="8" y="64"/>
                    </a:lnTo>
                    <a:lnTo>
                      <a:pt x="8" y="73"/>
                    </a:lnTo>
                    <a:lnTo>
                      <a:pt x="8" y="41"/>
                    </a:lnTo>
                    <a:lnTo>
                      <a:pt x="8" y="1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32" name="Freeform 311"/>
              <p:cNvSpPr>
                <a:spLocks/>
              </p:cNvSpPr>
              <p:nvPr/>
            </p:nvSpPr>
            <p:spPr bwMode="auto">
              <a:xfrm>
                <a:off x="7291388" y="4017963"/>
                <a:ext cx="14288" cy="333375"/>
              </a:xfrm>
              <a:custGeom>
                <a:avLst/>
                <a:gdLst>
                  <a:gd name="T0" fmla="*/ 0 w 9"/>
                  <a:gd name="T1" fmla="*/ 9 h 210"/>
                  <a:gd name="T2" fmla="*/ 0 w 9"/>
                  <a:gd name="T3" fmla="*/ 8 h 210"/>
                  <a:gd name="T4" fmla="*/ 0 w 9"/>
                  <a:gd name="T5" fmla="*/ 45 h 210"/>
                  <a:gd name="T6" fmla="*/ 1 w 9"/>
                  <a:gd name="T7" fmla="*/ 68 h 210"/>
                  <a:gd name="T8" fmla="*/ 1 w 9"/>
                  <a:gd name="T9" fmla="*/ 48 h 210"/>
                  <a:gd name="T10" fmla="*/ 1 w 9"/>
                  <a:gd name="T11" fmla="*/ 77 h 210"/>
                  <a:gd name="T12" fmla="*/ 1 w 9"/>
                  <a:gd name="T13" fmla="*/ 62 h 210"/>
                  <a:gd name="T14" fmla="*/ 2 w 9"/>
                  <a:gd name="T15" fmla="*/ 23 h 210"/>
                  <a:gd name="T16" fmla="*/ 2 w 9"/>
                  <a:gd name="T17" fmla="*/ 7 h 210"/>
                  <a:gd name="T18" fmla="*/ 2 w 9"/>
                  <a:gd name="T19" fmla="*/ 4 h 210"/>
                  <a:gd name="T20" fmla="*/ 2 w 9"/>
                  <a:gd name="T21" fmla="*/ 18 h 210"/>
                  <a:gd name="T22" fmla="*/ 2 w 9"/>
                  <a:gd name="T23" fmla="*/ 19 h 210"/>
                  <a:gd name="T24" fmla="*/ 2 w 9"/>
                  <a:gd name="T25" fmla="*/ 14 h 210"/>
                  <a:gd name="T26" fmla="*/ 3 w 9"/>
                  <a:gd name="T27" fmla="*/ 53 h 210"/>
                  <a:gd name="T28" fmla="*/ 3 w 9"/>
                  <a:gd name="T29" fmla="*/ 93 h 210"/>
                  <a:gd name="T30" fmla="*/ 3 w 9"/>
                  <a:gd name="T31" fmla="*/ 12 h 210"/>
                  <a:gd name="T32" fmla="*/ 3 w 9"/>
                  <a:gd name="T33" fmla="*/ 0 h 210"/>
                  <a:gd name="T34" fmla="*/ 3 w 9"/>
                  <a:gd name="T35" fmla="*/ 14 h 210"/>
                  <a:gd name="T36" fmla="*/ 4 w 9"/>
                  <a:gd name="T37" fmla="*/ 33 h 210"/>
                  <a:gd name="T38" fmla="*/ 4 w 9"/>
                  <a:gd name="T39" fmla="*/ 49 h 210"/>
                  <a:gd name="T40" fmla="*/ 4 w 9"/>
                  <a:gd name="T41" fmla="*/ 64 h 210"/>
                  <a:gd name="T42" fmla="*/ 4 w 9"/>
                  <a:gd name="T43" fmla="*/ 67 h 210"/>
                  <a:gd name="T44" fmla="*/ 4 w 9"/>
                  <a:gd name="T45" fmla="*/ 131 h 210"/>
                  <a:gd name="T46" fmla="*/ 4 w 9"/>
                  <a:gd name="T47" fmla="*/ 95 h 210"/>
                  <a:gd name="T48" fmla="*/ 5 w 9"/>
                  <a:gd name="T49" fmla="*/ 46 h 210"/>
                  <a:gd name="T50" fmla="*/ 5 w 9"/>
                  <a:gd name="T51" fmla="*/ 38 h 210"/>
                  <a:gd name="T52" fmla="*/ 5 w 9"/>
                  <a:gd name="T53" fmla="*/ 49 h 210"/>
                  <a:gd name="T54" fmla="*/ 5 w 9"/>
                  <a:gd name="T55" fmla="*/ 74 h 210"/>
                  <a:gd name="T56" fmla="*/ 6 w 9"/>
                  <a:gd name="T57" fmla="*/ 98 h 210"/>
                  <a:gd name="T58" fmla="*/ 6 w 9"/>
                  <a:gd name="T59" fmla="*/ 118 h 210"/>
                  <a:gd name="T60" fmla="*/ 6 w 9"/>
                  <a:gd name="T61" fmla="*/ 210 h 210"/>
                  <a:gd name="T62" fmla="*/ 6 w 9"/>
                  <a:gd name="T63" fmla="*/ 112 h 210"/>
                  <a:gd name="T64" fmla="*/ 6 w 9"/>
                  <a:gd name="T65" fmla="*/ 62 h 210"/>
                  <a:gd name="T66" fmla="*/ 6 w 9"/>
                  <a:gd name="T67" fmla="*/ 64 h 210"/>
                  <a:gd name="T68" fmla="*/ 6 w 9"/>
                  <a:gd name="T69" fmla="*/ 153 h 210"/>
                  <a:gd name="T70" fmla="*/ 7 w 9"/>
                  <a:gd name="T71" fmla="*/ 88 h 210"/>
                  <a:gd name="T72" fmla="*/ 7 w 9"/>
                  <a:gd name="T73" fmla="*/ 57 h 210"/>
                  <a:gd name="T74" fmla="*/ 7 w 9"/>
                  <a:gd name="T75" fmla="*/ 95 h 210"/>
                  <a:gd name="T76" fmla="*/ 7 w 9"/>
                  <a:gd name="T77" fmla="*/ 100 h 210"/>
                  <a:gd name="T78" fmla="*/ 8 w 9"/>
                  <a:gd name="T79" fmla="*/ 33 h 210"/>
                  <a:gd name="T80" fmla="*/ 8 w 9"/>
                  <a:gd name="T81" fmla="*/ 18 h 210"/>
                  <a:gd name="T82" fmla="*/ 8 w 9"/>
                  <a:gd name="T83" fmla="*/ 27 h 210"/>
                  <a:gd name="T84" fmla="*/ 8 w 9"/>
                  <a:gd name="T85" fmla="*/ 43 h 210"/>
                  <a:gd name="T86" fmla="*/ 8 w 9"/>
                  <a:gd name="T87" fmla="*/ 44 h 210"/>
                  <a:gd name="T88" fmla="*/ 8 w 9"/>
                  <a:gd name="T89" fmla="*/ 33 h 210"/>
                  <a:gd name="T90" fmla="*/ 8 w 9"/>
                  <a:gd name="T91" fmla="*/ 31 h 210"/>
                  <a:gd name="T92" fmla="*/ 9 w 9"/>
                  <a:gd name="T93" fmla="*/ 43 h 210"/>
                  <a:gd name="T94" fmla="*/ 9 w 9"/>
                  <a:gd name="T95" fmla="*/ 63 h 210"/>
                  <a:gd name="T96" fmla="*/ 9 w 9"/>
                  <a:gd name="T97" fmla="*/ 78 h 210"/>
                  <a:gd name="T98" fmla="*/ 9 w 9"/>
                  <a:gd name="T99" fmla="*/ 70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10">
                    <a:moveTo>
                      <a:pt x="0" y="9"/>
                    </a:moveTo>
                    <a:lnTo>
                      <a:pt x="0" y="8"/>
                    </a:lnTo>
                    <a:lnTo>
                      <a:pt x="0" y="45"/>
                    </a:lnTo>
                    <a:lnTo>
                      <a:pt x="1" y="68"/>
                    </a:lnTo>
                    <a:lnTo>
                      <a:pt x="1" y="48"/>
                    </a:lnTo>
                    <a:lnTo>
                      <a:pt x="1" y="77"/>
                    </a:lnTo>
                    <a:lnTo>
                      <a:pt x="1" y="62"/>
                    </a:lnTo>
                    <a:lnTo>
                      <a:pt x="2" y="23"/>
                    </a:lnTo>
                    <a:lnTo>
                      <a:pt x="2" y="7"/>
                    </a:lnTo>
                    <a:lnTo>
                      <a:pt x="2" y="4"/>
                    </a:lnTo>
                    <a:lnTo>
                      <a:pt x="2" y="18"/>
                    </a:lnTo>
                    <a:lnTo>
                      <a:pt x="2" y="19"/>
                    </a:lnTo>
                    <a:lnTo>
                      <a:pt x="2" y="14"/>
                    </a:lnTo>
                    <a:lnTo>
                      <a:pt x="3" y="53"/>
                    </a:lnTo>
                    <a:lnTo>
                      <a:pt x="3" y="93"/>
                    </a:lnTo>
                    <a:lnTo>
                      <a:pt x="3" y="12"/>
                    </a:lnTo>
                    <a:lnTo>
                      <a:pt x="3" y="0"/>
                    </a:lnTo>
                    <a:lnTo>
                      <a:pt x="3" y="14"/>
                    </a:lnTo>
                    <a:lnTo>
                      <a:pt x="4" y="33"/>
                    </a:lnTo>
                    <a:lnTo>
                      <a:pt x="4" y="49"/>
                    </a:lnTo>
                    <a:lnTo>
                      <a:pt x="4" y="64"/>
                    </a:lnTo>
                    <a:lnTo>
                      <a:pt x="4" y="67"/>
                    </a:lnTo>
                    <a:lnTo>
                      <a:pt x="4" y="131"/>
                    </a:lnTo>
                    <a:lnTo>
                      <a:pt x="4" y="95"/>
                    </a:lnTo>
                    <a:lnTo>
                      <a:pt x="5" y="46"/>
                    </a:lnTo>
                    <a:lnTo>
                      <a:pt x="5" y="38"/>
                    </a:lnTo>
                    <a:lnTo>
                      <a:pt x="5" y="49"/>
                    </a:lnTo>
                    <a:lnTo>
                      <a:pt x="5" y="74"/>
                    </a:lnTo>
                    <a:lnTo>
                      <a:pt x="6" y="98"/>
                    </a:lnTo>
                    <a:lnTo>
                      <a:pt x="6" y="118"/>
                    </a:lnTo>
                    <a:lnTo>
                      <a:pt x="6" y="210"/>
                    </a:lnTo>
                    <a:lnTo>
                      <a:pt x="6" y="112"/>
                    </a:lnTo>
                    <a:lnTo>
                      <a:pt x="6" y="62"/>
                    </a:lnTo>
                    <a:lnTo>
                      <a:pt x="6" y="64"/>
                    </a:lnTo>
                    <a:lnTo>
                      <a:pt x="6" y="153"/>
                    </a:lnTo>
                    <a:lnTo>
                      <a:pt x="7" y="88"/>
                    </a:lnTo>
                    <a:lnTo>
                      <a:pt x="7" y="57"/>
                    </a:lnTo>
                    <a:lnTo>
                      <a:pt x="7" y="95"/>
                    </a:lnTo>
                    <a:lnTo>
                      <a:pt x="7" y="100"/>
                    </a:lnTo>
                    <a:lnTo>
                      <a:pt x="8" y="33"/>
                    </a:lnTo>
                    <a:lnTo>
                      <a:pt x="8" y="18"/>
                    </a:lnTo>
                    <a:lnTo>
                      <a:pt x="8" y="27"/>
                    </a:lnTo>
                    <a:lnTo>
                      <a:pt x="8" y="43"/>
                    </a:lnTo>
                    <a:lnTo>
                      <a:pt x="8" y="44"/>
                    </a:lnTo>
                    <a:lnTo>
                      <a:pt x="8" y="33"/>
                    </a:lnTo>
                    <a:lnTo>
                      <a:pt x="8" y="31"/>
                    </a:lnTo>
                    <a:lnTo>
                      <a:pt x="9" y="43"/>
                    </a:lnTo>
                    <a:lnTo>
                      <a:pt x="9" y="63"/>
                    </a:lnTo>
                    <a:lnTo>
                      <a:pt x="9" y="78"/>
                    </a:lnTo>
                    <a:lnTo>
                      <a:pt x="9" y="7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33" name="Freeform 312"/>
              <p:cNvSpPr>
                <a:spLocks/>
              </p:cNvSpPr>
              <p:nvPr/>
            </p:nvSpPr>
            <p:spPr bwMode="auto">
              <a:xfrm>
                <a:off x="7305676" y="4048125"/>
                <a:ext cx="14288" cy="284163"/>
              </a:xfrm>
              <a:custGeom>
                <a:avLst/>
                <a:gdLst>
                  <a:gd name="T0" fmla="*/ 0 w 9"/>
                  <a:gd name="T1" fmla="*/ 51 h 179"/>
                  <a:gd name="T2" fmla="*/ 0 w 9"/>
                  <a:gd name="T3" fmla="*/ 48 h 179"/>
                  <a:gd name="T4" fmla="*/ 0 w 9"/>
                  <a:gd name="T5" fmla="*/ 41 h 179"/>
                  <a:gd name="T6" fmla="*/ 1 w 9"/>
                  <a:gd name="T7" fmla="*/ 18 h 179"/>
                  <a:gd name="T8" fmla="*/ 1 w 9"/>
                  <a:gd name="T9" fmla="*/ 14 h 179"/>
                  <a:gd name="T10" fmla="*/ 1 w 9"/>
                  <a:gd name="T11" fmla="*/ 45 h 179"/>
                  <a:gd name="T12" fmla="*/ 1 w 9"/>
                  <a:gd name="T13" fmla="*/ 173 h 179"/>
                  <a:gd name="T14" fmla="*/ 2 w 9"/>
                  <a:gd name="T15" fmla="*/ 106 h 179"/>
                  <a:gd name="T16" fmla="*/ 2 w 9"/>
                  <a:gd name="T17" fmla="*/ 179 h 179"/>
                  <a:gd name="T18" fmla="*/ 2 w 9"/>
                  <a:gd name="T19" fmla="*/ 54 h 179"/>
                  <a:gd name="T20" fmla="*/ 2 w 9"/>
                  <a:gd name="T21" fmla="*/ 22 h 179"/>
                  <a:gd name="T22" fmla="*/ 2 w 9"/>
                  <a:gd name="T23" fmla="*/ 32 h 179"/>
                  <a:gd name="T24" fmla="*/ 2 w 9"/>
                  <a:gd name="T25" fmla="*/ 55 h 179"/>
                  <a:gd name="T26" fmla="*/ 2 w 9"/>
                  <a:gd name="T27" fmla="*/ 51 h 179"/>
                  <a:gd name="T28" fmla="*/ 3 w 9"/>
                  <a:gd name="T29" fmla="*/ 68 h 179"/>
                  <a:gd name="T30" fmla="*/ 3 w 9"/>
                  <a:gd name="T31" fmla="*/ 107 h 179"/>
                  <a:gd name="T32" fmla="*/ 3 w 9"/>
                  <a:gd name="T33" fmla="*/ 66 h 179"/>
                  <a:gd name="T34" fmla="*/ 3 w 9"/>
                  <a:gd name="T35" fmla="*/ 23 h 179"/>
                  <a:gd name="T36" fmla="*/ 4 w 9"/>
                  <a:gd name="T37" fmla="*/ 2 h 179"/>
                  <a:gd name="T38" fmla="*/ 4 w 9"/>
                  <a:gd name="T39" fmla="*/ 0 h 179"/>
                  <a:gd name="T40" fmla="*/ 4 w 9"/>
                  <a:gd name="T41" fmla="*/ 16 h 179"/>
                  <a:gd name="T42" fmla="*/ 4 w 9"/>
                  <a:gd name="T43" fmla="*/ 51 h 179"/>
                  <a:gd name="T44" fmla="*/ 4 w 9"/>
                  <a:gd name="T45" fmla="*/ 87 h 179"/>
                  <a:gd name="T46" fmla="*/ 4 w 9"/>
                  <a:gd name="T47" fmla="*/ 52 h 179"/>
                  <a:gd name="T48" fmla="*/ 4 w 9"/>
                  <a:gd name="T49" fmla="*/ 49 h 179"/>
                  <a:gd name="T50" fmla="*/ 5 w 9"/>
                  <a:gd name="T51" fmla="*/ 96 h 179"/>
                  <a:gd name="T52" fmla="*/ 5 w 9"/>
                  <a:gd name="T53" fmla="*/ 95 h 179"/>
                  <a:gd name="T54" fmla="*/ 5 w 9"/>
                  <a:gd name="T55" fmla="*/ 46 h 179"/>
                  <a:gd name="T56" fmla="*/ 5 w 9"/>
                  <a:gd name="T57" fmla="*/ 27 h 179"/>
                  <a:gd name="T58" fmla="*/ 6 w 9"/>
                  <a:gd name="T59" fmla="*/ 13 h 179"/>
                  <a:gd name="T60" fmla="*/ 6 w 9"/>
                  <a:gd name="T61" fmla="*/ 12 h 179"/>
                  <a:gd name="T62" fmla="*/ 6 w 9"/>
                  <a:gd name="T63" fmla="*/ 32 h 179"/>
                  <a:gd name="T64" fmla="*/ 6 w 9"/>
                  <a:gd name="T65" fmla="*/ 65 h 179"/>
                  <a:gd name="T66" fmla="*/ 6 w 9"/>
                  <a:gd name="T67" fmla="*/ 100 h 179"/>
                  <a:gd name="T68" fmla="*/ 6 w 9"/>
                  <a:gd name="T69" fmla="*/ 100 h 179"/>
                  <a:gd name="T70" fmla="*/ 7 w 9"/>
                  <a:gd name="T71" fmla="*/ 58 h 179"/>
                  <a:gd name="T72" fmla="*/ 7 w 9"/>
                  <a:gd name="T73" fmla="*/ 42 h 179"/>
                  <a:gd name="T74" fmla="*/ 7 w 9"/>
                  <a:gd name="T75" fmla="*/ 54 h 179"/>
                  <a:gd name="T76" fmla="*/ 7 w 9"/>
                  <a:gd name="T77" fmla="*/ 116 h 179"/>
                  <a:gd name="T78" fmla="*/ 7 w 9"/>
                  <a:gd name="T79" fmla="*/ 116 h 179"/>
                  <a:gd name="T80" fmla="*/ 7 w 9"/>
                  <a:gd name="T81" fmla="*/ 43 h 179"/>
                  <a:gd name="T82" fmla="*/ 7 w 9"/>
                  <a:gd name="T83" fmla="*/ 19 h 179"/>
                  <a:gd name="T84" fmla="*/ 8 w 9"/>
                  <a:gd name="T85" fmla="*/ 26 h 179"/>
                  <a:gd name="T86" fmla="*/ 8 w 9"/>
                  <a:gd name="T87" fmla="*/ 58 h 179"/>
                  <a:gd name="T88" fmla="*/ 8 w 9"/>
                  <a:gd name="T89" fmla="*/ 50 h 179"/>
                  <a:gd name="T90" fmla="*/ 8 w 9"/>
                  <a:gd name="T91" fmla="*/ 28 h 179"/>
                  <a:gd name="T92" fmla="*/ 9 w 9"/>
                  <a:gd name="T93" fmla="*/ 46 h 179"/>
                  <a:gd name="T94" fmla="*/ 9 w 9"/>
                  <a:gd name="T95" fmla="*/ 120 h 179"/>
                  <a:gd name="T96" fmla="*/ 9 w 9"/>
                  <a:gd name="T97" fmla="*/ 65 h 179"/>
                  <a:gd name="T98" fmla="*/ 9 w 9"/>
                  <a:gd name="T99" fmla="*/ 36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79">
                    <a:moveTo>
                      <a:pt x="0" y="51"/>
                    </a:moveTo>
                    <a:lnTo>
                      <a:pt x="0" y="48"/>
                    </a:lnTo>
                    <a:lnTo>
                      <a:pt x="0" y="41"/>
                    </a:lnTo>
                    <a:lnTo>
                      <a:pt x="1" y="18"/>
                    </a:lnTo>
                    <a:lnTo>
                      <a:pt x="1" y="14"/>
                    </a:lnTo>
                    <a:lnTo>
                      <a:pt x="1" y="45"/>
                    </a:lnTo>
                    <a:lnTo>
                      <a:pt x="1" y="173"/>
                    </a:lnTo>
                    <a:lnTo>
                      <a:pt x="2" y="106"/>
                    </a:lnTo>
                    <a:lnTo>
                      <a:pt x="2" y="179"/>
                    </a:lnTo>
                    <a:lnTo>
                      <a:pt x="2" y="54"/>
                    </a:lnTo>
                    <a:lnTo>
                      <a:pt x="2" y="22"/>
                    </a:lnTo>
                    <a:lnTo>
                      <a:pt x="2" y="32"/>
                    </a:lnTo>
                    <a:lnTo>
                      <a:pt x="2" y="55"/>
                    </a:lnTo>
                    <a:lnTo>
                      <a:pt x="2" y="51"/>
                    </a:lnTo>
                    <a:lnTo>
                      <a:pt x="3" y="68"/>
                    </a:lnTo>
                    <a:lnTo>
                      <a:pt x="3" y="107"/>
                    </a:lnTo>
                    <a:lnTo>
                      <a:pt x="3" y="66"/>
                    </a:lnTo>
                    <a:lnTo>
                      <a:pt x="3" y="23"/>
                    </a:lnTo>
                    <a:lnTo>
                      <a:pt x="4" y="2"/>
                    </a:lnTo>
                    <a:lnTo>
                      <a:pt x="4" y="0"/>
                    </a:lnTo>
                    <a:lnTo>
                      <a:pt x="4" y="16"/>
                    </a:lnTo>
                    <a:lnTo>
                      <a:pt x="4" y="51"/>
                    </a:lnTo>
                    <a:lnTo>
                      <a:pt x="4" y="87"/>
                    </a:lnTo>
                    <a:lnTo>
                      <a:pt x="4" y="52"/>
                    </a:lnTo>
                    <a:lnTo>
                      <a:pt x="4" y="49"/>
                    </a:lnTo>
                    <a:lnTo>
                      <a:pt x="5" y="96"/>
                    </a:lnTo>
                    <a:lnTo>
                      <a:pt x="5" y="95"/>
                    </a:lnTo>
                    <a:lnTo>
                      <a:pt x="5" y="46"/>
                    </a:lnTo>
                    <a:lnTo>
                      <a:pt x="5" y="27"/>
                    </a:lnTo>
                    <a:lnTo>
                      <a:pt x="6" y="13"/>
                    </a:lnTo>
                    <a:lnTo>
                      <a:pt x="6" y="12"/>
                    </a:lnTo>
                    <a:lnTo>
                      <a:pt x="6" y="32"/>
                    </a:lnTo>
                    <a:lnTo>
                      <a:pt x="6" y="65"/>
                    </a:lnTo>
                    <a:lnTo>
                      <a:pt x="6" y="100"/>
                    </a:lnTo>
                    <a:lnTo>
                      <a:pt x="6" y="100"/>
                    </a:lnTo>
                    <a:lnTo>
                      <a:pt x="7" y="58"/>
                    </a:lnTo>
                    <a:lnTo>
                      <a:pt x="7" y="42"/>
                    </a:lnTo>
                    <a:lnTo>
                      <a:pt x="7" y="54"/>
                    </a:lnTo>
                    <a:lnTo>
                      <a:pt x="7" y="116"/>
                    </a:lnTo>
                    <a:lnTo>
                      <a:pt x="7" y="116"/>
                    </a:lnTo>
                    <a:lnTo>
                      <a:pt x="7" y="43"/>
                    </a:lnTo>
                    <a:lnTo>
                      <a:pt x="7" y="19"/>
                    </a:lnTo>
                    <a:lnTo>
                      <a:pt x="8" y="26"/>
                    </a:lnTo>
                    <a:lnTo>
                      <a:pt x="8" y="58"/>
                    </a:lnTo>
                    <a:lnTo>
                      <a:pt x="8" y="50"/>
                    </a:lnTo>
                    <a:lnTo>
                      <a:pt x="8" y="28"/>
                    </a:lnTo>
                    <a:lnTo>
                      <a:pt x="9" y="46"/>
                    </a:lnTo>
                    <a:lnTo>
                      <a:pt x="9" y="120"/>
                    </a:lnTo>
                    <a:lnTo>
                      <a:pt x="9" y="65"/>
                    </a:lnTo>
                    <a:lnTo>
                      <a:pt x="9" y="3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34" name="Freeform 313"/>
              <p:cNvSpPr>
                <a:spLocks/>
              </p:cNvSpPr>
              <p:nvPr/>
            </p:nvSpPr>
            <p:spPr bwMode="auto">
              <a:xfrm>
                <a:off x="7319963" y="4017963"/>
                <a:ext cx="14288" cy="198438"/>
              </a:xfrm>
              <a:custGeom>
                <a:avLst/>
                <a:gdLst>
                  <a:gd name="T0" fmla="*/ 0 w 9"/>
                  <a:gd name="T1" fmla="*/ 55 h 125"/>
                  <a:gd name="T2" fmla="*/ 0 w 9"/>
                  <a:gd name="T3" fmla="*/ 53 h 125"/>
                  <a:gd name="T4" fmla="*/ 0 w 9"/>
                  <a:gd name="T5" fmla="*/ 64 h 125"/>
                  <a:gd name="T6" fmla="*/ 1 w 9"/>
                  <a:gd name="T7" fmla="*/ 70 h 125"/>
                  <a:gd name="T8" fmla="*/ 1 w 9"/>
                  <a:gd name="T9" fmla="*/ 65 h 125"/>
                  <a:gd name="T10" fmla="*/ 1 w 9"/>
                  <a:gd name="T11" fmla="*/ 69 h 125"/>
                  <a:gd name="T12" fmla="*/ 1 w 9"/>
                  <a:gd name="T13" fmla="*/ 98 h 125"/>
                  <a:gd name="T14" fmla="*/ 1 w 9"/>
                  <a:gd name="T15" fmla="*/ 72 h 125"/>
                  <a:gd name="T16" fmla="*/ 2 w 9"/>
                  <a:gd name="T17" fmla="*/ 43 h 125"/>
                  <a:gd name="T18" fmla="*/ 2 w 9"/>
                  <a:gd name="T19" fmla="*/ 42 h 125"/>
                  <a:gd name="T20" fmla="*/ 2 w 9"/>
                  <a:gd name="T21" fmla="*/ 53 h 125"/>
                  <a:gd name="T22" fmla="*/ 2 w 9"/>
                  <a:gd name="T23" fmla="*/ 58 h 125"/>
                  <a:gd name="T24" fmla="*/ 2 w 9"/>
                  <a:gd name="T25" fmla="*/ 55 h 125"/>
                  <a:gd name="T26" fmla="*/ 2 w 9"/>
                  <a:gd name="T27" fmla="*/ 67 h 125"/>
                  <a:gd name="T28" fmla="*/ 3 w 9"/>
                  <a:gd name="T29" fmla="*/ 57 h 125"/>
                  <a:gd name="T30" fmla="*/ 3 w 9"/>
                  <a:gd name="T31" fmla="*/ 38 h 125"/>
                  <a:gd name="T32" fmla="*/ 3 w 9"/>
                  <a:gd name="T33" fmla="*/ 46 h 125"/>
                  <a:gd name="T34" fmla="*/ 3 w 9"/>
                  <a:gd name="T35" fmla="*/ 70 h 125"/>
                  <a:gd name="T36" fmla="*/ 3 w 9"/>
                  <a:gd name="T37" fmla="*/ 72 h 125"/>
                  <a:gd name="T38" fmla="*/ 4 w 9"/>
                  <a:gd name="T39" fmla="*/ 62 h 125"/>
                  <a:gd name="T40" fmla="*/ 4 w 9"/>
                  <a:gd name="T41" fmla="*/ 52 h 125"/>
                  <a:gd name="T42" fmla="*/ 4 w 9"/>
                  <a:gd name="T43" fmla="*/ 36 h 125"/>
                  <a:gd name="T44" fmla="*/ 4 w 9"/>
                  <a:gd name="T45" fmla="*/ 30 h 125"/>
                  <a:gd name="T46" fmla="*/ 4 w 9"/>
                  <a:gd name="T47" fmla="*/ 45 h 125"/>
                  <a:gd name="T48" fmla="*/ 4 w 9"/>
                  <a:gd name="T49" fmla="*/ 77 h 125"/>
                  <a:gd name="T50" fmla="*/ 5 w 9"/>
                  <a:gd name="T51" fmla="*/ 94 h 125"/>
                  <a:gd name="T52" fmla="*/ 5 w 9"/>
                  <a:gd name="T53" fmla="*/ 115 h 125"/>
                  <a:gd name="T54" fmla="*/ 5 w 9"/>
                  <a:gd name="T55" fmla="*/ 86 h 125"/>
                  <a:gd name="T56" fmla="*/ 5 w 9"/>
                  <a:gd name="T57" fmla="*/ 26 h 125"/>
                  <a:gd name="T58" fmla="*/ 5 w 9"/>
                  <a:gd name="T59" fmla="*/ 2 h 125"/>
                  <a:gd name="T60" fmla="*/ 5 w 9"/>
                  <a:gd name="T61" fmla="*/ 0 h 125"/>
                  <a:gd name="T62" fmla="*/ 6 w 9"/>
                  <a:gd name="T63" fmla="*/ 10 h 125"/>
                  <a:gd name="T64" fmla="*/ 6 w 9"/>
                  <a:gd name="T65" fmla="*/ 23 h 125"/>
                  <a:gd name="T66" fmla="*/ 6 w 9"/>
                  <a:gd name="T67" fmla="*/ 36 h 125"/>
                  <a:gd name="T68" fmla="*/ 6 w 9"/>
                  <a:gd name="T69" fmla="*/ 49 h 125"/>
                  <a:gd name="T70" fmla="*/ 6 w 9"/>
                  <a:gd name="T71" fmla="*/ 61 h 125"/>
                  <a:gd name="T72" fmla="*/ 7 w 9"/>
                  <a:gd name="T73" fmla="*/ 72 h 125"/>
                  <a:gd name="T74" fmla="*/ 7 w 9"/>
                  <a:gd name="T75" fmla="*/ 66 h 125"/>
                  <a:gd name="T76" fmla="*/ 7 w 9"/>
                  <a:gd name="T77" fmla="*/ 42 h 125"/>
                  <a:gd name="T78" fmla="*/ 7 w 9"/>
                  <a:gd name="T79" fmla="*/ 34 h 125"/>
                  <a:gd name="T80" fmla="*/ 7 w 9"/>
                  <a:gd name="T81" fmla="*/ 49 h 125"/>
                  <a:gd name="T82" fmla="*/ 7 w 9"/>
                  <a:gd name="T83" fmla="*/ 84 h 125"/>
                  <a:gd name="T84" fmla="*/ 8 w 9"/>
                  <a:gd name="T85" fmla="*/ 113 h 125"/>
                  <a:gd name="T86" fmla="*/ 8 w 9"/>
                  <a:gd name="T87" fmla="*/ 107 h 125"/>
                  <a:gd name="T88" fmla="*/ 8 w 9"/>
                  <a:gd name="T89" fmla="*/ 97 h 125"/>
                  <a:gd name="T90" fmla="*/ 8 w 9"/>
                  <a:gd name="T91" fmla="*/ 87 h 125"/>
                  <a:gd name="T92" fmla="*/ 9 w 9"/>
                  <a:gd name="T93" fmla="*/ 94 h 125"/>
                  <a:gd name="T94" fmla="*/ 9 w 9"/>
                  <a:gd name="T95" fmla="*/ 125 h 125"/>
                  <a:gd name="T96" fmla="*/ 9 w 9"/>
                  <a:gd name="T97" fmla="*/ 74 h 125"/>
                  <a:gd name="T98" fmla="*/ 9 w 9"/>
                  <a:gd name="T99" fmla="*/ 33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25">
                    <a:moveTo>
                      <a:pt x="0" y="55"/>
                    </a:moveTo>
                    <a:lnTo>
                      <a:pt x="0" y="53"/>
                    </a:lnTo>
                    <a:lnTo>
                      <a:pt x="0" y="64"/>
                    </a:lnTo>
                    <a:lnTo>
                      <a:pt x="1" y="70"/>
                    </a:lnTo>
                    <a:lnTo>
                      <a:pt x="1" y="65"/>
                    </a:lnTo>
                    <a:lnTo>
                      <a:pt x="1" y="69"/>
                    </a:lnTo>
                    <a:lnTo>
                      <a:pt x="1" y="98"/>
                    </a:lnTo>
                    <a:lnTo>
                      <a:pt x="1" y="72"/>
                    </a:lnTo>
                    <a:lnTo>
                      <a:pt x="2" y="43"/>
                    </a:lnTo>
                    <a:lnTo>
                      <a:pt x="2" y="42"/>
                    </a:lnTo>
                    <a:lnTo>
                      <a:pt x="2" y="53"/>
                    </a:lnTo>
                    <a:lnTo>
                      <a:pt x="2" y="58"/>
                    </a:lnTo>
                    <a:lnTo>
                      <a:pt x="2" y="55"/>
                    </a:lnTo>
                    <a:lnTo>
                      <a:pt x="2" y="67"/>
                    </a:lnTo>
                    <a:lnTo>
                      <a:pt x="3" y="57"/>
                    </a:lnTo>
                    <a:lnTo>
                      <a:pt x="3" y="38"/>
                    </a:lnTo>
                    <a:lnTo>
                      <a:pt x="3" y="46"/>
                    </a:lnTo>
                    <a:lnTo>
                      <a:pt x="3" y="70"/>
                    </a:lnTo>
                    <a:lnTo>
                      <a:pt x="3" y="72"/>
                    </a:lnTo>
                    <a:lnTo>
                      <a:pt x="4" y="62"/>
                    </a:lnTo>
                    <a:lnTo>
                      <a:pt x="4" y="52"/>
                    </a:lnTo>
                    <a:lnTo>
                      <a:pt x="4" y="36"/>
                    </a:lnTo>
                    <a:lnTo>
                      <a:pt x="4" y="30"/>
                    </a:lnTo>
                    <a:lnTo>
                      <a:pt x="4" y="45"/>
                    </a:lnTo>
                    <a:lnTo>
                      <a:pt x="4" y="77"/>
                    </a:lnTo>
                    <a:lnTo>
                      <a:pt x="5" y="94"/>
                    </a:lnTo>
                    <a:lnTo>
                      <a:pt x="5" y="115"/>
                    </a:lnTo>
                    <a:lnTo>
                      <a:pt x="5" y="86"/>
                    </a:lnTo>
                    <a:lnTo>
                      <a:pt x="5" y="26"/>
                    </a:lnTo>
                    <a:lnTo>
                      <a:pt x="5" y="2"/>
                    </a:lnTo>
                    <a:lnTo>
                      <a:pt x="5" y="0"/>
                    </a:lnTo>
                    <a:lnTo>
                      <a:pt x="6" y="10"/>
                    </a:lnTo>
                    <a:lnTo>
                      <a:pt x="6" y="23"/>
                    </a:lnTo>
                    <a:lnTo>
                      <a:pt x="6" y="36"/>
                    </a:lnTo>
                    <a:lnTo>
                      <a:pt x="6" y="49"/>
                    </a:lnTo>
                    <a:lnTo>
                      <a:pt x="6" y="61"/>
                    </a:lnTo>
                    <a:lnTo>
                      <a:pt x="7" y="72"/>
                    </a:lnTo>
                    <a:lnTo>
                      <a:pt x="7" y="66"/>
                    </a:lnTo>
                    <a:lnTo>
                      <a:pt x="7" y="42"/>
                    </a:lnTo>
                    <a:lnTo>
                      <a:pt x="7" y="34"/>
                    </a:lnTo>
                    <a:lnTo>
                      <a:pt x="7" y="49"/>
                    </a:lnTo>
                    <a:lnTo>
                      <a:pt x="7" y="84"/>
                    </a:lnTo>
                    <a:lnTo>
                      <a:pt x="8" y="113"/>
                    </a:lnTo>
                    <a:lnTo>
                      <a:pt x="8" y="107"/>
                    </a:lnTo>
                    <a:lnTo>
                      <a:pt x="8" y="97"/>
                    </a:lnTo>
                    <a:lnTo>
                      <a:pt x="8" y="87"/>
                    </a:lnTo>
                    <a:lnTo>
                      <a:pt x="9" y="94"/>
                    </a:lnTo>
                    <a:lnTo>
                      <a:pt x="9" y="125"/>
                    </a:lnTo>
                    <a:lnTo>
                      <a:pt x="9" y="74"/>
                    </a:lnTo>
                    <a:lnTo>
                      <a:pt x="9" y="3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35" name="Freeform 314"/>
              <p:cNvSpPr>
                <a:spLocks/>
              </p:cNvSpPr>
              <p:nvPr/>
            </p:nvSpPr>
            <p:spPr bwMode="auto">
              <a:xfrm>
                <a:off x="7334251" y="4032250"/>
                <a:ext cx="14288" cy="280988"/>
              </a:xfrm>
              <a:custGeom>
                <a:avLst/>
                <a:gdLst>
                  <a:gd name="T0" fmla="*/ 0 w 9"/>
                  <a:gd name="T1" fmla="*/ 24 h 177"/>
                  <a:gd name="T2" fmla="*/ 0 w 9"/>
                  <a:gd name="T3" fmla="*/ 11 h 177"/>
                  <a:gd name="T4" fmla="*/ 0 w 9"/>
                  <a:gd name="T5" fmla="*/ 17 h 177"/>
                  <a:gd name="T6" fmla="*/ 0 w 9"/>
                  <a:gd name="T7" fmla="*/ 34 h 177"/>
                  <a:gd name="T8" fmla="*/ 1 w 9"/>
                  <a:gd name="T9" fmla="*/ 59 h 177"/>
                  <a:gd name="T10" fmla="*/ 1 w 9"/>
                  <a:gd name="T11" fmla="*/ 81 h 177"/>
                  <a:gd name="T12" fmla="*/ 1 w 9"/>
                  <a:gd name="T13" fmla="*/ 81 h 177"/>
                  <a:gd name="T14" fmla="*/ 1 w 9"/>
                  <a:gd name="T15" fmla="*/ 70 h 177"/>
                  <a:gd name="T16" fmla="*/ 2 w 9"/>
                  <a:gd name="T17" fmla="*/ 36 h 177"/>
                  <a:gd name="T18" fmla="*/ 2 w 9"/>
                  <a:gd name="T19" fmla="*/ 21 h 177"/>
                  <a:gd name="T20" fmla="*/ 2 w 9"/>
                  <a:gd name="T21" fmla="*/ 29 h 177"/>
                  <a:gd name="T22" fmla="*/ 2 w 9"/>
                  <a:gd name="T23" fmla="*/ 63 h 177"/>
                  <a:gd name="T24" fmla="*/ 2 w 9"/>
                  <a:gd name="T25" fmla="*/ 80 h 177"/>
                  <a:gd name="T26" fmla="*/ 2 w 9"/>
                  <a:gd name="T27" fmla="*/ 28 h 177"/>
                  <a:gd name="T28" fmla="*/ 2 w 9"/>
                  <a:gd name="T29" fmla="*/ 5 h 177"/>
                  <a:gd name="T30" fmla="*/ 3 w 9"/>
                  <a:gd name="T31" fmla="*/ 5 h 177"/>
                  <a:gd name="T32" fmla="*/ 3 w 9"/>
                  <a:gd name="T33" fmla="*/ 22 h 177"/>
                  <a:gd name="T34" fmla="*/ 3 w 9"/>
                  <a:gd name="T35" fmla="*/ 37 h 177"/>
                  <a:gd name="T36" fmla="*/ 3 w 9"/>
                  <a:gd name="T37" fmla="*/ 22 h 177"/>
                  <a:gd name="T38" fmla="*/ 4 w 9"/>
                  <a:gd name="T39" fmla="*/ 4 h 177"/>
                  <a:gd name="T40" fmla="*/ 4 w 9"/>
                  <a:gd name="T41" fmla="*/ 0 h 177"/>
                  <a:gd name="T42" fmla="*/ 4 w 9"/>
                  <a:gd name="T43" fmla="*/ 9 h 177"/>
                  <a:gd name="T44" fmla="*/ 4 w 9"/>
                  <a:gd name="T45" fmla="*/ 24 h 177"/>
                  <a:gd name="T46" fmla="*/ 4 w 9"/>
                  <a:gd name="T47" fmla="*/ 40 h 177"/>
                  <a:gd name="T48" fmla="*/ 4 w 9"/>
                  <a:gd name="T49" fmla="*/ 54 h 177"/>
                  <a:gd name="T50" fmla="*/ 5 w 9"/>
                  <a:gd name="T51" fmla="*/ 91 h 177"/>
                  <a:gd name="T52" fmla="*/ 5 w 9"/>
                  <a:gd name="T53" fmla="*/ 177 h 177"/>
                  <a:gd name="T54" fmla="*/ 5 w 9"/>
                  <a:gd name="T55" fmla="*/ 105 h 177"/>
                  <a:gd name="T56" fmla="*/ 5 w 9"/>
                  <a:gd name="T57" fmla="*/ 165 h 177"/>
                  <a:gd name="T58" fmla="*/ 5 w 9"/>
                  <a:gd name="T59" fmla="*/ 64 h 177"/>
                  <a:gd name="T60" fmla="*/ 5 w 9"/>
                  <a:gd name="T61" fmla="*/ 25 h 177"/>
                  <a:gd name="T62" fmla="*/ 5 w 9"/>
                  <a:gd name="T63" fmla="*/ 23 h 177"/>
                  <a:gd name="T64" fmla="*/ 6 w 9"/>
                  <a:gd name="T65" fmla="*/ 54 h 177"/>
                  <a:gd name="T66" fmla="*/ 6 w 9"/>
                  <a:gd name="T67" fmla="*/ 122 h 177"/>
                  <a:gd name="T68" fmla="*/ 6 w 9"/>
                  <a:gd name="T69" fmla="*/ 93 h 177"/>
                  <a:gd name="T70" fmla="*/ 6 w 9"/>
                  <a:gd name="T71" fmla="*/ 92 h 177"/>
                  <a:gd name="T72" fmla="*/ 7 w 9"/>
                  <a:gd name="T73" fmla="*/ 133 h 177"/>
                  <a:gd name="T74" fmla="*/ 7 w 9"/>
                  <a:gd name="T75" fmla="*/ 137 h 177"/>
                  <a:gd name="T76" fmla="*/ 7 w 9"/>
                  <a:gd name="T77" fmla="*/ 115 h 177"/>
                  <a:gd name="T78" fmla="*/ 7 w 9"/>
                  <a:gd name="T79" fmla="*/ 66 h 177"/>
                  <a:gd name="T80" fmla="*/ 7 w 9"/>
                  <a:gd name="T81" fmla="*/ 43 h 177"/>
                  <a:gd name="T82" fmla="*/ 7 w 9"/>
                  <a:gd name="T83" fmla="*/ 46 h 177"/>
                  <a:gd name="T84" fmla="*/ 7 w 9"/>
                  <a:gd name="T85" fmla="*/ 66 h 177"/>
                  <a:gd name="T86" fmla="*/ 8 w 9"/>
                  <a:gd name="T87" fmla="*/ 67 h 177"/>
                  <a:gd name="T88" fmla="*/ 8 w 9"/>
                  <a:gd name="T89" fmla="*/ 42 h 177"/>
                  <a:gd name="T90" fmla="*/ 8 w 9"/>
                  <a:gd name="T91" fmla="*/ 37 h 177"/>
                  <a:gd name="T92" fmla="*/ 8 w 9"/>
                  <a:gd name="T93" fmla="*/ 57 h 177"/>
                  <a:gd name="T94" fmla="*/ 9 w 9"/>
                  <a:gd name="T95" fmla="*/ 102 h 177"/>
                  <a:gd name="T96" fmla="*/ 9 w 9"/>
                  <a:gd name="T97" fmla="*/ 119 h 177"/>
                  <a:gd name="T98" fmla="*/ 9 w 9"/>
                  <a:gd name="T99" fmla="*/ 89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77">
                    <a:moveTo>
                      <a:pt x="0" y="24"/>
                    </a:moveTo>
                    <a:lnTo>
                      <a:pt x="0" y="11"/>
                    </a:lnTo>
                    <a:lnTo>
                      <a:pt x="0" y="17"/>
                    </a:lnTo>
                    <a:lnTo>
                      <a:pt x="0" y="34"/>
                    </a:lnTo>
                    <a:lnTo>
                      <a:pt x="1" y="59"/>
                    </a:lnTo>
                    <a:lnTo>
                      <a:pt x="1" y="81"/>
                    </a:lnTo>
                    <a:lnTo>
                      <a:pt x="1" y="81"/>
                    </a:lnTo>
                    <a:lnTo>
                      <a:pt x="1" y="70"/>
                    </a:lnTo>
                    <a:lnTo>
                      <a:pt x="2" y="36"/>
                    </a:lnTo>
                    <a:lnTo>
                      <a:pt x="2" y="21"/>
                    </a:lnTo>
                    <a:lnTo>
                      <a:pt x="2" y="29"/>
                    </a:lnTo>
                    <a:lnTo>
                      <a:pt x="2" y="63"/>
                    </a:lnTo>
                    <a:lnTo>
                      <a:pt x="2" y="80"/>
                    </a:lnTo>
                    <a:lnTo>
                      <a:pt x="2" y="28"/>
                    </a:lnTo>
                    <a:lnTo>
                      <a:pt x="2" y="5"/>
                    </a:lnTo>
                    <a:lnTo>
                      <a:pt x="3" y="5"/>
                    </a:lnTo>
                    <a:lnTo>
                      <a:pt x="3" y="22"/>
                    </a:lnTo>
                    <a:lnTo>
                      <a:pt x="3" y="37"/>
                    </a:lnTo>
                    <a:lnTo>
                      <a:pt x="3" y="22"/>
                    </a:lnTo>
                    <a:lnTo>
                      <a:pt x="4" y="4"/>
                    </a:lnTo>
                    <a:lnTo>
                      <a:pt x="4" y="0"/>
                    </a:lnTo>
                    <a:lnTo>
                      <a:pt x="4" y="9"/>
                    </a:lnTo>
                    <a:lnTo>
                      <a:pt x="4" y="24"/>
                    </a:lnTo>
                    <a:lnTo>
                      <a:pt x="4" y="40"/>
                    </a:lnTo>
                    <a:lnTo>
                      <a:pt x="4" y="54"/>
                    </a:lnTo>
                    <a:lnTo>
                      <a:pt x="5" y="91"/>
                    </a:lnTo>
                    <a:lnTo>
                      <a:pt x="5" y="177"/>
                    </a:lnTo>
                    <a:lnTo>
                      <a:pt x="5" y="105"/>
                    </a:lnTo>
                    <a:lnTo>
                      <a:pt x="5" y="165"/>
                    </a:lnTo>
                    <a:lnTo>
                      <a:pt x="5" y="64"/>
                    </a:lnTo>
                    <a:lnTo>
                      <a:pt x="5" y="25"/>
                    </a:lnTo>
                    <a:lnTo>
                      <a:pt x="5" y="23"/>
                    </a:lnTo>
                    <a:lnTo>
                      <a:pt x="6" y="54"/>
                    </a:lnTo>
                    <a:lnTo>
                      <a:pt x="6" y="122"/>
                    </a:lnTo>
                    <a:lnTo>
                      <a:pt x="6" y="93"/>
                    </a:lnTo>
                    <a:lnTo>
                      <a:pt x="6" y="92"/>
                    </a:lnTo>
                    <a:lnTo>
                      <a:pt x="7" y="133"/>
                    </a:lnTo>
                    <a:lnTo>
                      <a:pt x="7" y="137"/>
                    </a:lnTo>
                    <a:lnTo>
                      <a:pt x="7" y="115"/>
                    </a:lnTo>
                    <a:lnTo>
                      <a:pt x="7" y="66"/>
                    </a:lnTo>
                    <a:lnTo>
                      <a:pt x="7" y="43"/>
                    </a:lnTo>
                    <a:lnTo>
                      <a:pt x="7" y="46"/>
                    </a:lnTo>
                    <a:lnTo>
                      <a:pt x="7" y="66"/>
                    </a:lnTo>
                    <a:lnTo>
                      <a:pt x="8" y="67"/>
                    </a:lnTo>
                    <a:lnTo>
                      <a:pt x="8" y="42"/>
                    </a:lnTo>
                    <a:lnTo>
                      <a:pt x="8" y="37"/>
                    </a:lnTo>
                    <a:lnTo>
                      <a:pt x="8" y="57"/>
                    </a:lnTo>
                    <a:lnTo>
                      <a:pt x="9" y="102"/>
                    </a:lnTo>
                    <a:lnTo>
                      <a:pt x="9" y="119"/>
                    </a:lnTo>
                    <a:lnTo>
                      <a:pt x="9" y="8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36" name="Freeform 315"/>
              <p:cNvSpPr>
                <a:spLocks/>
              </p:cNvSpPr>
              <p:nvPr/>
            </p:nvSpPr>
            <p:spPr bwMode="auto">
              <a:xfrm>
                <a:off x="7348538" y="4070350"/>
                <a:ext cx="14288" cy="285750"/>
              </a:xfrm>
              <a:custGeom>
                <a:avLst/>
                <a:gdLst>
                  <a:gd name="T0" fmla="*/ 0 w 9"/>
                  <a:gd name="T1" fmla="*/ 65 h 180"/>
                  <a:gd name="T2" fmla="*/ 0 w 9"/>
                  <a:gd name="T3" fmla="*/ 41 h 180"/>
                  <a:gd name="T4" fmla="*/ 0 w 9"/>
                  <a:gd name="T5" fmla="*/ 28 h 180"/>
                  <a:gd name="T6" fmla="*/ 0 w 9"/>
                  <a:gd name="T7" fmla="*/ 25 h 180"/>
                  <a:gd name="T8" fmla="*/ 1 w 9"/>
                  <a:gd name="T9" fmla="*/ 33 h 180"/>
                  <a:gd name="T10" fmla="*/ 1 w 9"/>
                  <a:gd name="T11" fmla="*/ 61 h 180"/>
                  <a:gd name="T12" fmla="*/ 1 w 9"/>
                  <a:gd name="T13" fmla="*/ 142 h 180"/>
                  <a:gd name="T14" fmla="*/ 1 w 9"/>
                  <a:gd name="T15" fmla="*/ 97 h 180"/>
                  <a:gd name="T16" fmla="*/ 1 w 9"/>
                  <a:gd name="T17" fmla="*/ 30 h 180"/>
                  <a:gd name="T18" fmla="*/ 2 w 9"/>
                  <a:gd name="T19" fmla="*/ 7 h 180"/>
                  <a:gd name="T20" fmla="*/ 2 w 9"/>
                  <a:gd name="T21" fmla="*/ 14 h 180"/>
                  <a:gd name="T22" fmla="*/ 2 w 9"/>
                  <a:gd name="T23" fmla="*/ 49 h 180"/>
                  <a:gd name="T24" fmla="*/ 2 w 9"/>
                  <a:gd name="T25" fmla="*/ 88 h 180"/>
                  <a:gd name="T26" fmla="*/ 2 w 9"/>
                  <a:gd name="T27" fmla="*/ 74 h 180"/>
                  <a:gd name="T28" fmla="*/ 2 w 9"/>
                  <a:gd name="T29" fmla="*/ 47 h 180"/>
                  <a:gd name="T30" fmla="*/ 3 w 9"/>
                  <a:gd name="T31" fmla="*/ 25 h 180"/>
                  <a:gd name="T32" fmla="*/ 3 w 9"/>
                  <a:gd name="T33" fmla="*/ 21 h 180"/>
                  <a:gd name="T34" fmla="*/ 3 w 9"/>
                  <a:gd name="T35" fmla="*/ 44 h 180"/>
                  <a:gd name="T36" fmla="*/ 3 w 9"/>
                  <a:gd name="T37" fmla="*/ 60 h 180"/>
                  <a:gd name="T38" fmla="*/ 3 w 9"/>
                  <a:gd name="T39" fmla="*/ 34 h 180"/>
                  <a:gd name="T40" fmla="*/ 3 w 9"/>
                  <a:gd name="T41" fmla="*/ 40 h 180"/>
                  <a:gd name="T42" fmla="*/ 4 w 9"/>
                  <a:gd name="T43" fmla="*/ 88 h 180"/>
                  <a:gd name="T44" fmla="*/ 4 w 9"/>
                  <a:gd name="T45" fmla="*/ 76 h 180"/>
                  <a:gd name="T46" fmla="*/ 4 w 9"/>
                  <a:gd name="T47" fmla="*/ 51 h 180"/>
                  <a:gd name="T48" fmla="*/ 4 w 9"/>
                  <a:gd name="T49" fmla="*/ 72 h 180"/>
                  <a:gd name="T50" fmla="*/ 4 w 9"/>
                  <a:gd name="T51" fmla="*/ 132 h 180"/>
                  <a:gd name="T52" fmla="*/ 5 w 9"/>
                  <a:gd name="T53" fmla="*/ 100 h 180"/>
                  <a:gd name="T54" fmla="*/ 5 w 9"/>
                  <a:gd name="T55" fmla="*/ 180 h 180"/>
                  <a:gd name="T56" fmla="*/ 5 w 9"/>
                  <a:gd name="T57" fmla="*/ 59 h 180"/>
                  <a:gd name="T58" fmla="*/ 5 w 9"/>
                  <a:gd name="T59" fmla="*/ 8 h 180"/>
                  <a:gd name="T60" fmla="*/ 5 w 9"/>
                  <a:gd name="T61" fmla="*/ 0 h 180"/>
                  <a:gd name="T62" fmla="*/ 5 w 9"/>
                  <a:gd name="T63" fmla="*/ 29 h 180"/>
                  <a:gd name="T64" fmla="*/ 6 w 9"/>
                  <a:gd name="T65" fmla="*/ 81 h 180"/>
                  <a:gd name="T66" fmla="*/ 6 w 9"/>
                  <a:gd name="T67" fmla="*/ 43 h 180"/>
                  <a:gd name="T68" fmla="*/ 6 w 9"/>
                  <a:gd name="T69" fmla="*/ 39 h 180"/>
                  <a:gd name="T70" fmla="*/ 6 w 9"/>
                  <a:gd name="T71" fmla="*/ 94 h 180"/>
                  <a:gd name="T72" fmla="*/ 6 w 9"/>
                  <a:gd name="T73" fmla="*/ 61 h 180"/>
                  <a:gd name="T74" fmla="*/ 7 w 9"/>
                  <a:gd name="T75" fmla="*/ 20 h 180"/>
                  <a:gd name="T76" fmla="*/ 7 w 9"/>
                  <a:gd name="T77" fmla="*/ 19 h 180"/>
                  <a:gd name="T78" fmla="*/ 7 w 9"/>
                  <a:gd name="T79" fmla="*/ 40 h 180"/>
                  <a:gd name="T80" fmla="*/ 7 w 9"/>
                  <a:gd name="T81" fmla="*/ 51 h 180"/>
                  <a:gd name="T82" fmla="*/ 7 w 9"/>
                  <a:gd name="T83" fmla="*/ 39 h 180"/>
                  <a:gd name="T84" fmla="*/ 7 w 9"/>
                  <a:gd name="T85" fmla="*/ 52 h 180"/>
                  <a:gd name="T86" fmla="*/ 8 w 9"/>
                  <a:gd name="T87" fmla="*/ 104 h 180"/>
                  <a:gd name="T88" fmla="*/ 8 w 9"/>
                  <a:gd name="T89" fmla="*/ 67 h 180"/>
                  <a:gd name="T90" fmla="*/ 8 w 9"/>
                  <a:gd name="T91" fmla="*/ 53 h 180"/>
                  <a:gd name="T92" fmla="*/ 8 w 9"/>
                  <a:gd name="T93" fmla="*/ 62 h 180"/>
                  <a:gd name="T94" fmla="*/ 9 w 9"/>
                  <a:gd name="T95" fmla="*/ 35 h 180"/>
                  <a:gd name="T96" fmla="*/ 9 w 9"/>
                  <a:gd name="T97" fmla="*/ 11 h 180"/>
                  <a:gd name="T98" fmla="*/ 9 w 9"/>
                  <a:gd name="T99" fmla="*/ 9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80">
                    <a:moveTo>
                      <a:pt x="0" y="65"/>
                    </a:moveTo>
                    <a:lnTo>
                      <a:pt x="0" y="41"/>
                    </a:lnTo>
                    <a:lnTo>
                      <a:pt x="0" y="28"/>
                    </a:lnTo>
                    <a:lnTo>
                      <a:pt x="0" y="25"/>
                    </a:lnTo>
                    <a:lnTo>
                      <a:pt x="1" y="33"/>
                    </a:lnTo>
                    <a:lnTo>
                      <a:pt x="1" y="61"/>
                    </a:lnTo>
                    <a:lnTo>
                      <a:pt x="1" y="142"/>
                    </a:lnTo>
                    <a:lnTo>
                      <a:pt x="1" y="97"/>
                    </a:lnTo>
                    <a:lnTo>
                      <a:pt x="1" y="30"/>
                    </a:lnTo>
                    <a:lnTo>
                      <a:pt x="2" y="7"/>
                    </a:lnTo>
                    <a:lnTo>
                      <a:pt x="2" y="14"/>
                    </a:lnTo>
                    <a:lnTo>
                      <a:pt x="2" y="49"/>
                    </a:lnTo>
                    <a:lnTo>
                      <a:pt x="2" y="88"/>
                    </a:lnTo>
                    <a:lnTo>
                      <a:pt x="2" y="74"/>
                    </a:lnTo>
                    <a:lnTo>
                      <a:pt x="2" y="47"/>
                    </a:lnTo>
                    <a:lnTo>
                      <a:pt x="3" y="25"/>
                    </a:lnTo>
                    <a:lnTo>
                      <a:pt x="3" y="21"/>
                    </a:lnTo>
                    <a:lnTo>
                      <a:pt x="3" y="44"/>
                    </a:lnTo>
                    <a:lnTo>
                      <a:pt x="3" y="60"/>
                    </a:lnTo>
                    <a:lnTo>
                      <a:pt x="3" y="34"/>
                    </a:lnTo>
                    <a:lnTo>
                      <a:pt x="3" y="40"/>
                    </a:lnTo>
                    <a:lnTo>
                      <a:pt x="4" y="88"/>
                    </a:lnTo>
                    <a:lnTo>
                      <a:pt x="4" y="76"/>
                    </a:lnTo>
                    <a:lnTo>
                      <a:pt x="4" y="51"/>
                    </a:lnTo>
                    <a:lnTo>
                      <a:pt x="4" y="72"/>
                    </a:lnTo>
                    <a:lnTo>
                      <a:pt x="4" y="132"/>
                    </a:lnTo>
                    <a:lnTo>
                      <a:pt x="5" y="100"/>
                    </a:lnTo>
                    <a:lnTo>
                      <a:pt x="5" y="180"/>
                    </a:lnTo>
                    <a:lnTo>
                      <a:pt x="5" y="59"/>
                    </a:lnTo>
                    <a:lnTo>
                      <a:pt x="5" y="8"/>
                    </a:lnTo>
                    <a:lnTo>
                      <a:pt x="5" y="0"/>
                    </a:lnTo>
                    <a:lnTo>
                      <a:pt x="5" y="29"/>
                    </a:lnTo>
                    <a:lnTo>
                      <a:pt x="6" y="81"/>
                    </a:lnTo>
                    <a:lnTo>
                      <a:pt x="6" y="43"/>
                    </a:lnTo>
                    <a:lnTo>
                      <a:pt x="6" y="39"/>
                    </a:lnTo>
                    <a:lnTo>
                      <a:pt x="6" y="94"/>
                    </a:lnTo>
                    <a:lnTo>
                      <a:pt x="6" y="61"/>
                    </a:lnTo>
                    <a:lnTo>
                      <a:pt x="7" y="20"/>
                    </a:lnTo>
                    <a:lnTo>
                      <a:pt x="7" y="19"/>
                    </a:lnTo>
                    <a:lnTo>
                      <a:pt x="7" y="40"/>
                    </a:lnTo>
                    <a:lnTo>
                      <a:pt x="7" y="51"/>
                    </a:lnTo>
                    <a:lnTo>
                      <a:pt x="7" y="39"/>
                    </a:lnTo>
                    <a:lnTo>
                      <a:pt x="7" y="52"/>
                    </a:lnTo>
                    <a:lnTo>
                      <a:pt x="8" y="104"/>
                    </a:lnTo>
                    <a:lnTo>
                      <a:pt x="8" y="67"/>
                    </a:lnTo>
                    <a:lnTo>
                      <a:pt x="8" y="53"/>
                    </a:lnTo>
                    <a:lnTo>
                      <a:pt x="8" y="62"/>
                    </a:lnTo>
                    <a:lnTo>
                      <a:pt x="9" y="35"/>
                    </a:lnTo>
                    <a:lnTo>
                      <a:pt x="9" y="11"/>
                    </a:lnTo>
                    <a:lnTo>
                      <a:pt x="9" y="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37" name="Freeform 316"/>
              <p:cNvSpPr>
                <a:spLocks/>
              </p:cNvSpPr>
              <p:nvPr/>
            </p:nvSpPr>
            <p:spPr bwMode="auto">
              <a:xfrm>
                <a:off x="7362826" y="4084638"/>
                <a:ext cx="12700" cy="160338"/>
              </a:xfrm>
              <a:custGeom>
                <a:avLst/>
                <a:gdLst>
                  <a:gd name="T0" fmla="*/ 0 w 8"/>
                  <a:gd name="T1" fmla="*/ 0 h 101"/>
                  <a:gd name="T2" fmla="*/ 0 w 8"/>
                  <a:gd name="T3" fmla="*/ 24 h 101"/>
                  <a:gd name="T4" fmla="*/ 0 w 8"/>
                  <a:gd name="T5" fmla="*/ 92 h 101"/>
                  <a:gd name="T6" fmla="*/ 0 w 8"/>
                  <a:gd name="T7" fmla="*/ 94 h 101"/>
                  <a:gd name="T8" fmla="*/ 0 w 8"/>
                  <a:gd name="T9" fmla="*/ 50 h 101"/>
                  <a:gd name="T10" fmla="*/ 1 w 8"/>
                  <a:gd name="T11" fmla="*/ 36 h 101"/>
                  <a:gd name="T12" fmla="*/ 1 w 8"/>
                  <a:gd name="T13" fmla="*/ 43 h 101"/>
                  <a:gd name="T14" fmla="*/ 1 w 8"/>
                  <a:gd name="T15" fmla="*/ 96 h 101"/>
                  <a:gd name="T16" fmla="*/ 1 w 8"/>
                  <a:gd name="T17" fmla="*/ 70 h 101"/>
                  <a:gd name="T18" fmla="*/ 1 w 8"/>
                  <a:gd name="T19" fmla="*/ 25 h 101"/>
                  <a:gd name="T20" fmla="*/ 1 w 8"/>
                  <a:gd name="T21" fmla="*/ 20 h 101"/>
                  <a:gd name="T22" fmla="*/ 2 w 8"/>
                  <a:gd name="T23" fmla="*/ 30 h 101"/>
                  <a:gd name="T24" fmla="*/ 2 w 8"/>
                  <a:gd name="T25" fmla="*/ 70 h 101"/>
                  <a:gd name="T26" fmla="*/ 2 w 8"/>
                  <a:gd name="T27" fmla="*/ 74 h 101"/>
                  <a:gd name="T28" fmla="*/ 2 w 8"/>
                  <a:gd name="T29" fmla="*/ 23 h 101"/>
                  <a:gd name="T30" fmla="*/ 3 w 8"/>
                  <a:gd name="T31" fmla="*/ 29 h 101"/>
                  <a:gd name="T32" fmla="*/ 3 w 8"/>
                  <a:gd name="T33" fmla="*/ 83 h 101"/>
                  <a:gd name="T34" fmla="*/ 3 w 8"/>
                  <a:gd name="T35" fmla="*/ 94 h 101"/>
                  <a:gd name="T36" fmla="*/ 3 w 8"/>
                  <a:gd name="T37" fmla="*/ 44 h 101"/>
                  <a:gd name="T38" fmla="*/ 3 w 8"/>
                  <a:gd name="T39" fmla="*/ 20 h 101"/>
                  <a:gd name="T40" fmla="*/ 3 w 8"/>
                  <a:gd name="T41" fmla="*/ 19 h 101"/>
                  <a:gd name="T42" fmla="*/ 3 w 8"/>
                  <a:gd name="T43" fmla="*/ 40 h 101"/>
                  <a:gd name="T44" fmla="*/ 4 w 8"/>
                  <a:gd name="T45" fmla="*/ 76 h 101"/>
                  <a:gd name="T46" fmla="*/ 4 w 8"/>
                  <a:gd name="T47" fmla="*/ 79 h 101"/>
                  <a:gd name="T48" fmla="*/ 4 w 8"/>
                  <a:gd name="T49" fmla="*/ 53 h 101"/>
                  <a:gd name="T50" fmla="*/ 4 w 8"/>
                  <a:gd name="T51" fmla="*/ 45 h 101"/>
                  <a:gd name="T52" fmla="*/ 5 w 8"/>
                  <a:gd name="T53" fmla="*/ 44 h 101"/>
                  <a:gd name="T54" fmla="*/ 5 w 8"/>
                  <a:gd name="T55" fmla="*/ 28 h 101"/>
                  <a:gd name="T56" fmla="*/ 5 w 8"/>
                  <a:gd name="T57" fmla="*/ 25 h 101"/>
                  <a:gd name="T58" fmla="*/ 5 w 8"/>
                  <a:gd name="T59" fmla="*/ 46 h 101"/>
                  <a:gd name="T60" fmla="*/ 5 w 8"/>
                  <a:gd name="T61" fmla="*/ 54 h 101"/>
                  <a:gd name="T62" fmla="*/ 5 w 8"/>
                  <a:gd name="T63" fmla="*/ 51 h 101"/>
                  <a:gd name="T64" fmla="*/ 5 w 8"/>
                  <a:gd name="T65" fmla="*/ 63 h 101"/>
                  <a:gd name="T66" fmla="*/ 6 w 8"/>
                  <a:gd name="T67" fmla="*/ 50 h 101"/>
                  <a:gd name="T68" fmla="*/ 6 w 8"/>
                  <a:gd name="T69" fmla="*/ 35 h 101"/>
                  <a:gd name="T70" fmla="*/ 6 w 8"/>
                  <a:gd name="T71" fmla="*/ 40 h 101"/>
                  <a:gd name="T72" fmla="*/ 6 w 8"/>
                  <a:gd name="T73" fmla="*/ 71 h 101"/>
                  <a:gd name="T74" fmla="*/ 7 w 8"/>
                  <a:gd name="T75" fmla="*/ 101 h 101"/>
                  <a:gd name="T76" fmla="*/ 7 w 8"/>
                  <a:gd name="T77" fmla="*/ 100 h 101"/>
                  <a:gd name="T78" fmla="*/ 7 w 8"/>
                  <a:gd name="T79" fmla="*/ 70 h 101"/>
                  <a:gd name="T80" fmla="*/ 7 w 8"/>
                  <a:gd name="T81" fmla="*/ 32 h 101"/>
                  <a:gd name="T82" fmla="*/ 7 w 8"/>
                  <a:gd name="T83" fmla="*/ 16 h 101"/>
                  <a:gd name="T84" fmla="*/ 7 w 8"/>
                  <a:gd name="T85" fmla="*/ 13 h 101"/>
                  <a:gd name="T86" fmla="*/ 8 w 8"/>
                  <a:gd name="T87" fmla="*/ 21 h 101"/>
                  <a:gd name="T88" fmla="*/ 8 w 8"/>
                  <a:gd name="T89" fmla="*/ 43 h 101"/>
                  <a:gd name="T90" fmla="*/ 8 w 8"/>
                  <a:gd name="T91" fmla="*/ 71 h 101"/>
                  <a:gd name="T92" fmla="*/ 8 w 8"/>
                  <a:gd name="T93" fmla="*/ 78 h 101"/>
                  <a:gd name="T94" fmla="*/ 8 w 8"/>
                  <a:gd name="T95" fmla="*/ 99 h 101"/>
                  <a:gd name="T96" fmla="*/ 8 w 8"/>
                  <a:gd name="T97" fmla="*/ 80 h 101"/>
                  <a:gd name="T98" fmla="*/ 8 w 8"/>
                  <a:gd name="T99" fmla="*/ 38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" h="101">
                    <a:moveTo>
                      <a:pt x="0" y="0"/>
                    </a:moveTo>
                    <a:lnTo>
                      <a:pt x="0" y="24"/>
                    </a:lnTo>
                    <a:lnTo>
                      <a:pt x="0" y="92"/>
                    </a:lnTo>
                    <a:lnTo>
                      <a:pt x="0" y="94"/>
                    </a:lnTo>
                    <a:lnTo>
                      <a:pt x="0" y="50"/>
                    </a:lnTo>
                    <a:lnTo>
                      <a:pt x="1" y="36"/>
                    </a:lnTo>
                    <a:lnTo>
                      <a:pt x="1" y="43"/>
                    </a:lnTo>
                    <a:lnTo>
                      <a:pt x="1" y="96"/>
                    </a:lnTo>
                    <a:lnTo>
                      <a:pt x="1" y="70"/>
                    </a:lnTo>
                    <a:lnTo>
                      <a:pt x="1" y="25"/>
                    </a:lnTo>
                    <a:lnTo>
                      <a:pt x="1" y="20"/>
                    </a:lnTo>
                    <a:lnTo>
                      <a:pt x="2" y="30"/>
                    </a:lnTo>
                    <a:lnTo>
                      <a:pt x="2" y="70"/>
                    </a:lnTo>
                    <a:lnTo>
                      <a:pt x="2" y="74"/>
                    </a:lnTo>
                    <a:lnTo>
                      <a:pt x="2" y="23"/>
                    </a:lnTo>
                    <a:lnTo>
                      <a:pt x="3" y="29"/>
                    </a:lnTo>
                    <a:lnTo>
                      <a:pt x="3" y="83"/>
                    </a:lnTo>
                    <a:lnTo>
                      <a:pt x="3" y="94"/>
                    </a:lnTo>
                    <a:lnTo>
                      <a:pt x="3" y="44"/>
                    </a:lnTo>
                    <a:lnTo>
                      <a:pt x="3" y="20"/>
                    </a:lnTo>
                    <a:lnTo>
                      <a:pt x="3" y="19"/>
                    </a:lnTo>
                    <a:lnTo>
                      <a:pt x="3" y="40"/>
                    </a:lnTo>
                    <a:lnTo>
                      <a:pt x="4" y="76"/>
                    </a:lnTo>
                    <a:lnTo>
                      <a:pt x="4" y="79"/>
                    </a:lnTo>
                    <a:lnTo>
                      <a:pt x="4" y="53"/>
                    </a:lnTo>
                    <a:lnTo>
                      <a:pt x="4" y="45"/>
                    </a:lnTo>
                    <a:lnTo>
                      <a:pt x="5" y="44"/>
                    </a:lnTo>
                    <a:lnTo>
                      <a:pt x="5" y="28"/>
                    </a:lnTo>
                    <a:lnTo>
                      <a:pt x="5" y="25"/>
                    </a:lnTo>
                    <a:lnTo>
                      <a:pt x="5" y="46"/>
                    </a:lnTo>
                    <a:lnTo>
                      <a:pt x="5" y="54"/>
                    </a:lnTo>
                    <a:lnTo>
                      <a:pt x="5" y="51"/>
                    </a:lnTo>
                    <a:lnTo>
                      <a:pt x="5" y="63"/>
                    </a:lnTo>
                    <a:lnTo>
                      <a:pt x="6" y="50"/>
                    </a:lnTo>
                    <a:lnTo>
                      <a:pt x="6" y="35"/>
                    </a:lnTo>
                    <a:lnTo>
                      <a:pt x="6" y="40"/>
                    </a:lnTo>
                    <a:lnTo>
                      <a:pt x="6" y="71"/>
                    </a:lnTo>
                    <a:lnTo>
                      <a:pt x="7" y="101"/>
                    </a:lnTo>
                    <a:lnTo>
                      <a:pt x="7" y="100"/>
                    </a:lnTo>
                    <a:lnTo>
                      <a:pt x="7" y="70"/>
                    </a:lnTo>
                    <a:lnTo>
                      <a:pt x="7" y="32"/>
                    </a:lnTo>
                    <a:lnTo>
                      <a:pt x="7" y="16"/>
                    </a:lnTo>
                    <a:lnTo>
                      <a:pt x="7" y="13"/>
                    </a:lnTo>
                    <a:lnTo>
                      <a:pt x="8" y="21"/>
                    </a:lnTo>
                    <a:lnTo>
                      <a:pt x="8" y="43"/>
                    </a:lnTo>
                    <a:lnTo>
                      <a:pt x="8" y="71"/>
                    </a:lnTo>
                    <a:lnTo>
                      <a:pt x="8" y="78"/>
                    </a:lnTo>
                    <a:lnTo>
                      <a:pt x="8" y="99"/>
                    </a:lnTo>
                    <a:lnTo>
                      <a:pt x="8" y="80"/>
                    </a:lnTo>
                    <a:lnTo>
                      <a:pt x="8" y="3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38" name="Freeform 317"/>
              <p:cNvSpPr>
                <a:spLocks/>
              </p:cNvSpPr>
              <p:nvPr/>
            </p:nvSpPr>
            <p:spPr bwMode="auto">
              <a:xfrm>
                <a:off x="7375526" y="4081463"/>
                <a:ext cx="14288" cy="290513"/>
              </a:xfrm>
              <a:custGeom>
                <a:avLst/>
                <a:gdLst>
                  <a:gd name="T0" fmla="*/ 0 w 9"/>
                  <a:gd name="T1" fmla="*/ 40 h 183"/>
                  <a:gd name="T2" fmla="*/ 1 w 9"/>
                  <a:gd name="T3" fmla="*/ 34 h 183"/>
                  <a:gd name="T4" fmla="*/ 1 w 9"/>
                  <a:gd name="T5" fmla="*/ 66 h 183"/>
                  <a:gd name="T6" fmla="*/ 1 w 9"/>
                  <a:gd name="T7" fmla="*/ 102 h 183"/>
                  <a:gd name="T8" fmla="*/ 1 w 9"/>
                  <a:gd name="T9" fmla="*/ 79 h 183"/>
                  <a:gd name="T10" fmla="*/ 2 w 9"/>
                  <a:gd name="T11" fmla="*/ 87 h 183"/>
                  <a:gd name="T12" fmla="*/ 2 w 9"/>
                  <a:gd name="T13" fmla="*/ 109 h 183"/>
                  <a:gd name="T14" fmla="*/ 2 w 9"/>
                  <a:gd name="T15" fmla="*/ 142 h 183"/>
                  <a:gd name="T16" fmla="*/ 2 w 9"/>
                  <a:gd name="T17" fmla="*/ 147 h 183"/>
                  <a:gd name="T18" fmla="*/ 2 w 9"/>
                  <a:gd name="T19" fmla="*/ 66 h 183"/>
                  <a:gd name="T20" fmla="*/ 2 w 9"/>
                  <a:gd name="T21" fmla="*/ 29 h 183"/>
                  <a:gd name="T22" fmla="*/ 2 w 9"/>
                  <a:gd name="T23" fmla="*/ 13 h 183"/>
                  <a:gd name="T24" fmla="*/ 3 w 9"/>
                  <a:gd name="T25" fmla="*/ 18 h 183"/>
                  <a:gd name="T26" fmla="*/ 3 w 9"/>
                  <a:gd name="T27" fmla="*/ 53 h 183"/>
                  <a:gd name="T28" fmla="*/ 3 w 9"/>
                  <a:gd name="T29" fmla="*/ 183 h 183"/>
                  <a:gd name="T30" fmla="*/ 3 w 9"/>
                  <a:gd name="T31" fmla="*/ 78 h 183"/>
                  <a:gd name="T32" fmla="*/ 4 w 9"/>
                  <a:gd name="T33" fmla="*/ 43 h 183"/>
                  <a:gd name="T34" fmla="*/ 4 w 9"/>
                  <a:gd name="T35" fmla="*/ 33 h 183"/>
                  <a:gd name="T36" fmla="*/ 4 w 9"/>
                  <a:gd name="T37" fmla="*/ 33 h 183"/>
                  <a:gd name="T38" fmla="*/ 4 w 9"/>
                  <a:gd name="T39" fmla="*/ 37 h 183"/>
                  <a:gd name="T40" fmla="*/ 4 w 9"/>
                  <a:gd name="T41" fmla="*/ 43 h 183"/>
                  <a:gd name="T42" fmla="*/ 4 w 9"/>
                  <a:gd name="T43" fmla="*/ 48 h 183"/>
                  <a:gd name="T44" fmla="*/ 5 w 9"/>
                  <a:gd name="T45" fmla="*/ 53 h 183"/>
                  <a:gd name="T46" fmla="*/ 5 w 9"/>
                  <a:gd name="T47" fmla="*/ 65 h 183"/>
                  <a:gd name="T48" fmla="*/ 5 w 9"/>
                  <a:gd name="T49" fmla="*/ 76 h 183"/>
                  <a:gd name="T50" fmla="*/ 5 w 9"/>
                  <a:gd name="T51" fmla="*/ 86 h 183"/>
                  <a:gd name="T52" fmla="*/ 5 w 9"/>
                  <a:gd name="T53" fmla="*/ 103 h 183"/>
                  <a:gd name="T54" fmla="*/ 6 w 9"/>
                  <a:gd name="T55" fmla="*/ 124 h 183"/>
                  <a:gd name="T56" fmla="*/ 6 w 9"/>
                  <a:gd name="T57" fmla="*/ 98 h 183"/>
                  <a:gd name="T58" fmla="*/ 6 w 9"/>
                  <a:gd name="T59" fmla="*/ 60 h 183"/>
                  <a:gd name="T60" fmla="*/ 6 w 9"/>
                  <a:gd name="T61" fmla="*/ 45 h 183"/>
                  <a:gd name="T62" fmla="*/ 6 w 9"/>
                  <a:gd name="T63" fmla="*/ 50 h 183"/>
                  <a:gd name="T64" fmla="*/ 6 w 9"/>
                  <a:gd name="T65" fmla="*/ 67 h 183"/>
                  <a:gd name="T66" fmla="*/ 7 w 9"/>
                  <a:gd name="T67" fmla="*/ 75 h 183"/>
                  <a:gd name="T68" fmla="*/ 7 w 9"/>
                  <a:gd name="T69" fmla="*/ 32 h 183"/>
                  <a:gd name="T70" fmla="*/ 7 w 9"/>
                  <a:gd name="T71" fmla="*/ 4 h 183"/>
                  <a:gd name="T72" fmla="*/ 7 w 9"/>
                  <a:gd name="T73" fmla="*/ 0 h 183"/>
                  <a:gd name="T74" fmla="*/ 8 w 9"/>
                  <a:gd name="T75" fmla="*/ 19 h 183"/>
                  <a:gd name="T76" fmla="*/ 8 w 9"/>
                  <a:gd name="T77" fmla="*/ 55 h 183"/>
                  <a:gd name="T78" fmla="*/ 8 w 9"/>
                  <a:gd name="T79" fmla="*/ 99 h 183"/>
                  <a:gd name="T80" fmla="*/ 8 w 9"/>
                  <a:gd name="T81" fmla="*/ 133 h 183"/>
                  <a:gd name="T82" fmla="*/ 8 w 9"/>
                  <a:gd name="T83" fmla="*/ 129 h 183"/>
                  <a:gd name="T84" fmla="*/ 8 w 9"/>
                  <a:gd name="T85" fmla="*/ 103 h 183"/>
                  <a:gd name="T86" fmla="*/ 8 w 9"/>
                  <a:gd name="T87" fmla="*/ 66 h 183"/>
                  <a:gd name="T88" fmla="*/ 9 w 9"/>
                  <a:gd name="T89" fmla="*/ 41 h 183"/>
                  <a:gd name="T90" fmla="*/ 9 w 9"/>
                  <a:gd name="T91" fmla="*/ 40 h 183"/>
                  <a:gd name="T92" fmla="*/ 9 w 9"/>
                  <a:gd name="T93" fmla="*/ 64 h 183"/>
                  <a:gd name="T94" fmla="*/ 9 w 9"/>
                  <a:gd name="T95" fmla="*/ 70 h 183"/>
                  <a:gd name="T96" fmla="*/ 9 w 9"/>
                  <a:gd name="T97" fmla="*/ 64 h 183"/>
                  <a:gd name="T98" fmla="*/ 9 w 9"/>
                  <a:gd name="T99" fmla="*/ 71 h 1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83">
                    <a:moveTo>
                      <a:pt x="0" y="40"/>
                    </a:moveTo>
                    <a:lnTo>
                      <a:pt x="1" y="34"/>
                    </a:lnTo>
                    <a:lnTo>
                      <a:pt x="1" y="66"/>
                    </a:lnTo>
                    <a:lnTo>
                      <a:pt x="1" y="102"/>
                    </a:lnTo>
                    <a:lnTo>
                      <a:pt x="1" y="79"/>
                    </a:lnTo>
                    <a:lnTo>
                      <a:pt x="2" y="87"/>
                    </a:lnTo>
                    <a:lnTo>
                      <a:pt x="2" y="109"/>
                    </a:lnTo>
                    <a:lnTo>
                      <a:pt x="2" y="142"/>
                    </a:lnTo>
                    <a:lnTo>
                      <a:pt x="2" y="147"/>
                    </a:lnTo>
                    <a:lnTo>
                      <a:pt x="2" y="66"/>
                    </a:lnTo>
                    <a:lnTo>
                      <a:pt x="2" y="29"/>
                    </a:lnTo>
                    <a:lnTo>
                      <a:pt x="2" y="13"/>
                    </a:lnTo>
                    <a:lnTo>
                      <a:pt x="3" y="18"/>
                    </a:lnTo>
                    <a:lnTo>
                      <a:pt x="3" y="53"/>
                    </a:lnTo>
                    <a:lnTo>
                      <a:pt x="3" y="183"/>
                    </a:lnTo>
                    <a:lnTo>
                      <a:pt x="3" y="78"/>
                    </a:lnTo>
                    <a:lnTo>
                      <a:pt x="4" y="43"/>
                    </a:lnTo>
                    <a:lnTo>
                      <a:pt x="4" y="33"/>
                    </a:lnTo>
                    <a:lnTo>
                      <a:pt x="4" y="33"/>
                    </a:lnTo>
                    <a:lnTo>
                      <a:pt x="4" y="37"/>
                    </a:lnTo>
                    <a:lnTo>
                      <a:pt x="4" y="43"/>
                    </a:lnTo>
                    <a:lnTo>
                      <a:pt x="4" y="48"/>
                    </a:lnTo>
                    <a:lnTo>
                      <a:pt x="5" y="53"/>
                    </a:lnTo>
                    <a:lnTo>
                      <a:pt x="5" y="65"/>
                    </a:lnTo>
                    <a:lnTo>
                      <a:pt x="5" y="76"/>
                    </a:lnTo>
                    <a:lnTo>
                      <a:pt x="5" y="86"/>
                    </a:lnTo>
                    <a:lnTo>
                      <a:pt x="5" y="103"/>
                    </a:lnTo>
                    <a:lnTo>
                      <a:pt x="6" y="124"/>
                    </a:lnTo>
                    <a:lnTo>
                      <a:pt x="6" y="98"/>
                    </a:lnTo>
                    <a:lnTo>
                      <a:pt x="6" y="60"/>
                    </a:lnTo>
                    <a:lnTo>
                      <a:pt x="6" y="45"/>
                    </a:lnTo>
                    <a:lnTo>
                      <a:pt x="6" y="50"/>
                    </a:lnTo>
                    <a:lnTo>
                      <a:pt x="6" y="67"/>
                    </a:lnTo>
                    <a:lnTo>
                      <a:pt x="7" y="75"/>
                    </a:lnTo>
                    <a:lnTo>
                      <a:pt x="7" y="32"/>
                    </a:lnTo>
                    <a:lnTo>
                      <a:pt x="7" y="4"/>
                    </a:lnTo>
                    <a:lnTo>
                      <a:pt x="7" y="0"/>
                    </a:lnTo>
                    <a:lnTo>
                      <a:pt x="8" y="19"/>
                    </a:lnTo>
                    <a:lnTo>
                      <a:pt x="8" y="55"/>
                    </a:lnTo>
                    <a:lnTo>
                      <a:pt x="8" y="99"/>
                    </a:lnTo>
                    <a:lnTo>
                      <a:pt x="8" y="133"/>
                    </a:lnTo>
                    <a:lnTo>
                      <a:pt x="8" y="129"/>
                    </a:lnTo>
                    <a:lnTo>
                      <a:pt x="8" y="103"/>
                    </a:lnTo>
                    <a:lnTo>
                      <a:pt x="8" y="66"/>
                    </a:lnTo>
                    <a:lnTo>
                      <a:pt x="9" y="41"/>
                    </a:lnTo>
                    <a:lnTo>
                      <a:pt x="9" y="40"/>
                    </a:lnTo>
                    <a:lnTo>
                      <a:pt x="9" y="64"/>
                    </a:lnTo>
                    <a:lnTo>
                      <a:pt x="9" y="70"/>
                    </a:lnTo>
                    <a:lnTo>
                      <a:pt x="9" y="64"/>
                    </a:lnTo>
                    <a:lnTo>
                      <a:pt x="9" y="7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39" name="Freeform 318"/>
              <p:cNvSpPr>
                <a:spLocks/>
              </p:cNvSpPr>
              <p:nvPr/>
            </p:nvSpPr>
            <p:spPr bwMode="auto">
              <a:xfrm>
                <a:off x="7389813" y="4127500"/>
                <a:ext cx="14288" cy="266700"/>
              </a:xfrm>
              <a:custGeom>
                <a:avLst/>
                <a:gdLst>
                  <a:gd name="T0" fmla="*/ 0 w 9"/>
                  <a:gd name="T1" fmla="*/ 42 h 168"/>
                  <a:gd name="T2" fmla="*/ 1 w 9"/>
                  <a:gd name="T3" fmla="*/ 66 h 168"/>
                  <a:gd name="T4" fmla="*/ 1 w 9"/>
                  <a:gd name="T5" fmla="*/ 103 h 168"/>
                  <a:gd name="T6" fmla="*/ 1 w 9"/>
                  <a:gd name="T7" fmla="*/ 94 h 168"/>
                  <a:gd name="T8" fmla="*/ 1 w 9"/>
                  <a:gd name="T9" fmla="*/ 74 h 168"/>
                  <a:gd name="T10" fmla="*/ 2 w 9"/>
                  <a:gd name="T11" fmla="*/ 98 h 168"/>
                  <a:gd name="T12" fmla="*/ 2 w 9"/>
                  <a:gd name="T13" fmla="*/ 124 h 168"/>
                  <a:gd name="T14" fmla="*/ 2 w 9"/>
                  <a:gd name="T15" fmla="*/ 85 h 168"/>
                  <a:gd name="T16" fmla="*/ 2 w 9"/>
                  <a:gd name="T17" fmla="*/ 112 h 168"/>
                  <a:gd name="T18" fmla="*/ 2 w 9"/>
                  <a:gd name="T19" fmla="*/ 97 h 168"/>
                  <a:gd name="T20" fmla="*/ 2 w 9"/>
                  <a:gd name="T21" fmla="*/ 51 h 168"/>
                  <a:gd name="T22" fmla="*/ 2 w 9"/>
                  <a:gd name="T23" fmla="*/ 45 h 168"/>
                  <a:gd name="T24" fmla="*/ 3 w 9"/>
                  <a:gd name="T25" fmla="*/ 50 h 168"/>
                  <a:gd name="T26" fmla="*/ 3 w 9"/>
                  <a:gd name="T27" fmla="*/ 25 h 168"/>
                  <a:gd name="T28" fmla="*/ 3 w 9"/>
                  <a:gd name="T29" fmla="*/ 11 h 168"/>
                  <a:gd name="T30" fmla="*/ 3 w 9"/>
                  <a:gd name="T31" fmla="*/ 18 h 168"/>
                  <a:gd name="T32" fmla="*/ 4 w 9"/>
                  <a:gd name="T33" fmla="*/ 44 h 168"/>
                  <a:gd name="T34" fmla="*/ 4 w 9"/>
                  <a:gd name="T35" fmla="*/ 75 h 168"/>
                  <a:gd name="T36" fmla="*/ 4 w 9"/>
                  <a:gd name="T37" fmla="*/ 74 h 168"/>
                  <a:gd name="T38" fmla="*/ 4 w 9"/>
                  <a:gd name="T39" fmla="*/ 55 h 168"/>
                  <a:gd name="T40" fmla="*/ 4 w 9"/>
                  <a:gd name="T41" fmla="*/ 45 h 168"/>
                  <a:gd name="T42" fmla="*/ 4 w 9"/>
                  <a:gd name="T43" fmla="*/ 49 h 168"/>
                  <a:gd name="T44" fmla="*/ 4 w 9"/>
                  <a:gd name="T45" fmla="*/ 54 h 168"/>
                  <a:gd name="T46" fmla="*/ 5 w 9"/>
                  <a:gd name="T47" fmla="*/ 35 h 168"/>
                  <a:gd name="T48" fmla="*/ 5 w 9"/>
                  <a:gd name="T49" fmla="*/ 12 h 168"/>
                  <a:gd name="T50" fmla="*/ 5 w 9"/>
                  <a:gd name="T51" fmla="*/ 1 h 168"/>
                  <a:gd name="T52" fmla="*/ 5 w 9"/>
                  <a:gd name="T53" fmla="*/ 0 h 168"/>
                  <a:gd name="T54" fmla="*/ 6 w 9"/>
                  <a:gd name="T55" fmla="*/ 8 h 168"/>
                  <a:gd name="T56" fmla="*/ 6 w 9"/>
                  <a:gd name="T57" fmla="*/ 42 h 168"/>
                  <a:gd name="T58" fmla="*/ 6 w 9"/>
                  <a:gd name="T59" fmla="*/ 168 h 168"/>
                  <a:gd name="T60" fmla="*/ 6 w 9"/>
                  <a:gd name="T61" fmla="*/ 63 h 168"/>
                  <a:gd name="T62" fmla="*/ 6 w 9"/>
                  <a:gd name="T63" fmla="*/ 37 h 168"/>
                  <a:gd name="T64" fmla="*/ 6 w 9"/>
                  <a:gd name="T65" fmla="*/ 30 h 168"/>
                  <a:gd name="T66" fmla="*/ 7 w 9"/>
                  <a:gd name="T67" fmla="*/ 48 h 168"/>
                  <a:gd name="T68" fmla="*/ 7 w 9"/>
                  <a:gd name="T69" fmla="*/ 66 h 168"/>
                  <a:gd name="T70" fmla="*/ 7 w 9"/>
                  <a:gd name="T71" fmla="*/ 33 h 168"/>
                  <a:gd name="T72" fmla="*/ 7 w 9"/>
                  <a:gd name="T73" fmla="*/ 43 h 168"/>
                  <a:gd name="T74" fmla="*/ 7 w 9"/>
                  <a:gd name="T75" fmla="*/ 60 h 168"/>
                  <a:gd name="T76" fmla="*/ 7 w 9"/>
                  <a:gd name="T77" fmla="*/ 33 h 168"/>
                  <a:gd name="T78" fmla="*/ 7 w 9"/>
                  <a:gd name="T79" fmla="*/ 49 h 168"/>
                  <a:gd name="T80" fmla="*/ 8 w 9"/>
                  <a:gd name="T81" fmla="*/ 121 h 168"/>
                  <a:gd name="T82" fmla="*/ 8 w 9"/>
                  <a:gd name="T83" fmla="*/ 110 h 168"/>
                  <a:gd name="T84" fmla="*/ 8 w 9"/>
                  <a:gd name="T85" fmla="*/ 70 h 168"/>
                  <a:gd name="T86" fmla="*/ 8 w 9"/>
                  <a:gd name="T87" fmla="*/ 59 h 168"/>
                  <a:gd name="T88" fmla="*/ 9 w 9"/>
                  <a:gd name="T89" fmla="*/ 84 h 168"/>
                  <a:gd name="T90" fmla="*/ 9 w 9"/>
                  <a:gd name="T91" fmla="*/ 97 h 168"/>
                  <a:gd name="T92" fmla="*/ 9 w 9"/>
                  <a:gd name="T93" fmla="*/ 54 h 168"/>
                  <a:gd name="T94" fmla="*/ 9 w 9"/>
                  <a:gd name="T95" fmla="*/ 37 h 168"/>
                  <a:gd name="T96" fmla="*/ 9 w 9"/>
                  <a:gd name="T97" fmla="*/ 54 h 168"/>
                  <a:gd name="T98" fmla="*/ 9 w 9"/>
                  <a:gd name="T99" fmla="*/ 118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68">
                    <a:moveTo>
                      <a:pt x="0" y="42"/>
                    </a:moveTo>
                    <a:lnTo>
                      <a:pt x="1" y="66"/>
                    </a:lnTo>
                    <a:lnTo>
                      <a:pt x="1" y="103"/>
                    </a:lnTo>
                    <a:lnTo>
                      <a:pt x="1" y="94"/>
                    </a:lnTo>
                    <a:lnTo>
                      <a:pt x="1" y="74"/>
                    </a:lnTo>
                    <a:lnTo>
                      <a:pt x="2" y="98"/>
                    </a:lnTo>
                    <a:lnTo>
                      <a:pt x="2" y="124"/>
                    </a:lnTo>
                    <a:lnTo>
                      <a:pt x="2" y="85"/>
                    </a:lnTo>
                    <a:lnTo>
                      <a:pt x="2" y="112"/>
                    </a:lnTo>
                    <a:lnTo>
                      <a:pt x="2" y="97"/>
                    </a:lnTo>
                    <a:lnTo>
                      <a:pt x="2" y="51"/>
                    </a:lnTo>
                    <a:lnTo>
                      <a:pt x="2" y="45"/>
                    </a:lnTo>
                    <a:lnTo>
                      <a:pt x="3" y="50"/>
                    </a:lnTo>
                    <a:lnTo>
                      <a:pt x="3" y="25"/>
                    </a:lnTo>
                    <a:lnTo>
                      <a:pt x="3" y="11"/>
                    </a:lnTo>
                    <a:lnTo>
                      <a:pt x="3" y="18"/>
                    </a:lnTo>
                    <a:lnTo>
                      <a:pt x="4" y="44"/>
                    </a:lnTo>
                    <a:lnTo>
                      <a:pt x="4" y="75"/>
                    </a:lnTo>
                    <a:lnTo>
                      <a:pt x="4" y="74"/>
                    </a:lnTo>
                    <a:lnTo>
                      <a:pt x="4" y="55"/>
                    </a:lnTo>
                    <a:lnTo>
                      <a:pt x="4" y="45"/>
                    </a:lnTo>
                    <a:lnTo>
                      <a:pt x="4" y="49"/>
                    </a:lnTo>
                    <a:lnTo>
                      <a:pt x="4" y="54"/>
                    </a:lnTo>
                    <a:lnTo>
                      <a:pt x="5" y="35"/>
                    </a:lnTo>
                    <a:lnTo>
                      <a:pt x="5" y="12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6" y="8"/>
                    </a:lnTo>
                    <a:lnTo>
                      <a:pt x="6" y="42"/>
                    </a:lnTo>
                    <a:lnTo>
                      <a:pt x="6" y="168"/>
                    </a:lnTo>
                    <a:lnTo>
                      <a:pt x="6" y="63"/>
                    </a:lnTo>
                    <a:lnTo>
                      <a:pt x="6" y="37"/>
                    </a:lnTo>
                    <a:lnTo>
                      <a:pt x="6" y="30"/>
                    </a:lnTo>
                    <a:lnTo>
                      <a:pt x="7" y="48"/>
                    </a:lnTo>
                    <a:lnTo>
                      <a:pt x="7" y="66"/>
                    </a:lnTo>
                    <a:lnTo>
                      <a:pt x="7" y="33"/>
                    </a:lnTo>
                    <a:lnTo>
                      <a:pt x="7" y="43"/>
                    </a:lnTo>
                    <a:lnTo>
                      <a:pt x="7" y="60"/>
                    </a:lnTo>
                    <a:lnTo>
                      <a:pt x="7" y="33"/>
                    </a:lnTo>
                    <a:lnTo>
                      <a:pt x="7" y="49"/>
                    </a:lnTo>
                    <a:lnTo>
                      <a:pt x="8" y="121"/>
                    </a:lnTo>
                    <a:lnTo>
                      <a:pt x="8" y="110"/>
                    </a:lnTo>
                    <a:lnTo>
                      <a:pt x="8" y="70"/>
                    </a:lnTo>
                    <a:lnTo>
                      <a:pt x="8" y="59"/>
                    </a:lnTo>
                    <a:lnTo>
                      <a:pt x="9" y="84"/>
                    </a:lnTo>
                    <a:lnTo>
                      <a:pt x="9" y="97"/>
                    </a:lnTo>
                    <a:lnTo>
                      <a:pt x="9" y="54"/>
                    </a:lnTo>
                    <a:lnTo>
                      <a:pt x="9" y="37"/>
                    </a:lnTo>
                    <a:lnTo>
                      <a:pt x="9" y="54"/>
                    </a:lnTo>
                    <a:lnTo>
                      <a:pt x="9" y="11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0" name="Freeform 319"/>
              <p:cNvSpPr>
                <a:spLocks/>
              </p:cNvSpPr>
              <p:nvPr/>
            </p:nvSpPr>
            <p:spPr bwMode="auto">
              <a:xfrm>
                <a:off x="7404101" y="4127500"/>
                <a:ext cx="14288" cy="330200"/>
              </a:xfrm>
              <a:custGeom>
                <a:avLst/>
                <a:gdLst>
                  <a:gd name="T0" fmla="*/ 0 w 9"/>
                  <a:gd name="T1" fmla="*/ 118 h 208"/>
                  <a:gd name="T2" fmla="*/ 0 w 9"/>
                  <a:gd name="T3" fmla="*/ 107 h 208"/>
                  <a:gd name="T4" fmla="*/ 1 w 9"/>
                  <a:gd name="T5" fmla="*/ 104 h 208"/>
                  <a:gd name="T6" fmla="*/ 1 w 9"/>
                  <a:gd name="T7" fmla="*/ 114 h 208"/>
                  <a:gd name="T8" fmla="*/ 1 w 9"/>
                  <a:gd name="T9" fmla="*/ 92 h 208"/>
                  <a:gd name="T10" fmla="*/ 1 w 9"/>
                  <a:gd name="T11" fmla="*/ 84 h 208"/>
                  <a:gd name="T12" fmla="*/ 2 w 9"/>
                  <a:gd name="T13" fmla="*/ 102 h 208"/>
                  <a:gd name="T14" fmla="*/ 2 w 9"/>
                  <a:gd name="T15" fmla="*/ 118 h 208"/>
                  <a:gd name="T16" fmla="*/ 2 w 9"/>
                  <a:gd name="T17" fmla="*/ 110 h 208"/>
                  <a:gd name="T18" fmla="*/ 2 w 9"/>
                  <a:gd name="T19" fmla="*/ 124 h 208"/>
                  <a:gd name="T20" fmla="*/ 2 w 9"/>
                  <a:gd name="T21" fmla="*/ 160 h 208"/>
                  <a:gd name="T22" fmla="*/ 2 w 9"/>
                  <a:gd name="T23" fmla="*/ 166 h 208"/>
                  <a:gd name="T24" fmla="*/ 3 w 9"/>
                  <a:gd name="T25" fmla="*/ 81 h 208"/>
                  <a:gd name="T26" fmla="*/ 3 w 9"/>
                  <a:gd name="T27" fmla="*/ 53 h 208"/>
                  <a:gd name="T28" fmla="*/ 3 w 9"/>
                  <a:gd name="T29" fmla="*/ 47 h 208"/>
                  <a:gd name="T30" fmla="*/ 3 w 9"/>
                  <a:gd name="T31" fmla="*/ 28 h 208"/>
                  <a:gd name="T32" fmla="*/ 3 w 9"/>
                  <a:gd name="T33" fmla="*/ 17 h 208"/>
                  <a:gd name="T34" fmla="*/ 4 w 9"/>
                  <a:gd name="T35" fmla="*/ 43 h 208"/>
                  <a:gd name="T36" fmla="*/ 4 w 9"/>
                  <a:gd name="T37" fmla="*/ 127 h 208"/>
                  <a:gd name="T38" fmla="*/ 4 w 9"/>
                  <a:gd name="T39" fmla="*/ 58 h 208"/>
                  <a:gd name="T40" fmla="*/ 4 w 9"/>
                  <a:gd name="T41" fmla="*/ 58 h 208"/>
                  <a:gd name="T42" fmla="*/ 4 w 9"/>
                  <a:gd name="T43" fmla="*/ 95 h 208"/>
                  <a:gd name="T44" fmla="*/ 4 w 9"/>
                  <a:gd name="T45" fmla="*/ 48 h 208"/>
                  <a:gd name="T46" fmla="*/ 5 w 9"/>
                  <a:gd name="T47" fmla="*/ 33 h 208"/>
                  <a:gd name="T48" fmla="*/ 5 w 9"/>
                  <a:gd name="T49" fmla="*/ 69 h 208"/>
                  <a:gd name="T50" fmla="*/ 5 w 9"/>
                  <a:gd name="T51" fmla="*/ 116 h 208"/>
                  <a:gd name="T52" fmla="*/ 5 w 9"/>
                  <a:gd name="T53" fmla="*/ 53 h 208"/>
                  <a:gd name="T54" fmla="*/ 5 w 9"/>
                  <a:gd name="T55" fmla="*/ 58 h 208"/>
                  <a:gd name="T56" fmla="*/ 5 w 9"/>
                  <a:gd name="T57" fmla="*/ 84 h 208"/>
                  <a:gd name="T58" fmla="*/ 5 w 9"/>
                  <a:gd name="T59" fmla="*/ 79 h 208"/>
                  <a:gd name="T60" fmla="*/ 6 w 9"/>
                  <a:gd name="T61" fmla="*/ 86 h 208"/>
                  <a:gd name="T62" fmla="*/ 6 w 9"/>
                  <a:gd name="T63" fmla="*/ 92 h 208"/>
                  <a:gd name="T64" fmla="*/ 6 w 9"/>
                  <a:gd name="T65" fmla="*/ 77 h 208"/>
                  <a:gd name="T66" fmla="*/ 6 w 9"/>
                  <a:gd name="T67" fmla="*/ 64 h 208"/>
                  <a:gd name="T68" fmla="*/ 7 w 9"/>
                  <a:gd name="T69" fmla="*/ 42 h 208"/>
                  <a:gd name="T70" fmla="*/ 7 w 9"/>
                  <a:gd name="T71" fmla="*/ 16 h 208"/>
                  <a:gd name="T72" fmla="*/ 7 w 9"/>
                  <a:gd name="T73" fmla="*/ 2 h 208"/>
                  <a:gd name="T74" fmla="*/ 7 w 9"/>
                  <a:gd name="T75" fmla="*/ 0 h 208"/>
                  <a:gd name="T76" fmla="*/ 7 w 9"/>
                  <a:gd name="T77" fmla="*/ 8 h 208"/>
                  <a:gd name="T78" fmla="*/ 7 w 9"/>
                  <a:gd name="T79" fmla="*/ 39 h 208"/>
                  <a:gd name="T80" fmla="*/ 8 w 9"/>
                  <a:gd name="T81" fmla="*/ 208 h 208"/>
                  <a:gd name="T82" fmla="*/ 8 w 9"/>
                  <a:gd name="T83" fmla="*/ 55 h 208"/>
                  <a:gd name="T84" fmla="*/ 8 w 9"/>
                  <a:gd name="T85" fmla="*/ 39 h 208"/>
                  <a:gd name="T86" fmla="*/ 8 w 9"/>
                  <a:gd name="T87" fmla="*/ 73 h 208"/>
                  <a:gd name="T88" fmla="*/ 8 w 9"/>
                  <a:gd name="T89" fmla="*/ 58 h 208"/>
                  <a:gd name="T90" fmla="*/ 9 w 9"/>
                  <a:gd name="T91" fmla="*/ 30 h 208"/>
                  <a:gd name="T92" fmla="*/ 9 w 9"/>
                  <a:gd name="T93" fmla="*/ 40 h 208"/>
                  <a:gd name="T94" fmla="*/ 9 w 9"/>
                  <a:gd name="T95" fmla="*/ 69 h 208"/>
                  <a:gd name="T96" fmla="*/ 9 w 9"/>
                  <a:gd name="T97" fmla="*/ 75 h 208"/>
                  <a:gd name="T98" fmla="*/ 9 w 9"/>
                  <a:gd name="T99" fmla="*/ 52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08">
                    <a:moveTo>
                      <a:pt x="0" y="118"/>
                    </a:moveTo>
                    <a:lnTo>
                      <a:pt x="0" y="107"/>
                    </a:lnTo>
                    <a:lnTo>
                      <a:pt x="1" y="104"/>
                    </a:lnTo>
                    <a:lnTo>
                      <a:pt x="1" y="114"/>
                    </a:lnTo>
                    <a:lnTo>
                      <a:pt x="1" y="92"/>
                    </a:lnTo>
                    <a:lnTo>
                      <a:pt x="1" y="84"/>
                    </a:lnTo>
                    <a:lnTo>
                      <a:pt x="2" y="102"/>
                    </a:lnTo>
                    <a:lnTo>
                      <a:pt x="2" y="118"/>
                    </a:lnTo>
                    <a:lnTo>
                      <a:pt x="2" y="110"/>
                    </a:lnTo>
                    <a:lnTo>
                      <a:pt x="2" y="124"/>
                    </a:lnTo>
                    <a:lnTo>
                      <a:pt x="2" y="160"/>
                    </a:lnTo>
                    <a:lnTo>
                      <a:pt x="2" y="166"/>
                    </a:lnTo>
                    <a:lnTo>
                      <a:pt x="3" y="81"/>
                    </a:lnTo>
                    <a:lnTo>
                      <a:pt x="3" y="53"/>
                    </a:lnTo>
                    <a:lnTo>
                      <a:pt x="3" y="47"/>
                    </a:lnTo>
                    <a:lnTo>
                      <a:pt x="3" y="28"/>
                    </a:lnTo>
                    <a:lnTo>
                      <a:pt x="3" y="17"/>
                    </a:lnTo>
                    <a:lnTo>
                      <a:pt x="4" y="43"/>
                    </a:lnTo>
                    <a:lnTo>
                      <a:pt x="4" y="127"/>
                    </a:lnTo>
                    <a:lnTo>
                      <a:pt x="4" y="58"/>
                    </a:lnTo>
                    <a:lnTo>
                      <a:pt x="4" y="58"/>
                    </a:lnTo>
                    <a:lnTo>
                      <a:pt x="4" y="95"/>
                    </a:lnTo>
                    <a:lnTo>
                      <a:pt x="4" y="48"/>
                    </a:lnTo>
                    <a:lnTo>
                      <a:pt x="5" y="33"/>
                    </a:lnTo>
                    <a:lnTo>
                      <a:pt x="5" y="69"/>
                    </a:lnTo>
                    <a:lnTo>
                      <a:pt x="5" y="116"/>
                    </a:lnTo>
                    <a:lnTo>
                      <a:pt x="5" y="53"/>
                    </a:lnTo>
                    <a:lnTo>
                      <a:pt x="5" y="58"/>
                    </a:lnTo>
                    <a:lnTo>
                      <a:pt x="5" y="84"/>
                    </a:lnTo>
                    <a:lnTo>
                      <a:pt x="5" y="79"/>
                    </a:lnTo>
                    <a:lnTo>
                      <a:pt x="6" y="86"/>
                    </a:lnTo>
                    <a:lnTo>
                      <a:pt x="6" y="92"/>
                    </a:lnTo>
                    <a:lnTo>
                      <a:pt x="6" y="77"/>
                    </a:lnTo>
                    <a:lnTo>
                      <a:pt x="6" y="64"/>
                    </a:lnTo>
                    <a:lnTo>
                      <a:pt x="7" y="42"/>
                    </a:lnTo>
                    <a:lnTo>
                      <a:pt x="7" y="16"/>
                    </a:lnTo>
                    <a:lnTo>
                      <a:pt x="7" y="2"/>
                    </a:lnTo>
                    <a:lnTo>
                      <a:pt x="7" y="0"/>
                    </a:lnTo>
                    <a:lnTo>
                      <a:pt x="7" y="8"/>
                    </a:lnTo>
                    <a:lnTo>
                      <a:pt x="7" y="39"/>
                    </a:lnTo>
                    <a:lnTo>
                      <a:pt x="8" y="208"/>
                    </a:lnTo>
                    <a:lnTo>
                      <a:pt x="8" y="55"/>
                    </a:lnTo>
                    <a:lnTo>
                      <a:pt x="8" y="39"/>
                    </a:lnTo>
                    <a:lnTo>
                      <a:pt x="8" y="73"/>
                    </a:lnTo>
                    <a:lnTo>
                      <a:pt x="8" y="58"/>
                    </a:lnTo>
                    <a:lnTo>
                      <a:pt x="9" y="30"/>
                    </a:lnTo>
                    <a:lnTo>
                      <a:pt x="9" y="40"/>
                    </a:lnTo>
                    <a:lnTo>
                      <a:pt x="9" y="69"/>
                    </a:lnTo>
                    <a:lnTo>
                      <a:pt x="9" y="75"/>
                    </a:lnTo>
                    <a:lnTo>
                      <a:pt x="9" y="5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1" name="Freeform 320"/>
              <p:cNvSpPr>
                <a:spLocks/>
              </p:cNvSpPr>
              <p:nvPr/>
            </p:nvSpPr>
            <p:spPr bwMode="auto">
              <a:xfrm>
                <a:off x="7418388" y="4144963"/>
                <a:ext cx="14288" cy="357188"/>
              </a:xfrm>
              <a:custGeom>
                <a:avLst/>
                <a:gdLst>
                  <a:gd name="T0" fmla="*/ 0 w 9"/>
                  <a:gd name="T1" fmla="*/ 41 h 225"/>
                  <a:gd name="T2" fmla="*/ 0 w 9"/>
                  <a:gd name="T3" fmla="*/ 32 h 225"/>
                  <a:gd name="T4" fmla="*/ 1 w 9"/>
                  <a:gd name="T5" fmla="*/ 40 h 225"/>
                  <a:gd name="T6" fmla="*/ 1 w 9"/>
                  <a:gd name="T7" fmla="*/ 53 h 225"/>
                  <a:gd name="T8" fmla="*/ 1 w 9"/>
                  <a:gd name="T9" fmla="*/ 92 h 225"/>
                  <a:gd name="T10" fmla="*/ 1 w 9"/>
                  <a:gd name="T11" fmla="*/ 140 h 225"/>
                  <a:gd name="T12" fmla="*/ 2 w 9"/>
                  <a:gd name="T13" fmla="*/ 95 h 225"/>
                  <a:gd name="T14" fmla="*/ 2 w 9"/>
                  <a:gd name="T15" fmla="*/ 92 h 225"/>
                  <a:gd name="T16" fmla="*/ 2 w 9"/>
                  <a:gd name="T17" fmla="*/ 72 h 225"/>
                  <a:gd name="T18" fmla="*/ 2 w 9"/>
                  <a:gd name="T19" fmla="*/ 53 h 225"/>
                  <a:gd name="T20" fmla="*/ 2 w 9"/>
                  <a:gd name="T21" fmla="*/ 26 h 225"/>
                  <a:gd name="T22" fmla="*/ 2 w 9"/>
                  <a:gd name="T23" fmla="*/ 6 h 225"/>
                  <a:gd name="T24" fmla="*/ 2 w 9"/>
                  <a:gd name="T25" fmla="*/ 16 h 225"/>
                  <a:gd name="T26" fmla="*/ 3 w 9"/>
                  <a:gd name="T27" fmla="*/ 71 h 225"/>
                  <a:gd name="T28" fmla="*/ 3 w 9"/>
                  <a:gd name="T29" fmla="*/ 120 h 225"/>
                  <a:gd name="T30" fmla="*/ 3 w 9"/>
                  <a:gd name="T31" fmla="*/ 126 h 225"/>
                  <a:gd name="T32" fmla="*/ 3 w 9"/>
                  <a:gd name="T33" fmla="*/ 130 h 225"/>
                  <a:gd name="T34" fmla="*/ 3 w 9"/>
                  <a:gd name="T35" fmla="*/ 91 h 225"/>
                  <a:gd name="T36" fmla="*/ 3 w 9"/>
                  <a:gd name="T37" fmla="*/ 87 h 225"/>
                  <a:gd name="T38" fmla="*/ 4 w 9"/>
                  <a:gd name="T39" fmla="*/ 112 h 225"/>
                  <a:gd name="T40" fmla="*/ 4 w 9"/>
                  <a:gd name="T41" fmla="*/ 163 h 225"/>
                  <a:gd name="T42" fmla="*/ 4 w 9"/>
                  <a:gd name="T43" fmla="*/ 116 h 225"/>
                  <a:gd name="T44" fmla="*/ 4 w 9"/>
                  <a:gd name="T45" fmla="*/ 81 h 225"/>
                  <a:gd name="T46" fmla="*/ 5 w 9"/>
                  <a:gd name="T47" fmla="*/ 54 h 225"/>
                  <a:gd name="T48" fmla="*/ 5 w 9"/>
                  <a:gd name="T49" fmla="*/ 48 h 225"/>
                  <a:gd name="T50" fmla="*/ 5 w 9"/>
                  <a:gd name="T51" fmla="*/ 79 h 225"/>
                  <a:gd name="T52" fmla="*/ 5 w 9"/>
                  <a:gd name="T53" fmla="*/ 138 h 225"/>
                  <a:gd name="T54" fmla="*/ 5 w 9"/>
                  <a:gd name="T55" fmla="*/ 33 h 225"/>
                  <a:gd name="T56" fmla="*/ 5 w 9"/>
                  <a:gd name="T57" fmla="*/ 3 h 225"/>
                  <a:gd name="T58" fmla="*/ 5 w 9"/>
                  <a:gd name="T59" fmla="*/ 2 h 225"/>
                  <a:gd name="T60" fmla="*/ 6 w 9"/>
                  <a:gd name="T61" fmla="*/ 30 h 225"/>
                  <a:gd name="T62" fmla="*/ 6 w 9"/>
                  <a:gd name="T63" fmla="*/ 86 h 225"/>
                  <a:gd name="T64" fmla="*/ 6 w 9"/>
                  <a:gd name="T65" fmla="*/ 112 h 225"/>
                  <a:gd name="T66" fmla="*/ 6 w 9"/>
                  <a:gd name="T67" fmla="*/ 225 h 225"/>
                  <a:gd name="T68" fmla="*/ 7 w 9"/>
                  <a:gd name="T69" fmla="*/ 59 h 225"/>
                  <a:gd name="T70" fmla="*/ 7 w 9"/>
                  <a:gd name="T71" fmla="*/ 15 h 225"/>
                  <a:gd name="T72" fmla="*/ 7 w 9"/>
                  <a:gd name="T73" fmla="*/ 0 h 225"/>
                  <a:gd name="T74" fmla="*/ 7 w 9"/>
                  <a:gd name="T75" fmla="*/ 10 h 225"/>
                  <a:gd name="T76" fmla="*/ 7 w 9"/>
                  <a:gd name="T77" fmla="*/ 46 h 225"/>
                  <a:gd name="T78" fmla="*/ 7 w 9"/>
                  <a:gd name="T79" fmla="*/ 71 h 225"/>
                  <a:gd name="T80" fmla="*/ 7 w 9"/>
                  <a:gd name="T81" fmla="*/ 86 h 225"/>
                  <a:gd name="T82" fmla="*/ 8 w 9"/>
                  <a:gd name="T83" fmla="*/ 137 h 225"/>
                  <a:gd name="T84" fmla="*/ 8 w 9"/>
                  <a:gd name="T85" fmla="*/ 65 h 225"/>
                  <a:gd name="T86" fmla="*/ 8 w 9"/>
                  <a:gd name="T87" fmla="*/ 22 h 225"/>
                  <a:gd name="T88" fmla="*/ 8 w 9"/>
                  <a:gd name="T89" fmla="*/ 5 h 225"/>
                  <a:gd name="T90" fmla="*/ 9 w 9"/>
                  <a:gd name="T91" fmla="*/ 6 h 225"/>
                  <a:gd name="T92" fmla="*/ 9 w 9"/>
                  <a:gd name="T93" fmla="*/ 22 h 225"/>
                  <a:gd name="T94" fmla="*/ 9 w 9"/>
                  <a:gd name="T95" fmla="*/ 45 h 225"/>
                  <a:gd name="T96" fmla="*/ 9 w 9"/>
                  <a:gd name="T97" fmla="*/ 62 h 225"/>
                  <a:gd name="T98" fmla="*/ 9 w 9"/>
                  <a:gd name="T99" fmla="*/ 76 h 2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25">
                    <a:moveTo>
                      <a:pt x="0" y="41"/>
                    </a:moveTo>
                    <a:lnTo>
                      <a:pt x="0" y="32"/>
                    </a:lnTo>
                    <a:lnTo>
                      <a:pt x="1" y="40"/>
                    </a:lnTo>
                    <a:lnTo>
                      <a:pt x="1" y="53"/>
                    </a:lnTo>
                    <a:lnTo>
                      <a:pt x="1" y="92"/>
                    </a:lnTo>
                    <a:lnTo>
                      <a:pt x="1" y="140"/>
                    </a:lnTo>
                    <a:lnTo>
                      <a:pt x="2" y="95"/>
                    </a:lnTo>
                    <a:lnTo>
                      <a:pt x="2" y="92"/>
                    </a:lnTo>
                    <a:lnTo>
                      <a:pt x="2" y="72"/>
                    </a:lnTo>
                    <a:lnTo>
                      <a:pt x="2" y="53"/>
                    </a:lnTo>
                    <a:lnTo>
                      <a:pt x="2" y="26"/>
                    </a:lnTo>
                    <a:lnTo>
                      <a:pt x="2" y="6"/>
                    </a:lnTo>
                    <a:lnTo>
                      <a:pt x="2" y="16"/>
                    </a:lnTo>
                    <a:lnTo>
                      <a:pt x="3" y="71"/>
                    </a:lnTo>
                    <a:lnTo>
                      <a:pt x="3" y="120"/>
                    </a:lnTo>
                    <a:lnTo>
                      <a:pt x="3" y="126"/>
                    </a:lnTo>
                    <a:lnTo>
                      <a:pt x="3" y="130"/>
                    </a:lnTo>
                    <a:lnTo>
                      <a:pt x="3" y="91"/>
                    </a:lnTo>
                    <a:lnTo>
                      <a:pt x="3" y="87"/>
                    </a:lnTo>
                    <a:lnTo>
                      <a:pt x="4" y="112"/>
                    </a:lnTo>
                    <a:lnTo>
                      <a:pt x="4" y="163"/>
                    </a:lnTo>
                    <a:lnTo>
                      <a:pt x="4" y="116"/>
                    </a:lnTo>
                    <a:lnTo>
                      <a:pt x="4" y="81"/>
                    </a:lnTo>
                    <a:lnTo>
                      <a:pt x="5" y="54"/>
                    </a:lnTo>
                    <a:lnTo>
                      <a:pt x="5" y="48"/>
                    </a:lnTo>
                    <a:lnTo>
                      <a:pt x="5" y="79"/>
                    </a:lnTo>
                    <a:lnTo>
                      <a:pt x="5" y="138"/>
                    </a:lnTo>
                    <a:lnTo>
                      <a:pt x="5" y="33"/>
                    </a:lnTo>
                    <a:lnTo>
                      <a:pt x="5" y="3"/>
                    </a:lnTo>
                    <a:lnTo>
                      <a:pt x="5" y="2"/>
                    </a:lnTo>
                    <a:lnTo>
                      <a:pt x="6" y="30"/>
                    </a:lnTo>
                    <a:lnTo>
                      <a:pt x="6" y="86"/>
                    </a:lnTo>
                    <a:lnTo>
                      <a:pt x="6" y="112"/>
                    </a:lnTo>
                    <a:lnTo>
                      <a:pt x="6" y="225"/>
                    </a:lnTo>
                    <a:lnTo>
                      <a:pt x="7" y="59"/>
                    </a:lnTo>
                    <a:lnTo>
                      <a:pt x="7" y="15"/>
                    </a:lnTo>
                    <a:lnTo>
                      <a:pt x="7" y="0"/>
                    </a:lnTo>
                    <a:lnTo>
                      <a:pt x="7" y="10"/>
                    </a:lnTo>
                    <a:lnTo>
                      <a:pt x="7" y="46"/>
                    </a:lnTo>
                    <a:lnTo>
                      <a:pt x="7" y="71"/>
                    </a:lnTo>
                    <a:lnTo>
                      <a:pt x="7" y="86"/>
                    </a:lnTo>
                    <a:lnTo>
                      <a:pt x="8" y="137"/>
                    </a:lnTo>
                    <a:lnTo>
                      <a:pt x="8" y="65"/>
                    </a:lnTo>
                    <a:lnTo>
                      <a:pt x="8" y="22"/>
                    </a:lnTo>
                    <a:lnTo>
                      <a:pt x="8" y="5"/>
                    </a:lnTo>
                    <a:lnTo>
                      <a:pt x="9" y="6"/>
                    </a:lnTo>
                    <a:lnTo>
                      <a:pt x="9" y="22"/>
                    </a:lnTo>
                    <a:lnTo>
                      <a:pt x="9" y="45"/>
                    </a:lnTo>
                    <a:lnTo>
                      <a:pt x="9" y="62"/>
                    </a:lnTo>
                    <a:lnTo>
                      <a:pt x="9" y="7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2" name="Freeform 321"/>
              <p:cNvSpPr>
                <a:spLocks/>
              </p:cNvSpPr>
              <p:nvPr/>
            </p:nvSpPr>
            <p:spPr bwMode="auto">
              <a:xfrm>
                <a:off x="7432676" y="4170363"/>
                <a:ext cx="14288" cy="309563"/>
              </a:xfrm>
              <a:custGeom>
                <a:avLst/>
                <a:gdLst>
                  <a:gd name="T0" fmla="*/ 0 w 9"/>
                  <a:gd name="T1" fmla="*/ 60 h 195"/>
                  <a:gd name="T2" fmla="*/ 0 w 9"/>
                  <a:gd name="T3" fmla="*/ 66 h 195"/>
                  <a:gd name="T4" fmla="*/ 1 w 9"/>
                  <a:gd name="T5" fmla="*/ 62 h 195"/>
                  <a:gd name="T6" fmla="*/ 1 w 9"/>
                  <a:gd name="T7" fmla="*/ 42 h 195"/>
                  <a:gd name="T8" fmla="*/ 1 w 9"/>
                  <a:gd name="T9" fmla="*/ 27 h 195"/>
                  <a:gd name="T10" fmla="*/ 1 w 9"/>
                  <a:gd name="T11" fmla="*/ 36 h 195"/>
                  <a:gd name="T12" fmla="*/ 1 w 9"/>
                  <a:gd name="T13" fmla="*/ 62 h 195"/>
                  <a:gd name="T14" fmla="*/ 2 w 9"/>
                  <a:gd name="T15" fmla="*/ 47 h 195"/>
                  <a:gd name="T16" fmla="*/ 2 w 9"/>
                  <a:gd name="T17" fmla="*/ 43 h 195"/>
                  <a:gd name="T18" fmla="*/ 2 w 9"/>
                  <a:gd name="T19" fmla="*/ 77 h 195"/>
                  <a:gd name="T20" fmla="*/ 2 w 9"/>
                  <a:gd name="T21" fmla="*/ 124 h 195"/>
                  <a:gd name="T22" fmla="*/ 2 w 9"/>
                  <a:gd name="T23" fmla="*/ 112 h 195"/>
                  <a:gd name="T24" fmla="*/ 2 w 9"/>
                  <a:gd name="T25" fmla="*/ 183 h 195"/>
                  <a:gd name="T26" fmla="*/ 3 w 9"/>
                  <a:gd name="T27" fmla="*/ 55 h 195"/>
                  <a:gd name="T28" fmla="*/ 3 w 9"/>
                  <a:gd name="T29" fmla="*/ 27 h 195"/>
                  <a:gd name="T30" fmla="*/ 3 w 9"/>
                  <a:gd name="T31" fmla="*/ 38 h 195"/>
                  <a:gd name="T32" fmla="*/ 3 w 9"/>
                  <a:gd name="T33" fmla="*/ 103 h 195"/>
                  <a:gd name="T34" fmla="*/ 3 w 9"/>
                  <a:gd name="T35" fmla="*/ 80 h 195"/>
                  <a:gd name="T36" fmla="*/ 3 w 9"/>
                  <a:gd name="T37" fmla="*/ 47 h 195"/>
                  <a:gd name="T38" fmla="*/ 3 w 9"/>
                  <a:gd name="T39" fmla="*/ 81 h 195"/>
                  <a:gd name="T40" fmla="*/ 4 w 9"/>
                  <a:gd name="T41" fmla="*/ 144 h 195"/>
                  <a:gd name="T42" fmla="*/ 4 w 9"/>
                  <a:gd name="T43" fmla="*/ 64 h 195"/>
                  <a:gd name="T44" fmla="*/ 4 w 9"/>
                  <a:gd name="T45" fmla="*/ 43 h 195"/>
                  <a:gd name="T46" fmla="*/ 4 w 9"/>
                  <a:gd name="T47" fmla="*/ 27 h 195"/>
                  <a:gd name="T48" fmla="*/ 5 w 9"/>
                  <a:gd name="T49" fmla="*/ 38 h 195"/>
                  <a:gd name="T50" fmla="*/ 5 w 9"/>
                  <a:gd name="T51" fmla="*/ 74 h 195"/>
                  <a:gd name="T52" fmla="*/ 5 w 9"/>
                  <a:gd name="T53" fmla="*/ 24 h 195"/>
                  <a:gd name="T54" fmla="*/ 5 w 9"/>
                  <a:gd name="T55" fmla="*/ 0 h 195"/>
                  <a:gd name="T56" fmla="*/ 5 w 9"/>
                  <a:gd name="T57" fmla="*/ 1 h 195"/>
                  <a:gd name="T58" fmla="*/ 5 w 9"/>
                  <a:gd name="T59" fmla="*/ 11 h 195"/>
                  <a:gd name="T60" fmla="*/ 6 w 9"/>
                  <a:gd name="T61" fmla="*/ 14 h 195"/>
                  <a:gd name="T62" fmla="*/ 6 w 9"/>
                  <a:gd name="T63" fmla="*/ 11 h 195"/>
                  <a:gd name="T64" fmla="*/ 6 w 9"/>
                  <a:gd name="T65" fmla="*/ 22 h 195"/>
                  <a:gd name="T66" fmla="*/ 6 w 9"/>
                  <a:gd name="T67" fmla="*/ 59 h 195"/>
                  <a:gd name="T68" fmla="*/ 6 w 9"/>
                  <a:gd name="T69" fmla="*/ 67 h 195"/>
                  <a:gd name="T70" fmla="*/ 7 w 9"/>
                  <a:gd name="T71" fmla="*/ 26 h 195"/>
                  <a:gd name="T72" fmla="*/ 7 w 9"/>
                  <a:gd name="T73" fmla="*/ 14 h 195"/>
                  <a:gd name="T74" fmla="*/ 7 w 9"/>
                  <a:gd name="T75" fmla="*/ 30 h 195"/>
                  <a:gd name="T76" fmla="*/ 7 w 9"/>
                  <a:gd name="T77" fmla="*/ 77 h 195"/>
                  <a:gd name="T78" fmla="*/ 7 w 9"/>
                  <a:gd name="T79" fmla="*/ 59 h 195"/>
                  <a:gd name="T80" fmla="*/ 7 w 9"/>
                  <a:gd name="T81" fmla="*/ 38 h 195"/>
                  <a:gd name="T82" fmla="*/ 8 w 9"/>
                  <a:gd name="T83" fmla="*/ 40 h 195"/>
                  <a:gd name="T84" fmla="*/ 8 w 9"/>
                  <a:gd name="T85" fmla="*/ 33 h 195"/>
                  <a:gd name="T86" fmla="*/ 8 w 9"/>
                  <a:gd name="T87" fmla="*/ 24 h 195"/>
                  <a:gd name="T88" fmla="*/ 8 w 9"/>
                  <a:gd name="T89" fmla="*/ 21 h 195"/>
                  <a:gd name="T90" fmla="*/ 9 w 9"/>
                  <a:gd name="T91" fmla="*/ 14 h 195"/>
                  <a:gd name="T92" fmla="*/ 9 w 9"/>
                  <a:gd name="T93" fmla="*/ 13 h 195"/>
                  <a:gd name="T94" fmla="*/ 9 w 9"/>
                  <a:gd name="T95" fmla="*/ 31 h 195"/>
                  <a:gd name="T96" fmla="*/ 9 w 9"/>
                  <a:gd name="T97" fmla="*/ 79 h 195"/>
                  <a:gd name="T98" fmla="*/ 9 w 9"/>
                  <a:gd name="T99" fmla="*/ 195 h 1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95">
                    <a:moveTo>
                      <a:pt x="0" y="60"/>
                    </a:moveTo>
                    <a:lnTo>
                      <a:pt x="0" y="66"/>
                    </a:lnTo>
                    <a:lnTo>
                      <a:pt x="1" y="62"/>
                    </a:lnTo>
                    <a:lnTo>
                      <a:pt x="1" y="42"/>
                    </a:lnTo>
                    <a:lnTo>
                      <a:pt x="1" y="27"/>
                    </a:lnTo>
                    <a:lnTo>
                      <a:pt x="1" y="36"/>
                    </a:lnTo>
                    <a:lnTo>
                      <a:pt x="1" y="62"/>
                    </a:lnTo>
                    <a:lnTo>
                      <a:pt x="2" y="47"/>
                    </a:lnTo>
                    <a:lnTo>
                      <a:pt x="2" y="43"/>
                    </a:lnTo>
                    <a:lnTo>
                      <a:pt x="2" y="77"/>
                    </a:lnTo>
                    <a:lnTo>
                      <a:pt x="2" y="124"/>
                    </a:lnTo>
                    <a:lnTo>
                      <a:pt x="2" y="112"/>
                    </a:lnTo>
                    <a:lnTo>
                      <a:pt x="2" y="183"/>
                    </a:lnTo>
                    <a:lnTo>
                      <a:pt x="3" y="55"/>
                    </a:lnTo>
                    <a:lnTo>
                      <a:pt x="3" y="27"/>
                    </a:lnTo>
                    <a:lnTo>
                      <a:pt x="3" y="38"/>
                    </a:lnTo>
                    <a:lnTo>
                      <a:pt x="3" y="103"/>
                    </a:lnTo>
                    <a:lnTo>
                      <a:pt x="3" y="80"/>
                    </a:lnTo>
                    <a:lnTo>
                      <a:pt x="3" y="47"/>
                    </a:lnTo>
                    <a:lnTo>
                      <a:pt x="3" y="81"/>
                    </a:lnTo>
                    <a:lnTo>
                      <a:pt x="4" y="144"/>
                    </a:lnTo>
                    <a:lnTo>
                      <a:pt x="4" y="64"/>
                    </a:lnTo>
                    <a:lnTo>
                      <a:pt x="4" y="43"/>
                    </a:lnTo>
                    <a:lnTo>
                      <a:pt x="4" y="27"/>
                    </a:lnTo>
                    <a:lnTo>
                      <a:pt x="5" y="38"/>
                    </a:lnTo>
                    <a:lnTo>
                      <a:pt x="5" y="74"/>
                    </a:lnTo>
                    <a:lnTo>
                      <a:pt x="5" y="24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5" y="11"/>
                    </a:lnTo>
                    <a:lnTo>
                      <a:pt x="6" y="14"/>
                    </a:lnTo>
                    <a:lnTo>
                      <a:pt x="6" y="11"/>
                    </a:lnTo>
                    <a:lnTo>
                      <a:pt x="6" y="22"/>
                    </a:lnTo>
                    <a:lnTo>
                      <a:pt x="6" y="59"/>
                    </a:lnTo>
                    <a:lnTo>
                      <a:pt x="6" y="67"/>
                    </a:lnTo>
                    <a:lnTo>
                      <a:pt x="7" y="26"/>
                    </a:lnTo>
                    <a:lnTo>
                      <a:pt x="7" y="14"/>
                    </a:lnTo>
                    <a:lnTo>
                      <a:pt x="7" y="30"/>
                    </a:lnTo>
                    <a:lnTo>
                      <a:pt x="7" y="77"/>
                    </a:lnTo>
                    <a:lnTo>
                      <a:pt x="7" y="59"/>
                    </a:lnTo>
                    <a:lnTo>
                      <a:pt x="7" y="38"/>
                    </a:lnTo>
                    <a:lnTo>
                      <a:pt x="8" y="40"/>
                    </a:lnTo>
                    <a:lnTo>
                      <a:pt x="8" y="33"/>
                    </a:lnTo>
                    <a:lnTo>
                      <a:pt x="8" y="24"/>
                    </a:lnTo>
                    <a:lnTo>
                      <a:pt x="8" y="21"/>
                    </a:lnTo>
                    <a:lnTo>
                      <a:pt x="9" y="14"/>
                    </a:lnTo>
                    <a:lnTo>
                      <a:pt x="9" y="13"/>
                    </a:lnTo>
                    <a:lnTo>
                      <a:pt x="9" y="31"/>
                    </a:lnTo>
                    <a:lnTo>
                      <a:pt x="9" y="79"/>
                    </a:lnTo>
                    <a:lnTo>
                      <a:pt x="9" y="19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3" name="Freeform 322"/>
              <p:cNvSpPr>
                <a:spLocks/>
              </p:cNvSpPr>
              <p:nvPr/>
            </p:nvSpPr>
            <p:spPr bwMode="auto">
              <a:xfrm>
                <a:off x="7446963" y="4160838"/>
                <a:ext cx="14288" cy="368300"/>
              </a:xfrm>
              <a:custGeom>
                <a:avLst/>
                <a:gdLst>
                  <a:gd name="T0" fmla="*/ 0 w 9"/>
                  <a:gd name="T1" fmla="*/ 201 h 232"/>
                  <a:gd name="T2" fmla="*/ 0 w 9"/>
                  <a:gd name="T3" fmla="*/ 119 h 232"/>
                  <a:gd name="T4" fmla="*/ 0 w 9"/>
                  <a:gd name="T5" fmla="*/ 53 h 232"/>
                  <a:gd name="T6" fmla="*/ 1 w 9"/>
                  <a:gd name="T7" fmla="*/ 36 h 232"/>
                  <a:gd name="T8" fmla="*/ 1 w 9"/>
                  <a:gd name="T9" fmla="*/ 39 h 232"/>
                  <a:gd name="T10" fmla="*/ 1 w 9"/>
                  <a:gd name="T11" fmla="*/ 51 h 232"/>
                  <a:gd name="T12" fmla="*/ 1 w 9"/>
                  <a:gd name="T13" fmla="*/ 72 h 232"/>
                  <a:gd name="T14" fmla="*/ 1 w 9"/>
                  <a:gd name="T15" fmla="*/ 100 h 232"/>
                  <a:gd name="T16" fmla="*/ 1 w 9"/>
                  <a:gd name="T17" fmla="*/ 103 h 232"/>
                  <a:gd name="T18" fmla="*/ 2 w 9"/>
                  <a:gd name="T19" fmla="*/ 49 h 232"/>
                  <a:gd name="T20" fmla="*/ 2 w 9"/>
                  <a:gd name="T21" fmla="*/ 21 h 232"/>
                  <a:gd name="T22" fmla="*/ 2 w 9"/>
                  <a:gd name="T23" fmla="*/ 12 h 232"/>
                  <a:gd name="T24" fmla="*/ 2 w 9"/>
                  <a:gd name="T25" fmla="*/ 14 h 232"/>
                  <a:gd name="T26" fmla="*/ 2 w 9"/>
                  <a:gd name="T27" fmla="*/ 28 h 232"/>
                  <a:gd name="T28" fmla="*/ 3 w 9"/>
                  <a:gd name="T29" fmla="*/ 44 h 232"/>
                  <a:gd name="T30" fmla="*/ 3 w 9"/>
                  <a:gd name="T31" fmla="*/ 47 h 232"/>
                  <a:gd name="T32" fmla="*/ 3 w 9"/>
                  <a:gd name="T33" fmla="*/ 27 h 232"/>
                  <a:gd name="T34" fmla="*/ 3 w 9"/>
                  <a:gd name="T35" fmla="*/ 6 h 232"/>
                  <a:gd name="T36" fmla="*/ 3 w 9"/>
                  <a:gd name="T37" fmla="*/ 0 h 232"/>
                  <a:gd name="T38" fmla="*/ 3 w 9"/>
                  <a:gd name="T39" fmla="*/ 12 h 232"/>
                  <a:gd name="T40" fmla="*/ 4 w 9"/>
                  <a:gd name="T41" fmla="*/ 46 h 232"/>
                  <a:gd name="T42" fmla="*/ 4 w 9"/>
                  <a:gd name="T43" fmla="*/ 75 h 232"/>
                  <a:gd name="T44" fmla="*/ 4 w 9"/>
                  <a:gd name="T45" fmla="*/ 46 h 232"/>
                  <a:gd name="T46" fmla="*/ 4 w 9"/>
                  <a:gd name="T47" fmla="*/ 31 h 232"/>
                  <a:gd name="T48" fmla="*/ 5 w 9"/>
                  <a:gd name="T49" fmla="*/ 28 h 232"/>
                  <a:gd name="T50" fmla="*/ 5 w 9"/>
                  <a:gd name="T51" fmla="*/ 31 h 232"/>
                  <a:gd name="T52" fmla="*/ 5 w 9"/>
                  <a:gd name="T53" fmla="*/ 47 h 232"/>
                  <a:gd name="T54" fmla="*/ 5 w 9"/>
                  <a:gd name="T55" fmla="*/ 95 h 232"/>
                  <a:gd name="T56" fmla="*/ 5 w 9"/>
                  <a:gd name="T57" fmla="*/ 103 h 232"/>
                  <a:gd name="T58" fmla="*/ 5 w 9"/>
                  <a:gd name="T59" fmla="*/ 58 h 232"/>
                  <a:gd name="T60" fmla="*/ 5 w 9"/>
                  <a:gd name="T61" fmla="*/ 52 h 232"/>
                  <a:gd name="T62" fmla="*/ 6 w 9"/>
                  <a:gd name="T63" fmla="*/ 63 h 232"/>
                  <a:gd name="T64" fmla="*/ 6 w 9"/>
                  <a:gd name="T65" fmla="*/ 63 h 232"/>
                  <a:gd name="T66" fmla="*/ 6 w 9"/>
                  <a:gd name="T67" fmla="*/ 52 h 232"/>
                  <a:gd name="T68" fmla="*/ 6 w 9"/>
                  <a:gd name="T69" fmla="*/ 62 h 232"/>
                  <a:gd name="T70" fmla="*/ 7 w 9"/>
                  <a:gd name="T71" fmla="*/ 59 h 232"/>
                  <a:gd name="T72" fmla="*/ 7 w 9"/>
                  <a:gd name="T73" fmla="*/ 58 h 232"/>
                  <a:gd name="T74" fmla="*/ 7 w 9"/>
                  <a:gd name="T75" fmla="*/ 123 h 232"/>
                  <a:gd name="T76" fmla="*/ 7 w 9"/>
                  <a:gd name="T77" fmla="*/ 92 h 232"/>
                  <a:gd name="T78" fmla="*/ 7 w 9"/>
                  <a:gd name="T79" fmla="*/ 66 h 232"/>
                  <a:gd name="T80" fmla="*/ 7 w 9"/>
                  <a:gd name="T81" fmla="*/ 99 h 232"/>
                  <a:gd name="T82" fmla="*/ 8 w 9"/>
                  <a:gd name="T83" fmla="*/ 232 h 232"/>
                  <a:gd name="T84" fmla="*/ 8 w 9"/>
                  <a:gd name="T85" fmla="*/ 185 h 232"/>
                  <a:gd name="T86" fmla="*/ 8 w 9"/>
                  <a:gd name="T87" fmla="*/ 133 h 232"/>
                  <a:gd name="T88" fmla="*/ 8 w 9"/>
                  <a:gd name="T89" fmla="*/ 52 h 232"/>
                  <a:gd name="T90" fmla="*/ 8 w 9"/>
                  <a:gd name="T91" fmla="*/ 23 h 232"/>
                  <a:gd name="T92" fmla="*/ 8 w 9"/>
                  <a:gd name="T93" fmla="*/ 21 h 232"/>
                  <a:gd name="T94" fmla="*/ 8 w 9"/>
                  <a:gd name="T95" fmla="*/ 37 h 232"/>
                  <a:gd name="T96" fmla="*/ 9 w 9"/>
                  <a:gd name="T97" fmla="*/ 49 h 232"/>
                  <a:gd name="T98" fmla="*/ 9 w 9"/>
                  <a:gd name="T99" fmla="*/ 46 h 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32">
                    <a:moveTo>
                      <a:pt x="0" y="201"/>
                    </a:moveTo>
                    <a:lnTo>
                      <a:pt x="0" y="119"/>
                    </a:lnTo>
                    <a:lnTo>
                      <a:pt x="0" y="53"/>
                    </a:lnTo>
                    <a:lnTo>
                      <a:pt x="1" y="36"/>
                    </a:lnTo>
                    <a:lnTo>
                      <a:pt x="1" y="39"/>
                    </a:lnTo>
                    <a:lnTo>
                      <a:pt x="1" y="51"/>
                    </a:lnTo>
                    <a:lnTo>
                      <a:pt x="1" y="72"/>
                    </a:lnTo>
                    <a:lnTo>
                      <a:pt x="1" y="100"/>
                    </a:lnTo>
                    <a:lnTo>
                      <a:pt x="1" y="103"/>
                    </a:lnTo>
                    <a:lnTo>
                      <a:pt x="2" y="49"/>
                    </a:lnTo>
                    <a:lnTo>
                      <a:pt x="2" y="21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2" y="28"/>
                    </a:lnTo>
                    <a:lnTo>
                      <a:pt x="3" y="44"/>
                    </a:lnTo>
                    <a:lnTo>
                      <a:pt x="3" y="47"/>
                    </a:lnTo>
                    <a:lnTo>
                      <a:pt x="3" y="27"/>
                    </a:lnTo>
                    <a:lnTo>
                      <a:pt x="3" y="6"/>
                    </a:lnTo>
                    <a:lnTo>
                      <a:pt x="3" y="0"/>
                    </a:lnTo>
                    <a:lnTo>
                      <a:pt x="3" y="12"/>
                    </a:lnTo>
                    <a:lnTo>
                      <a:pt x="4" y="46"/>
                    </a:lnTo>
                    <a:lnTo>
                      <a:pt x="4" y="75"/>
                    </a:lnTo>
                    <a:lnTo>
                      <a:pt x="4" y="46"/>
                    </a:lnTo>
                    <a:lnTo>
                      <a:pt x="4" y="31"/>
                    </a:lnTo>
                    <a:lnTo>
                      <a:pt x="5" y="28"/>
                    </a:lnTo>
                    <a:lnTo>
                      <a:pt x="5" y="31"/>
                    </a:lnTo>
                    <a:lnTo>
                      <a:pt x="5" y="47"/>
                    </a:lnTo>
                    <a:lnTo>
                      <a:pt x="5" y="95"/>
                    </a:lnTo>
                    <a:lnTo>
                      <a:pt x="5" y="103"/>
                    </a:lnTo>
                    <a:lnTo>
                      <a:pt x="5" y="58"/>
                    </a:lnTo>
                    <a:lnTo>
                      <a:pt x="5" y="52"/>
                    </a:lnTo>
                    <a:lnTo>
                      <a:pt x="6" y="63"/>
                    </a:lnTo>
                    <a:lnTo>
                      <a:pt x="6" y="63"/>
                    </a:lnTo>
                    <a:lnTo>
                      <a:pt x="6" y="52"/>
                    </a:lnTo>
                    <a:lnTo>
                      <a:pt x="6" y="62"/>
                    </a:lnTo>
                    <a:lnTo>
                      <a:pt x="7" y="59"/>
                    </a:lnTo>
                    <a:lnTo>
                      <a:pt x="7" y="58"/>
                    </a:lnTo>
                    <a:lnTo>
                      <a:pt x="7" y="123"/>
                    </a:lnTo>
                    <a:lnTo>
                      <a:pt x="7" y="92"/>
                    </a:lnTo>
                    <a:lnTo>
                      <a:pt x="7" y="66"/>
                    </a:lnTo>
                    <a:lnTo>
                      <a:pt x="7" y="99"/>
                    </a:lnTo>
                    <a:lnTo>
                      <a:pt x="8" y="232"/>
                    </a:lnTo>
                    <a:lnTo>
                      <a:pt x="8" y="185"/>
                    </a:lnTo>
                    <a:lnTo>
                      <a:pt x="8" y="133"/>
                    </a:lnTo>
                    <a:lnTo>
                      <a:pt x="8" y="52"/>
                    </a:lnTo>
                    <a:lnTo>
                      <a:pt x="8" y="23"/>
                    </a:lnTo>
                    <a:lnTo>
                      <a:pt x="8" y="21"/>
                    </a:lnTo>
                    <a:lnTo>
                      <a:pt x="8" y="37"/>
                    </a:lnTo>
                    <a:lnTo>
                      <a:pt x="9" y="49"/>
                    </a:lnTo>
                    <a:lnTo>
                      <a:pt x="9" y="4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4" name="Freeform 323"/>
              <p:cNvSpPr>
                <a:spLocks/>
              </p:cNvSpPr>
              <p:nvPr/>
            </p:nvSpPr>
            <p:spPr bwMode="auto">
              <a:xfrm>
                <a:off x="7461251" y="4173538"/>
                <a:ext cx="14288" cy="328613"/>
              </a:xfrm>
              <a:custGeom>
                <a:avLst/>
                <a:gdLst>
                  <a:gd name="T0" fmla="*/ 0 w 9"/>
                  <a:gd name="T1" fmla="*/ 38 h 207"/>
                  <a:gd name="T2" fmla="*/ 0 w 9"/>
                  <a:gd name="T3" fmla="*/ 43 h 207"/>
                  <a:gd name="T4" fmla="*/ 0 w 9"/>
                  <a:gd name="T5" fmla="*/ 50 h 207"/>
                  <a:gd name="T6" fmla="*/ 1 w 9"/>
                  <a:gd name="T7" fmla="*/ 27 h 207"/>
                  <a:gd name="T8" fmla="*/ 1 w 9"/>
                  <a:gd name="T9" fmla="*/ 19 h 207"/>
                  <a:gd name="T10" fmla="*/ 1 w 9"/>
                  <a:gd name="T11" fmla="*/ 41 h 207"/>
                  <a:gd name="T12" fmla="*/ 1 w 9"/>
                  <a:gd name="T13" fmla="*/ 77 h 207"/>
                  <a:gd name="T14" fmla="*/ 1 w 9"/>
                  <a:gd name="T15" fmla="*/ 57 h 207"/>
                  <a:gd name="T16" fmla="*/ 1 w 9"/>
                  <a:gd name="T17" fmla="*/ 61 h 207"/>
                  <a:gd name="T18" fmla="*/ 1 w 9"/>
                  <a:gd name="T19" fmla="*/ 137 h 207"/>
                  <a:gd name="T20" fmla="*/ 2 w 9"/>
                  <a:gd name="T21" fmla="*/ 111 h 207"/>
                  <a:gd name="T22" fmla="*/ 2 w 9"/>
                  <a:gd name="T23" fmla="*/ 79 h 207"/>
                  <a:gd name="T24" fmla="*/ 2 w 9"/>
                  <a:gd name="T25" fmla="*/ 73 h 207"/>
                  <a:gd name="T26" fmla="*/ 2 w 9"/>
                  <a:gd name="T27" fmla="*/ 56 h 207"/>
                  <a:gd name="T28" fmla="*/ 3 w 9"/>
                  <a:gd name="T29" fmla="*/ 30 h 207"/>
                  <a:gd name="T30" fmla="*/ 3 w 9"/>
                  <a:gd name="T31" fmla="*/ 8 h 207"/>
                  <a:gd name="T32" fmla="*/ 3 w 9"/>
                  <a:gd name="T33" fmla="*/ 14 h 207"/>
                  <a:gd name="T34" fmla="*/ 3 w 9"/>
                  <a:gd name="T35" fmla="*/ 77 h 207"/>
                  <a:gd name="T36" fmla="*/ 3 w 9"/>
                  <a:gd name="T37" fmla="*/ 89 h 207"/>
                  <a:gd name="T38" fmla="*/ 3 w 9"/>
                  <a:gd name="T39" fmla="*/ 35 h 207"/>
                  <a:gd name="T40" fmla="*/ 4 w 9"/>
                  <a:gd name="T41" fmla="*/ 32 h 207"/>
                  <a:gd name="T42" fmla="*/ 4 w 9"/>
                  <a:gd name="T43" fmla="*/ 46 h 207"/>
                  <a:gd name="T44" fmla="*/ 4 w 9"/>
                  <a:gd name="T45" fmla="*/ 43 h 207"/>
                  <a:gd name="T46" fmla="*/ 4 w 9"/>
                  <a:gd name="T47" fmla="*/ 26 h 207"/>
                  <a:gd name="T48" fmla="*/ 4 w 9"/>
                  <a:gd name="T49" fmla="*/ 19 h 207"/>
                  <a:gd name="T50" fmla="*/ 5 w 9"/>
                  <a:gd name="T51" fmla="*/ 15 h 207"/>
                  <a:gd name="T52" fmla="*/ 5 w 9"/>
                  <a:gd name="T53" fmla="*/ 13 h 207"/>
                  <a:gd name="T54" fmla="*/ 5 w 9"/>
                  <a:gd name="T55" fmla="*/ 21 h 207"/>
                  <a:gd name="T56" fmla="*/ 5 w 9"/>
                  <a:gd name="T57" fmla="*/ 34 h 207"/>
                  <a:gd name="T58" fmla="*/ 5 w 9"/>
                  <a:gd name="T59" fmla="*/ 57 h 207"/>
                  <a:gd name="T60" fmla="*/ 5 w 9"/>
                  <a:gd name="T61" fmla="*/ 104 h 207"/>
                  <a:gd name="T62" fmla="*/ 6 w 9"/>
                  <a:gd name="T63" fmla="*/ 131 h 207"/>
                  <a:gd name="T64" fmla="*/ 6 w 9"/>
                  <a:gd name="T65" fmla="*/ 68 h 207"/>
                  <a:gd name="T66" fmla="*/ 6 w 9"/>
                  <a:gd name="T67" fmla="*/ 21 h 207"/>
                  <a:gd name="T68" fmla="*/ 6 w 9"/>
                  <a:gd name="T69" fmla="*/ 1 h 207"/>
                  <a:gd name="T70" fmla="*/ 6 w 9"/>
                  <a:gd name="T71" fmla="*/ 7 h 207"/>
                  <a:gd name="T72" fmla="*/ 6 w 9"/>
                  <a:gd name="T73" fmla="*/ 50 h 207"/>
                  <a:gd name="T74" fmla="*/ 6 w 9"/>
                  <a:gd name="T75" fmla="*/ 207 h 207"/>
                  <a:gd name="T76" fmla="*/ 7 w 9"/>
                  <a:gd name="T77" fmla="*/ 85 h 207"/>
                  <a:gd name="T78" fmla="*/ 7 w 9"/>
                  <a:gd name="T79" fmla="*/ 90 h 207"/>
                  <a:gd name="T80" fmla="*/ 7 w 9"/>
                  <a:gd name="T81" fmla="*/ 150 h 207"/>
                  <a:gd name="T82" fmla="*/ 7 w 9"/>
                  <a:gd name="T83" fmla="*/ 28 h 207"/>
                  <a:gd name="T84" fmla="*/ 8 w 9"/>
                  <a:gd name="T85" fmla="*/ 0 h 207"/>
                  <a:gd name="T86" fmla="*/ 8 w 9"/>
                  <a:gd name="T87" fmla="*/ 8 h 207"/>
                  <a:gd name="T88" fmla="*/ 8 w 9"/>
                  <a:gd name="T89" fmla="*/ 44 h 207"/>
                  <a:gd name="T90" fmla="*/ 8 w 9"/>
                  <a:gd name="T91" fmla="*/ 59 h 207"/>
                  <a:gd name="T92" fmla="*/ 8 w 9"/>
                  <a:gd name="T93" fmla="*/ 50 h 207"/>
                  <a:gd name="T94" fmla="*/ 8 w 9"/>
                  <a:gd name="T95" fmla="*/ 39 h 207"/>
                  <a:gd name="T96" fmla="*/ 9 w 9"/>
                  <a:gd name="T97" fmla="*/ 17 h 207"/>
                  <a:gd name="T98" fmla="*/ 9 w 9"/>
                  <a:gd name="T99" fmla="*/ 1 h 2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07">
                    <a:moveTo>
                      <a:pt x="0" y="38"/>
                    </a:moveTo>
                    <a:lnTo>
                      <a:pt x="0" y="43"/>
                    </a:lnTo>
                    <a:lnTo>
                      <a:pt x="0" y="50"/>
                    </a:lnTo>
                    <a:lnTo>
                      <a:pt x="1" y="27"/>
                    </a:lnTo>
                    <a:lnTo>
                      <a:pt x="1" y="19"/>
                    </a:lnTo>
                    <a:lnTo>
                      <a:pt x="1" y="41"/>
                    </a:lnTo>
                    <a:lnTo>
                      <a:pt x="1" y="77"/>
                    </a:lnTo>
                    <a:lnTo>
                      <a:pt x="1" y="57"/>
                    </a:lnTo>
                    <a:lnTo>
                      <a:pt x="1" y="61"/>
                    </a:lnTo>
                    <a:lnTo>
                      <a:pt x="1" y="137"/>
                    </a:lnTo>
                    <a:lnTo>
                      <a:pt x="2" y="111"/>
                    </a:lnTo>
                    <a:lnTo>
                      <a:pt x="2" y="79"/>
                    </a:lnTo>
                    <a:lnTo>
                      <a:pt x="2" y="73"/>
                    </a:lnTo>
                    <a:lnTo>
                      <a:pt x="2" y="56"/>
                    </a:lnTo>
                    <a:lnTo>
                      <a:pt x="3" y="30"/>
                    </a:lnTo>
                    <a:lnTo>
                      <a:pt x="3" y="8"/>
                    </a:lnTo>
                    <a:lnTo>
                      <a:pt x="3" y="14"/>
                    </a:lnTo>
                    <a:lnTo>
                      <a:pt x="3" y="77"/>
                    </a:lnTo>
                    <a:lnTo>
                      <a:pt x="3" y="89"/>
                    </a:lnTo>
                    <a:lnTo>
                      <a:pt x="3" y="35"/>
                    </a:lnTo>
                    <a:lnTo>
                      <a:pt x="4" y="32"/>
                    </a:lnTo>
                    <a:lnTo>
                      <a:pt x="4" y="46"/>
                    </a:lnTo>
                    <a:lnTo>
                      <a:pt x="4" y="43"/>
                    </a:lnTo>
                    <a:lnTo>
                      <a:pt x="4" y="26"/>
                    </a:lnTo>
                    <a:lnTo>
                      <a:pt x="4" y="19"/>
                    </a:lnTo>
                    <a:lnTo>
                      <a:pt x="5" y="15"/>
                    </a:lnTo>
                    <a:lnTo>
                      <a:pt x="5" y="13"/>
                    </a:lnTo>
                    <a:lnTo>
                      <a:pt x="5" y="21"/>
                    </a:lnTo>
                    <a:lnTo>
                      <a:pt x="5" y="34"/>
                    </a:lnTo>
                    <a:lnTo>
                      <a:pt x="5" y="57"/>
                    </a:lnTo>
                    <a:lnTo>
                      <a:pt x="5" y="104"/>
                    </a:lnTo>
                    <a:lnTo>
                      <a:pt x="6" y="131"/>
                    </a:lnTo>
                    <a:lnTo>
                      <a:pt x="6" y="68"/>
                    </a:lnTo>
                    <a:lnTo>
                      <a:pt x="6" y="21"/>
                    </a:lnTo>
                    <a:lnTo>
                      <a:pt x="6" y="1"/>
                    </a:lnTo>
                    <a:lnTo>
                      <a:pt x="6" y="7"/>
                    </a:lnTo>
                    <a:lnTo>
                      <a:pt x="6" y="50"/>
                    </a:lnTo>
                    <a:lnTo>
                      <a:pt x="6" y="207"/>
                    </a:lnTo>
                    <a:lnTo>
                      <a:pt x="7" y="85"/>
                    </a:lnTo>
                    <a:lnTo>
                      <a:pt x="7" y="90"/>
                    </a:lnTo>
                    <a:lnTo>
                      <a:pt x="7" y="150"/>
                    </a:lnTo>
                    <a:lnTo>
                      <a:pt x="7" y="28"/>
                    </a:lnTo>
                    <a:lnTo>
                      <a:pt x="8" y="0"/>
                    </a:lnTo>
                    <a:lnTo>
                      <a:pt x="8" y="8"/>
                    </a:lnTo>
                    <a:lnTo>
                      <a:pt x="8" y="44"/>
                    </a:lnTo>
                    <a:lnTo>
                      <a:pt x="8" y="59"/>
                    </a:lnTo>
                    <a:lnTo>
                      <a:pt x="8" y="50"/>
                    </a:lnTo>
                    <a:lnTo>
                      <a:pt x="8" y="39"/>
                    </a:lnTo>
                    <a:lnTo>
                      <a:pt x="9" y="17"/>
                    </a:lnTo>
                    <a:lnTo>
                      <a:pt x="9" y="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5" name="Freeform 324"/>
              <p:cNvSpPr>
                <a:spLocks/>
              </p:cNvSpPr>
              <p:nvPr/>
            </p:nvSpPr>
            <p:spPr bwMode="auto">
              <a:xfrm>
                <a:off x="7475538" y="4160838"/>
                <a:ext cx="14288" cy="392113"/>
              </a:xfrm>
              <a:custGeom>
                <a:avLst/>
                <a:gdLst>
                  <a:gd name="T0" fmla="*/ 0 w 9"/>
                  <a:gd name="T1" fmla="*/ 9 h 247"/>
                  <a:gd name="T2" fmla="*/ 0 w 9"/>
                  <a:gd name="T3" fmla="*/ 1 h 247"/>
                  <a:gd name="T4" fmla="*/ 0 w 9"/>
                  <a:gd name="T5" fmla="*/ 0 h 247"/>
                  <a:gd name="T6" fmla="*/ 0 w 9"/>
                  <a:gd name="T7" fmla="*/ 14 h 247"/>
                  <a:gd name="T8" fmla="*/ 1 w 9"/>
                  <a:gd name="T9" fmla="*/ 60 h 247"/>
                  <a:gd name="T10" fmla="*/ 1 w 9"/>
                  <a:gd name="T11" fmla="*/ 141 h 247"/>
                  <a:gd name="T12" fmla="*/ 1 w 9"/>
                  <a:gd name="T13" fmla="*/ 68 h 247"/>
                  <a:gd name="T14" fmla="*/ 1 w 9"/>
                  <a:gd name="T15" fmla="*/ 77 h 247"/>
                  <a:gd name="T16" fmla="*/ 1 w 9"/>
                  <a:gd name="T17" fmla="*/ 187 h 247"/>
                  <a:gd name="T18" fmla="*/ 1 w 9"/>
                  <a:gd name="T19" fmla="*/ 100 h 247"/>
                  <a:gd name="T20" fmla="*/ 2 w 9"/>
                  <a:gd name="T21" fmla="*/ 71 h 247"/>
                  <a:gd name="T22" fmla="*/ 2 w 9"/>
                  <a:gd name="T23" fmla="*/ 87 h 247"/>
                  <a:gd name="T24" fmla="*/ 2 w 9"/>
                  <a:gd name="T25" fmla="*/ 96 h 247"/>
                  <a:gd name="T26" fmla="*/ 2 w 9"/>
                  <a:gd name="T27" fmla="*/ 70 h 247"/>
                  <a:gd name="T28" fmla="*/ 3 w 9"/>
                  <a:gd name="T29" fmla="*/ 93 h 247"/>
                  <a:gd name="T30" fmla="*/ 3 w 9"/>
                  <a:gd name="T31" fmla="*/ 139 h 247"/>
                  <a:gd name="T32" fmla="*/ 3 w 9"/>
                  <a:gd name="T33" fmla="*/ 51 h 247"/>
                  <a:gd name="T34" fmla="*/ 3 w 9"/>
                  <a:gd name="T35" fmla="*/ 36 h 247"/>
                  <a:gd name="T36" fmla="*/ 3 w 9"/>
                  <a:gd name="T37" fmla="*/ 54 h 247"/>
                  <a:gd name="T38" fmla="*/ 3 w 9"/>
                  <a:gd name="T39" fmla="*/ 66 h 247"/>
                  <a:gd name="T40" fmla="*/ 3 w 9"/>
                  <a:gd name="T41" fmla="*/ 57 h 247"/>
                  <a:gd name="T42" fmla="*/ 4 w 9"/>
                  <a:gd name="T43" fmla="*/ 66 h 247"/>
                  <a:gd name="T44" fmla="*/ 4 w 9"/>
                  <a:gd name="T45" fmla="*/ 77 h 247"/>
                  <a:gd name="T46" fmla="*/ 4 w 9"/>
                  <a:gd name="T47" fmla="*/ 62 h 247"/>
                  <a:gd name="T48" fmla="*/ 4 w 9"/>
                  <a:gd name="T49" fmla="*/ 39 h 247"/>
                  <a:gd name="T50" fmla="*/ 5 w 9"/>
                  <a:gd name="T51" fmla="*/ 38 h 247"/>
                  <a:gd name="T52" fmla="*/ 5 w 9"/>
                  <a:gd name="T53" fmla="*/ 74 h 247"/>
                  <a:gd name="T54" fmla="*/ 5 w 9"/>
                  <a:gd name="T55" fmla="*/ 97 h 247"/>
                  <a:gd name="T56" fmla="*/ 5 w 9"/>
                  <a:gd name="T57" fmla="*/ 85 h 247"/>
                  <a:gd name="T58" fmla="*/ 5 w 9"/>
                  <a:gd name="T59" fmla="*/ 83 h 247"/>
                  <a:gd name="T60" fmla="*/ 5 w 9"/>
                  <a:gd name="T61" fmla="*/ 82 h 247"/>
                  <a:gd name="T62" fmla="*/ 5 w 9"/>
                  <a:gd name="T63" fmla="*/ 109 h 247"/>
                  <a:gd name="T64" fmla="*/ 6 w 9"/>
                  <a:gd name="T65" fmla="*/ 62 h 247"/>
                  <a:gd name="T66" fmla="*/ 6 w 9"/>
                  <a:gd name="T67" fmla="*/ 38 h 247"/>
                  <a:gd name="T68" fmla="*/ 6 w 9"/>
                  <a:gd name="T69" fmla="*/ 44 h 247"/>
                  <a:gd name="T70" fmla="*/ 6 w 9"/>
                  <a:gd name="T71" fmla="*/ 68 h 247"/>
                  <a:gd name="T72" fmla="*/ 6 w 9"/>
                  <a:gd name="T73" fmla="*/ 72 h 247"/>
                  <a:gd name="T74" fmla="*/ 6 w 9"/>
                  <a:gd name="T75" fmla="*/ 51 h 247"/>
                  <a:gd name="T76" fmla="*/ 7 w 9"/>
                  <a:gd name="T77" fmla="*/ 36 h 247"/>
                  <a:gd name="T78" fmla="*/ 7 w 9"/>
                  <a:gd name="T79" fmla="*/ 43 h 247"/>
                  <a:gd name="T80" fmla="*/ 7 w 9"/>
                  <a:gd name="T81" fmla="*/ 102 h 247"/>
                  <a:gd name="T82" fmla="*/ 7 w 9"/>
                  <a:gd name="T83" fmla="*/ 86 h 247"/>
                  <a:gd name="T84" fmla="*/ 8 w 9"/>
                  <a:gd name="T85" fmla="*/ 49 h 247"/>
                  <a:gd name="T86" fmla="*/ 8 w 9"/>
                  <a:gd name="T87" fmla="*/ 74 h 247"/>
                  <a:gd name="T88" fmla="*/ 8 w 9"/>
                  <a:gd name="T89" fmla="*/ 247 h 247"/>
                  <a:gd name="T90" fmla="*/ 8 w 9"/>
                  <a:gd name="T91" fmla="*/ 108 h 247"/>
                  <a:gd name="T92" fmla="*/ 8 w 9"/>
                  <a:gd name="T93" fmla="*/ 85 h 247"/>
                  <a:gd name="T94" fmla="*/ 8 w 9"/>
                  <a:gd name="T95" fmla="*/ 76 h 247"/>
                  <a:gd name="T96" fmla="*/ 8 w 9"/>
                  <a:gd name="T97" fmla="*/ 73 h 247"/>
                  <a:gd name="T98" fmla="*/ 9 w 9"/>
                  <a:gd name="T99" fmla="*/ 73 h 2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47">
                    <a:moveTo>
                      <a:pt x="0" y="9"/>
                    </a:moveTo>
                    <a:lnTo>
                      <a:pt x="0" y="1"/>
                    </a:lnTo>
                    <a:lnTo>
                      <a:pt x="0" y="0"/>
                    </a:lnTo>
                    <a:lnTo>
                      <a:pt x="0" y="14"/>
                    </a:lnTo>
                    <a:lnTo>
                      <a:pt x="1" y="60"/>
                    </a:lnTo>
                    <a:lnTo>
                      <a:pt x="1" y="141"/>
                    </a:lnTo>
                    <a:lnTo>
                      <a:pt x="1" y="68"/>
                    </a:lnTo>
                    <a:lnTo>
                      <a:pt x="1" y="77"/>
                    </a:lnTo>
                    <a:lnTo>
                      <a:pt x="1" y="187"/>
                    </a:lnTo>
                    <a:lnTo>
                      <a:pt x="1" y="100"/>
                    </a:lnTo>
                    <a:lnTo>
                      <a:pt x="2" y="71"/>
                    </a:lnTo>
                    <a:lnTo>
                      <a:pt x="2" y="87"/>
                    </a:lnTo>
                    <a:lnTo>
                      <a:pt x="2" y="96"/>
                    </a:lnTo>
                    <a:lnTo>
                      <a:pt x="2" y="70"/>
                    </a:lnTo>
                    <a:lnTo>
                      <a:pt x="3" y="93"/>
                    </a:lnTo>
                    <a:lnTo>
                      <a:pt x="3" y="139"/>
                    </a:lnTo>
                    <a:lnTo>
                      <a:pt x="3" y="51"/>
                    </a:lnTo>
                    <a:lnTo>
                      <a:pt x="3" y="36"/>
                    </a:lnTo>
                    <a:lnTo>
                      <a:pt x="3" y="54"/>
                    </a:lnTo>
                    <a:lnTo>
                      <a:pt x="3" y="66"/>
                    </a:lnTo>
                    <a:lnTo>
                      <a:pt x="3" y="57"/>
                    </a:lnTo>
                    <a:lnTo>
                      <a:pt x="4" y="66"/>
                    </a:lnTo>
                    <a:lnTo>
                      <a:pt x="4" y="77"/>
                    </a:lnTo>
                    <a:lnTo>
                      <a:pt x="4" y="62"/>
                    </a:lnTo>
                    <a:lnTo>
                      <a:pt x="4" y="39"/>
                    </a:lnTo>
                    <a:lnTo>
                      <a:pt x="5" y="38"/>
                    </a:lnTo>
                    <a:lnTo>
                      <a:pt x="5" y="74"/>
                    </a:lnTo>
                    <a:lnTo>
                      <a:pt x="5" y="97"/>
                    </a:lnTo>
                    <a:lnTo>
                      <a:pt x="5" y="85"/>
                    </a:lnTo>
                    <a:lnTo>
                      <a:pt x="5" y="83"/>
                    </a:lnTo>
                    <a:lnTo>
                      <a:pt x="5" y="82"/>
                    </a:lnTo>
                    <a:lnTo>
                      <a:pt x="5" y="109"/>
                    </a:lnTo>
                    <a:lnTo>
                      <a:pt x="6" y="62"/>
                    </a:lnTo>
                    <a:lnTo>
                      <a:pt x="6" y="38"/>
                    </a:lnTo>
                    <a:lnTo>
                      <a:pt x="6" y="44"/>
                    </a:lnTo>
                    <a:lnTo>
                      <a:pt x="6" y="68"/>
                    </a:lnTo>
                    <a:lnTo>
                      <a:pt x="6" y="72"/>
                    </a:lnTo>
                    <a:lnTo>
                      <a:pt x="6" y="51"/>
                    </a:lnTo>
                    <a:lnTo>
                      <a:pt x="7" y="36"/>
                    </a:lnTo>
                    <a:lnTo>
                      <a:pt x="7" y="43"/>
                    </a:lnTo>
                    <a:lnTo>
                      <a:pt x="7" y="102"/>
                    </a:lnTo>
                    <a:lnTo>
                      <a:pt x="7" y="86"/>
                    </a:lnTo>
                    <a:lnTo>
                      <a:pt x="8" y="49"/>
                    </a:lnTo>
                    <a:lnTo>
                      <a:pt x="8" y="74"/>
                    </a:lnTo>
                    <a:lnTo>
                      <a:pt x="8" y="247"/>
                    </a:lnTo>
                    <a:lnTo>
                      <a:pt x="8" y="108"/>
                    </a:lnTo>
                    <a:lnTo>
                      <a:pt x="8" y="85"/>
                    </a:lnTo>
                    <a:lnTo>
                      <a:pt x="8" y="76"/>
                    </a:lnTo>
                    <a:lnTo>
                      <a:pt x="8" y="73"/>
                    </a:lnTo>
                    <a:lnTo>
                      <a:pt x="9" y="7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6" name="Freeform 325"/>
              <p:cNvSpPr>
                <a:spLocks/>
              </p:cNvSpPr>
              <p:nvPr/>
            </p:nvSpPr>
            <p:spPr bwMode="auto">
              <a:xfrm>
                <a:off x="7489826" y="4171950"/>
                <a:ext cx="14288" cy="430213"/>
              </a:xfrm>
              <a:custGeom>
                <a:avLst/>
                <a:gdLst>
                  <a:gd name="T0" fmla="*/ 0 w 9"/>
                  <a:gd name="T1" fmla="*/ 66 h 271"/>
                  <a:gd name="T2" fmla="*/ 0 w 9"/>
                  <a:gd name="T3" fmla="*/ 74 h 271"/>
                  <a:gd name="T4" fmla="*/ 0 w 9"/>
                  <a:gd name="T5" fmla="*/ 87 h 271"/>
                  <a:gd name="T6" fmla="*/ 0 w 9"/>
                  <a:gd name="T7" fmla="*/ 81 h 271"/>
                  <a:gd name="T8" fmla="*/ 1 w 9"/>
                  <a:gd name="T9" fmla="*/ 60 h 271"/>
                  <a:gd name="T10" fmla="*/ 1 w 9"/>
                  <a:gd name="T11" fmla="*/ 52 h 271"/>
                  <a:gd name="T12" fmla="*/ 1 w 9"/>
                  <a:gd name="T13" fmla="*/ 71 h 271"/>
                  <a:gd name="T14" fmla="*/ 1 w 9"/>
                  <a:gd name="T15" fmla="*/ 127 h 271"/>
                  <a:gd name="T16" fmla="*/ 1 w 9"/>
                  <a:gd name="T17" fmla="*/ 153 h 271"/>
                  <a:gd name="T18" fmla="*/ 1 w 9"/>
                  <a:gd name="T19" fmla="*/ 271 h 271"/>
                  <a:gd name="T20" fmla="*/ 2 w 9"/>
                  <a:gd name="T21" fmla="*/ 125 h 271"/>
                  <a:gd name="T22" fmla="*/ 2 w 9"/>
                  <a:gd name="T23" fmla="*/ 137 h 271"/>
                  <a:gd name="T24" fmla="*/ 2 w 9"/>
                  <a:gd name="T25" fmla="*/ 143 h 271"/>
                  <a:gd name="T26" fmla="*/ 2 w 9"/>
                  <a:gd name="T27" fmla="*/ 72 h 271"/>
                  <a:gd name="T28" fmla="*/ 2 w 9"/>
                  <a:gd name="T29" fmla="*/ 73 h 271"/>
                  <a:gd name="T30" fmla="*/ 3 w 9"/>
                  <a:gd name="T31" fmla="*/ 93 h 271"/>
                  <a:gd name="T32" fmla="*/ 3 w 9"/>
                  <a:gd name="T33" fmla="*/ 101 h 271"/>
                  <a:gd name="T34" fmla="*/ 3 w 9"/>
                  <a:gd name="T35" fmla="*/ 144 h 271"/>
                  <a:gd name="T36" fmla="*/ 3 w 9"/>
                  <a:gd name="T37" fmla="*/ 175 h 271"/>
                  <a:gd name="T38" fmla="*/ 3 w 9"/>
                  <a:gd name="T39" fmla="*/ 108 h 271"/>
                  <a:gd name="T40" fmla="*/ 3 w 9"/>
                  <a:gd name="T41" fmla="*/ 98 h 271"/>
                  <a:gd name="T42" fmla="*/ 4 w 9"/>
                  <a:gd name="T43" fmla="*/ 146 h 271"/>
                  <a:gd name="T44" fmla="*/ 4 w 9"/>
                  <a:gd name="T45" fmla="*/ 175 h 271"/>
                  <a:gd name="T46" fmla="*/ 4 w 9"/>
                  <a:gd name="T47" fmla="*/ 194 h 271"/>
                  <a:gd name="T48" fmla="*/ 4 w 9"/>
                  <a:gd name="T49" fmla="*/ 148 h 271"/>
                  <a:gd name="T50" fmla="*/ 4 w 9"/>
                  <a:gd name="T51" fmla="*/ 106 h 271"/>
                  <a:gd name="T52" fmla="*/ 4 w 9"/>
                  <a:gd name="T53" fmla="*/ 59 h 271"/>
                  <a:gd name="T54" fmla="*/ 4 w 9"/>
                  <a:gd name="T55" fmla="*/ 47 h 271"/>
                  <a:gd name="T56" fmla="*/ 5 w 9"/>
                  <a:gd name="T57" fmla="*/ 51 h 271"/>
                  <a:gd name="T58" fmla="*/ 5 w 9"/>
                  <a:gd name="T59" fmla="*/ 28 h 271"/>
                  <a:gd name="T60" fmla="*/ 5 w 9"/>
                  <a:gd name="T61" fmla="*/ 26 h 271"/>
                  <a:gd name="T62" fmla="*/ 5 w 9"/>
                  <a:gd name="T63" fmla="*/ 77 h 271"/>
                  <a:gd name="T64" fmla="*/ 6 w 9"/>
                  <a:gd name="T65" fmla="*/ 115 h 271"/>
                  <a:gd name="T66" fmla="*/ 6 w 9"/>
                  <a:gd name="T67" fmla="*/ 55 h 271"/>
                  <a:gd name="T68" fmla="*/ 6 w 9"/>
                  <a:gd name="T69" fmla="*/ 69 h 271"/>
                  <a:gd name="T70" fmla="*/ 6 w 9"/>
                  <a:gd name="T71" fmla="*/ 148 h 271"/>
                  <a:gd name="T72" fmla="*/ 6 w 9"/>
                  <a:gd name="T73" fmla="*/ 97 h 271"/>
                  <a:gd name="T74" fmla="*/ 6 w 9"/>
                  <a:gd name="T75" fmla="*/ 47 h 271"/>
                  <a:gd name="T76" fmla="*/ 7 w 9"/>
                  <a:gd name="T77" fmla="*/ 16 h 271"/>
                  <a:gd name="T78" fmla="*/ 7 w 9"/>
                  <a:gd name="T79" fmla="*/ 1 h 271"/>
                  <a:gd name="T80" fmla="*/ 7 w 9"/>
                  <a:gd name="T81" fmla="*/ 0 h 271"/>
                  <a:gd name="T82" fmla="*/ 7 w 9"/>
                  <a:gd name="T83" fmla="*/ 10 h 271"/>
                  <a:gd name="T84" fmla="*/ 7 w 9"/>
                  <a:gd name="T85" fmla="*/ 27 h 271"/>
                  <a:gd name="T86" fmla="*/ 8 w 9"/>
                  <a:gd name="T87" fmla="*/ 48 h 271"/>
                  <a:gd name="T88" fmla="*/ 8 w 9"/>
                  <a:gd name="T89" fmla="*/ 70 h 271"/>
                  <a:gd name="T90" fmla="*/ 8 w 9"/>
                  <a:gd name="T91" fmla="*/ 111 h 271"/>
                  <a:gd name="T92" fmla="*/ 8 w 9"/>
                  <a:gd name="T93" fmla="*/ 99 h 271"/>
                  <a:gd name="T94" fmla="*/ 8 w 9"/>
                  <a:gd name="T95" fmla="*/ 46 h 271"/>
                  <a:gd name="T96" fmla="*/ 8 w 9"/>
                  <a:gd name="T97" fmla="*/ 40 h 271"/>
                  <a:gd name="T98" fmla="*/ 9 w 9"/>
                  <a:gd name="T99" fmla="*/ 74 h 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71">
                    <a:moveTo>
                      <a:pt x="0" y="66"/>
                    </a:moveTo>
                    <a:lnTo>
                      <a:pt x="0" y="74"/>
                    </a:lnTo>
                    <a:lnTo>
                      <a:pt x="0" y="87"/>
                    </a:lnTo>
                    <a:lnTo>
                      <a:pt x="0" y="81"/>
                    </a:lnTo>
                    <a:lnTo>
                      <a:pt x="1" y="60"/>
                    </a:lnTo>
                    <a:lnTo>
                      <a:pt x="1" y="52"/>
                    </a:lnTo>
                    <a:lnTo>
                      <a:pt x="1" y="71"/>
                    </a:lnTo>
                    <a:lnTo>
                      <a:pt x="1" y="127"/>
                    </a:lnTo>
                    <a:lnTo>
                      <a:pt x="1" y="153"/>
                    </a:lnTo>
                    <a:lnTo>
                      <a:pt x="1" y="271"/>
                    </a:lnTo>
                    <a:lnTo>
                      <a:pt x="2" y="125"/>
                    </a:lnTo>
                    <a:lnTo>
                      <a:pt x="2" y="137"/>
                    </a:lnTo>
                    <a:lnTo>
                      <a:pt x="2" y="143"/>
                    </a:lnTo>
                    <a:lnTo>
                      <a:pt x="2" y="72"/>
                    </a:lnTo>
                    <a:lnTo>
                      <a:pt x="2" y="73"/>
                    </a:lnTo>
                    <a:lnTo>
                      <a:pt x="3" y="93"/>
                    </a:lnTo>
                    <a:lnTo>
                      <a:pt x="3" y="101"/>
                    </a:lnTo>
                    <a:lnTo>
                      <a:pt x="3" y="144"/>
                    </a:lnTo>
                    <a:lnTo>
                      <a:pt x="3" y="175"/>
                    </a:lnTo>
                    <a:lnTo>
                      <a:pt x="3" y="108"/>
                    </a:lnTo>
                    <a:lnTo>
                      <a:pt x="3" y="98"/>
                    </a:lnTo>
                    <a:lnTo>
                      <a:pt x="4" y="146"/>
                    </a:lnTo>
                    <a:lnTo>
                      <a:pt x="4" y="175"/>
                    </a:lnTo>
                    <a:lnTo>
                      <a:pt x="4" y="194"/>
                    </a:lnTo>
                    <a:lnTo>
                      <a:pt x="4" y="148"/>
                    </a:lnTo>
                    <a:lnTo>
                      <a:pt x="4" y="106"/>
                    </a:lnTo>
                    <a:lnTo>
                      <a:pt x="4" y="59"/>
                    </a:lnTo>
                    <a:lnTo>
                      <a:pt x="4" y="47"/>
                    </a:lnTo>
                    <a:lnTo>
                      <a:pt x="5" y="51"/>
                    </a:lnTo>
                    <a:lnTo>
                      <a:pt x="5" y="28"/>
                    </a:lnTo>
                    <a:lnTo>
                      <a:pt x="5" y="26"/>
                    </a:lnTo>
                    <a:lnTo>
                      <a:pt x="5" y="77"/>
                    </a:lnTo>
                    <a:lnTo>
                      <a:pt x="6" y="115"/>
                    </a:lnTo>
                    <a:lnTo>
                      <a:pt x="6" y="55"/>
                    </a:lnTo>
                    <a:lnTo>
                      <a:pt x="6" y="69"/>
                    </a:lnTo>
                    <a:lnTo>
                      <a:pt x="6" y="148"/>
                    </a:lnTo>
                    <a:lnTo>
                      <a:pt x="6" y="97"/>
                    </a:lnTo>
                    <a:lnTo>
                      <a:pt x="6" y="47"/>
                    </a:lnTo>
                    <a:lnTo>
                      <a:pt x="7" y="16"/>
                    </a:lnTo>
                    <a:lnTo>
                      <a:pt x="7" y="1"/>
                    </a:lnTo>
                    <a:lnTo>
                      <a:pt x="7" y="0"/>
                    </a:lnTo>
                    <a:lnTo>
                      <a:pt x="7" y="10"/>
                    </a:lnTo>
                    <a:lnTo>
                      <a:pt x="7" y="27"/>
                    </a:lnTo>
                    <a:lnTo>
                      <a:pt x="8" y="48"/>
                    </a:lnTo>
                    <a:lnTo>
                      <a:pt x="8" y="70"/>
                    </a:lnTo>
                    <a:lnTo>
                      <a:pt x="8" y="111"/>
                    </a:lnTo>
                    <a:lnTo>
                      <a:pt x="8" y="99"/>
                    </a:lnTo>
                    <a:lnTo>
                      <a:pt x="8" y="46"/>
                    </a:lnTo>
                    <a:lnTo>
                      <a:pt x="8" y="40"/>
                    </a:lnTo>
                    <a:lnTo>
                      <a:pt x="9" y="7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7" name="Freeform 326"/>
              <p:cNvSpPr>
                <a:spLocks/>
              </p:cNvSpPr>
              <p:nvPr/>
            </p:nvSpPr>
            <p:spPr bwMode="auto">
              <a:xfrm>
                <a:off x="7504113" y="4175125"/>
                <a:ext cx="12700" cy="358775"/>
              </a:xfrm>
              <a:custGeom>
                <a:avLst/>
                <a:gdLst>
                  <a:gd name="T0" fmla="*/ 0 w 8"/>
                  <a:gd name="T1" fmla="*/ 72 h 226"/>
                  <a:gd name="T2" fmla="*/ 0 w 8"/>
                  <a:gd name="T3" fmla="*/ 113 h 226"/>
                  <a:gd name="T4" fmla="*/ 0 w 8"/>
                  <a:gd name="T5" fmla="*/ 71 h 226"/>
                  <a:gd name="T6" fmla="*/ 0 w 8"/>
                  <a:gd name="T7" fmla="*/ 65 h 226"/>
                  <a:gd name="T8" fmla="*/ 1 w 8"/>
                  <a:gd name="T9" fmla="*/ 79 h 226"/>
                  <a:gd name="T10" fmla="*/ 1 w 8"/>
                  <a:gd name="T11" fmla="*/ 92 h 226"/>
                  <a:gd name="T12" fmla="*/ 1 w 8"/>
                  <a:gd name="T13" fmla="*/ 77 h 226"/>
                  <a:gd name="T14" fmla="*/ 1 w 8"/>
                  <a:gd name="T15" fmla="*/ 35 h 226"/>
                  <a:gd name="T16" fmla="*/ 1 w 8"/>
                  <a:gd name="T17" fmla="*/ 13 h 226"/>
                  <a:gd name="T18" fmla="*/ 1 w 8"/>
                  <a:gd name="T19" fmla="*/ 15 h 226"/>
                  <a:gd name="T20" fmla="*/ 1 w 8"/>
                  <a:gd name="T21" fmla="*/ 38 h 226"/>
                  <a:gd name="T22" fmla="*/ 2 w 8"/>
                  <a:gd name="T23" fmla="*/ 58 h 226"/>
                  <a:gd name="T24" fmla="*/ 2 w 8"/>
                  <a:gd name="T25" fmla="*/ 39 h 226"/>
                  <a:gd name="T26" fmla="*/ 2 w 8"/>
                  <a:gd name="T27" fmla="*/ 17 h 226"/>
                  <a:gd name="T28" fmla="*/ 2 w 8"/>
                  <a:gd name="T29" fmla="*/ 25 h 226"/>
                  <a:gd name="T30" fmla="*/ 2 w 8"/>
                  <a:gd name="T31" fmla="*/ 80 h 226"/>
                  <a:gd name="T32" fmla="*/ 2 w 8"/>
                  <a:gd name="T33" fmla="*/ 110 h 226"/>
                  <a:gd name="T34" fmla="*/ 3 w 8"/>
                  <a:gd name="T35" fmla="*/ 80 h 226"/>
                  <a:gd name="T36" fmla="*/ 3 w 8"/>
                  <a:gd name="T37" fmla="*/ 91 h 226"/>
                  <a:gd name="T38" fmla="*/ 3 w 8"/>
                  <a:gd name="T39" fmla="*/ 226 h 226"/>
                  <a:gd name="T40" fmla="*/ 3 w 8"/>
                  <a:gd name="T41" fmla="*/ 77 h 226"/>
                  <a:gd name="T42" fmla="*/ 3 w 8"/>
                  <a:gd name="T43" fmla="*/ 46 h 226"/>
                  <a:gd name="T44" fmla="*/ 4 w 8"/>
                  <a:gd name="T45" fmla="*/ 62 h 226"/>
                  <a:gd name="T46" fmla="*/ 4 w 8"/>
                  <a:gd name="T47" fmla="*/ 111 h 226"/>
                  <a:gd name="T48" fmla="*/ 4 w 8"/>
                  <a:gd name="T49" fmla="*/ 107 h 226"/>
                  <a:gd name="T50" fmla="*/ 4 w 8"/>
                  <a:gd name="T51" fmla="*/ 72 h 226"/>
                  <a:gd name="T52" fmla="*/ 4 w 8"/>
                  <a:gd name="T53" fmla="*/ 43 h 226"/>
                  <a:gd name="T54" fmla="*/ 4 w 8"/>
                  <a:gd name="T55" fmla="*/ 22 h 226"/>
                  <a:gd name="T56" fmla="*/ 5 w 8"/>
                  <a:gd name="T57" fmla="*/ 16 h 226"/>
                  <a:gd name="T58" fmla="*/ 5 w 8"/>
                  <a:gd name="T59" fmla="*/ 26 h 226"/>
                  <a:gd name="T60" fmla="*/ 5 w 8"/>
                  <a:gd name="T61" fmla="*/ 43 h 226"/>
                  <a:gd name="T62" fmla="*/ 5 w 8"/>
                  <a:gd name="T63" fmla="*/ 54 h 226"/>
                  <a:gd name="T64" fmla="*/ 6 w 8"/>
                  <a:gd name="T65" fmla="*/ 51 h 226"/>
                  <a:gd name="T66" fmla="*/ 6 w 8"/>
                  <a:gd name="T67" fmla="*/ 42 h 226"/>
                  <a:gd name="T68" fmla="*/ 6 w 8"/>
                  <a:gd name="T69" fmla="*/ 42 h 226"/>
                  <a:gd name="T70" fmla="*/ 6 w 8"/>
                  <a:gd name="T71" fmla="*/ 63 h 226"/>
                  <a:gd name="T72" fmla="*/ 6 w 8"/>
                  <a:gd name="T73" fmla="*/ 74 h 226"/>
                  <a:gd name="T74" fmla="*/ 6 w 8"/>
                  <a:gd name="T75" fmla="*/ 36 h 226"/>
                  <a:gd name="T76" fmla="*/ 6 w 8"/>
                  <a:gd name="T77" fmla="*/ 10 h 226"/>
                  <a:gd name="T78" fmla="*/ 7 w 8"/>
                  <a:gd name="T79" fmla="*/ 0 h 226"/>
                  <a:gd name="T80" fmla="*/ 7 w 8"/>
                  <a:gd name="T81" fmla="*/ 1 h 226"/>
                  <a:gd name="T82" fmla="*/ 7 w 8"/>
                  <a:gd name="T83" fmla="*/ 16 h 226"/>
                  <a:gd name="T84" fmla="*/ 7 w 8"/>
                  <a:gd name="T85" fmla="*/ 38 h 226"/>
                  <a:gd name="T86" fmla="*/ 8 w 8"/>
                  <a:gd name="T87" fmla="*/ 55 h 226"/>
                  <a:gd name="T88" fmla="*/ 8 w 8"/>
                  <a:gd name="T89" fmla="*/ 57 h 226"/>
                  <a:gd name="T90" fmla="*/ 8 w 8"/>
                  <a:gd name="T91" fmla="*/ 55 h 226"/>
                  <a:gd name="T92" fmla="*/ 8 w 8"/>
                  <a:gd name="T93" fmla="*/ 33 h 226"/>
                  <a:gd name="T94" fmla="*/ 8 w 8"/>
                  <a:gd name="T95" fmla="*/ 7 h 226"/>
                  <a:gd name="T96" fmla="*/ 8 w 8"/>
                  <a:gd name="T97" fmla="*/ 8 h 226"/>
                  <a:gd name="T98" fmla="*/ 8 w 8"/>
                  <a:gd name="T99" fmla="*/ 52 h 2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" h="226">
                    <a:moveTo>
                      <a:pt x="0" y="72"/>
                    </a:moveTo>
                    <a:lnTo>
                      <a:pt x="0" y="113"/>
                    </a:lnTo>
                    <a:lnTo>
                      <a:pt x="0" y="71"/>
                    </a:lnTo>
                    <a:lnTo>
                      <a:pt x="0" y="65"/>
                    </a:lnTo>
                    <a:lnTo>
                      <a:pt x="1" y="79"/>
                    </a:lnTo>
                    <a:lnTo>
                      <a:pt x="1" y="92"/>
                    </a:lnTo>
                    <a:lnTo>
                      <a:pt x="1" y="77"/>
                    </a:lnTo>
                    <a:lnTo>
                      <a:pt x="1" y="35"/>
                    </a:lnTo>
                    <a:lnTo>
                      <a:pt x="1" y="13"/>
                    </a:lnTo>
                    <a:lnTo>
                      <a:pt x="1" y="15"/>
                    </a:lnTo>
                    <a:lnTo>
                      <a:pt x="1" y="38"/>
                    </a:lnTo>
                    <a:lnTo>
                      <a:pt x="2" y="58"/>
                    </a:lnTo>
                    <a:lnTo>
                      <a:pt x="2" y="39"/>
                    </a:lnTo>
                    <a:lnTo>
                      <a:pt x="2" y="17"/>
                    </a:lnTo>
                    <a:lnTo>
                      <a:pt x="2" y="25"/>
                    </a:lnTo>
                    <a:lnTo>
                      <a:pt x="2" y="80"/>
                    </a:lnTo>
                    <a:lnTo>
                      <a:pt x="2" y="110"/>
                    </a:lnTo>
                    <a:lnTo>
                      <a:pt x="3" y="80"/>
                    </a:lnTo>
                    <a:lnTo>
                      <a:pt x="3" y="91"/>
                    </a:lnTo>
                    <a:lnTo>
                      <a:pt x="3" y="226"/>
                    </a:lnTo>
                    <a:lnTo>
                      <a:pt x="3" y="77"/>
                    </a:lnTo>
                    <a:lnTo>
                      <a:pt x="3" y="46"/>
                    </a:lnTo>
                    <a:lnTo>
                      <a:pt x="4" y="62"/>
                    </a:lnTo>
                    <a:lnTo>
                      <a:pt x="4" y="111"/>
                    </a:lnTo>
                    <a:lnTo>
                      <a:pt x="4" y="107"/>
                    </a:lnTo>
                    <a:lnTo>
                      <a:pt x="4" y="72"/>
                    </a:lnTo>
                    <a:lnTo>
                      <a:pt x="4" y="43"/>
                    </a:lnTo>
                    <a:lnTo>
                      <a:pt x="4" y="22"/>
                    </a:lnTo>
                    <a:lnTo>
                      <a:pt x="5" y="16"/>
                    </a:lnTo>
                    <a:lnTo>
                      <a:pt x="5" y="26"/>
                    </a:lnTo>
                    <a:lnTo>
                      <a:pt x="5" y="43"/>
                    </a:lnTo>
                    <a:lnTo>
                      <a:pt x="5" y="54"/>
                    </a:lnTo>
                    <a:lnTo>
                      <a:pt x="6" y="51"/>
                    </a:lnTo>
                    <a:lnTo>
                      <a:pt x="6" y="42"/>
                    </a:lnTo>
                    <a:lnTo>
                      <a:pt x="6" y="42"/>
                    </a:lnTo>
                    <a:lnTo>
                      <a:pt x="6" y="63"/>
                    </a:lnTo>
                    <a:lnTo>
                      <a:pt x="6" y="74"/>
                    </a:lnTo>
                    <a:lnTo>
                      <a:pt x="6" y="36"/>
                    </a:lnTo>
                    <a:lnTo>
                      <a:pt x="6" y="10"/>
                    </a:lnTo>
                    <a:lnTo>
                      <a:pt x="7" y="0"/>
                    </a:lnTo>
                    <a:lnTo>
                      <a:pt x="7" y="1"/>
                    </a:lnTo>
                    <a:lnTo>
                      <a:pt x="7" y="16"/>
                    </a:lnTo>
                    <a:lnTo>
                      <a:pt x="7" y="38"/>
                    </a:lnTo>
                    <a:lnTo>
                      <a:pt x="8" y="55"/>
                    </a:lnTo>
                    <a:lnTo>
                      <a:pt x="8" y="57"/>
                    </a:lnTo>
                    <a:lnTo>
                      <a:pt x="8" y="55"/>
                    </a:lnTo>
                    <a:lnTo>
                      <a:pt x="8" y="33"/>
                    </a:lnTo>
                    <a:lnTo>
                      <a:pt x="8" y="7"/>
                    </a:lnTo>
                    <a:lnTo>
                      <a:pt x="8" y="8"/>
                    </a:lnTo>
                    <a:lnTo>
                      <a:pt x="8" y="5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8" name="Freeform 327"/>
              <p:cNvSpPr>
                <a:spLocks/>
              </p:cNvSpPr>
              <p:nvPr/>
            </p:nvSpPr>
            <p:spPr bwMode="auto">
              <a:xfrm>
                <a:off x="7516813" y="4171950"/>
                <a:ext cx="14288" cy="209550"/>
              </a:xfrm>
              <a:custGeom>
                <a:avLst/>
                <a:gdLst>
                  <a:gd name="T0" fmla="*/ 0 w 9"/>
                  <a:gd name="T1" fmla="*/ 54 h 132"/>
                  <a:gd name="T2" fmla="*/ 1 w 9"/>
                  <a:gd name="T3" fmla="*/ 81 h 132"/>
                  <a:gd name="T4" fmla="*/ 1 w 9"/>
                  <a:gd name="T5" fmla="*/ 19 h 132"/>
                  <a:gd name="T6" fmla="*/ 1 w 9"/>
                  <a:gd name="T7" fmla="*/ 0 h 132"/>
                  <a:gd name="T8" fmla="*/ 1 w 9"/>
                  <a:gd name="T9" fmla="*/ 1 h 132"/>
                  <a:gd name="T10" fmla="*/ 1 w 9"/>
                  <a:gd name="T11" fmla="*/ 24 h 132"/>
                  <a:gd name="T12" fmla="*/ 1 w 9"/>
                  <a:gd name="T13" fmla="*/ 84 h 132"/>
                  <a:gd name="T14" fmla="*/ 2 w 9"/>
                  <a:gd name="T15" fmla="*/ 84 h 132"/>
                  <a:gd name="T16" fmla="*/ 2 w 9"/>
                  <a:gd name="T17" fmla="*/ 90 h 132"/>
                  <a:gd name="T18" fmla="*/ 2 w 9"/>
                  <a:gd name="T19" fmla="*/ 122 h 132"/>
                  <a:gd name="T20" fmla="*/ 2 w 9"/>
                  <a:gd name="T21" fmla="*/ 114 h 132"/>
                  <a:gd name="T22" fmla="*/ 3 w 9"/>
                  <a:gd name="T23" fmla="*/ 125 h 132"/>
                  <a:gd name="T24" fmla="*/ 3 w 9"/>
                  <a:gd name="T25" fmla="*/ 98 h 132"/>
                  <a:gd name="T26" fmla="*/ 3 w 9"/>
                  <a:gd name="T27" fmla="*/ 132 h 132"/>
                  <a:gd name="T28" fmla="*/ 3 w 9"/>
                  <a:gd name="T29" fmla="*/ 88 h 132"/>
                  <a:gd name="T30" fmla="*/ 3 w 9"/>
                  <a:gd name="T31" fmla="*/ 60 h 132"/>
                  <a:gd name="T32" fmla="*/ 3 w 9"/>
                  <a:gd name="T33" fmla="*/ 70 h 132"/>
                  <a:gd name="T34" fmla="*/ 3 w 9"/>
                  <a:gd name="T35" fmla="*/ 94 h 132"/>
                  <a:gd name="T36" fmla="*/ 4 w 9"/>
                  <a:gd name="T37" fmla="*/ 103 h 132"/>
                  <a:gd name="T38" fmla="*/ 4 w 9"/>
                  <a:gd name="T39" fmla="*/ 96 h 132"/>
                  <a:gd name="T40" fmla="*/ 4 w 9"/>
                  <a:gd name="T41" fmla="*/ 108 h 132"/>
                  <a:gd name="T42" fmla="*/ 4 w 9"/>
                  <a:gd name="T43" fmla="*/ 125 h 132"/>
                  <a:gd name="T44" fmla="*/ 5 w 9"/>
                  <a:gd name="T45" fmla="*/ 102 h 132"/>
                  <a:gd name="T46" fmla="*/ 5 w 9"/>
                  <a:gd name="T47" fmla="*/ 74 h 132"/>
                  <a:gd name="T48" fmla="*/ 5 w 9"/>
                  <a:gd name="T49" fmla="*/ 49 h 132"/>
                  <a:gd name="T50" fmla="*/ 5 w 9"/>
                  <a:gd name="T51" fmla="*/ 43 h 132"/>
                  <a:gd name="T52" fmla="*/ 5 w 9"/>
                  <a:gd name="T53" fmla="*/ 60 h 132"/>
                  <a:gd name="T54" fmla="*/ 5 w 9"/>
                  <a:gd name="T55" fmla="*/ 97 h 132"/>
                  <a:gd name="T56" fmla="*/ 6 w 9"/>
                  <a:gd name="T57" fmla="*/ 102 h 132"/>
                  <a:gd name="T58" fmla="*/ 6 w 9"/>
                  <a:gd name="T59" fmla="*/ 89 h 132"/>
                  <a:gd name="T60" fmla="*/ 6 w 9"/>
                  <a:gd name="T61" fmla="*/ 78 h 132"/>
                  <a:gd name="T62" fmla="*/ 6 w 9"/>
                  <a:gd name="T63" fmla="*/ 74 h 132"/>
                  <a:gd name="T64" fmla="*/ 6 w 9"/>
                  <a:gd name="T65" fmla="*/ 90 h 132"/>
                  <a:gd name="T66" fmla="*/ 7 w 9"/>
                  <a:gd name="T67" fmla="*/ 94 h 132"/>
                  <a:gd name="T68" fmla="*/ 7 w 9"/>
                  <a:gd name="T69" fmla="*/ 74 h 132"/>
                  <a:gd name="T70" fmla="*/ 7 w 9"/>
                  <a:gd name="T71" fmla="*/ 67 h 132"/>
                  <a:gd name="T72" fmla="*/ 7 w 9"/>
                  <a:gd name="T73" fmla="*/ 77 h 132"/>
                  <a:gd name="T74" fmla="*/ 7 w 9"/>
                  <a:gd name="T75" fmla="*/ 75 h 132"/>
                  <a:gd name="T76" fmla="*/ 7 w 9"/>
                  <a:gd name="T77" fmla="*/ 73 h 132"/>
                  <a:gd name="T78" fmla="*/ 8 w 9"/>
                  <a:gd name="T79" fmla="*/ 86 h 132"/>
                  <a:gd name="T80" fmla="*/ 8 w 9"/>
                  <a:gd name="T81" fmla="*/ 60 h 132"/>
                  <a:gd name="T82" fmla="*/ 8 w 9"/>
                  <a:gd name="T83" fmla="*/ 66 h 132"/>
                  <a:gd name="T84" fmla="*/ 8 w 9"/>
                  <a:gd name="T85" fmla="*/ 122 h 132"/>
                  <a:gd name="T86" fmla="*/ 9 w 9"/>
                  <a:gd name="T87" fmla="*/ 47 h 132"/>
                  <a:gd name="T88" fmla="*/ 9 w 9"/>
                  <a:gd name="T89" fmla="*/ 23 h 132"/>
                  <a:gd name="T90" fmla="*/ 9 w 9"/>
                  <a:gd name="T91" fmla="*/ 20 h 132"/>
                  <a:gd name="T92" fmla="*/ 9 w 9"/>
                  <a:gd name="T93" fmla="*/ 20 h 132"/>
                  <a:gd name="T94" fmla="*/ 9 w 9"/>
                  <a:gd name="T95" fmla="*/ 23 h 132"/>
                  <a:gd name="T96" fmla="*/ 9 w 9"/>
                  <a:gd name="T97" fmla="*/ 41 h 132"/>
                  <a:gd name="T98" fmla="*/ 9 w 9"/>
                  <a:gd name="T99" fmla="*/ 67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32">
                    <a:moveTo>
                      <a:pt x="0" y="54"/>
                    </a:moveTo>
                    <a:lnTo>
                      <a:pt x="1" y="81"/>
                    </a:lnTo>
                    <a:lnTo>
                      <a:pt x="1" y="19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24"/>
                    </a:lnTo>
                    <a:lnTo>
                      <a:pt x="1" y="84"/>
                    </a:lnTo>
                    <a:lnTo>
                      <a:pt x="2" y="84"/>
                    </a:lnTo>
                    <a:lnTo>
                      <a:pt x="2" y="90"/>
                    </a:lnTo>
                    <a:lnTo>
                      <a:pt x="2" y="122"/>
                    </a:lnTo>
                    <a:lnTo>
                      <a:pt x="2" y="114"/>
                    </a:lnTo>
                    <a:lnTo>
                      <a:pt x="3" y="125"/>
                    </a:lnTo>
                    <a:lnTo>
                      <a:pt x="3" y="98"/>
                    </a:lnTo>
                    <a:lnTo>
                      <a:pt x="3" y="132"/>
                    </a:lnTo>
                    <a:lnTo>
                      <a:pt x="3" y="88"/>
                    </a:lnTo>
                    <a:lnTo>
                      <a:pt x="3" y="60"/>
                    </a:lnTo>
                    <a:lnTo>
                      <a:pt x="3" y="70"/>
                    </a:lnTo>
                    <a:lnTo>
                      <a:pt x="3" y="94"/>
                    </a:lnTo>
                    <a:lnTo>
                      <a:pt x="4" y="103"/>
                    </a:lnTo>
                    <a:lnTo>
                      <a:pt x="4" y="96"/>
                    </a:lnTo>
                    <a:lnTo>
                      <a:pt x="4" y="108"/>
                    </a:lnTo>
                    <a:lnTo>
                      <a:pt x="4" y="125"/>
                    </a:lnTo>
                    <a:lnTo>
                      <a:pt x="5" y="102"/>
                    </a:lnTo>
                    <a:lnTo>
                      <a:pt x="5" y="74"/>
                    </a:lnTo>
                    <a:lnTo>
                      <a:pt x="5" y="49"/>
                    </a:lnTo>
                    <a:lnTo>
                      <a:pt x="5" y="43"/>
                    </a:lnTo>
                    <a:lnTo>
                      <a:pt x="5" y="60"/>
                    </a:lnTo>
                    <a:lnTo>
                      <a:pt x="5" y="97"/>
                    </a:lnTo>
                    <a:lnTo>
                      <a:pt x="6" y="102"/>
                    </a:lnTo>
                    <a:lnTo>
                      <a:pt x="6" y="89"/>
                    </a:lnTo>
                    <a:lnTo>
                      <a:pt x="6" y="78"/>
                    </a:lnTo>
                    <a:lnTo>
                      <a:pt x="6" y="74"/>
                    </a:lnTo>
                    <a:lnTo>
                      <a:pt x="6" y="90"/>
                    </a:lnTo>
                    <a:lnTo>
                      <a:pt x="7" y="94"/>
                    </a:lnTo>
                    <a:lnTo>
                      <a:pt x="7" y="74"/>
                    </a:lnTo>
                    <a:lnTo>
                      <a:pt x="7" y="67"/>
                    </a:lnTo>
                    <a:lnTo>
                      <a:pt x="7" y="77"/>
                    </a:lnTo>
                    <a:lnTo>
                      <a:pt x="7" y="75"/>
                    </a:lnTo>
                    <a:lnTo>
                      <a:pt x="7" y="73"/>
                    </a:lnTo>
                    <a:lnTo>
                      <a:pt x="8" y="86"/>
                    </a:lnTo>
                    <a:lnTo>
                      <a:pt x="8" y="60"/>
                    </a:lnTo>
                    <a:lnTo>
                      <a:pt x="8" y="66"/>
                    </a:lnTo>
                    <a:lnTo>
                      <a:pt x="8" y="122"/>
                    </a:lnTo>
                    <a:lnTo>
                      <a:pt x="9" y="47"/>
                    </a:lnTo>
                    <a:lnTo>
                      <a:pt x="9" y="23"/>
                    </a:lnTo>
                    <a:lnTo>
                      <a:pt x="9" y="20"/>
                    </a:lnTo>
                    <a:lnTo>
                      <a:pt x="9" y="20"/>
                    </a:lnTo>
                    <a:lnTo>
                      <a:pt x="9" y="23"/>
                    </a:lnTo>
                    <a:lnTo>
                      <a:pt x="9" y="41"/>
                    </a:lnTo>
                    <a:lnTo>
                      <a:pt x="9" y="6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9" name="Freeform 328"/>
              <p:cNvSpPr>
                <a:spLocks/>
              </p:cNvSpPr>
              <p:nvPr/>
            </p:nvSpPr>
            <p:spPr bwMode="auto">
              <a:xfrm>
                <a:off x="7531101" y="4165600"/>
                <a:ext cx="14288" cy="311150"/>
              </a:xfrm>
              <a:custGeom>
                <a:avLst/>
                <a:gdLst>
                  <a:gd name="T0" fmla="*/ 0 w 9"/>
                  <a:gd name="T1" fmla="*/ 71 h 196"/>
                  <a:gd name="T2" fmla="*/ 1 w 9"/>
                  <a:gd name="T3" fmla="*/ 43 h 196"/>
                  <a:gd name="T4" fmla="*/ 1 w 9"/>
                  <a:gd name="T5" fmla="*/ 27 h 196"/>
                  <a:gd name="T6" fmla="*/ 1 w 9"/>
                  <a:gd name="T7" fmla="*/ 34 h 196"/>
                  <a:gd name="T8" fmla="*/ 1 w 9"/>
                  <a:gd name="T9" fmla="*/ 50 h 196"/>
                  <a:gd name="T10" fmla="*/ 1 w 9"/>
                  <a:gd name="T11" fmla="*/ 42 h 196"/>
                  <a:gd name="T12" fmla="*/ 1 w 9"/>
                  <a:gd name="T13" fmla="*/ 31 h 196"/>
                  <a:gd name="T14" fmla="*/ 2 w 9"/>
                  <a:gd name="T15" fmla="*/ 40 h 196"/>
                  <a:gd name="T16" fmla="*/ 2 w 9"/>
                  <a:gd name="T17" fmla="*/ 81 h 196"/>
                  <a:gd name="T18" fmla="*/ 2 w 9"/>
                  <a:gd name="T19" fmla="*/ 143 h 196"/>
                  <a:gd name="T20" fmla="*/ 2 w 9"/>
                  <a:gd name="T21" fmla="*/ 196 h 196"/>
                  <a:gd name="T22" fmla="*/ 2 w 9"/>
                  <a:gd name="T23" fmla="*/ 133 h 196"/>
                  <a:gd name="T24" fmla="*/ 3 w 9"/>
                  <a:gd name="T25" fmla="*/ 89 h 196"/>
                  <a:gd name="T26" fmla="*/ 3 w 9"/>
                  <a:gd name="T27" fmla="*/ 90 h 196"/>
                  <a:gd name="T28" fmla="*/ 3 w 9"/>
                  <a:gd name="T29" fmla="*/ 138 h 196"/>
                  <a:gd name="T30" fmla="*/ 3 w 9"/>
                  <a:gd name="T31" fmla="*/ 184 h 196"/>
                  <a:gd name="T32" fmla="*/ 3 w 9"/>
                  <a:gd name="T33" fmla="*/ 118 h 196"/>
                  <a:gd name="T34" fmla="*/ 3 w 9"/>
                  <a:gd name="T35" fmla="*/ 97 h 196"/>
                  <a:gd name="T36" fmla="*/ 4 w 9"/>
                  <a:gd name="T37" fmla="*/ 75 h 196"/>
                  <a:gd name="T38" fmla="*/ 4 w 9"/>
                  <a:gd name="T39" fmla="*/ 85 h 196"/>
                  <a:gd name="T40" fmla="*/ 4 w 9"/>
                  <a:gd name="T41" fmla="*/ 175 h 196"/>
                  <a:gd name="T42" fmla="*/ 4 w 9"/>
                  <a:gd name="T43" fmla="*/ 57 h 196"/>
                  <a:gd name="T44" fmla="*/ 5 w 9"/>
                  <a:gd name="T45" fmla="*/ 30 h 196"/>
                  <a:gd name="T46" fmla="*/ 5 w 9"/>
                  <a:gd name="T47" fmla="*/ 37 h 196"/>
                  <a:gd name="T48" fmla="*/ 5 w 9"/>
                  <a:gd name="T49" fmla="*/ 69 h 196"/>
                  <a:gd name="T50" fmla="*/ 5 w 9"/>
                  <a:gd name="T51" fmla="*/ 100 h 196"/>
                  <a:gd name="T52" fmla="*/ 5 w 9"/>
                  <a:gd name="T53" fmla="*/ 83 h 196"/>
                  <a:gd name="T54" fmla="*/ 5 w 9"/>
                  <a:gd name="T55" fmla="*/ 76 h 196"/>
                  <a:gd name="T56" fmla="*/ 5 w 9"/>
                  <a:gd name="T57" fmla="*/ 85 h 196"/>
                  <a:gd name="T58" fmla="*/ 6 w 9"/>
                  <a:gd name="T59" fmla="*/ 74 h 196"/>
                  <a:gd name="T60" fmla="*/ 6 w 9"/>
                  <a:gd name="T61" fmla="*/ 67 h 196"/>
                  <a:gd name="T62" fmla="*/ 6 w 9"/>
                  <a:gd name="T63" fmla="*/ 85 h 196"/>
                  <a:gd name="T64" fmla="*/ 6 w 9"/>
                  <a:gd name="T65" fmla="*/ 108 h 196"/>
                  <a:gd name="T66" fmla="*/ 7 w 9"/>
                  <a:gd name="T67" fmla="*/ 103 h 196"/>
                  <a:gd name="T68" fmla="*/ 7 w 9"/>
                  <a:gd name="T69" fmla="*/ 87 h 196"/>
                  <a:gd name="T70" fmla="*/ 7 w 9"/>
                  <a:gd name="T71" fmla="*/ 56 h 196"/>
                  <a:gd name="T72" fmla="*/ 7 w 9"/>
                  <a:gd name="T73" fmla="*/ 22 h 196"/>
                  <a:gd name="T74" fmla="*/ 7 w 9"/>
                  <a:gd name="T75" fmla="*/ 1 h 196"/>
                  <a:gd name="T76" fmla="*/ 7 w 9"/>
                  <a:gd name="T77" fmla="*/ 0 h 196"/>
                  <a:gd name="T78" fmla="*/ 7 w 9"/>
                  <a:gd name="T79" fmla="*/ 20 h 196"/>
                  <a:gd name="T80" fmla="*/ 8 w 9"/>
                  <a:gd name="T81" fmla="*/ 55 h 196"/>
                  <a:gd name="T82" fmla="*/ 8 w 9"/>
                  <a:gd name="T83" fmla="*/ 60 h 196"/>
                  <a:gd name="T84" fmla="*/ 8 w 9"/>
                  <a:gd name="T85" fmla="*/ 62 h 196"/>
                  <a:gd name="T86" fmla="*/ 8 w 9"/>
                  <a:gd name="T87" fmla="*/ 50 h 196"/>
                  <a:gd name="T88" fmla="*/ 8 w 9"/>
                  <a:gd name="T89" fmla="*/ 40 h 196"/>
                  <a:gd name="T90" fmla="*/ 8 w 9"/>
                  <a:gd name="T91" fmla="*/ 55 h 196"/>
                  <a:gd name="T92" fmla="*/ 9 w 9"/>
                  <a:gd name="T93" fmla="*/ 90 h 196"/>
                  <a:gd name="T94" fmla="*/ 9 w 9"/>
                  <a:gd name="T95" fmla="*/ 166 h 196"/>
                  <a:gd name="T96" fmla="*/ 9 w 9"/>
                  <a:gd name="T97" fmla="*/ 110 h 196"/>
                  <a:gd name="T98" fmla="*/ 9 w 9"/>
                  <a:gd name="T99" fmla="*/ 71 h 1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96">
                    <a:moveTo>
                      <a:pt x="0" y="71"/>
                    </a:moveTo>
                    <a:lnTo>
                      <a:pt x="1" y="43"/>
                    </a:lnTo>
                    <a:lnTo>
                      <a:pt x="1" y="27"/>
                    </a:lnTo>
                    <a:lnTo>
                      <a:pt x="1" y="34"/>
                    </a:lnTo>
                    <a:lnTo>
                      <a:pt x="1" y="50"/>
                    </a:lnTo>
                    <a:lnTo>
                      <a:pt x="1" y="42"/>
                    </a:lnTo>
                    <a:lnTo>
                      <a:pt x="1" y="31"/>
                    </a:lnTo>
                    <a:lnTo>
                      <a:pt x="2" y="40"/>
                    </a:lnTo>
                    <a:lnTo>
                      <a:pt x="2" y="81"/>
                    </a:lnTo>
                    <a:lnTo>
                      <a:pt x="2" y="143"/>
                    </a:lnTo>
                    <a:lnTo>
                      <a:pt x="2" y="196"/>
                    </a:lnTo>
                    <a:lnTo>
                      <a:pt x="2" y="133"/>
                    </a:lnTo>
                    <a:lnTo>
                      <a:pt x="3" y="89"/>
                    </a:lnTo>
                    <a:lnTo>
                      <a:pt x="3" y="90"/>
                    </a:lnTo>
                    <a:lnTo>
                      <a:pt x="3" y="138"/>
                    </a:lnTo>
                    <a:lnTo>
                      <a:pt x="3" y="184"/>
                    </a:lnTo>
                    <a:lnTo>
                      <a:pt x="3" y="118"/>
                    </a:lnTo>
                    <a:lnTo>
                      <a:pt x="3" y="97"/>
                    </a:lnTo>
                    <a:lnTo>
                      <a:pt x="4" y="75"/>
                    </a:lnTo>
                    <a:lnTo>
                      <a:pt x="4" y="85"/>
                    </a:lnTo>
                    <a:lnTo>
                      <a:pt x="4" y="175"/>
                    </a:lnTo>
                    <a:lnTo>
                      <a:pt x="4" y="57"/>
                    </a:lnTo>
                    <a:lnTo>
                      <a:pt x="5" y="30"/>
                    </a:lnTo>
                    <a:lnTo>
                      <a:pt x="5" y="37"/>
                    </a:lnTo>
                    <a:lnTo>
                      <a:pt x="5" y="69"/>
                    </a:lnTo>
                    <a:lnTo>
                      <a:pt x="5" y="100"/>
                    </a:lnTo>
                    <a:lnTo>
                      <a:pt x="5" y="83"/>
                    </a:lnTo>
                    <a:lnTo>
                      <a:pt x="5" y="76"/>
                    </a:lnTo>
                    <a:lnTo>
                      <a:pt x="5" y="85"/>
                    </a:lnTo>
                    <a:lnTo>
                      <a:pt x="6" y="74"/>
                    </a:lnTo>
                    <a:lnTo>
                      <a:pt x="6" y="67"/>
                    </a:lnTo>
                    <a:lnTo>
                      <a:pt x="6" y="85"/>
                    </a:lnTo>
                    <a:lnTo>
                      <a:pt x="6" y="108"/>
                    </a:lnTo>
                    <a:lnTo>
                      <a:pt x="7" y="103"/>
                    </a:lnTo>
                    <a:lnTo>
                      <a:pt x="7" y="87"/>
                    </a:lnTo>
                    <a:lnTo>
                      <a:pt x="7" y="56"/>
                    </a:lnTo>
                    <a:lnTo>
                      <a:pt x="7" y="22"/>
                    </a:lnTo>
                    <a:lnTo>
                      <a:pt x="7" y="1"/>
                    </a:lnTo>
                    <a:lnTo>
                      <a:pt x="7" y="0"/>
                    </a:lnTo>
                    <a:lnTo>
                      <a:pt x="7" y="20"/>
                    </a:lnTo>
                    <a:lnTo>
                      <a:pt x="8" y="55"/>
                    </a:lnTo>
                    <a:lnTo>
                      <a:pt x="8" y="60"/>
                    </a:lnTo>
                    <a:lnTo>
                      <a:pt x="8" y="62"/>
                    </a:lnTo>
                    <a:lnTo>
                      <a:pt x="8" y="50"/>
                    </a:lnTo>
                    <a:lnTo>
                      <a:pt x="8" y="40"/>
                    </a:lnTo>
                    <a:lnTo>
                      <a:pt x="8" y="55"/>
                    </a:lnTo>
                    <a:lnTo>
                      <a:pt x="9" y="90"/>
                    </a:lnTo>
                    <a:lnTo>
                      <a:pt x="9" y="166"/>
                    </a:lnTo>
                    <a:lnTo>
                      <a:pt x="9" y="110"/>
                    </a:lnTo>
                    <a:lnTo>
                      <a:pt x="9" y="7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0" name="Freeform 329"/>
              <p:cNvSpPr>
                <a:spLocks/>
              </p:cNvSpPr>
              <p:nvPr/>
            </p:nvSpPr>
            <p:spPr bwMode="auto">
              <a:xfrm>
                <a:off x="7545388" y="4224338"/>
                <a:ext cx="14288" cy="307975"/>
              </a:xfrm>
              <a:custGeom>
                <a:avLst/>
                <a:gdLst>
                  <a:gd name="T0" fmla="*/ 0 w 9"/>
                  <a:gd name="T1" fmla="*/ 34 h 194"/>
                  <a:gd name="T2" fmla="*/ 1 w 9"/>
                  <a:gd name="T3" fmla="*/ 60 h 194"/>
                  <a:gd name="T4" fmla="*/ 1 w 9"/>
                  <a:gd name="T5" fmla="*/ 124 h 194"/>
                  <a:gd name="T6" fmla="*/ 1 w 9"/>
                  <a:gd name="T7" fmla="*/ 62 h 194"/>
                  <a:gd name="T8" fmla="*/ 1 w 9"/>
                  <a:gd name="T9" fmla="*/ 60 h 194"/>
                  <a:gd name="T10" fmla="*/ 1 w 9"/>
                  <a:gd name="T11" fmla="*/ 75 h 194"/>
                  <a:gd name="T12" fmla="*/ 1 w 9"/>
                  <a:gd name="T13" fmla="*/ 69 h 194"/>
                  <a:gd name="T14" fmla="*/ 1 w 9"/>
                  <a:gd name="T15" fmla="*/ 72 h 194"/>
                  <a:gd name="T16" fmla="*/ 2 w 9"/>
                  <a:gd name="T17" fmla="*/ 116 h 194"/>
                  <a:gd name="T18" fmla="*/ 2 w 9"/>
                  <a:gd name="T19" fmla="*/ 194 h 194"/>
                  <a:gd name="T20" fmla="*/ 2 w 9"/>
                  <a:gd name="T21" fmla="*/ 104 h 194"/>
                  <a:gd name="T22" fmla="*/ 2 w 9"/>
                  <a:gd name="T23" fmla="*/ 65 h 194"/>
                  <a:gd name="T24" fmla="*/ 3 w 9"/>
                  <a:gd name="T25" fmla="*/ 52 h 194"/>
                  <a:gd name="T26" fmla="*/ 3 w 9"/>
                  <a:gd name="T27" fmla="*/ 25 h 194"/>
                  <a:gd name="T28" fmla="*/ 3 w 9"/>
                  <a:gd name="T29" fmla="*/ 6 h 194"/>
                  <a:gd name="T30" fmla="*/ 3 w 9"/>
                  <a:gd name="T31" fmla="*/ 11 h 194"/>
                  <a:gd name="T32" fmla="*/ 3 w 9"/>
                  <a:gd name="T33" fmla="*/ 35 h 194"/>
                  <a:gd name="T34" fmla="*/ 3 w 9"/>
                  <a:gd name="T35" fmla="*/ 63 h 194"/>
                  <a:gd name="T36" fmla="*/ 4 w 9"/>
                  <a:gd name="T37" fmla="*/ 72 h 194"/>
                  <a:gd name="T38" fmla="*/ 4 w 9"/>
                  <a:gd name="T39" fmla="*/ 70 h 194"/>
                  <a:gd name="T40" fmla="*/ 4 w 9"/>
                  <a:gd name="T41" fmla="*/ 67 h 194"/>
                  <a:gd name="T42" fmla="*/ 4 w 9"/>
                  <a:gd name="T43" fmla="*/ 62 h 194"/>
                  <a:gd name="T44" fmla="*/ 4 w 9"/>
                  <a:gd name="T45" fmla="*/ 55 h 194"/>
                  <a:gd name="T46" fmla="*/ 5 w 9"/>
                  <a:gd name="T47" fmla="*/ 51 h 194"/>
                  <a:gd name="T48" fmla="*/ 5 w 9"/>
                  <a:gd name="T49" fmla="*/ 71 h 194"/>
                  <a:gd name="T50" fmla="*/ 5 w 9"/>
                  <a:gd name="T51" fmla="*/ 82 h 194"/>
                  <a:gd name="T52" fmla="*/ 5 w 9"/>
                  <a:gd name="T53" fmla="*/ 67 h 194"/>
                  <a:gd name="T54" fmla="*/ 5 w 9"/>
                  <a:gd name="T55" fmla="*/ 120 h 194"/>
                  <a:gd name="T56" fmla="*/ 5 w 9"/>
                  <a:gd name="T57" fmla="*/ 64 h 194"/>
                  <a:gd name="T58" fmla="*/ 6 w 9"/>
                  <a:gd name="T59" fmla="*/ 22 h 194"/>
                  <a:gd name="T60" fmla="*/ 6 w 9"/>
                  <a:gd name="T61" fmla="*/ 41 h 194"/>
                  <a:gd name="T62" fmla="*/ 6 w 9"/>
                  <a:gd name="T63" fmla="*/ 150 h 194"/>
                  <a:gd name="T64" fmla="*/ 6 w 9"/>
                  <a:gd name="T65" fmla="*/ 45 h 194"/>
                  <a:gd name="T66" fmla="*/ 6 w 9"/>
                  <a:gd name="T67" fmla="*/ 22 h 194"/>
                  <a:gd name="T68" fmla="*/ 6 w 9"/>
                  <a:gd name="T69" fmla="*/ 10 h 194"/>
                  <a:gd name="T70" fmla="*/ 6 w 9"/>
                  <a:gd name="T71" fmla="*/ 6 h 194"/>
                  <a:gd name="T72" fmla="*/ 7 w 9"/>
                  <a:gd name="T73" fmla="*/ 6 h 194"/>
                  <a:gd name="T74" fmla="*/ 7 w 9"/>
                  <a:gd name="T75" fmla="*/ 19 h 194"/>
                  <a:gd name="T76" fmla="*/ 7 w 9"/>
                  <a:gd name="T77" fmla="*/ 55 h 194"/>
                  <a:gd name="T78" fmla="*/ 7 w 9"/>
                  <a:gd name="T79" fmla="*/ 125 h 194"/>
                  <a:gd name="T80" fmla="*/ 8 w 9"/>
                  <a:gd name="T81" fmla="*/ 59 h 194"/>
                  <a:gd name="T82" fmla="*/ 8 w 9"/>
                  <a:gd name="T83" fmla="*/ 14 h 194"/>
                  <a:gd name="T84" fmla="*/ 8 w 9"/>
                  <a:gd name="T85" fmla="*/ 0 h 194"/>
                  <a:gd name="T86" fmla="*/ 8 w 9"/>
                  <a:gd name="T87" fmla="*/ 2 h 194"/>
                  <a:gd name="T88" fmla="*/ 8 w 9"/>
                  <a:gd name="T89" fmla="*/ 15 h 194"/>
                  <a:gd name="T90" fmla="*/ 8 w 9"/>
                  <a:gd name="T91" fmla="*/ 47 h 194"/>
                  <a:gd name="T92" fmla="*/ 9 w 9"/>
                  <a:gd name="T93" fmla="*/ 108 h 194"/>
                  <a:gd name="T94" fmla="*/ 9 w 9"/>
                  <a:gd name="T95" fmla="*/ 117 h 194"/>
                  <a:gd name="T96" fmla="*/ 9 w 9"/>
                  <a:gd name="T97" fmla="*/ 88 h 194"/>
                  <a:gd name="T98" fmla="*/ 9 w 9"/>
                  <a:gd name="T99" fmla="*/ 76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94">
                    <a:moveTo>
                      <a:pt x="0" y="34"/>
                    </a:moveTo>
                    <a:lnTo>
                      <a:pt x="1" y="60"/>
                    </a:lnTo>
                    <a:lnTo>
                      <a:pt x="1" y="124"/>
                    </a:lnTo>
                    <a:lnTo>
                      <a:pt x="1" y="62"/>
                    </a:lnTo>
                    <a:lnTo>
                      <a:pt x="1" y="60"/>
                    </a:lnTo>
                    <a:lnTo>
                      <a:pt x="1" y="75"/>
                    </a:lnTo>
                    <a:lnTo>
                      <a:pt x="1" y="69"/>
                    </a:lnTo>
                    <a:lnTo>
                      <a:pt x="1" y="72"/>
                    </a:lnTo>
                    <a:lnTo>
                      <a:pt x="2" y="116"/>
                    </a:lnTo>
                    <a:lnTo>
                      <a:pt x="2" y="194"/>
                    </a:lnTo>
                    <a:lnTo>
                      <a:pt x="2" y="104"/>
                    </a:lnTo>
                    <a:lnTo>
                      <a:pt x="2" y="65"/>
                    </a:lnTo>
                    <a:lnTo>
                      <a:pt x="3" y="52"/>
                    </a:lnTo>
                    <a:lnTo>
                      <a:pt x="3" y="25"/>
                    </a:lnTo>
                    <a:lnTo>
                      <a:pt x="3" y="6"/>
                    </a:lnTo>
                    <a:lnTo>
                      <a:pt x="3" y="11"/>
                    </a:lnTo>
                    <a:lnTo>
                      <a:pt x="3" y="35"/>
                    </a:lnTo>
                    <a:lnTo>
                      <a:pt x="3" y="63"/>
                    </a:lnTo>
                    <a:lnTo>
                      <a:pt x="4" y="72"/>
                    </a:lnTo>
                    <a:lnTo>
                      <a:pt x="4" y="70"/>
                    </a:lnTo>
                    <a:lnTo>
                      <a:pt x="4" y="67"/>
                    </a:lnTo>
                    <a:lnTo>
                      <a:pt x="4" y="62"/>
                    </a:lnTo>
                    <a:lnTo>
                      <a:pt x="4" y="55"/>
                    </a:lnTo>
                    <a:lnTo>
                      <a:pt x="5" y="51"/>
                    </a:lnTo>
                    <a:lnTo>
                      <a:pt x="5" y="71"/>
                    </a:lnTo>
                    <a:lnTo>
                      <a:pt x="5" y="82"/>
                    </a:lnTo>
                    <a:lnTo>
                      <a:pt x="5" y="67"/>
                    </a:lnTo>
                    <a:lnTo>
                      <a:pt x="5" y="120"/>
                    </a:lnTo>
                    <a:lnTo>
                      <a:pt x="5" y="64"/>
                    </a:lnTo>
                    <a:lnTo>
                      <a:pt x="6" y="22"/>
                    </a:lnTo>
                    <a:lnTo>
                      <a:pt x="6" y="41"/>
                    </a:lnTo>
                    <a:lnTo>
                      <a:pt x="6" y="150"/>
                    </a:lnTo>
                    <a:lnTo>
                      <a:pt x="6" y="45"/>
                    </a:lnTo>
                    <a:lnTo>
                      <a:pt x="6" y="22"/>
                    </a:lnTo>
                    <a:lnTo>
                      <a:pt x="6" y="10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19"/>
                    </a:lnTo>
                    <a:lnTo>
                      <a:pt x="7" y="55"/>
                    </a:lnTo>
                    <a:lnTo>
                      <a:pt x="7" y="125"/>
                    </a:lnTo>
                    <a:lnTo>
                      <a:pt x="8" y="59"/>
                    </a:lnTo>
                    <a:lnTo>
                      <a:pt x="8" y="14"/>
                    </a:lnTo>
                    <a:lnTo>
                      <a:pt x="8" y="0"/>
                    </a:lnTo>
                    <a:lnTo>
                      <a:pt x="8" y="2"/>
                    </a:lnTo>
                    <a:lnTo>
                      <a:pt x="8" y="15"/>
                    </a:lnTo>
                    <a:lnTo>
                      <a:pt x="8" y="47"/>
                    </a:lnTo>
                    <a:lnTo>
                      <a:pt x="9" y="108"/>
                    </a:lnTo>
                    <a:lnTo>
                      <a:pt x="9" y="117"/>
                    </a:lnTo>
                    <a:lnTo>
                      <a:pt x="9" y="88"/>
                    </a:lnTo>
                    <a:lnTo>
                      <a:pt x="9" y="7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1" name="Freeform 330"/>
              <p:cNvSpPr>
                <a:spLocks/>
              </p:cNvSpPr>
              <p:nvPr/>
            </p:nvSpPr>
            <p:spPr bwMode="auto">
              <a:xfrm>
                <a:off x="7559676" y="4246563"/>
                <a:ext cx="14288" cy="300038"/>
              </a:xfrm>
              <a:custGeom>
                <a:avLst/>
                <a:gdLst>
                  <a:gd name="T0" fmla="*/ 0 w 9"/>
                  <a:gd name="T1" fmla="*/ 62 h 189"/>
                  <a:gd name="T2" fmla="*/ 0 w 9"/>
                  <a:gd name="T3" fmla="*/ 45 h 189"/>
                  <a:gd name="T4" fmla="*/ 1 w 9"/>
                  <a:gd name="T5" fmla="*/ 31 h 189"/>
                  <a:gd name="T6" fmla="*/ 1 w 9"/>
                  <a:gd name="T7" fmla="*/ 27 h 189"/>
                  <a:gd name="T8" fmla="*/ 1 w 9"/>
                  <a:gd name="T9" fmla="*/ 28 h 189"/>
                  <a:gd name="T10" fmla="*/ 1 w 9"/>
                  <a:gd name="T11" fmla="*/ 45 h 189"/>
                  <a:gd name="T12" fmla="*/ 1 w 9"/>
                  <a:gd name="T13" fmla="*/ 133 h 189"/>
                  <a:gd name="T14" fmla="*/ 1 w 9"/>
                  <a:gd name="T15" fmla="*/ 111 h 189"/>
                  <a:gd name="T16" fmla="*/ 2 w 9"/>
                  <a:gd name="T17" fmla="*/ 135 h 189"/>
                  <a:gd name="T18" fmla="*/ 2 w 9"/>
                  <a:gd name="T19" fmla="*/ 46 h 189"/>
                  <a:gd name="T20" fmla="*/ 2 w 9"/>
                  <a:gd name="T21" fmla="*/ 14 h 189"/>
                  <a:gd name="T22" fmla="*/ 2 w 9"/>
                  <a:gd name="T23" fmla="*/ 40 h 189"/>
                  <a:gd name="T24" fmla="*/ 3 w 9"/>
                  <a:gd name="T25" fmla="*/ 129 h 189"/>
                  <a:gd name="T26" fmla="*/ 3 w 9"/>
                  <a:gd name="T27" fmla="*/ 34 h 189"/>
                  <a:gd name="T28" fmla="*/ 3 w 9"/>
                  <a:gd name="T29" fmla="*/ 23 h 189"/>
                  <a:gd name="T30" fmla="*/ 3 w 9"/>
                  <a:gd name="T31" fmla="*/ 28 h 189"/>
                  <a:gd name="T32" fmla="*/ 3 w 9"/>
                  <a:gd name="T33" fmla="*/ 42 h 189"/>
                  <a:gd name="T34" fmla="*/ 3 w 9"/>
                  <a:gd name="T35" fmla="*/ 76 h 189"/>
                  <a:gd name="T36" fmla="*/ 3 w 9"/>
                  <a:gd name="T37" fmla="*/ 105 h 189"/>
                  <a:gd name="T38" fmla="*/ 4 w 9"/>
                  <a:gd name="T39" fmla="*/ 137 h 189"/>
                  <a:gd name="T40" fmla="*/ 4 w 9"/>
                  <a:gd name="T41" fmla="*/ 167 h 189"/>
                  <a:gd name="T42" fmla="*/ 4 w 9"/>
                  <a:gd name="T43" fmla="*/ 189 h 189"/>
                  <a:gd name="T44" fmla="*/ 4 w 9"/>
                  <a:gd name="T45" fmla="*/ 79 h 189"/>
                  <a:gd name="T46" fmla="*/ 4 w 9"/>
                  <a:gd name="T47" fmla="*/ 29 h 189"/>
                  <a:gd name="T48" fmla="*/ 4 w 9"/>
                  <a:gd name="T49" fmla="*/ 10 h 189"/>
                  <a:gd name="T50" fmla="*/ 5 w 9"/>
                  <a:gd name="T51" fmla="*/ 13 h 189"/>
                  <a:gd name="T52" fmla="*/ 5 w 9"/>
                  <a:gd name="T53" fmla="*/ 25 h 189"/>
                  <a:gd name="T54" fmla="*/ 5 w 9"/>
                  <a:gd name="T55" fmla="*/ 32 h 189"/>
                  <a:gd name="T56" fmla="*/ 5 w 9"/>
                  <a:gd name="T57" fmla="*/ 39 h 189"/>
                  <a:gd name="T58" fmla="*/ 5 w 9"/>
                  <a:gd name="T59" fmla="*/ 30 h 189"/>
                  <a:gd name="T60" fmla="*/ 6 w 9"/>
                  <a:gd name="T61" fmla="*/ 8 h 189"/>
                  <a:gd name="T62" fmla="*/ 6 w 9"/>
                  <a:gd name="T63" fmla="*/ 6 h 189"/>
                  <a:gd name="T64" fmla="*/ 6 w 9"/>
                  <a:gd name="T65" fmla="*/ 41 h 189"/>
                  <a:gd name="T66" fmla="*/ 6 w 9"/>
                  <a:gd name="T67" fmla="*/ 87 h 189"/>
                  <a:gd name="T68" fmla="*/ 6 w 9"/>
                  <a:gd name="T69" fmla="*/ 20 h 189"/>
                  <a:gd name="T70" fmla="*/ 6 w 9"/>
                  <a:gd name="T71" fmla="*/ 0 h 189"/>
                  <a:gd name="T72" fmla="*/ 7 w 9"/>
                  <a:gd name="T73" fmla="*/ 15 h 189"/>
                  <a:gd name="T74" fmla="*/ 7 w 9"/>
                  <a:gd name="T75" fmla="*/ 98 h 189"/>
                  <a:gd name="T76" fmla="*/ 7 w 9"/>
                  <a:gd name="T77" fmla="*/ 43 h 189"/>
                  <a:gd name="T78" fmla="*/ 7 w 9"/>
                  <a:gd name="T79" fmla="*/ 25 h 189"/>
                  <a:gd name="T80" fmla="*/ 8 w 9"/>
                  <a:gd name="T81" fmla="*/ 72 h 189"/>
                  <a:gd name="T82" fmla="*/ 8 w 9"/>
                  <a:gd name="T83" fmla="*/ 84 h 189"/>
                  <a:gd name="T84" fmla="*/ 8 w 9"/>
                  <a:gd name="T85" fmla="*/ 72 h 189"/>
                  <a:gd name="T86" fmla="*/ 8 w 9"/>
                  <a:gd name="T87" fmla="*/ 88 h 189"/>
                  <a:gd name="T88" fmla="*/ 8 w 9"/>
                  <a:gd name="T89" fmla="*/ 81 h 189"/>
                  <a:gd name="T90" fmla="*/ 8 w 9"/>
                  <a:gd name="T91" fmla="*/ 84 h 189"/>
                  <a:gd name="T92" fmla="*/ 8 w 9"/>
                  <a:gd name="T93" fmla="*/ 37 h 189"/>
                  <a:gd name="T94" fmla="*/ 9 w 9"/>
                  <a:gd name="T95" fmla="*/ 15 h 189"/>
                  <a:gd name="T96" fmla="*/ 9 w 9"/>
                  <a:gd name="T97" fmla="*/ 23 h 189"/>
                  <a:gd name="T98" fmla="*/ 9 w 9"/>
                  <a:gd name="T99" fmla="*/ 52 h 1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89">
                    <a:moveTo>
                      <a:pt x="0" y="62"/>
                    </a:moveTo>
                    <a:lnTo>
                      <a:pt x="0" y="45"/>
                    </a:lnTo>
                    <a:lnTo>
                      <a:pt x="1" y="31"/>
                    </a:lnTo>
                    <a:lnTo>
                      <a:pt x="1" y="27"/>
                    </a:lnTo>
                    <a:lnTo>
                      <a:pt x="1" y="28"/>
                    </a:lnTo>
                    <a:lnTo>
                      <a:pt x="1" y="45"/>
                    </a:lnTo>
                    <a:lnTo>
                      <a:pt x="1" y="133"/>
                    </a:lnTo>
                    <a:lnTo>
                      <a:pt x="1" y="111"/>
                    </a:lnTo>
                    <a:lnTo>
                      <a:pt x="2" y="135"/>
                    </a:lnTo>
                    <a:lnTo>
                      <a:pt x="2" y="46"/>
                    </a:lnTo>
                    <a:lnTo>
                      <a:pt x="2" y="14"/>
                    </a:lnTo>
                    <a:lnTo>
                      <a:pt x="2" y="40"/>
                    </a:lnTo>
                    <a:lnTo>
                      <a:pt x="3" y="129"/>
                    </a:lnTo>
                    <a:lnTo>
                      <a:pt x="3" y="34"/>
                    </a:lnTo>
                    <a:lnTo>
                      <a:pt x="3" y="23"/>
                    </a:lnTo>
                    <a:lnTo>
                      <a:pt x="3" y="28"/>
                    </a:lnTo>
                    <a:lnTo>
                      <a:pt x="3" y="42"/>
                    </a:lnTo>
                    <a:lnTo>
                      <a:pt x="3" y="76"/>
                    </a:lnTo>
                    <a:lnTo>
                      <a:pt x="3" y="105"/>
                    </a:lnTo>
                    <a:lnTo>
                      <a:pt x="4" y="137"/>
                    </a:lnTo>
                    <a:lnTo>
                      <a:pt x="4" y="167"/>
                    </a:lnTo>
                    <a:lnTo>
                      <a:pt x="4" y="189"/>
                    </a:lnTo>
                    <a:lnTo>
                      <a:pt x="4" y="79"/>
                    </a:lnTo>
                    <a:lnTo>
                      <a:pt x="4" y="29"/>
                    </a:lnTo>
                    <a:lnTo>
                      <a:pt x="4" y="10"/>
                    </a:lnTo>
                    <a:lnTo>
                      <a:pt x="5" y="13"/>
                    </a:lnTo>
                    <a:lnTo>
                      <a:pt x="5" y="25"/>
                    </a:lnTo>
                    <a:lnTo>
                      <a:pt x="5" y="32"/>
                    </a:lnTo>
                    <a:lnTo>
                      <a:pt x="5" y="39"/>
                    </a:lnTo>
                    <a:lnTo>
                      <a:pt x="5" y="30"/>
                    </a:lnTo>
                    <a:lnTo>
                      <a:pt x="6" y="8"/>
                    </a:lnTo>
                    <a:lnTo>
                      <a:pt x="6" y="6"/>
                    </a:lnTo>
                    <a:lnTo>
                      <a:pt x="6" y="41"/>
                    </a:lnTo>
                    <a:lnTo>
                      <a:pt x="6" y="87"/>
                    </a:lnTo>
                    <a:lnTo>
                      <a:pt x="6" y="20"/>
                    </a:lnTo>
                    <a:lnTo>
                      <a:pt x="6" y="0"/>
                    </a:lnTo>
                    <a:lnTo>
                      <a:pt x="7" y="15"/>
                    </a:lnTo>
                    <a:lnTo>
                      <a:pt x="7" y="98"/>
                    </a:lnTo>
                    <a:lnTo>
                      <a:pt x="7" y="43"/>
                    </a:lnTo>
                    <a:lnTo>
                      <a:pt x="7" y="25"/>
                    </a:lnTo>
                    <a:lnTo>
                      <a:pt x="8" y="72"/>
                    </a:lnTo>
                    <a:lnTo>
                      <a:pt x="8" y="84"/>
                    </a:lnTo>
                    <a:lnTo>
                      <a:pt x="8" y="72"/>
                    </a:lnTo>
                    <a:lnTo>
                      <a:pt x="8" y="88"/>
                    </a:lnTo>
                    <a:lnTo>
                      <a:pt x="8" y="81"/>
                    </a:lnTo>
                    <a:lnTo>
                      <a:pt x="8" y="84"/>
                    </a:lnTo>
                    <a:lnTo>
                      <a:pt x="8" y="37"/>
                    </a:lnTo>
                    <a:lnTo>
                      <a:pt x="9" y="15"/>
                    </a:lnTo>
                    <a:lnTo>
                      <a:pt x="9" y="23"/>
                    </a:lnTo>
                    <a:lnTo>
                      <a:pt x="9" y="5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2" name="Freeform 331"/>
              <p:cNvSpPr>
                <a:spLocks/>
              </p:cNvSpPr>
              <p:nvPr/>
            </p:nvSpPr>
            <p:spPr bwMode="auto">
              <a:xfrm>
                <a:off x="7573963" y="4230688"/>
                <a:ext cx="14288" cy="327025"/>
              </a:xfrm>
              <a:custGeom>
                <a:avLst/>
                <a:gdLst>
                  <a:gd name="T0" fmla="*/ 0 w 9"/>
                  <a:gd name="T1" fmla="*/ 62 h 206"/>
                  <a:gd name="T2" fmla="*/ 0 w 9"/>
                  <a:gd name="T3" fmla="*/ 30 h 206"/>
                  <a:gd name="T4" fmla="*/ 1 w 9"/>
                  <a:gd name="T5" fmla="*/ 7 h 206"/>
                  <a:gd name="T6" fmla="*/ 1 w 9"/>
                  <a:gd name="T7" fmla="*/ 14 h 206"/>
                  <a:gd name="T8" fmla="*/ 1 w 9"/>
                  <a:gd name="T9" fmla="*/ 46 h 206"/>
                  <a:gd name="T10" fmla="*/ 1 w 9"/>
                  <a:gd name="T11" fmla="*/ 82 h 206"/>
                  <a:gd name="T12" fmla="*/ 1 w 9"/>
                  <a:gd name="T13" fmla="*/ 79 h 206"/>
                  <a:gd name="T14" fmla="*/ 1 w 9"/>
                  <a:gd name="T15" fmla="*/ 60 h 206"/>
                  <a:gd name="T16" fmla="*/ 1 w 9"/>
                  <a:gd name="T17" fmla="*/ 46 h 206"/>
                  <a:gd name="T18" fmla="*/ 2 w 9"/>
                  <a:gd name="T19" fmla="*/ 44 h 206"/>
                  <a:gd name="T20" fmla="*/ 2 w 9"/>
                  <a:gd name="T21" fmla="*/ 83 h 206"/>
                  <a:gd name="T22" fmla="*/ 2 w 9"/>
                  <a:gd name="T23" fmla="*/ 206 h 206"/>
                  <a:gd name="T24" fmla="*/ 2 w 9"/>
                  <a:gd name="T25" fmla="*/ 104 h 206"/>
                  <a:gd name="T26" fmla="*/ 3 w 9"/>
                  <a:gd name="T27" fmla="*/ 92 h 206"/>
                  <a:gd name="T28" fmla="*/ 3 w 9"/>
                  <a:gd name="T29" fmla="*/ 65 h 206"/>
                  <a:gd name="T30" fmla="*/ 3 w 9"/>
                  <a:gd name="T31" fmla="*/ 60 h 206"/>
                  <a:gd name="T32" fmla="*/ 3 w 9"/>
                  <a:gd name="T33" fmla="*/ 71 h 206"/>
                  <a:gd name="T34" fmla="*/ 3 w 9"/>
                  <a:gd name="T35" fmla="*/ 76 h 206"/>
                  <a:gd name="T36" fmla="*/ 3 w 9"/>
                  <a:gd name="T37" fmla="*/ 94 h 206"/>
                  <a:gd name="T38" fmla="*/ 4 w 9"/>
                  <a:gd name="T39" fmla="*/ 128 h 206"/>
                  <a:gd name="T40" fmla="*/ 4 w 9"/>
                  <a:gd name="T41" fmla="*/ 86 h 206"/>
                  <a:gd name="T42" fmla="*/ 4 w 9"/>
                  <a:gd name="T43" fmla="*/ 59 h 206"/>
                  <a:gd name="T44" fmla="*/ 4 w 9"/>
                  <a:gd name="T45" fmla="*/ 46 h 206"/>
                  <a:gd name="T46" fmla="*/ 4 w 9"/>
                  <a:gd name="T47" fmla="*/ 27 h 206"/>
                  <a:gd name="T48" fmla="*/ 4 w 9"/>
                  <a:gd name="T49" fmla="*/ 6 h 206"/>
                  <a:gd name="T50" fmla="*/ 4 w 9"/>
                  <a:gd name="T51" fmla="*/ 0 h 206"/>
                  <a:gd name="T52" fmla="*/ 5 w 9"/>
                  <a:gd name="T53" fmla="*/ 13 h 206"/>
                  <a:gd name="T54" fmla="*/ 5 w 9"/>
                  <a:gd name="T55" fmla="*/ 49 h 206"/>
                  <a:gd name="T56" fmla="*/ 5 w 9"/>
                  <a:gd name="T57" fmla="*/ 90 h 206"/>
                  <a:gd name="T58" fmla="*/ 5 w 9"/>
                  <a:gd name="T59" fmla="*/ 99 h 206"/>
                  <a:gd name="T60" fmla="*/ 6 w 9"/>
                  <a:gd name="T61" fmla="*/ 134 h 206"/>
                  <a:gd name="T62" fmla="*/ 6 w 9"/>
                  <a:gd name="T63" fmla="*/ 48 h 206"/>
                  <a:gd name="T64" fmla="*/ 6 w 9"/>
                  <a:gd name="T65" fmla="*/ 28 h 206"/>
                  <a:gd name="T66" fmla="*/ 6 w 9"/>
                  <a:gd name="T67" fmla="*/ 56 h 206"/>
                  <a:gd name="T68" fmla="*/ 6 w 9"/>
                  <a:gd name="T69" fmla="*/ 113 h 206"/>
                  <a:gd name="T70" fmla="*/ 6 w 9"/>
                  <a:gd name="T71" fmla="*/ 56 h 206"/>
                  <a:gd name="T72" fmla="*/ 7 w 9"/>
                  <a:gd name="T73" fmla="*/ 31 h 206"/>
                  <a:gd name="T74" fmla="*/ 7 w 9"/>
                  <a:gd name="T75" fmla="*/ 25 h 206"/>
                  <a:gd name="T76" fmla="*/ 7 w 9"/>
                  <a:gd name="T77" fmla="*/ 31 h 206"/>
                  <a:gd name="T78" fmla="*/ 7 w 9"/>
                  <a:gd name="T79" fmla="*/ 42 h 206"/>
                  <a:gd name="T80" fmla="*/ 7 w 9"/>
                  <a:gd name="T81" fmla="*/ 41 h 206"/>
                  <a:gd name="T82" fmla="*/ 8 w 9"/>
                  <a:gd name="T83" fmla="*/ 32 h 206"/>
                  <a:gd name="T84" fmla="*/ 8 w 9"/>
                  <a:gd name="T85" fmla="*/ 34 h 206"/>
                  <a:gd name="T86" fmla="*/ 8 w 9"/>
                  <a:gd name="T87" fmla="*/ 39 h 206"/>
                  <a:gd name="T88" fmla="*/ 8 w 9"/>
                  <a:gd name="T89" fmla="*/ 22 h 206"/>
                  <a:gd name="T90" fmla="*/ 8 w 9"/>
                  <a:gd name="T91" fmla="*/ 15 h 206"/>
                  <a:gd name="T92" fmla="*/ 8 w 9"/>
                  <a:gd name="T93" fmla="*/ 34 h 206"/>
                  <a:gd name="T94" fmla="*/ 9 w 9"/>
                  <a:gd name="T95" fmla="*/ 88 h 206"/>
                  <a:gd name="T96" fmla="*/ 9 w 9"/>
                  <a:gd name="T97" fmla="*/ 167 h 206"/>
                  <a:gd name="T98" fmla="*/ 9 w 9"/>
                  <a:gd name="T99" fmla="*/ 164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06">
                    <a:moveTo>
                      <a:pt x="0" y="62"/>
                    </a:moveTo>
                    <a:lnTo>
                      <a:pt x="0" y="30"/>
                    </a:lnTo>
                    <a:lnTo>
                      <a:pt x="1" y="7"/>
                    </a:lnTo>
                    <a:lnTo>
                      <a:pt x="1" y="14"/>
                    </a:lnTo>
                    <a:lnTo>
                      <a:pt x="1" y="46"/>
                    </a:lnTo>
                    <a:lnTo>
                      <a:pt x="1" y="82"/>
                    </a:lnTo>
                    <a:lnTo>
                      <a:pt x="1" y="79"/>
                    </a:lnTo>
                    <a:lnTo>
                      <a:pt x="1" y="60"/>
                    </a:lnTo>
                    <a:lnTo>
                      <a:pt x="1" y="46"/>
                    </a:lnTo>
                    <a:lnTo>
                      <a:pt x="2" y="44"/>
                    </a:lnTo>
                    <a:lnTo>
                      <a:pt x="2" y="83"/>
                    </a:lnTo>
                    <a:lnTo>
                      <a:pt x="2" y="206"/>
                    </a:lnTo>
                    <a:lnTo>
                      <a:pt x="2" y="104"/>
                    </a:lnTo>
                    <a:lnTo>
                      <a:pt x="3" y="92"/>
                    </a:lnTo>
                    <a:lnTo>
                      <a:pt x="3" y="65"/>
                    </a:lnTo>
                    <a:lnTo>
                      <a:pt x="3" y="60"/>
                    </a:lnTo>
                    <a:lnTo>
                      <a:pt x="3" y="71"/>
                    </a:lnTo>
                    <a:lnTo>
                      <a:pt x="3" y="76"/>
                    </a:lnTo>
                    <a:lnTo>
                      <a:pt x="3" y="94"/>
                    </a:lnTo>
                    <a:lnTo>
                      <a:pt x="4" y="128"/>
                    </a:lnTo>
                    <a:lnTo>
                      <a:pt x="4" y="86"/>
                    </a:lnTo>
                    <a:lnTo>
                      <a:pt x="4" y="59"/>
                    </a:lnTo>
                    <a:lnTo>
                      <a:pt x="4" y="46"/>
                    </a:lnTo>
                    <a:lnTo>
                      <a:pt x="4" y="27"/>
                    </a:lnTo>
                    <a:lnTo>
                      <a:pt x="4" y="6"/>
                    </a:lnTo>
                    <a:lnTo>
                      <a:pt x="4" y="0"/>
                    </a:lnTo>
                    <a:lnTo>
                      <a:pt x="5" y="13"/>
                    </a:lnTo>
                    <a:lnTo>
                      <a:pt x="5" y="49"/>
                    </a:lnTo>
                    <a:lnTo>
                      <a:pt x="5" y="90"/>
                    </a:lnTo>
                    <a:lnTo>
                      <a:pt x="5" y="99"/>
                    </a:lnTo>
                    <a:lnTo>
                      <a:pt x="6" y="134"/>
                    </a:lnTo>
                    <a:lnTo>
                      <a:pt x="6" y="48"/>
                    </a:lnTo>
                    <a:lnTo>
                      <a:pt x="6" y="28"/>
                    </a:lnTo>
                    <a:lnTo>
                      <a:pt x="6" y="56"/>
                    </a:lnTo>
                    <a:lnTo>
                      <a:pt x="6" y="113"/>
                    </a:lnTo>
                    <a:lnTo>
                      <a:pt x="6" y="56"/>
                    </a:lnTo>
                    <a:lnTo>
                      <a:pt x="7" y="31"/>
                    </a:lnTo>
                    <a:lnTo>
                      <a:pt x="7" y="25"/>
                    </a:lnTo>
                    <a:lnTo>
                      <a:pt x="7" y="31"/>
                    </a:lnTo>
                    <a:lnTo>
                      <a:pt x="7" y="42"/>
                    </a:lnTo>
                    <a:lnTo>
                      <a:pt x="7" y="41"/>
                    </a:lnTo>
                    <a:lnTo>
                      <a:pt x="8" y="32"/>
                    </a:lnTo>
                    <a:lnTo>
                      <a:pt x="8" y="34"/>
                    </a:lnTo>
                    <a:lnTo>
                      <a:pt x="8" y="39"/>
                    </a:lnTo>
                    <a:lnTo>
                      <a:pt x="8" y="22"/>
                    </a:lnTo>
                    <a:lnTo>
                      <a:pt x="8" y="15"/>
                    </a:lnTo>
                    <a:lnTo>
                      <a:pt x="8" y="34"/>
                    </a:lnTo>
                    <a:lnTo>
                      <a:pt x="9" y="88"/>
                    </a:lnTo>
                    <a:lnTo>
                      <a:pt x="9" y="167"/>
                    </a:lnTo>
                    <a:lnTo>
                      <a:pt x="9" y="16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3" name="Freeform 332"/>
              <p:cNvSpPr>
                <a:spLocks/>
              </p:cNvSpPr>
              <p:nvPr/>
            </p:nvSpPr>
            <p:spPr bwMode="auto">
              <a:xfrm>
                <a:off x="7588251" y="4213225"/>
                <a:ext cx="14288" cy="277813"/>
              </a:xfrm>
              <a:custGeom>
                <a:avLst/>
                <a:gdLst>
                  <a:gd name="T0" fmla="*/ 0 w 9"/>
                  <a:gd name="T1" fmla="*/ 175 h 175"/>
                  <a:gd name="T2" fmla="*/ 0 w 9"/>
                  <a:gd name="T3" fmla="*/ 129 h 175"/>
                  <a:gd name="T4" fmla="*/ 0 w 9"/>
                  <a:gd name="T5" fmla="*/ 135 h 175"/>
                  <a:gd name="T6" fmla="*/ 1 w 9"/>
                  <a:gd name="T7" fmla="*/ 88 h 175"/>
                  <a:gd name="T8" fmla="*/ 1 w 9"/>
                  <a:gd name="T9" fmla="*/ 44 h 175"/>
                  <a:gd name="T10" fmla="*/ 1 w 9"/>
                  <a:gd name="T11" fmla="*/ 32 h 175"/>
                  <a:gd name="T12" fmla="*/ 1 w 9"/>
                  <a:gd name="T13" fmla="*/ 38 h 175"/>
                  <a:gd name="T14" fmla="*/ 1 w 9"/>
                  <a:gd name="T15" fmla="*/ 67 h 175"/>
                  <a:gd name="T16" fmla="*/ 1 w 9"/>
                  <a:gd name="T17" fmla="*/ 82 h 175"/>
                  <a:gd name="T18" fmla="*/ 2 w 9"/>
                  <a:gd name="T19" fmla="*/ 31 h 175"/>
                  <a:gd name="T20" fmla="*/ 2 w 9"/>
                  <a:gd name="T21" fmla="*/ 15 h 175"/>
                  <a:gd name="T22" fmla="*/ 2 w 9"/>
                  <a:gd name="T23" fmla="*/ 20 h 175"/>
                  <a:gd name="T24" fmla="*/ 2 w 9"/>
                  <a:gd name="T25" fmla="*/ 25 h 175"/>
                  <a:gd name="T26" fmla="*/ 2 w 9"/>
                  <a:gd name="T27" fmla="*/ 31 h 175"/>
                  <a:gd name="T28" fmla="*/ 2 w 9"/>
                  <a:gd name="T29" fmla="*/ 53 h 175"/>
                  <a:gd name="T30" fmla="*/ 3 w 9"/>
                  <a:gd name="T31" fmla="*/ 98 h 175"/>
                  <a:gd name="T32" fmla="*/ 3 w 9"/>
                  <a:gd name="T33" fmla="*/ 163 h 175"/>
                  <a:gd name="T34" fmla="*/ 3 w 9"/>
                  <a:gd name="T35" fmla="*/ 76 h 175"/>
                  <a:gd name="T36" fmla="*/ 3 w 9"/>
                  <a:gd name="T37" fmla="*/ 40 h 175"/>
                  <a:gd name="T38" fmla="*/ 3 w 9"/>
                  <a:gd name="T39" fmla="*/ 43 h 175"/>
                  <a:gd name="T40" fmla="*/ 4 w 9"/>
                  <a:gd name="T41" fmla="*/ 91 h 175"/>
                  <a:gd name="T42" fmla="*/ 4 w 9"/>
                  <a:gd name="T43" fmla="*/ 80 h 175"/>
                  <a:gd name="T44" fmla="*/ 4 w 9"/>
                  <a:gd name="T45" fmla="*/ 30 h 175"/>
                  <a:gd name="T46" fmla="*/ 4 w 9"/>
                  <a:gd name="T47" fmla="*/ 16 h 175"/>
                  <a:gd name="T48" fmla="*/ 4 w 9"/>
                  <a:gd name="T49" fmla="*/ 20 h 175"/>
                  <a:gd name="T50" fmla="*/ 4 w 9"/>
                  <a:gd name="T51" fmla="*/ 27 h 175"/>
                  <a:gd name="T52" fmla="*/ 5 w 9"/>
                  <a:gd name="T53" fmla="*/ 30 h 175"/>
                  <a:gd name="T54" fmla="*/ 5 w 9"/>
                  <a:gd name="T55" fmla="*/ 38 h 175"/>
                  <a:gd name="T56" fmla="*/ 5 w 9"/>
                  <a:gd name="T57" fmla="*/ 47 h 175"/>
                  <a:gd name="T58" fmla="*/ 5 w 9"/>
                  <a:gd name="T59" fmla="*/ 49 h 175"/>
                  <a:gd name="T60" fmla="*/ 6 w 9"/>
                  <a:gd name="T61" fmla="*/ 62 h 175"/>
                  <a:gd name="T62" fmla="*/ 6 w 9"/>
                  <a:gd name="T63" fmla="*/ 119 h 175"/>
                  <a:gd name="T64" fmla="*/ 6 w 9"/>
                  <a:gd name="T65" fmla="*/ 162 h 175"/>
                  <a:gd name="T66" fmla="*/ 6 w 9"/>
                  <a:gd name="T67" fmla="*/ 101 h 175"/>
                  <a:gd name="T68" fmla="*/ 6 w 9"/>
                  <a:gd name="T69" fmla="*/ 100 h 175"/>
                  <a:gd name="T70" fmla="*/ 6 w 9"/>
                  <a:gd name="T71" fmla="*/ 95 h 175"/>
                  <a:gd name="T72" fmla="*/ 6 w 9"/>
                  <a:gd name="T73" fmla="*/ 38 h 175"/>
                  <a:gd name="T74" fmla="*/ 7 w 9"/>
                  <a:gd name="T75" fmla="*/ 6 h 175"/>
                  <a:gd name="T76" fmla="*/ 7 w 9"/>
                  <a:gd name="T77" fmla="*/ 0 h 175"/>
                  <a:gd name="T78" fmla="*/ 7 w 9"/>
                  <a:gd name="T79" fmla="*/ 14 h 175"/>
                  <a:gd name="T80" fmla="*/ 7 w 9"/>
                  <a:gd name="T81" fmla="*/ 50 h 175"/>
                  <a:gd name="T82" fmla="*/ 8 w 9"/>
                  <a:gd name="T83" fmla="*/ 107 h 175"/>
                  <a:gd name="T84" fmla="*/ 8 w 9"/>
                  <a:gd name="T85" fmla="*/ 101 h 175"/>
                  <a:gd name="T86" fmla="*/ 8 w 9"/>
                  <a:gd name="T87" fmla="*/ 43 h 175"/>
                  <a:gd name="T88" fmla="*/ 8 w 9"/>
                  <a:gd name="T89" fmla="*/ 9 h 175"/>
                  <a:gd name="T90" fmla="*/ 8 w 9"/>
                  <a:gd name="T91" fmla="*/ 5 h 175"/>
                  <a:gd name="T92" fmla="*/ 8 w 9"/>
                  <a:gd name="T93" fmla="*/ 26 h 175"/>
                  <a:gd name="T94" fmla="*/ 8 w 9"/>
                  <a:gd name="T95" fmla="*/ 66 h 175"/>
                  <a:gd name="T96" fmla="*/ 9 w 9"/>
                  <a:gd name="T97" fmla="*/ 91 h 175"/>
                  <a:gd name="T98" fmla="*/ 9 w 9"/>
                  <a:gd name="T99" fmla="*/ 85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75">
                    <a:moveTo>
                      <a:pt x="0" y="175"/>
                    </a:moveTo>
                    <a:lnTo>
                      <a:pt x="0" y="129"/>
                    </a:lnTo>
                    <a:lnTo>
                      <a:pt x="0" y="135"/>
                    </a:lnTo>
                    <a:lnTo>
                      <a:pt x="1" y="88"/>
                    </a:lnTo>
                    <a:lnTo>
                      <a:pt x="1" y="44"/>
                    </a:lnTo>
                    <a:lnTo>
                      <a:pt x="1" y="32"/>
                    </a:lnTo>
                    <a:lnTo>
                      <a:pt x="1" y="38"/>
                    </a:lnTo>
                    <a:lnTo>
                      <a:pt x="1" y="67"/>
                    </a:lnTo>
                    <a:lnTo>
                      <a:pt x="1" y="82"/>
                    </a:lnTo>
                    <a:lnTo>
                      <a:pt x="2" y="31"/>
                    </a:lnTo>
                    <a:lnTo>
                      <a:pt x="2" y="15"/>
                    </a:lnTo>
                    <a:lnTo>
                      <a:pt x="2" y="20"/>
                    </a:lnTo>
                    <a:lnTo>
                      <a:pt x="2" y="25"/>
                    </a:lnTo>
                    <a:lnTo>
                      <a:pt x="2" y="31"/>
                    </a:lnTo>
                    <a:lnTo>
                      <a:pt x="2" y="53"/>
                    </a:lnTo>
                    <a:lnTo>
                      <a:pt x="3" y="98"/>
                    </a:lnTo>
                    <a:lnTo>
                      <a:pt x="3" y="163"/>
                    </a:lnTo>
                    <a:lnTo>
                      <a:pt x="3" y="76"/>
                    </a:lnTo>
                    <a:lnTo>
                      <a:pt x="3" y="40"/>
                    </a:lnTo>
                    <a:lnTo>
                      <a:pt x="3" y="43"/>
                    </a:lnTo>
                    <a:lnTo>
                      <a:pt x="4" y="91"/>
                    </a:lnTo>
                    <a:lnTo>
                      <a:pt x="4" y="80"/>
                    </a:lnTo>
                    <a:lnTo>
                      <a:pt x="4" y="30"/>
                    </a:lnTo>
                    <a:lnTo>
                      <a:pt x="4" y="16"/>
                    </a:lnTo>
                    <a:lnTo>
                      <a:pt x="4" y="20"/>
                    </a:lnTo>
                    <a:lnTo>
                      <a:pt x="4" y="27"/>
                    </a:lnTo>
                    <a:lnTo>
                      <a:pt x="5" y="30"/>
                    </a:lnTo>
                    <a:lnTo>
                      <a:pt x="5" y="38"/>
                    </a:lnTo>
                    <a:lnTo>
                      <a:pt x="5" y="47"/>
                    </a:lnTo>
                    <a:lnTo>
                      <a:pt x="5" y="49"/>
                    </a:lnTo>
                    <a:lnTo>
                      <a:pt x="6" y="62"/>
                    </a:lnTo>
                    <a:lnTo>
                      <a:pt x="6" y="119"/>
                    </a:lnTo>
                    <a:lnTo>
                      <a:pt x="6" y="162"/>
                    </a:lnTo>
                    <a:lnTo>
                      <a:pt x="6" y="101"/>
                    </a:lnTo>
                    <a:lnTo>
                      <a:pt x="6" y="100"/>
                    </a:lnTo>
                    <a:lnTo>
                      <a:pt x="6" y="95"/>
                    </a:lnTo>
                    <a:lnTo>
                      <a:pt x="6" y="38"/>
                    </a:lnTo>
                    <a:lnTo>
                      <a:pt x="7" y="6"/>
                    </a:lnTo>
                    <a:lnTo>
                      <a:pt x="7" y="0"/>
                    </a:lnTo>
                    <a:lnTo>
                      <a:pt x="7" y="14"/>
                    </a:lnTo>
                    <a:lnTo>
                      <a:pt x="7" y="50"/>
                    </a:lnTo>
                    <a:lnTo>
                      <a:pt x="8" y="107"/>
                    </a:lnTo>
                    <a:lnTo>
                      <a:pt x="8" y="101"/>
                    </a:lnTo>
                    <a:lnTo>
                      <a:pt x="8" y="43"/>
                    </a:lnTo>
                    <a:lnTo>
                      <a:pt x="8" y="9"/>
                    </a:lnTo>
                    <a:lnTo>
                      <a:pt x="8" y="5"/>
                    </a:lnTo>
                    <a:lnTo>
                      <a:pt x="8" y="26"/>
                    </a:lnTo>
                    <a:lnTo>
                      <a:pt x="8" y="66"/>
                    </a:lnTo>
                    <a:lnTo>
                      <a:pt x="9" y="91"/>
                    </a:lnTo>
                    <a:lnTo>
                      <a:pt x="9" y="8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4" name="Freeform 333"/>
              <p:cNvSpPr>
                <a:spLocks/>
              </p:cNvSpPr>
              <p:nvPr/>
            </p:nvSpPr>
            <p:spPr bwMode="auto">
              <a:xfrm>
                <a:off x="7602538" y="4230688"/>
                <a:ext cx="14288" cy="211138"/>
              </a:xfrm>
              <a:custGeom>
                <a:avLst/>
                <a:gdLst>
                  <a:gd name="T0" fmla="*/ 0 w 9"/>
                  <a:gd name="T1" fmla="*/ 74 h 133"/>
                  <a:gd name="T2" fmla="*/ 0 w 9"/>
                  <a:gd name="T3" fmla="*/ 72 h 133"/>
                  <a:gd name="T4" fmla="*/ 0 w 9"/>
                  <a:gd name="T5" fmla="*/ 56 h 133"/>
                  <a:gd name="T6" fmla="*/ 0 w 9"/>
                  <a:gd name="T7" fmla="*/ 18 h 133"/>
                  <a:gd name="T8" fmla="*/ 0 w 9"/>
                  <a:gd name="T9" fmla="*/ 0 h 133"/>
                  <a:gd name="T10" fmla="*/ 1 w 9"/>
                  <a:gd name="T11" fmla="*/ 3 h 133"/>
                  <a:gd name="T12" fmla="*/ 1 w 9"/>
                  <a:gd name="T13" fmla="*/ 20 h 133"/>
                  <a:gd name="T14" fmla="*/ 1 w 9"/>
                  <a:gd name="T15" fmla="*/ 19 h 133"/>
                  <a:gd name="T16" fmla="*/ 1 w 9"/>
                  <a:gd name="T17" fmla="*/ 6 h 133"/>
                  <a:gd name="T18" fmla="*/ 2 w 9"/>
                  <a:gd name="T19" fmla="*/ 8 h 133"/>
                  <a:gd name="T20" fmla="*/ 2 w 9"/>
                  <a:gd name="T21" fmla="*/ 26 h 133"/>
                  <a:gd name="T22" fmla="*/ 2 w 9"/>
                  <a:gd name="T23" fmla="*/ 35 h 133"/>
                  <a:gd name="T24" fmla="*/ 2 w 9"/>
                  <a:gd name="T25" fmla="*/ 12 h 133"/>
                  <a:gd name="T26" fmla="*/ 2 w 9"/>
                  <a:gd name="T27" fmla="*/ 7 h 133"/>
                  <a:gd name="T28" fmla="*/ 2 w 9"/>
                  <a:gd name="T29" fmla="*/ 35 h 133"/>
                  <a:gd name="T30" fmla="*/ 2 w 9"/>
                  <a:gd name="T31" fmla="*/ 111 h 133"/>
                  <a:gd name="T32" fmla="*/ 3 w 9"/>
                  <a:gd name="T33" fmla="*/ 58 h 133"/>
                  <a:gd name="T34" fmla="*/ 3 w 9"/>
                  <a:gd name="T35" fmla="*/ 29 h 133"/>
                  <a:gd name="T36" fmla="*/ 3 w 9"/>
                  <a:gd name="T37" fmla="*/ 25 h 133"/>
                  <a:gd name="T38" fmla="*/ 3 w 9"/>
                  <a:gd name="T39" fmla="*/ 49 h 133"/>
                  <a:gd name="T40" fmla="*/ 4 w 9"/>
                  <a:gd name="T41" fmla="*/ 120 h 133"/>
                  <a:gd name="T42" fmla="*/ 4 w 9"/>
                  <a:gd name="T43" fmla="*/ 79 h 133"/>
                  <a:gd name="T44" fmla="*/ 4 w 9"/>
                  <a:gd name="T45" fmla="*/ 67 h 133"/>
                  <a:gd name="T46" fmla="*/ 4 w 9"/>
                  <a:gd name="T47" fmla="*/ 82 h 133"/>
                  <a:gd name="T48" fmla="*/ 4 w 9"/>
                  <a:gd name="T49" fmla="*/ 85 h 133"/>
                  <a:gd name="T50" fmla="*/ 4 w 9"/>
                  <a:gd name="T51" fmla="*/ 73 h 133"/>
                  <a:gd name="T52" fmla="*/ 4 w 9"/>
                  <a:gd name="T53" fmla="*/ 60 h 133"/>
                  <a:gd name="T54" fmla="*/ 5 w 9"/>
                  <a:gd name="T55" fmla="*/ 48 h 133"/>
                  <a:gd name="T56" fmla="*/ 5 w 9"/>
                  <a:gd name="T57" fmla="*/ 43 h 133"/>
                  <a:gd name="T58" fmla="*/ 5 w 9"/>
                  <a:gd name="T59" fmla="*/ 45 h 133"/>
                  <a:gd name="T60" fmla="*/ 5 w 9"/>
                  <a:gd name="T61" fmla="*/ 53 h 133"/>
                  <a:gd name="T62" fmla="*/ 6 w 9"/>
                  <a:gd name="T63" fmla="*/ 62 h 133"/>
                  <a:gd name="T64" fmla="*/ 6 w 9"/>
                  <a:gd name="T65" fmla="*/ 52 h 133"/>
                  <a:gd name="T66" fmla="*/ 6 w 9"/>
                  <a:gd name="T67" fmla="*/ 44 h 133"/>
                  <a:gd name="T68" fmla="*/ 6 w 9"/>
                  <a:gd name="T69" fmla="*/ 51 h 133"/>
                  <a:gd name="T70" fmla="*/ 6 w 9"/>
                  <a:gd name="T71" fmla="*/ 66 h 133"/>
                  <a:gd name="T72" fmla="*/ 6 w 9"/>
                  <a:gd name="T73" fmla="*/ 76 h 133"/>
                  <a:gd name="T74" fmla="*/ 7 w 9"/>
                  <a:gd name="T75" fmla="*/ 78 h 133"/>
                  <a:gd name="T76" fmla="*/ 7 w 9"/>
                  <a:gd name="T77" fmla="*/ 71 h 133"/>
                  <a:gd name="T78" fmla="*/ 7 w 9"/>
                  <a:gd name="T79" fmla="*/ 58 h 133"/>
                  <a:gd name="T80" fmla="*/ 7 w 9"/>
                  <a:gd name="T81" fmla="*/ 42 h 133"/>
                  <a:gd name="T82" fmla="*/ 7 w 9"/>
                  <a:gd name="T83" fmla="*/ 34 h 133"/>
                  <a:gd name="T84" fmla="*/ 7 w 9"/>
                  <a:gd name="T85" fmla="*/ 42 h 133"/>
                  <a:gd name="T86" fmla="*/ 7 w 9"/>
                  <a:gd name="T87" fmla="*/ 77 h 133"/>
                  <a:gd name="T88" fmla="*/ 8 w 9"/>
                  <a:gd name="T89" fmla="*/ 133 h 133"/>
                  <a:gd name="T90" fmla="*/ 8 w 9"/>
                  <a:gd name="T91" fmla="*/ 131 h 133"/>
                  <a:gd name="T92" fmla="*/ 8 w 9"/>
                  <a:gd name="T93" fmla="*/ 97 h 133"/>
                  <a:gd name="T94" fmla="*/ 8 w 9"/>
                  <a:gd name="T95" fmla="*/ 91 h 133"/>
                  <a:gd name="T96" fmla="*/ 9 w 9"/>
                  <a:gd name="T97" fmla="*/ 103 h 133"/>
                  <a:gd name="T98" fmla="*/ 9 w 9"/>
                  <a:gd name="T99" fmla="*/ 102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33">
                    <a:moveTo>
                      <a:pt x="0" y="74"/>
                    </a:moveTo>
                    <a:lnTo>
                      <a:pt x="0" y="72"/>
                    </a:lnTo>
                    <a:lnTo>
                      <a:pt x="0" y="56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1" y="3"/>
                    </a:lnTo>
                    <a:lnTo>
                      <a:pt x="1" y="20"/>
                    </a:lnTo>
                    <a:lnTo>
                      <a:pt x="1" y="19"/>
                    </a:lnTo>
                    <a:lnTo>
                      <a:pt x="1" y="6"/>
                    </a:lnTo>
                    <a:lnTo>
                      <a:pt x="2" y="8"/>
                    </a:lnTo>
                    <a:lnTo>
                      <a:pt x="2" y="26"/>
                    </a:lnTo>
                    <a:lnTo>
                      <a:pt x="2" y="35"/>
                    </a:lnTo>
                    <a:lnTo>
                      <a:pt x="2" y="12"/>
                    </a:lnTo>
                    <a:lnTo>
                      <a:pt x="2" y="7"/>
                    </a:lnTo>
                    <a:lnTo>
                      <a:pt x="2" y="35"/>
                    </a:lnTo>
                    <a:lnTo>
                      <a:pt x="2" y="111"/>
                    </a:lnTo>
                    <a:lnTo>
                      <a:pt x="3" y="58"/>
                    </a:lnTo>
                    <a:lnTo>
                      <a:pt x="3" y="29"/>
                    </a:lnTo>
                    <a:lnTo>
                      <a:pt x="3" y="25"/>
                    </a:lnTo>
                    <a:lnTo>
                      <a:pt x="3" y="49"/>
                    </a:lnTo>
                    <a:lnTo>
                      <a:pt x="4" y="120"/>
                    </a:lnTo>
                    <a:lnTo>
                      <a:pt x="4" y="79"/>
                    </a:lnTo>
                    <a:lnTo>
                      <a:pt x="4" y="67"/>
                    </a:lnTo>
                    <a:lnTo>
                      <a:pt x="4" y="82"/>
                    </a:lnTo>
                    <a:lnTo>
                      <a:pt x="4" y="85"/>
                    </a:lnTo>
                    <a:lnTo>
                      <a:pt x="4" y="73"/>
                    </a:lnTo>
                    <a:lnTo>
                      <a:pt x="4" y="60"/>
                    </a:lnTo>
                    <a:lnTo>
                      <a:pt x="5" y="48"/>
                    </a:lnTo>
                    <a:lnTo>
                      <a:pt x="5" y="43"/>
                    </a:lnTo>
                    <a:lnTo>
                      <a:pt x="5" y="45"/>
                    </a:lnTo>
                    <a:lnTo>
                      <a:pt x="5" y="53"/>
                    </a:lnTo>
                    <a:lnTo>
                      <a:pt x="6" y="62"/>
                    </a:lnTo>
                    <a:lnTo>
                      <a:pt x="6" y="52"/>
                    </a:lnTo>
                    <a:lnTo>
                      <a:pt x="6" y="44"/>
                    </a:lnTo>
                    <a:lnTo>
                      <a:pt x="6" y="51"/>
                    </a:lnTo>
                    <a:lnTo>
                      <a:pt x="6" y="66"/>
                    </a:lnTo>
                    <a:lnTo>
                      <a:pt x="6" y="76"/>
                    </a:lnTo>
                    <a:lnTo>
                      <a:pt x="7" y="78"/>
                    </a:lnTo>
                    <a:lnTo>
                      <a:pt x="7" y="71"/>
                    </a:lnTo>
                    <a:lnTo>
                      <a:pt x="7" y="58"/>
                    </a:lnTo>
                    <a:lnTo>
                      <a:pt x="7" y="42"/>
                    </a:lnTo>
                    <a:lnTo>
                      <a:pt x="7" y="34"/>
                    </a:lnTo>
                    <a:lnTo>
                      <a:pt x="7" y="42"/>
                    </a:lnTo>
                    <a:lnTo>
                      <a:pt x="7" y="77"/>
                    </a:lnTo>
                    <a:lnTo>
                      <a:pt x="8" y="133"/>
                    </a:lnTo>
                    <a:lnTo>
                      <a:pt x="8" y="131"/>
                    </a:lnTo>
                    <a:lnTo>
                      <a:pt x="8" y="97"/>
                    </a:lnTo>
                    <a:lnTo>
                      <a:pt x="8" y="91"/>
                    </a:lnTo>
                    <a:lnTo>
                      <a:pt x="9" y="103"/>
                    </a:lnTo>
                    <a:lnTo>
                      <a:pt x="9" y="10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5" name="Freeform 334"/>
              <p:cNvSpPr>
                <a:spLocks/>
              </p:cNvSpPr>
              <p:nvPr/>
            </p:nvSpPr>
            <p:spPr bwMode="auto">
              <a:xfrm>
                <a:off x="7616826" y="4283075"/>
                <a:ext cx="14288" cy="204788"/>
              </a:xfrm>
              <a:custGeom>
                <a:avLst/>
                <a:gdLst>
                  <a:gd name="T0" fmla="*/ 0 w 9"/>
                  <a:gd name="T1" fmla="*/ 69 h 129"/>
                  <a:gd name="T2" fmla="*/ 0 w 9"/>
                  <a:gd name="T3" fmla="*/ 80 h 129"/>
                  <a:gd name="T4" fmla="*/ 0 w 9"/>
                  <a:gd name="T5" fmla="*/ 92 h 129"/>
                  <a:gd name="T6" fmla="*/ 0 w 9"/>
                  <a:gd name="T7" fmla="*/ 65 h 129"/>
                  <a:gd name="T8" fmla="*/ 0 w 9"/>
                  <a:gd name="T9" fmla="*/ 43 h 129"/>
                  <a:gd name="T10" fmla="*/ 1 w 9"/>
                  <a:gd name="T11" fmla="*/ 30 h 129"/>
                  <a:gd name="T12" fmla="*/ 1 w 9"/>
                  <a:gd name="T13" fmla="*/ 25 h 129"/>
                  <a:gd name="T14" fmla="*/ 1 w 9"/>
                  <a:gd name="T15" fmla="*/ 21 h 129"/>
                  <a:gd name="T16" fmla="*/ 1 w 9"/>
                  <a:gd name="T17" fmla="*/ 21 h 129"/>
                  <a:gd name="T18" fmla="*/ 1 w 9"/>
                  <a:gd name="T19" fmla="*/ 27 h 129"/>
                  <a:gd name="T20" fmla="*/ 2 w 9"/>
                  <a:gd name="T21" fmla="*/ 32 h 129"/>
                  <a:gd name="T22" fmla="*/ 2 w 9"/>
                  <a:gd name="T23" fmla="*/ 36 h 129"/>
                  <a:gd name="T24" fmla="*/ 2 w 9"/>
                  <a:gd name="T25" fmla="*/ 50 h 129"/>
                  <a:gd name="T26" fmla="*/ 2 w 9"/>
                  <a:gd name="T27" fmla="*/ 54 h 129"/>
                  <a:gd name="T28" fmla="*/ 2 w 9"/>
                  <a:gd name="T29" fmla="*/ 56 h 129"/>
                  <a:gd name="T30" fmla="*/ 2 w 9"/>
                  <a:gd name="T31" fmla="*/ 59 h 129"/>
                  <a:gd name="T32" fmla="*/ 3 w 9"/>
                  <a:gd name="T33" fmla="*/ 27 h 129"/>
                  <a:gd name="T34" fmla="*/ 3 w 9"/>
                  <a:gd name="T35" fmla="*/ 9 h 129"/>
                  <a:gd name="T36" fmla="*/ 3 w 9"/>
                  <a:gd name="T37" fmla="*/ 8 h 129"/>
                  <a:gd name="T38" fmla="*/ 3 w 9"/>
                  <a:gd name="T39" fmla="*/ 21 h 129"/>
                  <a:gd name="T40" fmla="*/ 4 w 9"/>
                  <a:gd name="T41" fmla="*/ 52 h 129"/>
                  <a:gd name="T42" fmla="*/ 4 w 9"/>
                  <a:gd name="T43" fmla="*/ 71 h 129"/>
                  <a:gd name="T44" fmla="*/ 4 w 9"/>
                  <a:gd name="T45" fmla="*/ 34 h 129"/>
                  <a:gd name="T46" fmla="*/ 4 w 9"/>
                  <a:gd name="T47" fmla="*/ 9 h 129"/>
                  <a:gd name="T48" fmla="*/ 4 w 9"/>
                  <a:gd name="T49" fmla="*/ 0 h 129"/>
                  <a:gd name="T50" fmla="*/ 4 w 9"/>
                  <a:gd name="T51" fmla="*/ 0 h 129"/>
                  <a:gd name="T52" fmla="*/ 4 w 9"/>
                  <a:gd name="T53" fmla="*/ 13 h 129"/>
                  <a:gd name="T54" fmla="*/ 5 w 9"/>
                  <a:gd name="T55" fmla="*/ 36 h 129"/>
                  <a:gd name="T56" fmla="*/ 5 w 9"/>
                  <a:gd name="T57" fmla="*/ 44 h 129"/>
                  <a:gd name="T58" fmla="*/ 5 w 9"/>
                  <a:gd name="T59" fmla="*/ 65 h 129"/>
                  <a:gd name="T60" fmla="*/ 5 w 9"/>
                  <a:gd name="T61" fmla="*/ 129 h 129"/>
                  <a:gd name="T62" fmla="*/ 6 w 9"/>
                  <a:gd name="T63" fmla="*/ 32 h 129"/>
                  <a:gd name="T64" fmla="*/ 6 w 9"/>
                  <a:gd name="T65" fmla="*/ 19 h 129"/>
                  <a:gd name="T66" fmla="*/ 6 w 9"/>
                  <a:gd name="T67" fmla="*/ 42 h 129"/>
                  <a:gd name="T68" fmla="*/ 6 w 9"/>
                  <a:gd name="T69" fmla="*/ 80 h 129"/>
                  <a:gd name="T70" fmla="*/ 6 w 9"/>
                  <a:gd name="T71" fmla="*/ 71 h 129"/>
                  <a:gd name="T72" fmla="*/ 6 w 9"/>
                  <a:gd name="T73" fmla="*/ 41 h 129"/>
                  <a:gd name="T74" fmla="*/ 6 w 9"/>
                  <a:gd name="T75" fmla="*/ 17 h 129"/>
                  <a:gd name="T76" fmla="*/ 7 w 9"/>
                  <a:gd name="T77" fmla="*/ 15 h 129"/>
                  <a:gd name="T78" fmla="*/ 7 w 9"/>
                  <a:gd name="T79" fmla="*/ 33 h 129"/>
                  <a:gd name="T80" fmla="*/ 7 w 9"/>
                  <a:gd name="T81" fmla="*/ 53 h 129"/>
                  <a:gd name="T82" fmla="*/ 7 w 9"/>
                  <a:gd name="T83" fmla="*/ 72 h 129"/>
                  <a:gd name="T84" fmla="*/ 7 w 9"/>
                  <a:gd name="T85" fmla="*/ 33 h 129"/>
                  <a:gd name="T86" fmla="*/ 7 w 9"/>
                  <a:gd name="T87" fmla="*/ 12 h 129"/>
                  <a:gd name="T88" fmla="*/ 8 w 9"/>
                  <a:gd name="T89" fmla="*/ 12 h 129"/>
                  <a:gd name="T90" fmla="*/ 8 w 9"/>
                  <a:gd name="T91" fmla="*/ 13 h 129"/>
                  <a:gd name="T92" fmla="*/ 8 w 9"/>
                  <a:gd name="T93" fmla="*/ 15 h 129"/>
                  <a:gd name="T94" fmla="*/ 8 w 9"/>
                  <a:gd name="T95" fmla="*/ 24 h 129"/>
                  <a:gd name="T96" fmla="*/ 9 w 9"/>
                  <a:gd name="T97" fmla="*/ 35 h 129"/>
                  <a:gd name="T98" fmla="*/ 9 w 9"/>
                  <a:gd name="T99" fmla="*/ 21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29">
                    <a:moveTo>
                      <a:pt x="0" y="69"/>
                    </a:moveTo>
                    <a:lnTo>
                      <a:pt x="0" y="80"/>
                    </a:lnTo>
                    <a:lnTo>
                      <a:pt x="0" y="92"/>
                    </a:lnTo>
                    <a:lnTo>
                      <a:pt x="0" y="65"/>
                    </a:lnTo>
                    <a:lnTo>
                      <a:pt x="0" y="43"/>
                    </a:lnTo>
                    <a:lnTo>
                      <a:pt x="1" y="30"/>
                    </a:lnTo>
                    <a:lnTo>
                      <a:pt x="1" y="25"/>
                    </a:lnTo>
                    <a:lnTo>
                      <a:pt x="1" y="21"/>
                    </a:lnTo>
                    <a:lnTo>
                      <a:pt x="1" y="21"/>
                    </a:lnTo>
                    <a:lnTo>
                      <a:pt x="1" y="27"/>
                    </a:lnTo>
                    <a:lnTo>
                      <a:pt x="2" y="32"/>
                    </a:lnTo>
                    <a:lnTo>
                      <a:pt x="2" y="36"/>
                    </a:lnTo>
                    <a:lnTo>
                      <a:pt x="2" y="50"/>
                    </a:lnTo>
                    <a:lnTo>
                      <a:pt x="2" y="54"/>
                    </a:lnTo>
                    <a:lnTo>
                      <a:pt x="2" y="56"/>
                    </a:lnTo>
                    <a:lnTo>
                      <a:pt x="2" y="59"/>
                    </a:lnTo>
                    <a:lnTo>
                      <a:pt x="3" y="27"/>
                    </a:lnTo>
                    <a:lnTo>
                      <a:pt x="3" y="9"/>
                    </a:lnTo>
                    <a:lnTo>
                      <a:pt x="3" y="8"/>
                    </a:lnTo>
                    <a:lnTo>
                      <a:pt x="3" y="21"/>
                    </a:lnTo>
                    <a:lnTo>
                      <a:pt x="4" y="52"/>
                    </a:lnTo>
                    <a:lnTo>
                      <a:pt x="4" y="71"/>
                    </a:lnTo>
                    <a:lnTo>
                      <a:pt x="4" y="34"/>
                    </a:lnTo>
                    <a:lnTo>
                      <a:pt x="4" y="9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13"/>
                    </a:lnTo>
                    <a:lnTo>
                      <a:pt x="5" y="36"/>
                    </a:lnTo>
                    <a:lnTo>
                      <a:pt x="5" y="44"/>
                    </a:lnTo>
                    <a:lnTo>
                      <a:pt x="5" y="65"/>
                    </a:lnTo>
                    <a:lnTo>
                      <a:pt x="5" y="129"/>
                    </a:lnTo>
                    <a:lnTo>
                      <a:pt x="6" y="32"/>
                    </a:lnTo>
                    <a:lnTo>
                      <a:pt x="6" y="19"/>
                    </a:lnTo>
                    <a:lnTo>
                      <a:pt x="6" y="42"/>
                    </a:lnTo>
                    <a:lnTo>
                      <a:pt x="6" y="80"/>
                    </a:lnTo>
                    <a:lnTo>
                      <a:pt x="6" y="71"/>
                    </a:lnTo>
                    <a:lnTo>
                      <a:pt x="6" y="41"/>
                    </a:lnTo>
                    <a:lnTo>
                      <a:pt x="6" y="17"/>
                    </a:lnTo>
                    <a:lnTo>
                      <a:pt x="7" y="15"/>
                    </a:lnTo>
                    <a:lnTo>
                      <a:pt x="7" y="33"/>
                    </a:lnTo>
                    <a:lnTo>
                      <a:pt x="7" y="53"/>
                    </a:lnTo>
                    <a:lnTo>
                      <a:pt x="7" y="72"/>
                    </a:lnTo>
                    <a:lnTo>
                      <a:pt x="7" y="33"/>
                    </a:lnTo>
                    <a:lnTo>
                      <a:pt x="7" y="12"/>
                    </a:lnTo>
                    <a:lnTo>
                      <a:pt x="8" y="12"/>
                    </a:lnTo>
                    <a:lnTo>
                      <a:pt x="8" y="13"/>
                    </a:lnTo>
                    <a:lnTo>
                      <a:pt x="8" y="15"/>
                    </a:lnTo>
                    <a:lnTo>
                      <a:pt x="8" y="24"/>
                    </a:lnTo>
                    <a:lnTo>
                      <a:pt x="9" y="35"/>
                    </a:lnTo>
                    <a:lnTo>
                      <a:pt x="9" y="2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6" name="Freeform 335"/>
              <p:cNvSpPr>
                <a:spLocks/>
              </p:cNvSpPr>
              <p:nvPr/>
            </p:nvSpPr>
            <p:spPr bwMode="auto">
              <a:xfrm>
                <a:off x="7631113" y="4240213"/>
                <a:ext cx="14288" cy="315913"/>
              </a:xfrm>
              <a:custGeom>
                <a:avLst/>
                <a:gdLst>
                  <a:gd name="T0" fmla="*/ 0 w 9"/>
                  <a:gd name="T1" fmla="*/ 48 h 199"/>
                  <a:gd name="T2" fmla="*/ 0 w 9"/>
                  <a:gd name="T3" fmla="*/ 24 h 199"/>
                  <a:gd name="T4" fmla="*/ 0 w 9"/>
                  <a:gd name="T5" fmla="*/ 21 h 199"/>
                  <a:gd name="T6" fmla="*/ 0 w 9"/>
                  <a:gd name="T7" fmla="*/ 47 h 199"/>
                  <a:gd name="T8" fmla="*/ 0 w 9"/>
                  <a:gd name="T9" fmla="*/ 114 h 199"/>
                  <a:gd name="T10" fmla="*/ 0 w 9"/>
                  <a:gd name="T11" fmla="*/ 88 h 199"/>
                  <a:gd name="T12" fmla="*/ 1 w 9"/>
                  <a:gd name="T13" fmla="*/ 72 h 199"/>
                  <a:gd name="T14" fmla="*/ 1 w 9"/>
                  <a:gd name="T15" fmla="*/ 82 h 199"/>
                  <a:gd name="T16" fmla="*/ 1 w 9"/>
                  <a:gd name="T17" fmla="*/ 97 h 199"/>
                  <a:gd name="T18" fmla="*/ 1 w 9"/>
                  <a:gd name="T19" fmla="*/ 111 h 199"/>
                  <a:gd name="T20" fmla="*/ 2 w 9"/>
                  <a:gd name="T21" fmla="*/ 98 h 199"/>
                  <a:gd name="T22" fmla="*/ 2 w 9"/>
                  <a:gd name="T23" fmla="*/ 84 h 199"/>
                  <a:gd name="T24" fmla="*/ 2 w 9"/>
                  <a:gd name="T25" fmla="*/ 95 h 199"/>
                  <a:gd name="T26" fmla="*/ 2 w 9"/>
                  <a:gd name="T27" fmla="*/ 160 h 199"/>
                  <a:gd name="T28" fmla="*/ 2 w 9"/>
                  <a:gd name="T29" fmla="*/ 98 h 199"/>
                  <a:gd name="T30" fmla="*/ 2 w 9"/>
                  <a:gd name="T31" fmla="*/ 96 h 199"/>
                  <a:gd name="T32" fmla="*/ 2 w 9"/>
                  <a:gd name="T33" fmla="*/ 84 h 199"/>
                  <a:gd name="T34" fmla="*/ 3 w 9"/>
                  <a:gd name="T35" fmla="*/ 22 h 199"/>
                  <a:gd name="T36" fmla="*/ 3 w 9"/>
                  <a:gd name="T37" fmla="*/ 0 h 199"/>
                  <a:gd name="T38" fmla="*/ 3 w 9"/>
                  <a:gd name="T39" fmla="*/ 4 h 199"/>
                  <a:gd name="T40" fmla="*/ 3 w 9"/>
                  <a:gd name="T41" fmla="*/ 38 h 199"/>
                  <a:gd name="T42" fmla="*/ 4 w 9"/>
                  <a:gd name="T43" fmla="*/ 118 h 199"/>
                  <a:gd name="T44" fmla="*/ 4 w 9"/>
                  <a:gd name="T45" fmla="*/ 61 h 199"/>
                  <a:gd name="T46" fmla="*/ 4 w 9"/>
                  <a:gd name="T47" fmla="*/ 36 h 199"/>
                  <a:gd name="T48" fmla="*/ 4 w 9"/>
                  <a:gd name="T49" fmla="*/ 30 h 199"/>
                  <a:gd name="T50" fmla="*/ 4 w 9"/>
                  <a:gd name="T51" fmla="*/ 36 h 199"/>
                  <a:gd name="T52" fmla="*/ 4 w 9"/>
                  <a:gd name="T53" fmla="*/ 61 h 199"/>
                  <a:gd name="T54" fmla="*/ 5 w 9"/>
                  <a:gd name="T55" fmla="*/ 96 h 199"/>
                  <a:gd name="T56" fmla="*/ 5 w 9"/>
                  <a:gd name="T57" fmla="*/ 102 h 199"/>
                  <a:gd name="T58" fmla="*/ 5 w 9"/>
                  <a:gd name="T59" fmla="*/ 72 h 199"/>
                  <a:gd name="T60" fmla="*/ 5 w 9"/>
                  <a:gd name="T61" fmla="*/ 45 h 199"/>
                  <a:gd name="T62" fmla="*/ 5 w 9"/>
                  <a:gd name="T63" fmla="*/ 26 h 199"/>
                  <a:gd name="T64" fmla="*/ 5 w 9"/>
                  <a:gd name="T65" fmla="*/ 17 h 199"/>
                  <a:gd name="T66" fmla="*/ 5 w 9"/>
                  <a:gd name="T67" fmla="*/ 23 h 199"/>
                  <a:gd name="T68" fmla="*/ 6 w 9"/>
                  <a:gd name="T69" fmla="*/ 42 h 199"/>
                  <a:gd name="T70" fmla="*/ 6 w 9"/>
                  <a:gd name="T71" fmla="*/ 56 h 199"/>
                  <a:gd name="T72" fmla="*/ 6 w 9"/>
                  <a:gd name="T73" fmla="*/ 69 h 199"/>
                  <a:gd name="T74" fmla="*/ 6 w 9"/>
                  <a:gd name="T75" fmla="*/ 94 h 199"/>
                  <a:gd name="T76" fmla="*/ 7 w 9"/>
                  <a:gd name="T77" fmla="*/ 94 h 199"/>
                  <a:gd name="T78" fmla="*/ 7 w 9"/>
                  <a:gd name="T79" fmla="*/ 79 h 199"/>
                  <a:gd name="T80" fmla="*/ 7 w 9"/>
                  <a:gd name="T81" fmla="*/ 70 h 199"/>
                  <a:gd name="T82" fmla="*/ 7 w 9"/>
                  <a:gd name="T83" fmla="*/ 72 h 199"/>
                  <a:gd name="T84" fmla="*/ 7 w 9"/>
                  <a:gd name="T85" fmla="*/ 98 h 199"/>
                  <a:gd name="T86" fmla="*/ 7 w 9"/>
                  <a:gd name="T87" fmla="*/ 199 h 199"/>
                  <a:gd name="T88" fmla="*/ 7 w 9"/>
                  <a:gd name="T89" fmla="*/ 109 h 199"/>
                  <a:gd name="T90" fmla="*/ 8 w 9"/>
                  <a:gd name="T91" fmla="*/ 59 h 199"/>
                  <a:gd name="T92" fmla="*/ 8 w 9"/>
                  <a:gd name="T93" fmla="*/ 40 h 199"/>
                  <a:gd name="T94" fmla="*/ 8 w 9"/>
                  <a:gd name="T95" fmla="*/ 35 h 199"/>
                  <a:gd name="T96" fmla="*/ 8 w 9"/>
                  <a:gd name="T97" fmla="*/ 41 h 199"/>
                  <a:gd name="T98" fmla="*/ 9 w 9"/>
                  <a:gd name="T99" fmla="*/ 55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99">
                    <a:moveTo>
                      <a:pt x="0" y="48"/>
                    </a:moveTo>
                    <a:lnTo>
                      <a:pt x="0" y="24"/>
                    </a:lnTo>
                    <a:lnTo>
                      <a:pt x="0" y="21"/>
                    </a:lnTo>
                    <a:lnTo>
                      <a:pt x="0" y="47"/>
                    </a:lnTo>
                    <a:lnTo>
                      <a:pt x="0" y="114"/>
                    </a:lnTo>
                    <a:lnTo>
                      <a:pt x="0" y="88"/>
                    </a:lnTo>
                    <a:lnTo>
                      <a:pt x="1" y="72"/>
                    </a:lnTo>
                    <a:lnTo>
                      <a:pt x="1" y="82"/>
                    </a:lnTo>
                    <a:lnTo>
                      <a:pt x="1" y="97"/>
                    </a:lnTo>
                    <a:lnTo>
                      <a:pt x="1" y="111"/>
                    </a:lnTo>
                    <a:lnTo>
                      <a:pt x="2" y="98"/>
                    </a:lnTo>
                    <a:lnTo>
                      <a:pt x="2" y="84"/>
                    </a:lnTo>
                    <a:lnTo>
                      <a:pt x="2" y="95"/>
                    </a:lnTo>
                    <a:lnTo>
                      <a:pt x="2" y="160"/>
                    </a:lnTo>
                    <a:lnTo>
                      <a:pt x="2" y="98"/>
                    </a:lnTo>
                    <a:lnTo>
                      <a:pt x="2" y="96"/>
                    </a:lnTo>
                    <a:lnTo>
                      <a:pt x="2" y="84"/>
                    </a:lnTo>
                    <a:lnTo>
                      <a:pt x="3" y="22"/>
                    </a:lnTo>
                    <a:lnTo>
                      <a:pt x="3" y="0"/>
                    </a:lnTo>
                    <a:lnTo>
                      <a:pt x="3" y="4"/>
                    </a:lnTo>
                    <a:lnTo>
                      <a:pt x="3" y="38"/>
                    </a:lnTo>
                    <a:lnTo>
                      <a:pt x="4" y="118"/>
                    </a:lnTo>
                    <a:lnTo>
                      <a:pt x="4" y="61"/>
                    </a:lnTo>
                    <a:lnTo>
                      <a:pt x="4" y="36"/>
                    </a:lnTo>
                    <a:lnTo>
                      <a:pt x="4" y="30"/>
                    </a:lnTo>
                    <a:lnTo>
                      <a:pt x="4" y="36"/>
                    </a:lnTo>
                    <a:lnTo>
                      <a:pt x="4" y="61"/>
                    </a:lnTo>
                    <a:lnTo>
                      <a:pt x="5" y="96"/>
                    </a:lnTo>
                    <a:lnTo>
                      <a:pt x="5" y="102"/>
                    </a:lnTo>
                    <a:lnTo>
                      <a:pt x="5" y="72"/>
                    </a:lnTo>
                    <a:lnTo>
                      <a:pt x="5" y="45"/>
                    </a:lnTo>
                    <a:lnTo>
                      <a:pt x="5" y="26"/>
                    </a:lnTo>
                    <a:lnTo>
                      <a:pt x="5" y="17"/>
                    </a:lnTo>
                    <a:lnTo>
                      <a:pt x="5" y="23"/>
                    </a:lnTo>
                    <a:lnTo>
                      <a:pt x="6" y="42"/>
                    </a:lnTo>
                    <a:lnTo>
                      <a:pt x="6" y="56"/>
                    </a:lnTo>
                    <a:lnTo>
                      <a:pt x="6" y="69"/>
                    </a:lnTo>
                    <a:lnTo>
                      <a:pt x="6" y="94"/>
                    </a:lnTo>
                    <a:lnTo>
                      <a:pt x="7" y="94"/>
                    </a:lnTo>
                    <a:lnTo>
                      <a:pt x="7" y="79"/>
                    </a:lnTo>
                    <a:lnTo>
                      <a:pt x="7" y="70"/>
                    </a:lnTo>
                    <a:lnTo>
                      <a:pt x="7" y="72"/>
                    </a:lnTo>
                    <a:lnTo>
                      <a:pt x="7" y="98"/>
                    </a:lnTo>
                    <a:lnTo>
                      <a:pt x="7" y="199"/>
                    </a:lnTo>
                    <a:lnTo>
                      <a:pt x="7" y="109"/>
                    </a:lnTo>
                    <a:lnTo>
                      <a:pt x="8" y="59"/>
                    </a:lnTo>
                    <a:lnTo>
                      <a:pt x="8" y="40"/>
                    </a:lnTo>
                    <a:lnTo>
                      <a:pt x="8" y="35"/>
                    </a:lnTo>
                    <a:lnTo>
                      <a:pt x="8" y="41"/>
                    </a:lnTo>
                    <a:lnTo>
                      <a:pt x="9" y="5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7" name="Freeform 336"/>
              <p:cNvSpPr>
                <a:spLocks/>
              </p:cNvSpPr>
              <p:nvPr/>
            </p:nvSpPr>
            <p:spPr bwMode="auto">
              <a:xfrm>
                <a:off x="7645401" y="4216400"/>
                <a:ext cx="14288" cy="263525"/>
              </a:xfrm>
              <a:custGeom>
                <a:avLst/>
                <a:gdLst>
                  <a:gd name="T0" fmla="*/ 0 w 9"/>
                  <a:gd name="T1" fmla="*/ 70 h 166"/>
                  <a:gd name="T2" fmla="*/ 0 w 9"/>
                  <a:gd name="T3" fmla="*/ 93 h 166"/>
                  <a:gd name="T4" fmla="*/ 0 w 9"/>
                  <a:gd name="T5" fmla="*/ 166 h 166"/>
                  <a:gd name="T6" fmla="*/ 0 w 9"/>
                  <a:gd name="T7" fmla="*/ 114 h 166"/>
                  <a:gd name="T8" fmla="*/ 0 w 9"/>
                  <a:gd name="T9" fmla="*/ 61 h 166"/>
                  <a:gd name="T10" fmla="*/ 0 w 9"/>
                  <a:gd name="T11" fmla="*/ 56 h 166"/>
                  <a:gd name="T12" fmla="*/ 1 w 9"/>
                  <a:gd name="T13" fmla="*/ 85 h 166"/>
                  <a:gd name="T14" fmla="*/ 1 w 9"/>
                  <a:gd name="T15" fmla="*/ 162 h 166"/>
                  <a:gd name="T16" fmla="*/ 1 w 9"/>
                  <a:gd name="T17" fmla="*/ 154 h 166"/>
                  <a:gd name="T18" fmla="*/ 1 w 9"/>
                  <a:gd name="T19" fmla="*/ 92 h 166"/>
                  <a:gd name="T20" fmla="*/ 1 w 9"/>
                  <a:gd name="T21" fmla="*/ 87 h 166"/>
                  <a:gd name="T22" fmla="*/ 2 w 9"/>
                  <a:gd name="T23" fmla="*/ 128 h 166"/>
                  <a:gd name="T24" fmla="*/ 2 w 9"/>
                  <a:gd name="T25" fmla="*/ 72 h 166"/>
                  <a:gd name="T26" fmla="*/ 2 w 9"/>
                  <a:gd name="T27" fmla="*/ 49 h 166"/>
                  <a:gd name="T28" fmla="*/ 2 w 9"/>
                  <a:gd name="T29" fmla="*/ 73 h 166"/>
                  <a:gd name="T30" fmla="*/ 2 w 9"/>
                  <a:gd name="T31" fmla="*/ 74 h 166"/>
                  <a:gd name="T32" fmla="*/ 2 w 9"/>
                  <a:gd name="T33" fmla="*/ 39 h 166"/>
                  <a:gd name="T34" fmla="*/ 3 w 9"/>
                  <a:gd name="T35" fmla="*/ 44 h 166"/>
                  <a:gd name="T36" fmla="*/ 3 w 9"/>
                  <a:gd name="T37" fmla="*/ 105 h 166"/>
                  <a:gd name="T38" fmla="*/ 3 w 9"/>
                  <a:gd name="T39" fmla="*/ 113 h 166"/>
                  <a:gd name="T40" fmla="*/ 3 w 9"/>
                  <a:gd name="T41" fmla="*/ 55 h 166"/>
                  <a:gd name="T42" fmla="*/ 3 w 9"/>
                  <a:gd name="T43" fmla="*/ 41 h 166"/>
                  <a:gd name="T44" fmla="*/ 3 w 9"/>
                  <a:gd name="T45" fmla="*/ 47 h 166"/>
                  <a:gd name="T46" fmla="*/ 4 w 9"/>
                  <a:gd name="T47" fmla="*/ 73 h 166"/>
                  <a:gd name="T48" fmla="*/ 4 w 9"/>
                  <a:gd name="T49" fmla="*/ 112 h 166"/>
                  <a:gd name="T50" fmla="*/ 4 w 9"/>
                  <a:gd name="T51" fmla="*/ 95 h 166"/>
                  <a:gd name="T52" fmla="*/ 4 w 9"/>
                  <a:gd name="T53" fmla="*/ 54 h 166"/>
                  <a:gd name="T54" fmla="*/ 4 w 9"/>
                  <a:gd name="T55" fmla="*/ 37 h 166"/>
                  <a:gd name="T56" fmla="*/ 5 w 9"/>
                  <a:gd name="T57" fmla="*/ 48 h 166"/>
                  <a:gd name="T58" fmla="*/ 5 w 9"/>
                  <a:gd name="T59" fmla="*/ 81 h 166"/>
                  <a:gd name="T60" fmla="*/ 5 w 9"/>
                  <a:gd name="T61" fmla="*/ 114 h 166"/>
                  <a:gd name="T62" fmla="*/ 5 w 9"/>
                  <a:gd name="T63" fmla="*/ 113 h 166"/>
                  <a:gd name="T64" fmla="*/ 5 w 9"/>
                  <a:gd name="T65" fmla="*/ 90 h 166"/>
                  <a:gd name="T66" fmla="*/ 5 w 9"/>
                  <a:gd name="T67" fmla="*/ 96 h 166"/>
                  <a:gd name="T68" fmla="*/ 6 w 9"/>
                  <a:gd name="T69" fmla="*/ 141 h 166"/>
                  <a:gd name="T70" fmla="*/ 6 w 9"/>
                  <a:gd name="T71" fmla="*/ 134 h 166"/>
                  <a:gd name="T72" fmla="*/ 6 w 9"/>
                  <a:gd name="T73" fmla="*/ 92 h 166"/>
                  <a:gd name="T74" fmla="*/ 6 w 9"/>
                  <a:gd name="T75" fmla="*/ 78 h 166"/>
                  <a:gd name="T76" fmla="*/ 7 w 9"/>
                  <a:gd name="T77" fmla="*/ 83 h 166"/>
                  <a:gd name="T78" fmla="*/ 7 w 9"/>
                  <a:gd name="T79" fmla="*/ 106 h 166"/>
                  <a:gd name="T80" fmla="*/ 7 w 9"/>
                  <a:gd name="T81" fmla="*/ 111 h 166"/>
                  <a:gd name="T82" fmla="*/ 7 w 9"/>
                  <a:gd name="T83" fmla="*/ 67 h 166"/>
                  <a:gd name="T84" fmla="*/ 7 w 9"/>
                  <a:gd name="T85" fmla="*/ 21 h 166"/>
                  <a:gd name="T86" fmla="*/ 7 w 9"/>
                  <a:gd name="T87" fmla="*/ 0 h 166"/>
                  <a:gd name="T88" fmla="*/ 7 w 9"/>
                  <a:gd name="T89" fmla="*/ 7 h 166"/>
                  <a:gd name="T90" fmla="*/ 8 w 9"/>
                  <a:gd name="T91" fmla="*/ 54 h 166"/>
                  <a:gd name="T92" fmla="*/ 8 w 9"/>
                  <a:gd name="T93" fmla="*/ 161 h 166"/>
                  <a:gd name="T94" fmla="*/ 8 w 9"/>
                  <a:gd name="T95" fmla="*/ 77 h 166"/>
                  <a:gd name="T96" fmla="*/ 8 w 9"/>
                  <a:gd name="T97" fmla="*/ 94 h 166"/>
                  <a:gd name="T98" fmla="*/ 9 w 9"/>
                  <a:gd name="T99" fmla="*/ 122 h 1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66">
                    <a:moveTo>
                      <a:pt x="0" y="70"/>
                    </a:moveTo>
                    <a:lnTo>
                      <a:pt x="0" y="93"/>
                    </a:lnTo>
                    <a:lnTo>
                      <a:pt x="0" y="166"/>
                    </a:lnTo>
                    <a:lnTo>
                      <a:pt x="0" y="114"/>
                    </a:lnTo>
                    <a:lnTo>
                      <a:pt x="0" y="61"/>
                    </a:lnTo>
                    <a:lnTo>
                      <a:pt x="0" y="56"/>
                    </a:lnTo>
                    <a:lnTo>
                      <a:pt x="1" y="85"/>
                    </a:lnTo>
                    <a:lnTo>
                      <a:pt x="1" y="162"/>
                    </a:lnTo>
                    <a:lnTo>
                      <a:pt x="1" y="154"/>
                    </a:lnTo>
                    <a:lnTo>
                      <a:pt x="1" y="92"/>
                    </a:lnTo>
                    <a:lnTo>
                      <a:pt x="1" y="87"/>
                    </a:lnTo>
                    <a:lnTo>
                      <a:pt x="2" y="128"/>
                    </a:lnTo>
                    <a:lnTo>
                      <a:pt x="2" y="72"/>
                    </a:lnTo>
                    <a:lnTo>
                      <a:pt x="2" y="49"/>
                    </a:lnTo>
                    <a:lnTo>
                      <a:pt x="2" y="73"/>
                    </a:lnTo>
                    <a:lnTo>
                      <a:pt x="2" y="74"/>
                    </a:lnTo>
                    <a:lnTo>
                      <a:pt x="2" y="39"/>
                    </a:lnTo>
                    <a:lnTo>
                      <a:pt x="3" y="44"/>
                    </a:lnTo>
                    <a:lnTo>
                      <a:pt x="3" y="105"/>
                    </a:lnTo>
                    <a:lnTo>
                      <a:pt x="3" y="113"/>
                    </a:lnTo>
                    <a:lnTo>
                      <a:pt x="3" y="55"/>
                    </a:lnTo>
                    <a:lnTo>
                      <a:pt x="3" y="41"/>
                    </a:lnTo>
                    <a:lnTo>
                      <a:pt x="3" y="47"/>
                    </a:lnTo>
                    <a:lnTo>
                      <a:pt x="4" y="73"/>
                    </a:lnTo>
                    <a:lnTo>
                      <a:pt x="4" y="112"/>
                    </a:lnTo>
                    <a:lnTo>
                      <a:pt x="4" y="95"/>
                    </a:lnTo>
                    <a:lnTo>
                      <a:pt x="4" y="54"/>
                    </a:lnTo>
                    <a:lnTo>
                      <a:pt x="4" y="37"/>
                    </a:lnTo>
                    <a:lnTo>
                      <a:pt x="5" y="48"/>
                    </a:lnTo>
                    <a:lnTo>
                      <a:pt x="5" y="81"/>
                    </a:lnTo>
                    <a:lnTo>
                      <a:pt x="5" y="114"/>
                    </a:lnTo>
                    <a:lnTo>
                      <a:pt x="5" y="113"/>
                    </a:lnTo>
                    <a:lnTo>
                      <a:pt x="5" y="90"/>
                    </a:lnTo>
                    <a:lnTo>
                      <a:pt x="5" y="96"/>
                    </a:lnTo>
                    <a:lnTo>
                      <a:pt x="6" y="141"/>
                    </a:lnTo>
                    <a:lnTo>
                      <a:pt x="6" y="134"/>
                    </a:lnTo>
                    <a:lnTo>
                      <a:pt x="6" y="92"/>
                    </a:lnTo>
                    <a:lnTo>
                      <a:pt x="6" y="78"/>
                    </a:lnTo>
                    <a:lnTo>
                      <a:pt x="7" y="83"/>
                    </a:lnTo>
                    <a:lnTo>
                      <a:pt x="7" y="106"/>
                    </a:lnTo>
                    <a:lnTo>
                      <a:pt x="7" y="111"/>
                    </a:lnTo>
                    <a:lnTo>
                      <a:pt x="7" y="67"/>
                    </a:lnTo>
                    <a:lnTo>
                      <a:pt x="7" y="21"/>
                    </a:lnTo>
                    <a:lnTo>
                      <a:pt x="7" y="0"/>
                    </a:lnTo>
                    <a:lnTo>
                      <a:pt x="7" y="7"/>
                    </a:lnTo>
                    <a:lnTo>
                      <a:pt x="8" y="54"/>
                    </a:lnTo>
                    <a:lnTo>
                      <a:pt x="8" y="161"/>
                    </a:lnTo>
                    <a:lnTo>
                      <a:pt x="8" y="77"/>
                    </a:lnTo>
                    <a:lnTo>
                      <a:pt x="8" y="94"/>
                    </a:lnTo>
                    <a:lnTo>
                      <a:pt x="9" y="12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8" name="Freeform 337"/>
              <p:cNvSpPr>
                <a:spLocks/>
              </p:cNvSpPr>
              <p:nvPr/>
            </p:nvSpPr>
            <p:spPr bwMode="auto">
              <a:xfrm>
                <a:off x="7659688" y="4275138"/>
                <a:ext cx="12700" cy="422275"/>
              </a:xfrm>
              <a:custGeom>
                <a:avLst/>
                <a:gdLst>
                  <a:gd name="T0" fmla="*/ 0 w 8"/>
                  <a:gd name="T1" fmla="*/ 85 h 266"/>
                  <a:gd name="T2" fmla="*/ 0 w 8"/>
                  <a:gd name="T3" fmla="*/ 32 h 266"/>
                  <a:gd name="T4" fmla="*/ 0 w 8"/>
                  <a:gd name="T5" fmla="*/ 27 h 266"/>
                  <a:gd name="T6" fmla="*/ 0 w 8"/>
                  <a:gd name="T7" fmla="*/ 40 h 266"/>
                  <a:gd name="T8" fmla="*/ 0 w 8"/>
                  <a:gd name="T9" fmla="*/ 21 h 266"/>
                  <a:gd name="T10" fmla="*/ 0 w 8"/>
                  <a:gd name="T11" fmla="*/ 4 h 266"/>
                  <a:gd name="T12" fmla="*/ 0 w 8"/>
                  <a:gd name="T13" fmla="*/ 0 h 266"/>
                  <a:gd name="T14" fmla="*/ 1 w 8"/>
                  <a:gd name="T15" fmla="*/ 3 h 266"/>
                  <a:gd name="T16" fmla="*/ 1 w 8"/>
                  <a:gd name="T17" fmla="*/ 15 h 266"/>
                  <a:gd name="T18" fmla="*/ 1 w 8"/>
                  <a:gd name="T19" fmla="*/ 46 h 266"/>
                  <a:gd name="T20" fmla="*/ 1 w 8"/>
                  <a:gd name="T21" fmla="*/ 90 h 266"/>
                  <a:gd name="T22" fmla="*/ 2 w 8"/>
                  <a:gd name="T23" fmla="*/ 133 h 266"/>
                  <a:gd name="T24" fmla="*/ 2 w 8"/>
                  <a:gd name="T25" fmla="*/ 153 h 266"/>
                  <a:gd name="T26" fmla="*/ 2 w 8"/>
                  <a:gd name="T27" fmla="*/ 133 h 266"/>
                  <a:gd name="T28" fmla="*/ 2 w 8"/>
                  <a:gd name="T29" fmla="*/ 143 h 266"/>
                  <a:gd name="T30" fmla="*/ 2 w 8"/>
                  <a:gd name="T31" fmla="*/ 266 h 266"/>
                  <a:gd name="T32" fmla="*/ 2 w 8"/>
                  <a:gd name="T33" fmla="*/ 89 h 266"/>
                  <a:gd name="T34" fmla="*/ 3 w 8"/>
                  <a:gd name="T35" fmla="*/ 32 h 266"/>
                  <a:gd name="T36" fmla="*/ 3 w 8"/>
                  <a:gd name="T37" fmla="*/ 7 h 266"/>
                  <a:gd name="T38" fmla="*/ 3 w 8"/>
                  <a:gd name="T39" fmla="*/ 2 h 266"/>
                  <a:gd name="T40" fmla="*/ 3 w 8"/>
                  <a:gd name="T41" fmla="*/ 5 h 266"/>
                  <a:gd name="T42" fmla="*/ 3 w 8"/>
                  <a:gd name="T43" fmla="*/ 10 h 266"/>
                  <a:gd name="T44" fmla="*/ 3 w 8"/>
                  <a:gd name="T45" fmla="*/ 22 h 266"/>
                  <a:gd name="T46" fmla="*/ 3 w 8"/>
                  <a:gd name="T47" fmla="*/ 29 h 266"/>
                  <a:gd name="T48" fmla="*/ 4 w 8"/>
                  <a:gd name="T49" fmla="*/ 23 h 266"/>
                  <a:gd name="T50" fmla="*/ 4 w 8"/>
                  <a:gd name="T51" fmla="*/ 35 h 266"/>
                  <a:gd name="T52" fmla="*/ 4 w 8"/>
                  <a:gd name="T53" fmla="*/ 52 h 266"/>
                  <a:gd name="T54" fmla="*/ 4 w 8"/>
                  <a:gd name="T55" fmla="*/ 48 h 266"/>
                  <a:gd name="T56" fmla="*/ 5 w 8"/>
                  <a:gd name="T57" fmla="*/ 49 h 266"/>
                  <a:gd name="T58" fmla="*/ 5 w 8"/>
                  <a:gd name="T59" fmla="*/ 50 h 266"/>
                  <a:gd name="T60" fmla="*/ 5 w 8"/>
                  <a:gd name="T61" fmla="*/ 41 h 266"/>
                  <a:gd name="T62" fmla="*/ 5 w 8"/>
                  <a:gd name="T63" fmla="*/ 32 h 266"/>
                  <a:gd name="T64" fmla="*/ 5 w 8"/>
                  <a:gd name="T65" fmla="*/ 30 h 266"/>
                  <a:gd name="T66" fmla="*/ 5 w 8"/>
                  <a:gd name="T67" fmla="*/ 53 h 266"/>
                  <a:gd name="T68" fmla="*/ 5 w 8"/>
                  <a:gd name="T69" fmla="*/ 110 h 266"/>
                  <a:gd name="T70" fmla="*/ 6 w 8"/>
                  <a:gd name="T71" fmla="*/ 88 h 266"/>
                  <a:gd name="T72" fmla="*/ 6 w 8"/>
                  <a:gd name="T73" fmla="*/ 60 h 266"/>
                  <a:gd name="T74" fmla="*/ 6 w 8"/>
                  <a:gd name="T75" fmla="*/ 44 h 266"/>
                  <a:gd name="T76" fmla="*/ 6 w 8"/>
                  <a:gd name="T77" fmla="*/ 60 h 266"/>
                  <a:gd name="T78" fmla="*/ 7 w 8"/>
                  <a:gd name="T79" fmla="*/ 163 h 266"/>
                  <a:gd name="T80" fmla="*/ 7 w 8"/>
                  <a:gd name="T81" fmla="*/ 98 h 266"/>
                  <a:gd name="T82" fmla="*/ 7 w 8"/>
                  <a:gd name="T83" fmla="*/ 78 h 266"/>
                  <a:gd name="T84" fmla="*/ 7 w 8"/>
                  <a:gd name="T85" fmla="*/ 51 h 266"/>
                  <a:gd name="T86" fmla="*/ 7 w 8"/>
                  <a:gd name="T87" fmla="*/ 18 h 266"/>
                  <a:gd name="T88" fmla="*/ 7 w 8"/>
                  <a:gd name="T89" fmla="*/ 9 h 266"/>
                  <a:gd name="T90" fmla="*/ 8 w 8"/>
                  <a:gd name="T91" fmla="*/ 22 h 266"/>
                  <a:gd name="T92" fmla="*/ 8 w 8"/>
                  <a:gd name="T93" fmla="*/ 42 h 266"/>
                  <a:gd name="T94" fmla="*/ 8 w 8"/>
                  <a:gd name="T95" fmla="*/ 45 h 266"/>
                  <a:gd name="T96" fmla="*/ 8 w 8"/>
                  <a:gd name="T97" fmla="*/ 37 h 266"/>
                  <a:gd name="T98" fmla="*/ 8 w 8"/>
                  <a:gd name="T99" fmla="*/ 39 h 2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" h="266">
                    <a:moveTo>
                      <a:pt x="0" y="85"/>
                    </a:moveTo>
                    <a:lnTo>
                      <a:pt x="0" y="32"/>
                    </a:lnTo>
                    <a:lnTo>
                      <a:pt x="0" y="27"/>
                    </a:lnTo>
                    <a:lnTo>
                      <a:pt x="0" y="40"/>
                    </a:lnTo>
                    <a:lnTo>
                      <a:pt x="0" y="21"/>
                    </a:lnTo>
                    <a:lnTo>
                      <a:pt x="0" y="4"/>
                    </a:lnTo>
                    <a:lnTo>
                      <a:pt x="0" y="0"/>
                    </a:lnTo>
                    <a:lnTo>
                      <a:pt x="1" y="3"/>
                    </a:lnTo>
                    <a:lnTo>
                      <a:pt x="1" y="15"/>
                    </a:lnTo>
                    <a:lnTo>
                      <a:pt x="1" y="46"/>
                    </a:lnTo>
                    <a:lnTo>
                      <a:pt x="1" y="90"/>
                    </a:lnTo>
                    <a:lnTo>
                      <a:pt x="2" y="133"/>
                    </a:lnTo>
                    <a:lnTo>
                      <a:pt x="2" y="153"/>
                    </a:lnTo>
                    <a:lnTo>
                      <a:pt x="2" y="133"/>
                    </a:lnTo>
                    <a:lnTo>
                      <a:pt x="2" y="143"/>
                    </a:lnTo>
                    <a:lnTo>
                      <a:pt x="2" y="266"/>
                    </a:lnTo>
                    <a:lnTo>
                      <a:pt x="2" y="89"/>
                    </a:lnTo>
                    <a:lnTo>
                      <a:pt x="3" y="32"/>
                    </a:lnTo>
                    <a:lnTo>
                      <a:pt x="3" y="7"/>
                    </a:lnTo>
                    <a:lnTo>
                      <a:pt x="3" y="2"/>
                    </a:lnTo>
                    <a:lnTo>
                      <a:pt x="3" y="5"/>
                    </a:lnTo>
                    <a:lnTo>
                      <a:pt x="3" y="10"/>
                    </a:lnTo>
                    <a:lnTo>
                      <a:pt x="3" y="22"/>
                    </a:lnTo>
                    <a:lnTo>
                      <a:pt x="3" y="29"/>
                    </a:lnTo>
                    <a:lnTo>
                      <a:pt x="4" y="23"/>
                    </a:lnTo>
                    <a:lnTo>
                      <a:pt x="4" y="35"/>
                    </a:lnTo>
                    <a:lnTo>
                      <a:pt x="4" y="52"/>
                    </a:lnTo>
                    <a:lnTo>
                      <a:pt x="4" y="48"/>
                    </a:lnTo>
                    <a:lnTo>
                      <a:pt x="5" y="49"/>
                    </a:lnTo>
                    <a:lnTo>
                      <a:pt x="5" y="50"/>
                    </a:lnTo>
                    <a:lnTo>
                      <a:pt x="5" y="41"/>
                    </a:lnTo>
                    <a:lnTo>
                      <a:pt x="5" y="32"/>
                    </a:lnTo>
                    <a:lnTo>
                      <a:pt x="5" y="30"/>
                    </a:lnTo>
                    <a:lnTo>
                      <a:pt x="5" y="53"/>
                    </a:lnTo>
                    <a:lnTo>
                      <a:pt x="5" y="110"/>
                    </a:lnTo>
                    <a:lnTo>
                      <a:pt x="6" y="88"/>
                    </a:lnTo>
                    <a:lnTo>
                      <a:pt x="6" y="60"/>
                    </a:lnTo>
                    <a:lnTo>
                      <a:pt x="6" y="44"/>
                    </a:lnTo>
                    <a:lnTo>
                      <a:pt x="6" y="60"/>
                    </a:lnTo>
                    <a:lnTo>
                      <a:pt x="7" y="163"/>
                    </a:lnTo>
                    <a:lnTo>
                      <a:pt x="7" y="98"/>
                    </a:lnTo>
                    <a:lnTo>
                      <a:pt x="7" y="78"/>
                    </a:lnTo>
                    <a:lnTo>
                      <a:pt x="7" y="51"/>
                    </a:lnTo>
                    <a:lnTo>
                      <a:pt x="7" y="18"/>
                    </a:lnTo>
                    <a:lnTo>
                      <a:pt x="7" y="9"/>
                    </a:lnTo>
                    <a:lnTo>
                      <a:pt x="8" y="22"/>
                    </a:lnTo>
                    <a:lnTo>
                      <a:pt x="8" y="42"/>
                    </a:lnTo>
                    <a:lnTo>
                      <a:pt x="8" y="45"/>
                    </a:lnTo>
                    <a:lnTo>
                      <a:pt x="8" y="37"/>
                    </a:lnTo>
                    <a:lnTo>
                      <a:pt x="8" y="3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9" name="Freeform 338"/>
              <p:cNvSpPr>
                <a:spLocks/>
              </p:cNvSpPr>
              <p:nvPr/>
            </p:nvSpPr>
            <p:spPr bwMode="auto">
              <a:xfrm>
                <a:off x="7672388" y="4292600"/>
                <a:ext cx="14288" cy="254000"/>
              </a:xfrm>
              <a:custGeom>
                <a:avLst/>
                <a:gdLst>
                  <a:gd name="T0" fmla="*/ 0 w 9"/>
                  <a:gd name="T1" fmla="*/ 28 h 160"/>
                  <a:gd name="T2" fmla="*/ 1 w 9"/>
                  <a:gd name="T3" fmla="*/ 46 h 160"/>
                  <a:gd name="T4" fmla="*/ 1 w 9"/>
                  <a:gd name="T5" fmla="*/ 90 h 160"/>
                  <a:gd name="T6" fmla="*/ 1 w 9"/>
                  <a:gd name="T7" fmla="*/ 160 h 160"/>
                  <a:gd name="T8" fmla="*/ 1 w 9"/>
                  <a:gd name="T9" fmla="*/ 148 h 160"/>
                  <a:gd name="T10" fmla="*/ 1 w 9"/>
                  <a:gd name="T11" fmla="*/ 154 h 160"/>
                  <a:gd name="T12" fmla="*/ 1 w 9"/>
                  <a:gd name="T13" fmla="*/ 144 h 160"/>
                  <a:gd name="T14" fmla="*/ 2 w 9"/>
                  <a:gd name="T15" fmla="*/ 133 h 160"/>
                  <a:gd name="T16" fmla="*/ 2 w 9"/>
                  <a:gd name="T17" fmla="*/ 91 h 160"/>
                  <a:gd name="T18" fmla="*/ 2 w 9"/>
                  <a:gd name="T19" fmla="*/ 48 h 160"/>
                  <a:gd name="T20" fmla="*/ 2 w 9"/>
                  <a:gd name="T21" fmla="*/ 25 h 160"/>
                  <a:gd name="T22" fmla="*/ 2 w 9"/>
                  <a:gd name="T23" fmla="*/ 25 h 160"/>
                  <a:gd name="T24" fmla="*/ 2 w 9"/>
                  <a:gd name="T25" fmla="*/ 41 h 160"/>
                  <a:gd name="T26" fmla="*/ 2 w 9"/>
                  <a:gd name="T27" fmla="*/ 25 h 160"/>
                  <a:gd name="T28" fmla="*/ 3 w 9"/>
                  <a:gd name="T29" fmla="*/ 3 h 160"/>
                  <a:gd name="T30" fmla="*/ 3 w 9"/>
                  <a:gd name="T31" fmla="*/ 0 h 160"/>
                  <a:gd name="T32" fmla="*/ 3 w 9"/>
                  <a:gd name="T33" fmla="*/ 8 h 160"/>
                  <a:gd name="T34" fmla="*/ 3 w 9"/>
                  <a:gd name="T35" fmla="*/ 17 h 160"/>
                  <a:gd name="T36" fmla="*/ 4 w 9"/>
                  <a:gd name="T37" fmla="*/ 13 h 160"/>
                  <a:gd name="T38" fmla="*/ 4 w 9"/>
                  <a:gd name="T39" fmla="*/ 4 h 160"/>
                  <a:gd name="T40" fmla="*/ 4 w 9"/>
                  <a:gd name="T41" fmla="*/ 3 h 160"/>
                  <a:gd name="T42" fmla="*/ 4 w 9"/>
                  <a:gd name="T43" fmla="*/ 16 h 160"/>
                  <a:gd name="T44" fmla="*/ 4 w 9"/>
                  <a:gd name="T45" fmla="*/ 53 h 160"/>
                  <a:gd name="T46" fmla="*/ 4 w 9"/>
                  <a:gd name="T47" fmla="*/ 62 h 160"/>
                  <a:gd name="T48" fmla="*/ 5 w 9"/>
                  <a:gd name="T49" fmla="*/ 32 h 160"/>
                  <a:gd name="T50" fmla="*/ 5 w 9"/>
                  <a:gd name="T51" fmla="*/ 23 h 160"/>
                  <a:gd name="T52" fmla="*/ 5 w 9"/>
                  <a:gd name="T53" fmla="*/ 12 h 160"/>
                  <a:gd name="T54" fmla="*/ 5 w 9"/>
                  <a:gd name="T55" fmla="*/ 4 h 160"/>
                  <a:gd name="T56" fmla="*/ 5 w 9"/>
                  <a:gd name="T57" fmla="*/ 11 h 160"/>
                  <a:gd name="T58" fmla="*/ 6 w 9"/>
                  <a:gd name="T59" fmla="*/ 39 h 160"/>
                  <a:gd name="T60" fmla="*/ 6 w 9"/>
                  <a:gd name="T61" fmla="*/ 65 h 160"/>
                  <a:gd name="T62" fmla="*/ 6 w 9"/>
                  <a:gd name="T63" fmla="*/ 41 h 160"/>
                  <a:gd name="T64" fmla="*/ 6 w 9"/>
                  <a:gd name="T65" fmla="*/ 22 h 160"/>
                  <a:gd name="T66" fmla="*/ 6 w 9"/>
                  <a:gd name="T67" fmla="*/ 23 h 160"/>
                  <a:gd name="T68" fmla="*/ 6 w 9"/>
                  <a:gd name="T69" fmla="*/ 38 h 160"/>
                  <a:gd name="T70" fmla="*/ 7 w 9"/>
                  <a:gd name="T71" fmla="*/ 37 h 160"/>
                  <a:gd name="T72" fmla="*/ 7 w 9"/>
                  <a:gd name="T73" fmla="*/ 29 h 160"/>
                  <a:gd name="T74" fmla="*/ 7 w 9"/>
                  <a:gd name="T75" fmla="*/ 29 h 160"/>
                  <a:gd name="T76" fmla="*/ 7 w 9"/>
                  <a:gd name="T77" fmla="*/ 31 h 160"/>
                  <a:gd name="T78" fmla="*/ 8 w 9"/>
                  <a:gd name="T79" fmla="*/ 45 h 160"/>
                  <a:gd name="T80" fmla="*/ 8 w 9"/>
                  <a:gd name="T81" fmla="*/ 120 h 160"/>
                  <a:gd name="T82" fmla="*/ 8 w 9"/>
                  <a:gd name="T83" fmla="*/ 59 h 160"/>
                  <a:gd name="T84" fmla="*/ 8 w 9"/>
                  <a:gd name="T85" fmla="*/ 10 h 160"/>
                  <a:gd name="T86" fmla="*/ 8 w 9"/>
                  <a:gd name="T87" fmla="*/ 2 h 160"/>
                  <a:gd name="T88" fmla="*/ 8 w 9"/>
                  <a:gd name="T89" fmla="*/ 16 h 160"/>
                  <a:gd name="T90" fmla="*/ 8 w 9"/>
                  <a:gd name="T91" fmla="*/ 40 h 160"/>
                  <a:gd name="T92" fmla="*/ 9 w 9"/>
                  <a:gd name="T93" fmla="*/ 66 h 160"/>
                  <a:gd name="T94" fmla="*/ 9 w 9"/>
                  <a:gd name="T95" fmla="*/ 79 h 160"/>
                  <a:gd name="T96" fmla="*/ 9 w 9"/>
                  <a:gd name="T97" fmla="*/ 66 h 160"/>
                  <a:gd name="T98" fmla="*/ 9 w 9"/>
                  <a:gd name="T99" fmla="*/ 48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60">
                    <a:moveTo>
                      <a:pt x="0" y="28"/>
                    </a:moveTo>
                    <a:lnTo>
                      <a:pt x="1" y="46"/>
                    </a:lnTo>
                    <a:lnTo>
                      <a:pt x="1" y="90"/>
                    </a:lnTo>
                    <a:lnTo>
                      <a:pt x="1" y="160"/>
                    </a:lnTo>
                    <a:lnTo>
                      <a:pt x="1" y="148"/>
                    </a:lnTo>
                    <a:lnTo>
                      <a:pt x="1" y="154"/>
                    </a:lnTo>
                    <a:lnTo>
                      <a:pt x="1" y="144"/>
                    </a:lnTo>
                    <a:lnTo>
                      <a:pt x="2" y="133"/>
                    </a:lnTo>
                    <a:lnTo>
                      <a:pt x="2" y="91"/>
                    </a:lnTo>
                    <a:lnTo>
                      <a:pt x="2" y="48"/>
                    </a:lnTo>
                    <a:lnTo>
                      <a:pt x="2" y="25"/>
                    </a:lnTo>
                    <a:lnTo>
                      <a:pt x="2" y="25"/>
                    </a:lnTo>
                    <a:lnTo>
                      <a:pt x="2" y="41"/>
                    </a:lnTo>
                    <a:lnTo>
                      <a:pt x="2" y="25"/>
                    </a:lnTo>
                    <a:lnTo>
                      <a:pt x="3" y="3"/>
                    </a:lnTo>
                    <a:lnTo>
                      <a:pt x="3" y="0"/>
                    </a:lnTo>
                    <a:lnTo>
                      <a:pt x="3" y="8"/>
                    </a:lnTo>
                    <a:lnTo>
                      <a:pt x="3" y="17"/>
                    </a:lnTo>
                    <a:lnTo>
                      <a:pt x="4" y="13"/>
                    </a:lnTo>
                    <a:lnTo>
                      <a:pt x="4" y="4"/>
                    </a:lnTo>
                    <a:lnTo>
                      <a:pt x="4" y="3"/>
                    </a:lnTo>
                    <a:lnTo>
                      <a:pt x="4" y="16"/>
                    </a:lnTo>
                    <a:lnTo>
                      <a:pt x="4" y="53"/>
                    </a:lnTo>
                    <a:lnTo>
                      <a:pt x="4" y="62"/>
                    </a:lnTo>
                    <a:lnTo>
                      <a:pt x="5" y="32"/>
                    </a:lnTo>
                    <a:lnTo>
                      <a:pt x="5" y="23"/>
                    </a:lnTo>
                    <a:lnTo>
                      <a:pt x="5" y="12"/>
                    </a:lnTo>
                    <a:lnTo>
                      <a:pt x="5" y="4"/>
                    </a:lnTo>
                    <a:lnTo>
                      <a:pt x="5" y="11"/>
                    </a:lnTo>
                    <a:lnTo>
                      <a:pt x="6" y="39"/>
                    </a:lnTo>
                    <a:lnTo>
                      <a:pt x="6" y="65"/>
                    </a:lnTo>
                    <a:lnTo>
                      <a:pt x="6" y="41"/>
                    </a:lnTo>
                    <a:lnTo>
                      <a:pt x="6" y="22"/>
                    </a:lnTo>
                    <a:lnTo>
                      <a:pt x="6" y="23"/>
                    </a:lnTo>
                    <a:lnTo>
                      <a:pt x="6" y="38"/>
                    </a:lnTo>
                    <a:lnTo>
                      <a:pt x="7" y="37"/>
                    </a:lnTo>
                    <a:lnTo>
                      <a:pt x="7" y="29"/>
                    </a:lnTo>
                    <a:lnTo>
                      <a:pt x="7" y="29"/>
                    </a:lnTo>
                    <a:lnTo>
                      <a:pt x="7" y="31"/>
                    </a:lnTo>
                    <a:lnTo>
                      <a:pt x="8" y="45"/>
                    </a:lnTo>
                    <a:lnTo>
                      <a:pt x="8" y="120"/>
                    </a:lnTo>
                    <a:lnTo>
                      <a:pt x="8" y="59"/>
                    </a:lnTo>
                    <a:lnTo>
                      <a:pt x="8" y="10"/>
                    </a:lnTo>
                    <a:lnTo>
                      <a:pt x="8" y="2"/>
                    </a:lnTo>
                    <a:lnTo>
                      <a:pt x="8" y="16"/>
                    </a:lnTo>
                    <a:lnTo>
                      <a:pt x="8" y="40"/>
                    </a:lnTo>
                    <a:lnTo>
                      <a:pt x="9" y="66"/>
                    </a:lnTo>
                    <a:lnTo>
                      <a:pt x="9" y="79"/>
                    </a:lnTo>
                    <a:lnTo>
                      <a:pt x="9" y="66"/>
                    </a:lnTo>
                    <a:lnTo>
                      <a:pt x="9" y="4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0" name="Freeform 339"/>
              <p:cNvSpPr>
                <a:spLocks/>
              </p:cNvSpPr>
              <p:nvPr/>
            </p:nvSpPr>
            <p:spPr bwMode="auto">
              <a:xfrm>
                <a:off x="7686676" y="4275138"/>
                <a:ext cx="14288" cy="407988"/>
              </a:xfrm>
              <a:custGeom>
                <a:avLst/>
                <a:gdLst>
                  <a:gd name="T0" fmla="*/ 0 w 9"/>
                  <a:gd name="T1" fmla="*/ 59 h 257"/>
                  <a:gd name="T2" fmla="*/ 0 w 9"/>
                  <a:gd name="T3" fmla="*/ 71 h 257"/>
                  <a:gd name="T4" fmla="*/ 0 w 9"/>
                  <a:gd name="T5" fmla="*/ 136 h 257"/>
                  <a:gd name="T6" fmla="*/ 1 w 9"/>
                  <a:gd name="T7" fmla="*/ 139 h 257"/>
                  <a:gd name="T8" fmla="*/ 1 w 9"/>
                  <a:gd name="T9" fmla="*/ 133 h 257"/>
                  <a:gd name="T10" fmla="*/ 1 w 9"/>
                  <a:gd name="T11" fmla="*/ 163 h 257"/>
                  <a:gd name="T12" fmla="*/ 1 w 9"/>
                  <a:gd name="T13" fmla="*/ 72 h 257"/>
                  <a:gd name="T14" fmla="*/ 2 w 9"/>
                  <a:gd name="T15" fmla="*/ 43 h 257"/>
                  <a:gd name="T16" fmla="*/ 2 w 9"/>
                  <a:gd name="T17" fmla="*/ 39 h 257"/>
                  <a:gd name="T18" fmla="*/ 2 w 9"/>
                  <a:gd name="T19" fmla="*/ 49 h 257"/>
                  <a:gd name="T20" fmla="*/ 2 w 9"/>
                  <a:gd name="T21" fmla="*/ 40 h 257"/>
                  <a:gd name="T22" fmla="*/ 2 w 9"/>
                  <a:gd name="T23" fmla="*/ 25 h 257"/>
                  <a:gd name="T24" fmla="*/ 2 w 9"/>
                  <a:gd name="T25" fmla="*/ 23 h 257"/>
                  <a:gd name="T26" fmla="*/ 2 w 9"/>
                  <a:gd name="T27" fmla="*/ 20 h 257"/>
                  <a:gd name="T28" fmla="*/ 3 w 9"/>
                  <a:gd name="T29" fmla="*/ 11 h 257"/>
                  <a:gd name="T30" fmla="*/ 3 w 9"/>
                  <a:gd name="T31" fmla="*/ 9 h 257"/>
                  <a:gd name="T32" fmla="*/ 3 w 9"/>
                  <a:gd name="T33" fmla="*/ 20 h 257"/>
                  <a:gd name="T34" fmla="*/ 3 w 9"/>
                  <a:gd name="T35" fmla="*/ 30 h 257"/>
                  <a:gd name="T36" fmla="*/ 4 w 9"/>
                  <a:gd name="T37" fmla="*/ 31 h 257"/>
                  <a:gd name="T38" fmla="*/ 4 w 9"/>
                  <a:gd name="T39" fmla="*/ 40 h 257"/>
                  <a:gd name="T40" fmla="*/ 4 w 9"/>
                  <a:gd name="T41" fmla="*/ 60 h 257"/>
                  <a:gd name="T42" fmla="*/ 4 w 9"/>
                  <a:gd name="T43" fmla="*/ 44 h 257"/>
                  <a:gd name="T44" fmla="*/ 4 w 9"/>
                  <a:gd name="T45" fmla="*/ 47 h 257"/>
                  <a:gd name="T46" fmla="*/ 4 w 9"/>
                  <a:gd name="T47" fmla="*/ 59 h 257"/>
                  <a:gd name="T48" fmla="*/ 4 w 9"/>
                  <a:gd name="T49" fmla="*/ 11 h 257"/>
                  <a:gd name="T50" fmla="*/ 5 w 9"/>
                  <a:gd name="T51" fmla="*/ 0 h 257"/>
                  <a:gd name="T52" fmla="*/ 5 w 9"/>
                  <a:gd name="T53" fmla="*/ 20 h 257"/>
                  <a:gd name="T54" fmla="*/ 5 w 9"/>
                  <a:gd name="T55" fmla="*/ 69 h 257"/>
                  <a:gd name="T56" fmla="*/ 5 w 9"/>
                  <a:gd name="T57" fmla="*/ 257 h 257"/>
                  <a:gd name="T58" fmla="*/ 6 w 9"/>
                  <a:gd name="T59" fmla="*/ 91 h 257"/>
                  <a:gd name="T60" fmla="*/ 6 w 9"/>
                  <a:gd name="T61" fmla="*/ 58 h 257"/>
                  <a:gd name="T62" fmla="*/ 6 w 9"/>
                  <a:gd name="T63" fmla="*/ 42 h 257"/>
                  <a:gd name="T64" fmla="*/ 6 w 9"/>
                  <a:gd name="T65" fmla="*/ 33 h 257"/>
                  <a:gd name="T66" fmla="*/ 6 w 9"/>
                  <a:gd name="T67" fmla="*/ 40 h 257"/>
                  <a:gd name="T68" fmla="*/ 6 w 9"/>
                  <a:gd name="T69" fmla="*/ 52 h 257"/>
                  <a:gd name="T70" fmla="*/ 7 w 9"/>
                  <a:gd name="T71" fmla="*/ 42 h 257"/>
                  <a:gd name="T72" fmla="*/ 7 w 9"/>
                  <a:gd name="T73" fmla="*/ 29 h 257"/>
                  <a:gd name="T74" fmla="*/ 7 w 9"/>
                  <a:gd name="T75" fmla="*/ 35 h 257"/>
                  <a:gd name="T76" fmla="*/ 7 w 9"/>
                  <a:gd name="T77" fmla="*/ 61 h 257"/>
                  <a:gd name="T78" fmla="*/ 7 w 9"/>
                  <a:gd name="T79" fmla="*/ 94 h 257"/>
                  <a:gd name="T80" fmla="*/ 7 w 9"/>
                  <a:gd name="T81" fmla="*/ 78 h 257"/>
                  <a:gd name="T82" fmla="*/ 7 w 9"/>
                  <a:gd name="T83" fmla="*/ 30 h 257"/>
                  <a:gd name="T84" fmla="*/ 8 w 9"/>
                  <a:gd name="T85" fmla="*/ 10 h 257"/>
                  <a:gd name="T86" fmla="*/ 8 w 9"/>
                  <a:gd name="T87" fmla="*/ 16 h 257"/>
                  <a:gd name="T88" fmla="*/ 8 w 9"/>
                  <a:gd name="T89" fmla="*/ 34 h 257"/>
                  <a:gd name="T90" fmla="*/ 8 w 9"/>
                  <a:gd name="T91" fmla="*/ 34 h 257"/>
                  <a:gd name="T92" fmla="*/ 9 w 9"/>
                  <a:gd name="T93" fmla="*/ 43 h 257"/>
                  <a:gd name="T94" fmla="*/ 9 w 9"/>
                  <a:gd name="T95" fmla="*/ 85 h 257"/>
                  <a:gd name="T96" fmla="*/ 9 w 9"/>
                  <a:gd name="T97" fmla="*/ 80 h 257"/>
                  <a:gd name="T98" fmla="*/ 9 w 9"/>
                  <a:gd name="T99" fmla="*/ 80 h 2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57">
                    <a:moveTo>
                      <a:pt x="0" y="59"/>
                    </a:moveTo>
                    <a:lnTo>
                      <a:pt x="0" y="71"/>
                    </a:lnTo>
                    <a:lnTo>
                      <a:pt x="0" y="136"/>
                    </a:lnTo>
                    <a:lnTo>
                      <a:pt x="1" y="139"/>
                    </a:lnTo>
                    <a:lnTo>
                      <a:pt x="1" y="133"/>
                    </a:lnTo>
                    <a:lnTo>
                      <a:pt x="1" y="163"/>
                    </a:lnTo>
                    <a:lnTo>
                      <a:pt x="1" y="72"/>
                    </a:lnTo>
                    <a:lnTo>
                      <a:pt x="2" y="43"/>
                    </a:lnTo>
                    <a:lnTo>
                      <a:pt x="2" y="39"/>
                    </a:lnTo>
                    <a:lnTo>
                      <a:pt x="2" y="49"/>
                    </a:lnTo>
                    <a:lnTo>
                      <a:pt x="2" y="40"/>
                    </a:lnTo>
                    <a:lnTo>
                      <a:pt x="2" y="25"/>
                    </a:lnTo>
                    <a:lnTo>
                      <a:pt x="2" y="23"/>
                    </a:lnTo>
                    <a:lnTo>
                      <a:pt x="2" y="20"/>
                    </a:lnTo>
                    <a:lnTo>
                      <a:pt x="3" y="11"/>
                    </a:lnTo>
                    <a:lnTo>
                      <a:pt x="3" y="9"/>
                    </a:lnTo>
                    <a:lnTo>
                      <a:pt x="3" y="20"/>
                    </a:lnTo>
                    <a:lnTo>
                      <a:pt x="3" y="30"/>
                    </a:lnTo>
                    <a:lnTo>
                      <a:pt x="4" y="31"/>
                    </a:lnTo>
                    <a:lnTo>
                      <a:pt x="4" y="40"/>
                    </a:lnTo>
                    <a:lnTo>
                      <a:pt x="4" y="60"/>
                    </a:lnTo>
                    <a:lnTo>
                      <a:pt x="4" y="44"/>
                    </a:lnTo>
                    <a:lnTo>
                      <a:pt x="4" y="47"/>
                    </a:lnTo>
                    <a:lnTo>
                      <a:pt x="4" y="59"/>
                    </a:lnTo>
                    <a:lnTo>
                      <a:pt x="4" y="11"/>
                    </a:lnTo>
                    <a:lnTo>
                      <a:pt x="5" y="0"/>
                    </a:lnTo>
                    <a:lnTo>
                      <a:pt x="5" y="20"/>
                    </a:lnTo>
                    <a:lnTo>
                      <a:pt x="5" y="69"/>
                    </a:lnTo>
                    <a:lnTo>
                      <a:pt x="5" y="257"/>
                    </a:lnTo>
                    <a:lnTo>
                      <a:pt x="6" y="91"/>
                    </a:lnTo>
                    <a:lnTo>
                      <a:pt x="6" y="58"/>
                    </a:lnTo>
                    <a:lnTo>
                      <a:pt x="6" y="42"/>
                    </a:lnTo>
                    <a:lnTo>
                      <a:pt x="6" y="33"/>
                    </a:lnTo>
                    <a:lnTo>
                      <a:pt x="6" y="40"/>
                    </a:lnTo>
                    <a:lnTo>
                      <a:pt x="6" y="52"/>
                    </a:lnTo>
                    <a:lnTo>
                      <a:pt x="7" y="42"/>
                    </a:lnTo>
                    <a:lnTo>
                      <a:pt x="7" y="29"/>
                    </a:lnTo>
                    <a:lnTo>
                      <a:pt x="7" y="35"/>
                    </a:lnTo>
                    <a:lnTo>
                      <a:pt x="7" y="61"/>
                    </a:lnTo>
                    <a:lnTo>
                      <a:pt x="7" y="94"/>
                    </a:lnTo>
                    <a:lnTo>
                      <a:pt x="7" y="78"/>
                    </a:lnTo>
                    <a:lnTo>
                      <a:pt x="7" y="30"/>
                    </a:lnTo>
                    <a:lnTo>
                      <a:pt x="8" y="10"/>
                    </a:lnTo>
                    <a:lnTo>
                      <a:pt x="8" y="16"/>
                    </a:lnTo>
                    <a:lnTo>
                      <a:pt x="8" y="34"/>
                    </a:lnTo>
                    <a:lnTo>
                      <a:pt x="8" y="34"/>
                    </a:lnTo>
                    <a:lnTo>
                      <a:pt x="9" y="43"/>
                    </a:lnTo>
                    <a:lnTo>
                      <a:pt x="9" y="85"/>
                    </a:lnTo>
                    <a:lnTo>
                      <a:pt x="9" y="80"/>
                    </a:lnTo>
                    <a:lnTo>
                      <a:pt x="9" y="8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1" name="Freeform 340"/>
              <p:cNvSpPr>
                <a:spLocks/>
              </p:cNvSpPr>
              <p:nvPr/>
            </p:nvSpPr>
            <p:spPr bwMode="auto">
              <a:xfrm>
                <a:off x="7700963" y="4267200"/>
                <a:ext cx="14288" cy="233363"/>
              </a:xfrm>
              <a:custGeom>
                <a:avLst/>
                <a:gdLst>
                  <a:gd name="T0" fmla="*/ 0 w 9"/>
                  <a:gd name="T1" fmla="*/ 85 h 147"/>
                  <a:gd name="T2" fmla="*/ 0 w 9"/>
                  <a:gd name="T3" fmla="*/ 147 h 147"/>
                  <a:gd name="T4" fmla="*/ 0 w 9"/>
                  <a:gd name="T5" fmla="*/ 114 h 147"/>
                  <a:gd name="T6" fmla="*/ 0 w 9"/>
                  <a:gd name="T7" fmla="*/ 111 h 147"/>
                  <a:gd name="T8" fmla="*/ 1 w 9"/>
                  <a:gd name="T9" fmla="*/ 138 h 147"/>
                  <a:gd name="T10" fmla="*/ 1 w 9"/>
                  <a:gd name="T11" fmla="*/ 111 h 147"/>
                  <a:gd name="T12" fmla="*/ 1 w 9"/>
                  <a:gd name="T13" fmla="*/ 74 h 147"/>
                  <a:gd name="T14" fmla="*/ 1 w 9"/>
                  <a:gd name="T15" fmla="*/ 72 h 147"/>
                  <a:gd name="T16" fmla="*/ 2 w 9"/>
                  <a:gd name="T17" fmla="*/ 119 h 147"/>
                  <a:gd name="T18" fmla="*/ 2 w 9"/>
                  <a:gd name="T19" fmla="*/ 116 h 147"/>
                  <a:gd name="T20" fmla="*/ 2 w 9"/>
                  <a:gd name="T21" fmla="*/ 71 h 147"/>
                  <a:gd name="T22" fmla="*/ 2 w 9"/>
                  <a:gd name="T23" fmla="*/ 62 h 147"/>
                  <a:gd name="T24" fmla="*/ 2 w 9"/>
                  <a:gd name="T25" fmla="*/ 53 h 147"/>
                  <a:gd name="T26" fmla="*/ 2 w 9"/>
                  <a:gd name="T27" fmla="*/ 33 h 147"/>
                  <a:gd name="T28" fmla="*/ 3 w 9"/>
                  <a:gd name="T29" fmla="*/ 22 h 147"/>
                  <a:gd name="T30" fmla="*/ 3 w 9"/>
                  <a:gd name="T31" fmla="*/ 32 h 147"/>
                  <a:gd name="T32" fmla="*/ 3 w 9"/>
                  <a:gd name="T33" fmla="*/ 64 h 147"/>
                  <a:gd name="T34" fmla="*/ 3 w 9"/>
                  <a:gd name="T35" fmla="*/ 40 h 147"/>
                  <a:gd name="T36" fmla="*/ 3 w 9"/>
                  <a:gd name="T37" fmla="*/ 8 h 147"/>
                  <a:gd name="T38" fmla="*/ 4 w 9"/>
                  <a:gd name="T39" fmla="*/ 0 h 147"/>
                  <a:gd name="T40" fmla="*/ 4 w 9"/>
                  <a:gd name="T41" fmla="*/ 12 h 147"/>
                  <a:gd name="T42" fmla="*/ 4 w 9"/>
                  <a:gd name="T43" fmla="*/ 40 h 147"/>
                  <a:gd name="T44" fmla="*/ 4 w 9"/>
                  <a:gd name="T45" fmla="*/ 43 h 147"/>
                  <a:gd name="T46" fmla="*/ 4 w 9"/>
                  <a:gd name="T47" fmla="*/ 23 h 147"/>
                  <a:gd name="T48" fmla="*/ 4 w 9"/>
                  <a:gd name="T49" fmla="*/ 20 h 147"/>
                  <a:gd name="T50" fmla="*/ 5 w 9"/>
                  <a:gd name="T51" fmla="*/ 35 h 147"/>
                  <a:gd name="T52" fmla="*/ 5 w 9"/>
                  <a:gd name="T53" fmla="*/ 63 h 147"/>
                  <a:gd name="T54" fmla="*/ 5 w 9"/>
                  <a:gd name="T55" fmla="*/ 79 h 147"/>
                  <a:gd name="T56" fmla="*/ 5 w 9"/>
                  <a:gd name="T57" fmla="*/ 73 h 147"/>
                  <a:gd name="T58" fmla="*/ 6 w 9"/>
                  <a:gd name="T59" fmla="*/ 77 h 147"/>
                  <a:gd name="T60" fmla="*/ 6 w 9"/>
                  <a:gd name="T61" fmla="*/ 97 h 147"/>
                  <a:gd name="T62" fmla="*/ 6 w 9"/>
                  <a:gd name="T63" fmla="*/ 95 h 147"/>
                  <a:gd name="T64" fmla="*/ 6 w 9"/>
                  <a:gd name="T65" fmla="*/ 90 h 147"/>
                  <a:gd name="T66" fmla="*/ 6 w 9"/>
                  <a:gd name="T67" fmla="*/ 137 h 147"/>
                  <a:gd name="T68" fmla="*/ 6 w 9"/>
                  <a:gd name="T69" fmla="*/ 134 h 147"/>
                  <a:gd name="T70" fmla="*/ 6 w 9"/>
                  <a:gd name="T71" fmla="*/ 102 h 147"/>
                  <a:gd name="T72" fmla="*/ 7 w 9"/>
                  <a:gd name="T73" fmla="*/ 122 h 147"/>
                  <a:gd name="T74" fmla="*/ 7 w 9"/>
                  <a:gd name="T75" fmla="*/ 65 h 147"/>
                  <a:gd name="T76" fmla="*/ 7 w 9"/>
                  <a:gd name="T77" fmla="*/ 48 h 147"/>
                  <a:gd name="T78" fmla="*/ 7 w 9"/>
                  <a:gd name="T79" fmla="*/ 69 h 147"/>
                  <a:gd name="T80" fmla="*/ 7 w 9"/>
                  <a:gd name="T81" fmla="*/ 67 h 147"/>
                  <a:gd name="T82" fmla="*/ 7 w 9"/>
                  <a:gd name="T83" fmla="*/ 38 h 147"/>
                  <a:gd name="T84" fmla="*/ 8 w 9"/>
                  <a:gd name="T85" fmla="*/ 35 h 147"/>
                  <a:gd name="T86" fmla="*/ 8 w 9"/>
                  <a:gd name="T87" fmla="*/ 51 h 147"/>
                  <a:gd name="T88" fmla="*/ 8 w 9"/>
                  <a:gd name="T89" fmla="*/ 78 h 147"/>
                  <a:gd name="T90" fmla="*/ 8 w 9"/>
                  <a:gd name="T91" fmla="*/ 99 h 147"/>
                  <a:gd name="T92" fmla="*/ 8 w 9"/>
                  <a:gd name="T93" fmla="*/ 86 h 147"/>
                  <a:gd name="T94" fmla="*/ 9 w 9"/>
                  <a:gd name="T95" fmla="*/ 63 h 147"/>
                  <a:gd name="T96" fmla="*/ 9 w 9"/>
                  <a:gd name="T97" fmla="*/ 44 h 147"/>
                  <a:gd name="T98" fmla="*/ 9 w 9"/>
                  <a:gd name="T99" fmla="*/ 33 h 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47">
                    <a:moveTo>
                      <a:pt x="0" y="85"/>
                    </a:moveTo>
                    <a:lnTo>
                      <a:pt x="0" y="147"/>
                    </a:lnTo>
                    <a:lnTo>
                      <a:pt x="0" y="114"/>
                    </a:lnTo>
                    <a:lnTo>
                      <a:pt x="0" y="111"/>
                    </a:lnTo>
                    <a:lnTo>
                      <a:pt x="1" y="138"/>
                    </a:lnTo>
                    <a:lnTo>
                      <a:pt x="1" y="111"/>
                    </a:lnTo>
                    <a:lnTo>
                      <a:pt x="1" y="74"/>
                    </a:lnTo>
                    <a:lnTo>
                      <a:pt x="1" y="72"/>
                    </a:lnTo>
                    <a:lnTo>
                      <a:pt x="2" y="119"/>
                    </a:lnTo>
                    <a:lnTo>
                      <a:pt x="2" y="116"/>
                    </a:lnTo>
                    <a:lnTo>
                      <a:pt x="2" y="71"/>
                    </a:lnTo>
                    <a:lnTo>
                      <a:pt x="2" y="62"/>
                    </a:lnTo>
                    <a:lnTo>
                      <a:pt x="2" y="53"/>
                    </a:lnTo>
                    <a:lnTo>
                      <a:pt x="2" y="33"/>
                    </a:lnTo>
                    <a:lnTo>
                      <a:pt x="3" y="22"/>
                    </a:lnTo>
                    <a:lnTo>
                      <a:pt x="3" y="32"/>
                    </a:lnTo>
                    <a:lnTo>
                      <a:pt x="3" y="64"/>
                    </a:lnTo>
                    <a:lnTo>
                      <a:pt x="3" y="40"/>
                    </a:lnTo>
                    <a:lnTo>
                      <a:pt x="3" y="8"/>
                    </a:lnTo>
                    <a:lnTo>
                      <a:pt x="4" y="0"/>
                    </a:lnTo>
                    <a:lnTo>
                      <a:pt x="4" y="12"/>
                    </a:lnTo>
                    <a:lnTo>
                      <a:pt x="4" y="40"/>
                    </a:lnTo>
                    <a:lnTo>
                      <a:pt x="4" y="43"/>
                    </a:lnTo>
                    <a:lnTo>
                      <a:pt x="4" y="23"/>
                    </a:lnTo>
                    <a:lnTo>
                      <a:pt x="4" y="20"/>
                    </a:lnTo>
                    <a:lnTo>
                      <a:pt x="5" y="35"/>
                    </a:lnTo>
                    <a:lnTo>
                      <a:pt x="5" y="63"/>
                    </a:lnTo>
                    <a:lnTo>
                      <a:pt x="5" y="79"/>
                    </a:lnTo>
                    <a:lnTo>
                      <a:pt x="5" y="73"/>
                    </a:lnTo>
                    <a:lnTo>
                      <a:pt x="6" y="77"/>
                    </a:lnTo>
                    <a:lnTo>
                      <a:pt x="6" y="97"/>
                    </a:lnTo>
                    <a:lnTo>
                      <a:pt x="6" y="95"/>
                    </a:lnTo>
                    <a:lnTo>
                      <a:pt x="6" y="90"/>
                    </a:lnTo>
                    <a:lnTo>
                      <a:pt x="6" y="137"/>
                    </a:lnTo>
                    <a:lnTo>
                      <a:pt x="6" y="134"/>
                    </a:lnTo>
                    <a:lnTo>
                      <a:pt x="6" y="102"/>
                    </a:lnTo>
                    <a:lnTo>
                      <a:pt x="7" y="122"/>
                    </a:lnTo>
                    <a:lnTo>
                      <a:pt x="7" y="65"/>
                    </a:lnTo>
                    <a:lnTo>
                      <a:pt x="7" y="48"/>
                    </a:lnTo>
                    <a:lnTo>
                      <a:pt x="7" y="69"/>
                    </a:lnTo>
                    <a:lnTo>
                      <a:pt x="7" y="67"/>
                    </a:lnTo>
                    <a:lnTo>
                      <a:pt x="7" y="38"/>
                    </a:lnTo>
                    <a:lnTo>
                      <a:pt x="8" y="35"/>
                    </a:lnTo>
                    <a:lnTo>
                      <a:pt x="8" y="51"/>
                    </a:lnTo>
                    <a:lnTo>
                      <a:pt x="8" y="78"/>
                    </a:lnTo>
                    <a:lnTo>
                      <a:pt x="8" y="99"/>
                    </a:lnTo>
                    <a:lnTo>
                      <a:pt x="8" y="86"/>
                    </a:lnTo>
                    <a:lnTo>
                      <a:pt x="9" y="63"/>
                    </a:lnTo>
                    <a:lnTo>
                      <a:pt x="9" y="44"/>
                    </a:lnTo>
                    <a:lnTo>
                      <a:pt x="9" y="3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2" name="Freeform 341"/>
              <p:cNvSpPr>
                <a:spLocks/>
              </p:cNvSpPr>
              <p:nvPr/>
            </p:nvSpPr>
            <p:spPr bwMode="auto">
              <a:xfrm>
                <a:off x="7715251" y="4265613"/>
                <a:ext cx="14288" cy="319088"/>
              </a:xfrm>
              <a:custGeom>
                <a:avLst/>
                <a:gdLst>
                  <a:gd name="T0" fmla="*/ 0 w 9"/>
                  <a:gd name="T1" fmla="*/ 34 h 201"/>
                  <a:gd name="T2" fmla="*/ 0 w 9"/>
                  <a:gd name="T3" fmla="*/ 45 h 201"/>
                  <a:gd name="T4" fmla="*/ 0 w 9"/>
                  <a:gd name="T5" fmla="*/ 69 h 201"/>
                  <a:gd name="T6" fmla="*/ 0 w 9"/>
                  <a:gd name="T7" fmla="*/ 57 h 201"/>
                  <a:gd name="T8" fmla="*/ 1 w 9"/>
                  <a:gd name="T9" fmla="*/ 44 h 201"/>
                  <a:gd name="T10" fmla="*/ 1 w 9"/>
                  <a:gd name="T11" fmla="*/ 43 h 201"/>
                  <a:gd name="T12" fmla="*/ 1 w 9"/>
                  <a:gd name="T13" fmla="*/ 36 h 201"/>
                  <a:gd name="T14" fmla="*/ 1 w 9"/>
                  <a:gd name="T15" fmla="*/ 27 h 201"/>
                  <a:gd name="T16" fmla="*/ 2 w 9"/>
                  <a:gd name="T17" fmla="*/ 31 h 201"/>
                  <a:gd name="T18" fmla="*/ 2 w 9"/>
                  <a:gd name="T19" fmla="*/ 57 h 201"/>
                  <a:gd name="T20" fmla="*/ 2 w 9"/>
                  <a:gd name="T21" fmla="*/ 93 h 201"/>
                  <a:gd name="T22" fmla="*/ 2 w 9"/>
                  <a:gd name="T23" fmla="*/ 31 h 201"/>
                  <a:gd name="T24" fmla="*/ 2 w 9"/>
                  <a:gd name="T25" fmla="*/ 11 h 201"/>
                  <a:gd name="T26" fmla="*/ 2 w 9"/>
                  <a:gd name="T27" fmla="*/ 31 h 201"/>
                  <a:gd name="T28" fmla="*/ 2 w 9"/>
                  <a:gd name="T29" fmla="*/ 147 h 201"/>
                  <a:gd name="T30" fmla="*/ 3 w 9"/>
                  <a:gd name="T31" fmla="*/ 64 h 201"/>
                  <a:gd name="T32" fmla="*/ 3 w 9"/>
                  <a:gd name="T33" fmla="*/ 45 h 201"/>
                  <a:gd name="T34" fmla="*/ 3 w 9"/>
                  <a:gd name="T35" fmla="*/ 81 h 201"/>
                  <a:gd name="T36" fmla="*/ 3 w 9"/>
                  <a:gd name="T37" fmla="*/ 185 h 201"/>
                  <a:gd name="T38" fmla="*/ 4 w 9"/>
                  <a:gd name="T39" fmla="*/ 173 h 201"/>
                  <a:gd name="T40" fmla="*/ 4 w 9"/>
                  <a:gd name="T41" fmla="*/ 76 h 201"/>
                  <a:gd name="T42" fmla="*/ 4 w 9"/>
                  <a:gd name="T43" fmla="*/ 28 h 201"/>
                  <a:gd name="T44" fmla="*/ 4 w 9"/>
                  <a:gd name="T45" fmla="*/ 5 h 201"/>
                  <a:gd name="T46" fmla="*/ 4 w 9"/>
                  <a:gd name="T47" fmla="*/ 0 h 201"/>
                  <a:gd name="T48" fmla="*/ 4 w 9"/>
                  <a:gd name="T49" fmla="*/ 11 h 201"/>
                  <a:gd name="T50" fmla="*/ 5 w 9"/>
                  <a:gd name="T51" fmla="*/ 27 h 201"/>
                  <a:gd name="T52" fmla="*/ 5 w 9"/>
                  <a:gd name="T53" fmla="*/ 34 h 201"/>
                  <a:gd name="T54" fmla="*/ 5 w 9"/>
                  <a:gd name="T55" fmla="*/ 38 h 201"/>
                  <a:gd name="T56" fmla="*/ 5 w 9"/>
                  <a:gd name="T57" fmla="*/ 61 h 201"/>
                  <a:gd name="T58" fmla="*/ 5 w 9"/>
                  <a:gd name="T59" fmla="*/ 111 h 201"/>
                  <a:gd name="T60" fmla="*/ 5 w 9"/>
                  <a:gd name="T61" fmla="*/ 66 h 201"/>
                  <a:gd name="T62" fmla="*/ 5 w 9"/>
                  <a:gd name="T63" fmla="*/ 41 h 201"/>
                  <a:gd name="T64" fmla="*/ 6 w 9"/>
                  <a:gd name="T65" fmla="*/ 54 h 201"/>
                  <a:gd name="T66" fmla="*/ 6 w 9"/>
                  <a:gd name="T67" fmla="*/ 110 h 201"/>
                  <a:gd name="T68" fmla="*/ 6 w 9"/>
                  <a:gd name="T69" fmla="*/ 201 h 201"/>
                  <a:gd name="T70" fmla="*/ 6 w 9"/>
                  <a:gd name="T71" fmla="*/ 125 h 201"/>
                  <a:gd name="T72" fmla="*/ 7 w 9"/>
                  <a:gd name="T73" fmla="*/ 144 h 201"/>
                  <a:gd name="T74" fmla="*/ 7 w 9"/>
                  <a:gd name="T75" fmla="*/ 112 h 201"/>
                  <a:gd name="T76" fmla="*/ 7 w 9"/>
                  <a:gd name="T77" fmla="*/ 79 h 201"/>
                  <a:gd name="T78" fmla="*/ 7 w 9"/>
                  <a:gd name="T79" fmla="*/ 72 h 201"/>
                  <a:gd name="T80" fmla="*/ 7 w 9"/>
                  <a:gd name="T81" fmla="*/ 59 h 201"/>
                  <a:gd name="T82" fmla="*/ 7 w 9"/>
                  <a:gd name="T83" fmla="*/ 42 h 201"/>
                  <a:gd name="T84" fmla="*/ 7 w 9"/>
                  <a:gd name="T85" fmla="*/ 38 h 201"/>
                  <a:gd name="T86" fmla="*/ 8 w 9"/>
                  <a:gd name="T87" fmla="*/ 49 h 201"/>
                  <a:gd name="T88" fmla="*/ 8 w 9"/>
                  <a:gd name="T89" fmla="*/ 86 h 201"/>
                  <a:gd name="T90" fmla="*/ 8 w 9"/>
                  <a:gd name="T91" fmla="*/ 119 h 201"/>
                  <a:gd name="T92" fmla="*/ 8 w 9"/>
                  <a:gd name="T93" fmla="*/ 52 h 201"/>
                  <a:gd name="T94" fmla="*/ 9 w 9"/>
                  <a:gd name="T95" fmla="*/ 34 h 201"/>
                  <a:gd name="T96" fmla="*/ 9 w 9"/>
                  <a:gd name="T97" fmla="*/ 42 h 201"/>
                  <a:gd name="T98" fmla="*/ 9 w 9"/>
                  <a:gd name="T99" fmla="*/ 64 h 2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01">
                    <a:moveTo>
                      <a:pt x="0" y="34"/>
                    </a:moveTo>
                    <a:lnTo>
                      <a:pt x="0" y="45"/>
                    </a:lnTo>
                    <a:lnTo>
                      <a:pt x="0" y="69"/>
                    </a:lnTo>
                    <a:lnTo>
                      <a:pt x="0" y="57"/>
                    </a:lnTo>
                    <a:lnTo>
                      <a:pt x="1" y="44"/>
                    </a:lnTo>
                    <a:lnTo>
                      <a:pt x="1" y="43"/>
                    </a:lnTo>
                    <a:lnTo>
                      <a:pt x="1" y="36"/>
                    </a:lnTo>
                    <a:lnTo>
                      <a:pt x="1" y="27"/>
                    </a:lnTo>
                    <a:lnTo>
                      <a:pt x="2" y="31"/>
                    </a:lnTo>
                    <a:lnTo>
                      <a:pt x="2" y="57"/>
                    </a:lnTo>
                    <a:lnTo>
                      <a:pt x="2" y="93"/>
                    </a:lnTo>
                    <a:lnTo>
                      <a:pt x="2" y="31"/>
                    </a:lnTo>
                    <a:lnTo>
                      <a:pt x="2" y="11"/>
                    </a:lnTo>
                    <a:lnTo>
                      <a:pt x="2" y="31"/>
                    </a:lnTo>
                    <a:lnTo>
                      <a:pt x="2" y="147"/>
                    </a:lnTo>
                    <a:lnTo>
                      <a:pt x="3" y="64"/>
                    </a:lnTo>
                    <a:lnTo>
                      <a:pt x="3" y="45"/>
                    </a:lnTo>
                    <a:lnTo>
                      <a:pt x="3" y="81"/>
                    </a:lnTo>
                    <a:lnTo>
                      <a:pt x="3" y="185"/>
                    </a:lnTo>
                    <a:lnTo>
                      <a:pt x="4" y="173"/>
                    </a:lnTo>
                    <a:lnTo>
                      <a:pt x="4" y="76"/>
                    </a:lnTo>
                    <a:lnTo>
                      <a:pt x="4" y="28"/>
                    </a:lnTo>
                    <a:lnTo>
                      <a:pt x="4" y="5"/>
                    </a:lnTo>
                    <a:lnTo>
                      <a:pt x="4" y="0"/>
                    </a:lnTo>
                    <a:lnTo>
                      <a:pt x="4" y="11"/>
                    </a:lnTo>
                    <a:lnTo>
                      <a:pt x="5" y="27"/>
                    </a:lnTo>
                    <a:lnTo>
                      <a:pt x="5" y="34"/>
                    </a:lnTo>
                    <a:lnTo>
                      <a:pt x="5" y="38"/>
                    </a:lnTo>
                    <a:lnTo>
                      <a:pt x="5" y="61"/>
                    </a:lnTo>
                    <a:lnTo>
                      <a:pt x="5" y="111"/>
                    </a:lnTo>
                    <a:lnTo>
                      <a:pt x="5" y="66"/>
                    </a:lnTo>
                    <a:lnTo>
                      <a:pt x="5" y="41"/>
                    </a:lnTo>
                    <a:lnTo>
                      <a:pt x="6" y="54"/>
                    </a:lnTo>
                    <a:lnTo>
                      <a:pt x="6" y="110"/>
                    </a:lnTo>
                    <a:lnTo>
                      <a:pt x="6" y="201"/>
                    </a:lnTo>
                    <a:lnTo>
                      <a:pt x="6" y="125"/>
                    </a:lnTo>
                    <a:lnTo>
                      <a:pt x="7" y="144"/>
                    </a:lnTo>
                    <a:lnTo>
                      <a:pt x="7" y="112"/>
                    </a:lnTo>
                    <a:lnTo>
                      <a:pt x="7" y="79"/>
                    </a:lnTo>
                    <a:lnTo>
                      <a:pt x="7" y="72"/>
                    </a:lnTo>
                    <a:lnTo>
                      <a:pt x="7" y="59"/>
                    </a:lnTo>
                    <a:lnTo>
                      <a:pt x="7" y="42"/>
                    </a:lnTo>
                    <a:lnTo>
                      <a:pt x="7" y="38"/>
                    </a:lnTo>
                    <a:lnTo>
                      <a:pt x="8" y="49"/>
                    </a:lnTo>
                    <a:lnTo>
                      <a:pt x="8" y="86"/>
                    </a:lnTo>
                    <a:lnTo>
                      <a:pt x="8" y="119"/>
                    </a:lnTo>
                    <a:lnTo>
                      <a:pt x="8" y="52"/>
                    </a:lnTo>
                    <a:lnTo>
                      <a:pt x="9" y="34"/>
                    </a:lnTo>
                    <a:lnTo>
                      <a:pt x="9" y="42"/>
                    </a:lnTo>
                    <a:lnTo>
                      <a:pt x="9" y="6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3" name="Freeform 342"/>
              <p:cNvSpPr>
                <a:spLocks/>
              </p:cNvSpPr>
              <p:nvPr/>
            </p:nvSpPr>
            <p:spPr bwMode="auto">
              <a:xfrm>
                <a:off x="7729538" y="4276725"/>
                <a:ext cx="14288" cy="292100"/>
              </a:xfrm>
              <a:custGeom>
                <a:avLst/>
                <a:gdLst>
                  <a:gd name="T0" fmla="*/ 0 w 9"/>
                  <a:gd name="T1" fmla="*/ 57 h 184"/>
                  <a:gd name="T2" fmla="*/ 0 w 9"/>
                  <a:gd name="T3" fmla="*/ 58 h 184"/>
                  <a:gd name="T4" fmla="*/ 0 w 9"/>
                  <a:gd name="T5" fmla="*/ 47 h 184"/>
                  <a:gd name="T6" fmla="*/ 0 w 9"/>
                  <a:gd name="T7" fmla="*/ 41 h 184"/>
                  <a:gd name="T8" fmla="*/ 1 w 9"/>
                  <a:gd name="T9" fmla="*/ 33 h 184"/>
                  <a:gd name="T10" fmla="*/ 1 w 9"/>
                  <a:gd name="T11" fmla="*/ 40 h 184"/>
                  <a:gd name="T12" fmla="*/ 1 w 9"/>
                  <a:gd name="T13" fmla="*/ 62 h 184"/>
                  <a:gd name="T14" fmla="*/ 1 w 9"/>
                  <a:gd name="T15" fmla="*/ 47 h 184"/>
                  <a:gd name="T16" fmla="*/ 1 w 9"/>
                  <a:gd name="T17" fmla="*/ 49 h 184"/>
                  <a:gd name="T18" fmla="*/ 2 w 9"/>
                  <a:gd name="T19" fmla="*/ 101 h 184"/>
                  <a:gd name="T20" fmla="*/ 2 w 9"/>
                  <a:gd name="T21" fmla="*/ 169 h 184"/>
                  <a:gd name="T22" fmla="*/ 2 w 9"/>
                  <a:gd name="T23" fmla="*/ 184 h 184"/>
                  <a:gd name="T24" fmla="*/ 2 w 9"/>
                  <a:gd name="T25" fmla="*/ 89 h 184"/>
                  <a:gd name="T26" fmla="*/ 2 w 9"/>
                  <a:gd name="T27" fmla="*/ 26 h 184"/>
                  <a:gd name="T28" fmla="*/ 2 w 9"/>
                  <a:gd name="T29" fmla="*/ 10 h 184"/>
                  <a:gd name="T30" fmla="*/ 3 w 9"/>
                  <a:gd name="T31" fmla="*/ 29 h 184"/>
                  <a:gd name="T32" fmla="*/ 3 w 9"/>
                  <a:gd name="T33" fmla="*/ 79 h 184"/>
                  <a:gd name="T34" fmla="*/ 3 w 9"/>
                  <a:gd name="T35" fmla="*/ 65 h 184"/>
                  <a:gd name="T36" fmla="*/ 3 w 9"/>
                  <a:gd name="T37" fmla="*/ 68 h 184"/>
                  <a:gd name="T38" fmla="*/ 3 w 9"/>
                  <a:gd name="T39" fmla="*/ 120 h 184"/>
                  <a:gd name="T40" fmla="*/ 3 w 9"/>
                  <a:gd name="T41" fmla="*/ 132 h 184"/>
                  <a:gd name="T42" fmla="*/ 3 w 9"/>
                  <a:gd name="T43" fmla="*/ 96 h 184"/>
                  <a:gd name="T44" fmla="*/ 4 w 9"/>
                  <a:gd name="T45" fmla="*/ 76 h 184"/>
                  <a:gd name="T46" fmla="*/ 4 w 9"/>
                  <a:gd name="T47" fmla="*/ 31 h 184"/>
                  <a:gd name="T48" fmla="*/ 4 w 9"/>
                  <a:gd name="T49" fmla="*/ 8 h 184"/>
                  <a:gd name="T50" fmla="*/ 4 w 9"/>
                  <a:gd name="T51" fmla="*/ 14 h 184"/>
                  <a:gd name="T52" fmla="*/ 5 w 9"/>
                  <a:gd name="T53" fmla="*/ 42 h 184"/>
                  <a:gd name="T54" fmla="*/ 5 w 9"/>
                  <a:gd name="T55" fmla="*/ 59 h 184"/>
                  <a:gd name="T56" fmla="*/ 5 w 9"/>
                  <a:gd name="T57" fmla="*/ 86 h 184"/>
                  <a:gd name="T58" fmla="*/ 5 w 9"/>
                  <a:gd name="T59" fmla="*/ 141 h 184"/>
                  <a:gd name="T60" fmla="*/ 5 w 9"/>
                  <a:gd name="T61" fmla="*/ 56 h 184"/>
                  <a:gd name="T62" fmla="*/ 5 w 9"/>
                  <a:gd name="T63" fmla="*/ 33 h 184"/>
                  <a:gd name="T64" fmla="*/ 6 w 9"/>
                  <a:gd name="T65" fmla="*/ 35 h 184"/>
                  <a:gd name="T66" fmla="*/ 6 w 9"/>
                  <a:gd name="T67" fmla="*/ 52 h 184"/>
                  <a:gd name="T68" fmla="*/ 6 w 9"/>
                  <a:gd name="T69" fmla="*/ 63 h 184"/>
                  <a:gd name="T70" fmla="*/ 6 w 9"/>
                  <a:gd name="T71" fmla="*/ 44 h 184"/>
                  <a:gd name="T72" fmla="*/ 6 w 9"/>
                  <a:gd name="T73" fmla="*/ 17 h 184"/>
                  <a:gd name="T74" fmla="*/ 7 w 9"/>
                  <a:gd name="T75" fmla="*/ 1 h 184"/>
                  <a:gd name="T76" fmla="*/ 7 w 9"/>
                  <a:gd name="T77" fmla="*/ 0 h 184"/>
                  <a:gd name="T78" fmla="*/ 7 w 9"/>
                  <a:gd name="T79" fmla="*/ 13 h 184"/>
                  <a:gd name="T80" fmla="*/ 7 w 9"/>
                  <a:gd name="T81" fmla="*/ 33 h 184"/>
                  <a:gd name="T82" fmla="*/ 7 w 9"/>
                  <a:gd name="T83" fmla="*/ 54 h 184"/>
                  <a:gd name="T84" fmla="*/ 7 w 9"/>
                  <a:gd name="T85" fmla="*/ 42 h 184"/>
                  <a:gd name="T86" fmla="*/ 8 w 9"/>
                  <a:gd name="T87" fmla="*/ 17 h 184"/>
                  <a:gd name="T88" fmla="*/ 8 w 9"/>
                  <a:gd name="T89" fmla="*/ 19 h 184"/>
                  <a:gd name="T90" fmla="*/ 8 w 9"/>
                  <a:gd name="T91" fmla="*/ 57 h 184"/>
                  <a:gd name="T92" fmla="*/ 8 w 9"/>
                  <a:gd name="T93" fmla="*/ 170 h 184"/>
                  <a:gd name="T94" fmla="*/ 9 w 9"/>
                  <a:gd name="T95" fmla="*/ 146 h 184"/>
                  <a:gd name="T96" fmla="*/ 9 w 9"/>
                  <a:gd name="T97" fmla="*/ 96 h 184"/>
                  <a:gd name="T98" fmla="*/ 9 w 9"/>
                  <a:gd name="T99" fmla="*/ 56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84">
                    <a:moveTo>
                      <a:pt x="0" y="57"/>
                    </a:moveTo>
                    <a:lnTo>
                      <a:pt x="0" y="58"/>
                    </a:lnTo>
                    <a:lnTo>
                      <a:pt x="0" y="47"/>
                    </a:lnTo>
                    <a:lnTo>
                      <a:pt x="0" y="41"/>
                    </a:lnTo>
                    <a:lnTo>
                      <a:pt x="1" y="33"/>
                    </a:lnTo>
                    <a:lnTo>
                      <a:pt x="1" y="40"/>
                    </a:lnTo>
                    <a:lnTo>
                      <a:pt x="1" y="62"/>
                    </a:lnTo>
                    <a:lnTo>
                      <a:pt x="1" y="47"/>
                    </a:lnTo>
                    <a:lnTo>
                      <a:pt x="1" y="49"/>
                    </a:lnTo>
                    <a:lnTo>
                      <a:pt x="2" y="101"/>
                    </a:lnTo>
                    <a:lnTo>
                      <a:pt x="2" y="169"/>
                    </a:lnTo>
                    <a:lnTo>
                      <a:pt x="2" y="184"/>
                    </a:lnTo>
                    <a:lnTo>
                      <a:pt x="2" y="89"/>
                    </a:lnTo>
                    <a:lnTo>
                      <a:pt x="2" y="26"/>
                    </a:lnTo>
                    <a:lnTo>
                      <a:pt x="2" y="10"/>
                    </a:lnTo>
                    <a:lnTo>
                      <a:pt x="3" y="29"/>
                    </a:lnTo>
                    <a:lnTo>
                      <a:pt x="3" y="79"/>
                    </a:lnTo>
                    <a:lnTo>
                      <a:pt x="3" y="65"/>
                    </a:lnTo>
                    <a:lnTo>
                      <a:pt x="3" y="68"/>
                    </a:lnTo>
                    <a:lnTo>
                      <a:pt x="3" y="120"/>
                    </a:lnTo>
                    <a:lnTo>
                      <a:pt x="3" y="132"/>
                    </a:lnTo>
                    <a:lnTo>
                      <a:pt x="3" y="96"/>
                    </a:lnTo>
                    <a:lnTo>
                      <a:pt x="4" y="76"/>
                    </a:lnTo>
                    <a:lnTo>
                      <a:pt x="4" y="31"/>
                    </a:lnTo>
                    <a:lnTo>
                      <a:pt x="4" y="8"/>
                    </a:lnTo>
                    <a:lnTo>
                      <a:pt x="4" y="14"/>
                    </a:lnTo>
                    <a:lnTo>
                      <a:pt x="5" y="42"/>
                    </a:lnTo>
                    <a:lnTo>
                      <a:pt x="5" y="59"/>
                    </a:lnTo>
                    <a:lnTo>
                      <a:pt x="5" y="86"/>
                    </a:lnTo>
                    <a:lnTo>
                      <a:pt x="5" y="141"/>
                    </a:lnTo>
                    <a:lnTo>
                      <a:pt x="5" y="56"/>
                    </a:lnTo>
                    <a:lnTo>
                      <a:pt x="5" y="33"/>
                    </a:lnTo>
                    <a:lnTo>
                      <a:pt x="6" y="35"/>
                    </a:lnTo>
                    <a:lnTo>
                      <a:pt x="6" y="52"/>
                    </a:lnTo>
                    <a:lnTo>
                      <a:pt x="6" y="63"/>
                    </a:lnTo>
                    <a:lnTo>
                      <a:pt x="6" y="44"/>
                    </a:lnTo>
                    <a:lnTo>
                      <a:pt x="6" y="17"/>
                    </a:lnTo>
                    <a:lnTo>
                      <a:pt x="7" y="1"/>
                    </a:lnTo>
                    <a:lnTo>
                      <a:pt x="7" y="0"/>
                    </a:lnTo>
                    <a:lnTo>
                      <a:pt x="7" y="13"/>
                    </a:lnTo>
                    <a:lnTo>
                      <a:pt x="7" y="33"/>
                    </a:lnTo>
                    <a:lnTo>
                      <a:pt x="7" y="54"/>
                    </a:lnTo>
                    <a:lnTo>
                      <a:pt x="7" y="42"/>
                    </a:lnTo>
                    <a:lnTo>
                      <a:pt x="8" y="17"/>
                    </a:lnTo>
                    <a:lnTo>
                      <a:pt x="8" y="19"/>
                    </a:lnTo>
                    <a:lnTo>
                      <a:pt x="8" y="57"/>
                    </a:lnTo>
                    <a:lnTo>
                      <a:pt x="8" y="170"/>
                    </a:lnTo>
                    <a:lnTo>
                      <a:pt x="9" y="146"/>
                    </a:lnTo>
                    <a:lnTo>
                      <a:pt x="9" y="96"/>
                    </a:lnTo>
                    <a:lnTo>
                      <a:pt x="9" y="5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4" name="Freeform 343"/>
              <p:cNvSpPr>
                <a:spLocks/>
              </p:cNvSpPr>
              <p:nvPr/>
            </p:nvSpPr>
            <p:spPr bwMode="auto">
              <a:xfrm>
                <a:off x="7743826" y="4287838"/>
                <a:ext cx="14288" cy="261938"/>
              </a:xfrm>
              <a:custGeom>
                <a:avLst/>
                <a:gdLst>
                  <a:gd name="T0" fmla="*/ 0 w 9"/>
                  <a:gd name="T1" fmla="*/ 49 h 165"/>
                  <a:gd name="T2" fmla="*/ 0 w 9"/>
                  <a:gd name="T3" fmla="*/ 46 h 165"/>
                  <a:gd name="T4" fmla="*/ 0 w 9"/>
                  <a:gd name="T5" fmla="*/ 71 h 165"/>
                  <a:gd name="T6" fmla="*/ 0 w 9"/>
                  <a:gd name="T7" fmla="*/ 52 h 165"/>
                  <a:gd name="T8" fmla="*/ 0 w 9"/>
                  <a:gd name="T9" fmla="*/ 30 h 165"/>
                  <a:gd name="T10" fmla="*/ 1 w 9"/>
                  <a:gd name="T11" fmla="*/ 36 h 165"/>
                  <a:gd name="T12" fmla="*/ 1 w 9"/>
                  <a:gd name="T13" fmla="*/ 65 h 165"/>
                  <a:gd name="T14" fmla="*/ 1 w 9"/>
                  <a:gd name="T15" fmla="*/ 71 h 165"/>
                  <a:gd name="T16" fmla="*/ 1 w 9"/>
                  <a:gd name="T17" fmla="*/ 56 h 165"/>
                  <a:gd name="T18" fmla="*/ 1 w 9"/>
                  <a:gd name="T19" fmla="*/ 52 h 165"/>
                  <a:gd name="T20" fmla="*/ 1 w 9"/>
                  <a:gd name="T21" fmla="*/ 52 h 165"/>
                  <a:gd name="T22" fmla="*/ 2 w 9"/>
                  <a:gd name="T23" fmla="*/ 47 h 165"/>
                  <a:gd name="T24" fmla="*/ 2 w 9"/>
                  <a:gd name="T25" fmla="*/ 41 h 165"/>
                  <a:gd name="T26" fmla="*/ 2 w 9"/>
                  <a:gd name="T27" fmla="*/ 45 h 165"/>
                  <a:gd name="T28" fmla="*/ 2 w 9"/>
                  <a:gd name="T29" fmla="*/ 43 h 165"/>
                  <a:gd name="T30" fmla="*/ 2 w 9"/>
                  <a:gd name="T31" fmla="*/ 49 h 165"/>
                  <a:gd name="T32" fmla="*/ 3 w 9"/>
                  <a:gd name="T33" fmla="*/ 108 h 165"/>
                  <a:gd name="T34" fmla="*/ 3 w 9"/>
                  <a:gd name="T35" fmla="*/ 115 h 165"/>
                  <a:gd name="T36" fmla="*/ 3 w 9"/>
                  <a:gd name="T37" fmla="*/ 65 h 165"/>
                  <a:gd name="T38" fmla="*/ 3 w 9"/>
                  <a:gd name="T39" fmla="*/ 67 h 165"/>
                  <a:gd name="T40" fmla="*/ 3 w 9"/>
                  <a:gd name="T41" fmla="*/ 90 h 165"/>
                  <a:gd name="T42" fmla="*/ 3 w 9"/>
                  <a:gd name="T43" fmla="*/ 106 h 165"/>
                  <a:gd name="T44" fmla="*/ 4 w 9"/>
                  <a:gd name="T45" fmla="*/ 103 h 165"/>
                  <a:gd name="T46" fmla="*/ 4 w 9"/>
                  <a:gd name="T47" fmla="*/ 97 h 165"/>
                  <a:gd name="T48" fmla="*/ 4 w 9"/>
                  <a:gd name="T49" fmla="*/ 80 h 165"/>
                  <a:gd name="T50" fmla="*/ 4 w 9"/>
                  <a:gd name="T51" fmla="*/ 50 h 165"/>
                  <a:gd name="T52" fmla="*/ 5 w 9"/>
                  <a:gd name="T53" fmla="*/ 28 h 165"/>
                  <a:gd name="T54" fmla="*/ 5 w 9"/>
                  <a:gd name="T55" fmla="*/ 16 h 165"/>
                  <a:gd name="T56" fmla="*/ 5 w 9"/>
                  <a:gd name="T57" fmla="*/ 6 h 165"/>
                  <a:gd name="T58" fmla="*/ 5 w 9"/>
                  <a:gd name="T59" fmla="*/ 0 h 165"/>
                  <a:gd name="T60" fmla="*/ 5 w 9"/>
                  <a:gd name="T61" fmla="*/ 8 h 165"/>
                  <a:gd name="T62" fmla="*/ 5 w 9"/>
                  <a:gd name="T63" fmla="*/ 38 h 165"/>
                  <a:gd name="T64" fmla="*/ 5 w 9"/>
                  <a:gd name="T65" fmla="*/ 87 h 165"/>
                  <a:gd name="T66" fmla="*/ 6 w 9"/>
                  <a:gd name="T67" fmla="*/ 84 h 165"/>
                  <a:gd name="T68" fmla="*/ 6 w 9"/>
                  <a:gd name="T69" fmla="*/ 44 h 165"/>
                  <a:gd name="T70" fmla="*/ 6 w 9"/>
                  <a:gd name="T71" fmla="*/ 50 h 165"/>
                  <a:gd name="T72" fmla="*/ 6 w 9"/>
                  <a:gd name="T73" fmla="*/ 104 h 165"/>
                  <a:gd name="T74" fmla="*/ 7 w 9"/>
                  <a:gd name="T75" fmla="*/ 105 h 165"/>
                  <a:gd name="T76" fmla="*/ 7 w 9"/>
                  <a:gd name="T77" fmla="*/ 110 h 165"/>
                  <a:gd name="T78" fmla="*/ 7 w 9"/>
                  <a:gd name="T79" fmla="*/ 84 h 165"/>
                  <a:gd name="T80" fmla="*/ 7 w 9"/>
                  <a:gd name="T81" fmla="*/ 70 h 165"/>
                  <a:gd name="T82" fmla="*/ 7 w 9"/>
                  <a:gd name="T83" fmla="*/ 73 h 165"/>
                  <a:gd name="T84" fmla="*/ 7 w 9"/>
                  <a:gd name="T85" fmla="*/ 91 h 165"/>
                  <a:gd name="T86" fmla="*/ 8 w 9"/>
                  <a:gd name="T87" fmla="*/ 144 h 165"/>
                  <a:gd name="T88" fmla="*/ 8 w 9"/>
                  <a:gd name="T89" fmla="*/ 165 h 165"/>
                  <a:gd name="T90" fmla="*/ 8 w 9"/>
                  <a:gd name="T91" fmla="*/ 145 h 165"/>
                  <a:gd name="T92" fmla="*/ 8 w 9"/>
                  <a:gd name="T93" fmla="*/ 118 h 165"/>
                  <a:gd name="T94" fmla="*/ 8 w 9"/>
                  <a:gd name="T95" fmla="*/ 103 h 165"/>
                  <a:gd name="T96" fmla="*/ 9 w 9"/>
                  <a:gd name="T97" fmla="*/ 93 h 165"/>
                  <a:gd name="T98" fmla="*/ 9 w 9"/>
                  <a:gd name="T99" fmla="*/ 76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65">
                    <a:moveTo>
                      <a:pt x="0" y="49"/>
                    </a:moveTo>
                    <a:lnTo>
                      <a:pt x="0" y="46"/>
                    </a:lnTo>
                    <a:lnTo>
                      <a:pt x="0" y="71"/>
                    </a:lnTo>
                    <a:lnTo>
                      <a:pt x="0" y="52"/>
                    </a:lnTo>
                    <a:lnTo>
                      <a:pt x="0" y="30"/>
                    </a:lnTo>
                    <a:lnTo>
                      <a:pt x="1" y="36"/>
                    </a:lnTo>
                    <a:lnTo>
                      <a:pt x="1" y="65"/>
                    </a:lnTo>
                    <a:lnTo>
                      <a:pt x="1" y="71"/>
                    </a:lnTo>
                    <a:lnTo>
                      <a:pt x="1" y="56"/>
                    </a:lnTo>
                    <a:lnTo>
                      <a:pt x="1" y="52"/>
                    </a:lnTo>
                    <a:lnTo>
                      <a:pt x="1" y="52"/>
                    </a:lnTo>
                    <a:lnTo>
                      <a:pt x="2" y="47"/>
                    </a:lnTo>
                    <a:lnTo>
                      <a:pt x="2" y="41"/>
                    </a:lnTo>
                    <a:lnTo>
                      <a:pt x="2" y="45"/>
                    </a:lnTo>
                    <a:lnTo>
                      <a:pt x="2" y="43"/>
                    </a:lnTo>
                    <a:lnTo>
                      <a:pt x="2" y="49"/>
                    </a:lnTo>
                    <a:lnTo>
                      <a:pt x="3" y="108"/>
                    </a:lnTo>
                    <a:lnTo>
                      <a:pt x="3" y="115"/>
                    </a:lnTo>
                    <a:lnTo>
                      <a:pt x="3" y="65"/>
                    </a:lnTo>
                    <a:lnTo>
                      <a:pt x="3" y="67"/>
                    </a:lnTo>
                    <a:lnTo>
                      <a:pt x="3" y="90"/>
                    </a:lnTo>
                    <a:lnTo>
                      <a:pt x="3" y="106"/>
                    </a:lnTo>
                    <a:lnTo>
                      <a:pt x="4" y="103"/>
                    </a:lnTo>
                    <a:lnTo>
                      <a:pt x="4" y="97"/>
                    </a:lnTo>
                    <a:lnTo>
                      <a:pt x="4" y="80"/>
                    </a:lnTo>
                    <a:lnTo>
                      <a:pt x="4" y="50"/>
                    </a:lnTo>
                    <a:lnTo>
                      <a:pt x="5" y="28"/>
                    </a:lnTo>
                    <a:lnTo>
                      <a:pt x="5" y="16"/>
                    </a:lnTo>
                    <a:lnTo>
                      <a:pt x="5" y="6"/>
                    </a:lnTo>
                    <a:lnTo>
                      <a:pt x="5" y="0"/>
                    </a:lnTo>
                    <a:lnTo>
                      <a:pt x="5" y="8"/>
                    </a:lnTo>
                    <a:lnTo>
                      <a:pt x="5" y="38"/>
                    </a:lnTo>
                    <a:lnTo>
                      <a:pt x="5" y="87"/>
                    </a:lnTo>
                    <a:lnTo>
                      <a:pt x="6" y="84"/>
                    </a:lnTo>
                    <a:lnTo>
                      <a:pt x="6" y="44"/>
                    </a:lnTo>
                    <a:lnTo>
                      <a:pt x="6" y="50"/>
                    </a:lnTo>
                    <a:lnTo>
                      <a:pt x="6" y="104"/>
                    </a:lnTo>
                    <a:lnTo>
                      <a:pt x="7" y="105"/>
                    </a:lnTo>
                    <a:lnTo>
                      <a:pt x="7" y="110"/>
                    </a:lnTo>
                    <a:lnTo>
                      <a:pt x="7" y="84"/>
                    </a:lnTo>
                    <a:lnTo>
                      <a:pt x="7" y="70"/>
                    </a:lnTo>
                    <a:lnTo>
                      <a:pt x="7" y="73"/>
                    </a:lnTo>
                    <a:lnTo>
                      <a:pt x="7" y="91"/>
                    </a:lnTo>
                    <a:lnTo>
                      <a:pt x="8" y="144"/>
                    </a:lnTo>
                    <a:lnTo>
                      <a:pt x="8" y="165"/>
                    </a:lnTo>
                    <a:lnTo>
                      <a:pt x="8" y="145"/>
                    </a:lnTo>
                    <a:lnTo>
                      <a:pt x="8" y="118"/>
                    </a:lnTo>
                    <a:lnTo>
                      <a:pt x="8" y="103"/>
                    </a:lnTo>
                    <a:lnTo>
                      <a:pt x="9" y="93"/>
                    </a:lnTo>
                    <a:lnTo>
                      <a:pt x="9" y="7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5" name="Freeform 344"/>
              <p:cNvSpPr>
                <a:spLocks/>
              </p:cNvSpPr>
              <p:nvPr/>
            </p:nvSpPr>
            <p:spPr bwMode="auto">
              <a:xfrm>
                <a:off x="7758113" y="4297363"/>
                <a:ext cx="12700" cy="185738"/>
              </a:xfrm>
              <a:custGeom>
                <a:avLst/>
                <a:gdLst>
                  <a:gd name="T0" fmla="*/ 0 w 8"/>
                  <a:gd name="T1" fmla="*/ 70 h 117"/>
                  <a:gd name="T2" fmla="*/ 0 w 8"/>
                  <a:gd name="T3" fmla="*/ 45 h 117"/>
                  <a:gd name="T4" fmla="*/ 0 w 8"/>
                  <a:gd name="T5" fmla="*/ 25 h 117"/>
                  <a:gd name="T6" fmla="*/ 0 w 8"/>
                  <a:gd name="T7" fmla="*/ 21 h 117"/>
                  <a:gd name="T8" fmla="*/ 0 w 8"/>
                  <a:gd name="T9" fmla="*/ 37 h 117"/>
                  <a:gd name="T10" fmla="*/ 1 w 8"/>
                  <a:gd name="T11" fmla="*/ 74 h 117"/>
                  <a:gd name="T12" fmla="*/ 1 w 8"/>
                  <a:gd name="T13" fmla="*/ 117 h 117"/>
                  <a:gd name="T14" fmla="*/ 1 w 8"/>
                  <a:gd name="T15" fmla="*/ 71 h 117"/>
                  <a:gd name="T16" fmla="*/ 1 w 8"/>
                  <a:gd name="T17" fmla="*/ 37 h 117"/>
                  <a:gd name="T18" fmla="*/ 1 w 8"/>
                  <a:gd name="T19" fmla="*/ 23 h 117"/>
                  <a:gd name="T20" fmla="*/ 1 w 8"/>
                  <a:gd name="T21" fmla="*/ 17 h 117"/>
                  <a:gd name="T22" fmla="*/ 1 w 8"/>
                  <a:gd name="T23" fmla="*/ 17 h 117"/>
                  <a:gd name="T24" fmla="*/ 2 w 8"/>
                  <a:gd name="T25" fmla="*/ 33 h 117"/>
                  <a:gd name="T26" fmla="*/ 2 w 8"/>
                  <a:gd name="T27" fmla="*/ 40 h 117"/>
                  <a:gd name="T28" fmla="*/ 2 w 8"/>
                  <a:gd name="T29" fmla="*/ 27 h 117"/>
                  <a:gd name="T30" fmla="*/ 2 w 8"/>
                  <a:gd name="T31" fmla="*/ 55 h 117"/>
                  <a:gd name="T32" fmla="*/ 3 w 8"/>
                  <a:gd name="T33" fmla="*/ 43 h 117"/>
                  <a:gd name="T34" fmla="*/ 3 w 8"/>
                  <a:gd name="T35" fmla="*/ 9 h 117"/>
                  <a:gd name="T36" fmla="*/ 3 w 8"/>
                  <a:gd name="T37" fmla="*/ 11 h 117"/>
                  <a:gd name="T38" fmla="*/ 3 w 8"/>
                  <a:gd name="T39" fmla="*/ 27 h 117"/>
                  <a:gd name="T40" fmla="*/ 3 w 8"/>
                  <a:gd name="T41" fmla="*/ 26 h 117"/>
                  <a:gd name="T42" fmla="*/ 3 w 8"/>
                  <a:gd name="T43" fmla="*/ 9 h 117"/>
                  <a:gd name="T44" fmla="*/ 4 w 8"/>
                  <a:gd name="T45" fmla="*/ 1 h 117"/>
                  <a:gd name="T46" fmla="*/ 4 w 8"/>
                  <a:gd name="T47" fmla="*/ 15 h 117"/>
                  <a:gd name="T48" fmla="*/ 4 w 8"/>
                  <a:gd name="T49" fmla="*/ 39 h 117"/>
                  <a:gd name="T50" fmla="*/ 4 w 8"/>
                  <a:gd name="T51" fmla="*/ 20 h 117"/>
                  <a:gd name="T52" fmla="*/ 4 w 8"/>
                  <a:gd name="T53" fmla="*/ 8 h 117"/>
                  <a:gd name="T54" fmla="*/ 5 w 8"/>
                  <a:gd name="T55" fmla="*/ 6 h 117"/>
                  <a:gd name="T56" fmla="*/ 5 w 8"/>
                  <a:gd name="T57" fmla="*/ 0 h 117"/>
                  <a:gd name="T58" fmla="*/ 5 w 8"/>
                  <a:gd name="T59" fmla="*/ 1 h 117"/>
                  <a:gd name="T60" fmla="*/ 5 w 8"/>
                  <a:gd name="T61" fmla="*/ 16 h 117"/>
                  <a:gd name="T62" fmla="*/ 5 w 8"/>
                  <a:gd name="T63" fmla="*/ 20 h 117"/>
                  <a:gd name="T64" fmla="*/ 5 w 8"/>
                  <a:gd name="T65" fmla="*/ 4 h 117"/>
                  <a:gd name="T66" fmla="*/ 6 w 8"/>
                  <a:gd name="T67" fmla="*/ 2 h 117"/>
                  <a:gd name="T68" fmla="*/ 6 w 8"/>
                  <a:gd name="T69" fmla="*/ 16 h 117"/>
                  <a:gd name="T70" fmla="*/ 6 w 8"/>
                  <a:gd name="T71" fmla="*/ 26 h 117"/>
                  <a:gd name="T72" fmla="*/ 6 w 8"/>
                  <a:gd name="T73" fmla="*/ 20 h 117"/>
                  <a:gd name="T74" fmla="*/ 7 w 8"/>
                  <a:gd name="T75" fmla="*/ 21 h 117"/>
                  <a:gd name="T76" fmla="*/ 7 w 8"/>
                  <a:gd name="T77" fmla="*/ 20 h 117"/>
                  <a:gd name="T78" fmla="*/ 7 w 8"/>
                  <a:gd name="T79" fmla="*/ 2 h 117"/>
                  <a:gd name="T80" fmla="*/ 7 w 8"/>
                  <a:gd name="T81" fmla="*/ 0 h 117"/>
                  <a:gd name="T82" fmla="*/ 7 w 8"/>
                  <a:gd name="T83" fmla="*/ 24 h 117"/>
                  <a:gd name="T84" fmla="*/ 7 w 8"/>
                  <a:gd name="T85" fmla="*/ 72 h 117"/>
                  <a:gd name="T86" fmla="*/ 7 w 8"/>
                  <a:gd name="T87" fmla="*/ 74 h 117"/>
                  <a:gd name="T88" fmla="*/ 8 w 8"/>
                  <a:gd name="T89" fmla="*/ 44 h 117"/>
                  <a:gd name="T90" fmla="*/ 8 w 8"/>
                  <a:gd name="T91" fmla="*/ 33 h 117"/>
                  <a:gd name="T92" fmla="*/ 8 w 8"/>
                  <a:gd name="T93" fmla="*/ 34 h 117"/>
                  <a:gd name="T94" fmla="*/ 8 w 8"/>
                  <a:gd name="T95" fmla="*/ 51 h 117"/>
                  <a:gd name="T96" fmla="*/ 8 w 8"/>
                  <a:gd name="T97" fmla="*/ 86 h 117"/>
                  <a:gd name="T98" fmla="*/ 8 w 8"/>
                  <a:gd name="T99" fmla="*/ 82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" h="117">
                    <a:moveTo>
                      <a:pt x="0" y="70"/>
                    </a:moveTo>
                    <a:lnTo>
                      <a:pt x="0" y="45"/>
                    </a:lnTo>
                    <a:lnTo>
                      <a:pt x="0" y="25"/>
                    </a:lnTo>
                    <a:lnTo>
                      <a:pt x="0" y="21"/>
                    </a:lnTo>
                    <a:lnTo>
                      <a:pt x="0" y="37"/>
                    </a:lnTo>
                    <a:lnTo>
                      <a:pt x="1" y="74"/>
                    </a:lnTo>
                    <a:lnTo>
                      <a:pt x="1" y="117"/>
                    </a:lnTo>
                    <a:lnTo>
                      <a:pt x="1" y="71"/>
                    </a:lnTo>
                    <a:lnTo>
                      <a:pt x="1" y="37"/>
                    </a:lnTo>
                    <a:lnTo>
                      <a:pt x="1" y="23"/>
                    </a:lnTo>
                    <a:lnTo>
                      <a:pt x="1" y="17"/>
                    </a:lnTo>
                    <a:lnTo>
                      <a:pt x="1" y="17"/>
                    </a:lnTo>
                    <a:lnTo>
                      <a:pt x="2" y="33"/>
                    </a:lnTo>
                    <a:lnTo>
                      <a:pt x="2" y="40"/>
                    </a:lnTo>
                    <a:lnTo>
                      <a:pt x="2" y="27"/>
                    </a:lnTo>
                    <a:lnTo>
                      <a:pt x="2" y="55"/>
                    </a:lnTo>
                    <a:lnTo>
                      <a:pt x="3" y="43"/>
                    </a:lnTo>
                    <a:lnTo>
                      <a:pt x="3" y="9"/>
                    </a:lnTo>
                    <a:lnTo>
                      <a:pt x="3" y="11"/>
                    </a:lnTo>
                    <a:lnTo>
                      <a:pt x="3" y="27"/>
                    </a:lnTo>
                    <a:lnTo>
                      <a:pt x="3" y="26"/>
                    </a:lnTo>
                    <a:lnTo>
                      <a:pt x="3" y="9"/>
                    </a:lnTo>
                    <a:lnTo>
                      <a:pt x="4" y="1"/>
                    </a:lnTo>
                    <a:lnTo>
                      <a:pt x="4" y="15"/>
                    </a:lnTo>
                    <a:lnTo>
                      <a:pt x="4" y="39"/>
                    </a:lnTo>
                    <a:lnTo>
                      <a:pt x="4" y="20"/>
                    </a:lnTo>
                    <a:lnTo>
                      <a:pt x="4" y="8"/>
                    </a:lnTo>
                    <a:lnTo>
                      <a:pt x="5" y="6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5" y="16"/>
                    </a:lnTo>
                    <a:lnTo>
                      <a:pt x="5" y="20"/>
                    </a:lnTo>
                    <a:lnTo>
                      <a:pt x="5" y="4"/>
                    </a:lnTo>
                    <a:lnTo>
                      <a:pt x="6" y="2"/>
                    </a:lnTo>
                    <a:lnTo>
                      <a:pt x="6" y="16"/>
                    </a:lnTo>
                    <a:lnTo>
                      <a:pt x="6" y="26"/>
                    </a:lnTo>
                    <a:lnTo>
                      <a:pt x="6" y="20"/>
                    </a:lnTo>
                    <a:lnTo>
                      <a:pt x="7" y="21"/>
                    </a:lnTo>
                    <a:lnTo>
                      <a:pt x="7" y="20"/>
                    </a:lnTo>
                    <a:lnTo>
                      <a:pt x="7" y="2"/>
                    </a:lnTo>
                    <a:lnTo>
                      <a:pt x="7" y="0"/>
                    </a:lnTo>
                    <a:lnTo>
                      <a:pt x="7" y="24"/>
                    </a:lnTo>
                    <a:lnTo>
                      <a:pt x="7" y="72"/>
                    </a:lnTo>
                    <a:lnTo>
                      <a:pt x="7" y="74"/>
                    </a:lnTo>
                    <a:lnTo>
                      <a:pt x="8" y="44"/>
                    </a:lnTo>
                    <a:lnTo>
                      <a:pt x="8" y="33"/>
                    </a:lnTo>
                    <a:lnTo>
                      <a:pt x="8" y="34"/>
                    </a:lnTo>
                    <a:lnTo>
                      <a:pt x="8" y="51"/>
                    </a:lnTo>
                    <a:lnTo>
                      <a:pt x="8" y="86"/>
                    </a:lnTo>
                    <a:lnTo>
                      <a:pt x="8" y="8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6" name="Freeform 345"/>
              <p:cNvSpPr>
                <a:spLocks/>
              </p:cNvSpPr>
              <p:nvPr/>
            </p:nvSpPr>
            <p:spPr bwMode="auto">
              <a:xfrm>
                <a:off x="7770813" y="4238625"/>
                <a:ext cx="14288" cy="311150"/>
              </a:xfrm>
              <a:custGeom>
                <a:avLst/>
                <a:gdLst>
                  <a:gd name="T0" fmla="*/ 0 w 9"/>
                  <a:gd name="T1" fmla="*/ 119 h 196"/>
                  <a:gd name="T2" fmla="*/ 1 w 9"/>
                  <a:gd name="T3" fmla="*/ 75 h 196"/>
                  <a:gd name="T4" fmla="*/ 1 w 9"/>
                  <a:gd name="T5" fmla="*/ 62 h 196"/>
                  <a:gd name="T6" fmla="*/ 1 w 9"/>
                  <a:gd name="T7" fmla="*/ 58 h 196"/>
                  <a:gd name="T8" fmla="*/ 1 w 9"/>
                  <a:gd name="T9" fmla="*/ 48 h 196"/>
                  <a:gd name="T10" fmla="*/ 1 w 9"/>
                  <a:gd name="T11" fmla="*/ 38 h 196"/>
                  <a:gd name="T12" fmla="*/ 2 w 9"/>
                  <a:gd name="T13" fmla="*/ 34 h 196"/>
                  <a:gd name="T14" fmla="*/ 2 w 9"/>
                  <a:gd name="T15" fmla="*/ 34 h 196"/>
                  <a:gd name="T16" fmla="*/ 2 w 9"/>
                  <a:gd name="T17" fmla="*/ 45 h 196"/>
                  <a:gd name="T18" fmla="*/ 2 w 9"/>
                  <a:gd name="T19" fmla="*/ 69 h 196"/>
                  <a:gd name="T20" fmla="*/ 2 w 9"/>
                  <a:gd name="T21" fmla="*/ 98 h 196"/>
                  <a:gd name="T22" fmla="*/ 2 w 9"/>
                  <a:gd name="T23" fmla="*/ 88 h 196"/>
                  <a:gd name="T24" fmla="*/ 3 w 9"/>
                  <a:gd name="T25" fmla="*/ 76 h 196"/>
                  <a:gd name="T26" fmla="*/ 3 w 9"/>
                  <a:gd name="T27" fmla="*/ 76 h 196"/>
                  <a:gd name="T28" fmla="*/ 3 w 9"/>
                  <a:gd name="T29" fmla="*/ 46 h 196"/>
                  <a:gd name="T30" fmla="*/ 3 w 9"/>
                  <a:gd name="T31" fmla="*/ 13 h 196"/>
                  <a:gd name="T32" fmla="*/ 4 w 9"/>
                  <a:gd name="T33" fmla="*/ 0 h 196"/>
                  <a:gd name="T34" fmla="*/ 4 w 9"/>
                  <a:gd name="T35" fmla="*/ 7 h 196"/>
                  <a:gd name="T36" fmla="*/ 4 w 9"/>
                  <a:gd name="T37" fmla="*/ 28 h 196"/>
                  <a:gd name="T38" fmla="*/ 4 w 9"/>
                  <a:gd name="T39" fmla="*/ 69 h 196"/>
                  <a:gd name="T40" fmla="*/ 4 w 9"/>
                  <a:gd name="T41" fmla="*/ 138 h 196"/>
                  <a:gd name="T42" fmla="*/ 4 w 9"/>
                  <a:gd name="T43" fmla="*/ 95 h 196"/>
                  <a:gd name="T44" fmla="*/ 4 w 9"/>
                  <a:gd name="T45" fmla="*/ 109 h 196"/>
                  <a:gd name="T46" fmla="*/ 5 w 9"/>
                  <a:gd name="T47" fmla="*/ 184 h 196"/>
                  <a:gd name="T48" fmla="*/ 5 w 9"/>
                  <a:gd name="T49" fmla="*/ 80 h 196"/>
                  <a:gd name="T50" fmla="*/ 5 w 9"/>
                  <a:gd name="T51" fmla="*/ 41 h 196"/>
                  <a:gd name="T52" fmla="*/ 5 w 9"/>
                  <a:gd name="T53" fmla="*/ 29 h 196"/>
                  <a:gd name="T54" fmla="*/ 6 w 9"/>
                  <a:gd name="T55" fmla="*/ 38 h 196"/>
                  <a:gd name="T56" fmla="*/ 6 w 9"/>
                  <a:gd name="T57" fmla="*/ 68 h 196"/>
                  <a:gd name="T58" fmla="*/ 6 w 9"/>
                  <a:gd name="T59" fmla="*/ 144 h 196"/>
                  <a:gd name="T60" fmla="*/ 6 w 9"/>
                  <a:gd name="T61" fmla="*/ 87 h 196"/>
                  <a:gd name="T62" fmla="*/ 6 w 9"/>
                  <a:gd name="T63" fmla="*/ 55 h 196"/>
                  <a:gd name="T64" fmla="*/ 6 w 9"/>
                  <a:gd name="T65" fmla="*/ 43 h 196"/>
                  <a:gd name="T66" fmla="*/ 7 w 9"/>
                  <a:gd name="T67" fmla="*/ 34 h 196"/>
                  <a:gd name="T68" fmla="*/ 7 w 9"/>
                  <a:gd name="T69" fmla="*/ 41 h 196"/>
                  <a:gd name="T70" fmla="*/ 7 w 9"/>
                  <a:gd name="T71" fmla="*/ 76 h 196"/>
                  <a:gd name="T72" fmla="*/ 7 w 9"/>
                  <a:gd name="T73" fmla="*/ 196 h 196"/>
                  <a:gd name="T74" fmla="*/ 7 w 9"/>
                  <a:gd name="T75" fmla="*/ 106 h 196"/>
                  <a:gd name="T76" fmla="*/ 7 w 9"/>
                  <a:gd name="T77" fmla="*/ 57 h 196"/>
                  <a:gd name="T78" fmla="*/ 7 w 9"/>
                  <a:gd name="T79" fmla="*/ 41 h 196"/>
                  <a:gd name="T80" fmla="*/ 8 w 9"/>
                  <a:gd name="T81" fmla="*/ 48 h 196"/>
                  <a:gd name="T82" fmla="*/ 8 w 9"/>
                  <a:gd name="T83" fmla="*/ 78 h 196"/>
                  <a:gd name="T84" fmla="*/ 8 w 9"/>
                  <a:gd name="T85" fmla="*/ 127 h 196"/>
                  <a:gd name="T86" fmla="*/ 8 w 9"/>
                  <a:gd name="T87" fmla="*/ 107 h 196"/>
                  <a:gd name="T88" fmla="*/ 9 w 9"/>
                  <a:gd name="T89" fmla="*/ 66 h 196"/>
                  <a:gd name="T90" fmla="*/ 9 w 9"/>
                  <a:gd name="T91" fmla="*/ 43 h 196"/>
                  <a:gd name="T92" fmla="*/ 9 w 9"/>
                  <a:gd name="T93" fmla="*/ 42 h 196"/>
                  <a:gd name="T94" fmla="*/ 9 w 9"/>
                  <a:gd name="T95" fmla="*/ 85 h 196"/>
                  <a:gd name="T96" fmla="*/ 9 w 9"/>
                  <a:gd name="T97" fmla="*/ 126 h 196"/>
                  <a:gd name="T98" fmla="*/ 9 w 9"/>
                  <a:gd name="T99" fmla="*/ 55 h 1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96">
                    <a:moveTo>
                      <a:pt x="0" y="119"/>
                    </a:moveTo>
                    <a:lnTo>
                      <a:pt x="1" y="75"/>
                    </a:lnTo>
                    <a:lnTo>
                      <a:pt x="1" y="62"/>
                    </a:lnTo>
                    <a:lnTo>
                      <a:pt x="1" y="58"/>
                    </a:lnTo>
                    <a:lnTo>
                      <a:pt x="1" y="48"/>
                    </a:lnTo>
                    <a:lnTo>
                      <a:pt x="1" y="38"/>
                    </a:lnTo>
                    <a:lnTo>
                      <a:pt x="2" y="34"/>
                    </a:lnTo>
                    <a:lnTo>
                      <a:pt x="2" y="34"/>
                    </a:lnTo>
                    <a:lnTo>
                      <a:pt x="2" y="45"/>
                    </a:lnTo>
                    <a:lnTo>
                      <a:pt x="2" y="69"/>
                    </a:lnTo>
                    <a:lnTo>
                      <a:pt x="2" y="98"/>
                    </a:lnTo>
                    <a:lnTo>
                      <a:pt x="2" y="88"/>
                    </a:lnTo>
                    <a:lnTo>
                      <a:pt x="3" y="76"/>
                    </a:lnTo>
                    <a:lnTo>
                      <a:pt x="3" y="76"/>
                    </a:lnTo>
                    <a:lnTo>
                      <a:pt x="3" y="46"/>
                    </a:lnTo>
                    <a:lnTo>
                      <a:pt x="3" y="13"/>
                    </a:lnTo>
                    <a:lnTo>
                      <a:pt x="4" y="0"/>
                    </a:lnTo>
                    <a:lnTo>
                      <a:pt x="4" y="7"/>
                    </a:lnTo>
                    <a:lnTo>
                      <a:pt x="4" y="28"/>
                    </a:lnTo>
                    <a:lnTo>
                      <a:pt x="4" y="69"/>
                    </a:lnTo>
                    <a:lnTo>
                      <a:pt x="4" y="138"/>
                    </a:lnTo>
                    <a:lnTo>
                      <a:pt x="4" y="95"/>
                    </a:lnTo>
                    <a:lnTo>
                      <a:pt x="4" y="109"/>
                    </a:lnTo>
                    <a:lnTo>
                      <a:pt x="5" y="184"/>
                    </a:lnTo>
                    <a:lnTo>
                      <a:pt x="5" y="80"/>
                    </a:lnTo>
                    <a:lnTo>
                      <a:pt x="5" y="41"/>
                    </a:lnTo>
                    <a:lnTo>
                      <a:pt x="5" y="29"/>
                    </a:lnTo>
                    <a:lnTo>
                      <a:pt x="6" y="38"/>
                    </a:lnTo>
                    <a:lnTo>
                      <a:pt x="6" y="68"/>
                    </a:lnTo>
                    <a:lnTo>
                      <a:pt x="6" y="144"/>
                    </a:lnTo>
                    <a:lnTo>
                      <a:pt x="6" y="87"/>
                    </a:lnTo>
                    <a:lnTo>
                      <a:pt x="6" y="55"/>
                    </a:lnTo>
                    <a:lnTo>
                      <a:pt x="6" y="43"/>
                    </a:lnTo>
                    <a:lnTo>
                      <a:pt x="7" y="34"/>
                    </a:lnTo>
                    <a:lnTo>
                      <a:pt x="7" y="41"/>
                    </a:lnTo>
                    <a:lnTo>
                      <a:pt x="7" y="76"/>
                    </a:lnTo>
                    <a:lnTo>
                      <a:pt x="7" y="196"/>
                    </a:lnTo>
                    <a:lnTo>
                      <a:pt x="7" y="106"/>
                    </a:lnTo>
                    <a:lnTo>
                      <a:pt x="7" y="57"/>
                    </a:lnTo>
                    <a:lnTo>
                      <a:pt x="7" y="41"/>
                    </a:lnTo>
                    <a:lnTo>
                      <a:pt x="8" y="48"/>
                    </a:lnTo>
                    <a:lnTo>
                      <a:pt x="8" y="78"/>
                    </a:lnTo>
                    <a:lnTo>
                      <a:pt x="8" y="127"/>
                    </a:lnTo>
                    <a:lnTo>
                      <a:pt x="8" y="107"/>
                    </a:lnTo>
                    <a:lnTo>
                      <a:pt x="9" y="66"/>
                    </a:lnTo>
                    <a:lnTo>
                      <a:pt x="9" y="43"/>
                    </a:lnTo>
                    <a:lnTo>
                      <a:pt x="9" y="42"/>
                    </a:lnTo>
                    <a:lnTo>
                      <a:pt x="9" y="85"/>
                    </a:lnTo>
                    <a:lnTo>
                      <a:pt x="9" y="126"/>
                    </a:lnTo>
                    <a:lnTo>
                      <a:pt x="9" y="5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7" name="Freeform 346"/>
              <p:cNvSpPr>
                <a:spLocks/>
              </p:cNvSpPr>
              <p:nvPr/>
            </p:nvSpPr>
            <p:spPr bwMode="auto">
              <a:xfrm>
                <a:off x="7785101" y="4275138"/>
                <a:ext cx="14288" cy="341313"/>
              </a:xfrm>
              <a:custGeom>
                <a:avLst/>
                <a:gdLst>
                  <a:gd name="T0" fmla="*/ 0 w 9"/>
                  <a:gd name="T1" fmla="*/ 32 h 215"/>
                  <a:gd name="T2" fmla="*/ 0 w 9"/>
                  <a:gd name="T3" fmla="*/ 35 h 215"/>
                  <a:gd name="T4" fmla="*/ 1 w 9"/>
                  <a:gd name="T5" fmla="*/ 92 h 215"/>
                  <a:gd name="T6" fmla="*/ 1 w 9"/>
                  <a:gd name="T7" fmla="*/ 71 h 215"/>
                  <a:gd name="T8" fmla="*/ 1 w 9"/>
                  <a:gd name="T9" fmla="*/ 17 h 215"/>
                  <a:gd name="T10" fmla="*/ 1 w 9"/>
                  <a:gd name="T11" fmla="*/ 0 h 215"/>
                  <a:gd name="T12" fmla="*/ 2 w 9"/>
                  <a:gd name="T13" fmla="*/ 11 h 215"/>
                  <a:gd name="T14" fmla="*/ 2 w 9"/>
                  <a:gd name="T15" fmla="*/ 53 h 215"/>
                  <a:gd name="T16" fmla="*/ 2 w 9"/>
                  <a:gd name="T17" fmla="*/ 55 h 215"/>
                  <a:gd name="T18" fmla="*/ 2 w 9"/>
                  <a:gd name="T19" fmla="*/ 49 h 215"/>
                  <a:gd name="T20" fmla="*/ 2 w 9"/>
                  <a:gd name="T21" fmla="*/ 68 h 215"/>
                  <a:gd name="T22" fmla="*/ 2 w 9"/>
                  <a:gd name="T23" fmla="*/ 66 h 215"/>
                  <a:gd name="T24" fmla="*/ 3 w 9"/>
                  <a:gd name="T25" fmla="*/ 65 h 215"/>
                  <a:gd name="T26" fmla="*/ 3 w 9"/>
                  <a:gd name="T27" fmla="*/ 115 h 215"/>
                  <a:gd name="T28" fmla="*/ 3 w 9"/>
                  <a:gd name="T29" fmla="*/ 92 h 215"/>
                  <a:gd name="T30" fmla="*/ 3 w 9"/>
                  <a:gd name="T31" fmla="*/ 64 h 215"/>
                  <a:gd name="T32" fmla="*/ 3 w 9"/>
                  <a:gd name="T33" fmla="*/ 124 h 215"/>
                  <a:gd name="T34" fmla="*/ 4 w 9"/>
                  <a:gd name="T35" fmla="*/ 76 h 215"/>
                  <a:gd name="T36" fmla="*/ 4 w 9"/>
                  <a:gd name="T37" fmla="*/ 51 h 215"/>
                  <a:gd name="T38" fmla="*/ 4 w 9"/>
                  <a:gd name="T39" fmla="*/ 72 h 215"/>
                  <a:gd name="T40" fmla="*/ 4 w 9"/>
                  <a:gd name="T41" fmla="*/ 81 h 215"/>
                  <a:gd name="T42" fmla="*/ 4 w 9"/>
                  <a:gd name="T43" fmla="*/ 56 h 215"/>
                  <a:gd name="T44" fmla="*/ 4 w 9"/>
                  <a:gd name="T45" fmla="*/ 39 h 215"/>
                  <a:gd name="T46" fmla="*/ 5 w 9"/>
                  <a:gd name="T47" fmla="*/ 42 h 215"/>
                  <a:gd name="T48" fmla="*/ 5 w 9"/>
                  <a:gd name="T49" fmla="*/ 79 h 215"/>
                  <a:gd name="T50" fmla="*/ 5 w 9"/>
                  <a:gd name="T51" fmla="*/ 56 h 215"/>
                  <a:gd name="T52" fmla="*/ 5 w 9"/>
                  <a:gd name="T53" fmla="*/ 20 h 215"/>
                  <a:gd name="T54" fmla="*/ 5 w 9"/>
                  <a:gd name="T55" fmla="*/ 18 h 215"/>
                  <a:gd name="T56" fmla="*/ 5 w 9"/>
                  <a:gd name="T57" fmla="*/ 37 h 215"/>
                  <a:gd name="T58" fmla="*/ 5 w 9"/>
                  <a:gd name="T59" fmla="*/ 58 h 215"/>
                  <a:gd name="T60" fmla="*/ 6 w 9"/>
                  <a:gd name="T61" fmla="*/ 66 h 215"/>
                  <a:gd name="T62" fmla="*/ 6 w 9"/>
                  <a:gd name="T63" fmla="*/ 71 h 215"/>
                  <a:gd name="T64" fmla="*/ 6 w 9"/>
                  <a:gd name="T65" fmla="*/ 78 h 215"/>
                  <a:gd name="T66" fmla="*/ 6 w 9"/>
                  <a:gd name="T67" fmla="*/ 77 h 215"/>
                  <a:gd name="T68" fmla="*/ 7 w 9"/>
                  <a:gd name="T69" fmla="*/ 83 h 215"/>
                  <a:gd name="T70" fmla="*/ 7 w 9"/>
                  <a:gd name="T71" fmla="*/ 120 h 215"/>
                  <a:gd name="T72" fmla="*/ 7 w 9"/>
                  <a:gd name="T73" fmla="*/ 192 h 215"/>
                  <a:gd name="T74" fmla="*/ 7 w 9"/>
                  <a:gd name="T75" fmla="*/ 134 h 215"/>
                  <a:gd name="T76" fmla="*/ 7 w 9"/>
                  <a:gd name="T77" fmla="*/ 121 h 215"/>
                  <a:gd name="T78" fmla="*/ 7 w 9"/>
                  <a:gd name="T79" fmla="*/ 215 h 215"/>
                  <a:gd name="T80" fmla="*/ 8 w 9"/>
                  <a:gd name="T81" fmla="*/ 81 h 215"/>
                  <a:gd name="T82" fmla="*/ 8 w 9"/>
                  <a:gd name="T83" fmla="*/ 42 h 215"/>
                  <a:gd name="T84" fmla="*/ 8 w 9"/>
                  <a:gd name="T85" fmla="*/ 45 h 215"/>
                  <a:gd name="T86" fmla="*/ 8 w 9"/>
                  <a:gd name="T87" fmla="*/ 88 h 215"/>
                  <a:gd name="T88" fmla="*/ 8 w 9"/>
                  <a:gd name="T89" fmla="*/ 92 h 215"/>
                  <a:gd name="T90" fmla="*/ 9 w 9"/>
                  <a:gd name="T91" fmla="*/ 74 h 215"/>
                  <a:gd name="T92" fmla="*/ 9 w 9"/>
                  <a:gd name="T93" fmla="*/ 92 h 215"/>
                  <a:gd name="T94" fmla="*/ 9 w 9"/>
                  <a:gd name="T95" fmla="*/ 88 h 215"/>
                  <a:gd name="T96" fmla="*/ 9 w 9"/>
                  <a:gd name="T97" fmla="*/ 62 h 215"/>
                  <a:gd name="T98" fmla="*/ 9 w 9"/>
                  <a:gd name="T99" fmla="*/ 50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15">
                    <a:moveTo>
                      <a:pt x="0" y="32"/>
                    </a:moveTo>
                    <a:lnTo>
                      <a:pt x="0" y="35"/>
                    </a:lnTo>
                    <a:lnTo>
                      <a:pt x="1" y="92"/>
                    </a:lnTo>
                    <a:lnTo>
                      <a:pt x="1" y="71"/>
                    </a:lnTo>
                    <a:lnTo>
                      <a:pt x="1" y="17"/>
                    </a:lnTo>
                    <a:lnTo>
                      <a:pt x="1" y="0"/>
                    </a:lnTo>
                    <a:lnTo>
                      <a:pt x="2" y="11"/>
                    </a:lnTo>
                    <a:lnTo>
                      <a:pt x="2" y="53"/>
                    </a:lnTo>
                    <a:lnTo>
                      <a:pt x="2" y="55"/>
                    </a:lnTo>
                    <a:lnTo>
                      <a:pt x="2" y="49"/>
                    </a:lnTo>
                    <a:lnTo>
                      <a:pt x="2" y="68"/>
                    </a:lnTo>
                    <a:lnTo>
                      <a:pt x="2" y="66"/>
                    </a:lnTo>
                    <a:lnTo>
                      <a:pt x="3" y="65"/>
                    </a:lnTo>
                    <a:lnTo>
                      <a:pt x="3" y="115"/>
                    </a:lnTo>
                    <a:lnTo>
                      <a:pt x="3" y="92"/>
                    </a:lnTo>
                    <a:lnTo>
                      <a:pt x="3" y="64"/>
                    </a:lnTo>
                    <a:lnTo>
                      <a:pt x="3" y="124"/>
                    </a:lnTo>
                    <a:lnTo>
                      <a:pt x="4" y="76"/>
                    </a:lnTo>
                    <a:lnTo>
                      <a:pt x="4" y="51"/>
                    </a:lnTo>
                    <a:lnTo>
                      <a:pt x="4" y="72"/>
                    </a:lnTo>
                    <a:lnTo>
                      <a:pt x="4" y="81"/>
                    </a:lnTo>
                    <a:lnTo>
                      <a:pt x="4" y="56"/>
                    </a:lnTo>
                    <a:lnTo>
                      <a:pt x="4" y="39"/>
                    </a:lnTo>
                    <a:lnTo>
                      <a:pt x="5" y="42"/>
                    </a:lnTo>
                    <a:lnTo>
                      <a:pt x="5" y="79"/>
                    </a:lnTo>
                    <a:lnTo>
                      <a:pt x="5" y="56"/>
                    </a:lnTo>
                    <a:lnTo>
                      <a:pt x="5" y="20"/>
                    </a:lnTo>
                    <a:lnTo>
                      <a:pt x="5" y="18"/>
                    </a:lnTo>
                    <a:lnTo>
                      <a:pt x="5" y="37"/>
                    </a:lnTo>
                    <a:lnTo>
                      <a:pt x="5" y="58"/>
                    </a:lnTo>
                    <a:lnTo>
                      <a:pt x="6" y="66"/>
                    </a:lnTo>
                    <a:lnTo>
                      <a:pt x="6" y="71"/>
                    </a:lnTo>
                    <a:lnTo>
                      <a:pt x="6" y="78"/>
                    </a:lnTo>
                    <a:lnTo>
                      <a:pt x="6" y="77"/>
                    </a:lnTo>
                    <a:lnTo>
                      <a:pt x="7" y="83"/>
                    </a:lnTo>
                    <a:lnTo>
                      <a:pt x="7" y="120"/>
                    </a:lnTo>
                    <a:lnTo>
                      <a:pt x="7" y="192"/>
                    </a:lnTo>
                    <a:lnTo>
                      <a:pt x="7" y="134"/>
                    </a:lnTo>
                    <a:lnTo>
                      <a:pt x="7" y="121"/>
                    </a:lnTo>
                    <a:lnTo>
                      <a:pt x="7" y="215"/>
                    </a:lnTo>
                    <a:lnTo>
                      <a:pt x="8" y="81"/>
                    </a:lnTo>
                    <a:lnTo>
                      <a:pt x="8" y="42"/>
                    </a:lnTo>
                    <a:lnTo>
                      <a:pt x="8" y="45"/>
                    </a:lnTo>
                    <a:lnTo>
                      <a:pt x="8" y="88"/>
                    </a:lnTo>
                    <a:lnTo>
                      <a:pt x="8" y="92"/>
                    </a:lnTo>
                    <a:lnTo>
                      <a:pt x="9" y="74"/>
                    </a:lnTo>
                    <a:lnTo>
                      <a:pt x="9" y="92"/>
                    </a:lnTo>
                    <a:lnTo>
                      <a:pt x="9" y="88"/>
                    </a:lnTo>
                    <a:lnTo>
                      <a:pt x="9" y="62"/>
                    </a:lnTo>
                    <a:lnTo>
                      <a:pt x="9" y="5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8" name="Freeform 347"/>
              <p:cNvSpPr>
                <a:spLocks/>
              </p:cNvSpPr>
              <p:nvPr/>
            </p:nvSpPr>
            <p:spPr bwMode="auto">
              <a:xfrm>
                <a:off x="7799388" y="4264025"/>
                <a:ext cx="14288" cy="215900"/>
              </a:xfrm>
              <a:custGeom>
                <a:avLst/>
                <a:gdLst>
                  <a:gd name="T0" fmla="*/ 0 w 9"/>
                  <a:gd name="T1" fmla="*/ 57 h 136"/>
                  <a:gd name="T2" fmla="*/ 0 w 9"/>
                  <a:gd name="T3" fmla="*/ 28 h 136"/>
                  <a:gd name="T4" fmla="*/ 1 w 9"/>
                  <a:gd name="T5" fmla="*/ 5 h 136"/>
                  <a:gd name="T6" fmla="*/ 1 w 9"/>
                  <a:gd name="T7" fmla="*/ 0 h 136"/>
                  <a:gd name="T8" fmla="*/ 1 w 9"/>
                  <a:gd name="T9" fmla="*/ 11 h 136"/>
                  <a:gd name="T10" fmla="*/ 1 w 9"/>
                  <a:gd name="T11" fmla="*/ 44 h 136"/>
                  <a:gd name="T12" fmla="*/ 2 w 9"/>
                  <a:gd name="T13" fmla="*/ 123 h 136"/>
                  <a:gd name="T14" fmla="*/ 2 w 9"/>
                  <a:gd name="T15" fmla="*/ 45 h 136"/>
                  <a:gd name="T16" fmla="*/ 2 w 9"/>
                  <a:gd name="T17" fmla="*/ 28 h 136"/>
                  <a:gd name="T18" fmla="*/ 2 w 9"/>
                  <a:gd name="T19" fmla="*/ 63 h 136"/>
                  <a:gd name="T20" fmla="*/ 2 w 9"/>
                  <a:gd name="T21" fmla="*/ 136 h 136"/>
                  <a:gd name="T22" fmla="*/ 2 w 9"/>
                  <a:gd name="T23" fmla="*/ 40 h 136"/>
                  <a:gd name="T24" fmla="*/ 2 w 9"/>
                  <a:gd name="T25" fmla="*/ 26 h 136"/>
                  <a:gd name="T26" fmla="*/ 3 w 9"/>
                  <a:gd name="T27" fmla="*/ 42 h 136"/>
                  <a:gd name="T28" fmla="*/ 3 w 9"/>
                  <a:gd name="T29" fmla="*/ 95 h 136"/>
                  <a:gd name="T30" fmla="*/ 3 w 9"/>
                  <a:gd name="T31" fmla="*/ 125 h 136"/>
                  <a:gd name="T32" fmla="*/ 3 w 9"/>
                  <a:gd name="T33" fmla="*/ 69 h 136"/>
                  <a:gd name="T34" fmla="*/ 4 w 9"/>
                  <a:gd name="T35" fmla="*/ 59 h 136"/>
                  <a:gd name="T36" fmla="*/ 4 w 9"/>
                  <a:gd name="T37" fmla="*/ 60 h 136"/>
                  <a:gd name="T38" fmla="*/ 4 w 9"/>
                  <a:gd name="T39" fmla="*/ 64 h 136"/>
                  <a:gd name="T40" fmla="*/ 4 w 9"/>
                  <a:gd name="T41" fmla="*/ 73 h 136"/>
                  <a:gd name="T42" fmla="*/ 4 w 9"/>
                  <a:gd name="T43" fmla="*/ 56 h 136"/>
                  <a:gd name="T44" fmla="*/ 4 w 9"/>
                  <a:gd name="T45" fmla="*/ 50 h 136"/>
                  <a:gd name="T46" fmla="*/ 4 w 9"/>
                  <a:gd name="T47" fmla="*/ 72 h 136"/>
                  <a:gd name="T48" fmla="*/ 5 w 9"/>
                  <a:gd name="T49" fmla="*/ 118 h 136"/>
                  <a:gd name="T50" fmla="*/ 5 w 9"/>
                  <a:gd name="T51" fmla="*/ 103 h 136"/>
                  <a:gd name="T52" fmla="*/ 5 w 9"/>
                  <a:gd name="T53" fmla="*/ 66 h 136"/>
                  <a:gd name="T54" fmla="*/ 5 w 9"/>
                  <a:gd name="T55" fmla="*/ 37 h 136"/>
                  <a:gd name="T56" fmla="*/ 5 w 9"/>
                  <a:gd name="T57" fmla="*/ 22 h 136"/>
                  <a:gd name="T58" fmla="*/ 5 w 9"/>
                  <a:gd name="T59" fmla="*/ 17 h 136"/>
                  <a:gd name="T60" fmla="*/ 6 w 9"/>
                  <a:gd name="T61" fmla="*/ 14 h 136"/>
                  <a:gd name="T62" fmla="*/ 6 w 9"/>
                  <a:gd name="T63" fmla="*/ 12 h 136"/>
                  <a:gd name="T64" fmla="*/ 6 w 9"/>
                  <a:gd name="T65" fmla="*/ 16 h 136"/>
                  <a:gd name="T66" fmla="*/ 6 w 9"/>
                  <a:gd name="T67" fmla="*/ 35 h 136"/>
                  <a:gd name="T68" fmla="*/ 7 w 9"/>
                  <a:gd name="T69" fmla="*/ 83 h 136"/>
                  <a:gd name="T70" fmla="*/ 7 w 9"/>
                  <a:gd name="T71" fmla="*/ 113 h 136"/>
                  <a:gd name="T72" fmla="*/ 7 w 9"/>
                  <a:gd name="T73" fmla="*/ 63 h 136"/>
                  <a:gd name="T74" fmla="*/ 7 w 9"/>
                  <a:gd name="T75" fmla="*/ 49 h 136"/>
                  <a:gd name="T76" fmla="*/ 7 w 9"/>
                  <a:gd name="T77" fmla="*/ 45 h 136"/>
                  <a:gd name="T78" fmla="*/ 7 w 9"/>
                  <a:gd name="T79" fmla="*/ 51 h 136"/>
                  <a:gd name="T80" fmla="*/ 7 w 9"/>
                  <a:gd name="T81" fmla="*/ 115 h 136"/>
                  <a:gd name="T82" fmla="*/ 8 w 9"/>
                  <a:gd name="T83" fmla="*/ 46 h 136"/>
                  <a:gd name="T84" fmla="*/ 8 w 9"/>
                  <a:gd name="T85" fmla="*/ 8 h 136"/>
                  <a:gd name="T86" fmla="*/ 8 w 9"/>
                  <a:gd name="T87" fmla="*/ 12 h 136"/>
                  <a:gd name="T88" fmla="*/ 8 w 9"/>
                  <a:gd name="T89" fmla="*/ 50 h 136"/>
                  <a:gd name="T90" fmla="*/ 9 w 9"/>
                  <a:gd name="T91" fmla="*/ 48 h 136"/>
                  <a:gd name="T92" fmla="*/ 9 w 9"/>
                  <a:gd name="T93" fmla="*/ 30 h 136"/>
                  <a:gd name="T94" fmla="*/ 9 w 9"/>
                  <a:gd name="T95" fmla="*/ 28 h 136"/>
                  <a:gd name="T96" fmla="*/ 9 w 9"/>
                  <a:gd name="T97" fmla="*/ 30 h 136"/>
                  <a:gd name="T98" fmla="*/ 9 w 9"/>
                  <a:gd name="T99" fmla="*/ 33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36">
                    <a:moveTo>
                      <a:pt x="0" y="57"/>
                    </a:moveTo>
                    <a:lnTo>
                      <a:pt x="0" y="28"/>
                    </a:lnTo>
                    <a:lnTo>
                      <a:pt x="1" y="5"/>
                    </a:lnTo>
                    <a:lnTo>
                      <a:pt x="1" y="0"/>
                    </a:lnTo>
                    <a:lnTo>
                      <a:pt x="1" y="11"/>
                    </a:lnTo>
                    <a:lnTo>
                      <a:pt x="1" y="44"/>
                    </a:lnTo>
                    <a:lnTo>
                      <a:pt x="2" y="123"/>
                    </a:lnTo>
                    <a:lnTo>
                      <a:pt x="2" y="45"/>
                    </a:lnTo>
                    <a:lnTo>
                      <a:pt x="2" y="28"/>
                    </a:lnTo>
                    <a:lnTo>
                      <a:pt x="2" y="63"/>
                    </a:lnTo>
                    <a:lnTo>
                      <a:pt x="2" y="136"/>
                    </a:lnTo>
                    <a:lnTo>
                      <a:pt x="2" y="40"/>
                    </a:lnTo>
                    <a:lnTo>
                      <a:pt x="2" y="26"/>
                    </a:lnTo>
                    <a:lnTo>
                      <a:pt x="3" y="42"/>
                    </a:lnTo>
                    <a:lnTo>
                      <a:pt x="3" y="95"/>
                    </a:lnTo>
                    <a:lnTo>
                      <a:pt x="3" y="125"/>
                    </a:lnTo>
                    <a:lnTo>
                      <a:pt x="3" y="69"/>
                    </a:lnTo>
                    <a:lnTo>
                      <a:pt x="4" y="59"/>
                    </a:lnTo>
                    <a:lnTo>
                      <a:pt x="4" y="60"/>
                    </a:lnTo>
                    <a:lnTo>
                      <a:pt x="4" y="64"/>
                    </a:lnTo>
                    <a:lnTo>
                      <a:pt x="4" y="73"/>
                    </a:lnTo>
                    <a:lnTo>
                      <a:pt x="4" y="56"/>
                    </a:lnTo>
                    <a:lnTo>
                      <a:pt x="4" y="50"/>
                    </a:lnTo>
                    <a:lnTo>
                      <a:pt x="4" y="72"/>
                    </a:lnTo>
                    <a:lnTo>
                      <a:pt x="5" y="118"/>
                    </a:lnTo>
                    <a:lnTo>
                      <a:pt x="5" y="103"/>
                    </a:lnTo>
                    <a:lnTo>
                      <a:pt x="5" y="66"/>
                    </a:lnTo>
                    <a:lnTo>
                      <a:pt x="5" y="37"/>
                    </a:lnTo>
                    <a:lnTo>
                      <a:pt x="5" y="22"/>
                    </a:lnTo>
                    <a:lnTo>
                      <a:pt x="5" y="17"/>
                    </a:lnTo>
                    <a:lnTo>
                      <a:pt x="6" y="14"/>
                    </a:lnTo>
                    <a:lnTo>
                      <a:pt x="6" y="12"/>
                    </a:lnTo>
                    <a:lnTo>
                      <a:pt x="6" y="16"/>
                    </a:lnTo>
                    <a:lnTo>
                      <a:pt x="6" y="35"/>
                    </a:lnTo>
                    <a:lnTo>
                      <a:pt x="7" y="83"/>
                    </a:lnTo>
                    <a:lnTo>
                      <a:pt x="7" y="113"/>
                    </a:lnTo>
                    <a:lnTo>
                      <a:pt x="7" y="63"/>
                    </a:lnTo>
                    <a:lnTo>
                      <a:pt x="7" y="49"/>
                    </a:lnTo>
                    <a:lnTo>
                      <a:pt x="7" y="45"/>
                    </a:lnTo>
                    <a:lnTo>
                      <a:pt x="7" y="51"/>
                    </a:lnTo>
                    <a:lnTo>
                      <a:pt x="7" y="115"/>
                    </a:lnTo>
                    <a:lnTo>
                      <a:pt x="8" y="46"/>
                    </a:lnTo>
                    <a:lnTo>
                      <a:pt x="8" y="8"/>
                    </a:lnTo>
                    <a:lnTo>
                      <a:pt x="8" y="12"/>
                    </a:lnTo>
                    <a:lnTo>
                      <a:pt x="8" y="50"/>
                    </a:lnTo>
                    <a:lnTo>
                      <a:pt x="9" y="48"/>
                    </a:lnTo>
                    <a:lnTo>
                      <a:pt x="9" y="30"/>
                    </a:lnTo>
                    <a:lnTo>
                      <a:pt x="9" y="28"/>
                    </a:lnTo>
                    <a:lnTo>
                      <a:pt x="9" y="30"/>
                    </a:lnTo>
                    <a:lnTo>
                      <a:pt x="9" y="3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9" name="Freeform 348"/>
              <p:cNvSpPr>
                <a:spLocks/>
              </p:cNvSpPr>
              <p:nvPr/>
            </p:nvSpPr>
            <p:spPr bwMode="auto">
              <a:xfrm>
                <a:off x="7813676" y="4256088"/>
                <a:ext cx="14288" cy="325438"/>
              </a:xfrm>
              <a:custGeom>
                <a:avLst/>
                <a:gdLst>
                  <a:gd name="T0" fmla="*/ 0 w 9"/>
                  <a:gd name="T1" fmla="*/ 38 h 205"/>
                  <a:gd name="T2" fmla="*/ 0 w 9"/>
                  <a:gd name="T3" fmla="*/ 39 h 205"/>
                  <a:gd name="T4" fmla="*/ 1 w 9"/>
                  <a:gd name="T5" fmla="*/ 46 h 205"/>
                  <a:gd name="T6" fmla="*/ 1 w 9"/>
                  <a:gd name="T7" fmla="*/ 66 h 205"/>
                  <a:gd name="T8" fmla="*/ 1 w 9"/>
                  <a:gd name="T9" fmla="*/ 205 h 205"/>
                  <a:gd name="T10" fmla="*/ 1 w 9"/>
                  <a:gd name="T11" fmla="*/ 53 h 205"/>
                  <a:gd name="T12" fmla="*/ 1 w 9"/>
                  <a:gd name="T13" fmla="*/ 25 h 205"/>
                  <a:gd name="T14" fmla="*/ 2 w 9"/>
                  <a:gd name="T15" fmla="*/ 40 h 205"/>
                  <a:gd name="T16" fmla="*/ 2 w 9"/>
                  <a:gd name="T17" fmla="*/ 80 h 205"/>
                  <a:gd name="T18" fmla="*/ 2 w 9"/>
                  <a:gd name="T19" fmla="*/ 78 h 205"/>
                  <a:gd name="T20" fmla="*/ 2 w 9"/>
                  <a:gd name="T21" fmla="*/ 79 h 205"/>
                  <a:gd name="T22" fmla="*/ 2 w 9"/>
                  <a:gd name="T23" fmla="*/ 131 h 205"/>
                  <a:gd name="T24" fmla="*/ 2 w 9"/>
                  <a:gd name="T25" fmla="*/ 116 h 205"/>
                  <a:gd name="T26" fmla="*/ 3 w 9"/>
                  <a:gd name="T27" fmla="*/ 40 h 205"/>
                  <a:gd name="T28" fmla="*/ 3 w 9"/>
                  <a:gd name="T29" fmla="*/ 9 h 205"/>
                  <a:gd name="T30" fmla="*/ 3 w 9"/>
                  <a:gd name="T31" fmla="*/ 0 h 205"/>
                  <a:gd name="T32" fmla="*/ 3 w 9"/>
                  <a:gd name="T33" fmla="*/ 5 h 205"/>
                  <a:gd name="T34" fmla="*/ 3 w 9"/>
                  <a:gd name="T35" fmla="*/ 27 h 205"/>
                  <a:gd name="T36" fmla="*/ 3 w 9"/>
                  <a:gd name="T37" fmla="*/ 69 h 205"/>
                  <a:gd name="T38" fmla="*/ 3 w 9"/>
                  <a:gd name="T39" fmla="*/ 122 h 205"/>
                  <a:gd name="T40" fmla="*/ 4 w 9"/>
                  <a:gd name="T41" fmla="*/ 138 h 205"/>
                  <a:gd name="T42" fmla="*/ 4 w 9"/>
                  <a:gd name="T43" fmla="*/ 172 h 205"/>
                  <a:gd name="T44" fmla="*/ 4 w 9"/>
                  <a:gd name="T45" fmla="*/ 100 h 205"/>
                  <a:gd name="T46" fmla="*/ 4 w 9"/>
                  <a:gd name="T47" fmla="*/ 42 h 205"/>
                  <a:gd name="T48" fmla="*/ 5 w 9"/>
                  <a:gd name="T49" fmla="*/ 32 h 205"/>
                  <a:gd name="T50" fmla="*/ 5 w 9"/>
                  <a:gd name="T51" fmla="*/ 69 h 205"/>
                  <a:gd name="T52" fmla="*/ 5 w 9"/>
                  <a:gd name="T53" fmla="*/ 87 h 205"/>
                  <a:gd name="T54" fmla="*/ 5 w 9"/>
                  <a:gd name="T55" fmla="*/ 38 h 205"/>
                  <a:gd name="T56" fmla="*/ 5 w 9"/>
                  <a:gd name="T57" fmla="*/ 24 h 205"/>
                  <a:gd name="T58" fmla="*/ 5 w 9"/>
                  <a:gd name="T59" fmla="*/ 33 h 205"/>
                  <a:gd name="T60" fmla="*/ 6 w 9"/>
                  <a:gd name="T61" fmla="*/ 65 h 205"/>
                  <a:gd name="T62" fmla="*/ 6 w 9"/>
                  <a:gd name="T63" fmla="*/ 86 h 205"/>
                  <a:gd name="T64" fmla="*/ 6 w 9"/>
                  <a:gd name="T65" fmla="*/ 46 h 205"/>
                  <a:gd name="T66" fmla="*/ 6 w 9"/>
                  <a:gd name="T67" fmla="*/ 21 h 205"/>
                  <a:gd name="T68" fmla="*/ 6 w 9"/>
                  <a:gd name="T69" fmla="*/ 20 h 205"/>
                  <a:gd name="T70" fmla="*/ 7 w 9"/>
                  <a:gd name="T71" fmla="*/ 37 h 205"/>
                  <a:gd name="T72" fmla="*/ 7 w 9"/>
                  <a:gd name="T73" fmla="*/ 60 h 205"/>
                  <a:gd name="T74" fmla="*/ 7 w 9"/>
                  <a:gd name="T75" fmla="*/ 99 h 205"/>
                  <a:gd name="T76" fmla="*/ 7 w 9"/>
                  <a:gd name="T77" fmla="*/ 50 h 205"/>
                  <a:gd name="T78" fmla="*/ 7 w 9"/>
                  <a:gd name="T79" fmla="*/ 12 h 205"/>
                  <a:gd name="T80" fmla="*/ 7 w 9"/>
                  <a:gd name="T81" fmla="*/ 7 h 205"/>
                  <a:gd name="T82" fmla="*/ 8 w 9"/>
                  <a:gd name="T83" fmla="*/ 28 h 205"/>
                  <a:gd name="T84" fmla="*/ 8 w 9"/>
                  <a:gd name="T85" fmla="*/ 58 h 205"/>
                  <a:gd name="T86" fmla="*/ 8 w 9"/>
                  <a:gd name="T87" fmla="*/ 56 h 205"/>
                  <a:gd name="T88" fmla="*/ 8 w 9"/>
                  <a:gd name="T89" fmla="*/ 60 h 205"/>
                  <a:gd name="T90" fmla="*/ 9 w 9"/>
                  <a:gd name="T91" fmla="*/ 39 h 205"/>
                  <a:gd name="T92" fmla="*/ 9 w 9"/>
                  <a:gd name="T93" fmla="*/ 10 h 205"/>
                  <a:gd name="T94" fmla="*/ 9 w 9"/>
                  <a:gd name="T95" fmla="*/ 3 h 205"/>
                  <a:gd name="T96" fmla="*/ 9 w 9"/>
                  <a:gd name="T97" fmla="*/ 14 h 205"/>
                  <a:gd name="T98" fmla="*/ 9 w 9"/>
                  <a:gd name="T99" fmla="*/ 13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05">
                    <a:moveTo>
                      <a:pt x="0" y="38"/>
                    </a:moveTo>
                    <a:lnTo>
                      <a:pt x="0" y="39"/>
                    </a:lnTo>
                    <a:lnTo>
                      <a:pt x="1" y="46"/>
                    </a:lnTo>
                    <a:lnTo>
                      <a:pt x="1" y="66"/>
                    </a:lnTo>
                    <a:lnTo>
                      <a:pt x="1" y="205"/>
                    </a:lnTo>
                    <a:lnTo>
                      <a:pt x="1" y="53"/>
                    </a:lnTo>
                    <a:lnTo>
                      <a:pt x="1" y="25"/>
                    </a:lnTo>
                    <a:lnTo>
                      <a:pt x="2" y="40"/>
                    </a:lnTo>
                    <a:lnTo>
                      <a:pt x="2" y="80"/>
                    </a:lnTo>
                    <a:lnTo>
                      <a:pt x="2" y="78"/>
                    </a:lnTo>
                    <a:lnTo>
                      <a:pt x="2" y="79"/>
                    </a:lnTo>
                    <a:lnTo>
                      <a:pt x="2" y="131"/>
                    </a:lnTo>
                    <a:lnTo>
                      <a:pt x="2" y="116"/>
                    </a:lnTo>
                    <a:lnTo>
                      <a:pt x="3" y="40"/>
                    </a:lnTo>
                    <a:lnTo>
                      <a:pt x="3" y="9"/>
                    </a:lnTo>
                    <a:lnTo>
                      <a:pt x="3" y="0"/>
                    </a:lnTo>
                    <a:lnTo>
                      <a:pt x="3" y="5"/>
                    </a:lnTo>
                    <a:lnTo>
                      <a:pt x="3" y="27"/>
                    </a:lnTo>
                    <a:lnTo>
                      <a:pt x="3" y="69"/>
                    </a:lnTo>
                    <a:lnTo>
                      <a:pt x="3" y="122"/>
                    </a:lnTo>
                    <a:lnTo>
                      <a:pt x="4" y="138"/>
                    </a:lnTo>
                    <a:lnTo>
                      <a:pt x="4" y="172"/>
                    </a:lnTo>
                    <a:lnTo>
                      <a:pt x="4" y="100"/>
                    </a:lnTo>
                    <a:lnTo>
                      <a:pt x="4" y="42"/>
                    </a:lnTo>
                    <a:lnTo>
                      <a:pt x="5" y="32"/>
                    </a:lnTo>
                    <a:lnTo>
                      <a:pt x="5" y="69"/>
                    </a:lnTo>
                    <a:lnTo>
                      <a:pt x="5" y="87"/>
                    </a:lnTo>
                    <a:lnTo>
                      <a:pt x="5" y="38"/>
                    </a:lnTo>
                    <a:lnTo>
                      <a:pt x="5" y="24"/>
                    </a:lnTo>
                    <a:lnTo>
                      <a:pt x="5" y="33"/>
                    </a:lnTo>
                    <a:lnTo>
                      <a:pt x="6" y="65"/>
                    </a:lnTo>
                    <a:lnTo>
                      <a:pt x="6" y="86"/>
                    </a:lnTo>
                    <a:lnTo>
                      <a:pt x="6" y="46"/>
                    </a:lnTo>
                    <a:lnTo>
                      <a:pt x="6" y="21"/>
                    </a:lnTo>
                    <a:lnTo>
                      <a:pt x="6" y="20"/>
                    </a:lnTo>
                    <a:lnTo>
                      <a:pt x="7" y="37"/>
                    </a:lnTo>
                    <a:lnTo>
                      <a:pt x="7" y="60"/>
                    </a:lnTo>
                    <a:lnTo>
                      <a:pt x="7" y="99"/>
                    </a:lnTo>
                    <a:lnTo>
                      <a:pt x="7" y="50"/>
                    </a:lnTo>
                    <a:lnTo>
                      <a:pt x="7" y="12"/>
                    </a:lnTo>
                    <a:lnTo>
                      <a:pt x="7" y="7"/>
                    </a:lnTo>
                    <a:lnTo>
                      <a:pt x="8" y="28"/>
                    </a:lnTo>
                    <a:lnTo>
                      <a:pt x="8" y="58"/>
                    </a:lnTo>
                    <a:lnTo>
                      <a:pt x="8" y="56"/>
                    </a:lnTo>
                    <a:lnTo>
                      <a:pt x="8" y="60"/>
                    </a:lnTo>
                    <a:lnTo>
                      <a:pt x="9" y="39"/>
                    </a:lnTo>
                    <a:lnTo>
                      <a:pt x="9" y="10"/>
                    </a:lnTo>
                    <a:lnTo>
                      <a:pt x="9" y="3"/>
                    </a:lnTo>
                    <a:lnTo>
                      <a:pt x="9" y="14"/>
                    </a:lnTo>
                    <a:lnTo>
                      <a:pt x="9" y="1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70" name="Freeform 349"/>
              <p:cNvSpPr>
                <a:spLocks/>
              </p:cNvSpPr>
              <p:nvPr/>
            </p:nvSpPr>
            <p:spPr bwMode="auto">
              <a:xfrm>
                <a:off x="7827963" y="4260850"/>
                <a:ext cx="14288" cy="184150"/>
              </a:xfrm>
              <a:custGeom>
                <a:avLst/>
                <a:gdLst>
                  <a:gd name="T0" fmla="*/ 0 w 9"/>
                  <a:gd name="T1" fmla="*/ 10 h 116"/>
                  <a:gd name="T2" fmla="*/ 0 w 9"/>
                  <a:gd name="T3" fmla="*/ 2 h 116"/>
                  <a:gd name="T4" fmla="*/ 0 w 9"/>
                  <a:gd name="T5" fmla="*/ 18 h 116"/>
                  <a:gd name="T6" fmla="*/ 1 w 9"/>
                  <a:gd name="T7" fmla="*/ 54 h 116"/>
                  <a:gd name="T8" fmla="*/ 1 w 9"/>
                  <a:gd name="T9" fmla="*/ 47 h 116"/>
                  <a:gd name="T10" fmla="*/ 1 w 9"/>
                  <a:gd name="T11" fmla="*/ 41 h 116"/>
                  <a:gd name="T12" fmla="*/ 1 w 9"/>
                  <a:gd name="T13" fmla="*/ 56 h 116"/>
                  <a:gd name="T14" fmla="*/ 1 w 9"/>
                  <a:gd name="T15" fmla="*/ 82 h 116"/>
                  <a:gd name="T16" fmla="*/ 1 w 9"/>
                  <a:gd name="T17" fmla="*/ 94 h 116"/>
                  <a:gd name="T18" fmla="*/ 2 w 9"/>
                  <a:gd name="T19" fmla="*/ 90 h 116"/>
                  <a:gd name="T20" fmla="*/ 2 w 9"/>
                  <a:gd name="T21" fmla="*/ 81 h 116"/>
                  <a:gd name="T22" fmla="*/ 2 w 9"/>
                  <a:gd name="T23" fmla="*/ 52 h 116"/>
                  <a:gd name="T24" fmla="*/ 2 w 9"/>
                  <a:gd name="T25" fmla="*/ 39 h 116"/>
                  <a:gd name="T26" fmla="*/ 2 w 9"/>
                  <a:gd name="T27" fmla="*/ 40 h 116"/>
                  <a:gd name="T28" fmla="*/ 3 w 9"/>
                  <a:gd name="T29" fmla="*/ 47 h 116"/>
                  <a:gd name="T30" fmla="*/ 3 w 9"/>
                  <a:gd name="T31" fmla="*/ 86 h 116"/>
                  <a:gd name="T32" fmla="*/ 3 w 9"/>
                  <a:gd name="T33" fmla="*/ 83 h 116"/>
                  <a:gd name="T34" fmla="*/ 3 w 9"/>
                  <a:gd name="T35" fmla="*/ 16 h 116"/>
                  <a:gd name="T36" fmla="*/ 3 w 9"/>
                  <a:gd name="T37" fmla="*/ 0 h 116"/>
                  <a:gd name="T38" fmla="*/ 3 w 9"/>
                  <a:gd name="T39" fmla="*/ 21 h 116"/>
                  <a:gd name="T40" fmla="*/ 4 w 9"/>
                  <a:gd name="T41" fmla="*/ 116 h 116"/>
                  <a:gd name="T42" fmla="*/ 4 w 9"/>
                  <a:gd name="T43" fmla="*/ 51 h 116"/>
                  <a:gd name="T44" fmla="*/ 4 w 9"/>
                  <a:gd name="T45" fmla="*/ 42 h 116"/>
                  <a:gd name="T46" fmla="*/ 4 w 9"/>
                  <a:gd name="T47" fmla="*/ 51 h 116"/>
                  <a:gd name="T48" fmla="*/ 5 w 9"/>
                  <a:gd name="T49" fmla="*/ 29 h 116"/>
                  <a:gd name="T50" fmla="*/ 5 w 9"/>
                  <a:gd name="T51" fmla="*/ 31 h 116"/>
                  <a:gd name="T52" fmla="*/ 5 w 9"/>
                  <a:gd name="T53" fmla="*/ 77 h 116"/>
                  <a:gd name="T54" fmla="*/ 5 w 9"/>
                  <a:gd name="T55" fmla="*/ 94 h 116"/>
                  <a:gd name="T56" fmla="*/ 5 w 9"/>
                  <a:gd name="T57" fmla="*/ 21 h 116"/>
                  <a:gd name="T58" fmla="*/ 5 w 9"/>
                  <a:gd name="T59" fmla="*/ 13 h 116"/>
                  <a:gd name="T60" fmla="*/ 5 w 9"/>
                  <a:gd name="T61" fmla="*/ 46 h 116"/>
                  <a:gd name="T62" fmla="*/ 6 w 9"/>
                  <a:gd name="T63" fmla="*/ 39 h 116"/>
                  <a:gd name="T64" fmla="*/ 6 w 9"/>
                  <a:gd name="T65" fmla="*/ 20 h 116"/>
                  <a:gd name="T66" fmla="*/ 6 w 9"/>
                  <a:gd name="T67" fmla="*/ 21 h 116"/>
                  <a:gd name="T68" fmla="*/ 6 w 9"/>
                  <a:gd name="T69" fmla="*/ 18 h 116"/>
                  <a:gd name="T70" fmla="*/ 7 w 9"/>
                  <a:gd name="T71" fmla="*/ 23 h 116"/>
                  <a:gd name="T72" fmla="*/ 7 w 9"/>
                  <a:gd name="T73" fmla="*/ 39 h 116"/>
                  <a:gd name="T74" fmla="*/ 7 w 9"/>
                  <a:gd name="T75" fmla="*/ 35 h 116"/>
                  <a:gd name="T76" fmla="*/ 7 w 9"/>
                  <a:gd name="T77" fmla="*/ 13 h 116"/>
                  <a:gd name="T78" fmla="*/ 7 w 9"/>
                  <a:gd name="T79" fmla="*/ 4 h 116"/>
                  <a:gd name="T80" fmla="*/ 7 w 9"/>
                  <a:gd name="T81" fmla="*/ 9 h 116"/>
                  <a:gd name="T82" fmla="*/ 7 w 9"/>
                  <a:gd name="T83" fmla="*/ 22 h 116"/>
                  <a:gd name="T84" fmla="*/ 8 w 9"/>
                  <a:gd name="T85" fmla="*/ 40 h 116"/>
                  <a:gd name="T86" fmla="*/ 8 w 9"/>
                  <a:gd name="T87" fmla="*/ 25 h 116"/>
                  <a:gd name="T88" fmla="*/ 8 w 9"/>
                  <a:gd name="T89" fmla="*/ 3 h 116"/>
                  <a:gd name="T90" fmla="*/ 8 w 9"/>
                  <a:gd name="T91" fmla="*/ 7 h 116"/>
                  <a:gd name="T92" fmla="*/ 8 w 9"/>
                  <a:gd name="T93" fmla="*/ 28 h 116"/>
                  <a:gd name="T94" fmla="*/ 8 w 9"/>
                  <a:gd name="T95" fmla="*/ 30 h 116"/>
                  <a:gd name="T96" fmla="*/ 9 w 9"/>
                  <a:gd name="T97" fmla="*/ 41 h 116"/>
                  <a:gd name="T98" fmla="*/ 9 w 9"/>
                  <a:gd name="T99" fmla="*/ 88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16">
                    <a:moveTo>
                      <a:pt x="0" y="10"/>
                    </a:moveTo>
                    <a:lnTo>
                      <a:pt x="0" y="2"/>
                    </a:lnTo>
                    <a:lnTo>
                      <a:pt x="0" y="18"/>
                    </a:lnTo>
                    <a:lnTo>
                      <a:pt x="1" y="54"/>
                    </a:lnTo>
                    <a:lnTo>
                      <a:pt x="1" y="47"/>
                    </a:lnTo>
                    <a:lnTo>
                      <a:pt x="1" y="41"/>
                    </a:lnTo>
                    <a:lnTo>
                      <a:pt x="1" y="56"/>
                    </a:lnTo>
                    <a:lnTo>
                      <a:pt x="1" y="82"/>
                    </a:lnTo>
                    <a:lnTo>
                      <a:pt x="1" y="94"/>
                    </a:lnTo>
                    <a:lnTo>
                      <a:pt x="2" y="90"/>
                    </a:lnTo>
                    <a:lnTo>
                      <a:pt x="2" y="81"/>
                    </a:lnTo>
                    <a:lnTo>
                      <a:pt x="2" y="52"/>
                    </a:lnTo>
                    <a:lnTo>
                      <a:pt x="2" y="39"/>
                    </a:lnTo>
                    <a:lnTo>
                      <a:pt x="2" y="40"/>
                    </a:lnTo>
                    <a:lnTo>
                      <a:pt x="3" y="47"/>
                    </a:lnTo>
                    <a:lnTo>
                      <a:pt x="3" y="86"/>
                    </a:lnTo>
                    <a:lnTo>
                      <a:pt x="3" y="83"/>
                    </a:lnTo>
                    <a:lnTo>
                      <a:pt x="3" y="16"/>
                    </a:lnTo>
                    <a:lnTo>
                      <a:pt x="3" y="0"/>
                    </a:lnTo>
                    <a:lnTo>
                      <a:pt x="3" y="21"/>
                    </a:lnTo>
                    <a:lnTo>
                      <a:pt x="4" y="116"/>
                    </a:lnTo>
                    <a:lnTo>
                      <a:pt x="4" y="51"/>
                    </a:lnTo>
                    <a:lnTo>
                      <a:pt x="4" y="42"/>
                    </a:lnTo>
                    <a:lnTo>
                      <a:pt x="4" y="51"/>
                    </a:lnTo>
                    <a:lnTo>
                      <a:pt x="5" y="29"/>
                    </a:lnTo>
                    <a:lnTo>
                      <a:pt x="5" y="31"/>
                    </a:lnTo>
                    <a:lnTo>
                      <a:pt x="5" y="77"/>
                    </a:lnTo>
                    <a:lnTo>
                      <a:pt x="5" y="94"/>
                    </a:lnTo>
                    <a:lnTo>
                      <a:pt x="5" y="21"/>
                    </a:lnTo>
                    <a:lnTo>
                      <a:pt x="5" y="13"/>
                    </a:lnTo>
                    <a:lnTo>
                      <a:pt x="5" y="46"/>
                    </a:lnTo>
                    <a:lnTo>
                      <a:pt x="6" y="39"/>
                    </a:lnTo>
                    <a:lnTo>
                      <a:pt x="6" y="20"/>
                    </a:lnTo>
                    <a:lnTo>
                      <a:pt x="6" y="21"/>
                    </a:lnTo>
                    <a:lnTo>
                      <a:pt x="6" y="18"/>
                    </a:lnTo>
                    <a:lnTo>
                      <a:pt x="7" y="23"/>
                    </a:lnTo>
                    <a:lnTo>
                      <a:pt x="7" y="39"/>
                    </a:lnTo>
                    <a:lnTo>
                      <a:pt x="7" y="35"/>
                    </a:lnTo>
                    <a:lnTo>
                      <a:pt x="7" y="13"/>
                    </a:lnTo>
                    <a:lnTo>
                      <a:pt x="7" y="4"/>
                    </a:lnTo>
                    <a:lnTo>
                      <a:pt x="7" y="9"/>
                    </a:lnTo>
                    <a:lnTo>
                      <a:pt x="7" y="22"/>
                    </a:lnTo>
                    <a:lnTo>
                      <a:pt x="8" y="40"/>
                    </a:lnTo>
                    <a:lnTo>
                      <a:pt x="8" y="25"/>
                    </a:lnTo>
                    <a:lnTo>
                      <a:pt x="8" y="3"/>
                    </a:lnTo>
                    <a:lnTo>
                      <a:pt x="8" y="7"/>
                    </a:lnTo>
                    <a:lnTo>
                      <a:pt x="8" y="28"/>
                    </a:lnTo>
                    <a:lnTo>
                      <a:pt x="8" y="30"/>
                    </a:lnTo>
                    <a:lnTo>
                      <a:pt x="9" y="41"/>
                    </a:lnTo>
                    <a:lnTo>
                      <a:pt x="9" y="8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71" name="Freeform 350"/>
              <p:cNvSpPr>
                <a:spLocks/>
              </p:cNvSpPr>
              <p:nvPr/>
            </p:nvSpPr>
            <p:spPr bwMode="auto">
              <a:xfrm>
                <a:off x="7842251" y="4225925"/>
                <a:ext cx="14288" cy="292100"/>
              </a:xfrm>
              <a:custGeom>
                <a:avLst/>
                <a:gdLst>
                  <a:gd name="T0" fmla="*/ 0 w 9"/>
                  <a:gd name="T1" fmla="*/ 110 h 184"/>
                  <a:gd name="T2" fmla="*/ 0 w 9"/>
                  <a:gd name="T3" fmla="*/ 159 h 184"/>
                  <a:gd name="T4" fmla="*/ 0 w 9"/>
                  <a:gd name="T5" fmla="*/ 145 h 184"/>
                  <a:gd name="T6" fmla="*/ 1 w 9"/>
                  <a:gd name="T7" fmla="*/ 90 h 184"/>
                  <a:gd name="T8" fmla="*/ 1 w 9"/>
                  <a:gd name="T9" fmla="*/ 71 h 184"/>
                  <a:gd name="T10" fmla="*/ 1 w 9"/>
                  <a:gd name="T11" fmla="*/ 81 h 184"/>
                  <a:gd name="T12" fmla="*/ 1 w 9"/>
                  <a:gd name="T13" fmla="*/ 85 h 184"/>
                  <a:gd name="T14" fmla="*/ 1 w 9"/>
                  <a:gd name="T15" fmla="*/ 72 h 184"/>
                  <a:gd name="T16" fmla="*/ 1 w 9"/>
                  <a:gd name="T17" fmla="*/ 74 h 184"/>
                  <a:gd name="T18" fmla="*/ 1 w 9"/>
                  <a:gd name="T19" fmla="*/ 89 h 184"/>
                  <a:gd name="T20" fmla="*/ 2 w 9"/>
                  <a:gd name="T21" fmla="*/ 83 h 184"/>
                  <a:gd name="T22" fmla="*/ 2 w 9"/>
                  <a:gd name="T23" fmla="*/ 71 h 184"/>
                  <a:gd name="T24" fmla="*/ 2 w 9"/>
                  <a:gd name="T25" fmla="*/ 84 h 184"/>
                  <a:gd name="T26" fmla="*/ 2 w 9"/>
                  <a:gd name="T27" fmla="*/ 118 h 184"/>
                  <a:gd name="T28" fmla="*/ 3 w 9"/>
                  <a:gd name="T29" fmla="*/ 130 h 184"/>
                  <a:gd name="T30" fmla="*/ 3 w 9"/>
                  <a:gd name="T31" fmla="*/ 105 h 184"/>
                  <a:gd name="T32" fmla="*/ 3 w 9"/>
                  <a:gd name="T33" fmla="*/ 96 h 184"/>
                  <a:gd name="T34" fmla="*/ 3 w 9"/>
                  <a:gd name="T35" fmla="*/ 91 h 184"/>
                  <a:gd name="T36" fmla="*/ 3 w 9"/>
                  <a:gd name="T37" fmla="*/ 53 h 184"/>
                  <a:gd name="T38" fmla="*/ 3 w 9"/>
                  <a:gd name="T39" fmla="*/ 42 h 184"/>
                  <a:gd name="T40" fmla="*/ 4 w 9"/>
                  <a:gd name="T41" fmla="*/ 69 h 184"/>
                  <a:gd name="T42" fmla="*/ 4 w 9"/>
                  <a:gd name="T43" fmla="*/ 72 h 184"/>
                  <a:gd name="T44" fmla="*/ 4 w 9"/>
                  <a:gd name="T45" fmla="*/ 32 h 184"/>
                  <a:gd name="T46" fmla="*/ 4 w 9"/>
                  <a:gd name="T47" fmla="*/ 25 h 184"/>
                  <a:gd name="T48" fmla="*/ 4 w 9"/>
                  <a:gd name="T49" fmla="*/ 54 h 184"/>
                  <a:gd name="T50" fmla="*/ 5 w 9"/>
                  <a:gd name="T51" fmla="*/ 145 h 184"/>
                  <a:gd name="T52" fmla="*/ 5 w 9"/>
                  <a:gd name="T53" fmla="*/ 31 h 184"/>
                  <a:gd name="T54" fmla="*/ 5 w 9"/>
                  <a:gd name="T55" fmla="*/ 3 h 184"/>
                  <a:gd name="T56" fmla="*/ 5 w 9"/>
                  <a:gd name="T57" fmla="*/ 0 h 184"/>
                  <a:gd name="T58" fmla="*/ 5 w 9"/>
                  <a:gd name="T59" fmla="*/ 9 h 184"/>
                  <a:gd name="T60" fmla="*/ 5 w 9"/>
                  <a:gd name="T61" fmla="*/ 24 h 184"/>
                  <a:gd name="T62" fmla="*/ 6 w 9"/>
                  <a:gd name="T63" fmla="*/ 37 h 184"/>
                  <a:gd name="T64" fmla="*/ 6 w 9"/>
                  <a:gd name="T65" fmla="*/ 41 h 184"/>
                  <a:gd name="T66" fmla="*/ 6 w 9"/>
                  <a:gd name="T67" fmla="*/ 33 h 184"/>
                  <a:gd name="T68" fmla="*/ 6 w 9"/>
                  <a:gd name="T69" fmla="*/ 22 h 184"/>
                  <a:gd name="T70" fmla="*/ 7 w 9"/>
                  <a:gd name="T71" fmla="*/ 17 h 184"/>
                  <a:gd name="T72" fmla="*/ 7 w 9"/>
                  <a:gd name="T73" fmla="*/ 29 h 184"/>
                  <a:gd name="T74" fmla="*/ 7 w 9"/>
                  <a:gd name="T75" fmla="*/ 62 h 184"/>
                  <a:gd name="T76" fmla="*/ 7 w 9"/>
                  <a:gd name="T77" fmla="*/ 91 h 184"/>
                  <a:gd name="T78" fmla="*/ 7 w 9"/>
                  <a:gd name="T79" fmla="*/ 70 h 184"/>
                  <a:gd name="T80" fmla="*/ 7 w 9"/>
                  <a:gd name="T81" fmla="*/ 47 h 184"/>
                  <a:gd name="T82" fmla="*/ 7 w 9"/>
                  <a:gd name="T83" fmla="*/ 39 h 184"/>
                  <a:gd name="T84" fmla="*/ 8 w 9"/>
                  <a:gd name="T85" fmla="*/ 60 h 184"/>
                  <a:gd name="T86" fmla="*/ 8 w 9"/>
                  <a:gd name="T87" fmla="*/ 108 h 184"/>
                  <a:gd name="T88" fmla="*/ 8 w 9"/>
                  <a:gd name="T89" fmla="*/ 66 h 184"/>
                  <a:gd name="T90" fmla="*/ 8 w 9"/>
                  <a:gd name="T91" fmla="*/ 80 h 184"/>
                  <a:gd name="T92" fmla="*/ 8 w 9"/>
                  <a:gd name="T93" fmla="*/ 184 h 184"/>
                  <a:gd name="T94" fmla="*/ 8 w 9"/>
                  <a:gd name="T95" fmla="*/ 155 h 184"/>
                  <a:gd name="T96" fmla="*/ 9 w 9"/>
                  <a:gd name="T97" fmla="*/ 96 h 184"/>
                  <a:gd name="T98" fmla="*/ 9 w 9"/>
                  <a:gd name="T99" fmla="*/ 44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84">
                    <a:moveTo>
                      <a:pt x="0" y="110"/>
                    </a:moveTo>
                    <a:lnTo>
                      <a:pt x="0" y="159"/>
                    </a:lnTo>
                    <a:lnTo>
                      <a:pt x="0" y="145"/>
                    </a:lnTo>
                    <a:lnTo>
                      <a:pt x="1" y="90"/>
                    </a:lnTo>
                    <a:lnTo>
                      <a:pt x="1" y="71"/>
                    </a:lnTo>
                    <a:lnTo>
                      <a:pt x="1" y="81"/>
                    </a:lnTo>
                    <a:lnTo>
                      <a:pt x="1" y="85"/>
                    </a:lnTo>
                    <a:lnTo>
                      <a:pt x="1" y="72"/>
                    </a:lnTo>
                    <a:lnTo>
                      <a:pt x="1" y="74"/>
                    </a:lnTo>
                    <a:lnTo>
                      <a:pt x="1" y="89"/>
                    </a:lnTo>
                    <a:lnTo>
                      <a:pt x="2" y="83"/>
                    </a:lnTo>
                    <a:lnTo>
                      <a:pt x="2" y="71"/>
                    </a:lnTo>
                    <a:lnTo>
                      <a:pt x="2" y="84"/>
                    </a:lnTo>
                    <a:lnTo>
                      <a:pt x="2" y="118"/>
                    </a:lnTo>
                    <a:lnTo>
                      <a:pt x="3" y="130"/>
                    </a:lnTo>
                    <a:lnTo>
                      <a:pt x="3" y="105"/>
                    </a:lnTo>
                    <a:lnTo>
                      <a:pt x="3" y="96"/>
                    </a:lnTo>
                    <a:lnTo>
                      <a:pt x="3" y="91"/>
                    </a:lnTo>
                    <a:lnTo>
                      <a:pt x="3" y="53"/>
                    </a:lnTo>
                    <a:lnTo>
                      <a:pt x="3" y="42"/>
                    </a:lnTo>
                    <a:lnTo>
                      <a:pt x="4" y="69"/>
                    </a:lnTo>
                    <a:lnTo>
                      <a:pt x="4" y="72"/>
                    </a:lnTo>
                    <a:lnTo>
                      <a:pt x="4" y="32"/>
                    </a:lnTo>
                    <a:lnTo>
                      <a:pt x="4" y="25"/>
                    </a:lnTo>
                    <a:lnTo>
                      <a:pt x="4" y="54"/>
                    </a:lnTo>
                    <a:lnTo>
                      <a:pt x="5" y="145"/>
                    </a:lnTo>
                    <a:lnTo>
                      <a:pt x="5" y="31"/>
                    </a:lnTo>
                    <a:lnTo>
                      <a:pt x="5" y="3"/>
                    </a:lnTo>
                    <a:lnTo>
                      <a:pt x="5" y="0"/>
                    </a:lnTo>
                    <a:lnTo>
                      <a:pt x="5" y="9"/>
                    </a:lnTo>
                    <a:lnTo>
                      <a:pt x="5" y="24"/>
                    </a:lnTo>
                    <a:lnTo>
                      <a:pt x="6" y="37"/>
                    </a:lnTo>
                    <a:lnTo>
                      <a:pt x="6" y="41"/>
                    </a:lnTo>
                    <a:lnTo>
                      <a:pt x="6" y="33"/>
                    </a:lnTo>
                    <a:lnTo>
                      <a:pt x="6" y="22"/>
                    </a:lnTo>
                    <a:lnTo>
                      <a:pt x="7" y="17"/>
                    </a:lnTo>
                    <a:lnTo>
                      <a:pt x="7" y="29"/>
                    </a:lnTo>
                    <a:lnTo>
                      <a:pt x="7" y="62"/>
                    </a:lnTo>
                    <a:lnTo>
                      <a:pt x="7" y="91"/>
                    </a:lnTo>
                    <a:lnTo>
                      <a:pt x="7" y="70"/>
                    </a:lnTo>
                    <a:lnTo>
                      <a:pt x="7" y="47"/>
                    </a:lnTo>
                    <a:lnTo>
                      <a:pt x="7" y="39"/>
                    </a:lnTo>
                    <a:lnTo>
                      <a:pt x="8" y="60"/>
                    </a:lnTo>
                    <a:lnTo>
                      <a:pt x="8" y="108"/>
                    </a:lnTo>
                    <a:lnTo>
                      <a:pt x="8" y="66"/>
                    </a:lnTo>
                    <a:lnTo>
                      <a:pt x="8" y="80"/>
                    </a:lnTo>
                    <a:lnTo>
                      <a:pt x="8" y="184"/>
                    </a:lnTo>
                    <a:lnTo>
                      <a:pt x="8" y="155"/>
                    </a:lnTo>
                    <a:lnTo>
                      <a:pt x="9" y="96"/>
                    </a:lnTo>
                    <a:lnTo>
                      <a:pt x="9" y="4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72" name="Freeform 351"/>
              <p:cNvSpPr>
                <a:spLocks/>
              </p:cNvSpPr>
              <p:nvPr/>
            </p:nvSpPr>
            <p:spPr bwMode="auto">
              <a:xfrm>
                <a:off x="7856538" y="4276725"/>
                <a:ext cx="14288" cy="212725"/>
              </a:xfrm>
              <a:custGeom>
                <a:avLst/>
                <a:gdLst>
                  <a:gd name="T0" fmla="*/ 0 w 9"/>
                  <a:gd name="T1" fmla="*/ 12 h 134"/>
                  <a:gd name="T2" fmla="*/ 0 w 9"/>
                  <a:gd name="T3" fmla="*/ 15 h 134"/>
                  <a:gd name="T4" fmla="*/ 0 w 9"/>
                  <a:gd name="T5" fmla="*/ 60 h 134"/>
                  <a:gd name="T6" fmla="*/ 0 w 9"/>
                  <a:gd name="T7" fmla="*/ 37 h 134"/>
                  <a:gd name="T8" fmla="*/ 1 w 9"/>
                  <a:gd name="T9" fmla="*/ 19 h 134"/>
                  <a:gd name="T10" fmla="*/ 1 w 9"/>
                  <a:gd name="T11" fmla="*/ 24 h 134"/>
                  <a:gd name="T12" fmla="*/ 1 w 9"/>
                  <a:gd name="T13" fmla="*/ 27 h 134"/>
                  <a:gd name="T14" fmla="*/ 1 w 9"/>
                  <a:gd name="T15" fmla="*/ 21 h 134"/>
                  <a:gd name="T16" fmla="*/ 1 w 9"/>
                  <a:gd name="T17" fmla="*/ 25 h 134"/>
                  <a:gd name="T18" fmla="*/ 1 w 9"/>
                  <a:gd name="T19" fmla="*/ 35 h 134"/>
                  <a:gd name="T20" fmla="*/ 2 w 9"/>
                  <a:gd name="T21" fmla="*/ 42 h 134"/>
                  <a:gd name="T22" fmla="*/ 2 w 9"/>
                  <a:gd name="T23" fmla="*/ 48 h 134"/>
                  <a:gd name="T24" fmla="*/ 2 w 9"/>
                  <a:gd name="T25" fmla="*/ 63 h 134"/>
                  <a:gd name="T26" fmla="*/ 2 w 9"/>
                  <a:gd name="T27" fmla="*/ 68 h 134"/>
                  <a:gd name="T28" fmla="*/ 3 w 9"/>
                  <a:gd name="T29" fmla="*/ 47 h 134"/>
                  <a:gd name="T30" fmla="*/ 3 w 9"/>
                  <a:gd name="T31" fmla="*/ 31 h 134"/>
                  <a:gd name="T32" fmla="*/ 3 w 9"/>
                  <a:gd name="T33" fmla="*/ 36 h 134"/>
                  <a:gd name="T34" fmla="*/ 3 w 9"/>
                  <a:gd name="T35" fmla="*/ 63 h 134"/>
                  <a:gd name="T36" fmla="*/ 3 w 9"/>
                  <a:gd name="T37" fmla="*/ 113 h 134"/>
                  <a:gd name="T38" fmla="*/ 3 w 9"/>
                  <a:gd name="T39" fmla="*/ 61 h 134"/>
                  <a:gd name="T40" fmla="*/ 3 w 9"/>
                  <a:gd name="T41" fmla="*/ 33 h 134"/>
                  <a:gd name="T42" fmla="*/ 4 w 9"/>
                  <a:gd name="T43" fmla="*/ 49 h 134"/>
                  <a:gd name="T44" fmla="*/ 4 w 9"/>
                  <a:gd name="T45" fmla="*/ 24 h 134"/>
                  <a:gd name="T46" fmla="*/ 4 w 9"/>
                  <a:gd name="T47" fmla="*/ 12 h 134"/>
                  <a:gd name="T48" fmla="*/ 4 w 9"/>
                  <a:gd name="T49" fmla="*/ 70 h 134"/>
                  <a:gd name="T50" fmla="*/ 5 w 9"/>
                  <a:gd name="T51" fmla="*/ 59 h 134"/>
                  <a:gd name="T52" fmla="*/ 5 w 9"/>
                  <a:gd name="T53" fmla="*/ 24 h 134"/>
                  <a:gd name="T54" fmla="*/ 5 w 9"/>
                  <a:gd name="T55" fmla="*/ 72 h 134"/>
                  <a:gd name="T56" fmla="*/ 5 w 9"/>
                  <a:gd name="T57" fmla="*/ 78 h 134"/>
                  <a:gd name="T58" fmla="*/ 5 w 9"/>
                  <a:gd name="T59" fmla="*/ 15 h 134"/>
                  <a:gd name="T60" fmla="*/ 5 w 9"/>
                  <a:gd name="T61" fmla="*/ 6 h 134"/>
                  <a:gd name="T62" fmla="*/ 5 w 9"/>
                  <a:gd name="T63" fmla="*/ 28 h 134"/>
                  <a:gd name="T64" fmla="*/ 6 w 9"/>
                  <a:gd name="T65" fmla="*/ 91 h 134"/>
                  <a:gd name="T66" fmla="*/ 6 w 9"/>
                  <a:gd name="T67" fmla="*/ 134 h 134"/>
                  <a:gd name="T68" fmla="*/ 6 w 9"/>
                  <a:gd name="T69" fmla="*/ 74 h 134"/>
                  <a:gd name="T70" fmla="*/ 6 w 9"/>
                  <a:gd name="T71" fmla="*/ 20 h 134"/>
                  <a:gd name="T72" fmla="*/ 6 w 9"/>
                  <a:gd name="T73" fmla="*/ 0 h 134"/>
                  <a:gd name="T74" fmla="*/ 6 w 9"/>
                  <a:gd name="T75" fmla="*/ 6 h 134"/>
                  <a:gd name="T76" fmla="*/ 7 w 9"/>
                  <a:gd name="T77" fmla="*/ 16 h 134"/>
                  <a:gd name="T78" fmla="*/ 7 w 9"/>
                  <a:gd name="T79" fmla="*/ 20 h 134"/>
                  <a:gd name="T80" fmla="*/ 7 w 9"/>
                  <a:gd name="T81" fmla="*/ 45 h 134"/>
                  <a:gd name="T82" fmla="*/ 7 w 9"/>
                  <a:gd name="T83" fmla="*/ 107 h 134"/>
                  <a:gd name="T84" fmla="*/ 8 w 9"/>
                  <a:gd name="T85" fmla="*/ 100 h 134"/>
                  <a:gd name="T86" fmla="*/ 8 w 9"/>
                  <a:gd name="T87" fmla="*/ 34 h 134"/>
                  <a:gd name="T88" fmla="*/ 8 w 9"/>
                  <a:gd name="T89" fmla="*/ 12 h 134"/>
                  <a:gd name="T90" fmla="*/ 8 w 9"/>
                  <a:gd name="T91" fmla="*/ 36 h 134"/>
                  <a:gd name="T92" fmla="*/ 8 w 9"/>
                  <a:gd name="T93" fmla="*/ 34 h 134"/>
                  <a:gd name="T94" fmla="*/ 8 w 9"/>
                  <a:gd name="T95" fmla="*/ 8 h 134"/>
                  <a:gd name="T96" fmla="*/ 8 w 9"/>
                  <a:gd name="T97" fmla="*/ 22 h 134"/>
                  <a:gd name="T98" fmla="*/ 9 w 9"/>
                  <a:gd name="T99" fmla="*/ 53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34">
                    <a:moveTo>
                      <a:pt x="0" y="12"/>
                    </a:moveTo>
                    <a:lnTo>
                      <a:pt x="0" y="15"/>
                    </a:lnTo>
                    <a:lnTo>
                      <a:pt x="0" y="60"/>
                    </a:lnTo>
                    <a:lnTo>
                      <a:pt x="0" y="37"/>
                    </a:lnTo>
                    <a:lnTo>
                      <a:pt x="1" y="19"/>
                    </a:lnTo>
                    <a:lnTo>
                      <a:pt x="1" y="24"/>
                    </a:lnTo>
                    <a:lnTo>
                      <a:pt x="1" y="27"/>
                    </a:lnTo>
                    <a:lnTo>
                      <a:pt x="1" y="21"/>
                    </a:lnTo>
                    <a:lnTo>
                      <a:pt x="1" y="25"/>
                    </a:lnTo>
                    <a:lnTo>
                      <a:pt x="1" y="35"/>
                    </a:lnTo>
                    <a:lnTo>
                      <a:pt x="2" y="42"/>
                    </a:lnTo>
                    <a:lnTo>
                      <a:pt x="2" y="48"/>
                    </a:lnTo>
                    <a:lnTo>
                      <a:pt x="2" y="63"/>
                    </a:lnTo>
                    <a:lnTo>
                      <a:pt x="2" y="68"/>
                    </a:lnTo>
                    <a:lnTo>
                      <a:pt x="3" y="47"/>
                    </a:lnTo>
                    <a:lnTo>
                      <a:pt x="3" y="31"/>
                    </a:lnTo>
                    <a:lnTo>
                      <a:pt x="3" y="36"/>
                    </a:lnTo>
                    <a:lnTo>
                      <a:pt x="3" y="63"/>
                    </a:lnTo>
                    <a:lnTo>
                      <a:pt x="3" y="113"/>
                    </a:lnTo>
                    <a:lnTo>
                      <a:pt x="3" y="61"/>
                    </a:lnTo>
                    <a:lnTo>
                      <a:pt x="3" y="33"/>
                    </a:lnTo>
                    <a:lnTo>
                      <a:pt x="4" y="49"/>
                    </a:lnTo>
                    <a:lnTo>
                      <a:pt x="4" y="24"/>
                    </a:lnTo>
                    <a:lnTo>
                      <a:pt x="4" y="12"/>
                    </a:lnTo>
                    <a:lnTo>
                      <a:pt x="4" y="70"/>
                    </a:lnTo>
                    <a:lnTo>
                      <a:pt x="5" y="59"/>
                    </a:lnTo>
                    <a:lnTo>
                      <a:pt x="5" y="24"/>
                    </a:lnTo>
                    <a:lnTo>
                      <a:pt x="5" y="72"/>
                    </a:lnTo>
                    <a:lnTo>
                      <a:pt x="5" y="78"/>
                    </a:lnTo>
                    <a:lnTo>
                      <a:pt x="5" y="15"/>
                    </a:lnTo>
                    <a:lnTo>
                      <a:pt x="5" y="6"/>
                    </a:lnTo>
                    <a:lnTo>
                      <a:pt x="5" y="28"/>
                    </a:lnTo>
                    <a:lnTo>
                      <a:pt x="6" y="91"/>
                    </a:lnTo>
                    <a:lnTo>
                      <a:pt x="6" y="134"/>
                    </a:lnTo>
                    <a:lnTo>
                      <a:pt x="6" y="74"/>
                    </a:lnTo>
                    <a:lnTo>
                      <a:pt x="6" y="20"/>
                    </a:lnTo>
                    <a:lnTo>
                      <a:pt x="6" y="0"/>
                    </a:lnTo>
                    <a:lnTo>
                      <a:pt x="6" y="6"/>
                    </a:lnTo>
                    <a:lnTo>
                      <a:pt x="7" y="16"/>
                    </a:lnTo>
                    <a:lnTo>
                      <a:pt x="7" y="20"/>
                    </a:lnTo>
                    <a:lnTo>
                      <a:pt x="7" y="45"/>
                    </a:lnTo>
                    <a:lnTo>
                      <a:pt x="7" y="107"/>
                    </a:lnTo>
                    <a:lnTo>
                      <a:pt x="8" y="100"/>
                    </a:lnTo>
                    <a:lnTo>
                      <a:pt x="8" y="34"/>
                    </a:lnTo>
                    <a:lnTo>
                      <a:pt x="8" y="12"/>
                    </a:lnTo>
                    <a:lnTo>
                      <a:pt x="8" y="36"/>
                    </a:lnTo>
                    <a:lnTo>
                      <a:pt x="8" y="34"/>
                    </a:lnTo>
                    <a:lnTo>
                      <a:pt x="8" y="8"/>
                    </a:lnTo>
                    <a:lnTo>
                      <a:pt x="8" y="22"/>
                    </a:lnTo>
                    <a:lnTo>
                      <a:pt x="9" y="5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73" name="Freeform 352"/>
              <p:cNvSpPr>
                <a:spLocks/>
              </p:cNvSpPr>
              <p:nvPr/>
            </p:nvSpPr>
            <p:spPr bwMode="auto">
              <a:xfrm>
                <a:off x="7870826" y="4214813"/>
                <a:ext cx="14288" cy="339725"/>
              </a:xfrm>
              <a:custGeom>
                <a:avLst/>
                <a:gdLst>
                  <a:gd name="T0" fmla="*/ 0 w 9"/>
                  <a:gd name="T1" fmla="*/ 92 h 214"/>
                  <a:gd name="T2" fmla="*/ 0 w 9"/>
                  <a:gd name="T3" fmla="*/ 93 h 214"/>
                  <a:gd name="T4" fmla="*/ 0 w 9"/>
                  <a:gd name="T5" fmla="*/ 87 h 214"/>
                  <a:gd name="T6" fmla="*/ 0 w 9"/>
                  <a:gd name="T7" fmla="*/ 70 h 214"/>
                  <a:gd name="T8" fmla="*/ 1 w 9"/>
                  <a:gd name="T9" fmla="*/ 69 h 214"/>
                  <a:gd name="T10" fmla="*/ 1 w 9"/>
                  <a:gd name="T11" fmla="*/ 113 h 214"/>
                  <a:gd name="T12" fmla="*/ 1 w 9"/>
                  <a:gd name="T13" fmla="*/ 142 h 214"/>
                  <a:gd name="T14" fmla="*/ 1 w 9"/>
                  <a:gd name="T15" fmla="*/ 214 h 214"/>
                  <a:gd name="T16" fmla="*/ 1 w 9"/>
                  <a:gd name="T17" fmla="*/ 71 h 214"/>
                  <a:gd name="T18" fmla="*/ 1 w 9"/>
                  <a:gd name="T19" fmla="*/ 29 h 214"/>
                  <a:gd name="T20" fmla="*/ 1 w 9"/>
                  <a:gd name="T21" fmla="*/ 24 h 214"/>
                  <a:gd name="T22" fmla="*/ 2 w 9"/>
                  <a:gd name="T23" fmla="*/ 41 h 214"/>
                  <a:gd name="T24" fmla="*/ 2 w 9"/>
                  <a:gd name="T25" fmla="*/ 64 h 214"/>
                  <a:gd name="T26" fmla="*/ 2 w 9"/>
                  <a:gd name="T27" fmla="*/ 55 h 214"/>
                  <a:gd name="T28" fmla="*/ 2 w 9"/>
                  <a:gd name="T29" fmla="*/ 36 h 214"/>
                  <a:gd name="T30" fmla="*/ 3 w 9"/>
                  <a:gd name="T31" fmla="*/ 24 h 214"/>
                  <a:gd name="T32" fmla="*/ 3 w 9"/>
                  <a:gd name="T33" fmla="*/ 15 h 214"/>
                  <a:gd name="T34" fmla="*/ 3 w 9"/>
                  <a:gd name="T35" fmla="*/ 15 h 214"/>
                  <a:gd name="T36" fmla="*/ 3 w 9"/>
                  <a:gd name="T37" fmla="*/ 31 h 214"/>
                  <a:gd name="T38" fmla="*/ 3 w 9"/>
                  <a:gd name="T39" fmla="*/ 80 h 214"/>
                  <a:gd name="T40" fmla="*/ 3 w 9"/>
                  <a:gd name="T41" fmla="*/ 134 h 214"/>
                  <a:gd name="T42" fmla="*/ 4 w 9"/>
                  <a:gd name="T43" fmla="*/ 76 h 214"/>
                  <a:gd name="T44" fmla="*/ 4 w 9"/>
                  <a:gd name="T45" fmla="*/ 78 h 214"/>
                  <a:gd name="T46" fmla="*/ 4 w 9"/>
                  <a:gd name="T47" fmla="*/ 93 h 214"/>
                  <a:gd name="T48" fmla="*/ 4 w 9"/>
                  <a:gd name="T49" fmla="*/ 70 h 214"/>
                  <a:gd name="T50" fmla="*/ 4 w 9"/>
                  <a:gd name="T51" fmla="*/ 26 h 214"/>
                  <a:gd name="T52" fmla="*/ 4 w 9"/>
                  <a:gd name="T53" fmla="*/ 0 h 214"/>
                  <a:gd name="T54" fmla="*/ 4 w 9"/>
                  <a:gd name="T55" fmla="*/ 2 h 214"/>
                  <a:gd name="T56" fmla="*/ 5 w 9"/>
                  <a:gd name="T57" fmla="*/ 40 h 214"/>
                  <a:gd name="T58" fmla="*/ 5 w 9"/>
                  <a:gd name="T59" fmla="*/ 134 h 214"/>
                  <a:gd name="T60" fmla="*/ 5 w 9"/>
                  <a:gd name="T61" fmla="*/ 81 h 214"/>
                  <a:gd name="T62" fmla="*/ 5 w 9"/>
                  <a:gd name="T63" fmla="*/ 55 h 214"/>
                  <a:gd name="T64" fmla="*/ 6 w 9"/>
                  <a:gd name="T65" fmla="*/ 51 h 214"/>
                  <a:gd name="T66" fmla="*/ 6 w 9"/>
                  <a:gd name="T67" fmla="*/ 92 h 214"/>
                  <a:gd name="T68" fmla="*/ 6 w 9"/>
                  <a:gd name="T69" fmla="*/ 106 h 214"/>
                  <a:gd name="T70" fmla="*/ 6 w 9"/>
                  <a:gd name="T71" fmla="*/ 42 h 214"/>
                  <a:gd name="T72" fmla="*/ 6 w 9"/>
                  <a:gd name="T73" fmla="*/ 28 h 214"/>
                  <a:gd name="T74" fmla="*/ 6 w 9"/>
                  <a:gd name="T75" fmla="*/ 40 h 214"/>
                  <a:gd name="T76" fmla="*/ 7 w 9"/>
                  <a:gd name="T77" fmla="*/ 63 h 214"/>
                  <a:gd name="T78" fmla="*/ 7 w 9"/>
                  <a:gd name="T79" fmla="*/ 73 h 214"/>
                  <a:gd name="T80" fmla="*/ 7 w 9"/>
                  <a:gd name="T81" fmla="*/ 66 h 214"/>
                  <a:gd name="T82" fmla="*/ 7 w 9"/>
                  <a:gd name="T83" fmla="*/ 54 h 214"/>
                  <a:gd name="T84" fmla="*/ 7 w 9"/>
                  <a:gd name="T85" fmla="*/ 65 h 214"/>
                  <a:gd name="T86" fmla="*/ 8 w 9"/>
                  <a:gd name="T87" fmla="*/ 192 h 214"/>
                  <a:gd name="T88" fmla="*/ 8 w 9"/>
                  <a:gd name="T89" fmla="*/ 52 h 214"/>
                  <a:gd name="T90" fmla="*/ 8 w 9"/>
                  <a:gd name="T91" fmla="*/ 29 h 214"/>
                  <a:gd name="T92" fmla="*/ 8 w 9"/>
                  <a:gd name="T93" fmla="*/ 68 h 214"/>
                  <a:gd name="T94" fmla="*/ 8 w 9"/>
                  <a:gd name="T95" fmla="*/ 73 h 214"/>
                  <a:gd name="T96" fmla="*/ 8 w 9"/>
                  <a:gd name="T97" fmla="*/ 18 h 214"/>
                  <a:gd name="T98" fmla="*/ 9 w 9"/>
                  <a:gd name="T99" fmla="*/ 7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14">
                    <a:moveTo>
                      <a:pt x="0" y="92"/>
                    </a:moveTo>
                    <a:lnTo>
                      <a:pt x="0" y="93"/>
                    </a:lnTo>
                    <a:lnTo>
                      <a:pt x="0" y="87"/>
                    </a:lnTo>
                    <a:lnTo>
                      <a:pt x="0" y="70"/>
                    </a:lnTo>
                    <a:lnTo>
                      <a:pt x="1" y="69"/>
                    </a:lnTo>
                    <a:lnTo>
                      <a:pt x="1" y="113"/>
                    </a:lnTo>
                    <a:lnTo>
                      <a:pt x="1" y="142"/>
                    </a:lnTo>
                    <a:lnTo>
                      <a:pt x="1" y="214"/>
                    </a:lnTo>
                    <a:lnTo>
                      <a:pt x="1" y="71"/>
                    </a:lnTo>
                    <a:lnTo>
                      <a:pt x="1" y="29"/>
                    </a:lnTo>
                    <a:lnTo>
                      <a:pt x="1" y="24"/>
                    </a:lnTo>
                    <a:lnTo>
                      <a:pt x="2" y="41"/>
                    </a:lnTo>
                    <a:lnTo>
                      <a:pt x="2" y="64"/>
                    </a:lnTo>
                    <a:lnTo>
                      <a:pt x="2" y="55"/>
                    </a:lnTo>
                    <a:lnTo>
                      <a:pt x="2" y="36"/>
                    </a:lnTo>
                    <a:lnTo>
                      <a:pt x="3" y="24"/>
                    </a:lnTo>
                    <a:lnTo>
                      <a:pt x="3" y="15"/>
                    </a:lnTo>
                    <a:lnTo>
                      <a:pt x="3" y="15"/>
                    </a:lnTo>
                    <a:lnTo>
                      <a:pt x="3" y="31"/>
                    </a:lnTo>
                    <a:lnTo>
                      <a:pt x="3" y="80"/>
                    </a:lnTo>
                    <a:lnTo>
                      <a:pt x="3" y="134"/>
                    </a:lnTo>
                    <a:lnTo>
                      <a:pt x="4" y="76"/>
                    </a:lnTo>
                    <a:lnTo>
                      <a:pt x="4" y="78"/>
                    </a:lnTo>
                    <a:lnTo>
                      <a:pt x="4" y="93"/>
                    </a:lnTo>
                    <a:lnTo>
                      <a:pt x="4" y="70"/>
                    </a:lnTo>
                    <a:lnTo>
                      <a:pt x="4" y="26"/>
                    </a:lnTo>
                    <a:lnTo>
                      <a:pt x="4" y="0"/>
                    </a:lnTo>
                    <a:lnTo>
                      <a:pt x="4" y="2"/>
                    </a:lnTo>
                    <a:lnTo>
                      <a:pt x="5" y="40"/>
                    </a:lnTo>
                    <a:lnTo>
                      <a:pt x="5" y="134"/>
                    </a:lnTo>
                    <a:lnTo>
                      <a:pt x="5" y="81"/>
                    </a:lnTo>
                    <a:lnTo>
                      <a:pt x="5" y="55"/>
                    </a:lnTo>
                    <a:lnTo>
                      <a:pt x="6" y="51"/>
                    </a:lnTo>
                    <a:lnTo>
                      <a:pt x="6" y="92"/>
                    </a:lnTo>
                    <a:lnTo>
                      <a:pt x="6" y="106"/>
                    </a:lnTo>
                    <a:lnTo>
                      <a:pt x="6" y="42"/>
                    </a:lnTo>
                    <a:lnTo>
                      <a:pt x="6" y="28"/>
                    </a:lnTo>
                    <a:lnTo>
                      <a:pt x="6" y="40"/>
                    </a:lnTo>
                    <a:lnTo>
                      <a:pt x="7" y="63"/>
                    </a:lnTo>
                    <a:lnTo>
                      <a:pt x="7" y="73"/>
                    </a:lnTo>
                    <a:lnTo>
                      <a:pt x="7" y="66"/>
                    </a:lnTo>
                    <a:lnTo>
                      <a:pt x="7" y="54"/>
                    </a:lnTo>
                    <a:lnTo>
                      <a:pt x="7" y="65"/>
                    </a:lnTo>
                    <a:lnTo>
                      <a:pt x="8" y="192"/>
                    </a:lnTo>
                    <a:lnTo>
                      <a:pt x="8" y="52"/>
                    </a:lnTo>
                    <a:lnTo>
                      <a:pt x="8" y="29"/>
                    </a:lnTo>
                    <a:lnTo>
                      <a:pt x="8" y="68"/>
                    </a:lnTo>
                    <a:lnTo>
                      <a:pt x="8" y="73"/>
                    </a:lnTo>
                    <a:lnTo>
                      <a:pt x="8" y="18"/>
                    </a:lnTo>
                    <a:lnTo>
                      <a:pt x="9" y="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74" name="Freeform 353"/>
              <p:cNvSpPr>
                <a:spLocks/>
              </p:cNvSpPr>
              <p:nvPr/>
            </p:nvSpPr>
            <p:spPr bwMode="auto">
              <a:xfrm>
                <a:off x="7885113" y="4216400"/>
                <a:ext cx="12700" cy="228600"/>
              </a:xfrm>
              <a:custGeom>
                <a:avLst/>
                <a:gdLst>
                  <a:gd name="T0" fmla="*/ 0 w 8"/>
                  <a:gd name="T1" fmla="*/ 6 h 144"/>
                  <a:gd name="T2" fmla="*/ 0 w 8"/>
                  <a:gd name="T3" fmla="*/ 23 h 144"/>
                  <a:gd name="T4" fmla="*/ 0 w 8"/>
                  <a:gd name="T5" fmla="*/ 81 h 144"/>
                  <a:gd name="T6" fmla="*/ 0 w 8"/>
                  <a:gd name="T7" fmla="*/ 144 h 144"/>
                  <a:gd name="T8" fmla="*/ 1 w 8"/>
                  <a:gd name="T9" fmla="*/ 104 h 144"/>
                  <a:gd name="T10" fmla="*/ 1 w 8"/>
                  <a:gd name="T11" fmla="*/ 141 h 144"/>
                  <a:gd name="T12" fmla="*/ 1 w 8"/>
                  <a:gd name="T13" fmla="*/ 56 h 144"/>
                  <a:gd name="T14" fmla="*/ 1 w 8"/>
                  <a:gd name="T15" fmla="*/ 35 h 144"/>
                  <a:gd name="T16" fmla="*/ 1 w 8"/>
                  <a:gd name="T17" fmla="*/ 55 h 144"/>
                  <a:gd name="T18" fmla="*/ 1 w 8"/>
                  <a:gd name="T19" fmla="*/ 57 h 144"/>
                  <a:gd name="T20" fmla="*/ 1 w 8"/>
                  <a:gd name="T21" fmla="*/ 26 h 144"/>
                  <a:gd name="T22" fmla="*/ 2 w 8"/>
                  <a:gd name="T23" fmla="*/ 21 h 144"/>
                  <a:gd name="T24" fmla="*/ 2 w 8"/>
                  <a:gd name="T25" fmla="*/ 50 h 144"/>
                  <a:gd name="T26" fmla="*/ 2 w 8"/>
                  <a:gd name="T27" fmla="*/ 123 h 144"/>
                  <a:gd name="T28" fmla="*/ 2 w 8"/>
                  <a:gd name="T29" fmla="*/ 53 h 144"/>
                  <a:gd name="T30" fmla="*/ 2 w 8"/>
                  <a:gd name="T31" fmla="*/ 25 h 144"/>
                  <a:gd name="T32" fmla="*/ 2 w 8"/>
                  <a:gd name="T33" fmla="*/ 19 h 144"/>
                  <a:gd name="T34" fmla="*/ 3 w 8"/>
                  <a:gd name="T35" fmla="*/ 20 h 144"/>
                  <a:gd name="T36" fmla="*/ 3 w 8"/>
                  <a:gd name="T37" fmla="*/ 22 h 144"/>
                  <a:gd name="T38" fmla="*/ 3 w 8"/>
                  <a:gd name="T39" fmla="*/ 29 h 144"/>
                  <a:gd name="T40" fmla="*/ 3 w 8"/>
                  <a:gd name="T41" fmla="*/ 41 h 144"/>
                  <a:gd name="T42" fmla="*/ 3 w 8"/>
                  <a:gd name="T43" fmla="*/ 45 h 144"/>
                  <a:gd name="T44" fmla="*/ 4 w 8"/>
                  <a:gd name="T45" fmla="*/ 39 h 144"/>
                  <a:gd name="T46" fmla="*/ 4 w 8"/>
                  <a:gd name="T47" fmla="*/ 44 h 144"/>
                  <a:gd name="T48" fmla="*/ 4 w 8"/>
                  <a:gd name="T49" fmla="*/ 58 h 144"/>
                  <a:gd name="T50" fmla="*/ 4 w 8"/>
                  <a:gd name="T51" fmla="*/ 35 h 144"/>
                  <a:gd name="T52" fmla="*/ 4 w 8"/>
                  <a:gd name="T53" fmla="*/ 21 h 144"/>
                  <a:gd name="T54" fmla="*/ 4 w 8"/>
                  <a:gd name="T55" fmla="*/ 38 h 144"/>
                  <a:gd name="T56" fmla="*/ 5 w 8"/>
                  <a:gd name="T57" fmla="*/ 82 h 144"/>
                  <a:gd name="T58" fmla="*/ 5 w 8"/>
                  <a:gd name="T59" fmla="*/ 74 h 144"/>
                  <a:gd name="T60" fmla="*/ 5 w 8"/>
                  <a:gd name="T61" fmla="*/ 81 h 144"/>
                  <a:gd name="T62" fmla="*/ 5 w 8"/>
                  <a:gd name="T63" fmla="*/ 124 h 144"/>
                  <a:gd name="T64" fmla="*/ 6 w 8"/>
                  <a:gd name="T65" fmla="*/ 129 h 144"/>
                  <a:gd name="T66" fmla="*/ 6 w 8"/>
                  <a:gd name="T67" fmla="*/ 111 h 144"/>
                  <a:gd name="T68" fmla="*/ 6 w 8"/>
                  <a:gd name="T69" fmla="*/ 72 h 144"/>
                  <a:gd name="T70" fmla="*/ 6 w 8"/>
                  <a:gd name="T71" fmla="*/ 27 h 144"/>
                  <a:gd name="T72" fmla="*/ 6 w 8"/>
                  <a:gd name="T73" fmla="*/ 1 h 144"/>
                  <a:gd name="T74" fmla="*/ 6 w 8"/>
                  <a:gd name="T75" fmla="*/ 0 h 144"/>
                  <a:gd name="T76" fmla="*/ 6 w 8"/>
                  <a:gd name="T77" fmla="*/ 25 h 144"/>
                  <a:gd name="T78" fmla="*/ 7 w 8"/>
                  <a:gd name="T79" fmla="*/ 78 h 144"/>
                  <a:gd name="T80" fmla="*/ 7 w 8"/>
                  <a:gd name="T81" fmla="*/ 114 h 144"/>
                  <a:gd name="T82" fmla="*/ 7 w 8"/>
                  <a:gd name="T83" fmla="*/ 65 h 144"/>
                  <a:gd name="T84" fmla="*/ 7 w 8"/>
                  <a:gd name="T85" fmla="*/ 22 h 144"/>
                  <a:gd name="T86" fmla="*/ 8 w 8"/>
                  <a:gd name="T87" fmla="*/ 13 h 144"/>
                  <a:gd name="T88" fmla="*/ 8 w 8"/>
                  <a:gd name="T89" fmla="*/ 16 h 144"/>
                  <a:gd name="T90" fmla="*/ 8 w 8"/>
                  <a:gd name="T91" fmla="*/ 7 h 144"/>
                  <a:gd name="T92" fmla="*/ 8 w 8"/>
                  <a:gd name="T93" fmla="*/ 12 h 144"/>
                  <a:gd name="T94" fmla="*/ 8 w 8"/>
                  <a:gd name="T95" fmla="*/ 42 h 144"/>
                  <a:gd name="T96" fmla="*/ 8 w 8"/>
                  <a:gd name="T97" fmla="*/ 71 h 144"/>
                  <a:gd name="T98" fmla="*/ 8 w 8"/>
                  <a:gd name="T99" fmla="*/ 71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" h="144">
                    <a:moveTo>
                      <a:pt x="0" y="6"/>
                    </a:moveTo>
                    <a:lnTo>
                      <a:pt x="0" y="23"/>
                    </a:lnTo>
                    <a:lnTo>
                      <a:pt x="0" y="81"/>
                    </a:lnTo>
                    <a:lnTo>
                      <a:pt x="0" y="144"/>
                    </a:lnTo>
                    <a:lnTo>
                      <a:pt x="1" y="104"/>
                    </a:lnTo>
                    <a:lnTo>
                      <a:pt x="1" y="141"/>
                    </a:lnTo>
                    <a:lnTo>
                      <a:pt x="1" y="56"/>
                    </a:lnTo>
                    <a:lnTo>
                      <a:pt x="1" y="35"/>
                    </a:lnTo>
                    <a:lnTo>
                      <a:pt x="1" y="55"/>
                    </a:lnTo>
                    <a:lnTo>
                      <a:pt x="1" y="57"/>
                    </a:lnTo>
                    <a:lnTo>
                      <a:pt x="1" y="26"/>
                    </a:lnTo>
                    <a:lnTo>
                      <a:pt x="2" y="21"/>
                    </a:lnTo>
                    <a:lnTo>
                      <a:pt x="2" y="50"/>
                    </a:lnTo>
                    <a:lnTo>
                      <a:pt x="2" y="123"/>
                    </a:lnTo>
                    <a:lnTo>
                      <a:pt x="2" y="53"/>
                    </a:lnTo>
                    <a:lnTo>
                      <a:pt x="2" y="25"/>
                    </a:lnTo>
                    <a:lnTo>
                      <a:pt x="2" y="19"/>
                    </a:lnTo>
                    <a:lnTo>
                      <a:pt x="3" y="20"/>
                    </a:lnTo>
                    <a:lnTo>
                      <a:pt x="3" y="22"/>
                    </a:lnTo>
                    <a:lnTo>
                      <a:pt x="3" y="29"/>
                    </a:lnTo>
                    <a:lnTo>
                      <a:pt x="3" y="41"/>
                    </a:lnTo>
                    <a:lnTo>
                      <a:pt x="3" y="45"/>
                    </a:lnTo>
                    <a:lnTo>
                      <a:pt x="4" y="39"/>
                    </a:lnTo>
                    <a:lnTo>
                      <a:pt x="4" y="44"/>
                    </a:lnTo>
                    <a:lnTo>
                      <a:pt x="4" y="58"/>
                    </a:lnTo>
                    <a:lnTo>
                      <a:pt x="4" y="35"/>
                    </a:lnTo>
                    <a:lnTo>
                      <a:pt x="4" y="21"/>
                    </a:lnTo>
                    <a:lnTo>
                      <a:pt x="4" y="38"/>
                    </a:lnTo>
                    <a:lnTo>
                      <a:pt x="5" y="82"/>
                    </a:lnTo>
                    <a:lnTo>
                      <a:pt x="5" y="74"/>
                    </a:lnTo>
                    <a:lnTo>
                      <a:pt x="5" y="81"/>
                    </a:lnTo>
                    <a:lnTo>
                      <a:pt x="5" y="124"/>
                    </a:lnTo>
                    <a:lnTo>
                      <a:pt x="6" y="129"/>
                    </a:lnTo>
                    <a:lnTo>
                      <a:pt x="6" y="111"/>
                    </a:lnTo>
                    <a:lnTo>
                      <a:pt x="6" y="72"/>
                    </a:lnTo>
                    <a:lnTo>
                      <a:pt x="6" y="27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6" y="25"/>
                    </a:lnTo>
                    <a:lnTo>
                      <a:pt x="7" y="78"/>
                    </a:lnTo>
                    <a:lnTo>
                      <a:pt x="7" y="114"/>
                    </a:lnTo>
                    <a:lnTo>
                      <a:pt x="7" y="65"/>
                    </a:lnTo>
                    <a:lnTo>
                      <a:pt x="7" y="22"/>
                    </a:lnTo>
                    <a:lnTo>
                      <a:pt x="8" y="13"/>
                    </a:lnTo>
                    <a:lnTo>
                      <a:pt x="8" y="16"/>
                    </a:lnTo>
                    <a:lnTo>
                      <a:pt x="8" y="7"/>
                    </a:lnTo>
                    <a:lnTo>
                      <a:pt x="8" y="12"/>
                    </a:lnTo>
                    <a:lnTo>
                      <a:pt x="8" y="42"/>
                    </a:lnTo>
                    <a:lnTo>
                      <a:pt x="8" y="71"/>
                    </a:lnTo>
                    <a:lnTo>
                      <a:pt x="8" y="7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75" name="Freeform 354"/>
              <p:cNvSpPr>
                <a:spLocks/>
              </p:cNvSpPr>
              <p:nvPr/>
            </p:nvSpPr>
            <p:spPr bwMode="auto">
              <a:xfrm>
                <a:off x="7897813" y="4198938"/>
                <a:ext cx="14288" cy="269875"/>
              </a:xfrm>
              <a:custGeom>
                <a:avLst/>
                <a:gdLst>
                  <a:gd name="T0" fmla="*/ 0 w 9"/>
                  <a:gd name="T1" fmla="*/ 82 h 170"/>
                  <a:gd name="T2" fmla="*/ 1 w 9"/>
                  <a:gd name="T3" fmla="*/ 111 h 170"/>
                  <a:gd name="T4" fmla="*/ 1 w 9"/>
                  <a:gd name="T5" fmla="*/ 146 h 170"/>
                  <a:gd name="T6" fmla="*/ 1 w 9"/>
                  <a:gd name="T7" fmla="*/ 143 h 170"/>
                  <a:gd name="T8" fmla="*/ 1 w 9"/>
                  <a:gd name="T9" fmla="*/ 151 h 170"/>
                  <a:gd name="T10" fmla="*/ 2 w 9"/>
                  <a:gd name="T11" fmla="*/ 96 h 170"/>
                  <a:gd name="T12" fmla="*/ 2 w 9"/>
                  <a:gd name="T13" fmla="*/ 73 h 170"/>
                  <a:gd name="T14" fmla="*/ 2 w 9"/>
                  <a:gd name="T15" fmla="*/ 69 h 170"/>
                  <a:gd name="T16" fmla="*/ 2 w 9"/>
                  <a:gd name="T17" fmla="*/ 57 h 170"/>
                  <a:gd name="T18" fmla="*/ 2 w 9"/>
                  <a:gd name="T19" fmla="*/ 39 h 170"/>
                  <a:gd name="T20" fmla="*/ 2 w 9"/>
                  <a:gd name="T21" fmla="*/ 36 h 170"/>
                  <a:gd name="T22" fmla="*/ 3 w 9"/>
                  <a:gd name="T23" fmla="*/ 52 h 170"/>
                  <a:gd name="T24" fmla="*/ 3 w 9"/>
                  <a:gd name="T25" fmla="*/ 81 h 170"/>
                  <a:gd name="T26" fmla="*/ 3 w 9"/>
                  <a:gd name="T27" fmla="*/ 83 h 170"/>
                  <a:gd name="T28" fmla="*/ 3 w 9"/>
                  <a:gd name="T29" fmla="*/ 48 h 170"/>
                  <a:gd name="T30" fmla="*/ 3 w 9"/>
                  <a:gd name="T31" fmla="*/ 38 h 170"/>
                  <a:gd name="T32" fmla="*/ 3 w 9"/>
                  <a:gd name="T33" fmla="*/ 59 h 170"/>
                  <a:gd name="T34" fmla="*/ 3 w 9"/>
                  <a:gd name="T35" fmla="*/ 119 h 170"/>
                  <a:gd name="T36" fmla="*/ 4 w 9"/>
                  <a:gd name="T37" fmla="*/ 115 h 170"/>
                  <a:gd name="T38" fmla="*/ 4 w 9"/>
                  <a:gd name="T39" fmla="*/ 111 h 170"/>
                  <a:gd name="T40" fmla="*/ 4 w 9"/>
                  <a:gd name="T41" fmla="*/ 113 h 170"/>
                  <a:gd name="T42" fmla="*/ 4 w 9"/>
                  <a:gd name="T43" fmla="*/ 79 h 170"/>
                  <a:gd name="T44" fmla="*/ 5 w 9"/>
                  <a:gd name="T45" fmla="*/ 66 h 170"/>
                  <a:gd name="T46" fmla="*/ 5 w 9"/>
                  <a:gd name="T47" fmla="*/ 70 h 170"/>
                  <a:gd name="T48" fmla="*/ 5 w 9"/>
                  <a:gd name="T49" fmla="*/ 89 h 170"/>
                  <a:gd name="T50" fmla="*/ 5 w 9"/>
                  <a:gd name="T51" fmla="*/ 170 h 170"/>
                  <a:gd name="T52" fmla="*/ 5 w 9"/>
                  <a:gd name="T53" fmla="*/ 67 h 170"/>
                  <a:gd name="T54" fmla="*/ 5 w 9"/>
                  <a:gd name="T55" fmla="*/ 29 h 170"/>
                  <a:gd name="T56" fmla="*/ 5 w 9"/>
                  <a:gd name="T57" fmla="*/ 34 h 170"/>
                  <a:gd name="T58" fmla="*/ 6 w 9"/>
                  <a:gd name="T59" fmla="*/ 67 h 170"/>
                  <a:gd name="T60" fmla="*/ 6 w 9"/>
                  <a:gd name="T61" fmla="*/ 37 h 170"/>
                  <a:gd name="T62" fmla="*/ 6 w 9"/>
                  <a:gd name="T63" fmla="*/ 13 h 170"/>
                  <a:gd name="T64" fmla="*/ 6 w 9"/>
                  <a:gd name="T65" fmla="*/ 23 h 170"/>
                  <a:gd name="T66" fmla="*/ 7 w 9"/>
                  <a:gd name="T67" fmla="*/ 74 h 170"/>
                  <a:gd name="T68" fmla="*/ 7 w 9"/>
                  <a:gd name="T69" fmla="*/ 70 h 170"/>
                  <a:gd name="T70" fmla="*/ 7 w 9"/>
                  <a:gd name="T71" fmla="*/ 62 h 170"/>
                  <a:gd name="T72" fmla="*/ 7 w 9"/>
                  <a:gd name="T73" fmla="*/ 94 h 170"/>
                  <a:gd name="T74" fmla="*/ 7 w 9"/>
                  <a:gd name="T75" fmla="*/ 92 h 170"/>
                  <a:gd name="T76" fmla="*/ 7 w 9"/>
                  <a:gd name="T77" fmla="*/ 107 h 170"/>
                  <a:gd name="T78" fmla="*/ 8 w 9"/>
                  <a:gd name="T79" fmla="*/ 136 h 170"/>
                  <a:gd name="T80" fmla="*/ 8 w 9"/>
                  <a:gd name="T81" fmla="*/ 119 h 170"/>
                  <a:gd name="T82" fmla="*/ 8 w 9"/>
                  <a:gd name="T83" fmla="*/ 81 h 170"/>
                  <a:gd name="T84" fmla="*/ 8 w 9"/>
                  <a:gd name="T85" fmla="*/ 48 h 170"/>
                  <a:gd name="T86" fmla="*/ 8 w 9"/>
                  <a:gd name="T87" fmla="*/ 25 h 170"/>
                  <a:gd name="T88" fmla="*/ 9 w 9"/>
                  <a:gd name="T89" fmla="*/ 6 h 170"/>
                  <a:gd name="T90" fmla="*/ 9 w 9"/>
                  <a:gd name="T91" fmla="*/ 0 h 170"/>
                  <a:gd name="T92" fmla="*/ 9 w 9"/>
                  <a:gd name="T93" fmla="*/ 17 h 170"/>
                  <a:gd name="T94" fmla="*/ 9 w 9"/>
                  <a:gd name="T95" fmla="*/ 70 h 170"/>
                  <a:gd name="T96" fmla="*/ 9 w 9"/>
                  <a:gd name="T97" fmla="*/ 82 h 170"/>
                  <a:gd name="T98" fmla="*/ 9 w 9"/>
                  <a:gd name="T99" fmla="*/ 28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70">
                    <a:moveTo>
                      <a:pt x="0" y="82"/>
                    </a:moveTo>
                    <a:lnTo>
                      <a:pt x="1" y="111"/>
                    </a:lnTo>
                    <a:lnTo>
                      <a:pt x="1" y="146"/>
                    </a:lnTo>
                    <a:lnTo>
                      <a:pt x="1" y="143"/>
                    </a:lnTo>
                    <a:lnTo>
                      <a:pt x="1" y="151"/>
                    </a:lnTo>
                    <a:lnTo>
                      <a:pt x="2" y="96"/>
                    </a:lnTo>
                    <a:lnTo>
                      <a:pt x="2" y="73"/>
                    </a:lnTo>
                    <a:lnTo>
                      <a:pt x="2" y="69"/>
                    </a:lnTo>
                    <a:lnTo>
                      <a:pt x="2" y="57"/>
                    </a:lnTo>
                    <a:lnTo>
                      <a:pt x="2" y="39"/>
                    </a:lnTo>
                    <a:lnTo>
                      <a:pt x="2" y="36"/>
                    </a:lnTo>
                    <a:lnTo>
                      <a:pt x="3" y="52"/>
                    </a:lnTo>
                    <a:lnTo>
                      <a:pt x="3" y="81"/>
                    </a:lnTo>
                    <a:lnTo>
                      <a:pt x="3" y="83"/>
                    </a:lnTo>
                    <a:lnTo>
                      <a:pt x="3" y="48"/>
                    </a:lnTo>
                    <a:lnTo>
                      <a:pt x="3" y="38"/>
                    </a:lnTo>
                    <a:lnTo>
                      <a:pt x="3" y="59"/>
                    </a:lnTo>
                    <a:lnTo>
                      <a:pt x="3" y="119"/>
                    </a:lnTo>
                    <a:lnTo>
                      <a:pt x="4" y="115"/>
                    </a:lnTo>
                    <a:lnTo>
                      <a:pt x="4" y="111"/>
                    </a:lnTo>
                    <a:lnTo>
                      <a:pt x="4" y="113"/>
                    </a:lnTo>
                    <a:lnTo>
                      <a:pt x="4" y="79"/>
                    </a:lnTo>
                    <a:lnTo>
                      <a:pt x="5" y="66"/>
                    </a:lnTo>
                    <a:lnTo>
                      <a:pt x="5" y="70"/>
                    </a:lnTo>
                    <a:lnTo>
                      <a:pt x="5" y="89"/>
                    </a:lnTo>
                    <a:lnTo>
                      <a:pt x="5" y="170"/>
                    </a:lnTo>
                    <a:lnTo>
                      <a:pt x="5" y="67"/>
                    </a:lnTo>
                    <a:lnTo>
                      <a:pt x="5" y="29"/>
                    </a:lnTo>
                    <a:lnTo>
                      <a:pt x="5" y="34"/>
                    </a:lnTo>
                    <a:lnTo>
                      <a:pt x="6" y="67"/>
                    </a:lnTo>
                    <a:lnTo>
                      <a:pt x="6" y="37"/>
                    </a:lnTo>
                    <a:lnTo>
                      <a:pt x="6" y="13"/>
                    </a:lnTo>
                    <a:lnTo>
                      <a:pt x="6" y="23"/>
                    </a:lnTo>
                    <a:lnTo>
                      <a:pt x="7" y="74"/>
                    </a:lnTo>
                    <a:lnTo>
                      <a:pt x="7" y="70"/>
                    </a:lnTo>
                    <a:lnTo>
                      <a:pt x="7" y="62"/>
                    </a:lnTo>
                    <a:lnTo>
                      <a:pt x="7" y="94"/>
                    </a:lnTo>
                    <a:lnTo>
                      <a:pt x="7" y="92"/>
                    </a:lnTo>
                    <a:lnTo>
                      <a:pt x="7" y="107"/>
                    </a:lnTo>
                    <a:lnTo>
                      <a:pt x="8" y="136"/>
                    </a:lnTo>
                    <a:lnTo>
                      <a:pt x="8" y="119"/>
                    </a:lnTo>
                    <a:lnTo>
                      <a:pt x="8" y="81"/>
                    </a:lnTo>
                    <a:lnTo>
                      <a:pt x="8" y="48"/>
                    </a:lnTo>
                    <a:lnTo>
                      <a:pt x="8" y="25"/>
                    </a:lnTo>
                    <a:lnTo>
                      <a:pt x="9" y="6"/>
                    </a:lnTo>
                    <a:lnTo>
                      <a:pt x="9" y="0"/>
                    </a:lnTo>
                    <a:lnTo>
                      <a:pt x="9" y="17"/>
                    </a:lnTo>
                    <a:lnTo>
                      <a:pt x="9" y="70"/>
                    </a:lnTo>
                    <a:lnTo>
                      <a:pt x="9" y="82"/>
                    </a:lnTo>
                    <a:lnTo>
                      <a:pt x="9" y="2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76" name="Freeform 355"/>
              <p:cNvSpPr>
                <a:spLocks/>
              </p:cNvSpPr>
              <p:nvPr/>
            </p:nvSpPr>
            <p:spPr bwMode="auto">
              <a:xfrm>
                <a:off x="7912101" y="4198938"/>
                <a:ext cx="14288" cy="327025"/>
              </a:xfrm>
              <a:custGeom>
                <a:avLst/>
                <a:gdLst>
                  <a:gd name="T0" fmla="*/ 0 w 9"/>
                  <a:gd name="T1" fmla="*/ 28 h 206"/>
                  <a:gd name="T2" fmla="*/ 1 w 9"/>
                  <a:gd name="T3" fmla="*/ 14 h 206"/>
                  <a:gd name="T4" fmla="*/ 1 w 9"/>
                  <a:gd name="T5" fmla="*/ 32 h 206"/>
                  <a:gd name="T6" fmla="*/ 1 w 9"/>
                  <a:gd name="T7" fmla="*/ 74 h 206"/>
                  <a:gd name="T8" fmla="*/ 1 w 9"/>
                  <a:gd name="T9" fmla="*/ 68 h 206"/>
                  <a:gd name="T10" fmla="*/ 1 w 9"/>
                  <a:gd name="T11" fmla="*/ 34 h 206"/>
                  <a:gd name="T12" fmla="*/ 1 w 9"/>
                  <a:gd name="T13" fmla="*/ 14 h 206"/>
                  <a:gd name="T14" fmla="*/ 2 w 9"/>
                  <a:gd name="T15" fmla="*/ 9 h 206"/>
                  <a:gd name="T16" fmla="*/ 2 w 9"/>
                  <a:gd name="T17" fmla="*/ 12 h 206"/>
                  <a:gd name="T18" fmla="*/ 2 w 9"/>
                  <a:gd name="T19" fmla="*/ 15 h 206"/>
                  <a:gd name="T20" fmla="*/ 2 w 9"/>
                  <a:gd name="T21" fmla="*/ 25 h 206"/>
                  <a:gd name="T22" fmla="*/ 2 w 9"/>
                  <a:gd name="T23" fmla="*/ 42 h 206"/>
                  <a:gd name="T24" fmla="*/ 3 w 9"/>
                  <a:gd name="T25" fmla="*/ 26 h 206"/>
                  <a:gd name="T26" fmla="*/ 3 w 9"/>
                  <a:gd name="T27" fmla="*/ 5 h 206"/>
                  <a:gd name="T28" fmla="*/ 3 w 9"/>
                  <a:gd name="T29" fmla="*/ 0 h 206"/>
                  <a:gd name="T30" fmla="*/ 3 w 9"/>
                  <a:gd name="T31" fmla="*/ 5 h 206"/>
                  <a:gd name="T32" fmla="*/ 3 w 9"/>
                  <a:gd name="T33" fmla="*/ 8 h 206"/>
                  <a:gd name="T34" fmla="*/ 3 w 9"/>
                  <a:gd name="T35" fmla="*/ 19 h 206"/>
                  <a:gd name="T36" fmla="*/ 4 w 9"/>
                  <a:gd name="T37" fmla="*/ 51 h 206"/>
                  <a:gd name="T38" fmla="*/ 4 w 9"/>
                  <a:gd name="T39" fmla="*/ 109 h 206"/>
                  <a:gd name="T40" fmla="*/ 4 w 9"/>
                  <a:gd name="T41" fmla="*/ 206 h 206"/>
                  <a:gd name="T42" fmla="*/ 4 w 9"/>
                  <a:gd name="T43" fmla="*/ 104 h 206"/>
                  <a:gd name="T44" fmla="*/ 5 w 9"/>
                  <a:gd name="T45" fmla="*/ 60 h 206"/>
                  <a:gd name="T46" fmla="*/ 5 w 9"/>
                  <a:gd name="T47" fmla="*/ 46 h 206"/>
                  <a:gd name="T48" fmla="*/ 5 w 9"/>
                  <a:gd name="T49" fmla="*/ 44 h 206"/>
                  <a:gd name="T50" fmla="*/ 5 w 9"/>
                  <a:gd name="T51" fmla="*/ 29 h 206"/>
                  <a:gd name="T52" fmla="*/ 5 w 9"/>
                  <a:gd name="T53" fmla="*/ 14 h 206"/>
                  <a:gd name="T54" fmla="*/ 5 w 9"/>
                  <a:gd name="T55" fmla="*/ 23 h 206"/>
                  <a:gd name="T56" fmla="*/ 5 w 9"/>
                  <a:gd name="T57" fmla="*/ 63 h 206"/>
                  <a:gd name="T58" fmla="*/ 6 w 9"/>
                  <a:gd name="T59" fmla="*/ 116 h 206"/>
                  <a:gd name="T60" fmla="*/ 6 w 9"/>
                  <a:gd name="T61" fmla="*/ 177 h 206"/>
                  <a:gd name="T62" fmla="*/ 6 w 9"/>
                  <a:gd name="T63" fmla="*/ 119 h 206"/>
                  <a:gd name="T64" fmla="*/ 6 w 9"/>
                  <a:gd name="T65" fmla="*/ 82 h 206"/>
                  <a:gd name="T66" fmla="*/ 7 w 9"/>
                  <a:gd name="T67" fmla="*/ 62 h 206"/>
                  <a:gd name="T68" fmla="*/ 7 w 9"/>
                  <a:gd name="T69" fmla="*/ 58 h 206"/>
                  <a:gd name="T70" fmla="*/ 7 w 9"/>
                  <a:gd name="T71" fmla="*/ 89 h 206"/>
                  <a:gd name="T72" fmla="*/ 7 w 9"/>
                  <a:gd name="T73" fmla="*/ 110 h 206"/>
                  <a:gd name="T74" fmla="*/ 7 w 9"/>
                  <a:gd name="T75" fmla="*/ 41 h 206"/>
                  <a:gd name="T76" fmla="*/ 7 w 9"/>
                  <a:gd name="T77" fmla="*/ 15 h 206"/>
                  <a:gd name="T78" fmla="*/ 7 w 9"/>
                  <a:gd name="T79" fmla="*/ 14 h 206"/>
                  <a:gd name="T80" fmla="*/ 8 w 9"/>
                  <a:gd name="T81" fmla="*/ 43 h 206"/>
                  <a:gd name="T82" fmla="*/ 8 w 9"/>
                  <a:gd name="T83" fmla="*/ 173 h 206"/>
                  <a:gd name="T84" fmla="*/ 8 w 9"/>
                  <a:gd name="T85" fmla="*/ 76 h 206"/>
                  <a:gd name="T86" fmla="*/ 8 w 9"/>
                  <a:gd name="T87" fmla="*/ 46 h 206"/>
                  <a:gd name="T88" fmla="*/ 8 w 9"/>
                  <a:gd name="T89" fmla="*/ 57 h 206"/>
                  <a:gd name="T90" fmla="*/ 8 w 9"/>
                  <a:gd name="T91" fmla="*/ 98 h 206"/>
                  <a:gd name="T92" fmla="*/ 9 w 9"/>
                  <a:gd name="T93" fmla="*/ 126 h 206"/>
                  <a:gd name="T94" fmla="*/ 9 w 9"/>
                  <a:gd name="T95" fmla="*/ 84 h 206"/>
                  <a:gd name="T96" fmla="*/ 9 w 9"/>
                  <a:gd name="T97" fmla="*/ 59 h 206"/>
                  <a:gd name="T98" fmla="*/ 9 w 9"/>
                  <a:gd name="T99" fmla="*/ 71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06">
                    <a:moveTo>
                      <a:pt x="0" y="28"/>
                    </a:moveTo>
                    <a:lnTo>
                      <a:pt x="1" y="14"/>
                    </a:lnTo>
                    <a:lnTo>
                      <a:pt x="1" y="32"/>
                    </a:lnTo>
                    <a:lnTo>
                      <a:pt x="1" y="74"/>
                    </a:lnTo>
                    <a:lnTo>
                      <a:pt x="1" y="68"/>
                    </a:lnTo>
                    <a:lnTo>
                      <a:pt x="1" y="34"/>
                    </a:lnTo>
                    <a:lnTo>
                      <a:pt x="1" y="14"/>
                    </a:lnTo>
                    <a:lnTo>
                      <a:pt x="2" y="9"/>
                    </a:lnTo>
                    <a:lnTo>
                      <a:pt x="2" y="12"/>
                    </a:lnTo>
                    <a:lnTo>
                      <a:pt x="2" y="15"/>
                    </a:lnTo>
                    <a:lnTo>
                      <a:pt x="2" y="25"/>
                    </a:lnTo>
                    <a:lnTo>
                      <a:pt x="2" y="42"/>
                    </a:lnTo>
                    <a:lnTo>
                      <a:pt x="3" y="26"/>
                    </a:lnTo>
                    <a:lnTo>
                      <a:pt x="3" y="5"/>
                    </a:lnTo>
                    <a:lnTo>
                      <a:pt x="3" y="0"/>
                    </a:lnTo>
                    <a:lnTo>
                      <a:pt x="3" y="5"/>
                    </a:lnTo>
                    <a:lnTo>
                      <a:pt x="3" y="8"/>
                    </a:lnTo>
                    <a:lnTo>
                      <a:pt x="3" y="19"/>
                    </a:lnTo>
                    <a:lnTo>
                      <a:pt x="4" y="51"/>
                    </a:lnTo>
                    <a:lnTo>
                      <a:pt x="4" y="109"/>
                    </a:lnTo>
                    <a:lnTo>
                      <a:pt x="4" y="206"/>
                    </a:lnTo>
                    <a:lnTo>
                      <a:pt x="4" y="104"/>
                    </a:lnTo>
                    <a:lnTo>
                      <a:pt x="5" y="60"/>
                    </a:lnTo>
                    <a:lnTo>
                      <a:pt x="5" y="46"/>
                    </a:lnTo>
                    <a:lnTo>
                      <a:pt x="5" y="44"/>
                    </a:lnTo>
                    <a:lnTo>
                      <a:pt x="5" y="29"/>
                    </a:lnTo>
                    <a:lnTo>
                      <a:pt x="5" y="14"/>
                    </a:lnTo>
                    <a:lnTo>
                      <a:pt x="5" y="23"/>
                    </a:lnTo>
                    <a:lnTo>
                      <a:pt x="5" y="63"/>
                    </a:lnTo>
                    <a:lnTo>
                      <a:pt x="6" y="116"/>
                    </a:lnTo>
                    <a:lnTo>
                      <a:pt x="6" y="177"/>
                    </a:lnTo>
                    <a:lnTo>
                      <a:pt x="6" y="119"/>
                    </a:lnTo>
                    <a:lnTo>
                      <a:pt x="6" y="82"/>
                    </a:lnTo>
                    <a:lnTo>
                      <a:pt x="7" y="62"/>
                    </a:lnTo>
                    <a:lnTo>
                      <a:pt x="7" y="58"/>
                    </a:lnTo>
                    <a:lnTo>
                      <a:pt x="7" y="89"/>
                    </a:lnTo>
                    <a:lnTo>
                      <a:pt x="7" y="110"/>
                    </a:lnTo>
                    <a:lnTo>
                      <a:pt x="7" y="41"/>
                    </a:lnTo>
                    <a:lnTo>
                      <a:pt x="7" y="15"/>
                    </a:lnTo>
                    <a:lnTo>
                      <a:pt x="7" y="14"/>
                    </a:lnTo>
                    <a:lnTo>
                      <a:pt x="8" y="43"/>
                    </a:lnTo>
                    <a:lnTo>
                      <a:pt x="8" y="173"/>
                    </a:lnTo>
                    <a:lnTo>
                      <a:pt x="8" y="76"/>
                    </a:lnTo>
                    <a:lnTo>
                      <a:pt x="8" y="46"/>
                    </a:lnTo>
                    <a:lnTo>
                      <a:pt x="8" y="57"/>
                    </a:lnTo>
                    <a:lnTo>
                      <a:pt x="8" y="98"/>
                    </a:lnTo>
                    <a:lnTo>
                      <a:pt x="9" y="126"/>
                    </a:lnTo>
                    <a:lnTo>
                      <a:pt x="9" y="84"/>
                    </a:lnTo>
                    <a:lnTo>
                      <a:pt x="9" y="59"/>
                    </a:lnTo>
                    <a:lnTo>
                      <a:pt x="9" y="7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77" name="Freeform 356"/>
              <p:cNvSpPr>
                <a:spLocks/>
              </p:cNvSpPr>
              <p:nvPr/>
            </p:nvSpPr>
            <p:spPr bwMode="auto">
              <a:xfrm>
                <a:off x="7926388" y="4202113"/>
                <a:ext cx="14288" cy="385763"/>
              </a:xfrm>
              <a:custGeom>
                <a:avLst/>
                <a:gdLst>
                  <a:gd name="T0" fmla="*/ 0 w 9"/>
                  <a:gd name="T1" fmla="*/ 69 h 243"/>
                  <a:gd name="T2" fmla="*/ 1 w 9"/>
                  <a:gd name="T3" fmla="*/ 153 h 243"/>
                  <a:gd name="T4" fmla="*/ 1 w 9"/>
                  <a:gd name="T5" fmla="*/ 76 h 243"/>
                  <a:gd name="T6" fmla="*/ 1 w 9"/>
                  <a:gd name="T7" fmla="*/ 47 h 243"/>
                  <a:gd name="T8" fmla="*/ 1 w 9"/>
                  <a:gd name="T9" fmla="*/ 61 h 243"/>
                  <a:gd name="T10" fmla="*/ 1 w 9"/>
                  <a:gd name="T11" fmla="*/ 133 h 243"/>
                  <a:gd name="T12" fmla="*/ 1 w 9"/>
                  <a:gd name="T13" fmla="*/ 112 h 243"/>
                  <a:gd name="T14" fmla="*/ 1 w 9"/>
                  <a:gd name="T15" fmla="*/ 46 h 243"/>
                  <a:gd name="T16" fmla="*/ 2 w 9"/>
                  <a:gd name="T17" fmla="*/ 24 h 243"/>
                  <a:gd name="T18" fmla="*/ 2 w 9"/>
                  <a:gd name="T19" fmla="*/ 29 h 243"/>
                  <a:gd name="T20" fmla="*/ 2 w 9"/>
                  <a:gd name="T21" fmla="*/ 59 h 243"/>
                  <a:gd name="T22" fmla="*/ 2 w 9"/>
                  <a:gd name="T23" fmla="*/ 70 h 243"/>
                  <a:gd name="T24" fmla="*/ 3 w 9"/>
                  <a:gd name="T25" fmla="*/ 47 h 243"/>
                  <a:gd name="T26" fmla="*/ 3 w 9"/>
                  <a:gd name="T27" fmla="*/ 25 h 243"/>
                  <a:gd name="T28" fmla="*/ 3 w 9"/>
                  <a:gd name="T29" fmla="*/ 11 h 243"/>
                  <a:gd name="T30" fmla="*/ 3 w 9"/>
                  <a:gd name="T31" fmla="*/ 11 h 243"/>
                  <a:gd name="T32" fmla="*/ 3 w 9"/>
                  <a:gd name="T33" fmla="*/ 19 h 243"/>
                  <a:gd name="T34" fmla="*/ 3 w 9"/>
                  <a:gd name="T35" fmla="*/ 24 h 243"/>
                  <a:gd name="T36" fmla="*/ 3 w 9"/>
                  <a:gd name="T37" fmla="*/ 28 h 243"/>
                  <a:gd name="T38" fmla="*/ 4 w 9"/>
                  <a:gd name="T39" fmla="*/ 23 h 243"/>
                  <a:gd name="T40" fmla="*/ 4 w 9"/>
                  <a:gd name="T41" fmla="*/ 8 h 243"/>
                  <a:gd name="T42" fmla="*/ 4 w 9"/>
                  <a:gd name="T43" fmla="*/ 0 h 243"/>
                  <a:gd name="T44" fmla="*/ 4 w 9"/>
                  <a:gd name="T45" fmla="*/ 5 h 243"/>
                  <a:gd name="T46" fmla="*/ 5 w 9"/>
                  <a:gd name="T47" fmla="*/ 25 h 243"/>
                  <a:gd name="T48" fmla="*/ 5 w 9"/>
                  <a:gd name="T49" fmla="*/ 71 h 243"/>
                  <a:gd name="T50" fmla="*/ 5 w 9"/>
                  <a:gd name="T51" fmla="*/ 110 h 243"/>
                  <a:gd name="T52" fmla="*/ 5 w 9"/>
                  <a:gd name="T53" fmla="*/ 131 h 243"/>
                  <a:gd name="T54" fmla="*/ 5 w 9"/>
                  <a:gd name="T55" fmla="*/ 106 h 243"/>
                  <a:gd name="T56" fmla="*/ 5 w 9"/>
                  <a:gd name="T57" fmla="*/ 71 h 243"/>
                  <a:gd name="T58" fmla="*/ 6 w 9"/>
                  <a:gd name="T59" fmla="*/ 76 h 243"/>
                  <a:gd name="T60" fmla="*/ 6 w 9"/>
                  <a:gd name="T61" fmla="*/ 73 h 243"/>
                  <a:gd name="T62" fmla="*/ 6 w 9"/>
                  <a:gd name="T63" fmla="*/ 57 h 243"/>
                  <a:gd name="T64" fmla="*/ 6 w 9"/>
                  <a:gd name="T65" fmla="*/ 69 h 243"/>
                  <a:gd name="T66" fmla="*/ 6 w 9"/>
                  <a:gd name="T67" fmla="*/ 116 h 243"/>
                  <a:gd name="T68" fmla="*/ 6 w 9"/>
                  <a:gd name="T69" fmla="*/ 243 h 243"/>
                  <a:gd name="T70" fmla="*/ 6 w 9"/>
                  <a:gd name="T71" fmla="*/ 146 h 243"/>
                  <a:gd name="T72" fmla="*/ 7 w 9"/>
                  <a:gd name="T73" fmla="*/ 154 h 243"/>
                  <a:gd name="T74" fmla="*/ 7 w 9"/>
                  <a:gd name="T75" fmla="*/ 117 h 243"/>
                  <a:gd name="T76" fmla="*/ 7 w 9"/>
                  <a:gd name="T77" fmla="*/ 101 h 243"/>
                  <a:gd name="T78" fmla="*/ 7 w 9"/>
                  <a:gd name="T79" fmla="*/ 144 h 243"/>
                  <a:gd name="T80" fmla="*/ 8 w 9"/>
                  <a:gd name="T81" fmla="*/ 155 h 243"/>
                  <a:gd name="T82" fmla="*/ 8 w 9"/>
                  <a:gd name="T83" fmla="*/ 81 h 243"/>
                  <a:gd name="T84" fmla="*/ 8 w 9"/>
                  <a:gd name="T85" fmla="*/ 54 h 243"/>
                  <a:gd name="T86" fmla="*/ 8 w 9"/>
                  <a:gd name="T87" fmla="*/ 45 h 243"/>
                  <a:gd name="T88" fmla="*/ 8 w 9"/>
                  <a:gd name="T89" fmla="*/ 36 h 243"/>
                  <a:gd name="T90" fmla="*/ 8 w 9"/>
                  <a:gd name="T91" fmla="*/ 44 h 243"/>
                  <a:gd name="T92" fmla="*/ 9 w 9"/>
                  <a:gd name="T93" fmla="*/ 76 h 243"/>
                  <a:gd name="T94" fmla="*/ 9 w 9"/>
                  <a:gd name="T95" fmla="*/ 49 h 243"/>
                  <a:gd name="T96" fmla="*/ 9 w 9"/>
                  <a:gd name="T97" fmla="*/ 23 h 243"/>
                  <a:gd name="T98" fmla="*/ 9 w 9"/>
                  <a:gd name="T99" fmla="*/ 28 h 2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43">
                    <a:moveTo>
                      <a:pt x="0" y="69"/>
                    </a:moveTo>
                    <a:lnTo>
                      <a:pt x="1" y="153"/>
                    </a:lnTo>
                    <a:lnTo>
                      <a:pt x="1" y="76"/>
                    </a:lnTo>
                    <a:lnTo>
                      <a:pt x="1" y="47"/>
                    </a:lnTo>
                    <a:lnTo>
                      <a:pt x="1" y="61"/>
                    </a:lnTo>
                    <a:lnTo>
                      <a:pt x="1" y="133"/>
                    </a:lnTo>
                    <a:lnTo>
                      <a:pt x="1" y="112"/>
                    </a:lnTo>
                    <a:lnTo>
                      <a:pt x="1" y="46"/>
                    </a:lnTo>
                    <a:lnTo>
                      <a:pt x="2" y="24"/>
                    </a:lnTo>
                    <a:lnTo>
                      <a:pt x="2" y="29"/>
                    </a:lnTo>
                    <a:lnTo>
                      <a:pt x="2" y="59"/>
                    </a:lnTo>
                    <a:lnTo>
                      <a:pt x="2" y="70"/>
                    </a:lnTo>
                    <a:lnTo>
                      <a:pt x="3" y="47"/>
                    </a:lnTo>
                    <a:lnTo>
                      <a:pt x="3" y="25"/>
                    </a:lnTo>
                    <a:lnTo>
                      <a:pt x="3" y="11"/>
                    </a:lnTo>
                    <a:lnTo>
                      <a:pt x="3" y="11"/>
                    </a:lnTo>
                    <a:lnTo>
                      <a:pt x="3" y="19"/>
                    </a:lnTo>
                    <a:lnTo>
                      <a:pt x="3" y="24"/>
                    </a:lnTo>
                    <a:lnTo>
                      <a:pt x="3" y="28"/>
                    </a:lnTo>
                    <a:lnTo>
                      <a:pt x="4" y="23"/>
                    </a:lnTo>
                    <a:lnTo>
                      <a:pt x="4" y="8"/>
                    </a:lnTo>
                    <a:lnTo>
                      <a:pt x="4" y="0"/>
                    </a:lnTo>
                    <a:lnTo>
                      <a:pt x="4" y="5"/>
                    </a:lnTo>
                    <a:lnTo>
                      <a:pt x="5" y="25"/>
                    </a:lnTo>
                    <a:lnTo>
                      <a:pt x="5" y="71"/>
                    </a:lnTo>
                    <a:lnTo>
                      <a:pt x="5" y="110"/>
                    </a:lnTo>
                    <a:lnTo>
                      <a:pt x="5" y="131"/>
                    </a:lnTo>
                    <a:lnTo>
                      <a:pt x="5" y="106"/>
                    </a:lnTo>
                    <a:lnTo>
                      <a:pt x="5" y="71"/>
                    </a:lnTo>
                    <a:lnTo>
                      <a:pt x="6" y="76"/>
                    </a:lnTo>
                    <a:lnTo>
                      <a:pt x="6" y="73"/>
                    </a:lnTo>
                    <a:lnTo>
                      <a:pt x="6" y="57"/>
                    </a:lnTo>
                    <a:lnTo>
                      <a:pt x="6" y="69"/>
                    </a:lnTo>
                    <a:lnTo>
                      <a:pt x="6" y="116"/>
                    </a:lnTo>
                    <a:lnTo>
                      <a:pt x="6" y="243"/>
                    </a:lnTo>
                    <a:lnTo>
                      <a:pt x="6" y="146"/>
                    </a:lnTo>
                    <a:lnTo>
                      <a:pt x="7" y="154"/>
                    </a:lnTo>
                    <a:lnTo>
                      <a:pt x="7" y="117"/>
                    </a:lnTo>
                    <a:lnTo>
                      <a:pt x="7" y="101"/>
                    </a:lnTo>
                    <a:lnTo>
                      <a:pt x="7" y="144"/>
                    </a:lnTo>
                    <a:lnTo>
                      <a:pt x="8" y="155"/>
                    </a:lnTo>
                    <a:lnTo>
                      <a:pt x="8" y="81"/>
                    </a:lnTo>
                    <a:lnTo>
                      <a:pt x="8" y="54"/>
                    </a:lnTo>
                    <a:lnTo>
                      <a:pt x="8" y="45"/>
                    </a:lnTo>
                    <a:lnTo>
                      <a:pt x="8" y="36"/>
                    </a:lnTo>
                    <a:lnTo>
                      <a:pt x="8" y="44"/>
                    </a:lnTo>
                    <a:lnTo>
                      <a:pt x="9" y="76"/>
                    </a:lnTo>
                    <a:lnTo>
                      <a:pt x="9" y="49"/>
                    </a:lnTo>
                    <a:lnTo>
                      <a:pt x="9" y="23"/>
                    </a:lnTo>
                    <a:lnTo>
                      <a:pt x="9" y="2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78" name="Freeform 357"/>
              <p:cNvSpPr>
                <a:spLocks/>
              </p:cNvSpPr>
              <p:nvPr/>
            </p:nvSpPr>
            <p:spPr bwMode="auto">
              <a:xfrm>
                <a:off x="7940676" y="4198938"/>
                <a:ext cx="14288" cy="287338"/>
              </a:xfrm>
              <a:custGeom>
                <a:avLst/>
                <a:gdLst>
                  <a:gd name="T0" fmla="*/ 0 w 9"/>
                  <a:gd name="T1" fmla="*/ 30 h 181"/>
                  <a:gd name="T2" fmla="*/ 0 w 9"/>
                  <a:gd name="T3" fmla="*/ 63 h 181"/>
                  <a:gd name="T4" fmla="*/ 1 w 9"/>
                  <a:gd name="T5" fmla="*/ 83 h 181"/>
                  <a:gd name="T6" fmla="*/ 1 w 9"/>
                  <a:gd name="T7" fmla="*/ 57 h 181"/>
                  <a:gd name="T8" fmla="*/ 1 w 9"/>
                  <a:gd name="T9" fmla="*/ 67 h 181"/>
                  <a:gd name="T10" fmla="*/ 1 w 9"/>
                  <a:gd name="T11" fmla="*/ 129 h 181"/>
                  <a:gd name="T12" fmla="*/ 1 w 9"/>
                  <a:gd name="T13" fmla="*/ 112 h 181"/>
                  <a:gd name="T14" fmla="*/ 1 w 9"/>
                  <a:gd name="T15" fmla="*/ 99 h 181"/>
                  <a:gd name="T16" fmla="*/ 2 w 9"/>
                  <a:gd name="T17" fmla="*/ 104 h 181"/>
                  <a:gd name="T18" fmla="*/ 2 w 9"/>
                  <a:gd name="T19" fmla="*/ 68 h 181"/>
                  <a:gd name="T20" fmla="*/ 2 w 9"/>
                  <a:gd name="T21" fmla="*/ 46 h 181"/>
                  <a:gd name="T22" fmla="*/ 2 w 9"/>
                  <a:gd name="T23" fmla="*/ 49 h 181"/>
                  <a:gd name="T24" fmla="*/ 2 w 9"/>
                  <a:gd name="T25" fmla="*/ 66 h 181"/>
                  <a:gd name="T26" fmla="*/ 3 w 9"/>
                  <a:gd name="T27" fmla="*/ 57 h 181"/>
                  <a:gd name="T28" fmla="*/ 3 w 9"/>
                  <a:gd name="T29" fmla="*/ 35 h 181"/>
                  <a:gd name="T30" fmla="*/ 3 w 9"/>
                  <a:gd name="T31" fmla="*/ 25 h 181"/>
                  <a:gd name="T32" fmla="*/ 3 w 9"/>
                  <a:gd name="T33" fmla="*/ 20 h 181"/>
                  <a:gd name="T34" fmla="*/ 3 w 9"/>
                  <a:gd name="T35" fmla="*/ 25 h 181"/>
                  <a:gd name="T36" fmla="*/ 3 w 9"/>
                  <a:gd name="T37" fmla="*/ 57 h 181"/>
                  <a:gd name="T38" fmla="*/ 4 w 9"/>
                  <a:gd name="T39" fmla="*/ 95 h 181"/>
                  <a:gd name="T40" fmla="*/ 4 w 9"/>
                  <a:gd name="T41" fmla="*/ 65 h 181"/>
                  <a:gd name="T42" fmla="*/ 4 w 9"/>
                  <a:gd name="T43" fmla="*/ 64 h 181"/>
                  <a:gd name="T44" fmla="*/ 4 w 9"/>
                  <a:gd name="T45" fmla="*/ 80 h 181"/>
                  <a:gd name="T46" fmla="*/ 5 w 9"/>
                  <a:gd name="T47" fmla="*/ 103 h 181"/>
                  <a:gd name="T48" fmla="*/ 5 w 9"/>
                  <a:gd name="T49" fmla="*/ 104 h 181"/>
                  <a:gd name="T50" fmla="*/ 5 w 9"/>
                  <a:gd name="T51" fmla="*/ 58 h 181"/>
                  <a:gd name="T52" fmla="*/ 5 w 9"/>
                  <a:gd name="T53" fmla="*/ 20 h 181"/>
                  <a:gd name="T54" fmla="*/ 5 w 9"/>
                  <a:gd name="T55" fmla="*/ 4 h 181"/>
                  <a:gd name="T56" fmla="*/ 5 w 9"/>
                  <a:gd name="T57" fmla="*/ 15 h 181"/>
                  <a:gd name="T58" fmla="*/ 5 w 9"/>
                  <a:gd name="T59" fmla="*/ 69 h 181"/>
                  <a:gd name="T60" fmla="*/ 6 w 9"/>
                  <a:gd name="T61" fmla="*/ 181 h 181"/>
                  <a:gd name="T62" fmla="*/ 6 w 9"/>
                  <a:gd name="T63" fmla="*/ 90 h 181"/>
                  <a:gd name="T64" fmla="*/ 6 w 9"/>
                  <a:gd name="T65" fmla="*/ 66 h 181"/>
                  <a:gd name="T66" fmla="*/ 6 w 9"/>
                  <a:gd name="T67" fmla="*/ 55 h 181"/>
                  <a:gd name="T68" fmla="*/ 6 w 9"/>
                  <a:gd name="T69" fmla="*/ 73 h 181"/>
                  <a:gd name="T70" fmla="*/ 6 w 9"/>
                  <a:gd name="T71" fmla="*/ 103 h 181"/>
                  <a:gd name="T72" fmla="*/ 7 w 9"/>
                  <a:gd name="T73" fmla="*/ 50 h 181"/>
                  <a:gd name="T74" fmla="*/ 7 w 9"/>
                  <a:gd name="T75" fmla="*/ 23 h 181"/>
                  <a:gd name="T76" fmla="*/ 7 w 9"/>
                  <a:gd name="T77" fmla="*/ 13 h 181"/>
                  <a:gd name="T78" fmla="*/ 7 w 9"/>
                  <a:gd name="T79" fmla="*/ 3 h 181"/>
                  <a:gd name="T80" fmla="*/ 8 w 9"/>
                  <a:gd name="T81" fmla="*/ 0 h 181"/>
                  <a:gd name="T82" fmla="*/ 8 w 9"/>
                  <a:gd name="T83" fmla="*/ 14 h 181"/>
                  <a:gd name="T84" fmla="*/ 8 w 9"/>
                  <a:gd name="T85" fmla="*/ 43 h 181"/>
                  <a:gd name="T86" fmla="*/ 8 w 9"/>
                  <a:gd name="T87" fmla="*/ 63 h 181"/>
                  <a:gd name="T88" fmla="*/ 8 w 9"/>
                  <a:gd name="T89" fmla="*/ 55 h 181"/>
                  <a:gd name="T90" fmla="*/ 8 w 9"/>
                  <a:gd name="T91" fmla="*/ 72 h 181"/>
                  <a:gd name="T92" fmla="*/ 8 w 9"/>
                  <a:gd name="T93" fmla="*/ 88 h 181"/>
                  <a:gd name="T94" fmla="*/ 9 w 9"/>
                  <a:gd name="T95" fmla="*/ 36 h 181"/>
                  <a:gd name="T96" fmla="*/ 9 w 9"/>
                  <a:gd name="T97" fmla="*/ 27 h 181"/>
                  <a:gd name="T98" fmla="*/ 9 w 9"/>
                  <a:gd name="T99" fmla="*/ 46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81">
                    <a:moveTo>
                      <a:pt x="0" y="30"/>
                    </a:moveTo>
                    <a:lnTo>
                      <a:pt x="0" y="63"/>
                    </a:lnTo>
                    <a:lnTo>
                      <a:pt x="1" y="83"/>
                    </a:lnTo>
                    <a:lnTo>
                      <a:pt x="1" y="57"/>
                    </a:lnTo>
                    <a:lnTo>
                      <a:pt x="1" y="67"/>
                    </a:lnTo>
                    <a:lnTo>
                      <a:pt x="1" y="129"/>
                    </a:lnTo>
                    <a:lnTo>
                      <a:pt x="1" y="112"/>
                    </a:lnTo>
                    <a:lnTo>
                      <a:pt x="1" y="99"/>
                    </a:lnTo>
                    <a:lnTo>
                      <a:pt x="2" y="104"/>
                    </a:lnTo>
                    <a:lnTo>
                      <a:pt x="2" y="68"/>
                    </a:lnTo>
                    <a:lnTo>
                      <a:pt x="2" y="46"/>
                    </a:lnTo>
                    <a:lnTo>
                      <a:pt x="2" y="49"/>
                    </a:lnTo>
                    <a:lnTo>
                      <a:pt x="2" y="66"/>
                    </a:lnTo>
                    <a:lnTo>
                      <a:pt x="3" y="57"/>
                    </a:lnTo>
                    <a:lnTo>
                      <a:pt x="3" y="35"/>
                    </a:lnTo>
                    <a:lnTo>
                      <a:pt x="3" y="25"/>
                    </a:lnTo>
                    <a:lnTo>
                      <a:pt x="3" y="20"/>
                    </a:lnTo>
                    <a:lnTo>
                      <a:pt x="3" y="25"/>
                    </a:lnTo>
                    <a:lnTo>
                      <a:pt x="3" y="57"/>
                    </a:lnTo>
                    <a:lnTo>
                      <a:pt x="4" y="95"/>
                    </a:lnTo>
                    <a:lnTo>
                      <a:pt x="4" y="65"/>
                    </a:lnTo>
                    <a:lnTo>
                      <a:pt x="4" y="64"/>
                    </a:lnTo>
                    <a:lnTo>
                      <a:pt x="4" y="80"/>
                    </a:lnTo>
                    <a:lnTo>
                      <a:pt x="5" y="103"/>
                    </a:lnTo>
                    <a:lnTo>
                      <a:pt x="5" y="104"/>
                    </a:lnTo>
                    <a:lnTo>
                      <a:pt x="5" y="58"/>
                    </a:lnTo>
                    <a:lnTo>
                      <a:pt x="5" y="20"/>
                    </a:lnTo>
                    <a:lnTo>
                      <a:pt x="5" y="4"/>
                    </a:lnTo>
                    <a:lnTo>
                      <a:pt x="5" y="15"/>
                    </a:lnTo>
                    <a:lnTo>
                      <a:pt x="5" y="69"/>
                    </a:lnTo>
                    <a:lnTo>
                      <a:pt x="6" y="181"/>
                    </a:lnTo>
                    <a:lnTo>
                      <a:pt x="6" y="90"/>
                    </a:lnTo>
                    <a:lnTo>
                      <a:pt x="6" y="66"/>
                    </a:lnTo>
                    <a:lnTo>
                      <a:pt x="6" y="55"/>
                    </a:lnTo>
                    <a:lnTo>
                      <a:pt x="6" y="73"/>
                    </a:lnTo>
                    <a:lnTo>
                      <a:pt x="6" y="103"/>
                    </a:lnTo>
                    <a:lnTo>
                      <a:pt x="7" y="50"/>
                    </a:lnTo>
                    <a:lnTo>
                      <a:pt x="7" y="23"/>
                    </a:lnTo>
                    <a:lnTo>
                      <a:pt x="7" y="13"/>
                    </a:lnTo>
                    <a:lnTo>
                      <a:pt x="7" y="3"/>
                    </a:lnTo>
                    <a:lnTo>
                      <a:pt x="8" y="0"/>
                    </a:lnTo>
                    <a:lnTo>
                      <a:pt x="8" y="14"/>
                    </a:lnTo>
                    <a:lnTo>
                      <a:pt x="8" y="43"/>
                    </a:lnTo>
                    <a:lnTo>
                      <a:pt x="8" y="63"/>
                    </a:lnTo>
                    <a:lnTo>
                      <a:pt x="8" y="55"/>
                    </a:lnTo>
                    <a:lnTo>
                      <a:pt x="8" y="72"/>
                    </a:lnTo>
                    <a:lnTo>
                      <a:pt x="8" y="88"/>
                    </a:lnTo>
                    <a:lnTo>
                      <a:pt x="9" y="36"/>
                    </a:lnTo>
                    <a:lnTo>
                      <a:pt x="9" y="27"/>
                    </a:lnTo>
                    <a:lnTo>
                      <a:pt x="9" y="4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79" name="Freeform 358"/>
              <p:cNvSpPr>
                <a:spLocks/>
              </p:cNvSpPr>
              <p:nvPr/>
            </p:nvSpPr>
            <p:spPr bwMode="auto">
              <a:xfrm>
                <a:off x="7954963" y="4173538"/>
                <a:ext cx="14288" cy="317500"/>
              </a:xfrm>
              <a:custGeom>
                <a:avLst/>
                <a:gdLst>
                  <a:gd name="T0" fmla="*/ 0 w 9"/>
                  <a:gd name="T1" fmla="*/ 62 h 200"/>
                  <a:gd name="T2" fmla="*/ 0 w 9"/>
                  <a:gd name="T3" fmla="*/ 76 h 200"/>
                  <a:gd name="T4" fmla="*/ 1 w 9"/>
                  <a:gd name="T5" fmla="*/ 96 h 200"/>
                  <a:gd name="T6" fmla="*/ 1 w 9"/>
                  <a:gd name="T7" fmla="*/ 183 h 200"/>
                  <a:gd name="T8" fmla="*/ 1 w 9"/>
                  <a:gd name="T9" fmla="*/ 172 h 200"/>
                  <a:gd name="T10" fmla="*/ 1 w 9"/>
                  <a:gd name="T11" fmla="*/ 114 h 200"/>
                  <a:gd name="T12" fmla="*/ 1 w 9"/>
                  <a:gd name="T13" fmla="*/ 56 h 200"/>
                  <a:gd name="T14" fmla="*/ 1 w 9"/>
                  <a:gd name="T15" fmla="*/ 42 h 200"/>
                  <a:gd name="T16" fmla="*/ 1 w 9"/>
                  <a:gd name="T17" fmla="*/ 76 h 200"/>
                  <a:gd name="T18" fmla="*/ 2 w 9"/>
                  <a:gd name="T19" fmla="*/ 200 h 200"/>
                  <a:gd name="T20" fmla="*/ 2 w 9"/>
                  <a:gd name="T21" fmla="*/ 84 h 200"/>
                  <a:gd name="T22" fmla="*/ 2 w 9"/>
                  <a:gd name="T23" fmla="*/ 95 h 200"/>
                  <a:gd name="T24" fmla="*/ 2 w 9"/>
                  <a:gd name="T25" fmla="*/ 185 h 200"/>
                  <a:gd name="T26" fmla="*/ 3 w 9"/>
                  <a:gd name="T27" fmla="*/ 89 h 200"/>
                  <a:gd name="T28" fmla="*/ 3 w 9"/>
                  <a:gd name="T29" fmla="*/ 46 h 200"/>
                  <a:gd name="T30" fmla="*/ 3 w 9"/>
                  <a:gd name="T31" fmla="*/ 27 h 200"/>
                  <a:gd name="T32" fmla="*/ 3 w 9"/>
                  <a:gd name="T33" fmla="*/ 26 h 200"/>
                  <a:gd name="T34" fmla="*/ 3 w 9"/>
                  <a:gd name="T35" fmla="*/ 41 h 200"/>
                  <a:gd name="T36" fmla="*/ 3 w 9"/>
                  <a:gd name="T37" fmla="*/ 42 h 200"/>
                  <a:gd name="T38" fmla="*/ 4 w 9"/>
                  <a:gd name="T39" fmla="*/ 23 h 200"/>
                  <a:gd name="T40" fmla="*/ 4 w 9"/>
                  <a:gd name="T41" fmla="*/ 18 h 200"/>
                  <a:gd name="T42" fmla="*/ 4 w 9"/>
                  <a:gd name="T43" fmla="*/ 28 h 200"/>
                  <a:gd name="T44" fmla="*/ 4 w 9"/>
                  <a:gd name="T45" fmla="*/ 47 h 200"/>
                  <a:gd name="T46" fmla="*/ 4 w 9"/>
                  <a:gd name="T47" fmla="*/ 72 h 200"/>
                  <a:gd name="T48" fmla="*/ 4 w 9"/>
                  <a:gd name="T49" fmla="*/ 122 h 200"/>
                  <a:gd name="T50" fmla="*/ 4 w 9"/>
                  <a:gd name="T51" fmla="*/ 167 h 200"/>
                  <a:gd name="T52" fmla="*/ 5 w 9"/>
                  <a:gd name="T53" fmla="*/ 98 h 200"/>
                  <a:gd name="T54" fmla="*/ 5 w 9"/>
                  <a:gd name="T55" fmla="*/ 83 h 200"/>
                  <a:gd name="T56" fmla="*/ 5 w 9"/>
                  <a:gd name="T57" fmla="*/ 54 h 200"/>
                  <a:gd name="T58" fmla="*/ 5 w 9"/>
                  <a:gd name="T59" fmla="*/ 21 h 200"/>
                  <a:gd name="T60" fmla="*/ 6 w 9"/>
                  <a:gd name="T61" fmla="*/ 17 h 200"/>
                  <a:gd name="T62" fmla="*/ 6 w 9"/>
                  <a:gd name="T63" fmla="*/ 47 h 200"/>
                  <a:gd name="T64" fmla="*/ 6 w 9"/>
                  <a:gd name="T65" fmla="*/ 124 h 200"/>
                  <a:gd name="T66" fmla="*/ 6 w 9"/>
                  <a:gd name="T67" fmla="*/ 39 h 200"/>
                  <a:gd name="T68" fmla="*/ 6 w 9"/>
                  <a:gd name="T69" fmla="*/ 5 h 200"/>
                  <a:gd name="T70" fmla="*/ 6 w 9"/>
                  <a:gd name="T71" fmla="*/ 0 h 200"/>
                  <a:gd name="T72" fmla="*/ 6 w 9"/>
                  <a:gd name="T73" fmla="*/ 18 h 200"/>
                  <a:gd name="T74" fmla="*/ 7 w 9"/>
                  <a:gd name="T75" fmla="*/ 59 h 200"/>
                  <a:gd name="T76" fmla="*/ 7 w 9"/>
                  <a:gd name="T77" fmla="*/ 126 h 200"/>
                  <a:gd name="T78" fmla="*/ 7 w 9"/>
                  <a:gd name="T79" fmla="*/ 129 h 200"/>
                  <a:gd name="T80" fmla="*/ 7 w 9"/>
                  <a:gd name="T81" fmla="*/ 155 h 200"/>
                  <a:gd name="T82" fmla="*/ 8 w 9"/>
                  <a:gd name="T83" fmla="*/ 122 h 200"/>
                  <a:gd name="T84" fmla="*/ 8 w 9"/>
                  <a:gd name="T85" fmla="*/ 85 h 200"/>
                  <a:gd name="T86" fmla="*/ 8 w 9"/>
                  <a:gd name="T87" fmla="*/ 91 h 200"/>
                  <a:gd name="T88" fmla="*/ 8 w 9"/>
                  <a:gd name="T89" fmla="*/ 98 h 200"/>
                  <a:gd name="T90" fmla="*/ 8 w 9"/>
                  <a:gd name="T91" fmla="*/ 91 h 200"/>
                  <a:gd name="T92" fmla="*/ 8 w 9"/>
                  <a:gd name="T93" fmla="*/ 108 h 200"/>
                  <a:gd name="T94" fmla="*/ 9 w 9"/>
                  <a:gd name="T95" fmla="*/ 131 h 200"/>
                  <a:gd name="T96" fmla="*/ 9 w 9"/>
                  <a:gd name="T97" fmla="*/ 106 h 200"/>
                  <a:gd name="T98" fmla="*/ 9 w 9"/>
                  <a:gd name="T99" fmla="*/ 71 h 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00">
                    <a:moveTo>
                      <a:pt x="0" y="62"/>
                    </a:moveTo>
                    <a:lnTo>
                      <a:pt x="0" y="76"/>
                    </a:lnTo>
                    <a:lnTo>
                      <a:pt x="1" y="96"/>
                    </a:lnTo>
                    <a:lnTo>
                      <a:pt x="1" y="183"/>
                    </a:lnTo>
                    <a:lnTo>
                      <a:pt x="1" y="172"/>
                    </a:lnTo>
                    <a:lnTo>
                      <a:pt x="1" y="114"/>
                    </a:lnTo>
                    <a:lnTo>
                      <a:pt x="1" y="56"/>
                    </a:lnTo>
                    <a:lnTo>
                      <a:pt x="1" y="42"/>
                    </a:lnTo>
                    <a:lnTo>
                      <a:pt x="1" y="76"/>
                    </a:lnTo>
                    <a:lnTo>
                      <a:pt x="2" y="200"/>
                    </a:lnTo>
                    <a:lnTo>
                      <a:pt x="2" y="84"/>
                    </a:lnTo>
                    <a:lnTo>
                      <a:pt x="2" y="95"/>
                    </a:lnTo>
                    <a:lnTo>
                      <a:pt x="2" y="185"/>
                    </a:lnTo>
                    <a:lnTo>
                      <a:pt x="3" y="89"/>
                    </a:lnTo>
                    <a:lnTo>
                      <a:pt x="3" y="46"/>
                    </a:lnTo>
                    <a:lnTo>
                      <a:pt x="3" y="27"/>
                    </a:lnTo>
                    <a:lnTo>
                      <a:pt x="3" y="26"/>
                    </a:lnTo>
                    <a:lnTo>
                      <a:pt x="3" y="41"/>
                    </a:lnTo>
                    <a:lnTo>
                      <a:pt x="3" y="42"/>
                    </a:lnTo>
                    <a:lnTo>
                      <a:pt x="4" y="23"/>
                    </a:lnTo>
                    <a:lnTo>
                      <a:pt x="4" y="18"/>
                    </a:lnTo>
                    <a:lnTo>
                      <a:pt x="4" y="28"/>
                    </a:lnTo>
                    <a:lnTo>
                      <a:pt x="4" y="47"/>
                    </a:lnTo>
                    <a:lnTo>
                      <a:pt x="4" y="72"/>
                    </a:lnTo>
                    <a:lnTo>
                      <a:pt x="4" y="122"/>
                    </a:lnTo>
                    <a:lnTo>
                      <a:pt x="4" y="167"/>
                    </a:lnTo>
                    <a:lnTo>
                      <a:pt x="5" y="98"/>
                    </a:lnTo>
                    <a:lnTo>
                      <a:pt x="5" y="83"/>
                    </a:lnTo>
                    <a:lnTo>
                      <a:pt x="5" y="54"/>
                    </a:lnTo>
                    <a:lnTo>
                      <a:pt x="5" y="21"/>
                    </a:lnTo>
                    <a:lnTo>
                      <a:pt x="6" y="17"/>
                    </a:lnTo>
                    <a:lnTo>
                      <a:pt x="6" y="47"/>
                    </a:lnTo>
                    <a:lnTo>
                      <a:pt x="6" y="124"/>
                    </a:lnTo>
                    <a:lnTo>
                      <a:pt x="6" y="39"/>
                    </a:lnTo>
                    <a:lnTo>
                      <a:pt x="6" y="5"/>
                    </a:lnTo>
                    <a:lnTo>
                      <a:pt x="6" y="0"/>
                    </a:lnTo>
                    <a:lnTo>
                      <a:pt x="6" y="18"/>
                    </a:lnTo>
                    <a:lnTo>
                      <a:pt x="7" y="59"/>
                    </a:lnTo>
                    <a:lnTo>
                      <a:pt x="7" y="126"/>
                    </a:lnTo>
                    <a:lnTo>
                      <a:pt x="7" y="129"/>
                    </a:lnTo>
                    <a:lnTo>
                      <a:pt x="7" y="155"/>
                    </a:lnTo>
                    <a:lnTo>
                      <a:pt x="8" y="122"/>
                    </a:lnTo>
                    <a:lnTo>
                      <a:pt x="8" y="85"/>
                    </a:lnTo>
                    <a:lnTo>
                      <a:pt x="8" y="91"/>
                    </a:lnTo>
                    <a:lnTo>
                      <a:pt x="8" y="98"/>
                    </a:lnTo>
                    <a:lnTo>
                      <a:pt x="8" y="91"/>
                    </a:lnTo>
                    <a:lnTo>
                      <a:pt x="8" y="108"/>
                    </a:lnTo>
                    <a:lnTo>
                      <a:pt x="9" y="131"/>
                    </a:lnTo>
                    <a:lnTo>
                      <a:pt x="9" y="106"/>
                    </a:lnTo>
                    <a:lnTo>
                      <a:pt x="9" y="7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80" name="Freeform 359"/>
              <p:cNvSpPr>
                <a:spLocks/>
              </p:cNvSpPr>
              <p:nvPr/>
            </p:nvSpPr>
            <p:spPr bwMode="auto">
              <a:xfrm>
                <a:off x="7969251" y="4194175"/>
                <a:ext cx="14288" cy="342900"/>
              </a:xfrm>
              <a:custGeom>
                <a:avLst/>
                <a:gdLst>
                  <a:gd name="T0" fmla="*/ 0 w 9"/>
                  <a:gd name="T1" fmla="*/ 58 h 216"/>
                  <a:gd name="T2" fmla="*/ 0 w 9"/>
                  <a:gd name="T3" fmla="*/ 45 h 216"/>
                  <a:gd name="T4" fmla="*/ 0 w 9"/>
                  <a:gd name="T5" fmla="*/ 48 h 216"/>
                  <a:gd name="T6" fmla="*/ 1 w 9"/>
                  <a:gd name="T7" fmla="*/ 71 h 216"/>
                  <a:gd name="T8" fmla="*/ 1 w 9"/>
                  <a:gd name="T9" fmla="*/ 128 h 216"/>
                  <a:gd name="T10" fmla="*/ 1 w 9"/>
                  <a:gd name="T11" fmla="*/ 75 h 216"/>
                  <a:gd name="T12" fmla="*/ 1 w 9"/>
                  <a:gd name="T13" fmla="*/ 71 h 216"/>
                  <a:gd name="T14" fmla="*/ 1 w 9"/>
                  <a:gd name="T15" fmla="*/ 124 h 216"/>
                  <a:gd name="T16" fmla="*/ 1 w 9"/>
                  <a:gd name="T17" fmla="*/ 81 h 216"/>
                  <a:gd name="T18" fmla="*/ 2 w 9"/>
                  <a:gd name="T19" fmla="*/ 58 h 216"/>
                  <a:gd name="T20" fmla="*/ 2 w 9"/>
                  <a:gd name="T21" fmla="*/ 99 h 216"/>
                  <a:gd name="T22" fmla="*/ 2 w 9"/>
                  <a:gd name="T23" fmla="*/ 80 h 216"/>
                  <a:gd name="T24" fmla="*/ 2 w 9"/>
                  <a:gd name="T25" fmla="*/ 14 h 216"/>
                  <a:gd name="T26" fmla="*/ 2 w 9"/>
                  <a:gd name="T27" fmla="*/ 1 h 216"/>
                  <a:gd name="T28" fmla="*/ 2 w 9"/>
                  <a:gd name="T29" fmla="*/ 23 h 216"/>
                  <a:gd name="T30" fmla="*/ 3 w 9"/>
                  <a:gd name="T31" fmla="*/ 84 h 216"/>
                  <a:gd name="T32" fmla="*/ 3 w 9"/>
                  <a:gd name="T33" fmla="*/ 108 h 216"/>
                  <a:gd name="T34" fmla="*/ 3 w 9"/>
                  <a:gd name="T35" fmla="*/ 86 h 216"/>
                  <a:gd name="T36" fmla="*/ 3 w 9"/>
                  <a:gd name="T37" fmla="*/ 60 h 216"/>
                  <a:gd name="T38" fmla="*/ 3 w 9"/>
                  <a:gd name="T39" fmla="*/ 51 h 216"/>
                  <a:gd name="T40" fmla="*/ 4 w 9"/>
                  <a:gd name="T41" fmla="*/ 76 h 216"/>
                  <a:gd name="T42" fmla="*/ 4 w 9"/>
                  <a:gd name="T43" fmla="*/ 86 h 216"/>
                  <a:gd name="T44" fmla="*/ 4 w 9"/>
                  <a:gd name="T45" fmla="*/ 35 h 216"/>
                  <a:gd name="T46" fmla="*/ 4 w 9"/>
                  <a:gd name="T47" fmla="*/ 5 h 216"/>
                  <a:gd name="T48" fmla="*/ 4 w 9"/>
                  <a:gd name="T49" fmla="*/ 0 h 216"/>
                  <a:gd name="T50" fmla="*/ 4 w 9"/>
                  <a:gd name="T51" fmla="*/ 17 h 216"/>
                  <a:gd name="T52" fmla="*/ 5 w 9"/>
                  <a:gd name="T53" fmla="*/ 47 h 216"/>
                  <a:gd name="T54" fmla="*/ 5 w 9"/>
                  <a:gd name="T55" fmla="*/ 76 h 216"/>
                  <a:gd name="T56" fmla="*/ 5 w 9"/>
                  <a:gd name="T57" fmla="*/ 102 h 216"/>
                  <a:gd name="T58" fmla="*/ 5 w 9"/>
                  <a:gd name="T59" fmla="*/ 56 h 216"/>
                  <a:gd name="T60" fmla="*/ 5 w 9"/>
                  <a:gd name="T61" fmla="*/ 25 h 216"/>
                  <a:gd name="T62" fmla="*/ 6 w 9"/>
                  <a:gd name="T63" fmla="*/ 27 h 216"/>
                  <a:gd name="T64" fmla="*/ 6 w 9"/>
                  <a:gd name="T65" fmla="*/ 52 h 216"/>
                  <a:gd name="T66" fmla="*/ 6 w 9"/>
                  <a:gd name="T67" fmla="*/ 74 h 216"/>
                  <a:gd name="T68" fmla="*/ 6 w 9"/>
                  <a:gd name="T69" fmla="*/ 74 h 216"/>
                  <a:gd name="T70" fmla="*/ 6 w 9"/>
                  <a:gd name="T71" fmla="*/ 62 h 216"/>
                  <a:gd name="T72" fmla="*/ 6 w 9"/>
                  <a:gd name="T73" fmla="*/ 39 h 216"/>
                  <a:gd name="T74" fmla="*/ 7 w 9"/>
                  <a:gd name="T75" fmla="*/ 17 h 216"/>
                  <a:gd name="T76" fmla="*/ 7 w 9"/>
                  <a:gd name="T77" fmla="*/ 6 h 216"/>
                  <a:gd name="T78" fmla="*/ 7 w 9"/>
                  <a:gd name="T79" fmla="*/ 14 h 216"/>
                  <a:gd name="T80" fmla="*/ 7 w 9"/>
                  <a:gd name="T81" fmla="*/ 53 h 216"/>
                  <a:gd name="T82" fmla="*/ 8 w 9"/>
                  <a:gd name="T83" fmla="*/ 157 h 216"/>
                  <a:gd name="T84" fmla="*/ 8 w 9"/>
                  <a:gd name="T85" fmla="*/ 216 h 216"/>
                  <a:gd name="T86" fmla="*/ 8 w 9"/>
                  <a:gd name="T87" fmla="*/ 97 h 216"/>
                  <a:gd name="T88" fmla="*/ 8 w 9"/>
                  <a:gd name="T89" fmla="*/ 58 h 216"/>
                  <a:gd name="T90" fmla="*/ 8 w 9"/>
                  <a:gd name="T91" fmla="*/ 67 h 216"/>
                  <a:gd name="T92" fmla="*/ 8 w 9"/>
                  <a:gd name="T93" fmla="*/ 98 h 216"/>
                  <a:gd name="T94" fmla="*/ 8 w 9"/>
                  <a:gd name="T95" fmla="*/ 60 h 216"/>
                  <a:gd name="T96" fmla="*/ 9 w 9"/>
                  <a:gd name="T97" fmla="*/ 39 h 216"/>
                  <a:gd name="T98" fmla="*/ 9 w 9"/>
                  <a:gd name="T99" fmla="*/ 44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16">
                    <a:moveTo>
                      <a:pt x="0" y="58"/>
                    </a:moveTo>
                    <a:lnTo>
                      <a:pt x="0" y="45"/>
                    </a:lnTo>
                    <a:lnTo>
                      <a:pt x="0" y="48"/>
                    </a:lnTo>
                    <a:lnTo>
                      <a:pt x="1" y="71"/>
                    </a:lnTo>
                    <a:lnTo>
                      <a:pt x="1" y="128"/>
                    </a:lnTo>
                    <a:lnTo>
                      <a:pt x="1" y="75"/>
                    </a:lnTo>
                    <a:lnTo>
                      <a:pt x="1" y="71"/>
                    </a:lnTo>
                    <a:lnTo>
                      <a:pt x="1" y="124"/>
                    </a:lnTo>
                    <a:lnTo>
                      <a:pt x="1" y="81"/>
                    </a:lnTo>
                    <a:lnTo>
                      <a:pt x="2" y="58"/>
                    </a:lnTo>
                    <a:lnTo>
                      <a:pt x="2" y="99"/>
                    </a:lnTo>
                    <a:lnTo>
                      <a:pt x="2" y="80"/>
                    </a:lnTo>
                    <a:lnTo>
                      <a:pt x="2" y="14"/>
                    </a:lnTo>
                    <a:lnTo>
                      <a:pt x="2" y="1"/>
                    </a:lnTo>
                    <a:lnTo>
                      <a:pt x="2" y="23"/>
                    </a:lnTo>
                    <a:lnTo>
                      <a:pt x="3" y="84"/>
                    </a:lnTo>
                    <a:lnTo>
                      <a:pt x="3" y="108"/>
                    </a:lnTo>
                    <a:lnTo>
                      <a:pt x="3" y="86"/>
                    </a:lnTo>
                    <a:lnTo>
                      <a:pt x="3" y="60"/>
                    </a:lnTo>
                    <a:lnTo>
                      <a:pt x="3" y="51"/>
                    </a:lnTo>
                    <a:lnTo>
                      <a:pt x="4" y="76"/>
                    </a:lnTo>
                    <a:lnTo>
                      <a:pt x="4" y="86"/>
                    </a:lnTo>
                    <a:lnTo>
                      <a:pt x="4" y="35"/>
                    </a:lnTo>
                    <a:lnTo>
                      <a:pt x="4" y="5"/>
                    </a:lnTo>
                    <a:lnTo>
                      <a:pt x="4" y="0"/>
                    </a:lnTo>
                    <a:lnTo>
                      <a:pt x="4" y="17"/>
                    </a:lnTo>
                    <a:lnTo>
                      <a:pt x="5" y="47"/>
                    </a:lnTo>
                    <a:lnTo>
                      <a:pt x="5" y="76"/>
                    </a:lnTo>
                    <a:lnTo>
                      <a:pt x="5" y="102"/>
                    </a:lnTo>
                    <a:lnTo>
                      <a:pt x="5" y="56"/>
                    </a:lnTo>
                    <a:lnTo>
                      <a:pt x="5" y="25"/>
                    </a:lnTo>
                    <a:lnTo>
                      <a:pt x="6" y="27"/>
                    </a:lnTo>
                    <a:lnTo>
                      <a:pt x="6" y="52"/>
                    </a:lnTo>
                    <a:lnTo>
                      <a:pt x="6" y="74"/>
                    </a:lnTo>
                    <a:lnTo>
                      <a:pt x="6" y="74"/>
                    </a:lnTo>
                    <a:lnTo>
                      <a:pt x="6" y="62"/>
                    </a:lnTo>
                    <a:lnTo>
                      <a:pt x="6" y="39"/>
                    </a:lnTo>
                    <a:lnTo>
                      <a:pt x="7" y="17"/>
                    </a:lnTo>
                    <a:lnTo>
                      <a:pt x="7" y="6"/>
                    </a:lnTo>
                    <a:lnTo>
                      <a:pt x="7" y="14"/>
                    </a:lnTo>
                    <a:lnTo>
                      <a:pt x="7" y="53"/>
                    </a:lnTo>
                    <a:lnTo>
                      <a:pt x="8" y="157"/>
                    </a:lnTo>
                    <a:lnTo>
                      <a:pt x="8" y="216"/>
                    </a:lnTo>
                    <a:lnTo>
                      <a:pt x="8" y="97"/>
                    </a:lnTo>
                    <a:lnTo>
                      <a:pt x="8" y="58"/>
                    </a:lnTo>
                    <a:lnTo>
                      <a:pt x="8" y="67"/>
                    </a:lnTo>
                    <a:lnTo>
                      <a:pt x="8" y="98"/>
                    </a:lnTo>
                    <a:lnTo>
                      <a:pt x="8" y="60"/>
                    </a:lnTo>
                    <a:lnTo>
                      <a:pt x="9" y="39"/>
                    </a:lnTo>
                    <a:lnTo>
                      <a:pt x="9" y="4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81" name="Freeform 360"/>
              <p:cNvSpPr>
                <a:spLocks/>
              </p:cNvSpPr>
              <p:nvPr/>
            </p:nvSpPr>
            <p:spPr bwMode="auto">
              <a:xfrm>
                <a:off x="7983538" y="4157663"/>
                <a:ext cx="14288" cy="266700"/>
              </a:xfrm>
              <a:custGeom>
                <a:avLst/>
                <a:gdLst>
                  <a:gd name="T0" fmla="*/ 0 w 9"/>
                  <a:gd name="T1" fmla="*/ 67 h 168"/>
                  <a:gd name="T2" fmla="*/ 0 w 9"/>
                  <a:gd name="T3" fmla="*/ 103 h 168"/>
                  <a:gd name="T4" fmla="*/ 0 w 9"/>
                  <a:gd name="T5" fmla="*/ 147 h 168"/>
                  <a:gd name="T6" fmla="*/ 0 w 9"/>
                  <a:gd name="T7" fmla="*/ 119 h 168"/>
                  <a:gd name="T8" fmla="*/ 0 w 9"/>
                  <a:gd name="T9" fmla="*/ 115 h 168"/>
                  <a:gd name="T10" fmla="*/ 1 w 9"/>
                  <a:gd name="T11" fmla="*/ 103 h 168"/>
                  <a:gd name="T12" fmla="*/ 1 w 9"/>
                  <a:gd name="T13" fmla="*/ 76 h 168"/>
                  <a:gd name="T14" fmla="*/ 1 w 9"/>
                  <a:gd name="T15" fmla="*/ 58 h 168"/>
                  <a:gd name="T16" fmla="*/ 1 w 9"/>
                  <a:gd name="T17" fmla="*/ 63 h 168"/>
                  <a:gd name="T18" fmla="*/ 2 w 9"/>
                  <a:gd name="T19" fmla="*/ 96 h 168"/>
                  <a:gd name="T20" fmla="*/ 2 w 9"/>
                  <a:gd name="T21" fmla="*/ 168 h 168"/>
                  <a:gd name="T22" fmla="*/ 2 w 9"/>
                  <a:gd name="T23" fmla="*/ 146 h 168"/>
                  <a:gd name="T24" fmla="*/ 2 w 9"/>
                  <a:gd name="T25" fmla="*/ 108 h 168"/>
                  <a:gd name="T26" fmla="*/ 2 w 9"/>
                  <a:gd name="T27" fmla="*/ 121 h 168"/>
                  <a:gd name="T28" fmla="*/ 2 w 9"/>
                  <a:gd name="T29" fmla="*/ 72 h 168"/>
                  <a:gd name="T30" fmla="*/ 2 w 9"/>
                  <a:gd name="T31" fmla="*/ 23 h 168"/>
                  <a:gd name="T32" fmla="*/ 3 w 9"/>
                  <a:gd name="T33" fmla="*/ 0 h 168"/>
                  <a:gd name="T34" fmla="*/ 3 w 9"/>
                  <a:gd name="T35" fmla="*/ 0 h 168"/>
                  <a:gd name="T36" fmla="*/ 3 w 9"/>
                  <a:gd name="T37" fmla="*/ 27 h 168"/>
                  <a:gd name="T38" fmla="*/ 3 w 9"/>
                  <a:gd name="T39" fmla="*/ 75 h 168"/>
                  <a:gd name="T40" fmla="*/ 4 w 9"/>
                  <a:gd name="T41" fmla="*/ 84 h 168"/>
                  <a:gd name="T42" fmla="*/ 4 w 9"/>
                  <a:gd name="T43" fmla="*/ 104 h 168"/>
                  <a:gd name="T44" fmla="*/ 4 w 9"/>
                  <a:gd name="T45" fmla="*/ 142 h 168"/>
                  <a:gd name="T46" fmla="*/ 4 w 9"/>
                  <a:gd name="T47" fmla="*/ 136 h 168"/>
                  <a:gd name="T48" fmla="*/ 4 w 9"/>
                  <a:gd name="T49" fmla="*/ 108 h 168"/>
                  <a:gd name="T50" fmla="*/ 4 w 9"/>
                  <a:gd name="T51" fmla="*/ 99 h 168"/>
                  <a:gd name="T52" fmla="*/ 4 w 9"/>
                  <a:gd name="T53" fmla="*/ 122 h 168"/>
                  <a:gd name="T54" fmla="*/ 5 w 9"/>
                  <a:gd name="T55" fmla="*/ 102 h 168"/>
                  <a:gd name="T56" fmla="*/ 5 w 9"/>
                  <a:gd name="T57" fmla="*/ 64 h 168"/>
                  <a:gd name="T58" fmla="*/ 5 w 9"/>
                  <a:gd name="T59" fmla="*/ 72 h 168"/>
                  <a:gd name="T60" fmla="*/ 5 w 9"/>
                  <a:gd name="T61" fmla="*/ 130 h 168"/>
                  <a:gd name="T62" fmla="*/ 6 w 9"/>
                  <a:gd name="T63" fmla="*/ 95 h 168"/>
                  <a:gd name="T64" fmla="*/ 6 w 9"/>
                  <a:gd name="T65" fmla="*/ 109 h 168"/>
                  <a:gd name="T66" fmla="*/ 6 w 9"/>
                  <a:gd name="T67" fmla="*/ 83 h 168"/>
                  <a:gd name="T68" fmla="*/ 6 w 9"/>
                  <a:gd name="T69" fmla="*/ 48 h 168"/>
                  <a:gd name="T70" fmla="*/ 6 w 9"/>
                  <a:gd name="T71" fmla="*/ 30 h 168"/>
                  <a:gd name="T72" fmla="*/ 6 w 9"/>
                  <a:gd name="T73" fmla="*/ 21 h 168"/>
                  <a:gd name="T74" fmla="*/ 7 w 9"/>
                  <a:gd name="T75" fmla="*/ 32 h 168"/>
                  <a:gd name="T76" fmla="*/ 7 w 9"/>
                  <a:gd name="T77" fmla="*/ 57 h 168"/>
                  <a:gd name="T78" fmla="*/ 7 w 9"/>
                  <a:gd name="T79" fmla="*/ 56 h 168"/>
                  <a:gd name="T80" fmla="*/ 7 w 9"/>
                  <a:gd name="T81" fmla="*/ 40 h 168"/>
                  <a:gd name="T82" fmla="*/ 7 w 9"/>
                  <a:gd name="T83" fmla="*/ 46 h 168"/>
                  <a:gd name="T84" fmla="*/ 8 w 9"/>
                  <a:gd name="T85" fmla="*/ 80 h 168"/>
                  <a:gd name="T86" fmla="*/ 8 w 9"/>
                  <a:gd name="T87" fmla="*/ 92 h 168"/>
                  <a:gd name="T88" fmla="*/ 8 w 9"/>
                  <a:gd name="T89" fmla="*/ 57 h 168"/>
                  <a:gd name="T90" fmla="*/ 8 w 9"/>
                  <a:gd name="T91" fmla="*/ 39 h 168"/>
                  <a:gd name="T92" fmla="*/ 8 w 9"/>
                  <a:gd name="T93" fmla="*/ 35 h 168"/>
                  <a:gd name="T94" fmla="*/ 8 w 9"/>
                  <a:gd name="T95" fmla="*/ 40 h 168"/>
                  <a:gd name="T96" fmla="*/ 9 w 9"/>
                  <a:gd name="T97" fmla="*/ 73 h 168"/>
                  <a:gd name="T98" fmla="*/ 9 w 9"/>
                  <a:gd name="T99" fmla="*/ 110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68">
                    <a:moveTo>
                      <a:pt x="0" y="67"/>
                    </a:moveTo>
                    <a:lnTo>
                      <a:pt x="0" y="103"/>
                    </a:lnTo>
                    <a:lnTo>
                      <a:pt x="0" y="147"/>
                    </a:lnTo>
                    <a:lnTo>
                      <a:pt x="0" y="119"/>
                    </a:lnTo>
                    <a:lnTo>
                      <a:pt x="0" y="115"/>
                    </a:lnTo>
                    <a:lnTo>
                      <a:pt x="1" y="103"/>
                    </a:lnTo>
                    <a:lnTo>
                      <a:pt x="1" y="76"/>
                    </a:lnTo>
                    <a:lnTo>
                      <a:pt x="1" y="58"/>
                    </a:lnTo>
                    <a:lnTo>
                      <a:pt x="1" y="63"/>
                    </a:lnTo>
                    <a:lnTo>
                      <a:pt x="2" y="96"/>
                    </a:lnTo>
                    <a:lnTo>
                      <a:pt x="2" y="168"/>
                    </a:lnTo>
                    <a:lnTo>
                      <a:pt x="2" y="146"/>
                    </a:lnTo>
                    <a:lnTo>
                      <a:pt x="2" y="108"/>
                    </a:lnTo>
                    <a:lnTo>
                      <a:pt x="2" y="121"/>
                    </a:lnTo>
                    <a:lnTo>
                      <a:pt x="2" y="72"/>
                    </a:lnTo>
                    <a:lnTo>
                      <a:pt x="2" y="23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27"/>
                    </a:lnTo>
                    <a:lnTo>
                      <a:pt x="3" y="75"/>
                    </a:lnTo>
                    <a:lnTo>
                      <a:pt x="4" y="84"/>
                    </a:lnTo>
                    <a:lnTo>
                      <a:pt x="4" y="104"/>
                    </a:lnTo>
                    <a:lnTo>
                      <a:pt x="4" y="142"/>
                    </a:lnTo>
                    <a:lnTo>
                      <a:pt x="4" y="136"/>
                    </a:lnTo>
                    <a:lnTo>
                      <a:pt x="4" y="108"/>
                    </a:lnTo>
                    <a:lnTo>
                      <a:pt x="4" y="99"/>
                    </a:lnTo>
                    <a:lnTo>
                      <a:pt x="4" y="122"/>
                    </a:lnTo>
                    <a:lnTo>
                      <a:pt x="5" y="102"/>
                    </a:lnTo>
                    <a:lnTo>
                      <a:pt x="5" y="64"/>
                    </a:lnTo>
                    <a:lnTo>
                      <a:pt x="5" y="72"/>
                    </a:lnTo>
                    <a:lnTo>
                      <a:pt x="5" y="130"/>
                    </a:lnTo>
                    <a:lnTo>
                      <a:pt x="6" y="95"/>
                    </a:lnTo>
                    <a:lnTo>
                      <a:pt x="6" y="109"/>
                    </a:lnTo>
                    <a:lnTo>
                      <a:pt x="6" y="83"/>
                    </a:lnTo>
                    <a:lnTo>
                      <a:pt x="6" y="48"/>
                    </a:lnTo>
                    <a:lnTo>
                      <a:pt x="6" y="30"/>
                    </a:lnTo>
                    <a:lnTo>
                      <a:pt x="6" y="21"/>
                    </a:lnTo>
                    <a:lnTo>
                      <a:pt x="7" y="32"/>
                    </a:lnTo>
                    <a:lnTo>
                      <a:pt x="7" y="57"/>
                    </a:lnTo>
                    <a:lnTo>
                      <a:pt x="7" y="56"/>
                    </a:lnTo>
                    <a:lnTo>
                      <a:pt x="7" y="40"/>
                    </a:lnTo>
                    <a:lnTo>
                      <a:pt x="7" y="46"/>
                    </a:lnTo>
                    <a:lnTo>
                      <a:pt x="8" y="80"/>
                    </a:lnTo>
                    <a:lnTo>
                      <a:pt x="8" y="92"/>
                    </a:lnTo>
                    <a:lnTo>
                      <a:pt x="8" y="57"/>
                    </a:lnTo>
                    <a:lnTo>
                      <a:pt x="8" y="39"/>
                    </a:lnTo>
                    <a:lnTo>
                      <a:pt x="8" y="35"/>
                    </a:lnTo>
                    <a:lnTo>
                      <a:pt x="8" y="40"/>
                    </a:lnTo>
                    <a:lnTo>
                      <a:pt x="9" y="73"/>
                    </a:lnTo>
                    <a:lnTo>
                      <a:pt x="9" y="11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82" name="Freeform 361"/>
              <p:cNvSpPr>
                <a:spLocks/>
              </p:cNvSpPr>
              <p:nvPr/>
            </p:nvSpPr>
            <p:spPr bwMode="auto">
              <a:xfrm>
                <a:off x="7997826" y="4171950"/>
                <a:ext cx="14288" cy="266700"/>
              </a:xfrm>
              <a:custGeom>
                <a:avLst/>
                <a:gdLst>
                  <a:gd name="T0" fmla="*/ 0 w 9"/>
                  <a:gd name="T1" fmla="*/ 101 h 168"/>
                  <a:gd name="T2" fmla="*/ 0 w 9"/>
                  <a:gd name="T3" fmla="*/ 24 h 168"/>
                  <a:gd name="T4" fmla="*/ 0 w 9"/>
                  <a:gd name="T5" fmla="*/ 9 h 168"/>
                  <a:gd name="T6" fmla="*/ 0 w 9"/>
                  <a:gd name="T7" fmla="*/ 22 h 168"/>
                  <a:gd name="T8" fmla="*/ 0 w 9"/>
                  <a:gd name="T9" fmla="*/ 47 h 168"/>
                  <a:gd name="T10" fmla="*/ 0 w 9"/>
                  <a:gd name="T11" fmla="*/ 65 h 168"/>
                  <a:gd name="T12" fmla="*/ 1 w 9"/>
                  <a:gd name="T13" fmla="*/ 48 h 168"/>
                  <a:gd name="T14" fmla="*/ 1 w 9"/>
                  <a:gd name="T15" fmla="*/ 20 h 168"/>
                  <a:gd name="T16" fmla="*/ 1 w 9"/>
                  <a:gd name="T17" fmla="*/ 2 h 168"/>
                  <a:gd name="T18" fmla="*/ 1 w 9"/>
                  <a:gd name="T19" fmla="*/ 2 h 168"/>
                  <a:gd name="T20" fmla="*/ 2 w 9"/>
                  <a:gd name="T21" fmla="*/ 22 h 168"/>
                  <a:gd name="T22" fmla="*/ 2 w 9"/>
                  <a:gd name="T23" fmla="*/ 48 h 168"/>
                  <a:gd name="T24" fmla="*/ 2 w 9"/>
                  <a:gd name="T25" fmla="*/ 55 h 168"/>
                  <a:gd name="T26" fmla="*/ 2 w 9"/>
                  <a:gd name="T27" fmla="*/ 50 h 168"/>
                  <a:gd name="T28" fmla="*/ 2 w 9"/>
                  <a:gd name="T29" fmla="*/ 61 h 168"/>
                  <a:gd name="T30" fmla="*/ 2 w 9"/>
                  <a:gd name="T31" fmla="*/ 106 h 168"/>
                  <a:gd name="T32" fmla="*/ 3 w 9"/>
                  <a:gd name="T33" fmla="*/ 95 h 168"/>
                  <a:gd name="T34" fmla="*/ 3 w 9"/>
                  <a:gd name="T35" fmla="*/ 125 h 168"/>
                  <a:gd name="T36" fmla="*/ 3 w 9"/>
                  <a:gd name="T37" fmla="*/ 90 h 168"/>
                  <a:gd name="T38" fmla="*/ 3 w 9"/>
                  <a:gd name="T39" fmla="*/ 19 h 168"/>
                  <a:gd name="T40" fmla="*/ 3 w 9"/>
                  <a:gd name="T41" fmla="*/ 0 h 168"/>
                  <a:gd name="T42" fmla="*/ 4 w 9"/>
                  <a:gd name="T43" fmla="*/ 7 h 168"/>
                  <a:gd name="T44" fmla="*/ 4 w 9"/>
                  <a:gd name="T45" fmla="*/ 42 h 168"/>
                  <a:gd name="T46" fmla="*/ 4 w 9"/>
                  <a:gd name="T47" fmla="*/ 86 h 168"/>
                  <a:gd name="T48" fmla="*/ 4 w 9"/>
                  <a:gd name="T49" fmla="*/ 66 h 168"/>
                  <a:gd name="T50" fmla="*/ 4 w 9"/>
                  <a:gd name="T51" fmla="*/ 63 h 168"/>
                  <a:gd name="T52" fmla="*/ 4 w 9"/>
                  <a:gd name="T53" fmla="*/ 64 h 168"/>
                  <a:gd name="T54" fmla="*/ 5 w 9"/>
                  <a:gd name="T55" fmla="*/ 55 h 168"/>
                  <a:gd name="T56" fmla="*/ 5 w 9"/>
                  <a:gd name="T57" fmla="*/ 44 h 168"/>
                  <a:gd name="T58" fmla="*/ 5 w 9"/>
                  <a:gd name="T59" fmla="*/ 39 h 168"/>
                  <a:gd name="T60" fmla="*/ 5 w 9"/>
                  <a:gd name="T61" fmla="*/ 44 h 168"/>
                  <a:gd name="T62" fmla="*/ 6 w 9"/>
                  <a:gd name="T63" fmla="*/ 56 h 168"/>
                  <a:gd name="T64" fmla="*/ 6 w 9"/>
                  <a:gd name="T65" fmla="*/ 83 h 168"/>
                  <a:gd name="T66" fmla="*/ 6 w 9"/>
                  <a:gd name="T67" fmla="*/ 168 h 168"/>
                  <a:gd name="T68" fmla="*/ 6 w 9"/>
                  <a:gd name="T69" fmla="*/ 69 h 168"/>
                  <a:gd name="T70" fmla="*/ 6 w 9"/>
                  <a:gd name="T71" fmla="*/ 35 h 168"/>
                  <a:gd name="T72" fmla="*/ 6 w 9"/>
                  <a:gd name="T73" fmla="*/ 47 h 168"/>
                  <a:gd name="T74" fmla="*/ 6 w 9"/>
                  <a:gd name="T75" fmla="*/ 139 h 168"/>
                  <a:gd name="T76" fmla="*/ 7 w 9"/>
                  <a:gd name="T77" fmla="*/ 85 h 168"/>
                  <a:gd name="T78" fmla="*/ 7 w 9"/>
                  <a:gd name="T79" fmla="*/ 57 h 168"/>
                  <a:gd name="T80" fmla="*/ 7 w 9"/>
                  <a:gd name="T81" fmla="*/ 76 h 168"/>
                  <a:gd name="T82" fmla="*/ 7 w 9"/>
                  <a:gd name="T83" fmla="*/ 66 h 168"/>
                  <a:gd name="T84" fmla="*/ 7 w 9"/>
                  <a:gd name="T85" fmla="*/ 54 h 168"/>
                  <a:gd name="T86" fmla="*/ 7 w 9"/>
                  <a:gd name="T87" fmla="*/ 48 h 168"/>
                  <a:gd name="T88" fmla="*/ 8 w 9"/>
                  <a:gd name="T89" fmla="*/ 30 h 168"/>
                  <a:gd name="T90" fmla="*/ 8 w 9"/>
                  <a:gd name="T91" fmla="*/ 41 h 168"/>
                  <a:gd name="T92" fmla="*/ 8 w 9"/>
                  <a:gd name="T93" fmla="*/ 103 h 168"/>
                  <a:gd name="T94" fmla="*/ 8 w 9"/>
                  <a:gd name="T95" fmla="*/ 74 h 168"/>
                  <a:gd name="T96" fmla="*/ 9 w 9"/>
                  <a:gd name="T97" fmla="*/ 39 h 168"/>
                  <a:gd name="T98" fmla="*/ 9 w 9"/>
                  <a:gd name="T99" fmla="*/ 30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68">
                    <a:moveTo>
                      <a:pt x="0" y="101"/>
                    </a:moveTo>
                    <a:lnTo>
                      <a:pt x="0" y="24"/>
                    </a:lnTo>
                    <a:lnTo>
                      <a:pt x="0" y="9"/>
                    </a:lnTo>
                    <a:lnTo>
                      <a:pt x="0" y="22"/>
                    </a:lnTo>
                    <a:lnTo>
                      <a:pt x="0" y="47"/>
                    </a:lnTo>
                    <a:lnTo>
                      <a:pt x="0" y="65"/>
                    </a:lnTo>
                    <a:lnTo>
                      <a:pt x="1" y="48"/>
                    </a:lnTo>
                    <a:lnTo>
                      <a:pt x="1" y="20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2"/>
                    </a:lnTo>
                    <a:lnTo>
                      <a:pt x="2" y="48"/>
                    </a:lnTo>
                    <a:lnTo>
                      <a:pt x="2" y="55"/>
                    </a:lnTo>
                    <a:lnTo>
                      <a:pt x="2" y="50"/>
                    </a:lnTo>
                    <a:lnTo>
                      <a:pt x="2" y="61"/>
                    </a:lnTo>
                    <a:lnTo>
                      <a:pt x="2" y="106"/>
                    </a:lnTo>
                    <a:lnTo>
                      <a:pt x="3" y="95"/>
                    </a:lnTo>
                    <a:lnTo>
                      <a:pt x="3" y="125"/>
                    </a:lnTo>
                    <a:lnTo>
                      <a:pt x="3" y="90"/>
                    </a:lnTo>
                    <a:lnTo>
                      <a:pt x="3" y="19"/>
                    </a:lnTo>
                    <a:lnTo>
                      <a:pt x="3" y="0"/>
                    </a:lnTo>
                    <a:lnTo>
                      <a:pt x="4" y="7"/>
                    </a:lnTo>
                    <a:lnTo>
                      <a:pt x="4" y="42"/>
                    </a:lnTo>
                    <a:lnTo>
                      <a:pt x="4" y="86"/>
                    </a:lnTo>
                    <a:lnTo>
                      <a:pt x="4" y="66"/>
                    </a:lnTo>
                    <a:lnTo>
                      <a:pt x="4" y="63"/>
                    </a:lnTo>
                    <a:lnTo>
                      <a:pt x="4" y="64"/>
                    </a:lnTo>
                    <a:lnTo>
                      <a:pt x="5" y="55"/>
                    </a:lnTo>
                    <a:lnTo>
                      <a:pt x="5" y="44"/>
                    </a:lnTo>
                    <a:lnTo>
                      <a:pt x="5" y="39"/>
                    </a:lnTo>
                    <a:lnTo>
                      <a:pt x="5" y="44"/>
                    </a:lnTo>
                    <a:lnTo>
                      <a:pt x="6" y="56"/>
                    </a:lnTo>
                    <a:lnTo>
                      <a:pt x="6" y="83"/>
                    </a:lnTo>
                    <a:lnTo>
                      <a:pt x="6" y="168"/>
                    </a:lnTo>
                    <a:lnTo>
                      <a:pt x="6" y="69"/>
                    </a:lnTo>
                    <a:lnTo>
                      <a:pt x="6" y="35"/>
                    </a:lnTo>
                    <a:lnTo>
                      <a:pt x="6" y="47"/>
                    </a:lnTo>
                    <a:lnTo>
                      <a:pt x="6" y="139"/>
                    </a:lnTo>
                    <a:lnTo>
                      <a:pt x="7" y="85"/>
                    </a:lnTo>
                    <a:lnTo>
                      <a:pt x="7" y="57"/>
                    </a:lnTo>
                    <a:lnTo>
                      <a:pt x="7" y="76"/>
                    </a:lnTo>
                    <a:lnTo>
                      <a:pt x="7" y="66"/>
                    </a:lnTo>
                    <a:lnTo>
                      <a:pt x="7" y="54"/>
                    </a:lnTo>
                    <a:lnTo>
                      <a:pt x="7" y="48"/>
                    </a:lnTo>
                    <a:lnTo>
                      <a:pt x="8" y="30"/>
                    </a:lnTo>
                    <a:lnTo>
                      <a:pt x="8" y="41"/>
                    </a:lnTo>
                    <a:lnTo>
                      <a:pt x="8" y="103"/>
                    </a:lnTo>
                    <a:lnTo>
                      <a:pt x="8" y="74"/>
                    </a:lnTo>
                    <a:lnTo>
                      <a:pt x="9" y="39"/>
                    </a:lnTo>
                    <a:lnTo>
                      <a:pt x="9" y="3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83" name="Freeform 362"/>
              <p:cNvSpPr>
                <a:spLocks/>
              </p:cNvSpPr>
              <p:nvPr/>
            </p:nvSpPr>
            <p:spPr bwMode="auto">
              <a:xfrm>
                <a:off x="8012113" y="4168775"/>
                <a:ext cx="14288" cy="231775"/>
              </a:xfrm>
              <a:custGeom>
                <a:avLst/>
                <a:gdLst>
                  <a:gd name="T0" fmla="*/ 0 w 9"/>
                  <a:gd name="T1" fmla="*/ 32 h 146"/>
                  <a:gd name="T2" fmla="*/ 0 w 9"/>
                  <a:gd name="T3" fmla="*/ 38 h 146"/>
                  <a:gd name="T4" fmla="*/ 0 w 9"/>
                  <a:gd name="T5" fmla="*/ 58 h 146"/>
                  <a:gd name="T6" fmla="*/ 0 w 9"/>
                  <a:gd name="T7" fmla="*/ 67 h 146"/>
                  <a:gd name="T8" fmla="*/ 0 w 9"/>
                  <a:gd name="T9" fmla="*/ 63 h 146"/>
                  <a:gd name="T10" fmla="*/ 0 w 9"/>
                  <a:gd name="T11" fmla="*/ 80 h 146"/>
                  <a:gd name="T12" fmla="*/ 1 w 9"/>
                  <a:gd name="T13" fmla="*/ 101 h 146"/>
                  <a:gd name="T14" fmla="*/ 1 w 9"/>
                  <a:gd name="T15" fmla="*/ 100 h 146"/>
                  <a:gd name="T16" fmla="*/ 1 w 9"/>
                  <a:gd name="T17" fmla="*/ 80 h 146"/>
                  <a:gd name="T18" fmla="*/ 1 w 9"/>
                  <a:gd name="T19" fmla="*/ 53 h 146"/>
                  <a:gd name="T20" fmla="*/ 2 w 9"/>
                  <a:gd name="T21" fmla="*/ 32 h 146"/>
                  <a:gd name="T22" fmla="*/ 2 w 9"/>
                  <a:gd name="T23" fmla="*/ 36 h 146"/>
                  <a:gd name="T24" fmla="*/ 2 w 9"/>
                  <a:gd name="T25" fmla="*/ 108 h 146"/>
                  <a:gd name="T26" fmla="*/ 2 w 9"/>
                  <a:gd name="T27" fmla="*/ 86 h 146"/>
                  <a:gd name="T28" fmla="*/ 2 w 9"/>
                  <a:gd name="T29" fmla="*/ 64 h 146"/>
                  <a:gd name="T30" fmla="*/ 2 w 9"/>
                  <a:gd name="T31" fmla="*/ 131 h 146"/>
                  <a:gd name="T32" fmla="*/ 2 w 9"/>
                  <a:gd name="T33" fmla="*/ 71 h 146"/>
                  <a:gd name="T34" fmla="*/ 3 w 9"/>
                  <a:gd name="T35" fmla="*/ 53 h 146"/>
                  <a:gd name="T36" fmla="*/ 3 w 9"/>
                  <a:gd name="T37" fmla="*/ 58 h 146"/>
                  <a:gd name="T38" fmla="*/ 3 w 9"/>
                  <a:gd name="T39" fmla="*/ 60 h 146"/>
                  <a:gd name="T40" fmla="*/ 3 w 9"/>
                  <a:gd name="T41" fmla="*/ 62 h 146"/>
                  <a:gd name="T42" fmla="*/ 4 w 9"/>
                  <a:gd name="T43" fmla="*/ 93 h 146"/>
                  <a:gd name="T44" fmla="*/ 4 w 9"/>
                  <a:gd name="T45" fmla="*/ 91 h 146"/>
                  <a:gd name="T46" fmla="*/ 4 w 9"/>
                  <a:gd name="T47" fmla="*/ 51 h 146"/>
                  <a:gd name="T48" fmla="*/ 4 w 9"/>
                  <a:gd name="T49" fmla="*/ 46 h 146"/>
                  <a:gd name="T50" fmla="*/ 4 w 9"/>
                  <a:gd name="T51" fmla="*/ 51 h 146"/>
                  <a:gd name="T52" fmla="*/ 4 w 9"/>
                  <a:gd name="T53" fmla="*/ 53 h 146"/>
                  <a:gd name="T54" fmla="*/ 5 w 9"/>
                  <a:gd name="T55" fmla="*/ 67 h 146"/>
                  <a:gd name="T56" fmla="*/ 5 w 9"/>
                  <a:gd name="T57" fmla="*/ 146 h 146"/>
                  <a:gd name="T58" fmla="*/ 5 w 9"/>
                  <a:gd name="T59" fmla="*/ 87 h 146"/>
                  <a:gd name="T60" fmla="*/ 5 w 9"/>
                  <a:gd name="T61" fmla="*/ 62 h 146"/>
                  <a:gd name="T62" fmla="*/ 5 w 9"/>
                  <a:gd name="T63" fmla="*/ 77 h 146"/>
                  <a:gd name="T64" fmla="*/ 5 w 9"/>
                  <a:gd name="T65" fmla="*/ 41 h 146"/>
                  <a:gd name="T66" fmla="*/ 5 w 9"/>
                  <a:gd name="T67" fmla="*/ 14 h 146"/>
                  <a:gd name="T68" fmla="*/ 6 w 9"/>
                  <a:gd name="T69" fmla="*/ 9 h 146"/>
                  <a:gd name="T70" fmla="*/ 6 w 9"/>
                  <a:gd name="T71" fmla="*/ 16 h 146"/>
                  <a:gd name="T72" fmla="*/ 6 w 9"/>
                  <a:gd name="T73" fmla="*/ 36 h 146"/>
                  <a:gd name="T74" fmla="*/ 6 w 9"/>
                  <a:gd name="T75" fmla="*/ 92 h 146"/>
                  <a:gd name="T76" fmla="*/ 7 w 9"/>
                  <a:gd name="T77" fmla="*/ 133 h 146"/>
                  <a:gd name="T78" fmla="*/ 7 w 9"/>
                  <a:gd name="T79" fmla="*/ 55 h 146"/>
                  <a:gd name="T80" fmla="*/ 7 w 9"/>
                  <a:gd name="T81" fmla="*/ 46 h 146"/>
                  <a:gd name="T82" fmla="*/ 7 w 9"/>
                  <a:gd name="T83" fmla="*/ 71 h 146"/>
                  <a:gd name="T84" fmla="*/ 7 w 9"/>
                  <a:gd name="T85" fmla="*/ 108 h 146"/>
                  <a:gd name="T86" fmla="*/ 7 w 9"/>
                  <a:gd name="T87" fmla="*/ 113 h 146"/>
                  <a:gd name="T88" fmla="*/ 7 w 9"/>
                  <a:gd name="T89" fmla="*/ 53 h 146"/>
                  <a:gd name="T90" fmla="*/ 8 w 9"/>
                  <a:gd name="T91" fmla="*/ 22 h 146"/>
                  <a:gd name="T92" fmla="*/ 8 w 9"/>
                  <a:gd name="T93" fmla="*/ 7 h 146"/>
                  <a:gd name="T94" fmla="*/ 8 w 9"/>
                  <a:gd name="T95" fmla="*/ 0 h 146"/>
                  <a:gd name="T96" fmla="*/ 8 w 9"/>
                  <a:gd name="T97" fmla="*/ 2 h 146"/>
                  <a:gd name="T98" fmla="*/ 9 w 9"/>
                  <a:gd name="T99" fmla="*/ 14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46">
                    <a:moveTo>
                      <a:pt x="0" y="32"/>
                    </a:moveTo>
                    <a:lnTo>
                      <a:pt x="0" y="38"/>
                    </a:lnTo>
                    <a:lnTo>
                      <a:pt x="0" y="58"/>
                    </a:lnTo>
                    <a:lnTo>
                      <a:pt x="0" y="67"/>
                    </a:lnTo>
                    <a:lnTo>
                      <a:pt x="0" y="63"/>
                    </a:lnTo>
                    <a:lnTo>
                      <a:pt x="0" y="80"/>
                    </a:lnTo>
                    <a:lnTo>
                      <a:pt x="1" y="101"/>
                    </a:lnTo>
                    <a:lnTo>
                      <a:pt x="1" y="100"/>
                    </a:lnTo>
                    <a:lnTo>
                      <a:pt x="1" y="80"/>
                    </a:lnTo>
                    <a:lnTo>
                      <a:pt x="1" y="53"/>
                    </a:lnTo>
                    <a:lnTo>
                      <a:pt x="2" y="32"/>
                    </a:lnTo>
                    <a:lnTo>
                      <a:pt x="2" y="36"/>
                    </a:lnTo>
                    <a:lnTo>
                      <a:pt x="2" y="108"/>
                    </a:lnTo>
                    <a:lnTo>
                      <a:pt x="2" y="86"/>
                    </a:lnTo>
                    <a:lnTo>
                      <a:pt x="2" y="64"/>
                    </a:lnTo>
                    <a:lnTo>
                      <a:pt x="2" y="131"/>
                    </a:lnTo>
                    <a:lnTo>
                      <a:pt x="2" y="71"/>
                    </a:lnTo>
                    <a:lnTo>
                      <a:pt x="3" y="53"/>
                    </a:lnTo>
                    <a:lnTo>
                      <a:pt x="3" y="58"/>
                    </a:lnTo>
                    <a:lnTo>
                      <a:pt x="3" y="60"/>
                    </a:lnTo>
                    <a:lnTo>
                      <a:pt x="3" y="62"/>
                    </a:lnTo>
                    <a:lnTo>
                      <a:pt x="4" y="93"/>
                    </a:lnTo>
                    <a:lnTo>
                      <a:pt x="4" y="91"/>
                    </a:lnTo>
                    <a:lnTo>
                      <a:pt x="4" y="51"/>
                    </a:lnTo>
                    <a:lnTo>
                      <a:pt x="4" y="46"/>
                    </a:lnTo>
                    <a:lnTo>
                      <a:pt x="4" y="51"/>
                    </a:lnTo>
                    <a:lnTo>
                      <a:pt x="4" y="53"/>
                    </a:lnTo>
                    <a:lnTo>
                      <a:pt x="5" y="67"/>
                    </a:lnTo>
                    <a:lnTo>
                      <a:pt x="5" y="146"/>
                    </a:lnTo>
                    <a:lnTo>
                      <a:pt x="5" y="87"/>
                    </a:lnTo>
                    <a:lnTo>
                      <a:pt x="5" y="62"/>
                    </a:lnTo>
                    <a:lnTo>
                      <a:pt x="5" y="77"/>
                    </a:lnTo>
                    <a:lnTo>
                      <a:pt x="5" y="41"/>
                    </a:lnTo>
                    <a:lnTo>
                      <a:pt x="5" y="14"/>
                    </a:lnTo>
                    <a:lnTo>
                      <a:pt x="6" y="9"/>
                    </a:lnTo>
                    <a:lnTo>
                      <a:pt x="6" y="16"/>
                    </a:lnTo>
                    <a:lnTo>
                      <a:pt x="6" y="36"/>
                    </a:lnTo>
                    <a:lnTo>
                      <a:pt x="6" y="92"/>
                    </a:lnTo>
                    <a:lnTo>
                      <a:pt x="7" y="133"/>
                    </a:lnTo>
                    <a:lnTo>
                      <a:pt x="7" y="55"/>
                    </a:lnTo>
                    <a:lnTo>
                      <a:pt x="7" y="46"/>
                    </a:lnTo>
                    <a:lnTo>
                      <a:pt x="7" y="71"/>
                    </a:lnTo>
                    <a:lnTo>
                      <a:pt x="7" y="108"/>
                    </a:lnTo>
                    <a:lnTo>
                      <a:pt x="7" y="113"/>
                    </a:lnTo>
                    <a:lnTo>
                      <a:pt x="7" y="53"/>
                    </a:lnTo>
                    <a:lnTo>
                      <a:pt x="8" y="22"/>
                    </a:lnTo>
                    <a:lnTo>
                      <a:pt x="8" y="7"/>
                    </a:lnTo>
                    <a:lnTo>
                      <a:pt x="8" y="0"/>
                    </a:lnTo>
                    <a:lnTo>
                      <a:pt x="8" y="2"/>
                    </a:lnTo>
                    <a:lnTo>
                      <a:pt x="9" y="1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84" name="Freeform 363"/>
              <p:cNvSpPr>
                <a:spLocks/>
              </p:cNvSpPr>
              <p:nvPr/>
            </p:nvSpPr>
            <p:spPr bwMode="auto">
              <a:xfrm>
                <a:off x="8026401" y="4156075"/>
                <a:ext cx="14288" cy="258763"/>
              </a:xfrm>
              <a:custGeom>
                <a:avLst/>
                <a:gdLst>
                  <a:gd name="T0" fmla="*/ 0 w 9"/>
                  <a:gd name="T1" fmla="*/ 22 h 163"/>
                  <a:gd name="T2" fmla="*/ 0 w 9"/>
                  <a:gd name="T3" fmla="*/ 49 h 163"/>
                  <a:gd name="T4" fmla="*/ 0 w 9"/>
                  <a:gd name="T5" fmla="*/ 84 h 163"/>
                  <a:gd name="T6" fmla="*/ 0 w 9"/>
                  <a:gd name="T7" fmla="*/ 68 h 163"/>
                  <a:gd name="T8" fmla="*/ 0 w 9"/>
                  <a:gd name="T9" fmla="*/ 42 h 163"/>
                  <a:gd name="T10" fmla="*/ 0 w 9"/>
                  <a:gd name="T11" fmla="*/ 33 h 163"/>
                  <a:gd name="T12" fmla="*/ 1 w 9"/>
                  <a:gd name="T13" fmla="*/ 33 h 163"/>
                  <a:gd name="T14" fmla="*/ 1 w 9"/>
                  <a:gd name="T15" fmla="*/ 40 h 163"/>
                  <a:gd name="T16" fmla="*/ 1 w 9"/>
                  <a:gd name="T17" fmla="*/ 49 h 163"/>
                  <a:gd name="T18" fmla="*/ 1 w 9"/>
                  <a:gd name="T19" fmla="*/ 45 h 163"/>
                  <a:gd name="T20" fmla="*/ 1 w 9"/>
                  <a:gd name="T21" fmla="*/ 45 h 163"/>
                  <a:gd name="T22" fmla="*/ 2 w 9"/>
                  <a:gd name="T23" fmla="*/ 57 h 163"/>
                  <a:gd name="T24" fmla="*/ 2 w 9"/>
                  <a:gd name="T25" fmla="*/ 54 h 163"/>
                  <a:gd name="T26" fmla="*/ 2 w 9"/>
                  <a:gd name="T27" fmla="*/ 41 h 163"/>
                  <a:gd name="T28" fmla="*/ 2 w 9"/>
                  <a:gd name="T29" fmla="*/ 34 h 163"/>
                  <a:gd name="T30" fmla="*/ 2 w 9"/>
                  <a:gd name="T31" fmla="*/ 29 h 163"/>
                  <a:gd name="T32" fmla="*/ 2 w 9"/>
                  <a:gd name="T33" fmla="*/ 26 h 163"/>
                  <a:gd name="T34" fmla="*/ 3 w 9"/>
                  <a:gd name="T35" fmla="*/ 29 h 163"/>
                  <a:gd name="T36" fmla="*/ 3 w 9"/>
                  <a:gd name="T37" fmla="*/ 42 h 163"/>
                  <a:gd name="T38" fmla="*/ 3 w 9"/>
                  <a:gd name="T39" fmla="*/ 65 h 163"/>
                  <a:gd name="T40" fmla="*/ 3 w 9"/>
                  <a:gd name="T41" fmla="*/ 95 h 163"/>
                  <a:gd name="T42" fmla="*/ 4 w 9"/>
                  <a:gd name="T43" fmla="*/ 125 h 163"/>
                  <a:gd name="T44" fmla="*/ 4 w 9"/>
                  <a:gd name="T45" fmla="*/ 137 h 163"/>
                  <a:gd name="T46" fmla="*/ 4 w 9"/>
                  <a:gd name="T47" fmla="*/ 137 h 163"/>
                  <a:gd name="T48" fmla="*/ 4 w 9"/>
                  <a:gd name="T49" fmla="*/ 59 h 163"/>
                  <a:gd name="T50" fmla="*/ 4 w 9"/>
                  <a:gd name="T51" fmla="*/ 38 h 163"/>
                  <a:gd name="T52" fmla="*/ 4 w 9"/>
                  <a:gd name="T53" fmla="*/ 43 h 163"/>
                  <a:gd name="T54" fmla="*/ 4 w 9"/>
                  <a:gd name="T55" fmla="*/ 37 h 163"/>
                  <a:gd name="T56" fmla="*/ 5 w 9"/>
                  <a:gd name="T57" fmla="*/ 15 h 163"/>
                  <a:gd name="T58" fmla="*/ 5 w 9"/>
                  <a:gd name="T59" fmla="*/ 2 h 163"/>
                  <a:gd name="T60" fmla="*/ 5 w 9"/>
                  <a:gd name="T61" fmla="*/ 0 h 163"/>
                  <a:gd name="T62" fmla="*/ 5 w 9"/>
                  <a:gd name="T63" fmla="*/ 1 h 163"/>
                  <a:gd name="T64" fmla="*/ 5 w 9"/>
                  <a:gd name="T65" fmla="*/ 12 h 163"/>
                  <a:gd name="T66" fmla="*/ 5 w 9"/>
                  <a:gd name="T67" fmla="*/ 56 h 163"/>
                  <a:gd name="T68" fmla="*/ 6 w 9"/>
                  <a:gd name="T69" fmla="*/ 163 h 163"/>
                  <a:gd name="T70" fmla="*/ 6 w 9"/>
                  <a:gd name="T71" fmla="*/ 102 h 163"/>
                  <a:gd name="T72" fmla="*/ 6 w 9"/>
                  <a:gd name="T73" fmla="*/ 34 h 163"/>
                  <a:gd name="T74" fmla="*/ 6 w 9"/>
                  <a:gd name="T75" fmla="*/ 25 h 163"/>
                  <a:gd name="T76" fmla="*/ 6 w 9"/>
                  <a:gd name="T77" fmla="*/ 80 h 163"/>
                  <a:gd name="T78" fmla="*/ 7 w 9"/>
                  <a:gd name="T79" fmla="*/ 63 h 163"/>
                  <a:gd name="T80" fmla="*/ 7 w 9"/>
                  <a:gd name="T81" fmla="*/ 33 h 163"/>
                  <a:gd name="T82" fmla="*/ 7 w 9"/>
                  <a:gd name="T83" fmla="*/ 48 h 163"/>
                  <a:gd name="T84" fmla="*/ 7 w 9"/>
                  <a:gd name="T85" fmla="*/ 54 h 163"/>
                  <a:gd name="T86" fmla="*/ 7 w 9"/>
                  <a:gd name="T87" fmla="*/ 49 h 163"/>
                  <a:gd name="T88" fmla="*/ 7 w 9"/>
                  <a:gd name="T89" fmla="*/ 59 h 163"/>
                  <a:gd name="T90" fmla="*/ 8 w 9"/>
                  <a:gd name="T91" fmla="*/ 75 h 163"/>
                  <a:gd name="T92" fmla="*/ 8 w 9"/>
                  <a:gd name="T93" fmla="*/ 102 h 163"/>
                  <a:gd name="T94" fmla="*/ 8 w 9"/>
                  <a:gd name="T95" fmla="*/ 151 h 163"/>
                  <a:gd name="T96" fmla="*/ 8 w 9"/>
                  <a:gd name="T97" fmla="*/ 99 h 163"/>
                  <a:gd name="T98" fmla="*/ 9 w 9"/>
                  <a:gd name="T99" fmla="*/ 70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63">
                    <a:moveTo>
                      <a:pt x="0" y="22"/>
                    </a:moveTo>
                    <a:lnTo>
                      <a:pt x="0" y="49"/>
                    </a:lnTo>
                    <a:lnTo>
                      <a:pt x="0" y="84"/>
                    </a:lnTo>
                    <a:lnTo>
                      <a:pt x="0" y="68"/>
                    </a:lnTo>
                    <a:lnTo>
                      <a:pt x="0" y="42"/>
                    </a:lnTo>
                    <a:lnTo>
                      <a:pt x="0" y="33"/>
                    </a:lnTo>
                    <a:lnTo>
                      <a:pt x="1" y="33"/>
                    </a:lnTo>
                    <a:lnTo>
                      <a:pt x="1" y="40"/>
                    </a:lnTo>
                    <a:lnTo>
                      <a:pt x="1" y="49"/>
                    </a:lnTo>
                    <a:lnTo>
                      <a:pt x="1" y="45"/>
                    </a:lnTo>
                    <a:lnTo>
                      <a:pt x="1" y="45"/>
                    </a:lnTo>
                    <a:lnTo>
                      <a:pt x="2" y="57"/>
                    </a:lnTo>
                    <a:lnTo>
                      <a:pt x="2" y="54"/>
                    </a:lnTo>
                    <a:lnTo>
                      <a:pt x="2" y="41"/>
                    </a:lnTo>
                    <a:lnTo>
                      <a:pt x="2" y="34"/>
                    </a:lnTo>
                    <a:lnTo>
                      <a:pt x="2" y="29"/>
                    </a:lnTo>
                    <a:lnTo>
                      <a:pt x="2" y="26"/>
                    </a:lnTo>
                    <a:lnTo>
                      <a:pt x="3" y="29"/>
                    </a:lnTo>
                    <a:lnTo>
                      <a:pt x="3" y="42"/>
                    </a:lnTo>
                    <a:lnTo>
                      <a:pt x="3" y="65"/>
                    </a:lnTo>
                    <a:lnTo>
                      <a:pt x="3" y="95"/>
                    </a:lnTo>
                    <a:lnTo>
                      <a:pt x="4" y="125"/>
                    </a:lnTo>
                    <a:lnTo>
                      <a:pt x="4" y="137"/>
                    </a:lnTo>
                    <a:lnTo>
                      <a:pt x="4" y="137"/>
                    </a:lnTo>
                    <a:lnTo>
                      <a:pt x="4" y="59"/>
                    </a:lnTo>
                    <a:lnTo>
                      <a:pt x="4" y="38"/>
                    </a:lnTo>
                    <a:lnTo>
                      <a:pt x="4" y="43"/>
                    </a:lnTo>
                    <a:lnTo>
                      <a:pt x="4" y="37"/>
                    </a:lnTo>
                    <a:lnTo>
                      <a:pt x="5" y="15"/>
                    </a:lnTo>
                    <a:lnTo>
                      <a:pt x="5" y="2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5" y="12"/>
                    </a:lnTo>
                    <a:lnTo>
                      <a:pt x="5" y="56"/>
                    </a:lnTo>
                    <a:lnTo>
                      <a:pt x="6" y="163"/>
                    </a:lnTo>
                    <a:lnTo>
                      <a:pt x="6" y="102"/>
                    </a:lnTo>
                    <a:lnTo>
                      <a:pt x="6" y="34"/>
                    </a:lnTo>
                    <a:lnTo>
                      <a:pt x="6" y="25"/>
                    </a:lnTo>
                    <a:lnTo>
                      <a:pt x="6" y="80"/>
                    </a:lnTo>
                    <a:lnTo>
                      <a:pt x="7" y="63"/>
                    </a:lnTo>
                    <a:lnTo>
                      <a:pt x="7" y="33"/>
                    </a:lnTo>
                    <a:lnTo>
                      <a:pt x="7" y="48"/>
                    </a:lnTo>
                    <a:lnTo>
                      <a:pt x="7" y="54"/>
                    </a:lnTo>
                    <a:lnTo>
                      <a:pt x="7" y="49"/>
                    </a:lnTo>
                    <a:lnTo>
                      <a:pt x="7" y="59"/>
                    </a:lnTo>
                    <a:lnTo>
                      <a:pt x="8" y="75"/>
                    </a:lnTo>
                    <a:lnTo>
                      <a:pt x="8" y="102"/>
                    </a:lnTo>
                    <a:lnTo>
                      <a:pt x="8" y="151"/>
                    </a:lnTo>
                    <a:lnTo>
                      <a:pt x="8" y="99"/>
                    </a:lnTo>
                    <a:lnTo>
                      <a:pt x="9" y="7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85" name="Freeform 364"/>
              <p:cNvSpPr>
                <a:spLocks/>
              </p:cNvSpPr>
              <p:nvPr/>
            </p:nvSpPr>
            <p:spPr bwMode="auto">
              <a:xfrm>
                <a:off x="8040688" y="4154488"/>
                <a:ext cx="12700" cy="279400"/>
              </a:xfrm>
              <a:custGeom>
                <a:avLst/>
                <a:gdLst>
                  <a:gd name="T0" fmla="*/ 0 w 8"/>
                  <a:gd name="T1" fmla="*/ 71 h 176"/>
                  <a:gd name="T2" fmla="*/ 0 w 8"/>
                  <a:gd name="T3" fmla="*/ 78 h 176"/>
                  <a:gd name="T4" fmla="*/ 0 w 8"/>
                  <a:gd name="T5" fmla="*/ 101 h 176"/>
                  <a:gd name="T6" fmla="*/ 0 w 8"/>
                  <a:gd name="T7" fmla="*/ 94 h 176"/>
                  <a:gd name="T8" fmla="*/ 0 w 8"/>
                  <a:gd name="T9" fmla="*/ 71 h 176"/>
                  <a:gd name="T10" fmla="*/ 0 w 8"/>
                  <a:gd name="T11" fmla="*/ 62 h 176"/>
                  <a:gd name="T12" fmla="*/ 0 w 8"/>
                  <a:gd name="T13" fmla="*/ 78 h 176"/>
                  <a:gd name="T14" fmla="*/ 1 w 8"/>
                  <a:gd name="T15" fmla="*/ 111 h 176"/>
                  <a:gd name="T16" fmla="*/ 1 w 8"/>
                  <a:gd name="T17" fmla="*/ 124 h 176"/>
                  <a:gd name="T18" fmla="*/ 1 w 8"/>
                  <a:gd name="T19" fmla="*/ 167 h 176"/>
                  <a:gd name="T20" fmla="*/ 1 w 8"/>
                  <a:gd name="T21" fmla="*/ 74 h 176"/>
                  <a:gd name="T22" fmla="*/ 2 w 8"/>
                  <a:gd name="T23" fmla="*/ 42 h 176"/>
                  <a:gd name="T24" fmla="*/ 2 w 8"/>
                  <a:gd name="T25" fmla="*/ 55 h 176"/>
                  <a:gd name="T26" fmla="*/ 2 w 8"/>
                  <a:gd name="T27" fmla="*/ 67 h 176"/>
                  <a:gd name="T28" fmla="*/ 2 w 8"/>
                  <a:gd name="T29" fmla="*/ 35 h 176"/>
                  <a:gd name="T30" fmla="*/ 2 w 8"/>
                  <a:gd name="T31" fmla="*/ 29 h 176"/>
                  <a:gd name="T32" fmla="*/ 2 w 8"/>
                  <a:gd name="T33" fmla="*/ 39 h 176"/>
                  <a:gd name="T34" fmla="*/ 3 w 8"/>
                  <a:gd name="T35" fmla="*/ 47 h 176"/>
                  <a:gd name="T36" fmla="*/ 3 w 8"/>
                  <a:gd name="T37" fmla="*/ 54 h 176"/>
                  <a:gd name="T38" fmla="*/ 3 w 8"/>
                  <a:gd name="T39" fmla="*/ 73 h 176"/>
                  <a:gd name="T40" fmla="*/ 3 w 8"/>
                  <a:gd name="T41" fmla="*/ 87 h 176"/>
                  <a:gd name="T42" fmla="*/ 3 w 8"/>
                  <a:gd name="T43" fmla="*/ 57 h 176"/>
                  <a:gd name="T44" fmla="*/ 3 w 8"/>
                  <a:gd name="T45" fmla="*/ 28 h 176"/>
                  <a:gd name="T46" fmla="*/ 3 w 8"/>
                  <a:gd name="T47" fmla="*/ 16 h 176"/>
                  <a:gd name="T48" fmla="*/ 4 w 8"/>
                  <a:gd name="T49" fmla="*/ 17 h 176"/>
                  <a:gd name="T50" fmla="*/ 4 w 8"/>
                  <a:gd name="T51" fmla="*/ 29 h 176"/>
                  <a:gd name="T52" fmla="*/ 4 w 8"/>
                  <a:gd name="T53" fmla="*/ 77 h 176"/>
                  <a:gd name="T54" fmla="*/ 4 w 8"/>
                  <a:gd name="T55" fmla="*/ 117 h 176"/>
                  <a:gd name="T56" fmla="*/ 5 w 8"/>
                  <a:gd name="T57" fmla="*/ 59 h 176"/>
                  <a:gd name="T58" fmla="*/ 5 w 8"/>
                  <a:gd name="T59" fmla="*/ 75 h 176"/>
                  <a:gd name="T60" fmla="*/ 5 w 8"/>
                  <a:gd name="T61" fmla="*/ 176 h 176"/>
                  <a:gd name="T62" fmla="*/ 5 w 8"/>
                  <a:gd name="T63" fmla="*/ 88 h 176"/>
                  <a:gd name="T64" fmla="*/ 5 w 8"/>
                  <a:gd name="T65" fmla="*/ 78 h 176"/>
                  <a:gd name="T66" fmla="*/ 5 w 8"/>
                  <a:gd name="T67" fmla="*/ 73 h 176"/>
                  <a:gd name="T68" fmla="*/ 5 w 8"/>
                  <a:gd name="T69" fmla="*/ 63 h 176"/>
                  <a:gd name="T70" fmla="*/ 6 w 8"/>
                  <a:gd name="T71" fmla="*/ 89 h 176"/>
                  <a:gd name="T72" fmla="*/ 6 w 8"/>
                  <a:gd name="T73" fmla="*/ 117 h 176"/>
                  <a:gd name="T74" fmla="*/ 6 w 8"/>
                  <a:gd name="T75" fmla="*/ 37 h 176"/>
                  <a:gd name="T76" fmla="*/ 6 w 8"/>
                  <a:gd name="T77" fmla="*/ 15 h 176"/>
                  <a:gd name="T78" fmla="*/ 7 w 8"/>
                  <a:gd name="T79" fmla="*/ 26 h 176"/>
                  <a:gd name="T80" fmla="*/ 7 w 8"/>
                  <a:gd name="T81" fmla="*/ 66 h 176"/>
                  <a:gd name="T82" fmla="*/ 7 w 8"/>
                  <a:gd name="T83" fmla="*/ 85 h 176"/>
                  <a:gd name="T84" fmla="*/ 7 w 8"/>
                  <a:gd name="T85" fmla="*/ 64 h 176"/>
                  <a:gd name="T86" fmla="*/ 7 w 8"/>
                  <a:gd name="T87" fmla="*/ 34 h 176"/>
                  <a:gd name="T88" fmla="*/ 7 w 8"/>
                  <a:gd name="T89" fmla="*/ 9 h 176"/>
                  <a:gd name="T90" fmla="*/ 8 w 8"/>
                  <a:gd name="T91" fmla="*/ 0 h 176"/>
                  <a:gd name="T92" fmla="*/ 8 w 8"/>
                  <a:gd name="T93" fmla="*/ 8 h 176"/>
                  <a:gd name="T94" fmla="*/ 8 w 8"/>
                  <a:gd name="T95" fmla="*/ 35 h 176"/>
                  <a:gd name="T96" fmla="*/ 8 w 8"/>
                  <a:gd name="T97" fmla="*/ 75 h 176"/>
                  <a:gd name="T98" fmla="*/ 8 w 8"/>
                  <a:gd name="T99" fmla="*/ 58 h 1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" h="176">
                    <a:moveTo>
                      <a:pt x="0" y="71"/>
                    </a:moveTo>
                    <a:lnTo>
                      <a:pt x="0" y="78"/>
                    </a:lnTo>
                    <a:lnTo>
                      <a:pt x="0" y="101"/>
                    </a:lnTo>
                    <a:lnTo>
                      <a:pt x="0" y="94"/>
                    </a:lnTo>
                    <a:lnTo>
                      <a:pt x="0" y="71"/>
                    </a:lnTo>
                    <a:lnTo>
                      <a:pt x="0" y="62"/>
                    </a:lnTo>
                    <a:lnTo>
                      <a:pt x="0" y="78"/>
                    </a:lnTo>
                    <a:lnTo>
                      <a:pt x="1" y="111"/>
                    </a:lnTo>
                    <a:lnTo>
                      <a:pt x="1" y="124"/>
                    </a:lnTo>
                    <a:lnTo>
                      <a:pt x="1" y="167"/>
                    </a:lnTo>
                    <a:lnTo>
                      <a:pt x="1" y="74"/>
                    </a:lnTo>
                    <a:lnTo>
                      <a:pt x="2" y="42"/>
                    </a:lnTo>
                    <a:lnTo>
                      <a:pt x="2" y="55"/>
                    </a:lnTo>
                    <a:lnTo>
                      <a:pt x="2" y="67"/>
                    </a:lnTo>
                    <a:lnTo>
                      <a:pt x="2" y="35"/>
                    </a:lnTo>
                    <a:lnTo>
                      <a:pt x="2" y="29"/>
                    </a:lnTo>
                    <a:lnTo>
                      <a:pt x="2" y="39"/>
                    </a:lnTo>
                    <a:lnTo>
                      <a:pt x="3" y="47"/>
                    </a:lnTo>
                    <a:lnTo>
                      <a:pt x="3" y="54"/>
                    </a:lnTo>
                    <a:lnTo>
                      <a:pt x="3" y="73"/>
                    </a:lnTo>
                    <a:lnTo>
                      <a:pt x="3" y="87"/>
                    </a:lnTo>
                    <a:lnTo>
                      <a:pt x="3" y="57"/>
                    </a:lnTo>
                    <a:lnTo>
                      <a:pt x="3" y="28"/>
                    </a:lnTo>
                    <a:lnTo>
                      <a:pt x="3" y="16"/>
                    </a:lnTo>
                    <a:lnTo>
                      <a:pt x="4" y="17"/>
                    </a:lnTo>
                    <a:lnTo>
                      <a:pt x="4" y="29"/>
                    </a:lnTo>
                    <a:lnTo>
                      <a:pt x="4" y="77"/>
                    </a:lnTo>
                    <a:lnTo>
                      <a:pt x="4" y="117"/>
                    </a:lnTo>
                    <a:lnTo>
                      <a:pt x="5" y="59"/>
                    </a:lnTo>
                    <a:lnTo>
                      <a:pt x="5" y="75"/>
                    </a:lnTo>
                    <a:lnTo>
                      <a:pt x="5" y="176"/>
                    </a:lnTo>
                    <a:lnTo>
                      <a:pt x="5" y="88"/>
                    </a:lnTo>
                    <a:lnTo>
                      <a:pt x="5" y="78"/>
                    </a:lnTo>
                    <a:lnTo>
                      <a:pt x="5" y="73"/>
                    </a:lnTo>
                    <a:lnTo>
                      <a:pt x="5" y="63"/>
                    </a:lnTo>
                    <a:lnTo>
                      <a:pt x="6" y="89"/>
                    </a:lnTo>
                    <a:lnTo>
                      <a:pt x="6" y="117"/>
                    </a:lnTo>
                    <a:lnTo>
                      <a:pt x="6" y="37"/>
                    </a:lnTo>
                    <a:lnTo>
                      <a:pt x="6" y="15"/>
                    </a:lnTo>
                    <a:lnTo>
                      <a:pt x="7" y="26"/>
                    </a:lnTo>
                    <a:lnTo>
                      <a:pt x="7" y="66"/>
                    </a:lnTo>
                    <a:lnTo>
                      <a:pt x="7" y="85"/>
                    </a:lnTo>
                    <a:lnTo>
                      <a:pt x="7" y="64"/>
                    </a:lnTo>
                    <a:lnTo>
                      <a:pt x="7" y="34"/>
                    </a:lnTo>
                    <a:lnTo>
                      <a:pt x="7" y="9"/>
                    </a:lnTo>
                    <a:lnTo>
                      <a:pt x="8" y="0"/>
                    </a:lnTo>
                    <a:lnTo>
                      <a:pt x="8" y="8"/>
                    </a:lnTo>
                    <a:lnTo>
                      <a:pt x="8" y="35"/>
                    </a:lnTo>
                    <a:lnTo>
                      <a:pt x="8" y="75"/>
                    </a:lnTo>
                    <a:lnTo>
                      <a:pt x="8" y="5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86" name="Freeform 365"/>
              <p:cNvSpPr>
                <a:spLocks/>
              </p:cNvSpPr>
              <p:nvPr/>
            </p:nvSpPr>
            <p:spPr bwMode="auto">
              <a:xfrm>
                <a:off x="8053388" y="4162425"/>
                <a:ext cx="14288" cy="230188"/>
              </a:xfrm>
              <a:custGeom>
                <a:avLst/>
                <a:gdLst>
                  <a:gd name="T0" fmla="*/ 0 w 9"/>
                  <a:gd name="T1" fmla="*/ 53 h 145"/>
                  <a:gd name="T2" fmla="*/ 1 w 9"/>
                  <a:gd name="T3" fmla="*/ 14 h 145"/>
                  <a:gd name="T4" fmla="*/ 1 w 9"/>
                  <a:gd name="T5" fmla="*/ 0 h 145"/>
                  <a:gd name="T6" fmla="*/ 1 w 9"/>
                  <a:gd name="T7" fmla="*/ 13 h 145"/>
                  <a:gd name="T8" fmla="*/ 1 w 9"/>
                  <a:gd name="T9" fmla="*/ 43 h 145"/>
                  <a:gd name="T10" fmla="*/ 1 w 9"/>
                  <a:gd name="T11" fmla="*/ 41 h 145"/>
                  <a:gd name="T12" fmla="*/ 1 w 9"/>
                  <a:gd name="T13" fmla="*/ 31 h 145"/>
                  <a:gd name="T14" fmla="*/ 2 w 9"/>
                  <a:gd name="T15" fmla="*/ 34 h 145"/>
                  <a:gd name="T16" fmla="*/ 2 w 9"/>
                  <a:gd name="T17" fmla="*/ 56 h 145"/>
                  <a:gd name="T18" fmla="*/ 2 w 9"/>
                  <a:gd name="T19" fmla="*/ 85 h 145"/>
                  <a:gd name="T20" fmla="*/ 2 w 9"/>
                  <a:gd name="T21" fmla="*/ 44 h 145"/>
                  <a:gd name="T22" fmla="*/ 2 w 9"/>
                  <a:gd name="T23" fmla="*/ 18 h 145"/>
                  <a:gd name="T24" fmla="*/ 2 w 9"/>
                  <a:gd name="T25" fmla="*/ 14 h 145"/>
                  <a:gd name="T26" fmla="*/ 2 w 9"/>
                  <a:gd name="T27" fmla="*/ 32 h 145"/>
                  <a:gd name="T28" fmla="*/ 3 w 9"/>
                  <a:gd name="T29" fmla="*/ 68 h 145"/>
                  <a:gd name="T30" fmla="*/ 3 w 9"/>
                  <a:gd name="T31" fmla="*/ 72 h 145"/>
                  <a:gd name="T32" fmla="*/ 3 w 9"/>
                  <a:gd name="T33" fmla="*/ 54 h 145"/>
                  <a:gd name="T34" fmla="*/ 3 w 9"/>
                  <a:gd name="T35" fmla="*/ 52 h 145"/>
                  <a:gd name="T36" fmla="*/ 4 w 9"/>
                  <a:gd name="T37" fmla="*/ 90 h 145"/>
                  <a:gd name="T38" fmla="*/ 4 w 9"/>
                  <a:gd name="T39" fmla="*/ 89 h 145"/>
                  <a:gd name="T40" fmla="*/ 4 w 9"/>
                  <a:gd name="T41" fmla="*/ 64 h 145"/>
                  <a:gd name="T42" fmla="*/ 4 w 9"/>
                  <a:gd name="T43" fmla="*/ 59 h 145"/>
                  <a:gd name="T44" fmla="*/ 4 w 9"/>
                  <a:gd name="T45" fmla="*/ 41 h 145"/>
                  <a:gd name="T46" fmla="*/ 4 w 9"/>
                  <a:gd name="T47" fmla="*/ 30 h 145"/>
                  <a:gd name="T48" fmla="*/ 5 w 9"/>
                  <a:gd name="T49" fmla="*/ 30 h 145"/>
                  <a:gd name="T50" fmla="*/ 5 w 9"/>
                  <a:gd name="T51" fmla="*/ 50 h 145"/>
                  <a:gd name="T52" fmla="*/ 5 w 9"/>
                  <a:gd name="T53" fmla="*/ 145 h 145"/>
                  <a:gd name="T54" fmla="*/ 5 w 9"/>
                  <a:gd name="T55" fmla="*/ 54 h 145"/>
                  <a:gd name="T56" fmla="*/ 5 w 9"/>
                  <a:gd name="T57" fmla="*/ 21 h 145"/>
                  <a:gd name="T58" fmla="*/ 6 w 9"/>
                  <a:gd name="T59" fmla="*/ 25 h 145"/>
                  <a:gd name="T60" fmla="*/ 6 w 9"/>
                  <a:gd name="T61" fmla="*/ 50 h 145"/>
                  <a:gd name="T62" fmla="*/ 6 w 9"/>
                  <a:gd name="T63" fmla="*/ 75 h 145"/>
                  <a:gd name="T64" fmla="*/ 6 w 9"/>
                  <a:gd name="T65" fmla="*/ 104 h 145"/>
                  <a:gd name="T66" fmla="*/ 6 w 9"/>
                  <a:gd name="T67" fmla="*/ 63 h 145"/>
                  <a:gd name="T68" fmla="*/ 6 w 9"/>
                  <a:gd name="T69" fmla="*/ 24 h 145"/>
                  <a:gd name="T70" fmla="*/ 7 w 9"/>
                  <a:gd name="T71" fmla="*/ 16 h 145"/>
                  <a:gd name="T72" fmla="*/ 7 w 9"/>
                  <a:gd name="T73" fmla="*/ 39 h 145"/>
                  <a:gd name="T74" fmla="*/ 7 w 9"/>
                  <a:gd name="T75" fmla="*/ 116 h 145"/>
                  <a:gd name="T76" fmla="*/ 7 w 9"/>
                  <a:gd name="T77" fmla="*/ 111 h 145"/>
                  <a:gd name="T78" fmla="*/ 8 w 9"/>
                  <a:gd name="T79" fmla="*/ 122 h 145"/>
                  <a:gd name="T80" fmla="*/ 8 w 9"/>
                  <a:gd name="T81" fmla="*/ 111 h 145"/>
                  <a:gd name="T82" fmla="*/ 8 w 9"/>
                  <a:gd name="T83" fmla="*/ 43 h 145"/>
                  <a:gd name="T84" fmla="*/ 8 w 9"/>
                  <a:gd name="T85" fmla="*/ 44 h 145"/>
                  <a:gd name="T86" fmla="*/ 8 w 9"/>
                  <a:gd name="T87" fmla="*/ 119 h 145"/>
                  <a:gd name="T88" fmla="*/ 8 w 9"/>
                  <a:gd name="T89" fmla="*/ 62 h 145"/>
                  <a:gd name="T90" fmla="*/ 8 w 9"/>
                  <a:gd name="T91" fmla="*/ 18 h 145"/>
                  <a:gd name="T92" fmla="*/ 9 w 9"/>
                  <a:gd name="T93" fmla="*/ 4 h 145"/>
                  <a:gd name="T94" fmla="*/ 9 w 9"/>
                  <a:gd name="T95" fmla="*/ 6 h 145"/>
                  <a:gd name="T96" fmla="*/ 9 w 9"/>
                  <a:gd name="T97" fmla="*/ 16 h 145"/>
                  <a:gd name="T98" fmla="*/ 9 w 9"/>
                  <a:gd name="T99" fmla="*/ 25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45">
                    <a:moveTo>
                      <a:pt x="0" y="53"/>
                    </a:moveTo>
                    <a:lnTo>
                      <a:pt x="1" y="14"/>
                    </a:lnTo>
                    <a:lnTo>
                      <a:pt x="1" y="0"/>
                    </a:lnTo>
                    <a:lnTo>
                      <a:pt x="1" y="13"/>
                    </a:lnTo>
                    <a:lnTo>
                      <a:pt x="1" y="43"/>
                    </a:lnTo>
                    <a:lnTo>
                      <a:pt x="1" y="41"/>
                    </a:lnTo>
                    <a:lnTo>
                      <a:pt x="1" y="31"/>
                    </a:lnTo>
                    <a:lnTo>
                      <a:pt x="2" y="34"/>
                    </a:lnTo>
                    <a:lnTo>
                      <a:pt x="2" y="56"/>
                    </a:lnTo>
                    <a:lnTo>
                      <a:pt x="2" y="85"/>
                    </a:lnTo>
                    <a:lnTo>
                      <a:pt x="2" y="44"/>
                    </a:lnTo>
                    <a:lnTo>
                      <a:pt x="2" y="18"/>
                    </a:lnTo>
                    <a:lnTo>
                      <a:pt x="2" y="14"/>
                    </a:lnTo>
                    <a:lnTo>
                      <a:pt x="2" y="32"/>
                    </a:lnTo>
                    <a:lnTo>
                      <a:pt x="3" y="68"/>
                    </a:lnTo>
                    <a:lnTo>
                      <a:pt x="3" y="72"/>
                    </a:lnTo>
                    <a:lnTo>
                      <a:pt x="3" y="54"/>
                    </a:lnTo>
                    <a:lnTo>
                      <a:pt x="3" y="52"/>
                    </a:lnTo>
                    <a:lnTo>
                      <a:pt x="4" y="90"/>
                    </a:lnTo>
                    <a:lnTo>
                      <a:pt x="4" y="89"/>
                    </a:lnTo>
                    <a:lnTo>
                      <a:pt x="4" y="64"/>
                    </a:lnTo>
                    <a:lnTo>
                      <a:pt x="4" y="59"/>
                    </a:lnTo>
                    <a:lnTo>
                      <a:pt x="4" y="41"/>
                    </a:lnTo>
                    <a:lnTo>
                      <a:pt x="4" y="30"/>
                    </a:lnTo>
                    <a:lnTo>
                      <a:pt x="5" y="30"/>
                    </a:lnTo>
                    <a:lnTo>
                      <a:pt x="5" y="50"/>
                    </a:lnTo>
                    <a:lnTo>
                      <a:pt x="5" y="145"/>
                    </a:lnTo>
                    <a:lnTo>
                      <a:pt x="5" y="54"/>
                    </a:lnTo>
                    <a:lnTo>
                      <a:pt x="5" y="21"/>
                    </a:lnTo>
                    <a:lnTo>
                      <a:pt x="6" y="25"/>
                    </a:lnTo>
                    <a:lnTo>
                      <a:pt x="6" y="50"/>
                    </a:lnTo>
                    <a:lnTo>
                      <a:pt x="6" y="75"/>
                    </a:lnTo>
                    <a:lnTo>
                      <a:pt x="6" y="104"/>
                    </a:lnTo>
                    <a:lnTo>
                      <a:pt x="6" y="63"/>
                    </a:lnTo>
                    <a:lnTo>
                      <a:pt x="6" y="24"/>
                    </a:lnTo>
                    <a:lnTo>
                      <a:pt x="7" y="16"/>
                    </a:lnTo>
                    <a:lnTo>
                      <a:pt x="7" y="39"/>
                    </a:lnTo>
                    <a:lnTo>
                      <a:pt x="7" y="116"/>
                    </a:lnTo>
                    <a:lnTo>
                      <a:pt x="7" y="111"/>
                    </a:lnTo>
                    <a:lnTo>
                      <a:pt x="8" y="122"/>
                    </a:lnTo>
                    <a:lnTo>
                      <a:pt x="8" y="111"/>
                    </a:lnTo>
                    <a:lnTo>
                      <a:pt x="8" y="43"/>
                    </a:lnTo>
                    <a:lnTo>
                      <a:pt x="8" y="44"/>
                    </a:lnTo>
                    <a:lnTo>
                      <a:pt x="8" y="119"/>
                    </a:lnTo>
                    <a:lnTo>
                      <a:pt x="8" y="62"/>
                    </a:lnTo>
                    <a:lnTo>
                      <a:pt x="8" y="18"/>
                    </a:lnTo>
                    <a:lnTo>
                      <a:pt x="9" y="4"/>
                    </a:lnTo>
                    <a:lnTo>
                      <a:pt x="9" y="6"/>
                    </a:lnTo>
                    <a:lnTo>
                      <a:pt x="9" y="16"/>
                    </a:lnTo>
                    <a:lnTo>
                      <a:pt x="9" y="2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87" name="Freeform 366"/>
              <p:cNvSpPr>
                <a:spLocks/>
              </p:cNvSpPr>
              <p:nvPr/>
            </p:nvSpPr>
            <p:spPr bwMode="auto">
              <a:xfrm>
                <a:off x="8067676" y="4157663"/>
                <a:ext cx="14288" cy="373063"/>
              </a:xfrm>
              <a:custGeom>
                <a:avLst/>
                <a:gdLst>
                  <a:gd name="T0" fmla="*/ 0 w 9"/>
                  <a:gd name="T1" fmla="*/ 28 h 235"/>
                  <a:gd name="T2" fmla="*/ 0 w 9"/>
                  <a:gd name="T3" fmla="*/ 33 h 235"/>
                  <a:gd name="T4" fmla="*/ 0 w 9"/>
                  <a:gd name="T5" fmla="*/ 39 h 235"/>
                  <a:gd name="T6" fmla="*/ 1 w 9"/>
                  <a:gd name="T7" fmla="*/ 67 h 235"/>
                  <a:gd name="T8" fmla="*/ 1 w 9"/>
                  <a:gd name="T9" fmla="*/ 235 h 235"/>
                  <a:gd name="T10" fmla="*/ 1 w 9"/>
                  <a:gd name="T11" fmla="*/ 66 h 235"/>
                  <a:gd name="T12" fmla="*/ 1 w 9"/>
                  <a:gd name="T13" fmla="*/ 37 h 235"/>
                  <a:gd name="T14" fmla="*/ 1 w 9"/>
                  <a:gd name="T15" fmla="*/ 32 h 235"/>
                  <a:gd name="T16" fmla="*/ 2 w 9"/>
                  <a:gd name="T17" fmla="*/ 26 h 235"/>
                  <a:gd name="T18" fmla="*/ 2 w 9"/>
                  <a:gd name="T19" fmla="*/ 22 h 235"/>
                  <a:gd name="T20" fmla="*/ 2 w 9"/>
                  <a:gd name="T21" fmla="*/ 37 h 235"/>
                  <a:gd name="T22" fmla="*/ 2 w 9"/>
                  <a:gd name="T23" fmla="*/ 82 h 235"/>
                  <a:gd name="T24" fmla="*/ 2 w 9"/>
                  <a:gd name="T25" fmla="*/ 125 h 235"/>
                  <a:gd name="T26" fmla="*/ 2 w 9"/>
                  <a:gd name="T27" fmla="*/ 70 h 235"/>
                  <a:gd name="T28" fmla="*/ 3 w 9"/>
                  <a:gd name="T29" fmla="*/ 25 h 235"/>
                  <a:gd name="T30" fmla="*/ 3 w 9"/>
                  <a:gd name="T31" fmla="*/ 11 h 235"/>
                  <a:gd name="T32" fmla="*/ 3 w 9"/>
                  <a:gd name="T33" fmla="*/ 27 h 235"/>
                  <a:gd name="T34" fmla="*/ 3 w 9"/>
                  <a:gd name="T35" fmla="*/ 69 h 235"/>
                  <a:gd name="T36" fmla="*/ 4 w 9"/>
                  <a:gd name="T37" fmla="*/ 79 h 235"/>
                  <a:gd name="T38" fmla="*/ 4 w 9"/>
                  <a:gd name="T39" fmla="*/ 74 h 235"/>
                  <a:gd name="T40" fmla="*/ 4 w 9"/>
                  <a:gd name="T41" fmla="*/ 115 h 235"/>
                  <a:gd name="T42" fmla="*/ 4 w 9"/>
                  <a:gd name="T43" fmla="*/ 189 h 235"/>
                  <a:gd name="T44" fmla="*/ 4 w 9"/>
                  <a:gd name="T45" fmla="*/ 101 h 235"/>
                  <a:gd name="T46" fmla="*/ 4 w 9"/>
                  <a:gd name="T47" fmla="*/ 97 h 235"/>
                  <a:gd name="T48" fmla="*/ 4 w 9"/>
                  <a:gd name="T49" fmla="*/ 171 h 235"/>
                  <a:gd name="T50" fmla="*/ 5 w 9"/>
                  <a:gd name="T51" fmla="*/ 94 h 235"/>
                  <a:gd name="T52" fmla="*/ 5 w 9"/>
                  <a:gd name="T53" fmla="*/ 37 h 235"/>
                  <a:gd name="T54" fmla="*/ 5 w 9"/>
                  <a:gd name="T55" fmla="*/ 17 h 235"/>
                  <a:gd name="T56" fmla="*/ 5 w 9"/>
                  <a:gd name="T57" fmla="*/ 15 h 235"/>
                  <a:gd name="T58" fmla="*/ 6 w 9"/>
                  <a:gd name="T59" fmla="*/ 25 h 235"/>
                  <a:gd name="T60" fmla="*/ 6 w 9"/>
                  <a:gd name="T61" fmla="*/ 42 h 235"/>
                  <a:gd name="T62" fmla="*/ 6 w 9"/>
                  <a:gd name="T63" fmla="*/ 68 h 235"/>
                  <a:gd name="T64" fmla="*/ 6 w 9"/>
                  <a:gd name="T65" fmla="*/ 92 h 235"/>
                  <a:gd name="T66" fmla="*/ 6 w 9"/>
                  <a:gd name="T67" fmla="*/ 78 h 235"/>
                  <a:gd name="T68" fmla="*/ 6 w 9"/>
                  <a:gd name="T69" fmla="*/ 49 h 235"/>
                  <a:gd name="T70" fmla="*/ 7 w 9"/>
                  <a:gd name="T71" fmla="*/ 34 h 235"/>
                  <a:gd name="T72" fmla="*/ 7 w 9"/>
                  <a:gd name="T73" fmla="*/ 34 h 235"/>
                  <a:gd name="T74" fmla="*/ 7 w 9"/>
                  <a:gd name="T75" fmla="*/ 33 h 235"/>
                  <a:gd name="T76" fmla="*/ 7 w 9"/>
                  <a:gd name="T77" fmla="*/ 13 h 235"/>
                  <a:gd name="T78" fmla="*/ 7 w 9"/>
                  <a:gd name="T79" fmla="*/ 0 h 235"/>
                  <a:gd name="T80" fmla="*/ 8 w 9"/>
                  <a:gd name="T81" fmla="*/ 7 h 235"/>
                  <a:gd name="T82" fmla="*/ 8 w 9"/>
                  <a:gd name="T83" fmla="*/ 26 h 235"/>
                  <a:gd name="T84" fmla="*/ 8 w 9"/>
                  <a:gd name="T85" fmla="*/ 47 h 235"/>
                  <a:gd name="T86" fmla="*/ 8 w 9"/>
                  <a:gd name="T87" fmla="*/ 83 h 235"/>
                  <a:gd name="T88" fmla="*/ 8 w 9"/>
                  <a:gd name="T89" fmla="*/ 156 h 235"/>
                  <a:gd name="T90" fmla="*/ 8 w 9"/>
                  <a:gd name="T91" fmla="*/ 149 h 235"/>
                  <a:gd name="T92" fmla="*/ 9 w 9"/>
                  <a:gd name="T93" fmla="*/ 201 h 235"/>
                  <a:gd name="T94" fmla="*/ 9 w 9"/>
                  <a:gd name="T95" fmla="*/ 72 h 235"/>
                  <a:gd name="T96" fmla="*/ 9 w 9"/>
                  <a:gd name="T97" fmla="*/ 36 h 235"/>
                  <a:gd name="T98" fmla="*/ 9 w 9"/>
                  <a:gd name="T99" fmla="*/ 27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35">
                    <a:moveTo>
                      <a:pt x="0" y="28"/>
                    </a:moveTo>
                    <a:lnTo>
                      <a:pt x="0" y="33"/>
                    </a:lnTo>
                    <a:lnTo>
                      <a:pt x="0" y="39"/>
                    </a:lnTo>
                    <a:lnTo>
                      <a:pt x="1" y="67"/>
                    </a:lnTo>
                    <a:lnTo>
                      <a:pt x="1" y="235"/>
                    </a:lnTo>
                    <a:lnTo>
                      <a:pt x="1" y="66"/>
                    </a:lnTo>
                    <a:lnTo>
                      <a:pt x="1" y="37"/>
                    </a:lnTo>
                    <a:lnTo>
                      <a:pt x="1" y="32"/>
                    </a:lnTo>
                    <a:lnTo>
                      <a:pt x="2" y="26"/>
                    </a:lnTo>
                    <a:lnTo>
                      <a:pt x="2" y="22"/>
                    </a:lnTo>
                    <a:lnTo>
                      <a:pt x="2" y="37"/>
                    </a:lnTo>
                    <a:lnTo>
                      <a:pt x="2" y="82"/>
                    </a:lnTo>
                    <a:lnTo>
                      <a:pt x="2" y="125"/>
                    </a:lnTo>
                    <a:lnTo>
                      <a:pt x="2" y="70"/>
                    </a:lnTo>
                    <a:lnTo>
                      <a:pt x="3" y="25"/>
                    </a:lnTo>
                    <a:lnTo>
                      <a:pt x="3" y="11"/>
                    </a:lnTo>
                    <a:lnTo>
                      <a:pt x="3" y="27"/>
                    </a:lnTo>
                    <a:lnTo>
                      <a:pt x="3" y="69"/>
                    </a:lnTo>
                    <a:lnTo>
                      <a:pt x="4" y="79"/>
                    </a:lnTo>
                    <a:lnTo>
                      <a:pt x="4" y="74"/>
                    </a:lnTo>
                    <a:lnTo>
                      <a:pt x="4" y="115"/>
                    </a:lnTo>
                    <a:lnTo>
                      <a:pt x="4" y="189"/>
                    </a:lnTo>
                    <a:lnTo>
                      <a:pt x="4" y="101"/>
                    </a:lnTo>
                    <a:lnTo>
                      <a:pt x="4" y="97"/>
                    </a:lnTo>
                    <a:lnTo>
                      <a:pt x="4" y="171"/>
                    </a:lnTo>
                    <a:lnTo>
                      <a:pt x="5" y="94"/>
                    </a:lnTo>
                    <a:lnTo>
                      <a:pt x="5" y="37"/>
                    </a:lnTo>
                    <a:lnTo>
                      <a:pt x="5" y="17"/>
                    </a:lnTo>
                    <a:lnTo>
                      <a:pt x="5" y="15"/>
                    </a:lnTo>
                    <a:lnTo>
                      <a:pt x="6" y="25"/>
                    </a:lnTo>
                    <a:lnTo>
                      <a:pt x="6" y="42"/>
                    </a:lnTo>
                    <a:lnTo>
                      <a:pt x="6" y="68"/>
                    </a:lnTo>
                    <a:lnTo>
                      <a:pt x="6" y="92"/>
                    </a:lnTo>
                    <a:lnTo>
                      <a:pt x="6" y="78"/>
                    </a:lnTo>
                    <a:lnTo>
                      <a:pt x="6" y="49"/>
                    </a:lnTo>
                    <a:lnTo>
                      <a:pt x="7" y="34"/>
                    </a:lnTo>
                    <a:lnTo>
                      <a:pt x="7" y="34"/>
                    </a:lnTo>
                    <a:lnTo>
                      <a:pt x="7" y="33"/>
                    </a:lnTo>
                    <a:lnTo>
                      <a:pt x="7" y="13"/>
                    </a:lnTo>
                    <a:lnTo>
                      <a:pt x="7" y="0"/>
                    </a:lnTo>
                    <a:lnTo>
                      <a:pt x="8" y="7"/>
                    </a:lnTo>
                    <a:lnTo>
                      <a:pt x="8" y="26"/>
                    </a:lnTo>
                    <a:lnTo>
                      <a:pt x="8" y="47"/>
                    </a:lnTo>
                    <a:lnTo>
                      <a:pt x="8" y="83"/>
                    </a:lnTo>
                    <a:lnTo>
                      <a:pt x="8" y="156"/>
                    </a:lnTo>
                    <a:lnTo>
                      <a:pt x="8" y="149"/>
                    </a:lnTo>
                    <a:lnTo>
                      <a:pt x="9" y="201"/>
                    </a:lnTo>
                    <a:lnTo>
                      <a:pt x="9" y="72"/>
                    </a:lnTo>
                    <a:lnTo>
                      <a:pt x="9" y="36"/>
                    </a:lnTo>
                    <a:lnTo>
                      <a:pt x="9" y="2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88" name="Freeform 367"/>
              <p:cNvSpPr>
                <a:spLocks/>
              </p:cNvSpPr>
              <p:nvPr/>
            </p:nvSpPr>
            <p:spPr bwMode="auto">
              <a:xfrm>
                <a:off x="8081963" y="4117975"/>
                <a:ext cx="14288" cy="401638"/>
              </a:xfrm>
              <a:custGeom>
                <a:avLst/>
                <a:gdLst>
                  <a:gd name="T0" fmla="*/ 0 w 9"/>
                  <a:gd name="T1" fmla="*/ 52 h 253"/>
                  <a:gd name="T2" fmla="*/ 0 w 9"/>
                  <a:gd name="T3" fmla="*/ 56 h 253"/>
                  <a:gd name="T4" fmla="*/ 0 w 9"/>
                  <a:gd name="T5" fmla="*/ 74 h 253"/>
                  <a:gd name="T6" fmla="*/ 0 w 9"/>
                  <a:gd name="T7" fmla="*/ 64 h 253"/>
                  <a:gd name="T8" fmla="*/ 1 w 9"/>
                  <a:gd name="T9" fmla="*/ 30 h 253"/>
                  <a:gd name="T10" fmla="*/ 1 w 9"/>
                  <a:gd name="T11" fmla="*/ 29 h 253"/>
                  <a:gd name="T12" fmla="*/ 1 w 9"/>
                  <a:gd name="T13" fmla="*/ 66 h 253"/>
                  <a:gd name="T14" fmla="*/ 1 w 9"/>
                  <a:gd name="T15" fmla="*/ 140 h 253"/>
                  <a:gd name="T16" fmla="*/ 2 w 9"/>
                  <a:gd name="T17" fmla="*/ 114 h 253"/>
                  <a:gd name="T18" fmla="*/ 2 w 9"/>
                  <a:gd name="T19" fmla="*/ 88 h 253"/>
                  <a:gd name="T20" fmla="*/ 2 w 9"/>
                  <a:gd name="T21" fmla="*/ 72 h 253"/>
                  <a:gd name="T22" fmla="*/ 2 w 9"/>
                  <a:gd name="T23" fmla="*/ 64 h 253"/>
                  <a:gd name="T24" fmla="*/ 2 w 9"/>
                  <a:gd name="T25" fmla="*/ 79 h 253"/>
                  <a:gd name="T26" fmla="*/ 2 w 9"/>
                  <a:gd name="T27" fmla="*/ 253 h 253"/>
                  <a:gd name="T28" fmla="*/ 3 w 9"/>
                  <a:gd name="T29" fmla="*/ 57 h 253"/>
                  <a:gd name="T30" fmla="*/ 3 w 9"/>
                  <a:gd name="T31" fmla="*/ 23 h 253"/>
                  <a:gd name="T32" fmla="*/ 3 w 9"/>
                  <a:gd name="T33" fmla="*/ 25 h 253"/>
                  <a:gd name="T34" fmla="*/ 3 w 9"/>
                  <a:gd name="T35" fmla="*/ 44 h 253"/>
                  <a:gd name="T36" fmla="*/ 3 w 9"/>
                  <a:gd name="T37" fmla="*/ 53 h 253"/>
                  <a:gd name="T38" fmla="*/ 4 w 9"/>
                  <a:gd name="T39" fmla="*/ 48 h 253"/>
                  <a:gd name="T40" fmla="*/ 4 w 9"/>
                  <a:gd name="T41" fmla="*/ 50 h 253"/>
                  <a:gd name="T42" fmla="*/ 4 w 9"/>
                  <a:gd name="T43" fmla="*/ 82 h 253"/>
                  <a:gd name="T44" fmla="*/ 4 w 9"/>
                  <a:gd name="T45" fmla="*/ 80 h 253"/>
                  <a:gd name="T46" fmla="*/ 4 w 9"/>
                  <a:gd name="T47" fmla="*/ 41 h 253"/>
                  <a:gd name="T48" fmla="*/ 4 w 9"/>
                  <a:gd name="T49" fmla="*/ 35 h 253"/>
                  <a:gd name="T50" fmla="*/ 5 w 9"/>
                  <a:gd name="T51" fmla="*/ 32 h 253"/>
                  <a:gd name="T52" fmla="*/ 5 w 9"/>
                  <a:gd name="T53" fmla="*/ 10 h 253"/>
                  <a:gd name="T54" fmla="*/ 5 w 9"/>
                  <a:gd name="T55" fmla="*/ 0 h 253"/>
                  <a:gd name="T56" fmla="*/ 5 w 9"/>
                  <a:gd name="T57" fmla="*/ 13 h 253"/>
                  <a:gd name="T58" fmla="*/ 6 w 9"/>
                  <a:gd name="T59" fmla="*/ 49 h 253"/>
                  <a:gd name="T60" fmla="*/ 6 w 9"/>
                  <a:gd name="T61" fmla="*/ 92 h 253"/>
                  <a:gd name="T62" fmla="*/ 6 w 9"/>
                  <a:gd name="T63" fmla="*/ 65 h 253"/>
                  <a:gd name="T64" fmla="*/ 6 w 9"/>
                  <a:gd name="T65" fmla="*/ 40 h 253"/>
                  <a:gd name="T66" fmla="*/ 6 w 9"/>
                  <a:gd name="T67" fmla="*/ 41 h 253"/>
                  <a:gd name="T68" fmla="*/ 6 w 9"/>
                  <a:gd name="T69" fmla="*/ 45 h 253"/>
                  <a:gd name="T70" fmla="*/ 6 w 9"/>
                  <a:gd name="T71" fmla="*/ 32 h 253"/>
                  <a:gd name="T72" fmla="*/ 7 w 9"/>
                  <a:gd name="T73" fmla="*/ 29 h 253"/>
                  <a:gd name="T74" fmla="*/ 7 w 9"/>
                  <a:gd name="T75" fmla="*/ 51 h 253"/>
                  <a:gd name="T76" fmla="*/ 7 w 9"/>
                  <a:gd name="T77" fmla="*/ 114 h 253"/>
                  <a:gd name="T78" fmla="*/ 7 w 9"/>
                  <a:gd name="T79" fmla="*/ 180 h 253"/>
                  <a:gd name="T80" fmla="*/ 7 w 9"/>
                  <a:gd name="T81" fmla="*/ 107 h 253"/>
                  <a:gd name="T82" fmla="*/ 7 w 9"/>
                  <a:gd name="T83" fmla="*/ 90 h 253"/>
                  <a:gd name="T84" fmla="*/ 8 w 9"/>
                  <a:gd name="T85" fmla="*/ 96 h 253"/>
                  <a:gd name="T86" fmla="*/ 8 w 9"/>
                  <a:gd name="T87" fmla="*/ 123 h 253"/>
                  <a:gd name="T88" fmla="*/ 8 w 9"/>
                  <a:gd name="T89" fmla="*/ 178 h 253"/>
                  <a:gd name="T90" fmla="*/ 8 w 9"/>
                  <a:gd name="T91" fmla="*/ 123 h 253"/>
                  <a:gd name="T92" fmla="*/ 8 w 9"/>
                  <a:gd name="T93" fmla="*/ 86 h 253"/>
                  <a:gd name="T94" fmla="*/ 9 w 9"/>
                  <a:gd name="T95" fmla="*/ 96 h 253"/>
                  <a:gd name="T96" fmla="*/ 9 w 9"/>
                  <a:gd name="T97" fmla="*/ 246 h 253"/>
                  <a:gd name="T98" fmla="*/ 9 w 9"/>
                  <a:gd name="T99" fmla="*/ 60 h 2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53">
                    <a:moveTo>
                      <a:pt x="0" y="52"/>
                    </a:moveTo>
                    <a:lnTo>
                      <a:pt x="0" y="56"/>
                    </a:lnTo>
                    <a:lnTo>
                      <a:pt x="0" y="74"/>
                    </a:lnTo>
                    <a:lnTo>
                      <a:pt x="0" y="64"/>
                    </a:lnTo>
                    <a:lnTo>
                      <a:pt x="1" y="30"/>
                    </a:lnTo>
                    <a:lnTo>
                      <a:pt x="1" y="29"/>
                    </a:lnTo>
                    <a:lnTo>
                      <a:pt x="1" y="66"/>
                    </a:lnTo>
                    <a:lnTo>
                      <a:pt x="1" y="140"/>
                    </a:lnTo>
                    <a:lnTo>
                      <a:pt x="2" y="114"/>
                    </a:lnTo>
                    <a:lnTo>
                      <a:pt x="2" y="88"/>
                    </a:lnTo>
                    <a:lnTo>
                      <a:pt x="2" y="72"/>
                    </a:lnTo>
                    <a:lnTo>
                      <a:pt x="2" y="64"/>
                    </a:lnTo>
                    <a:lnTo>
                      <a:pt x="2" y="79"/>
                    </a:lnTo>
                    <a:lnTo>
                      <a:pt x="2" y="253"/>
                    </a:lnTo>
                    <a:lnTo>
                      <a:pt x="3" y="57"/>
                    </a:lnTo>
                    <a:lnTo>
                      <a:pt x="3" y="23"/>
                    </a:lnTo>
                    <a:lnTo>
                      <a:pt x="3" y="25"/>
                    </a:lnTo>
                    <a:lnTo>
                      <a:pt x="3" y="44"/>
                    </a:lnTo>
                    <a:lnTo>
                      <a:pt x="3" y="53"/>
                    </a:lnTo>
                    <a:lnTo>
                      <a:pt x="4" y="48"/>
                    </a:lnTo>
                    <a:lnTo>
                      <a:pt x="4" y="50"/>
                    </a:lnTo>
                    <a:lnTo>
                      <a:pt x="4" y="82"/>
                    </a:lnTo>
                    <a:lnTo>
                      <a:pt x="4" y="80"/>
                    </a:lnTo>
                    <a:lnTo>
                      <a:pt x="4" y="41"/>
                    </a:lnTo>
                    <a:lnTo>
                      <a:pt x="4" y="35"/>
                    </a:lnTo>
                    <a:lnTo>
                      <a:pt x="5" y="32"/>
                    </a:lnTo>
                    <a:lnTo>
                      <a:pt x="5" y="10"/>
                    </a:lnTo>
                    <a:lnTo>
                      <a:pt x="5" y="0"/>
                    </a:lnTo>
                    <a:lnTo>
                      <a:pt x="5" y="13"/>
                    </a:lnTo>
                    <a:lnTo>
                      <a:pt x="6" y="49"/>
                    </a:lnTo>
                    <a:lnTo>
                      <a:pt x="6" y="92"/>
                    </a:lnTo>
                    <a:lnTo>
                      <a:pt x="6" y="65"/>
                    </a:lnTo>
                    <a:lnTo>
                      <a:pt x="6" y="40"/>
                    </a:lnTo>
                    <a:lnTo>
                      <a:pt x="6" y="41"/>
                    </a:lnTo>
                    <a:lnTo>
                      <a:pt x="6" y="45"/>
                    </a:lnTo>
                    <a:lnTo>
                      <a:pt x="6" y="32"/>
                    </a:lnTo>
                    <a:lnTo>
                      <a:pt x="7" y="29"/>
                    </a:lnTo>
                    <a:lnTo>
                      <a:pt x="7" y="51"/>
                    </a:lnTo>
                    <a:lnTo>
                      <a:pt x="7" y="114"/>
                    </a:lnTo>
                    <a:lnTo>
                      <a:pt x="7" y="180"/>
                    </a:lnTo>
                    <a:lnTo>
                      <a:pt x="7" y="107"/>
                    </a:lnTo>
                    <a:lnTo>
                      <a:pt x="7" y="90"/>
                    </a:lnTo>
                    <a:lnTo>
                      <a:pt x="8" y="96"/>
                    </a:lnTo>
                    <a:lnTo>
                      <a:pt x="8" y="123"/>
                    </a:lnTo>
                    <a:lnTo>
                      <a:pt x="8" y="178"/>
                    </a:lnTo>
                    <a:lnTo>
                      <a:pt x="8" y="123"/>
                    </a:lnTo>
                    <a:lnTo>
                      <a:pt x="8" y="86"/>
                    </a:lnTo>
                    <a:lnTo>
                      <a:pt x="9" y="96"/>
                    </a:lnTo>
                    <a:lnTo>
                      <a:pt x="9" y="246"/>
                    </a:lnTo>
                    <a:lnTo>
                      <a:pt x="9" y="6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89" name="Freeform 368"/>
              <p:cNvSpPr>
                <a:spLocks/>
              </p:cNvSpPr>
              <p:nvPr/>
            </p:nvSpPr>
            <p:spPr bwMode="auto">
              <a:xfrm>
                <a:off x="8096251" y="4103688"/>
                <a:ext cx="14288" cy="284163"/>
              </a:xfrm>
              <a:custGeom>
                <a:avLst/>
                <a:gdLst>
                  <a:gd name="T0" fmla="*/ 0 w 9"/>
                  <a:gd name="T1" fmla="*/ 69 h 179"/>
                  <a:gd name="T2" fmla="*/ 0 w 9"/>
                  <a:gd name="T3" fmla="*/ 32 h 179"/>
                  <a:gd name="T4" fmla="*/ 0 w 9"/>
                  <a:gd name="T5" fmla="*/ 24 h 179"/>
                  <a:gd name="T6" fmla="*/ 0 w 9"/>
                  <a:gd name="T7" fmla="*/ 36 h 179"/>
                  <a:gd name="T8" fmla="*/ 1 w 9"/>
                  <a:gd name="T9" fmla="*/ 70 h 179"/>
                  <a:gd name="T10" fmla="*/ 1 w 9"/>
                  <a:gd name="T11" fmla="*/ 113 h 179"/>
                  <a:gd name="T12" fmla="*/ 1 w 9"/>
                  <a:gd name="T13" fmla="*/ 85 h 179"/>
                  <a:gd name="T14" fmla="*/ 1 w 9"/>
                  <a:gd name="T15" fmla="*/ 66 h 179"/>
                  <a:gd name="T16" fmla="*/ 2 w 9"/>
                  <a:gd name="T17" fmla="*/ 64 h 179"/>
                  <a:gd name="T18" fmla="*/ 2 w 9"/>
                  <a:gd name="T19" fmla="*/ 66 h 179"/>
                  <a:gd name="T20" fmla="*/ 2 w 9"/>
                  <a:gd name="T21" fmla="*/ 61 h 179"/>
                  <a:gd name="T22" fmla="*/ 2 w 9"/>
                  <a:gd name="T23" fmla="*/ 55 h 179"/>
                  <a:gd name="T24" fmla="*/ 2 w 9"/>
                  <a:gd name="T25" fmla="*/ 61 h 179"/>
                  <a:gd name="T26" fmla="*/ 2 w 9"/>
                  <a:gd name="T27" fmla="*/ 90 h 179"/>
                  <a:gd name="T28" fmla="*/ 2 w 9"/>
                  <a:gd name="T29" fmla="*/ 124 h 179"/>
                  <a:gd name="T30" fmla="*/ 3 w 9"/>
                  <a:gd name="T31" fmla="*/ 69 h 179"/>
                  <a:gd name="T32" fmla="*/ 3 w 9"/>
                  <a:gd name="T33" fmla="*/ 28 h 179"/>
                  <a:gd name="T34" fmla="*/ 3 w 9"/>
                  <a:gd name="T35" fmla="*/ 5 h 179"/>
                  <a:gd name="T36" fmla="*/ 3 w 9"/>
                  <a:gd name="T37" fmla="*/ 0 h 179"/>
                  <a:gd name="T38" fmla="*/ 4 w 9"/>
                  <a:gd name="T39" fmla="*/ 9 h 179"/>
                  <a:gd name="T40" fmla="*/ 4 w 9"/>
                  <a:gd name="T41" fmla="*/ 30 h 179"/>
                  <a:gd name="T42" fmla="*/ 4 w 9"/>
                  <a:gd name="T43" fmla="*/ 68 h 179"/>
                  <a:gd name="T44" fmla="*/ 4 w 9"/>
                  <a:gd name="T45" fmla="*/ 123 h 179"/>
                  <a:gd name="T46" fmla="*/ 4 w 9"/>
                  <a:gd name="T47" fmla="*/ 62 h 179"/>
                  <a:gd name="T48" fmla="*/ 4 w 9"/>
                  <a:gd name="T49" fmla="*/ 52 h 179"/>
                  <a:gd name="T50" fmla="*/ 4 w 9"/>
                  <a:gd name="T51" fmla="*/ 66 h 179"/>
                  <a:gd name="T52" fmla="*/ 5 w 9"/>
                  <a:gd name="T53" fmla="*/ 41 h 179"/>
                  <a:gd name="T54" fmla="*/ 5 w 9"/>
                  <a:gd name="T55" fmla="*/ 26 h 179"/>
                  <a:gd name="T56" fmla="*/ 5 w 9"/>
                  <a:gd name="T57" fmla="*/ 36 h 179"/>
                  <a:gd name="T58" fmla="*/ 5 w 9"/>
                  <a:gd name="T59" fmla="*/ 77 h 179"/>
                  <a:gd name="T60" fmla="*/ 5 w 9"/>
                  <a:gd name="T61" fmla="*/ 158 h 179"/>
                  <a:gd name="T62" fmla="*/ 5 w 9"/>
                  <a:gd name="T63" fmla="*/ 72 h 179"/>
                  <a:gd name="T64" fmla="*/ 6 w 9"/>
                  <a:gd name="T65" fmla="*/ 53 h 179"/>
                  <a:gd name="T66" fmla="*/ 6 w 9"/>
                  <a:gd name="T67" fmla="*/ 57 h 179"/>
                  <a:gd name="T68" fmla="*/ 6 w 9"/>
                  <a:gd name="T69" fmla="*/ 69 h 179"/>
                  <a:gd name="T70" fmla="*/ 6 w 9"/>
                  <a:gd name="T71" fmla="*/ 95 h 179"/>
                  <a:gd name="T72" fmla="*/ 7 w 9"/>
                  <a:gd name="T73" fmla="*/ 131 h 179"/>
                  <a:gd name="T74" fmla="*/ 7 w 9"/>
                  <a:gd name="T75" fmla="*/ 97 h 179"/>
                  <a:gd name="T76" fmla="*/ 7 w 9"/>
                  <a:gd name="T77" fmla="*/ 82 h 179"/>
                  <a:gd name="T78" fmla="*/ 7 w 9"/>
                  <a:gd name="T79" fmla="*/ 102 h 179"/>
                  <a:gd name="T80" fmla="*/ 7 w 9"/>
                  <a:gd name="T81" fmla="*/ 107 h 179"/>
                  <a:gd name="T82" fmla="*/ 7 w 9"/>
                  <a:gd name="T83" fmla="*/ 101 h 179"/>
                  <a:gd name="T84" fmla="*/ 7 w 9"/>
                  <a:gd name="T85" fmla="*/ 117 h 179"/>
                  <a:gd name="T86" fmla="*/ 8 w 9"/>
                  <a:gd name="T87" fmla="*/ 115 h 179"/>
                  <a:gd name="T88" fmla="*/ 8 w 9"/>
                  <a:gd name="T89" fmla="*/ 88 h 179"/>
                  <a:gd name="T90" fmla="*/ 8 w 9"/>
                  <a:gd name="T91" fmla="*/ 76 h 179"/>
                  <a:gd name="T92" fmla="*/ 8 w 9"/>
                  <a:gd name="T93" fmla="*/ 92 h 179"/>
                  <a:gd name="T94" fmla="*/ 9 w 9"/>
                  <a:gd name="T95" fmla="*/ 179 h 179"/>
                  <a:gd name="T96" fmla="*/ 9 w 9"/>
                  <a:gd name="T97" fmla="*/ 112 h 179"/>
                  <a:gd name="T98" fmla="*/ 9 w 9"/>
                  <a:gd name="T99" fmla="*/ 93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79">
                    <a:moveTo>
                      <a:pt x="0" y="69"/>
                    </a:moveTo>
                    <a:lnTo>
                      <a:pt x="0" y="32"/>
                    </a:lnTo>
                    <a:lnTo>
                      <a:pt x="0" y="24"/>
                    </a:lnTo>
                    <a:lnTo>
                      <a:pt x="0" y="36"/>
                    </a:lnTo>
                    <a:lnTo>
                      <a:pt x="1" y="70"/>
                    </a:lnTo>
                    <a:lnTo>
                      <a:pt x="1" y="113"/>
                    </a:lnTo>
                    <a:lnTo>
                      <a:pt x="1" y="85"/>
                    </a:lnTo>
                    <a:lnTo>
                      <a:pt x="1" y="66"/>
                    </a:lnTo>
                    <a:lnTo>
                      <a:pt x="2" y="64"/>
                    </a:lnTo>
                    <a:lnTo>
                      <a:pt x="2" y="66"/>
                    </a:lnTo>
                    <a:lnTo>
                      <a:pt x="2" y="61"/>
                    </a:lnTo>
                    <a:lnTo>
                      <a:pt x="2" y="55"/>
                    </a:lnTo>
                    <a:lnTo>
                      <a:pt x="2" y="61"/>
                    </a:lnTo>
                    <a:lnTo>
                      <a:pt x="2" y="90"/>
                    </a:lnTo>
                    <a:lnTo>
                      <a:pt x="2" y="124"/>
                    </a:lnTo>
                    <a:lnTo>
                      <a:pt x="3" y="69"/>
                    </a:lnTo>
                    <a:lnTo>
                      <a:pt x="3" y="28"/>
                    </a:lnTo>
                    <a:lnTo>
                      <a:pt x="3" y="5"/>
                    </a:lnTo>
                    <a:lnTo>
                      <a:pt x="3" y="0"/>
                    </a:lnTo>
                    <a:lnTo>
                      <a:pt x="4" y="9"/>
                    </a:lnTo>
                    <a:lnTo>
                      <a:pt x="4" y="30"/>
                    </a:lnTo>
                    <a:lnTo>
                      <a:pt x="4" y="68"/>
                    </a:lnTo>
                    <a:lnTo>
                      <a:pt x="4" y="123"/>
                    </a:lnTo>
                    <a:lnTo>
                      <a:pt x="4" y="62"/>
                    </a:lnTo>
                    <a:lnTo>
                      <a:pt x="4" y="52"/>
                    </a:lnTo>
                    <a:lnTo>
                      <a:pt x="4" y="66"/>
                    </a:lnTo>
                    <a:lnTo>
                      <a:pt x="5" y="41"/>
                    </a:lnTo>
                    <a:lnTo>
                      <a:pt x="5" y="26"/>
                    </a:lnTo>
                    <a:lnTo>
                      <a:pt x="5" y="36"/>
                    </a:lnTo>
                    <a:lnTo>
                      <a:pt x="5" y="77"/>
                    </a:lnTo>
                    <a:lnTo>
                      <a:pt x="5" y="158"/>
                    </a:lnTo>
                    <a:lnTo>
                      <a:pt x="5" y="72"/>
                    </a:lnTo>
                    <a:lnTo>
                      <a:pt x="6" y="53"/>
                    </a:lnTo>
                    <a:lnTo>
                      <a:pt x="6" y="57"/>
                    </a:lnTo>
                    <a:lnTo>
                      <a:pt x="6" y="69"/>
                    </a:lnTo>
                    <a:lnTo>
                      <a:pt x="6" y="95"/>
                    </a:lnTo>
                    <a:lnTo>
                      <a:pt x="7" y="131"/>
                    </a:lnTo>
                    <a:lnTo>
                      <a:pt x="7" y="97"/>
                    </a:lnTo>
                    <a:lnTo>
                      <a:pt x="7" y="82"/>
                    </a:lnTo>
                    <a:lnTo>
                      <a:pt x="7" y="102"/>
                    </a:lnTo>
                    <a:lnTo>
                      <a:pt x="7" y="107"/>
                    </a:lnTo>
                    <a:lnTo>
                      <a:pt x="7" y="101"/>
                    </a:lnTo>
                    <a:lnTo>
                      <a:pt x="7" y="117"/>
                    </a:lnTo>
                    <a:lnTo>
                      <a:pt x="8" y="115"/>
                    </a:lnTo>
                    <a:lnTo>
                      <a:pt x="8" y="88"/>
                    </a:lnTo>
                    <a:lnTo>
                      <a:pt x="8" y="76"/>
                    </a:lnTo>
                    <a:lnTo>
                      <a:pt x="8" y="92"/>
                    </a:lnTo>
                    <a:lnTo>
                      <a:pt x="9" y="179"/>
                    </a:lnTo>
                    <a:lnTo>
                      <a:pt x="9" y="112"/>
                    </a:lnTo>
                    <a:lnTo>
                      <a:pt x="9" y="9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90" name="Freeform 369"/>
              <p:cNvSpPr>
                <a:spLocks/>
              </p:cNvSpPr>
              <p:nvPr/>
            </p:nvSpPr>
            <p:spPr bwMode="auto">
              <a:xfrm>
                <a:off x="8110538" y="4148138"/>
                <a:ext cx="14288" cy="315913"/>
              </a:xfrm>
              <a:custGeom>
                <a:avLst/>
                <a:gdLst>
                  <a:gd name="T0" fmla="*/ 0 w 9"/>
                  <a:gd name="T1" fmla="*/ 65 h 199"/>
                  <a:gd name="T2" fmla="*/ 0 w 9"/>
                  <a:gd name="T3" fmla="*/ 101 h 199"/>
                  <a:gd name="T4" fmla="*/ 0 w 9"/>
                  <a:gd name="T5" fmla="*/ 198 h 199"/>
                  <a:gd name="T6" fmla="*/ 0 w 9"/>
                  <a:gd name="T7" fmla="*/ 199 h 199"/>
                  <a:gd name="T8" fmla="*/ 1 w 9"/>
                  <a:gd name="T9" fmla="*/ 121 h 199"/>
                  <a:gd name="T10" fmla="*/ 1 w 9"/>
                  <a:gd name="T11" fmla="*/ 48 h 199"/>
                  <a:gd name="T12" fmla="*/ 1 w 9"/>
                  <a:gd name="T13" fmla="*/ 13 h 199"/>
                  <a:gd name="T14" fmla="*/ 1 w 9"/>
                  <a:gd name="T15" fmla="*/ 1 h 199"/>
                  <a:gd name="T16" fmla="*/ 1 w 9"/>
                  <a:gd name="T17" fmla="*/ 4 h 199"/>
                  <a:gd name="T18" fmla="*/ 2 w 9"/>
                  <a:gd name="T19" fmla="*/ 20 h 199"/>
                  <a:gd name="T20" fmla="*/ 2 w 9"/>
                  <a:gd name="T21" fmla="*/ 55 h 199"/>
                  <a:gd name="T22" fmla="*/ 2 w 9"/>
                  <a:gd name="T23" fmla="*/ 90 h 199"/>
                  <a:gd name="T24" fmla="*/ 2 w 9"/>
                  <a:gd name="T25" fmla="*/ 66 h 199"/>
                  <a:gd name="T26" fmla="*/ 2 w 9"/>
                  <a:gd name="T27" fmla="*/ 35 h 199"/>
                  <a:gd name="T28" fmla="*/ 2 w 9"/>
                  <a:gd name="T29" fmla="*/ 34 h 199"/>
                  <a:gd name="T30" fmla="*/ 3 w 9"/>
                  <a:gd name="T31" fmla="*/ 42 h 199"/>
                  <a:gd name="T32" fmla="*/ 3 w 9"/>
                  <a:gd name="T33" fmla="*/ 48 h 199"/>
                  <a:gd name="T34" fmla="*/ 3 w 9"/>
                  <a:gd name="T35" fmla="*/ 117 h 199"/>
                  <a:gd name="T36" fmla="*/ 3 w 9"/>
                  <a:gd name="T37" fmla="*/ 107 h 199"/>
                  <a:gd name="T38" fmla="*/ 3 w 9"/>
                  <a:gd name="T39" fmla="*/ 82 h 199"/>
                  <a:gd name="T40" fmla="*/ 3 w 9"/>
                  <a:gd name="T41" fmla="*/ 69 h 199"/>
                  <a:gd name="T42" fmla="*/ 3 w 9"/>
                  <a:gd name="T43" fmla="*/ 31 h 199"/>
                  <a:gd name="T44" fmla="*/ 4 w 9"/>
                  <a:gd name="T45" fmla="*/ 11 h 199"/>
                  <a:gd name="T46" fmla="*/ 4 w 9"/>
                  <a:gd name="T47" fmla="*/ 9 h 199"/>
                  <a:gd name="T48" fmla="*/ 4 w 9"/>
                  <a:gd name="T49" fmla="*/ 27 h 199"/>
                  <a:gd name="T50" fmla="*/ 4 w 9"/>
                  <a:gd name="T51" fmla="*/ 72 h 199"/>
                  <a:gd name="T52" fmla="*/ 5 w 9"/>
                  <a:gd name="T53" fmla="*/ 123 h 199"/>
                  <a:gd name="T54" fmla="*/ 5 w 9"/>
                  <a:gd name="T55" fmla="*/ 124 h 199"/>
                  <a:gd name="T56" fmla="*/ 5 w 9"/>
                  <a:gd name="T57" fmla="*/ 69 h 199"/>
                  <a:gd name="T58" fmla="*/ 5 w 9"/>
                  <a:gd name="T59" fmla="*/ 47 h 199"/>
                  <a:gd name="T60" fmla="*/ 5 w 9"/>
                  <a:gd name="T61" fmla="*/ 38 h 199"/>
                  <a:gd name="T62" fmla="*/ 5 w 9"/>
                  <a:gd name="T63" fmla="*/ 30 h 199"/>
                  <a:gd name="T64" fmla="*/ 6 w 9"/>
                  <a:gd name="T65" fmla="*/ 35 h 199"/>
                  <a:gd name="T66" fmla="*/ 6 w 9"/>
                  <a:gd name="T67" fmla="*/ 45 h 199"/>
                  <a:gd name="T68" fmla="*/ 6 w 9"/>
                  <a:gd name="T69" fmla="*/ 36 h 199"/>
                  <a:gd name="T70" fmla="*/ 6 w 9"/>
                  <a:gd name="T71" fmla="*/ 27 h 199"/>
                  <a:gd name="T72" fmla="*/ 6 w 9"/>
                  <a:gd name="T73" fmla="*/ 34 h 199"/>
                  <a:gd name="T74" fmla="*/ 7 w 9"/>
                  <a:gd name="T75" fmla="*/ 48 h 199"/>
                  <a:gd name="T76" fmla="*/ 7 w 9"/>
                  <a:gd name="T77" fmla="*/ 56 h 199"/>
                  <a:gd name="T78" fmla="*/ 7 w 9"/>
                  <a:gd name="T79" fmla="*/ 93 h 199"/>
                  <a:gd name="T80" fmla="*/ 7 w 9"/>
                  <a:gd name="T81" fmla="*/ 101 h 199"/>
                  <a:gd name="T82" fmla="*/ 7 w 9"/>
                  <a:gd name="T83" fmla="*/ 31 h 199"/>
                  <a:gd name="T84" fmla="*/ 7 w 9"/>
                  <a:gd name="T85" fmla="*/ 23 h 199"/>
                  <a:gd name="T86" fmla="*/ 8 w 9"/>
                  <a:gd name="T87" fmla="*/ 67 h 199"/>
                  <a:gd name="T88" fmla="*/ 8 w 9"/>
                  <a:gd name="T89" fmla="*/ 79 h 199"/>
                  <a:gd name="T90" fmla="*/ 8 w 9"/>
                  <a:gd name="T91" fmla="*/ 13 h 199"/>
                  <a:gd name="T92" fmla="*/ 8 w 9"/>
                  <a:gd name="T93" fmla="*/ 1 h 199"/>
                  <a:gd name="T94" fmla="*/ 9 w 9"/>
                  <a:gd name="T95" fmla="*/ 33 h 199"/>
                  <a:gd name="T96" fmla="*/ 9 w 9"/>
                  <a:gd name="T97" fmla="*/ 52 h 199"/>
                  <a:gd name="T98" fmla="*/ 9 w 9"/>
                  <a:gd name="T99" fmla="*/ 0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99">
                    <a:moveTo>
                      <a:pt x="0" y="65"/>
                    </a:moveTo>
                    <a:lnTo>
                      <a:pt x="0" y="101"/>
                    </a:lnTo>
                    <a:lnTo>
                      <a:pt x="0" y="198"/>
                    </a:lnTo>
                    <a:lnTo>
                      <a:pt x="0" y="199"/>
                    </a:lnTo>
                    <a:lnTo>
                      <a:pt x="1" y="121"/>
                    </a:lnTo>
                    <a:lnTo>
                      <a:pt x="1" y="48"/>
                    </a:lnTo>
                    <a:lnTo>
                      <a:pt x="1" y="13"/>
                    </a:lnTo>
                    <a:lnTo>
                      <a:pt x="1" y="1"/>
                    </a:lnTo>
                    <a:lnTo>
                      <a:pt x="1" y="4"/>
                    </a:lnTo>
                    <a:lnTo>
                      <a:pt x="2" y="20"/>
                    </a:lnTo>
                    <a:lnTo>
                      <a:pt x="2" y="55"/>
                    </a:lnTo>
                    <a:lnTo>
                      <a:pt x="2" y="90"/>
                    </a:lnTo>
                    <a:lnTo>
                      <a:pt x="2" y="66"/>
                    </a:lnTo>
                    <a:lnTo>
                      <a:pt x="2" y="35"/>
                    </a:lnTo>
                    <a:lnTo>
                      <a:pt x="2" y="34"/>
                    </a:lnTo>
                    <a:lnTo>
                      <a:pt x="3" y="42"/>
                    </a:lnTo>
                    <a:lnTo>
                      <a:pt x="3" y="48"/>
                    </a:lnTo>
                    <a:lnTo>
                      <a:pt x="3" y="117"/>
                    </a:lnTo>
                    <a:lnTo>
                      <a:pt x="3" y="107"/>
                    </a:lnTo>
                    <a:lnTo>
                      <a:pt x="3" y="82"/>
                    </a:lnTo>
                    <a:lnTo>
                      <a:pt x="3" y="69"/>
                    </a:lnTo>
                    <a:lnTo>
                      <a:pt x="3" y="31"/>
                    </a:lnTo>
                    <a:lnTo>
                      <a:pt x="4" y="11"/>
                    </a:lnTo>
                    <a:lnTo>
                      <a:pt x="4" y="9"/>
                    </a:lnTo>
                    <a:lnTo>
                      <a:pt x="4" y="27"/>
                    </a:lnTo>
                    <a:lnTo>
                      <a:pt x="4" y="72"/>
                    </a:lnTo>
                    <a:lnTo>
                      <a:pt x="5" y="123"/>
                    </a:lnTo>
                    <a:lnTo>
                      <a:pt x="5" y="124"/>
                    </a:lnTo>
                    <a:lnTo>
                      <a:pt x="5" y="69"/>
                    </a:lnTo>
                    <a:lnTo>
                      <a:pt x="5" y="47"/>
                    </a:lnTo>
                    <a:lnTo>
                      <a:pt x="5" y="38"/>
                    </a:lnTo>
                    <a:lnTo>
                      <a:pt x="5" y="30"/>
                    </a:lnTo>
                    <a:lnTo>
                      <a:pt x="6" y="35"/>
                    </a:lnTo>
                    <a:lnTo>
                      <a:pt x="6" y="45"/>
                    </a:lnTo>
                    <a:lnTo>
                      <a:pt x="6" y="36"/>
                    </a:lnTo>
                    <a:lnTo>
                      <a:pt x="6" y="27"/>
                    </a:lnTo>
                    <a:lnTo>
                      <a:pt x="6" y="34"/>
                    </a:lnTo>
                    <a:lnTo>
                      <a:pt x="7" y="48"/>
                    </a:lnTo>
                    <a:lnTo>
                      <a:pt x="7" y="56"/>
                    </a:lnTo>
                    <a:lnTo>
                      <a:pt x="7" y="93"/>
                    </a:lnTo>
                    <a:lnTo>
                      <a:pt x="7" y="101"/>
                    </a:lnTo>
                    <a:lnTo>
                      <a:pt x="7" y="31"/>
                    </a:lnTo>
                    <a:lnTo>
                      <a:pt x="7" y="23"/>
                    </a:lnTo>
                    <a:lnTo>
                      <a:pt x="8" y="67"/>
                    </a:lnTo>
                    <a:lnTo>
                      <a:pt x="8" y="79"/>
                    </a:lnTo>
                    <a:lnTo>
                      <a:pt x="8" y="13"/>
                    </a:lnTo>
                    <a:lnTo>
                      <a:pt x="8" y="1"/>
                    </a:lnTo>
                    <a:lnTo>
                      <a:pt x="9" y="33"/>
                    </a:lnTo>
                    <a:lnTo>
                      <a:pt x="9" y="52"/>
                    </a:lnTo>
                    <a:lnTo>
                      <a:pt x="9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91" name="Freeform 370"/>
              <p:cNvSpPr>
                <a:spLocks/>
              </p:cNvSpPr>
              <p:nvPr/>
            </p:nvSpPr>
            <p:spPr bwMode="auto">
              <a:xfrm>
                <a:off x="8124826" y="4102100"/>
                <a:ext cx="14288" cy="320675"/>
              </a:xfrm>
              <a:custGeom>
                <a:avLst/>
                <a:gdLst>
                  <a:gd name="T0" fmla="*/ 0 w 9"/>
                  <a:gd name="T1" fmla="*/ 29 h 202"/>
                  <a:gd name="T2" fmla="*/ 0 w 9"/>
                  <a:gd name="T3" fmla="*/ 35 h 202"/>
                  <a:gd name="T4" fmla="*/ 0 w 9"/>
                  <a:gd name="T5" fmla="*/ 89 h 202"/>
                  <a:gd name="T6" fmla="*/ 0 w 9"/>
                  <a:gd name="T7" fmla="*/ 71 h 202"/>
                  <a:gd name="T8" fmla="*/ 0 w 9"/>
                  <a:gd name="T9" fmla="*/ 68 h 202"/>
                  <a:gd name="T10" fmla="*/ 1 w 9"/>
                  <a:gd name="T11" fmla="*/ 94 h 202"/>
                  <a:gd name="T12" fmla="*/ 1 w 9"/>
                  <a:gd name="T13" fmla="*/ 55 h 202"/>
                  <a:gd name="T14" fmla="*/ 1 w 9"/>
                  <a:gd name="T15" fmla="*/ 36 h 202"/>
                  <a:gd name="T16" fmla="*/ 1 w 9"/>
                  <a:gd name="T17" fmla="*/ 53 h 202"/>
                  <a:gd name="T18" fmla="*/ 2 w 9"/>
                  <a:gd name="T19" fmla="*/ 99 h 202"/>
                  <a:gd name="T20" fmla="*/ 2 w 9"/>
                  <a:gd name="T21" fmla="*/ 108 h 202"/>
                  <a:gd name="T22" fmla="*/ 2 w 9"/>
                  <a:gd name="T23" fmla="*/ 99 h 202"/>
                  <a:gd name="T24" fmla="*/ 2 w 9"/>
                  <a:gd name="T25" fmla="*/ 173 h 202"/>
                  <a:gd name="T26" fmla="*/ 2 w 9"/>
                  <a:gd name="T27" fmla="*/ 81 h 202"/>
                  <a:gd name="T28" fmla="*/ 2 w 9"/>
                  <a:gd name="T29" fmla="*/ 39 h 202"/>
                  <a:gd name="T30" fmla="*/ 2 w 9"/>
                  <a:gd name="T31" fmla="*/ 44 h 202"/>
                  <a:gd name="T32" fmla="*/ 3 w 9"/>
                  <a:gd name="T33" fmla="*/ 73 h 202"/>
                  <a:gd name="T34" fmla="*/ 3 w 9"/>
                  <a:gd name="T35" fmla="*/ 78 h 202"/>
                  <a:gd name="T36" fmla="*/ 3 w 9"/>
                  <a:gd name="T37" fmla="*/ 47 h 202"/>
                  <a:gd name="T38" fmla="*/ 3 w 9"/>
                  <a:gd name="T39" fmla="*/ 41 h 202"/>
                  <a:gd name="T40" fmla="*/ 3 w 9"/>
                  <a:gd name="T41" fmla="*/ 84 h 202"/>
                  <a:gd name="T42" fmla="*/ 3 w 9"/>
                  <a:gd name="T43" fmla="*/ 102 h 202"/>
                  <a:gd name="T44" fmla="*/ 4 w 9"/>
                  <a:gd name="T45" fmla="*/ 26 h 202"/>
                  <a:gd name="T46" fmla="*/ 4 w 9"/>
                  <a:gd name="T47" fmla="*/ 4 h 202"/>
                  <a:gd name="T48" fmla="*/ 4 w 9"/>
                  <a:gd name="T49" fmla="*/ 0 h 202"/>
                  <a:gd name="T50" fmla="*/ 4 w 9"/>
                  <a:gd name="T51" fmla="*/ 6 h 202"/>
                  <a:gd name="T52" fmla="*/ 5 w 9"/>
                  <a:gd name="T53" fmla="*/ 20 h 202"/>
                  <a:gd name="T54" fmla="*/ 5 w 9"/>
                  <a:gd name="T55" fmla="*/ 60 h 202"/>
                  <a:gd name="T56" fmla="*/ 5 w 9"/>
                  <a:gd name="T57" fmla="*/ 148 h 202"/>
                  <a:gd name="T58" fmla="*/ 5 w 9"/>
                  <a:gd name="T59" fmla="*/ 73 h 202"/>
                  <a:gd name="T60" fmla="*/ 5 w 9"/>
                  <a:gd name="T61" fmla="*/ 60 h 202"/>
                  <a:gd name="T62" fmla="*/ 5 w 9"/>
                  <a:gd name="T63" fmla="*/ 62 h 202"/>
                  <a:gd name="T64" fmla="*/ 5 w 9"/>
                  <a:gd name="T65" fmla="*/ 69 h 202"/>
                  <a:gd name="T66" fmla="*/ 6 w 9"/>
                  <a:gd name="T67" fmla="*/ 83 h 202"/>
                  <a:gd name="T68" fmla="*/ 6 w 9"/>
                  <a:gd name="T69" fmla="*/ 102 h 202"/>
                  <a:gd name="T70" fmla="*/ 6 w 9"/>
                  <a:gd name="T71" fmla="*/ 127 h 202"/>
                  <a:gd name="T72" fmla="*/ 6 w 9"/>
                  <a:gd name="T73" fmla="*/ 181 h 202"/>
                  <a:gd name="T74" fmla="*/ 7 w 9"/>
                  <a:gd name="T75" fmla="*/ 202 h 202"/>
                  <a:gd name="T76" fmla="*/ 7 w 9"/>
                  <a:gd name="T77" fmla="*/ 169 h 202"/>
                  <a:gd name="T78" fmla="*/ 7 w 9"/>
                  <a:gd name="T79" fmla="*/ 137 h 202"/>
                  <a:gd name="T80" fmla="*/ 7 w 9"/>
                  <a:gd name="T81" fmla="*/ 80 h 202"/>
                  <a:gd name="T82" fmla="*/ 7 w 9"/>
                  <a:gd name="T83" fmla="*/ 41 h 202"/>
                  <a:gd name="T84" fmla="*/ 7 w 9"/>
                  <a:gd name="T85" fmla="*/ 26 h 202"/>
                  <a:gd name="T86" fmla="*/ 7 w 9"/>
                  <a:gd name="T87" fmla="*/ 36 h 202"/>
                  <a:gd name="T88" fmla="*/ 8 w 9"/>
                  <a:gd name="T89" fmla="*/ 56 h 202"/>
                  <a:gd name="T90" fmla="*/ 8 w 9"/>
                  <a:gd name="T91" fmla="*/ 39 h 202"/>
                  <a:gd name="T92" fmla="*/ 8 w 9"/>
                  <a:gd name="T93" fmla="*/ 16 h 202"/>
                  <a:gd name="T94" fmla="*/ 8 w 9"/>
                  <a:gd name="T95" fmla="*/ 10 h 202"/>
                  <a:gd name="T96" fmla="*/ 9 w 9"/>
                  <a:gd name="T97" fmla="*/ 23 h 202"/>
                  <a:gd name="T98" fmla="*/ 9 w 9"/>
                  <a:gd name="T99" fmla="*/ 47 h 2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02">
                    <a:moveTo>
                      <a:pt x="0" y="29"/>
                    </a:moveTo>
                    <a:lnTo>
                      <a:pt x="0" y="35"/>
                    </a:lnTo>
                    <a:lnTo>
                      <a:pt x="0" y="89"/>
                    </a:lnTo>
                    <a:lnTo>
                      <a:pt x="0" y="71"/>
                    </a:lnTo>
                    <a:lnTo>
                      <a:pt x="0" y="68"/>
                    </a:lnTo>
                    <a:lnTo>
                      <a:pt x="1" y="94"/>
                    </a:lnTo>
                    <a:lnTo>
                      <a:pt x="1" y="55"/>
                    </a:lnTo>
                    <a:lnTo>
                      <a:pt x="1" y="36"/>
                    </a:lnTo>
                    <a:lnTo>
                      <a:pt x="1" y="53"/>
                    </a:lnTo>
                    <a:lnTo>
                      <a:pt x="2" y="99"/>
                    </a:lnTo>
                    <a:lnTo>
                      <a:pt x="2" y="108"/>
                    </a:lnTo>
                    <a:lnTo>
                      <a:pt x="2" y="99"/>
                    </a:lnTo>
                    <a:lnTo>
                      <a:pt x="2" y="173"/>
                    </a:lnTo>
                    <a:lnTo>
                      <a:pt x="2" y="81"/>
                    </a:lnTo>
                    <a:lnTo>
                      <a:pt x="2" y="39"/>
                    </a:lnTo>
                    <a:lnTo>
                      <a:pt x="2" y="44"/>
                    </a:lnTo>
                    <a:lnTo>
                      <a:pt x="3" y="73"/>
                    </a:lnTo>
                    <a:lnTo>
                      <a:pt x="3" y="78"/>
                    </a:lnTo>
                    <a:lnTo>
                      <a:pt x="3" y="47"/>
                    </a:lnTo>
                    <a:lnTo>
                      <a:pt x="3" y="41"/>
                    </a:lnTo>
                    <a:lnTo>
                      <a:pt x="3" y="84"/>
                    </a:lnTo>
                    <a:lnTo>
                      <a:pt x="3" y="102"/>
                    </a:lnTo>
                    <a:lnTo>
                      <a:pt x="4" y="26"/>
                    </a:lnTo>
                    <a:lnTo>
                      <a:pt x="4" y="4"/>
                    </a:lnTo>
                    <a:lnTo>
                      <a:pt x="4" y="0"/>
                    </a:lnTo>
                    <a:lnTo>
                      <a:pt x="4" y="6"/>
                    </a:lnTo>
                    <a:lnTo>
                      <a:pt x="5" y="20"/>
                    </a:lnTo>
                    <a:lnTo>
                      <a:pt x="5" y="60"/>
                    </a:lnTo>
                    <a:lnTo>
                      <a:pt x="5" y="148"/>
                    </a:lnTo>
                    <a:lnTo>
                      <a:pt x="5" y="73"/>
                    </a:lnTo>
                    <a:lnTo>
                      <a:pt x="5" y="60"/>
                    </a:lnTo>
                    <a:lnTo>
                      <a:pt x="5" y="62"/>
                    </a:lnTo>
                    <a:lnTo>
                      <a:pt x="5" y="69"/>
                    </a:lnTo>
                    <a:lnTo>
                      <a:pt x="6" y="83"/>
                    </a:lnTo>
                    <a:lnTo>
                      <a:pt x="6" y="102"/>
                    </a:lnTo>
                    <a:lnTo>
                      <a:pt x="6" y="127"/>
                    </a:lnTo>
                    <a:lnTo>
                      <a:pt x="6" y="181"/>
                    </a:lnTo>
                    <a:lnTo>
                      <a:pt x="7" y="202"/>
                    </a:lnTo>
                    <a:lnTo>
                      <a:pt x="7" y="169"/>
                    </a:lnTo>
                    <a:lnTo>
                      <a:pt x="7" y="137"/>
                    </a:lnTo>
                    <a:lnTo>
                      <a:pt x="7" y="80"/>
                    </a:lnTo>
                    <a:lnTo>
                      <a:pt x="7" y="41"/>
                    </a:lnTo>
                    <a:lnTo>
                      <a:pt x="7" y="26"/>
                    </a:lnTo>
                    <a:lnTo>
                      <a:pt x="7" y="36"/>
                    </a:lnTo>
                    <a:lnTo>
                      <a:pt x="8" y="56"/>
                    </a:lnTo>
                    <a:lnTo>
                      <a:pt x="8" y="39"/>
                    </a:lnTo>
                    <a:lnTo>
                      <a:pt x="8" y="16"/>
                    </a:lnTo>
                    <a:lnTo>
                      <a:pt x="8" y="10"/>
                    </a:lnTo>
                    <a:lnTo>
                      <a:pt x="9" y="23"/>
                    </a:lnTo>
                    <a:lnTo>
                      <a:pt x="9" y="4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92" name="Freeform 371"/>
              <p:cNvSpPr>
                <a:spLocks/>
              </p:cNvSpPr>
              <p:nvPr/>
            </p:nvSpPr>
            <p:spPr bwMode="auto">
              <a:xfrm>
                <a:off x="8139113" y="4065588"/>
                <a:ext cx="12700" cy="322263"/>
              </a:xfrm>
              <a:custGeom>
                <a:avLst/>
                <a:gdLst>
                  <a:gd name="T0" fmla="*/ 0 w 8"/>
                  <a:gd name="T1" fmla="*/ 70 h 203"/>
                  <a:gd name="T2" fmla="*/ 0 w 8"/>
                  <a:gd name="T3" fmla="*/ 88 h 203"/>
                  <a:gd name="T4" fmla="*/ 0 w 8"/>
                  <a:gd name="T5" fmla="*/ 112 h 203"/>
                  <a:gd name="T6" fmla="*/ 0 w 8"/>
                  <a:gd name="T7" fmla="*/ 203 h 203"/>
                  <a:gd name="T8" fmla="*/ 0 w 8"/>
                  <a:gd name="T9" fmla="*/ 159 h 203"/>
                  <a:gd name="T10" fmla="*/ 1 w 8"/>
                  <a:gd name="T11" fmla="*/ 134 h 203"/>
                  <a:gd name="T12" fmla="*/ 1 w 8"/>
                  <a:gd name="T13" fmla="*/ 200 h 203"/>
                  <a:gd name="T14" fmla="*/ 1 w 8"/>
                  <a:gd name="T15" fmla="*/ 137 h 203"/>
                  <a:gd name="T16" fmla="*/ 1 w 8"/>
                  <a:gd name="T17" fmla="*/ 81 h 203"/>
                  <a:gd name="T18" fmla="*/ 1 w 8"/>
                  <a:gd name="T19" fmla="*/ 58 h 203"/>
                  <a:gd name="T20" fmla="*/ 1 w 8"/>
                  <a:gd name="T21" fmla="*/ 44 h 203"/>
                  <a:gd name="T22" fmla="*/ 1 w 8"/>
                  <a:gd name="T23" fmla="*/ 35 h 203"/>
                  <a:gd name="T24" fmla="*/ 2 w 8"/>
                  <a:gd name="T25" fmla="*/ 30 h 203"/>
                  <a:gd name="T26" fmla="*/ 2 w 8"/>
                  <a:gd name="T27" fmla="*/ 34 h 203"/>
                  <a:gd name="T28" fmla="*/ 2 w 8"/>
                  <a:gd name="T29" fmla="*/ 50 h 203"/>
                  <a:gd name="T30" fmla="*/ 2 w 8"/>
                  <a:gd name="T31" fmla="*/ 88 h 203"/>
                  <a:gd name="T32" fmla="*/ 3 w 8"/>
                  <a:gd name="T33" fmla="*/ 203 h 203"/>
                  <a:gd name="T34" fmla="*/ 3 w 8"/>
                  <a:gd name="T35" fmla="*/ 180 h 203"/>
                  <a:gd name="T36" fmla="*/ 3 w 8"/>
                  <a:gd name="T37" fmla="*/ 193 h 203"/>
                  <a:gd name="T38" fmla="*/ 3 w 8"/>
                  <a:gd name="T39" fmla="*/ 180 h 203"/>
                  <a:gd name="T40" fmla="*/ 3 w 8"/>
                  <a:gd name="T41" fmla="*/ 148 h 203"/>
                  <a:gd name="T42" fmla="*/ 3 w 8"/>
                  <a:gd name="T43" fmla="*/ 113 h 203"/>
                  <a:gd name="T44" fmla="*/ 4 w 8"/>
                  <a:gd name="T45" fmla="*/ 88 h 203"/>
                  <a:gd name="T46" fmla="*/ 4 w 8"/>
                  <a:gd name="T47" fmla="*/ 86 h 203"/>
                  <a:gd name="T48" fmla="*/ 4 w 8"/>
                  <a:gd name="T49" fmla="*/ 140 h 203"/>
                  <a:gd name="T50" fmla="*/ 4 w 8"/>
                  <a:gd name="T51" fmla="*/ 92 h 203"/>
                  <a:gd name="T52" fmla="*/ 4 w 8"/>
                  <a:gd name="T53" fmla="*/ 37 h 203"/>
                  <a:gd name="T54" fmla="*/ 5 w 8"/>
                  <a:gd name="T55" fmla="*/ 27 h 203"/>
                  <a:gd name="T56" fmla="*/ 5 w 8"/>
                  <a:gd name="T57" fmla="*/ 50 h 203"/>
                  <a:gd name="T58" fmla="*/ 5 w 8"/>
                  <a:gd name="T59" fmla="*/ 128 h 203"/>
                  <a:gd name="T60" fmla="*/ 5 w 8"/>
                  <a:gd name="T61" fmla="*/ 200 h 203"/>
                  <a:gd name="T62" fmla="*/ 5 w 8"/>
                  <a:gd name="T63" fmla="*/ 123 h 203"/>
                  <a:gd name="T64" fmla="*/ 5 w 8"/>
                  <a:gd name="T65" fmla="*/ 43 h 203"/>
                  <a:gd name="T66" fmla="*/ 6 w 8"/>
                  <a:gd name="T67" fmla="*/ 9 h 203"/>
                  <a:gd name="T68" fmla="*/ 6 w 8"/>
                  <a:gd name="T69" fmla="*/ 0 h 203"/>
                  <a:gd name="T70" fmla="*/ 6 w 8"/>
                  <a:gd name="T71" fmla="*/ 5 h 203"/>
                  <a:gd name="T72" fmla="*/ 6 w 8"/>
                  <a:gd name="T73" fmla="*/ 22 h 203"/>
                  <a:gd name="T74" fmla="*/ 7 w 8"/>
                  <a:gd name="T75" fmla="*/ 51 h 203"/>
                  <a:gd name="T76" fmla="*/ 7 w 8"/>
                  <a:gd name="T77" fmla="*/ 76 h 203"/>
                  <a:gd name="T78" fmla="*/ 7 w 8"/>
                  <a:gd name="T79" fmla="*/ 56 h 203"/>
                  <a:gd name="T80" fmla="*/ 7 w 8"/>
                  <a:gd name="T81" fmla="*/ 21 h 203"/>
                  <a:gd name="T82" fmla="*/ 7 w 8"/>
                  <a:gd name="T83" fmla="*/ 3 h 203"/>
                  <a:gd name="T84" fmla="*/ 7 w 8"/>
                  <a:gd name="T85" fmla="*/ 7 h 203"/>
                  <a:gd name="T86" fmla="*/ 7 w 8"/>
                  <a:gd name="T87" fmla="*/ 32 h 203"/>
                  <a:gd name="T88" fmla="*/ 8 w 8"/>
                  <a:gd name="T89" fmla="*/ 83 h 203"/>
                  <a:gd name="T90" fmla="*/ 8 w 8"/>
                  <a:gd name="T91" fmla="*/ 126 h 203"/>
                  <a:gd name="T92" fmla="*/ 8 w 8"/>
                  <a:gd name="T93" fmla="*/ 110 h 203"/>
                  <a:gd name="T94" fmla="*/ 8 w 8"/>
                  <a:gd name="T95" fmla="*/ 78 h 203"/>
                  <a:gd name="T96" fmla="*/ 8 w 8"/>
                  <a:gd name="T97" fmla="*/ 69 h 203"/>
                  <a:gd name="T98" fmla="*/ 8 w 8"/>
                  <a:gd name="T99" fmla="*/ 119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" h="203">
                    <a:moveTo>
                      <a:pt x="0" y="70"/>
                    </a:moveTo>
                    <a:lnTo>
                      <a:pt x="0" y="88"/>
                    </a:lnTo>
                    <a:lnTo>
                      <a:pt x="0" y="112"/>
                    </a:lnTo>
                    <a:lnTo>
                      <a:pt x="0" y="203"/>
                    </a:lnTo>
                    <a:lnTo>
                      <a:pt x="0" y="159"/>
                    </a:lnTo>
                    <a:lnTo>
                      <a:pt x="1" y="134"/>
                    </a:lnTo>
                    <a:lnTo>
                      <a:pt x="1" y="200"/>
                    </a:lnTo>
                    <a:lnTo>
                      <a:pt x="1" y="137"/>
                    </a:lnTo>
                    <a:lnTo>
                      <a:pt x="1" y="81"/>
                    </a:lnTo>
                    <a:lnTo>
                      <a:pt x="1" y="58"/>
                    </a:lnTo>
                    <a:lnTo>
                      <a:pt x="1" y="44"/>
                    </a:lnTo>
                    <a:lnTo>
                      <a:pt x="1" y="35"/>
                    </a:lnTo>
                    <a:lnTo>
                      <a:pt x="2" y="30"/>
                    </a:lnTo>
                    <a:lnTo>
                      <a:pt x="2" y="34"/>
                    </a:lnTo>
                    <a:lnTo>
                      <a:pt x="2" y="50"/>
                    </a:lnTo>
                    <a:lnTo>
                      <a:pt x="2" y="88"/>
                    </a:lnTo>
                    <a:lnTo>
                      <a:pt x="3" y="203"/>
                    </a:lnTo>
                    <a:lnTo>
                      <a:pt x="3" y="180"/>
                    </a:lnTo>
                    <a:lnTo>
                      <a:pt x="3" y="193"/>
                    </a:lnTo>
                    <a:lnTo>
                      <a:pt x="3" y="180"/>
                    </a:lnTo>
                    <a:lnTo>
                      <a:pt x="3" y="148"/>
                    </a:lnTo>
                    <a:lnTo>
                      <a:pt x="3" y="113"/>
                    </a:lnTo>
                    <a:lnTo>
                      <a:pt x="4" y="88"/>
                    </a:lnTo>
                    <a:lnTo>
                      <a:pt x="4" y="86"/>
                    </a:lnTo>
                    <a:lnTo>
                      <a:pt x="4" y="140"/>
                    </a:lnTo>
                    <a:lnTo>
                      <a:pt x="4" y="92"/>
                    </a:lnTo>
                    <a:lnTo>
                      <a:pt x="4" y="37"/>
                    </a:lnTo>
                    <a:lnTo>
                      <a:pt x="5" y="27"/>
                    </a:lnTo>
                    <a:lnTo>
                      <a:pt x="5" y="50"/>
                    </a:lnTo>
                    <a:lnTo>
                      <a:pt x="5" y="128"/>
                    </a:lnTo>
                    <a:lnTo>
                      <a:pt x="5" y="200"/>
                    </a:lnTo>
                    <a:lnTo>
                      <a:pt x="5" y="123"/>
                    </a:lnTo>
                    <a:lnTo>
                      <a:pt x="5" y="43"/>
                    </a:lnTo>
                    <a:lnTo>
                      <a:pt x="6" y="9"/>
                    </a:lnTo>
                    <a:lnTo>
                      <a:pt x="6" y="0"/>
                    </a:lnTo>
                    <a:lnTo>
                      <a:pt x="6" y="5"/>
                    </a:lnTo>
                    <a:lnTo>
                      <a:pt x="6" y="22"/>
                    </a:lnTo>
                    <a:lnTo>
                      <a:pt x="7" y="51"/>
                    </a:lnTo>
                    <a:lnTo>
                      <a:pt x="7" y="76"/>
                    </a:lnTo>
                    <a:lnTo>
                      <a:pt x="7" y="56"/>
                    </a:lnTo>
                    <a:lnTo>
                      <a:pt x="7" y="21"/>
                    </a:lnTo>
                    <a:lnTo>
                      <a:pt x="7" y="3"/>
                    </a:lnTo>
                    <a:lnTo>
                      <a:pt x="7" y="7"/>
                    </a:lnTo>
                    <a:lnTo>
                      <a:pt x="7" y="32"/>
                    </a:lnTo>
                    <a:lnTo>
                      <a:pt x="8" y="83"/>
                    </a:lnTo>
                    <a:lnTo>
                      <a:pt x="8" y="126"/>
                    </a:lnTo>
                    <a:lnTo>
                      <a:pt x="8" y="110"/>
                    </a:lnTo>
                    <a:lnTo>
                      <a:pt x="8" y="78"/>
                    </a:lnTo>
                    <a:lnTo>
                      <a:pt x="8" y="69"/>
                    </a:lnTo>
                    <a:lnTo>
                      <a:pt x="8" y="11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93" name="Freeform 372"/>
              <p:cNvSpPr>
                <a:spLocks/>
              </p:cNvSpPr>
              <p:nvPr/>
            </p:nvSpPr>
            <p:spPr bwMode="auto">
              <a:xfrm>
                <a:off x="8151813" y="4081463"/>
                <a:ext cx="14288" cy="225425"/>
              </a:xfrm>
              <a:custGeom>
                <a:avLst/>
                <a:gdLst>
                  <a:gd name="T0" fmla="*/ 0 w 9"/>
                  <a:gd name="T1" fmla="*/ 109 h 142"/>
                  <a:gd name="T2" fmla="*/ 1 w 9"/>
                  <a:gd name="T3" fmla="*/ 116 h 142"/>
                  <a:gd name="T4" fmla="*/ 1 w 9"/>
                  <a:gd name="T5" fmla="*/ 55 h 142"/>
                  <a:gd name="T6" fmla="*/ 1 w 9"/>
                  <a:gd name="T7" fmla="*/ 45 h 142"/>
                  <a:gd name="T8" fmla="*/ 1 w 9"/>
                  <a:gd name="T9" fmla="*/ 53 h 142"/>
                  <a:gd name="T10" fmla="*/ 1 w 9"/>
                  <a:gd name="T11" fmla="*/ 69 h 142"/>
                  <a:gd name="T12" fmla="*/ 2 w 9"/>
                  <a:gd name="T13" fmla="*/ 69 h 142"/>
                  <a:gd name="T14" fmla="*/ 2 w 9"/>
                  <a:gd name="T15" fmla="*/ 57 h 142"/>
                  <a:gd name="T16" fmla="*/ 2 w 9"/>
                  <a:gd name="T17" fmla="*/ 59 h 142"/>
                  <a:gd name="T18" fmla="*/ 2 w 9"/>
                  <a:gd name="T19" fmla="*/ 34 h 142"/>
                  <a:gd name="T20" fmla="*/ 2 w 9"/>
                  <a:gd name="T21" fmla="*/ 17 h 142"/>
                  <a:gd name="T22" fmla="*/ 2 w 9"/>
                  <a:gd name="T23" fmla="*/ 40 h 142"/>
                  <a:gd name="T24" fmla="*/ 3 w 9"/>
                  <a:gd name="T25" fmla="*/ 142 h 142"/>
                  <a:gd name="T26" fmla="*/ 3 w 9"/>
                  <a:gd name="T27" fmla="*/ 85 h 142"/>
                  <a:gd name="T28" fmla="*/ 3 w 9"/>
                  <a:gd name="T29" fmla="*/ 116 h 142"/>
                  <a:gd name="T30" fmla="*/ 3 w 9"/>
                  <a:gd name="T31" fmla="*/ 80 h 142"/>
                  <a:gd name="T32" fmla="*/ 4 w 9"/>
                  <a:gd name="T33" fmla="*/ 34 h 142"/>
                  <a:gd name="T34" fmla="*/ 4 w 9"/>
                  <a:gd name="T35" fmla="*/ 23 h 142"/>
                  <a:gd name="T36" fmla="*/ 4 w 9"/>
                  <a:gd name="T37" fmla="*/ 25 h 142"/>
                  <a:gd name="T38" fmla="*/ 4 w 9"/>
                  <a:gd name="T39" fmla="*/ 27 h 142"/>
                  <a:gd name="T40" fmla="*/ 4 w 9"/>
                  <a:gd name="T41" fmla="*/ 22 h 142"/>
                  <a:gd name="T42" fmla="*/ 4 w 9"/>
                  <a:gd name="T43" fmla="*/ 33 h 142"/>
                  <a:gd name="T44" fmla="*/ 4 w 9"/>
                  <a:gd name="T45" fmla="*/ 66 h 142"/>
                  <a:gd name="T46" fmla="*/ 5 w 9"/>
                  <a:gd name="T47" fmla="*/ 65 h 142"/>
                  <a:gd name="T48" fmla="*/ 5 w 9"/>
                  <a:gd name="T49" fmla="*/ 71 h 142"/>
                  <a:gd name="T50" fmla="*/ 5 w 9"/>
                  <a:gd name="T51" fmla="*/ 106 h 142"/>
                  <a:gd name="T52" fmla="*/ 5 w 9"/>
                  <a:gd name="T53" fmla="*/ 111 h 142"/>
                  <a:gd name="T54" fmla="*/ 6 w 9"/>
                  <a:gd name="T55" fmla="*/ 119 h 142"/>
                  <a:gd name="T56" fmla="*/ 6 w 9"/>
                  <a:gd name="T57" fmla="*/ 71 h 142"/>
                  <a:gd name="T58" fmla="*/ 6 w 9"/>
                  <a:gd name="T59" fmla="*/ 52 h 142"/>
                  <a:gd name="T60" fmla="*/ 6 w 9"/>
                  <a:gd name="T61" fmla="*/ 34 h 142"/>
                  <a:gd name="T62" fmla="*/ 6 w 9"/>
                  <a:gd name="T63" fmla="*/ 22 h 142"/>
                  <a:gd name="T64" fmla="*/ 6 w 9"/>
                  <a:gd name="T65" fmla="*/ 36 h 142"/>
                  <a:gd name="T66" fmla="*/ 6 w 9"/>
                  <a:gd name="T67" fmla="*/ 50 h 142"/>
                  <a:gd name="T68" fmla="*/ 7 w 9"/>
                  <a:gd name="T69" fmla="*/ 26 h 142"/>
                  <a:gd name="T70" fmla="*/ 7 w 9"/>
                  <a:gd name="T71" fmla="*/ 17 h 142"/>
                  <a:gd name="T72" fmla="*/ 7 w 9"/>
                  <a:gd name="T73" fmla="*/ 31 h 142"/>
                  <a:gd name="T74" fmla="*/ 7 w 9"/>
                  <a:gd name="T75" fmla="*/ 65 h 142"/>
                  <a:gd name="T76" fmla="*/ 7 w 9"/>
                  <a:gd name="T77" fmla="*/ 90 h 142"/>
                  <a:gd name="T78" fmla="*/ 7 w 9"/>
                  <a:gd name="T79" fmla="*/ 34 h 142"/>
                  <a:gd name="T80" fmla="*/ 8 w 9"/>
                  <a:gd name="T81" fmla="*/ 4 h 142"/>
                  <a:gd name="T82" fmla="*/ 8 w 9"/>
                  <a:gd name="T83" fmla="*/ 0 h 142"/>
                  <a:gd name="T84" fmla="*/ 8 w 9"/>
                  <a:gd name="T85" fmla="*/ 15 h 142"/>
                  <a:gd name="T86" fmla="*/ 8 w 9"/>
                  <a:gd name="T87" fmla="*/ 47 h 142"/>
                  <a:gd name="T88" fmla="*/ 9 w 9"/>
                  <a:gd name="T89" fmla="*/ 106 h 142"/>
                  <a:gd name="T90" fmla="*/ 9 w 9"/>
                  <a:gd name="T91" fmla="*/ 101 h 142"/>
                  <a:gd name="T92" fmla="*/ 9 w 9"/>
                  <a:gd name="T93" fmla="*/ 53 h 142"/>
                  <a:gd name="T94" fmla="*/ 9 w 9"/>
                  <a:gd name="T95" fmla="*/ 37 h 142"/>
                  <a:gd name="T96" fmla="*/ 9 w 9"/>
                  <a:gd name="T97" fmla="*/ 52 h 142"/>
                  <a:gd name="T98" fmla="*/ 9 w 9"/>
                  <a:gd name="T99" fmla="*/ 73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42">
                    <a:moveTo>
                      <a:pt x="0" y="109"/>
                    </a:moveTo>
                    <a:lnTo>
                      <a:pt x="1" y="116"/>
                    </a:lnTo>
                    <a:lnTo>
                      <a:pt x="1" y="55"/>
                    </a:lnTo>
                    <a:lnTo>
                      <a:pt x="1" y="45"/>
                    </a:lnTo>
                    <a:lnTo>
                      <a:pt x="1" y="53"/>
                    </a:lnTo>
                    <a:lnTo>
                      <a:pt x="1" y="69"/>
                    </a:lnTo>
                    <a:lnTo>
                      <a:pt x="2" y="69"/>
                    </a:lnTo>
                    <a:lnTo>
                      <a:pt x="2" y="57"/>
                    </a:lnTo>
                    <a:lnTo>
                      <a:pt x="2" y="59"/>
                    </a:lnTo>
                    <a:lnTo>
                      <a:pt x="2" y="34"/>
                    </a:lnTo>
                    <a:lnTo>
                      <a:pt x="2" y="17"/>
                    </a:lnTo>
                    <a:lnTo>
                      <a:pt x="2" y="40"/>
                    </a:lnTo>
                    <a:lnTo>
                      <a:pt x="3" y="142"/>
                    </a:lnTo>
                    <a:lnTo>
                      <a:pt x="3" y="85"/>
                    </a:lnTo>
                    <a:lnTo>
                      <a:pt x="3" y="116"/>
                    </a:lnTo>
                    <a:lnTo>
                      <a:pt x="3" y="80"/>
                    </a:lnTo>
                    <a:lnTo>
                      <a:pt x="4" y="34"/>
                    </a:lnTo>
                    <a:lnTo>
                      <a:pt x="4" y="23"/>
                    </a:lnTo>
                    <a:lnTo>
                      <a:pt x="4" y="25"/>
                    </a:lnTo>
                    <a:lnTo>
                      <a:pt x="4" y="27"/>
                    </a:lnTo>
                    <a:lnTo>
                      <a:pt x="4" y="22"/>
                    </a:lnTo>
                    <a:lnTo>
                      <a:pt x="4" y="33"/>
                    </a:lnTo>
                    <a:lnTo>
                      <a:pt x="4" y="66"/>
                    </a:lnTo>
                    <a:lnTo>
                      <a:pt x="5" y="65"/>
                    </a:lnTo>
                    <a:lnTo>
                      <a:pt x="5" y="71"/>
                    </a:lnTo>
                    <a:lnTo>
                      <a:pt x="5" y="106"/>
                    </a:lnTo>
                    <a:lnTo>
                      <a:pt x="5" y="111"/>
                    </a:lnTo>
                    <a:lnTo>
                      <a:pt x="6" y="119"/>
                    </a:lnTo>
                    <a:lnTo>
                      <a:pt x="6" y="71"/>
                    </a:lnTo>
                    <a:lnTo>
                      <a:pt x="6" y="52"/>
                    </a:lnTo>
                    <a:lnTo>
                      <a:pt x="6" y="34"/>
                    </a:lnTo>
                    <a:lnTo>
                      <a:pt x="6" y="22"/>
                    </a:lnTo>
                    <a:lnTo>
                      <a:pt x="6" y="36"/>
                    </a:lnTo>
                    <a:lnTo>
                      <a:pt x="6" y="50"/>
                    </a:lnTo>
                    <a:lnTo>
                      <a:pt x="7" y="26"/>
                    </a:lnTo>
                    <a:lnTo>
                      <a:pt x="7" y="17"/>
                    </a:lnTo>
                    <a:lnTo>
                      <a:pt x="7" y="31"/>
                    </a:lnTo>
                    <a:lnTo>
                      <a:pt x="7" y="65"/>
                    </a:lnTo>
                    <a:lnTo>
                      <a:pt x="7" y="90"/>
                    </a:lnTo>
                    <a:lnTo>
                      <a:pt x="7" y="34"/>
                    </a:lnTo>
                    <a:lnTo>
                      <a:pt x="8" y="4"/>
                    </a:lnTo>
                    <a:lnTo>
                      <a:pt x="8" y="0"/>
                    </a:lnTo>
                    <a:lnTo>
                      <a:pt x="8" y="15"/>
                    </a:lnTo>
                    <a:lnTo>
                      <a:pt x="8" y="47"/>
                    </a:lnTo>
                    <a:lnTo>
                      <a:pt x="9" y="106"/>
                    </a:lnTo>
                    <a:lnTo>
                      <a:pt x="9" y="101"/>
                    </a:lnTo>
                    <a:lnTo>
                      <a:pt x="9" y="53"/>
                    </a:lnTo>
                    <a:lnTo>
                      <a:pt x="9" y="37"/>
                    </a:lnTo>
                    <a:lnTo>
                      <a:pt x="9" y="52"/>
                    </a:lnTo>
                    <a:lnTo>
                      <a:pt x="9" y="7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94" name="Freeform 373"/>
              <p:cNvSpPr>
                <a:spLocks/>
              </p:cNvSpPr>
              <p:nvPr/>
            </p:nvSpPr>
            <p:spPr bwMode="auto">
              <a:xfrm>
                <a:off x="8166101" y="4027488"/>
                <a:ext cx="14288" cy="285750"/>
              </a:xfrm>
              <a:custGeom>
                <a:avLst/>
                <a:gdLst>
                  <a:gd name="T0" fmla="*/ 0 w 9"/>
                  <a:gd name="T1" fmla="*/ 107 h 180"/>
                  <a:gd name="T2" fmla="*/ 0 w 9"/>
                  <a:gd name="T3" fmla="*/ 73 h 180"/>
                  <a:gd name="T4" fmla="*/ 1 w 9"/>
                  <a:gd name="T5" fmla="*/ 68 h 180"/>
                  <a:gd name="T6" fmla="*/ 1 w 9"/>
                  <a:gd name="T7" fmla="*/ 76 h 180"/>
                  <a:gd name="T8" fmla="*/ 1 w 9"/>
                  <a:gd name="T9" fmla="*/ 47 h 180"/>
                  <a:gd name="T10" fmla="*/ 1 w 9"/>
                  <a:gd name="T11" fmla="*/ 51 h 180"/>
                  <a:gd name="T12" fmla="*/ 2 w 9"/>
                  <a:gd name="T13" fmla="*/ 139 h 180"/>
                  <a:gd name="T14" fmla="*/ 2 w 9"/>
                  <a:gd name="T15" fmla="*/ 66 h 180"/>
                  <a:gd name="T16" fmla="*/ 2 w 9"/>
                  <a:gd name="T17" fmla="*/ 40 h 180"/>
                  <a:gd name="T18" fmla="*/ 2 w 9"/>
                  <a:gd name="T19" fmla="*/ 23 h 180"/>
                  <a:gd name="T20" fmla="*/ 2 w 9"/>
                  <a:gd name="T21" fmla="*/ 11 h 180"/>
                  <a:gd name="T22" fmla="*/ 2 w 9"/>
                  <a:gd name="T23" fmla="*/ 20 h 180"/>
                  <a:gd name="T24" fmla="*/ 3 w 9"/>
                  <a:gd name="T25" fmla="*/ 50 h 180"/>
                  <a:gd name="T26" fmla="*/ 3 w 9"/>
                  <a:gd name="T27" fmla="*/ 97 h 180"/>
                  <a:gd name="T28" fmla="*/ 3 w 9"/>
                  <a:gd name="T29" fmla="*/ 123 h 180"/>
                  <a:gd name="T30" fmla="*/ 3 w 9"/>
                  <a:gd name="T31" fmla="*/ 87 h 180"/>
                  <a:gd name="T32" fmla="*/ 3 w 9"/>
                  <a:gd name="T33" fmla="*/ 75 h 180"/>
                  <a:gd name="T34" fmla="*/ 4 w 9"/>
                  <a:gd name="T35" fmla="*/ 85 h 180"/>
                  <a:gd name="T36" fmla="*/ 4 w 9"/>
                  <a:gd name="T37" fmla="*/ 97 h 180"/>
                  <a:gd name="T38" fmla="*/ 4 w 9"/>
                  <a:gd name="T39" fmla="*/ 89 h 180"/>
                  <a:gd name="T40" fmla="*/ 4 w 9"/>
                  <a:gd name="T41" fmla="*/ 63 h 180"/>
                  <a:gd name="T42" fmla="*/ 4 w 9"/>
                  <a:gd name="T43" fmla="*/ 35 h 180"/>
                  <a:gd name="T44" fmla="*/ 4 w 9"/>
                  <a:gd name="T45" fmla="*/ 19 h 180"/>
                  <a:gd name="T46" fmla="*/ 5 w 9"/>
                  <a:gd name="T47" fmla="*/ 20 h 180"/>
                  <a:gd name="T48" fmla="*/ 5 w 9"/>
                  <a:gd name="T49" fmla="*/ 41 h 180"/>
                  <a:gd name="T50" fmla="*/ 5 w 9"/>
                  <a:gd name="T51" fmla="*/ 118 h 180"/>
                  <a:gd name="T52" fmla="*/ 5 w 9"/>
                  <a:gd name="T53" fmla="*/ 93 h 180"/>
                  <a:gd name="T54" fmla="*/ 5 w 9"/>
                  <a:gd name="T55" fmla="*/ 48 h 180"/>
                  <a:gd name="T56" fmla="*/ 6 w 9"/>
                  <a:gd name="T57" fmla="*/ 51 h 180"/>
                  <a:gd name="T58" fmla="*/ 6 w 9"/>
                  <a:gd name="T59" fmla="*/ 94 h 180"/>
                  <a:gd name="T60" fmla="*/ 6 w 9"/>
                  <a:gd name="T61" fmla="*/ 141 h 180"/>
                  <a:gd name="T62" fmla="*/ 6 w 9"/>
                  <a:gd name="T63" fmla="*/ 75 h 180"/>
                  <a:gd name="T64" fmla="*/ 6 w 9"/>
                  <a:gd name="T65" fmla="*/ 64 h 180"/>
                  <a:gd name="T66" fmla="*/ 6 w 9"/>
                  <a:gd name="T67" fmla="*/ 78 h 180"/>
                  <a:gd name="T68" fmla="*/ 7 w 9"/>
                  <a:gd name="T69" fmla="*/ 96 h 180"/>
                  <a:gd name="T70" fmla="*/ 7 w 9"/>
                  <a:gd name="T71" fmla="*/ 72 h 180"/>
                  <a:gd name="T72" fmla="*/ 7 w 9"/>
                  <a:gd name="T73" fmla="*/ 48 h 180"/>
                  <a:gd name="T74" fmla="*/ 7 w 9"/>
                  <a:gd name="T75" fmla="*/ 42 h 180"/>
                  <a:gd name="T76" fmla="*/ 7 w 9"/>
                  <a:gd name="T77" fmla="*/ 41 h 180"/>
                  <a:gd name="T78" fmla="*/ 7 w 9"/>
                  <a:gd name="T79" fmla="*/ 28 h 180"/>
                  <a:gd name="T80" fmla="*/ 8 w 9"/>
                  <a:gd name="T81" fmla="*/ 10 h 180"/>
                  <a:gd name="T82" fmla="*/ 8 w 9"/>
                  <a:gd name="T83" fmla="*/ 0 h 180"/>
                  <a:gd name="T84" fmla="*/ 8 w 9"/>
                  <a:gd name="T85" fmla="*/ 13 h 180"/>
                  <a:gd name="T86" fmla="*/ 8 w 9"/>
                  <a:gd name="T87" fmla="*/ 86 h 180"/>
                  <a:gd name="T88" fmla="*/ 8 w 9"/>
                  <a:gd name="T89" fmla="*/ 75 h 180"/>
                  <a:gd name="T90" fmla="*/ 9 w 9"/>
                  <a:gd name="T91" fmla="*/ 42 h 180"/>
                  <a:gd name="T92" fmla="*/ 9 w 9"/>
                  <a:gd name="T93" fmla="*/ 80 h 180"/>
                  <a:gd name="T94" fmla="*/ 9 w 9"/>
                  <a:gd name="T95" fmla="*/ 180 h 180"/>
                  <a:gd name="T96" fmla="*/ 9 w 9"/>
                  <a:gd name="T97" fmla="*/ 98 h 180"/>
                  <a:gd name="T98" fmla="*/ 9 w 9"/>
                  <a:gd name="T99" fmla="*/ 48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80">
                    <a:moveTo>
                      <a:pt x="0" y="107"/>
                    </a:moveTo>
                    <a:lnTo>
                      <a:pt x="0" y="73"/>
                    </a:lnTo>
                    <a:lnTo>
                      <a:pt x="1" y="68"/>
                    </a:lnTo>
                    <a:lnTo>
                      <a:pt x="1" y="76"/>
                    </a:lnTo>
                    <a:lnTo>
                      <a:pt x="1" y="47"/>
                    </a:lnTo>
                    <a:lnTo>
                      <a:pt x="1" y="51"/>
                    </a:lnTo>
                    <a:lnTo>
                      <a:pt x="2" y="139"/>
                    </a:lnTo>
                    <a:lnTo>
                      <a:pt x="2" y="66"/>
                    </a:lnTo>
                    <a:lnTo>
                      <a:pt x="2" y="40"/>
                    </a:lnTo>
                    <a:lnTo>
                      <a:pt x="2" y="23"/>
                    </a:lnTo>
                    <a:lnTo>
                      <a:pt x="2" y="11"/>
                    </a:lnTo>
                    <a:lnTo>
                      <a:pt x="2" y="20"/>
                    </a:lnTo>
                    <a:lnTo>
                      <a:pt x="3" y="50"/>
                    </a:lnTo>
                    <a:lnTo>
                      <a:pt x="3" y="97"/>
                    </a:lnTo>
                    <a:lnTo>
                      <a:pt x="3" y="123"/>
                    </a:lnTo>
                    <a:lnTo>
                      <a:pt x="3" y="87"/>
                    </a:lnTo>
                    <a:lnTo>
                      <a:pt x="3" y="75"/>
                    </a:lnTo>
                    <a:lnTo>
                      <a:pt x="4" y="85"/>
                    </a:lnTo>
                    <a:lnTo>
                      <a:pt x="4" y="97"/>
                    </a:lnTo>
                    <a:lnTo>
                      <a:pt x="4" y="89"/>
                    </a:lnTo>
                    <a:lnTo>
                      <a:pt x="4" y="63"/>
                    </a:lnTo>
                    <a:lnTo>
                      <a:pt x="4" y="35"/>
                    </a:lnTo>
                    <a:lnTo>
                      <a:pt x="4" y="19"/>
                    </a:lnTo>
                    <a:lnTo>
                      <a:pt x="5" y="20"/>
                    </a:lnTo>
                    <a:lnTo>
                      <a:pt x="5" y="41"/>
                    </a:lnTo>
                    <a:lnTo>
                      <a:pt x="5" y="118"/>
                    </a:lnTo>
                    <a:lnTo>
                      <a:pt x="5" y="93"/>
                    </a:lnTo>
                    <a:lnTo>
                      <a:pt x="5" y="48"/>
                    </a:lnTo>
                    <a:lnTo>
                      <a:pt x="6" y="51"/>
                    </a:lnTo>
                    <a:lnTo>
                      <a:pt x="6" y="94"/>
                    </a:lnTo>
                    <a:lnTo>
                      <a:pt x="6" y="141"/>
                    </a:lnTo>
                    <a:lnTo>
                      <a:pt x="6" y="75"/>
                    </a:lnTo>
                    <a:lnTo>
                      <a:pt x="6" y="64"/>
                    </a:lnTo>
                    <a:lnTo>
                      <a:pt x="6" y="78"/>
                    </a:lnTo>
                    <a:lnTo>
                      <a:pt x="7" y="96"/>
                    </a:lnTo>
                    <a:lnTo>
                      <a:pt x="7" y="72"/>
                    </a:lnTo>
                    <a:lnTo>
                      <a:pt x="7" y="48"/>
                    </a:lnTo>
                    <a:lnTo>
                      <a:pt x="7" y="42"/>
                    </a:lnTo>
                    <a:lnTo>
                      <a:pt x="7" y="41"/>
                    </a:lnTo>
                    <a:lnTo>
                      <a:pt x="7" y="28"/>
                    </a:lnTo>
                    <a:lnTo>
                      <a:pt x="8" y="10"/>
                    </a:lnTo>
                    <a:lnTo>
                      <a:pt x="8" y="0"/>
                    </a:lnTo>
                    <a:lnTo>
                      <a:pt x="8" y="13"/>
                    </a:lnTo>
                    <a:lnTo>
                      <a:pt x="8" y="86"/>
                    </a:lnTo>
                    <a:lnTo>
                      <a:pt x="8" y="75"/>
                    </a:lnTo>
                    <a:lnTo>
                      <a:pt x="9" y="42"/>
                    </a:lnTo>
                    <a:lnTo>
                      <a:pt x="9" y="80"/>
                    </a:lnTo>
                    <a:lnTo>
                      <a:pt x="9" y="180"/>
                    </a:lnTo>
                    <a:lnTo>
                      <a:pt x="9" y="98"/>
                    </a:lnTo>
                    <a:lnTo>
                      <a:pt x="9" y="4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95" name="Freeform 374"/>
              <p:cNvSpPr>
                <a:spLocks/>
              </p:cNvSpPr>
              <p:nvPr/>
            </p:nvSpPr>
            <p:spPr bwMode="auto">
              <a:xfrm>
                <a:off x="8180388" y="4032250"/>
                <a:ext cx="14288" cy="220663"/>
              </a:xfrm>
              <a:custGeom>
                <a:avLst/>
                <a:gdLst>
                  <a:gd name="T0" fmla="*/ 0 w 9"/>
                  <a:gd name="T1" fmla="*/ 45 h 139"/>
                  <a:gd name="T2" fmla="*/ 0 w 9"/>
                  <a:gd name="T3" fmla="*/ 24 h 139"/>
                  <a:gd name="T4" fmla="*/ 1 w 9"/>
                  <a:gd name="T5" fmla="*/ 33 h 139"/>
                  <a:gd name="T6" fmla="*/ 1 w 9"/>
                  <a:gd name="T7" fmla="*/ 60 h 139"/>
                  <a:gd name="T8" fmla="*/ 1 w 9"/>
                  <a:gd name="T9" fmla="*/ 65 h 139"/>
                  <a:gd name="T10" fmla="*/ 1 w 9"/>
                  <a:gd name="T11" fmla="*/ 38 h 139"/>
                  <a:gd name="T12" fmla="*/ 2 w 9"/>
                  <a:gd name="T13" fmla="*/ 27 h 139"/>
                  <a:gd name="T14" fmla="*/ 2 w 9"/>
                  <a:gd name="T15" fmla="*/ 31 h 139"/>
                  <a:gd name="T16" fmla="*/ 2 w 9"/>
                  <a:gd name="T17" fmla="*/ 41 h 139"/>
                  <a:gd name="T18" fmla="*/ 2 w 9"/>
                  <a:gd name="T19" fmla="*/ 59 h 139"/>
                  <a:gd name="T20" fmla="*/ 2 w 9"/>
                  <a:gd name="T21" fmla="*/ 109 h 139"/>
                  <a:gd name="T22" fmla="*/ 2 w 9"/>
                  <a:gd name="T23" fmla="*/ 102 h 139"/>
                  <a:gd name="T24" fmla="*/ 2 w 9"/>
                  <a:gd name="T25" fmla="*/ 51 h 139"/>
                  <a:gd name="T26" fmla="*/ 3 w 9"/>
                  <a:gd name="T27" fmla="*/ 44 h 139"/>
                  <a:gd name="T28" fmla="*/ 3 w 9"/>
                  <a:gd name="T29" fmla="*/ 41 h 139"/>
                  <a:gd name="T30" fmla="*/ 3 w 9"/>
                  <a:gd name="T31" fmla="*/ 22 h 139"/>
                  <a:gd name="T32" fmla="*/ 3 w 9"/>
                  <a:gd name="T33" fmla="*/ 21 h 139"/>
                  <a:gd name="T34" fmla="*/ 4 w 9"/>
                  <a:gd name="T35" fmla="*/ 65 h 139"/>
                  <a:gd name="T36" fmla="*/ 4 w 9"/>
                  <a:gd name="T37" fmla="*/ 79 h 139"/>
                  <a:gd name="T38" fmla="*/ 4 w 9"/>
                  <a:gd name="T39" fmla="*/ 49 h 139"/>
                  <a:gd name="T40" fmla="*/ 4 w 9"/>
                  <a:gd name="T41" fmla="*/ 91 h 139"/>
                  <a:gd name="T42" fmla="*/ 4 w 9"/>
                  <a:gd name="T43" fmla="*/ 70 h 139"/>
                  <a:gd name="T44" fmla="*/ 4 w 9"/>
                  <a:gd name="T45" fmla="*/ 44 h 139"/>
                  <a:gd name="T46" fmla="*/ 4 w 9"/>
                  <a:gd name="T47" fmla="*/ 60 h 139"/>
                  <a:gd name="T48" fmla="*/ 5 w 9"/>
                  <a:gd name="T49" fmla="*/ 84 h 139"/>
                  <a:gd name="T50" fmla="*/ 5 w 9"/>
                  <a:gd name="T51" fmla="*/ 38 h 139"/>
                  <a:gd name="T52" fmla="*/ 5 w 9"/>
                  <a:gd name="T53" fmla="*/ 12 h 139"/>
                  <a:gd name="T54" fmla="*/ 5 w 9"/>
                  <a:gd name="T55" fmla="*/ 17 h 139"/>
                  <a:gd name="T56" fmla="*/ 5 w 9"/>
                  <a:gd name="T57" fmla="*/ 48 h 139"/>
                  <a:gd name="T58" fmla="*/ 5 w 9"/>
                  <a:gd name="T59" fmla="*/ 82 h 139"/>
                  <a:gd name="T60" fmla="*/ 6 w 9"/>
                  <a:gd name="T61" fmla="*/ 85 h 139"/>
                  <a:gd name="T62" fmla="*/ 6 w 9"/>
                  <a:gd name="T63" fmla="*/ 65 h 139"/>
                  <a:gd name="T64" fmla="*/ 6 w 9"/>
                  <a:gd name="T65" fmla="*/ 82 h 139"/>
                  <a:gd name="T66" fmla="*/ 6 w 9"/>
                  <a:gd name="T67" fmla="*/ 139 h 139"/>
                  <a:gd name="T68" fmla="*/ 7 w 9"/>
                  <a:gd name="T69" fmla="*/ 89 h 139"/>
                  <a:gd name="T70" fmla="*/ 7 w 9"/>
                  <a:gd name="T71" fmla="*/ 32 h 139"/>
                  <a:gd name="T72" fmla="*/ 7 w 9"/>
                  <a:gd name="T73" fmla="*/ 7 h 139"/>
                  <a:gd name="T74" fmla="*/ 7 w 9"/>
                  <a:gd name="T75" fmla="*/ 4 h 139"/>
                  <a:gd name="T76" fmla="*/ 7 w 9"/>
                  <a:gd name="T77" fmla="*/ 22 h 139"/>
                  <a:gd name="T78" fmla="*/ 7 w 9"/>
                  <a:gd name="T79" fmla="*/ 77 h 139"/>
                  <a:gd name="T80" fmla="*/ 7 w 9"/>
                  <a:gd name="T81" fmla="*/ 61 h 139"/>
                  <a:gd name="T82" fmla="*/ 8 w 9"/>
                  <a:gd name="T83" fmla="*/ 30 h 139"/>
                  <a:gd name="T84" fmla="*/ 8 w 9"/>
                  <a:gd name="T85" fmla="*/ 24 h 139"/>
                  <a:gd name="T86" fmla="*/ 8 w 9"/>
                  <a:gd name="T87" fmla="*/ 38 h 139"/>
                  <a:gd name="T88" fmla="*/ 8 w 9"/>
                  <a:gd name="T89" fmla="*/ 25 h 139"/>
                  <a:gd name="T90" fmla="*/ 9 w 9"/>
                  <a:gd name="T91" fmla="*/ 0 h 139"/>
                  <a:gd name="T92" fmla="*/ 9 w 9"/>
                  <a:gd name="T93" fmla="*/ 5 h 139"/>
                  <a:gd name="T94" fmla="*/ 9 w 9"/>
                  <a:gd name="T95" fmla="*/ 24 h 139"/>
                  <a:gd name="T96" fmla="*/ 9 w 9"/>
                  <a:gd name="T97" fmla="*/ 26 h 139"/>
                  <a:gd name="T98" fmla="*/ 9 w 9"/>
                  <a:gd name="T99" fmla="*/ 36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39">
                    <a:moveTo>
                      <a:pt x="0" y="45"/>
                    </a:moveTo>
                    <a:lnTo>
                      <a:pt x="0" y="24"/>
                    </a:lnTo>
                    <a:lnTo>
                      <a:pt x="1" y="33"/>
                    </a:lnTo>
                    <a:lnTo>
                      <a:pt x="1" y="60"/>
                    </a:lnTo>
                    <a:lnTo>
                      <a:pt x="1" y="65"/>
                    </a:lnTo>
                    <a:lnTo>
                      <a:pt x="1" y="38"/>
                    </a:lnTo>
                    <a:lnTo>
                      <a:pt x="2" y="27"/>
                    </a:lnTo>
                    <a:lnTo>
                      <a:pt x="2" y="31"/>
                    </a:lnTo>
                    <a:lnTo>
                      <a:pt x="2" y="41"/>
                    </a:lnTo>
                    <a:lnTo>
                      <a:pt x="2" y="59"/>
                    </a:lnTo>
                    <a:lnTo>
                      <a:pt x="2" y="109"/>
                    </a:lnTo>
                    <a:lnTo>
                      <a:pt x="2" y="102"/>
                    </a:lnTo>
                    <a:lnTo>
                      <a:pt x="2" y="51"/>
                    </a:lnTo>
                    <a:lnTo>
                      <a:pt x="3" y="44"/>
                    </a:lnTo>
                    <a:lnTo>
                      <a:pt x="3" y="41"/>
                    </a:lnTo>
                    <a:lnTo>
                      <a:pt x="3" y="22"/>
                    </a:lnTo>
                    <a:lnTo>
                      <a:pt x="3" y="21"/>
                    </a:lnTo>
                    <a:lnTo>
                      <a:pt x="4" y="65"/>
                    </a:lnTo>
                    <a:lnTo>
                      <a:pt x="4" y="79"/>
                    </a:lnTo>
                    <a:lnTo>
                      <a:pt x="4" y="49"/>
                    </a:lnTo>
                    <a:lnTo>
                      <a:pt x="4" y="91"/>
                    </a:lnTo>
                    <a:lnTo>
                      <a:pt x="4" y="70"/>
                    </a:lnTo>
                    <a:lnTo>
                      <a:pt x="4" y="44"/>
                    </a:lnTo>
                    <a:lnTo>
                      <a:pt x="4" y="60"/>
                    </a:lnTo>
                    <a:lnTo>
                      <a:pt x="5" y="84"/>
                    </a:lnTo>
                    <a:lnTo>
                      <a:pt x="5" y="38"/>
                    </a:lnTo>
                    <a:lnTo>
                      <a:pt x="5" y="12"/>
                    </a:lnTo>
                    <a:lnTo>
                      <a:pt x="5" y="17"/>
                    </a:lnTo>
                    <a:lnTo>
                      <a:pt x="5" y="48"/>
                    </a:lnTo>
                    <a:lnTo>
                      <a:pt x="5" y="82"/>
                    </a:lnTo>
                    <a:lnTo>
                      <a:pt x="6" y="85"/>
                    </a:lnTo>
                    <a:lnTo>
                      <a:pt x="6" y="65"/>
                    </a:lnTo>
                    <a:lnTo>
                      <a:pt x="6" y="82"/>
                    </a:lnTo>
                    <a:lnTo>
                      <a:pt x="6" y="139"/>
                    </a:lnTo>
                    <a:lnTo>
                      <a:pt x="7" y="89"/>
                    </a:lnTo>
                    <a:lnTo>
                      <a:pt x="7" y="32"/>
                    </a:lnTo>
                    <a:lnTo>
                      <a:pt x="7" y="7"/>
                    </a:lnTo>
                    <a:lnTo>
                      <a:pt x="7" y="4"/>
                    </a:lnTo>
                    <a:lnTo>
                      <a:pt x="7" y="22"/>
                    </a:lnTo>
                    <a:lnTo>
                      <a:pt x="7" y="77"/>
                    </a:lnTo>
                    <a:lnTo>
                      <a:pt x="7" y="61"/>
                    </a:lnTo>
                    <a:lnTo>
                      <a:pt x="8" y="30"/>
                    </a:lnTo>
                    <a:lnTo>
                      <a:pt x="8" y="24"/>
                    </a:lnTo>
                    <a:lnTo>
                      <a:pt x="8" y="38"/>
                    </a:lnTo>
                    <a:lnTo>
                      <a:pt x="8" y="25"/>
                    </a:lnTo>
                    <a:lnTo>
                      <a:pt x="9" y="0"/>
                    </a:lnTo>
                    <a:lnTo>
                      <a:pt x="9" y="5"/>
                    </a:lnTo>
                    <a:lnTo>
                      <a:pt x="9" y="24"/>
                    </a:lnTo>
                    <a:lnTo>
                      <a:pt x="9" y="26"/>
                    </a:lnTo>
                    <a:lnTo>
                      <a:pt x="9" y="3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96" name="Freeform 375"/>
              <p:cNvSpPr>
                <a:spLocks/>
              </p:cNvSpPr>
              <p:nvPr/>
            </p:nvSpPr>
            <p:spPr bwMode="auto">
              <a:xfrm>
                <a:off x="8194676" y="3981450"/>
                <a:ext cx="14288" cy="295275"/>
              </a:xfrm>
              <a:custGeom>
                <a:avLst/>
                <a:gdLst>
                  <a:gd name="T0" fmla="*/ 0 w 9"/>
                  <a:gd name="T1" fmla="*/ 68 h 186"/>
                  <a:gd name="T2" fmla="*/ 0 w 9"/>
                  <a:gd name="T3" fmla="*/ 107 h 186"/>
                  <a:gd name="T4" fmla="*/ 0 w 9"/>
                  <a:gd name="T5" fmla="*/ 186 h 186"/>
                  <a:gd name="T6" fmla="*/ 1 w 9"/>
                  <a:gd name="T7" fmla="*/ 182 h 186"/>
                  <a:gd name="T8" fmla="*/ 1 w 9"/>
                  <a:gd name="T9" fmla="*/ 104 h 186"/>
                  <a:gd name="T10" fmla="*/ 1 w 9"/>
                  <a:gd name="T11" fmla="*/ 70 h 186"/>
                  <a:gd name="T12" fmla="*/ 1 w 9"/>
                  <a:gd name="T13" fmla="*/ 72 h 186"/>
                  <a:gd name="T14" fmla="*/ 2 w 9"/>
                  <a:gd name="T15" fmla="*/ 109 h 186"/>
                  <a:gd name="T16" fmla="*/ 2 w 9"/>
                  <a:gd name="T17" fmla="*/ 86 h 186"/>
                  <a:gd name="T18" fmla="*/ 2 w 9"/>
                  <a:gd name="T19" fmla="*/ 56 h 186"/>
                  <a:gd name="T20" fmla="*/ 2 w 9"/>
                  <a:gd name="T21" fmla="*/ 51 h 186"/>
                  <a:gd name="T22" fmla="*/ 2 w 9"/>
                  <a:gd name="T23" fmla="*/ 63 h 186"/>
                  <a:gd name="T24" fmla="*/ 2 w 9"/>
                  <a:gd name="T25" fmla="*/ 83 h 186"/>
                  <a:gd name="T26" fmla="*/ 3 w 9"/>
                  <a:gd name="T27" fmla="*/ 64 h 186"/>
                  <a:gd name="T28" fmla="*/ 3 w 9"/>
                  <a:gd name="T29" fmla="*/ 53 h 186"/>
                  <a:gd name="T30" fmla="*/ 3 w 9"/>
                  <a:gd name="T31" fmla="*/ 77 h 186"/>
                  <a:gd name="T32" fmla="*/ 3 w 9"/>
                  <a:gd name="T33" fmla="*/ 172 h 186"/>
                  <a:gd name="T34" fmla="*/ 3 w 9"/>
                  <a:gd name="T35" fmla="*/ 91 h 186"/>
                  <a:gd name="T36" fmla="*/ 3 w 9"/>
                  <a:gd name="T37" fmla="*/ 43 h 186"/>
                  <a:gd name="T38" fmla="*/ 3 w 9"/>
                  <a:gd name="T39" fmla="*/ 21 h 186"/>
                  <a:gd name="T40" fmla="*/ 4 w 9"/>
                  <a:gd name="T41" fmla="*/ 24 h 186"/>
                  <a:gd name="T42" fmla="*/ 4 w 9"/>
                  <a:gd name="T43" fmla="*/ 62 h 186"/>
                  <a:gd name="T44" fmla="*/ 4 w 9"/>
                  <a:gd name="T45" fmla="*/ 104 h 186"/>
                  <a:gd name="T46" fmla="*/ 4 w 9"/>
                  <a:gd name="T47" fmla="*/ 120 h 186"/>
                  <a:gd name="T48" fmla="*/ 5 w 9"/>
                  <a:gd name="T49" fmla="*/ 125 h 186"/>
                  <a:gd name="T50" fmla="*/ 5 w 9"/>
                  <a:gd name="T51" fmla="*/ 65 h 186"/>
                  <a:gd name="T52" fmla="*/ 5 w 9"/>
                  <a:gd name="T53" fmla="*/ 59 h 186"/>
                  <a:gd name="T54" fmla="*/ 5 w 9"/>
                  <a:gd name="T55" fmla="*/ 54 h 186"/>
                  <a:gd name="T56" fmla="*/ 5 w 9"/>
                  <a:gd name="T57" fmla="*/ 35 h 186"/>
                  <a:gd name="T58" fmla="*/ 5 w 9"/>
                  <a:gd name="T59" fmla="*/ 35 h 186"/>
                  <a:gd name="T60" fmla="*/ 6 w 9"/>
                  <a:gd name="T61" fmla="*/ 59 h 186"/>
                  <a:gd name="T62" fmla="*/ 6 w 9"/>
                  <a:gd name="T63" fmla="*/ 102 h 186"/>
                  <a:gd name="T64" fmla="*/ 6 w 9"/>
                  <a:gd name="T65" fmla="*/ 158 h 186"/>
                  <a:gd name="T66" fmla="*/ 6 w 9"/>
                  <a:gd name="T67" fmla="*/ 112 h 186"/>
                  <a:gd name="T68" fmla="*/ 6 w 9"/>
                  <a:gd name="T69" fmla="*/ 33 h 186"/>
                  <a:gd name="T70" fmla="*/ 7 w 9"/>
                  <a:gd name="T71" fmla="*/ 3 h 186"/>
                  <a:gd name="T72" fmla="*/ 7 w 9"/>
                  <a:gd name="T73" fmla="*/ 0 h 186"/>
                  <a:gd name="T74" fmla="*/ 7 w 9"/>
                  <a:gd name="T75" fmla="*/ 20 h 186"/>
                  <a:gd name="T76" fmla="*/ 7 w 9"/>
                  <a:gd name="T77" fmla="*/ 51 h 186"/>
                  <a:gd name="T78" fmla="*/ 7 w 9"/>
                  <a:gd name="T79" fmla="*/ 74 h 186"/>
                  <a:gd name="T80" fmla="*/ 7 w 9"/>
                  <a:gd name="T81" fmla="*/ 98 h 186"/>
                  <a:gd name="T82" fmla="*/ 8 w 9"/>
                  <a:gd name="T83" fmla="*/ 120 h 186"/>
                  <a:gd name="T84" fmla="*/ 8 w 9"/>
                  <a:gd name="T85" fmla="*/ 117 h 186"/>
                  <a:gd name="T86" fmla="*/ 8 w 9"/>
                  <a:gd name="T87" fmla="*/ 63 h 186"/>
                  <a:gd name="T88" fmla="*/ 8 w 9"/>
                  <a:gd name="T89" fmla="*/ 44 h 186"/>
                  <a:gd name="T90" fmla="*/ 8 w 9"/>
                  <a:gd name="T91" fmla="*/ 59 h 186"/>
                  <a:gd name="T92" fmla="*/ 9 w 9"/>
                  <a:gd name="T93" fmla="*/ 131 h 186"/>
                  <a:gd name="T94" fmla="*/ 9 w 9"/>
                  <a:gd name="T95" fmla="*/ 99 h 186"/>
                  <a:gd name="T96" fmla="*/ 9 w 9"/>
                  <a:gd name="T97" fmla="*/ 109 h 186"/>
                  <a:gd name="T98" fmla="*/ 9 w 9"/>
                  <a:gd name="T99" fmla="*/ 129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86">
                    <a:moveTo>
                      <a:pt x="0" y="68"/>
                    </a:moveTo>
                    <a:lnTo>
                      <a:pt x="0" y="107"/>
                    </a:lnTo>
                    <a:lnTo>
                      <a:pt x="0" y="186"/>
                    </a:lnTo>
                    <a:lnTo>
                      <a:pt x="1" y="182"/>
                    </a:lnTo>
                    <a:lnTo>
                      <a:pt x="1" y="104"/>
                    </a:lnTo>
                    <a:lnTo>
                      <a:pt x="1" y="70"/>
                    </a:lnTo>
                    <a:lnTo>
                      <a:pt x="1" y="72"/>
                    </a:lnTo>
                    <a:lnTo>
                      <a:pt x="2" y="109"/>
                    </a:lnTo>
                    <a:lnTo>
                      <a:pt x="2" y="86"/>
                    </a:lnTo>
                    <a:lnTo>
                      <a:pt x="2" y="56"/>
                    </a:lnTo>
                    <a:lnTo>
                      <a:pt x="2" y="51"/>
                    </a:lnTo>
                    <a:lnTo>
                      <a:pt x="2" y="63"/>
                    </a:lnTo>
                    <a:lnTo>
                      <a:pt x="2" y="83"/>
                    </a:lnTo>
                    <a:lnTo>
                      <a:pt x="3" y="64"/>
                    </a:lnTo>
                    <a:lnTo>
                      <a:pt x="3" y="53"/>
                    </a:lnTo>
                    <a:lnTo>
                      <a:pt x="3" y="77"/>
                    </a:lnTo>
                    <a:lnTo>
                      <a:pt x="3" y="172"/>
                    </a:lnTo>
                    <a:lnTo>
                      <a:pt x="3" y="91"/>
                    </a:lnTo>
                    <a:lnTo>
                      <a:pt x="3" y="43"/>
                    </a:lnTo>
                    <a:lnTo>
                      <a:pt x="3" y="21"/>
                    </a:lnTo>
                    <a:lnTo>
                      <a:pt x="4" y="24"/>
                    </a:lnTo>
                    <a:lnTo>
                      <a:pt x="4" y="62"/>
                    </a:lnTo>
                    <a:lnTo>
                      <a:pt x="4" y="104"/>
                    </a:lnTo>
                    <a:lnTo>
                      <a:pt x="4" y="120"/>
                    </a:lnTo>
                    <a:lnTo>
                      <a:pt x="5" y="125"/>
                    </a:lnTo>
                    <a:lnTo>
                      <a:pt x="5" y="65"/>
                    </a:lnTo>
                    <a:lnTo>
                      <a:pt x="5" y="59"/>
                    </a:lnTo>
                    <a:lnTo>
                      <a:pt x="5" y="54"/>
                    </a:lnTo>
                    <a:lnTo>
                      <a:pt x="5" y="35"/>
                    </a:lnTo>
                    <a:lnTo>
                      <a:pt x="5" y="35"/>
                    </a:lnTo>
                    <a:lnTo>
                      <a:pt x="6" y="59"/>
                    </a:lnTo>
                    <a:lnTo>
                      <a:pt x="6" y="102"/>
                    </a:lnTo>
                    <a:lnTo>
                      <a:pt x="6" y="158"/>
                    </a:lnTo>
                    <a:lnTo>
                      <a:pt x="6" y="112"/>
                    </a:lnTo>
                    <a:lnTo>
                      <a:pt x="6" y="33"/>
                    </a:lnTo>
                    <a:lnTo>
                      <a:pt x="7" y="3"/>
                    </a:lnTo>
                    <a:lnTo>
                      <a:pt x="7" y="0"/>
                    </a:lnTo>
                    <a:lnTo>
                      <a:pt x="7" y="20"/>
                    </a:lnTo>
                    <a:lnTo>
                      <a:pt x="7" y="51"/>
                    </a:lnTo>
                    <a:lnTo>
                      <a:pt x="7" y="74"/>
                    </a:lnTo>
                    <a:lnTo>
                      <a:pt x="7" y="98"/>
                    </a:lnTo>
                    <a:lnTo>
                      <a:pt x="8" y="120"/>
                    </a:lnTo>
                    <a:lnTo>
                      <a:pt x="8" y="117"/>
                    </a:lnTo>
                    <a:lnTo>
                      <a:pt x="8" y="63"/>
                    </a:lnTo>
                    <a:lnTo>
                      <a:pt x="8" y="44"/>
                    </a:lnTo>
                    <a:lnTo>
                      <a:pt x="8" y="59"/>
                    </a:lnTo>
                    <a:lnTo>
                      <a:pt x="9" y="131"/>
                    </a:lnTo>
                    <a:lnTo>
                      <a:pt x="9" y="99"/>
                    </a:lnTo>
                    <a:lnTo>
                      <a:pt x="9" y="109"/>
                    </a:lnTo>
                    <a:lnTo>
                      <a:pt x="9" y="12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97" name="Freeform 376"/>
              <p:cNvSpPr>
                <a:spLocks/>
              </p:cNvSpPr>
              <p:nvPr/>
            </p:nvSpPr>
            <p:spPr bwMode="auto">
              <a:xfrm>
                <a:off x="8208963" y="3967163"/>
                <a:ext cx="14288" cy="219075"/>
              </a:xfrm>
              <a:custGeom>
                <a:avLst/>
                <a:gdLst>
                  <a:gd name="T0" fmla="*/ 0 w 9"/>
                  <a:gd name="T1" fmla="*/ 138 h 138"/>
                  <a:gd name="T2" fmla="*/ 0 w 9"/>
                  <a:gd name="T3" fmla="*/ 84 h 138"/>
                  <a:gd name="T4" fmla="*/ 0 w 9"/>
                  <a:gd name="T5" fmla="*/ 110 h 138"/>
                  <a:gd name="T6" fmla="*/ 1 w 9"/>
                  <a:gd name="T7" fmla="*/ 109 h 138"/>
                  <a:gd name="T8" fmla="*/ 1 w 9"/>
                  <a:gd name="T9" fmla="*/ 54 h 138"/>
                  <a:gd name="T10" fmla="*/ 1 w 9"/>
                  <a:gd name="T11" fmla="*/ 41 h 138"/>
                  <a:gd name="T12" fmla="*/ 1 w 9"/>
                  <a:gd name="T13" fmla="*/ 46 h 138"/>
                  <a:gd name="T14" fmla="*/ 1 w 9"/>
                  <a:gd name="T15" fmla="*/ 58 h 138"/>
                  <a:gd name="T16" fmla="*/ 1 w 9"/>
                  <a:gd name="T17" fmla="*/ 58 h 138"/>
                  <a:gd name="T18" fmla="*/ 2 w 9"/>
                  <a:gd name="T19" fmla="*/ 35 h 138"/>
                  <a:gd name="T20" fmla="*/ 2 w 9"/>
                  <a:gd name="T21" fmla="*/ 13 h 138"/>
                  <a:gd name="T22" fmla="*/ 2 w 9"/>
                  <a:gd name="T23" fmla="*/ 2 h 138"/>
                  <a:gd name="T24" fmla="*/ 2 w 9"/>
                  <a:gd name="T25" fmla="*/ 3 h 138"/>
                  <a:gd name="T26" fmla="*/ 2 w 9"/>
                  <a:gd name="T27" fmla="*/ 15 h 138"/>
                  <a:gd name="T28" fmla="*/ 3 w 9"/>
                  <a:gd name="T29" fmla="*/ 33 h 138"/>
                  <a:gd name="T30" fmla="*/ 3 w 9"/>
                  <a:gd name="T31" fmla="*/ 57 h 138"/>
                  <a:gd name="T32" fmla="*/ 3 w 9"/>
                  <a:gd name="T33" fmla="*/ 89 h 138"/>
                  <a:gd name="T34" fmla="*/ 3 w 9"/>
                  <a:gd name="T35" fmla="*/ 75 h 138"/>
                  <a:gd name="T36" fmla="*/ 3 w 9"/>
                  <a:gd name="T37" fmla="*/ 51 h 138"/>
                  <a:gd name="T38" fmla="*/ 3 w 9"/>
                  <a:gd name="T39" fmla="*/ 41 h 138"/>
                  <a:gd name="T40" fmla="*/ 4 w 9"/>
                  <a:gd name="T41" fmla="*/ 28 h 138"/>
                  <a:gd name="T42" fmla="*/ 4 w 9"/>
                  <a:gd name="T43" fmla="*/ 11 h 138"/>
                  <a:gd name="T44" fmla="*/ 4 w 9"/>
                  <a:gd name="T45" fmla="*/ 0 h 138"/>
                  <a:gd name="T46" fmla="*/ 4 w 9"/>
                  <a:gd name="T47" fmla="*/ 7 h 138"/>
                  <a:gd name="T48" fmla="*/ 5 w 9"/>
                  <a:gd name="T49" fmla="*/ 31 h 138"/>
                  <a:gd name="T50" fmla="*/ 5 w 9"/>
                  <a:gd name="T51" fmla="*/ 45 h 138"/>
                  <a:gd name="T52" fmla="*/ 5 w 9"/>
                  <a:gd name="T53" fmla="*/ 42 h 138"/>
                  <a:gd name="T54" fmla="*/ 5 w 9"/>
                  <a:gd name="T55" fmla="*/ 37 h 138"/>
                  <a:gd name="T56" fmla="*/ 5 w 9"/>
                  <a:gd name="T57" fmla="*/ 41 h 138"/>
                  <a:gd name="T58" fmla="*/ 5 w 9"/>
                  <a:gd name="T59" fmla="*/ 43 h 138"/>
                  <a:gd name="T60" fmla="*/ 5 w 9"/>
                  <a:gd name="T61" fmla="*/ 36 h 138"/>
                  <a:gd name="T62" fmla="*/ 6 w 9"/>
                  <a:gd name="T63" fmla="*/ 39 h 138"/>
                  <a:gd name="T64" fmla="*/ 6 w 9"/>
                  <a:gd name="T65" fmla="*/ 38 h 138"/>
                  <a:gd name="T66" fmla="*/ 6 w 9"/>
                  <a:gd name="T67" fmla="*/ 33 h 138"/>
                  <a:gd name="T68" fmla="*/ 6 w 9"/>
                  <a:gd name="T69" fmla="*/ 40 h 138"/>
                  <a:gd name="T70" fmla="*/ 7 w 9"/>
                  <a:gd name="T71" fmla="*/ 87 h 138"/>
                  <a:gd name="T72" fmla="*/ 7 w 9"/>
                  <a:gd name="T73" fmla="*/ 81 h 138"/>
                  <a:gd name="T74" fmla="*/ 7 w 9"/>
                  <a:gd name="T75" fmla="*/ 21 h 138"/>
                  <a:gd name="T76" fmla="*/ 7 w 9"/>
                  <a:gd name="T77" fmla="*/ 18 h 138"/>
                  <a:gd name="T78" fmla="*/ 7 w 9"/>
                  <a:gd name="T79" fmla="*/ 37 h 138"/>
                  <a:gd name="T80" fmla="*/ 7 w 9"/>
                  <a:gd name="T81" fmla="*/ 48 h 138"/>
                  <a:gd name="T82" fmla="*/ 7 w 9"/>
                  <a:gd name="T83" fmla="*/ 61 h 138"/>
                  <a:gd name="T84" fmla="*/ 8 w 9"/>
                  <a:gd name="T85" fmla="*/ 45 h 138"/>
                  <a:gd name="T86" fmla="*/ 8 w 9"/>
                  <a:gd name="T87" fmla="*/ 24 h 138"/>
                  <a:gd name="T88" fmla="*/ 8 w 9"/>
                  <a:gd name="T89" fmla="*/ 17 h 138"/>
                  <a:gd name="T90" fmla="*/ 8 w 9"/>
                  <a:gd name="T91" fmla="*/ 12 h 138"/>
                  <a:gd name="T92" fmla="*/ 9 w 9"/>
                  <a:gd name="T93" fmla="*/ 10 h 138"/>
                  <a:gd name="T94" fmla="*/ 9 w 9"/>
                  <a:gd name="T95" fmla="*/ 16 h 138"/>
                  <a:gd name="T96" fmla="*/ 9 w 9"/>
                  <a:gd name="T97" fmla="*/ 33 h 138"/>
                  <a:gd name="T98" fmla="*/ 9 w 9"/>
                  <a:gd name="T99" fmla="*/ 55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38">
                    <a:moveTo>
                      <a:pt x="0" y="138"/>
                    </a:moveTo>
                    <a:lnTo>
                      <a:pt x="0" y="84"/>
                    </a:lnTo>
                    <a:lnTo>
                      <a:pt x="0" y="110"/>
                    </a:lnTo>
                    <a:lnTo>
                      <a:pt x="1" y="109"/>
                    </a:lnTo>
                    <a:lnTo>
                      <a:pt x="1" y="54"/>
                    </a:lnTo>
                    <a:lnTo>
                      <a:pt x="1" y="41"/>
                    </a:lnTo>
                    <a:lnTo>
                      <a:pt x="1" y="46"/>
                    </a:lnTo>
                    <a:lnTo>
                      <a:pt x="1" y="58"/>
                    </a:lnTo>
                    <a:lnTo>
                      <a:pt x="1" y="58"/>
                    </a:lnTo>
                    <a:lnTo>
                      <a:pt x="2" y="35"/>
                    </a:lnTo>
                    <a:lnTo>
                      <a:pt x="2" y="13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15"/>
                    </a:lnTo>
                    <a:lnTo>
                      <a:pt x="3" y="33"/>
                    </a:lnTo>
                    <a:lnTo>
                      <a:pt x="3" y="57"/>
                    </a:lnTo>
                    <a:lnTo>
                      <a:pt x="3" y="89"/>
                    </a:lnTo>
                    <a:lnTo>
                      <a:pt x="3" y="75"/>
                    </a:lnTo>
                    <a:lnTo>
                      <a:pt x="3" y="51"/>
                    </a:lnTo>
                    <a:lnTo>
                      <a:pt x="3" y="41"/>
                    </a:lnTo>
                    <a:lnTo>
                      <a:pt x="4" y="28"/>
                    </a:lnTo>
                    <a:lnTo>
                      <a:pt x="4" y="11"/>
                    </a:lnTo>
                    <a:lnTo>
                      <a:pt x="4" y="0"/>
                    </a:lnTo>
                    <a:lnTo>
                      <a:pt x="4" y="7"/>
                    </a:lnTo>
                    <a:lnTo>
                      <a:pt x="5" y="31"/>
                    </a:lnTo>
                    <a:lnTo>
                      <a:pt x="5" y="45"/>
                    </a:lnTo>
                    <a:lnTo>
                      <a:pt x="5" y="42"/>
                    </a:lnTo>
                    <a:lnTo>
                      <a:pt x="5" y="37"/>
                    </a:lnTo>
                    <a:lnTo>
                      <a:pt x="5" y="41"/>
                    </a:lnTo>
                    <a:lnTo>
                      <a:pt x="5" y="43"/>
                    </a:lnTo>
                    <a:lnTo>
                      <a:pt x="5" y="36"/>
                    </a:lnTo>
                    <a:lnTo>
                      <a:pt x="6" y="39"/>
                    </a:lnTo>
                    <a:lnTo>
                      <a:pt x="6" y="38"/>
                    </a:lnTo>
                    <a:lnTo>
                      <a:pt x="6" y="33"/>
                    </a:lnTo>
                    <a:lnTo>
                      <a:pt x="6" y="40"/>
                    </a:lnTo>
                    <a:lnTo>
                      <a:pt x="7" y="87"/>
                    </a:lnTo>
                    <a:lnTo>
                      <a:pt x="7" y="81"/>
                    </a:lnTo>
                    <a:lnTo>
                      <a:pt x="7" y="21"/>
                    </a:lnTo>
                    <a:lnTo>
                      <a:pt x="7" y="18"/>
                    </a:lnTo>
                    <a:lnTo>
                      <a:pt x="7" y="37"/>
                    </a:lnTo>
                    <a:lnTo>
                      <a:pt x="7" y="48"/>
                    </a:lnTo>
                    <a:lnTo>
                      <a:pt x="7" y="61"/>
                    </a:lnTo>
                    <a:lnTo>
                      <a:pt x="8" y="45"/>
                    </a:lnTo>
                    <a:lnTo>
                      <a:pt x="8" y="24"/>
                    </a:lnTo>
                    <a:lnTo>
                      <a:pt x="8" y="17"/>
                    </a:lnTo>
                    <a:lnTo>
                      <a:pt x="8" y="12"/>
                    </a:lnTo>
                    <a:lnTo>
                      <a:pt x="9" y="10"/>
                    </a:lnTo>
                    <a:lnTo>
                      <a:pt x="9" y="16"/>
                    </a:lnTo>
                    <a:lnTo>
                      <a:pt x="9" y="33"/>
                    </a:lnTo>
                    <a:lnTo>
                      <a:pt x="9" y="5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98" name="Freeform 377"/>
              <p:cNvSpPr>
                <a:spLocks/>
              </p:cNvSpPr>
              <p:nvPr/>
            </p:nvSpPr>
            <p:spPr bwMode="auto">
              <a:xfrm>
                <a:off x="8223251" y="3933825"/>
                <a:ext cx="14288" cy="314325"/>
              </a:xfrm>
              <a:custGeom>
                <a:avLst/>
                <a:gdLst>
                  <a:gd name="T0" fmla="*/ 0 w 9"/>
                  <a:gd name="T1" fmla="*/ 76 h 198"/>
                  <a:gd name="T2" fmla="*/ 0 w 9"/>
                  <a:gd name="T3" fmla="*/ 111 h 198"/>
                  <a:gd name="T4" fmla="*/ 0 w 9"/>
                  <a:gd name="T5" fmla="*/ 198 h 198"/>
                  <a:gd name="T6" fmla="*/ 1 w 9"/>
                  <a:gd name="T7" fmla="*/ 176 h 198"/>
                  <a:gd name="T8" fmla="*/ 1 w 9"/>
                  <a:gd name="T9" fmla="*/ 101 h 198"/>
                  <a:gd name="T10" fmla="*/ 1 w 9"/>
                  <a:gd name="T11" fmla="*/ 63 h 198"/>
                  <a:gd name="T12" fmla="*/ 1 w 9"/>
                  <a:gd name="T13" fmla="*/ 54 h 198"/>
                  <a:gd name="T14" fmla="*/ 1 w 9"/>
                  <a:gd name="T15" fmla="*/ 59 h 198"/>
                  <a:gd name="T16" fmla="*/ 1 w 9"/>
                  <a:gd name="T17" fmla="*/ 59 h 198"/>
                  <a:gd name="T18" fmla="*/ 1 w 9"/>
                  <a:gd name="T19" fmla="*/ 54 h 198"/>
                  <a:gd name="T20" fmla="*/ 2 w 9"/>
                  <a:gd name="T21" fmla="*/ 44 h 198"/>
                  <a:gd name="T22" fmla="*/ 2 w 9"/>
                  <a:gd name="T23" fmla="*/ 31 h 198"/>
                  <a:gd name="T24" fmla="*/ 2 w 9"/>
                  <a:gd name="T25" fmla="*/ 17 h 198"/>
                  <a:gd name="T26" fmla="*/ 2 w 9"/>
                  <a:gd name="T27" fmla="*/ 11 h 198"/>
                  <a:gd name="T28" fmla="*/ 3 w 9"/>
                  <a:gd name="T29" fmla="*/ 12 h 198"/>
                  <a:gd name="T30" fmla="*/ 3 w 9"/>
                  <a:gd name="T31" fmla="*/ 24 h 198"/>
                  <a:gd name="T32" fmla="*/ 3 w 9"/>
                  <a:gd name="T33" fmla="*/ 66 h 198"/>
                  <a:gd name="T34" fmla="*/ 3 w 9"/>
                  <a:gd name="T35" fmla="*/ 167 h 198"/>
                  <a:gd name="T36" fmla="*/ 3 w 9"/>
                  <a:gd name="T37" fmla="*/ 97 h 198"/>
                  <a:gd name="T38" fmla="*/ 3 w 9"/>
                  <a:gd name="T39" fmla="*/ 91 h 198"/>
                  <a:gd name="T40" fmla="*/ 3 w 9"/>
                  <a:gd name="T41" fmla="*/ 122 h 198"/>
                  <a:gd name="T42" fmla="*/ 4 w 9"/>
                  <a:gd name="T43" fmla="*/ 120 h 198"/>
                  <a:gd name="T44" fmla="*/ 4 w 9"/>
                  <a:gd name="T45" fmla="*/ 38 h 198"/>
                  <a:gd name="T46" fmla="*/ 4 w 9"/>
                  <a:gd name="T47" fmla="*/ 6 h 198"/>
                  <a:gd name="T48" fmla="*/ 4 w 9"/>
                  <a:gd name="T49" fmla="*/ 0 h 198"/>
                  <a:gd name="T50" fmla="*/ 5 w 9"/>
                  <a:gd name="T51" fmla="*/ 13 h 198"/>
                  <a:gd name="T52" fmla="*/ 5 w 9"/>
                  <a:gd name="T53" fmla="*/ 29 h 198"/>
                  <a:gd name="T54" fmla="*/ 5 w 9"/>
                  <a:gd name="T55" fmla="*/ 22 h 198"/>
                  <a:gd name="T56" fmla="*/ 5 w 9"/>
                  <a:gd name="T57" fmla="*/ 14 h 198"/>
                  <a:gd name="T58" fmla="*/ 5 w 9"/>
                  <a:gd name="T59" fmla="*/ 18 h 198"/>
                  <a:gd name="T60" fmla="*/ 5 w 9"/>
                  <a:gd name="T61" fmla="*/ 33 h 198"/>
                  <a:gd name="T62" fmla="*/ 6 w 9"/>
                  <a:gd name="T63" fmla="*/ 63 h 198"/>
                  <a:gd name="T64" fmla="*/ 6 w 9"/>
                  <a:gd name="T65" fmla="*/ 124 h 198"/>
                  <a:gd name="T66" fmla="*/ 6 w 9"/>
                  <a:gd name="T67" fmla="*/ 140 h 198"/>
                  <a:gd name="T68" fmla="*/ 6 w 9"/>
                  <a:gd name="T69" fmla="*/ 48 h 198"/>
                  <a:gd name="T70" fmla="*/ 6 w 9"/>
                  <a:gd name="T71" fmla="*/ 13 h 198"/>
                  <a:gd name="T72" fmla="*/ 7 w 9"/>
                  <a:gd name="T73" fmla="*/ 5 h 198"/>
                  <a:gd name="T74" fmla="*/ 7 w 9"/>
                  <a:gd name="T75" fmla="*/ 19 h 198"/>
                  <a:gd name="T76" fmla="*/ 7 w 9"/>
                  <a:gd name="T77" fmla="*/ 57 h 198"/>
                  <a:gd name="T78" fmla="*/ 7 w 9"/>
                  <a:gd name="T79" fmla="*/ 65 h 198"/>
                  <a:gd name="T80" fmla="*/ 7 w 9"/>
                  <a:gd name="T81" fmla="*/ 41 h 198"/>
                  <a:gd name="T82" fmla="*/ 7 w 9"/>
                  <a:gd name="T83" fmla="*/ 43 h 198"/>
                  <a:gd name="T84" fmla="*/ 8 w 9"/>
                  <a:gd name="T85" fmla="*/ 58 h 198"/>
                  <a:gd name="T86" fmla="*/ 8 w 9"/>
                  <a:gd name="T87" fmla="*/ 54 h 198"/>
                  <a:gd name="T88" fmla="*/ 8 w 9"/>
                  <a:gd name="T89" fmla="*/ 35 h 198"/>
                  <a:gd name="T90" fmla="*/ 8 w 9"/>
                  <a:gd name="T91" fmla="*/ 22 h 198"/>
                  <a:gd name="T92" fmla="*/ 8 w 9"/>
                  <a:gd name="T93" fmla="*/ 23 h 198"/>
                  <a:gd name="T94" fmla="*/ 8 w 9"/>
                  <a:gd name="T95" fmla="*/ 40 h 198"/>
                  <a:gd name="T96" fmla="*/ 9 w 9"/>
                  <a:gd name="T97" fmla="*/ 69 h 198"/>
                  <a:gd name="T98" fmla="*/ 9 w 9"/>
                  <a:gd name="T99" fmla="*/ 79 h 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98">
                    <a:moveTo>
                      <a:pt x="0" y="76"/>
                    </a:moveTo>
                    <a:lnTo>
                      <a:pt x="0" y="111"/>
                    </a:lnTo>
                    <a:lnTo>
                      <a:pt x="0" y="198"/>
                    </a:lnTo>
                    <a:lnTo>
                      <a:pt x="1" y="176"/>
                    </a:lnTo>
                    <a:lnTo>
                      <a:pt x="1" y="101"/>
                    </a:lnTo>
                    <a:lnTo>
                      <a:pt x="1" y="63"/>
                    </a:lnTo>
                    <a:lnTo>
                      <a:pt x="1" y="54"/>
                    </a:lnTo>
                    <a:lnTo>
                      <a:pt x="1" y="59"/>
                    </a:lnTo>
                    <a:lnTo>
                      <a:pt x="1" y="59"/>
                    </a:lnTo>
                    <a:lnTo>
                      <a:pt x="1" y="54"/>
                    </a:lnTo>
                    <a:lnTo>
                      <a:pt x="2" y="44"/>
                    </a:lnTo>
                    <a:lnTo>
                      <a:pt x="2" y="31"/>
                    </a:lnTo>
                    <a:lnTo>
                      <a:pt x="2" y="17"/>
                    </a:lnTo>
                    <a:lnTo>
                      <a:pt x="2" y="11"/>
                    </a:lnTo>
                    <a:lnTo>
                      <a:pt x="3" y="12"/>
                    </a:lnTo>
                    <a:lnTo>
                      <a:pt x="3" y="24"/>
                    </a:lnTo>
                    <a:lnTo>
                      <a:pt x="3" y="66"/>
                    </a:lnTo>
                    <a:lnTo>
                      <a:pt x="3" y="167"/>
                    </a:lnTo>
                    <a:lnTo>
                      <a:pt x="3" y="97"/>
                    </a:lnTo>
                    <a:lnTo>
                      <a:pt x="3" y="91"/>
                    </a:lnTo>
                    <a:lnTo>
                      <a:pt x="3" y="122"/>
                    </a:lnTo>
                    <a:lnTo>
                      <a:pt x="4" y="120"/>
                    </a:lnTo>
                    <a:lnTo>
                      <a:pt x="4" y="38"/>
                    </a:lnTo>
                    <a:lnTo>
                      <a:pt x="4" y="6"/>
                    </a:lnTo>
                    <a:lnTo>
                      <a:pt x="4" y="0"/>
                    </a:lnTo>
                    <a:lnTo>
                      <a:pt x="5" y="13"/>
                    </a:lnTo>
                    <a:lnTo>
                      <a:pt x="5" y="29"/>
                    </a:lnTo>
                    <a:lnTo>
                      <a:pt x="5" y="22"/>
                    </a:lnTo>
                    <a:lnTo>
                      <a:pt x="5" y="14"/>
                    </a:lnTo>
                    <a:lnTo>
                      <a:pt x="5" y="18"/>
                    </a:lnTo>
                    <a:lnTo>
                      <a:pt x="5" y="33"/>
                    </a:lnTo>
                    <a:lnTo>
                      <a:pt x="6" y="63"/>
                    </a:lnTo>
                    <a:lnTo>
                      <a:pt x="6" y="124"/>
                    </a:lnTo>
                    <a:lnTo>
                      <a:pt x="6" y="140"/>
                    </a:lnTo>
                    <a:lnTo>
                      <a:pt x="6" y="48"/>
                    </a:lnTo>
                    <a:lnTo>
                      <a:pt x="6" y="13"/>
                    </a:lnTo>
                    <a:lnTo>
                      <a:pt x="7" y="5"/>
                    </a:lnTo>
                    <a:lnTo>
                      <a:pt x="7" y="19"/>
                    </a:lnTo>
                    <a:lnTo>
                      <a:pt x="7" y="57"/>
                    </a:lnTo>
                    <a:lnTo>
                      <a:pt x="7" y="65"/>
                    </a:lnTo>
                    <a:lnTo>
                      <a:pt x="7" y="41"/>
                    </a:lnTo>
                    <a:lnTo>
                      <a:pt x="7" y="43"/>
                    </a:lnTo>
                    <a:lnTo>
                      <a:pt x="8" y="58"/>
                    </a:lnTo>
                    <a:lnTo>
                      <a:pt x="8" y="54"/>
                    </a:lnTo>
                    <a:lnTo>
                      <a:pt x="8" y="35"/>
                    </a:lnTo>
                    <a:lnTo>
                      <a:pt x="8" y="22"/>
                    </a:lnTo>
                    <a:lnTo>
                      <a:pt x="8" y="23"/>
                    </a:lnTo>
                    <a:lnTo>
                      <a:pt x="8" y="40"/>
                    </a:lnTo>
                    <a:lnTo>
                      <a:pt x="9" y="69"/>
                    </a:lnTo>
                    <a:lnTo>
                      <a:pt x="9" y="7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99" name="Freeform 378"/>
              <p:cNvSpPr>
                <a:spLocks/>
              </p:cNvSpPr>
              <p:nvPr/>
            </p:nvSpPr>
            <p:spPr bwMode="auto">
              <a:xfrm>
                <a:off x="8237538" y="3878263"/>
                <a:ext cx="14288" cy="300038"/>
              </a:xfrm>
              <a:custGeom>
                <a:avLst/>
                <a:gdLst>
                  <a:gd name="T0" fmla="*/ 0 w 9"/>
                  <a:gd name="T1" fmla="*/ 114 h 189"/>
                  <a:gd name="T2" fmla="*/ 0 w 9"/>
                  <a:gd name="T3" fmla="*/ 90 h 189"/>
                  <a:gd name="T4" fmla="*/ 0 w 9"/>
                  <a:gd name="T5" fmla="*/ 74 h 189"/>
                  <a:gd name="T6" fmla="*/ 0 w 9"/>
                  <a:gd name="T7" fmla="*/ 74 h 189"/>
                  <a:gd name="T8" fmla="*/ 1 w 9"/>
                  <a:gd name="T9" fmla="*/ 50 h 189"/>
                  <a:gd name="T10" fmla="*/ 1 w 9"/>
                  <a:gd name="T11" fmla="*/ 24 h 189"/>
                  <a:gd name="T12" fmla="*/ 1 w 9"/>
                  <a:gd name="T13" fmla="*/ 14 h 189"/>
                  <a:gd name="T14" fmla="*/ 1 w 9"/>
                  <a:gd name="T15" fmla="*/ 16 h 189"/>
                  <a:gd name="T16" fmla="*/ 1 w 9"/>
                  <a:gd name="T17" fmla="*/ 26 h 189"/>
                  <a:gd name="T18" fmla="*/ 1 w 9"/>
                  <a:gd name="T19" fmla="*/ 40 h 189"/>
                  <a:gd name="T20" fmla="*/ 2 w 9"/>
                  <a:gd name="T21" fmla="*/ 43 h 189"/>
                  <a:gd name="T22" fmla="*/ 2 w 9"/>
                  <a:gd name="T23" fmla="*/ 29 h 189"/>
                  <a:gd name="T24" fmla="*/ 2 w 9"/>
                  <a:gd name="T25" fmla="*/ 9 h 189"/>
                  <a:gd name="T26" fmla="*/ 2 w 9"/>
                  <a:gd name="T27" fmla="*/ 0 h 189"/>
                  <a:gd name="T28" fmla="*/ 2 w 9"/>
                  <a:gd name="T29" fmla="*/ 11 h 189"/>
                  <a:gd name="T30" fmla="*/ 3 w 9"/>
                  <a:gd name="T31" fmla="*/ 40 h 189"/>
                  <a:gd name="T32" fmla="*/ 3 w 9"/>
                  <a:gd name="T33" fmla="*/ 64 h 189"/>
                  <a:gd name="T34" fmla="*/ 3 w 9"/>
                  <a:gd name="T35" fmla="*/ 64 h 189"/>
                  <a:gd name="T36" fmla="*/ 3 w 9"/>
                  <a:gd name="T37" fmla="*/ 78 h 189"/>
                  <a:gd name="T38" fmla="*/ 3 w 9"/>
                  <a:gd name="T39" fmla="*/ 116 h 189"/>
                  <a:gd name="T40" fmla="*/ 3 w 9"/>
                  <a:gd name="T41" fmla="*/ 104 h 189"/>
                  <a:gd name="T42" fmla="*/ 4 w 9"/>
                  <a:gd name="T43" fmla="*/ 91 h 189"/>
                  <a:gd name="T44" fmla="*/ 4 w 9"/>
                  <a:gd name="T45" fmla="*/ 56 h 189"/>
                  <a:gd name="T46" fmla="*/ 4 w 9"/>
                  <a:gd name="T47" fmla="*/ 34 h 189"/>
                  <a:gd name="T48" fmla="*/ 4 w 9"/>
                  <a:gd name="T49" fmla="*/ 38 h 189"/>
                  <a:gd name="T50" fmla="*/ 5 w 9"/>
                  <a:gd name="T51" fmla="*/ 56 h 189"/>
                  <a:gd name="T52" fmla="*/ 5 w 9"/>
                  <a:gd name="T53" fmla="*/ 56 h 189"/>
                  <a:gd name="T54" fmla="*/ 5 w 9"/>
                  <a:gd name="T55" fmla="*/ 52 h 189"/>
                  <a:gd name="T56" fmla="*/ 5 w 9"/>
                  <a:gd name="T57" fmla="*/ 66 h 189"/>
                  <a:gd name="T58" fmla="*/ 5 w 9"/>
                  <a:gd name="T59" fmla="*/ 81 h 189"/>
                  <a:gd name="T60" fmla="*/ 5 w 9"/>
                  <a:gd name="T61" fmla="*/ 63 h 189"/>
                  <a:gd name="T62" fmla="*/ 5 w 9"/>
                  <a:gd name="T63" fmla="*/ 46 h 189"/>
                  <a:gd name="T64" fmla="*/ 6 w 9"/>
                  <a:gd name="T65" fmla="*/ 44 h 189"/>
                  <a:gd name="T66" fmla="*/ 6 w 9"/>
                  <a:gd name="T67" fmla="*/ 59 h 189"/>
                  <a:gd name="T68" fmla="*/ 6 w 9"/>
                  <a:gd name="T69" fmla="*/ 88 h 189"/>
                  <a:gd name="T70" fmla="*/ 6 w 9"/>
                  <a:gd name="T71" fmla="*/ 96 h 189"/>
                  <a:gd name="T72" fmla="*/ 6 w 9"/>
                  <a:gd name="T73" fmla="*/ 76 h 189"/>
                  <a:gd name="T74" fmla="*/ 6 w 9"/>
                  <a:gd name="T75" fmla="*/ 61 h 189"/>
                  <a:gd name="T76" fmla="*/ 7 w 9"/>
                  <a:gd name="T77" fmla="*/ 56 h 189"/>
                  <a:gd name="T78" fmla="*/ 7 w 9"/>
                  <a:gd name="T79" fmla="*/ 51 h 189"/>
                  <a:gd name="T80" fmla="*/ 7 w 9"/>
                  <a:gd name="T81" fmla="*/ 65 h 189"/>
                  <a:gd name="T82" fmla="*/ 7 w 9"/>
                  <a:gd name="T83" fmla="*/ 84 h 189"/>
                  <a:gd name="T84" fmla="*/ 8 w 9"/>
                  <a:gd name="T85" fmla="*/ 75 h 189"/>
                  <a:gd name="T86" fmla="*/ 8 w 9"/>
                  <a:gd name="T87" fmla="*/ 104 h 189"/>
                  <a:gd name="T88" fmla="*/ 8 w 9"/>
                  <a:gd name="T89" fmla="*/ 189 h 189"/>
                  <a:gd name="T90" fmla="*/ 8 w 9"/>
                  <a:gd name="T91" fmla="*/ 75 h 189"/>
                  <a:gd name="T92" fmla="*/ 8 w 9"/>
                  <a:gd name="T93" fmla="*/ 50 h 189"/>
                  <a:gd name="T94" fmla="*/ 8 w 9"/>
                  <a:gd name="T95" fmla="*/ 60 h 189"/>
                  <a:gd name="T96" fmla="*/ 8 w 9"/>
                  <a:gd name="T97" fmla="*/ 90 h 189"/>
                  <a:gd name="T98" fmla="*/ 9 w 9"/>
                  <a:gd name="T99" fmla="*/ 61 h 1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89">
                    <a:moveTo>
                      <a:pt x="0" y="114"/>
                    </a:moveTo>
                    <a:lnTo>
                      <a:pt x="0" y="90"/>
                    </a:lnTo>
                    <a:lnTo>
                      <a:pt x="0" y="74"/>
                    </a:lnTo>
                    <a:lnTo>
                      <a:pt x="0" y="74"/>
                    </a:lnTo>
                    <a:lnTo>
                      <a:pt x="1" y="50"/>
                    </a:lnTo>
                    <a:lnTo>
                      <a:pt x="1" y="24"/>
                    </a:lnTo>
                    <a:lnTo>
                      <a:pt x="1" y="14"/>
                    </a:lnTo>
                    <a:lnTo>
                      <a:pt x="1" y="16"/>
                    </a:lnTo>
                    <a:lnTo>
                      <a:pt x="1" y="26"/>
                    </a:lnTo>
                    <a:lnTo>
                      <a:pt x="1" y="40"/>
                    </a:lnTo>
                    <a:lnTo>
                      <a:pt x="2" y="43"/>
                    </a:lnTo>
                    <a:lnTo>
                      <a:pt x="2" y="29"/>
                    </a:lnTo>
                    <a:lnTo>
                      <a:pt x="2" y="9"/>
                    </a:lnTo>
                    <a:lnTo>
                      <a:pt x="2" y="0"/>
                    </a:lnTo>
                    <a:lnTo>
                      <a:pt x="2" y="11"/>
                    </a:lnTo>
                    <a:lnTo>
                      <a:pt x="3" y="40"/>
                    </a:lnTo>
                    <a:lnTo>
                      <a:pt x="3" y="64"/>
                    </a:lnTo>
                    <a:lnTo>
                      <a:pt x="3" y="64"/>
                    </a:lnTo>
                    <a:lnTo>
                      <a:pt x="3" y="78"/>
                    </a:lnTo>
                    <a:lnTo>
                      <a:pt x="3" y="116"/>
                    </a:lnTo>
                    <a:lnTo>
                      <a:pt x="3" y="104"/>
                    </a:lnTo>
                    <a:lnTo>
                      <a:pt x="4" y="91"/>
                    </a:lnTo>
                    <a:lnTo>
                      <a:pt x="4" y="56"/>
                    </a:lnTo>
                    <a:lnTo>
                      <a:pt x="4" y="34"/>
                    </a:lnTo>
                    <a:lnTo>
                      <a:pt x="4" y="38"/>
                    </a:lnTo>
                    <a:lnTo>
                      <a:pt x="5" y="56"/>
                    </a:lnTo>
                    <a:lnTo>
                      <a:pt x="5" y="56"/>
                    </a:lnTo>
                    <a:lnTo>
                      <a:pt x="5" y="52"/>
                    </a:lnTo>
                    <a:lnTo>
                      <a:pt x="5" y="66"/>
                    </a:lnTo>
                    <a:lnTo>
                      <a:pt x="5" y="81"/>
                    </a:lnTo>
                    <a:lnTo>
                      <a:pt x="5" y="63"/>
                    </a:lnTo>
                    <a:lnTo>
                      <a:pt x="5" y="46"/>
                    </a:lnTo>
                    <a:lnTo>
                      <a:pt x="6" y="44"/>
                    </a:lnTo>
                    <a:lnTo>
                      <a:pt x="6" y="59"/>
                    </a:lnTo>
                    <a:lnTo>
                      <a:pt x="6" y="88"/>
                    </a:lnTo>
                    <a:lnTo>
                      <a:pt x="6" y="96"/>
                    </a:lnTo>
                    <a:lnTo>
                      <a:pt x="6" y="76"/>
                    </a:lnTo>
                    <a:lnTo>
                      <a:pt x="6" y="61"/>
                    </a:lnTo>
                    <a:lnTo>
                      <a:pt x="7" y="56"/>
                    </a:lnTo>
                    <a:lnTo>
                      <a:pt x="7" y="51"/>
                    </a:lnTo>
                    <a:lnTo>
                      <a:pt x="7" y="65"/>
                    </a:lnTo>
                    <a:lnTo>
                      <a:pt x="7" y="84"/>
                    </a:lnTo>
                    <a:lnTo>
                      <a:pt x="8" y="75"/>
                    </a:lnTo>
                    <a:lnTo>
                      <a:pt x="8" y="104"/>
                    </a:lnTo>
                    <a:lnTo>
                      <a:pt x="8" y="189"/>
                    </a:lnTo>
                    <a:lnTo>
                      <a:pt x="8" y="75"/>
                    </a:lnTo>
                    <a:lnTo>
                      <a:pt x="8" y="50"/>
                    </a:lnTo>
                    <a:lnTo>
                      <a:pt x="8" y="60"/>
                    </a:lnTo>
                    <a:lnTo>
                      <a:pt x="8" y="90"/>
                    </a:lnTo>
                    <a:lnTo>
                      <a:pt x="9" y="6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0" name="Freeform 379"/>
              <p:cNvSpPr>
                <a:spLocks/>
              </p:cNvSpPr>
              <p:nvPr/>
            </p:nvSpPr>
            <p:spPr bwMode="auto">
              <a:xfrm>
                <a:off x="8251826" y="3879850"/>
                <a:ext cx="14288" cy="249238"/>
              </a:xfrm>
              <a:custGeom>
                <a:avLst/>
                <a:gdLst>
                  <a:gd name="T0" fmla="*/ 0 w 9"/>
                  <a:gd name="T1" fmla="*/ 60 h 157"/>
                  <a:gd name="T2" fmla="*/ 0 w 9"/>
                  <a:gd name="T3" fmla="*/ 47 h 157"/>
                  <a:gd name="T4" fmla="*/ 0 w 9"/>
                  <a:gd name="T5" fmla="*/ 55 h 157"/>
                  <a:gd name="T6" fmla="*/ 0 w 9"/>
                  <a:gd name="T7" fmla="*/ 64 h 157"/>
                  <a:gd name="T8" fmla="*/ 1 w 9"/>
                  <a:gd name="T9" fmla="*/ 83 h 157"/>
                  <a:gd name="T10" fmla="*/ 1 w 9"/>
                  <a:gd name="T11" fmla="*/ 157 h 157"/>
                  <a:gd name="T12" fmla="*/ 1 w 9"/>
                  <a:gd name="T13" fmla="*/ 137 h 157"/>
                  <a:gd name="T14" fmla="*/ 1 w 9"/>
                  <a:gd name="T15" fmla="*/ 108 h 157"/>
                  <a:gd name="T16" fmla="*/ 1 w 9"/>
                  <a:gd name="T17" fmla="*/ 156 h 157"/>
                  <a:gd name="T18" fmla="*/ 1 w 9"/>
                  <a:gd name="T19" fmla="*/ 111 h 157"/>
                  <a:gd name="T20" fmla="*/ 1 w 9"/>
                  <a:gd name="T21" fmla="*/ 80 h 157"/>
                  <a:gd name="T22" fmla="*/ 2 w 9"/>
                  <a:gd name="T23" fmla="*/ 69 h 157"/>
                  <a:gd name="T24" fmla="*/ 2 w 9"/>
                  <a:gd name="T25" fmla="*/ 62 h 157"/>
                  <a:gd name="T26" fmla="*/ 2 w 9"/>
                  <a:gd name="T27" fmla="*/ 74 h 157"/>
                  <a:gd name="T28" fmla="*/ 2 w 9"/>
                  <a:gd name="T29" fmla="*/ 142 h 157"/>
                  <a:gd name="T30" fmla="*/ 3 w 9"/>
                  <a:gd name="T31" fmla="*/ 108 h 157"/>
                  <a:gd name="T32" fmla="*/ 3 w 9"/>
                  <a:gd name="T33" fmla="*/ 60 h 157"/>
                  <a:gd name="T34" fmla="*/ 3 w 9"/>
                  <a:gd name="T35" fmla="*/ 27 h 157"/>
                  <a:gd name="T36" fmla="*/ 3 w 9"/>
                  <a:gd name="T37" fmla="*/ 14 h 157"/>
                  <a:gd name="T38" fmla="*/ 3 w 9"/>
                  <a:gd name="T39" fmla="*/ 18 h 157"/>
                  <a:gd name="T40" fmla="*/ 3 w 9"/>
                  <a:gd name="T41" fmla="*/ 28 h 157"/>
                  <a:gd name="T42" fmla="*/ 4 w 9"/>
                  <a:gd name="T43" fmla="*/ 33 h 157"/>
                  <a:gd name="T44" fmla="*/ 4 w 9"/>
                  <a:gd name="T45" fmla="*/ 13 h 157"/>
                  <a:gd name="T46" fmla="*/ 4 w 9"/>
                  <a:gd name="T47" fmla="*/ 0 h 157"/>
                  <a:gd name="T48" fmla="*/ 4 w 9"/>
                  <a:gd name="T49" fmla="*/ 22 h 157"/>
                  <a:gd name="T50" fmla="*/ 4 w 9"/>
                  <a:gd name="T51" fmla="*/ 98 h 157"/>
                  <a:gd name="T52" fmla="*/ 4 w 9"/>
                  <a:gd name="T53" fmla="*/ 50 h 157"/>
                  <a:gd name="T54" fmla="*/ 4 w 9"/>
                  <a:gd name="T55" fmla="*/ 39 h 157"/>
                  <a:gd name="T56" fmla="*/ 5 w 9"/>
                  <a:gd name="T57" fmla="*/ 32 h 157"/>
                  <a:gd name="T58" fmla="*/ 5 w 9"/>
                  <a:gd name="T59" fmla="*/ 30 h 157"/>
                  <a:gd name="T60" fmla="*/ 5 w 9"/>
                  <a:gd name="T61" fmla="*/ 79 h 157"/>
                  <a:gd name="T62" fmla="*/ 5 w 9"/>
                  <a:gd name="T63" fmla="*/ 84 h 157"/>
                  <a:gd name="T64" fmla="*/ 6 w 9"/>
                  <a:gd name="T65" fmla="*/ 30 h 157"/>
                  <a:gd name="T66" fmla="*/ 6 w 9"/>
                  <a:gd name="T67" fmla="*/ 26 h 157"/>
                  <a:gd name="T68" fmla="*/ 6 w 9"/>
                  <a:gd name="T69" fmla="*/ 23 h 157"/>
                  <a:gd name="T70" fmla="*/ 6 w 9"/>
                  <a:gd name="T71" fmla="*/ 7 h 157"/>
                  <a:gd name="T72" fmla="*/ 6 w 9"/>
                  <a:gd name="T73" fmla="*/ 8 h 157"/>
                  <a:gd name="T74" fmla="*/ 6 w 9"/>
                  <a:gd name="T75" fmla="*/ 22 h 157"/>
                  <a:gd name="T76" fmla="*/ 6 w 9"/>
                  <a:gd name="T77" fmla="*/ 37 h 157"/>
                  <a:gd name="T78" fmla="*/ 7 w 9"/>
                  <a:gd name="T79" fmla="*/ 44 h 157"/>
                  <a:gd name="T80" fmla="*/ 7 w 9"/>
                  <a:gd name="T81" fmla="*/ 33 h 157"/>
                  <a:gd name="T82" fmla="*/ 7 w 9"/>
                  <a:gd name="T83" fmla="*/ 30 h 157"/>
                  <a:gd name="T84" fmla="*/ 7 w 9"/>
                  <a:gd name="T85" fmla="*/ 48 h 157"/>
                  <a:gd name="T86" fmla="*/ 8 w 9"/>
                  <a:gd name="T87" fmla="*/ 115 h 157"/>
                  <a:gd name="T88" fmla="*/ 8 w 9"/>
                  <a:gd name="T89" fmla="*/ 135 h 157"/>
                  <a:gd name="T90" fmla="*/ 8 w 9"/>
                  <a:gd name="T91" fmla="*/ 66 h 157"/>
                  <a:gd name="T92" fmla="*/ 8 w 9"/>
                  <a:gd name="T93" fmla="*/ 33 h 157"/>
                  <a:gd name="T94" fmla="*/ 8 w 9"/>
                  <a:gd name="T95" fmla="*/ 16 h 157"/>
                  <a:gd name="T96" fmla="*/ 8 w 9"/>
                  <a:gd name="T97" fmla="*/ 17 h 157"/>
                  <a:gd name="T98" fmla="*/ 9 w 9"/>
                  <a:gd name="T99" fmla="*/ 51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57">
                    <a:moveTo>
                      <a:pt x="0" y="60"/>
                    </a:moveTo>
                    <a:lnTo>
                      <a:pt x="0" y="47"/>
                    </a:lnTo>
                    <a:lnTo>
                      <a:pt x="0" y="55"/>
                    </a:lnTo>
                    <a:lnTo>
                      <a:pt x="0" y="64"/>
                    </a:lnTo>
                    <a:lnTo>
                      <a:pt x="1" y="83"/>
                    </a:lnTo>
                    <a:lnTo>
                      <a:pt x="1" y="157"/>
                    </a:lnTo>
                    <a:lnTo>
                      <a:pt x="1" y="137"/>
                    </a:lnTo>
                    <a:lnTo>
                      <a:pt x="1" y="108"/>
                    </a:lnTo>
                    <a:lnTo>
                      <a:pt x="1" y="156"/>
                    </a:lnTo>
                    <a:lnTo>
                      <a:pt x="1" y="111"/>
                    </a:lnTo>
                    <a:lnTo>
                      <a:pt x="1" y="80"/>
                    </a:lnTo>
                    <a:lnTo>
                      <a:pt x="2" y="69"/>
                    </a:lnTo>
                    <a:lnTo>
                      <a:pt x="2" y="62"/>
                    </a:lnTo>
                    <a:lnTo>
                      <a:pt x="2" y="74"/>
                    </a:lnTo>
                    <a:lnTo>
                      <a:pt x="2" y="142"/>
                    </a:lnTo>
                    <a:lnTo>
                      <a:pt x="3" y="108"/>
                    </a:lnTo>
                    <a:lnTo>
                      <a:pt x="3" y="60"/>
                    </a:lnTo>
                    <a:lnTo>
                      <a:pt x="3" y="27"/>
                    </a:lnTo>
                    <a:lnTo>
                      <a:pt x="3" y="14"/>
                    </a:lnTo>
                    <a:lnTo>
                      <a:pt x="3" y="18"/>
                    </a:lnTo>
                    <a:lnTo>
                      <a:pt x="3" y="28"/>
                    </a:lnTo>
                    <a:lnTo>
                      <a:pt x="4" y="33"/>
                    </a:lnTo>
                    <a:lnTo>
                      <a:pt x="4" y="13"/>
                    </a:lnTo>
                    <a:lnTo>
                      <a:pt x="4" y="0"/>
                    </a:lnTo>
                    <a:lnTo>
                      <a:pt x="4" y="22"/>
                    </a:lnTo>
                    <a:lnTo>
                      <a:pt x="4" y="98"/>
                    </a:lnTo>
                    <a:lnTo>
                      <a:pt x="4" y="50"/>
                    </a:lnTo>
                    <a:lnTo>
                      <a:pt x="4" y="39"/>
                    </a:lnTo>
                    <a:lnTo>
                      <a:pt x="5" y="32"/>
                    </a:lnTo>
                    <a:lnTo>
                      <a:pt x="5" y="30"/>
                    </a:lnTo>
                    <a:lnTo>
                      <a:pt x="5" y="79"/>
                    </a:lnTo>
                    <a:lnTo>
                      <a:pt x="5" y="84"/>
                    </a:lnTo>
                    <a:lnTo>
                      <a:pt x="6" y="30"/>
                    </a:lnTo>
                    <a:lnTo>
                      <a:pt x="6" y="26"/>
                    </a:lnTo>
                    <a:lnTo>
                      <a:pt x="6" y="23"/>
                    </a:lnTo>
                    <a:lnTo>
                      <a:pt x="6" y="7"/>
                    </a:lnTo>
                    <a:lnTo>
                      <a:pt x="6" y="8"/>
                    </a:lnTo>
                    <a:lnTo>
                      <a:pt x="6" y="22"/>
                    </a:lnTo>
                    <a:lnTo>
                      <a:pt x="6" y="37"/>
                    </a:lnTo>
                    <a:lnTo>
                      <a:pt x="7" y="44"/>
                    </a:lnTo>
                    <a:lnTo>
                      <a:pt x="7" y="33"/>
                    </a:lnTo>
                    <a:lnTo>
                      <a:pt x="7" y="30"/>
                    </a:lnTo>
                    <a:lnTo>
                      <a:pt x="7" y="48"/>
                    </a:lnTo>
                    <a:lnTo>
                      <a:pt x="8" y="115"/>
                    </a:lnTo>
                    <a:lnTo>
                      <a:pt x="8" y="135"/>
                    </a:lnTo>
                    <a:lnTo>
                      <a:pt x="8" y="66"/>
                    </a:lnTo>
                    <a:lnTo>
                      <a:pt x="8" y="33"/>
                    </a:lnTo>
                    <a:lnTo>
                      <a:pt x="8" y="16"/>
                    </a:lnTo>
                    <a:lnTo>
                      <a:pt x="8" y="17"/>
                    </a:lnTo>
                    <a:lnTo>
                      <a:pt x="9" y="5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1" name="Freeform 380"/>
              <p:cNvSpPr>
                <a:spLocks/>
              </p:cNvSpPr>
              <p:nvPr/>
            </p:nvSpPr>
            <p:spPr bwMode="auto">
              <a:xfrm>
                <a:off x="8266113" y="3830638"/>
                <a:ext cx="12700" cy="231775"/>
              </a:xfrm>
              <a:custGeom>
                <a:avLst/>
                <a:gdLst>
                  <a:gd name="T0" fmla="*/ 0 w 8"/>
                  <a:gd name="T1" fmla="*/ 82 h 146"/>
                  <a:gd name="T2" fmla="*/ 0 w 8"/>
                  <a:gd name="T3" fmla="*/ 146 h 146"/>
                  <a:gd name="T4" fmla="*/ 0 w 8"/>
                  <a:gd name="T5" fmla="*/ 115 h 146"/>
                  <a:gd name="T6" fmla="*/ 0 w 8"/>
                  <a:gd name="T7" fmla="*/ 31 h 146"/>
                  <a:gd name="T8" fmla="*/ 0 w 8"/>
                  <a:gd name="T9" fmla="*/ 0 h 146"/>
                  <a:gd name="T10" fmla="*/ 1 w 8"/>
                  <a:gd name="T11" fmla="*/ 1 h 146"/>
                  <a:gd name="T12" fmla="*/ 1 w 8"/>
                  <a:gd name="T13" fmla="*/ 20 h 146"/>
                  <a:gd name="T14" fmla="*/ 1 w 8"/>
                  <a:gd name="T15" fmla="*/ 42 h 146"/>
                  <a:gd name="T16" fmla="*/ 1 w 8"/>
                  <a:gd name="T17" fmla="*/ 46 h 146"/>
                  <a:gd name="T18" fmla="*/ 1 w 8"/>
                  <a:gd name="T19" fmla="*/ 40 h 146"/>
                  <a:gd name="T20" fmla="*/ 1 w 8"/>
                  <a:gd name="T21" fmla="*/ 50 h 146"/>
                  <a:gd name="T22" fmla="*/ 2 w 8"/>
                  <a:gd name="T23" fmla="*/ 101 h 146"/>
                  <a:gd name="T24" fmla="*/ 2 w 8"/>
                  <a:gd name="T25" fmla="*/ 75 h 146"/>
                  <a:gd name="T26" fmla="*/ 2 w 8"/>
                  <a:gd name="T27" fmla="*/ 32 h 146"/>
                  <a:gd name="T28" fmla="*/ 2 w 8"/>
                  <a:gd name="T29" fmla="*/ 27 h 146"/>
                  <a:gd name="T30" fmla="*/ 3 w 8"/>
                  <a:gd name="T31" fmla="*/ 38 h 146"/>
                  <a:gd name="T32" fmla="*/ 3 w 8"/>
                  <a:gd name="T33" fmla="*/ 37 h 146"/>
                  <a:gd name="T34" fmla="*/ 3 w 8"/>
                  <a:gd name="T35" fmla="*/ 22 h 146"/>
                  <a:gd name="T36" fmla="*/ 3 w 8"/>
                  <a:gd name="T37" fmla="*/ 9 h 146"/>
                  <a:gd name="T38" fmla="*/ 3 w 8"/>
                  <a:gd name="T39" fmla="*/ 16 h 146"/>
                  <a:gd name="T40" fmla="*/ 3 w 8"/>
                  <a:gd name="T41" fmla="*/ 60 h 146"/>
                  <a:gd name="T42" fmla="*/ 3 w 8"/>
                  <a:gd name="T43" fmla="*/ 70 h 146"/>
                  <a:gd name="T44" fmla="*/ 4 w 8"/>
                  <a:gd name="T45" fmla="*/ 38 h 146"/>
                  <a:gd name="T46" fmla="*/ 4 w 8"/>
                  <a:gd name="T47" fmla="*/ 34 h 146"/>
                  <a:gd name="T48" fmla="*/ 4 w 8"/>
                  <a:gd name="T49" fmla="*/ 29 h 146"/>
                  <a:gd name="T50" fmla="*/ 4 w 8"/>
                  <a:gd name="T51" fmla="*/ 21 h 146"/>
                  <a:gd name="T52" fmla="*/ 4 w 8"/>
                  <a:gd name="T53" fmla="*/ 25 h 146"/>
                  <a:gd name="T54" fmla="*/ 4 w 8"/>
                  <a:gd name="T55" fmla="*/ 66 h 146"/>
                  <a:gd name="T56" fmla="*/ 5 w 8"/>
                  <a:gd name="T57" fmla="*/ 82 h 146"/>
                  <a:gd name="T58" fmla="*/ 5 w 8"/>
                  <a:gd name="T59" fmla="*/ 34 h 146"/>
                  <a:gd name="T60" fmla="*/ 5 w 8"/>
                  <a:gd name="T61" fmla="*/ 39 h 146"/>
                  <a:gd name="T62" fmla="*/ 5 w 8"/>
                  <a:gd name="T63" fmla="*/ 89 h 146"/>
                  <a:gd name="T64" fmla="*/ 6 w 8"/>
                  <a:gd name="T65" fmla="*/ 121 h 146"/>
                  <a:gd name="T66" fmla="*/ 6 w 8"/>
                  <a:gd name="T67" fmla="*/ 65 h 146"/>
                  <a:gd name="T68" fmla="*/ 6 w 8"/>
                  <a:gd name="T69" fmla="*/ 61 h 146"/>
                  <a:gd name="T70" fmla="*/ 6 w 8"/>
                  <a:gd name="T71" fmla="*/ 78 h 146"/>
                  <a:gd name="T72" fmla="*/ 6 w 8"/>
                  <a:gd name="T73" fmla="*/ 84 h 146"/>
                  <a:gd name="T74" fmla="*/ 6 w 8"/>
                  <a:gd name="T75" fmla="*/ 89 h 146"/>
                  <a:gd name="T76" fmla="*/ 6 w 8"/>
                  <a:gd name="T77" fmla="*/ 71 h 146"/>
                  <a:gd name="T78" fmla="*/ 7 w 8"/>
                  <a:gd name="T79" fmla="*/ 66 h 146"/>
                  <a:gd name="T80" fmla="*/ 7 w 8"/>
                  <a:gd name="T81" fmla="*/ 66 h 146"/>
                  <a:gd name="T82" fmla="*/ 7 w 8"/>
                  <a:gd name="T83" fmla="*/ 69 h 146"/>
                  <a:gd name="T84" fmla="*/ 7 w 8"/>
                  <a:gd name="T85" fmla="*/ 146 h 146"/>
                  <a:gd name="T86" fmla="*/ 8 w 8"/>
                  <a:gd name="T87" fmla="*/ 76 h 146"/>
                  <a:gd name="T88" fmla="*/ 8 w 8"/>
                  <a:gd name="T89" fmla="*/ 46 h 146"/>
                  <a:gd name="T90" fmla="*/ 8 w 8"/>
                  <a:gd name="T91" fmla="*/ 77 h 146"/>
                  <a:gd name="T92" fmla="*/ 8 w 8"/>
                  <a:gd name="T93" fmla="*/ 71 h 146"/>
                  <a:gd name="T94" fmla="*/ 8 w 8"/>
                  <a:gd name="T95" fmla="*/ 47 h 146"/>
                  <a:gd name="T96" fmla="*/ 8 w 8"/>
                  <a:gd name="T97" fmla="*/ 69 h 146"/>
                  <a:gd name="T98" fmla="*/ 8 w 8"/>
                  <a:gd name="T99" fmla="*/ 75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" h="146">
                    <a:moveTo>
                      <a:pt x="0" y="82"/>
                    </a:moveTo>
                    <a:lnTo>
                      <a:pt x="0" y="146"/>
                    </a:lnTo>
                    <a:lnTo>
                      <a:pt x="0" y="115"/>
                    </a:lnTo>
                    <a:lnTo>
                      <a:pt x="0" y="31"/>
                    </a:lnTo>
                    <a:lnTo>
                      <a:pt x="0" y="0"/>
                    </a:lnTo>
                    <a:lnTo>
                      <a:pt x="1" y="1"/>
                    </a:lnTo>
                    <a:lnTo>
                      <a:pt x="1" y="20"/>
                    </a:lnTo>
                    <a:lnTo>
                      <a:pt x="1" y="42"/>
                    </a:lnTo>
                    <a:lnTo>
                      <a:pt x="1" y="46"/>
                    </a:lnTo>
                    <a:lnTo>
                      <a:pt x="1" y="40"/>
                    </a:lnTo>
                    <a:lnTo>
                      <a:pt x="1" y="50"/>
                    </a:lnTo>
                    <a:lnTo>
                      <a:pt x="2" y="101"/>
                    </a:lnTo>
                    <a:lnTo>
                      <a:pt x="2" y="75"/>
                    </a:lnTo>
                    <a:lnTo>
                      <a:pt x="2" y="32"/>
                    </a:lnTo>
                    <a:lnTo>
                      <a:pt x="2" y="27"/>
                    </a:lnTo>
                    <a:lnTo>
                      <a:pt x="3" y="38"/>
                    </a:lnTo>
                    <a:lnTo>
                      <a:pt x="3" y="37"/>
                    </a:lnTo>
                    <a:lnTo>
                      <a:pt x="3" y="22"/>
                    </a:lnTo>
                    <a:lnTo>
                      <a:pt x="3" y="9"/>
                    </a:lnTo>
                    <a:lnTo>
                      <a:pt x="3" y="16"/>
                    </a:lnTo>
                    <a:lnTo>
                      <a:pt x="3" y="60"/>
                    </a:lnTo>
                    <a:lnTo>
                      <a:pt x="3" y="70"/>
                    </a:lnTo>
                    <a:lnTo>
                      <a:pt x="4" y="38"/>
                    </a:lnTo>
                    <a:lnTo>
                      <a:pt x="4" y="34"/>
                    </a:lnTo>
                    <a:lnTo>
                      <a:pt x="4" y="29"/>
                    </a:lnTo>
                    <a:lnTo>
                      <a:pt x="4" y="21"/>
                    </a:lnTo>
                    <a:lnTo>
                      <a:pt x="4" y="25"/>
                    </a:lnTo>
                    <a:lnTo>
                      <a:pt x="4" y="66"/>
                    </a:lnTo>
                    <a:lnTo>
                      <a:pt x="5" y="82"/>
                    </a:lnTo>
                    <a:lnTo>
                      <a:pt x="5" y="34"/>
                    </a:lnTo>
                    <a:lnTo>
                      <a:pt x="5" y="39"/>
                    </a:lnTo>
                    <a:lnTo>
                      <a:pt x="5" y="89"/>
                    </a:lnTo>
                    <a:lnTo>
                      <a:pt x="6" y="121"/>
                    </a:lnTo>
                    <a:lnTo>
                      <a:pt x="6" y="65"/>
                    </a:lnTo>
                    <a:lnTo>
                      <a:pt x="6" y="61"/>
                    </a:lnTo>
                    <a:lnTo>
                      <a:pt x="6" y="78"/>
                    </a:lnTo>
                    <a:lnTo>
                      <a:pt x="6" y="84"/>
                    </a:lnTo>
                    <a:lnTo>
                      <a:pt x="6" y="89"/>
                    </a:lnTo>
                    <a:lnTo>
                      <a:pt x="6" y="71"/>
                    </a:lnTo>
                    <a:lnTo>
                      <a:pt x="7" y="66"/>
                    </a:lnTo>
                    <a:lnTo>
                      <a:pt x="7" y="66"/>
                    </a:lnTo>
                    <a:lnTo>
                      <a:pt x="7" y="69"/>
                    </a:lnTo>
                    <a:lnTo>
                      <a:pt x="7" y="146"/>
                    </a:lnTo>
                    <a:lnTo>
                      <a:pt x="8" y="76"/>
                    </a:lnTo>
                    <a:lnTo>
                      <a:pt x="8" y="46"/>
                    </a:lnTo>
                    <a:lnTo>
                      <a:pt x="8" y="77"/>
                    </a:lnTo>
                    <a:lnTo>
                      <a:pt x="8" y="71"/>
                    </a:lnTo>
                    <a:lnTo>
                      <a:pt x="8" y="47"/>
                    </a:lnTo>
                    <a:lnTo>
                      <a:pt x="8" y="69"/>
                    </a:lnTo>
                    <a:lnTo>
                      <a:pt x="8" y="7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2" name="Freeform 381"/>
              <p:cNvSpPr>
                <a:spLocks/>
              </p:cNvSpPr>
              <p:nvPr/>
            </p:nvSpPr>
            <p:spPr bwMode="auto">
              <a:xfrm>
                <a:off x="8278813" y="3798888"/>
                <a:ext cx="14288" cy="363538"/>
              </a:xfrm>
              <a:custGeom>
                <a:avLst/>
                <a:gdLst>
                  <a:gd name="T0" fmla="*/ 0 w 9"/>
                  <a:gd name="T1" fmla="*/ 95 h 229"/>
                  <a:gd name="T2" fmla="*/ 1 w 9"/>
                  <a:gd name="T3" fmla="*/ 74 h 229"/>
                  <a:gd name="T4" fmla="*/ 1 w 9"/>
                  <a:gd name="T5" fmla="*/ 56 h 229"/>
                  <a:gd name="T6" fmla="*/ 1 w 9"/>
                  <a:gd name="T7" fmla="*/ 34 h 229"/>
                  <a:gd name="T8" fmla="*/ 1 w 9"/>
                  <a:gd name="T9" fmla="*/ 24 h 229"/>
                  <a:gd name="T10" fmla="*/ 2 w 9"/>
                  <a:gd name="T11" fmla="*/ 28 h 229"/>
                  <a:gd name="T12" fmla="*/ 2 w 9"/>
                  <a:gd name="T13" fmla="*/ 52 h 229"/>
                  <a:gd name="T14" fmla="*/ 2 w 9"/>
                  <a:gd name="T15" fmla="*/ 98 h 229"/>
                  <a:gd name="T16" fmla="*/ 2 w 9"/>
                  <a:gd name="T17" fmla="*/ 123 h 229"/>
                  <a:gd name="T18" fmla="*/ 2 w 9"/>
                  <a:gd name="T19" fmla="*/ 122 h 229"/>
                  <a:gd name="T20" fmla="*/ 2 w 9"/>
                  <a:gd name="T21" fmla="*/ 106 h 229"/>
                  <a:gd name="T22" fmla="*/ 3 w 9"/>
                  <a:gd name="T23" fmla="*/ 96 h 229"/>
                  <a:gd name="T24" fmla="*/ 3 w 9"/>
                  <a:gd name="T25" fmla="*/ 67 h 229"/>
                  <a:gd name="T26" fmla="*/ 3 w 9"/>
                  <a:gd name="T27" fmla="*/ 42 h 229"/>
                  <a:gd name="T28" fmla="*/ 3 w 9"/>
                  <a:gd name="T29" fmla="*/ 33 h 229"/>
                  <a:gd name="T30" fmla="*/ 3 w 9"/>
                  <a:gd name="T31" fmla="*/ 22 h 229"/>
                  <a:gd name="T32" fmla="*/ 3 w 9"/>
                  <a:gd name="T33" fmla="*/ 6 h 229"/>
                  <a:gd name="T34" fmla="*/ 3 w 9"/>
                  <a:gd name="T35" fmla="*/ 0 h 229"/>
                  <a:gd name="T36" fmla="*/ 4 w 9"/>
                  <a:gd name="T37" fmla="*/ 18 h 229"/>
                  <a:gd name="T38" fmla="*/ 4 w 9"/>
                  <a:gd name="T39" fmla="*/ 67 h 229"/>
                  <a:gd name="T40" fmla="*/ 4 w 9"/>
                  <a:gd name="T41" fmla="*/ 88 h 229"/>
                  <a:gd name="T42" fmla="*/ 4 w 9"/>
                  <a:gd name="T43" fmla="*/ 87 h 229"/>
                  <a:gd name="T44" fmla="*/ 5 w 9"/>
                  <a:gd name="T45" fmla="*/ 64 h 229"/>
                  <a:gd name="T46" fmla="*/ 5 w 9"/>
                  <a:gd name="T47" fmla="*/ 48 h 229"/>
                  <a:gd name="T48" fmla="*/ 5 w 9"/>
                  <a:gd name="T49" fmla="*/ 72 h 229"/>
                  <a:gd name="T50" fmla="*/ 5 w 9"/>
                  <a:gd name="T51" fmla="*/ 120 h 229"/>
                  <a:gd name="T52" fmla="*/ 5 w 9"/>
                  <a:gd name="T53" fmla="*/ 151 h 229"/>
                  <a:gd name="T54" fmla="*/ 5 w 9"/>
                  <a:gd name="T55" fmla="*/ 115 h 229"/>
                  <a:gd name="T56" fmla="*/ 5 w 9"/>
                  <a:gd name="T57" fmla="*/ 72 h 229"/>
                  <a:gd name="T58" fmla="*/ 6 w 9"/>
                  <a:gd name="T59" fmla="*/ 56 h 229"/>
                  <a:gd name="T60" fmla="*/ 6 w 9"/>
                  <a:gd name="T61" fmla="*/ 56 h 229"/>
                  <a:gd name="T62" fmla="*/ 6 w 9"/>
                  <a:gd name="T63" fmla="*/ 64 h 229"/>
                  <a:gd name="T64" fmla="*/ 6 w 9"/>
                  <a:gd name="T65" fmla="*/ 72 h 229"/>
                  <a:gd name="T66" fmla="*/ 7 w 9"/>
                  <a:gd name="T67" fmla="*/ 64 h 229"/>
                  <a:gd name="T68" fmla="*/ 7 w 9"/>
                  <a:gd name="T69" fmla="*/ 46 h 229"/>
                  <a:gd name="T70" fmla="*/ 7 w 9"/>
                  <a:gd name="T71" fmla="*/ 35 h 229"/>
                  <a:gd name="T72" fmla="*/ 7 w 9"/>
                  <a:gd name="T73" fmla="*/ 44 h 229"/>
                  <a:gd name="T74" fmla="*/ 7 w 9"/>
                  <a:gd name="T75" fmla="*/ 80 h 229"/>
                  <a:gd name="T76" fmla="*/ 7 w 9"/>
                  <a:gd name="T77" fmla="*/ 40 h 229"/>
                  <a:gd name="T78" fmla="*/ 8 w 9"/>
                  <a:gd name="T79" fmla="*/ 12 h 229"/>
                  <a:gd name="T80" fmla="*/ 8 w 9"/>
                  <a:gd name="T81" fmla="*/ 32 h 229"/>
                  <a:gd name="T82" fmla="*/ 8 w 9"/>
                  <a:gd name="T83" fmla="*/ 229 h 229"/>
                  <a:gd name="T84" fmla="*/ 8 w 9"/>
                  <a:gd name="T85" fmla="*/ 32 h 229"/>
                  <a:gd name="T86" fmla="*/ 8 w 9"/>
                  <a:gd name="T87" fmla="*/ 26 h 229"/>
                  <a:gd name="T88" fmla="*/ 9 w 9"/>
                  <a:gd name="T89" fmla="*/ 74 h 229"/>
                  <a:gd name="T90" fmla="*/ 9 w 9"/>
                  <a:gd name="T91" fmla="*/ 81 h 229"/>
                  <a:gd name="T92" fmla="*/ 9 w 9"/>
                  <a:gd name="T93" fmla="*/ 85 h 229"/>
                  <a:gd name="T94" fmla="*/ 9 w 9"/>
                  <a:gd name="T95" fmla="*/ 195 h 229"/>
                  <a:gd name="T96" fmla="*/ 9 w 9"/>
                  <a:gd name="T97" fmla="*/ 135 h 229"/>
                  <a:gd name="T98" fmla="*/ 9 w 9"/>
                  <a:gd name="T99" fmla="*/ 78 h 2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29">
                    <a:moveTo>
                      <a:pt x="0" y="95"/>
                    </a:moveTo>
                    <a:lnTo>
                      <a:pt x="1" y="74"/>
                    </a:lnTo>
                    <a:lnTo>
                      <a:pt x="1" y="56"/>
                    </a:lnTo>
                    <a:lnTo>
                      <a:pt x="1" y="34"/>
                    </a:lnTo>
                    <a:lnTo>
                      <a:pt x="1" y="24"/>
                    </a:lnTo>
                    <a:lnTo>
                      <a:pt x="2" y="28"/>
                    </a:lnTo>
                    <a:lnTo>
                      <a:pt x="2" y="52"/>
                    </a:lnTo>
                    <a:lnTo>
                      <a:pt x="2" y="98"/>
                    </a:lnTo>
                    <a:lnTo>
                      <a:pt x="2" y="123"/>
                    </a:lnTo>
                    <a:lnTo>
                      <a:pt x="2" y="122"/>
                    </a:lnTo>
                    <a:lnTo>
                      <a:pt x="2" y="106"/>
                    </a:lnTo>
                    <a:lnTo>
                      <a:pt x="3" y="96"/>
                    </a:lnTo>
                    <a:lnTo>
                      <a:pt x="3" y="67"/>
                    </a:lnTo>
                    <a:lnTo>
                      <a:pt x="3" y="42"/>
                    </a:lnTo>
                    <a:lnTo>
                      <a:pt x="3" y="33"/>
                    </a:lnTo>
                    <a:lnTo>
                      <a:pt x="3" y="22"/>
                    </a:lnTo>
                    <a:lnTo>
                      <a:pt x="3" y="6"/>
                    </a:lnTo>
                    <a:lnTo>
                      <a:pt x="3" y="0"/>
                    </a:lnTo>
                    <a:lnTo>
                      <a:pt x="4" y="18"/>
                    </a:lnTo>
                    <a:lnTo>
                      <a:pt x="4" y="67"/>
                    </a:lnTo>
                    <a:lnTo>
                      <a:pt x="4" y="88"/>
                    </a:lnTo>
                    <a:lnTo>
                      <a:pt x="4" y="87"/>
                    </a:lnTo>
                    <a:lnTo>
                      <a:pt x="5" y="64"/>
                    </a:lnTo>
                    <a:lnTo>
                      <a:pt x="5" y="48"/>
                    </a:lnTo>
                    <a:lnTo>
                      <a:pt x="5" y="72"/>
                    </a:lnTo>
                    <a:lnTo>
                      <a:pt x="5" y="120"/>
                    </a:lnTo>
                    <a:lnTo>
                      <a:pt x="5" y="151"/>
                    </a:lnTo>
                    <a:lnTo>
                      <a:pt x="5" y="115"/>
                    </a:lnTo>
                    <a:lnTo>
                      <a:pt x="5" y="72"/>
                    </a:lnTo>
                    <a:lnTo>
                      <a:pt x="6" y="56"/>
                    </a:lnTo>
                    <a:lnTo>
                      <a:pt x="6" y="56"/>
                    </a:lnTo>
                    <a:lnTo>
                      <a:pt x="6" y="64"/>
                    </a:lnTo>
                    <a:lnTo>
                      <a:pt x="6" y="72"/>
                    </a:lnTo>
                    <a:lnTo>
                      <a:pt x="7" y="64"/>
                    </a:lnTo>
                    <a:lnTo>
                      <a:pt x="7" y="46"/>
                    </a:lnTo>
                    <a:lnTo>
                      <a:pt x="7" y="35"/>
                    </a:lnTo>
                    <a:lnTo>
                      <a:pt x="7" y="44"/>
                    </a:lnTo>
                    <a:lnTo>
                      <a:pt x="7" y="80"/>
                    </a:lnTo>
                    <a:lnTo>
                      <a:pt x="7" y="40"/>
                    </a:lnTo>
                    <a:lnTo>
                      <a:pt x="8" y="12"/>
                    </a:lnTo>
                    <a:lnTo>
                      <a:pt x="8" y="32"/>
                    </a:lnTo>
                    <a:lnTo>
                      <a:pt x="8" y="229"/>
                    </a:lnTo>
                    <a:lnTo>
                      <a:pt x="8" y="32"/>
                    </a:lnTo>
                    <a:lnTo>
                      <a:pt x="8" y="26"/>
                    </a:lnTo>
                    <a:lnTo>
                      <a:pt x="9" y="74"/>
                    </a:lnTo>
                    <a:lnTo>
                      <a:pt x="9" y="81"/>
                    </a:lnTo>
                    <a:lnTo>
                      <a:pt x="9" y="85"/>
                    </a:lnTo>
                    <a:lnTo>
                      <a:pt x="9" y="195"/>
                    </a:lnTo>
                    <a:lnTo>
                      <a:pt x="9" y="135"/>
                    </a:lnTo>
                    <a:lnTo>
                      <a:pt x="9" y="7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3" name="Freeform 382"/>
              <p:cNvSpPr>
                <a:spLocks/>
              </p:cNvSpPr>
              <p:nvPr/>
            </p:nvSpPr>
            <p:spPr bwMode="auto">
              <a:xfrm>
                <a:off x="8293101" y="3606800"/>
                <a:ext cx="14288" cy="369888"/>
              </a:xfrm>
              <a:custGeom>
                <a:avLst/>
                <a:gdLst>
                  <a:gd name="T0" fmla="*/ 0 w 9"/>
                  <a:gd name="T1" fmla="*/ 199 h 233"/>
                  <a:gd name="T2" fmla="*/ 1 w 9"/>
                  <a:gd name="T3" fmla="*/ 154 h 233"/>
                  <a:gd name="T4" fmla="*/ 1 w 9"/>
                  <a:gd name="T5" fmla="*/ 138 h 233"/>
                  <a:gd name="T6" fmla="*/ 1 w 9"/>
                  <a:gd name="T7" fmla="*/ 154 h 233"/>
                  <a:gd name="T8" fmla="*/ 1 w 9"/>
                  <a:gd name="T9" fmla="*/ 211 h 233"/>
                  <a:gd name="T10" fmla="*/ 1 w 9"/>
                  <a:gd name="T11" fmla="*/ 233 h 233"/>
                  <a:gd name="T12" fmla="*/ 1 w 9"/>
                  <a:gd name="T13" fmla="*/ 197 h 233"/>
                  <a:gd name="T14" fmla="*/ 1 w 9"/>
                  <a:gd name="T15" fmla="*/ 169 h 233"/>
                  <a:gd name="T16" fmla="*/ 2 w 9"/>
                  <a:gd name="T17" fmla="*/ 141 h 233"/>
                  <a:gd name="T18" fmla="*/ 2 w 9"/>
                  <a:gd name="T19" fmla="*/ 125 h 233"/>
                  <a:gd name="T20" fmla="*/ 2 w 9"/>
                  <a:gd name="T21" fmla="*/ 127 h 233"/>
                  <a:gd name="T22" fmla="*/ 2 w 9"/>
                  <a:gd name="T23" fmla="*/ 149 h 233"/>
                  <a:gd name="T24" fmla="*/ 3 w 9"/>
                  <a:gd name="T25" fmla="*/ 161 h 233"/>
                  <a:gd name="T26" fmla="*/ 3 w 9"/>
                  <a:gd name="T27" fmla="*/ 156 h 233"/>
                  <a:gd name="T28" fmla="*/ 3 w 9"/>
                  <a:gd name="T29" fmla="*/ 182 h 233"/>
                  <a:gd name="T30" fmla="*/ 3 w 9"/>
                  <a:gd name="T31" fmla="*/ 226 h 233"/>
                  <a:gd name="T32" fmla="*/ 3 w 9"/>
                  <a:gd name="T33" fmla="*/ 181 h 233"/>
                  <a:gd name="T34" fmla="*/ 3 w 9"/>
                  <a:gd name="T35" fmla="*/ 204 h 233"/>
                  <a:gd name="T36" fmla="*/ 4 w 9"/>
                  <a:gd name="T37" fmla="*/ 199 h 233"/>
                  <a:gd name="T38" fmla="*/ 4 w 9"/>
                  <a:gd name="T39" fmla="*/ 158 h 233"/>
                  <a:gd name="T40" fmla="*/ 4 w 9"/>
                  <a:gd name="T41" fmla="*/ 165 h 233"/>
                  <a:gd name="T42" fmla="*/ 4 w 9"/>
                  <a:gd name="T43" fmla="*/ 194 h 233"/>
                  <a:gd name="T44" fmla="*/ 4 w 9"/>
                  <a:gd name="T45" fmla="*/ 170 h 233"/>
                  <a:gd name="T46" fmla="*/ 5 w 9"/>
                  <a:gd name="T47" fmla="*/ 165 h 233"/>
                  <a:gd name="T48" fmla="*/ 5 w 9"/>
                  <a:gd name="T49" fmla="*/ 193 h 233"/>
                  <a:gd name="T50" fmla="*/ 5 w 9"/>
                  <a:gd name="T51" fmla="*/ 211 h 233"/>
                  <a:gd name="T52" fmla="*/ 5 w 9"/>
                  <a:gd name="T53" fmla="*/ 218 h 233"/>
                  <a:gd name="T54" fmla="*/ 5 w 9"/>
                  <a:gd name="T55" fmla="*/ 169 h 233"/>
                  <a:gd name="T56" fmla="*/ 5 w 9"/>
                  <a:gd name="T57" fmla="*/ 132 h 233"/>
                  <a:gd name="T58" fmla="*/ 6 w 9"/>
                  <a:gd name="T59" fmla="*/ 120 h 233"/>
                  <a:gd name="T60" fmla="*/ 6 w 9"/>
                  <a:gd name="T61" fmla="*/ 117 h 233"/>
                  <a:gd name="T62" fmla="*/ 6 w 9"/>
                  <a:gd name="T63" fmla="*/ 125 h 233"/>
                  <a:gd name="T64" fmla="*/ 6 w 9"/>
                  <a:gd name="T65" fmla="*/ 159 h 233"/>
                  <a:gd name="T66" fmla="*/ 7 w 9"/>
                  <a:gd name="T67" fmla="*/ 149 h 233"/>
                  <a:gd name="T68" fmla="*/ 7 w 9"/>
                  <a:gd name="T69" fmla="*/ 113 h 233"/>
                  <a:gd name="T70" fmla="*/ 7 w 9"/>
                  <a:gd name="T71" fmla="*/ 96 h 233"/>
                  <a:gd name="T72" fmla="*/ 7 w 9"/>
                  <a:gd name="T73" fmla="*/ 88 h 233"/>
                  <a:gd name="T74" fmla="*/ 7 w 9"/>
                  <a:gd name="T75" fmla="*/ 93 h 233"/>
                  <a:gd name="T76" fmla="*/ 7 w 9"/>
                  <a:gd name="T77" fmla="*/ 107 h 233"/>
                  <a:gd name="T78" fmla="*/ 7 w 9"/>
                  <a:gd name="T79" fmla="*/ 111 h 233"/>
                  <a:gd name="T80" fmla="*/ 8 w 9"/>
                  <a:gd name="T81" fmla="*/ 109 h 233"/>
                  <a:gd name="T82" fmla="*/ 8 w 9"/>
                  <a:gd name="T83" fmla="*/ 80 h 233"/>
                  <a:gd name="T84" fmla="*/ 8 w 9"/>
                  <a:gd name="T85" fmla="*/ 46 h 233"/>
                  <a:gd name="T86" fmla="*/ 8 w 9"/>
                  <a:gd name="T87" fmla="*/ 19 h 233"/>
                  <a:gd name="T88" fmla="*/ 8 w 9"/>
                  <a:gd name="T89" fmla="*/ 3 h 233"/>
                  <a:gd name="T90" fmla="*/ 8 w 9"/>
                  <a:gd name="T91" fmla="*/ 0 h 233"/>
                  <a:gd name="T92" fmla="*/ 9 w 9"/>
                  <a:gd name="T93" fmla="*/ 15 h 233"/>
                  <a:gd name="T94" fmla="*/ 9 w 9"/>
                  <a:gd name="T95" fmla="*/ 44 h 233"/>
                  <a:gd name="T96" fmla="*/ 9 w 9"/>
                  <a:gd name="T97" fmla="*/ 79 h 233"/>
                  <a:gd name="T98" fmla="*/ 9 w 9"/>
                  <a:gd name="T99" fmla="*/ 95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33">
                    <a:moveTo>
                      <a:pt x="0" y="199"/>
                    </a:moveTo>
                    <a:lnTo>
                      <a:pt x="1" y="154"/>
                    </a:lnTo>
                    <a:lnTo>
                      <a:pt x="1" y="138"/>
                    </a:lnTo>
                    <a:lnTo>
                      <a:pt x="1" y="154"/>
                    </a:lnTo>
                    <a:lnTo>
                      <a:pt x="1" y="211"/>
                    </a:lnTo>
                    <a:lnTo>
                      <a:pt x="1" y="233"/>
                    </a:lnTo>
                    <a:lnTo>
                      <a:pt x="1" y="197"/>
                    </a:lnTo>
                    <a:lnTo>
                      <a:pt x="1" y="169"/>
                    </a:lnTo>
                    <a:lnTo>
                      <a:pt x="2" y="141"/>
                    </a:lnTo>
                    <a:lnTo>
                      <a:pt x="2" y="125"/>
                    </a:lnTo>
                    <a:lnTo>
                      <a:pt x="2" y="127"/>
                    </a:lnTo>
                    <a:lnTo>
                      <a:pt x="2" y="149"/>
                    </a:lnTo>
                    <a:lnTo>
                      <a:pt x="3" y="161"/>
                    </a:lnTo>
                    <a:lnTo>
                      <a:pt x="3" y="156"/>
                    </a:lnTo>
                    <a:lnTo>
                      <a:pt x="3" y="182"/>
                    </a:lnTo>
                    <a:lnTo>
                      <a:pt x="3" y="226"/>
                    </a:lnTo>
                    <a:lnTo>
                      <a:pt x="3" y="181"/>
                    </a:lnTo>
                    <a:lnTo>
                      <a:pt x="3" y="204"/>
                    </a:lnTo>
                    <a:lnTo>
                      <a:pt x="4" y="199"/>
                    </a:lnTo>
                    <a:lnTo>
                      <a:pt x="4" y="158"/>
                    </a:lnTo>
                    <a:lnTo>
                      <a:pt x="4" y="165"/>
                    </a:lnTo>
                    <a:lnTo>
                      <a:pt x="4" y="194"/>
                    </a:lnTo>
                    <a:lnTo>
                      <a:pt x="4" y="170"/>
                    </a:lnTo>
                    <a:lnTo>
                      <a:pt x="5" y="165"/>
                    </a:lnTo>
                    <a:lnTo>
                      <a:pt x="5" y="193"/>
                    </a:lnTo>
                    <a:lnTo>
                      <a:pt x="5" y="211"/>
                    </a:lnTo>
                    <a:lnTo>
                      <a:pt x="5" y="218"/>
                    </a:lnTo>
                    <a:lnTo>
                      <a:pt x="5" y="169"/>
                    </a:lnTo>
                    <a:lnTo>
                      <a:pt x="5" y="132"/>
                    </a:lnTo>
                    <a:lnTo>
                      <a:pt x="6" y="120"/>
                    </a:lnTo>
                    <a:lnTo>
                      <a:pt x="6" y="117"/>
                    </a:lnTo>
                    <a:lnTo>
                      <a:pt x="6" y="125"/>
                    </a:lnTo>
                    <a:lnTo>
                      <a:pt x="6" y="159"/>
                    </a:lnTo>
                    <a:lnTo>
                      <a:pt x="7" y="149"/>
                    </a:lnTo>
                    <a:lnTo>
                      <a:pt x="7" y="113"/>
                    </a:lnTo>
                    <a:lnTo>
                      <a:pt x="7" y="96"/>
                    </a:lnTo>
                    <a:lnTo>
                      <a:pt x="7" y="88"/>
                    </a:lnTo>
                    <a:lnTo>
                      <a:pt x="7" y="93"/>
                    </a:lnTo>
                    <a:lnTo>
                      <a:pt x="7" y="107"/>
                    </a:lnTo>
                    <a:lnTo>
                      <a:pt x="7" y="111"/>
                    </a:lnTo>
                    <a:lnTo>
                      <a:pt x="8" y="109"/>
                    </a:lnTo>
                    <a:lnTo>
                      <a:pt x="8" y="80"/>
                    </a:lnTo>
                    <a:lnTo>
                      <a:pt x="8" y="46"/>
                    </a:lnTo>
                    <a:lnTo>
                      <a:pt x="8" y="19"/>
                    </a:lnTo>
                    <a:lnTo>
                      <a:pt x="8" y="3"/>
                    </a:lnTo>
                    <a:lnTo>
                      <a:pt x="8" y="0"/>
                    </a:lnTo>
                    <a:lnTo>
                      <a:pt x="9" y="15"/>
                    </a:lnTo>
                    <a:lnTo>
                      <a:pt x="9" y="44"/>
                    </a:lnTo>
                    <a:lnTo>
                      <a:pt x="9" y="79"/>
                    </a:lnTo>
                    <a:lnTo>
                      <a:pt x="9" y="9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4" name="Freeform 383"/>
              <p:cNvSpPr>
                <a:spLocks/>
              </p:cNvSpPr>
              <p:nvPr/>
            </p:nvSpPr>
            <p:spPr bwMode="auto">
              <a:xfrm>
                <a:off x="8307388" y="3622675"/>
                <a:ext cx="14288" cy="414338"/>
              </a:xfrm>
              <a:custGeom>
                <a:avLst/>
                <a:gdLst>
                  <a:gd name="T0" fmla="*/ 0 w 9"/>
                  <a:gd name="T1" fmla="*/ 85 h 261"/>
                  <a:gd name="T2" fmla="*/ 1 w 9"/>
                  <a:gd name="T3" fmla="*/ 49 h 261"/>
                  <a:gd name="T4" fmla="*/ 1 w 9"/>
                  <a:gd name="T5" fmla="*/ 33 h 261"/>
                  <a:gd name="T6" fmla="*/ 1 w 9"/>
                  <a:gd name="T7" fmla="*/ 72 h 261"/>
                  <a:gd name="T8" fmla="*/ 1 w 9"/>
                  <a:gd name="T9" fmla="*/ 50 h 261"/>
                  <a:gd name="T10" fmla="*/ 1 w 9"/>
                  <a:gd name="T11" fmla="*/ 0 h 261"/>
                  <a:gd name="T12" fmla="*/ 1 w 9"/>
                  <a:gd name="T13" fmla="*/ 3 h 261"/>
                  <a:gd name="T14" fmla="*/ 1 w 9"/>
                  <a:gd name="T15" fmla="*/ 52 h 261"/>
                  <a:gd name="T16" fmla="*/ 2 w 9"/>
                  <a:gd name="T17" fmla="*/ 196 h 261"/>
                  <a:gd name="T18" fmla="*/ 2 w 9"/>
                  <a:gd name="T19" fmla="*/ 249 h 261"/>
                  <a:gd name="T20" fmla="*/ 2 w 9"/>
                  <a:gd name="T21" fmla="*/ 99 h 261"/>
                  <a:gd name="T22" fmla="*/ 2 w 9"/>
                  <a:gd name="T23" fmla="*/ 40 h 261"/>
                  <a:gd name="T24" fmla="*/ 3 w 9"/>
                  <a:gd name="T25" fmla="*/ 21 h 261"/>
                  <a:gd name="T26" fmla="*/ 3 w 9"/>
                  <a:gd name="T27" fmla="*/ 33 h 261"/>
                  <a:gd name="T28" fmla="*/ 3 w 9"/>
                  <a:gd name="T29" fmla="*/ 85 h 261"/>
                  <a:gd name="T30" fmla="*/ 3 w 9"/>
                  <a:gd name="T31" fmla="*/ 85 h 261"/>
                  <a:gd name="T32" fmla="*/ 3 w 9"/>
                  <a:gd name="T33" fmla="*/ 58 h 261"/>
                  <a:gd name="T34" fmla="*/ 3 w 9"/>
                  <a:gd name="T35" fmla="*/ 63 h 261"/>
                  <a:gd name="T36" fmla="*/ 3 w 9"/>
                  <a:gd name="T37" fmla="*/ 94 h 261"/>
                  <a:gd name="T38" fmla="*/ 4 w 9"/>
                  <a:gd name="T39" fmla="*/ 123 h 261"/>
                  <a:gd name="T40" fmla="*/ 4 w 9"/>
                  <a:gd name="T41" fmla="*/ 79 h 261"/>
                  <a:gd name="T42" fmla="*/ 4 w 9"/>
                  <a:gd name="T43" fmla="*/ 68 h 261"/>
                  <a:gd name="T44" fmla="*/ 4 w 9"/>
                  <a:gd name="T45" fmla="*/ 83 h 261"/>
                  <a:gd name="T46" fmla="*/ 5 w 9"/>
                  <a:gd name="T47" fmla="*/ 107 h 261"/>
                  <a:gd name="T48" fmla="*/ 5 w 9"/>
                  <a:gd name="T49" fmla="*/ 123 h 261"/>
                  <a:gd name="T50" fmla="*/ 5 w 9"/>
                  <a:gd name="T51" fmla="*/ 129 h 261"/>
                  <a:gd name="T52" fmla="*/ 5 w 9"/>
                  <a:gd name="T53" fmla="*/ 126 h 261"/>
                  <a:gd name="T54" fmla="*/ 5 w 9"/>
                  <a:gd name="T55" fmla="*/ 119 h 261"/>
                  <a:gd name="T56" fmla="*/ 5 w 9"/>
                  <a:gd name="T57" fmla="*/ 121 h 261"/>
                  <a:gd name="T58" fmla="*/ 6 w 9"/>
                  <a:gd name="T59" fmla="*/ 130 h 261"/>
                  <a:gd name="T60" fmla="*/ 6 w 9"/>
                  <a:gd name="T61" fmla="*/ 132 h 261"/>
                  <a:gd name="T62" fmla="*/ 6 w 9"/>
                  <a:gd name="T63" fmla="*/ 140 h 261"/>
                  <a:gd name="T64" fmla="*/ 6 w 9"/>
                  <a:gd name="T65" fmla="*/ 120 h 261"/>
                  <a:gd name="T66" fmla="*/ 6 w 9"/>
                  <a:gd name="T67" fmla="*/ 100 h 261"/>
                  <a:gd name="T68" fmla="*/ 7 w 9"/>
                  <a:gd name="T69" fmla="*/ 100 h 261"/>
                  <a:gd name="T70" fmla="*/ 7 w 9"/>
                  <a:gd name="T71" fmla="*/ 117 h 261"/>
                  <a:gd name="T72" fmla="*/ 7 w 9"/>
                  <a:gd name="T73" fmla="*/ 129 h 261"/>
                  <a:gd name="T74" fmla="*/ 7 w 9"/>
                  <a:gd name="T75" fmla="*/ 103 h 261"/>
                  <a:gd name="T76" fmla="*/ 7 w 9"/>
                  <a:gd name="T77" fmla="*/ 82 h 261"/>
                  <a:gd name="T78" fmla="*/ 7 w 9"/>
                  <a:gd name="T79" fmla="*/ 80 h 261"/>
                  <a:gd name="T80" fmla="*/ 8 w 9"/>
                  <a:gd name="T81" fmla="*/ 95 h 261"/>
                  <a:gd name="T82" fmla="*/ 8 w 9"/>
                  <a:gd name="T83" fmla="*/ 127 h 261"/>
                  <a:gd name="T84" fmla="*/ 8 w 9"/>
                  <a:gd name="T85" fmla="*/ 171 h 261"/>
                  <a:gd name="T86" fmla="*/ 8 w 9"/>
                  <a:gd name="T87" fmla="*/ 172 h 261"/>
                  <a:gd name="T88" fmla="*/ 8 w 9"/>
                  <a:gd name="T89" fmla="*/ 160 h 261"/>
                  <a:gd name="T90" fmla="*/ 8 w 9"/>
                  <a:gd name="T91" fmla="*/ 157 h 261"/>
                  <a:gd name="T92" fmla="*/ 8 w 9"/>
                  <a:gd name="T93" fmla="*/ 166 h 261"/>
                  <a:gd name="T94" fmla="*/ 9 w 9"/>
                  <a:gd name="T95" fmla="*/ 207 h 261"/>
                  <a:gd name="T96" fmla="*/ 9 w 9"/>
                  <a:gd name="T97" fmla="*/ 216 h 261"/>
                  <a:gd name="T98" fmla="*/ 9 w 9"/>
                  <a:gd name="T99" fmla="*/ 261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61">
                    <a:moveTo>
                      <a:pt x="0" y="85"/>
                    </a:moveTo>
                    <a:lnTo>
                      <a:pt x="1" y="49"/>
                    </a:lnTo>
                    <a:lnTo>
                      <a:pt x="1" y="33"/>
                    </a:lnTo>
                    <a:lnTo>
                      <a:pt x="1" y="72"/>
                    </a:lnTo>
                    <a:lnTo>
                      <a:pt x="1" y="50"/>
                    </a:lnTo>
                    <a:lnTo>
                      <a:pt x="1" y="0"/>
                    </a:lnTo>
                    <a:lnTo>
                      <a:pt x="1" y="3"/>
                    </a:lnTo>
                    <a:lnTo>
                      <a:pt x="1" y="52"/>
                    </a:lnTo>
                    <a:lnTo>
                      <a:pt x="2" y="196"/>
                    </a:lnTo>
                    <a:lnTo>
                      <a:pt x="2" y="249"/>
                    </a:lnTo>
                    <a:lnTo>
                      <a:pt x="2" y="99"/>
                    </a:lnTo>
                    <a:lnTo>
                      <a:pt x="2" y="40"/>
                    </a:lnTo>
                    <a:lnTo>
                      <a:pt x="3" y="21"/>
                    </a:lnTo>
                    <a:lnTo>
                      <a:pt x="3" y="33"/>
                    </a:lnTo>
                    <a:lnTo>
                      <a:pt x="3" y="85"/>
                    </a:lnTo>
                    <a:lnTo>
                      <a:pt x="3" y="85"/>
                    </a:lnTo>
                    <a:lnTo>
                      <a:pt x="3" y="58"/>
                    </a:lnTo>
                    <a:lnTo>
                      <a:pt x="3" y="63"/>
                    </a:lnTo>
                    <a:lnTo>
                      <a:pt x="3" y="94"/>
                    </a:lnTo>
                    <a:lnTo>
                      <a:pt x="4" y="123"/>
                    </a:lnTo>
                    <a:lnTo>
                      <a:pt x="4" y="79"/>
                    </a:lnTo>
                    <a:lnTo>
                      <a:pt x="4" y="68"/>
                    </a:lnTo>
                    <a:lnTo>
                      <a:pt x="4" y="83"/>
                    </a:lnTo>
                    <a:lnTo>
                      <a:pt x="5" y="107"/>
                    </a:lnTo>
                    <a:lnTo>
                      <a:pt x="5" y="123"/>
                    </a:lnTo>
                    <a:lnTo>
                      <a:pt x="5" y="129"/>
                    </a:lnTo>
                    <a:lnTo>
                      <a:pt x="5" y="126"/>
                    </a:lnTo>
                    <a:lnTo>
                      <a:pt x="5" y="119"/>
                    </a:lnTo>
                    <a:lnTo>
                      <a:pt x="5" y="121"/>
                    </a:lnTo>
                    <a:lnTo>
                      <a:pt x="6" y="130"/>
                    </a:lnTo>
                    <a:lnTo>
                      <a:pt x="6" y="132"/>
                    </a:lnTo>
                    <a:lnTo>
                      <a:pt x="6" y="140"/>
                    </a:lnTo>
                    <a:lnTo>
                      <a:pt x="6" y="120"/>
                    </a:lnTo>
                    <a:lnTo>
                      <a:pt x="6" y="100"/>
                    </a:lnTo>
                    <a:lnTo>
                      <a:pt x="7" y="100"/>
                    </a:lnTo>
                    <a:lnTo>
                      <a:pt x="7" y="117"/>
                    </a:lnTo>
                    <a:lnTo>
                      <a:pt x="7" y="129"/>
                    </a:lnTo>
                    <a:lnTo>
                      <a:pt x="7" y="103"/>
                    </a:lnTo>
                    <a:lnTo>
                      <a:pt x="7" y="82"/>
                    </a:lnTo>
                    <a:lnTo>
                      <a:pt x="7" y="80"/>
                    </a:lnTo>
                    <a:lnTo>
                      <a:pt x="8" y="95"/>
                    </a:lnTo>
                    <a:lnTo>
                      <a:pt x="8" y="127"/>
                    </a:lnTo>
                    <a:lnTo>
                      <a:pt x="8" y="171"/>
                    </a:lnTo>
                    <a:lnTo>
                      <a:pt x="8" y="172"/>
                    </a:lnTo>
                    <a:lnTo>
                      <a:pt x="8" y="160"/>
                    </a:lnTo>
                    <a:lnTo>
                      <a:pt x="8" y="157"/>
                    </a:lnTo>
                    <a:lnTo>
                      <a:pt x="8" y="166"/>
                    </a:lnTo>
                    <a:lnTo>
                      <a:pt x="9" y="207"/>
                    </a:lnTo>
                    <a:lnTo>
                      <a:pt x="9" y="216"/>
                    </a:lnTo>
                    <a:lnTo>
                      <a:pt x="9" y="26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5" name="Freeform 384"/>
              <p:cNvSpPr>
                <a:spLocks/>
              </p:cNvSpPr>
              <p:nvPr/>
            </p:nvSpPr>
            <p:spPr bwMode="auto">
              <a:xfrm>
                <a:off x="8321676" y="3776663"/>
                <a:ext cx="14288" cy="414338"/>
              </a:xfrm>
              <a:custGeom>
                <a:avLst/>
                <a:gdLst>
                  <a:gd name="T0" fmla="*/ 0 w 9"/>
                  <a:gd name="T1" fmla="*/ 164 h 261"/>
                  <a:gd name="T2" fmla="*/ 0 w 9"/>
                  <a:gd name="T3" fmla="*/ 70 h 261"/>
                  <a:gd name="T4" fmla="*/ 1 w 9"/>
                  <a:gd name="T5" fmla="*/ 22 h 261"/>
                  <a:gd name="T6" fmla="*/ 1 w 9"/>
                  <a:gd name="T7" fmla="*/ 8 h 261"/>
                  <a:gd name="T8" fmla="*/ 1 w 9"/>
                  <a:gd name="T9" fmla="*/ 19 h 261"/>
                  <a:gd name="T10" fmla="*/ 1 w 9"/>
                  <a:gd name="T11" fmla="*/ 74 h 261"/>
                  <a:gd name="T12" fmla="*/ 1 w 9"/>
                  <a:gd name="T13" fmla="*/ 60 h 261"/>
                  <a:gd name="T14" fmla="*/ 1 w 9"/>
                  <a:gd name="T15" fmla="*/ 15 h 261"/>
                  <a:gd name="T16" fmla="*/ 2 w 9"/>
                  <a:gd name="T17" fmla="*/ 6 h 261"/>
                  <a:gd name="T18" fmla="*/ 2 w 9"/>
                  <a:gd name="T19" fmla="*/ 14 h 261"/>
                  <a:gd name="T20" fmla="*/ 2 w 9"/>
                  <a:gd name="T21" fmla="*/ 38 h 261"/>
                  <a:gd name="T22" fmla="*/ 2 w 9"/>
                  <a:gd name="T23" fmla="*/ 75 h 261"/>
                  <a:gd name="T24" fmla="*/ 2 w 9"/>
                  <a:gd name="T25" fmla="*/ 83 h 261"/>
                  <a:gd name="T26" fmla="*/ 3 w 9"/>
                  <a:gd name="T27" fmla="*/ 51 h 261"/>
                  <a:gd name="T28" fmla="*/ 3 w 9"/>
                  <a:gd name="T29" fmla="*/ 30 h 261"/>
                  <a:gd name="T30" fmla="*/ 3 w 9"/>
                  <a:gd name="T31" fmla="*/ 45 h 261"/>
                  <a:gd name="T32" fmla="*/ 3 w 9"/>
                  <a:gd name="T33" fmla="*/ 72 h 261"/>
                  <a:gd name="T34" fmla="*/ 3 w 9"/>
                  <a:gd name="T35" fmla="*/ 39 h 261"/>
                  <a:gd name="T36" fmla="*/ 3 w 9"/>
                  <a:gd name="T37" fmla="*/ 25 h 261"/>
                  <a:gd name="T38" fmla="*/ 4 w 9"/>
                  <a:gd name="T39" fmla="*/ 40 h 261"/>
                  <a:gd name="T40" fmla="*/ 4 w 9"/>
                  <a:gd name="T41" fmla="*/ 95 h 261"/>
                  <a:gd name="T42" fmla="*/ 4 w 9"/>
                  <a:gd name="T43" fmla="*/ 94 h 261"/>
                  <a:gd name="T44" fmla="*/ 4 w 9"/>
                  <a:gd name="T45" fmla="*/ 53 h 261"/>
                  <a:gd name="T46" fmla="*/ 5 w 9"/>
                  <a:gd name="T47" fmla="*/ 45 h 261"/>
                  <a:gd name="T48" fmla="*/ 5 w 9"/>
                  <a:gd name="T49" fmla="*/ 53 h 261"/>
                  <a:gd name="T50" fmla="*/ 5 w 9"/>
                  <a:gd name="T51" fmla="*/ 47 h 261"/>
                  <a:gd name="T52" fmla="*/ 5 w 9"/>
                  <a:gd name="T53" fmla="*/ 18 h 261"/>
                  <a:gd name="T54" fmla="*/ 5 w 9"/>
                  <a:gd name="T55" fmla="*/ 5 h 261"/>
                  <a:gd name="T56" fmla="*/ 5 w 9"/>
                  <a:gd name="T57" fmla="*/ 21 h 261"/>
                  <a:gd name="T58" fmla="*/ 5 w 9"/>
                  <a:gd name="T59" fmla="*/ 33 h 261"/>
                  <a:gd name="T60" fmla="*/ 6 w 9"/>
                  <a:gd name="T61" fmla="*/ 3 h 261"/>
                  <a:gd name="T62" fmla="*/ 6 w 9"/>
                  <a:gd name="T63" fmla="*/ 0 h 261"/>
                  <a:gd name="T64" fmla="*/ 6 w 9"/>
                  <a:gd name="T65" fmla="*/ 21 h 261"/>
                  <a:gd name="T66" fmla="*/ 6 w 9"/>
                  <a:gd name="T67" fmla="*/ 40 h 261"/>
                  <a:gd name="T68" fmla="*/ 6 w 9"/>
                  <a:gd name="T69" fmla="*/ 31 h 261"/>
                  <a:gd name="T70" fmla="*/ 6 w 9"/>
                  <a:gd name="T71" fmla="*/ 39 h 261"/>
                  <a:gd name="T72" fmla="*/ 7 w 9"/>
                  <a:gd name="T73" fmla="*/ 127 h 261"/>
                  <a:gd name="T74" fmla="*/ 7 w 9"/>
                  <a:gd name="T75" fmla="*/ 72 h 261"/>
                  <a:gd name="T76" fmla="*/ 7 w 9"/>
                  <a:gd name="T77" fmla="*/ 45 h 261"/>
                  <a:gd name="T78" fmla="*/ 7 w 9"/>
                  <a:gd name="T79" fmla="*/ 41 h 261"/>
                  <a:gd name="T80" fmla="*/ 7 w 9"/>
                  <a:gd name="T81" fmla="*/ 26 h 261"/>
                  <a:gd name="T82" fmla="*/ 8 w 9"/>
                  <a:gd name="T83" fmla="*/ 29 h 261"/>
                  <a:gd name="T84" fmla="*/ 8 w 9"/>
                  <a:gd name="T85" fmla="*/ 70 h 261"/>
                  <a:gd name="T86" fmla="*/ 8 w 9"/>
                  <a:gd name="T87" fmla="*/ 53 h 261"/>
                  <a:gd name="T88" fmla="*/ 8 w 9"/>
                  <a:gd name="T89" fmla="*/ 35 h 261"/>
                  <a:gd name="T90" fmla="*/ 8 w 9"/>
                  <a:gd name="T91" fmla="*/ 39 h 261"/>
                  <a:gd name="T92" fmla="*/ 8 w 9"/>
                  <a:gd name="T93" fmla="*/ 33 h 261"/>
                  <a:gd name="T94" fmla="*/ 9 w 9"/>
                  <a:gd name="T95" fmla="*/ 49 h 261"/>
                  <a:gd name="T96" fmla="*/ 9 w 9"/>
                  <a:gd name="T97" fmla="*/ 261 h 261"/>
                  <a:gd name="T98" fmla="*/ 9 w 9"/>
                  <a:gd name="T99" fmla="*/ 46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61">
                    <a:moveTo>
                      <a:pt x="0" y="164"/>
                    </a:moveTo>
                    <a:lnTo>
                      <a:pt x="0" y="70"/>
                    </a:lnTo>
                    <a:lnTo>
                      <a:pt x="1" y="22"/>
                    </a:lnTo>
                    <a:lnTo>
                      <a:pt x="1" y="8"/>
                    </a:lnTo>
                    <a:lnTo>
                      <a:pt x="1" y="19"/>
                    </a:lnTo>
                    <a:lnTo>
                      <a:pt x="1" y="74"/>
                    </a:lnTo>
                    <a:lnTo>
                      <a:pt x="1" y="60"/>
                    </a:lnTo>
                    <a:lnTo>
                      <a:pt x="1" y="15"/>
                    </a:lnTo>
                    <a:lnTo>
                      <a:pt x="2" y="6"/>
                    </a:lnTo>
                    <a:lnTo>
                      <a:pt x="2" y="14"/>
                    </a:lnTo>
                    <a:lnTo>
                      <a:pt x="2" y="38"/>
                    </a:lnTo>
                    <a:lnTo>
                      <a:pt x="2" y="75"/>
                    </a:lnTo>
                    <a:lnTo>
                      <a:pt x="2" y="83"/>
                    </a:lnTo>
                    <a:lnTo>
                      <a:pt x="3" y="51"/>
                    </a:lnTo>
                    <a:lnTo>
                      <a:pt x="3" y="30"/>
                    </a:lnTo>
                    <a:lnTo>
                      <a:pt x="3" y="45"/>
                    </a:lnTo>
                    <a:lnTo>
                      <a:pt x="3" y="72"/>
                    </a:lnTo>
                    <a:lnTo>
                      <a:pt x="3" y="39"/>
                    </a:lnTo>
                    <a:lnTo>
                      <a:pt x="3" y="25"/>
                    </a:lnTo>
                    <a:lnTo>
                      <a:pt x="4" y="40"/>
                    </a:lnTo>
                    <a:lnTo>
                      <a:pt x="4" y="95"/>
                    </a:lnTo>
                    <a:lnTo>
                      <a:pt x="4" y="94"/>
                    </a:lnTo>
                    <a:lnTo>
                      <a:pt x="4" y="53"/>
                    </a:lnTo>
                    <a:lnTo>
                      <a:pt x="5" y="45"/>
                    </a:lnTo>
                    <a:lnTo>
                      <a:pt x="5" y="53"/>
                    </a:lnTo>
                    <a:lnTo>
                      <a:pt x="5" y="47"/>
                    </a:lnTo>
                    <a:lnTo>
                      <a:pt x="5" y="18"/>
                    </a:lnTo>
                    <a:lnTo>
                      <a:pt x="5" y="5"/>
                    </a:lnTo>
                    <a:lnTo>
                      <a:pt x="5" y="21"/>
                    </a:lnTo>
                    <a:lnTo>
                      <a:pt x="5" y="33"/>
                    </a:lnTo>
                    <a:lnTo>
                      <a:pt x="6" y="3"/>
                    </a:lnTo>
                    <a:lnTo>
                      <a:pt x="6" y="0"/>
                    </a:lnTo>
                    <a:lnTo>
                      <a:pt x="6" y="21"/>
                    </a:lnTo>
                    <a:lnTo>
                      <a:pt x="6" y="40"/>
                    </a:lnTo>
                    <a:lnTo>
                      <a:pt x="6" y="31"/>
                    </a:lnTo>
                    <a:lnTo>
                      <a:pt x="6" y="39"/>
                    </a:lnTo>
                    <a:lnTo>
                      <a:pt x="7" y="127"/>
                    </a:lnTo>
                    <a:lnTo>
                      <a:pt x="7" y="72"/>
                    </a:lnTo>
                    <a:lnTo>
                      <a:pt x="7" y="45"/>
                    </a:lnTo>
                    <a:lnTo>
                      <a:pt x="7" y="41"/>
                    </a:lnTo>
                    <a:lnTo>
                      <a:pt x="7" y="26"/>
                    </a:lnTo>
                    <a:lnTo>
                      <a:pt x="8" y="29"/>
                    </a:lnTo>
                    <a:lnTo>
                      <a:pt x="8" y="70"/>
                    </a:lnTo>
                    <a:lnTo>
                      <a:pt x="8" y="53"/>
                    </a:lnTo>
                    <a:lnTo>
                      <a:pt x="8" y="35"/>
                    </a:lnTo>
                    <a:lnTo>
                      <a:pt x="8" y="39"/>
                    </a:lnTo>
                    <a:lnTo>
                      <a:pt x="8" y="33"/>
                    </a:lnTo>
                    <a:lnTo>
                      <a:pt x="9" y="49"/>
                    </a:lnTo>
                    <a:lnTo>
                      <a:pt x="9" y="261"/>
                    </a:lnTo>
                    <a:lnTo>
                      <a:pt x="9" y="4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6" name="Freeform 385"/>
              <p:cNvSpPr>
                <a:spLocks/>
              </p:cNvSpPr>
              <p:nvPr/>
            </p:nvSpPr>
            <p:spPr bwMode="auto">
              <a:xfrm>
                <a:off x="8335963" y="3665538"/>
                <a:ext cx="14288" cy="414338"/>
              </a:xfrm>
              <a:custGeom>
                <a:avLst/>
                <a:gdLst>
                  <a:gd name="T0" fmla="*/ 0 w 9"/>
                  <a:gd name="T1" fmla="*/ 116 h 261"/>
                  <a:gd name="T2" fmla="*/ 0 w 9"/>
                  <a:gd name="T3" fmla="*/ 93 h 261"/>
                  <a:gd name="T4" fmla="*/ 1 w 9"/>
                  <a:gd name="T5" fmla="*/ 114 h 261"/>
                  <a:gd name="T6" fmla="*/ 1 w 9"/>
                  <a:gd name="T7" fmla="*/ 174 h 261"/>
                  <a:gd name="T8" fmla="*/ 1 w 9"/>
                  <a:gd name="T9" fmla="*/ 227 h 261"/>
                  <a:gd name="T10" fmla="*/ 1 w 9"/>
                  <a:gd name="T11" fmla="*/ 153 h 261"/>
                  <a:gd name="T12" fmla="*/ 1 w 9"/>
                  <a:gd name="T13" fmla="*/ 102 h 261"/>
                  <a:gd name="T14" fmla="*/ 1 w 9"/>
                  <a:gd name="T15" fmla="*/ 96 h 261"/>
                  <a:gd name="T16" fmla="*/ 1 w 9"/>
                  <a:gd name="T17" fmla="*/ 109 h 261"/>
                  <a:gd name="T18" fmla="*/ 2 w 9"/>
                  <a:gd name="T19" fmla="*/ 82 h 261"/>
                  <a:gd name="T20" fmla="*/ 2 w 9"/>
                  <a:gd name="T21" fmla="*/ 66 h 261"/>
                  <a:gd name="T22" fmla="*/ 2 w 9"/>
                  <a:gd name="T23" fmla="*/ 74 h 261"/>
                  <a:gd name="T24" fmla="*/ 2 w 9"/>
                  <a:gd name="T25" fmla="*/ 98 h 261"/>
                  <a:gd name="T26" fmla="*/ 3 w 9"/>
                  <a:gd name="T27" fmla="*/ 138 h 261"/>
                  <a:gd name="T28" fmla="*/ 3 w 9"/>
                  <a:gd name="T29" fmla="*/ 187 h 261"/>
                  <a:gd name="T30" fmla="*/ 3 w 9"/>
                  <a:gd name="T31" fmla="*/ 135 h 261"/>
                  <a:gd name="T32" fmla="*/ 3 w 9"/>
                  <a:gd name="T33" fmla="*/ 140 h 261"/>
                  <a:gd name="T34" fmla="*/ 3 w 9"/>
                  <a:gd name="T35" fmla="*/ 139 h 261"/>
                  <a:gd name="T36" fmla="*/ 3 w 9"/>
                  <a:gd name="T37" fmla="*/ 112 h 261"/>
                  <a:gd name="T38" fmla="*/ 4 w 9"/>
                  <a:gd name="T39" fmla="*/ 103 h 261"/>
                  <a:gd name="T40" fmla="*/ 4 w 9"/>
                  <a:gd name="T41" fmla="*/ 109 h 261"/>
                  <a:gd name="T42" fmla="*/ 4 w 9"/>
                  <a:gd name="T43" fmla="*/ 92 h 261"/>
                  <a:gd name="T44" fmla="*/ 4 w 9"/>
                  <a:gd name="T45" fmla="*/ 50 h 261"/>
                  <a:gd name="T46" fmla="*/ 4 w 9"/>
                  <a:gd name="T47" fmla="*/ 40 h 261"/>
                  <a:gd name="T48" fmla="*/ 4 w 9"/>
                  <a:gd name="T49" fmla="*/ 71 h 261"/>
                  <a:gd name="T50" fmla="*/ 4 w 9"/>
                  <a:gd name="T51" fmla="*/ 261 h 261"/>
                  <a:gd name="T52" fmla="*/ 5 w 9"/>
                  <a:gd name="T53" fmla="*/ 102 h 261"/>
                  <a:gd name="T54" fmla="*/ 5 w 9"/>
                  <a:gd name="T55" fmla="*/ 59 h 261"/>
                  <a:gd name="T56" fmla="*/ 5 w 9"/>
                  <a:gd name="T57" fmla="*/ 40 h 261"/>
                  <a:gd name="T58" fmla="*/ 5 w 9"/>
                  <a:gd name="T59" fmla="*/ 39 h 261"/>
                  <a:gd name="T60" fmla="*/ 6 w 9"/>
                  <a:gd name="T61" fmla="*/ 34 h 261"/>
                  <a:gd name="T62" fmla="*/ 6 w 9"/>
                  <a:gd name="T63" fmla="*/ 38 h 261"/>
                  <a:gd name="T64" fmla="*/ 6 w 9"/>
                  <a:gd name="T65" fmla="*/ 75 h 261"/>
                  <a:gd name="T66" fmla="*/ 6 w 9"/>
                  <a:gd name="T67" fmla="*/ 96 h 261"/>
                  <a:gd name="T68" fmla="*/ 6 w 9"/>
                  <a:gd name="T69" fmla="*/ 89 h 261"/>
                  <a:gd name="T70" fmla="*/ 6 w 9"/>
                  <a:gd name="T71" fmla="*/ 91 h 261"/>
                  <a:gd name="T72" fmla="*/ 6 w 9"/>
                  <a:gd name="T73" fmla="*/ 73 h 261"/>
                  <a:gd name="T74" fmla="*/ 7 w 9"/>
                  <a:gd name="T75" fmla="*/ 121 h 261"/>
                  <a:gd name="T76" fmla="*/ 7 w 9"/>
                  <a:gd name="T77" fmla="*/ 45 h 261"/>
                  <a:gd name="T78" fmla="*/ 7 w 9"/>
                  <a:gd name="T79" fmla="*/ 7 h 261"/>
                  <a:gd name="T80" fmla="*/ 7 w 9"/>
                  <a:gd name="T81" fmla="*/ 2 h 261"/>
                  <a:gd name="T82" fmla="*/ 8 w 9"/>
                  <a:gd name="T83" fmla="*/ 0 h 261"/>
                  <a:gd name="T84" fmla="*/ 8 w 9"/>
                  <a:gd name="T85" fmla="*/ 3 h 261"/>
                  <a:gd name="T86" fmla="*/ 8 w 9"/>
                  <a:gd name="T87" fmla="*/ 23 h 261"/>
                  <a:gd name="T88" fmla="*/ 8 w 9"/>
                  <a:gd name="T89" fmla="*/ 91 h 261"/>
                  <a:gd name="T90" fmla="*/ 8 w 9"/>
                  <a:gd name="T91" fmla="*/ 52 h 261"/>
                  <a:gd name="T92" fmla="*/ 8 w 9"/>
                  <a:gd name="T93" fmla="*/ 9 h 261"/>
                  <a:gd name="T94" fmla="*/ 9 w 9"/>
                  <a:gd name="T95" fmla="*/ 3 h 261"/>
                  <a:gd name="T96" fmla="*/ 9 w 9"/>
                  <a:gd name="T97" fmla="*/ 11 h 261"/>
                  <a:gd name="T98" fmla="*/ 9 w 9"/>
                  <a:gd name="T99" fmla="*/ 26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61">
                    <a:moveTo>
                      <a:pt x="0" y="116"/>
                    </a:moveTo>
                    <a:lnTo>
                      <a:pt x="0" y="93"/>
                    </a:lnTo>
                    <a:lnTo>
                      <a:pt x="1" y="114"/>
                    </a:lnTo>
                    <a:lnTo>
                      <a:pt x="1" y="174"/>
                    </a:lnTo>
                    <a:lnTo>
                      <a:pt x="1" y="227"/>
                    </a:lnTo>
                    <a:lnTo>
                      <a:pt x="1" y="153"/>
                    </a:lnTo>
                    <a:lnTo>
                      <a:pt x="1" y="102"/>
                    </a:lnTo>
                    <a:lnTo>
                      <a:pt x="1" y="96"/>
                    </a:lnTo>
                    <a:lnTo>
                      <a:pt x="1" y="109"/>
                    </a:lnTo>
                    <a:lnTo>
                      <a:pt x="2" y="82"/>
                    </a:lnTo>
                    <a:lnTo>
                      <a:pt x="2" y="66"/>
                    </a:lnTo>
                    <a:lnTo>
                      <a:pt x="2" y="74"/>
                    </a:lnTo>
                    <a:lnTo>
                      <a:pt x="2" y="98"/>
                    </a:lnTo>
                    <a:lnTo>
                      <a:pt x="3" y="138"/>
                    </a:lnTo>
                    <a:lnTo>
                      <a:pt x="3" y="187"/>
                    </a:lnTo>
                    <a:lnTo>
                      <a:pt x="3" y="135"/>
                    </a:lnTo>
                    <a:lnTo>
                      <a:pt x="3" y="140"/>
                    </a:lnTo>
                    <a:lnTo>
                      <a:pt x="3" y="139"/>
                    </a:lnTo>
                    <a:lnTo>
                      <a:pt x="3" y="112"/>
                    </a:lnTo>
                    <a:lnTo>
                      <a:pt x="4" y="103"/>
                    </a:lnTo>
                    <a:lnTo>
                      <a:pt x="4" y="109"/>
                    </a:lnTo>
                    <a:lnTo>
                      <a:pt x="4" y="92"/>
                    </a:lnTo>
                    <a:lnTo>
                      <a:pt x="4" y="50"/>
                    </a:lnTo>
                    <a:lnTo>
                      <a:pt x="4" y="40"/>
                    </a:lnTo>
                    <a:lnTo>
                      <a:pt x="4" y="71"/>
                    </a:lnTo>
                    <a:lnTo>
                      <a:pt x="4" y="261"/>
                    </a:lnTo>
                    <a:lnTo>
                      <a:pt x="5" y="102"/>
                    </a:lnTo>
                    <a:lnTo>
                      <a:pt x="5" y="59"/>
                    </a:lnTo>
                    <a:lnTo>
                      <a:pt x="5" y="40"/>
                    </a:lnTo>
                    <a:lnTo>
                      <a:pt x="5" y="39"/>
                    </a:lnTo>
                    <a:lnTo>
                      <a:pt x="6" y="34"/>
                    </a:lnTo>
                    <a:lnTo>
                      <a:pt x="6" y="38"/>
                    </a:lnTo>
                    <a:lnTo>
                      <a:pt x="6" y="75"/>
                    </a:lnTo>
                    <a:lnTo>
                      <a:pt x="6" y="96"/>
                    </a:lnTo>
                    <a:lnTo>
                      <a:pt x="6" y="89"/>
                    </a:lnTo>
                    <a:lnTo>
                      <a:pt x="6" y="91"/>
                    </a:lnTo>
                    <a:lnTo>
                      <a:pt x="6" y="73"/>
                    </a:lnTo>
                    <a:lnTo>
                      <a:pt x="7" y="121"/>
                    </a:lnTo>
                    <a:lnTo>
                      <a:pt x="7" y="45"/>
                    </a:lnTo>
                    <a:lnTo>
                      <a:pt x="7" y="7"/>
                    </a:lnTo>
                    <a:lnTo>
                      <a:pt x="7" y="2"/>
                    </a:lnTo>
                    <a:lnTo>
                      <a:pt x="8" y="0"/>
                    </a:lnTo>
                    <a:lnTo>
                      <a:pt x="8" y="3"/>
                    </a:lnTo>
                    <a:lnTo>
                      <a:pt x="8" y="23"/>
                    </a:lnTo>
                    <a:lnTo>
                      <a:pt x="8" y="91"/>
                    </a:lnTo>
                    <a:lnTo>
                      <a:pt x="8" y="52"/>
                    </a:lnTo>
                    <a:lnTo>
                      <a:pt x="8" y="9"/>
                    </a:lnTo>
                    <a:lnTo>
                      <a:pt x="9" y="3"/>
                    </a:lnTo>
                    <a:lnTo>
                      <a:pt x="9" y="11"/>
                    </a:lnTo>
                    <a:lnTo>
                      <a:pt x="9" y="2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7" name="Freeform 386"/>
              <p:cNvSpPr>
                <a:spLocks/>
              </p:cNvSpPr>
              <p:nvPr/>
            </p:nvSpPr>
            <p:spPr bwMode="auto">
              <a:xfrm>
                <a:off x="8350251" y="3706813"/>
                <a:ext cx="14288" cy="373063"/>
              </a:xfrm>
              <a:custGeom>
                <a:avLst/>
                <a:gdLst>
                  <a:gd name="T0" fmla="*/ 0 w 9"/>
                  <a:gd name="T1" fmla="*/ 0 h 235"/>
                  <a:gd name="T2" fmla="*/ 0 w 9"/>
                  <a:gd name="T3" fmla="*/ 24 h 235"/>
                  <a:gd name="T4" fmla="*/ 0 w 9"/>
                  <a:gd name="T5" fmla="*/ 41 h 235"/>
                  <a:gd name="T6" fmla="*/ 1 w 9"/>
                  <a:gd name="T7" fmla="*/ 67 h 235"/>
                  <a:gd name="T8" fmla="*/ 1 w 9"/>
                  <a:gd name="T9" fmla="*/ 81 h 235"/>
                  <a:gd name="T10" fmla="*/ 1 w 9"/>
                  <a:gd name="T11" fmla="*/ 29 h 235"/>
                  <a:gd name="T12" fmla="*/ 1 w 9"/>
                  <a:gd name="T13" fmla="*/ 8 h 235"/>
                  <a:gd name="T14" fmla="*/ 1 w 9"/>
                  <a:gd name="T15" fmla="*/ 25 h 235"/>
                  <a:gd name="T16" fmla="*/ 1 w 9"/>
                  <a:gd name="T17" fmla="*/ 101 h 235"/>
                  <a:gd name="T18" fmla="*/ 2 w 9"/>
                  <a:gd name="T19" fmla="*/ 130 h 235"/>
                  <a:gd name="T20" fmla="*/ 2 w 9"/>
                  <a:gd name="T21" fmla="*/ 64 h 235"/>
                  <a:gd name="T22" fmla="*/ 2 w 9"/>
                  <a:gd name="T23" fmla="*/ 37 h 235"/>
                  <a:gd name="T24" fmla="*/ 2 w 9"/>
                  <a:gd name="T25" fmla="*/ 42 h 235"/>
                  <a:gd name="T26" fmla="*/ 2 w 9"/>
                  <a:gd name="T27" fmla="*/ 56 h 235"/>
                  <a:gd name="T28" fmla="*/ 2 w 9"/>
                  <a:gd name="T29" fmla="*/ 41 h 235"/>
                  <a:gd name="T30" fmla="*/ 2 w 9"/>
                  <a:gd name="T31" fmla="*/ 29 h 235"/>
                  <a:gd name="T32" fmla="*/ 3 w 9"/>
                  <a:gd name="T33" fmla="*/ 33 h 235"/>
                  <a:gd name="T34" fmla="*/ 3 w 9"/>
                  <a:gd name="T35" fmla="*/ 42 h 235"/>
                  <a:gd name="T36" fmla="*/ 3 w 9"/>
                  <a:gd name="T37" fmla="*/ 45 h 235"/>
                  <a:gd name="T38" fmla="*/ 3 w 9"/>
                  <a:gd name="T39" fmla="*/ 63 h 235"/>
                  <a:gd name="T40" fmla="*/ 4 w 9"/>
                  <a:gd name="T41" fmla="*/ 114 h 235"/>
                  <a:gd name="T42" fmla="*/ 4 w 9"/>
                  <a:gd name="T43" fmla="*/ 120 h 235"/>
                  <a:gd name="T44" fmla="*/ 4 w 9"/>
                  <a:gd name="T45" fmla="*/ 69 h 235"/>
                  <a:gd name="T46" fmla="*/ 4 w 9"/>
                  <a:gd name="T47" fmla="*/ 55 h 235"/>
                  <a:gd name="T48" fmla="*/ 4 w 9"/>
                  <a:gd name="T49" fmla="*/ 61 h 235"/>
                  <a:gd name="T50" fmla="*/ 4 w 9"/>
                  <a:gd name="T51" fmla="*/ 74 h 235"/>
                  <a:gd name="T52" fmla="*/ 5 w 9"/>
                  <a:gd name="T53" fmla="*/ 88 h 235"/>
                  <a:gd name="T54" fmla="*/ 5 w 9"/>
                  <a:gd name="T55" fmla="*/ 90 h 235"/>
                  <a:gd name="T56" fmla="*/ 5 w 9"/>
                  <a:gd name="T57" fmla="*/ 70 h 235"/>
                  <a:gd name="T58" fmla="*/ 5 w 9"/>
                  <a:gd name="T59" fmla="*/ 52 h 235"/>
                  <a:gd name="T60" fmla="*/ 5 w 9"/>
                  <a:gd name="T61" fmla="*/ 56 h 235"/>
                  <a:gd name="T62" fmla="*/ 6 w 9"/>
                  <a:gd name="T63" fmla="*/ 103 h 235"/>
                  <a:gd name="T64" fmla="*/ 6 w 9"/>
                  <a:gd name="T65" fmla="*/ 164 h 235"/>
                  <a:gd name="T66" fmla="*/ 6 w 9"/>
                  <a:gd name="T67" fmla="*/ 100 h 235"/>
                  <a:gd name="T68" fmla="*/ 6 w 9"/>
                  <a:gd name="T69" fmla="*/ 113 h 235"/>
                  <a:gd name="T70" fmla="*/ 6 w 9"/>
                  <a:gd name="T71" fmla="*/ 172 h 235"/>
                  <a:gd name="T72" fmla="*/ 6 w 9"/>
                  <a:gd name="T73" fmla="*/ 192 h 235"/>
                  <a:gd name="T74" fmla="*/ 7 w 9"/>
                  <a:gd name="T75" fmla="*/ 130 h 235"/>
                  <a:gd name="T76" fmla="*/ 7 w 9"/>
                  <a:gd name="T77" fmla="*/ 100 h 235"/>
                  <a:gd name="T78" fmla="*/ 7 w 9"/>
                  <a:gd name="T79" fmla="*/ 104 h 235"/>
                  <a:gd name="T80" fmla="*/ 7 w 9"/>
                  <a:gd name="T81" fmla="*/ 157 h 235"/>
                  <a:gd name="T82" fmla="*/ 8 w 9"/>
                  <a:gd name="T83" fmla="*/ 235 h 235"/>
                  <a:gd name="T84" fmla="*/ 8 w 9"/>
                  <a:gd name="T85" fmla="*/ 190 h 235"/>
                  <a:gd name="T86" fmla="*/ 8 w 9"/>
                  <a:gd name="T87" fmla="*/ 202 h 235"/>
                  <a:gd name="T88" fmla="*/ 8 w 9"/>
                  <a:gd name="T89" fmla="*/ 165 h 235"/>
                  <a:gd name="T90" fmla="*/ 8 w 9"/>
                  <a:gd name="T91" fmla="*/ 127 h 235"/>
                  <a:gd name="T92" fmla="*/ 8 w 9"/>
                  <a:gd name="T93" fmla="*/ 115 h 235"/>
                  <a:gd name="T94" fmla="*/ 8 w 9"/>
                  <a:gd name="T95" fmla="*/ 143 h 235"/>
                  <a:gd name="T96" fmla="*/ 9 w 9"/>
                  <a:gd name="T97" fmla="*/ 215 h 235"/>
                  <a:gd name="T98" fmla="*/ 9 w 9"/>
                  <a:gd name="T99" fmla="*/ 157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35">
                    <a:moveTo>
                      <a:pt x="0" y="0"/>
                    </a:moveTo>
                    <a:lnTo>
                      <a:pt x="0" y="24"/>
                    </a:lnTo>
                    <a:lnTo>
                      <a:pt x="0" y="41"/>
                    </a:lnTo>
                    <a:lnTo>
                      <a:pt x="1" y="67"/>
                    </a:lnTo>
                    <a:lnTo>
                      <a:pt x="1" y="81"/>
                    </a:lnTo>
                    <a:lnTo>
                      <a:pt x="1" y="29"/>
                    </a:lnTo>
                    <a:lnTo>
                      <a:pt x="1" y="8"/>
                    </a:lnTo>
                    <a:lnTo>
                      <a:pt x="1" y="25"/>
                    </a:lnTo>
                    <a:lnTo>
                      <a:pt x="1" y="101"/>
                    </a:lnTo>
                    <a:lnTo>
                      <a:pt x="2" y="130"/>
                    </a:lnTo>
                    <a:lnTo>
                      <a:pt x="2" y="64"/>
                    </a:lnTo>
                    <a:lnTo>
                      <a:pt x="2" y="37"/>
                    </a:lnTo>
                    <a:lnTo>
                      <a:pt x="2" y="42"/>
                    </a:lnTo>
                    <a:lnTo>
                      <a:pt x="2" y="56"/>
                    </a:lnTo>
                    <a:lnTo>
                      <a:pt x="2" y="41"/>
                    </a:lnTo>
                    <a:lnTo>
                      <a:pt x="2" y="29"/>
                    </a:lnTo>
                    <a:lnTo>
                      <a:pt x="3" y="33"/>
                    </a:lnTo>
                    <a:lnTo>
                      <a:pt x="3" y="42"/>
                    </a:lnTo>
                    <a:lnTo>
                      <a:pt x="3" y="45"/>
                    </a:lnTo>
                    <a:lnTo>
                      <a:pt x="3" y="63"/>
                    </a:lnTo>
                    <a:lnTo>
                      <a:pt x="4" y="114"/>
                    </a:lnTo>
                    <a:lnTo>
                      <a:pt x="4" y="120"/>
                    </a:lnTo>
                    <a:lnTo>
                      <a:pt x="4" y="69"/>
                    </a:lnTo>
                    <a:lnTo>
                      <a:pt x="4" y="55"/>
                    </a:lnTo>
                    <a:lnTo>
                      <a:pt x="4" y="61"/>
                    </a:lnTo>
                    <a:lnTo>
                      <a:pt x="4" y="74"/>
                    </a:lnTo>
                    <a:lnTo>
                      <a:pt x="5" y="88"/>
                    </a:lnTo>
                    <a:lnTo>
                      <a:pt x="5" y="90"/>
                    </a:lnTo>
                    <a:lnTo>
                      <a:pt x="5" y="70"/>
                    </a:lnTo>
                    <a:lnTo>
                      <a:pt x="5" y="52"/>
                    </a:lnTo>
                    <a:lnTo>
                      <a:pt x="5" y="56"/>
                    </a:lnTo>
                    <a:lnTo>
                      <a:pt x="6" y="103"/>
                    </a:lnTo>
                    <a:lnTo>
                      <a:pt x="6" y="164"/>
                    </a:lnTo>
                    <a:lnTo>
                      <a:pt x="6" y="100"/>
                    </a:lnTo>
                    <a:lnTo>
                      <a:pt x="6" y="113"/>
                    </a:lnTo>
                    <a:lnTo>
                      <a:pt x="6" y="172"/>
                    </a:lnTo>
                    <a:lnTo>
                      <a:pt x="6" y="192"/>
                    </a:lnTo>
                    <a:lnTo>
                      <a:pt x="7" y="130"/>
                    </a:lnTo>
                    <a:lnTo>
                      <a:pt x="7" y="100"/>
                    </a:lnTo>
                    <a:lnTo>
                      <a:pt x="7" y="104"/>
                    </a:lnTo>
                    <a:lnTo>
                      <a:pt x="7" y="157"/>
                    </a:lnTo>
                    <a:lnTo>
                      <a:pt x="8" y="235"/>
                    </a:lnTo>
                    <a:lnTo>
                      <a:pt x="8" y="190"/>
                    </a:lnTo>
                    <a:lnTo>
                      <a:pt x="8" y="202"/>
                    </a:lnTo>
                    <a:lnTo>
                      <a:pt x="8" y="165"/>
                    </a:lnTo>
                    <a:lnTo>
                      <a:pt x="8" y="127"/>
                    </a:lnTo>
                    <a:lnTo>
                      <a:pt x="8" y="115"/>
                    </a:lnTo>
                    <a:lnTo>
                      <a:pt x="8" y="143"/>
                    </a:lnTo>
                    <a:lnTo>
                      <a:pt x="9" y="215"/>
                    </a:lnTo>
                    <a:lnTo>
                      <a:pt x="9" y="15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8" name="Freeform 387"/>
              <p:cNvSpPr>
                <a:spLocks/>
              </p:cNvSpPr>
              <p:nvPr/>
            </p:nvSpPr>
            <p:spPr bwMode="auto">
              <a:xfrm>
                <a:off x="8364538" y="3819525"/>
                <a:ext cx="14288" cy="249238"/>
              </a:xfrm>
              <a:custGeom>
                <a:avLst/>
                <a:gdLst>
                  <a:gd name="T0" fmla="*/ 0 w 9"/>
                  <a:gd name="T1" fmla="*/ 86 h 157"/>
                  <a:gd name="T2" fmla="*/ 0 w 9"/>
                  <a:gd name="T3" fmla="*/ 78 h 157"/>
                  <a:gd name="T4" fmla="*/ 0 w 9"/>
                  <a:gd name="T5" fmla="*/ 80 h 157"/>
                  <a:gd name="T6" fmla="*/ 1 w 9"/>
                  <a:gd name="T7" fmla="*/ 65 h 157"/>
                  <a:gd name="T8" fmla="*/ 1 w 9"/>
                  <a:gd name="T9" fmla="*/ 72 h 157"/>
                  <a:gd name="T10" fmla="*/ 1 w 9"/>
                  <a:gd name="T11" fmla="*/ 127 h 157"/>
                  <a:gd name="T12" fmla="*/ 1 w 9"/>
                  <a:gd name="T13" fmla="*/ 84 h 157"/>
                  <a:gd name="T14" fmla="*/ 1 w 9"/>
                  <a:gd name="T15" fmla="*/ 33 h 157"/>
                  <a:gd name="T16" fmla="*/ 1 w 9"/>
                  <a:gd name="T17" fmla="*/ 11 h 157"/>
                  <a:gd name="T18" fmla="*/ 1 w 9"/>
                  <a:gd name="T19" fmla="*/ 10 h 157"/>
                  <a:gd name="T20" fmla="*/ 2 w 9"/>
                  <a:gd name="T21" fmla="*/ 21 h 157"/>
                  <a:gd name="T22" fmla="*/ 2 w 9"/>
                  <a:gd name="T23" fmla="*/ 25 h 157"/>
                  <a:gd name="T24" fmla="*/ 2 w 9"/>
                  <a:gd name="T25" fmla="*/ 24 h 157"/>
                  <a:gd name="T26" fmla="*/ 2 w 9"/>
                  <a:gd name="T27" fmla="*/ 12 h 157"/>
                  <a:gd name="T28" fmla="*/ 2 w 9"/>
                  <a:gd name="T29" fmla="*/ 0 h 157"/>
                  <a:gd name="T30" fmla="*/ 2 w 9"/>
                  <a:gd name="T31" fmla="*/ 14 h 157"/>
                  <a:gd name="T32" fmla="*/ 3 w 9"/>
                  <a:gd name="T33" fmla="*/ 109 h 157"/>
                  <a:gd name="T34" fmla="*/ 3 w 9"/>
                  <a:gd name="T35" fmla="*/ 41 h 157"/>
                  <a:gd name="T36" fmla="*/ 3 w 9"/>
                  <a:gd name="T37" fmla="*/ 17 h 157"/>
                  <a:gd name="T38" fmla="*/ 3 w 9"/>
                  <a:gd name="T39" fmla="*/ 45 h 157"/>
                  <a:gd name="T40" fmla="*/ 4 w 9"/>
                  <a:gd name="T41" fmla="*/ 45 h 157"/>
                  <a:gd name="T42" fmla="*/ 4 w 9"/>
                  <a:gd name="T43" fmla="*/ 35 h 157"/>
                  <a:gd name="T44" fmla="*/ 4 w 9"/>
                  <a:gd name="T45" fmla="*/ 80 h 157"/>
                  <a:gd name="T46" fmla="*/ 4 w 9"/>
                  <a:gd name="T47" fmla="*/ 120 h 157"/>
                  <a:gd name="T48" fmla="*/ 4 w 9"/>
                  <a:gd name="T49" fmla="*/ 58 h 157"/>
                  <a:gd name="T50" fmla="*/ 4 w 9"/>
                  <a:gd name="T51" fmla="*/ 39 h 157"/>
                  <a:gd name="T52" fmla="*/ 4 w 9"/>
                  <a:gd name="T53" fmla="*/ 27 h 157"/>
                  <a:gd name="T54" fmla="*/ 5 w 9"/>
                  <a:gd name="T55" fmla="*/ 26 h 157"/>
                  <a:gd name="T56" fmla="*/ 5 w 9"/>
                  <a:gd name="T57" fmla="*/ 41 h 157"/>
                  <a:gd name="T58" fmla="*/ 5 w 9"/>
                  <a:gd name="T59" fmla="*/ 67 h 157"/>
                  <a:gd name="T60" fmla="*/ 5 w 9"/>
                  <a:gd name="T61" fmla="*/ 89 h 157"/>
                  <a:gd name="T62" fmla="*/ 6 w 9"/>
                  <a:gd name="T63" fmla="*/ 106 h 157"/>
                  <a:gd name="T64" fmla="*/ 6 w 9"/>
                  <a:gd name="T65" fmla="*/ 86 h 157"/>
                  <a:gd name="T66" fmla="*/ 6 w 9"/>
                  <a:gd name="T67" fmla="*/ 56 h 157"/>
                  <a:gd name="T68" fmla="*/ 6 w 9"/>
                  <a:gd name="T69" fmla="*/ 54 h 157"/>
                  <a:gd name="T70" fmla="*/ 6 w 9"/>
                  <a:gd name="T71" fmla="*/ 55 h 157"/>
                  <a:gd name="T72" fmla="*/ 6 w 9"/>
                  <a:gd name="T73" fmla="*/ 36 h 157"/>
                  <a:gd name="T74" fmla="*/ 7 w 9"/>
                  <a:gd name="T75" fmla="*/ 28 h 157"/>
                  <a:gd name="T76" fmla="*/ 7 w 9"/>
                  <a:gd name="T77" fmla="*/ 49 h 157"/>
                  <a:gd name="T78" fmla="*/ 7 w 9"/>
                  <a:gd name="T79" fmla="*/ 157 h 157"/>
                  <a:gd name="T80" fmla="*/ 7 w 9"/>
                  <a:gd name="T81" fmla="*/ 116 h 157"/>
                  <a:gd name="T82" fmla="*/ 7 w 9"/>
                  <a:gd name="T83" fmla="*/ 144 h 157"/>
                  <a:gd name="T84" fmla="*/ 8 w 9"/>
                  <a:gd name="T85" fmla="*/ 52 h 157"/>
                  <a:gd name="T86" fmla="*/ 8 w 9"/>
                  <a:gd name="T87" fmla="*/ 17 h 157"/>
                  <a:gd name="T88" fmla="*/ 8 w 9"/>
                  <a:gd name="T89" fmla="*/ 25 h 157"/>
                  <a:gd name="T90" fmla="*/ 8 w 9"/>
                  <a:gd name="T91" fmla="*/ 55 h 157"/>
                  <a:gd name="T92" fmla="*/ 8 w 9"/>
                  <a:gd name="T93" fmla="*/ 63 h 157"/>
                  <a:gd name="T94" fmla="*/ 8 w 9"/>
                  <a:gd name="T95" fmla="*/ 92 h 157"/>
                  <a:gd name="T96" fmla="*/ 9 w 9"/>
                  <a:gd name="T97" fmla="*/ 153 h 157"/>
                  <a:gd name="T98" fmla="*/ 9 w 9"/>
                  <a:gd name="T99" fmla="*/ 104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57">
                    <a:moveTo>
                      <a:pt x="0" y="86"/>
                    </a:moveTo>
                    <a:lnTo>
                      <a:pt x="0" y="78"/>
                    </a:lnTo>
                    <a:lnTo>
                      <a:pt x="0" y="80"/>
                    </a:lnTo>
                    <a:lnTo>
                      <a:pt x="1" y="65"/>
                    </a:lnTo>
                    <a:lnTo>
                      <a:pt x="1" y="72"/>
                    </a:lnTo>
                    <a:lnTo>
                      <a:pt x="1" y="127"/>
                    </a:lnTo>
                    <a:lnTo>
                      <a:pt x="1" y="84"/>
                    </a:lnTo>
                    <a:lnTo>
                      <a:pt x="1" y="33"/>
                    </a:lnTo>
                    <a:lnTo>
                      <a:pt x="1" y="11"/>
                    </a:lnTo>
                    <a:lnTo>
                      <a:pt x="1" y="10"/>
                    </a:lnTo>
                    <a:lnTo>
                      <a:pt x="2" y="21"/>
                    </a:lnTo>
                    <a:lnTo>
                      <a:pt x="2" y="25"/>
                    </a:lnTo>
                    <a:lnTo>
                      <a:pt x="2" y="24"/>
                    </a:lnTo>
                    <a:lnTo>
                      <a:pt x="2" y="12"/>
                    </a:lnTo>
                    <a:lnTo>
                      <a:pt x="2" y="0"/>
                    </a:lnTo>
                    <a:lnTo>
                      <a:pt x="2" y="14"/>
                    </a:lnTo>
                    <a:lnTo>
                      <a:pt x="3" y="109"/>
                    </a:lnTo>
                    <a:lnTo>
                      <a:pt x="3" y="41"/>
                    </a:lnTo>
                    <a:lnTo>
                      <a:pt x="3" y="17"/>
                    </a:lnTo>
                    <a:lnTo>
                      <a:pt x="3" y="45"/>
                    </a:lnTo>
                    <a:lnTo>
                      <a:pt x="4" y="45"/>
                    </a:lnTo>
                    <a:lnTo>
                      <a:pt x="4" y="35"/>
                    </a:lnTo>
                    <a:lnTo>
                      <a:pt x="4" y="80"/>
                    </a:lnTo>
                    <a:lnTo>
                      <a:pt x="4" y="120"/>
                    </a:lnTo>
                    <a:lnTo>
                      <a:pt x="4" y="58"/>
                    </a:lnTo>
                    <a:lnTo>
                      <a:pt x="4" y="39"/>
                    </a:lnTo>
                    <a:lnTo>
                      <a:pt x="4" y="27"/>
                    </a:lnTo>
                    <a:lnTo>
                      <a:pt x="5" y="26"/>
                    </a:lnTo>
                    <a:lnTo>
                      <a:pt x="5" y="41"/>
                    </a:lnTo>
                    <a:lnTo>
                      <a:pt x="5" y="67"/>
                    </a:lnTo>
                    <a:lnTo>
                      <a:pt x="5" y="89"/>
                    </a:lnTo>
                    <a:lnTo>
                      <a:pt x="6" y="106"/>
                    </a:lnTo>
                    <a:lnTo>
                      <a:pt x="6" y="86"/>
                    </a:lnTo>
                    <a:lnTo>
                      <a:pt x="6" y="56"/>
                    </a:lnTo>
                    <a:lnTo>
                      <a:pt x="6" y="54"/>
                    </a:lnTo>
                    <a:lnTo>
                      <a:pt x="6" y="55"/>
                    </a:lnTo>
                    <a:lnTo>
                      <a:pt x="6" y="36"/>
                    </a:lnTo>
                    <a:lnTo>
                      <a:pt x="7" y="28"/>
                    </a:lnTo>
                    <a:lnTo>
                      <a:pt x="7" y="49"/>
                    </a:lnTo>
                    <a:lnTo>
                      <a:pt x="7" y="157"/>
                    </a:lnTo>
                    <a:lnTo>
                      <a:pt x="7" y="116"/>
                    </a:lnTo>
                    <a:lnTo>
                      <a:pt x="7" y="144"/>
                    </a:lnTo>
                    <a:lnTo>
                      <a:pt x="8" y="52"/>
                    </a:lnTo>
                    <a:lnTo>
                      <a:pt x="8" y="17"/>
                    </a:lnTo>
                    <a:lnTo>
                      <a:pt x="8" y="25"/>
                    </a:lnTo>
                    <a:lnTo>
                      <a:pt x="8" y="55"/>
                    </a:lnTo>
                    <a:lnTo>
                      <a:pt x="8" y="63"/>
                    </a:lnTo>
                    <a:lnTo>
                      <a:pt x="8" y="92"/>
                    </a:lnTo>
                    <a:lnTo>
                      <a:pt x="9" y="153"/>
                    </a:lnTo>
                    <a:lnTo>
                      <a:pt x="9" y="10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9" name="Freeform 388"/>
              <p:cNvSpPr>
                <a:spLocks/>
              </p:cNvSpPr>
              <p:nvPr/>
            </p:nvSpPr>
            <p:spPr bwMode="auto">
              <a:xfrm>
                <a:off x="8378826" y="3798888"/>
                <a:ext cx="14288" cy="341313"/>
              </a:xfrm>
              <a:custGeom>
                <a:avLst/>
                <a:gdLst>
                  <a:gd name="T0" fmla="*/ 0 w 9"/>
                  <a:gd name="T1" fmla="*/ 117 h 215"/>
                  <a:gd name="T2" fmla="*/ 0 w 9"/>
                  <a:gd name="T3" fmla="*/ 87 h 215"/>
                  <a:gd name="T4" fmla="*/ 0 w 9"/>
                  <a:gd name="T5" fmla="*/ 37 h 215"/>
                  <a:gd name="T6" fmla="*/ 0 w 9"/>
                  <a:gd name="T7" fmla="*/ 9 h 215"/>
                  <a:gd name="T8" fmla="*/ 0 w 9"/>
                  <a:gd name="T9" fmla="*/ 0 h 215"/>
                  <a:gd name="T10" fmla="*/ 0 w 9"/>
                  <a:gd name="T11" fmla="*/ 3 h 215"/>
                  <a:gd name="T12" fmla="*/ 1 w 9"/>
                  <a:gd name="T13" fmla="*/ 16 h 215"/>
                  <a:gd name="T14" fmla="*/ 1 w 9"/>
                  <a:gd name="T15" fmla="*/ 35 h 215"/>
                  <a:gd name="T16" fmla="*/ 1 w 9"/>
                  <a:gd name="T17" fmla="*/ 64 h 215"/>
                  <a:gd name="T18" fmla="*/ 1 w 9"/>
                  <a:gd name="T19" fmla="*/ 94 h 215"/>
                  <a:gd name="T20" fmla="*/ 2 w 9"/>
                  <a:gd name="T21" fmla="*/ 77 h 215"/>
                  <a:gd name="T22" fmla="*/ 2 w 9"/>
                  <a:gd name="T23" fmla="*/ 73 h 215"/>
                  <a:gd name="T24" fmla="*/ 2 w 9"/>
                  <a:gd name="T25" fmla="*/ 92 h 215"/>
                  <a:gd name="T26" fmla="*/ 2 w 9"/>
                  <a:gd name="T27" fmla="*/ 84 h 215"/>
                  <a:gd name="T28" fmla="*/ 2 w 9"/>
                  <a:gd name="T29" fmla="*/ 59 h 215"/>
                  <a:gd name="T30" fmla="*/ 2 w 9"/>
                  <a:gd name="T31" fmla="*/ 50 h 215"/>
                  <a:gd name="T32" fmla="*/ 3 w 9"/>
                  <a:gd name="T33" fmla="*/ 61 h 215"/>
                  <a:gd name="T34" fmla="*/ 3 w 9"/>
                  <a:gd name="T35" fmla="*/ 92 h 215"/>
                  <a:gd name="T36" fmla="*/ 3 w 9"/>
                  <a:gd name="T37" fmla="*/ 91 h 215"/>
                  <a:gd name="T38" fmla="*/ 3 w 9"/>
                  <a:gd name="T39" fmla="*/ 80 h 215"/>
                  <a:gd name="T40" fmla="*/ 3 w 9"/>
                  <a:gd name="T41" fmla="*/ 87 h 215"/>
                  <a:gd name="T42" fmla="*/ 4 w 9"/>
                  <a:gd name="T43" fmla="*/ 88 h 215"/>
                  <a:gd name="T44" fmla="*/ 4 w 9"/>
                  <a:gd name="T45" fmla="*/ 90 h 215"/>
                  <a:gd name="T46" fmla="*/ 4 w 9"/>
                  <a:gd name="T47" fmla="*/ 98 h 215"/>
                  <a:gd name="T48" fmla="*/ 4 w 9"/>
                  <a:gd name="T49" fmla="*/ 78 h 215"/>
                  <a:gd name="T50" fmla="*/ 4 w 9"/>
                  <a:gd name="T51" fmla="*/ 66 h 215"/>
                  <a:gd name="T52" fmla="*/ 4 w 9"/>
                  <a:gd name="T53" fmla="*/ 81 h 215"/>
                  <a:gd name="T54" fmla="*/ 5 w 9"/>
                  <a:gd name="T55" fmla="*/ 142 h 215"/>
                  <a:gd name="T56" fmla="*/ 5 w 9"/>
                  <a:gd name="T57" fmla="*/ 131 h 215"/>
                  <a:gd name="T58" fmla="*/ 5 w 9"/>
                  <a:gd name="T59" fmla="*/ 83 h 215"/>
                  <a:gd name="T60" fmla="*/ 5 w 9"/>
                  <a:gd name="T61" fmla="*/ 84 h 215"/>
                  <a:gd name="T62" fmla="*/ 6 w 9"/>
                  <a:gd name="T63" fmla="*/ 118 h 215"/>
                  <a:gd name="T64" fmla="*/ 6 w 9"/>
                  <a:gd name="T65" fmla="*/ 172 h 215"/>
                  <a:gd name="T66" fmla="*/ 6 w 9"/>
                  <a:gd name="T67" fmla="*/ 215 h 215"/>
                  <a:gd name="T68" fmla="*/ 6 w 9"/>
                  <a:gd name="T69" fmla="*/ 195 h 215"/>
                  <a:gd name="T70" fmla="*/ 6 w 9"/>
                  <a:gd name="T71" fmla="*/ 185 h 215"/>
                  <a:gd name="T72" fmla="*/ 6 w 9"/>
                  <a:gd name="T73" fmla="*/ 178 h 215"/>
                  <a:gd name="T74" fmla="*/ 6 w 9"/>
                  <a:gd name="T75" fmla="*/ 131 h 215"/>
                  <a:gd name="T76" fmla="*/ 7 w 9"/>
                  <a:gd name="T77" fmla="*/ 94 h 215"/>
                  <a:gd name="T78" fmla="*/ 7 w 9"/>
                  <a:gd name="T79" fmla="*/ 75 h 215"/>
                  <a:gd name="T80" fmla="*/ 7 w 9"/>
                  <a:gd name="T81" fmla="*/ 79 h 215"/>
                  <a:gd name="T82" fmla="*/ 7 w 9"/>
                  <a:gd name="T83" fmla="*/ 120 h 215"/>
                  <a:gd name="T84" fmla="*/ 7 w 9"/>
                  <a:gd name="T85" fmla="*/ 194 h 215"/>
                  <a:gd name="T86" fmla="*/ 7 w 9"/>
                  <a:gd name="T87" fmla="*/ 86 h 215"/>
                  <a:gd name="T88" fmla="*/ 8 w 9"/>
                  <a:gd name="T89" fmla="*/ 59 h 215"/>
                  <a:gd name="T90" fmla="*/ 8 w 9"/>
                  <a:gd name="T91" fmla="*/ 54 h 215"/>
                  <a:gd name="T92" fmla="*/ 8 w 9"/>
                  <a:gd name="T93" fmla="*/ 62 h 215"/>
                  <a:gd name="T94" fmla="*/ 8 w 9"/>
                  <a:gd name="T95" fmla="*/ 72 h 215"/>
                  <a:gd name="T96" fmla="*/ 8 w 9"/>
                  <a:gd name="T97" fmla="*/ 77 h 215"/>
                  <a:gd name="T98" fmla="*/ 9 w 9"/>
                  <a:gd name="T99" fmla="*/ 84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15">
                    <a:moveTo>
                      <a:pt x="0" y="117"/>
                    </a:moveTo>
                    <a:lnTo>
                      <a:pt x="0" y="87"/>
                    </a:lnTo>
                    <a:lnTo>
                      <a:pt x="0" y="37"/>
                    </a:lnTo>
                    <a:lnTo>
                      <a:pt x="0" y="9"/>
                    </a:lnTo>
                    <a:lnTo>
                      <a:pt x="0" y="0"/>
                    </a:lnTo>
                    <a:lnTo>
                      <a:pt x="0" y="3"/>
                    </a:lnTo>
                    <a:lnTo>
                      <a:pt x="1" y="16"/>
                    </a:lnTo>
                    <a:lnTo>
                      <a:pt x="1" y="35"/>
                    </a:lnTo>
                    <a:lnTo>
                      <a:pt x="1" y="64"/>
                    </a:lnTo>
                    <a:lnTo>
                      <a:pt x="1" y="94"/>
                    </a:lnTo>
                    <a:lnTo>
                      <a:pt x="2" y="77"/>
                    </a:lnTo>
                    <a:lnTo>
                      <a:pt x="2" y="73"/>
                    </a:lnTo>
                    <a:lnTo>
                      <a:pt x="2" y="92"/>
                    </a:lnTo>
                    <a:lnTo>
                      <a:pt x="2" y="84"/>
                    </a:lnTo>
                    <a:lnTo>
                      <a:pt x="2" y="59"/>
                    </a:lnTo>
                    <a:lnTo>
                      <a:pt x="2" y="50"/>
                    </a:lnTo>
                    <a:lnTo>
                      <a:pt x="3" y="61"/>
                    </a:lnTo>
                    <a:lnTo>
                      <a:pt x="3" y="92"/>
                    </a:lnTo>
                    <a:lnTo>
                      <a:pt x="3" y="91"/>
                    </a:lnTo>
                    <a:lnTo>
                      <a:pt x="3" y="80"/>
                    </a:lnTo>
                    <a:lnTo>
                      <a:pt x="3" y="87"/>
                    </a:lnTo>
                    <a:lnTo>
                      <a:pt x="4" y="88"/>
                    </a:lnTo>
                    <a:lnTo>
                      <a:pt x="4" y="90"/>
                    </a:lnTo>
                    <a:lnTo>
                      <a:pt x="4" y="98"/>
                    </a:lnTo>
                    <a:lnTo>
                      <a:pt x="4" y="78"/>
                    </a:lnTo>
                    <a:lnTo>
                      <a:pt x="4" y="66"/>
                    </a:lnTo>
                    <a:lnTo>
                      <a:pt x="4" y="81"/>
                    </a:lnTo>
                    <a:lnTo>
                      <a:pt x="5" y="142"/>
                    </a:lnTo>
                    <a:lnTo>
                      <a:pt x="5" y="131"/>
                    </a:lnTo>
                    <a:lnTo>
                      <a:pt x="5" y="83"/>
                    </a:lnTo>
                    <a:lnTo>
                      <a:pt x="5" y="84"/>
                    </a:lnTo>
                    <a:lnTo>
                      <a:pt x="6" y="118"/>
                    </a:lnTo>
                    <a:lnTo>
                      <a:pt x="6" y="172"/>
                    </a:lnTo>
                    <a:lnTo>
                      <a:pt x="6" y="215"/>
                    </a:lnTo>
                    <a:lnTo>
                      <a:pt x="6" y="195"/>
                    </a:lnTo>
                    <a:lnTo>
                      <a:pt x="6" y="185"/>
                    </a:lnTo>
                    <a:lnTo>
                      <a:pt x="6" y="178"/>
                    </a:lnTo>
                    <a:lnTo>
                      <a:pt x="6" y="131"/>
                    </a:lnTo>
                    <a:lnTo>
                      <a:pt x="7" y="94"/>
                    </a:lnTo>
                    <a:lnTo>
                      <a:pt x="7" y="75"/>
                    </a:lnTo>
                    <a:lnTo>
                      <a:pt x="7" y="79"/>
                    </a:lnTo>
                    <a:lnTo>
                      <a:pt x="7" y="120"/>
                    </a:lnTo>
                    <a:lnTo>
                      <a:pt x="7" y="194"/>
                    </a:lnTo>
                    <a:lnTo>
                      <a:pt x="7" y="86"/>
                    </a:lnTo>
                    <a:lnTo>
                      <a:pt x="8" y="59"/>
                    </a:lnTo>
                    <a:lnTo>
                      <a:pt x="8" y="54"/>
                    </a:lnTo>
                    <a:lnTo>
                      <a:pt x="8" y="62"/>
                    </a:lnTo>
                    <a:lnTo>
                      <a:pt x="8" y="72"/>
                    </a:lnTo>
                    <a:lnTo>
                      <a:pt x="8" y="77"/>
                    </a:lnTo>
                    <a:lnTo>
                      <a:pt x="9" y="8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0" name="Freeform 389"/>
              <p:cNvSpPr>
                <a:spLocks/>
              </p:cNvSpPr>
              <p:nvPr/>
            </p:nvSpPr>
            <p:spPr bwMode="auto">
              <a:xfrm>
                <a:off x="8393113" y="3927475"/>
                <a:ext cx="14288" cy="350838"/>
              </a:xfrm>
              <a:custGeom>
                <a:avLst/>
                <a:gdLst>
                  <a:gd name="T0" fmla="*/ 0 w 9"/>
                  <a:gd name="T1" fmla="*/ 3 h 221"/>
                  <a:gd name="T2" fmla="*/ 0 w 9"/>
                  <a:gd name="T3" fmla="*/ 24 h 221"/>
                  <a:gd name="T4" fmla="*/ 0 w 9"/>
                  <a:gd name="T5" fmla="*/ 58 h 221"/>
                  <a:gd name="T6" fmla="*/ 0 w 9"/>
                  <a:gd name="T7" fmla="*/ 130 h 221"/>
                  <a:gd name="T8" fmla="*/ 0 w 9"/>
                  <a:gd name="T9" fmla="*/ 52 h 221"/>
                  <a:gd name="T10" fmla="*/ 0 w 9"/>
                  <a:gd name="T11" fmla="*/ 7 h 221"/>
                  <a:gd name="T12" fmla="*/ 1 w 9"/>
                  <a:gd name="T13" fmla="*/ 0 h 221"/>
                  <a:gd name="T14" fmla="*/ 1 w 9"/>
                  <a:gd name="T15" fmla="*/ 17 h 221"/>
                  <a:gd name="T16" fmla="*/ 1 w 9"/>
                  <a:gd name="T17" fmla="*/ 63 h 221"/>
                  <a:gd name="T18" fmla="*/ 1 w 9"/>
                  <a:gd name="T19" fmla="*/ 78 h 221"/>
                  <a:gd name="T20" fmla="*/ 2 w 9"/>
                  <a:gd name="T21" fmla="*/ 42 h 221"/>
                  <a:gd name="T22" fmla="*/ 2 w 9"/>
                  <a:gd name="T23" fmla="*/ 27 h 221"/>
                  <a:gd name="T24" fmla="*/ 2 w 9"/>
                  <a:gd name="T25" fmla="*/ 23 h 221"/>
                  <a:gd name="T26" fmla="*/ 2 w 9"/>
                  <a:gd name="T27" fmla="*/ 46 h 221"/>
                  <a:gd name="T28" fmla="*/ 2 w 9"/>
                  <a:gd name="T29" fmla="*/ 85 h 221"/>
                  <a:gd name="T30" fmla="*/ 2 w 9"/>
                  <a:gd name="T31" fmla="*/ 53 h 221"/>
                  <a:gd name="T32" fmla="*/ 2 w 9"/>
                  <a:gd name="T33" fmla="*/ 63 h 221"/>
                  <a:gd name="T34" fmla="*/ 3 w 9"/>
                  <a:gd name="T35" fmla="*/ 122 h 221"/>
                  <a:gd name="T36" fmla="*/ 3 w 9"/>
                  <a:gd name="T37" fmla="*/ 87 h 221"/>
                  <a:gd name="T38" fmla="*/ 3 w 9"/>
                  <a:gd name="T39" fmla="*/ 87 h 221"/>
                  <a:gd name="T40" fmla="*/ 3 w 9"/>
                  <a:gd name="T41" fmla="*/ 221 h 221"/>
                  <a:gd name="T42" fmla="*/ 4 w 9"/>
                  <a:gd name="T43" fmla="*/ 76 h 221"/>
                  <a:gd name="T44" fmla="*/ 4 w 9"/>
                  <a:gd name="T45" fmla="*/ 48 h 221"/>
                  <a:gd name="T46" fmla="*/ 4 w 9"/>
                  <a:gd name="T47" fmla="*/ 43 h 221"/>
                  <a:gd name="T48" fmla="*/ 4 w 9"/>
                  <a:gd name="T49" fmla="*/ 46 h 221"/>
                  <a:gd name="T50" fmla="*/ 4 w 9"/>
                  <a:gd name="T51" fmla="*/ 59 h 221"/>
                  <a:gd name="T52" fmla="*/ 4 w 9"/>
                  <a:gd name="T53" fmla="*/ 94 h 221"/>
                  <a:gd name="T54" fmla="*/ 4 w 9"/>
                  <a:gd name="T55" fmla="*/ 52 h 221"/>
                  <a:gd name="T56" fmla="*/ 5 w 9"/>
                  <a:gd name="T57" fmla="*/ 25 h 221"/>
                  <a:gd name="T58" fmla="*/ 5 w 9"/>
                  <a:gd name="T59" fmla="*/ 34 h 221"/>
                  <a:gd name="T60" fmla="*/ 5 w 9"/>
                  <a:gd name="T61" fmla="*/ 83 h 221"/>
                  <a:gd name="T62" fmla="*/ 5 w 9"/>
                  <a:gd name="T63" fmla="*/ 83 h 221"/>
                  <a:gd name="T64" fmla="*/ 6 w 9"/>
                  <a:gd name="T65" fmla="*/ 51 h 221"/>
                  <a:gd name="T66" fmla="*/ 6 w 9"/>
                  <a:gd name="T67" fmla="*/ 47 h 221"/>
                  <a:gd name="T68" fmla="*/ 6 w 9"/>
                  <a:gd name="T69" fmla="*/ 57 h 221"/>
                  <a:gd name="T70" fmla="*/ 6 w 9"/>
                  <a:gd name="T71" fmla="*/ 74 h 221"/>
                  <a:gd name="T72" fmla="*/ 6 w 9"/>
                  <a:gd name="T73" fmla="*/ 67 h 221"/>
                  <a:gd name="T74" fmla="*/ 6 w 9"/>
                  <a:gd name="T75" fmla="*/ 51 h 221"/>
                  <a:gd name="T76" fmla="*/ 7 w 9"/>
                  <a:gd name="T77" fmla="*/ 56 h 221"/>
                  <a:gd name="T78" fmla="*/ 7 w 9"/>
                  <a:gd name="T79" fmla="*/ 68 h 221"/>
                  <a:gd name="T80" fmla="*/ 7 w 9"/>
                  <a:gd name="T81" fmla="*/ 71 h 221"/>
                  <a:gd name="T82" fmla="*/ 7 w 9"/>
                  <a:gd name="T83" fmla="*/ 75 h 221"/>
                  <a:gd name="T84" fmla="*/ 7 w 9"/>
                  <a:gd name="T85" fmla="*/ 87 h 221"/>
                  <a:gd name="T86" fmla="*/ 7 w 9"/>
                  <a:gd name="T87" fmla="*/ 103 h 221"/>
                  <a:gd name="T88" fmla="*/ 7 w 9"/>
                  <a:gd name="T89" fmla="*/ 85 h 221"/>
                  <a:gd name="T90" fmla="*/ 8 w 9"/>
                  <a:gd name="T91" fmla="*/ 79 h 221"/>
                  <a:gd name="T92" fmla="*/ 8 w 9"/>
                  <a:gd name="T93" fmla="*/ 134 h 221"/>
                  <a:gd name="T94" fmla="*/ 8 w 9"/>
                  <a:gd name="T95" fmla="*/ 124 h 221"/>
                  <a:gd name="T96" fmla="*/ 8 w 9"/>
                  <a:gd name="T97" fmla="*/ 82 h 221"/>
                  <a:gd name="T98" fmla="*/ 9 w 9"/>
                  <a:gd name="T99" fmla="*/ 179 h 2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21">
                    <a:moveTo>
                      <a:pt x="0" y="3"/>
                    </a:moveTo>
                    <a:lnTo>
                      <a:pt x="0" y="24"/>
                    </a:lnTo>
                    <a:lnTo>
                      <a:pt x="0" y="58"/>
                    </a:lnTo>
                    <a:lnTo>
                      <a:pt x="0" y="130"/>
                    </a:lnTo>
                    <a:lnTo>
                      <a:pt x="0" y="52"/>
                    </a:lnTo>
                    <a:lnTo>
                      <a:pt x="0" y="7"/>
                    </a:lnTo>
                    <a:lnTo>
                      <a:pt x="1" y="0"/>
                    </a:lnTo>
                    <a:lnTo>
                      <a:pt x="1" y="17"/>
                    </a:lnTo>
                    <a:lnTo>
                      <a:pt x="1" y="63"/>
                    </a:lnTo>
                    <a:lnTo>
                      <a:pt x="1" y="78"/>
                    </a:lnTo>
                    <a:lnTo>
                      <a:pt x="2" y="42"/>
                    </a:lnTo>
                    <a:lnTo>
                      <a:pt x="2" y="27"/>
                    </a:lnTo>
                    <a:lnTo>
                      <a:pt x="2" y="23"/>
                    </a:lnTo>
                    <a:lnTo>
                      <a:pt x="2" y="46"/>
                    </a:lnTo>
                    <a:lnTo>
                      <a:pt x="2" y="85"/>
                    </a:lnTo>
                    <a:lnTo>
                      <a:pt x="2" y="53"/>
                    </a:lnTo>
                    <a:lnTo>
                      <a:pt x="2" y="63"/>
                    </a:lnTo>
                    <a:lnTo>
                      <a:pt x="3" y="122"/>
                    </a:lnTo>
                    <a:lnTo>
                      <a:pt x="3" y="87"/>
                    </a:lnTo>
                    <a:lnTo>
                      <a:pt x="3" y="87"/>
                    </a:lnTo>
                    <a:lnTo>
                      <a:pt x="3" y="221"/>
                    </a:lnTo>
                    <a:lnTo>
                      <a:pt x="4" y="76"/>
                    </a:lnTo>
                    <a:lnTo>
                      <a:pt x="4" y="48"/>
                    </a:lnTo>
                    <a:lnTo>
                      <a:pt x="4" y="43"/>
                    </a:lnTo>
                    <a:lnTo>
                      <a:pt x="4" y="46"/>
                    </a:lnTo>
                    <a:lnTo>
                      <a:pt x="4" y="59"/>
                    </a:lnTo>
                    <a:lnTo>
                      <a:pt x="4" y="94"/>
                    </a:lnTo>
                    <a:lnTo>
                      <a:pt x="4" y="52"/>
                    </a:lnTo>
                    <a:lnTo>
                      <a:pt x="5" y="25"/>
                    </a:lnTo>
                    <a:lnTo>
                      <a:pt x="5" y="34"/>
                    </a:lnTo>
                    <a:lnTo>
                      <a:pt x="5" y="83"/>
                    </a:lnTo>
                    <a:lnTo>
                      <a:pt x="5" y="83"/>
                    </a:lnTo>
                    <a:lnTo>
                      <a:pt x="6" y="51"/>
                    </a:lnTo>
                    <a:lnTo>
                      <a:pt x="6" y="47"/>
                    </a:lnTo>
                    <a:lnTo>
                      <a:pt x="6" y="57"/>
                    </a:lnTo>
                    <a:lnTo>
                      <a:pt x="6" y="74"/>
                    </a:lnTo>
                    <a:lnTo>
                      <a:pt x="6" y="67"/>
                    </a:lnTo>
                    <a:lnTo>
                      <a:pt x="6" y="51"/>
                    </a:lnTo>
                    <a:lnTo>
                      <a:pt x="7" y="56"/>
                    </a:lnTo>
                    <a:lnTo>
                      <a:pt x="7" y="68"/>
                    </a:lnTo>
                    <a:lnTo>
                      <a:pt x="7" y="71"/>
                    </a:lnTo>
                    <a:lnTo>
                      <a:pt x="7" y="75"/>
                    </a:lnTo>
                    <a:lnTo>
                      <a:pt x="7" y="87"/>
                    </a:lnTo>
                    <a:lnTo>
                      <a:pt x="7" y="103"/>
                    </a:lnTo>
                    <a:lnTo>
                      <a:pt x="7" y="85"/>
                    </a:lnTo>
                    <a:lnTo>
                      <a:pt x="8" y="79"/>
                    </a:lnTo>
                    <a:lnTo>
                      <a:pt x="8" y="134"/>
                    </a:lnTo>
                    <a:lnTo>
                      <a:pt x="8" y="124"/>
                    </a:lnTo>
                    <a:lnTo>
                      <a:pt x="8" y="82"/>
                    </a:lnTo>
                    <a:lnTo>
                      <a:pt x="9" y="17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1" name="Freeform 390"/>
              <p:cNvSpPr>
                <a:spLocks/>
              </p:cNvSpPr>
              <p:nvPr/>
            </p:nvSpPr>
            <p:spPr bwMode="auto">
              <a:xfrm>
                <a:off x="8407401" y="3938588"/>
                <a:ext cx="14288" cy="279400"/>
              </a:xfrm>
              <a:custGeom>
                <a:avLst/>
                <a:gdLst>
                  <a:gd name="T0" fmla="*/ 0 w 9"/>
                  <a:gd name="T1" fmla="*/ 172 h 176"/>
                  <a:gd name="T2" fmla="*/ 0 w 9"/>
                  <a:gd name="T3" fmla="*/ 57 h 176"/>
                  <a:gd name="T4" fmla="*/ 0 w 9"/>
                  <a:gd name="T5" fmla="*/ 22 h 176"/>
                  <a:gd name="T6" fmla="*/ 0 w 9"/>
                  <a:gd name="T7" fmla="*/ 36 h 176"/>
                  <a:gd name="T8" fmla="*/ 0 w 9"/>
                  <a:gd name="T9" fmla="*/ 55 h 176"/>
                  <a:gd name="T10" fmla="*/ 0 w 9"/>
                  <a:gd name="T11" fmla="*/ 46 h 176"/>
                  <a:gd name="T12" fmla="*/ 1 w 9"/>
                  <a:gd name="T13" fmla="*/ 90 h 176"/>
                  <a:gd name="T14" fmla="*/ 1 w 9"/>
                  <a:gd name="T15" fmla="*/ 176 h 176"/>
                  <a:gd name="T16" fmla="*/ 1 w 9"/>
                  <a:gd name="T17" fmla="*/ 150 h 176"/>
                  <a:gd name="T18" fmla="*/ 1 w 9"/>
                  <a:gd name="T19" fmla="*/ 112 h 176"/>
                  <a:gd name="T20" fmla="*/ 1 w 9"/>
                  <a:gd name="T21" fmla="*/ 57 h 176"/>
                  <a:gd name="T22" fmla="*/ 2 w 9"/>
                  <a:gd name="T23" fmla="*/ 44 h 176"/>
                  <a:gd name="T24" fmla="*/ 2 w 9"/>
                  <a:gd name="T25" fmla="*/ 48 h 176"/>
                  <a:gd name="T26" fmla="*/ 2 w 9"/>
                  <a:gd name="T27" fmla="*/ 90 h 176"/>
                  <a:gd name="T28" fmla="*/ 2 w 9"/>
                  <a:gd name="T29" fmla="*/ 79 h 176"/>
                  <a:gd name="T30" fmla="*/ 2 w 9"/>
                  <a:gd name="T31" fmla="*/ 22 h 176"/>
                  <a:gd name="T32" fmla="*/ 2 w 9"/>
                  <a:gd name="T33" fmla="*/ 8 h 176"/>
                  <a:gd name="T34" fmla="*/ 3 w 9"/>
                  <a:gd name="T35" fmla="*/ 20 h 176"/>
                  <a:gd name="T36" fmla="*/ 3 w 9"/>
                  <a:gd name="T37" fmla="*/ 57 h 176"/>
                  <a:gd name="T38" fmla="*/ 3 w 9"/>
                  <a:gd name="T39" fmla="*/ 107 h 176"/>
                  <a:gd name="T40" fmla="*/ 3 w 9"/>
                  <a:gd name="T41" fmla="*/ 53 h 176"/>
                  <a:gd name="T42" fmla="*/ 4 w 9"/>
                  <a:gd name="T43" fmla="*/ 28 h 176"/>
                  <a:gd name="T44" fmla="*/ 4 w 9"/>
                  <a:gd name="T45" fmla="*/ 30 h 176"/>
                  <a:gd name="T46" fmla="*/ 4 w 9"/>
                  <a:gd name="T47" fmla="*/ 48 h 176"/>
                  <a:gd name="T48" fmla="*/ 4 w 9"/>
                  <a:gd name="T49" fmla="*/ 78 h 176"/>
                  <a:gd name="T50" fmla="*/ 4 w 9"/>
                  <a:gd name="T51" fmla="*/ 117 h 176"/>
                  <a:gd name="T52" fmla="*/ 4 w 9"/>
                  <a:gd name="T53" fmla="*/ 171 h 176"/>
                  <a:gd name="T54" fmla="*/ 4 w 9"/>
                  <a:gd name="T55" fmla="*/ 78 h 176"/>
                  <a:gd name="T56" fmla="*/ 5 w 9"/>
                  <a:gd name="T57" fmla="*/ 23 h 176"/>
                  <a:gd name="T58" fmla="*/ 5 w 9"/>
                  <a:gd name="T59" fmla="*/ 0 h 176"/>
                  <a:gd name="T60" fmla="*/ 5 w 9"/>
                  <a:gd name="T61" fmla="*/ 2 h 176"/>
                  <a:gd name="T62" fmla="*/ 5 w 9"/>
                  <a:gd name="T63" fmla="*/ 25 h 176"/>
                  <a:gd name="T64" fmla="*/ 5 w 9"/>
                  <a:gd name="T65" fmla="*/ 71 h 176"/>
                  <a:gd name="T66" fmla="*/ 5 w 9"/>
                  <a:gd name="T67" fmla="*/ 149 h 176"/>
                  <a:gd name="T68" fmla="*/ 6 w 9"/>
                  <a:gd name="T69" fmla="*/ 104 h 176"/>
                  <a:gd name="T70" fmla="*/ 6 w 9"/>
                  <a:gd name="T71" fmla="*/ 59 h 176"/>
                  <a:gd name="T72" fmla="*/ 6 w 9"/>
                  <a:gd name="T73" fmla="*/ 46 h 176"/>
                  <a:gd name="T74" fmla="*/ 6 w 9"/>
                  <a:gd name="T75" fmla="*/ 56 h 176"/>
                  <a:gd name="T76" fmla="*/ 6 w 9"/>
                  <a:gd name="T77" fmla="*/ 90 h 176"/>
                  <a:gd name="T78" fmla="*/ 7 w 9"/>
                  <a:gd name="T79" fmla="*/ 164 h 176"/>
                  <a:gd name="T80" fmla="*/ 7 w 9"/>
                  <a:gd name="T81" fmla="*/ 110 h 176"/>
                  <a:gd name="T82" fmla="*/ 7 w 9"/>
                  <a:gd name="T83" fmla="*/ 96 h 176"/>
                  <a:gd name="T84" fmla="*/ 7 w 9"/>
                  <a:gd name="T85" fmla="*/ 114 h 176"/>
                  <a:gd name="T86" fmla="*/ 7 w 9"/>
                  <a:gd name="T87" fmla="*/ 111 h 176"/>
                  <a:gd name="T88" fmla="*/ 7 w 9"/>
                  <a:gd name="T89" fmla="*/ 66 h 176"/>
                  <a:gd name="T90" fmla="*/ 8 w 9"/>
                  <a:gd name="T91" fmla="*/ 28 h 176"/>
                  <a:gd name="T92" fmla="*/ 8 w 9"/>
                  <a:gd name="T93" fmla="*/ 15 h 176"/>
                  <a:gd name="T94" fmla="*/ 8 w 9"/>
                  <a:gd name="T95" fmla="*/ 19 h 176"/>
                  <a:gd name="T96" fmla="*/ 8 w 9"/>
                  <a:gd name="T97" fmla="*/ 30 h 176"/>
                  <a:gd name="T98" fmla="*/ 9 w 9"/>
                  <a:gd name="T99" fmla="*/ 52 h 1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76">
                    <a:moveTo>
                      <a:pt x="0" y="172"/>
                    </a:moveTo>
                    <a:lnTo>
                      <a:pt x="0" y="57"/>
                    </a:lnTo>
                    <a:lnTo>
                      <a:pt x="0" y="22"/>
                    </a:lnTo>
                    <a:lnTo>
                      <a:pt x="0" y="36"/>
                    </a:lnTo>
                    <a:lnTo>
                      <a:pt x="0" y="55"/>
                    </a:lnTo>
                    <a:lnTo>
                      <a:pt x="0" y="46"/>
                    </a:lnTo>
                    <a:lnTo>
                      <a:pt x="1" y="90"/>
                    </a:lnTo>
                    <a:lnTo>
                      <a:pt x="1" y="176"/>
                    </a:lnTo>
                    <a:lnTo>
                      <a:pt x="1" y="150"/>
                    </a:lnTo>
                    <a:lnTo>
                      <a:pt x="1" y="112"/>
                    </a:lnTo>
                    <a:lnTo>
                      <a:pt x="1" y="57"/>
                    </a:lnTo>
                    <a:lnTo>
                      <a:pt x="2" y="44"/>
                    </a:lnTo>
                    <a:lnTo>
                      <a:pt x="2" y="48"/>
                    </a:lnTo>
                    <a:lnTo>
                      <a:pt x="2" y="90"/>
                    </a:lnTo>
                    <a:lnTo>
                      <a:pt x="2" y="79"/>
                    </a:lnTo>
                    <a:lnTo>
                      <a:pt x="2" y="22"/>
                    </a:lnTo>
                    <a:lnTo>
                      <a:pt x="2" y="8"/>
                    </a:lnTo>
                    <a:lnTo>
                      <a:pt x="3" y="20"/>
                    </a:lnTo>
                    <a:lnTo>
                      <a:pt x="3" y="57"/>
                    </a:lnTo>
                    <a:lnTo>
                      <a:pt x="3" y="107"/>
                    </a:lnTo>
                    <a:lnTo>
                      <a:pt x="3" y="53"/>
                    </a:lnTo>
                    <a:lnTo>
                      <a:pt x="4" y="28"/>
                    </a:lnTo>
                    <a:lnTo>
                      <a:pt x="4" y="30"/>
                    </a:lnTo>
                    <a:lnTo>
                      <a:pt x="4" y="48"/>
                    </a:lnTo>
                    <a:lnTo>
                      <a:pt x="4" y="78"/>
                    </a:lnTo>
                    <a:lnTo>
                      <a:pt x="4" y="117"/>
                    </a:lnTo>
                    <a:lnTo>
                      <a:pt x="4" y="171"/>
                    </a:lnTo>
                    <a:lnTo>
                      <a:pt x="4" y="78"/>
                    </a:lnTo>
                    <a:lnTo>
                      <a:pt x="5" y="23"/>
                    </a:lnTo>
                    <a:lnTo>
                      <a:pt x="5" y="0"/>
                    </a:lnTo>
                    <a:lnTo>
                      <a:pt x="5" y="2"/>
                    </a:lnTo>
                    <a:lnTo>
                      <a:pt x="5" y="25"/>
                    </a:lnTo>
                    <a:lnTo>
                      <a:pt x="5" y="71"/>
                    </a:lnTo>
                    <a:lnTo>
                      <a:pt x="5" y="149"/>
                    </a:lnTo>
                    <a:lnTo>
                      <a:pt x="6" y="104"/>
                    </a:lnTo>
                    <a:lnTo>
                      <a:pt x="6" y="59"/>
                    </a:lnTo>
                    <a:lnTo>
                      <a:pt x="6" y="46"/>
                    </a:lnTo>
                    <a:lnTo>
                      <a:pt x="6" y="56"/>
                    </a:lnTo>
                    <a:lnTo>
                      <a:pt x="6" y="90"/>
                    </a:lnTo>
                    <a:lnTo>
                      <a:pt x="7" y="164"/>
                    </a:lnTo>
                    <a:lnTo>
                      <a:pt x="7" y="110"/>
                    </a:lnTo>
                    <a:lnTo>
                      <a:pt x="7" y="96"/>
                    </a:lnTo>
                    <a:lnTo>
                      <a:pt x="7" y="114"/>
                    </a:lnTo>
                    <a:lnTo>
                      <a:pt x="7" y="111"/>
                    </a:lnTo>
                    <a:lnTo>
                      <a:pt x="7" y="66"/>
                    </a:lnTo>
                    <a:lnTo>
                      <a:pt x="8" y="28"/>
                    </a:lnTo>
                    <a:lnTo>
                      <a:pt x="8" y="15"/>
                    </a:lnTo>
                    <a:lnTo>
                      <a:pt x="8" y="19"/>
                    </a:lnTo>
                    <a:lnTo>
                      <a:pt x="8" y="30"/>
                    </a:lnTo>
                    <a:lnTo>
                      <a:pt x="9" y="5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2" name="Freeform 391"/>
              <p:cNvSpPr>
                <a:spLocks/>
              </p:cNvSpPr>
              <p:nvPr/>
            </p:nvSpPr>
            <p:spPr bwMode="auto">
              <a:xfrm>
                <a:off x="8421688" y="3990975"/>
                <a:ext cx="12700" cy="227013"/>
              </a:xfrm>
              <a:custGeom>
                <a:avLst/>
                <a:gdLst>
                  <a:gd name="T0" fmla="*/ 0 w 8"/>
                  <a:gd name="T1" fmla="*/ 19 h 143"/>
                  <a:gd name="T2" fmla="*/ 0 w 8"/>
                  <a:gd name="T3" fmla="*/ 80 h 143"/>
                  <a:gd name="T4" fmla="*/ 0 w 8"/>
                  <a:gd name="T5" fmla="*/ 141 h 143"/>
                  <a:gd name="T6" fmla="*/ 0 w 8"/>
                  <a:gd name="T7" fmla="*/ 63 h 143"/>
                  <a:gd name="T8" fmla="*/ 0 w 8"/>
                  <a:gd name="T9" fmla="*/ 37 h 143"/>
                  <a:gd name="T10" fmla="*/ 0 w 8"/>
                  <a:gd name="T11" fmla="*/ 46 h 143"/>
                  <a:gd name="T12" fmla="*/ 0 w 8"/>
                  <a:gd name="T13" fmla="*/ 71 h 143"/>
                  <a:gd name="T14" fmla="*/ 1 w 8"/>
                  <a:gd name="T15" fmla="*/ 68 h 143"/>
                  <a:gd name="T16" fmla="*/ 1 w 8"/>
                  <a:gd name="T17" fmla="*/ 84 h 143"/>
                  <a:gd name="T18" fmla="*/ 1 w 8"/>
                  <a:gd name="T19" fmla="*/ 108 h 143"/>
                  <a:gd name="T20" fmla="*/ 1 w 8"/>
                  <a:gd name="T21" fmla="*/ 73 h 143"/>
                  <a:gd name="T22" fmla="*/ 2 w 8"/>
                  <a:gd name="T23" fmla="*/ 33 h 143"/>
                  <a:gd name="T24" fmla="*/ 2 w 8"/>
                  <a:gd name="T25" fmla="*/ 7 h 143"/>
                  <a:gd name="T26" fmla="*/ 2 w 8"/>
                  <a:gd name="T27" fmla="*/ 0 h 143"/>
                  <a:gd name="T28" fmla="*/ 2 w 8"/>
                  <a:gd name="T29" fmla="*/ 10 h 143"/>
                  <a:gd name="T30" fmla="*/ 2 w 8"/>
                  <a:gd name="T31" fmla="*/ 31 h 143"/>
                  <a:gd name="T32" fmla="*/ 2 w 8"/>
                  <a:gd name="T33" fmla="*/ 42 h 143"/>
                  <a:gd name="T34" fmla="*/ 2 w 8"/>
                  <a:gd name="T35" fmla="*/ 61 h 143"/>
                  <a:gd name="T36" fmla="*/ 3 w 8"/>
                  <a:gd name="T37" fmla="*/ 88 h 143"/>
                  <a:gd name="T38" fmla="*/ 3 w 8"/>
                  <a:gd name="T39" fmla="*/ 61 h 143"/>
                  <a:gd name="T40" fmla="*/ 3 w 8"/>
                  <a:gd name="T41" fmla="*/ 53 h 143"/>
                  <a:gd name="T42" fmla="*/ 3 w 8"/>
                  <a:gd name="T43" fmla="*/ 44 h 143"/>
                  <a:gd name="T44" fmla="*/ 3 w 8"/>
                  <a:gd name="T45" fmla="*/ 30 h 143"/>
                  <a:gd name="T46" fmla="*/ 3 w 8"/>
                  <a:gd name="T47" fmla="*/ 24 h 143"/>
                  <a:gd name="T48" fmla="*/ 4 w 8"/>
                  <a:gd name="T49" fmla="*/ 29 h 143"/>
                  <a:gd name="T50" fmla="*/ 4 w 8"/>
                  <a:gd name="T51" fmla="*/ 39 h 143"/>
                  <a:gd name="T52" fmla="*/ 4 w 8"/>
                  <a:gd name="T53" fmla="*/ 42 h 143"/>
                  <a:gd name="T54" fmla="*/ 4 w 8"/>
                  <a:gd name="T55" fmla="*/ 44 h 143"/>
                  <a:gd name="T56" fmla="*/ 5 w 8"/>
                  <a:gd name="T57" fmla="*/ 48 h 143"/>
                  <a:gd name="T58" fmla="*/ 5 w 8"/>
                  <a:gd name="T59" fmla="*/ 37 h 143"/>
                  <a:gd name="T60" fmla="*/ 5 w 8"/>
                  <a:gd name="T61" fmla="*/ 24 h 143"/>
                  <a:gd name="T62" fmla="*/ 5 w 8"/>
                  <a:gd name="T63" fmla="*/ 24 h 143"/>
                  <a:gd name="T64" fmla="*/ 5 w 8"/>
                  <a:gd name="T65" fmla="*/ 40 h 143"/>
                  <a:gd name="T66" fmla="*/ 5 w 8"/>
                  <a:gd name="T67" fmla="*/ 66 h 143"/>
                  <a:gd name="T68" fmla="*/ 5 w 8"/>
                  <a:gd name="T69" fmla="*/ 93 h 143"/>
                  <a:gd name="T70" fmla="*/ 6 w 8"/>
                  <a:gd name="T71" fmla="*/ 78 h 143"/>
                  <a:gd name="T72" fmla="*/ 6 w 8"/>
                  <a:gd name="T73" fmla="*/ 54 h 143"/>
                  <a:gd name="T74" fmla="*/ 6 w 8"/>
                  <a:gd name="T75" fmla="*/ 51 h 143"/>
                  <a:gd name="T76" fmla="*/ 6 w 8"/>
                  <a:gd name="T77" fmla="*/ 56 h 143"/>
                  <a:gd name="T78" fmla="*/ 7 w 8"/>
                  <a:gd name="T79" fmla="*/ 59 h 143"/>
                  <a:gd name="T80" fmla="*/ 7 w 8"/>
                  <a:gd name="T81" fmla="*/ 69 h 143"/>
                  <a:gd name="T82" fmla="*/ 7 w 8"/>
                  <a:gd name="T83" fmla="*/ 88 h 143"/>
                  <a:gd name="T84" fmla="*/ 7 w 8"/>
                  <a:gd name="T85" fmla="*/ 94 h 143"/>
                  <a:gd name="T86" fmla="*/ 7 w 8"/>
                  <a:gd name="T87" fmla="*/ 103 h 143"/>
                  <a:gd name="T88" fmla="*/ 7 w 8"/>
                  <a:gd name="T89" fmla="*/ 113 h 143"/>
                  <a:gd name="T90" fmla="*/ 8 w 8"/>
                  <a:gd name="T91" fmla="*/ 94 h 143"/>
                  <a:gd name="T92" fmla="*/ 8 w 8"/>
                  <a:gd name="T93" fmla="*/ 143 h 143"/>
                  <a:gd name="T94" fmla="*/ 8 w 8"/>
                  <a:gd name="T95" fmla="*/ 87 h 143"/>
                  <a:gd name="T96" fmla="*/ 8 w 8"/>
                  <a:gd name="T97" fmla="*/ 31 h 143"/>
                  <a:gd name="T98" fmla="*/ 8 w 8"/>
                  <a:gd name="T99" fmla="*/ 17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" h="143">
                    <a:moveTo>
                      <a:pt x="0" y="19"/>
                    </a:moveTo>
                    <a:lnTo>
                      <a:pt x="0" y="80"/>
                    </a:lnTo>
                    <a:lnTo>
                      <a:pt x="0" y="141"/>
                    </a:lnTo>
                    <a:lnTo>
                      <a:pt x="0" y="63"/>
                    </a:lnTo>
                    <a:lnTo>
                      <a:pt x="0" y="37"/>
                    </a:lnTo>
                    <a:lnTo>
                      <a:pt x="0" y="46"/>
                    </a:lnTo>
                    <a:lnTo>
                      <a:pt x="0" y="71"/>
                    </a:lnTo>
                    <a:lnTo>
                      <a:pt x="1" y="68"/>
                    </a:lnTo>
                    <a:lnTo>
                      <a:pt x="1" y="84"/>
                    </a:lnTo>
                    <a:lnTo>
                      <a:pt x="1" y="108"/>
                    </a:lnTo>
                    <a:lnTo>
                      <a:pt x="1" y="73"/>
                    </a:lnTo>
                    <a:lnTo>
                      <a:pt x="2" y="33"/>
                    </a:lnTo>
                    <a:lnTo>
                      <a:pt x="2" y="7"/>
                    </a:lnTo>
                    <a:lnTo>
                      <a:pt x="2" y="0"/>
                    </a:lnTo>
                    <a:lnTo>
                      <a:pt x="2" y="10"/>
                    </a:lnTo>
                    <a:lnTo>
                      <a:pt x="2" y="31"/>
                    </a:lnTo>
                    <a:lnTo>
                      <a:pt x="2" y="42"/>
                    </a:lnTo>
                    <a:lnTo>
                      <a:pt x="2" y="61"/>
                    </a:lnTo>
                    <a:lnTo>
                      <a:pt x="3" y="88"/>
                    </a:lnTo>
                    <a:lnTo>
                      <a:pt x="3" y="61"/>
                    </a:lnTo>
                    <a:lnTo>
                      <a:pt x="3" y="53"/>
                    </a:lnTo>
                    <a:lnTo>
                      <a:pt x="3" y="44"/>
                    </a:lnTo>
                    <a:lnTo>
                      <a:pt x="3" y="30"/>
                    </a:lnTo>
                    <a:lnTo>
                      <a:pt x="3" y="24"/>
                    </a:lnTo>
                    <a:lnTo>
                      <a:pt x="4" y="29"/>
                    </a:lnTo>
                    <a:lnTo>
                      <a:pt x="4" y="39"/>
                    </a:lnTo>
                    <a:lnTo>
                      <a:pt x="4" y="42"/>
                    </a:lnTo>
                    <a:lnTo>
                      <a:pt x="4" y="44"/>
                    </a:lnTo>
                    <a:lnTo>
                      <a:pt x="5" y="48"/>
                    </a:lnTo>
                    <a:lnTo>
                      <a:pt x="5" y="37"/>
                    </a:lnTo>
                    <a:lnTo>
                      <a:pt x="5" y="24"/>
                    </a:lnTo>
                    <a:lnTo>
                      <a:pt x="5" y="24"/>
                    </a:lnTo>
                    <a:lnTo>
                      <a:pt x="5" y="40"/>
                    </a:lnTo>
                    <a:lnTo>
                      <a:pt x="5" y="66"/>
                    </a:lnTo>
                    <a:lnTo>
                      <a:pt x="5" y="93"/>
                    </a:lnTo>
                    <a:lnTo>
                      <a:pt x="6" y="78"/>
                    </a:lnTo>
                    <a:lnTo>
                      <a:pt x="6" y="54"/>
                    </a:lnTo>
                    <a:lnTo>
                      <a:pt x="6" y="51"/>
                    </a:lnTo>
                    <a:lnTo>
                      <a:pt x="6" y="56"/>
                    </a:lnTo>
                    <a:lnTo>
                      <a:pt x="7" y="59"/>
                    </a:lnTo>
                    <a:lnTo>
                      <a:pt x="7" y="69"/>
                    </a:lnTo>
                    <a:lnTo>
                      <a:pt x="7" y="88"/>
                    </a:lnTo>
                    <a:lnTo>
                      <a:pt x="7" y="94"/>
                    </a:lnTo>
                    <a:lnTo>
                      <a:pt x="7" y="103"/>
                    </a:lnTo>
                    <a:lnTo>
                      <a:pt x="7" y="113"/>
                    </a:lnTo>
                    <a:lnTo>
                      <a:pt x="8" y="94"/>
                    </a:lnTo>
                    <a:lnTo>
                      <a:pt x="8" y="143"/>
                    </a:lnTo>
                    <a:lnTo>
                      <a:pt x="8" y="87"/>
                    </a:lnTo>
                    <a:lnTo>
                      <a:pt x="8" y="31"/>
                    </a:lnTo>
                    <a:lnTo>
                      <a:pt x="8" y="1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3" name="Freeform 392"/>
              <p:cNvSpPr>
                <a:spLocks/>
              </p:cNvSpPr>
              <p:nvPr/>
            </p:nvSpPr>
            <p:spPr bwMode="auto">
              <a:xfrm>
                <a:off x="8434388" y="3981450"/>
                <a:ext cx="14288" cy="290513"/>
              </a:xfrm>
              <a:custGeom>
                <a:avLst/>
                <a:gdLst>
                  <a:gd name="T0" fmla="*/ 0 w 9"/>
                  <a:gd name="T1" fmla="*/ 23 h 183"/>
                  <a:gd name="T2" fmla="*/ 1 w 9"/>
                  <a:gd name="T3" fmla="*/ 28 h 183"/>
                  <a:gd name="T4" fmla="*/ 1 w 9"/>
                  <a:gd name="T5" fmla="*/ 30 h 183"/>
                  <a:gd name="T6" fmla="*/ 1 w 9"/>
                  <a:gd name="T7" fmla="*/ 14 h 183"/>
                  <a:gd name="T8" fmla="*/ 1 w 9"/>
                  <a:gd name="T9" fmla="*/ 0 h 183"/>
                  <a:gd name="T10" fmla="*/ 1 w 9"/>
                  <a:gd name="T11" fmla="*/ 1 h 183"/>
                  <a:gd name="T12" fmla="*/ 1 w 9"/>
                  <a:gd name="T13" fmla="*/ 16 h 183"/>
                  <a:gd name="T14" fmla="*/ 2 w 9"/>
                  <a:gd name="T15" fmla="*/ 44 h 183"/>
                  <a:gd name="T16" fmla="*/ 2 w 9"/>
                  <a:gd name="T17" fmla="*/ 88 h 183"/>
                  <a:gd name="T18" fmla="*/ 2 w 9"/>
                  <a:gd name="T19" fmla="*/ 156 h 183"/>
                  <a:gd name="T20" fmla="*/ 2 w 9"/>
                  <a:gd name="T21" fmla="*/ 122 h 183"/>
                  <a:gd name="T22" fmla="*/ 2 w 9"/>
                  <a:gd name="T23" fmla="*/ 74 h 183"/>
                  <a:gd name="T24" fmla="*/ 2 w 9"/>
                  <a:gd name="T25" fmla="*/ 46 h 183"/>
                  <a:gd name="T26" fmla="*/ 2 w 9"/>
                  <a:gd name="T27" fmla="*/ 49 h 183"/>
                  <a:gd name="T28" fmla="*/ 3 w 9"/>
                  <a:gd name="T29" fmla="*/ 99 h 183"/>
                  <a:gd name="T30" fmla="*/ 3 w 9"/>
                  <a:gd name="T31" fmla="*/ 157 h 183"/>
                  <a:gd name="T32" fmla="*/ 3 w 9"/>
                  <a:gd name="T33" fmla="*/ 93 h 183"/>
                  <a:gd name="T34" fmla="*/ 3 w 9"/>
                  <a:gd name="T35" fmla="*/ 83 h 183"/>
                  <a:gd name="T36" fmla="*/ 4 w 9"/>
                  <a:gd name="T37" fmla="*/ 87 h 183"/>
                  <a:gd name="T38" fmla="*/ 4 w 9"/>
                  <a:gd name="T39" fmla="*/ 142 h 183"/>
                  <a:gd name="T40" fmla="*/ 4 w 9"/>
                  <a:gd name="T41" fmla="*/ 95 h 183"/>
                  <a:gd name="T42" fmla="*/ 4 w 9"/>
                  <a:gd name="T43" fmla="*/ 74 h 183"/>
                  <a:gd name="T44" fmla="*/ 4 w 9"/>
                  <a:gd name="T45" fmla="*/ 117 h 183"/>
                  <a:gd name="T46" fmla="*/ 4 w 9"/>
                  <a:gd name="T47" fmla="*/ 63 h 183"/>
                  <a:gd name="T48" fmla="*/ 5 w 9"/>
                  <a:gd name="T49" fmla="*/ 23 h 183"/>
                  <a:gd name="T50" fmla="*/ 5 w 9"/>
                  <a:gd name="T51" fmla="*/ 14 h 183"/>
                  <a:gd name="T52" fmla="*/ 5 w 9"/>
                  <a:gd name="T53" fmla="*/ 26 h 183"/>
                  <a:gd name="T54" fmla="*/ 5 w 9"/>
                  <a:gd name="T55" fmla="*/ 54 h 183"/>
                  <a:gd name="T56" fmla="*/ 5 w 9"/>
                  <a:gd name="T57" fmla="*/ 90 h 183"/>
                  <a:gd name="T58" fmla="*/ 6 w 9"/>
                  <a:gd name="T59" fmla="*/ 129 h 183"/>
                  <a:gd name="T60" fmla="*/ 6 w 9"/>
                  <a:gd name="T61" fmla="*/ 135 h 183"/>
                  <a:gd name="T62" fmla="*/ 6 w 9"/>
                  <a:gd name="T63" fmla="*/ 99 h 183"/>
                  <a:gd name="T64" fmla="*/ 6 w 9"/>
                  <a:gd name="T65" fmla="*/ 62 h 183"/>
                  <a:gd name="T66" fmla="*/ 6 w 9"/>
                  <a:gd name="T67" fmla="*/ 45 h 183"/>
                  <a:gd name="T68" fmla="*/ 6 w 9"/>
                  <a:gd name="T69" fmla="*/ 58 h 183"/>
                  <a:gd name="T70" fmla="*/ 7 w 9"/>
                  <a:gd name="T71" fmla="*/ 70 h 183"/>
                  <a:gd name="T72" fmla="*/ 7 w 9"/>
                  <a:gd name="T73" fmla="*/ 47 h 183"/>
                  <a:gd name="T74" fmla="*/ 7 w 9"/>
                  <a:gd name="T75" fmla="*/ 50 h 183"/>
                  <a:gd name="T76" fmla="*/ 7 w 9"/>
                  <a:gd name="T77" fmla="*/ 92 h 183"/>
                  <a:gd name="T78" fmla="*/ 8 w 9"/>
                  <a:gd name="T79" fmla="*/ 143 h 183"/>
                  <a:gd name="T80" fmla="*/ 8 w 9"/>
                  <a:gd name="T81" fmla="*/ 58 h 183"/>
                  <a:gd name="T82" fmla="*/ 8 w 9"/>
                  <a:gd name="T83" fmla="*/ 44 h 183"/>
                  <a:gd name="T84" fmla="*/ 8 w 9"/>
                  <a:gd name="T85" fmla="*/ 63 h 183"/>
                  <a:gd name="T86" fmla="*/ 8 w 9"/>
                  <a:gd name="T87" fmla="*/ 102 h 183"/>
                  <a:gd name="T88" fmla="*/ 8 w 9"/>
                  <a:gd name="T89" fmla="*/ 158 h 183"/>
                  <a:gd name="T90" fmla="*/ 8 w 9"/>
                  <a:gd name="T91" fmla="*/ 183 h 183"/>
                  <a:gd name="T92" fmla="*/ 9 w 9"/>
                  <a:gd name="T93" fmla="*/ 101 h 183"/>
                  <a:gd name="T94" fmla="*/ 9 w 9"/>
                  <a:gd name="T95" fmla="*/ 71 h 183"/>
                  <a:gd name="T96" fmla="*/ 9 w 9"/>
                  <a:gd name="T97" fmla="*/ 85 h 183"/>
                  <a:gd name="T98" fmla="*/ 9 w 9"/>
                  <a:gd name="T99" fmla="*/ 181 h 1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83">
                    <a:moveTo>
                      <a:pt x="0" y="23"/>
                    </a:moveTo>
                    <a:lnTo>
                      <a:pt x="1" y="28"/>
                    </a:lnTo>
                    <a:lnTo>
                      <a:pt x="1" y="30"/>
                    </a:lnTo>
                    <a:lnTo>
                      <a:pt x="1" y="14"/>
                    </a:lnTo>
                    <a:lnTo>
                      <a:pt x="1" y="0"/>
                    </a:lnTo>
                    <a:lnTo>
                      <a:pt x="1" y="1"/>
                    </a:lnTo>
                    <a:lnTo>
                      <a:pt x="1" y="16"/>
                    </a:lnTo>
                    <a:lnTo>
                      <a:pt x="2" y="44"/>
                    </a:lnTo>
                    <a:lnTo>
                      <a:pt x="2" y="88"/>
                    </a:lnTo>
                    <a:lnTo>
                      <a:pt x="2" y="156"/>
                    </a:lnTo>
                    <a:lnTo>
                      <a:pt x="2" y="122"/>
                    </a:lnTo>
                    <a:lnTo>
                      <a:pt x="2" y="74"/>
                    </a:lnTo>
                    <a:lnTo>
                      <a:pt x="2" y="46"/>
                    </a:lnTo>
                    <a:lnTo>
                      <a:pt x="2" y="49"/>
                    </a:lnTo>
                    <a:lnTo>
                      <a:pt x="3" y="99"/>
                    </a:lnTo>
                    <a:lnTo>
                      <a:pt x="3" y="157"/>
                    </a:lnTo>
                    <a:lnTo>
                      <a:pt x="3" y="93"/>
                    </a:lnTo>
                    <a:lnTo>
                      <a:pt x="3" y="83"/>
                    </a:lnTo>
                    <a:lnTo>
                      <a:pt x="4" y="87"/>
                    </a:lnTo>
                    <a:lnTo>
                      <a:pt x="4" y="142"/>
                    </a:lnTo>
                    <a:lnTo>
                      <a:pt x="4" y="95"/>
                    </a:lnTo>
                    <a:lnTo>
                      <a:pt x="4" y="74"/>
                    </a:lnTo>
                    <a:lnTo>
                      <a:pt x="4" y="117"/>
                    </a:lnTo>
                    <a:lnTo>
                      <a:pt x="4" y="63"/>
                    </a:lnTo>
                    <a:lnTo>
                      <a:pt x="5" y="23"/>
                    </a:lnTo>
                    <a:lnTo>
                      <a:pt x="5" y="14"/>
                    </a:lnTo>
                    <a:lnTo>
                      <a:pt x="5" y="26"/>
                    </a:lnTo>
                    <a:lnTo>
                      <a:pt x="5" y="54"/>
                    </a:lnTo>
                    <a:lnTo>
                      <a:pt x="5" y="90"/>
                    </a:lnTo>
                    <a:lnTo>
                      <a:pt x="6" y="129"/>
                    </a:lnTo>
                    <a:lnTo>
                      <a:pt x="6" y="135"/>
                    </a:lnTo>
                    <a:lnTo>
                      <a:pt x="6" y="99"/>
                    </a:lnTo>
                    <a:lnTo>
                      <a:pt x="6" y="62"/>
                    </a:lnTo>
                    <a:lnTo>
                      <a:pt x="6" y="45"/>
                    </a:lnTo>
                    <a:lnTo>
                      <a:pt x="6" y="58"/>
                    </a:lnTo>
                    <a:lnTo>
                      <a:pt x="7" y="70"/>
                    </a:lnTo>
                    <a:lnTo>
                      <a:pt x="7" y="47"/>
                    </a:lnTo>
                    <a:lnTo>
                      <a:pt x="7" y="50"/>
                    </a:lnTo>
                    <a:lnTo>
                      <a:pt x="7" y="92"/>
                    </a:lnTo>
                    <a:lnTo>
                      <a:pt x="8" y="143"/>
                    </a:lnTo>
                    <a:lnTo>
                      <a:pt x="8" y="58"/>
                    </a:lnTo>
                    <a:lnTo>
                      <a:pt x="8" y="44"/>
                    </a:lnTo>
                    <a:lnTo>
                      <a:pt x="8" y="63"/>
                    </a:lnTo>
                    <a:lnTo>
                      <a:pt x="8" y="102"/>
                    </a:lnTo>
                    <a:lnTo>
                      <a:pt x="8" y="158"/>
                    </a:lnTo>
                    <a:lnTo>
                      <a:pt x="8" y="183"/>
                    </a:lnTo>
                    <a:lnTo>
                      <a:pt x="9" y="101"/>
                    </a:lnTo>
                    <a:lnTo>
                      <a:pt x="9" y="71"/>
                    </a:lnTo>
                    <a:lnTo>
                      <a:pt x="9" y="85"/>
                    </a:lnTo>
                    <a:lnTo>
                      <a:pt x="9" y="18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4" name="Freeform 393"/>
              <p:cNvSpPr>
                <a:spLocks/>
              </p:cNvSpPr>
              <p:nvPr/>
            </p:nvSpPr>
            <p:spPr bwMode="auto">
              <a:xfrm>
                <a:off x="8448676" y="4044950"/>
                <a:ext cx="14288" cy="325438"/>
              </a:xfrm>
              <a:custGeom>
                <a:avLst/>
                <a:gdLst>
                  <a:gd name="T0" fmla="*/ 0 w 9"/>
                  <a:gd name="T1" fmla="*/ 141 h 205"/>
                  <a:gd name="T2" fmla="*/ 1 w 9"/>
                  <a:gd name="T3" fmla="*/ 67 h 205"/>
                  <a:gd name="T4" fmla="*/ 1 w 9"/>
                  <a:gd name="T5" fmla="*/ 25 h 205"/>
                  <a:gd name="T6" fmla="*/ 1 w 9"/>
                  <a:gd name="T7" fmla="*/ 3 h 205"/>
                  <a:gd name="T8" fmla="*/ 1 w 9"/>
                  <a:gd name="T9" fmla="*/ 0 h 205"/>
                  <a:gd name="T10" fmla="*/ 1 w 9"/>
                  <a:gd name="T11" fmla="*/ 19 h 205"/>
                  <a:gd name="T12" fmla="*/ 1 w 9"/>
                  <a:gd name="T13" fmla="*/ 57 h 205"/>
                  <a:gd name="T14" fmla="*/ 1 w 9"/>
                  <a:gd name="T15" fmla="*/ 93 h 205"/>
                  <a:gd name="T16" fmla="*/ 2 w 9"/>
                  <a:gd name="T17" fmla="*/ 94 h 205"/>
                  <a:gd name="T18" fmla="*/ 2 w 9"/>
                  <a:gd name="T19" fmla="*/ 71 h 205"/>
                  <a:gd name="T20" fmla="*/ 2 w 9"/>
                  <a:gd name="T21" fmla="*/ 59 h 205"/>
                  <a:gd name="T22" fmla="*/ 2 w 9"/>
                  <a:gd name="T23" fmla="*/ 107 h 205"/>
                  <a:gd name="T24" fmla="*/ 2 w 9"/>
                  <a:gd name="T25" fmla="*/ 73 h 205"/>
                  <a:gd name="T26" fmla="*/ 2 w 9"/>
                  <a:gd name="T27" fmla="*/ 20 h 205"/>
                  <a:gd name="T28" fmla="*/ 3 w 9"/>
                  <a:gd name="T29" fmla="*/ 10 h 205"/>
                  <a:gd name="T30" fmla="*/ 3 w 9"/>
                  <a:gd name="T31" fmla="*/ 16 h 205"/>
                  <a:gd name="T32" fmla="*/ 3 w 9"/>
                  <a:gd name="T33" fmla="*/ 23 h 205"/>
                  <a:gd name="T34" fmla="*/ 3 w 9"/>
                  <a:gd name="T35" fmla="*/ 35 h 205"/>
                  <a:gd name="T36" fmla="*/ 4 w 9"/>
                  <a:gd name="T37" fmla="*/ 46 h 205"/>
                  <a:gd name="T38" fmla="*/ 4 w 9"/>
                  <a:gd name="T39" fmla="*/ 38 h 205"/>
                  <a:gd name="T40" fmla="*/ 4 w 9"/>
                  <a:gd name="T41" fmla="*/ 44 h 205"/>
                  <a:gd name="T42" fmla="*/ 4 w 9"/>
                  <a:gd name="T43" fmla="*/ 42 h 205"/>
                  <a:gd name="T44" fmla="*/ 4 w 9"/>
                  <a:gd name="T45" fmla="*/ 27 h 205"/>
                  <a:gd name="T46" fmla="*/ 4 w 9"/>
                  <a:gd name="T47" fmla="*/ 31 h 205"/>
                  <a:gd name="T48" fmla="*/ 4 w 9"/>
                  <a:gd name="T49" fmla="*/ 55 h 205"/>
                  <a:gd name="T50" fmla="*/ 5 w 9"/>
                  <a:gd name="T51" fmla="*/ 98 h 205"/>
                  <a:gd name="T52" fmla="*/ 5 w 9"/>
                  <a:gd name="T53" fmla="*/ 205 h 205"/>
                  <a:gd name="T54" fmla="*/ 5 w 9"/>
                  <a:gd name="T55" fmla="*/ 118 h 205"/>
                  <a:gd name="T56" fmla="*/ 5 w 9"/>
                  <a:gd name="T57" fmla="*/ 56 h 205"/>
                  <a:gd name="T58" fmla="*/ 6 w 9"/>
                  <a:gd name="T59" fmla="*/ 25 h 205"/>
                  <a:gd name="T60" fmla="*/ 6 w 9"/>
                  <a:gd name="T61" fmla="*/ 16 h 205"/>
                  <a:gd name="T62" fmla="*/ 6 w 9"/>
                  <a:gd name="T63" fmla="*/ 30 h 205"/>
                  <a:gd name="T64" fmla="*/ 6 w 9"/>
                  <a:gd name="T65" fmla="*/ 75 h 205"/>
                  <a:gd name="T66" fmla="*/ 6 w 9"/>
                  <a:gd name="T67" fmla="*/ 160 h 205"/>
                  <a:gd name="T68" fmla="*/ 6 w 9"/>
                  <a:gd name="T69" fmla="*/ 124 h 205"/>
                  <a:gd name="T70" fmla="*/ 6 w 9"/>
                  <a:gd name="T71" fmla="*/ 139 h 205"/>
                  <a:gd name="T72" fmla="*/ 7 w 9"/>
                  <a:gd name="T73" fmla="*/ 118 h 205"/>
                  <a:gd name="T74" fmla="*/ 7 w 9"/>
                  <a:gd name="T75" fmla="*/ 86 h 205"/>
                  <a:gd name="T76" fmla="*/ 7 w 9"/>
                  <a:gd name="T77" fmla="*/ 125 h 205"/>
                  <a:gd name="T78" fmla="*/ 7 w 9"/>
                  <a:gd name="T79" fmla="*/ 130 h 205"/>
                  <a:gd name="T80" fmla="*/ 8 w 9"/>
                  <a:gd name="T81" fmla="*/ 87 h 205"/>
                  <a:gd name="T82" fmla="*/ 8 w 9"/>
                  <a:gd name="T83" fmla="*/ 101 h 205"/>
                  <a:gd name="T84" fmla="*/ 8 w 9"/>
                  <a:gd name="T85" fmla="*/ 46 h 205"/>
                  <a:gd name="T86" fmla="*/ 8 w 9"/>
                  <a:gd name="T87" fmla="*/ 25 h 205"/>
                  <a:gd name="T88" fmla="*/ 8 w 9"/>
                  <a:gd name="T89" fmla="*/ 32 h 205"/>
                  <a:gd name="T90" fmla="*/ 8 w 9"/>
                  <a:gd name="T91" fmla="*/ 60 h 205"/>
                  <a:gd name="T92" fmla="*/ 9 w 9"/>
                  <a:gd name="T93" fmla="*/ 95 h 205"/>
                  <a:gd name="T94" fmla="*/ 9 w 9"/>
                  <a:gd name="T95" fmla="*/ 75 h 205"/>
                  <a:gd name="T96" fmla="*/ 9 w 9"/>
                  <a:gd name="T97" fmla="*/ 66 h 205"/>
                  <a:gd name="T98" fmla="*/ 9 w 9"/>
                  <a:gd name="T99" fmla="*/ 64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05">
                    <a:moveTo>
                      <a:pt x="0" y="141"/>
                    </a:moveTo>
                    <a:lnTo>
                      <a:pt x="1" y="67"/>
                    </a:lnTo>
                    <a:lnTo>
                      <a:pt x="1" y="25"/>
                    </a:lnTo>
                    <a:lnTo>
                      <a:pt x="1" y="3"/>
                    </a:lnTo>
                    <a:lnTo>
                      <a:pt x="1" y="0"/>
                    </a:lnTo>
                    <a:lnTo>
                      <a:pt x="1" y="19"/>
                    </a:lnTo>
                    <a:lnTo>
                      <a:pt x="1" y="57"/>
                    </a:lnTo>
                    <a:lnTo>
                      <a:pt x="1" y="93"/>
                    </a:lnTo>
                    <a:lnTo>
                      <a:pt x="2" y="94"/>
                    </a:lnTo>
                    <a:lnTo>
                      <a:pt x="2" y="71"/>
                    </a:lnTo>
                    <a:lnTo>
                      <a:pt x="2" y="59"/>
                    </a:lnTo>
                    <a:lnTo>
                      <a:pt x="2" y="107"/>
                    </a:lnTo>
                    <a:lnTo>
                      <a:pt x="2" y="73"/>
                    </a:lnTo>
                    <a:lnTo>
                      <a:pt x="2" y="20"/>
                    </a:lnTo>
                    <a:lnTo>
                      <a:pt x="3" y="10"/>
                    </a:lnTo>
                    <a:lnTo>
                      <a:pt x="3" y="16"/>
                    </a:lnTo>
                    <a:lnTo>
                      <a:pt x="3" y="23"/>
                    </a:lnTo>
                    <a:lnTo>
                      <a:pt x="3" y="35"/>
                    </a:lnTo>
                    <a:lnTo>
                      <a:pt x="4" y="46"/>
                    </a:lnTo>
                    <a:lnTo>
                      <a:pt x="4" y="38"/>
                    </a:lnTo>
                    <a:lnTo>
                      <a:pt x="4" y="44"/>
                    </a:lnTo>
                    <a:lnTo>
                      <a:pt x="4" y="42"/>
                    </a:lnTo>
                    <a:lnTo>
                      <a:pt x="4" y="27"/>
                    </a:lnTo>
                    <a:lnTo>
                      <a:pt x="4" y="31"/>
                    </a:lnTo>
                    <a:lnTo>
                      <a:pt x="4" y="55"/>
                    </a:lnTo>
                    <a:lnTo>
                      <a:pt x="5" y="98"/>
                    </a:lnTo>
                    <a:lnTo>
                      <a:pt x="5" y="205"/>
                    </a:lnTo>
                    <a:lnTo>
                      <a:pt x="5" y="118"/>
                    </a:lnTo>
                    <a:lnTo>
                      <a:pt x="5" y="56"/>
                    </a:lnTo>
                    <a:lnTo>
                      <a:pt x="6" y="25"/>
                    </a:lnTo>
                    <a:lnTo>
                      <a:pt x="6" y="16"/>
                    </a:lnTo>
                    <a:lnTo>
                      <a:pt x="6" y="30"/>
                    </a:lnTo>
                    <a:lnTo>
                      <a:pt x="6" y="75"/>
                    </a:lnTo>
                    <a:lnTo>
                      <a:pt x="6" y="160"/>
                    </a:lnTo>
                    <a:lnTo>
                      <a:pt x="6" y="124"/>
                    </a:lnTo>
                    <a:lnTo>
                      <a:pt x="6" y="139"/>
                    </a:lnTo>
                    <a:lnTo>
                      <a:pt x="7" y="118"/>
                    </a:lnTo>
                    <a:lnTo>
                      <a:pt x="7" y="86"/>
                    </a:lnTo>
                    <a:lnTo>
                      <a:pt x="7" y="125"/>
                    </a:lnTo>
                    <a:lnTo>
                      <a:pt x="7" y="130"/>
                    </a:lnTo>
                    <a:lnTo>
                      <a:pt x="8" y="87"/>
                    </a:lnTo>
                    <a:lnTo>
                      <a:pt x="8" y="101"/>
                    </a:lnTo>
                    <a:lnTo>
                      <a:pt x="8" y="46"/>
                    </a:lnTo>
                    <a:lnTo>
                      <a:pt x="8" y="25"/>
                    </a:lnTo>
                    <a:lnTo>
                      <a:pt x="8" y="32"/>
                    </a:lnTo>
                    <a:lnTo>
                      <a:pt x="8" y="60"/>
                    </a:lnTo>
                    <a:lnTo>
                      <a:pt x="9" y="95"/>
                    </a:lnTo>
                    <a:lnTo>
                      <a:pt x="9" y="75"/>
                    </a:lnTo>
                    <a:lnTo>
                      <a:pt x="9" y="66"/>
                    </a:lnTo>
                    <a:lnTo>
                      <a:pt x="9" y="6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5" name="Freeform 394"/>
              <p:cNvSpPr>
                <a:spLocks/>
              </p:cNvSpPr>
              <p:nvPr/>
            </p:nvSpPr>
            <p:spPr bwMode="auto">
              <a:xfrm>
                <a:off x="8462963" y="4032250"/>
                <a:ext cx="14288" cy="269875"/>
              </a:xfrm>
              <a:custGeom>
                <a:avLst/>
                <a:gdLst>
                  <a:gd name="T0" fmla="*/ 0 w 9"/>
                  <a:gd name="T1" fmla="*/ 72 h 170"/>
                  <a:gd name="T2" fmla="*/ 0 w 9"/>
                  <a:gd name="T3" fmla="*/ 79 h 170"/>
                  <a:gd name="T4" fmla="*/ 0 w 9"/>
                  <a:gd name="T5" fmla="*/ 97 h 170"/>
                  <a:gd name="T6" fmla="*/ 0 w 9"/>
                  <a:gd name="T7" fmla="*/ 89 h 170"/>
                  <a:gd name="T8" fmla="*/ 1 w 9"/>
                  <a:gd name="T9" fmla="*/ 128 h 170"/>
                  <a:gd name="T10" fmla="*/ 1 w 9"/>
                  <a:gd name="T11" fmla="*/ 50 h 170"/>
                  <a:gd name="T12" fmla="*/ 1 w 9"/>
                  <a:gd name="T13" fmla="*/ 7 h 170"/>
                  <a:gd name="T14" fmla="*/ 1 w 9"/>
                  <a:gd name="T15" fmla="*/ 0 h 170"/>
                  <a:gd name="T16" fmla="*/ 2 w 9"/>
                  <a:gd name="T17" fmla="*/ 15 h 170"/>
                  <a:gd name="T18" fmla="*/ 2 w 9"/>
                  <a:gd name="T19" fmla="*/ 33 h 170"/>
                  <a:gd name="T20" fmla="*/ 2 w 9"/>
                  <a:gd name="T21" fmla="*/ 31 h 170"/>
                  <a:gd name="T22" fmla="*/ 2 w 9"/>
                  <a:gd name="T23" fmla="*/ 24 h 170"/>
                  <a:gd name="T24" fmla="*/ 2 w 9"/>
                  <a:gd name="T25" fmla="*/ 31 h 170"/>
                  <a:gd name="T26" fmla="*/ 2 w 9"/>
                  <a:gd name="T27" fmla="*/ 62 h 170"/>
                  <a:gd name="T28" fmla="*/ 3 w 9"/>
                  <a:gd name="T29" fmla="*/ 57 h 170"/>
                  <a:gd name="T30" fmla="*/ 3 w 9"/>
                  <a:gd name="T31" fmla="*/ 32 h 170"/>
                  <a:gd name="T32" fmla="*/ 3 w 9"/>
                  <a:gd name="T33" fmla="*/ 33 h 170"/>
                  <a:gd name="T34" fmla="*/ 3 w 9"/>
                  <a:gd name="T35" fmla="*/ 47 h 170"/>
                  <a:gd name="T36" fmla="*/ 3 w 9"/>
                  <a:gd name="T37" fmla="*/ 79 h 170"/>
                  <a:gd name="T38" fmla="*/ 4 w 9"/>
                  <a:gd name="T39" fmla="*/ 131 h 170"/>
                  <a:gd name="T40" fmla="*/ 4 w 9"/>
                  <a:gd name="T41" fmla="*/ 116 h 170"/>
                  <a:gd name="T42" fmla="*/ 4 w 9"/>
                  <a:gd name="T43" fmla="*/ 70 h 170"/>
                  <a:gd name="T44" fmla="*/ 4 w 9"/>
                  <a:gd name="T45" fmla="*/ 49 h 170"/>
                  <a:gd name="T46" fmla="*/ 4 w 9"/>
                  <a:gd name="T47" fmla="*/ 51 h 170"/>
                  <a:gd name="T48" fmla="*/ 4 w 9"/>
                  <a:gd name="T49" fmla="*/ 58 h 170"/>
                  <a:gd name="T50" fmla="*/ 5 w 9"/>
                  <a:gd name="T51" fmla="*/ 43 h 170"/>
                  <a:gd name="T52" fmla="*/ 5 w 9"/>
                  <a:gd name="T53" fmla="*/ 41 h 170"/>
                  <a:gd name="T54" fmla="*/ 5 w 9"/>
                  <a:gd name="T55" fmla="*/ 65 h 170"/>
                  <a:gd name="T56" fmla="*/ 5 w 9"/>
                  <a:gd name="T57" fmla="*/ 86 h 170"/>
                  <a:gd name="T58" fmla="*/ 5 w 9"/>
                  <a:gd name="T59" fmla="*/ 85 h 170"/>
                  <a:gd name="T60" fmla="*/ 6 w 9"/>
                  <a:gd name="T61" fmla="*/ 77 h 170"/>
                  <a:gd name="T62" fmla="*/ 6 w 9"/>
                  <a:gd name="T63" fmla="*/ 64 h 170"/>
                  <a:gd name="T64" fmla="*/ 6 w 9"/>
                  <a:gd name="T65" fmla="*/ 77 h 170"/>
                  <a:gd name="T66" fmla="*/ 6 w 9"/>
                  <a:gd name="T67" fmla="*/ 170 h 170"/>
                  <a:gd name="T68" fmla="*/ 6 w 9"/>
                  <a:gd name="T69" fmla="*/ 105 h 170"/>
                  <a:gd name="T70" fmla="*/ 6 w 9"/>
                  <a:gd name="T71" fmla="*/ 54 h 170"/>
                  <a:gd name="T72" fmla="*/ 7 w 9"/>
                  <a:gd name="T73" fmla="*/ 40 h 170"/>
                  <a:gd name="T74" fmla="*/ 7 w 9"/>
                  <a:gd name="T75" fmla="*/ 53 h 170"/>
                  <a:gd name="T76" fmla="*/ 7 w 9"/>
                  <a:gd name="T77" fmla="*/ 88 h 170"/>
                  <a:gd name="T78" fmla="*/ 7 w 9"/>
                  <a:gd name="T79" fmla="*/ 122 h 170"/>
                  <a:gd name="T80" fmla="*/ 7 w 9"/>
                  <a:gd name="T81" fmla="*/ 139 h 170"/>
                  <a:gd name="T82" fmla="*/ 7 w 9"/>
                  <a:gd name="T83" fmla="*/ 102 h 170"/>
                  <a:gd name="T84" fmla="*/ 8 w 9"/>
                  <a:gd name="T85" fmla="*/ 84 h 170"/>
                  <a:gd name="T86" fmla="*/ 8 w 9"/>
                  <a:gd name="T87" fmla="*/ 81 h 170"/>
                  <a:gd name="T88" fmla="*/ 8 w 9"/>
                  <a:gd name="T89" fmla="*/ 90 h 170"/>
                  <a:gd name="T90" fmla="*/ 8 w 9"/>
                  <a:gd name="T91" fmla="*/ 121 h 170"/>
                  <a:gd name="T92" fmla="*/ 8 w 9"/>
                  <a:gd name="T93" fmla="*/ 140 h 170"/>
                  <a:gd name="T94" fmla="*/ 9 w 9"/>
                  <a:gd name="T95" fmla="*/ 89 h 170"/>
                  <a:gd name="T96" fmla="*/ 9 w 9"/>
                  <a:gd name="T97" fmla="*/ 61 h 170"/>
                  <a:gd name="T98" fmla="*/ 9 w 9"/>
                  <a:gd name="T99" fmla="*/ 58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70">
                    <a:moveTo>
                      <a:pt x="0" y="72"/>
                    </a:moveTo>
                    <a:lnTo>
                      <a:pt x="0" y="79"/>
                    </a:lnTo>
                    <a:lnTo>
                      <a:pt x="0" y="97"/>
                    </a:lnTo>
                    <a:lnTo>
                      <a:pt x="0" y="89"/>
                    </a:lnTo>
                    <a:lnTo>
                      <a:pt x="1" y="128"/>
                    </a:lnTo>
                    <a:lnTo>
                      <a:pt x="1" y="50"/>
                    </a:lnTo>
                    <a:lnTo>
                      <a:pt x="1" y="7"/>
                    </a:lnTo>
                    <a:lnTo>
                      <a:pt x="1" y="0"/>
                    </a:lnTo>
                    <a:lnTo>
                      <a:pt x="2" y="15"/>
                    </a:lnTo>
                    <a:lnTo>
                      <a:pt x="2" y="33"/>
                    </a:lnTo>
                    <a:lnTo>
                      <a:pt x="2" y="31"/>
                    </a:lnTo>
                    <a:lnTo>
                      <a:pt x="2" y="24"/>
                    </a:lnTo>
                    <a:lnTo>
                      <a:pt x="2" y="31"/>
                    </a:lnTo>
                    <a:lnTo>
                      <a:pt x="2" y="62"/>
                    </a:lnTo>
                    <a:lnTo>
                      <a:pt x="3" y="57"/>
                    </a:lnTo>
                    <a:lnTo>
                      <a:pt x="3" y="32"/>
                    </a:lnTo>
                    <a:lnTo>
                      <a:pt x="3" y="33"/>
                    </a:lnTo>
                    <a:lnTo>
                      <a:pt x="3" y="47"/>
                    </a:lnTo>
                    <a:lnTo>
                      <a:pt x="3" y="79"/>
                    </a:lnTo>
                    <a:lnTo>
                      <a:pt x="4" y="131"/>
                    </a:lnTo>
                    <a:lnTo>
                      <a:pt x="4" y="116"/>
                    </a:lnTo>
                    <a:lnTo>
                      <a:pt x="4" y="70"/>
                    </a:lnTo>
                    <a:lnTo>
                      <a:pt x="4" y="49"/>
                    </a:lnTo>
                    <a:lnTo>
                      <a:pt x="4" y="51"/>
                    </a:lnTo>
                    <a:lnTo>
                      <a:pt x="4" y="58"/>
                    </a:lnTo>
                    <a:lnTo>
                      <a:pt x="5" y="43"/>
                    </a:lnTo>
                    <a:lnTo>
                      <a:pt x="5" y="41"/>
                    </a:lnTo>
                    <a:lnTo>
                      <a:pt x="5" y="65"/>
                    </a:lnTo>
                    <a:lnTo>
                      <a:pt x="5" y="86"/>
                    </a:lnTo>
                    <a:lnTo>
                      <a:pt x="5" y="85"/>
                    </a:lnTo>
                    <a:lnTo>
                      <a:pt x="6" y="77"/>
                    </a:lnTo>
                    <a:lnTo>
                      <a:pt x="6" y="64"/>
                    </a:lnTo>
                    <a:lnTo>
                      <a:pt x="6" y="77"/>
                    </a:lnTo>
                    <a:lnTo>
                      <a:pt x="6" y="170"/>
                    </a:lnTo>
                    <a:lnTo>
                      <a:pt x="6" y="105"/>
                    </a:lnTo>
                    <a:lnTo>
                      <a:pt x="6" y="54"/>
                    </a:lnTo>
                    <a:lnTo>
                      <a:pt x="7" y="40"/>
                    </a:lnTo>
                    <a:lnTo>
                      <a:pt x="7" y="53"/>
                    </a:lnTo>
                    <a:lnTo>
                      <a:pt x="7" y="88"/>
                    </a:lnTo>
                    <a:lnTo>
                      <a:pt x="7" y="122"/>
                    </a:lnTo>
                    <a:lnTo>
                      <a:pt x="7" y="139"/>
                    </a:lnTo>
                    <a:lnTo>
                      <a:pt x="7" y="102"/>
                    </a:lnTo>
                    <a:lnTo>
                      <a:pt x="8" y="84"/>
                    </a:lnTo>
                    <a:lnTo>
                      <a:pt x="8" y="81"/>
                    </a:lnTo>
                    <a:lnTo>
                      <a:pt x="8" y="90"/>
                    </a:lnTo>
                    <a:lnTo>
                      <a:pt x="8" y="121"/>
                    </a:lnTo>
                    <a:lnTo>
                      <a:pt x="8" y="140"/>
                    </a:lnTo>
                    <a:lnTo>
                      <a:pt x="9" y="89"/>
                    </a:lnTo>
                    <a:lnTo>
                      <a:pt x="9" y="61"/>
                    </a:lnTo>
                    <a:lnTo>
                      <a:pt x="9" y="5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6" name="Freeform 395"/>
              <p:cNvSpPr>
                <a:spLocks/>
              </p:cNvSpPr>
              <p:nvPr/>
            </p:nvSpPr>
            <p:spPr bwMode="auto">
              <a:xfrm>
                <a:off x="8477251" y="4056063"/>
                <a:ext cx="14288" cy="311150"/>
              </a:xfrm>
              <a:custGeom>
                <a:avLst/>
                <a:gdLst>
                  <a:gd name="T0" fmla="*/ 0 w 9"/>
                  <a:gd name="T1" fmla="*/ 43 h 196"/>
                  <a:gd name="T2" fmla="*/ 0 w 9"/>
                  <a:gd name="T3" fmla="*/ 81 h 196"/>
                  <a:gd name="T4" fmla="*/ 0 w 9"/>
                  <a:gd name="T5" fmla="*/ 126 h 196"/>
                  <a:gd name="T6" fmla="*/ 0 w 9"/>
                  <a:gd name="T7" fmla="*/ 35 h 196"/>
                  <a:gd name="T8" fmla="*/ 1 w 9"/>
                  <a:gd name="T9" fmla="*/ 21 h 196"/>
                  <a:gd name="T10" fmla="*/ 1 w 9"/>
                  <a:gd name="T11" fmla="*/ 46 h 196"/>
                  <a:gd name="T12" fmla="*/ 1 w 9"/>
                  <a:gd name="T13" fmla="*/ 101 h 196"/>
                  <a:gd name="T14" fmla="*/ 1 w 9"/>
                  <a:gd name="T15" fmla="*/ 86 h 196"/>
                  <a:gd name="T16" fmla="*/ 2 w 9"/>
                  <a:gd name="T17" fmla="*/ 104 h 196"/>
                  <a:gd name="T18" fmla="*/ 2 w 9"/>
                  <a:gd name="T19" fmla="*/ 136 h 196"/>
                  <a:gd name="T20" fmla="*/ 2 w 9"/>
                  <a:gd name="T21" fmla="*/ 62 h 196"/>
                  <a:gd name="T22" fmla="*/ 2 w 9"/>
                  <a:gd name="T23" fmla="*/ 51 h 196"/>
                  <a:gd name="T24" fmla="*/ 2 w 9"/>
                  <a:gd name="T25" fmla="*/ 115 h 196"/>
                  <a:gd name="T26" fmla="*/ 2 w 9"/>
                  <a:gd name="T27" fmla="*/ 70 h 196"/>
                  <a:gd name="T28" fmla="*/ 2 w 9"/>
                  <a:gd name="T29" fmla="*/ 21 h 196"/>
                  <a:gd name="T30" fmla="*/ 3 w 9"/>
                  <a:gd name="T31" fmla="*/ 18 h 196"/>
                  <a:gd name="T32" fmla="*/ 3 w 9"/>
                  <a:gd name="T33" fmla="*/ 39 h 196"/>
                  <a:gd name="T34" fmla="*/ 3 w 9"/>
                  <a:gd name="T35" fmla="*/ 59 h 196"/>
                  <a:gd name="T36" fmla="*/ 3 w 9"/>
                  <a:gd name="T37" fmla="*/ 48 h 196"/>
                  <a:gd name="T38" fmla="*/ 4 w 9"/>
                  <a:gd name="T39" fmla="*/ 34 h 196"/>
                  <a:gd name="T40" fmla="*/ 4 w 9"/>
                  <a:gd name="T41" fmla="*/ 41 h 196"/>
                  <a:gd name="T42" fmla="*/ 4 w 9"/>
                  <a:gd name="T43" fmla="*/ 61 h 196"/>
                  <a:gd name="T44" fmla="*/ 4 w 9"/>
                  <a:gd name="T45" fmla="*/ 46 h 196"/>
                  <a:gd name="T46" fmla="*/ 4 w 9"/>
                  <a:gd name="T47" fmla="*/ 33 h 196"/>
                  <a:gd name="T48" fmla="*/ 4 w 9"/>
                  <a:gd name="T49" fmla="*/ 46 h 196"/>
                  <a:gd name="T50" fmla="*/ 4 w 9"/>
                  <a:gd name="T51" fmla="*/ 94 h 196"/>
                  <a:gd name="T52" fmla="*/ 5 w 9"/>
                  <a:gd name="T53" fmla="*/ 130 h 196"/>
                  <a:gd name="T54" fmla="*/ 5 w 9"/>
                  <a:gd name="T55" fmla="*/ 86 h 196"/>
                  <a:gd name="T56" fmla="*/ 5 w 9"/>
                  <a:gd name="T57" fmla="*/ 75 h 196"/>
                  <a:gd name="T58" fmla="*/ 5 w 9"/>
                  <a:gd name="T59" fmla="*/ 62 h 196"/>
                  <a:gd name="T60" fmla="*/ 5 w 9"/>
                  <a:gd name="T61" fmla="*/ 45 h 196"/>
                  <a:gd name="T62" fmla="*/ 5 w 9"/>
                  <a:gd name="T63" fmla="*/ 38 h 196"/>
                  <a:gd name="T64" fmla="*/ 6 w 9"/>
                  <a:gd name="T65" fmla="*/ 53 h 196"/>
                  <a:gd name="T66" fmla="*/ 6 w 9"/>
                  <a:gd name="T67" fmla="*/ 77 h 196"/>
                  <a:gd name="T68" fmla="*/ 6 w 9"/>
                  <a:gd name="T69" fmla="*/ 89 h 196"/>
                  <a:gd name="T70" fmla="*/ 6 w 9"/>
                  <a:gd name="T71" fmla="*/ 131 h 196"/>
                  <a:gd name="T72" fmla="*/ 7 w 9"/>
                  <a:gd name="T73" fmla="*/ 196 h 196"/>
                  <a:gd name="T74" fmla="*/ 7 w 9"/>
                  <a:gd name="T75" fmla="*/ 95 h 196"/>
                  <a:gd name="T76" fmla="*/ 7 w 9"/>
                  <a:gd name="T77" fmla="*/ 33 h 196"/>
                  <a:gd name="T78" fmla="*/ 7 w 9"/>
                  <a:gd name="T79" fmla="*/ 4 h 196"/>
                  <a:gd name="T80" fmla="*/ 7 w 9"/>
                  <a:gd name="T81" fmla="*/ 0 h 196"/>
                  <a:gd name="T82" fmla="*/ 7 w 9"/>
                  <a:gd name="T83" fmla="*/ 11 h 196"/>
                  <a:gd name="T84" fmla="*/ 7 w 9"/>
                  <a:gd name="T85" fmla="*/ 29 h 196"/>
                  <a:gd name="T86" fmla="*/ 8 w 9"/>
                  <a:gd name="T87" fmla="*/ 58 h 196"/>
                  <a:gd name="T88" fmla="*/ 8 w 9"/>
                  <a:gd name="T89" fmla="*/ 168 h 196"/>
                  <a:gd name="T90" fmla="*/ 8 w 9"/>
                  <a:gd name="T91" fmla="*/ 65 h 196"/>
                  <a:gd name="T92" fmla="*/ 8 w 9"/>
                  <a:gd name="T93" fmla="*/ 22 h 196"/>
                  <a:gd name="T94" fmla="*/ 9 w 9"/>
                  <a:gd name="T95" fmla="*/ 17 h 196"/>
                  <a:gd name="T96" fmla="*/ 9 w 9"/>
                  <a:gd name="T97" fmla="*/ 35 h 196"/>
                  <a:gd name="T98" fmla="*/ 9 w 9"/>
                  <a:gd name="T99" fmla="*/ 46 h 1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96">
                    <a:moveTo>
                      <a:pt x="0" y="43"/>
                    </a:moveTo>
                    <a:lnTo>
                      <a:pt x="0" y="81"/>
                    </a:lnTo>
                    <a:lnTo>
                      <a:pt x="0" y="126"/>
                    </a:lnTo>
                    <a:lnTo>
                      <a:pt x="0" y="35"/>
                    </a:lnTo>
                    <a:lnTo>
                      <a:pt x="1" y="21"/>
                    </a:lnTo>
                    <a:lnTo>
                      <a:pt x="1" y="46"/>
                    </a:lnTo>
                    <a:lnTo>
                      <a:pt x="1" y="101"/>
                    </a:lnTo>
                    <a:lnTo>
                      <a:pt x="1" y="86"/>
                    </a:lnTo>
                    <a:lnTo>
                      <a:pt x="2" y="104"/>
                    </a:lnTo>
                    <a:lnTo>
                      <a:pt x="2" y="136"/>
                    </a:lnTo>
                    <a:lnTo>
                      <a:pt x="2" y="62"/>
                    </a:lnTo>
                    <a:lnTo>
                      <a:pt x="2" y="51"/>
                    </a:lnTo>
                    <a:lnTo>
                      <a:pt x="2" y="115"/>
                    </a:lnTo>
                    <a:lnTo>
                      <a:pt x="2" y="70"/>
                    </a:lnTo>
                    <a:lnTo>
                      <a:pt x="2" y="21"/>
                    </a:lnTo>
                    <a:lnTo>
                      <a:pt x="3" y="18"/>
                    </a:lnTo>
                    <a:lnTo>
                      <a:pt x="3" y="39"/>
                    </a:lnTo>
                    <a:lnTo>
                      <a:pt x="3" y="59"/>
                    </a:lnTo>
                    <a:lnTo>
                      <a:pt x="3" y="48"/>
                    </a:lnTo>
                    <a:lnTo>
                      <a:pt x="4" y="34"/>
                    </a:lnTo>
                    <a:lnTo>
                      <a:pt x="4" y="41"/>
                    </a:lnTo>
                    <a:lnTo>
                      <a:pt x="4" y="61"/>
                    </a:lnTo>
                    <a:lnTo>
                      <a:pt x="4" y="46"/>
                    </a:lnTo>
                    <a:lnTo>
                      <a:pt x="4" y="33"/>
                    </a:lnTo>
                    <a:lnTo>
                      <a:pt x="4" y="46"/>
                    </a:lnTo>
                    <a:lnTo>
                      <a:pt x="4" y="94"/>
                    </a:lnTo>
                    <a:lnTo>
                      <a:pt x="5" y="130"/>
                    </a:lnTo>
                    <a:lnTo>
                      <a:pt x="5" y="86"/>
                    </a:lnTo>
                    <a:lnTo>
                      <a:pt x="5" y="75"/>
                    </a:lnTo>
                    <a:lnTo>
                      <a:pt x="5" y="62"/>
                    </a:lnTo>
                    <a:lnTo>
                      <a:pt x="5" y="45"/>
                    </a:lnTo>
                    <a:lnTo>
                      <a:pt x="5" y="38"/>
                    </a:lnTo>
                    <a:lnTo>
                      <a:pt x="6" y="53"/>
                    </a:lnTo>
                    <a:lnTo>
                      <a:pt x="6" y="77"/>
                    </a:lnTo>
                    <a:lnTo>
                      <a:pt x="6" y="89"/>
                    </a:lnTo>
                    <a:lnTo>
                      <a:pt x="6" y="131"/>
                    </a:lnTo>
                    <a:lnTo>
                      <a:pt x="7" y="196"/>
                    </a:lnTo>
                    <a:lnTo>
                      <a:pt x="7" y="95"/>
                    </a:lnTo>
                    <a:lnTo>
                      <a:pt x="7" y="33"/>
                    </a:lnTo>
                    <a:lnTo>
                      <a:pt x="7" y="4"/>
                    </a:lnTo>
                    <a:lnTo>
                      <a:pt x="7" y="0"/>
                    </a:lnTo>
                    <a:lnTo>
                      <a:pt x="7" y="11"/>
                    </a:lnTo>
                    <a:lnTo>
                      <a:pt x="7" y="29"/>
                    </a:lnTo>
                    <a:lnTo>
                      <a:pt x="8" y="58"/>
                    </a:lnTo>
                    <a:lnTo>
                      <a:pt x="8" y="168"/>
                    </a:lnTo>
                    <a:lnTo>
                      <a:pt x="8" y="65"/>
                    </a:lnTo>
                    <a:lnTo>
                      <a:pt x="8" y="22"/>
                    </a:lnTo>
                    <a:lnTo>
                      <a:pt x="9" y="17"/>
                    </a:lnTo>
                    <a:lnTo>
                      <a:pt x="9" y="35"/>
                    </a:lnTo>
                    <a:lnTo>
                      <a:pt x="9" y="4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7" name="Freeform 396"/>
              <p:cNvSpPr>
                <a:spLocks/>
              </p:cNvSpPr>
              <p:nvPr/>
            </p:nvSpPr>
            <p:spPr bwMode="auto">
              <a:xfrm>
                <a:off x="8491538" y="4059238"/>
                <a:ext cx="14288" cy="311150"/>
              </a:xfrm>
              <a:custGeom>
                <a:avLst/>
                <a:gdLst>
                  <a:gd name="T0" fmla="*/ 0 w 9"/>
                  <a:gd name="T1" fmla="*/ 44 h 196"/>
                  <a:gd name="T2" fmla="*/ 0 w 9"/>
                  <a:gd name="T3" fmla="*/ 52 h 196"/>
                  <a:gd name="T4" fmla="*/ 0 w 9"/>
                  <a:gd name="T5" fmla="*/ 29 h 196"/>
                  <a:gd name="T6" fmla="*/ 0 w 9"/>
                  <a:gd name="T7" fmla="*/ 0 h 196"/>
                  <a:gd name="T8" fmla="*/ 0 w 9"/>
                  <a:gd name="T9" fmla="*/ 0 h 196"/>
                  <a:gd name="T10" fmla="*/ 1 w 9"/>
                  <a:gd name="T11" fmla="*/ 30 h 196"/>
                  <a:gd name="T12" fmla="*/ 1 w 9"/>
                  <a:gd name="T13" fmla="*/ 76 h 196"/>
                  <a:gd name="T14" fmla="*/ 1 w 9"/>
                  <a:gd name="T15" fmla="*/ 101 h 196"/>
                  <a:gd name="T16" fmla="*/ 1 w 9"/>
                  <a:gd name="T17" fmla="*/ 166 h 196"/>
                  <a:gd name="T18" fmla="*/ 2 w 9"/>
                  <a:gd name="T19" fmla="*/ 136 h 196"/>
                  <a:gd name="T20" fmla="*/ 2 w 9"/>
                  <a:gd name="T21" fmla="*/ 77 h 196"/>
                  <a:gd name="T22" fmla="*/ 2 w 9"/>
                  <a:gd name="T23" fmla="*/ 60 h 196"/>
                  <a:gd name="T24" fmla="*/ 2 w 9"/>
                  <a:gd name="T25" fmla="*/ 69 h 196"/>
                  <a:gd name="T26" fmla="*/ 2 w 9"/>
                  <a:gd name="T27" fmla="*/ 85 h 196"/>
                  <a:gd name="T28" fmla="*/ 2 w 9"/>
                  <a:gd name="T29" fmla="*/ 78 h 196"/>
                  <a:gd name="T30" fmla="*/ 3 w 9"/>
                  <a:gd name="T31" fmla="*/ 78 h 196"/>
                  <a:gd name="T32" fmla="*/ 3 w 9"/>
                  <a:gd name="T33" fmla="*/ 109 h 196"/>
                  <a:gd name="T34" fmla="*/ 3 w 9"/>
                  <a:gd name="T35" fmla="*/ 171 h 196"/>
                  <a:gd name="T36" fmla="*/ 3 w 9"/>
                  <a:gd name="T37" fmla="*/ 196 h 196"/>
                  <a:gd name="T38" fmla="*/ 3 w 9"/>
                  <a:gd name="T39" fmla="*/ 125 h 196"/>
                  <a:gd name="T40" fmla="*/ 4 w 9"/>
                  <a:gd name="T41" fmla="*/ 84 h 196"/>
                  <a:gd name="T42" fmla="*/ 4 w 9"/>
                  <a:gd name="T43" fmla="*/ 78 h 196"/>
                  <a:gd name="T44" fmla="*/ 4 w 9"/>
                  <a:gd name="T45" fmla="*/ 81 h 196"/>
                  <a:gd name="T46" fmla="*/ 4 w 9"/>
                  <a:gd name="T47" fmla="*/ 83 h 196"/>
                  <a:gd name="T48" fmla="*/ 4 w 9"/>
                  <a:gd name="T49" fmla="*/ 57 h 196"/>
                  <a:gd name="T50" fmla="*/ 4 w 9"/>
                  <a:gd name="T51" fmla="*/ 33 h 196"/>
                  <a:gd name="T52" fmla="*/ 5 w 9"/>
                  <a:gd name="T53" fmla="*/ 36 h 196"/>
                  <a:gd name="T54" fmla="*/ 5 w 9"/>
                  <a:gd name="T55" fmla="*/ 77 h 196"/>
                  <a:gd name="T56" fmla="*/ 5 w 9"/>
                  <a:gd name="T57" fmla="*/ 122 h 196"/>
                  <a:gd name="T58" fmla="*/ 5 w 9"/>
                  <a:gd name="T59" fmla="*/ 85 h 196"/>
                  <a:gd name="T60" fmla="*/ 5 w 9"/>
                  <a:gd name="T61" fmla="*/ 119 h 196"/>
                  <a:gd name="T62" fmla="*/ 5 w 9"/>
                  <a:gd name="T63" fmla="*/ 69 h 196"/>
                  <a:gd name="T64" fmla="*/ 6 w 9"/>
                  <a:gd name="T65" fmla="*/ 28 h 196"/>
                  <a:gd name="T66" fmla="*/ 6 w 9"/>
                  <a:gd name="T67" fmla="*/ 21 h 196"/>
                  <a:gd name="T68" fmla="*/ 6 w 9"/>
                  <a:gd name="T69" fmla="*/ 32 h 196"/>
                  <a:gd name="T70" fmla="*/ 6 w 9"/>
                  <a:gd name="T71" fmla="*/ 55 h 196"/>
                  <a:gd name="T72" fmla="*/ 6 w 9"/>
                  <a:gd name="T73" fmla="*/ 81 h 196"/>
                  <a:gd name="T74" fmla="*/ 7 w 9"/>
                  <a:gd name="T75" fmla="*/ 101 h 196"/>
                  <a:gd name="T76" fmla="*/ 7 w 9"/>
                  <a:gd name="T77" fmla="*/ 99 h 196"/>
                  <a:gd name="T78" fmla="*/ 7 w 9"/>
                  <a:gd name="T79" fmla="*/ 100 h 196"/>
                  <a:gd name="T80" fmla="*/ 7 w 9"/>
                  <a:gd name="T81" fmla="*/ 168 h 196"/>
                  <a:gd name="T82" fmla="*/ 7 w 9"/>
                  <a:gd name="T83" fmla="*/ 83 h 196"/>
                  <a:gd name="T84" fmla="*/ 7 w 9"/>
                  <a:gd name="T85" fmla="*/ 44 h 196"/>
                  <a:gd name="T86" fmla="*/ 8 w 9"/>
                  <a:gd name="T87" fmla="*/ 38 h 196"/>
                  <a:gd name="T88" fmla="*/ 8 w 9"/>
                  <a:gd name="T89" fmla="*/ 64 h 196"/>
                  <a:gd name="T90" fmla="*/ 8 w 9"/>
                  <a:gd name="T91" fmla="*/ 170 h 196"/>
                  <a:gd name="T92" fmla="*/ 8 w 9"/>
                  <a:gd name="T93" fmla="*/ 114 h 196"/>
                  <a:gd name="T94" fmla="*/ 9 w 9"/>
                  <a:gd name="T95" fmla="*/ 141 h 196"/>
                  <a:gd name="T96" fmla="*/ 9 w 9"/>
                  <a:gd name="T97" fmla="*/ 102 h 196"/>
                  <a:gd name="T98" fmla="*/ 9 w 9"/>
                  <a:gd name="T99" fmla="*/ 43 h 1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96">
                    <a:moveTo>
                      <a:pt x="0" y="44"/>
                    </a:moveTo>
                    <a:lnTo>
                      <a:pt x="0" y="52"/>
                    </a:lnTo>
                    <a:lnTo>
                      <a:pt x="0" y="29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30"/>
                    </a:lnTo>
                    <a:lnTo>
                      <a:pt x="1" y="76"/>
                    </a:lnTo>
                    <a:lnTo>
                      <a:pt x="1" y="101"/>
                    </a:lnTo>
                    <a:lnTo>
                      <a:pt x="1" y="166"/>
                    </a:lnTo>
                    <a:lnTo>
                      <a:pt x="2" y="136"/>
                    </a:lnTo>
                    <a:lnTo>
                      <a:pt x="2" y="77"/>
                    </a:lnTo>
                    <a:lnTo>
                      <a:pt x="2" y="60"/>
                    </a:lnTo>
                    <a:lnTo>
                      <a:pt x="2" y="69"/>
                    </a:lnTo>
                    <a:lnTo>
                      <a:pt x="2" y="85"/>
                    </a:lnTo>
                    <a:lnTo>
                      <a:pt x="2" y="78"/>
                    </a:lnTo>
                    <a:lnTo>
                      <a:pt x="3" y="78"/>
                    </a:lnTo>
                    <a:lnTo>
                      <a:pt x="3" y="109"/>
                    </a:lnTo>
                    <a:lnTo>
                      <a:pt x="3" y="171"/>
                    </a:lnTo>
                    <a:lnTo>
                      <a:pt x="3" y="196"/>
                    </a:lnTo>
                    <a:lnTo>
                      <a:pt x="3" y="125"/>
                    </a:lnTo>
                    <a:lnTo>
                      <a:pt x="4" y="84"/>
                    </a:lnTo>
                    <a:lnTo>
                      <a:pt x="4" y="78"/>
                    </a:lnTo>
                    <a:lnTo>
                      <a:pt x="4" y="81"/>
                    </a:lnTo>
                    <a:lnTo>
                      <a:pt x="4" y="83"/>
                    </a:lnTo>
                    <a:lnTo>
                      <a:pt x="4" y="57"/>
                    </a:lnTo>
                    <a:lnTo>
                      <a:pt x="4" y="33"/>
                    </a:lnTo>
                    <a:lnTo>
                      <a:pt x="5" y="36"/>
                    </a:lnTo>
                    <a:lnTo>
                      <a:pt x="5" y="77"/>
                    </a:lnTo>
                    <a:lnTo>
                      <a:pt x="5" y="122"/>
                    </a:lnTo>
                    <a:lnTo>
                      <a:pt x="5" y="85"/>
                    </a:lnTo>
                    <a:lnTo>
                      <a:pt x="5" y="119"/>
                    </a:lnTo>
                    <a:lnTo>
                      <a:pt x="5" y="69"/>
                    </a:lnTo>
                    <a:lnTo>
                      <a:pt x="6" y="28"/>
                    </a:lnTo>
                    <a:lnTo>
                      <a:pt x="6" y="21"/>
                    </a:lnTo>
                    <a:lnTo>
                      <a:pt x="6" y="32"/>
                    </a:lnTo>
                    <a:lnTo>
                      <a:pt x="6" y="55"/>
                    </a:lnTo>
                    <a:lnTo>
                      <a:pt x="6" y="81"/>
                    </a:lnTo>
                    <a:lnTo>
                      <a:pt x="7" y="101"/>
                    </a:lnTo>
                    <a:lnTo>
                      <a:pt x="7" y="99"/>
                    </a:lnTo>
                    <a:lnTo>
                      <a:pt x="7" y="100"/>
                    </a:lnTo>
                    <a:lnTo>
                      <a:pt x="7" y="168"/>
                    </a:lnTo>
                    <a:lnTo>
                      <a:pt x="7" y="83"/>
                    </a:lnTo>
                    <a:lnTo>
                      <a:pt x="7" y="44"/>
                    </a:lnTo>
                    <a:lnTo>
                      <a:pt x="8" y="38"/>
                    </a:lnTo>
                    <a:lnTo>
                      <a:pt x="8" y="64"/>
                    </a:lnTo>
                    <a:lnTo>
                      <a:pt x="8" y="170"/>
                    </a:lnTo>
                    <a:lnTo>
                      <a:pt x="8" y="114"/>
                    </a:lnTo>
                    <a:lnTo>
                      <a:pt x="9" y="141"/>
                    </a:lnTo>
                    <a:lnTo>
                      <a:pt x="9" y="102"/>
                    </a:lnTo>
                    <a:lnTo>
                      <a:pt x="9" y="4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8" name="Freeform 397"/>
              <p:cNvSpPr>
                <a:spLocks/>
              </p:cNvSpPr>
              <p:nvPr/>
            </p:nvSpPr>
            <p:spPr bwMode="auto">
              <a:xfrm>
                <a:off x="8505826" y="4097338"/>
                <a:ext cx="14288" cy="317500"/>
              </a:xfrm>
              <a:custGeom>
                <a:avLst/>
                <a:gdLst>
                  <a:gd name="T0" fmla="*/ 0 w 9"/>
                  <a:gd name="T1" fmla="*/ 19 h 200"/>
                  <a:gd name="T2" fmla="*/ 0 w 9"/>
                  <a:gd name="T3" fmla="*/ 10 h 200"/>
                  <a:gd name="T4" fmla="*/ 0 w 9"/>
                  <a:gd name="T5" fmla="*/ 27 h 200"/>
                  <a:gd name="T6" fmla="*/ 0 w 9"/>
                  <a:gd name="T7" fmla="*/ 48 h 200"/>
                  <a:gd name="T8" fmla="*/ 0 w 9"/>
                  <a:gd name="T9" fmla="*/ 54 h 200"/>
                  <a:gd name="T10" fmla="*/ 1 w 9"/>
                  <a:gd name="T11" fmla="*/ 78 h 200"/>
                  <a:gd name="T12" fmla="*/ 1 w 9"/>
                  <a:gd name="T13" fmla="*/ 59 h 200"/>
                  <a:gd name="T14" fmla="*/ 1 w 9"/>
                  <a:gd name="T15" fmla="*/ 24 h 200"/>
                  <a:gd name="T16" fmla="*/ 1 w 9"/>
                  <a:gd name="T17" fmla="*/ 26 h 200"/>
                  <a:gd name="T18" fmla="*/ 2 w 9"/>
                  <a:gd name="T19" fmla="*/ 75 h 200"/>
                  <a:gd name="T20" fmla="*/ 2 w 9"/>
                  <a:gd name="T21" fmla="*/ 128 h 200"/>
                  <a:gd name="T22" fmla="*/ 2 w 9"/>
                  <a:gd name="T23" fmla="*/ 70 h 200"/>
                  <a:gd name="T24" fmla="*/ 2 w 9"/>
                  <a:gd name="T25" fmla="*/ 74 h 200"/>
                  <a:gd name="T26" fmla="*/ 2 w 9"/>
                  <a:gd name="T27" fmla="*/ 72 h 200"/>
                  <a:gd name="T28" fmla="*/ 2 w 9"/>
                  <a:gd name="T29" fmla="*/ 56 h 200"/>
                  <a:gd name="T30" fmla="*/ 2 w 9"/>
                  <a:gd name="T31" fmla="*/ 52 h 200"/>
                  <a:gd name="T32" fmla="*/ 3 w 9"/>
                  <a:gd name="T33" fmla="*/ 39 h 200"/>
                  <a:gd name="T34" fmla="*/ 3 w 9"/>
                  <a:gd name="T35" fmla="*/ 35 h 200"/>
                  <a:gd name="T36" fmla="*/ 3 w 9"/>
                  <a:gd name="T37" fmla="*/ 50 h 200"/>
                  <a:gd name="T38" fmla="*/ 3 w 9"/>
                  <a:gd name="T39" fmla="*/ 72 h 200"/>
                  <a:gd name="T40" fmla="*/ 3 w 9"/>
                  <a:gd name="T41" fmla="*/ 87 h 200"/>
                  <a:gd name="T42" fmla="*/ 3 w 9"/>
                  <a:gd name="T43" fmla="*/ 112 h 200"/>
                  <a:gd name="T44" fmla="*/ 4 w 9"/>
                  <a:gd name="T45" fmla="*/ 96 h 200"/>
                  <a:gd name="T46" fmla="*/ 4 w 9"/>
                  <a:gd name="T47" fmla="*/ 26 h 200"/>
                  <a:gd name="T48" fmla="*/ 4 w 9"/>
                  <a:gd name="T49" fmla="*/ 0 h 200"/>
                  <a:gd name="T50" fmla="*/ 4 w 9"/>
                  <a:gd name="T51" fmla="*/ 1 h 200"/>
                  <a:gd name="T52" fmla="*/ 5 w 9"/>
                  <a:gd name="T53" fmla="*/ 10 h 200"/>
                  <a:gd name="T54" fmla="*/ 5 w 9"/>
                  <a:gd name="T55" fmla="*/ 14 h 200"/>
                  <a:gd name="T56" fmla="*/ 5 w 9"/>
                  <a:gd name="T57" fmla="*/ 27 h 200"/>
                  <a:gd name="T58" fmla="*/ 5 w 9"/>
                  <a:gd name="T59" fmla="*/ 63 h 200"/>
                  <a:gd name="T60" fmla="*/ 5 w 9"/>
                  <a:gd name="T61" fmla="*/ 83 h 200"/>
                  <a:gd name="T62" fmla="*/ 5 w 9"/>
                  <a:gd name="T63" fmla="*/ 87 h 200"/>
                  <a:gd name="T64" fmla="*/ 5 w 9"/>
                  <a:gd name="T65" fmla="*/ 200 h 200"/>
                  <a:gd name="T66" fmla="*/ 6 w 9"/>
                  <a:gd name="T67" fmla="*/ 97 h 200"/>
                  <a:gd name="T68" fmla="*/ 6 w 9"/>
                  <a:gd name="T69" fmla="*/ 84 h 200"/>
                  <a:gd name="T70" fmla="*/ 6 w 9"/>
                  <a:gd name="T71" fmla="*/ 149 h 200"/>
                  <a:gd name="T72" fmla="*/ 6 w 9"/>
                  <a:gd name="T73" fmla="*/ 141 h 200"/>
                  <a:gd name="T74" fmla="*/ 7 w 9"/>
                  <a:gd name="T75" fmla="*/ 117 h 200"/>
                  <a:gd name="T76" fmla="*/ 7 w 9"/>
                  <a:gd name="T77" fmla="*/ 178 h 200"/>
                  <a:gd name="T78" fmla="*/ 7 w 9"/>
                  <a:gd name="T79" fmla="*/ 98 h 200"/>
                  <a:gd name="T80" fmla="*/ 7 w 9"/>
                  <a:gd name="T81" fmla="*/ 50 h 200"/>
                  <a:gd name="T82" fmla="*/ 7 w 9"/>
                  <a:gd name="T83" fmla="*/ 43 h 200"/>
                  <a:gd name="T84" fmla="*/ 7 w 9"/>
                  <a:gd name="T85" fmla="*/ 52 h 200"/>
                  <a:gd name="T86" fmla="*/ 7 w 9"/>
                  <a:gd name="T87" fmla="*/ 57 h 200"/>
                  <a:gd name="T88" fmla="*/ 8 w 9"/>
                  <a:gd name="T89" fmla="*/ 58 h 200"/>
                  <a:gd name="T90" fmla="*/ 8 w 9"/>
                  <a:gd name="T91" fmla="*/ 64 h 200"/>
                  <a:gd name="T92" fmla="*/ 8 w 9"/>
                  <a:gd name="T93" fmla="*/ 79 h 200"/>
                  <a:gd name="T94" fmla="*/ 8 w 9"/>
                  <a:gd name="T95" fmla="*/ 49 h 200"/>
                  <a:gd name="T96" fmla="*/ 9 w 9"/>
                  <a:gd name="T97" fmla="*/ 26 h 200"/>
                  <a:gd name="T98" fmla="*/ 9 w 9"/>
                  <a:gd name="T99" fmla="*/ 17 h 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00">
                    <a:moveTo>
                      <a:pt x="0" y="19"/>
                    </a:moveTo>
                    <a:lnTo>
                      <a:pt x="0" y="10"/>
                    </a:lnTo>
                    <a:lnTo>
                      <a:pt x="0" y="27"/>
                    </a:lnTo>
                    <a:lnTo>
                      <a:pt x="0" y="48"/>
                    </a:lnTo>
                    <a:lnTo>
                      <a:pt x="0" y="54"/>
                    </a:lnTo>
                    <a:lnTo>
                      <a:pt x="1" y="78"/>
                    </a:lnTo>
                    <a:lnTo>
                      <a:pt x="1" y="59"/>
                    </a:lnTo>
                    <a:lnTo>
                      <a:pt x="1" y="24"/>
                    </a:lnTo>
                    <a:lnTo>
                      <a:pt x="1" y="26"/>
                    </a:lnTo>
                    <a:lnTo>
                      <a:pt x="2" y="75"/>
                    </a:lnTo>
                    <a:lnTo>
                      <a:pt x="2" y="128"/>
                    </a:lnTo>
                    <a:lnTo>
                      <a:pt x="2" y="70"/>
                    </a:lnTo>
                    <a:lnTo>
                      <a:pt x="2" y="74"/>
                    </a:lnTo>
                    <a:lnTo>
                      <a:pt x="2" y="72"/>
                    </a:lnTo>
                    <a:lnTo>
                      <a:pt x="2" y="56"/>
                    </a:lnTo>
                    <a:lnTo>
                      <a:pt x="2" y="52"/>
                    </a:lnTo>
                    <a:lnTo>
                      <a:pt x="3" y="39"/>
                    </a:lnTo>
                    <a:lnTo>
                      <a:pt x="3" y="35"/>
                    </a:lnTo>
                    <a:lnTo>
                      <a:pt x="3" y="50"/>
                    </a:lnTo>
                    <a:lnTo>
                      <a:pt x="3" y="72"/>
                    </a:lnTo>
                    <a:lnTo>
                      <a:pt x="3" y="87"/>
                    </a:lnTo>
                    <a:lnTo>
                      <a:pt x="3" y="112"/>
                    </a:lnTo>
                    <a:lnTo>
                      <a:pt x="4" y="96"/>
                    </a:lnTo>
                    <a:lnTo>
                      <a:pt x="4" y="26"/>
                    </a:lnTo>
                    <a:lnTo>
                      <a:pt x="4" y="0"/>
                    </a:lnTo>
                    <a:lnTo>
                      <a:pt x="4" y="1"/>
                    </a:lnTo>
                    <a:lnTo>
                      <a:pt x="5" y="10"/>
                    </a:lnTo>
                    <a:lnTo>
                      <a:pt x="5" y="14"/>
                    </a:lnTo>
                    <a:lnTo>
                      <a:pt x="5" y="27"/>
                    </a:lnTo>
                    <a:lnTo>
                      <a:pt x="5" y="63"/>
                    </a:lnTo>
                    <a:lnTo>
                      <a:pt x="5" y="83"/>
                    </a:lnTo>
                    <a:lnTo>
                      <a:pt x="5" y="87"/>
                    </a:lnTo>
                    <a:lnTo>
                      <a:pt x="5" y="200"/>
                    </a:lnTo>
                    <a:lnTo>
                      <a:pt x="6" y="97"/>
                    </a:lnTo>
                    <a:lnTo>
                      <a:pt x="6" y="84"/>
                    </a:lnTo>
                    <a:lnTo>
                      <a:pt x="6" y="149"/>
                    </a:lnTo>
                    <a:lnTo>
                      <a:pt x="6" y="141"/>
                    </a:lnTo>
                    <a:lnTo>
                      <a:pt x="7" y="117"/>
                    </a:lnTo>
                    <a:lnTo>
                      <a:pt x="7" y="178"/>
                    </a:lnTo>
                    <a:lnTo>
                      <a:pt x="7" y="98"/>
                    </a:lnTo>
                    <a:lnTo>
                      <a:pt x="7" y="50"/>
                    </a:lnTo>
                    <a:lnTo>
                      <a:pt x="7" y="43"/>
                    </a:lnTo>
                    <a:lnTo>
                      <a:pt x="7" y="52"/>
                    </a:lnTo>
                    <a:lnTo>
                      <a:pt x="7" y="57"/>
                    </a:lnTo>
                    <a:lnTo>
                      <a:pt x="8" y="58"/>
                    </a:lnTo>
                    <a:lnTo>
                      <a:pt x="8" y="64"/>
                    </a:lnTo>
                    <a:lnTo>
                      <a:pt x="8" y="79"/>
                    </a:lnTo>
                    <a:lnTo>
                      <a:pt x="8" y="49"/>
                    </a:lnTo>
                    <a:lnTo>
                      <a:pt x="9" y="26"/>
                    </a:lnTo>
                    <a:lnTo>
                      <a:pt x="9" y="1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9" name="Freeform 398"/>
              <p:cNvSpPr>
                <a:spLocks/>
              </p:cNvSpPr>
              <p:nvPr/>
            </p:nvSpPr>
            <p:spPr bwMode="auto">
              <a:xfrm>
                <a:off x="8520113" y="4119563"/>
                <a:ext cx="12700" cy="263525"/>
              </a:xfrm>
              <a:custGeom>
                <a:avLst/>
                <a:gdLst>
                  <a:gd name="T0" fmla="*/ 0 w 8"/>
                  <a:gd name="T1" fmla="*/ 3 h 166"/>
                  <a:gd name="T2" fmla="*/ 0 w 8"/>
                  <a:gd name="T3" fmla="*/ 0 h 166"/>
                  <a:gd name="T4" fmla="*/ 0 w 8"/>
                  <a:gd name="T5" fmla="*/ 8 h 166"/>
                  <a:gd name="T6" fmla="*/ 0 w 8"/>
                  <a:gd name="T7" fmla="*/ 37 h 166"/>
                  <a:gd name="T8" fmla="*/ 0 w 8"/>
                  <a:gd name="T9" fmla="*/ 86 h 166"/>
                  <a:gd name="T10" fmla="*/ 1 w 8"/>
                  <a:gd name="T11" fmla="*/ 77 h 166"/>
                  <a:gd name="T12" fmla="*/ 1 w 8"/>
                  <a:gd name="T13" fmla="*/ 43 h 166"/>
                  <a:gd name="T14" fmla="*/ 1 w 8"/>
                  <a:gd name="T15" fmla="*/ 35 h 166"/>
                  <a:gd name="T16" fmla="*/ 1 w 8"/>
                  <a:gd name="T17" fmla="*/ 67 h 166"/>
                  <a:gd name="T18" fmla="*/ 1 w 8"/>
                  <a:gd name="T19" fmla="*/ 82 h 166"/>
                  <a:gd name="T20" fmla="*/ 1 w 8"/>
                  <a:gd name="T21" fmla="*/ 56 h 166"/>
                  <a:gd name="T22" fmla="*/ 1 w 8"/>
                  <a:gd name="T23" fmla="*/ 52 h 166"/>
                  <a:gd name="T24" fmla="*/ 2 w 8"/>
                  <a:gd name="T25" fmla="*/ 44 h 166"/>
                  <a:gd name="T26" fmla="*/ 2 w 8"/>
                  <a:gd name="T27" fmla="*/ 38 h 166"/>
                  <a:gd name="T28" fmla="*/ 2 w 8"/>
                  <a:gd name="T29" fmla="*/ 35 h 166"/>
                  <a:gd name="T30" fmla="*/ 2 w 8"/>
                  <a:gd name="T31" fmla="*/ 37 h 166"/>
                  <a:gd name="T32" fmla="*/ 3 w 8"/>
                  <a:gd name="T33" fmla="*/ 52 h 166"/>
                  <a:gd name="T34" fmla="*/ 3 w 8"/>
                  <a:gd name="T35" fmla="*/ 70 h 166"/>
                  <a:gd name="T36" fmla="*/ 3 w 8"/>
                  <a:gd name="T37" fmla="*/ 82 h 166"/>
                  <a:gd name="T38" fmla="*/ 3 w 8"/>
                  <a:gd name="T39" fmla="*/ 84 h 166"/>
                  <a:gd name="T40" fmla="*/ 3 w 8"/>
                  <a:gd name="T41" fmla="*/ 66 h 166"/>
                  <a:gd name="T42" fmla="*/ 3 w 8"/>
                  <a:gd name="T43" fmla="*/ 42 h 166"/>
                  <a:gd name="T44" fmla="*/ 3 w 8"/>
                  <a:gd name="T45" fmla="*/ 31 h 166"/>
                  <a:gd name="T46" fmla="*/ 4 w 8"/>
                  <a:gd name="T47" fmla="*/ 39 h 166"/>
                  <a:gd name="T48" fmla="*/ 4 w 8"/>
                  <a:gd name="T49" fmla="*/ 70 h 166"/>
                  <a:gd name="T50" fmla="*/ 4 w 8"/>
                  <a:gd name="T51" fmla="*/ 102 h 166"/>
                  <a:gd name="T52" fmla="*/ 4 w 8"/>
                  <a:gd name="T53" fmla="*/ 67 h 166"/>
                  <a:gd name="T54" fmla="*/ 5 w 8"/>
                  <a:gd name="T55" fmla="*/ 38 h 166"/>
                  <a:gd name="T56" fmla="*/ 5 w 8"/>
                  <a:gd name="T57" fmla="*/ 38 h 166"/>
                  <a:gd name="T58" fmla="*/ 5 w 8"/>
                  <a:gd name="T59" fmla="*/ 64 h 166"/>
                  <a:gd name="T60" fmla="*/ 5 w 8"/>
                  <a:gd name="T61" fmla="*/ 92 h 166"/>
                  <a:gd name="T62" fmla="*/ 5 w 8"/>
                  <a:gd name="T63" fmla="*/ 86 h 166"/>
                  <a:gd name="T64" fmla="*/ 5 w 8"/>
                  <a:gd name="T65" fmla="*/ 81 h 166"/>
                  <a:gd name="T66" fmla="*/ 6 w 8"/>
                  <a:gd name="T67" fmla="*/ 72 h 166"/>
                  <a:gd name="T68" fmla="*/ 6 w 8"/>
                  <a:gd name="T69" fmla="*/ 60 h 166"/>
                  <a:gd name="T70" fmla="*/ 6 w 8"/>
                  <a:gd name="T71" fmla="*/ 50 h 166"/>
                  <a:gd name="T72" fmla="*/ 6 w 8"/>
                  <a:gd name="T73" fmla="*/ 42 h 166"/>
                  <a:gd name="T74" fmla="*/ 6 w 8"/>
                  <a:gd name="T75" fmla="*/ 35 h 166"/>
                  <a:gd name="T76" fmla="*/ 7 w 8"/>
                  <a:gd name="T77" fmla="*/ 43 h 166"/>
                  <a:gd name="T78" fmla="*/ 7 w 8"/>
                  <a:gd name="T79" fmla="*/ 99 h 166"/>
                  <a:gd name="T80" fmla="*/ 7 w 8"/>
                  <a:gd name="T81" fmla="*/ 78 h 166"/>
                  <a:gd name="T82" fmla="*/ 7 w 8"/>
                  <a:gd name="T83" fmla="*/ 42 h 166"/>
                  <a:gd name="T84" fmla="*/ 7 w 8"/>
                  <a:gd name="T85" fmla="*/ 66 h 166"/>
                  <a:gd name="T86" fmla="*/ 7 w 8"/>
                  <a:gd name="T87" fmla="*/ 166 h 166"/>
                  <a:gd name="T88" fmla="*/ 8 w 8"/>
                  <a:gd name="T89" fmla="*/ 43 h 166"/>
                  <a:gd name="T90" fmla="*/ 8 w 8"/>
                  <a:gd name="T91" fmla="*/ 21 h 166"/>
                  <a:gd name="T92" fmla="*/ 8 w 8"/>
                  <a:gd name="T93" fmla="*/ 31 h 166"/>
                  <a:gd name="T94" fmla="*/ 8 w 8"/>
                  <a:gd name="T95" fmla="*/ 29 h 166"/>
                  <a:gd name="T96" fmla="*/ 8 w 8"/>
                  <a:gd name="T97" fmla="*/ 9 h 166"/>
                  <a:gd name="T98" fmla="*/ 8 w 8"/>
                  <a:gd name="T99" fmla="*/ 16 h 1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" h="166">
                    <a:moveTo>
                      <a:pt x="0" y="3"/>
                    </a:moveTo>
                    <a:lnTo>
                      <a:pt x="0" y="0"/>
                    </a:lnTo>
                    <a:lnTo>
                      <a:pt x="0" y="8"/>
                    </a:lnTo>
                    <a:lnTo>
                      <a:pt x="0" y="37"/>
                    </a:lnTo>
                    <a:lnTo>
                      <a:pt x="0" y="86"/>
                    </a:lnTo>
                    <a:lnTo>
                      <a:pt x="1" y="77"/>
                    </a:lnTo>
                    <a:lnTo>
                      <a:pt x="1" y="43"/>
                    </a:lnTo>
                    <a:lnTo>
                      <a:pt x="1" y="35"/>
                    </a:lnTo>
                    <a:lnTo>
                      <a:pt x="1" y="67"/>
                    </a:lnTo>
                    <a:lnTo>
                      <a:pt x="1" y="82"/>
                    </a:lnTo>
                    <a:lnTo>
                      <a:pt x="1" y="56"/>
                    </a:lnTo>
                    <a:lnTo>
                      <a:pt x="1" y="52"/>
                    </a:lnTo>
                    <a:lnTo>
                      <a:pt x="2" y="44"/>
                    </a:lnTo>
                    <a:lnTo>
                      <a:pt x="2" y="38"/>
                    </a:lnTo>
                    <a:lnTo>
                      <a:pt x="2" y="35"/>
                    </a:lnTo>
                    <a:lnTo>
                      <a:pt x="2" y="37"/>
                    </a:lnTo>
                    <a:lnTo>
                      <a:pt x="3" y="52"/>
                    </a:lnTo>
                    <a:lnTo>
                      <a:pt x="3" y="70"/>
                    </a:lnTo>
                    <a:lnTo>
                      <a:pt x="3" y="82"/>
                    </a:lnTo>
                    <a:lnTo>
                      <a:pt x="3" y="84"/>
                    </a:lnTo>
                    <a:lnTo>
                      <a:pt x="3" y="66"/>
                    </a:lnTo>
                    <a:lnTo>
                      <a:pt x="3" y="42"/>
                    </a:lnTo>
                    <a:lnTo>
                      <a:pt x="3" y="31"/>
                    </a:lnTo>
                    <a:lnTo>
                      <a:pt x="4" y="39"/>
                    </a:lnTo>
                    <a:lnTo>
                      <a:pt x="4" y="70"/>
                    </a:lnTo>
                    <a:lnTo>
                      <a:pt x="4" y="102"/>
                    </a:lnTo>
                    <a:lnTo>
                      <a:pt x="4" y="67"/>
                    </a:lnTo>
                    <a:lnTo>
                      <a:pt x="5" y="38"/>
                    </a:lnTo>
                    <a:lnTo>
                      <a:pt x="5" y="38"/>
                    </a:lnTo>
                    <a:lnTo>
                      <a:pt x="5" y="64"/>
                    </a:lnTo>
                    <a:lnTo>
                      <a:pt x="5" y="92"/>
                    </a:lnTo>
                    <a:lnTo>
                      <a:pt x="5" y="86"/>
                    </a:lnTo>
                    <a:lnTo>
                      <a:pt x="5" y="81"/>
                    </a:lnTo>
                    <a:lnTo>
                      <a:pt x="6" y="72"/>
                    </a:lnTo>
                    <a:lnTo>
                      <a:pt x="6" y="60"/>
                    </a:lnTo>
                    <a:lnTo>
                      <a:pt x="6" y="50"/>
                    </a:lnTo>
                    <a:lnTo>
                      <a:pt x="6" y="42"/>
                    </a:lnTo>
                    <a:lnTo>
                      <a:pt x="6" y="35"/>
                    </a:lnTo>
                    <a:lnTo>
                      <a:pt x="7" y="43"/>
                    </a:lnTo>
                    <a:lnTo>
                      <a:pt x="7" y="99"/>
                    </a:lnTo>
                    <a:lnTo>
                      <a:pt x="7" y="78"/>
                    </a:lnTo>
                    <a:lnTo>
                      <a:pt x="7" y="42"/>
                    </a:lnTo>
                    <a:lnTo>
                      <a:pt x="7" y="66"/>
                    </a:lnTo>
                    <a:lnTo>
                      <a:pt x="7" y="166"/>
                    </a:lnTo>
                    <a:lnTo>
                      <a:pt x="8" y="43"/>
                    </a:lnTo>
                    <a:lnTo>
                      <a:pt x="8" y="21"/>
                    </a:lnTo>
                    <a:lnTo>
                      <a:pt x="8" y="31"/>
                    </a:lnTo>
                    <a:lnTo>
                      <a:pt x="8" y="29"/>
                    </a:lnTo>
                    <a:lnTo>
                      <a:pt x="8" y="9"/>
                    </a:lnTo>
                    <a:lnTo>
                      <a:pt x="8" y="1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0" name="Freeform 399"/>
              <p:cNvSpPr>
                <a:spLocks/>
              </p:cNvSpPr>
              <p:nvPr/>
            </p:nvSpPr>
            <p:spPr bwMode="auto">
              <a:xfrm>
                <a:off x="8532813" y="4092575"/>
                <a:ext cx="14288" cy="369888"/>
              </a:xfrm>
              <a:custGeom>
                <a:avLst/>
                <a:gdLst>
                  <a:gd name="T0" fmla="*/ 0 w 9"/>
                  <a:gd name="T1" fmla="*/ 33 h 233"/>
                  <a:gd name="T2" fmla="*/ 1 w 9"/>
                  <a:gd name="T3" fmla="*/ 76 h 233"/>
                  <a:gd name="T4" fmla="*/ 1 w 9"/>
                  <a:gd name="T5" fmla="*/ 125 h 233"/>
                  <a:gd name="T6" fmla="*/ 1 w 9"/>
                  <a:gd name="T7" fmla="*/ 98 h 233"/>
                  <a:gd name="T8" fmla="*/ 1 w 9"/>
                  <a:gd name="T9" fmla="*/ 64 h 233"/>
                  <a:gd name="T10" fmla="*/ 1 w 9"/>
                  <a:gd name="T11" fmla="*/ 67 h 233"/>
                  <a:gd name="T12" fmla="*/ 2 w 9"/>
                  <a:gd name="T13" fmla="*/ 112 h 233"/>
                  <a:gd name="T14" fmla="*/ 2 w 9"/>
                  <a:gd name="T15" fmla="*/ 202 h 233"/>
                  <a:gd name="T16" fmla="*/ 2 w 9"/>
                  <a:gd name="T17" fmla="*/ 233 h 233"/>
                  <a:gd name="T18" fmla="*/ 2 w 9"/>
                  <a:gd name="T19" fmla="*/ 195 h 233"/>
                  <a:gd name="T20" fmla="*/ 2 w 9"/>
                  <a:gd name="T21" fmla="*/ 129 h 233"/>
                  <a:gd name="T22" fmla="*/ 2 w 9"/>
                  <a:gd name="T23" fmla="*/ 108 h 233"/>
                  <a:gd name="T24" fmla="*/ 3 w 9"/>
                  <a:gd name="T25" fmla="*/ 113 h 233"/>
                  <a:gd name="T26" fmla="*/ 3 w 9"/>
                  <a:gd name="T27" fmla="*/ 114 h 233"/>
                  <a:gd name="T28" fmla="*/ 3 w 9"/>
                  <a:gd name="T29" fmla="*/ 122 h 233"/>
                  <a:gd name="T30" fmla="*/ 3 w 9"/>
                  <a:gd name="T31" fmla="*/ 157 h 233"/>
                  <a:gd name="T32" fmla="*/ 4 w 9"/>
                  <a:gd name="T33" fmla="*/ 136 h 233"/>
                  <a:gd name="T34" fmla="*/ 4 w 9"/>
                  <a:gd name="T35" fmla="*/ 113 h 233"/>
                  <a:gd name="T36" fmla="*/ 4 w 9"/>
                  <a:gd name="T37" fmla="*/ 121 h 233"/>
                  <a:gd name="T38" fmla="*/ 4 w 9"/>
                  <a:gd name="T39" fmla="*/ 177 h 233"/>
                  <a:gd name="T40" fmla="*/ 4 w 9"/>
                  <a:gd name="T41" fmla="*/ 135 h 233"/>
                  <a:gd name="T42" fmla="*/ 4 w 9"/>
                  <a:gd name="T43" fmla="*/ 92 h 233"/>
                  <a:gd name="T44" fmla="*/ 4 w 9"/>
                  <a:gd name="T45" fmla="*/ 73 h 233"/>
                  <a:gd name="T46" fmla="*/ 5 w 9"/>
                  <a:gd name="T47" fmla="*/ 72 h 233"/>
                  <a:gd name="T48" fmla="*/ 5 w 9"/>
                  <a:gd name="T49" fmla="*/ 91 h 233"/>
                  <a:gd name="T50" fmla="*/ 5 w 9"/>
                  <a:gd name="T51" fmla="*/ 121 h 233"/>
                  <a:gd name="T52" fmla="*/ 5 w 9"/>
                  <a:gd name="T53" fmla="*/ 110 h 233"/>
                  <a:gd name="T54" fmla="*/ 6 w 9"/>
                  <a:gd name="T55" fmla="*/ 66 h 233"/>
                  <a:gd name="T56" fmla="*/ 6 w 9"/>
                  <a:gd name="T57" fmla="*/ 43 h 233"/>
                  <a:gd name="T58" fmla="*/ 6 w 9"/>
                  <a:gd name="T59" fmla="*/ 36 h 233"/>
                  <a:gd name="T60" fmla="*/ 6 w 9"/>
                  <a:gd name="T61" fmla="*/ 36 h 233"/>
                  <a:gd name="T62" fmla="*/ 6 w 9"/>
                  <a:gd name="T63" fmla="*/ 35 h 233"/>
                  <a:gd name="T64" fmla="*/ 6 w 9"/>
                  <a:gd name="T65" fmla="*/ 23 h 233"/>
                  <a:gd name="T66" fmla="*/ 6 w 9"/>
                  <a:gd name="T67" fmla="*/ 7 h 233"/>
                  <a:gd name="T68" fmla="*/ 7 w 9"/>
                  <a:gd name="T69" fmla="*/ 0 h 233"/>
                  <a:gd name="T70" fmla="*/ 7 w 9"/>
                  <a:gd name="T71" fmla="*/ 15 h 233"/>
                  <a:gd name="T72" fmla="*/ 7 w 9"/>
                  <a:gd name="T73" fmla="*/ 64 h 233"/>
                  <a:gd name="T74" fmla="*/ 7 w 9"/>
                  <a:gd name="T75" fmla="*/ 173 h 233"/>
                  <a:gd name="T76" fmla="*/ 8 w 9"/>
                  <a:gd name="T77" fmla="*/ 144 h 233"/>
                  <a:gd name="T78" fmla="*/ 8 w 9"/>
                  <a:gd name="T79" fmla="*/ 78 h 233"/>
                  <a:gd name="T80" fmla="*/ 8 w 9"/>
                  <a:gd name="T81" fmla="*/ 55 h 233"/>
                  <a:gd name="T82" fmla="*/ 8 w 9"/>
                  <a:gd name="T83" fmla="*/ 55 h 233"/>
                  <a:gd name="T84" fmla="*/ 8 w 9"/>
                  <a:gd name="T85" fmla="*/ 55 h 233"/>
                  <a:gd name="T86" fmla="*/ 8 w 9"/>
                  <a:gd name="T87" fmla="*/ 55 h 233"/>
                  <a:gd name="T88" fmla="*/ 9 w 9"/>
                  <a:gd name="T89" fmla="*/ 69 h 233"/>
                  <a:gd name="T90" fmla="*/ 9 w 9"/>
                  <a:gd name="T91" fmla="*/ 105 h 233"/>
                  <a:gd name="T92" fmla="*/ 9 w 9"/>
                  <a:gd name="T93" fmla="*/ 128 h 233"/>
                  <a:gd name="T94" fmla="*/ 9 w 9"/>
                  <a:gd name="T95" fmla="*/ 105 h 233"/>
                  <a:gd name="T96" fmla="*/ 9 w 9"/>
                  <a:gd name="T97" fmla="*/ 99 h 233"/>
                  <a:gd name="T98" fmla="*/ 9 w 9"/>
                  <a:gd name="T99" fmla="*/ 125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33">
                    <a:moveTo>
                      <a:pt x="0" y="33"/>
                    </a:moveTo>
                    <a:lnTo>
                      <a:pt x="1" y="76"/>
                    </a:lnTo>
                    <a:lnTo>
                      <a:pt x="1" y="125"/>
                    </a:lnTo>
                    <a:lnTo>
                      <a:pt x="1" y="98"/>
                    </a:lnTo>
                    <a:lnTo>
                      <a:pt x="1" y="64"/>
                    </a:lnTo>
                    <a:lnTo>
                      <a:pt x="1" y="67"/>
                    </a:lnTo>
                    <a:lnTo>
                      <a:pt x="2" y="112"/>
                    </a:lnTo>
                    <a:lnTo>
                      <a:pt x="2" y="202"/>
                    </a:lnTo>
                    <a:lnTo>
                      <a:pt x="2" y="233"/>
                    </a:lnTo>
                    <a:lnTo>
                      <a:pt x="2" y="195"/>
                    </a:lnTo>
                    <a:lnTo>
                      <a:pt x="2" y="129"/>
                    </a:lnTo>
                    <a:lnTo>
                      <a:pt x="2" y="108"/>
                    </a:lnTo>
                    <a:lnTo>
                      <a:pt x="3" y="113"/>
                    </a:lnTo>
                    <a:lnTo>
                      <a:pt x="3" y="114"/>
                    </a:lnTo>
                    <a:lnTo>
                      <a:pt x="3" y="122"/>
                    </a:lnTo>
                    <a:lnTo>
                      <a:pt x="3" y="157"/>
                    </a:lnTo>
                    <a:lnTo>
                      <a:pt x="4" y="136"/>
                    </a:lnTo>
                    <a:lnTo>
                      <a:pt x="4" y="113"/>
                    </a:lnTo>
                    <a:lnTo>
                      <a:pt x="4" y="121"/>
                    </a:lnTo>
                    <a:lnTo>
                      <a:pt x="4" y="177"/>
                    </a:lnTo>
                    <a:lnTo>
                      <a:pt x="4" y="135"/>
                    </a:lnTo>
                    <a:lnTo>
                      <a:pt x="4" y="92"/>
                    </a:lnTo>
                    <a:lnTo>
                      <a:pt x="4" y="73"/>
                    </a:lnTo>
                    <a:lnTo>
                      <a:pt x="5" y="72"/>
                    </a:lnTo>
                    <a:lnTo>
                      <a:pt x="5" y="91"/>
                    </a:lnTo>
                    <a:lnTo>
                      <a:pt x="5" y="121"/>
                    </a:lnTo>
                    <a:lnTo>
                      <a:pt x="5" y="110"/>
                    </a:lnTo>
                    <a:lnTo>
                      <a:pt x="6" y="66"/>
                    </a:lnTo>
                    <a:lnTo>
                      <a:pt x="6" y="43"/>
                    </a:lnTo>
                    <a:lnTo>
                      <a:pt x="6" y="36"/>
                    </a:lnTo>
                    <a:lnTo>
                      <a:pt x="6" y="36"/>
                    </a:lnTo>
                    <a:lnTo>
                      <a:pt x="6" y="35"/>
                    </a:lnTo>
                    <a:lnTo>
                      <a:pt x="6" y="23"/>
                    </a:lnTo>
                    <a:lnTo>
                      <a:pt x="6" y="7"/>
                    </a:lnTo>
                    <a:lnTo>
                      <a:pt x="7" y="0"/>
                    </a:lnTo>
                    <a:lnTo>
                      <a:pt x="7" y="15"/>
                    </a:lnTo>
                    <a:lnTo>
                      <a:pt x="7" y="64"/>
                    </a:lnTo>
                    <a:lnTo>
                      <a:pt x="7" y="173"/>
                    </a:lnTo>
                    <a:lnTo>
                      <a:pt x="8" y="144"/>
                    </a:lnTo>
                    <a:lnTo>
                      <a:pt x="8" y="78"/>
                    </a:lnTo>
                    <a:lnTo>
                      <a:pt x="8" y="55"/>
                    </a:lnTo>
                    <a:lnTo>
                      <a:pt x="8" y="55"/>
                    </a:lnTo>
                    <a:lnTo>
                      <a:pt x="8" y="55"/>
                    </a:lnTo>
                    <a:lnTo>
                      <a:pt x="8" y="55"/>
                    </a:lnTo>
                    <a:lnTo>
                      <a:pt x="9" y="69"/>
                    </a:lnTo>
                    <a:lnTo>
                      <a:pt x="9" y="105"/>
                    </a:lnTo>
                    <a:lnTo>
                      <a:pt x="9" y="128"/>
                    </a:lnTo>
                    <a:lnTo>
                      <a:pt x="9" y="105"/>
                    </a:lnTo>
                    <a:lnTo>
                      <a:pt x="9" y="99"/>
                    </a:lnTo>
                    <a:lnTo>
                      <a:pt x="9" y="12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1" name="Freeform 400"/>
              <p:cNvSpPr>
                <a:spLocks/>
              </p:cNvSpPr>
              <p:nvPr/>
            </p:nvSpPr>
            <p:spPr bwMode="auto">
              <a:xfrm>
                <a:off x="8547101" y="4110038"/>
                <a:ext cx="14288" cy="415925"/>
              </a:xfrm>
              <a:custGeom>
                <a:avLst/>
                <a:gdLst>
                  <a:gd name="T0" fmla="*/ 0 w 9"/>
                  <a:gd name="T1" fmla="*/ 114 h 262"/>
                  <a:gd name="T2" fmla="*/ 0 w 9"/>
                  <a:gd name="T3" fmla="*/ 125 h 262"/>
                  <a:gd name="T4" fmla="*/ 1 w 9"/>
                  <a:gd name="T5" fmla="*/ 122 h 262"/>
                  <a:gd name="T6" fmla="*/ 1 w 9"/>
                  <a:gd name="T7" fmla="*/ 128 h 262"/>
                  <a:gd name="T8" fmla="*/ 1 w 9"/>
                  <a:gd name="T9" fmla="*/ 99 h 262"/>
                  <a:gd name="T10" fmla="*/ 1 w 9"/>
                  <a:gd name="T11" fmla="*/ 62 h 262"/>
                  <a:gd name="T12" fmla="*/ 2 w 9"/>
                  <a:gd name="T13" fmla="*/ 41 h 262"/>
                  <a:gd name="T14" fmla="*/ 2 w 9"/>
                  <a:gd name="T15" fmla="*/ 48 h 262"/>
                  <a:gd name="T16" fmla="*/ 2 w 9"/>
                  <a:gd name="T17" fmla="*/ 94 h 262"/>
                  <a:gd name="T18" fmla="*/ 2 w 9"/>
                  <a:gd name="T19" fmla="*/ 93 h 262"/>
                  <a:gd name="T20" fmla="*/ 2 w 9"/>
                  <a:gd name="T21" fmla="*/ 80 h 262"/>
                  <a:gd name="T22" fmla="*/ 2 w 9"/>
                  <a:gd name="T23" fmla="*/ 121 h 262"/>
                  <a:gd name="T24" fmla="*/ 2 w 9"/>
                  <a:gd name="T25" fmla="*/ 89 h 262"/>
                  <a:gd name="T26" fmla="*/ 3 w 9"/>
                  <a:gd name="T27" fmla="*/ 39 h 262"/>
                  <a:gd name="T28" fmla="*/ 3 w 9"/>
                  <a:gd name="T29" fmla="*/ 26 h 262"/>
                  <a:gd name="T30" fmla="*/ 3 w 9"/>
                  <a:gd name="T31" fmla="*/ 53 h 262"/>
                  <a:gd name="T32" fmla="*/ 3 w 9"/>
                  <a:gd name="T33" fmla="*/ 262 h 262"/>
                  <a:gd name="T34" fmla="*/ 4 w 9"/>
                  <a:gd name="T35" fmla="*/ 88 h 262"/>
                  <a:gd name="T36" fmla="*/ 4 w 9"/>
                  <a:gd name="T37" fmla="*/ 89 h 262"/>
                  <a:gd name="T38" fmla="*/ 4 w 9"/>
                  <a:gd name="T39" fmla="*/ 65 h 262"/>
                  <a:gd name="T40" fmla="*/ 4 w 9"/>
                  <a:gd name="T41" fmla="*/ 25 h 262"/>
                  <a:gd name="T42" fmla="*/ 4 w 9"/>
                  <a:gd name="T43" fmla="*/ 7 h 262"/>
                  <a:gd name="T44" fmla="*/ 4 w 9"/>
                  <a:gd name="T45" fmla="*/ 0 h 262"/>
                  <a:gd name="T46" fmla="*/ 5 w 9"/>
                  <a:gd name="T47" fmla="*/ 0 h 262"/>
                  <a:gd name="T48" fmla="*/ 5 w 9"/>
                  <a:gd name="T49" fmla="*/ 10 h 262"/>
                  <a:gd name="T50" fmla="*/ 5 w 9"/>
                  <a:gd name="T51" fmla="*/ 36 h 262"/>
                  <a:gd name="T52" fmla="*/ 5 w 9"/>
                  <a:gd name="T53" fmla="*/ 94 h 262"/>
                  <a:gd name="T54" fmla="*/ 5 w 9"/>
                  <a:gd name="T55" fmla="*/ 144 h 262"/>
                  <a:gd name="T56" fmla="*/ 6 w 9"/>
                  <a:gd name="T57" fmla="*/ 163 h 262"/>
                  <a:gd name="T58" fmla="*/ 6 w 9"/>
                  <a:gd name="T59" fmla="*/ 86 h 262"/>
                  <a:gd name="T60" fmla="*/ 6 w 9"/>
                  <a:gd name="T61" fmla="*/ 53 h 262"/>
                  <a:gd name="T62" fmla="*/ 6 w 9"/>
                  <a:gd name="T63" fmla="*/ 51 h 262"/>
                  <a:gd name="T64" fmla="*/ 6 w 9"/>
                  <a:gd name="T65" fmla="*/ 68 h 262"/>
                  <a:gd name="T66" fmla="*/ 6 w 9"/>
                  <a:gd name="T67" fmla="*/ 81 h 262"/>
                  <a:gd name="T68" fmla="*/ 7 w 9"/>
                  <a:gd name="T69" fmla="*/ 95 h 262"/>
                  <a:gd name="T70" fmla="*/ 7 w 9"/>
                  <a:gd name="T71" fmla="*/ 122 h 262"/>
                  <a:gd name="T72" fmla="*/ 7 w 9"/>
                  <a:gd name="T73" fmla="*/ 99 h 262"/>
                  <a:gd name="T74" fmla="*/ 7 w 9"/>
                  <a:gd name="T75" fmla="*/ 58 h 262"/>
                  <a:gd name="T76" fmla="*/ 7 w 9"/>
                  <a:gd name="T77" fmla="*/ 48 h 262"/>
                  <a:gd name="T78" fmla="*/ 7 w 9"/>
                  <a:gd name="T79" fmla="*/ 69 h 262"/>
                  <a:gd name="T80" fmla="*/ 7 w 9"/>
                  <a:gd name="T81" fmla="*/ 86 h 262"/>
                  <a:gd name="T82" fmla="*/ 8 w 9"/>
                  <a:gd name="T83" fmla="*/ 85 h 262"/>
                  <a:gd name="T84" fmla="*/ 8 w 9"/>
                  <a:gd name="T85" fmla="*/ 92 h 262"/>
                  <a:gd name="T86" fmla="*/ 8 w 9"/>
                  <a:gd name="T87" fmla="*/ 70 h 262"/>
                  <a:gd name="T88" fmla="*/ 8 w 9"/>
                  <a:gd name="T89" fmla="*/ 53 h 262"/>
                  <a:gd name="T90" fmla="*/ 9 w 9"/>
                  <a:gd name="T91" fmla="*/ 57 h 262"/>
                  <a:gd name="T92" fmla="*/ 9 w 9"/>
                  <a:gd name="T93" fmla="*/ 100 h 262"/>
                  <a:gd name="T94" fmla="*/ 9 w 9"/>
                  <a:gd name="T95" fmla="*/ 155 h 262"/>
                  <a:gd name="T96" fmla="*/ 9 w 9"/>
                  <a:gd name="T97" fmla="*/ 77 h 262"/>
                  <a:gd name="T98" fmla="*/ 9 w 9"/>
                  <a:gd name="T99" fmla="*/ 72 h 2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62">
                    <a:moveTo>
                      <a:pt x="0" y="114"/>
                    </a:moveTo>
                    <a:lnTo>
                      <a:pt x="0" y="125"/>
                    </a:lnTo>
                    <a:lnTo>
                      <a:pt x="1" y="122"/>
                    </a:lnTo>
                    <a:lnTo>
                      <a:pt x="1" y="128"/>
                    </a:lnTo>
                    <a:lnTo>
                      <a:pt x="1" y="99"/>
                    </a:lnTo>
                    <a:lnTo>
                      <a:pt x="1" y="62"/>
                    </a:lnTo>
                    <a:lnTo>
                      <a:pt x="2" y="41"/>
                    </a:lnTo>
                    <a:lnTo>
                      <a:pt x="2" y="48"/>
                    </a:lnTo>
                    <a:lnTo>
                      <a:pt x="2" y="94"/>
                    </a:lnTo>
                    <a:lnTo>
                      <a:pt x="2" y="93"/>
                    </a:lnTo>
                    <a:lnTo>
                      <a:pt x="2" y="80"/>
                    </a:lnTo>
                    <a:lnTo>
                      <a:pt x="2" y="121"/>
                    </a:lnTo>
                    <a:lnTo>
                      <a:pt x="2" y="89"/>
                    </a:lnTo>
                    <a:lnTo>
                      <a:pt x="3" y="39"/>
                    </a:lnTo>
                    <a:lnTo>
                      <a:pt x="3" y="26"/>
                    </a:lnTo>
                    <a:lnTo>
                      <a:pt x="3" y="53"/>
                    </a:lnTo>
                    <a:lnTo>
                      <a:pt x="3" y="262"/>
                    </a:lnTo>
                    <a:lnTo>
                      <a:pt x="4" y="88"/>
                    </a:lnTo>
                    <a:lnTo>
                      <a:pt x="4" y="89"/>
                    </a:lnTo>
                    <a:lnTo>
                      <a:pt x="4" y="65"/>
                    </a:lnTo>
                    <a:lnTo>
                      <a:pt x="4" y="25"/>
                    </a:lnTo>
                    <a:lnTo>
                      <a:pt x="4" y="7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10"/>
                    </a:lnTo>
                    <a:lnTo>
                      <a:pt x="5" y="36"/>
                    </a:lnTo>
                    <a:lnTo>
                      <a:pt x="5" y="94"/>
                    </a:lnTo>
                    <a:lnTo>
                      <a:pt x="5" y="144"/>
                    </a:lnTo>
                    <a:lnTo>
                      <a:pt x="6" y="163"/>
                    </a:lnTo>
                    <a:lnTo>
                      <a:pt x="6" y="86"/>
                    </a:lnTo>
                    <a:lnTo>
                      <a:pt x="6" y="53"/>
                    </a:lnTo>
                    <a:lnTo>
                      <a:pt x="6" y="51"/>
                    </a:lnTo>
                    <a:lnTo>
                      <a:pt x="6" y="68"/>
                    </a:lnTo>
                    <a:lnTo>
                      <a:pt x="6" y="81"/>
                    </a:lnTo>
                    <a:lnTo>
                      <a:pt x="7" y="95"/>
                    </a:lnTo>
                    <a:lnTo>
                      <a:pt x="7" y="122"/>
                    </a:lnTo>
                    <a:lnTo>
                      <a:pt x="7" y="99"/>
                    </a:lnTo>
                    <a:lnTo>
                      <a:pt x="7" y="58"/>
                    </a:lnTo>
                    <a:lnTo>
                      <a:pt x="7" y="48"/>
                    </a:lnTo>
                    <a:lnTo>
                      <a:pt x="7" y="69"/>
                    </a:lnTo>
                    <a:lnTo>
                      <a:pt x="7" y="86"/>
                    </a:lnTo>
                    <a:lnTo>
                      <a:pt x="8" y="85"/>
                    </a:lnTo>
                    <a:lnTo>
                      <a:pt x="8" y="92"/>
                    </a:lnTo>
                    <a:lnTo>
                      <a:pt x="8" y="70"/>
                    </a:lnTo>
                    <a:lnTo>
                      <a:pt x="8" y="53"/>
                    </a:lnTo>
                    <a:lnTo>
                      <a:pt x="9" y="57"/>
                    </a:lnTo>
                    <a:lnTo>
                      <a:pt x="9" y="100"/>
                    </a:lnTo>
                    <a:lnTo>
                      <a:pt x="9" y="155"/>
                    </a:lnTo>
                    <a:lnTo>
                      <a:pt x="9" y="77"/>
                    </a:lnTo>
                    <a:lnTo>
                      <a:pt x="9" y="7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2" name="Freeform 401"/>
              <p:cNvSpPr>
                <a:spLocks/>
              </p:cNvSpPr>
              <p:nvPr/>
            </p:nvSpPr>
            <p:spPr bwMode="auto">
              <a:xfrm>
                <a:off x="8561388" y="4130675"/>
                <a:ext cx="14288" cy="196850"/>
              </a:xfrm>
              <a:custGeom>
                <a:avLst/>
                <a:gdLst>
                  <a:gd name="T0" fmla="*/ 0 w 9"/>
                  <a:gd name="T1" fmla="*/ 59 h 124"/>
                  <a:gd name="T2" fmla="*/ 0 w 9"/>
                  <a:gd name="T3" fmla="*/ 51 h 124"/>
                  <a:gd name="T4" fmla="*/ 1 w 9"/>
                  <a:gd name="T5" fmla="*/ 27 h 124"/>
                  <a:gd name="T6" fmla="*/ 1 w 9"/>
                  <a:gd name="T7" fmla="*/ 8 h 124"/>
                  <a:gd name="T8" fmla="*/ 1 w 9"/>
                  <a:gd name="T9" fmla="*/ 0 h 124"/>
                  <a:gd name="T10" fmla="*/ 1 w 9"/>
                  <a:gd name="T11" fmla="*/ 9 h 124"/>
                  <a:gd name="T12" fmla="*/ 1 w 9"/>
                  <a:gd name="T13" fmla="*/ 34 h 124"/>
                  <a:gd name="T14" fmla="*/ 2 w 9"/>
                  <a:gd name="T15" fmla="*/ 51 h 124"/>
                  <a:gd name="T16" fmla="*/ 2 w 9"/>
                  <a:gd name="T17" fmla="*/ 47 h 124"/>
                  <a:gd name="T18" fmla="*/ 2 w 9"/>
                  <a:gd name="T19" fmla="*/ 40 h 124"/>
                  <a:gd name="T20" fmla="*/ 2 w 9"/>
                  <a:gd name="T21" fmla="*/ 41 h 124"/>
                  <a:gd name="T22" fmla="*/ 2 w 9"/>
                  <a:gd name="T23" fmla="*/ 54 h 124"/>
                  <a:gd name="T24" fmla="*/ 2 w 9"/>
                  <a:gd name="T25" fmla="*/ 75 h 124"/>
                  <a:gd name="T26" fmla="*/ 3 w 9"/>
                  <a:gd name="T27" fmla="*/ 61 h 124"/>
                  <a:gd name="T28" fmla="*/ 3 w 9"/>
                  <a:gd name="T29" fmla="*/ 34 h 124"/>
                  <a:gd name="T30" fmla="*/ 3 w 9"/>
                  <a:gd name="T31" fmla="*/ 21 h 124"/>
                  <a:gd name="T32" fmla="*/ 3 w 9"/>
                  <a:gd name="T33" fmla="*/ 22 h 124"/>
                  <a:gd name="T34" fmla="*/ 4 w 9"/>
                  <a:gd name="T35" fmla="*/ 24 h 124"/>
                  <a:gd name="T36" fmla="*/ 4 w 9"/>
                  <a:gd name="T37" fmla="*/ 24 h 124"/>
                  <a:gd name="T38" fmla="*/ 4 w 9"/>
                  <a:gd name="T39" fmla="*/ 26 h 124"/>
                  <a:gd name="T40" fmla="*/ 4 w 9"/>
                  <a:gd name="T41" fmla="*/ 32 h 124"/>
                  <a:gd name="T42" fmla="*/ 4 w 9"/>
                  <a:gd name="T43" fmla="*/ 38 h 124"/>
                  <a:gd name="T44" fmla="*/ 4 w 9"/>
                  <a:gd name="T45" fmla="*/ 42 h 124"/>
                  <a:gd name="T46" fmla="*/ 4 w 9"/>
                  <a:gd name="T47" fmla="*/ 43 h 124"/>
                  <a:gd name="T48" fmla="*/ 5 w 9"/>
                  <a:gd name="T49" fmla="*/ 43 h 124"/>
                  <a:gd name="T50" fmla="*/ 5 w 9"/>
                  <a:gd name="T51" fmla="*/ 47 h 124"/>
                  <a:gd name="T52" fmla="*/ 5 w 9"/>
                  <a:gd name="T53" fmla="*/ 48 h 124"/>
                  <a:gd name="T54" fmla="*/ 5 w 9"/>
                  <a:gd name="T55" fmla="*/ 41 h 124"/>
                  <a:gd name="T56" fmla="*/ 5 w 9"/>
                  <a:gd name="T57" fmla="*/ 37 h 124"/>
                  <a:gd name="T58" fmla="*/ 5 w 9"/>
                  <a:gd name="T59" fmla="*/ 51 h 124"/>
                  <a:gd name="T60" fmla="*/ 6 w 9"/>
                  <a:gd name="T61" fmla="*/ 110 h 124"/>
                  <a:gd name="T62" fmla="*/ 6 w 9"/>
                  <a:gd name="T63" fmla="*/ 111 h 124"/>
                  <a:gd name="T64" fmla="*/ 6 w 9"/>
                  <a:gd name="T65" fmla="*/ 45 h 124"/>
                  <a:gd name="T66" fmla="*/ 6 w 9"/>
                  <a:gd name="T67" fmla="*/ 21 h 124"/>
                  <a:gd name="T68" fmla="*/ 7 w 9"/>
                  <a:gd name="T69" fmla="*/ 17 h 124"/>
                  <a:gd name="T70" fmla="*/ 7 w 9"/>
                  <a:gd name="T71" fmla="*/ 29 h 124"/>
                  <a:gd name="T72" fmla="*/ 7 w 9"/>
                  <a:gd name="T73" fmla="*/ 55 h 124"/>
                  <a:gd name="T74" fmla="*/ 7 w 9"/>
                  <a:gd name="T75" fmla="*/ 73 h 124"/>
                  <a:gd name="T76" fmla="*/ 7 w 9"/>
                  <a:gd name="T77" fmla="*/ 50 h 124"/>
                  <a:gd name="T78" fmla="*/ 7 w 9"/>
                  <a:gd name="T79" fmla="*/ 50 h 124"/>
                  <a:gd name="T80" fmla="*/ 7 w 9"/>
                  <a:gd name="T81" fmla="*/ 82 h 124"/>
                  <a:gd name="T82" fmla="*/ 8 w 9"/>
                  <a:gd name="T83" fmla="*/ 117 h 124"/>
                  <a:gd name="T84" fmla="*/ 8 w 9"/>
                  <a:gd name="T85" fmla="*/ 124 h 124"/>
                  <a:gd name="T86" fmla="*/ 8 w 9"/>
                  <a:gd name="T87" fmla="*/ 97 h 124"/>
                  <a:gd name="T88" fmla="*/ 8 w 9"/>
                  <a:gd name="T89" fmla="*/ 59 h 124"/>
                  <a:gd name="T90" fmla="*/ 9 w 9"/>
                  <a:gd name="T91" fmla="*/ 47 h 124"/>
                  <a:gd name="T92" fmla="*/ 9 w 9"/>
                  <a:gd name="T93" fmla="*/ 84 h 124"/>
                  <a:gd name="T94" fmla="*/ 9 w 9"/>
                  <a:gd name="T95" fmla="*/ 103 h 124"/>
                  <a:gd name="T96" fmla="*/ 9 w 9"/>
                  <a:gd name="T97" fmla="*/ 49 h 124"/>
                  <a:gd name="T98" fmla="*/ 9 w 9"/>
                  <a:gd name="T99" fmla="*/ 52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24">
                    <a:moveTo>
                      <a:pt x="0" y="59"/>
                    </a:moveTo>
                    <a:lnTo>
                      <a:pt x="0" y="51"/>
                    </a:lnTo>
                    <a:lnTo>
                      <a:pt x="1" y="27"/>
                    </a:lnTo>
                    <a:lnTo>
                      <a:pt x="1" y="8"/>
                    </a:lnTo>
                    <a:lnTo>
                      <a:pt x="1" y="0"/>
                    </a:lnTo>
                    <a:lnTo>
                      <a:pt x="1" y="9"/>
                    </a:lnTo>
                    <a:lnTo>
                      <a:pt x="1" y="34"/>
                    </a:lnTo>
                    <a:lnTo>
                      <a:pt x="2" y="51"/>
                    </a:lnTo>
                    <a:lnTo>
                      <a:pt x="2" y="47"/>
                    </a:lnTo>
                    <a:lnTo>
                      <a:pt x="2" y="40"/>
                    </a:lnTo>
                    <a:lnTo>
                      <a:pt x="2" y="41"/>
                    </a:lnTo>
                    <a:lnTo>
                      <a:pt x="2" y="54"/>
                    </a:lnTo>
                    <a:lnTo>
                      <a:pt x="2" y="75"/>
                    </a:lnTo>
                    <a:lnTo>
                      <a:pt x="3" y="61"/>
                    </a:lnTo>
                    <a:lnTo>
                      <a:pt x="3" y="34"/>
                    </a:lnTo>
                    <a:lnTo>
                      <a:pt x="3" y="21"/>
                    </a:lnTo>
                    <a:lnTo>
                      <a:pt x="3" y="22"/>
                    </a:lnTo>
                    <a:lnTo>
                      <a:pt x="4" y="24"/>
                    </a:lnTo>
                    <a:lnTo>
                      <a:pt x="4" y="24"/>
                    </a:lnTo>
                    <a:lnTo>
                      <a:pt x="4" y="26"/>
                    </a:lnTo>
                    <a:lnTo>
                      <a:pt x="4" y="32"/>
                    </a:lnTo>
                    <a:lnTo>
                      <a:pt x="4" y="38"/>
                    </a:lnTo>
                    <a:lnTo>
                      <a:pt x="4" y="42"/>
                    </a:lnTo>
                    <a:lnTo>
                      <a:pt x="4" y="43"/>
                    </a:lnTo>
                    <a:lnTo>
                      <a:pt x="5" y="43"/>
                    </a:lnTo>
                    <a:lnTo>
                      <a:pt x="5" y="47"/>
                    </a:lnTo>
                    <a:lnTo>
                      <a:pt x="5" y="48"/>
                    </a:lnTo>
                    <a:lnTo>
                      <a:pt x="5" y="41"/>
                    </a:lnTo>
                    <a:lnTo>
                      <a:pt x="5" y="37"/>
                    </a:lnTo>
                    <a:lnTo>
                      <a:pt x="5" y="51"/>
                    </a:lnTo>
                    <a:lnTo>
                      <a:pt x="6" y="110"/>
                    </a:lnTo>
                    <a:lnTo>
                      <a:pt x="6" y="111"/>
                    </a:lnTo>
                    <a:lnTo>
                      <a:pt x="6" y="45"/>
                    </a:lnTo>
                    <a:lnTo>
                      <a:pt x="6" y="21"/>
                    </a:lnTo>
                    <a:lnTo>
                      <a:pt x="7" y="17"/>
                    </a:lnTo>
                    <a:lnTo>
                      <a:pt x="7" y="29"/>
                    </a:lnTo>
                    <a:lnTo>
                      <a:pt x="7" y="55"/>
                    </a:lnTo>
                    <a:lnTo>
                      <a:pt x="7" y="73"/>
                    </a:lnTo>
                    <a:lnTo>
                      <a:pt x="7" y="50"/>
                    </a:lnTo>
                    <a:lnTo>
                      <a:pt x="7" y="50"/>
                    </a:lnTo>
                    <a:lnTo>
                      <a:pt x="7" y="82"/>
                    </a:lnTo>
                    <a:lnTo>
                      <a:pt x="8" y="117"/>
                    </a:lnTo>
                    <a:lnTo>
                      <a:pt x="8" y="124"/>
                    </a:lnTo>
                    <a:lnTo>
                      <a:pt x="8" y="97"/>
                    </a:lnTo>
                    <a:lnTo>
                      <a:pt x="8" y="59"/>
                    </a:lnTo>
                    <a:lnTo>
                      <a:pt x="9" y="47"/>
                    </a:lnTo>
                    <a:lnTo>
                      <a:pt x="9" y="84"/>
                    </a:lnTo>
                    <a:lnTo>
                      <a:pt x="9" y="103"/>
                    </a:lnTo>
                    <a:lnTo>
                      <a:pt x="9" y="49"/>
                    </a:lnTo>
                    <a:lnTo>
                      <a:pt x="9" y="5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3" name="Freeform 402"/>
              <p:cNvSpPr>
                <a:spLocks/>
              </p:cNvSpPr>
              <p:nvPr/>
            </p:nvSpPr>
            <p:spPr bwMode="auto">
              <a:xfrm>
                <a:off x="8575676" y="4141788"/>
                <a:ext cx="14288" cy="322263"/>
              </a:xfrm>
              <a:custGeom>
                <a:avLst/>
                <a:gdLst>
                  <a:gd name="T0" fmla="*/ 0 w 9"/>
                  <a:gd name="T1" fmla="*/ 45 h 203"/>
                  <a:gd name="T2" fmla="*/ 0 w 9"/>
                  <a:gd name="T3" fmla="*/ 109 h 203"/>
                  <a:gd name="T4" fmla="*/ 0 w 9"/>
                  <a:gd name="T5" fmla="*/ 84 h 203"/>
                  <a:gd name="T6" fmla="*/ 1 w 9"/>
                  <a:gd name="T7" fmla="*/ 26 h 203"/>
                  <a:gd name="T8" fmla="*/ 1 w 9"/>
                  <a:gd name="T9" fmla="*/ 18 h 203"/>
                  <a:gd name="T10" fmla="*/ 1 w 9"/>
                  <a:gd name="T11" fmla="*/ 49 h 203"/>
                  <a:gd name="T12" fmla="*/ 1 w 9"/>
                  <a:gd name="T13" fmla="*/ 109 h 203"/>
                  <a:gd name="T14" fmla="*/ 2 w 9"/>
                  <a:gd name="T15" fmla="*/ 45 h 203"/>
                  <a:gd name="T16" fmla="*/ 2 w 9"/>
                  <a:gd name="T17" fmla="*/ 26 h 203"/>
                  <a:gd name="T18" fmla="*/ 2 w 9"/>
                  <a:gd name="T19" fmla="*/ 35 h 203"/>
                  <a:gd name="T20" fmla="*/ 2 w 9"/>
                  <a:gd name="T21" fmla="*/ 81 h 203"/>
                  <a:gd name="T22" fmla="*/ 2 w 9"/>
                  <a:gd name="T23" fmla="*/ 203 h 203"/>
                  <a:gd name="T24" fmla="*/ 2 w 9"/>
                  <a:gd name="T25" fmla="*/ 106 h 203"/>
                  <a:gd name="T26" fmla="*/ 3 w 9"/>
                  <a:gd name="T27" fmla="*/ 121 h 203"/>
                  <a:gd name="T28" fmla="*/ 3 w 9"/>
                  <a:gd name="T29" fmla="*/ 41 h 203"/>
                  <a:gd name="T30" fmla="*/ 3 w 9"/>
                  <a:gd name="T31" fmla="*/ 7 h 203"/>
                  <a:gd name="T32" fmla="*/ 3 w 9"/>
                  <a:gd name="T33" fmla="*/ 3 h 203"/>
                  <a:gd name="T34" fmla="*/ 3 w 9"/>
                  <a:gd name="T35" fmla="*/ 15 h 203"/>
                  <a:gd name="T36" fmla="*/ 3 w 9"/>
                  <a:gd name="T37" fmla="*/ 36 h 203"/>
                  <a:gd name="T38" fmla="*/ 3 w 9"/>
                  <a:gd name="T39" fmla="*/ 96 h 203"/>
                  <a:gd name="T40" fmla="*/ 4 w 9"/>
                  <a:gd name="T41" fmla="*/ 87 h 203"/>
                  <a:gd name="T42" fmla="*/ 4 w 9"/>
                  <a:gd name="T43" fmla="*/ 27 h 203"/>
                  <a:gd name="T44" fmla="*/ 4 w 9"/>
                  <a:gd name="T45" fmla="*/ 26 h 203"/>
                  <a:gd name="T46" fmla="*/ 4 w 9"/>
                  <a:gd name="T47" fmla="*/ 61 h 203"/>
                  <a:gd name="T48" fmla="*/ 5 w 9"/>
                  <a:gd name="T49" fmla="*/ 93 h 203"/>
                  <a:gd name="T50" fmla="*/ 5 w 9"/>
                  <a:gd name="T51" fmla="*/ 65 h 203"/>
                  <a:gd name="T52" fmla="*/ 5 w 9"/>
                  <a:gd name="T53" fmla="*/ 48 h 203"/>
                  <a:gd name="T54" fmla="*/ 5 w 9"/>
                  <a:gd name="T55" fmla="*/ 52 h 203"/>
                  <a:gd name="T56" fmla="*/ 5 w 9"/>
                  <a:gd name="T57" fmla="*/ 78 h 203"/>
                  <a:gd name="T58" fmla="*/ 5 w 9"/>
                  <a:gd name="T59" fmla="*/ 104 h 203"/>
                  <a:gd name="T60" fmla="*/ 5 w 9"/>
                  <a:gd name="T61" fmla="*/ 67 h 203"/>
                  <a:gd name="T62" fmla="*/ 6 w 9"/>
                  <a:gd name="T63" fmla="*/ 27 h 203"/>
                  <a:gd name="T64" fmla="*/ 6 w 9"/>
                  <a:gd name="T65" fmla="*/ 5 h 203"/>
                  <a:gd name="T66" fmla="*/ 6 w 9"/>
                  <a:gd name="T67" fmla="*/ 0 h 203"/>
                  <a:gd name="T68" fmla="*/ 6 w 9"/>
                  <a:gd name="T69" fmla="*/ 8 h 203"/>
                  <a:gd name="T70" fmla="*/ 7 w 9"/>
                  <a:gd name="T71" fmla="*/ 25 h 203"/>
                  <a:gd name="T72" fmla="*/ 7 w 9"/>
                  <a:gd name="T73" fmla="*/ 45 h 203"/>
                  <a:gd name="T74" fmla="*/ 7 w 9"/>
                  <a:gd name="T75" fmla="*/ 71 h 203"/>
                  <a:gd name="T76" fmla="*/ 7 w 9"/>
                  <a:gd name="T77" fmla="*/ 82 h 203"/>
                  <a:gd name="T78" fmla="*/ 7 w 9"/>
                  <a:gd name="T79" fmla="*/ 45 h 203"/>
                  <a:gd name="T80" fmla="*/ 7 w 9"/>
                  <a:gd name="T81" fmla="*/ 30 h 203"/>
                  <a:gd name="T82" fmla="*/ 8 w 9"/>
                  <a:gd name="T83" fmla="*/ 35 h 203"/>
                  <a:gd name="T84" fmla="*/ 8 w 9"/>
                  <a:gd name="T85" fmla="*/ 42 h 203"/>
                  <a:gd name="T86" fmla="*/ 8 w 9"/>
                  <a:gd name="T87" fmla="*/ 49 h 203"/>
                  <a:gd name="T88" fmla="*/ 8 w 9"/>
                  <a:gd name="T89" fmla="*/ 67 h 203"/>
                  <a:gd name="T90" fmla="*/ 8 w 9"/>
                  <a:gd name="T91" fmla="*/ 86 h 203"/>
                  <a:gd name="T92" fmla="*/ 9 w 9"/>
                  <a:gd name="T93" fmla="*/ 102 h 203"/>
                  <a:gd name="T94" fmla="*/ 9 w 9"/>
                  <a:gd name="T95" fmla="*/ 59 h 203"/>
                  <a:gd name="T96" fmla="*/ 9 w 9"/>
                  <a:gd name="T97" fmla="*/ 28 h 203"/>
                  <a:gd name="T98" fmla="*/ 9 w 9"/>
                  <a:gd name="T99" fmla="*/ 28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03">
                    <a:moveTo>
                      <a:pt x="0" y="45"/>
                    </a:moveTo>
                    <a:lnTo>
                      <a:pt x="0" y="109"/>
                    </a:lnTo>
                    <a:lnTo>
                      <a:pt x="0" y="84"/>
                    </a:lnTo>
                    <a:lnTo>
                      <a:pt x="1" y="26"/>
                    </a:lnTo>
                    <a:lnTo>
                      <a:pt x="1" y="18"/>
                    </a:lnTo>
                    <a:lnTo>
                      <a:pt x="1" y="49"/>
                    </a:lnTo>
                    <a:lnTo>
                      <a:pt x="1" y="109"/>
                    </a:lnTo>
                    <a:lnTo>
                      <a:pt x="2" y="45"/>
                    </a:lnTo>
                    <a:lnTo>
                      <a:pt x="2" y="26"/>
                    </a:lnTo>
                    <a:lnTo>
                      <a:pt x="2" y="35"/>
                    </a:lnTo>
                    <a:lnTo>
                      <a:pt x="2" y="81"/>
                    </a:lnTo>
                    <a:lnTo>
                      <a:pt x="2" y="203"/>
                    </a:lnTo>
                    <a:lnTo>
                      <a:pt x="2" y="106"/>
                    </a:lnTo>
                    <a:lnTo>
                      <a:pt x="3" y="121"/>
                    </a:lnTo>
                    <a:lnTo>
                      <a:pt x="3" y="41"/>
                    </a:lnTo>
                    <a:lnTo>
                      <a:pt x="3" y="7"/>
                    </a:lnTo>
                    <a:lnTo>
                      <a:pt x="3" y="3"/>
                    </a:lnTo>
                    <a:lnTo>
                      <a:pt x="3" y="15"/>
                    </a:lnTo>
                    <a:lnTo>
                      <a:pt x="3" y="36"/>
                    </a:lnTo>
                    <a:lnTo>
                      <a:pt x="3" y="96"/>
                    </a:lnTo>
                    <a:lnTo>
                      <a:pt x="4" y="87"/>
                    </a:lnTo>
                    <a:lnTo>
                      <a:pt x="4" y="27"/>
                    </a:lnTo>
                    <a:lnTo>
                      <a:pt x="4" y="26"/>
                    </a:lnTo>
                    <a:lnTo>
                      <a:pt x="4" y="61"/>
                    </a:lnTo>
                    <a:lnTo>
                      <a:pt x="5" y="93"/>
                    </a:lnTo>
                    <a:lnTo>
                      <a:pt x="5" y="65"/>
                    </a:lnTo>
                    <a:lnTo>
                      <a:pt x="5" y="48"/>
                    </a:lnTo>
                    <a:lnTo>
                      <a:pt x="5" y="52"/>
                    </a:lnTo>
                    <a:lnTo>
                      <a:pt x="5" y="78"/>
                    </a:lnTo>
                    <a:lnTo>
                      <a:pt x="5" y="104"/>
                    </a:lnTo>
                    <a:lnTo>
                      <a:pt x="5" y="67"/>
                    </a:lnTo>
                    <a:lnTo>
                      <a:pt x="6" y="27"/>
                    </a:lnTo>
                    <a:lnTo>
                      <a:pt x="6" y="5"/>
                    </a:lnTo>
                    <a:lnTo>
                      <a:pt x="6" y="0"/>
                    </a:lnTo>
                    <a:lnTo>
                      <a:pt x="6" y="8"/>
                    </a:lnTo>
                    <a:lnTo>
                      <a:pt x="7" y="25"/>
                    </a:lnTo>
                    <a:lnTo>
                      <a:pt x="7" y="45"/>
                    </a:lnTo>
                    <a:lnTo>
                      <a:pt x="7" y="71"/>
                    </a:lnTo>
                    <a:lnTo>
                      <a:pt x="7" y="82"/>
                    </a:lnTo>
                    <a:lnTo>
                      <a:pt x="7" y="45"/>
                    </a:lnTo>
                    <a:lnTo>
                      <a:pt x="7" y="30"/>
                    </a:lnTo>
                    <a:lnTo>
                      <a:pt x="8" y="35"/>
                    </a:lnTo>
                    <a:lnTo>
                      <a:pt x="8" y="42"/>
                    </a:lnTo>
                    <a:lnTo>
                      <a:pt x="8" y="49"/>
                    </a:lnTo>
                    <a:lnTo>
                      <a:pt x="8" y="67"/>
                    </a:lnTo>
                    <a:lnTo>
                      <a:pt x="8" y="86"/>
                    </a:lnTo>
                    <a:lnTo>
                      <a:pt x="9" y="102"/>
                    </a:lnTo>
                    <a:lnTo>
                      <a:pt x="9" y="59"/>
                    </a:lnTo>
                    <a:lnTo>
                      <a:pt x="9" y="28"/>
                    </a:lnTo>
                    <a:lnTo>
                      <a:pt x="9" y="2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4" name="Freeform 403"/>
              <p:cNvSpPr>
                <a:spLocks/>
              </p:cNvSpPr>
              <p:nvPr/>
            </p:nvSpPr>
            <p:spPr bwMode="auto">
              <a:xfrm>
                <a:off x="8589963" y="4165600"/>
                <a:ext cx="14288" cy="301625"/>
              </a:xfrm>
              <a:custGeom>
                <a:avLst/>
                <a:gdLst>
                  <a:gd name="T0" fmla="*/ 0 w 9"/>
                  <a:gd name="T1" fmla="*/ 13 h 190"/>
                  <a:gd name="T2" fmla="*/ 0 w 9"/>
                  <a:gd name="T3" fmla="*/ 31 h 190"/>
                  <a:gd name="T4" fmla="*/ 0 w 9"/>
                  <a:gd name="T5" fmla="*/ 40 h 190"/>
                  <a:gd name="T6" fmla="*/ 1 w 9"/>
                  <a:gd name="T7" fmla="*/ 45 h 190"/>
                  <a:gd name="T8" fmla="*/ 1 w 9"/>
                  <a:gd name="T9" fmla="*/ 63 h 190"/>
                  <a:gd name="T10" fmla="*/ 1 w 9"/>
                  <a:gd name="T11" fmla="*/ 97 h 190"/>
                  <a:gd name="T12" fmla="*/ 1 w 9"/>
                  <a:gd name="T13" fmla="*/ 71 h 190"/>
                  <a:gd name="T14" fmla="*/ 2 w 9"/>
                  <a:gd name="T15" fmla="*/ 35 h 190"/>
                  <a:gd name="T16" fmla="*/ 2 w 9"/>
                  <a:gd name="T17" fmla="*/ 20 h 190"/>
                  <a:gd name="T18" fmla="*/ 2 w 9"/>
                  <a:gd name="T19" fmla="*/ 17 h 190"/>
                  <a:gd name="T20" fmla="*/ 2 w 9"/>
                  <a:gd name="T21" fmla="*/ 29 h 190"/>
                  <a:gd name="T22" fmla="*/ 2 w 9"/>
                  <a:gd name="T23" fmla="*/ 66 h 190"/>
                  <a:gd name="T24" fmla="*/ 2 w 9"/>
                  <a:gd name="T25" fmla="*/ 53 h 190"/>
                  <a:gd name="T26" fmla="*/ 2 w 9"/>
                  <a:gd name="T27" fmla="*/ 30 h 190"/>
                  <a:gd name="T28" fmla="*/ 3 w 9"/>
                  <a:gd name="T29" fmla="*/ 51 h 190"/>
                  <a:gd name="T30" fmla="*/ 3 w 9"/>
                  <a:gd name="T31" fmla="*/ 170 h 190"/>
                  <a:gd name="T32" fmla="*/ 3 w 9"/>
                  <a:gd name="T33" fmla="*/ 57 h 190"/>
                  <a:gd name="T34" fmla="*/ 3 w 9"/>
                  <a:gd name="T35" fmla="*/ 39 h 190"/>
                  <a:gd name="T36" fmla="*/ 3 w 9"/>
                  <a:gd name="T37" fmla="*/ 51 h 190"/>
                  <a:gd name="T38" fmla="*/ 3 w 9"/>
                  <a:gd name="T39" fmla="*/ 92 h 190"/>
                  <a:gd name="T40" fmla="*/ 4 w 9"/>
                  <a:gd name="T41" fmla="*/ 126 h 190"/>
                  <a:gd name="T42" fmla="*/ 4 w 9"/>
                  <a:gd name="T43" fmla="*/ 54 h 190"/>
                  <a:gd name="T44" fmla="*/ 4 w 9"/>
                  <a:gd name="T45" fmla="*/ 34 h 190"/>
                  <a:gd name="T46" fmla="*/ 4 w 9"/>
                  <a:gd name="T47" fmla="*/ 36 h 190"/>
                  <a:gd name="T48" fmla="*/ 4 w 9"/>
                  <a:gd name="T49" fmla="*/ 49 h 190"/>
                  <a:gd name="T50" fmla="*/ 5 w 9"/>
                  <a:gd name="T51" fmla="*/ 79 h 190"/>
                  <a:gd name="T52" fmla="*/ 5 w 9"/>
                  <a:gd name="T53" fmla="*/ 71 h 190"/>
                  <a:gd name="T54" fmla="*/ 5 w 9"/>
                  <a:gd name="T55" fmla="*/ 46 h 190"/>
                  <a:gd name="T56" fmla="*/ 5 w 9"/>
                  <a:gd name="T57" fmla="*/ 37 h 190"/>
                  <a:gd name="T58" fmla="*/ 5 w 9"/>
                  <a:gd name="T59" fmla="*/ 15 h 190"/>
                  <a:gd name="T60" fmla="*/ 5 w 9"/>
                  <a:gd name="T61" fmla="*/ 0 h 190"/>
                  <a:gd name="T62" fmla="*/ 6 w 9"/>
                  <a:gd name="T63" fmla="*/ 9 h 190"/>
                  <a:gd name="T64" fmla="*/ 6 w 9"/>
                  <a:gd name="T65" fmla="*/ 41 h 190"/>
                  <a:gd name="T66" fmla="*/ 6 w 9"/>
                  <a:gd name="T67" fmla="*/ 63 h 190"/>
                  <a:gd name="T68" fmla="*/ 6 w 9"/>
                  <a:gd name="T69" fmla="*/ 89 h 190"/>
                  <a:gd name="T70" fmla="*/ 7 w 9"/>
                  <a:gd name="T71" fmla="*/ 190 h 190"/>
                  <a:gd name="T72" fmla="*/ 7 w 9"/>
                  <a:gd name="T73" fmla="*/ 96 h 190"/>
                  <a:gd name="T74" fmla="*/ 7 w 9"/>
                  <a:gd name="T75" fmla="*/ 59 h 190"/>
                  <a:gd name="T76" fmla="*/ 7 w 9"/>
                  <a:gd name="T77" fmla="*/ 51 h 190"/>
                  <a:gd name="T78" fmla="*/ 7 w 9"/>
                  <a:gd name="T79" fmla="*/ 49 h 190"/>
                  <a:gd name="T80" fmla="*/ 7 w 9"/>
                  <a:gd name="T81" fmla="*/ 39 h 190"/>
                  <a:gd name="T82" fmla="*/ 7 w 9"/>
                  <a:gd name="T83" fmla="*/ 42 h 190"/>
                  <a:gd name="T84" fmla="*/ 8 w 9"/>
                  <a:gd name="T85" fmla="*/ 49 h 190"/>
                  <a:gd name="T86" fmla="*/ 8 w 9"/>
                  <a:gd name="T87" fmla="*/ 26 h 190"/>
                  <a:gd name="T88" fmla="*/ 8 w 9"/>
                  <a:gd name="T89" fmla="*/ 23 h 190"/>
                  <a:gd name="T90" fmla="*/ 8 w 9"/>
                  <a:gd name="T91" fmla="*/ 71 h 190"/>
                  <a:gd name="T92" fmla="*/ 9 w 9"/>
                  <a:gd name="T93" fmla="*/ 100 h 190"/>
                  <a:gd name="T94" fmla="*/ 9 w 9"/>
                  <a:gd name="T95" fmla="*/ 32 h 190"/>
                  <a:gd name="T96" fmla="*/ 9 w 9"/>
                  <a:gd name="T97" fmla="*/ 20 h 190"/>
                  <a:gd name="T98" fmla="*/ 9 w 9"/>
                  <a:gd name="T99" fmla="*/ 31 h 1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90">
                    <a:moveTo>
                      <a:pt x="0" y="13"/>
                    </a:moveTo>
                    <a:lnTo>
                      <a:pt x="0" y="31"/>
                    </a:lnTo>
                    <a:lnTo>
                      <a:pt x="0" y="40"/>
                    </a:lnTo>
                    <a:lnTo>
                      <a:pt x="1" y="45"/>
                    </a:lnTo>
                    <a:lnTo>
                      <a:pt x="1" y="63"/>
                    </a:lnTo>
                    <a:lnTo>
                      <a:pt x="1" y="97"/>
                    </a:lnTo>
                    <a:lnTo>
                      <a:pt x="1" y="71"/>
                    </a:lnTo>
                    <a:lnTo>
                      <a:pt x="2" y="35"/>
                    </a:lnTo>
                    <a:lnTo>
                      <a:pt x="2" y="20"/>
                    </a:lnTo>
                    <a:lnTo>
                      <a:pt x="2" y="17"/>
                    </a:lnTo>
                    <a:lnTo>
                      <a:pt x="2" y="29"/>
                    </a:lnTo>
                    <a:lnTo>
                      <a:pt x="2" y="66"/>
                    </a:lnTo>
                    <a:lnTo>
                      <a:pt x="2" y="53"/>
                    </a:lnTo>
                    <a:lnTo>
                      <a:pt x="2" y="30"/>
                    </a:lnTo>
                    <a:lnTo>
                      <a:pt x="3" y="51"/>
                    </a:lnTo>
                    <a:lnTo>
                      <a:pt x="3" y="170"/>
                    </a:lnTo>
                    <a:lnTo>
                      <a:pt x="3" y="57"/>
                    </a:lnTo>
                    <a:lnTo>
                      <a:pt x="3" y="39"/>
                    </a:lnTo>
                    <a:lnTo>
                      <a:pt x="3" y="51"/>
                    </a:lnTo>
                    <a:lnTo>
                      <a:pt x="3" y="92"/>
                    </a:lnTo>
                    <a:lnTo>
                      <a:pt x="4" y="126"/>
                    </a:lnTo>
                    <a:lnTo>
                      <a:pt x="4" y="54"/>
                    </a:lnTo>
                    <a:lnTo>
                      <a:pt x="4" y="34"/>
                    </a:lnTo>
                    <a:lnTo>
                      <a:pt x="4" y="36"/>
                    </a:lnTo>
                    <a:lnTo>
                      <a:pt x="4" y="49"/>
                    </a:lnTo>
                    <a:lnTo>
                      <a:pt x="5" y="79"/>
                    </a:lnTo>
                    <a:lnTo>
                      <a:pt x="5" y="71"/>
                    </a:lnTo>
                    <a:lnTo>
                      <a:pt x="5" y="46"/>
                    </a:lnTo>
                    <a:lnTo>
                      <a:pt x="5" y="37"/>
                    </a:lnTo>
                    <a:lnTo>
                      <a:pt x="5" y="15"/>
                    </a:lnTo>
                    <a:lnTo>
                      <a:pt x="5" y="0"/>
                    </a:lnTo>
                    <a:lnTo>
                      <a:pt x="6" y="9"/>
                    </a:lnTo>
                    <a:lnTo>
                      <a:pt x="6" y="41"/>
                    </a:lnTo>
                    <a:lnTo>
                      <a:pt x="6" y="63"/>
                    </a:lnTo>
                    <a:lnTo>
                      <a:pt x="6" y="89"/>
                    </a:lnTo>
                    <a:lnTo>
                      <a:pt x="7" y="190"/>
                    </a:lnTo>
                    <a:lnTo>
                      <a:pt x="7" y="96"/>
                    </a:lnTo>
                    <a:lnTo>
                      <a:pt x="7" y="59"/>
                    </a:lnTo>
                    <a:lnTo>
                      <a:pt x="7" y="51"/>
                    </a:lnTo>
                    <a:lnTo>
                      <a:pt x="7" y="49"/>
                    </a:lnTo>
                    <a:lnTo>
                      <a:pt x="7" y="39"/>
                    </a:lnTo>
                    <a:lnTo>
                      <a:pt x="7" y="42"/>
                    </a:lnTo>
                    <a:lnTo>
                      <a:pt x="8" y="49"/>
                    </a:lnTo>
                    <a:lnTo>
                      <a:pt x="8" y="26"/>
                    </a:lnTo>
                    <a:lnTo>
                      <a:pt x="8" y="23"/>
                    </a:lnTo>
                    <a:lnTo>
                      <a:pt x="8" y="71"/>
                    </a:lnTo>
                    <a:lnTo>
                      <a:pt x="9" y="100"/>
                    </a:lnTo>
                    <a:lnTo>
                      <a:pt x="9" y="32"/>
                    </a:lnTo>
                    <a:lnTo>
                      <a:pt x="9" y="20"/>
                    </a:lnTo>
                    <a:lnTo>
                      <a:pt x="9" y="3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5" name="Freeform 404"/>
              <p:cNvSpPr>
                <a:spLocks/>
              </p:cNvSpPr>
              <p:nvPr/>
            </p:nvSpPr>
            <p:spPr bwMode="auto">
              <a:xfrm>
                <a:off x="8604251" y="4157663"/>
                <a:ext cx="14288" cy="304800"/>
              </a:xfrm>
              <a:custGeom>
                <a:avLst/>
                <a:gdLst>
                  <a:gd name="T0" fmla="*/ 0 w 9"/>
                  <a:gd name="T1" fmla="*/ 36 h 192"/>
                  <a:gd name="T2" fmla="*/ 0 w 9"/>
                  <a:gd name="T3" fmla="*/ 65 h 192"/>
                  <a:gd name="T4" fmla="*/ 0 w 9"/>
                  <a:gd name="T5" fmla="*/ 99 h 192"/>
                  <a:gd name="T6" fmla="*/ 1 w 9"/>
                  <a:gd name="T7" fmla="*/ 134 h 192"/>
                  <a:gd name="T8" fmla="*/ 1 w 9"/>
                  <a:gd name="T9" fmla="*/ 172 h 192"/>
                  <a:gd name="T10" fmla="*/ 1 w 9"/>
                  <a:gd name="T11" fmla="*/ 81 h 192"/>
                  <a:gd name="T12" fmla="*/ 1 w 9"/>
                  <a:gd name="T13" fmla="*/ 51 h 192"/>
                  <a:gd name="T14" fmla="*/ 1 w 9"/>
                  <a:gd name="T15" fmla="*/ 49 h 192"/>
                  <a:gd name="T16" fmla="*/ 1 w 9"/>
                  <a:gd name="T17" fmla="*/ 76 h 192"/>
                  <a:gd name="T18" fmla="*/ 1 w 9"/>
                  <a:gd name="T19" fmla="*/ 192 h 192"/>
                  <a:gd name="T20" fmla="*/ 2 w 9"/>
                  <a:gd name="T21" fmla="*/ 129 h 192"/>
                  <a:gd name="T22" fmla="*/ 2 w 9"/>
                  <a:gd name="T23" fmla="*/ 71 h 192"/>
                  <a:gd name="T24" fmla="*/ 2 w 9"/>
                  <a:gd name="T25" fmla="*/ 27 h 192"/>
                  <a:gd name="T26" fmla="*/ 2 w 9"/>
                  <a:gd name="T27" fmla="*/ 15 h 192"/>
                  <a:gd name="T28" fmla="*/ 3 w 9"/>
                  <a:gd name="T29" fmla="*/ 35 h 192"/>
                  <a:gd name="T30" fmla="*/ 3 w 9"/>
                  <a:gd name="T31" fmla="*/ 46 h 192"/>
                  <a:gd name="T32" fmla="*/ 3 w 9"/>
                  <a:gd name="T33" fmla="*/ 25 h 192"/>
                  <a:gd name="T34" fmla="*/ 3 w 9"/>
                  <a:gd name="T35" fmla="*/ 30 h 192"/>
                  <a:gd name="T36" fmla="*/ 3 w 9"/>
                  <a:gd name="T37" fmla="*/ 55 h 192"/>
                  <a:gd name="T38" fmla="*/ 3 w 9"/>
                  <a:gd name="T39" fmla="*/ 94 h 192"/>
                  <a:gd name="T40" fmla="*/ 3 w 9"/>
                  <a:gd name="T41" fmla="*/ 84 h 192"/>
                  <a:gd name="T42" fmla="*/ 4 w 9"/>
                  <a:gd name="T43" fmla="*/ 46 h 192"/>
                  <a:gd name="T44" fmla="*/ 4 w 9"/>
                  <a:gd name="T45" fmla="*/ 53 h 192"/>
                  <a:gd name="T46" fmla="*/ 4 w 9"/>
                  <a:gd name="T47" fmla="*/ 98 h 192"/>
                  <a:gd name="T48" fmla="*/ 4 w 9"/>
                  <a:gd name="T49" fmla="*/ 79 h 192"/>
                  <a:gd name="T50" fmla="*/ 5 w 9"/>
                  <a:gd name="T51" fmla="*/ 41 h 192"/>
                  <a:gd name="T52" fmla="*/ 5 w 9"/>
                  <a:gd name="T53" fmla="*/ 19 h 192"/>
                  <a:gd name="T54" fmla="*/ 5 w 9"/>
                  <a:gd name="T55" fmla="*/ 5 h 192"/>
                  <a:gd name="T56" fmla="*/ 5 w 9"/>
                  <a:gd name="T57" fmla="*/ 0 h 192"/>
                  <a:gd name="T58" fmla="*/ 5 w 9"/>
                  <a:gd name="T59" fmla="*/ 6 h 192"/>
                  <a:gd name="T60" fmla="*/ 5 w 9"/>
                  <a:gd name="T61" fmla="*/ 18 h 192"/>
                  <a:gd name="T62" fmla="*/ 6 w 9"/>
                  <a:gd name="T63" fmla="*/ 39 h 192"/>
                  <a:gd name="T64" fmla="*/ 6 w 9"/>
                  <a:gd name="T65" fmla="*/ 57 h 192"/>
                  <a:gd name="T66" fmla="*/ 6 w 9"/>
                  <a:gd name="T67" fmla="*/ 55 h 192"/>
                  <a:gd name="T68" fmla="*/ 6 w 9"/>
                  <a:gd name="T69" fmla="*/ 85 h 192"/>
                  <a:gd name="T70" fmla="*/ 6 w 9"/>
                  <a:gd name="T71" fmla="*/ 128 h 192"/>
                  <a:gd name="T72" fmla="*/ 7 w 9"/>
                  <a:gd name="T73" fmla="*/ 92 h 192"/>
                  <a:gd name="T74" fmla="*/ 7 w 9"/>
                  <a:gd name="T75" fmla="*/ 179 h 192"/>
                  <a:gd name="T76" fmla="*/ 7 w 9"/>
                  <a:gd name="T77" fmla="*/ 81 h 192"/>
                  <a:gd name="T78" fmla="*/ 7 w 9"/>
                  <a:gd name="T79" fmla="*/ 44 h 192"/>
                  <a:gd name="T80" fmla="*/ 7 w 9"/>
                  <a:gd name="T81" fmla="*/ 41 h 192"/>
                  <a:gd name="T82" fmla="*/ 7 w 9"/>
                  <a:gd name="T83" fmla="*/ 55 h 192"/>
                  <a:gd name="T84" fmla="*/ 8 w 9"/>
                  <a:gd name="T85" fmla="*/ 75 h 192"/>
                  <a:gd name="T86" fmla="*/ 8 w 9"/>
                  <a:gd name="T87" fmla="*/ 86 h 192"/>
                  <a:gd name="T88" fmla="*/ 8 w 9"/>
                  <a:gd name="T89" fmla="*/ 102 h 192"/>
                  <a:gd name="T90" fmla="*/ 8 w 9"/>
                  <a:gd name="T91" fmla="*/ 132 h 192"/>
                  <a:gd name="T92" fmla="*/ 8 w 9"/>
                  <a:gd name="T93" fmla="*/ 83 h 192"/>
                  <a:gd name="T94" fmla="*/ 8 w 9"/>
                  <a:gd name="T95" fmla="*/ 60 h 192"/>
                  <a:gd name="T96" fmla="*/ 8 w 9"/>
                  <a:gd name="T97" fmla="*/ 54 h 192"/>
                  <a:gd name="T98" fmla="*/ 9 w 9"/>
                  <a:gd name="T99" fmla="*/ 39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92">
                    <a:moveTo>
                      <a:pt x="0" y="36"/>
                    </a:moveTo>
                    <a:lnTo>
                      <a:pt x="0" y="65"/>
                    </a:lnTo>
                    <a:lnTo>
                      <a:pt x="0" y="99"/>
                    </a:lnTo>
                    <a:lnTo>
                      <a:pt x="1" y="134"/>
                    </a:lnTo>
                    <a:lnTo>
                      <a:pt x="1" y="172"/>
                    </a:lnTo>
                    <a:lnTo>
                      <a:pt x="1" y="81"/>
                    </a:lnTo>
                    <a:lnTo>
                      <a:pt x="1" y="51"/>
                    </a:lnTo>
                    <a:lnTo>
                      <a:pt x="1" y="49"/>
                    </a:lnTo>
                    <a:lnTo>
                      <a:pt x="1" y="76"/>
                    </a:lnTo>
                    <a:lnTo>
                      <a:pt x="1" y="192"/>
                    </a:lnTo>
                    <a:lnTo>
                      <a:pt x="2" y="129"/>
                    </a:lnTo>
                    <a:lnTo>
                      <a:pt x="2" y="71"/>
                    </a:lnTo>
                    <a:lnTo>
                      <a:pt x="2" y="27"/>
                    </a:lnTo>
                    <a:lnTo>
                      <a:pt x="2" y="15"/>
                    </a:lnTo>
                    <a:lnTo>
                      <a:pt x="3" y="35"/>
                    </a:lnTo>
                    <a:lnTo>
                      <a:pt x="3" y="46"/>
                    </a:lnTo>
                    <a:lnTo>
                      <a:pt x="3" y="25"/>
                    </a:lnTo>
                    <a:lnTo>
                      <a:pt x="3" y="30"/>
                    </a:lnTo>
                    <a:lnTo>
                      <a:pt x="3" y="55"/>
                    </a:lnTo>
                    <a:lnTo>
                      <a:pt x="3" y="94"/>
                    </a:lnTo>
                    <a:lnTo>
                      <a:pt x="3" y="84"/>
                    </a:lnTo>
                    <a:lnTo>
                      <a:pt x="4" y="46"/>
                    </a:lnTo>
                    <a:lnTo>
                      <a:pt x="4" y="53"/>
                    </a:lnTo>
                    <a:lnTo>
                      <a:pt x="4" y="98"/>
                    </a:lnTo>
                    <a:lnTo>
                      <a:pt x="4" y="79"/>
                    </a:lnTo>
                    <a:lnTo>
                      <a:pt x="5" y="41"/>
                    </a:lnTo>
                    <a:lnTo>
                      <a:pt x="5" y="19"/>
                    </a:lnTo>
                    <a:lnTo>
                      <a:pt x="5" y="5"/>
                    </a:lnTo>
                    <a:lnTo>
                      <a:pt x="5" y="0"/>
                    </a:lnTo>
                    <a:lnTo>
                      <a:pt x="5" y="6"/>
                    </a:lnTo>
                    <a:lnTo>
                      <a:pt x="5" y="18"/>
                    </a:lnTo>
                    <a:lnTo>
                      <a:pt x="6" y="39"/>
                    </a:lnTo>
                    <a:lnTo>
                      <a:pt x="6" y="57"/>
                    </a:lnTo>
                    <a:lnTo>
                      <a:pt x="6" y="55"/>
                    </a:lnTo>
                    <a:lnTo>
                      <a:pt x="6" y="85"/>
                    </a:lnTo>
                    <a:lnTo>
                      <a:pt x="6" y="128"/>
                    </a:lnTo>
                    <a:lnTo>
                      <a:pt x="7" y="92"/>
                    </a:lnTo>
                    <a:lnTo>
                      <a:pt x="7" y="179"/>
                    </a:lnTo>
                    <a:lnTo>
                      <a:pt x="7" y="81"/>
                    </a:lnTo>
                    <a:lnTo>
                      <a:pt x="7" y="44"/>
                    </a:lnTo>
                    <a:lnTo>
                      <a:pt x="7" y="41"/>
                    </a:lnTo>
                    <a:lnTo>
                      <a:pt x="7" y="55"/>
                    </a:lnTo>
                    <a:lnTo>
                      <a:pt x="8" y="75"/>
                    </a:lnTo>
                    <a:lnTo>
                      <a:pt x="8" y="86"/>
                    </a:lnTo>
                    <a:lnTo>
                      <a:pt x="8" y="102"/>
                    </a:lnTo>
                    <a:lnTo>
                      <a:pt x="8" y="132"/>
                    </a:lnTo>
                    <a:lnTo>
                      <a:pt x="8" y="83"/>
                    </a:lnTo>
                    <a:lnTo>
                      <a:pt x="8" y="60"/>
                    </a:lnTo>
                    <a:lnTo>
                      <a:pt x="8" y="54"/>
                    </a:lnTo>
                    <a:lnTo>
                      <a:pt x="9" y="3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6" name="Freeform 405"/>
              <p:cNvSpPr>
                <a:spLocks/>
              </p:cNvSpPr>
              <p:nvPr/>
            </p:nvSpPr>
            <p:spPr bwMode="auto">
              <a:xfrm>
                <a:off x="8618538" y="4175125"/>
                <a:ext cx="14288" cy="227013"/>
              </a:xfrm>
              <a:custGeom>
                <a:avLst/>
                <a:gdLst>
                  <a:gd name="T0" fmla="*/ 0 w 9"/>
                  <a:gd name="T1" fmla="*/ 28 h 143"/>
                  <a:gd name="T2" fmla="*/ 0 w 9"/>
                  <a:gd name="T3" fmla="*/ 24 h 143"/>
                  <a:gd name="T4" fmla="*/ 0 w 9"/>
                  <a:gd name="T5" fmla="*/ 31 h 143"/>
                  <a:gd name="T6" fmla="*/ 0 w 9"/>
                  <a:gd name="T7" fmla="*/ 32 h 143"/>
                  <a:gd name="T8" fmla="*/ 1 w 9"/>
                  <a:gd name="T9" fmla="*/ 35 h 143"/>
                  <a:gd name="T10" fmla="*/ 1 w 9"/>
                  <a:gd name="T11" fmla="*/ 51 h 143"/>
                  <a:gd name="T12" fmla="*/ 1 w 9"/>
                  <a:gd name="T13" fmla="*/ 55 h 143"/>
                  <a:gd name="T14" fmla="*/ 1 w 9"/>
                  <a:gd name="T15" fmla="*/ 49 h 143"/>
                  <a:gd name="T16" fmla="*/ 1 w 9"/>
                  <a:gd name="T17" fmla="*/ 61 h 143"/>
                  <a:gd name="T18" fmla="*/ 1 w 9"/>
                  <a:gd name="T19" fmla="*/ 97 h 143"/>
                  <a:gd name="T20" fmla="*/ 2 w 9"/>
                  <a:gd name="T21" fmla="*/ 78 h 143"/>
                  <a:gd name="T22" fmla="*/ 2 w 9"/>
                  <a:gd name="T23" fmla="*/ 86 h 143"/>
                  <a:gd name="T24" fmla="*/ 2 w 9"/>
                  <a:gd name="T25" fmla="*/ 139 h 143"/>
                  <a:gd name="T26" fmla="*/ 2 w 9"/>
                  <a:gd name="T27" fmla="*/ 43 h 143"/>
                  <a:gd name="T28" fmla="*/ 2 w 9"/>
                  <a:gd name="T29" fmla="*/ 23 h 143"/>
                  <a:gd name="T30" fmla="*/ 3 w 9"/>
                  <a:gd name="T31" fmla="*/ 30 h 143"/>
                  <a:gd name="T32" fmla="*/ 3 w 9"/>
                  <a:gd name="T33" fmla="*/ 58 h 143"/>
                  <a:gd name="T34" fmla="*/ 3 w 9"/>
                  <a:gd name="T35" fmla="*/ 143 h 143"/>
                  <a:gd name="T36" fmla="*/ 3 w 9"/>
                  <a:gd name="T37" fmla="*/ 75 h 143"/>
                  <a:gd name="T38" fmla="*/ 3 w 9"/>
                  <a:gd name="T39" fmla="*/ 34 h 143"/>
                  <a:gd name="T40" fmla="*/ 3 w 9"/>
                  <a:gd name="T41" fmla="*/ 33 h 143"/>
                  <a:gd name="T42" fmla="*/ 4 w 9"/>
                  <a:gd name="T43" fmla="*/ 58 h 143"/>
                  <a:gd name="T44" fmla="*/ 4 w 9"/>
                  <a:gd name="T45" fmla="*/ 102 h 143"/>
                  <a:gd name="T46" fmla="*/ 4 w 9"/>
                  <a:gd name="T47" fmla="*/ 134 h 143"/>
                  <a:gd name="T48" fmla="*/ 4 w 9"/>
                  <a:gd name="T49" fmla="*/ 76 h 143"/>
                  <a:gd name="T50" fmla="*/ 5 w 9"/>
                  <a:gd name="T51" fmla="*/ 33 h 143"/>
                  <a:gd name="T52" fmla="*/ 5 w 9"/>
                  <a:gd name="T53" fmla="*/ 12 h 143"/>
                  <a:gd name="T54" fmla="*/ 5 w 9"/>
                  <a:gd name="T55" fmla="*/ 6 h 143"/>
                  <a:gd name="T56" fmla="*/ 5 w 9"/>
                  <a:gd name="T57" fmla="*/ 13 h 143"/>
                  <a:gd name="T58" fmla="*/ 5 w 9"/>
                  <a:gd name="T59" fmla="*/ 28 h 143"/>
                  <a:gd name="T60" fmla="*/ 5 w 9"/>
                  <a:gd name="T61" fmla="*/ 35 h 143"/>
                  <a:gd name="T62" fmla="*/ 5 w 9"/>
                  <a:gd name="T63" fmla="*/ 28 h 143"/>
                  <a:gd name="T64" fmla="*/ 6 w 9"/>
                  <a:gd name="T65" fmla="*/ 32 h 143"/>
                  <a:gd name="T66" fmla="*/ 6 w 9"/>
                  <a:gd name="T67" fmla="*/ 37 h 143"/>
                  <a:gd name="T68" fmla="*/ 6 w 9"/>
                  <a:gd name="T69" fmla="*/ 29 h 143"/>
                  <a:gd name="T70" fmla="*/ 6 w 9"/>
                  <a:gd name="T71" fmla="*/ 35 h 143"/>
                  <a:gd name="T72" fmla="*/ 6 w 9"/>
                  <a:gd name="T73" fmla="*/ 19 h 143"/>
                  <a:gd name="T74" fmla="*/ 6 w 9"/>
                  <a:gd name="T75" fmla="*/ 0 h 143"/>
                  <a:gd name="T76" fmla="*/ 7 w 9"/>
                  <a:gd name="T77" fmla="*/ 10 h 143"/>
                  <a:gd name="T78" fmla="*/ 7 w 9"/>
                  <a:gd name="T79" fmla="*/ 31 h 143"/>
                  <a:gd name="T80" fmla="*/ 7 w 9"/>
                  <a:gd name="T81" fmla="*/ 15 h 143"/>
                  <a:gd name="T82" fmla="*/ 7 w 9"/>
                  <a:gd name="T83" fmla="*/ 18 h 143"/>
                  <a:gd name="T84" fmla="*/ 7 w 9"/>
                  <a:gd name="T85" fmla="*/ 65 h 143"/>
                  <a:gd name="T86" fmla="*/ 8 w 9"/>
                  <a:gd name="T87" fmla="*/ 78 h 143"/>
                  <a:gd name="T88" fmla="*/ 8 w 9"/>
                  <a:gd name="T89" fmla="*/ 51 h 143"/>
                  <a:gd name="T90" fmla="*/ 8 w 9"/>
                  <a:gd name="T91" fmla="*/ 60 h 143"/>
                  <a:gd name="T92" fmla="*/ 8 w 9"/>
                  <a:gd name="T93" fmla="*/ 98 h 143"/>
                  <a:gd name="T94" fmla="*/ 8 w 9"/>
                  <a:gd name="T95" fmla="*/ 61 h 143"/>
                  <a:gd name="T96" fmla="*/ 8 w 9"/>
                  <a:gd name="T97" fmla="*/ 40 h 143"/>
                  <a:gd name="T98" fmla="*/ 9 w 9"/>
                  <a:gd name="T99" fmla="*/ 93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43">
                    <a:moveTo>
                      <a:pt x="0" y="28"/>
                    </a:moveTo>
                    <a:lnTo>
                      <a:pt x="0" y="24"/>
                    </a:lnTo>
                    <a:lnTo>
                      <a:pt x="0" y="31"/>
                    </a:lnTo>
                    <a:lnTo>
                      <a:pt x="0" y="32"/>
                    </a:lnTo>
                    <a:lnTo>
                      <a:pt x="1" y="35"/>
                    </a:lnTo>
                    <a:lnTo>
                      <a:pt x="1" y="51"/>
                    </a:lnTo>
                    <a:lnTo>
                      <a:pt x="1" y="55"/>
                    </a:lnTo>
                    <a:lnTo>
                      <a:pt x="1" y="49"/>
                    </a:lnTo>
                    <a:lnTo>
                      <a:pt x="1" y="61"/>
                    </a:lnTo>
                    <a:lnTo>
                      <a:pt x="1" y="97"/>
                    </a:lnTo>
                    <a:lnTo>
                      <a:pt x="2" y="78"/>
                    </a:lnTo>
                    <a:lnTo>
                      <a:pt x="2" y="86"/>
                    </a:lnTo>
                    <a:lnTo>
                      <a:pt x="2" y="139"/>
                    </a:lnTo>
                    <a:lnTo>
                      <a:pt x="2" y="43"/>
                    </a:lnTo>
                    <a:lnTo>
                      <a:pt x="2" y="23"/>
                    </a:lnTo>
                    <a:lnTo>
                      <a:pt x="3" y="30"/>
                    </a:lnTo>
                    <a:lnTo>
                      <a:pt x="3" y="58"/>
                    </a:lnTo>
                    <a:lnTo>
                      <a:pt x="3" y="143"/>
                    </a:lnTo>
                    <a:lnTo>
                      <a:pt x="3" y="75"/>
                    </a:lnTo>
                    <a:lnTo>
                      <a:pt x="3" y="34"/>
                    </a:lnTo>
                    <a:lnTo>
                      <a:pt x="3" y="33"/>
                    </a:lnTo>
                    <a:lnTo>
                      <a:pt x="4" y="58"/>
                    </a:lnTo>
                    <a:lnTo>
                      <a:pt x="4" y="102"/>
                    </a:lnTo>
                    <a:lnTo>
                      <a:pt x="4" y="134"/>
                    </a:lnTo>
                    <a:lnTo>
                      <a:pt x="4" y="76"/>
                    </a:lnTo>
                    <a:lnTo>
                      <a:pt x="5" y="33"/>
                    </a:lnTo>
                    <a:lnTo>
                      <a:pt x="5" y="12"/>
                    </a:lnTo>
                    <a:lnTo>
                      <a:pt x="5" y="6"/>
                    </a:lnTo>
                    <a:lnTo>
                      <a:pt x="5" y="13"/>
                    </a:lnTo>
                    <a:lnTo>
                      <a:pt x="5" y="28"/>
                    </a:lnTo>
                    <a:lnTo>
                      <a:pt x="5" y="35"/>
                    </a:lnTo>
                    <a:lnTo>
                      <a:pt x="5" y="28"/>
                    </a:lnTo>
                    <a:lnTo>
                      <a:pt x="6" y="32"/>
                    </a:lnTo>
                    <a:lnTo>
                      <a:pt x="6" y="37"/>
                    </a:lnTo>
                    <a:lnTo>
                      <a:pt x="6" y="29"/>
                    </a:lnTo>
                    <a:lnTo>
                      <a:pt x="6" y="35"/>
                    </a:lnTo>
                    <a:lnTo>
                      <a:pt x="6" y="19"/>
                    </a:lnTo>
                    <a:lnTo>
                      <a:pt x="6" y="0"/>
                    </a:lnTo>
                    <a:lnTo>
                      <a:pt x="7" y="10"/>
                    </a:lnTo>
                    <a:lnTo>
                      <a:pt x="7" y="31"/>
                    </a:lnTo>
                    <a:lnTo>
                      <a:pt x="7" y="15"/>
                    </a:lnTo>
                    <a:lnTo>
                      <a:pt x="7" y="18"/>
                    </a:lnTo>
                    <a:lnTo>
                      <a:pt x="7" y="65"/>
                    </a:lnTo>
                    <a:lnTo>
                      <a:pt x="8" y="78"/>
                    </a:lnTo>
                    <a:lnTo>
                      <a:pt x="8" y="51"/>
                    </a:lnTo>
                    <a:lnTo>
                      <a:pt x="8" y="60"/>
                    </a:lnTo>
                    <a:lnTo>
                      <a:pt x="8" y="98"/>
                    </a:lnTo>
                    <a:lnTo>
                      <a:pt x="8" y="61"/>
                    </a:lnTo>
                    <a:lnTo>
                      <a:pt x="8" y="40"/>
                    </a:lnTo>
                    <a:lnTo>
                      <a:pt x="9" y="9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0" name="Freeform 407"/>
              <p:cNvSpPr>
                <a:spLocks/>
              </p:cNvSpPr>
              <p:nvPr/>
            </p:nvSpPr>
            <p:spPr bwMode="auto">
              <a:xfrm>
                <a:off x="8632825" y="4149725"/>
                <a:ext cx="14288" cy="373063"/>
              </a:xfrm>
              <a:custGeom>
                <a:avLst/>
                <a:gdLst>
                  <a:gd name="T0" fmla="*/ 0 w 9"/>
                  <a:gd name="T1" fmla="*/ 109 h 235"/>
                  <a:gd name="T2" fmla="*/ 0 w 9"/>
                  <a:gd name="T3" fmla="*/ 71 h 235"/>
                  <a:gd name="T4" fmla="*/ 0 w 9"/>
                  <a:gd name="T5" fmla="*/ 33 h 235"/>
                  <a:gd name="T6" fmla="*/ 0 w 9"/>
                  <a:gd name="T7" fmla="*/ 53 h 235"/>
                  <a:gd name="T8" fmla="*/ 1 w 9"/>
                  <a:gd name="T9" fmla="*/ 235 h 235"/>
                  <a:gd name="T10" fmla="*/ 1 w 9"/>
                  <a:gd name="T11" fmla="*/ 44 h 235"/>
                  <a:gd name="T12" fmla="*/ 1 w 9"/>
                  <a:gd name="T13" fmla="*/ 21 h 235"/>
                  <a:gd name="T14" fmla="*/ 1 w 9"/>
                  <a:gd name="T15" fmla="*/ 39 h 235"/>
                  <a:gd name="T16" fmla="*/ 1 w 9"/>
                  <a:gd name="T17" fmla="*/ 70 h 235"/>
                  <a:gd name="T18" fmla="*/ 1 w 9"/>
                  <a:gd name="T19" fmla="*/ 51 h 235"/>
                  <a:gd name="T20" fmla="*/ 1 w 9"/>
                  <a:gd name="T21" fmla="*/ 53 h 235"/>
                  <a:gd name="T22" fmla="*/ 2 w 9"/>
                  <a:gd name="T23" fmla="*/ 63 h 235"/>
                  <a:gd name="T24" fmla="*/ 2 w 9"/>
                  <a:gd name="T25" fmla="*/ 57 h 235"/>
                  <a:gd name="T26" fmla="*/ 2 w 9"/>
                  <a:gd name="T27" fmla="*/ 51 h 235"/>
                  <a:gd name="T28" fmla="*/ 2 w 9"/>
                  <a:gd name="T29" fmla="*/ 70 h 235"/>
                  <a:gd name="T30" fmla="*/ 3 w 9"/>
                  <a:gd name="T31" fmla="*/ 124 h 235"/>
                  <a:gd name="T32" fmla="*/ 3 w 9"/>
                  <a:gd name="T33" fmla="*/ 169 h 235"/>
                  <a:gd name="T34" fmla="*/ 3 w 9"/>
                  <a:gd name="T35" fmla="*/ 113 h 235"/>
                  <a:gd name="T36" fmla="*/ 3 w 9"/>
                  <a:gd name="T37" fmla="*/ 76 h 235"/>
                  <a:gd name="T38" fmla="*/ 3 w 9"/>
                  <a:gd name="T39" fmla="*/ 65 h 235"/>
                  <a:gd name="T40" fmla="*/ 3 w 9"/>
                  <a:gd name="T41" fmla="*/ 75 h 235"/>
                  <a:gd name="T42" fmla="*/ 4 w 9"/>
                  <a:gd name="T43" fmla="*/ 115 h 235"/>
                  <a:gd name="T44" fmla="*/ 4 w 9"/>
                  <a:gd name="T45" fmla="*/ 144 h 235"/>
                  <a:gd name="T46" fmla="*/ 4 w 9"/>
                  <a:gd name="T47" fmla="*/ 94 h 235"/>
                  <a:gd name="T48" fmla="*/ 4 w 9"/>
                  <a:gd name="T49" fmla="*/ 63 h 235"/>
                  <a:gd name="T50" fmla="*/ 4 w 9"/>
                  <a:gd name="T51" fmla="*/ 54 h 235"/>
                  <a:gd name="T52" fmla="*/ 5 w 9"/>
                  <a:gd name="T53" fmla="*/ 60 h 235"/>
                  <a:gd name="T54" fmla="*/ 5 w 9"/>
                  <a:gd name="T55" fmla="*/ 65 h 235"/>
                  <a:gd name="T56" fmla="*/ 5 w 9"/>
                  <a:gd name="T57" fmla="*/ 49 h 235"/>
                  <a:gd name="T58" fmla="*/ 5 w 9"/>
                  <a:gd name="T59" fmla="*/ 33 h 235"/>
                  <a:gd name="T60" fmla="*/ 5 w 9"/>
                  <a:gd name="T61" fmla="*/ 37 h 235"/>
                  <a:gd name="T62" fmla="*/ 5 w 9"/>
                  <a:gd name="T63" fmla="*/ 56 h 235"/>
                  <a:gd name="T64" fmla="*/ 6 w 9"/>
                  <a:gd name="T65" fmla="*/ 58 h 235"/>
                  <a:gd name="T66" fmla="*/ 6 w 9"/>
                  <a:gd name="T67" fmla="*/ 30 h 235"/>
                  <a:gd name="T68" fmla="*/ 6 w 9"/>
                  <a:gd name="T69" fmla="*/ 5 h 235"/>
                  <a:gd name="T70" fmla="*/ 6 w 9"/>
                  <a:gd name="T71" fmla="*/ 0 h 235"/>
                  <a:gd name="T72" fmla="*/ 6 w 9"/>
                  <a:gd name="T73" fmla="*/ 13 h 235"/>
                  <a:gd name="T74" fmla="*/ 6 w 9"/>
                  <a:gd name="T75" fmla="*/ 46 h 235"/>
                  <a:gd name="T76" fmla="*/ 6 w 9"/>
                  <a:gd name="T77" fmla="*/ 99 h 235"/>
                  <a:gd name="T78" fmla="*/ 7 w 9"/>
                  <a:gd name="T79" fmla="*/ 124 h 235"/>
                  <a:gd name="T80" fmla="*/ 7 w 9"/>
                  <a:gd name="T81" fmla="*/ 79 h 235"/>
                  <a:gd name="T82" fmla="*/ 7 w 9"/>
                  <a:gd name="T83" fmla="*/ 39 h 235"/>
                  <a:gd name="T84" fmla="*/ 7 w 9"/>
                  <a:gd name="T85" fmla="*/ 26 h 235"/>
                  <a:gd name="T86" fmla="*/ 8 w 9"/>
                  <a:gd name="T87" fmla="*/ 37 h 235"/>
                  <a:gd name="T88" fmla="*/ 8 w 9"/>
                  <a:gd name="T89" fmla="*/ 73 h 235"/>
                  <a:gd name="T90" fmla="*/ 8 w 9"/>
                  <a:gd name="T91" fmla="*/ 107 h 235"/>
                  <a:gd name="T92" fmla="*/ 8 w 9"/>
                  <a:gd name="T93" fmla="*/ 91 h 235"/>
                  <a:gd name="T94" fmla="*/ 8 w 9"/>
                  <a:gd name="T95" fmla="*/ 88 h 235"/>
                  <a:gd name="T96" fmla="*/ 8 w 9"/>
                  <a:gd name="T97" fmla="*/ 108 h 235"/>
                  <a:gd name="T98" fmla="*/ 9 w 9"/>
                  <a:gd name="T99" fmla="*/ 179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35">
                    <a:moveTo>
                      <a:pt x="0" y="109"/>
                    </a:moveTo>
                    <a:lnTo>
                      <a:pt x="0" y="71"/>
                    </a:lnTo>
                    <a:lnTo>
                      <a:pt x="0" y="33"/>
                    </a:lnTo>
                    <a:lnTo>
                      <a:pt x="0" y="53"/>
                    </a:lnTo>
                    <a:lnTo>
                      <a:pt x="1" y="235"/>
                    </a:lnTo>
                    <a:lnTo>
                      <a:pt x="1" y="44"/>
                    </a:lnTo>
                    <a:lnTo>
                      <a:pt x="1" y="21"/>
                    </a:lnTo>
                    <a:lnTo>
                      <a:pt x="1" y="39"/>
                    </a:lnTo>
                    <a:lnTo>
                      <a:pt x="1" y="70"/>
                    </a:lnTo>
                    <a:lnTo>
                      <a:pt x="1" y="51"/>
                    </a:lnTo>
                    <a:lnTo>
                      <a:pt x="1" y="53"/>
                    </a:lnTo>
                    <a:lnTo>
                      <a:pt x="2" y="63"/>
                    </a:lnTo>
                    <a:lnTo>
                      <a:pt x="2" y="57"/>
                    </a:lnTo>
                    <a:lnTo>
                      <a:pt x="2" y="51"/>
                    </a:lnTo>
                    <a:lnTo>
                      <a:pt x="2" y="70"/>
                    </a:lnTo>
                    <a:lnTo>
                      <a:pt x="3" y="124"/>
                    </a:lnTo>
                    <a:lnTo>
                      <a:pt x="3" y="169"/>
                    </a:lnTo>
                    <a:lnTo>
                      <a:pt x="3" y="113"/>
                    </a:lnTo>
                    <a:lnTo>
                      <a:pt x="3" y="76"/>
                    </a:lnTo>
                    <a:lnTo>
                      <a:pt x="3" y="65"/>
                    </a:lnTo>
                    <a:lnTo>
                      <a:pt x="3" y="75"/>
                    </a:lnTo>
                    <a:lnTo>
                      <a:pt x="4" y="115"/>
                    </a:lnTo>
                    <a:lnTo>
                      <a:pt x="4" y="144"/>
                    </a:lnTo>
                    <a:lnTo>
                      <a:pt x="4" y="94"/>
                    </a:lnTo>
                    <a:lnTo>
                      <a:pt x="4" y="63"/>
                    </a:lnTo>
                    <a:lnTo>
                      <a:pt x="4" y="54"/>
                    </a:lnTo>
                    <a:lnTo>
                      <a:pt x="5" y="60"/>
                    </a:lnTo>
                    <a:lnTo>
                      <a:pt x="5" y="65"/>
                    </a:lnTo>
                    <a:lnTo>
                      <a:pt x="5" y="49"/>
                    </a:lnTo>
                    <a:lnTo>
                      <a:pt x="5" y="33"/>
                    </a:lnTo>
                    <a:lnTo>
                      <a:pt x="5" y="37"/>
                    </a:lnTo>
                    <a:lnTo>
                      <a:pt x="5" y="56"/>
                    </a:lnTo>
                    <a:lnTo>
                      <a:pt x="6" y="58"/>
                    </a:lnTo>
                    <a:lnTo>
                      <a:pt x="6" y="30"/>
                    </a:lnTo>
                    <a:lnTo>
                      <a:pt x="6" y="5"/>
                    </a:lnTo>
                    <a:lnTo>
                      <a:pt x="6" y="0"/>
                    </a:lnTo>
                    <a:lnTo>
                      <a:pt x="6" y="13"/>
                    </a:lnTo>
                    <a:lnTo>
                      <a:pt x="6" y="46"/>
                    </a:lnTo>
                    <a:lnTo>
                      <a:pt x="6" y="99"/>
                    </a:lnTo>
                    <a:lnTo>
                      <a:pt x="7" y="124"/>
                    </a:lnTo>
                    <a:lnTo>
                      <a:pt x="7" y="79"/>
                    </a:lnTo>
                    <a:lnTo>
                      <a:pt x="7" y="39"/>
                    </a:lnTo>
                    <a:lnTo>
                      <a:pt x="7" y="26"/>
                    </a:lnTo>
                    <a:lnTo>
                      <a:pt x="8" y="37"/>
                    </a:lnTo>
                    <a:lnTo>
                      <a:pt x="8" y="73"/>
                    </a:lnTo>
                    <a:lnTo>
                      <a:pt x="8" y="107"/>
                    </a:lnTo>
                    <a:lnTo>
                      <a:pt x="8" y="91"/>
                    </a:lnTo>
                    <a:lnTo>
                      <a:pt x="8" y="88"/>
                    </a:lnTo>
                    <a:lnTo>
                      <a:pt x="8" y="108"/>
                    </a:lnTo>
                    <a:lnTo>
                      <a:pt x="9" y="17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1" name="Freeform 408"/>
              <p:cNvSpPr>
                <a:spLocks/>
              </p:cNvSpPr>
              <p:nvPr/>
            </p:nvSpPr>
            <p:spPr bwMode="auto">
              <a:xfrm>
                <a:off x="8647113" y="4141788"/>
                <a:ext cx="12700" cy="292100"/>
              </a:xfrm>
              <a:custGeom>
                <a:avLst/>
                <a:gdLst>
                  <a:gd name="T0" fmla="*/ 0 w 8"/>
                  <a:gd name="T1" fmla="*/ 184 h 184"/>
                  <a:gd name="T2" fmla="*/ 0 w 8"/>
                  <a:gd name="T3" fmla="*/ 125 h 184"/>
                  <a:gd name="T4" fmla="*/ 0 w 8"/>
                  <a:gd name="T5" fmla="*/ 87 h 184"/>
                  <a:gd name="T6" fmla="*/ 0 w 8"/>
                  <a:gd name="T7" fmla="*/ 84 h 184"/>
                  <a:gd name="T8" fmla="*/ 0 w 8"/>
                  <a:gd name="T9" fmla="*/ 82 h 184"/>
                  <a:gd name="T10" fmla="*/ 1 w 8"/>
                  <a:gd name="T11" fmla="*/ 56 h 184"/>
                  <a:gd name="T12" fmla="*/ 1 w 8"/>
                  <a:gd name="T13" fmla="*/ 51 h 184"/>
                  <a:gd name="T14" fmla="*/ 1 w 8"/>
                  <a:gd name="T15" fmla="*/ 97 h 184"/>
                  <a:gd name="T16" fmla="*/ 1 w 8"/>
                  <a:gd name="T17" fmla="*/ 148 h 184"/>
                  <a:gd name="T18" fmla="*/ 1 w 8"/>
                  <a:gd name="T19" fmla="*/ 91 h 184"/>
                  <a:gd name="T20" fmla="*/ 1 w 8"/>
                  <a:gd name="T21" fmla="*/ 121 h 184"/>
                  <a:gd name="T22" fmla="*/ 2 w 8"/>
                  <a:gd name="T23" fmla="*/ 78 h 184"/>
                  <a:gd name="T24" fmla="*/ 2 w 8"/>
                  <a:gd name="T25" fmla="*/ 68 h 184"/>
                  <a:gd name="T26" fmla="*/ 2 w 8"/>
                  <a:gd name="T27" fmla="*/ 132 h 184"/>
                  <a:gd name="T28" fmla="*/ 2 w 8"/>
                  <a:gd name="T29" fmla="*/ 95 h 184"/>
                  <a:gd name="T30" fmla="*/ 3 w 8"/>
                  <a:gd name="T31" fmla="*/ 91 h 184"/>
                  <a:gd name="T32" fmla="*/ 3 w 8"/>
                  <a:gd name="T33" fmla="*/ 127 h 184"/>
                  <a:gd name="T34" fmla="*/ 3 w 8"/>
                  <a:gd name="T35" fmla="*/ 84 h 184"/>
                  <a:gd name="T36" fmla="*/ 3 w 8"/>
                  <a:gd name="T37" fmla="*/ 77 h 184"/>
                  <a:gd name="T38" fmla="*/ 3 w 8"/>
                  <a:gd name="T39" fmla="*/ 50 h 184"/>
                  <a:gd name="T40" fmla="*/ 3 w 8"/>
                  <a:gd name="T41" fmla="*/ 34 h 184"/>
                  <a:gd name="T42" fmla="*/ 3 w 8"/>
                  <a:gd name="T43" fmla="*/ 49 h 184"/>
                  <a:gd name="T44" fmla="*/ 4 w 8"/>
                  <a:gd name="T45" fmla="*/ 92 h 184"/>
                  <a:gd name="T46" fmla="*/ 4 w 8"/>
                  <a:gd name="T47" fmla="*/ 40 h 184"/>
                  <a:gd name="T48" fmla="*/ 4 w 8"/>
                  <a:gd name="T49" fmla="*/ 15 h 184"/>
                  <a:gd name="T50" fmla="*/ 4 w 8"/>
                  <a:gd name="T51" fmla="*/ 14 h 184"/>
                  <a:gd name="T52" fmla="*/ 4 w 8"/>
                  <a:gd name="T53" fmla="*/ 22 h 184"/>
                  <a:gd name="T54" fmla="*/ 4 w 8"/>
                  <a:gd name="T55" fmla="*/ 23 h 184"/>
                  <a:gd name="T56" fmla="*/ 5 w 8"/>
                  <a:gd name="T57" fmla="*/ 21 h 184"/>
                  <a:gd name="T58" fmla="*/ 5 w 8"/>
                  <a:gd name="T59" fmla="*/ 33 h 184"/>
                  <a:gd name="T60" fmla="*/ 5 w 8"/>
                  <a:gd name="T61" fmla="*/ 48 h 184"/>
                  <a:gd name="T62" fmla="*/ 5 w 8"/>
                  <a:gd name="T63" fmla="*/ 28 h 184"/>
                  <a:gd name="T64" fmla="*/ 5 w 8"/>
                  <a:gd name="T65" fmla="*/ 7 h 184"/>
                  <a:gd name="T66" fmla="*/ 6 w 8"/>
                  <a:gd name="T67" fmla="*/ 0 h 184"/>
                  <a:gd name="T68" fmla="*/ 6 w 8"/>
                  <a:gd name="T69" fmla="*/ 6 h 184"/>
                  <a:gd name="T70" fmla="*/ 6 w 8"/>
                  <a:gd name="T71" fmla="*/ 22 h 184"/>
                  <a:gd name="T72" fmla="*/ 6 w 8"/>
                  <a:gd name="T73" fmla="*/ 42 h 184"/>
                  <a:gd name="T74" fmla="*/ 6 w 8"/>
                  <a:gd name="T75" fmla="*/ 75 h 184"/>
                  <a:gd name="T76" fmla="*/ 6 w 8"/>
                  <a:gd name="T77" fmla="*/ 97 h 184"/>
                  <a:gd name="T78" fmla="*/ 7 w 8"/>
                  <a:gd name="T79" fmla="*/ 76 h 184"/>
                  <a:gd name="T80" fmla="*/ 7 w 8"/>
                  <a:gd name="T81" fmla="*/ 69 h 184"/>
                  <a:gd name="T82" fmla="*/ 7 w 8"/>
                  <a:gd name="T83" fmla="*/ 65 h 184"/>
                  <a:gd name="T84" fmla="*/ 7 w 8"/>
                  <a:gd name="T85" fmla="*/ 103 h 184"/>
                  <a:gd name="T86" fmla="*/ 8 w 8"/>
                  <a:gd name="T87" fmla="*/ 98 h 184"/>
                  <a:gd name="T88" fmla="*/ 8 w 8"/>
                  <a:gd name="T89" fmla="*/ 39 h 184"/>
                  <a:gd name="T90" fmla="*/ 8 w 8"/>
                  <a:gd name="T91" fmla="*/ 31 h 184"/>
                  <a:gd name="T92" fmla="*/ 8 w 8"/>
                  <a:gd name="T93" fmla="*/ 44 h 184"/>
                  <a:gd name="T94" fmla="*/ 8 w 8"/>
                  <a:gd name="T95" fmla="*/ 58 h 184"/>
                  <a:gd name="T96" fmla="*/ 8 w 8"/>
                  <a:gd name="T97" fmla="*/ 78 h 184"/>
                  <a:gd name="T98" fmla="*/ 8 w 8"/>
                  <a:gd name="T99" fmla="*/ 101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" h="184">
                    <a:moveTo>
                      <a:pt x="0" y="184"/>
                    </a:moveTo>
                    <a:lnTo>
                      <a:pt x="0" y="125"/>
                    </a:lnTo>
                    <a:lnTo>
                      <a:pt x="0" y="87"/>
                    </a:lnTo>
                    <a:lnTo>
                      <a:pt x="0" y="84"/>
                    </a:lnTo>
                    <a:lnTo>
                      <a:pt x="0" y="82"/>
                    </a:lnTo>
                    <a:lnTo>
                      <a:pt x="1" y="56"/>
                    </a:lnTo>
                    <a:lnTo>
                      <a:pt x="1" y="51"/>
                    </a:lnTo>
                    <a:lnTo>
                      <a:pt x="1" y="97"/>
                    </a:lnTo>
                    <a:lnTo>
                      <a:pt x="1" y="148"/>
                    </a:lnTo>
                    <a:lnTo>
                      <a:pt x="1" y="91"/>
                    </a:lnTo>
                    <a:lnTo>
                      <a:pt x="1" y="121"/>
                    </a:lnTo>
                    <a:lnTo>
                      <a:pt x="2" y="78"/>
                    </a:lnTo>
                    <a:lnTo>
                      <a:pt x="2" y="68"/>
                    </a:lnTo>
                    <a:lnTo>
                      <a:pt x="2" y="132"/>
                    </a:lnTo>
                    <a:lnTo>
                      <a:pt x="2" y="95"/>
                    </a:lnTo>
                    <a:lnTo>
                      <a:pt x="3" y="91"/>
                    </a:lnTo>
                    <a:lnTo>
                      <a:pt x="3" y="127"/>
                    </a:lnTo>
                    <a:lnTo>
                      <a:pt x="3" y="84"/>
                    </a:lnTo>
                    <a:lnTo>
                      <a:pt x="3" y="77"/>
                    </a:lnTo>
                    <a:lnTo>
                      <a:pt x="3" y="50"/>
                    </a:lnTo>
                    <a:lnTo>
                      <a:pt x="3" y="34"/>
                    </a:lnTo>
                    <a:lnTo>
                      <a:pt x="3" y="49"/>
                    </a:lnTo>
                    <a:lnTo>
                      <a:pt x="4" y="92"/>
                    </a:lnTo>
                    <a:lnTo>
                      <a:pt x="4" y="40"/>
                    </a:lnTo>
                    <a:lnTo>
                      <a:pt x="4" y="15"/>
                    </a:lnTo>
                    <a:lnTo>
                      <a:pt x="4" y="14"/>
                    </a:lnTo>
                    <a:lnTo>
                      <a:pt x="4" y="22"/>
                    </a:lnTo>
                    <a:lnTo>
                      <a:pt x="4" y="23"/>
                    </a:lnTo>
                    <a:lnTo>
                      <a:pt x="5" y="21"/>
                    </a:lnTo>
                    <a:lnTo>
                      <a:pt x="5" y="33"/>
                    </a:lnTo>
                    <a:lnTo>
                      <a:pt x="5" y="48"/>
                    </a:lnTo>
                    <a:lnTo>
                      <a:pt x="5" y="28"/>
                    </a:lnTo>
                    <a:lnTo>
                      <a:pt x="5" y="7"/>
                    </a:lnTo>
                    <a:lnTo>
                      <a:pt x="6" y="0"/>
                    </a:lnTo>
                    <a:lnTo>
                      <a:pt x="6" y="6"/>
                    </a:lnTo>
                    <a:lnTo>
                      <a:pt x="6" y="22"/>
                    </a:lnTo>
                    <a:lnTo>
                      <a:pt x="6" y="42"/>
                    </a:lnTo>
                    <a:lnTo>
                      <a:pt x="6" y="75"/>
                    </a:lnTo>
                    <a:lnTo>
                      <a:pt x="6" y="97"/>
                    </a:lnTo>
                    <a:lnTo>
                      <a:pt x="7" y="76"/>
                    </a:lnTo>
                    <a:lnTo>
                      <a:pt x="7" y="69"/>
                    </a:lnTo>
                    <a:lnTo>
                      <a:pt x="7" y="65"/>
                    </a:lnTo>
                    <a:lnTo>
                      <a:pt x="7" y="103"/>
                    </a:lnTo>
                    <a:lnTo>
                      <a:pt x="8" y="98"/>
                    </a:lnTo>
                    <a:lnTo>
                      <a:pt x="8" y="39"/>
                    </a:lnTo>
                    <a:lnTo>
                      <a:pt x="8" y="31"/>
                    </a:lnTo>
                    <a:lnTo>
                      <a:pt x="8" y="44"/>
                    </a:lnTo>
                    <a:lnTo>
                      <a:pt x="8" y="58"/>
                    </a:lnTo>
                    <a:lnTo>
                      <a:pt x="8" y="78"/>
                    </a:lnTo>
                    <a:lnTo>
                      <a:pt x="8" y="10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2" name="Freeform 409"/>
              <p:cNvSpPr>
                <a:spLocks/>
              </p:cNvSpPr>
              <p:nvPr/>
            </p:nvSpPr>
            <p:spPr bwMode="auto">
              <a:xfrm>
                <a:off x="8659813" y="4138613"/>
                <a:ext cx="14288" cy="334963"/>
              </a:xfrm>
              <a:custGeom>
                <a:avLst/>
                <a:gdLst>
                  <a:gd name="T0" fmla="*/ 0 w 9"/>
                  <a:gd name="T1" fmla="*/ 103 h 211"/>
                  <a:gd name="T2" fmla="*/ 1 w 9"/>
                  <a:gd name="T3" fmla="*/ 106 h 211"/>
                  <a:gd name="T4" fmla="*/ 1 w 9"/>
                  <a:gd name="T5" fmla="*/ 79 h 211"/>
                  <a:gd name="T6" fmla="*/ 1 w 9"/>
                  <a:gd name="T7" fmla="*/ 54 h 211"/>
                  <a:gd name="T8" fmla="*/ 1 w 9"/>
                  <a:gd name="T9" fmla="*/ 83 h 211"/>
                  <a:gd name="T10" fmla="*/ 2 w 9"/>
                  <a:gd name="T11" fmla="*/ 155 h 211"/>
                  <a:gd name="T12" fmla="*/ 2 w 9"/>
                  <a:gd name="T13" fmla="*/ 74 h 211"/>
                  <a:gd name="T14" fmla="*/ 2 w 9"/>
                  <a:gd name="T15" fmla="*/ 88 h 211"/>
                  <a:gd name="T16" fmla="*/ 2 w 9"/>
                  <a:gd name="T17" fmla="*/ 104 h 211"/>
                  <a:gd name="T18" fmla="*/ 2 w 9"/>
                  <a:gd name="T19" fmla="*/ 90 h 211"/>
                  <a:gd name="T20" fmla="*/ 2 w 9"/>
                  <a:gd name="T21" fmla="*/ 70 h 211"/>
                  <a:gd name="T22" fmla="*/ 3 w 9"/>
                  <a:gd name="T23" fmla="*/ 44 h 211"/>
                  <a:gd name="T24" fmla="*/ 3 w 9"/>
                  <a:gd name="T25" fmla="*/ 23 h 211"/>
                  <a:gd name="T26" fmla="*/ 3 w 9"/>
                  <a:gd name="T27" fmla="*/ 19 h 211"/>
                  <a:gd name="T28" fmla="*/ 3 w 9"/>
                  <a:gd name="T29" fmla="*/ 37 h 211"/>
                  <a:gd name="T30" fmla="*/ 3 w 9"/>
                  <a:gd name="T31" fmla="*/ 54 h 211"/>
                  <a:gd name="T32" fmla="*/ 3 w 9"/>
                  <a:gd name="T33" fmla="*/ 54 h 211"/>
                  <a:gd name="T34" fmla="*/ 3 w 9"/>
                  <a:gd name="T35" fmla="*/ 65 h 211"/>
                  <a:gd name="T36" fmla="*/ 4 w 9"/>
                  <a:gd name="T37" fmla="*/ 73 h 211"/>
                  <a:gd name="T38" fmla="*/ 4 w 9"/>
                  <a:gd name="T39" fmla="*/ 71 h 211"/>
                  <a:gd name="T40" fmla="*/ 4 w 9"/>
                  <a:gd name="T41" fmla="*/ 72 h 211"/>
                  <a:gd name="T42" fmla="*/ 4 w 9"/>
                  <a:gd name="T43" fmla="*/ 77 h 211"/>
                  <a:gd name="T44" fmla="*/ 5 w 9"/>
                  <a:gd name="T45" fmla="*/ 87 h 211"/>
                  <a:gd name="T46" fmla="*/ 5 w 9"/>
                  <a:gd name="T47" fmla="*/ 83 h 211"/>
                  <a:gd name="T48" fmla="*/ 5 w 9"/>
                  <a:gd name="T49" fmla="*/ 94 h 211"/>
                  <a:gd name="T50" fmla="*/ 5 w 9"/>
                  <a:gd name="T51" fmla="*/ 165 h 211"/>
                  <a:gd name="T52" fmla="*/ 5 w 9"/>
                  <a:gd name="T53" fmla="*/ 162 h 211"/>
                  <a:gd name="T54" fmla="*/ 5 w 9"/>
                  <a:gd name="T55" fmla="*/ 151 h 211"/>
                  <a:gd name="T56" fmla="*/ 5 w 9"/>
                  <a:gd name="T57" fmla="*/ 194 h 211"/>
                  <a:gd name="T58" fmla="*/ 6 w 9"/>
                  <a:gd name="T59" fmla="*/ 211 h 211"/>
                  <a:gd name="T60" fmla="*/ 6 w 9"/>
                  <a:gd name="T61" fmla="*/ 210 h 211"/>
                  <a:gd name="T62" fmla="*/ 6 w 9"/>
                  <a:gd name="T63" fmla="*/ 154 h 211"/>
                  <a:gd name="T64" fmla="*/ 6 w 9"/>
                  <a:gd name="T65" fmla="*/ 85 h 211"/>
                  <a:gd name="T66" fmla="*/ 7 w 9"/>
                  <a:gd name="T67" fmla="*/ 67 h 211"/>
                  <a:gd name="T68" fmla="*/ 7 w 9"/>
                  <a:gd name="T69" fmla="*/ 86 h 211"/>
                  <a:gd name="T70" fmla="*/ 7 w 9"/>
                  <a:gd name="T71" fmla="*/ 127 h 211"/>
                  <a:gd name="T72" fmla="*/ 7 w 9"/>
                  <a:gd name="T73" fmla="*/ 169 h 211"/>
                  <a:gd name="T74" fmla="*/ 7 w 9"/>
                  <a:gd name="T75" fmla="*/ 140 h 211"/>
                  <a:gd name="T76" fmla="*/ 7 w 9"/>
                  <a:gd name="T77" fmla="*/ 51 h 211"/>
                  <a:gd name="T78" fmla="*/ 8 w 9"/>
                  <a:gd name="T79" fmla="*/ 11 h 211"/>
                  <a:gd name="T80" fmla="*/ 8 w 9"/>
                  <a:gd name="T81" fmla="*/ 0 h 211"/>
                  <a:gd name="T82" fmla="*/ 8 w 9"/>
                  <a:gd name="T83" fmla="*/ 19 h 211"/>
                  <a:gd name="T84" fmla="*/ 8 w 9"/>
                  <a:gd name="T85" fmla="*/ 81 h 211"/>
                  <a:gd name="T86" fmla="*/ 8 w 9"/>
                  <a:gd name="T87" fmla="*/ 150 h 211"/>
                  <a:gd name="T88" fmla="*/ 9 w 9"/>
                  <a:gd name="T89" fmla="*/ 114 h 211"/>
                  <a:gd name="T90" fmla="*/ 9 w 9"/>
                  <a:gd name="T91" fmla="*/ 100 h 211"/>
                  <a:gd name="T92" fmla="*/ 9 w 9"/>
                  <a:gd name="T93" fmla="*/ 80 h 211"/>
                  <a:gd name="T94" fmla="*/ 9 w 9"/>
                  <a:gd name="T95" fmla="*/ 74 h 211"/>
                  <a:gd name="T96" fmla="*/ 9 w 9"/>
                  <a:gd name="T97" fmla="*/ 75 h 211"/>
                  <a:gd name="T98" fmla="*/ 9 w 9"/>
                  <a:gd name="T99" fmla="*/ 90 h 2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11">
                    <a:moveTo>
                      <a:pt x="0" y="103"/>
                    </a:moveTo>
                    <a:lnTo>
                      <a:pt x="1" y="106"/>
                    </a:lnTo>
                    <a:lnTo>
                      <a:pt x="1" y="79"/>
                    </a:lnTo>
                    <a:lnTo>
                      <a:pt x="1" y="54"/>
                    </a:lnTo>
                    <a:lnTo>
                      <a:pt x="1" y="83"/>
                    </a:lnTo>
                    <a:lnTo>
                      <a:pt x="2" y="155"/>
                    </a:lnTo>
                    <a:lnTo>
                      <a:pt x="2" y="74"/>
                    </a:lnTo>
                    <a:lnTo>
                      <a:pt x="2" y="88"/>
                    </a:lnTo>
                    <a:lnTo>
                      <a:pt x="2" y="104"/>
                    </a:lnTo>
                    <a:lnTo>
                      <a:pt x="2" y="90"/>
                    </a:lnTo>
                    <a:lnTo>
                      <a:pt x="2" y="70"/>
                    </a:lnTo>
                    <a:lnTo>
                      <a:pt x="3" y="44"/>
                    </a:lnTo>
                    <a:lnTo>
                      <a:pt x="3" y="23"/>
                    </a:lnTo>
                    <a:lnTo>
                      <a:pt x="3" y="19"/>
                    </a:lnTo>
                    <a:lnTo>
                      <a:pt x="3" y="37"/>
                    </a:lnTo>
                    <a:lnTo>
                      <a:pt x="3" y="54"/>
                    </a:lnTo>
                    <a:lnTo>
                      <a:pt x="3" y="54"/>
                    </a:lnTo>
                    <a:lnTo>
                      <a:pt x="3" y="65"/>
                    </a:lnTo>
                    <a:lnTo>
                      <a:pt x="4" y="73"/>
                    </a:lnTo>
                    <a:lnTo>
                      <a:pt x="4" y="71"/>
                    </a:lnTo>
                    <a:lnTo>
                      <a:pt x="4" y="72"/>
                    </a:lnTo>
                    <a:lnTo>
                      <a:pt x="4" y="77"/>
                    </a:lnTo>
                    <a:lnTo>
                      <a:pt x="5" y="87"/>
                    </a:lnTo>
                    <a:lnTo>
                      <a:pt x="5" y="83"/>
                    </a:lnTo>
                    <a:lnTo>
                      <a:pt x="5" y="94"/>
                    </a:lnTo>
                    <a:lnTo>
                      <a:pt x="5" y="165"/>
                    </a:lnTo>
                    <a:lnTo>
                      <a:pt x="5" y="162"/>
                    </a:lnTo>
                    <a:lnTo>
                      <a:pt x="5" y="151"/>
                    </a:lnTo>
                    <a:lnTo>
                      <a:pt x="5" y="194"/>
                    </a:lnTo>
                    <a:lnTo>
                      <a:pt x="6" y="211"/>
                    </a:lnTo>
                    <a:lnTo>
                      <a:pt x="6" y="210"/>
                    </a:lnTo>
                    <a:lnTo>
                      <a:pt x="6" y="154"/>
                    </a:lnTo>
                    <a:lnTo>
                      <a:pt x="6" y="85"/>
                    </a:lnTo>
                    <a:lnTo>
                      <a:pt x="7" y="67"/>
                    </a:lnTo>
                    <a:lnTo>
                      <a:pt x="7" y="86"/>
                    </a:lnTo>
                    <a:lnTo>
                      <a:pt x="7" y="127"/>
                    </a:lnTo>
                    <a:lnTo>
                      <a:pt x="7" y="169"/>
                    </a:lnTo>
                    <a:lnTo>
                      <a:pt x="7" y="140"/>
                    </a:lnTo>
                    <a:lnTo>
                      <a:pt x="7" y="51"/>
                    </a:lnTo>
                    <a:lnTo>
                      <a:pt x="8" y="11"/>
                    </a:lnTo>
                    <a:lnTo>
                      <a:pt x="8" y="0"/>
                    </a:lnTo>
                    <a:lnTo>
                      <a:pt x="8" y="19"/>
                    </a:lnTo>
                    <a:lnTo>
                      <a:pt x="8" y="81"/>
                    </a:lnTo>
                    <a:lnTo>
                      <a:pt x="8" y="150"/>
                    </a:lnTo>
                    <a:lnTo>
                      <a:pt x="9" y="114"/>
                    </a:lnTo>
                    <a:lnTo>
                      <a:pt x="9" y="100"/>
                    </a:lnTo>
                    <a:lnTo>
                      <a:pt x="9" y="80"/>
                    </a:lnTo>
                    <a:lnTo>
                      <a:pt x="9" y="74"/>
                    </a:lnTo>
                    <a:lnTo>
                      <a:pt x="9" y="75"/>
                    </a:lnTo>
                    <a:lnTo>
                      <a:pt x="9" y="9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3" name="Freeform 410"/>
              <p:cNvSpPr>
                <a:spLocks/>
              </p:cNvSpPr>
              <p:nvPr/>
            </p:nvSpPr>
            <p:spPr bwMode="auto">
              <a:xfrm>
                <a:off x="8674100" y="4192588"/>
                <a:ext cx="14288" cy="295275"/>
              </a:xfrm>
              <a:custGeom>
                <a:avLst/>
                <a:gdLst>
                  <a:gd name="T0" fmla="*/ 0 w 9"/>
                  <a:gd name="T1" fmla="*/ 56 h 186"/>
                  <a:gd name="T2" fmla="*/ 1 w 9"/>
                  <a:gd name="T3" fmla="*/ 106 h 186"/>
                  <a:gd name="T4" fmla="*/ 1 w 9"/>
                  <a:gd name="T5" fmla="*/ 113 h 186"/>
                  <a:gd name="T6" fmla="*/ 1 w 9"/>
                  <a:gd name="T7" fmla="*/ 54 h 186"/>
                  <a:gd name="T8" fmla="*/ 1 w 9"/>
                  <a:gd name="T9" fmla="*/ 35 h 186"/>
                  <a:gd name="T10" fmla="*/ 1 w 9"/>
                  <a:gd name="T11" fmla="*/ 39 h 186"/>
                  <a:gd name="T12" fmla="*/ 1 w 9"/>
                  <a:gd name="T13" fmla="*/ 52 h 186"/>
                  <a:gd name="T14" fmla="*/ 1 w 9"/>
                  <a:gd name="T15" fmla="*/ 77 h 186"/>
                  <a:gd name="T16" fmla="*/ 2 w 9"/>
                  <a:gd name="T17" fmla="*/ 175 h 186"/>
                  <a:gd name="T18" fmla="*/ 2 w 9"/>
                  <a:gd name="T19" fmla="*/ 66 h 186"/>
                  <a:gd name="T20" fmla="*/ 2 w 9"/>
                  <a:gd name="T21" fmla="*/ 42 h 186"/>
                  <a:gd name="T22" fmla="*/ 2 w 9"/>
                  <a:gd name="T23" fmla="*/ 61 h 186"/>
                  <a:gd name="T24" fmla="*/ 3 w 9"/>
                  <a:gd name="T25" fmla="*/ 186 h 186"/>
                  <a:gd name="T26" fmla="*/ 3 w 9"/>
                  <a:gd name="T27" fmla="*/ 62 h 186"/>
                  <a:gd name="T28" fmla="*/ 3 w 9"/>
                  <a:gd name="T29" fmla="*/ 15 h 186"/>
                  <a:gd name="T30" fmla="*/ 3 w 9"/>
                  <a:gd name="T31" fmla="*/ 0 h 186"/>
                  <a:gd name="T32" fmla="*/ 3 w 9"/>
                  <a:gd name="T33" fmla="*/ 5 h 186"/>
                  <a:gd name="T34" fmla="*/ 3 w 9"/>
                  <a:gd name="T35" fmla="*/ 28 h 186"/>
                  <a:gd name="T36" fmla="*/ 4 w 9"/>
                  <a:gd name="T37" fmla="*/ 45 h 186"/>
                  <a:gd name="T38" fmla="*/ 4 w 9"/>
                  <a:gd name="T39" fmla="*/ 38 h 186"/>
                  <a:gd name="T40" fmla="*/ 4 w 9"/>
                  <a:gd name="T41" fmla="*/ 43 h 186"/>
                  <a:gd name="T42" fmla="*/ 4 w 9"/>
                  <a:gd name="T43" fmla="*/ 69 h 186"/>
                  <a:gd name="T44" fmla="*/ 4 w 9"/>
                  <a:gd name="T45" fmla="*/ 95 h 186"/>
                  <a:gd name="T46" fmla="*/ 5 w 9"/>
                  <a:gd name="T47" fmla="*/ 86 h 186"/>
                  <a:gd name="T48" fmla="*/ 5 w 9"/>
                  <a:gd name="T49" fmla="*/ 67 h 186"/>
                  <a:gd name="T50" fmla="*/ 5 w 9"/>
                  <a:gd name="T51" fmla="*/ 51 h 186"/>
                  <a:gd name="T52" fmla="*/ 5 w 9"/>
                  <a:gd name="T53" fmla="*/ 43 h 186"/>
                  <a:gd name="T54" fmla="*/ 5 w 9"/>
                  <a:gd name="T55" fmla="*/ 64 h 186"/>
                  <a:gd name="T56" fmla="*/ 5 w 9"/>
                  <a:gd name="T57" fmla="*/ 157 h 186"/>
                  <a:gd name="T58" fmla="*/ 6 w 9"/>
                  <a:gd name="T59" fmla="*/ 67 h 186"/>
                  <a:gd name="T60" fmla="*/ 6 w 9"/>
                  <a:gd name="T61" fmla="*/ 38 h 186"/>
                  <a:gd name="T62" fmla="*/ 6 w 9"/>
                  <a:gd name="T63" fmla="*/ 38 h 186"/>
                  <a:gd name="T64" fmla="*/ 6 w 9"/>
                  <a:gd name="T65" fmla="*/ 32 h 186"/>
                  <a:gd name="T66" fmla="*/ 7 w 9"/>
                  <a:gd name="T67" fmla="*/ 21 h 186"/>
                  <a:gd name="T68" fmla="*/ 7 w 9"/>
                  <a:gd name="T69" fmla="*/ 43 h 186"/>
                  <a:gd name="T70" fmla="*/ 7 w 9"/>
                  <a:gd name="T71" fmla="*/ 112 h 186"/>
                  <a:gd name="T72" fmla="*/ 7 w 9"/>
                  <a:gd name="T73" fmla="*/ 35 h 186"/>
                  <a:gd name="T74" fmla="*/ 7 w 9"/>
                  <a:gd name="T75" fmla="*/ 20 h 186"/>
                  <a:gd name="T76" fmla="*/ 7 w 9"/>
                  <a:gd name="T77" fmla="*/ 48 h 186"/>
                  <a:gd name="T78" fmla="*/ 7 w 9"/>
                  <a:gd name="T79" fmla="*/ 160 h 186"/>
                  <a:gd name="T80" fmla="*/ 8 w 9"/>
                  <a:gd name="T81" fmla="*/ 123 h 186"/>
                  <a:gd name="T82" fmla="*/ 8 w 9"/>
                  <a:gd name="T83" fmla="*/ 112 h 186"/>
                  <a:gd name="T84" fmla="*/ 8 w 9"/>
                  <a:gd name="T85" fmla="*/ 73 h 186"/>
                  <a:gd name="T86" fmla="*/ 8 w 9"/>
                  <a:gd name="T87" fmla="*/ 43 h 186"/>
                  <a:gd name="T88" fmla="*/ 9 w 9"/>
                  <a:gd name="T89" fmla="*/ 37 h 186"/>
                  <a:gd name="T90" fmla="*/ 9 w 9"/>
                  <a:gd name="T91" fmla="*/ 44 h 186"/>
                  <a:gd name="T92" fmla="*/ 9 w 9"/>
                  <a:gd name="T93" fmla="*/ 54 h 186"/>
                  <a:gd name="T94" fmla="*/ 9 w 9"/>
                  <a:gd name="T95" fmla="*/ 70 h 186"/>
                  <a:gd name="T96" fmla="*/ 9 w 9"/>
                  <a:gd name="T97" fmla="*/ 121 h 186"/>
                  <a:gd name="T98" fmla="*/ 9 w 9"/>
                  <a:gd name="T99" fmla="*/ 135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86">
                    <a:moveTo>
                      <a:pt x="0" y="56"/>
                    </a:moveTo>
                    <a:lnTo>
                      <a:pt x="1" y="106"/>
                    </a:lnTo>
                    <a:lnTo>
                      <a:pt x="1" y="113"/>
                    </a:lnTo>
                    <a:lnTo>
                      <a:pt x="1" y="54"/>
                    </a:lnTo>
                    <a:lnTo>
                      <a:pt x="1" y="35"/>
                    </a:lnTo>
                    <a:lnTo>
                      <a:pt x="1" y="39"/>
                    </a:lnTo>
                    <a:lnTo>
                      <a:pt x="1" y="52"/>
                    </a:lnTo>
                    <a:lnTo>
                      <a:pt x="1" y="77"/>
                    </a:lnTo>
                    <a:lnTo>
                      <a:pt x="2" y="175"/>
                    </a:lnTo>
                    <a:lnTo>
                      <a:pt x="2" y="66"/>
                    </a:lnTo>
                    <a:lnTo>
                      <a:pt x="2" y="42"/>
                    </a:lnTo>
                    <a:lnTo>
                      <a:pt x="2" y="61"/>
                    </a:lnTo>
                    <a:lnTo>
                      <a:pt x="3" y="186"/>
                    </a:lnTo>
                    <a:lnTo>
                      <a:pt x="3" y="62"/>
                    </a:lnTo>
                    <a:lnTo>
                      <a:pt x="3" y="15"/>
                    </a:lnTo>
                    <a:lnTo>
                      <a:pt x="3" y="0"/>
                    </a:lnTo>
                    <a:lnTo>
                      <a:pt x="3" y="5"/>
                    </a:lnTo>
                    <a:lnTo>
                      <a:pt x="3" y="28"/>
                    </a:lnTo>
                    <a:lnTo>
                      <a:pt x="4" y="45"/>
                    </a:lnTo>
                    <a:lnTo>
                      <a:pt x="4" y="38"/>
                    </a:lnTo>
                    <a:lnTo>
                      <a:pt x="4" y="43"/>
                    </a:lnTo>
                    <a:lnTo>
                      <a:pt x="4" y="69"/>
                    </a:lnTo>
                    <a:lnTo>
                      <a:pt x="4" y="95"/>
                    </a:lnTo>
                    <a:lnTo>
                      <a:pt x="5" y="86"/>
                    </a:lnTo>
                    <a:lnTo>
                      <a:pt x="5" y="67"/>
                    </a:lnTo>
                    <a:lnTo>
                      <a:pt x="5" y="51"/>
                    </a:lnTo>
                    <a:lnTo>
                      <a:pt x="5" y="43"/>
                    </a:lnTo>
                    <a:lnTo>
                      <a:pt x="5" y="64"/>
                    </a:lnTo>
                    <a:lnTo>
                      <a:pt x="5" y="157"/>
                    </a:lnTo>
                    <a:lnTo>
                      <a:pt x="6" y="67"/>
                    </a:lnTo>
                    <a:lnTo>
                      <a:pt x="6" y="38"/>
                    </a:lnTo>
                    <a:lnTo>
                      <a:pt x="6" y="38"/>
                    </a:lnTo>
                    <a:lnTo>
                      <a:pt x="6" y="32"/>
                    </a:lnTo>
                    <a:lnTo>
                      <a:pt x="7" y="21"/>
                    </a:lnTo>
                    <a:lnTo>
                      <a:pt x="7" y="43"/>
                    </a:lnTo>
                    <a:lnTo>
                      <a:pt x="7" y="112"/>
                    </a:lnTo>
                    <a:lnTo>
                      <a:pt x="7" y="35"/>
                    </a:lnTo>
                    <a:lnTo>
                      <a:pt x="7" y="20"/>
                    </a:lnTo>
                    <a:lnTo>
                      <a:pt x="7" y="48"/>
                    </a:lnTo>
                    <a:lnTo>
                      <a:pt x="7" y="160"/>
                    </a:lnTo>
                    <a:lnTo>
                      <a:pt x="8" y="123"/>
                    </a:lnTo>
                    <a:lnTo>
                      <a:pt x="8" y="112"/>
                    </a:lnTo>
                    <a:lnTo>
                      <a:pt x="8" y="73"/>
                    </a:lnTo>
                    <a:lnTo>
                      <a:pt x="8" y="43"/>
                    </a:lnTo>
                    <a:lnTo>
                      <a:pt x="9" y="37"/>
                    </a:lnTo>
                    <a:lnTo>
                      <a:pt x="9" y="44"/>
                    </a:lnTo>
                    <a:lnTo>
                      <a:pt x="9" y="54"/>
                    </a:lnTo>
                    <a:lnTo>
                      <a:pt x="9" y="70"/>
                    </a:lnTo>
                    <a:lnTo>
                      <a:pt x="9" y="121"/>
                    </a:lnTo>
                    <a:lnTo>
                      <a:pt x="9" y="13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4" name="Freeform 411"/>
              <p:cNvSpPr>
                <a:spLocks/>
              </p:cNvSpPr>
              <p:nvPr/>
            </p:nvSpPr>
            <p:spPr bwMode="auto">
              <a:xfrm>
                <a:off x="8688388" y="4187825"/>
                <a:ext cx="14288" cy="241300"/>
              </a:xfrm>
              <a:custGeom>
                <a:avLst/>
                <a:gdLst>
                  <a:gd name="T0" fmla="*/ 0 w 9"/>
                  <a:gd name="T1" fmla="*/ 138 h 152"/>
                  <a:gd name="T2" fmla="*/ 0 w 9"/>
                  <a:gd name="T3" fmla="*/ 64 h 152"/>
                  <a:gd name="T4" fmla="*/ 1 w 9"/>
                  <a:gd name="T5" fmla="*/ 45 h 152"/>
                  <a:gd name="T6" fmla="*/ 1 w 9"/>
                  <a:gd name="T7" fmla="*/ 53 h 152"/>
                  <a:gd name="T8" fmla="*/ 1 w 9"/>
                  <a:gd name="T9" fmla="*/ 87 h 152"/>
                  <a:gd name="T10" fmla="*/ 1 w 9"/>
                  <a:gd name="T11" fmla="*/ 66 h 152"/>
                  <a:gd name="T12" fmla="*/ 1 w 9"/>
                  <a:gd name="T13" fmla="*/ 20 h 152"/>
                  <a:gd name="T14" fmla="*/ 1 w 9"/>
                  <a:gd name="T15" fmla="*/ 0 h 152"/>
                  <a:gd name="T16" fmla="*/ 2 w 9"/>
                  <a:gd name="T17" fmla="*/ 9 h 152"/>
                  <a:gd name="T18" fmla="*/ 2 w 9"/>
                  <a:gd name="T19" fmla="*/ 57 h 152"/>
                  <a:gd name="T20" fmla="*/ 2 w 9"/>
                  <a:gd name="T21" fmla="*/ 82 h 152"/>
                  <a:gd name="T22" fmla="*/ 2 w 9"/>
                  <a:gd name="T23" fmla="*/ 85 h 152"/>
                  <a:gd name="T24" fmla="*/ 3 w 9"/>
                  <a:gd name="T25" fmla="*/ 152 h 152"/>
                  <a:gd name="T26" fmla="*/ 3 w 9"/>
                  <a:gd name="T27" fmla="*/ 46 h 152"/>
                  <a:gd name="T28" fmla="*/ 3 w 9"/>
                  <a:gd name="T29" fmla="*/ 38 h 152"/>
                  <a:gd name="T30" fmla="*/ 3 w 9"/>
                  <a:gd name="T31" fmla="*/ 84 h 152"/>
                  <a:gd name="T32" fmla="*/ 3 w 9"/>
                  <a:gd name="T33" fmla="*/ 108 h 152"/>
                  <a:gd name="T34" fmla="*/ 3 w 9"/>
                  <a:gd name="T35" fmla="*/ 75 h 152"/>
                  <a:gd name="T36" fmla="*/ 3 w 9"/>
                  <a:gd name="T37" fmla="*/ 107 h 152"/>
                  <a:gd name="T38" fmla="*/ 4 w 9"/>
                  <a:gd name="T39" fmla="*/ 88 h 152"/>
                  <a:gd name="T40" fmla="*/ 4 w 9"/>
                  <a:gd name="T41" fmla="*/ 57 h 152"/>
                  <a:gd name="T42" fmla="*/ 4 w 9"/>
                  <a:gd name="T43" fmla="*/ 57 h 152"/>
                  <a:gd name="T44" fmla="*/ 4 w 9"/>
                  <a:gd name="T45" fmla="*/ 75 h 152"/>
                  <a:gd name="T46" fmla="*/ 5 w 9"/>
                  <a:gd name="T47" fmla="*/ 98 h 152"/>
                  <a:gd name="T48" fmla="*/ 5 w 9"/>
                  <a:gd name="T49" fmla="*/ 62 h 152"/>
                  <a:gd name="T50" fmla="*/ 5 w 9"/>
                  <a:gd name="T51" fmla="*/ 41 h 152"/>
                  <a:gd name="T52" fmla="*/ 5 w 9"/>
                  <a:gd name="T53" fmla="*/ 46 h 152"/>
                  <a:gd name="T54" fmla="*/ 5 w 9"/>
                  <a:gd name="T55" fmla="*/ 69 h 152"/>
                  <a:gd name="T56" fmla="*/ 5 w 9"/>
                  <a:gd name="T57" fmla="*/ 75 h 152"/>
                  <a:gd name="T58" fmla="*/ 6 w 9"/>
                  <a:gd name="T59" fmla="*/ 41 h 152"/>
                  <a:gd name="T60" fmla="*/ 6 w 9"/>
                  <a:gd name="T61" fmla="*/ 14 h 152"/>
                  <a:gd name="T62" fmla="*/ 6 w 9"/>
                  <a:gd name="T63" fmla="*/ 2 h 152"/>
                  <a:gd name="T64" fmla="*/ 6 w 9"/>
                  <a:gd name="T65" fmla="*/ 2 h 152"/>
                  <a:gd name="T66" fmla="*/ 6 w 9"/>
                  <a:gd name="T67" fmla="*/ 13 h 152"/>
                  <a:gd name="T68" fmla="*/ 7 w 9"/>
                  <a:gd name="T69" fmla="*/ 33 h 152"/>
                  <a:gd name="T70" fmla="*/ 7 w 9"/>
                  <a:gd name="T71" fmla="*/ 85 h 152"/>
                  <a:gd name="T72" fmla="*/ 7 w 9"/>
                  <a:gd name="T73" fmla="*/ 118 h 152"/>
                  <a:gd name="T74" fmla="*/ 7 w 9"/>
                  <a:gd name="T75" fmla="*/ 56 h 152"/>
                  <a:gd name="T76" fmla="*/ 7 w 9"/>
                  <a:gd name="T77" fmla="*/ 61 h 152"/>
                  <a:gd name="T78" fmla="*/ 7 w 9"/>
                  <a:gd name="T79" fmla="*/ 134 h 152"/>
                  <a:gd name="T80" fmla="*/ 8 w 9"/>
                  <a:gd name="T81" fmla="*/ 60 h 152"/>
                  <a:gd name="T82" fmla="*/ 8 w 9"/>
                  <a:gd name="T83" fmla="*/ 33 h 152"/>
                  <a:gd name="T84" fmla="*/ 8 w 9"/>
                  <a:gd name="T85" fmla="*/ 35 h 152"/>
                  <a:gd name="T86" fmla="*/ 8 w 9"/>
                  <a:gd name="T87" fmla="*/ 41 h 152"/>
                  <a:gd name="T88" fmla="*/ 8 w 9"/>
                  <a:gd name="T89" fmla="*/ 52 h 152"/>
                  <a:gd name="T90" fmla="*/ 8 w 9"/>
                  <a:gd name="T91" fmla="*/ 62 h 152"/>
                  <a:gd name="T92" fmla="*/ 8 w 9"/>
                  <a:gd name="T93" fmla="*/ 58 h 152"/>
                  <a:gd name="T94" fmla="*/ 9 w 9"/>
                  <a:gd name="T95" fmla="*/ 71 h 152"/>
                  <a:gd name="T96" fmla="*/ 9 w 9"/>
                  <a:gd name="T97" fmla="*/ 126 h 152"/>
                  <a:gd name="T98" fmla="*/ 9 w 9"/>
                  <a:gd name="T99" fmla="*/ 145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52">
                    <a:moveTo>
                      <a:pt x="0" y="138"/>
                    </a:moveTo>
                    <a:lnTo>
                      <a:pt x="0" y="64"/>
                    </a:lnTo>
                    <a:lnTo>
                      <a:pt x="1" y="45"/>
                    </a:lnTo>
                    <a:lnTo>
                      <a:pt x="1" y="53"/>
                    </a:lnTo>
                    <a:lnTo>
                      <a:pt x="1" y="87"/>
                    </a:lnTo>
                    <a:lnTo>
                      <a:pt x="1" y="66"/>
                    </a:lnTo>
                    <a:lnTo>
                      <a:pt x="1" y="20"/>
                    </a:lnTo>
                    <a:lnTo>
                      <a:pt x="1" y="0"/>
                    </a:lnTo>
                    <a:lnTo>
                      <a:pt x="2" y="9"/>
                    </a:lnTo>
                    <a:lnTo>
                      <a:pt x="2" y="57"/>
                    </a:lnTo>
                    <a:lnTo>
                      <a:pt x="2" y="82"/>
                    </a:lnTo>
                    <a:lnTo>
                      <a:pt x="2" y="85"/>
                    </a:lnTo>
                    <a:lnTo>
                      <a:pt x="3" y="152"/>
                    </a:lnTo>
                    <a:lnTo>
                      <a:pt x="3" y="46"/>
                    </a:lnTo>
                    <a:lnTo>
                      <a:pt x="3" y="38"/>
                    </a:lnTo>
                    <a:lnTo>
                      <a:pt x="3" y="84"/>
                    </a:lnTo>
                    <a:lnTo>
                      <a:pt x="3" y="108"/>
                    </a:lnTo>
                    <a:lnTo>
                      <a:pt x="3" y="75"/>
                    </a:lnTo>
                    <a:lnTo>
                      <a:pt x="3" y="107"/>
                    </a:lnTo>
                    <a:lnTo>
                      <a:pt x="4" y="88"/>
                    </a:lnTo>
                    <a:lnTo>
                      <a:pt x="4" y="57"/>
                    </a:lnTo>
                    <a:lnTo>
                      <a:pt x="4" y="57"/>
                    </a:lnTo>
                    <a:lnTo>
                      <a:pt x="4" y="75"/>
                    </a:lnTo>
                    <a:lnTo>
                      <a:pt x="5" y="98"/>
                    </a:lnTo>
                    <a:lnTo>
                      <a:pt x="5" y="62"/>
                    </a:lnTo>
                    <a:lnTo>
                      <a:pt x="5" y="41"/>
                    </a:lnTo>
                    <a:lnTo>
                      <a:pt x="5" y="46"/>
                    </a:lnTo>
                    <a:lnTo>
                      <a:pt x="5" y="69"/>
                    </a:lnTo>
                    <a:lnTo>
                      <a:pt x="5" y="75"/>
                    </a:lnTo>
                    <a:lnTo>
                      <a:pt x="6" y="41"/>
                    </a:lnTo>
                    <a:lnTo>
                      <a:pt x="6" y="14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13"/>
                    </a:lnTo>
                    <a:lnTo>
                      <a:pt x="7" y="33"/>
                    </a:lnTo>
                    <a:lnTo>
                      <a:pt x="7" y="85"/>
                    </a:lnTo>
                    <a:lnTo>
                      <a:pt x="7" y="118"/>
                    </a:lnTo>
                    <a:lnTo>
                      <a:pt x="7" y="56"/>
                    </a:lnTo>
                    <a:lnTo>
                      <a:pt x="7" y="61"/>
                    </a:lnTo>
                    <a:lnTo>
                      <a:pt x="7" y="134"/>
                    </a:lnTo>
                    <a:lnTo>
                      <a:pt x="8" y="60"/>
                    </a:lnTo>
                    <a:lnTo>
                      <a:pt x="8" y="33"/>
                    </a:lnTo>
                    <a:lnTo>
                      <a:pt x="8" y="35"/>
                    </a:lnTo>
                    <a:lnTo>
                      <a:pt x="8" y="41"/>
                    </a:lnTo>
                    <a:lnTo>
                      <a:pt x="8" y="52"/>
                    </a:lnTo>
                    <a:lnTo>
                      <a:pt x="8" y="62"/>
                    </a:lnTo>
                    <a:lnTo>
                      <a:pt x="8" y="58"/>
                    </a:lnTo>
                    <a:lnTo>
                      <a:pt x="9" y="71"/>
                    </a:lnTo>
                    <a:lnTo>
                      <a:pt x="9" y="126"/>
                    </a:lnTo>
                    <a:lnTo>
                      <a:pt x="9" y="14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5" name="Freeform 412"/>
              <p:cNvSpPr>
                <a:spLocks/>
              </p:cNvSpPr>
              <p:nvPr/>
            </p:nvSpPr>
            <p:spPr bwMode="auto">
              <a:xfrm>
                <a:off x="8702675" y="4143375"/>
                <a:ext cx="14288" cy="312738"/>
              </a:xfrm>
              <a:custGeom>
                <a:avLst/>
                <a:gdLst>
                  <a:gd name="T0" fmla="*/ 0 w 9"/>
                  <a:gd name="T1" fmla="*/ 173 h 197"/>
                  <a:gd name="T2" fmla="*/ 0 w 9"/>
                  <a:gd name="T3" fmla="*/ 103 h 197"/>
                  <a:gd name="T4" fmla="*/ 1 w 9"/>
                  <a:gd name="T5" fmla="*/ 66 h 197"/>
                  <a:gd name="T6" fmla="*/ 1 w 9"/>
                  <a:gd name="T7" fmla="*/ 50 h 197"/>
                  <a:gd name="T8" fmla="*/ 1 w 9"/>
                  <a:gd name="T9" fmla="*/ 48 h 197"/>
                  <a:gd name="T10" fmla="*/ 1 w 9"/>
                  <a:gd name="T11" fmla="*/ 51 h 197"/>
                  <a:gd name="T12" fmla="*/ 1 w 9"/>
                  <a:gd name="T13" fmla="*/ 56 h 197"/>
                  <a:gd name="T14" fmla="*/ 1 w 9"/>
                  <a:gd name="T15" fmla="*/ 59 h 197"/>
                  <a:gd name="T16" fmla="*/ 2 w 9"/>
                  <a:gd name="T17" fmla="*/ 40 h 197"/>
                  <a:gd name="T18" fmla="*/ 2 w 9"/>
                  <a:gd name="T19" fmla="*/ 29 h 197"/>
                  <a:gd name="T20" fmla="*/ 2 w 9"/>
                  <a:gd name="T21" fmla="*/ 38 h 197"/>
                  <a:gd name="T22" fmla="*/ 2 w 9"/>
                  <a:gd name="T23" fmla="*/ 63 h 197"/>
                  <a:gd name="T24" fmla="*/ 2 w 9"/>
                  <a:gd name="T25" fmla="*/ 75 h 197"/>
                  <a:gd name="T26" fmla="*/ 3 w 9"/>
                  <a:gd name="T27" fmla="*/ 67 h 197"/>
                  <a:gd name="T28" fmla="*/ 3 w 9"/>
                  <a:gd name="T29" fmla="*/ 73 h 197"/>
                  <a:gd name="T30" fmla="*/ 3 w 9"/>
                  <a:gd name="T31" fmla="*/ 91 h 197"/>
                  <a:gd name="T32" fmla="*/ 3 w 9"/>
                  <a:gd name="T33" fmla="*/ 94 h 197"/>
                  <a:gd name="T34" fmla="*/ 3 w 9"/>
                  <a:gd name="T35" fmla="*/ 43 h 197"/>
                  <a:gd name="T36" fmla="*/ 3 w 9"/>
                  <a:gd name="T37" fmla="*/ 7 h 197"/>
                  <a:gd name="T38" fmla="*/ 4 w 9"/>
                  <a:gd name="T39" fmla="*/ 0 h 197"/>
                  <a:gd name="T40" fmla="*/ 4 w 9"/>
                  <a:gd name="T41" fmla="*/ 21 h 197"/>
                  <a:gd name="T42" fmla="*/ 4 w 9"/>
                  <a:gd name="T43" fmla="*/ 74 h 197"/>
                  <a:gd name="T44" fmla="*/ 4 w 9"/>
                  <a:gd name="T45" fmla="*/ 131 h 197"/>
                  <a:gd name="T46" fmla="*/ 5 w 9"/>
                  <a:gd name="T47" fmla="*/ 147 h 197"/>
                  <a:gd name="T48" fmla="*/ 5 w 9"/>
                  <a:gd name="T49" fmla="*/ 75 h 197"/>
                  <a:gd name="T50" fmla="*/ 5 w 9"/>
                  <a:gd name="T51" fmla="*/ 59 h 197"/>
                  <a:gd name="T52" fmla="*/ 5 w 9"/>
                  <a:gd name="T53" fmla="*/ 81 h 197"/>
                  <a:gd name="T54" fmla="*/ 5 w 9"/>
                  <a:gd name="T55" fmla="*/ 111 h 197"/>
                  <a:gd name="T56" fmla="*/ 5 w 9"/>
                  <a:gd name="T57" fmla="*/ 113 h 197"/>
                  <a:gd name="T58" fmla="*/ 5 w 9"/>
                  <a:gd name="T59" fmla="*/ 114 h 197"/>
                  <a:gd name="T60" fmla="*/ 6 w 9"/>
                  <a:gd name="T61" fmla="*/ 110 h 197"/>
                  <a:gd name="T62" fmla="*/ 6 w 9"/>
                  <a:gd name="T63" fmla="*/ 119 h 197"/>
                  <a:gd name="T64" fmla="*/ 6 w 9"/>
                  <a:gd name="T65" fmla="*/ 127 h 197"/>
                  <a:gd name="T66" fmla="*/ 6 w 9"/>
                  <a:gd name="T67" fmla="*/ 137 h 197"/>
                  <a:gd name="T68" fmla="*/ 6 w 9"/>
                  <a:gd name="T69" fmla="*/ 197 h 197"/>
                  <a:gd name="T70" fmla="*/ 6 w 9"/>
                  <a:gd name="T71" fmla="*/ 118 h 197"/>
                  <a:gd name="T72" fmla="*/ 7 w 9"/>
                  <a:gd name="T73" fmla="*/ 68 h 197"/>
                  <a:gd name="T74" fmla="*/ 7 w 9"/>
                  <a:gd name="T75" fmla="*/ 54 h 197"/>
                  <a:gd name="T76" fmla="*/ 7 w 9"/>
                  <a:gd name="T77" fmla="*/ 57 h 197"/>
                  <a:gd name="T78" fmla="*/ 7 w 9"/>
                  <a:gd name="T79" fmla="*/ 69 h 197"/>
                  <a:gd name="T80" fmla="*/ 7 w 9"/>
                  <a:gd name="T81" fmla="*/ 84 h 197"/>
                  <a:gd name="T82" fmla="*/ 8 w 9"/>
                  <a:gd name="T83" fmla="*/ 71 h 197"/>
                  <a:gd name="T84" fmla="*/ 8 w 9"/>
                  <a:gd name="T85" fmla="*/ 57 h 197"/>
                  <a:gd name="T86" fmla="*/ 8 w 9"/>
                  <a:gd name="T87" fmla="*/ 66 h 197"/>
                  <a:gd name="T88" fmla="*/ 8 w 9"/>
                  <a:gd name="T89" fmla="*/ 78 h 197"/>
                  <a:gd name="T90" fmla="*/ 8 w 9"/>
                  <a:gd name="T91" fmla="*/ 65 h 197"/>
                  <a:gd name="T92" fmla="*/ 8 w 9"/>
                  <a:gd name="T93" fmla="*/ 45 h 197"/>
                  <a:gd name="T94" fmla="*/ 9 w 9"/>
                  <a:gd name="T95" fmla="*/ 40 h 197"/>
                  <a:gd name="T96" fmla="*/ 9 w 9"/>
                  <a:gd name="T97" fmla="*/ 52 h 197"/>
                  <a:gd name="T98" fmla="*/ 9 w 9"/>
                  <a:gd name="T99" fmla="*/ 7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97">
                    <a:moveTo>
                      <a:pt x="0" y="173"/>
                    </a:moveTo>
                    <a:lnTo>
                      <a:pt x="0" y="103"/>
                    </a:lnTo>
                    <a:lnTo>
                      <a:pt x="1" y="66"/>
                    </a:lnTo>
                    <a:lnTo>
                      <a:pt x="1" y="50"/>
                    </a:lnTo>
                    <a:lnTo>
                      <a:pt x="1" y="48"/>
                    </a:lnTo>
                    <a:lnTo>
                      <a:pt x="1" y="51"/>
                    </a:lnTo>
                    <a:lnTo>
                      <a:pt x="1" y="56"/>
                    </a:lnTo>
                    <a:lnTo>
                      <a:pt x="1" y="59"/>
                    </a:lnTo>
                    <a:lnTo>
                      <a:pt x="2" y="40"/>
                    </a:lnTo>
                    <a:lnTo>
                      <a:pt x="2" y="29"/>
                    </a:lnTo>
                    <a:lnTo>
                      <a:pt x="2" y="38"/>
                    </a:lnTo>
                    <a:lnTo>
                      <a:pt x="2" y="63"/>
                    </a:lnTo>
                    <a:lnTo>
                      <a:pt x="2" y="75"/>
                    </a:lnTo>
                    <a:lnTo>
                      <a:pt x="3" y="67"/>
                    </a:lnTo>
                    <a:lnTo>
                      <a:pt x="3" y="73"/>
                    </a:lnTo>
                    <a:lnTo>
                      <a:pt x="3" y="91"/>
                    </a:lnTo>
                    <a:lnTo>
                      <a:pt x="3" y="94"/>
                    </a:lnTo>
                    <a:lnTo>
                      <a:pt x="3" y="43"/>
                    </a:lnTo>
                    <a:lnTo>
                      <a:pt x="3" y="7"/>
                    </a:lnTo>
                    <a:lnTo>
                      <a:pt x="4" y="0"/>
                    </a:lnTo>
                    <a:lnTo>
                      <a:pt x="4" y="21"/>
                    </a:lnTo>
                    <a:lnTo>
                      <a:pt x="4" y="74"/>
                    </a:lnTo>
                    <a:lnTo>
                      <a:pt x="4" y="131"/>
                    </a:lnTo>
                    <a:lnTo>
                      <a:pt x="5" y="147"/>
                    </a:lnTo>
                    <a:lnTo>
                      <a:pt x="5" y="75"/>
                    </a:lnTo>
                    <a:lnTo>
                      <a:pt x="5" y="59"/>
                    </a:lnTo>
                    <a:lnTo>
                      <a:pt x="5" y="81"/>
                    </a:lnTo>
                    <a:lnTo>
                      <a:pt x="5" y="111"/>
                    </a:lnTo>
                    <a:lnTo>
                      <a:pt x="5" y="113"/>
                    </a:lnTo>
                    <a:lnTo>
                      <a:pt x="5" y="114"/>
                    </a:lnTo>
                    <a:lnTo>
                      <a:pt x="6" y="110"/>
                    </a:lnTo>
                    <a:lnTo>
                      <a:pt x="6" y="119"/>
                    </a:lnTo>
                    <a:lnTo>
                      <a:pt x="6" y="127"/>
                    </a:lnTo>
                    <a:lnTo>
                      <a:pt x="6" y="137"/>
                    </a:lnTo>
                    <a:lnTo>
                      <a:pt x="6" y="197"/>
                    </a:lnTo>
                    <a:lnTo>
                      <a:pt x="6" y="118"/>
                    </a:lnTo>
                    <a:lnTo>
                      <a:pt x="7" y="68"/>
                    </a:lnTo>
                    <a:lnTo>
                      <a:pt x="7" y="54"/>
                    </a:lnTo>
                    <a:lnTo>
                      <a:pt x="7" y="57"/>
                    </a:lnTo>
                    <a:lnTo>
                      <a:pt x="7" y="69"/>
                    </a:lnTo>
                    <a:lnTo>
                      <a:pt x="7" y="84"/>
                    </a:lnTo>
                    <a:lnTo>
                      <a:pt x="8" y="71"/>
                    </a:lnTo>
                    <a:lnTo>
                      <a:pt x="8" y="57"/>
                    </a:lnTo>
                    <a:lnTo>
                      <a:pt x="8" y="66"/>
                    </a:lnTo>
                    <a:lnTo>
                      <a:pt x="8" y="78"/>
                    </a:lnTo>
                    <a:lnTo>
                      <a:pt x="8" y="65"/>
                    </a:lnTo>
                    <a:lnTo>
                      <a:pt x="8" y="45"/>
                    </a:lnTo>
                    <a:lnTo>
                      <a:pt x="9" y="40"/>
                    </a:lnTo>
                    <a:lnTo>
                      <a:pt x="9" y="52"/>
                    </a:lnTo>
                    <a:lnTo>
                      <a:pt x="9" y="7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6" name="Freeform 413"/>
              <p:cNvSpPr>
                <a:spLocks/>
              </p:cNvSpPr>
              <p:nvPr/>
            </p:nvSpPr>
            <p:spPr bwMode="auto">
              <a:xfrm>
                <a:off x="8716963" y="4205288"/>
                <a:ext cx="14288" cy="463550"/>
              </a:xfrm>
              <a:custGeom>
                <a:avLst/>
                <a:gdLst>
                  <a:gd name="T0" fmla="*/ 0 w 9"/>
                  <a:gd name="T1" fmla="*/ 33 h 292"/>
                  <a:gd name="T2" fmla="*/ 0 w 9"/>
                  <a:gd name="T3" fmla="*/ 30 h 292"/>
                  <a:gd name="T4" fmla="*/ 1 w 9"/>
                  <a:gd name="T5" fmla="*/ 16 h 292"/>
                  <a:gd name="T6" fmla="*/ 1 w 9"/>
                  <a:gd name="T7" fmla="*/ 21 h 292"/>
                  <a:gd name="T8" fmla="*/ 1 w 9"/>
                  <a:gd name="T9" fmla="*/ 46 h 292"/>
                  <a:gd name="T10" fmla="*/ 1 w 9"/>
                  <a:gd name="T11" fmla="*/ 67 h 292"/>
                  <a:gd name="T12" fmla="*/ 1 w 9"/>
                  <a:gd name="T13" fmla="*/ 72 h 292"/>
                  <a:gd name="T14" fmla="*/ 1 w 9"/>
                  <a:gd name="T15" fmla="*/ 59 h 292"/>
                  <a:gd name="T16" fmla="*/ 1 w 9"/>
                  <a:gd name="T17" fmla="*/ 27 h 292"/>
                  <a:gd name="T18" fmla="*/ 2 w 9"/>
                  <a:gd name="T19" fmla="*/ 9 h 292"/>
                  <a:gd name="T20" fmla="*/ 2 w 9"/>
                  <a:gd name="T21" fmla="*/ 19 h 292"/>
                  <a:gd name="T22" fmla="*/ 2 w 9"/>
                  <a:gd name="T23" fmla="*/ 63 h 292"/>
                  <a:gd name="T24" fmla="*/ 2 w 9"/>
                  <a:gd name="T25" fmla="*/ 45 h 292"/>
                  <a:gd name="T26" fmla="*/ 3 w 9"/>
                  <a:gd name="T27" fmla="*/ 3 h 292"/>
                  <a:gd name="T28" fmla="*/ 3 w 9"/>
                  <a:gd name="T29" fmla="*/ 0 h 292"/>
                  <a:gd name="T30" fmla="*/ 3 w 9"/>
                  <a:gd name="T31" fmla="*/ 46 h 292"/>
                  <a:gd name="T32" fmla="*/ 3 w 9"/>
                  <a:gd name="T33" fmla="*/ 110 h 292"/>
                  <a:gd name="T34" fmla="*/ 3 w 9"/>
                  <a:gd name="T35" fmla="*/ 33 h 292"/>
                  <a:gd name="T36" fmla="*/ 3 w 9"/>
                  <a:gd name="T37" fmla="*/ 33 h 292"/>
                  <a:gd name="T38" fmla="*/ 3 w 9"/>
                  <a:gd name="T39" fmla="*/ 70 h 292"/>
                  <a:gd name="T40" fmla="*/ 4 w 9"/>
                  <a:gd name="T41" fmla="*/ 138 h 292"/>
                  <a:gd name="T42" fmla="*/ 4 w 9"/>
                  <a:gd name="T43" fmla="*/ 292 h 292"/>
                  <a:gd name="T44" fmla="*/ 4 w 9"/>
                  <a:gd name="T45" fmla="*/ 106 h 292"/>
                  <a:gd name="T46" fmla="*/ 4 w 9"/>
                  <a:gd name="T47" fmla="*/ 46 h 292"/>
                  <a:gd name="T48" fmla="*/ 5 w 9"/>
                  <a:gd name="T49" fmla="*/ 25 h 292"/>
                  <a:gd name="T50" fmla="*/ 5 w 9"/>
                  <a:gd name="T51" fmla="*/ 33 h 292"/>
                  <a:gd name="T52" fmla="*/ 5 w 9"/>
                  <a:gd name="T53" fmla="*/ 68 h 292"/>
                  <a:gd name="T54" fmla="*/ 5 w 9"/>
                  <a:gd name="T55" fmla="*/ 94 h 292"/>
                  <a:gd name="T56" fmla="*/ 5 w 9"/>
                  <a:gd name="T57" fmla="*/ 74 h 292"/>
                  <a:gd name="T58" fmla="*/ 5 w 9"/>
                  <a:gd name="T59" fmla="*/ 70 h 292"/>
                  <a:gd name="T60" fmla="*/ 6 w 9"/>
                  <a:gd name="T61" fmla="*/ 68 h 292"/>
                  <a:gd name="T62" fmla="*/ 6 w 9"/>
                  <a:gd name="T63" fmla="*/ 55 h 292"/>
                  <a:gd name="T64" fmla="*/ 6 w 9"/>
                  <a:gd name="T65" fmla="*/ 62 h 292"/>
                  <a:gd name="T66" fmla="*/ 6 w 9"/>
                  <a:gd name="T67" fmla="*/ 69 h 292"/>
                  <a:gd name="T68" fmla="*/ 6 w 9"/>
                  <a:gd name="T69" fmla="*/ 39 h 292"/>
                  <a:gd name="T70" fmla="*/ 6 w 9"/>
                  <a:gd name="T71" fmla="*/ 40 h 292"/>
                  <a:gd name="T72" fmla="*/ 6 w 9"/>
                  <a:gd name="T73" fmla="*/ 83 h 292"/>
                  <a:gd name="T74" fmla="*/ 7 w 9"/>
                  <a:gd name="T75" fmla="*/ 169 h 292"/>
                  <a:gd name="T76" fmla="*/ 7 w 9"/>
                  <a:gd name="T77" fmla="*/ 147 h 292"/>
                  <a:gd name="T78" fmla="*/ 7 w 9"/>
                  <a:gd name="T79" fmla="*/ 72 h 292"/>
                  <a:gd name="T80" fmla="*/ 7 w 9"/>
                  <a:gd name="T81" fmla="*/ 40 h 292"/>
                  <a:gd name="T82" fmla="*/ 8 w 9"/>
                  <a:gd name="T83" fmla="*/ 34 h 292"/>
                  <a:gd name="T84" fmla="*/ 8 w 9"/>
                  <a:gd name="T85" fmla="*/ 40 h 292"/>
                  <a:gd name="T86" fmla="*/ 8 w 9"/>
                  <a:gd name="T87" fmla="*/ 53 h 292"/>
                  <a:gd name="T88" fmla="*/ 8 w 9"/>
                  <a:gd name="T89" fmla="*/ 107 h 292"/>
                  <a:gd name="T90" fmla="*/ 8 w 9"/>
                  <a:gd name="T91" fmla="*/ 102 h 292"/>
                  <a:gd name="T92" fmla="*/ 8 w 9"/>
                  <a:gd name="T93" fmla="*/ 53 h 292"/>
                  <a:gd name="T94" fmla="*/ 9 w 9"/>
                  <a:gd name="T95" fmla="*/ 69 h 292"/>
                  <a:gd name="T96" fmla="*/ 9 w 9"/>
                  <a:gd name="T97" fmla="*/ 48 h 292"/>
                  <a:gd name="T98" fmla="*/ 9 w 9"/>
                  <a:gd name="T99" fmla="*/ 19 h 2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92">
                    <a:moveTo>
                      <a:pt x="0" y="33"/>
                    </a:moveTo>
                    <a:lnTo>
                      <a:pt x="0" y="30"/>
                    </a:lnTo>
                    <a:lnTo>
                      <a:pt x="1" y="16"/>
                    </a:lnTo>
                    <a:lnTo>
                      <a:pt x="1" y="21"/>
                    </a:lnTo>
                    <a:lnTo>
                      <a:pt x="1" y="46"/>
                    </a:lnTo>
                    <a:lnTo>
                      <a:pt x="1" y="67"/>
                    </a:lnTo>
                    <a:lnTo>
                      <a:pt x="1" y="72"/>
                    </a:lnTo>
                    <a:lnTo>
                      <a:pt x="1" y="59"/>
                    </a:lnTo>
                    <a:lnTo>
                      <a:pt x="1" y="27"/>
                    </a:lnTo>
                    <a:lnTo>
                      <a:pt x="2" y="9"/>
                    </a:lnTo>
                    <a:lnTo>
                      <a:pt x="2" y="19"/>
                    </a:lnTo>
                    <a:lnTo>
                      <a:pt x="2" y="63"/>
                    </a:lnTo>
                    <a:lnTo>
                      <a:pt x="2" y="45"/>
                    </a:lnTo>
                    <a:lnTo>
                      <a:pt x="3" y="3"/>
                    </a:lnTo>
                    <a:lnTo>
                      <a:pt x="3" y="0"/>
                    </a:lnTo>
                    <a:lnTo>
                      <a:pt x="3" y="46"/>
                    </a:lnTo>
                    <a:lnTo>
                      <a:pt x="3" y="110"/>
                    </a:lnTo>
                    <a:lnTo>
                      <a:pt x="3" y="33"/>
                    </a:lnTo>
                    <a:lnTo>
                      <a:pt x="3" y="33"/>
                    </a:lnTo>
                    <a:lnTo>
                      <a:pt x="3" y="70"/>
                    </a:lnTo>
                    <a:lnTo>
                      <a:pt x="4" y="138"/>
                    </a:lnTo>
                    <a:lnTo>
                      <a:pt x="4" y="292"/>
                    </a:lnTo>
                    <a:lnTo>
                      <a:pt x="4" y="106"/>
                    </a:lnTo>
                    <a:lnTo>
                      <a:pt x="4" y="46"/>
                    </a:lnTo>
                    <a:lnTo>
                      <a:pt x="5" y="25"/>
                    </a:lnTo>
                    <a:lnTo>
                      <a:pt x="5" y="33"/>
                    </a:lnTo>
                    <a:lnTo>
                      <a:pt x="5" y="68"/>
                    </a:lnTo>
                    <a:lnTo>
                      <a:pt x="5" y="94"/>
                    </a:lnTo>
                    <a:lnTo>
                      <a:pt x="5" y="74"/>
                    </a:lnTo>
                    <a:lnTo>
                      <a:pt x="5" y="70"/>
                    </a:lnTo>
                    <a:lnTo>
                      <a:pt x="6" y="68"/>
                    </a:lnTo>
                    <a:lnTo>
                      <a:pt x="6" y="55"/>
                    </a:lnTo>
                    <a:lnTo>
                      <a:pt x="6" y="62"/>
                    </a:lnTo>
                    <a:lnTo>
                      <a:pt x="6" y="69"/>
                    </a:lnTo>
                    <a:lnTo>
                      <a:pt x="6" y="39"/>
                    </a:lnTo>
                    <a:lnTo>
                      <a:pt x="6" y="40"/>
                    </a:lnTo>
                    <a:lnTo>
                      <a:pt x="6" y="83"/>
                    </a:lnTo>
                    <a:lnTo>
                      <a:pt x="7" y="169"/>
                    </a:lnTo>
                    <a:lnTo>
                      <a:pt x="7" y="147"/>
                    </a:lnTo>
                    <a:lnTo>
                      <a:pt x="7" y="72"/>
                    </a:lnTo>
                    <a:lnTo>
                      <a:pt x="7" y="40"/>
                    </a:lnTo>
                    <a:lnTo>
                      <a:pt x="8" y="34"/>
                    </a:lnTo>
                    <a:lnTo>
                      <a:pt x="8" y="40"/>
                    </a:lnTo>
                    <a:lnTo>
                      <a:pt x="8" y="53"/>
                    </a:lnTo>
                    <a:lnTo>
                      <a:pt x="8" y="107"/>
                    </a:lnTo>
                    <a:lnTo>
                      <a:pt x="8" y="102"/>
                    </a:lnTo>
                    <a:lnTo>
                      <a:pt x="8" y="53"/>
                    </a:lnTo>
                    <a:lnTo>
                      <a:pt x="9" y="69"/>
                    </a:lnTo>
                    <a:lnTo>
                      <a:pt x="9" y="48"/>
                    </a:lnTo>
                    <a:lnTo>
                      <a:pt x="9" y="1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7" name="Freeform 414"/>
              <p:cNvSpPr>
                <a:spLocks/>
              </p:cNvSpPr>
              <p:nvPr/>
            </p:nvSpPr>
            <p:spPr bwMode="auto">
              <a:xfrm>
                <a:off x="8731250" y="4216400"/>
                <a:ext cx="14288" cy="354013"/>
              </a:xfrm>
              <a:custGeom>
                <a:avLst/>
                <a:gdLst>
                  <a:gd name="T0" fmla="*/ 0 w 9"/>
                  <a:gd name="T1" fmla="*/ 12 h 223"/>
                  <a:gd name="T2" fmla="*/ 0 w 9"/>
                  <a:gd name="T3" fmla="*/ 28 h 223"/>
                  <a:gd name="T4" fmla="*/ 0 w 9"/>
                  <a:gd name="T5" fmla="*/ 74 h 223"/>
                  <a:gd name="T6" fmla="*/ 1 w 9"/>
                  <a:gd name="T7" fmla="*/ 14 h 223"/>
                  <a:gd name="T8" fmla="*/ 1 w 9"/>
                  <a:gd name="T9" fmla="*/ 0 h 223"/>
                  <a:gd name="T10" fmla="*/ 1 w 9"/>
                  <a:gd name="T11" fmla="*/ 21 h 223"/>
                  <a:gd name="T12" fmla="*/ 1 w 9"/>
                  <a:gd name="T13" fmla="*/ 92 h 223"/>
                  <a:gd name="T14" fmla="*/ 1 w 9"/>
                  <a:gd name="T15" fmla="*/ 58 h 223"/>
                  <a:gd name="T16" fmla="*/ 1 w 9"/>
                  <a:gd name="T17" fmla="*/ 24 h 223"/>
                  <a:gd name="T18" fmla="*/ 2 w 9"/>
                  <a:gd name="T19" fmla="*/ 28 h 223"/>
                  <a:gd name="T20" fmla="*/ 2 w 9"/>
                  <a:gd name="T21" fmla="*/ 70 h 223"/>
                  <a:gd name="T22" fmla="*/ 2 w 9"/>
                  <a:gd name="T23" fmla="*/ 105 h 223"/>
                  <a:gd name="T24" fmla="*/ 2 w 9"/>
                  <a:gd name="T25" fmla="*/ 89 h 223"/>
                  <a:gd name="T26" fmla="*/ 3 w 9"/>
                  <a:gd name="T27" fmla="*/ 174 h 223"/>
                  <a:gd name="T28" fmla="*/ 3 w 9"/>
                  <a:gd name="T29" fmla="*/ 51 h 223"/>
                  <a:gd name="T30" fmla="*/ 3 w 9"/>
                  <a:gd name="T31" fmla="*/ 17 h 223"/>
                  <a:gd name="T32" fmla="*/ 3 w 9"/>
                  <a:gd name="T33" fmla="*/ 16 h 223"/>
                  <a:gd name="T34" fmla="*/ 3 w 9"/>
                  <a:gd name="T35" fmla="*/ 34 h 223"/>
                  <a:gd name="T36" fmla="*/ 3 w 9"/>
                  <a:gd name="T37" fmla="*/ 48 h 223"/>
                  <a:gd name="T38" fmla="*/ 3 w 9"/>
                  <a:gd name="T39" fmla="*/ 51 h 223"/>
                  <a:gd name="T40" fmla="*/ 4 w 9"/>
                  <a:gd name="T41" fmla="*/ 80 h 223"/>
                  <a:gd name="T42" fmla="*/ 4 w 9"/>
                  <a:gd name="T43" fmla="*/ 93 h 223"/>
                  <a:gd name="T44" fmla="*/ 4 w 9"/>
                  <a:gd name="T45" fmla="*/ 52 h 223"/>
                  <a:gd name="T46" fmla="*/ 4 w 9"/>
                  <a:gd name="T47" fmla="*/ 46 h 223"/>
                  <a:gd name="T48" fmla="*/ 4 w 9"/>
                  <a:gd name="T49" fmla="*/ 75 h 223"/>
                  <a:gd name="T50" fmla="*/ 4 w 9"/>
                  <a:gd name="T51" fmla="*/ 165 h 223"/>
                  <a:gd name="T52" fmla="*/ 5 w 9"/>
                  <a:gd name="T53" fmla="*/ 156 h 223"/>
                  <a:gd name="T54" fmla="*/ 5 w 9"/>
                  <a:gd name="T55" fmla="*/ 88 h 223"/>
                  <a:gd name="T56" fmla="*/ 5 w 9"/>
                  <a:gd name="T57" fmla="*/ 65 h 223"/>
                  <a:gd name="T58" fmla="*/ 5 w 9"/>
                  <a:gd name="T59" fmla="*/ 51 h 223"/>
                  <a:gd name="T60" fmla="*/ 5 w 9"/>
                  <a:gd name="T61" fmla="*/ 33 h 223"/>
                  <a:gd name="T62" fmla="*/ 6 w 9"/>
                  <a:gd name="T63" fmla="*/ 29 h 223"/>
                  <a:gd name="T64" fmla="*/ 6 w 9"/>
                  <a:gd name="T65" fmla="*/ 41 h 223"/>
                  <a:gd name="T66" fmla="*/ 6 w 9"/>
                  <a:gd name="T67" fmla="*/ 78 h 223"/>
                  <a:gd name="T68" fmla="*/ 6 w 9"/>
                  <a:gd name="T69" fmla="*/ 99 h 223"/>
                  <a:gd name="T70" fmla="*/ 6 w 9"/>
                  <a:gd name="T71" fmla="*/ 42 h 223"/>
                  <a:gd name="T72" fmla="*/ 6 w 9"/>
                  <a:gd name="T73" fmla="*/ 27 h 223"/>
                  <a:gd name="T74" fmla="*/ 7 w 9"/>
                  <a:gd name="T75" fmla="*/ 45 h 223"/>
                  <a:gd name="T76" fmla="*/ 7 w 9"/>
                  <a:gd name="T77" fmla="*/ 68 h 223"/>
                  <a:gd name="T78" fmla="*/ 7 w 9"/>
                  <a:gd name="T79" fmla="*/ 56 h 223"/>
                  <a:gd name="T80" fmla="*/ 7 w 9"/>
                  <a:gd name="T81" fmla="*/ 59 h 223"/>
                  <a:gd name="T82" fmla="*/ 8 w 9"/>
                  <a:gd name="T83" fmla="*/ 53 h 223"/>
                  <a:gd name="T84" fmla="*/ 8 w 9"/>
                  <a:gd name="T85" fmla="*/ 35 h 223"/>
                  <a:gd name="T86" fmla="*/ 8 w 9"/>
                  <a:gd name="T87" fmla="*/ 58 h 223"/>
                  <a:gd name="T88" fmla="*/ 8 w 9"/>
                  <a:gd name="T89" fmla="*/ 223 h 223"/>
                  <a:gd name="T90" fmla="*/ 8 w 9"/>
                  <a:gd name="T91" fmla="*/ 69 h 223"/>
                  <a:gd name="T92" fmla="*/ 8 w 9"/>
                  <a:gd name="T93" fmla="*/ 67 h 223"/>
                  <a:gd name="T94" fmla="*/ 8 w 9"/>
                  <a:gd name="T95" fmla="*/ 57 h 223"/>
                  <a:gd name="T96" fmla="*/ 9 w 9"/>
                  <a:gd name="T97" fmla="*/ 32 h 223"/>
                  <a:gd name="T98" fmla="*/ 9 w 9"/>
                  <a:gd name="T99" fmla="*/ 46 h 2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23">
                    <a:moveTo>
                      <a:pt x="0" y="12"/>
                    </a:moveTo>
                    <a:lnTo>
                      <a:pt x="0" y="28"/>
                    </a:lnTo>
                    <a:lnTo>
                      <a:pt x="0" y="74"/>
                    </a:lnTo>
                    <a:lnTo>
                      <a:pt x="1" y="14"/>
                    </a:lnTo>
                    <a:lnTo>
                      <a:pt x="1" y="0"/>
                    </a:lnTo>
                    <a:lnTo>
                      <a:pt x="1" y="21"/>
                    </a:lnTo>
                    <a:lnTo>
                      <a:pt x="1" y="92"/>
                    </a:lnTo>
                    <a:lnTo>
                      <a:pt x="1" y="58"/>
                    </a:lnTo>
                    <a:lnTo>
                      <a:pt x="1" y="24"/>
                    </a:lnTo>
                    <a:lnTo>
                      <a:pt x="2" y="28"/>
                    </a:lnTo>
                    <a:lnTo>
                      <a:pt x="2" y="70"/>
                    </a:lnTo>
                    <a:lnTo>
                      <a:pt x="2" y="105"/>
                    </a:lnTo>
                    <a:lnTo>
                      <a:pt x="2" y="89"/>
                    </a:lnTo>
                    <a:lnTo>
                      <a:pt x="3" y="174"/>
                    </a:lnTo>
                    <a:lnTo>
                      <a:pt x="3" y="51"/>
                    </a:lnTo>
                    <a:lnTo>
                      <a:pt x="3" y="17"/>
                    </a:lnTo>
                    <a:lnTo>
                      <a:pt x="3" y="16"/>
                    </a:lnTo>
                    <a:lnTo>
                      <a:pt x="3" y="34"/>
                    </a:lnTo>
                    <a:lnTo>
                      <a:pt x="3" y="48"/>
                    </a:lnTo>
                    <a:lnTo>
                      <a:pt x="3" y="51"/>
                    </a:lnTo>
                    <a:lnTo>
                      <a:pt x="4" y="80"/>
                    </a:lnTo>
                    <a:lnTo>
                      <a:pt x="4" y="93"/>
                    </a:lnTo>
                    <a:lnTo>
                      <a:pt x="4" y="52"/>
                    </a:lnTo>
                    <a:lnTo>
                      <a:pt x="4" y="46"/>
                    </a:lnTo>
                    <a:lnTo>
                      <a:pt x="4" y="75"/>
                    </a:lnTo>
                    <a:lnTo>
                      <a:pt x="4" y="165"/>
                    </a:lnTo>
                    <a:lnTo>
                      <a:pt x="5" y="156"/>
                    </a:lnTo>
                    <a:lnTo>
                      <a:pt x="5" y="88"/>
                    </a:lnTo>
                    <a:lnTo>
                      <a:pt x="5" y="65"/>
                    </a:lnTo>
                    <a:lnTo>
                      <a:pt x="5" y="51"/>
                    </a:lnTo>
                    <a:lnTo>
                      <a:pt x="5" y="33"/>
                    </a:lnTo>
                    <a:lnTo>
                      <a:pt x="6" y="29"/>
                    </a:lnTo>
                    <a:lnTo>
                      <a:pt x="6" y="41"/>
                    </a:lnTo>
                    <a:lnTo>
                      <a:pt x="6" y="78"/>
                    </a:lnTo>
                    <a:lnTo>
                      <a:pt x="6" y="99"/>
                    </a:lnTo>
                    <a:lnTo>
                      <a:pt x="6" y="42"/>
                    </a:lnTo>
                    <a:lnTo>
                      <a:pt x="6" y="27"/>
                    </a:lnTo>
                    <a:lnTo>
                      <a:pt x="7" y="45"/>
                    </a:lnTo>
                    <a:lnTo>
                      <a:pt x="7" y="68"/>
                    </a:lnTo>
                    <a:lnTo>
                      <a:pt x="7" y="56"/>
                    </a:lnTo>
                    <a:lnTo>
                      <a:pt x="7" y="59"/>
                    </a:lnTo>
                    <a:lnTo>
                      <a:pt x="8" y="53"/>
                    </a:lnTo>
                    <a:lnTo>
                      <a:pt x="8" y="35"/>
                    </a:lnTo>
                    <a:lnTo>
                      <a:pt x="8" y="58"/>
                    </a:lnTo>
                    <a:lnTo>
                      <a:pt x="8" y="223"/>
                    </a:lnTo>
                    <a:lnTo>
                      <a:pt x="8" y="69"/>
                    </a:lnTo>
                    <a:lnTo>
                      <a:pt x="8" y="67"/>
                    </a:lnTo>
                    <a:lnTo>
                      <a:pt x="8" y="57"/>
                    </a:lnTo>
                    <a:lnTo>
                      <a:pt x="9" y="32"/>
                    </a:lnTo>
                    <a:lnTo>
                      <a:pt x="9" y="4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8" name="Freeform 415"/>
              <p:cNvSpPr>
                <a:spLocks/>
              </p:cNvSpPr>
              <p:nvPr/>
            </p:nvSpPr>
            <p:spPr bwMode="auto">
              <a:xfrm>
                <a:off x="8745538" y="4235450"/>
                <a:ext cx="14288" cy="261938"/>
              </a:xfrm>
              <a:custGeom>
                <a:avLst/>
                <a:gdLst>
                  <a:gd name="T0" fmla="*/ 0 w 9"/>
                  <a:gd name="T1" fmla="*/ 34 h 165"/>
                  <a:gd name="T2" fmla="*/ 0 w 9"/>
                  <a:gd name="T3" fmla="*/ 93 h 165"/>
                  <a:gd name="T4" fmla="*/ 0 w 9"/>
                  <a:gd name="T5" fmla="*/ 71 h 165"/>
                  <a:gd name="T6" fmla="*/ 1 w 9"/>
                  <a:gd name="T7" fmla="*/ 77 h 165"/>
                  <a:gd name="T8" fmla="*/ 1 w 9"/>
                  <a:gd name="T9" fmla="*/ 86 h 165"/>
                  <a:gd name="T10" fmla="*/ 1 w 9"/>
                  <a:gd name="T11" fmla="*/ 83 h 165"/>
                  <a:gd name="T12" fmla="*/ 1 w 9"/>
                  <a:gd name="T13" fmla="*/ 83 h 165"/>
                  <a:gd name="T14" fmla="*/ 1 w 9"/>
                  <a:gd name="T15" fmla="*/ 51 h 165"/>
                  <a:gd name="T16" fmla="*/ 1 w 9"/>
                  <a:gd name="T17" fmla="*/ 43 h 165"/>
                  <a:gd name="T18" fmla="*/ 1 w 9"/>
                  <a:gd name="T19" fmla="*/ 87 h 165"/>
                  <a:gd name="T20" fmla="*/ 2 w 9"/>
                  <a:gd name="T21" fmla="*/ 73 h 165"/>
                  <a:gd name="T22" fmla="*/ 2 w 9"/>
                  <a:gd name="T23" fmla="*/ 41 h 165"/>
                  <a:gd name="T24" fmla="*/ 2 w 9"/>
                  <a:gd name="T25" fmla="*/ 42 h 165"/>
                  <a:gd name="T26" fmla="*/ 2 w 9"/>
                  <a:gd name="T27" fmla="*/ 34 h 165"/>
                  <a:gd name="T28" fmla="*/ 2 w 9"/>
                  <a:gd name="T29" fmla="*/ 23 h 165"/>
                  <a:gd name="T30" fmla="*/ 2 w 9"/>
                  <a:gd name="T31" fmla="*/ 29 h 165"/>
                  <a:gd name="T32" fmla="*/ 3 w 9"/>
                  <a:gd name="T33" fmla="*/ 42 h 165"/>
                  <a:gd name="T34" fmla="*/ 3 w 9"/>
                  <a:gd name="T35" fmla="*/ 39 h 165"/>
                  <a:gd name="T36" fmla="*/ 3 w 9"/>
                  <a:gd name="T37" fmla="*/ 39 h 165"/>
                  <a:gd name="T38" fmla="*/ 3 w 9"/>
                  <a:gd name="T39" fmla="*/ 18 h 165"/>
                  <a:gd name="T40" fmla="*/ 4 w 9"/>
                  <a:gd name="T41" fmla="*/ 0 h 165"/>
                  <a:gd name="T42" fmla="*/ 4 w 9"/>
                  <a:gd name="T43" fmla="*/ 9 h 165"/>
                  <a:gd name="T44" fmla="*/ 4 w 9"/>
                  <a:gd name="T45" fmla="*/ 45 h 165"/>
                  <a:gd name="T46" fmla="*/ 4 w 9"/>
                  <a:gd name="T47" fmla="*/ 112 h 165"/>
                  <a:gd name="T48" fmla="*/ 4 w 9"/>
                  <a:gd name="T49" fmla="*/ 165 h 165"/>
                  <a:gd name="T50" fmla="*/ 4 w 9"/>
                  <a:gd name="T51" fmla="*/ 95 h 165"/>
                  <a:gd name="T52" fmla="*/ 4 w 9"/>
                  <a:gd name="T53" fmla="*/ 50 h 165"/>
                  <a:gd name="T54" fmla="*/ 5 w 9"/>
                  <a:gd name="T55" fmla="*/ 30 h 165"/>
                  <a:gd name="T56" fmla="*/ 5 w 9"/>
                  <a:gd name="T57" fmla="*/ 35 h 165"/>
                  <a:gd name="T58" fmla="*/ 5 w 9"/>
                  <a:gd name="T59" fmla="*/ 66 h 165"/>
                  <a:gd name="T60" fmla="*/ 5 w 9"/>
                  <a:gd name="T61" fmla="*/ 98 h 165"/>
                  <a:gd name="T62" fmla="*/ 6 w 9"/>
                  <a:gd name="T63" fmla="*/ 89 h 165"/>
                  <a:gd name="T64" fmla="*/ 6 w 9"/>
                  <a:gd name="T65" fmla="*/ 75 h 165"/>
                  <a:gd name="T66" fmla="*/ 6 w 9"/>
                  <a:gd name="T67" fmla="*/ 34 h 165"/>
                  <a:gd name="T68" fmla="*/ 6 w 9"/>
                  <a:gd name="T69" fmla="*/ 9 h 165"/>
                  <a:gd name="T70" fmla="*/ 6 w 9"/>
                  <a:gd name="T71" fmla="*/ 20 h 165"/>
                  <a:gd name="T72" fmla="*/ 6 w 9"/>
                  <a:gd name="T73" fmla="*/ 69 h 165"/>
                  <a:gd name="T74" fmla="*/ 6 w 9"/>
                  <a:gd name="T75" fmla="*/ 34 h 165"/>
                  <a:gd name="T76" fmla="*/ 7 w 9"/>
                  <a:gd name="T77" fmla="*/ 29 h 165"/>
                  <a:gd name="T78" fmla="*/ 7 w 9"/>
                  <a:gd name="T79" fmla="*/ 36 h 165"/>
                  <a:gd name="T80" fmla="*/ 7 w 9"/>
                  <a:gd name="T81" fmla="*/ 37 h 165"/>
                  <a:gd name="T82" fmla="*/ 7 w 9"/>
                  <a:gd name="T83" fmla="*/ 101 h 165"/>
                  <a:gd name="T84" fmla="*/ 8 w 9"/>
                  <a:gd name="T85" fmla="*/ 38 h 165"/>
                  <a:gd name="T86" fmla="*/ 8 w 9"/>
                  <a:gd name="T87" fmla="*/ 7 h 165"/>
                  <a:gd name="T88" fmla="*/ 8 w 9"/>
                  <a:gd name="T89" fmla="*/ 23 h 165"/>
                  <a:gd name="T90" fmla="*/ 8 w 9"/>
                  <a:gd name="T91" fmla="*/ 124 h 165"/>
                  <a:gd name="T92" fmla="*/ 8 w 9"/>
                  <a:gd name="T93" fmla="*/ 75 h 165"/>
                  <a:gd name="T94" fmla="*/ 8 w 9"/>
                  <a:gd name="T95" fmla="*/ 57 h 165"/>
                  <a:gd name="T96" fmla="*/ 9 w 9"/>
                  <a:gd name="T97" fmla="*/ 82 h 165"/>
                  <a:gd name="T98" fmla="*/ 9 w 9"/>
                  <a:gd name="T99" fmla="*/ 57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65">
                    <a:moveTo>
                      <a:pt x="0" y="34"/>
                    </a:moveTo>
                    <a:lnTo>
                      <a:pt x="0" y="93"/>
                    </a:lnTo>
                    <a:lnTo>
                      <a:pt x="0" y="71"/>
                    </a:lnTo>
                    <a:lnTo>
                      <a:pt x="1" y="77"/>
                    </a:lnTo>
                    <a:lnTo>
                      <a:pt x="1" y="86"/>
                    </a:lnTo>
                    <a:lnTo>
                      <a:pt x="1" y="83"/>
                    </a:lnTo>
                    <a:lnTo>
                      <a:pt x="1" y="83"/>
                    </a:lnTo>
                    <a:lnTo>
                      <a:pt x="1" y="51"/>
                    </a:lnTo>
                    <a:lnTo>
                      <a:pt x="1" y="43"/>
                    </a:lnTo>
                    <a:lnTo>
                      <a:pt x="1" y="87"/>
                    </a:lnTo>
                    <a:lnTo>
                      <a:pt x="2" y="73"/>
                    </a:lnTo>
                    <a:lnTo>
                      <a:pt x="2" y="41"/>
                    </a:lnTo>
                    <a:lnTo>
                      <a:pt x="2" y="42"/>
                    </a:lnTo>
                    <a:lnTo>
                      <a:pt x="2" y="34"/>
                    </a:lnTo>
                    <a:lnTo>
                      <a:pt x="2" y="23"/>
                    </a:lnTo>
                    <a:lnTo>
                      <a:pt x="2" y="29"/>
                    </a:lnTo>
                    <a:lnTo>
                      <a:pt x="3" y="42"/>
                    </a:lnTo>
                    <a:lnTo>
                      <a:pt x="3" y="39"/>
                    </a:lnTo>
                    <a:lnTo>
                      <a:pt x="3" y="39"/>
                    </a:lnTo>
                    <a:lnTo>
                      <a:pt x="3" y="18"/>
                    </a:lnTo>
                    <a:lnTo>
                      <a:pt x="4" y="0"/>
                    </a:lnTo>
                    <a:lnTo>
                      <a:pt x="4" y="9"/>
                    </a:lnTo>
                    <a:lnTo>
                      <a:pt x="4" y="45"/>
                    </a:lnTo>
                    <a:lnTo>
                      <a:pt x="4" y="112"/>
                    </a:lnTo>
                    <a:lnTo>
                      <a:pt x="4" y="165"/>
                    </a:lnTo>
                    <a:lnTo>
                      <a:pt x="4" y="95"/>
                    </a:lnTo>
                    <a:lnTo>
                      <a:pt x="4" y="50"/>
                    </a:lnTo>
                    <a:lnTo>
                      <a:pt x="5" y="30"/>
                    </a:lnTo>
                    <a:lnTo>
                      <a:pt x="5" y="35"/>
                    </a:lnTo>
                    <a:lnTo>
                      <a:pt x="5" y="66"/>
                    </a:lnTo>
                    <a:lnTo>
                      <a:pt x="5" y="98"/>
                    </a:lnTo>
                    <a:lnTo>
                      <a:pt x="6" y="89"/>
                    </a:lnTo>
                    <a:lnTo>
                      <a:pt x="6" y="75"/>
                    </a:lnTo>
                    <a:lnTo>
                      <a:pt x="6" y="34"/>
                    </a:lnTo>
                    <a:lnTo>
                      <a:pt x="6" y="9"/>
                    </a:lnTo>
                    <a:lnTo>
                      <a:pt x="6" y="20"/>
                    </a:lnTo>
                    <a:lnTo>
                      <a:pt x="6" y="69"/>
                    </a:lnTo>
                    <a:lnTo>
                      <a:pt x="6" y="34"/>
                    </a:lnTo>
                    <a:lnTo>
                      <a:pt x="7" y="29"/>
                    </a:lnTo>
                    <a:lnTo>
                      <a:pt x="7" y="36"/>
                    </a:lnTo>
                    <a:lnTo>
                      <a:pt x="7" y="37"/>
                    </a:lnTo>
                    <a:lnTo>
                      <a:pt x="7" y="101"/>
                    </a:lnTo>
                    <a:lnTo>
                      <a:pt x="8" y="38"/>
                    </a:lnTo>
                    <a:lnTo>
                      <a:pt x="8" y="7"/>
                    </a:lnTo>
                    <a:lnTo>
                      <a:pt x="8" y="23"/>
                    </a:lnTo>
                    <a:lnTo>
                      <a:pt x="8" y="124"/>
                    </a:lnTo>
                    <a:lnTo>
                      <a:pt x="8" y="75"/>
                    </a:lnTo>
                    <a:lnTo>
                      <a:pt x="8" y="57"/>
                    </a:lnTo>
                    <a:lnTo>
                      <a:pt x="9" y="82"/>
                    </a:lnTo>
                    <a:lnTo>
                      <a:pt x="9" y="5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19" name="Freeform 416"/>
              <p:cNvSpPr>
                <a:spLocks/>
              </p:cNvSpPr>
              <p:nvPr/>
            </p:nvSpPr>
            <p:spPr bwMode="auto">
              <a:xfrm>
                <a:off x="8759825" y="4241800"/>
                <a:ext cx="4763" cy="582613"/>
              </a:xfrm>
              <a:custGeom>
                <a:avLst/>
                <a:gdLst>
                  <a:gd name="T0" fmla="*/ 0 w 3"/>
                  <a:gd name="T1" fmla="*/ 53 h 367"/>
                  <a:gd name="T2" fmla="*/ 0 w 3"/>
                  <a:gd name="T3" fmla="*/ 35 h 367"/>
                  <a:gd name="T4" fmla="*/ 0 w 3"/>
                  <a:gd name="T5" fmla="*/ 26 h 367"/>
                  <a:gd name="T6" fmla="*/ 0 w 3"/>
                  <a:gd name="T7" fmla="*/ 13 h 367"/>
                  <a:gd name="T8" fmla="*/ 0 w 3"/>
                  <a:gd name="T9" fmla="*/ 0 h 367"/>
                  <a:gd name="T10" fmla="*/ 0 w 3"/>
                  <a:gd name="T11" fmla="*/ 2 h 367"/>
                  <a:gd name="T12" fmla="*/ 1 w 3"/>
                  <a:gd name="T13" fmla="*/ 19 h 367"/>
                  <a:gd name="T14" fmla="*/ 1 w 3"/>
                  <a:gd name="T15" fmla="*/ 41 h 367"/>
                  <a:gd name="T16" fmla="*/ 1 w 3"/>
                  <a:gd name="T17" fmla="*/ 56 h 367"/>
                  <a:gd name="T18" fmla="*/ 1 w 3"/>
                  <a:gd name="T19" fmla="*/ 28 h 367"/>
                  <a:gd name="T20" fmla="*/ 2 w 3"/>
                  <a:gd name="T21" fmla="*/ 4 h 367"/>
                  <a:gd name="T22" fmla="*/ 2 w 3"/>
                  <a:gd name="T23" fmla="*/ 5 h 367"/>
                  <a:gd name="T24" fmla="*/ 2 w 3"/>
                  <a:gd name="T25" fmla="*/ 23 h 367"/>
                  <a:gd name="T26" fmla="*/ 2 w 3"/>
                  <a:gd name="T27" fmla="*/ 37 h 367"/>
                  <a:gd name="T28" fmla="*/ 2 w 3"/>
                  <a:gd name="T29" fmla="*/ 39 h 367"/>
                  <a:gd name="T30" fmla="*/ 2 w 3"/>
                  <a:gd name="T31" fmla="*/ 41 h 367"/>
                  <a:gd name="T32" fmla="*/ 3 w 3"/>
                  <a:gd name="T33" fmla="*/ 77 h 367"/>
                  <a:gd name="T34" fmla="*/ 3 w 3"/>
                  <a:gd name="T35" fmla="*/ 367 h 3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" h="367">
                    <a:moveTo>
                      <a:pt x="0" y="53"/>
                    </a:moveTo>
                    <a:lnTo>
                      <a:pt x="0" y="35"/>
                    </a:lnTo>
                    <a:lnTo>
                      <a:pt x="0" y="26"/>
                    </a:lnTo>
                    <a:lnTo>
                      <a:pt x="0" y="13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1" y="19"/>
                    </a:lnTo>
                    <a:lnTo>
                      <a:pt x="1" y="41"/>
                    </a:lnTo>
                    <a:lnTo>
                      <a:pt x="1" y="56"/>
                    </a:lnTo>
                    <a:lnTo>
                      <a:pt x="1" y="28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23"/>
                    </a:lnTo>
                    <a:lnTo>
                      <a:pt x="2" y="37"/>
                    </a:lnTo>
                    <a:lnTo>
                      <a:pt x="2" y="39"/>
                    </a:lnTo>
                    <a:lnTo>
                      <a:pt x="2" y="41"/>
                    </a:lnTo>
                    <a:lnTo>
                      <a:pt x="3" y="77"/>
                    </a:lnTo>
                    <a:lnTo>
                      <a:pt x="3" y="36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0" name="Freeform 417"/>
              <p:cNvSpPr>
                <a:spLocks/>
              </p:cNvSpPr>
              <p:nvPr/>
            </p:nvSpPr>
            <p:spPr bwMode="auto">
              <a:xfrm>
                <a:off x="8764588" y="4219575"/>
                <a:ext cx="14288" cy="604838"/>
              </a:xfrm>
              <a:custGeom>
                <a:avLst/>
                <a:gdLst>
                  <a:gd name="T0" fmla="*/ 0 w 9"/>
                  <a:gd name="T1" fmla="*/ 381 h 381"/>
                  <a:gd name="T2" fmla="*/ 0 w 9"/>
                  <a:gd name="T3" fmla="*/ 142 h 381"/>
                  <a:gd name="T4" fmla="*/ 0 w 9"/>
                  <a:gd name="T5" fmla="*/ 143 h 381"/>
                  <a:gd name="T6" fmla="*/ 0 w 9"/>
                  <a:gd name="T7" fmla="*/ 216 h 381"/>
                  <a:gd name="T8" fmla="*/ 1 w 9"/>
                  <a:gd name="T9" fmla="*/ 81 h 381"/>
                  <a:gd name="T10" fmla="*/ 1 w 9"/>
                  <a:gd name="T11" fmla="*/ 30 h 381"/>
                  <a:gd name="T12" fmla="*/ 1 w 9"/>
                  <a:gd name="T13" fmla="*/ 18 h 381"/>
                  <a:gd name="T14" fmla="*/ 1 w 9"/>
                  <a:gd name="T15" fmla="*/ 29 h 381"/>
                  <a:gd name="T16" fmla="*/ 1 w 9"/>
                  <a:gd name="T17" fmla="*/ 57 h 381"/>
                  <a:gd name="T18" fmla="*/ 1 w 9"/>
                  <a:gd name="T19" fmla="*/ 74 h 381"/>
                  <a:gd name="T20" fmla="*/ 2 w 9"/>
                  <a:gd name="T21" fmla="*/ 56 h 381"/>
                  <a:gd name="T22" fmla="*/ 2 w 9"/>
                  <a:gd name="T23" fmla="*/ 49 h 381"/>
                  <a:gd name="T24" fmla="*/ 2 w 9"/>
                  <a:gd name="T25" fmla="*/ 56 h 381"/>
                  <a:gd name="T26" fmla="*/ 2 w 9"/>
                  <a:gd name="T27" fmla="*/ 54 h 381"/>
                  <a:gd name="T28" fmla="*/ 3 w 9"/>
                  <a:gd name="T29" fmla="*/ 44 h 381"/>
                  <a:gd name="T30" fmla="*/ 3 w 9"/>
                  <a:gd name="T31" fmla="*/ 47 h 381"/>
                  <a:gd name="T32" fmla="*/ 3 w 9"/>
                  <a:gd name="T33" fmla="*/ 45 h 381"/>
                  <a:gd name="T34" fmla="*/ 3 w 9"/>
                  <a:gd name="T35" fmla="*/ 26 h 381"/>
                  <a:gd name="T36" fmla="*/ 3 w 9"/>
                  <a:gd name="T37" fmla="*/ 14 h 381"/>
                  <a:gd name="T38" fmla="*/ 3 w 9"/>
                  <a:gd name="T39" fmla="*/ 10 h 381"/>
                  <a:gd name="T40" fmla="*/ 3 w 9"/>
                  <a:gd name="T41" fmla="*/ 22 h 381"/>
                  <a:gd name="T42" fmla="*/ 4 w 9"/>
                  <a:gd name="T43" fmla="*/ 58 h 381"/>
                  <a:gd name="T44" fmla="*/ 4 w 9"/>
                  <a:gd name="T45" fmla="*/ 95 h 381"/>
                  <a:gd name="T46" fmla="*/ 4 w 9"/>
                  <a:gd name="T47" fmla="*/ 67 h 381"/>
                  <a:gd name="T48" fmla="*/ 4 w 9"/>
                  <a:gd name="T49" fmla="*/ 21 h 381"/>
                  <a:gd name="T50" fmla="*/ 5 w 9"/>
                  <a:gd name="T51" fmla="*/ 0 h 381"/>
                  <a:gd name="T52" fmla="*/ 5 w 9"/>
                  <a:gd name="T53" fmla="*/ 10 h 381"/>
                  <a:gd name="T54" fmla="*/ 5 w 9"/>
                  <a:gd name="T55" fmla="*/ 55 h 381"/>
                  <a:gd name="T56" fmla="*/ 5 w 9"/>
                  <a:gd name="T57" fmla="*/ 52 h 381"/>
                  <a:gd name="T58" fmla="*/ 5 w 9"/>
                  <a:gd name="T59" fmla="*/ 45 h 381"/>
                  <a:gd name="T60" fmla="*/ 5 w 9"/>
                  <a:gd name="T61" fmla="*/ 84 h 381"/>
                  <a:gd name="T62" fmla="*/ 5 w 9"/>
                  <a:gd name="T63" fmla="*/ 109 h 381"/>
                  <a:gd name="T64" fmla="*/ 6 w 9"/>
                  <a:gd name="T65" fmla="*/ 235 h 381"/>
                  <a:gd name="T66" fmla="*/ 6 w 9"/>
                  <a:gd name="T67" fmla="*/ 72 h 381"/>
                  <a:gd name="T68" fmla="*/ 6 w 9"/>
                  <a:gd name="T69" fmla="*/ 48 h 381"/>
                  <a:gd name="T70" fmla="*/ 6 w 9"/>
                  <a:gd name="T71" fmla="*/ 124 h 381"/>
                  <a:gd name="T72" fmla="*/ 6 w 9"/>
                  <a:gd name="T73" fmla="*/ 55 h 381"/>
                  <a:gd name="T74" fmla="*/ 6 w 9"/>
                  <a:gd name="T75" fmla="*/ 10 h 381"/>
                  <a:gd name="T76" fmla="*/ 7 w 9"/>
                  <a:gd name="T77" fmla="*/ 6 h 381"/>
                  <a:gd name="T78" fmla="*/ 7 w 9"/>
                  <a:gd name="T79" fmla="*/ 27 h 381"/>
                  <a:gd name="T80" fmla="*/ 7 w 9"/>
                  <a:gd name="T81" fmla="*/ 68 h 381"/>
                  <a:gd name="T82" fmla="*/ 7 w 9"/>
                  <a:gd name="T83" fmla="*/ 77 h 381"/>
                  <a:gd name="T84" fmla="*/ 8 w 9"/>
                  <a:gd name="T85" fmla="*/ 80 h 381"/>
                  <a:gd name="T86" fmla="*/ 8 w 9"/>
                  <a:gd name="T87" fmla="*/ 132 h 381"/>
                  <a:gd name="T88" fmla="*/ 8 w 9"/>
                  <a:gd name="T89" fmla="*/ 145 h 381"/>
                  <a:gd name="T90" fmla="*/ 8 w 9"/>
                  <a:gd name="T91" fmla="*/ 77 h 381"/>
                  <a:gd name="T92" fmla="*/ 8 w 9"/>
                  <a:gd name="T93" fmla="*/ 69 h 381"/>
                  <a:gd name="T94" fmla="*/ 8 w 9"/>
                  <a:gd name="T95" fmla="*/ 102 h 381"/>
                  <a:gd name="T96" fmla="*/ 8 w 9"/>
                  <a:gd name="T97" fmla="*/ 83 h 381"/>
                  <a:gd name="T98" fmla="*/ 9 w 9"/>
                  <a:gd name="T99" fmla="*/ 58 h 3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381">
                    <a:moveTo>
                      <a:pt x="0" y="381"/>
                    </a:moveTo>
                    <a:lnTo>
                      <a:pt x="0" y="142"/>
                    </a:lnTo>
                    <a:lnTo>
                      <a:pt x="0" y="143"/>
                    </a:lnTo>
                    <a:lnTo>
                      <a:pt x="0" y="216"/>
                    </a:lnTo>
                    <a:lnTo>
                      <a:pt x="1" y="81"/>
                    </a:lnTo>
                    <a:lnTo>
                      <a:pt x="1" y="30"/>
                    </a:lnTo>
                    <a:lnTo>
                      <a:pt x="1" y="18"/>
                    </a:lnTo>
                    <a:lnTo>
                      <a:pt x="1" y="29"/>
                    </a:lnTo>
                    <a:lnTo>
                      <a:pt x="1" y="57"/>
                    </a:lnTo>
                    <a:lnTo>
                      <a:pt x="1" y="74"/>
                    </a:lnTo>
                    <a:lnTo>
                      <a:pt x="2" y="56"/>
                    </a:lnTo>
                    <a:lnTo>
                      <a:pt x="2" y="49"/>
                    </a:lnTo>
                    <a:lnTo>
                      <a:pt x="2" y="56"/>
                    </a:lnTo>
                    <a:lnTo>
                      <a:pt x="2" y="54"/>
                    </a:lnTo>
                    <a:lnTo>
                      <a:pt x="3" y="44"/>
                    </a:lnTo>
                    <a:lnTo>
                      <a:pt x="3" y="47"/>
                    </a:lnTo>
                    <a:lnTo>
                      <a:pt x="3" y="45"/>
                    </a:lnTo>
                    <a:lnTo>
                      <a:pt x="3" y="26"/>
                    </a:lnTo>
                    <a:lnTo>
                      <a:pt x="3" y="14"/>
                    </a:lnTo>
                    <a:lnTo>
                      <a:pt x="3" y="10"/>
                    </a:lnTo>
                    <a:lnTo>
                      <a:pt x="3" y="22"/>
                    </a:lnTo>
                    <a:lnTo>
                      <a:pt x="4" y="58"/>
                    </a:lnTo>
                    <a:lnTo>
                      <a:pt x="4" y="95"/>
                    </a:lnTo>
                    <a:lnTo>
                      <a:pt x="4" y="67"/>
                    </a:lnTo>
                    <a:lnTo>
                      <a:pt x="4" y="21"/>
                    </a:lnTo>
                    <a:lnTo>
                      <a:pt x="5" y="0"/>
                    </a:lnTo>
                    <a:lnTo>
                      <a:pt x="5" y="10"/>
                    </a:lnTo>
                    <a:lnTo>
                      <a:pt x="5" y="55"/>
                    </a:lnTo>
                    <a:lnTo>
                      <a:pt x="5" y="52"/>
                    </a:lnTo>
                    <a:lnTo>
                      <a:pt x="5" y="45"/>
                    </a:lnTo>
                    <a:lnTo>
                      <a:pt x="5" y="84"/>
                    </a:lnTo>
                    <a:lnTo>
                      <a:pt x="5" y="109"/>
                    </a:lnTo>
                    <a:lnTo>
                      <a:pt x="6" y="235"/>
                    </a:lnTo>
                    <a:lnTo>
                      <a:pt x="6" y="72"/>
                    </a:lnTo>
                    <a:lnTo>
                      <a:pt x="6" y="48"/>
                    </a:lnTo>
                    <a:lnTo>
                      <a:pt x="6" y="124"/>
                    </a:lnTo>
                    <a:lnTo>
                      <a:pt x="6" y="55"/>
                    </a:lnTo>
                    <a:lnTo>
                      <a:pt x="6" y="10"/>
                    </a:lnTo>
                    <a:lnTo>
                      <a:pt x="7" y="6"/>
                    </a:lnTo>
                    <a:lnTo>
                      <a:pt x="7" y="27"/>
                    </a:lnTo>
                    <a:lnTo>
                      <a:pt x="7" y="68"/>
                    </a:lnTo>
                    <a:lnTo>
                      <a:pt x="7" y="77"/>
                    </a:lnTo>
                    <a:lnTo>
                      <a:pt x="8" y="80"/>
                    </a:lnTo>
                    <a:lnTo>
                      <a:pt x="8" y="132"/>
                    </a:lnTo>
                    <a:lnTo>
                      <a:pt x="8" y="145"/>
                    </a:lnTo>
                    <a:lnTo>
                      <a:pt x="8" y="77"/>
                    </a:lnTo>
                    <a:lnTo>
                      <a:pt x="8" y="69"/>
                    </a:lnTo>
                    <a:lnTo>
                      <a:pt x="8" y="102"/>
                    </a:lnTo>
                    <a:lnTo>
                      <a:pt x="8" y="83"/>
                    </a:lnTo>
                    <a:lnTo>
                      <a:pt x="9" y="5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1" name="Freeform 418"/>
              <p:cNvSpPr>
                <a:spLocks/>
              </p:cNvSpPr>
              <p:nvPr/>
            </p:nvSpPr>
            <p:spPr bwMode="auto">
              <a:xfrm>
                <a:off x="8778875" y="4248150"/>
                <a:ext cx="14288" cy="250825"/>
              </a:xfrm>
              <a:custGeom>
                <a:avLst/>
                <a:gdLst>
                  <a:gd name="T0" fmla="*/ 0 w 9"/>
                  <a:gd name="T1" fmla="*/ 40 h 158"/>
                  <a:gd name="T2" fmla="*/ 0 w 9"/>
                  <a:gd name="T3" fmla="*/ 75 h 158"/>
                  <a:gd name="T4" fmla="*/ 0 w 9"/>
                  <a:gd name="T5" fmla="*/ 89 h 158"/>
                  <a:gd name="T6" fmla="*/ 0 w 9"/>
                  <a:gd name="T7" fmla="*/ 20 h 158"/>
                  <a:gd name="T8" fmla="*/ 1 w 9"/>
                  <a:gd name="T9" fmla="*/ 12 h 158"/>
                  <a:gd name="T10" fmla="*/ 1 w 9"/>
                  <a:gd name="T11" fmla="*/ 50 h 158"/>
                  <a:gd name="T12" fmla="*/ 1 w 9"/>
                  <a:gd name="T13" fmla="*/ 158 h 158"/>
                  <a:gd name="T14" fmla="*/ 1 w 9"/>
                  <a:gd name="T15" fmla="*/ 40 h 158"/>
                  <a:gd name="T16" fmla="*/ 1 w 9"/>
                  <a:gd name="T17" fmla="*/ 11 h 158"/>
                  <a:gd name="T18" fmla="*/ 1 w 9"/>
                  <a:gd name="T19" fmla="*/ 3 h 158"/>
                  <a:gd name="T20" fmla="*/ 1 w 9"/>
                  <a:gd name="T21" fmla="*/ 9 h 158"/>
                  <a:gd name="T22" fmla="*/ 2 w 9"/>
                  <a:gd name="T23" fmla="*/ 38 h 158"/>
                  <a:gd name="T24" fmla="*/ 2 w 9"/>
                  <a:gd name="T25" fmla="*/ 102 h 158"/>
                  <a:gd name="T26" fmla="*/ 2 w 9"/>
                  <a:gd name="T27" fmla="*/ 103 h 158"/>
                  <a:gd name="T28" fmla="*/ 2 w 9"/>
                  <a:gd name="T29" fmla="*/ 105 h 158"/>
                  <a:gd name="T30" fmla="*/ 3 w 9"/>
                  <a:gd name="T31" fmla="*/ 129 h 158"/>
                  <a:gd name="T32" fmla="*/ 3 w 9"/>
                  <a:gd name="T33" fmla="*/ 82 h 158"/>
                  <a:gd name="T34" fmla="*/ 3 w 9"/>
                  <a:gd name="T35" fmla="*/ 41 h 158"/>
                  <a:gd name="T36" fmla="*/ 3 w 9"/>
                  <a:gd name="T37" fmla="*/ 26 h 158"/>
                  <a:gd name="T38" fmla="*/ 3 w 9"/>
                  <a:gd name="T39" fmla="*/ 37 h 158"/>
                  <a:gd name="T40" fmla="*/ 3 w 9"/>
                  <a:gd name="T41" fmla="*/ 79 h 158"/>
                  <a:gd name="T42" fmla="*/ 4 w 9"/>
                  <a:gd name="T43" fmla="*/ 126 h 158"/>
                  <a:gd name="T44" fmla="*/ 4 w 9"/>
                  <a:gd name="T45" fmla="*/ 90 h 158"/>
                  <a:gd name="T46" fmla="*/ 4 w 9"/>
                  <a:gd name="T47" fmla="*/ 80 h 158"/>
                  <a:gd name="T48" fmla="*/ 4 w 9"/>
                  <a:gd name="T49" fmla="*/ 105 h 158"/>
                  <a:gd name="T50" fmla="*/ 4 w 9"/>
                  <a:gd name="T51" fmla="*/ 84 h 158"/>
                  <a:gd name="T52" fmla="*/ 4 w 9"/>
                  <a:gd name="T53" fmla="*/ 47 h 158"/>
                  <a:gd name="T54" fmla="*/ 4 w 9"/>
                  <a:gd name="T55" fmla="*/ 42 h 158"/>
                  <a:gd name="T56" fmla="*/ 5 w 9"/>
                  <a:gd name="T57" fmla="*/ 71 h 158"/>
                  <a:gd name="T58" fmla="*/ 5 w 9"/>
                  <a:gd name="T59" fmla="*/ 117 h 158"/>
                  <a:gd name="T60" fmla="*/ 5 w 9"/>
                  <a:gd name="T61" fmla="*/ 26 h 158"/>
                  <a:gd name="T62" fmla="*/ 5 w 9"/>
                  <a:gd name="T63" fmla="*/ 1 h 158"/>
                  <a:gd name="T64" fmla="*/ 6 w 9"/>
                  <a:gd name="T65" fmla="*/ 0 h 158"/>
                  <a:gd name="T66" fmla="*/ 6 w 9"/>
                  <a:gd name="T67" fmla="*/ 3 h 158"/>
                  <a:gd name="T68" fmla="*/ 6 w 9"/>
                  <a:gd name="T69" fmla="*/ 0 h 158"/>
                  <a:gd name="T70" fmla="*/ 6 w 9"/>
                  <a:gd name="T71" fmla="*/ 12 h 158"/>
                  <a:gd name="T72" fmla="*/ 6 w 9"/>
                  <a:gd name="T73" fmla="*/ 49 h 158"/>
                  <a:gd name="T74" fmla="*/ 6 w 9"/>
                  <a:gd name="T75" fmla="*/ 46 h 158"/>
                  <a:gd name="T76" fmla="*/ 6 w 9"/>
                  <a:gd name="T77" fmla="*/ 53 h 158"/>
                  <a:gd name="T78" fmla="*/ 7 w 9"/>
                  <a:gd name="T79" fmla="*/ 154 h 158"/>
                  <a:gd name="T80" fmla="*/ 7 w 9"/>
                  <a:gd name="T81" fmla="*/ 95 h 158"/>
                  <a:gd name="T82" fmla="*/ 7 w 9"/>
                  <a:gd name="T83" fmla="*/ 94 h 158"/>
                  <a:gd name="T84" fmla="*/ 7 w 9"/>
                  <a:gd name="T85" fmla="*/ 155 h 158"/>
                  <a:gd name="T86" fmla="*/ 8 w 9"/>
                  <a:gd name="T87" fmla="*/ 51 h 158"/>
                  <a:gd name="T88" fmla="*/ 8 w 9"/>
                  <a:gd name="T89" fmla="*/ 39 h 158"/>
                  <a:gd name="T90" fmla="*/ 8 w 9"/>
                  <a:gd name="T91" fmla="*/ 60 h 158"/>
                  <a:gd name="T92" fmla="*/ 8 w 9"/>
                  <a:gd name="T93" fmla="*/ 57 h 158"/>
                  <a:gd name="T94" fmla="*/ 8 w 9"/>
                  <a:gd name="T95" fmla="*/ 65 h 158"/>
                  <a:gd name="T96" fmla="*/ 8 w 9"/>
                  <a:gd name="T97" fmla="*/ 90 h 158"/>
                  <a:gd name="T98" fmla="*/ 9 w 9"/>
                  <a:gd name="T99" fmla="*/ 107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58">
                    <a:moveTo>
                      <a:pt x="0" y="40"/>
                    </a:moveTo>
                    <a:lnTo>
                      <a:pt x="0" y="75"/>
                    </a:lnTo>
                    <a:lnTo>
                      <a:pt x="0" y="89"/>
                    </a:lnTo>
                    <a:lnTo>
                      <a:pt x="0" y="20"/>
                    </a:lnTo>
                    <a:lnTo>
                      <a:pt x="1" y="12"/>
                    </a:lnTo>
                    <a:lnTo>
                      <a:pt x="1" y="50"/>
                    </a:lnTo>
                    <a:lnTo>
                      <a:pt x="1" y="158"/>
                    </a:lnTo>
                    <a:lnTo>
                      <a:pt x="1" y="40"/>
                    </a:lnTo>
                    <a:lnTo>
                      <a:pt x="1" y="11"/>
                    </a:lnTo>
                    <a:lnTo>
                      <a:pt x="1" y="3"/>
                    </a:lnTo>
                    <a:lnTo>
                      <a:pt x="1" y="9"/>
                    </a:lnTo>
                    <a:lnTo>
                      <a:pt x="2" y="38"/>
                    </a:lnTo>
                    <a:lnTo>
                      <a:pt x="2" y="102"/>
                    </a:lnTo>
                    <a:lnTo>
                      <a:pt x="2" y="103"/>
                    </a:lnTo>
                    <a:lnTo>
                      <a:pt x="2" y="105"/>
                    </a:lnTo>
                    <a:lnTo>
                      <a:pt x="3" y="129"/>
                    </a:lnTo>
                    <a:lnTo>
                      <a:pt x="3" y="82"/>
                    </a:lnTo>
                    <a:lnTo>
                      <a:pt x="3" y="41"/>
                    </a:lnTo>
                    <a:lnTo>
                      <a:pt x="3" y="26"/>
                    </a:lnTo>
                    <a:lnTo>
                      <a:pt x="3" y="37"/>
                    </a:lnTo>
                    <a:lnTo>
                      <a:pt x="3" y="79"/>
                    </a:lnTo>
                    <a:lnTo>
                      <a:pt x="4" y="126"/>
                    </a:lnTo>
                    <a:lnTo>
                      <a:pt x="4" y="90"/>
                    </a:lnTo>
                    <a:lnTo>
                      <a:pt x="4" y="80"/>
                    </a:lnTo>
                    <a:lnTo>
                      <a:pt x="4" y="105"/>
                    </a:lnTo>
                    <a:lnTo>
                      <a:pt x="4" y="84"/>
                    </a:lnTo>
                    <a:lnTo>
                      <a:pt x="4" y="47"/>
                    </a:lnTo>
                    <a:lnTo>
                      <a:pt x="4" y="42"/>
                    </a:lnTo>
                    <a:lnTo>
                      <a:pt x="5" y="71"/>
                    </a:lnTo>
                    <a:lnTo>
                      <a:pt x="5" y="117"/>
                    </a:lnTo>
                    <a:lnTo>
                      <a:pt x="5" y="26"/>
                    </a:lnTo>
                    <a:lnTo>
                      <a:pt x="5" y="1"/>
                    </a:lnTo>
                    <a:lnTo>
                      <a:pt x="6" y="0"/>
                    </a:lnTo>
                    <a:lnTo>
                      <a:pt x="6" y="3"/>
                    </a:lnTo>
                    <a:lnTo>
                      <a:pt x="6" y="0"/>
                    </a:lnTo>
                    <a:lnTo>
                      <a:pt x="6" y="12"/>
                    </a:lnTo>
                    <a:lnTo>
                      <a:pt x="6" y="49"/>
                    </a:lnTo>
                    <a:lnTo>
                      <a:pt x="6" y="46"/>
                    </a:lnTo>
                    <a:lnTo>
                      <a:pt x="6" y="53"/>
                    </a:lnTo>
                    <a:lnTo>
                      <a:pt x="7" y="154"/>
                    </a:lnTo>
                    <a:lnTo>
                      <a:pt x="7" y="95"/>
                    </a:lnTo>
                    <a:lnTo>
                      <a:pt x="7" y="94"/>
                    </a:lnTo>
                    <a:lnTo>
                      <a:pt x="7" y="155"/>
                    </a:lnTo>
                    <a:lnTo>
                      <a:pt x="8" y="51"/>
                    </a:lnTo>
                    <a:lnTo>
                      <a:pt x="8" y="39"/>
                    </a:lnTo>
                    <a:lnTo>
                      <a:pt x="8" y="60"/>
                    </a:lnTo>
                    <a:lnTo>
                      <a:pt x="8" y="57"/>
                    </a:lnTo>
                    <a:lnTo>
                      <a:pt x="8" y="65"/>
                    </a:lnTo>
                    <a:lnTo>
                      <a:pt x="8" y="90"/>
                    </a:lnTo>
                    <a:lnTo>
                      <a:pt x="9" y="10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2" name="Freeform 419"/>
              <p:cNvSpPr>
                <a:spLocks/>
              </p:cNvSpPr>
              <p:nvPr/>
            </p:nvSpPr>
            <p:spPr bwMode="auto">
              <a:xfrm>
                <a:off x="8793163" y="4230688"/>
                <a:ext cx="12700" cy="219075"/>
              </a:xfrm>
              <a:custGeom>
                <a:avLst/>
                <a:gdLst>
                  <a:gd name="T0" fmla="*/ 0 w 8"/>
                  <a:gd name="T1" fmla="*/ 118 h 138"/>
                  <a:gd name="T2" fmla="*/ 0 w 8"/>
                  <a:gd name="T3" fmla="*/ 84 h 138"/>
                  <a:gd name="T4" fmla="*/ 0 w 8"/>
                  <a:gd name="T5" fmla="*/ 58 h 138"/>
                  <a:gd name="T6" fmla="*/ 0 w 8"/>
                  <a:gd name="T7" fmla="*/ 132 h 138"/>
                  <a:gd name="T8" fmla="*/ 0 w 8"/>
                  <a:gd name="T9" fmla="*/ 61 h 138"/>
                  <a:gd name="T10" fmla="*/ 1 w 8"/>
                  <a:gd name="T11" fmla="*/ 26 h 138"/>
                  <a:gd name="T12" fmla="*/ 1 w 8"/>
                  <a:gd name="T13" fmla="*/ 25 h 138"/>
                  <a:gd name="T14" fmla="*/ 1 w 8"/>
                  <a:gd name="T15" fmla="*/ 11 h 138"/>
                  <a:gd name="T16" fmla="*/ 1 w 8"/>
                  <a:gd name="T17" fmla="*/ 3 h 138"/>
                  <a:gd name="T18" fmla="*/ 1 w 8"/>
                  <a:gd name="T19" fmla="*/ 12 h 138"/>
                  <a:gd name="T20" fmla="*/ 1 w 8"/>
                  <a:gd name="T21" fmla="*/ 7 h 138"/>
                  <a:gd name="T22" fmla="*/ 2 w 8"/>
                  <a:gd name="T23" fmla="*/ 0 h 138"/>
                  <a:gd name="T24" fmla="*/ 2 w 8"/>
                  <a:gd name="T25" fmla="*/ 19 h 138"/>
                  <a:gd name="T26" fmla="*/ 2 w 8"/>
                  <a:gd name="T27" fmla="*/ 79 h 138"/>
                  <a:gd name="T28" fmla="*/ 2 w 8"/>
                  <a:gd name="T29" fmla="*/ 127 h 138"/>
                  <a:gd name="T30" fmla="*/ 2 w 8"/>
                  <a:gd name="T31" fmla="*/ 112 h 138"/>
                  <a:gd name="T32" fmla="*/ 2 w 8"/>
                  <a:gd name="T33" fmla="*/ 138 h 138"/>
                  <a:gd name="T34" fmla="*/ 3 w 8"/>
                  <a:gd name="T35" fmla="*/ 124 h 138"/>
                  <a:gd name="T36" fmla="*/ 3 w 8"/>
                  <a:gd name="T37" fmla="*/ 72 h 138"/>
                  <a:gd name="T38" fmla="*/ 3 w 8"/>
                  <a:gd name="T39" fmla="*/ 50 h 138"/>
                  <a:gd name="T40" fmla="*/ 3 w 8"/>
                  <a:gd name="T41" fmla="*/ 54 h 138"/>
                  <a:gd name="T42" fmla="*/ 3 w 8"/>
                  <a:gd name="T43" fmla="*/ 60 h 138"/>
                  <a:gd name="T44" fmla="*/ 4 w 8"/>
                  <a:gd name="T45" fmla="*/ 49 h 138"/>
                  <a:gd name="T46" fmla="*/ 4 w 8"/>
                  <a:gd name="T47" fmla="*/ 48 h 138"/>
                  <a:gd name="T48" fmla="*/ 4 w 8"/>
                  <a:gd name="T49" fmla="*/ 58 h 138"/>
                  <a:gd name="T50" fmla="*/ 4 w 8"/>
                  <a:gd name="T51" fmla="*/ 71 h 138"/>
                  <a:gd name="T52" fmla="*/ 4 w 8"/>
                  <a:gd name="T53" fmla="*/ 58 h 138"/>
                  <a:gd name="T54" fmla="*/ 4 w 8"/>
                  <a:gd name="T55" fmla="*/ 36 h 138"/>
                  <a:gd name="T56" fmla="*/ 5 w 8"/>
                  <a:gd name="T57" fmla="*/ 29 h 138"/>
                  <a:gd name="T58" fmla="*/ 5 w 8"/>
                  <a:gd name="T59" fmla="*/ 41 h 138"/>
                  <a:gd name="T60" fmla="*/ 5 w 8"/>
                  <a:gd name="T61" fmla="*/ 60 h 138"/>
                  <a:gd name="T62" fmla="*/ 5 w 8"/>
                  <a:gd name="T63" fmla="*/ 51 h 138"/>
                  <a:gd name="T64" fmla="*/ 6 w 8"/>
                  <a:gd name="T65" fmla="*/ 28 h 138"/>
                  <a:gd name="T66" fmla="*/ 6 w 8"/>
                  <a:gd name="T67" fmla="*/ 9 h 138"/>
                  <a:gd name="T68" fmla="*/ 6 w 8"/>
                  <a:gd name="T69" fmla="*/ 4 h 138"/>
                  <a:gd name="T70" fmla="*/ 6 w 8"/>
                  <a:gd name="T71" fmla="*/ 18 h 138"/>
                  <a:gd name="T72" fmla="*/ 6 w 8"/>
                  <a:gd name="T73" fmla="*/ 41 h 138"/>
                  <a:gd name="T74" fmla="*/ 6 w 8"/>
                  <a:gd name="T75" fmla="*/ 33 h 138"/>
                  <a:gd name="T76" fmla="*/ 6 w 8"/>
                  <a:gd name="T77" fmla="*/ 30 h 138"/>
                  <a:gd name="T78" fmla="*/ 7 w 8"/>
                  <a:gd name="T79" fmla="*/ 57 h 138"/>
                  <a:gd name="T80" fmla="*/ 7 w 8"/>
                  <a:gd name="T81" fmla="*/ 117 h 138"/>
                  <a:gd name="T82" fmla="*/ 7 w 8"/>
                  <a:gd name="T83" fmla="*/ 116 h 138"/>
                  <a:gd name="T84" fmla="*/ 7 w 8"/>
                  <a:gd name="T85" fmla="*/ 64 h 138"/>
                  <a:gd name="T86" fmla="*/ 8 w 8"/>
                  <a:gd name="T87" fmla="*/ 32 h 138"/>
                  <a:gd name="T88" fmla="*/ 8 w 8"/>
                  <a:gd name="T89" fmla="*/ 21 h 138"/>
                  <a:gd name="T90" fmla="*/ 8 w 8"/>
                  <a:gd name="T91" fmla="*/ 19 h 138"/>
                  <a:gd name="T92" fmla="*/ 8 w 8"/>
                  <a:gd name="T93" fmla="*/ 17 h 138"/>
                  <a:gd name="T94" fmla="*/ 8 w 8"/>
                  <a:gd name="T95" fmla="*/ 22 h 138"/>
                  <a:gd name="T96" fmla="*/ 8 w 8"/>
                  <a:gd name="T97" fmla="*/ 43 h 138"/>
                  <a:gd name="T98" fmla="*/ 8 w 8"/>
                  <a:gd name="T99" fmla="*/ 6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" h="138">
                    <a:moveTo>
                      <a:pt x="0" y="118"/>
                    </a:moveTo>
                    <a:lnTo>
                      <a:pt x="0" y="84"/>
                    </a:lnTo>
                    <a:lnTo>
                      <a:pt x="0" y="58"/>
                    </a:lnTo>
                    <a:lnTo>
                      <a:pt x="0" y="132"/>
                    </a:lnTo>
                    <a:lnTo>
                      <a:pt x="0" y="61"/>
                    </a:lnTo>
                    <a:lnTo>
                      <a:pt x="1" y="26"/>
                    </a:lnTo>
                    <a:lnTo>
                      <a:pt x="1" y="25"/>
                    </a:lnTo>
                    <a:lnTo>
                      <a:pt x="1" y="11"/>
                    </a:lnTo>
                    <a:lnTo>
                      <a:pt x="1" y="3"/>
                    </a:lnTo>
                    <a:lnTo>
                      <a:pt x="1" y="12"/>
                    </a:lnTo>
                    <a:lnTo>
                      <a:pt x="1" y="7"/>
                    </a:lnTo>
                    <a:lnTo>
                      <a:pt x="2" y="0"/>
                    </a:lnTo>
                    <a:lnTo>
                      <a:pt x="2" y="19"/>
                    </a:lnTo>
                    <a:lnTo>
                      <a:pt x="2" y="79"/>
                    </a:lnTo>
                    <a:lnTo>
                      <a:pt x="2" y="127"/>
                    </a:lnTo>
                    <a:lnTo>
                      <a:pt x="2" y="112"/>
                    </a:lnTo>
                    <a:lnTo>
                      <a:pt x="2" y="138"/>
                    </a:lnTo>
                    <a:lnTo>
                      <a:pt x="3" y="124"/>
                    </a:lnTo>
                    <a:lnTo>
                      <a:pt x="3" y="72"/>
                    </a:lnTo>
                    <a:lnTo>
                      <a:pt x="3" y="50"/>
                    </a:lnTo>
                    <a:lnTo>
                      <a:pt x="3" y="54"/>
                    </a:lnTo>
                    <a:lnTo>
                      <a:pt x="3" y="60"/>
                    </a:lnTo>
                    <a:lnTo>
                      <a:pt x="4" y="49"/>
                    </a:lnTo>
                    <a:lnTo>
                      <a:pt x="4" y="48"/>
                    </a:lnTo>
                    <a:lnTo>
                      <a:pt x="4" y="58"/>
                    </a:lnTo>
                    <a:lnTo>
                      <a:pt x="4" y="71"/>
                    </a:lnTo>
                    <a:lnTo>
                      <a:pt x="4" y="58"/>
                    </a:lnTo>
                    <a:lnTo>
                      <a:pt x="4" y="36"/>
                    </a:lnTo>
                    <a:lnTo>
                      <a:pt x="5" y="29"/>
                    </a:lnTo>
                    <a:lnTo>
                      <a:pt x="5" y="41"/>
                    </a:lnTo>
                    <a:lnTo>
                      <a:pt x="5" y="60"/>
                    </a:lnTo>
                    <a:lnTo>
                      <a:pt x="5" y="51"/>
                    </a:lnTo>
                    <a:lnTo>
                      <a:pt x="6" y="28"/>
                    </a:lnTo>
                    <a:lnTo>
                      <a:pt x="6" y="9"/>
                    </a:lnTo>
                    <a:lnTo>
                      <a:pt x="6" y="4"/>
                    </a:lnTo>
                    <a:lnTo>
                      <a:pt x="6" y="18"/>
                    </a:lnTo>
                    <a:lnTo>
                      <a:pt x="6" y="41"/>
                    </a:lnTo>
                    <a:lnTo>
                      <a:pt x="6" y="33"/>
                    </a:lnTo>
                    <a:lnTo>
                      <a:pt x="6" y="30"/>
                    </a:lnTo>
                    <a:lnTo>
                      <a:pt x="7" y="57"/>
                    </a:lnTo>
                    <a:lnTo>
                      <a:pt x="7" y="117"/>
                    </a:lnTo>
                    <a:lnTo>
                      <a:pt x="7" y="116"/>
                    </a:lnTo>
                    <a:lnTo>
                      <a:pt x="7" y="64"/>
                    </a:lnTo>
                    <a:lnTo>
                      <a:pt x="8" y="32"/>
                    </a:lnTo>
                    <a:lnTo>
                      <a:pt x="8" y="21"/>
                    </a:lnTo>
                    <a:lnTo>
                      <a:pt x="8" y="19"/>
                    </a:lnTo>
                    <a:lnTo>
                      <a:pt x="8" y="17"/>
                    </a:lnTo>
                    <a:lnTo>
                      <a:pt x="8" y="22"/>
                    </a:lnTo>
                    <a:lnTo>
                      <a:pt x="8" y="43"/>
                    </a:lnTo>
                    <a:lnTo>
                      <a:pt x="8" y="6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3" name="Freeform 420"/>
              <p:cNvSpPr>
                <a:spLocks/>
              </p:cNvSpPr>
              <p:nvPr/>
            </p:nvSpPr>
            <p:spPr bwMode="auto">
              <a:xfrm>
                <a:off x="8805863" y="4256088"/>
                <a:ext cx="14288" cy="315913"/>
              </a:xfrm>
              <a:custGeom>
                <a:avLst/>
                <a:gdLst>
                  <a:gd name="T0" fmla="*/ 0 w 9"/>
                  <a:gd name="T1" fmla="*/ 51 h 199"/>
                  <a:gd name="T2" fmla="*/ 1 w 9"/>
                  <a:gd name="T3" fmla="*/ 50 h 199"/>
                  <a:gd name="T4" fmla="*/ 1 w 9"/>
                  <a:gd name="T5" fmla="*/ 47 h 199"/>
                  <a:gd name="T6" fmla="*/ 1 w 9"/>
                  <a:gd name="T7" fmla="*/ 65 h 199"/>
                  <a:gd name="T8" fmla="*/ 1 w 9"/>
                  <a:gd name="T9" fmla="*/ 95 h 199"/>
                  <a:gd name="T10" fmla="*/ 1 w 9"/>
                  <a:gd name="T11" fmla="*/ 47 h 199"/>
                  <a:gd name="T12" fmla="*/ 1 w 9"/>
                  <a:gd name="T13" fmla="*/ 20 h 199"/>
                  <a:gd name="T14" fmla="*/ 2 w 9"/>
                  <a:gd name="T15" fmla="*/ 13 h 199"/>
                  <a:gd name="T16" fmla="*/ 2 w 9"/>
                  <a:gd name="T17" fmla="*/ 21 h 199"/>
                  <a:gd name="T18" fmla="*/ 2 w 9"/>
                  <a:gd name="T19" fmla="*/ 46 h 199"/>
                  <a:gd name="T20" fmla="*/ 2 w 9"/>
                  <a:gd name="T21" fmla="*/ 140 h 199"/>
                  <a:gd name="T22" fmla="*/ 3 w 9"/>
                  <a:gd name="T23" fmla="*/ 72 h 199"/>
                  <a:gd name="T24" fmla="*/ 3 w 9"/>
                  <a:gd name="T25" fmla="*/ 28 h 199"/>
                  <a:gd name="T26" fmla="*/ 3 w 9"/>
                  <a:gd name="T27" fmla="*/ 28 h 199"/>
                  <a:gd name="T28" fmla="*/ 3 w 9"/>
                  <a:gd name="T29" fmla="*/ 56 h 199"/>
                  <a:gd name="T30" fmla="*/ 3 w 9"/>
                  <a:gd name="T31" fmla="*/ 92 h 199"/>
                  <a:gd name="T32" fmla="*/ 3 w 9"/>
                  <a:gd name="T33" fmla="*/ 90 h 199"/>
                  <a:gd name="T34" fmla="*/ 3 w 9"/>
                  <a:gd name="T35" fmla="*/ 111 h 199"/>
                  <a:gd name="T36" fmla="*/ 4 w 9"/>
                  <a:gd name="T37" fmla="*/ 182 h 199"/>
                  <a:gd name="T38" fmla="*/ 4 w 9"/>
                  <a:gd name="T39" fmla="*/ 199 h 199"/>
                  <a:gd name="T40" fmla="*/ 4 w 9"/>
                  <a:gd name="T41" fmla="*/ 143 h 199"/>
                  <a:gd name="T42" fmla="*/ 4 w 9"/>
                  <a:gd name="T43" fmla="*/ 90 h 199"/>
                  <a:gd name="T44" fmla="*/ 5 w 9"/>
                  <a:gd name="T45" fmla="*/ 61 h 199"/>
                  <a:gd name="T46" fmla="*/ 5 w 9"/>
                  <a:gd name="T47" fmla="*/ 49 h 199"/>
                  <a:gd name="T48" fmla="*/ 5 w 9"/>
                  <a:gd name="T49" fmla="*/ 62 h 199"/>
                  <a:gd name="T50" fmla="*/ 5 w 9"/>
                  <a:gd name="T51" fmla="*/ 167 h 199"/>
                  <a:gd name="T52" fmla="*/ 5 w 9"/>
                  <a:gd name="T53" fmla="*/ 85 h 199"/>
                  <a:gd name="T54" fmla="*/ 5 w 9"/>
                  <a:gd name="T55" fmla="*/ 69 h 199"/>
                  <a:gd name="T56" fmla="*/ 5 w 9"/>
                  <a:gd name="T57" fmla="*/ 152 h 199"/>
                  <a:gd name="T58" fmla="*/ 6 w 9"/>
                  <a:gd name="T59" fmla="*/ 89 h 199"/>
                  <a:gd name="T60" fmla="*/ 6 w 9"/>
                  <a:gd name="T61" fmla="*/ 53 h 199"/>
                  <a:gd name="T62" fmla="*/ 6 w 9"/>
                  <a:gd name="T63" fmla="*/ 56 h 199"/>
                  <a:gd name="T64" fmla="*/ 6 w 9"/>
                  <a:gd name="T65" fmla="*/ 122 h 199"/>
                  <a:gd name="T66" fmla="*/ 7 w 9"/>
                  <a:gd name="T67" fmla="*/ 77 h 199"/>
                  <a:gd name="T68" fmla="*/ 7 w 9"/>
                  <a:gd name="T69" fmla="*/ 59 h 199"/>
                  <a:gd name="T70" fmla="*/ 7 w 9"/>
                  <a:gd name="T71" fmla="*/ 78 h 199"/>
                  <a:gd name="T72" fmla="*/ 7 w 9"/>
                  <a:gd name="T73" fmla="*/ 24 h 199"/>
                  <a:gd name="T74" fmla="*/ 7 w 9"/>
                  <a:gd name="T75" fmla="*/ 6 h 199"/>
                  <a:gd name="T76" fmla="*/ 7 w 9"/>
                  <a:gd name="T77" fmla="*/ 3 h 199"/>
                  <a:gd name="T78" fmla="*/ 8 w 9"/>
                  <a:gd name="T79" fmla="*/ 0 h 199"/>
                  <a:gd name="T80" fmla="*/ 8 w 9"/>
                  <a:gd name="T81" fmla="*/ 13 h 199"/>
                  <a:gd name="T82" fmla="*/ 8 w 9"/>
                  <a:gd name="T83" fmla="*/ 44 h 199"/>
                  <a:gd name="T84" fmla="*/ 8 w 9"/>
                  <a:gd name="T85" fmla="*/ 55 h 199"/>
                  <a:gd name="T86" fmla="*/ 8 w 9"/>
                  <a:gd name="T87" fmla="*/ 39 h 199"/>
                  <a:gd name="T88" fmla="*/ 9 w 9"/>
                  <a:gd name="T89" fmla="*/ 34 h 199"/>
                  <a:gd name="T90" fmla="*/ 9 w 9"/>
                  <a:gd name="T91" fmla="*/ 42 h 199"/>
                  <a:gd name="T92" fmla="*/ 9 w 9"/>
                  <a:gd name="T93" fmla="*/ 44 h 199"/>
                  <a:gd name="T94" fmla="*/ 9 w 9"/>
                  <a:gd name="T95" fmla="*/ 43 h 199"/>
                  <a:gd name="T96" fmla="*/ 9 w 9"/>
                  <a:gd name="T97" fmla="*/ 26 h 199"/>
                  <a:gd name="T98" fmla="*/ 9 w 9"/>
                  <a:gd name="T99" fmla="*/ 21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99">
                    <a:moveTo>
                      <a:pt x="0" y="51"/>
                    </a:moveTo>
                    <a:lnTo>
                      <a:pt x="1" y="50"/>
                    </a:lnTo>
                    <a:lnTo>
                      <a:pt x="1" y="47"/>
                    </a:lnTo>
                    <a:lnTo>
                      <a:pt x="1" y="65"/>
                    </a:lnTo>
                    <a:lnTo>
                      <a:pt x="1" y="95"/>
                    </a:lnTo>
                    <a:lnTo>
                      <a:pt x="1" y="47"/>
                    </a:lnTo>
                    <a:lnTo>
                      <a:pt x="1" y="20"/>
                    </a:lnTo>
                    <a:lnTo>
                      <a:pt x="2" y="13"/>
                    </a:lnTo>
                    <a:lnTo>
                      <a:pt x="2" y="21"/>
                    </a:lnTo>
                    <a:lnTo>
                      <a:pt x="2" y="46"/>
                    </a:lnTo>
                    <a:lnTo>
                      <a:pt x="2" y="140"/>
                    </a:lnTo>
                    <a:lnTo>
                      <a:pt x="3" y="72"/>
                    </a:lnTo>
                    <a:lnTo>
                      <a:pt x="3" y="28"/>
                    </a:lnTo>
                    <a:lnTo>
                      <a:pt x="3" y="28"/>
                    </a:lnTo>
                    <a:lnTo>
                      <a:pt x="3" y="56"/>
                    </a:lnTo>
                    <a:lnTo>
                      <a:pt x="3" y="92"/>
                    </a:lnTo>
                    <a:lnTo>
                      <a:pt x="3" y="90"/>
                    </a:lnTo>
                    <a:lnTo>
                      <a:pt x="3" y="111"/>
                    </a:lnTo>
                    <a:lnTo>
                      <a:pt x="4" y="182"/>
                    </a:lnTo>
                    <a:lnTo>
                      <a:pt x="4" y="199"/>
                    </a:lnTo>
                    <a:lnTo>
                      <a:pt x="4" y="143"/>
                    </a:lnTo>
                    <a:lnTo>
                      <a:pt x="4" y="90"/>
                    </a:lnTo>
                    <a:lnTo>
                      <a:pt x="5" y="61"/>
                    </a:lnTo>
                    <a:lnTo>
                      <a:pt x="5" y="49"/>
                    </a:lnTo>
                    <a:lnTo>
                      <a:pt x="5" y="62"/>
                    </a:lnTo>
                    <a:lnTo>
                      <a:pt x="5" y="167"/>
                    </a:lnTo>
                    <a:lnTo>
                      <a:pt x="5" y="85"/>
                    </a:lnTo>
                    <a:lnTo>
                      <a:pt x="5" y="69"/>
                    </a:lnTo>
                    <a:lnTo>
                      <a:pt x="5" y="152"/>
                    </a:lnTo>
                    <a:lnTo>
                      <a:pt x="6" y="89"/>
                    </a:lnTo>
                    <a:lnTo>
                      <a:pt x="6" y="53"/>
                    </a:lnTo>
                    <a:lnTo>
                      <a:pt x="6" y="56"/>
                    </a:lnTo>
                    <a:lnTo>
                      <a:pt x="6" y="122"/>
                    </a:lnTo>
                    <a:lnTo>
                      <a:pt x="7" y="77"/>
                    </a:lnTo>
                    <a:lnTo>
                      <a:pt x="7" y="59"/>
                    </a:lnTo>
                    <a:lnTo>
                      <a:pt x="7" y="78"/>
                    </a:lnTo>
                    <a:lnTo>
                      <a:pt x="7" y="24"/>
                    </a:lnTo>
                    <a:lnTo>
                      <a:pt x="7" y="6"/>
                    </a:lnTo>
                    <a:lnTo>
                      <a:pt x="7" y="3"/>
                    </a:lnTo>
                    <a:lnTo>
                      <a:pt x="8" y="0"/>
                    </a:lnTo>
                    <a:lnTo>
                      <a:pt x="8" y="13"/>
                    </a:lnTo>
                    <a:lnTo>
                      <a:pt x="8" y="44"/>
                    </a:lnTo>
                    <a:lnTo>
                      <a:pt x="8" y="55"/>
                    </a:lnTo>
                    <a:lnTo>
                      <a:pt x="8" y="39"/>
                    </a:lnTo>
                    <a:lnTo>
                      <a:pt x="9" y="34"/>
                    </a:lnTo>
                    <a:lnTo>
                      <a:pt x="9" y="42"/>
                    </a:lnTo>
                    <a:lnTo>
                      <a:pt x="9" y="44"/>
                    </a:lnTo>
                    <a:lnTo>
                      <a:pt x="9" y="43"/>
                    </a:lnTo>
                    <a:lnTo>
                      <a:pt x="9" y="26"/>
                    </a:lnTo>
                    <a:lnTo>
                      <a:pt x="9" y="2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4" name="Freeform 421"/>
              <p:cNvSpPr>
                <a:spLocks/>
              </p:cNvSpPr>
              <p:nvPr/>
            </p:nvSpPr>
            <p:spPr bwMode="auto">
              <a:xfrm>
                <a:off x="8820150" y="4252913"/>
                <a:ext cx="14288" cy="377825"/>
              </a:xfrm>
              <a:custGeom>
                <a:avLst/>
                <a:gdLst>
                  <a:gd name="T0" fmla="*/ 0 w 9"/>
                  <a:gd name="T1" fmla="*/ 23 h 238"/>
                  <a:gd name="T2" fmla="*/ 1 w 9"/>
                  <a:gd name="T3" fmla="*/ 50 h 238"/>
                  <a:gd name="T4" fmla="*/ 1 w 9"/>
                  <a:gd name="T5" fmla="*/ 96 h 238"/>
                  <a:gd name="T6" fmla="*/ 1 w 9"/>
                  <a:gd name="T7" fmla="*/ 62 h 238"/>
                  <a:gd name="T8" fmla="*/ 1 w 9"/>
                  <a:gd name="T9" fmla="*/ 46 h 238"/>
                  <a:gd name="T10" fmla="*/ 1 w 9"/>
                  <a:gd name="T11" fmla="*/ 67 h 238"/>
                  <a:gd name="T12" fmla="*/ 1 w 9"/>
                  <a:gd name="T13" fmla="*/ 129 h 238"/>
                  <a:gd name="T14" fmla="*/ 2 w 9"/>
                  <a:gd name="T15" fmla="*/ 210 h 238"/>
                  <a:gd name="T16" fmla="*/ 2 w 9"/>
                  <a:gd name="T17" fmla="*/ 147 h 238"/>
                  <a:gd name="T18" fmla="*/ 2 w 9"/>
                  <a:gd name="T19" fmla="*/ 79 h 238"/>
                  <a:gd name="T20" fmla="*/ 2 w 9"/>
                  <a:gd name="T21" fmla="*/ 55 h 238"/>
                  <a:gd name="T22" fmla="*/ 2 w 9"/>
                  <a:gd name="T23" fmla="*/ 55 h 238"/>
                  <a:gd name="T24" fmla="*/ 3 w 9"/>
                  <a:gd name="T25" fmla="*/ 72 h 238"/>
                  <a:gd name="T26" fmla="*/ 3 w 9"/>
                  <a:gd name="T27" fmla="*/ 98 h 238"/>
                  <a:gd name="T28" fmla="*/ 3 w 9"/>
                  <a:gd name="T29" fmla="*/ 75 h 238"/>
                  <a:gd name="T30" fmla="*/ 3 w 9"/>
                  <a:gd name="T31" fmla="*/ 37 h 238"/>
                  <a:gd name="T32" fmla="*/ 3 w 9"/>
                  <a:gd name="T33" fmla="*/ 36 h 238"/>
                  <a:gd name="T34" fmla="*/ 3 w 9"/>
                  <a:gd name="T35" fmla="*/ 81 h 238"/>
                  <a:gd name="T36" fmla="*/ 4 w 9"/>
                  <a:gd name="T37" fmla="*/ 68 h 238"/>
                  <a:gd name="T38" fmla="*/ 4 w 9"/>
                  <a:gd name="T39" fmla="*/ 46 h 238"/>
                  <a:gd name="T40" fmla="*/ 4 w 9"/>
                  <a:gd name="T41" fmla="*/ 55 h 238"/>
                  <a:gd name="T42" fmla="*/ 4 w 9"/>
                  <a:gd name="T43" fmla="*/ 68 h 238"/>
                  <a:gd name="T44" fmla="*/ 4 w 9"/>
                  <a:gd name="T45" fmla="*/ 53 h 238"/>
                  <a:gd name="T46" fmla="*/ 5 w 9"/>
                  <a:gd name="T47" fmla="*/ 16 h 238"/>
                  <a:gd name="T48" fmla="*/ 5 w 9"/>
                  <a:gd name="T49" fmla="*/ 0 h 238"/>
                  <a:gd name="T50" fmla="*/ 5 w 9"/>
                  <a:gd name="T51" fmla="*/ 6 h 238"/>
                  <a:gd name="T52" fmla="*/ 5 w 9"/>
                  <a:gd name="T53" fmla="*/ 37 h 238"/>
                  <a:gd name="T54" fmla="*/ 5 w 9"/>
                  <a:gd name="T55" fmla="*/ 111 h 238"/>
                  <a:gd name="T56" fmla="*/ 5 w 9"/>
                  <a:gd name="T57" fmla="*/ 101 h 238"/>
                  <a:gd name="T58" fmla="*/ 6 w 9"/>
                  <a:gd name="T59" fmla="*/ 121 h 238"/>
                  <a:gd name="T60" fmla="*/ 6 w 9"/>
                  <a:gd name="T61" fmla="*/ 138 h 238"/>
                  <a:gd name="T62" fmla="*/ 6 w 9"/>
                  <a:gd name="T63" fmla="*/ 95 h 238"/>
                  <a:gd name="T64" fmla="*/ 6 w 9"/>
                  <a:gd name="T65" fmla="*/ 185 h 238"/>
                  <a:gd name="T66" fmla="*/ 7 w 9"/>
                  <a:gd name="T67" fmla="*/ 89 h 238"/>
                  <a:gd name="T68" fmla="*/ 7 w 9"/>
                  <a:gd name="T69" fmla="*/ 61 h 238"/>
                  <a:gd name="T70" fmla="*/ 7 w 9"/>
                  <a:gd name="T71" fmla="*/ 97 h 238"/>
                  <a:gd name="T72" fmla="*/ 7 w 9"/>
                  <a:gd name="T73" fmla="*/ 90 h 238"/>
                  <a:gd name="T74" fmla="*/ 7 w 9"/>
                  <a:gd name="T75" fmla="*/ 53 h 238"/>
                  <a:gd name="T76" fmla="*/ 7 w 9"/>
                  <a:gd name="T77" fmla="*/ 60 h 238"/>
                  <a:gd name="T78" fmla="*/ 7 w 9"/>
                  <a:gd name="T79" fmla="*/ 112 h 238"/>
                  <a:gd name="T80" fmla="*/ 8 w 9"/>
                  <a:gd name="T81" fmla="*/ 238 h 238"/>
                  <a:gd name="T82" fmla="*/ 8 w 9"/>
                  <a:gd name="T83" fmla="*/ 152 h 238"/>
                  <a:gd name="T84" fmla="*/ 8 w 9"/>
                  <a:gd name="T85" fmla="*/ 67 h 238"/>
                  <a:gd name="T86" fmla="*/ 8 w 9"/>
                  <a:gd name="T87" fmla="*/ 35 h 238"/>
                  <a:gd name="T88" fmla="*/ 8 w 9"/>
                  <a:gd name="T89" fmla="*/ 54 h 238"/>
                  <a:gd name="T90" fmla="*/ 8 w 9"/>
                  <a:gd name="T91" fmla="*/ 155 h 238"/>
                  <a:gd name="T92" fmla="*/ 9 w 9"/>
                  <a:gd name="T93" fmla="*/ 24 h 238"/>
                  <a:gd name="T94" fmla="*/ 9 w 9"/>
                  <a:gd name="T95" fmla="*/ 1 h 238"/>
                  <a:gd name="T96" fmla="*/ 9 w 9"/>
                  <a:gd name="T97" fmla="*/ 7 h 238"/>
                  <a:gd name="T98" fmla="*/ 9 w 9"/>
                  <a:gd name="T99" fmla="*/ 21 h 2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238">
                    <a:moveTo>
                      <a:pt x="0" y="23"/>
                    </a:moveTo>
                    <a:lnTo>
                      <a:pt x="1" y="50"/>
                    </a:lnTo>
                    <a:lnTo>
                      <a:pt x="1" y="96"/>
                    </a:lnTo>
                    <a:lnTo>
                      <a:pt x="1" y="62"/>
                    </a:lnTo>
                    <a:lnTo>
                      <a:pt x="1" y="46"/>
                    </a:lnTo>
                    <a:lnTo>
                      <a:pt x="1" y="67"/>
                    </a:lnTo>
                    <a:lnTo>
                      <a:pt x="1" y="129"/>
                    </a:lnTo>
                    <a:lnTo>
                      <a:pt x="2" y="210"/>
                    </a:lnTo>
                    <a:lnTo>
                      <a:pt x="2" y="147"/>
                    </a:lnTo>
                    <a:lnTo>
                      <a:pt x="2" y="79"/>
                    </a:lnTo>
                    <a:lnTo>
                      <a:pt x="2" y="55"/>
                    </a:lnTo>
                    <a:lnTo>
                      <a:pt x="2" y="55"/>
                    </a:lnTo>
                    <a:lnTo>
                      <a:pt x="3" y="72"/>
                    </a:lnTo>
                    <a:lnTo>
                      <a:pt x="3" y="98"/>
                    </a:lnTo>
                    <a:lnTo>
                      <a:pt x="3" y="75"/>
                    </a:lnTo>
                    <a:lnTo>
                      <a:pt x="3" y="37"/>
                    </a:lnTo>
                    <a:lnTo>
                      <a:pt x="3" y="36"/>
                    </a:lnTo>
                    <a:lnTo>
                      <a:pt x="3" y="81"/>
                    </a:lnTo>
                    <a:lnTo>
                      <a:pt x="4" y="68"/>
                    </a:lnTo>
                    <a:lnTo>
                      <a:pt x="4" y="46"/>
                    </a:lnTo>
                    <a:lnTo>
                      <a:pt x="4" y="55"/>
                    </a:lnTo>
                    <a:lnTo>
                      <a:pt x="4" y="68"/>
                    </a:lnTo>
                    <a:lnTo>
                      <a:pt x="4" y="53"/>
                    </a:lnTo>
                    <a:lnTo>
                      <a:pt x="5" y="16"/>
                    </a:lnTo>
                    <a:lnTo>
                      <a:pt x="5" y="0"/>
                    </a:lnTo>
                    <a:lnTo>
                      <a:pt x="5" y="6"/>
                    </a:lnTo>
                    <a:lnTo>
                      <a:pt x="5" y="37"/>
                    </a:lnTo>
                    <a:lnTo>
                      <a:pt x="5" y="111"/>
                    </a:lnTo>
                    <a:lnTo>
                      <a:pt x="5" y="101"/>
                    </a:lnTo>
                    <a:lnTo>
                      <a:pt x="6" y="121"/>
                    </a:lnTo>
                    <a:lnTo>
                      <a:pt x="6" y="138"/>
                    </a:lnTo>
                    <a:lnTo>
                      <a:pt x="6" y="95"/>
                    </a:lnTo>
                    <a:lnTo>
                      <a:pt x="6" y="185"/>
                    </a:lnTo>
                    <a:lnTo>
                      <a:pt x="7" y="89"/>
                    </a:lnTo>
                    <a:lnTo>
                      <a:pt x="7" y="61"/>
                    </a:lnTo>
                    <a:lnTo>
                      <a:pt x="7" y="97"/>
                    </a:lnTo>
                    <a:lnTo>
                      <a:pt x="7" y="90"/>
                    </a:lnTo>
                    <a:lnTo>
                      <a:pt x="7" y="53"/>
                    </a:lnTo>
                    <a:lnTo>
                      <a:pt x="7" y="60"/>
                    </a:lnTo>
                    <a:lnTo>
                      <a:pt x="7" y="112"/>
                    </a:lnTo>
                    <a:lnTo>
                      <a:pt x="8" y="238"/>
                    </a:lnTo>
                    <a:lnTo>
                      <a:pt x="8" y="152"/>
                    </a:lnTo>
                    <a:lnTo>
                      <a:pt x="8" y="67"/>
                    </a:lnTo>
                    <a:lnTo>
                      <a:pt x="8" y="35"/>
                    </a:lnTo>
                    <a:lnTo>
                      <a:pt x="8" y="54"/>
                    </a:lnTo>
                    <a:lnTo>
                      <a:pt x="8" y="155"/>
                    </a:lnTo>
                    <a:lnTo>
                      <a:pt x="9" y="24"/>
                    </a:lnTo>
                    <a:lnTo>
                      <a:pt x="9" y="1"/>
                    </a:lnTo>
                    <a:lnTo>
                      <a:pt x="9" y="7"/>
                    </a:lnTo>
                    <a:lnTo>
                      <a:pt x="9" y="2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5" name="Freeform 422"/>
              <p:cNvSpPr>
                <a:spLocks/>
              </p:cNvSpPr>
              <p:nvPr/>
            </p:nvSpPr>
            <p:spPr bwMode="auto">
              <a:xfrm>
                <a:off x="8834438" y="4271963"/>
                <a:ext cx="14288" cy="273050"/>
              </a:xfrm>
              <a:custGeom>
                <a:avLst/>
                <a:gdLst>
                  <a:gd name="T0" fmla="*/ 0 w 9"/>
                  <a:gd name="T1" fmla="*/ 9 h 172"/>
                  <a:gd name="T2" fmla="*/ 1 w 9"/>
                  <a:gd name="T3" fmla="*/ 23 h 172"/>
                  <a:gd name="T4" fmla="*/ 1 w 9"/>
                  <a:gd name="T5" fmla="*/ 50 h 172"/>
                  <a:gd name="T6" fmla="*/ 1 w 9"/>
                  <a:gd name="T7" fmla="*/ 172 h 172"/>
                  <a:gd name="T8" fmla="*/ 1 w 9"/>
                  <a:gd name="T9" fmla="*/ 63 h 172"/>
                  <a:gd name="T10" fmla="*/ 1 w 9"/>
                  <a:gd name="T11" fmla="*/ 18 h 172"/>
                  <a:gd name="T12" fmla="*/ 1 w 9"/>
                  <a:gd name="T13" fmla="*/ 2 h 172"/>
                  <a:gd name="T14" fmla="*/ 1 w 9"/>
                  <a:gd name="T15" fmla="*/ 4 h 172"/>
                  <a:gd name="T16" fmla="*/ 2 w 9"/>
                  <a:gd name="T17" fmla="*/ 26 h 172"/>
                  <a:gd name="T18" fmla="*/ 2 w 9"/>
                  <a:gd name="T19" fmla="*/ 47 h 172"/>
                  <a:gd name="T20" fmla="*/ 2 w 9"/>
                  <a:gd name="T21" fmla="*/ 53 h 172"/>
                  <a:gd name="T22" fmla="*/ 2 w 9"/>
                  <a:gd name="T23" fmla="*/ 120 h 172"/>
                  <a:gd name="T24" fmla="*/ 3 w 9"/>
                  <a:gd name="T25" fmla="*/ 76 h 172"/>
                  <a:gd name="T26" fmla="*/ 3 w 9"/>
                  <a:gd name="T27" fmla="*/ 52 h 172"/>
                  <a:gd name="T28" fmla="*/ 3 w 9"/>
                  <a:gd name="T29" fmla="*/ 41 h 172"/>
                  <a:gd name="T30" fmla="*/ 3 w 9"/>
                  <a:gd name="T31" fmla="*/ 30 h 172"/>
                  <a:gd name="T32" fmla="*/ 3 w 9"/>
                  <a:gd name="T33" fmla="*/ 39 h 172"/>
                  <a:gd name="T34" fmla="*/ 3 w 9"/>
                  <a:gd name="T35" fmla="*/ 44 h 172"/>
                  <a:gd name="T36" fmla="*/ 3 w 9"/>
                  <a:gd name="T37" fmla="*/ 42 h 172"/>
                  <a:gd name="T38" fmla="*/ 4 w 9"/>
                  <a:gd name="T39" fmla="*/ 65 h 172"/>
                  <a:gd name="T40" fmla="*/ 4 w 9"/>
                  <a:gd name="T41" fmla="*/ 153 h 172"/>
                  <a:gd name="T42" fmla="*/ 4 w 9"/>
                  <a:gd name="T43" fmla="*/ 142 h 172"/>
                  <a:gd name="T44" fmla="*/ 4 w 9"/>
                  <a:gd name="T45" fmla="*/ 101 h 172"/>
                  <a:gd name="T46" fmla="*/ 5 w 9"/>
                  <a:gd name="T47" fmla="*/ 71 h 172"/>
                  <a:gd name="T48" fmla="*/ 5 w 9"/>
                  <a:gd name="T49" fmla="*/ 46 h 172"/>
                  <a:gd name="T50" fmla="*/ 5 w 9"/>
                  <a:gd name="T51" fmla="*/ 37 h 172"/>
                  <a:gd name="T52" fmla="*/ 5 w 9"/>
                  <a:gd name="T53" fmla="*/ 34 h 172"/>
                  <a:gd name="T54" fmla="*/ 5 w 9"/>
                  <a:gd name="T55" fmla="*/ 32 h 172"/>
                  <a:gd name="T56" fmla="*/ 5 w 9"/>
                  <a:gd name="T57" fmla="*/ 41 h 172"/>
                  <a:gd name="T58" fmla="*/ 6 w 9"/>
                  <a:gd name="T59" fmla="*/ 70 h 172"/>
                  <a:gd name="T60" fmla="*/ 6 w 9"/>
                  <a:gd name="T61" fmla="*/ 146 h 172"/>
                  <a:gd name="T62" fmla="*/ 6 w 9"/>
                  <a:gd name="T63" fmla="*/ 110 h 172"/>
                  <a:gd name="T64" fmla="*/ 6 w 9"/>
                  <a:gd name="T65" fmla="*/ 58 h 172"/>
                  <a:gd name="T66" fmla="*/ 6 w 9"/>
                  <a:gd name="T67" fmla="*/ 71 h 172"/>
                  <a:gd name="T68" fmla="*/ 6 w 9"/>
                  <a:gd name="T69" fmla="*/ 94 h 172"/>
                  <a:gd name="T70" fmla="*/ 6 w 9"/>
                  <a:gd name="T71" fmla="*/ 19 h 172"/>
                  <a:gd name="T72" fmla="*/ 7 w 9"/>
                  <a:gd name="T73" fmla="*/ 0 h 172"/>
                  <a:gd name="T74" fmla="*/ 7 w 9"/>
                  <a:gd name="T75" fmla="*/ 7 h 172"/>
                  <a:gd name="T76" fmla="*/ 7 w 9"/>
                  <a:gd name="T77" fmla="*/ 23 h 172"/>
                  <a:gd name="T78" fmla="*/ 7 w 9"/>
                  <a:gd name="T79" fmla="*/ 30 h 172"/>
                  <a:gd name="T80" fmla="*/ 8 w 9"/>
                  <a:gd name="T81" fmla="*/ 37 h 172"/>
                  <a:gd name="T82" fmla="*/ 8 w 9"/>
                  <a:gd name="T83" fmla="*/ 44 h 172"/>
                  <a:gd name="T84" fmla="*/ 8 w 9"/>
                  <a:gd name="T85" fmla="*/ 48 h 172"/>
                  <a:gd name="T86" fmla="*/ 8 w 9"/>
                  <a:gd name="T87" fmla="*/ 51 h 172"/>
                  <a:gd name="T88" fmla="*/ 8 w 9"/>
                  <a:gd name="T89" fmla="*/ 53 h 172"/>
                  <a:gd name="T90" fmla="*/ 8 w 9"/>
                  <a:gd name="T91" fmla="*/ 46 h 172"/>
                  <a:gd name="T92" fmla="*/ 8 w 9"/>
                  <a:gd name="T93" fmla="*/ 34 h 172"/>
                  <a:gd name="T94" fmla="*/ 9 w 9"/>
                  <a:gd name="T95" fmla="*/ 22 h 172"/>
                  <a:gd name="T96" fmla="*/ 9 w 9"/>
                  <a:gd name="T97" fmla="*/ 19 h 172"/>
                  <a:gd name="T98" fmla="*/ 9 w 9"/>
                  <a:gd name="T99" fmla="*/ 30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" h="172">
                    <a:moveTo>
                      <a:pt x="0" y="9"/>
                    </a:moveTo>
                    <a:lnTo>
                      <a:pt x="1" y="23"/>
                    </a:lnTo>
                    <a:lnTo>
                      <a:pt x="1" y="50"/>
                    </a:lnTo>
                    <a:lnTo>
                      <a:pt x="1" y="172"/>
                    </a:lnTo>
                    <a:lnTo>
                      <a:pt x="1" y="63"/>
                    </a:lnTo>
                    <a:lnTo>
                      <a:pt x="1" y="18"/>
                    </a:lnTo>
                    <a:lnTo>
                      <a:pt x="1" y="2"/>
                    </a:lnTo>
                    <a:lnTo>
                      <a:pt x="1" y="4"/>
                    </a:lnTo>
                    <a:lnTo>
                      <a:pt x="2" y="26"/>
                    </a:lnTo>
                    <a:lnTo>
                      <a:pt x="2" y="47"/>
                    </a:lnTo>
                    <a:lnTo>
                      <a:pt x="2" y="53"/>
                    </a:lnTo>
                    <a:lnTo>
                      <a:pt x="2" y="120"/>
                    </a:lnTo>
                    <a:lnTo>
                      <a:pt x="3" y="76"/>
                    </a:lnTo>
                    <a:lnTo>
                      <a:pt x="3" y="52"/>
                    </a:lnTo>
                    <a:lnTo>
                      <a:pt x="3" y="41"/>
                    </a:lnTo>
                    <a:lnTo>
                      <a:pt x="3" y="30"/>
                    </a:lnTo>
                    <a:lnTo>
                      <a:pt x="3" y="39"/>
                    </a:lnTo>
                    <a:lnTo>
                      <a:pt x="3" y="44"/>
                    </a:lnTo>
                    <a:lnTo>
                      <a:pt x="3" y="42"/>
                    </a:lnTo>
                    <a:lnTo>
                      <a:pt x="4" y="65"/>
                    </a:lnTo>
                    <a:lnTo>
                      <a:pt x="4" y="153"/>
                    </a:lnTo>
                    <a:lnTo>
                      <a:pt x="4" y="142"/>
                    </a:lnTo>
                    <a:lnTo>
                      <a:pt x="4" y="101"/>
                    </a:lnTo>
                    <a:lnTo>
                      <a:pt x="5" y="71"/>
                    </a:lnTo>
                    <a:lnTo>
                      <a:pt x="5" y="46"/>
                    </a:lnTo>
                    <a:lnTo>
                      <a:pt x="5" y="37"/>
                    </a:lnTo>
                    <a:lnTo>
                      <a:pt x="5" y="34"/>
                    </a:lnTo>
                    <a:lnTo>
                      <a:pt x="5" y="32"/>
                    </a:lnTo>
                    <a:lnTo>
                      <a:pt x="5" y="41"/>
                    </a:lnTo>
                    <a:lnTo>
                      <a:pt x="6" y="70"/>
                    </a:lnTo>
                    <a:lnTo>
                      <a:pt x="6" y="146"/>
                    </a:lnTo>
                    <a:lnTo>
                      <a:pt x="6" y="110"/>
                    </a:lnTo>
                    <a:lnTo>
                      <a:pt x="6" y="58"/>
                    </a:lnTo>
                    <a:lnTo>
                      <a:pt x="6" y="71"/>
                    </a:lnTo>
                    <a:lnTo>
                      <a:pt x="6" y="94"/>
                    </a:lnTo>
                    <a:lnTo>
                      <a:pt x="6" y="19"/>
                    </a:lnTo>
                    <a:lnTo>
                      <a:pt x="7" y="0"/>
                    </a:lnTo>
                    <a:lnTo>
                      <a:pt x="7" y="7"/>
                    </a:lnTo>
                    <a:lnTo>
                      <a:pt x="7" y="23"/>
                    </a:lnTo>
                    <a:lnTo>
                      <a:pt x="7" y="30"/>
                    </a:lnTo>
                    <a:lnTo>
                      <a:pt x="8" y="37"/>
                    </a:lnTo>
                    <a:lnTo>
                      <a:pt x="8" y="44"/>
                    </a:lnTo>
                    <a:lnTo>
                      <a:pt x="8" y="48"/>
                    </a:lnTo>
                    <a:lnTo>
                      <a:pt x="8" y="51"/>
                    </a:lnTo>
                    <a:lnTo>
                      <a:pt x="8" y="53"/>
                    </a:lnTo>
                    <a:lnTo>
                      <a:pt x="8" y="46"/>
                    </a:lnTo>
                    <a:lnTo>
                      <a:pt x="8" y="34"/>
                    </a:lnTo>
                    <a:lnTo>
                      <a:pt x="9" y="22"/>
                    </a:lnTo>
                    <a:lnTo>
                      <a:pt x="9" y="19"/>
                    </a:lnTo>
                    <a:lnTo>
                      <a:pt x="9" y="3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26" name="Freeform 423"/>
              <p:cNvSpPr>
                <a:spLocks/>
              </p:cNvSpPr>
              <p:nvPr/>
            </p:nvSpPr>
            <p:spPr bwMode="auto">
              <a:xfrm>
                <a:off x="8848725" y="4256088"/>
                <a:ext cx="9525" cy="257175"/>
              </a:xfrm>
              <a:custGeom>
                <a:avLst/>
                <a:gdLst>
                  <a:gd name="T0" fmla="*/ 0 w 6"/>
                  <a:gd name="T1" fmla="*/ 40 h 162"/>
                  <a:gd name="T2" fmla="*/ 0 w 6"/>
                  <a:gd name="T3" fmla="*/ 67 h 162"/>
                  <a:gd name="T4" fmla="*/ 1 w 6"/>
                  <a:gd name="T5" fmla="*/ 72 h 162"/>
                  <a:gd name="T6" fmla="*/ 1 w 6"/>
                  <a:gd name="T7" fmla="*/ 72 h 162"/>
                  <a:gd name="T8" fmla="*/ 1 w 6"/>
                  <a:gd name="T9" fmla="*/ 119 h 162"/>
                  <a:gd name="T10" fmla="*/ 1 w 6"/>
                  <a:gd name="T11" fmla="*/ 162 h 162"/>
                  <a:gd name="T12" fmla="*/ 1 w 6"/>
                  <a:gd name="T13" fmla="*/ 89 h 162"/>
                  <a:gd name="T14" fmla="*/ 1 w 6"/>
                  <a:gd name="T15" fmla="*/ 111 h 162"/>
                  <a:gd name="T16" fmla="*/ 2 w 6"/>
                  <a:gd name="T17" fmla="*/ 100 h 162"/>
                  <a:gd name="T18" fmla="*/ 2 w 6"/>
                  <a:gd name="T19" fmla="*/ 20 h 162"/>
                  <a:gd name="T20" fmla="*/ 2 w 6"/>
                  <a:gd name="T21" fmla="*/ 0 h 162"/>
                  <a:gd name="T22" fmla="*/ 2 w 6"/>
                  <a:gd name="T23" fmla="*/ 8 h 162"/>
                  <a:gd name="T24" fmla="*/ 2 w 6"/>
                  <a:gd name="T25" fmla="*/ 33 h 162"/>
                  <a:gd name="T26" fmla="*/ 3 w 6"/>
                  <a:gd name="T27" fmla="*/ 56 h 162"/>
                  <a:gd name="T28" fmla="*/ 3 w 6"/>
                  <a:gd name="T29" fmla="*/ 54 h 162"/>
                  <a:gd name="T30" fmla="*/ 3 w 6"/>
                  <a:gd name="T31" fmla="*/ 35 h 162"/>
                  <a:gd name="T32" fmla="*/ 3 w 6"/>
                  <a:gd name="T33" fmla="*/ 17 h 162"/>
                  <a:gd name="T34" fmla="*/ 3 w 6"/>
                  <a:gd name="T35" fmla="*/ 14 h 162"/>
                  <a:gd name="T36" fmla="*/ 3 w 6"/>
                  <a:gd name="T37" fmla="*/ 30 h 162"/>
                  <a:gd name="T38" fmla="*/ 4 w 6"/>
                  <a:gd name="T39" fmla="*/ 58 h 162"/>
                  <a:gd name="T40" fmla="*/ 4 w 6"/>
                  <a:gd name="T41" fmla="*/ 72 h 162"/>
                  <a:gd name="T42" fmla="*/ 4 w 6"/>
                  <a:gd name="T43" fmla="*/ 53 h 162"/>
                  <a:gd name="T44" fmla="*/ 4 w 6"/>
                  <a:gd name="T45" fmla="*/ 32 h 162"/>
                  <a:gd name="T46" fmla="*/ 4 w 6"/>
                  <a:gd name="T47" fmla="*/ 26 h 162"/>
                  <a:gd name="T48" fmla="*/ 4 w 6"/>
                  <a:gd name="T49" fmla="*/ 38 h 162"/>
                  <a:gd name="T50" fmla="*/ 5 w 6"/>
                  <a:gd name="T51" fmla="*/ 60 h 162"/>
                  <a:gd name="T52" fmla="*/ 5 w 6"/>
                  <a:gd name="T53" fmla="*/ 74 h 162"/>
                  <a:gd name="T54" fmla="*/ 5 w 6"/>
                  <a:gd name="T55" fmla="*/ 61 h 162"/>
                  <a:gd name="T56" fmla="*/ 5 w 6"/>
                  <a:gd name="T57" fmla="*/ 36 h 162"/>
                  <a:gd name="T58" fmla="*/ 5 w 6"/>
                  <a:gd name="T59" fmla="*/ 28 h 162"/>
                  <a:gd name="T60" fmla="*/ 6 w 6"/>
                  <a:gd name="T61" fmla="*/ 39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6" h="162">
                    <a:moveTo>
                      <a:pt x="0" y="40"/>
                    </a:moveTo>
                    <a:lnTo>
                      <a:pt x="0" y="67"/>
                    </a:lnTo>
                    <a:lnTo>
                      <a:pt x="1" y="72"/>
                    </a:lnTo>
                    <a:lnTo>
                      <a:pt x="1" y="72"/>
                    </a:lnTo>
                    <a:lnTo>
                      <a:pt x="1" y="119"/>
                    </a:lnTo>
                    <a:lnTo>
                      <a:pt x="1" y="162"/>
                    </a:lnTo>
                    <a:lnTo>
                      <a:pt x="1" y="89"/>
                    </a:lnTo>
                    <a:lnTo>
                      <a:pt x="1" y="111"/>
                    </a:lnTo>
                    <a:lnTo>
                      <a:pt x="2" y="100"/>
                    </a:lnTo>
                    <a:lnTo>
                      <a:pt x="2" y="20"/>
                    </a:lnTo>
                    <a:lnTo>
                      <a:pt x="2" y="0"/>
                    </a:lnTo>
                    <a:lnTo>
                      <a:pt x="2" y="8"/>
                    </a:lnTo>
                    <a:lnTo>
                      <a:pt x="2" y="33"/>
                    </a:lnTo>
                    <a:lnTo>
                      <a:pt x="3" y="56"/>
                    </a:lnTo>
                    <a:lnTo>
                      <a:pt x="3" y="54"/>
                    </a:lnTo>
                    <a:lnTo>
                      <a:pt x="3" y="35"/>
                    </a:lnTo>
                    <a:lnTo>
                      <a:pt x="3" y="17"/>
                    </a:lnTo>
                    <a:lnTo>
                      <a:pt x="3" y="14"/>
                    </a:lnTo>
                    <a:lnTo>
                      <a:pt x="3" y="30"/>
                    </a:lnTo>
                    <a:lnTo>
                      <a:pt x="4" y="58"/>
                    </a:lnTo>
                    <a:lnTo>
                      <a:pt x="4" y="72"/>
                    </a:lnTo>
                    <a:lnTo>
                      <a:pt x="4" y="53"/>
                    </a:lnTo>
                    <a:lnTo>
                      <a:pt x="4" y="32"/>
                    </a:lnTo>
                    <a:lnTo>
                      <a:pt x="4" y="26"/>
                    </a:lnTo>
                    <a:lnTo>
                      <a:pt x="4" y="38"/>
                    </a:lnTo>
                    <a:lnTo>
                      <a:pt x="5" y="60"/>
                    </a:lnTo>
                    <a:lnTo>
                      <a:pt x="5" y="74"/>
                    </a:lnTo>
                    <a:lnTo>
                      <a:pt x="5" y="61"/>
                    </a:lnTo>
                    <a:lnTo>
                      <a:pt x="5" y="36"/>
                    </a:lnTo>
                    <a:lnTo>
                      <a:pt x="5" y="28"/>
                    </a:lnTo>
                    <a:lnTo>
                      <a:pt x="6" y="39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</p:grpSp>
        <p:grpSp>
          <p:nvGrpSpPr>
            <p:cNvPr id="431" name="Group 430"/>
            <p:cNvGrpSpPr/>
            <p:nvPr/>
          </p:nvGrpSpPr>
          <p:grpSpPr>
            <a:xfrm>
              <a:off x="3315053" y="3594099"/>
              <a:ext cx="2497580" cy="1408986"/>
              <a:chOff x="1518603" y="2259013"/>
              <a:chExt cx="2497580" cy="1408986"/>
            </a:xfrm>
          </p:grpSpPr>
          <p:sp>
            <p:nvSpPr>
              <p:cNvPr id="433" name="Line 136"/>
              <p:cNvSpPr>
                <a:spLocks noChangeShapeType="1"/>
              </p:cNvSpPr>
              <p:nvPr/>
            </p:nvSpPr>
            <p:spPr bwMode="auto">
              <a:xfrm>
                <a:off x="1724026" y="3476626"/>
                <a:ext cx="22669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34" name="Line 137"/>
              <p:cNvSpPr>
                <a:spLocks noChangeShapeType="1"/>
              </p:cNvSpPr>
              <p:nvPr/>
            </p:nvSpPr>
            <p:spPr bwMode="auto">
              <a:xfrm>
                <a:off x="1724026" y="2259013"/>
                <a:ext cx="22669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35" name="Line 138"/>
              <p:cNvSpPr>
                <a:spLocks noChangeShapeType="1"/>
              </p:cNvSpPr>
              <p:nvPr/>
            </p:nvSpPr>
            <p:spPr bwMode="auto">
              <a:xfrm flipV="1">
                <a:off x="1724026" y="3454401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36" name="Line 139"/>
              <p:cNvSpPr>
                <a:spLocks noChangeShapeType="1"/>
              </p:cNvSpPr>
              <p:nvPr/>
            </p:nvSpPr>
            <p:spPr bwMode="auto">
              <a:xfrm flipV="1">
                <a:off x="2178051" y="3454401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37" name="Line 140"/>
              <p:cNvSpPr>
                <a:spLocks noChangeShapeType="1"/>
              </p:cNvSpPr>
              <p:nvPr/>
            </p:nvSpPr>
            <p:spPr bwMode="auto">
              <a:xfrm flipV="1">
                <a:off x="2632076" y="3454401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38" name="Line 141"/>
              <p:cNvSpPr>
                <a:spLocks noChangeShapeType="1"/>
              </p:cNvSpPr>
              <p:nvPr/>
            </p:nvSpPr>
            <p:spPr bwMode="auto">
              <a:xfrm flipV="1">
                <a:off x="3084513" y="3454401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39" name="Line 142"/>
              <p:cNvSpPr>
                <a:spLocks noChangeShapeType="1"/>
              </p:cNvSpPr>
              <p:nvPr/>
            </p:nvSpPr>
            <p:spPr bwMode="auto">
              <a:xfrm flipV="1">
                <a:off x="3538538" y="3454401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40" name="Line 143"/>
              <p:cNvSpPr>
                <a:spLocks noChangeShapeType="1"/>
              </p:cNvSpPr>
              <p:nvPr/>
            </p:nvSpPr>
            <p:spPr bwMode="auto">
              <a:xfrm flipV="1">
                <a:off x="3990976" y="3454401"/>
                <a:ext cx="0" cy="222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41" name="Line 144"/>
              <p:cNvSpPr>
                <a:spLocks noChangeShapeType="1"/>
              </p:cNvSpPr>
              <p:nvPr/>
            </p:nvSpPr>
            <p:spPr bwMode="auto">
              <a:xfrm>
                <a:off x="1724026" y="2259013"/>
                <a:ext cx="0" cy="2381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42" name="Line 145"/>
              <p:cNvSpPr>
                <a:spLocks noChangeShapeType="1"/>
              </p:cNvSpPr>
              <p:nvPr/>
            </p:nvSpPr>
            <p:spPr bwMode="auto">
              <a:xfrm>
                <a:off x="2178051" y="2259013"/>
                <a:ext cx="0" cy="2381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43" name="Line 146"/>
              <p:cNvSpPr>
                <a:spLocks noChangeShapeType="1"/>
              </p:cNvSpPr>
              <p:nvPr/>
            </p:nvSpPr>
            <p:spPr bwMode="auto">
              <a:xfrm>
                <a:off x="2632076" y="2259013"/>
                <a:ext cx="0" cy="2381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44" name="Line 147"/>
              <p:cNvSpPr>
                <a:spLocks noChangeShapeType="1"/>
              </p:cNvSpPr>
              <p:nvPr/>
            </p:nvSpPr>
            <p:spPr bwMode="auto">
              <a:xfrm>
                <a:off x="3084513" y="2259013"/>
                <a:ext cx="0" cy="2381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45" name="Line 148"/>
              <p:cNvSpPr>
                <a:spLocks noChangeShapeType="1"/>
              </p:cNvSpPr>
              <p:nvPr/>
            </p:nvSpPr>
            <p:spPr bwMode="auto">
              <a:xfrm>
                <a:off x="3538538" y="2259013"/>
                <a:ext cx="0" cy="2381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46" name="Line 149"/>
              <p:cNvSpPr>
                <a:spLocks noChangeShapeType="1"/>
              </p:cNvSpPr>
              <p:nvPr/>
            </p:nvSpPr>
            <p:spPr bwMode="auto">
              <a:xfrm>
                <a:off x="3990976" y="2259013"/>
                <a:ext cx="0" cy="2381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47" name="Rectangle 150"/>
              <p:cNvSpPr>
                <a:spLocks noChangeArrowheads="1"/>
              </p:cNvSpPr>
              <p:nvPr/>
            </p:nvSpPr>
            <p:spPr bwMode="auto">
              <a:xfrm>
                <a:off x="1604963" y="3544888"/>
                <a:ext cx="144270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4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48" name="Rectangle 151"/>
              <p:cNvSpPr>
                <a:spLocks noChangeArrowheads="1"/>
              </p:cNvSpPr>
              <p:nvPr/>
            </p:nvSpPr>
            <p:spPr bwMode="auto">
              <a:xfrm>
                <a:off x="2060576" y="3544888"/>
                <a:ext cx="144270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6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49" name="Rectangle 152"/>
              <p:cNvSpPr>
                <a:spLocks noChangeArrowheads="1"/>
              </p:cNvSpPr>
              <p:nvPr/>
            </p:nvSpPr>
            <p:spPr bwMode="auto">
              <a:xfrm>
                <a:off x="2516188" y="3544888"/>
                <a:ext cx="144270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8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50" name="Rectangle 153"/>
              <p:cNvSpPr>
                <a:spLocks noChangeArrowheads="1"/>
              </p:cNvSpPr>
              <p:nvPr/>
            </p:nvSpPr>
            <p:spPr bwMode="auto">
              <a:xfrm>
                <a:off x="3030538" y="3544888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51" name="Rectangle 154"/>
              <p:cNvSpPr>
                <a:spLocks noChangeArrowheads="1"/>
              </p:cNvSpPr>
              <p:nvPr/>
            </p:nvSpPr>
            <p:spPr bwMode="auto">
              <a:xfrm>
                <a:off x="3416301" y="3544888"/>
                <a:ext cx="144270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.2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52" name="Rectangle 155"/>
              <p:cNvSpPr>
                <a:spLocks noChangeArrowheads="1"/>
              </p:cNvSpPr>
              <p:nvPr/>
            </p:nvSpPr>
            <p:spPr bwMode="auto">
              <a:xfrm>
                <a:off x="3871913" y="3544888"/>
                <a:ext cx="144270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.4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53" name="Line 156"/>
              <p:cNvSpPr>
                <a:spLocks noChangeShapeType="1"/>
              </p:cNvSpPr>
              <p:nvPr/>
            </p:nvSpPr>
            <p:spPr bwMode="auto">
              <a:xfrm flipV="1">
                <a:off x="1724026" y="2259013"/>
                <a:ext cx="0" cy="121761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54" name="Line 157"/>
              <p:cNvSpPr>
                <a:spLocks noChangeShapeType="1"/>
              </p:cNvSpPr>
              <p:nvPr/>
            </p:nvSpPr>
            <p:spPr bwMode="auto">
              <a:xfrm flipV="1">
                <a:off x="3990976" y="2259013"/>
                <a:ext cx="0" cy="1217613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55" name="Line 158"/>
              <p:cNvSpPr>
                <a:spLocks noChangeShapeType="1"/>
              </p:cNvSpPr>
              <p:nvPr/>
            </p:nvSpPr>
            <p:spPr bwMode="auto">
              <a:xfrm>
                <a:off x="1724026" y="3476626"/>
                <a:ext cx="2381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56" name="Line 159"/>
              <p:cNvSpPr>
                <a:spLocks noChangeShapeType="1"/>
              </p:cNvSpPr>
              <p:nvPr/>
            </p:nvSpPr>
            <p:spPr bwMode="auto">
              <a:xfrm>
                <a:off x="1724026" y="2970213"/>
                <a:ext cx="2381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57" name="Line 160"/>
              <p:cNvSpPr>
                <a:spLocks noChangeShapeType="1"/>
              </p:cNvSpPr>
              <p:nvPr/>
            </p:nvSpPr>
            <p:spPr bwMode="auto">
              <a:xfrm>
                <a:off x="1724026" y="2462213"/>
                <a:ext cx="2381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58" name="Line 161"/>
              <p:cNvSpPr>
                <a:spLocks noChangeShapeType="1"/>
              </p:cNvSpPr>
              <p:nvPr/>
            </p:nvSpPr>
            <p:spPr bwMode="auto">
              <a:xfrm flipH="1">
                <a:off x="3968751" y="3476626"/>
                <a:ext cx="222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59" name="Line 162"/>
              <p:cNvSpPr>
                <a:spLocks noChangeShapeType="1"/>
              </p:cNvSpPr>
              <p:nvPr/>
            </p:nvSpPr>
            <p:spPr bwMode="auto">
              <a:xfrm flipH="1">
                <a:off x="3968751" y="2970213"/>
                <a:ext cx="222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60" name="Line 163"/>
              <p:cNvSpPr>
                <a:spLocks noChangeShapeType="1"/>
              </p:cNvSpPr>
              <p:nvPr/>
            </p:nvSpPr>
            <p:spPr bwMode="auto">
              <a:xfrm flipH="1">
                <a:off x="3968751" y="2462213"/>
                <a:ext cx="22225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61" name="Rectangle 164"/>
              <p:cNvSpPr>
                <a:spLocks noChangeArrowheads="1"/>
              </p:cNvSpPr>
              <p:nvPr/>
            </p:nvSpPr>
            <p:spPr bwMode="auto">
              <a:xfrm>
                <a:off x="1620203" y="3386138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62" name="Rectangle 165"/>
              <p:cNvSpPr>
                <a:spLocks noChangeArrowheads="1"/>
              </p:cNvSpPr>
              <p:nvPr/>
            </p:nvSpPr>
            <p:spPr bwMode="auto">
              <a:xfrm>
                <a:off x="1518603" y="2909889"/>
                <a:ext cx="144270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5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63" name="Rectangle 166"/>
              <p:cNvSpPr>
                <a:spLocks noChangeArrowheads="1"/>
              </p:cNvSpPr>
              <p:nvPr/>
            </p:nvSpPr>
            <p:spPr bwMode="auto">
              <a:xfrm>
                <a:off x="1620203" y="2406652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64" name="Freeform 167"/>
              <p:cNvSpPr>
                <a:spLocks/>
              </p:cNvSpPr>
              <p:nvPr/>
            </p:nvSpPr>
            <p:spPr bwMode="auto">
              <a:xfrm>
                <a:off x="1724026" y="3476626"/>
                <a:ext cx="60325" cy="0"/>
              </a:xfrm>
              <a:custGeom>
                <a:avLst/>
                <a:gdLst>
                  <a:gd name="T0" fmla="*/ 0 w 38"/>
                  <a:gd name="T1" fmla="*/ 1 w 38"/>
                  <a:gd name="T2" fmla="*/ 1 w 38"/>
                  <a:gd name="T3" fmla="*/ 3 w 38"/>
                  <a:gd name="T4" fmla="*/ 3 w 38"/>
                  <a:gd name="T5" fmla="*/ 4 w 38"/>
                  <a:gd name="T6" fmla="*/ 7 w 38"/>
                  <a:gd name="T7" fmla="*/ 7 w 38"/>
                  <a:gd name="T8" fmla="*/ 7 w 38"/>
                  <a:gd name="T9" fmla="*/ 7 w 38"/>
                  <a:gd name="T10" fmla="*/ 10 w 38"/>
                  <a:gd name="T11" fmla="*/ 10 w 38"/>
                  <a:gd name="T12" fmla="*/ 10 w 38"/>
                  <a:gd name="T13" fmla="*/ 12 w 38"/>
                  <a:gd name="T14" fmla="*/ 12 w 38"/>
                  <a:gd name="T15" fmla="*/ 13 w 38"/>
                  <a:gd name="T16" fmla="*/ 13 w 38"/>
                  <a:gd name="T17" fmla="*/ 14 w 38"/>
                  <a:gd name="T18" fmla="*/ 16 w 38"/>
                  <a:gd name="T19" fmla="*/ 16 w 38"/>
                  <a:gd name="T20" fmla="*/ 16 w 38"/>
                  <a:gd name="T21" fmla="*/ 16 w 38"/>
                  <a:gd name="T22" fmla="*/ 19 w 38"/>
                  <a:gd name="T23" fmla="*/ 19 w 38"/>
                  <a:gd name="T24" fmla="*/ 19 w 38"/>
                  <a:gd name="T25" fmla="*/ 19 w 38"/>
                  <a:gd name="T26" fmla="*/ 22 w 38"/>
                  <a:gd name="T27" fmla="*/ 22 w 38"/>
                  <a:gd name="T28" fmla="*/ 22 w 38"/>
                  <a:gd name="T29" fmla="*/ 23 w 38"/>
                  <a:gd name="T30" fmla="*/ 23 w 38"/>
                  <a:gd name="T31" fmla="*/ 25 w 38"/>
                  <a:gd name="T32" fmla="*/ 25 w 38"/>
                  <a:gd name="T33" fmla="*/ 26 w 38"/>
                  <a:gd name="T34" fmla="*/ 28 w 38"/>
                  <a:gd name="T35" fmla="*/ 28 w 38"/>
                  <a:gd name="T36" fmla="*/ 28 w 38"/>
                  <a:gd name="T37" fmla="*/ 29 w 38"/>
                  <a:gd name="T38" fmla="*/ 31 w 38"/>
                  <a:gd name="T39" fmla="*/ 31 w 38"/>
                  <a:gd name="T40" fmla="*/ 31 w 38"/>
                  <a:gd name="T41" fmla="*/ 33 w 38"/>
                  <a:gd name="T42" fmla="*/ 34 w 38"/>
                  <a:gd name="T43" fmla="*/ 35 w 38"/>
                  <a:gd name="T44" fmla="*/ 35 w 38"/>
                  <a:gd name="T45" fmla="*/ 37 w 38"/>
                  <a:gd name="T46" fmla="*/ 38 w 38"/>
                  <a:gd name="T47" fmla="*/ 38 w 38"/>
                  <a:gd name="T48" fmla="*/ 38 w 38"/>
                  <a:gd name="T49" fmla="*/ 38 w 3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8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38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65" name="Freeform 168"/>
              <p:cNvSpPr>
                <a:spLocks/>
              </p:cNvSpPr>
              <p:nvPr/>
            </p:nvSpPr>
            <p:spPr bwMode="auto">
              <a:xfrm>
                <a:off x="1784351" y="3476626"/>
                <a:ext cx="60325" cy="0"/>
              </a:xfrm>
              <a:custGeom>
                <a:avLst/>
                <a:gdLst>
                  <a:gd name="T0" fmla="*/ 0 w 38"/>
                  <a:gd name="T1" fmla="*/ 3 w 38"/>
                  <a:gd name="T2" fmla="*/ 3 w 38"/>
                  <a:gd name="T3" fmla="*/ 3 w 38"/>
                  <a:gd name="T4" fmla="*/ 4 w 38"/>
                  <a:gd name="T5" fmla="*/ 6 w 38"/>
                  <a:gd name="T6" fmla="*/ 6 w 38"/>
                  <a:gd name="T7" fmla="*/ 6 w 38"/>
                  <a:gd name="T8" fmla="*/ 7 w 38"/>
                  <a:gd name="T9" fmla="*/ 9 w 38"/>
                  <a:gd name="T10" fmla="*/ 9 w 38"/>
                  <a:gd name="T11" fmla="*/ 9 w 38"/>
                  <a:gd name="T12" fmla="*/ 10 w 38"/>
                  <a:gd name="T13" fmla="*/ 12 w 38"/>
                  <a:gd name="T14" fmla="*/ 12 w 38"/>
                  <a:gd name="T15" fmla="*/ 12 w 38"/>
                  <a:gd name="T16" fmla="*/ 13 w 38"/>
                  <a:gd name="T17" fmla="*/ 14 w 38"/>
                  <a:gd name="T18" fmla="*/ 15 w 38"/>
                  <a:gd name="T19" fmla="*/ 15 w 38"/>
                  <a:gd name="T20" fmla="*/ 16 w 38"/>
                  <a:gd name="T21" fmla="*/ 18 w 38"/>
                  <a:gd name="T22" fmla="*/ 18 w 38"/>
                  <a:gd name="T23" fmla="*/ 18 w 38"/>
                  <a:gd name="T24" fmla="*/ 19 w 38"/>
                  <a:gd name="T25" fmla="*/ 21 w 38"/>
                  <a:gd name="T26" fmla="*/ 22 w 38"/>
                  <a:gd name="T27" fmla="*/ 22 w 38"/>
                  <a:gd name="T28" fmla="*/ 22 w 38"/>
                  <a:gd name="T29" fmla="*/ 24 w 38"/>
                  <a:gd name="T30" fmla="*/ 25 w 38"/>
                  <a:gd name="T31" fmla="*/ 25 w 38"/>
                  <a:gd name="T32" fmla="*/ 25 w 38"/>
                  <a:gd name="T33" fmla="*/ 28 w 38"/>
                  <a:gd name="T34" fmla="*/ 28 w 38"/>
                  <a:gd name="T35" fmla="*/ 28 w 38"/>
                  <a:gd name="T36" fmla="*/ 29 w 38"/>
                  <a:gd name="T37" fmla="*/ 31 w 38"/>
                  <a:gd name="T38" fmla="*/ 31 w 38"/>
                  <a:gd name="T39" fmla="*/ 31 w 38"/>
                  <a:gd name="T40" fmla="*/ 32 w 38"/>
                  <a:gd name="T41" fmla="*/ 34 w 38"/>
                  <a:gd name="T42" fmla="*/ 34 w 38"/>
                  <a:gd name="T43" fmla="*/ 34 w 38"/>
                  <a:gd name="T44" fmla="*/ 36 w 38"/>
                  <a:gd name="T45" fmla="*/ 37 w 38"/>
                  <a:gd name="T46" fmla="*/ 37 w 38"/>
                  <a:gd name="T47" fmla="*/ 37 w 38"/>
                  <a:gd name="T48" fmla="*/ 38 w 38"/>
                  <a:gd name="T49" fmla="*/ 38 w 3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8">
                    <a:moveTo>
                      <a:pt x="0" y="0"/>
                    </a:move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38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66" name="Freeform 169"/>
              <p:cNvSpPr>
                <a:spLocks/>
              </p:cNvSpPr>
              <p:nvPr/>
            </p:nvSpPr>
            <p:spPr bwMode="auto">
              <a:xfrm>
                <a:off x="1844676" y="3473451"/>
                <a:ext cx="63500" cy="3175"/>
              </a:xfrm>
              <a:custGeom>
                <a:avLst/>
                <a:gdLst>
                  <a:gd name="T0" fmla="*/ 0 w 40"/>
                  <a:gd name="T1" fmla="*/ 2 h 2"/>
                  <a:gd name="T2" fmla="*/ 2 w 40"/>
                  <a:gd name="T3" fmla="*/ 2 h 2"/>
                  <a:gd name="T4" fmla="*/ 2 w 40"/>
                  <a:gd name="T5" fmla="*/ 2 h 2"/>
                  <a:gd name="T6" fmla="*/ 5 w 40"/>
                  <a:gd name="T7" fmla="*/ 2 h 2"/>
                  <a:gd name="T8" fmla="*/ 5 w 40"/>
                  <a:gd name="T9" fmla="*/ 2 h 2"/>
                  <a:gd name="T10" fmla="*/ 5 w 40"/>
                  <a:gd name="T11" fmla="*/ 2 h 2"/>
                  <a:gd name="T12" fmla="*/ 5 w 40"/>
                  <a:gd name="T13" fmla="*/ 2 h 2"/>
                  <a:gd name="T14" fmla="*/ 6 w 40"/>
                  <a:gd name="T15" fmla="*/ 2 h 2"/>
                  <a:gd name="T16" fmla="*/ 8 w 40"/>
                  <a:gd name="T17" fmla="*/ 2 h 2"/>
                  <a:gd name="T18" fmla="*/ 8 w 40"/>
                  <a:gd name="T19" fmla="*/ 2 h 2"/>
                  <a:gd name="T20" fmla="*/ 8 w 40"/>
                  <a:gd name="T21" fmla="*/ 2 h 2"/>
                  <a:gd name="T22" fmla="*/ 9 w 40"/>
                  <a:gd name="T23" fmla="*/ 2 h 2"/>
                  <a:gd name="T24" fmla="*/ 12 w 40"/>
                  <a:gd name="T25" fmla="*/ 2 h 2"/>
                  <a:gd name="T26" fmla="*/ 12 w 40"/>
                  <a:gd name="T27" fmla="*/ 2 h 2"/>
                  <a:gd name="T28" fmla="*/ 12 w 40"/>
                  <a:gd name="T29" fmla="*/ 2 h 2"/>
                  <a:gd name="T30" fmla="*/ 12 w 40"/>
                  <a:gd name="T31" fmla="*/ 2 h 2"/>
                  <a:gd name="T32" fmla="*/ 15 w 40"/>
                  <a:gd name="T33" fmla="*/ 2 h 2"/>
                  <a:gd name="T34" fmla="*/ 15 w 40"/>
                  <a:gd name="T35" fmla="*/ 2 h 2"/>
                  <a:gd name="T36" fmla="*/ 15 w 40"/>
                  <a:gd name="T37" fmla="*/ 2 h 2"/>
                  <a:gd name="T38" fmla="*/ 15 w 40"/>
                  <a:gd name="T39" fmla="*/ 2 h 2"/>
                  <a:gd name="T40" fmla="*/ 18 w 40"/>
                  <a:gd name="T41" fmla="*/ 2 h 2"/>
                  <a:gd name="T42" fmla="*/ 18 w 40"/>
                  <a:gd name="T43" fmla="*/ 2 h 2"/>
                  <a:gd name="T44" fmla="*/ 18 w 40"/>
                  <a:gd name="T45" fmla="*/ 2 h 2"/>
                  <a:gd name="T46" fmla="*/ 19 w 40"/>
                  <a:gd name="T47" fmla="*/ 2 h 2"/>
                  <a:gd name="T48" fmla="*/ 21 w 40"/>
                  <a:gd name="T49" fmla="*/ 1 h 2"/>
                  <a:gd name="T50" fmla="*/ 21 w 40"/>
                  <a:gd name="T51" fmla="*/ 2 h 2"/>
                  <a:gd name="T52" fmla="*/ 21 w 40"/>
                  <a:gd name="T53" fmla="*/ 2 h 2"/>
                  <a:gd name="T54" fmla="*/ 21 w 40"/>
                  <a:gd name="T55" fmla="*/ 2 h 2"/>
                  <a:gd name="T56" fmla="*/ 24 w 40"/>
                  <a:gd name="T57" fmla="*/ 2 h 2"/>
                  <a:gd name="T58" fmla="*/ 24 w 40"/>
                  <a:gd name="T59" fmla="*/ 2 h 2"/>
                  <a:gd name="T60" fmla="*/ 24 w 40"/>
                  <a:gd name="T61" fmla="*/ 2 h 2"/>
                  <a:gd name="T62" fmla="*/ 25 w 40"/>
                  <a:gd name="T63" fmla="*/ 2 h 2"/>
                  <a:gd name="T64" fmla="*/ 27 w 40"/>
                  <a:gd name="T65" fmla="*/ 2 h 2"/>
                  <a:gd name="T66" fmla="*/ 27 w 40"/>
                  <a:gd name="T67" fmla="*/ 2 h 2"/>
                  <a:gd name="T68" fmla="*/ 27 w 40"/>
                  <a:gd name="T69" fmla="*/ 2 h 2"/>
                  <a:gd name="T70" fmla="*/ 28 w 40"/>
                  <a:gd name="T71" fmla="*/ 2 h 2"/>
                  <a:gd name="T72" fmla="*/ 30 w 40"/>
                  <a:gd name="T73" fmla="*/ 2 h 2"/>
                  <a:gd name="T74" fmla="*/ 30 w 40"/>
                  <a:gd name="T75" fmla="*/ 2 h 2"/>
                  <a:gd name="T76" fmla="*/ 30 w 40"/>
                  <a:gd name="T77" fmla="*/ 2 h 2"/>
                  <a:gd name="T78" fmla="*/ 31 w 40"/>
                  <a:gd name="T79" fmla="*/ 2 h 2"/>
                  <a:gd name="T80" fmla="*/ 32 w 40"/>
                  <a:gd name="T81" fmla="*/ 0 h 2"/>
                  <a:gd name="T82" fmla="*/ 33 w 40"/>
                  <a:gd name="T83" fmla="*/ 2 h 2"/>
                  <a:gd name="T84" fmla="*/ 33 w 40"/>
                  <a:gd name="T85" fmla="*/ 2 h 2"/>
                  <a:gd name="T86" fmla="*/ 34 w 40"/>
                  <a:gd name="T87" fmla="*/ 2 h 2"/>
                  <a:gd name="T88" fmla="*/ 37 w 40"/>
                  <a:gd name="T89" fmla="*/ 2 h 2"/>
                  <a:gd name="T90" fmla="*/ 37 w 40"/>
                  <a:gd name="T91" fmla="*/ 2 h 2"/>
                  <a:gd name="T92" fmla="*/ 37 w 40"/>
                  <a:gd name="T93" fmla="*/ 2 h 2"/>
                  <a:gd name="T94" fmla="*/ 37 w 40"/>
                  <a:gd name="T95" fmla="*/ 2 h 2"/>
                  <a:gd name="T96" fmla="*/ 40 w 40"/>
                  <a:gd name="T97" fmla="*/ 2 h 2"/>
                  <a:gd name="T98" fmla="*/ 40 w 40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2">
                    <a:moveTo>
                      <a:pt x="0" y="2"/>
                    </a:moveTo>
                    <a:lnTo>
                      <a:pt x="2" y="2"/>
                    </a:lnTo>
                    <a:lnTo>
                      <a:pt x="2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21" y="1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5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8" y="2"/>
                    </a:lnTo>
                    <a:lnTo>
                      <a:pt x="30" y="2"/>
                    </a:lnTo>
                    <a:lnTo>
                      <a:pt x="30" y="2"/>
                    </a:lnTo>
                    <a:lnTo>
                      <a:pt x="30" y="2"/>
                    </a:lnTo>
                    <a:lnTo>
                      <a:pt x="31" y="2"/>
                    </a:lnTo>
                    <a:lnTo>
                      <a:pt x="32" y="0"/>
                    </a:lnTo>
                    <a:lnTo>
                      <a:pt x="33" y="2"/>
                    </a:lnTo>
                    <a:lnTo>
                      <a:pt x="33" y="2"/>
                    </a:lnTo>
                    <a:lnTo>
                      <a:pt x="34" y="2"/>
                    </a:lnTo>
                    <a:lnTo>
                      <a:pt x="37" y="2"/>
                    </a:lnTo>
                    <a:lnTo>
                      <a:pt x="37" y="2"/>
                    </a:lnTo>
                    <a:lnTo>
                      <a:pt x="37" y="2"/>
                    </a:lnTo>
                    <a:lnTo>
                      <a:pt x="37" y="2"/>
                    </a:lnTo>
                    <a:lnTo>
                      <a:pt x="40" y="2"/>
                    </a:lnTo>
                    <a:lnTo>
                      <a:pt x="40" y="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67" name="Freeform 170"/>
              <p:cNvSpPr>
                <a:spLocks/>
              </p:cNvSpPr>
              <p:nvPr/>
            </p:nvSpPr>
            <p:spPr bwMode="auto">
              <a:xfrm>
                <a:off x="1908176" y="3460751"/>
                <a:ext cx="63500" cy="15875"/>
              </a:xfrm>
              <a:custGeom>
                <a:avLst/>
                <a:gdLst>
                  <a:gd name="T0" fmla="*/ 0 w 40"/>
                  <a:gd name="T1" fmla="*/ 10 h 10"/>
                  <a:gd name="T2" fmla="*/ 1 w 40"/>
                  <a:gd name="T3" fmla="*/ 10 h 10"/>
                  <a:gd name="T4" fmla="*/ 3 w 40"/>
                  <a:gd name="T5" fmla="*/ 10 h 10"/>
                  <a:gd name="T6" fmla="*/ 3 w 40"/>
                  <a:gd name="T7" fmla="*/ 10 h 10"/>
                  <a:gd name="T8" fmla="*/ 3 w 40"/>
                  <a:gd name="T9" fmla="*/ 10 h 10"/>
                  <a:gd name="T10" fmla="*/ 4 w 40"/>
                  <a:gd name="T11" fmla="*/ 7 h 10"/>
                  <a:gd name="T12" fmla="*/ 6 w 40"/>
                  <a:gd name="T13" fmla="*/ 10 h 10"/>
                  <a:gd name="T14" fmla="*/ 6 w 40"/>
                  <a:gd name="T15" fmla="*/ 10 h 10"/>
                  <a:gd name="T16" fmla="*/ 6 w 40"/>
                  <a:gd name="T17" fmla="*/ 10 h 10"/>
                  <a:gd name="T18" fmla="*/ 6 w 40"/>
                  <a:gd name="T19" fmla="*/ 10 h 10"/>
                  <a:gd name="T20" fmla="*/ 7 w 40"/>
                  <a:gd name="T21" fmla="*/ 10 h 10"/>
                  <a:gd name="T22" fmla="*/ 9 w 40"/>
                  <a:gd name="T23" fmla="*/ 10 h 10"/>
                  <a:gd name="T24" fmla="*/ 9 w 40"/>
                  <a:gd name="T25" fmla="*/ 10 h 10"/>
                  <a:gd name="T26" fmla="*/ 11 w 40"/>
                  <a:gd name="T27" fmla="*/ 10 h 10"/>
                  <a:gd name="T28" fmla="*/ 12 w 40"/>
                  <a:gd name="T29" fmla="*/ 10 h 10"/>
                  <a:gd name="T30" fmla="*/ 12 w 40"/>
                  <a:gd name="T31" fmla="*/ 10 h 10"/>
                  <a:gd name="T32" fmla="*/ 12 w 40"/>
                  <a:gd name="T33" fmla="*/ 10 h 10"/>
                  <a:gd name="T34" fmla="*/ 13 w 40"/>
                  <a:gd name="T35" fmla="*/ 10 h 10"/>
                  <a:gd name="T36" fmla="*/ 15 w 40"/>
                  <a:gd name="T37" fmla="*/ 7 h 10"/>
                  <a:gd name="T38" fmla="*/ 15 w 40"/>
                  <a:gd name="T39" fmla="*/ 7 h 10"/>
                  <a:gd name="T40" fmla="*/ 15 w 40"/>
                  <a:gd name="T41" fmla="*/ 8 h 10"/>
                  <a:gd name="T42" fmla="*/ 16 w 40"/>
                  <a:gd name="T43" fmla="*/ 3 h 10"/>
                  <a:gd name="T44" fmla="*/ 18 w 40"/>
                  <a:gd name="T45" fmla="*/ 10 h 10"/>
                  <a:gd name="T46" fmla="*/ 18 w 40"/>
                  <a:gd name="T47" fmla="*/ 10 h 10"/>
                  <a:gd name="T48" fmla="*/ 18 w 40"/>
                  <a:gd name="T49" fmla="*/ 10 h 10"/>
                  <a:gd name="T50" fmla="*/ 19 w 40"/>
                  <a:gd name="T51" fmla="*/ 10 h 10"/>
                  <a:gd name="T52" fmla="*/ 21 w 40"/>
                  <a:gd name="T53" fmla="*/ 10 h 10"/>
                  <a:gd name="T54" fmla="*/ 21 w 40"/>
                  <a:gd name="T55" fmla="*/ 10 h 10"/>
                  <a:gd name="T56" fmla="*/ 21 w 40"/>
                  <a:gd name="T57" fmla="*/ 10 h 10"/>
                  <a:gd name="T58" fmla="*/ 22 w 40"/>
                  <a:gd name="T59" fmla="*/ 10 h 10"/>
                  <a:gd name="T60" fmla="*/ 25 w 40"/>
                  <a:gd name="T61" fmla="*/ 10 h 10"/>
                  <a:gd name="T62" fmla="*/ 25 w 40"/>
                  <a:gd name="T63" fmla="*/ 10 h 10"/>
                  <a:gd name="T64" fmla="*/ 25 w 40"/>
                  <a:gd name="T65" fmla="*/ 10 h 10"/>
                  <a:gd name="T66" fmla="*/ 25 w 40"/>
                  <a:gd name="T67" fmla="*/ 10 h 10"/>
                  <a:gd name="T68" fmla="*/ 27 w 40"/>
                  <a:gd name="T69" fmla="*/ 2 h 10"/>
                  <a:gd name="T70" fmla="*/ 28 w 40"/>
                  <a:gd name="T71" fmla="*/ 10 h 10"/>
                  <a:gd name="T72" fmla="*/ 28 w 40"/>
                  <a:gd name="T73" fmla="*/ 10 h 10"/>
                  <a:gd name="T74" fmla="*/ 30 w 40"/>
                  <a:gd name="T75" fmla="*/ 10 h 10"/>
                  <a:gd name="T76" fmla="*/ 31 w 40"/>
                  <a:gd name="T77" fmla="*/ 10 h 10"/>
                  <a:gd name="T78" fmla="*/ 31 w 40"/>
                  <a:gd name="T79" fmla="*/ 10 h 10"/>
                  <a:gd name="T80" fmla="*/ 31 w 40"/>
                  <a:gd name="T81" fmla="*/ 10 h 10"/>
                  <a:gd name="T82" fmla="*/ 34 w 40"/>
                  <a:gd name="T83" fmla="*/ 10 h 10"/>
                  <a:gd name="T84" fmla="*/ 34 w 40"/>
                  <a:gd name="T85" fmla="*/ 10 h 10"/>
                  <a:gd name="T86" fmla="*/ 34 w 40"/>
                  <a:gd name="T87" fmla="*/ 10 h 10"/>
                  <a:gd name="T88" fmla="*/ 34 w 40"/>
                  <a:gd name="T89" fmla="*/ 10 h 10"/>
                  <a:gd name="T90" fmla="*/ 37 w 40"/>
                  <a:gd name="T91" fmla="*/ 10 h 10"/>
                  <a:gd name="T92" fmla="*/ 37 w 40"/>
                  <a:gd name="T93" fmla="*/ 10 h 10"/>
                  <a:gd name="T94" fmla="*/ 37 w 40"/>
                  <a:gd name="T95" fmla="*/ 10 h 10"/>
                  <a:gd name="T96" fmla="*/ 39 w 40"/>
                  <a:gd name="T97" fmla="*/ 0 h 10"/>
                  <a:gd name="T98" fmla="*/ 40 w 40"/>
                  <a:gd name="T9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10">
                    <a:moveTo>
                      <a:pt x="0" y="10"/>
                    </a:moveTo>
                    <a:lnTo>
                      <a:pt x="1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4" y="7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7" y="10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11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3" y="10"/>
                    </a:lnTo>
                    <a:lnTo>
                      <a:pt x="15" y="7"/>
                    </a:lnTo>
                    <a:lnTo>
                      <a:pt x="15" y="7"/>
                    </a:lnTo>
                    <a:lnTo>
                      <a:pt x="15" y="8"/>
                    </a:lnTo>
                    <a:lnTo>
                      <a:pt x="16" y="3"/>
                    </a:lnTo>
                    <a:lnTo>
                      <a:pt x="18" y="10"/>
                    </a:lnTo>
                    <a:lnTo>
                      <a:pt x="18" y="10"/>
                    </a:lnTo>
                    <a:lnTo>
                      <a:pt x="18" y="10"/>
                    </a:lnTo>
                    <a:lnTo>
                      <a:pt x="19" y="10"/>
                    </a:lnTo>
                    <a:lnTo>
                      <a:pt x="21" y="10"/>
                    </a:lnTo>
                    <a:lnTo>
                      <a:pt x="21" y="10"/>
                    </a:lnTo>
                    <a:lnTo>
                      <a:pt x="21" y="10"/>
                    </a:lnTo>
                    <a:lnTo>
                      <a:pt x="22" y="10"/>
                    </a:lnTo>
                    <a:lnTo>
                      <a:pt x="25" y="10"/>
                    </a:lnTo>
                    <a:lnTo>
                      <a:pt x="25" y="10"/>
                    </a:lnTo>
                    <a:lnTo>
                      <a:pt x="25" y="10"/>
                    </a:lnTo>
                    <a:lnTo>
                      <a:pt x="25" y="10"/>
                    </a:lnTo>
                    <a:lnTo>
                      <a:pt x="27" y="2"/>
                    </a:lnTo>
                    <a:lnTo>
                      <a:pt x="28" y="10"/>
                    </a:lnTo>
                    <a:lnTo>
                      <a:pt x="28" y="10"/>
                    </a:lnTo>
                    <a:lnTo>
                      <a:pt x="30" y="10"/>
                    </a:lnTo>
                    <a:lnTo>
                      <a:pt x="31" y="10"/>
                    </a:lnTo>
                    <a:lnTo>
                      <a:pt x="31" y="10"/>
                    </a:lnTo>
                    <a:lnTo>
                      <a:pt x="31" y="10"/>
                    </a:lnTo>
                    <a:lnTo>
                      <a:pt x="34" y="10"/>
                    </a:lnTo>
                    <a:lnTo>
                      <a:pt x="34" y="10"/>
                    </a:lnTo>
                    <a:lnTo>
                      <a:pt x="34" y="10"/>
                    </a:lnTo>
                    <a:lnTo>
                      <a:pt x="34" y="10"/>
                    </a:lnTo>
                    <a:lnTo>
                      <a:pt x="37" y="10"/>
                    </a:lnTo>
                    <a:lnTo>
                      <a:pt x="37" y="10"/>
                    </a:lnTo>
                    <a:lnTo>
                      <a:pt x="37" y="10"/>
                    </a:lnTo>
                    <a:lnTo>
                      <a:pt x="39" y="0"/>
                    </a:lnTo>
                    <a:lnTo>
                      <a:pt x="40" y="1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68" name="Freeform 171"/>
              <p:cNvSpPr>
                <a:spLocks/>
              </p:cNvSpPr>
              <p:nvPr/>
            </p:nvSpPr>
            <p:spPr bwMode="auto">
              <a:xfrm>
                <a:off x="1971676" y="3433763"/>
                <a:ext cx="60325" cy="42863"/>
              </a:xfrm>
              <a:custGeom>
                <a:avLst/>
                <a:gdLst>
                  <a:gd name="T0" fmla="*/ 0 w 38"/>
                  <a:gd name="T1" fmla="*/ 27 h 27"/>
                  <a:gd name="T2" fmla="*/ 0 w 38"/>
                  <a:gd name="T3" fmla="*/ 27 h 27"/>
                  <a:gd name="T4" fmla="*/ 0 w 38"/>
                  <a:gd name="T5" fmla="*/ 27 h 27"/>
                  <a:gd name="T6" fmla="*/ 1 w 38"/>
                  <a:gd name="T7" fmla="*/ 27 h 27"/>
                  <a:gd name="T8" fmla="*/ 3 w 38"/>
                  <a:gd name="T9" fmla="*/ 27 h 27"/>
                  <a:gd name="T10" fmla="*/ 3 w 38"/>
                  <a:gd name="T11" fmla="*/ 27 h 27"/>
                  <a:gd name="T12" fmla="*/ 3 w 38"/>
                  <a:gd name="T13" fmla="*/ 27 h 27"/>
                  <a:gd name="T14" fmla="*/ 4 w 38"/>
                  <a:gd name="T15" fmla="*/ 27 h 27"/>
                  <a:gd name="T16" fmla="*/ 6 w 38"/>
                  <a:gd name="T17" fmla="*/ 27 h 27"/>
                  <a:gd name="T18" fmla="*/ 6 w 38"/>
                  <a:gd name="T19" fmla="*/ 27 h 27"/>
                  <a:gd name="T20" fmla="*/ 6 w 38"/>
                  <a:gd name="T21" fmla="*/ 27 h 27"/>
                  <a:gd name="T22" fmla="*/ 7 w 38"/>
                  <a:gd name="T23" fmla="*/ 27 h 27"/>
                  <a:gd name="T24" fmla="*/ 10 w 38"/>
                  <a:gd name="T25" fmla="*/ 25 h 27"/>
                  <a:gd name="T26" fmla="*/ 10 w 38"/>
                  <a:gd name="T27" fmla="*/ 27 h 27"/>
                  <a:gd name="T28" fmla="*/ 10 w 38"/>
                  <a:gd name="T29" fmla="*/ 27 h 27"/>
                  <a:gd name="T30" fmla="*/ 10 w 38"/>
                  <a:gd name="T31" fmla="*/ 13 h 27"/>
                  <a:gd name="T32" fmla="*/ 13 w 38"/>
                  <a:gd name="T33" fmla="*/ 27 h 27"/>
                  <a:gd name="T34" fmla="*/ 13 w 38"/>
                  <a:gd name="T35" fmla="*/ 27 h 27"/>
                  <a:gd name="T36" fmla="*/ 13 w 38"/>
                  <a:gd name="T37" fmla="*/ 27 h 27"/>
                  <a:gd name="T38" fmla="*/ 13 w 38"/>
                  <a:gd name="T39" fmla="*/ 27 h 27"/>
                  <a:gd name="T40" fmla="*/ 15 w 38"/>
                  <a:gd name="T41" fmla="*/ 27 h 27"/>
                  <a:gd name="T42" fmla="*/ 16 w 38"/>
                  <a:gd name="T43" fmla="*/ 27 h 27"/>
                  <a:gd name="T44" fmla="*/ 16 w 38"/>
                  <a:gd name="T45" fmla="*/ 27 h 27"/>
                  <a:gd name="T46" fmla="*/ 17 w 38"/>
                  <a:gd name="T47" fmla="*/ 27 h 27"/>
                  <a:gd name="T48" fmla="*/ 19 w 38"/>
                  <a:gd name="T49" fmla="*/ 27 h 27"/>
                  <a:gd name="T50" fmla="*/ 19 w 38"/>
                  <a:gd name="T51" fmla="*/ 27 h 27"/>
                  <a:gd name="T52" fmla="*/ 19 w 38"/>
                  <a:gd name="T53" fmla="*/ 27 h 27"/>
                  <a:gd name="T54" fmla="*/ 19 w 38"/>
                  <a:gd name="T55" fmla="*/ 27 h 27"/>
                  <a:gd name="T56" fmla="*/ 22 w 38"/>
                  <a:gd name="T57" fmla="*/ 8 h 27"/>
                  <a:gd name="T58" fmla="*/ 22 w 38"/>
                  <a:gd name="T59" fmla="*/ 27 h 27"/>
                  <a:gd name="T60" fmla="*/ 22 w 38"/>
                  <a:gd name="T61" fmla="*/ 27 h 27"/>
                  <a:gd name="T62" fmla="*/ 22 w 38"/>
                  <a:gd name="T63" fmla="*/ 23 h 27"/>
                  <a:gd name="T64" fmla="*/ 25 w 38"/>
                  <a:gd name="T65" fmla="*/ 27 h 27"/>
                  <a:gd name="T66" fmla="*/ 25 w 38"/>
                  <a:gd name="T67" fmla="*/ 27 h 27"/>
                  <a:gd name="T68" fmla="*/ 25 w 38"/>
                  <a:gd name="T69" fmla="*/ 27 h 27"/>
                  <a:gd name="T70" fmla="*/ 26 w 38"/>
                  <a:gd name="T71" fmla="*/ 27 h 27"/>
                  <a:gd name="T72" fmla="*/ 28 w 38"/>
                  <a:gd name="T73" fmla="*/ 27 h 27"/>
                  <a:gd name="T74" fmla="*/ 28 w 38"/>
                  <a:gd name="T75" fmla="*/ 27 h 27"/>
                  <a:gd name="T76" fmla="*/ 28 w 38"/>
                  <a:gd name="T77" fmla="*/ 27 h 27"/>
                  <a:gd name="T78" fmla="*/ 29 w 38"/>
                  <a:gd name="T79" fmla="*/ 27 h 27"/>
                  <a:gd name="T80" fmla="*/ 31 w 38"/>
                  <a:gd name="T81" fmla="*/ 27 h 27"/>
                  <a:gd name="T82" fmla="*/ 31 w 38"/>
                  <a:gd name="T83" fmla="*/ 27 h 27"/>
                  <a:gd name="T84" fmla="*/ 31 w 38"/>
                  <a:gd name="T85" fmla="*/ 27 h 27"/>
                  <a:gd name="T86" fmla="*/ 33 w 38"/>
                  <a:gd name="T87" fmla="*/ 27 h 27"/>
                  <a:gd name="T88" fmla="*/ 34 w 38"/>
                  <a:gd name="T89" fmla="*/ 0 h 27"/>
                  <a:gd name="T90" fmla="*/ 34 w 38"/>
                  <a:gd name="T91" fmla="*/ 27 h 27"/>
                  <a:gd name="T92" fmla="*/ 34 w 38"/>
                  <a:gd name="T93" fmla="*/ 27 h 27"/>
                  <a:gd name="T94" fmla="*/ 34 w 38"/>
                  <a:gd name="T95" fmla="*/ 27 h 27"/>
                  <a:gd name="T96" fmla="*/ 37 w 38"/>
                  <a:gd name="T97" fmla="*/ 27 h 27"/>
                  <a:gd name="T98" fmla="*/ 38 w 38"/>
                  <a:gd name="T99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7">
                    <a:moveTo>
                      <a:pt x="0" y="27"/>
                    </a:moveTo>
                    <a:lnTo>
                      <a:pt x="0" y="27"/>
                    </a:lnTo>
                    <a:lnTo>
                      <a:pt x="0" y="27"/>
                    </a:lnTo>
                    <a:lnTo>
                      <a:pt x="1" y="27"/>
                    </a:lnTo>
                    <a:lnTo>
                      <a:pt x="3" y="27"/>
                    </a:lnTo>
                    <a:lnTo>
                      <a:pt x="3" y="27"/>
                    </a:lnTo>
                    <a:lnTo>
                      <a:pt x="3" y="27"/>
                    </a:lnTo>
                    <a:lnTo>
                      <a:pt x="4" y="27"/>
                    </a:lnTo>
                    <a:lnTo>
                      <a:pt x="6" y="27"/>
                    </a:lnTo>
                    <a:lnTo>
                      <a:pt x="6" y="27"/>
                    </a:lnTo>
                    <a:lnTo>
                      <a:pt x="6" y="27"/>
                    </a:lnTo>
                    <a:lnTo>
                      <a:pt x="7" y="27"/>
                    </a:lnTo>
                    <a:lnTo>
                      <a:pt x="10" y="25"/>
                    </a:lnTo>
                    <a:lnTo>
                      <a:pt x="10" y="27"/>
                    </a:lnTo>
                    <a:lnTo>
                      <a:pt x="10" y="27"/>
                    </a:lnTo>
                    <a:lnTo>
                      <a:pt x="10" y="13"/>
                    </a:lnTo>
                    <a:lnTo>
                      <a:pt x="13" y="27"/>
                    </a:lnTo>
                    <a:lnTo>
                      <a:pt x="13" y="27"/>
                    </a:lnTo>
                    <a:lnTo>
                      <a:pt x="13" y="27"/>
                    </a:lnTo>
                    <a:lnTo>
                      <a:pt x="13" y="27"/>
                    </a:lnTo>
                    <a:lnTo>
                      <a:pt x="15" y="27"/>
                    </a:lnTo>
                    <a:lnTo>
                      <a:pt x="16" y="27"/>
                    </a:lnTo>
                    <a:lnTo>
                      <a:pt x="16" y="27"/>
                    </a:lnTo>
                    <a:lnTo>
                      <a:pt x="17" y="27"/>
                    </a:lnTo>
                    <a:lnTo>
                      <a:pt x="19" y="27"/>
                    </a:lnTo>
                    <a:lnTo>
                      <a:pt x="19" y="27"/>
                    </a:lnTo>
                    <a:lnTo>
                      <a:pt x="19" y="27"/>
                    </a:lnTo>
                    <a:lnTo>
                      <a:pt x="19" y="27"/>
                    </a:lnTo>
                    <a:lnTo>
                      <a:pt x="22" y="8"/>
                    </a:lnTo>
                    <a:lnTo>
                      <a:pt x="22" y="27"/>
                    </a:lnTo>
                    <a:lnTo>
                      <a:pt x="22" y="27"/>
                    </a:lnTo>
                    <a:lnTo>
                      <a:pt x="22" y="23"/>
                    </a:lnTo>
                    <a:lnTo>
                      <a:pt x="25" y="27"/>
                    </a:lnTo>
                    <a:lnTo>
                      <a:pt x="25" y="27"/>
                    </a:lnTo>
                    <a:lnTo>
                      <a:pt x="25" y="27"/>
                    </a:lnTo>
                    <a:lnTo>
                      <a:pt x="26" y="27"/>
                    </a:lnTo>
                    <a:lnTo>
                      <a:pt x="28" y="27"/>
                    </a:lnTo>
                    <a:lnTo>
                      <a:pt x="28" y="27"/>
                    </a:lnTo>
                    <a:lnTo>
                      <a:pt x="28" y="27"/>
                    </a:lnTo>
                    <a:lnTo>
                      <a:pt x="29" y="27"/>
                    </a:lnTo>
                    <a:lnTo>
                      <a:pt x="31" y="27"/>
                    </a:lnTo>
                    <a:lnTo>
                      <a:pt x="31" y="27"/>
                    </a:lnTo>
                    <a:lnTo>
                      <a:pt x="31" y="27"/>
                    </a:lnTo>
                    <a:lnTo>
                      <a:pt x="33" y="27"/>
                    </a:lnTo>
                    <a:lnTo>
                      <a:pt x="34" y="0"/>
                    </a:lnTo>
                    <a:lnTo>
                      <a:pt x="34" y="27"/>
                    </a:lnTo>
                    <a:lnTo>
                      <a:pt x="34" y="27"/>
                    </a:lnTo>
                    <a:lnTo>
                      <a:pt x="34" y="27"/>
                    </a:lnTo>
                    <a:lnTo>
                      <a:pt x="37" y="27"/>
                    </a:lnTo>
                    <a:lnTo>
                      <a:pt x="38" y="2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69" name="Freeform 172"/>
              <p:cNvSpPr>
                <a:spLocks/>
              </p:cNvSpPr>
              <p:nvPr/>
            </p:nvSpPr>
            <p:spPr bwMode="auto">
              <a:xfrm>
                <a:off x="2032001" y="3390901"/>
                <a:ext cx="58738" cy="85725"/>
              </a:xfrm>
              <a:custGeom>
                <a:avLst/>
                <a:gdLst>
                  <a:gd name="T0" fmla="*/ 0 w 37"/>
                  <a:gd name="T1" fmla="*/ 54 h 54"/>
                  <a:gd name="T2" fmla="*/ 0 w 37"/>
                  <a:gd name="T3" fmla="*/ 54 h 54"/>
                  <a:gd name="T4" fmla="*/ 0 w 37"/>
                  <a:gd name="T5" fmla="*/ 54 h 54"/>
                  <a:gd name="T6" fmla="*/ 2 w 37"/>
                  <a:gd name="T7" fmla="*/ 54 h 54"/>
                  <a:gd name="T8" fmla="*/ 3 w 37"/>
                  <a:gd name="T9" fmla="*/ 54 h 54"/>
                  <a:gd name="T10" fmla="*/ 3 w 37"/>
                  <a:gd name="T11" fmla="*/ 54 h 54"/>
                  <a:gd name="T12" fmla="*/ 4 w 37"/>
                  <a:gd name="T13" fmla="*/ 54 h 54"/>
                  <a:gd name="T14" fmla="*/ 6 w 37"/>
                  <a:gd name="T15" fmla="*/ 54 h 54"/>
                  <a:gd name="T16" fmla="*/ 6 w 37"/>
                  <a:gd name="T17" fmla="*/ 54 h 54"/>
                  <a:gd name="T18" fmla="*/ 6 w 37"/>
                  <a:gd name="T19" fmla="*/ 54 h 54"/>
                  <a:gd name="T20" fmla="*/ 7 w 37"/>
                  <a:gd name="T21" fmla="*/ 4 h 54"/>
                  <a:gd name="T22" fmla="*/ 9 w 37"/>
                  <a:gd name="T23" fmla="*/ 54 h 54"/>
                  <a:gd name="T24" fmla="*/ 9 w 37"/>
                  <a:gd name="T25" fmla="*/ 54 h 54"/>
                  <a:gd name="T26" fmla="*/ 9 w 37"/>
                  <a:gd name="T27" fmla="*/ 54 h 54"/>
                  <a:gd name="T28" fmla="*/ 9 w 37"/>
                  <a:gd name="T29" fmla="*/ 54 h 54"/>
                  <a:gd name="T30" fmla="*/ 11 w 37"/>
                  <a:gd name="T31" fmla="*/ 54 h 54"/>
                  <a:gd name="T32" fmla="*/ 12 w 37"/>
                  <a:gd name="T33" fmla="*/ 54 h 54"/>
                  <a:gd name="T34" fmla="*/ 12 w 37"/>
                  <a:gd name="T35" fmla="*/ 54 h 54"/>
                  <a:gd name="T36" fmla="*/ 13 w 37"/>
                  <a:gd name="T37" fmla="*/ 54 h 54"/>
                  <a:gd name="T38" fmla="*/ 15 w 37"/>
                  <a:gd name="T39" fmla="*/ 54 h 54"/>
                  <a:gd name="T40" fmla="*/ 15 w 37"/>
                  <a:gd name="T41" fmla="*/ 54 h 54"/>
                  <a:gd name="T42" fmla="*/ 15 w 37"/>
                  <a:gd name="T43" fmla="*/ 54 h 54"/>
                  <a:gd name="T44" fmla="*/ 16 w 37"/>
                  <a:gd name="T45" fmla="*/ 54 h 54"/>
                  <a:gd name="T46" fmla="*/ 18 w 37"/>
                  <a:gd name="T47" fmla="*/ 42 h 54"/>
                  <a:gd name="T48" fmla="*/ 18 w 37"/>
                  <a:gd name="T49" fmla="*/ 54 h 54"/>
                  <a:gd name="T50" fmla="*/ 18 w 37"/>
                  <a:gd name="T51" fmla="*/ 53 h 54"/>
                  <a:gd name="T52" fmla="*/ 19 w 37"/>
                  <a:gd name="T53" fmla="*/ 21 h 54"/>
                  <a:gd name="T54" fmla="*/ 21 w 37"/>
                  <a:gd name="T55" fmla="*/ 54 h 54"/>
                  <a:gd name="T56" fmla="*/ 21 w 37"/>
                  <a:gd name="T57" fmla="*/ 54 h 54"/>
                  <a:gd name="T58" fmla="*/ 21 w 37"/>
                  <a:gd name="T59" fmla="*/ 54 h 54"/>
                  <a:gd name="T60" fmla="*/ 22 w 37"/>
                  <a:gd name="T61" fmla="*/ 54 h 54"/>
                  <a:gd name="T62" fmla="*/ 22 w 37"/>
                  <a:gd name="T63" fmla="*/ 54 h 54"/>
                  <a:gd name="T64" fmla="*/ 25 w 37"/>
                  <a:gd name="T65" fmla="*/ 54 h 54"/>
                  <a:gd name="T66" fmla="*/ 25 w 37"/>
                  <a:gd name="T67" fmla="*/ 54 h 54"/>
                  <a:gd name="T68" fmla="*/ 25 w 37"/>
                  <a:gd name="T69" fmla="*/ 54 h 54"/>
                  <a:gd name="T70" fmla="*/ 28 w 37"/>
                  <a:gd name="T71" fmla="*/ 54 h 54"/>
                  <a:gd name="T72" fmla="*/ 28 w 37"/>
                  <a:gd name="T73" fmla="*/ 54 h 54"/>
                  <a:gd name="T74" fmla="*/ 28 w 37"/>
                  <a:gd name="T75" fmla="*/ 54 h 54"/>
                  <a:gd name="T76" fmla="*/ 28 w 37"/>
                  <a:gd name="T77" fmla="*/ 54 h 54"/>
                  <a:gd name="T78" fmla="*/ 30 w 37"/>
                  <a:gd name="T79" fmla="*/ 0 h 54"/>
                  <a:gd name="T80" fmla="*/ 31 w 37"/>
                  <a:gd name="T81" fmla="*/ 54 h 54"/>
                  <a:gd name="T82" fmla="*/ 31 w 37"/>
                  <a:gd name="T83" fmla="*/ 54 h 54"/>
                  <a:gd name="T84" fmla="*/ 31 w 37"/>
                  <a:gd name="T85" fmla="*/ 52 h 54"/>
                  <a:gd name="T86" fmla="*/ 33 w 37"/>
                  <a:gd name="T87" fmla="*/ 54 h 54"/>
                  <a:gd name="T88" fmla="*/ 34 w 37"/>
                  <a:gd name="T89" fmla="*/ 54 h 54"/>
                  <a:gd name="T90" fmla="*/ 34 w 37"/>
                  <a:gd name="T91" fmla="*/ 54 h 54"/>
                  <a:gd name="T92" fmla="*/ 35 w 37"/>
                  <a:gd name="T93" fmla="*/ 54 h 54"/>
                  <a:gd name="T94" fmla="*/ 37 w 37"/>
                  <a:gd name="T95" fmla="*/ 54 h 54"/>
                  <a:gd name="T96" fmla="*/ 37 w 37"/>
                  <a:gd name="T97" fmla="*/ 54 h 54"/>
                  <a:gd name="T98" fmla="*/ 37 w 37"/>
                  <a:gd name="T99" fmla="*/ 54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54">
                    <a:moveTo>
                      <a:pt x="0" y="54"/>
                    </a:moveTo>
                    <a:lnTo>
                      <a:pt x="0" y="54"/>
                    </a:lnTo>
                    <a:lnTo>
                      <a:pt x="0" y="54"/>
                    </a:lnTo>
                    <a:lnTo>
                      <a:pt x="2" y="54"/>
                    </a:lnTo>
                    <a:lnTo>
                      <a:pt x="3" y="54"/>
                    </a:lnTo>
                    <a:lnTo>
                      <a:pt x="3" y="54"/>
                    </a:lnTo>
                    <a:lnTo>
                      <a:pt x="4" y="54"/>
                    </a:lnTo>
                    <a:lnTo>
                      <a:pt x="6" y="54"/>
                    </a:lnTo>
                    <a:lnTo>
                      <a:pt x="6" y="54"/>
                    </a:lnTo>
                    <a:lnTo>
                      <a:pt x="6" y="54"/>
                    </a:lnTo>
                    <a:lnTo>
                      <a:pt x="7" y="4"/>
                    </a:lnTo>
                    <a:lnTo>
                      <a:pt x="9" y="54"/>
                    </a:lnTo>
                    <a:lnTo>
                      <a:pt x="9" y="54"/>
                    </a:lnTo>
                    <a:lnTo>
                      <a:pt x="9" y="54"/>
                    </a:lnTo>
                    <a:lnTo>
                      <a:pt x="9" y="54"/>
                    </a:lnTo>
                    <a:lnTo>
                      <a:pt x="11" y="54"/>
                    </a:lnTo>
                    <a:lnTo>
                      <a:pt x="12" y="54"/>
                    </a:lnTo>
                    <a:lnTo>
                      <a:pt x="12" y="54"/>
                    </a:lnTo>
                    <a:lnTo>
                      <a:pt x="13" y="54"/>
                    </a:lnTo>
                    <a:lnTo>
                      <a:pt x="15" y="54"/>
                    </a:lnTo>
                    <a:lnTo>
                      <a:pt x="15" y="54"/>
                    </a:lnTo>
                    <a:lnTo>
                      <a:pt x="15" y="54"/>
                    </a:lnTo>
                    <a:lnTo>
                      <a:pt x="16" y="54"/>
                    </a:lnTo>
                    <a:lnTo>
                      <a:pt x="18" y="42"/>
                    </a:lnTo>
                    <a:lnTo>
                      <a:pt x="18" y="54"/>
                    </a:lnTo>
                    <a:lnTo>
                      <a:pt x="18" y="53"/>
                    </a:lnTo>
                    <a:lnTo>
                      <a:pt x="19" y="21"/>
                    </a:lnTo>
                    <a:lnTo>
                      <a:pt x="21" y="54"/>
                    </a:lnTo>
                    <a:lnTo>
                      <a:pt x="21" y="54"/>
                    </a:lnTo>
                    <a:lnTo>
                      <a:pt x="21" y="54"/>
                    </a:lnTo>
                    <a:lnTo>
                      <a:pt x="22" y="54"/>
                    </a:lnTo>
                    <a:lnTo>
                      <a:pt x="22" y="54"/>
                    </a:lnTo>
                    <a:lnTo>
                      <a:pt x="25" y="54"/>
                    </a:lnTo>
                    <a:lnTo>
                      <a:pt x="25" y="54"/>
                    </a:lnTo>
                    <a:lnTo>
                      <a:pt x="25" y="54"/>
                    </a:lnTo>
                    <a:lnTo>
                      <a:pt x="28" y="54"/>
                    </a:lnTo>
                    <a:lnTo>
                      <a:pt x="28" y="54"/>
                    </a:lnTo>
                    <a:lnTo>
                      <a:pt x="28" y="54"/>
                    </a:lnTo>
                    <a:lnTo>
                      <a:pt x="28" y="54"/>
                    </a:lnTo>
                    <a:lnTo>
                      <a:pt x="30" y="0"/>
                    </a:lnTo>
                    <a:lnTo>
                      <a:pt x="31" y="54"/>
                    </a:lnTo>
                    <a:lnTo>
                      <a:pt x="31" y="54"/>
                    </a:lnTo>
                    <a:lnTo>
                      <a:pt x="31" y="52"/>
                    </a:lnTo>
                    <a:lnTo>
                      <a:pt x="33" y="54"/>
                    </a:lnTo>
                    <a:lnTo>
                      <a:pt x="34" y="54"/>
                    </a:lnTo>
                    <a:lnTo>
                      <a:pt x="34" y="54"/>
                    </a:lnTo>
                    <a:lnTo>
                      <a:pt x="35" y="54"/>
                    </a:lnTo>
                    <a:lnTo>
                      <a:pt x="37" y="54"/>
                    </a:lnTo>
                    <a:lnTo>
                      <a:pt x="37" y="54"/>
                    </a:lnTo>
                    <a:lnTo>
                      <a:pt x="37" y="5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70" name="Freeform 173"/>
              <p:cNvSpPr>
                <a:spLocks/>
              </p:cNvSpPr>
              <p:nvPr/>
            </p:nvSpPr>
            <p:spPr bwMode="auto">
              <a:xfrm>
                <a:off x="2090738" y="3306763"/>
                <a:ext cx="60325" cy="169863"/>
              </a:xfrm>
              <a:custGeom>
                <a:avLst/>
                <a:gdLst>
                  <a:gd name="T0" fmla="*/ 0 w 38"/>
                  <a:gd name="T1" fmla="*/ 107 h 107"/>
                  <a:gd name="T2" fmla="*/ 0 w 38"/>
                  <a:gd name="T3" fmla="*/ 107 h 107"/>
                  <a:gd name="T4" fmla="*/ 3 w 38"/>
                  <a:gd name="T5" fmla="*/ 107 h 107"/>
                  <a:gd name="T6" fmla="*/ 3 w 38"/>
                  <a:gd name="T7" fmla="*/ 107 h 107"/>
                  <a:gd name="T8" fmla="*/ 3 w 38"/>
                  <a:gd name="T9" fmla="*/ 107 h 107"/>
                  <a:gd name="T10" fmla="*/ 5 w 38"/>
                  <a:gd name="T11" fmla="*/ 37 h 107"/>
                  <a:gd name="T12" fmla="*/ 6 w 38"/>
                  <a:gd name="T13" fmla="*/ 107 h 107"/>
                  <a:gd name="T14" fmla="*/ 6 w 38"/>
                  <a:gd name="T15" fmla="*/ 107 h 107"/>
                  <a:gd name="T16" fmla="*/ 6 w 38"/>
                  <a:gd name="T17" fmla="*/ 107 h 107"/>
                  <a:gd name="T18" fmla="*/ 7 w 38"/>
                  <a:gd name="T19" fmla="*/ 107 h 107"/>
                  <a:gd name="T20" fmla="*/ 9 w 38"/>
                  <a:gd name="T21" fmla="*/ 107 h 107"/>
                  <a:gd name="T22" fmla="*/ 9 w 38"/>
                  <a:gd name="T23" fmla="*/ 107 h 107"/>
                  <a:gd name="T24" fmla="*/ 9 w 38"/>
                  <a:gd name="T25" fmla="*/ 107 h 107"/>
                  <a:gd name="T26" fmla="*/ 10 w 38"/>
                  <a:gd name="T27" fmla="*/ 107 h 107"/>
                  <a:gd name="T28" fmla="*/ 12 w 38"/>
                  <a:gd name="T29" fmla="*/ 107 h 107"/>
                  <a:gd name="T30" fmla="*/ 12 w 38"/>
                  <a:gd name="T31" fmla="*/ 107 h 107"/>
                  <a:gd name="T32" fmla="*/ 12 w 38"/>
                  <a:gd name="T33" fmla="*/ 107 h 107"/>
                  <a:gd name="T34" fmla="*/ 13 w 38"/>
                  <a:gd name="T35" fmla="*/ 107 h 107"/>
                  <a:gd name="T36" fmla="*/ 16 w 38"/>
                  <a:gd name="T37" fmla="*/ 104 h 107"/>
                  <a:gd name="T38" fmla="*/ 16 w 38"/>
                  <a:gd name="T39" fmla="*/ 104 h 107"/>
                  <a:gd name="T40" fmla="*/ 16 w 38"/>
                  <a:gd name="T41" fmla="*/ 105 h 107"/>
                  <a:gd name="T42" fmla="*/ 17 w 38"/>
                  <a:gd name="T43" fmla="*/ 30 h 107"/>
                  <a:gd name="T44" fmla="*/ 18 w 38"/>
                  <a:gd name="T45" fmla="*/ 107 h 107"/>
                  <a:gd name="T46" fmla="*/ 19 w 38"/>
                  <a:gd name="T47" fmla="*/ 107 h 107"/>
                  <a:gd name="T48" fmla="*/ 19 w 38"/>
                  <a:gd name="T49" fmla="*/ 107 h 107"/>
                  <a:gd name="T50" fmla="*/ 19 w 38"/>
                  <a:gd name="T51" fmla="*/ 107 h 107"/>
                  <a:gd name="T52" fmla="*/ 21 w 38"/>
                  <a:gd name="T53" fmla="*/ 107 h 107"/>
                  <a:gd name="T54" fmla="*/ 22 w 38"/>
                  <a:gd name="T55" fmla="*/ 107 h 107"/>
                  <a:gd name="T56" fmla="*/ 22 w 38"/>
                  <a:gd name="T57" fmla="*/ 107 h 107"/>
                  <a:gd name="T58" fmla="*/ 22 w 38"/>
                  <a:gd name="T59" fmla="*/ 107 h 107"/>
                  <a:gd name="T60" fmla="*/ 25 w 38"/>
                  <a:gd name="T61" fmla="*/ 107 h 107"/>
                  <a:gd name="T62" fmla="*/ 25 w 38"/>
                  <a:gd name="T63" fmla="*/ 107 h 107"/>
                  <a:gd name="T64" fmla="*/ 25 w 38"/>
                  <a:gd name="T65" fmla="*/ 107 h 107"/>
                  <a:gd name="T66" fmla="*/ 26 w 38"/>
                  <a:gd name="T67" fmla="*/ 107 h 107"/>
                  <a:gd name="T68" fmla="*/ 28 w 38"/>
                  <a:gd name="T69" fmla="*/ 61 h 107"/>
                  <a:gd name="T70" fmla="*/ 28 w 38"/>
                  <a:gd name="T71" fmla="*/ 100 h 107"/>
                  <a:gd name="T72" fmla="*/ 28 w 38"/>
                  <a:gd name="T73" fmla="*/ 93 h 107"/>
                  <a:gd name="T74" fmla="*/ 28 w 38"/>
                  <a:gd name="T75" fmla="*/ 0 h 107"/>
                  <a:gd name="T76" fmla="*/ 31 w 38"/>
                  <a:gd name="T77" fmla="*/ 107 h 107"/>
                  <a:gd name="T78" fmla="*/ 31 w 38"/>
                  <a:gd name="T79" fmla="*/ 107 h 107"/>
                  <a:gd name="T80" fmla="*/ 31 w 38"/>
                  <a:gd name="T81" fmla="*/ 107 h 107"/>
                  <a:gd name="T82" fmla="*/ 32 w 38"/>
                  <a:gd name="T83" fmla="*/ 107 h 107"/>
                  <a:gd name="T84" fmla="*/ 33 w 38"/>
                  <a:gd name="T85" fmla="*/ 107 h 107"/>
                  <a:gd name="T86" fmla="*/ 34 w 38"/>
                  <a:gd name="T87" fmla="*/ 107 h 107"/>
                  <a:gd name="T88" fmla="*/ 34 w 38"/>
                  <a:gd name="T89" fmla="*/ 107 h 107"/>
                  <a:gd name="T90" fmla="*/ 35 w 38"/>
                  <a:gd name="T91" fmla="*/ 107 h 107"/>
                  <a:gd name="T92" fmla="*/ 37 w 38"/>
                  <a:gd name="T93" fmla="*/ 107 h 107"/>
                  <a:gd name="T94" fmla="*/ 37 w 38"/>
                  <a:gd name="T95" fmla="*/ 107 h 107"/>
                  <a:gd name="T96" fmla="*/ 37 w 38"/>
                  <a:gd name="T97" fmla="*/ 107 h 107"/>
                  <a:gd name="T98" fmla="*/ 38 w 38"/>
                  <a:gd name="T99" fmla="*/ 107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07">
                    <a:moveTo>
                      <a:pt x="0" y="107"/>
                    </a:moveTo>
                    <a:lnTo>
                      <a:pt x="0" y="107"/>
                    </a:lnTo>
                    <a:lnTo>
                      <a:pt x="3" y="107"/>
                    </a:lnTo>
                    <a:lnTo>
                      <a:pt x="3" y="107"/>
                    </a:lnTo>
                    <a:lnTo>
                      <a:pt x="3" y="107"/>
                    </a:lnTo>
                    <a:lnTo>
                      <a:pt x="5" y="37"/>
                    </a:lnTo>
                    <a:lnTo>
                      <a:pt x="6" y="107"/>
                    </a:lnTo>
                    <a:lnTo>
                      <a:pt x="6" y="107"/>
                    </a:lnTo>
                    <a:lnTo>
                      <a:pt x="6" y="107"/>
                    </a:lnTo>
                    <a:lnTo>
                      <a:pt x="7" y="107"/>
                    </a:lnTo>
                    <a:lnTo>
                      <a:pt x="9" y="107"/>
                    </a:lnTo>
                    <a:lnTo>
                      <a:pt x="9" y="107"/>
                    </a:lnTo>
                    <a:lnTo>
                      <a:pt x="9" y="107"/>
                    </a:lnTo>
                    <a:lnTo>
                      <a:pt x="10" y="107"/>
                    </a:lnTo>
                    <a:lnTo>
                      <a:pt x="12" y="107"/>
                    </a:lnTo>
                    <a:lnTo>
                      <a:pt x="12" y="107"/>
                    </a:lnTo>
                    <a:lnTo>
                      <a:pt x="12" y="107"/>
                    </a:lnTo>
                    <a:lnTo>
                      <a:pt x="13" y="107"/>
                    </a:lnTo>
                    <a:lnTo>
                      <a:pt x="16" y="104"/>
                    </a:lnTo>
                    <a:lnTo>
                      <a:pt x="16" y="104"/>
                    </a:lnTo>
                    <a:lnTo>
                      <a:pt x="16" y="105"/>
                    </a:lnTo>
                    <a:lnTo>
                      <a:pt x="17" y="30"/>
                    </a:lnTo>
                    <a:lnTo>
                      <a:pt x="18" y="107"/>
                    </a:lnTo>
                    <a:lnTo>
                      <a:pt x="19" y="107"/>
                    </a:lnTo>
                    <a:lnTo>
                      <a:pt x="19" y="107"/>
                    </a:lnTo>
                    <a:lnTo>
                      <a:pt x="19" y="107"/>
                    </a:lnTo>
                    <a:lnTo>
                      <a:pt x="21" y="107"/>
                    </a:lnTo>
                    <a:lnTo>
                      <a:pt x="22" y="107"/>
                    </a:lnTo>
                    <a:lnTo>
                      <a:pt x="22" y="107"/>
                    </a:lnTo>
                    <a:lnTo>
                      <a:pt x="22" y="107"/>
                    </a:lnTo>
                    <a:lnTo>
                      <a:pt x="25" y="107"/>
                    </a:lnTo>
                    <a:lnTo>
                      <a:pt x="25" y="107"/>
                    </a:lnTo>
                    <a:lnTo>
                      <a:pt x="25" y="107"/>
                    </a:lnTo>
                    <a:lnTo>
                      <a:pt x="26" y="107"/>
                    </a:lnTo>
                    <a:lnTo>
                      <a:pt x="28" y="61"/>
                    </a:lnTo>
                    <a:lnTo>
                      <a:pt x="28" y="100"/>
                    </a:lnTo>
                    <a:lnTo>
                      <a:pt x="28" y="93"/>
                    </a:lnTo>
                    <a:lnTo>
                      <a:pt x="28" y="0"/>
                    </a:lnTo>
                    <a:lnTo>
                      <a:pt x="31" y="107"/>
                    </a:lnTo>
                    <a:lnTo>
                      <a:pt x="31" y="107"/>
                    </a:lnTo>
                    <a:lnTo>
                      <a:pt x="31" y="107"/>
                    </a:lnTo>
                    <a:lnTo>
                      <a:pt x="32" y="107"/>
                    </a:lnTo>
                    <a:lnTo>
                      <a:pt x="33" y="107"/>
                    </a:lnTo>
                    <a:lnTo>
                      <a:pt x="34" y="107"/>
                    </a:lnTo>
                    <a:lnTo>
                      <a:pt x="34" y="107"/>
                    </a:lnTo>
                    <a:lnTo>
                      <a:pt x="35" y="107"/>
                    </a:lnTo>
                    <a:lnTo>
                      <a:pt x="37" y="107"/>
                    </a:lnTo>
                    <a:lnTo>
                      <a:pt x="37" y="107"/>
                    </a:lnTo>
                    <a:lnTo>
                      <a:pt x="37" y="107"/>
                    </a:lnTo>
                    <a:lnTo>
                      <a:pt x="38" y="10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71" name="Freeform 174"/>
              <p:cNvSpPr>
                <a:spLocks/>
              </p:cNvSpPr>
              <p:nvPr/>
            </p:nvSpPr>
            <p:spPr bwMode="auto">
              <a:xfrm>
                <a:off x="2151063" y="2892426"/>
                <a:ext cx="63500" cy="584200"/>
              </a:xfrm>
              <a:custGeom>
                <a:avLst/>
                <a:gdLst>
                  <a:gd name="T0" fmla="*/ 0 w 40"/>
                  <a:gd name="T1" fmla="*/ 368 h 368"/>
                  <a:gd name="T2" fmla="*/ 2 w 40"/>
                  <a:gd name="T3" fmla="*/ 151 h 368"/>
                  <a:gd name="T4" fmla="*/ 2 w 40"/>
                  <a:gd name="T5" fmla="*/ 368 h 368"/>
                  <a:gd name="T6" fmla="*/ 2 w 40"/>
                  <a:gd name="T7" fmla="*/ 368 h 368"/>
                  <a:gd name="T8" fmla="*/ 3 w 40"/>
                  <a:gd name="T9" fmla="*/ 368 h 368"/>
                  <a:gd name="T10" fmla="*/ 6 w 40"/>
                  <a:gd name="T11" fmla="*/ 368 h 368"/>
                  <a:gd name="T12" fmla="*/ 6 w 40"/>
                  <a:gd name="T13" fmla="*/ 368 h 368"/>
                  <a:gd name="T14" fmla="*/ 6 w 40"/>
                  <a:gd name="T15" fmla="*/ 368 h 368"/>
                  <a:gd name="T16" fmla="*/ 7 w 40"/>
                  <a:gd name="T17" fmla="*/ 368 h 368"/>
                  <a:gd name="T18" fmla="*/ 9 w 40"/>
                  <a:gd name="T19" fmla="*/ 368 h 368"/>
                  <a:gd name="T20" fmla="*/ 9 w 40"/>
                  <a:gd name="T21" fmla="*/ 368 h 368"/>
                  <a:gd name="T22" fmla="*/ 9 w 40"/>
                  <a:gd name="T23" fmla="*/ 368 h 368"/>
                  <a:gd name="T24" fmla="*/ 9 w 40"/>
                  <a:gd name="T25" fmla="*/ 368 h 368"/>
                  <a:gd name="T26" fmla="*/ 12 w 40"/>
                  <a:gd name="T27" fmla="*/ 368 h 368"/>
                  <a:gd name="T28" fmla="*/ 12 w 40"/>
                  <a:gd name="T29" fmla="*/ 368 h 368"/>
                  <a:gd name="T30" fmla="*/ 13 w 40"/>
                  <a:gd name="T31" fmla="*/ 109 h 368"/>
                  <a:gd name="T32" fmla="*/ 15 w 40"/>
                  <a:gd name="T33" fmla="*/ 368 h 368"/>
                  <a:gd name="T34" fmla="*/ 15 w 40"/>
                  <a:gd name="T35" fmla="*/ 368 h 368"/>
                  <a:gd name="T36" fmla="*/ 15 w 40"/>
                  <a:gd name="T37" fmla="*/ 368 h 368"/>
                  <a:gd name="T38" fmla="*/ 15 w 40"/>
                  <a:gd name="T39" fmla="*/ 368 h 368"/>
                  <a:gd name="T40" fmla="*/ 18 w 40"/>
                  <a:gd name="T41" fmla="*/ 368 h 368"/>
                  <a:gd name="T42" fmla="*/ 18 w 40"/>
                  <a:gd name="T43" fmla="*/ 368 h 368"/>
                  <a:gd name="T44" fmla="*/ 18 w 40"/>
                  <a:gd name="T45" fmla="*/ 368 h 368"/>
                  <a:gd name="T46" fmla="*/ 20 w 40"/>
                  <a:gd name="T47" fmla="*/ 368 h 368"/>
                  <a:gd name="T48" fmla="*/ 21 w 40"/>
                  <a:gd name="T49" fmla="*/ 368 h 368"/>
                  <a:gd name="T50" fmla="*/ 21 w 40"/>
                  <a:gd name="T51" fmla="*/ 368 h 368"/>
                  <a:gd name="T52" fmla="*/ 21 w 40"/>
                  <a:gd name="T53" fmla="*/ 368 h 368"/>
                  <a:gd name="T54" fmla="*/ 22 w 40"/>
                  <a:gd name="T55" fmla="*/ 368 h 368"/>
                  <a:gd name="T56" fmla="*/ 24 w 40"/>
                  <a:gd name="T57" fmla="*/ 360 h 368"/>
                  <a:gd name="T58" fmla="*/ 24 w 40"/>
                  <a:gd name="T59" fmla="*/ 365 h 368"/>
                  <a:gd name="T60" fmla="*/ 24 w 40"/>
                  <a:gd name="T61" fmla="*/ 366 h 368"/>
                  <a:gd name="T62" fmla="*/ 25 w 40"/>
                  <a:gd name="T63" fmla="*/ 0 h 368"/>
                  <a:gd name="T64" fmla="*/ 27 w 40"/>
                  <a:gd name="T65" fmla="*/ 368 h 368"/>
                  <a:gd name="T66" fmla="*/ 27 w 40"/>
                  <a:gd name="T67" fmla="*/ 368 h 368"/>
                  <a:gd name="T68" fmla="*/ 27 w 40"/>
                  <a:gd name="T69" fmla="*/ 368 h 368"/>
                  <a:gd name="T70" fmla="*/ 28 w 40"/>
                  <a:gd name="T71" fmla="*/ 368 h 368"/>
                  <a:gd name="T72" fmla="*/ 29 w 40"/>
                  <a:gd name="T73" fmla="*/ 368 h 368"/>
                  <a:gd name="T74" fmla="*/ 31 w 40"/>
                  <a:gd name="T75" fmla="*/ 368 h 368"/>
                  <a:gd name="T76" fmla="*/ 31 w 40"/>
                  <a:gd name="T77" fmla="*/ 368 h 368"/>
                  <a:gd name="T78" fmla="*/ 31 w 40"/>
                  <a:gd name="T79" fmla="*/ 368 h 368"/>
                  <a:gd name="T80" fmla="*/ 34 w 40"/>
                  <a:gd name="T81" fmla="*/ 368 h 368"/>
                  <a:gd name="T82" fmla="*/ 34 w 40"/>
                  <a:gd name="T83" fmla="*/ 368 h 368"/>
                  <a:gd name="T84" fmla="*/ 34 w 40"/>
                  <a:gd name="T85" fmla="*/ 368 h 368"/>
                  <a:gd name="T86" fmla="*/ 34 w 40"/>
                  <a:gd name="T87" fmla="*/ 368 h 368"/>
                  <a:gd name="T88" fmla="*/ 37 w 40"/>
                  <a:gd name="T89" fmla="*/ 41 h 368"/>
                  <a:gd name="T90" fmla="*/ 37 w 40"/>
                  <a:gd name="T91" fmla="*/ 363 h 368"/>
                  <a:gd name="T92" fmla="*/ 37 w 40"/>
                  <a:gd name="T93" fmla="*/ 368 h 368"/>
                  <a:gd name="T94" fmla="*/ 37 w 40"/>
                  <a:gd name="T95" fmla="*/ 305 h 368"/>
                  <a:gd name="T96" fmla="*/ 40 w 40"/>
                  <a:gd name="T97" fmla="*/ 368 h 368"/>
                  <a:gd name="T98" fmla="*/ 40 w 40"/>
                  <a:gd name="T99" fmla="*/ 368 h 3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368">
                    <a:moveTo>
                      <a:pt x="0" y="368"/>
                    </a:moveTo>
                    <a:lnTo>
                      <a:pt x="2" y="151"/>
                    </a:lnTo>
                    <a:lnTo>
                      <a:pt x="2" y="368"/>
                    </a:lnTo>
                    <a:lnTo>
                      <a:pt x="2" y="368"/>
                    </a:lnTo>
                    <a:lnTo>
                      <a:pt x="3" y="368"/>
                    </a:lnTo>
                    <a:lnTo>
                      <a:pt x="6" y="368"/>
                    </a:lnTo>
                    <a:lnTo>
                      <a:pt x="6" y="368"/>
                    </a:lnTo>
                    <a:lnTo>
                      <a:pt x="6" y="368"/>
                    </a:lnTo>
                    <a:lnTo>
                      <a:pt x="7" y="368"/>
                    </a:lnTo>
                    <a:lnTo>
                      <a:pt x="9" y="368"/>
                    </a:lnTo>
                    <a:lnTo>
                      <a:pt x="9" y="368"/>
                    </a:lnTo>
                    <a:lnTo>
                      <a:pt x="9" y="368"/>
                    </a:lnTo>
                    <a:lnTo>
                      <a:pt x="9" y="368"/>
                    </a:lnTo>
                    <a:lnTo>
                      <a:pt x="12" y="368"/>
                    </a:lnTo>
                    <a:lnTo>
                      <a:pt x="12" y="368"/>
                    </a:lnTo>
                    <a:lnTo>
                      <a:pt x="13" y="109"/>
                    </a:lnTo>
                    <a:lnTo>
                      <a:pt x="15" y="368"/>
                    </a:lnTo>
                    <a:lnTo>
                      <a:pt x="15" y="368"/>
                    </a:lnTo>
                    <a:lnTo>
                      <a:pt x="15" y="368"/>
                    </a:lnTo>
                    <a:lnTo>
                      <a:pt x="15" y="368"/>
                    </a:lnTo>
                    <a:lnTo>
                      <a:pt x="18" y="368"/>
                    </a:lnTo>
                    <a:lnTo>
                      <a:pt x="18" y="368"/>
                    </a:lnTo>
                    <a:lnTo>
                      <a:pt x="18" y="368"/>
                    </a:lnTo>
                    <a:lnTo>
                      <a:pt x="20" y="368"/>
                    </a:lnTo>
                    <a:lnTo>
                      <a:pt x="21" y="368"/>
                    </a:lnTo>
                    <a:lnTo>
                      <a:pt x="21" y="368"/>
                    </a:lnTo>
                    <a:lnTo>
                      <a:pt x="21" y="368"/>
                    </a:lnTo>
                    <a:lnTo>
                      <a:pt x="22" y="368"/>
                    </a:lnTo>
                    <a:lnTo>
                      <a:pt x="24" y="360"/>
                    </a:lnTo>
                    <a:lnTo>
                      <a:pt x="24" y="365"/>
                    </a:lnTo>
                    <a:lnTo>
                      <a:pt x="24" y="366"/>
                    </a:lnTo>
                    <a:lnTo>
                      <a:pt x="25" y="0"/>
                    </a:lnTo>
                    <a:lnTo>
                      <a:pt x="27" y="368"/>
                    </a:lnTo>
                    <a:lnTo>
                      <a:pt x="27" y="368"/>
                    </a:lnTo>
                    <a:lnTo>
                      <a:pt x="27" y="368"/>
                    </a:lnTo>
                    <a:lnTo>
                      <a:pt x="28" y="368"/>
                    </a:lnTo>
                    <a:lnTo>
                      <a:pt x="29" y="368"/>
                    </a:lnTo>
                    <a:lnTo>
                      <a:pt x="31" y="368"/>
                    </a:lnTo>
                    <a:lnTo>
                      <a:pt x="31" y="368"/>
                    </a:lnTo>
                    <a:lnTo>
                      <a:pt x="31" y="368"/>
                    </a:lnTo>
                    <a:lnTo>
                      <a:pt x="34" y="368"/>
                    </a:lnTo>
                    <a:lnTo>
                      <a:pt x="34" y="368"/>
                    </a:lnTo>
                    <a:lnTo>
                      <a:pt x="34" y="368"/>
                    </a:lnTo>
                    <a:lnTo>
                      <a:pt x="34" y="368"/>
                    </a:lnTo>
                    <a:lnTo>
                      <a:pt x="37" y="41"/>
                    </a:lnTo>
                    <a:lnTo>
                      <a:pt x="37" y="363"/>
                    </a:lnTo>
                    <a:lnTo>
                      <a:pt x="37" y="368"/>
                    </a:lnTo>
                    <a:lnTo>
                      <a:pt x="37" y="305"/>
                    </a:lnTo>
                    <a:lnTo>
                      <a:pt x="40" y="368"/>
                    </a:lnTo>
                    <a:lnTo>
                      <a:pt x="40" y="36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72" name="Freeform 175"/>
              <p:cNvSpPr>
                <a:spLocks/>
              </p:cNvSpPr>
              <p:nvPr/>
            </p:nvSpPr>
            <p:spPr bwMode="auto">
              <a:xfrm>
                <a:off x="2214563" y="2755901"/>
                <a:ext cx="60325" cy="720725"/>
              </a:xfrm>
              <a:custGeom>
                <a:avLst/>
                <a:gdLst>
                  <a:gd name="T0" fmla="*/ 0 w 38"/>
                  <a:gd name="T1" fmla="*/ 454 h 454"/>
                  <a:gd name="T2" fmla="*/ 0 w 38"/>
                  <a:gd name="T3" fmla="*/ 454 h 454"/>
                  <a:gd name="T4" fmla="*/ 2 w 38"/>
                  <a:gd name="T5" fmla="*/ 454 h 454"/>
                  <a:gd name="T6" fmla="*/ 3 w 38"/>
                  <a:gd name="T7" fmla="*/ 454 h 454"/>
                  <a:gd name="T8" fmla="*/ 3 w 38"/>
                  <a:gd name="T9" fmla="*/ 454 h 454"/>
                  <a:gd name="T10" fmla="*/ 3 w 38"/>
                  <a:gd name="T11" fmla="*/ 454 h 454"/>
                  <a:gd name="T12" fmla="*/ 4 w 38"/>
                  <a:gd name="T13" fmla="*/ 454 h 454"/>
                  <a:gd name="T14" fmla="*/ 6 w 38"/>
                  <a:gd name="T15" fmla="*/ 454 h 454"/>
                  <a:gd name="T16" fmla="*/ 6 w 38"/>
                  <a:gd name="T17" fmla="*/ 454 h 454"/>
                  <a:gd name="T18" fmla="*/ 6 w 38"/>
                  <a:gd name="T19" fmla="*/ 454 h 454"/>
                  <a:gd name="T20" fmla="*/ 8 w 38"/>
                  <a:gd name="T21" fmla="*/ 30 h 454"/>
                  <a:gd name="T22" fmla="*/ 9 w 38"/>
                  <a:gd name="T23" fmla="*/ 454 h 454"/>
                  <a:gd name="T24" fmla="*/ 9 w 38"/>
                  <a:gd name="T25" fmla="*/ 454 h 454"/>
                  <a:gd name="T26" fmla="*/ 9 w 38"/>
                  <a:gd name="T27" fmla="*/ 454 h 454"/>
                  <a:gd name="T28" fmla="*/ 10 w 38"/>
                  <a:gd name="T29" fmla="*/ 454 h 454"/>
                  <a:gd name="T30" fmla="*/ 12 w 38"/>
                  <a:gd name="T31" fmla="*/ 454 h 454"/>
                  <a:gd name="T32" fmla="*/ 12 w 38"/>
                  <a:gd name="T33" fmla="*/ 454 h 454"/>
                  <a:gd name="T34" fmla="*/ 12 w 38"/>
                  <a:gd name="T35" fmla="*/ 454 h 454"/>
                  <a:gd name="T36" fmla="*/ 14 w 38"/>
                  <a:gd name="T37" fmla="*/ 454 h 454"/>
                  <a:gd name="T38" fmla="*/ 15 w 38"/>
                  <a:gd name="T39" fmla="*/ 454 h 454"/>
                  <a:gd name="T40" fmla="*/ 15 w 38"/>
                  <a:gd name="T41" fmla="*/ 454 h 454"/>
                  <a:gd name="T42" fmla="*/ 15 w 38"/>
                  <a:gd name="T43" fmla="*/ 454 h 454"/>
                  <a:gd name="T44" fmla="*/ 17 w 38"/>
                  <a:gd name="T45" fmla="*/ 454 h 454"/>
                  <a:gd name="T46" fmla="*/ 19 w 38"/>
                  <a:gd name="T47" fmla="*/ 452 h 454"/>
                  <a:gd name="T48" fmla="*/ 19 w 38"/>
                  <a:gd name="T49" fmla="*/ 454 h 454"/>
                  <a:gd name="T50" fmla="*/ 19 w 38"/>
                  <a:gd name="T51" fmla="*/ 454 h 454"/>
                  <a:gd name="T52" fmla="*/ 20 w 38"/>
                  <a:gd name="T53" fmla="*/ 0 h 454"/>
                  <a:gd name="T54" fmla="*/ 21 w 38"/>
                  <a:gd name="T55" fmla="*/ 454 h 454"/>
                  <a:gd name="T56" fmla="*/ 22 w 38"/>
                  <a:gd name="T57" fmla="*/ 454 h 454"/>
                  <a:gd name="T58" fmla="*/ 22 w 38"/>
                  <a:gd name="T59" fmla="*/ 454 h 454"/>
                  <a:gd name="T60" fmla="*/ 22 w 38"/>
                  <a:gd name="T61" fmla="*/ 454 h 454"/>
                  <a:gd name="T62" fmla="*/ 25 w 38"/>
                  <a:gd name="T63" fmla="*/ 454 h 454"/>
                  <a:gd name="T64" fmla="*/ 25 w 38"/>
                  <a:gd name="T65" fmla="*/ 454 h 454"/>
                  <a:gd name="T66" fmla="*/ 25 w 38"/>
                  <a:gd name="T67" fmla="*/ 454 h 454"/>
                  <a:gd name="T68" fmla="*/ 25 w 38"/>
                  <a:gd name="T69" fmla="*/ 454 h 454"/>
                  <a:gd name="T70" fmla="*/ 28 w 38"/>
                  <a:gd name="T71" fmla="*/ 454 h 454"/>
                  <a:gd name="T72" fmla="*/ 28 w 38"/>
                  <a:gd name="T73" fmla="*/ 454 h 454"/>
                  <a:gd name="T74" fmla="*/ 28 w 38"/>
                  <a:gd name="T75" fmla="*/ 454 h 454"/>
                  <a:gd name="T76" fmla="*/ 31 w 38"/>
                  <a:gd name="T77" fmla="*/ 312 h 454"/>
                  <a:gd name="T78" fmla="*/ 31 w 38"/>
                  <a:gd name="T79" fmla="*/ 410 h 454"/>
                  <a:gd name="T80" fmla="*/ 31 w 38"/>
                  <a:gd name="T81" fmla="*/ 442 h 454"/>
                  <a:gd name="T82" fmla="*/ 31 w 38"/>
                  <a:gd name="T83" fmla="*/ 151 h 454"/>
                  <a:gd name="T84" fmla="*/ 34 w 38"/>
                  <a:gd name="T85" fmla="*/ 454 h 454"/>
                  <a:gd name="T86" fmla="*/ 34 w 38"/>
                  <a:gd name="T87" fmla="*/ 454 h 454"/>
                  <a:gd name="T88" fmla="*/ 34 w 38"/>
                  <a:gd name="T89" fmla="*/ 454 h 454"/>
                  <a:gd name="T90" fmla="*/ 35 w 38"/>
                  <a:gd name="T91" fmla="*/ 454 h 454"/>
                  <a:gd name="T92" fmla="*/ 37 w 38"/>
                  <a:gd name="T93" fmla="*/ 454 h 454"/>
                  <a:gd name="T94" fmla="*/ 37 w 38"/>
                  <a:gd name="T95" fmla="*/ 454 h 454"/>
                  <a:gd name="T96" fmla="*/ 37 w 38"/>
                  <a:gd name="T97" fmla="*/ 454 h 454"/>
                  <a:gd name="T98" fmla="*/ 38 w 38"/>
                  <a:gd name="T99" fmla="*/ 454 h 4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454">
                    <a:moveTo>
                      <a:pt x="0" y="454"/>
                    </a:moveTo>
                    <a:lnTo>
                      <a:pt x="0" y="454"/>
                    </a:lnTo>
                    <a:lnTo>
                      <a:pt x="2" y="454"/>
                    </a:lnTo>
                    <a:lnTo>
                      <a:pt x="3" y="454"/>
                    </a:lnTo>
                    <a:lnTo>
                      <a:pt x="3" y="454"/>
                    </a:lnTo>
                    <a:lnTo>
                      <a:pt x="3" y="454"/>
                    </a:lnTo>
                    <a:lnTo>
                      <a:pt x="4" y="454"/>
                    </a:lnTo>
                    <a:lnTo>
                      <a:pt x="6" y="454"/>
                    </a:lnTo>
                    <a:lnTo>
                      <a:pt x="6" y="454"/>
                    </a:lnTo>
                    <a:lnTo>
                      <a:pt x="6" y="454"/>
                    </a:lnTo>
                    <a:lnTo>
                      <a:pt x="8" y="30"/>
                    </a:lnTo>
                    <a:lnTo>
                      <a:pt x="9" y="454"/>
                    </a:lnTo>
                    <a:lnTo>
                      <a:pt x="9" y="454"/>
                    </a:lnTo>
                    <a:lnTo>
                      <a:pt x="9" y="454"/>
                    </a:lnTo>
                    <a:lnTo>
                      <a:pt x="10" y="454"/>
                    </a:lnTo>
                    <a:lnTo>
                      <a:pt x="12" y="454"/>
                    </a:lnTo>
                    <a:lnTo>
                      <a:pt x="12" y="454"/>
                    </a:lnTo>
                    <a:lnTo>
                      <a:pt x="12" y="454"/>
                    </a:lnTo>
                    <a:lnTo>
                      <a:pt x="14" y="454"/>
                    </a:lnTo>
                    <a:lnTo>
                      <a:pt x="15" y="454"/>
                    </a:lnTo>
                    <a:lnTo>
                      <a:pt x="15" y="454"/>
                    </a:lnTo>
                    <a:lnTo>
                      <a:pt x="15" y="454"/>
                    </a:lnTo>
                    <a:lnTo>
                      <a:pt x="17" y="454"/>
                    </a:lnTo>
                    <a:lnTo>
                      <a:pt x="19" y="452"/>
                    </a:lnTo>
                    <a:lnTo>
                      <a:pt x="19" y="454"/>
                    </a:lnTo>
                    <a:lnTo>
                      <a:pt x="19" y="454"/>
                    </a:lnTo>
                    <a:lnTo>
                      <a:pt x="20" y="0"/>
                    </a:lnTo>
                    <a:lnTo>
                      <a:pt x="21" y="454"/>
                    </a:lnTo>
                    <a:lnTo>
                      <a:pt x="22" y="454"/>
                    </a:lnTo>
                    <a:lnTo>
                      <a:pt x="22" y="454"/>
                    </a:lnTo>
                    <a:lnTo>
                      <a:pt x="22" y="454"/>
                    </a:lnTo>
                    <a:lnTo>
                      <a:pt x="25" y="454"/>
                    </a:lnTo>
                    <a:lnTo>
                      <a:pt x="25" y="454"/>
                    </a:lnTo>
                    <a:lnTo>
                      <a:pt x="25" y="454"/>
                    </a:lnTo>
                    <a:lnTo>
                      <a:pt x="25" y="454"/>
                    </a:lnTo>
                    <a:lnTo>
                      <a:pt x="28" y="454"/>
                    </a:lnTo>
                    <a:lnTo>
                      <a:pt x="28" y="454"/>
                    </a:lnTo>
                    <a:lnTo>
                      <a:pt x="28" y="454"/>
                    </a:lnTo>
                    <a:lnTo>
                      <a:pt x="31" y="312"/>
                    </a:lnTo>
                    <a:lnTo>
                      <a:pt x="31" y="410"/>
                    </a:lnTo>
                    <a:lnTo>
                      <a:pt x="31" y="442"/>
                    </a:lnTo>
                    <a:lnTo>
                      <a:pt x="31" y="151"/>
                    </a:lnTo>
                    <a:lnTo>
                      <a:pt x="34" y="454"/>
                    </a:lnTo>
                    <a:lnTo>
                      <a:pt x="34" y="454"/>
                    </a:lnTo>
                    <a:lnTo>
                      <a:pt x="34" y="454"/>
                    </a:lnTo>
                    <a:lnTo>
                      <a:pt x="35" y="454"/>
                    </a:lnTo>
                    <a:lnTo>
                      <a:pt x="37" y="454"/>
                    </a:lnTo>
                    <a:lnTo>
                      <a:pt x="37" y="454"/>
                    </a:lnTo>
                    <a:lnTo>
                      <a:pt x="37" y="454"/>
                    </a:lnTo>
                    <a:lnTo>
                      <a:pt x="38" y="45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73" name="Freeform 176"/>
              <p:cNvSpPr>
                <a:spLocks/>
              </p:cNvSpPr>
              <p:nvPr/>
            </p:nvSpPr>
            <p:spPr bwMode="auto">
              <a:xfrm>
                <a:off x="2274888" y="2482851"/>
                <a:ext cx="63500" cy="993775"/>
              </a:xfrm>
              <a:custGeom>
                <a:avLst/>
                <a:gdLst>
                  <a:gd name="T0" fmla="*/ 0 w 40"/>
                  <a:gd name="T1" fmla="*/ 626 h 626"/>
                  <a:gd name="T2" fmla="*/ 2 w 40"/>
                  <a:gd name="T3" fmla="*/ 626 h 626"/>
                  <a:gd name="T4" fmla="*/ 2 w 40"/>
                  <a:gd name="T5" fmla="*/ 626 h 626"/>
                  <a:gd name="T6" fmla="*/ 2 w 40"/>
                  <a:gd name="T7" fmla="*/ 626 h 626"/>
                  <a:gd name="T8" fmla="*/ 3 w 40"/>
                  <a:gd name="T9" fmla="*/ 626 h 626"/>
                  <a:gd name="T10" fmla="*/ 5 w 40"/>
                  <a:gd name="T11" fmla="*/ 250 h 626"/>
                  <a:gd name="T12" fmla="*/ 6 w 40"/>
                  <a:gd name="T13" fmla="*/ 621 h 626"/>
                  <a:gd name="T14" fmla="*/ 6 w 40"/>
                  <a:gd name="T15" fmla="*/ 623 h 626"/>
                  <a:gd name="T16" fmla="*/ 9 w 40"/>
                  <a:gd name="T17" fmla="*/ 626 h 626"/>
                  <a:gd name="T18" fmla="*/ 9 w 40"/>
                  <a:gd name="T19" fmla="*/ 626 h 626"/>
                  <a:gd name="T20" fmla="*/ 9 w 40"/>
                  <a:gd name="T21" fmla="*/ 626 h 626"/>
                  <a:gd name="T22" fmla="*/ 9 w 40"/>
                  <a:gd name="T23" fmla="*/ 626 h 626"/>
                  <a:gd name="T24" fmla="*/ 11 w 40"/>
                  <a:gd name="T25" fmla="*/ 626 h 626"/>
                  <a:gd name="T26" fmla="*/ 12 w 40"/>
                  <a:gd name="T27" fmla="*/ 626 h 626"/>
                  <a:gd name="T28" fmla="*/ 12 w 40"/>
                  <a:gd name="T29" fmla="*/ 626 h 626"/>
                  <a:gd name="T30" fmla="*/ 12 w 40"/>
                  <a:gd name="T31" fmla="*/ 626 h 626"/>
                  <a:gd name="T32" fmla="*/ 15 w 40"/>
                  <a:gd name="T33" fmla="*/ 626 h 626"/>
                  <a:gd name="T34" fmla="*/ 15 w 40"/>
                  <a:gd name="T35" fmla="*/ 626 h 626"/>
                  <a:gd name="T36" fmla="*/ 15 w 40"/>
                  <a:gd name="T37" fmla="*/ 626 h 626"/>
                  <a:gd name="T38" fmla="*/ 17 w 40"/>
                  <a:gd name="T39" fmla="*/ 0 h 626"/>
                  <a:gd name="T40" fmla="*/ 18 w 40"/>
                  <a:gd name="T41" fmla="*/ 626 h 626"/>
                  <a:gd name="T42" fmla="*/ 18 w 40"/>
                  <a:gd name="T43" fmla="*/ 626 h 626"/>
                  <a:gd name="T44" fmla="*/ 18 w 40"/>
                  <a:gd name="T45" fmla="*/ 626 h 626"/>
                  <a:gd name="T46" fmla="*/ 18 w 40"/>
                  <a:gd name="T47" fmla="*/ 626 h 626"/>
                  <a:gd name="T48" fmla="*/ 21 w 40"/>
                  <a:gd name="T49" fmla="*/ 626 h 626"/>
                  <a:gd name="T50" fmla="*/ 21 w 40"/>
                  <a:gd name="T51" fmla="*/ 626 h 626"/>
                  <a:gd name="T52" fmla="*/ 21 w 40"/>
                  <a:gd name="T53" fmla="*/ 626 h 626"/>
                  <a:gd name="T54" fmla="*/ 22 w 40"/>
                  <a:gd name="T55" fmla="*/ 626 h 626"/>
                  <a:gd name="T56" fmla="*/ 24 w 40"/>
                  <a:gd name="T57" fmla="*/ 626 h 626"/>
                  <a:gd name="T58" fmla="*/ 24 w 40"/>
                  <a:gd name="T59" fmla="*/ 626 h 626"/>
                  <a:gd name="T60" fmla="*/ 24 w 40"/>
                  <a:gd name="T61" fmla="*/ 626 h 626"/>
                  <a:gd name="T62" fmla="*/ 25 w 40"/>
                  <a:gd name="T63" fmla="*/ 626 h 626"/>
                  <a:gd name="T64" fmla="*/ 27 w 40"/>
                  <a:gd name="T65" fmla="*/ 623 h 626"/>
                  <a:gd name="T66" fmla="*/ 27 w 40"/>
                  <a:gd name="T67" fmla="*/ 626 h 626"/>
                  <a:gd name="T68" fmla="*/ 27 w 40"/>
                  <a:gd name="T69" fmla="*/ 625 h 626"/>
                  <a:gd name="T70" fmla="*/ 28 w 40"/>
                  <a:gd name="T71" fmla="*/ 165 h 626"/>
                  <a:gd name="T72" fmla="*/ 30 w 40"/>
                  <a:gd name="T73" fmla="*/ 626 h 626"/>
                  <a:gd name="T74" fmla="*/ 30 w 40"/>
                  <a:gd name="T75" fmla="*/ 626 h 626"/>
                  <a:gd name="T76" fmla="*/ 30 w 40"/>
                  <a:gd name="T77" fmla="*/ 626 h 626"/>
                  <a:gd name="T78" fmla="*/ 30 w 40"/>
                  <a:gd name="T79" fmla="*/ 626 h 626"/>
                  <a:gd name="T80" fmla="*/ 31 w 40"/>
                  <a:gd name="T81" fmla="*/ 626 h 626"/>
                  <a:gd name="T82" fmla="*/ 34 w 40"/>
                  <a:gd name="T83" fmla="*/ 626 h 626"/>
                  <a:gd name="T84" fmla="*/ 34 w 40"/>
                  <a:gd name="T85" fmla="*/ 626 h 626"/>
                  <a:gd name="T86" fmla="*/ 35 w 40"/>
                  <a:gd name="T87" fmla="*/ 626 h 626"/>
                  <a:gd name="T88" fmla="*/ 37 w 40"/>
                  <a:gd name="T89" fmla="*/ 626 h 626"/>
                  <a:gd name="T90" fmla="*/ 37 w 40"/>
                  <a:gd name="T91" fmla="*/ 626 h 626"/>
                  <a:gd name="T92" fmla="*/ 37 w 40"/>
                  <a:gd name="T93" fmla="*/ 626 h 626"/>
                  <a:gd name="T94" fmla="*/ 37 w 40"/>
                  <a:gd name="T95" fmla="*/ 626 h 626"/>
                  <a:gd name="T96" fmla="*/ 40 w 40"/>
                  <a:gd name="T97" fmla="*/ 368 h 626"/>
                  <a:gd name="T98" fmla="*/ 40 w 40"/>
                  <a:gd name="T99" fmla="*/ 561 h 6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626">
                    <a:moveTo>
                      <a:pt x="0" y="626"/>
                    </a:moveTo>
                    <a:lnTo>
                      <a:pt x="2" y="626"/>
                    </a:lnTo>
                    <a:lnTo>
                      <a:pt x="2" y="626"/>
                    </a:lnTo>
                    <a:lnTo>
                      <a:pt x="2" y="626"/>
                    </a:lnTo>
                    <a:lnTo>
                      <a:pt x="3" y="626"/>
                    </a:lnTo>
                    <a:lnTo>
                      <a:pt x="5" y="250"/>
                    </a:lnTo>
                    <a:lnTo>
                      <a:pt x="6" y="621"/>
                    </a:lnTo>
                    <a:lnTo>
                      <a:pt x="6" y="623"/>
                    </a:lnTo>
                    <a:lnTo>
                      <a:pt x="9" y="626"/>
                    </a:lnTo>
                    <a:lnTo>
                      <a:pt x="9" y="626"/>
                    </a:lnTo>
                    <a:lnTo>
                      <a:pt x="9" y="626"/>
                    </a:lnTo>
                    <a:lnTo>
                      <a:pt x="9" y="626"/>
                    </a:lnTo>
                    <a:lnTo>
                      <a:pt x="11" y="626"/>
                    </a:lnTo>
                    <a:lnTo>
                      <a:pt x="12" y="626"/>
                    </a:lnTo>
                    <a:lnTo>
                      <a:pt x="12" y="626"/>
                    </a:lnTo>
                    <a:lnTo>
                      <a:pt x="12" y="626"/>
                    </a:lnTo>
                    <a:lnTo>
                      <a:pt x="15" y="626"/>
                    </a:lnTo>
                    <a:lnTo>
                      <a:pt x="15" y="626"/>
                    </a:lnTo>
                    <a:lnTo>
                      <a:pt x="15" y="626"/>
                    </a:lnTo>
                    <a:lnTo>
                      <a:pt x="17" y="0"/>
                    </a:lnTo>
                    <a:lnTo>
                      <a:pt x="18" y="626"/>
                    </a:lnTo>
                    <a:lnTo>
                      <a:pt x="18" y="626"/>
                    </a:lnTo>
                    <a:lnTo>
                      <a:pt x="18" y="626"/>
                    </a:lnTo>
                    <a:lnTo>
                      <a:pt x="18" y="626"/>
                    </a:lnTo>
                    <a:lnTo>
                      <a:pt x="21" y="626"/>
                    </a:lnTo>
                    <a:lnTo>
                      <a:pt x="21" y="626"/>
                    </a:lnTo>
                    <a:lnTo>
                      <a:pt x="21" y="626"/>
                    </a:lnTo>
                    <a:lnTo>
                      <a:pt x="22" y="626"/>
                    </a:lnTo>
                    <a:lnTo>
                      <a:pt x="24" y="626"/>
                    </a:lnTo>
                    <a:lnTo>
                      <a:pt x="24" y="626"/>
                    </a:lnTo>
                    <a:lnTo>
                      <a:pt x="24" y="626"/>
                    </a:lnTo>
                    <a:lnTo>
                      <a:pt x="25" y="626"/>
                    </a:lnTo>
                    <a:lnTo>
                      <a:pt x="27" y="623"/>
                    </a:lnTo>
                    <a:lnTo>
                      <a:pt x="27" y="626"/>
                    </a:lnTo>
                    <a:lnTo>
                      <a:pt x="27" y="625"/>
                    </a:lnTo>
                    <a:lnTo>
                      <a:pt x="28" y="165"/>
                    </a:lnTo>
                    <a:lnTo>
                      <a:pt x="30" y="626"/>
                    </a:lnTo>
                    <a:lnTo>
                      <a:pt x="30" y="626"/>
                    </a:lnTo>
                    <a:lnTo>
                      <a:pt x="30" y="626"/>
                    </a:lnTo>
                    <a:lnTo>
                      <a:pt x="30" y="626"/>
                    </a:lnTo>
                    <a:lnTo>
                      <a:pt x="31" y="626"/>
                    </a:lnTo>
                    <a:lnTo>
                      <a:pt x="34" y="626"/>
                    </a:lnTo>
                    <a:lnTo>
                      <a:pt x="34" y="626"/>
                    </a:lnTo>
                    <a:lnTo>
                      <a:pt x="35" y="626"/>
                    </a:lnTo>
                    <a:lnTo>
                      <a:pt x="37" y="626"/>
                    </a:lnTo>
                    <a:lnTo>
                      <a:pt x="37" y="626"/>
                    </a:lnTo>
                    <a:lnTo>
                      <a:pt x="37" y="626"/>
                    </a:lnTo>
                    <a:lnTo>
                      <a:pt x="37" y="626"/>
                    </a:lnTo>
                    <a:lnTo>
                      <a:pt x="40" y="368"/>
                    </a:lnTo>
                    <a:lnTo>
                      <a:pt x="40" y="56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74" name="Freeform 177"/>
              <p:cNvSpPr>
                <a:spLocks/>
              </p:cNvSpPr>
              <p:nvPr/>
            </p:nvSpPr>
            <p:spPr bwMode="auto">
              <a:xfrm>
                <a:off x="2338388" y="3106738"/>
                <a:ext cx="60325" cy="369888"/>
              </a:xfrm>
              <a:custGeom>
                <a:avLst/>
                <a:gdLst>
                  <a:gd name="T0" fmla="*/ 0 w 38"/>
                  <a:gd name="T1" fmla="*/ 168 h 233"/>
                  <a:gd name="T2" fmla="*/ 0 w 38"/>
                  <a:gd name="T3" fmla="*/ 187 h 233"/>
                  <a:gd name="T4" fmla="*/ 0 w 38"/>
                  <a:gd name="T5" fmla="*/ 123 h 233"/>
                  <a:gd name="T6" fmla="*/ 3 w 38"/>
                  <a:gd name="T7" fmla="*/ 233 h 233"/>
                  <a:gd name="T8" fmla="*/ 3 w 38"/>
                  <a:gd name="T9" fmla="*/ 233 h 233"/>
                  <a:gd name="T10" fmla="*/ 3 w 38"/>
                  <a:gd name="T11" fmla="*/ 233 h 233"/>
                  <a:gd name="T12" fmla="*/ 6 w 38"/>
                  <a:gd name="T13" fmla="*/ 233 h 233"/>
                  <a:gd name="T14" fmla="*/ 6 w 38"/>
                  <a:gd name="T15" fmla="*/ 233 h 233"/>
                  <a:gd name="T16" fmla="*/ 6 w 38"/>
                  <a:gd name="T17" fmla="*/ 233 h 233"/>
                  <a:gd name="T18" fmla="*/ 6 w 38"/>
                  <a:gd name="T19" fmla="*/ 233 h 233"/>
                  <a:gd name="T20" fmla="*/ 9 w 38"/>
                  <a:gd name="T21" fmla="*/ 233 h 233"/>
                  <a:gd name="T22" fmla="*/ 9 w 38"/>
                  <a:gd name="T23" fmla="*/ 233 h 233"/>
                  <a:gd name="T24" fmla="*/ 9 w 38"/>
                  <a:gd name="T25" fmla="*/ 233 h 233"/>
                  <a:gd name="T26" fmla="*/ 12 w 38"/>
                  <a:gd name="T27" fmla="*/ 0 h 233"/>
                  <a:gd name="T28" fmla="*/ 12 w 38"/>
                  <a:gd name="T29" fmla="*/ 233 h 233"/>
                  <a:gd name="T30" fmla="*/ 12 w 38"/>
                  <a:gd name="T31" fmla="*/ 233 h 233"/>
                  <a:gd name="T32" fmla="*/ 12 w 38"/>
                  <a:gd name="T33" fmla="*/ 233 h 233"/>
                  <a:gd name="T34" fmla="*/ 13 w 38"/>
                  <a:gd name="T35" fmla="*/ 233 h 233"/>
                  <a:gd name="T36" fmla="*/ 15 w 38"/>
                  <a:gd name="T37" fmla="*/ 233 h 233"/>
                  <a:gd name="T38" fmla="*/ 15 w 38"/>
                  <a:gd name="T39" fmla="*/ 233 h 233"/>
                  <a:gd name="T40" fmla="*/ 15 w 38"/>
                  <a:gd name="T41" fmla="*/ 233 h 233"/>
                  <a:gd name="T42" fmla="*/ 16 w 38"/>
                  <a:gd name="T43" fmla="*/ 233 h 233"/>
                  <a:gd name="T44" fmla="*/ 17 w 38"/>
                  <a:gd name="T45" fmla="*/ 233 h 233"/>
                  <a:gd name="T46" fmla="*/ 19 w 38"/>
                  <a:gd name="T47" fmla="*/ 233 h 233"/>
                  <a:gd name="T48" fmla="*/ 19 w 38"/>
                  <a:gd name="T49" fmla="*/ 233 h 233"/>
                  <a:gd name="T50" fmla="*/ 19 w 38"/>
                  <a:gd name="T51" fmla="*/ 233 h 233"/>
                  <a:gd name="T52" fmla="*/ 22 w 38"/>
                  <a:gd name="T53" fmla="*/ 233 h 233"/>
                  <a:gd name="T54" fmla="*/ 22 w 38"/>
                  <a:gd name="T55" fmla="*/ 233 h 233"/>
                  <a:gd name="T56" fmla="*/ 22 w 38"/>
                  <a:gd name="T57" fmla="*/ 233 h 233"/>
                  <a:gd name="T58" fmla="*/ 22 w 38"/>
                  <a:gd name="T59" fmla="*/ 233 h 233"/>
                  <a:gd name="T60" fmla="*/ 23 w 38"/>
                  <a:gd name="T61" fmla="*/ 16 h 233"/>
                  <a:gd name="T62" fmla="*/ 25 w 38"/>
                  <a:gd name="T63" fmla="*/ 233 h 233"/>
                  <a:gd name="T64" fmla="*/ 25 w 38"/>
                  <a:gd name="T65" fmla="*/ 233 h 233"/>
                  <a:gd name="T66" fmla="*/ 25 w 38"/>
                  <a:gd name="T67" fmla="*/ 233 h 233"/>
                  <a:gd name="T68" fmla="*/ 26 w 38"/>
                  <a:gd name="T69" fmla="*/ 233 h 233"/>
                  <a:gd name="T70" fmla="*/ 28 w 38"/>
                  <a:gd name="T71" fmla="*/ 233 h 233"/>
                  <a:gd name="T72" fmla="*/ 28 w 38"/>
                  <a:gd name="T73" fmla="*/ 233 h 233"/>
                  <a:gd name="T74" fmla="*/ 29 w 38"/>
                  <a:gd name="T75" fmla="*/ 233 h 233"/>
                  <a:gd name="T76" fmla="*/ 31 w 38"/>
                  <a:gd name="T77" fmla="*/ 233 h 233"/>
                  <a:gd name="T78" fmla="*/ 31 w 38"/>
                  <a:gd name="T79" fmla="*/ 233 h 233"/>
                  <a:gd name="T80" fmla="*/ 31 w 38"/>
                  <a:gd name="T81" fmla="*/ 233 h 233"/>
                  <a:gd name="T82" fmla="*/ 31 w 38"/>
                  <a:gd name="T83" fmla="*/ 233 h 233"/>
                  <a:gd name="T84" fmla="*/ 34 w 38"/>
                  <a:gd name="T85" fmla="*/ 224 h 233"/>
                  <a:gd name="T86" fmla="*/ 34 w 38"/>
                  <a:gd name="T87" fmla="*/ 232 h 233"/>
                  <a:gd name="T88" fmla="*/ 34 w 38"/>
                  <a:gd name="T89" fmla="*/ 228 h 233"/>
                  <a:gd name="T90" fmla="*/ 35 w 38"/>
                  <a:gd name="T91" fmla="*/ 79 h 233"/>
                  <a:gd name="T92" fmla="*/ 37 w 38"/>
                  <a:gd name="T93" fmla="*/ 233 h 233"/>
                  <a:gd name="T94" fmla="*/ 37 w 38"/>
                  <a:gd name="T95" fmla="*/ 233 h 233"/>
                  <a:gd name="T96" fmla="*/ 37 w 38"/>
                  <a:gd name="T97" fmla="*/ 233 h 233"/>
                  <a:gd name="T98" fmla="*/ 38 w 38"/>
                  <a:gd name="T99" fmla="*/ 233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33">
                    <a:moveTo>
                      <a:pt x="0" y="168"/>
                    </a:moveTo>
                    <a:lnTo>
                      <a:pt x="0" y="187"/>
                    </a:lnTo>
                    <a:lnTo>
                      <a:pt x="0" y="123"/>
                    </a:lnTo>
                    <a:lnTo>
                      <a:pt x="3" y="233"/>
                    </a:lnTo>
                    <a:lnTo>
                      <a:pt x="3" y="233"/>
                    </a:lnTo>
                    <a:lnTo>
                      <a:pt x="3" y="233"/>
                    </a:lnTo>
                    <a:lnTo>
                      <a:pt x="6" y="233"/>
                    </a:lnTo>
                    <a:lnTo>
                      <a:pt x="6" y="233"/>
                    </a:lnTo>
                    <a:lnTo>
                      <a:pt x="6" y="233"/>
                    </a:lnTo>
                    <a:lnTo>
                      <a:pt x="6" y="233"/>
                    </a:lnTo>
                    <a:lnTo>
                      <a:pt x="9" y="233"/>
                    </a:lnTo>
                    <a:lnTo>
                      <a:pt x="9" y="233"/>
                    </a:lnTo>
                    <a:lnTo>
                      <a:pt x="9" y="233"/>
                    </a:lnTo>
                    <a:lnTo>
                      <a:pt x="12" y="0"/>
                    </a:lnTo>
                    <a:lnTo>
                      <a:pt x="12" y="233"/>
                    </a:lnTo>
                    <a:lnTo>
                      <a:pt x="12" y="233"/>
                    </a:lnTo>
                    <a:lnTo>
                      <a:pt x="12" y="233"/>
                    </a:lnTo>
                    <a:lnTo>
                      <a:pt x="13" y="233"/>
                    </a:lnTo>
                    <a:lnTo>
                      <a:pt x="15" y="233"/>
                    </a:lnTo>
                    <a:lnTo>
                      <a:pt x="15" y="233"/>
                    </a:lnTo>
                    <a:lnTo>
                      <a:pt x="15" y="233"/>
                    </a:lnTo>
                    <a:lnTo>
                      <a:pt x="16" y="233"/>
                    </a:lnTo>
                    <a:lnTo>
                      <a:pt x="17" y="233"/>
                    </a:lnTo>
                    <a:lnTo>
                      <a:pt x="19" y="233"/>
                    </a:lnTo>
                    <a:lnTo>
                      <a:pt x="19" y="233"/>
                    </a:lnTo>
                    <a:lnTo>
                      <a:pt x="19" y="233"/>
                    </a:lnTo>
                    <a:lnTo>
                      <a:pt x="22" y="233"/>
                    </a:lnTo>
                    <a:lnTo>
                      <a:pt x="22" y="233"/>
                    </a:lnTo>
                    <a:lnTo>
                      <a:pt x="22" y="233"/>
                    </a:lnTo>
                    <a:lnTo>
                      <a:pt x="22" y="233"/>
                    </a:lnTo>
                    <a:lnTo>
                      <a:pt x="23" y="16"/>
                    </a:lnTo>
                    <a:lnTo>
                      <a:pt x="25" y="233"/>
                    </a:lnTo>
                    <a:lnTo>
                      <a:pt x="25" y="233"/>
                    </a:lnTo>
                    <a:lnTo>
                      <a:pt x="25" y="233"/>
                    </a:lnTo>
                    <a:lnTo>
                      <a:pt x="26" y="233"/>
                    </a:lnTo>
                    <a:lnTo>
                      <a:pt x="28" y="233"/>
                    </a:lnTo>
                    <a:lnTo>
                      <a:pt x="28" y="233"/>
                    </a:lnTo>
                    <a:lnTo>
                      <a:pt x="29" y="233"/>
                    </a:lnTo>
                    <a:lnTo>
                      <a:pt x="31" y="233"/>
                    </a:lnTo>
                    <a:lnTo>
                      <a:pt x="31" y="233"/>
                    </a:lnTo>
                    <a:lnTo>
                      <a:pt x="31" y="233"/>
                    </a:lnTo>
                    <a:lnTo>
                      <a:pt x="31" y="233"/>
                    </a:lnTo>
                    <a:lnTo>
                      <a:pt x="34" y="224"/>
                    </a:lnTo>
                    <a:lnTo>
                      <a:pt x="34" y="232"/>
                    </a:lnTo>
                    <a:lnTo>
                      <a:pt x="34" y="228"/>
                    </a:lnTo>
                    <a:lnTo>
                      <a:pt x="35" y="79"/>
                    </a:lnTo>
                    <a:lnTo>
                      <a:pt x="37" y="233"/>
                    </a:lnTo>
                    <a:lnTo>
                      <a:pt x="37" y="233"/>
                    </a:lnTo>
                    <a:lnTo>
                      <a:pt x="37" y="233"/>
                    </a:lnTo>
                    <a:lnTo>
                      <a:pt x="38" y="233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75" name="Freeform 178"/>
              <p:cNvSpPr>
                <a:spLocks/>
              </p:cNvSpPr>
              <p:nvPr/>
            </p:nvSpPr>
            <p:spPr bwMode="auto">
              <a:xfrm>
                <a:off x="2398713" y="3235326"/>
                <a:ext cx="63500" cy="241300"/>
              </a:xfrm>
              <a:custGeom>
                <a:avLst/>
                <a:gdLst>
                  <a:gd name="T0" fmla="*/ 0 w 40"/>
                  <a:gd name="T1" fmla="*/ 152 h 152"/>
                  <a:gd name="T2" fmla="*/ 2 w 40"/>
                  <a:gd name="T3" fmla="*/ 152 h 152"/>
                  <a:gd name="T4" fmla="*/ 2 w 40"/>
                  <a:gd name="T5" fmla="*/ 152 h 152"/>
                  <a:gd name="T6" fmla="*/ 2 w 40"/>
                  <a:gd name="T7" fmla="*/ 152 h 152"/>
                  <a:gd name="T8" fmla="*/ 4 w 40"/>
                  <a:gd name="T9" fmla="*/ 152 h 152"/>
                  <a:gd name="T10" fmla="*/ 5 w 40"/>
                  <a:gd name="T11" fmla="*/ 152 h 152"/>
                  <a:gd name="T12" fmla="*/ 5 w 40"/>
                  <a:gd name="T13" fmla="*/ 152 h 152"/>
                  <a:gd name="T14" fmla="*/ 5 w 40"/>
                  <a:gd name="T15" fmla="*/ 152 h 152"/>
                  <a:gd name="T16" fmla="*/ 6 w 40"/>
                  <a:gd name="T17" fmla="*/ 152 h 152"/>
                  <a:gd name="T18" fmla="*/ 9 w 40"/>
                  <a:gd name="T19" fmla="*/ 0 h 152"/>
                  <a:gd name="T20" fmla="*/ 9 w 40"/>
                  <a:gd name="T21" fmla="*/ 151 h 152"/>
                  <a:gd name="T22" fmla="*/ 9 w 40"/>
                  <a:gd name="T23" fmla="*/ 150 h 152"/>
                  <a:gd name="T24" fmla="*/ 9 w 40"/>
                  <a:gd name="T25" fmla="*/ 134 h 152"/>
                  <a:gd name="T26" fmla="*/ 11 w 40"/>
                  <a:gd name="T27" fmla="*/ 152 h 152"/>
                  <a:gd name="T28" fmla="*/ 12 w 40"/>
                  <a:gd name="T29" fmla="*/ 152 h 152"/>
                  <a:gd name="T30" fmla="*/ 12 w 40"/>
                  <a:gd name="T31" fmla="*/ 152 h 152"/>
                  <a:gd name="T32" fmla="*/ 12 w 40"/>
                  <a:gd name="T33" fmla="*/ 152 h 152"/>
                  <a:gd name="T34" fmla="*/ 14 w 40"/>
                  <a:gd name="T35" fmla="*/ 152 h 152"/>
                  <a:gd name="T36" fmla="*/ 15 w 40"/>
                  <a:gd name="T37" fmla="*/ 152 h 152"/>
                  <a:gd name="T38" fmla="*/ 15 w 40"/>
                  <a:gd name="T39" fmla="*/ 152 h 152"/>
                  <a:gd name="T40" fmla="*/ 16 w 40"/>
                  <a:gd name="T41" fmla="*/ 152 h 152"/>
                  <a:gd name="T42" fmla="*/ 18 w 40"/>
                  <a:gd name="T43" fmla="*/ 152 h 152"/>
                  <a:gd name="T44" fmla="*/ 18 w 40"/>
                  <a:gd name="T45" fmla="*/ 152 h 152"/>
                  <a:gd name="T46" fmla="*/ 18 w 40"/>
                  <a:gd name="T47" fmla="*/ 152 h 152"/>
                  <a:gd name="T48" fmla="*/ 18 w 40"/>
                  <a:gd name="T49" fmla="*/ 152 h 152"/>
                  <a:gd name="T50" fmla="*/ 20 w 40"/>
                  <a:gd name="T51" fmla="*/ 79 h 152"/>
                  <a:gd name="T52" fmla="*/ 21 w 40"/>
                  <a:gd name="T53" fmla="*/ 152 h 152"/>
                  <a:gd name="T54" fmla="*/ 21 w 40"/>
                  <a:gd name="T55" fmla="*/ 152 h 152"/>
                  <a:gd name="T56" fmla="*/ 21 w 40"/>
                  <a:gd name="T57" fmla="*/ 152 h 152"/>
                  <a:gd name="T58" fmla="*/ 23 w 40"/>
                  <a:gd name="T59" fmla="*/ 152 h 152"/>
                  <a:gd name="T60" fmla="*/ 24 w 40"/>
                  <a:gd name="T61" fmla="*/ 152 h 152"/>
                  <a:gd name="T62" fmla="*/ 24 w 40"/>
                  <a:gd name="T63" fmla="*/ 152 h 152"/>
                  <a:gd name="T64" fmla="*/ 25 w 40"/>
                  <a:gd name="T65" fmla="*/ 152 h 152"/>
                  <a:gd name="T66" fmla="*/ 27 w 40"/>
                  <a:gd name="T67" fmla="*/ 152 h 152"/>
                  <a:gd name="T68" fmla="*/ 27 w 40"/>
                  <a:gd name="T69" fmla="*/ 152 h 152"/>
                  <a:gd name="T70" fmla="*/ 27 w 40"/>
                  <a:gd name="T71" fmla="*/ 152 h 152"/>
                  <a:gd name="T72" fmla="*/ 28 w 40"/>
                  <a:gd name="T73" fmla="*/ 152 h 152"/>
                  <a:gd name="T74" fmla="*/ 30 w 40"/>
                  <a:gd name="T75" fmla="*/ 152 h 152"/>
                  <a:gd name="T76" fmla="*/ 30 w 40"/>
                  <a:gd name="T77" fmla="*/ 152 h 152"/>
                  <a:gd name="T78" fmla="*/ 30 w 40"/>
                  <a:gd name="T79" fmla="*/ 152 h 152"/>
                  <a:gd name="T80" fmla="*/ 32 w 40"/>
                  <a:gd name="T81" fmla="*/ 105 h 152"/>
                  <a:gd name="T82" fmla="*/ 34 w 40"/>
                  <a:gd name="T83" fmla="*/ 152 h 152"/>
                  <a:gd name="T84" fmla="*/ 34 w 40"/>
                  <a:gd name="T85" fmla="*/ 152 h 152"/>
                  <a:gd name="T86" fmla="*/ 34 w 40"/>
                  <a:gd name="T87" fmla="*/ 152 h 152"/>
                  <a:gd name="T88" fmla="*/ 34 w 40"/>
                  <a:gd name="T89" fmla="*/ 152 h 152"/>
                  <a:gd name="T90" fmla="*/ 36 w 40"/>
                  <a:gd name="T91" fmla="*/ 152 h 152"/>
                  <a:gd name="T92" fmla="*/ 37 w 40"/>
                  <a:gd name="T93" fmla="*/ 152 h 152"/>
                  <a:gd name="T94" fmla="*/ 37 w 40"/>
                  <a:gd name="T95" fmla="*/ 152 h 152"/>
                  <a:gd name="T96" fmla="*/ 38 w 40"/>
                  <a:gd name="T97" fmla="*/ 152 h 152"/>
                  <a:gd name="T98" fmla="*/ 40 w 40"/>
                  <a:gd name="T99" fmla="*/ 152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152">
                    <a:moveTo>
                      <a:pt x="0" y="152"/>
                    </a:moveTo>
                    <a:lnTo>
                      <a:pt x="2" y="152"/>
                    </a:lnTo>
                    <a:lnTo>
                      <a:pt x="2" y="152"/>
                    </a:lnTo>
                    <a:lnTo>
                      <a:pt x="2" y="152"/>
                    </a:lnTo>
                    <a:lnTo>
                      <a:pt x="4" y="152"/>
                    </a:lnTo>
                    <a:lnTo>
                      <a:pt x="5" y="152"/>
                    </a:lnTo>
                    <a:lnTo>
                      <a:pt x="5" y="152"/>
                    </a:lnTo>
                    <a:lnTo>
                      <a:pt x="5" y="152"/>
                    </a:lnTo>
                    <a:lnTo>
                      <a:pt x="6" y="152"/>
                    </a:lnTo>
                    <a:lnTo>
                      <a:pt x="9" y="0"/>
                    </a:lnTo>
                    <a:lnTo>
                      <a:pt x="9" y="151"/>
                    </a:lnTo>
                    <a:lnTo>
                      <a:pt x="9" y="150"/>
                    </a:lnTo>
                    <a:lnTo>
                      <a:pt x="9" y="134"/>
                    </a:lnTo>
                    <a:lnTo>
                      <a:pt x="11" y="152"/>
                    </a:lnTo>
                    <a:lnTo>
                      <a:pt x="12" y="152"/>
                    </a:lnTo>
                    <a:lnTo>
                      <a:pt x="12" y="152"/>
                    </a:lnTo>
                    <a:lnTo>
                      <a:pt x="12" y="152"/>
                    </a:lnTo>
                    <a:lnTo>
                      <a:pt x="14" y="152"/>
                    </a:lnTo>
                    <a:lnTo>
                      <a:pt x="15" y="152"/>
                    </a:lnTo>
                    <a:lnTo>
                      <a:pt x="15" y="152"/>
                    </a:lnTo>
                    <a:lnTo>
                      <a:pt x="16" y="152"/>
                    </a:lnTo>
                    <a:lnTo>
                      <a:pt x="18" y="152"/>
                    </a:lnTo>
                    <a:lnTo>
                      <a:pt x="18" y="152"/>
                    </a:lnTo>
                    <a:lnTo>
                      <a:pt x="18" y="152"/>
                    </a:lnTo>
                    <a:lnTo>
                      <a:pt x="18" y="152"/>
                    </a:lnTo>
                    <a:lnTo>
                      <a:pt x="20" y="79"/>
                    </a:lnTo>
                    <a:lnTo>
                      <a:pt x="21" y="152"/>
                    </a:lnTo>
                    <a:lnTo>
                      <a:pt x="21" y="152"/>
                    </a:lnTo>
                    <a:lnTo>
                      <a:pt x="21" y="152"/>
                    </a:lnTo>
                    <a:lnTo>
                      <a:pt x="23" y="152"/>
                    </a:lnTo>
                    <a:lnTo>
                      <a:pt x="24" y="152"/>
                    </a:lnTo>
                    <a:lnTo>
                      <a:pt x="24" y="152"/>
                    </a:lnTo>
                    <a:lnTo>
                      <a:pt x="25" y="152"/>
                    </a:lnTo>
                    <a:lnTo>
                      <a:pt x="27" y="152"/>
                    </a:lnTo>
                    <a:lnTo>
                      <a:pt x="27" y="152"/>
                    </a:lnTo>
                    <a:lnTo>
                      <a:pt x="27" y="152"/>
                    </a:lnTo>
                    <a:lnTo>
                      <a:pt x="28" y="152"/>
                    </a:lnTo>
                    <a:lnTo>
                      <a:pt x="30" y="152"/>
                    </a:lnTo>
                    <a:lnTo>
                      <a:pt x="30" y="152"/>
                    </a:lnTo>
                    <a:lnTo>
                      <a:pt x="30" y="152"/>
                    </a:lnTo>
                    <a:lnTo>
                      <a:pt x="32" y="105"/>
                    </a:lnTo>
                    <a:lnTo>
                      <a:pt x="34" y="152"/>
                    </a:lnTo>
                    <a:lnTo>
                      <a:pt x="34" y="152"/>
                    </a:lnTo>
                    <a:lnTo>
                      <a:pt x="34" y="152"/>
                    </a:lnTo>
                    <a:lnTo>
                      <a:pt x="34" y="152"/>
                    </a:lnTo>
                    <a:lnTo>
                      <a:pt x="36" y="152"/>
                    </a:lnTo>
                    <a:lnTo>
                      <a:pt x="37" y="152"/>
                    </a:lnTo>
                    <a:lnTo>
                      <a:pt x="37" y="152"/>
                    </a:lnTo>
                    <a:lnTo>
                      <a:pt x="38" y="152"/>
                    </a:lnTo>
                    <a:lnTo>
                      <a:pt x="40" y="15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76" name="Freeform 179"/>
              <p:cNvSpPr>
                <a:spLocks/>
              </p:cNvSpPr>
              <p:nvPr/>
            </p:nvSpPr>
            <p:spPr bwMode="auto">
              <a:xfrm>
                <a:off x="2462213" y="3387726"/>
                <a:ext cx="58738" cy="88900"/>
              </a:xfrm>
              <a:custGeom>
                <a:avLst/>
                <a:gdLst>
                  <a:gd name="T0" fmla="*/ 0 w 37"/>
                  <a:gd name="T1" fmla="*/ 56 h 56"/>
                  <a:gd name="T2" fmla="*/ 0 w 37"/>
                  <a:gd name="T3" fmla="*/ 56 h 56"/>
                  <a:gd name="T4" fmla="*/ 0 w 37"/>
                  <a:gd name="T5" fmla="*/ 56 h 56"/>
                  <a:gd name="T6" fmla="*/ 0 w 37"/>
                  <a:gd name="T7" fmla="*/ 56 h 56"/>
                  <a:gd name="T8" fmla="*/ 3 w 37"/>
                  <a:gd name="T9" fmla="*/ 47 h 56"/>
                  <a:gd name="T10" fmla="*/ 3 w 37"/>
                  <a:gd name="T11" fmla="*/ 56 h 56"/>
                  <a:gd name="T12" fmla="*/ 3 w 37"/>
                  <a:gd name="T13" fmla="*/ 56 h 56"/>
                  <a:gd name="T14" fmla="*/ 3 w 37"/>
                  <a:gd name="T15" fmla="*/ 0 h 56"/>
                  <a:gd name="T16" fmla="*/ 6 w 37"/>
                  <a:gd name="T17" fmla="*/ 56 h 56"/>
                  <a:gd name="T18" fmla="*/ 6 w 37"/>
                  <a:gd name="T19" fmla="*/ 56 h 56"/>
                  <a:gd name="T20" fmla="*/ 6 w 37"/>
                  <a:gd name="T21" fmla="*/ 56 h 56"/>
                  <a:gd name="T22" fmla="*/ 6 w 37"/>
                  <a:gd name="T23" fmla="*/ 56 h 56"/>
                  <a:gd name="T24" fmla="*/ 8 w 37"/>
                  <a:gd name="T25" fmla="*/ 56 h 56"/>
                  <a:gd name="T26" fmla="*/ 9 w 37"/>
                  <a:gd name="T27" fmla="*/ 56 h 56"/>
                  <a:gd name="T28" fmla="*/ 9 w 37"/>
                  <a:gd name="T29" fmla="*/ 56 h 56"/>
                  <a:gd name="T30" fmla="*/ 10 w 37"/>
                  <a:gd name="T31" fmla="*/ 56 h 56"/>
                  <a:gd name="T32" fmla="*/ 12 w 37"/>
                  <a:gd name="T33" fmla="*/ 56 h 56"/>
                  <a:gd name="T34" fmla="*/ 12 w 37"/>
                  <a:gd name="T35" fmla="*/ 56 h 56"/>
                  <a:gd name="T36" fmla="*/ 12 w 37"/>
                  <a:gd name="T37" fmla="*/ 56 h 56"/>
                  <a:gd name="T38" fmla="*/ 13 w 37"/>
                  <a:gd name="T39" fmla="*/ 56 h 56"/>
                  <a:gd name="T40" fmla="*/ 15 w 37"/>
                  <a:gd name="T41" fmla="*/ 6 h 56"/>
                  <a:gd name="T42" fmla="*/ 15 w 37"/>
                  <a:gd name="T43" fmla="*/ 56 h 56"/>
                  <a:gd name="T44" fmla="*/ 15 w 37"/>
                  <a:gd name="T45" fmla="*/ 56 h 56"/>
                  <a:gd name="T46" fmla="*/ 16 w 37"/>
                  <a:gd name="T47" fmla="*/ 53 h 56"/>
                  <a:gd name="T48" fmla="*/ 18 w 37"/>
                  <a:gd name="T49" fmla="*/ 56 h 56"/>
                  <a:gd name="T50" fmla="*/ 18 w 37"/>
                  <a:gd name="T51" fmla="*/ 56 h 56"/>
                  <a:gd name="T52" fmla="*/ 18 w 37"/>
                  <a:gd name="T53" fmla="*/ 56 h 56"/>
                  <a:gd name="T54" fmla="*/ 19 w 37"/>
                  <a:gd name="T55" fmla="*/ 56 h 56"/>
                  <a:gd name="T56" fmla="*/ 21 w 37"/>
                  <a:gd name="T57" fmla="*/ 56 h 56"/>
                  <a:gd name="T58" fmla="*/ 22 w 37"/>
                  <a:gd name="T59" fmla="*/ 56 h 56"/>
                  <a:gd name="T60" fmla="*/ 22 w 37"/>
                  <a:gd name="T61" fmla="*/ 56 h 56"/>
                  <a:gd name="T62" fmla="*/ 22 w 37"/>
                  <a:gd name="T63" fmla="*/ 56 h 56"/>
                  <a:gd name="T64" fmla="*/ 25 w 37"/>
                  <a:gd name="T65" fmla="*/ 56 h 56"/>
                  <a:gd name="T66" fmla="*/ 25 w 37"/>
                  <a:gd name="T67" fmla="*/ 56 h 56"/>
                  <a:gd name="T68" fmla="*/ 25 w 37"/>
                  <a:gd name="T69" fmla="*/ 56 h 56"/>
                  <a:gd name="T70" fmla="*/ 25 w 37"/>
                  <a:gd name="T71" fmla="*/ 56 h 56"/>
                  <a:gd name="T72" fmla="*/ 27 w 37"/>
                  <a:gd name="T73" fmla="*/ 27 h 56"/>
                  <a:gd name="T74" fmla="*/ 28 w 37"/>
                  <a:gd name="T75" fmla="*/ 56 h 56"/>
                  <a:gd name="T76" fmla="*/ 28 w 37"/>
                  <a:gd name="T77" fmla="*/ 56 h 56"/>
                  <a:gd name="T78" fmla="*/ 28 w 37"/>
                  <a:gd name="T79" fmla="*/ 56 h 56"/>
                  <a:gd name="T80" fmla="*/ 30 w 37"/>
                  <a:gd name="T81" fmla="*/ 56 h 56"/>
                  <a:gd name="T82" fmla="*/ 31 w 37"/>
                  <a:gd name="T83" fmla="*/ 56 h 56"/>
                  <a:gd name="T84" fmla="*/ 31 w 37"/>
                  <a:gd name="T85" fmla="*/ 56 h 56"/>
                  <a:gd name="T86" fmla="*/ 32 w 37"/>
                  <a:gd name="T87" fmla="*/ 56 h 56"/>
                  <a:gd name="T88" fmla="*/ 34 w 37"/>
                  <a:gd name="T89" fmla="*/ 56 h 56"/>
                  <a:gd name="T90" fmla="*/ 34 w 37"/>
                  <a:gd name="T91" fmla="*/ 56 h 56"/>
                  <a:gd name="T92" fmla="*/ 34 w 37"/>
                  <a:gd name="T93" fmla="*/ 56 h 56"/>
                  <a:gd name="T94" fmla="*/ 34 w 37"/>
                  <a:gd name="T95" fmla="*/ 56 h 56"/>
                  <a:gd name="T96" fmla="*/ 37 w 37"/>
                  <a:gd name="T97" fmla="*/ 56 h 56"/>
                  <a:gd name="T98" fmla="*/ 37 w 37"/>
                  <a:gd name="T99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56">
                    <a:moveTo>
                      <a:pt x="0" y="56"/>
                    </a:moveTo>
                    <a:lnTo>
                      <a:pt x="0" y="56"/>
                    </a:lnTo>
                    <a:lnTo>
                      <a:pt x="0" y="56"/>
                    </a:lnTo>
                    <a:lnTo>
                      <a:pt x="0" y="56"/>
                    </a:lnTo>
                    <a:lnTo>
                      <a:pt x="3" y="47"/>
                    </a:lnTo>
                    <a:lnTo>
                      <a:pt x="3" y="56"/>
                    </a:lnTo>
                    <a:lnTo>
                      <a:pt x="3" y="56"/>
                    </a:lnTo>
                    <a:lnTo>
                      <a:pt x="3" y="0"/>
                    </a:lnTo>
                    <a:lnTo>
                      <a:pt x="6" y="56"/>
                    </a:lnTo>
                    <a:lnTo>
                      <a:pt x="6" y="56"/>
                    </a:lnTo>
                    <a:lnTo>
                      <a:pt x="6" y="56"/>
                    </a:lnTo>
                    <a:lnTo>
                      <a:pt x="6" y="56"/>
                    </a:lnTo>
                    <a:lnTo>
                      <a:pt x="8" y="56"/>
                    </a:lnTo>
                    <a:lnTo>
                      <a:pt x="9" y="56"/>
                    </a:lnTo>
                    <a:lnTo>
                      <a:pt x="9" y="56"/>
                    </a:lnTo>
                    <a:lnTo>
                      <a:pt x="10" y="56"/>
                    </a:lnTo>
                    <a:lnTo>
                      <a:pt x="12" y="56"/>
                    </a:lnTo>
                    <a:lnTo>
                      <a:pt x="12" y="56"/>
                    </a:lnTo>
                    <a:lnTo>
                      <a:pt x="12" y="56"/>
                    </a:lnTo>
                    <a:lnTo>
                      <a:pt x="13" y="56"/>
                    </a:lnTo>
                    <a:lnTo>
                      <a:pt x="15" y="6"/>
                    </a:lnTo>
                    <a:lnTo>
                      <a:pt x="15" y="56"/>
                    </a:lnTo>
                    <a:lnTo>
                      <a:pt x="15" y="56"/>
                    </a:lnTo>
                    <a:lnTo>
                      <a:pt x="16" y="53"/>
                    </a:lnTo>
                    <a:lnTo>
                      <a:pt x="18" y="56"/>
                    </a:lnTo>
                    <a:lnTo>
                      <a:pt x="18" y="56"/>
                    </a:lnTo>
                    <a:lnTo>
                      <a:pt x="18" y="56"/>
                    </a:lnTo>
                    <a:lnTo>
                      <a:pt x="19" y="56"/>
                    </a:lnTo>
                    <a:lnTo>
                      <a:pt x="21" y="56"/>
                    </a:lnTo>
                    <a:lnTo>
                      <a:pt x="22" y="56"/>
                    </a:lnTo>
                    <a:lnTo>
                      <a:pt x="22" y="56"/>
                    </a:lnTo>
                    <a:lnTo>
                      <a:pt x="22" y="56"/>
                    </a:lnTo>
                    <a:lnTo>
                      <a:pt x="25" y="56"/>
                    </a:lnTo>
                    <a:lnTo>
                      <a:pt x="25" y="56"/>
                    </a:lnTo>
                    <a:lnTo>
                      <a:pt x="25" y="56"/>
                    </a:lnTo>
                    <a:lnTo>
                      <a:pt x="25" y="56"/>
                    </a:lnTo>
                    <a:lnTo>
                      <a:pt x="27" y="27"/>
                    </a:lnTo>
                    <a:lnTo>
                      <a:pt x="28" y="56"/>
                    </a:lnTo>
                    <a:lnTo>
                      <a:pt x="28" y="56"/>
                    </a:lnTo>
                    <a:lnTo>
                      <a:pt x="28" y="56"/>
                    </a:lnTo>
                    <a:lnTo>
                      <a:pt x="30" y="56"/>
                    </a:lnTo>
                    <a:lnTo>
                      <a:pt x="31" y="56"/>
                    </a:lnTo>
                    <a:lnTo>
                      <a:pt x="31" y="56"/>
                    </a:lnTo>
                    <a:lnTo>
                      <a:pt x="32" y="56"/>
                    </a:lnTo>
                    <a:lnTo>
                      <a:pt x="34" y="56"/>
                    </a:lnTo>
                    <a:lnTo>
                      <a:pt x="34" y="56"/>
                    </a:lnTo>
                    <a:lnTo>
                      <a:pt x="34" y="56"/>
                    </a:lnTo>
                    <a:lnTo>
                      <a:pt x="34" y="56"/>
                    </a:lnTo>
                    <a:lnTo>
                      <a:pt x="37" y="56"/>
                    </a:lnTo>
                    <a:lnTo>
                      <a:pt x="37" y="5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77" name="Freeform 180"/>
              <p:cNvSpPr>
                <a:spLocks/>
              </p:cNvSpPr>
              <p:nvPr/>
            </p:nvSpPr>
            <p:spPr bwMode="auto">
              <a:xfrm>
                <a:off x="2520951" y="3429001"/>
                <a:ext cx="60325" cy="47625"/>
              </a:xfrm>
              <a:custGeom>
                <a:avLst/>
                <a:gdLst>
                  <a:gd name="T0" fmla="*/ 0 w 38"/>
                  <a:gd name="T1" fmla="*/ 30 h 30"/>
                  <a:gd name="T2" fmla="*/ 0 w 38"/>
                  <a:gd name="T3" fmla="*/ 30 h 30"/>
                  <a:gd name="T4" fmla="*/ 1 w 38"/>
                  <a:gd name="T5" fmla="*/ 0 h 30"/>
                  <a:gd name="T6" fmla="*/ 3 w 38"/>
                  <a:gd name="T7" fmla="*/ 30 h 30"/>
                  <a:gd name="T8" fmla="*/ 3 w 38"/>
                  <a:gd name="T9" fmla="*/ 30 h 30"/>
                  <a:gd name="T10" fmla="*/ 3 w 38"/>
                  <a:gd name="T11" fmla="*/ 30 h 30"/>
                  <a:gd name="T12" fmla="*/ 4 w 38"/>
                  <a:gd name="T13" fmla="*/ 30 h 30"/>
                  <a:gd name="T14" fmla="*/ 6 w 38"/>
                  <a:gd name="T15" fmla="*/ 30 h 30"/>
                  <a:gd name="T16" fmla="*/ 6 w 38"/>
                  <a:gd name="T17" fmla="*/ 30 h 30"/>
                  <a:gd name="T18" fmla="*/ 6 w 38"/>
                  <a:gd name="T19" fmla="*/ 30 h 30"/>
                  <a:gd name="T20" fmla="*/ 7 w 38"/>
                  <a:gd name="T21" fmla="*/ 30 h 30"/>
                  <a:gd name="T22" fmla="*/ 10 w 38"/>
                  <a:gd name="T23" fmla="*/ 30 h 30"/>
                  <a:gd name="T24" fmla="*/ 10 w 38"/>
                  <a:gd name="T25" fmla="*/ 30 h 30"/>
                  <a:gd name="T26" fmla="*/ 10 w 38"/>
                  <a:gd name="T27" fmla="*/ 30 h 30"/>
                  <a:gd name="T28" fmla="*/ 10 w 38"/>
                  <a:gd name="T29" fmla="*/ 30 h 30"/>
                  <a:gd name="T30" fmla="*/ 13 w 38"/>
                  <a:gd name="T31" fmla="*/ 22 h 30"/>
                  <a:gd name="T32" fmla="*/ 13 w 38"/>
                  <a:gd name="T33" fmla="*/ 27 h 30"/>
                  <a:gd name="T34" fmla="*/ 13 w 38"/>
                  <a:gd name="T35" fmla="*/ 28 h 30"/>
                  <a:gd name="T36" fmla="*/ 13 w 38"/>
                  <a:gd name="T37" fmla="*/ 17 h 30"/>
                  <a:gd name="T38" fmla="*/ 14 w 38"/>
                  <a:gd name="T39" fmla="*/ 30 h 30"/>
                  <a:gd name="T40" fmla="*/ 16 w 38"/>
                  <a:gd name="T41" fmla="*/ 30 h 30"/>
                  <a:gd name="T42" fmla="*/ 16 w 38"/>
                  <a:gd name="T43" fmla="*/ 30 h 30"/>
                  <a:gd name="T44" fmla="*/ 16 w 38"/>
                  <a:gd name="T45" fmla="*/ 30 h 30"/>
                  <a:gd name="T46" fmla="*/ 19 w 38"/>
                  <a:gd name="T47" fmla="*/ 30 h 30"/>
                  <a:gd name="T48" fmla="*/ 19 w 38"/>
                  <a:gd name="T49" fmla="*/ 30 h 30"/>
                  <a:gd name="T50" fmla="*/ 19 w 38"/>
                  <a:gd name="T51" fmla="*/ 30 h 30"/>
                  <a:gd name="T52" fmla="*/ 19 w 38"/>
                  <a:gd name="T53" fmla="*/ 30 h 30"/>
                  <a:gd name="T54" fmla="*/ 22 w 38"/>
                  <a:gd name="T55" fmla="*/ 30 h 30"/>
                  <a:gd name="T56" fmla="*/ 22 w 38"/>
                  <a:gd name="T57" fmla="*/ 30 h 30"/>
                  <a:gd name="T58" fmla="*/ 22 w 38"/>
                  <a:gd name="T59" fmla="*/ 30 h 30"/>
                  <a:gd name="T60" fmla="*/ 22 w 38"/>
                  <a:gd name="T61" fmla="*/ 30 h 30"/>
                  <a:gd name="T62" fmla="*/ 24 w 38"/>
                  <a:gd name="T63" fmla="*/ 14 h 30"/>
                  <a:gd name="T64" fmla="*/ 25 w 38"/>
                  <a:gd name="T65" fmla="*/ 30 h 30"/>
                  <a:gd name="T66" fmla="*/ 25 w 38"/>
                  <a:gd name="T67" fmla="*/ 30 h 30"/>
                  <a:gd name="T68" fmla="*/ 25 w 38"/>
                  <a:gd name="T69" fmla="*/ 29 h 30"/>
                  <a:gd name="T70" fmla="*/ 28 w 38"/>
                  <a:gd name="T71" fmla="*/ 30 h 30"/>
                  <a:gd name="T72" fmla="*/ 28 w 38"/>
                  <a:gd name="T73" fmla="*/ 30 h 30"/>
                  <a:gd name="T74" fmla="*/ 28 w 38"/>
                  <a:gd name="T75" fmla="*/ 30 h 30"/>
                  <a:gd name="T76" fmla="*/ 29 w 38"/>
                  <a:gd name="T77" fmla="*/ 30 h 30"/>
                  <a:gd name="T78" fmla="*/ 30 w 38"/>
                  <a:gd name="T79" fmla="*/ 30 h 30"/>
                  <a:gd name="T80" fmla="*/ 31 w 38"/>
                  <a:gd name="T81" fmla="*/ 30 h 30"/>
                  <a:gd name="T82" fmla="*/ 31 w 38"/>
                  <a:gd name="T83" fmla="*/ 30 h 30"/>
                  <a:gd name="T84" fmla="*/ 33 w 38"/>
                  <a:gd name="T85" fmla="*/ 30 h 30"/>
                  <a:gd name="T86" fmla="*/ 34 w 38"/>
                  <a:gd name="T87" fmla="*/ 30 h 30"/>
                  <a:gd name="T88" fmla="*/ 34 w 38"/>
                  <a:gd name="T89" fmla="*/ 30 h 30"/>
                  <a:gd name="T90" fmla="*/ 34 w 38"/>
                  <a:gd name="T91" fmla="*/ 30 h 30"/>
                  <a:gd name="T92" fmla="*/ 36 w 38"/>
                  <a:gd name="T93" fmla="*/ 22 h 30"/>
                  <a:gd name="T94" fmla="*/ 38 w 38"/>
                  <a:gd name="T95" fmla="*/ 30 h 30"/>
                  <a:gd name="T96" fmla="*/ 38 w 38"/>
                  <a:gd name="T97" fmla="*/ 30 h 30"/>
                  <a:gd name="T98" fmla="*/ 38 w 38"/>
                  <a:gd name="T99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0">
                    <a:moveTo>
                      <a:pt x="0" y="30"/>
                    </a:moveTo>
                    <a:lnTo>
                      <a:pt x="0" y="30"/>
                    </a:lnTo>
                    <a:lnTo>
                      <a:pt x="1" y="0"/>
                    </a:lnTo>
                    <a:lnTo>
                      <a:pt x="3" y="30"/>
                    </a:lnTo>
                    <a:lnTo>
                      <a:pt x="3" y="30"/>
                    </a:lnTo>
                    <a:lnTo>
                      <a:pt x="3" y="30"/>
                    </a:lnTo>
                    <a:lnTo>
                      <a:pt x="4" y="30"/>
                    </a:lnTo>
                    <a:lnTo>
                      <a:pt x="6" y="30"/>
                    </a:lnTo>
                    <a:lnTo>
                      <a:pt x="6" y="30"/>
                    </a:lnTo>
                    <a:lnTo>
                      <a:pt x="6" y="30"/>
                    </a:lnTo>
                    <a:lnTo>
                      <a:pt x="7" y="30"/>
                    </a:lnTo>
                    <a:lnTo>
                      <a:pt x="10" y="30"/>
                    </a:lnTo>
                    <a:lnTo>
                      <a:pt x="10" y="30"/>
                    </a:lnTo>
                    <a:lnTo>
                      <a:pt x="10" y="30"/>
                    </a:lnTo>
                    <a:lnTo>
                      <a:pt x="10" y="30"/>
                    </a:lnTo>
                    <a:lnTo>
                      <a:pt x="13" y="22"/>
                    </a:lnTo>
                    <a:lnTo>
                      <a:pt x="13" y="27"/>
                    </a:lnTo>
                    <a:lnTo>
                      <a:pt x="13" y="28"/>
                    </a:lnTo>
                    <a:lnTo>
                      <a:pt x="13" y="17"/>
                    </a:lnTo>
                    <a:lnTo>
                      <a:pt x="14" y="30"/>
                    </a:lnTo>
                    <a:lnTo>
                      <a:pt x="16" y="30"/>
                    </a:lnTo>
                    <a:lnTo>
                      <a:pt x="16" y="30"/>
                    </a:lnTo>
                    <a:lnTo>
                      <a:pt x="16" y="30"/>
                    </a:lnTo>
                    <a:lnTo>
                      <a:pt x="19" y="30"/>
                    </a:lnTo>
                    <a:lnTo>
                      <a:pt x="19" y="30"/>
                    </a:lnTo>
                    <a:lnTo>
                      <a:pt x="19" y="30"/>
                    </a:lnTo>
                    <a:lnTo>
                      <a:pt x="19" y="30"/>
                    </a:lnTo>
                    <a:lnTo>
                      <a:pt x="22" y="30"/>
                    </a:lnTo>
                    <a:lnTo>
                      <a:pt x="22" y="30"/>
                    </a:lnTo>
                    <a:lnTo>
                      <a:pt x="22" y="30"/>
                    </a:lnTo>
                    <a:lnTo>
                      <a:pt x="22" y="30"/>
                    </a:lnTo>
                    <a:lnTo>
                      <a:pt x="24" y="14"/>
                    </a:lnTo>
                    <a:lnTo>
                      <a:pt x="25" y="30"/>
                    </a:lnTo>
                    <a:lnTo>
                      <a:pt x="25" y="30"/>
                    </a:lnTo>
                    <a:lnTo>
                      <a:pt x="25" y="29"/>
                    </a:lnTo>
                    <a:lnTo>
                      <a:pt x="28" y="30"/>
                    </a:lnTo>
                    <a:lnTo>
                      <a:pt x="28" y="30"/>
                    </a:lnTo>
                    <a:lnTo>
                      <a:pt x="28" y="30"/>
                    </a:lnTo>
                    <a:lnTo>
                      <a:pt x="29" y="30"/>
                    </a:lnTo>
                    <a:lnTo>
                      <a:pt x="30" y="30"/>
                    </a:lnTo>
                    <a:lnTo>
                      <a:pt x="31" y="30"/>
                    </a:lnTo>
                    <a:lnTo>
                      <a:pt x="31" y="30"/>
                    </a:lnTo>
                    <a:lnTo>
                      <a:pt x="33" y="30"/>
                    </a:lnTo>
                    <a:lnTo>
                      <a:pt x="34" y="30"/>
                    </a:lnTo>
                    <a:lnTo>
                      <a:pt x="34" y="30"/>
                    </a:lnTo>
                    <a:lnTo>
                      <a:pt x="34" y="30"/>
                    </a:lnTo>
                    <a:lnTo>
                      <a:pt x="36" y="22"/>
                    </a:lnTo>
                    <a:lnTo>
                      <a:pt x="38" y="30"/>
                    </a:lnTo>
                    <a:lnTo>
                      <a:pt x="38" y="30"/>
                    </a:lnTo>
                    <a:lnTo>
                      <a:pt x="38" y="3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78" name="Freeform 181"/>
              <p:cNvSpPr>
                <a:spLocks/>
              </p:cNvSpPr>
              <p:nvPr/>
            </p:nvSpPr>
            <p:spPr bwMode="auto">
              <a:xfrm>
                <a:off x="2581276" y="3465513"/>
                <a:ext cx="58738" cy="11113"/>
              </a:xfrm>
              <a:custGeom>
                <a:avLst/>
                <a:gdLst>
                  <a:gd name="T0" fmla="*/ 0 w 37"/>
                  <a:gd name="T1" fmla="*/ 7 h 7"/>
                  <a:gd name="T2" fmla="*/ 0 w 37"/>
                  <a:gd name="T3" fmla="*/ 7 h 7"/>
                  <a:gd name="T4" fmla="*/ 1 w 37"/>
                  <a:gd name="T5" fmla="*/ 7 h 7"/>
                  <a:gd name="T6" fmla="*/ 3 w 37"/>
                  <a:gd name="T7" fmla="*/ 7 h 7"/>
                  <a:gd name="T8" fmla="*/ 3 w 37"/>
                  <a:gd name="T9" fmla="*/ 7 h 7"/>
                  <a:gd name="T10" fmla="*/ 3 w 37"/>
                  <a:gd name="T11" fmla="*/ 7 h 7"/>
                  <a:gd name="T12" fmla="*/ 6 w 37"/>
                  <a:gd name="T13" fmla="*/ 7 h 7"/>
                  <a:gd name="T14" fmla="*/ 6 w 37"/>
                  <a:gd name="T15" fmla="*/ 7 h 7"/>
                  <a:gd name="T16" fmla="*/ 6 w 37"/>
                  <a:gd name="T17" fmla="*/ 7 h 7"/>
                  <a:gd name="T18" fmla="*/ 6 w 37"/>
                  <a:gd name="T19" fmla="*/ 7 h 7"/>
                  <a:gd name="T20" fmla="*/ 9 w 37"/>
                  <a:gd name="T21" fmla="*/ 7 h 7"/>
                  <a:gd name="T22" fmla="*/ 9 w 37"/>
                  <a:gd name="T23" fmla="*/ 7 h 7"/>
                  <a:gd name="T24" fmla="*/ 9 w 37"/>
                  <a:gd name="T25" fmla="*/ 7 h 7"/>
                  <a:gd name="T26" fmla="*/ 10 w 37"/>
                  <a:gd name="T27" fmla="*/ 3 h 7"/>
                  <a:gd name="T28" fmla="*/ 12 w 37"/>
                  <a:gd name="T29" fmla="*/ 7 h 7"/>
                  <a:gd name="T30" fmla="*/ 12 w 37"/>
                  <a:gd name="T31" fmla="*/ 7 h 7"/>
                  <a:gd name="T32" fmla="*/ 12 w 37"/>
                  <a:gd name="T33" fmla="*/ 7 h 7"/>
                  <a:gd name="T34" fmla="*/ 12 w 37"/>
                  <a:gd name="T35" fmla="*/ 7 h 7"/>
                  <a:gd name="T36" fmla="*/ 15 w 37"/>
                  <a:gd name="T37" fmla="*/ 7 h 7"/>
                  <a:gd name="T38" fmla="*/ 15 w 37"/>
                  <a:gd name="T39" fmla="*/ 7 h 7"/>
                  <a:gd name="T40" fmla="*/ 15 w 37"/>
                  <a:gd name="T41" fmla="*/ 7 h 7"/>
                  <a:gd name="T42" fmla="*/ 16 w 37"/>
                  <a:gd name="T43" fmla="*/ 7 h 7"/>
                  <a:gd name="T44" fmla="*/ 18 w 37"/>
                  <a:gd name="T45" fmla="*/ 7 h 7"/>
                  <a:gd name="T46" fmla="*/ 18 w 37"/>
                  <a:gd name="T47" fmla="*/ 7 h 7"/>
                  <a:gd name="T48" fmla="*/ 18 w 37"/>
                  <a:gd name="T49" fmla="*/ 7 h 7"/>
                  <a:gd name="T50" fmla="*/ 19 w 37"/>
                  <a:gd name="T51" fmla="*/ 7 h 7"/>
                  <a:gd name="T52" fmla="*/ 21 w 37"/>
                  <a:gd name="T53" fmla="*/ 0 h 7"/>
                  <a:gd name="T54" fmla="*/ 21 w 37"/>
                  <a:gd name="T55" fmla="*/ 6 h 7"/>
                  <a:gd name="T56" fmla="*/ 21 w 37"/>
                  <a:gd name="T57" fmla="*/ 6 h 7"/>
                  <a:gd name="T58" fmla="*/ 22 w 37"/>
                  <a:gd name="T59" fmla="*/ 3 h 7"/>
                  <a:gd name="T60" fmla="*/ 24 w 37"/>
                  <a:gd name="T61" fmla="*/ 7 h 7"/>
                  <a:gd name="T62" fmla="*/ 24 w 37"/>
                  <a:gd name="T63" fmla="*/ 7 h 7"/>
                  <a:gd name="T64" fmla="*/ 24 w 37"/>
                  <a:gd name="T65" fmla="*/ 7 h 7"/>
                  <a:gd name="T66" fmla="*/ 25 w 37"/>
                  <a:gd name="T67" fmla="*/ 7 h 7"/>
                  <a:gd name="T68" fmla="*/ 28 w 37"/>
                  <a:gd name="T69" fmla="*/ 7 h 7"/>
                  <a:gd name="T70" fmla="*/ 28 w 37"/>
                  <a:gd name="T71" fmla="*/ 7 h 7"/>
                  <a:gd name="T72" fmla="*/ 28 w 37"/>
                  <a:gd name="T73" fmla="*/ 7 h 7"/>
                  <a:gd name="T74" fmla="*/ 28 w 37"/>
                  <a:gd name="T75" fmla="*/ 7 h 7"/>
                  <a:gd name="T76" fmla="*/ 31 w 37"/>
                  <a:gd name="T77" fmla="*/ 7 h 7"/>
                  <a:gd name="T78" fmla="*/ 31 w 37"/>
                  <a:gd name="T79" fmla="*/ 7 h 7"/>
                  <a:gd name="T80" fmla="*/ 31 w 37"/>
                  <a:gd name="T81" fmla="*/ 7 h 7"/>
                  <a:gd name="T82" fmla="*/ 32 w 37"/>
                  <a:gd name="T83" fmla="*/ 7 h 7"/>
                  <a:gd name="T84" fmla="*/ 33 w 37"/>
                  <a:gd name="T85" fmla="*/ 4 h 7"/>
                  <a:gd name="T86" fmla="*/ 34 w 37"/>
                  <a:gd name="T87" fmla="*/ 7 h 7"/>
                  <a:gd name="T88" fmla="*/ 34 w 37"/>
                  <a:gd name="T89" fmla="*/ 7 h 7"/>
                  <a:gd name="T90" fmla="*/ 34 w 37"/>
                  <a:gd name="T91" fmla="*/ 6 h 7"/>
                  <a:gd name="T92" fmla="*/ 37 w 37"/>
                  <a:gd name="T93" fmla="*/ 7 h 7"/>
                  <a:gd name="T94" fmla="*/ 37 w 37"/>
                  <a:gd name="T95" fmla="*/ 7 h 7"/>
                  <a:gd name="T96" fmla="*/ 37 w 37"/>
                  <a:gd name="T97" fmla="*/ 7 h 7"/>
                  <a:gd name="T98" fmla="*/ 37 w 37"/>
                  <a:gd name="T9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7">
                    <a:moveTo>
                      <a:pt x="0" y="7"/>
                    </a:moveTo>
                    <a:lnTo>
                      <a:pt x="0" y="7"/>
                    </a:lnTo>
                    <a:lnTo>
                      <a:pt x="1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10" y="3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5" y="7"/>
                    </a:lnTo>
                    <a:lnTo>
                      <a:pt x="15" y="7"/>
                    </a:lnTo>
                    <a:lnTo>
                      <a:pt x="15" y="7"/>
                    </a:lnTo>
                    <a:lnTo>
                      <a:pt x="16" y="7"/>
                    </a:lnTo>
                    <a:lnTo>
                      <a:pt x="18" y="7"/>
                    </a:lnTo>
                    <a:lnTo>
                      <a:pt x="18" y="7"/>
                    </a:lnTo>
                    <a:lnTo>
                      <a:pt x="18" y="7"/>
                    </a:lnTo>
                    <a:lnTo>
                      <a:pt x="19" y="7"/>
                    </a:lnTo>
                    <a:lnTo>
                      <a:pt x="21" y="0"/>
                    </a:lnTo>
                    <a:lnTo>
                      <a:pt x="21" y="6"/>
                    </a:lnTo>
                    <a:lnTo>
                      <a:pt x="21" y="6"/>
                    </a:lnTo>
                    <a:lnTo>
                      <a:pt x="22" y="3"/>
                    </a:lnTo>
                    <a:lnTo>
                      <a:pt x="24" y="7"/>
                    </a:lnTo>
                    <a:lnTo>
                      <a:pt x="24" y="7"/>
                    </a:lnTo>
                    <a:lnTo>
                      <a:pt x="24" y="7"/>
                    </a:lnTo>
                    <a:lnTo>
                      <a:pt x="25" y="7"/>
                    </a:lnTo>
                    <a:lnTo>
                      <a:pt x="28" y="7"/>
                    </a:lnTo>
                    <a:lnTo>
                      <a:pt x="28" y="7"/>
                    </a:lnTo>
                    <a:lnTo>
                      <a:pt x="28" y="7"/>
                    </a:lnTo>
                    <a:lnTo>
                      <a:pt x="28" y="7"/>
                    </a:lnTo>
                    <a:lnTo>
                      <a:pt x="31" y="7"/>
                    </a:lnTo>
                    <a:lnTo>
                      <a:pt x="31" y="7"/>
                    </a:lnTo>
                    <a:lnTo>
                      <a:pt x="31" y="7"/>
                    </a:lnTo>
                    <a:lnTo>
                      <a:pt x="32" y="7"/>
                    </a:lnTo>
                    <a:lnTo>
                      <a:pt x="33" y="4"/>
                    </a:lnTo>
                    <a:lnTo>
                      <a:pt x="34" y="7"/>
                    </a:lnTo>
                    <a:lnTo>
                      <a:pt x="34" y="7"/>
                    </a:lnTo>
                    <a:lnTo>
                      <a:pt x="34" y="6"/>
                    </a:lnTo>
                    <a:lnTo>
                      <a:pt x="37" y="7"/>
                    </a:lnTo>
                    <a:lnTo>
                      <a:pt x="37" y="7"/>
                    </a:lnTo>
                    <a:lnTo>
                      <a:pt x="37" y="7"/>
                    </a:lnTo>
                    <a:lnTo>
                      <a:pt x="37" y="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79" name="Freeform 182"/>
              <p:cNvSpPr>
                <a:spLocks/>
              </p:cNvSpPr>
              <p:nvPr/>
            </p:nvSpPr>
            <p:spPr bwMode="auto">
              <a:xfrm>
                <a:off x="2640013" y="3473451"/>
                <a:ext cx="63500" cy="3175"/>
              </a:xfrm>
              <a:custGeom>
                <a:avLst/>
                <a:gdLst>
                  <a:gd name="T0" fmla="*/ 0 w 40"/>
                  <a:gd name="T1" fmla="*/ 2 h 2"/>
                  <a:gd name="T2" fmla="*/ 2 w 40"/>
                  <a:gd name="T3" fmla="*/ 2 h 2"/>
                  <a:gd name="T4" fmla="*/ 3 w 40"/>
                  <a:gd name="T5" fmla="*/ 2 h 2"/>
                  <a:gd name="T6" fmla="*/ 3 w 40"/>
                  <a:gd name="T7" fmla="*/ 2 h 2"/>
                  <a:gd name="T8" fmla="*/ 4 w 40"/>
                  <a:gd name="T9" fmla="*/ 2 h 2"/>
                  <a:gd name="T10" fmla="*/ 6 w 40"/>
                  <a:gd name="T11" fmla="*/ 2 h 2"/>
                  <a:gd name="T12" fmla="*/ 6 w 40"/>
                  <a:gd name="T13" fmla="*/ 2 h 2"/>
                  <a:gd name="T14" fmla="*/ 6 w 40"/>
                  <a:gd name="T15" fmla="*/ 2 h 2"/>
                  <a:gd name="T16" fmla="*/ 7 w 40"/>
                  <a:gd name="T17" fmla="*/ 2 h 2"/>
                  <a:gd name="T18" fmla="*/ 9 w 40"/>
                  <a:gd name="T19" fmla="*/ 0 h 2"/>
                  <a:gd name="T20" fmla="*/ 9 w 40"/>
                  <a:gd name="T21" fmla="*/ 2 h 2"/>
                  <a:gd name="T22" fmla="*/ 9 w 40"/>
                  <a:gd name="T23" fmla="*/ 2 h 2"/>
                  <a:gd name="T24" fmla="*/ 10 w 40"/>
                  <a:gd name="T25" fmla="*/ 2 h 2"/>
                  <a:gd name="T26" fmla="*/ 12 w 40"/>
                  <a:gd name="T27" fmla="*/ 2 h 2"/>
                  <a:gd name="T28" fmla="*/ 12 w 40"/>
                  <a:gd name="T29" fmla="*/ 2 h 2"/>
                  <a:gd name="T30" fmla="*/ 12 w 40"/>
                  <a:gd name="T31" fmla="*/ 2 h 2"/>
                  <a:gd name="T32" fmla="*/ 13 w 40"/>
                  <a:gd name="T33" fmla="*/ 2 h 2"/>
                  <a:gd name="T34" fmla="*/ 14 w 40"/>
                  <a:gd name="T35" fmla="*/ 2 h 2"/>
                  <a:gd name="T36" fmla="*/ 16 w 40"/>
                  <a:gd name="T37" fmla="*/ 2 h 2"/>
                  <a:gd name="T38" fmla="*/ 16 w 40"/>
                  <a:gd name="T39" fmla="*/ 2 h 2"/>
                  <a:gd name="T40" fmla="*/ 16 w 40"/>
                  <a:gd name="T41" fmla="*/ 2 h 2"/>
                  <a:gd name="T42" fmla="*/ 19 w 40"/>
                  <a:gd name="T43" fmla="*/ 1 h 2"/>
                  <a:gd name="T44" fmla="*/ 19 w 40"/>
                  <a:gd name="T45" fmla="*/ 2 h 2"/>
                  <a:gd name="T46" fmla="*/ 19 w 40"/>
                  <a:gd name="T47" fmla="*/ 2 h 2"/>
                  <a:gd name="T48" fmla="*/ 19 w 40"/>
                  <a:gd name="T49" fmla="*/ 0 h 2"/>
                  <a:gd name="T50" fmla="*/ 21 w 40"/>
                  <a:gd name="T51" fmla="*/ 2 h 2"/>
                  <a:gd name="T52" fmla="*/ 22 w 40"/>
                  <a:gd name="T53" fmla="*/ 2 h 2"/>
                  <a:gd name="T54" fmla="*/ 22 w 40"/>
                  <a:gd name="T55" fmla="*/ 2 h 2"/>
                  <a:gd name="T56" fmla="*/ 22 w 40"/>
                  <a:gd name="T57" fmla="*/ 2 h 2"/>
                  <a:gd name="T58" fmla="*/ 25 w 40"/>
                  <a:gd name="T59" fmla="*/ 2 h 2"/>
                  <a:gd name="T60" fmla="*/ 25 w 40"/>
                  <a:gd name="T61" fmla="*/ 2 h 2"/>
                  <a:gd name="T62" fmla="*/ 25 w 40"/>
                  <a:gd name="T63" fmla="*/ 2 h 2"/>
                  <a:gd name="T64" fmla="*/ 26 w 40"/>
                  <a:gd name="T65" fmla="*/ 2 h 2"/>
                  <a:gd name="T66" fmla="*/ 28 w 40"/>
                  <a:gd name="T67" fmla="*/ 2 h 2"/>
                  <a:gd name="T68" fmla="*/ 28 w 40"/>
                  <a:gd name="T69" fmla="*/ 2 h 2"/>
                  <a:gd name="T70" fmla="*/ 28 w 40"/>
                  <a:gd name="T71" fmla="*/ 2 h 2"/>
                  <a:gd name="T72" fmla="*/ 28 w 40"/>
                  <a:gd name="T73" fmla="*/ 2 h 2"/>
                  <a:gd name="T74" fmla="*/ 31 w 40"/>
                  <a:gd name="T75" fmla="*/ 1 h 2"/>
                  <a:gd name="T76" fmla="*/ 31 w 40"/>
                  <a:gd name="T77" fmla="*/ 2 h 2"/>
                  <a:gd name="T78" fmla="*/ 31 w 40"/>
                  <a:gd name="T79" fmla="*/ 2 h 2"/>
                  <a:gd name="T80" fmla="*/ 31 w 40"/>
                  <a:gd name="T81" fmla="*/ 0 h 2"/>
                  <a:gd name="T82" fmla="*/ 34 w 40"/>
                  <a:gd name="T83" fmla="*/ 2 h 2"/>
                  <a:gd name="T84" fmla="*/ 34 w 40"/>
                  <a:gd name="T85" fmla="*/ 2 h 2"/>
                  <a:gd name="T86" fmla="*/ 34 w 40"/>
                  <a:gd name="T87" fmla="*/ 2 h 2"/>
                  <a:gd name="T88" fmla="*/ 35 w 40"/>
                  <a:gd name="T89" fmla="*/ 2 h 2"/>
                  <a:gd name="T90" fmla="*/ 37 w 40"/>
                  <a:gd name="T91" fmla="*/ 2 h 2"/>
                  <a:gd name="T92" fmla="*/ 37 w 40"/>
                  <a:gd name="T93" fmla="*/ 2 h 2"/>
                  <a:gd name="T94" fmla="*/ 37 w 40"/>
                  <a:gd name="T95" fmla="*/ 2 h 2"/>
                  <a:gd name="T96" fmla="*/ 39 w 40"/>
                  <a:gd name="T97" fmla="*/ 2 h 2"/>
                  <a:gd name="T98" fmla="*/ 40 w 40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2">
                    <a:moveTo>
                      <a:pt x="0" y="2"/>
                    </a:move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9" y="0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9" y="1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0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6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31" y="1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0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5" y="2"/>
                    </a:lnTo>
                    <a:lnTo>
                      <a:pt x="37" y="2"/>
                    </a:lnTo>
                    <a:lnTo>
                      <a:pt x="37" y="2"/>
                    </a:lnTo>
                    <a:lnTo>
                      <a:pt x="37" y="2"/>
                    </a:lnTo>
                    <a:lnTo>
                      <a:pt x="39" y="2"/>
                    </a:lnTo>
                    <a:lnTo>
                      <a:pt x="40" y="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80" name="Freeform 183"/>
              <p:cNvSpPr>
                <a:spLocks/>
              </p:cNvSpPr>
              <p:nvPr/>
            </p:nvSpPr>
            <p:spPr bwMode="auto">
              <a:xfrm>
                <a:off x="2703513" y="3473451"/>
                <a:ext cx="60325" cy="3175"/>
              </a:xfrm>
              <a:custGeom>
                <a:avLst/>
                <a:gdLst>
                  <a:gd name="T0" fmla="*/ 0 w 38"/>
                  <a:gd name="T1" fmla="*/ 2 h 2"/>
                  <a:gd name="T2" fmla="*/ 0 w 38"/>
                  <a:gd name="T3" fmla="*/ 2 h 2"/>
                  <a:gd name="T4" fmla="*/ 0 w 38"/>
                  <a:gd name="T5" fmla="*/ 2 h 2"/>
                  <a:gd name="T6" fmla="*/ 1 w 38"/>
                  <a:gd name="T7" fmla="*/ 2 h 2"/>
                  <a:gd name="T8" fmla="*/ 4 w 38"/>
                  <a:gd name="T9" fmla="*/ 1 h 2"/>
                  <a:gd name="T10" fmla="*/ 4 w 38"/>
                  <a:gd name="T11" fmla="*/ 2 h 2"/>
                  <a:gd name="T12" fmla="*/ 4 w 38"/>
                  <a:gd name="T13" fmla="*/ 2 h 2"/>
                  <a:gd name="T14" fmla="*/ 4 w 38"/>
                  <a:gd name="T15" fmla="*/ 1 h 2"/>
                  <a:gd name="T16" fmla="*/ 6 w 38"/>
                  <a:gd name="T17" fmla="*/ 2 h 2"/>
                  <a:gd name="T18" fmla="*/ 7 w 38"/>
                  <a:gd name="T19" fmla="*/ 2 h 2"/>
                  <a:gd name="T20" fmla="*/ 7 w 38"/>
                  <a:gd name="T21" fmla="*/ 2 h 2"/>
                  <a:gd name="T22" fmla="*/ 7 w 38"/>
                  <a:gd name="T23" fmla="*/ 2 h 2"/>
                  <a:gd name="T24" fmla="*/ 9 w 38"/>
                  <a:gd name="T25" fmla="*/ 2 h 2"/>
                  <a:gd name="T26" fmla="*/ 10 w 38"/>
                  <a:gd name="T27" fmla="*/ 2 h 2"/>
                  <a:gd name="T28" fmla="*/ 10 w 38"/>
                  <a:gd name="T29" fmla="*/ 2 h 2"/>
                  <a:gd name="T30" fmla="*/ 10 w 38"/>
                  <a:gd name="T31" fmla="*/ 2 h 2"/>
                  <a:gd name="T32" fmla="*/ 13 w 38"/>
                  <a:gd name="T33" fmla="*/ 2 h 2"/>
                  <a:gd name="T34" fmla="*/ 13 w 38"/>
                  <a:gd name="T35" fmla="*/ 2 h 2"/>
                  <a:gd name="T36" fmla="*/ 13 w 38"/>
                  <a:gd name="T37" fmla="*/ 2 h 2"/>
                  <a:gd name="T38" fmla="*/ 15 w 38"/>
                  <a:gd name="T39" fmla="*/ 0 h 2"/>
                  <a:gd name="T40" fmla="*/ 15 w 38"/>
                  <a:gd name="T41" fmla="*/ 2 h 2"/>
                  <a:gd name="T42" fmla="*/ 16 w 38"/>
                  <a:gd name="T43" fmla="*/ 2 h 2"/>
                  <a:gd name="T44" fmla="*/ 16 w 38"/>
                  <a:gd name="T45" fmla="*/ 2 h 2"/>
                  <a:gd name="T46" fmla="*/ 16 w 38"/>
                  <a:gd name="T47" fmla="*/ 2 h 2"/>
                  <a:gd name="T48" fmla="*/ 19 w 38"/>
                  <a:gd name="T49" fmla="*/ 2 h 2"/>
                  <a:gd name="T50" fmla="*/ 19 w 38"/>
                  <a:gd name="T51" fmla="*/ 2 h 2"/>
                  <a:gd name="T52" fmla="*/ 19 w 38"/>
                  <a:gd name="T53" fmla="*/ 2 h 2"/>
                  <a:gd name="T54" fmla="*/ 20 w 38"/>
                  <a:gd name="T55" fmla="*/ 2 h 2"/>
                  <a:gd name="T56" fmla="*/ 22 w 38"/>
                  <a:gd name="T57" fmla="*/ 2 h 2"/>
                  <a:gd name="T58" fmla="*/ 22 w 38"/>
                  <a:gd name="T59" fmla="*/ 2 h 2"/>
                  <a:gd name="T60" fmla="*/ 22 w 38"/>
                  <a:gd name="T61" fmla="*/ 2 h 2"/>
                  <a:gd name="T62" fmla="*/ 23 w 38"/>
                  <a:gd name="T63" fmla="*/ 2 h 2"/>
                  <a:gd name="T64" fmla="*/ 25 w 38"/>
                  <a:gd name="T65" fmla="*/ 2 h 2"/>
                  <a:gd name="T66" fmla="*/ 25 w 38"/>
                  <a:gd name="T67" fmla="*/ 2 h 2"/>
                  <a:gd name="T68" fmla="*/ 25 w 38"/>
                  <a:gd name="T69" fmla="*/ 2 h 2"/>
                  <a:gd name="T70" fmla="*/ 26 w 38"/>
                  <a:gd name="T71" fmla="*/ 2 h 2"/>
                  <a:gd name="T72" fmla="*/ 27 w 38"/>
                  <a:gd name="T73" fmla="*/ 1 h 2"/>
                  <a:gd name="T74" fmla="*/ 29 w 38"/>
                  <a:gd name="T75" fmla="*/ 2 h 2"/>
                  <a:gd name="T76" fmla="*/ 29 w 38"/>
                  <a:gd name="T77" fmla="*/ 2 h 2"/>
                  <a:gd name="T78" fmla="*/ 29 w 38"/>
                  <a:gd name="T79" fmla="*/ 2 h 2"/>
                  <a:gd name="T80" fmla="*/ 32 w 38"/>
                  <a:gd name="T81" fmla="*/ 2 h 2"/>
                  <a:gd name="T82" fmla="*/ 32 w 38"/>
                  <a:gd name="T83" fmla="*/ 2 h 2"/>
                  <a:gd name="T84" fmla="*/ 32 w 38"/>
                  <a:gd name="T85" fmla="*/ 2 h 2"/>
                  <a:gd name="T86" fmla="*/ 33 w 38"/>
                  <a:gd name="T87" fmla="*/ 2 h 2"/>
                  <a:gd name="T88" fmla="*/ 35 w 38"/>
                  <a:gd name="T89" fmla="*/ 2 h 2"/>
                  <a:gd name="T90" fmla="*/ 35 w 38"/>
                  <a:gd name="T91" fmla="*/ 2 h 2"/>
                  <a:gd name="T92" fmla="*/ 35 w 38"/>
                  <a:gd name="T93" fmla="*/ 2 h 2"/>
                  <a:gd name="T94" fmla="*/ 35 w 38"/>
                  <a:gd name="T95" fmla="*/ 2 h 2"/>
                  <a:gd name="T96" fmla="*/ 38 w 38"/>
                  <a:gd name="T97" fmla="*/ 2 h 2"/>
                  <a:gd name="T98" fmla="*/ 38 w 38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4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1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5" y="0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20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3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6" y="2"/>
                    </a:lnTo>
                    <a:lnTo>
                      <a:pt x="27" y="1"/>
                    </a:lnTo>
                    <a:lnTo>
                      <a:pt x="29" y="2"/>
                    </a:lnTo>
                    <a:lnTo>
                      <a:pt x="29" y="2"/>
                    </a:lnTo>
                    <a:lnTo>
                      <a:pt x="29" y="2"/>
                    </a:lnTo>
                    <a:lnTo>
                      <a:pt x="32" y="2"/>
                    </a:lnTo>
                    <a:lnTo>
                      <a:pt x="32" y="2"/>
                    </a:lnTo>
                    <a:lnTo>
                      <a:pt x="32" y="2"/>
                    </a:lnTo>
                    <a:lnTo>
                      <a:pt x="33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8" y="2"/>
                    </a:lnTo>
                    <a:lnTo>
                      <a:pt x="38" y="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81" name="Freeform 184"/>
              <p:cNvSpPr>
                <a:spLocks/>
              </p:cNvSpPr>
              <p:nvPr/>
            </p:nvSpPr>
            <p:spPr bwMode="auto">
              <a:xfrm>
                <a:off x="2763838" y="3475038"/>
                <a:ext cx="58738" cy="1588"/>
              </a:xfrm>
              <a:custGeom>
                <a:avLst/>
                <a:gdLst>
                  <a:gd name="T0" fmla="*/ 0 w 37"/>
                  <a:gd name="T1" fmla="*/ 1 h 1"/>
                  <a:gd name="T2" fmla="*/ 0 w 37"/>
                  <a:gd name="T3" fmla="*/ 1 h 1"/>
                  <a:gd name="T4" fmla="*/ 1 w 37"/>
                  <a:gd name="T5" fmla="*/ 0 h 1"/>
                  <a:gd name="T6" fmla="*/ 2 w 37"/>
                  <a:gd name="T7" fmla="*/ 1 h 1"/>
                  <a:gd name="T8" fmla="*/ 3 w 37"/>
                  <a:gd name="T9" fmla="*/ 1 h 1"/>
                  <a:gd name="T10" fmla="*/ 3 w 37"/>
                  <a:gd name="T11" fmla="*/ 1 h 1"/>
                  <a:gd name="T12" fmla="*/ 4 w 37"/>
                  <a:gd name="T13" fmla="*/ 1 h 1"/>
                  <a:gd name="T14" fmla="*/ 6 w 37"/>
                  <a:gd name="T15" fmla="*/ 1 h 1"/>
                  <a:gd name="T16" fmla="*/ 6 w 37"/>
                  <a:gd name="T17" fmla="*/ 1 h 1"/>
                  <a:gd name="T18" fmla="*/ 6 w 37"/>
                  <a:gd name="T19" fmla="*/ 1 h 1"/>
                  <a:gd name="T20" fmla="*/ 7 w 37"/>
                  <a:gd name="T21" fmla="*/ 1 h 1"/>
                  <a:gd name="T22" fmla="*/ 9 w 37"/>
                  <a:gd name="T23" fmla="*/ 1 h 1"/>
                  <a:gd name="T24" fmla="*/ 9 w 37"/>
                  <a:gd name="T25" fmla="*/ 1 h 1"/>
                  <a:gd name="T26" fmla="*/ 9 w 37"/>
                  <a:gd name="T27" fmla="*/ 1 h 1"/>
                  <a:gd name="T28" fmla="*/ 10 w 37"/>
                  <a:gd name="T29" fmla="*/ 1 h 1"/>
                  <a:gd name="T30" fmla="*/ 12 w 37"/>
                  <a:gd name="T31" fmla="*/ 1 h 1"/>
                  <a:gd name="T32" fmla="*/ 12 w 37"/>
                  <a:gd name="T33" fmla="*/ 1 h 1"/>
                  <a:gd name="T34" fmla="*/ 12 w 37"/>
                  <a:gd name="T35" fmla="*/ 1 h 1"/>
                  <a:gd name="T36" fmla="*/ 13 w 37"/>
                  <a:gd name="T37" fmla="*/ 1 h 1"/>
                  <a:gd name="T38" fmla="*/ 13 w 37"/>
                  <a:gd name="T39" fmla="*/ 0 h 1"/>
                  <a:gd name="T40" fmla="*/ 15 w 37"/>
                  <a:gd name="T41" fmla="*/ 1 h 1"/>
                  <a:gd name="T42" fmla="*/ 15 w 37"/>
                  <a:gd name="T43" fmla="*/ 1 h 1"/>
                  <a:gd name="T44" fmla="*/ 16 w 37"/>
                  <a:gd name="T45" fmla="*/ 1 h 1"/>
                  <a:gd name="T46" fmla="*/ 18 w 37"/>
                  <a:gd name="T47" fmla="*/ 1 h 1"/>
                  <a:gd name="T48" fmla="*/ 19 w 37"/>
                  <a:gd name="T49" fmla="*/ 1 h 1"/>
                  <a:gd name="T50" fmla="*/ 19 w 37"/>
                  <a:gd name="T51" fmla="*/ 1 h 1"/>
                  <a:gd name="T52" fmla="*/ 19 w 37"/>
                  <a:gd name="T53" fmla="*/ 1 h 1"/>
                  <a:gd name="T54" fmla="*/ 22 w 37"/>
                  <a:gd name="T55" fmla="*/ 1 h 1"/>
                  <a:gd name="T56" fmla="*/ 22 w 37"/>
                  <a:gd name="T57" fmla="*/ 1 h 1"/>
                  <a:gd name="T58" fmla="*/ 22 w 37"/>
                  <a:gd name="T59" fmla="*/ 1 h 1"/>
                  <a:gd name="T60" fmla="*/ 22 w 37"/>
                  <a:gd name="T61" fmla="*/ 1 h 1"/>
                  <a:gd name="T62" fmla="*/ 24 w 37"/>
                  <a:gd name="T63" fmla="*/ 0 h 1"/>
                  <a:gd name="T64" fmla="*/ 25 w 37"/>
                  <a:gd name="T65" fmla="*/ 1 h 1"/>
                  <a:gd name="T66" fmla="*/ 25 w 37"/>
                  <a:gd name="T67" fmla="*/ 1 h 1"/>
                  <a:gd name="T68" fmla="*/ 26 w 37"/>
                  <a:gd name="T69" fmla="*/ 1 h 1"/>
                  <a:gd name="T70" fmla="*/ 28 w 37"/>
                  <a:gd name="T71" fmla="*/ 1 h 1"/>
                  <a:gd name="T72" fmla="*/ 28 w 37"/>
                  <a:gd name="T73" fmla="*/ 1 h 1"/>
                  <a:gd name="T74" fmla="*/ 28 w 37"/>
                  <a:gd name="T75" fmla="*/ 1 h 1"/>
                  <a:gd name="T76" fmla="*/ 28 w 37"/>
                  <a:gd name="T77" fmla="*/ 1 h 1"/>
                  <a:gd name="T78" fmla="*/ 31 w 37"/>
                  <a:gd name="T79" fmla="*/ 1 h 1"/>
                  <a:gd name="T80" fmla="*/ 31 w 37"/>
                  <a:gd name="T81" fmla="*/ 1 h 1"/>
                  <a:gd name="T82" fmla="*/ 31 w 37"/>
                  <a:gd name="T83" fmla="*/ 1 h 1"/>
                  <a:gd name="T84" fmla="*/ 32 w 37"/>
                  <a:gd name="T85" fmla="*/ 1 h 1"/>
                  <a:gd name="T86" fmla="*/ 34 w 37"/>
                  <a:gd name="T87" fmla="*/ 1 h 1"/>
                  <a:gd name="T88" fmla="*/ 34 w 37"/>
                  <a:gd name="T89" fmla="*/ 1 h 1"/>
                  <a:gd name="T90" fmla="*/ 34 w 37"/>
                  <a:gd name="T91" fmla="*/ 1 h 1"/>
                  <a:gd name="T92" fmla="*/ 35 w 37"/>
                  <a:gd name="T93" fmla="*/ 1 h 1"/>
                  <a:gd name="T94" fmla="*/ 36 w 37"/>
                  <a:gd name="T95" fmla="*/ 0 h 1"/>
                  <a:gd name="T96" fmla="*/ 37 w 37"/>
                  <a:gd name="T97" fmla="*/ 1 h 1"/>
                  <a:gd name="T98" fmla="*/ 37 w 37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4" y="0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6" y="1"/>
                    </a:lnTo>
                    <a:lnTo>
                      <a:pt x="28" y="1"/>
                    </a:lnTo>
                    <a:lnTo>
                      <a:pt x="28" y="1"/>
                    </a:lnTo>
                    <a:lnTo>
                      <a:pt x="28" y="1"/>
                    </a:lnTo>
                    <a:lnTo>
                      <a:pt x="28" y="1"/>
                    </a:lnTo>
                    <a:lnTo>
                      <a:pt x="31" y="1"/>
                    </a:lnTo>
                    <a:lnTo>
                      <a:pt x="31" y="1"/>
                    </a:lnTo>
                    <a:lnTo>
                      <a:pt x="31" y="1"/>
                    </a:lnTo>
                    <a:lnTo>
                      <a:pt x="32" y="1"/>
                    </a:lnTo>
                    <a:lnTo>
                      <a:pt x="34" y="1"/>
                    </a:lnTo>
                    <a:lnTo>
                      <a:pt x="34" y="1"/>
                    </a:lnTo>
                    <a:lnTo>
                      <a:pt x="34" y="1"/>
                    </a:lnTo>
                    <a:lnTo>
                      <a:pt x="35" y="1"/>
                    </a:lnTo>
                    <a:lnTo>
                      <a:pt x="36" y="0"/>
                    </a:lnTo>
                    <a:lnTo>
                      <a:pt x="37" y="1"/>
                    </a:lnTo>
                    <a:lnTo>
                      <a:pt x="37" y="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82" name="Freeform 185"/>
              <p:cNvSpPr>
                <a:spLocks/>
              </p:cNvSpPr>
              <p:nvPr/>
            </p:nvSpPr>
            <p:spPr bwMode="auto">
              <a:xfrm>
                <a:off x="2822576" y="3475038"/>
                <a:ext cx="60325" cy="1588"/>
              </a:xfrm>
              <a:custGeom>
                <a:avLst/>
                <a:gdLst>
                  <a:gd name="T0" fmla="*/ 0 w 38"/>
                  <a:gd name="T1" fmla="*/ 1 h 1"/>
                  <a:gd name="T2" fmla="*/ 1 w 38"/>
                  <a:gd name="T3" fmla="*/ 1 h 1"/>
                  <a:gd name="T4" fmla="*/ 3 w 38"/>
                  <a:gd name="T5" fmla="*/ 1 h 1"/>
                  <a:gd name="T6" fmla="*/ 3 w 38"/>
                  <a:gd name="T7" fmla="*/ 1 h 1"/>
                  <a:gd name="T8" fmla="*/ 3 w 38"/>
                  <a:gd name="T9" fmla="*/ 1 h 1"/>
                  <a:gd name="T10" fmla="*/ 5 w 38"/>
                  <a:gd name="T11" fmla="*/ 1 h 1"/>
                  <a:gd name="T12" fmla="*/ 7 w 38"/>
                  <a:gd name="T13" fmla="*/ 1 h 1"/>
                  <a:gd name="T14" fmla="*/ 7 w 38"/>
                  <a:gd name="T15" fmla="*/ 1 h 1"/>
                  <a:gd name="T16" fmla="*/ 7 w 38"/>
                  <a:gd name="T17" fmla="*/ 1 h 1"/>
                  <a:gd name="T18" fmla="*/ 7 w 38"/>
                  <a:gd name="T19" fmla="*/ 1 h 1"/>
                  <a:gd name="T20" fmla="*/ 9 w 38"/>
                  <a:gd name="T21" fmla="*/ 1 h 1"/>
                  <a:gd name="T22" fmla="*/ 10 w 38"/>
                  <a:gd name="T23" fmla="*/ 1 h 1"/>
                  <a:gd name="T24" fmla="*/ 10 w 38"/>
                  <a:gd name="T25" fmla="*/ 1 h 1"/>
                  <a:gd name="T26" fmla="*/ 10 w 38"/>
                  <a:gd name="T27" fmla="*/ 1 h 1"/>
                  <a:gd name="T28" fmla="*/ 11 w 38"/>
                  <a:gd name="T29" fmla="*/ 0 h 1"/>
                  <a:gd name="T30" fmla="*/ 13 w 38"/>
                  <a:gd name="T31" fmla="*/ 1 h 1"/>
                  <a:gd name="T32" fmla="*/ 13 w 38"/>
                  <a:gd name="T33" fmla="*/ 1 h 1"/>
                  <a:gd name="T34" fmla="*/ 13 w 38"/>
                  <a:gd name="T35" fmla="*/ 1 h 1"/>
                  <a:gd name="T36" fmla="*/ 16 w 38"/>
                  <a:gd name="T37" fmla="*/ 1 h 1"/>
                  <a:gd name="T38" fmla="*/ 16 w 38"/>
                  <a:gd name="T39" fmla="*/ 1 h 1"/>
                  <a:gd name="T40" fmla="*/ 16 w 38"/>
                  <a:gd name="T41" fmla="*/ 1 h 1"/>
                  <a:gd name="T42" fmla="*/ 17 w 38"/>
                  <a:gd name="T43" fmla="*/ 1 h 1"/>
                  <a:gd name="T44" fmla="*/ 19 w 38"/>
                  <a:gd name="T45" fmla="*/ 1 h 1"/>
                  <a:gd name="T46" fmla="*/ 19 w 38"/>
                  <a:gd name="T47" fmla="*/ 1 h 1"/>
                  <a:gd name="T48" fmla="*/ 19 w 38"/>
                  <a:gd name="T49" fmla="*/ 1 h 1"/>
                  <a:gd name="T50" fmla="*/ 19 w 38"/>
                  <a:gd name="T51" fmla="*/ 1 h 1"/>
                  <a:gd name="T52" fmla="*/ 22 w 38"/>
                  <a:gd name="T53" fmla="*/ 0 h 1"/>
                  <a:gd name="T54" fmla="*/ 22 w 38"/>
                  <a:gd name="T55" fmla="*/ 1 h 1"/>
                  <a:gd name="T56" fmla="*/ 22 w 38"/>
                  <a:gd name="T57" fmla="*/ 1 h 1"/>
                  <a:gd name="T58" fmla="*/ 23 w 38"/>
                  <a:gd name="T59" fmla="*/ 0 h 1"/>
                  <a:gd name="T60" fmla="*/ 25 w 38"/>
                  <a:gd name="T61" fmla="*/ 1 h 1"/>
                  <a:gd name="T62" fmla="*/ 25 w 38"/>
                  <a:gd name="T63" fmla="*/ 1 h 1"/>
                  <a:gd name="T64" fmla="*/ 25 w 38"/>
                  <a:gd name="T65" fmla="*/ 1 h 1"/>
                  <a:gd name="T66" fmla="*/ 26 w 38"/>
                  <a:gd name="T67" fmla="*/ 1 h 1"/>
                  <a:gd name="T68" fmla="*/ 28 w 38"/>
                  <a:gd name="T69" fmla="*/ 1 h 1"/>
                  <a:gd name="T70" fmla="*/ 28 w 38"/>
                  <a:gd name="T71" fmla="*/ 1 h 1"/>
                  <a:gd name="T72" fmla="*/ 28 w 38"/>
                  <a:gd name="T73" fmla="*/ 1 h 1"/>
                  <a:gd name="T74" fmla="*/ 30 w 38"/>
                  <a:gd name="T75" fmla="*/ 1 h 1"/>
                  <a:gd name="T76" fmla="*/ 31 w 38"/>
                  <a:gd name="T77" fmla="*/ 1 h 1"/>
                  <a:gd name="T78" fmla="*/ 31 w 38"/>
                  <a:gd name="T79" fmla="*/ 1 h 1"/>
                  <a:gd name="T80" fmla="*/ 31 w 38"/>
                  <a:gd name="T81" fmla="*/ 1 h 1"/>
                  <a:gd name="T82" fmla="*/ 33 w 38"/>
                  <a:gd name="T83" fmla="*/ 1 h 1"/>
                  <a:gd name="T84" fmla="*/ 35 w 38"/>
                  <a:gd name="T85" fmla="*/ 0 h 1"/>
                  <a:gd name="T86" fmla="*/ 35 w 38"/>
                  <a:gd name="T87" fmla="*/ 1 h 1"/>
                  <a:gd name="T88" fmla="*/ 35 w 38"/>
                  <a:gd name="T89" fmla="*/ 1 h 1"/>
                  <a:gd name="T90" fmla="*/ 35 w 38"/>
                  <a:gd name="T91" fmla="*/ 1 h 1"/>
                  <a:gd name="T92" fmla="*/ 37 w 38"/>
                  <a:gd name="T93" fmla="*/ 1 h 1"/>
                  <a:gd name="T94" fmla="*/ 38 w 38"/>
                  <a:gd name="T95" fmla="*/ 1 h 1"/>
                  <a:gd name="T96" fmla="*/ 38 w 38"/>
                  <a:gd name="T97" fmla="*/ 1 h 1"/>
                  <a:gd name="T98" fmla="*/ 38 w 38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">
                    <a:moveTo>
                      <a:pt x="0" y="1"/>
                    </a:moveTo>
                    <a:lnTo>
                      <a:pt x="1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0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2" y="0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3" y="0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6" y="1"/>
                    </a:lnTo>
                    <a:lnTo>
                      <a:pt x="28" y="1"/>
                    </a:lnTo>
                    <a:lnTo>
                      <a:pt x="28" y="1"/>
                    </a:lnTo>
                    <a:lnTo>
                      <a:pt x="28" y="1"/>
                    </a:lnTo>
                    <a:lnTo>
                      <a:pt x="30" y="1"/>
                    </a:lnTo>
                    <a:lnTo>
                      <a:pt x="31" y="1"/>
                    </a:lnTo>
                    <a:lnTo>
                      <a:pt x="31" y="1"/>
                    </a:lnTo>
                    <a:lnTo>
                      <a:pt x="31" y="1"/>
                    </a:lnTo>
                    <a:lnTo>
                      <a:pt x="33" y="1"/>
                    </a:lnTo>
                    <a:lnTo>
                      <a:pt x="35" y="0"/>
                    </a:lnTo>
                    <a:lnTo>
                      <a:pt x="35" y="1"/>
                    </a:lnTo>
                    <a:lnTo>
                      <a:pt x="35" y="1"/>
                    </a:lnTo>
                    <a:lnTo>
                      <a:pt x="35" y="1"/>
                    </a:lnTo>
                    <a:lnTo>
                      <a:pt x="37" y="1"/>
                    </a:lnTo>
                    <a:lnTo>
                      <a:pt x="38" y="1"/>
                    </a:lnTo>
                    <a:lnTo>
                      <a:pt x="38" y="1"/>
                    </a:lnTo>
                    <a:lnTo>
                      <a:pt x="38" y="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83" name="Freeform 186"/>
              <p:cNvSpPr>
                <a:spLocks/>
              </p:cNvSpPr>
              <p:nvPr/>
            </p:nvSpPr>
            <p:spPr bwMode="auto">
              <a:xfrm>
                <a:off x="2882901" y="3473451"/>
                <a:ext cx="63500" cy="3175"/>
              </a:xfrm>
              <a:custGeom>
                <a:avLst/>
                <a:gdLst>
                  <a:gd name="T0" fmla="*/ 0 w 40"/>
                  <a:gd name="T1" fmla="*/ 2 h 2"/>
                  <a:gd name="T2" fmla="*/ 2 w 40"/>
                  <a:gd name="T3" fmla="*/ 2 h 2"/>
                  <a:gd name="T4" fmla="*/ 3 w 40"/>
                  <a:gd name="T5" fmla="*/ 2 h 2"/>
                  <a:gd name="T6" fmla="*/ 3 w 40"/>
                  <a:gd name="T7" fmla="*/ 2 h 2"/>
                  <a:gd name="T8" fmla="*/ 3 w 40"/>
                  <a:gd name="T9" fmla="*/ 2 h 2"/>
                  <a:gd name="T10" fmla="*/ 6 w 40"/>
                  <a:gd name="T11" fmla="*/ 2 h 2"/>
                  <a:gd name="T12" fmla="*/ 6 w 40"/>
                  <a:gd name="T13" fmla="*/ 2 h 2"/>
                  <a:gd name="T14" fmla="*/ 6 w 40"/>
                  <a:gd name="T15" fmla="*/ 2 h 2"/>
                  <a:gd name="T16" fmla="*/ 8 w 40"/>
                  <a:gd name="T17" fmla="*/ 2 h 2"/>
                  <a:gd name="T18" fmla="*/ 8 w 40"/>
                  <a:gd name="T19" fmla="*/ 0 h 2"/>
                  <a:gd name="T20" fmla="*/ 9 w 40"/>
                  <a:gd name="T21" fmla="*/ 2 h 2"/>
                  <a:gd name="T22" fmla="*/ 9 w 40"/>
                  <a:gd name="T23" fmla="*/ 2 h 2"/>
                  <a:gd name="T24" fmla="*/ 10 w 40"/>
                  <a:gd name="T25" fmla="*/ 2 h 2"/>
                  <a:gd name="T26" fmla="*/ 12 w 40"/>
                  <a:gd name="T27" fmla="*/ 2 h 2"/>
                  <a:gd name="T28" fmla="*/ 12 w 40"/>
                  <a:gd name="T29" fmla="*/ 2 h 2"/>
                  <a:gd name="T30" fmla="*/ 12 w 40"/>
                  <a:gd name="T31" fmla="*/ 2 h 2"/>
                  <a:gd name="T32" fmla="*/ 13 w 40"/>
                  <a:gd name="T33" fmla="*/ 2 h 2"/>
                  <a:gd name="T34" fmla="*/ 13 w 40"/>
                  <a:gd name="T35" fmla="*/ 2 h 2"/>
                  <a:gd name="T36" fmla="*/ 15 w 40"/>
                  <a:gd name="T37" fmla="*/ 2 h 2"/>
                  <a:gd name="T38" fmla="*/ 15 w 40"/>
                  <a:gd name="T39" fmla="*/ 2 h 2"/>
                  <a:gd name="T40" fmla="*/ 16 w 40"/>
                  <a:gd name="T41" fmla="*/ 2 h 2"/>
                  <a:gd name="T42" fmla="*/ 18 w 40"/>
                  <a:gd name="T43" fmla="*/ 2 h 2"/>
                  <a:gd name="T44" fmla="*/ 18 w 40"/>
                  <a:gd name="T45" fmla="*/ 2 h 2"/>
                  <a:gd name="T46" fmla="*/ 18 w 40"/>
                  <a:gd name="T47" fmla="*/ 2 h 2"/>
                  <a:gd name="T48" fmla="*/ 19 w 40"/>
                  <a:gd name="T49" fmla="*/ 2 h 2"/>
                  <a:gd name="T50" fmla="*/ 20 w 40"/>
                  <a:gd name="T51" fmla="*/ 0 h 2"/>
                  <a:gd name="T52" fmla="*/ 22 w 40"/>
                  <a:gd name="T53" fmla="*/ 2 h 2"/>
                  <a:gd name="T54" fmla="*/ 22 w 40"/>
                  <a:gd name="T55" fmla="*/ 2 h 2"/>
                  <a:gd name="T56" fmla="*/ 22 w 40"/>
                  <a:gd name="T57" fmla="*/ 2 h 2"/>
                  <a:gd name="T58" fmla="*/ 25 w 40"/>
                  <a:gd name="T59" fmla="*/ 2 h 2"/>
                  <a:gd name="T60" fmla="*/ 25 w 40"/>
                  <a:gd name="T61" fmla="*/ 2 h 2"/>
                  <a:gd name="T62" fmla="*/ 25 w 40"/>
                  <a:gd name="T63" fmla="*/ 2 h 2"/>
                  <a:gd name="T64" fmla="*/ 25 w 40"/>
                  <a:gd name="T65" fmla="*/ 2 h 2"/>
                  <a:gd name="T66" fmla="*/ 28 w 40"/>
                  <a:gd name="T67" fmla="*/ 2 h 2"/>
                  <a:gd name="T68" fmla="*/ 28 w 40"/>
                  <a:gd name="T69" fmla="*/ 2 h 2"/>
                  <a:gd name="T70" fmla="*/ 28 w 40"/>
                  <a:gd name="T71" fmla="*/ 2 h 2"/>
                  <a:gd name="T72" fmla="*/ 28 w 40"/>
                  <a:gd name="T73" fmla="*/ 2 h 2"/>
                  <a:gd name="T74" fmla="*/ 31 w 40"/>
                  <a:gd name="T75" fmla="*/ 2 h 2"/>
                  <a:gd name="T76" fmla="*/ 31 w 40"/>
                  <a:gd name="T77" fmla="*/ 2 h 2"/>
                  <a:gd name="T78" fmla="*/ 31 w 40"/>
                  <a:gd name="T79" fmla="*/ 2 h 2"/>
                  <a:gd name="T80" fmla="*/ 33 w 40"/>
                  <a:gd name="T81" fmla="*/ 1 h 2"/>
                  <a:gd name="T82" fmla="*/ 34 w 40"/>
                  <a:gd name="T83" fmla="*/ 2 h 2"/>
                  <a:gd name="T84" fmla="*/ 34 w 40"/>
                  <a:gd name="T85" fmla="*/ 2 h 2"/>
                  <a:gd name="T86" fmla="*/ 34 w 40"/>
                  <a:gd name="T87" fmla="*/ 2 h 2"/>
                  <a:gd name="T88" fmla="*/ 34 w 40"/>
                  <a:gd name="T89" fmla="*/ 2 h 2"/>
                  <a:gd name="T90" fmla="*/ 36 w 40"/>
                  <a:gd name="T91" fmla="*/ 2 h 2"/>
                  <a:gd name="T92" fmla="*/ 37 w 40"/>
                  <a:gd name="T93" fmla="*/ 2 h 2"/>
                  <a:gd name="T94" fmla="*/ 37 w 40"/>
                  <a:gd name="T95" fmla="*/ 2 h 2"/>
                  <a:gd name="T96" fmla="*/ 37 w 40"/>
                  <a:gd name="T97" fmla="*/ 2 h 2"/>
                  <a:gd name="T98" fmla="*/ 40 w 40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2">
                    <a:moveTo>
                      <a:pt x="0" y="2"/>
                    </a:move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20" y="0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3" y="1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6" y="2"/>
                    </a:lnTo>
                    <a:lnTo>
                      <a:pt x="37" y="2"/>
                    </a:lnTo>
                    <a:lnTo>
                      <a:pt x="37" y="2"/>
                    </a:lnTo>
                    <a:lnTo>
                      <a:pt x="37" y="2"/>
                    </a:lnTo>
                    <a:lnTo>
                      <a:pt x="40" y="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84" name="Freeform 187"/>
              <p:cNvSpPr>
                <a:spLocks/>
              </p:cNvSpPr>
              <p:nvPr/>
            </p:nvSpPr>
            <p:spPr bwMode="auto">
              <a:xfrm>
                <a:off x="2946401" y="3473451"/>
                <a:ext cx="60325" cy="3175"/>
              </a:xfrm>
              <a:custGeom>
                <a:avLst/>
                <a:gdLst>
                  <a:gd name="T0" fmla="*/ 0 w 38"/>
                  <a:gd name="T1" fmla="*/ 2 h 2"/>
                  <a:gd name="T2" fmla="*/ 0 w 38"/>
                  <a:gd name="T3" fmla="*/ 2 h 2"/>
                  <a:gd name="T4" fmla="*/ 0 w 38"/>
                  <a:gd name="T5" fmla="*/ 2 h 2"/>
                  <a:gd name="T6" fmla="*/ 1 w 38"/>
                  <a:gd name="T7" fmla="*/ 2 h 2"/>
                  <a:gd name="T8" fmla="*/ 3 w 38"/>
                  <a:gd name="T9" fmla="*/ 1 h 2"/>
                  <a:gd name="T10" fmla="*/ 3 w 38"/>
                  <a:gd name="T11" fmla="*/ 2 h 2"/>
                  <a:gd name="T12" fmla="*/ 3 w 38"/>
                  <a:gd name="T13" fmla="*/ 2 h 2"/>
                  <a:gd name="T14" fmla="*/ 4 w 38"/>
                  <a:gd name="T15" fmla="*/ 1 h 2"/>
                  <a:gd name="T16" fmla="*/ 6 w 38"/>
                  <a:gd name="T17" fmla="*/ 2 h 2"/>
                  <a:gd name="T18" fmla="*/ 6 w 38"/>
                  <a:gd name="T19" fmla="*/ 2 h 2"/>
                  <a:gd name="T20" fmla="*/ 6 w 38"/>
                  <a:gd name="T21" fmla="*/ 2 h 2"/>
                  <a:gd name="T22" fmla="*/ 7 w 38"/>
                  <a:gd name="T23" fmla="*/ 2 h 2"/>
                  <a:gd name="T24" fmla="*/ 10 w 38"/>
                  <a:gd name="T25" fmla="*/ 2 h 2"/>
                  <a:gd name="T26" fmla="*/ 10 w 38"/>
                  <a:gd name="T27" fmla="*/ 2 h 2"/>
                  <a:gd name="T28" fmla="*/ 10 w 38"/>
                  <a:gd name="T29" fmla="*/ 2 h 2"/>
                  <a:gd name="T30" fmla="*/ 10 w 38"/>
                  <a:gd name="T31" fmla="*/ 2 h 2"/>
                  <a:gd name="T32" fmla="*/ 12 w 38"/>
                  <a:gd name="T33" fmla="*/ 2 h 2"/>
                  <a:gd name="T34" fmla="*/ 13 w 38"/>
                  <a:gd name="T35" fmla="*/ 2 h 2"/>
                  <a:gd name="T36" fmla="*/ 13 w 38"/>
                  <a:gd name="T37" fmla="*/ 2 h 2"/>
                  <a:gd name="T38" fmla="*/ 13 w 38"/>
                  <a:gd name="T39" fmla="*/ 2 h 2"/>
                  <a:gd name="T40" fmla="*/ 15 w 38"/>
                  <a:gd name="T41" fmla="*/ 0 h 2"/>
                  <a:gd name="T42" fmla="*/ 16 w 38"/>
                  <a:gd name="T43" fmla="*/ 2 h 2"/>
                  <a:gd name="T44" fmla="*/ 16 w 38"/>
                  <a:gd name="T45" fmla="*/ 2 h 2"/>
                  <a:gd name="T46" fmla="*/ 16 w 38"/>
                  <a:gd name="T47" fmla="*/ 0 h 2"/>
                  <a:gd name="T48" fmla="*/ 19 w 38"/>
                  <a:gd name="T49" fmla="*/ 2 h 2"/>
                  <a:gd name="T50" fmla="*/ 19 w 38"/>
                  <a:gd name="T51" fmla="*/ 2 h 2"/>
                  <a:gd name="T52" fmla="*/ 19 w 38"/>
                  <a:gd name="T53" fmla="*/ 2 h 2"/>
                  <a:gd name="T54" fmla="*/ 19 w 38"/>
                  <a:gd name="T55" fmla="*/ 2 h 2"/>
                  <a:gd name="T56" fmla="*/ 22 w 38"/>
                  <a:gd name="T57" fmla="*/ 2 h 2"/>
                  <a:gd name="T58" fmla="*/ 22 w 38"/>
                  <a:gd name="T59" fmla="*/ 2 h 2"/>
                  <a:gd name="T60" fmla="*/ 22 w 38"/>
                  <a:gd name="T61" fmla="*/ 2 h 2"/>
                  <a:gd name="T62" fmla="*/ 24 w 38"/>
                  <a:gd name="T63" fmla="*/ 2 h 2"/>
                  <a:gd name="T64" fmla="*/ 25 w 38"/>
                  <a:gd name="T65" fmla="*/ 2 h 2"/>
                  <a:gd name="T66" fmla="*/ 25 w 38"/>
                  <a:gd name="T67" fmla="*/ 2 h 2"/>
                  <a:gd name="T68" fmla="*/ 25 w 38"/>
                  <a:gd name="T69" fmla="*/ 2 h 2"/>
                  <a:gd name="T70" fmla="*/ 26 w 38"/>
                  <a:gd name="T71" fmla="*/ 2 h 2"/>
                  <a:gd name="T72" fmla="*/ 27 w 38"/>
                  <a:gd name="T73" fmla="*/ 0 h 2"/>
                  <a:gd name="T74" fmla="*/ 28 w 38"/>
                  <a:gd name="T75" fmla="*/ 2 h 2"/>
                  <a:gd name="T76" fmla="*/ 28 w 38"/>
                  <a:gd name="T77" fmla="*/ 2 h 2"/>
                  <a:gd name="T78" fmla="*/ 28 w 38"/>
                  <a:gd name="T79" fmla="*/ 2 h 2"/>
                  <a:gd name="T80" fmla="*/ 31 w 38"/>
                  <a:gd name="T81" fmla="*/ 2 h 2"/>
                  <a:gd name="T82" fmla="*/ 31 w 38"/>
                  <a:gd name="T83" fmla="*/ 2 h 2"/>
                  <a:gd name="T84" fmla="*/ 31 w 38"/>
                  <a:gd name="T85" fmla="*/ 2 h 2"/>
                  <a:gd name="T86" fmla="*/ 32 w 38"/>
                  <a:gd name="T87" fmla="*/ 2 h 2"/>
                  <a:gd name="T88" fmla="*/ 35 w 38"/>
                  <a:gd name="T89" fmla="*/ 2 h 2"/>
                  <a:gd name="T90" fmla="*/ 35 w 38"/>
                  <a:gd name="T91" fmla="*/ 2 h 2"/>
                  <a:gd name="T92" fmla="*/ 35 w 38"/>
                  <a:gd name="T93" fmla="*/ 2 h 2"/>
                  <a:gd name="T94" fmla="*/ 36 w 38"/>
                  <a:gd name="T95" fmla="*/ 2 h 2"/>
                  <a:gd name="T96" fmla="*/ 38 w 38"/>
                  <a:gd name="T97" fmla="*/ 2 h 2"/>
                  <a:gd name="T98" fmla="*/ 38 w 38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1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5" y="0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6" y="0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4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6" y="2"/>
                    </a:lnTo>
                    <a:lnTo>
                      <a:pt x="27" y="0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2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6" y="2"/>
                    </a:lnTo>
                    <a:lnTo>
                      <a:pt x="38" y="2"/>
                    </a:lnTo>
                    <a:lnTo>
                      <a:pt x="38" y="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85" name="Freeform 188"/>
              <p:cNvSpPr>
                <a:spLocks/>
              </p:cNvSpPr>
              <p:nvPr/>
            </p:nvSpPr>
            <p:spPr bwMode="auto">
              <a:xfrm>
                <a:off x="3006726" y="3465513"/>
                <a:ext cx="58738" cy="11113"/>
              </a:xfrm>
              <a:custGeom>
                <a:avLst/>
                <a:gdLst>
                  <a:gd name="T0" fmla="*/ 0 w 37"/>
                  <a:gd name="T1" fmla="*/ 7 h 7"/>
                  <a:gd name="T2" fmla="*/ 0 w 37"/>
                  <a:gd name="T3" fmla="*/ 7 h 7"/>
                  <a:gd name="T4" fmla="*/ 1 w 37"/>
                  <a:gd name="T5" fmla="*/ 4 h 7"/>
                  <a:gd name="T6" fmla="*/ 2 w 37"/>
                  <a:gd name="T7" fmla="*/ 7 h 7"/>
                  <a:gd name="T8" fmla="*/ 3 w 37"/>
                  <a:gd name="T9" fmla="*/ 7 h 7"/>
                  <a:gd name="T10" fmla="*/ 3 w 37"/>
                  <a:gd name="T11" fmla="*/ 7 h 7"/>
                  <a:gd name="T12" fmla="*/ 3 w 37"/>
                  <a:gd name="T13" fmla="*/ 7 h 7"/>
                  <a:gd name="T14" fmla="*/ 6 w 37"/>
                  <a:gd name="T15" fmla="*/ 7 h 7"/>
                  <a:gd name="T16" fmla="*/ 6 w 37"/>
                  <a:gd name="T17" fmla="*/ 7 h 7"/>
                  <a:gd name="T18" fmla="*/ 6 w 37"/>
                  <a:gd name="T19" fmla="*/ 7 h 7"/>
                  <a:gd name="T20" fmla="*/ 9 w 37"/>
                  <a:gd name="T21" fmla="*/ 7 h 7"/>
                  <a:gd name="T22" fmla="*/ 9 w 37"/>
                  <a:gd name="T23" fmla="*/ 7 h 7"/>
                  <a:gd name="T24" fmla="*/ 9 w 37"/>
                  <a:gd name="T25" fmla="*/ 7 h 7"/>
                  <a:gd name="T26" fmla="*/ 9 w 37"/>
                  <a:gd name="T27" fmla="*/ 7 h 7"/>
                  <a:gd name="T28" fmla="*/ 10 w 37"/>
                  <a:gd name="T29" fmla="*/ 7 h 7"/>
                  <a:gd name="T30" fmla="*/ 12 w 37"/>
                  <a:gd name="T31" fmla="*/ 5 h 7"/>
                  <a:gd name="T32" fmla="*/ 12 w 37"/>
                  <a:gd name="T33" fmla="*/ 7 h 7"/>
                  <a:gd name="T34" fmla="*/ 12 w 37"/>
                  <a:gd name="T35" fmla="*/ 7 h 7"/>
                  <a:gd name="T36" fmla="*/ 13 w 37"/>
                  <a:gd name="T37" fmla="*/ 3 h 7"/>
                  <a:gd name="T38" fmla="*/ 15 w 37"/>
                  <a:gd name="T39" fmla="*/ 7 h 7"/>
                  <a:gd name="T40" fmla="*/ 15 w 37"/>
                  <a:gd name="T41" fmla="*/ 7 h 7"/>
                  <a:gd name="T42" fmla="*/ 15 w 37"/>
                  <a:gd name="T43" fmla="*/ 7 h 7"/>
                  <a:gd name="T44" fmla="*/ 16 w 37"/>
                  <a:gd name="T45" fmla="*/ 7 h 7"/>
                  <a:gd name="T46" fmla="*/ 18 w 37"/>
                  <a:gd name="T47" fmla="*/ 7 h 7"/>
                  <a:gd name="T48" fmla="*/ 18 w 37"/>
                  <a:gd name="T49" fmla="*/ 7 h 7"/>
                  <a:gd name="T50" fmla="*/ 18 w 37"/>
                  <a:gd name="T51" fmla="*/ 7 h 7"/>
                  <a:gd name="T52" fmla="*/ 19 w 37"/>
                  <a:gd name="T53" fmla="*/ 7 h 7"/>
                  <a:gd name="T54" fmla="*/ 21 w 37"/>
                  <a:gd name="T55" fmla="*/ 7 h 7"/>
                  <a:gd name="T56" fmla="*/ 21 w 37"/>
                  <a:gd name="T57" fmla="*/ 7 h 7"/>
                  <a:gd name="T58" fmla="*/ 21 w 37"/>
                  <a:gd name="T59" fmla="*/ 7 h 7"/>
                  <a:gd name="T60" fmla="*/ 23 w 37"/>
                  <a:gd name="T61" fmla="*/ 7 h 7"/>
                  <a:gd name="T62" fmla="*/ 25 w 37"/>
                  <a:gd name="T63" fmla="*/ 2 h 7"/>
                  <a:gd name="T64" fmla="*/ 25 w 37"/>
                  <a:gd name="T65" fmla="*/ 6 h 7"/>
                  <a:gd name="T66" fmla="*/ 25 w 37"/>
                  <a:gd name="T67" fmla="*/ 7 h 7"/>
                  <a:gd name="T68" fmla="*/ 25 w 37"/>
                  <a:gd name="T69" fmla="*/ 3 h 7"/>
                  <a:gd name="T70" fmla="*/ 28 w 37"/>
                  <a:gd name="T71" fmla="*/ 7 h 7"/>
                  <a:gd name="T72" fmla="*/ 28 w 37"/>
                  <a:gd name="T73" fmla="*/ 7 h 7"/>
                  <a:gd name="T74" fmla="*/ 28 w 37"/>
                  <a:gd name="T75" fmla="*/ 7 h 7"/>
                  <a:gd name="T76" fmla="*/ 29 w 37"/>
                  <a:gd name="T77" fmla="*/ 7 h 7"/>
                  <a:gd name="T78" fmla="*/ 31 w 37"/>
                  <a:gd name="T79" fmla="*/ 7 h 7"/>
                  <a:gd name="T80" fmla="*/ 31 w 37"/>
                  <a:gd name="T81" fmla="*/ 7 h 7"/>
                  <a:gd name="T82" fmla="*/ 31 w 37"/>
                  <a:gd name="T83" fmla="*/ 7 h 7"/>
                  <a:gd name="T84" fmla="*/ 31 w 37"/>
                  <a:gd name="T85" fmla="*/ 7 h 7"/>
                  <a:gd name="T86" fmla="*/ 34 w 37"/>
                  <a:gd name="T87" fmla="*/ 7 h 7"/>
                  <a:gd name="T88" fmla="*/ 34 w 37"/>
                  <a:gd name="T89" fmla="*/ 7 h 7"/>
                  <a:gd name="T90" fmla="*/ 34 w 37"/>
                  <a:gd name="T91" fmla="*/ 7 h 7"/>
                  <a:gd name="T92" fmla="*/ 35 w 37"/>
                  <a:gd name="T93" fmla="*/ 7 h 7"/>
                  <a:gd name="T94" fmla="*/ 36 w 37"/>
                  <a:gd name="T95" fmla="*/ 0 h 7"/>
                  <a:gd name="T96" fmla="*/ 37 w 37"/>
                  <a:gd name="T97" fmla="*/ 7 h 7"/>
                  <a:gd name="T98" fmla="*/ 37 w 37"/>
                  <a:gd name="T9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7">
                    <a:moveTo>
                      <a:pt x="0" y="7"/>
                    </a:moveTo>
                    <a:lnTo>
                      <a:pt x="0" y="7"/>
                    </a:lnTo>
                    <a:lnTo>
                      <a:pt x="1" y="4"/>
                    </a:lnTo>
                    <a:lnTo>
                      <a:pt x="2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3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9" y="7"/>
                    </a:lnTo>
                    <a:lnTo>
                      <a:pt x="10" y="7"/>
                    </a:lnTo>
                    <a:lnTo>
                      <a:pt x="12" y="5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3" y="3"/>
                    </a:lnTo>
                    <a:lnTo>
                      <a:pt x="15" y="7"/>
                    </a:lnTo>
                    <a:lnTo>
                      <a:pt x="15" y="7"/>
                    </a:lnTo>
                    <a:lnTo>
                      <a:pt x="15" y="7"/>
                    </a:lnTo>
                    <a:lnTo>
                      <a:pt x="16" y="7"/>
                    </a:lnTo>
                    <a:lnTo>
                      <a:pt x="18" y="7"/>
                    </a:lnTo>
                    <a:lnTo>
                      <a:pt x="18" y="7"/>
                    </a:lnTo>
                    <a:lnTo>
                      <a:pt x="18" y="7"/>
                    </a:lnTo>
                    <a:lnTo>
                      <a:pt x="19" y="7"/>
                    </a:lnTo>
                    <a:lnTo>
                      <a:pt x="21" y="7"/>
                    </a:lnTo>
                    <a:lnTo>
                      <a:pt x="21" y="7"/>
                    </a:lnTo>
                    <a:lnTo>
                      <a:pt x="21" y="7"/>
                    </a:lnTo>
                    <a:lnTo>
                      <a:pt x="23" y="7"/>
                    </a:lnTo>
                    <a:lnTo>
                      <a:pt x="25" y="2"/>
                    </a:lnTo>
                    <a:lnTo>
                      <a:pt x="25" y="6"/>
                    </a:lnTo>
                    <a:lnTo>
                      <a:pt x="25" y="7"/>
                    </a:lnTo>
                    <a:lnTo>
                      <a:pt x="25" y="3"/>
                    </a:lnTo>
                    <a:lnTo>
                      <a:pt x="28" y="7"/>
                    </a:lnTo>
                    <a:lnTo>
                      <a:pt x="28" y="7"/>
                    </a:lnTo>
                    <a:lnTo>
                      <a:pt x="28" y="7"/>
                    </a:lnTo>
                    <a:lnTo>
                      <a:pt x="29" y="7"/>
                    </a:lnTo>
                    <a:lnTo>
                      <a:pt x="31" y="7"/>
                    </a:lnTo>
                    <a:lnTo>
                      <a:pt x="31" y="7"/>
                    </a:lnTo>
                    <a:lnTo>
                      <a:pt x="31" y="7"/>
                    </a:lnTo>
                    <a:lnTo>
                      <a:pt x="31" y="7"/>
                    </a:lnTo>
                    <a:lnTo>
                      <a:pt x="34" y="7"/>
                    </a:lnTo>
                    <a:lnTo>
                      <a:pt x="34" y="7"/>
                    </a:lnTo>
                    <a:lnTo>
                      <a:pt x="34" y="7"/>
                    </a:lnTo>
                    <a:lnTo>
                      <a:pt x="35" y="7"/>
                    </a:lnTo>
                    <a:lnTo>
                      <a:pt x="36" y="0"/>
                    </a:lnTo>
                    <a:lnTo>
                      <a:pt x="37" y="7"/>
                    </a:lnTo>
                    <a:lnTo>
                      <a:pt x="37" y="7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86" name="Freeform 189"/>
              <p:cNvSpPr>
                <a:spLocks/>
              </p:cNvSpPr>
              <p:nvPr/>
            </p:nvSpPr>
            <p:spPr bwMode="auto">
              <a:xfrm>
                <a:off x="3065463" y="3454401"/>
                <a:ext cx="60325" cy="22225"/>
              </a:xfrm>
              <a:custGeom>
                <a:avLst/>
                <a:gdLst>
                  <a:gd name="T0" fmla="*/ 0 w 38"/>
                  <a:gd name="T1" fmla="*/ 14 h 14"/>
                  <a:gd name="T2" fmla="*/ 0 w 38"/>
                  <a:gd name="T3" fmla="*/ 14 h 14"/>
                  <a:gd name="T4" fmla="*/ 3 w 38"/>
                  <a:gd name="T5" fmla="*/ 14 h 14"/>
                  <a:gd name="T6" fmla="*/ 3 w 38"/>
                  <a:gd name="T7" fmla="*/ 14 h 14"/>
                  <a:gd name="T8" fmla="*/ 3 w 38"/>
                  <a:gd name="T9" fmla="*/ 14 h 14"/>
                  <a:gd name="T10" fmla="*/ 4 w 38"/>
                  <a:gd name="T11" fmla="*/ 14 h 14"/>
                  <a:gd name="T12" fmla="*/ 6 w 38"/>
                  <a:gd name="T13" fmla="*/ 14 h 14"/>
                  <a:gd name="T14" fmla="*/ 6 w 38"/>
                  <a:gd name="T15" fmla="*/ 14 h 14"/>
                  <a:gd name="T16" fmla="*/ 6 w 38"/>
                  <a:gd name="T17" fmla="*/ 14 h 14"/>
                  <a:gd name="T18" fmla="*/ 8 w 38"/>
                  <a:gd name="T19" fmla="*/ 14 h 14"/>
                  <a:gd name="T20" fmla="*/ 9 w 38"/>
                  <a:gd name="T21" fmla="*/ 14 h 14"/>
                  <a:gd name="T22" fmla="*/ 9 w 38"/>
                  <a:gd name="T23" fmla="*/ 14 h 14"/>
                  <a:gd name="T24" fmla="*/ 9 w 38"/>
                  <a:gd name="T25" fmla="*/ 14 h 14"/>
                  <a:gd name="T26" fmla="*/ 11 w 38"/>
                  <a:gd name="T27" fmla="*/ 0 h 14"/>
                  <a:gd name="T28" fmla="*/ 12 w 38"/>
                  <a:gd name="T29" fmla="*/ 14 h 14"/>
                  <a:gd name="T30" fmla="*/ 13 w 38"/>
                  <a:gd name="T31" fmla="*/ 14 h 14"/>
                  <a:gd name="T32" fmla="*/ 13 w 38"/>
                  <a:gd name="T33" fmla="*/ 14 h 14"/>
                  <a:gd name="T34" fmla="*/ 13 w 38"/>
                  <a:gd name="T35" fmla="*/ 14 h 14"/>
                  <a:gd name="T36" fmla="*/ 16 w 38"/>
                  <a:gd name="T37" fmla="*/ 14 h 14"/>
                  <a:gd name="T38" fmla="*/ 16 w 38"/>
                  <a:gd name="T39" fmla="*/ 14 h 14"/>
                  <a:gd name="T40" fmla="*/ 16 w 38"/>
                  <a:gd name="T41" fmla="*/ 14 h 14"/>
                  <a:gd name="T42" fmla="*/ 16 w 38"/>
                  <a:gd name="T43" fmla="*/ 14 h 14"/>
                  <a:gd name="T44" fmla="*/ 19 w 38"/>
                  <a:gd name="T45" fmla="*/ 14 h 14"/>
                  <a:gd name="T46" fmla="*/ 19 w 38"/>
                  <a:gd name="T47" fmla="*/ 14 h 14"/>
                  <a:gd name="T48" fmla="*/ 19 w 38"/>
                  <a:gd name="T49" fmla="*/ 14 h 14"/>
                  <a:gd name="T50" fmla="*/ 20 w 38"/>
                  <a:gd name="T51" fmla="*/ 14 h 14"/>
                  <a:gd name="T52" fmla="*/ 22 w 38"/>
                  <a:gd name="T53" fmla="*/ 11 h 14"/>
                  <a:gd name="T54" fmla="*/ 22 w 38"/>
                  <a:gd name="T55" fmla="*/ 13 h 14"/>
                  <a:gd name="T56" fmla="*/ 22 w 38"/>
                  <a:gd name="T57" fmla="*/ 12 h 14"/>
                  <a:gd name="T58" fmla="*/ 23 w 38"/>
                  <a:gd name="T59" fmla="*/ 2 h 14"/>
                  <a:gd name="T60" fmla="*/ 25 w 38"/>
                  <a:gd name="T61" fmla="*/ 14 h 14"/>
                  <a:gd name="T62" fmla="*/ 25 w 38"/>
                  <a:gd name="T63" fmla="*/ 14 h 14"/>
                  <a:gd name="T64" fmla="*/ 25 w 38"/>
                  <a:gd name="T65" fmla="*/ 14 h 14"/>
                  <a:gd name="T66" fmla="*/ 25 w 38"/>
                  <a:gd name="T67" fmla="*/ 14 h 14"/>
                  <a:gd name="T68" fmla="*/ 28 w 38"/>
                  <a:gd name="T69" fmla="*/ 14 h 14"/>
                  <a:gd name="T70" fmla="*/ 28 w 38"/>
                  <a:gd name="T71" fmla="*/ 14 h 14"/>
                  <a:gd name="T72" fmla="*/ 28 w 38"/>
                  <a:gd name="T73" fmla="*/ 14 h 14"/>
                  <a:gd name="T74" fmla="*/ 28 w 38"/>
                  <a:gd name="T75" fmla="*/ 14 h 14"/>
                  <a:gd name="T76" fmla="*/ 31 w 38"/>
                  <a:gd name="T77" fmla="*/ 14 h 14"/>
                  <a:gd name="T78" fmla="*/ 31 w 38"/>
                  <a:gd name="T79" fmla="*/ 14 h 14"/>
                  <a:gd name="T80" fmla="*/ 31 w 38"/>
                  <a:gd name="T81" fmla="*/ 14 h 14"/>
                  <a:gd name="T82" fmla="*/ 32 w 38"/>
                  <a:gd name="T83" fmla="*/ 14 h 14"/>
                  <a:gd name="T84" fmla="*/ 34 w 38"/>
                  <a:gd name="T85" fmla="*/ 0 h 14"/>
                  <a:gd name="T86" fmla="*/ 34 w 38"/>
                  <a:gd name="T87" fmla="*/ 12 h 14"/>
                  <a:gd name="T88" fmla="*/ 34 w 38"/>
                  <a:gd name="T89" fmla="*/ 13 h 14"/>
                  <a:gd name="T90" fmla="*/ 35 w 38"/>
                  <a:gd name="T91" fmla="*/ 11 h 14"/>
                  <a:gd name="T92" fmla="*/ 37 w 38"/>
                  <a:gd name="T93" fmla="*/ 14 h 14"/>
                  <a:gd name="T94" fmla="*/ 37 w 38"/>
                  <a:gd name="T95" fmla="*/ 14 h 14"/>
                  <a:gd name="T96" fmla="*/ 37 w 38"/>
                  <a:gd name="T97" fmla="*/ 14 h 14"/>
                  <a:gd name="T98" fmla="*/ 38 w 38"/>
                  <a:gd name="T9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4">
                    <a:moveTo>
                      <a:pt x="0" y="14"/>
                    </a:moveTo>
                    <a:lnTo>
                      <a:pt x="0" y="14"/>
                    </a:lnTo>
                    <a:lnTo>
                      <a:pt x="3" y="14"/>
                    </a:lnTo>
                    <a:lnTo>
                      <a:pt x="3" y="14"/>
                    </a:lnTo>
                    <a:lnTo>
                      <a:pt x="3" y="14"/>
                    </a:lnTo>
                    <a:lnTo>
                      <a:pt x="4" y="14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8" y="14"/>
                    </a:lnTo>
                    <a:lnTo>
                      <a:pt x="9" y="14"/>
                    </a:lnTo>
                    <a:lnTo>
                      <a:pt x="9" y="14"/>
                    </a:lnTo>
                    <a:lnTo>
                      <a:pt x="9" y="14"/>
                    </a:lnTo>
                    <a:lnTo>
                      <a:pt x="11" y="0"/>
                    </a:lnTo>
                    <a:lnTo>
                      <a:pt x="12" y="14"/>
                    </a:lnTo>
                    <a:lnTo>
                      <a:pt x="13" y="14"/>
                    </a:lnTo>
                    <a:lnTo>
                      <a:pt x="13" y="14"/>
                    </a:lnTo>
                    <a:lnTo>
                      <a:pt x="13" y="14"/>
                    </a:lnTo>
                    <a:lnTo>
                      <a:pt x="16" y="14"/>
                    </a:lnTo>
                    <a:lnTo>
                      <a:pt x="16" y="14"/>
                    </a:lnTo>
                    <a:lnTo>
                      <a:pt x="16" y="14"/>
                    </a:lnTo>
                    <a:lnTo>
                      <a:pt x="16" y="14"/>
                    </a:lnTo>
                    <a:lnTo>
                      <a:pt x="19" y="14"/>
                    </a:lnTo>
                    <a:lnTo>
                      <a:pt x="19" y="14"/>
                    </a:lnTo>
                    <a:lnTo>
                      <a:pt x="19" y="14"/>
                    </a:lnTo>
                    <a:lnTo>
                      <a:pt x="20" y="14"/>
                    </a:lnTo>
                    <a:lnTo>
                      <a:pt x="22" y="11"/>
                    </a:lnTo>
                    <a:lnTo>
                      <a:pt x="22" y="13"/>
                    </a:lnTo>
                    <a:lnTo>
                      <a:pt x="22" y="12"/>
                    </a:lnTo>
                    <a:lnTo>
                      <a:pt x="23" y="2"/>
                    </a:lnTo>
                    <a:lnTo>
                      <a:pt x="25" y="14"/>
                    </a:lnTo>
                    <a:lnTo>
                      <a:pt x="25" y="14"/>
                    </a:lnTo>
                    <a:lnTo>
                      <a:pt x="25" y="14"/>
                    </a:lnTo>
                    <a:lnTo>
                      <a:pt x="25" y="14"/>
                    </a:lnTo>
                    <a:lnTo>
                      <a:pt x="28" y="14"/>
                    </a:lnTo>
                    <a:lnTo>
                      <a:pt x="28" y="14"/>
                    </a:lnTo>
                    <a:lnTo>
                      <a:pt x="28" y="14"/>
                    </a:lnTo>
                    <a:lnTo>
                      <a:pt x="28" y="14"/>
                    </a:lnTo>
                    <a:lnTo>
                      <a:pt x="31" y="14"/>
                    </a:lnTo>
                    <a:lnTo>
                      <a:pt x="31" y="14"/>
                    </a:lnTo>
                    <a:lnTo>
                      <a:pt x="31" y="14"/>
                    </a:lnTo>
                    <a:lnTo>
                      <a:pt x="32" y="14"/>
                    </a:lnTo>
                    <a:lnTo>
                      <a:pt x="34" y="0"/>
                    </a:lnTo>
                    <a:lnTo>
                      <a:pt x="34" y="12"/>
                    </a:lnTo>
                    <a:lnTo>
                      <a:pt x="34" y="13"/>
                    </a:lnTo>
                    <a:lnTo>
                      <a:pt x="35" y="11"/>
                    </a:lnTo>
                    <a:lnTo>
                      <a:pt x="37" y="14"/>
                    </a:lnTo>
                    <a:lnTo>
                      <a:pt x="37" y="14"/>
                    </a:lnTo>
                    <a:lnTo>
                      <a:pt x="37" y="14"/>
                    </a:lnTo>
                    <a:lnTo>
                      <a:pt x="38" y="1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87" name="Freeform 190"/>
              <p:cNvSpPr>
                <a:spLocks/>
              </p:cNvSpPr>
              <p:nvPr/>
            </p:nvSpPr>
            <p:spPr bwMode="auto">
              <a:xfrm>
                <a:off x="3125788" y="3397251"/>
                <a:ext cx="63500" cy="79375"/>
              </a:xfrm>
              <a:custGeom>
                <a:avLst/>
                <a:gdLst>
                  <a:gd name="T0" fmla="*/ 0 w 40"/>
                  <a:gd name="T1" fmla="*/ 50 h 50"/>
                  <a:gd name="T2" fmla="*/ 1 w 40"/>
                  <a:gd name="T3" fmla="*/ 50 h 50"/>
                  <a:gd name="T4" fmla="*/ 3 w 40"/>
                  <a:gd name="T5" fmla="*/ 50 h 50"/>
                  <a:gd name="T6" fmla="*/ 3 w 40"/>
                  <a:gd name="T7" fmla="*/ 50 h 50"/>
                  <a:gd name="T8" fmla="*/ 3 w 40"/>
                  <a:gd name="T9" fmla="*/ 50 h 50"/>
                  <a:gd name="T10" fmla="*/ 6 w 40"/>
                  <a:gd name="T11" fmla="*/ 50 h 50"/>
                  <a:gd name="T12" fmla="*/ 6 w 40"/>
                  <a:gd name="T13" fmla="*/ 50 h 50"/>
                  <a:gd name="T14" fmla="*/ 6 w 40"/>
                  <a:gd name="T15" fmla="*/ 50 h 50"/>
                  <a:gd name="T16" fmla="*/ 6 w 40"/>
                  <a:gd name="T17" fmla="*/ 50 h 50"/>
                  <a:gd name="T18" fmla="*/ 8 w 40"/>
                  <a:gd name="T19" fmla="*/ 35 h 50"/>
                  <a:gd name="T20" fmla="*/ 9 w 40"/>
                  <a:gd name="T21" fmla="*/ 50 h 50"/>
                  <a:gd name="T22" fmla="*/ 9 w 40"/>
                  <a:gd name="T23" fmla="*/ 50 h 50"/>
                  <a:gd name="T24" fmla="*/ 9 w 40"/>
                  <a:gd name="T25" fmla="*/ 50 h 50"/>
                  <a:gd name="T26" fmla="*/ 10 w 40"/>
                  <a:gd name="T27" fmla="*/ 50 h 50"/>
                  <a:gd name="T28" fmla="*/ 12 w 40"/>
                  <a:gd name="T29" fmla="*/ 50 h 50"/>
                  <a:gd name="T30" fmla="*/ 12 w 40"/>
                  <a:gd name="T31" fmla="*/ 50 h 50"/>
                  <a:gd name="T32" fmla="*/ 13 w 40"/>
                  <a:gd name="T33" fmla="*/ 50 h 50"/>
                  <a:gd name="T34" fmla="*/ 15 w 40"/>
                  <a:gd name="T35" fmla="*/ 50 h 50"/>
                  <a:gd name="T36" fmla="*/ 15 w 40"/>
                  <a:gd name="T37" fmla="*/ 50 h 50"/>
                  <a:gd name="T38" fmla="*/ 15 w 40"/>
                  <a:gd name="T39" fmla="*/ 50 h 50"/>
                  <a:gd name="T40" fmla="*/ 15 w 40"/>
                  <a:gd name="T41" fmla="*/ 50 h 50"/>
                  <a:gd name="T42" fmla="*/ 18 w 40"/>
                  <a:gd name="T43" fmla="*/ 50 h 50"/>
                  <a:gd name="T44" fmla="*/ 18 w 40"/>
                  <a:gd name="T45" fmla="*/ 50 h 50"/>
                  <a:gd name="T46" fmla="*/ 18 w 40"/>
                  <a:gd name="T47" fmla="*/ 50 h 50"/>
                  <a:gd name="T48" fmla="*/ 19 w 40"/>
                  <a:gd name="T49" fmla="*/ 6 h 50"/>
                  <a:gd name="T50" fmla="*/ 21 w 40"/>
                  <a:gd name="T51" fmla="*/ 50 h 50"/>
                  <a:gd name="T52" fmla="*/ 21 w 40"/>
                  <a:gd name="T53" fmla="*/ 50 h 50"/>
                  <a:gd name="T54" fmla="*/ 21 w 40"/>
                  <a:gd name="T55" fmla="*/ 50 h 50"/>
                  <a:gd name="T56" fmla="*/ 22 w 40"/>
                  <a:gd name="T57" fmla="*/ 50 h 50"/>
                  <a:gd name="T58" fmla="*/ 23 w 40"/>
                  <a:gd name="T59" fmla="*/ 50 h 50"/>
                  <a:gd name="T60" fmla="*/ 24 w 40"/>
                  <a:gd name="T61" fmla="*/ 50 h 50"/>
                  <a:gd name="T62" fmla="*/ 24 w 40"/>
                  <a:gd name="T63" fmla="*/ 50 h 50"/>
                  <a:gd name="T64" fmla="*/ 25 w 40"/>
                  <a:gd name="T65" fmla="*/ 50 h 50"/>
                  <a:gd name="T66" fmla="*/ 27 w 40"/>
                  <a:gd name="T67" fmla="*/ 50 h 50"/>
                  <a:gd name="T68" fmla="*/ 27 w 40"/>
                  <a:gd name="T69" fmla="*/ 50 h 50"/>
                  <a:gd name="T70" fmla="*/ 27 w 40"/>
                  <a:gd name="T71" fmla="*/ 50 h 50"/>
                  <a:gd name="T72" fmla="*/ 30 w 40"/>
                  <a:gd name="T73" fmla="*/ 50 h 50"/>
                  <a:gd name="T74" fmla="*/ 31 w 40"/>
                  <a:gd name="T75" fmla="*/ 31 h 50"/>
                  <a:gd name="T76" fmla="*/ 31 w 40"/>
                  <a:gd name="T77" fmla="*/ 48 h 50"/>
                  <a:gd name="T78" fmla="*/ 31 w 40"/>
                  <a:gd name="T79" fmla="*/ 49 h 50"/>
                  <a:gd name="T80" fmla="*/ 31 w 40"/>
                  <a:gd name="T81" fmla="*/ 0 h 50"/>
                  <a:gd name="T82" fmla="*/ 33 w 40"/>
                  <a:gd name="T83" fmla="*/ 50 h 50"/>
                  <a:gd name="T84" fmla="*/ 34 w 40"/>
                  <a:gd name="T85" fmla="*/ 50 h 50"/>
                  <a:gd name="T86" fmla="*/ 34 w 40"/>
                  <a:gd name="T87" fmla="*/ 50 h 50"/>
                  <a:gd name="T88" fmla="*/ 34 w 40"/>
                  <a:gd name="T89" fmla="*/ 50 h 50"/>
                  <a:gd name="T90" fmla="*/ 36 w 40"/>
                  <a:gd name="T91" fmla="*/ 50 h 50"/>
                  <a:gd name="T92" fmla="*/ 37 w 40"/>
                  <a:gd name="T93" fmla="*/ 50 h 50"/>
                  <a:gd name="T94" fmla="*/ 37 w 40"/>
                  <a:gd name="T95" fmla="*/ 50 h 50"/>
                  <a:gd name="T96" fmla="*/ 37 w 40"/>
                  <a:gd name="T97" fmla="*/ 50 h 50"/>
                  <a:gd name="T98" fmla="*/ 40 w 40"/>
                  <a:gd name="T99" fmla="*/ 5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50">
                    <a:moveTo>
                      <a:pt x="0" y="50"/>
                    </a:moveTo>
                    <a:lnTo>
                      <a:pt x="1" y="50"/>
                    </a:lnTo>
                    <a:lnTo>
                      <a:pt x="3" y="50"/>
                    </a:lnTo>
                    <a:lnTo>
                      <a:pt x="3" y="50"/>
                    </a:lnTo>
                    <a:lnTo>
                      <a:pt x="3" y="50"/>
                    </a:lnTo>
                    <a:lnTo>
                      <a:pt x="6" y="50"/>
                    </a:lnTo>
                    <a:lnTo>
                      <a:pt x="6" y="50"/>
                    </a:lnTo>
                    <a:lnTo>
                      <a:pt x="6" y="50"/>
                    </a:lnTo>
                    <a:lnTo>
                      <a:pt x="6" y="50"/>
                    </a:lnTo>
                    <a:lnTo>
                      <a:pt x="8" y="35"/>
                    </a:lnTo>
                    <a:lnTo>
                      <a:pt x="9" y="50"/>
                    </a:lnTo>
                    <a:lnTo>
                      <a:pt x="9" y="50"/>
                    </a:lnTo>
                    <a:lnTo>
                      <a:pt x="9" y="50"/>
                    </a:lnTo>
                    <a:lnTo>
                      <a:pt x="10" y="50"/>
                    </a:lnTo>
                    <a:lnTo>
                      <a:pt x="12" y="50"/>
                    </a:lnTo>
                    <a:lnTo>
                      <a:pt x="12" y="50"/>
                    </a:lnTo>
                    <a:lnTo>
                      <a:pt x="13" y="50"/>
                    </a:lnTo>
                    <a:lnTo>
                      <a:pt x="15" y="50"/>
                    </a:lnTo>
                    <a:lnTo>
                      <a:pt x="15" y="50"/>
                    </a:lnTo>
                    <a:lnTo>
                      <a:pt x="15" y="50"/>
                    </a:lnTo>
                    <a:lnTo>
                      <a:pt x="15" y="50"/>
                    </a:lnTo>
                    <a:lnTo>
                      <a:pt x="18" y="50"/>
                    </a:lnTo>
                    <a:lnTo>
                      <a:pt x="18" y="50"/>
                    </a:lnTo>
                    <a:lnTo>
                      <a:pt x="18" y="50"/>
                    </a:lnTo>
                    <a:lnTo>
                      <a:pt x="19" y="6"/>
                    </a:lnTo>
                    <a:lnTo>
                      <a:pt x="21" y="50"/>
                    </a:lnTo>
                    <a:lnTo>
                      <a:pt x="21" y="50"/>
                    </a:lnTo>
                    <a:lnTo>
                      <a:pt x="21" y="50"/>
                    </a:lnTo>
                    <a:lnTo>
                      <a:pt x="22" y="50"/>
                    </a:lnTo>
                    <a:lnTo>
                      <a:pt x="23" y="50"/>
                    </a:lnTo>
                    <a:lnTo>
                      <a:pt x="24" y="50"/>
                    </a:lnTo>
                    <a:lnTo>
                      <a:pt x="24" y="50"/>
                    </a:lnTo>
                    <a:lnTo>
                      <a:pt x="25" y="50"/>
                    </a:lnTo>
                    <a:lnTo>
                      <a:pt x="27" y="50"/>
                    </a:lnTo>
                    <a:lnTo>
                      <a:pt x="27" y="50"/>
                    </a:lnTo>
                    <a:lnTo>
                      <a:pt x="27" y="50"/>
                    </a:lnTo>
                    <a:lnTo>
                      <a:pt x="30" y="50"/>
                    </a:lnTo>
                    <a:lnTo>
                      <a:pt x="31" y="31"/>
                    </a:lnTo>
                    <a:lnTo>
                      <a:pt x="31" y="48"/>
                    </a:lnTo>
                    <a:lnTo>
                      <a:pt x="31" y="49"/>
                    </a:lnTo>
                    <a:lnTo>
                      <a:pt x="31" y="0"/>
                    </a:lnTo>
                    <a:lnTo>
                      <a:pt x="33" y="50"/>
                    </a:lnTo>
                    <a:lnTo>
                      <a:pt x="34" y="50"/>
                    </a:lnTo>
                    <a:lnTo>
                      <a:pt x="34" y="50"/>
                    </a:lnTo>
                    <a:lnTo>
                      <a:pt x="34" y="50"/>
                    </a:lnTo>
                    <a:lnTo>
                      <a:pt x="36" y="50"/>
                    </a:lnTo>
                    <a:lnTo>
                      <a:pt x="37" y="50"/>
                    </a:lnTo>
                    <a:lnTo>
                      <a:pt x="37" y="50"/>
                    </a:lnTo>
                    <a:lnTo>
                      <a:pt x="37" y="50"/>
                    </a:lnTo>
                    <a:lnTo>
                      <a:pt x="40" y="5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88" name="Freeform 191"/>
              <p:cNvSpPr>
                <a:spLocks/>
              </p:cNvSpPr>
              <p:nvPr/>
            </p:nvSpPr>
            <p:spPr bwMode="auto">
              <a:xfrm>
                <a:off x="3189288" y="3324226"/>
                <a:ext cx="58738" cy="152400"/>
              </a:xfrm>
              <a:custGeom>
                <a:avLst/>
                <a:gdLst>
                  <a:gd name="T0" fmla="*/ 0 w 37"/>
                  <a:gd name="T1" fmla="*/ 96 h 96"/>
                  <a:gd name="T2" fmla="*/ 0 w 37"/>
                  <a:gd name="T3" fmla="*/ 96 h 96"/>
                  <a:gd name="T4" fmla="*/ 1 w 37"/>
                  <a:gd name="T5" fmla="*/ 96 h 96"/>
                  <a:gd name="T6" fmla="*/ 2 w 37"/>
                  <a:gd name="T7" fmla="*/ 44 h 96"/>
                  <a:gd name="T8" fmla="*/ 3 w 37"/>
                  <a:gd name="T9" fmla="*/ 96 h 96"/>
                  <a:gd name="T10" fmla="*/ 3 w 37"/>
                  <a:gd name="T11" fmla="*/ 96 h 96"/>
                  <a:gd name="T12" fmla="*/ 3 w 37"/>
                  <a:gd name="T13" fmla="*/ 95 h 96"/>
                  <a:gd name="T14" fmla="*/ 5 w 37"/>
                  <a:gd name="T15" fmla="*/ 96 h 96"/>
                  <a:gd name="T16" fmla="*/ 6 w 37"/>
                  <a:gd name="T17" fmla="*/ 96 h 96"/>
                  <a:gd name="T18" fmla="*/ 6 w 37"/>
                  <a:gd name="T19" fmla="*/ 96 h 96"/>
                  <a:gd name="T20" fmla="*/ 9 w 37"/>
                  <a:gd name="T21" fmla="*/ 96 h 96"/>
                  <a:gd name="T22" fmla="*/ 9 w 37"/>
                  <a:gd name="T23" fmla="*/ 96 h 96"/>
                  <a:gd name="T24" fmla="*/ 9 w 37"/>
                  <a:gd name="T25" fmla="*/ 96 h 96"/>
                  <a:gd name="T26" fmla="*/ 9 w 37"/>
                  <a:gd name="T27" fmla="*/ 96 h 96"/>
                  <a:gd name="T28" fmla="*/ 10 w 37"/>
                  <a:gd name="T29" fmla="*/ 96 h 96"/>
                  <a:gd name="T30" fmla="*/ 12 w 37"/>
                  <a:gd name="T31" fmla="*/ 96 h 96"/>
                  <a:gd name="T32" fmla="*/ 12 w 37"/>
                  <a:gd name="T33" fmla="*/ 96 h 96"/>
                  <a:gd name="T34" fmla="*/ 12 w 37"/>
                  <a:gd name="T35" fmla="*/ 96 h 96"/>
                  <a:gd name="T36" fmla="*/ 13 w 37"/>
                  <a:gd name="T37" fmla="*/ 96 h 96"/>
                  <a:gd name="T38" fmla="*/ 14 w 37"/>
                  <a:gd name="T39" fmla="*/ 40 h 96"/>
                  <a:gd name="T40" fmla="*/ 16 w 37"/>
                  <a:gd name="T41" fmla="*/ 96 h 96"/>
                  <a:gd name="T42" fmla="*/ 16 w 37"/>
                  <a:gd name="T43" fmla="*/ 96 h 96"/>
                  <a:gd name="T44" fmla="*/ 16 w 37"/>
                  <a:gd name="T45" fmla="*/ 96 h 96"/>
                  <a:gd name="T46" fmla="*/ 19 w 37"/>
                  <a:gd name="T47" fmla="*/ 96 h 96"/>
                  <a:gd name="T48" fmla="*/ 19 w 37"/>
                  <a:gd name="T49" fmla="*/ 96 h 96"/>
                  <a:gd name="T50" fmla="*/ 19 w 37"/>
                  <a:gd name="T51" fmla="*/ 96 h 96"/>
                  <a:gd name="T52" fmla="*/ 19 w 37"/>
                  <a:gd name="T53" fmla="*/ 96 h 96"/>
                  <a:gd name="T54" fmla="*/ 22 w 37"/>
                  <a:gd name="T55" fmla="*/ 96 h 96"/>
                  <a:gd name="T56" fmla="*/ 22 w 37"/>
                  <a:gd name="T57" fmla="*/ 96 h 96"/>
                  <a:gd name="T58" fmla="*/ 22 w 37"/>
                  <a:gd name="T59" fmla="*/ 96 h 96"/>
                  <a:gd name="T60" fmla="*/ 23 w 37"/>
                  <a:gd name="T61" fmla="*/ 96 h 96"/>
                  <a:gd name="T62" fmla="*/ 25 w 37"/>
                  <a:gd name="T63" fmla="*/ 95 h 96"/>
                  <a:gd name="T64" fmla="*/ 25 w 37"/>
                  <a:gd name="T65" fmla="*/ 96 h 96"/>
                  <a:gd name="T66" fmla="*/ 25 w 37"/>
                  <a:gd name="T67" fmla="*/ 96 h 96"/>
                  <a:gd name="T68" fmla="*/ 26 w 37"/>
                  <a:gd name="T69" fmla="*/ 1 h 96"/>
                  <a:gd name="T70" fmla="*/ 28 w 37"/>
                  <a:gd name="T71" fmla="*/ 96 h 96"/>
                  <a:gd name="T72" fmla="*/ 28 w 37"/>
                  <a:gd name="T73" fmla="*/ 96 h 96"/>
                  <a:gd name="T74" fmla="*/ 28 w 37"/>
                  <a:gd name="T75" fmla="*/ 96 h 96"/>
                  <a:gd name="T76" fmla="*/ 28 w 37"/>
                  <a:gd name="T77" fmla="*/ 96 h 96"/>
                  <a:gd name="T78" fmla="*/ 31 w 37"/>
                  <a:gd name="T79" fmla="*/ 96 h 96"/>
                  <a:gd name="T80" fmla="*/ 31 w 37"/>
                  <a:gd name="T81" fmla="*/ 96 h 96"/>
                  <a:gd name="T82" fmla="*/ 31 w 37"/>
                  <a:gd name="T83" fmla="*/ 96 h 96"/>
                  <a:gd name="T84" fmla="*/ 33 w 37"/>
                  <a:gd name="T85" fmla="*/ 96 h 96"/>
                  <a:gd name="T86" fmla="*/ 34 w 37"/>
                  <a:gd name="T87" fmla="*/ 96 h 96"/>
                  <a:gd name="T88" fmla="*/ 34 w 37"/>
                  <a:gd name="T89" fmla="*/ 96 h 96"/>
                  <a:gd name="T90" fmla="*/ 34 w 37"/>
                  <a:gd name="T91" fmla="*/ 96 h 96"/>
                  <a:gd name="T92" fmla="*/ 35 w 37"/>
                  <a:gd name="T93" fmla="*/ 96 h 96"/>
                  <a:gd name="T94" fmla="*/ 37 w 37"/>
                  <a:gd name="T95" fmla="*/ 0 h 96"/>
                  <a:gd name="T96" fmla="*/ 37 w 37"/>
                  <a:gd name="T97" fmla="*/ 48 h 96"/>
                  <a:gd name="T98" fmla="*/ 37 w 37"/>
                  <a:gd name="T99" fmla="*/ 8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96">
                    <a:moveTo>
                      <a:pt x="0" y="96"/>
                    </a:moveTo>
                    <a:lnTo>
                      <a:pt x="0" y="96"/>
                    </a:lnTo>
                    <a:lnTo>
                      <a:pt x="1" y="96"/>
                    </a:lnTo>
                    <a:lnTo>
                      <a:pt x="2" y="44"/>
                    </a:lnTo>
                    <a:lnTo>
                      <a:pt x="3" y="96"/>
                    </a:lnTo>
                    <a:lnTo>
                      <a:pt x="3" y="96"/>
                    </a:lnTo>
                    <a:lnTo>
                      <a:pt x="3" y="95"/>
                    </a:lnTo>
                    <a:lnTo>
                      <a:pt x="5" y="96"/>
                    </a:lnTo>
                    <a:lnTo>
                      <a:pt x="6" y="96"/>
                    </a:lnTo>
                    <a:lnTo>
                      <a:pt x="6" y="96"/>
                    </a:lnTo>
                    <a:lnTo>
                      <a:pt x="9" y="96"/>
                    </a:lnTo>
                    <a:lnTo>
                      <a:pt x="9" y="96"/>
                    </a:lnTo>
                    <a:lnTo>
                      <a:pt x="9" y="96"/>
                    </a:lnTo>
                    <a:lnTo>
                      <a:pt x="9" y="96"/>
                    </a:lnTo>
                    <a:lnTo>
                      <a:pt x="10" y="96"/>
                    </a:lnTo>
                    <a:lnTo>
                      <a:pt x="12" y="96"/>
                    </a:lnTo>
                    <a:lnTo>
                      <a:pt x="12" y="96"/>
                    </a:lnTo>
                    <a:lnTo>
                      <a:pt x="12" y="96"/>
                    </a:lnTo>
                    <a:lnTo>
                      <a:pt x="13" y="96"/>
                    </a:lnTo>
                    <a:lnTo>
                      <a:pt x="14" y="40"/>
                    </a:lnTo>
                    <a:lnTo>
                      <a:pt x="16" y="96"/>
                    </a:lnTo>
                    <a:lnTo>
                      <a:pt x="16" y="96"/>
                    </a:lnTo>
                    <a:lnTo>
                      <a:pt x="16" y="96"/>
                    </a:lnTo>
                    <a:lnTo>
                      <a:pt x="19" y="96"/>
                    </a:lnTo>
                    <a:lnTo>
                      <a:pt x="19" y="96"/>
                    </a:lnTo>
                    <a:lnTo>
                      <a:pt x="19" y="96"/>
                    </a:lnTo>
                    <a:lnTo>
                      <a:pt x="19" y="96"/>
                    </a:lnTo>
                    <a:lnTo>
                      <a:pt x="22" y="96"/>
                    </a:lnTo>
                    <a:lnTo>
                      <a:pt x="22" y="96"/>
                    </a:lnTo>
                    <a:lnTo>
                      <a:pt x="22" y="96"/>
                    </a:lnTo>
                    <a:lnTo>
                      <a:pt x="23" y="96"/>
                    </a:lnTo>
                    <a:lnTo>
                      <a:pt x="25" y="95"/>
                    </a:lnTo>
                    <a:lnTo>
                      <a:pt x="25" y="96"/>
                    </a:lnTo>
                    <a:lnTo>
                      <a:pt x="25" y="96"/>
                    </a:lnTo>
                    <a:lnTo>
                      <a:pt x="26" y="1"/>
                    </a:lnTo>
                    <a:lnTo>
                      <a:pt x="28" y="96"/>
                    </a:lnTo>
                    <a:lnTo>
                      <a:pt x="28" y="96"/>
                    </a:lnTo>
                    <a:lnTo>
                      <a:pt x="28" y="96"/>
                    </a:lnTo>
                    <a:lnTo>
                      <a:pt x="28" y="96"/>
                    </a:lnTo>
                    <a:lnTo>
                      <a:pt x="31" y="96"/>
                    </a:lnTo>
                    <a:lnTo>
                      <a:pt x="31" y="96"/>
                    </a:lnTo>
                    <a:lnTo>
                      <a:pt x="31" y="96"/>
                    </a:lnTo>
                    <a:lnTo>
                      <a:pt x="33" y="96"/>
                    </a:lnTo>
                    <a:lnTo>
                      <a:pt x="34" y="96"/>
                    </a:lnTo>
                    <a:lnTo>
                      <a:pt x="34" y="96"/>
                    </a:lnTo>
                    <a:lnTo>
                      <a:pt x="34" y="96"/>
                    </a:lnTo>
                    <a:lnTo>
                      <a:pt x="35" y="96"/>
                    </a:lnTo>
                    <a:lnTo>
                      <a:pt x="37" y="0"/>
                    </a:lnTo>
                    <a:lnTo>
                      <a:pt x="37" y="48"/>
                    </a:lnTo>
                    <a:lnTo>
                      <a:pt x="37" y="86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89" name="Freeform 192"/>
              <p:cNvSpPr>
                <a:spLocks/>
              </p:cNvSpPr>
              <p:nvPr/>
            </p:nvSpPr>
            <p:spPr bwMode="auto">
              <a:xfrm>
                <a:off x="3248026" y="3040063"/>
                <a:ext cx="60325" cy="436563"/>
              </a:xfrm>
              <a:custGeom>
                <a:avLst/>
                <a:gdLst>
                  <a:gd name="T0" fmla="*/ 0 w 38"/>
                  <a:gd name="T1" fmla="*/ 265 h 275"/>
                  <a:gd name="T2" fmla="*/ 1 w 38"/>
                  <a:gd name="T3" fmla="*/ 163 h 275"/>
                  <a:gd name="T4" fmla="*/ 3 w 38"/>
                  <a:gd name="T5" fmla="*/ 275 h 275"/>
                  <a:gd name="T6" fmla="*/ 3 w 38"/>
                  <a:gd name="T7" fmla="*/ 275 h 275"/>
                  <a:gd name="T8" fmla="*/ 3 w 38"/>
                  <a:gd name="T9" fmla="*/ 275 h 275"/>
                  <a:gd name="T10" fmla="*/ 4 w 38"/>
                  <a:gd name="T11" fmla="*/ 275 h 275"/>
                  <a:gd name="T12" fmla="*/ 6 w 38"/>
                  <a:gd name="T13" fmla="*/ 275 h 275"/>
                  <a:gd name="T14" fmla="*/ 7 w 38"/>
                  <a:gd name="T15" fmla="*/ 275 h 275"/>
                  <a:gd name="T16" fmla="*/ 7 w 38"/>
                  <a:gd name="T17" fmla="*/ 275 h 275"/>
                  <a:gd name="T18" fmla="*/ 7 w 38"/>
                  <a:gd name="T19" fmla="*/ 275 h 275"/>
                  <a:gd name="T20" fmla="*/ 9 w 38"/>
                  <a:gd name="T21" fmla="*/ 275 h 275"/>
                  <a:gd name="T22" fmla="*/ 10 w 38"/>
                  <a:gd name="T23" fmla="*/ 275 h 275"/>
                  <a:gd name="T24" fmla="*/ 10 w 38"/>
                  <a:gd name="T25" fmla="*/ 275 h 275"/>
                  <a:gd name="T26" fmla="*/ 10 w 38"/>
                  <a:gd name="T27" fmla="*/ 275 h 275"/>
                  <a:gd name="T28" fmla="*/ 12 w 38"/>
                  <a:gd name="T29" fmla="*/ 127 h 275"/>
                  <a:gd name="T30" fmla="*/ 13 w 38"/>
                  <a:gd name="T31" fmla="*/ 275 h 275"/>
                  <a:gd name="T32" fmla="*/ 13 w 38"/>
                  <a:gd name="T33" fmla="*/ 274 h 275"/>
                  <a:gd name="T34" fmla="*/ 13 w 38"/>
                  <a:gd name="T35" fmla="*/ 274 h 275"/>
                  <a:gd name="T36" fmla="*/ 16 w 38"/>
                  <a:gd name="T37" fmla="*/ 275 h 275"/>
                  <a:gd name="T38" fmla="*/ 16 w 38"/>
                  <a:gd name="T39" fmla="*/ 275 h 275"/>
                  <a:gd name="T40" fmla="*/ 16 w 38"/>
                  <a:gd name="T41" fmla="*/ 275 h 275"/>
                  <a:gd name="T42" fmla="*/ 16 w 38"/>
                  <a:gd name="T43" fmla="*/ 275 h 275"/>
                  <a:gd name="T44" fmla="*/ 18 w 38"/>
                  <a:gd name="T45" fmla="*/ 275 h 275"/>
                  <a:gd name="T46" fmla="*/ 19 w 38"/>
                  <a:gd name="T47" fmla="*/ 275 h 275"/>
                  <a:gd name="T48" fmla="*/ 19 w 38"/>
                  <a:gd name="T49" fmla="*/ 275 h 275"/>
                  <a:gd name="T50" fmla="*/ 20 w 38"/>
                  <a:gd name="T51" fmla="*/ 275 h 275"/>
                  <a:gd name="T52" fmla="*/ 22 w 38"/>
                  <a:gd name="T53" fmla="*/ 275 h 275"/>
                  <a:gd name="T54" fmla="*/ 22 w 38"/>
                  <a:gd name="T55" fmla="*/ 275 h 275"/>
                  <a:gd name="T56" fmla="*/ 22 w 38"/>
                  <a:gd name="T57" fmla="*/ 275 h 275"/>
                  <a:gd name="T58" fmla="*/ 23 w 38"/>
                  <a:gd name="T59" fmla="*/ 275 h 275"/>
                  <a:gd name="T60" fmla="*/ 24 w 38"/>
                  <a:gd name="T61" fmla="*/ 103 h 275"/>
                  <a:gd name="T62" fmla="*/ 25 w 38"/>
                  <a:gd name="T63" fmla="*/ 275 h 275"/>
                  <a:gd name="T64" fmla="*/ 25 w 38"/>
                  <a:gd name="T65" fmla="*/ 275 h 275"/>
                  <a:gd name="T66" fmla="*/ 26 w 38"/>
                  <a:gd name="T67" fmla="*/ 275 h 275"/>
                  <a:gd name="T68" fmla="*/ 28 w 38"/>
                  <a:gd name="T69" fmla="*/ 275 h 275"/>
                  <a:gd name="T70" fmla="*/ 28 w 38"/>
                  <a:gd name="T71" fmla="*/ 275 h 275"/>
                  <a:gd name="T72" fmla="*/ 28 w 38"/>
                  <a:gd name="T73" fmla="*/ 275 h 275"/>
                  <a:gd name="T74" fmla="*/ 31 w 38"/>
                  <a:gd name="T75" fmla="*/ 275 h 275"/>
                  <a:gd name="T76" fmla="*/ 32 w 38"/>
                  <a:gd name="T77" fmla="*/ 275 h 275"/>
                  <a:gd name="T78" fmla="*/ 32 w 38"/>
                  <a:gd name="T79" fmla="*/ 275 h 275"/>
                  <a:gd name="T80" fmla="*/ 32 w 38"/>
                  <a:gd name="T81" fmla="*/ 275 h 275"/>
                  <a:gd name="T82" fmla="*/ 32 w 38"/>
                  <a:gd name="T83" fmla="*/ 275 h 275"/>
                  <a:gd name="T84" fmla="*/ 35 w 38"/>
                  <a:gd name="T85" fmla="*/ 272 h 275"/>
                  <a:gd name="T86" fmla="*/ 35 w 38"/>
                  <a:gd name="T87" fmla="*/ 272 h 275"/>
                  <a:gd name="T88" fmla="*/ 35 w 38"/>
                  <a:gd name="T89" fmla="*/ 270 h 275"/>
                  <a:gd name="T90" fmla="*/ 35 w 38"/>
                  <a:gd name="T91" fmla="*/ 0 h 275"/>
                  <a:gd name="T92" fmla="*/ 38 w 38"/>
                  <a:gd name="T93" fmla="*/ 275 h 275"/>
                  <a:gd name="T94" fmla="*/ 38 w 38"/>
                  <a:gd name="T95" fmla="*/ 275 h 275"/>
                  <a:gd name="T96" fmla="*/ 38 w 38"/>
                  <a:gd name="T97" fmla="*/ 275 h 275"/>
                  <a:gd name="T98" fmla="*/ 38 w 38"/>
                  <a:gd name="T99" fmla="*/ 275 h 2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75">
                    <a:moveTo>
                      <a:pt x="0" y="265"/>
                    </a:moveTo>
                    <a:lnTo>
                      <a:pt x="1" y="163"/>
                    </a:lnTo>
                    <a:lnTo>
                      <a:pt x="3" y="275"/>
                    </a:lnTo>
                    <a:lnTo>
                      <a:pt x="3" y="275"/>
                    </a:lnTo>
                    <a:lnTo>
                      <a:pt x="3" y="275"/>
                    </a:lnTo>
                    <a:lnTo>
                      <a:pt x="4" y="275"/>
                    </a:lnTo>
                    <a:lnTo>
                      <a:pt x="6" y="275"/>
                    </a:lnTo>
                    <a:lnTo>
                      <a:pt x="7" y="275"/>
                    </a:lnTo>
                    <a:lnTo>
                      <a:pt x="7" y="275"/>
                    </a:lnTo>
                    <a:lnTo>
                      <a:pt x="7" y="275"/>
                    </a:lnTo>
                    <a:lnTo>
                      <a:pt x="9" y="275"/>
                    </a:lnTo>
                    <a:lnTo>
                      <a:pt x="10" y="275"/>
                    </a:lnTo>
                    <a:lnTo>
                      <a:pt x="10" y="275"/>
                    </a:lnTo>
                    <a:lnTo>
                      <a:pt x="10" y="275"/>
                    </a:lnTo>
                    <a:lnTo>
                      <a:pt x="12" y="127"/>
                    </a:lnTo>
                    <a:lnTo>
                      <a:pt x="13" y="275"/>
                    </a:lnTo>
                    <a:lnTo>
                      <a:pt x="13" y="274"/>
                    </a:lnTo>
                    <a:lnTo>
                      <a:pt x="13" y="274"/>
                    </a:lnTo>
                    <a:lnTo>
                      <a:pt x="16" y="275"/>
                    </a:lnTo>
                    <a:lnTo>
                      <a:pt x="16" y="275"/>
                    </a:lnTo>
                    <a:lnTo>
                      <a:pt x="16" y="275"/>
                    </a:lnTo>
                    <a:lnTo>
                      <a:pt x="16" y="275"/>
                    </a:lnTo>
                    <a:lnTo>
                      <a:pt x="18" y="275"/>
                    </a:lnTo>
                    <a:lnTo>
                      <a:pt x="19" y="275"/>
                    </a:lnTo>
                    <a:lnTo>
                      <a:pt x="19" y="275"/>
                    </a:lnTo>
                    <a:lnTo>
                      <a:pt x="20" y="275"/>
                    </a:lnTo>
                    <a:lnTo>
                      <a:pt x="22" y="275"/>
                    </a:lnTo>
                    <a:lnTo>
                      <a:pt x="22" y="275"/>
                    </a:lnTo>
                    <a:lnTo>
                      <a:pt x="22" y="275"/>
                    </a:lnTo>
                    <a:lnTo>
                      <a:pt x="23" y="275"/>
                    </a:lnTo>
                    <a:lnTo>
                      <a:pt x="24" y="103"/>
                    </a:lnTo>
                    <a:lnTo>
                      <a:pt x="25" y="275"/>
                    </a:lnTo>
                    <a:lnTo>
                      <a:pt x="25" y="275"/>
                    </a:lnTo>
                    <a:lnTo>
                      <a:pt x="26" y="275"/>
                    </a:lnTo>
                    <a:lnTo>
                      <a:pt x="28" y="275"/>
                    </a:lnTo>
                    <a:lnTo>
                      <a:pt x="28" y="275"/>
                    </a:lnTo>
                    <a:lnTo>
                      <a:pt x="28" y="275"/>
                    </a:lnTo>
                    <a:lnTo>
                      <a:pt x="31" y="275"/>
                    </a:lnTo>
                    <a:lnTo>
                      <a:pt x="32" y="275"/>
                    </a:lnTo>
                    <a:lnTo>
                      <a:pt x="32" y="275"/>
                    </a:lnTo>
                    <a:lnTo>
                      <a:pt x="32" y="275"/>
                    </a:lnTo>
                    <a:lnTo>
                      <a:pt x="32" y="275"/>
                    </a:lnTo>
                    <a:lnTo>
                      <a:pt x="35" y="272"/>
                    </a:lnTo>
                    <a:lnTo>
                      <a:pt x="35" y="272"/>
                    </a:lnTo>
                    <a:lnTo>
                      <a:pt x="35" y="270"/>
                    </a:lnTo>
                    <a:lnTo>
                      <a:pt x="35" y="0"/>
                    </a:lnTo>
                    <a:lnTo>
                      <a:pt x="38" y="275"/>
                    </a:lnTo>
                    <a:lnTo>
                      <a:pt x="38" y="275"/>
                    </a:lnTo>
                    <a:lnTo>
                      <a:pt x="38" y="275"/>
                    </a:lnTo>
                    <a:lnTo>
                      <a:pt x="38" y="27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90" name="Freeform 193"/>
              <p:cNvSpPr>
                <a:spLocks/>
              </p:cNvSpPr>
              <p:nvPr/>
            </p:nvSpPr>
            <p:spPr bwMode="auto">
              <a:xfrm>
                <a:off x="3308351" y="2586038"/>
                <a:ext cx="63500" cy="890588"/>
              </a:xfrm>
              <a:custGeom>
                <a:avLst/>
                <a:gdLst>
                  <a:gd name="T0" fmla="*/ 0 w 40"/>
                  <a:gd name="T1" fmla="*/ 561 h 561"/>
                  <a:gd name="T2" fmla="*/ 3 w 40"/>
                  <a:gd name="T3" fmla="*/ 561 h 561"/>
                  <a:gd name="T4" fmla="*/ 3 w 40"/>
                  <a:gd name="T5" fmla="*/ 561 h 561"/>
                  <a:gd name="T6" fmla="*/ 3 w 40"/>
                  <a:gd name="T7" fmla="*/ 561 h 561"/>
                  <a:gd name="T8" fmla="*/ 3 w 40"/>
                  <a:gd name="T9" fmla="*/ 561 h 561"/>
                  <a:gd name="T10" fmla="*/ 6 w 40"/>
                  <a:gd name="T11" fmla="*/ 561 h 561"/>
                  <a:gd name="T12" fmla="*/ 6 w 40"/>
                  <a:gd name="T13" fmla="*/ 561 h 561"/>
                  <a:gd name="T14" fmla="*/ 6 w 40"/>
                  <a:gd name="T15" fmla="*/ 561 h 561"/>
                  <a:gd name="T16" fmla="*/ 6 w 40"/>
                  <a:gd name="T17" fmla="*/ 561 h 561"/>
                  <a:gd name="T18" fmla="*/ 9 w 40"/>
                  <a:gd name="T19" fmla="*/ 207 h 561"/>
                  <a:gd name="T20" fmla="*/ 9 w 40"/>
                  <a:gd name="T21" fmla="*/ 552 h 561"/>
                  <a:gd name="T22" fmla="*/ 9 w 40"/>
                  <a:gd name="T23" fmla="*/ 561 h 561"/>
                  <a:gd name="T24" fmla="*/ 9 w 40"/>
                  <a:gd name="T25" fmla="*/ 535 h 561"/>
                  <a:gd name="T26" fmla="*/ 11 w 40"/>
                  <a:gd name="T27" fmla="*/ 561 h 561"/>
                  <a:gd name="T28" fmla="*/ 12 w 40"/>
                  <a:gd name="T29" fmla="*/ 561 h 561"/>
                  <a:gd name="T30" fmla="*/ 12 w 40"/>
                  <a:gd name="T31" fmla="*/ 561 h 561"/>
                  <a:gd name="T32" fmla="*/ 13 w 40"/>
                  <a:gd name="T33" fmla="*/ 561 h 561"/>
                  <a:gd name="T34" fmla="*/ 15 w 40"/>
                  <a:gd name="T35" fmla="*/ 561 h 561"/>
                  <a:gd name="T36" fmla="*/ 15 w 40"/>
                  <a:gd name="T37" fmla="*/ 561 h 561"/>
                  <a:gd name="T38" fmla="*/ 15 w 40"/>
                  <a:gd name="T39" fmla="*/ 561 h 561"/>
                  <a:gd name="T40" fmla="*/ 16 w 40"/>
                  <a:gd name="T41" fmla="*/ 561 h 561"/>
                  <a:gd name="T42" fmla="*/ 18 w 40"/>
                  <a:gd name="T43" fmla="*/ 561 h 561"/>
                  <a:gd name="T44" fmla="*/ 18 w 40"/>
                  <a:gd name="T45" fmla="*/ 561 h 561"/>
                  <a:gd name="T46" fmla="*/ 18 w 40"/>
                  <a:gd name="T47" fmla="*/ 561 h 561"/>
                  <a:gd name="T48" fmla="*/ 19 w 40"/>
                  <a:gd name="T49" fmla="*/ 561 h 561"/>
                  <a:gd name="T50" fmla="*/ 20 w 40"/>
                  <a:gd name="T51" fmla="*/ 263 h 561"/>
                  <a:gd name="T52" fmla="*/ 22 w 40"/>
                  <a:gd name="T53" fmla="*/ 561 h 561"/>
                  <a:gd name="T54" fmla="*/ 22 w 40"/>
                  <a:gd name="T55" fmla="*/ 561 h 561"/>
                  <a:gd name="T56" fmla="*/ 22 w 40"/>
                  <a:gd name="T57" fmla="*/ 560 h 561"/>
                  <a:gd name="T58" fmla="*/ 24 w 40"/>
                  <a:gd name="T59" fmla="*/ 561 h 561"/>
                  <a:gd name="T60" fmla="*/ 25 w 40"/>
                  <a:gd name="T61" fmla="*/ 561 h 561"/>
                  <a:gd name="T62" fmla="*/ 25 w 40"/>
                  <a:gd name="T63" fmla="*/ 561 h 561"/>
                  <a:gd name="T64" fmla="*/ 25 w 40"/>
                  <a:gd name="T65" fmla="*/ 561 h 561"/>
                  <a:gd name="T66" fmla="*/ 26 w 40"/>
                  <a:gd name="T67" fmla="*/ 561 h 561"/>
                  <a:gd name="T68" fmla="*/ 28 w 40"/>
                  <a:gd name="T69" fmla="*/ 561 h 561"/>
                  <a:gd name="T70" fmla="*/ 28 w 40"/>
                  <a:gd name="T71" fmla="*/ 561 h 561"/>
                  <a:gd name="T72" fmla="*/ 29 w 40"/>
                  <a:gd name="T73" fmla="*/ 561 h 561"/>
                  <a:gd name="T74" fmla="*/ 31 w 40"/>
                  <a:gd name="T75" fmla="*/ 561 h 561"/>
                  <a:gd name="T76" fmla="*/ 31 w 40"/>
                  <a:gd name="T77" fmla="*/ 561 h 561"/>
                  <a:gd name="T78" fmla="*/ 31 w 40"/>
                  <a:gd name="T79" fmla="*/ 561 h 561"/>
                  <a:gd name="T80" fmla="*/ 32 w 40"/>
                  <a:gd name="T81" fmla="*/ 0 h 561"/>
                  <a:gd name="T82" fmla="*/ 34 w 40"/>
                  <a:gd name="T83" fmla="*/ 561 h 561"/>
                  <a:gd name="T84" fmla="*/ 34 w 40"/>
                  <a:gd name="T85" fmla="*/ 561 h 561"/>
                  <a:gd name="T86" fmla="*/ 34 w 40"/>
                  <a:gd name="T87" fmla="*/ 561 h 561"/>
                  <a:gd name="T88" fmla="*/ 34 w 40"/>
                  <a:gd name="T89" fmla="*/ 561 h 561"/>
                  <a:gd name="T90" fmla="*/ 37 w 40"/>
                  <a:gd name="T91" fmla="*/ 561 h 561"/>
                  <a:gd name="T92" fmla="*/ 37 w 40"/>
                  <a:gd name="T93" fmla="*/ 561 h 561"/>
                  <a:gd name="T94" fmla="*/ 37 w 40"/>
                  <a:gd name="T95" fmla="*/ 561 h 561"/>
                  <a:gd name="T96" fmla="*/ 38 w 40"/>
                  <a:gd name="T97" fmla="*/ 561 h 561"/>
                  <a:gd name="T98" fmla="*/ 40 w 40"/>
                  <a:gd name="T99" fmla="*/ 561 h 5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561">
                    <a:moveTo>
                      <a:pt x="0" y="561"/>
                    </a:moveTo>
                    <a:lnTo>
                      <a:pt x="3" y="561"/>
                    </a:lnTo>
                    <a:lnTo>
                      <a:pt x="3" y="561"/>
                    </a:lnTo>
                    <a:lnTo>
                      <a:pt x="3" y="561"/>
                    </a:lnTo>
                    <a:lnTo>
                      <a:pt x="3" y="561"/>
                    </a:lnTo>
                    <a:lnTo>
                      <a:pt x="6" y="561"/>
                    </a:lnTo>
                    <a:lnTo>
                      <a:pt x="6" y="561"/>
                    </a:lnTo>
                    <a:lnTo>
                      <a:pt x="6" y="561"/>
                    </a:lnTo>
                    <a:lnTo>
                      <a:pt x="6" y="561"/>
                    </a:lnTo>
                    <a:lnTo>
                      <a:pt x="9" y="207"/>
                    </a:lnTo>
                    <a:lnTo>
                      <a:pt x="9" y="552"/>
                    </a:lnTo>
                    <a:lnTo>
                      <a:pt x="9" y="561"/>
                    </a:lnTo>
                    <a:lnTo>
                      <a:pt x="9" y="535"/>
                    </a:lnTo>
                    <a:lnTo>
                      <a:pt x="11" y="561"/>
                    </a:lnTo>
                    <a:lnTo>
                      <a:pt x="12" y="561"/>
                    </a:lnTo>
                    <a:lnTo>
                      <a:pt x="12" y="561"/>
                    </a:lnTo>
                    <a:lnTo>
                      <a:pt x="13" y="561"/>
                    </a:lnTo>
                    <a:lnTo>
                      <a:pt x="15" y="561"/>
                    </a:lnTo>
                    <a:lnTo>
                      <a:pt x="15" y="561"/>
                    </a:lnTo>
                    <a:lnTo>
                      <a:pt x="15" y="561"/>
                    </a:lnTo>
                    <a:lnTo>
                      <a:pt x="16" y="561"/>
                    </a:lnTo>
                    <a:lnTo>
                      <a:pt x="18" y="561"/>
                    </a:lnTo>
                    <a:lnTo>
                      <a:pt x="18" y="561"/>
                    </a:lnTo>
                    <a:lnTo>
                      <a:pt x="18" y="561"/>
                    </a:lnTo>
                    <a:lnTo>
                      <a:pt x="19" y="561"/>
                    </a:lnTo>
                    <a:lnTo>
                      <a:pt x="20" y="263"/>
                    </a:lnTo>
                    <a:lnTo>
                      <a:pt x="22" y="561"/>
                    </a:lnTo>
                    <a:lnTo>
                      <a:pt x="22" y="561"/>
                    </a:lnTo>
                    <a:lnTo>
                      <a:pt x="22" y="560"/>
                    </a:lnTo>
                    <a:lnTo>
                      <a:pt x="24" y="561"/>
                    </a:lnTo>
                    <a:lnTo>
                      <a:pt x="25" y="561"/>
                    </a:lnTo>
                    <a:lnTo>
                      <a:pt x="25" y="561"/>
                    </a:lnTo>
                    <a:lnTo>
                      <a:pt x="25" y="561"/>
                    </a:lnTo>
                    <a:lnTo>
                      <a:pt x="26" y="561"/>
                    </a:lnTo>
                    <a:lnTo>
                      <a:pt x="28" y="561"/>
                    </a:lnTo>
                    <a:lnTo>
                      <a:pt x="28" y="561"/>
                    </a:lnTo>
                    <a:lnTo>
                      <a:pt x="29" y="561"/>
                    </a:lnTo>
                    <a:lnTo>
                      <a:pt x="31" y="561"/>
                    </a:lnTo>
                    <a:lnTo>
                      <a:pt x="31" y="561"/>
                    </a:lnTo>
                    <a:lnTo>
                      <a:pt x="31" y="561"/>
                    </a:lnTo>
                    <a:lnTo>
                      <a:pt x="32" y="0"/>
                    </a:lnTo>
                    <a:lnTo>
                      <a:pt x="34" y="561"/>
                    </a:lnTo>
                    <a:lnTo>
                      <a:pt x="34" y="561"/>
                    </a:lnTo>
                    <a:lnTo>
                      <a:pt x="34" y="561"/>
                    </a:lnTo>
                    <a:lnTo>
                      <a:pt x="34" y="561"/>
                    </a:lnTo>
                    <a:lnTo>
                      <a:pt x="37" y="561"/>
                    </a:lnTo>
                    <a:lnTo>
                      <a:pt x="37" y="561"/>
                    </a:lnTo>
                    <a:lnTo>
                      <a:pt x="37" y="561"/>
                    </a:lnTo>
                    <a:lnTo>
                      <a:pt x="38" y="561"/>
                    </a:lnTo>
                    <a:lnTo>
                      <a:pt x="40" y="56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91" name="Freeform 194"/>
              <p:cNvSpPr>
                <a:spLocks/>
              </p:cNvSpPr>
              <p:nvPr/>
            </p:nvSpPr>
            <p:spPr bwMode="auto">
              <a:xfrm>
                <a:off x="3371851" y="2462213"/>
                <a:ext cx="60325" cy="1014413"/>
              </a:xfrm>
              <a:custGeom>
                <a:avLst/>
                <a:gdLst>
                  <a:gd name="T0" fmla="*/ 0 w 38"/>
                  <a:gd name="T1" fmla="*/ 639 h 639"/>
                  <a:gd name="T2" fmla="*/ 0 w 38"/>
                  <a:gd name="T3" fmla="*/ 639 h 639"/>
                  <a:gd name="T4" fmla="*/ 0 w 38"/>
                  <a:gd name="T5" fmla="*/ 639 h 639"/>
                  <a:gd name="T6" fmla="*/ 1 w 38"/>
                  <a:gd name="T7" fmla="*/ 639 h 639"/>
                  <a:gd name="T8" fmla="*/ 3 w 38"/>
                  <a:gd name="T9" fmla="*/ 543 h 639"/>
                  <a:gd name="T10" fmla="*/ 3 w 38"/>
                  <a:gd name="T11" fmla="*/ 630 h 639"/>
                  <a:gd name="T12" fmla="*/ 3 w 38"/>
                  <a:gd name="T13" fmla="*/ 638 h 639"/>
                  <a:gd name="T14" fmla="*/ 4 w 38"/>
                  <a:gd name="T15" fmla="*/ 279 h 639"/>
                  <a:gd name="T16" fmla="*/ 7 w 38"/>
                  <a:gd name="T17" fmla="*/ 639 h 639"/>
                  <a:gd name="T18" fmla="*/ 7 w 38"/>
                  <a:gd name="T19" fmla="*/ 639 h 639"/>
                  <a:gd name="T20" fmla="*/ 7 w 38"/>
                  <a:gd name="T21" fmla="*/ 639 h 639"/>
                  <a:gd name="T22" fmla="*/ 7 w 38"/>
                  <a:gd name="T23" fmla="*/ 639 h 639"/>
                  <a:gd name="T24" fmla="*/ 10 w 38"/>
                  <a:gd name="T25" fmla="*/ 639 h 639"/>
                  <a:gd name="T26" fmla="*/ 10 w 38"/>
                  <a:gd name="T27" fmla="*/ 639 h 639"/>
                  <a:gd name="T28" fmla="*/ 10 w 38"/>
                  <a:gd name="T29" fmla="*/ 639 h 639"/>
                  <a:gd name="T30" fmla="*/ 11 w 38"/>
                  <a:gd name="T31" fmla="*/ 639 h 639"/>
                  <a:gd name="T32" fmla="*/ 13 w 38"/>
                  <a:gd name="T33" fmla="*/ 639 h 639"/>
                  <a:gd name="T34" fmla="*/ 13 w 38"/>
                  <a:gd name="T35" fmla="*/ 639 h 639"/>
                  <a:gd name="T36" fmla="*/ 13 w 38"/>
                  <a:gd name="T37" fmla="*/ 639 h 639"/>
                  <a:gd name="T38" fmla="*/ 13 w 38"/>
                  <a:gd name="T39" fmla="*/ 639 h 639"/>
                  <a:gd name="T40" fmla="*/ 15 w 38"/>
                  <a:gd name="T41" fmla="*/ 0 h 639"/>
                  <a:gd name="T42" fmla="*/ 16 w 38"/>
                  <a:gd name="T43" fmla="*/ 639 h 639"/>
                  <a:gd name="T44" fmla="*/ 16 w 38"/>
                  <a:gd name="T45" fmla="*/ 638 h 639"/>
                  <a:gd name="T46" fmla="*/ 16 w 38"/>
                  <a:gd name="T47" fmla="*/ 632 h 639"/>
                  <a:gd name="T48" fmla="*/ 19 w 38"/>
                  <a:gd name="T49" fmla="*/ 639 h 639"/>
                  <a:gd name="T50" fmla="*/ 19 w 38"/>
                  <a:gd name="T51" fmla="*/ 639 h 639"/>
                  <a:gd name="T52" fmla="*/ 19 w 38"/>
                  <a:gd name="T53" fmla="*/ 639 h 639"/>
                  <a:gd name="T54" fmla="*/ 19 w 38"/>
                  <a:gd name="T55" fmla="*/ 639 h 639"/>
                  <a:gd name="T56" fmla="*/ 22 w 38"/>
                  <a:gd name="T57" fmla="*/ 639 h 639"/>
                  <a:gd name="T58" fmla="*/ 22 w 38"/>
                  <a:gd name="T59" fmla="*/ 639 h 639"/>
                  <a:gd name="T60" fmla="*/ 22 w 38"/>
                  <a:gd name="T61" fmla="*/ 639 h 639"/>
                  <a:gd name="T62" fmla="*/ 24 w 38"/>
                  <a:gd name="T63" fmla="*/ 639 h 639"/>
                  <a:gd name="T64" fmla="*/ 25 w 38"/>
                  <a:gd name="T65" fmla="*/ 639 h 639"/>
                  <a:gd name="T66" fmla="*/ 25 w 38"/>
                  <a:gd name="T67" fmla="*/ 639 h 639"/>
                  <a:gd name="T68" fmla="*/ 25 w 38"/>
                  <a:gd name="T69" fmla="*/ 639 h 639"/>
                  <a:gd name="T70" fmla="*/ 26 w 38"/>
                  <a:gd name="T71" fmla="*/ 639 h 639"/>
                  <a:gd name="T72" fmla="*/ 27 w 38"/>
                  <a:gd name="T73" fmla="*/ 31 h 639"/>
                  <a:gd name="T74" fmla="*/ 28 w 38"/>
                  <a:gd name="T75" fmla="*/ 639 h 639"/>
                  <a:gd name="T76" fmla="*/ 28 w 38"/>
                  <a:gd name="T77" fmla="*/ 639 h 639"/>
                  <a:gd name="T78" fmla="*/ 29 w 38"/>
                  <a:gd name="T79" fmla="*/ 639 h 639"/>
                  <a:gd name="T80" fmla="*/ 31 w 38"/>
                  <a:gd name="T81" fmla="*/ 639 h 639"/>
                  <a:gd name="T82" fmla="*/ 31 w 38"/>
                  <a:gd name="T83" fmla="*/ 639 h 639"/>
                  <a:gd name="T84" fmla="*/ 31 w 38"/>
                  <a:gd name="T85" fmla="*/ 639 h 639"/>
                  <a:gd name="T86" fmla="*/ 32 w 38"/>
                  <a:gd name="T87" fmla="*/ 639 h 639"/>
                  <a:gd name="T88" fmla="*/ 33 w 38"/>
                  <a:gd name="T89" fmla="*/ 639 h 639"/>
                  <a:gd name="T90" fmla="*/ 35 w 38"/>
                  <a:gd name="T91" fmla="*/ 639 h 639"/>
                  <a:gd name="T92" fmla="*/ 35 w 38"/>
                  <a:gd name="T93" fmla="*/ 639 h 639"/>
                  <a:gd name="T94" fmla="*/ 35 w 38"/>
                  <a:gd name="T95" fmla="*/ 639 h 639"/>
                  <a:gd name="T96" fmla="*/ 38 w 38"/>
                  <a:gd name="T97" fmla="*/ 638 h 639"/>
                  <a:gd name="T98" fmla="*/ 38 w 38"/>
                  <a:gd name="T99" fmla="*/ 638 h 6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639">
                    <a:moveTo>
                      <a:pt x="0" y="639"/>
                    </a:moveTo>
                    <a:lnTo>
                      <a:pt x="0" y="639"/>
                    </a:lnTo>
                    <a:lnTo>
                      <a:pt x="0" y="639"/>
                    </a:lnTo>
                    <a:lnTo>
                      <a:pt x="1" y="639"/>
                    </a:lnTo>
                    <a:lnTo>
                      <a:pt x="3" y="543"/>
                    </a:lnTo>
                    <a:lnTo>
                      <a:pt x="3" y="630"/>
                    </a:lnTo>
                    <a:lnTo>
                      <a:pt x="3" y="638"/>
                    </a:lnTo>
                    <a:lnTo>
                      <a:pt x="4" y="279"/>
                    </a:lnTo>
                    <a:lnTo>
                      <a:pt x="7" y="639"/>
                    </a:lnTo>
                    <a:lnTo>
                      <a:pt x="7" y="639"/>
                    </a:lnTo>
                    <a:lnTo>
                      <a:pt x="7" y="639"/>
                    </a:lnTo>
                    <a:lnTo>
                      <a:pt x="7" y="639"/>
                    </a:lnTo>
                    <a:lnTo>
                      <a:pt x="10" y="639"/>
                    </a:lnTo>
                    <a:lnTo>
                      <a:pt x="10" y="639"/>
                    </a:lnTo>
                    <a:lnTo>
                      <a:pt x="10" y="639"/>
                    </a:lnTo>
                    <a:lnTo>
                      <a:pt x="11" y="639"/>
                    </a:lnTo>
                    <a:lnTo>
                      <a:pt x="13" y="639"/>
                    </a:lnTo>
                    <a:lnTo>
                      <a:pt x="13" y="639"/>
                    </a:lnTo>
                    <a:lnTo>
                      <a:pt x="13" y="639"/>
                    </a:lnTo>
                    <a:lnTo>
                      <a:pt x="13" y="639"/>
                    </a:lnTo>
                    <a:lnTo>
                      <a:pt x="15" y="0"/>
                    </a:lnTo>
                    <a:lnTo>
                      <a:pt x="16" y="639"/>
                    </a:lnTo>
                    <a:lnTo>
                      <a:pt x="16" y="638"/>
                    </a:lnTo>
                    <a:lnTo>
                      <a:pt x="16" y="632"/>
                    </a:lnTo>
                    <a:lnTo>
                      <a:pt x="19" y="639"/>
                    </a:lnTo>
                    <a:lnTo>
                      <a:pt x="19" y="639"/>
                    </a:lnTo>
                    <a:lnTo>
                      <a:pt x="19" y="639"/>
                    </a:lnTo>
                    <a:lnTo>
                      <a:pt x="19" y="639"/>
                    </a:lnTo>
                    <a:lnTo>
                      <a:pt x="22" y="639"/>
                    </a:lnTo>
                    <a:lnTo>
                      <a:pt x="22" y="639"/>
                    </a:lnTo>
                    <a:lnTo>
                      <a:pt x="22" y="639"/>
                    </a:lnTo>
                    <a:lnTo>
                      <a:pt x="24" y="639"/>
                    </a:lnTo>
                    <a:lnTo>
                      <a:pt x="25" y="639"/>
                    </a:lnTo>
                    <a:lnTo>
                      <a:pt x="25" y="639"/>
                    </a:lnTo>
                    <a:lnTo>
                      <a:pt x="25" y="639"/>
                    </a:lnTo>
                    <a:lnTo>
                      <a:pt x="26" y="639"/>
                    </a:lnTo>
                    <a:lnTo>
                      <a:pt x="27" y="31"/>
                    </a:lnTo>
                    <a:lnTo>
                      <a:pt x="28" y="639"/>
                    </a:lnTo>
                    <a:lnTo>
                      <a:pt x="28" y="639"/>
                    </a:lnTo>
                    <a:lnTo>
                      <a:pt x="29" y="639"/>
                    </a:lnTo>
                    <a:lnTo>
                      <a:pt x="31" y="639"/>
                    </a:lnTo>
                    <a:lnTo>
                      <a:pt x="31" y="639"/>
                    </a:lnTo>
                    <a:lnTo>
                      <a:pt x="31" y="639"/>
                    </a:lnTo>
                    <a:lnTo>
                      <a:pt x="32" y="639"/>
                    </a:lnTo>
                    <a:lnTo>
                      <a:pt x="33" y="639"/>
                    </a:lnTo>
                    <a:lnTo>
                      <a:pt x="35" y="639"/>
                    </a:lnTo>
                    <a:lnTo>
                      <a:pt x="35" y="639"/>
                    </a:lnTo>
                    <a:lnTo>
                      <a:pt x="35" y="639"/>
                    </a:lnTo>
                    <a:lnTo>
                      <a:pt x="38" y="638"/>
                    </a:lnTo>
                    <a:lnTo>
                      <a:pt x="38" y="638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92" name="Freeform 195"/>
              <p:cNvSpPr>
                <a:spLocks/>
              </p:cNvSpPr>
              <p:nvPr/>
            </p:nvSpPr>
            <p:spPr bwMode="auto">
              <a:xfrm>
                <a:off x="3432176" y="2730501"/>
                <a:ext cx="58738" cy="746125"/>
              </a:xfrm>
              <a:custGeom>
                <a:avLst/>
                <a:gdLst>
                  <a:gd name="T0" fmla="*/ 0 w 37"/>
                  <a:gd name="T1" fmla="*/ 469 h 470"/>
                  <a:gd name="T2" fmla="*/ 0 w 37"/>
                  <a:gd name="T3" fmla="*/ 469 h 470"/>
                  <a:gd name="T4" fmla="*/ 0 w 37"/>
                  <a:gd name="T5" fmla="*/ 0 h 470"/>
                  <a:gd name="T6" fmla="*/ 3 w 37"/>
                  <a:gd name="T7" fmla="*/ 470 h 470"/>
                  <a:gd name="T8" fmla="*/ 3 w 37"/>
                  <a:gd name="T9" fmla="*/ 470 h 470"/>
                  <a:gd name="T10" fmla="*/ 3 w 37"/>
                  <a:gd name="T11" fmla="*/ 470 h 470"/>
                  <a:gd name="T12" fmla="*/ 3 w 37"/>
                  <a:gd name="T13" fmla="*/ 470 h 470"/>
                  <a:gd name="T14" fmla="*/ 6 w 37"/>
                  <a:gd name="T15" fmla="*/ 470 h 470"/>
                  <a:gd name="T16" fmla="*/ 6 w 37"/>
                  <a:gd name="T17" fmla="*/ 470 h 470"/>
                  <a:gd name="T18" fmla="*/ 6 w 37"/>
                  <a:gd name="T19" fmla="*/ 470 h 470"/>
                  <a:gd name="T20" fmla="*/ 8 w 37"/>
                  <a:gd name="T21" fmla="*/ 470 h 470"/>
                  <a:gd name="T22" fmla="*/ 9 w 37"/>
                  <a:gd name="T23" fmla="*/ 470 h 470"/>
                  <a:gd name="T24" fmla="*/ 9 w 37"/>
                  <a:gd name="T25" fmla="*/ 470 h 470"/>
                  <a:gd name="T26" fmla="*/ 9 w 37"/>
                  <a:gd name="T27" fmla="*/ 470 h 470"/>
                  <a:gd name="T28" fmla="*/ 9 w 37"/>
                  <a:gd name="T29" fmla="*/ 470 h 470"/>
                  <a:gd name="T30" fmla="*/ 12 w 37"/>
                  <a:gd name="T31" fmla="*/ 139 h 470"/>
                  <a:gd name="T32" fmla="*/ 12 w 37"/>
                  <a:gd name="T33" fmla="*/ 462 h 470"/>
                  <a:gd name="T34" fmla="*/ 12 w 37"/>
                  <a:gd name="T35" fmla="*/ 468 h 470"/>
                  <a:gd name="T36" fmla="*/ 13 w 37"/>
                  <a:gd name="T37" fmla="*/ 329 h 470"/>
                  <a:gd name="T38" fmla="*/ 15 w 37"/>
                  <a:gd name="T39" fmla="*/ 470 h 470"/>
                  <a:gd name="T40" fmla="*/ 15 w 37"/>
                  <a:gd name="T41" fmla="*/ 470 h 470"/>
                  <a:gd name="T42" fmla="*/ 15 w 37"/>
                  <a:gd name="T43" fmla="*/ 470 h 470"/>
                  <a:gd name="T44" fmla="*/ 16 w 37"/>
                  <a:gd name="T45" fmla="*/ 470 h 470"/>
                  <a:gd name="T46" fmla="*/ 18 w 37"/>
                  <a:gd name="T47" fmla="*/ 470 h 470"/>
                  <a:gd name="T48" fmla="*/ 18 w 37"/>
                  <a:gd name="T49" fmla="*/ 470 h 470"/>
                  <a:gd name="T50" fmla="*/ 18 w 37"/>
                  <a:gd name="T51" fmla="*/ 470 h 470"/>
                  <a:gd name="T52" fmla="*/ 19 w 37"/>
                  <a:gd name="T53" fmla="*/ 470 h 470"/>
                  <a:gd name="T54" fmla="*/ 22 w 37"/>
                  <a:gd name="T55" fmla="*/ 470 h 470"/>
                  <a:gd name="T56" fmla="*/ 22 w 37"/>
                  <a:gd name="T57" fmla="*/ 470 h 470"/>
                  <a:gd name="T58" fmla="*/ 22 w 37"/>
                  <a:gd name="T59" fmla="*/ 470 h 470"/>
                  <a:gd name="T60" fmla="*/ 22 w 37"/>
                  <a:gd name="T61" fmla="*/ 470 h 470"/>
                  <a:gd name="T62" fmla="*/ 24 w 37"/>
                  <a:gd name="T63" fmla="*/ 191 h 470"/>
                  <a:gd name="T64" fmla="*/ 25 w 37"/>
                  <a:gd name="T65" fmla="*/ 469 h 470"/>
                  <a:gd name="T66" fmla="*/ 25 w 37"/>
                  <a:gd name="T67" fmla="*/ 469 h 470"/>
                  <a:gd name="T68" fmla="*/ 25 w 37"/>
                  <a:gd name="T69" fmla="*/ 464 h 470"/>
                  <a:gd name="T70" fmla="*/ 27 w 37"/>
                  <a:gd name="T71" fmla="*/ 470 h 470"/>
                  <a:gd name="T72" fmla="*/ 28 w 37"/>
                  <a:gd name="T73" fmla="*/ 470 h 470"/>
                  <a:gd name="T74" fmla="*/ 28 w 37"/>
                  <a:gd name="T75" fmla="*/ 470 h 470"/>
                  <a:gd name="T76" fmla="*/ 28 w 37"/>
                  <a:gd name="T77" fmla="*/ 470 h 470"/>
                  <a:gd name="T78" fmla="*/ 30 w 37"/>
                  <a:gd name="T79" fmla="*/ 470 h 470"/>
                  <a:gd name="T80" fmla="*/ 31 w 37"/>
                  <a:gd name="T81" fmla="*/ 470 h 470"/>
                  <a:gd name="T82" fmla="*/ 31 w 37"/>
                  <a:gd name="T83" fmla="*/ 470 h 470"/>
                  <a:gd name="T84" fmla="*/ 32 w 37"/>
                  <a:gd name="T85" fmla="*/ 470 h 470"/>
                  <a:gd name="T86" fmla="*/ 34 w 37"/>
                  <a:gd name="T87" fmla="*/ 470 h 470"/>
                  <a:gd name="T88" fmla="*/ 34 w 37"/>
                  <a:gd name="T89" fmla="*/ 470 h 470"/>
                  <a:gd name="T90" fmla="*/ 34 w 37"/>
                  <a:gd name="T91" fmla="*/ 470 h 470"/>
                  <a:gd name="T92" fmla="*/ 34 w 37"/>
                  <a:gd name="T93" fmla="*/ 470 h 470"/>
                  <a:gd name="T94" fmla="*/ 36 w 37"/>
                  <a:gd name="T95" fmla="*/ 239 h 470"/>
                  <a:gd name="T96" fmla="*/ 37 w 37"/>
                  <a:gd name="T97" fmla="*/ 470 h 470"/>
                  <a:gd name="T98" fmla="*/ 37 w 37"/>
                  <a:gd name="T99" fmla="*/ 470 h 4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470">
                    <a:moveTo>
                      <a:pt x="0" y="469"/>
                    </a:moveTo>
                    <a:lnTo>
                      <a:pt x="0" y="469"/>
                    </a:lnTo>
                    <a:lnTo>
                      <a:pt x="0" y="0"/>
                    </a:lnTo>
                    <a:lnTo>
                      <a:pt x="3" y="470"/>
                    </a:lnTo>
                    <a:lnTo>
                      <a:pt x="3" y="470"/>
                    </a:lnTo>
                    <a:lnTo>
                      <a:pt x="3" y="470"/>
                    </a:lnTo>
                    <a:lnTo>
                      <a:pt x="3" y="470"/>
                    </a:lnTo>
                    <a:lnTo>
                      <a:pt x="6" y="470"/>
                    </a:lnTo>
                    <a:lnTo>
                      <a:pt x="6" y="470"/>
                    </a:lnTo>
                    <a:lnTo>
                      <a:pt x="6" y="470"/>
                    </a:lnTo>
                    <a:lnTo>
                      <a:pt x="8" y="470"/>
                    </a:lnTo>
                    <a:lnTo>
                      <a:pt x="9" y="470"/>
                    </a:lnTo>
                    <a:lnTo>
                      <a:pt x="9" y="470"/>
                    </a:lnTo>
                    <a:lnTo>
                      <a:pt x="9" y="470"/>
                    </a:lnTo>
                    <a:lnTo>
                      <a:pt x="9" y="470"/>
                    </a:lnTo>
                    <a:lnTo>
                      <a:pt x="12" y="139"/>
                    </a:lnTo>
                    <a:lnTo>
                      <a:pt x="12" y="462"/>
                    </a:lnTo>
                    <a:lnTo>
                      <a:pt x="12" y="468"/>
                    </a:lnTo>
                    <a:lnTo>
                      <a:pt x="13" y="329"/>
                    </a:lnTo>
                    <a:lnTo>
                      <a:pt x="15" y="470"/>
                    </a:lnTo>
                    <a:lnTo>
                      <a:pt x="15" y="470"/>
                    </a:lnTo>
                    <a:lnTo>
                      <a:pt x="15" y="470"/>
                    </a:lnTo>
                    <a:lnTo>
                      <a:pt x="16" y="470"/>
                    </a:lnTo>
                    <a:lnTo>
                      <a:pt x="18" y="470"/>
                    </a:lnTo>
                    <a:lnTo>
                      <a:pt x="18" y="470"/>
                    </a:lnTo>
                    <a:lnTo>
                      <a:pt x="18" y="470"/>
                    </a:lnTo>
                    <a:lnTo>
                      <a:pt x="19" y="470"/>
                    </a:lnTo>
                    <a:lnTo>
                      <a:pt x="22" y="470"/>
                    </a:lnTo>
                    <a:lnTo>
                      <a:pt x="22" y="470"/>
                    </a:lnTo>
                    <a:lnTo>
                      <a:pt x="22" y="470"/>
                    </a:lnTo>
                    <a:lnTo>
                      <a:pt x="22" y="470"/>
                    </a:lnTo>
                    <a:lnTo>
                      <a:pt x="24" y="191"/>
                    </a:lnTo>
                    <a:lnTo>
                      <a:pt x="25" y="469"/>
                    </a:lnTo>
                    <a:lnTo>
                      <a:pt x="25" y="469"/>
                    </a:lnTo>
                    <a:lnTo>
                      <a:pt x="25" y="464"/>
                    </a:lnTo>
                    <a:lnTo>
                      <a:pt x="27" y="470"/>
                    </a:lnTo>
                    <a:lnTo>
                      <a:pt x="28" y="470"/>
                    </a:lnTo>
                    <a:lnTo>
                      <a:pt x="28" y="470"/>
                    </a:lnTo>
                    <a:lnTo>
                      <a:pt x="28" y="470"/>
                    </a:lnTo>
                    <a:lnTo>
                      <a:pt x="30" y="470"/>
                    </a:lnTo>
                    <a:lnTo>
                      <a:pt x="31" y="470"/>
                    </a:lnTo>
                    <a:lnTo>
                      <a:pt x="31" y="470"/>
                    </a:lnTo>
                    <a:lnTo>
                      <a:pt x="32" y="470"/>
                    </a:lnTo>
                    <a:lnTo>
                      <a:pt x="34" y="470"/>
                    </a:lnTo>
                    <a:lnTo>
                      <a:pt x="34" y="470"/>
                    </a:lnTo>
                    <a:lnTo>
                      <a:pt x="34" y="470"/>
                    </a:lnTo>
                    <a:lnTo>
                      <a:pt x="34" y="470"/>
                    </a:lnTo>
                    <a:lnTo>
                      <a:pt x="36" y="239"/>
                    </a:lnTo>
                    <a:lnTo>
                      <a:pt x="37" y="470"/>
                    </a:lnTo>
                    <a:lnTo>
                      <a:pt x="37" y="47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93" name="Freeform 196"/>
              <p:cNvSpPr>
                <a:spLocks/>
              </p:cNvSpPr>
              <p:nvPr/>
            </p:nvSpPr>
            <p:spPr bwMode="auto">
              <a:xfrm>
                <a:off x="3490913" y="3230563"/>
                <a:ext cx="63500" cy="246063"/>
              </a:xfrm>
              <a:custGeom>
                <a:avLst/>
                <a:gdLst>
                  <a:gd name="T0" fmla="*/ 0 w 40"/>
                  <a:gd name="T1" fmla="*/ 155 h 155"/>
                  <a:gd name="T2" fmla="*/ 0 w 40"/>
                  <a:gd name="T3" fmla="*/ 155 h 155"/>
                  <a:gd name="T4" fmla="*/ 3 w 40"/>
                  <a:gd name="T5" fmla="*/ 155 h 155"/>
                  <a:gd name="T6" fmla="*/ 3 w 40"/>
                  <a:gd name="T7" fmla="*/ 155 h 155"/>
                  <a:gd name="T8" fmla="*/ 3 w 40"/>
                  <a:gd name="T9" fmla="*/ 155 h 155"/>
                  <a:gd name="T10" fmla="*/ 4 w 40"/>
                  <a:gd name="T11" fmla="*/ 155 h 155"/>
                  <a:gd name="T12" fmla="*/ 6 w 40"/>
                  <a:gd name="T13" fmla="*/ 155 h 155"/>
                  <a:gd name="T14" fmla="*/ 6 w 40"/>
                  <a:gd name="T15" fmla="*/ 155 h 155"/>
                  <a:gd name="T16" fmla="*/ 6 w 40"/>
                  <a:gd name="T17" fmla="*/ 155 h 155"/>
                  <a:gd name="T18" fmla="*/ 7 w 40"/>
                  <a:gd name="T19" fmla="*/ 155 h 155"/>
                  <a:gd name="T20" fmla="*/ 9 w 40"/>
                  <a:gd name="T21" fmla="*/ 145 h 155"/>
                  <a:gd name="T22" fmla="*/ 9 w 40"/>
                  <a:gd name="T23" fmla="*/ 148 h 155"/>
                  <a:gd name="T24" fmla="*/ 10 w 40"/>
                  <a:gd name="T25" fmla="*/ 0 h 155"/>
                  <a:gd name="T26" fmla="*/ 12 w 40"/>
                  <a:gd name="T27" fmla="*/ 155 h 155"/>
                  <a:gd name="T28" fmla="*/ 13 w 40"/>
                  <a:gd name="T29" fmla="*/ 155 h 155"/>
                  <a:gd name="T30" fmla="*/ 13 w 40"/>
                  <a:gd name="T31" fmla="*/ 155 h 155"/>
                  <a:gd name="T32" fmla="*/ 13 w 40"/>
                  <a:gd name="T33" fmla="*/ 155 h 155"/>
                  <a:gd name="T34" fmla="*/ 15 w 40"/>
                  <a:gd name="T35" fmla="*/ 155 h 155"/>
                  <a:gd name="T36" fmla="*/ 16 w 40"/>
                  <a:gd name="T37" fmla="*/ 155 h 155"/>
                  <a:gd name="T38" fmla="*/ 16 w 40"/>
                  <a:gd name="T39" fmla="*/ 155 h 155"/>
                  <a:gd name="T40" fmla="*/ 18 w 40"/>
                  <a:gd name="T41" fmla="*/ 155 h 155"/>
                  <a:gd name="T42" fmla="*/ 19 w 40"/>
                  <a:gd name="T43" fmla="*/ 155 h 155"/>
                  <a:gd name="T44" fmla="*/ 19 w 40"/>
                  <a:gd name="T45" fmla="*/ 155 h 155"/>
                  <a:gd name="T46" fmla="*/ 19 w 40"/>
                  <a:gd name="T47" fmla="*/ 155 h 155"/>
                  <a:gd name="T48" fmla="*/ 20 w 40"/>
                  <a:gd name="T49" fmla="*/ 155 h 155"/>
                  <a:gd name="T50" fmla="*/ 22 w 40"/>
                  <a:gd name="T51" fmla="*/ 67 h 155"/>
                  <a:gd name="T52" fmla="*/ 22 w 40"/>
                  <a:gd name="T53" fmla="*/ 152 h 155"/>
                  <a:gd name="T54" fmla="*/ 22 w 40"/>
                  <a:gd name="T55" fmla="*/ 153 h 155"/>
                  <a:gd name="T56" fmla="*/ 22 w 40"/>
                  <a:gd name="T57" fmla="*/ 136 h 155"/>
                  <a:gd name="T58" fmla="*/ 25 w 40"/>
                  <a:gd name="T59" fmla="*/ 155 h 155"/>
                  <a:gd name="T60" fmla="*/ 25 w 40"/>
                  <a:gd name="T61" fmla="*/ 155 h 155"/>
                  <a:gd name="T62" fmla="*/ 25 w 40"/>
                  <a:gd name="T63" fmla="*/ 155 h 155"/>
                  <a:gd name="T64" fmla="*/ 25 w 40"/>
                  <a:gd name="T65" fmla="*/ 155 h 155"/>
                  <a:gd name="T66" fmla="*/ 27 w 40"/>
                  <a:gd name="T67" fmla="*/ 155 h 155"/>
                  <a:gd name="T68" fmla="*/ 28 w 40"/>
                  <a:gd name="T69" fmla="*/ 155 h 155"/>
                  <a:gd name="T70" fmla="*/ 28 w 40"/>
                  <a:gd name="T71" fmla="*/ 155 h 155"/>
                  <a:gd name="T72" fmla="*/ 29 w 40"/>
                  <a:gd name="T73" fmla="*/ 155 h 155"/>
                  <a:gd name="T74" fmla="*/ 31 w 40"/>
                  <a:gd name="T75" fmla="*/ 155 h 155"/>
                  <a:gd name="T76" fmla="*/ 31 w 40"/>
                  <a:gd name="T77" fmla="*/ 155 h 155"/>
                  <a:gd name="T78" fmla="*/ 31 w 40"/>
                  <a:gd name="T79" fmla="*/ 155 h 155"/>
                  <a:gd name="T80" fmla="*/ 32 w 40"/>
                  <a:gd name="T81" fmla="*/ 155 h 155"/>
                  <a:gd name="T82" fmla="*/ 33 w 40"/>
                  <a:gd name="T83" fmla="*/ 96 h 155"/>
                  <a:gd name="T84" fmla="*/ 34 w 40"/>
                  <a:gd name="T85" fmla="*/ 155 h 155"/>
                  <a:gd name="T86" fmla="*/ 34 w 40"/>
                  <a:gd name="T87" fmla="*/ 155 h 155"/>
                  <a:gd name="T88" fmla="*/ 35 w 40"/>
                  <a:gd name="T89" fmla="*/ 154 h 155"/>
                  <a:gd name="T90" fmla="*/ 38 w 40"/>
                  <a:gd name="T91" fmla="*/ 155 h 155"/>
                  <a:gd name="T92" fmla="*/ 38 w 40"/>
                  <a:gd name="T93" fmla="*/ 155 h 155"/>
                  <a:gd name="T94" fmla="*/ 38 w 40"/>
                  <a:gd name="T95" fmla="*/ 155 h 155"/>
                  <a:gd name="T96" fmla="*/ 38 w 40"/>
                  <a:gd name="T97" fmla="*/ 155 h 155"/>
                  <a:gd name="T98" fmla="*/ 40 w 40"/>
                  <a:gd name="T99" fmla="*/ 155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155">
                    <a:moveTo>
                      <a:pt x="0" y="155"/>
                    </a:moveTo>
                    <a:lnTo>
                      <a:pt x="0" y="155"/>
                    </a:lnTo>
                    <a:lnTo>
                      <a:pt x="3" y="155"/>
                    </a:lnTo>
                    <a:lnTo>
                      <a:pt x="3" y="155"/>
                    </a:lnTo>
                    <a:lnTo>
                      <a:pt x="3" y="155"/>
                    </a:lnTo>
                    <a:lnTo>
                      <a:pt x="4" y="155"/>
                    </a:lnTo>
                    <a:lnTo>
                      <a:pt x="6" y="155"/>
                    </a:lnTo>
                    <a:lnTo>
                      <a:pt x="6" y="155"/>
                    </a:lnTo>
                    <a:lnTo>
                      <a:pt x="6" y="155"/>
                    </a:lnTo>
                    <a:lnTo>
                      <a:pt x="7" y="155"/>
                    </a:lnTo>
                    <a:lnTo>
                      <a:pt x="9" y="145"/>
                    </a:lnTo>
                    <a:lnTo>
                      <a:pt x="9" y="148"/>
                    </a:lnTo>
                    <a:lnTo>
                      <a:pt x="10" y="0"/>
                    </a:lnTo>
                    <a:lnTo>
                      <a:pt x="12" y="155"/>
                    </a:lnTo>
                    <a:lnTo>
                      <a:pt x="13" y="155"/>
                    </a:lnTo>
                    <a:lnTo>
                      <a:pt x="13" y="155"/>
                    </a:lnTo>
                    <a:lnTo>
                      <a:pt x="13" y="155"/>
                    </a:lnTo>
                    <a:lnTo>
                      <a:pt x="15" y="155"/>
                    </a:lnTo>
                    <a:lnTo>
                      <a:pt x="16" y="155"/>
                    </a:lnTo>
                    <a:lnTo>
                      <a:pt x="16" y="155"/>
                    </a:lnTo>
                    <a:lnTo>
                      <a:pt x="18" y="155"/>
                    </a:lnTo>
                    <a:lnTo>
                      <a:pt x="19" y="155"/>
                    </a:lnTo>
                    <a:lnTo>
                      <a:pt x="19" y="155"/>
                    </a:lnTo>
                    <a:lnTo>
                      <a:pt x="19" y="155"/>
                    </a:lnTo>
                    <a:lnTo>
                      <a:pt x="20" y="155"/>
                    </a:lnTo>
                    <a:lnTo>
                      <a:pt x="22" y="67"/>
                    </a:lnTo>
                    <a:lnTo>
                      <a:pt x="22" y="152"/>
                    </a:lnTo>
                    <a:lnTo>
                      <a:pt x="22" y="153"/>
                    </a:lnTo>
                    <a:lnTo>
                      <a:pt x="22" y="136"/>
                    </a:lnTo>
                    <a:lnTo>
                      <a:pt x="25" y="155"/>
                    </a:lnTo>
                    <a:lnTo>
                      <a:pt x="25" y="155"/>
                    </a:lnTo>
                    <a:lnTo>
                      <a:pt x="25" y="155"/>
                    </a:lnTo>
                    <a:lnTo>
                      <a:pt x="25" y="155"/>
                    </a:lnTo>
                    <a:lnTo>
                      <a:pt x="27" y="155"/>
                    </a:lnTo>
                    <a:lnTo>
                      <a:pt x="28" y="155"/>
                    </a:lnTo>
                    <a:lnTo>
                      <a:pt x="28" y="155"/>
                    </a:lnTo>
                    <a:lnTo>
                      <a:pt x="29" y="155"/>
                    </a:lnTo>
                    <a:lnTo>
                      <a:pt x="31" y="155"/>
                    </a:lnTo>
                    <a:lnTo>
                      <a:pt x="31" y="155"/>
                    </a:lnTo>
                    <a:lnTo>
                      <a:pt x="31" y="155"/>
                    </a:lnTo>
                    <a:lnTo>
                      <a:pt x="32" y="155"/>
                    </a:lnTo>
                    <a:lnTo>
                      <a:pt x="33" y="96"/>
                    </a:lnTo>
                    <a:lnTo>
                      <a:pt x="34" y="155"/>
                    </a:lnTo>
                    <a:lnTo>
                      <a:pt x="34" y="155"/>
                    </a:lnTo>
                    <a:lnTo>
                      <a:pt x="35" y="154"/>
                    </a:lnTo>
                    <a:lnTo>
                      <a:pt x="38" y="155"/>
                    </a:lnTo>
                    <a:lnTo>
                      <a:pt x="38" y="155"/>
                    </a:lnTo>
                    <a:lnTo>
                      <a:pt x="38" y="155"/>
                    </a:lnTo>
                    <a:lnTo>
                      <a:pt x="38" y="155"/>
                    </a:lnTo>
                    <a:lnTo>
                      <a:pt x="40" y="155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94" name="Freeform 197"/>
              <p:cNvSpPr>
                <a:spLocks/>
              </p:cNvSpPr>
              <p:nvPr/>
            </p:nvSpPr>
            <p:spPr bwMode="auto">
              <a:xfrm>
                <a:off x="3554413" y="3378201"/>
                <a:ext cx="60325" cy="98425"/>
              </a:xfrm>
              <a:custGeom>
                <a:avLst/>
                <a:gdLst>
                  <a:gd name="T0" fmla="*/ 0 w 38"/>
                  <a:gd name="T1" fmla="*/ 62 h 62"/>
                  <a:gd name="T2" fmla="*/ 1 w 38"/>
                  <a:gd name="T3" fmla="*/ 62 h 62"/>
                  <a:gd name="T4" fmla="*/ 1 w 38"/>
                  <a:gd name="T5" fmla="*/ 62 h 62"/>
                  <a:gd name="T6" fmla="*/ 1 w 38"/>
                  <a:gd name="T7" fmla="*/ 62 h 62"/>
                  <a:gd name="T8" fmla="*/ 4 w 38"/>
                  <a:gd name="T9" fmla="*/ 62 h 62"/>
                  <a:gd name="T10" fmla="*/ 4 w 38"/>
                  <a:gd name="T11" fmla="*/ 62 h 62"/>
                  <a:gd name="T12" fmla="*/ 4 w 38"/>
                  <a:gd name="T13" fmla="*/ 62 h 62"/>
                  <a:gd name="T14" fmla="*/ 5 w 38"/>
                  <a:gd name="T15" fmla="*/ 0 h 62"/>
                  <a:gd name="T16" fmla="*/ 7 w 38"/>
                  <a:gd name="T17" fmla="*/ 62 h 62"/>
                  <a:gd name="T18" fmla="*/ 7 w 38"/>
                  <a:gd name="T19" fmla="*/ 62 h 62"/>
                  <a:gd name="T20" fmla="*/ 7 w 38"/>
                  <a:gd name="T21" fmla="*/ 62 h 62"/>
                  <a:gd name="T22" fmla="*/ 7 w 38"/>
                  <a:gd name="T23" fmla="*/ 62 h 62"/>
                  <a:gd name="T24" fmla="*/ 10 w 38"/>
                  <a:gd name="T25" fmla="*/ 62 h 62"/>
                  <a:gd name="T26" fmla="*/ 10 w 38"/>
                  <a:gd name="T27" fmla="*/ 62 h 62"/>
                  <a:gd name="T28" fmla="*/ 10 w 38"/>
                  <a:gd name="T29" fmla="*/ 62 h 62"/>
                  <a:gd name="T30" fmla="*/ 10 w 38"/>
                  <a:gd name="T31" fmla="*/ 62 h 62"/>
                  <a:gd name="T32" fmla="*/ 13 w 38"/>
                  <a:gd name="T33" fmla="*/ 62 h 62"/>
                  <a:gd name="T34" fmla="*/ 13 w 38"/>
                  <a:gd name="T35" fmla="*/ 62 h 62"/>
                  <a:gd name="T36" fmla="*/ 13 w 38"/>
                  <a:gd name="T37" fmla="*/ 62 h 62"/>
                  <a:gd name="T38" fmla="*/ 13 w 38"/>
                  <a:gd name="T39" fmla="*/ 62 h 62"/>
                  <a:gd name="T40" fmla="*/ 16 w 38"/>
                  <a:gd name="T41" fmla="*/ 26 h 62"/>
                  <a:gd name="T42" fmla="*/ 16 w 38"/>
                  <a:gd name="T43" fmla="*/ 30 h 62"/>
                  <a:gd name="T44" fmla="*/ 17 w 38"/>
                  <a:gd name="T45" fmla="*/ 3 h 62"/>
                  <a:gd name="T46" fmla="*/ 19 w 38"/>
                  <a:gd name="T47" fmla="*/ 62 h 62"/>
                  <a:gd name="T48" fmla="*/ 19 w 38"/>
                  <a:gd name="T49" fmla="*/ 62 h 62"/>
                  <a:gd name="T50" fmla="*/ 19 w 38"/>
                  <a:gd name="T51" fmla="*/ 62 h 62"/>
                  <a:gd name="T52" fmla="*/ 20 w 38"/>
                  <a:gd name="T53" fmla="*/ 62 h 62"/>
                  <a:gd name="T54" fmla="*/ 22 w 38"/>
                  <a:gd name="T55" fmla="*/ 62 h 62"/>
                  <a:gd name="T56" fmla="*/ 22 w 38"/>
                  <a:gd name="T57" fmla="*/ 62 h 62"/>
                  <a:gd name="T58" fmla="*/ 22 w 38"/>
                  <a:gd name="T59" fmla="*/ 62 h 62"/>
                  <a:gd name="T60" fmla="*/ 23 w 38"/>
                  <a:gd name="T61" fmla="*/ 62 h 62"/>
                  <a:gd name="T62" fmla="*/ 26 w 38"/>
                  <a:gd name="T63" fmla="*/ 62 h 62"/>
                  <a:gd name="T64" fmla="*/ 26 w 38"/>
                  <a:gd name="T65" fmla="*/ 62 h 62"/>
                  <a:gd name="T66" fmla="*/ 26 w 38"/>
                  <a:gd name="T67" fmla="*/ 62 h 62"/>
                  <a:gd name="T68" fmla="*/ 26 w 38"/>
                  <a:gd name="T69" fmla="*/ 62 h 62"/>
                  <a:gd name="T70" fmla="*/ 28 w 38"/>
                  <a:gd name="T71" fmla="*/ 6 h 62"/>
                  <a:gd name="T72" fmla="*/ 29 w 38"/>
                  <a:gd name="T73" fmla="*/ 62 h 62"/>
                  <a:gd name="T74" fmla="*/ 29 w 38"/>
                  <a:gd name="T75" fmla="*/ 61 h 62"/>
                  <a:gd name="T76" fmla="*/ 29 w 38"/>
                  <a:gd name="T77" fmla="*/ 59 h 62"/>
                  <a:gd name="T78" fmla="*/ 31 w 38"/>
                  <a:gd name="T79" fmla="*/ 62 h 62"/>
                  <a:gd name="T80" fmla="*/ 32 w 38"/>
                  <a:gd name="T81" fmla="*/ 62 h 62"/>
                  <a:gd name="T82" fmla="*/ 32 w 38"/>
                  <a:gd name="T83" fmla="*/ 62 h 62"/>
                  <a:gd name="T84" fmla="*/ 33 w 38"/>
                  <a:gd name="T85" fmla="*/ 62 h 62"/>
                  <a:gd name="T86" fmla="*/ 35 w 38"/>
                  <a:gd name="T87" fmla="*/ 62 h 62"/>
                  <a:gd name="T88" fmla="*/ 35 w 38"/>
                  <a:gd name="T89" fmla="*/ 62 h 62"/>
                  <a:gd name="T90" fmla="*/ 35 w 38"/>
                  <a:gd name="T91" fmla="*/ 62 h 62"/>
                  <a:gd name="T92" fmla="*/ 36 w 38"/>
                  <a:gd name="T93" fmla="*/ 62 h 62"/>
                  <a:gd name="T94" fmla="*/ 38 w 38"/>
                  <a:gd name="T95" fmla="*/ 62 h 62"/>
                  <a:gd name="T96" fmla="*/ 38 w 38"/>
                  <a:gd name="T97" fmla="*/ 62 h 62"/>
                  <a:gd name="T98" fmla="*/ 38 w 38"/>
                  <a:gd name="T99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62">
                    <a:moveTo>
                      <a:pt x="0" y="62"/>
                    </a:moveTo>
                    <a:lnTo>
                      <a:pt x="1" y="62"/>
                    </a:lnTo>
                    <a:lnTo>
                      <a:pt x="1" y="62"/>
                    </a:lnTo>
                    <a:lnTo>
                      <a:pt x="1" y="62"/>
                    </a:lnTo>
                    <a:lnTo>
                      <a:pt x="4" y="62"/>
                    </a:lnTo>
                    <a:lnTo>
                      <a:pt x="4" y="62"/>
                    </a:lnTo>
                    <a:lnTo>
                      <a:pt x="4" y="62"/>
                    </a:lnTo>
                    <a:lnTo>
                      <a:pt x="5" y="0"/>
                    </a:lnTo>
                    <a:lnTo>
                      <a:pt x="7" y="62"/>
                    </a:lnTo>
                    <a:lnTo>
                      <a:pt x="7" y="62"/>
                    </a:lnTo>
                    <a:lnTo>
                      <a:pt x="7" y="62"/>
                    </a:lnTo>
                    <a:lnTo>
                      <a:pt x="7" y="62"/>
                    </a:lnTo>
                    <a:lnTo>
                      <a:pt x="10" y="62"/>
                    </a:lnTo>
                    <a:lnTo>
                      <a:pt x="10" y="62"/>
                    </a:lnTo>
                    <a:lnTo>
                      <a:pt x="10" y="62"/>
                    </a:lnTo>
                    <a:lnTo>
                      <a:pt x="10" y="62"/>
                    </a:lnTo>
                    <a:lnTo>
                      <a:pt x="13" y="62"/>
                    </a:lnTo>
                    <a:lnTo>
                      <a:pt x="13" y="62"/>
                    </a:lnTo>
                    <a:lnTo>
                      <a:pt x="13" y="62"/>
                    </a:lnTo>
                    <a:lnTo>
                      <a:pt x="13" y="62"/>
                    </a:lnTo>
                    <a:lnTo>
                      <a:pt x="16" y="26"/>
                    </a:lnTo>
                    <a:lnTo>
                      <a:pt x="16" y="30"/>
                    </a:lnTo>
                    <a:lnTo>
                      <a:pt x="17" y="3"/>
                    </a:lnTo>
                    <a:lnTo>
                      <a:pt x="19" y="62"/>
                    </a:lnTo>
                    <a:lnTo>
                      <a:pt x="19" y="62"/>
                    </a:lnTo>
                    <a:lnTo>
                      <a:pt x="19" y="62"/>
                    </a:lnTo>
                    <a:lnTo>
                      <a:pt x="20" y="62"/>
                    </a:lnTo>
                    <a:lnTo>
                      <a:pt x="22" y="62"/>
                    </a:lnTo>
                    <a:lnTo>
                      <a:pt x="22" y="62"/>
                    </a:lnTo>
                    <a:lnTo>
                      <a:pt x="22" y="62"/>
                    </a:lnTo>
                    <a:lnTo>
                      <a:pt x="23" y="62"/>
                    </a:lnTo>
                    <a:lnTo>
                      <a:pt x="26" y="62"/>
                    </a:lnTo>
                    <a:lnTo>
                      <a:pt x="26" y="62"/>
                    </a:lnTo>
                    <a:lnTo>
                      <a:pt x="26" y="62"/>
                    </a:lnTo>
                    <a:lnTo>
                      <a:pt x="26" y="62"/>
                    </a:lnTo>
                    <a:lnTo>
                      <a:pt x="28" y="6"/>
                    </a:lnTo>
                    <a:lnTo>
                      <a:pt x="29" y="62"/>
                    </a:lnTo>
                    <a:lnTo>
                      <a:pt x="29" y="61"/>
                    </a:lnTo>
                    <a:lnTo>
                      <a:pt x="29" y="59"/>
                    </a:lnTo>
                    <a:lnTo>
                      <a:pt x="31" y="62"/>
                    </a:lnTo>
                    <a:lnTo>
                      <a:pt x="32" y="62"/>
                    </a:lnTo>
                    <a:lnTo>
                      <a:pt x="32" y="62"/>
                    </a:lnTo>
                    <a:lnTo>
                      <a:pt x="33" y="62"/>
                    </a:lnTo>
                    <a:lnTo>
                      <a:pt x="35" y="62"/>
                    </a:lnTo>
                    <a:lnTo>
                      <a:pt x="35" y="62"/>
                    </a:lnTo>
                    <a:lnTo>
                      <a:pt x="35" y="62"/>
                    </a:lnTo>
                    <a:lnTo>
                      <a:pt x="36" y="62"/>
                    </a:lnTo>
                    <a:lnTo>
                      <a:pt x="38" y="62"/>
                    </a:lnTo>
                    <a:lnTo>
                      <a:pt x="38" y="62"/>
                    </a:lnTo>
                    <a:lnTo>
                      <a:pt x="38" y="6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95" name="Freeform 198"/>
              <p:cNvSpPr>
                <a:spLocks/>
              </p:cNvSpPr>
              <p:nvPr/>
            </p:nvSpPr>
            <p:spPr bwMode="auto">
              <a:xfrm>
                <a:off x="3614738" y="3438526"/>
                <a:ext cx="63500" cy="38100"/>
              </a:xfrm>
              <a:custGeom>
                <a:avLst/>
                <a:gdLst>
                  <a:gd name="T0" fmla="*/ 0 w 40"/>
                  <a:gd name="T1" fmla="*/ 24 h 24"/>
                  <a:gd name="T2" fmla="*/ 0 w 40"/>
                  <a:gd name="T3" fmla="*/ 24 h 24"/>
                  <a:gd name="T4" fmla="*/ 2 w 40"/>
                  <a:gd name="T5" fmla="*/ 0 h 24"/>
                  <a:gd name="T6" fmla="*/ 3 w 40"/>
                  <a:gd name="T7" fmla="*/ 24 h 24"/>
                  <a:gd name="T8" fmla="*/ 3 w 40"/>
                  <a:gd name="T9" fmla="*/ 24 h 24"/>
                  <a:gd name="T10" fmla="*/ 5 w 40"/>
                  <a:gd name="T11" fmla="*/ 24 h 24"/>
                  <a:gd name="T12" fmla="*/ 6 w 40"/>
                  <a:gd name="T13" fmla="*/ 24 h 24"/>
                  <a:gd name="T14" fmla="*/ 6 w 40"/>
                  <a:gd name="T15" fmla="*/ 24 h 24"/>
                  <a:gd name="T16" fmla="*/ 7 w 40"/>
                  <a:gd name="T17" fmla="*/ 24 h 24"/>
                  <a:gd name="T18" fmla="*/ 9 w 40"/>
                  <a:gd name="T19" fmla="*/ 24 h 24"/>
                  <a:gd name="T20" fmla="*/ 9 w 40"/>
                  <a:gd name="T21" fmla="*/ 24 h 24"/>
                  <a:gd name="T22" fmla="*/ 9 w 40"/>
                  <a:gd name="T23" fmla="*/ 24 h 24"/>
                  <a:gd name="T24" fmla="*/ 10 w 40"/>
                  <a:gd name="T25" fmla="*/ 24 h 24"/>
                  <a:gd name="T26" fmla="*/ 12 w 40"/>
                  <a:gd name="T27" fmla="*/ 24 h 24"/>
                  <a:gd name="T28" fmla="*/ 12 w 40"/>
                  <a:gd name="T29" fmla="*/ 24 h 24"/>
                  <a:gd name="T30" fmla="*/ 12 w 40"/>
                  <a:gd name="T31" fmla="*/ 24 h 24"/>
                  <a:gd name="T32" fmla="*/ 14 w 40"/>
                  <a:gd name="T33" fmla="*/ 7 h 24"/>
                  <a:gd name="T34" fmla="*/ 16 w 40"/>
                  <a:gd name="T35" fmla="*/ 24 h 24"/>
                  <a:gd name="T36" fmla="*/ 16 w 40"/>
                  <a:gd name="T37" fmla="*/ 24 h 24"/>
                  <a:gd name="T38" fmla="*/ 16 w 40"/>
                  <a:gd name="T39" fmla="*/ 24 h 24"/>
                  <a:gd name="T40" fmla="*/ 16 w 40"/>
                  <a:gd name="T41" fmla="*/ 24 h 24"/>
                  <a:gd name="T42" fmla="*/ 18 w 40"/>
                  <a:gd name="T43" fmla="*/ 24 h 24"/>
                  <a:gd name="T44" fmla="*/ 19 w 40"/>
                  <a:gd name="T45" fmla="*/ 24 h 24"/>
                  <a:gd name="T46" fmla="*/ 19 w 40"/>
                  <a:gd name="T47" fmla="*/ 24 h 24"/>
                  <a:gd name="T48" fmla="*/ 19 w 40"/>
                  <a:gd name="T49" fmla="*/ 24 h 24"/>
                  <a:gd name="T50" fmla="*/ 21 w 40"/>
                  <a:gd name="T51" fmla="*/ 24 h 24"/>
                  <a:gd name="T52" fmla="*/ 22 w 40"/>
                  <a:gd name="T53" fmla="*/ 24 h 24"/>
                  <a:gd name="T54" fmla="*/ 22 w 40"/>
                  <a:gd name="T55" fmla="*/ 24 h 24"/>
                  <a:gd name="T56" fmla="*/ 22 w 40"/>
                  <a:gd name="T57" fmla="*/ 24 h 24"/>
                  <a:gd name="T58" fmla="*/ 25 w 40"/>
                  <a:gd name="T59" fmla="*/ 7 h 24"/>
                  <a:gd name="T60" fmla="*/ 25 w 40"/>
                  <a:gd name="T61" fmla="*/ 21 h 24"/>
                  <a:gd name="T62" fmla="*/ 25 w 40"/>
                  <a:gd name="T63" fmla="*/ 22 h 24"/>
                  <a:gd name="T64" fmla="*/ 25 w 40"/>
                  <a:gd name="T65" fmla="*/ 17 h 24"/>
                  <a:gd name="T66" fmla="*/ 27 w 40"/>
                  <a:gd name="T67" fmla="*/ 24 h 24"/>
                  <a:gd name="T68" fmla="*/ 28 w 40"/>
                  <a:gd name="T69" fmla="*/ 24 h 24"/>
                  <a:gd name="T70" fmla="*/ 28 w 40"/>
                  <a:gd name="T71" fmla="*/ 24 h 24"/>
                  <a:gd name="T72" fmla="*/ 29 w 40"/>
                  <a:gd name="T73" fmla="*/ 24 h 24"/>
                  <a:gd name="T74" fmla="*/ 31 w 40"/>
                  <a:gd name="T75" fmla="*/ 24 h 24"/>
                  <a:gd name="T76" fmla="*/ 31 w 40"/>
                  <a:gd name="T77" fmla="*/ 24 h 24"/>
                  <a:gd name="T78" fmla="*/ 31 w 40"/>
                  <a:gd name="T79" fmla="*/ 24 h 24"/>
                  <a:gd name="T80" fmla="*/ 32 w 40"/>
                  <a:gd name="T81" fmla="*/ 24 h 24"/>
                  <a:gd name="T82" fmla="*/ 34 w 40"/>
                  <a:gd name="T83" fmla="*/ 24 h 24"/>
                  <a:gd name="T84" fmla="*/ 34 w 40"/>
                  <a:gd name="T85" fmla="*/ 24 h 24"/>
                  <a:gd name="T86" fmla="*/ 34 w 40"/>
                  <a:gd name="T87" fmla="*/ 24 h 24"/>
                  <a:gd name="T88" fmla="*/ 35 w 40"/>
                  <a:gd name="T89" fmla="*/ 24 h 24"/>
                  <a:gd name="T90" fmla="*/ 37 w 40"/>
                  <a:gd name="T91" fmla="*/ 10 h 24"/>
                  <a:gd name="T92" fmla="*/ 37 w 40"/>
                  <a:gd name="T93" fmla="*/ 24 h 24"/>
                  <a:gd name="T94" fmla="*/ 37 w 40"/>
                  <a:gd name="T95" fmla="*/ 24 h 24"/>
                  <a:gd name="T96" fmla="*/ 38 w 40"/>
                  <a:gd name="T97" fmla="*/ 24 h 24"/>
                  <a:gd name="T98" fmla="*/ 40 w 40"/>
                  <a:gd name="T99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24">
                    <a:moveTo>
                      <a:pt x="0" y="24"/>
                    </a:moveTo>
                    <a:lnTo>
                      <a:pt x="0" y="24"/>
                    </a:lnTo>
                    <a:lnTo>
                      <a:pt x="2" y="0"/>
                    </a:lnTo>
                    <a:lnTo>
                      <a:pt x="3" y="24"/>
                    </a:lnTo>
                    <a:lnTo>
                      <a:pt x="3" y="24"/>
                    </a:lnTo>
                    <a:lnTo>
                      <a:pt x="5" y="24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7" y="24"/>
                    </a:lnTo>
                    <a:lnTo>
                      <a:pt x="9" y="24"/>
                    </a:lnTo>
                    <a:lnTo>
                      <a:pt x="9" y="24"/>
                    </a:lnTo>
                    <a:lnTo>
                      <a:pt x="9" y="24"/>
                    </a:lnTo>
                    <a:lnTo>
                      <a:pt x="10" y="24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4" y="7"/>
                    </a:lnTo>
                    <a:lnTo>
                      <a:pt x="16" y="24"/>
                    </a:lnTo>
                    <a:lnTo>
                      <a:pt x="16" y="24"/>
                    </a:lnTo>
                    <a:lnTo>
                      <a:pt x="16" y="24"/>
                    </a:lnTo>
                    <a:lnTo>
                      <a:pt x="16" y="24"/>
                    </a:lnTo>
                    <a:lnTo>
                      <a:pt x="18" y="24"/>
                    </a:lnTo>
                    <a:lnTo>
                      <a:pt x="19" y="24"/>
                    </a:lnTo>
                    <a:lnTo>
                      <a:pt x="19" y="24"/>
                    </a:lnTo>
                    <a:lnTo>
                      <a:pt x="19" y="24"/>
                    </a:lnTo>
                    <a:lnTo>
                      <a:pt x="21" y="24"/>
                    </a:lnTo>
                    <a:lnTo>
                      <a:pt x="22" y="24"/>
                    </a:lnTo>
                    <a:lnTo>
                      <a:pt x="22" y="24"/>
                    </a:lnTo>
                    <a:lnTo>
                      <a:pt x="22" y="24"/>
                    </a:lnTo>
                    <a:lnTo>
                      <a:pt x="25" y="7"/>
                    </a:lnTo>
                    <a:lnTo>
                      <a:pt x="25" y="21"/>
                    </a:lnTo>
                    <a:lnTo>
                      <a:pt x="25" y="22"/>
                    </a:lnTo>
                    <a:lnTo>
                      <a:pt x="25" y="17"/>
                    </a:lnTo>
                    <a:lnTo>
                      <a:pt x="27" y="24"/>
                    </a:lnTo>
                    <a:lnTo>
                      <a:pt x="28" y="24"/>
                    </a:lnTo>
                    <a:lnTo>
                      <a:pt x="28" y="24"/>
                    </a:lnTo>
                    <a:lnTo>
                      <a:pt x="29" y="24"/>
                    </a:lnTo>
                    <a:lnTo>
                      <a:pt x="31" y="24"/>
                    </a:lnTo>
                    <a:lnTo>
                      <a:pt x="31" y="24"/>
                    </a:lnTo>
                    <a:lnTo>
                      <a:pt x="31" y="24"/>
                    </a:lnTo>
                    <a:lnTo>
                      <a:pt x="32" y="24"/>
                    </a:lnTo>
                    <a:lnTo>
                      <a:pt x="34" y="24"/>
                    </a:lnTo>
                    <a:lnTo>
                      <a:pt x="34" y="24"/>
                    </a:lnTo>
                    <a:lnTo>
                      <a:pt x="34" y="24"/>
                    </a:lnTo>
                    <a:lnTo>
                      <a:pt x="35" y="24"/>
                    </a:lnTo>
                    <a:lnTo>
                      <a:pt x="37" y="10"/>
                    </a:lnTo>
                    <a:lnTo>
                      <a:pt x="37" y="24"/>
                    </a:lnTo>
                    <a:lnTo>
                      <a:pt x="37" y="24"/>
                    </a:lnTo>
                    <a:lnTo>
                      <a:pt x="38" y="24"/>
                    </a:lnTo>
                    <a:lnTo>
                      <a:pt x="40" y="24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96" name="Freeform 199"/>
              <p:cNvSpPr>
                <a:spLocks/>
              </p:cNvSpPr>
              <p:nvPr/>
            </p:nvSpPr>
            <p:spPr bwMode="auto">
              <a:xfrm>
                <a:off x="3678238" y="3459163"/>
                <a:ext cx="60325" cy="17463"/>
              </a:xfrm>
              <a:custGeom>
                <a:avLst/>
                <a:gdLst>
                  <a:gd name="T0" fmla="*/ 0 w 38"/>
                  <a:gd name="T1" fmla="*/ 11 h 11"/>
                  <a:gd name="T2" fmla="*/ 1 w 38"/>
                  <a:gd name="T3" fmla="*/ 11 h 11"/>
                  <a:gd name="T4" fmla="*/ 1 w 38"/>
                  <a:gd name="T5" fmla="*/ 11 h 11"/>
                  <a:gd name="T6" fmla="*/ 1 w 38"/>
                  <a:gd name="T7" fmla="*/ 11 h 11"/>
                  <a:gd name="T8" fmla="*/ 3 w 38"/>
                  <a:gd name="T9" fmla="*/ 11 h 11"/>
                  <a:gd name="T10" fmla="*/ 4 w 38"/>
                  <a:gd name="T11" fmla="*/ 11 h 11"/>
                  <a:gd name="T12" fmla="*/ 4 w 38"/>
                  <a:gd name="T13" fmla="*/ 11 h 11"/>
                  <a:gd name="T14" fmla="*/ 5 w 38"/>
                  <a:gd name="T15" fmla="*/ 11 h 11"/>
                  <a:gd name="T16" fmla="*/ 7 w 38"/>
                  <a:gd name="T17" fmla="*/ 11 h 11"/>
                  <a:gd name="T18" fmla="*/ 7 w 38"/>
                  <a:gd name="T19" fmla="*/ 11 h 11"/>
                  <a:gd name="T20" fmla="*/ 7 w 38"/>
                  <a:gd name="T21" fmla="*/ 11 h 11"/>
                  <a:gd name="T22" fmla="*/ 8 w 38"/>
                  <a:gd name="T23" fmla="*/ 0 h 11"/>
                  <a:gd name="T24" fmla="*/ 10 w 38"/>
                  <a:gd name="T25" fmla="*/ 11 h 11"/>
                  <a:gd name="T26" fmla="*/ 10 w 38"/>
                  <a:gd name="T27" fmla="*/ 11 h 11"/>
                  <a:gd name="T28" fmla="*/ 10 w 38"/>
                  <a:gd name="T29" fmla="*/ 11 h 11"/>
                  <a:gd name="T30" fmla="*/ 10 w 38"/>
                  <a:gd name="T31" fmla="*/ 11 h 11"/>
                  <a:gd name="T32" fmla="*/ 13 w 38"/>
                  <a:gd name="T33" fmla="*/ 11 h 11"/>
                  <a:gd name="T34" fmla="*/ 13 w 38"/>
                  <a:gd name="T35" fmla="*/ 11 h 11"/>
                  <a:gd name="T36" fmla="*/ 13 w 38"/>
                  <a:gd name="T37" fmla="*/ 11 h 11"/>
                  <a:gd name="T38" fmla="*/ 13 w 38"/>
                  <a:gd name="T39" fmla="*/ 11 h 11"/>
                  <a:gd name="T40" fmla="*/ 16 w 38"/>
                  <a:gd name="T41" fmla="*/ 11 h 11"/>
                  <a:gd name="T42" fmla="*/ 16 w 38"/>
                  <a:gd name="T43" fmla="*/ 11 h 11"/>
                  <a:gd name="T44" fmla="*/ 16 w 38"/>
                  <a:gd name="T45" fmla="*/ 11 h 11"/>
                  <a:gd name="T46" fmla="*/ 17 w 38"/>
                  <a:gd name="T47" fmla="*/ 11 h 11"/>
                  <a:gd name="T48" fmla="*/ 19 w 38"/>
                  <a:gd name="T49" fmla="*/ 10 h 11"/>
                  <a:gd name="T50" fmla="*/ 19 w 38"/>
                  <a:gd name="T51" fmla="*/ 11 h 11"/>
                  <a:gd name="T52" fmla="*/ 19 w 38"/>
                  <a:gd name="T53" fmla="*/ 10 h 11"/>
                  <a:gd name="T54" fmla="*/ 20 w 38"/>
                  <a:gd name="T55" fmla="*/ 7 h 11"/>
                  <a:gd name="T56" fmla="*/ 22 w 38"/>
                  <a:gd name="T57" fmla="*/ 11 h 11"/>
                  <a:gd name="T58" fmla="*/ 22 w 38"/>
                  <a:gd name="T59" fmla="*/ 11 h 11"/>
                  <a:gd name="T60" fmla="*/ 22 w 38"/>
                  <a:gd name="T61" fmla="*/ 11 h 11"/>
                  <a:gd name="T62" fmla="*/ 23 w 38"/>
                  <a:gd name="T63" fmla="*/ 11 h 11"/>
                  <a:gd name="T64" fmla="*/ 25 w 38"/>
                  <a:gd name="T65" fmla="*/ 11 h 11"/>
                  <a:gd name="T66" fmla="*/ 25 w 38"/>
                  <a:gd name="T67" fmla="*/ 11 h 11"/>
                  <a:gd name="T68" fmla="*/ 25 w 38"/>
                  <a:gd name="T69" fmla="*/ 11 h 11"/>
                  <a:gd name="T70" fmla="*/ 26 w 38"/>
                  <a:gd name="T71" fmla="*/ 11 h 11"/>
                  <a:gd name="T72" fmla="*/ 27 w 38"/>
                  <a:gd name="T73" fmla="*/ 11 h 11"/>
                  <a:gd name="T74" fmla="*/ 29 w 38"/>
                  <a:gd name="T75" fmla="*/ 11 h 11"/>
                  <a:gd name="T76" fmla="*/ 29 w 38"/>
                  <a:gd name="T77" fmla="*/ 11 h 11"/>
                  <a:gd name="T78" fmla="*/ 29 w 38"/>
                  <a:gd name="T79" fmla="*/ 11 h 11"/>
                  <a:gd name="T80" fmla="*/ 31 w 38"/>
                  <a:gd name="T81" fmla="*/ 9 h 11"/>
                  <a:gd name="T82" fmla="*/ 32 w 38"/>
                  <a:gd name="T83" fmla="*/ 10 h 11"/>
                  <a:gd name="T84" fmla="*/ 32 w 38"/>
                  <a:gd name="T85" fmla="*/ 11 h 11"/>
                  <a:gd name="T86" fmla="*/ 32 w 38"/>
                  <a:gd name="T87" fmla="*/ 10 h 11"/>
                  <a:gd name="T88" fmla="*/ 34 w 38"/>
                  <a:gd name="T89" fmla="*/ 11 h 11"/>
                  <a:gd name="T90" fmla="*/ 35 w 38"/>
                  <a:gd name="T91" fmla="*/ 11 h 11"/>
                  <a:gd name="T92" fmla="*/ 35 w 38"/>
                  <a:gd name="T93" fmla="*/ 11 h 11"/>
                  <a:gd name="T94" fmla="*/ 35 w 38"/>
                  <a:gd name="T95" fmla="*/ 11 h 11"/>
                  <a:gd name="T96" fmla="*/ 38 w 38"/>
                  <a:gd name="T97" fmla="*/ 11 h 11"/>
                  <a:gd name="T98" fmla="*/ 38 w 38"/>
                  <a:gd name="T99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1">
                    <a:moveTo>
                      <a:pt x="0" y="11"/>
                    </a:moveTo>
                    <a:lnTo>
                      <a:pt x="1" y="11"/>
                    </a:lnTo>
                    <a:lnTo>
                      <a:pt x="1" y="11"/>
                    </a:lnTo>
                    <a:lnTo>
                      <a:pt x="1" y="11"/>
                    </a:lnTo>
                    <a:lnTo>
                      <a:pt x="3" y="11"/>
                    </a:lnTo>
                    <a:lnTo>
                      <a:pt x="4" y="11"/>
                    </a:lnTo>
                    <a:lnTo>
                      <a:pt x="4" y="11"/>
                    </a:lnTo>
                    <a:lnTo>
                      <a:pt x="5" y="11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8" y="0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6" y="11"/>
                    </a:lnTo>
                    <a:lnTo>
                      <a:pt x="16" y="11"/>
                    </a:lnTo>
                    <a:lnTo>
                      <a:pt x="16" y="11"/>
                    </a:lnTo>
                    <a:lnTo>
                      <a:pt x="17" y="11"/>
                    </a:lnTo>
                    <a:lnTo>
                      <a:pt x="19" y="10"/>
                    </a:lnTo>
                    <a:lnTo>
                      <a:pt x="19" y="11"/>
                    </a:lnTo>
                    <a:lnTo>
                      <a:pt x="19" y="10"/>
                    </a:lnTo>
                    <a:lnTo>
                      <a:pt x="20" y="7"/>
                    </a:lnTo>
                    <a:lnTo>
                      <a:pt x="22" y="11"/>
                    </a:lnTo>
                    <a:lnTo>
                      <a:pt x="22" y="11"/>
                    </a:lnTo>
                    <a:lnTo>
                      <a:pt x="22" y="11"/>
                    </a:lnTo>
                    <a:lnTo>
                      <a:pt x="23" y="11"/>
                    </a:lnTo>
                    <a:lnTo>
                      <a:pt x="25" y="11"/>
                    </a:lnTo>
                    <a:lnTo>
                      <a:pt x="25" y="11"/>
                    </a:lnTo>
                    <a:lnTo>
                      <a:pt x="25" y="11"/>
                    </a:lnTo>
                    <a:lnTo>
                      <a:pt x="26" y="11"/>
                    </a:lnTo>
                    <a:lnTo>
                      <a:pt x="27" y="11"/>
                    </a:lnTo>
                    <a:lnTo>
                      <a:pt x="29" y="11"/>
                    </a:lnTo>
                    <a:lnTo>
                      <a:pt x="29" y="11"/>
                    </a:lnTo>
                    <a:lnTo>
                      <a:pt x="29" y="11"/>
                    </a:lnTo>
                    <a:lnTo>
                      <a:pt x="31" y="9"/>
                    </a:lnTo>
                    <a:lnTo>
                      <a:pt x="32" y="10"/>
                    </a:lnTo>
                    <a:lnTo>
                      <a:pt x="32" y="11"/>
                    </a:lnTo>
                    <a:lnTo>
                      <a:pt x="32" y="10"/>
                    </a:lnTo>
                    <a:lnTo>
                      <a:pt x="34" y="11"/>
                    </a:lnTo>
                    <a:lnTo>
                      <a:pt x="35" y="11"/>
                    </a:lnTo>
                    <a:lnTo>
                      <a:pt x="35" y="11"/>
                    </a:lnTo>
                    <a:lnTo>
                      <a:pt x="35" y="11"/>
                    </a:lnTo>
                    <a:lnTo>
                      <a:pt x="38" y="11"/>
                    </a:lnTo>
                    <a:lnTo>
                      <a:pt x="38" y="11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97" name="Freeform 200"/>
              <p:cNvSpPr>
                <a:spLocks/>
              </p:cNvSpPr>
              <p:nvPr/>
            </p:nvSpPr>
            <p:spPr bwMode="auto">
              <a:xfrm>
                <a:off x="3738563" y="3473451"/>
                <a:ext cx="58738" cy="3175"/>
              </a:xfrm>
              <a:custGeom>
                <a:avLst/>
                <a:gdLst>
                  <a:gd name="T0" fmla="*/ 0 w 37"/>
                  <a:gd name="T1" fmla="*/ 2 h 2"/>
                  <a:gd name="T2" fmla="*/ 0 w 37"/>
                  <a:gd name="T3" fmla="*/ 2 h 2"/>
                  <a:gd name="T4" fmla="*/ 0 w 37"/>
                  <a:gd name="T5" fmla="*/ 2 h 2"/>
                  <a:gd name="T6" fmla="*/ 3 w 37"/>
                  <a:gd name="T7" fmla="*/ 2 h 2"/>
                  <a:gd name="T8" fmla="*/ 3 w 37"/>
                  <a:gd name="T9" fmla="*/ 2 h 2"/>
                  <a:gd name="T10" fmla="*/ 3 w 37"/>
                  <a:gd name="T11" fmla="*/ 2 h 2"/>
                  <a:gd name="T12" fmla="*/ 4 w 37"/>
                  <a:gd name="T13" fmla="*/ 2 h 2"/>
                  <a:gd name="T14" fmla="*/ 5 w 37"/>
                  <a:gd name="T15" fmla="*/ 0 h 2"/>
                  <a:gd name="T16" fmla="*/ 6 w 37"/>
                  <a:gd name="T17" fmla="*/ 2 h 2"/>
                  <a:gd name="T18" fmla="*/ 6 w 37"/>
                  <a:gd name="T19" fmla="*/ 2 h 2"/>
                  <a:gd name="T20" fmla="*/ 7 w 37"/>
                  <a:gd name="T21" fmla="*/ 2 h 2"/>
                  <a:gd name="T22" fmla="*/ 9 w 37"/>
                  <a:gd name="T23" fmla="*/ 2 h 2"/>
                  <a:gd name="T24" fmla="*/ 9 w 37"/>
                  <a:gd name="T25" fmla="*/ 2 h 2"/>
                  <a:gd name="T26" fmla="*/ 9 w 37"/>
                  <a:gd name="T27" fmla="*/ 2 h 2"/>
                  <a:gd name="T28" fmla="*/ 10 w 37"/>
                  <a:gd name="T29" fmla="*/ 2 h 2"/>
                  <a:gd name="T30" fmla="*/ 12 w 37"/>
                  <a:gd name="T31" fmla="*/ 2 h 2"/>
                  <a:gd name="T32" fmla="*/ 12 w 37"/>
                  <a:gd name="T33" fmla="*/ 2 h 2"/>
                  <a:gd name="T34" fmla="*/ 12 w 37"/>
                  <a:gd name="T35" fmla="*/ 2 h 2"/>
                  <a:gd name="T36" fmla="*/ 13 w 37"/>
                  <a:gd name="T37" fmla="*/ 2 h 2"/>
                  <a:gd name="T38" fmla="*/ 16 w 37"/>
                  <a:gd name="T39" fmla="*/ 2 h 2"/>
                  <a:gd name="T40" fmla="*/ 16 w 37"/>
                  <a:gd name="T41" fmla="*/ 2 h 2"/>
                  <a:gd name="T42" fmla="*/ 16 w 37"/>
                  <a:gd name="T43" fmla="*/ 2 h 2"/>
                  <a:gd name="T44" fmla="*/ 17 w 37"/>
                  <a:gd name="T45" fmla="*/ 1 h 2"/>
                  <a:gd name="T46" fmla="*/ 18 w 37"/>
                  <a:gd name="T47" fmla="*/ 2 h 2"/>
                  <a:gd name="T48" fmla="*/ 19 w 37"/>
                  <a:gd name="T49" fmla="*/ 2 h 2"/>
                  <a:gd name="T50" fmla="*/ 19 w 37"/>
                  <a:gd name="T51" fmla="*/ 2 h 2"/>
                  <a:gd name="T52" fmla="*/ 19 w 37"/>
                  <a:gd name="T53" fmla="*/ 2 h 2"/>
                  <a:gd name="T54" fmla="*/ 22 w 37"/>
                  <a:gd name="T55" fmla="*/ 2 h 2"/>
                  <a:gd name="T56" fmla="*/ 22 w 37"/>
                  <a:gd name="T57" fmla="*/ 2 h 2"/>
                  <a:gd name="T58" fmla="*/ 22 w 37"/>
                  <a:gd name="T59" fmla="*/ 2 h 2"/>
                  <a:gd name="T60" fmla="*/ 22 w 37"/>
                  <a:gd name="T61" fmla="*/ 2 h 2"/>
                  <a:gd name="T62" fmla="*/ 25 w 37"/>
                  <a:gd name="T63" fmla="*/ 2 h 2"/>
                  <a:gd name="T64" fmla="*/ 25 w 37"/>
                  <a:gd name="T65" fmla="*/ 2 h 2"/>
                  <a:gd name="T66" fmla="*/ 25 w 37"/>
                  <a:gd name="T67" fmla="*/ 2 h 2"/>
                  <a:gd name="T68" fmla="*/ 27 w 37"/>
                  <a:gd name="T69" fmla="*/ 2 h 2"/>
                  <a:gd name="T70" fmla="*/ 28 w 37"/>
                  <a:gd name="T71" fmla="*/ 2 h 2"/>
                  <a:gd name="T72" fmla="*/ 28 w 37"/>
                  <a:gd name="T73" fmla="*/ 2 h 2"/>
                  <a:gd name="T74" fmla="*/ 28 w 37"/>
                  <a:gd name="T75" fmla="*/ 2 h 2"/>
                  <a:gd name="T76" fmla="*/ 28 w 37"/>
                  <a:gd name="T77" fmla="*/ 2 h 2"/>
                  <a:gd name="T78" fmla="*/ 31 w 37"/>
                  <a:gd name="T79" fmla="*/ 2 h 2"/>
                  <a:gd name="T80" fmla="*/ 31 w 37"/>
                  <a:gd name="T81" fmla="*/ 2 h 2"/>
                  <a:gd name="T82" fmla="*/ 31 w 37"/>
                  <a:gd name="T83" fmla="*/ 2 h 2"/>
                  <a:gd name="T84" fmla="*/ 32 w 37"/>
                  <a:gd name="T85" fmla="*/ 2 h 2"/>
                  <a:gd name="T86" fmla="*/ 34 w 37"/>
                  <a:gd name="T87" fmla="*/ 2 h 2"/>
                  <a:gd name="T88" fmla="*/ 34 w 37"/>
                  <a:gd name="T89" fmla="*/ 2 h 2"/>
                  <a:gd name="T90" fmla="*/ 34 w 37"/>
                  <a:gd name="T91" fmla="*/ 2 h 2"/>
                  <a:gd name="T92" fmla="*/ 35 w 37"/>
                  <a:gd name="T93" fmla="*/ 2 h 2"/>
                  <a:gd name="T94" fmla="*/ 37 w 37"/>
                  <a:gd name="T95" fmla="*/ 2 h 2"/>
                  <a:gd name="T96" fmla="*/ 37 w 37"/>
                  <a:gd name="T97" fmla="*/ 2 h 2"/>
                  <a:gd name="T98" fmla="*/ 37 w 37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5" y="0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7" y="1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7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2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5" y="2"/>
                    </a:lnTo>
                    <a:lnTo>
                      <a:pt x="37" y="2"/>
                    </a:lnTo>
                    <a:lnTo>
                      <a:pt x="37" y="2"/>
                    </a:lnTo>
                    <a:lnTo>
                      <a:pt x="37" y="2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98" name="Freeform 201"/>
              <p:cNvSpPr>
                <a:spLocks/>
              </p:cNvSpPr>
              <p:nvPr/>
            </p:nvSpPr>
            <p:spPr bwMode="auto">
              <a:xfrm>
                <a:off x="3797301" y="3476626"/>
                <a:ext cx="65088" cy="0"/>
              </a:xfrm>
              <a:custGeom>
                <a:avLst/>
                <a:gdLst>
                  <a:gd name="T0" fmla="*/ 0 w 41"/>
                  <a:gd name="T1" fmla="*/ 1 w 41"/>
                  <a:gd name="T2" fmla="*/ 3 w 41"/>
                  <a:gd name="T3" fmla="*/ 3 w 41"/>
                  <a:gd name="T4" fmla="*/ 3 w 41"/>
                  <a:gd name="T5" fmla="*/ 4 w 41"/>
                  <a:gd name="T6" fmla="*/ 5 w 41"/>
                  <a:gd name="T7" fmla="*/ 7 w 41"/>
                  <a:gd name="T8" fmla="*/ 7 w 41"/>
                  <a:gd name="T9" fmla="*/ 7 w 41"/>
                  <a:gd name="T10" fmla="*/ 9 w 41"/>
                  <a:gd name="T11" fmla="*/ 10 w 41"/>
                  <a:gd name="T12" fmla="*/ 10 w 41"/>
                  <a:gd name="T13" fmla="*/ 11 w 41"/>
                  <a:gd name="T14" fmla="*/ 13 w 41"/>
                  <a:gd name="T15" fmla="*/ 13 w 41"/>
                  <a:gd name="T16" fmla="*/ 13 w 41"/>
                  <a:gd name="T17" fmla="*/ 13 w 41"/>
                  <a:gd name="T18" fmla="*/ 14 w 41"/>
                  <a:gd name="T19" fmla="*/ 16 w 41"/>
                  <a:gd name="T20" fmla="*/ 16 w 41"/>
                  <a:gd name="T21" fmla="*/ 17 w 41"/>
                  <a:gd name="T22" fmla="*/ 19 w 41"/>
                  <a:gd name="T23" fmla="*/ 19 w 41"/>
                  <a:gd name="T24" fmla="*/ 19 w 41"/>
                  <a:gd name="T25" fmla="*/ 19 w 41"/>
                  <a:gd name="T26" fmla="*/ 22 w 41"/>
                  <a:gd name="T27" fmla="*/ 22 w 41"/>
                  <a:gd name="T28" fmla="*/ 22 w 41"/>
                  <a:gd name="T29" fmla="*/ 23 w 41"/>
                  <a:gd name="T30" fmla="*/ 25 w 41"/>
                  <a:gd name="T31" fmla="*/ 25 w 41"/>
                  <a:gd name="T32" fmla="*/ 25 w 41"/>
                  <a:gd name="T33" fmla="*/ 26 w 41"/>
                  <a:gd name="T34" fmla="*/ 26 w 41"/>
                  <a:gd name="T35" fmla="*/ 28 w 41"/>
                  <a:gd name="T36" fmla="*/ 28 w 41"/>
                  <a:gd name="T37" fmla="*/ 29 w 41"/>
                  <a:gd name="T38" fmla="*/ 32 w 41"/>
                  <a:gd name="T39" fmla="*/ 32 w 41"/>
                  <a:gd name="T40" fmla="*/ 32 w 41"/>
                  <a:gd name="T41" fmla="*/ 33 w 41"/>
                  <a:gd name="T42" fmla="*/ 35 w 41"/>
                  <a:gd name="T43" fmla="*/ 35 w 41"/>
                  <a:gd name="T44" fmla="*/ 35 w 41"/>
                  <a:gd name="T45" fmla="*/ 37 w 41"/>
                  <a:gd name="T46" fmla="*/ 38 w 41"/>
                  <a:gd name="T47" fmla="*/ 38 w 41"/>
                  <a:gd name="T48" fmla="*/ 39 w 41"/>
                  <a:gd name="T49" fmla="*/ 41 w 4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41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1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99" name="Freeform 202"/>
              <p:cNvSpPr>
                <a:spLocks/>
              </p:cNvSpPr>
              <p:nvPr/>
            </p:nvSpPr>
            <p:spPr bwMode="auto">
              <a:xfrm>
                <a:off x="3862388" y="3476626"/>
                <a:ext cx="58738" cy="0"/>
              </a:xfrm>
              <a:custGeom>
                <a:avLst/>
                <a:gdLst>
                  <a:gd name="T0" fmla="*/ 0 w 37"/>
                  <a:gd name="T1" fmla="*/ 0 w 37"/>
                  <a:gd name="T2" fmla="*/ 0 w 37"/>
                  <a:gd name="T3" fmla="*/ 0 w 37"/>
                  <a:gd name="T4" fmla="*/ 3 w 37"/>
                  <a:gd name="T5" fmla="*/ 3 w 37"/>
                  <a:gd name="T6" fmla="*/ 3 w 37"/>
                  <a:gd name="T7" fmla="*/ 3 w 37"/>
                  <a:gd name="T8" fmla="*/ 5 w 37"/>
                  <a:gd name="T9" fmla="*/ 6 w 37"/>
                  <a:gd name="T10" fmla="*/ 6 w 37"/>
                  <a:gd name="T11" fmla="*/ 7 w 37"/>
                  <a:gd name="T12" fmla="*/ 8 w 37"/>
                  <a:gd name="T13" fmla="*/ 9 w 37"/>
                  <a:gd name="T14" fmla="*/ 9 w 37"/>
                  <a:gd name="T15" fmla="*/ 10 w 37"/>
                  <a:gd name="T16" fmla="*/ 12 w 37"/>
                  <a:gd name="T17" fmla="*/ 12 w 37"/>
                  <a:gd name="T18" fmla="*/ 12 w 37"/>
                  <a:gd name="T19" fmla="*/ 14 w 37"/>
                  <a:gd name="T20" fmla="*/ 14 w 37"/>
                  <a:gd name="T21" fmla="*/ 15 w 37"/>
                  <a:gd name="T22" fmla="*/ 15 w 37"/>
                  <a:gd name="T23" fmla="*/ 16 w 37"/>
                  <a:gd name="T24" fmla="*/ 19 w 37"/>
                  <a:gd name="T25" fmla="*/ 19 w 37"/>
                  <a:gd name="T26" fmla="*/ 19 w 37"/>
                  <a:gd name="T27" fmla="*/ 19 w 37"/>
                  <a:gd name="T28" fmla="*/ 21 w 37"/>
                  <a:gd name="T29" fmla="*/ 22 w 37"/>
                  <a:gd name="T30" fmla="*/ 22 w 37"/>
                  <a:gd name="T31" fmla="*/ 23 w 37"/>
                  <a:gd name="T32" fmla="*/ 23 w 37"/>
                  <a:gd name="T33" fmla="*/ 25 w 37"/>
                  <a:gd name="T34" fmla="*/ 25 w 37"/>
                  <a:gd name="T35" fmla="*/ 25 w 37"/>
                  <a:gd name="T36" fmla="*/ 28 w 37"/>
                  <a:gd name="T37" fmla="*/ 28 w 37"/>
                  <a:gd name="T38" fmla="*/ 28 w 37"/>
                  <a:gd name="T39" fmla="*/ 29 w 37"/>
                  <a:gd name="T40" fmla="*/ 31 w 37"/>
                  <a:gd name="T41" fmla="*/ 31 w 37"/>
                  <a:gd name="T42" fmla="*/ 31 w 37"/>
                  <a:gd name="T43" fmla="*/ 33 w 37"/>
                  <a:gd name="T44" fmla="*/ 33 w 37"/>
                  <a:gd name="T45" fmla="*/ 34 w 37"/>
                  <a:gd name="T46" fmla="*/ 34 w 37"/>
                  <a:gd name="T47" fmla="*/ 35 w 37"/>
                  <a:gd name="T48" fmla="*/ 37 w 37"/>
                  <a:gd name="T49" fmla="*/ 37 w 3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7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7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00" name="Freeform 203"/>
              <p:cNvSpPr>
                <a:spLocks/>
              </p:cNvSpPr>
              <p:nvPr/>
            </p:nvSpPr>
            <p:spPr bwMode="auto">
              <a:xfrm>
                <a:off x="3921126" y="3476626"/>
                <a:ext cx="60325" cy="0"/>
              </a:xfrm>
              <a:custGeom>
                <a:avLst/>
                <a:gdLst>
                  <a:gd name="T0" fmla="*/ 0 w 38"/>
                  <a:gd name="T1" fmla="*/ 0 w 38"/>
                  <a:gd name="T2" fmla="*/ 1 w 38"/>
                  <a:gd name="T3" fmla="*/ 3 w 38"/>
                  <a:gd name="T4" fmla="*/ 3 w 38"/>
                  <a:gd name="T5" fmla="*/ 3 w 38"/>
                  <a:gd name="T6" fmla="*/ 4 w 38"/>
                  <a:gd name="T7" fmla="*/ 7 w 38"/>
                  <a:gd name="T8" fmla="*/ 7 w 38"/>
                  <a:gd name="T9" fmla="*/ 7 w 38"/>
                  <a:gd name="T10" fmla="*/ 8 w 38"/>
                  <a:gd name="T11" fmla="*/ 9 w 38"/>
                  <a:gd name="T12" fmla="*/ 10 w 38"/>
                  <a:gd name="T13" fmla="*/ 10 w 38"/>
                  <a:gd name="T14" fmla="*/ 10 w 38"/>
                  <a:gd name="T15" fmla="*/ 10 w 38"/>
                  <a:gd name="T16" fmla="*/ 13 w 38"/>
                  <a:gd name="T17" fmla="*/ 13 w 38"/>
                  <a:gd name="T18" fmla="*/ 13 w 38"/>
                  <a:gd name="T19" fmla="*/ 16 w 38"/>
                  <a:gd name="T20" fmla="*/ 16 w 38"/>
                  <a:gd name="T21" fmla="*/ 16 w 38"/>
                  <a:gd name="T22" fmla="*/ 16 w 38"/>
                  <a:gd name="T23" fmla="*/ 19 w 38"/>
                  <a:gd name="T24" fmla="*/ 19 w 38"/>
                  <a:gd name="T25" fmla="*/ 19 w 38"/>
                  <a:gd name="T26" fmla="*/ 21 w 38"/>
                  <a:gd name="T27" fmla="*/ 22 w 38"/>
                  <a:gd name="T28" fmla="*/ 22 w 38"/>
                  <a:gd name="T29" fmla="*/ 22 w 38"/>
                  <a:gd name="T30" fmla="*/ 22 w 38"/>
                  <a:gd name="T31" fmla="*/ 24 w 38"/>
                  <a:gd name="T32" fmla="*/ 25 w 38"/>
                  <a:gd name="T33" fmla="*/ 25 w 38"/>
                  <a:gd name="T34" fmla="*/ 26 w 38"/>
                  <a:gd name="T35" fmla="*/ 28 w 38"/>
                  <a:gd name="T36" fmla="*/ 28 w 38"/>
                  <a:gd name="T37" fmla="*/ 28 w 38"/>
                  <a:gd name="T38" fmla="*/ 29 w 38"/>
                  <a:gd name="T39" fmla="*/ 31 w 38"/>
                  <a:gd name="T40" fmla="*/ 31 w 38"/>
                  <a:gd name="T41" fmla="*/ 31 w 38"/>
                  <a:gd name="T42" fmla="*/ 33 w 38"/>
                  <a:gd name="T43" fmla="*/ 33 w 38"/>
                  <a:gd name="T44" fmla="*/ 35 w 38"/>
                  <a:gd name="T45" fmla="*/ 35 w 38"/>
                  <a:gd name="T46" fmla="*/ 35 w 38"/>
                  <a:gd name="T47" fmla="*/ 38 w 38"/>
                  <a:gd name="T48" fmla="*/ 38 w 38"/>
                  <a:gd name="T49" fmla="*/ 38 w 3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8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38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01" name="Freeform 204"/>
              <p:cNvSpPr>
                <a:spLocks/>
              </p:cNvSpPr>
              <p:nvPr/>
            </p:nvSpPr>
            <p:spPr bwMode="auto">
              <a:xfrm>
                <a:off x="3981451" y="3476626"/>
                <a:ext cx="9525" cy="0"/>
              </a:xfrm>
              <a:custGeom>
                <a:avLst/>
                <a:gdLst>
                  <a:gd name="T0" fmla="*/ 0 w 6"/>
                  <a:gd name="T1" fmla="*/ 3 w 6"/>
                  <a:gd name="T2" fmla="*/ 3 w 6"/>
                  <a:gd name="T3" fmla="*/ 3 w 6"/>
                  <a:gd name="T4" fmla="*/ 3 w 6"/>
                  <a:gd name="T5" fmla="*/ 3 w 6"/>
                  <a:gd name="T6" fmla="*/ 6 w 6"/>
                  <a:gd name="T7" fmla="*/ 6 w 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</a:cxnLst>
                <a:rect l="0" t="0" r="r" b="b"/>
                <a:pathLst>
                  <a:path w="6">
                    <a:moveTo>
                      <a:pt x="0" y="0"/>
                    </a:move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6" y="0"/>
                    </a:lnTo>
                  </a:path>
                </a:pathLst>
              </a:custGeom>
              <a:noFill/>
              <a:ln w="1905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02" name="Line 206"/>
              <p:cNvSpPr>
                <a:spLocks noChangeShapeType="1"/>
              </p:cNvSpPr>
              <p:nvPr/>
            </p:nvSpPr>
            <p:spPr bwMode="auto">
              <a:xfrm>
                <a:off x="2149476" y="2887663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03" name="Line 207"/>
              <p:cNvSpPr>
                <a:spLocks noChangeShapeType="1"/>
              </p:cNvSpPr>
              <p:nvPr/>
            </p:nvSpPr>
            <p:spPr bwMode="auto">
              <a:xfrm flipV="1">
                <a:off x="2193926" y="2843213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04" name="Line 208"/>
              <p:cNvSpPr>
                <a:spLocks noChangeShapeType="1"/>
              </p:cNvSpPr>
              <p:nvPr/>
            </p:nvSpPr>
            <p:spPr bwMode="auto">
              <a:xfrm flipV="1">
                <a:off x="2160589" y="2852738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05" name="Line 209"/>
              <p:cNvSpPr>
                <a:spLocks noChangeShapeType="1"/>
              </p:cNvSpPr>
              <p:nvPr/>
            </p:nvSpPr>
            <p:spPr bwMode="auto">
              <a:xfrm>
                <a:off x="2160589" y="2852738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06" name="Line 210"/>
              <p:cNvSpPr>
                <a:spLocks noChangeShapeType="1"/>
              </p:cNvSpPr>
              <p:nvPr/>
            </p:nvSpPr>
            <p:spPr bwMode="auto">
              <a:xfrm>
                <a:off x="2238376" y="2878138"/>
                <a:ext cx="90488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07" name="Line 211"/>
              <p:cNvSpPr>
                <a:spLocks noChangeShapeType="1"/>
              </p:cNvSpPr>
              <p:nvPr/>
            </p:nvSpPr>
            <p:spPr bwMode="auto">
              <a:xfrm flipV="1">
                <a:off x="2284414" y="2833688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08" name="Line 212"/>
              <p:cNvSpPr>
                <a:spLocks noChangeShapeType="1"/>
              </p:cNvSpPr>
              <p:nvPr/>
            </p:nvSpPr>
            <p:spPr bwMode="auto">
              <a:xfrm flipV="1">
                <a:off x="2249489" y="2843213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09" name="Line 213"/>
              <p:cNvSpPr>
                <a:spLocks noChangeShapeType="1"/>
              </p:cNvSpPr>
              <p:nvPr/>
            </p:nvSpPr>
            <p:spPr bwMode="auto">
              <a:xfrm>
                <a:off x="2249489" y="2843213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10" name="Line 214"/>
              <p:cNvSpPr>
                <a:spLocks noChangeShapeType="1"/>
              </p:cNvSpPr>
              <p:nvPr/>
            </p:nvSpPr>
            <p:spPr bwMode="auto">
              <a:xfrm>
                <a:off x="2179639" y="2808288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11" name="Line 215"/>
              <p:cNvSpPr>
                <a:spLocks noChangeShapeType="1"/>
              </p:cNvSpPr>
              <p:nvPr/>
            </p:nvSpPr>
            <p:spPr bwMode="auto">
              <a:xfrm flipV="1">
                <a:off x="2224089" y="2763838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12" name="Line 216"/>
              <p:cNvSpPr>
                <a:spLocks noChangeShapeType="1"/>
              </p:cNvSpPr>
              <p:nvPr/>
            </p:nvSpPr>
            <p:spPr bwMode="auto">
              <a:xfrm flipV="1">
                <a:off x="2189164" y="2773363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13" name="Line 217"/>
              <p:cNvSpPr>
                <a:spLocks noChangeShapeType="1"/>
              </p:cNvSpPr>
              <p:nvPr/>
            </p:nvSpPr>
            <p:spPr bwMode="auto">
              <a:xfrm>
                <a:off x="2189164" y="2773363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14" name="Line 218"/>
              <p:cNvSpPr>
                <a:spLocks noChangeShapeType="1"/>
              </p:cNvSpPr>
              <p:nvPr/>
            </p:nvSpPr>
            <p:spPr bwMode="auto">
              <a:xfrm>
                <a:off x="2200276" y="2759076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15" name="Line 219"/>
              <p:cNvSpPr>
                <a:spLocks noChangeShapeType="1"/>
              </p:cNvSpPr>
              <p:nvPr/>
            </p:nvSpPr>
            <p:spPr bwMode="auto">
              <a:xfrm flipV="1">
                <a:off x="2244726" y="2714626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16" name="Line 220"/>
              <p:cNvSpPr>
                <a:spLocks noChangeShapeType="1"/>
              </p:cNvSpPr>
              <p:nvPr/>
            </p:nvSpPr>
            <p:spPr bwMode="auto">
              <a:xfrm flipV="1">
                <a:off x="2209801" y="2724151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17" name="Line 221"/>
              <p:cNvSpPr>
                <a:spLocks noChangeShapeType="1"/>
              </p:cNvSpPr>
              <p:nvPr/>
            </p:nvSpPr>
            <p:spPr bwMode="auto">
              <a:xfrm>
                <a:off x="2209801" y="2724151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18" name="Line 222"/>
              <p:cNvSpPr>
                <a:spLocks noChangeShapeType="1"/>
              </p:cNvSpPr>
              <p:nvPr/>
            </p:nvSpPr>
            <p:spPr bwMode="auto">
              <a:xfrm>
                <a:off x="2278064" y="2749551"/>
                <a:ext cx="90488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19" name="Line 223"/>
              <p:cNvSpPr>
                <a:spLocks noChangeShapeType="1"/>
              </p:cNvSpPr>
              <p:nvPr/>
            </p:nvSpPr>
            <p:spPr bwMode="auto">
              <a:xfrm flipV="1">
                <a:off x="2322514" y="2705101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20" name="Line 224"/>
              <p:cNvSpPr>
                <a:spLocks noChangeShapeType="1"/>
              </p:cNvSpPr>
              <p:nvPr/>
            </p:nvSpPr>
            <p:spPr bwMode="auto">
              <a:xfrm flipV="1">
                <a:off x="2289176" y="2714626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21" name="Line 225"/>
              <p:cNvSpPr>
                <a:spLocks noChangeShapeType="1"/>
              </p:cNvSpPr>
              <p:nvPr/>
            </p:nvSpPr>
            <p:spPr bwMode="auto">
              <a:xfrm>
                <a:off x="2289176" y="2714626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22" name="Line 226"/>
              <p:cNvSpPr>
                <a:spLocks noChangeShapeType="1"/>
              </p:cNvSpPr>
              <p:nvPr/>
            </p:nvSpPr>
            <p:spPr bwMode="auto">
              <a:xfrm>
                <a:off x="3387726" y="2728913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23" name="Line 227"/>
              <p:cNvSpPr>
                <a:spLocks noChangeShapeType="1"/>
              </p:cNvSpPr>
              <p:nvPr/>
            </p:nvSpPr>
            <p:spPr bwMode="auto">
              <a:xfrm flipV="1">
                <a:off x="3432176" y="2684463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24" name="Line 228"/>
              <p:cNvSpPr>
                <a:spLocks noChangeShapeType="1"/>
              </p:cNvSpPr>
              <p:nvPr/>
            </p:nvSpPr>
            <p:spPr bwMode="auto">
              <a:xfrm flipV="1">
                <a:off x="3397251" y="2695576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25" name="Line 229"/>
              <p:cNvSpPr>
                <a:spLocks noChangeShapeType="1"/>
              </p:cNvSpPr>
              <p:nvPr/>
            </p:nvSpPr>
            <p:spPr bwMode="auto">
              <a:xfrm>
                <a:off x="3397251" y="2695576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26" name="Line 230"/>
              <p:cNvSpPr>
                <a:spLocks noChangeShapeType="1"/>
              </p:cNvSpPr>
              <p:nvPr/>
            </p:nvSpPr>
            <p:spPr bwMode="auto">
              <a:xfrm>
                <a:off x="3317876" y="2590801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27" name="Line 231"/>
              <p:cNvSpPr>
                <a:spLocks noChangeShapeType="1"/>
              </p:cNvSpPr>
              <p:nvPr/>
            </p:nvSpPr>
            <p:spPr bwMode="auto">
              <a:xfrm flipV="1">
                <a:off x="3362326" y="2546351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28" name="Line 232"/>
              <p:cNvSpPr>
                <a:spLocks noChangeShapeType="1"/>
              </p:cNvSpPr>
              <p:nvPr/>
            </p:nvSpPr>
            <p:spPr bwMode="auto">
              <a:xfrm flipV="1">
                <a:off x="3327401" y="2555876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29" name="Line 233"/>
              <p:cNvSpPr>
                <a:spLocks noChangeShapeType="1"/>
              </p:cNvSpPr>
              <p:nvPr/>
            </p:nvSpPr>
            <p:spPr bwMode="auto">
              <a:xfrm>
                <a:off x="3327401" y="2555876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30" name="Line 234"/>
              <p:cNvSpPr>
                <a:spLocks noChangeShapeType="1"/>
              </p:cNvSpPr>
              <p:nvPr/>
            </p:nvSpPr>
            <p:spPr bwMode="auto">
              <a:xfrm>
                <a:off x="3367089" y="2511426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31" name="Line 235"/>
              <p:cNvSpPr>
                <a:spLocks noChangeShapeType="1"/>
              </p:cNvSpPr>
              <p:nvPr/>
            </p:nvSpPr>
            <p:spPr bwMode="auto">
              <a:xfrm flipV="1">
                <a:off x="3411539" y="2466976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32" name="Line 236"/>
              <p:cNvSpPr>
                <a:spLocks noChangeShapeType="1"/>
              </p:cNvSpPr>
              <p:nvPr/>
            </p:nvSpPr>
            <p:spPr bwMode="auto">
              <a:xfrm flipV="1">
                <a:off x="3376614" y="2476501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33" name="Line 237"/>
              <p:cNvSpPr>
                <a:spLocks noChangeShapeType="1"/>
              </p:cNvSpPr>
              <p:nvPr/>
            </p:nvSpPr>
            <p:spPr bwMode="auto">
              <a:xfrm>
                <a:off x="3376614" y="2476501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34" name="Line 238"/>
              <p:cNvSpPr>
                <a:spLocks noChangeShapeType="1"/>
              </p:cNvSpPr>
              <p:nvPr/>
            </p:nvSpPr>
            <p:spPr bwMode="auto">
              <a:xfrm>
                <a:off x="2259014" y="2481263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35" name="Line 239"/>
              <p:cNvSpPr>
                <a:spLocks noChangeShapeType="1"/>
              </p:cNvSpPr>
              <p:nvPr/>
            </p:nvSpPr>
            <p:spPr bwMode="auto">
              <a:xfrm flipV="1">
                <a:off x="2303464" y="2436813"/>
                <a:ext cx="0" cy="90488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36" name="Line 240"/>
              <p:cNvSpPr>
                <a:spLocks noChangeShapeType="1"/>
              </p:cNvSpPr>
              <p:nvPr/>
            </p:nvSpPr>
            <p:spPr bwMode="auto">
              <a:xfrm flipV="1">
                <a:off x="2268539" y="2447926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37" name="Line 241"/>
              <p:cNvSpPr>
                <a:spLocks noChangeShapeType="1"/>
              </p:cNvSpPr>
              <p:nvPr/>
            </p:nvSpPr>
            <p:spPr bwMode="auto">
              <a:xfrm>
                <a:off x="2268539" y="2447926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38" name="Line 242"/>
              <p:cNvSpPr>
                <a:spLocks noChangeShapeType="1"/>
              </p:cNvSpPr>
              <p:nvPr/>
            </p:nvSpPr>
            <p:spPr bwMode="auto">
              <a:xfrm>
                <a:off x="3348039" y="2462213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39" name="Line 243"/>
              <p:cNvSpPr>
                <a:spLocks noChangeShapeType="1"/>
              </p:cNvSpPr>
              <p:nvPr/>
            </p:nvSpPr>
            <p:spPr bwMode="auto">
              <a:xfrm flipV="1">
                <a:off x="3392489" y="2417763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40" name="Line 244"/>
              <p:cNvSpPr>
                <a:spLocks noChangeShapeType="1"/>
              </p:cNvSpPr>
              <p:nvPr/>
            </p:nvSpPr>
            <p:spPr bwMode="auto">
              <a:xfrm flipV="1">
                <a:off x="3357564" y="2427288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41" name="Line 245"/>
              <p:cNvSpPr>
                <a:spLocks noChangeShapeType="1"/>
              </p:cNvSpPr>
              <p:nvPr/>
            </p:nvSpPr>
            <p:spPr bwMode="auto">
              <a:xfrm>
                <a:off x="3357564" y="2427288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542" name="Rectangle 246"/>
              <p:cNvSpPr>
                <a:spLocks noChangeArrowheads="1"/>
              </p:cNvSpPr>
              <p:nvPr/>
            </p:nvSpPr>
            <p:spPr bwMode="auto">
              <a:xfrm>
                <a:off x="2100264" y="2803526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43" name="Rectangle 247"/>
              <p:cNvSpPr>
                <a:spLocks noChangeArrowheads="1"/>
              </p:cNvSpPr>
              <p:nvPr/>
            </p:nvSpPr>
            <p:spPr bwMode="auto">
              <a:xfrm>
                <a:off x="2282741" y="2782968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44" name="Rectangle 248"/>
              <p:cNvSpPr>
                <a:spLocks noChangeArrowheads="1"/>
              </p:cNvSpPr>
              <p:nvPr/>
            </p:nvSpPr>
            <p:spPr bwMode="auto">
              <a:xfrm>
                <a:off x="2111377" y="2705101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3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45" name="Rectangle 249"/>
              <p:cNvSpPr>
                <a:spLocks noChangeArrowheads="1"/>
              </p:cNvSpPr>
              <p:nvPr/>
            </p:nvSpPr>
            <p:spPr bwMode="auto">
              <a:xfrm>
                <a:off x="2211111" y="2629615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4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46" name="Rectangle 250"/>
              <p:cNvSpPr>
                <a:spLocks noChangeArrowheads="1"/>
              </p:cNvSpPr>
              <p:nvPr/>
            </p:nvSpPr>
            <p:spPr bwMode="auto">
              <a:xfrm>
                <a:off x="2338110" y="2626519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5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47" name="Rectangle 251"/>
              <p:cNvSpPr>
                <a:spLocks noChangeArrowheads="1"/>
              </p:cNvSpPr>
              <p:nvPr/>
            </p:nvSpPr>
            <p:spPr bwMode="auto">
              <a:xfrm>
                <a:off x="3468130" y="2656683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6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48" name="Rectangle 252"/>
              <p:cNvSpPr>
                <a:spLocks noChangeArrowheads="1"/>
              </p:cNvSpPr>
              <p:nvPr/>
            </p:nvSpPr>
            <p:spPr bwMode="auto">
              <a:xfrm>
                <a:off x="3282672" y="2506663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7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49" name="Rectangle 253"/>
              <p:cNvSpPr>
                <a:spLocks noChangeArrowheads="1"/>
              </p:cNvSpPr>
              <p:nvPr/>
            </p:nvSpPr>
            <p:spPr bwMode="auto">
              <a:xfrm>
                <a:off x="3449360" y="2433994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8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50" name="Rectangle 254"/>
              <p:cNvSpPr>
                <a:spLocks noChangeArrowheads="1"/>
              </p:cNvSpPr>
              <p:nvPr/>
            </p:nvSpPr>
            <p:spPr bwMode="auto">
              <a:xfrm>
                <a:off x="2341778" y="2377559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9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51" name="Rectangle 255"/>
              <p:cNvSpPr>
                <a:spLocks noChangeArrowheads="1"/>
              </p:cNvSpPr>
              <p:nvPr/>
            </p:nvSpPr>
            <p:spPr bwMode="auto">
              <a:xfrm>
                <a:off x="3308351" y="2316440"/>
                <a:ext cx="115416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0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7235057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3" name="TextBox 1662"/>
          <p:cNvSpPr txBox="1"/>
          <p:nvPr/>
        </p:nvSpPr>
        <p:spPr>
          <a:xfrm>
            <a:off x="5191124" y="962025"/>
            <a:ext cx="45148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1) NO DCM 10.8 kV/cm;</a:t>
            </a:r>
            <a:r>
              <a:rPr lang="en-GB" dirty="0"/>
              <a:t> </a:t>
            </a:r>
            <a:r>
              <a:rPr lang="en-GB" dirty="0" smtClean="0"/>
              <a:t>1to1 </a:t>
            </a:r>
            <a:r>
              <a:rPr lang="en-GB" dirty="0"/>
              <a:t>REFLECTION</a:t>
            </a:r>
          </a:p>
        </p:txBody>
      </p:sp>
      <p:grpSp>
        <p:nvGrpSpPr>
          <p:cNvPr id="1676" name="Group 1675"/>
          <p:cNvGrpSpPr/>
          <p:nvPr/>
        </p:nvGrpSpPr>
        <p:grpSpPr>
          <a:xfrm>
            <a:off x="847034" y="827436"/>
            <a:ext cx="3831272" cy="2675098"/>
            <a:chOff x="847034" y="827436"/>
            <a:chExt cx="3831272" cy="2675098"/>
          </a:xfrm>
        </p:grpSpPr>
        <p:grpSp>
          <p:nvGrpSpPr>
            <p:cNvPr id="1662" name="Group 1661"/>
            <p:cNvGrpSpPr/>
            <p:nvPr/>
          </p:nvGrpSpPr>
          <p:grpSpPr>
            <a:xfrm>
              <a:off x="1080000" y="1080000"/>
              <a:ext cx="3355206" cy="2287974"/>
              <a:chOff x="4493420" y="2349501"/>
              <a:chExt cx="3355206" cy="2287974"/>
            </a:xfrm>
          </p:grpSpPr>
          <p:grpSp>
            <p:nvGrpSpPr>
              <p:cNvPr id="1659" name="Group 1658"/>
              <p:cNvGrpSpPr/>
              <p:nvPr/>
            </p:nvGrpSpPr>
            <p:grpSpPr>
              <a:xfrm>
                <a:off x="4519613" y="2349501"/>
                <a:ext cx="1538288" cy="998538"/>
                <a:chOff x="4519613" y="2349501"/>
                <a:chExt cx="1538288" cy="998538"/>
              </a:xfrm>
            </p:grpSpPr>
            <p:grpSp>
              <p:nvGrpSpPr>
                <p:cNvPr id="1650" name="Group 1649"/>
                <p:cNvGrpSpPr/>
                <p:nvPr/>
              </p:nvGrpSpPr>
              <p:grpSpPr>
                <a:xfrm>
                  <a:off x="4718051" y="3170239"/>
                  <a:ext cx="1339850" cy="177800"/>
                  <a:chOff x="4718051" y="3170239"/>
                  <a:chExt cx="1339850" cy="177800"/>
                </a:xfrm>
              </p:grpSpPr>
              <p:sp>
                <p:nvSpPr>
                  <p:cNvPr id="1438" name="Rectangle 10"/>
                  <p:cNvSpPr>
                    <a:spLocks noChangeArrowheads="1"/>
                  </p:cNvSpPr>
                  <p:nvPr/>
                </p:nvSpPr>
                <p:spPr bwMode="auto">
                  <a:xfrm>
                    <a:off x="4718051" y="3170239"/>
                    <a:ext cx="128588" cy="1778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439" name="Rectangle 11"/>
                  <p:cNvSpPr>
                    <a:spLocks noChangeArrowheads="1"/>
                  </p:cNvSpPr>
                  <p:nvPr/>
                </p:nvSpPr>
                <p:spPr bwMode="auto">
                  <a:xfrm>
                    <a:off x="5164138" y="3170239"/>
                    <a:ext cx="347663" cy="1778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2000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440" name="Rectangle 12"/>
                  <p:cNvSpPr>
                    <a:spLocks noChangeArrowheads="1"/>
                  </p:cNvSpPr>
                  <p:nvPr/>
                </p:nvSpPr>
                <p:spPr bwMode="auto">
                  <a:xfrm>
                    <a:off x="5710238" y="3170239"/>
                    <a:ext cx="347663" cy="1778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000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1649" name="Group 1648"/>
                <p:cNvGrpSpPr/>
                <p:nvPr/>
              </p:nvGrpSpPr>
              <p:grpSpPr>
                <a:xfrm>
                  <a:off x="4519613" y="2359026"/>
                  <a:ext cx="247650" cy="781050"/>
                  <a:chOff x="4519613" y="2359026"/>
                  <a:chExt cx="247650" cy="781050"/>
                </a:xfrm>
              </p:grpSpPr>
              <p:sp>
                <p:nvSpPr>
                  <p:cNvPr id="1445" name="Rectangle 17"/>
                  <p:cNvSpPr>
                    <a:spLocks noChangeArrowheads="1"/>
                  </p:cNvSpPr>
                  <p:nvPr/>
                </p:nvSpPr>
                <p:spPr bwMode="auto">
                  <a:xfrm>
                    <a:off x="4519613" y="2962276"/>
                    <a:ext cx="247650" cy="1778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-20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446" name="Rectangle 18"/>
                  <p:cNvSpPr>
                    <a:spLocks noChangeArrowheads="1"/>
                  </p:cNvSpPr>
                  <p:nvPr/>
                </p:nvSpPr>
                <p:spPr bwMode="auto">
                  <a:xfrm>
                    <a:off x="4629151" y="2665414"/>
                    <a:ext cx="128588" cy="1778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447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4559301" y="2359026"/>
                    <a:ext cx="198438" cy="1778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20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1635" name="Group 1634"/>
                <p:cNvGrpSpPr/>
                <p:nvPr/>
              </p:nvGrpSpPr>
              <p:grpSpPr>
                <a:xfrm>
                  <a:off x="4748213" y="2349501"/>
                  <a:ext cx="1230313" cy="763588"/>
                  <a:chOff x="4748213" y="2349501"/>
                  <a:chExt cx="1230313" cy="763588"/>
                </a:xfrm>
              </p:grpSpPr>
              <p:sp>
                <p:nvSpPr>
                  <p:cNvPr id="1434" name="Line 6"/>
                  <p:cNvSpPr>
                    <a:spLocks noChangeShapeType="1"/>
                  </p:cNvSpPr>
                  <p:nvPr/>
                </p:nvSpPr>
                <p:spPr bwMode="auto">
                  <a:xfrm>
                    <a:off x="4748213" y="3111501"/>
                    <a:ext cx="1228725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35" name="Line 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48213" y="3100389"/>
                    <a:ext cx="0" cy="11113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36" name="Line 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294313" y="3100389"/>
                    <a:ext cx="0" cy="11113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37" name="Line 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840413" y="3100389"/>
                    <a:ext cx="0" cy="11113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41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48213" y="2349501"/>
                    <a:ext cx="0" cy="76200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42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4748213" y="3035301"/>
                    <a:ext cx="1270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43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4748213" y="2730501"/>
                    <a:ext cx="1270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44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4748213" y="2425701"/>
                    <a:ext cx="1270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48" name="Freeform 20"/>
                  <p:cNvSpPr>
                    <a:spLocks/>
                  </p:cNvSpPr>
                  <p:nvPr/>
                </p:nvSpPr>
                <p:spPr bwMode="auto">
                  <a:xfrm>
                    <a:off x="4773613" y="2349501"/>
                    <a:ext cx="330200" cy="549275"/>
                  </a:xfrm>
                  <a:custGeom>
                    <a:avLst/>
                    <a:gdLst>
                      <a:gd name="T0" fmla="*/ 0 w 208"/>
                      <a:gd name="T1" fmla="*/ 0 h 346"/>
                      <a:gd name="T2" fmla="*/ 2 w 208"/>
                      <a:gd name="T3" fmla="*/ 12 h 346"/>
                      <a:gd name="T4" fmla="*/ 6 w 208"/>
                      <a:gd name="T5" fmla="*/ 54 h 346"/>
                      <a:gd name="T6" fmla="*/ 10 w 208"/>
                      <a:gd name="T7" fmla="*/ 80 h 346"/>
                      <a:gd name="T8" fmla="*/ 15 w 208"/>
                      <a:gd name="T9" fmla="*/ 103 h 346"/>
                      <a:gd name="T10" fmla="*/ 19 w 208"/>
                      <a:gd name="T11" fmla="*/ 133 h 346"/>
                      <a:gd name="T12" fmla="*/ 23 w 208"/>
                      <a:gd name="T13" fmla="*/ 139 h 346"/>
                      <a:gd name="T14" fmla="*/ 28 w 208"/>
                      <a:gd name="T15" fmla="*/ 158 h 346"/>
                      <a:gd name="T16" fmla="*/ 32 w 208"/>
                      <a:gd name="T17" fmla="*/ 176 h 346"/>
                      <a:gd name="T18" fmla="*/ 36 w 208"/>
                      <a:gd name="T19" fmla="*/ 178 h 346"/>
                      <a:gd name="T20" fmla="*/ 40 w 208"/>
                      <a:gd name="T21" fmla="*/ 171 h 346"/>
                      <a:gd name="T22" fmla="*/ 45 w 208"/>
                      <a:gd name="T23" fmla="*/ 211 h 346"/>
                      <a:gd name="T24" fmla="*/ 49 w 208"/>
                      <a:gd name="T25" fmla="*/ 229 h 346"/>
                      <a:gd name="T26" fmla="*/ 53 w 208"/>
                      <a:gd name="T27" fmla="*/ 224 h 346"/>
                      <a:gd name="T28" fmla="*/ 58 w 208"/>
                      <a:gd name="T29" fmla="*/ 208 h 346"/>
                      <a:gd name="T30" fmla="*/ 62 w 208"/>
                      <a:gd name="T31" fmla="*/ 198 h 346"/>
                      <a:gd name="T32" fmla="*/ 66 w 208"/>
                      <a:gd name="T33" fmla="*/ 183 h 346"/>
                      <a:gd name="T34" fmla="*/ 71 w 208"/>
                      <a:gd name="T35" fmla="*/ 192 h 346"/>
                      <a:gd name="T36" fmla="*/ 75 w 208"/>
                      <a:gd name="T37" fmla="*/ 195 h 346"/>
                      <a:gd name="T38" fmla="*/ 79 w 208"/>
                      <a:gd name="T39" fmla="*/ 215 h 346"/>
                      <a:gd name="T40" fmla="*/ 83 w 208"/>
                      <a:gd name="T41" fmla="*/ 212 h 346"/>
                      <a:gd name="T42" fmla="*/ 88 w 208"/>
                      <a:gd name="T43" fmla="*/ 185 h 346"/>
                      <a:gd name="T44" fmla="*/ 92 w 208"/>
                      <a:gd name="T45" fmla="*/ 160 h 346"/>
                      <a:gd name="T46" fmla="*/ 96 w 208"/>
                      <a:gd name="T47" fmla="*/ 158 h 346"/>
                      <a:gd name="T48" fmla="*/ 101 w 208"/>
                      <a:gd name="T49" fmla="*/ 191 h 346"/>
                      <a:gd name="T50" fmla="*/ 105 w 208"/>
                      <a:gd name="T51" fmla="*/ 221 h 346"/>
                      <a:gd name="T52" fmla="*/ 109 w 208"/>
                      <a:gd name="T53" fmla="*/ 225 h 346"/>
                      <a:gd name="T54" fmla="*/ 113 w 208"/>
                      <a:gd name="T55" fmla="*/ 201 h 346"/>
                      <a:gd name="T56" fmla="*/ 118 w 208"/>
                      <a:gd name="T57" fmla="*/ 194 h 346"/>
                      <a:gd name="T58" fmla="*/ 122 w 208"/>
                      <a:gd name="T59" fmla="*/ 221 h 346"/>
                      <a:gd name="T60" fmla="*/ 126 w 208"/>
                      <a:gd name="T61" fmla="*/ 232 h 346"/>
                      <a:gd name="T62" fmla="*/ 131 w 208"/>
                      <a:gd name="T63" fmla="*/ 226 h 346"/>
                      <a:gd name="T64" fmla="*/ 135 w 208"/>
                      <a:gd name="T65" fmla="*/ 215 h 346"/>
                      <a:gd name="T66" fmla="*/ 139 w 208"/>
                      <a:gd name="T67" fmla="*/ 232 h 346"/>
                      <a:gd name="T68" fmla="*/ 144 w 208"/>
                      <a:gd name="T69" fmla="*/ 231 h 346"/>
                      <a:gd name="T70" fmla="*/ 148 w 208"/>
                      <a:gd name="T71" fmla="*/ 204 h 346"/>
                      <a:gd name="T72" fmla="*/ 152 w 208"/>
                      <a:gd name="T73" fmla="*/ 183 h 346"/>
                      <a:gd name="T74" fmla="*/ 156 w 208"/>
                      <a:gd name="T75" fmla="*/ 175 h 346"/>
                      <a:gd name="T76" fmla="*/ 161 w 208"/>
                      <a:gd name="T77" fmla="*/ 180 h 346"/>
                      <a:gd name="T78" fmla="*/ 165 w 208"/>
                      <a:gd name="T79" fmla="*/ 185 h 346"/>
                      <a:gd name="T80" fmla="*/ 170 w 208"/>
                      <a:gd name="T81" fmla="*/ 215 h 346"/>
                      <a:gd name="T82" fmla="*/ 174 w 208"/>
                      <a:gd name="T83" fmla="*/ 249 h 346"/>
                      <a:gd name="T84" fmla="*/ 178 w 208"/>
                      <a:gd name="T85" fmla="*/ 260 h 346"/>
                      <a:gd name="T86" fmla="*/ 183 w 208"/>
                      <a:gd name="T87" fmla="*/ 256 h 346"/>
                      <a:gd name="T88" fmla="*/ 187 w 208"/>
                      <a:gd name="T89" fmla="*/ 283 h 346"/>
                      <a:gd name="T90" fmla="*/ 191 w 208"/>
                      <a:gd name="T91" fmla="*/ 314 h 346"/>
                      <a:gd name="T92" fmla="*/ 195 w 208"/>
                      <a:gd name="T93" fmla="*/ 320 h 346"/>
                      <a:gd name="T94" fmla="*/ 200 w 208"/>
                      <a:gd name="T95" fmla="*/ 311 h 346"/>
                      <a:gd name="T96" fmla="*/ 204 w 208"/>
                      <a:gd name="T97" fmla="*/ 311 h 346"/>
                      <a:gd name="T98" fmla="*/ 208 w 208"/>
                      <a:gd name="T99" fmla="*/ 346 h 3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08" h="346">
                        <a:moveTo>
                          <a:pt x="0" y="0"/>
                        </a:moveTo>
                        <a:lnTo>
                          <a:pt x="2" y="12"/>
                        </a:lnTo>
                        <a:lnTo>
                          <a:pt x="6" y="54"/>
                        </a:lnTo>
                        <a:lnTo>
                          <a:pt x="10" y="80"/>
                        </a:lnTo>
                        <a:lnTo>
                          <a:pt x="15" y="103"/>
                        </a:lnTo>
                        <a:lnTo>
                          <a:pt x="19" y="133"/>
                        </a:lnTo>
                        <a:lnTo>
                          <a:pt x="23" y="139"/>
                        </a:lnTo>
                        <a:lnTo>
                          <a:pt x="28" y="158"/>
                        </a:lnTo>
                        <a:lnTo>
                          <a:pt x="32" y="176"/>
                        </a:lnTo>
                        <a:lnTo>
                          <a:pt x="36" y="178"/>
                        </a:lnTo>
                        <a:lnTo>
                          <a:pt x="40" y="171"/>
                        </a:lnTo>
                        <a:lnTo>
                          <a:pt x="45" y="211"/>
                        </a:lnTo>
                        <a:lnTo>
                          <a:pt x="49" y="229"/>
                        </a:lnTo>
                        <a:lnTo>
                          <a:pt x="53" y="224"/>
                        </a:lnTo>
                        <a:lnTo>
                          <a:pt x="58" y="208"/>
                        </a:lnTo>
                        <a:lnTo>
                          <a:pt x="62" y="198"/>
                        </a:lnTo>
                        <a:lnTo>
                          <a:pt x="66" y="183"/>
                        </a:lnTo>
                        <a:lnTo>
                          <a:pt x="71" y="192"/>
                        </a:lnTo>
                        <a:lnTo>
                          <a:pt x="75" y="195"/>
                        </a:lnTo>
                        <a:lnTo>
                          <a:pt x="79" y="215"/>
                        </a:lnTo>
                        <a:lnTo>
                          <a:pt x="83" y="212"/>
                        </a:lnTo>
                        <a:lnTo>
                          <a:pt x="88" y="185"/>
                        </a:lnTo>
                        <a:lnTo>
                          <a:pt x="92" y="160"/>
                        </a:lnTo>
                        <a:lnTo>
                          <a:pt x="96" y="158"/>
                        </a:lnTo>
                        <a:lnTo>
                          <a:pt x="101" y="191"/>
                        </a:lnTo>
                        <a:lnTo>
                          <a:pt x="105" y="221"/>
                        </a:lnTo>
                        <a:lnTo>
                          <a:pt x="109" y="225"/>
                        </a:lnTo>
                        <a:lnTo>
                          <a:pt x="113" y="201"/>
                        </a:lnTo>
                        <a:lnTo>
                          <a:pt x="118" y="194"/>
                        </a:lnTo>
                        <a:lnTo>
                          <a:pt x="122" y="221"/>
                        </a:lnTo>
                        <a:lnTo>
                          <a:pt x="126" y="232"/>
                        </a:lnTo>
                        <a:lnTo>
                          <a:pt x="131" y="226"/>
                        </a:lnTo>
                        <a:lnTo>
                          <a:pt x="135" y="215"/>
                        </a:lnTo>
                        <a:lnTo>
                          <a:pt x="139" y="232"/>
                        </a:lnTo>
                        <a:lnTo>
                          <a:pt x="144" y="231"/>
                        </a:lnTo>
                        <a:lnTo>
                          <a:pt x="148" y="204"/>
                        </a:lnTo>
                        <a:lnTo>
                          <a:pt x="152" y="183"/>
                        </a:lnTo>
                        <a:lnTo>
                          <a:pt x="156" y="175"/>
                        </a:lnTo>
                        <a:lnTo>
                          <a:pt x="161" y="180"/>
                        </a:lnTo>
                        <a:lnTo>
                          <a:pt x="165" y="185"/>
                        </a:lnTo>
                        <a:lnTo>
                          <a:pt x="170" y="215"/>
                        </a:lnTo>
                        <a:lnTo>
                          <a:pt x="174" y="249"/>
                        </a:lnTo>
                        <a:lnTo>
                          <a:pt x="178" y="260"/>
                        </a:lnTo>
                        <a:lnTo>
                          <a:pt x="183" y="256"/>
                        </a:lnTo>
                        <a:lnTo>
                          <a:pt x="187" y="283"/>
                        </a:lnTo>
                        <a:lnTo>
                          <a:pt x="191" y="314"/>
                        </a:lnTo>
                        <a:lnTo>
                          <a:pt x="195" y="320"/>
                        </a:lnTo>
                        <a:lnTo>
                          <a:pt x="200" y="311"/>
                        </a:lnTo>
                        <a:lnTo>
                          <a:pt x="204" y="311"/>
                        </a:lnTo>
                        <a:lnTo>
                          <a:pt x="208" y="34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FF8A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49" name="Freeform 21"/>
                  <p:cNvSpPr>
                    <a:spLocks/>
                  </p:cNvSpPr>
                  <p:nvPr/>
                </p:nvSpPr>
                <p:spPr bwMode="auto">
                  <a:xfrm>
                    <a:off x="5103813" y="2773364"/>
                    <a:ext cx="334963" cy="180975"/>
                  </a:xfrm>
                  <a:custGeom>
                    <a:avLst/>
                    <a:gdLst>
                      <a:gd name="T0" fmla="*/ 0 w 211"/>
                      <a:gd name="T1" fmla="*/ 79 h 114"/>
                      <a:gd name="T2" fmla="*/ 5 w 211"/>
                      <a:gd name="T3" fmla="*/ 86 h 114"/>
                      <a:gd name="T4" fmla="*/ 9 w 211"/>
                      <a:gd name="T5" fmla="*/ 71 h 114"/>
                      <a:gd name="T6" fmla="*/ 13 w 211"/>
                      <a:gd name="T7" fmla="*/ 48 h 114"/>
                      <a:gd name="T8" fmla="*/ 17 w 211"/>
                      <a:gd name="T9" fmla="*/ 47 h 114"/>
                      <a:gd name="T10" fmla="*/ 22 w 211"/>
                      <a:gd name="T11" fmla="*/ 48 h 114"/>
                      <a:gd name="T12" fmla="*/ 26 w 211"/>
                      <a:gd name="T13" fmla="*/ 72 h 114"/>
                      <a:gd name="T14" fmla="*/ 30 w 211"/>
                      <a:gd name="T15" fmla="*/ 82 h 114"/>
                      <a:gd name="T16" fmla="*/ 35 w 211"/>
                      <a:gd name="T17" fmla="*/ 80 h 114"/>
                      <a:gd name="T18" fmla="*/ 39 w 211"/>
                      <a:gd name="T19" fmla="*/ 76 h 114"/>
                      <a:gd name="T20" fmla="*/ 43 w 211"/>
                      <a:gd name="T21" fmla="*/ 105 h 114"/>
                      <a:gd name="T22" fmla="*/ 48 w 211"/>
                      <a:gd name="T23" fmla="*/ 114 h 114"/>
                      <a:gd name="T24" fmla="*/ 52 w 211"/>
                      <a:gd name="T25" fmla="*/ 112 h 114"/>
                      <a:gd name="T26" fmla="*/ 56 w 211"/>
                      <a:gd name="T27" fmla="*/ 102 h 114"/>
                      <a:gd name="T28" fmla="*/ 60 w 211"/>
                      <a:gd name="T29" fmla="*/ 96 h 114"/>
                      <a:gd name="T30" fmla="*/ 65 w 211"/>
                      <a:gd name="T31" fmla="*/ 111 h 114"/>
                      <a:gd name="T32" fmla="*/ 69 w 211"/>
                      <a:gd name="T33" fmla="*/ 109 h 114"/>
                      <a:gd name="T34" fmla="*/ 73 w 211"/>
                      <a:gd name="T35" fmla="*/ 86 h 114"/>
                      <a:gd name="T36" fmla="*/ 78 w 211"/>
                      <a:gd name="T37" fmla="*/ 63 h 114"/>
                      <a:gd name="T38" fmla="*/ 82 w 211"/>
                      <a:gd name="T39" fmla="*/ 78 h 114"/>
                      <a:gd name="T40" fmla="*/ 86 w 211"/>
                      <a:gd name="T41" fmla="*/ 73 h 114"/>
                      <a:gd name="T42" fmla="*/ 90 w 211"/>
                      <a:gd name="T43" fmla="*/ 92 h 114"/>
                      <a:gd name="T44" fmla="*/ 95 w 211"/>
                      <a:gd name="T45" fmla="*/ 93 h 114"/>
                      <a:gd name="T46" fmla="*/ 99 w 211"/>
                      <a:gd name="T47" fmla="*/ 73 h 114"/>
                      <a:gd name="T48" fmla="*/ 103 w 211"/>
                      <a:gd name="T49" fmla="*/ 81 h 114"/>
                      <a:gd name="T50" fmla="*/ 108 w 211"/>
                      <a:gd name="T51" fmla="*/ 83 h 114"/>
                      <a:gd name="T52" fmla="*/ 112 w 211"/>
                      <a:gd name="T53" fmla="*/ 95 h 114"/>
                      <a:gd name="T54" fmla="*/ 116 w 211"/>
                      <a:gd name="T55" fmla="*/ 79 h 114"/>
                      <a:gd name="T56" fmla="*/ 120 w 211"/>
                      <a:gd name="T57" fmla="*/ 53 h 114"/>
                      <a:gd name="T58" fmla="*/ 125 w 211"/>
                      <a:gd name="T59" fmla="*/ 47 h 114"/>
                      <a:gd name="T60" fmla="*/ 129 w 211"/>
                      <a:gd name="T61" fmla="*/ 47 h 114"/>
                      <a:gd name="T62" fmla="*/ 133 w 211"/>
                      <a:gd name="T63" fmla="*/ 78 h 114"/>
                      <a:gd name="T64" fmla="*/ 138 w 211"/>
                      <a:gd name="T65" fmla="*/ 95 h 114"/>
                      <a:gd name="T66" fmla="*/ 142 w 211"/>
                      <a:gd name="T67" fmla="*/ 88 h 114"/>
                      <a:gd name="T68" fmla="*/ 146 w 211"/>
                      <a:gd name="T69" fmla="*/ 66 h 114"/>
                      <a:gd name="T70" fmla="*/ 151 w 211"/>
                      <a:gd name="T71" fmla="*/ 70 h 114"/>
                      <a:gd name="T72" fmla="*/ 155 w 211"/>
                      <a:gd name="T73" fmla="*/ 52 h 114"/>
                      <a:gd name="T74" fmla="*/ 159 w 211"/>
                      <a:gd name="T75" fmla="*/ 60 h 114"/>
                      <a:gd name="T76" fmla="*/ 164 w 211"/>
                      <a:gd name="T77" fmla="*/ 42 h 114"/>
                      <a:gd name="T78" fmla="*/ 168 w 211"/>
                      <a:gd name="T79" fmla="*/ 33 h 114"/>
                      <a:gd name="T80" fmla="*/ 172 w 211"/>
                      <a:gd name="T81" fmla="*/ 33 h 114"/>
                      <a:gd name="T82" fmla="*/ 177 w 211"/>
                      <a:gd name="T83" fmla="*/ 52 h 114"/>
                      <a:gd name="T84" fmla="*/ 181 w 211"/>
                      <a:gd name="T85" fmla="*/ 53 h 114"/>
                      <a:gd name="T86" fmla="*/ 185 w 211"/>
                      <a:gd name="T87" fmla="*/ 32 h 114"/>
                      <a:gd name="T88" fmla="*/ 190 w 211"/>
                      <a:gd name="T89" fmla="*/ 11 h 114"/>
                      <a:gd name="T90" fmla="*/ 194 w 211"/>
                      <a:gd name="T91" fmla="*/ 6 h 114"/>
                      <a:gd name="T92" fmla="*/ 198 w 211"/>
                      <a:gd name="T93" fmla="*/ 26 h 114"/>
                      <a:gd name="T94" fmla="*/ 202 w 211"/>
                      <a:gd name="T95" fmla="*/ 39 h 114"/>
                      <a:gd name="T96" fmla="*/ 207 w 211"/>
                      <a:gd name="T97" fmla="*/ 23 h 114"/>
                      <a:gd name="T98" fmla="*/ 211 w 211"/>
                      <a:gd name="T99" fmla="*/ 0 h 1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11" h="114">
                        <a:moveTo>
                          <a:pt x="0" y="79"/>
                        </a:moveTo>
                        <a:lnTo>
                          <a:pt x="5" y="86"/>
                        </a:lnTo>
                        <a:lnTo>
                          <a:pt x="9" y="71"/>
                        </a:lnTo>
                        <a:lnTo>
                          <a:pt x="13" y="48"/>
                        </a:lnTo>
                        <a:lnTo>
                          <a:pt x="17" y="47"/>
                        </a:lnTo>
                        <a:lnTo>
                          <a:pt x="22" y="48"/>
                        </a:lnTo>
                        <a:lnTo>
                          <a:pt x="26" y="72"/>
                        </a:lnTo>
                        <a:lnTo>
                          <a:pt x="30" y="82"/>
                        </a:lnTo>
                        <a:lnTo>
                          <a:pt x="35" y="80"/>
                        </a:lnTo>
                        <a:lnTo>
                          <a:pt x="39" y="76"/>
                        </a:lnTo>
                        <a:lnTo>
                          <a:pt x="43" y="105"/>
                        </a:lnTo>
                        <a:lnTo>
                          <a:pt x="48" y="114"/>
                        </a:lnTo>
                        <a:lnTo>
                          <a:pt x="52" y="112"/>
                        </a:lnTo>
                        <a:lnTo>
                          <a:pt x="56" y="102"/>
                        </a:lnTo>
                        <a:lnTo>
                          <a:pt x="60" y="96"/>
                        </a:lnTo>
                        <a:lnTo>
                          <a:pt x="65" y="111"/>
                        </a:lnTo>
                        <a:lnTo>
                          <a:pt x="69" y="109"/>
                        </a:lnTo>
                        <a:lnTo>
                          <a:pt x="73" y="86"/>
                        </a:lnTo>
                        <a:lnTo>
                          <a:pt x="78" y="63"/>
                        </a:lnTo>
                        <a:lnTo>
                          <a:pt x="82" y="78"/>
                        </a:lnTo>
                        <a:lnTo>
                          <a:pt x="86" y="73"/>
                        </a:lnTo>
                        <a:lnTo>
                          <a:pt x="90" y="92"/>
                        </a:lnTo>
                        <a:lnTo>
                          <a:pt x="95" y="93"/>
                        </a:lnTo>
                        <a:lnTo>
                          <a:pt x="99" y="73"/>
                        </a:lnTo>
                        <a:lnTo>
                          <a:pt x="103" y="81"/>
                        </a:lnTo>
                        <a:lnTo>
                          <a:pt x="108" y="83"/>
                        </a:lnTo>
                        <a:lnTo>
                          <a:pt x="112" y="95"/>
                        </a:lnTo>
                        <a:lnTo>
                          <a:pt x="116" y="79"/>
                        </a:lnTo>
                        <a:lnTo>
                          <a:pt x="120" y="53"/>
                        </a:lnTo>
                        <a:lnTo>
                          <a:pt x="125" y="47"/>
                        </a:lnTo>
                        <a:lnTo>
                          <a:pt x="129" y="47"/>
                        </a:lnTo>
                        <a:lnTo>
                          <a:pt x="133" y="78"/>
                        </a:lnTo>
                        <a:lnTo>
                          <a:pt x="138" y="95"/>
                        </a:lnTo>
                        <a:lnTo>
                          <a:pt x="142" y="88"/>
                        </a:lnTo>
                        <a:lnTo>
                          <a:pt x="146" y="66"/>
                        </a:lnTo>
                        <a:lnTo>
                          <a:pt x="151" y="70"/>
                        </a:lnTo>
                        <a:lnTo>
                          <a:pt x="155" y="52"/>
                        </a:lnTo>
                        <a:lnTo>
                          <a:pt x="159" y="60"/>
                        </a:lnTo>
                        <a:lnTo>
                          <a:pt x="164" y="42"/>
                        </a:lnTo>
                        <a:lnTo>
                          <a:pt x="168" y="33"/>
                        </a:lnTo>
                        <a:lnTo>
                          <a:pt x="172" y="33"/>
                        </a:lnTo>
                        <a:lnTo>
                          <a:pt x="177" y="52"/>
                        </a:lnTo>
                        <a:lnTo>
                          <a:pt x="181" y="53"/>
                        </a:lnTo>
                        <a:lnTo>
                          <a:pt x="185" y="32"/>
                        </a:lnTo>
                        <a:lnTo>
                          <a:pt x="190" y="11"/>
                        </a:lnTo>
                        <a:lnTo>
                          <a:pt x="194" y="6"/>
                        </a:lnTo>
                        <a:lnTo>
                          <a:pt x="198" y="26"/>
                        </a:lnTo>
                        <a:lnTo>
                          <a:pt x="202" y="39"/>
                        </a:lnTo>
                        <a:lnTo>
                          <a:pt x="207" y="23"/>
                        </a:lnTo>
                        <a:lnTo>
                          <a:pt x="211" y="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FF8A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50" name="Freeform 22"/>
                  <p:cNvSpPr>
                    <a:spLocks/>
                  </p:cNvSpPr>
                  <p:nvPr/>
                </p:nvSpPr>
                <p:spPr bwMode="auto">
                  <a:xfrm>
                    <a:off x="5438776" y="2573339"/>
                    <a:ext cx="334963" cy="282575"/>
                  </a:xfrm>
                  <a:custGeom>
                    <a:avLst/>
                    <a:gdLst>
                      <a:gd name="T0" fmla="*/ 0 w 211"/>
                      <a:gd name="T1" fmla="*/ 126 h 178"/>
                      <a:gd name="T2" fmla="*/ 4 w 211"/>
                      <a:gd name="T3" fmla="*/ 117 h 178"/>
                      <a:gd name="T4" fmla="*/ 9 w 211"/>
                      <a:gd name="T5" fmla="*/ 101 h 178"/>
                      <a:gd name="T6" fmla="*/ 13 w 211"/>
                      <a:gd name="T7" fmla="*/ 115 h 178"/>
                      <a:gd name="T8" fmla="*/ 17 w 211"/>
                      <a:gd name="T9" fmla="*/ 105 h 178"/>
                      <a:gd name="T10" fmla="*/ 21 w 211"/>
                      <a:gd name="T11" fmla="*/ 79 h 178"/>
                      <a:gd name="T12" fmla="*/ 26 w 211"/>
                      <a:gd name="T13" fmla="*/ 69 h 178"/>
                      <a:gd name="T14" fmla="*/ 30 w 211"/>
                      <a:gd name="T15" fmla="*/ 72 h 178"/>
                      <a:gd name="T16" fmla="*/ 34 w 211"/>
                      <a:gd name="T17" fmla="*/ 102 h 178"/>
                      <a:gd name="T18" fmla="*/ 39 w 211"/>
                      <a:gd name="T19" fmla="*/ 109 h 178"/>
                      <a:gd name="T20" fmla="*/ 43 w 211"/>
                      <a:gd name="T21" fmla="*/ 108 h 178"/>
                      <a:gd name="T22" fmla="*/ 47 w 211"/>
                      <a:gd name="T23" fmla="*/ 101 h 178"/>
                      <a:gd name="T24" fmla="*/ 52 w 211"/>
                      <a:gd name="T25" fmla="*/ 99 h 178"/>
                      <a:gd name="T26" fmla="*/ 56 w 211"/>
                      <a:gd name="T27" fmla="*/ 128 h 178"/>
                      <a:gd name="T28" fmla="*/ 60 w 211"/>
                      <a:gd name="T29" fmla="*/ 130 h 178"/>
                      <a:gd name="T30" fmla="*/ 64 w 211"/>
                      <a:gd name="T31" fmla="*/ 114 h 178"/>
                      <a:gd name="T32" fmla="*/ 69 w 211"/>
                      <a:gd name="T33" fmla="*/ 138 h 178"/>
                      <a:gd name="T34" fmla="*/ 73 w 211"/>
                      <a:gd name="T35" fmla="*/ 164 h 178"/>
                      <a:gd name="T36" fmla="*/ 77 w 211"/>
                      <a:gd name="T37" fmla="*/ 163 h 178"/>
                      <a:gd name="T38" fmla="*/ 82 w 211"/>
                      <a:gd name="T39" fmla="*/ 143 h 178"/>
                      <a:gd name="T40" fmla="*/ 86 w 211"/>
                      <a:gd name="T41" fmla="*/ 128 h 178"/>
                      <a:gd name="T42" fmla="*/ 90 w 211"/>
                      <a:gd name="T43" fmla="*/ 127 h 178"/>
                      <a:gd name="T44" fmla="*/ 94 w 211"/>
                      <a:gd name="T45" fmla="*/ 161 h 178"/>
                      <a:gd name="T46" fmla="*/ 99 w 211"/>
                      <a:gd name="T47" fmla="*/ 178 h 178"/>
                      <a:gd name="T48" fmla="*/ 103 w 211"/>
                      <a:gd name="T49" fmla="*/ 166 h 178"/>
                      <a:gd name="T50" fmla="*/ 107 w 211"/>
                      <a:gd name="T51" fmla="*/ 146 h 178"/>
                      <a:gd name="T52" fmla="*/ 112 w 211"/>
                      <a:gd name="T53" fmla="*/ 136 h 178"/>
                      <a:gd name="T54" fmla="*/ 116 w 211"/>
                      <a:gd name="T55" fmla="*/ 125 h 178"/>
                      <a:gd name="T56" fmla="*/ 120 w 211"/>
                      <a:gd name="T57" fmla="*/ 134 h 178"/>
                      <a:gd name="T58" fmla="*/ 124 w 211"/>
                      <a:gd name="T59" fmla="*/ 127 h 178"/>
                      <a:gd name="T60" fmla="*/ 129 w 211"/>
                      <a:gd name="T61" fmla="*/ 104 h 178"/>
                      <a:gd name="T62" fmla="*/ 133 w 211"/>
                      <a:gd name="T63" fmla="*/ 81 h 178"/>
                      <a:gd name="T64" fmla="*/ 138 w 211"/>
                      <a:gd name="T65" fmla="*/ 74 h 178"/>
                      <a:gd name="T66" fmla="*/ 142 w 211"/>
                      <a:gd name="T67" fmla="*/ 97 h 178"/>
                      <a:gd name="T68" fmla="*/ 146 w 211"/>
                      <a:gd name="T69" fmla="*/ 125 h 178"/>
                      <a:gd name="T70" fmla="*/ 151 w 211"/>
                      <a:gd name="T71" fmla="*/ 128 h 178"/>
                      <a:gd name="T72" fmla="*/ 155 w 211"/>
                      <a:gd name="T73" fmla="*/ 106 h 178"/>
                      <a:gd name="T74" fmla="*/ 159 w 211"/>
                      <a:gd name="T75" fmla="*/ 101 h 178"/>
                      <a:gd name="T76" fmla="*/ 164 w 211"/>
                      <a:gd name="T77" fmla="*/ 119 h 178"/>
                      <a:gd name="T78" fmla="*/ 168 w 211"/>
                      <a:gd name="T79" fmla="*/ 130 h 178"/>
                      <a:gd name="T80" fmla="*/ 172 w 211"/>
                      <a:gd name="T81" fmla="*/ 114 h 178"/>
                      <a:gd name="T82" fmla="*/ 176 w 211"/>
                      <a:gd name="T83" fmla="*/ 84 h 178"/>
                      <a:gd name="T84" fmla="*/ 181 w 211"/>
                      <a:gd name="T85" fmla="*/ 70 h 178"/>
                      <a:gd name="T86" fmla="*/ 185 w 211"/>
                      <a:gd name="T87" fmla="*/ 68 h 178"/>
                      <a:gd name="T88" fmla="*/ 189 w 211"/>
                      <a:gd name="T89" fmla="*/ 52 h 178"/>
                      <a:gd name="T90" fmla="*/ 194 w 211"/>
                      <a:gd name="T91" fmla="*/ 64 h 178"/>
                      <a:gd name="T92" fmla="*/ 198 w 211"/>
                      <a:gd name="T93" fmla="*/ 55 h 178"/>
                      <a:gd name="T94" fmla="*/ 202 w 211"/>
                      <a:gd name="T95" fmla="*/ 31 h 178"/>
                      <a:gd name="T96" fmla="*/ 206 w 211"/>
                      <a:gd name="T97" fmla="*/ 0 h 178"/>
                      <a:gd name="T98" fmla="*/ 211 w 211"/>
                      <a:gd name="T99" fmla="*/ 15 h 17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11" h="178">
                        <a:moveTo>
                          <a:pt x="0" y="126"/>
                        </a:moveTo>
                        <a:lnTo>
                          <a:pt x="4" y="117"/>
                        </a:lnTo>
                        <a:lnTo>
                          <a:pt x="9" y="101"/>
                        </a:lnTo>
                        <a:lnTo>
                          <a:pt x="13" y="115"/>
                        </a:lnTo>
                        <a:lnTo>
                          <a:pt x="17" y="105"/>
                        </a:lnTo>
                        <a:lnTo>
                          <a:pt x="21" y="79"/>
                        </a:lnTo>
                        <a:lnTo>
                          <a:pt x="26" y="69"/>
                        </a:lnTo>
                        <a:lnTo>
                          <a:pt x="30" y="72"/>
                        </a:lnTo>
                        <a:lnTo>
                          <a:pt x="34" y="102"/>
                        </a:lnTo>
                        <a:lnTo>
                          <a:pt x="39" y="109"/>
                        </a:lnTo>
                        <a:lnTo>
                          <a:pt x="43" y="108"/>
                        </a:lnTo>
                        <a:lnTo>
                          <a:pt x="47" y="101"/>
                        </a:lnTo>
                        <a:lnTo>
                          <a:pt x="52" y="99"/>
                        </a:lnTo>
                        <a:lnTo>
                          <a:pt x="56" y="128"/>
                        </a:lnTo>
                        <a:lnTo>
                          <a:pt x="60" y="130"/>
                        </a:lnTo>
                        <a:lnTo>
                          <a:pt x="64" y="114"/>
                        </a:lnTo>
                        <a:lnTo>
                          <a:pt x="69" y="138"/>
                        </a:lnTo>
                        <a:lnTo>
                          <a:pt x="73" y="164"/>
                        </a:lnTo>
                        <a:lnTo>
                          <a:pt x="77" y="163"/>
                        </a:lnTo>
                        <a:lnTo>
                          <a:pt x="82" y="143"/>
                        </a:lnTo>
                        <a:lnTo>
                          <a:pt x="86" y="128"/>
                        </a:lnTo>
                        <a:lnTo>
                          <a:pt x="90" y="127"/>
                        </a:lnTo>
                        <a:lnTo>
                          <a:pt x="94" y="161"/>
                        </a:lnTo>
                        <a:lnTo>
                          <a:pt x="99" y="178"/>
                        </a:lnTo>
                        <a:lnTo>
                          <a:pt x="103" y="166"/>
                        </a:lnTo>
                        <a:lnTo>
                          <a:pt x="107" y="146"/>
                        </a:lnTo>
                        <a:lnTo>
                          <a:pt x="112" y="136"/>
                        </a:lnTo>
                        <a:lnTo>
                          <a:pt x="116" y="125"/>
                        </a:lnTo>
                        <a:lnTo>
                          <a:pt x="120" y="134"/>
                        </a:lnTo>
                        <a:lnTo>
                          <a:pt x="124" y="127"/>
                        </a:lnTo>
                        <a:lnTo>
                          <a:pt x="129" y="104"/>
                        </a:lnTo>
                        <a:lnTo>
                          <a:pt x="133" y="81"/>
                        </a:lnTo>
                        <a:lnTo>
                          <a:pt x="138" y="74"/>
                        </a:lnTo>
                        <a:lnTo>
                          <a:pt x="142" y="97"/>
                        </a:lnTo>
                        <a:lnTo>
                          <a:pt x="146" y="125"/>
                        </a:lnTo>
                        <a:lnTo>
                          <a:pt x="151" y="128"/>
                        </a:lnTo>
                        <a:lnTo>
                          <a:pt x="155" y="106"/>
                        </a:lnTo>
                        <a:lnTo>
                          <a:pt x="159" y="101"/>
                        </a:lnTo>
                        <a:lnTo>
                          <a:pt x="164" y="119"/>
                        </a:lnTo>
                        <a:lnTo>
                          <a:pt x="168" y="130"/>
                        </a:lnTo>
                        <a:lnTo>
                          <a:pt x="172" y="114"/>
                        </a:lnTo>
                        <a:lnTo>
                          <a:pt x="176" y="84"/>
                        </a:lnTo>
                        <a:lnTo>
                          <a:pt x="181" y="70"/>
                        </a:lnTo>
                        <a:lnTo>
                          <a:pt x="185" y="68"/>
                        </a:lnTo>
                        <a:lnTo>
                          <a:pt x="189" y="52"/>
                        </a:lnTo>
                        <a:lnTo>
                          <a:pt x="194" y="64"/>
                        </a:lnTo>
                        <a:lnTo>
                          <a:pt x="198" y="55"/>
                        </a:lnTo>
                        <a:lnTo>
                          <a:pt x="202" y="31"/>
                        </a:lnTo>
                        <a:lnTo>
                          <a:pt x="206" y="0"/>
                        </a:lnTo>
                        <a:lnTo>
                          <a:pt x="211" y="1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FF8A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51" name="Freeform 23"/>
                  <p:cNvSpPr>
                    <a:spLocks/>
                  </p:cNvSpPr>
                  <p:nvPr/>
                </p:nvSpPr>
                <p:spPr bwMode="auto">
                  <a:xfrm>
                    <a:off x="5773738" y="2597151"/>
                    <a:ext cx="204788" cy="169863"/>
                  </a:xfrm>
                  <a:custGeom>
                    <a:avLst/>
                    <a:gdLst>
                      <a:gd name="T0" fmla="*/ 0 w 129"/>
                      <a:gd name="T1" fmla="*/ 0 h 107"/>
                      <a:gd name="T2" fmla="*/ 4 w 129"/>
                      <a:gd name="T3" fmla="*/ 20 h 107"/>
                      <a:gd name="T4" fmla="*/ 8 w 129"/>
                      <a:gd name="T5" fmla="*/ 17 h 107"/>
                      <a:gd name="T6" fmla="*/ 13 w 129"/>
                      <a:gd name="T7" fmla="*/ 13 h 107"/>
                      <a:gd name="T8" fmla="*/ 17 w 129"/>
                      <a:gd name="T9" fmla="*/ 29 h 107"/>
                      <a:gd name="T10" fmla="*/ 21 w 129"/>
                      <a:gd name="T11" fmla="*/ 32 h 107"/>
                      <a:gd name="T12" fmla="*/ 25 w 129"/>
                      <a:gd name="T13" fmla="*/ 27 h 107"/>
                      <a:gd name="T14" fmla="*/ 30 w 129"/>
                      <a:gd name="T15" fmla="*/ 45 h 107"/>
                      <a:gd name="T16" fmla="*/ 34 w 129"/>
                      <a:gd name="T17" fmla="*/ 73 h 107"/>
                      <a:gd name="T18" fmla="*/ 38 w 129"/>
                      <a:gd name="T19" fmla="*/ 85 h 107"/>
                      <a:gd name="T20" fmla="*/ 43 w 129"/>
                      <a:gd name="T21" fmla="*/ 107 h 107"/>
                      <a:gd name="T22" fmla="*/ 47 w 129"/>
                      <a:gd name="T23" fmla="*/ 92 h 107"/>
                      <a:gd name="T24" fmla="*/ 51 w 129"/>
                      <a:gd name="T25" fmla="*/ 78 h 107"/>
                      <a:gd name="T26" fmla="*/ 56 w 129"/>
                      <a:gd name="T27" fmla="*/ 77 h 107"/>
                      <a:gd name="T28" fmla="*/ 60 w 129"/>
                      <a:gd name="T29" fmla="*/ 71 h 107"/>
                      <a:gd name="T30" fmla="*/ 64 w 129"/>
                      <a:gd name="T31" fmla="*/ 90 h 107"/>
                      <a:gd name="T32" fmla="*/ 68 w 129"/>
                      <a:gd name="T33" fmla="*/ 93 h 107"/>
                      <a:gd name="T34" fmla="*/ 73 w 129"/>
                      <a:gd name="T35" fmla="*/ 79 h 107"/>
                      <a:gd name="T36" fmla="*/ 77 w 129"/>
                      <a:gd name="T37" fmla="*/ 67 h 107"/>
                      <a:gd name="T38" fmla="*/ 81 w 129"/>
                      <a:gd name="T39" fmla="*/ 58 h 107"/>
                      <a:gd name="T40" fmla="*/ 86 w 129"/>
                      <a:gd name="T41" fmla="*/ 74 h 107"/>
                      <a:gd name="T42" fmla="*/ 90 w 129"/>
                      <a:gd name="T43" fmla="*/ 74 h 107"/>
                      <a:gd name="T44" fmla="*/ 94 w 129"/>
                      <a:gd name="T45" fmla="*/ 70 h 107"/>
                      <a:gd name="T46" fmla="*/ 98 w 129"/>
                      <a:gd name="T47" fmla="*/ 66 h 107"/>
                      <a:gd name="T48" fmla="*/ 103 w 129"/>
                      <a:gd name="T49" fmla="*/ 85 h 107"/>
                      <a:gd name="T50" fmla="*/ 107 w 129"/>
                      <a:gd name="T51" fmla="*/ 81 h 107"/>
                      <a:gd name="T52" fmla="*/ 111 w 129"/>
                      <a:gd name="T53" fmla="*/ 60 h 107"/>
                      <a:gd name="T54" fmla="*/ 116 w 129"/>
                      <a:gd name="T55" fmla="*/ 46 h 107"/>
                      <a:gd name="T56" fmla="*/ 120 w 129"/>
                      <a:gd name="T57" fmla="*/ 46 h 107"/>
                      <a:gd name="T58" fmla="*/ 125 w 129"/>
                      <a:gd name="T59" fmla="*/ 39 h 107"/>
                      <a:gd name="T60" fmla="*/ 129 w 129"/>
                      <a:gd name="T61" fmla="*/ 51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129" h="107">
                        <a:moveTo>
                          <a:pt x="0" y="0"/>
                        </a:moveTo>
                        <a:lnTo>
                          <a:pt x="4" y="20"/>
                        </a:lnTo>
                        <a:lnTo>
                          <a:pt x="8" y="17"/>
                        </a:lnTo>
                        <a:lnTo>
                          <a:pt x="13" y="13"/>
                        </a:lnTo>
                        <a:lnTo>
                          <a:pt x="17" y="29"/>
                        </a:lnTo>
                        <a:lnTo>
                          <a:pt x="21" y="32"/>
                        </a:lnTo>
                        <a:lnTo>
                          <a:pt x="25" y="27"/>
                        </a:lnTo>
                        <a:lnTo>
                          <a:pt x="30" y="45"/>
                        </a:lnTo>
                        <a:lnTo>
                          <a:pt x="34" y="73"/>
                        </a:lnTo>
                        <a:lnTo>
                          <a:pt x="38" y="85"/>
                        </a:lnTo>
                        <a:lnTo>
                          <a:pt x="43" y="107"/>
                        </a:lnTo>
                        <a:lnTo>
                          <a:pt x="47" y="92"/>
                        </a:lnTo>
                        <a:lnTo>
                          <a:pt x="51" y="78"/>
                        </a:lnTo>
                        <a:lnTo>
                          <a:pt x="56" y="77"/>
                        </a:lnTo>
                        <a:lnTo>
                          <a:pt x="60" y="71"/>
                        </a:lnTo>
                        <a:lnTo>
                          <a:pt x="64" y="90"/>
                        </a:lnTo>
                        <a:lnTo>
                          <a:pt x="68" y="93"/>
                        </a:lnTo>
                        <a:lnTo>
                          <a:pt x="73" y="79"/>
                        </a:lnTo>
                        <a:lnTo>
                          <a:pt x="77" y="67"/>
                        </a:lnTo>
                        <a:lnTo>
                          <a:pt x="81" y="58"/>
                        </a:lnTo>
                        <a:lnTo>
                          <a:pt x="86" y="74"/>
                        </a:lnTo>
                        <a:lnTo>
                          <a:pt x="90" y="74"/>
                        </a:lnTo>
                        <a:lnTo>
                          <a:pt x="94" y="70"/>
                        </a:lnTo>
                        <a:lnTo>
                          <a:pt x="98" y="66"/>
                        </a:lnTo>
                        <a:lnTo>
                          <a:pt x="103" y="85"/>
                        </a:lnTo>
                        <a:lnTo>
                          <a:pt x="107" y="81"/>
                        </a:lnTo>
                        <a:lnTo>
                          <a:pt x="111" y="60"/>
                        </a:lnTo>
                        <a:lnTo>
                          <a:pt x="116" y="46"/>
                        </a:lnTo>
                        <a:lnTo>
                          <a:pt x="120" y="46"/>
                        </a:lnTo>
                        <a:lnTo>
                          <a:pt x="125" y="39"/>
                        </a:lnTo>
                        <a:lnTo>
                          <a:pt x="129" y="5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FF8A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52" name="Freeform 24"/>
                  <p:cNvSpPr>
                    <a:spLocks/>
                  </p:cNvSpPr>
                  <p:nvPr/>
                </p:nvSpPr>
                <p:spPr bwMode="auto">
                  <a:xfrm>
                    <a:off x="4775201" y="2349501"/>
                    <a:ext cx="328613" cy="481013"/>
                  </a:xfrm>
                  <a:custGeom>
                    <a:avLst/>
                    <a:gdLst>
                      <a:gd name="T0" fmla="*/ 0 w 207"/>
                      <a:gd name="T1" fmla="*/ 0 h 303"/>
                      <a:gd name="T2" fmla="*/ 1 w 207"/>
                      <a:gd name="T3" fmla="*/ 6 h 303"/>
                      <a:gd name="T4" fmla="*/ 5 w 207"/>
                      <a:gd name="T5" fmla="*/ 36 h 303"/>
                      <a:gd name="T6" fmla="*/ 9 w 207"/>
                      <a:gd name="T7" fmla="*/ 62 h 303"/>
                      <a:gd name="T8" fmla="*/ 14 w 207"/>
                      <a:gd name="T9" fmla="*/ 108 h 303"/>
                      <a:gd name="T10" fmla="*/ 18 w 207"/>
                      <a:gd name="T11" fmla="*/ 144 h 303"/>
                      <a:gd name="T12" fmla="*/ 22 w 207"/>
                      <a:gd name="T13" fmla="*/ 163 h 303"/>
                      <a:gd name="T14" fmla="*/ 27 w 207"/>
                      <a:gd name="T15" fmla="*/ 206 h 303"/>
                      <a:gd name="T16" fmla="*/ 31 w 207"/>
                      <a:gd name="T17" fmla="*/ 224 h 303"/>
                      <a:gd name="T18" fmla="*/ 35 w 207"/>
                      <a:gd name="T19" fmla="*/ 224 h 303"/>
                      <a:gd name="T20" fmla="*/ 39 w 207"/>
                      <a:gd name="T21" fmla="*/ 214 h 303"/>
                      <a:gd name="T22" fmla="*/ 44 w 207"/>
                      <a:gd name="T23" fmla="*/ 233 h 303"/>
                      <a:gd name="T24" fmla="*/ 48 w 207"/>
                      <a:gd name="T25" fmla="*/ 252 h 303"/>
                      <a:gd name="T26" fmla="*/ 52 w 207"/>
                      <a:gd name="T27" fmla="*/ 250 h 303"/>
                      <a:gd name="T28" fmla="*/ 57 w 207"/>
                      <a:gd name="T29" fmla="*/ 227 h 303"/>
                      <a:gd name="T30" fmla="*/ 61 w 207"/>
                      <a:gd name="T31" fmla="*/ 212 h 303"/>
                      <a:gd name="T32" fmla="*/ 65 w 207"/>
                      <a:gd name="T33" fmla="*/ 240 h 303"/>
                      <a:gd name="T34" fmla="*/ 70 w 207"/>
                      <a:gd name="T35" fmla="*/ 252 h 303"/>
                      <a:gd name="T36" fmla="*/ 74 w 207"/>
                      <a:gd name="T37" fmla="*/ 247 h 303"/>
                      <a:gd name="T38" fmla="*/ 78 w 207"/>
                      <a:gd name="T39" fmla="*/ 256 h 303"/>
                      <a:gd name="T40" fmla="*/ 82 w 207"/>
                      <a:gd name="T41" fmla="*/ 254 h 303"/>
                      <a:gd name="T42" fmla="*/ 87 w 207"/>
                      <a:gd name="T43" fmla="*/ 229 h 303"/>
                      <a:gd name="T44" fmla="*/ 91 w 207"/>
                      <a:gd name="T45" fmla="*/ 204 h 303"/>
                      <a:gd name="T46" fmla="*/ 95 w 207"/>
                      <a:gd name="T47" fmla="*/ 197 h 303"/>
                      <a:gd name="T48" fmla="*/ 100 w 207"/>
                      <a:gd name="T49" fmla="*/ 210 h 303"/>
                      <a:gd name="T50" fmla="*/ 104 w 207"/>
                      <a:gd name="T51" fmla="*/ 235 h 303"/>
                      <a:gd name="T52" fmla="*/ 108 w 207"/>
                      <a:gd name="T53" fmla="*/ 237 h 303"/>
                      <a:gd name="T54" fmla="*/ 112 w 207"/>
                      <a:gd name="T55" fmla="*/ 217 h 303"/>
                      <a:gd name="T56" fmla="*/ 117 w 207"/>
                      <a:gd name="T57" fmla="*/ 208 h 303"/>
                      <a:gd name="T58" fmla="*/ 121 w 207"/>
                      <a:gd name="T59" fmla="*/ 212 h 303"/>
                      <a:gd name="T60" fmla="*/ 125 w 207"/>
                      <a:gd name="T61" fmla="*/ 222 h 303"/>
                      <a:gd name="T62" fmla="*/ 130 w 207"/>
                      <a:gd name="T63" fmla="*/ 210 h 303"/>
                      <a:gd name="T64" fmla="*/ 134 w 207"/>
                      <a:gd name="T65" fmla="*/ 214 h 303"/>
                      <a:gd name="T66" fmla="*/ 138 w 207"/>
                      <a:gd name="T67" fmla="*/ 260 h 303"/>
                      <a:gd name="T68" fmla="*/ 143 w 207"/>
                      <a:gd name="T69" fmla="*/ 258 h 303"/>
                      <a:gd name="T70" fmla="*/ 147 w 207"/>
                      <a:gd name="T71" fmla="*/ 234 h 303"/>
                      <a:gd name="T72" fmla="*/ 151 w 207"/>
                      <a:gd name="T73" fmla="*/ 212 h 303"/>
                      <a:gd name="T74" fmla="*/ 155 w 207"/>
                      <a:gd name="T75" fmla="*/ 201 h 303"/>
                      <a:gd name="T76" fmla="*/ 160 w 207"/>
                      <a:gd name="T77" fmla="*/ 202 h 303"/>
                      <a:gd name="T78" fmla="*/ 164 w 207"/>
                      <a:gd name="T79" fmla="*/ 211 h 303"/>
                      <a:gd name="T80" fmla="*/ 169 w 207"/>
                      <a:gd name="T81" fmla="*/ 232 h 303"/>
                      <a:gd name="T82" fmla="*/ 173 w 207"/>
                      <a:gd name="T83" fmla="*/ 257 h 303"/>
                      <a:gd name="T84" fmla="*/ 177 w 207"/>
                      <a:gd name="T85" fmla="*/ 268 h 303"/>
                      <a:gd name="T86" fmla="*/ 182 w 207"/>
                      <a:gd name="T87" fmla="*/ 265 h 303"/>
                      <a:gd name="T88" fmla="*/ 186 w 207"/>
                      <a:gd name="T89" fmla="*/ 270 h 303"/>
                      <a:gd name="T90" fmla="*/ 190 w 207"/>
                      <a:gd name="T91" fmla="*/ 291 h 303"/>
                      <a:gd name="T92" fmla="*/ 194 w 207"/>
                      <a:gd name="T93" fmla="*/ 296 h 303"/>
                      <a:gd name="T94" fmla="*/ 199 w 207"/>
                      <a:gd name="T95" fmla="*/ 288 h 303"/>
                      <a:gd name="T96" fmla="*/ 203 w 207"/>
                      <a:gd name="T97" fmla="*/ 280 h 303"/>
                      <a:gd name="T98" fmla="*/ 207 w 207"/>
                      <a:gd name="T99" fmla="*/ 303 h 30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07" h="303">
                        <a:moveTo>
                          <a:pt x="0" y="0"/>
                        </a:moveTo>
                        <a:lnTo>
                          <a:pt x="1" y="6"/>
                        </a:lnTo>
                        <a:lnTo>
                          <a:pt x="5" y="36"/>
                        </a:lnTo>
                        <a:lnTo>
                          <a:pt x="9" y="62"/>
                        </a:lnTo>
                        <a:lnTo>
                          <a:pt x="14" y="108"/>
                        </a:lnTo>
                        <a:lnTo>
                          <a:pt x="18" y="144"/>
                        </a:lnTo>
                        <a:lnTo>
                          <a:pt x="22" y="163"/>
                        </a:lnTo>
                        <a:lnTo>
                          <a:pt x="27" y="206"/>
                        </a:lnTo>
                        <a:lnTo>
                          <a:pt x="31" y="224"/>
                        </a:lnTo>
                        <a:lnTo>
                          <a:pt x="35" y="224"/>
                        </a:lnTo>
                        <a:lnTo>
                          <a:pt x="39" y="214"/>
                        </a:lnTo>
                        <a:lnTo>
                          <a:pt x="44" y="233"/>
                        </a:lnTo>
                        <a:lnTo>
                          <a:pt x="48" y="252"/>
                        </a:lnTo>
                        <a:lnTo>
                          <a:pt x="52" y="250"/>
                        </a:lnTo>
                        <a:lnTo>
                          <a:pt x="57" y="227"/>
                        </a:lnTo>
                        <a:lnTo>
                          <a:pt x="61" y="212"/>
                        </a:lnTo>
                        <a:lnTo>
                          <a:pt x="65" y="240"/>
                        </a:lnTo>
                        <a:lnTo>
                          <a:pt x="70" y="252"/>
                        </a:lnTo>
                        <a:lnTo>
                          <a:pt x="74" y="247"/>
                        </a:lnTo>
                        <a:lnTo>
                          <a:pt x="78" y="256"/>
                        </a:lnTo>
                        <a:lnTo>
                          <a:pt x="82" y="254"/>
                        </a:lnTo>
                        <a:lnTo>
                          <a:pt x="87" y="229"/>
                        </a:lnTo>
                        <a:lnTo>
                          <a:pt x="91" y="204"/>
                        </a:lnTo>
                        <a:lnTo>
                          <a:pt x="95" y="197"/>
                        </a:lnTo>
                        <a:lnTo>
                          <a:pt x="100" y="210"/>
                        </a:lnTo>
                        <a:lnTo>
                          <a:pt x="104" y="235"/>
                        </a:lnTo>
                        <a:lnTo>
                          <a:pt x="108" y="237"/>
                        </a:lnTo>
                        <a:lnTo>
                          <a:pt x="112" y="217"/>
                        </a:lnTo>
                        <a:lnTo>
                          <a:pt x="117" y="208"/>
                        </a:lnTo>
                        <a:lnTo>
                          <a:pt x="121" y="212"/>
                        </a:lnTo>
                        <a:lnTo>
                          <a:pt x="125" y="222"/>
                        </a:lnTo>
                        <a:lnTo>
                          <a:pt x="130" y="210"/>
                        </a:lnTo>
                        <a:lnTo>
                          <a:pt x="134" y="214"/>
                        </a:lnTo>
                        <a:lnTo>
                          <a:pt x="138" y="260"/>
                        </a:lnTo>
                        <a:lnTo>
                          <a:pt x="143" y="258"/>
                        </a:lnTo>
                        <a:lnTo>
                          <a:pt x="147" y="234"/>
                        </a:lnTo>
                        <a:lnTo>
                          <a:pt x="151" y="212"/>
                        </a:lnTo>
                        <a:lnTo>
                          <a:pt x="155" y="201"/>
                        </a:lnTo>
                        <a:lnTo>
                          <a:pt x="160" y="202"/>
                        </a:lnTo>
                        <a:lnTo>
                          <a:pt x="164" y="211"/>
                        </a:lnTo>
                        <a:lnTo>
                          <a:pt x="169" y="232"/>
                        </a:lnTo>
                        <a:lnTo>
                          <a:pt x="173" y="257"/>
                        </a:lnTo>
                        <a:lnTo>
                          <a:pt x="177" y="268"/>
                        </a:lnTo>
                        <a:lnTo>
                          <a:pt x="182" y="265"/>
                        </a:lnTo>
                        <a:lnTo>
                          <a:pt x="186" y="270"/>
                        </a:lnTo>
                        <a:lnTo>
                          <a:pt x="190" y="291"/>
                        </a:lnTo>
                        <a:lnTo>
                          <a:pt x="194" y="296"/>
                        </a:lnTo>
                        <a:lnTo>
                          <a:pt x="199" y="288"/>
                        </a:lnTo>
                        <a:lnTo>
                          <a:pt x="203" y="280"/>
                        </a:lnTo>
                        <a:lnTo>
                          <a:pt x="207" y="30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DB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53" name="Freeform 25"/>
                  <p:cNvSpPr>
                    <a:spLocks/>
                  </p:cNvSpPr>
                  <p:nvPr/>
                </p:nvSpPr>
                <p:spPr bwMode="auto">
                  <a:xfrm>
                    <a:off x="5103813" y="2763839"/>
                    <a:ext cx="334963" cy="176213"/>
                  </a:xfrm>
                  <a:custGeom>
                    <a:avLst/>
                    <a:gdLst>
                      <a:gd name="T0" fmla="*/ 0 w 211"/>
                      <a:gd name="T1" fmla="*/ 42 h 111"/>
                      <a:gd name="T2" fmla="*/ 5 w 211"/>
                      <a:gd name="T3" fmla="*/ 47 h 111"/>
                      <a:gd name="T4" fmla="*/ 9 w 211"/>
                      <a:gd name="T5" fmla="*/ 35 h 111"/>
                      <a:gd name="T6" fmla="*/ 13 w 211"/>
                      <a:gd name="T7" fmla="*/ 12 h 111"/>
                      <a:gd name="T8" fmla="*/ 17 w 211"/>
                      <a:gd name="T9" fmla="*/ 0 h 111"/>
                      <a:gd name="T10" fmla="*/ 22 w 211"/>
                      <a:gd name="T11" fmla="*/ 6 h 111"/>
                      <a:gd name="T12" fmla="*/ 26 w 211"/>
                      <a:gd name="T13" fmla="*/ 4 h 111"/>
                      <a:gd name="T14" fmla="*/ 30 w 211"/>
                      <a:gd name="T15" fmla="*/ 12 h 111"/>
                      <a:gd name="T16" fmla="*/ 35 w 211"/>
                      <a:gd name="T17" fmla="*/ 7 h 111"/>
                      <a:gd name="T18" fmla="*/ 39 w 211"/>
                      <a:gd name="T19" fmla="*/ 6 h 111"/>
                      <a:gd name="T20" fmla="*/ 43 w 211"/>
                      <a:gd name="T21" fmla="*/ 12 h 111"/>
                      <a:gd name="T22" fmla="*/ 48 w 211"/>
                      <a:gd name="T23" fmla="*/ 24 h 111"/>
                      <a:gd name="T24" fmla="*/ 52 w 211"/>
                      <a:gd name="T25" fmla="*/ 16 h 111"/>
                      <a:gd name="T26" fmla="*/ 56 w 211"/>
                      <a:gd name="T27" fmla="*/ 2 h 111"/>
                      <a:gd name="T28" fmla="*/ 60 w 211"/>
                      <a:gd name="T29" fmla="*/ 5 h 111"/>
                      <a:gd name="T30" fmla="*/ 65 w 211"/>
                      <a:gd name="T31" fmla="*/ 57 h 111"/>
                      <a:gd name="T32" fmla="*/ 69 w 211"/>
                      <a:gd name="T33" fmla="*/ 56 h 111"/>
                      <a:gd name="T34" fmla="*/ 73 w 211"/>
                      <a:gd name="T35" fmla="*/ 37 h 111"/>
                      <a:gd name="T36" fmla="*/ 78 w 211"/>
                      <a:gd name="T37" fmla="*/ 16 h 111"/>
                      <a:gd name="T38" fmla="*/ 82 w 211"/>
                      <a:gd name="T39" fmla="*/ 12 h 111"/>
                      <a:gd name="T40" fmla="*/ 86 w 211"/>
                      <a:gd name="T41" fmla="*/ 46 h 111"/>
                      <a:gd name="T42" fmla="*/ 90 w 211"/>
                      <a:gd name="T43" fmla="*/ 68 h 111"/>
                      <a:gd name="T44" fmla="*/ 95 w 211"/>
                      <a:gd name="T45" fmla="*/ 68 h 111"/>
                      <a:gd name="T46" fmla="*/ 99 w 211"/>
                      <a:gd name="T47" fmla="*/ 56 h 111"/>
                      <a:gd name="T48" fmla="*/ 103 w 211"/>
                      <a:gd name="T49" fmla="*/ 52 h 111"/>
                      <a:gd name="T50" fmla="*/ 108 w 211"/>
                      <a:gd name="T51" fmla="*/ 93 h 111"/>
                      <a:gd name="T52" fmla="*/ 112 w 211"/>
                      <a:gd name="T53" fmla="*/ 105 h 111"/>
                      <a:gd name="T54" fmla="*/ 116 w 211"/>
                      <a:gd name="T55" fmla="*/ 92 h 111"/>
                      <a:gd name="T56" fmla="*/ 120 w 211"/>
                      <a:gd name="T57" fmla="*/ 64 h 111"/>
                      <a:gd name="T58" fmla="*/ 125 w 211"/>
                      <a:gd name="T59" fmla="*/ 50 h 111"/>
                      <a:gd name="T60" fmla="*/ 129 w 211"/>
                      <a:gd name="T61" fmla="*/ 50 h 111"/>
                      <a:gd name="T62" fmla="*/ 133 w 211"/>
                      <a:gd name="T63" fmla="*/ 68 h 111"/>
                      <a:gd name="T64" fmla="*/ 138 w 211"/>
                      <a:gd name="T65" fmla="*/ 81 h 111"/>
                      <a:gd name="T66" fmla="*/ 142 w 211"/>
                      <a:gd name="T67" fmla="*/ 76 h 111"/>
                      <a:gd name="T68" fmla="*/ 146 w 211"/>
                      <a:gd name="T69" fmla="*/ 62 h 111"/>
                      <a:gd name="T70" fmla="*/ 151 w 211"/>
                      <a:gd name="T71" fmla="*/ 44 h 111"/>
                      <a:gd name="T72" fmla="*/ 155 w 211"/>
                      <a:gd name="T73" fmla="*/ 74 h 111"/>
                      <a:gd name="T74" fmla="*/ 159 w 211"/>
                      <a:gd name="T75" fmla="*/ 80 h 111"/>
                      <a:gd name="T76" fmla="*/ 164 w 211"/>
                      <a:gd name="T77" fmla="*/ 61 h 111"/>
                      <a:gd name="T78" fmla="*/ 168 w 211"/>
                      <a:gd name="T79" fmla="*/ 50 h 111"/>
                      <a:gd name="T80" fmla="*/ 172 w 211"/>
                      <a:gd name="T81" fmla="*/ 60 h 111"/>
                      <a:gd name="T82" fmla="*/ 177 w 211"/>
                      <a:gd name="T83" fmla="*/ 110 h 111"/>
                      <a:gd name="T84" fmla="*/ 181 w 211"/>
                      <a:gd name="T85" fmla="*/ 111 h 111"/>
                      <a:gd name="T86" fmla="*/ 185 w 211"/>
                      <a:gd name="T87" fmla="*/ 94 h 111"/>
                      <a:gd name="T88" fmla="*/ 190 w 211"/>
                      <a:gd name="T89" fmla="*/ 68 h 111"/>
                      <a:gd name="T90" fmla="*/ 194 w 211"/>
                      <a:gd name="T91" fmla="*/ 70 h 111"/>
                      <a:gd name="T92" fmla="*/ 198 w 211"/>
                      <a:gd name="T93" fmla="*/ 59 h 111"/>
                      <a:gd name="T94" fmla="*/ 202 w 211"/>
                      <a:gd name="T95" fmla="*/ 70 h 111"/>
                      <a:gd name="T96" fmla="*/ 207 w 211"/>
                      <a:gd name="T97" fmla="*/ 58 h 111"/>
                      <a:gd name="T98" fmla="*/ 211 w 211"/>
                      <a:gd name="T99" fmla="*/ 29 h 1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11" h="111">
                        <a:moveTo>
                          <a:pt x="0" y="42"/>
                        </a:moveTo>
                        <a:lnTo>
                          <a:pt x="5" y="47"/>
                        </a:lnTo>
                        <a:lnTo>
                          <a:pt x="9" y="35"/>
                        </a:lnTo>
                        <a:lnTo>
                          <a:pt x="13" y="12"/>
                        </a:lnTo>
                        <a:lnTo>
                          <a:pt x="17" y="0"/>
                        </a:lnTo>
                        <a:lnTo>
                          <a:pt x="22" y="6"/>
                        </a:lnTo>
                        <a:lnTo>
                          <a:pt x="26" y="4"/>
                        </a:lnTo>
                        <a:lnTo>
                          <a:pt x="30" y="12"/>
                        </a:lnTo>
                        <a:lnTo>
                          <a:pt x="35" y="7"/>
                        </a:lnTo>
                        <a:lnTo>
                          <a:pt x="39" y="6"/>
                        </a:lnTo>
                        <a:lnTo>
                          <a:pt x="43" y="12"/>
                        </a:lnTo>
                        <a:lnTo>
                          <a:pt x="48" y="24"/>
                        </a:lnTo>
                        <a:lnTo>
                          <a:pt x="52" y="16"/>
                        </a:lnTo>
                        <a:lnTo>
                          <a:pt x="56" y="2"/>
                        </a:lnTo>
                        <a:lnTo>
                          <a:pt x="60" y="5"/>
                        </a:lnTo>
                        <a:lnTo>
                          <a:pt x="65" y="57"/>
                        </a:lnTo>
                        <a:lnTo>
                          <a:pt x="69" y="56"/>
                        </a:lnTo>
                        <a:lnTo>
                          <a:pt x="73" y="37"/>
                        </a:lnTo>
                        <a:lnTo>
                          <a:pt x="78" y="16"/>
                        </a:lnTo>
                        <a:lnTo>
                          <a:pt x="82" y="12"/>
                        </a:lnTo>
                        <a:lnTo>
                          <a:pt x="86" y="46"/>
                        </a:lnTo>
                        <a:lnTo>
                          <a:pt x="90" y="68"/>
                        </a:lnTo>
                        <a:lnTo>
                          <a:pt x="95" y="68"/>
                        </a:lnTo>
                        <a:lnTo>
                          <a:pt x="99" y="56"/>
                        </a:lnTo>
                        <a:lnTo>
                          <a:pt x="103" y="52"/>
                        </a:lnTo>
                        <a:lnTo>
                          <a:pt x="108" y="93"/>
                        </a:lnTo>
                        <a:lnTo>
                          <a:pt x="112" y="105"/>
                        </a:lnTo>
                        <a:lnTo>
                          <a:pt x="116" y="92"/>
                        </a:lnTo>
                        <a:lnTo>
                          <a:pt x="120" y="64"/>
                        </a:lnTo>
                        <a:lnTo>
                          <a:pt x="125" y="50"/>
                        </a:lnTo>
                        <a:lnTo>
                          <a:pt x="129" y="50"/>
                        </a:lnTo>
                        <a:lnTo>
                          <a:pt x="133" y="68"/>
                        </a:lnTo>
                        <a:lnTo>
                          <a:pt x="138" y="81"/>
                        </a:lnTo>
                        <a:lnTo>
                          <a:pt x="142" y="76"/>
                        </a:lnTo>
                        <a:lnTo>
                          <a:pt x="146" y="62"/>
                        </a:lnTo>
                        <a:lnTo>
                          <a:pt x="151" y="44"/>
                        </a:lnTo>
                        <a:lnTo>
                          <a:pt x="155" y="74"/>
                        </a:lnTo>
                        <a:lnTo>
                          <a:pt x="159" y="80"/>
                        </a:lnTo>
                        <a:lnTo>
                          <a:pt x="164" y="61"/>
                        </a:lnTo>
                        <a:lnTo>
                          <a:pt x="168" y="50"/>
                        </a:lnTo>
                        <a:lnTo>
                          <a:pt x="172" y="60"/>
                        </a:lnTo>
                        <a:lnTo>
                          <a:pt x="177" y="110"/>
                        </a:lnTo>
                        <a:lnTo>
                          <a:pt x="181" y="111"/>
                        </a:lnTo>
                        <a:lnTo>
                          <a:pt x="185" y="94"/>
                        </a:lnTo>
                        <a:lnTo>
                          <a:pt x="190" y="68"/>
                        </a:lnTo>
                        <a:lnTo>
                          <a:pt x="194" y="70"/>
                        </a:lnTo>
                        <a:lnTo>
                          <a:pt x="198" y="59"/>
                        </a:lnTo>
                        <a:lnTo>
                          <a:pt x="202" y="70"/>
                        </a:lnTo>
                        <a:lnTo>
                          <a:pt x="207" y="58"/>
                        </a:lnTo>
                        <a:lnTo>
                          <a:pt x="211" y="2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DB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54" name="Freeform 26"/>
                  <p:cNvSpPr>
                    <a:spLocks/>
                  </p:cNvSpPr>
                  <p:nvPr/>
                </p:nvSpPr>
                <p:spPr bwMode="auto">
                  <a:xfrm>
                    <a:off x="5438776" y="2541589"/>
                    <a:ext cx="334963" cy="306388"/>
                  </a:xfrm>
                  <a:custGeom>
                    <a:avLst/>
                    <a:gdLst>
                      <a:gd name="T0" fmla="*/ 0 w 211"/>
                      <a:gd name="T1" fmla="*/ 169 h 193"/>
                      <a:gd name="T2" fmla="*/ 4 w 211"/>
                      <a:gd name="T3" fmla="*/ 152 h 193"/>
                      <a:gd name="T4" fmla="*/ 9 w 211"/>
                      <a:gd name="T5" fmla="*/ 178 h 193"/>
                      <a:gd name="T6" fmla="*/ 13 w 211"/>
                      <a:gd name="T7" fmla="*/ 193 h 193"/>
                      <a:gd name="T8" fmla="*/ 17 w 211"/>
                      <a:gd name="T9" fmla="*/ 187 h 193"/>
                      <a:gd name="T10" fmla="*/ 21 w 211"/>
                      <a:gd name="T11" fmla="*/ 163 h 193"/>
                      <a:gd name="T12" fmla="*/ 26 w 211"/>
                      <a:gd name="T13" fmla="*/ 142 h 193"/>
                      <a:gd name="T14" fmla="*/ 30 w 211"/>
                      <a:gd name="T15" fmla="*/ 140 h 193"/>
                      <a:gd name="T16" fmla="*/ 34 w 211"/>
                      <a:gd name="T17" fmla="*/ 151 h 193"/>
                      <a:gd name="T18" fmla="*/ 39 w 211"/>
                      <a:gd name="T19" fmla="*/ 163 h 193"/>
                      <a:gd name="T20" fmla="*/ 43 w 211"/>
                      <a:gd name="T21" fmla="*/ 158 h 193"/>
                      <a:gd name="T22" fmla="*/ 47 w 211"/>
                      <a:gd name="T23" fmla="*/ 148 h 193"/>
                      <a:gd name="T24" fmla="*/ 52 w 211"/>
                      <a:gd name="T25" fmla="*/ 143 h 193"/>
                      <a:gd name="T26" fmla="*/ 56 w 211"/>
                      <a:gd name="T27" fmla="*/ 163 h 193"/>
                      <a:gd name="T28" fmla="*/ 60 w 211"/>
                      <a:gd name="T29" fmla="*/ 164 h 193"/>
                      <a:gd name="T30" fmla="*/ 64 w 211"/>
                      <a:gd name="T31" fmla="*/ 152 h 193"/>
                      <a:gd name="T32" fmla="*/ 69 w 211"/>
                      <a:gd name="T33" fmla="*/ 151 h 193"/>
                      <a:gd name="T34" fmla="*/ 73 w 211"/>
                      <a:gd name="T35" fmla="*/ 171 h 193"/>
                      <a:gd name="T36" fmla="*/ 77 w 211"/>
                      <a:gd name="T37" fmla="*/ 170 h 193"/>
                      <a:gd name="T38" fmla="*/ 82 w 211"/>
                      <a:gd name="T39" fmla="*/ 154 h 193"/>
                      <a:gd name="T40" fmla="*/ 86 w 211"/>
                      <a:gd name="T41" fmla="*/ 130 h 193"/>
                      <a:gd name="T42" fmla="*/ 90 w 211"/>
                      <a:gd name="T43" fmla="*/ 125 h 193"/>
                      <a:gd name="T44" fmla="*/ 94 w 211"/>
                      <a:gd name="T45" fmla="*/ 148 h 193"/>
                      <a:gd name="T46" fmla="*/ 99 w 211"/>
                      <a:gd name="T47" fmla="*/ 161 h 193"/>
                      <a:gd name="T48" fmla="*/ 103 w 211"/>
                      <a:gd name="T49" fmla="*/ 152 h 193"/>
                      <a:gd name="T50" fmla="*/ 107 w 211"/>
                      <a:gd name="T51" fmla="*/ 128 h 193"/>
                      <a:gd name="T52" fmla="*/ 112 w 211"/>
                      <a:gd name="T53" fmla="*/ 109 h 193"/>
                      <a:gd name="T54" fmla="*/ 116 w 211"/>
                      <a:gd name="T55" fmla="*/ 143 h 193"/>
                      <a:gd name="T56" fmla="*/ 120 w 211"/>
                      <a:gd name="T57" fmla="*/ 155 h 193"/>
                      <a:gd name="T58" fmla="*/ 124 w 211"/>
                      <a:gd name="T59" fmla="*/ 149 h 193"/>
                      <a:gd name="T60" fmla="*/ 129 w 211"/>
                      <a:gd name="T61" fmla="*/ 128 h 193"/>
                      <a:gd name="T62" fmla="*/ 133 w 211"/>
                      <a:gd name="T63" fmla="*/ 106 h 193"/>
                      <a:gd name="T64" fmla="*/ 138 w 211"/>
                      <a:gd name="T65" fmla="*/ 97 h 193"/>
                      <a:gd name="T66" fmla="*/ 142 w 211"/>
                      <a:gd name="T67" fmla="*/ 99 h 193"/>
                      <a:gd name="T68" fmla="*/ 146 w 211"/>
                      <a:gd name="T69" fmla="*/ 117 h 193"/>
                      <a:gd name="T70" fmla="*/ 151 w 211"/>
                      <a:gd name="T71" fmla="*/ 118 h 193"/>
                      <a:gd name="T72" fmla="*/ 155 w 211"/>
                      <a:gd name="T73" fmla="*/ 106 h 193"/>
                      <a:gd name="T74" fmla="*/ 159 w 211"/>
                      <a:gd name="T75" fmla="*/ 96 h 193"/>
                      <a:gd name="T76" fmla="*/ 164 w 211"/>
                      <a:gd name="T77" fmla="*/ 86 h 193"/>
                      <a:gd name="T78" fmla="*/ 168 w 211"/>
                      <a:gd name="T79" fmla="*/ 98 h 193"/>
                      <a:gd name="T80" fmla="*/ 172 w 211"/>
                      <a:gd name="T81" fmla="*/ 86 h 193"/>
                      <a:gd name="T82" fmla="*/ 176 w 211"/>
                      <a:gd name="T83" fmla="*/ 55 h 193"/>
                      <a:gd name="T84" fmla="*/ 181 w 211"/>
                      <a:gd name="T85" fmla="*/ 35 h 193"/>
                      <a:gd name="T86" fmla="*/ 185 w 211"/>
                      <a:gd name="T87" fmla="*/ 26 h 193"/>
                      <a:gd name="T88" fmla="*/ 189 w 211"/>
                      <a:gd name="T89" fmla="*/ 50 h 193"/>
                      <a:gd name="T90" fmla="*/ 194 w 211"/>
                      <a:gd name="T91" fmla="*/ 66 h 193"/>
                      <a:gd name="T92" fmla="*/ 198 w 211"/>
                      <a:gd name="T93" fmla="*/ 59 h 193"/>
                      <a:gd name="T94" fmla="*/ 202 w 211"/>
                      <a:gd name="T95" fmla="*/ 37 h 193"/>
                      <a:gd name="T96" fmla="*/ 206 w 211"/>
                      <a:gd name="T97" fmla="*/ 15 h 193"/>
                      <a:gd name="T98" fmla="*/ 211 w 211"/>
                      <a:gd name="T99" fmla="*/ 0 h 1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11" h="193">
                        <a:moveTo>
                          <a:pt x="0" y="169"/>
                        </a:moveTo>
                        <a:lnTo>
                          <a:pt x="4" y="152"/>
                        </a:lnTo>
                        <a:lnTo>
                          <a:pt x="9" y="178"/>
                        </a:lnTo>
                        <a:lnTo>
                          <a:pt x="13" y="193"/>
                        </a:lnTo>
                        <a:lnTo>
                          <a:pt x="17" y="187"/>
                        </a:lnTo>
                        <a:lnTo>
                          <a:pt x="21" y="163"/>
                        </a:lnTo>
                        <a:lnTo>
                          <a:pt x="26" y="142"/>
                        </a:lnTo>
                        <a:lnTo>
                          <a:pt x="30" y="140"/>
                        </a:lnTo>
                        <a:lnTo>
                          <a:pt x="34" y="151"/>
                        </a:lnTo>
                        <a:lnTo>
                          <a:pt x="39" y="163"/>
                        </a:lnTo>
                        <a:lnTo>
                          <a:pt x="43" y="158"/>
                        </a:lnTo>
                        <a:lnTo>
                          <a:pt x="47" y="148"/>
                        </a:lnTo>
                        <a:lnTo>
                          <a:pt x="52" y="143"/>
                        </a:lnTo>
                        <a:lnTo>
                          <a:pt x="56" y="163"/>
                        </a:lnTo>
                        <a:lnTo>
                          <a:pt x="60" y="164"/>
                        </a:lnTo>
                        <a:lnTo>
                          <a:pt x="64" y="152"/>
                        </a:lnTo>
                        <a:lnTo>
                          <a:pt x="69" y="151"/>
                        </a:lnTo>
                        <a:lnTo>
                          <a:pt x="73" y="171"/>
                        </a:lnTo>
                        <a:lnTo>
                          <a:pt x="77" y="170"/>
                        </a:lnTo>
                        <a:lnTo>
                          <a:pt x="82" y="154"/>
                        </a:lnTo>
                        <a:lnTo>
                          <a:pt x="86" y="130"/>
                        </a:lnTo>
                        <a:lnTo>
                          <a:pt x="90" y="125"/>
                        </a:lnTo>
                        <a:lnTo>
                          <a:pt x="94" y="148"/>
                        </a:lnTo>
                        <a:lnTo>
                          <a:pt x="99" y="161"/>
                        </a:lnTo>
                        <a:lnTo>
                          <a:pt x="103" y="152"/>
                        </a:lnTo>
                        <a:lnTo>
                          <a:pt x="107" y="128"/>
                        </a:lnTo>
                        <a:lnTo>
                          <a:pt x="112" y="109"/>
                        </a:lnTo>
                        <a:lnTo>
                          <a:pt x="116" y="143"/>
                        </a:lnTo>
                        <a:lnTo>
                          <a:pt x="120" y="155"/>
                        </a:lnTo>
                        <a:lnTo>
                          <a:pt x="124" y="149"/>
                        </a:lnTo>
                        <a:lnTo>
                          <a:pt x="129" y="128"/>
                        </a:lnTo>
                        <a:lnTo>
                          <a:pt x="133" y="106"/>
                        </a:lnTo>
                        <a:lnTo>
                          <a:pt x="138" y="97"/>
                        </a:lnTo>
                        <a:lnTo>
                          <a:pt x="142" y="99"/>
                        </a:lnTo>
                        <a:lnTo>
                          <a:pt x="146" y="117"/>
                        </a:lnTo>
                        <a:lnTo>
                          <a:pt x="151" y="118"/>
                        </a:lnTo>
                        <a:lnTo>
                          <a:pt x="155" y="106"/>
                        </a:lnTo>
                        <a:lnTo>
                          <a:pt x="159" y="96"/>
                        </a:lnTo>
                        <a:lnTo>
                          <a:pt x="164" y="86"/>
                        </a:lnTo>
                        <a:lnTo>
                          <a:pt x="168" y="98"/>
                        </a:lnTo>
                        <a:lnTo>
                          <a:pt x="172" y="86"/>
                        </a:lnTo>
                        <a:lnTo>
                          <a:pt x="176" y="55"/>
                        </a:lnTo>
                        <a:lnTo>
                          <a:pt x="181" y="35"/>
                        </a:lnTo>
                        <a:lnTo>
                          <a:pt x="185" y="26"/>
                        </a:lnTo>
                        <a:lnTo>
                          <a:pt x="189" y="50"/>
                        </a:lnTo>
                        <a:lnTo>
                          <a:pt x="194" y="66"/>
                        </a:lnTo>
                        <a:lnTo>
                          <a:pt x="198" y="59"/>
                        </a:lnTo>
                        <a:lnTo>
                          <a:pt x="202" y="37"/>
                        </a:lnTo>
                        <a:lnTo>
                          <a:pt x="206" y="15"/>
                        </a:lnTo>
                        <a:lnTo>
                          <a:pt x="211" y="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DB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55" name="Freeform 27"/>
                  <p:cNvSpPr>
                    <a:spLocks/>
                  </p:cNvSpPr>
                  <p:nvPr/>
                </p:nvSpPr>
                <p:spPr bwMode="auto">
                  <a:xfrm>
                    <a:off x="5773738" y="2541589"/>
                    <a:ext cx="204788" cy="239713"/>
                  </a:xfrm>
                  <a:custGeom>
                    <a:avLst/>
                    <a:gdLst>
                      <a:gd name="T0" fmla="*/ 0 w 129"/>
                      <a:gd name="T1" fmla="*/ 0 h 151"/>
                      <a:gd name="T2" fmla="*/ 4 w 129"/>
                      <a:gd name="T3" fmla="*/ 16 h 151"/>
                      <a:gd name="T4" fmla="*/ 8 w 129"/>
                      <a:gd name="T5" fmla="*/ 10 h 151"/>
                      <a:gd name="T6" fmla="*/ 13 w 129"/>
                      <a:gd name="T7" fmla="*/ 20 h 151"/>
                      <a:gd name="T8" fmla="*/ 17 w 129"/>
                      <a:gd name="T9" fmla="*/ 62 h 151"/>
                      <a:gd name="T10" fmla="*/ 21 w 129"/>
                      <a:gd name="T11" fmla="*/ 62 h 151"/>
                      <a:gd name="T12" fmla="*/ 25 w 129"/>
                      <a:gd name="T13" fmla="*/ 69 h 151"/>
                      <a:gd name="T14" fmla="*/ 30 w 129"/>
                      <a:gd name="T15" fmla="*/ 115 h 151"/>
                      <a:gd name="T16" fmla="*/ 34 w 129"/>
                      <a:gd name="T17" fmla="*/ 138 h 151"/>
                      <a:gd name="T18" fmla="*/ 38 w 129"/>
                      <a:gd name="T19" fmla="*/ 140 h 151"/>
                      <a:gd name="T20" fmla="*/ 43 w 129"/>
                      <a:gd name="T21" fmla="*/ 151 h 151"/>
                      <a:gd name="T22" fmla="*/ 47 w 129"/>
                      <a:gd name="T23" fmla="*/ 138 h 151"/>
                      <a:gd name="T24" fmla="*/ 51 w 129"/>
                      <a:gd name="T25" fmla="*/ 117 h 151"/>
                      <a:gd name="T26" fmla="*/ 56 w 129"/>
                      <a:gd name="T27" fmla="*/ 112 h 151"/>
                      <a:gd name="T28" fmla="*/ 60 w 129"/>
                      <a:gd name="T29" fmla="*/ 108 h 151"/>
                      <a:gd name="T30" fmla="*/ 64 w 129"/>
                      <a:gd name="T31" fmla="*/ 108 h 151"/>
                      <a:gd name="T32" fmla="*/ 68 w 129"/>
                      <a:gd name="T33" fmla="*/ 110 h 151"/>
                      <a:gd name="T34" fmla="*/ 73 w 129"/>
                      <a:gd name="T35" fmla="*/ 96 h 151"/>
                      <a:gd name="T36" fmla="*/ 77 w 129"/>
                      <a:gd name="T37" fmla="*/ 76 h 151"/>
                      <a:gd name="T38" fmla="*/ 81 w 129"/>
                      <a:gd name="T39" fmla="*/ 74 h 151"/>
                      <a:gd name="T40" fmla="*/ 86 w 129"/>
                      <a:gd name="T41" fmla="*/ 67 h 151"/>
                      <a:gd name="T42" fmla="*/ 90 w 129"/>
                      <a:gd name="T43" fmla="*/ 64 h 151"/>
                      <a:gd name="T44" fmla="*/ 94 w 129"/>
                      <a:gd name="T45" fmla="*/ 58 h 151"/>
                      <a:gd name="T46" fmla="*/ 98 w 129"/>
                      <a:gd name="T47" fmla="*/ 92 h 151"/>
                      <a:gd name="T48" fmla="*/ 103 w 129"/>
                      <a:gd name="T49" fmla="*/ 116 h 151"/>
                      <a:gd name="T50" fmla="*/ 107 w 129"/>
                      <a:gd name="T51" fmla="*/ 112 h 151"/>
                      <a:gd name="T52" fmla="*/ 111 w 129"/>
                      <a:gd name="T53" fmla="*/ 91 h 151"/>
                      <a:gd name="T54" fmla="*/ 116 w 129"/>
                      <a:gd name="T55" fmla="*/ 74 h 151"/>
                      <a:gd name="T56" fmla="*/ 120 w 129"/>
                      <a:gd name="T57" fmla="*/ 65 h 151"/>
                      <a:gd name="T58" fmla="*/ 125 w 129"/>
                      <a:gd name="T59" fmla="*/ 96 h 151"/>
                      <a:gd name="T60" fmla="*/ 129 w 129"/>
                      <a:gd name="T61" fmla="*/ 114 h 1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129" h="151">
                        <a:moveTo>
                          <a:pt x="0" y="0"/>
                        </a:moveTo>
                        <a:lnTo>
                          <a:pt x="4" y="16"/>
                        </a:lnTo>
                        <a:lnTo>
                          <a:pt x="8" y="10"/>
                        </a:lnTo>
                        <a:lnTo>
                          <a:pt x="13" y="20"/>
                        </a:lnTo>
                        <a:lnTo>
                          <a:pt x="17" y="62"/>
                        </a:lnTo>
                        <a:lnTo>
                          <a:pt x="21" y="62"/>
                        </a:lnTo>
                        <a:lnTo>
                          <a:pt x="25" y="69"/>
                        </a:lnTo>
                        <a:lnTo>
                          <a:pt x="30" y="115"/>
                        </a:lnTo>
                        <a:lnTo>
                          <a:pt x="34" y="138"/>
                        </a:lnTo>
                        <a:lnTo>
                          <a:pt x="38" y="140"/>
                        </a:lnTo>
                        <a:lnTo>
                          <a:pt x="43" y="151"/>
                        </a:lnTo>
                        <a:lnTo>
                          <a:pt x="47" y="138"/>
                        </a:lnTo>
                        <a:lnTo>
                          <a:pt x="51" y="117"/>
                        </a:lnTo>
                        <a:lnTo>
                          <a:pt x="56" y="112"/>
                        </a:lnTo>
                        <a:lnTo>
                          <a:pt x="60" y="108"/>
                        </a:lnTo>
                        <a:lnTo>
                          <a:pt x="64" y="108"/>
                        </a:lnTo>
                        <a:lnTo>
                          <a:pt x="68" y="110"/>
                        </a:lnTo>
                        <a:lnTo>
                          <a:pt x="73" y="96"/>
                        </a:lnTo>
                        <a:lnTo>
                          <a:pt x="77" y="76"/>
                        </a:lnTo>
                        <a:lnTo>
                          <a:pt x="81" y="74"/>
                        </a:lnTo>
                        <a:lnTo>
                          <a:pt x="86" y="67"/>
                        </a:lnTo>
                        <a:lnTo>
                          <a:pt x="90" y="64"/>
                        </a:lnTo>
                        <a:lnTo>
                          <a:pt x="94" y="58"/>
                        </a:lnTo>
                        <a:lnTo>
                          <a:pt x="98" y="92"/>
                        </a:lnTo>
                        <a:lnTo>
                          <a:pt x="103" y="116"/>
                        </a:lnTo>
                        <a:lnTo>
                          <a:pt x="107" y="112"/>
                        </a:lnTo>
                        <a:lnTo>
                          <a:pt x="111" y="91"/>
                        </a:lnTo>
                        <a:lnTo>
                          <a:pt x="116" y="74"/>
                        </a:lnTo>
                        <a:lnTo>
                          <a:pt x="120" y="65"/>
                        </a:lnTo>
                        <a:lnTo>
                          <a:pt x="125" y="96"/>
                        </a:lnTo>
                        <a:lnTo>
                          <a:pt x="129" y="11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DB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56" name="Freeform 28"/>
                  <p:cNvSpPr>
                    <a:spLocks/>
                  </p:cNvSpPr>
                  <p:nvPr/>
                </p:nvSpPr>
                <p:spPr bwMode="auto">
                  <a:xfrm>
                    <a:off x="4751388" y="2589214"/>
                    <a:ext cx="331788" cy="523875"/>
                  </a:xfrm>
                  <a:custGeom>
                    <a:avLst/>
                    <a:gdLst>
                      <a:gd name="T0" fmla="*/ 0 w 209"/>
                      <a:gd name="T1" fmla="*/ 330 h 330"/>
                      <a:gd name="T2" fmla="*/ 3 w 209"/>
                      <a:gd name="T3" fmla="*/ 163 h 330"/>
                      <a:gd name="T4" fmla="*/ 7 w 209"/>
                      <a:gd name="T5" fmla="*/ 149 h 330"/>
                      <a:gd name="T6" fmla="*/ 12 w 209"/>
                      <a:gd name="T7" fmla="*/ 154 h 330"/>
                      <a:gd name="T8" fmla="*/ 16 w 209"/>
                      <a:gd name="T9" fmla="*/ 151 h 330"/>
                      <a:gd name="T10" fmla="*/ 20 w 209"/>
                      <a:gd name="T11" fmla="*/ 148 h 330"/>
                      <a:gd name="T12" fmla="*/ 24 w 209"/>
                      <a:gd name="T13" fmla="*/ 146 h 330"/>
                      <a:gd name="T14" fmla="*/ 29 w 209"/>
                      <a:gd name="T15" fmla="*/ 151 h 330"/>
                      <a:gd name="T16" fmla="*/ 33 w 209"/>
                      <a:gd name="T17" fmla="*/ 155 h 330"/>
                      <a:gd name="T18" fmla="*/ 37 w 209"/>
                      <a:gd name="T19" fmla="*/ 155 h 330"/>
                      <a:gd name="T20" fmla="*/ 42 w 209"/>
                      <a:gd name="T21" fmla="*/ 152 h 330"/>
                      <a:gd name="T22" fmla="*/ 46 w 209"/>
                      <a:gd name="T23" fmla="*/ 156 h 330"/>
                      <a:gd name="T24" fmla="*/ 50 w 209"/>
                      <a:gd name="T25" fmla="*/ 152 h 330"/>
                      <a:gd name="T26" fmla="*/ 54 w 209"/>
                      <a:gd name="T27" fmla="*/ 141 h 330"/>
                      <a:gd name="T28" fmla="*/ 59 w 209"/>
                      <a:gd name="T29" fmla="*/ 128 h 330"/>
                      <a:gd name="T30" fmla="*/ 63 w 209"/>
                      <a:gd name="T31" fmla="*/ 134 h 330"/>
                      <a:gd name="T32" fmla="*/ 67 w 209"/>
                      <a:gd name="T33" fmla="*/ 133 h 330"/>
                      <a:gd name="T34" fmla="*/ 72 w 209"/>
                      <a:gd name="T35" fmla="*/ 126 h 330"/>
                      <a:gd name="T36" fmla="*/ 76 w 209"/>
                      <a:gd name="T37" fmla="*/ 125 h 330"/>
                      <a:gd name="T38" fmla="*/ 80 w 209"/>
                      <a:gd name="T39" fmla="*/ 1 h 330"/>
                      <a:gd name="T40" fmla="*/ 85 w 209"/>
                      <a:gd name="T41" fmla="*/ 7 h 330"/>
                      <a:gd name="T42" fmla="*/ 89 w 209"/>
                      <a:gd name="T43" fmla="*/ 20 h 330"/>
                      <a:gd name="T44" fmla="*/ 93 w 209"/>
                      <a:gd name="T45" fmla="*/ 16 h 330"/>
                      <a:gd name="T46" fmla="*/ 97 w 209"/>
                      <a:gd name="T47" fmla="*/ 12 h 330"/>
                      <a:gd name="T48" fmla="*/ 102 w 209"/>
                      <a:gd name="T49" fmla="*/ 10 h 330"/>
                      <a:gd name="T50" fmla="*/ 106 w 209"/>
                      <a:gd name="T51" fmla="*/ 2 h 330"/>
                      <a:gd name="T52" fmla="*/ 110 w 209"/>
                      <a:gd name="T53" fmla="*/ 10 h 330"/>
                      <a:gd name="T54" fmla="*/ 115 w 209"/>
                      <a:gd name="T55" fmla="*/ 21 h 330"/>
                      <a:gd name="T56" fmla="*/ 119 w 209"/>
                      <a:gd name="T57" fmla="*/ 7 h 330"/>
                      <a:gd name="T58" fmla="*/ 123 w 209"/>
                      <a:gd name="T59" fmla="*/ 4 h 330"/>
                      <a:gd name="T60" fmla="*/ 127 w 209"/>
                      <a:gd name="T61" fmla="*/ 0 h 330"/>
                      <a:gd name="T62" fmla="*/ 132 w 209"/>
                      <a:gd name="T63" fmla="*/ 2 h 330"/>
                      <a:gd name="T64" fmla="*/ 136 w 209"/>
                      <a:gd name="T65" fmla="*/ 3 h 330"/>
                      <a:gd name="T66" fmla="*/ 140 w 209"/>
                      <a:gd name="T67" fmla="*/ 9 h 330"/>
                      <a:gd name="T68" fmla="*/ 145 w 209"/>
                      <a:gd name="T69" fmla="*/ 13 h 330"/>
                      <a:gd name="T70" fmla="*/ 149 w 209"/>
                      <a:gd name="T71" fmla="*/ 13 h 330"/>
                      <a:gd name="T72" fmla="*/ 153 w 209"/>
                      <a:gd name="T73" fmla="*/ 10 h 330"/>
                      <a:gd name="T74" fmla="*/ 158 w 209"/>
                      <a:gd name="T75" fmla="*/ 15 h 330"/>
                      <a:gd name="T76" fmla="*/ 162 w 209"/>
                      <a:gd name="T77" fmla="*/ 34 h 330"/>
                      <a:gd name="T78" fmla="*/ 166 w 209"/>
                      <a:gd name="T79" fmla="*/ 48 h 330"/>
                      <a:gd name="T80" fmla="*/ 170 w 209"/>
                      <a:gd name="T81" fmla="*/ 68 h 330"/>
                      <a:gd name="T82" fmla="*/ 175 w 209"/>
                      <a:gd name="T83" fmla="*/ 76 h 330"/>
                      <a:gd name="T84" fmla="*/ 179 w 209"/>
                      <a:gd name="T85" fmla="*/ 102 h 330"/>
                      <a:gd name="T86" fmla="*/ 184 w 209"/>
                      <a:gd name="T87" fmla="*/ 110 h 330"/>
                      <a:gd name="T88" fmla="*/ 188 w 209"/>
                      <a:gd name="T89" fmla="*/ 116 h 330"/>
                      <a:gd name="T90" fmla="*/ 192 w 209"/>
                      <a:gd name="T91" fmla="*/ 110 h 330"/>
                      <a:gd name="T92" fmla="*/ 197 w 209"/>
                      <a:gd name="T93" fmla="*/ 103 h 330"/>
                      <a:gd name="T94" fmla="*/ 201 w 209"/>
                      <a:gd name="T95" fmla="*/ 89 h 330"/>
                      <a:gd name="T96" fmla="*/ 205 w 209"/>
                      <a:gd name="T97" fmla="*/ 90 h 330"/>
                      <a:gd name="T98" fmla="*/ 209 w 209"/>
                      <a:gd name="T99" fmla="*/ 91 h 33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09" h="330">
                        <a:moveTo>
                          <a:pt x="0" y="330"/>
                        </a:moveTo>
                        <a:lnTo>
                          <a:pt x="3" y="163"/>
                        </a:lnTo>
                        <a:lnTo>
                          <a:pt x="7" y="149"/>
                        </a:lnTo>
                        <a:lnTo>
                          <a:pt x="12" y="154"/>
                        </a:lnTo>
                        <a:lnTo>
                          <a:pt x="16" y="151"/>
                        </a:lnTo>
                        <a:lnTo>
                          <a:pt x="20" y="148"/>
                        </a:lnTo>
                        <a:lnTo>
                          <a:pt x="24" y="146"/>
                        </a:lnTo>
                        <a:lnTo>
                          <a:pt x="29" y="151"/>
                        </a:lnTo>
                        <a:lnTo>
                          <a:pt x="33" y="155"/>
                        </a:lnTo>
                        <a:lnTo>
                          <a:pt x="37" y="155"/>
                        </a:lnTo>
                        <a:lnTo>
                          <a:pt x="42" y="152"/>
                        </a:lnTo>
                        <a:lnTo>
                          <a:pt x="46" y="156"/>
                        </a:lnTo>
                        <a:lnTo>
                          <a:pt x="50" y="152"/>
                        </a:lnTo>
                        <a:lnTo>
                          <a:pt x="54" y="141"/>
                        </a:lnTo>
                        <a:lnTo>
                          <a:pt x="59" y="128"/>
                        </a:lnTo>
                        <a:lnTo>
                          <a:pt x="63" y="134"/>
                        </a:lnTo>
                        <a:lnTo>
                          <a:pt x="67" y="133"/>
                        </a:lnTo>
                        <a:lnTo>
                          <a:pt x="72" y="126"/>
                        </a:lnTo>
                        <a:lnTo>
                          <a:pt x="76" y="125"/>
                        </a:lnTo>
                        <a:lnTo>
                          <a:pt x="80" y="1"/>
                        </a:lnTo>
                        <a:lnTo>
                          <a:pt x="85" y="7"/>
                        </a:lnTo>
                        <a:lnTo>
                          <a:pt x="89" y="20"/>
                        </a:lnTo>
                        <a:lnTo>
                          <a:pt x="93" y="16"/>
                        </a:lnTo>
                        <a:lnTo>
                          <a:pt x="97" y="12"/>
                        </a:lnTo>
                        <a:lnTo>
                          <a:pt x="102" y="10"/>
                        </a:lnTo>
                        <a:lnTo>
                          <a:pt x="106" y="2"/>
                        </a:lnTo>
                        <a:lnTo>
                          <a:pt x="110" y="10"/>
                        </a:lnTo>
                        <a:lnTo>
                          <a:pt x="115" y="21"/>
                        </a:lnTo>
                        <a:lnTo>
                          <a:pt x="119" y="7"/>
                        </a:lnTo>
                        <a:lnTo>
                          <a:pt x="123" y="4"/>
                        </a:lnTo>
                        <a:lnTo>
                          <a:pt x="127" y="0"/>
                        </a:lnTo>
                        <a:lnTo>
                          <a:pt x="132" y="2"/>
                        </a:lnTo>
                        <a:lnTo>
                          <a:pt x="136" y="3"/>
                        </a:lnTo>
                        <a:lnTo>
                          <a:pt x="140" y="9"/>
                        </a:lnTo>
                        <a:lnTo>
                          <a:pt x="145" y="13"/>
                        </a:lnTo>
                        <a:lnTo>
                          <a:pt x="149" y="13"/>
                        </a:lnTo>
                        <a:lnTo>
                          <a:pt x="153" y="10"/>
                        </a:lnTo>
                        <a:lnTo>
                          <a:pt x="158" y="15"/>
                        </a:lnTo>
                        <a:lnTo>
                          <a:pt x="162" y="34"/>
                        </a:lnTo>
                        <a:lnTo>
                          <a:pt x="166" y="48"/>
                        </a:lnTo>
                        <a:lnTo>
                          <a:pt x="170" y="68"/>
                        </a:lnTo>
                        <a:lnTo>
                          <a:pt x="175" y="76"/>
                        </a:lnTo>
                        <a:lnTo>
                          <a:pt x="179" y="102"/>
                        </a:lnTo>
                        <a:lnTo>
                          <a:pt x="184" y="110"/>
                        </a:lnTo>
                        <a:lnTo>
                          <a:pt x="188" y="116"/>
                        </a:lnTo>
                        <a:lnTo>
                          <a:pt x="192" y="110"/>
                        </a:lnTo>
                        <a:lnTo>
                          <a:pt x="197" y="103"/>
                        </a:lnTo>
                        <a:lnTo>
                          <a:pt x="201" y="89"/>
                        </a:lnTo>
                        <a:lnTo>
                          <a:pt x="205" y="90"/>
                        </a:lnTo>
                        <a:lnTo>
                          <a:pt x="209" y="9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42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57" name="Freeform 29"/>
                  <p:cNvSpPr>
                    <a:spLocks/>
                  </p:cNvSpPr>
                  <p:nvPr/>
                </p:nvSpPr>
                <p:spPr bwMode="auto">
                  <a:xfrm>
                    <a:off x="5083176" y="2613026"/>
                    <a:ext cx="334963" cy="176213"/>
                  </a:xfrm>
                  <a:custGeom>
                    <a:avLst/>
                    <a:gdLst>
                      <a:gd name="T0" fmla="*/ 0 w 211"/>
                      <a:gd name="T1" fmla="*/ 76 h 111"/>
                      <a:gd name="T2" fmla="*/ 5 w 211"/>
                      <a:gd name="T3" fmla="*/ 78 h 111"/>
                      <a:gd name="T4" fmla="*/ 9 w 211"/>
                      <a:gd name="T5" fmla="*/ 72 h 111"/>
                      <a:gd name="T6" fmla="*/ 13 w 211"/>
                      <a:gd name="T7" fmla="*/ 69 h 111"/>
                      <a:gd name="T8" fmla="*/ 18 w 211"/>
                      <a:gd name="T9" fmla="*/ 74 h 111"/>
                      <a:gd name="T10" fmla="*/ 22 w 211"/>
                      <a:gd name="T11" fmla="*/ 90 h 111"/>
                      <a:gd name="T12" fmla="*/ 26 w 211"/>
                      <a:gd name="T13" fmla="*/ 100 h 111"/>
                      <a:gd name="T14" fmla="*/ 30 w 211"/>
                      <a:gd name="T15" fmla="*/ 111 h 111"/>
                      <a:gd name="T16" fmla="*/ 35 w 211"/>
                      <a:gd name="T17" fmla="*/ 100 h 111"/>
                      <a:gd name="T18" fmla="*/ 39 w 211"/>
                      <a:gd name="T19" fmla="*/ 102 h 111"/>
                      <a:gd name="T20" fmla="*/ 43 w 211"/>
                      <a:gd name="T21" fmla="*/ 100 h 111"/>
                      <a:gd name="T22" fmla="*/ 48 w 211"/>
                      <a:gd name="T23" fmla="*/ 100 h 111"/>
                      <a:gd name="T24" fmla="*/ 52 w 211"/>
                      <a:gd name="T25" fmla="*/ 92 h 111"/>
                      <a:gd name="T26" fmla="*/ 56 w 211"/>
                      <a:gd name="T27" fmla="*/ 85 h 111"/>
                      <a:gd name="T28" fmla="*/ 61 w 211"/>
                      <a:gd name="T29" fmla="*/ 88 h 111"/>
                      <a:gd name="T30" fmla="*/ 65 w 211"/>
                      <a:gd name="T31" fmla="*/ 88 h 111"/>
                      <a:gd name="T32" fmla="*/ 69 w 211"/>
                      <a:gd name="T33" fmla="*/ 87 h 111"/>
                      <a:gd name="T34" fmla="*/ 73 w 211"/>
                      <a:gd name="T35" fmla="*/ 74 h 111"/>
                      <a:gd name="T36" fmla="*/ 78 w 211"/>
                      <a:gd name="T37" fmla="*/ 81 h 111"/>
                      <a:gd name="T38" fmla="*/ 82 w 211"/>
                      <a:gd name="T39" fmla="*/ 80 h 111"/>
                      <a:gd name="T40" fmla="*/ 86 w 211"/>
                      <a:gd name="T41" fmla="*/ 84 h 111"/>
                      <a:gd name="T42" fmla="*/ 91 w 211"/>
                      <a:gd name="T43" fmla="*/ 58 h 111"/>
                      <a:gd name="T44" fmla="*/ 95 w 211"/>
                      <a:gd name="T45" fmla="*/ 76 h 111"/>
                      <a:gd name="T46" fmla="*/ 99 w 211"/>
                      <a:gd name="T47" fmla="*/ 102 h 111"/>
                      <a:gd name="T48" fmla="*/ 103 w 211"/>
                      <a:gd name="T49" fmla="*/ 69 h 111"/>
                      <a:gd name="T50" fmla="*/ 108 w 211"/>
                      <a:gd name="T51" fmla="*/ 78 h 111"/>
                      <a:gd name="T52" fmla="*/ 112 w 211"/>
                      <a:gd name="T53" fmla="*/ 84 h 111"/>
                      <a:gd name="T54" fmla="*/ 116 w 211"/>
                      <a:gd name="T55" fmla="*/ 0 h 111"/>
                      <a:gd name="T56" fmla="*/ 121 w 211"/>
                      <a:gd name="T57" fmla="*/ 26 h 111"/>
                      <a:gd name="T58" fmla="*/ 125 w 211"/>
                      <a:gd name="T59" fmla="*/ 25 h 111"/>
                      <a:gd name="T60" fmla="*/ 129 w 211"/>
                      <a:gd name="T61" fmla="*/ 17 h 111"/>
                      <a:gd name="T62" fmla="*/ 133 w 211"/>
                      <a:gd name="T63" fmla="*/ 11 h 111"/>
                      <a:gd name="T64" fmla="*/ 138 w 211"/>
                      <a:gd name="T65" fmla="*/ 32 h 111"/>
                      <a:gd name="T66" fmla="*/ 142 w 211"/>
                      <a:gd name="T67" fmla="*/ 32 h 111"/>
                      <a:gd name="T68" fmla="*/ 146 w 211"/>
                      <a:gd name="T69" fmla="*/ 10 h 111"/>
                      <a:gd name="T70" fmla="*/ 151 w 211"/>
                      <a:gd name="T71" fmla="*/ 13 h 111"/>
                      <a:gd name="T72" fmla="*/ 155 w 211"/>
                      <a:gd name="T73" fmla="*/ 17 h 111"/>
                      <a:gd name="T74" fmla="*/ 159 w 211"/>
                      <a:gd name="T75" fmla="*/ 20 h 111"/>
                      <a:gd name="T76" fmla="*/ 164 w 211"/>
                      <a:gd name="T77" fmla="*/ 22 h 111"/>
                      <a:gd name="T78" fmla="*/ 168 w 211"/>
                      <a:gd name="T79" fmla="*/ 17 h 111"/>
                      <a:gd name="T80" fmla="*/ 172 w 211"/>
                      <a:gd name="T81" fmla="*/ 26 h 111"/>
                      <a:gd name="T82" fmla="*/ 177 w 211"/>
                      <a:gd name="T83" fmla="*/ 38 h 111"/>
                      <a:gd name="T84" fmla="*/ 181 w 211"/>
                      <a:gd name="T85" fmla="*/ 46 h 111"/>
                      <a:gd name="T86" fmla="*/ 185 w 211"/>
                      <a:gd name="T87" fmla="*/ 52 h 111"/>
                      <a:gd name="T88" fmla="*/ 190 w 211"/>
                      <a:gd name="T89" fmla="*/ 44 h 111"/>
                      <a:gd name="T90" fmla="*/ 194 w 211"/>
                      <a:gd name="T91" fmla="*/ 58 h 111"/>
                      <a:gd name="T92" fmla="*/ 198 w 211"/>
                      <a:gd name="T93" fmla="*/ 68 h 111"/>
                      <a:gd name="T94" fmla="*/ 203 w 211"/>
                      <a:gd name="T95" fmla="*/ 63 h 111"/>
                      <a:gd name="T96" fmla="*/ 207 w 211"/>
                      <a:gd name="T97" fmla="*/ 69 h 111"/>
                      <a:gd name="T98" fmla="*/ 211 w 211"/>
                      <a:gd name="T99" fmla="*/ 56 h 1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11" h="111">
                        <a:moveTo>
                          <a:pt x="0" y="76"/>
                        </a:moveTo>
                        <a:lnTo>
                          <a:pt x="5" y="78"/>
                        </a:lnTo>
                        <a:lnTo>
                          <a:pt x="9" y="72"/>
                        </a:lnTo>
                        <a:lnTo>
                          <a:pt x="13" y="69"/>
                        </a:lnTo>
                        <a:lnTo>
                          <a:pt x="18" y="74"/>
                        </a:lnTo>
                        <a:lnTo>
                          <a:pt x="22" y="90"/>
                        </a:lnTo>
                        <a:lnTo>
                          <a:pt x="26" y="100"/>
                        </a:lnTo>
                        <a:lnTo>
                          <a:pt x="30" y="111"/>
                        </a:lnTo>
                        <a:lnTo>
                          <a:pt x="35" y="100"/>
                        </a:lnTo>
                        <a:lnTo>
                          <a:pt x="39" y="102"/>
                        </a:lnTo>
                        <a:lnTo>
                          <a:pt x="43" y="100"/>
                        </a:lnTo>
                        <a:lnTo>
                          <a:pt x="48" y="100"/>
                        </a:lnTo>
                        <a:lnTo>
                          <a:pt x="52" y="92"/>
                        </a:lnTo>
                        <a:lnTo>
                          <a:pt x="56" y="85"/>
                        </a:lnTo>
                        <a:lnTo>
                          <a:pt x="61" y="88"/>
                        </a:lnTo>
                        <a:lnTo>
                          <a:pt x="65" y="88"/>
                        </a:lnTo>
                        <a:lnTo>
                          <a:pt x="69" y="87"/>
                        </a:lnTo>
                        <a:lnTo>
                          <a:pt x="73" y="74"/>
                        </a:lnTo>
                        <a:lnTo>
                          <a:pt x="78" y="81"/>
                        </a:lnTo>
                        <a:lnTo>
                          <a:pt x="82" y="80"/>
                        </a:lnTo>
                        <a:lnTo>
                          <a:pt x="86" y="84"/>
                        </a:lnTo>
                        <a:lnTo>
                          <a:pt x="91" y="58"/>
                        </a:lnTo>
                        <a:lnTo>
                          <a:pt x="95" y="76"/>
                        </a:lnTo>
                        <a:lnTo>
                          <a:pt x="99" y="102"/>
                        </a:lnTo>
                        <a:lnTo>
                          <a:pt x="103" y="69"/>
                        </a:lnTo>
                        <a:lnTo>
                          <a:pt x="108" y="78"/>
                        </a:lnTo>
                        <a:lnTo>
                          <a:pt x="112" y="84"/>
                        </a:lnTo>
                        <a:lnTo>
                          <a:pt x="116" y="0"/>
                        </a:lnTo>
                        <a:lnTo>
                          <a:pt x="121" y="26"/>
                        </a:lnTo>
                        <a:lnTo>
                          <a:pt x="125" y="25"/>
                        </a:lnTo>
                        <a:lnTo>
                          <a:pt x="129" y="17"/>
                        </a:lnTo>
                        <a:lnTo>
                          <a:pt x="133" y="11"/>
                        </a:lnTo>
                        <a:lnTo>
                          <a:pt x="138" y="32"/>
                        </a:lnTo>
                        <a:lnTo>
                          <a:pt x="142" y="32"/>
                        </a:lnTo>
                        <a:lnTo>
                          <a:pt x="146" y="10"/>
                        </a:lnTo>
                        <a:lnTo>
                          <a:pt x="151" y="13"/>
                        </a:lnTo>
                        <a:lnTo>
                          <a:pt x="155" y="17"/>
                        </a:lnTo>
                        <a:lnTo>
                          <a:pt x="159" y="20"/>
                        </a:lnTo>
                        <a:lnTo>
                          <a:pt x="164" y="22"/>
                        </a:lnTo>
                        <a:lnTo>
                          <a:pt x="168" y="17"/>
                        </a:lnTo>
                        <a:lnTo>
                          <a:pt x="172" y="26"/>
                        </a:lnTo>
                        <a:lnTo>
                          <a:pt x="177" y="38"/>
                        </a:lnTo>
                        <a:lnTo>
                          <a:pt x="181" y="46"/>
                        </a:lnTo>
                        <a:lnTo>
                          <a:pt x="185" y="52"/>
                        </a:lnTo>
                        <a:lnTo>
                          <a:pt x="190" y="44"/>
                        </a:lnTo>
                        <a:lnTo>
                          <a:pt x="194" y="58"/>
                        </a:lnTo>
                        <a:lnTo>
                          <a:pt x="198" y="68"/>
                        </a:lnTo>
                        <a:lnTo>
                          <a:pt x="203" y="63"/>
                        </a:lnTo>
                        <a:lnTo>
                          <a:pt x="207" y="69"/>
                        </a:lnTo>
                        <a:lnTo>
                          <a:pt x="211" y="5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42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58" name="Freeform 30"/>
                  <p:cNvSpPr>
                    <a:spLocks/>
                  </p:cNvSpPr>
                  <p:nvPr/>
                </p:nvSpPr>
                <p:spPr bwMode="auto">
                  <a:xfrm>
                    <a:off x="5418138" y="2643189"/>
                    <a:ext cx="334963" cy="292100"/>
                  </a:xfrm>
                  <a:custGeom>
                    <a:avLst/>
                    <a:gdLst>
                      <a:gd name="T0" fmla="*/ 0 w 211"/>
                      <a:gd name="T1" fmla="*/ 37 h 184"/>
                      <a:gd name="T2" fmla="*/ 4 w 211"/>
                      <a:gd name="T3" fmla="*/ 46 h 184"/>
                      <a:gd name="T4" fmla="*/ 9 w 211"/>
                      <a:gd name="T5" fmla="*/ 32 h 184"/>
                      <a:gd name="T6" fmla="*/ 13 w 211"/>
                      <a:gd name="T7" fmla="*/ 18 h 184"/>
                      <a:gd name="T8" fmla="*/ 17 w 211"/>
                      <a:gd name="T9" fmla="*/ 5 h 184"/>
                      <a:gd name="T10" fmla="*/ 22 w 211"/>
                      <a:gd name="T11" fmla="*/ 0 h 184"/>
                      <a:gd name="T12" fmla="*/ 26 w 211"/>
                      <a:gd name="T13" fmla="*/ 0 h 184"/>
                      <a:gd name="T14" fmla="*/ 30 w 211"/>
                      <a:gd name="T15" fmla="*/ 12 h 184"/>
                      <a:gd name="T16" fmla="*/ 34 w 211"/>
                      <a:gd name="T17" fmla="*/ 10 h 184"/>
                      <a:gd name="T18" fmla="*/ 39 w 211"/>
                      <a:gd name="T19" fmla="*/ 2 h 184"/>
                      <a:gd name="T20" fmla="*/ 43 w 211"/>
                      <a:gd name="T21" fmla="*/ 21 h 184"/>
                      <a:gd name="T22" fmla="*/ 47 w 211"/>
                      <a:gd name="T23" fmla="*/ 10 h 184"/>
                      <a:gd name="T24" fmla="*/ 52 w 211"/>
                      <a:gd name="T25" fmla="*/ 20 h 184"/>
                      <a:gd name="T26" fmla="*/ 56 w 211"/>
                      <a:gd name="T27" fmla="*/ 30 h 184"/>
                      <a:gd name="T28" fmla="*/ 60 w 211"/>
                      <a:gd name="T29" fmla="*/ 27 h 184"/>
                      <a:gd name="T30" fmla="*/ 65 w 211"/>
                      <a:gd name="T31" fmla="*/ 29 h 184"/>
                      <a:gd name="T32" fmla="*/ 69 w 211"/>
                      <a:gd name="T33" fmla="*/ 50 h 184"/>
                      <a:gd name="T34" fmla="*/ 73 w 211"/>
                      <a:gd name="T35" fmla="*/ 58 h 184"/>
                      <a:gd name="T36" fmla="*/ 77 w 211"/>
                      <a:gd name="T37" fmla="*/ 74 h 184"/>
                      <a:gd name="T38" fmla="*/ 82 w 211"/>
                      <a:gd name="T39" fmla="*/ 80 h 184"/>
                      <a:gd name="T40" fmla="*/ 86 w 211"/>
                      <a:gd name="T41" fmla="*/ 73 h 184"/>
                      <a:gd name="T42" fmla="*/ 90 w 211"/>
                      <a:gd name="T43" fmla="*/ 84 h 184"/>
                      <a:gd name="T44" fmla="*/ 95 w 211"/>
                      <a:gd name="T45" fmla="*/ 91 h 184"/>
                      <a:gd name="T46" fmla="*/ 99 w 211"/>
                      <a:gd name="T47" fmla="*/ 84 h 184"/>
                      <a:gd name="T48" fmla="*/ 103 w 211"/>
                      <a:gd name="T49" fmla="*/ 103 h 184"/>
                      <a:gd name="T50" fmla="*/ 107 w 211"/>
                      <a:gd name="T51" fmla="*/ 135 h 184"/>
                      <a:gd name="T52" fmla="*/ 112 w 211"/>
                      <a:gd name="T53" fmla="*/ 155 h 184"/>
                      <a:gd name="T54" fmla="*/ 116 w 211"/>
                      <a:gd name="T55" fmla="*/ 162 h 184"/>
                      <a:gd name="T56" fmla="*/ 120 w 211"/>
                      <a:gd name="T57" fmla="*/ 172 h 184"/>
                      <a:gd name="T58" fmla="*/ 125 w 211"/>
                      <a:gd name="T59" fmla="*/ 172 h 184"/>
                      <a:gd name="T60" fmla="*/ 129 w 211"/>
                      <a:gd name="T61" fmla="*/ 184 h 184"/>
                      <a:gd name="T62" fmla="*/ 133 w 211"/>
                      <a:gd name="T63" fmla="*/ 163 h 184"/>
                      <a:gd name="T64" fmla="*/ 137 w 211"/>
                      <a:gd name="T65" fmla="*/ 174 h 184"/>
                      <a:gd name="T66" fmla="*/ 142 w 211"/>
                      <a:gd name="T67" fmla="*/ 178 h 184"/>
                      <a:gd name="T68" fmla="*/ 146 w 211"/>
                      <a:gd name="T69" fmla="*/ 171 h 184"/>
                      <a:gd name="T70" fmla="*/ 151 w 211"/>
                      <a:gd name="T71" fmla="*/ 170 h 184"/>
                      <a:gd name="T72" fmla="*/ 155 w 211"/>
                      <a:gd name="T73" fmla="*/ 168 h 184"/>
                      <a:gd name="T74" fmla="*/ 159 w 211"/>
                      <a:gd name="T75" fmla="*/ 163 h 184"/>
                      <a:gd name="T76" fmla="*/ 164 w 211"/>
                      <a:gd name="T77" fmla="*/ 159 h 184"/>
                      <a:gd name="T78" fmla="*/ 168 w 211"/>
                      <a:gd name="T79" fmla="*/ 148 h 184"/>
                      <a:gd name="T80" fmla="*/ 172 w 211"/>
                      <a:gd name="T81" fmla="*/ 140 h 184"/>
                      <a:gd name="T82" fmla="*/ 177 w 211"/>
                      <a:gd name="T83" fmla="*/ 131 h 184"/>
                      <a:gd name="T84" fmla="*/ 181 w 211"/>
                      <a:gd name="T85" fmla="*/ 136 h 184"/>
                      <a:gd name="T86" fmla="*/ 185 w 211"/>
                      <a:gd name="T87" fmla="*/ 133 h 184"/>
                      <a:gd name="T88" fmla="*/ 189 w 211"/>
                      <a:gd name="T89" fmla="*/ 125 h 184"/>
                      <a:gd name="T90" fmla="*/ 194 w 211"/>
                      <a:gd name="T91" fmla="*/ 127 h 184"/>
                      <a:gd name="T92" fmla="*/ 198 w 211"/>
                      <a:gd name="T93" fmla="*/ 130 h 184"/>
                      <a:gd name="T94" fmla="*/ 202 w 211"/>
                      <a:gd name="T95" fmla="*/ 110 h 184"/>
                      <a:gd name="T96" fmla="*/ 207 w 211"/>
                      <a:gd name="T97" fmla="*/ 119 h 184"/>
                      <a:gd name="T98" fmla="*/ 211 w 211"/>
                      <a:gd name="T99" fmla="*/ 117 h 18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11" h="184">
                        <a:moveTo>
                          <a:pt x="0" y="37"/>
                        </a:moveTo>
                        <a:lnTo>
                          <a:pt x="4" y="46"/>
                        </a:lnTo>
                        <a:lnTo>
                          <a:pt x="9" y="32"/>
                        </a:lnTo>
                        <a:lnTo>
                          <a:pt x="13" y="18"/>
                        </a:lnTo>
                        <a:lnTo>
                          <a:pt x="17" y="5"/>
                        </a:lnTo>
                        <a:lnTo>
                          <a:pt x="22" y="0"/>
                        </a:lnTo>
                        <a:lnTo>
                          <a:pt x="26" y="0"/>
                        </a:lnTo>
                        <a:lnTo>
                          <a:pt x="30" y="12"/>
                        </a:lnTo>
                        <a:lnTo>
                          <a:pt x="34" y="10"/>
                        </a:lnTo>
                        <a:lnTo>
                          <a:pt x="39" y="2"/>
                        </a:lnTo>
                        <a:lnTo>
                          <a:pt x="43" y="21"/>
                        </a:lnTo>
                        <a:lnTo>
                          <a:pt x="47" y="10"/>
                        </a:lnTo>
                        <a:lnTo>
                          <a:pt x="52" y="20"/>
                        </a:lnTo>
                        <a:lnTo>
                          <a:pt x="56" y="30"/>
                        </a:lnTo>
                        <a:lnTo>
                          <a:pt x="60" y="27"/>
                        </a:lnTo>
                        <a:lnTo>
                          <a:pt x="65" y="29"/>
                        </a:lnTo>
                        <a:lnTo>
                          <a:pt x="69" y="50"/>
                        </a:lnTo>
                        <a:lnTo>
                          <a:pt x="73" y="58"/>
                        </a:lnTo>
                        <a:lnTo>
                          <a:pt x="77" y="74"/>
                        </a:lnTo>
                        <a:lnTo>
                          <a:pt x="82" y="80"/>
                        </a:lnTo>
                        <a:lnTo>
                          <a:pt x="86" y="73"/>
                        </a:lnTo>
                        <a:lnTo>
                          <a:pt x="90" y="84"/>
                        </a:lnTo>
                        <a:lnTo>
                          <a:pt x="95" y="91"/>
                        </a:lnTo>
                        <a:lnTo>
                          <a:pt x="99" y="84"/>
                        </a:lnTo>
                        <a:lnTo>
                          <a:pt x="103" y="103"/>
                        </a:lnTo>
                        <a:lnTo>
                          <a:pt x="107" y="135"/>
                        </a:lnTo>
                        <a:lnTo>
                          <a:pt x="112" y="155"/>
                        </a:lnTo>
                        <a:lnTo>
                          <a:pt x="116" y="162"/>
                        </a:lnTo>
                        <a:lnTo>
                          <a:pt x="120" y="172"/>
                        </a:lnTo>
                        <a:lnTo>
                          <a:pt x="125" y="172"/>
                        </a:lnTo>
                        <a:lnTo>
                          <a:pt x="129" y="184"/>
                        </a:lnTo>
                        <a:lnTo>
                          <a:pt x="133" y="163"/>
                        </a:lnTo>
                        <a:lnTo>
                          <a:pt x="137" y="174"/>
                        </a:lnTo>
                        <a:lnTo>
                          <a:pt x="142" y="178"/>
                        </a:lnTo>
                        <a:lnTo>
                          <a:pt x="146" y="171"/>
                        </a:lnTo>
                        <a:lnTo>
                          <a:pt x="151" y="170"/>
                        </a:lnTo>
                        <a:lnTo>
                          <a:pt x="155" y="168"/>
                        </a:lnTo>
                        <a:lnTo>
                          <a:pt x="159" y="163"/>
                        </a:lnTo>
                        <a:lnTo>
                          <a:pt x="164" y="159"/>
                        </a:lnTo>
                        <a:lnTo>
                          <a:pt x="168" y="148"/>
                        </a:lnTo>
                        <a:lnTo>
                          <a:pt x="172" y="140"/>
                        </a:lnTo>
                        <a:lnTo>
                          <a:pt x="177" y="131"/>
                        </a:lnTo>
                        <a:lnTo>
                          <a:pt x="181" y="136"/>
                        </a:lnTo>
                        <a:lnTo>
                          <a:pt x="185" y="133"/>
                        </a:lnTo>
                        <a:lnTo>
                          <a:pt x="189" y="125"/>
                        </a:lnTo>
                        <a:lnTo>
                          <a:pt x="194" y="127"/>
                        </a:lnTo>
                        <a:lnTo>
                          <a:pt x="198" y="130"/>
                        </a:lnTo>
                        <a:lnTo>
                          <a:pt x="202" y="110"/>
                        </a:lnTo>
                        <a:lnTo>
                          <a:pt x="207" y="119"/>
                        </a:lnTo>
                        <a:lnTo>
                          <a:pt x="211" y="11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42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59" name="Freeform 31"/>
                  <p:cNvSpPr>
                    <a:spLocks/>
                  </p:cNvSpPr>
                  <p:nvPr/>
                </p:nvSpPr>
                <p:spPr bwMode="auto">
                  <a:xfrm>
                    <a:off x="5753101" y="2643189"/>
                    <a:ext cx="225425" cy="185738"/>
                  </a:xfrm>
                  <a:custGeom>
                    <a:avLst/>
                    <a:gdLst>
                      <a:gd name="T0" fmla="*/ 0 w 142"/>
                      <a:gd name="T1" fmla="*/ 117 h 117"/>
                      <a:gd name="T2" fmla="*/ 4 w 142"/>
                      <a:gd name="T3" fmla="*/ 117 h 117"/>
                      <a:gd name="T4" fmla="*/ 8 w 142"/>
                      <a:gd name="T5" fmla="*/ 103 h 117"/>
                      <a:gd name="T6" fmla="*/ 13 w 142"/>
                      <a:gd name="T7" fmla="*/ 110 h 117"/>
                      <a:gd name="T8" fmla="*/ 17 w 142"/>
                      <a:gd name="T9" fmla="*/ 97 h 117"/>
                      <a:gd name="T10" fmla="*/ 21 w 142"/>
                      <a:gd name="T11" fmla="*/ 87 h 117"/>
                      <a:gd name="T12" fmla="*/ 26 w 142"/>
                      <a:gd name="T13" fmla="*/ 62 h 117"/>
                      <a:gd name="T14" fmla="*/ 30 w 142"/>
                      <a:gd name="T15" fmla="*/ 60 h 117"/>
                      <a:gd name="T16" fmla="*/ 34 w 142"/>
                      <a:gd name="T17" fmla="*/ 51 h 117"/>
                      <a:gd name="T18" fmla="*/ 38 w 142"/>
                      <a:gd name="T19" fmla="*/ 35 h 117"/>
                      <a:gd name="T20" fmla="*/ 43 w 142"/>
                      <a:gd name="T21" fmla="*/ 44 h 117"/>
                      <a:gd name="T22" fmla="*/ 47 w 142"/>
                      <a:gd name="T23" fmla="*/ 51 h 117"/>
                      <a:gd name="T24" fmla="*/ 51 w 142"/>
                      <a:gd name="T25" fmla="*/ 54 h 117"/>
                      <a:gd name="T26" fmla="*/ 56 w 142"/>
                      <a:gd name="T27" fmla="*/ 63 h 117"/>
                      <a:gd name="T28" fmla="*/ 60 w 142"/>
                      <a:gd name="T29" fmla="*/ 32 h 117"/>
                      <a:gd name="T30" fmla="*/ 64 w 142"/>
                      <a:gd name="T31" fmla="*/ 23 h 117"/>
                      <a:gd name="T32" fmla="*/ 69 w 142"/>
                      <a:gd name="T33" fmla="*/ 0 h 117"/>
                      <a:gd name="T34" fmla="*/ 73 w 142"/>
                      <a:gd name="T35" fmla="*/ 11 h 117"/>
                      <a:gd name="T36" fmla="*/ 77 w 142"/>
                      <a:gd name="T37" fmla="*/ 0 h 117"/>
                      <a:gd name="T38" fmla="*/ 81 w 142"/>
                      <a:gd name="T39" fmla="*/ 6 h 117"/>
                      <a:gd name="T40" fmla="*/ 86 w 142"/>
                      <a:gd name="T41" fmla="*/ 10 h 117"/>
                      <a:gd name="T42" fmla="*/ 90 w 142"/>
                      <a:gd name="T43" fmla="*/ 12 h 117"/>
                      <a:gd name="T44" fmla="*/ 94 w 142"/>
                      <a:gd name="T45" fmla="*/ 33 h 117"/>
                      <a:gd name="T46" fmla="*/ 99 w 142"/>
                      <a:gd name="T47" fmla="*/ 16 h 117"/>
                      <a:gd name="T48" fmla="*/ 103 w 142"/>
                      <a:gd name="T49" fmla="*/ 23 h 117"/>
                      <a:gd name="T50" fmla="*/ 107 w 142"/>
                      <a:gd name="T51" fmla="*/ 29 h 117"/>
                      <a:gd name="T52" fmla="*/ 111 w 142"/>
                      <a:gd name="T53" fmla="*/ 29 h 117"/>
                      <a:gd name="T54" fmla="*/ 116 w 142"/>
                      <a:gd name="T55" fmla="*/ 23 h 117"/>
                      <a:gd name="T56" fmla="*/ 120 w 142"/>
                      <a:gd name="T57" fmla="*/ 29 h 117"/>
                      <a:gd name="T58" fmla="*/ 124 w 142"/>
                      <a:gd name="T59" fmla="*/ 46 h 117"/>
                      <a:gd name="T60" fmla="*/ 129 w 142"/>
                      <a:gd name="T61" fmla="*/ 49 h 117"/>
                      <a:gd name="T62" fmla="*/ 133 w 142"/>
                      <a:gd name="T63" fmla="*/ 58 h 117"/>
                      <a:gd name="T64" fmla="*/ 138 w 142"/>
                      <a:gd name="T65" fmla="*/ 37 h 117"/>
                      <a:gd name="T66" fmla="*/ 142 w 142"/>
                      <a:gd name="T67" fmla="*/ 48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</a:cxnLst>
                    <a:rect l="0" t="0" r="r" b="b"/>
                    <a:pathLst>
                      <a:path w="142" h="117">
                        <a:moveTo>
                          <a:pt x="0" y="117"/>
                        </a:moveTo>
                        <a:lnTo>
                          <a:pt x="4" y="117"/>
                        </a:lnTo>
                        <a:lnTo>
                          <a:pt x="8" y="103"/>
                        </a:lnTo>
                        <a:lnTo>
                          <a:pt x="13" y="110"/>
                        </a:lnTo>
                        <a:lnTo>
                          <a:pt x="17" y="97"/>
                        </a:lnTo>
                        <a:lnTo>
                          <a:pt x="21" y="87"/>
                        </a:lnTo>
                        <a:lnTo>
                          <a:pt x="26" y="62"/>
                        </a:lnTo>
                        <a:lnTo>
                          <a:pt x="30" y="60"/>
                        </a:lnTo>
                        <a:lnTo>
                          <a:pt x="34" y="51"/>
                        </a:lnTo>
                        <a:lnTo>
                          <a:pt x="38" y="35"/>
                        </a:lnTo>
                        <a:lnTo>
                          <a:pt x="43" y="44"/>
                        </a:lnTo>
                        <a:lnTo>
                          <a:pt x="47" y="51"/>
                        </a:lnTo>
                        <a:lnTo>
                          <a:pt x="51" y="54"/>
                        </a:lnTo>
                        <a:lnTo>
                          <a:pt x="56" y="63"/>
                        </a:lnTo>
                        <a:lnTo>
                          <a:pt x="60" y="32"/>
                        </a:lnTo>
                        <a:lnTo>
                          <a:pt x="64" y="23"/>
                        </a:lnTo>
                        <a:lnTo>
                          <a:pt x="69" y="0"/>
                        </a:lnTo>
                        <a:lnTo>
                          <a:pt x="73" y="11"/>
                        </a:lnTo>
                        <a:lnTo>
                          <a:pt x="77" y="0"/>
                        </a:lnTo>
                        <a:lnTo>
                          <a:pt x="81" y="6"/>
                        </a:lnTo>
                        <a:lnTo>
                          <a:pt x="86" y="10"/>
                        </a:lnTo>
                        <a:lnTo>
                          <a:pt x="90" y="12"/>
                        </a:lnTo>
                        <a:lnTo>
                          <a:pt x="94" y="33"/>
                        </a:lnTo>
                        <a:lnTo>
                          <a:pt x="99" y="16"/>
                        </a:lnTo>
                        <a:lnTo>
                          <a:pt x="103" y="23"/>
                        </a:lnTo>
                        <a:lnTo>
                          <a:pt x="107" y="29"/>
                        </a:lnTo>
                        <a:lnTo>
                          <a:pt x="111" y="29"/>
                        </a:lnTo>
                        <a:lnTo>
                          <a:pt x="116" y="23"/>
                        </a:lnTo>
                        <a:lnTo>
                          <a:pt x="120" y="29"/>
                        </a:lnTo>
                        <a:lnTo>
                          <a:pt x="124" y="46"/>
                        </a:lnTo>
                        <a:lnTo>
                          <a:pt x="129" y="49"/>
                        </a:lnTo>
                        <a:lnTo>
                          <a:pt x="133" y="58"/>
                        </a:lnTo>
                        <a:lnTo>
                          <a:pt x="138" y="37"/>
                        </a:lnTo>
                        <a:lnTo>
                          <a:pt x="142" y="4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42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60" name="Freeform 32"/>
                  <p:cNvSpPr>
                    <a:spLocks/>
                  </p:cNvSpPr>
                  <p:nvPr/>
                </p:nvSpPr>
                <p:spPr bwMode="auto">
                  <a:xfrm>
                    <a:off x="4772026" y="2349501"/>
                    <a:ext cx="331788" cy="509588"/>
                  </a:xfrm>
                  <a:custGeom>
                    <a:avLst/>
                    <a:gdLst>
                      <a:gd name="T0" fmla="*/ 0 w 209"/>
                      <a:gd name="T1" fmla="*/ 0 h 321"/>
                      <a:gd name="T2" fmla="*/ 3 w 209"/>
                      <a:gd name="T3" fmla="*/ 26 h 321"/>
                      <a:gd name="T4" fmla="*/ 7 w 209"/>
                      <a:gd name="T5" fmla="*/ 67 h 321"/>
                      <a:gd name="T6" fmla="*/ 11 w 209"/>
                      <a:gd name="T7" fmla="*/ 89 h 321"/>
                      <a:gd name="T8" fmla="*/ 16 w 209"/>
                      <a:gd name="T9" fmla="*/ 121 h 321"/>
                      <a:gd name="T10" fmla="*/ 20 w 209"/>
                      <a:gd name="T11" fmla="*/ 151 h 321"/>
                      <a:gd name="T12" fmla="*/ 24 w 209"/>
                      <a:gd name="T13" fmla="*/ 160 h 321"/>
                      <a:gd name="T14" fmla="*/ 29 w 209"/>
                      <a:gd name="T15" fmla="*/ 185 h 321"/>
                      <a:gd name="T16" fmla="*/ 33 w 209"/>
                      <a:gd name="T17" fmla="*/ 205 h 321"/>
                      <a:gd name="T18" fmla="*/ 37 w 209"/>
                      <a:gd name="T19" fmla="*/ 206 h 321"/>
                      <a:gd name="T20" fmla="*/ 41 w 209"/>
                      <a:gd name="T21" fmla="*/ 198 h 321"/>
                      <a:gd name="T22" fmla="*/ 46 w 209"/>
                      <a:gd name="T23" fmla="*/ 189 h 321"/>
                      <a:gd name="T24" fmla="*/ 50 w 209"/>
                      <a:gd name="T25" fmla="*/ 210 h 321"/>
                      <a:gd name="T26" fmla="*/ 54 w 209"/>
                      <a:gd name="T27" fmla="*/ 204 h 321"/>
                      <a:gd name="T28" fmla="*/ 59 w 209"/>
                      <a:gd name="T29" fmla="*/ 183 h 321"/>
                      <a:gd name="T30" fmla="*/ 63 w 209"/>
                      <a:gd name="T31" fmla="*/ 173 h 321"/>
                      <a:gd name="T32" fmla="*/ 67 w 209"/>
                      <a:gd name="T33" fmla="*/ 172 h 321"/>
                      <a:gd name="T34" fmla="*/ 72 w 209"/>
                      <a:gd name="T35" fmla="*/ 184 h 321"/>
                      <a:gd name="T36" fmla="*/ 76 w 209"/>
                      <a:gd name="T37" fmla="*/ 199 h 321"/>
                      <a:gd name="T38" fmla="*/ 80 w 209"/>
                      <a:gd name="T39" fmla="*/ 231 h 321"/>
                      <a:gd name="T40" fmla="*/ 84 w 209"/>
                      <a:gd name="T41" fmla="*/ 228 h 321"/>
                      <a:gd name="T42" fmla="*/ 89 w 209"/>
                      <a:gd name="T43" fmla="*/ 206 h 321"/>
                      <a:gd name="T44" fmla="*/ 93 w 209"/>
                      <a:gd name="T45" fmla="*/ 179 h 321"/>
                      <a:gd name="T46" fmla="*/ 97 w 209"/>
                      <a:gd name="T47" fmla="*/ 172 h 321"/>
                      <a:gd name="T48" fmla="*/ 102 w 209"/>
                      <a:gd name="T49" fmla="*/ 181 h 321"/>
                      <a:gd name="T50" fmla="*/ 106 w 209"/>
                      <a:gd name="T51" fmla="*/ 186 h 321"/>
                      <a:gd name="T52" fmla="*/ 110 w 209"/>
                      <a:gd name="T53" fmla="*/ 188 h 321"/>
                      <a:gd name="T54" fmla="*/ 114 w 209"/>
                      <a:gd name="T55" fmla="*/ 170 h 321"/>
                      <a:gd name="T56" fmla="*/ 119 w 209"/>
                      <a:gd name="T57" fmla="*/ 155 h 321"/>
                      <a:gd name="T58" fmla="*/ 123 w 209"/>
                      <a:gd name="T59" fmla="*/ 191 h 321"/>
                      <a:gd name="T60" fmla="*/ 127 w 209"/>
                      <a:gd name="T61" fmla="*/ 211 h 321"/>
                      <a:gd name="T62" fmla="*/ 132 w 209"/>
                      <a:gd name="T63" fmla="*/ 202 h 321"/>
                      <a:gd name="T64" fmla="*/ 136 w 209"/>
                      <a:gd name="T65" fmla="*/ 198 h 321"/>
                      <a:gd name="T66" fmla="*/ 140 w 209"/>
                      <a:gd name="T67" fmla="*/ 227 h 321"/>
                      <a:gd name="T68" fmla="*/ 145 w 209"/>
                      <a:gd name="T69" fmla="*/ 226 h 321"/>
                      <a:gd name="T70" fmla="*/ 149 w 209"/>
                      <a:gd name="T71" fmla="*/ 204 h 321"/>
                      <a:gd name="T72" fmla="*/ 153 w 209"/>
                      <a:gd name="T73" fmla="*/ 180 h 321"/>
                      <a:gd name="T74" fmla="*/ 157 w 209"/>
                      <a:gd name="T75" fmla="*/ 167 h 321"/>
                      <a:gd name="T76" fmla="*/ 162 w 209"/>
                      <a:gd name="T77" fmla="*/ 169 h 321"/>
                      <a:gd name="T78" fmla="*/ 166 w 209"/>
                      <a:gd name="T79" fmla="*/ 188 h 321"/>
                      <a:gd name="T80" fmla="*/ 171 w 209"/>
                      <a:gd name="T81" fmla="*/ 200 h 321"/>
                      <a:gd name="T82" fmla="*/ 175 w 209"/>
                      <a:gd name="T83" fmla="*/ 205 h 321"/>
                      <a:gd name="T84" fmla="*/ 179 w 209"/>
                      <a:gd name="T85" fmla="*/ 217 h 321"/>
                      <a:gd name="T86" fmla="*/ 184 w 209"/>
                      <a:gd name="T87" fmla="*/ 212 h 321"/>
                      <a:gd name="T88" fmla="*/ 188 w 209"/>
                      <a:gd name="T89" fmla="*/ 231 h 321"/>
                      <a:gd name="T90" fmla="*/ 192 w 209"/>
                      <a:gd name="T91" fmla="*/ 279 h 321"/>
                      <a:gd name="T92" fmla="*/ 196 w 209"/>
                      <a:gd name="T93" fmla="*/ 283 h 321"/>
                      <a:gd name="T94" fmla="*/ 201 w 209"/>
                      <a:gd name="T95" fmla="*/ 269 h 321"/>
                      <a:gd name="T96" fmla="*/ 205 w 209"/>
                      <a:gd name="T97" fmla="*/ 273 h 321"/>
                      <a:gd name="T98" fmla="*/ 209 w 209"/>
                      <a:gd name="T99" fmla="*/ 321 h 3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09" h="321">
                        <a:moveTo>
                          <a:pt x="0" y="0"/>
                        </a:moveTo>
                        <a:lnTo>
                          <a:pt x="3" y="26"/>
                        </a:lnTo>
                        <a:lnTo>
                          <a:pt x="7" y="67"/>
                        </a:lnTo>
                        <a:lnTo>
                          <a:pt x="11" y="89"/>
                        </a:lnTo>
                        <a:lnTo>
                          <a:pt x="16" y="121"/>
                        </a:lnTo>
                        <a:lnTo>
                          <a:pt x="20" y="151"/>
                        </a:lnTo>
                        <a:lnTo>
                          <a:pt x="24" y="160"/>
                        </a:lnTo>
                        <a:lnTo>
                          <a:pt x="29" y="185"/>
                        </a:lnTo>
                        <a:lnTo>
                          <a:pt x="33" y="205"/>
                        </a:lnTo>
                        <a:lnTo>
                          <a:pt x="37" y="206"/>
                        </a:lnTo>
                        <a:lnTo>
                          <a:pt x="41" y="198"/>
                        </a:lnTo>
                        <a:lnTo>
                          <a:pt x="46" y="189"/>
                        </a:lnTo>
                        <a:lnTo>
                          <a:pt x="50" y="210"/>
                        </a:lnTo>
                        <a:lnTo>
                          <a:pt x="54" y="204"/>
                        </a:lnTo>
                        <a:lnTo>
                          <a:pt x="59" y="183"/>
                        </a:lnTo>
                        <a:lnTo>
                          <a:pt x="63" y="173"/>
                        </a:lnTo>
                        <a:lnTo>
                          <a:pt x="67" y="172"/>
                        </a:lnTo>
                        <a:lnTo>
                          <a:pt x="72" y="184"/>
                        </a:lnTo>
                        <a:lnTo>
                          <a:pt x="76" y="199"/>
                        </a:lnTo>
                        <a:lnTo>
                          <a:pt x="80" y="231"/>
                        </a:lnTo>
                        <a:lnTo>
                          <a:pt x="84" y="228"/>
                        </a:lnTo>
                        <a:lnTo>
                          <a:pt x="89" y="206"/>
                        </a:lnTo>
                        <a:lnTo>
                          <a:pt x="93" y="179"/>
                        </a:lnTo>
                        <a:lnTo>
                          <a:pt x="97" y="172"/>
                        </a:lnTo>
                        <a:lnTo>
                          <a:pt x="102" y="181"/>
                        </a:lnTo>
                        <a:lnTo>
                          <a:pt x="106" y="186"/>
                        </a:lnTo>
                        <a:lnTo>
                          <a:pt x="110" y="188"/>
                        </a:lnTo>
                        <a:lnTo>
                          <a:pt x="114" y="170"/>
                        </a:lnTo>
                        <a:lnTo>
                          <a:pt x="119" y="155"/>
                        </a:lnTo>
                        <a:lnTo>
                          <a:pt x="123" y="191"/>
                        </a:lnTo>
                        <a:lnTo>
                          <a:pt x="127" y="211"/>
                        </a:lnTo>
                        <a:lnTo>
                          <a:pt x="132" y="202"/>
                        </a:lnTo>
                        <a:lnTo>
                          <a:pt x="136" y="198"/>
                        </a:lnTo>
                        <a:lnTo>
                          <a:pt x="140" y="227"/>
                        </a:lnTo>
                        <a:lnTo>
                          <a:pt x="145" y="226"/>
                        </a:lnTo>
                        <a:lnTo>
                          <a:pt x="149" y="204"/>
                        </a:lnTo>
                        <a:lnTo>
                          <a:pt x="153" y="180"/>
                        </a:lnTo>
                        <a:lnTo>
                          <a:pt x="157" y="167"/>
                        </a:lnTo>
                        <a:lnTo>
                          <a:pt x="162" y="169"/>
                        </a:lnTo>
                        <a:lnTo>
                          <a:pt x="166" y="188"/>
                        </a:lnTo>
                        <a:lnTo>
                          <a:pt x="171" y="200"/>
                        </a:lnTo>
                        <a:lnTo>
                          <a:pt x="175" y="205"/>
                        </a:lnTo>
                        <a:lnTo>
                          <a:pt x="179" y="217"/>
                        </a:lnTo>
                        <a:lnTo>
                          <a:pt x="184" y="212"/>
                        </a:lnTo>
                        <a:lnTo>
                          <a:pt x="188" y="231"/>
                        </a:lnTo>
                        <a:lnTo>
                          <a:pt x="192" y="279"/>
                        </a:lnTo>
                        <a:lnTo>
                          <a:pt x="196" y="283"/>
                        </a:lnTo>
                        <a:lnTo>
                          <a:pt x="201" y="269"/>
                        </a:lnTo>
                        <a:lnTo>
                          <a:pt x="205" y="273"/>
                        </a:lnTo>
                        <a:lnTo>
                          <a:pt x="209" y="32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FF57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61" name="Freeform 33"/>
                  <p:cNvSpPr>
                    <a:spLocks/>
                  </p:cNvSpPr>
                  <p:nvPr/>
                </p:nvSpPr>
                <p:spPr bwMode="auto">
                  <a:xfrm>
                    <a:off x="5103813" y="2790826"/>
                    <a:ext cx="334963" cy="176213"/>
                  </a:xfrm>
                  <a:custGeom>
                    <a:avLst/>
                    <a:gdLst>
                      <a:gd name="T0" fmla="*/ 0 w 211"/>
                      <a:gd name="T1" fmla="*/ 43 h 111"/>
                      <a:gd name="T2" fmla="*/ 5 w 211"/>
                      <a:gd name="T3" fmla="*/ 52 h 111"/>
                      <a:gd name="T4" fmla="*/ 9 w 211"/>
                      <a:gd name="T5" fmla="*/ 40 h 111"/>
                      <a:gd name="T6" fmla="*/ 13 w 211"/>
                      <a:gd name="T7" fmla="*/ 18 h 111"/>
                      <a:gd name="T8" fmla="*/ 17 w 211"/>
                      <a:gd name="T9" fmla="*/ 1 h 111"/>
                      <a:gd name="T10" fmla="*/ 22 w 211"/>
                      <a:gd name="T11" fmla="*/ 14 h 111"/>
                      <a:gd name="T12" fmla="*/ 26 w 211"/>
                      <a:gd name="T13" fmla="*/ 48 h 111"/>
                      <a:gd name="T14" fmla="*/ 30 w 211"/>
                      <a:gd name="T15" fmla="*/ 56 h 111"/>
                      <a:gd name="T16" fmla="*/ 35 w 211"/>
                      <a:gd name="T17" fmla="*/ 47 h 111"/>
                      <a:gd name="T18" fmla="*/ 39 w 211"/>
                      <a:gd name="T19" fmla="*/ 49 h 111"/>
                      <a:gd name="T20" fmla="*/ 43 w 211"/>
                      <a:gd name="T21" fmla="*/ 90 h 111"/>
                      <a:gd name="T22" fmla="*/ 48 w 211"/>
                      <a:gd name="T23" fmla="*/ 100 h 111"/>
                      <a:gd name="T24" fmla="*/ 52 w 211"/>
                      <a:gd name="T25" fmla="*/ 96 h 111"/>
                      <a:gd name="T26" fmla="*/ 56 w 211"/>
                      <a:gd name="T27" fmla="*/ 79 h 111"/>
                      <a:gd name="T28" fmla="*/ 60 w 211"/>
                      <a:gd name="T29" fmla="*/ 82 h 111"/>
                      <a:gd name="T30" fmla="*/ 65 w 211"/>
                      <a:gd name="T31" fmla="*/ 111 h 111"/>
                      <a:gd name="T32" fmla="*/ 69 w 211"/>
                      <a:gd name="T33" fmla="*/ 109 h 111"/>
                      <a:gd name="T34" fmla="*/ 73 w 211"/>
                      <a:gd name="T35" fmla="*/ 90 h 111"/>
                      <a:gd name="T36" fmla="*/ 78 w 211"/>
                      <a:gd name="T37" fmla="*/ 65 h 111"/>
                      <a:gd name="T38" fmla="*/ 82 w 211"/>
                      <a:gd name="T39" fmla="*/ 66 h 111"/>
                      <a:gd name="T40" fmla="*/ 86 w 211"/>
                      <a:gd name="T41" fmla="*/ 81 h 111"/>
                      <a:gd name="T42" fmla="*/ 90 w 211"/>
                      <a:gd name="T43" fmla="*/ 99 h 111"/>
                      <a:gd name="T44" fmla="*/ 95 w 211"/>
                      <a:gd name="T45" fmla="*/ 97 h 111"/>
                      <a:gd name="T46" fmla="*/ 99 w 211"/>
                      <a:gd name="T47" fmla="*/ 82 h 111"/>
                      <a:gd name="T48" fmla="*/ 103 w 211"/>
                      <a:gd name="T49" fmla="*/ 73 h 111"/>
                      <a:gd name="T50" fmla="*/ 108 w 211"/>
                      <a:gd name="T51" fmla="*/ 96 h 111"/>
                      <a:gd name="T52" fmla="*/ 112 w 211"/>
                      <a:gd name="T53" fmla="*/ 108 h 111"/>
                      <a:gd name="T54" fmla="*/ 116 w 211"/>
                      <a:gd name="T55" fmla="*/ 96 h 111"/>
                      <a:gd name="T56" fmla="*/ 120 w 211"/>
                      <a:gd name="T57" fmla="*/ 70 h 111"/>
                      <a:gd name="T58" fmla="*/ 125 w 211"/>
                      <a:gd name="T59" fmla="*/ 52 h 111"/>
                      <a:gd name="T60" fmla="*/ 129 w 211"/>
                      <a:gd name="T61" fmla="*/ 60 h 111"/>
                      <a:gd name="T62" fmla="*/ 133 w 211"/>
                      <a:gd name="T63" fmla="*/ 49 h 111"/>
                      <a:gd name="T64" fmla="*/ 138 w 211"/>
                      <a:gd name="T65" fmla="*/ 62 h 111"/>
                      <a:gd name="T66" fmla="*/ 142 w 211"/>
                      <a:gd name="T67" fmla="*/ 57 h 111"/>
                      <a:gd name="T68" fmla="*/ 146 w 211"/>
                      <a:gd name="T69" fmla="*/ 37 h 111"/>
                      <a:gd name="T70" fmla="*/ 151 w 211"/>
                      <a:gd name="T71" fmla="*/ 22 h 111"/>
                      <a:gd name="T72" fmla="*/ 155 w 211"/>
                      <a:gd name="T73" fmla="*/ 34 h 111"/>
                      <a:gd name="T74" fmla="*/ 159 w 211"/>
                      <a:gd name="T75" fmla="*/ 40 h 111"/>
                      <a:gd name="T76" fmla="*/ 164 w 211"/>
                      <a:gd name="T77" fmla="*/ 23 h 111"/>
                      <a:gd name="T78" fmla="*/ 168 w 211"/>
                      <a:gd name="T79" fmla="*/ 13 h 111"/>
                      <a:gd name="T80" fmla="*/ 172 w 211"/>
                      <a:gd name="T81" fmla="*/ 14 h 111"/>
                      <a:gd name="T82" fmla="*/ 177 w 211"/>
                      <a:gd name="T83" fmla="*/ 45 h 111"/>
                      <a:gd name="T84" fmla="*/ 181 w 211"/>
                      <a:gd name="T85" fmla="*/ 47 h 111"/>
                      <a:gd name="T86" fmla="*/ 185 w 211"/>
                      <a:gd name="T87" fmla="*/ 31 h 111"/>
                      <a:gd name="T88" fmla="*/ 190 w 211"/>
                      <a:gd name="T89" fmla="*/ 7 h 111"/>
                      <a:gd name="T90" fmla="*/ 194 w 211"/>
                      <a:gd name="T91" fmla="*/ 0 h 111"/>
                      <a:gd name="T92" fmla="*/ 198 w 211"/>
                      <a:gd name="T93" fmla="*/ 30 h 111"/>
                      <a:gd name="T94" fmla="*/ 202 w 211"/>
                      <a:gd name="T95" fmla="*/ 43 h 111"/>
                      <a:gd name="T96" fmla="*/ 207 w 211"/>
                      <a:gd name="T97" fmla="*/ 32 h 111"/>
                      <a:gd name="T98" fmla="*/ 211 w 211"/>
                      <a:gd name="T99" fmla="*/ 0 h 1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11" h="111">
                        <a:moveTo>
                          <a:pt x="0" y="43"/>
                        </a:moveTo>
                        <a:lnTo>
                          <a:pt x="5" y="52"/>
                        </a:lnTo>
                        <a:lnTo>
                          <a:pt x="9" y="40"/>
                        </a:lnTo>
                        <a:lnTo>
                          <a:pt x="13" y="18"/>
                        </a:lnTo>
                        <a:lnTo>
                          <a:pt x="17" y="1"/>
                        </a:lnTo>
                        <a:lnTo>
                          <a:pt x="22" y="14"/>
                        </a:lnTo>
                        <a:lnTo>
                          <a:pt x="26" y="48"/>
                        </a:lnTo>
                        <a:lnTo>
                          <a:pt x="30" y="56"/>
                        </a:lnTo>
                        <a:lnTo>
                          <a:pt x="35" y="47"/>
                        </a:lnTo>
                        <a:lnTo>
                          <a:pt x="39" y="49"/>
                        </a:lnTo>
                        <a:lnTo>
                          <a:pt x="43" y="90"/>
                        </a:lnTo>
                        <a:lnTo>
                          <a:pt x="48" y="100"/>
                        </a:lnTo>
                        <a:lnTo>
                          <a:pt x="52" y="96"/>
                        </a:lnTo>
                        <a:lnTo>
                          <a:pt x="56" y="79"/>
                        </a:lnTo>
                        <a:lnTo>
                          <a:pt x="60" y="82"/>
                        </a:lnTo>
                        <a:lnTo>
                          <a:pt x="65" y="111"/>
                        </a:lnTo>
                        <a:lnTo>
                          <a:pt x="69" y="109"/>
                        </a:lnTo>
                        <a:lnTo>
                          <a:pt x="73" y="90"/>
                        </a:lnTo>
                        <a:lnTo>
                          <a:pt x="78" y="65"/>
                        </a:lnTo>
                        <a:lnTo>
                          <a:pt x="82" y="66"/>
                        </a:lnTo>
                        <a:lnTo>
                          <a:pt x="86" y="81"/>
                        </a:lnTo>
                        <a:lnTo>
                          <a:pt x="90" y="99"/>
                        </a:lnTo>
                        <a:lnTo>
                          <a:pt x="95" y="97"/>
                        </a:lnTo>
                        <a:lnTo>
                          <a:pt x="99" y="82"/>
                        </a:lnTo>
                        <a:lnTo>
                          <a:pt x="103" y="73"/>
                        </a:lnTo>
                        <a:lnTo>
                          <a:pt x="108" y="96"/>
                        </a:lnTo>
                        <a:lnTo>
                          <a:pt x="112" y="108"/>
                        </a:lnTo>
                        <a:lnTo>
                          <a:pt x="116" y="96"/>
                        </a:lnTo>
                        <a:lnTo>
                          <a:pt x="120" y="70"/>
                        </a:lnTo>
                        <a:lnTo>
                          <a:pt x="125" y="52"/>
                        </a:lnTo>
                        <a:lnTo>
                          <a:pt x="129" y="60"/>
                        </a:lnTo>
                        <a:lnTo>
                          <a:pt x="133" y="49"/>
                        </a:lnTo>
                        <a:lnTo>
                          <a:pt x="138" y="62"/>
                        </a:lnTo>
                        <a:lnTo>
                          <a:pt x="142" y="57"/>
                        </a:lnTo>
                        <a:lnTo>
                          <a:pt x="146" y="37"/>
                        </a:lnTo>
                        <a:lnTo>
                          <a:pt x="151" y="22"/>
                        </a:lnTo>
                        <a:lnTo>
                          <a:pt x="155" y="34"/>
                        </a:lnTo>
                        <a:lnTo>
                          <a:pt x="159" y="40"/>
                        </a:lnTo>
                        <a:lnTo>
                          <a:pt x="164" y="23"/>
                        </a:lnTo>
                        <a:lnTo>
                          <a:pt x="168" y="13"/>
                        </a:lnTo>
                        <a:lnTo>
                          <a:pt x="172" y="14"/>
                        </a:lnTo>
                        <a:lnTo>
                          <a:pt x="177" y="45"/>
                        </a:lnTo>
                        <a:lnTo>
                          <a:pt x="181" y="47"/>
                        </a:lnTo>
                        <a:lnTo>
                          <a:pt x="185" y="31"/>
                        </a:lnTo>
                        <a:lnTo>
                          <a:pt x="190" y="7"/>
                        </a:lnTo>
                        <a:lnTo>
                          <a:pt x="194" y="0"/>
                        </a:lnTo>
                        <a:lnTo>
                          <a:pt x="198" y="30"/>
                        </a:lnTo>
                        <a:lnTo>
                          <a:pt x="202" y="43"/>
                        </a:lnTo>
                        <a:lnTo>
                          <a:pt x="207" y="32"/>
                        </a:lnTo>
                        <a:lnTo>
                          <a:pt x="211" y="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FF57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62" name="Freeform 34"/>
                  <p:cNvSpPr>
                    <a:spLocks/>
                  </p:cNvSpPr>
                  <p:nvPr/>
                </p:nvSpPr>
                <p:spPr bwMode="auto">
                  <a:xfrm>
                    <a:off x="5438776" y="2549526"/>
                    <a:ext cx="334963" cy="395288"/>
                  </a:xfrm>
                  <a:custGeom>
                    <a:avLst/>
                    <a:gdLst>
                      <a:gd name="T0" fmla="*/ 0 w 211"/>
                      <a:gd name="T1" fmla="*/ 152 h 249"/>
                      <a:gd name="T2" fmla="*/ 4 w 211"/>
                      <a:gd name="T3" fmla="*/ 139 h 249"/>
                      <a:gd name="T4" fmla="*/ 9 w 211"/>
                      <a:gd name="T5" fmla="*/ 142 h 249"/>
                      <a:gd name="T6" fmla="*/ 13 w 211"/>
                      <a:gd name="T7" fmla="*/ 155 h 249"/>
                      <a:gd name="T8" fmla="*/ 17 w 211"/>
                      <a:gd name="T9" fmla="*/ 147 h 249"/>
                      <a:gd name="T10" fmla="*/ 21 w 211"/>
                      <a:gd name="T11" fmla="*/ 126 h 249"/>
                      <a:gd name="T12" fmla="*/ 26 w 211"/>
                      <a:gd name="T13" fmla="*/ 100 h 249"/>
                      <a:gd name="T14" fmla="*/ 30 w 211"/>
                      <a:gd name="T15" fmla="*/ 108 h 249"/>
                      <a:gd name="T16" fmla="*/ 34 w 211"/>
                      <a:gd name="T17" fmla="*/ 151 h 249"/>
                      <a:gd name="T18" fmla="*/ 39 w 211"/>
                      <a:gd name="T19" fmla="*/ 160 h 249"/>
                      <a:gd name="T20" fmla="*/ 43 w 211"/>
                      <a:gd name="T21" fmla="*/ 156 h 249"/>
                      <a:gd name="T22" fmla="*/ 47 w 211"/>
                      <a:gd name="T23" fmla="*/ 141 h 249"/>
                      <a:gd name="T24" fmla="*/ 52 w 211"/>
                      <a:gd name="T25" fmla="*/ 149 h 249"/>
                      <a:gd name="T26" fmla="*/ 56 w 211"/>
                      <a:gd name="T27" fmla="*/ 197 h 249"/>
                      <a:gd name="T28" fmla="*/ 60 w 211"/>
                      <a:gd name="T29" fmla="*/ 201 h 249"/>
                      <a:gd name="T30" fmla="*/ 64 w 211"/>
                      <a:gd name="T31" fmla="*/ 189 h 249"/>
                      <a:gd name="T32" fmla="*/ 69 w 211"/>
                      <a:gd name="T33" fmla="*/ 213 h 249"/>
                      <a:gd name="T34" fmla="*/ 73 w 211"/>
                      <a:gd name="T35" fmla="*/ 249 h 249"/>
                      <a:gd name="T36" fmla="*/ 77 w 211"/>
                      <a:gd name="T37" fmla="*/ 248 h 249"/>
                      <a:gd name="T38" fmla="*/ 82 w 211"/>
                      <a:gd name="T39" fmla="*/ 231 h 249"/>
                      <a:gd name="T40" fmla="*/ 86 w 211"/>
                      <a:gd name="T41" fmla="*/ 204 h 249"/>
                      <a:gd name="T42" fmla="*/ 90 w 211"/>
                      <a:gd name="T43" fmla="*/ 208 h 249"/>
                      <a:gd name="T44" fmla="*/ 94 w 211"/>
                      <a:gd name="T45" fmla="*/ 197 h 249"/>
                      <a:gd name="T46" fmla="*/ 99 w 211"/>
                      <a:gd name="T47" fmla="*/ 213 h 249"/>
                      <a:gd name="T48" fmla="*/ 103 w 211"/>
                      <a:gd name="T49" fmla="*/ 204 h 249"/>
                      <a:gd name="T50" fmla="*/ 107 w 211"/>
                      <a:gd name="T51" fmla="*/ 181 h 249"/>
                      <a:gd name="T52" fmla="*/ 112 w 211"/>
                      <a:gd name="T53" fmla="*/ 158 h 249"/>
                      <a:gd name="T54" fmla="*/ 116 w 211"/>
                      <a:gd name="T55" fmla="*/ 167 h 249"/>
                      <a:gd name="T56" fmla="*/ 120 w 211"/>
                      <a:gd name="T57" fmla="*/ 188 h 249"/>
                      <a:gd name="T58" fmla="*/ 124 w 211"/>
                      <a:gd name="T59" fmla="*/ 181 h 249"/>
                      <a:gd name="T60" fmla="*/ 129 w 211"/>
                      <a:gd name="T61" fmla="*/ 162 h 249"/>
                      <a:gd name="T62" fmla="*/ 133 w 211"/>
                      <a:gd name="T63" fmla="*/ 137 h 249"/>
                      <a:gd name="T64" fmla="*/ 138 w 211"/>
                      <a:gd name="T65" fmla="*/ 126 h 249"/>
                      <a:gd name="T66" fmla="*/ 142 w 211"/>
                      <a:gd name="T67" fmla="*/ 135 h 249"/>
                      <a:gd name="T68" fmla="*/ 146 w 211"/>
                      <a:gd name="T69" fmla="*/ 127 h 249"/>
                      <a:gd name="T70" fmla="*/ 151 w 211"/>
                      <a:gd name="T71" fmla="*/ 128 h 249"/>
                      <a:gd name="T72" fmla="*/ 155 w 211"/>
                      <a:gd name="T73" fmla="*/ 113 h 249"/>
                      <a:gd name="T74" fmla="*/ 159 w 211"/>
                      <a:gd name="T75" fmla="*/ 97 h 249"/>
                      <a:gd name="T76" fmla="*/ 164 w 211"/>
                      <a:gd name="T77" fmla="*/ 125 h 249"/>
                      <a:gd name="T78" fmla="*/ 168 w 211"/>
                      <a:gd name="T79" fmla="*/ 142 h 249"/>
                      <a:gd name="T80" fmla="*/ 172 w 211"/>
                      <a:gd name="T81" fmla="*/ 130 h 249"/>
                      <a:gd name="T82" fmla="*/ 176 w 211"/>
                      <a:gd name="T83" fmla="*/ 101 h 249"/>
                      <a:gd name="T84" fmla="*/ 181 w 211"/>
                      <a:gd name="T85" fmla="*/ 76 h 249"/>
                      <a:gd name="T86" fmla="*/ 185 w 211"/>
                      <a:gd name="T87" fmla="*/ 72 h 249"/>
                      <a:gd name="T88" fmla="*/ 189 w 211"/>
                      <a:gd name="T89" fmla="*/ 75 h 249"/>
                      <a:gd name="T90" fmla="*/ 194 w 211"/>
                      <a:gd name="T91" fmla="*/ 90 h 249"/>
                      <a:gd name="T92" fmla="*/ 198 w 211"/>
                      <a:gd name="T93" fmla="*/ 82 h 249"/>
                      <a:gd name="T94" fmla="*/ 202 w 211"/>
                      <a:gd name="T95" fmla="*/ 58 h 249"/>
                      <a:gd name="T96" fmla="*/ 206 w 211"/>
                      <a:gd name="T97" fmla="*/ 30 h 249"/>
                      <a:gd name="T98" fmla="*/ 211 w 211"/>
                      <a:gd name="T99" fmla="*/ 0 h 24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11" h="249">
                        <a:moveTo>
                          <a:pt x="0" y="152"/>
                        </a:moveTo>
                        <a:lnTo>
                          <a:pt x="4" y="139"/>
                        </a:lnTo>
                        <a:lnTo>
                          <a:pt x="9" y="142"/>
                        </a:lnTo>
                        <a:lnTo>
                          <a:pt x="13" y="155"/>
                        </a:lnTo>
                        <a:lnTo>
                          <a:pt x="17" y="147"/>
                        </a:lnTo>
                        <a:lnTo>
                          <a:pt x="21" y="126"/>
                        </a:lnTo>
                        <a:lnTo>
                          <a:pt x="26" y="100"/>
                        </a:lnTo>
                        <a:lnTo>
                          <a:pt x="30" y="108"/>
                        </a:lnTo>
                        <a:lnTo>
                          <a:pt x="34" y="151"/>
                        </a:lnTo>
                        <a:lnTo>
                          <a:pt x="39" y="160"/>
                        </a:lnTo>
                        <a:lnTo>
                          <a:pt x="43" y="156"/>
                        </a:lnTo>
                        <a:lnTo>
                          <a:pt x="47" y="141"/>
                        </a:lnTo>
                        <a:lnTo>
                          <a:pt x="52" y="149"/>
                        </a:lnTo>
                        <a:lnTo>
                          <a:pt x="56" y="197"/>
                        </a:lnTo>
                        <a:lnTo>
                          <a:pt x="60" y="201"/>
                        </a:lnTo>
                        <a:lnTo>
                          <a:pt x="64" y="189"/>
                        </a:lnTo>
                        <a:lnTo>
                          <a:pt x="69" y="213"/>
                        </a:lnTo>
                        <a:lnTo>
                          <a:pt x="73" y="249"/>
                        </a:lnTo>
                        <a:lnTo>
                          <a:pt x="77" y="248"/>
                        </a:lnTo>
                        <a:lnTo>
                          <a:pt x="82" y="231"/>
                        </a:lnTo>
                        <a:lnTo>
                          <a:pt x="86" y="204"/>
                        </a:lnTo>
                        <a:lnTo>
                          <a:pt x="90" y="208"/>
                        </a:lnTo>
                        <a:lnTo>
                          <a:pt x="94" y="197"/>
                        </a:lnTo>
                        <a:lnTo>
                          <a:pt x="99" y="213"/>
                        </a:lnTo>
                        <a:lnTo>
                          <a:pt x="103" y="204"/>
                        </a:lnTo>
                        <a:lnTo>
                          <a:pt x="107" y="181"/>
                        </a:lnTo>
                        <a:lnTo>
                          <a:pt x="112" y="158"/>
                        </a:lnTo>
                        <a:lnTo>
                          <a:pt x="116" y="167"/>
                        </a:lnTo>
                        <a:lnTo>
                          <a:pt x="120" y="188"/>
                        </a:lnTo>
                        <a:lnTo>
                          <a:pt x="124" y="181"/>
                        </a:lnTo>
                        <a:lnTo>
                          <a:pt x="129" y="162"/>
                        </a:lnTo>
                        <a:lnTo>
                          <a:pt x="133" y="137"/>
                        </a:lnTo>
                        <a:lnTo>
                          <a:pt x="138" y="126"/>
                        </a:lnTo>
                        <a:lnTo>
                          <a:pt x="142" y="135"/>
                        </a:lnTo>
                        <a:lnTo>
                          <a:pt x="146" y="127"/>
                        </a:lnTo>
                        <a:lnTo>
                          <a:pt x="151" y="128"/>
                        </a:lnTo>
                        <a:lnTo>
                          <a:pt x="155" y="113"/>
                        </a:lnTo>
                        <a:lnTo>
                          <a:pt x="159" y="97"/>
                        </a:lnTo>
                        <a:lnTo>
                          <a:pt x="164" y="125"/>
                        </a:lnTo>
                        <a:lnTo>
                          <a:pt x="168" y="142"/>
                        </a:lnTo>
                        <a:lnTo>
                          <a:pt x="172" y="130"/>
                        </a:lnTo>
                        <a:lnTo>
                          <a:pt x="176" y="101"/>
                        </a:lnTo>
                        <a:lnTo>
                          <a:pt x="181" y="76"/>
                        </a:lnTo>
                        <a:lnTo>
                          <a:pt x="185" y="72"/>
                        </a:lnTo>
                        <a:lnTo>
                          <a:pt x="189" y="75"/>
                        </a:lnTo>
                        <a:lnTo>
                          <a:pt x="194" y="90"/>
                        </a:lnTo>
                        <a:lnTo>
                          <a:pt x="198" y="82"/>
                        </a:lnTo>
                        <a:lnTo>
                          <a:pt x="202" y="58"/>
                        </a:lnTo>
                        <a:lnTo>
                          <a:pt x="206" y="30"/>
                        </a:lnTo>
                        <a:lnTo>
                          <a:pt x="211" y="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FF57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63" name="Freeform 35"/>
                  <p:cNvSpPr>
                    <a:spLocks/>
                  </p:cNvSpPr>
                  <p:nvPr/>
                </p:nvSpPr>
                <p:spPr bwMode="auto">
                  <a:xfrm>
                    <a:off x="5773738" y="2549526"/>
                    <a:ext cx="204788" cy="155575"/>
                  </a:xfrm>
                  <a:custGeom>
                    <a:avLst/>
                    <a:gdLst>
                      <a:gd name="T0" fmla="*/ 0 w 129"/>
                      <a:gd name="T1" fmla="*/ 0 h 98"/>
                      <a:gd name="T2" fmla="*/ 4 w 129"/>
                      <a:gd name="T3" fmla="*/ 18 h 98"/>
                      <a:gd name="T4" fmla="*/ 8 w 129"/>
                      <a:gd name="T5" fmla="*/ 16 h 98"/>
                      <a:gd name="T6" fmla="*/ 13 w 129"/>
                      <a:gd name="T7" fmla="*/ 12 h 98"/>
                      <a:gd name="T8" fmla="*/ 17 w 129"/>
                      <a:gd name="T9" fmla="*/ 39 h 98"/>
                      <a:gd name="T10" fmla="*/ 21 w 129"/>
                      <a:gd name="T11" fmla="*/ 43 h 98"/>
                      <a:gd name="T12" fmla="*/ 25 w 129"/>
                      <a:gd name="T13" fmla="*/ 45 h 98"/>
                      <a:gd name="T14" fmla="*/ 30 w 129"/>
                      <a:gd name="T15" fmla="*/ 71 h 98"/>
                      <a:gd name="T16" fmla="*/ 34 w 129"/>
                      <a:gd name="T17" fmla="*/ 86 h 98"/>
                      <a:gd name="T18" fmla="*/ 38 w 129"/>
                      <a:gd name="T19" fmla="*/ 85 h 98"/>
                      <a:gd name="T20" fmla="*/ 43 w 129"/>
                      <a:gd name="T21" fmla="*/ 82 h 98"/>
                      <a:gd name="T22" fmla="*/ 47 w 129"/>
                      <a:gd name="T23" fmla="*/ 70 h 98"/>
                      <a:gd name="T24" fmla="*/ 51 w 129"/>
                      <a:gd name="T25" fmla="*/ 49 h 98"/>
                      <a:gd name="T26" fmla="*/ 56 w 129"/>
                      <a:gd name="T27" fmla="*/ 40 h 98"/>
                      <a:gd name="T28" fmla="*/ 60 w 129"/>
                      <a:gd name="T29" fmla="*/ 45 h 98"/>
                      <a:gd name="T30" fmla="*/ 64 w 129"/>
                      <a:gd name="T31" fmla="*/ 78 h 98"/>
                      <a:gd name="T32" fmla="*/ 68 w 129"/>
                      <a:gd name="T33" fmla="*/ 78 h 98"/>
                      <a:gd name="T34" fmla="*/ 73 w 129"/>
                      <a:gd name="T35" fmla="*/ 67 h 98"/>
                      <a:gd name="T36" fmla="*/ 77 w 129"/>
                      <a:gd name="T37" fmla="*/ 46 h 98"/>
                      <a:gd name="T38" fmla="*/ 81 w 129"/>
                      <a:gd name="T39" fmla="*/ 44 h 98"/>
                      <a:gd name="T40" fmla="*/ 86 w 129"/>
                      <a:gd name="T41" fmla="*/ 76 h 98"/>
                      <a:gd name="T42" fmla="*/ 90 w 129"/>
                      <a:gd name="T43" fmla="*/ 72 h 98"/>
                      <a:gd name="T44" fmla="*/ 94 w 129"/>
                      <a:gd name="T45" fmla="*/ 65 h 98"/>
                      <a:gd name="T46" fmla="*/ 98 w 129"/>
                      <a:gd name="T47" fmla="*/ 72 h 98"/>
                      <a:gd name="T48" fmla="*/ 103 w 129"/>
                      <a:gd name="T49" fmla="*/ 98 h 98"/>
                      <a:gd name="T50" fmla="*/ 107 w 129"/>
                      <a:gd name="T51" fmla="*/ 96 h 98"/>
                      <a:gd name="T52" fmla="*/ 111 w 129"/>
                      <a:gd name="T53" fmla="*/ 78 h 98"/>
                      <a:gd name="T54" fmla="*/ 116 w 129"/>
                      <a:gd name="T55" fmla="*/ 52 h 98"/>
                      <a:gd name="T56" fmla="*/ 120 w 129"/>
                      <a:gd name="T57" fmla="*/ 47 h 98"/>
                      <a:gd name="T58" fmla="*/ 125 w 129"/>
                      <a:gd name="T59" fmla="*/ 57 h 98"/>
                      <a:gd name="T60" fmla="*/ 129 w 129"/>
                      <a:gd name="T61" fmla="*/ 74 h 9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129" h="98">
                        <a:moveTo>
                          <a:pt x="0" y="0"/>
                        </a:moveTo>
                        <a:lnTo>
                          <a:pt x="4" y="18"/>
                        </a:lnTo>
                        <a:lnTo>
                          <a:pt x="8" y="16"/>
                        </a:lnTo>
                        <a:lnTo>
                          <a:pt x="13" y="12"/>
                        </a:lnTo>
                        <a:lnTo>
                          <a:pt x="17" y="39"/>
                        </a:lnTo>
                        <a:lnTo>
                          <a:pt x="21" y="43"/>
                        </a:lnTo>
                        <a:lnTo>
                          <a:pt x="25" y="45"/>
                        </a:lnTo>
                        <a:lnTo>
                          <a:pt x="30" y="71"/>
                        </a:lnTo>
                        <a:lnTo>
                          <a:pt x="34" y="86"/>
                        </a:lnTo>
                        <a:lnTo>
                          <a:pt x="38" y="85"/>
                        </a:lnTo>
                        <a:lnTo>
                          <a:pt x="43" y="82"/>
                        </a:lnTo>
                        <a:lnTo>
                          <a:pt x="47" y="70"/>
                        </a:lnTo>
                        <a:lnTo>
                          <a:pt x="51" y="49"/>
                        </a:lnTo>
                        <a:lnTo>
                          <a:pt x="56" y="40"/>
                        </a:lnTo>
                        <a:lnTo>
                          <a:pt x="60" y="45"/>
                        </a:lnTo>
                        <a:lnTo>
                          <a:pt x="64" y="78"/>
                        </a:lnTo>
                        <a:lnTo>
                          <a:pt x="68" y="78"/>
                        </a:lnTo>
                        <a:lnTo>
                          <a:pt x="73" y="67"/>
                        </a:lnTo>
                        <a:lnTo>
                          <a:pt x="77" y="46"/>
                        </a:lnTo>
                        <a:lnTo>
                          <a:pt x="81" y="44"/>
                        </a:lnTo>
                        <a:lnTo>
                          <a:pt x="86" y="76"/>
                        </a:lnTo>
                        <a:lnTo>
                          <a:pt x="90" y="72"/>
                        </a:lnTo>
                        <a:lnTo>
                          <a:pt x="94" y="65"/>
                        </a:lnTo>
                        <a:lnTo>
                          <a:pt x="98" y="72"/>
                        </a:lnTo>
                        <a:lnTo>
                          <a:pt x="103" y="98"/>
                        </a:lnTo>
                        <a:lnTo>
                          <a:pt x="107" y="96"/>
                        </a:lnTo>
                        <a:lnTo>
                          <a:pt x="111" y="78"/>
                        </a:lnTo>
                        <a:lnTo>
                          <a:pt x="116" y="52"/>
                        </a:lnTo>
                        <a:lnTo>
                          <a:pt x="120" y="47"/>
                        </a:lnTo>
                        <a:lnTo>
                          <a:pt x="125" y="57"/>
                        </a:lnTo>
                        <a:lnTo>
                          <a:pt x="129" y="7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FF57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64" name="Freeform 36"/>
                  <p:cNvSpPr>
                    <a:spLocks/>
                  </p:cNvSpPr>
                  <p:nvPr/>
                </p:nvSpPr>
                <p:spPr bwMode="auto">
                  <a:xfrm>
                    <a:off x="4749801" y="2701926"/>
                    <a:ext cx="333375" cy="379413"/>
                  </a:xfrm>
                  <a:custGeom>
                    <a:avLst/>
                    <a:gdLst>
                      <a:gd name="T0" fmla="*/ 0 w 210"/>
                      <a:gd name="T1" fmla="*/ 74 h 239"/>
                      <a:gd name="T2" fmla="*/ 4 w 210"/>
                      <a:gd name="T3" fmla="*/ 123 h 239"/>
                      <a:gd name="T4" fmla="*/ 8 w 210"/>
                      <a:gd name="T5" fmla="*/ 135 h 239"/>
                      <a:gd name="T6" fmla="*/ 13 w 210"/>
                      <a:gd name="T7" fmla="*/ 139 h 239"/>
                      <a:gd name="T8" fmla="*/ 17 w 210"/>
                      <a:gd name="T9" fmla="*/ 151 h 239"/>
                      <a:gd name="T10" fmla="*/ 21 w 210"/>
                      <a:gd name="T11" fmla="*/ 154 h 239"/>
                      <a:gd name="T12" fmla="*/ 25 w 210"/>
                      <a:gd name="T13" fmla="*/ 167 h 239"/>
                      <a:gd name="T14" fmla="*/ 30 w 210"/>
                      <a:gd name="T15" fmla="*/ 190 h 239"/>
                      <a:gd name="T16" fmla="*/ 34 w 210"/>
                      <a:gd name="T17" fmla="*/ 205 h 239"/>
                      <a:gd name="T18" fmla="*/ 38 w 210"/>
                      <a:gd name="T19" fmla="*/ 203 h 239"/>
                      <a:gd name="T20" fmla="*/ 43 w 210"/>
                      <a:gd name="T21" fmla="*/ 239 h 239"/>
                      <a:gd name="T22" fmla="*/ 47 w 210"/>
                      <a:gd name="T23" fmla="*/ 237 h 239"/>
                      <a:gd name="T24" fmla="*/ 51 w 210"/>
                      <a:gd name="T25" fmla="*/ 217 h 239"/>
                      <a:gd name="T26" fmla="*/ 55 w 210"/>
                      <a:gd name="T27" fmla="*/ 185 h 239"/>
                      <a:gd name="T28" fmla="*/ 60 w 210"/>
                      <a:gd name="T29" fmla="*/ 188 h 239"/>
                      <a:gd name="T30" fmla="*/ 64 w 210"/>
                      <a:gd name="T31" fmla="*/ 192 h 239"/>
                      <a:gd name="T32" fmla="*/ 68 w 210"/>
                      <a:gd name="T33" fmla="*/ 168 h 239"/>
                      <a:gd name="T34" fmla="*/ 73 w 210"/>
                      <a:gd name="T35" fmla="*/ 126 h 239"/>
                      <a:gd name="T36" fmla="*/ 77 w 210"/>
                      <a:gd name="T37" fmla="*/ 93 h 239"/>
                      <a:gd name="T38" fmla="*/ 81 w 210"/>
                      <a:gd name="T39" fmla="*/ 105 h 239"/>
                      <a:gd name="T40" fmla="*/ 86 w 210"/>
                      <a:gd name="T41" fmla="*/ 105 h 239"/>
                      <a:gd name="T42" fmla="*/ 90 w 210"/>
                      <a:gd name="T43" fmla="*/ 88 h 239"/>
                      <a:gd name="T44" fmla="*/ 94 w 210"/>
                      <a:gd name="T45" fmla="*/ 86 h 239"/>
                      <a:gd name="T46" fmla="*/ 98 w 210"/>
                      <a:gd name="T47" fmla="*/ 64 h 239"/>
                      <a:gd name="T48" fmla="*/ 103 w 210"/>
                      <a:gd name="T49" fmla="*/ 21 h 239"/>
                      <a:gd name="T50" fmla="*/ 107 w 210"/>
                      <a:gd name="T51" fmla="*/ 149 h 239"/>
                      <a:gd name="T52" fmla="*/ 111 w 210"/>
                      <a:gd name="T53" fmla="*/ 121 h 239"/>
                      <a:gd name="T54" fmla="*/ 116 w 210"/>
                      <a:gd name="T55" fmla="*/ 118 h 239"/>
                      <a:gd name="T56" fmla="*/ 120 w 210"/>
                      <a:gd name="T57" fmla="*/ 133 h 239"/>
                      <a:gd name="T58" fmla="*/ 124 w 210"/>
                      <a:gd name="T59" fmla="*/ 114 h 239"/>
                      <a:gd name="T60" fmla="*/ 128 w 210"/>
                      <a:gd name="T61" fmla="*/ 132 h 239"/>
                      <a:gd name="T62" fmla="*/ 133 w 210"/>
                      <a:gd name="T63" fmla="*/ 92 h 239"/>
                      <a:gd name="T64" fmla="*/ 137 w 210"/>
                      <a:gd name="T65" fmla="*/ 92 h 239"/>
                      <a:gd name="T66" fmla="*/ 141 w 210"/>
                      <a:gd name="T67" fmla="*/ 87 h 239"/>
                      <a:gd name="T68" fmla="*/ 146 w 210"/>
                      <a:gd name="T69" fmla="*/ 123 h 239"/>
                      <a:gd name="T70" fmla="*/ 150 w 210"/>
                      <a:gd name="T71" fmla="*/ 206 h 239"/>
                      <a:gd name="T72" fmla="*/ 154 w 210"/>
                      <a:gd name="T73" fmla="*/ 201 h 239"/>
                      <a:gd name="T74" fmla="*/ 159 w 210"/>
                      <a:gd name="T75" fmla="*/ 181 h 239"/>
                      <a:gd name="T76" fmla="*/ 163 w 210"/>
                      <a:gd name="T77" fmla="*/ 138 h 239"/>
                      <a:gd name="T78" fmla="*/ 167 w 210"/>
                      <a:gd name="T79" fmla="*/ 92 h 239"/>
                      <a:gd name="T80" fmla="*/ 171 w 210"/>
                      <a:gd name="T81" fmla="*/ 59 h 239"/>
                      <a:gd name="T82" fmla="*/ 176 w 210"/>
                      <a:gd name="T83" fmla="*/ 46 h 239"/>
                      <a:gd name="T84" fmla="*/ 180 w 210"/>
                      <a:gd name="T85" fmla="*/ 37 h 239"/>
                      <a:gd name="T86" fmla="*/ 185 w 210"/>
                      <a:gd name="T87" fmla="*/ 44 h 239"/>
                      <a:gd name="T88" fmla="*/ 189 w 210"/>
                      <a:gd name="T89" fmla="*/ 57 h 239"/>
                      <a:gd name="T90" fmla="*/ 193 w 210"/>
                      <a:gd name="T91" fmla="*/ 43 h 239"/>
                      <a:gd name="T92" fmla="*/ 198 w 210"/>
                      <a:gd name="T93" fmla="*/ 18 h 239"/>
                      <a:gd name="T94" fmla="*/ 202 w 210"/>
                      <a:gd name="T95" fmla="*/ 8 h 239"/>
                      <a:gd name="T96" fmla="*/ 206 w 210"/>
                      <a:gd name="T97" fmla="*/ 12 h 239"/>
                      <a:gd name="T98" fmla="*/ 210 w 210"/>
                      <a:gd name="T99" fmla="*/ 0 h 23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10" h="239">
                        <a:moveTo>
                          <a:pt x="0" y="74"/>
                        </a:moveTo>
                        <a:lnTo>
                          <a:pt x="4" y="123"/>
                        </a:lnTo>
                        <a:lnTo>
                          <a:pt x="8" y="135"/>
                        </a:lnTo>
                        <a:lnTo>
                          <a:pt x="13" y="139"/>
                        </a:lnTo>
                        <a:lnTo>
                          <a:pt x="17" y="151"/>
                        </a:lnTo>
                        <a:lnTo>
                          <a:pt x="21" y="154"/>
                        </a:lnTo>
                        <a:lnTo>
                          <a:pt x="25" y="167"/>
                        </a:lnTo>
                        <a:lnTo>
                          <a:pt x="30" y="190"/>
                        </a:lnTo>
                        <a:lnTo>
                          <a:pt x="34" y="205"/>
                        </a:lnTo>
                        <a:lnTo>
                          <a:pt x="38" y="203"/>
                        </a:lnTo>
                        <a:lnTo>
                          <a:pt x="43" y="239"/>
                        </a:lnTo>
                        <a:lnTo>
                          <a:pt x="47" y="237"/>
                        </a:lnTo>
                        <a:lnTo>
                          <a:pt x="51" y="217"/>
                        </a:lnTo>
                        <a:lnTo>
                          <a:pt x="55" y="185"/>
                        </a:lnTo>
                        <a:lnTo>
                          <a:pt x="60" y="188"/>
                        </a:lnTo>
                        <a:lnTo>
                          <a:pt x="64" y="192"/>
                        </a:lnTo>
                        <a:lnTo>
                          <a:pt x="68" y="168"/>
                        </a:lnTo>
                        <a:lnTo>
                          <a:pt x="73" y="126"/>
                        </a:lnTo>
                        <a:lnTo>
                          <a:pt x="77" y="93"/>
                        </a:lnTo>
                        <a:lnTo>
                          <a:pt x="81" y="105"/>
                        </a:lnTo>
                        <a:lnTo>
                          <a:pt x="86" y="105"/>
                        </a:lnTo>
                        <a:lnTo>
                          <a:pt x="90" y="88"/>
                        </a:lnTo>
                        <a:lnTo>
                          <a:pt x="94" y="86"/>
                        </a:lnTo>
                        <a:lnTo>
                          <a:pt x="98" y="64"/>
                        </a:lnTo>
                        <a:lnTo>
                          <a:pt x="103" y="21"/>
                        </a:lnTo>
                        <a:lnTo>
                          <a:pt x="107" y="149"/>
                        </a:lnTo>
                        <a:lnTo>
                          <a:pt x="111" y="121"/>
                        </a:lnTo>
                        <a:lnTo>
                          <a:pt x="116" y="118"/>
                        </a:lnTo>
                        <a:lnTo>
                          <a:pt x="120" y="133"/>
                        </a:lnTo>
                        <a:lnTo>
                          <a:pt x="124" y="114"/>
                        </a:lnTo>
                        <a:lnTo>
                          <a:pt x="128" y="132"/>
                        </a:lnTo>
                        <a:lnTo>
                          <a:pt x="133" y="92"/>
                        </a:lnTo>
                        <a:lnTo>
                          <a:pt x="137" y="92"/>
                        </a:lnTo>
                        <a:lnTo>
                          <a:pt x="141" y="87"/>
                        </a:lnTo>
                        <a:lnTo>
                          <a:pt x="146" y="123"/>
                        </a:lnTo>
                        <a:lnTo>
                          <a:pt x="150" y="206"/>
                        </a:lnTo>
                        <a:lnTo>
                          <a:pt x="154" y="201"/>
                        </a:lnTo>
                        <a:lnTo>
                          <a:pt x="159" y="181"/>
                        </a:lnTo>
                        <a:lnTo>
                          <a:pt x="163" y="138"/>
                        </a:lnTo>
                        <a:lnTo>
                          <a:pt x="167" y="92"/>
                        </a:lnTo>
                        <a:lnTo>
                          <a:pt x="171" y="59"/>
                        </a:lnTo>
                        <a:lnTo>
                          <a:pt x="176" y="46"/>
                        </a:lnTo>
                        <a:lnTo>
                          <a:pt x="180" y="37"/>
                        </a:lnTo>
                        <a:lnTo>
                          <a:pt x="185" y="44"/>
                        </a:lnTo>
                        <a:lnTo>
                          <a:pt x="189" y="57"/>
                        </a:lnTo>
                        <a:lnTo>
                          <a:pt x="193" y="43"/>
                        </a:lnTo>
                        <a:lnTo>
                          <a:pt x="198" y="18"/>
                        </a:lnTo>
                        <a:lnTo>
                          <a:pt x="202" y="8"/>
                        </a:lnTo>
                        <a:lnTo>
                          <a:pt x="206" y="12"/>
                        </a:lnTo>
                        <a:lnTo>
                          <a:pt x="210" y="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FFF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65" name="Freeform 37"/>
                  <p:cNvSpPr>
                    <a:spLocks/>
                  </p:cNvSpPr>
                  <p:nvPr/>
                </p:nvSpPr>
                <p:spPr bwMode="auto">
                  <a:xfrm>
                    <a:off x="5083176" y="2349501"/>
                    <a:ext cx="207963" cy="352425"/>
                  </a:xfrm>
                  <a:custGeom>
                    <a:avLst/>
                    <a:gdLst>
                      <a:gd name="T0" fmla="*/ 0 w 131"/>
                      <a:gd name="T1" fmla="*/ 222 h 222"/>
                      <a:gd name="T2" fmla="*/ 5 w 131"/>
                      <a:gd name="T3" fmla="*/ 191 h 222"/>
                      <a:gd name="T4" fmla="*/ 9 w 131"/>
                      <a:gd name="T5" fmla="*/ 165 h 222"/>
                      <a:gd name="T6" fmla="*/ 13 w 131"/>
                      <a:gd name="T7" fmla="*/ 175 h 222"/>
                      <a:gd name="T8" fmla="*/ 18 w 131"/>
                      <a:gd name="T9" fmla="*/ 164 h 222"/>
                      <a:gd name="T10" fmla="*/ 22 w 131"/>
                      <a:gd name="T11" fmla="*/ 131 h 222"/>
                      <a:gd name="T12" fmla="*/ 26 w 131"/>
                      <a:gd name="T13" fmla="*/ 144 h 222"/>
                      <a:gd name="T14" fmla="*/ 30 w 131"/>
                      <a:gd name="T15" fmla="*/ 173 h 222"/>
                      <a:gd name="T16" fmla="*/ 35 w 131"/>
                      <a:gd name="T17" fmla="*/ 154 h 222"/>
                      <a:gd name="T18" fmla="*/ 39 w 131"/>
                      <a:gd name="T19" fmla="*/ 145 h 222"/>
                      <a:gd name="T20" fmla="*/ 43 w 131"/>
                      <a:gd name="T21" fmla="*/ 133 h 222"/>
                      <a:gd name="T22" fmla="*/ 48 w 131"/>
                      <a:gd name="T23" fmla="*/ 109 h 222"/>
                      <a:gd name="T24" fmla="*/ 52 w 131"/>
                      <a:gd name="T25" fmla="*/ 79 h 222"/>
                      <a:gd name="T26" fmla="*/ 56 w 131"/>
                      <a:gd name="T27" fmla="*/ 77 h 222"/>
                      <a:gd name="T28" fmla="*/ 61 w 131"/>
                      <a:gd name="T29" fmla="*/ 73 h 222"/>
                      <a:gd name="T30" fmla="*/ 65 w 131"/>
                      <a:gd name="T31" fmla="*/ 46 h 222"/>
                      <a:gd name="T32" fmla="*/ 69 w 131"/>
                      <a:gd name="T33" fmla="*/ 11 h 222"/>
                      <a:gd name="T34" fmla="*/ 73 w 131"/>
                      <a:gd name="T35" fmla="*/ 98 h 222"/>
                      <a:gd name="T36" fmla="*/ 78 w 131"/>
                      <a:gd name="T37" fmla="*/ 97 h 222"/>
                      <a:gd name="T38" fmla="*/ 82 w 131"/>
                      <a:gd name="T39" fmla="*/ 75 h 222"/>
                      <a:gd name="T40" fmla="*/ 86 w 131"/>
                      <a:gd name="T41" fmla="*/ 35 h 222"/>
                      <a:gd name="T42" fmla="*/ 91 w 131"/>
                      <a:gd name="T43" fmla="*/ 107 h 222"/>
                      <a:gd name="T44" fmla="*/ 95 w 131"/>
                      <a:gd name="T45" fmla="*/ 89 h 222"/>
                      <a:gd name="T46" fmla="*/ 99 w 131"/>
                      <a:gd name="T47" fmla="*/ 105 h 222"/>
                      <a:gd name="T48" fmla="*/ 103 w 131"/>
                      <a:gd name="T49" fmla="*/ 112 h 222"/>
                      <a:gd name="T50" fmla="*/ 108 w 131"/>
                      <a:gd name="T51" fmla="*/ 92 h 222"/>
                      <a:gd name="T52" fmla="*/ 112 w 131"/>
                      <a:gd name="T53" fmla="*/ 53 h 222"/>
                      <a:gd name="T54" fmla="*/ 116 w 131"/>
                      <a:gd name="T55" fmla="*/ 40 h 222"/>
                      <a:gd name="T56" fmla="*/ 121 w 131"/>
                      <a:gd name="T57" fmla="*/ 61 h 222"/>
                      <a:gd name="T58" fmla="*/ 125 w 131"/>
                      <a:gd name="T59" fmla="*/ 53 h 222"/>
                      <a:gd name="T60" fmla="*/ 129 w 131"/>
                      <a:gd name="T61" fmla="*/ 18 h 222"/>
                      <a:gd name="T62" fmla="*/ 131 w 131"/>
                      <a:gd name="T63" fmla="*/ 0 h 2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</a:cxnLst>
                    <a:rect l="0" t="0" r="r" b="b"/>
                    <a:pathLst>
                      <a:path w="131" h="222">
                        <a:moveTo>
                          <a:pt x="0" y="222"/>
                        </a:moveTo>
                        <a:lnTo>
                          <a:pt x="5" y="191"/>
                        </a:lnTo>
                        <a:lnTo>
                          <a:pt x="9" y="165"/>
                        </a:lnTo>
                        <a:lnTo>
                          <a:pt x="13" y="175"/>
                        </a:lnTo>
                        <a:lnTo>
                          <a:pt x="18" y="164"/>
                        </a:lnTo>
                        <a:lnTo>
                          <a:pt x="22" y="131"/>
                        </a:lnTo>
                        <a:lnTo>
                          <a:pt x="26" y="144"/>
                        </a:lnTo>
                        <a:lnTo>
                          <a:pt x="30" y="173"/>
                        </a:lnTo>
                        <a:lnTo>
                          <a:pt x="35" y="154"/>
                        </a:lnTo>
                        <a:lnTo>
                          <a:pt x="39" y="145"/>
                        </a:lnTo>
                        <a:lnTo>
                          <a:pt x="43" y="133"/>
                        </a:lnTo>
                        <a:lnTo>
                          <a:pt x="48" y="109"/>
                        </a:lnTo>
                        <a:lnTo>
                          <a:pt x="52" y="79"/>
                        </a:lnTo>
                        <a:lnTo>
                          <a:pt x="56" y="77"/>
                        </a:lnTo>
                        <a:lnTo>
                          <a:pt x="61" y="73"/>
                        </a:lnTo>
                        <a:lnTo>
                          <a:pt x="65" y="46"/>
                        </a:lnTo>
                        <a:lnTo>
                          <a:pt x="69" y="11"/>
                        </a:lnTo>
                        <a:lnTo>
                          <a:pt x="73" y="98"/>
                        </a:lnTo>
                        <a:lnTo>
                          <a:pt x="78" y="97"/>
                        </a:lnTo>
                        <a:lnTo>
                          <a:pt x="82" y="75"/>
                        </a:lnTo>
                        <a:lnTo>
                          <a:pt x="86" y="35"/>
                        </a:lnTo>
                        <a:lnTo>
                          <a:pt x="91" y="107"/>
                        </a:lnTo>
                        <a:lnTo>
                          <a:pt x="95" y="89"/>
                        </a:lnTo>
                        <a:lnTo>
                          <a:pt x="99" y="105"/>
                        </a:lnTo>
                        <a:lnTo>
                          <a:pt x="103" y="112"/>
                        </a:lnTo>
                        <a:lnTo>
                          <a:pt x="108" y="92"/>
                        </a:lnTo>
                        <a:lnTo>
                          <a:pt x="112" y="53"/>
                        </a:lnTo>
                        <a:lnTo>
                          <a:pt x="116" y="40"/>
                        </a:lnTo>
                        <a:lnTo>
                          <a:pt x="121" y="61"/>
                        </a:lnTo>
                        <a:lnTo>
                          <a:pt x="125" y="53"/>
                        </a:lnTo>
                        <a:lnTo>
                          <a:pt x="129" y="18"/>
                        </a:lnTo>
                        <a:lnTo>
                          <a:pt x="131" y="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FFF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66" name="Freeform 38"/>
                  <p:cNvSpPr>
                    <a:spLocks/>
                  </p:cNvSpPr>
                  <p:nvPr/>
                </p:nvSpPr>
                <p:spPr bwMode="auto">
                  <a:xfrm>
                    <a:off x="5297488" y="2349501"/>
                    <a:ext cx="331788" cy="596900"/>
                  </a:xfrm>
                  <a:custGeom>
                    <a:avLst/>
                    <a:gdLst>
                      <a:gd name="T0" fmla="*/ 0 w 209"/>
                      <a:gd name="T1" fmla="*/ 0 h 376"/>
                      <a:gd name="T2" fmla="*/ 3 w 209"/>
                      <a:gd name="T3" fmla="*/ 58 h 376"/>
                      <a:gd name="T4" fmla="*/ 7 w 209"/>
                      <a:gd name="T5" fmla="*/ 37 h 376"/>
                      <a:gd name="T6" fmla="*/ 11 w 209"/>
                      <a:gd name="T7" fmla="*/ 41 h 376"/>
                      <a:gd name="T8" fmla="*/ 16 w 209"/>
                      <a:gd name="T9" fmla="*/ 40 h 376"/>
                      <a:gd name="T10" fmla="*/ 20 w 209"/>
                      <a:gd name="T11" fmla="*/ 11 h 376"/>
                      <a:gd name="T12" fmla="*/ 24 w 209"/>
                      <a:gd name="T13" fmla="*/ 89 h 376"/>
                      <a:gd name="T14" fmla="*/ 29 w 209"/>
                      <a:gd name="T15" fmla="*/ 64 h 376"/>
                      <a:gd name="T16" fmla="*/ 33 w 209"/>
                      <a:gd name="T17" fmla="*/ 78 h 376"/>
                      <a:gd name="T18" fmla="*/ 37 w 209"/>
                      <a:gd name="T19" fmla="*/ 71 h 376"/>
                      <a:gd name="T20" fmla="*/ 42 w 209"/>
                      <a:gd name="T21" fmla="*/ 34 h 376"/>
                      <a:gd name="T22" fmla="*/ 46 w 209"/>
                      <a:gd name="T23" fmla="*/ 2 h 376"/>
                      <a:gd name="T24" fmla="*/ 50 w 209"/>
                      <a:gd name="T25" fmla="*/ 90 h 376"/>
                      <a:gd name="T26" fmla="*/ 55 w 209"/>
                      <a:gd name="T27" fmla="*/ 89 h 376"/>
                      <a:gd name="T28" fmla="*/ 59 w 209"/>
                      <a:gd name="T29" fmla="*/ 69 h 376"/>
                      <a:gd name="T30" fmla="*/ 63 w 209"/>
                      <a:gd name="T31" fmla="*/ 32 h 376"/>
                      <a:gd name="T32" fmla="*/ 68 w 209"/>
                      <a:gd name="T33" fmla="*/ 104 h 376"/>
                      <a:gd name="T34" fmla="*/ 72 w 209"/>
                      <a:gd name="T35" fmla="*/ 85 h 376"/>
                      <a:gd name="T36" fmla="*/ 76 w 209"/>
                      <a:gd name="T37" fmla="*/ 185 h 376"/>
                      <a:gd name="T38" fmla="*/ 80 w 209"/>
                      <a:gd name="T39" fmla="*/ 178 h 376"/>
                      <a:gd name="T40" fmla="*/ 85 w 209"/>
                      <a:gd name="T41" fmla="*/ 145 h 376"/>
                      <a:gd name="T42" fmla="*/ 89 w 209"/>
                      <a:gd name="T43" fmla="*/ 218 h 376"/>
                      <a:gd name="T44" fmla="*/ 93 w 209"/>
                      <a:gd name="T45" fmla="*/ 298 h 376"/>
                      <a:gd name="T46" fmla="*/ 98 w 209"/>
                      <a:gd name="T47" fmla="*/ 310 h 376"/>
                      <a:gd name="T48" fmla="*/ 102 w 209"/>
                      <a:gd name="T49" fmla="*/ 308 h 376"/>
                      <a:gd name="T50" fmla="*/ 106 w 209"/>
                      <a:gd name="T51" fmla="*/ 282 h 376"/>
                      <a:gd name="T52" fmla="*/ 110 w 209"/>
                      <a:gd name="T53" fmla="*/ 297 h 376"/>
                      <a:gd name="T54" fmla="*/ 115 w 209"/>
                      <a:gd name="T55" fmla="*/ 376 h 376"/>
                      <a:gd name="T56" fmla="*/ 119 w 209"/>
                      <a:gd name="T57" fmla="*/ 350 h 376"/>
                      <a:gd name="T58" fmla="*/ 123 w 209"/>
                      <a:gd name="T59" fmla="*/ 352 h 376"/>
                      <a:gd name="T60" fmla="*/ 128 w 209"/>
                      <a:gd name="T61" fmla="*/ 345 h 376"/>
                      <a:gd name="T62" fmla="*/ 132 w 209"/>
                      <a:gd name="T63" fmla="*/ 321 h 376"/>
                      <a:gd name="T64" fmla="*/ 136 w 209"/>
                      <a:gd name="T65" fmla="*/ 289 h 376"/>
                      <a:gd name="T66" fmla="*/ 141 w 209"/>
                      <a:gd name="T67" fmla="*/ 268 h 376"/>
                      <a:gd name="T68" fmla="*/ 145 w 209"/>
                      <a:gd name="T69" fmla="*/ 279 h 376"/>
                      <a:gd name="T70" fmla="*/ 149 w 209"/>
                      <a:gd name="T71" fmla="*/ 260 h 376"/>
                      <a:gd name="T72" fmla="*/ 153 w 209"/>
                      <a:gd name="T73" fmla="*/ 227 h 376"/>
                      <a:gd name="T74" fmla="*/ 158 w 209"/>
                      <a:gd name="T75" fmla="*/ 217 h 376"/>
                      <a:gd name="T76" fmla="*/ 162 w 209"/>
                      <a:gd name="T77" fmla="*/ 220 h 376"/>
                      <a:gd name="T78" fmla="*/ 166 w 209"/>
                      <a:gd name="T79" fmla="*/ 202 h 376"/>
                      <a:gd name="T80" fmla="*/ 171 w 209"/>
                      <a:gd name="T81" fmla="*/ 165 h 376"/>
                      <a:gd name="T82" fmla="*/ 175 w 209"/>
                      <a:gd name="T83" fmla="*/ 179 h 376"/>
                      <a:gd name="T84" fmla="*/ 179 w 209"/>
                      <a:gd name="T85" fmla="*/ 153 h 376"/>
                      <a:gd name="T86" fmla="*/ 183 w 209"/>
                      <a:gd name="T87" fmla="*/ 163 h 376"/>
                      <a:gd name="T88" fmla="*/ 188 w 209"/>
                      <a:gd name="T89" fmla="*/ 160 h 376"/>
                      <a:gd name="T90" fmla="*/ 192 w 209"/>
                      <a:gd name="T91" fmla="*/ 130 h 376"/>
                      <a:gd name="T92" fmla="*/ 196 w 209"/>
                      <a:gd name="T93" fmla="*/ 87 h 376"/>
                      <a:gd name="T94" fmla="*/ 201 w 209"/>
                      <a:gd name="T95" fmla="*/ 167 h 376"/>
                      <a:gd name="T96" fmla="*/ 205 w 209"/>
                      <a:gd name="T97" fmla="*/ 256 h 376"/>
                      <a:gd name="T98" fmla="*/ 209 w 209"/>
                      <a:gd name="T99" fmla="*/ 248 h 37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09" h="376">
                        <a:moveTo>
                          <a:pt x="0" y="0"/>
                        </a:moveTo>
                        <a:lnTo>
                          <a:pt x="3" y="58"/>
                        </a:lnTo>
                        <a:lnTo>
                          <a:pt x="7" y="37"/>
                        </a:lnTo>
                        <a:lnTo>
                          <a:pt x="11" y="41"/>
                        </a:lnTo>
                        <a:lnTo>
                          <a:pt x="16" y="40"/>
                        </a:lnTo>
                        <a:lnTo>
                          <a:pt x="20" y="11"/>
                        </a:lnTo>
                        <a:lnTo>
                          <a:pt x="24" y="89"/>
                        </a:lnTo>
                        <a:lnTo>
                          <a:pt x="29" y="64"/>
                        </a:lnTo>
                        <a:lnTo>
                          <a:pt x="33" y="78"/>
                        </a:lnTo>
                        <a:lnTo>
                          <a:pt x="37" y="71"/>
                        </a:lnTo>
                        <a:lnTo>
                          <a:pt x="42" y="34"/>
                        </a:lnTo>
                        <a:lnTo>
                          <a:pt x="46" y="2"/>
                        </a:lnTo>
                        <a:lnTo>
                          <a:pt x="50" y="90"/>
                        </a:lnTo>
                        <a:lnTo>
                          <a:pt x="55" y="89"/>
                        </a:lnTo>
                        <a:lnTo>
                          <a:pt x="59" y="69"/>
                        </a:lnTo>
                        <a:lnTo>
                          <a:pt x="63" y="32"/>
                        </a:lnTo>
                        <a:lnTo>
                          <a:pt x="68" y="104"/>
                        </a:lnTo>
                        <a:lnTo>
                          <a:pt x="72" y="85"/>
                        </a:lnTo>
                        <a:lnTo>
                          <a:pt x="76" y="185"/>
                        </a:lnTo>
                        <a:lnTo>
                          <a:pt x="80" y="178"/>
                        </a:lnTo>
                        <a:lnTo>
                          <a:pt x="85" y="145"/>
                        </a:lnTo>
                        <a:lnTo>
                          <a:pt x="89" y="218"/>
                        </a:lnTo>
                        <a:lnTo>
                          <a:pt x="93" y="298"/>
                        </a:lnTo>
                        <a:lnTo>
                          <a:pt x="98" y="310"/>
                        </a:lnTo>
                        <a:lnTo>
                          <a:pt x="102" y="308"/>
                        </a:lnTo>
                        <a:lnTo>
                          <a:pt x="106" y="282"/>
                        </a:lnTo>
                        <a:lnTo>
                          <a:pt x="110" y="297"/>
                        </a:lnTo>
                        <a:lnTo>
                          <a:pt x="115" y="376"/>
                        </a:lnTo>
                        <a:lnTo>
                          <a:pt x="119" y="350"/>
                        </a:lnTo>
                        <a:lnTo>
                          <a:pt x="123" y="352"/>
                        </a:lnTo>
                        <a:lnTo>
                          <a:pt x="128" y="345"/>
                        </a:lnTo>
                        <a:lnTo>
                          <a:pt x="132" y="321"/>
                        </a:lnTo>
                        <a:lnTo>
                          <a:pt x="136" y="289"/>
                        </a:lnTo>
                        <a:lnTo>
                          <a:pt x="141" y="268"/>
                        </a:lnTo>
                        <a:lnTo>
                          <a:pt x="145" y="279"/>
                        </a:lnTo>
                        <a:lnTo>
                          <a:pt x="149" y="260"/>
                        </a:lnTo>
                        <a:lnTo>
                          <a:pt x="153" y="227"/>
                        </a:lnTo>
                        <a:lnTo>
                          <a:pt x="158" y="217"/>
                        </a:lnTo>
                        <a:lnTo>
                          <a:pt x="162" y="220"/>
                        </a:lnTo>
                        <a:lnTo>
                          <a:pt x="166" y="202"/>
                        </a:lnTo>
                        <a:lnTo>
                          <a:pt x="171" y="165"/>
                        </a:lnTo>
                        <a:lnTo>
                          <a:pt x="175" y="179"/>
                        </a:lnTo>
                        <a:lnTo>
                          <a:pt x="179" y="153"/>
                        </a:lnTo>
                        <a:lnTo>
                          <a:pt x="183" y="163"/>
                        </a:lnTo>
                        <a:lnTo>
                          <a:pt x="188" y="160"/>
                        </a:lnTo>
                        <a:lnTo>
                          <a:pt x="192" y="130"/>
                        </a:lnTo>
                        <a:lnTo>
                          <a:pt x="196" y="87"/>
                        </a:lnTo>
                        <a:lnTo>
                          <a:pt x="201" y="167"/>
                        </a:lnTo>
                        <a:lnTo>
                          <a:pt x="205" y="256"/>
                        </a:lnTo>
                        <a:lnTo>
                          <a:pt x="209" y="24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FFF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67" name="Freeform 39"/>
                  <p:cNvSpPr>
                    <a:spLocks/>
                  </p:cNvSpPr>
                  <p:nvPr/>
                </p:nvSpPr>
                <p:spPr bwMode="auto">
                  <a:xfrm>
                    <a:off x="5629276" y="2463801"/>
                    <a:ext cx="334963" cy="641350"/>
                  </a:xfrm>
                  <a:custGeom>
                    <a:avLst/>
                    <a:gdLst>
                      <a:gd name="T0" fmla="*/ 0 w 211"/>
                      <a:gd name="T1" fmla="*/ 176 h 404"/>
                      <a:gd name="T2" fmla="*/ 4 w 211"/>
                      <a:gd name="T3" fmla="*/ 150 h 404"/>
                      <a:gd name="T4" fmla="*/ 9 w 211"/>
                      <a:gd name="T5" fmla="*/ 109 h 404"/>
                      <a:gd name="T6" fmla="*/ 13 w 211"/>
                      <a:gd name="T7" fmla="*/ 179 h 404"/>
                      <a:gd name="T8" fmla="*/ 18 w 211"/>
                      <a:gd name="T9" fmla="*/ 148 h 404"/>
                      <a:gd name="T10" fmla="*/ 22 w 211"/>
                      <a:gd name="T11" fmla="*/ 137 h 404"/>
                      <a:gd name="T12" fmla="*/ 26 w 211"/>
                      <a:gd name="T13" fmla="*/ 143 h 404"/>
                      <a:gd name="T14" fmla="*/ 31 w 211"/>
                      <a:gd name="T15" fmla="*/ 125 h 404"/>
                      <a:gd name="T16" fmla="*/ 35 w 211"/>
                      <a:gd name="T17" fmla="*/ 86 h 404"/>
                      <a:gd name="T18" fmla="*/ 39 w 211"/>
                      <a:gd name="T19" fmla="*/ 56 h 404"/>
                      <a:gd name="T20" fmla="*/ 44 w 211"/>
                      <a:gd name="T21" fmla="*/ 96 h 404"/>
                      <a:gd name="T22" fmla="*/ 48 w 211"/>
                      <a:gd name="T23" fmla="*/ 93 h 404"/>
                      <a:gd name="T24" fmla="*/ 52 w 211"/>
                      <a:gd name="T25" fmla="*/ 59 h 404"/>
                      <a:gd name="T26" fmla="*/ 56 w 211"/>
                      <a:gd name="T27" fmla="*/ 72 h 404"/>
                      <a:gd name="T28" fmla="*/ 61 w 211"/>
                      <a:gd name="T29" fmla="*/ 86 h 404"/>
                      <a:gd name="T30" fmla="*/ 65 w 211"/>
                      <a:gd name="T31" fmla="*/ 59 h 404"/>
                      <a:gd name="T32" fmla="*/ 69 w 211"/>
                      <a:gd name="T33" fmla="*/ 71 h 404"/>
                      <a:gd name="T34" fmla="*/ 74 w 211"/>
                      <a:gd name="T35" fmla="*/ 70 h 404"/>
                      <a:gd name="T36" fmla="*/ 78 w 211"/>
                      <a:gd name="T37" fmla="*/ 43 h 404"/>
                      <a:gd name="T38" fmla="*/ 82 w 211"/>
                      <a:gd name="T39" fmla="*/ 0 h 404"/>
                      <a:gd name="T40" fmla="*/ 86 w 211"/>
                      <a:gd name="T41" fmla="*/ 125 h 404"/>
                      <a:gd name="T42" fmla="*/ 91 w 211"/>
                      <a:gd name="T43" fmla="*/ 111 h 404"/>
                      <a:gd name="T44" fmla="*/ 95 w 211"/>
                      <a:gd name="T45" fmla="*/ 112 h 404"/>
                      <a:gd name="T46" fmla="*/ 99 w 211"/>
                      <a:gd name="T47" fmla="*/ 152 h 404"/>
                      <a:gd name="T48" fmla="*/ 104 w 211"/>
                      <a:gd name="T49" fmla="*/ 161 h 404"/>
                      <a:gd name="T50" fmla="*/ 108 w 211"/>
                      <a:gd name="T51" fmla="*/ 168 h 404"/>
                      <a:gd name="T52" fmla="*/ 112 w 211"/>
                      <a:gd name="T53" fmla="*/ 159 h 404"/>
                      <a:gd name="T54" fmla="*/ 116 w 211"/>
                      <a:gd name="T55" fmla="*/ 195 h 404"/>
                      <a:gd name="T56" fmla="*/ 121 w 211"/>
                      <a:gd name="T57" fmla="*/ 245 h 404"/>
                      <a:gd name="T58" fmla="*/ 125 w 211"/>
                      <a:gd name="T59" fmla="*/ 402 h 404"/>
                      <a:gd name="T60" fmla="*/ 129 w 211"/>
                      <a:gd name="T61" fmla="*/ 404 h 404"/>
                      <a:gd name="T62" fmla="*/ 134 w 211"/>
                      <a:gd name="T63" fmla="*/ 404 h 404"/>
                      <a:gd name="T64" fmla="*/ 138 w 211"/>
                      <a:gd name="T65" fmla="*/ 369 h 404"/>
                      <a:gd name="T66" fmla="*/ 142 w 211"/>
                      <a:gd name="T67" fmla="*/ 328 h 404"/>
                      <a:gd name="T68" fmla="*/ 147 w 211"/>
                      <a:gd name="T69" fmla="*/ 301 h 404"/>
                      <a:gd name="T70" fmla="*/ 151 w 211"/>
                      <a:gd name="T71" fmla="*/ 330 h 404"/>
                      <a:gd name="T72" fmla="*/ 155 w 211"/>
                      <a:gd name="T73" fmla="*/ 327 h 404"/>
                      <a:gd name="T74" fmla="*/ 159 w 211"/>
                      <a:gd name="T75" fmla="*/ 310 h 404"/>
                      <a:gd name="T76" fmla="*/ 164 w 211"/>
                      <a:gd name="T77" fmla="*/ 275 h 404"/>
                      <a:gd name="T78" fmla="*/ 168 w 211"/>
                      <a:gd name="T79" fmla="*/ 296 h 404"/>
                      <a:gd name="T80" fmla="*/ 172 w 211"/>
                      <a:gd name="T81" fmla="*/ 321 h 404"/>
                      <a:gd name="T82" fmla="*/ 177 w 211"/>
                      <a:gd name="T83" fmla="*/ 316 h 404"/>
                      <a:gd name="T84" fmla="*/ 181 w 211"/>
                      <a:gd name="T85" fmla="*/ 299 h 404"/>
                      <a:gd name="T86" fmla="*/ 185 w 211"/>
                      <a:gd name="T87" fmla="*/ 272 h 404"/>
                      <a:gd name="T88" fmla="*/ 189 w 211"/>
                      <a:gd name="T89" fmla="*/ 248 h 404"/>
                      <a:gd name="T90" fmla="*/ 194 w 211"/>
                      <a:gd name="T91" fmla="*/ 237 h 404"/>
                      <a:gd name="T92" fmla="*/ 198 w 211"/>
                      <a:gd name="T93" fmla="*/ 211 h 404"/>
                      <a:gd name="T94" fmla="*/ 202 w 211"/>
                      <a:gd name="T95" fmla="*/ 171 h 404"/>
                      <a:gd name="T96" fmla="*/ 207 w 211"/>
                      <a:gd name="T97" fmla="*/ 310 h 404"/>
                      <a:gd name="T98" fmla="*/ 211 w 211"/>
                      <a:gd name="T99" fmla="*/ 344 h 40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11" h="404">
                        <a:moveTo>
                          <a:pt x="0" y="176"/>
                        </a:moveTo>
                        <a:lnTo>
                          <a:pt x="4" y="150"/>
                        </a:lnTo>
                        <a:lnTo>
                          <a:pt x="9" y="109"/>
                        </a:lnTo>
                        <a:lnTo>
                          <a:pt x="13" y="179"/>
                        </a:lnTo>
                        <a:lnTo>
                          <a:pt x="18" y="148"/>
                        </a:lnTo>
                        <a:lnTo>
                          <a:pt x="22" y="137"/>
                        </a:lnTo>
                        <a:lnTo>
                          <a:pt x="26" y="143"/>
                        </a:lnTo>
                        <a:lnTo>
                          <a:pt x="31" y="125"/>
                        </a:lnTo>
                        <a:lnTo>
                          <a:pt x="35" y="86"/>
                        </a:lnTo>
                        <a:lnTo>
                          <a:pt x="39" y="56"/>
                        </a:lnTo>
                        <a:lnTo>
                          <a:pt x="44" y="96"/>
                        </a:lnTo>
                        <a:lnTo>
                          <a:pt x="48" y="93"/>
                        </a:lnTo>
                        <a:lnTo>
                          <a:pt x="52" y="59"/>
                        </a:lnTo>
                        <a:lnTo>
                          <a:pt x="56" y="72"/>
                        </a:lnTo>
                        <a:lnTo>
                          <a:pt x="61" y="86"/>
                        </a:lnTo>
                        <a:lnTo>
                          <a:pt x="65" y="59"/>
                        </a:lnTo>
                        <a:lnTo>
                          <a:pt x="69" y="71"/>
                        </a:lnTo>
                        <a:lnTo>
                          <a:pt x="74" y="70"/>
                        </a:lnTo>
                        <a:lnTo>
                          <a:pt x="78" y="43"/>
                        </a:lnTo>
                        <a:lnTo>
                          <a:pt x="82" y="0"/>
                        </a:lnTo>
                        <a:lnTo>
                          <a:pt x="86" y="125"/>
                        </a:lnTo>
                        <a:lnTo>
                          <a:pt x="91" y="111"/>
                        </a:lnTo>
                        <a:lnTo>
                          <a:pt x="95" y="112"/>
                        </a:lnTo>
                        <a:lnTo>
                          <a:pt x="99" y="152"/>
                        </a:lnTo>
                        <a:lnTo>
                          <a:pt x="104" y="161"/>
                        </a:lnTo>
                        <a:lnTo>
                          <a:pt x="108" y="168"/>
                        </a:lnTo>
                        <a:lnTo>
                          <a:pt x="112" y="159"/>
                        </a:lnTo>
                        <a:lnTo>
                          <a:pt x="116" y="195"/>
                        </a:lnTo>
                        <a:lnTo>
                          <a:pt x="121" y="245"/>
                        </a:lnTo>
                        <a:lnTo>
                          <a:pt x="125" y="402"/>
                        </a:lnTo>
                        <a:lnTo>
                          <a:pt x="129" y="404"/>
                        </a:lnTo>
                        <a:lnTo>
                          <a:pt x="134" y="404"/>
                        </a:lnTo>
                        <a:lnTo>
                          <a:pt x="138" y="369"/>
                        </a:lnTo>
                        <a:lnTo>
                          <a:pt x="142" y="328"/>
                        </a:lnTo>
                        <a:lnTo>
                          <a:pt x="147" y="301"/>
                        </a:lnTo>
                        <a:lnTo>
                          <a:pt x="151" y="330"/>
                        </a:lnTo>
                        <a:lnTo>
                          <a:pt x="155" y="327"/>
                        </a:lnTo>
                        <a:lnTo>
                          <a:pt x="159" y="310"/>
                        </a:lnTo>
                        <a:lnTo>
                          <a:pt x="164" y="275"/>
                        </a:lnTo>
                        <a:lnTo>
                          <a:pt x="168" y="296"/>
                        </a:lnTo>
                        <a:lnTo>
                          <a:pt x="172" y="321"/>
                        </a:lnTo>
                        <a:lnTo>
                          <a:pt x="177" y="316"/>
                        </a:lnTo>
                        <a:lnTo>
                          <a:pt x="181" y="299"/>
                        </a:lnTo>
                        <a:lnTo>
                          <a:pt x="185" y="272"/>
                        </a:lnTo>
                        <a:lnTo>
                          <a:pt x="189" y="248"/>
                        </a:lnTo>
                        <a:lnTo>
                          <a:pt x="194" y="237"/>
                        </a:lnTo>
                        <a:lnTo>
                          <a:pt x="198" y="211"/>
                        </a:lnTo>
                        <a:lnTo>
                          <a:pt x="202" y="171"/>
                        </a:lnTo>
                        <a:lnTo>
                          <a:pt x="207" y="310"/>
                        </a:lnTo>
                        <a:lnTo>
                          <a:pt x="211" y="34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FFF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68" name="Freeform 40"/>
                  <p:cNvSpPr>
                    <a:spLocks/>
                  </p:cNvSpPr>
                  <p:nvPr/>
                </p:nvSpPr>
                <p:spPr bwMode="auto">
                  <a:xfrm>
                    <a:off x="5964238" y="3009901"/>
                    <a:ext cx="14288" cy="33338"/>
                  </a:xfrm>
                  <a:custGeom>
                    <a:avLst/>
                    <a:gdLst>
                      <a:gd name="T0" fmla="*/ 0 w 9"/>
                      <a:gd name="T1" fmla="*/ 0 h 21"/>
                      <a:gd name="T2" fmla="*/ 5 w 9"/>
                      <a:gd name="T3" fmla="*/ 18 h 21"/>
                      <a:gd name="T4" fmla="*/ 9 w 9"/>
                      <a:gd name="T5" fmla="*/ 21 h 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9" h="21">
                        <a:moveTo>
                          <a:pt x="0" y="0"/>
                        </a:moveTo>
                        <a:lnTo>
                          <a:pt x="5" y="18"/>
                        </a:lnTo>
                        <a:lnTo>
                          <a:pt x="9" y="2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FFF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69" name="Freeform 41"/>
                  <p:cNvSpPr>
                    <a:spLocks/>
                  </p:cNvSpPr>
                  <p:nvPr/>
                </p:nvSpPr>
                <p:spPr bwMode="auto">
                  <a:xfrm>
                    <a:off x="4749801" y="2435226"/>
                    <a:ext cx="333375" cy="415925"/>
                  </a:xfrm>
                  <a:custGeom>
                    <a:avLst/>
                    <a:gdLst>
                      <a:gd name="T0" fmla="*/ 0 w 210"/>
                      <a:gd name="T1" fmla="*/ 0 h 262"/>
                      <a:gd name="T2" fmla="*/ 4 w 210"/>
                      <a:gd name="T3" fmla="*/ 141 h 262"/>
                      <a:gd name="T4" fmla="*/ 8 w 210"/>
                      <a:gd name="T5" fmla="*/ 142 h 262"/>
                      <a:gd name="T6" fmla="*/ 13 w 210"/>
                      <a:gd name="T7" fmla="*/ 131 h 262"/>
                      <a:gd name="T8" fmla="*/ 17 w 210"/>
                      <a:gd name="T9" fmla="*/ 122 h 262"/>
                      <a:gd name="T10" fmla="*/ 21 w 210"/>
                      <a:gd name="T11" fmla="*/ 123 h 262"/>
                      <a:gd name="T12" fmla="*/ 25 w 210"/>
                      <a:gd name="T13" fmla="*/ 142 h 262"/>
                      <a:gd name="T14" fmla="*/ 30 w 210"/>
                      <a:gd name="T15" fmla="*/ 150 h 262"/>
                      <a:gd name="T16" fmla="*/ 34 w 210"/>
                      <a:gd name="T17" fmla="*/ 150 h 262"/>
                      <a:gd name="T18" fmla="*/ 38 w 210"/>
                      <a:gd name="T19" fmla="*/ 164 h 262"/>
                      <a:gd name="T20" fmla="*/ 43 w 210"/>
                      <a:gd name="T21" fmla="*/ 169 h 262"/>
                      <a:gd name="T22" fmla="*/ 47 w 210"/>
                      <a:gd name="T23" fmla="*/ 169 h 262"/>
                      <a:gd name="T24" fmla="*/ 51 w 210"/>
                      <a:gd name="T25" fmla="*/ 161 h 262"/>
                      <a:gd name="T26" fmla="*/ 55 w 210"/>
                      <a:gd name="T27" fmla="*/ 154 h 262"/>
                      <a:gd name="T28" fmla="*/ 60 w 210"/>
                      <a:gd name="T29" fmla="*/ 157 h 262"/>
                      <a:gd name="T30" fmla="*/ 64 w 210"/>
                      <a:gd name="T31" fmla="*/ 149 h 262"/>
                      <a:gd name="T32" fmla="*/ 68 w 210"/>
                      <a:gd name="T33" fmla="*/ 140 h 262"/>
                      <a:gd name="T34" fmla="*/ 73 w 210"/>
                      <a:gd name="T35" fmla="*/ 130 h 262"/>
                      <a:gd name="T36" fmla="*/ 77 w 210"/>
                      <a:gd name="T37" fmla="*/ 148 h 262"/>
                      <a:gd name="T38" fmla="*/ 81 w 210"/>
                      <a:gd name="T39" fmla="*/ 154 h 262"/>
                      <a:gd name="T40" fmla="*/ 86 w 210"/>
                      <a:gd name="T41" fmla="*/ 148 h 262"/>
                      <a:gd name="T42" fmla="*/ 90 w 210"/>
                      <a:gd name="T43" fmla="*/ 139 h 262"/>
                      <a:gd name="T44" fmla="*/ 94 w 210"/>
                      <a:gd name="T45" fmla="*/ 156 h 262"/>
                      <a:gd name="T46" fmla="*/ 98 w 210"/>
                      <a:gd name="T47" fmla="*/ 144 h 262"/>
                      <a:gd name="T48" fmla="*/ 103 w 210"/>
                      <a:gd name="T49" fmla="*/ 140 h 262"/>
                      <a:gd name="T50" fmla="*/ 107 w 210"/>
                      <a:gd name="T51" fmla="*/ 182 h 262"/>
                      <a:gd name="T52" fmla="*/ 111 w 210"/>
                      <a:gd name="T53" fmla="*/ 220 h 262"/>
                      <a:gd name="T54" fmla="*/ 116 w 210"/>
                      <a:gd name="T55" fmla="*/ 256 h 262"/>
                      <a:gd name="T56" fmla="*/ 120 w 210"/>
                      <a:gd name="T57" fmla="*/ 250 h 262"/>
                      <a:gd name="T58" fmla="*/ 124 w 210"/>
                      <a:gd name="T59" fmla="*/ 235 h 262"/>
                      <a:gd name="T60" fmla="*/ 128 w 210"/>
                      <a:gd name="T61" fmla="*/ 226 h 262"/>
                      <a:gd name="T62" fmla="*/ 133 w 210"/>
                      <a:gd name="T63" fmla="*/ 233 h 262"/>
                      <a:gd name="T64" fmla="*/ 137 w 210"/>
                      <a:gd name="T65" fmla="*/ 234 h 262"/>
                      <a:gd name="T66" fmla="*/ 141 w 210"/>
                      <a:gd name="T67" fmla="*/ 230 h 262"/>
                      <a:gd name="T68" fmla="*/ 146 w 210"/>
                      <a:gd name="T69" fmla="*/ 218 h 262"/>
                      <a:gd name="T70" fmla="*/ 150 w 210"/>
                      <a:gd name="T71" fmla="*/ 218 h 262"/>
                      <a:gd name="T72" fmla="*/ 154 w 210"/>
                      <a:gd name="T73" fmla="*/ 257 h 262"/>
                      <a:gd name="T74" fmla="*/ 159 w 210"/>
                      <a:gd name="T75" fmla="*/ 258 h 262"/>
                      <a:gd name="T76" fmla="*/ 163 w 210"/>
                      <a:gd name="T77" fmla="*/ 256 h 262"/>
                      <a:gd name="T78" fmla="*/ 167 w 210"/>
                      <a:gd name="T79" fmla="*/ 253 h 262"/>
                      <a:gd name="T80" fmla="*/ 171 w 210"/>
                      <a:gd name="T81" fmla="*/ 245 h 262"/>
                      <a:gd name="T82" fmla="*/ 176 w 210"/>
                      <a:gd name="T83" fmla="*/ 253 h 262"/>
                      <a:gd name="T84" fmla="*/ 180 w 210"/>
                      <a:gd name="T85" fmla="*/ 262 h 262"/>
                      <a:gd name="T86" fmla="*/ 185 w 210"/>
                      <a:gd name="T87" fmla="*/ 249 h 262"/>
                      <a:gd name="T88" fmla="*/ 189 w 210"/>
                      <a:gd name="T89" fmla="*/ 246 h 262"/>
                      <a:gd name="T90" fmla="*/ 193 w 210"/>
                      <a:gd name="T91" fmla="*/ 236 h 262"/>
                      <a:gd name="T92" fmla="*/ 198 w 210"/>
                      <a:gd name="T93" fmla="*/ 227 h 262"/>
                      <a:gd name="T94" fmla="*/ 202 w 210"/>
                      <a:gd name="T95" fmla="*/ 227 h 262"/>
                      <a:gd name="T96" fmla="*/ 206 w 210"/>
                      <a:gd name="T97" fmla="*/ 221 h 262"/>
                      <a:gd name="T98" fmla="*/ 210 w 210"/>
                      <a:gd name="T99" fmla="*/ 218 h 2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10" h="262">
                        <a:moveTo>
                          <a:pt x="0" y="0"/>
                        </a:moveTo>
                        <a:lnTo>
                          <a:pt x="4" y="141"/>
                        </a:lnTo>
                        <a:lnTo>
                          <a:pt x="8" y="142"/>
                        </a:lnTo>
                        <a:lnTo>
                          <a:pt x="13" y="131"/>
                        </a:lnTo>
                        <a:lnTo>
                          <a:pt x="17" y="122"/>
                        </a:lnTo>
                        <a:lnTo>
                          <a:pt x="21" y="123"/>
                        </a:lnTo>
                        <a:lnTo>
                          <a:pt x="25" y="142"/>
                        </a:lnTo>
                        <a:lnTo>
                          <a:pt x="30" y="150"/>
                        </a:lnTo>
                        <a:lnTo>
                          <a:pt x="34" y="150"/>
                        </a:lnTo>
                        <a:lnTo>
                          <a:pt x="38" y="164"/>
                        </a:lnTo>
                        <a:lnTo>
                          <a:pt x="43" y="169"/>
                        </a:lnTo>
                        <a:lnTo>
                          <a:pt x="47" y="169"/>
                        </a:lnTo>
                        <a:lnTo>
                          <a:pt x="51" y="161"/>
                        </a:lnTo>
                        <a:lnTo>
                          <a:pt x="55" y="154"/>
                        </a:lnTo>
                        <a:lnTo>
                          <a:pt x="60" y="157"/>
                        </a:lnTo>
                        <a:lnTo>
                          <a:pt x="64" y="149"/>
                        </a:lnTo>
                        <a:lnTo>
                          <a:pt x="68" y="140"/>
                        </a:lnTo>
                        <a:lnTo>
                          <a:pt x="73" y="130"/>
                        </a:lnTo>
                        <a:lnTo>
                          <a:pt x="77" y="148"/>
                        </a:lnTo>
                        <a:lnTo>
                          <a:pt x="81" y="154"/>
                        </a:lnTo>
                        <a:lnTo>
                          <a:pt x="86" y="148"/>
                        </a:lnTo>
                        <a:lnTo>
                          <a:pt x="90" y="139"/>
                        </a:lnTo>
                        <a:lnTo>
                          <a:pt x="94" y="156"/>
                        </a:lnTo>
                        <a:lnTo>
                          <a:pt x="98" y="144"/>
                        </a:lnTo>
                        <a:lnTo>
                          <a:pt x="103" y="140"/>
                        </a:lnTo>
                        <a:lnTo>
                          <a:pt x="107" y="182"/>
                        </a:lnTo>
                        <a:lnTo>
                          <a:pt x="111" y="220"/>
                        </a:lnTo>
                        <a:lnTo>
                          <a:pt x="116" y="256"/>
                        </a:lnTo>
                        <a:lnTo>
                          <a:pt x="120" y="250"/>
                        </a:lnTo>
                        <a:lnTo>
                          <a:pt x="124" y="235"/>
                        </a:lnTo>
                        <a:lnTo>
                          <a:pt x="128" y="226"/>
                        </a:lnTo>
                        <a:lnTo>
                          <a:pt x="133" y="233"/>
                        </a:lnTo>
                        <a:lnTo>
                          <a:pt x="137" y="234"/>
                        </a:lnTo>
                        <a:lnTo>
                          <a:pt x="141" y="230"/>
                        </a:lnTo>
                        <a:lnTo>
                          <a:pt x="146" y="218"/>
                        </a:lnTo>
                        <a:lnTo>
                          <a:pt x="150" y="218"/>
                        </a:lnTo>
                        <a:lnTo>
                          <a:pt x="154" y="257"/>
                        </a:lnTo>
                        <a:lnTo>
                          <a:pt x="159" y="258"/>
                        </a:lnTo>
                        <a:lnTo>
                          <a:pt x="163" y="256"/>
                        </a:lnTo>
                        <a:lnTo>
                          <a:pt x="167" y="253"/>
                        </a:lnTo>
                        <a:lnTo>
                          <a:pt x="171" y="245"/>
                        </a:lnTo>
                        <a:lnTo>
                          <a:pt x="176" y="253"/>
                        </a:lnTo>
                        <a:lnTo>
                          <a:pt x="180" y="262"/>
                        </a:lnTo>
                        <a:lnTo>
                          <a:pt x="185" y="249"/>
                        </a:lnTo>
                        <a:lnTo>
                          <a:pt x="189" y="246"/>
                        </a:lnTo>
                        <a:lnTo>
                          <a:pt x="193" y="236"/>
                        </a:lnTo>
                        <a:lnTo>
                          <a:pt x="198" y="227"/>
                        </a:lnTo>
                        <a:lnTo>
                          <a:pt x="202" y="227"/>
                        </a:lnTo>
                        <a:lnTo>
                          <a:pt x="206" y="221"/>
                        </a:lnTo>
                        <a:lnTo>
                          <a:pt x="210" y="21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5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70" name="Freeform 42"/>
                  <p:cNvSpPr>
                    <a:spLocks/>
                  </p:cNvSpPr>
                  <p:nvPr/>
                </p:nvSpPr>
                <p:spPr bwMode="auto">
                  <a:xfrm>
                    <a:off x="5083176" y="2660651"/>
                    <a:ext cx="334963" cy="144463"/>
                  </a:xfrm>
                  <a:custGeom>
                    <a:avLst/>
                    <a:gdLst>
                      <a:gd name="T0" fmla="*/ 0 w 211"/>
                      <a:gd name="T1" fmla="*/ 76 h 91"/>
                      <a:gd name="T2" fmla="*/ 5 w 211"/>
                      <a:gd name="T3" fmla="*/ 66 h 91"/>
                      <a:gd name="T4" fmla="*/ 9 w 211"/>
                      <a:gd name="T5" fmla="*/ 38 h 91"/>
                      <a:gd name="T6" fmla="*/ 13 w 211"/>
                      <a:gd name="T7" fmla="*/ 33 h 91"/>
                      <a:gd name="T8" fmla="*/ 18 w 211"/>
                      <a:gd name="T9" fmla="*/ 31 h 91"/>
                      <a:gd name="T10" fmla="*/ 22 w 211"/>
                      <a:gd name="T11" fmla="*/ 27 h 91"/>
                      <a:gd name="T12" fmla="*/ 26 w 211"/>
                      <a:gd name="T13" fmla="*/ 19 h 91"/>
                      <a:gd name="T14" fmla="*/ 30 w 211"/>
                      <a:gd name="T15" fmla="*/ 36 h 91"/>
                      <a:gd name="T16" fmla="*/ 35 w 211"/>
                      <a:gd name="T17" fmla="*/ 49 h 91"/>
                      <a:gd name="T18" fmla="*/ 39 w 211"/>
                      <a:gd name="T19" fmla="*/ 46 h 91"/>
                      <a:gd name="T20" fmla="*/ 43 w 211"/>
                      <a:gd name="T21" fmla="*/ 45 h 91"/>
                      <a:gd name="T22" fmla="*/ 48 w 211"/>
                      <a:gd name="T23" fmla="*/ 32 h 91"/>
                      <a:gd name="T24" fmla="*/ 52 w 211"/>
                      <a:gd name="T25" fmla="*/ 30 h 91"/>
                      <a:gd name="T26" fmla="*/ 56 w 211"/>
                      <a:gd name="T27" fmla="*/ 28 h 91"/>
                      <a:gd name="T28" fmla="*/ 61 w 211"/>
                      <a:gd name="T29" fmla="*/ 19 h 91"/>
                      <a:gd name="T30" fmla="*/ 65 w 211"/>
                      <a:gd name="T31" fmla="*/ 21 h 91"/>
                      <a:gd name="T32" fmla="*/ 69 w 211"/>
                      <a:gd name="T33" fmla="*/ 0 h 91"/>
                      <a:gd name="T34" fmla="*/ 73 w 211"/>
                      <a:gd name="T35" fmla="*/ 17 h 91"/>
                      <a:gd name="T36" fmla="*/ 78 w 211"/>
                      <a:gd name="T37" fmla="*/ 46 h 91"/>
                      <a:gd name="T38" fmla="*/ 82 w 211"/>
                      <a:gd name="T39" fmla="*/ 42 h 91"/>
                      <a:gd name="T40" fmla="*/ 86 w 211"/>
                      <a:gd name="T41" fmla="*/ 36 h 91"/>
                      <a:gd name="T42" fmla="*/ 91 w 211"/>
                      <a:gd name="T43" fmla="*/ 26 h 91"/>
                      <a:gd name="T44" fmla="*/ 95 w 211"/>
                      <a:gd name="T45" fmla="*/ 37 h 91"/>
                      <a:gd name="T46" fmla="*/ 99 w 211"/>
                      <a:gd name="T47" fmla="*/ 45 h 91"/>
                      <a:gd name="T48" fmla="*/ 103 w 211"/>
                      <a:gd name="T49" fmla="*/ 51 h 91"/>
                      <a:gd name="T50" fmla="*/ 108 w 211"/>
                      <a:gd name="T51" fmla="*/ 41 h 91"/>
                      <a:gd name="T52" fmla="*/ 112 w 211"/>
                      <a:gd name="T53" fmla="*/ 46 h 91"/>
                      <a:gd name="T54" fmla="*/ 116 w 211"/>
                      <a:gd name="T55" fmla="*/ 54 h 91"/>
                      <a:gd name="T56" fmla="*/ 121 w 211"/>
                      <a:gd name="T57" fmla="*/ 53 h 91"/>
                      <a:gd name="T58" fmla="*/ 125 w 211"/>
                      <a:gd name="T59" fmla="*/ 52 h 91"/>
                      <a:gd name="T60" fmla="*/ 129 w 211"/>
                      <a:gd name="T61" fmla="*/ 49 h 91"/>
                      <a:gd name="T62" fmla="*/ 133 w 211"/>
                      <a:gd name="T63" fmla="*/ 45 h 91"/>
                      <a:gd name="T64" fmla="*/ 138 w 211"/>
                      <a:gd name="T65" fmla="*/ 42 h 91"/>
                      <a:gd name="T66" fmla="*/ 142 w 211"/>
                      <a:gd name="T67" fmla="*/ 58 h 91"/>
                      <a:gd name="T68" fmla="*/ 146 w 211"/>
                      <a:gd name="T69" fmla="*/ 56 h 91"/>
                      <a:gd name="T70" fmla="*/ 151 w 211"/>
                      <a:gd name="T71" fmla="*/ 50 h 91"/>
                      <a:gd name="T72" fmla="*/ 155 w 211"/>
                      <a:gd name="T73" fmla="*/ 42 h 91"/>
                      <a:gd name="T74" fmla="*/ 159 w 211"/>
                      <a:gd name="T75" fmla="*/ 41 h 91"/>
                      <a:gd name="T76" fmla="*/ 164 w 211"/>
                      <a:gd name="T77" fmla="*/ 58 h 91"/>
                      <a:gd name="T78" fmla="*/ 168 w 211"/>
                      <a:gd name="T79" fmla="*/ 56 h 91"/>
                      <a:gd name="T80" fmla="*/ 172 w 211"/>
                      <a:gd name="T81" fmla="*/ 56 h 91"/>
                      <a:gd name="T82" fmla="*/ 177 w 211"/>
                      <a:gd name="T83" fmla="*/ 58 h 91"/>
                      <a:gd name="T84" fmla="*/ 181 w 211"/>
                      <a:gd name="T85" fmla="*/ 91 h 91"/>
                      <a:gd name="T86" fmla="*/ 185 w 211"/>
                      <a:gd name="T87" fmla="*/ 65 h 91"/>
                      <a:gd name="T88" fmla="*/ 190 w 211"/>
                      <a:gd name="T89" fmla="*/ 68 h 91"/>
                      <a:gd name="T90" fmla="*/ 194 w 211"/>
                      <a:gd name="T91" fmla="*/ 69 h 91"/>
                      <a:gd name="T92" fmla="*/ 198 w 211"/>
                      <a:gd name="T93" fmla="*/ 63 h 91"/>
                      <a:gd name="T94" fmla="*/ 203 w 211"/>
                      <a:gd name="T95" fmla="*/ 54 h 91"/>
                      <a:gd name="T96" fmla="*/ 207 w 211"/>
                      <a:gd name="T97" fmla="*/ 69 h 91"/>
                      <a:gd name="T98" fmla="*/ 211 w 211"/>
                      <a:gd name="T99" fmla="*/ 77 h 9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11" h="91">
                        <a:moveTo>
                          <a:pt x="0" y="76"/>
                        </a:moveTo>
                        <a:lnTo>
                          <a:pt x="5" y="66"/>
                        </a:lnTo>
                        <a:lnTo>
                          <a:pt x="9" y="38"/>
                        </a:lnTo>
                        <a:lnTo>
                          <a:pt x="13" y="33"/>
                        </a:lnTo>
                        <a:lnTo>
                          <a:pt x="18" y="31"/>
                        </a:lnTo>
                        <a:lnTo>
                          <a:pt x="22" y="27"/>
                        </a:lnTo>
                        <a:lnTo>
                          <a:pt x="26" y="19"/>
                        </a:lnTo>
                        <a:lnTo>
                          <a:pt x="30" y="36"/>
                        </a:lnTo>
                        <a:lnTo>
                          <a:pt x="35" y="49"/>
                        </a:lnTo>
                        <a:lnTo>
                          <a:pt x="39" y="46"/>
                        </a:lnTo>
                        <a:lnTo>
                          <a:pt x="43" y="45"/>
                        </a:lnTo>
                        <a:lnTo>
                          <a:pt x="48" y="32"/>
                        </a:lnTo>
                        <a:lnTo>
                          <a:pt x="52" y="30"/>
                        </a:lnTo>
                        <a:lnTo>
                          <a:pt x="56" y="28"/>
                        </a:lnTo>
                        <a:lnTo>
                          <a:pt x="61" y="19"/>
                        </a:lnTo>
                        <a:lnTo>
                          <a:pt x="65" y="21"/>
                        </a:lnTo>
                        <a:lnTo>
                          <a:pt x="69" y="0"/>
                        </a:lnTo>
                        <a:lnTo>
                          <a:pt x="73" y="17"/>
                        </a:lnTo>
                        <a:lnTo>
                          <a:pt x="78" y="46"/>
                        </a:lnTo>
                        <a:lnTo>
                          <a:pt x="82" y="42"/>
                        </a:lnTo>
                        <a:lnTo>
                          <a:pt x="86" y="36"/>
                        </a:lnTo>
                        <a:lnTo>
                          <a:pt x="91" y="26"/>
                        </a:lnTo>
                        <a:lnTo>
                          <a:pt x="95" y="37"/>
                        </a:lnTo>
                        <a:lnTo>
                          <a:pt x="99" y="45"/>
                        </a:lnTo>
                        <a:lnTo>
                          <a:pt x="103" y="51"/>
                        </a:lnTo>
                        <a:lnTo>
                          <a:pt x="108" y="41"/>
                        </a:lnTo>
                        <a:lnTo>
                          <a:pt x="112" y="46"/>
                        </a:lnTo>
                        <a:lnTo>
                          <a:pt x="116" y="54"/>
                        </a:lnTo>
                        <a:lnTo>
                          <a:pt x="121" y="53"/>
                        </a:lnTo>
                        <a:lnTo>
                          <a:pt x="125" y="52"/>
                        </a:lnTo>
                        <a:lnTo>
                          <a:pt x="129" y="49"/>
                        </a:lnTo>
                        <a:lnTo>
                          <a:pt x="133" y="45"/>
                        </a:lnTo>
                        <a:lnTo>
                          <a:pt x="138" y="42"/>
                        </a:lnTo>
                        <a:lnTo>
                          <a:pt x="142" y="58"/>
                        </a:lnTo>
                        <a:lnTo>
                          <a:pt x="146" y="56"/>
                        </a:lnTo>
                        <a:lnTo>
                          <a:pt x="151" y="50"/>
                        </a:lnTo>
                        <a:lnTo>
                          <a:pt x="155" y="42"/>
                        </a:lnTo>
                        <a:lnTo>
                          <a:pt x="159" y="41"/>
                        </a:lnTo>
                        <a:lnTo>
                          <a:pt x="164" y="58"/>
                        </a:lnTo>
                        <a:lnTo>
                          <a:pt x="168" y="56"/>
                        </a:lnTo>
                        <a:lnTo>
                          <a:pt x="172" y="56"/>
                        </a:lnTo>
                        <a:lnTo>
                          <a:pt x="177" y="58"/>
                        </a:lnTo>
                        <a:lnTo>
                          <a:pt x="181" y="91"/>
                        </a:lnTo>
                        <a:lnTo>
                          <a:pt x="185" y="65"/>
                        </a:lnTo>
                        <a:lnTo>
                          <a:pt x="190" y="68"/>
                        </a:lnTo>
                        <a:lnTo>
                          <a:pt x="194" y="69"/>
                        </a:lnTo>
                        <a:lnTo>
                          <a:pt x="198" y="63"/>
                        </a:lnTo>
                        <a:lnTo>
                          <a:pt x="203" y="54"/>
                        </a:lnTo>
                        <a:lnTo>
                          <a:pt x="207" y="69"/>
                        </a:lnTo>
                        <a:lnTo>
                          <a:pt x="211" y="7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5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71" name="Freeform 43"/>
                  <p:cNvSpPr>
                    <a:spLocks/>
                  </p:cNvSpPr>
                  <p:nvPr/>
                </p:nvSpPr>
                <p:spPr bwMode="auto">
                  <a:xfrm>
                    <a:off x="5418138" y="2679701"/>
                    <a:ext cx="334963" cy="120650"/>
                  </a:xfrm>
                  <a:custGeom>
                    <a:avLst/>
                    <a:gdLst>
                      <a:gd name="T0" fmla="*/ 0 w 211"/>
                      <a:gd name="T1" fmla="*/ 65 h 76"/>
                      <a:gd name="T2" fmla="*/ 4 w 211"/>
                      <a:gd name="T3" fmla="*/ 60 h 76"/>
                      <a:gd name="T4" fmla="*/ 9 w 211"/>
                      <a:gd name="T5" fmla="*/ 45 h 76"/>
                      <a:gd name="T6" fmla="*/ 13 w 211"/>
                      <a:gd name="T7" fmla="*/ 37 h 76"/>
                      <a:gd name="T8" fmla="*/ 17 w 211"/>
                      <a:gd name="T9" fmla="*/ 44 h 76"/>
                      <a:gd name="T10" fmla="*/ 22 w 211"/>
                      <a:gd name="T11" fmla="*/ 35 h 76"/>
                      <a:gd name="T12" fmla="*/ 26 w 211"/>
                      <a:gd name="T13" fmla="*/ 33 h 76"/>
                      <a:gd name="T14" fmla="*/ 30 w 211"/>
                      <a:gd name="T15" fmla="*/ 28 h 76"/>
                      <a:gd name="T16" fmla="*/ 34 w 211"/>
                      <a:gd name="T17" fmla="*/ 22 h 76"/>
                      <a:gd name="T18" fmla="*/ 39 w 211"/>
                      <a:gd name="T19" fmla="*/ 7 h 76"/>
                      <a:gd name="T20" fmla="*/ 43 w 211"/>
                      <a:gd name="T21" fmla="*/ 18 h 76"/>
                      <a:gd name="T22" fmla="*/ 47 w 211"/>
                      <a:gd name="T23" fmla="*/ 28 h 76"/>
                      <a:gd name="T24" fmla="*/ 52 w 211"/>
                      <a:gd name="T25" fmla="*/ 39 h 76"/>
                      <a:gd name="T26" fmla="*/ 56 w 211"/>
                      <a:gd name="T27" fmla="*/ 27 h 76"/>
                      <a:gd name="T28" fmla="*/ 60 w 211"/>
                      <a:gd name="T29" fmla="*/ 9 h 76"/>
                      <a:gd name="T30" fmla="*/ 65 w 211"/>
                      <a:gd name="T31" fmla="*/ 14 h 76"/>
                      <a:gd name="T32" fmla="*/ 69 w 211"/>
                      <a:gd name="T33" fmla="*/ 11 h 76"/>
                      <a:gd name="T34" fmla="*/ 73 w 211"/>
                      <a:gd name="T35" fmla="*/ 8 h 76"/>
                      <a:gd name="T36" fmla="*/ 77 w 211"/>
                      <a:gd name="T37" fmla="*/ 0 h 76"/>
                      <a:gd name="T38" fmla="*/ 82 w 211"/>
                      <a:gd name="T39" fmla="*/ 3 h 76"/>
                      <a:gd name="T40" fmla="*/ 86 w 211"/>
                      <a:gd name="T41" fmla="*/ 19 h 76"/>
                      <a:gd name="T42" fmla="*/ 90 w 211"/>
                      <a:gd name="T43" fmla="*/ 19 h 76"/>
                      <a:gd name="T44" fmla="*/ 95 w 211"/>
                      <a:gd name="T45" fmla="*/ 14 h 76"/>
                      <a:gd name="T46" fmla="*/ 99 w 211"/>
                      <a:gd name="T47" fmla="*/ 0 h 76"/>
                      <a:gd name="T48" fmla="*/ 103 w 211"/>
                      <a:gd name="T49" fmla="*/ 13 h 76"/>
                      <a:gd name="T50" fmla="*/ 107 w 211"/>
                      <a:gd name="T51" fmla="*/ 22 h 76"/>
                      <a:gd name="T52" fmla="*/ 112 w 211"/>
                      <a:gd name="T53" fmla="*/ 25 h 76"/>
                      <a:gd name="T54" fmla="*/ 116 w 211"/>
                      <a:gd name="T55" fmla="*/ 14 h 76"/>
                      <a:gd name="T56" fmla="*/ 120 w 211"/>
                      <a:gd name="T57" fmla="*/ 8 h 76"/>
                      <a:gd name="T58" fmla="*/ 125 w 211"/>
                      <a:gd name="T59" fmla="*/ 26 h 76"/>
                      <a:gd name="T60" fmla="*/ 129 w 211"/>
                      <a:gd name="T61" fmla="*/ 17 h 76"/>
                      <a:gd name="T62" fmla="*/ 133 w 211"/>
                      <a:gd name="T63" fmla="*/ 12 h 76"/>
                      <a:gd name="T64" fmla="*/ 137 w 211"/>
                      <a:gd name="T65" fmla="*/ 12 h 76"/>
                      <a:gd name="T66" fmla="*/ 142 w 211"/>
                      <a:gd name="T67" fmla="*/ 5 h 76"/>
                      <a:gd name="T68" fmla="*/ 146 w 211"/>
                      <a:gd name="T69" fmla="*/ 44 h 76"/>
                      <a:gd name="T70" fmla="*/ 151 w 211"/>
                      <a:gd name="T71" fmla="*/ 58 h 76"/>
                      <a:gd name="T72" fmla="*/ 155 w 211"/>
                      <a:gd name="T73" fmla="*/ 76 h 76"/>
                      <a:gd name="T74" fmla="*/ 159 w 211"/>
                      <a:gd name="T75" fmla="*/ 70 h 76"/>
                      <a:gd name="T76" fmla="*/ 164 w 211"/>
                      <a:gd name="T77" fmla="*/ 64 h 76"/>
                      <a:gd name="T78" fmla="*/ 168 w 211"/>
                      <a:gd name="T79" fmla="*/ 50 h 76"/>
                      <a:gd name="T80" fmla="*/ 172 w 211"/>
                      <a:gd name="T81" fmla="*/ 48 h 76"/>
                      <a:gd name="T82" fmla="*/ 177 w 211"/>
                      <a:gd name="T83" fmla="*/ 50 h 76"/>
                      <a:gd name="T84" fmla="*/ 181 w 211"/>
                      <a:gd name="T85" fmla="*/ 32 h 76"/>
                      <a:gd name="T86" fmla="*/ 185 w 211"/>
                      <a:gd name="T87" fmla="*/ 27 h 76"/>
                      <a:gd name="T88" fmla="*/ 189 w 211"/>
                      <a:gd name="T89" fmla="*/ 18 h 76"/>
                      <a:gd name="T90" fmla="*/ 194 w 211"/>
                      <a:gd name="T91" fmla="*/ 19 h 76"/>
                      <a:gd name="T92" fmla="*/ 198 w 211"/>
                      <a:gd name="T93" fmla="*/ 56 h 76"/>
                      <a:gd name="T94" fmla="*/ 202 w 211"/>
                      <a:gd name="T95" fmla="*/ 66 h 76"/>
                      <a:gd name="T96" fmla="*/ 207 w 211"/>
                      <a:gd name="T97" fmla="*/ 52 h 76"/>
                      <a:gd name="T98" fmla="*/ 211 w 211"/>
                      <a:gd name="T99" fmla="*/ 47 h 7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11" h="76">
                        <a:moveTo>
                          <a:pt x="0" y="65"/>
                        </a:moveTo>
                        <a:lnTo>
                          <a:pt x="4" y="60"/>
                        </a:lnTo>
                        <a:lnTo>
                          <a:pt x="9" y="45"/>
                        </a:lnTo>
                        <a:lnTo>
                          <a:pt x="13" y="37"/>
                        </a:lnTo>
                        <a:lnTo>
                          <a:pt x="17" y="44"/>
                        </a:lnTo>
                        <a:lnTo>
                          <a:pt x="22" y="35"/>
                        </a:lnTo>
                        <a:lnTo>
                          <a:pt x="26" y="33"/>
                        </a:lnTo>
                        <a:lnTo>
                          <a:pt x="30" y="28"/>
                        </a:lnTo>
                        <a:lnTo>
                          <a:pt x="34" y="22"/>
                        </a:lnTo>
                        <a:lnTo>
                          <a:pt x="39" y="7"/>
                        </a:lnTo>
                        <a:lnTo>
                          <a:pt x="43" y="18"/>
                        </a:lnTo>
                        <a:lnTo>
                          <a:pt x="47" y="28"/>
                        </a:lnTo>
                        <a:lnTo>
                          <a:pt x="52" y="39"/>
                        </a:lnTo>
                        <a:lnTo>
                          <a:pt x="56" y="27"/>
                        </a:lnTo>
                        <a:lnTo>
                          <a:pt x="60" y="9"/>
                        </a:lnTo>
                        <a:lnTo>
                          <a:pt x="65" y="14"/>
                        </a:lnTo>
                        <a:lnTo>
                          <a:pt x="69" y="11"/>
                        </a:lnTo>
                        <a:lnTo>
                          <a:pt x="73" y="8"/>
                        </a:lnTo>
                        <a:lnTo>
                          <a:pt x="77" y="0"/>
                        </a:lnTo>
                        <a:lnTo>
                          <a:pt x="82" y="3"/>
                        </a:lnTo>
                        <a:lnTo>
                          <a:pt x="86" y="19"/>
                        </a:lnTo>
                        <a:lnTo>
                          <a:pt x="90" y="19"/>
                        </a:lnTo>
                        <a:lnTo>
                          <a:pt x="95" y="14"/>
                        </a:lnTo>
                        <a:lnTo>
                          <a:pt x="99" y="0"/>
                        </a:lnTo>
                        <a:lnTo>
                          <a:pt x="103" y="13"/>
                        </a:lnTo>
                        <a:lnTo>
                          <a:pt x="107" y="22"/>
                        </a:lnTo>
                        <a:lnTo>
                          <a:pt x="112" y="25"/>
                        </a:lnTo>
                        <a:lnTo>
                          <a:pt x="116" y="14"/>
                        </a:lnTo>
                        <a:lnTo>
                          <a:pt x="120" y="8"/>
                        </a:lnTo>
                        <a:lnTo>
                          <a:pt x="125" y="26"/>
                        </a:lnTo>
                        <a:lnTo>
                          <a:pt x="129" y="17"/>
                        </a:lnTo>
                        <a:lnTo>
                          <a:pt x="133" y="12"/>
                        </a:lnTo>
                        <a:lnTo>
                          <a:pt x="137" y="12"/>
                        </a:lnTo>
                        <a:lnTo>
                          <a:pt x="142" y="5"/>
                        </a:lnTo>
                        <a:lnTo>
                          <a:pt x="146" y="44"/>
                        </a:lnTo>
                        <a:lnTo>
                          <a:pt x="151" y="58"/>
                        </a:lnTo>
                        <a:lnTo>
                          <a:pt x="155" y="76"/>
                        </a:lnTo>
                        <a:lnTo>
                          <a:pt x="159" y="70"/>
                        </a:lnTo>
                        <a:lnTo>
                          <a:pt x="164" y="64"/>
                        </a:lnTo>
                        <a:lnTo>
                          <a:pt x="168" y="50"/>
                        </a:lnTo>
                        <a:lnTo>
                          <a:pt x="172" y="48"/>
                        </a:lnTo>
                        <a:lnTo>
                          <a:pt x="177" y="50"/>
                        </a:lnTo>
                        <a:lnTo>
                          <a:pt x="181" y="32"/>
                        </a:lnTo>
                        <a:lnTo>
                          <a:pt x="185" y="27"/>
                        </a:lnTo>
                        <a:lnTo>
                          <a:pt x="189" y="18"/>
                        </a:lnTo>
                        <a:lnTo>
                          <a:pt x="194" y="19"/>
                        </a:lnTo>
                        <a:lnTo>
                          <a:pt x="198" y="56"/>
                        </a:lnTo>
                        <a:lnTo>
                          <a:pt x="202" y="66"/>
                        </a:lnTo>
                        <a:lnTo>
                          <a:pt x="207" y="52"/>
                        </a:lnTo>
                        <a:lnTo>
                          <a:pt x="211" y="4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5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72" name="Freeform 44"/>
                  <p:cNvSpPr>
                    <a:spLocks/>
                  </p:cNvSpPr>
                  <p:nvPr/>
                </p:nvSpPr>
                <p:spPr bwMode="auto">
                  <a:xfrm>
                    <a:off x="5753101" y="2692401"/>
                    <a:ext cx="225425" cy="101600"/>
                  </a:xfrm>
                  <a:custGeom>
                    <a:avLst/>
                    <a:gdLst>
                      <a:gd name="T0" fmla="*/ 0 w 142"/>
                      <a:gd name="T1" fmla="*/ 39 h 64"/>
                      <a:gd name="T2" fmla="*/ 4 w 142"/>
                      <a:gd name="T3" fmla="*/ 29 h 64"/>
                      <a:gd name="T4" fmla="*/ 8 w 142"/>
                      <a:gd name="T5" fmla="*/ 23 h 64"/>
                      <a:gd name="T6" fmla="*/ 13 w 142"/>
                      <a:gd name="T7" fmla="*/ 44 h 64"/>
                      <a:gd name="T8" fmla="*/ 17 w 142"/>
                      <a:gd name="T9" fmla="*/ 64 h 64"/>
                      <a:gd name="T10" fmla="*/ 21 w 142"/>
                      <a:gd name="T11" fmla="*/ 52 h 64"/>
                      <a:gd name="T12" fmla="*/ 26 w 142"/>
                      <a:gd name="T13" fmla="*/ 45 h 64"/>
                      <a:gd name="T14" fmla="*/ 30 w 142"/>
                      <a:gd name="T15" fmla="*/ 54 h 64"/>
                      <a:gd name="T16" fmla="*/ 34 w 142"/>
                      <a:gd name="T17" fmla="*/ 29 h 64"/>
                      <a:gd name="T18" fmla="*/ 38 w 142"/>
                      <a:gd name="T19" fmla="*/ 26 h 64"/>
                      <a:gd name="T20" fmla="*/ 43 w 142"/>
                      <a:gd name="T21" fmla="*/ 58 h 64"/>
                      <a:gd name="T22" fmla="*/ 47 w 142"/>
                      <a:gd name="T23" fmla="*/ 57 h 64"/>
                      <a:gd name="T24" fmla="*/ 51 w 142"/>
                      <a:gd name="T25" fmla="*/ 45 h 64"/>
                      <a:gd name="T26" fmla="*/ 56 w 142"/>
                      <a:gd name="T27" fmla="*/ 34 h 64"/>
                      <a:gd name="T28" fmla="*/ 60 w 142"/>
                      <a:gd name="T29" fmla="*/ 19 h 64"/>
                      <a:gd name="T30" fmla="*/ 64 w 142"/>
                      <a:gd name="T31" fmla="*/ 15 h 64"/>
                      <a:gd name="T32" fmla="*/ 69 w 142"/>
                      <a:gd name="T33" fmla="*/ 15 h 64"/>
                      <a:gd name="T34" fmla="*/ 73 w 142"/>
                      <a:gd name="T35" fmla="*/ 26 h 64"/>
                      <a:gd name="T36" fmla="*/ 77 w 142"/>
                      <a:gd name="T37" fmla="*/ 26 h 64"/>
                      <a:gd name="T38" fmla="*/ 81 w 142"/>
                      <a:gd name="T39" fmla="*/ 20 h 64"/>
                      <a:gd name="T40" fmla="*/ 86 w 142"/>
                      <a:gd name="T41" fmla="*/ 18 h 64"/>
                      <a:gd name="T42" fmla="*/ 90 w 142"/>
                      <a:gd name="T43" fmla="*/ 30 h 64"/>
                      <a:gd name="T44" fmla="*/ 94 w 142"/>
                      <a:gd name="T45" fmla="*/ 31 h 64"/>
                      <a:gd name="T46" fmla="*/ 99 w 142"/>
                      <a:gd name="T47" fmla="*/ 28 h 64"/>
                      <a:gd name="T48" fmla="*/ 103 w 142"/>
                      <a:gd name="T49" fmla="*/ 31 h 64"/>
                      <a:gd name="T50" fmla="*/ 107 w 142"/>
                      <a:gd name="T51" fmla="*/ 11 h 64"/>
                      <a:gd name="T52" fmla="*/ 111 w 142"/>
                      <a:gd name="T53" fmla="*/ 0 h 64"/>
                      <a:gd name="T54" fmla="*/ 116 w 142"/>
                      <a:gd name="T55" fmla="*/ 35 h 64"/>
                      <a:gd name="T56" fmla="*/ 120 w 142"/>
                      <a:gd name="T57" fmla="*/ 33 h 64"/>
                      <a:gd name="T58" fmla="*/ 124 w 142"/>
                      <a:gd name="T59" fmla="*/ 25 h 64"/>
                      <a:gd name="T60" fmla="*/ 129 w 142"/>
                      <a:gd name="T61" fmla="*/ 25 h 64"/>
                      <a:gd name="T62" fmla="*/ 133 w 142"/>
                      <a:gd name="T63" fmla="*/ 52 h 64"/>
                      <a:gd name="T64" fmla="*/ 138 w 142"/>
                      <a:gd name="T65" fmla="*/ 47 h 64"/>
                      <a:gd name="T66" fmla="*/ 142 w 142"/>
                      <a:gd name="T67" fmla="*/ 45 h 6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</a:cxnLst>
                    <a:rect l="0" t="0" r="r" b="b"/>
                    <a:pathLst>
                      <a:path w="142" h="64">
                        <a:moveTo>
                          <a:pt x="0" y="39"/>
                        </a:moveTo>
                        <a:lnTo>
                          <a:pt x="4" y="29"/>
                        </a:lnTo>
                        <a:lnTo>
                          <a:pt x="8" y="23"/>
                        </a:lnTo>
                        <a:lnTo>
                          <a:pt x="13" y="44"/>
                        </a:lnTo>
                        <a:lnTo>
                          <a:pt x="17" y="64"/>
                        </a:lnTo>
                        <a:lnTo>
                          <a:pt x="21" y="52"/>
                        </a:lnTo>
                        <a:lnTo>
                          <a:pt x="26" y="45"/>
                        </a:lnTo>
                        <a:lnTo>
                          <a:pt x="30" y="54"/>
                        </a:lnTo>
                        <a:lnTo>
                          <a:pt x="34" y="29"/>
                        </a:lnTo>
                        <a:lnTo>
                          <a:pt x="38" y="26"/>
                        </a:lnTo>
                        <a:lnTo>
                          <a:pt x="43" y="58"/>
                        </a:lnTo>
                        <a:lnTo>
                          <a:pt x="47" y="57"/>
                        </a:lnTo>
                        <a:lnTo>
                          <a:pt x="51" y="45"/>
                        </a:lnTo>
                        <a:lnTo>
                          <a:pt x="56" y="34"/>
                        </a:lnTo>
                        <a:lnTo>
                          <a:pt x="60" y="19"/>
                        </a:lnTo>
                        <a:lnTo>
                          <a:pt x="64" y="15"/>
                        </a:lnTo>
                        <a:lnTo>
                          <a:pt x="69" y="15"/>
                        </a:lnTo>
                        <a:lnTo>
                          <a:pt x="73" y="26"/>
                        </a:lnTo>
                        <a:lnTo>
                          <a:pt x="77" y="26"/>
                        </a:lnTo>
                        <a:lnTo>
                          <a:pt x="81" y="20"/>
                        </a:lnTo>
                        <a:lnTo>
                          <a:pt x="86" y="18"/>
                        </a:lnTo>
                        <a:lnTo>
                          <a:pt x="90" y="30"/>
                        </a:lnTo>
                        <a:lnTo>
                          <a:pt x="94" y="31"/>
                        </a:lnTo>
                        <a:lnTo>
                          <a:pt x="99" y="28"/>
                        </a:lnTo>
                        <a:lnTo>
                          <a:pt x="103" y="31"/>
                        </a:lnTo>
                        <a:lnTo>
                          <a:pt x="107" y="11"/>
                        </a:lnTo>
                        <a:lnTo>
                          <a:pt x="111" y="0"/>
                        </a:lnTo>
                        <a:lnTo>
                          <a:pt x="116" y="35"/>
                        </a:lnTo>
                        <a:lnTo>
                          <a:pt x="120" y="33"/>
                        </a:lnTo>
                        <a:lnTo>
                          <a:pt x="124" y="25"/>
                        </a:lnTo>
                        <a:lnTo>
                          <a:pt x="129" y="25"/>
                        </a:lnTo>
                        <a:lnTo>
                          <a:pt x="133" y="52"/>
                        </a:lnTo>
                        <a:lnTo>
                          <a:pt x="138" y="47"/>
                        </a:lnTo>
                        <a:lnTo>
                          <a:pt x="142" y="4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5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73" name="Freeform 45"/>
                  <p:cNvSpPr>
                    <a:spLocks/>
                  </p:cNvSpPr>
                  <p:nvPr/>
                </p:nvSpPr>
                <p:spPr bwMode="auto">
                  <a:xfrm>
                    <a:off x="4749801" y="2571751"/>
                    <a:ext cx="333375" cy="285750"/>
                  </a:xfrm>
                  <a:custGeom>
                    <a:avLst/>
                    <a:gdLst>
                      <a:gd name="T0" fmla="*/ 0 w 210"/>
                      <a:gd name="T1" fmla="*/ 114 h 180"/>
                      <a:gd name="T2" fmla="*/ 4 w 210"/>
                      <a:gd name="T3" fmla="*/ 180 h 180"/>
                      <a:gd name="T4" fmla="*/ 8 w 210"/>
                      <a:gd name="T5" fmla="*/ 179 h 180"/>
                      <a:gd name="T6" fmla="*/ 13 w 210"/>
                      <a:gd name="T7" fmla="*/ 169 h 180"/>
                      <a:gd name="T8" fmla="*/ 17 w 210"/>
                      <a:gd name="T9" fmla="*/ 157 h 180"/>
                      <a:gd name="T10" fmla="*/ 21 w 210"/>
                      <a:gd name="T11" fmla="*/ 148 h 180"/>
                      <a:gd name="T12" fmla="*/ 25 w 210"/>
                      <a:gd name="T13" fmla="*/ 147 h 180"/>
                      <a:gd name="T14" fmla="*/ 30 w 210"/>
                      <a:gd name="T15" fmla="*/ 149 h 180"/>
                      <a:gd name="T16" fmla="*/ 34 w 210"/>
                      <a:gd name="T17" fmla="*/ 144 h 180"/>
                      <a:gd name="T18" fmla="*/ 38 w 210"/>
                      <a:gd name="T19" fmla="*/ 118 h 180"/>
                      <a:gd name="T20" fmla="*/ 43 w 210"/>
                      <a:gd name="T21" fmla="*/ 117 h 180"/>
                      <a:gd name="T22" fmla="*/ 47 w 210"/>
                      <a:gd name="T23" fmla="*/ 121 h 180"/>
                      <a:gd name="T24" fmla="*/ 51 w 210"/>
                      <a:gd name="T25" fmla="*/ 121 h 180"/>
                      <a:gd name="T26" fmla="*/ 55 w 210"/>
                      <a:gd name="T27" fmla="*/ 105 h 180"/>
                      <a:gd name="T28" fmla="*/ 60 w 210"/>
                      <a:gd name="T29" fmla="*/ 97 h 180"/>
                      <a:gd name="T30" fmla="*/ 64 w 210"/>
                      <a:gd name="T31" fmla="*/ 105 h 180"/>
                      <a:gd name="T32" fmla="*/ 68 w 210"/>
                      <a:gd name="T33" fmla="*/ 105 h 180"/>
                      <a:gd name="T34" fmla="*/ 73 w 210"/>
                      <a:gd name="T35" fmla="*/ 116 h 180"/>
                      <a:gd name="T36" fmla="*/ 77 w 210"/>
                      <a:gd name="T37" fmla="*/ 94 h 180"/>
                      <a:gd name="T38" fmla="*/ 81 w 210"/>
                      <a:gd name="T39" fmla="*/ 109 h 180"/>
                      <a:gd name="T40" fmla="*/ 86 w 210"/>
                      <a:gd name="T41" fmla="*/ 106 h 180"/>
                      <a:gd name="T42" fmla="*/ 90 w 210"/>
                      <a:gd name="T43" fmla="*/ 92 h 180"/>
                      <a:gd name="T44" fmla="*/ 94 w 210"/>
                      <a:gd name="T45" fmla="*/ 85 h 180"/>
                      <a:gd name="T46" fmla="*/ 98 w 210"/>
                      <a:gd name="T47" fmla="*/ 83 h 180"/>
                      <a:gd name="T48" fmla="*/ 103 w 210"/>
                      <a:gd name="T49" fmla="*/ 79 h 180"/>
                      <a:gd name="T50" fmla="*/ 107 w 210"/>
                      <a:gd name="T51" fmla="*/ 55 h 180"/>
                      <a:gd name="T52" fmla="*/ 111 w 210"/>
                      <a:gd name="T53" fmla="*/ 73 h 180"/>
                      <a:gd name="T54" fmla="*/ 116 w 210"/>
                      <a:gd name="T55" fmla="*/ 80 h 180"/>
                      <a:gd name="T56" fmla="*/ 120 w 210"/>
                      <a:gd name="T57" fmla="*/ 83 h 180"/>
                      <a:gd name="T58" fmla="*/ 124 w 210"/>
                      <a:gd name="T59" fmla="*/ 73 h 180"/>
                      <a:gd name="T60" fmla="*/ 128 w 210"/>
                      <a:gd name="T61" fmla="*/ 54 h 180"/>
                      <a:gd name="T62" fmla="*/ 133 w 210"/>
                      <a:gd name="T63" fmla="*/ 25 h 180"/>
                      <a:gd name="T64" fmla="*/ 137 w 210"/>
                      <a:gd name="T65" fmla="*/ 30 h 180"/>
                      <a:gd name="T66" fmla="*/ 141 w 210"/>
                      <a:gd name="T67" fmla="*/ 38 h 180"/>
                      <a:gd name="T68" fmla="*/ 146 w 210"/>
                      <a:gd name="T69" fmla="*/ 32 h 180"/>
                      <a:gd name="T70" fmla="*/ 150 w 210"/>
                      <a:gd name="T71" fmla="*/ 0 h 180"/>
                      <a:gd name="T72" fmla="*/ 154 w 210"/>
                      <a:gd name="T73" fmla="*/ 6 h 180"/>
                      <a:gd name="T74" fmla="*/ 159 w 210"/>
                      <a:gd name="T75" fmla="*/ 10 h 180"/>
                      <a:gd name="T76" fmla="*/ 163 w 210"/>
                      <a:gd name="T77" fmla="*/ 16 h 180"/>
                      <a:gd name="T78" fmla="*/ 167 w 210"/>
                      <a:gd name="T79" fmla="*/ 29 h 180"/>
                      <a:gd name="T80" fmla="*/ 171 w 210"/>
                      <a:gd name="T81" fmla="*/ 42 h 180"/>
                      <a:gd name="T82" fmla="*/ 176 w 210"/>
                      <a:gd name="T83" fmla="*/ 51 h 180"/>
                      <a:gd name="T84" fmla="*/ 180 w 210"/>
                      <a:gd name="T85" fmla="*/ 62 h 180"/>
                      <a:gd name="T86" fmla="*/ 185 w 210"/>
                      <a:gd name="T87" fmla="*/ 59 h 180"/>
                      <a:gd name="T88" fmla="*/ 189 w 210"/>
                      <a:gd name="T89" fmla="*/ 61 h 180"/>
                      <a:gd name="T90" fmla="*/ 193 w 210"/>
                      <a:gd name="T91" fmla="*/ 59 h 180"/>
                      <a:gd name="T92" fmla="*/ 198 w 210"/>
                      <a:gd name="T93" fmla="*/ 48 h 180"/>
                      <a:gd name="T94" fmla="*/ 202 w 210"/>
                      <a:gd name="T95" fmla="*/ 33 h 180"/>
                      <a:gd name="T96" fmla="*/ 206 w 210"/>
                      <a:gd name="T97" fmla="*/ 39 h 180"/>
                      <a:gd name="T98" fmla="*/ 210 w 210"/>
                      <a:gd name="T99" fmla="*/ 36 h 1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10" h="180">
                        <a:moveTo>
                          <a:pt x="0" y="114"/>
                        </a:moveTo>
                        <a:lnTo>
                          <a:pt x="4" y="180"/>
                        </a:lnTo>
                        <a:lnTo>
                          <a:pt x="8" y="179"/>
                        </a:lnTo>
                        <a:lnTo>
                          <a:pt x="13" y="169"/>
                        </a:lnTo>
                        <a:lnTo>
                          <a:pt x="17" y="157"/>
                        </a:lnTo>
                        <a:lnTo>
                          <a:pt x="21" y="148"/>
                        </a:lnTo>
                        <a:lnTo>
                          <a:pt x="25" y="147"/>
                        </a:lnTo>
                        <a:lnTo>
                          <a:pt x="30" y="149"/>
                        </a:lnTo>
                        <a:lnTo>
                          <a:pt x="34" y="144"/>
                        </a:lnTo>
                        <a:lnTo>
                          <a:pt x="38" y="118"/>
                        </a:lnTo>
                        <a:lnTo>
                          <a:pt x="43" y="117"/>
                        </a:lnTo>
                        <a:lnTo>
                          <a:pt x="47" y="121"/>
                        </a:lnTo>
                        <a:lnTo>
                          <a:pt x="51" y="121"/>
                        </a:lnTo>
                        <a:lnTo>
                          <a:pt x="55" y="105"/>
                        </a:lnTo>
                        <a:lnTo>
                          <a:pt x="60" y="97"/>
                        </a:lnTo>
                        <a:lnTo>
                          <a:pt x="64" y="105"/>
                        </a:lnTo>
                        <a:lnTo>
                          <a:pt x="68" y="105"/>
                        </a:lnTo>
                        <a:lnTo>
                          <a:pt x="73" y="116"/>
                        </a:lnTo>
                        <a:lnTo>
                          <a:pt x="77" y="94"/>
                        </a:lnTo>
                        <a:lnTo>
                          <a:pt x="81" y="109"/>
                        </a:lnTo>
                        <a:lnTo>
                          <a:pt x="86" y="106"/>
                        </a:lnTo>
                        <a:lnTo>
                          <a:pt x="90" y="92"/>
                        </a:lnTo>
                        <a:lnTo>
                          <a:pt x="94" y="85"/>
                        </a:lnTo>
                        <a:lnTo>
                          <a:pt x="98" y="83"/>
                        </a:lnTo>
                        <a:lnTo>
                          <a:pt x="103" y="79"/>
                        </a:lnTo>
                        <a:lnTo>
                          <a:pt x="107" y="55"/>
                        </a:lnTo>
                        <a:lnTo>
                          <a:pt x="111" y="73"/>
                        </a:lnTo>
                        <a:lnTo>
                          <a:pt x="116" y="80"/>
                        </a:lnTo>
                        <a:lnTo>
                          <a:pt x="120" y="83"/>
                        </a:lnTo>
                        <a:lnTo>
                          <a:pt x="124" y="73"/>
                        </a:lnTo>
                        <a:lnTo>
                          <a:pt x="128" y="54"/>
                        </a:lnTo>
                        <a:lnTo>
                          <a:pt x="133" y="25"/>
                        </a:lnTo>
                        <a:lnTo>
                          <a:pt x="137" y="30"/>
                        </a:lnTo>
                        <a:lnTo>
                          <a:pt x="141" y="38"/>
                        </a:lnTo>
                        <a:lnTo>
                          <a:pt x="146" y="32"/>
                        </a:lnTo>
                        <a:lnTo>
                          <a:pt x="150" y="0"/>
                        </a:lnTo>
                        <a:lnTo>
                          <a:pt x="154" y="6"/>
                        </a:lnTo>
                        <a:lnTo>
                          <a:pt x="159" y="10"/>
                        </a:lnTo>
                        <a:lnTo>
                          <a:pt x="163" y="16"/>
                        </a:lnTo>
                        <a:lnTo>
                          <a:pt x="167" y="29"/>
                        </a:lnTo>
                        <a:lnTo>
                          <a:pt x="171" y="42"/>
                        </a:lnTo>
                        <a:lnTo>
                          <a:pt x="176" y="51"/>
                        </a:lnTo>
                        <a:lnTo>
                          <a:pt x="180" y="62"/>
                        </a:lnTo>
                        <a:lnTo>
                          <a:pt x="185" y="59"/>
                        </a:lnTo>
                        <a:lnTo>
                          <a:pt x="189" y="61"/>
                        </a:lnTo>
                        <a:lnTo>
                          <a:pt x="193" y="59"/>
                        </a:lnTo>
                        <a:lnTo>
                          <a:pt x="198" y="48"/>
                        </a:lnTo>
                        <a:lnTo>
                          <a:pt x="202" y="33"/>
                        </a:lnTo>
                        <a:lnTo>
                          <a:pt x="206" y="39"/>
                        </a:lnTo>
                        <a:lnTo>
                          <a:pt x="210" y="3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24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74" name="Freeform 46"/>
                  <p:cNvSpPr>
                    <a:spLocks/>
                  </p:cNvSpPr>
                  <p:nvPr/>
                </p:nvSpPr>
                <p:spPr bwMode="auto">
                  <a:xfrm>
                    <a:off x="5083176" y="2628901"/>
                    <a:ext cx="334963" cy="263525"/>
                  </a:xfrm>
                  <a:custGeom>
                    <a:avLst/>
                    <a:gdLst>
                      <a:gd name="T0" fmla="*/ 0 w 211"/>
                      <a:gd name="T1" fmla="*/ 0 h 166"/>
                      <a:gd name="T2" fmla="*/ 5 w 211"/>
                      <a:gd name="T3" fmla="*/ 13 h 166"/>
                      <a:gd name="T4" fmla="*/ 9 w 211"/>
                      <a:gd name="T5" fmla="*/ 6 h 166"/>
                      <a:gd name="T6" fmla="*/ 13 w 211"/>
                      <a:gd name="T7" fmla="*/ 19 h 166"/>
                      <a:gd name="T8" fmla="*/ 18 w 211"/>
                      <a:gd name="T9" fmla="*/ 23 h 166"/>
                      <a:gd name="T10" fmla="*/ 22 w 211"/>
                      <a:gd name="T11" fmla="*/ 24 h 166"/>
                      <a:gd name="T12" fmla="*/ 26 w 211"/>
                      <a:gd name="T13" fmla="*/ 25 h 166"/>
                      <a:gd name="T14" fmla="*/ 30 w 211"/>
                      <a:gd name="T15" fmla="*/ 46 h 166"/>
                      <a:gd name="T16" fmla="*/ 35 w 211"/>
                      <a:gd name="T17" fmla="*/ 49 h 166"/>
                      <a:gd name="T18" fmla="*/ 39 w 211"/>
                      <a:gd name="T19" fmla="*/ 58 h 166"/>
                      <a:gd name="T20" fmla="*/ 43 w 211"/>
                      <a:gd name="T21" fmla="*/ 57 h 166"/>
                      <a:gd name="T22" fmla="*/ 48 w 211"/>
                      <a:gd name="T23" fmla="*/ 57 h 166"/>
                      <a:gd name="T24" fmla="*/ 52 w 211"/>
                      <a:gd name="T25" fmla="*/ 45 h 166"/>
                      <a:gd name="T26" fmla="*/ 56 w 211"/>
                      <a:gd name="T27" fmla="*/ 53 h 166"/>
                      <a:gd name="T28" fmla="*/ 61 w 211"/>
                      <a:gd name="T29" fmla="*/ 54 h 166"/>
                      <a:gd name="T30" fmla="*/ 65 w 211"/>
                      <a:gd name="T31" fmla="*/ 63 h 166"/>
                      <a:gd name="T32" fmla="*/ 69 w 211"/>
                      <a:gd name="T33" fmla="*/ 55 h 166"/>
                      <a:gd name="T34" fmla="*/ 73 w 211"/>
                      <a:gd name="T35" fmla="*/ 51 h 166"/>
                      <a:gd name="T36" fmla="*/ 78 w 211"/>
                      <a:gd name="T37" fmla="*/ 63 h 166"/>
                      <a:gd name="T38" fmla="*/ 82 w 211"/>
                      <a:gd name="T39" fmla="*/ 66 h 166"/>
                      <a:gd name="T40" fmla="*/ 86 w 211"/>
                      <a:gd name="T41" fmla="*/ 66 h 166"/>
                      <a:gd name="T42" fmla="*/ 91 w 211"/>
                      <a:gd name="T43" fmla="*/ 62 h 166"/>
                      <a:gd name="T44" fmla="*/ 95 w 211"/>
                      <a:gd name="T45" fmla="*/ 39 h 166"/>
                      <a:gd name="T46" fmla="*/ 99 w 211"/>
                      <a:gd name="T47" fmla="*/ 48 h 166"/>
                      <a:gd name="T48" fmla="*/ 103 w 211"/>
                      <a:gd name="T49" fmla="*/ 52 h 166"/>
                      <a:gd name="T50" fmla="*/ 108 w 211"/>
                      <a:gd name="T51" fmla="*/ 50 h 166"/>
                      <a:gd name="T52" fmla="*/ 112 w 211"/>
                      <a:gd name="T53" fmla="*/ 23 h 166"/>
                      <a:gd name="T54" fmla="*/ 116 w 211"/>
                      <a:gd name="T55" fmla="*/ 18 h 166"/>
                      <a:gd name="T56" fmla="*/ 121 w 211"/>
                      <a:gd name="T57" fmla="*/ 24 h 166"/>
                      <a:gd name="T58" fmla="*/ 125 w 211"/>
                      <a:gd name="T59" fmla="*/ 30 h 166"/>
                      <a:gd name="T60" fmla="*/ 129 w 211"/>
                      <a:gd name="T61" fmla="*/ 37 h 166"/>
                      <a:gd name="T62" fmla="*/ 133 w 211"/>
                      <a:gd name="T63" fmla="*/ 45 h 166"/>
                      <a:gd name="T64" fmla="*/ 138 w 211"/>
                      <a:gd name="T65" fmla="*/ 78 h 166"/>
                      <a:gd name="T66" fmla="*/ 142 w 211"/>
                      <a:gd name="T67" fmla="*/ 69 h 166"/>
                      <a:gd name="T68" fmla="*/ 146 w 211"/>
                      <a:gd name="T69" fmla="*/ 68 h 166"/>
                      <a:gd name="T70" fmla="*/ 151 w 211"/>
                      <a:gd name="T71" fmla="*/ 71 h 166"/>
                      <a:gd name="T72" fmla="*/ 155 w 211"/>
                      <a:gd name="T73" fmla="*/ 68 h 166"/>
                      <a:gd name="T74" fmla="*/ 159 w 211"/>
                      <a:gd name="T75" fmla="*/ 48 h 166"/>
                      <a:gd name="T76" fmla="*/ 164 w 211"/>
                      <a:gd name="T77" fmla="*/ 81 h 166"/>
                      <a:gd name="T78" fmla="*/ 168 w 211"/>
                      <a:gd name="T79" fmla="*/ 94 h 166"/>
                      <a:gd name="T80" fmla="*/ 172 w 211"/>
                      <a:gd name="T81" fmla="*/ 99 h 166"/>
                      <a:gd name="T82" fmla="*/ 177 w 211"/>
                      <a:gd name="T83" fmla="*/ 102 h 166"/>
                      <a:gd name="T84" fmla="*/ 181 w 211"/>
                      <a:gd name="T85" fmla="*/ 105 h 166"/>
                      <a:gd name="T86" fmla="*/ 185 w 211"/>
                      <a:gd name="T87" fmla="*/ 127 h 166"/>
                      <a:gd name="T88" fmla="*/ 190 w 211"/>
                      <a:gd name="T89" fmla="*/ 135 h 166"/>
                      <a:gd name="T90" fmla="*/ 194 w 211"/>
                      <a:gd name="T91" fmla="*/ 140 h 166"/>
                      <a:gd name="T92" fmla="*/ 198 w 211"/>
                      <a:gd name="T93" fmla="*/ 144 h 166"/>
                      <a:gd name="T94" fmla="*/ 203 w 211"/>
                      <a:gd name="T95" fmla="*/ 133 h 166"/>
                      <a:gd name="T96" fmla="*/ 207 w 211"/>
                      <a:gd name="T97" fmla="*/ 152 h 166"/>
                      <a:gd name="T98" fmla="*/ 211 w 211"/>
                      <a:gd name="T99" fmla="*/ 166 h 1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11" h="166">
                        <a:moveTo>
                          <a:pt x="0" y="0"/>
                        </a:moveTo>
                        <a:lnTo>
                          <a:pt x="5" y="13"/>
                        </a:lnTo>
                        <a:lnTo>
                          <a:pt x="9" y="6"/>
                        </a:lnTo>
                        <a:lnTo>
                          <a:pt x="13" y="19"/>
                        </a:lnTo>
                        <a:lnTo>
                          <a:pt x="18" y="23"/>
                        </a:lnTo>
                        <a:lnTo>
                          <a:pt x="22" y="24"/>
                        </a:lnTo>
                        <a:lnTo>
                          <a:pt x="26" y="25"/>
                        </a:lnTo>
                        <a:lnTo>
                          <a:pt x="30" y="46"/>
                        </a:lnTo>
                        <a:lnTo>
                          <a:pt x="35" y="49"/>
                        </a:lnTo>
                        <a:lnTo>
                          <a:pt x="39" y="58"/>
                        </a:lnTo>
                        <a:lnTo>
                          <a:pt x="43" y="57"/>
                        </a:lnTo>
                        <a:lnTo>
                          <a:pt x="48" y="57"/>
                        </a:lnTo>
                        <a:lnTo>
                          <a:pt x="52" y="45"/>
                        </a:lnTo>
                        <a:lnTo>
                          <a:pt x="56" y="53"/>
                        </a:lnTo>
                        <a:lnTo>
                          <a:pt x="61" y="54"/>
                        </a:lnTo>
                        <a:lnTo>
                          <a:pt x="65" y="63"/>
                        </a:lnTo>
                        <a:lnTo>
                          <a:pt x="69" y="55"/>
                        </a:lnTo>
                        <a:lnTo>
                          <a:pt x="73" y="51"/>
                        </a:lnTo>
                        <a:lnTo>
                          <a:pt x="78" y="63"/>
                        </a:lnTo>
                        <a:lnTo>
                          <a:pt x="82" y="66"/>
                        </a:lnTo>
                        <a:lnTo>
                          <a:pt x="86" y="66"/>
                        </a:lnTo>
                        <a:lnTo>
                          <a:pt x="91" y="62"/>
                        </a:lnTo>
                        <a:lnTo>
                          <a:pt x="95" y="39"/>
                        </a:lnTo>
                        <a:lnTo>
                          <a:pt x="99" y="48"/>
                        </a:lnTo>
                        <a:lnTo>
                          <a:pt x="103" y="52"/>
                        </a:lnTo>
                        <a:lnTo>
                          <a:pt x="108" y="50"/>
                        </a:lnTo>
                        <a:lnTo>
                          <a:pt x="112" y="23"/>
                        </a:lnTo>
                        <a:lnTo>
                          <a:pt x="116" y="18"/>
                        </a:lnTo>
                        <a:lnTo>
                          <a:pt x="121" y="24"/>
                        </a:lnTo>
                        <a:lnTo>
                          <a:pt x="125" y="30"/>
                        </a:lnTo>
                        <a:lnTo>
                          <a:pt x="129" y="37"/>
                        </a:lnTo>
                        <a:lnTo>
                          <a:pt x="133" y="45"/>
                        </a:lnTo>
                        <a:lnTo>
                          <a:pt x="138" y="78"/>
                        </a:lnTo>
                        <a:lnTo>
                          <a:pt x="142" y="69"/>
                        </a:lnTo>
                        <a:lnTo>
                          <a:pt x="146" y="68"/>
                        </a:lnTo>
                        <a:lnTo>
                          <a:pt x="151" y="71"/>
                        </a:lnTo>
                        <a:lnTo>
                          <a:pt x="155" y="68"/>
                        </a:lnTo>
                        <a:lnTo>
                          <a:pt x="159" y="48"/>
                        </a:lnTo>
                        <a:lnTo>
                          <a:pt x="164" y="81"/>
                        </a:lnTo>
                        <a:lnTo>
                          <a:pt x="168" y="94"/>
                        </a:lnTo>
                        <a:lnTo>
                          <a:pt x="172" y="99"/>
                        </a:lnTo>
                        <a:lnTo>
                          <a:pt x="177" y="102"/>
                        </a:lnTo>
                        <a:lnTo>
                          <a:pt x="181" y="105"/>
                        </a:lnTo>
                        <a:lnTo>
                          <a:pt x="185" y="127"/>
                        </a:lnTo>
                        <a:lnTo>
                          <a:pt x="190" y="135"/>
                        </a:lnTo>
                        <a:lnTo>
                          <a:pt x="194" y="140"/>
                        </a:lnTo>
                        <a:lnTo>
                          <a:pt x="198" y="144"/>
                        </a:lnTo>
                        <a:lnTo>
                          <a:pt x="203" y="133"/>
                        </a:lnTo>
                        <a:lnTo>
                          <a:pt x="207" y="152"/>
                        </a:lnTo>
                        <a:lnTo>
                          <a:pt x="211" y="16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24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75" name="Freeform 47"/>
                  <p:cNvSpPr>
                    <a:spLocks/>
                  </p:cNvSpPr>
                  <p:nvPr/>
                </p:nvSpPr>
                <p:spPr bwMode="auto">
                  <a:xfrm>
                    <a:off x="5418138" y="2720976"/>
                    <a:ext cx="334963" cy="171450"/>
                  </a:xfrm>
                  <a:custGeom>
                    <a:avLst/>
                    <a:gdLst>
                      <a:gd name="T0" fmla="*/ 0 w 211"/>
                      <a:gd name="T1" fmla="*/ 108 h 108"/>
                      <a:gd name="T2" fmla="*/ 4 w 211"/>
                      <a:gd name="T3" fmla="*/ 107 h 108"/>
                      <a:gd name="T4" fmla="*/ 9 w 211"/>
                      <a:gd name="T5" fmla="*/ 98 h 108"/>
                      <a:gd name="T6" fmla="*/ 13 w 211"/>
                      <a:gd name="T7" fmla="*/ 87 h 108"/>
                      <a:gd name="T8" fmla="*/ 17 w 211"/>
                      <a:gd name="T9" fmla="*/ 59 h 108"/>
                      <a:gd name="T10" fmla="*/ 22 w 211"/>
                      <a:gd name="T11" fmla="*/ 62 h 108"/>
                      <a:gd name="T12" fmla="*/ 26 w 211"/>
                      <a:gd name="T13" fmla="*/ 67 h 108"/>
                      <a:gd name="T14" fmla="*/ 30 w 211"/>
                      <a:gd name="T15" fmla="*/ 71 h 108"/>
                      <a:gd name="T16" fmla="*/ 34 w 211"/>
                      <a:gd name="T17" fmla="*/ 63 h 108"/>
                      <a:gd name="T18" fmla="*/ 39 w 211"/>
                      <a:gd name="T19" fmla="*/ 48 h 108"/>
                      <a:gd name="T20" fmla="*/ 43 w 211"/>
                      <a:gd name="T21" fmla="*/ 14 h 108"/>
                      <a:gd name="T22" fmla="*/ 47 w 211"/>
                      <a:gd name="T23" fmla="*/ 23 h 108"/>
                      <a:gd name="T24" fmla="*/ 52 w 211"/>
                      <a:gd name="T25" fmla="*/ 29 h 108"/>
                      <a:gd name="T26" fmla="*/ 56 w 211"/>
                      <a:gd name="T27" fmla="*/ 18 h 108"/>
                      <a:gd name="T28" fmla="*/ 60 w 211"/>
                      <a:gd name="T29" fmla="*/ 8 h 108"/>
                      <a:gd name="T30" fmla="*/ 65 w 211"/>
                      <a:gd name="T31" fmla="*/ 12 h 108"/>
                      <a:gd name="T32" fmla="*/ 69 w 211"/>
                      <a:gd name="T33" fmla="*/ 24 h 108"/>
                      <a:gd name="T34" fmla="*/ 73 w 211"/>
                      <a:gd name="T35" fmla="*/ 27 h 108"/>
                      <a:gd name="T36" fmla="*/ 77 w 211"/>
                      <a:gd name="T37" fmla="*/ 23 h 108"/>
                      <a:gd name="T38" fmla="*/ 82 w 211"/>
                      <a:gd name="T39" fmla="*/ 0 h 108"/>
                      <a:gd name="T40" fmla="*/ 86 w 211"/>
                      <a:gd name="T41" fmla="*/ 0 h 108"/>
                      <a:gd name="T42" fmla="*/ 90 w 211"/>
                      <a:gd name="T43" fmla="*/ 6 h 108"/>
                      <a:gd name="T44" fmla="*/ 95 w 211"/>
                      <a:gd name="T45" fmla="*/ 10 h 108"/>
                      <a:gd name="T46" fmla="*/ 99 w 211"/>
                      <a:gd name="T47" fmla="*/ 0 h 108"/>
                      <a:gd name="T48" fmla="*/ 103 w 211"/>
                      <a:gd name="T49" fmla="*/ 14 h 108"/>
                      <a:gd name="T50" fmla="*/ 107 w 211"/>
                      <a:gd name="T51" fmla="*/ 27 h 108"/>
                      <a:gd name="T52" fmla="*/ 112 w 211"/>
                      <a:gd name="T53" fmla="*/ 31 h 108"/>
                      <a:gd name="T54" fmla="*/ 116 w 211"/>
                      <a:gd name="T55" fmla="*/ 28 h 108"/>
                      <a:gd name="T56" fmla="*/ 120 w 211"/>
                      <a:gd name="T57" fmla="*/ 38 h 108"/>
                      <a:gd name="T58" fmla="*/ 125 w 211"/>
                      <a:gd name="T59" fmla="*/ 37 h 108"/>
                      <a:gd name="T60" fmla="*/ 129 w 211"/>
                      <a:gd name="T61" fmla="*/ 42 h 108"/>
                      <a:gd name="T62" fmla="*/ 133 w 211"/>
                      <a:gd name="T63" fmla="*/ 50 h 108"/>
                      <a:gd name="T64" fmla="*/ 137 w 211"/>
                      <a:gd name="T65" fmla="*/ 56 h 108"/>
                      <a:gd name="T66" fmla="*/ 142 w 211"/>
                      <a:gd name="T67" fmla="*/ 56 h 108"/>
                      <a:gd name="T68" fmla="*/ 146 w 211"/>
                      <a:gd name="T69" fmla="*/ 37 h 108"/>
                      <a:gd name="T70" fmla="*/ 151 w 211"/>
                      <a:gd name="T71" fmla="*/ 43 h 108"/>
                      <a:gd name="T72" fmla="*/ 155 w 211"/>
                      <a:gd name="T73" fmla="*/ 54 h 108"/>
                      <a:gd name="T74" fmla="*/ 159 w 211"/>
                      <a:gd name="T75" fmla="*/ 61 h 108"/>
                      <a:gd name="T76" fmla="*/ 164 w 211"/>
                      <a:gd name="T77" fmla="*/ 61 h 108"/>
                      <a:gd name="T78" fmla="*/ 168 w 211"/>
                      <a:gd name="T79" fmla="*/ 55 h 108"/>
                      <a:gd name="T80" fmla="*/ 172 w 211"/>
                      <a:gd name="T81" fmla="*/ 36 h 108"/>
                      <a:gd name="T82" fmla="*/ 177 w 211"/>
                      <a:gd name="T83" fmla="*/ 39 h 108"/>
                      <a:gd name="T84" fmla="*/ 181 w 211"/>
                      <a:gd name="T85" fmla="*/ 45 h 108"/>
                      <a:gd name="T86" fmla="*/ 185 w 211"/>
                      <a:gd name="T87" fmla="*/ 46 h 108"/>
                      <a:gd name="T88" fmla="*/ 189 w 211"/>
                      <a:gd name="T89" fmla="*/ 57 h 108"/>
                      <a:gd name="T90" fmla="*/ 194 w 211"/>
                      <a:gd name="T91" fmla="*/ 84 h 108"/>
                      <a:gd name="T92" fmla="*/ 198 w 211"/>
                      <a:gd name="T93" fmla="*/ 84 h 108"/>
                      <a:gd name="T94" fmla="*/ 202 w 211"/>
                      <a:gd name="T95" fmla="*/ 87 h 108"/>
                      <a:gd name="T96" fmla="*/ 207 w 211"/>
                      <a:gd name="T97" fmla="*/ 95 h 108"/>
                      <a:gd name="T98" fmla="*/ 211 w 211"/>
                      <a:gd name="T99" fmla="*/ 97 h 1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11" h="108">
                        <a:moveTo>
                          <a:pt x="0" y="108"/>
                        </a:moveTo>
                        <a:lnTo>
                          <a:pt x="4" y="107"/>
                        </a:lnTo>
                        <a:lnTo>
                          <a:pt x="9" y="98"/>
                        </a:lnTo>
                        <a:lnTo>
                          <a:pt x="13" y="87"/>
                        </a:lnTo>
                        <a:lnTo>
                          <a:pt x="17" y="59"/>
                        </a:lnTo>
                        <a:lnTo>
                          <a:pt x="22" y="62"/>
                        </a:lnTo>
                        <a:lnTo>
                          <a:pt x="26" y="67"/>
                        </a:lnTo>
                        <a:lnTo>
                          <a:pt x="30" y="71"/>
                        </a:lnTo>
                        <a:lnTo>
                          <a:pt x="34" y="63"/>
                        </a:lnTo>
                        <a:lnTo>
                          <a:pt x="39" y="48"/>
                        </a:lnTo>
                        <a:lnTo>
                          <a:pt x="43" y="14"/>
                        </a:lnTo>
                        <a:lnTo>
                          <a:pt x="47" y="23"/>
                        </a:lnTo>
                        <a:lnTo>
                          <a:pt x="52" y="29"/>
                        </a:lnTo>
                        <a:lnTo>
                          <a:pt x="56" y="18"/>
                        </a:lnTo>
                        <a:lnTo>
                          <a:pt x="60" y="8"/>
                        </a:lnTo>
                        <a:lnTo>
                          <a:pt x="65" y="12"/>
                        </a:lnTo>
                        <a:lnTo>
                          <a:pt x="69" y="24"/>
                        </a:lnTo>
                        <a:lnTo>
                          <a:pt x="73" y="27"/>
                        </a:lnTo>
                        <a:lnTo>
                          <a:pt x="77" y="23"/>
                        </a:lnTo>
                        <a:lnTo>
                          <a:pt x="82" y="0"/>
                        </a:lnTo>
                        <a:lnTo>
                          <a:pt x="86" y="0"/>
                        </a:lnTo>
                        <a:lnTo>
                          <a:pt x="90" y="6"/>
                        </a:lnTo>
                        <a:lnTo>
                          <a:pt x="95" y="10"/>
                        </a:lnTo>
                        <a:lnTo>
                          <a:pt x="99" y="0"/>
                        </a:lnTo>
                        <a:lnTo>
                          <a:pt x="103" y="14"/>
                        </a:lnTo>
                        <a:lnTo>
                          <a:pt x="107" y="27"/>
                        </a:lnTo>
                        <a:lnTo>
                          <a:pt x="112" y="31"/>
                        </a:lnTo>
                        <a:lnTo>
                          <a:pt x="116" y="28"/>
                        </a:lnTo>
                        <a:lnTo>
                          <a:pt x="120" y="38"/>
                        </a:lnTo>
                        <a:lnTo>
                          <a:pt x="125" y="37"/>
                        </a:lnTo>
                        <a:lnTo>
                          <a:pt x="129" y="42"/>
                        </a:lnTo>
                        <a:lnTo>
                          <a:pt x="133" y="50"/>
                        </a:lnTo>
                        <a:lnTo>
                          <a:pt x="137" y="56"/>
                        </a:lnTo>
                        <a:lnTo>
                          <a:pt x="142" y="56"/>
                        </a:lnTo>
                        <a:lnTo>
                          <a:pt x="146" y="37"/>
                        </a:lnTo>
                        <a:lnTo>
                          <a:pt x="151" y="43"/>
                        </a:lnTo>
                        <a:lnTo>
                          <a:pt x="155" y="54"/>
                        </a:lnTo>
                        <a:lnTo>
                          <a:pt x="159" y="61"/>
                        </a:lnTo>
                        <a:lnTo>
                          <a:pt x="164" y="61"/>
                        </a:lnTo>
                        <a:lnTo>
                          <a:pt x="168" y="55"/>
                        </a:lnTo>
                        <a:lnTo>
                          <a:pt x="172" y="36"/>
                        </a:lnTo>
                        <a:lnTo>
                          <a:pt x="177" y="39"/>
                        </a:lnTo>
                        <a:lnTo>
                          <a:pt x="181" y="45"/>
                        </a:lnTo>
                        <a:lnTo>
                          <a:pt x="185" y="46"/>
                        </a:lnTo>
                        <a:lnTo>
                          <a:pt x="189" y="57"/>
                        </a:lnTo>
                        <a:lnTo>
                          <a:pt x="194" y="84"/>
                        </a:lnTo>
                        <a:lnTo>
                          <a:pt x="198" y="84"/>
                        </a:lnTo>
                        <a:lnTo>
                          <a:pt x="202" y="87"/>
                        </a:lnTo>
                        <a:lnTo>
                          <a:pt x="207" y="95"/>
                        </a:lnTo>
                        <a:lnTo>
                          <a:pt x="211" y="9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24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76" name="Freeform 48"/>
                  <p:cNvSpPr>
                    <a:spLocks/>
                  </p:cNvSpPr>
                  <p:nvPr/>
                </p:nvSpPr>
                <p:spPr bwMode="auto">
                  <a:xfrm>
                    <a:off x="5753101" y="2614614"/>
                    <a:ext cx="225425" cy="260350"/>
                  </a:xfrm>
                  <a:custGeom>
                    <a:avLst/>
                    <a:gdLst>
                      <a:gd name="T0" fmla="*/ 0 w 142"/>
                      <a:gd name="T1" fmla="*/ 164 h 164"/>
                      <a:gd name="T2" fmla="*/ 4 w 142"/>
                      <a:gd name="T3" fmla="*/ 163 h 164"/>
                      <a:gd name="T4" fmla="*/ 8 w 142"/>
                      <a:gd name="T5" fmla="*/ 150 h 164"/>
                      <a:gd name="T6" fmla="*/ 13 w 142"/>
                      <a:gd name="T7" fmla="*/ 140 h 164"/>
                      <a:gd name="T8" fmla="*/ 17 w 142"/>
                      <a:gd name="T9" fmla="*/ 153 h 164"/>
                      <a:gd name="T10" fmla="*/ 21 w 142"/>
                      <a:gd name="T11" fmla="*/ 147 h 164"/>
                      <a:gd name="T12" fmla="*/ 26 w 142"/>
                      <a:gd name="T13" fmla="*/ 137 h 164"/>
                      <a:gd name="T14" fmla="*/ 30 w 142"/>
                      <a:gd name="T15" fmla="*/ 137 h 164"/>
                      <a:gd name="T16" fmla="*/ 34 w 142"/>
                      <a:gd name="T17" fmla="*/ 129 h 164"/>
                      <a:gd name="T18" fmla="*/ 38 w 142"/>
                      <a:gd name="T19" fmla="*/ 82 h 164"/>
                      <a:gd name="T20" fmla="*/ 43 w 142"/>
                      <a:gd name="T21" fmla="*/ 84 h 164"/>
                      <a:gd name="T22" fmla="*/ 47 w 142"/>
                      <a:gd name="T23" fmla="*/ 78 h 164"/>
                      <a:gd name="T24" fmla="*/ 51 w 142"/>
                      <a:gd name="T25" fmla="*/ 57 h 164"/>
                      <a:gd name="T26" fmla="*/ 56 w 142"/>
                      <a:gd name="T27" fmla="*/ 35 h 164"/>
                      <a:gd name="T28" fmla="*/ 60 w 142"/>
                      <a:gd name="T29" fmla="*/ 27 h 164"/>
                      <a:gd name="T30" fmla="*/ 64 w 142"/>
                      <a:gd name="T31" fmla="*/ 29 h 164"/>
                      <a:gd name="T32" fmla="*/ 69 w 142"/>
                      <a:gd name="T33" fmla="*/ 30 h 164"/>
                      <a:gd name="T34" fmla="*/ 73 w 142"/>
                      <a:gd name="T35" fmla="*/ 3 h 164"/>
                      <a:gd name="T36" fmla="*/ 77 w 142"/>
                      <a:gd name="T37" fmla="*/ 7 h 164"/>
                      <a:gd name="T38" fmla="*/ 81 w 142"/>
                      <a:gd name="T39" fmla="*/ 6 h 164"/>
                      <a:gd name="T40" fmla="*/ 86 w 142"/>
                      <a:gd name="T41" fmla="*/ 4 h 164"/>
                      <a:gd name="T42" fmla="*/ 90 w 142"/>
                      <a:gd name="T43" fmla="*/ 16 h 164"/>
                      <a:gd name="T44" fmla="*/ 94 w 142"/>
                      <a:gd name="T45" fmla="*/ 27 h 164"/>
                      <a:gd name="T46" fmla="*/ 99 w 142"/>
                      <a:gd name="T47" fmla="*/ 36 h 164"/>
                      <a:gd name="T48" fmla="*/ 103 w 142"/>
                      <a:gd name="T49" fmla="*/ 38 h 164"/>
                      <a:gd name="T50" fmla="*/ 107 w 142"/>
                      <a:gd name="T51" fmla="*/ 33 h 164"/>
                      <a:gd name="T52" fmla="*/ 111 w 142"/>
                      <a:gd name="T53" fmla="*/ 0 h 164"/>
                      <a:gd name="T54" fmla="*/ 116 w 142"/>
                      <a:gd name="T55" fmla="*/ 5 h 164"/>
                      <a:gd name="T56" fmla="*/ 120 w 142"/>
                      <a:gd name="T57" fmla="*/ 6 h 164"/>
                      <a:gd name="T58" fmla="*/ 124 w 142"/>
                      <a:gd name="T59" fmla="*/ 8 h 164"/>
                      <a:gd name="T60" fmla="*/ 129 w 142"/>
                      <a:gd name="T61" fmla="*/ 23 h 164"/>
                      <a:gd name="T62" fmla="*/ 133 w 142"/>
                      <a:gd name="T63" fmla="*/ 27 h 164"/>
                      <a:gd name="T64" fmla="*/ 138 w 142"/>
                      <a:gd name="T65" fmla="*/ 34 h 164"/>
                      <a:gd name="T66" fmla="*/ 142 w 142"/>
                      <a:gd name="T67" fmla="*/ 39 h 16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</a:cxnLst>
                    <a:rect l="0" t="0" r="r" b="b"/>
                    <a:pathLst>
                      <a:path w="142" h="164">
                        <a:moveTo>
                          <a:pt x="0" y="164"/>
                        </a:moveTo>
                        <a:lnTo>
                          <a:pt x="4" y="163"/>
                        </a:lnTo>
                        <a:lnTo>
                          <a:pt x="8" y="150"/>
                        </a:lnTo>
                        <a:lnTo>
                          <a:pt x="13" y="140"/>
                        </a:lnTo>
                        <a:lnTo>
                          <a:pt x="17" y="153"/>
                        </a:lnTo>
                        <a:lnTo>
                          <a:pt x="21" y="147"/>
                        </a:lnTo>
                        <a:lnTo>
                          <a:pt x="26" y="137"/>
                        </a:lnTo>
                        <a:lnTo>
                          <a:pt x="30" y="137"/>
                        </a:lnTo>
                        <a:lnTo>
                          <a:pt x="34" y="129"/>
                        </a:lnTo>
                        <a:lnTo>
                          <a:pt x="38" y="82"/>
                        </a:lnTo>
                        <a:lnTo>
                          <a:pt x="43" y="84"/>
                        </a:lnTo>
                        <a:lnTo>
                          <a:pt x="47" y="78"/>
                        </a:lnTo>
                        <a:lnTo>
                          <a:pt x="51" y="57"/>
                        </a:lnTo>
                        <a:lnTo>
                          <a:pt x="56" y="35"/>
                        </a:lnTo>
                        <a:lnTo>
                          <a:pt x="60" y="27"/>
                        </a:lnTo>
                        <a:lnTo>
                          <a:pt x="64" y="29"/>
                        </a:lnTo>
                        <a:lnTo>
                          <a:pt x="69" y="30"/>
                        </a:lnTo>
                        <a:lnTo>
                          <a:pt x="73" y="3"/>
                        </a:lnTo>
                        <a:lnTo>
                          <a:pt x="77" y="7"/>
                        </a:lnTo>
                        <a:lnTo>
                          <a:pt x="81" y="6"/>
                        </a:lnTo>
                        <a:lnTo>
                          <a:pt x="86" y="4"/>
                        </a:lnTo>
                        <a:lnTo>
                          <a:pt x="90" y="16"/>
                        </a:lnTo>
                        <a:lnTo>
                          <a:pt x="94" y="27"/>
                        </a:lnTo>
                        <a:lnTo>
                          <a:pt x="99" y="36"/>
                        </a:lnTo>
                        <a:lnTo>
                          <a:pt x="103" y="38"/>
                        </a:lnTo>
                        <a:lnTo>
                          <a:pt x="107" y="33"/>
                        </a:lnTo>
                        <a:lnTo>
                          <a:pt x="111" y="0"/>
                        </a:lnTo>
                        <a:lnTo>
                          <a:pt x="116" y="5"/>
                        </a:lnTo>
                        <a:lnTo>
                          <a:pt x="120" y="6"/>
                        </a:lnTo>
                        <a:lnTo>
                          <a:pt x="124" y="8"/>
                        </a:lnTo>
                        <a:lnTo>
                          <a:pt x="129" y="23"/>
                        </a:lnTo>
                        <a:lnTo>
                          <a:pt x="133" y="27"/>
                        </a:lnTo>
                        <a:lnTo>
                          <a:pt x="138" y="34"/>
                        </a:lnTo>
                        <a:lnTo>
                          <a:pt x="142" y="3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24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77" name="Freeform 49"/>
                  <p:cNvSpPr>
                    <a:spLocks/>
                  </p:cNvSpPr>
                  <p:nvPr/>
                </p:nvSpPr>
                <p:spPr bwMode="auto">
                  <a:xfrm>
                    <a:off x="4749801" y="2482851"/>
                    <a:ext cx="333375" cy="280988"/>
                  </a:xfrm>
                  <a:custGeom>
                    <a:avLst/>
                    <a:gdLst>
                      <a:gd name="T0" fmla="*/ 0 w 210"/>
                      <a:gd name="T1" fmla="*/ 0 h 177"/>
                      <a:gd name="T2" fmla="*/ 4 w 210"/>
                      <a:gd name="T3" fmla="*/ 128 h 177"/>
                      <a:gd name="T4" fmla="*/ 8 w 210"/>
                      <a:gd name="T5" fmla="*/ 132 h 177"/>
                      <a:gd name="T6" fmla="*/ 13 w 210"/>
                      <a:gd name="T7" fmla="*/ 139 h 177"/>
                      <a:gd name="T8" fmla="*/ 17 w 210"/>
                      <a:gd name="T9" fmla="*/ 146 h 177"/>
                      <a:gd name="T10" fmla="*/ 21 w 210"/>
                      <a:gd name="T11" fmla="*/ 170 h 177"/>
                      <a:gd name="T12" fmla="*/ 25 w 210"/>
                      <a:gd name="T13" fmla="*/ 175 h 177"/>
                      <a:gd name="T14" fmla="*/ 30 w 210"/>
                      <a:gd name="T15" fmla="*/ 177 h 177"/>
                      <a:gd name="T16" fmla="*/ 34 w 210"/>
                      <a:gd name="T17" fmla="*/ 175 h 177"/>
                      <a:gd name="T18" fmla="*/ 38 w 210"/>
                      <a:gd name="T19" fmla="*/ 163 h 177"/>
                      <a:gd name="T20" fmla="*/ 43 w 210"/>
                      <a:gd name="T21" fmla="*/ 166 h 177"/>
                      <a:gd name="T22" fmla="*/ 47 w 210"/>
                      <a:gd name="T23" fmla="*/ 177 h 177"/>
                      <a:gd name="T24" fmla="*/ 51 w 210"/>
                      <a:gd name="T25" fmla="*/ 176 h 177"/>
                      <a:gd name="T26" fmla="*/ 55 w 210"/>
                      <a:gd name="T27" fmla="*/ 170 h 177"/>
                      <a:gd name="T28" fmla="*/ 60 w 210"/>
                      <a:gd name="T29" fmla="*/ 168 h 177"/>
                      <a:gd name="T30" fmla="*/ 64 w 210"/>
                      <a:gd name="T31" fmla="*/ 170 h 177"/>
                      <a:gd name="T32" fmla="*/ 68 w 210"/>
                      <a:gd name="T33" fmla="*/ 150 h 177"/>
                      <a:gd name="T34" fmla="*/ 73 w 210"/>
                      <a:gd name="T35" fmla="*/ 139 h 177"/>
                      <a:gd name="T36" fmla="*/ 77 w 210"/>
                      <a:gd name="T37" fmla="*/ 133 h 177"/>
                      <a:gd name="T38" fmla="*/ 81 w 210"/>
                      <a:gd name="T39" fmla="*/ 145 h 177"/>
                      <a:gd name="T40" fmla="*/ 86 w 210"/>
                      <a:gd name="T41" fmla="*/ 149 h 177"/>
                      <a:gd name="T42" fmla="*/ 90 w 210"/>
                      <a:gd name="T43" fmla="*/ 144 h 177"/>
                      <a:gd name="T44" fmla="*/ 94 w 210"/>
                      <a:gd name="T45" fmla="*/ 153 h 177"/>
                      <a:gd name="T46" fmla="*/ 98 w 210"/>
                      <a:gd name="T47" fmla="*/ 147 h 177"/>
                      <a:gd name="T48" fmla="*/ 103 w 210"/>
                      <a:gd name="T49" fmla="*/ 127 h 177"/>
                      <a:gd name="T50" fmla="*/ 107 w 210"/>
                      <a:gd name="T51" fmla="*/ 125 h 177"/>
                      <a:gd name="T52" fmla="*/ 111 w 210"/>
                      <a:gd name="T53" fmla="*/ 119 h 177"/>
                      <a:gd name="T54" fmla="*/ 116 w 210"/>
                      <a:gd name="T55" fmla="*/ 126 h 177"/>
                      <a:gd name="T56" fmla="*/ 120 w 210"/>
                      <a:gd name="T57" fmla="*/ 129 h 177"/>
                      <a:gd name="T58" fmla="*/ 124 w 210"/>
                      <a:gd name="T59" fmla="*/ 124 h 177"/>
                      <a:gd name="T60" fmla="*/ 128 w 210"/>
                      <a:gd name="T61" fmla="*/ 102 h 177"/>
                      <a:gd name="T62" fmla="*/ 133 w 210"/>
                      <a:gd name="T63" fmla="*/ 90 h 177"/>
                      <a:gd name="T64" fmla="*/ 137 w 210"/>
                      <a:gd name="T65" fmla="*/ 102 h 177"/>
                      <a:gd name="T66" fmla="*/ 141 w 210"/>
                      <a:gd name="T67" fmla="*/ 106 h 177"/>
                      <a:gd name="T68" fmla="*/ 146 w 210"/>
                      <a:gd name="T69" fmla="*/ 96 h 177"/>
                      <a:gd name="T70" fmla="*/ 150 w 210"/>
                      <a:gd name="T71" fmla="*/ 93 h 177"/>
                      <a:gd name="T72" fmla="*/ 154 w 210"/>
                      <a:gd name="T73" fmla="*/ 109 h 177"/>
                      <a:gd name="T74" fmla="*/ 159 w 210"/>
                      <a:gd name="T75" fmla="*/ 123 h 177"/>
                      <a:gd name="T76" fmla="*/ 163 w 210"/>
                      <a:gd name="T77" fmla="*/ 124 h 177"/>
                      <a:gd name="T78" fmla="*/ 167 w 210"/>
                      <a:gd name="T79" fmla="*/ 126 h 177"/>
                      <a:gd name="T80" fmla="*/ 171 w 210"/>
                      <a:gd name="T81" fmla="*/ 126 h 177"/>
                      <a:gd name="T82" fmla="*/ 176 w 210"/>
                      <a:gd name="T83" fmla="*/ 141 h 177"/>
                      <a:gd name="T84" fmla="*/ 180 w 210"/>
                      <a:gd name="T85" fmla="*/ 154 h 177"/>
                      <a:gd name="T86" fmla="*/ 185 w 210"/>
                      <a:gd name="T87" fmla="*/ 156 h 177"/>
                      <a:gd name="T88" fmla="*/ 189 w 210"/>
                      <a:gd name="T89" fmla="*/ 160 h 177"/>
                      <a:gd name="T90" fmla="*/ 193 w 210"/>
                      <a:gd name="T91" fmla="*/ 160 h 177"/>
                      <a:gd name="T92" fmla="*/ 198 w 210"/>
                      <a:gd name="T93" fmla="*/ 157 h 177"/>
                      <a:gd name="T94" fmla="*/ 202 w 210"/>
                      <a:gd name="T95" fmla="*/ 151 h 177"/>
                      <a:gd name="T96" fmla="*/ 206 w 210"/>
                      <a:gd name="T97" fmla="*/ 153 h 177"/>
                      <a:gd name="T98" fmla="*/ 210 w 210"/>
                      <a:gd name="T99" fmla="*/ 141 h 1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10" h="177">
                        <a:moveTo>
                          <a:pt x="0" y="0"/>
                        </a:moveTo>
                        <a:lnTo>
                          <a:pt x="4" y="128"/>
                        </a:lnTo>
                        <a:lnTo>
                          <a:pt x="8" y="132"/>
                        </a:lnTo>
                        <a:lnTo>
                          <a:pt x="13" y="139"/>
                        </a:lnTo>
                        <a:lnTo>
                          <a:pt x="17" y="146"/>
                        </a:lnTo>
                        <a:lnTo>
                          <a:pt x="21" y="170"/>
                        </a:lnTo>
                        <a:lnTo>
                          <a:pt x="25" y="175"/>
                        </a:lnTo>
                        <a:lnTo>
                          <a:pt x="30" y="177"/>
                        </a:lnTo>
                        <a:lnTo>
                          <a:pt x="34" y="175"/>
                        </a:lnTo>
                        <a:lnTo>
                          <a:pt x="38" y="163"/>
                        </a:lnTo>
                        <a:lnTo>
                          <a:pt x="43" y="166"/>
                        </a:lnTo>
                        <a:lnTo>
                          <a:pt x="47" y="177"/>
                        </a:lnTo>
                        <a:lnTo>
                          <a:pt x="51" y="176"/>
                        </a:lnTo>
                        <a:lnTo>
                          <a:pt x="55" y="170"/>
                        </a:lnTo>
                        <a:lnTo>
                          <a:pt x="60" y="168"/>
                        </a:lnTo>
                        <a:lnTo>
                          <a:pt x="64" y="170"/>
                        </a:lnTo>
                        <a:lnTo>
                          <a:pt x="68" y="150"/>
                        </a:lnTo>
                        <a:lnTo>
                          <a:pt x="73" y="139"/>
                        </a:lnTo>
                        <a:lnTo>
                          <a:pt x="77" y="133"/>
                        </a:lnTo>
                        <a:lnTo>
                          <a:pt x="81" y="145"/>
                        </a:lnTo>
                        <a:lnTo>
                          <a:pt x="86" y="149"/>
                        </a:lnTo>
                        <a:lnTo>
                          <a:pt x="90" y="144"/>
                        </a:lnTo>
                        <a:lnTo>
                          <a:pt x="94" y="153"/>
                        </a:lnTo>
                        <a:lnTo>
                          <a:pt x="98" y="147"/>
                        </a:lnTo>
                        <a:lnTo>
                          <a:pt x="103" y="127"/>
                        </a:lnTo>
                        <a:lnTo>
                          <a:pt x="107" y="125"/>
                        </a:lnTo>
                        <a:lnTo>
                          <a:pt x="111" y="119"/>
                        </a:lnTo>
                        <a:lnTo>
                          <a:pt x="116" y="126"/>
                        </a:lnTo>
                        <a:lnTo>
                          <a:pt x="120" y="129"/>
                        </a:lnTo>
                        <a:lnTo>
                          <a:pt x="124" y="124"/>
                        </a:lnTo>
                        <a:lnTo>
                          <a:pt x="128" y="102"/>
                        </a:lnTo>
                        <a:lnTo>
                          <a:pt x="133" y="90"/>
                        </a:lnTo>
                        <a:lnTo>
                          <a:pt x="137" y="102"/>
                        </a:lnTo>
                        <a:lnTo>
                          <a:pt x="141" y="106"/>
                        </a:lnTo>
                        <a:lnTo>
                          <a:pt x="146" y="96"/>
                        </a:lnTo>
                        <a:lnTo>
                          <a:pt x="150" y="93"/>
                        </a:lnTo>
                        <a:lnTo>
                          <a:pt x="154" y="109"/>
                        </a:lnTo>
                        <a:lnTo>
                          <a:pt x="159" y="123"/>
                        </a:lnTo>
                        <a:lnTo>
                          <a:pt x="163" y="124"/>
                        </a:lnTo>
                        <a:lnTo>
                          <a:pt x="167" y="126"/>
                        </a:lnTo>
                        <a:lnTo>
                          <a:pt x="171" y="126"/>
                        </a:lnTo>
                        <a:lnTo>
                          <a:pt x="176" y="141"/>
                        </a:lnTo>
                        <a:lnTo>
                          <a:pt x="180" y="154"/>
                        </a:lnTo>
                        <a:lnTo>
                          <a:pt x="185" y="156"/>
                        </a:lnTo>
                        <a:lnTo>
                          <a:pt x="189" y="160"/>
                        </a:lnTo>
                        <a:lnTo>
                          <a:pt x="193" y="160"/>
                        </a:lnTo>
                        <a:lnTo>
                          <a:pt x="198" y="157"/>
                        </a:lnTo>
                        <a:lnTo>
                          <a:pt x="202" y="151"/>
                        </a:lnTo>
                        <a:lnTo>
                          <a:pt x="206" y="153"/>
                        </a:lnTo>
                        <a:lnTo>
                          <a:pt x="210" y="14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BD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78" name="Freeform 50"/>
                  <p:cNvSpPr>
                    <a:spLocks/>
                  </p:cNvSpPr>
                  <p:nvPr/>
                </p:nvSpPr>
                <p:spPr bwMode="auto">
                  <a:xfrm>
                    <a:off x="5083176" y="2681289"/>
                    <a:ext cx="334963" cy="115888"/>
                  </a:xfrm>
                  <a:custGeom>
                    <a:avLst/>
                    <a:gdLst>
                      <a:gd name="T0" fmla="*/ 0 w 211"/>
                      <a:gd name="T1" fmla="*/ 16 h 73"/>
                      <a:gd name="T2" fmla="*/ 5 w 211"/>
                      <a:gd name="T3" fmla="*/ 4 h 73"/>
                      <a:gd name="T4" fmla="*/ 9 w 211"/>
                      <a:gd name="T5" fmla="*/ 0 h 73"/>
                      <a:gd name="T6" fmla="*/ 13 w 211"/>
                      <a:gd name="T7" fmla="*/ 10 h 73"/>
                      <a:gd name="T8" fmla="*/ 18 w 211"/>
                      <a:gd name="T9" fmla="*/ 27 h 73"/>
                      <a:gd name="T10" fmla="*/ 22 w 211"/>
                      <a:gd name="T11" fmla="*/ 27 h 73"/>
                      <a:gd name="T12" fmla="*/ 26 w 211"/>
                      <a:gd name="T13" fmla="*/ 24 h 73"/>
                      <a:gd name="T14" fmla="*/ 30 w 211"/>
                      <a:gd name="T15" fmla="*/ 19 h 73"/>
                      <a:gd name="T16" fmla="*/ 35 w 211"/>
                      <a:gd name="T17" fmla="*/ 15 h 73"/>
                      <a:gd name="T18" fmla="*/ 39 w 211"/>
                      <a:gd name="T19" fmla="*/ 18 h 73"/>
                      <a:gd name="T20" fmla="*/ 43 w 211"/>
                      <a:gd name="T21" fmla="*/ 40 h 73"/>
                      <a:gd name="T22" fmla="*/ 48 w 211"/>
                      <a:gd name="T23" fmla="*/ 40 h 73"/>
                      <a:gd name="T24" fmla="*/ 52 w 211"/>
                      <a:gd name="T25" fmla="*/ 36 h 73"/>
                      <a:gd name="T26" fmla="*/ 56 w 211"/>
                      <a:gd name="T27" fmla="*/ 39 h 73"/>
                      <a:gd name="T28" fmla="*/ 61 w 211"/>
                      <a:gd name="T29" fmla="*/ 28 h 73"/>
                      <a:gd name="T30" fmla="*/ 65 w 211"/>
                      <a:gd name="T31" fmla="*/ 15 h 73"/>
                      <a:gd name="T32" fmla="*/ 69 w 211"/>
                      <a:gd name="T33" fmla="*/ 10 h 73"/>
                      <a:gd name="T34" fmla="*/ 73 w 211"/>
                      <a:gd name="T35" fmla="*/ 9 h 73"/>
                      <a:gd name="T36" fmla="*/ 78 w 211"/>
                      <a:gd name="T37" fmla="*/ 11 h 73"/>
                      <a:gd name="T38" fmla="*/ 82 w 211"/>
                      <a:gd name="T39" fmla="*/ 38 h 73"/>
                      <a:gd name="T40" fmla="*/ 86 w 211"/>
                      <a:gd name="T41" fmla="*/ 36 h 73"/>
                      <a:gd name="T42" fmla="*/ 91 w 211"/>
                      <a:gd name="T43" fmla="*/ 34 h 73"/>
                      <a:gd name="T44" fmla="*/ 95 w 211"/>
                      <a:gd name="T45" fmla="*/ 26 h 73"/>
                      <a:gd name="T46" fmla="*/ 99 w 211"/>
                      <a:gd name="T47" fmla="*/ 35 h 73"/>
                      <a:gd name="T48" fmla="*/ 103 w 211"/>
                      <a:gd name="T49" fmla="*/ 52 h 73"/>
                      <a:gd name="T50" fmla="*/ 108 w 211"/>
                      <a:gd name="T51" fmla="*/ 50 h 73"/>
                      <a:gd name="T52" fmla="*/ 112 w 211"/>
                      <a:gd name="T53" fmla="*/ 41 h 73"/>
                      <a:gd name="T54" fmla="*/ 116 w 211"/>
                      <a:gd name="T55" fmla="*/ 33 h 73"/>
                      <a:gd name="T56" fmla="*/ 121 w 211"/>
                      <a:gd name="T57" fmla="*/ 39 h 73"/>
                      <a:gd name="T58" fmla="*/ 125 w 211"/>
                      <a:gd name="T59" fmla="*/ 45 h 73"/>
                      <a:gd name="T60" fmla="*/ 129 w 211"/>
                      <a:gd name="T61" fmla="*/ 56 h 73"/>
                      <a:gd name="T62" fmla="*/ 133 w 211"/>
                      <a:gd name="T63" fmla="*/ 58 h 73"/>
                      <a:gd name="T64" fmla="*/ 138 w 211"/>
                      <a:gd name="T65" fmla="*/ 59 h 73"/>
                      <a:gd name="T66" fmla="*/ 142 w 211"/>
                      <a:gd name="T67" fmla="*/ 58 h 73"/>
                      <a:gd name="T68" fmla="*/ 146 w 211"/>
                      <a:gd name="T69" fmla="*/ 58 h 73"/>
                      <a:gd name="T70" fmla="*/ 151 w 211"/>
                      <a:gd name="T71" fmla="*/ 62 h 73"/>
                      <a:gd name="T72" fmla="*/ 155 w 211"/>
                      <a:gd name="T73" fmla="*/ 57 h 73"/>
                      <a:gd name="T74" fmla="*/ 159 w 211"/>
                      <a:gd name="T75" fmla="*/ 45 h 73"/>
                      <a:gd name="T76" fmla="*/ 164 w 211"/>
                      <a:gd name="T77" fmla="*/ 39 h 73"/>
                      <a:gd name="T78" fmla="*/ 168 w 211"/>
                      <a:gd name="T79" fmla="*/ 52 h 73"/>
                      <a:gd name="T80" fmla="*/ 172 w 211"/>
                      <a:gd name="T81" fmla="*/ 63 h 73"/>
                      <a:gd name="T82" fmla="*/ 177 w 211"/>
                      <a:gd name="T83" fmla="*/ 62 h 73"/>
                      <a:gd name="T84" fmla="*/ 181 w 211"/>
                      <a:gd name="T85" fmla="*/ 53 h 73"/>
                      <a:gd name="T86" fmla="*/ 185 w 211"/>
                      <a:gd name="T87" fmla="*/ 51 h 73"/>
                      <a:gd name="T88" fmla="*/ 190 w 211"/>
                      <a:gd name="T89" fmla="*/ 69 h 73"/>
                      <a:gd name="T90" fmla="*/ 194 w 211"/>
                      <a:gd name="T91" fmla="*/ 73 h 73"/>
                      <a:gd name="T92" fmla="*/ 198 w 211"/>
                      <a:gd name="T93" fmla="*/ 72 h 73"/>
                      <a:gd name="T94" fmla="*/ 203 w 211"/>
                      <a:gd name="T95" fmla="*/ 63 h 73"/>
                      <a:gd name="T96" fmla="*/ 207 w 211"/>
                      <a:gd name="T97" fmla="*/ 52 h 73"/>
                      <a:gd name="T98" fmla="*/ 211 w 211"/>
                      <a:gd name="T99" fmla="*/ 58 h 7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11" h="73">
                        <a:moveTo>
                          <a:pt x="0" y="16"/>
                        </a:moveTo>
                        <a:lnTo>
                          <a:pt x="5" y="4"/>
                        </a:lnTo>
                        <a:lnTo>
                          <a:pt x="9" y="0"/>
                        </a:lnTo>
                        <a:lnTo>
                          <a:pt x="13" y="10"/>
                        </a:lnTo>
                        <a:lnTo>
                          <a:pt x="18" y="27"/>
                        </a:lnTo>
                        <a:lnTo>
                          <a:pt x="22" y="27"/>
                        </a:lnTo>
                        <a:lnTo>
                          <a:pt x="26" y="24"/>
                        </a:lnTo>
                        <a:lnTo>
                          <a:pt x="30" y="19"/>
                        </a:lnTo>
                        <a:lnTo>
                          <a:pt x="35" y="15"/>
                        </a:lnTo>
                        <a:lnTo>
                          <a:pt x="39" y="18"/>
                        </a:lnTo>
                        <a:lnTo>
                          <a:pt x="43" y="40"/>
                        </a:lnTo>
                        <a:lnTo>
                          <a:pt x="48" y="40"/>
                        </a:lnTo>
                        <a:lnTo>
                          <a:pt x="52" y="36"/>
                        </a:lnTo>
                        <a:lnTo>
                          <a:pt x="56" y="39"/>
                        </a:lnTo>
                        <a:lnTo>
                          <a:pt x="61" y="28"/>
                        </a:lnTo>
                        <a:lnTo>
                          <a:pt x="65" y="15"/>
                        </a:lnTo>
                        <a:lnTo>
                          <a:pt x="69" y="10"/>
                        </a:lnTo>
                        <a:lnTo>
                          <a:pt x="73" y="9"/>
                        </a:lnTo>
                        <a:lnTo>
                          <a:pt x="78" y="11"/>
                        </a:lnTo>
                        <a:lnTo>
                          <a:pt x="82" y="38"/>
                        </a:lnTo>
                        <a:lnTo>
                          <a:pt x="86" y="36"/>
                        </a:lnTo>
                        <a:lnTo>
                          <a:pt x="91" y="34"/>
                        </a:lnTo>
                        <a:lnTo>
                          <a:pt x="95" y="26"/>
                        </a:lnTo>
                        <a:lnTo>
                          <a:pt x="99" y="35"/>
                        </a:lnTo>
                        <a:lnTo>
                          <a:pt x="103" y="52"/>
                        </a:lnTo>
                        <a:lnTo>
                          <a:pt x="108" y="50"/>
                        </a:lnTo>
                        <a:lnTo>
                          <a:pt x="112" y="41"/>
                        </a:lnTo>
                        <a:lnTo>
                          <a:pt x="116" y="33"/>
                        </a:lnTo>
                        <a:lnTo>
                          <a:pt x="121" y="39"/>
                        </a:lnTo>
                        <a:lnTo>
                          <a:pt x="125" y="45"/>
                        </a:lnTo>
                        <a:lnTo>
                          <a:pt x="129" y="56"/>
                        </a:lnTo>
                        <a:lnTo>
                          <a:pt x="133" y="58"/>
                        </a:lnTo>
                        <a:lnTo>
                          <a:pt x="138" y="59"/>
                        </a:lnTo>
                        <a:lnTo>
                          <a:pt x="142" y="58"/>
                        </a:lnTo>
                        <a:lnTo>
                          <a:pt x="146" y="58"/>
                        </a:lnTo>
                        <a:lnTo>
                          <a:pt x="151" y="62"/>
                        </a:lnTo>
                        <a:lnTo>
                          <a:pt x="155" y="57"/>
                        </a:lnTo>
                        <a:lnTo>
                          <a:pt x="159" y="45"/>
                        </a:lnTo>
                        <a:lnTo>
                          <a:pt x="164" y="39"/>
                        </a:lnTo>
                        <a:lnTo>
                          <a:pt x="168" y="52"/>
                        </a:lnTo>
                        <a:lnTo>
                          <a:pt x="172" y="63"/>
                        </a:lnTo>
                        <a:lnTo>
                          <a:pt x="177" y="62"/>
                        </a:lnTo>
                        <a:lnTo>
                          <a:pt x="181" y="53"/>
                        </a:lnTo>
                        <a:lnTo>
                          <a:pt x="185" y="51"/>
                        </a:lnTo>
                        <a:lnTo>
                          <a:pt x="190" y="69"/>
                        </a:lnTo>
                        <a:lnTo>
                          <a:pt x="194" y="73"/>
                        </a:lnTo>
                        <a:lnTo>
                          <a:pt x="198" y="72"/>
                        </a:lnTo>
                        <a:lnTo>
                          <a:pt x="203" y="63"/>
                        </a:lnTo>
                        <a:lnTo>
                          <a:pt x="207" y="52"/>
                        </a:lnTo>
                        <a:lnTo>
                          <a:pt x="211" y="5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BD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79" name="Freeform 51"/>
                  <p:cNvSpPr>
                    <a:spLocks/>
                  </p:cNvSpPr>
                  <p:nvPr/>
                </p:nvSpPr>
                <p:spPr bwMode="auto">
                  <a:xfrm>
                    <a:off x="5418138" y="2719389"/>
                    <a:ext cx="334963" cy="112713"/>
                  </a:xfrm>
                  <a:custGeom>
                    <a:avLst/>
                    <a:gdLst>
                      <a:gd name="T0" fmla="*/ 0 w 211"/>
                      <a:gd name="T1" fmla="*/ 34 h 71"/>
                      <a:gd name="T2" fmla="*/ 4 w 211"/>
                      <a:gd name="T3" fmla="*/ 54 h 71"/>
                      <a:gd name="T4" fmla="*/ 9 w 211"/>
                      <a:gd name="T5" fmla="*/ 43 h 71"/>
                      <a:gd name="T6" fmla="*/ 13 w 211"/>
                      <a:gd name="T7" fmla="*/ 33 h 71"/>
                      <a:gd name="T8" fmla="*/ 17 w 211"/>
                      <a:gd name="T9" fmla="*/ 19 h 71"/>
                      <a:gd name="T10" fmla="*/ 22 w 211"/>
                      <a:gd name="T11" fmla="*/ 23 h 71"/>
                      <a:gd name="T12" fmla="*/ 26 w 211"/>
                      <a:gd name="T13" fmla="*/ 29 h 71"/>
                      <a:gd name="T14" fmla="*/ 30 w 211"/>
                      <a:gd name="T15" fmla="*/ 29 h 71"/>
                      <a:gd name="T16" fmla="*/ 34 w 211"/>
                      <a:gd name="T17" fmla="*/ 18 h 71"/>
                      <a:gd name="T18" fmla="*/ 39 w 211"/>
                      <a:gd name="T19" fmla="*/ 9 h 71"/>
                      <a:gd name="T20" fmla="*/ 43 w 211"/>
                      <a:gd name="T21" fmla="*/ 0 h 71"/>
                      <a:gd name="T22" fmla="*/ 47 w 211"/>
                      <a:gd name="T23" fmla="*/ 23 h 71"/>
                      <a:gd name="T24" fmla="*/ 52 w 211"/>
                      <a:gd name="T25" fmla="*/ 37 h 71"/>
                      <a:gd name="T26" fmla="*/ 56 w 211"/>
                      <a:gd name="T27" fmla="*/ 43 h 71"/>
                      <a:gd name="T28" fmla="*/ 60 w 211"/>
                      <a:gd name="T29" fmla="*/ 35 h 71"/>
                      <a:gd name="T30" fmla="*/ 65 w 211"/>
                      <a:gd name="T31" fmla="*/ 30 h 71"/>
                      <a:gd name="T32" fmla="*/ 69 w 211"/>
                      <a:gd name="T33" fmla="*/ 41 h 71"/>
                      <a:gd name="T34" fmla="*/ 73 w 211"/>
                      <a:gd name="T35" fmla="*/ 58 h 71"/>
                      <a:gd name="T36" fmla="*/ 77 w 211"/>
                      <a:gd name="T37" fmla="*/ 48 h 71"/>
                      <a:gd name="T38" fmla="*/ 82 w 211"/>
                      <a:gd name="T39" fmla="*/ 47 h 71"/>
                      <a:gd name="T40" fmla="*/ 86 w 211"/>
                      <a:gd name="T41" fmla="*/ 62 h 71"/>
                      <a:gd name="T42" fmla="*/ 90 w 211"/>
                      <a:gd name="T43" fmla="*/ 66 h 71"/>
                      <a:gd name="T44" fmla="*/ 95 w 211"/>
                      <a:gd name="T45" fmla="*/ 62 h 71"/>
                      <a:gd name="T46" fmla="*/ 99 w 211"/>
                      <a:gd name="T47" fmla="*/ 53 h 71"/>
                      <a:gd name="T48" fmla="*/ 103 w 211"/>
                      <a:gd name="T49" fmla="*/ 41 h 71"/>
                      <a:gd name="T50" fmla="*/ 107 w 211"/>
                      <a:gd name="T51" fmla="*/ 55 h 71"/>
                      <a:gd name="T52" fmla="*/ 112 w 211"/>
                      <a:gd name="T53" fmla="*/ 71 h 71"/>
                      <a:gd name="T54" fmla="*/ 116 w 211"/>
                      <a:gd name="T55" fmla="*/ 66 h 71"/>
                      <a:gd name="T56" fmla="*/ 120 w 211"/>
                      <a:gd name="T57" fmla="*/ 60 h 71"/>
                      <a:gd name="T58" fmla="*/ 125 w 211"/>
                      <a:gd name="T59" fmla="*/ 44 h 71"/>
                      <a:gd name="T60" fmla="*/ 129 w 211"/>
                      <a:gd name="T61" fmla="*/ 41 h 71"/>
                      <a:gd name="T62" fmla="*/ 133 w 211"/>
                      <a:gd name="T63" fmla="*/ 55 h 71"/>
                      <a:gd name="T64" fmla="*/ 137 w 211"/>
                      <a:gd name="T65" fmla="*/ 56 h 71"/>
                      <a:gd name="T66" fmla="*/ 142 w 211"/>
                      <a:gd name="T67" fmla="*/ 49 h 71"/>
                      <a:gd name="T68" fmla="*/ 146 w 211"/>
                      <a:gd name="T69" fmla="*/ 42 h 71"/>
                      <a:gd name="T70" fmla="*/ 151 w 211"/>
                      <a:gd name="T71" fmla="*/ 32 h 71"/>
                      <a:gd name="T72" fmla="*/ 155 w 211"/>
                      <a:gd name="T73" fmla="*/ 29 h 71"/>
                      <a:gd name="T74" fmla="*/ 159 w 211"/>
                      <a:gd name="T75" fmla="*/ 40 h 71"/>
                      <a:gd name="T76" fmla="*/ 164 w 211"/>
                      <a:gd name="T77" fmla="*/ 47 h 71"/>
                      <a:gd name="T78" fmla="*/ 168 w 211"/>
                      <a:gd name="T79" fmla="*/ 43 h 71"/>
                      <a:gd name="T80" fmla="*/ 172 w 211"/>
                      <a:gd name="T81" fmla="*/ 36 h 71"/>
                      <a:gd name="T82" fmla="*/ 177 w 211"/>
                      <a:gd name="T83" fmla="*/ 40 h 71"/>
                      <a:gd name="T84" fmla="*/ 181 w 211"/>
                      <a:gd name="T85" fmla="*/ 35 h 71"/>
                      <a:gd name="T86" fmla="*/ 185 w 211"/>
                      <a:gd name="T87" fmla="*/ 11 h 71"/>
                      <a:gd name="T88" fmla="*/ 189 w 211"/>
                      <a:gd name="T89" fmla="*/ 10 h 71"/>
                      <a:gd name="T90" fmla="*/ 194 w 211"/>
                      <a:gd name="T91" fmla="*/ 7 h 71"/>
                      <a:gd name="T92" fmla="*/ 198 w 211"/>
                      <a:gd name="T93" fmla="*/ 3 h 71"/>
                      <a:gd name="T94" fmla="*/ 202 w 211"/>
                      <a:gd name="T95" fmla="*/ 3 h 71"/>
                      <a:gd name="T96" fmla="*/ 207 w 211"/>
                      <a:gd name="T97" fmla="*/ 6 h 71"/>
                      <a:gd name="T98" fmla="*/ 211 w 211"/>
                      <a:gd name="T99" fmla="*/ 29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11" h="71">
                        <a:moveTo>
                          <a:pt x="0" y="34"/>
                        </a:moveTo>
                        <a:lnTo>
                          <a:pt x="4" y="54"/>
                        </a:lnTo>
                        <a:lnTo>
                          <a:pt x="9" y="43"/>
                        </a:lnTo>
                        <a:lnTo>
                          <a:pt x="13" y="33"/>
                        </a:lnTo>
                        <a:lnTo>
                          <a:pt x="17" y="19"/>
                        </a:lnTo>
                        <a:lnTo>
                          <a:pt x="22" y="23"/>
                        </a:lnTo>
                        <a:lnTo>
                          <a:pt x="26" y="29"/>
                        </a:lnTo>
                        <a:lnTo>
                          <a:pt x="30" y="29"/>
                        </a:lnTo>
                        <a:lnTo>
                          <a:pt x="34" y="18"/>
                        </a:lnTo>
                        <a:lnTo>
                          <a:pt x="39" y="9"/>
                        </a:lnTo>
                        <a:lnTo>
                          <a:pt x="43" y="0"/>
                        </a:lnTo>
                        <a:lnTo>
                          <a:pt x="47" y="23"/>
                        </a:lnTo>
                        <a:lnTo>
                          <a:pt x="52" y="37"/>
                        </a:lnTo>
                        <a:lnTo>
                          <a:pt x="56" y="43"/>
                        </a:lnTo>
                        <a:lnTo>
                          <a:pt x="60" y="35"/>
                        </a:lnTo>
                        <a:lnTo>
                          <a:pt x="65" y="30"/>
                        </a:lnTo>
                        <a:lnTo>
                          <a:pt x="69" y="41"/>
                        </a:lnTo>
                        <a:lnTo>
                          <a:pt x="73" y="58"/>
                        </a:lnTo>
                        <a:lnTo>
                          <a:pt x="77" y="48"/>
                        </a:lnTo>
                        <a:lnTo>
                          <a:pt x="82" y="47"/>
                        </a:lnTo>
                        <a:lnTo>
                          <a:pt x="86" y="62"/>
                        </a:lnTo>
                        <a:lnTo>
                          <a:pt x="90" y="66"/>
                        </a:lnTo>
                        <a:lnTo>
                          <a:pt x="95" y="62"/>
                        </a:lnTo>
                        <a:lnTo>
                          <a:pt x="99" y="53"/>
                        </a:lnTo>
                        <a:lnTo>
                          <a:pt x="103" y="41"/>
                        </a:lnTo>
                        <a:lnTo>
                          <a:pt x="107" y="55"/>
                        </a:lnTo>
                        <a:lnTo>
                          <a:pt x="112" y="71"/>
                        </a:lnTo>
                        <a:lnTo>
                          <a:pt x="116" y="66"/>
                        </a:lnTo>
                        <a:lnTo>
                          <a:pt x="120" y="60"/>
                        </a:lnTo>
                        <a:lnTo>
                          <a:pt x="125" y="44"/>
                        </a:lnTo>
                        <a:lnTo>
                          <a:pt x="129" y="41"/>
                        </a:lnTo>
                        <a:lnTo>
                          <a:pt x="133" y="55"/>
                        </a:lnTo>
                        <a:lnTo>
                          <a:pt x="137" y="56"/>
                        </a:lnTo>
                        <a:lnTo>
                          <a:pt x="142" y="49"/>
                        </a:lnTo>
                        <a:lnTo>
                          <a:pt x="146" y="42"/>
                        </a:lnTo>
                        <a:lnTo>
                          <a:pt x="151" y="32"/>
                        </a:lnTo>
                        <a:lnTo>
                          <a:pt x="155" y="29"/>
                        </a:lnTo>
                        <a:lnTo>
                          <a:pt x="159" y="40"/>
                        </a:lnTo>
                        <a:lnTo>
                          <a:pt x="164" y="47"/>
                        </a:lnTo>
                        <a:lnTo>
                          <a:pt x="168" y="43"/>
                        </a:lnTo>
                        <a:lnTo>
                          <a:pt x="172" y="36"/>
                        </a:lnTo>
                        <a:lnTo>
                          <a:pt x="177" y="40"/>
                        </a:lnTo>
                        <a:lnTo>
                          <a:pt x="181" y="35"/>
                        </a:lnTo>
                        <a:lnTo>
                          <a:pt x="185" y="11"/>
                        </a:lnTo>
                        <a:lnTo>
                          <a:pt x="189" y="10"/>
                        </a:lnTo>
                        <a:lnTo>
                          <a:pt x="194" y="7"/>
                        </a:lnTo>
                        <a:lnTo>
                          <a:pt x="198" y="3"/>
                        </a:lnTo>
                        <a:lnTo>
                          <a:pt x="202" y="3"/>
                        </a:lnTo>
                        <a:lnTo>
                          <a:pt x="207" y="6"/>
                        </a:lnTo>
                        <a:lnTo>
                          <a:pt x="211" y="2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BD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80" name="Freeform 52"/>
                  <p:cNvSpPr>
                    <a:spLocks/>
                  </p:cNvSpPr>
                  <p:nvPr/>
                </p:nvSpPr>
                <p:spPr bwMode="auto">
                  <a:xfrm>
                    <a:off x="5753101" y="2633664"/>
                    <a:ext cx="225425" cy="131763"/>
                  </a:xfrm>
                  <a:custGeom>
                    <a:avLst/>
                    <a:gdLst>
                      <a:gd name="T0" fmla="*/ 0 w 142"/>
                      <a:gd name="T1" fmla="*/ 83 h 83"/>
                      <a:gd name="T2" fmla="*/ 4 w 142"/>
                      <a:gd name="T3" fmla="*/ 81 h 83"/>
                      <a:gd name="T4" fmla="*/ 8 w 142"/>
                      <a:gd name="T5" fmla="*/ 74 h 83"/>
                      <a:gd name="T6" fmla="*/ 13 w 142"/>
                      <a:gd name="T7" fmla="*/ 76 h 83"/>
                      <a:gd name="T8" fmla="*/ 17 w 142"/>
                      <a:gd name="T9" fmla="*/ 77 h 83"/>
                      <a:gd name="T10" fmla="*/ 21 w 142"/>
                      <a:gd name="T11" fmla="*/ 54 h 83"/>
                      <a:gd name="T12" fmla="*/ 26 w 142"/>
                      <a:gd name="T13" fmla="*/ 30 h 83"/>
                      <a:gd name="T14" fmla="*/ 30 w 142"/>
                      <a:gd name="T15" fmla="*/ 38 h 83"/>
                      <a:gd name="T16" fmla="*/ 34 w 142"/>
                      <a:gd name="T17" fmla="*/ 13 h 83"/>
                      <a:gd name="T18" fmla="*/ 38 w 142"/>
                      <a:gd name="T19" fmla="*/ 0 h 83"/>
                      <a:gd name="T20" fmla="*/ 43 w 142"/>
                      <a:gd name="T21" fmla="*/ 22 h 83"/>
                      <a:gd name="T22" fmla="*/ 47 w 142"/>
                      <a:gd name="T23" fmla="*/ 32 h 83"/>
                      <a:gd name="T24" fmla="*/ 51 w 142"/>
                      <a:gd name="T25" fmla="*/ 29 h 83"/>
                      <a:gd name="T26" fmla="*/ 56 w 142"/>
                      <a:gd name="T27" fmla="*/ 34 h 83"/>
                      <a:gd name="T28" fmla="*/ 60 w 142"/>
                      <a:gd name="T29" fmla="*/ 45 h 83"/>
                      <a:gd name="T30" fmla="*/ 64 w 142"/>
                      <a:gd name="T31" fmla="*/ 50 h 83"/>
                      <a:gd name="T32" fmla="*/ 69 w 142"/>
                      <a:gd name="T33" fmla="*/ 45 h 83"/>
                      <a:gd name="T34" fmla="*/ 73 w 142"/>
                      <a:gd name="T35" fmla="*/ 41 h 83"/>
                      <a:gd name="T36" fmla="*/ 77 w 142"/>
                      <a:gd name="T37" fmla="*/ 53 h 83"/>
                      <a:gd name="T38" fmla="*/ 81 w 142"/>
                      <a:gd name="T39" fmla="*/ 53 h 83"/>
                      <a:gd name="T40" fmla="*/ 86 w 142"/>
                      <a:gd name="T41" fmla="*/ 48 h 83"/>
                      <a:gd name="T42" fmla="*/ 90 w 142"/>
                      <a:gd name="T43" fmla="*/ 35 h 83"/>
                      <a:gd name="T44" fmla="*/ 94 w 142"/>
                      <a:gd name="T45" fmla="*/ 36 h 83"/>
                      <a:gd name="T46" fmla="*/ 99 w 142"/>
                      <a:gd name="T47" fmla="*/ 52 h 83"/>
                      <a:gd name="T48" fmla="*/ 103 w 142"/>
                      <a:gd name="T49" fmla="*/ 52 h 83"/>
                      <a:gd name="T50" fmla="*/ 107 w 142"/>
                      <a:gd name="T51" fmla="*/ 40 h 83"/>
                      <a:gd name="T52" fmla="*/ 111 w 142"/>
                      <a:gd name="T53" fmla="*/ 34 h 83"/>
                      <a:gd name="T54" fmla="*/ 116 w 142"/>
                      <a:gd name="T55" fmla="*/ 52 h 83"/>
                      <a:gd name="T56" fmla="*/ 120 w 142"/>
                      <a:gd name="T57" fmla="*/ 54 h 83"/>
                      <a:gd name="T58" fmla="*/ 124 w 142"/>
                      <a:gd name="T59" fmla="*/ 54 h 83"/>
                      <a:gd name="T60" fmla="*/ 129 w 142"/>
                      <a:gd name="T61" fmla="*/ 46 h 83"/>
                      <a:gd name="T62" fmla="*/ 133 w 142"/>
                      <a:gd name="T63" fmla="*/ 43 h 83"/>
                      <a:gd name="T64" fmla="*/ 138 w 142"/>
                      <a:gd name="T65" fmla="*/ 41 h 83"/>
                      <a:gd name="T66" fmla="*/ 142 w 142"/>
                      <a:gd name="T67" fmla="*/ 59 h 8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</a:cxnLst>
                    <a:rect l="0" t="0" r="r" b="b"/>
                    <a:pathLst>
                      <a:path w="142" h="83">
                        <a:moveTo>
                          <a:pt x="0" y="83"/>
                        </a:moveTo>
                        <a:lnTo>
                          <a:pt x="4" y="81"/>
                        </a:lnTo>
                        <a:lnTo>
                          <a:pt x="8" y="74"/>
                        </a:lnTo>
                        <a:lnTo>
                          <a:pt x="13" y="76"/>
                        </a:lnTo>
                        <a:lnTo>
                          <a:pt x="17" y="77"/>
                        </a:lnTo>
                        <a:lnTo>
                          <a:pt x="21" y="54"/>
                        </a:lnTo>
                        <a:lnTo>
                          <a:pt x="26" y="30"/>
                        </a:lnTo>
                        <a:lnTo>
                          <a:pt x="30" y="38"/>
                        </a:lnTo>
                        <a:lnTo>
                          <a:pt x="34" y="13"/>
                        </a:lnTo>
                        <a:lnTo>
                          <a:pt x="38" y="0"/>
                        </a:lnTo>
                        <a:lnTo>
                          <a:pt x="43" y="22"/>
                        </a:lnTo>
                        <a:lnTo>
                          <a:pt x="47" y="32"/>
                        </a:lnTo>
                        <a:lnTo>
                          <a:pt x="51" y="29"/>
                        </a:lnTo>
                        <a:lnTo>
                          <a:pt x="56" y="34"/>
                        </a:lnTo>
                        <a:lnTo>
                          <a:pt x="60" y="45"/>
                        </a:lnTo>
                        <a:lnTo>
                          <a:pt x="64" y="50"/>
                        </a:lnTo>
                        <a:lnTo>
                          <a:pt x="69" y="45"/>
                        </a:lnTo>
                        <a:lnTo>
                          <a:pt x="73" y="41"/>
                        </a:lnTo>
                        <a:lnTo>
                          <a:pt x="77" y="53"/>
                        </a:lnTo>
                        <a:lnTo>
                          <a:pt x="81" y="53"/>
                        </a:lnTo>
                        <a:lnTo>
                          <a:pt x="86" y="48"/>
                        </a:lnTo>
                        <a:lnTo>
                          <a:pt x="90" y="35"/>
                        </a:lnTo>
                        <a:lnTo>
                          <a:pt x="94" y="36"/>
                        </a:lnTo>
                        <a:lnTo>
                          <a:pt x="99" y="52"/>
                        </a:lnTo>
                        <a:lnTo>
                          <a:pt x="103" y="52"/>
                        </a:lnTo>
                        <a:lnTo>
                          <a:pt x="107" y="40"/>
                        </a:lnTo>
                        <a:lnTo>
                          <a:pt x="111" y="34"/>
                        </a:lnTo>
                        <a:lnTo>
                          <a:pt x="116" y="52"/>
                        </a:lnTo>
                        <a:lnTo>
                          <a:pt x="120" y="54"/>
                        </a:lnTo>
                        <a:lnTo>
                          <a:pt x="124" y="54"/>
                        </a:lnTo>
                        <a:lnTo>
                          <a:pt x="129" y="46"/>
                        </a:lnTo>
                        <a:lnTo>
                          <a:pt x="133" y="43"/>
                        </a:lnTo>
                        <a:lnTo>
                          <a:pt x="138" y="41"/>
                        </a:lnTo>
                        <a:lnTo>
                          <a:pt x="142" y="5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BD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81" name="Freeform 53"/>
                  <p:cNvSpPr>
                    <a:spLocks/>
                  </p:cNvSpPr>
                  <p:nvPr/>
                </p:nvSpPr>
                <p:spPr bwMode="auto">
                  <a:xfrm>
                    <a:off x="4749801" y="2562226"/>
                    <a:ext cx="333375" cy="200025"/>
                  </a:xfrm>
                  <a:custGeom>
                    <a:avLst/>
                    <a:gdLst>
                      <a:gd name="T0" fmla="*/ 0 w 210"/>
                      <a:gd name="T1" fmla="*/ 124 h 126"/>
                      <a:gd name="T2" fmla="*/ 4 w 210"/>
                      <a:gd name="T3" fmla="*/ 74 h 126"/>
                      <a:gd name="T4" fmla="*/ 8 w 210"/>
                      <a:gd name="T5" fmla="*/ 80 h 126"/>
                      <a:gd name="T6" fmla="*/ 13 w 210"/>
                      <a:gd name="T7" fmla="*/ 82 h 126"/>
                      <a:gd name="T8" fmla="*/ 17 w 210"/>
                      <a:gd name="T9" fmla="*/ 85 h 126"/>
                      <a:gd name="T10" fmla="*/ 21 w 210"/>
                      <a:gd name="T11" fmla="*/ 91 h 126"/>
                      <a:gd name="T12" fmla="*/ 25 w 210"/>
                      <a:gd name="T13" fmla="*/ 102 h 126"/>
                      <a:gd name="T14" fmla="*/ 30 w 210"/>
                      <a:gd name="T15" fmla="*/ 115 h 126"/>
                      <a:gd name="T16" fmla="*/ 34 w 210"/>
                      <a:gd name="T17" fmla="*/ 115 h 126"/>
                      <a:gd name="T18" fmla="*/ 38 w 210"/>
                      <a:gd name="T19" fmla="*/ 121 h 126"/>
                      <a:gd name="T20" fmla="*/ 43 w 210"/>
                      <a:gd name="T21" fmla="*/ 124 h 126"/>
                      <a:gd name="T22" fmla="*/ 47 w 210"/>
                      <a:gd name="T23" fmla="*/ 126 h 126"/>
                      <a:gd name="T24" fmla="*/ 51 w 210"/>
                      <a:gd name="T25" fmla="*/ 125 h 126"/>
                      <a:gd name="T26" fmla="*/ 55 w 210"/>
                      <a:gd name="T27" fmla="*/ 114 h 126"/>
                      <a:gd name="T28" fmla="*/ 60 w 210"/>
                      <a:gd name="T29" fmla="*/ 85 h 126"/>
                      <a:gd name="T30" fmla="*/ 64 w 210"/>
                      <a:gd name="T31" fmla="*/ 90 h 126"/>
                      <a:gd name="T32" fmla="*/ 68 w 210"/>
                      <a:gd name="T33" fmla="*/ 84 h 126"/>
                      <a:gd name="T34" fmla="*/ 73 w 210"/>
                      <a:gd name="T35" fmla="*/ 82 h 126"/>
                      <a:gd name="T36" fmla="*/ 77 w 210"/>
                      <a:gd name="T37" fmla="*/ 78 h 126"/>
                      <a:gd name="T38" fmla="*/ 81 w 210"/>
                      <a:gd name="T39" fmla="*/ 101 h 126"/>
                      <a:gd name="T40" fmla="*/ 86 w 210"/>
                      <a:gd name="T41" fmla="*/ 77 h 126"/>
                      <a:gd name="T42" fmla="*/ 90 w 210"/>
                      <a:gd name="T43" fmla="*/ 73 h 126"/>
                      <a:gd name="T44" fmla="*/ 94 w 210"/>
                      <a:gd name="T45" fmla="*/ 62 h 126"/>
                      <a:gd name="T46" fmla="*/ 98 w 210"/>
                      <a:gd name="T47" fmla="*/ 54 h 126"/>
                      <a:gd name="T48" fmla="*/ 103 w 210"/>
                      <a:gd name="T49" fmla="*/ 53 h 126"/>
                      <a:gd name="T50" fmla="*/ 107 w 210"/>
                      <a:gd name="T51" fmla="*/ 52 h 126"/>
                      <a:gd name="T52" fmla="*/ 111 w 210"/>
                      <a:gd name="T53" fmla="*/ 52 h 126"/>
                      <a:gd name="T54" fmla="*/ 116 w 210"/>
                      <a:gd name="T55" fmla="*/ 46 h 126"/>
                      <a:gd name="T56" fmla="*/ 120 w 210"/>
                      <a:gd name="T57" fmla="*/ 40 h 126"/>
                      <a:gd name="T58" fmla="*/ 124 w 210"/>
                      <a:gd name="T59" fmla="*/ 24 h 126"/>
                      <a:gd name="T60" fmla="*/ 128 w 210"/>
                      <a:gd name="T61" fmla="*/ 18 h 126"/>
                      <a:gd name="T62" fmla="*/ 133 w 210"/>
                      <a:gd name="T63" fmla="*/ 13 h 126"/>
                      <a:gd name="T64" fmla="*/ 137 w 210"/>
                      <a:gd name="T65" fmla="*/ 0 h 126"/>
                      <a:gd name="T66" fmla="*/ 141 w 210"/>
                      <a:gd name="T67" fmla="*/ 8 h 126"/>
                      <a:gd name="T68" fmla="*/ 146 w 210"/>
                      <a:gd name="T69" fmla="*/ 12 h 126"/>
                      <a:gd name="T70" fmla="*/ 150 w 210"/>
                      <a:gd name="T71" fmla="*/ 12 h 126"/>
                      <a:gd name="T72" fmla="*/ 154 w 210"/>
                      <a:gd name="T73" fmla="*/ 28 h 126"/>
                      <a:gd name="T74" fmla="*/ 159 w 210"/>
                      <a:gd name="T75" fmla="*/ 25 h 126"/>
                      <a:gd name="T76" fmla="*/ 163 w 210"/>
                      <a:gd name="T77" fmla="*/ 30 h 126"/>
                      <a:gd name="T78" fmla="*/ 167 w 210"/>
                      <a:gd name="T79" fmla="*/ 26 h 126"/>
                      <a:gd name="T80" fmla="*/ 171 w 210"/>
                      <a:gd name="T81" fmla="*/ 36 h 126"/>
                      <a:gd name="T82" fmla="*/ 176 w 210"/>
                      <a:gd name="T83" fmla="*/ 62 h 126"/>
                      <a:gd name="T84" fmla="*/ 180 w 210"/>
                      <a:gd name="T85" fmla="*/ 52 h 126"/>
                      <a:gd name="T86" fmla="*/ 185 w 210"/>
                      <a:gd name="T87" fmla="*/ 67 h 126"/>
                      <a:gd name="T88" fmla="*/ 189 w 210"/>
                      <a:gd name="T89" fmla="*/ 73 h 126"/>
                      <a:gd name="T90" fmla="*/ 193 w 210"/>
                      <a:gd name="T91" fmla="*/ 75 h 126"/>
                      <a:gd name="T92" fmla="*/ 198 w 210"/>
                      <a:gd name="T93" fmla="*/ 68 h 126"/>
                      <a:gd name="T94" fmla="*/ 202 w 210"/>
                      <a:gd name="T95" fmla="*/ 65 h 126"/>
                      <a:gd name="T96" fmla="*/ 206 w 210"/>
                      <a:gd name="T97" fmla="*/ 96 h 126"/>
                      <a:gd name="T98" fmla="*/ 210 w 210"/>
                      <a:gd name="T99" fmla="*/ 95 h 1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10" h="126">
                        <a:moveTo>
                          <a:pt x="0" y="124"/>
                        </a:moveTo>
                        <a:lnTo>
                          <a:pt x="4" y="74"/>
                        </a:lnTo>
                        <a:lnTo>
                          <a:pt x="8" y="80"/>
                        </a:lnTo>
                        <a:lnTo>
                          <a:pt x="13" y="82"/>
                        </a:lnTo>
                        <a:lnTo>
                          <a:pt x="17" y="85"/>
                        </a:lnTo>
                        <a:lnTo>
                          <a:pt x="21" y="91"/>
                        </a:lnTo>
                        <a:lnTo>
                          <a:pt x="25" y="102"/>
                        </a:lnTo>
                        <a:lnTo>
                          <a:pt x="30" y="115"/>
                        </a:lnTo>
                        <a:lnTo>
                          <a:pt x="34" y="115"/>
                        </a:lnTo>
                        <a:lnTo>
                          <a:pt x="38" y="121"/>
                        </a:lnTo>
                        <a:lnTo>
                          <a:pt x="43" y="124"/>
                        </a:lnTo>
                        <a:lnTo>
                          <a:pt x="47" y="126"/>
                        </a:lnTo>
                        <a:lnTo>
                          <a:pt x="51" y="125"/>
                        </a:lnTo>
                        <a:lnTo>
                          <a:pt x="55" y="114"/>
                        </a:lnTo>
                        <a:lnTo>
                          <a:pt x="60" y="85"/>
                        </a:lnTo>
                        <a:lnTo>
                          <a:pt x="64" y="90"/>
                        </a:lnTo>
                        <a:lnTo>
                          <a:pt x="68" y="84"/>
                        </a:lnTo>
                        <a:lnTo>
                          <a:pt x="73" y="82"/>
                        </a:lnTo>
                        <a:lnTo>
                          <a:pt x="77" y="78"/>
                        </a:lnTo>
                        <a:lnTo>
                          <a:pt x="81" y="101"/>
                        </a:lnTo>
                        <a:lnTo>
                          <a:pt x="86" y="77"/>
                        </a:lnTo>
                        <a:lnTo>
                          <a:pt x="90" y="73"/>
                        </a:lnTo>
                        <a:lnTo>
                          <a:pt x="94" y="62"/>
                        </a:lnTo>
                        <a:lnTo>
                          <a:pt x="98" y="54"/>
                        </a:lnTo>
                        <a:lnTo>
                          <a:pt x="103" y="53"/>
                        </a:lnTo>
                        <a:lnTo>
                          <a:pt x="107" y="52"/>
                        </a:lnTo>
                        <a:lnTo>
                          <a:pt x="111" y="52"/>
                        </a:lnTo>
                        <a:lnTo>
                          <a:pt x="116" y="46"/>
                        </a:lnTo>
                        <a:lnTo>
                          <a:pt x="120" y="40"/>
                        </a:lnTo>
                        <a:lnTo>
                          <a:pt x="124" y="24"/>
                        </a:lnTo>
                        <a:lnTo>
                          <a:pt x="128" y="18"/>
                        </a:lnTo>
                        <a:lnTo>
                          <a:pt x="133" y="13"/>
                        </a:lnTo>
                        <a:lnTo>
                          <a:pt x="137" y="0"/>
                        </a:lnTo>
                        <a:lnTo>
                          <a:pt x="141" y="8"/>
                        </a:lnTo>
                        <a:lnTo>
                          <a:pt x="146" y="12"/>
                        </a:lnTo>
                        <a:lnTo>
                          <a:pt x="150" y="12"/>
                        </a:lnTo>
                        <a:lnTo>
                          <a:pt x="154" y="28"/>
                        </a:lnTo>
                        <a:lnTo>
                          <a:pt x="159" y="25"/>
                        </a:lnTo>
                        <a:lnTo>
                          <a:pt x="163" y="30"/>
                        </a:lnTo>
                        <a:lnTo>
                          <a:pt x="167" y="26"/>
                        </a:lnTo>
                        <a:lnTo>
                          <a:pt x="171" y="36"/>
                        </a:lnTo>
                        <a:lnTo>
                          <a:pt x="176" y="62"/>
                        </a:lnTo>
                        <a:lnTo>
                          <a:pt x="180" y="52"/>
                        </a:lnTo>
                        <a:lnTo>
                          <a:pt x="185" y="67"/>
                        </a:lnTo>
                        <a:lnTo>
                          <a:pt x="189" y="73"/>
                        </a:lnTo>
                        <a:lnTo>
                          <a:pt x="193" y="75"/>
                        </a:lnTo>
                        <a:lnTo>
                          <a:pt x="198" y="68"/>
                        </a:lnTo>
                        <a:lnTo>
                          <a:pt x="202" y="65"/>
                        </a:lnTo>
                        <a:lnTo>
                          <a:pt x="206" y="96"/>
                        </a:lnTo>
                        <a:lnTo>
                          <a:pt x="210" y="9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FF00A8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82" name="Freeform 54"/>
                  <p:cNvSpPr>
                    <a:spLocks/>
                  </p:cNvSpPr>
                  <p:nvPr/>
                </p:nvSpPr>
                <p:spPr bwMode="auto">
                  <a:xfrm>
                    <a:off x="5083176" y="2713039"/>
                    <a:ext cx="334963" cy="134938"/>
                  </a:xfrm>
                  <a:custGeom>
                    <a:avLst/>
                    <a:gdLst>
                      <a:gd name="T0" fmla="*/ 0 w 211"/>
                      <a:gd name="T1" fmla="*/ 0 h 85"/>
                      <a:gd name="T2" fmla="*/ 5 w 211"/>
                      <a:gd name="T3" fmla="*/ 2 h 85"/>
                      <a:gd name="T4" fmla="*/ 9 w 211"/>
                      <a:gd name="T5" fmla="*/ 3 h 85"/>
                      <a:gd name="T6" fmla="*/ 13 w 211"/>
                      <a:gd name="T7" fmla="*/ 18 h 85"/>
                      <a:gd name="T8" fmla="*/ 18 w 211"/>
                      <a:gd name="T9" fmla="*/ 12 h 85"/>
                      <a:gd name="T10" fmla="*/ 22 w 211"/>
                      <a:gd name="T11" fmla="*/ 14 h 85"/>
                      <a:gd name="T12" fmla="*/ 26 w 211"/>
                      <a:gd name="T13" fmla="*/ 10 h 85"/>
                      <a:gd name="T14" fmla="*/ 30 w 211"/>
                      <a:gd name="T15" fmla="*/ 11 h 85"/>
                      <a:gd name="T16" fmla="*/ 35 w 211"/>
                      <a:gd name="T17" fmla="*/ 15 h 85"/>
                      <a:gd name="T18" fmla="*/ 39 w 211"/>
                      <a:gd name="T19" fmla="*/ 22 h 85"/>
                      <a:gd name="T20" fmla="*/ 43 w 211"/>
                      <a:gd name="T21" fmla="*/ 24 h 85"/>
                      <a:gd name="T22" fmla="*/ 48 w 211"/>
                      <a:gd name="T23" fmla="*/ 25 h 85"/>
                      <a:gd name="T24" fmla="*/ 52 w 211"/>
                      <a:gd name="T25" fmla="*/ 20 h 85"/>
                      <a:gd name="T26" fmla="*/ 56 w 211"/>
                      <a:gd name="T27" fmla="*/ 48 h 85"/>
                      <a:gd name="T28" fmla="*/ 61 w 211"/>
                      <a:gd name="T29" fmla="*/ 46 h 85"/>
                      <a:gd name="T30" fmla="*/ 65 w 211"/>
                      <a:gd name="T31" fmla="*/ 51 h 85"/>
                      <a:gd name="T32" fmla="*/ 69 w 211"/>
                      <a:gd name="T33" fmla="*/ 47 h 85"/>
                      <a:gd name="T34" fmla="*/ 73 w 211"/>
                      <a:gd name="T35" fmla="*/ 69 h 85"/>
                      <a:gd name="T36" fmla="*/ 78 w 211"/>
                      <a:gd name="T37" fmla="*/ 75 h 85"/>
                      <a:gd name="T38" fmla="*/ 82 w 211"/>
                      <a:gd name="T39" fmla="*/ 66 h 85"/>
                      <a:gd name="T40" fmla="*/ 86 w 211"/>
                      <a:gd name="T41" fmla="*/ 67 h 85"/>
                      <a:gd name="T42" fmla="*/ 91 w 211"/>
                      <a:gd name="T43" fmla="*/ 59 h 85"/>
                      <a:gd name="T44" fmla="*/ 95 w 211"/>
                      <a:gd name="T45" fmla="*/ 54 h 85"/>
                      <a:gd name="T46" fmla="*/ 99 w 211"/>
                      <a:gd name="T47" fmla="*/ 66 h 85"/>
                      <a:gd name="T48" fmla="*/ 103 w 211"/>
                      <a:gd name="T49" fmla="*/ 71 h 85"/>
                      <a:gd name="T50" fmla="*/ 108 w 211"/>
                      <a:gd name="T51" fmla="*/ 69 h 85"/>
                      <a:gd name="T52" fmla="*/ 112 w 211"/>
                      <a:gd name="T53" fmla="*/ 59 h 85"/>
                      <a:gd name="T54" fmla="*/ 116 w 211"/>
                      <a:gd name="T55" fmla="*/ 60 h 85"/>
                      <a:gd name="T56" fmla="*/ 121 w 211"/>
                      <a:gd name="T57" fmla="*/ 85 h 85"/>
                      <a:gd name="T58" fmla="*/ 125 w 211"/>
                      <a:gd name="T59" fmla="*/ 68 h 85"/>
                      <a:gd name="T60" fmla="*/ 129 w 211"/>
                      <a:gd name="T61" fmla="*/ 73 h 85"/>
                      <a:gd name="T62" fmla="*/ 133 w 211"/>
                      <a:gd name="T63" fmla="*/ 71 h 85"/>
                      <a:gd name="T64" fmla="*/ 138 w 211"/>
                      <a:gd name="T65" fmla="*/ 78 h 85"/>
                      <a:gd name="T66" fmla="*/ 142 w 211"/>
                      <a:gd name="T67" fmla="*/ 72 h 85"/>
                      <a:gd name="T68" fmla="*/ 146 w 211"/>
                      <a:gd name="T69" fmla="*/ 68 h 85"/>
                      <a:gd name="T70" fmla="*/ 151 w 211"/>
                      <a:gd name="T71" fmla="*/ 65 h 85"/>
                      <a:gd name="T72" fmla="*/ 155 w 211"/>
                      <a:gd name="T73" fmla="*/ 59 h 85"/>
                      <a:gd name="T74" fmla="*/ 159 w 211"/>
                      <a:gd name="T75" fmla="*/ 59 h 85"/>
                      <a:gd name="T76" fmla="*/ 164 w 211"/>
                      <a:gd name="T77" fmla="*/ 57 h 85"/>
                      <a:gd name="T78" fmla="*/ 168 w 211"/>
                      <a:gd name="T79" fmla="*/ 66 h 85"/>
                      <a:gd name="T80" fmla="*/ 172 w 211"/>
                      <a:gd name="T81" fmla="*/ 59 h 85"/>
                      <a:gd name="T82" fmla="*/ 177 w 211"/>
                      <a:gd name="T83" fmla="*/ 64 h 85"/>
                      <a:gd name="T84" fmla="*/ 181 w 211"/>
                      <a:gd name="T85" fmla="*/ 64 h 85"/>
                      <a:gd name="T86" fmla="*/ 185 w 211"/>
                      <a:gd name="T87" fmla="*/ 64 h 85"/>
                      <a:gd name="T88" fmla="*/ 190 w 211"/>
                      <a:gd name="T89" fmla="*/ 65 h 85"/>
                      <a:gd name="T90" fmla="*/ 194 w 211"/>
                      <a:gd name="T91" fmla="*/ 68 h 85"/>
                      <a:gd name="T92" fmla="*/ 198 w 211"/>
                      <a:gd name="T93" fmla="*/ 68 h 85"/>
                      <a:gd name="T94" fmla="*/ 203 w 211"/>
                      <a:gd name="T95" fmla="*/ 61 h 85"/>
                      <a:gd name="T96" fmla="*/ 207 w 211"/>
                      <a:gd name="T97" fmla="*/ 57 h 85"/>
                      <a:gd name="T98" fmla="*/ 211 w 211"/>
                      <a:gd name="T99" fmla="*/ 80 h 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11" h="85">
                        <a:moveTo>
                          <a:pt x="0" y="0"/>
                        </a:moveTo>
                        <a:lnTo>
                          <a:pt x="5" y="2"/>
                        </a:lnTo>
                        <a:lnTo>
                          <a:pt x="9" y="3"/>
                        </a:lnTo>
                        <a:lnTo>
                          <a:pt x="13" y="18"/>
                        </a:lnTo>
                        <a:lnTo>
                          <a:pt x="18" y="12"/>
                        </a:lnTo>
                        <a:lnTo>
                          <a:pt x="22" y="14"/>
                        </a:lnTo>
                        <a:lnTo>
                          <a:pt x="26" y="10"/>
                        </a:lnTo>
                        <a:lnTo>
                          <a:pt x="30" y="11"/>
                        </a:lnTo>
                        <a:lnTo>
                          <a:pt x="35" y="15"/>
                        </a:lnTo>
                        <a:lnTo>
                          <a:pt x="39" y="22"/>
                        </a:lnTo>
                        <a:lnTo>
                          <a:pt x="43" y="24"/>
                        </a:lnTo>
                        <a:lnTo>
                          <a:pt x="48" y="25"/>
                        </a:lnTo>
                        <a:lnTo>
                          <a:pt x="52" y="20"/>
                        </a:lnTo>
                        <a:lnTo>
                          <a:pt x="56" y="48"/>
                        </a:lnTo>
                        <a:lnTo>
                          <a:pt x="61" y="46"/>
                        </a:lnTo>
                        <a:lnTo>
                          <a:pt x="65" y="51"/>
                        </a:lnTo>
                        <a:lnTo>
                          <a:pt x="69" y="47"/>
                        </a:lnTo>
                        <a:lnTo>
                          <a:pt x="73" y="69"/>
                        </a:lnTo>
                        <a:lnTo>
                          <a:pt x="78" y="75"/>
                        </a:lnTo>
                        <a:lnTo>
                          <a:pt x="82" y="66"/>
                        </a:lnTo>
                        <a:lnTo>
                          <a:pt x="86" y="67"/>
                        </a:lnTo>
                        <a:lnTo>
                          <a:pt x="91" y="59"/>
                        </a:lnTo>
                        <a:lnTo>
                          <a:pt x="95" y="54"/>
                        </a:lnTo>
                        <a:lnTo>
                          <a:pt x="99" y="66"/>
                        </a:lnTo>
                        <a:lnTo>
                          <a:pt x="103" y="71"/>
                        </a:lnTo>
                        <a:lnTo>
                          <a:pt x="108" y="69"/>
                        </a:lnTo>
                        <a:lnTo>
                          <a:pt x="112" y="59"/>
                        </a:lnTo>
                        <a:lnTo>
                          <a:pt x="116" y="60"/>
                        </a:lnTo>
                        <a:lnTo>
                          <a:pt x="121" y="85"/>
                        </a:lnTo>
                        <a:lnTo>
                          <a:pt x="125" y="68"/>
                        </a:lnTo>
                        <a:lnTo>
                          <a:pt x="129" y="73"/>
                        </a:lnTo>
                        <a:lnTo>
                          <a:pt x="133" y="71"/>
                        </a:lnTo>
                        <a:lnTo>
                          <a:pt x="138" y="78"/>
                        </a:lnTo>
                        <a:lnTo>
                          <a:pt x="142" y="72"/>
                        </a:lnTo>
                        <a:lnTo>
                          <a:pt x="146" y="68"/>
                        </a:lnTo>
                        <a:lnTo>
                          <a:pt x="151" y="65"/>
                        </a:lnTo>
                        <a:lnTo>
                          <a:pt x="155" y="59"/>
                        </a:lnTo>
                        <a:lnTo>
                          <a:pt x="159" y="59"/>
                        </a:lnTo>
                        <a:lnTo>
                          <a:pt x="164" y="57"/>
                        </a:lnTo>
                        <a:lnTo>
                          <a:pt x="168" y="66"/>
                        </a:lnTo>
                        <a:lnTo>
                          <a:pt x="172" y="59"/>
                        </a:lnTo>
                        <a:lnTo>
                          <a:pt x="177" y="64"/>
                        </a:lnTo>
                        <a:lnTo>
                          <a:pt x="181" y="64"/>
                        </a:lnTo>
                        <a:lnTo>
                          <a:pt x="185" y="64"/>
                        </a:lnTo>
                        <a:lnTo>
                          <a:pt x="190" y="65"/>
                        </a:lnTo>
                        <a:lnTo>
                          <a:pt x="194" y="68"/>
                        </a:lnTo>
                        <a:lnTo>
                          <a:pt x="198" y="68"/>
                        </a:lnTo>
                        <a:lnTo>
                          <a:pt x="203" y="61"/>
                        </a:lnTo>
                        <a:lnTo>
                          <a:pt x="207" y="57"/>
                        </a:lnTo>
                        <a:lnTo>
                          <a:pt x="211" y="8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FF00A8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83" name="Freeform 55"/>
                  <p:cNvSpPr>
                    <a:spLocks/>
                  </p:cNvSpPr>
                  <p:nvPr/>
                </p:nvSpPr>
                <p:spPr bwMode="auto">
                  <a:xfrm>
                    <a:off x="5418138" y="2733676"/>
                    <a:ext cx="334963" cy="106363"/>
                  </a:xfrm>
                  <a:custGeom>
                    <a:avLst/>
                    <a:gdLst>
                      <a:gd name="T0" fmla="*/ 0 w 211"/>
                      <a:gd name="T1" fmla="*/ 67 h 67"/>
                      <a:gd name="T2" fmla="*/ 4 w 211"/>
                      <a:gd name="T3" fmla="*/ 60 h 67"/>
                      <a:gd name="T4" fmla="*/ 9 w 211"/>
                      <a:gd name="T5" fmla="*/ 50 h 67"/>
                      <a:gd name="T6" fmla="*/ 13 w 211"/>
                      <a:gd name="T7" fmla="*/ 40 h 67"/>
                      <a:gd name="T8" fmla="*/ 17 w 211"/>
                      <a:gd name="T9" fmla="*/ 28 h 67"/>
                      <a:gd name="T10" fmla="*/ 22 w 211"/>
                      <a:gd name="T11" fmla="*/ 26 h 67"/>
                      <a:gd name="T12" fmla="*/ 26 w 211"/>
                      <a:gd name="T13" fmla="*/ 18 h 67"/>
                      <a:gd name="T14" fmla="*/ 30 w 211"/>
                      <a:gd name="T15" fmla="*/ 21 h 67"/>
                      <a:gd name="T16" fmla="*/ 34 w 211"/>
                      <a:gd name="T17" fmla="*/ 20 h 67"/>
                      <a:gd name="T18" fmla="*/ 39 w 211"/>
                      <a:gd name="T19" fmla="*/ 9 h 67"/>
                      <a:gd name="T20" fmla="*/ 43 w 211"/>
                      <a:gd name="T21" fmla="*/ 5 h 67"/>
                      <a:gd name="T22" fmla="*/ 47 w 211"/>
                      <a:gd name="T23" fmla="*/ 19 h 67"/>
                      <a:gd name="T24" fmla="*/ 52 w 211"/>
                      <a:gd name="T25" fmla="*/ 31 h 67"/>
                      <a:gd name="T26" fmla="*/ 56 w 211"/>
                      <a:gd name="T27" fmla="*/ 28 h 67"/>
                      <a:gd name="T28" fmla="*/ 60 w 211"/>
                      <a:gd name="T29" fmla="*/ 31 h 67"/>
                      <a:gd name="T30" fmla="*/ 65 w 211"/>
                      <a:gd name="T31" fmla="*/ 21 h 67"/>
                      <a:gd name="T32" fmla="*/ 69 w 211"/>
                      <a:gd name="T33" fmla="*/ 36 h 67"/>
                      <a:gd name="T34" fmla="*/ 73 w 211"/>
                      <a:gd name="T35" fmla="*/ 46 h 67"/>
                      <a:gd name="T36" fmla="*/ 77 w 211"/>
                      <a:gd name="T37" fmla="*/ 44 h 67"/>
                      <a:gd name="T38" fmla="*/ 82 w 211"/>
                      <a:gd name="T39" fmla="*/ 42 h 67"/>
                      <a:gd name="T40" fmla="*/ 86 w 211"/>
                      <a:gd name="T41" fmla="*/ 44 h 67"/>
                      <a:gd name="T42" fmla="*/ 90 w 211"/>
                      <a:gd name="T43" fmla="*/ 44 h 67"/>
                      <a:gd name="T44" fmla="*/ 95 w 211"/>
                      <a:gd name="T45" fmla="*/ 43 h 67"/>
                      <a:gd name="T46" fmla="*/ 99 w 211"/>
                      <a:gd name="T47" fmla="*/ 37 h 67"/>
                      <a:gd name="T48" fmla="*/ 103 w 211"/>
                      <a:gd name="T49" fmla="*/ 30 h 67"/>
                      <a:gd name="T50" fmla="*/ 107 w 211"/>
                      <a:gd name="T51" fmla="*/ 48 h 67"/>
                      <a:gd name="T52" fmla="*/ 112 w 211"/>
                      <a:gd name="T53" fmla="*/ 47 h 67"/>
                      <a:gd name="T54" fmla="*/ 116 w 211"/>
                      <a:gd name="T55" fmla="*/ 44 h 67"/>
                      <a:gd name="T56" fmla="*/ 120 w 211"/>
                      <a:gd name="T57" fmla="*/ 38 h 67"/>
                      <a:gd name="T58" fmla="*/ 125 w 211"/>
                      <a:gd name="T59" fmla="*/ 29 h 67"/>
                      <a:gd name="T60" fmla="*/ 129 w 211"/>
                      <a:gd name="T61" fmla="*/ 24 h 67"/>
                      <a:gd name="T62" fmla="*/ 133 w 211"/>
                      <a:gd name="T63" fmla="*/ 21 h 67"/>
                      <a:gd name="T64" fmla="*/ 137 w 211"/>
                      <a:gd name="T65" fmla="*/ 27 h 67"/>
                      <a:gd name="T66" fmla="*/ 142 w 211"/>
                      <a:gd name="T67" fmla="*/ 26 h 67"/>
                      <a:gd name="T68" fmla="*/ 146 w 211"/>
                      <a:gd name="T69" fmla="*/ 27 h 67"/>
                      <a:gd name="T70" fmla="*/ 151 w 211"/>
                      <a:gd name="T71" fmla="*/ 18 h 67"/>
                      <a:gd name="T72" fmla="*/ 155 w 211"/>
                      <a:gd name="T73" fmla="*/ 22 h 67"/>
                      <a:gd name="T74" fmla="*/ 159 w 211"/>
                      <a:gd name="T75" fmla="*/ 29 h 67"/>
                      <a:gd name="T76" fmla="*/ 164 w 211"/>
                      <a:gd name="T77" fmla="*/ 25 h 67"/>
                      <a:gd name="T78" fmla="*/ 168 w 211"/>
                      <a:gd name="T79" fmla="*/ 19 h 67"/>
                      <a:gd name="T80" fmla="*/ 172 w 211"/>
                      <a:gd name="T81" fmla="*/ 10 h 67"/>
                      <a:gd name="T82" fmla="*/ 177 w 211"/>
                      <a:gd name="T83" fmla="*/ 43 h 67"/>
                      <a:gd name="T84" fmla="*/ 181 w 211"/>
                      <a:gd name="T85" fmla="*/ 46 h 67"/>
                      <a:gd name="T86" fmla="*/ 185 w 211"/>
                      <a:gd name="T87" fmla="*/ 40 h 67"/>
                      <a:gd name="T88" fmla="*/ 189 w 211"/>
                      <a:gd name="T89" fmla="*/ 45 h 67"/>
                      <a:gd name="T90" fmla="*/ 194 w 211"/>
                      <a:gd name="T91" fmla="*/ 42 h 67"/>
                      <a:gd name="T92" fmla="*/ 198 w 211"/>
                      <a:gd name="T93" fmla="*/ 38 h 67"/>
                      <a:gd name="T94" fmla="*/ 202 w 211"/>
                      <a:gd name="T95" fmla="*/ 7 h 67"/>
                      <a:gd name="T96" fmla="*/ 207 w 211"/>
                      <a:gd name="T97" fmla="*/ 7 h 67"/>
                      <a:gd name="T98" fmla="*/ 211 w 211"/>
                      <a:gd name="T99" fmla="*/ 0 h 6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11" h="67">
                        <a:moveTo>
                          <a:pt x="0" y="67"/>
                        </a:moveTo>
                        <a:lnTo>
                          <a:pt x="4" y="60"/>
                        </a:lnTo>
                        <a:lnTo>
                          <a:pt x="9" y="50"/>
                        </a:lnTo>
                        <a:lnTo>
                          <a:pt x="13" y="40"/>
                        </a:lnTo>
                        <a:lnTo>
                          <a:pt x="17" y="28"/>
                        </a:lnTo>
                        <a:lnTo>
                          <a:pt x="22" y="26"/>
                        </a:lnTo>
                        <a:lnTo>
                          <a:pt x="26" y="18"/>
                        </a:lnTo>
                        <a:lnTo>
                          <a:pt x="30" y="21"/>
                        </a:lnTo>
                        <a:lnTo>
                          <a:pt x="34" y="20"/>
                        </a:lnTo>
                        <a:lnTo>
                          <a:pt x="39" y="9"/>
                        </a:lnTo>
                        <a:lnTo>
                          <a:pt x="43" y="5"/>
                        </a:lnTo>
                        <a:lnTo>
                          <a:pt x="47" y="19"/>
                        </a:lnTo>
                        <a:lnTo>
                          <a:pt x="52" y="31"/>
                        </a:lnTo>
                        <a:lnTo>
                          <a:pt x="56" y="28"/>
                        </a:lnTo>
                        <a:lnTo>
                          <a:pt x="60" y="31"/>
                        </a:lnTo>
                        <a:lnTo>
                          <a:pt x="65" y="21"/>
                        </a:lnTo>
                        <a:lnTo>
                          <a:pt x="69" y="36"/>
                        </a:lnTo>
                        <a:lnTo>
                          <a:pt x="73" y="46"/>
                        </a:lnTo>
                        <a:lnTo>
                          <a:pt x="77" y="44"/>
                        </a:lnTo>
                        <a:lnTo>
                          <a:pt x="82" y="42"/>
                        </a:lnTo>
                        <a:lnTo>
                          <a:pt x="86" y="44"/>
                        </a:lnTo>
                        <a:lnTo>
                          <a:pt x="90" y="44"/>
                        </a:lnTo>
                        <a:lnTo>
                          <a:pt x="95" y="43"/>
                        </a:lnTo>
                        <a:lnTo>
                          <a:pt x="99" y="37"/>
                        </a:lnTo>
                        <a:lnTo>
                          <a:pt x="103" y="30"/>
                        </a:lnTo>
                        <a:lnTo>
                          <a:pt x="107" y="48"/>
                        </a:lnTo>
                        <a:lnTo>
                          <a:pt x="112" y="47"/>
                        </a:lnTo>
                        <a:lnTo>
                          <a:pt x="116" y="44"/>
                        </a:lnTo>
                        <a:lnTo>
                          <a:pt x="120" y="38"/>
                        </a:lnTo>
                        <a:lnTo>
                          <a:pt x="125" y="29"/>
                        </a:lnTo>
                        <a:lnTo>
                          <a:pt x="129" y="24"/>
                        </a:lnTo>
                        <a:lnTo>
                          <a:pt x="133" y="21"/>
                        </a:lnTo>
                        <a:lnTo>
                          <a:pt x="137" y="27"/>
                        </a:lnTo>
                        <a:lnTo>
                          <a:pt x="142" y="26"/>
                        </a:lnTo>
                        <a:lnTo>
                          <a:pt x="146" y="27"/>
                        </a:lnTo>
                        <a:lnTo>
                          <a:pt x="151" y="18"/>
                        </a:lnTo>
                        <a:lnTo>
                          <a:pt x="155" y="22"/>
                        </a:lnTo>
                        <a:lnTo>
                          <a:pt x="159" y="29"/>
                        </a:lnTo>
                        <a:lnTo>
                          <a:pt x="164" y="25"/>
                        </a:lnTo>
                        <a:lnTo>
                          <a:pt x="168" y="19"/>
                        </a:lnTo>
                        <a:lnTo>
                          <a:pt x="172" y="10"/>
                        </a:lnTo>
                        <a:lnTo>
                          <a:pt x="177" y="43"/>
                        </a:lnTo>
                        <a:lnTo>
                          <a:pt x="181" y="46"/>
                        </a:lnTo>
                        <a:lnTo>
                          <a:pt x="185" y="40"/>
                        </a:lnTo>
                        <a:lnTo>
                          <a:pt x="189" y="45"/>
                        </a:lnTo>
                        <a:lnTo>
                          <a:pt x="194" y="42"/>
                        </a:lnTo>
                        <a:lnTo>
                          <a:pt x="198" y="38"/>
                        </a:lnTo>
                        <a:lnTo>
                          <a:pt x="202" y="7"/>
                        </a:lnTo>
                        <a:lnTo>
                          <a:pt x="207" y="7"/>
                        </a:lnTo>
                        <a:lnTo>
                          <a:pt x="211" y="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FF00A8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84" name="Freeform 56"/>
                  <p:cNvSpPr>
                    <a:spLocks/>
                  </p:cNvSpPr>
                  <p:nvPr/>
                </p:nvSpPr>
                <p:spPr bwMode="auto">
                  <a:xfrm>
                    <a:off x="5753101" y="2632076"/>
                    <a:ext cx="225425" cy="101600"/>
                  </a:xfrm>
                  <a:custGeom>
                    <a:avLst/>
                    <a:gdLst>
                      <a:gd name="T0" fmla="*/ 0 w 142"/>
                      <a:gd name="T1" fmla="*/ 64 h 64"/>
                      <a:gd name="T2" fmla="*/ 4 w 142"/>
                      <a:gd name="T3" fmla="*/ 64 h 64"/>
                      <a:gd name="T4" fmla="*/ 8 w 142"/>
                      <a:gd name="T5" fmla="*/ 53 h 64"/>
                      <a:gd name="T6" fmla="*/ 13 w 142"/>
                      <a:gd name="T7" fmla="*/ 32 h 64"/>
                      <a:gd name="T8" fmla="*/ 17 w 142"/>
                      <a:gd name="T9" fmla="*/ 32 h 64"/>
                      <a:gd name="T10" fmla="*/ 21 w 142"/>
                      <a:gd name="T11" fmla="*/ 0 h 64"/>
                      <a:gd name="T12" fmla="*/ 26 w 142"/>
                      <a:gd name="T13" fmla="*/ 0 h 64"/>
                      <a:gd name="T14" fmla="*/ 30 w 142"/>
                      <a:gd name="T15" fmla="*/ 36 h 64"/>
                      <a:gd name="T16" fmla="*/ 34 w 142"/>
                      <a:gd name="T17" fmla="*/ 33 h 64"/>
                      <a:gd name="T18" fmla="*/ 38 w 142"/>
                      <a:gd name="T19" fmla="*/ 29 h 64"/>
                      <a:gd name="T20" fmla="*/ 43 w 142"/>
                      <a:gd name="T21" fmla="*/ 40 h 64"/>
                      <a:gd name="T22" fmla="*/ 47 w 142"/>
                      <a:gd name="T23" fmla="*/ 39 h 64"/>
                      <a:gd name="T24" fmla="*/ 51 w 142"/>
                      <a:gd name="T25" fmla="*/ 36 h 64"/>
                      <a:gd name="T26" fmla="*/ 56 w 142"/>
                      <a:gd name="T27" fmla="*/ 46 h 64"/>
                      <a:gd name="T28" fmla="*/ 60 w 142"/>
                      <a:gd name="T29" fmla="*/ 46 h 64"/>
                      <a:gd name="T30" fmla="*/ 64 w 142"/>
                      <a:gd name="T31" fmla="*/ 45 h 64"/>
                      <a:gd name="T32" fmla="*/ 69 w 142"/>
                      <a:gd name="T33" fmla="*/ 40 h 64"/>
                      <a:gd name="T34" fmla="*/ 73 w 142"/>
                      <a:gd name="T35" fmla="*/ 41 h 64"/>
                      <a:gd name="T36" fmla="*/ 77 w 142"/>
                      <a:gd name="T37" fmla="*/ 39 h 64"/>
                      <a:gd name="T38" fmla="*/ 81 w 142"/>
                      <a:gd name="T39" fmla="*/ 36 h 64"/>
                      <a:gd name="T40" fmla="*/ 86 w 142"/>
                      <a:gd name="T41" fmla="*/ 34 h 64"/>
                      <a:gd name="T42" fmla="*/ 90 w 142"/>
                      <a:gd name="T43" fmla="*/ 31 h 64"/>
                      <a:gd name="T44" fmla="*/ 94 w 142"/>
                      <a:gd name="T45" fmla="*/ 38 h 64"/>
                      <a:gd name="T46" fmla="*/ 99 w 142"/>
                      <a:gd name="T47" fmla="*/ 26 h 64"/>
                      <a:gd name="T48" fmla="*/ 103 w 142"/>
                      <a:gd name="T49" fmla="*/ 35 h 64"/>
                      <a:gd name="T50" fmla="*/ 107 w 142"/>
                      <a:gd name="T51" fmla="*/ 30 h 64"/>
                      <a:gd name="T52" fmla="*/ 111 w 142"/>
                      <a:gd name="T53" fmla="*/ 25 h 64"/>
                      <a:gd name="T54" fmla="*/ 116 w 142"/>
                      <a:gd name="T55" fmla="*/ 32 h 64"/>
                      <a:gd name="T56" fmla="*/ 120 w 142"/>
                      <a:gd name="T57" fmla="*/ 31 h 64"/>
                      <a:gd name="T58" fmla="*/ 124 w 142"/>
                      <a:gd name="T59" fmla="*/ 30 h 64"/>
                      <a:gd name="T60" fmla="*/ 129 w 142"/>
                      <a:gd name="T61" fmla="*/ 26 h 64"/>
                      <a:gd name="T62" fmla="*/ 133 w 142"/>
                      <a:gd name="T63" fmla="*/ 31 h 64"/>
                      <a:gd name="T64" fmla="*/ 138 w 142"/>
                      <a:gd name="T65" fmla="*/ 40 h 64"/>
                      <a:gd name="T66" fmla="*/ 142 w 142"/>
                      <a:gd name="T67" fmla="*/ 40 h 6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</a:cxnLst>
                    <a:rect l="0" t="0" r="r" b="b"/>
                    <a:pathLst>
                      <a:path w="142" h="64">
                        <a:moveTo>
                          <a:pt x="0" y="64"/>
                        </a:moveTo>
                        <a:lnTo>
                          <a:pt x="4" y="64"/>
                        </a:lnTo>
                        <a:lnTo>
                          <a:pt x="8" y="53"/>
                        </a:lnTo>
                        <a:lnTo>
                          <a:pt x="13" y="32"/>
                        </a:lnTo>
                        <a:lnTo>
                          <a:pt x="17" y="32"/>
                        </a:lnTo>
                        <a:lnTo>
                          <a:pt x="21" y="0"/>
                        </a:lnTo>
                        <a:lnTo>
                          <a:pt x="26" y="0"/>
                        </a:lnTo>
                        <a:lnTo>
                          <a:pt x="30" y="36"/>
                        </a:lnTo>
                        <a:lnTo>
                          <a:pt x="34" y="33"/>
                        </a:lnTo>
                        <a:lnTo>
                          <a:pt x="38" y="29"/>
                        </a:lnTo>
                        <a:lnTo>
                          <a:pt x="43" y="40"/>
                        </a:lnTo>
                        <a:lnTo>
                          <a:pt x="47" y="39"/>
                        </a:lnTo>
                        <a:lnTo>
                          <a:pt x="51" y="36"/>
                        </a:lnTo>
                        <a:lnTo>
                          <a:pt x="56" y="46"/>
                        </a:lnTo>
                        <a:lnTo>
                          <a:pt x="60" y="46"/>
                        </a:lnTo>
                        <a:lnTo>
                          <a:pt x="64" y="45"/>
                        </a:lnTo>
                        <a:lnTo>
                          <a:pt x="69" y="40"/>
                        </a:lnTo>
                        <a:lnTo>
                          <a:pt x="73" y="41"/>
                        </a:lnTo>
                        <a:lnTo>
                          <a:pt x="77" y="39"/>
                        </a:lnTo>
                        <a:lnTo>
                          <a:pt x="81" y="36"/>
                        </a:lnTo>
                        <a:lnTo>
                          <a:pt x="86" y="34"/>
                        </a:lnTo>
                        <a:lnTo>
                          <a:pt x="90" y="31"/>
                        </a:lnTo>
                        <a:lnTo>
                          <a:pt x="94" y="38"/>
                        </a:lnTo>
                        <a:lnTo>
                          <a:pt x="99" y="26"/>
                        </a:lnTo>
                        <a:lnTo>
                          <a:pt x="103" y="35"/>
                        </a:lnTo>
                        <a:lnTo>
                          <a:pt x="107" y="30"/>
                        </a:lnTo>
                        <a:lnTo>
                          <a:pt x="111" y="25"/>
                        </a:lnTo>
                        <a:lnTo>
                          <a:pt x="116" y="32"/>
                        </a:lnTo>
                        <a:lnTo>
                          <a:pt x="120" y="31"/>
                        </a:lnTo>
                        <a:lnTo>
                          <a:pt x="124" y="30"/>
                        </a:lnTo>
                        <a:lnTo>
                          <a:pt x="129" y="26"/>
                        </a:lnTo>
                        <a:lnTo>
                          <a:pt x="133" y="31"/>
                        </a:lnTo>
                        <a:lnTo>
                          <a:pt x="138" y="40"/>
                        </a:lnTo>
                        <a:lnTo>
                          <a:pt x="142" y="4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FF00A8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85" name="Freeform 57"/>
                  <p:cNvSpPr>
                    <a:spLocks/>
                  </p:cNvSpPr>
                  <p:nvPr/>
                </p:nvSpPr>
                <p:spPr bwMode="auto">
                  <a:xfrm>
                    <a:off x="4749801" y="2614614"/>
                    <a:ext cx="333375" cy="300038"/>
                  </a:xfrm>
                  <a:custGeom>
                    <a:avLst/>
                    <a:gdLst>
                      <a:gd name="T0" fmla="*/ 0 w 210"/>
                      <a:gd name="T1" fmla="*/ 189 h 189"/>
                      <a:gd name="T2" fmla="*/ 4 w 210"/>
                      <a:gd name="T3" fmla="*/ 45 h 189"/>
                      <a:gd name="T4" fmla="*/ 8 w 210"/>
                      <a:gd name="T5" fmla="*/ 53 h 189"/>
                      <a:gd name="T6" fmla="*/ 13 w 210"/>
                      <a:gd name="T7" fmla="*/ 53 h 189"/>
                      <a:gd name="T8" fmla="*/ 17 w 210"/>
                      <a:gd name="T9" fmla="*/ 51 h 189"/>
                      <a:gd name="T10" fmla="*/ 21 w 210"/>
                      <a:gd name="T11" fmla="*/ 50 h 189"/>
                      <a:gd name="T12" fmla="*/ 25 w 210"/>
                      <a:gd name="T13" fmla="*/ 46 h 189"/>
                      <a:gd name="T14" fmla="*/ 30 w 210"/>
                      <a:gd name="T15" fmla="*/ 50 h 189"/>
                      <a:gd name="T16" fmla="*/ 34 w 210"/>
                      <a:gd name="T17" fmla="*/ 53 h 189"/>
                      <a:gd name="T18" fmla="*/ 38 w 210"/>
                      <a:gd name="T19" fmla="*/ 50 h 189"/>
                      <a:gd name="T20" fmla="*/ 43 w 210"/>
                      <a:gd name="T21" fmla="*/ 47 h 189"/>
                      <a:gd name="T22" fmla="*/ 47 w 210"/>
                      <a:gd name="T23" fmla="*/ 51 h 189"/>
                      <a:gd name="T24" fmla="*/ 51 w 210"/>
                      <a:gd name="T25" fmla="*/ 57 h 189"/>
                      <a:gd name="T26" fmla="*/ 55 w 210"/>
                      <a:gd name="T27" fmla="*/ 71 h 189"/>
                      <a:gd name="T28" fmla="*/ 60 w 210"/>
                      <a:gd name="T29" fmla="*/ 75 h 189"/>
                      <a:gd name="T30" fmla="*/ 64 w 210"/>
                      <a:gd name="T31" fmla="*/ 84 h 189"/>
                      <a:gd name="T32" fmla="*/ 68 w 210"/>
                      <a:gd name="T33" fmla="*/ 83 h 189"/>
                      <a:gd name="T34" fmla="*/ 73 w 210"/>
                      <a:gd name="T35" fmla="*/ 66 h 189"/>
                      <a:gd name="T36" fmla="*/ 77 w 210"/>
                      <a:gd name="T37" fmla="*/ 56 h 189"/>
                      <a:gd name="T38" fmla="*/ 81 w 210"/>
                      <a:gd name="T39" fmla="*/ 66 h 189"/>
                      <a:gd name="T40" fmla="*/ 86 w 210"/>
                      <a:gd name="T41" fmla="*/ 61 h 189"/>
                      <a:gd name="T42" fmla="*/ 90 w 210"/>
                      <a:gd name="T43" fmla="*/ 24 h 189"/>
                      <a:gd name="T44" fmla="*/ 94 w 210"/>
                      <a:gd name="T45" fmla="*/ 35 h 189"/>
                      <a:gd name="T46" fmla="*/ 98 w 210"/>
                      <a:gd name="T47" fmla="*/ 35 h 189"/>
                      <a:gd name="T48" fmla="*/ 103 w 210"/>
                      <a:gd name="T49" fmla="*/ 28 h 189"/>
                      <a:gd name="T50" fmla="*/ 107 w 210"/>
                      <a:gd name="T51" fmla="*/ 12 h 189"/>
                      <a:gd name="T52" fmla="*/ 111 w 210"/>
                      <a:gd name="T53" fmla="*/ 14 h 189"/>
                      <a:gd name="T54" fmla="*/ 116 w 210"/>
                      <a:gd name="T55" fmla="*/ 14 h 189"/>
                      <a:gd name="T56" fmla="*/ 120 w 210"/>
                      <a:gd name="T57" fmla="*/ 21 h 189"/>
                      <a:gd name="T58" fmla="*/ 124 w 210"/>
                      <a:gd name="T59" fmla="*/ 25 h 189"/>
                      <a:gd name="T60" fmla="*/ 128 w 210"/>
                      <a:gd name="T61" fmla="*/ 15 h 189"/>
                      <a:gd name="T62" fmla="*/ 133 w 210"/>
                      <a:gd name="T63" fmla="*/ 0 h 189"/>
                      <a:gd name="T64" fmla="*/ 137 w 210"/>
                      <a:gd name="T65" fmla="*/ 9 h 189"/>
                      <a:gd name="T66" fmla="*/ 141 w 210"/>
                      <a:gd name="T67" fmla="*/ 23 h 189"/>
                      <a:gd name="T68" fmla="*/ 146 w 210"/>
                      <a:gd name="T69" fmla="*/ 25 h 189"/>
                      <a:gd name="T70" fmla="*/ 150 w 210"/>
                      <a:gd name="T71" fmla="*/ 21 h 189"/>
                      <a:gd name="T72" fmla="*/ 154 w 210"/>
                      <a:gd name="T73" fmla="*/ 29 h 189"/>
                      <a:gd name="T74" fmla="*/ 159 w 210"/>
                      <a:gd name="T75" fmla="*/ 37 h 189"/>
                      <a:gd name="T76" fmla="*/ 163 w 210"/>
                      <a:gd name="T77" fmla="*/ 55 h 189"/>
                      <a:gd name="T78" fmla="*/ 167 w 210"/>
                      <a:gd name="T79" fmla="*/ 60 h 189"/>
                      <a:gd name="T80" fmla="*/ 171 w 210"/>
                      <a:gd name="T81" fmla="*/ 59 h 189"/>
                      <a:gd name="T82" fmla="*/ 176 w 210"/>
                      <a:gd name="T83" fmla="*/ 78 h 189"/>
                      <a:gd name="T84" fmla="*/ 180 w 210"/>
                      <a:gd name="T85" fmla="*/ 79 h 189"/>
                      <a:gd name="T86" fmla="*/ 185 w 210"/>
                      <a:gd name="T87" fmla="*/ 82 h 189"/>
                      <a:gd name="T88" fmla="*/ 189 w 210"/>
                      <a:gd name="T89" fmla="*/ 83 h 189"/>
                      <a:gd name="T90" fmla="*/ 193 w 210"/>
                      <a:gd name="T91" fmla="*/ 79 h 189"/>
                      <a:gd name="T92" fmla="*/ 198 w 210"/>
                      <a:gd name="T93" fmla="*/ 44 h 189"/>
                      <a:gd name="T94" fmla="*/ 202 w 210"/>
                      <a:gd name="T95" fmla="*/ 42 h 189"/>
                      <a:gd name="T96" fmla="*/ 206 w 210"/>
                      <a:gd name="T97" fmla="*/ 51 h 189"/>
                      <a:gd name="T98" fmla="*/ 210 w 210"/>
                      <a:gd name="T99" fmla="*/ 51 h 18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10" h="189">
                        <a:moveTo>
                          <a:pt x="0" y="189"/>
                        </a:moveTo>
                        <a:lnTo>
                          <a:pt x="4" y="45"/>
                        </a:lnTo>
                        <a:lnTo>
                          <a:pt x="8" y="53"/>
                        </a:lnTo>
                        <a:lnTo>
                          <a:pt x="13" y="53"/>
                        </a:lnTo>
                        <a:lnTo>
                          <a:pt x="17" y="51"/>
                        </a:lnTo>
                        <a:lnTo>
                          <a:pt x="21" y="50"/>
                        </a:lnTo>
                        <a:lnTo>
                          <a:pt x="25" y="46"/>
                        </a:lnTo>
                        <a:lnTo>
                          <a:pt x="30" y="50"/>
                        </a:lnTo>
                        <a:lnTo>
                          <a:pt x="34" y="53"/>
                        </a:lnTo>
                        <a:lnTo>
                          <a:pt x="38" y="50"/>
                        </a:lnTo>
                        <a:lnTo>
                          <a:pt x="43" y="47"/>
                        </a:lnTo>
                        <a:lnTo>
                          <a:pt x="47" y="51"/>
                        </a:lnTo>
                        <a:lnTo>
                          <a:pt x="51" y="57"/>
                        </a:lnTo>
                        <a:lnTo>
                          <a:pt x="55" y="71"/>
                        </a:lnTo>
                        <a:lnTo>
                          <a:pt x="60" y="75"/>
                        </a:lnTo>
                        <a:lnTo>
                          <a:pt x="64" y="84"/>
                        </a:lnTo>
                        <a:lnTo>
                          <a:pt x="68" y="83"/>
                        </a:lnTo>
                        <a:lnTo>
                          <a:pt x="73" y="66"/>
                        </a:lnTo>
                        <a:lnTo>
                          <a:pt x="77" y="56"/>
                        </a:lnTo>
                        <a:lnTo>
                          <a:pt x="81" y="66"/>
                        </a:lnTo>
                        <a:lnTo>
                          <a:pt x="86" y="61"/>
                        </a:lnTo>
                        <a:lnTo>
                          <a:pt x="90" y="24"/>
                        </a:lnTo>
                        <a:lnTo>
                          <a:pt x="94" y="35"/>
                        </a:lnTo>
                        <a:lnTo>
                          <a:pt x="98" y="35"/>
                        </a:lnTo>
                        <a:lnTo>
                          <a:pt x="103" y="28"/>
                        </a:lnTo>
                        <a:lnTo>
                          <a:pt x="107" y="12"/>
                        </a:lnTo>
                        <a:lnTo>
                          <a:pt x="111" y="14"/>
                        </a:lnTo>
                        <a:lnTo>
                          <a:pt x="116" y="14"/>
                        </a:lnTo>
                        <a:lnTo>
                          <a:pt x="120" y="21"/>
                        </a:lnTo>
                        <a:lnTo>
                          <a:pt x="124" y="25"/>
                        </a:lnTo>
                        <a:lnTo>
                          <a:pt x="128" y="15"/>
                        </a:lnTo>
                        <a:lnTo>
                          <a:pt x="133" y="0"/>
                        </a:lnTo>
                        <a:lnTo>
                          <a:pt x="137" y="9"/>
                        </a:lnTo>
                        <a:lnTo>
                          <a:pt x="141" y="23"/>
                        </a:lnTo>
                        <a:lnTo>
                          <a:pt x="146" y="25"/>
                        </a:lnTo>
                        <a:lnTo>
                          <a:pt x="150" y="21"/>
                        </a:lnTo>
                        <a:lnTo>
                          <a:pt x="154" y="29"/>
                        </a:lnTo>
                        <a:lnTo>
                          <a:pt x="159" y="37"/>
                        </a:lnTo>
                        <a:lnTo>
                          <a:pt x="163" y="55"/>
                        </a:lnTo>
                        <a:lnTo>
                          <a:pt x="167" y="60"/>
                        </a:lnTo>
                        <a:lnTo>
                          <a:pt x="171" y="59"/>
                        </a:lnTo>
                        <a:lnTo>
                          <a:pt x="176" y="78"/>
                        </a:lnTo>
                        <a:lnTo>
                          <a:pt x="180" y="79"/>
                        </a:lnTo>
                        <a:lnTo>
                          <a:pt x="185" y="82"/>
                        </a:lnTo>
                        <a:lnTo>
                          <a:pt x="189" y="83"/>
                        </a:lnTo>
                        <a:lnTo>
                          <a:pt x="193" y="79"/>
                        </a:lnTo>
                        <a:lnTo>
                          <a:pt x="198" y="44"/>
                        </a:lnTo>
                        <a:lnTo>
                          <a:pt x="202" y="42"/>
                        </a:lnTo>
                        <a:lnTo>
                          <a:pt x="206" y="51"/>
                        </a:lnTo>
                        <a:lnTo>
                          <a:pt x="210" y="5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FF000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86" name="Freeform 58"/>
                  <p:cNvSpPr>
                    <a:spLocks/>
                  </p:cNvSpPr>
                  <p:nvPr/>
                </p:nvSpPr>
                <p:spPr bwMode="auto">
                  <a:xfrm>
                    <a:off x="5083176" y="2670176"/>
                    <a:ext cx="334963" cy="242888"/>
                  </a:xfrm>
                  <a:custGeom>
                    <a:avLst/>
                    <a:gdLst>
                      <a:gd name="T0" fmla="*/ 0 w 211"/>
                      <a:gd name="T1" fmla="*/ 16 h 153"/>
                      <a:gd name="T2" fmla="*/ 5 w 211"/>
                      <a:gd name="T3" fmla="*/ 10 h 153"/>
                      <a:gd name="T4" fmla="*/ 9 w 211"/>
                      <a:gd name="T5" fmla="*/ 1 h 153"/>
                      <a:gd name="T6" fmla="*/ 13 w 211"/>
                      <a:gd name="T7" fmla="*/ 8 h 153"/>
                      <a:gd name="T8" fmla="*/ 18 w 211"/>
                      <a:gd name="T9" fmla="*/ 12 h 153"/>
                      <a:gd name="T10" fmla="*/ 22 w 211"/>
                      <a:gd name="T11" fmla="*/ 26 h 153"/>
                      <a:gd name="T12" fmla="*/ 26 w 211"/>
                      <a:gd name="T13" fmla="*/ 31 h 153"/>
                      <a:gd name="T14" fmla="*/ 30 w 211"/>
                      <a:gd name="T15" fmla="*/ 36 h 153"/>
                      <a:gd name="T16" fmla="*/ 35 w 211"/>
                      <a:gd name="T17" fmla="*/ 33 h 153"/>
                      <a:gd name="T18" fmla="*/ 39 w 211"/>
                      <a:gd name="T19" fmla="*/ 36 h 153"/>
                      <a:gd name="T20" fmla="*/ 43 w 211"/>
                      <a:gd name="T21" fmla="*/ 33 h 153"/>
                      <a:gd name="T22" fmla="*/ 48 w 211"/>
                      <a:gd name="T23" fmla="*/ 19 h 153"/>
                      <a:gd name="T24" fmla="*/ 52 w 211"/>
                      <a:gd name="T25" fmla="*/ 9 h 153"/>
                      <a:gd name="T26" fmla="*/ 56 w 211"/>
                      <a:gd name="T27" fmla="*/ 18 h 153"/>
                      <a:gd name="T28" fmla="*/ 61 w 211"/>
                      <a:gd name="T29" fmla="*/ 19 h 153"/>
                      <a:gd name="T30" fmla="*/ 65 w 211"/>
                      <a:gd name="T31" fmla="*/ 16 h 153"/>
                      <a:gd name="T32" fmla="*/ 69 w 211"/>
                      <a:gd name="T33" fmla="*/ 0 h 153"/>
                      <a:gd name="T34" fmla="*/ 73 w 211"/>
                      <a:gd name="T35" fmla="*/ 1 h 153"/>
                      <a:gd name="T36" fmla="*/ 78 w 211"/>
                      <a:gd name="T37" fmla="*/ 10 h 153"/>
                      <a:gd name="T38" fmla="*/ 82 w 211"/>
                      <a:gd name="T39" fmla="*/ 10 h 153"/>
                      <a:gd name="T40" fmla="*/ 86 w 211"/>
                      <a:gd name="T41" fmla="*/ 16 h 153"/>
                      <a:gd name="T42" fmla="*/ 91 w 211"/>
                      <a:gd name="T43" fmla="*/ 34 h 153"/>
                      <a:gd name="T44" fmla="*/ 95 w 211"/>
                      <a:gd name="T45" fmla="*/ 30 h 153"/>
                      <a:gd name="T46" fmla="*/ 99 w 211"/>
                      <a:gd name="T47" fmla="*/ 37 h 153"/>
                      <a:gd name="T48" fmla="*/ 103 w 211"/>
                      <a:gd name="T49" fmla="*/ 44 h 153"/>
                      <a:gd name="T50" fmla="*/ 108 w 211"/>
                      <a:gd name="T51" fmla="*/ 66 h 153"/>
                      <a:gd name="T52" fmla="*/ 112 w 211"/>
                      <a:gd name="T53" fmla="*/ 63 h 153"/>
                      <a:gd name="T54" fmla="*/ 116 w 211"/>
                      <a:gd name="T55" fmla="*/ 57 h 153"/>
                      <a:gd name="T56" fmla="*/ 121 w 211"/>
                      <a:gd name="T57" fmla="*/ 66 h 153"/>
                      <a:gd name="T58" fmla="*/ 125 w 211"/>
                      <a:gd name="T59" fmla="*/ 68 h 153"/>
                      <a:gd name="T60" fmla="*/ 129 w 211"/>
                      <a:gd name="T61" fmla="*/ 71 h 153"/>
                      <a:gd name="T62" fmla="*/ 133 w 211"/>
                      <a:gd name="T63" fmla="*/ 96 h 153"/>
                      <a:gd name="T64" fmla="*/ 138 w 211"/>
                      <a:gd name="T65" fmla="*/ 93 h 153"/>
                      <a:gd name="T66" fmla="*/ 142 w 211"/>
                      <a:gd name="T67" fmla="*/ 93 h 153"/>
                      <a:gd name="T68" fmla="*/ 146 w 211"/>
                      <a:gd name="T69" fmla="*/ 94 h 153"/>
                      <a:gd name="T70" fmla="*/ 151 w 211"/>
                      <a:gd name="T71" fmla="*/ 103 h 153"/>
                      <a:gd name="T72" fmla="*/ 155 w 211"/>
                      <a:gd name="T73" fmla="*/ 106 h 153"/>
                      <a:gd name="T74" fmla="*/ 159 w 211"/>
                      <a:gd name="T75" fmla="*/ 105 h 153"/>
                      <a:gd name="T76" fmla="*/ 164 w 211"/>
                      <a:gd name="T77" fmla="*/ 96 h 153"/>
                      <a:gd name="T78" fmla="*/ 168 w 211"/>
                      <a:gd name="T79" fmla="*/ 103 h 153"/>
                      <a:gd name="T80" fmla="*/ 172 w 211"/>
                      <a:gd name="T81" fmla="*/ 116 h 153"/>
                      <a:gd name="T82" fmla="*/ 177 w 211"/>
                      <a:gd name="T83" fmla="*/ 132 h 153"/>
                      <a:gd name="T84" fmla="*/ 181 w 211"/>
                      <a:gd name="T85" fmla="*/ 126 h 153"/>
                      <a:gd name="T86" fmla="*/ 185 w 211"/>
                      <a:gd name="T87" fmla="*/ 121 h 153"/>
                      <a:gd name="T88" fmla="*/ 190 w 211"/>
                      <a:gd name="T89" fmla="*/ 133 h 153"/>
                      <a:gd name="T90" fmla="*/ 194 w 211"/>
                      <a:gd name="T91" fmla="*/ 149 h 153"/>
                      <a:gd name="T92" fmla="*/ 198 w 211"/>
                      <a:gd name="T93" fmla="*/ 153 h 153"/>
                      <a:gd name="T94" fmla="*/ 203 w 211"/>
                      <a:gd name="T95" fmla="*/ 146 h 153"/>
                      <a:gd name="T96" fmla="*/ 207 w 211"/>
                      <a:gd name="T97" fmla="*/ 140 h 153"/>
                      <a:gd name="T98" fmla="*/ 211 w 211"/>
                      <a:gd name="T99" fmla="*/ 15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11" h="153">
                        <a:moveTo>
                          <a:pt x="0" y="16"/>
                        </a:moveTo>
                        <a:lnTo>
                          <a:pt x="5" y="10"/>
                        </a:lnTo>
                        <a:lnTo>
                          <a:pt x="9" y="1"/>
                        </a:lnTo>
                        <a:lnTo>
                          <a:pt x="13" y="8"/>
                        </a:lnTo>
                        <a:lnTo>
                          <a:pt x="18" y="12"/>
                        </a:lnTo>
                        <a:lnTo>
                          <a:pt x="22" y="26"/>
                        </a:lnTo>
                        <a:lnTo>
                          <a:pt x="26" y="31"/>
                        </a:lnTo>
                        <a:lnTo>
                          <a:pt x="30" y="36"/>
                        </a:lnTo>
                        <a:lnTo>
                          <a:pt x="35" y="33"/>
                        </a:lnTo>
                        <a:lnTo>
                          <a:pt x="39" y="36"/>
                        </a:lnTo>
                        <a:lnTo>
                          <a:pt x="43" y="33"/>
                        </a:lnTo>
                        <a:lnTo>
                          <a:pt x="48" y="19"/>
                        </a:lnTo>
                        <a:lnTo>
                          <a:pt x="52" y="9"/>
                        </a:lnTo>
                        <a:lnTo>
                          <a:pt x="56" y="18"/>
                        </a:lnTo>
                        <a:lnTo>
                          <a:pt x="61" y="19"/>
                        </a:lnTo>
                        <a:lnTo>
                          <a:pt x="65" y="16"/>
                        </a:lnTo>
                        <a:lnTo>
                          <a:pt x="69" y="0"/>
                        </a:lnTo>
                        <a:lnTo>
                          <a:pt x="73" y="1"/>
                        </a:lnTo>
                        <a:lnTo>
                          <a:pt x="78" y="10"/>
                        </a:lnTo>
                        <a:lnTo>
                          <a:pt x="82" y="10"/>
                        </a:lnTo>
                        <a:lnTo>
                          <a:pt x="86" y="16"/>
                        </a:lnTo>
                        <a:lnTo>
                          <a:pt x="91" y="34"/>
                        </a:lnTo>
                        <a:lnTo>
                          <a:pt x="95" y="30"/>
                        </a:lnTo>
                        <a:lnTo>
                          <a:pt x="99" y="37"/>
                        </a:lnTo>
                        <a:lnTo>
                          <a:pt x="103" y="44"/>
                        </a:lnTo>
                        <a:lnTo>
                          <a:pt x="108" y="66"/>
                        </a:lnTo>
                        <a:lnTo>
                          <a:pt x="112" y="63"/>
                        </a:lnTo>
                        <a:lnTo>
                          <a:pt x="116" y="57"/>
                        </a:lnTo>
                        <a:lnTo>
                          <a:pt x="121" y="66"/>
                        </a:lnTo>
                        <a:lnTo>
                          <a:pt x="125" y="68"/>
                        </a:lnTo>
                        <a:lnTo>
                          <a:pt x="129" y="71"/>
                        </a:lnTo>
                        <a:lnTo>
                          <a:pt x="133" y="96"/>
                        </a:lnTo>
                        <a:lnTo>
                          <a:pt x="138" y="93"/>
                        </a:lnTo>
                        <a:lnTo>
                          <a:pt x="142" y="93"/>
                        </a:lnTo>
                        <a:lnTo>
                          <a:pt x="146" y="94"/>
                        </a:lnTo>
                        <a:lnTo>
                          <a:pt x="151" y="103"/>
                        </a:lnTo>
                        <a:lnTo>
                          <a:pt x="155" y="106"/>
                        </a:lnTo>
                        <a:lnTo>
                          <a:pt x="159" y="105"/>
                        </a:lnTo>
                        <a:lnTo>
                          <a:pt x="164" y="96"/>
                        </a:lnTo>
                        <a:lnTo>
                          <a:pt x="168" y="103"/>
                        </a:lnTo>
                        <a:lnTo>
                          <a:pt x="172" y="116"/>
                        </a:lnTo>
                        <a:lnTo>
                          <a:pt x="177" y="132"/>
                        </a:lnTo>
                        <a:lnTo>
                          <a:pt x="181" y="126"/>
                        </a:lnTo>
                        <a:lnTo>
                          <a:pt x="185" y="121"/>
                        </a:lnTo>
                        <a:lnTo>
                          <a:pt x="190" y="133"/>
                        </a:lnTo>
                        <a:lnTo>
                          <a:pt x="194" y="149"/>
                        </a:lnTo>
                        <a:lnTo>
                          <a:pt x="198" y="153"/>
                        </a:lnTo>
                        <a:lnTo>
                          <a:pt x="203" y="146"/>
                        </a:lnTo>
                        <a:lnTo>
                          <a:pt x="207" y="140"/>
                        </a:lnTo>
                        <a:lnTo>
                          <a:pt x="211" y="15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FF000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87" name="Freeform 59"/>
                  <p:cNvSpPr>
                    <a:spLocks/>
                  </p:cNvSpPr>
                  <p:nvPr/>
                </p:nvSpPr>
                <p:spPr bwMode="auto">
                  <a:xfrm>
                    <a:off x="5418138" y="2689226"/>
                    <a:ext cx="334963" cy="219075"/>
                  </a:xfrm>
                  <a:custGeom>
                    <a:avLst/>
                    <a:gdLst>
                      <a:gd name="T0" fmla="*/ 0 w 211"/>
                      <a:gd name="T1" fmla="*/ 138 h 138"/>
                      <a:gd name="T2" fmla="*/ 4 w 211"/>
                      <a:gd name="T3" fmla="*/ 135 h 138"/>
                      <a:gd name="T4" fmla="*/ 9 w 211"/>
                      <a:gd name="T5" fmla="*/ 124 h 138"/>
                      <a:gd name="T6" fmla="*/ 13 w 211"/>
                      <a:gd name="T7" fmla="*/ 88 h 138"/>
                      <a:gd name="T8" fmla="*/ 17 w 211"/>
                      <a:gd name="T9" fmla="*/ 74 h 138"/>
                      <a:gd name="T10" fmla="*/ 22 w 211"/>
                      <a:gd name="T11" fmla="*/ 77 h 138"/>
                      <a:gd name="T12" fmla="*/ 26 w 211"/>
                      <a:gd name="T13" fmla="*/ 88 h 138"/>
                      <a:gd name="T14" fmla="*/ 30 w 211"/>
                      <a:gd name="T15" fmla="*/ 95 h 138"/>
                      <a:gd name="T16" fmla="*/ 34 w 211"/>
                      <a:gd name="T17" fmla="*/ 89 h 138"/>
                      <a:gd name="T18" fmla="*/ 39 w 211"/>
                      <a:gd name="T19" fmla="*/ 80 h 138"/>
                      <a:gd name="T20" fmla="*/ 43 w 211"/>
                      <a:gd name="T21" fmla="*/ 72 h 138"/>
                      <a:gd name="T22" fmla="*/ 47 w 211"/>
                      <a:gd name="T23" fmla="*/ 83 h 138"/>
                      <a:gd name="T24" fmla="*/ 52 w 211"/>
                      <a:gd name="T25" fmla="*/ 61 h 138"/>
                      <a:gd name="T26" fmla="*/ 56 w 211"/>
                      <a:gd name="T27" fmla="*/ 65 h 138"/>
                      <a:gd name="T28" fmla="*/ 60 w 211"/>
                      <a:gd name="T29" fmla="*/ 65 h 138"/>
                      <a:gd name="T30" fmla="*/ 65 w 211"/>
                      <a:gd name="T31" fmla="*/ 66 h 138"/>
                      <a:gd name="T32" fmla="*/ 69 w 211"/>
                      <a:gd name="T33" fmla="*/ 74 h 138"/>
                      <a:gd name="T34" fmla="*/ 73 w 211"/>
                      <a:gd name="T35" fmla="*/ 81 h 138"/>
                      <a:gd name="T36" fmla="*/ 77 w 211"/>
                      <a:gd name="T37" fmla="*/ 38 h 138"/>
                      <a:gd name="T38" fmla="*/ 82 w 211"/>
                      <a:gd name="T39" fmla="*/ 28 h 138"/>
                      <a:gd name="T40" fmla="*/ 86 w 211"/>
                      <a:gd name="T41" fmla="*/ 40 h 138"/>
                      <a:gd name="T42" fmla="*/ 90 w 211"/>
                      <a:gd name="T43" fmla="*/ 55 h 138"/>
                      <a:gd name="T44" fmla="*/ 95 w 211"/>
                      <a:gd name="T45" fmla="*/ 55 h 138"/>
                      <a:gd name="T46" fmla="*/ 99 w 211"/>
                      <a:gd name="T47" fmla="*/ 47 h 138"/>
                      <a:gd name="T48" fmla="*/ 103 w 211"/>
                      <a:gd name="T49" fmla="*/ 38 h 138"/>
                      <a:gd name="T50" fmla="*/ 107 w 211"/>
                      <a:gd name="T51" fmla="*/ 48 h 138"/>
                      <a:gd name="T52" fmla="*/ 112 w 211"/>
                      <a:gd name="T53" fmla="*/ 56 h 138"/>
                      <a:gd name="T54" fmla="*/ 116 w 211"/>
                      <a:gd name="T55" fmla="*/ 71 h 138"/>
                      <a:gd name="T56" fmla="*/ 120 w 211"/>
                      <a:gd name="T57" fmla="*/ 69 h 138"/>
                      <a:gd name="T58" fmla="*/ 125 w 211"/>
                      <a:gd name="T59" fmla="*/ 56 h 138"/>
                      <a:gd name="T60" fmla="*/ 129 w 211"/>
                      <a:gd name="T61" fmla="*/ 54 h 138"/>
                      <a:gd name="T62" fmla="*/ 133 w 211"/>
                      <a:gd name="T63" fmla="*/ 67 h 138"/>
                      <a:gd name="T64" fmla="*/ 137 w 211"/>
                      <a:gd name="T65" fmla="*/ 78 h 138"/>
                      <a:gd name="T66" fmla="*/ 142 w 211"/>
                      <a:gd name="T67" fmla="*/ 77 h 138"/>
                      <a:gd name="T68" fmla="*/ 146 w 211"/>
                      <a:gd name="T69" fmla="*/ 63 h 138"/>
                      <a:gd name="T70" fmla="*/ 151 w 211"/>
                      <a:gd name="T71" fmla="*/ 61 h 138"/>
                      <a:gd name="T72" fmla="*/ 155 w 211"/>
                      <a:gd name="T73" fmla="*/ 58 h 138"/>
                      <a:gd name="T74" fmla="*/ 159 w 211"/>
                      <a:gd name="T75" fmla="*/ 63 h 138"/>
                      <a:gd name="T76" fmla="*/ 164 w 211"/>
                      <a:gd name="T77" fmla="*/ 59 h 138"/>
                      <a:gd name="T78" fmla="*/ 168 w 211"/>
                      <a:gd name="T79" fmla="*/ 27 h 138"/>
                      <a:gd name="T80" fmla="*/ 172 w 211"/>
                      <a:gd name="T81" fmla="*/ 17 h 138"/>
                      <a:gd name="T82" fmla="*/ 177 w 211"/>
                      <a:gd name="T83" fmla="*/ 28 h 138"/>
                      <a:gd name="T84" fmla="*/ 181 w 211"/>
                      <a:gd name="T85" fmla="*/ 33 h 138"/>
                      <a:gd name="T86" fmla="*/ 185 w 211"/>
                      <a:gd name="T87" fmla="*/ 31 h 138"/>
                      <a:gd name="T88" fmla="*/ 189 w 211"/>
                      <a:gd name="T89" fmla="*/ 2 h 138"/>
                      <a:gd name="T90" fmla="*/ 194 w 211"/>
                      <a:gd name="T91" fmla="*/ 7 h 138"/>
                      <a:gd name="T92" fmla="*/ 198 w 211"/>
                      <a:gd name="T93" fmla="*/ 0 h 138"/>
                      <a:gd name="T94" fmla="*/ 202 w 211"/>
                      <a:gd name="T95" fmla="*/ 5 h 138"/>
                      <a:gd name="T96" fmla="*/ 207 w 211"/>
                      <a:gd name="T97" fmla="*/ 12 h 138"/>
                      <a:gd name="T98" fmla="*/ 211 w 211"/>
                      <a:gd name="T99" fmla="*/ 10 h 13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11" h="138">
                        <a:moveTo>
                          <a:pt x="0" y="138"/>
                        </a:moveTo>
                        <a:lnTo>
                          <a:pt x="4" y="135"/>
                        </a:lnTo>
                        <a:lnTo>
                          <a:pt x="9" y="124"/>
                        </a:lnTo>
                        <a:lnTo>
                          <a:pt x="13" y="88"/>
                        </a:lnTo>
                        <a:lnTo>
                          <a:pt x="17" y="74"/>
                        </a:lnTo>
                        <a:lnTo>
                          <a:pt x="22" y="77"/>
                        </a:lnTo>
                        <a:lnTo>
                          <a:pt x="26" y="88"/>
                        </a:lnTo>
                        <a:lnTo>
                          <a:pt x="30" y="95"/>
                        </a:lnTo>
                        <a:lnTo>
                          <a:pt x="34" y="89"/>
                        </a:lnTo>
                        <a:lnTo>
                          <a:pt x="39" y="80"/>
                        </a:lnTo>
                        <a:lnTo>
                          <a:pt x="43" y="72"/>
                        </a:lnTo>
                        <a:lnTo>
                          <a:pt x="47" y="83"/>
                        </a:lnTo>
                        <a:lnTo>
                          <a:pt x="52" y="61"/>
                        </a:lnTo>
                        <a:lnTo>
                          <a:pt x="56" y="65"/>
                        </a:lnTo>
                        <a:lnTo>
                          <a:pt x="60" y="65"/>
                        </a:lnTo>
                        <a:lnTo>
                          <a:pt x="65" y="66"/>
                        </a:lnTo>
                        <a:lnTo>
                          <a:pt x="69" y="74"/>
                        </a:lnTo>
                        <a:lnTo>
                          <a:pt x="73" y="81"/>
                        </a:lnTo>
                        <a:lnTo>
                          <a:pt x="77" y="38"/>
                        </a:lnTo>
                        <a:lnTo>
                          <a:pt x="82" y="28"/>
                        </a:lnTo>
                        <a:lnTo>
                          <a:pt x="86" y="40"/>
                        </a:lnTo>
                        <a:lnTo>
                          <a:pt x="90" y="55"/>
                        </a:lnTo>
                        <a:lnTo>
                          <a:pt x="95" y="55"/>
                        </a:lnTo>
                        <a:lnTo>
                          <a:pt x="99" y="47"/>
                        </a:lnTo>
                        <a:lnTo>
                          <a:pt x="103" y="38"/>
                        </a:lnTo>
                        <a:lnTo>
                          <a:pt x="107" y="48"/>
                        </a:lnTo>
                        <a:lnTo>
                          <a:pt x="112" y="56"/>
                        </a:lnTo>
                        <a:lnTo>
                          <a:pt x="116" y="71"/>
                        </a:lnTo>
                        <a:lnTo>
                          <a:pt x="120" y="69"/>
                        </a:lnTo>
                        <a:lnTo>
                          <a:pt x="125" y="56"/>
                        </a:lnTo>
                        <a:lnTo>
                          <a:pt x="129" y="54"/>
                        </a:lnTo>
                        <a:lnTo>
                          <a:pt x="133" y="67"/>
                        </a:lnTo>
                        <a:lnTo>
                          <a:pt x="137" y="78"/>
                        </a:lnTo>
                        <a:lnTo>
                          <a:pt x="142" y="77"/>
                        </a:lnTo>
                        <a:lnTo>
                          <a:pt x="146" y="63"/>
                        </a:lnTo>
                        <a:lnTo>
                          <a:pt x="151" y="61"/>
                        </a:lnTo>
                        <a:lnTo>
                          <a:pt x="155" y="58"/>
                        </a:lnTo>
                        <a:lnTo>
                          <a:pt x="159" y="63"/>
                        </a:lnTo>
                        <a:lnTo>
                          <a:pt x="164" y="59"/>
                        </a:lnTo>
                        <a:lnTo>
                          <a:pt x="168" y="27"/>
                        </a:lnTo>
                        <a:lnTo>
                          <a:pt x="172" y="17"/>
                        </a:lnTo>
                        <a:lnTo>
                          <a:pt x="177" y="28"/>
                        </a:lnTo>
                        <a:lnTo>
                          <a:pt x="181" y="33"/>
                        </a:lnTo>
                        <a:lnTo>
                          <a:pt x="185" y="31"/>
                        </a:lnTo>
                        <a:lnTo>
                          <a:pt x="189" y="2"/>
                        </a:lnTo>
                        <a:lnTo>
                          <a:pt x="194" y="7"/>
                        </a:lnTo>
                        <a:lnTo>
                          <a:pt x="198" y="0"/>
                        </a:lnTo>
                        <a:lnTo>
                          <a:pt x="202" y="5"/>
                        </a:lnTo>
                        <a:lnTo>
                          <a:pt x="207" y="12"/>
                        </a:lnTo>
                        <a:lnTo>
                          <a:pt x="211" y="1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FF000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88" name="Freeform 60"/>
                  <p:cNvSpPr>
                    <a:spLocks/>
                  </p:cNvSpPr>
                  <p:nvPr/>
                </p:nvSpPr>
                <p:spPr bwMode="auto">
                  <a:xfrm>
                    <a:off x="5753101" y="2608264"/>
                    <a:ext cx="225425" cy="155575"/>
                  </a:xfrm>
                  <a:custGeom>
                    <a:avLst/>
                    <a:gdLst>
                      <a:gd name="T0" fmla="*/ 0 w 142"/>
                      <a:gd name="T1" fmla="*/ 61 h 98"/>
                      <a:gd name="T2" fmla="*/ 4 w 142"/>
                      <a:gd name="T3" fmla="*/ 65 h 98"/>
                      <a:gd name="T4" fmla="*/ 8 w 142"/>
                      <a:gd name="T5" fmla="*/ 82 h 98"/>
                      <a:gd name="T6" fmla="*/ 13 w 142"/>
                      <a:gd name="T7" fmla="*/ 88 h 98"/>
                      <a:gd name="T8" fmla="*/ 17 w 142"/>
                      <a:gd name="T9" fmla="*/ 98 h 98"/>
                      <a:gd name="T10" fmla="*/ 21 w 142"/>
                      <a:gd name="T11" fmla="*/ 85 h 98"/>
                      <a:gd name="T12" fmla="*/ 26 w 142"/>
                      <a:gd name="T13" fmla="*/ 59 h 98"/>
                      <a:gd name="T14" fmla="*/ 30 w 142"/>
                      <a:gd name="T15" fmla="*/ 70 h 98"/>
                      <a:gd name="T16" fmla="*/ 34 w 142"/>
                      <a:gd name="T17" fmla="*/ 63 h 98"/>
                      <a:gd name="T18" fmla="*/ 38 w 142"/>
                      <a:gd name="T19" fmla="*/ 48 h 98"/>
                      <a:gd name="T20" fmla="*/ 43 w 142"/>
                      <a:gd name="T21" fmla="*/ 56 h 98"/>
                      <a:gd name="T22" fmla="*/ 47 w 142"/>
                      <a:gd name="T23" fmla="*/ 32 h 98"/>
                      <a:gd name="T24" fmla="*/ 51 w 142"/>
                      <a:gd name="T25" fmla="*/ 38 h 98"/>
                      <a:gd name="T26" fmla="*/ 56 w 142"/>
                      <a:gd name="T27" fmla="*/ 43 h 98"/>
                      <a:gd name="T28" fmla="*/ 60 w 142"/>
                      <a:gd name="T29" fmla="*/ 41 h 98"/>
                      <a:gd name="T30" fmla="*/ 64 w 142"/>
                      <a:gd name="T31" fmla="*/ 3 h 98"/>
                      <a:gd name="T32" fmla="*/ 69 w 142"/>
                      <a:gd name="T33" fmla="*/ 3 h 98"/>
                      <a:gd name="T34" fmla="*/ 73 w 142"/>
                      <a:gd name="T35" fmla="*/ 0 h 98"/>
                      <a:gd name="T36" fmla="*/ 77 w 142"/>
                      <a:gd name="T37" fmla="*/ 11 h 98"/>
                      <a:gd name="T38" fmla="*/ 81 w 142"/>
                      <a:gd name="T39" fmla="*/ 19 h 98"/>
                      <a:gd name="T40" fmla="*/ 86 w 142"/>
                      <a:gd name="T41" fmla="*/ 22 h 98"/>
                      <a:gd name="T42" fmla="*/ 90 w 142"/>
                      <a:gd name="T43" fmla="*/ 15 h 98"/>
                      <a:gd name="T44" fmla="*/ 94 w 142"/>
                      <a:gd name="T45" fmla="*/ 15 h 98"/>
                      <a:gd name="T46" fmla="*/ 99 w 142"/>
                      <a:gd name="T47" fmla="*/ 26 h 98"/>
                      <a:gd name="T48" fmla="*/ 103 w 142"/>
                      <a:gd name="T49" fmla="*/ 39 h 98"/>
                      <a:gd name="T50" fmla="*/ 107 w 142"/>
                      <a:gd name="T51" fmla="*/ 38 h 98"/>
                      <a:gd name="T52" fmla="*/ 111 w 142"/>
                      <a:gd name="T53" fmla="*/ 29 h 98"/>
                      <a:gd name="T54" fmla="*/ 116 w 142"/>
                      <a:gd name="T55" fmla="*/ 37 h 98"/>
                      <a:gd name="T56" fmla="*/ 120 w 142"/>
                      <a:gd name="T57" fmla="*/ 46 h 98"/>
                      <a:gd name="T58" fmla="*/ 124 w 142"/>
                      <a:gd name="T59" fmla="*/ 55 h 98"/>
                      <a:gd name="T60" fmla="*/ 129 w 142"/>
                      <a:gd name="T61" fmla="*/ 57 h 98"/>
                      <a:gd name="T62" fmla="*/ 133 w 142"/>
                      <a:gd name="T63" fmla="*/ 55 h 98"/>
                      <a:gd name="T64" fmla="*/ 138 w 142"/>
                      <a:gd name="T65" fmla="*/ 55 h 98"/>
                      <a:gd name="T66" fmla="*/ 142 w 142"/>
                      <a:gd name="T67" fmla="*/ 59 h 9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</a:cxnLst>
                    <a:rect l="0" t="0" r="r" b="b"/>
                    <a:pathLst>
                      <a:path w="142" h="98">
                        <a:moveTo>
                          <a:pt x="0" y="61"/>
                        </a:moveTo>
                        <a:lnTo>
                          <a:pt x="4" y="65"/>
                        </a:lnTo>
                        <a:lnTo>
                          <a:pt x="8" y="82"/>
                        </a:lnTo>
                        <a:lnTo>
                          <a:pt x="13" y="88"/>
                        </a:lnTo>
                        <a:lnTo>
                          <a:pt x="17" y="98"/>
                        </a:lnTo>
                        <a:lnTo>
                          <a:pt x="21" y="85"/>
                        </a:lnTo>
                        <a:lnTo>
                          <a:pt x="26" y="59"/>
                        </a:lnTo>
                        <a:lnTo>
                          <a:pt x="30" y="70"/>
                        </a:lnTo>
                        <a:lnTo>
                          <a:pt x="34" y="63"/>
                        </a:lnTo>
                        <a:lnTo>
                          <a:pt x="38" y="48"/>
                        </a:lnTo>
                        <a:lnTo>
                          <a:pt x="43" y="56"/>
                        </a:lnTo>
                        <a:lnTo>
                          <a:pt x="47" y="32"/>
                        </a:lnTo>
                        <a:lnTo>
                          <a:pt x="51" y="38"/>
                        </a:lnTo>
                        <a:lnTo>
                          <a:pt x="56" y="43"/>
                        </a:lnTo>
                        <a:lnTo>
                          <a:pt x="60" y="41"/>
                        </a:lnTo>
                        <a:lnTo>
                          <a:pt x="64" y="3"/>
                        </a:lnTo>
                        <a:lnTo>
                          <a:pt x="69" y="3"/>
                        </a:lnTo>
                        <a:lnTo>
                          <a:pt x="73" y="0"/>
                        </a:lnTo>
                        <a:lnTo>
                          <a:pt x="77" y="11"/>
                        </a:lnTo>
                        <a:lnTo>
                          <a:pt x="81" y="19"/>
                        </a:lnTo>
                        <a:lnTo>
                          <a:pt x="86" y="22"/>
                        </a:lnTo>
                        <a:lnTo>
                          <a:pt x="90" y="15"/>
                        </a:lnTo>
                        <a:lnTo>
                          <a:pt x="94" y="15"/>
                        </a:lnTo>
                        <a:lnTo>
                          <a:pt x="99" y="26"/>
                        </a:lnTo>
                        <a:lnTo>
                          <a:pt x="103" y="39"/>
                        </a:lnTo>
                        <a:lnTo>
                          <a:pt x="107" y="38"/>
                        </a:lnTo>
                        <a:lnTo>
                          <a:pt x="111" y="29"/>
                        </a:lnTo>
                        <a:lnTo>
                          <a:pt x="116" y="37"/>
                        </a:lnTo>
                        <a:lnTo>
                          <a:pt x="120" y="46"/>
                        </a:lnTo>
                        <a:lnTo>
                          <a:pt x="124" y="55"/>
                        </a:lnTo>
                        <a:lnTo>
                          <a:pt x="129" y="57"/>
                        </a:lnTo>
                        <a:lnTo>
                          <a:pt x="133" y="55"/>
                        </a:lnTo>
                        <a:lnTo>
                          <a:pt x="138" y="55"/>
                        </a:lnTo>
                        <a:lnTo>
                          <a:pt x="142" y="5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FF000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</p:grpSp>
          </p:grpSp>
          <p:grpSp>
            <p:nvGrpSpPr>
              <p:cNvPr id="1658" name="Group 1657"/>
              <p:cNvGrpSpPr/>
              <p:nvPr/>
            </p:nvGrpSpPr>
            <p:grpSpPr>
              <a:xfrm>
                <a:off x="6234113" y="2349501"/>
                <a:ext cx="1477963" cy="998538"/>
                <a:chOff x="6234113" y="2349501"/>
                <a:chExt cx="1477963" cy="998538"/>
              </a:xfrm>
            </p:grpSpPr>
            <p:grpSp>
              <p:nvGrpSpPr>
                <p:cNvPr id="1647" name="Group 1646"/>
                <p:cNvGrpSpPr/>
                <p:nvPr/>
              </p:nvGrpSpPr>
              <p:grpSpPr>
                <a:xfrm>
                  <a:off x="6423026" y="3170239"/>
                  <a:ext cx="1289050" cy="177800"/>
                  <a:chOff x="6423026" y="3170239"/>
                  <a:chExt cx="1289050" cy="177800"/>
                </a:xfrm>
              </p:grpSpPr>
              <p:sp>
                <p:nvSpPr>
                  <p:cNvPr id="1494" name="Rectangle 66"/>
                  <p:cNvSpPr>
                    <a:spLocks noChangeArrowheads="1"/>
                  </p:cNvSpPr>
                  <p:nvPr/>
                </p:nvSpPr>
                <p:spPr bwMode="auto">
                  <a:xfrm>
                    <a:off x="6423026" y="3170239"/>
                    <a:ext cx="128588" cy="1778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495" name="Rectangle 67"/>
                  <p:cNvSpPr>
                    <a:spLocks noChangeArrowheads="1"/>
                  </p:cNvSpPr>
                  <p:nvPr/>
                </p:nvSpPr>
                <p:spPr bwMode="auto">
                  <a:xfrm>
                    <a:off x="6838951" y="3170239"/>
                    <a:ext cx="347663" cy="1778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200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496" name="Rectangle 68"/>
                  <p:cNvSpPr>
                    <a:spLocks noChangeArrowheads="1"/>
                  </p:cNvSpPr>
                  <p:nvPr/>
                </p:nvSpPr>
                <p:spPr bwMode="auto">
                  <a:xfrm>
                    <a:off x="7364413" y="3170239"/>
                    <a:ext cx="347663" cy="1778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000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1648" name="Group 1647"/>
                <p:cNvGrpSpPr/>
                <p:nvPr/>
              </p:nvGrpSpPr>
              <p:grpSpPr>
                <a:xfrm>
                  <a:off x="6234113" y="2408239"/>
                  <a:ext cx="238125" cy="811212"/>
                  <a:chOff x="6234113" y="2408239"/>
                  <a:chExt cx="238125" cy="811212"/>
                </a:xfrm>
              </p:grpSpPr>
              <p:sp>
                <p:nvSpPr>
                  <p:cNvPr id="1501" name="Rectangle 73"/>
                  <p:cNvSpPr>
                    <a:spLocks noChangeArrowheads="1"/>
                  </p:cNvSpPr>
                  <p:nvPr/>
                </p:nvSpPr>
                <p:spPr bwMode="auto">
                  <a:xfrm>
                    <a:off x="6334126" y="3041651"/>
                    <a:ext cx="128588" cy="1778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502" name="Rectangle 74"/>
                  <p:cNvSpPr>
                    <a:spLocks noChangeArrowheads="1"/>
                  </p:cNvSpPr>
                  <p:nvPr/>
                </p:nvSpPr>
                <p:spPr bwMode="auto">
                  <a:xfrm>
                    <a:off x="6234113" y="2724151"/>
                    <a:ext cx="238125" cy="1778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0.5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503" name="Rectangle 75"/>
                  <p:cNvSpPr>
                    <a:spLocks noChangeArrowheads="1"/>
                  </p:cNvSpPr>
                  <p:nvPr/>
                </p:nvSpPr>
                <p:spPr bwMode="auto">
                  <a:xfrm>
                    <a:off x="6334126" y="2408239"/>
                    <a:ext cx="128588" cy="1778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1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1634" name="Group 1633"/>
                <p:cNvGrpSpPr/>
                <p:nvPr/>
              </p:nvGrpSpPr>
              <p:grpSpPr>
                <a:xfrm>
                  <a:off x="6453188" y="2349501"/>
                  <a:ext cx="1169988" cy="762001"/>
                  <a:chOff x="6453188" y="2349501"/>
                  <a:chExt cx="1169988" cy="762001"/>
                </a:xfrm>
              </p:grpSpPr>
              <p:sp>
                <p:nvSpPr>
                  <p:cNvPr id="1490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6453188" y="3111501"/>
                    <a:ext cx="1169988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91" name="Line 6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453188" y="3100389"/>
                    <a:ext cx="0" cy="11113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92" name="Line 6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973888" y="3100389"/>
                    <a:ext cx="0" cy="11113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93" name="Line 6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493001" y="3100389"/>
                    <a:ext cx="0" cy="11113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97" name="Line 6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453188" y="2349501"/>
                    <a:ext cx="0" cy="76200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98" name="Line 70"/>
                  <p:cNvSpPr>
                    <a:spLocks noChangeShapeType="1"/>
                  </p:cNvSpPr>
                  <p:nvPr/>
                </p:nvSpPr>
                <p:spPr bwMode="auto">
                  <a:xfrm>
                    <a:off x="6453188" y="3111501"/>
                    <a:ext cx="11113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99" name="Line 71"/>
                  <p:cNvSpPr>
                    <a:spLocks noChangeShapeType="1"/>
                  </p:cNvSpPr>
                  <p:nvPr/>
                </p:nvSpPr>
                <p:spPr bwMode="auto">
                  <a:xfrm>
                    <a:off x="6453188" y="2794001"/>
                    <a:ext cx="11113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00" name="Line 72"/>
                  <p:cNvSpPr>
                    <a:spLocks noChangeShapeType="1"/>
                  </p:cNvSpPr>
                  <p:nvPr/>
                </p:nvSpPr>
                <p:spPr bwMode="auto">
                  <a:xfrm>
                    <a:off x="6453188" y="2476501"/>
                    <a:ext cx="11113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04" name="Freeform 76"/>
                  <p:cNvSpPr>
                    <a:spLocks/>
                  </p:cNvSpPr>
                  <p:nvPr/>
                </p:nvSpPr>
                <p:spPr bwMode="auto">
                  <a:xfrm>
                    <a:off x="6454776" y="2933701"/>
                    <a:ext cx="317500" cy="177800"/>
                  </a:xfrm>
                  <a:custGeom>
                    <a:avLst/>
                    <a:gdLst>
                      <a:gd name="T0" fmla="*/ 0 w 200"/>
                      <a:gd name="T1" fmla="*/ 112 h 112"/>
                      <a:gd name="T2" fmla="*/ 3 w 200"/>
                      <a:gd name="T3" fmla="*/ 111 h 112"/>
                      <a:gd name="T4" fmla="*/ 7 w 200"/>
                      <a:gd name="T5" fmla="*/ 60 h 112"/>
                      <a:gd name="T6" fmla="*/ 12 w 200"/>
                      <a:gd name="T7" fmla="*/ 43 h 112"/>
                      <a:gd name="T8" fmla="*/ 16 w 200"/>
                      <a:gd name="T9" fmla="*/ 83 h 112"/>
                      <a:gd name="T10" fmla="*/ 20 w 200"/>
                      <a:gd name="T11" fmla="*/ 42 h 112"/>
                      <a:gd name="T12" fmla="*/ 24 w 200"/>
                      <a:gd name="T13" fmla="*/ 96 h 112"/>
                      <a:gd name="T14" fmla="*/ 28 w 200"/>
                      <a:gd name="T15" fmla="*/ 91 h 112"/>
                      <a:gd name="T16" fmla="*/ 32 w 200"/>
                      <a:gd name="T17" fmla="*/ 5 h 112"/>
                      <a:gd name="T18" fmla="*/ 36 w 200"/>
                      <a:gd name="T19" fmla="*/ 97 h 112"/>
                      <a:gd name="T20" fmla="*/ 40 w 200"/>
                      <a:gd name="T21" fmla="*/ 19 h 112"/>
                      <a:gd name="T22" fmla="*/ 44 w 200"/>
                      <a:gd name="T23" fmla="*/ 15 h 112"/>
                      <a:gd name="T24" fmla="*/ 48 w 200"/>
                      <a:gd name="T25" fmla="*/ 71 h 112"/>
                      <a:gd name="T26" fmla="*/ 53 w 200"/>
                      <a:gd name="T27" fmla="*/ 49 h 112"/>
                      <a:gd name="T28" fmla="*/ 57 w 200"/>
                      <a:gd name="T29" fmla="*/ 91 h 112"/>
                      <a:gd name="T30" fmla="*/ 61 w 200"/>
                      <a:gd name="T31" fmla="*/ 27 h 112"/>
                      <a:gd name="T32" fmla="*/ 65 w 200"/>
                      <a:gd name="T33" fmla="*/ 91 h 112"/>
                      <a:gd name="T34" fmla="*/ 69 w 200"/>
                      <a:gd name="T35" fmla="*/ 101 h 112"/>
                      <a:gd name="T36" fmla="*/ 73 w 200"/>
                      <a:gd name="T37" fmla="*/ 71 h 112"/>
                      <a:gd name="T38" fmla="*/ 77 w 200"/>
                      <a:gd name="T39" fmla="*/ 67 h 112"/>
                      <a:gd name="T40" fmla="*/ 81 w 200"/>
                      <a:gd name="T41" fmla="*/ 76 h 112"/>
                      <a:gd name="T42" fmla="*/ 85 w 200"/>
                      <a:gd name="T43" fmla="*/ 30 h 112"/>
                      <a:gd name="T44" fmla="*/ 89 w 200"/>
                      <a:gd name="T45" fmla="*/ 24 h 112"/>
                      <a:gd name="T46" fmla="*/ 94 w 200"/>
                      <a:gd name="T47" fmla="*/ 81 h 112"/>
                      <a:gd name="T48" fmla="*/ 98 w 200"/>
                      <a:gd name="T49" fmla="*/ 101 h 112"/>
                      <a:gd name="T50" fmla="*/ 102 w 200"/>
                      <a:gd name="T51" fmla="*/ 94 h 112"/>
                      <a:gd name="T52" fmla="*/ 106 w 200"/>
                      <a:gd name="T53" fmla="*/ 43 h 112"/>
                      <a:gd name="T54" fmla="*/ 110 w 200"/>
                      <a:gd name="T55" fmla="*/ 100 h 112"/>
                      <a:gd name="T56" fmla="*/ 114 w 200"/>
                      <a:gd name="T57" fmla="*/ 0 h 112"/>
                      <a:gd name="T58" fmla="*/ 118 w 200"/>
                      <a:gd name="T59" fmla="*/ 83 h 112"/>
                      <a:gd name="T60" fmla="*/ 122 w 200"/>
                      <a:gd name="T61" fmla="*/ 86 h 112"/>
                      <a:gd name="T62" fmla="*/ 126 w 200"/>
                      <a:gd name="T63" fmla="*/ 72 h 112"/>
                      <a:gd name="T64" fmla="*/ 130 w 200"/>
                      <a:gd name="T65" fmla="*/ 62 h 112"/>
                      <a:gd name="T66" fmla="*/ 135 w 200"/>
                      <a:gd name="T67" fmla="*/ 8 h 112"/>
                      <a:gd name="T68" fmla="*/ 139 w 200"/>
                      <a:gd name="T69" fmla="*/ 54 h 112"/>
                      <a:gd name="T70" fmla="*/ 143 w 200"/>
                      <a:gd name="T71" fmla="*/ 60 h 112"/>
                      <a:gd name="T72" fmla="*/ 147 w 200"/>
                      <a:gd name="T73" fmla="*/ 22 h 112"/>
                      <a:gd name="T74" fmla="*/ 151 w 200"/>
                      <a:gd name="T75" fmla="*/ 73 h 112"/>
                      <a:gd name="T76" fmla="*/ 155 w 200"/>
                      <a:gd name="T77" fmla="*/ 101 h 112"/>
                      <a:gd name="T78" fmla="*/ 159 w 200"/>
                      <a:gd name="T79" fmla="*/ 90 h 112"/>
                      <a:gd name="T80" fmla="*/ 163 w 200"/>
                      <a:gd name="T81" fmla="*/ 79 h 112"/>
                      <a:gd name="T82" fmla="*/ 167 w 200"/>
                      <a:gd name="T83" fmla="*/ 61 h 112"/>
                      <a:gd name="T84" fmla="*/ 171 w 200"/>
                      <a:gd name="T85" fmla="*/ 22 h 112"/>
                      <a:gd name="T86" fmla="*/ 176 w 200"/>
                      <a:gd name="T87" fmla="*/ 72 h 112"/>
                      <a:gd name="T88" fmla="*/ 179 w 200"/>
                      <a:gd name="T89" fmla="*/ 21 h 112"/>
                      <a:gd name="T90" fmla="*/ 184 w 200"/>
                      <a:gd name="T91" fmla="*/ 43 h 112"/>
                      <a:gd name="T92" fmla="*/ 188 w 200"/>
                      <a:gd name="T93" fmla="*/ 63 h 112"/>
                      <a:gd name="T94" fmla="*/ 192 w 200"/>
                      <a:gd name="T95" fmla="*/ 97 h 112"/>
                      <a:gd name="T96" fmla="*/ 196 w 200"/>
                      <a:gd name="T97" fmla="*/ 12 h 112"/>
                      <a:gd name="T98" fmla="*/ 200 w 200"/>
                      <a:gd name="T99" fmla="*/ 52 h 1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00" h="112">
                        <a:moveTo>
                          <a:pt x="0" y="112"/>
                        </a:moveTo>
                        <a:lnTo>
                          <a:pt x="3" y="111"/>
                        </a:lnTo>
                        <a:lnTo>
                          <a:pt x="7" y="60"/>
                        </a:lnTo>
                        <a:lnTo>
                          <a:pt x="12" y="43"/>
                        </a:lnTo>
                        <a:lnTo>
                          <a:pt x="16" y="83"/>
                        </a:lnTo>
                        <a:lnTo>
                          <a:pt x="20" y="42"/>
                        </a:lnTo>
                        <a:lnTo>
                          <a:pt x="24" y="96"/>
                        </a:lnTo>
                        <a:lnTo>
                          <a:pt x="28" y="91"/>
                        </a:lnTo>
                        <a:lnTo>
                          <a:pt x="32" y="5"/>
                        </a:lnTo>
                        <a:lnTo>
                          <a:pt x="36" y="97"/>
                        </a:lnTo>
                        <a:lnTo>
                          <a:pt x="40" y="19"/>
                        </a:lnTo>
                        <a:lnTo>
                          <a:pt x="44" y="15"/>
                        </a:lnTo>
                        <a:lnTo>
                          <a:pt x="48" y="71"/>
                        </a:lnTo>
                        <a:lnTo>
                          <a:pt x="53" y="49"/>
                        </a:lnTo>
                        <a:lnTo>
                          <a:pt x="57" y="91"/>
                        </a:lnTo>
                        <a:lnTo>
                          <a:pt x="61" y="27"/>
                        </a:lnTo>
                        <a:lnTo>
                          <a:pt x="65" y="91"/>
                        </a:lnTo>
                        <a:lnTo>
                          <a:pt x="69" y="101"/>
                        </a:lnTo>
                        <a:lnTo>
                          <a:pt x="73" y="71"/>
                        </a:lnTo>
                        <a:lnTo>
                          <a:pt x="77" y="67"/>
                        </a:lnTo>
                        <a:lnTo>
                          <a:pt x="81" y="76"/>
                        </a:lnTo>
                        <a:lnTo>
                          <a:pt x="85" y="30"/>
                        </a:lnTo>
                        <a:lnTo>
                          <a:pt x="89" y="24"/>
                        </a:lnTo>
                        <a:lnTo>
                          <a:pt x="94" y="81"/>
                        </a:lnTo>
                        <a:lnTo>
                          <a:pt x="98" y="101"/>
                        </a:lnTo>
                        <a:lnTo>
                          <a:pt x="102" y="94"/>
                        </a:lnTo>
                        <a:lnTo>
                          <a:pt x="106" y="43"/>
                        </a:lnTo>
                        <a:lnTo>
                          <a:pt x="110" y="100"/>
                        </a:lnTo>
                        <a:lnTo>
                          <a:pt x="114" y="0"/>
                        </a:lnTo>
                        <a:lnTo>
                          <a:pt x="118" y="83"/>
                        </a:lnTo>
                        <a:lnTo>
                          <a:pt x="122" y="86"/>
                        </a:lnTo>
                        <a:lnTo>
                          <a:pt x="126" y="72"/>
                        </a:lnTo>
                        <a:lnTo>
                          <a:pt x="130" y="62"/>
                        </a:lnTo>
                        <a:lnTo>
                          <a:pt x="135" y="8"/>
                        </a:lnTo>
                        <a:lnTo>
                          <a:pt x="139" y="54"/>
                        </a:lnTo>
                        <a:lnTo>
                          <a:pt x="143" y="60"/>
                        </a:lnTo>
                        <a:lnTo>
                          <a:pt x="147" y="22"/>
                        </a:lnTo>
                        <a:lnTo>
                          <a:pt x="151" y="73"/>
                        </a:lnTo>
                        <a:lnTo>
                          <a:pt x="155" y="101"/>
                        </a:lnTo>
                        <a:lnTo>
                          <a:pt x="159" y="90"/>
                        </a:lnTo>
                        <a:lnTo>
                          <a:pt x="163" y="79"/>
                        </a:lnTo>
                        <a:lnTo>
                          <a:pt x="167" y="61"/>
                        </a:lnTo>
                        <a:lnTo>
                          <a:pt x="171" y="22"/>
                        </a:lnTo>
                        <a:lnTo>
                          <a:pt x="176" y="72"/>
                        </a:lnTo>
                        <a:lnTo>
                          <a:pt x="179" y="21"/>
                        </a:lnTo>
                        <a:lnTo>
                          <a:pt x="184" y="43"/>
                        </a:lnTo>
                        <a:lnTo>
                          <a:pt x="188" y="63"/>
                        </a:lnTo>
                        <a:lnTo>
                          <a:pt x="192" y="97"/>
                        </a:lnTo>
                        <a:lnTo>
                          <a:pt x="196" y="12"/>
                        </a:lnTo>
                        <a:lnTo>
                          <a:pt x="200" y="5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FF8A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05" name="Freeform 77"/>
                  <p:cNvSpPr>
                    <a:spLocks/>
                  </p:cNvSpPr>
                  <p:nvPr/>
                </p:nvSpPr>
                <p:spPr bwMode="auto">
                  <a:xfrm>
                    <a:off x="6772276" y="2941639"/>
                    <a:ext cx="317500" cy="161925"/>
                  </a:xfrm>
                  <a:custGeom>
                    <a:avLst/>
                    <a:gdLst>
                      <a:gd name="T0" fmla="*/ 0 w 200"/>
                      <a:gd name="T1" fmla="*/ 47 h 102"/>
                      <a:gd name="T2" fmla="*/ 4 w 200"/>
                      <a:gd name="T3" fmla="*/ 102 h 102"/>
                      <a:gd name="T4" fmla="*/ 8 w 200"/>
                      <a:gd name="T5" fmla="*/ 63 h 102"/>
                      <a:gd name="T6" fmla="*/ 12 w 200"/>
                      <a:gd name="T7" fmla="*/ 9 h 102"/>
                      <a:gd name="T8" fmla="*/ 16 w 200"/>
                      <a:gd name="T9" fmla="*/ 29 h 102"/>
                      <a:gd name="T10" fmla="*/ 20 w 200"/>
                      <a:gd name="T11" fmla="*/ 98 h 102"/>
                      <a:gd name="T12" fmla="*/ 24 w 200"/>
                      <a:gd name="T13" fmla="*/ 93 h 102"/>
                      <a:gd name="T14" fmla="*/ 29 w 200"/>
                      <a:gd name="T15" fmla="*/ 79 h 102"/>
                      <a:gd name="T16" fmla="*/ 33 w 200"/>
                      <a:gd name="T17" fmla="*/ 25 h 102"/>
                      <a:gd name="T18" fmla="*/ 37 w 200"/>
                      <a:gd name="T19" fmla="*/ 41 h 102"/>
                      <a:gd name="T20" fmla="*/ 41 w 200"/>
                      <a:gd name="T21" fmla="*/ 35 h 102"/>
                      <a:gd name="T22" fmla="*/ 45 w 200"/>
                      <a:gd name="T23" fmla="*/ 82 h 102"/>
                      <a:gd name="T24" fmla="*/ 49 w 200"/>
                      <a:gd name="T25" fmla="*/ 39 h 102"/>
                      <a:gd name="T26" fmla="*/ 53 w 200"/>
                      <a:gd name="T27" fmla="*/ 9 h 102"/>
                      <a:gd name="T28" fmla="*/ 57 w 200"/>
                      <a:gd name="T29" fmla="*/ 21 h 102"/>
                      <a:gd name="T30" fmla="*/ 61 w 200"/>
                      <a:gd name="T31" fmla="*/ 81 h 102"/>
                      <a:gd name="T32" fmla="*/ 65 w 200"/>
                      <a:gd name="T33" fmla="*/ 71 h 102"/>
                      <a:gd name="T34" fmla="*/ 70 w 200"/>
                      <a:gd name="T35" fmla="*/ 46 h 102"/>
                      <a:gd name="T36" fmla="*/ 74 w 200"/>
                      <a:gd name="T37" fmla="*/ 9 h 102"/>
                      <a:gd name="T38" fmla="*/ 78 w 200"/>
                      <a:gd name="T39" fmla="*/ 76 h 102"/>
                      <a:gd name="T40" fmla="*/ 82 w 200"/>
                      <a:gd name="T41" fmla="*/ 99 h 102"/>
                      <a:gd name="T42" fmla="*/ 86 w 200"/>
                      <a:gd name="T43" fmla="*/ 99 h 102"/>
                      <a:gd name="T44" fmla="*/ 90 w 200"/>
                      <a:gd name="T45" fmla="*/ 97 h 102"/>
                      <a:gd name="T46" fmla="*/ 94 w 200"/>
                      <a:gd name="T47" fmla="*/ 72 h 102"/>
                      <a:gd name="T48" fmla="*/ 98 w 200"/>
                      <a:gd name="T49" fmla="*/ 13 h 102"/>
                      <a:gd name="T50" fmla="*/ 102 w 200"/>
                      <a:gd name="T51" fmla="*/ 87 h 102"/>
                      <a:gd name="T52" fmla="*/ 106 w 200"/>
                      <a:gd name="T53" fmla="*/ 87 h 102"/>
                      <a:gd name="T54" fmla="*/ 111 w 200"/>
                      <a:gd name="T55" fmla="*/ 99 h 102"/>
                      <a:gd name="T56" fmla="*/ 114 w 200"/>
                      <a:gd name="T57" fmla="*/ 70 h 102"/>
                      <a:gd name="T58" fmla="*/ 119 w 200"/>
                      <a:gd name="T59" fmla="*/ 29 h 102"/>
                      <a:gd name="T60" fmla="*/ 123 w 200"/>
                      <a:gd name="T61" fmla="*/ 92 h 102"/>
                      <a:gd name="T62" fmla="*/ 127 w 200"/>
                      <a:gd name="T63" fmla="*/ 93 h 102"/>
                      <a:gd name="T64" fmla="*/ 131 w 200"/>
                      <a:gd name="T65" fmla="*/ 79 h 102"/>
                      <a:gd name="T66" fmla="*/ 135 w 200"/>
                      <a:gd name="T67" fmla="*/ 9 h 102"/>
                      <a:gd name="T68" fmla="*/ 139 w 200"/>
                      <a:gd name="T69" fmla="*/ 51 h 102"/>
                      <a:gd name="T70" fmla="*/ 143 w 200"/>
                      <a:gd name="T71" fmla="*/ 41 h 102"/>
                      <a:gd name="T72" fmla="*/ 147 w 200"/>
                      <a:gd name="T73" fmla="*/ 82 h 102"/>
                      <a:gd name="T74" fmla="*/ 152 w 200"/>
                      <a:gd name="T75" fmla="*/ 101 h 102"/>
                      <a:gd name="T76" fmla="*/ 155 w 200"/>
                      <a:gd name="T77" fmla="*/ 83 h 102"/>
                      <a:gd name="T78" fmla="*/ 160 w 200"/>
                      <a:gd name="T79" fmla="*/ 47 h 102"/>
                      <a:gd name="T80" fmla="*/ 164 w 200"/>
                      <a:gd name="T81" fmla="*/ 34 h 102"/>
                      <a:gd name="T82" fmla="*/ 168 w 200"/>
                      <a:gd name="T83" fmla="*/ 95 h 102"/>
                      <a:gd name="T84" fmla="*/ 172 w 200"/>
                      <a:gd name="T85" fmla="*/ 82 h 102"/>
                      <a:gd name="T86" fmla="*/ 176 w 200"/>
                      <a:gd name="T87" fmla="*/ 66 h 102"/>
                      <a:gd name="T88" fmla="*/ 180 w 200"/>
                      <a:gd name="T89" fmla="*/ 0 h 102"/>
                      <a:gd name="T90" fmla="*/ 184 w 200"/>
                      <a:gd name="T91" fmla="*/ 60 h 102"/>
                      <a:gd name="T92" fmla="*/ 188 w 200"/>
                      <a:gd name="T93" fmla="*/ 94 h 102"/>
                      <a:gd name="T94" fmla="*/ 192 w 200"/>
                      <a:gd name="T95" fmla="*/ 63 h 102"/>
                      <a:gd name="T96" fmla="*/ 196 w 200"/>
                      <a:gd name="T97" fmla="*/ 86 h 102"/>
                      <a:gd name="T98" fmla="*/ 200 w 200"/>
                      <a:gd name="T99" fmla="*/ 14 h 10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00" h="102">
                        <a:moveTo>
                          <a:pt x="0" y="47"/>
                        </a:moveTo>
                        <a:lnTo>
                          <a:pt x="4" y="102"/>
                        </a:lnTo>
                        <a:lnTo>
                          <a:pt x="8" y="63"/>
                        </a:lnTo>
                        <a:lnTo>
                          <a:pt x="12" y="9"/>
                        </a:lnTo>
                        <a:lnTo>
                          <a:pt x="16" y="29"/>
                        </a:lnTo>
                        <a:lnTo>
                          <a:pt x="20" y="98"/>
                        </a:lnTo>
                        <a:lnTo>
                          <a:pt x="24" y="93"/>
                        </a:lnTo>
                        <a:lnTo>
                          <a:pt x="29" y="79"/>
                        </a:lnTo>
                        <a:lnTo>
                          <a:pt x="33" y="25"/>
                        </a:lnTo>
                        <a:lnTo>
                          <a:pt x="37" y="41"/>
                        </a:lnTo>
                        <a:lnTo>
                          <a:pt x="41" y="35"/>
                        </a:lnTo>
                        <a:lnTo>
                          <a:pt x="45" y="82"/>
                        </a:lnTo>
                        <a:lnTo>
                          <a:pt x="49" y="39"/>
                        </a:lnTo>
                        <a:lnTo>
                          <a:pt x="53" y="9"/>
                        </a:lnTo>
                        <a:lnTo>
                          <a:pt x="57" y="21"/>
                        </a:lnTo>
                        <a:lnTo>
                          <a:pt x="61" y="81"/>
                        </a:lnTo>
                        <a:lnTo>
                          <a:pt x="65" y="71"/>
                        </a:lnTo>
                        <a:lnTo>
                          <a:pt x="70" y="46"/>
                        </a:lnTo>
                        <a:lnTo>
                          <a:pt x="74" y="9"/>
                        </a:lnTo>
                        <a:lnTo>
                          <a:pt x="78" y="76"/>
                        </a:lnTo>
                        <a:lnTo>
                          <a:pt x="82" y="99"/>
                        </a:lnTo>
                        <a:lnTo>
                          <a:pt x="86" y="99"/>
                        </a:lnTo>
                        <a:lnTo>
                          <a:pt x="90" y="97"/>
                        </a:lnTo>
                        <a:lnTo>
                          <a:pt x="94" y="72"/>
                        </a:lnTo>
                        <a:lnTo>
                          <a:pt x="98" y="13"/>
                        </a:lnTo>
                        <a:lnTo>
                          <a:pt x="102" y="87"/>
                        </a:lnTo>
                        <a:lnTo>
                          <a:pt x="106" y="87"/>
                        </a:lnTo>
                        <a:lnTo>
                          <a:pt x="111" y="99"/>
                        </a:lnTo>
                        <a:lnTo>
                          <a:pt x="114" y="70"/>
                        </a:lnTo>
                        <a:lnTo>
                          <a:pt x="119" y="29"/>
                        </a:lnTo>
                        <a:lnTo>
                          <a:pt x="123" y="92"/>
                        </a:lnTo>
                        <a:lnTo>
                          <a:pt x="127" y="93"/>
                        </a:lnTo>
                        <a:lnTo>
                          <a:pt x="131" y="79"/>
                        </a:lnTo>
                        <a:lnTo>
                          <a:pt x="135" y="9"/>
                        </a:lnTo>
                        <a:lnTo>
                          <a:pt x="139" y="51"/>
                        </a:lnTo>
                        <a:lnTo>
                          <a:pt x="143" y="41"/>
                        </a:lnTo>
                        <a:lnTo>
                          <a:pt x="147" y="82"/>
                        </a:lnTo>
                        <a:lnTo>
                          <a:pt x="152" y="101"/>
                        </a:lnTo>
                        <a:lnTo>
                          <a:pt x="155" y="83"/>
                        </a:lnTo>
                        <a:lnTo>
                          <a:pt x="160" y="47"/>
                        </a:lnTo>
                        <a:lnTo>
                          <a:pt x="164" y="34"/>
                        </a:lnTo>
                        <a:lnTo>
                          <a:pt x="168" y="95"/>
                        </a:lnTo>
                        <a:lnTo>
                          <a:pt x="172" y="82"/>
                        </a:lnTo>
                        <a:lnTo>
                          <a:pt x="176" y="66"/>
                        </a:lnTo>
                        <a:lnTo>
                          <a:pt x="180" y="0"/>
                        </a:lnTo>
                        <a:lnTo>
                          <a:pt x="184" y="60"/>
                        </a:lnTo>
                        <a:lnTo>
                          <a:pt x="188" y="94"/>
                        </a:lnTo>
                        <a:lnTo>
                          <a:pt x="192" y="63"/>
                        </a:lnTo>
                        <a:lnTo>
                          <a:pt x="196" y="86"/>
                        </a:lnTo>
                        <a:lnTo>
                          <a:pt x="200" y="1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FF8A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06" name="Freeform 78"/>
                  <p:cNvSpPr>
                    <a:spLocks/>
                  </p:cNvSpPr>
                  <p:nvPr/>
                </p:nvSpPr>
                <p:spPr bwMode="auto">
                  <a:xfrm>
                    <a:off x="7089776" y="2930526"/>
                    <a:ext cx="319088" cy="174625"/>
                  </a:xfrm>
                  <a:custGeom>
                    <a:avLst/>
                    <a:gdLst>
                      <a:gd name="T0" fmla="*/ 0 w 201"/>
                      <a:gd name="T1" fmla="*/ 21 h 110"/>
                      <a:gd name="T2" fmla="*/ 5 w 201"/>
                      <a:gd name="T3" fmla="*/ 31 h 110"/>
                      <a:gd name="T4" fmla="*/ 9 w 201"/>
                      <a:gd name="T5" fmla="*/ 107 h 110"/>
                      <a:gd name="T6" fmla="*/ 13 w 201"/>
                      <a:gd name="T7" fmla="*/ 110 h 110"/>
                      <a:gd name="T8" fmla="*/ 17 w 201"/>
                      <a:gd name="T9" fmla="*/ 68 h 110"/>
                      <a:gd name="T10" fmla="*/ 21 w 201"/>
                      <a:gd name="T11" fmla="*/ 79 h 110"/>
                      <a:gd name="T12" fmla="*/ 25 w 201"/>
                      <a:gd name="T13" fmla="*/ 27 h 110"/>
                      <a:gd name="T14" fmla="*/ 29 w 201"/>
                      <a:gd name="T15" fmla="*/ 97 h 110"/>
                      <a:gd name="T16" fmla="*/ 33 w 201"/>
                      <a:gd name="T17" fmla="*/ 98 h 110"/>
                      <a:gd name="T18" fmla="*/ 37 w 201"/>
                      <a:gd name="T19" fmla="*/ 103 h 110"/>
                      <a:gd name="T20" fmla="*/ 41 w 201"/>
                      <a:gd name="T21" fmla="*/ 39 h 110"/>
                      <a:gd name="T22" fmla="*/ 46 w 201"/>
                      <a:gd name="T23" fmla="*/ 15 h 110"/>
                      <a:gd name="T24" fmla="*/ 50 w 201"/>
                      <a:gd name="T25" fmla="*/ 39 h 110"/>
                      <a:gd name="T26" fmla="*/ 54 w 201"/>
                      <a:gd name="T27" fmla="*/ 82 h 110"/>
                      <a:gd name="T28" fmla="*/ 58 w 201"/>
                      <a:gd name="T29" fmla="*/ 99 h 110"/>
                      <a:gd name="T30" fmla="*/ 62 w 201"/>
                      <a:gd name="T31" fmla="*/ 46 h 110"/>
                      <a:gd name="T32" fmla="*/ 66 w 201"/>
                      <a:gd name="T33" fmla="*/ 0 h 110"/>
                      <a:gd name="T34" fmla="*/ 70 w 201"/>
                      <a:gd name="T35" fmla="*/ 75 h 110"/>
                      <a:gd name="T36" fmla="*/ 74 w 201"/>
                      <a:gd name="T37" fmla="*/ 80 h 110"/>
                      <a:gd name="T38" fmla="*/ 78 w 201"/>
                      <a:gd name="T39" fmla="*/ 100 h 110"/>
                      <a:gd name="T40" fmla="*/ 82 w 201"/>
                      <a:gd name="T41" fmla="*/ 17 h 110"/>
                      <a:gd name="T42" fmla="*/ 87 w 201"/>
                      <a:gd name="T43" fmla="*/ 78 h 110"/>
                      <a:gd name="T44" fmla="*/ 90 w 201"/>
                      <a:gd name="T45" fmla="*/ 103 h 110"/>
                      <a:gd name="T46" fmla="*/ 95 w 201"/>
                      <a:gd name="T47" fmla="*/ 104 h 110"/>
                      <a:gd name="T48" fmla="*/ 99 w 201"/>
                      <a:gd name="T49" fmla="*/ 46 h 110"/>
                      <a:gd name="T50" fmla="*/ 103 w 201"/>
                      <a:gd name="T51" fmla="*/ 35 h 110"/>
                      <a:gd name="T52" fmla="*/ 107 w 201"/>
                      <a:gd name="T53" fmla="*/ 46 h 110"/>
                      <a:gd name="T54" fmla="*/ 111 w 201"/>
                      <a:gd name="T55" fmla="*/ 103 h 110"/>
                      <a:gd name="T56" fmla="*/ 115 w 201"/>
                      <a:gd name="T57" fmla="*/ 103 h 110"/>
                      <a:gd name="T58" fmla="*/ 119 w 201"/>
                      <a:gd name="T59" fmla="*/ 66 h 110"/>
                      <a:gd name="T60" fmla="*/ 123 w 201"/>
                      <a:gd name="T61" fmla="*/ 41 h 110"/>
                      <a:gd name="T62" fmla="*/ 128 w 201"/>
                      <a:gd name="T63" fmla="*/ 28 h 110"/>
                      <a:gd name="T64" fmla="*/ 131 w 201"/>
                      <a:gd name="T65" fmla="*/ 96 h 110"/>
                      <a:gd name="T66" fmla="*/ 136 w 201"/>
                      <a:gd name="T67" fmla="*/ 101 h 110"/>
                      <a:gd name="T68" fmla="*/ 140 w 201"/>
                      <a:gd name="T69" fmla="*/ 95 h 110"/>
                      <a:gd name="T70" fmla="*/ 144 w 201"/>
                      <a:gd name="T71" fmla="*/ 69 h 110"/>
                      <a:gd name="T72" fmla="*/ 148 w 201"/>
                      <a:gd name="T73" fmla="*/ 74 h 110"/>
                      <a:gd name="T74" fmla="*/ 152 w 201"/>
                      <a:gd name="T75" fmla="*/ 18 h 110"/>
                      <a:gd name="T76" fmla="*/ 156 w 201"/>
                      <a:gd name="T77" fmla="*/ 82 h 110"/>
                      <a:gd name="T78" fmla="*/ 160 w 201"/>
                      <a:gd name="T79" fmla="*/ 92 h 110"/>
                      <a:gd name="T80" fmla="*/ 164 w 201"/>
                      <a:gd name="T81" fmla="*/ 97 h 110"/>
                      <a:gd name="T82" fmla="*/ 168 w 201"/>
                      <a:gd name="T83" fmla="*/ 48 h 110"/>
                      <a:gd name="T84" fmla="*/ 172 w 201"/>
                      <a:gd name="T85" fmla="*/ 14 h 110"/>
                      <a:gd name="T86" fmla="*/ 176 w 201"/>
                      <a:gd name="T87" fmla="*/ 101 h 110"/>
                      <a:gd name="T88" fmla="*/ 181 w 201"/>
                      <a:gd name="T89" fmla="*/ 102 h 110"/>
                      <a:gd name="T90" fmla="*/ 185 w 201"/>
                      <a:gd name="T91" fmla="*/ 105 h 110"/>
                      <a:gd name="T92" fmla="*/ 189 w 201"/>
                      <a:gd name="T93" fmla="*/ 53 h 110"/>
                      <a:gd name="T94" fmla="*/ 193 w 201"/>
                      <a:gd name="T95" fmla="*/ 67 h 110"/>
                      <a:gd name="T96" fmla="*/ 197 w 201"/>
                      <a:gd name="T97" fmla="*/ 21 h 110"/>
                      <a:gd name="T98" fmla="*/ 201 w 201"/>
                      <a:gd name="T99" fmla="*/ 103 h 1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01" h="110">
                        <a:moveTo>
                          <a:pt x="0" y="21"/>
                        </a:moveTo>
                        <a:lnTo>
                          <a:pt x="5" y="31"/>
                        </a:lnTo>
                        <a:lnTo>
                          <a:pt x="9" y="107"/>
                        </a:lnTo>
                        <a:lnTo>
                          <a:pt x="13" y="110"/>
                        </a:lnTo>
                        <a:lnTo>
                          <a:pt x="17" y="68"/>
                        </a:lnTo>
                        <a:lnTo>
                          <a:pt x="21" y="79"/>
                        </a:lnTo>
                        <a:lnTo>
                          <a:pt x="25" y="27"/>
                        </a:lnTo>
                        <a:lnTo>
                          <a:pt x="29" y="97"/>
                        </a:lnTo>
                        <a:lnTo>
                          <a:pt x="33" y="98"/>
                        </a:lnTo>
                        <a:lnTo>
                          <a:pt x="37" y="103"/>
                        </a:lnTo>
                        <a:lnTo>
                          <a:pt x="41" y="39"/>
                        </a:lnTo>
                        <a:lnTo>
                          <a:pt x="46" y="15"/>
                        </a:lnTo>
                        <a:lnTo>
                          <a:pt x="50" y="39"/>
                        </a:lnTo>
                        <a:lnTo>
                          <a:pt x="54" y="82"/>
                        </a:lnTo>
                        <a:lnTo>
                          <a:pt x="58" y="99"/>
                        </a:lnTo>
                        <a:lnTo>
                          <a:pt x="62" y="46"/>
                        </a:lnTo>
                        <a:lnTo>
                          <a:pt x="66" y="0"/>
                        </a:lnTo>
                        <a:lnTo>
                          <a:pt x="70" y="75"/>
                        </a:lnTo>
                        <a:lnTo>
                          <a:pt x="74" y="80"/>
                        </a:lnTo>
                        <a:lnTo>
                          <a:pt x="78" y="100"/>
                        </a:lnTo>
                        <a:lnTo>
                          <a:pt x="82" y="17"/>
                        </a:lnTo>
                        <a:lnTo>
                          <a:pt x="87" y="78"/>
                        </a:lnTo>
                        <a:lnTo>
                          <a:pt x="90" y="103"/>
                        </a:lnTo>
                        <a:lnTo>
                          <a:pt x="95" y="104"/>
                        </a:lnTo>
                        <a:lnTo>
                          <a:pt x="99" y="46"/>
                        </a:lnTo>
                        <a:lnTo>
                          <a:pt x="103" y="35"/>
                        </a:lnTo>
                        <a:lnTo>
                          <a:pt x="107" y="46"/>
                        </a:lnTo>
                        <a:lnTo>
                          <a:pt x="111" y="103"/>
                        </a:lnTo>
                        <a:lnTo>
                          <a:pt x="115" y="103"/>
                        </a:lnTo>
                        <a:lnTo>
                          <a:pt x="119" y="66"/>
                        </a:lnTo>
                        <a:lnTo>
                          <a:pt x="123" y="41"/>
                        </a:lnTo>
                        <a:lnTo>
                          <a:pt x="128" y="28"/>
                        </a:lnTo>
                        <a:lnTo>
                          <a:pt x="131" y="96"/>
                        </a:lnTo>
                        <a:lnTo>
                          <a:pt x="136" y="101"/>
                        </a:lnTo>
                        <a:lnTo>
                          <a:pt x="140" y="95"/>
                        </a:lnTo>
                        <a:lnTo>
                          <a:pt x="144" y="69"/>
                        </a:lnTo>
                        <a:lnTo>
                          <a:pt x="148" y="74"/>
                        </a:lnTo>
                        <a:lnTo>
                          <a:pt x="152" y="18"/>
                        </a:lnTo>
                        <a:lnTo>
                          <a:pt x="156" y="82"/>
                        </a:lnTo>
                        <a:lnTo>
                          <a:pt x="160" y="92"/>
                        </a:lnTo>
                        <a:lnTo>
                          <a:pt x="164" y="97"/>
                        </a:lnTo>
                        <a:lnTo>
                          <a:pt x="168" y="48"/>
                        </a:lnTo>
                        <a:lnTo>
                          <a:pt x="172" y="14"/>
                        </a:lnTo>
                        <a:lnTo>
                          <a:pt x="176" y="101"/>
                        </a:lnTo>
                        <a:lnTo>
                          <a:pt x="181" y="102"/>
                        </a:lnTo>
                        <a:lnTo>
                          <a:pt x="185" y="105"/>
                        </a:lnTo>
                        <a:lnTo>
                          <a:pt x="189" y="53"/>
                        </a:lnTo>
                        <a:lnTo>
                          <a:pt x="193" y="67"/>
                        </a:lnTo>
                        <a:lnTo>
                          <a:pt x="197" y="21"/>
                        </a:lnTo>
                        <a:lnTo>
                          <a:pt x="201" y="10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FF8A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07" name="Freeform 79"/>
                  <p:cNvSpPr>
                    <a:spLocks/>
                  </p:cNvSpPr>
                  <p:nvPr/>
                </p:nvSpPr>
                <p:spPr bwMode="auto">
                  <a:xfrm>
                    <a:off x="7408863" y="2932114"/>
                    <a:ext cx="214313" cy="173038"/>
                  </a:xfrm>
                  <a:custGeom>
                    <a:avLst/>
                    <a:gdLst>
                      <a:gd name="T0" fmla="*/ 0 w 135"/>
                      <a:gd name="T1" fmla="*/ 102 h 109"/>
                      <a:gd name="T2" fmla="*/ 4 w 135"/>
                      <a:gd name="T3" fmla="*/ 106 h 109"/>
                      <a:gd name="T4" fmla="*/ 8 w 135"/>
                      <a:gd name="T5" fmla="*/ 109 h 109"/>
                      <a:gd name="T6" fmla="*/ 12 w 135"/>
                      <a:gd name="T7" fmla="*/ 77 h 109"/>
                      <a:gd name="T8" fmla="*/ 16 w 135"/>
                      <a:gd name="T9" fmla="*/ 15 h 109"/>
                      <a:gd name="T10" fmla="*/ 21 w 135"/>
                      <a:gd name="T11" fmla="*/ 39 h 109"/>
                      <a:gd name="T12" fmla="*/ 25 w 135"/>
                      <a:gd name="T13" fmla="*/ 105 h 109"/>
                      <a:gd name="T14" fmla="*/ 29 w 135"/>
                      <a:gd name="T15" fmla="*/ 29 h 109"/>
                      <a:gd name="T16" fmla="*/ 33 w 135"/>
                      <a:gd name="T17" fmla="*/ 14 h 109"/>
                      <a:gd name="T18" fmla="*/ 37 w 135"/>
                      <a:gd name="T19" fmla="*/ 77 h 109"/>
                      <a:gd name="T20" fmla="*/ 41 w 135"/>
                      <a:gd name="T21" fmla="*/ 27 h 109"/>
                      <a:gd name="T22" fmla="*/ 45 w 135"/>
                      <a:gd name="T23" fmla="*/ 61 h 109"/>
                      <a:gd name="T24" fmla="*/ 49 w 135"/>
                      <a:gd name="T25" fmla="*/ 70 h 109"/>
                      <a:gd name="T26" fmla="*/ 53 w 135"/>
                      <a:gd name="T27" fmla="*/ 69 h 109"/>
                      <a:gd name="T28" fmla="*/ 57 w 135"/>
                      <a:gd name="T29" fmla="*/ 93 h 109"/>
                      <a:gd name="T30" fmla="*/ 62 w 135"/>
                      <a:gd name="T31" fmla="*/ 97 h 109"/>
                      <a:gd name="T32" fmla="*/ 65 w 135"/>
                      <a:gd name="T33" fmla="*/ 82 h 109"/>
                      <a:gd name="T34" fmla="*/ 70 w 135"/>
                      <a:gd name="T35" fmla="*/ 34 h 109"/>
                      <a:gd name="T36" fmla="*/ 74 w 135"/>
                      <a:gd name="T37" fmla="*/ 37 h 109"/>
                      <a:gd name="T38" fmla="*/ 78 w 135"/>
                      <a:gd name="T39" fmla="*/ 84 h 109"/>
                      <a:gd name="T40" fmla="*/ 82 w 135"/>
                      <a:gd name="T41" fmla="*/ 92 h 109"/>
                      <a:gd name="T42" fmla="*/ 86 w 135"/>
                      <a:gd name="T43" fmla="*/ 64 h 109"/>
                      <a:gd name="T44" fmla="*/ 90 w 135"/>
                      <a:gd name="T45" fmla="*/ 53 h 109"/>
                      <a:gd name="T46" fmla="*/ 94 w 135"/>
                      <a:gd name="T47" fmla="*/ 24 h 109"/>
                      <a:gd name="T48" fmla="*/ 98 w 135"/>
                      <a:gd name="T49" fmla="*/ 78 h 109"/>
                      <a:gd name="T50" fmla="*/ 103 w 135"/>
                      <a:gd name="T51" fmla="*/ 89 h 109"/>
                      <a:gd name="T52" fmla="*/ 106 w 135"/>
                      <a:gd name="T53" fmla="*/ 43 h 109"/>
                      <a:gd name="T54" fmla="*/ 111 w 135"/>
                      <a:gd name="T55" fmla="*/ 16 h 109"/>
                      <a:gd name="T56" fmla="*/ 115 w 135"/>
                      <a:gd name="T57" fmla="*/ 84 h 109"/>
                      <a:gd name="T58" fmla="*/ 119 w 135"/>
                      <a:gd name="T59" fmla="*/ 97 h 109"/>
                      <a:gd name="T60" fmla="*/ 123 w 135"/>
                      <a:gd name="T61" fmla="*/ 104 h 109"/>
                      <a:gd name="T62" fmla="*/ 127 w 135"/>
                      <a:gd name="T63" fmla="*/ 88 h 109"/>
                      <a:gd name="T64" fmla="*/ 131 w 135"/>
                      <a:gd name="T65" fmla="*/ 55 h 109"/>
                      <a:gd name="T66" fmla="*/ 135 w 135"/>
                      <a:gd name="T67" fmla="*/ 0 h 1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</a:cxnLst>
                    <a:rect l="0" t="0" r="r" b="b"/>
                    <a:pathLst>
                      <a:path w="135" h="109">
                        <a:moveTo>
                          <a:pt x="0" y="102"/>
                        </a:moveTo>
                        <a:lnTo>
                          <a:pt x="4" y="106"/>
                        </a:lnTo>
                        <a:lnTo>
                          <a:pt x="8" y="109"/>
                        </a:lnTo>
                        <a:lnTo>
                          <a:pt x="12" y="77"/>
                        </a:lnTo>
                        <a:lnTo>
                          <a:pt x="16" y="15"/>
                        </a:lnTo>
                        <a:lnTo>
                          <a:pt x="21" y="39"/>
                        </a:lnTo>
                        <a:lnTo>
                          <a:pt x="25" y="105"/>
                        </a:lnTo>
                        <a:lnTo>
                          <a:pt x="29" y="29"/>
                        </a:lnTo>
                        <a:lnTo>
                          <a:pt x="33" y="14"/>
                        </a:lnTo>
                        <a:lnTo>
                          <a:pt x="37" y="77"/>
                        </a:lnTo>
                        <a:lnTo>
                          <a:pt x="41" y="27"/>
                        </a:lnTo>
                        <a:lnTo>
                          <a:pt x="45" y="61"/>
                        </a:lnTo>
                        <a:lnTo>
                          <a:pt x="49" y="70"/>
                        </a:lnTo>
                        <a:lnTo>
                          <a:pt x="53" y="69"/>
                        </a:lnTo>
                        <a:lnTo>
                          <a:pt x="57" y="93"/>
                        </a:lnTo>
                        <a:lnTo>
                          <a:pt x="62" y="97"/>
                        </a:lnTo>
                        <a:lnTo>
                          <a:pt x="65" y="82"/>
                        </a:lnTo>
                        <a:lnTo>
                          <a:pt x="70" y="34"/>
                        </a:lnTo>
                        <a:lnTo>
                          <a:pt x="74" y="37"/>
                        </a:lnTo>
                        <a:lnTo>
                          <a:pt x="78" y="84"/>
                        </a:lnTo>
                        <a:lnTo>
                          <a:pt x="82" y="92"/>
                        </a:lnTo>
                        <a:lnTo>
                          <a:pt x="86" y="64"/>
                        </a:lnTo>
                        <a:lnTo>
                          <a:pt x="90" y="53"/>
                        </a:lnTo>
                        <a:lnTo>
                          <a:pt x="94" y="24"/>
                        </a:lnTo>
                        <a:lnTo>
                          <a:pt x="98" y="78"/>
                        </a:lnTo>
                        <a:lnTo>
                          <a:pt x="103" y="89"/>
                        </a:lnTo>
                        <a:lnTo>
                          <a:pt x="106" y="43"/>
                        </a:lnTo>
                        <a:lnTo>
                          <a:pt x="111" y="16"/>
                        </a:lnTo>
                        <a:lnTo>
                          <a:pt x="115" y="84"/>
                        </a:lnTo>
                        <a:lnTo>
                          <a:pt x="119" y="97"/>
                        </a:lnTo>
                        <a:lnTo>
                          <a:pt x="123" y="104"/>
                        </a:lnTo>
                        <a:lnTo>
                          <a:pt x="127" y="88"/>
                        </a:lnTo>
                        <a:lnTo>
                          <a:pt x="131" y="55"/>
                        </a:lnTo>
                        <a:lnTo>
                          <a:pt x="135" y="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FF8A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08" name="Freeform 80"/>
                  <p:cNvSpPr>
                    <a:spLocks/>
                  </p:cNvSpPr>
                  <p:nvPr/>
                </p:nvSpPr>
                <p:spPr bwMode="auto">
                  <a:xfrm>
                    <a:off x="6454776" y="2933701"/>
                    <a:ext cx="317500" cy="177800"/>
                  </a:xfrm>
                  <a:custGeom>
                    <a:avLst/>
                    <a:gdLst>
                      <a:gd name="T0" fmla="*/ 0 w 200"/>
                      <a:gd name="T1" fmla="*/ 112 h 112"/>
                      <a:gd name="T2" fmla="*/ 3 w 200"/>
                      <a:gd name="T3" fmla="*/ 87 h 112"/>
                      <a:gd name="T4" fmla="*/ 7 w 200"/>
                      <a:gd name="T5" fmla="*/ 104 h 112"/>
                      <a:gd name="T6" fmla="*/ 12 w 200"/>
                      <a:gd name="T7" fmla="*/ 94 h 112"/>
                      <a:gd name="T8" fmla="*/ 16 w 200"/>
                      <a:gd name="T9" fmla="*/ 74 h 112"/>
                      <a:gd name="T10" fmla="*/ 20 w 200"/>
                      <a:gd name="T11" fmla="*/ 87 h 112"/>
                      <a:gd name="T12" fmla="*/ 24 w 200"/>
                      <a:gd name="T13" fmla="*/ 51 h 112"/>
                      <a:gd name="T14" fmla="*/ 28 w 200"/>
                      <a:gd name="T15" fmla="*/ 89 h 112"/>
                      <a:gd name="T16" fmla="*/ 32 w 200"/>
                      <a:gd name="T17" fmla="*/ 75 h 112"/>
                      <a:gd name="T18" fmla="*/ 36 w 200"/>
                      <a:gd name="T19" fmla="*/ 60 h 112"/>
                      <a:gd name="T20" fmla="*/ 40 w 200"/>
                      <a:gd name="T21" fmla="*/ 100 h 112"/>
                      <a:gd name="T22" fmla="*/ 44 w 200"/>
                      <a:gd name="T23" fmla="*/ 43 h 112"/>
                      <a:gd name="T24" fmla="*/ 48 w 200"/>
                      <a:gd name="T25" fmla="*/ 46 h 112"/>
                      <a:gd name="T26" fmla="*/ 53 w 200"/>
                      <a:gd name="T27" fmla="*/ 80 h 112"/>
                      <a:gd name="T28" fmla="*/ 57 w 200"/>
                      <a:gd name="T29" fmla="*/ 89 h 112"/>
                      <a:gd name="T30" fmla="*/ 61 w 200"/>
                      <a:gd name="T31" fmla="*/ 0 h 112"/>
                      <a:gd name="T32" fmla="*/ 65 w 200"/>
                      <a:gd name="T33" fmla="*/ 40 h 112"/>
                      <a:gd name="T34" fmla="*/ 69 w 200"/>
                      <a:gd name="T35" fmla="*/ 66 h 112"/>
                      <a:gd name="T36" fmla="*/ 73 w 200"/>
                      <a:gd name="T37" fmla="*/ 74 h 112"/>
                      <a:gd name="T38" fmla="*/ 77 w 200"/>
                      <a:gd name="T39" fmla="*/ 92 h 112"/>
                      <a:gd name="T40" fmla="*/ 81 w 200"/>
                      <a:gd name="T41" fmla="*/ 3 h 112"/>
                      <a:gd name="T42" fmla="*/ 85 w 200"/>
                      <a:gd name="T43" fmla="*/ 108 h 112"/>
                      <a:gd name="T44" fmla="*/ 89 w 200"/>
                      <a:gd name="T45" fmla="*/ 21 h 112"/>
                      <a:gd name="T46" fmla="*/ 94 w 200"/>
                      <a:gd name="T47" fmla="*/ 23 h 112"/>
                      <a:gd name="T48" fmla="*/ 98 w 200"/>
                      <a:gd name="T49" fmla="*/ 87 h 112"/>
                      <a:gd name="T50" fmla="*/ 102 w 200"/>
                      <a:gd name="T51" fmla="*/ 92 h 112"/>
                      <a:gd name="T52" fmla="*/ 106 w 200"/>
                      <a:gd name="T53" fmla="*/ 88 h 112"/>
                      <a:gd name="T54" fmla="*/ 110 w 200"/>
                      <a:gd name="T55" fmla="*/ 71 h 112"/>
                      <a:gd name="T56" fmla="*/ 114 w 200"/>
                      <a:gd name="T57" fmla="*/ 45 h 112"/>
                      <a:gd name="T58" fmla="*/ 118 w 200"/>
                      <a:gd name="T59" fmla="*/ 16 h 112"/>
                      <a:gd name="T60" fmla="*/ 122 w 200"/>
                      <a:gd name="T61" fmla="*/ 98 h 112"/>
                      <a:gd name="T62" fmla="*/ 126 w 200"/>
                      <a:gd name="T63" fmla="*/ 89 h 112"/>
                      <a:gd name="T64" fmla="*/ 130 w 200"/>
                      <a:gd name="T65" fmla="*/ 92 h 112"/>
                      <a:gd name="T66" fmla="*/ 135 w 200"/>
                      <a:gd name="T67" fmla="*/ 17 h 112"/>
                      <a:gd name="T68" fmla="*/ 139 w 200"/>
                      <a:gd name="T69" fmla="*/ 40 h 112"/>
                      <a:gd name="T70" fmla="*/ 143 w 200"/>
                      <a:gd name="T71" fmla="*/ 108 h 112"/>
                      <a:gd name="T72" fmla="*/ 147 w 200"/>
                      <a:gd name="T73" fmla="*/ 22 h 112"/>
                      <a:gd name="T74" fmla="*/ 151 w 200"/>
                      <a:gd name="T75" fmla="*/ 19 h 112"/>
                      <a:gd name="T76" fmla="*/ 155 w 200"/>
                      <a:gd name="T77" fmla="*/ 86 h 112"/>
                      <a:gd name="T78" fmla="*/ 159 w 200"/>
                      <a:gd name="T79" fmla="*/ 76 h 112"/>
                      <a:gd name="T80" fmla="*/ 163 w 200"/>
                      <a:gd name="T81" fmla="*/ 39 h 112"/>
                      <a:gd name="T82" fmla="*/ 167 w 200"/>
                      <a:gd name="T83" fmla="*/ 10 h 112"/>
                      <a:gd name="T84" fmla="*/ 171 w 200"/>
                      <a:gd name="T85" fmla="*/ 93 h 112"/>
                      <a:gd name="T86" fmla="*/ 176 w 200"/>
                      <a:gd name="T87" fmla="*/ 39 h 112"/>
                      <a:gd name="T88" fmla="*/ 179 w 200"/>
                      <a:gd name="T89" fmla="*/ 52 h 112"/>
                      <a:gd name="T90" fmla="*/ 184 w 200"/>
                      <a:gd name="T91" fmla="*/ 64 h 112"/>
                      <a:gd name="T92" fmla="*/ 188 w 200"/>
                      <a:gd name="T93" fmla="*/ 85 h 112"/>
                      <a:gd name="T94" fmla="*/ 192 w 200"/>
                      <a:gd name="T95" fmla="*/ 88 h 112"/>
                      <a:gd name="T96" fmla="*/ 196 w 200"/>
                      <a:gd name="T97" fmla="*/ 42 h 112"/>
                      <a:gd name="T98" fmla="*/ 200 w 200"/>
                      <a:gd name="T99" fmla="*/ 28 h 1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00" h="112">
                        <a:moveTo>
                          <a:pt x="0" y="112"/>
                        </a:moveTo>
                        <a:lnTo>
                          <a:pt x="3" y="87"/>
                        </a:lnTo>
                        <a:lnTo>
                          <a:pt x="7" y="104"/>
                        </a:lnTo>
                        <a:lnTo>
                          <a:pt x="12" y="94"/>
                        </a:lnTo>
                        <a:lnTo>
                          <a:pt x="16" y="74"/>
                        </a:lnTo>
                        <a:lnTo>
                          <a:pt x="20" y="87"/>
                        </a:lnTo>
                        <a:lnTo>
                          <a:pt x="24" y="51"/>
                        </a:lnTo>
                        <a:lnTo>
                          <a:pt x="28" y="89"/>
                        </a:lnTo>
                        <a:lnTo>
                          <a:pt x="32" y="75"/>
                        </a:lnTo>
                        <a:lnTo>
                          <a:pt x="36" y="60"/>
                        </a:lnTo>
                        <a:lnTo>
                          <a:pt x="40" y="100"/>
                        </a:lnTo>
                        <a:lnTo>
                          <a:pt x="44" y="43"/>
                        </a:lnTo>
                        <a:lnTo>
                          <a:pt x="48" y="46"/>
                        </a:lnTo>
                        <a:lnTo>
                          <a:pt x="53" y="80"/>
                        </a:lnTo>
                        <a:lnTo>
                          <a:pt x="57" y="89"/>
                        </a:lnTo>
                        <a:lnTo>
                          <a:pt x="61" y="0"/>
                        </a:lnTo>
                        <a:lnTo>
                          <a:pt x="65" y="40"/>
                        </a:lnTo>
                        <a:lnTo>
                          <a:pt x="69" y="66"/>
                        </a:lnTo>
                        <a:lnTo>
                          <a:pt x="73" y="74"/>
                        </a:lnTo>
                        <a:lnTo>
                          <a:pt x="77" y="92"/>
                        </a:lnTo>
                        <a:lnTo>
                          <a:pt x="81" y="3"/>
                        </a:lnTo>
                        <a:lnTo>
                          <a:pt x="85" y="108"/>
                        </a:lnTo>
                        <a:lnTo>
                          <a:pt x="89" y="21"/>
                        </a:lnTo>
                        <a:lnTo>
                          <a:pt x="94" y="23"/>
                        </a:lnTo>
                        <a:lnTo>
                          <a:pt x="98" y="87"/>
                        </a:lnTo>
                        <a:lnTo>
                          <a:pt x="102" y="92"/>
                        </a:lnTo>
                        <a:lnTo>
                          <a:pt x="106" y="88"/>
                        </a:lnTo>
                        <a:lnTo>
                          <a:pt x="110" y="71"/>
                        </a:lnTo>
                        <a:lnTo>
                          <a:pt x="114" y="45"/>
                        </a:lnTo>
                        <a:lnTo>
                          <a:pt x="118" y="16"/>
                        </a:lnTo>
                        <a:lnTo>
                          <a:pt x="122" y="98"/>
                        </a:lnTo>
                        <a:lnTo>
                          <a:pt x="126" y="89"/>
                        </a:lnTo>
                        <a:lnTo>
                          <a:pt x="130" y="92"/>
                        </a:lnTo>
                        <a:lnTo>
                          <a:pt x="135" y="17"/>
                        </a:lnTo>
                        <a:lnTo>
                          <a:pt x="139" y="40"/>
                        </a:lnTo>
                        <a:lnTo>
                          <a:pt x="143" y="108"/>
                        </a:lnTo>
                        <a:lnTo>
                          <a:pt x="147" y="22"/>
                        </a:lnTo>
                        <a:lnTo>
                          <a:pt x="151" y="19"/>
                        </a:lnTo>
                        <a:lnTo>
                          <a:pt x="155" y="86"/>
                        </a:lnTo>
                        <a:lnTo>
                          <a:pt x="159" y="76"/>
                        </a:lnTo>
                        <a:lnTo>
                          <a:pt x="163" y="39"/>
                        </a:lnTo>
                        <a:lnTo>
                          <a:pt x="167" y="10"/>
                        </a:lnTo>
                        <a:lnTo>
                          <a:pt x="171" y="93"/>
                        </a:lnTo>
                        <a:lnTo>
                          <a:pt x="176" y="39"/>
                        </a:lnTo>
                        <a:lnTo>
                          <a:pt x="179" y="52"/>
                        </a:lnTo>
                        <a:lnTo>
                          <a:pt x="184" y="64"/>
                        </a:lnTo>
                        <a:lnTo>
                          <a:pt x="188" y="85"/>
                        </a:lnTo>
                        <a:lnTo>
                          <a:pt x="192" y="88"/>
                        </a:lnTo>
                        <a:lnTo>
                          <a:pt x="196" y="42"/>
                        </a:lnTo>
                        <a:lnTo>
                          <a:pt x="200" y="2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DB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09" name="Freeform 81"/>
                  <p:cNvSpPr>
                    <a:spLocks/>
                  </p:cNvSpPr>
                  <p:nvPr/>
                </p:nvSpPr>
                <p:spPr bwMode="auto">
                  <a:xfrm>
                    <a:off x="6772276" y="2925764"/>
                    <a:ext cx="317500" cy="185738"/>
                  </a:xfrm>
                  <a:custGeom>
                    <a:avLst/>
                    <a:gdLst>
                      <a:gd name="T0" fmla="*/ 0 w 200"/>
                      <a:gd name="T1" fmla="*/ 33 h 117"/>
                      <a:gd name="T2" fmla="*/ 4 w 200"/>
                      <a:gd name="T3" fmla="*/ 39 h 117"/>
                      <a:gd name="T4" fmla="*/ 8 w 200"/>
                      <a:gd name="T5" fmla="*/ 95 h 117"/>
                      <a:gd name="T6" fmla="*/ 12 w 200"/>
                      <a:gd name="T7" fmla="*/ 77 h 117"/>
                      <a:gd name="T8" fmla="*/ 16 w 200"/>
                      <a:gd name="T9" fmla="*/ 15 h 117"/>
                      <a:gd name="T10" fmla="*/ 20 w 200"/>
                      <a:gd name="T11" fmla="*/ 71 h 117"/>
                      <a:gd name="T12" fmla="*/ 24 w 200"/>
                      <a:gd name="T13" fmla="*/ 95 h 117"/>
                      <a:gd name="T14" fmla="*/ 29 w 200"/>
                      <a:gd name="T15" fmla="*/ 31 h 117"/>
                      <a:gd name="T16" fmla="*/ 33 w 200"/>
                      <a:gd name="T17" fmla="*/ 115 h 117"/>
                      <a:gd name="T18" fmla="*/ 37 w 200"/>
                      <a:gd name="T19" fmla="*/ 40 h 117"/>
                      <a:gd name="T20" fmla="*/ 41 w 200"/>
                      <a:gd name="T21" fmla="*/ 37 h 117"/>
                      <a:gd name="T22" fmla="*/ 45 w 200"/>
                      <a:gd name="T23" fmla="*/ 38 h 117"/>
                      <a:gd name="T24" fmla="*/ 49 w 200"/>
                      <a:gd name="T25" fmla="*/ 106 h 117"/>
                      <a:gd name="T26" fmla="*/ 53 w 200"/>
                      <a:gd name="T27" fmla="*/ 88 h 117"/>
                      <a:gd name="T28" fmla="*/ 57 w 200"/>
                      <a:gd name="T29" fmla="*/ 35 h 117"/>
                      <a:gd name="T30" fmla="*/ 61 w 200"/>
                      <a:gd name="T31" fmla="*/ 62 h 117"/>
                      <a:gd name="T32" fmla="*/ 65 w 200"/>
                      <a:gd name="T33" fmla="*/ 54 h 117"/>
                      <a:gd name="T34" fmla="*/ 70 w 200"/>
                      <a:gd name="T35" fmla="*/ 117 h 117"/>
                      <a:gd name="T36" fmla="*/ 74 w 200"/>
                      <a:gd name="T37" fmla="*/ 15 h 117"/>
                      <a:gd name="T38" fmla="*/ 78 w 200"/>
                      <a:gd name="T39" fmla="*/ 35 h 117"/>
                      <a:gd name="T40" fmla="*/ 82 w 200"/>
                      <a:gd name="T41" fmla="*/ 88 h 117"/>
                      <a:gd name="T42" fmla="*/ 86 w 200"/>
                      <a:gd name="T43" fmla="*/ 75 h 117"/>
                      <a:gd name="T44" fmla="*/ 90 w 200"/>
                      <a:gd name="T45" fmla="*/ 71 h 117"/>
                      <a:gd name="T46" fmla="*/ 94 w 200"/>
                      <a:gd name="T47" fmla="*/ 83 h 117"/>
                      <a:gd name="T48" fmla="*/ 98 w 200"/>
                      <a:gd name="T49" fmla="*/ 22 h 117"/>
                      <a:gd name="T50" fmla="*/ 102 w 200"/>
                      <a:gd name="T51" fmla="*/ 32 h 117"/>
                      <a:gd name="T52" fmla="*/ 106 w 200"/>
                      <a:gd name="T53" fmla="*/ 85 h 117"/>
                      <a:gd name="T54" fmla="*/ 111 w 200"/>
                      <a:gd name="T55" fmla="*/ 71 h 117"/>
                      <a:gd name="T56" fmla="*/ 114 w 200"/>
                      <a:gd name="T57" fmla="*/ 76 h 117"/>
                      <a:gd name="T58" fmla="*/ 119 w 200"/>
                      <a:gd name="T59" fmla="*/ 5 h 117"/>
                      <a:gd name="T60" fmla="*/ 123 w 200"/>
                      <a:gd name="T61" fmla="*/ 70 h 117"/>
                      <a:gd name="T62" fmla="*/ 127 w 200"/>
                      <a:gd name="T63" fmla="*/ 93 h 117"/>
                      <a:gd name="T64" fmla="*/ 131 w 200"/>
                      <a:gd name="T65" fmla="*/ 23 h 117"/>
                      <a:gd name="T66" fmla="*/ 135 w 200"/>
                      <a:gd name="T67" fmla="*/ 86 h 117"/>
                      <a:gd name="T68" fmla="*/ 139 w 200"/>
                      <a:gd name="T69" fmla="*/ 67 h 117"/>
                      <a:gd name="T70" fmla="*/ 143 w 200"/>
                      <a:gd name="T71" fmla="*/ 0 h 117"/>
                      <a:gd name="T72" fmla="*/ 147 w 200"/>
                      <a:gd name="T73" fmla="*/ 74 h 117"/>
                      <a:gd name="T74" fmla="*/ 152 w 200"/>
                      <a:gd name="T75" fmla="*/ 72 h 117"/>
                      <a:gd name="T76" fmla="*/ 155 w 200"/>
                      <a:gd name="T77" fmla="*/ 64 h 117"/>
                      <a:gd name="T78" fmla="*/ 160 w 200"/>
                      <a:gd name="T79" fmla="*/ 69 h 117"/>
                      <a:gd name="T80" fmla="*/ 164 w 200"/>
                      <a:gd name="T81" fmla="*/ 4 h 117"/>
                      <a:gd name="T82" fmla="*/ 168 w 200"/>
                      <a:gd name="T83" fmla="*/ 51 h 117"/>
                      <a:gd name="T84" fmla="*/ 172 w 200"/>
                      <a:gd name="T85" fmla="*/ 72 h 117"/>
                      <a:gd name="T86" fmla="*/ 176 w 200"/>
                      <a:gd name="T87" fmla="*/ 115 h 117"/>
                      <a:gd name="T88" fmla="*/ 180 w 200"/>
                      <a:gd name="T89" fmla="*/ 35 h 117"/>
                      <a:gd name="T90" fmla="*/ 184 w 200"/>
                      <a:gd name="T91" fmla="*/ 26 h 117"/>
                      <a:gd name="T92" fmla="*/ 188 w 200"/>
                      <a:gd name="T93" fmla="*/ 88 h 117"/>
                      <a:gd name="T94" fmla="*/ 192 w 200"/>
                      <a:gd name="T95" fmla="*/ 100 h 117"/>
                      <a:gd name="T96" fmla="*/ 196 w 200"/>
                      <a:gd name="T97" fmla="*/ 92 h 117"/>
                      <a:gd name="T98" fmla="*/ 200 w 200"/>
                      <a:gd name="T99" fmla="*/ 90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00" h="117">
                        <a:moveTo>
                          <a:pt x="0" y="33"/>
                        </a:moveTo>
                        <a:lnTo>
                          <a:pt x="4" y="39"/>
                        </a:lnTo>
                        <a:lnTo>
                          <a:pt x="8" y="95"/>
                        </a:lnTo>
                        <a:lnTo>
                          <a:pt x="12" y="77"/>
                        </a:lnTo>
                        <a:lnTo>
                          <a:pt x="16" y="15"/>
                        </a:lnTo>
                        <a:lnTo>
                          <a:pt x="20" y="71"/>
                        </a:lnTo>
                        <a:lnTo>
                          <a:pt x="24" y="95"/>
                        </a:lnTo>
                        <a:lnTo>
                          <a:pt x="29" y="31"/>
                        </a:lnTo>
                        <a:lnTo>
                          <a:pt x="33" y="115"/>
                        </a:lnTo>
                        <a:lnTo>
                          <a:pt x="37" y="40"/>
                        </a:lnTo>
                        <a:lnTo>
                          <a:pt x="41" y="37"/>
                        </a:lnTo>
                        <a:lnTo>
                          <a:pt x="45" y="38"/>
                        </a:lnTo>
                        <a:lnTo>
                          <a:pt x="49" y="106"/>
                        </a:lnTo>
                        <a:lnTo>
                          <a:pt x="53" y="88"/>
                        </a:lnTo>
                        <a:lnTo>
                          <a:pt x="57" y="35"/>
                        </a:lnTo>
                        <a:lnTo>
                          <a:pt x="61" y="62"/>
                        </a:lnTo>
                        <a:lnTo>
                          <a:pt x="65" y="54"/>
                        </a:lnTo>
                        <a:lnTo>
                          <a:pt x="70" y="117"/>
                        </a:lnTo>
                        <a:lnTo>
                          <a:pt x="74" y="15"/>
                        </a:lnTo>
                        <a:lnTo>
                          <a:pt x="78" y="35"/>
                        </a:lnTo>
                        <a:lnTo>
                          <a:pt x="82" y="88"/>
                        </a:lnTo>
                        <a:lnTo>
                          <a:pt x="86" y="75"/>
                        </a:lnTo>
                        <a:lnTo>
                          <a:pt x="90" y="71"/>
                        </a:lnTo>
                        <a:lnTo>
                          <a:pt x="94" y="83"/>
                        </a:lnTo>
                        <a:lnTo>
                          <a:pt x="98" y="22"/>
                        </a:lnTo>
                        <a:lnTo>
                          <a:pt x="102" y="32"/>
                        </a:lnTo>
                        <a:lnTo>
                          <a:pt x="106" y="85"/>
                        </a:lnTo>
                        <a:lnTo>
                          <a:pt x="111" y="71"/>
                        </a:lnTo>
                        <a:lnTo>
                          <a:pt x="114" y="76"/>
                        </a:lnTo>
                        <a:lnTo>
                          <a:pt x="119" y="5"/>
                        </a:lnTo>
                        <a:lnTo>
                          <a:pt x="123" y="70"/>
                        </a:lnTo>
                        <a:lnTo>
                          <a:pt x="127" y="93"/>
                        </a:lnTo>
                        <a:lnTo>
                          <a:pt x="131" y="23"/>
                        </a:lnTo>
                        <a:lnTo>
                          <a:pt x="135" y="86"/>
                        </a:lnTo>
                        <a:lnTo>
                          <a:pt x="139" y="67"/>
                        </a:lnTo>
                        <a:lnTo>
                          <a:pt x="143" y="0"/>
                        </a:lnTo>
                        <a:lnTo>
                          <a:pt x="147" y="74"/>
                        </a:lnTo>
                        <a:lnTo>
                          <a:pt x="152" y="72"/>
                        </a:lnTo>
                        <a:lnTo>
                          <a:pt x="155" y="64"/>
                        </a:lnTo>
                        <a:lnTo>
                          <a:pt x="160" y="69"/>
                        </a:lnTo>
                        <a:lnTo>
                          <a:pt x="164" y="4"/>
                        </a:lnTo>
                        <a:lnTo>
                          <a:pt x="168" y="51"/>
                        </a:lnTo>
                        <a:lnTo>
                          <a:pt x="172" y="72"/>
                        </a:lnTo>
                        <a:lnTo>
                          <a:pt x="176" y="115"/>
                        </a:lnTo>
                        <a:lnTo>
                          <a:pt x="180" y="35"/>
                        </a:lnTo>
                        <a:lnTo>
                          <a:pt x="184" y="26"/>
                        </a:lnTo>
                        <a:lnTo>
                          <a:pt x="188" y="88"/>
                        </a:lnTo>
                        <a:lnTo>
                          <a:pt x="192" y="100"/>
                        </a:lnTo>
                        <a:lnTo>
                          <a:pt x="196" y="92"/>
                        </a:lnTo>
                        <a:lnTo>
                          <a:pt x="200" y="9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DB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10" name="Freeform 82"/>
                  <p:cNvSpPr>
                    <a:spLocks/>
                  </p:cNvSpPr>
                  <p:nvPr/>
                </p:nvSpPr>
                <p:spPr bwMode="auto">
                  <a:xfrm>
                    <a:off x="7089776" y="2922589"/>
                    <a:ext cx="319088" cy="185738"/>
                  </a:xfrm>
                  <a:custGeom>
                    <a:avLst/>
                    <a:gdLst>
                      <a:gd name="T0" fmla="*/ 0 w 201"/>
                      <a:gd name="T1" fmla="*/ 92 h 117"/>
                      <a:gd name="T2" fmla="*/ 5 w 201"/>
                      <a:gd name="T3" fmla="*/ 14 h 117"/>
                      <a:gd name="T4" fmla="*/ 9 w 201"/>
                      <a:gd name="T5" fmla="*/ 76 h 117"/>
                      <a:gd name="T6" fmla="*/ 13 w 201"/>
                      <a:gd name="T7" fmla="*/ 74 h 117"/>
                      <a:gd name="T8" fmla="*/ 17 w 201"/>
                      <a:gd name="T9" fmla="*/ 68 h 117"/>
                      <a:gd name="T10" fmla="*/ 21 w 201"/>
                      <a:gd name="T11" fmla="*/ 91 h 117"/>
                      <a:gd name="T12" fmla="*/ 25 w 201"/>
                      <a:gd name="T13" fmla="*/ 10 h 117"/>
                      <a:gd name="T14" fmla="*/ 29 w 201"/>
                      <a:gd name="T15" fmla="*/ 55 h 117"/>
                      <a:gd name="T16" fmla="*/ 33 w 201"/>
                      <a:gd name="T17" fmla="*/ 99 h 117"/>
                      <a:gd name="T18" fmla="*/ 37 w 201"/>
                      <a:gd name="T19" fmla="*/ 44 h 117"/>
                      <a:gd name="T20" fmla="*/ 41 w 201"/>
                      <a:gd name="T21" fmla="*/ 108 h 117"/>
                      <a:gd name="T22" fmla="*/ 46 w 201"/>
                      <a:gd name="T23" fmla="*/ 79 h 117"/>
                      <a:gd name="T24" fmla="*/ 50 w 201"/>
                      <a:gd name="T25" fmla="*/ 42 h 117"/>
                      <a:gd name="T26" fmla="*/ 54 w 201"/>
                      <a:gd name="T27" fmla="*/ 60 h 117"/>
                      <a:gd name="T28" fmla="*/ 58 w 201"/>
                      <a:gd name="T29" fmla="*/ 21 h 117"/>
                      <a:gd name="T30" fmla="*/ 62 w 201"/>
                      <a:gd name="T31" fmla="*/ 92 h 117"/>
                      <a:gd name="T32" fmla="*/ 66 w 201"/>
                      <a:gd name="T33" fmla="*/ 63 h 117"/>
                      <a:gd name="T34" fmla="*/ 70 w 201"/>
                      <a:gd name="T35" fmla="*/ 20 h 117"/>
                      <a:gd name="T36" fmla="*/ 74 w 201"/>
                      <a:gd name="T37" fmla="*/ 91 h 117"/>
                      <a:gd name="T38" fmla="*/ 78 w 201"/>
                      <a:gd name="T39" fmla="*/ 101 h 117"/>
                      <a:gd name="T40" fmla="*/ 82 w 201"/>
                      <a:gd name="T41" fmla="*/ 35 h 117"/>
                      <a:gd name="T42" fmla="*/ 87 w 201"/>
                      <a:gd name="T43" fmla="*/ 24 h 117"/>
                      <a:gd name="T44" fmla="*/ 90 w 201"/>
                      <a:gd name="T45" fmla="*/ 82 h 117"/>
                      <a:gd name="T46" fmla="*/ 95 w 201"/>
                      <a:gd name="T47" fmla="*/ 43 h 117"/>
                      <a:gd name="T48" fmla="*/ 99 w 201"/>
                      <a:gd name="T49" fmla="*/ 91 h 117"/>
                      <a:gd name="T50" fmla="*/ 103 w 201"/>
                      <a:gd name="T51" fmla="*/ 64 h 117"/>
                      <a:gd name="T52" fmla="*/ 107 w 201"/>
                      <a:gd name="T53" fmla="*/ 2 h 117"/>
                      <a:gd name="T54" fmla="*/ 111 w 201"/>
                      <a:gd name="T55" fmla="*/ 67 h 117"/>
                      <a:gd name="T56" fmla="*/ 115 w 201"/>
                      <a:gd name="T57" fmla="*/ 80 h 117"/>
                      <a:gd name="T58" fmla="*/ 119 w 201"/>
                      <a:gd name="T59" fmla="*/ 23 h 117"/>
                      <a:gd name="T60" fmla="*/ 123 w 201"/>
                      <a:gd name="T61" fmla="*/ 117 h 117"/>
                      <a:gd name="T62" fmla="*/ 128 w 201"/>
                      <a:gd name="T63" fmla="*/ 0 h 117"/>
                      <a:gd name="T64" fmla="*/ 131 w 201"/>
                      <a:gd name="T65" fmla="*/ 47 h 117"/>
                      <a:gd name="T66" fmla="*/ 136 w 201"/>
                      <a:gd name="T67" fmla="*/ 87 h 117"/>
                      <a:gd name="T68" fmla="*/ 140 w 201"/>
                      <a:gd name="T69" fmla="*/ 92 h 117"/>
                      <a:gd name="T70" fmla="*/ 144 w 201"/>
                      <a:gd name="T71" fmla="*/ 91 h 117"/>
                      <a:gd name="T72" fmla="*/ 148 w 201"/>
                      <a:gd name="T73" fmla="*/ 74 h 117"/>
                      <a:gd name="T74" fmla="*/ 152 w 201"/>
                      <a:gd name="T75" fmla="*/ 44 h 117"/>
                      <a:gd name="T76" fmla="*/ 156 w 201"/>
                      <a:gd name="T77" fmla="*/ 30 h 117"/>
                      <a:gd name="T78" fmla="*/ 160 w 201"/>
                      <a:gd name="T79" fmla="*/ 101 h 117"/>
                      <a:gd name="T80" fmla="*/ 164 w 201"/>
                      <a:gd name="T81" fmla="*/ 77 h 117"/>
                      <a:gd name="T82" fmla="*/ 168 w 201"/>
                      <a:gd name="T83" fmla="*/ 108 h 117"/>
                      <a:gd name="T84" fmla="*/ 172 w 201"/>
                      <a:gd name="T85" fmla="*/ 5 h 117"/>
                      <a:gd name="T86" fmla="*/ 176 w 201"/>
                      <a:gd name="T87" fmla="*/ 72 h 117"/>
                      <a:gd name="T88" fmla="*/ 181 w 201"/>
                      <a:gd name="T89" fmla="*/ 94 h 117"/>
                      <a:gd name="T90" fmla="*/ 185 w 201"/>
                      <a:gd name="T91" fmla="*/ 45 h 117"/>
                      <a:gd name="T92" fmla="*/ 189 w 201"/>
                      <a:gd name="T93" fmla="*/ 53 h 117"/>
                      <a:gd name="T94" fmla="*/ 193 w 201"/>
                      <a:gd name="T95" fmla="*/ 102 h 117"/>
                      <a:gd name="T96" fmla="*/ 197 w 201"/>
                      <a:gd name="T97" fmla="*/ 21 h 117"/>
                      <a:gd name="T98" fmla="*/ 201 w 201"/>
                      <a:gd name="T99" fmla="*/ 56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01" h="117">
                        <a:moveTo>
                          <a:pt x="0" y="92"/>
                        </a:moveTo>
                        <a:lnTo>
                          <a:pt x="5" y="14"/>
                        </a:lnTo>
                        <a:lnTo>
                          <a:pt x="9" y="76"/>
                        </a:lnTo>
                        <a:lnTo>
                          <a:pt x="13" y="74"/>
                        </a:lnTo>
                        <a:lnTo>
                          <a:pt x="17" y="68"/>
                        </a:lnTo>
                        <a:lnTo>
                          <a:pt x="21" y="91"/>
                        </a:lnTo>
                        <a:lnTo>
                          <a:pt x="25" y="10"/>
                        </a:lnTo>
                        <a:lnTo>
                          <a:pt x="29" y="55"/>
                        </a:lnTo>
                        <a:lnTo>
                          <a:pt x="33" y="99"/>
                        </a:lnTo>
                        <a:lnTo>
                          <a:pt x="37" y="44"/>
                        </a:lnTo>
                        <a:lnTo>
                          <a:pt x="41" y="108"/>
                        </a:lnTo>
                        <a:lnTo>
                          <a:pt x="46" y="79"/>
                        </a:lnTo>
                        <a:lnTo>
                          <a:pt x="50" y="42"/>
                        </a:lnTo>
                        <a:lnTo>
                          <a:pt x="54" y="60"/>
                        </a:lnTo>
                        <a:lnTo>
                          <a:pt x="58" y="21"/>
                        </a:lnTo>
                        <a:lnTo>
                          <a:pt x="62" y="92"/>
                        </a:lnTo>
                        <a:lnTo>
                          <a:pt x="66" y="63"/>
                        </a:lnTo>
                        <a:lnTo>
                          <a:pt x="70" y="20"/>
                        </a:lnTo>
                        <a:lnTo>
                          <a:pt x="74" y="91"/>
                        </a:lnTo>
                        <a:lnTo>
                          <a:pt x="78" y="101"/>
                        </a:lnTo>
                        <a:lnTo>
                          <a:pt x="82" y="35"/>
                        </a:lnTo>
                        <a:lnTo>
                          <a:pt x="87" y="24"/>
                        </a:lnTo>
                        <a:lnTo>
                          <a:pt x="90" y="82"/>
                        </a:lnTo>
                        <a:lnTo>
                          <a:pt x="95" y="43"/>
                        </a:lnTo>
                        <a:lnTo>
                          <a:pt x="99" y="91"/>
                        </a:lnTo>
                        <a:lnTo>
                          <a:pt x="103" y="64"/>
                        </a:lnTo>
                        <a:lnTo>
                          <a:pt x="107" y="2"/>
                        </a:lnTo>
                        <a:lnTo>
                          <a:pt x="111" y="67"/>
                        </a:lnTo>
                        <a:lnTo>
                          <a:pt x="115" y="80"/>
                        </a:lnTo>
                        <a:lnTo>
                          <a:pt x="119" y="23"/>
                        </a:lnTo>
                        <a:lnTo>
                          <a:pt x="123" y="117"/>
                        </a:lnTo>
                        <a:lnTo>
                          <a:pt x="128" y="0"/>
                        </a:lnTo>
                        <a:lnTo>
                          <a:pt x="131" y="47"/>
                        </a:lnTo>
                        <a:lnTo>
                          <a:pt x="136" y="87"/>
                        </a:lnTo>
                        <a:lnTo>
                          <a:pt x="140" y="92"/>
                        </a:lnTo>
                        <a:lnTo>
                          <a:pt x="144" y="91"/>
                        </a:lnTo>
                        <a:lnTo>
                          <a:pt x="148" y="74"/>
                        </a:lnTo>
                        <a:lnTo>
                          <a:pt x="152" y="44"/>
                        </a:lnTo>
                        <a:lnTo>
                          <a:pt x="156" y="30"/>
                        </a:lnTo>
                        <a:lnTo>
                          <a:pt x="160" y="101"/>
                        </a:lnTo>
                        <a:lnTo>
                          <a:pt x="164" y="77"/>
                        </a:lnTo>
                        <a:lnTo>
                          <a:pt x="168" y="108"/>
                        </a:lnTo>
                        <a:lnTo>
                          <a:pt x="172" y="5"/>
                        </a:lnTo>
                        <a:lnTo>
                          <a:pt x="176" y="72"/>
                        </a:lnTo>
                        <a:lnTo>
                          <a:pt x="181" y="94"/>
                        </a:lnTo>
                        <a:lnTo>
                          <a:pt x="185" y="45"/>
                        </a:lnTo>
                        <a:lnTo>
                          <a:pt x="189" y="53"/>
                        </a:lnTo>
                        <a:lnTo>
                          <a:pt x="193" y="102"/>
                        </a:lnTo>
                        <a:lnTo>
                          <a:pt x="197" y="21"/>
                        </a:lnTo>
                        <a:lnTo>
                          <a:pt x="201" y="5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DB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11" name="Freeform 83"/>
                  <p:cNvSpPr>
                    <a:spLocks/>
                  </p:cNvSpPr>
                  <p:nvPr/>
                </p:nvSpPr>
                <p:spPr bwMode="auto">
                  <a:xfrm>
                    <a:off x="7408863" y="2924176"/>
                    <a:ext cx="214313" cy="187325"/>
                  </a:xfrm>
                  <a:custGeom>
                    <a:avLst/>
                    <a:gdLst>
                      <a:gd name="T0" fmla="*/ 0 w 135"/>
                      <a:gd name="T1" fmla="*/ 55 h 118"/>
                      <a:gd name="T2" fmla="*/ 4 w 135"/>
                      <a:gd name="T3" fmla="*/ 83 h 118"/>
                      <a:gd name="T4" fmla="*/ 8 w 135"/>
                      <a:gd name="T5" fmla="*/ 76 h 118"/>
                      <a:gd name="T6" fmla="*/ 12 w 135"/>
                      <a:gd name="T7" fmla="*/ 89 h 118"/>
                      <a:gd name="T8" fmla="*/ 16 w 135"/>
                      <a:gd name="T9" fmla="*/ 46 h 118"/>
                      <a:gd name="T10" fmla="*/ 21 w 135"/>
                      <a:gd name="T11" fmla="*/ 68 h 118"/>
                      <a:gd name="T12" fmla="*/ 25 w 135"/>
                      <a:gd name="T13" fmla="*/ 93 h 118"/>
                      <a:gd name="T14" fmla="*/ 29 w 135"/>
                      <a:gd name="T15" fmla="*/ 61 h 118"/>
                      <a:gd name="T16" fmla="*/ 33 w 135"/>
                      <a:gd name="T17" fmla="*/ 20 h 118"/>
                      <a:gd name="T18" fmla="*/ 37 w 135"/>
                      <a:gd name="T19" fmla="*/ 110 h 118"/>
                      <a:gd name="T20" fmla="*/ 41 w 135"/>
                      <a:gd name="T21" fmla="*/ 39 h 118"/>
                      <a:gd name="T22" fmla="*/ 45 w 135"/>
                      <a:gd name="T23" fmla="*/ 24 h 118"/>
                      <a:gd name="T24" fmla="*/ 49 w 135"/>
                      <a:gd name="T25" fmla="*/ 58 h 118"/>
                      <a:gd name="T26" fmla="*/ 53 w 135"/>
                      <a:gd name="T27" fmla="*/ 68 h 118"/>
                      <a:gd name="T28" fmla="*/ 57 w 135"/>
                      <a:gd name="T29" fmla="*/ 70 h 118"/>
                      <a:gd name="T30" fmla="*/ 62 w 135"/>
                      <a:gd name="T31" fmla="*/ 56 h 118"/>
                      <a:gd name="T32" fmla="*/ 65 w 135"/>
                      <a:gd name="T33" fmla="*/ 27 h 118"/>
                      <a:gd name="T34" fmla="*/ 70 w 135"/>
                      <a:gd name="T35" fmla="*/ 117 h 118"/>
                      <a:gd name="T36" fmla="*/ 74 w 135"/>
                      <a:gd name="T37" fmla="*/ 16 h 118"/>
                      <a:gd name="T38" fmla="*/ 78 w 135"/>
                      <a:gd name="T39" fmla="*/ 13 h 118"/>
                      <a:gd name="T40" fmla="*/ 82 w 135"/>
                      <a:gd name="T41" fmla="*/ 87 h 118"/>
                      <a:gd name="T42" fmla="*/ 86 w 135"/>
                      <a:gd name="T43" fmla="*/ 60 h 118"/>
                      <a:gd name="T44" fmla="*/ 90 w 135"/>
                      <a:gd name="T45" fmla="*/ 117 h 118"/>
                      <a:gd name="T46" fmla="*/ 94 w 135"/>
                      <a:gd name="T47" fmla="*/ 16 h 118"/>
                      <a:gd name="T48" fmla="*/ 98 w 135"/>
                      <a:gd name="T49" fmla="*/ 0 h 118"/>
                      <a:gd name="T50" fmla="*/ 103 w 135"/>
                      <a:gd name="T51" fmla="*/ 49 h 118"/>
                      <a:gd name="T52" fmla="*/ 106 w 135"/>
                      <a:gd name="T53" fmla="*/ 118 h 118"/>
                      <a:gd name="T54" fmla="*/ 111 w 135"/>
                      <a:gd name="T55" fmla="*/ 14 h 118"/>
                      <a:gd name="T56" fmla="*/ 115 w 135"/>
                      <a:gd name="T57" fmla="*/ 58 h 118"/>
                      <a:gd name="T58" fmla="*/ 119 w 135"/>
                      <a:gd name="T59" fmla="*/ 95 h 118"/>
                      <a:gd name="T60" fmla="*/ 123 w 135"/>
                      <a:gd name="T61" fmla="*/ 45 h 118"/>
                      <a:gd name="T62" fmla="*/ 127 w 135"/>
                      <a:gd name="T63" fmla="*/ 53 h 118"/>
                      <a:gd name="T64" fmla="*/ 131 w 135"/>
                      <a:gd name="T65" fmla="*/ 110 h 118"/>
                      <a:gd name="T66" fmla="*/ 135 w 135"/>
                      <a:gd name="T67" fmla="*/ 45 h 1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</a:cxnLst>
                    <a:rect l="0" t="0" r="r" b="b"/>
                    <a:pathLst>
                      <a:path w="135" h="118">
                        <a:moveTo>
                          <a:pt x="0" y="55"/>
                        </a:moveTo>
                        <a:lnTo>
                          <a:pt x="4" y="83"/>
                        </a:lnTo>
                        <a:lnTo>
                          <a:pt x="8" y="76"/>
                        </a:lnTo>
                        <a:lnTo>
                          <a:pt x="12" y="89"/>
                        </a:lnTo>
                        <a:lnTo>
                          <a:pt x="16" y="46"/>
                        </a:lnTo>
                        <a:lnTo>
                          <a:pt x="21" y="68"/>
                        </a:lnTo>
                        <a:lnTo>
                          <a:pt x="25" y="93"/>
                        </a:lnTo>
                        <a:lnTo>
                          <a:pt x="29" y="61"/>
                        </a:lnTo>
                        <a:lnTo>
                          <a:pt x="33" y="20"/>
                        </a:lnTo>
                        <a:lnTo>
                          <a:pt x="37" y="110"/>
                        </a:lnTo>
                        <a:lnTo>
                          <a:pt x="41" y="39"/>
                        </a:lnTo>
                        <a:lnTo>
                          <a:pt x="45" y="24"/>
                        </a:lnTo>
                        <a:lnTo>
                          <a:pt x="49" y="58"/>
                        </a:lnTo>
                        <a:lnTo>
                          <a:pt x="53" y="68"/>
                        </a:lnTo>
                        <a:lnTo>
                          <a:pt x="57" y="70"/>
                        </a:lnTo>
                        <a:lnTo>
                          <a:pt x="62" y="56"/>
                        </a:lnTo>
                        <a:lnTo>
                          <a:pt x="65" y="27"/>
                        </a:lnTo>
                        <a:lnTo>
                          <a:pt x="70" y="117"/>
                        </a:lnTo>
                        <a:lnTo>
                          <a:pt x="74" y="16"/>
                        </a:lnTo>
                        <a:lnTo>
                          <a:pt x="78" y="13"/>
                        </a:lnTo>
                        <a:lnTo>
                          <a:pt x="82" y="87"/>
                        </a:lnTo>
                        <a:lnTo>
                          <a:pt x="86" y="60"/>
                        </a:lnTo>
                        <a:lnTo>
                          <a:pt x="90" y="117"/>
                        </a:lnTo>
                        <a:lnTo>
                          <a:pt x="94" y="16"/>
                        </a:lnTo>
                        <a:lnTo>
                          <a:pt x="98" y="0"/>
                        </a:lnTo>
                        <a:lnTo>
                          <a:pt x="103" y="49"/>
                        </a:lnTo>
                        <a:lnTo>
                          <a:pt x="106" y="118"/>
                        </a:lnTo>
                        <a:lnTo>
                          <a:pt x="111" y="14"/>
                        </a:lnTo>
                        <a:lnTo>
                          <a:pt x="115" y="58"/>
                        </a:lnTo>
                        <a:lnTo>
                          <a:pt x="119" y="95"/>
                        </a:lnTo>
                        <a:lnTo>
                          <a:pt x="123" y="45"/>
                        </a:lnTo>
                        <a:lnTo>
                          <a:pt x="127" y="53"/>
                        </a:lnTo>
                        <a:lnTo>
                          <a:pt x="131" y="110"/>
                        </a:lnTo>
                        <a:lnTo>
                          <a:pt x="135" y="4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DB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12" name="Freeform 84"/>
                  <p:cNvSpPr>
                    <a:spLocks/>
                  </p:cNvSpPr>
                  <p:nvPr/>
                </p:nvSpPr>
                <p:spPr bwMode="auto">
                  <a:xfrm>
                    <a:off x="6454776" y="2862264"/>
                    <a:ext cx="317500" cy="249238"/>
                  </a:xfrm>
                  <a:custGeom>
                    <a:avLst/>
                    <a:gdLst>
                      <a:gd name="T0" fmla="*/ 0 w 200"/>
                      <a:gd name="T1" fmla="*/ 157 h 157"/>
                      <a:gd name="T2" fmla="*/ 3 w 200"/>
                      <a:gd name="T3" fmla="*/ 135 h 157"/>
                      <a:gd name="T4" fmla="*/ 7 w 200"/>
                      <a:gd name="T5" fmla="*/ 139 h 157"/>
                      <a:gd name="T6" fmla="*/ 12 w 200"/>
                      <a:gd name="T7" fmla="*/ 146 h 157"/>
                      <a:gd name="T8" fmla="*/ 16 w 200"/>
                      <a:gd name="T9" fmla="*/ 148 h 157"/>
                      <a:gd name="T10" fmla="*/ 20 w 200"/>
                      <a:gd name="T11" fmla="*/ 123 h 157"/>
                      <a:gd name="T12" fmla="*/ 24 w 200"/>
                      <a:gd name="T13" fmla="*/ 133 h 157"/>
                      <a:gd name="T14" fmla="*/ 28 w 200"/>
                      <a:gd name="T15" fmla="*/ 74 h 157"/>
                      <a:gd name="T16" fmla="*/ 32 w 200"/>
                      <a:gd name="T17" fmla="*/ 80 h 157"/>
                      <a:gd name="T18" fmla="*/ 36 w 200"/>
                      <a:gd name="T19" fmla="*/ 130 h 157"/>
                      <a:gd name="T20" fmla="*/ 40 w 200"/>
                      <a:gd name="T21" fmla="*/ 118 h 157"/>
                      <a:gd name="T22" fmla="*/ 44 w 200"/>
                      <a:gd name="T23" fmla="*/ 81 h 157"/>
                      <a:gd name="T24" fmla="*/ 48 w 200"/>
                      <a:gd name="T25" fmla="*/ 151 h 157"/>
                      <a:gd name="T26" fmla="*/ 53 w 200"/>
                      <a:gd name="T27" fmla="*/ 136 h 157"/>
                      <a:gd name="T28" fmla="*/ 57 w 200"/>
                      <a:gd name="T29" fmla="*/ 132 h 157"/>
                      <a:gd name="T30" fmla="*/ 61 w 200"/>
                      <a:gd name="T31" fmla="*/ 15 h 157"/>
                      <a:gd name="T32" fmla="*/ 65 w 200"/>
                      <a:gd name="T33" fmla="*/ 81 h 157"/>
                      <a:gd name="T34" fmla="*/ 69 w 200"/>
                      <a:gd name="T35" fmla="*/ 135 h 157"/>
                      <a:gd name="T36" fmla="*/ 73 w 200"/>
                      <a:gd name="T37" fmla="*/ 125 h 157"/>
                      <a:gd name="T38" fmla="*/ 77 w 200"/>
                      <a:gd name="T39" fmla="*/ 155 h 157"/>
                      <a:gd name="T40" fmla="*/ 81 w 200"/>
                      <a:gd name="T41" fmla="*/ 145 h 157"/>
                      <a:gd name="T42" fmla="*/ 85 w 200"/>
                      <a:gd name="T43" fmla="*/ 115 h 157"/>
                      <a:gd name="T44" fmla="*/ 89 w 200"/>
                      <a:gd name="T45" fmla="*/ 128 h 157"/>
                      <a:gd name="T46" fmla="*/ 94 w 200"/>
                      <a:gd name="T47" fmla="*/ 35 h 157"/>
                      <a:gd name="T48" fmla="*/ 98 w 200"/>
                      <a:gd name="T49" fmla="*/ 101 h 157"/>
                      <a:gd name="T50" fmla="*/ 102 w 200"/>
                      <a:gd name="T51" fmla="*/ 130 h 157"/>
                      <a:gd name="T52" fmla="*/ 106 w 200"/>
                      <a:gd name="T53" fmla="*/ 114 h 157"/>
                      <a:gd name="T54" fmla="*/ 110 w 200"/>
                      <a:gd name="T55" fmla="*/ 150 h 157"/>
                      <a:gd name="T56" fmla="*/ 114 w 200"/>
                      <a:gd name="T57" fmla="*/ 104 h 157"/>
                      <a:gd name="T58" fmla="*/ 118 w 200"/>
                      <a:gd name="T59" fmla="*/ 85 h 157"/>
                      <a:gd name="T60" fmla="*/ 122 w 200"/>
                      <a:gd name="T61" fmla="*/ 142 h 157"/>
                      <a:gd name="T62" fmla="*/ 126 w 200"/>
                      <a:gd name="T63" fmla="*/ 145 h 157"/>
                      <a:gd name="T64" fmla="*/ 130 w 200"/>
                      <a:gd name="T65" fmla="*/ 142 h 157"/>
                      <a:gd name="T66" fmla="*/ 135 w 200"/>
                      <a:gd name="T67" fmla="*/ 0 h 157"/>
                      <a:gd name="T68" fmla="*/ 139 w 200"/>
                      <a:gd name="T69" fmla="*/ 72 h 157"/>
                      <a:gd name="T70" fmla="*/ 143 w 200"/>
                      <a:gd name="T71" fmla="*/ 140 h 157"/>
                      <a:gd name="T72" fmla="*/ 147 w 200"/>
                      <a:gd name="T73" fmla="*/ 126 h 157"/>
                      <a:gd name="T74" fmla="*/ 151 w 200"/>
                      <a:gd name="T75" fmla="*/ 112 h 157"/>
                      <a:gd name="T76" fmla="*/ 155 w 200"/>
                      <a:gd name="T77" fmla="*/ 154 h 157"/>
                      <a:gd name="T78" fmla="*/ 159 w 200"/>
                      <a:gd name="T79" fmla="*/ 99 h 157"/>
                      <a:gd name="T80" fmla="*/ 163 w 200"/>
                      <a:gd name="T81" fmla="*/ 129 h 157"/>
                      <a:gd name="T82" fmla="*/ 167 w 200"/>
                      <a:gd name="T83" fmla="*/ 144 h 157"/>
                      <a:gd name="T84" fmla="*/ 171 w 200"/>
                      <a:gd name="T85" fmla="*/ 69 h 157"/>
                      <a:gd name="T86" fmla="*/ 176 w 200"/>
                      <a:gd name="T87" fmla="*/ 68 h 157"/>
                      <a:gd name="T88" fmla="*/ 179 w 200"/>
                      <a:gd name="T89" fmla="*/ 62 h 157"/>
                      <a:gd name="T90" fmla="*/ 184 w 200"/>
                      <a:gd name="T91" fmla="*/ 125 h 157"/>
                      <a:gd name="T92" fmla="*/ 188 w 200"/>
                      <a:gd name="T93" fmla="*/ 139 h 157"/>
                      <a:gd name="T94" fmla="*/ 192 w 200"/>
                      <a:gd name="T95" fmla="*/ 144 h 157"/>
                      <a:gd name="T96" fmla="*/ 196 w 200"/>
                      <a:gd name="T97" fmla="*/ 67 h 157"/>
                      <a:gd name="T98" fmla="*/ 200 w 200"/>
                      <a:gd name="T99" fmla="*/ 41 h 1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00" h="157">
                        <a:moveTo>
                          <a:pt x="0" y="157"/>
                        </a:moveTo>
                        <a:lnTo>
                          <a:pt x="3" y="135"/>
                        </a:lnTo>
                        <a:lnTo>
                          <a:pt x="7" y="139"/>
                        </a:lnTo>
                        <a:lnTo>
                          <a:pt x="12" y="146"/>
                        </a:lnTo>
                        <a:lnTo>
                          <a:pt x="16" y="148"/>
                        </a:lnTo>
                        <a:lnTo>
                          <a:pt x="20" y="123"/>
                        </a:lnTo>
                        <a:lnTo>
                          <a:pt x="24" y="133"/>
                        </a:lnTo>
                        <a:lnTo>
                          <a:pt x="28" y="74"/>
                        </a:lnTo>
                        <a:lnTo>
                          <a:pt x="32" y="80"/>
                        </a:lnTo>
                        <a:lnTo>
                          <a:pt x="36" y="130"/>
                        </a:lnTo>
                        <a:lnTo>
                          <a:pt x="40" y="118"/>
                        </a:lnTo>
                        <a:lnTo>
                          <a:pt x="44" y="81"/>
                        </a:lnTo>
                        <a:lnTo>
                          <a:pt x="48" y="151"/>
                        </a:lnTo>
                        <a:lnTo>
                          <a:pt x="53" y="136"/>
                        </a:lnTo>
                        <a:lnTo>
                          <a:pt x="57" y="132"/>
                        </a:lnTo>
                        <a:lnTo>
                          <a:pt x="61" y="15"/>
                        </a:lnTo>
                        <a:lnTo>
                          <a:pt x="65" y="81"/>
                        </a:lnTo>
                        <a:lnTo>
                          <a:pt x="69" y="135"/>
                        </a:lnTo>
                        <a:lnTo>
                          <a:pt x="73" y="125"/>
                        </a:lnTo>
                        <a:lnTo>
                          <a:pt x="77" y="155"/>
                        </a:lnTo>
                        <a:lnTo>
                          <a:pt x="81" y="145"/>
                        </a:lnTo>
                        <a:lnTo>
                          <a:pt x="85" y="115"/>
                        </a:lnTo>
                        <a:lnTo>
                          <a:pt x="89" y="128"/>
                        </a:lnTo>
                        <a:lnTo>
                          <a:pt x="94" y="35"/>
                        </a:lnTo>
                        <a:lnTo>
                          <a:pt x="98" y="101"/>
                        </a:lnTo>
                        <a:lnTo>
                          <a:pt x="102" y="130"/>
                        </a:lnTo>
                        <a:lnTo>
                          <a:pt x="106" y="114"/>
                        </a:lnTo>
                        <a:lnTo>
                          <a:pt x="110" y="150"/>
                        </a:lnTo>
                        <a:lnTo>
                          <a:pt x="114" y="104"/>
                        </a:lnTo>
                        <a:lnTo>
                          <a:pt x="118" y="85"/>
                        </a:lnTo>
                        <a:lnTo>
                          <a:pt x="122" y="142"/>
                        </a:lnTo>
                        <a:lnTo>
                          <a:pt x="126" y="145"/>
                        </a:lnTo>
                        <a:lnTo>
                          <a:pt x="130" y="142"/>
                        </a:lnTo>
                        <a:lnTo>
                          <a:pt x="135" y="0"/>
                        </a:lnTo>
                        <a:lnTo>
                          <a:pt x="139" y="72"/>
                        </a:lnTo>
                        <a:lnTo>
                          <a:pt x="143" y="140"/>
                        </a:lnTo>
                        <a:lnTo>
                          <a:pt x="147" y="126"/>
                        </a:lnTo>
                        <a:lnTo>
                          <a:pt x="151" y="112"/>
                        </a:lnTo>
                        <a:lnTo>
                          <a:pt x="155" y="154"/>
                        </a:lnTo>
                        <a:lnTo>
                          <a:pt x="159" y="99"/>
                        </a:lnTo>
                        <a:lnTo>
                          <a:pt x="163" y="129"/>
                        </a:lnTo>
                        <a:lnTo>
                          <a:pt x="167" y="144"/>
                        </a:lnTo>
                        <a:lnTo>
                          <a:pt x="171" y="69"/>
                        </a:lnTo>
                        <a:lnTo>
                          <a:pt x="176" y="68"/>
                        </a:lnTo>
                        <a:lnTo>
                          <a:pt x="179" y="62"/>
                        </a:lnTo>
                        <a:lnTo>
                          <a:pt x="184" y="125"/>
                        </a:lnTo>
                        <a:lnTo>
                          <a:pt x="188" y="139"/>
                        </a:lnTo>
                        <a:lnTo>
                          <a:pt x="192" y="144"/>
                        </a:lnTo>
                        <a:lnTo>
                          <a:pt x="196" y="67"/>
                        </a:lnTo>
                        <a:lnTo>
                          <a:pt x="200" y="4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42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13" name="Freeform 85"/>
                  <p:cNvSpPr>
                    <a:spLocks/>
                  </p:cNvSpPr>
                  <p:nvPr/>
                </p:nvSpPr>
                <p:spPr bwMode="auto">
                  <a:xfrm>
                    <a:off x="6772276" y="2865439"/>
                    <a:ext cx="317500" cy="246063"/>
                  </a:xfrm>
                  <a:custGeom>
                    <a:avLst/>
                    <a:gdLst>
                      <a:gd name="T0" fmla="*/ 0 w 200"/>
                      <a:gd name="T1" fmla="*/ 39 h 155"/>
                      <a:gd name="T2" fmla="*/ 4 w 200"/>
                      <a:gd name="T3" fmla="*/ 114 h 155"/>
                      <a:gd name="T4" fmla="*/ 8 w 200"/>
                      <a:gd name="T5" fmla="*/ 146 h 155"/>
                      <a:gd name="T6" fmla="*/ 12 w 200"/>
                      <a:gd name="T7" fmla="*/ 110 h 155"/>
                      <a:gd name="T8" fmla="*/ 16 w 200"/>
                      <a:gd name="T9" fmla="*/ 103 h 155"/>
                      <a:gd name="T10" fmla="*/ 20 w 200"/>
                      <a:gd name="T11" fmla="*/ 151 h 155"/>
                      <a:gd name="T12" fmla="*/ 24 w 200"/>
                      <a:gd name="T13" fmla="*/ 131 h 155"/>
                      <a:gd name="T14" fmla="*/ 29 w 200"/>
                      <a:gd name="T15" fmla="*/ 128 h 155"/>
                      <a:gd name="T16" fmla="*/ 33 w 200"/>
                      <a:gd name="T17" fmla="*/ 154 h 155"/>
                      <a:gd name="T18" fmla="*/ 37 w 200"/>
                      <a:gd name="T19" fmla="*/ 100 h 155"/>
                      <a:gd name="T20" fmla="*/ 41 w 200"/>
                      <a:gd name="T21" fmla="*/ 59 h 155"/>
                      <a:gd name="T22" fmla="*/ 45 w 200"/>
                      <a:gd name="T23" fmla="*/ 130 h 155"/>
                      <a:gd name="T24" fmla="*/ 49 w 200"/>
                      <a:gd name="T25" fmla="*/ 137 h 155"/>
                      <a:gd name="T26" fmla="*/ 53 w 200"/>
                      <a:gd name="T27" fmla="*/ 86 h 155"/>
                      <a:gd name="T28" fmla="*/ 57 w 200"/>
                      <a:gd name="T29" fmla="*/ 7 h 155"/>
                      <a:gd name="T30" fmla="*/ 61 w 200"/>
                      <a:gd name="T31" fmla="*/ 98 h 155"/>
                      <a:gd name="T32" fmla="*/ 65 w 200"/>
                      <a:gd name="T33" fmla="*/ 123 h 155"/>
                      <a:gd name="T34" fmla="*/ 70 w 200"/>
                      <a:gd name="T35" fmla="*/ 149 h 155"/>
                      <a:gd name="T36" fmla="*/ 74 w 200"/>
                      <a:gd name="T37" fmla="*/ 29 h 155"/>
                      <a:gd name="T38" fmla="*/ 78 w 200"/>
                      <a:gd name="T39" fmla="*/ 89 h 155"/>
                      <a:gd name="T40" fmla="*/ 82 w 200"/>
                      <a:gd name="T41" fmla="*/ 153 h 155"/>
                      <a:gd name="T42" fmla="*/ 86 w 200"/>
                      <a:gd name="T43" fmla="*/ 155 h 155"/>
                      <a:gd name="T44" fmla="*/ 90 w 200"/>
                      <a:gd name="T45" fmla="*/ 155 h 155"/>
                      <a:gd name="T46" fmla="*/ 94 w 200"/>
                      <a:gd name="T47" fmla="*/ 151 h 155"/>
                      <a:gd name="T48" fmla="*/ 98 w 200"/>
                      <a:gd name="T49" fmla="*/ 101 h 155"/>
                      <a:gd name="T50" fmla="*/ 102 w 200"/>
                      <a:gd name="T51" fmla="*/ 128 h 155"/>
                      <a:gd name="T52" fmla="*/ 106 w 200"/>
                      <a:gd name="T53" fmla="*/ 150 h 155"/>
                      <a:gd name="T54" fmla="*/ 111 w 200"/>
                      <a:gd name="T55" fmla="*/ 154 h 155"/>
                      <a:gd name="T56" fmla="*/ 114 w 200"/>
                      <a:gd name="T57" fmla="*/ 0 h 155"/>
                      <a:gd name="T58" fmla="*/ 119 w 200"/>
                      <a:gd name="T59" fmla="*/ 46 h 155"/>
                      <a:gd name="T60" fmla="*/ 123 w 200"/>
                      <a:gd name="T61" fmla="*/ 148 h 155"/>
                      <a:gd name="T62" fmla="*/ 127 w 200"/>
                      <a:gd name="T63" fmla="*/ 109 h 155"/>
                      <a:gd name="T64" fmla="*/ 131 w 200"/>
                      <a:gd name="T65" fmla="*/ 139 h 155"/>
                      <a:gd name="T66" fmla="*/ 135 w 200"/>
                      <a:gd name="T67" fmla="*/ 147 h 155"/>
                      <a:gd name="T68" fmla="*/ 139 w 200"/>
                      <a:gd name="T69" fmla="*/ 153 h 155"/>
                      <a:gd name="T70" fmla="*/ 143 w 200"/>
                      <a:gd name="T71" fmla="*/ 106 h 155"/>
                      <a:gd name="T72" fmla="*/ 147 w 200"/>
                      <a:gd name="T73" fmla="*/ 83 h 155"/>
                      <a:gd name="T74" fmla="*/ 152 w 200"/>
                      <a:gd name="T75" fmla="*/ 141 h 155"/>
                      <a:gd name="T76" fmla="*/ 155 w 200"/>
                      <a:gd name="T77" fmla="*/ 147 h 155"/>
                      <a:gd name="T78" fmla="*/ 160 w 200"/>
                      <a:gd name="T79" fmla="*/ 148 h 155"/>
                      <a:gd name="T80" fmla="*/ 164 w 200"/>
                      <a:gd name="T81" fmla="*/ 62 h 155"/>
                      <a:gd name="T82" fmla="*/ 168 w 200"/>
                      <a:gd name="T83" fmla="*/ 144 h 155"/>
                      <a:gd name="T84" fmla="*/ 172 w 200"/>
                      <a:gd name="T85" fmla="*/ 114 h 155"/>
                      <a:gd name="T86" fmla="*/ 176 w 200"/>
                      <a:gd name="T87" fmla="*/ 149 h 155"/>
                      <a:gd name="T88" fmla="*/ 180 w 200"/>
                      <a:gd name="T89" fmla="*/ 101 h 155"/>
                      <a:gd name="T90" fmla="*/ 184 w 200"/>
                      <a:gd name="T91" fmla="*/ 126 h 155"/>
                      <a:gd name="T92" fmla="*/ 188 w 200"/>
                      <a:gd name="T93" fmla="*/ 83 h 155"/>
                      <a:gd name="T94" fmla="*/ 192 w 200"/>
                      <a:gd name="T95" fmla="*/ 145 h 155"/>
                      <a:gd name="T96" fmla="*/ 196 w 200"/>
                      <a:gd name="T97" fmla="*/ 154 h 155"/>
                      <a:gd name="T98" fmla="*/ 200 w 200"/>
                      <a:gd name="T99" fmla="*/ 123 h 15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00" h="155">
                        <a:moveTo>
                          <a:pt x="0" y="39"/>
                        </a:moveTo>
                        <a:lnTo>
                          <a:pt x="4" y="114"/>
                        </a:lnTo>
                        <a:lnTo>
                          <a:pt x="8" y="146"/>
                        </a:lnTo>
                        <a:lnTo>
                          <a:pt x="12" y="110"/>
                        </a:lnTo>
                        <a:lnTo>
                          <a:pt x="16" y="103"/>
                        </a:lnTo>
                        <a:lnTo>
                          <a:pt x="20" y="151"/>
                        </a:lnTo>
                        <a:lnTo>
                          <a:pt x="24" y="131"/>
                        </a:lnTo>
                        <a:lnTo>
                          <a:pt x="29" y="128"/>
                        </a:lnTo>
                        <a:lnTo>
                          <a:pt x="33" y="154"/>
                        </a:lnTo>
                        <a:lnTo>
                          <a:pt x="37" y="100"/>
                        </a:lnTo>
                        <a:lnTo>
                          <a:pt x="41" y="59"/>
                        </a:lnTo>
                        <a:lnTo>
                          <a:pt x="45" y="130"/>
                        </a:lnTo>
                        <a:lnTo>
                          <a:pt x="49" y="137"/>
                        </a:lnTo>
                        <a:lnTo>
                          <a:pt x="53" y="86"/>
                        </a:lnTo>
                        <a:lnTo>
                          <a:pt x="57" y="7"/>
                        </a:lnTo>
                        <a:lnTo>
                          <a:pt x="61" y="98"/>
                        </a:lnTo>
                        <a:lnTo>
                          <a:pt x="65" y="123"/>
                        </a:lnTo>
                        <a:lnTo>
                          <a:pt x="70" y="149"/>
                        </a:lnTo>
                        <a:lnTo>
                          <a:pt x="74" y="29"/>
                        </a:lnTo>
                        <a:lnTo>
                          <a:pt x="78" y="89"/>
                        </a:lnTo>
                        <a:lnTo>
                          <a:pt x="82" y="153"/>
                        </a:lnTo>
                        <a:lnTo>
                          <a:pt x="86" y="155"/>
                        </a:lnTo>
                        <a:lnTo>
                          <a:pt x="90" y="155"/>
                        </a:lnTo>
                        <a:lnTo>
                          <a:pt x="94" y="151"/>
                        </a:lnTo>
                        <a:lnTo>
                          <a:pt x="98" y="101"/>
                        </a:lnTo>
                        <a:lnTo>
                          <a:pt x="102" y="128"/>
                        </a:lnTo>
                        <a:lnTo>
                          <a:pt x="106" y="150"/>
                        </a:lnTo>
                        <a:lnTo>
                          <a:pt x="111" y="154"/>
                        </a:lnTo>
                        <a:lnTo>
                          <a:pt x="114" y="0"/>
                        </a:lnTo>
                        <a:lnTo>
                          <a:pt x="119" y="46"/>
                        </a:lnTo>
                        <a:lnTo>
                          <a:pt x="123" y="148"/>
                        </a:lnTo>
                        <a:lnTo>
                          <a:pt x="127" y="109"/>
                        </a:lnTo>
                        <a:lnTo>
                          <a:pt x="131" y="139"/>
                        </a:lnTo>
                        <a:lnTo>
                          <a:pt x="135" y="147"/>
                        </a:lnTo>
                        <a:lnTo>
                          <a:pt x="139" y="153"/>
                        </a:lnTo>
                        <a:lnTo>
                          <a:pt x="143" y="106"/>
                        </a:lnTo>
                        <a:lnTo>
                          <a:pt x="147" y="83"/>
                        </a:lnTo>
                        <a:lnTo>
                          <a:pt x="152" y="141"/>
                        </a:lnTo>
                        <a:lnTo>
                          <a:pt x="155" y="147"/>
                        </a:lnTo>
                        <a:lnTo>
                          <a:pt x="160" y="148"/>
                        </a:lnTo>
                        <a:lnTo>
                          <a:pt x="164" y="62"/>
                        </a:lnTo>
                        <a:lnTo>
                          <a:pt x="168" y="144"/>
                        </a:lnTo>
                        <a:lnTo>
                          <a:pt x="172" y="114"/>
                        </a:lnTo>
                        <a:lnTo>
                          <a:pt x="176" y="149"/>
                        </a:lnTo>
                        <a:lnTo>
                          <a:pt x="180" y="101"/>
                        </a:lnTo>
                        <a:lnTo>
                          <a:pt x="184" y="126"/>
                        </a:lnTo>
                        <a:lnTo>
                          <a:pt x="188" y="83"/>
                        </a:lnTo>
                        <a:lnTo>
                          <a:pt x="192" y="145"/>
                        </a:lnTo>
                        <a:lnTo>
                          <a:pt x="196" y="154"/>
                        </a:lnTo>
                        <a:lnTo>
                          <a:pt x="200" y="12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42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14" name="Freeform 86"/>
                  <p:cNvSpPr>
                    <a:spLocks/>
                  </p:cNvSpPr>
                  <p:nvPr/>
                </p:nvSpPr>
                <p:spPr bwMode="auto">
                  <a:xfrm>
                    <a:off x="7089776" y="2846389"/>
                    <a:ext cx="319088" cy="265113"/>
                  </a:xfrm>
                  <a:custGeom>
                    <a:avLst/>
                    <a:gdLst>
                      <a:gd name="T0" fmla="*/ 0 w 201"/>
                      <a:gd name="T1" fmla="*/ 135 h 167"/>
                      <a:gd name="T2" fmla="*/ 5 w 201"/>
                      <a:gd name="T3" fmla="*/ 98 h 167"/>
                      <a:gd name="T4" fmla="*/ 9 w 201"/>
                      <a:gd name="T5" fmla="*/ 156 h 167"/>
                      <a:gd name="T6" fmla="*/ 13 w 201"/>
                      <a:gd name="T7" fmla="*/ 164 h 167"/>
                      <a:gd name="T8" fmla="*/ 17 w 201"/>
                      <a:gd name="T9" fmla="*/ 137 h 167"/>
                      <a:gd name="T10" fmla="*/ 21 w 201"/>
                      <a:gd name="T11" fmla="*/ 164 h 167"/>
                      <a:gd name="T12" fmla="*/ 25 w 201"/>
                      <a:gd name="T13" fmla="*/ 99 h 167"/>
                      <a:gd name="T14" fmla="*/ 29 w 201"/>
                      <a:gd name="T15" fmla="*/ 76 h 167"/>
                      <a:gd name="T16" fmla="*/ 33 w 201"/>
                      <a:gd name="T17" fmla="*/ 95 h 167"/>
                      <a:gd name="T18" fmla="*/ 37 w 201"/>
                      <a:gd name="T19" fmla="*/ 151 h 167"/>
                      <a:gd name="T20" fmla="*/ 41 w 201"/>
                      <a:gd name="T21" fmla="*/ 165 h 167"/>
                      <a:gd name="T22" fmla="*/ 46 w 201"/>
                      <a:gd name="T23" fmla="*/ 148 h 167"/>
                      <a:gd name="T24" fmla="*/ 50 w 201"/>
                      <a:gd name="T25" fmla="*/ 65 h 167"/>
                      <a:gd name="T26" fmla="*/ 54 w 201"/>
                      <a:gd name="T27" fmla="*/ 135 h 167"/>
                      <a:gd name="T28" fmla="*/ 58 w 201"/>
                      <a:gd name="T29" fmla="*/ 166 h 167"/>
                      <a:gd name="T30" fmla="*/ 62 w 201"/>
                      <a:gd name="T31" fmla="*/ 123 h 167"/>
                      <a:gd name="T32" fmla="*/ 66 w 201"/>
                      <a:gd name="T33" fmla="*/ 75 h 167"/>
                      <a:gd name="T34" fmla="*/ 70 w 201"/>
                      <a:gd name="T35" fmla="*/ 115 h 167"/>
                      <a:gd name="T36" fmla="*/ 74 w 201"/>
                      <a:gd name="T37" fmla="*/ 154 h 167"/>
                      <a:gd name="T38" fmla="*/ 78 w 201"/>
                      <a:gd name="T39" fmla="*/ 129 h 167"/>
                      <a:gd name="T40" fmla="*/ 82 w 201"/>
                      <a:gd name="T41" fmla="*/ 127 h 167"/>
                      <a:gd name="T42" fmla="*/ 87 w 201"/>
                      <a:gd name="T43" fmla="*/ 115 h 167"/>
                      <a:gd name="T44" fmla="*/ 90 w 201"/>
                      <a:gd name="T45" fmla="*/ 88 h 167"/>
                      <a:gd name="T46" fmla="*/ 95 w 201"/>
                      <a:gd name="T47" fmla="*/ 151 h 167"/>
                      <a:gd name="T48" fmla="*/ 99 w 201"/>
                      <a:gd name="T49" fmla="*/ 167 h 167"/>
                      <a:gd name="T50" fmla="*/ 103 w 201"/>
                      <a:gd name="T51" fmla="*/ 162 h 167"/>
                      <a:gd name="T52" fmla="*/ 107 w 201"/>
                      <a:gd name="T53" fmla="*/ 111 h 167"/>
                      <a:gd name="T54" fmla="*/ 111 w 201"/>
                      <a:gd name="T55" fmla="*/ 147 h 167"/>
                      <a:gd name="T56" fmla="*/ 115 w 201"/>
                      <a:gd name="T57" fmla="*/ 136 h 167"/>
                      <a:gd name="T58" fmla="*/ 119 w 201"/>
                      <a:gd name="T59" fmla="*/ 155 h 167"/>
                      <a:gd name="T60" fmla="*/ 123 w 201"/>
                      <a:gd name="T61" fmla="*/ 163 h 167"/>
                      <a:gd name="T62" fmla="*/ 128 w 201"/>
                      <a:gd name="T63" fmla="*/ 69 h 167"/>
                      <a:gd name="T64" fmla="*/ 131 w 201"/>
                      <a:gd name="T65" fmla="*/ 75 h 167"/>
                      <a:gd name="T66" fmla="*/ 136 w 201"/>
                      <a:gd name="T67" fmla="*/ 74 h 167"/>
                      <a:gd name="T68" fmla="*/ 140 w 201"/>
                      <a:gd name="T69" fmla="*/ 137 h 167"/>
                      <a:gd name="T70" fmla="*/ 144 w 201"/>
                      <a:gd name="T71" fmla="*/ 139 h 167"/>
                      <a:gd name="T72" fmla="*/ 148 w 201"/>
                      <a:gd name="T73" fmla="*/ 166 h 167"/>
                      <a:gd name="T74" fmla="*/ 152 w 201"/>
                      <a:gd name="T75" fmla="*/ 97 h 167"/>
                      <a:gd name="T76" fmla="*/ 156 w 201"/>
                      <a:gd name="T77" fmla="*/ 122 h 167"/>
                      <a:gd name="T78" fmla="*/ 160 w 201"/>
                      <a:gd name="T79" fmla="*/ 154 h 167"/>
                      <a:gd name="T80" fmla="*/ 164 w 201"/>
                      <a:gd name="T81" fmla="*/ 131 h 167"/>
                      <a:gd name="T82" fmla="*/ 168 w 201"/>
                      <a:gd name="T83" fmla="*/ 133 h 167"/>
                      <a:gd name="T84" fmla="*/ 172 w 201"/>
                      <a:gd name="T85" fmla="*/ 0 h 167"/>
                      <a:gd name="T86" fmla="*/ 176 w 201"/>
                      <a:gd name="T87" fmla="*/ 92 h 167"/>
                      <a:gd name="T88" fmla="*/ 181 w 201"/>
                      <a:gd name="T89" fmla="*/ 156 h 167"/>
                      <a:gd name="T90" fmla="*/ 185 w 201"/>
                      <a:gd name="T91" fmla="*/ 128 h 167"/>
                      <a:gd name="T92" fmla="*/ 189 w 201"/>
                      <a:gd name="T93" fmla="*/ 127 h 167"/>
                      <a:gd name="T94" fmla="*/ 193 w 201"/>
                      <a:gd name="T95" fmla="*/ 159 h 167"/>
                      <a:gd name="T96" fmla="*/ 197 w 201"/>
                      <a:gd name="T97" fmla="*/ 36 h 167"/>
                      <a:gd name="T98" fmla="*/ 201 w 201"/>
                      <a:gd name="T99" fmla="*/ 105 h 16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01" h="167">
                        <a:moveTo>
                          <a:pt x="0" y="135"/>
                        </a:moveTo>
                        <a:lnTo>
                          <a:pt x="5" y="98"/>
                        </a:lnTo>
                        <a:lnTo>
                          <a:pt x="9" y="156"/>
                        </a:lnTo>
                        <a:lnTo>
                          <a:pt x="13" y="164"/>
                        </a:lnTo>
                        <a:lnTo>
                          <a:pt x="17" y="137"/>
                        </a:lnTo>
                        <a:lnTo>
                          <a:pt x="21" y="164"/>
                        </a:lnTo>
                        <a:lnTo>
                          <a:pt x="25" y="99"/>
                        </a:lnTo>
                        <a:lnTo>
                          <a:pt x="29" y="76"/>
                        </a:lnTo>
                        <a:lnTo>
                          <a:pt x="33" y="95"/>
                        </a:lnTo>
                        <a:lnTo>
                          <a:pt x="37" y="151"/>
                        </a:lnTo>
                        <a:lnTo>
                          <a:pt x="41" y="165"/>
                        </a:lnTo>
                        <a:lnTo>
                          <a:pt x="46" y="148"/>
                        </a:lnTo>
                        <a:lnTo>
                          <a:pt x="50" y="65"/>
                        </a:lnTo>
                        <a:lnTo>
                          <a:pt x="54" y="135"/>
                        </a:lnTo>
                        <a:lnTo>
                          <a:pt x="58" y="166"/>
                        </a:lnTo>
                        <a:lnTo>
                          <a:pt x="62" y="123"/>
                        </a:lnTo>
                        <a:lnTo>
                          <a:pt x="66" y="75"/>
                        </a:lnTo>
                        <a:lnTo>
                          <a:pt x="70" y="115"/>
                        </a:lnTo>
                        <a:lnTo>
                          <a:pt x="74" y="154"/>
                        </a:lnTo>
                        <a:lnTo>
                          <a:pt x="78" y="129"/>
                        </a:lnTo>
                        <a:lnTo>
                          <a:pt x="82" y="127"/>
                        </a:lnTo>
                        <a:lnTo>
                          <a:pt x="87" y="115"/>
                        </a:lnTo>
                        <a:lnTo>
                          <a:pt x="90" y="88"/>
                        </a:lnTo>
                        <a:lnTo>
                          <a:pt x="95" y="151"/>
                        </a:lnTo>
                        <a:lnTo>
                          <a:pt x="99" y="167"/>
                        </a:lnTo>
                        <a:lnTo>
                          <a:pt x="103" y="162"/>
                        </a:lnTo>
                        <a:lnTo>
                          <a:pt x="107" y="111"/>
                        </a:lnTo>
                        <a:lnTo>
                          <a:pt x="111" y="147"/>
                        </a:lnTo>
                        <a:lnTo>
                          <a:pt x="115" y="136"/>
                        </a:lnTo>
                        <a:lnTo>
                          <a:pt x="119" y="155"/>
                        </a:lnTo>
                        <a:lnTo>
                          <a:pt x="123" y="163"/>
                        </a:lnTo>
                        <a:lnTo>
                          <a:pt x="128" y="69"/>
                        </a:lnTo>
                        <a:lnTo>
                          <a:pt x="131" y="75"/>
                        </a:lnTo>
                        <a:lnTo>
                          <a:pt x="136" y="74"/>
                        </a:lnTo>
                        <a:lnTo>
                          <a:pt x="140" y="137"/>
                        </a:lnTo>
                        <a:lnTo>
                          <a:pt x="144" y="139"/>
                        </a:lnTo>
                        <a:lnTo>
                          <a:pt x="148" y="166"/>
                        </a:lnTo>
                        <a:lnTo>
                          <a:pt x="152" y="97"/>
                        </a:lnTo>
                        <a:lnTo>
                          <a:pt x="156" y="122"/>
                        </a:lnTo>
                        <a:lnTo>
                          <a:pt x="160" y="154"/>
                        </a:lnTo>
                        <a:lnTo>
                          <a:pt x="164" y="131"/>
                        </a:lnTo>
                        <a:lnTo>
                          <a:pt x="168" y="133"/>
                        </a:lnTo>
                        <a:lnTo>
                          <a:pt x="172" y="0"/>
                        </a:lnTo>
                        <a:lnTo>
                          <a:pt x="176" y="92"/>
                        </a:lnTo>
                        <a:lnTo>
                          <a:pt x="181" y="156"/>
                        </a:lnTo>
                        <a:lnTo>
                          <a:pt x="185" y="128"/>
                        </a:lnTo>
                        <a:lnTo>
                          <a:pt x="189" y="127"/>
                        </a:lnTo>
                        <a:lnTo>
                          <a:pt x="193" y="159"/>
                        </a:lnTo>
                        <a:lnTo>
                          <a:pt x="197" y="36"/>
                        </a:lnTo>
                        <a:lnTo>
                          <a:pt x="201" y="10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42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15" name="Freeform 87"/>
                  <p:cNvSpPr>
                    <a:spLocks/>
                  </p:cNvSpPr>
                  <p:nvPr/>
                </p:nvSpPr>
                <p:spPr bwMode="auto">
                  <a:xfrm>
                    <a:off x="7408863" y="2971801"/>
                    <a:ext cx="214313" cy="136525"/>
                  </a:xfrm>
                  <a:custGeom>
                    <a:avLst/>
                    <a:gdLst>
                      <a:gd name="T0" fmla="*/ 0 w 135"/>
                      <a:gd name="T1" fmla="*/ 26 h 86"/>
                      <a:gd name="T2" fmla="*/ 4 w 135"/>
                      <a:gd name="T3" fmla="*/ 83 h 86"/>
                      <a:gd name="T4" fmla="*/ 8 w 135"/>
                      <a:gd name="T5" fmla="*/ 63 h 86"/>
                      <a:gd name="T6" fmla="*/ 12 w 135"/>
                      <a:gd name="T7" fmla="*/ 81 h 86"/>
                      <a:gd name="T8" fmla="*/ 16 w 135"/>
                      <a:gd name="T9" fmla="*/ 24 h 86"/>
                      <a:gd name="T10" fmla="*/ 21 w 135"/>
                      <a:gd name="T11" fmla="*/ 45 h 86"/>
                      <a:gd name="T12" fmla="*/ 25 w 135"/>
                      <a:gd name="T13" fmla="*/ 0 h 86"/>
                      <a:gd name="T14" fmla="*/ 29 w 135"/>
                      <a:gd name="T15" fmla="*/ 45 h 86"/>
                      <a:gd name="T16" fmla="*/ 33 w 135"/>
                      <a:gd name="T17" fmla="*/ 23 h 86"/>
                      <a:gd name="T18" fmla="*/ 37 w 135"/>
                      <a:gd name="T19" fmla="*/ 77 h 86"/>
                      <a:gd name="T20" fmla="*/ 41 w 135"/>
                      <a:gd name="T21" fmla="*/ 51 h 86"/>
                      <a:gd name="T22" fmla="*/ 45 w 135"/>
                      <a:gd name="T23" fmla="*/ 86 h 86"/>
                      <a:gd name="T24" fmla="*/ 49 w 135"/>
                      <a:gd name="T25" fmla="*/ 72 h 86"/>
                      <a:gd name="T26" fmla="*/ 53 w 135"/>
                      <a:gd name="T27" fmla="*/ 71 h 86"/>
                      <a:gd name="T28" fmla="*/ 57 w 135"/>
                      <a:gd name="T29" fmla="*/ 41 h 86"/>
                      <a:gd name="T30" fmla="*/ 62 w 135"/>
                      <a:gd name="T31" fmla="*/ 78 h 86"/>
                      <a:gd name="T32" fmla="*/ 65 w 135"/>
                      <a:gd name="T33" fmla="*/ 80 h 86"/>
                      <a:gd name="T34" fmla="*/ 70 w 135"/>
                      <a:gd name="T35" fmla="*/ 75 h 86"/>
                      <a:gd name="T36" fmla="*/ 74 w 135"/>
                      <a:gd name="T37" fmla="*/ 52 h 86"/>
                      <a:gd name="T38" fmla="*/ 78 w 135"/>
                      <a:gd name="T39" fmla="*/ 33 h 86"/>
                      <a:gd name="T40" fmla="*/ 82 w 135"/>
                      <a:gd name="T41" fmla="*/ 26 h 86"/>
                      <a:gd name="T42" fmla="*/ 86 w 135"/>
                      <a:gd name="T43" fmla="*/ 68 h 86"/>
                      <a:gd name="T44" fmla="*/ 90 w 135"/>
                      <a:gd name="T45" fmla="*/ 86 h 86"/>
                      <a:gd name="T46" fmla="*/ 94 w 135"/>
                      <a:gd name="T47" fmla="*/ 4 h 86"/>
                      <a:gd name="T48" fmla="*/ 98 w 135"/>
                      <a:gd name="T49" fmla="*/ 52 h 86"/>
                      <a:gd name="T50" fmla="*/ 103 w 135"/>
                      <a:gd name="T51" fmla="*/ 41 h 86"/>
                      <a:gd name="T52" fmla="*/ 106 w 135"/>
                      <a:gd name="T53" fmla="*/ 84 h 86"/>
                      <a:gd name="T54" fmla="*/ 111 w 135"/>
                      <a:gd name="T55" fmla="*/ 46 h 86"/>
                      <a:gd name="T56" fmla="*/ 115 w 135"/>
                      <a:gd name="T57" fmla="*/ 82 h 86"/>
                      <a:gd name="T58" fmla="*/ 119 w 135"/>
                      <a:gd name="T59" fmla="*/ 56 h 86"/>
                      <a:gd name="T60" fmla="*/ 123 w 135"/>
                      <a:gd name="T61" fmla="*/ 69 h 86"/>
                      <a:gd name="T62" fmla="*/ 127 w 135"/>
                      <a:gd name="T63" fmla="*/ 74 h 86"/>
                      <a:gd name="T64" fmla="*/ 131 w 135"/>
                      <a:gd name="T65" fmla="*/ 75 h 86"/>
                      <a:gd name="T66" fmla="*/ 135 w 135"/>
                      <a:gd name="T67" fmla="*/ 7 h 8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</a:cxnLst>
                    <a:rect l="0" t="0" r="r" b="b"/>
                    <a:pathLst>
                      <a:path w="135" h="86">
                        <a:moveTo>
                          <a:pt x="0" y="26"/>
                        </a:moveTo>
                        <a:lnTo>
                          <a:pt x="4" y="83"/>
                        </a:lnTo>
                        <a:lnTo>
                          <a:pt x="8" y="63"/>
                        </a:lnTo>
                        <a:lnTo>
                          <a:pt x="12" y="81"/>
                        </a:lnTo>
                        <a:lnTo>
                          <a:pt x="16" y="24"/>
                        </a:lnTo>
                        <a:lnTo>
                          <a:pt x="21" y="45"/>
                        </a:lnTo>
                        <a:lnTo>
                          <a:pt x="25" y="0"/>
                        </a:lnTo>
                        <a:lnTo>
                          <a:pt x="29" y="45"/>
                        </a:lnTo>
                        <a:lnTo>
                          <a:pt x="33" y="23"/>
                        </a:lnTo>
                        <a:lnTo>
                          <a:pt x="37" y="77"/>
                        </a:lnTo>
                        <a:lnTo>
                          <a:pt x="41" y="51"/>
                        </a:lnTo>
                        <a:lnTo>
                          <a:pt x="45" y="86"/>
                        </a:lnTo>
                        <a:lnTo>
                          <a:pt x="49" y="72"/>
                        </a:lnTo>
                        <a:lnTo>
                          <a:pt x="53" y="71"/>
                        </a:lnTo>
                        <a:lnTo>
                          <a:pt x="57" y="41"/>
                        </a:lnTo>
                        <a:lnTo>
                          <a:pt x="62" y="78"/>
                        </a:lnTo>
                        <a:lnTo>
                          <a:pt x="65" y="80"/>
                        </a:lnTo>
                        <a:lnTo>
                          <a:pt x="70" y="75"/>
                        </a:lnTo>
                        <a:lnTo>
                          <a:pt x="74" y="52"/>
                        </a:lnTo>
                        <a:lnTo>
                          <a:pt x="78" y="33"/>
                        </a:lnTo>
                        <a:lnTo>
                          <a:pt x="82" y="26"/>
                        </a:lnTo>
                        <a:lnTo>
                          <a:pt x="86" y="68"/>
                        </a:lnTo>
                        <a:lnTo>
                          <a:pt x="90" y="86"/>
                        </a:lnTo>
                        <a:lnTo>
                          <a:pt x="94" y="4"/>
                        </a:lnTo>
                        <a:lnTo>
                          <a:pt x="98" y="52"/>
                        </a:lnTo>
                        <a:lnTo>
                          <a:pt x="103" y="41"/>
                        </a:lnTo>
                        <a:lnTo>
                          <a:pt x="106" y="84"/>
                        </a:lnTo>
                        <a:lnTo>
                          <a:pt x="111" y="46"/>
                        </a:lnTo>
                        <a:lnTo>
                          <a:pt x="115" y="82"/>
                        </a:lnTo>
                        <a:lnTo>
                          <a:pt x="119" y="56"/>
                        </a:lnTo>
                        <a:lnTo>
                          <a:pt x="123" y="69"/>
                        </a:lnTo>
                        <a:lnTo>
                          <a:pt x="127" y="74"/>
                        </a:lnTo>
                        <a:lnTo>
                          <a:pt x="131" y="75"/>
                        </a:lnTo>
                        <a:lnTo>
                          <a:pt x="135" y="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42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16" name="Freeform 88"/>
                  <p:cNvSpPr>
                    <a:spLocks/>
                  </p:cNvSpPr>
                  <p:nvPr/>
                </p:nvSpPr>
                <p:spPr bwMode="auto">
                  <a:xfrm>
                    <a:off x="6454776" y="2927351"/>
                    <a:ext cx="317500" cy="184150"/>
                  </a:xfrm>
                  <a:custGeom>
                    <a:avLst/>
                    <a:gdLst>
                      <a:gd name="T0" fmla="*/ 0 w 200"/>
                      <a:gd name="T1" fmla="*/ 116 h 116"/>
                      <a:gd name="T2" fmla="*/ 3 w 200"/>
                      <a:gd name="T3" fmla="*/ 98 h 116"/>
                      <a:gd name="T4" fmla="*/ 7 w 200"/>
                      <a:gd name="T5" fmla="*/ 78 h 116"/>
                      <a:gd name="T6" fmla="*/ 12 w 200"/>
                      <a:gd name="T7" fmla="*/ 78 h 116"/>
                      <a:gd name="T8" fmla="*/ 16 w 200"/>
                      <a:gd name="T9" fmla="*/ 105 h 116"/>
                      <a:gd name="T10" fmla="*/ 20 w 200"/>
                      <a:gd name="T11" fmla="*/ 73 h 116"/>
                      <a:gd name="T12" fmla="*/ 24 w 200"/>
                      <a:gd name="T13" fmla="*/ 104 h 116"/>
                      <a:gd name="T14" fmla="*/ 28 w 200"/>
                      <a:gd name="T15" fmla="*/ 106 h 116"/>
                      <a:gd name="T16" fmla="*/ 32 w 200"/>
                      <a:gd name="T17" fmla="*/ 81 h 116"/>
                      <a:gd name="T18" fmla="*/ 36 w 200"/>
                      <a:gd name="T19" fmla="*/ 63 h 116"/>
                      <a:gd name="T20" fmla="*/ 40 w 200"/>
                      <a:gd name="T21" fmla="*/ 93 h 116"/>
                      <a:gd name="T22" fmla="*/ 44 w 200"/>
                      <a:gd name="T23" fmla="*/ 32 h 116"/>
                      <a:gd name="T24" fmla="*/ 48 w 200"/>
                      <a:gd name="T25" fmla="*/ 54 h 116"/>
                      <a:gd name="T26" fmla="*/ 53 w 200"/>
                      <a:gd name="T27" fmla="*/ 74 h 116"/>
                      <a:gd name="T28" fmla="*/ 57 w 200"/>
                      <a:gd name="T29" fmla="*/ 114 h 116"/>
                      <a:gd name="T30" fmla="*/ 61 w 200"/>
                      <a:gd name="T31" fmla="*/ 65 h 116"/>
                      <a:gd name="T32" fmla="*/ 65 w 200"/>
                      <a:gd name="T33" fmla="*/ 1 h 116"/>
                      <a:gd name="T34" fmla="*/ 69 w 200"/>
                      <a:gd name="T35" fmla="*/ 73 h 116"/>
                      <a:gd name="T36" fmla="*/ 73 w 200"/>
                      <a:gd name="T37" fmla="*/ 107 h 116"/>
                      <a:gd name="T38" fmla="*/ 77 w 200"/>
                      <a:gd name="T39" fmla="*/ 112 h 116"/>
                      <a:gd name="T40" fmla="*/ 81 w 200"/>
                      <a:gd name="T41" fmla="*/ 50 h 116"/>
                      <a:gd name="T42" fmla="*/ 85 w 200"/>
                      <a:gd name="T43" fmla="*/ 92 h 116"/>
                      <a:gd name="T44" fmla="*/ 89 w 200"/>
                      <a:gd name="T45" fmla="*/ 73 h 116"/>
                      <a:gd name="T46" fmla="*/ 94 w 200"/>
                      <a:gd name="T47" fmla="*/ 8 h 116"/>
                      <a:gd name="T48" fmla="*/ 98 w 200"/>
                      <a:gd name="T49" fmla="*/ 62 h 116"/>
                      <a:gd name="T50" fmla="*/ 102 w 200"/>
                      <a:gd name="T51" fmla="*/ 29 h 116"/>
                      <a:gd name="T52" fmla="*/ 106 w 200"/>
                      <a:gd name="T53" fmla="*/ 63 h 116"/>
                      <a:gd name="T54" fmla="*/ 110 w 200"/>
                      <a:gd name="T55" fmla="*/ 113 h 116"/>
                      <a:gd name="T56" fmla="*/ 114 w 200"/>
                      <a:gd name="T57" fmla="*/ 59 h 116"/>
                      <a:gd name="T58" fmla="*/ 118 w 200"/>
                      <a:gd name="T59" fmla="*/ 25 h 116"/>
                      <a:gd name="T60" fmla="*/ 122 w 200"/>
                      <a:gd name="T61" fmla="*/ 46 h 116"/>
                      <a:gd name="T62" fmla="*/ 126 w 200"/>
                      <a:gd name="T63" fmla="*/ 50 h 116"/>
                      <a:gd name="T64" fmla="*/ 130 w 200"/>
                      <a:gd name="T65" fmla="*/ 112 h 116"/>
                      <a:gd name="T66" fmla="*/ 135 w 200"/>
                      <a:gd name="T67" fmla="*/ 28 h 116"/>
                      <a:gd name="T68" fmla="*/ 139 w 200"/>
                      <a:gd name="T69" fmla="*/ 68 h 116"/>
                      <a:gd name="T70" fmla="*/ 143 w 200"/>
                      <a:gd name="T71" fmla="*/ 82 h 116"/>
                      <a:gd name="T72" fmla="*/ 147 w 200"/>
                      <a:gd name="T73" fmla="*/ 88 h 116"/>
                      <a:gd name="T74" fmla="*/ 151 w 200"/>
                      <a:gd name="T75" fmla="*/ 0 h 116"/>
                      <a:gd name="T76" fmla="*/ 155 w 200"/>
                      <a:gd name="T77" fmla="*/ 57 h 116"/>
                      <a:gd name="T78" fmla="*/ 159 w 200"/>
                      <a:gd name="T79" fmla="*/ 49 h 116"/>
                      <a:gd name="T80" fmla="*/ 163 w 200"/>
                      <a:gd name="T81" fmla="*/ 38 h 116"/>
                      <a:gd name="T82" fmla="*/ 167 w 200"/>
                      <a:gd name="T83" fmla="*/ 81 h 116"/>
                      <a:gd name="T84" fmla="*/ 171 w 200"/>
                      <a:gd name="T85" fmla="*/ 66 h 116"/>
                      <a:gd name="T86" fmla="*/ 176 w 200"/>
                      <a:gd name="T87" fmla="*/ 114 h 116"/>
                      <a:gd name="T88" fmla="*/ 179 w 200"/>
                      <a:gd name="T89" fmla="*/ 78 h 116"/>
                      <a:gd name="T90" fmla="*/ 184 w 200"/>
                      <a:gd name="T91" fmla="*/ 5 h 116"/>
                      <a:gd name="T92" fmla="*/ 188 w 200"/>
                      <a:gd name="T93" fmla="*/ 42 h 116"/>
                      <a:gd name="T94" fmla="*/ 192 w 200"/>
                      <a:gd name="T95" fmla="*/ 113 h 116"/>
                      <a:gd name="T96" fmla="*/ 196 w 200"/>
                      <a:gd name="T97" fmla="*/ 71 h 116"/>
                      <a:gd name="T98" fmla="*/ 200 w 200"/>
                      <a:gd name="T99" fmla="*/ 32 h 1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00" h="116">
                        <a:moveTo>
                          <a:pt x="0" y="116"/>
                        </a:moveTo>
                        <a:lnTo>
                          <a:pt x="3" y="98"/>
                        </a:lnTo>
                        <a:lnTo>
                          <a:pt x="7" y="78"/>
                        </a:lnTo>
                        <a:lnTo>
                          <a:pt x="12" y="78"/>
                        </a:lnTo>
                        <a:lnTo>
                          <a:pt x="16" y="105"/>
                        </a:lnTo>
                        <a:lnTo>
                          <a:pt x="20" y="73"/>
                        </a:lnTo>
                        <a:lnTo>
                          <a:pt x="24" y="104"/>
                        </a:lnTo>
                        <a:lnTo>
                          <a:pt x="28" y="106"/>
                        </a:lnTo>
                        <a:lnTo>
                          <a:pt x="32" y="81"/>
                        </a:lnTo>
                        <a:lnTo>
                          <a:pt x="36" y="63"/>
                        </a:lnTo>
                        <a:lnTo>
                          <a:pt x="40" y="93"/>
                        </a:lnTo>
                        <a:lnTo>
                          <a:pt x="44" y="32"/>
                        </a:lnTo>
                        <a:lnTo>
                          <a:pt x="48" y="54"/>
                        </a:lnTo>
                        <a:lnTo>
                          <a:pt x="53" y="74"/>
                        </a:lnTo>
                        <a:lnTo>
                          <a:pt x="57" y="114"/>
                        </a:lnTo>
                        <a:lnTo>
                          <a:pt x="61" y="65"/>
                        </a:lnTo>
                        <a:lnTo>
                          <a:pt x="65" y="1"/>
                        </a:lnTo>
                        <a:lnTo>
                          <a:pt x="69" y="73"/>
                        </a:lnTo>
                        <a:lnTo>
                          <a:pt x="73" y="107"/>
                        </a:lnTo>
                        <a:lnTo>
                          <a:pt x="77" y="112"/>
                        </a:lnTo>
                        <a:lnTo>
                          <a:pt x="81" y="50"/>
                        </a:lnTo>
                        <a:lnTo>
                          <a:pt x="85" y="92"/>
                        </a:lnTo>
                        <a:lnTo>
                          <a:pt x="89" y="73"/>
                        </a:lnTo>
                        <a:lnTo>
                          <a:pt x="94" y="8"/>
                        </a:lnTo>
                        <a:lnTo>
                          <a:pt x="98" y="62"/>
                        </a:lnTo>
                        <a:lnTo>
                          <a:pt x="102" y="29"/>
                        </a:lnTo>
                        <a:lnTo>
                          <a:pt x="106" y="63"/>
                        </a:lnTo>
                        <a:lnTo>
                          <a:pt x="110" y="113"/>
                        </a:lnTo>
                        <a:lnTo>
                          <a:pt x="114" y="59"/>
                        </a:lnTo>
                        <a:lnTo>
                          <a:pt x="118" y="25"/>
                        </a:lnTo>
                        <a:lnTo>
                          <a:pt x="122" y="46"/>
                        </a:lnTo>
                        <a:lnTo>
                          <a:pt x="126" y="50"/>
                        </a:lnTo>
                        <a:lnTo>
                          <a:pt x="130" y="112"/>
                        </a:lnTo>
                        <a:lnTo>
                          <a:pt x="135" y="28"/>
                        </a:lnTo>
                        <a:lnTo>
                          <a:pt x="139" y="68"/>
                        </a:lnTo>
                        <a:lnTo>
                          <a:pt x="143" y="82"/>
                        </a:lnTo>
                        <a:lnTo>
                          <a:pt x="147" y="88"/>
                        </a:lnTo>
                        <a:lnTo>
                          <a:pt x="151" y="0"/>
                        </a:lnTo>
                        <a:lnTo>
                          <a:pt x="155" y="57"/>
                        </a:lnTo>
                        <a:lnTo>
                          <a:pt x="159" y="49"/>
                        </a:lnTo>
                        <a:lnTo>
                          <a:pt x="163" y="38"/>
                        </a:lnTo>
                        <a:lnTo>
                          <a:pt x="167" y="81"/>
                        </a:lnTo>
                        <a:lnTo>
                          <a:pt x="171" y="66"/>
                        </a:lnTo>
                        <a:lnTo>
                          <a:pt x="176" y="114"/>
                        </a:lnTo>
                        <a:lnTo>
                          <a:pt x="179" y="78"/>
                        </a:lnTo>
                        <a:lnTo>
                          <a:pt x="184" y="5"/>
                        </a:lnTo>
                        <a:lnTo>
                          <a:pt x="188" y="42"/>
                        </a:lnTo>
                        <a:lnTo>
                          <a:pt x="192" y="113"/>
                        </a:lnTo>
                        <a:lnTo>
                          <a:pt x="196" y="71"/>
                        </a:lnTo>
                        <a:lnTo>
                          <a:pt x="200" y="3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FF57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17" name="Freeform 89"/>
                  <p:cNvSpPr>
                    <a:spLocks/>
                  </p:cNvSpPr>
                  <p:nvPr/>
                </p:nvSpPr>
                <p:spPr bwMode="auto">
                  <a:xfrm>
                    <a:off x="6772276" y="2921001"/>
                    <a:ext cx="317500" cy="185738"/>
                  </a:xfrm>
                  <a:custGeom>
                    <a:avLst/>
                    <a:gdLst>
                      <a:gd name="T0" fmla="*/ 0 w 200"/>
                      <a:gd name="T1" fmla="*/ 36 h 117"/>
                      <a:gd name="T2" fmla="*/ 4 w 200"/>
                      <a:gd name="T3" fmla="*/ 47 h 117"/>
                      <a:gd name="T4" fmla="*/ 8 w 200"/>
                      <a:gd name="T5" fmla="*/ 101 h 117"/>
                      <a:gd name="T6" fmla="*/ 12 w 200"/>
                      <a:gd name="T7" fmla="*/ 103 h 117"/>
                      <a:gd name="T8" fmla="*/ 16 w 200"/>
                      <a:gd name="T9" fmla="*/ 7 h 117"/>
                      <a:gd name="T10" fmla="*/ 20 w 200"/>
                      <a:gd name="T11" fmla="*/ 47 h 117"/>
                      <a:gd name="T12" fmla="*/ 24 w 200"/>
                      <a:gd name="T13" fmla="*/ 45 h 117"/>
                      <a:gd name="T14" fmla="*/ 29 w 200"/>
                      <a:gd name="T15" fmla="*/ 79 h 117"/>
                      <a:gd name="T16" fmla="*/ 33 w 200"/>
                      <a:gd name="T17" fmla="*/ 94 h 117"/>
                      <a:gd name="T18" fmla="*/ 37 w 200"/>
                      <a:gd name="T19" fmla="*/ 91 h 117"/>
                      <a:gd name="T20" fmla="*/ 41 w 200"/>
                      <a:gd name="T21" fmla="*/ 38 h 117"/>
                      <a:gd name="T22" fmla="*/ 45 w 200"/>
                      <a:gd name="T23" fmla="*/ 79 h 117"/>
                      <a:gd name="T24" fmla="*/ 49 w 200"/>
                      <a:gd name="T25" fmla="*/ 80 h 117"/>
                      <a:gd name="T26" fmla="*/ 53 w 200"/>
                      <a:gd name="T27" fmla="*/ 93 h 117"/>
                      <a:gd name="T28" fmla="*/ 57 w 200"/>
                      <a:gd name="T29" fmla="*/ 8 h 117"/>
                      <a:gd name="T30" fmla="*/ 61 w 200"/>
                      <a:gd name="T31" fmla="*/ 57 h 117"/>
                      <a:gd name="T32" fmla="*/ 65 w 200"/>
                      <a:gd name="T33" fmla="*/ 92 h 117"/>
                      <a:gd name="T34" fmla="*/ 70 w 200"/>
                      <a:gd name="T35" fmla="*/ 93 h 117"/>
                      <a:gd name="T36" fmla="*/ 74 w 200"/>
                      <a:gd name="T37" fmla="*/ 84 h 117"/>
                      <a:gd name="T38" fmla="*/ 78 w 200"/>
                      <a:gd name="T39" fmla="*/ 2 h 117"/>
                      <a:gd name="T40" fmla="*/ 82 w 200"/>
                      <a:gd name="T41" fmla="*/ 56 h 117"/>
                      <a:gd name="T42" fmla="*/ 86 w 200"/>
                      <a:gd name="T43" fmla="*/ 28 h 117"/>
                      <a:gd name="T44" fmla="*/ 90 w 200"/>
                      <a:gd name="T45" fmla="*/ 110 h 117"/>
                      <a:gd name="T46" fmla="*/ 94 w 200"/>
                      <a:gd name="T47" fmla="*/ 110 h 117"/>
                      <a:gd name="T48" fmla="*/ 98 w 200"/>
                      <a:gd name="T49" fmla="*/ 51 h 117"/>
                      <a:gd name="T50" fmla="*/ 102 w 200"/>
                      <a:gd name="T51" fmla="*/ 46 h 117"/>
                      <a:gd name="T52" fmla="*/ 106 w 200"/>
                      <a:gd name="T53" fmla="*/ 34 h 117"/>
                      <a:gd name="T54" fmla="*/ 111 w 200"/>
                      <a:gd name="T55" fmla="*/ 113 h 117"/>
                      <a:gd name="T56" fmla="*/ 114 w 200"/>
                      <a:gd name="T57" fmla="*/ 109 h 117"/>
                      <a:gd name="T58" fmla="*/ 119 w 200"/>
                      <a:gd name="T59" fmla="*/ 40 h 117"/>
                      <a:gd name="T60" fmla="*/ 123 w 200"/>
                      <a:gd name="T61" fmla="*/ 18 h 117"/>
                      <a:gd name="T62" fmla="*/ 127 w 200"/>
                      <a:gd name="T63" fmla="*/ 73 h 117"/>
                      <a:gd name="T64" fmla="*/ 131 w 200"/>
                      <a:gd name="T65" fmla="*/ 72 h 117"/>
                      <a:gd name="T66" fmla="*/ 135 w 200"/>
                      <a:gd name="T67" fmla="*/ 90 h 117"/>
                      <a:gd name="T68" fmla="*/ 139 w 200"/>
                      <a:gd name="T69" fmla="*/ 117 h 117"/>
                      <a:gd name="T70" fmla="*/ 143 w 200"/>
                      <a:gd name="T71" fmla="*/ 52 h 117"/>
                      <a:gd name="T72" fmla="*/ 147 w 200"/>
                      <a:gd name="T73" fmla="*/ 13 h 117"/>
                      <a:gd name="T74" fmla="*/ 152 w 200"/>
                      <a:gd name="T75" fmla="*/ 8 h 117"/>
                      <a:gd name="T76" fmla="*/ 155 w 200"/>
                      <a:gd name="T77" fmla="*/ 113 h 117"/>
                      <a:gd name="T78" fmla="*/ 160 w 200"/>
                      <a:gd name="T79" fmla="*/ 109 h 117"/>
                      <a:gd name="T80" fmla="*/ 164 w 200"/>
                      <a:gd name="T81" fmla="*/ 25 h 117"/>
                      <a:gd name="T82" fmla="*/ 168 w 200"/>
                      <a:gd name="T83" fmla="*/ 65 h 117"/>
                      <a:gd name="T84" fmla="*/ 172 w 200"/>
                      <a:gd name="T85" fmla="*/ 91 h 117"/>
                      <a:gd name="T86" fmla="*/ 176 w 200"/>
                      <a:gd name="T87" fmla="*/ 88 h 117"/>
                      <a:gd name="T88" fmla="*/ 180 w 200"/>
                      <a:gd name="T89" fmla="*/ 90 h 117"/>
                      <a:gd name="T90" fmla="*/ 184 w 200"/>
                      <a:gd name="T91" fmla="*/ 0 h 117"/>
                      <a:gd name="T92" fmla="*/ 188 w 200"/>
                      <a:gd name="T93" fmla="*/ 39 h 117"/>
                      <a:gd name="T94" fmla="*/ 192 w 200"/>
                      <a:gd name="T95" fmla="*/ 50 h 117"/>
                      <a:gd name="T96" fmla="*/ 196 w 200"/>
                      <a:gd name="T97" fmla="*/ 86 h 117"/>
                      <a:gd name="T98" fmla="*/ 200 w 200"/>
                      <a:gd name="T99" fmla="*/ 102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00" h="117">
                        <a:moveTo>
                          <a:pt x="0" y="36"/>
                        </a:moveTo>
                        <a:lnTo>
                          <a:pt x="4" y="47"/>
                        </a:lnTo>
                        <a:lnTo>
                          <a:pt x="8" y="101"/>
                        </a:lnTo>
                        <a:lnTo>
                          <a:pt x="12" y="103"/>
                        </a:lnTo>
                        <a:lnTo>
                          <a:pt x="16" y="7"/>
                        </a:lnTo>
                        <a:lnTo>
                          <a:pt x="20" y="47"/>
                        </a:lnTo>
                        <a:lnTo>
                          <a:pt x="24" y="45"/>
                        </a:lnTo>
                        <a:lnTo>
                          <a:pt x="29" y="79"/>
                        </a:lnTo>
                        <a:lnTo>
                          <a:pt x="33" y="94"/>
                        </a:lnTo>
                        <a:lnTo>
                          <a:pt x="37" y="91"/>
                        </a:lnTo>
                        <a:lnTo>
                          <a:pt x="41" y="38"/>
                        </a:lnTo>
                        <a:lnTo>
                          <a:pt x="45" y="79"/>
                        </a:lnTo>
                        <a:lnTo>
                          <a:pt x="49" y="80"/>
                        </a:lnTo>
                        <a:lnTo>
                          <a:pt x="53" y="93"/>
                        </a:lnTo>
                        <a:lnTo>
                          <a:pt x="57" y="8"/>
                        </a:lnTo>
                        <a:lnTo>
                          <a:pt x="61" y="57"/>
                        </a:lnTo>
                        <a:lnTo>
                          <a:pt x="65" y="92"/>
                        </a:lnTo>
                        <a:lnTo>
                          <a:pt x="70" y="93"/>
                        </a:lnTo>
                        <a:lnTo>
                          <a:pt x="74" y="84"/>
                        </a:lnTo>
                        <a:lnTo>
                          <a:pt x="78" y="2"/>
                        </a:lnTo>
                        <a:lnTo>
                          <a:pt x="82" y="56"/>
                        </a:lnTo>
                        <a:lnTo>
                          <a:pt x="86" y="28"/>
                        </a:lnTo>
                        <a:lnTo>
                          <a:pt x="90" y="110"/>
                        </a:lnTo>
                        <a:lnTo>
                          <a:pt x="94" y="110"/>
                        </a:lnTo>
                        <a:lnTo>
                          <a:pt x="98" y="51"/>
                        </a:lnTo>
                        <a:lnTo>
                          <a:pt x="102" y="46"/>
                        </a:lnTo>
                        <a:lnTo>
                          <a:pt x="106" y="34"/>
                        </a:lnTo>
                        <a:lnTo>
                          <a:pt x="111" y="113"/>
                        </a:lnTo>
                        <a:lnTo>
                          <a:pt x="114" y="109"/>
                        </a:lnTo>
                        <a:lnTo>
                          <a:pt x="119" y="40"/>
                        </a:lnTo>
                        <a:lnTo>
                          <a:pt x="123" y="18"/>
                        </a:lnTo>
                        <a:lnTo>
                          <a:pt x="127" y="73"/>
                        </a:lnTo>
                        <a:lnTo>
                          <a:pt x="131" y="72"/>
                        </a:lnTo>
                        <a:lnTo>
                          <a:pt x="135" y="90"/>
                        </a:lnTo>
                        <a:lnTo>
                          <a:pt x="139" y="117"/>
                        </a:lnTo>
                        <a:lnTo>
                          <a:pt x="143" y="52"/>
                        </a:lnTo>
                        <a:lnTo>
                          <a:pt x="147" y="13"/>
                        </a:lnTo>
                        <a:lnTo>
                          <a:pt x="152" y="8"/>
                        </a:lnTo>
                        <a:lnTo>
                          <a:pt x="155" y="113"/>
                        </a:lnTo>
                        <a:lnTo>
                          <a:pt x="160" y="109"/>
                        </a:lnTo>
                        <a:lnTo>
                          <a:pt x="164" y="25"/>
                        </a:lnTo>
                        <a:lnTo>
                          <a:pt x="168" y="65"/>
                        </a:lnTo>
                        <a:lnTo>
                          <a:pt x="172" y="91"/>
                        </a:lnTo>
                        <a:lnTo>
                          <a:pt x="176" y="88"/>
                        </a:lnTo>
                        <a:lnTo>
                          <a:pt x="180" y="90"/>
                        </a:lnTo>
                        <a:lnTo>
                          <a:pt x="184" y="0"/>
                        </a:lnTo>
                        <a:lnTo>
                          <a:pt x="188" y="39"/>
                        </a:lnTo>
                        <a:lnTo>
                          <a:pt x="192" y="50"/>
                        </a:lnTo>
                        <a:lnTo>
                          <a:pt x="196" y="86"/>
                        </a:lnTo>
                        <a:lnTo>
                          <a:pt x="200" y="10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FF57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18" name="Freeform 90"/>
                  <p:cNvSpPr>
                    <a:spLocks/>
                  </p:cNvSpPr>
                  <p:nvPr/>
                </p:nvSpPr>
                <p:spPr bwMode="auto">
                  <a:xfrm>
                    <a:off x="7089776" y="2892426"/>
                    <a:ext cx="319088" cy="215900"/>
                  </a:xfrm>
                  <a:custGeom>
                    <a:avLst/>
                    <a:gdLst>
                      <a:gd name="T0" fmla="*/ 0 w 201"/>
                      <a:gd name="T1" fmla="*/ 120 h 136"/>
                      <a:gd name="T2" fmla="*/ 5 w 201"/>
                      <a:gd name="T3" fmla="*/ 31 h 136"/>
                      <a:gd name="T4" fmla="*/ 9 w 201"/>
                      <a:gd name="T5" fmla="*/ 65 h 136"/>
                      <a:gd name="T6" fmla="*/ 13 w 201"/>
                      <a:gd name="T7" fmla="*/ 105 h 136"/>
                      <a:gd name="T8" fmla="*/ 17 w 201"/>
                      <a:gd name="T9" fmla="*/ 118 h 136"/>
                      <a:gd name="T10" fmla="*/ 21 w 201"/>
                      <a:gd name="T11" fmla="*/ 125 h 136"/>
                      <a:gd name="T12" fmla="*/ 25 w 201"/>
                      <a:gd name="T13" fmla="*/ 60 h 136"/>
                      <a:gd name="T14" fmla="*/ 29 w 201"/>
                      <a:gd name="T15" fmla="*/ 38 h 136"/>
                      <a:gd name="T16" fmla="*/ 33 w 201"/>
                      <a:gd name="T17" fmla="*/ 67 h 136"/>
                      <a:gd name="T18" fmla="*/ 37 w 201"/>
                      <a:gd name="T19" fmla="*/ 93 h 136"/>
                      <a:gd name="T20" fmla="*/ 41 w 201"/>
                      <a:gd name="T21" fmla="*/ 112 h 136"/>
                      <a:gd name="T22" fmla="*/ 46 w 201"/>
                      <a:gd name="T23" fmla="*/ 89 h 136"/>
                      <a:gd name="T24" fmla="*/ 50 w 201"/>
                      <a:gd name="T25" fmla="*/ 28 h 136"/>
                      <a:gd name="T26" fmla="*/ 54 w 201"/>
                      <a:gd name="T27" fmla="*/ 77 h 136"/>
                      <a:gd name="T28" fmla="*/ 58 w 201"/>
                      <a:gd name="T29" fmla="*/ 71 h 136"/>
                      <a:gd name="T30" fmla="*/ 62 w 201"/>
                      <a:gd name="T31" fmla="*/ 125 h 136"/>
                      <a:gd name="T32" fmla="*/ 66 w 201"/>
                      <a:gd name="T33" fmla="*/ 114 h 136"/>
                      <a:gd name="T34" fmla="*/ 70 w 201"/>
                      <a:gd name="T35" fmla="*/ 0 h 136"/>
                      <a:gd name="T36" fmla="*/ 74 w 201"/>
                      <a:gd name="T37" fmla="*/ 62 h 136"/>
                      <a:gd name="T38" fmla="*/ 78 w 201"/>
                      <a:gd name="T39" fmla="*/ 136 h 136"/>
                      <a:gd name="T40" fmla="*/ 82 w 201"/>
                      <a:gd name="T41" fmla="*/ 93 h 136"/>
                      <a:gd name="T42" fmla="*/ 87 w 201"/>
                      <a:gd name="T43" fmla="*/ 39 h 136"/>
                      <a:gd name="T44" fmla="*/ 90 w 201"/>
                      <a:gd name="T45" fmla="*/ 75 h 136"/>
                      <a:gd name="T46" fmla="*/ 95 w 201"/>
                      <a:gd name="T47" fmla="*/ 91 h 136"/>
                      <a:gd name="T48" fmla="*/ 99 w 201"/>
                      <a:gd name="T49" fmla="*/ 112 h 136"/>
                      <a:gd name="T50" fmla="*/ 103 w 201"/>
                      <a:gd name="T51" fmla="*/ 132 h 136"/>
                      <a:gd name="T52" fmla="*/ 107 w 201"/>
                      <a:gd name="T53" fmla="*/ 59 h 136"/>
                      <a:gd name="T54" fmla="*/ 111 w 201"/>
                      <a:gd name="T55" fmla="*/ 51 h 136"/>
                      <a:gd name="T56" fmla="*/ 115 w 201"/>
                      <a:gd name="T57" fmla="*/ 94 h 136"/>
                      <a:gd name="T58" fmla="*/ 119 w 201"/>
                      <a:gd name="T59" fmla="*/ 104 h 136"/>
                      <a:gd name="T60" fmla="*/ 123 w 201"/>
                      <a:gd name="T61" fmla="*/ 115 h 136"/>
                      <a:gd name="T62" fmla="*/ 128 w 201"/>
                      <a:gd name="T63" fmla="*/ 79 h 136"/>
                      <a:gd name="T64" fmla="*/ 131 w 201"/>
                      <a:gd name="T65" fmla="*/ 47 h 136"/>
                      <a:gd name="T66" fmla="*/ 136 w 201"/>
                      <a:gd name="T67" fmla="*/ 81 h 136"/>
                      <a:gd name="T68" fmla="*/ 140 w 201"/>
                      <a:gd name="T69" fmla="*/ 45 h 136"/>
                      <a:gd name="T70" fmla="*/ 144 w 201"/>
                      <a:gd name="T71" fmla="*/ 65 h 136"/>
                      <a:gd name="T72" fmla="*/ 148 w 201"/>
                      <a:gd name="T73" fmla="*/ 136 h 136"/>
                      <a:gd name="T74" fmla="*/ 152 w 201"/>
                      <a:gd name="T75" fmla="*/ 79 h 136"/>
                      <a:gd name="T76" fmla="*/ 156 w 201"/>
                      <a:gd name="T77" fmla="*/ 55 h 136"/>
                      <a:gd name="T78" fmla="*/ 160 w 201"/>
                      <a:gd name="T79" fmla="*/ 48 h 136"/>
                      <a:gd name="T80" fmla="*/ 164 w 201"/>
                      <a:gd name="T81" fmla="*/ 94 h 136"/>
                      <a:gd name="T82" fmla="*/ 168 w 201"/>
                      <a:gd name="T83" fmla="*/ 126 h 136"/>
                      <a:gd name="T84" fmla="*/ 172 w 201"/>
                      <a:gd name="T85" fmla="*/ 55 h 136"/>
                      <a:gd name="T86" fmla="*/ 176 w 201"/>
                      <a:gd name="T87" fmla="*/ 24 h 136"/>
                      <a:gd name="T88" fmla="*/ 181 w 201"/>
                      <a:gd name="T89" fmla="*/ 97 h 136"/>
                      <a:gd name="T90" fmla="*/ 185 w 201"/>
                      <a:gd name="T91" fmla="*/ 68 h 136"/>
                      <a:gd name="T92" fmla="*/ 189 w 201"/>
                      <a:gd name="T93" fmla="*/ 118 h 136"/>
                      <a:gd name="T94" fmla="*/ 193 w 201"/>
                      <a:gd name="T95" fmla="*/ 124 h 136"/>
                      <a:gd name="T96" fmla="*/ 197 w 201"/>
                      <a:gd name="T97" fmla="*/ 47 h 136"/>
                      <a:gd name="T98" fmla="*/ 201 w 201"/>
                      <a:gd name="T99" fmla="*/ 56 h 1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01" h="136">
                        <a:moveTo>
                          <a:pt x="0" y="120"/>
                        </a:moveTo>
                        <a:lnTo>
                          <a:pt x="5" y="31"/>
                        </a:lnTo>
                        <a:lnTo>
                          <a:pt x="9" y="65"/>
                        </a:lnTo>
                        <a:lnTo>
                          <a:pt x="13" y="105"/>
                        </a:lnTo>
                        <a:lnTo>
                          <a:pt x="17" y="118"/>
                        </a:lnTo>
                        <a:lnTo>
                          <a:pt x="21" y="125"/>
                        </a:lnTo>
                        <a:lnTo>
                          <a:pt x="25" y="60"/>
                        </a:lnTo>
                        <a:lnTo>
                          <a:pt x="29" y="38"/>
                        </a:lnTo>
                        <a:lnTo>
                          <a:pt x="33" y="67"/>
                        </a:lnTo>
                        <a:lnTo>
                          <a:pt x="37" y="93"/>
                        </a:lnTo>
                        <a:lnTo>
                          <a:pt x="41" y="112"/>
                        </a:lnTo>
                        <a:lnTo>
                          <a:pt x="46" y="89"/>
                        </a:lnTo>
                        <a:lnTo>
                          <a:pt x="50" y="28"/>
                        </a:lnTo>
                        <a:lnTo>
                          <a:pt x="54" y="77"/>
                        </a:lnTo>
                        <a:lnTo>
                          <a:pt x="58" y="71"/>
                        </a:lnTo>
                        <a:lnTo>
                          <a:pt x="62" y="125"/>
                        </a:lnTo>
                        <a:lnTo>
                          <a:pt x="66" y="114"/>
                        </a:lnTo>
                        <a:lnTo>
                          <a:pt x="70" y="0"/>
                        </a:lnTo>
                        <a:lnTo>
                          <a:pt x="74" y="62"/>
                        </a:lnTo>
                        <a:lnTo>
                          <a:pt x="78" y="136"/>
                        </a:lnTo>
                        <a:lnTo>
                          <a:pt x="82" y="93"/>
                        </a:lnTo>
                        <a:lnTo>
                          <a:pt x="87" y="39"/>
                        </a:lnTo>
                        <a:lnTo>
                          <a:pt x="90" y="75"/>
                        </a:lnTo>
                        <a:lnTo>
                          <a:pt x="95" y="91"/>
                        </a:lnTo>
                        <a:lnTo>
                          <a:pt x="99" y="112"/>
                        </a:lnTo>
                        <a:lnTo>
                          <a:pt x="103" y="132"/>
                        </a:lnTo>
                        <a:lnTo>
                          <a:pt x="107" y="59"/>
                        </a:lnTo>
                        <a:lnTo>
                          <a:pt x="111" y="51"/>
                        </a:lnTo>
                        <a:lnTo>
                          <a:pt x="115" y="94"/>
                        </a:lnTo>
                        <a:lnTo>
                          <a:pt x="119" y="104"/>
                        </a:lnTo>
                        <a:lnTo>
                          <a:pt x="123" y="115"/>
                        </a:lnTo>
                        <a:lnTo>
                          <a:pt x="128" y="79"/>
                        </a:lnTo>
                        <a:lnTo>
                          <a:pt x="131" y="47"/>
                        </a:lnTo>
                        <a:lnTo>
                          <a:pt x="136" y="81"/>
                        </a:lnTo>
                        <a:lnTo>
                          <a:pt x="140" y="45"/>
                        </a:lnTo>
                        <a:lnTo>
                          <a:pt x="144" y="65"/>
                        </a:lnTo>
                        <a:lnTo>
                          <a:pt x="148" y="136"/>
                        </a:lnTo>
                        <a:lnTo>
                          <a:pt x="152" y="79"/>
                        </a:lnTo>
                        <a:lnTo>
                          <a:pt x="156" y="55"/>
                        </a:lnTo>
                        <a:lnTo>
                          <a:pt x="160" y="48"/>
                        </a:lnTo>
                        <a:lnTo>
                          <a:pt x="164" y="94"/>
                        </a:lnTo>
                        <a:lnTo>
                          <a:pt x="168" y="126"/>
                        </a:lnTo>
                        <a:lnTo>
                          <a:pt x="172" y="55"/>
                        </a:lnTo>
                        <a:lnTo>
                          <a:pt x="176" y="24"/>
                        </a:lnTo>
                        <a:lnTo>
                          <a:pt x="181" y="97"/>
                        </a:lnTo>
                        <a:lnTo>
                          <a:pt x="185" y="68"/>
                        </a:lnTo>
                        <a:lnTo>
                          <a:pt x="189" y="118"/>
                        </a:lnTo>
                        <a:lnTo>
                          <a:pt x="193" y="124"/>
                        </a:lnTo>
                        <a:lnTo>
                          <a:pt x="197" y="47"/>
                        </a:lnTo>
                        <a:lnTo>
                          <a:pt x="201" y="5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FF57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19" name="Freeform 91"/>
                  <p:cNvSpPr>
                    <a:spLocks/>
                  </p:cNvSpPr>
                  <p:nvPr/>
                </p:nvSpPr>
                <p:spPr bwMode="auto">
                  <a:xfrm>
                    <a:off x="7408863" y="2911476"/>
                    <a:ext cx="214313" cy="198438"/>
                  </a:xfrm>
                  <a:custGeom>
                    <a:avLst/>
                    <a:gdLst>
                      <a:gd name="T0" fmla="*/ 0 w 135"/>
                      <a:gd name="T1" fmla="*/ 44 h 125"/>
                      <a:gd name="T2" fmla="*/ 4 w 135"/>
                      <a:gd name="T3" fmla="*/ 77 h 125"/>
                      <a:gd name="T4" fmla="*/ 8 w 135"/>
                      <a:gd name="T5" fmla="*/ 36 h 125"/>
                      <a:gd name="T6" fmla="*/ 12 w 135"/>
                      <a:gd name="T7" fmla="*/ 125 h 125"/>
                      <a:gd name="T8" fmla="*/ 16 w 135"/>
                      <a:gd name="T9" fmla="*/ 51 h 125"/>
                      <a:gd name="T10" fmla="*/ 21 w 135"/>
                      <a:gd name="T11" fmla="*/ 68 h 125"/>
                      <a:gd name="T12" fmla="*/ 25 w 135"/>
                      <a:gd name="T13" fmla="*/ 97 h 125"/>
                      <a:gd name="T14" fmla="*/ 29 w 135"/>
                      <a:gd name="T15" fmla="*/ 90 h 125"/>
                      <a:gd name="T16" fmla="*/ 33 w 135"/>
                      <a:gd name="T17" fmla="*/ 81 h 125"/>
                      <a:gd name="T18" fmla="*/ 37 w 135"/>
                      <a:gd name="T19" fmla="*/ 106 h 125"/>
                      <a:gd name="T20" fmla="*/ 41 w 135"/>
                      <a:gd name="T21" fmla="*/ 105 h 125"/>
                      <a:gd name="T22" fmla="*/ 45 w 135"/>
                      <a:gd name="T23" fmla="*/ 59 h 125"/>
                      <a:gd name="T24" fmla="*/ 49 w 135"/>
                      <a:gd name="T25" fmla="*/ 121 h 125"/>
                      <a:gd name="T26" fmla="*/ 53 w 135"/>
                      <a:gd name="T27" fmla="*/ 57 h 125"/>
                      <a:gd name="T28" fmla="*/ 57 w 135"/>
                      <a:gd name="T29" fmla="*/ 34 h 125"/>
                      <a:gd name="T30" fmla="*/ 62 w 135"/>
                      <a:gd name="T31" fmla="*/ 76 h 125"/>
                      <a:gd name="T32" fmla="*/ 65 w 135"/>
                      <a:gd name="T33" fmla="*/ 89 h 125"/>
                      <a:gd name="T34" fmla="*/ 70 w 135"/>
                      <a:gd name="T35" fmla="*/ 98 h 125"/>
                      <a:gd name="T36" fmla="*/ 74 w 135"/>
                      <a:gd name="T37" fmla="*/ 96 h 125"/>
                      <a:gd name="T38" fmla="*/ 78 w 135"/>
                      <a:gd name="T39" fmla="*/ 41 h 125"/>
                      <a:gd name="T40" fmla="*/ 82 w 135"/>
                      <a:gd name="T41" fmla="*/ 63 h 125"/>
                      <a:gd name="T42" fmla="*/ 86 w 135"/>
                      <a:gd name="T43" fmla="*/ 98 h 125"/>
                      <a:gd name="T44" fmla="*/ 90 w 135"/>
                      <a:gd name="T45" fmla="*/ 96 h 125"/>
                      <a:gd name="T46" fmla="*/ 94 w 135"/>
                      <a:gd name="T47" fmla="*/ 83 h 125"/>
                      <a:gd name="T48" fmla="*/ 98 w 135"/>
                      <a:gd name="T49" fmla="*/ 48 h 125"/>
                      <a:gd name="T50" fmla="*/ 103 w 135"/>
                      <a:gd name="T51" fmla="*/ 83 h 125"/>
                      <a:gd name="T52" fmla="*/ 106 w 135"/>
                      <a:gd name="T53" fmla="*/ 100 h 125"/>
                      <a:gd name="T54" fmla="*/ 111 w 135"/>
                      <a:gd name="T55" fmla="*/ 69 h 125"/>
                      <a:gd name="T56" fmla="*/ 115 w 135"/>
                      <a:gd name="T57" fmla="*/ 0 h 125"/>
                      <a:gd name="T58" fmla="*/ 119 w 135"/>
                      <a:gd name="T59" fmla="*/ 63 h 125"/>
                      <a:gd name="T60" fmla="*/ 123 w 135"/>
                      <a:gd name="T61" fmla="*/ 44 h 125"/>
                      <a:gd name="T62" fmla="*/ 127 w 135"/>
                      <a:gd name="T63" fmla="*/ 104 h 125"/>
                      <a:gd name="T64" fmla="*/ 131 w 135"/>
                      <a:gd name="T65" fmla="*/ 111 h 125"/>
                      <a:gd name="T66" fmla="*/ 135 w 135"/>
                      <a:gd name="T67" fmla="*/ 40 h 1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</a:cxnLst>
                    <a:rect l="0" t="0" r="r" b="b"/>
                    <a:pathLst>
                      <a:path w="135" h="125">
                        <a:moveTo>
                          <a:pt x="0" y="44"/>
                        </a:moveTo>
                        <a:lnTo>
                          <a:pt x="4" y="77"/>
                        </a:lnTo>
                        <a:lnTo>
                          <a:pt x="8" y="36"/>
                        </a:lnTo>
                        <a:lnTo>
                          <a:pt x="12" y="125"/>
                        </a:lnTo>
                        <a:lnTo>
                          <a:pt x="16" y="51"/>
                        </a:lnTo>
                        <a:lnTo>
                          <a:pt x="21" y="68"/>
                        </a:lnTo>
                        <a:lnTo>
                          <a:pt x="25" y="97"/>
                        </a:lnTo>
                        <a:lnTo>
                          <a:pt x="29" y="90"/>
                        </a:lnTo>
                        <a:lnTo>
                          <a:pt x="33" y="81"/>
                        </a:lnTo>
                        <a:lnTo>
                          <a:pt x="37" y="106"/>
                        </a:lnTo>
                        <a:lnTo>
                          <a:pt x="41" y="105"/>
                        </a:lnTo>
                        <a:lnTo>
                          <a:pt x="45" y="59"/>
                        </a:lnTo>
                        <a:lnTo>
                          <a:pt x="49" y="121"/>
                        </a:lnTo>
                        <a:lnTo>
                          <a:pt x="53" y="57"/>
                        </a:lnTo>
                        <a:lnTo>
                          <a:pt x="57" y="34"/>
                        </a:lnTo>
                        <a:lnTo>
                          <a:pt x="62" y="76"/>
                        </a:lnTo>
                        <a:lnTo>
                          <a:pt x="65" y="89"/>
                        </a:lnTo>
                        <a:lnTo>
                          <a:pt x="70" y="98"/>
                        </a:lnTo>
                        <a:lnTo>
                          <a:pt x="74" y="96"/>
                        </a:lnTo>
                        <a:lnTo>
                          <a:pt x="78" y="41"/>
                        </a:lnTo>
                        <a:lnTo>
                          <a:pt x="82" y="63"/>
                        </a:lnTo>
                        <a:lnTo>
                          <a:pt x="86" y="98"/>
                        </a:lnTo>
                        <a:lnTo>
                          <a:pt x="90" y="96"/>
                        </a:lnTo>
                        <a:lnTo>
                          <a:pt x="94" y="83"/>
                        </a:lnTo>
                        <a:lnTo>
                          <a:pt x="98" y="48"/>
                        </a:lnTo>
                        <a:lnTo>
                          <a:pt x="103" y="83"/>
                        </a:lnTo>
                        <a:lnTo>
                          <a:pt x="106" y="100"/>
                        </a:lnTo>
                        <a:lnTo>
                          <a:pt x="111" y="69"/>
                        </a:lnTo>
                        <a:lnTo>
                          <a:pt x="115" y="0"/>
                        </a:lnTo>
                        <a:lnTo>
                          <a:pt x="119" y="63"/>
                        </a:lnTo>
                        <a:lnTo>
                          <a:pt x="123" y="44"/>
                        </a:lnTo>
                        <a:lnTo>
                          <a:pt x="127" y="104"/>
                        </a:lnTo>
                        <a:lnTo>
                          <a:pt x="131" y="111"/>
                        </a:lnTo>
                        <a:lnTo>
                          <a:pt x="135" y="4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FF57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20" name="Freeform 92"/>
                  <p:cNvSpPr>
                    <a:spLocks/>
                  </p:cNvSpPr>
                  <p:nvPr/>
                </p:nvSpPr>
                <p:spPr bwMode="auto">
                  <a:xfrm>
                    <a:off x="6454776" y="2955926"/>
                    <a:ext cx="317500" cy="155575"/>
                  </a:xfrm>
                  <a:custGeom>
                    <a:avLst/>
                    <a:gdLst>
                      <a:gd name="T0" fmla="*/ 0 w 200"/>
                      <a:gd name="T1" fmla="*/ 98 h 98"/>
                      <a:gd name="T2" fmla="*/ 3 w 200"/>
                      <a:gd name="T3" fmla="*/ 81 h 98"/>
                      <a:gd name="T4" fmla="*/ 7 w 200"/>
                      <a:gd name="T5" fmla="*/ 97 h 98"/>
                      <a:gd name="T6" fmla="*/ 12 w 200"/>
                      <a:gd name="T7" fmla="*/ 80 h 98"/>
                      <a:gd name="T8" fmla="*/ 16 w 200"/>
                      <a:gd name="T9" fmla="*/ 80 h 98"/>
                      <a:gd name="T10" fmla="*/ 20 w 200"/>
                      <a:gd name="T11" fmla="*/ 92 h 98"/>
                      <a:gd name="T12" fmla="*/ 24 w 200"/>
                      <a:gd name="T13" fmla="*/ 73 h 98"/>
                      <a:gd name="T14" fmla="*/ 28 w 200"/>
                      <a:gd name="T15" fmla="*/ 86 h 98"/>
                      <a:gd name="T16" fmla="*/ 32 w 200"/>
                      <a:gd name="T17" fmla="*/ 80 h 98"/>
                      <a:gd name="T18" fmla="*/ 36 w 200"/>
                      <a:gd name="T19" fmla="*/ 85 h 98"/>
                      <a:gd name="T20" fmla="*/ 40 w 200"/>
                      <a:gd name="T21" fmla="*/ 96 h 98"/>
                      <a:gd name="T22" fmla="*/ 44 w 200"/>
                      <a:gd name="T23" fmla="*/ 67 h 98"/>
                      <a:gd name="T24" fmla="*/ 48 w 200"/>
                      <a:gd name="T25" fmla="*/ 3 h 98"/>
                      <a:gd name="T26" fmla="*/ 53 w 200"/>
                      <a:gd name="T27" fmla="*/ 48 h 98"/>
                      <a:gd name="T28" fmla="*/ 57 w 200"/>
                      <a:gd name="T29" fmla="*/ 84 h 98"/>
                      <a:gd name="T30" fmla="*/ 61 w 200"/>
                      <a:gd name="T31" fmla="*/ 69 h 98"/>
                      <a:gd name="T32" fmla="*/ 65 w 200"/>
                      <a:gd name="T33" fmla="*/ 21 h 98"/>
                      <a:gd name="T34" fmla="*/ 69 w 200"/>
                      <a:gd name="T35" fmla="*/ 30 h 98"/>
                      <a:gd name="T36" fmla="*/ 73 w 200"/>
                      <a:gd name="T37" fmla="*/ 48 h 98"/>
                      <a:gd name="T38" fmla="*/ 77 w 200"/>
                      <a:gd name="T39" fmla="*/ 92 h 98"/>
                      <a:gd name="T40" fmla="*/ 81 w 200"/>
                      <a:gd name="T41" fmla="*/ 91 h 98"/>
                      <a:gd name="T42" fmla="*/ 85 w 200"/>
                      <a:gd name="T43" fmla="*/ 72 h 98"/>
                      <a:gd name="T44" fmla="*/ 89 w 200"/>
                      <a:gd name="T45" fmla="*/ 79 h 98"/>
                      <a:gd name="T46" fmla="*/ 94 w 200"/>
                      <a:gd name="T47" fmla="*/ 10 h 98"/>
                      <a:gd name="T48" fmla="*/ 98 w 200"/>
                      <a:gd name="T49" fmla="*/ 4 h 98"/>
                      <a:gd name="T50" fmla="*/ 102 w 200"/>
                      <a:gd name="T51" fmla="*/ 19 h 98"/>
                      <a:gd name="T52" fmla="*/ 106 w 200"/>
                      <a:gd name="T53" fmla="*/ 69 h 98"/>
                      <a:gd name="T54" fmla="*/ 110 w 200"/>
                      <a:gd name="T55" fmla="*/ 74 h 98"/>
                      <a:gd name="T56" fmla="*/ 114 w 200"/>
                      <a:gd name="T57" fmla="*/ 87 h 98"/>
                      <a:gd name="T58" fmla="*/ 118 w 200"/>
                      <a:gd name="T59" fmla="*/ 0 h 98"/>
                      <a:gd name="T60" fmla="*/ 122 w 200"/>
                      <a:gd name="T61" fmla="*/ 0 h 98"/>
                      <a:gd name="T62" fmla="*/ 126 w 200"/>
                      <a:gd name="T63" fmla="*/ 66 h 98"/>
                      <a:gd name="T64" fmla="*/ 130 w 200"/>
                      <a:gd name="T65" fmla="*/ 84 h 98"/>
                      <a:gd name="T66" fmla="*/ 135 w 200"/>
                      <a:gd name="T67" fmla="*/ 60 h 98"/>
                      <a:gd name="T68" fmla="*/ 139 w 200"/>
                      <a:gd name="T69" fmla="*/ 25 h 98"/>
                      <a:gd name="T70" fmla="*/ 143 w 200"/>
                      <a:gd name="T71" fmla="*/ 94 h 98"/>
                      <a:gd name="T72" fmla="*/ 147 w 200"/>
                      <a:gd name="T73" fmla="*/ 80 h 98"/>
                      <a:gd name="T74" fmla="*/ 151 w 200"/>
                      <a:gd name="T75" fmla="*/ 17 h 98"/>
                      <a:gd name="T76" fmla="*/ 155 w 200"/>
                      <a:gd name="T77" fmla="*/ 0 h 98"/>
                      <a:gd name="T78" fmla="*/ 159 w 200"/>
                      <a:gd name="T79" fmla="*/ 36 h 98"/>
                      <a:gd name="T80" fmla="*/ 163 w 200"/>
                      <a:gd name="T81" fmla="*/ 47 h 98"/>
                      <a:gd name="T82" fmla="*/ 167 w 200"/>
                      <a:gd name="T83" fmla="*/ 62 h 98"/>
                      <a:gd name="T84" fmla="*/ 171 w 200"/>
                      <a:gd name="T85" fmla="*/ 50 h 98"/>
                      <a:gd name="T86" fmla="*/ 176 w 200"/>
                      <a:gd name="T87" fmla="*/ 79 h 98"/>
                      <a:gd name="T88" fmla="*/ 179 w 200"/>
                      <a:gd name="T89" fmla="*/ 78 h 98"/>
                      <a:gd name="T90" fmla="*/ 184 w 200"/>
                      <a:gd name="T91" fmla="*/ 54 h 98"/>
                      <a:gd name="T92" fmla="*/ 188 w 200"/>
                      <a:gd name="T93" fmla="*/ 66 h 98"/>
                      <a:gd name="T94" fmla="*/ 192 w 200"/>
                      <a:gd name="T95" fmla="*/ 65 h 98"/>
                      <a:gd name="T96" fmla="*/ 196 w 200"/>
                      <a:gd name="T97" fmla="*/ 83 h 98"/>
                      <a:gd name="T98" fmla="*/ 200 w 200"/>
                      <a:gd name="T99" fmla="*/ 12 h 9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00" h="98">
                        <a:moveTo>
                          <a:pt x="0" y="98"/>
                        </a:moveTo>
                        <a:lnTo>
                          <a:pt x="3" y="81"/>
                        </a:lnTo>
                        <a:lnTo>
                          <a:pt x="7" y="97"/>
                        </a:lnTo>
                        <a:lnTo>
                          <a:pt x="12" y="80"/>
                        </a:lnTo>
                        <a:lnTo>
                          <a:pt x="16" y="80"/>
                        </a:lnTo>
                        <a:lnTo>
                          <a:pt x="20" y="92"/>
                        </a:lnTo>
                        <a:lnTo>
                          <a:pt x="24" y="73"/>
                        </a:lnTo>
                        <a:lnTo>
                          <a:pt x="28" y="86"/>
                        </a:lnTo>
                        <a:lnTo>
                          <a:pt x="32" y="80"/>
                        </a:lnTo>
                        <a:lnTo>
                          <a:pt x="36" y="85"/>
                        </a:lnTo>
                        <a:lnTo>
                          <a:pt x="40" y="96"/>
                        </a:lnTo>
                        <a:lnTo>
                          <a:pt x="44" y="67"/>
                        </a:lnTo>
                        <a:lnTo>
                          <a:pt x="48" y="3"/>
                        </a:lnTo>
                        <a:lnTo>
                          <a:pt x="53" y="48"/>
                        </a:lnTo>
                        <a:lnTo>
                          <a:pt x="57" y="84"/>
                        </a:lnTo>
                        <a:lnTo>
                          <a:pt x="61" y="69"/>
                        </a:lnTo>
                        <a:lnTo>
                          <a:pt x="65" y="21"/>
                        </a:lnTo>
                        <a:lnTo>
                          <a:pt x="69" y="30"/>
                        </a:lnTo>
                        <a:lnTo>
                          <a:pt x="73" y="48"/>
                        </a:lnTo>
                        <a:lnTo>
                          <a:pt x="77" y="92"/>
                        </a:lnTo>
                        <a:lnTo>
                          <a:pt x="81" y="91"/>
                        </a:lnTo>
                        <a:lnTo>
                          <a:pt x="85" y="72"/>
                        </a:lnTo>
                        <a:lnTo>
                          <a:pt x="89" y="79"/>
                        </a:lnTo>
                        <a:lnTo>
                          <a:pt x="94" y="10"/>
                        </a:lnTo>
                        <a:lnTo>
                          <a:pt x="98" y="4"/>
                        </a:lnTo>
                        <a:lnTo>
                          <a:pt x="102" y="19"/>
                        </a:lnTo>
                        <a:lnTo>
                          <a:pt x="106" y="69"/>
                        </a:lnTo>
                        <a:lnTo>
                          <a:pt x="110" y="74"/>
                        </a:lnTo>
                        <a:lnTo>
                          <a:pt x="114" y="87"/>
                        </a:lnTo>
                        <a:lnTo>
                          <a:pt x="118" y="0"/>
                        </a:lnTo>
                        <a:lnTo>
                          <a:pt x="122" y="0"/>
                        </a:lnTo>
                        <a:lnTo>
                          <a:pt x="126" y="66"/>
                        </a:lnTo>
                        <a:lnTo>
                          <a:pt x="130" y="84"/>
                        </a:lnTo>
                        <a:lnTo>
                          <a:pt x="135" y="60"/>
                        </a:lnTo>
                        <a:lnTo>
                          <a:pt x="139" y="25"/>
                        </a:lnTo>
                        <a:lnTo>
                          <a:pt x="143" y="94"/>
                        </a:lnTo>
                        <a:lnTo>
                          <a:pt x="147" y="80"/>
                        </a:lnTo>
                        <a:lnTo>
                          <a:pt x="151" y="17"/>
                        </a:lnTo>
                        <a:lnTo>
                          <a:pt x="155" y="0"/>
                        </a:lnTo>
                        <a:lnTo>
                          <a:pt x="159" y="36"/>
                        </a:lnTo>
                        <a:lnTo>
                          <a:pt x="163" y="47"/>
                        </a:lnTo>
                        <a:lnTo>
                          <a:pt x="167" y="62"/>
                        </a:lnTo>
                        <a:lnTo>
                          <a:pt x="171" y="50"/>
                        </a:lnTo>
                        <a:lnTo>
                          <a:pt x="176" y="79"/>
                        </a:lnTo>
                        <a:lnTo>
                          <a:pt x="179" y="78"/>
                        </a:lnTo>
                        <a:lnTo>
                          <a:pt x="184" y="54"/>
                        </a:lnTo>
                        <a:lnTo>
                          <a:pt x="188" y="66"/>
                        </a:lnTo>
                        <a:lnTo>
                          <a:pt x="192" y="65"/>
                        </a:lnTo>
                        <a:lnTo>
                          <a:pt x="196" y="83"/>
                        </a:lnTo>
                        <a:lnTo>
                          <a:pt x="200" y="1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FFF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21" name="Freeform 93"/>
                  <p:cNvSpPr>
                    <a:spLocks/>
                  </p:cNvSpPr>
                  <p:nvPr/>
                </p:nvSpPr>
                <p:spPr bwMode="auto">
                  <a:xfrm>
                    <a:off x="6772276" y="2933701"/>
                    <a:ext cx="317500" cy="176213"/>
                  </a:xfrm>
                  <a:custGeom>
                    <a:avLst/>
                    <a:gdLst>
                      <a:gd name="T0" fmla="*/ 0 w 200"/>
                      <a:gd name="T1" fmla="*/ 26 h 111"/>
                      <a:gd name="T2" fmla="*/ 4 w 200"/>
                      <a:gd name="T3" fmla="*/ 73 h 111"/>
                      <a:gd name="T4" fmla="*/ 8 w 200"/>
                      <a:gd name="T5" fmla="*/ 64 h 111"/>
                      <a:gd name="T6" fmla="*/ 12 w 200"/>
                      <a:gd name="T7" fmla="*/ 106 h 111"/>
                      <a:gd name="T8" fmla="*/ 16 w 200"/>
                      <a:gd name="T9" fmla="*/ 69 h 111"/>
                      <a:gd name="T10" fmla="*/ 20 w 200"/>
                      <a:gd name="T11" fmla="*/ 16 h 111"/>
                      <a:gd name="T12" fmla="*/ 24 w 200"/>
                      <a:gd name="T13" fmla="*/ 25 h 111"/>
                      <a:gd name="T14" fmla="*/ 29 w 200"/>
                      <a:gd name="T15" fmla="*/ 73 h 111"/>
                      <a:gd name="T16" fmla="*/ 33 w 200"/>
                      <a:gd name="T17" fmla="*/ 111 h 111"/>
                      <a:gd name="T18" fmla="*/ 37 w 200"/>
                      <a:gd name="T19" fmla="*/ 97 h 111"/>
                      <a:gd name="T20" fmla="*/ 41 w 200"/>
                      <a:gd name="T21" fmla="*/ 36 h 111"/>
                      <a:gd name="T22" fmla="*/ 45 w 200"/>
                      <a:gd name="T23" fmla="*/ 41 h 111"/>
                      <a:gd name="T24" fmla="*/ 49 w 200"/>
                      <a:gd name="T25" fmla="*/ 97 h 111"/>
                      <a:gd name="T26" fmla="*/ 53 w 200"/>
                      <a:gd name="T27" fmla="*/ 110 h 111"/>
                      <a:gd name="T28" fmla="*/ 57 w 200"/>
                      <a:gd name="T29" fmla="*/ 80 h 111"/>
                      <a:gd name="T30" fmla="*/ 61 w 200"/>
                      <a:gd name="T31" fmla="*/ 10 h 111"/>
                      <a:gd name="T32" fmla="*/ 65 w 200"/>
                      <a:gd name="T33" fmla="*/ 55 h 111"/>
                      <a:gd name="T34" fmla="*/ 70 w 200"/>
                      <a:gd name="T35" fmla="*/ 102 h 111"/>
                      <a:gd name="T36" fmla="*/ 74 w 200"/>
                      <a:gd name="T37" fmla="*/ 92 h 111"/>
                      <a:gd name="T38" fmla="*/ 78 w 200"/>
                      <a:gd name="T39" fmla="*/ 33 h 111"/>
                      <a:gd name="T40" fmla="*/ 82 w 200"/>
                      <a:gd name="T41" fmla="*/ 43 h 111"/>
                      <a:gd name="T42" fmla="*/ 86 w 200"/>
                      <a:gd name="T43" fmla="*/ 66 h 111"/>
                      <a:gd name="T44" fmla="*/ 90 w 200"/>
                      <a:gd name="T45" fmla="*/ 73 h 111"/>
                      <a:gd name="T46" fmla="*/ 94 w 200"/>
                      <a:gd name="T47" fmla="*/ 106 h 111"/>
                      <a:gd name="T48" fmla="*/ 98 w 200"/>
                      <a:gd name="T49" fmla="*/ 81 h 111"/>
                      <a:gd name="T50" fmla="*/ 102 w 200"/>
                      <a:gd name="T51" fmla="*/ 16 h 111"/>
                      <a:gd name="T52" fmla="*/ 106 w 200"/>
                      <a:gd name="T53" fmla="*/ 62 h 111"/>
                      <a:gd name="T54" fmla="*/ 111 w 200"/>
                      <a:gd name="T55" fmla="*/ 94 h 111"/>
                      <a:gd name="T56" fmla="*/ 114 w 200"/>
                      <a:gd name="T57" fmla="*/ 96 h 111"/>
                      <a:gd name="T58" fmla="*/ 119 w 200"/>
                      <a:gd name="T59" fmla="*/ 73 h 111"/>
                      <a:gd name="T60" fmla="*/ 123 w 200"/>
                      <a:gd name="T61" fmla="*/ 10 h 111"/>
                      <a:gd name="T62" fmla="*/ 127 w 200"/>
                      <a:gd name="T63" fmla="*/ 21 h 111"/>
                      <a:gd name="T64" fmla="*/ 131 w 200"/>
                      <a:gd name="T65" fmla="*/ 71 h 111"/>
                      <a:gd name="T66" fmla="*/ 135 w 200"/>
                      <a:gd name="T67" fmla="*/ 82 h 111"/>
                      <a:gd name="T68" fmla="*/ 139 w 200"/>
                      <a:gd name="T69" fmla="*/ 99 h 111"/>
                      <a:gd name="T70" fmla="*/ 143 w 200"/>
                      <a:gd name="T71" fmla="*/ 65 h 111"/>
                      <a:gd name="T72" fmla="*/ 147 w 200"/>
                      <a:gd name="T73" fmla="*/ 30 h 111"/>
                      <a:gd name="T74" fmla="*/ 152 w 200"/>
                      <a:gd name="T75" fmla="*/ 67 h 111"/>
                      <a:gd name="T76" fmla="*/ 155 w 200"/>
                      <a:gd name="T77" fmla="*/ 81 h 111"/>
                      <a:gd name="T78" fmla="*/ 160 w 200"/>
                      <a:gd name="T79" fmla="*/ 101 h 111"/>
                      <a:gd name="T80" fmla="*/ 164 w 200"/>
                      <a:gd name="T81" fmla="*/ 67 h 111"/>
                      <a:gd name="T82" fmla="*/ 168 w 200"/>
                      <a:gd name="T83" fmla="*/ 0 h 111"/>
                      <a:gd name="T84" fmla="*/ 172 w 200"/>
                      <a:gd name="T85" fmla="*/ 46 h 111"/>
                      <a:gd name="T86" fmla="*/ 176 w 200"/>
                      <a:gd name="T87" fmla="*/ 104 h 111"/>
                      <a:gd name="T88" fmla="*/ 180 w 200"/>
                      <a:gd name="T89" fmla="*/ 102 h 111"/>
                      <a:gd name="T90" fmla="*/ 184 w 200"/>
                      <a:gd name="T91" fmla="*/ 46 h 111"/>
                      <a:gd name="T92" fmla="*/ 188 w 200"/>
                      <a:gd name="T93" fmla="*/ 25 h 111"/>
                      <a:gd name="T94" fmla="*/ 192 w 200"/>
                      <a:gd name="T95" fmla="*/ 33 h 111"/>
                      <a:gd name="T96" fmla="*/ 196 w 200"/>
                      <a:gd name="T97" fmla="*/ 106 h 111"/>
                      <a:gd name="T98" fmla="*/ 200 w 200"/>
                      <a:gd name="T99" fmla="*/ 108 h 1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00" h="111">
                        <a:moveTo>
                          <a:pt x="0" y="26"/>
                        </a:moveTo>
                        <a:lnTo>
                          <a:pt x="4" y="73"/>
                        </a:lnTo>
                        <a:lnTo>
                          <a:pt x="8" y="64"/>
                        </a:lnTo>
                        <a:lnTo>
                          <a:pt x="12" y="106"/>
                        </a:lnTo>
                        <a:lnTo>
                          <a:pt x="16" y="69"/>
                        </a:lnTo>
                        <a:lnTo>
                          <a:pt x="20" y="16"/>
                        </a:lnTo>
                        <a:lnTo>
                          <a:pt x="24" y="25"/>
                        </a:lnTo>
                        <a:lnTo>
                          <a:pt x="29" y="73"/>
                        </a:lnTo>
                        <a:lnTo>
                          <a:pt x="33" y="111"/>
                        </a:lnTo>
                        <a:lnTo>
                          <a:pt x="37" y="97"/>
                        </a:lnTo>
                        <a:lnTo>
                          <a:pt x="41" y="36"/>
                        </a:lnTo>
                        <a:lnTo>
                          <a:pt x="45" y="41"/>
                        </a:lnTo>
                        <a:lnTo>
                          <a:pt x="49" y="97"/>
                        </a:lnTo>
                        <a:lnTo>
                          <a:pt x="53" y="110"/>
                        </a:lnTo>
                        <a:lnTo>
                          <a:pt x="57" y="80"/>
                        </a:lnTo>
                        <a:lnTo>
                          <a:pt x="61" y="10"/>
                        </a:lnTo>
                        <a:lnTo>
                          <a:pt x="65" y="55"/>
                        </a:lnTo>
                        <a:lnTo>
                          <a:pt x="70" y="102"/>
                        </a:lnTo>
                        <a:lnTo>
                          <a:pt x="74" y="92"/>
                        </a:lnTo>
                        <a:lnTo>
                          <a:pt x="78" y="33"/>
                        </a:lnTo>
                        <a:lnTo>
                          <a:pt x="82" y="43"/>
                        </a:lnTo>
                        <a:lnTo>
                          <a:pt x="86" y="66"/>
                        </a:lnTo>
                        <a:lnTo>
                          <a:pt x="90" y="73"/>
                        </a:lnTo>
                        <a:lnTo>
                          <a:pt x="94" y="106"/>
                        </a:lnTo>
                        <a:lnTo>
                          <a:pt x="98" y="81"/>
                        </a:lnTo>
                        <a:lnTo>
                          <a:pt x="102" y="16"/>
                        </a:lnTo>
                        <a:lnTo>
                          <a:pt x="106" y="62"/>
                        </a:lnTo>
                        <a:lnTo>
                          <a:pt x="111" y="94"/>
                        </a:lnTo>
                        <a:lnTo>
                          <a:pt x="114" y="96"/>
                        </a:lnTo>
                        <a:lnTo>
                          <a:pt x="119" y="73"/>
                        </a:lnTo>
                        <a:lnTo>
                          <a:pt x="123" y="10"/>
                        </a:lnTo>
                        <a:lnTo>
                          <a:pt x="127" y="21"/>
                        </a:lnTo>
                        <a:lnTo>
                          <a:pt x="131" y="71"/>
                        </a:lnTo>
                        <a:lnTo>
                          <a:pt x="135" y="82"/>
                        </a:lnTo>
                        <a:lnTo>
                          <a:pt x="139" y="99"/>
                        </a:lnTo>
                        <a:lnTo>
                          <a:pt x="143" y="65"/>
                        </a:lnTo>
                        <a:lnTo>
                          <a:pt x="147" y="30"/>
                        </a:lnTo>
                        <a:lnTo>
                          <a:pt x="152" y="67"/>
                        </a:lnTo>
                        <a:lnTo>
                          <a:pt x="155" y="81"/>
                        </a:lnTo>
                        <a:lnTo>
                          <a:pt x="160" y="101"/>
                        </a:lnTo>
                        <a:lnTo>
                          <a:pt x="164" y="67"/>
                        </a:lnTo>
                        <a:lnTo>
                          <a:pt x="168" y="0"/>
                        </a:lnTo>
                        <a:lnTo>
                          <a:pt x="172" y="46"/>
                        </a:lnTo>
                        <a:lnTo>
                          <a:pt x="176" y="104"/>
                        </a:lnTo>
                        <a:lnTo>
                          <a:pt x="180" y="102"/>
                        </a:lnTo>
                        <a:lnTo>
                          <a:pt x="184" y="46"/>
                        </a:lnTo>
                        <a:lnTo>
                          <a:pt x="188" y="25"/>
                        </a:lnTo>
                        <a:lnTo>
                          <a:pt x="192" y="33"/>
                        </a:lnTo>
                        <a:lnTo>
                          <a:pt x="196" y="106"/>
                        </a:lnTo>
                        <a:lnTo>
                          <a:pt x="200" y="10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FFF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22" name="Freeform 94"/>
                  <p:cNvSpPr>
                    <a:spLocks/>
                  </p:cNvSpPr>
                  <p:nvPr/>
                </p:nvSpPr>
                <p:spPr bwMode="auto">
                  <a:xfrm>
                    <a:off x="7089776" y="2935289"/>
                    <a:ext cx="319088" cy="173038"/>
                  </a:xfrm>
                  <a:custGeom>
                    <a:avLst/>
                    <a:gdLst>
                      <a:gd name="T0" fmla="*/ 0 w 201"/>
                      <a:gd name="T1" fmla="*/ 107 h 109"/>
                      <a:gd name="T2" fmla="*/ 5 w 201"/>
                      <a:gd name="T3" fmla="*/ 69 h 109"/>
                      <a:gd name="T4" fmla="*/ 9 w 201"/>
                      <a:gd name="T5" fmla="*/ 0 h 109"/>
                      <a:gd name="T6" fmla="*/ 13 w 201"/>
                      <a:gd name="T7" fmla="*/ 60 h 109"/>
                      <a:gd name="T8" fmla="*/ 17 w 201"/>
                      <a:gd name="T9" fmla="*/ 54 h 109"/>
                      <a:gd name="T10" fmla="*/ 21 w 201"/>
                      <a:gd name="T11" fmla="*/ 105 h 109"/>
                      <a:gd name="T12" fmla="*/ 25 w 201"/>
                      <a:gd name="T13" fmla="*/ 80 h 109"/>
                      <a:gd name="T14" fmla="*/ 29 w 201"/>
                      <a:gd name="T15" fmla="*/ 19 h 109"/>
                      <a:gd name="T16" fmla="*/ 33 w 201"/>
                      <a:gd name="T17" fmla="*/ 31 h 109"/>
                      <a:gd name="T18" fmla="*/ 37 w 201"/>
                      <a:gd name="T19" fmla="*/ 67 h 109"/>
                      <a:gd name="T20" fmla="*/ 41 w 201"/>
                      <a:gd name="T21" fmla="*/ 93 h 109"/>
                      <a:gd name="T22" fmla="*/ 46 w 201"/>
                      <a:gd name="T23" fmla="*/ 109 h 109"/>
                      <a:gd name="T24" fmla="*/ 50 w 201"/>
                      <a:gd name="T25" fmla="*/ 76 h 109"/>
                      <a:gd name="T26" fmla="*/ 54 w 201"/>
                      <a:gd name="T27" fmla="*/ 24 h 109"/>
                      <a:gd name="T28" fmla="*/ 58 w 201"/>
                      <a:gd name="T29" fmla="*/ 86 h 109"/>
                      <a:gd name="T30" fmla="*/ 62 w 201"/>
                      <a:gd name="T31" fmla="*/ 72 h 109"/>
                      <a:gd name="T32" fmla="*/ 66 w 201"/>
                      <a:gd name="T33" fmla="*/ 100 h 109"/>
                      <a:gd name="T34" fmla="*/ 70 w 201"/>
                      <a:gd name="T35" fmla="*/ 47 h 109"/>
                      <a:gd name="T36" fmla="*/ 74 w 201"/>
                      <a:gd name="T37" fmla="*/ 76 h 109"/>
                      <a:gd name="T38" fmla="*/ 78 w 201"/>
                      <a:gd name="T39" fmla="*/ 81 h 109"/>
                      <a:gd name="T40" fmla="*/ 82 w 201"/>
                      <a:gd name="T41" fmla="*/ 98 h 109"/>
                      <a:gd name="T42" fmla="*/ 87 w 201"/>
                      <a:gd name="T43" fmla="*/ 20 h 109"/>
                      <a:gd name="T44" fmla="*/ 90 w 201"/>
                      <a:gd name="T45" fmla="*/ 26 h 109"/>
                      <a:gd name="T46" fmla="*/ 95 w 201"/>
                      <a:gd name="T47" fmla="*/ 63 h 109"/>
                      <a:gd name="T48" fmla="*/ 99 w 201"/>
                      <a:gd name="T49" fmla="*/ 74 h 109"/>
                      <a:gd name="T50" fmla="*/ 103 w 201"/>
                      <a:gd name="T51" fmla="*/ 99 h 109"/>
                      <a:gd name="T52" fmla="*/ 107 w 201"/>
                      <a:gd name="T53" fmla="*/ 61 h 109"/>
                      <a:gd name="T54" fmla="*/ 111 w 201"/>
                      <a:gd name="T55" fmla="*/ 16 h 109"/>
                      <a:gd name="T56" fmla="*/ 115 w 201"/>
                      <a:gd name="T57" fmla="*/ 41 h 109"/>
                      <a:gd name="T58" fmla="*/ 119 w 201"/>
                      <a:gd name="T59" fmla="*/ 85 h 109"/>
                      <a:gd name="T60" fmla="*/ 123 w 201"/>
                      <a:gd name="T61" fmla="*/ 96 h 109"/>
                      <a:gd name="T62" fmla="*/ 128 w 201"/>
                      <a:gd name="T63" fmla="*/ 75 h 109"/>
                      <a:gd name="T64" fmla="*/ 131 w 201"/>
                      <a:gd name="T65" fmla="*/ 13 h 109"/>
                      <a:gd name="T66" fmla="*/ 136 w 201"/>
                      <a:gd name="T67" fmla="*/ 31 h 109"/>
                      <a:gd name="T68" fmla="*/ 140 w 201"/>
                      <a:gd name="T69" fmla="*/ 42 h 109"/>
                      <a:gd name="T70" fmla="*/ 144 w 201"/>
                      <a:gd name="T71" fmla="*/ 79 h 109"/>
                      <a:gd name="T72" fmla="*/ 148 w 201"/>
                      <a:gd name="T73" fmla="*/ 80 h 109"/>
                      <a:gd name="T74" fmla="*/ 152 w 201"/>
                      <a:gd name="T75" fmla="*/ 96 h 109"/>
                      <a:gd name="T76" fmla="*/ 156 w 201"/>
                      <a:gd name="T77" fmla="*/ 11 h 109"/>
                      <a:gd name="T78" fmla="*/ 160 w 201"/>
                      <a:gd name="T79" fmla="*/ 34 h 109"/>
                      <a:gd name="T80" fmla="*/ 164 w 201"/>
                      <a:gd name="T81" fmla="*/ 106 h 109"/>
                      <a:gd name="T82" fmla="*/ 168 w 201"/>
                      <a:gd name="T83" fmla="*/ 106 h 109"/>
                      <a:gd name="T84" fmla="*/ 172 w 201"/>
                      <a:gd name="T85" fmla="*/ 86 h 109"/>
                      <a:gd name="T86" fmla="*/ 176 w 201"/>
                      <a:gd name="T87" fmla="*/ 11 h 109"/>
                      <a:gd name="T88" fmla="*/ 181 w 201"/>
                      <a:gd name="T89" fmla="*/ 37 h 109"/>
                      <a:gd name="T90" fmla="*/ 185 w 201"/>
                      <a:gd name="T91" fmla="*/ 81 h 109"/>
                      <a:gd name="T92" fmla="*/ 189 w 201"/>
                      <a:gd name="T93" fmla="*/ 66 h 109"/>
                      <a:gd name="T94" fmla="*/ 193 w 201"/>
                      <a:gd name="T95" fmla="*/ 108 h 109"/>
                      <a:gd name="T96" fmla="*/ 197 w 201"/>
                      <a:gd name="T97" fmla="*/ 83 h 109"/>
                      <a:gd name="T98" fmla="*/ 201 w 201"/>
                      <a:gd name="T99" fmla="*/ 1 h 1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01" h="109">
                        <a:moveTo>
                          <a:pt x="0" y="107"/>
                        </a:moveTo>
                        <a:lnTo>
                          <a:pt x="5" y="69"/>
                        </a:lnTo>
                        <a:lnTo>
                          <a:pt x="9" y="0"/>
                        </a:lnTo>
                        <a:lnTo>
                          <a:pt x="13" y="60"/>
                        </a:lnTo>
                        <a:lnTo>
                          <a:pt x="17" y="54"/>
                        </a:lnTo>
                        <a:lnTo>
                          <a:pt x="21" y="105"/>
                        </a:lnTo>
                        <a:lnTo>
                          <a:pt x="25" y="80"/>
                        </a:lnTo>
                        <a:lnTo>
                          <a:pt x="29" y="19"/>
                        </a:lnTo>
                        <a:lnTo>
                          <a:pt x="33" y="31"/>
                        </a:lnTo>
                        <a:lnTo>
                          <a:pt x="37" y="67"/>
                        </a:lnTo>
                        <a:lnTo>
                          <a:pt x="41" y="93"/>
                        </a:lnTo>
                        <a:lnTo>
                          <a:pt x="46" y="109"/>
                        </a:lnTo>
                        <a:lnTo>
                          <a:pt x="50" y="76"/>
                        </a:lnTo>
                        <a:lnTo>
                          <a:pt x="54" y="24"/>
                        </a:lnTo>
                        <a:lnTo>
                          <a:pt x="58" y="86"/>
                        </a:lnTo>
                        <a:lnTo>
                          <a:pt x="62" y="72"/>
                        </a:lnTo>
                        <a:lnTo>
                          <a:pt x="66" y="100"/>
                        </a:lnTo>
                        <a:lnTo>
                          <a:pt x="70" y="47"/>
                        </a:lnTo>
                        <a:lnTo>
                          <a:pt x="74" y="76"/>
                        </a:lnTo>
                        <a:lnTo>
                          <a:pt x="78" y="81"/>
                        </a:lnTo>
                        <a:lnTo>
                          <a:pt x="82" y="98"/>
                        </a:lnTo>
                        <a:lnTo>
                          <a:pt x="87" y="20"/>
                        </a:lnTo>
                        <a:lnTo>
                          <a:pt x="90" y="26"/>
                        </a:lnTo>
                        <a:lnTo>
                          <a:pt x="95" y="63"/>
                        </a:lnTo>
                        <a:lnTo>
                          <a:pt x="99" y="74"/>
                        </a:lnTo>
                        <a:lnTo>
                          <a:pt x="103" y="99"/>
                        </a:lnTo>
                        <a:lnTo>
                          <a:pt x="107" y="61"/>
                        </a:lnTo>
                        <a:lnTo>
                          <a:pt x="111" y="16"/>
                        </a:lnTo>
                        <a:lnTo>
                          <a:pt x="115" y="41"/>
                        </a:lnTo>
                        <a:lnTo>
                          <a:pt x="119" y="85"/>
                        </a:lnTo>
                        <a:lnTo>
                          <a:pt x="123" y="96"/>
                        </a:lnTo>
                        <a:lnTo>
                          <a:pt x="128" y="75"/>
                        </a:lnTo>
                        <a:lnTo>
                          <a:pt x="131" y="13"/>
                        </a:lnTo>
                        <a:lnTo>
                          <a:pt x="136" y="31"/>
                        </a:lnTo>
                        <a:lnTo>
                          <a:pt x="140" y="42"/>
                        </a:lnTo>
                        <a:lnTo>
                          <a:pt x="144" y="79"/>
                        </a:lnTo>
                        <a:lnTo>
                          <a:pt x="148" y="80"/>
                        </a:lnTo>
                        <a:lnTo>
                          <a:pt x="152" y="96"/>
                        </a:lnTo>
                        <a:lnTo>
                          <a:pt x="156" y="11"/>
                        </a:lnTo>
                        <a:lnTo>
                          <a:pt x="160" y="34"/>
                        </a:lnTo>
                        <a:lnTo>
                          <a:pt x="164" y="106"/>
                        </a:lnTo>
                        <a:lnTo>
                          <a:pt x="168" y="106"/>
                        </a:lnTo>
                        <a:lnTo>
                          <a:pt x="172" y="86"/>
                        </a:lnTo>
                        <a:lnTo>
                          <a:pt x="176" y="11"/>
                        </a:lnTo>
                        <a:lnTo>
                          <a:pt x="181" y="37"/>
                        </a:lnTo>
                        <a:lnTo>
                          <a:pt x="185" y="81"/>
                        </a:lnTo>
                        <a:lnTo>
                          <a:pt x="189" y="66"/>
                        </a:lnTo>
                        <a:lnTo>
                          <a:pt x="193" y="108"/>
                        </a:lnTo>
                        <a:lnTo>
                          <a:pt x="197" y="83"/>
                        </a:lnTo>
                        <a:lnTo>
                          <a:pt x="201" y="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FFF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23" name="Freeform 95"/>
                  <p:cNvSpPr>
                    <a:spLocks/>
                  </p:cNvSpPr>
                  <p:nvPr/>
                </p:nvSpPr>
                <p:spPr bwMode="auto">
                  <a:xfrm>
                    <a:off x="7408863" y="2936876"/>
                    <a:ext cx="214313" cy="173038"/>
                  </a:xfrm>
                  <a:custGeom>
                    <a:avLst/>
                    <a:gdLst>
                      <a:gd name="T0" fmla="*/ 0 w 135"/>
                      <a:gd name="T1" fmla="*/ 0 h 109"/>
                      <a:gd name="T2" fmla="*/ 4 w 135"/>
                      <a:gd name="T3" fmla="*/ 54 h 109"/>
                      <a:gd name="T4" fmla="*/ 8 w 135"/>
                      <a:gd name="T5" fmla="*/ 76 h 109"/>
                      <a:gd name="T6" fmla="*/ 12 w 135"/>
                      <a:gd name="T7" fmla="*/ 93 h 109"/>
                      <a:gd name="T8" fmla="*/ 16 w 135"/>
                      <a:gd name="T9" fmla="*/ 80 h 109"/>
                      <a:gd name="T10" fmla="*/ 21 w 135"/>
                      <a:gd name="T11" fmla="*/ 38 h 109"/>
                      <a:gd name="T12" fmla="*/ 25 w 135"/>
                      <a:gd name="T13" fmla="*/ 109 h 109"/>
                      <a:gd name="T14" fmla="*/ 29 w 135"/>
                      <a:gd name="T15" fmla="*/ 102 h 109"/>
                      <a:gd name="T16" fmla="*/ 33 w 135"/>
                      <a:gd name="T17" fmla="*/ 61 h 109"/>
                      <a:gd name="T18" fmla="*/ 37 w 135"/>
                      <a:gd name="T19" fmla="*/ 105 h 109"/>
                      <a:gd name="T20" fmla="*/ 41 w 135"/>
                      <a:gd name="T21" fmla="*/ 106 h 109"/>
                      <a:gd name="T22" fmla="*/ 45 w 135"/>
                      <a:gd name="T23" fmla="*/ 83 h 109"/>
                      <a:gd name="T24" fmla="*/ 49 w 135"/>
                      <a:gd name="T25" fmla="*/ 80 h 109"/>
                      <a:gd name="T26" fmla="*/ 53 w 135"/>
                      <a:gd name="T27" fmla="*/ 56 h 109"/>
                      <a:gd name="T28" fmla="*/ 57 w 135"/>
                      <a:gd name="T29" fmla="*/ 36 h 109"/>
                      <a:gd name="T30" fmla="*/ 62 w 135"/>
                      <a:gd name="T31" fmla="*/ 27 h 109"/>
                      <a:gd name="T32" fmla="*/ 65 w 135"/>
                      <a:gd name="T33" fmla="*/ 63 h 109"/>
                      <a:gd name="T34" fmla="*/ 70 w 135"/>
                      <a:gd name="T35" fmla="*/ 103 h 109"/>
                      <a:gd name="T36" fmla="*/ 74 w 135"/>
                      <a:gd name="T37" fmla="*/ 88 h 109"/>
                      <a:gd name="T38" fmla="*/ 78 w 135"/>
                      <a:gd name="T39" fmla="*/ 21 h 109"/>
                      <a:gd name="T40" fmla="*/ 82 w 135"/>
                      <a:gd name="T41" fmla="*/ 6 h 109"/>
                      <a:gd name="T42" fmla="*/ 86 w 135"/>
                      <a:gd name="T43" fmla="*/ 46 h 109"/>
                      <a:gd name="T44" fmla="*/ 90 w 135"/>
                      <a:gd name="T45" fmla="*/ 93 h 109"/>
                      <a:gd name="T46" fmla="*/ 94 w 135"/>
                      <a:gd name="T47" fmla="*/ 99 h 109"/>
                      <a:gd name="T48" fmla="*/ 98 w 135"/>
                      <a:gd name="T49" fmla="*/ 38 h 109"/>
                      <a:gd name="T50" fmla="*/ 103 w 135"/>
                      <a:gd name="T51" fmla="*/ 67 h 109"/>
                      <a:gd name="T52" fmla="*/ 106 w 135"/>
                      <a:gd name="T53" fmla="*/ 106 h 109"/>
                      <a:gd name="T54" fmla="*/ 111 w 135"/>
                      <a:gd name="T55" fmla="*/ 88 h 109"/>
                      <a:gd name="T56" fmla="*/ 115 w 135"/>
                      <a:gd name="T57" fmla="*/ 31 h 109"/>
                      <a:gd name="T58" fmla="*/ 119 w 135"/>
                      <a:gd name="T59" fmla="*/ 12 h 109"/>
                      <a:gd name="T60" fmla="*/ 123 w 135"/>
                      <a:gd name="T61" fmla="*/ 90 h 109"/>
                      <a:gd name="T62" fmla="*/ 127 w 135"/>
                      <a:gd name="T63" fmla="*/ 69 h 109"/>
                      <a:gd name="T64" fmla="*/ 131 w 135"/>
                      <a:gd name="T65" fmla="*/ 108 h 109"/>
                      <a:gd name="T66" fmla="*/ 135 w 135"/>
                      <a:gd name="T67" fmla="*/ 95 h 1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</a:cxnLst>
                    <a:rect l="0" t="0" r="r" b="b"/>
                    <a:pathLst>
                      <a:path w="135" h="109">
                        <a:moveTo>
                          <a:pt x="0" y="0"/>
                        </a:moveTo>
                        <a:lnTo>
                          <a:pt x="4" y="54"/>
                        </a:lnTo>
                        <a:lnTo>
                          <a:pt x="8" y="76"/>
                        </a:lnTo>
                        <a:lnTo>
                          <a:pt x="12" y="93"/>
                        </a:lnTo>
                        <a:lnTo>
                          <a:pt x="16" y="80"/>
                        </a:lnTo>
                        <a:lnTo>
                          <a:pt x="21" y="38"/>
                        </a:lnTo>
                        <a:lnTo>
                          <a:pt x="25" y="109"/>
                        </a:lnTo>
                        <a:lnTo>
                          <a:pt x="29" y="102"/>
                        </a:lnTo>
                        <a:lnTo>
                          <a:pt x="33" y="61"/>
                        </a:lnTo>
                        <a:lnTo>
                          <a:pt x="37" y="105"/>
                        </a:lnTo>
                        <a:lnTo>
                          <a:pt x="41" y="106"/>
                        </a:lnTo>
                        <a:lnTo>
                          <a:pt x="45" y="83"/>
                        </a:lnTo>
                        <a:lnTo>
                          <a:pt x="49" y="80"/>
                        </a:lnTo>
                        <a:lnTo>
                          <a:pt x="53" y="56"/>
                        </a:lnTo>
                        <a:lnTo>
                          <a:pt x="57" y="36"/>
                        </a:lnTo>
                        <a:lnTo>
                          <a:pt x="62" y="27"/>
                        </a:lnTo>
                        <a:lnTo>
                          <a:pt x="65" y="63"/>
                        </a:lnTo>
                        <a:lnTo>
                          <a:pt x="70" y="103"/>
                        </a:lnTo>
                        <a:lnTo>
                          <a:pt x="74" y="88"/>
                        </a:lnTo>
                        <a:lnTo>
                          <a:pt x="78" y="21"/>
                        </a:lnTo>
                        <a:lnTo>
                          <a:pt x="82" y="6"/>
                        </a:lnTo>
                        <a:lnTo>
                          <a:pt x="86" y="46"/>
                        </a:lnTo>
                        <a:lnTo>
                          <a:pt x="90" y="93"/>
                        </a:lnTo>
                        <a:lnTo>
                          <a:pt x="94" y="99"/>
                        </a:lnTo>
                        <a:lnTo>
                          <a:pt x="98" y="38"/>
                        </a:lnTo>
                        <a:lnTo>
                          <a:pt x="103" y="67"/>
                        </a:lnTo>
                        <a:lnTo>
                          <a:pt x="106" y="106"/>
                        </a:lnTo>
                        <a:lnTo>
                          <a:pt x="111" y="88"/>
                        </a:lnTo>
                        <a:lnTo>
                          <a:pt x="115" y="31"/>
                        </a:lnTo>
                        <a:lnTo>
                          <a:pt x="119" y="12"/>
                        </a:lnTo>
                        <a:lnTo>
                          <a:pt x="123" y="90"/>
                        </a:lnTo>
                        <a:lnTo>
                          <a:pt x="127" y="69"/>
                        </a:lnTo>
                        <a:lnTo>
                          <a:pt x="131" y="108"/>
                        </a:lnTo>
                        <a:lnTo>
                          <a:pt x="135" y="9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FFF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24" name="Freeform 96"/>
                  <p:cNvSpPr>
                    <a:spLocks/>
                  </p:cNvSpPr>
                  <p:nvPr/>
                </p:nvSpPr>
                <p:spPr bwMode="auto">
                  <a:xfrm>
                    <a:off x="6454776" y="2840039"/>
                    <a:ext cx="317500" cy="271463"/>
                  </a:xfrm>
                  <a:custGeom>
                    <a:avLst/>
                    <a:gdLst>
                      <a:gd name="T0" fmla="*/ 0 w 200"/>
                      <a:gd name="T1" fmla="*/ 171 h 171"/>
                      <a:gd name="T2" fmla="*/ 3 w 200"/>
                      <a:gd name="T3" fmla="*/ 144 h 171"/>
                      <a:gd name="T4" fmla="*/ 7 w 200"/>
                      <a:gd name="T5" fmla="*/ 144 h 171"/>
                      <a:gd name="T6" fmla="*/ 12 w 200"/>
                      <a:gd name="T7" fmla="*/ 126 h 171"/>
                      <a:gd name="T8" fmla="*/ 16 w 200"/>
                      <a:gd name="T9" fmla="*/ 146 h 171"/>
                      <a:gd name="T10" fmla="*/ 20 w 200"/>
                      <a:gd name="T11" fmla="*/ 170 h 171"/>
                      <a:gd name="T12" fmla="*/ 24 w 200"/>
                      <a:gd name="T13" fmla="*/ 157 h 171"/>
                      <a:gd name="T14" fmla="*/ 28 w 200"/>
                      <a:gd name="T15" fmla="*/ 151 h 171"/>
                      <a:gd name="T16" fmla="*/ 32 w 200"/>
                      <a:gd name="T17" fmla="*/ 92 h 171"/>
                      <a:gd name="T18" fmla="*/ 36 w 200"/>
                      <a:gd name="T19" fmla="*/ 141 h 171"/>
                      <a:gd name="T20" fmla="*/ 40 w 200"/>
                      <a:gd name="T21" fmla="*/ 113 h 171"/>
                      <a:gd name="T22" fmla="*/ 44 w 200"/>
                      <a:gd name="T23" fmla="*/ 55 h 171"/>
                      <a:gd name="T24" fmla="*/ 48 w 200"/>
                      <a:gd name="T25" fmla="*/ 87 h 171"/>
                      <a:gd name="T26" fmla="*/ 53 w 200"/>
                      <a:gd name="T27" fmla="*/ 119 h 171"/>
                      <a:gd name="T28" fmla="*/ 57 w 200"/>
                      <a:gd name="T29" fmla="*/ 149 h 171"/>
                      <a:gd name="T30" fmla="*/ 61 w 200"/>
                      <a:gd name="T31" fmla="*/ 139 h 171"/>
                      <a:gd name="T32" fmla="*/ 65 w 200"/>
                      <a:gd name="T33" fmla="*/ 21 h 171"/>
                      <a:gd name="T34" fmla="*/ 69 w 200"/>
                      <a:gd name="T35" fmla="*/ 163 h 171"/>
                      <a:gd name="T36" fmla="*/ 73 w 200"/>
                      <a:gd name="T37" fmla="*/ 171 h 171"/>
                      <a:gd name="T38" fmla="*/ 77 w 200"/>
                      <a:gd name="T39" fmla="*/ 157 h 171"/>
                      <a:gd name="T40" fmla="*/ 81 w 200"/>
                      <a:gd name="T41" fmla="*/ 117 h 171"/>
                      <a:gd name="T42" fmla="*/ 85 w 200"/>
                      <a:gd name="T43" fmla="*/ 118 h 171"/>
                      <a:gd name="T44" fmla="*/ 89 w 200"/>
                      <a:gd name="T45" fmla="*/ 68 h 171"/>
                      <a:gd name="T46" fmla="*/ 94 w 200"/>
                      <a:gd name="T47" fmla="*/ 91 h 171"/>
                      <a:gd name="T48" fmla="*/ 98 w 200"/>
                      <a:gd name="T49" fmla="*/ 97 h 171"/>
                      <a:gd name="T50" fmla="*/ 102 w 200"/>
                      <a:gd name="T51" fmla="*/ 152 h 171"/>
                      <a:gd name="T52" fmla="*/ 106 w 200"/>
                      <a:gd name="T53" fmla="*/ 161 h 171"/>
                      <a:gd name="T54" fmla="*/ 110 w 200"/>
                      <a:gd name="T55" fmla="*/ 162 h 171"/>
                      <a:gd name="T56" fmla="*/ 114 w 200"/>
                      <a:gd name="T57" fmla="*/ 137 h 171"/>
                      <a:gd name="T58" fmla="*/ 118 w 200"/>
                      <a:gd name="T59" fmla="*/ 0 h 171"/>
                      <a:gd name="T60" fmla="*/ 122 w 200"/>
                      <a:gd name="T61" fmla="*/ 59 h 171"/>
                      <a:gd name="T62" fmla="*/ 126 w 200"/>
                      <a:gd name="T63" fmla="*/ 164 h 171"/>
                      <a:gd name="T64" fmla="*/ 130 w 200"/>
                      <a:gd name="T65" fmla="*/ 147 h 171"/>
                      <a:gd name="T66" fmla="*/ 135 w 200"/>
                      <a:gd name="T67" fmla="*/ 103 h 171"/>
                      <a:gd name="T68" fmla="*/ 139 w 200"/>
                      <a:gd name="T69" fmla="*/ 136 h 171"/>
                      <a:gd name="T70" fmla="*/ 143 w 200"/>
                      <a:gd name="T71" fmla="*/ 158 h 171"/>
                      <a:gd name="T72" fmla="*/ 147 w 200"/>
                      <a:gd name="T73" fmla="*/ 143 h 171"/>
                      <a:gd name="T74" fmla="*/ 151 w 200"/>
                      <a:gd name="T75" fmla="*/ 14 h 171"/>
                      <a:gd name="T76" fmla="*/ 155 w 200"/>
                      <a:gd name="T77" fmla="*/ 105 h 171"/>
                      <a:gd name="T78" fmla="*/ 159 w 200"/>
                      <a:gd name="T79" fmla="*/ 90 h 171"/>
                      <a:gd name="T80" fmla="*/ 163 w 200"/>
                      <a:gd name="T81" fmla="*/ 131 h 171"/>
                      <a:gd name="T82" fmla="*/ 167 w 200"/>
                      <a:gd name="T83" fmla="*/ 135 h 171"/>
                      <a:gd name="T84" fmla="*/ 171 w 200"/>
                      <a:gd name="T85" fmla="*/ 163 h 171"/>
                      <a:gd name="T86" fmla="*/ 176 w 200"/>
                      <a:gd name="T87" fmla="*/ 114 h 171"/>
                      <a:gd name="T88" fmla="*/ 179 w 200"/>
                      <a:gd name="T89" fmla="*/ 73 h 171"/>
                      <a:gd name="T90" fmla="*/ 184 w 200"/>
                      <a:gd name="T91" fmla="*/ 75 h 171"/>
                      <a:gd name="T92" fmla="*/ 188 w 200"/>
                      <a:gd name="T93" fmla="*/ 44 h 171"/>
                      <a:gd name="T94" fmla="*/ 192 w 200"/>
                      <a:gd name="T95" fmla="*/ 140 h 171"/>
                      <a:gd name="T96" fmla="*/ 196 w 200"/>
                      <a:gd name="T97" fmla="*/ 134 h 171"/>
                      <a:gd name="T98" fmla="*/ 200 w 200"/>
                      <a:gd name="T99" fmla="*/ 44 h 1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00" h="171">
                        <a:moveTo>
                          <a:pt x="0" y="171"/>
                        </a:moveTo>
                        <a:lnTo>
                          <a:pt x="3" y="144"/>
                        </a:lnTo>
                        <a:lnTo>
                          <a:pt x="7" y="144"/>
                        </a:lnTo>
                        <a:lnTo>
                          <a:pt x="12" y="126"/>
                        </a:lnTo>
                        <a:lnTo>
                          <a:pt x="16" y="146"/>
                        </a:lnTo>
                        <a:lnTo>
                          <a:pt x="20" y="170"/>
                        </a:lnTo>
                        <a:lnTo>
                          <a:pt x="24" y="157"/>
                        </a:lnTo>
                        <a:lnTo>
                          <a:pt x="28" y="151"/>
                        </a:lnTo>
                        <a:lnTo>
                          <a:pt x="32" y="92"/>
                        </a:lnTo>
                        <a:lnTo>
                          <a:pt x="36" y="141"/>
                        </a:lnTo>
                        <a:lnTo>
                          <a:pt x="40" y="113"/>
                        </a:lnTo>
                        <a:lnTo>
                          <a:pt x="44" y="55"/>
                        </a:lnTo>
                        <a:lnTo>
                          <a:pt x="48" y="87"/>
                        </a:lnTo>
                        <a:lnTo>
                          <a:pt x="53" y="119"/>
                        </a:lnTo>
                        <a:lnTo>
                          <a:pt x="57" y="149"/>
                        </a:lnTo>
                        <a:lnTo>
                          <a:pt x="61" y="139"/>
                        </a:lnTo>
                        <a:lnTo>
                          <a:pt x="65" y="21"/>
                        </a:lnTo>
                        <a:lnTo>
                          <a:pt x="69" y="163"/>
                        </a:lnTo>
                        <a:lnTo>
                          <a:pt x="73" y="171"/>
                        </a:lnTo>
                        <a:lnTo>
                          <a:pt x="77" y="157"/>
                        </a:lnTo>
                        <a:lnTo>
                          <a:pt x="81" y="117"/>
                        </a:lnTo>
                        <a:lnTo>
                          <a:pt x="85" y="118"/>
                        </a:lnTo>
                        <a:lnTo>
                          <a:pt x="89" y="68"/>
                        </a:lnTo>
                        <a:lnTo>
                          <a:pt x="94" y="91"/>
                        </a:lnTo>
                        <a:lnTo>
                          <a:pt x="98" y="97"/>
                        </a:lnTo>
                        <a:lnTo>
                          <a:pt x="102" y="152"/>
                        </a:lnTo>
                        <a:lnTo>
                          <a:pt x="106" y="161"/>
                        </a:lnTo>
                        <a:lnTo>
                          <a:pt x="110" y="162"/>
                        </a:lnTo>
                        <a:lnTo>
                          <a:pt x="114" y="137"/>
                        </a:lnTo>
                        <a:lnTo>
                          <a:pt x="118" y="0"/>
                        </a:lnTo>
                        <a:lnTo>
                          <a:pt x="122" y="59"/>
                        </a:lnTo>
                        <a:lnTo>
                          <a:pt x="126" y="164"/>
                        </a:lnTo>
                        <a:lnTo>
                          <a:pt x="130" y="147"/>
                        </a:lnTo>
                        <a:lnTo>
                          <a:pt x="135" y="103"/>
                        </a:lnTo>
                        <a:lnTo>
                          <a:pt x="139" y="136"/>
                        </a:lnTo>
                        <a:lnTo>
                          <a:pt x="143" y="158"/>
                        </a:lnTo>
                        <a:lnTo>
                          <a:pt x="147" y="143"/>
                        </a:lnTo>
                        <a:lnTo>
                          <a:pt x="151" y="14"/>
                        </a:lnTo>
                        <a:lnTo>
                          <a:pt x="155" y="105"/>
                        </a:lnTo>
                        <a:lnTo>
                          <a:pt x="159" y="90"/>
                        </a:lnTo>
                        <a:lnTo>
                          <a:pt x="163" y="131"/>
                        </a:lnTo>
                        <a:lnTo>
                          <a:pt x="167" y="135"/>
                        </a:lnTo>
                        <a:lnTo>
                          <a:pt x="171" y="163"/>
                        </a:lnTo>
                        <a:lnTo>
                          <a:pt x="176" y="114"/>
                        </a:lnTo>
                        <a:lnTo>
                          <a:pt x="179" y="73"/>
                        </a:lnTo>
                        <a:lnTo>
                          <a:pt x="184" y="75"/>
                        </a:lnTo>
                        <a:lnTo>
                          <a:pt x="188" y="44"/>
                        </a:lnTo>
                        <a:lnTo>
                          <a:pt x="192" y="140"/>
                        </a:lnTo>
                        <a:lnTo>
                          <a:pt x="196" y="134"/>
                        </a:lnTo>
                        <a:lnTo>
                          <a:pt x="200" y="4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5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25" name="Freeform 97"/>
                  <p:cNvSpPr>
                    <a:spLocks/>
                  </p:cNvSpPr>
                  <p:nvPr/>
                </p:nvSpPr>
                <p:spPr bwMode="auto">
                  <a:xfrm>
                    <a:off x="6772276" y="2851151"/>
                    <a:ext cx="317500" cy="260350"/>
                  </a:xfrm>
                  <a:custGeom>
                    <a:avLst/>
                    <a:gdLst>
                      <a:gd name="T0" fmla="*/ 0 w 200"/>
                      <a:gd name="T1" fmla="*/ 37 h 164"/>
                      <a:gd name="T2" fmla="*/ 4 w 200"/>
                      <a:gd name="T3" fmla="*/ 158 h 164"/>
                      <a:gd name="T4" fmla="*/ 8 w 200"/>
                      <a:gd name="T5" fmla="*/ 162 h 164"/>
                      <a:gd name="T6" fmla="*/ 12 w 200"/>
                      <a:gd name="T7" fmla="*/ 139 h 164"/>
                      <a:gd name="T8" fmla="*/ 16 w 200"/>
                      <a:gd name="T9" fmla="*/ 18 h 164"/>
                      <a:gd name="T10" fmla="*/ 20 w 200"/>
                      <a:gd name="T11" fmla="*/ 77 h 164"/>
                      <a:gd name="T12" fmla="*/ 24 w 200"/>
                      <a:gd name="T13" fmla="*/ 121 h 164"/>
                      <a:gd name="T14" fmla="*/ 29 w 200"/>
                      <a:gd name="T15" fmla="*/ 158 h 164"/>
                      <a:gd name="T16" fmla="*/ 33 w 200"/>
                      <a:gd name="T17" fmla="*/ 140 h 164"/>
                      <a:gd name="T18" fmla="*/ 37 w 200"/>
                      <a:gd name="T19" fmla="*/ 121 h 164"/>
                      <a:gd name="T20" fmla="*/ 41 w 200"/>
                      <a:gd name="T21" fmla="*/ 92 h 164"/>
                      <a:gd name="T22" fmla="*/ 45 w 200"/>
                      <a:gd name="T23" fmla="*/ 127 h 164"/>
                      <a:gd name="T24" fmla="*/ 49 w 200"/>
                      <a:gd name="T25" fmla="*/ 151 h 164"/>
                      <a:gd name="T26" fmla="*/ 53 w 200"/>
                      <a:gd name="T27" fmla="*/ 156 h 164"/>
                      <a:gd name="T28" fmla="*/ 57 w 200"/>
                      <a:gd name="T29" fmla="*/ 84 h 164"/>
                      <a:gd name="T30" fmla="*/ 61 w 200"/>
                      <a:gd name="T31" fmla="*/ 142 h 164"/>
                      <a:gd name="T32" fmla="*/ 65 w 200"/>
                      <a:gd name="T33" fmla="*/ 156 h 164"/>
                      <a:gd name="T34" fmla="*/ 70 w 200"/>
                      <a:gd name="T35" fmla="*/ 164 h 164"/>
                      <a:gd name="T36" fmla="*/ 74 w 200"/>
                      <a:gd name="T37" fmla="*/ 145 h 164"/>
                      <a:gd name="T38" fmla="*/ 78 w 200"/>
                      <a:gd name="T39" fmla="*/ 29 h 164"/>
                      <a:gd name="T40" fmla="*/ 82 w 200"/>
                      <a:gd name="T41" fmla="*/ 106 h 164"/>
                      <a:gd name="T42" fmla="*/ 86 w 200"/>
                      <a:gd name="T43" fmla="*/ 107 h 164"/>
                      <a:gd name="T44" fmla="*/ 90 w 200"/>
                      <a:gd name="T45" fmla="*/ 150 h 164"/>
                      <a:gd name="T46" fmla="*/ 94 w 200"/>
                      <a:gd name="T47" fmla="*/ 133 h 164"/>
                      <a:gd name="T48" fmla="*/ 98 w 200"/>
                      <a:gd name="T49" fmla="*/ 89 h 164"/>
                      <a:gd name="T50" fmla="*/ 102 w 200"/>
                      <a:gd name="T51" fmla="*/ 111 h 164"/>
                      <a:gd name="T52" fmla="*/ 106 w 200"/>
                      <a:gd name="T53" fmla="*/ 146 h 164"/>
                      <a:gd name="T54" fmla="*/ 111 w 200"/>
                      <a:gd name="T55" fmla="*/ 132 h 164"/>
                      <a:gd name="T56" fmla="*/ 114 w 200"/>
                      <a:gd name="T57" fmla="*/ 147 h 164"/>
                      <a:gd name="T58" fmla="*/ 119 w 200"/>
                      <a:gd name="T59" fmla="*/ 65 h 164"/>
                      <a:gd name="T60" fmla="*/ 123 w 200"/>
                      <a:gd name="T61" fmla="*/ 103 h 164"/>
                      <a:gd name="T62" fmla="*/ 127 w 200"/>
                      <a:gd name="T63" fmla="*/ 53 h 164"/>
                      <a:gd name="T64" fmla="*/ 131 w 200"/>
                      <a:gd name="T65" fmla="*/ 128 h 164"/>
                      <a:gd name="T66" fmla="*/ 135 w 200"/>
                      <a:gd name="T67" fmla="*/ 157 h 164"/>
                      <a:gd name="T68" fmla="*/ 139 w 200"/>
                      <a:gd name="T69" fmla="*/ 128 h 164"/>
                      <a:gd name="T70" fmla="*/ 143 w 200"/>
                      <a:gd name="T71" fmla="*/ 75 h 164"/>
                      <a:gd name="T72" fmla="*/ 147 w 200"/>
                      <a:gd name="T73" fmla="*/ 0 h 164"/>
                      <a:gd name="T74" fmla="*/ 152 w 200"/>
                      <a:gd name="T75" fmla="*/ 134 h 164"/>
                      <a:gd name="T76" fmla="*/ 155 w 200"/>
                      <a:gd name="T77" fmla="*/ 155 h 164"/>
                      <a:gd name="T78" fmla="*/ 160 w 200"/>
                      <a:gd name="T79" fmla="*/ 129 h 164"/>
                      <a:gd name="T80" fmla="*/ 164 w 200"/>
                      <a:gd name="T81" fmla="*/ 25 h 164"/>
                      <a:gd name="T82" fmla="*/ 168 w 200"/>
                      <a:gd name="T83" fmla="*/ 18 h 164"/>
                      <a:gd name="T84" fmla="*/ 172 w 200"/>
                      <a:gd name="T85" fmla="*/ 160 h 164"/>
                      <a:gd name="T86" fmla="*/ 176 w 200"/>
                      <a:gd name="T87" fmla="*/ 158 h 164"/>
                      <a:gd name="T88" fmla="*/ 180 w 200"/>
                      <a:gd name="T89" fmla="*/ 59 h 164"/>
                      <a:gd name="T90" fmla="*/ 184 w 200"/>
                      <a:gd name="T91" fmla="*/ 43 h 164"/>
                      <a:gd name="T92" fmla="*/ 188 w 200"/>
                      <a:gd name="T93" fmla="*/ 96 h 164"/>
                      <a:gd name="T94" fmla="*/ 192 w 200"/>
                      <a:gd name="T95" fmla="*/ 134 h 164"/>
                      <a:gd name="T96" fmla="*/ 196 w 200"/>
                      <a:gd name="T97" fmla="*/ 150 h 164"/>
                      <a:gd name="T98" fmla="*/ 200 w 200"/>
                      <a:gd name="T99" fmla="*/ 153 h 16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00" h="164">
                        <a:moveTo>
                          <a:pt x="0" y="37"/>
                        </a:moveTo>
                        <a:lnTo>
                          <a:pt x="4" y="158"/>
                        </a:lnTo>
                        <a:lnTo>
                          <a:pt x="8" y="162"/>
                        </a:lnTo>
                        <a:lnTo>
                          <a:pt x="12" y="139"/>
                        </a:lnTo>
                        <a:lnTo>
                          <a:pt x="16" y="18"/>
                        </a:lnTo>
                        <a:lnTo>
                          <a:pt x="20" y="77"/>
                        </a:lnTo>
                        <a:lnTo>
                          <a:pt x="24" y="121"/>
                        </a:lnTo>
                        <a:lnTo>
                          <a:pt x="29" y="158"/>
                        </a:lnTo>
                        <a:lnTo>
                          <a:pt x="33" y="140"/>
                        </a:lnTo>
                        <a:lnTo>
                          <a:pt x="37" y="121"/>
                        </a:lnTo>
                        <a:lnTo>
                          <a:pt x="41" y="92"/>
                        </a:lnTo>
                        <a:lnTo>
                          <a:pt x="45" y="127"/>
                        </a:lnTo>
                        <a:lnTo>
                          <a:pt x="49" y="151"/>
                        </a:lnTo>
                        <a:lnTo>
                          <a:pt x="53" y="156"/>
                        </a:lnTo>
                        <a:lnTo>
                          <a:pt x="57" y="84"/>
                        </a:lnTo>
                        <a:lnTo>
                          <a:pt x="61" y="142"/>
                        </a:lnTo>
                        <a:lnTo>
                          <a:pt x="65" y="156"/>
                        </a:lnTo>
                        <a:lnTo>
                          <a:pt x="70" y="164"/>
                        </a:lnTo>
                        <a:lnTo>
                          <a:pt x="74" y="145"/>
                        </a:lnTo>
                        <a:lnTo>
                          <a:pt x="78" y="29"/>
                        </a:lnTo>
                        <a:lnTo>
                          <a:pt x="82" y="106"/>
                        </a:lnTo>
                        <a:lnTo>
                          <a:pt x="86" y="107"/>
                        </a:lnTo>
                        <a:lnTo>
                          <a:pt x="90" y="150"/>
                        </a:lnTo>
                        <a:lnTo>
                          <a:pt x="94" y="133"/>
                        </a:lnTo>
                        <a:lnTo>
                          <a:pt x="98" y="89"/>
                        </a:lnTo>
                        <a:lnTo>
                          <a:pt x="102" y="111"/>
                        </a:lnTo>
                        <a:lnTo>
                          <a:pt x="106" y="146"/>
                        </a:lnTo>
                        <a:lnTo>
                          <a:pt x="111" y="132"/>
                        </a:lnTo>
                        <a:lnTo>
                          <a:pt x="114" y="147"/>
                        </a:lnTo>
                        <a:lnTo>
                          <a:pt x="119" y="65"/>
                        </a:lnTo>
                        <a:lnTo>
                          <a:pt x="123" y="103"/>
                        </a:lnTo>
                        <a:lnTo>
                          <a:pt x="127" y="53"/>
                        </a:lnTo>
                        <a:lnTo>
                          <a:pt x="131" y="128"/>
                        </a:lnTo>
                        <a:lnTo>
                          <a:pt x="135" y="157"/>
                        </a:lnTo>
                        <a:lnTo>
                          <a:pt x="139" y="128"/>
                        </a:lnTo>
                        <a:lnTo>
                          <a:pt x="143" y="75"/>
                        </a:lnTo>
                        <a:lnTo>
                          <a:pt x="147" y="0"/>
                        </a:lnTo>
                        <a:lnTo>
                          <a:pt x="152" y="134"/>
                        </a:lnTo>
                        <a:lnTo>
                          <a:pt x="155" y="155"/>
                        </a:lnTo>
                        <a:lnTo>
                          <a:pt x="160" y="129"/>
                        </a:lnTo>
                        <a:lnTo>
                          <a:pt x="164" y="25"/>
                        </a:lnTo>
                        <a:lnTo>
                          <a:pt x="168" y="18"/>
                        </a:lnTo>
                        <a:lnTo>
                          <a:pt x="172" y="160"/>
                        </a:lnTo>
                        <a:lnTo>
                          <a:pt x="176" y="158"/>
                        </a:lnTo>
                        <a:lnTo>
                          <a:pt x="180" y="59"/>
                        </a:lnTo>
                        <a:lnTo>
                          <a:pt x="184" y="43"/>
                        </a:lnTo>
                        <a:lnTo>
                          <a:pt x="188" y="96"/>
                        </a:lnTo>
                        <a:lnTo>
                          <a:pt x="192" y="134"/>
                        </a:lnTo>
                        <a:lnTo>
                          <a:pt x="196" y="150"/>
                        </a:lnTo>
                        <a:lnTo>
                          <a:pt x="200" y="15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5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26" name="Freeform 98"/>
                  <p:cNvSpPr>
                    <a:spLocks/>
                  </p:cNvSpPr>
                  <p:nvPr/>
                </p:nvSpPr>
                <p:spPr bwMode="auto">
                  <a:xfrm>
                    <a:off x="7089776" y="2898776"/>
                    <a:ext cx="319088" cy="212725"/>
                  </a:xfrm>
                  <a:custGeom>
                    <a:avLst/>
                    <a:gdLst>
                      <a:gd name="T0" fmla="*/ 0 w 201"/>
                      <a:gd name="T1" fmla="*/ 123 h 134"/>
                      <a:gd name="T2" fmla="*/ 5 w 201"/>
                      <a:gd name="T3" fmla="*/ 65 h 134"/>
                      <a:gd name="T4" fmla="*/ 9 w 201"/>
                      <a:gd name="T5" fmla="*/ 57 h 134"/>
                      <a:gd name="T6" fmla="*/ 13 w 201"/>
                      <a:gd name="T7" fmla="*/ 62 h 134"/>
                      <a:gd name="T8" fmla="*/ 17 w 201"/>
                      <a:gd name="T9" fmla="*/ 133 h 134"/>
                      <a:gd name="T10" fmla="*/ 21 w 201"/>
                      <a:gd name="T11" fmla="*/ 102 h 134"/>
                      <a:gd name="T12" fmla="*/ 25 w 201"/>
                      <a:gd name="T13" fmla="*/ 22 h 134"/>
                      <a:gd name="T14" fmla="*/ 29 w 201"/>
                      <a:gd name="T15" fmla="*/ 46 h 134"/>
                      <a:gd name="T16" fmla="*/ 33 w 201"/>
                      <a:gd name="T17" fmla="*/ 116 h 134"/>
                      <a:gd name="T18" fmla="*/ 37 w 201"/>
                      <a:gd name="T19" fmla="*/ 94 h 134"/>
                      <a:gd name="T20" fmla="*/ 41 w 201"/>
                      <a:gd name="T21" fmla="*/ 125 h 134"/>
                      <a:gd name="T22" fmla="*/ 46 w 201"/>
                      <a:gd name="T23" fmla="*/ 76 h 134"/>
                      <a:gd name="T24" fmla="*/ 50 w 201"/>
                      <a:gd name="T25" fmla="*/ 111 h 134"/>
                      <a:gd name="T26" fmla="*/ 54 w 201"/>
                      <a:gd name="T27" fmla="*/ 123 h 134"/>
                      <a:gd name="T28" fmla="*/ 58 w 201"/>
                      <a:gd name="T29" fmla="*/ 86 h 134"/>
                      <a:gd name="T30" fmla="*/ 62 w 201"/>
                      <a:gd name="T31" fmla="*/ 106 h 134"/>
                      <a:gd name="T32" fmla="*/ 66 w 201"/>
                      <a:gd name="T33" fmla="*/ 105 h 134"/>
                      <a:gd name="T34" fmla="*/ 70 w 201"/>
                      <a:gd name="T35" fmla="*/ 26 h 134"/>
                      <a:gd name="T36" fmla="*/ 74 w 201"/>
                      <a:gd name="T37" fmla="*/ 91 h 134"/>
                      <a:gd name="T38" fmla="*/ 78 w 201"/>
                      <a:gd name="T39" fmla="*/ 133 h 134"/>
                      <a:gd name="T40" fmla="*/ 82 w 201"/>
                      <a:gd name="T41" fmla="*/ 24 h 134"/>
                      <a:gd name="T42" fmla="*/ 87 w 201"/>
                      <a:gd name="T43" fmla="*/ 43 h 134"/>
                      <a:gd name="T44" fmla="*/ 90 w 201"/>
                      <a:gd name="T45" fmla="*/ 94 h 134"/>
                      <a:gd name="T46" fmla="*/ 95 w 201"/>
                      <a:gd name="T47" fmla="*/ 111 h 134"/>
                      <a:gd name="T48" fmla="*/ 99 w 201"/>
                      <a:gd name="T49" fmla="*/ 122 h 134"/>
                      <a:gd name="T50" fmla="*/ 103 w 201"/>
                      <a:gd name="T51" fmla="*/ 105 h 134"/>
                      <a:gd name="T52" fmla="*/ 107 w 201"/>
                      <a:gd name="T53" fmla="*/ 25 h 134"/>
                      <a:gd name="T54" fmla="*/ 111 w 201"/>
                      <a:gd name="T55" fmla="*/ 51 h 134"/>
                      <a:gd name="T56" fmla="*/ 115 w 201"/>
                      <a:gd name="T57" fmla="*/ 111 h 134"/>
                      <a:gd name="T58" fmla="*/ 119 w 201"/>
                      <a:gd name="T59" fmla="*/ 114 h 134"/>
                      <a:gd name="T60" fmla="*/ 123 w 201"/>
                      <a:gd name="T61" fmla="*/ 113 h 134"/>
                      <a:gd name="T62" fmla="*/ 128 w 201"/>
                      <a:gd name="T63" fmla="*/ 56 h 134"/>
                      <a:gd name="T64" fmla="*/ 131 w 201"/>
                      <a:gd name="T65" fmla="*/ 61 h 134"/>
                      <a:gd name="T66" fmla="*/ 136 w 201"/>
                      <a:gd name="T67" fmla="*/ 65 h 134"/>
                      <a:gd name="T68" fmla="*/ 140 w 201"/>
                      <a:gd name="T69" fmla="*/ 118 h 134"/>
                      <a:gd name="T70" fmla="*/ 144 w 201"/>
                      <a:gd name="T71" fmla="*/ 133 h 134"/>
                      <a:gd name="T72" fmla="*/ 148 w 201"/>
                      <a:gd name="T73" fmla="*/ 126 h 134"/>
                      <a:gd name="T74" fmla="*/ 152 w 201"/>
                      <a:gd name="T75" fmla="*/ 84 h 134"/>
                      <a:gd name="T76" fmla="*/ 156 w 201"/>
                      <a:gd name="T77" fmla="*/ 32 h 134"/>
                      <a:gd name="T78" fmla="*/ 160 w 201"/>
                      <a:gd name="T79" fmla="*/ 19 h 134"/>
                      <a:gd name="T80" fmla="*/ 164 w 201"/>
                      <a:gd name="T81" fmla="*/ 114 h 134"/>
                      <a:gd name="T82" fmla="*/ 168 w 201"/>
                      <a:gd name="T83" fmla="*/ 126 h 134"/>
                      <a:gd name="T84" fmla="*/ 172 w 201"/>
                      <a:gd name="T85" fmla="*/ 112 h 134"/>
                      <a:gd name="T86" fmla="*/ 176 w 201"/>
                      <a:gd name="T87" fmla="*/ 0 h 134"/>
                      <a:gd name="T88" fmla="*/ 181 w 201"/>
                      <a:gd name="T89" fmla="*/ 113 h 134"/>
                      <a:gd name="T90" fmla="*/ 185 w 201"/>
                      <a:gd name="T91" fmla="*/ 132 h 134"/>
                      <a:gd name="T92" fmla="*/ 189 w 201"/>
                      <a:gd name="T93" fmla="*/ 125 h 134"/>
                      <a:gd name="T94" fmla="*/ 193 w 201"/>
                      <a:gd name="T95" fmla="*/ 134 h 134"/>
                      <a:gd name="T96" fmla="*/ 197 w 201"/>
                      <a:gd name="T97" fmla="*/ 112 h 134"/>
                      <a:gd name="T98" fmla="*/ 201 w 201"/>
                      <a:gd name="T99" fmla="*/ 7 h 13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01" h="134">
                        <a:moveTo>
                          <a:pt x="0" y="123"/>
                        </a:moveTo>
                        <a:lnTo>
                          <a:pt x="5" y="65"/>
                        </a:lnTo>
                        <a:lnTo>
                          <a:pt x="9" y="57"/>
                        </a:lnTo>
                        <a:lnTo>
                          <a:pt x="13" y="62"/>
                        </a:lnTo>
                        <a:lnTo>
                          <a:pt x="17" y="133"/>
                        </a:lnTo>
                        <a:lnTo>
                          <a:pt x="21" y="102"/>
                        </a:lnTo>
                        <a:lnTo>
                          <a:pt x="25" y="22"/>
                        </a:lnTo>
                        <a:lnTo>
                          <a:pt x="29" y="46"/>
                        </a:lnTo>
                        <a:lnTo>
                          <a:pt x="33" y="116"/>
                        </a:lnTo>
                        <a:lnTo>
                          <a:pt x="37" y="94"/>
                        </a:lnTo>
                        <a:lnTo>
                          <a:pt x="41" y="125"/>
                        </a:lnTo>
                        <a:lnTo>
                          <a:pt x="46" y="76"/>
                        </a:lnTo>
                        <a:lnTo>
                          <a:pt x="50" y="111"/>
                        </a:lnTo>
                        <a:lnTo>
                          <a:pt x="54" y="123"/>
                        </a:lnTo>
                        <a:lnTo>
                          <a:pt x="58" y="86"/>
                        </a:lnTo>
                        <a:lnTo>
                          <a:pt x="62" y="106"/>
                        </a:lnTo>
                        <a:lnTo>
                          <a:pt x="66" y="105"/>
                        </a:lnTo>
                        <a:lnTo>
                          <a:pt x="70" y="26"/>
                        </a:lnTo>
                        <a:lnTo>
                          <a:pt x="74" y="91"/>
                        </a:lnTo>
                        <a:lnTo>
                          <a:pt x="78" y="133"/>
                        </a:lnTo>
                        <a:lnTo>
                          <a:pt x="82" y="24"/>
                        </a:lnTo>
                        <a:lnTo>
                          <a:pt x="87" y="43"/>
                        </a:lnTo>
                        <a:lnTo>
                          <a:pt x="90" y="94"/>
                        </a:lnTo>
                        <a:lnTo>
                          <a:pt x="95" y="111"/>
                        </a:lnTo>
                        <a:lnTo>
                          <a:pt x="99" y="122"/>
                        </a:lnTo>
                        <a:lnTo>
                          <a:pt x="103" y="105"/>
                        </a:lnTo>
                        <a:lnTo>
                          <a:pt x="107" y="25"/>
                        </a:lnTo>
                        <a:lnTo>
                          <a:pt x="111" y="51"/>
                        </a:lnTo>
                        <a:lnTo>
                          <a:pt x="115" y="111"/>
                        </a:lnTo>
                        <a:lnTo>
                          <a:pt x="119" y="114"/>
                        </a:lnTo>
                        <a:lnTo>
                          <a:pt x="123" y="113"/>
                        </a:lnTo>
                        <a:lnTo>
                          <a:pt x="128" y="56"/>
                        </a:lnTo>
                        <a:lnTo>
                          <a:pt x="131" y="61"/>
                        </a:lnTo>
                        <a:lnTo>
                          <a:pt x="136" y="65"/>
                        </a:lnTo>
                        <a:lnTo>
                          <a:pt x="140" y="118"/>
                        </a:lnTo>
                        <a:lnTo>
                          <a:pt x="144" y="133"/>
                        </a:lnTo>
                        <a:lnTo>
                          <a:pt x="148" y="126"/>
                        </a:lnTo>
                        <a:lnTo>
                          <a:pt x="152" y="84"/>
                        </a:lnTo>
                        <a:lnTo>
                          <a:pt x="156" y="32"/>
                        </a:lnTo>
                        <a:lnTo>
                          <a:pt x="160" y="19"/>
                        </a:lnTo>
                        <a:lnTo>
                          <a:pt x="164" y="114"/>
                        </a:lnTo>
                        <a:lnTo>
                          <a:pt x="168" y="126"/>
                        </a:lnTo>
                        <a:lnTo>
                          <a:pt x="172" y="112"/>
                        </a:lnTo>
                        <a:lnTo>
                          <a:pt x="176" y="0"/>
                        </a:lnTo>
                        <a:lnTo>
                          <a:pt x="181" y="113"/>
                        </a:lnTo>
                        <a:lnTo>
                          <a:pt x="185" y="132"/>
                        </a:lnTo>
                        <a:lnTo>
                          <a:pt x="189" y="125"/>
                        </a:lnTo>
                        <a:lnTo>
                          <a:pt x="193" y="134"/>
                        </a:lnTo>
                        <a:lnTo>
                          <a:pt x="197" y="112"/>
                        </a:lnTo>
                        <a:lnTo>
                          <a:pt x="201" y="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5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27" name="Freeform 99"/>
                  <p:cNvSpPr>
                    <a:spLocks/>
                  </p:cNvSpPr>
                  <p:nvPr/>
                </p:nvSpPr>
                <p:spPr bwMode="auto">
                  <a:xfrm>
                    <a:off x="7408863" y="2767014"/>
                    <a:ext cx="214313" cy="342900"/>
                  </a:xfrm>
                  <a:custGeom>
                    <a:avLst/>
                    <a:gdLst>
                      <a:gd name="T0" fmla="*/ 0 w 135"/>
                      <a:gd name="T1" fmla="*/ 90 h 216"/>
                      <a:gd name="T2" fmla="*/ 4 w 135"/>
                      <a:gd name="T3" fmla="*/ 172 h 216"/>
                      <a:gd name="T4" fmla="*/ 8 w 135"/>
                      <a:gd name="T5" fmla="*/ 210 h 216"/>
                      <a:gd name="T6" fmla="*/ 12 w 135"/>
                      <a:gd name="T7" fmla="*/ 213 h 216"/>
                      <a:gd name="T8" fmla="*/ 16 w 135"/>
                      <a:gd name="T9" fmla="*/ 207 h 216"/>
                      <a:gd name="T10" fmla="*/ 21 w 135"/>
                      <a:gd name="T11" fmla="*/ 0 h 216"/>
                      <a:gd name="T12" fmla="*/ 25 w 135"/>
                      <a:gd name="T13" fmla="*/ 151 h 216"/>
                      <a:gd name="T14" fmla="*/ 29 w 135"/>
                      <a:gd name="T15" fmla="*/ 169 h 216"/>
                      <a:gd name="T16" fmla="*/ 33 w 135"/>
                      <a:gd name="T17" fmla="*/ 100 h 216"/>
                      <a:gd name="T18" fmla="*/ 37 w 135"/>
                      <a:gd name="T19" fmla="*/ 199 h 216"/>
                      <a:gd name="T20" fmla="*/ 41 w 135"/>
                      <a:gd name="T21" fmla="*/ 175 h 216"/>
                      <a:gd name="T22" fmla="*/ 45 w 135"/>
                      <a:gd name="T23" fmla="*/ 83 h 216"/>
                      <a:gd name="T24" fmla="*/ 49 w 135"/>
                      <a:gd name="T25" fmla="*/ 199 h 216"/>
                      <a:gd name="T26" fmla="*/ 53 w 135"/>
                      <a:gd name="T27" fmla="*/ 202 h 216"/>
                      <a:gd name="T28" fmla="*/ 57 w 135"/>
                      <a:gd name="T29" fmla="*/ 124 h 216"/>
                      <a:gd name="T30" fmla="*/ 62 w 135"/>
                      <a:gd name="T31" fmla="*/ 89 h 216"/>
                      <a:gd name="T32" fmla="*/ 65 w 135"/>
                      <a:gd name="T33" fmla="*/ 186 h 216"/>
                      <a:gd name="T34" fmla="*/ 70 w 135"/>
                      <a:gd name="T35" fmla="*/ 202 h 216"/>
                      <a:gd name="T36" fmla="*/ 74 w 135"/>
                      <a:gd name="T37" fmla="*/ 123 h 216"/>
                      <a:gd name="T38" fmla="*/ 78 w 135"/>
                      <a:gd name="T39" fmla="*/ 100 h 216"/>
                      <a:gd name="T40" fmla="*/ 82 w 135"/>
                      <a:gd name="T41" fmla="*/ 113 h 216"/>
                      <a:gd name="T42" fmla="*/ 86 w 135"/>
                      <a:gd name="T43" fmla="*/ 213 h 216"/>
                      <a:gd name="T44" fmla="*/ 90 w 135"/>
                      <a:gd name="T45" fmla="*/ 200 h 216"/>
                      <a:gd name="T46" fmla="*/ 94 w 135"/>
                      <a:gd name="T47" fmla="*/ 153 h 216"/>
                      <a:gd name="T48" fmla="*/ 98 w 135"/>
                      <a:gd name="T49" fmla="*/ 156 h 216"/>
                      <a:gd name="T50" fmla="*/ 103 w 135"/>
                      <a:gd name="T51" fmla="*/ 209 h 216"/>
                      <a:gd name="T52" fmla="*/ 106 w 135"/>
                      <a:gd name="T53" fmla="*/ 216 h 216"/>
                      <a:gd name="T54" fmla="*/ 111 w 135"/>
                      <a:gd name="T55" fmla="*/ 133 h 216"/>
                      <a:gd name="T56" fmla="*/ 115 w 135"/>
                      <a:gd name="T57" fmla="*/ 103 h 216"/>
                      <a:gd name="T58" fmla="*/ 119 w 135"/>
                      <a:gd name="T59" fmla="*/ 133 h 216"/>
                      <a:gd name="T60" fmla="*/ 123 w 135"/>
                      <a:gd name="T61" fmla="*/ 197 h 216"/>
                      <a:gd name="T62" fmla="*/ 127 w 135"/>
                      <a:gd name="T63" fmla="*/ 192 h 216"/>
                      <a:gd name="T64" fmla="*/ 131 w 135"/>
                      <a:gd name="T65" fmla="*/ 203 h 216"/>
                      <a:gd name="T66" fmla="*/ 135 w 135"/>
                      <a:gd name="T67" fmla="*/ 138 h 2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</a:cxnLst>
                    <a:rect l="0" t="0" r="r" b="b"/>
                    <a:pathLst>
                      <a:path w="135" h="216">
                        <a:moveTo>
                          <a:pt x="0" y="90"/>
                        </a:moveTo>
                        <a:lnTo>
                          <a:pt x="4" y="172"/>
                        </a:lnTo>
                        <a:lnTo>
                          <a:pt x="8" y="210"/>
                        </a:lnTo>
                        <a:lnTo>
                          <a:pt x="12" y="213"/>
                        </a:lnTo>
                        <a:lnTo>
                          <a:pt x="16" y="207"/>
                        </a:lnTo>
                        <a:lnTo>
                          <a:pt x="21" y="0"/>
                        </a:lnTo>
                        <a:lnTo>
                          <a:pt x="25" y="151"/>
                        </a:lnTo>
                        <a:lnTo>
                          <a:pt x="29" y="169"/>
                        </a:lnTo>
                        <a:lnTo>
                          <a:pt x="33" y="100"/>
                        </a:lnTo>
                        <a:lnTo>
                          <a:pt x="37" y="199"/>
                        </a:lnTo>
                        <a:lnTo>
                          <a:pt x="41" y="175"/>
                        </a:lnTo>
                        <a:lnTo>
                          <a:pt x="45" y="83"/>
                        </a:lnTo>
                        <a:lnTo>
                          <a:pt x="49" y="199"/>
                        </a:lnTo>
                        <a:lnTo>
                          <a:pt x="53" y="202"/>
                        </a:lnTo>
                        <a:lnTo>
                          <a:pt x="57" y="124"/>
                        </a:lnTo>
                        <a:lnTo>
                          <a:pt x="62" y="89"/>
                        </a:lnTo>
                        <a:lnTo>
                          <a:pt x="65" y="186"/>
                        </a:lnTo>
                        <a:lnTo>
                          <a:pt x="70" y="202"/>
                        </a:lnTo>
                        <a:lnTo>
                          <a:pt x="74" y="123"/>
                        </a:lnTo>
                        <a:lnTo>
                          <a:pt x="78" y="100"/>
                        </a:lnTo>
                        <a:lnTo>
                          <a:pt x="82" y="113"/>
                        </a:lnTo>
                        <a:lnTo>
                          <a:pt x="86" y="213"/>
                        </a:lnTo>
                        <a:lnTo>
                          <a:pt x="90" y="200"/>
                        </a:lnTo>
                        <a:lnTo>
                          <a:pt x="94" y="153"/>
                        </a:lnTo>
                        <a:lnTo>
                          <a:pt x="98" y="156"/>
                        </a:lnTo>
                        <a:lnTo>
                          <a:pt x="103" y="209"/>
                        </a:lnTo>
                        <a:lnTo>
                          <a:pt x="106" y="216"/>
                        </a:lnTo>
                        <a:lnTo>
                          <a:pt x="111" y="133"/>
                        </a:lnTo>
                        <a:lnTo>
                          <a:pt x="115" y="103"/>
                        </a:lnTo>
                        <a:lnTo>
                          <a:pt x="119" y="133"/>
                        </a:lnTo>
                        <a:lnTo>
                          <a:pt x="123" y="197"/>
                        </a:lnTo>
                        <a:lnTo>
                          <a:pt x="127" y="192"/>
                        </a:lnTo>
                        <a:lnTo>
                          <a:pt x="131" y="203"/>
                        </a:lnTo>
                        <a:lnTo>
                          <a:pt x="135" y="13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5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28" name="Freeform 100"/>
                  <p:cNvSpPr>
                    <a:spLocks/>
                  </p:cNvSpPr>
                  <p:nvPr/>
                </p:nvSpPr>
                <p:spPr bwMode="auto">
                  <a:xfrm>
                    <a:off x="6454776" y="2622551"/>
                    <a:ext cx="317500" cy="488950"/>
                  </a:xfrm>
                  <a:custGeom>
                    <a:avLst/>
                    <a:gdLst>
                      <a:gd name="T0" fmla="*/ 0 w 200"/>
                      <a:gd name="T1" fmla="*/ 308 h 308"/>
                      <a:gd name="T2" fmla="*/ 3 w 200"/>
                      <a:gd name="T3" fmla="*/ 264 h 308"/>
                      <a:gd name="T4" fmla="*/ 7 w 200"/>
                      <a:gd name="T5" fmla="*/ 225 h 308"/>
                      <a:gd name="T6" fmla="*/ 12 w 200"/>
                      <a:gd name="T7" fmla="*/ 252 h 308"/>
                      <a:gd name="T8" fmla="*/ 16 w 200"/>
                      <a:gd name="T9" fmla="*/ 293 h 308"/>
                      <a:gd name="T10" fmla="*/ 20 w 200"/>
                      <a:gd name="T11" fmla="*/ 233 h 308"/>
                      <a:gd name="T12" fmla="*/ 24 w 200"/>
                      <a:gd name="T13" fmla="*/ 136 h 308"/>
                      <a:gd name="T14" fmla="*/ 28 w 200"/>
                      <a:gd name="T15" fmla="*/ 143 h 308"/>
                      <a:gd name="T16" fmla="*/ 32 w 200"/>
                      <a:gd name="T17" fmla="*/ 292 h 308"/>
                      <a:gd name="T18" fmla="*/ 36 w 200"/>
                      <a:gd name="T19" fmla="*/ 291 h 308"/>
                      <a:gd name="T20" fmla="*/ 40 w 200"/>
                      <a:gd name="T21" fmla="*/ 148 h 308"/>
                      <a:gd name="T22" fmla="*/ 44 w 200"/>
                      <a:gd name="T23" fmla="*/ 208 h 308"/>
                      <a:gd name="T24" fmla="*/ 48 w 200"/>
                      <a:gd name="T25" fmla="*/ 234 h 308"/>
                      <a:gd name="T26" fmla="*/ 53 w 200"/>
                      <a:gd name="T27" fmla="*/ 276 h 308"/>
                      <a:gd name="T28" fmla="*/ 57 w 200"/>
                      <a:gd name="T29" fmla="*/ 159 h 308"/>
                      <a:gd name="T30" fmla="*/ 61 w 200"/>
                      <a:gd name="T31" fmla="*/ 199 h 308"/>
                      <a:gd name="T32" fmla="*/ 65 w 200"/>
                      <a:gd name="T33" fmla="*/ 300 h 308"/>
                      <a:gd name="T34" fmla="*/ 69 w 200"/>
                      <a:gd name="T35" fmla="*/ 301 h 308"/>
                      <a:gd name="T36" fmla="*/ 73 w 200"/>
                      <a:gd name="T37" fmla="*/ 283 h 308"/>
                      <a:gd name="T38" fmla="*/ 77 w 200"/>
                      <a:gd name="T39" fmla="*/ 36 h 308"/>
                      <a:gd name="T40" fmla="*/ 81 w 200"/>
                      <a:gd name="T41" fmla="*/ 136 h 308"/>
                      <a:gd name="T42" fmla="*/ 85 w 200"/>
                      <a:gd name="T43" fmla="*/ 251 h 308"/>
                      <a:gd name="T44" fmla="*/ 89 w 200"/>
                      <a:gd name="T45" fmla="*/ 248 h 308"/>
                      <a:gd name="T46" fmla="*/ 94 w 200"/>
                      <a:gd name="T47" fmla="*/ 256 h 308"/>
                      <a:gd name="T48" fmla="*/ 98 w 200"/>
                      <a:gd name="T49" fmla="*/ 304 h 308"/>
                      <a:gd name="T50" fmla="*/ 102 w 200"/>
                      <a:gd name="T51" fmla="*/ 301 h 308"/>
                      <a:gd name="T52" fmla="*/ 106 w 200"/>
                      <a:gd name="T53" fmla="*/ 259 h 308"/>
                      <a:gd name="T54" fmla="*/ 110 w 200"/>
                      <a:gd name="T55" fmla="*/ 149 h 308"/>
                      <a:gd name="T56" fmla="*/ 114 w 200"/>
                      <a:gd name="T57" fmla="*/ 78 h 308"/>
                      <a:gd name="T58" fmla="*/ 118 w 200"/>
                      <a:gd name="T59" fmla="*/ 240 h 308"/>
                      <a:gd name="T60" fmla="*/ 122 w 200"/>
                      <a:gd name="T61" fmla="*/ 303 h 308"/>
                      <a:gd name="T62" fmla="*/ 126 w 200"/>
                      <a:gd name="T63" fmla="*/ 303 h 308"/>
                      <a:gd name="T64" fmla="*/ 130 w 200"/>
                      <a:gd name="T65" fmla="*/ 0 h 308"/>
                      <a:gd name="T66" fmla="*/ 135 w 200"/>
                      <a:gd name="T67" fmla="*/ 135 h 308"/>
                      <a:gd name="T68" fmla="*/ 139 w 200"/>
                      <a:gd name="T69" fmla="*/ 293 h 308"/>
                      <a:gd name="T70" fmla="*/ 143 w 200"/>
                      <a:gd name="T71" fmla="*/ 305 h 308"/>
                      <a:gd name="T72" fmla="*/ 147 w 200"/>
                      <a:gd name="T73" fmla="*/ 105 h 308"/>
                      <a:gd name="T74" fmla="*/ 151 w 200"/>
                      <a:gd name="T75" fmla="*/ 190 h 308"/>
                      <a:gd name="T76" fmla="*/ 155 w 200"/>
                      <a:gd name="T77" fmla="*/ 262 h 308"/>
                      <a:gd name="T78" fmla="*/ 159 w 200"/>
                      <a:gd name="T79" fmla="*/ 250 h 308"/>
                      <a:gd name="T80" fmla="*/ 163 w 200"/>
                      <a:gd name="T81" fmla="*/ 273 h 308"/>
                      <a:gd name="T82" fmla="*/ 167 w 200"/>
                      <a:gd name="T83" fmla="*/ 112 h 308"/>
                      <a:gd name="T84" fmla="*/ 171 w 200"/>
                      <a:gd name="T85" fmla="*/ 190 h 308"/>
                      <a:gd name="T86" fmla="*/ 176 w 200"/>
                      <a:gd name="T87" fmla="*/ 180 h 308"/>
                      <a:gd name="T88" fmla="*/ 179 w 200"/>
                      <a:gd name="T89" fmla="*/ 158 h 308"/>
                      <a:gd name="T90" fmla="*/ 184 w 200"/>
                      <a:gd name="T91" fmla="*/ 224 h 308"/>
                      <a:gd name="T92" fmla="*/ 188 w 200"/>
                      <a:gd name="T93" fmla="*/ 255 h 308"/>
                      <a:gd name="T94" fmla="*/ 192 w 200"/>
                      <a:gd name="T95" fmla="*/ 210 h 308"/>
                      <a:gd name="T96" fmla="*/ 196 w 200"/>
                      <a:gd name="T97" fmla="*/ 187 h 308"/>
                      <a:gd name="T98" fmla="*/ 200 w 200"/>
                      <a:gd name="T99" fmla="*/ 279 h 3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00" h="308">
                        <a:moveTo>
                          <a:pt x="0" y="308"/>
                        </a:moveTo>
                        <a:lnTo>
                          <a:pt x="3" y="264"/>
                        </a:lnTo>
                        <a:lnTo>
                          <a:pt x="7" y="225"/>
                        </a:lnTo>
                        <a:lnTo>
                          <a:pt x="12" y="252"/>
                        </a:lnTo>
                        <a:lnTo>
                          <a:pt x="16" y="293"/>
                        </a:lnTo>
                        <a:lnTo>
                          <a:pt x="20" y="233"/>
                        </a:lnTo>
                        <a:lnTo>
                          <a:pt x="24" y="136"/>
                        </a:lnTo>
                        <a:lnTo>
                          <a:pt x="28" y="143"/>
                        </a:lnTo>
                        <a:lnTo>
                          <a:pt x="32" y="292"/>
                        </a:lnTo>
                        <a:lnTo>
                          <a:pt x="36" y="291"/>
                        </a:lnTo>
                        <a:lnTo>
                          <a:pt x="40" y="148"/>
                        </a:lnTo>
                        <a:lnTo>
                          <a:pt x="44" y="208"/>
                        </a:lnTo>
                        <a:lnTo>
                          <a:pt x="48" y="234"/>
                        </a:lnTo>
                        <a:lnTo>
                          <a:pt x="53" y="276"/>
                        </a:lnTo>
                        <a:lnTo>
                          <a:pt x="57" y="159"/>
                        </a:lnTo>
                        <a:lnTo>
                          <a:pt x="61" y="199"/>
                        </a:lnTo>
                        <a:lnTo>
                          <a:pt x="65" y="300"/>
                        </a:lnTo>
                        <a:lnTo>
                          <a:pt x="69" y="301"/>
                        </a:lnTo>
                        <a:lnTo>
                          <a:pt x="73" y="283"/>
                        </a:lnTo>
                        <a:lnTo>
                          <a:pt x="77" y="36"/>
                        </a:lnTo>
                        <a:lnTo>
                          <a:pt x="81" y="136"/>
                        </a:lnTo>
                        <a:lnTo>
                          <a:pt x="85" y="251"/>
                        </a:lnTo>
                        <a:lnTo>
                          <a:pt x="89" y="248"/>
                        </a:lnTo>
                        <a:lnTo>
                          <a:pt x="94" y="256"/>
                        </a:lnTo>
                        <a:lnTo>
                          <a:pt x="98" y="304"/>
                        </a:lnTo>
                        <a:lnTo>
                          <a:pt x="102" y="301"/>
                        </a:lnTo>
                        <a:lnTo>
                          <a:pt x="106" y="259"/>
                        </a:lnTo>
                        <a:lnTo>
                          <a:pt x="110" y="149"/>
                        </a:lnTo>
                        <a:lnTo>
                          <a:pt x="114" y="78"/>
                        </a:lnTo>
                        <a:lnTo>
                          <a:pt x="118" y="240"/>
                        </a:lnTo>
                        <a:lnTo>
                          <a:pt x="122" y="303"/>
                        </a:lnTo>
                        <a:lnTo>
                          <a:pt x="126" y="303"/>
                        </a:lnTo>
                        <a:lnTo>
                          <a:pt x="130" y="0"/>
                        </a:lnTo>
                        <a:lnTo>
                          <a:pt x="135" y="135"/>
                        </a:lnTo>
                        <a:lnTo>
                          <a:pt x="139" y="293"/>
                        </a:lnTo>
                        <a:lnTo>
                          <a:pt x="143" y="305"/>
                        </a:lnTo>
                        <a:lnTo>
                          <a:pt x="147" y="105"/>
                        </a:lnTo>
                        <a:lnTo>
                          <a:pt x="151" y="190"/>
                        </a:lnTo>
                        <a:lnTo>
                          <a:pt x="155" y="262"/>
                        </a:lnTo>
                        <a:lnTo>
                          <a:pt x="159" y="250"/>
                        </a:lnTo>
                        <a:lnTo>
                          <a:pt x="163" y="273"/>
                        </a:lnTo>
                        <a:lnTo>
                          <a:pt x="167" y="112"/>
                        </a:lnTo>
                        <a:lnTo>
                          <a:pt x="171" y="190"/>
                        </a:lnTo>
                        <a:lnTo>
                          <a:pt x="176" y="180"/>
                        </a:lnTo>
                        <a:lnTo>
                          <a:pt x="179" y="158"/>
                        </a:lnTo>
                        <a:lnTo>
                          <a:pt x="184" y="224"/>
                        </a:lnTo>
                        <a:lnTo>
                          <a:pt x="188" y="255"/>
                        </a:lnTo>
                        <a:lnTo>
                          <a:pt x="192" y="210"/>
                        </a:lnTo>
                        <a:lnTo>
                          <a:pt x="196" y="187"/>
                        </a:lnTo>
                        <a:lnTo>
                          <a:pt x="200" y="27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24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29" name="Freeform 101"/>
                  <p:cNvSpPr>
                    <a:spLocks/>
                  </p:cNvSpPr>
                  <p:nvPr/>
                </p:nvSpPr>
                <p:spPr bwMode="auto">
                  <a:xfrm>
                    <a:off x="6772276" y="2657476"/>
                    <a:ext cx="317500" cy="454025"/>
                  </a:xfrm>
                  <a:custGeom>
                    <a:avLst/>
                    <a:gdLst>
                      <a:gd name="T0" fmla="*/ 0 w 200"/>
                      <a:gd name="T1" fmla="*/ 257 h 286"/>
                      <a:gd name="T2" fmla="*/ 4 w 200"/>
                      <a:gd name="T3" fmla="*/ 276 h 286"/>
                      <a:gd name="T4" fmla="*/ 8 w 200"/>
                      <a:gd name="T5" fmla="*/ 243 h 286"/>
                      <a:gd name="T6" fmla="*/ 12 w 200"/>
                      <a:gd name="T7" fmla="*/ 67 h 286"/>
                      <a:gd name="T8" fmla="*/ 16 w 200"/>
                      <a:gd name="T9" fmla="*/ 151 h 286"/>
                      <a:gd name="T10" fmla="*/ 20 w 200"/>
                      <a:gd name="T11" fmla="*/ 190 h 286"/>
                      <a:gd name="T12" fmla="*/ 24 w 200"/>
                      <a:gd name="T13" fmla="*/ 255 h 286"/>
                      <a:gd name="T14" fmla="*/ 29 w 200"/>
                      <a:gd name="T15" fmla="*/ 254 h 286"/>
                      <a:gd name="T16" fmla="*/ 33 w 200"/>
                      <a:gd name="T17" fmla="*/ 233 h 286"/>
                      <a:gd name="T18" fmla="*/ 37 w 200"/>
                      <a:gd name="T19" fmla="*/ 175 h 286"/>
                      <a:gd name="T20" fmla="*/ 41 w 200"/>
                      <a:gd name="T21" fmla="*/ 249 h 286"/>
                      <a:gd name="T22" fmla="*/ 45 w 200"/>
                      <a:gd name="T23" fmla="*/ 244 h 286"/>
                      <a:gd name="T24" fmla="*/ 49 w 200"/>
                      <a:gd name="T25" fmla="*/ 205 h 286"/>
                      <a:gd name="T26" fmla="*/ 53 w 200"/>
                      <a:gd name="T27" fmla="*/ 155 h 286"/>
                      <a:gd name="T28" fmla="*/ 57 w 200"/>
                      <a:gd name="T29" fmla="*/ 234 h 286"/>
                      <a:gd name="T30" fmla="*/ 61 w 200"/>
                      <a:gd name="T31" fmla="*/ 279 h 286"/>
                      <a:gd name="T32" fmla="*/ 65 w 200"/>
                      <a:gd name="T33" fmla="*/ 256 h 286"/>
                      <a:gd name="T34" fmla="*/ 70 w 200"/>
                      <a:gd name="T35" fmla="*/ 154 h 286"/>
                      <a:gd name="T36" fmla="*/ 74 w 200"/>
                      <a:gd name="T37" fmla="*/ 120 h 286"/>
                      <a:gd name="T38" fmla="*/ 78 w 200"/>
                      <a:gd name="T39" fmla="*/ 217 h 286"/>
                      <a:gd name="T40" fmla="*/ 82 w 200"/>
                      <a:gd name="T41" fmla="*/ 217 h 286"/>
                      <a:gd name="T42" fmla="*/ 86 w 200"/>
                      <a:gd name="T43" fmla="*/ 275 h 286"/>
                      <a:gd name="T44" fmla="*/ 90 w 200"/>
                      <a:gd name="T45" fmla="*/ 277 h 286"/>
                      <a:gd name="T46" fmla="*/ 94 w 200"/>
                      <a:gd name="T47" fmla="*/ 71 h 286"/>
                      <a:gd name="T48" fmla="*/ 98 w 200"/>
                      <a:gd name="T49" fmla="*/ 40 h 286"/>
                      <a:gd name="T50" fmla="*/ 102 w 200"/>
                      <a:gd name="T51" fmla="*/ 222 h 286"/>
                      <a:gd name="T52" fmla="*/ 106 w 200"/>
                      <a:gd name="T53" fmla="*/ 274 h 286"/>
                      <a:gd name="T54" fmla="*/ 111 w 200"/>
                      <a:gd name="T55" fmla="*/ 151 h 286"/>
                      <a:gd name="T56" fmla="*/ 114 w 200"/>
                      <a:gd name="T57" fmla="*/ 78 h 286"/>
                      <a:gd name="T58" fmla="*/ 119 w 200"/>
                      <a:gd name="T59" fmla="*/ 257 h 286"/>
                      <a:gd name="T60" fmla="*/ 123 w 200"/>
                      <a:gd name="T61" fmla="*/ 226 h 286"/>
                      <a:gd name="T62" fmla="*/ 127 w 200"/>
                      <a:gd name="T63" fmla="*/ 273 h 286"/>
                      <a:gd name="T64" fmla="*/ 131 w 200"/>
                      <a:gd name="T65" fmla="*/ 262 h 286"/>
                      <a:gd name="T66" fmla="*/ 135 w 200"/>
                      <a:gd name="T67" fmla="*/ 266 h 286"/>
                      <a:gd name="T68" fmla="*/ 139 w 200"/>
                      <a:gd name="T69" fmla="*/ 74 h 286"/>
                      <a:gd name="T70" fmla="*/ 143 w 200"/>
                      <a:gd name="T71" fmla="*/ 103 h 286"/>
                      <a:gd name="T72" fmla="*/ 147 w 200"/>
                      <a:gd name="T73" fmla="*/ 200 h 286"/>
                      <a:gd name="T74" fmla="*/ 152 w 200"/>
                      <a:gd name="T75" fmla="*/ 286 h 286"/>
                      <a:gd name="T76" fmla="*/ 155 w 200"/>
                      <a:gd name="T77" fmla="*/ 273 h 286"/>
                      <a:gd name="T78" fmla="*/ 160 w 200"/>
                      <a:gd name="T79" fmla="*/ 0 h 286"/>
                      <a:gd name="T80" fmla="*/ 164 w 200"/>
                      <a:gd name="T81" fmla="*/ 103 h 286"/>
                      <a:gd name="T82" fmla="*/ 168 w 200"/>
                      <a:gd name="T83" fmla="*/ 265 h 286"/>
                      <a:gd name="T84" fmla="*/ 172 w 200"/>
                      <a:gd name="T85" fmla="*/ 281 h 286"/>
                      <a:gd name="T86" fmla="*/ 176 w 200"/>
                      <a:gd name="T87" fmla="*/ 211 h 286"/>
                      <a:gd name="T88" fmla="*/ 180 w 200"/>
                      <a:gd name="T89" fmla="*/ 52 h 286"/>
                      <a:gd name="T90" fmla="*/ 184 w 200"/>
                      <a:gd name="T91" fmla="*/ 176 h 286"/>
                      <a:gd name="T92" fmla="*/ 188 w 200"/>
                      <a:gd name="T93" fmla="*/ 234 h 286"/>
                      <a:gd name="T94" fmla="*/ 192 w 200"/>
                      <a:gd name="T95" fmla="*/ 282 h 286"/>
                      <a:gd name="T96" fmla="*/ 196 w 200"/>
                      <a:gd name="T97" fmla="*/ 269 h 286"/>
                      <a:gd name="T98" fmla="*/ 200 w 200"/>
                      <a:gd name="T99" fmla="*/ 149 h 28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00" h="286">
                        <a:moveTo>
                          <a:pt x="0" y="257"/>
                        </a:moveTo>
                        <a:lnTo>
                          <a:pt x="4" y="276"/>
                        </a:lnTo>
                        <a:lnTo>
                          <a:pt x="8" y="243"/>
                        </a:lnTo>
                        <a:lnTo>
                          <a:pt x="12" y="67"/>
                        </a:lnTo>
                        <a:lnTo>
                          <a:pt x="16" y="151"/>
                        </a:lnTo>
                        <a:lnTo>
                          <a:pt x="20" y="190"/>
                        </a:lnTo>
                        <a:lnTo>
                          <a:pt x="24" y="255"/>
                        </a:lnTo>
                        <a:lnTo>
                          <a:pt x="29" y="254"/>
                        </a:lnTo>
                        <a:lnTo>
                          <a:pt x="33" y="233"/>
                        </a:lnTo>
                        <a:lnTo>
                          <a:pt x="37" y="175"/>
                        </a:lnTo>
                        <a:lnTo>
                          <a:pt x="41" y="249"/>
                        </a:lnTo>
                        <a:lnTo>
                          <a:pt x="45" y="244"/>
                        </a:lnTo>
                        <a:lnTo>
                          <a:pt x="49" y="205"/>
                        </a:lnTo>
                        <a:lnTo>
                          <a:pt x="53" y="155"/>
                        </a:lnTo>
                        <a:lnTo>
                          <a:pt x="57" y="234"/>
                        </a:lnTo>
                        <a:lnTo>
                          <a:pt x="61" y="279"/>
                        </a:lnTo>
                        <a:lnTo>
                          <a:pt x="65" y="256"/>
                        </a:lnTo>
                        <a:lnTo>
                          <a:pt x="70" y="154"/>
                        </a:lnTo>
                        <a:lnTo>
                          <a:pt x="74" y="120"/>
                        </a:lnTo>
                        <a:lnTo>
                          <a:pt x="78" y="217"/>
                        </a:lnTo>
                        <a:lnTo>
                          <a:pt x="82" y="217"/>
                        </a:lnTo>
                        <a:lnTo>
                          <a:pt x="86" y="275"/>
                        </a:lnTo>
                        <a:lnTo>
                          <a:pt x="90" y="277"/>
                        </a:lnTo>
                        <a:lnTo>
                          <a:pt x="94" y="71"/>
                        </a:lnTo>
                        <a:lnTo>
                          <a:pt x="98" y="40"/>
                        </a:lnTo>
                        <a:lnTo>
                          <a:pt x="102" y="222"/>
                        </a:lnTo>
                        <a:lnTo>
                          <a:pt x="106" y="274"/>
                        </a:lnTo>
                        <a:lnTo>
                          <a:pt x="111" y="151"/>
                        </a:lnTo>
                        <a:lnTo>
                          <a:pt x="114" y="78"/>
                        </a:lnTo>
                        <a:lnTo>
                          <a:pt x="119" y="257"/>
                        </a:lnTo>
                        <a:lnTo>
                          <a:pt x="123" y="226"/>
                        </a:lnTo>
                        <a:lnTo>
                          <a:pt x="127" y="273"/>
                        </a:lnTo>
                        <a:lnTo>
                          <a:pt x="131" y="262"/>
                        </a:lnTo>
                        <a:lnTo>
                          <a:pt x="135" y="266"/>
                        </a:lnTo>
                        <a:lnTo>
                          <a:pt x="139" y="74"/>
                        </a:lnTo>
                        <a:lnTo>
                          <a:pt x="143" y="103"/>
                        </a:lnTo>
                        <a:lnTo>
                          <a:pt x="147" y="200"/>
                        </a:lnTo>
                        <a:lnTo>
                          <a:pt x="152" y="286"/>
                        </a:lnTo>
                        <a:lnTo>
                          <a:pt x="155" y="273"/>
                        </a:lnTo>
                        <a:lnTo>
                          <a:pt x="160" y="0"/>
                        </a:lnTo>
                        <a:lnTo>
                          <a:pt x="164" y="103"/>
                        </a:lnTo>
                        <a:lnTo>
                          <a:pt x="168" y="265"/>
                        </a:lnTo>
                        <a:lnTo>
                          <a:pt x="172" y="281"/>
                        </a:lnTo>
                        <a:lnTo>
                          <a:pt x="176" y="211"/>
                        </a:lnTo>
                        <a:lnTo>
                          <a:pt x="180" y="52"/>
                        </a:lnTo>
                        <a:lnTo>
                          <a:pt x="184" y="176"/>
                        </a:lnTo>
                        <a:lnTo>
                          <a:pt x="188" y="234"/>
                        </a:lnTo>
                        <a:lnTo>
                          <a:pt x="192" y="282"/>
                        </a:lnTo>
                        <a:lnTo>
                          <a:pt x="196" y="269"/>
                        </a:lnTo>
                        <a:lnTo>
                          <a:pt x="200" y="14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24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30" name="Freeform 102"/>
                  <p:cNvSpPr>
                    <a:spLocks/>
                  </p:cNvSpPr>
                  <p:nvPr/>
                </p:nvSpPr>
                <p:spPr bwMode="auto">
                  <a:xfrm>
                    <a:off x="7089776" y="2571751"/>
                    <a:ext cx="319088" cy="536575"/>
                  </a:xfrm>
                  <a:custGeom>
                    <a:avLst/>
                    <a:gdLst>
                      <a:gd name="T0" fmla="*/ 0 w 201"/>
                      <a:gd name="T1" fmla="*/ 203 h 338"/>
                      <a:gd name="T2" fmla="*/ 5 w 201"/>
                      <a:gd name="T3" fmla="*/ 141 h 338"/>
                      <a:gd name="T4" fmla="*/ 9 w 201"/>
                      <a:gd name="T5" fmla="*/ 274 h 338"/>
                      <a:gd name="T6" fmla="*/ 13 w 201"/>
                      <a:gd name="T7" fmla="*/ 322 h 338"/>
                      <a:gd name="T8" fmla="*/ 17 w 201"/>
                      <a:gd name="T9" fmla="*/ 331 h 338"/>
                      <a:gd name="T10" fmla="*/ 21 w 201"/>
                      <a:gd name="T11" fmla="*/ 112 h 338"/>
                      <a:gd name="T12" fmla="*/ 25 w 201"/>
                      <a:gd name="T13" fmla="*/ 169 h 338"/>
                      <a:gd name="T14" fmla="*/ 29 w 201"/>
                      <a:gd name="T15" fmla="*/ 247 h 338"/>
                      <a:gd name="T16" fmla="*/ 33 w 201"/>
                      <a:gd name="T17" fmla="*/ 311 h 338"/>
                      <a:gd name="T18" fmla="*/ 37 w 201"/>
                      <a:gd name="T19" fmla="*/ 332 h 338"/>
                      <a:gd name="T20" fmla="*/ 41 w 201"/>
                      <a:gd name="T21" fmla="*/ 314 h 338"/>
                      <a:gd name="T22" fmla="*/ 46 w 201"/>
                      <a:gd name="T23" fmla="*/ 0 h 338"/>
                      <a:gd name="T24" fmla="*/ 50 w 201"/>
                      <a:gd name="T25" fmla="*/ 162 h 338"/>
                      <a:gd name="T26" fmla="*/ 54 w 201"/>
                      <a:gd name="T27" fmla="*/ 334 h 338"/>
                      <a:gd name="T28" fmla="*/ 58 w 201"/>
                      <a:gd name="T29" fmla="*/ 227 h 338"/>
                      <a:gd name="T30" fmla="*/ 62 w 201"/>
                      <a:gd name="T31" fmla="*/ 146 h 338"/>
                      <a:gd name="T32" fmla="*/ 66 w 201"/>
                      <a:gd name="T33" fmla="*/ 8 h 338"/>
                      <a:gd name="T34" fmla="*/ 70 w 201"/>
                      <a:gd name="T35" fmla="*/ 185 h 338"/>
                      <a:gd name="T36" fmla="*/ 74 w 201"/>
                      <a:gd name="T37" fmla="*/ 297 h 338"/>
                      <a:gd name="T38" fmla="*/ 78 w 201"/>
                      <a:gd name="T39" fmla="*/ 305 h 338"/>
                      <a:gd name="T40" fmla="*/ 82 w 201"/>
                      <a:gd name="T41" fmla="*/ 135 h 338"/>
                      <a:gd name="T42" fmla="*/ 87 w 201"/>
                      <a:gd name="T43" fmla="*/ 260 h 338"/>
                      <a:gd name="T44" fmla="*/ 90 w 201"/>
                      <a:gd name="T45" fmla="*/ 300 h 338"/>
                      <a:gd name="T46" fmla="*/ 95 w 201"/>
                      <a:gd name="T47" fmla="*/ 338 h 338"/>
                      <a:gd name="T48" fmla="*/ 99 w 201"/>
                      <a:gd name="T49" fmla="*/ 325 h 338"/>
                      <a:gd name="T50" fmla="*/ 103 w 201"/>
                      <a:gd name="T51" fmla="*/ 96 h 338"/>
                      <a:gd name="T52" fmla="*/ 107 w 201"/>
                      <a:gd name="T53" fmla="*/ 118 h 338"/>
                      <a:gd name="T54" fmla="*/ 111 w 201"/>
                      <a:gd name="T55" fmla="*/ 274 h 338"/>
                      <a:gd name="T56" fmla="*/ 115 w 201"/>
                      <a:gd name="T57" fmla="*/ 328 h 338"/>
                      <a:gd name="T58" fmla="*/ 119 w 201"/>
                      <a:gd name="T59" fmla="*/ 327 h 338"/>
                      <a:gd name="T60" fmla="*/ 123 w 201"/>
                      <a:gd name="T61" fmla="*/ 167 h 338"/>
                      <a:gd name="T62" fmla="*/ 128 w 201"/>
                      <a:gd name="T63" fmla="*/ 94 h 338"/>
                      <a:gd name="T64" fmla="*/ 131 w 201"/>
                      <a:gd name="T65" fmla="*/ 250 h 338"/>
                      <a:gd name="T66" fmla="*/ 136 w 201"/>
                      <a:gd name="T67" fmla="*/ 299 h 338"/>
                      <a:gd name="T68" fmla="*/ 140 w 201"/>
                      <a:gd name="T69" fmla="*/ 330 h 338"/>
                      <a:gd name="T70" fmla="*/ 144 w 201"/>
                      <a:gd name="T71" fmla="*/ 330 h 338"/>
                      <a:gd name="T72" fmla="*/ 148 w 201"/>
                      <a:gd name="T73" fmla="*/ 295 h 338"/>
                      <a:gd name="T74" fmla="*/ 152 w 201"/>
                      <a:gd name="T75" fmla="*/ 193 h 338"/>
                      <a:gd name="T76" fmla="*/ 156 w 201"/>
                      <a:gd name="T77" fmla="*/ 263 h 338"/>
                      <a:gd name="T78" fmla="*/ 160 w 201"/>
                      <a:gd name="T79" fmla="*/ 307 h 338"/>
                      <a:gd name="T80" fmla="*/ 164 w 201"/>
                      <a:gd name="T81" fmla="*/ 310 h 338"/>
                      <a:gd name="T82" fmla="*/ 168 w 201"/>
                      <a:gd name="T83" fmla="*/ 188 h 338"/>
                      <a:gd name="T84" fmla="*/ 172 w 201"/>
                      <a:gd name="T85" fmla="*/ 238 h 338"/>
                      <a:gd name="T86" fmla="*/ 176 w 201"/>
                      <a:gd name="T87" fmla="*/ 327 h 338"/>
                      <a:gd name="T88" fmla="*/ 181 w 201"/>
                      <a:gd name="T89" fmla="*/ 327 h 338"/>
                      <a:gd name="T90" fmla="*/ 185 w 201"/>
                      <a:gd name="T91" fmla="*/ 324 h 338"/>
                      <a:gd name="T92" fmla="*/ 189 w 201"/>
                      <a:gd name="T93" fmla="*/ 293 h 338"/>
                      <a:gd name="T94" fmla="*/ 193 w 201"/>
                      <a:gd name="T95" fmla="*/ 214 h 338"/>
                      <a:gd name="T96" fmla="*/ 197 w 201"/>
                      <a:gd name="T97" fmla="*/ 222 h 338"/>
                      <a:gd name="T98" fmla="*/ 201 w 201"/>
                      <a:gd name="T99" fmla="*/ 300 h 33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01" h="338">
                        <a:moveTo>
                          <a:pt x="0" y="203"/>
                        </a:moveTo>
                        <a:lnTo>
                          <a:pt x="5" y="141"/>
                        </a:lnTo>
                        <a:lnTo>
                          <a:pt x="9" y="274"/>
                        </a:lnTo>
                        <a:lnTo>
                          <a:pt x="13" y="322"/>
                        </a:lnTo>
                        <a:lnTo>
                          <a:pt x="17" y="331"/>
                        </a:lnTo>
                        <a:lnTo>
                          <a:pt x="21" y="112"/>
                        </a:lnTo>
                        <a:lnTo>
                          <a:pt x="25" y="169"/>
                        </a:lnTo>
                        <a:lnTo>
                          <a:pt x="29" y="247"/>
                        </a:lnTo>
                        <a:lnTo>
                          <a:pt x="33" y="311"/>
                        </a:lnTo>
                        <a:lnTo>
                          <a:pt x="37" y="332"/>
                        </a:lnTo>
                        <a:lnTo>
                          <a:pt x="41" y="314"/>
                        </a:lnTo>
                        <a:lnTo>
                          <a:pt x="46" y="0"/>
                        </a:lnTo>
                        <a:lnTo>
                          <a:pt x="50" y="162"/>
                        </a:lnTo>
                        <a:lnTo>
                          <a:pt x="54" y="334"/>
                        </a:lnTo>
                        <a:lnTo>
                          <a:pt x="58" y="227"/>
                        </a:lnTo>
                        <a:lnTo>
                          <a:pt x="62" y="146"/>
                        </a:lnTo>
                        <a:lnTo>
                          <a:pt x="66" y="8"/>
                        </a:lnTo>
                        <a:lnTo>
                          <a:pt x="70" y="185"/>
                        </a:lnTo>
                        <a:lnTo>
                          <a:pt x="74" y="297"/>
                        </a:lnTo>
                        <a:lnTo>
                          <a:pt x="78" y="305"/>
                        </a:lnTo>
                        <a:lnTo>
                          <a:pt x="82" y="135"/>
                        </a:lnTo>
                        <a:lnTo>
                          <a:pt x="87" y="260"/>
                        </a:lnTo>
                        <a:lnTo>
                          <a:pt x="90" y="300"/>
                        </a:lnTo>
                        <a:lnTo>
                          <a:pt x="95" y="338"/>
                        </a:lnTo>
                        <a:lnTo>
                          <a:pt x="99" y="325"/>
                        </a:lnTo>
                        <a:lnTo>
                          <a:pt x="103" y="96"/>
                        </a:lnTo>
                        <a:lnTo>
                          <a:pt x="107" y="118"/>
                        </a:lnTo>
                        <a:lnTo>
                          <a:pt x="111" y="274"/>
                        </a:lnTo>
                        <a:lnTo>
                          <a:pt x="115" y="328"/>
                        </a:lnTo>
                        <a:lnTo>
                          <a:pt x="119" y="327"/>
                        </a:lnTo>
                        <a:lnTo>
                          <a:pt x="123" y="167"/>
                        </a:lnTo>
                        <a:lnTo>
                          <a:pt x="128" y="94"/>
                        </a:lnTo>
                        <a:lnTo>
                          <a:pt x="131" y="250"/>
                        </a:lnTo>
                        <a:lnTo>
                          <a:pt x="136" y="299"/>
                        </a:lnTo>
                        <a:lnTo>
                          <a:pt x="140" y="330"/>
                        </a:lnTo>
                        <a:lnTo>
                          <a:pt x="144" y="330"/>
                        </a:lnTo>
                        <a:lnTo>
                          <a:pt x="148" y="295"/>
                        </a:lnTo>
                        <a:lnTo>
                          <a:pt x="152" y="193"/>
                        </a:lnTo>
                        <a:lnTo>
                          <a:pt x="156" y="263"/>
                        </a:lnTo>
                        <a:lnTo>
                          <a:pt x="160" y="307"/>
                        </a:lnTo>
                        <a:lnTo>
                          <a:pt x="164" y="310"/>
                        </a:lnTo>
                        <a:lnTo>
                          <a:pt x="168" y="188"/>
                        </a:lnTo>
                        <a:lnTo>
                          <a:pt x="172" y="238"/>
                        </a:lnTo>
                        <a:lnTo>
                          <a:pt x="176" y="327"/>
                        </a:lnTo>
                        <a:lnTo>
                          <a:pt x="181" y="327"/>
                        </a:lnTo>
                        <a:lnTo>
                          <a:pt x="185" y="324"/>
                        </a:lnTo>
                        <a:lnTo>
                          <a:pt x="189" y="293"/>
                        </a:lnTo>
                        <a:lnTo>
                          <a:pt x="193" y="214"/>
                        </a:lnTo>
                        <a:lnTo>
                          <a:pt x="197" y="222"/>
                        </a:lnTo>
                        <a:lnTo>
                          <a:pt x="201" y="30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24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31" name="Freeform 103"/>
                  <p:cNvSpPr>
                    <a:spLocks/>
                  </p:cNvSpPr>
                  <p:nvPr/>
                </p:nvSpPr>
                <p:spPr bwMode="auto">
                  <a:xfrm>
                    <a:off x="7408863" y="2644776"/>
                    <a:ext cx="214313" cy="465138"/>
                  </a:xfrm>
                  <a:custGeom>
                    <a:avLst/>
                    <a:gdLst>
                      <a:gd name="T0" fmla="*/ 0 w 135"/>
                      <a:gd name="T1" fmla="*/ 254 h 293"/>
                      <a:gd name="T2" fmla="*/ 4 w 135"/>
                      <a:gd name="T3" fmla="*/ 249 h 293"/>
                      <a:gd name="T4" fmla="*/ 8 w 135"/>
                      <a:gd name="T5" fmla="*/ 285 h 293"/>
                      <a:gd name="T6" fmla="*/ 12 w 135"/>
                      <a:gd name="T7" fmla="*/ 177 h 293"/>
                      <a:gd name="T8" fmla="*/ 16 w 135"/>
                      <a:gd name="T9" fmla="*/ 54 h 293"/>
                      <a:gd name="T10" fmla="*/ 21 w 135"/>
                      <a:gd name="T11" fmla="*/ 239 h 293"/>
                      <a:gd name="T12" fmla="*/ 25 w 135"/>
                      <a:gd name="T13" fmla="*/ 288 h 293"/>
                      <a:gd name="T14" fmla="*/ 29 w 135"/>
                      <a:gd name="T15" fmla="*/ 205 h 293"/>
                      <a:gd name="T16" fmla="*/ 33 w 135"/>
                      <a:gd name="T17" fmla="*/ 287 h 293"/>
                      <a:gd name="T18" fmla="*/ 37 w 135"/>
                      <a:gd name="T19" fmla="*/ 263 h 293"/>
                      <a:gd name="T20" fmla="*/ 41 w 135"/>
                      <a:gd name="T21" fmla="*/ 54 h 293"/>
                      <a:gd name="T22" fmla="*/ 45 w 135"/>
                      <a:gd name="T23" fmla="*/ 268 h 293"/>
                      <a:gd name="T24" fmla="*/ 49 w 135"/>
                      <a:gd name="T25" fmla="*/ 283 h 293"/>
                      <a:gd name="T26" fmla="*/ 53 w 135"/>
                      <a:gd name="T27" fmla="*/ 243 h 293"/>
                      <a:gd name="T28" fmla="*/ 57 w 135"/>
                      <a:gd name="T29" fmla="*/ 150 h 293"/>
                      <a:gd name="T30" fmla="*/ 62 w 135"/>
                      <a:gd name="T31" fmla="*/ 269 h 293"/>
                      <a:gd name="T32" fmla="*/ 65 w 135"/>
                      <a:gd name="T33" fmla="*/ 276 h 293"/>
                      <a:gd name="T34" fmla="*/ 70 w 135"/>
                      <a:gd name="T35" fmla="*/ 239 h 293"/>
                      <a:gd name="T36" fmla="*/ 74 w 135"/>
                      <a:gd name="T37" fmla="*/ 57 h 293"/>
                      <a:gd name="T38" fmla="*/ 78 w 135"/>
                      <a:gd name="T39" fmla="*/ 157 h 293"/>
                      <a:gd name="T40" fmla="*/ 82 w 135"/>
                      <a:gd name="T41" fmla="*/ 254 h 293"/>
                      <a:gd name="T42" fmla="*/ 86 w 135"/>
                      <a:gd name="T43" fmla="*/ 293 h 293"/>
                      <a:gd name="T44" fmla="*/ 90 w 135"/>
                      <a:gd name="T45" fmla="*/ 182 h 293"/>
                      <a:gd name="T46" fmla="*/ 94 w 135"/>
                      <a:gd name="T47" fmla="*/ 0 h 293"/>
                      <a:gd name="T48" fmla="*/ 98 w 135"/>
                      <a:gd name="T49" fmla="*/ 211 h 293"/>
                      <a:gd name="T50" fmla="*/ 103 w 135"/>
                      <a:gd name="T51" fmla="*/ 284 h 293"/>
                      <a:gd name="T52" fmla="*/ 106 w 135"/>
                      <a:gd name="T53" fmla="*/ 256 h 293"/>
                      <a:gd name="T54" fmla="*/ 111 w 135"/>
                      <a:gd name="T55" fmla="*/ 106 h 293"/>
                      <a:gd name="T56" fmla="*/ 115 w 135"/>
                      <a:gd name="T57" fmla="*/ 179 h 293"/>
                      <a:gd name="T58" fmla="*/ 119 w 135"/>
                      <a:gd name="T59" fmla="*/ 235 h 293"/>
                      <a:gd name="T60" fmla="*/ 123 w 135"/>
                      <a:gd name="T61" fmla="*/ 293 h 293"/>
                      <a:gd name="T62" fmla="*/ 127 w 135"/>
                      <a:gd name="T63" fmla="*/ 244 h 293"/>
                      <a:gd name="T64" fmla="*/ 131 w 135"/>
                      <a:gd name="T65" fmla="*/ 177 h 293"/>
                      <a:gd name="T66" fmla="*/ 135 w 135"/>
                      <a:gd name="T67" fmla="*/ 162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</a:cxnLst>
                    <a:rect l="0" t="0" r="r" b="b"/>
                    <a:pathLst>
                      <a:path w="135" h="293">
                        <a:moveTo>
                          <a:pt x="0" y="254"/>
                        </a:moveTo>
                        <a:lnTo>
                          <a:pt x="4" y="249"/>
                        </a:lnTo>
                        <a:lnTo>
                          <a:pt x="8" y="285"/>
                        </a:lnTo>
                        <a:lnTo>
                          <a:pt x="12" y="177"/>
                        </a:lnTo>
                        <a:lnTo>
                          <a:pt x="16" y="54"/>
                        </a:lnTo>
                        <a:lnTo>
                          <a:pt x="21" y="239"/>
                        </a:lnTo>
                        <a:lnTo>
                          <a:pt x="25" y="288"/>
                        </a:lnTo>
                        <a:lnTo>
                          <a:pt x="29" y="205"/>
                        </a:lnTo>
                        <a:lnTo>
                          <a:pt x="33" y="287"/>
                        </a:lnTo>
                        <a:lnTo>
                          <a:pt x="37" y="263"/>
                        </a:lnTo>
                        <a:lnTo>
                          <a:pt x="41" y="54"/>
                        </a:lnTo>
                        <a:lnTo>
                          <a:pt x="45" y="268"/>
                        </a:lnTo>
                        <a:lnTo>
                          <a:pt x="49" y="283"/>
                        </a:lnTo>
                        <a:lnTo>
                          <a:pt x="53" y="243"/>
                        </a:lnTo>
                        <a:lnTo>
                          <a:pt x="57" y="150"/>
                        </a:lnTo>
                        <a:lnTo>
                          <a:pt x="62" y="269"/>
                        </a:lnTo>
                        <a:lnTo>
                          <a:pt x="65" y="276"/>
                        </a:lnTo>
                        <a:lnTo>
                          <a:pt x="70" y="239"/>
                        </a:lnTo>
                        <a:lnTo>
                          <a:pt x="74" y="57"/>
                        </a:lnTo>
                        <a:lnTo>
                          <a:pt x="78" y="157"/>
                        </a:lnTo>
                        <a:lnTo>
                          <a:pt x="82" y="254"/>
                        </a:lnTo>
                        <a:lnTo>
                          <a:pt x="86" y="293"/>
                        </a:lnTo>
                        <a:lnTo>
                          <a:pt x="90" y="182"/>
                        </a:lnTo>
                        <a:lnTo>
                          <a:pt x="94" y="0"/>
                        </a:lnTo>
                        <a:lnTo>
                          <a:pt x="98" y="211"/>
                        </a:lnTo>
                        <a:lnTo>
                          <a:pt x="103" y="284"/>
                        </a:lnTo>
                        <a:lnTo>
                          <a:pt x="106" y="256"/>
                        </a:lnTo>
                        <a:lnTo>
                          <a:pt x="111" y="106"/>
                        </a:lnTo>
                        <a:lnTo>
                          <a:pt x="115" y="179"/>
                        </a:lnTo>
                        <a:lnTo>
                          <a:pt x="119" y="235"/>
                        </a:lnTo>
                        <a:lnTo>
                          <a:pt x="123" y="293"/>
                        </a:lnTo>
                        <a:lnTo>
                          <a:pt x="127" y="244"/>
                        </a:lnTo>
                        <a:lnTo>
                          <a:pt x="131" y="177"/>
                        </a:lnTo>
                        <a:lnTo>
                          <a:pt x="135" y="16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24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32" name="Freeform 104"/>
                  <p:cNvSpPr>
                    <a:spLocks/>
                  </p:cNvSpPr>
                  <p:nvPr/>
                </p:nvSpPr>
                <p:spPr bwMode="auto">
                  <a:xfrm>
                    <a:off x="6454776" y="2574926"/>
                    <a:ext cx="317500" cy="536575"/>
                  </a:xfrm>
                  <a:custGeom>
                    <a:avLst/>
                    <a:gdLst>
                      <a:gd name="T0" fmla="*/ 0 w 200"/>
                      <a:gd name="T1" fmla="*/ 338 h 338"/>
                      <a:gd name="T2" fmla="*/ 3 w 200"/>
                      <a:gd name="T3" fmla="*/ 323 h 338"/>
                      <a:gd name="T4" fmla="*/ 7 w 200"/>
                      <a:gd name="T5" fmla="*/ 325 h 338"/>
                      <a:gd name="T6" fmla="*/ 12 w 200"/>
                      <a:gd name="T7" fmla="*/ 318 h 338"/>
                      <a:gd name="T8" fmla="*/ 16 w 200"/>
                      <a:gd name="T9" fmla="*/ 325 h 338"/>
                      <a:gd name="T10" fmla="*/ 20 w 200"/>
                      <a:gd name="T11" fmla="*/ 281 h 338"/>
                      <a:gd name="T12" fmla="*/ 24 w 200"/>
                      <a:gd name="T13" fmla="*/ 163 h 338"/>
                      <a:gd name="T14" fmla="*/ 28 w 200"/>
                      <a:gd name="T15" fmla="*/ 206 h 338"/>
                      <a:gd name="T16" fmla="*/ 32 w 200"/>
                      <a:gd name="T17" fmla="*/ 263 h 338"/>
                      <a:gd name="T18" fmla="*/ 36 w 200"/>
                      <a:gd name="T19" fmla="*/ 271 h 338"/>
                      <a:gd name="T20" fmla="*/ 40 w 200"/>
                      <a:gd name="T21" fmla="*/ 305 h 338"/>
                      <a:gd name="T22" fmla="*/ 44 w 200"/>
                      <a:gd name="T23" fmla="*/ 253 h 338"/>
                      <a:gd name="T24" fmla="*/ 48 w 200"/>
                      <a:gd name="T25" fmla="*/ 43 h 338"/>
                      <a:gd name="T26" fmla="*/ 53 w 200"/>
                      <a:gd name="T27" fmla="*/ 7 h 338"/>
                      <a:gd name="T28" fmla="*/ 57 w 200"/>
                      <a:gd name="T29" fmla="*/ 121 h 338"/>
                      <a:gd name="T30" fmla="*/ 61 w 200"/>
                      <a:gd name="T31" fmla="*/ 282 h 338"/>
                      <a:gd name="T32" fmla="*/ 65 w 200"/>
                      <a:gd name="T33" fmla="*/ 329 h 338"/>
                      <a:gd name="T34" fmla="*/ 69 w 200"/>
                      <a:gd name="T35" fmla="*/ 45 h 338"/>
                      <a:gd name="T36" fmla="*/ 73 w 200"/>
                      <a:gd name="T37" fmla="*/ 0 h 338"/>
                      <a:gd name="T38" fmla="*/ 77 w 200"/>
                      <a:gd name="T39" fmla="*/ 319 h 338"/>
                      <a:gd name="T40" fmla="*/ 81 w 200"/>
                      <a:gd name="T41" fmla="*/ 332 h 338"/>
                      <a:gd name="T42" fmla="*/ 85 w 200"/>
                      <a:gd name="T43" fmla="*/ 183 h 338"/>
                      <a:gd name="T44" fmla="*/ 89 w 200"/>
                      <a:gd name="T45" fmla="*/ 60 h 338"/>
                      <a:gd name="T46" fmla="*/ 94 w 200"/>
                      <a:gd name="T47" fmla="*/ 299 h 338"/>
                      <a:gd name="T48" fmla="*/ 98 w 200"/>
                      <a:gd name="T49" fmla="*/ 221 h 338"/>
                      <a:gd name="T50" fmla="*/ 102 w 200"/>
                      <a:gd name="T51" fmla="*/ 28 h 338"/>
                      <a:gd name="T52" fmla="*/ 106 w 200"/>
                      <a:gd name="T53" fmla="*/ 58 h 338"/>
                      <a:gd name="T54" fmla="*/ 110 w 200"/>
                      <a:gd name="T55" fmla="*/ 102 h 338"/>
                      <a:gd name="T56" fmla="*/ 114 w 200"/>
                      <a:gd name="T57" fmla="*/ 182 h 338"/>
                      <a:gd name="T58" fmla="*/ 118 w 200"/>
                      <a:gd name="T59" fmla="*/ 234 h 338"/>
                      <a:gd name="T60" fmla="*/ 122 w 200"/>
                      <a:gd name="T61" fmla="*/ 261 h 338"/>
                      <a:gd name="T62" fmla="*/ 126 w 200"/>
                      <a:gd name="T63" fmla="*/ 95 h 338"/>
                      <a:gd name="T64" fmla="*/ 130 w 200"/>
                      <a:gd name="T65" fmla="*/ 266 h 338"/>
                      <a:gd name="T66" fmla="*/ 135 w 200"/>
                      <a:gd name="T67" fmla="*/ 288 h 338"/>
                      <a:gd name="T68" fmla="*/ 139 w 200"/>
                      <a:gd name="T69" fmla="*/ 85 h 338"/>
                      <a:gd name="T70" fmla="*/ 143 w 200"/>
                      <a:gd name="T71" fmla="*/ 46 h 338"/>
                      <a:gd name="T72" fmla="*/ 147 w 200"/>
                      <a:gd name="T73" fmla="*/ 319 h 338"/>
                      <a:gd name="T74" fmla="*/ 151 w 200"/>
                      <a:gd name="T75" fmla="*/ 237 h 338"/>
                      <a:gd name="T76" fmla="*/ 155 w 200"/>
                      <a:gd name="T77" fmla="*/ 39 h 338"/>
                      <a:gd name="T78" fmla="*/ 159 w 200"/>
                      <a:gd name="T79" fmla="*/ 229 h 338"/>
                      <a:gd name="T80" fmla="*/ 163 w 200"/>
                      <a:gd name="T81" fmla="*/ 98 h 338"/>
                      <a:gd name="T82" fmla="*/ 167 w 200"/>
                      <a:gd name="T83" fmla="*/ 195 h 338"/>
                      <a:gd name="T84" fmla="*/ 171 w 200"/>
                      <a:gd name="T85" fmla="*/ 153 h 338"/>
                      <a:gd name="T86" fmla="*/ 176 w 200"/>
                      <a:gd name="T87" fmla="*/ 323 h 338"/>
                      <a:gd name="T88" fmla="*/ 179 w 200"/>
                      <a:gd name="T89" fmla="*/ 302 h 338"/>
                      <a:gd name="T90" fmla="*/ 184 w 200"/>
                      <a:gd name="T91" fmla="*/ 165 h 338"/>
                      <a:gd name="T92" fmla="*/ 188 w 200"/>
                      <a:gd name="T93" fmla="*/ 27 h 338"/>
                      <a:gd name="T94" fmla="*/ 192 w 200"/>
                      <a:gd name="T95" fmla="*/ 50 h 338"/>
                      <a:gd name="T96" fmla="*/ 196 w 200"/>
                      <a:gd name="T97" fmla="*/ 235 h 338"/>
                      <a:gd name="T98" fmla="*/ 200 w 200"/>
                      <a:gd name="T99" fmla="*/ 313 h 33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00" h="338">
                        <a:moveTo>
                          <a:pt x="0" y="338"/>
                        </a:moveTo>
                        <a:lnTo>
                          <a:pt x="3" y="323"/>
                        </a:lnTo>
                        <a:lnTo>
                          <a:pt x="7" y="325"/>
                        </a:lnTo>
                        <a:lnTo>
                          <a:pt x="12" y="318"/>
                        </a:lnTo>
                        <a:lnTo>
                          <a:pt x="16" y="325"/>
                        </a:lnTo>
                        <a:lnTo>
                          <a:pt x="20" y="281"/>
                        </a:lnTo>
                        <a:lnTo>
                          <a:pt x="24" y="163"/>
                        </a:lnTo>
                        <a:lnTo>
                          <a:pt x="28" y="206"/>
                        </a:lnTo>
                        <a:lnTo>
                          <a:pt x="32" y="263"/>
                        </a:lnTo>
                        <a:lnTo>
                          <a:pt x="36" y="271"/>
                        </a:lnTo>
                        <a:lnTo>
                          <a:pt x="40" y="305"/>
                        </a:lnTo>
                        <a:lnTo>
                          <a:pt x="44" y="253"/>
                        </a:lnTo>
                        <a:lnTo>
                          <a:pt x="48" y="43"/>
                        </a:lnTo>
                        <a:lnTo>
                          <a:pt x="53" y="7"/>
                        </a:lnTo>
                        <a:lnTo>
                          <a:pt x="57" y="121"/>
                        </a:lnTo>
                        <a:lnTo>
                          <a:pt x="61" y="282"/>
                        </a:lnTo>
                        <a:lnTo>
                          <a:pt x="65" y="329"/>
                        </a:lnTo>
                        <a:lnTo>
                          <a:pt x="69" y="45"/>
                        </a:lnTo>
                        <a:lnTo>
                          <a:pt x="73" y="0"/>
                        </a:lnTo>
                        <a:lnTo>
                          <a:pt x="77" y="319"/>
                        </a:lnTo>
                        <a:lnTo>
                          <a:pt x="81" y="332"/>
                        </a:lnTo>
                        <a:lnTo>
                          <a:pt x="85" y="183"/>
                        </a:lnTo>
                        <a:lnTo>
                          <a:pt x="89" y="60"/>
                        </a:lnTo>
                        <a:lnTo>
                          <a:pt x="94" y="299"/>
                        </a:lnTo>
                        <a:lnTo>
                          <a:pt x="98" y="221"/>
                        </a:lnTo>
                        <a:lnTo>
                          <a:pt x="102" y="28"/>
                        </a:lnTo>
                        <a:lnTo>
                          <a:pt x="106" y="58"/>
                        </a:lnTo>
                        <a:lnTo>
                          <a:pt x="110" y="102"/>
                        </a:lnTo>
                        <a:lnTo>
                          <a:pt x="114" y="182"/>
                        </a:lnTo>
                        <a:lnTo>
                          <a:pt x="118" y="234"/>
                        </a:lnTo>
                        <a:lnTo>
                          <a:pt x="122" y="261"/>
                        </a:lnTo>
                        <a:lnTo>
                          <a:pt x="126" y="95"/>
                        </a:lnTo>
                        <a:lnTo>
                          <a:pt x="130" y="266"/>
                        </a:lnTo>
                        <a:lnTo>
                          <a:pt x="135" y="288"/>
                        </a:lnTo>
                        <a:lnTo>
                          <a:pt x="139" y="85"/>
                        </a:lnTo>
                        <a:lnTo>
                          <a:pt x="143" y="46"/>
                        </a:lnTo>
                        <a:lnTo>
                          <a:pt x="147" y="319"/>
                        </a:lnTo>
                        <a:lnTo>
                          <a:pt x="151" y="237"/>
                        </a:lnTo>
                        <a:lnTo>
                          <a:pt x="155" y="39"/>
                        </a:lnTo>
                        <a:lnTo>
                          <a:pt x="159" y="229"/>
                        </a:lnTo>
                        <a:lnTo>
                          <a:pt x="163" y="98"/>
                        </a:lnTo>
                        <a:lnTo>
                          <a:pt x="167" y="195"/>
                        </a:lnTo>
                        <a:lnTo>
                          <a:pt x="171" y="153"/>
                        </a:lnTo>
                        <a:lnTo>
                          <a:pt x="176" y="323"/>
                        </a:lnTo>
                        <a:lnTo>
                          <a:pt x="179" y="302"/>
                        </a:lnTo>
                        <a:lnTo>
                          <a:pt x="184" y="165"/>
                        </a:lnTo>
                        <a:lnTo>
                          <a:pt x="188" y="27"/>
                        </a:lnTo>
                        <a:lnTo>
                          <a:pt x="192" y="50"/>
                        </a:lnTo>
                        <a:lnTo>
                          <a:pt x="196" y="235"/>
                        </a:lnTo>
                        <a:lnTo>
                          <a:pt x="200" y="31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BD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33" name="Freeform 105"/>
                  <p:cNvSpPr>
                    <a:spLocks/>
                  </p:cNvSpPr>
                  <p:nvPr/>
                </p:nvSpPr>
                <p:spPr bwMode="auto">
                  <a:xfrm>
                    <a:off x="6772276" y="2493964"/>
                    <a:ext cx="317500" cy="608013"/>
                  </a:xfrm>
                  <a:custGeom>
                    <a:avLst/>
                    <a:gdLst>
                      <a:gd name="T0" fmla="*/ 0 w 200"/>
                      <a:gd name="T1" fmla="*/ 364 h 383"/>
                      <a:gd name="T2" fmla="*/ 4 w 200"/>
                      <a:gd name="T3" fmla="*/ 180 h 383"/>
                      <a:gd name="T4" fmla="*/ 8 w 200"/>
                      <a:gd name="T5" fmla="*/ 132 h 383"/>
                      <a:gd name="T6" fmla="*/ 12 w 200"/>
                      <a:gd name="T7" fmla="*/ 382 h 383"/>
                      <a:gd name="T8" fmla="*/ 16 w 200"/>
                      <a:gd name="T9" fmla="*/ 339 h 383"/>
                      <a:gd name="T10" fmla="*/ 20 w 200"/>
                      <a:gd name="T11" fmla="*/ 104 h 383"/>
                      <a:gd name="T12" fmla="*/ 24 w 200"/>
                      <a:gd name="T13" fmla="*/ 86 h 383"/>
                      <a:gd name="T14" fmla="*/ 29 w 200"/>
                      <a:gd name="T15" fmla="*/ 255 h 383"/>
                      <a:gd name="T16" fmla="*/ 33 w 200"/>
                      <a:gd name="T17" fmla="*/ 196 h 383"/>
                      <a:gd name="T18" fmla="*/ 37 w 200"/>
                      <a:gd name="T19" fmla="*/ 367 h 383"/>
                      <a:gd name="T20" fmla="*/ 41 w 200"/>
                      <a:gd name="T21" fmla="*/ 326 h 383"/>
                      <a:gd name="T22" fmla="*/ 45 w 200"/>
                      <a:gd name="T23" fmla="*/ 87 h 383"/>
                      <a:gd name="T24" fmla="*/ 49 w 200"/>
                      <a:gd name="T25" fmla="*/ 56 h 383"/>
                      <a:gd name="T26" fmla="*/ 53 w 200"/>
                      <a:gd name="T27" fmla="*/ 293 h 383"/>
                      <a:gd name="T28" fmla="*/ 57 w 200"/>
                      <a:gd name="T29" fmla="*/ 383 h 383"/>
                      <a:gd name="T30" fmla="*/ 61 w 200"/>
                      <a:gd name="T31" fmla="*/ 193 h 383"/>
                      <a:gd name="T32" fmla="*/ 65 w 200"/>
                      <a:gd name="T33" fmla="*/ 0 h 383"/>
                      <a:gd name="T34" fmla="*/ 70 w 200"/>
                      <a:gd name="T35" fmla="*/ 209 h 383"/>
                      <a:gd name="T36" fmla="*/ 74 w 200"/>
                      <a:gd name="T37" fmla="*/ 383 h 383"/>
                      <a:gd name="T38" fmla="*/ 78 w 200"/>
                      <a:gd name="T39" fmla="*/ 367 h 383"/>
                      <a:gd name="T40" fmla="*/ 82 w 200"/>
                      <a:gd name="T41" fmla="*/ 117 h 383"/>
                      <a:gd name="T42" fmla="*/ 86 w 200"/>
                      <a:gd name="T43" fmla="*/ 125 h 383"/>
                      <a:gd name="T44" fmla="*/ 90 w 200"/>
                      <a:gd name="T45" fmla="*/ 245 h 383"/>
                      <a:gd name="T46" fmla="*/ 94 w 200"/>
                      <a:gd name="T47" fmla="*/ 351 h 383"/>
                      <a:gd name="T48" fmla="*/ 98 w 200"/>
                      <a:gd name="T49" fmla="*/ 243 h 383"/>
                      <a:gd name="T50" fmla="*/ 102 w 200"/>
                      <a:gd name="T51" fmla="*/ 64 h 383"/>
                      <a:gd name="T52" fmla="*/ 106 w 200"/>
                      <a:gd name="T53" fmla="*/ 218 h 383"/>
                      <a:gd name="T54" fmla="*/ 111 w 200"/>
                      <a:gd name="T55" fmla="*/ 294 h 383"/>
                      <a:gd name="T56" fmla="*/ 114 w 200"/>
                      <a:gd name="T57" fmla="*/ 360 h 383"/>
                      <a:gd name="T58" fmla="*/ 119 w 200"/>
                      <a:gd name="T59" fmla="*/ 378 h 383"/>
                      <a:gd name="T60" fmla="*/ 123 w 200"/>
                      <a:gd name="T61" fmla="*/ 252 h 383"/>
                      <a:gd name="T62" fmla="*/ 127 w 200"/>
                      <a:gd name="T63" fmla="*/ 227 h 383"/>
                      <a:gd name="T64" fmla="*/ 131 w 200"/>
                      <a:gd name="T65" fmla="*/ 53 h 383"/>
                      <a:gd name="T66" fmla="*/ 135 w 200"/>
                      <a:gd name="T67" fmla="*/ 196 h 383"/>
                      <a:gd name="T68" fmla="*/ 139 w 200"/>
                      <a:gd name="T69" fmla="*/ 222 h 383"/>
                      <a:gd name="T70" fmla="*/ 143 w 200"/>
                      <a:gd name="T71" fmla="*/ 221 h 383"/>
                      <a:gd name="T72" fmla="*/ 147 w 200"/>
                      <a:gd name="T73" fmla="*/ 244 h 383"/>
                      <a:gd name="T74" fmla="*/ 152 w 200"/>
                      <a:gd name="T75" fmla="*/ 234 h 383"/>
                      <a:gd name="T76" fmla="*/ 155 w 200"/>
                      <a:gd name="T77" fmla="*/ 142 h 383"/>
                      <a:gd name="T78" fmla="*/ 160 w 200"/>
                      <a:gd name="T79" fmla="*/ 355 h 383"/>
                      <a:gd name="T80" fmla="*/ 164 w 200"/>
                      <a:gd name="T81" fmla="*/ 321 h 383"/>
                      <a:gd name="T82" fmla="*/ 168 w 200"/>
                      <a:gd name="T83" fmla="*/ 307 h 383"/>
                      <a:gd name="T84" fmla="*/ 172 w 200"/>
                      <a:gd name="T85" fmla="*/ 165 h 383"/>
                      <a:gd name="T86" fmla="*/ 176 w 200"/>
                      <a:gd name="T87" fmla="*/ 257 h 383"/>
                      <a:gd name="T88" fmla="*/ 180 w 200"/>
                      <a:gd name="T89" fmla="*/ 318 h 383"/>
                      <a:gd name="T90" fmla="*/ 184 w 200"/>
                      <a:gd name="T91" fmla="*/ 183 h 383"/>
                      <a:gd name="T92" fmla="*/ 188 w 200"/>
                      <a:gd name="T93" fmla="*/ 161 h 383"/>
                      <a:gd name="T94" fmla="*/ 192 w 200"/>
                      <a:gd name="T95" fmla="*/ 179 h 383"/>
                      <a:gd name="T96" fmla="*/ 196 w 200"/>
                      <a:gd name="T97" fmla="*/ 218 h 383"/>
                      <a:gd name="T98" fmla="*/ 200 w 200"/>
                      <a:gd name="T99" fmla="*/ 346 h 38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00" h="383">
                        <a:moveTo>
                          <a:pt x="0" y="364"/>
                        </a:moveTo>
                        <a:lnTo>
                          <a:pt x="4" y="180"/>
                        </a:lnTo>
                        <a:lnTo>
                          <a:pt x="8" y="132"/>
                        </a:lnTo>
                        <a:lnTo>
                          <a:pt x="12" y="382"/>
                        </a:lnTo>
                        <a:lnTo>
                          <a:pt x="16" y="339"/>
                        </a:lnTo>
                        <a:lnTo>
                          <a:pt x="20" y="104"/>
                        </a:lnTo>
                        <a:lnTo>
                          <a:pt x="24" y="86"/>
                        </a:lnTo>
                        <a:lnTo>
                          <a:pt x="29" y="255"/>
                        </a:lnTo>
                        <a:lnTo>
                          <a:pt x="33" y="196"/>
                        </a:lnTo>
                        <a:lnTo>
                          <a:pt x="37" y="367"/>
                        </a:lnTo>
                        <a:lnTo>
                          <a:pt x="41" y="326"/>
                        </a:lnTo>
                        <a:lnTo>
                          <a:pt x="45" y="87"/>
                        </a:lnTo>
                        <a:lnTo>
                          <a:pt x="49" y="56"/>
                        </a:lnTo>
                        <a:lnTo>
                          <a:pt x="53" y="293"/>
                        </a:lnTo>
                        <a:lnTo>
                          <a:pt x="57" y="383"/>
                        </a:lnTo>
                        <a:lnTo>
                          <a:pt x="61" y="193"/>
                        </a:lnTo>
                        <a:lnTo>
                          <a:pt x="65" y="0"/>
                        </a:lnTo>
                        <a:lnTo>
                          <a:pt x="70" y="209"/>
                        </a:lnTo>
                        <a:lnTo>
                          <a:pt x="74" y="383"/>
                        </a:lnTo>
                        <a:lnTo>
                          <a:pt x="78" y="367"/>
                        </a:lnTo>
                        <a:lnTo>
                          <a:pt x="82" y="117"/>
                        </a:lnTo>
                        <a:lnTo>
                          <a:pt x="86" y="125"/>
                        </a:lnTo>
                        <a:lnTo>
                          <a:pt x="90" y="245"/>
                        </a:lnTo>
                        <a:lnTo>
                          <a:pt x="94" y="351"/>
                        </a:lnTo>
                        <a:lnTo>
                          <a:pt x="98" y="243"/>
                        </a:lnTo>
                        <a:lnTo>
                          <a:pt x="102" y="64"/>
                        </a:lnTo>
                        <a:lnTo>
                          <a:pt x="106" y="218"/>
                        </a:lnTo>
                        <a:lnTo>
                          <a:pt x="111" y="294"/>
                        </a:lnTo>
                        <a:lnTo>
                          <a:pt x="114" y="360"/>
                        </a:lnTo>
                        <a:lnTo>
                          <a:pt x="119" y="378"/>
                        </a:lnTo>
                        <a:lnTo>
                          <a:pt x="123" y="252"/>
                        </a:lnTo>
                        <a:lnTo>
                          <a:pt x="127" y="227"/>
                        </a:lnTo>
                        <a:lnTo>
                          <a:pt x="131" y="53"/>
                        </a:lnTo>
                        <a:lnTo>
                          <a:pt x="135" y="196"/>
                        </a:lnTo>
                        <a:lnTo>
                          <a:pt x="139" y="222"/>
                        </a:lnTo>
                        <a:lnTo>
                          <a:pt x="143" y="221"/>
                        </a:lnTo>
                        <a:lnTo>
                          <a:pt x="147" y="244"/>
                        </a:lnTo>
                        <a:lnTo>
                          <a:pt x="152" y="234"/>
                        </a:lnTo>
                        <a:lnTo>
                          <a:pt x="155" y="142"/>
                        </a:lnTo>
                        <a:lnTo>
                          <a:pt x="160" y="355"/>
                        </a:lnTo>
                        <a:lnTo>
                          <a:pt x="164" y="321"/>
                        </a:lnTo>
                        <a:lnTo>
                          <a:pt x="168" y="307"/>
                        </a:lnTo>
                        <a:lnTo>
                          <a:pt x="172" y="165"/>
                        </a:lnTo>
                        <a:lnTo>
                          <a:pt x="176" y="257"/>
                        </a:lnTo>
                        <a:lnTo>
                          <a:pt x="180" y="318"/>
                        </a:lnTo>
                        <a:lnTo>
                          <a:pt x="184" y="183"/>
                        </a:lnTo>
                        <a:lnTo>
                          <a:pt x="188" y="161"/>
                        </a:lnTo>
                        <a:lnTo>
                          <a:pt x="192" y="179"/>
                        </a:lnTo>
                        <a:lnTo>
                          <a:pt x="196" y="218"/>
                        </a:lnTo>
                        <a:lnTo>
                          <a:pt x="200" y="34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BD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34" name="Freeform 106"/>
                  <p:cNvSpPr>
                    <a:spLocks/>
                  </p:cNvSpPr>
                  <p:nvPr/>
                </p:nvSpPr>
                <p:spPr bwMode="auto">
                  <a:xfrm>
                    <a:off x="7089776" y="2538414"/>
                    <a:ext cx="319088" cy="573088"/>
                  </a:xfrm>
                  <a:custGeom>
                    <a:avLst/>
                    <a:gdLst>
                      <a:gd name="T0" fmla="*/ 0 w 201"/>
                      <a:gd name="T1" fmla="*/ 318 h 361"/>
                      <a:gd name="T2" fmla="*/ 5 w 201"/>
                      <a:gd name="T3" fmla="*/ 348 h 361"/>
                      <a:gd name="T4" fmla="*/ 9 w 201"/>
                      <a:gd name="T5" fmla="*/ 202 h 361"/>
                      <a:gd name="T6" fmla="*/ 13 w 201"/>
                      <a:gd name="T7" fmla="*/ 129 h 361"/>
                      <a:gd name="T8" fmla="*/ 17 w 201"/>
                      <a:gd name="T9" fmla="*/ 78 h 361"/>
                      <a:gd name="T10" fmla="*/ 21 w 201"/>
                      <a:gd name="T11" fmla="*/ 259 h 361"/>
                      <a:gd name="T12" fmla="*/ 25 w 201"/>
                      <a:gd name="T13" fmla="*/ 249 h 361"/>
                      <a:gd name="T14" fmla="*/ 29 w 201"/>
                      <a:gd name="T15" fmla="*/ 231 h 361"/>
                      <a:gd name="T16" fmla="*/ 33 w 201"/>
                      <a:gd name="T17" fmla="*/ 179 h 361"/>
                      <a:gd name="T18" fmla="*/ 37 w 201"/>
                      <a:gd name="T19" fmla="*/ 186 h 361"/>
                      <a:gd name="T20" fmla="*/ 41 w 201"/>
                      <a:gd name="T21" fmla="*/ 221 h 361"/>
                      <a:gd name="T22" fmla="*/ 46 w 201"/>
                      <a:gd name="T23" fmla="*/ 292 h 361"/>
                      <a:gd name="T24" fmla="*/ 50 w 201"/>
                      <a:gd name="T25" fmla="*/ 92 h 361"/>
                      <a:gd name="T26" fmla="*/ 54 w 201"/>
                      <a:gd name="T27" fmla="*/ 96 h 361"/>
                      <a:gd name="T28" fmla="*/ 58 w 201"/>
                      <a:gd name="T29" fmla="*/ 286 h 361"/>
                      <a:gd name="T30" fmla="*/ 62 w 201"/>
                      <a:gd name="T31" fmla="*/ 315 h 361"/>
                      <a:gd name="T32" fmla="*/ 66 w 201"/>
                      <a:gd name="T33" fmla="*/ 361 h 361"/>
                      <a:gd name="T34" fmla="*/ 70 w 201"/>
                      <a:gd name="T35" fmla="*/ 320 h 361"/>
                      <a:gd name="T36" fmla="*/ 74 w 201"/>
                      <a:gd name="T37" fmla="*/ 266 h 361"/>
                      <a:gd name="T38" fmla="*/ 78 w 201"/>
                      <a:gd name="T39" fmla="*/ 177 h 361"/>
                      <a:gd name="T40" fmla="*/ 82 w 201"/>
                      <a:gd name="T41" fmla="*/ 199 h 361"/>
                      <a:gd name="T42" fmla="*/ 87 w 201"/>
                      <a:gd name="T43" fmla="*/ 135 h 361"/>
                      <a:gd name="T44" fmla="*/ 90 w 201"/>
                      <a:gd name="T45" fmla="*/ 182 h 361"/>
                      <a:gd name="T46" fmla="*/ 95 w 201"/>
                      <a:gd name="T47" fmla="*/ 151 h 361"/>
                      <a:gd name="T48" fmla="*/ 99 w 201"/>
                      <a:gd name="T49" fmla="*/ 213 h 361"/>
                      <a:gd name="T50" fmla="*/ 103 w 201"/>
                      <a:gd name="T51" fmla="*/ 342 h 361"/>
                      <a:gd name="T52" fmla="*/ 107 w 201"/>
                      <a:gd name="T53" fmla="*/ 254 h 361"/>
                      <a:gd name="T54" fmla="*/ 111 w 201"/>
                      <a:gd name="T55" fmla="*/ 80 h 361"/>
                      <a:gd name="T56" fmla="*/ 115 w 201"/>
                      <a:gd name="T57" fmla="*/ 131 h 361"/>
                      <a:gd name="T58" fmla="*/ 119 w 201"/>
                      <a:gd name="T59" fmla="*/ 124 h 361"/>
                      <a:gd name="T60" fmla="*/ 123 w 201"/>
                      <a:gd name="T61" fmla="*/ 285 h 361"/>
                      <a:gd name="T62" fmla="*/ 128 w 201"/>
                      <a:gd name="T63" fmla="*/ 291 h 361"/>
                      <a:gd name="T64" fmla="*/ 131 w 201"/>
                      <a:gd name="T65" fmla="*/ 251 h 361"/>
                      <a:gd name="T66" fmla="*/ 136 w 201"/>
                      <a:gd name="T67" fmla="*/ 272 h 361"/>
                      <a:gd name="T68" fmla="*/ 140 w 201"/>
                      <a:gd name="T69" fmla="*/ 30 h 361"/>
                      <a:gd name="T70" fmla="*/ 144 w 201"/>
                      <a:gd name="T71" fmla="*/ 190 h 361"/>
                      <a:gd name="T72" fmla="*/ 148 w 201"/>
                      <a:gd name="T73" fmla="*/ 174 h 361"/>
                      <a:gd name="T74" fmla="*/ 152 w 201"/>
                      <a:gd name="T75" fmla="*/ 344 h 361"/>
                      <a:gd name="T76" fmla="*/ 156 w 201"/>
                      <a:gd name="T77" fmla="*/ 279 h 361"/>
                      <a:gd name="T78" fmla="*/ 160 w 201"/>
                      <a:gd name="T79" fmla="*/ 103 h 361"/>
                      <a:gd name="T80" fmla="*/ 164 w 201"/>
                      <a:gd name="T81" fmla="*/ 17 h 361"/>
                      <a:gd name="T82" fmla="*/ 168 w 201"/>
                      <a:gd name="T83" fmla="*/ 237 h 361"/>
                      <a:gd name="T84" fmla="*/ 172 w 201"/>
                      <a:gd name="T85" fmla="*/ 352 h 361"/>
                      <a:gd name="T86" fmla="*/ 176 w 201"/>
                      <a:gd name="T87" fmla="*/ 326 h 361"/>
                      <a:gd name="T88" fmla="*/ 181 w 201"/>
                      <a:gd name="T89" fmla="*/ 25 h 361"/>
                      <a:gd name="T90" fmla="*/ 185 w 201"/>
                      <a:gd name="T91" fmla="*/ 131 h 361"/>
                      <a:gd name="T92" fmla="*/ 189 w 201"/>
                      <a:gd name="T93" fmla="*/ 0 h 361"/>
                      <a:gd name="T94" fmla="*/ 193 w 201"/>
                      <a:gd name="T95" fmla="*/ 199 h 361"/>
                      <a:gd name="T96" fmla="*/ 197 w 201"/>
                      <a:gd name="T97" fmla="*/ 347 h 361"/>
                      <a:gd name="T98" fmla="*/ 201 w 201"/>
                      <a:gd name="T99" fmla="*/ 336 h 36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01" h="361">
                        <a:moveTo>
                          <a:pt x="0" y="318"/>
                        </a:moveTo>
                        <a:lnTo>
                          <a:pt x="5" y="348"/>
                        </a:lnTo>
                        <a:lnTo>
                          <a:pt x="9" y="202"/>
                        </a:lnTo>
                        <a:lnTo>
                          <a:pt x="13" y="129"/>
                        </a:lnTo>
                        <a:lnTo>
                          <a:pt x="17" y="78"/>
                        </a:lnTo>
                        <a:lnTo>
                          <a:pt x="21" y="259"/>
                        </a:lnTo>
                        <a:lnTo>
                          <a:pt x="25" y="249"/>
                        </a:lnTo>
                        <a:lnTo>
                          <a:pt x="29" y="231"/>
                        </a:lnTo>
                        <a:lnTo>
                          <a:pt x="33" y="179"/>
                        </a:lnTo>
                        <a:lnTo>
                          <a:pt x="37" y="186"/>
                        </a:lnTo>
                        <a:lnTo>
                          <a:pt x="41" y="221"/>
                        </a:lnTo>
                        <a:lnTo>
                          <a:pt x="46" y="292"/>
                        </a:lnTo>
                        <a:lnTo>
                          <a:pt x="50" y="92"/>
                        </a:lnTo>
                        <a:lnTo>
                          <a:pt x="54" y="96"/>
                        </a:lnTo>
                        <a:lnTo>
                          <a:pt x="58" y="286"/>
                        </a:lnTo>
                        <a:lnTo>
                          <a:pt x="62" y="315"/>
                        </a:lnTo>
                        <a:lnTo>
                          <a:pt x="66" y="361"/>
                        </a:lnTo>
                        <a:lnTo>
                          <a:pt x="70" y="320"/>
                        </a:lnTo>
                        <a:lnTo>
                          <a:pt x="74" y="266"/>
                        </a:lnTo>
                        <a:lnTo>
                          <a:pt x="78" y="177"/>
                        </a:lnTo>
                        <a:lnTo>
                          <a:pt x="82" y="199"/>
                        </a:lnTo>
                        <a:lnTo>
                          <a:pt x="87" y="135"/>
                        </a:lnTo>
                        <a:lnTo>
                          <a:pt x="90" y="182"/>
                        </a:lnTo>
                        <a:lnTo>
                          <a:pt x="95" y="151"/>
                        </a:lnTo>
                        <a:lnTo>
                          <a:pt x="99" y="213"/>
                        </a:lnTo>
                        <a:lnTo>
                          <a:pt x="103" y="342"/>
                        </a:lnTo>
                        <a:lnTo>
                          <a:pt x="107" y="254"/>
                        </a:lnTo>
                        <a:lnTo>
                          <a:pt x="111" y="80"/>
                        </a:lnTo>
                        <a:lnTo>
                          <a:pt x="115" y="131"/>
                        </a:lnTo>
                        <a:lnTo>
                          <a:pt x="119" y="124"/>
                        </a:lnTo>
                        <a:lnTo>
                          <a:pt x="123" y="285"/>
                        </a:lnTo>
                        <a:lnTo>
                          <a:pt x="128" y="291"/>
                        </a:lnTo>
                        <a:lnTo>
                          <a:pt x="131" y="251"/>
                        </a:lnTo>
                        <a:lnTo>
                          <a:pt x="136" y="272"/>
                        </a:lnTo>
                        <a:lnTo>
                          <a:pt x="140" y="30"/>
                        </a:lnTo>
                        <a:lnTo>
                          <a:pt x="144" y="190"/>
                        </a:lnTo>
                        <a:lnTo>
                          <a:pt x="148" y="174"/>
                        </a:lnTo>
                        <a:lnTo>
                          <a:pt x="152" y="344"/>
                        </a:lnTo>
                        <a:lnTo>
                          <a:pt x="156" y="279"/>
                        </a:lnTo>
                        <a:lnTo>
                          <a:pt x="160" y="103"/>
                        </a:lnTo>
                        <a:lnTo>
                          <a:pt x="164" y="17"/>
                        </a:lnTo>
                        <a:lnTo>
                          <a:pt x="168" y="237"/>
                        </a:lnTo>
                        <a:lnTo>
                          <a:pt x="172" y="352"/>
                        </a:lnTo>
                        <a:lnTo>
                          <a:pt x="176" y="326"/>
                        </a:lnTo>
                        <a:lnTo>
                          <a:pt x="181" y="25"/>
                        </a:lnTo>
                        <a:lnTo>
                          <a:pt x="185" y="131"/>
                        </a:lnTo>
                        <a:lnTo>
                          <a:pt x="189" y="0"/>
                        </a:lnTo>
                        <a:lnTo>
                          <a:pt x="193" y="199"/>
                        </a:lnTo>
                        <a:lnTo>
                          <a:pt x="197" y="347"/>
                        </a:lnTo>
                        <a:lnTo>
                          <a:pt x="201" y="33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BD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35" name="Freeform 107"/>
                  <p:cNvSpPr>
                    <a:spLocks/>
                  </p:cNvSpPr>
                  <p:nvPr/>
                </p:nvSpPr>
                <p:spPr bwMode="auto">
                  <a:xfrm>
                    <a:off x="7408863" y="2544764"/>
                    <a:ext cx="214313" cy="549275"/>
                  </a:xfrm>
                  <a:custGeom>
                    <a:avLst/>
                    <a:gdLst>
                      <a:gd name="T0" fmla="*/ 0 w 135"/>
                      <a:gd name="T1" fmla="*/ 332 h 346"/>
                      <a:gd name="T2" fmla="*/ 4 w 135"/>
                      <a:gd name="T3" fmla="*/ 70 h 346"/>
                      <a:gd name="T4" fmla="*/ 8 w 135"/>
                      <a:gd name="T5" fmla="*/ 0 h 346"/>
                      <a:gd name="T6" fmla="*/ 12 w 135"/>
                      <a:gd name="T7" fmla="*/ 177 h 346"/>
                      <a:gd name="T8" fmla="*/ 16 w 135"/>
                      <a:gd name="T9" fmla="*/ 346 h 346"/>
                      <a:gd name="T10" fmla="*/ 21 w 135"/>
                      <a:gd name="T11" fmla="*/ 325 h 346"/>
                      <a:gd name="T12" fmla="*/ 25 w 135"/>
                      <a:gd name="T13" fmla="*/ 71 h 346"/>
                      <a:gd name="T14" fmla="*/ 29 w 135"/>
                      <a:gd name="T15" fmla="*/ 228 h 346"/>
                      <a:gd name="T16" fmla="*/ 33 w 135"/>
                      <a:gd name="T17" fmla="*/ 291 h 346"/>
                      <a:gd name="T18" fmla="*/ 37 w 135"/>
                      <a:gd name="T19" fmla="*/ 141 h 346"/>
                      <a:gd name="T20" fmla="*/ 41 w 135"/>
                      <a:gd name="T21" fmla="*/ 333 h 346"/>
                      <a:gd name="T22" fmla="*/ 45 w 135"/>
                      <a:gd name="T23" fmla="*/ 249 h 346"/>
                      <a:gd name="T24" fmla="*/ 49 w 135"/>
                      <a:gd name="T25" fmla="*/ 33 h 346"/>
                      <a:gd name="T26" fmla="*/ 53 w 135"/>
                      <a:gd name="T27" fmla="*/ 221 h 346"/>
                      <a:gd name="T28" fmla="*/ 57 w 135"/>
                      <a:gd name="T29" fmla="*/ 285 h 346"/>
                      <a:gd name="T30" fmla="*/ 62 w 135"/>
                      <a:gd name="T31" fmla="*/ 132 h 346"/>
                      <a:gd name="T32" fmla="*/ 65 w 135"/>
                      <a:gd name="T33" fmla="*/ 198 h 346"/>
                      <a:gd name="T34" fmla="*/ 70 w 135"/>
                      <a:gd name="T35" fmla="*/ 197 h 346"/>
                      <a:gd name="T36" fmla="*/ 74 w 135"/>
                      <a:gd name="T37" fmla="*/ 222 h 346"/>
                      <a:gd name="T38" fmla="*/ 78 w 135"/>
                      <a:gd name="T39" fmla="*/ 177 h 346"/>
                      <a:gd name="T40" fmla="*/ 82 w 135"/>
                      <a:gd name="T41" fmla="*/ 201 h 346"/>
                      <a:gd name="T42" fmla="*/ 86 w 135"/>
                      <a:gd name="T43" fmla="*/ 106 h 346"/>
                      <a:gd name="T44" fmla="*/ 90 w 135"/>
                      <a:gd name="T45" fmla="*/ 248 h 346"/>
                      <a:gd name="T46" fmla="*/ 94 w 135"/>
                      <a:gd name="T47" fmla="*/ 314 h 346"/>
                      <a:gd name="T48" fmla="*/ 98 w 135"/>
                      <a:gd name="T49" fmla="*/ 241 h 346"/>
                      <a:gd name="T50" fmla="*/ 103 w 135"/>
                      <a:gd name="T51" fmla="*/ 168 h 346"/>
                      <a:gd name="T52" fmla="*/ 106 w 135"/>
                      <a:gd name="T53" fmla="*/ 207 h 346"/>
                      <a:gd name="T54" fmla="*/ 111 w 135"/>
                      <a:gd name="T55" fmla="*/ 301 h 346"/>
                      <a:gd name="T56" fmla="*/ 115 w 135"/>
                      <a:gd name="T57" fmla="*/ 140 h 346"/>
                      <a:gd name="T58" fmla="*/ 119 w 135"/>
                      <a:gd name="T59" fmla="*/ 35 h 346"/>
                      <a:gd name="T60" fmla="*/ 123 w 135"/>
                      <a:gd name="T61" fmla="*/ 173 h 346"/>
                      <a:gd name="T62" fmla="*/ 127 w 135"/>
                      <a:gd name="T63" fmla="*/ 89 h 346"/>
                      <a:gd name="T64" fmla="*/ 131 w 135"/>
                      <a:gd name="T65" fmla="*/ 285 h 346"/>
                      <a:gd name="T66" fmla="*/ 135 w 135"/>
                      <a:gd name="T67" fmla="*/ 342 h 3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</a:cxnLst>
                    <a:rect l="0" t="0" r="r" b="b"/>
                    <a:pathLst>
                      <a:path w="135" h="346">
                        <a:moveTo>
                          <a:pt x="0" y="332"/>
                        </a:moveTo>
                        <a:lnTo>
                          <a:pt x="4" y="70"/>
                        </a:lnTo>
                        <a:lnTo>
                          <a:pt x="8" y="0"/>
                        </a:lnTo>
                        <a:lnTo>
                          <a:pt x="12" y="177"/>
                        </a:lnTo>
                        <a:lnTo>
                          <a:pt x="16" y="346"/>
                        </a:lnTo>
                        <a:lnTo>
                          <a:pt x="21" y="325"/>
                        </a:lnTo>
                        <a:lnTo>
                          <a:pt x="25" y="71"/>
                        </a:lnTo>
                        <a:lnTo>
                          <a:pt x="29" y="228"/>
                        </a:lnTo>
                        <a:lnTo>
                          <a:pt x="33" y="291"/>
                        </a:lnTo>
                        <a:lnTo>
                          <a:pt x="37" y="141"/>
                        </a:lnTo>
                        <a:lnTo>
                          <a:pt x="41" y="333"/>
                        </a:lnTo>
                        <a:lnTo>
                          <a:pt x="45" y="249"/>
                        </a:lnTo>
                        <a:lnTo>
                          <a:pt x="49" y="33"/>
                        </a:lnTo>
                        <a:lnTo>
                          <a:pt x="53" y="221"/>
                        </a:lnTo>
                        <a:lnTo>
                          <a:pt x="57" y="285"/>
                        </a:lnTo>
                        <a:lnTo>
                          <a:pt x="62" y="132"/>
                        </a:lnTo>
                        <a:lnTo>
                          <a:pt x="65" y="198"/>
                        </a:lnTo>
                        <a:lnTo>
                          <a:pt x="70" y="197"/>
                        </a:lnTo>
                        <a:lnTo>
                          <a:pt x="74" y="222"/>
                        </a:lnTo>
                        <a:lnTo>
                          <a:pt x="78" y="177"/>
                        </a:lnTo>
                        <a:lnTo>
                          <a:pt x="82" y="201"/>
                        </a:lnTo>
                        <a:lnTo>
                          <a:pt x="86" y="106"/>
                        </a:lnTo>
                        <a:lnTo>
                          <a:pt x="90" y="248"/>
                        </a:lnTo>
                        <a:lnTo>
                          <a:pt x="94" y="314"/>
                        </a:lnTo>
                        <a:lnTo>
                          <a:pt x="98" y="241"/>
                        </a:lnTo>
                        <a:lnTo>
                          <a:pt x="103" y="168"/>
                        </a:lnTo>
                        <a:lnTo>
                          <a:pt x="106" y="207"/>
                        </a:lnTo>
                        <a:lnTo>
                          <a:pt x="111" y="301"/>
                        </a:lnTo>
                        <a:lnTo>
                          <a:pt x="115" y="140"/>
                        </a:lnTo>
                        <a:lnTo>
                          <a:pt x="119" y="35"/>
                        </a:lnTo>
                        <a:lnTo>
                          <a:pt x="123" y="173"/>
                        </a:lnTo>
                        <a:lnTo>
                          <a:pt x="127" y="89"/>
                        </a:lnTo>
                        <a:lnTo>
                          <a:pt x="131" y="285"/>
                        </a:lnTo>
                        <a:lnTo>
                          <a:pt x="135" y="34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BD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36" name="Freeform 108"/>
                  <p:cNvSpPr>
                    <a:spLocks/>
                  </p:cNvSpPr>
                  <p:nvPr/>
                </p:nvSpPr>
                <p:spPr bwMode="auto">
                  <a:xfrm>
                    <a:off x="6454776" y="2541589"/>
                    <a:ext cx="317500" cy="569913"/>
                  </a:xfrm>
                  <a:custGeom>
                    <a:avLst/>
                    <a:gdLst>
                      <a:gd name="T0" fmla="*/ 0 w 200"/>
                      <a:gd name="T1" fmla="*/ 359 h 359"/>
                      <a:gd name="T2" fmla="*/ 3 w 200"/>
                      <a:gd name="T3" fmla="*/ 325 h 359"/>
                      <a:gd name="T4" fmla="*/ 7 w 200"/>
                      <a:gd name="T5" fmla="*/ 133 h 359"/>
                      <a:gd name="T6" fmla="*/ 12 w 200"/>
                      <a:gd name="T7" fmla="*/ 64 h 359"/>
                      <a:gd name="T8" fmla="*/ 16 w 200"/>
                      <a:gd name="T9" fmla="*/ 69 h 359"/>
                      <a:gd name="T10" fmla="*/ 20 w 200"/>
                      <a:gd name="T11" fmla="*/ 126 h 359"/>
                      <a:gd name="T12" fmla="*/ 24 w 200"/>
                      <a:gd name="T13" fmla="*/ 295 h 359"/>
                      <a:gd name="T14" fmla="*/ 28 w 200"/>
                      <a:gd name="T15" fmla="*/ 329 h 359"/>
                      <a:gd name="T16" fmla="*/ 32 w 200"/>
                      <a:gd name="T17" fmla="*/ 257 h 359"/>
                      <a:gd name="T18" fmla="*/ 36 w 200"/>
                      <a:gd name="T19" fmla="*/ 190 h 359"/>
                      <a:gd name="T20" fmla="*/ 40 w 200"/>
                      <a:gd name="T21" fmla="*/ 319 h 359"/>
                      <a:gd name="T22" fmla="*/ 44 w 200"/>
                      <a:gd name="T23" fmla="*/ 235 h 359"/>
                      <a:gd name="T24" fmla="*/ 48 w 200"/>
                      <a:gd name="T25" fmla="*/ 190 h 359"/>
                      <a:gd name="T26" fmla="*/ 53 w 200"/>
                      <a:gd name="T27" fmla="*/ 284 h 359"/>
                      <a:gd name="T28" fmla="*/ 57 w 200"/>
                      <a:gd name="T29" fmla="*/ 357 h 359"/>
                      <a:gd name="T30" fmla="*/ 61 w 200"/>
                      <a:gd name="T31" fmla="*/ 302 h 359"/>
                      <a:gd name="T32" fmla="*/ 65 w 200"/>
                      <a:gd name="T33" fmla="*/ 109 h 359"/>
                      <a:gd name="T34" fmla="*/ 69 w 200"/>
                      <a:gd name="T35" fmla="*/ 75 h 359"/>
                      <a:gd name="T36" fmla="*/ 73 w 200"/>
                      <a:gd name="T37" fmla="*/ 327 h 359"/>
                      <a:gd name="T38" fmla="*/ 77 w 200"/>
                      <a:gd name="T39" fmla="*/ 352 h 359"/>
                      <a:gd name="T40" fmla="*/ 81 w 200"/>
                      <a:gd name="T41" fmla="*/ 212 h 359"/>
                      <a:gd name="T42" fmla="*/ 85 w 200"/>
                      <a:gd name="T43" fmla="*/ 87 h 359"/>
                      <a:gd name="T44" fmla="*/ 89 w 200"/>
                      <a:gd name="T45" fmla="*/ 357 h 359"/>
                      <a:gd name="T46" fmla="*/ 94 w 200"/>
                      <a:gd name="T47" fmla="*/ 254 h 359"/>
                      <a:gd name="T48" fmla="*/ 98 w 200"/>
                      <a:gd name="T49" fmla="*/ 0 h 359"/>
                      <a:gd name="T50" fmla="*/ 102 w 200"/>
                      <a:gd name="T51" fmla="*/ 229 h 359"/>
                      <a:gd name="T52" fmla="*/ 106 w 200"/>
                      <a:gd name="T53" fmla="*/ 227 h 359"/>
                      <a:gd name="T54" fmla="*/ 110 w 200"/>
                      <a:gd name="T55" fmla="*/ 342 h 359"/>
                      <a:gd name="T56" fmla="*/ 114 w 200"/>
                      <a:gd name="T57" fmla="*/ 348 h 359"/>
                      <a:gd name="T58" fmla="*/ 118 w 200"/>
                      <a:gd name="T59" fmla="*/ 316 h 359"/>
                      <a:gd name="T60" fmla="*/ 122 w 200"/>
                      <a:gd name="T61" fmla="*/ 69 h 359"/>
                      <a:gd name="T62" fmla="*/ 126 w 200"/>
                      <a:gd name="T63" fmla="*/ 259 h 359"/>
                      <a:gd name="T64" fmla="*/ 130 w 200"/>
                      <a:gd name="T65" fmla="*/ 358 h 359"/>
                      <a:gd name="T66" fmla="*/ 135 w 200"/>
                      <a:gd name="T67" fmla="*/ 268 h 359"/>
                      <a:gd name="T68" fmla="*/ 139 w 200"/>
                      <a:gd name="T69" fmla="*/ 149 h 359"/>
                      <a:gd name="T70" fmla="*/ 143 w 200"/>
                      <a:gd name="T71" fmla="*/ 281 h 359"/>
                      <a:gd name="T72" fmla="*/ 147 w 200"/>
                      <a:gd name="T73" fmla="*/ 318 h 359"/>
                      <a:gd name="T74" fmla="*/ 151 w 200"/>
                      <a:gd name="T75" fmla="*/ 264 h 359"/>
                      <a:gd name="T76" fmla="*/ 155 w 200"/>
                      <a:gd name="T77" fmla="*/ 220 h 359"/>
                      <a:gd name="T78" fmla="*/ 159 w 200"/>
                      <a:gd name="T79" fmla="*/ 211 h 359"/>
                      <a:gd name="T80" fmla="*/ 163 w 200"/>
                      <a:gd name="T81" fmla="*/ 320 h 359"/>
                      <a:gd name="T82" fmla="*/ 167 w 200"/>
                      <a:gd name="T83" fmla="*/ 339 h 359"/>
                      <a:gd name="T84" fmla="*/ 171 w 200"/>
                      <a:gd name="T85" fmla="*/ 345 h 359"/>
                      <a:gd name="T86" fmla="*/ 176 w 200"/>
                      <a:gd name="T87" fmla="*/ 312 h 359"/>
                      <a:gd name="T88" fmla="*/ 179 w 200"/>
                      <a:gd name="T89" fmla="*/ 301 h 359"/>
                      <a:gd name="T90" fmla="*/ 184 w 200"/>
                      <a:gd name="T91" fmla="*/ 215 h 359"/>
                      <a:gd name="T92" fmla="*/ 188 w 200"/>
                      <a:gd name="T93" fmla="*/ 295 h 359"/>
                      <a:gd name="T94" fmla="*/ 192 w 200"/>
                      <a:gd name="T95" fmla="*/ 355 h 359"/>
                      <a:gd name="T96" fmla="*/ 196 w 200"/>
                      <a:gd name="T97" fmla="*/ 320 h 359"/>
                      <a:gd name="T98" fmla="*/ 200 w 200"/>
                      <a:gd name="T99" fmla="*/ 118 h 35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00" h="359">
                        <a:moveTo>
                          <a:pt x="0" y="359"/>
                        </a:moveTo>
                        <a:lnTo>
                          <a:pt x="3" y="325"/>
                        </a:lnTo>
                        <a:lnTo>
                          <a:pt x="7" y="133"/>
                        </a:lnTo>
                        <a:lnTo>
                          <a:pt x="12" y="64"/>
                        </a:lnTo>
                        <a:lnTo>
                          <a:pt x="16" y="69"/>
                        </a:lnTo>
                        <a:lnTo>
                          <a:pt x="20" y="126"/>
                        </a:lnTo>
                        <a:lnTo>
                          <a:pt x="24" y="295"/>
                        </a:lnTo>
                        <a:lnTo>
                          <a:pt x="28" y="329"/>
                        </a:lnTo>
                        <a:lnTo>
                          <a:pt x="32" y="257"/>
                        </a:lnTo>
                        <a:lnTo>
                          <a:pt x="36" y="190"/>
                        </a:lnTo>
                        <a:lnTo>
                          <a:pt x="40" y="319"/>
                        </a:lnTo>
                        <a:lnTo>
                          <a:pt x="44" y="235"/>
                        </a:lnTo>
                        <a:lnTo>
                          <a:pt x="48" y="190"/>
                        </a:lnTo>
                        <a:lnTo>
                          <a:pt x="53" y="284"/>
                        </a:lnTo>
                        <a:lnTo>
                          <a:pt x="57" y="357"/>
                        </a:lnTo>
                        <a:lnTo>
                          <a:pt x="61" y="302"/>
                        </a:lnTo>
                        <a:lnTo>
                          <a:pt x="65" y="109"/>
                        </a:lnTo>
                        <a:lnTo>
                          <a:pt x="69" y="75"/>
                        </a:lnTo>
                        <a:lnTo>
                          <a:pt x="73" y="327"/>
                        </a:lnTo>
                        <a:lnTo>
                          <a:pt x="77" y="352"/>
                        </a:lnTo>
                        <a:lnTo>
                          <a:pt x="81" y="212"/>
                        </a:lnTo>
                        <a:lnTo>
                          <a:pt x="85" y="87"/>
                        </a:lnTo>
                        <a:lnTo>
                          <a:pt x="89" y="357"/>
                        </a:lnTo>
                        <a:lnTo>
                          <a:pt x="94" y="254"/>
                        </a:lnTo>
                        <a:lnTo>
                          <a:pt x="98" y="0"/>
                        </a:lnTo>
                        <a:lnTo>
                          <a:pt x="102" y="229"/>
                        </a:lnTo>
                        <a:lnTo>
                          <a:pt x="106" y="227"/>
                        </a:lnTo>
                        <a:lnTo>
                          <a:pt x="110" y="342"/>
                        </a:lnTo>
                        <a:lnTo>
                          <a:pt x="114" y="348"/>
                        </a:lnTo>
                        <a:lnTo>
                          <a:pt x="118" y="316"/>
                        </a:lnTo>
                        <a:lnTo>
                          <a:pt x="122" y="69"/>
                        </a:lnTo>
                        <a:lnTo>
                          <a:pt x="126" y="259"/>
                        </a:lnTo>
                        <a:lnTo>
                          <a:pt x="130" y="358"/>
                        </a:lnTo>
                        <a:lnTo>
                          <a:pt x="135" y="268"/>
                        </a:lnTo>
                        <a:lnTo>
                          <a:pt x="139" y="149"/>
                        </a:lnTo>
                        <a:lnTo>
                          <a:pt x="143" y="281"/>
                        </a:lnTo>
                        <a:lnTo>
                          <a:pt x="147" y="318"/>
                        </a:lnTo>
                        <a:lnTo>
                          <a:pt x="151" y="264"/>
                        </a:lnTo>
                        <a:lnTo>
                          <a:pt x="155" y="220"/>
                        </a:lnTo>
                        <a:lnTo>
                          <a:pt x="159" y="211"/>
                        </a:lnTo>
                        <a:lnTo>
                          <a:pt x="163" y="320"/>
                        </a:lnTo>
                        <a:lnTo>
                          <a:pt x="167" y="339"/>
                        </a:lnTo>
                        <a:lnTo>
                          <a:pt x="171" y="345"/>
                        </a:lnTo>
                        <a:lnTo>
                          <a:pt x="176" y="312"/>
                        </a:lnTo>
                        <a:lnTo>
                          <a:pt x="179" y="301"/>
                        </a:lnTo>
                        <a:lnTo>
                          <a:pt x="184" y="215"/>
                        </a:lnTo>
                        <a:lnTo>
                          <a:pt x="188" y="295"/>
                        </a:lnTo>
                        <a:lnTo>
                          <a:pt x="192" y="355"/>
                        </a:lnTo>
                        <a:lnTo>
                          <a:pt x="196" y="320"/>
                        </a:lnTo>
                        <a:lnTo>
                          <a:pt x="200" y="11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FF00A8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37" name="Freeform 109"/>
                  <p:cNvSpPr>
                    <a:spLocks/>
                  </p:cNvSpPr>
                  <p:nvPr/>
                </p:nvSpPr>
                <p:spPr bwMode="auto">
                  <a:xfrm>
                    <a:off x="6772276" y="2551114"/>
                    <a:ext cx="317500" cy="558800"/>
                  </a:xfrm>
                  <a:custGeom>
                    <a:avLst/>
                    <a:gdLst>
                      <a:gd name="T0" fmla="*/ 0 w 200"/>
                      <a:gd name="T1" fmla="*/ 112 h 352"/>
                      <a:gd name="T2" fmla="*/ 4 w 200"/>
                      <a:gd name="T3" fmla="*/ 96 h 352"/>
                      <a:gd name="T4" fmla="*/ 8 w 200"/>
                      <a:gd name="T5" fmla="*/ 321 h 352"/>
                      <a:gd name="T6" fmla="*/ 12 w 200"/>
                      <a:gd name="T7" fmla="*/ 331 h 352"/>
                      <a:gd name="T8" fmla="*/ 16 w 200"/>
                      <a:gd name="T9" fmla="*/ 280 h 352"/>
                      <a:gd name="T10" fmla="*/ 20 w 200"/>
                      <a:gd name="T11" fmla="*/ 181 h 352"/>
                      <a:gd name="T12" fmla="*/ 24 w 200"/>
                      <a:gd name="T13" fmla="*/ 226 h 352"/>
                      <a:gd name="T14" fmla="*/ 29 w 200"/>
                      <a:gd name="T15" fmla="*/ 144 h 352"/>
                      <a:gd name="T16" fmla="*/ 33 w 200"/>
                      <a:gd name="T17" fmla="*/ 308 h 352"/>
                      <a:gd name="T18" fmla="*/ 37 w 200"/>
                      <a:gd name="T19" fmla="*/ 288 h 352"/>
                      <a:gd name="T20" fmla="*/ 41 w 200"/>
                      <a:gd name="T21" fmla="*/ 79 h 352"/>
                      <a:gd name="T22" fmla="*/ 45 w 200"/>
                      <a:gd name="T23" fmla="*/ 193 h 352"/>
                      <a:gd name="T24" fmla="*/ 49 w 200"/>
                      <a:gd name="T25" fmla="*/ 343 h 352"/>
                      <a:gd name="T26" fmla="*/ 53 w 200"/>
                      <a:gd name="T27" fmla="*/ 318 h 352"/>
                      <a:gd name="T28" fmla="*/ 57 w 200"/>
                      <a:gd name="T29" fmla="*/ 216 h 352"/>
                      <a:gd name="T30" fmla="*/ 61 w 200"/>
                      <a:gd name="T31" fmla="*/ 0 h 352"/>
                      <a:gd name="T32" fmla="*/ 65 w 200"/>
                      <a:gd name="T33" fmla="*/ 290 h 352"/>
                      <a:gd name="T34" fmla="*/ 70 w 200"/>
                      <a:gd name="T35" fmla="*/ 351 h 352"/>
                      <a:gd name="T36" fmla="*/ 74 w 200"/>
                      <a:gd name="T37" fmla="*/ 329 h 352"/>
                      <a:gd name="T38" fmla="*/ 78 w 200"/>
                      <a:gd name="T39" fmla="*/ 241 h 352"/>
                      <a:gd name="T40" fmla="*/ 82 w 200"/>
                      <a:gd name="T41" fmla="*/ 98 h 352"/>
                      <a:gd name="T42" fmla="*/ 86 w 200"/>
                      <a:gd name="T43" fmla="*/ 230 h 352"/>
                      <a:gd name="T44" fmla="*/ 90 w 200"/>
                      <a:gd name="T45" fmla="*/ 229 h 352"/>
                      <a:gd name="T46" fmla="*/ 94 w 200"/>
                      <a:gd name="T47" fmla="*/ 326 h 352"/>
                      <a:gd name="T48" fmla="*/ 98 w 200"/>
                      <a:gd name="T49" fmla="*/ 276 h 352"/>
                      <a:gd name="T50" fmla="*/ 102 w 200"/>
                      <a:gd name="T51" fmla="*/ 295 h 352"/>
                      <a:gd name="T52" fmla="*/ 106 w 200"/>
                      <a:gd name="T53" fmla="*/ 244 h 352"/>
                      <a:gd name="T54" fmla="*/ 111 w 200"/>
                      <a:gd name="T55" fmla="*/ 345 h 352"/>
                      <a:gd name="T56" fmla="*/ 114 w 200"/>
                      <a:gd name="T57" fmla="*/ 352 h 352"/>
                      <a:gd name="T58" fmla="*/ 119 w 200"/>
                      <a:gd name="T59" fmla="*/ 318 h 352"/>
                      <a:gd name="T60" fmla="*/ 123 w 200"/>
                      <a:gd name="T61" fmla="*/ 151 h 352"/>
                      <a:gd name="T62" fmla="*/ 127 w 200"/>
                      <a:gd name="T63" fmla="*/ 174 h 352"/>
                      <a:gd name="T64" fmla="*/ 131 w 200"/>
                      <a:gd name="T65" fmla="*/ 264 h 352"/>
                      <a:gd name="T66" fmla="*/ 135 w 200"/>
                      <a:gd name="T67" fmla="*/ 268 h 352"/>
                      <a:gd name="T68" fmla="*/ 139 w 200"/>
                      <a:gd name="T69" fmla="*/ 330 h 352"/>
                      <a:gd name="T70" fmla="*/ 143 w 200"/>
                      <a:gd name="T71" fmla="*/ 315 h 352"/>
                      <a:gd name="T72" fmla="*/ 147 w 200"/>
                      <a:gd name="T73" fmla="*/ 237 h 352"/>
                      <a:gd name="T74" fmla="*/ 152 w 200"/>
                      <a:gd name="T75" fmla="*/ 29 h 352"/>
                      <a:gd name="T76" fmla="*/ 155 w 200"/>
                      <a:gd name="T77" fmla="*/ 294 h 352"/>
                      <a:gd name="T78" fmla="*/ 160 w 200"/>
                      <a:gd name="T79" fmla="*/ 350 h 352"/>
                      <a:gd name="T80" fmla="*/ 164 w 200"/>
                      <a:gd name="T81" fmla="*/ 296 h 352"/>
                      <a:gd name="T82" fmla="*/ 168 w 200"/>
                      <a:gd name="T83" fmla="*/ 102 h 352"/>
                      <a:gd name="T84" fmla="*/ 172 w 200"/>
                      <a:gd name="T85" fmla="*/ 150 h 352"/>
                      <a:gd name="T86" fmla="*/ 176 w 200"/>
                      <a:gd name="T87" fmla="*/ 290 h 352"/>
                      <a:gd name="T88" fmla="*/ 180 w 200"/>
                      <a:gd name="T89" fmla="*/ 330 h 352"/>
                      <a:gd name="T90" fmla="*/ 184 w 200"/>
                      <a:gd name="T91" fmla="*/ 242 h 352"/>
                      <a:gd name="T92" fmla="*/ 188 w 200"/>
                      <a:gd name="T93" fmla="*/ 235 h 352"/>
                      <a:gd name="T94" fmla="*/ 192 w 200"/>
                      <a:gd name="T95" fmla="*/ 214 h 352"/>
                      <a:gd name="T96" fmla="*/ 196 w 200"/>
                      <a:gd name="T97" fmla="*/ 276 h 352"/>
                      <a:gd name="T98" fmla="*/ 200 w 200"/>
                      <a:gd name="T99" fmla="*/ 341 h 3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00" h="352">
                        <a:moveTo>
                          <a:pt x="0" y="112"/>
                        </a:moveTo>
                        <a:lnTo>
                          <a:pt x="4" y="96"/>
                        </a:lnTo>
                        <a:lnTo>
                          <a:pt x="8" y="321"/>
                        </a:lnTo>
                        <a:lnTo>
                          <a:pt x="12" y="331"/>
                        </a:lnTo>
                        <a:lnTo>
                          <a:pt x="16" y="280"/>
                        </a:lnTo>
                        <a:lnTo>
                          <a:pt x="20" y="181"/>
                        </a:lnTo>
                        <a:lnTo>
                          <a:pt x="24" y="226"/>
                        </a:lnTo>
                        <a:lnTo>
                          <a:pt x="29" y="144"/>
                        </a:lnTo>
                        <a:lnTo>
                          <a:pt x="33" y="308"/>
                        </a:lnTo>
                        <a:lnTo>
                          <a:pt x="37" y="288"/>
                        </a:lnTo>
                        <a:lnTo>
                          <a:pt x="41" y="79"/>
                        </a:lnTo>
                        <a:lnTo>
                          <a:pt x="45" y="193"/>
                        </a:lnTo>
                        <a:lnTo>
                          <a:pt x="49" y="343"/>
                        </a:lnTo>
                        <a:lnTo>
                          <a:pt x="53" y="318"/>
                        </a:lnTo>
                        <a:lnTo>
                          <a:pt x="57" y="216"/>
                        </a:lnTo>
                        <a:lnTo>
                          <a:pt x="61" y="0"/>
                        </a:lnTo>
                        <a:lnTo>
                          <a:pt x="65" y="290"/>
                        </a:lnTo>
                        <a:lnTo>
                          <a:pt x="70" y="351"/>
                        </a:lnTo>
                        <a:lnTo>
                          <a:pt x="74" y="329"/>
                        </a:lnTo>
                        <a:lnTo>
                          <a:pt x="78" y="241"/>
                        </a:lnTo>
                        <a:lnTo>
                          <a:pt x="82" y="98"/>
                        </a:lnTo>
                        <a:lnTo>
                          <a:pt x="86" y="230"/>
                        </a:lnTo>
                        <a:lnTo>
                          <a:pt x="90" y="229"/>
                        </a:lnTo>
                        <a:lnTo>
                          <a:pt x="94" y="326"/>
                        </a:lnTo>
                        <a:lnTo>
                          <a:pt x="98" y="276"/>
                        </a:lnTo>
                        <a:lnTo>
                          <a:pt x="102" y="295"/>
                        </a:lnTo>
                        <a:lnTo>
                          <a:pt x="106" y="244"/>
                        </a:lnTo>
                        <a:lnTo>
                          <a:pt x="111" y="345"/>
                        </a:lnTo>
                        <a:lnTo>
                          <a:pt x="114" y="352"/>
                        </a:lnTo>
                        <a:lnTo>
                          <a:pt x="119" y="318"/>
                        </a:lnTo>
                        <a:lnTo>
                          <a:pt x="123" y="151"/>
                        </a:lnTo>
                        <a:lnTo>
                          <a:pt x="127" y="174"/>
                        </a:lnTo>
                        <a:lnTo>
                          <a:pt x="131" y="264"/>
                        </a:lnTo>
                        <a:lnTo>
                          <a:pt x="135" y="268"/>
                        </a:lnTo>
                        <a:lnTo>
                          <a:pt x="139" y="330"/>
                        </a:lnTo>
                        <a:lnTo>
                          <a:pt x="143" y="315"/>
                        </a:lnTo>
                        <a:lnTo>
                          <a:pt x="147" y="237"/>
                        </a:lnTo>
                        <a:lnTo>
                          <a:pt x="152" y="29"/>
                        </a:lnTo>
                        <a:lnTo>
                          <a:pt x="155" y="294"/>
                        </a:lnTo>
                        <a:lnTo>
                          <a:pt x="160" y="350"/>
                        </a:lnTo>
                        <a:lnTo>
                          <a:pt x="164" y="296"/>
                        </a:lnTo>
                        <a:lnTo>
                          <a:pt x="168" y="102"/>
                        </a:lnTo>
                        <a:lnTo>
                          <a:pt x="172" y="150"/>
                        </a:lnTo>
                        <a:lnTo>
                          <a:pt x="176" y="290"/>
                        </a:lnTo>
                        <a:lnTo>
                          <a:pt x="180" y="330"/>
                        </a:lnTo>
                        <a:lnTo>
                          <a:pt x="184" y="242"/>
                        </a:lnTo>
                        <a:lnTo>
                          <a:pt x="188" y="235"/>
                        </a:lnTo>
                        <a:lnTo>
                          <a:pt x="192" y="214"/>
                        </a:lnTo>
                        <a:lnTo>
                          <a:pt x="196" y="276"/>
                        </a:lnTo>
                        <a:lnTo>
                          <a:pt x="200" y="34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FF00A8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38" name="Freeform 110"/>
                  <p:cNvSpPr>
                    <a:spLocks/>
                  </p:cNvSpPr>
                  <p:nvPr/>
                </p:nvSpPr>
                <p:spPr bwMode="auto">
                  <a:xfrm>
                    <a:off x="7089776" y="2540001"/>
                    <a:ext cx="319088" cy="568325"/>
                  </a:xfrm>
                  <a:custGeom>
                    <a:avLst/>
                    <a:gdLst>
                      <a:gd name="T0" fmla="*/ 0 w 201"/>
                      <a:gd name="T1" fmla="*/ 348 h 358"/>
                      <a:gd name="T2" fmla="*/ 5 w 201"/>
                      <a:gd name="T3" fmla="*/ 319 h 358"/>
                      <a:gd name="T4" fmla="*/ 9 w 201"/>
                      <a:gd name="T5" fmla="*/ 204 h 358"/>
                      <a:gd name="T6" fmla="*/ 13 w 201"/>
                      <a:gd name="T7" fmla="*/ 159 h 358"/>
                      <a:gd name="T8" fmla="*/ 17 w 201"/>
                      <a:gd name="T9" fmla="*/ 275 h 358"/>
                      <a:gd name="T10" fmla="*/ 21 w 201"/>
                      <a:gd name="T11" fmla="*/ 354 h 358"/>
                      <a:gd name="T12" fmla="*/ 25 w 201"/>
                      <a:gd name="T13" fmla="*/ 297 h 358"/>
                      <a:gd name="T14" fmla="*/ 29 w 201"/>
                      <a:gd name="T15" fmla="*/ 237 h 358"/>
                      <a:gd name="T16" fmla="*/ 33 w 201"/>
                      <a:gd name="T17" fmla="*/ 124 h 358"/>
                      <a:gd name="T18" fmla="*/ 37 w 201"/>
                      <a:gd name="T19" fmla="*/ 176 h 358"/>
                      <a:gd name="T20" fmla="*/ 41 w 201"/>
                      <a:gd name="T21" fmla="*/ 260 h 358"/>
                      <a:gd name="T22" fmla="*/ 46 w 201"/>
                      <a:gd name="T23" fmla="*/ 313 h 358"/>
                      <a:gd name="T24" fmla="*/ 50 w 201"/>
                      <a:gd name="T25" fmla="*/ 294 h 358"/>
                      <a:gd name="T26" fmla="*/ 54 w 201"/>
                      <a:gd name="T27" fmla="*/ 356 h 358"/>
                      <a:gd name="T28" fmla="*/ 58 w 201"/>
                      <a:gd name="T29" fmla="*/ 335 h 358"/>
                      <a:gd name="T30" fmla="*/ 62 w 201"/>
                      <a:gd name="T31" fmla="*/ 350 h 358"/>
                      <a:gd name="T32" fmla="*/ 66 w 201"/>
                      <a:gd name="T33" fmla="*/ 350 h 358"/>
                      <a:gd name="T34" fmla="*/ 70 w 201"/>
                      <a:gd name="T35" fmla="*/ 249 h 358"/>
                      <a:gd name="T36" fmla="*/ 74 w 201"/>
                      <a:gd name="T37" fmla="*/ 0 h 358"/>
                      <a:gd name="T38" fmla="*/ 78 w 201"/>
                      <a:gd name="T39" fmla="*/ 194 h 358"/>
                      <a:gd name="T40" fmla="*/ 82 w 201"/>
                      <a:gd name="T41" fmla="*/ 326 h 358"/>
                      <a:gd name="T42" fmla="*/ 87 w 201"/>
                      <a:gd name="T43" fmla="*/ 269 h 358"/>
                      <a:gd name="T44" fmla="*/ 90 w 201"/>
                      <a:gd name="T45" fmla="*/ 213 h 358"/>
                      <a:gd name="T46" fmla="*/ 95 w 201"/>
                      <a:gd name="T47" fmla="*/ 239 h 358"/>
                      <a:gd name="T48" fmla="*/ 99 w 201"/>
                      <a:gd name="T49" fmla="*/ 269 h 358"/>
                      <a:gd name="T50" fmla="*/ 103 w 201"/>
                      <a:gd name="T51" fmla="*/ 343 h 358"/>
                      <a:gd name="T52" fmla="*/ 107 w 201"/>
                      <a:gd name="T53" fmla="*/ 298 h 358"/>
                      <a:gd name="T54" fmla="*/ 111 w 201"/>
                      <a:gd name="T55" fmla="*/ 262 h 358"/>
                      <a:gd name="T56" fmla="*/ 115 w 201"/>
                      <a:gd name="T57" fmla="*/ 248 h 358"/>
                      <a:gd name="T58" fmla="*/ 119 w 201"/>
                      <a:gd name="T59" fmla="*/ 301 h 358"/>
                      <a:gd name="T60" fmla="*/ 123 w 201"/>
                      <a:gd name="T61" fmla="*/ 358 h 358"/>
                      <a:gd name="T62" fmla="*/ 128 w 201"/>
                      <a:gd name="T63" fmla="*/ 316 h 358"/>
                      <a:gd name="T64" fmla="*/ 131 w 201"/>
                      <a:gd name="T65" fmla="*/ 225 h 358"/>
                      <a:gd name="T66" fmla="*/ 136 w 201"/>
                      <a:gd name="T67" fmla="*/ 130 h 358"/>
                      <a:gd name="T68" fmla="*/ 140 w 201"/>
                      <a:gd name="T69" fmla="*/ 198 h 358"/>
                      <a:gd name="T70" fmla="*/ 144 w 201"/>
                      <a:gd name="T71" fmla="*/ 139 h 358"/>
                      <a:gd name="T72" fmla="*/ 148 w 201"/>
                      <a:gd name="T73" fmla="*/ 321 h 358"/>
                      <a:gd name="T74" fmla="*/ 152 w 201"/>
                      <a:gd name="T75" fmla="*/ 308 h 358"/>
                      <a:gd name="T76" fmla="*/ 156 w 201"/>
                      <a:gd name="T77" fmla="*/ 182 h 358"/>
                      <a:gd name="T78" fmla="*/ 160 w 201"/>
                      <a:gd name="T79" fmla="*/ 223 h 358"/>
                      <a:gd name="T80" fmla="*/ 164 w 201"/>
                      <a:gd name="T81" fmla="*/ 295 h 358"/>
                      <a:gd name="T82" fmla="*/ 168 w 201"/>
                      <a:gd name="T83" fmla="*/ 340 h 358"/>
                      <a:gd name="T84" fmla="*/ 172 w 201"/>
                      <a:gd name="T85" fmla="*/ 311 h 358"/>
                      <a:gd name="T86" fmla="*/ 176 w 201"/>
                      <a:gd name="T87" fmla="*/ 149 h 358"/>
                      <a:gd name="T88" fmla="*/ 181 w 201"/>
                      <a:gd name="T89" fmla="*/ 115 h 358"/>
                      <a:gd name="T90" fmla="*/ 185 w 201"/>
                      <a:gd name="T91" fmla="*/ 133 h 358"/>
                      <a:gd name="T92" fmla="*/ 189 w 201"/>
                      <a:gd name="T93" fmla="*/ 343 h 358"/>
                      <a:gd name="T94" fmla="*/ 193 w 201"/>
                      <a:gd name="T95" fmla="*/ 356 h 358"/>
                      <a:gd name="T96" fmla="*/ 197 w 201"/>
                      <a:gd name="T97" fmla="*/ 327 h 358"/>
                      <a:gd name="T98" fmla="*/ 201 w 201"/>
                      <a:gd name="T99" fmla="*/ 169 h 3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01" h="358">
                        <a:moveTo>
                          <a:pt x="0" y="348"/>
                        </a:moveTo>
                        <a:lnTo>
                          <a:pt x="5" y="319"/>
                        </a:lnTo>
                        <a:lnTo>
                          <a:pt x="9" y="204"/>
                        </a:lnTo>
                        <a:lnTo>
                          <a:pt x="13" y="159"/>
                        </a:lnTo>
                        <a:lnTo>
                          <a:pt x="17" y="275"/>
                        </a:lnTo>
                        <a:lnTo>
                          <a:pt x="21" y="354"/>
                        </a:lnTo>
                        <a:lnTo>
                          <a:pt x="25" y="297"/>
                        </a:lnTo>
                        <a:lnTo>
                          <a:pt x="29" y="237"/>
                        </a:lnTo>
                        <a:lnTo>
                          <a:pt x="33" y="124"/>
                        </a:lnTo>
                        <a:lnTo>
                          <a:pt x="37" y="176"/>
                        </a:lnTo>
                        <a:lnTo>
                          <a:pt x="41" y="260"/>
                        </a:lnTo>
                        <a:lnTo>
                          <a:pt x="46" y="313"/>
                        </a:lnTo>
                        <a:lnTo>
                          <a:pt x="50" y="294"/>
                        </a:lnTo>
                        <a:lnTo>
                          <a:pt x="54" y="356"/>
                        </a:lnTo>
                        <a:lnTo>
                          <a:pt x="58" y="335"/>
                        </a:lnTo>
                        <a:lnTo>
                          <a:pt x="62" y="350"/>
                        </a:lnTo>
                        <a:lnTo>
                          <a:pt x="66" y="350"/>
                        </a:lnTo>
                        <a:lnTo>
                          <a:pt x="70" y="249"/>
                        </a:lnTo>
                        <a:lnTo>
                          <a:pt x="74" y="0"/>
                        </a:lnTo>
                        <a:lnTo>
                          <a:pt x="78" y="194"/>
                        </a:lnTo>
                        <a:lnTo>
                          <a:pt x="82" y="326"/>
                        </a:lnTo>
                        <a:lnTo>
                          <a:pt x="87" y="269"/>
                        </a:lnTo>
                        <a:lnTo>
                          <a:pt x="90" y="213"/>
                        </a:lnTo>
                        <a:lnTo>
                          <a:pt x="95" y="239"/>
                        </a:lnTo>
                        <a:lnTo>
                          <a:pt x="99" y="269"/>
                        </a:lnTo>
                        <a:lnTo>
                          <a:pt x="103" y="343"/>
                        </a:lnTo>
                        <a:lnTo>
                          <a:pt x="107" y="298"/>
                        </a:lnTo>
                        <a:lnTo>
                          <a:pt x="111" y="262"/>
                        </a:lnTo>
                        <a:lnTo>
                          <a:pt x="115" y="248"/>
                        </a:lnTo>
                        <a:lnTo>
                          <a:pt x="119" y="301"/>
                        </a:lnTo>
                        <a:lnTo>
                          <a:pt x="123" y="358"/>
                        </a:lnTo>
                        <a:lnTo>
                          <a:pt x="128" y="316"/>
                        </a:lnTo>
                        <a:lnTo>
                          <a:pt x="131" y="225"/>
                        </a:lnTo>
                        <a:lnTo>
                          <a:pt x="136" y="130"/>
                        </a:lnTo>
                        <a:lnTo>
                          <a:pt x="140" y="198"/>
                        </a:lnTo>
                        <a:lnTo>
                          <a:pt x="144" y="139"/>
                        </a:lnTo>
                        <a:lnTo>
                          <a:pt x="148" y="321"/>
                        </a:lnTo>
                        <a:lnTo>
                          <a:pt x="152" y="308"/>
                        </a:lnTo>
                        <a:lnTo>
                          <a:pt x="156" y="182"/>
                        </a:lnTo>
                        <a:lnTo>
                          <a:pt x="160" y="223"/>
                        </a:lnTo>
                        <a:lnTo>
                          <a:pt x="164" y="295"/>
                        </a:lnTo>
                        <a:lnTo>
                          <a:pt x="168" y="340"/>
                        </a:lnTo>
                        <a:lnTo>
                          <a:pt x="172" y="311"/>
                        </a:lnTo>
                        <a:lnTo>
                          <a:pt x="176" y="149"/>
                        </a:lnTo>
                        <a:lnTo>
                          <a:pt x="181" y="115"/>
                        </a:lnTo>
                        <a:lnTo>
                          <a:pt x="185" y="133"/>
                        </a:lnTo>
                        <a:lnTo>
                          <a:pt x="189" y="343"/>
                        </a:lnTo>
                        <a:lnTo>
                          <a:pt x="193" y="356"/>
                        </a:lnTo>
                        <a:lnTo>
                          <a:pt x="197" y="327"/>
                        </a:lnTo>
                        <a:lnTo>
                          <a:pt x="201" y="16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FF00A8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39" name="Freeform 111"/>
                  <p:cNvSpPr>
                    <a:spLocks/>
                  </p:cNvSpPr>
                  <p:nvPr/>
                </p:nvSpPr>
                <p:spPr bwMode="auto">
                  <a:xfrm>
                    <a:off x="7408863" y="2682876"/>
                    <a:ext cx="214313" cy="427038"/>
                  </a:xfrm>
                  <a:custGeom>
                    <a:avLst/>
                    <a:gdLst>
                      <a:gd name="T0" fmla="*/ 0 w 135"/>
                      <a:gd name="T1" fmla="*/ 79 h 269"/>
                      <a:gd name="T2" fmla="*/ 4 w 135"/>
                      <a:gd name="T3" fmla="*/ 0 h 269"/>
                      <a:gd name="T4" fmla="*/ 8 w 135"/>
                      <a:gd name="T5" fmla="*/ 158 h 269"/>
                      <a:gd name="T6" fmla="*/ 12 w 135"/>
                      <a:gd name="T7" fmla="*/ 269 h 269"/>
                      <a:gd name="T8" fmla="*/ 16 w 135"/>
                      <a:gd name="T9" fmla="*/ 256 h 269"/>
                      <a:gd name="T10" fmla="*/ 21 w 135"/>
                      <a:gd name="T11" fmla="*/ 191 h 269"/>
                      <a:gd name="T12" fmla="*/ 25 w 135"/>
                      <a:gd name="T13" fmla="*/ 159 h 269"/>
                      <a:gd name="T14" fmla="*/ 29 w 135"/>
                      <a:gd name="T15" fmla="*/ 228 h 269"/>
                      <a:gd name="T16" fmla="*/ 33 w 135"/>
                      <a:gd name="T17" fmla="*/ 192 h 269"/>
                      <a:gd name="T18" fmla="*/ 37 w 135"/>
                      <a:gd name="T19" fmla="*/ 143 h 269"/>
                      <a:gd name="T20" fmla="*/ 41 w 135"/>
                      <a:gd name="T21" fmla="*/ 200 h 269"/>
                      <a:gd name="T22" fmla="*/ 45 w 135"/>
                      <a:gd name="T23" fmla="*/ 95 h 269"/>
                      <a:gd name="T24" fmla="*/ 49 w 135"/>
                      <a:gd name="T25" fmla="*/ 95 h 269"/>
                      <a:gd name="T26" fmla="*/ 53 w 135"/>
                      <a:gd name="T27" fmla="*/ 181 h 269"/>
                      <a:gd name="T28" fmla="*/ 57 w 135"/>
                      <a:gd name="T29" fmla="*/ 152 h 269"/>
                      <a:gd name="T30" fmla="*/ 62 w 135"/>
                      <a:gd name="T31" fmla="*/ 180 h 269"/>
                      <a:gd name="T32" fmla="*/ 65 w 135"/>
                      <a:gd name="T33" fmla="*/ 26 h 269"/>
                      <a:gd name="T34" fmla="*/ 70 w 135"/>
                      <a:gd name="T35" fmla="*/ 171 h 269"/>
                      <a:gd name="T36" fmla="*/ 74 w 135"/>
                      <a:gd name="T37" fmla="*/ 244 h 269"/>
                      <a:gd name="T38" fmla="*/ 78 w 135"/>
                      <a:gd name="T39" fmla="*/ 200 h 269"/>
                      <a:gd name="T40" fmla="*/ 82 w 135"/>
                      <a:gd name="T41" fmla="*/ 65 h 269"/>
                      <a:gd name="T42" fmla="*/ 86 w 135"/>
                      <a:gd name="T43" fmla="*/ 102 h 269"/>
                      <a:gd name="T44" fmla="*/ 90 w 135"/>
                      <a:gd name="T45" fmla="*/ 264 h 269"/>
                      <a:gd name="T46" fmla="*/ 94 w 135"/>
                      <a:gd name="T47" fmla="*/ 248 h 269"/>
                      <a:gd name="T48" fmla="*/ 98 w 135"/>
                      <a:gd name="T49" fmla="*/ 67 h 269"/>
                      <a:gd name="T50" fmla="*/ 103 w 135"/>
                      <a:gd name="T51" fmla="*/ 4 h 269"/>
                      <a:gd name="T52" fmla="*/ 106 w 135"/>
                      <a:gd name="T53" fmla="*/ 151 h 269"/>
                      <a:gd name="T54" fmla="*/ 111 w 135"/>
                      <a:gd name="T55" fmla="*/ 222 h 269"/>
                      <a:gd name="T56" fmla="*/ 115 w 135"/>
                      <a:gd name="T57" fmla="*/ 122 h 269"/>
                      <a:gd name="T58" fmla="*/ 119 w 135"/>
                      <a:gd name="T59" fmla="*/ 172 h 269"/>
                      <a:gd name="T60" fmla="*/ 123 w 135"/>
                      <a:gd name="T61" fmla="*/ 43 h 269"/>
                      <a:gd name="T62" fmla="*/ 127 w 135"/>
                      <a:gd name="T63" fmla="*/ 209 h 269"/>
                      <a:gd name="T64" fmla="*/ 131 w 135"/>
                      <a:gd name="T65" fmla="*/ 255 h 269"/>
                      <a:gd name="T66" fmla="*/ 135 w 135"/>
                      <a:gd name="T67" fmla="*/ 218 h 26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</a:cxnLst>
                    <a:rect l="0" t="0" r="r" b="b"/>
                    <a:pathLst>
                      <a:path w="135" h="269">
                        <a:moveTo>
                          <a:pt x="0" y="79"/>
                        </a:moveTo>
                        <a:lnTo>
                          <a:pt x="4" y="0"/>
                        </a:lnTo>
                        <a:lnTo>
                          <a:pt x="8" y="158"/>
                        </a:lnTo>
                        <a:lnTo>
                          <a:pt x="12" y="269"/>
                        </a:lnTo>
                        <a:lnTo>
                          <a:pt x="16" y="256"/>
                        </a:lnTo>
                        <a:lnTo>
                          <a:pt x="21" y="191"/>
                        </a:lnTo>
                        <a:lnTo>
                          <a:pt x="25" y="159"/>
                        </a:lnTo>
                        <a:lnTo>
                          <a:pt x="29" y="228"/>
                        </a:lnTo>
                        <a:lnTo>
                          <a:pt x="33" y="192"/>
                        </a:lnTo>
                        <a:lnTo>
                          <a:pt x="37" y="143"/>
                        </a:lnTo>
                        <a:lnTo>
                          <a:pt x="41" y="200"/>
                        </a:lnTo>
                        <a:lnTo>
                          <a:pt x="45" y="95"/>
                        </a:lnTo>
                        <a:lnTo>
                          <a:pt x="49" y="95"/>
                        </a:lnTo>
                        <a:lnTo>
                          <a:pt x="53" y="181"/>
                        </a:lnTo>
                        <a:lnTo>
                          <a:pt x="57" y="152"/>
                        </a:lnTo>
                        <a:lnTo>
                          <a:pt x="62" y="180"/>
                        </a:lnTo>
                        <a:lnTo>
                          <a:pt x="65" y="26"/>
                        </a:lnTo>
                        <a:lnTo>
                          <a:pt x="70" y="171"/>
                        </a:lnTo>
                        <a:lnTo>
                          <a:pt x="74" y="244"/>
                        </a:lnTo>
                        <a:lnTo>
                          <a:pt x="78" y="200"/>
                        </a:lnTo>
                        <a:lnTo>
                          <a:pt x="82" y="65"/>
                        </a:lnTo>
                        <a:lnTo>
                          <a:pt x="86" y="102"/>
                        </a:lnTo>
                        <a:lnTo>
                          <a:pt x="90" y="264"/>
                        </a:lnTo>
                        <a:lnTo>
                          <a:pt x="94" y="248"/>
                        </a:lnTo>
                        <a:lnTo>
                          <a:pt x="98" y="67"/>
                        </a:lnTo>
                        <a:lnTo>
                          <a:pt x="103" y="4"/>
                        </a:lnTo>
                        <a:lnTo>
                          <a:pt x="106" y="151"/>
                        </a:lnTo>
                        <a:lnTo>
                          <a:pt x="111" y="222"/>
                        </a:lnTo>
                        <a:lnTo>
                          <a:pt x="115" y="122"/>
                        </a:lnTo>
                        <a:lnTo>
                          <a:pt x="119" y="172"/>
                        </a:lnTo>
                        <a:lnTo>
                          <a:pt x="123" y="43"/>
                        </a:lnTo>
                        <a:lnTo>
                          <a:pt x="127" y="209"/>
                        </a:lnTo>
                        <a:lnTo>
                          <a:pt x="131" y="255"/>
                        </a:lnTo>
                        <a:lnTo>
                          <a:pt x="135" y="21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FF00A8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40" name="Freeform 112"/>
                  <p:cNvSpPr>
                    <a:spLocks/>
                  </p:cNvSpPr>
                  <p:nvPr/>
                </p:nvSpPr>
                <p:spPr bwMode="auto">
                  <a:xfrm>
                    <a:off x="6454776" y="2513014"/>
                    <a:ext cx="317500" cy="598488"/>
                  </a:xfrm>
                  <a:custGeom>
                    <a:avLst/>
                    <a:gdLst>
                      <a:gd name="T0" fmla="*/ 0 w 200"/>
                      <a:gd name="T1" fmla="*/ 377 h 377"/>
                      <a:gd name="T2" fmla="*/ 3 w 200"/>
                      <a:gd name="T3" fmla="*/ 318 h 377"/>
                      <a:gd name="T4" fmla="*/ 7 w 200"/>
                      <a:gd name="T5" fmla="*/ 267 h 377"/>
                      <a:gd name="T6" fmla="*/ 12 w 200"/>
                      <a:gd name="T7" fmla="*/ 275 h 377"/>
                      <a:gd name="T8" fmla="*/ 16 w 200"/>
                      <a:gd name="T9" fmla="*/ 173 h 377"/>
                      <a:gd name="T10" fmla="*/ 20 w 200"/>
                      <a:gd name="T11" fmla="*/ 185 h 377"/>
                      <a:gd name="T12" fmla="*/ 24 w 200"/>
                      <a:gd name="T13" fmla="*/ 234 h 377"/>
                      <a:gd name="T14" fmla="*/ 28 w 200"/>
                      <a:gd name="T15" fmla="*/ 242 h 377"/>
                      <a:gd name="T16" fmla="*/ 32 w 200"/>
                      <a:gd name="T17" fmla="*/ 168 h 377"/>
                      <a:gd name="T18" fmla="*/ 36 w 200"/>
                      <a:gd name="T19" fmla="*/ 70 h 377"/>
                      <a:gd name="T20" fmla="*/ 40 w 200"/>
                      <a:gd name="T21" fmla="*/ 101 h 377"/>
                      <a:gd name="T22" fmla="*/ 44 w 200"/>
                      <a:gd name="T23" fmla="*/ 291 h 377"/>
                      <a:gd name="T24" fmla="*/ 48 w 200"/>
                      <a:gd name="T25" fmla="*/ 374 h 377"/>
                      <a:gd name="T26" fmla="*/ 53 w 200"/>
                      <a:gd name="T27" fmla="*/ 282 h 377"/>
                      <a:gd name="T28" fmla="*/ 57 w 200"/>
                      <a:gd name="T29" fmla="*/ 165 h 377"/>
                      <a:gd name="T30" fmla="*/ 61 w 200"/>
                      <a:gd name="T31" fmla="*/ 194 h 377"/>
                      <a:gd name="T32" fmla="*/ 65 w 200"/>
                      <a:gd name="T33" fmla="*/ 265 h 377"/>
                      <a:gd name="T34" fmla="*/ 69 w 200"/>
                      <a:gd name="T35" fmla="*/ 350 h 377"/>
                      <a:gd name="T36" fmla="*/ 73 w 200"/>
                      <a:gd name="T37" fmla="*/ 147 h 377"/>
                      <a:gd name="T38" fmla="*/ 77 w 200"/>
                      <a:gd name="T39" fmla="*/ 0 h 377"/>
                      <a:gd name="T40" fmla="*/ 81 w 200"/>
                      <a:gd name="T41" fmla="*/ 342 h 377"/>
                      <a:gd name="T42" fmla="*/ 85 w 200"/>
                      <a:gd name="T43" fmla="*/ 369 h 377"/>
                      <a:gd name="T44" fmla="*/ 89 w 200"/>
                      <a:gd name="T45" fmla="*/ 158 h 377"/>
                      <a:gd name="T46" fmla="*/ 94 w 200"/>
                      <a:gd name="T47" fmla="*/ 210 h 377"/>
                      <a:gd name="T48" fmla="*/ 98 w 200"/>
                      <a:gd name="T49" fmla="*/ 340 h 377"/>
                      <a:gd name="T50" fmla="*/ 102 w 200"/>
                      <a:gd name="T51" fmla="*/ 267 h 377"/>
                      <a:gd name="T52" fmla="*/ 106 w 200"/>
                      <a:gd name="T53" fmla="*/ 255 h 377"/>
                      <a:gd name="T54" fmla="*/ 110 w 200"/>
                      <a:gd name="T55" fmla="*/ 188 h 377"/>
                      <a:gd name="T56" fmla="*/ 114 w 200"/>
                      <a:gd name="T57" fmla="*/ 280 h 377"/>
                      <a:gd name="T58" fmla="*/ 118 w 200"/>
                      <a:gd name="T59" fmla="*/ 313 h 377"/>
                      <a:gd name="T60" fmla="*/ 122 w 200"/>
                      <a:gd name="T61" fmla="*/ 281 h 377"/>
                      <a:gd name="T62" fmla="*/ 126 w 200"/>
                      <a:gd name="T63" fmla="*/ 106 h 377"/>
                      <a:gd name="T64" fmla="*/ 130 w 200"/>
                      <a:gd name="T65" fmla="*/ 128 h 377"/>
                      <a:gd name="T66" fmla="*/ 135 w 200"/>
                      <a:gd name="T67" fmla="*/ 292 h 377"/>
                      <a:gd name="T68" fmla="*/ 139 w 200"/>
                      <a:gd name="T69" fmla="*/ 359 h 377"/>
                      <a:gd name="T70" fmla="*/ 143 w 200"/>
                      <a:gd name="T71" fmla="*/ 166 h 377"/>
                      <a:gd name="T72" fmla="*/ 147 w 200"/>
                      <a:gd name="T73" fmla="*/ 114 h 377"/>
                      <a:gd name="T74" fmla="*/ 151 w 200"/>
                      <a:gd name="T75" fmla="*/ 355 h 377"/>
                      <a:gd name="T76" fmla="*/ 155 w 200"/>
                      <a:gd name="T77" fmla="*/ 312 h 377"/>
                      <a:gd name="T78" fmla="*/ 159 w 200"/>
                      <a:gd name="T79" fmla="*/ 142 h 377"/>
                      <a:gd name="T80" fmla="*/ 163 w 200"/>
                      <a:gd name="T81" fmla="*/ 242 h 377"/>
                      <a:gd name="T82" fmla="*/ 167 w 200"/>
                      <a:gd name="T83" fmla="*/ 192 h 377"/>
                      <a:gd name="T84" fmla="*/ 171 w 200"/>
                      <a:gd name="T85" fmla="*/ 181 h 377"/>
                      <a:gd name="T86" fmla="*/ 176 w 200"/>
                      <a:gd name="T87" fmla="*/ 119 h 377"/>
                      <a:gd name="T88" fmla="*/ 179 w 200"/>
                      <a:gd name="T89" fmla="*/ 229 h 377"/>
                      <a:gd name="T90" fmla="*/ 184 w 200"/>
                      <a:gd name="T91" fmla="*/ 333 h 377"/>
                      <a:gd name="T92" fmla="*/ 188 w 200"/>
                      <a:gd name="T93" fmla="*/ 359 h 377"/>
                      <a:gd name="T94" fmla="*/ 192 w 200"/>
                      <a:gd name="T95" fmla="*/ 212 h 377"/>
                      <a:gd name="T96" fmla="*/ 196 w 200"/>
                      <a:gd name="T97" fmla="*/ 184 h 377"/>
                      <a:gd name="T98" fmla="*/ 200 w 200"/>
                      <a:gd name="T99" fmla="*/ 255 h 3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00" h="377">
                        <a:moveTo>
                          <a:pt x="0" y="377"/>
                        </a:moveTo>
                        <a:lnTo>
                          <a:pt x="3" y="318"/>
                        </a:lnTo>
                        <a:lnTo>
                          <a:pt x="7" y="267"/>
                        </a:lnTo>
                        <a:lnTo>
                          <a:pt x="12" y="275"/>
                        </a:lnTo>
                        <a:lnTo>
                          <a:pt x="16" y="173"/>
                        </a:lnTo>
                        <a:lnTo>
                          <a:pt x="20" y="185"/>
                        </a:lnTo>
                        <a:lnTo>
                          <a:pt x="24" y="234"/>
                        </a:lnTo>
                        <a:lnTo>
                          <a:pt x="28" y="242"/>
                        </a:lnTo>
                        <a:lnTo>
                          <a:pt x="32" y="168"/>
                        </a:lnTo>
                        <a:lnTo>
                          <a:pt x="36" y="70"/>
                        </a:lnTo>
                        <a:lnTo>
                          <a:pt x="40" y="101"/>
                        </a:lnTo>
                        <a:lnTo>
                          <a:pt x="44" y="291"/>
                        </a:lnTo>
                        <a:lnTo>
                          <a:pt x="48" y="374"/>
                        </a:lnTo>
                        <a:lnTo>
                          <a:pt x="53" y="282"/>
                        </a:lnTo>
                        <a:lnTo>
                          <a:pt x="57" y="165"/>
                        </a:lnTo>
                        <a:lnTo>
                          <a:pt x="61" y="194"/>
                        </a:lnTo>
                        <a:lnTo>
                          <a:pt x="65" y="265"/>
                        </a:lnTo>
                        <a:lnTo>
                          <a:pt x="69" y="350"/>
                        </a:lnTo>
                        <a:lnTo>
                          <a:pt x="73" y="147"/>
                        </a:lnTo>
                        <a:lnTo>
                          <a:pt x="77" y="0"/>
                        </a:lnTo>
                        <a:lnTo>
                          <a:pt x="81" y="342"/>
                        </a:lnTo>
                        <a:lnTo>
                          <a:pt x="85" y="369"/>
                        </a:lnTo>
                        <a:lnTo>
                          <a:pt x="89" y="158"/>
                        </a:lnTo>
                        <a:lnTo>
                          <a:pt x="94" y="210"/>
                        </a:lnTo>
                        <a:lnTo>
                          <a:pt x="98" y="340"/>
                        </a:lnTo>
                        <a:lnTo>
                          <a:pt x="102" y="267"/>
                        </a:lnTo>
                        <a:lnTo>
                          <a:pt x="106" y="255"/>
                        </a:lnTo>
                        <a:lnTo>
                          <a:pt x="110" y="188"/>
                        </a:lnTo>
                        <a:lnTo>
                          <a:pt x="114" y="280"/>
                        </a:lnTo>
                        <a:lnTo>
                          <a:pt x="118" y="313"/>
                        </a:lnTo>
                        <a:lnTo>
                          <a:pt x="122" y="281"/>
                        </a:lnTo>
                        <a:lnTo>
                          <a:pt x="126" y="106"/>
                        </a:lnTo>
                        <a:lnTo>
                          <a:pt x="130" y="128"/>
                        </a:lnTo>
                        <a:lnTo>
                          <a:pt x="135" y="292"/>
                        </a:lnTo>
                        <a:lnTo>
                          <a:pt x="139" y="359"/>
                        </a:lnTo>
                        <a:lnTo>
                          <a:pt x="143" y="166"/>
                        </a:lnTo>
                        <a:lnTo>
                          <a:pt x="147" y="114"/>
                        </a:lnTo>
                        <a:lnTo>
                          <a:pt x="151" y="355"/>
                        </a:lnTo>
                        <a:lnTo>
                          <a:pt x="155" y="312"/>
                        </a:lnTo>
                        <a:lnTo>
                          <a:pt x="159" y="142"/>
                        </a:lnTo>
                        <a:lnTo>
                          <a:pt x="163" y="242"/>
                        </a:lnTo>
                        <a:lnTo>
                          <a:pt x="167" y="192"/>
                        </a:lnTo>
                        <a:lnTo>
                          <a:pt x="171" y="181"/>
                        </a:lnTo>
                        <a:lnTo>
                          <a:pt x="176" y="119"/>
                        </a:lnTo>
                        <a:lnTo>
                          <a:pt x="179" y="229"/>
                        </a:lnTo>
                        <a:lnTo>
                          <a:pt x="184" y="333"/>
                        </a:lnTo>
                        <a:lnTo>
                          <a:pt x="188" y="359"/>
                        </a:lnTo>
                        <a:lnTo>
                          <a:pt x="192" y="212"/>
                        </a:lnTo>
                        <a:lnTo>
                          <a:pt x="196" y="184"/>
                        </a:lnTo>
                        <a:lnTo>
                          <a:pt x="200" y="25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FF000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41" name="Freeform 113"/>
                  <p:cNvSpPr>
                    <a:spLocks/>
                  </p:cNvSpPr>
                  <p:nvPr/>
                </p:nvSpPr>
                <p:spPr bwMode="auto">
                  <a:xfrm>
                    <a:off x="6772276" y="2479676"/>
                    <a:ext cx="317500" cy="623888"/>
                  </a:xfrm>
                  <a:custGeom>
                    <a:avLst/>
                    <a:gdLst>
                      <a:gd name="T0" fmla="*/ 0 w 200"/>
                      <a:gd name="T1" fmla="*/ 276 h 393"/>
                      <a:gd name="T2" fmla="*/ 4 w 200"/>
                      <a:gd name="T3" fmla="*/ 318 h 393"/>
                      <a:gd name="T4" fmla="*/ 8 w 200"/>
                      <a:gd name="T5" fmla="*/ 128 h 393"/>
                      <a:gd name="T6" fmla="*/ 12 w 200"/>
                      <a:gd name="T7" fmla="*/ 94 h 393"/>
                      <a:gd name="T8" fmla="*/ 16 w 200"/>
                      <a:gd name="T9" fmla="*/ 330 h 393"/>
                      <a:gd name="T10" fmla="*/ 20 w 200"/>
                      <a:gd name="T11" fmla="*/ 380 h 393"/>
                      <a:gd name="T12" fmla="*/ 24 w 200"/>
                      <a:gd name="T13" fmla="*/ 266 h 393"/>
                      <a:gd name="T14" fmla="*/ 29 w 200"/>
                      <a:gd name="T15" fmla="*/ 167 h 393"/>
                      <a:gd name="T16" fmla="*/ 33 w 200"/>
                      <a:gd name="T17" fmla="*/ 118 h 393"/>
                      <a:gd name="T18" fmla="*/ 37 w 200"/>
                      <a:gd name="T19" fmla="*/ 102 h 393"/>
                      <a:gd name="T20" fmla="*/ 41 w 200"/>
                      <a:gd name="T21" fmla="*/ 304 h 393"/>
                      <a:gd name="T22" fmla="*/ 45 w 200"/>
                      <a:gd name="T23" fmla="*/ 380 h 393"/>
                      <a:gd name="T24" fmla="*/ 49 w 200"/>
                      <a:gd name="T25" fmla="*/ 245 h 393"/>
                      <a:gd name="T26" fmla="*/ 53 w 200"/>
                      <a:gd name="T27" fmla="*/ 112 h 393"/>
                      <a:gd name="T28" fmla="*/ 57 w 200"/>
                      <a:gd name="T29" fmla="*/ 239 h 393"/>
                      <a:gd name="T30" fmla="*/ 61 w 200"/>
                      <a:gd name="T31" fmla="*/ 365 h 393"/>
                      <a:gd name="T32" fmla="*/ 65 w 200"/>
                      <a:gd name="T33" fmla="*/ 302 h 393"/>
                      <a:gd name="T34" fmla="*/ 70 w 200"/>
                      <a:gd name="T35" fmla="*/ 92 h 393"/>
                      <a:gd name="T36" fmla="*/ 74 w 200"/>
                      <a:gd name="T37" fmla="*/ 175 h 393"/>
                      <a:gd name="T38" fmla="*/ 78 w 200"/>
                      <a:gd name="T39" fmla="*/ 301 h 393"/>
                      <a:gd name="T40" fmla="*/ 82 w 200"/>
                      <a:gd name="T41" fmla="*/ 393 h 393"/>
                      <a:gd name="T42" fmla="*/ 86 w 200"/>
                      <a:gd name="T43" fmla="*/ 282 h 393"/>
                      <a:gd name="T44" fmla="*/ 90 w 200"/>
                      <a:gd name="T45" fmla="*/ 82 h 393"/>
                      <a:gd name="T46" fmla="*/ 94 w 200"/>
                      <a:gd name="T47" fmla="*/ 49 h 393"/>
                      <a:gd name="T48" fmla="*/ 98 w 200"/>
                      <a:gd name="T49" fmla="*/ 377 h 393"/>
                      <a:gd name="T50" fmla="*/ 102 w 200"/>
                      <a:gd name="T51" fmla="*/ 319 h 393"/>
                      <a:gd name="T52" fmla="*/ 106 w 200"/>
                      <a:gd name="T53" fmla="*/ 139 h 393"/>
                      <a:gd name="T54" fmla="*/ 111 w 200"/>
                      <a:gd name="T55" fmla="*/ 56 h 393"/>
                      <a:gd name="T56" fmla="*/ 114 w 200"/>
                      <a:gd name="T57" fmla="*/ 236 h 393"/>
                      <a:gd name="T58" fmla="*/ 119 w 200"/>
                      <a:gd name="T59" fmla="*/ 275 h 393"/>
                      <a:gd name="T60" fmla="*/ 123 w 200"/>
                      <a:gd name="T61" fmla="*/ 366 h 393"/>
                      <a:gd name="T62" fmla="*/ 127 w 200"/>
                      <a:gd name="T63" fmla="*/ 360 h 393"/>
                      <a:gd name="T64" fmla="*/ 131 w 200"/>
                      <a:gd name="T65" fmla="*/ 330 h 393"/>
                      <a:gd name="T66" fmla="*/ 135 w 200"/>
                      <a:gd name="T67" fmla="*/ 124 h 393"/>
                      <a:gd name="T68" fmla="*/ 139 w 200"/>
                      <a:gd name="T69" fmla="*/ 209 h 393"/>
                      <a:gd name="T70" fmla="*/ 143 w 200"/>
                      <a:gd name="T71" fmla="*/ 315 h 393"/>
                      <a:gd name="T72" fmla="*/ 147 w 200"/>
                      <a:gd name="T73" fmla="*/ 306 h 393"/>
                      <a:gd name="T74" fmla="*/ 152 w 200"/>
                      <a:gd name="T75" fmla="*/ 320 h 393"/>
                      <a:gd name="T76" fmla="*/ 155 w 200"/>
                      <a:gd name="T77" fmla="*/ 97 h 393"/>
                      <a:gd name="T78" fmla="*/ 160 w 200"/>
                      <a:gd name="T79" fmla="*/ 103 h 393"/>
                      <a:gd name="T80" fmla="*/ 164 w 200"/>
                      <a:gd name="T81" fmla="*/ 357 h 393"/>
                      <a:gd name="T82" fmla="*/ 168 w 200"/>
                      <a:gd name="T83" fmla="*/ 355 h 393"/>
                      <a:gd name="T84" fmla="*/ 172 w 200"/>
                      <a:gd name="T85" fmla="*/ 271 h 393"/>
                      <a:gd name="T86" fmla="*/ 176 w 200"/>
                      <a:gd name="T87" fmla="*/ 47 h 393"/>
                      <a:gd name="T88" fmla="*/ 180 w 200"/>
                      <a:gd name="T89" fmla="*/ 297 h 393"/>
                      <a:gd name="T90" fmla="*/ 184 w 200"/>
                      <a:gd name="T91" fmla="*/ 343 h 393"/>
                      <a:gd name="T92" fmla="*/ 188 w 200"/>
                      <a:gd name="T93" fmla="*/ 227 h 393"/>
                      <a:gd name="T94" fmla="*/ 192 w 200"/>
                      <a:gd name="T95" fmla="*/ 208 h 393"/>
                      <a:gd name="T96" fmla="*/ 196 w 200"/>
                      <a:gd name="T97" fmla="*/ 71 h 393"/>
                      <a:gd name="T98" fmla="*/ 200 w 200"/>
                      <a:gd name="T99" fmla="*/ 0 h 3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00" h="393">
                        <a:moveTo>
                          <a:pt x="0" y="276"/>
                        </a:moveTo>
                        <a:lnTo>
                          <a:pt x="4" y="318"/>
                        </a:lnTo>
                        <a:lnTo>
                          <a:pt x="8" y="128"/>
                        </a:lnTo>
                        <a:lnTo>
                          <a:pt x="12" y="94"/>
                        </a:lnTo>
                        <a:lnTo>
                          <a:pt x="16" y="330"/>
                        </a:lnTo>
                        <a:lnTo>
                          <a:pt x="20" y="380"/>
                        </a:lnTo>
                        <a:lnTo>
                          <a:pt x="24" y="266"/>
                        </a:lnTo>
                        <a:lnTo>
                          <a:pt x="29" y="167"/>
                        </a:lnTo>
                        <a:lnTo>
                          <a:pt x="33" y="118"/>
                        </a:lnTo>
                        <a:lnTo>
                          <a:pt x="37" y="102"/>
                        </a:lnTo>
                        <a:lnTo>
                          <a:pt x="41" y="304"/>
                        </a:lnTo>
                        <a:lnTo>
                          <a:pt x="45" y="380"/>
                        </a:lnTo>
                        <a:lnTo>
                          <a:pt x="49" y="245"/>
                        </a:lnTo>
                        <a:lnTo>
                          <a:pt x="53" y="112"/>
                        </a:lnTo>
                        <a:lnTo>
                          <a:pt x="57" y="239"/>
                        </a:lnTo>
                        <a:lnTo>
                          <a:pt x="61" y="365"/>
                        </a:lnTo>
                        <a:lnTo>
                          <a:pt x="65" y="302"/>
                        </a:lnTo>
                        <a:lnTo>
                          <a:pt x="70" y="92"/>
                        </a:lnTo>
                        <a:lnTo>
                          <a:pt x="74" y="175"/>
                        </a:lnTo>
                        <a:lnTo>
                          <a:pt x="78" y="301"/>
                        </a:lnTo>
                        <a:lnTo>
                          <a:pt x="82" y="393"/>
                        </a:lnTo>
                        <a:lnTo>
                          <a:pt x="86" y="282"/>
                        </a:lnTo>
                        <a:lnTo>
                          <a:pt x="90" y="82"/>
                        </a:lnTo>
                        <a:lnTo>
                          <a:pt x="94" y="49"/>
                        </a:lnTo>
                        <a:lnTo>
                          <a:pt x="98" y="377"/>
                        </a:lnTo>
                        <a:lnTo>
                          <a:pt x="102" y="319"/>
                        </a:lnTo>
                        <a:lnTo>
                          <a:pt x="106" y="139"/>
                        </a:lnTo>
                        <a:lnTo>
                          <a:pt x="111" y="56"/>
                        </a:lnTo>
                        <a:lnTo>
                          <a:pt x="114" y="236"/>
                        </a:lnTo>
                        <a:lnTo>
                          <a:pt x="119" y="275"/>
                        </a:lnTo>
                        <a:lnTo>
                          <a:pt x="123" y="366"/>
                        </a:lnTo>
                        <a:lnTo>
                          <a:pt x="127" y="360"/>
                        </a:lnTo>
                        <a:lnTo>
                          <a:pt x="131" y="330"/>
                        </a:lnTo>
                        <a:lnTo>
                          <a:pt x="135" y="124"/>
                        </a:lnTo>
                        <a:lnTo>
                          <a:pt x="139" y="209"/>
                        </a:lnTo>
                        <a:lnTo>
                          <a:pt x="143" y="315"/>
                        </a:lnTo>
                        <a:lnTo>
                          <a:pt x="147" y="306"/>
                        </a:lnTo>
                        <a:lnTo>
                          <a:pt x="152" y="320"/>
                        </a:lnTo>
                        <a:lnTo>
                          <a:pt x="155" y="97"/>
                        </a:lnTo>
                        <a:lnTo>
                          <a:pt x="160" y="103"/>
                        </a:lnTo>
                        <a:lnTo>
                          <a:pt x="164" y="357"/>
                        </a:lnTo>
                        <a:lnTo>
                          <a:pt x="168" y="355"/>
                        </a:lnTo>
                        <a:lnTo>
                          <a:pt x="172" y="271"/>
                        </a:lnTo>
                        <a:lnTo>
                          <a:pt x="176" y="47"/>
                        </a:lnTo>
                        <a:lnTo>
                          <a:pt x="180" y="297"/>
                        </a:lnTo>
                        <a:lnTo>
                          <a:pt x="184" y="343"/>
                        </a:lnTo>
                        <a:lnTo>
                          <a:pt x="188" y="227"/>
                        </a:lnTo>
                        <a:lnTo>
                          <a:pt x="192" y="208"/>
                        </a:lnTo>
                        <a:lnTo>
                          <a:pt x="196" y="71"/>
                        </a:lnTo>
                        <a:lnTo>
                          <a:pt x="200" y="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FF000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42" name="Freeform 114"/>
                  <p:cNvSpPr>
                    <a:spLocks/>
                  </p:cNvSpPr>
                  <p:nvPr/>
                </p:nvSpPr>
                <p:spPr bwMode="auto">
                  <a:xfrm>
                    <a:off x="7089776" y="2479676"/>
                    <a:ext cx="319088" cy="625475"/>
                  </a:xfrm>
                  <a:custGeom>
                    <a:avLst/>
                    <a:gdLst>
                      <a:gd name="T0" fmla="*/ 0 w 201"/>
                      <a:gd name="T1" fmla="*/ 0 h 394"/>
                      <a:gd name="T2" fmla="*/ 5 w 201"/>
                      <a:gd name="T3" fmla="*/ 259 h 394"/>
                      <a:gd name="T4" fmla="*/ 9 w 201"/>
                      <a:gd name="T5" fmla="*/ 390 h 394"/>
                      <a:gd name="T6" fmla="*/ 13 w 201"/>
                      <a:gd name="T7" fmla="*/ 369 h 394"/>
                      <a:gd name="T8" fmla="*/ 17 w 201"/>
                      <a:gd name="T9" fmla="*/ 191 h 394"/>
                      <a:gd name="T10" fmla="*/ 21 w 201"/>
                      <a:gd name="T11" fmla="*/ 126 h 394"/>
                      <a:gd name="T12" fmla="*/ 25 w 201"/>
                      <a:gd name="T13" fmla="*/ 307 h 394"/>
                      <a:gd name="T14" fmla="*/ 29 w 201"/>
                      <a:gd name="T15" fmla="*/ 267 h 394"/>
                      <a:gd name="T16" fmla="*/ 33 w 201"/>
                      <a:gd name="T17" fmla="*/ 318 h 394"/>
                      <a:gd name="T18" fmla="*/ 37 w 201"/>
                      <a:gd name="T19" fmla="*/ 247 h 394"/>
                      <a:gd name="T20" fmla="*/ 41 w 201"/>
                      <a:gd name="T21" fmla="*/ 65 h 394"/>
                      <a:gd name="T22" fmla="*/ 46 w 201"/>
                      <a:gd name="T23" fmla="*/ 226 h 394"/>
                      <a:gd name="T24" fmla="*/ 50 w 201"/>
                      <a:gd name="T25" fmla="*/ 383 h 394"/>
                      <a:gd name="T26" fmla="*/ 54 w 201"/>
                      <a:gd name="T27" fmla="*/ 83 h 394"/>
                      <a:gd name="T28" fmla="*/ 58 w 201"/>
                      <a:gd name="T29" fmla="*/ 68 h 394"/>
                      <a:gd name="T30" fmla="*/ 62 w 201"/>
                      <a:gd name="T31" fmla="*/ 108 h 394"/>
                      <a:gd name="T32" fmla="*/ 66 w 201"/>
                      <a:gd name="T33" fmla="*/ 257 h 394"/>
                      <a:gd name="T34" fmla="*/ 70 w 201"/>
                      <a:gd name="T35" fmla="*/ 367 h 394"/>
                      <a:gd name="T36" fmla="*/ 74 w 201"/>
                      <a:gd name="T37" fmla="*/ 375 h 394"/>
                      <a:gd name="T38" fmla="*/ 78 w 201"/>
                      <a:gd name="T39" fmla="*/ 179 h 394"/>
                      <a:gd name="T40" fmla="*/ 82 w 201"/>
                      <a:gd name="T41" fmla="*/ 304 h 394"/>
                      <a:gd name="T42" fmla="*/ 87 w 201"/>
                      <a:gd name="T43" fmla="*/ 275 h 394"/>
                      <a:gd name="T44" fmla="*/ 90 w 201"/>
                      <a:gd name="T45" fmla="*/ 202 h 394"/>
                      <a:gd name="T46" fmla="*/ 95 w 201"/>
                      <a:gd name="T47" fmla="*/ 219 h 394"/>
                      <a:gd name="T48" fmla="*/ 99 w 201"/>
                      <a:gd name="T49" fmla="*/ 63 h 394"/>
                      <a:gd name="T50" fmla="*/ 103 w 201"/>
                      <a:gd name="T51" fmla="*/ 36 h 394"/>
                      <a:gd name="T52" fmla="*/ 107 w 201"/>
                      <a:gd name="T53" fmla="*/ 371 h 394"/>
                      <a:gd name="T54" fmla="*/ 111 w 201"/>
                      <a:gd name="T55" fmla="*/ 346 h 394"/>
                      <a:gd name="T56" fmla="*/ 115 w 201"/>
                      <a:gd name="T57" fmla="*/ 179 h 394"/>
                      <a:gd name="T58" fmla="*/ 119 w 201"/>
                      <a:gd name="T59" fmla="*/ 121 h 394"/>
                      <a:gd name="T60" fmla="*/ 123 w 201"/>
                      <a:gd name="T61" fmla="*/ 13 h 394"/>
                      <a:gd name="T62" fmla="*/ 128 w 201"/>
                      <a:gd name="T63" fmla="*/ 301 h 394"/>
                      <a:gd name="T64" fmla="*/ 131 w 201"/>
                      <a:gd name="T65" fmla="*/ 277 h 394"/>
                      <a:gd name="T66" fmla="*/ 136 w 201"/>
                      <a:gd name="T67" fmla="*/ 294 h 394"/>
                      <a:gd name="T68" fmla="*/ 140 w 201"/>
                      <a:gd name="T69" fmla="*/ 322 h 394"/>
                      <a:gd name="T70" fmla="*/ 144 w 201"/>
                      <a:gd name="T71" fmla="*/ 212 h 394"/>
                      <a:gd name="T72" fmla="*/ 148 w 201"/>
                      <a:gd name="T73" fmla="*/ 86 h 394"/>
                      <a:gd name="T74" fmla="*/ 152 w 201"/>
                      <a:gd name="T75" fmla="*/ 165 h 394"/>
                      <a:gd name="T76" fmla="*/ 156 w 201"/>
                      <a:gd name="T77" fmla="*/ 321 h 394"/>
                      <a:gd name="T78" fmla="*/ 160 w 201"/>
                      <a:gd name="T79" fmla="*/ 394 h 394"/>
                      <a:gd name="T80" fmla="*/ 164 w 201"/>
                      <a:gd name="T81" fmla="*/ 260 h 394"/>
                      <a:gd name="T82" fmla="*/ 168 w 201"/>
                      <a:gd name="T83" fmla="*/ 99 h 394"/>
                      <a:gd name="T84" fmla="*/ 172 w 201"/>
                      <a:gd name="T85" fmla="*/ 239 h 394"/>
                      <a:gd name="T86" fmla="*/ 176 w 201"/>
                      <a:gd name="T87" fmla="*/ 344 h 394"/>
                      <a:gd name="T88" fmla="*/ 181 w 201"/>
                      <a:gd name="T89" fmla="*/ 384 h 394"/>
                      <a:gd name="T90" fmla="*/ 185 w 201"/>
                      <a:gd name="T91" fmla="*/ 307 h 394"/>
                      <a:gd name="T92" fmla="*/ 189 w 201"/>
                      <a:gd name="T93" fmla="*/ 242 h 394"/>
                      <a:gd name="T94" fmla="*/ 193 w 201"/>
                      <a:gd name="T95" fmla="*/ 81 h 394"/>
                      <a:gd name="T96" fmla="*/ 197 w 201"/>
                      <a:gd name="T97" fmla="*/ 184 h 394"/>
                      <a:gd name="T98" fmla="*/ 201 w 201"/>
                      <a:gd name="T99" fmla="*/ 300 h 39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01" h="394">
                        <a:moveTo>
                          <a:pt x="0" y="0"/>
                        </a:moveTo>
                        <a:lnTo>
                          <a:pt x="5" y="259"/>
                        </a:lnTo>
                        <a:lnTo>
                          <a:pt x="9" y="390"/>
                        </a:lnTo>
                        <a:lnTo>
                          <a:pt x="13" y="369"/>
                        </a:lnTo>
                        <a:lnTo>
                          <a:pt x="17" y="191"/>
                        </a:lnTo>
                        <a:lnTo>
                          <a:pt x="21" y="126"/>
                        </a:lnTo>
                        <a:lnTo>
                          <a:pt x="25" y="307"/>
                        </a:lnTo>
                        <a:lnTo>
                          <a:pt x="29" y="267"/>
                        </a:lnTo>
                        <a:lnTo>
                          <a:pt x="33" y="318"/>
                        </a:lnTo>
                        <a:lnTo>
                          <a:pt x="37" y="247"/>
                        </a:lnTo>
                        <a:lnTo>
                          <a:pt x="41" y="65"/>
                        </a:lnTo>
                        <a:lnTo>
                          <a:pt x="46" y="226"/>
                        </a:lnTo>
                        <a:lnTo>
                          <a:pt x="50" y="383"/>
                        </a:lnTo>
                        <a:lnTo>
                          <a:pt x="54" y="83"/>
                        </a:lnTo>
                        <a:lnTo>
                          <a:pt x="58" y="68"/>
                        </a:lnTo>
                        <a:lnTo>
                          <a:pt x="62" y="108"/>
                        </a:lnTo>
                        <a:lnTo>
                          <a:pt x="66" y="257"/>
                        </a:lnTo>
                        <a:lnTo>
                          <a:pt x="70" y="367"/>
                        </a:lnTo>
                        <a:lnTo>
                          <a:pt x="74" y="375"/>
                        </a:lnTo>
                        <a:lnTo>
                          <a:pt x="78" y="179"/>
                        </a:lnTo>
                        <a:lnTo>
                          <a:pt x="82" y="304"/>
                        </a:lnTo>
                        <a:lnTo>
                          <a:pt x="87" y="275"/>
                        </a:lnTo>
                        <a:lnTo>
                          <a:pt x="90" y="202"/>
                        </a:lnTo>
                        <a:lnTo>
                          <a:pt x="95" y="219"/>
                        </a:lnTo>
                        <a:lnTo>
                          <a:pt x="99" y="63"/>
                        </a:lnTo>
                        <a:lnTo>
                          <a:pt x="103" y="36"/>
                        </a:lnTo>
                        <a:lnTo>
                          <a:pt x="107" y="371"/>
                        </a:lnTo>
                        <a:lnTo>
                          <a:pt x="111" y="346"/>
                        </a:lnTo>
                        <a:lnTo>
                          <a:pt x="115" y="179"/>
                        </a:lnTo>
                        <a:lnTo>
                          <a:pt x="119" y="121"/>
                        </a:lnTo>
                        <a:lnTo>
                          <a:pt x="123" y="13"/>
                        </a:lnTo>
                        <a:lnTo>
                          <a:pt x="128" y="301"/>
                        </a:lnTo>
                        <a:lnTo>
                          <a:pt x="131" y="277"/>
                        </a:lnTo>
                        <a:lnTo>
                          <a:pt x="136" y="294"/>
                        </a:lnTo>
                        <a:lnTo>
                          <a:pt x="140" y="322"/>
                        </a:lnTo>
                        <a:lnTo>
                          <a:pt x="144" y="212"/>
                        </a:lnTo>
                        <a:lnTo>
                          <a:pt x="148" y="86"/>
                        </a:lnTo>
                        <a:lnTo>
                          <a:pt x="152" y="165"/>
                        </a:lnTo>
                        <a:lnTo>
                          <a:pt x="156" y="321"/>
                        </a:lnTo>
                        <a:lnTo>
                          <a:pt x="160" y="394"/>
                        </a:lnTo>
                        <a:lnTo>
                          <a:pt x="164" y="260"/>
                        </a:lnTo>
                        <a:lnTo>
                          <a:pt x="168" y="99"/>
                        </a:lnTo>
                        <a:lnTo>
                          <a:pt x="172" y="239"/>
                        </a:lnTo>
                        <a:lnTo>
                          <a:pt x="176" y="344"/>
                        </a:lnTo>
                        <a:lnTo>
                          <a:pt x="181" y="384"/>
                        </a:lnTo>
                        <a:lnTo>
                          <a:pt x="185" y="307"/>
                        </a:lnTo>
                        <a:lnTo>
                          <a:pt x="189" y="242"/>
                        </a:lnTo>
                        <a:lnTo>
                          <a:pt x="193" y="81"/>
                        </a:lnTo>
                        <a:lnTo>
                          <a:pt x="197" y="184"/>
                        </a:lnTo>
                        <a:lnTo>
                          <a:pt x="201" y="30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FF000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43" name="Freeform 115"/>
                  <p:cNvSpPr>
                    <a:spLocks/>
                  </p:cNvSpPr>
                  <p:nvPr/>
                </p:nvSpPr>
                <p:spPr bwMode="auto">
                  <a:xfrm>
                    <a:off x="7408863" y="2454276"/>
                    <a:ext cx="214313" cy="655638"/>
                  </a:xfrm>
                  <a:custGeom>
                    <a:avLst/>
                    <a:gdLst>
                      <a:gd name="T0" fmla="*/ 0 w 135"/>
                      <a:gd name="T1" fmla="*/ 316 h 413"/>
                      <a:gd name="T2" fmla="*/ 4 w 135"/>
                      <a:gd name="T3" fmla="*/ 413 h 413"/>
                      <a:gd name="T4" fmla="*/ 8 w 135"/>
                      <a:gd name="T5" fmla="*/ 293 h 413"/>
                      <a:gd name="T6" fmla="*/ 12 w 135"/>
                      <a:gd name="T7" fmla="*/ 40 h 413"/>
                      <a:gd name="T8" fmla="*/ 16 w 135"/>
                      <a:gd name="T9" fmla="*/ 138 h 413"/>
                      <a:gd name="T10" fmla="*/ 21 w 135"/>
                      <a:gd name="T11" fmla="*/ 372 h 413"/>
                      <a:gd name="T12" fmla="*/ 25 w 135"/>
                      <a:gd name="T13" fmla="*/ 372 h 413"/>
                      <a:gd name="T14" fmla="*/ 29 w 135"/>
                      <a:gd name="T15" fmla="*/ 110 h 413"/>
                      <a:gd name="T16" fmla="*/ 33 w 135"/>
                      <a:gd name="T17" fmla="*/ 319 h 413"/>
                      <a:gd name="T18" fmla="*/ 37 w 135"/>
                      <a:gd name="T19" fmla="*/ 250 h 413"/>
                      <a:gd name="T20" fmla="*/ 41 w 135"/>
                      <a:gd name="T21" fmla="*/ 282 h 413"/>
                      <a:gd name="T22" fmla="*/ 45 w 135"/>
                      <a:gd name="T23" fmla="*/ 413 h 413"/>
                      <a:gd name="T24" fmla="*/ 49 w 135"/>
                      <a:gd name="T25" fmla="*/ 391 h 413"/>
                      <a:gd name="T26" fmla="*/ 53 w 135"/>
                      <a:gd name="T27" fmla="*/ 109 h 413"/>
                      <a:gd name="T28" fmla="*/ 57 w 135"/>
                      <a:gd name="T29" fmla="*/ 321 h 413"/>
                      <a:gd name="T30" fmla="*/ 62 w 135"/>
                      <a:gd name="T31" fmla="*/ 381 h 413"/>
                      <a:gd name="T32" fmla="*/ 65 w 135"/>
                      <a:gd name="T33" fmla="*/ 261 h 413"/>
                      <a:gd name="T34" fmla="*/ 70 w 135"/>
                      <a:gd name="T35" fmla="*/ 115 h 413"/>
                      <a:gd name="T36" fmla="*/ 74 w 135"/>
                      <a:gd name="T37" fmla="*/ 303 h 413"/>
                      <a:gd name="T38" fmla="*/ 78 w 135"/>
                      <a:gd name="T39" fmla="*/ 355 h 413"/>
                      <a:gd name="T40" fmla="*/ 82 w 135"/>
                      <a:gd name="T41" fmla="*/ 301 h 413"/>
                      <a:gd name="T42" fmla="*/ 86 w 135"/>
                      <a:gd name="T43" fmla="*/ 224 h 413"/>
                      <a:gd name="T44" fmla="*/ 90 w 135"/>
                      <a:gd name="T45" fmla="*/ 0 h 413"/>
                      <a:gd name="T46" fmla="*/ 94 w 135"/>
                      <a:gd name="T47" fmla="*/ 306 h 413"/>
                      <a:gd name="T48" fmla="*/ 98 w 135"/>
                      <a:gd name="T49" fmla="*/ 372 h 413"/>
                      <a:gd name="T50" fmla="*/ 103 w 135"/>
                      <a:gd name="T51" fmla="*/ 339 h 413"/>
                      <a:gd name="T52" fmla="*/ 106 w 135"/>
                      <a:gd name="T53" fmla="*/ 146 h 413"/>
                      <a:gd name="T54" fmla="*/ 111 w 135"/>
                      <a:gd name="T55" fmla="*/ 268 h 413"/>
                      <a:gd name="T56" fmla="*/ 115 w 135"/>
                      <a:gd name="T57" fmla="*/ 389 h 413"/>
                      <a:gd name="T58" fmla="*/ 119 w 135"/>
                      <a:gd name="T59" fmla="*/ 299 h 413"/>
                      <a:gd name="T60" fmla="*/ 123 w 135"/>
                      <a:gd name="T61" fmla="*/ 295 h 413"/>
                      <a:gd name="T62" fmla="*/ 127 w 135"/>
                      <a:gd name="T63" fmla="*/ 203 h 413"/>
                      <a:gd name="T64" fmla="*/ 131 w 135"/>
                      <a:gd name="T65" fmla="*/ 22 h 413"/>
                      <a:gd name="T66" fmla="*/ 135 w 135"/>
                      <a:gd name="T67" fmla="*/ 218 h 41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</a:cxnLst>
                    <a:rect l="0" t="0" r="r" b="b"/>
                    <a:pathLst>
                      <a:path w="135" h="413">
                        <a:moveTo>
                          <a:pt x="0" y="316"/>
                        </a:moveTo>
                        <a:lnTo>
                          <a:pt x="4" y="413"/>
                        </a:lnTo>
                        <a:lnTo>
                          <a:pt x="8" y="293"/>
                        </a:lnTo>
                        <a:lnTo>
                          <a:pt x="12" y="40"/>
                        </a:lnTo>
                        <a:lnTo>
                          <a:pt x="16" y="138"/>
                        </a:lnTo>
                        <a:lnTo>
                          <a:pt x="21" y="372"/>
                        </a:lnTo>
                        <a:lnTo>
                          <a:pt x="25" y="372"/>
                        </a:lnTo>
                        <a:lnTo>
                          <a:pt x="29" y="110"/>
                        </a:lnTo>
                        <a:lnTo>
                          <a:pt x="33" y="319"/>
                        </a:lnTo>
                        <a:lnTo>
                          <a:pt x="37" y="250"/>
                        </a:lnTo>
                        <a:lnTo>
                          <a:pt x="41" y="282"/>
                        </a:lnTo>
                        <a:lnTo>
                          <a:pt x="45" y="413"/>
                        </a:lnTo>
                        <a:lnTo>
                          <a:pt x="49" y="391"/>
                        </a:lnTo>
                        <a:lnTo>
                          <a:pt x="53" y="109"/>
                        </a:lnTo>
                        <a:lnTo>
                          <a:pt x="57" y="321"/>
                        </a:lnTo>
                        <a:lnTo>
                          <a:pt x="62" y="381"/>
                        </a:lnTo>
                        <a:lnTo>
                          <a:pt x="65" y="261"/>
                        </a:lnTo>
                        <a:lnTo>
                          <a:pt x="70" y="115"/>
                        </a:lnTo>
                        <a:lnTo>
                          <a:pt x="74" y="303"/>
                        </a:lnTo>
                        <a:lnTo>
                          <a:pt x="78" y="355"/>
                        </a:lnTo>
                        <a:lnTo>
                          <a:pt x="82" y="301"/>
                        </a:lnTo>
                        <a:lnTo>
                          <a:pt x="86" y="224"/>
                        </a:lnTo>
                        <a:lnTo>
                          <a:pt x="90" y="0"/>
                        </a:lnTo>
                        <a:lnTo>
                          <a:pt x="94" y="306"/>
                        </a:lnTo>
                        <a:lnTo>
                          <a:pt x="98" y="372"/>
                        </a:lnTo>
                        <a:lnTo>
                          <a:pt x="103" y="339"/>
                        </a:lnTo>
                        <a:lnTo>
                          <a:pt x="106" y="146"/>
                        </a:lnTo>
                        <a:lnTo>
                          <a:pt x="111" y="268"/>
                        </a:lnTo>
                        <a:lnTo>
                          <a:pt x="115" y="389"/>
                        </a:lnTo>
                        <a:lnTo>
                          <a:pt x="119" y="299"/>
                        </a:lnTo>
                        <a:lnTo>
                          <a:pt x="123" y="295"/>
                        </a:lnTo>
                        <a:lnTo>
                          <a:pt x="127" y="203"/>
                        </a:lnTo>
                        <a:lnTo>
                          <a:pt x="131" y="22"/>
                        </a:lnTo>
                        <a:lnTo>
                          <a:pt x="135" y="21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FF000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</p:grpSp>
          </p:grpSp>
          <p:grpSp>
            <p:nvGrpSpPr>
              <p:cNvPr id="1660" name="Group 1659"/>
              <p:cNvGrpSpPr/>
              <p:nvPr/>
            </p:nvGrpSpPr>
            <p:grpSpPr>
              <a:xfrm>
                <a:off x="6353176" y="3548064"/>
                <a:ext cx="1495450" cy="1060834"/>
                <a:chOff x="6353176" y="3548064"/>
                <a:chExt cx="1495450" cy="1060834"/>
              </a:xfrm>
            </p:grpSpPr>
            <p:grpSp>
              <p:nvGrpSpPr>
                <p:cNvPr id="1646" name="Group 1645"/>
                <p:cNvGrpSpPr/>
                <p:nvPr/>
              </p:nvGrpSpPr>
              <p:grpSpPr>
                <a:xfrm>
                  <a:off x="6413501" y="4470399"/>
                  <a:ext cx="1243633" cy="138499"/>
                  <a:chOff x="6413501" y="4498977"/>
                  <a:chExt cx="1243633" cy="138499"/>
                </a:xfrm>
              </p:grpSpPr>
              <p:sp>
                <p:nvSpPr>
                  <p:cNvPr id="180" name="Rectangle 1559"/>
                  <p:cNvSpPr>
                    <a:spLocks noChangeArrowheads="1"/>
                  </p:cNvSpPr>
                  <p:nvPr/>
                </p:nvSpPr>
                <p:spPr bwMode="auto">
                  <a:xfrm>
                    <a:off x="6413501" y="4498977"/>
                    <a:ext cx="160300" cy="13849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7.5</a:t>
                    </a:r>
                    <a:endParaRPr kumimoji="0" lang="en-US" altLang="en-US" sz="9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81" name="Rectangle 1560"/>
                  <p:cNvSpPr>
                    <a:spLocks noChangeArrowheads="1"/>
                  </p:cNvSpPr>
                  <p:nvPr/>
                </p:nvSpPr>
                <p:spPr bwMode="auto">
                  <a:xfrm>
                    <a:off x="6838951" y="4498977"/>
                    <a:ext cx="64120" cy="13849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8</a:t>
                    </a:r>
                    <a:endParaRPr kumimoji="0" lang="en-US" altLang="en-US" sz="9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82" name="Rectangle 1561"/>
                  <p:cNvSpPr>
                    <a:spLocks noChangeArrowheads="1"/>
                  </p:cNvSpPr>
                  <p:nvPr/>
                </p:nvSpPr>
                <p:spPr bwMode="auto">
                  <a:xfrm>
                    <a:off x="7165976" y="4498977"/>
                    <a:ext cx="160300" cy="13849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8.5</a:t>
                    </a:r>
                    <a:endParaRPr kumimoji="0" lang="en-US" altLang="en-US" sz="9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83" name="Rectangle 1562"/>
                  <p:cNvSpPr>
                    <a:spLocks noChangeArrowheads="1"/>
                  </p:cNvSpPr>
                  <p:nvPr/>
                </p:nvSpPr>
                <p:spPr bwMode="auto">
                  <a:xfrm>
                    <a:off x="7593014" y="4498977"/>
                    <a:ext cx="64120" cy="13849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9</a:t>
                    </a:r>
                    <a:endParaRPr kumimoji="0" lang="en-US" altLang="en-US" sz="9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1637" name="Group 1636"/>
                <p:cNvGrpSpPr/>
                <p:nvPr/>
              </p:nvGrpSpPr>
              <p:grpSpPr>
                <a:xfrm>
                  <a:off x="7681914" y="3587752"/>
                  <a:ext cx="166712" cy="802074"/>
                  <a:chOff x="7681914" y="3587752"/>
                  <a:chExt cx="166712" cy="802074"/>
                </a:xfrm>
              </p:grpSpPr>
              <p:sp>
                <p:nvSpPr>
                  <p:cNvPr id="194" name="Rectangle 1573"/>
                  <p:cNvSpPr>
                    <a:spLocks noChangeArrowheads="1"/>
                  </p:cNvSpPr>
                  <p:nvPr/>
                </p:nvSpPr>
                <p:spPr bwMode="auto">
                  <a:xfrm>
                    <a:off x="7681914" y="4251327"/>
                    <a:ext cx="166712" cy="13849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-60</a:t>
                    </a:r>
                    <a:endParaRPr kumimoji="0" lang="en-US" altLang="en-US" sz="9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95" name="Rectangle 1574"/>
                  <p:cNvSpPr>
                    <a:spLocks noChangeArrowheads="1"/>
                  </p:cNvSpPr>
                  <p:nvPr/>
                </p:nvSpPr>
                <p:spPr bwMode="auto">
                  <a:xfrm>
                    <a:off x="7681914" y="4033839"/>
                    <a:ext cx="166712" cy="13849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-40</a:t>
                    </a:r>
                    <a:endParaRPr kumimoji="0" lang="en-US" altLang="en-US" sz="9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96" name="Rectangle 1575"/>
                  <p:cNvSpPr>
                    <a:spLocks noChangeArrowheads="1"/>
                  </p:cNvSpPr>
                  <p:nvPr/>
                </p:nvSpPr>
                <p:spPr bwMode="auto">
                  <a:xfrm>
                    <a:off x="7681914" y="3805239"/>
                    <a:ext cx="166712" cy="13849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-20</a:t>
                    </a:r>
                    <a:endParaRPr kumimoji="0" lang="en-US" altLang="en-US" sz="9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97" name="Rectangle 1576"/>
                  <p:cNvSpPr>
                    <a:spLocks noChangeArrowheads="1"/>
                  </p:cNvSpPr>
                  <p:nvPr/>
                </p:nvSpPr>
                <p:spPr bwMode="auto">
                  <a:xfrm>
                    <a:off x="7681914" y="3587752"/>
                    <a:ext cx="64120" cy="13849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9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1633" name="Group 1632"/>
                <p:cNvGrpSpPr/>
                <p:nvPr/>
              </p:nvGrpSpPr>
              <p:grpSpPr>
                <a:xfrm>
                  <a:off x="6353176" y="3548064"/>
                  <a:ext cx="1279525" cy="882651"/>
                  <a:chOff x="6353176" y="3548064"/>
                  <a:chExt cx="1279525" cy="882651"/>
                </a:xfrm>
              </p:grpSpPr>
              <p:sp>
                <p:nvSpPr>
                  <p:cNvPr id="170" name="Line 1549"/>
                  <p:cNvSpPr>
                    <a:spLocks noChangeShapeType="1"/>
                  </p:cNvSpPr>
                  <p:nvPr/>
                </p:nvSpPr>
                <p:spPr bwMode="auto">
                  <a:xfrm>
                    <a:off x="6353176" y="4430714"/>
                    <a:ext cx="1279525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1" name="Line 1550"/>
                  <p:cNvSpPr>
                    <a:spLocks noChangeShapeType="1"/>
                  </p:cNvSpPr>
                  <p:nvPr/>
                </p:nvSpPr>
                <p:spPr bwMode="auto">
                  <a:xfrm>
                    <a:off x="6353176" y="3548064"/>
                    <a:ext cx="1279525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2" name="Line 155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503989" y="4418014"/>
                    <a:ext cx="0" cy="1270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3" name="Line 155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880226" y="4418014"/>
                    <a:ext cx="0" cy="1270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4" name="Line 155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256464" y="4418014"/>
                    <a:ext cx="0" cy="1270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5" name="Line 155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632701" y="4418014"/>
                    <a:ext cx="0" cy="1270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6" name="Line 1555"/>
                  <p:cNvSpPr>
                    <a:spLocks noChangeShapeType="1"/>
                  </p:cNvSpPr>
                  <p:nvPr/>
                </p:nvSpPr>
                <p:spPr bwMode="auto">
                  <a:xfrm>
                    <a:off x="6503989" y="3548064"/>
                    <a:ext cx="0" cy="1270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7" name="Line 1556"/>
                  <p:cNvSpPr>
                    <a:spLocks noChangeShapeType="1"/>
                  </p:cNvSpPr>
                  <p:nvPr/>
                </p:nvSpPr>
                <p:spPr bwMode="auto">
                  <a:xfrm>
                    <a:off x="6880226" y="3548064"/>
                    <a:ext cx="0" cy="1270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8" name="Line 1557"/>
                  <p:cNvSpPr>
                    <a:spLocks noChangeShapeType="1"/>
                  </p:cNvSpPr>
                  <p:nvPr/>
                </p:nvSpPr>
                <p:spPr bwMode="auto">
                  <a:xfrm>
                    <a:off x="7256464" y="3548064"/>
                    <a:ext cx="0" cy="1270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9" name="Line 1558"/>
                  <p:cNvSpPr>
                    <a:spLocks noChangeShapeType="1"/>
                  </p:cNvSpPr>
                  <p:nvPr/>
                </p:nvSpPr>
                <p:spPr bwMode="auto">
                  <a:xfrm>
                    <a:off x="7632701" y="3548064"/>
                    <a:ext cx="0" cy="1270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4" name="Line 156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632701" y="3548064"/>
                    <a:ext cx="0" cy="88265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5" name="Line 156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353176" y="3548064"/>
                    <a:ext cx="0" cy="88265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6" name="Line 156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620001" y="4319589"/>
                    <a:ext cx="1270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7" name="Line 156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620001" y="4098927"/>
                    <a:ext cx="1270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8" name="Line 156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620001" y="3878264"/>
                    <a:ext cx="1270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9" name="Line 156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620001" y="3657602"/>
                    <a:ext cx="1270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0" name="Line 1569"/>
                  <p:cNvSpPr>
                    <a:spLocks noChangeShapeType="1"/>
                  </p:cNvSpPr>
                  <p:nvPr/>
                </p:nvSpPr>
                <p:spPr bwMode="auto">
                  <a:xfrm>
                    <a:off x="6353176" y="4319589"/>
                    <a:ext cx="14288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1" name="Line 1570"/>
                  <p:cNvSpPr>
                    <a:spLocks noChangeShapeType="1"/>
                  </p:cNvSpPr>
                  <p:nvPr/>
                </p:nvSpPr>
                <p:spPr bwMode="auto">
                  <a:xfrm>
                    <a:off x="6353176" y="4098927"/>
                    <a:ext cx="14288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2" name="Line 1571"/>
                  <p:cNvSpPr>
                    <a:spLocks noChangeShapeType="1"/>
                  </p:cNvSpPr>
                  <p:nvPr/>
                </p:nvSpPr>
                <p:spPr bwMode="auto">
                  <a:xfrm>
                    <a:off x="6353176" y="3878264"/>
                    <a:ext cx="14288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3" name="Line 1572"/>
                  <p:cNvSpPr>
                    <a:spLocks noChangeShapeType="1"/>
                  </p:cNvSpPr>
                  <p:nvPr/>
                </p:nvSpPr>
                <p:spPr bwMode="auto">
                  <a:xfrm>
                    <a:off x="6353176" y="3657602"/>
                    <a:ext cx="14288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8" name="Freeform 1577"/>
                  <p:cNvSpPr>
                    <a:spLocks/>
                  </p:cNvSpPr>
                  <p:nvPr/>
                </p:nvSpPr>
                <p:spPr bwMode="auto">
                  <a:xfrm>
                    <a:off x="6353176" y="4270377"/>
                    <a:ext cx="1588" cy="160338"/>
                  </a:xfrm>
                  <a:custGeom>
                    <a:avLst/>
                    <a:gdLst>
                      <a:gd name="T0" fmla="*/ 0 w 1"/>
                      <a:gd name="T1" fmla="*/ 1 h 101"/>
                      <a:gd name="T2" fmla="*/ 0 w 1"/>
                      <a:gd name="T3" fmla="*/ 0 h 101"/>
                      <a:gd name="T4" fmla="*/ 1 w 1"/>
                      <a:gd name="T5" fmla="*/ 11 h 101"/>
                      <a:gd name="T6" fmla="*/ 1 w 1"/>
                      <a:gd name="T7" fmla="*/ 101 h 10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101">
                        <a:moveTo>
                          <a:pt x="0" y="1"/>
                        </a:moveTo>
                        <a:lnTo>
                          <a:pt x="0" y="0"/>
                        </a:lnTo>
                        <a:lnTo>
                          <a:pt x="1" y="11"/>
                        </a:lnTo>
                        <a:lnTo>
                          <a:pt x="1" y="10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9" name="Freeform 1578"/>
                  <p:cNvSpPr>
                    <a:spLocks/>
                  </p:cNvSpPr>
                  <p:nvPr/>
                </p:nvSpPr>
                <p:spPr bwMode="auto">
                  <a:xfrm>
                    <a:off x="6356351" y="4256089"/>
                    <a:ext cx="11113" cy="174625"/>
                  </a:xfrm>
                  <a:custGeom>
                    <a:avLst/>
                    <a:gdLst>
                      <a:gd name="T0" fmla="*/ 0 w 7"/>
                      <a:gd name="T1" fmla="*/ 110 h 110"/>
                      <a:gd name="T2" fmla="*/ 0 w 7"/>
                      <a:gd name="T3" fmla="*/ 3 h 110"/>
                      <a:gd name="T4" fmla="*/ 0 w 7"/>
                      <a:gd name="T5" fmla="*/ 6 h 110"/>
                      <a:gd name="T6" fmla="*/ 0 w 7"/>
                      <a:gd name="T7" fmla="*/ 79 h 110"/>
                      <a:gd name="T8" fmla="*/ 1 w 7"/>
                      <a:gd name="T9" fmla="*/ 0 h 110"/>
                      <a:gd name="T10" fmla="*/ 1 w 7"/>
                      <a:gd name="T11" fmla="*/ 3 h 110"/>
                      <a:gd name="T12" fmla="*/ 2 w 7"/>
                      <a:gd name="T13" fmla="*/ 1 h 110"/>
                      <a:gd name="T14" fmla="*/ 3 w 7"/>
                      <a:gd name="T15" fmla="*/ 84 h 110"/>
                      <a:gd name="T16" fmla="*/ 3 w 7"/>
                      <a:gd name="T17" fmla="*/ 31 h 110"/>
                      <a:gd name="T18" fmla="*/ 3 w 7"/>
                      <a:gd name="T19" fmla="*/ 35 h 110"/>
                      <a:gd name="T20" fmla="*/ 4 w 7"/>
                      <a:gd name="T21" fmla="*/ 62 h 110"/>
                      <a:gd name="T22" fmla="*/ 5 w 7"/>
                      <a:gd name="T23" fmla="*/ 9 h 110"/>
                      <a:gd name="T24" fmla="*/ 5 w 7"/>
                      <a:gd name="T25" fmla="*/ 27 h 110"/>
                      <a:gd name="T26" fmla="*/ 5 w 7"/>
                      <a:gd name="T27" fmla="*/ 99 h 110"/>
                      <a:gd name="T28" fmla="*/ 6 w 7"/>
                      <a:gd name="T29" fmla="*/ 21 h 110"/>
                      <a:gd name="T30" fmla="*/ 6 w 7"/>
                      <a:gd name="T31" fmla="*/ 24 h 110"/>
                      <a:gd name="T32" fmla="*/ 7 w 7"/>
                      <a:gd name="T33" fmla="*/ 67 h 110"/>
                      <a:gd name="T34" fmla="*/ 7 w 7"/>
                      <a:gd name="T35" fmla="*/ 110 h 1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7" h="110">
                        <a:moveTo>
                          <a:pt x="0" y="110"/>
                        </a:moveTo>
                        <a:lnTo>
                          <a:pt x="0" y="3"/>
                        </a:lnTo>
                        <a:lnTo>
                          <a:pt x="0" y="6"/>
                        </a:lnTo>
                        <a:lnTo>
                          <a:pt x="0" y="79"/>
                        </a:lnTo>
                        <a:lnTo>
                          <a:pt x="1" y="0"/>
                        </a:lnTo>
                        <a:lnTo>
                          <a:pt x="1" y="3"/>
                        </a:lnTo>
                        <a:lnTo>
                          <a:pt x="2" y="1"/>
                        </a:lnTo>
                        <a:lnTo>
                          <a:pt x="3" y="84"/>
                        </a:lnTo>
                        <a:lnTo>
                          <a:pt x="3" y="31"/>
                        </a:lnTo>
                        <a:lnTo>
                          <a:pt x="3" y="35"/>
                        </a:lnTo>
                        <a:lnTo>
                          <a:pt x="4" y="62"/>
                        </a:lnTo>
                        <a:lnTo>
                          <a:pt x="5" y="9"/>
                        </a:lnTo>
                        <a:lnTo>
                          <a:pt x="5" y="27"/>
                        </a:lnTo>
                        <a:lnTo>
                          <a:pt x="5" y="99"/>
                        </a:lnTo>
                        <a:lnTo>
                          <a:pt x="6" y="21"/>
                        </a:lnTo>
                        <a:lnTo>
                          <a:pt x="6" y="24"/>
                        </a:lnTo>
                        <a:lnTo>
                          <a:pt x="7" y="67"/>
                        </a:lnTo>
                        <a:lnTo>
                          <a:pt x="7" y="11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0" name="Freeform 1579"/>
                  <p:cNvSpPr>
                    <a:spLocks/>
                  </p:cNvSpPr>
                  <p:nvPr/>
                </p:nvSpPr>
                <p:spPr bwMode="auto">
                  <a:xfrm>
                    <a:off x="6367464" y="4235452"/>
                    <a:ext cx="6350" cy="195263"/>
                  </a:xfrm>
                  <a:custGeom>
                    <a:avLst/>
                    <a:gdLst>
                      <a:gd name="T0" fmla="*/ 0 w 4"/>
                      <a:gd name="T1" fmla="*/ 123 h 123"/>
                      <a:gd name="T2" fmla="*/ 0 w 4"/>
                      <a:gd name="T3" fmla="*/ 0 h 123"/>
                      <a:gd name="T4" fmla="*/ 1 w 4"/>
                      <a:gd name="T5" fmla="*/ 41 h 123"/>
                      <a:gd name="T6" fmla="*/ 1 w 4"/>
                      <a:gd name="T7" fmla="*/ 47 h 123"/>
                      <a:gd name="T8" fmla="*/ 2 w 4"/>
                      <a:gd name="T9" fmla="*/ 78 h 123"/>
                      <a:gd name="T10" fmla="*/ 2 w 4"/>
                      <a:gd name="T11" fmla="*/ 31 h 123"/>
                      <a:gd name="T12" fmla="*/ 3 w 4"/>
                      <a:gd name="T13" fmla="*/ 23 h 123"/>
                      <a:gd name="T14" fmla="*/ 3 w 4"/>
                      <a:gd name="T15" fmla="*/ 102 h 123"/>
                      <a:gd name="T16" fmla="*/ 3 w 4"/>
                      <a:gd name="T17" fmla="*/ 8 h 123"/>
                      <a:gd name="T18" fmla="*/ 4 w 4"/>
                      <a:gd name="T19" fmla="*/ 41 h 123"/>
                      <a:gd name="T20" fmla="*/ 4 w 4"/>
                      <a:gd name="T21" fmla="*/ 96 h 123"/>
                      <a:gd name="T22" fmla="*/ 4 w 4"/>
                      <a:gd name="T23" fmla="*/ 123 h 12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4" h="123">
                        <a:moveTo>
                          <a:pt x="0" y="123"/>
                        </a:moveTo>
                        <a:lnTo>
                          <a:pt x="0" y="0"/>
                        </a:lnTo>
                        <a:lnTo>
                          <a:pt x="1" y="41"/>
                        </a:lnTo>
                        <a:lnTo>
                          <a:pt x="1" y="47"/>
                        </a:lnTo>
                        <a:lnTo>
                          <a:pt x="2" y="78"/>
                        </a:lnTo>
                        <a:lnTo>
                          <a:pt x="2" y="31"/>
                        </a:lnTo>
                        <a:lnTo>
                          <a:pt x="3" y="23"/>
                        </a:lnTo>
                        <a:lnTo>
                          <a:pt x="3" y="102"/>
                        </a:lnTo>
                        <a:lnTo>
                          <a:pt x="3" y="8"/>
                        </a:lnTo>
                        <a:lnTo>
                          <a:pt x="4" y="41"/>
                        </a:lnTo>
                        <a:lnTo>
                          <a:pt x="4" y="96"/>
                        </a:lnTo>
                        <a:lnTo>
                          <a:pt x="4" y="12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1" name="Freeform 1580"/>
                  <p:cNvSpPr>
                    <a:spLocks/>
                  </p:cNvSpPr>
                  <p:nvPr/>
                </p:nvSpPr>
                <p:spPr bwMode="auto">
                  <a:xfrm>
                    <a:off x="6375401" y="4217989"/>
                    <a:ext cx="14288" cy="212725"/>
                  </a:xfrm>
                  <a:custGeom>
                    <a:avLst/>
                    <a:gdLst>
                      <a:gd name="T0" fmla="*/ 0 w 9"/>
                      <a:gd name="T1" fmla="*/ 134 h 134"/>
                      <a:gd name="T2" fmla="*/ 0 w 9"/>
                      <a:gd name="T3" fmla="*/ 63 h 134"/>
                      <a:gd name="T4" fmla="*/ 0 w 9"/>
                      <a:gd name="T5" fmla="*/ 71 h 134"/>
                      <a:gd name="T6" fmla="*/ 1 w 9"/>
                      <a:gd name="T7" fmla="*/ 60 h 134"/>
                      <a:gd name="T8" fmla="*/ 1 w 9"/>
                      <a:gd name="T9" fmla="*/ 98 h 134"/>
                      <a:gd name="T10" fmla="*/ 2 w 9"/>
                      <a:gd name="T11" fmla="*/ 4 h 134"/>
                      <a:gd name="T12" fmla="*/ 2 w 9"/>
                      <a:gd name="T13" fmla="*/ 23 h 134"/>
                      <a:gd name="T14" fmla="*/ 2 w 9"/>
                      <a:gd name="T15" fmla="*/ 23 h 134"/>
                      <a:gd name="T16" fmla="*/ 3 w 9"/>
                      <a:gd name="T17" fmla="*/ 7 h 134"/>
                      <a:gd name="T18" fmla="*/ 3 w 9"/>
                      <a:gd name="T19" fmla="*/ 63 h 134"/>
                      <a:gd name="T20" fmla="*/ 4 w 9"/>
                      <a:gd name="T21" fmla="*/ 34 h 134"/>
                      <a:gd name="T22" fmla="*/ 4 w 9"/>
                      <a:gd name="T23" fmla="*/ 18 h 134"/>
                      <a:gd name="T24" fmla="*/ 4 w 9"/>
                      <a:gd name="T25" fmla="*/ 2 h 134"/>
                      <a:gd name="T26" fmla="*/ 5 w 9"/>
                      <a:gd name="T27" fmla="*/ 130 h 134"/>
                      <a:gd name="T28" fmla="*/ 5 w 9"/>
                      <a:gd name="T29" fmla="*/ 38 h 134"/>
                      <a:gd name="T30" fmla="*/ 5 w 9"/>
                      <a:gd name="T31" fmla="*/ 19 h 134"/>
                      <a:gd name="T32" fmla="*/ 7 w 9"/>
                      <a:gd name="T33" fmla="*/ 130 h 134"/>
                      <a:gd name="T34" fmla="*/ 7 w 9"/>
                      <a:gd name="T35" fmla="*/ 60 h 134"/>
                      <a:gd name="T36" fmla="*/ 8 w 9"/>
                      <a:gd name="T37" fmla="*/ 110 h 134"/>
                      <a:gd name="T38" fmla="*/ 8 w 9"/>
                      <a:gd name="T39" fmla="*/ 13 h 134"/>
                      <a:gd name="T40" fmla="*/ 9 w 9"/>
                      <a:gd name="T41" fmla="*/ 0 h 134"/>
                      <a:gd name="T42" fmla="*/ 9 w 9"/>
                      <a:gd name="T43" fmla="*/ 134 h 13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</a:cxnLst>
                    <a:rect l="0" t="0" r="r" b="b"/>
                    <a:pathLst>
                      <a:path w="9" h="134">
                        <a:moveTo>
                          <a:pt x="0" y="134"/>
                        </a:moveTo>
                        <a:lnTo>
                          <a:pt x="0" y="63"/>
                        </a:lnTo>
                        <a:lnTo>
                          <a:pt x="0" y="71"/>
                        </a:lnTo>
                        <a:lnTo>
                          <a:pt x="1" y="60"/>
                        </a:lnTo>
                        <a:lnTo>
                          <a:pt x="1" y="98"/>
                        </a:lnTo>
                        <a:lnTo>
                          <a:pt x="2" y="4"/>
                        </a:lnTo>
                        <a:lnTo>
                          <a:pt x="2" y="23"/>
                        </a:lnTo>
                        <a:lnTo>
                          <a:pt x="2" y="23"/>
                        </a:lnTo>
                        <a:lnTo>
                          <a:pt x="3" y="7"/>
                        </a:lnTo>
                        <a:lnTo>
                          <a:pt x="3" y="63"/>
                        </a:lnTo>
                        <a:lnTo>
                          <a:pt x="4" y="34"/>
                        </a:lnTo>
                        <a:lnTo>
                          <a:pt x="4" y="18"/>
                        </a:lnTo>
                        <a:lnTo>
                          <a:pt x="4" y="2"/>
                        </a:lnTo>
                        <a:lnTo>
                          <a:pt x="5" y="130"/>
                        </a:lnTo>
                        <a:lnTo>
                          <a:pt x="5" y="38"/>
                        </a:lnTo>
                        <a:lnTo>
                          <a:pt x="5" y="19"/>
                        </a:lnTo>
                        <a:lnTo>
                          <a:pt x="7" y="130"/>
                        </a:lnTo>
                        <a:lnTo>
                          <a:pt x="7" y="60"/>
                        </a:lnTo>
                        <a:lnTo>
                          <a:pt x="8" y="110"/>
                        </a:lnTo>
                        <a:lnTo>
                          <a:pt x="8" y="13"/>
                        </a:lnTo>
                        <a:lnTo>
                          <a:pt x="9" y="0"/>
                        </a:lnTo>
                        <a:lnTo>
                          <a:pt x="9" y="13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2" name="Freeform 1581"/>
                  <p:cNvSpPr>
                    <a:spLocks/>
                  </p:cNvSpPr>
                  <p:nvPr/>
                </p:nvSpPr>
                <p:spPr bwMode="auto">
                  <a:xfrm>
                    <a:off x="6391276" y="4192589"/>
                    <a:ext cx="31750" cy="238125"/>
                  </a:xfrm>
                  <a:custGeom>
                    <a:avLst/>
                    <a:gdLst>
                      <a:gd name="T0" fmla="*/ 0 w 20"/>
                      <a:gd name="T1" fmla="*/ 150 h 150"/>
                      <a:gd name="T2" fmla="*/ 0 w 20"/>
                      <a:gd name="T3" fmla="*/ 32 h 150"/>
                      <a:gd name="T4" fmla="*/ 1 w 20"/>
                      <a:gd name="T5" fmla="*/ 136 h 150"/>
                      <a:gd name="T6" fmla="*/ 1 w 20"/>
                      <a:gd name="T7" fmla="*/ 8 h 150"/>
                      <a:gd name="T8" fmla="*/ 1 w 20"/>
                      <a:gd name="T9" fmla="*/ 43 h 150"/>
                      <a:gd name="T10" fmla="*/ 2 w 20"/>
                      <a:gd name="T11" fmla="*/ 98 h 150"/>
                      <a:gd name="T12" fmla="*/ 2 w 20"/>
                      <a:gd name="T13" fmla="*/ 17 h 150"/>
                      <a:gd name="T14" fmla="*/ 3 w 20"/>
                      <a:gd name="T15" fmla="*/ 31 h 150"/>
                      <a:gd name="T16" fmla="*/ 3 w 20"/>
                      <a:gd name="T17" fmla="*/ 39 h 150"/>
                      <a:gd name="T18" fmla="*/ 4 w 20"/>
                      <a:gd name="T19" fmla="*/ 25 h 150"/>
                      <a:gd name="T20" fmla="*/ 4 w 20"/>
                      <a:gd name="T21" fmla="*/ 105 h 150"/>
                      <a:gd name="T22" fmla="*/ 4 w 20"/>
                      <a:gd name="T23" fmla="*/ 41 h 150"/>
                      <a:gd name="T24" fmla="*/ 4 w 20"/>
                      <a:gd name="T25" fmla="*/ 41 h 150"/>
                      <a:gd name="T26" fmla="*/ 5 w 20"/>
                      <a:gd name="T27" fmla="*/ 42 h 150"/>
                      <a:gd name="T28" fmla="*/ 6 w 20"/>
                      <a:gd name="T29" fmla="*/ 4 h 150"/>
                      <a:gd name="T30" fmla="*/ 6 w 20"/>
                      <a:gd name="T31" fmla="*/ 35 h 150"/>
                      <a:gd name="T32" fmla="*/ 6 w 20"/>
                      <a:gd name="T33" fmla="*/ 54 h 150"/>
                      <a:gd name="T34" fmla="*/ 7 w 20"/>
                      <a:gd name="T35" fmla="*/ 54 h 150"/>
                      <a:gd name="T36" fmla="*/ 7 w 20"/>
                      <a:gd name="T37" fmla="*/ 25 h 150"/>
                      <a:gd name="T38" fmla="*/ 8 w 20"/>
                      <a:gd name="T39" fmla="*/ 32 h 150"/>
                      <a:gd name="T40" fmla="*/ 8 w 20"/>
                      <a:gd name="T41" fmla="*/ 39 h 150"/>
                      <a:gd name="T42" fmla="*/ 8 w 20"/>
                      <a:gd name="T43" fmla="*/ 87 h 150"/>
                      <a:gd name="T44" fmla="*/ 9 w 20"/>
                      <a:gd name="T45" fmla="*/ 0 h 150"/>
                      <a:gd name="T46" fmla="*/ 9 w 20"/>
                      <a:gd name="T47" fmla="*/ 3 h 150"/>
                      <a:gd name="T48" fmla="*/ 10 w 20"/>
                      <a:gd name="T49" fmla="*/ 46 h 150"/>
                      <a:gd name="T50" fmla="*/ 10 w 20"/>
                      <a:gd name="T51" fmla="*/ 38 h 150"/>
                      <a:gd name="T52" fmla="*/ 10 w 20"/>
                      <a:gd name="T53" fmla="*/ 111 h 150"/>
                      <a:gd name="T54" fmla="*/ 11 w 20"/>
                      <a:gd name="T55" fmla="*/ 62 h 150"/>
                      <a:gd name="T56" fmla="*/ 11 w 20"/>
                      <a:gd name="T57" fmla="*/ 52 h 150"/>
                      <a:gd name="T58" fmla="*/ 11 w 20"/>
                      <a:gd name="T59" fmla="*/ 98 h 150"/>
                      <a:gd name="T60" fmla="*/ 12 w 20"/>
                      <a:gd name="T61" fmla="*/ 66 h 150"/>
                      <a:gd name="T62" fmla="*/ 13 w 20"/>
                      <a:gd name="T63" fmla="*/ 91 h 150"/>
                      <a:gd name="T64" fmla="*/ 13 w 20"/>
                      <a:gd name="T65" fmla="*/ 134 h 150"/>
                      <a:gd name="T66" fmla="*/ 13 w 20"/>
                      <a:gd name="T67" fmla="*/ 43 h 150"/>
                      <a:gd name="T68" fmla="*/ 14 w 20"/>
                      <a:gd name="T69" fmla="*/ 52 h 150"/>
                      <a:gd name="T70" fmla="*/ 14 w 20"/>
                      <a:gd name="T71" fmla="*/ 73 h 150"/>
                      <a:gd name="T72" fmla="*/ 15 w 20"/>
                      <a:gd name="T73" fmla="*/ 80 h 150"/>
                      <a:gd name="T74" fmla="*/ 15 w 20"/>
                      <a:gd name="T75" fmla="*/ 36 h 150"/>
                      <a:gd name="T76" fmla="*/ 16 w 20"/>
                      <a:gd name="T77" fmla="*/ 15 h 150"/>
                      <a:gd name="T78" fmla="*/ 16 w 20"/>
                      <a:gd name="T79" fmla="*/ 4 h 150"/>
                      <a:gd name="T80" fmla="*/ 17 w 20"/>
                      <a:gd name="T81" fmla="*/ 56 h 150"/>
                      <a:gd name="T82" fmla="*/ 17 w 20"/>
                      <a:gd name="T83" fmla="*/ 12 h 150"/>
                      <a:gd name="T84" fmla="*/ 17 w 20"/>
                      <a:gd name="T85" fmla="*/ 18 h 150"/>
                      <a:gd name="T86" fmla="*/ 18 w 20"/>
                      <a:gd name="T87" fmla="*/ 116 h 150"/>
                      <a:gd name="T88" fmla="*/ 19 w 20"/>
                      <a:gd name="T89" fmla="*/ 36 h 150"/>
                      <a:gd name="T90" fmla="*/ 19 w 20"/>
                      <a:gd name="T91" fmla="*/ 75 h 150"/>
                      <a:gd name="T92" fmla="*/ 19 w 20"/>
                      <a:gd name="T93" fmla="*/ 45 h 150"/>
                      <a:gd name="T94" fmla="*/ 20 w 20"/>
                      <a:gd name="T95" fmla="*/ 150 h 15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</a:cxnLst>
                    <a:rect l="0" t="0" r="r" b="b"/>
                    <a:pathLst>
                      <a:path w="20" h="150">
                        <a:moveTo>
                          <a:pt x="0" y="150"/>
                        </a:moveTo>
                        <a:lnTo>
                          <a:pt x="0" y="32"/>
                        </a:lnTo>
                        <a:lnTo>
                          <a:pt x="1" y="136"/>
                        </a:lnTo>
                        <a:lnTo>
                          <a:pt x="1" y="8"/>
                        </a:lnTo>
                        <a:lnTo>
                          <a:pt x="1" y="43"/>
                        </a:lnTo>
                        <a:lnTo>
                          <a:pt x="2" y="98"/>
                        </a:lnTo>
                        <a:lnTo>
                          <a:pt x="2" y="17"/>
                        </a:lnTo>
                        <a:lnTo>
                          <a:pt x="3" y="31"/>
                        </a:lnTo>
                        <a:lnTo>
                          <a:pt x="3" y="39"/>
                        </a:lnTo>
                        <a:lnTo>
                          <a:pt x="4" y="25"/>
                        </a:lnTo>
                        <a:lnTo>
                          <a:pt x="4" y="105"/>
                        </a:lnTo>
                        <a:lnTo>
                          <a:pt x="4" y="41"/>
                        </a:lnTo>
                        <a:lnTo>
                          <a:pt x="4" y="41"/>
                        </a:lnTo>
                        <a:lnTo>
                          <a:pt x="5" y="42"/>
                        </a:lnTo>
                        <a:lnTo>
                          <a:pt x="6" y="4"/>
                        </a:lnTo>
                        <a:lnTo>
                          <a:pt x="6" y="35"/>
                        </a:lnTo>
                        <a:lnTo>
                          <a:pt x="6" y="54"/>
                        </a:lnTo>
                        <a:lnTo>
                          <a:pt x="7" y="54"/>
                        </a:lnTo>
                        <a:lnTo>
                          <a:pt x="7" y="25"/>
                        </a:lnTo>
                        <a:lnTo>
                          <a:pt x="8" y="32"/>
                        </a:lnTo>
                        <a:lnTo>
                          <a:pt x="8" y="39"/>
                        </a:lnTo>
                        <a:lnTo>
                          <a:pt x="8" y="87"/>
                        </a:lnTo>
                        <a:lnTo>
                          <a:pt x="9" y="0"/>
                        </a:lnTo>
                        <a:lnTo>
                          <a:pt x="9" y="3"/>
                        </a:lnTo>
                        <a:lnTo>
                          <a:pt x="10" y="46"/>
                        </a:lnTo>
                        <a:lnTo>
                          <a:pt x="10" y="38"/>
                        </a:lnTo>
                        <a:lnTo>
                          <a:pt x="10" y="111"/>
                        </a:lnTo>
                        <a:lnTo>
                          <a:pt x="11" y="62"/>
                        </a:lnTo>
                        <a:lnTo>
                          <a:pt x="11" y="52"/>
                        </a:lnTo>
                        <a:lnTo>
                          <a:pt x="11" y="98"/>
                        </a:lnTo>
                        <a:lnTo>
                          <a:pt x="12" y="66"/>
                        </a:lnTo>
                        <a:lnTo>
                          <a:pt x="13" y="91"/>
                        </a:lnTo>
                        <a:lnTo>
                          <a:pt x="13" y="134"/>
                        </a:lnTo>
                        <a:lnTo>
                          <a:pt x="13" y="43"/>
                        </a:lnTo>
                        <a:lnTo>
                          <a:pt x="14" y="52"/>
                        </a:lnTo>
                        <a:lnTo>
                          <a:pt x="14" y="73"/>
                        </a:lnTo>
                        <a:lnTo>
                          <a:pt x="15" y="80"/>
                        </a:lnTo>
                        <a:lnTo>
                          <a:pt x="15" y="36"/>
                        </a:lnTo>
                        <a:lnTo>
                          <a:pt x="16" y="15"/>
                        </a:lnTo>
                        <a:lnTo>
                          <a:pt x="16" y="4"/>
                        </a:lnTo>
                        <a:lnTo>
                          <a:pt x="17" y="56"/>
                        </a:lnTo>
                        <a:lnTo>
                          <a:pt x="17" y="12"/>
                        </a:lnTo>
                        <a:lnTo>
                          <a:pt x="17" y="18"/>
                        </a:lnTo>
                        <a:lnTo>
                          <a:pt x="18" y="116"/>
                        </a:lnTo>
                        <a:lnTo>
                          <a:pt x="19" y="36"/>
                        </a:lnTo>
                        <a:lnTo>
                          <a:pt x="19" y="75"/>
                        </a:lnTo>
                        <a:lnTo>
                          <a:pt x="19" y="45"/>
                        </a:lnTo>
                        <a:lnTo>
                          <a:pt x="20" y="15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3" name="Freeform 1582"/>
                  <p:cNvSpPr>
                    <a:spLocks/>
                  </p:cNvSpPr>
                  <p:nvPr/>
                </p:nvSpPr>
                <p:spPr bwMode="auto">
                  <a:xfrm>
                    <a:off x="6423026" y="4221164"/>
                    <a:ext cx="12700" cy="209550"/>
                  </a:xfrm>
                  <a:custGeom>
                    <a:avLst/>
                    <a:gdLst>
                      <a:gd name="T0" fmla="*/ 0 w 8"/>
                      <a:gd name="T1" fmla="*/ 132 h 132"/>
                      <a:gd name="T2" fmla="*/ 0 w 8"/>
                      <a:gd name="T3" fmla="*/ 58 h 132"/>
                      <a:gd name="T4" fmla="*/ 1 w 8"/>
                      <a:gd name="T5" fmla="*/ 68 h 132"/>
                      <a:gd name="T6" fmla="*/ 2 w 8"/>
                      <a:gd name="T7" fmla="*/ 0 h 132"/>
                      <a:gd name="T8" fmla="*/ 2 w 8"/>
                      <a:gd name="T9" fmla="*/ 6 h 132"/>
                      <a:gd name="T10" fmla="*/ 2 w 8"/>
                      <a:gd name="T11" fmla="*/ 46 h 132"/>
                      <a:gd name="T12" fmla="*/ 2 w 8"/>
                      <a:gd name="T13" fmla="*/ 93 h 132"/>
                      <a:gd name="T14" fmla="*/ 3 w 8"/>
                      <a:gd name="T15" fmla="*/ 13 h 132"/>
                      <a:gd name="T16" fmla="*/ 3 w 8"/>
                      <a:gd name="T17" fmla="*/ 66 h 132"/>
                      <a:gd name="T18" fmla="*/ 4 w 8"/>
                      <a:gd name="T19" fmla="*/ 58 h 132"/>
                      <a:gd name="T20" fmla="*/ 5 w 8"/>
                      <a:gd name="T21" fmla="*/ 68 h 132"/>
                      <a:gd name="T22" fmla="*/ 5 w 8"/>
                      <a:gd name="T23" fmla="*/ 42 h 132"/>
                      <a:gd name="T24" fmla="*/ 5 w 8"/>
                      <a:gd name="T25" fmla="*/ 75 h 132"/>
                      <a:gd name="T26" fmla="*/ 6 w 8"/>
                      <a:gd name="T27" fmla="*/ 50 h 132"/>
                      <a:gd name="T28" fmla="*/ 6 w 8"/>
                      <a:gd name="T29" fmla="*/ 116 h 132"/>
                      <a:gd name="T30" fmla="*/ 6 w 8"/>
                      <a:gd name="T31" fmla="*/ 56 h 132"/>
                      <a:gd name="T32" fmla="*/ 7 w 8"/>
                      <a:gd name="T33" fmla="*/ 46 h 132"/>
                      <a:gd name="T34" fmla="*/ 7 w 8"/>
                      <a:gd name="T35" fmla="*/ 29 h 132"/>
                      <a:gd name="T36" fmla="*/ 8 w 8"/>
                      <a:gd name="T37" fmla="*/ 132 h 13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</a:cxnLst>
                    <a:rect l="0" t="0" r="r" b="b"/>
                    <a:pathLst>
                      <a:path w="8" h="132">
                        <a:moveTo>
                          <a:pt x="0" y="132"/>
                        </a:moveTo>
                        <a:lnTo>
                          <a:pt x="0" y="58"/>
                        </a:lnTo>
                        <a:lnTo>
                          <a:pt x="1" y="68"/>
                        </a:lnTo>
                        <a:lnTo>
                          <a:pt x="2" y="0"/>
                        </a:lnTo>
                        <a:lnTo>
                          <a:pt x="2" y="6"/>
                        </a:lnTo>
                        <a:lnTo>
                          <a:pt x="2" y="46"/>
                        </a:lnTo>
                        <a:lnTo>
                          <a:pt x="2" y="93"/>
                        </a:lnTo>
                        <a:lnTo>
                          <a:pt x="3" y="13"/>
                        </a:lnTo>
                        <a:lnTo>
                          <a:pt x="3" y="66"/>
                        </a:lnTo>
                        <a:lnTo>
                          <a:pt x="4" y="58"/>
                        </a:lnTo>
                        <a:lnTo>
                          <a:pt x="5" y="68"/>
                        </a:lnTo>
                        <a:lnTo>
                          <a:pt x="5" y="42"/>
                        </a:lnTo>
                        <a:lnTo>
                          <a:pt x="5" y="75"/>
                        </a:lnTo>
                        <a:lnTo>
                          <a:pt x="6" y="50"/>
                        </a:lnTo>
                        <a:lnTo>
                          <a:pt x="6" y="116"/>
                        </a:lnTo>
                        <a:lnTo>
                          <a:pt x="6" y="56"/>
                        </a:lnTo>
                        <a:lnTo>
                          <a:pt x="7" y="46"/>
                        </a:lnTo>
                        <a:lnTo>
                          <a:pt x="7" y="29"/>
                        </a:lnTo>
                        <a:lnTo>
                          <a:pt x="8" y="13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4" name="Freeform 1583"/>
                  <p:cNvSpPr>
                    <a:spLocks/>
                  </p:cNvSpPr>
                  <p:nvPr/>
                </p:nvSpPr>
                <p:spPr bwMode="auto">
                  <a:xfrm>
                    <a:off x="6435726" y="4195764"/>
                    <a:ext cx="15875" cy="234950"/>
                  </a:xfrm>
                  <a:custGeom>
                    <a:avLst/>
                    <a:gdLst>
                      <a:gd name="T0" fmla="*/ 0 w 10"/>
                      <a:gd name="T1" fmla="*/ 148 h 148"/>
                      <a:gd name="T2" fmla="*/ 0 w 10"/>
                      <a:gd name="T3" fmla="*/ 102 h 148"/>
                      <a:gd name="T4" fmla="*/ 0 w 10"/>
                      <a:gd name="T5" fmla="*/ 37 h 148"/>
                      <a:gd name="T6" fmla="*/ 1 w 10"/>
                      <a:gd name="T7" fmla="*/ 109 h 148"/>
                      <a:gd name="T8" fmla="*/ 1 w 10"/>
                      <a:gd name="T9" fmla="*/ 11 h 148"/>
                      <a:gd name="T10" fmla="*/ 2 w 10"/>
                      <a:gd name="T11" fmla="*/ 37 h 148"/>
                      <a:gd name="T12" fmla="*/ 2 w 10"/>
                      <a:gd name="T13" fmla="*/ 18 h 148"/>
                      <a:gd name="T14" fmla="*/ 3 w 10"/>
                      <a:gd name="T15" fmla="*/ 117 h 148"/>
                      <a:gd name="T16" fmla="*/ 3 w 10"/>
                      <a:gd name="T17" fmla="*/ 111 h 148"/>
                      <a:gd name="T18" fmla="*/ 3 w 10"/>
                      <a:gd name="T19" fmla="*/ 45 h 148"/>
                      <a:gd name="T20" fmla="*/ 4 w 10"/>
                      <a:gd name="T21" fmla="*/ 88 h 148"/>
                      <a:gd name="T22" fmla="*/ 5 w 10"/>
                      <a:gd name="T23" fmla="*/ 39 h 148"/>
                      <a:gd name="T24" fmla="*/ 5 w 10"/>
                      <a:gd name="T25" fmla="*/ 9 h 148"/>
                      <a:gd name="T26" fmla="*/ 5 w 10"/>
                      <a:gd name="T27" fmla="*/ 6 h 148"/>
                      <a:gd name="T28" fmla="*/ 6 w 10"/>
                      <a:gd name="T29" fmla="*/ 84 h 148"/>
                      <a:gd name="T30" fmla="*/ 6 w 10"/>
                      <a:gd name="T31" fmla="*/ 58 h 148"/>
                      <a:gd name="T32" fmla="*/ 7 w 10"/>
                      <a:gd name="T33" fmla="*/ 39 h 148"/>
                      <a:gd name="T34" fmla="*/ 7 w 10"/>
                      <a:gd name="T35" fmla="*/ 135 h 148"/>
                      <a:gd name="T36" fmla="*/ 8 w 10"/>
                      <a:gd name="T37" fmla="*/ 91 h 148"/>
                      <a:gd name="T38" fmla="*/ 8 w 10"/>
                      <a:gd name="T39" fmla="*/ 59 h 148"/>
                      <a:gd name="T40" fmla="*/ 9 w 10"/>
                      <a:gd name="T41" fmla="*/ 0 h 148"/>
                      <a:gd name="T42" fmla="*/ 9 w 10"/>
                      <a:gd name="T43" fmla="*/ 44 h 148"/>
                      <a:gd name="T44" fmla="*/ 10 w 10"/>
                      <a:gd name="T45" fmla="*/ 22 h 148"/>
                      <a:gd name="T46" fmla="*/ 10 w 10"/>
                      <a:gd name="T47" fmla="*/ 148 h 1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</a:cxnLst>
                    <a:rect l="0" t="0" r="r" b="b"/>
                    <a:pathLst>
                      <a:path w="10" h="148">
                        <a:moveTo>
                          <a:pt x="0" y="148"/>
                        </a:moveTo>
                        <a:lnTo>
                          <a:pt x="0" y="102"/>
                        </a:lnTo>
                        <a:lnTo>
                          <a:pt x="0" y="37"/>
                        </a:lnTo>
                        <a:lnTo>
                          <a:pt x="1" y="109"/>
                        </a:lnTo>
                        <a:lnTo>
                          <a:pt x="1" y="11"/>
                        </a:lnTo>
                        <a:lnTo>
                          <a:pt x="2" y="37"/>
                        </a:lnTo>
                        <a:lnTo>
                          <a:pt x="2" y="18"/>
                        </a:lnTo>
                        <a:lnTo>
                          <a:pt x="3" y="117"/>
                        </a:lnTo>
                        <a:lnTo>
                          <a:pt x="3" y="111"/>
                        </a:lnTo>
                        <a:lnTo>
                          <a:pt x="3" y="45"/>
                        </a:lnTo>
                        <a:lnTo>
                          <a:pt x="4" y="88"/>
                        </a:lnTo>
                        <a:lnTo>
                          <a:pt x="5" y="39"/>
                        </a:lnTo>
                        <a:lnTo>
                          <a:pt x="5" y="9"/>
                        </a:lnTo>
                        <a:lnTo>
                          <a:pt x="5" y="6"/>
                        </a:lnTo>
                        <a:lnTo>
                          <a:pt x="6" y="84"/>
                        </a:lnTo>
                        <a:lnTo>
                          <a:pt x="6" y="58"/>
                        </a:lnTo>
                        <a:lnTo>
                          <a:pt x="7" y="39"/>
                        </a:lnTo>
                        <a:lnTo>
                          <a:pt x="7" y="135"/>
                        </a:lnTo>
                        <a:lnTo>
                          <a:pt x="8" y="91"/>
                        </a:lnTo>
                        <a:lnTo>
                          <a:pt x="8" y="59"/>
                        </a:lnTo>
                        <a:lnTo>
                          <a:pt x="9" y="0"/>
                        </a:lnTo>
                        <a:lnTo>
                          <a:pt x="9" y="44"/>
                        </a:lnTo>
                        <a:lnTo>
                          <a:pt x="10" y="22"/>
                        </a:lnTo>
                        <a:lnTo>
                          <a:pt x="10" y="14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5" name="Freeform 1584"/>
                  <p:cNvSpPr>
                    <a:spLocks/>
                  </p:cNvSpPr>
                  <p:nvPr/>
                </p:nvSpPr>
                <p:spPr bwMode="auto">
                  <a:xfrm>
                    <a:off x="6451601" y="4202114"/>
                    <a:ext cx="15875" cy="228600"/>
                  </a:xfrm>
                  <a:custGeom>
                    <a:avLst/>
                    <a:gdLst>
                      <a:gd name="T0" fmla="*/ 0 w 10"/>
                      <a:gd name="T1" fmla="*/ 144 h 144"/>
                      <a:gd name="T2" fmla="*/ 1 w 10"/>
                      <a:gd name="T3" fmla="*/ 23 h 144"/>
                      <a:gd name="T4" fmla="*/ 1 w 10"/>
                      <a:gd name="T5" fmla="*/ 8 h 144"/>
                      <a:gd name="T6" fmla="*/ 2 w 10"/>
                      <a:gd name="T7" fmla="*/ 88 h 144"/>
                      <a:gd name="T8" fmla="*/ 3 w 10"/>
                      <a:gd name="T9" fmla="*/ 87 h 144"/>
                      <a:gd name="T10" fmla="*/ 3 w 10"/>
                      <a:gd name="T11" fmla="*/ 107 h 144"/>
                      <a:gd name="T12" fmla="*/ 4 w 10"/>
                      <a:gd name="T13" fmla="*/ 0 h 144"/>
                      <a:gd name="T14" fmla="*/ 4 w 10"/>
                      <a:gd name="T15" fmla="*/ 24 h 144"/>
                      <a:gd name="T16" fmla="*/ 4 w 10"/>
                      <a:gd name="T17" fmla="*/ 60 h 144"/>
                      <a:gd name="T18" fmla="*/ 4 w 10"/>
                      <a:gd name="T19" fmla="*/ 31 h 144"/>
                      <a:gd name="T20" fmla="*/ 5 w 10"/>
                      <a:gd name="T21" fmla="*/ 105 h 144"/>
                      <a:gd name="T22" fmla="*/ 5 w 10"/>
                      <a:gd name="T23" fmla="*/ 49 h 144"/>
                      <a:gd name="T24" fmla="*/ 6 w 10"/>
                      <a:gd name="T25" fmla="*/ 55 h 144"/>
                      <a:gd name="T26" fmla="*/ 6 w 10"/>
                      <a:gd name="T27" fmla="*/ 85 h 144"/>
                      <a:gd name="T28" fmla="*/ 7 w 10"/>
                      <a:gd name="T29" fmla="*/ 23 h 144"/>
                      <a:gd name="T30" fmla="*/ 7 w 10"/>
                      <a:gd name="T31" fmla="*/ 60 h 144"/>
                      <a:gd name="T32" fmla="*/ 7 w 10"/>
                      <a:gd name="T33" fmla="*/ 112 h 144"/>
                      <a:gd name="T34" fmla="*/ 8 w 10"/>
                      <a:gd name="T35" fmla="*/ 38 h 144"/>
                      <a:gd name="T36" fmla="*/ 9 w 10"/>
                      <a:gd name="T37" fmla="*/ 54 h 144"/>
                      <a:gd name="T38" fmla="*/ 9 w 10"/>
                      <a:gd name="T39" fmla="*/ 25 h 144"/>
                      <a:gd name="T40" fmla="*/ 10 w 10"/>
                      <a:gd name="T41" fmla="*/ 144 h 1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10" h="144">
                        <a:moveTo>
                          <a:pt x="0" y="144"/>
                        </a:moveTo>
                        <a:lnTo>
                          <a:pt x="1" y="23"/>
                        </a:lnTo>
                        <a:lnTo>
                          <a:pt x="1" y="8"/>
                        </a:lnTo>
                        <a:lnTo>
                          <a:pt x="2" y="88"/>
                        </a:lnTo>
                        <a:lnTo>
                          <a:pt x="3" y="87"/>
                        </a:lnTo>
                        <a:lnTo>
                          <a:pt x="3" y="107"/>
                        </a:lnTo>
                        <a:lnTo>
                          <a:pt x="4" y="0"/>
                        </a:lnTo>
                        <a:lnTo>
                          <a:pt x="4" y="24"/>
                        </a:lnTo>
                        <a:lnTo>
                          <a:pt x="4" y="60"/>
                        </a:lnTo>
                        <a:lnTo>
                          <a:pt x="4" y="31"/>
                        </a:lnTo>
                        <a:lnTo>
                          <a:pt x="5" y="105"/>
                        </a:lnTo>
                        <a:lnTo>
                          <a:pt x="5" y="49"/>
                        </a:lnTo>
                        <a:lnTo>
                          <a:pt x="6" y="55"/>
                        </a:lnTo>
                        <a:lnTo>
                          <a:pt x="6" y="85"/>
                        </a:lnTo>
                        <a:lnTo>
                          <a:pt x="7" y="23"/>
                        </a:lnTo>
                        <a:lnTo>
                          <a:pt x="7" y="60"/>
                        </a:lnTo>
                        <a:lnTo>
                          <a:pt x="7" y="112"/>
                        </a:lnTo>
                        <a:lnTo>
                          <a:pt x="8" y="38"/>
                        </a:lnTo>
                        <a:lnTo>
                          <a:pt x="9" y="54"/>
                        </a:lnTo>
                        <a:lnTo>
                          <a:pt x="9" y="25"/>
                        </a:lnTo>
                        <a:lnTo>
                          <a:pt x="10" y="14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6" name="Freeform 1585"/>
                  <p:cNvSpPr>
                    <a:spLocks/>
                  </p:cNvSpPr>
                  <p:nvPr/>
                </p:nvSpPr>
                <p:spPr bwMode="auto">
                  <a:xfrm>
                    <a:off x="6467476" y="4195764"/>
                    <a:ext cx="3175" cy="234950"/>
                  </a:xfrm>
                  <a:custGeom>
                    <a:avLst/>
                    <a:gdLst>
                      <a:gd name="T0" fmla="*/ 0 w 2"/>
                      <a:gd name="T1" fmla="*/ 148 h 148"/>
                      <a:gd name="T2" fmla="*/ 0 w 2"/>
                      <a:gd name="T3" fmla="*/ 27 h 148"/>
                      <a:gd name="T4" fmla="*/ 1 w 2"/>
                      <a:gd name="T5" fmla="*/ 11 h 148"/>
                      <a:gd name="T6" fmla="*/ 1 w 2"/>
                      <a:gd name="T7" fmla="*/ 0 h 148"/>
                      <a:gd name="T8" fmla="*/ 2 w 2"/>
                      <a:gd name="T9" fmla="*/ 26 h 148"/>
                      <a:gd name="T10" fmla="*/ 2 w 2"/>
                      <a:gd name="T11" fmla="*/ 148 h 1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2" h="148">
                        <a:moveTo>
                          <a:pt x="0" y="148"/>
                        </a:moveTo>
                        <a:lnTo>
                          <a:pt x="0" y="27"/>
                        </a:lnTo>
                        <a:lnTo>
                          <a:pt x="1" y="11"/>
                        </a:lnTo>
                        <a:lnTo>
                          <a:pt x="1" y="0"/>
                        </a:lnTo>
                        <a:lnTo>
                          <a:pt x="2" y="26"/>
                        </a:lnTo>
                        <a:lnTo>
                          <a:pt x="2" y="14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7" name="Freeform 1586"/>
                  <p:cNvSpPr>
                    <a:spLocks/>
                  </p:cNvSpPr>
                  <p:nvPr/>
                </p:nvSpPr>
                <p:spPr bwMode="auto">
                  <a:xfrm>
                    <a:off x="6470651" y="4162427"/>
                    <a:ext cx="39688" cy="268288"/>
                  </a:xfrm>
                  <a:custGeom>
                    <a:avLst/>
                    <a:gdLst>
                      <a:gd name="T0" fmla="*/ 0 w 25"/>
                      <a:gd name="T1" fmla="*/ 169 h 169"/>
                      <a:gd name="T2" fmla="*/ 1 w 25"/>
                      <a:gd name="T3" fmla="*/ 35 h 169"/>
                      <a:gd name="T4" fmla="*/ 2 w 25"/>
                      <a:gd name="T5" fmla="*/ 43 h 169"/>
                      <a:gd name="T6" fmla="*/ 2 w 25"/>
                      <a:gd name="T7" fmla="*/ 142 h 169"/>
                      <a:gd name="T8" fmla="*/ 3 w 25"/>
                      <a:gd name="T9" fmla="*/ 84 h 169"/>
                      <a:gd name="T10" fmla="*/ 3 w 25"/>
                      <a:gd name="T11" fmla="*/ 68 h 169"/>
                      <a:gd name="T12" fmla="*/ 4 w 25"/>
                      <a:gd name="T13" fmla="*/ 39 h 169"/>
                      <a:gd name="T14" fmla="*/ 4 w 25"/>
                      <a:gd name="T15" fmla="*/ 118 h 169"/>
                      <a:gd name="T16" fmla="*/ 4 w 25"/>
                      <a:gd name="T17" fmla="*/ 87 h 169"/>
                      <a:gd name="T18" fmla="*/ 5 w 25"/>
                      <a:gd name="T19" fmla="*/ 60 h 169"/>
                      <a:gd name="T20" fmla="*/ 5 w 25"/>
                      <a:gd name="T21" fmla="*/ 18 h 169"/>
                      <a:gd name="T22" fmla="*/ 6 w 25"/>
                      <a:gd name="T23" fmla="*/ 63 h 169"/>
                      <a:gd name="T24" fmla="*/ 6 w 25"/>
                      <a:gd name="T25" fmla="*/ 48 h 169"/>
                      <a:gd name="T26" fmla="*/ 6 w 25"/>
                      <a:gd name="T27" fmla="*/ 53 h 169"/>
                      <a:gd name="T28" fmla="*/ 6 w 25"/>
                      <a:gd name="T29" fmla="*/ 27 h 169"/>
                      <a:gd name="T30" fmla="*/ 8 w 25"/>
                      <a:gd name="T31" fmla="*/ 96 h 169"/>
                      <a:gd name="T32" fmla="*/ 8 w 25"/>
                      <a:gd name="T33" fmla="*/ 87 h 169"/>
                      <a:gd name="T34" fmla="*/ 9 w 25"/>
                      <a:gd name="T35" fmla="*/ 12 h 169"/>
                      <a:gd name="T36" fmla="*/ 9 w 25"/>
                      <a:gd name="T37" fmla="*/ 13 h 169"/>
                      <a:gd name="T38" fmla="*/ 9 w 25"/>
                      <a:gd name="T39" fmla="*/ 48 h 169"/>
                      <a:gd name="T40" fmla="*/ 10 w 25"/>
                      <a:gd name="T41" fmla="*/ 144 h 169"/>
                      <a:gd name="T42" fmla="*/ 11 w 25"/>
                      <a:gd name="T43" fmla="*/ 56 h 169"/>
                      <a:gd name="T44" fmla="*/ 11 w 25"/>
                      <a:gd name="T45" fmla="*/ 65 h 169"/>
                      <a:gd name="T46" fmla="*/ 11 w 25"/>
                      <a:gd name="T47" fmla="*/ 23 h 169"/>
                      <a:gd name="T48" fmla="*/ 12 w 25"/>
                      <a:gd name="T49" fmla="*/ 125 h 169"/>
                      <a:gd name="T50" fmla="*/ 13 w 25"/>
                      <a:gd name="T51" fmla="*/ 107 h 169"/>
                      <a:gd name="T52" fmla="*/ 13 w 25"/>
                      <a:gd name="T53" fmla="*/ 136 h 169"/>
                      <a:gd name="T54" fmla="*/ 14 w 25"/>
                      <a:gd name="T55" fmla="*/ 51 h 169"/>
                      <a:gd name="T56" fmla="*/ 14 w 25"/>
                      <a:gd name="T57" fmla="*/ 57 h 169"/>
                      <a:gd name="T58" fmla="*/ 15 w 25"/>
                      <a:gd name="T59" fmla="*/ 33 h 169"/>
                      <a:gd name="T60" fmla="*/ 15 w 25"/>
                      <a:gd name="T61" fmla="*/ 81 h 169"/>
                      <a:gd name="T62" fmla="*/ 16 w 25"/>
                      <a:gd name="T63" fmla="*/ 87 h 169"/>
                      <a:gd name="T64" fmla="*/ 16 w 25"/>
                      <a:gd name="T65" fmla="*/ 113 h 169"/>
                      <a:gd name="T66" fmla="*/ 17 w 25"/>
                      <a:gd name="T67" fmla="*/ 34 h 169"/>
                      <a:gd name="T68" fmla="*/ 17 w 25"/>
                      <a:gd name="T69" fmla="*/ 80 h 169"/>
                      <a:gd name="T70" fmla="*/ 18 w 25"/>
                      <a:gd name="T71" fmla="*/ 50 h 169"/>
                      <a:gd name="T72" fmla="*/ 18 w 25"/>
                      <a:gd name="T73" fmla="*/ 103 h 169"/>
                      <a:gd name="T74" fmla="*/ 19 w 25"/>
                      <a:gd name="T75" fmla="*/ 101 h 169"/>
                      <a:gd name="T76" fmla="*/ 19 w 25"/>
                      <a:gd name="T77" fmla="*/ 12 h 169"/>
                      <a:gd name="T78" fmla="*/ 20 w 25"/>
                      <a:gd name="T79" fmla="*/ 67 h 169"/>
                      <a:gd name="T80" fmla="*/ 20 w 25"/>
                      <a:gd name="T81" fmla="*/ 42 h 169"/>
                      <a:gd name="T82" fmla="*/ 21 w 25"/>
                      <a:gd name="T83" fmla="*/ 0 h 169"/>
                      <a:gd name="T84" fmla="*/ 22 w 25"/>
                      <a:gd name="T85" fmla="*/ 146 h 169"/>
                      <a:gd name="T86" fmla="*/ 22 w 25"/>
                      <a:gd name="T87" fmla="*/ 42 h 169"/>
                      <a:gd name="T88" fmla="*/ 22 w 25"/>
                      <a:gd name="T89" fmla="*/ 19 h 169"/>
                      <a:gd name="T90" fmla="*/ 23 w 25"/>
                      <a:gd name="T91" fmla="*/ 90 h 169"/>
                      <a:gd name="T92" fmla="*/ 23 w 25"/>
                      <a:gd name="T93" fmla="*/ 43 h 169"/>
                      <a:gd name="T94" fmla="*/ 24 w 25"/>
                      <a:gd name="T95" fmla="*/ 25 h 169"/>
                      <a:gd name="T96" fmla="*/ 25 w 25"/>
                      <a:gd name="T97" fmla="*/ 83 h 169"/>
                      <a:gd name="T98" fmla="*/ 25 w 25"/>
                      <a:gd name="T99" fmla="*/ 58 h 16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5" h="169">
                        <a:moveTo>
                          <a:pt x="0" y="169"/>
                        </a:moveTo>
                        <a:lnTo>
                          <a:pt x="1" y="35"/>
                        </a:lnTo>
                        <a:lnTo>
                          <a:pt x="2" y="43"/>
                        </a:lnTo>
                        <a:lnTo>
                          <a:pt x="2" y="142"/>
                        </a:lnTo>
                        <a:lnTo>
                          <a:pt x="3" y="84"/>
                        </a:lnTo>
                        <a:lnTo>
                          <a:pt x="3" y="68"/>
                        </a:lnTo>
                        <a:lnTo>
                          <a:pt x="4" y="39"/>
                        </a:lnTo>
                        <a:lnTo>
                          <a:pt x="4" y="118"/>
                        </a:lnTo>
                        <a:lnTo>
                          <a:pt x="4" y="87"/>
                        </a:lnTo>
                        <a:lnTo>
                          <a:pt x="5" y="60"/>
                        </a:lnTo>
                        <a:lnTo>
                          <a:pt x="5" y="18"/>
                        </a:lnTo>
                        <a:lnTo>
                          <a:pt x="6" y="63"/>
                        </a:lnTo>
                        <a:lnTo>
                          <a:pt x="6" y="48"/>
                        </a:lnTo>
                        <a:lnTo>
                          <a:pt x="6" y="53"/>
                        </a:lnTo>
                        <a:lnTo>
                          <a:pt x="6" y="27"/>
                        </a:lnTo>
                        <a:lnTo>
                          <a:pt x="8" y="96"/>
                        </a:lnTo>
                        <a:lnTo>
                          <a:pt x="8" y="87"/>
                        </a:lnTo>
                        <a:lnTo>
                          <a:pt x="9" y="12"/>
                        </a:lnTo>
                        <a:lnTo>
                          <a:pt x="9" y="13"/>
                        </a:lnTo>
                        <a:lnTo>
                          <a:pt x="9" y="48"/>
                        </a:lnTo>
                        <a:lnTo>
                          <a:pt x="10" y="144"/>
                        </a:lnTo>
                        <a:lnTo>
                          <a:pt x="11" y="56"/>
                        </a:lnTo>
                        <a:lnTo>
                          <a:pt x="11" y="65"/>
                        </a:lnTo>
                        <a:lnTo>
                          <a:pt x="11" y="23"/>
                        </a:lnTo>
                        <a:lnTo>
                          <a:pt x="12" y="125"/>
                        </a:lnTo>
                        <a:lnTo>
                          <a:pt x="13" y="107"/>
                        </a:lnTo>
                        <a:lnTo>
                          <a:pt x="13" y="136"/>
                        </a:lnTo>
                        <a:lnTo>
                          <a:pt x="14" y="51"/>
                        </a:lnTo>
                        <a:lnTo>
                          <a:pt x="14" y="57"/>
                        </a:lnTo>
                        <a:lnTo>
                          <a:pt x="15" y="33"/>
                        </a:lnTo>
                        <a:lnTo>
                          <a:pt x="15" y="81"/>
                        </a:lnTo>
                        <a:lnTo>
                          <a:pt x="16" y="87"/>
                        </a:lnTo>
                        <a:lnTo>
                          <a:pt x="16" y="113"/>
                        </a:lnTo>
                        <a:lnTo>
                          <a:pt x="17" y="34"/>
                        </a:lnTo>
                        <a:lnTo>
                          <a:pt x="17" y="80"/>
                        </a:lnTo>
                        <a:lnTo>
                          <a:pt x="18" y="50"/>
                        </a:lnTo>
                        <a:lnTo>
                          <a:pt x="18" y="103"/>
                        </a:lnTo>
                        <a:lnTo>
                          <a:pt x="19" y="101"/>
                        </a:lnTo>
                        <a:lnTo>
                          <a:pt x="19" y="12"/>
                        </a:lnTo>
                        <a:lnTo>
                          <a:pt x="20" y="67"/>
                        </a:lnTo>
                        <a:lnTo>
                          <a:pt x="20" y="42"/>
                        </a:lnTo>
                        <a:lnTo>
                          <a:pt x="21" y="0"/>
                        </a:lnTo>
                        <a:lnTo>
                          <a:pt x="22" y="146"/>
                        </a:lnTo>
                        <a:lnTo>
                          <a:pt x="22" y="42"/>
                        </a:lnTo>
                        <a:lnTo>
                          <a:pt x="22" y="19"/>
                        </a:lnTo>
                        <a:lnTo>
                          <a:pt x="23" y="90"/>
                        </a:lnTo>
                        <a:lnTo>
                          <a:pt x="23" y="43"/>
                        </a:lnTo>
                        <a:lnTo>
                          <a:pt x="24" y="25"/>
                        </a:lnTo>
                        <a:lnTo>
                          <a:pt x="25" y="83"/>
                        </a:lnTo>
                        <a:lnTo>
                          <a:pt x="25" y="5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8" name="Freeform 1587"/>
                  <p:cNvSpPr>
                    <a:spLocks/>
                  </p:cNvSpPr>
                  <p:nvPr/>
                </p:nvSpPr>
                <p:spPr bwMode="auto">
                  <a:xfrm>
                    <a:off x="6510339" y="4164014"/>
                    <a:ext cx="6350" cy="266700"/>
                  </a:xfrm>
                  <a:custGeom>
                    <a:avLst/>
                    <a:gdLst>
                      <a:gd name="T0" fmla="*/ 0 w 4"/>
                      <a:gd name="T1" fmla="*/ 57 h 168"/>
                      <a:gd name="T2" fmla="*/ 0 w 4"/>
                      <a:gd name="T3" fmla="*/ 69 h 168"/>
                      <a:gd name="T4" fmla="*/ 1 w 4"/>
                      <a:gd name="T5" fmla="*/ 16 h 168"/>
                      <a:gd name="T6" fmla="*/ 2 w 4"/>
                      <a:gd name="T7" fmla="*/ 31 h 168"/>
                      <a:gd name="T8" fmla="*/ 2 w 4"/>
                      <a:gd name="T9" fmla="*/ 61 h 168"/>
                      <a:gd name="T10" fmla="*/ 2 w 4"/>
                      <a:gd name="T11" fmla="*/ 0 h 168"/>
                      <a:gd name="T12" fmla="*/ 3 w 4"/>
                      <a:gd name="T13" fmla="*/ 13 h 168"/>
                      <a:gd name="T14" fmla="*/ 3 w 4"/>
                      <a:gd name="T15" fmla="*/ 49 h 168"/>
                      <a:gd name="T16" fmla="*/ 4 w 4"/>
                      <a:gd name="T17" fmla="*/ 168 h 1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4" h="168">
                        <a:moveTo>
                          <a:pt x="0" y="57"/>
                        </a:moveTo>
                        <a:lnTo>
                          <a:pt x="0" y="69"/>
                        </a:lnTo>
                        <a:lnTo>
                          <a:pt x="1" y="16"/>
                        </a:lnTo>
                        <a:lnTo>
                          <a:pt x="2" y="31"/>
                        </a:lnTo>
                        <a:lnTo>
                          <a:pt x="2" y="61"/>
                        </a:lnTo>
                        <a:lnTo>
                          <a:pt x="2" y="0"/>
                        </a:lnTo>
                        <a:lnTo>
                          <a:pt x="3" y="13"/>
                        </a:lnTo>
                        <a:lnTo>
                          <a:pt x="3" y="49"/>
                        </a:lnTo>
                        <a:lnTo>
                          <a:pt x="4" y="16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9" name="Freeform 1588"/>
                  <p:cNvSpPr>
                    <a:spLocks/>
                  </p:cNvSpPr>
                  <p:nvPr/>
                </p:nvSpPr>
                <p:spPr bwMode="auto">
                  <a:xfrm>
                    <a:off x="6516689" y="4154489"/>
                    <a:ext cx="39688" cy="276225"/>
                  </a:xfrm>
                  <a:custGeom>
                    <a:avLst/>
                    <a:gdLst>
                      <a:gd name="T0" fmla="*/ 0 w 25"/>
                      <a:gd name="T1" fmla="*/ 174 h 174"/>
                      <a:gd name="T2" fmla="*/ 0 w 25"/>
                      <a:gd name="T3" fmla="*/ 160 h 174"/>
                      <a:gd name="T4" fmla="*/ 1 w 25"/>
                      <a:gd name="T5" fmla="*/ 85 h 174"/>
                      <a:gd name="T6" fmla="*/ 2 w 25"/>
                      <a:gd name="T7" fmla="*/ 158 h 174"/>
                      <a:gd name="T8" fmla="*/ 2 w 25"/>
                      <a:gd name="T9" fmla="*/ 24 h 174"/>
                      <a:gd name="T10" fmla="*/ 2 w 25"/>
                      <a:gd name="T11" fmla="*/ 53 h 174"/>
                      <a:gd name="T12" fmla="*/ 2 w 25"/>
                      <a:gd name="T13" fmla="*/ 83 h 174"/>
                      <a:gd name="T14" fmla="*/ 4 w 25"/>
                      <a:gd name="T15" fmla="*/ 23 h 174"/>
                      <a:gd name="T16" fmla="*/ 4 w 25"/>
                      <a:gd name="T17" fmla="*/ 28 h 174"/>
                      <a:gd name="T18" fmla="*/ 5 w 25"/>
                      <a:gd name="T19" fmla="*/ 109 h 174"/>
                      <a:gd name="T20" fmla="*/ 5 w 25"/>
                      <a:gd name="T21" fmla="*/ 120 h 174"/>
                      <a:gd name="T22" fmla="*/ 5 w 25"/>
                      <a:gd name="T23" fmla="*/ 134 h 174"/>
                      <a:gd name="T24" fmla="*/ 6 w 25"/>
                      <a:gd name="T25" fmla="*/ 4 h 174"/>
                      <a:gd name="T26" fmla="*/ 7 w 25"/>
                      <a:gd name="T27" fmla="*/ 51 h 174"/>
                      <a:gd name="T28" fmla="*/ 7 w 25"/>
                      <a:gd name="T29" fmla="*/ 39 h 174"/>
                      <a:gd name="T30" fmla="*/ 8 w 25"/>
                      <a:gd name="T31" fmla="*/ 163 h 174"/>
                      <a:gd name="T32" fmla="*/ 8 w 25"/>
                      <a:gd name="T33" fmla="*/ 73 h 174"/>
                      <a:gd name="T34" fmla="*/ 9 w 25"/>
                      <a:gd name="T35" fmla="*/ 78 h 174"/>
                      <a:gd name="T36" fmla="*/ 10 w 25"/>
                      <a:gd name="T37" fmla="*/ 0 h 174"/>
                      <a:gd name="T38" fmla="*/ 10 w 25"/>
                      <a:gd name="T39" fmla="*/ 48 h 174"/>
                      <a:gd name="T40" fmla="*/ 10 w 25"/>
                      <a:gd name="T41" fmla="*/ 72 h 174"/>
                      <a:gd name="T42" fmla="*/ 11 w 25"/>
                      <a:gd name="T43" fmla="*/ 3 h 174"/>
                      <a:gd name="T44" fmla="*/ 11 w 25"/>
                      <a:gd name="T45" fmla="*/ 39 h 174"/>
                      <a:gd name="T46" fmla="*/ 12 w 25"/>
                      <a:gd name="T47" fmla="*/ 69 h 174"/>
                      <a:gd name="T48" fmla="*/ 12 w 25"/>
                      <a:gd name="T49" fmla="*/ 31 h 174"/>
                      <a:gd name="T50" fmla="*/ 12 w 25"/>
                      <a:gd name="T51" fmla="*/ 89 h 174"/>
                      <a:gd name="T52" fmla="*/ 13 w 25"/>
                      <a:gd name="T53" fmla="*/ 39 h 174"/>
                      <a:gd name="T54" fmla="*/ 13 w 25"/>
                      <a:gd name="T55" fmla="*/ 31 h 174"/>
                      <a:gd name="T56" fmla="*/ 14 w 25"/>
                      <a:gd name="T57" fmla="*/ 18 h 174"/>
                      <a:gd name="T58" fmla="*/ 14 w 25"/>
                      <a:gd name="T59" fmla="*/ 135 h 174"/>
                      <a:gd name="T60" fmla="*/ 15 w 25"/>
                      <a:gd name="T61" fmla="*/ 120 h 174"/>
                      <a:gd name="T62" fmla="*/ 16 w 25"/>
                      <a:gd name="T63" fmla="*/ 30 h 174"/>
                      <a:gd name="T64" fmla="*/ 16 w 25"/>
                      <a:gd name="T65" fmla="*/ 77 h 174"/>
                      <a:gd name="T66" fmla="*/ 16 w 25"/>
                      <a:gd name="T67" fmla="*/ 76 h 174"/>
                      <a:gd name="T68" fmla="*/ 17 w 25"/>
                      <a:gd name="T69" fmla="*/ 15 h 174"/>
                      <a:gd name="T70" fmla="*/ 18 w 25"/>
                      <a:gd name="T71" fmla="*/ 51 h 174"/>
                      <a:gd name="T72" fmla="*/ 18 w 25"/>
                      <a:gd name="T73" fmla="*/ 40 h 174"/>
                      <a:gd name="T74" fmla="*/ 19 w 25"/>
                      <a:gd name="T75" fmla="*/ 138 h 174"/>
                      <a:gd name="T76" fmla="*/ 19 w 25"/>
                      <a:gd name="T77" fmla="*/ 65 h 174"/>
                      <a:gd name="T78" fmla="*/ 20 w 25"/>
                      <a:gd name="T79" fmla="*/ 76 h 174"/>
                      <a:gd name="T80" fmla="*/ 21 w 25"/>
                      <a:gd name="T81" fmla="*/ 2 h 174"/>
                      <a:gd name="T82" fmla="*/ 21 w 25"/>
                      <a:gd name="T83" fmla="*/ 11 h 174"/>
                      <a:gd name="T84" fmla="*/ 21 w 25"/>
                      <a:gd name="T85" fmla="*/ 54 h 174"/>
                      <a:gd name="T86" fmla="*/ 22 w 25"/>
                      <a:gd name="T87" fmla="*/ 16 h 174"/>
                      <a:gd name="T88" fmla="*/ 22 w 25"/>
                      <a:gd name="T89" fmla="*/ 96 h 174"/>
                      <a:gd name="T90" fmla="*/ 23 w 25"/>
                      <a:gd name="T91" fmla="*/ 49 h 174"/>
                      <a:gd name="T92" fmla="*/ 23 w 25"/>
                      <a:gd name="T93" fmla="*/ 71 h 174"/>
                      <a:gd name="T94" fmla="*/ 24 w 25"/>
                      <a:gd name="T95" fmla="*/ 21 h 174"/>
                      <a:gd name="T96" fmla="*/ 24 w 25"/>
                      <a:gd name="T97" fmla="*/ 16 h 174"/>
                      <a:gd name="T98" fmla="*/ 25 w 25"/>
                      <a:gd name="T99" fmla="*/ 58 h 1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5" h="174">
                        <a:moveTo>
                          <a:pt x="0" y="174"/>
                        </a:moveTo>
                        <a:lnTo>
                          <a:pt x="0" y="160"/>
                        </a:lnTo>
                        <a:lnTo>
                          <a:pt x="1" y="85"/>
                        </a:lnTo>
                        <a:lnTo>
                          <a:pt x="2" y="158"/>
                        </a:lnTo>
                        <a:lnTo>
                          <a:pt x="2" y="24"/>
                        </a:lnTo>
                        <a:lnTo>
                          <a:pt x="2" y="53"/>
                        </a:lnTo>
                        <a:lnTo>
                          <a:pt x="2" y="83"/>
                        </a:lnTo>
                        <a:lnTo>
                          <a:pt x="4" y="23"/>
                        </a:lnTo>
                        <a:lnTo>
                          <a:pt x="4" y="28"/>
                        </a:lnTo>
                        <a:lnTo>
                          <a:pt x="5" y="109"/>
                        </a:lnTo>
                        <a:lnTo>
                          <a:pt x="5" y="120"/>
                        </a:lnTo>
                        <a:lnTo>
                          <a:pt x="5" y="134"/>
                        </a:lnTo>
                        <a:lnTo>
                          <a:pt x="6" y="4"/>
                        </a:lnTo>
                        <a:lnTo>
                          <a:pt x="7" y="51"/>
                        </a:lnTo>
                        <a:lnTo>
                          <a:pt x="7" y="39"/>
                        </a:lnTo>
                        <a:lnTo>
                          <a:pt x="8" y="163"/>
                        </a:lnTo>
                        <a:lnTo>
                          <a:pt x="8" y="73"/>
                        </a:lnTo>
                        <a:lnTo>
                          <a:pt x="9" y="78"/>
                        </a:lnTo>
                        <a:lnTo>
                          <a:pt x="10" y="0"/>
                        </a:lnTo>
                        <a:lnTo>
                          <a:pt x="10" y="48"/>
                        </a:lnTo>
                        <a:lnTo>
                          <a:pt x="10" y="72"/>
                        </a:lnTo>
                        <a:lnTo>
                          <a:pt x="11" y="3"/>
                        </a:lnTo>
                        <a:lnTo>
                          <a:pt x="11" y="39"/>
                        </a:lnTo>
                        <a:lnTo>
                          <a:pt x="12" y="69"/>
                        </a:lnTo>
                        <a:lnTo>
                          <a:pt x="12" y="31"/>
                        </a:lnTo>
                        <a:lnTo>
                          <a:pt x="12" y="89"/>
                        </a:lnTo>
                        <a:lnTo>
                          <a:pt x="13" y="39"/>
                        </a:lnTo>
                        <a:lnTo>
                          <a:pt x="13" y="31"/>
                        </a:lnTo>
                        <a:lnTo>
                          <a:pt x="14" y="18"/>
                        </a:lnTo>
                        <a:lnTo>
                          <a:pt x="14" y="135"/>
                        </a:lnTo>
                        <a:lnTo>
                          <a:pt x="15" y="120"/>
                        </a:lnTo>
                        <a:lnTo>
                          <a:pt x="16" y="30"/>
                        </a:lnTo>
                        <a:lnTo>
                          <a:pt x="16" y="77"/>
                        </a:lnTo>
                        <a:lnTo>
                          <a:pt x="16" y="76"/>
                        </a:lnTo>
                        <a:lnTo>
                          <a:pt x="17" y="15"/>
                        </a:lnTo>
                        <a:lnTo>
                          <a:pt x="18" y="51"/>
                        </a:lnTo>
                        <a:lnTo>
                          <a:pt x="18" y="40"/>
                        </a:lnTo>
                        <a:lnTo>
                          <a:pt x="19" y="138"/>
                        </a:lnTo>
                        <a:lnTo>
                          <a:pt x="19" y="65"/>
                        </a:lnTo>
                        <a:lnTo>
                          <a:pt x="20" y="76"/>
                        </a:lnTo>
                        <a:lnTo>
                          <a:pt x="21" y="2"/>
                        </a:lnTo>
                        <a:lnTo>
                          <a:pt x="21" y="11"/>
                        </a:lnTo>
                        <a:lnTo>
                          <a:pt x="21" y="54"/>
                        </a:lnTo>
                        <a:lnTo>
                          <a:pt x="22" y="16"/>
                        </a:lnTo>
                        <a:lnTo>
                          <a:pt x="22" y="96"/>
                        </a:lnTo>
                        <a:lnTo>
                          <a:pt x="23" y="49"/>
                        </a:lnTo>
                        <a:lnTo>
                          <a:pt x="23" y="71"/>
                        </a:lnTo>
                        <a:lnTo>
                          <a:pt x="24" y="21"/>
                        </a:lnTo>
                        <a:lnTo>
                          <a:pt x="24" y="16"/>
                        </a:lnTo>
                        <a:lnTo>
                          <a:pt x="25" y="5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0" name="Freeform 1589"/>
                  <p:cNvSpPr>
                    <a:spLocks/>
                  </p:cNvSpPr>
                  <p:nvPr/>
                </p:nvSpPr>
                <p:spPr bwMode="auto">
                  <a:xfrm>
                    <a:off x="6556376" y="4119564"/>
                    <a:ext cx="17463" cy="311150"/>
                  </a:xfrm>
                  <a:custGeom>
                    <a:avLst/>
                    <a:gdLst>
                      <a:gd name="T0" fmla="*/ 0 w 11"/>
                      <a:gd name="T1" fmla="*/ 80 h 196"/>
                      <a:gd name="T2" fmla="*/ 0 w 11"/>
                      <a:gd name="T3" fmla="*/ 50 h 196"/>
                      <a:gd name="T4" fmla="*/ 1 w 11"/>
                      <a:gd name="T5" fmla="*/ 66 h 196"/>
                      <a:gd name="T6" fmla="*/ 1 w 11"/>
                      <a:gd name="T7" fmla="*/ 57 h 196"/>
                      <a:gd name="T8" fmla="*/ 2 w 11"/>
                      <a:gd name="T9" fmla="*/ 143 h 196"/>
                      <a:gd name="T10" fmla="*/ 2 w 11"/>
                      <a:gd name="T11" fmla="*/ 66 h 196"/>
                      <a:gd name="T12" fmla="*/ 2 w 11"/>
                      <a:gd name="T13" fmla="*/ 111 h 196"/>
                      <a:gd name="T14" fmla="*/ 3 w 11"/>
                      <a:gd name="T15" fmla="*/ 171 h 196"/>
                      <a:gd name="T16" fmla="*/ 3 w 11"/>
                      <a:gd name="T17" fmla="*/ 102 h 196"/>
                      <a:gd name="T18" fmla="*/ 4 w 11"/>
                      <a:gd name="T19" fmla="*/ 43 h 196"/>
                      <a:gd name="T20" fmla="*/ 4 w 11"/>
                      <a:gd name="T21" fmla="*/ 46 h 196"/>
                      <a:gd name="T22" fmla="*/ 5 w 11"/>
                      <a:gd name="T23" fmla="*/ 0 h 196"/>
                      <a:gd name="T24" fmla="*/ 5 w 11"/>
                      <a:gd name="T25" fmla="*/ 0 h 196"/>
                      <a:gd name="T26" fmla="*/ 6 w 11"/>
                      <a:gd name="T27" fmla="*/ 60 h 196"/>
                      <a:gd name="T28" fmla="*/ 7 w 11"/>
                      <a:gd name="T29" fmla="*/ 34 h 196"/>
                      <a:gd name="T30" fmla="*/ 7 w 11"/>
                      <a:gd name="T31" fmla="*/ 66 h 196"/>
                      <a:gd name="T32" fmla="*/ 7 w 11"/>
                      <a:gd name="T33" fmla="*/ 88 h 196"/>
                      <a:gd name="T34" fmla="*/ 8 w 11"/>
                      <a:gd name="T35" fmla="*/ 43 h 196"/>
                      <a:gd name="T36" fmla="*/ 9 w 11"/>
                      <a:gd name="T37" fmla="*/ 51 h 196"/>
                      <a:gd name="T38" fmla="*/ 10 w 11"/>
                      <a:gd name="T39" fmla="*/ 134 h 196"/>
                      <a:gd name="T40" fmla="*/ 10 w 11"/>
                      <a:gd name="T41" fmla="*/ 52 h 196"/>
                      <a:gd name="T42" fmla="*/ 10 w 11"/>
                      <a:gd name="T43" fmla="*/ 40 h 196"/>
                      <a:gd name="T44" fmla="*/ 11 w 11"/>
                      <a:gd name="T45" fmla="*/ 196 h 19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11" h="196">
                        <a:moveTo>
                          <a:pt x="0" y="80"/>
                        </a:moveTo>
                        <a:lnTo>
                          <a:pt x="0" y="50"/>
                        </a:lnTo>
                        <a:lnTo>
                          <a:pt x="1" y="66"/>
                        </a:lnTo>
                        <a:lnTo>
                          <a:pt x="1" y="57"/>
                        </a:lnTo>
                        <a:lnTo>
                          <a:pt x="2" y="143"/>
                        </a:lnTo>
                        <a:lnTo>
                          <a:pt x="2" y="66"/>
                        </a:lnTo>
                        <a:lnTo>
                          <a:pt x="2" y="111"/>
                        </a:lnTo>
                        <a:lnTo>
                          <a:pt x="3" y="171"/>
                        </a:lnTo>
                        <a:lnTo>
                          <a:pt x="3" y="102"/>
                        </a:lnTo>
                        <a:lnTo>
                          <a:pt x="4" y="43"/>
                        </a:lnTo>
                        <a:lnTo>
                          <a:pt x="4" y="46"/>
                        </a:lnTo>
                        <a:lnTo>
                          <a:pt x="5" y="0"/>
                        </a:lnTo>
                        <a:lnTo>
                          <a:pt x="5" y="0"/>
                        </a:lnTo>
                        <a:lnTo>
                          <a:pt x="6" y="60"/>
                        </a:lnTo>
                        <a:lnTo>
                          <a:pt x="7" y="34"/>
                        </a:lnTo>
                        <a:lnTo>
                          <a:pt x="7" y="66"/>
                        </a:lnTo>
                        <a:lnTo>
                          <a:pt x="7" y="88"/>
                        </a:lnTo>
                        <a:lnTo>
                          <a:pt x="8" y="43"/>
                        </a:lnTo>
                        <a:lnTo>
                          <a:pt x="9" y="51"/>
                        </a:lnTo>
                        <a:lnTo>
                          <a:pt x="10" y="134"/>
                        </a:lnTo>
                        <a:lnTo>
                          <a:pt x="10" y="52"/>
                        </a:lnTo>
                        <a:lnTo>
                          <a:pt x="10" y="40"/>
                        </a:lnTo>
                        <a:lnTo>
                          <a:pt x="11" y="19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1" name="Freeform 1590"/>
                  <p:cNvSpPr>
                    <a:spLocks/>
                  </p:cNvSpPr>
                  <p:nvPr/>
                </p:nvSpPr>
                <p:spPr bwMode="auto">
                  <a:xfrm>
                    <a:off x="6573839" y="4187827"/>
                    <a:ext cx="1588" cy="242888"/>
                  </a:xfrm>
                  <a:custGeom>
                    <a:avLst/>
                    <a:gdLst>
                      <a:gd name="T0" fmla="*/ 0 w 1"/>
                      <a:gd name="T1" fmla="*/ 153 h 153"/>
                      <a:gd name="T2" fmla="*/ 0 w 1"/>
                      <a:gd name="T3" fmla="*/ 18 h 153"/>
                      <a:gd name="T4" fmla="*/ 1 w 1"/>
                      <a:gd name="T5" fmla="*/ 0 h 153"/>
                      <a:gd name="T6" fmla="*/ 1 w 1"/>
                      <a:gd name="T7" fmla="*/ 153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153">
                        <a:moveTo>
                          <a:pt x="0" y="153"/>
                        </a:moveTo>
                        <a:lnTo>
                          <a:pt x="0" y="18"/>
                        </a:lnTo>
                        <a:lnTo>
                          <a:pt x="1" y="0"/>
                        </a:lnTo>
                        <a:lnTo>
                          <a:pt x="1" y="15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2" name="Freeform 1591"/>
                  <p:cNvSpPr>
                    <a:spLocks/>
                  </p:cNvSpPr>
                  <p:nvPr/>
                </p:nvSpPr>
                <p:spPr bwMode="auto">
                  <a:xfrm>
                    <a:off x="6575426" y="4286252"/>
                    <a:ext cx="1588" cy="144463"/>
                  </a:xfrm>
                  <a:custGeom>
                    <a:avLst/>
                    <a:gdLst>
                      <a:gd name="T0" fmla="*/ 0 w 1"/>
                      <a:gd name="T1" fmla="*/ 91 h 91"/>
                      <a:gd name="T2" fmla="*/ 1 w 1"/>
                      <a:gd name="T3" fmla="*/ 0 h 91"/>
                      <a:gd name="T4" fmla="*/ 1 w 1"/>
                      <a:gd name="T5" fmla="*/ 18 h 91"/>
                      <a:gd name="T6" fmla="*/ 1 w 1"/>
                      <a:gd name="T7" fmla="*/ 91 h 9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91">
                        <a:moveTo>
                          <a:pt x="0" y="91"/>
                        </a:moveTo>
                        <a:lnTo>
                          <a:pt x="1" y="0"/>
                        </a:lnTo>
                        <a:lnTo>
                          <a:pt x="1" y="18"/>
                        </a:lnTo>
                        <a:lnTo>
                          <a:pt x="1" y="9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3" name="Freeform 1592"/>
                  <p:cNvSpPr>
                    <a:spLocks/>
                  </p:cNvSpPr>
                  <p:nvPr/>
                </p:nvSpPr>
                <p:spPr bwMode="auto">
                  <a:xfrm>
                    <a:off x="6577014" y="4130677"/>
                    <a:ext cx="41275" cy="300038"/>
                  </a:xfrm>
                  <a:custGeom>
                    <a:avLst/>
                    <a:gdLst>
                      <a:gd name="T0" fmla="*/ 0 w 26"/>
                      <a:gd name="T1" fmla="*/ 189 h 189"/>
                      <a:gd name="T2" fmla="*/ 1 w 26"/>
                      <a:gd name="T3" fmla="*/ 30 h 189"/>
                      <a:gd name="T4" fmla="*/ 2 w 26"/>
                      <a:gd name="T5" fmla="*/ 12 h 189"/>
                      <a:gd name="T6" fmla="*/ 3 w 26"/>
                      <a:gd name="T7" fmla="*/ 4 h 189"/>
                      <a:gd name="T8" fmla="*/ 3 w 26"/>
                      <a:gd name="T9" fmla="*/ 39 h 189"/>
                      <a:gd name="T10" fmla="*/ 3 w 26"/>
                      <a:gd name="T11" fmla="*/ 71 h 189"/>
                      <a:gd name="T12" fmla="*/ 4 w 26"/>
                      <a:gd name="T13" fmla="*/ 4 h 189"/>
                      <a:gd name="T14" fmla="*/ 5 w 26"/>
                      <a:gd name="T15" fmla="*/ 96 h 189"/>
                      <a:gd name="T16" fmla="*/ 5 w 26"/>
                      <a:gd name="T17" fmla="*/ 70 h 189"/>
                      <a:gd name="T18" fmla="*/ 6 w 26"/>
                      <a:gd name="T19" fmla="*/ 27 h 189"/>
                      <a:gd name="T20" fmla="*/ 6 w 26"/>
                      <a:gd name="T21" fmla="*/ 22 h 189"/>
                      <a:gd name="T22" fmla="*/ 6 w 26"/>
                      <a:gd name="T23" fmla="*/ 121 h 189"/>
                      <a:gd name="T24" fmla="*/ 8 w 26"/>
                      <a:gd name="T25" fmla="*/ 57 h 189"/>
                      <a:gd name="T26" fmla="*/ 8 w 26"/>
                      <a:gd name="T27" fmla="*/ 36 h 189"/>
                      <a:gd name="T28" fmla="*/ 8 w 26"/>
                      <a:gd name="T29" fmla="*/ 171 h 189"/>
                      <a:gd name="T30" fmla="*/ 8 w 26"/>
                      <a:gd name="T31" fmla="*/ 19 h 189"/>
                      <a:gd name="T32" fmla="*/ 9 w 26"/>
                      <a:gd name="T33" fmla="*/ 45 h 189"/>
                      <a:gd name="T34" fmla="*/ 10 w 26"/>
                      <a:gd name="T35" fmla="*/ 57 h 189"/>
                      <a:gd name="T36" fmla="*/ 10 w 26"/>
                      <a:gd name="T37" fmla="*/ 0 h 189"/>
                      <a:gd name="T38" fmla="*/ 11 w 26"/>
                      <a:gd name="T39" fmla="*/ 105 h 189"/>
                      <a:gd name="T40" fmla="*/ 11 w 26"/>
                      <a:gd name="T41" fmla="*/ 14 h 189"/>
                      <a:gd name="T42" fmla="*/ 12 w 26"/>
                      <a:gd name="T43" fmla="*/ 8 h 189"/>
                      <a:gd name="T44" fmla="*/ 12 w 26"/>
                      <a:gd name="T45" fmla="*/ 57 h 189"/>
                      <a:gd name="T46" fmla="*/ 12 w 26"/>
                      <a:gd name="T47" fmla="*/ 12 h 189"/>
                      <a:gd name="T48" fmla="*/ 13 w 26"/>
                      <a:gd name="T49" fmla="*/ 6 h 189"/>
                      <a:gd name="T50" fmla="*/ 13 w 26"/>
                      <a:gd name="T51" fmla="*/ 61 h 189"/>
                      <a:gd name="T52" fmla="*/ 14 w 26"/>
                      <a:gd name="T53" fmla="*/ 5 h 189"/>
                      <a:gd name="T54" fmla="*/ 14 w 26"/>
                      <a:gd name="T55" fmla="*/ 21 h 189"/>
                      <a:gd name="T56" fmla="*/ 15 w 26"/>
                      <a:gd name="T57" fmla="*/ 4 h 189"/>
                      <a:gd name="T58" fmla="*/ 15 w 26"/>
                      <a:gd name="T59" fmla="*/ 44 h 189"/>
                      <a:gd name="T60" fmla="*/ 16 w 26"/>
                      <a:gd name="T61" fmla="*/ 61 h 189"/>
                      <a:gd name="T62" fmla="*/ 16 w 26"/>
                      <a:gd name="T63" fmla="*/ 43 h 189"/>
                      <a:gd name="T64" fmla="*/ 17 w 26"/>
                      <a:gd name="T65" fmla="*/ 158 h 189"/>
                      <a:gd name="T66" fmla="*/ 17 w 26"/>
                      <a:gd name="T67" fmla="*/ 68 h 189"/>
                      <a:gd name="T68" fmla="*/ 17 w 26"/>
                      <a:gd name="T69" fmla="*/ 103 h 189"/>
                      <a:gd name="T70" fmla="*/ 19 w 26"/>
                      <a:gd name="T71" fmla="*/ 27 h 189"/>
                      <a:gd name="T72" fmla="*/ 19 w 26"/>
                      <a:gd name="T73" fmla="*/ 68 h 189"/>
                      <a:gd name="T74" fmla="*/ 19 w 26"/>
                      <a:gd name="T75" fmla="*/ 100 h 189"/>
                      <a:gd name="T76" fmla="*/ 20 w 26"/>
                      <a:gd name="T77" fmla="*/ 6 h 189"/>
                      <a:gd name="T78" fmla="*/ 20 w 26"/>
                      <a:gd name="T79" fmla="*/ 16 h 189"/>
                      <a:gd name="T80" fmla="*/ 20 w 26"/>
                      <a:gd name="T81" fmla="*/ 13 h 189"/>
                      <a:gd name="T82" fmla="*/ 22 w 26"/>
                      <a:gd name="T83" fmla="*/ 65 h 189"/>
                      <a:gd name="T84" fmla="*/ 22 w 26"/>
                      <a:gd name="T85" fmla="*/ 77 h 189"/>
                      <a:gd name="T86" fmla="*/ 23 w 26"/>
                      <a:gd name="T87" fmla="*/ 105 h 189"/>
                      <a:gd name="T88" fmla="*/ 23 w 26"/>
                      <a:gd name="T89" fmla="*/ 24 h 189"/>
                      <a:gd name="T90" fmla="*/ 24 w 26"/>
                      <a:gd name="T91" fmla="*/ 13 h 189"/>
                      <a:gd name="T92" fmla="*/ 25 w 26"/>
                      <a:gd name="T93" fmla="*/ 80 h 189"/>
                      <a:gd name="T94" fmla="*/ 25 w 26"/>
                      <a:gd name="T95" fmla="*/ 49 h 189"/>
                      <a:gd name="T96" fmla="*/ 25 w 26"/>
                      <a:gd name="T97" fmla="*/ 42 h 189"/>
                      <a:gd name="T98" fmla="*/ 26 w 26"/>
                      <a:gd name="T99" fmla="*/ 80 h 18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6" h="189">
                        <a:moveTo>
                          <a:pt x="0" y="189"/>
                        </a:moveTo>
                        <a:lnTo>
                          <a:pt x="1" y="30"/>
                        </a:lnTo>
                        <a:lnTo>
                          <a:pt x="2" y="12"/>
                        </a:lnTo>
                        <a:lnTo>
                          <a:pt x="3" y="4"/>
                        </a:lnTo>
                        <a:lnTo>
                          <a:pt x="3" y="39"/>
                        </a:lnTo>
                        <a:lnTo>
                          <a:pt x="3" y="71"/>
                        </a:lnTo>
                        <a:lnTo>
                          <a:pt x="4" y="4"/>
                        </a:lnTo>
                        <a:lnTo>
                          <a:pt x="5" y="96"/>
                        </a:lnTo>
                        <a:lnTo>
                          <a:pt x="5" y="70"/>
                        </a:lnTo>
                        <a:lnTo>
                          <a:pt x="6" y="27"/>
                        </a:lnTo>
                        <a:lnTo>
                          <a:pt x="6" y="22"/>
                        </a:lnTo>
                        <a:lnTo>
                          <a:pt x="6" y="121"/>
                        </a:lnTo>
                        <a:lnTo>
                          <a:pt x="8" y="57"/>
                        </a:lnTo>
                        <a:lnTo>
                          <a:pt x="8" y="36"/>
                        </a:lnTo>
                        <a:lnTo>
                          <a:pt x="8" y="171"/>
                        </a:lnTo>
                        <a:lnTo>
                          <a:pt x="8" y="19"/>
                        </a:lnTo>
                        <a:lnTo>
                          <a:pt x="9" y="45"/>
                        </a:lnTo>
                        <a:lnTo>
                          <a:pt x="10" y="57"/>
                        </a:lnTo>
                        <a:lnTo>
                          <a:pt x="10" y="0"/>
                        </a:lnTo>
                        <a:lnTo>
                          <a:pt x="11" y="105"/>
                        </a:lnTo>
                        <a:lnTo>
                          <a:pt x="11" y="14"/>
                        </a:lnTo>
                        <a:lnTo>
                          <a:pt x="12" y="8"/>
                        </a:lnTo>
                        <a:lnTo>
                          <a:pt x="12" y="57"/>
                        </a:lnTo>
                        <a:lnTo>
                          <a:pt x="12" y="12"/>
                        </a:lnTo>
                        <a:lnTo>
                          <a:pt x="13" y="6"/>
                        </a:lnTo>
                        <a:lnTo>
                          <a:pt x="13" y="61"/>
                        </a:lnTo>
                        <a:lnTo>
                          <a:pt x="14" y="5"/>
                        </a:lnTo>
                        <a:lnTo>
                          <a:pt x="14" y="21"/>
                        </a:lnTo>
                        <a:lnTo>
                          <a:pt x="15" y="4"/>
                        </a:lnTo>
                        <a:lnTo>
                          <a:pt x="15" y="44"/>
                        </a:lnTo>
                        <a:lnTo>
                          <a:pt x="16" y="61"/>
                        </a:lnTo>
                        <a:lnTo>
                          <a:pt x="16" y="43"/>
                        </a:lnTo>
                        <a:lnTo>
                          <a:pt x="17" y="158"/>
                        </a:lnTo>
                        <a:lnTo>
                          <a:pt x="17" y="68"/>
                        </a:lnTo>
                        <a:lnTo>
                          <a:pt x="17" y="103"/>
                        </a:lnTo>
                        <a:lnTo>
                          <a:pt x="19" y="27"/>
                        </a:lnTo>
                        <a:lnTo>
                          <a:pt x="19" y="68"/>
                        </a:lnTo>
                        <a:lnTo>
                          <a:pt x="19" y="100"/>
                        </a:lnTo>
                        <a:lnTo>
                          <a:pt x="20" y="6"/>
                        </a:lnTo>
                        <a:lnTo>
                          <a:pt x="20" y="16"/>
                        </a:lnTo>
                        <a:lnTo>
                          <a:pt x="20" y="13"/>
                        </a:lnTo>
                        <a:lnTo>
                          <a:pt x="22" y="65"/>
                        </a:lnTo>
                        <a:lnTo>
                          <a:pt x="22" y="77"/>
                        </a:lnTo>
                        <a:lnTo>
                          <a:pt x="23" y="105"/>
                        </a:lnTo>
                        <a:lnTo>
                          <a:pt x="23" y="24"/>
                        </a:lnTo>
                        <a:lnTo>
                          <a:pt x="24" y="13"/>
                        </a:lnTo>
                        <a:lnTo>
                          <a:pt x="25" y="80"/>
                        </a:lnTo>
                        <a:lnTo>
                          <a:pt x="25" y="49"/>
                        </a:lnTo>
                        <a:lnTo>
                          <a:pt x="25" y="42"/>
                        </a:lnTo>
                        <a:lnTo>
                          <a:pt x="26" y="8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4" name="Freeform 1593"/>
                  <p:cNvSpPr>
                    <a:spLocks/>
                  </p:cNvSpPr>
                  <p:nvPr/>
                </p:nvSpPr>
                <p:spPr bwMode="auto">
                  <a:xfrm>
                    <a:off x="6618289" y="4092577"/>
                    <a:ext cx="36513" cy="238125"/>
                  </a:xfrm>
                  <a:custGeom>
                    <a:avLst/>
                    <a:gdLst>
                      <a:gd name="T0" fmla="*/ 0 w 23"/>
                      <a:gd name="T1" fmla="*/ 104 h 150"/>
                      <a:gd name="T2" fmla="*/ 0 w 23"/>
                      <a:gd name="T3" fmla="*/ 82 h 150"/>
                      <a:gd name="T4" fmla="*/ 1 w 23"/>
                      <a:gd name="T5" fmla="*/ 26 h 150"/>
                      <a:gd name="T6" fmla="*/ 1 w 23"/>
                      <a:gd name="T7" fmla="*/ 121 h 150"/>
                      <a:gd name="T8" fmla="*/ 2 w 23"/>
                      <a:gd name="T9" fmla="*/ 24 h 150"/>
                      <a:gd name="T10" fmla="*/ 2 w 23"/>
                      <a:gd name="T11" fmla="*/ 56 h 150"/>
                      <a:gd name="T12" fmla="*/ 2 w 23"/>
                      <a:gd name="T13" fmla="*/ 62 h 150"/>
                      <a:gd name="T14" fmla="*/ 3 w 23"/>
                      <a:gd name="T15" fmla="*/ 33 h 150"/>
                      <a:gd name="T16" fmla="*/ 4 w 23"/>
                      <a:gd name="T17" fmla="*/ 63 h 150"/>
                      <a:gd name="T18" fmla="*/ 4 w 23"/>
                      <a:gd name="T19" fmla="*/ 73 h 150"/>
                      <a:gd name="T20" fmla="*/ 5 w 23"/>
                      <a:gd name="T21" fmla="*/ 60 h 150"/>
                      <a:gd name="T22" fmla="*/ 5 w 23"/>
                      <a:gd name="T23" fmla="*/ 116 h 150"/>
                      <a:gd name="T24" fmla="*/ 5 w 23"/>
                      <a:gd name="T25" fmla="*/ 91 h 150"/>
                      <a:gd name="T26" fmla="*/ 6 w 23"/>
                      <a:gd name="T27" fmla="*/ 105 h 150"/>
                      <a:gd name="T28" fmla="*/ 7 w 23"/>
                      <a:gd name="T29" fmla="*/ 31 h 150"/>
                      <a:gd name="T30" fmla="*/ 7 w 23"/>
                      <a:gd name="T31" fmla="*/ 48 h 150"/>
                      <a:gd name="T32" fmla="*/ 7 w 23"/>
                      <a:gd name="T33" fmla="*/ 42 h 150"/>
                      <a:gd name="T34" fmla="*/ 8 w 23"/>
                      <a:gd name="T35" fmla="*/ 83 h 150"/>
                      <a:gd name="T36" fmla="*/ 9 w 23"/>
                      <a:gd name="T37" fmla="*/ 104 h 150"/>
                      <a:gd name="T38" fmla="*/ 9 w 23"/>
                      <a:gd name="T39" fmla="*/ 37 h 150"/>
                      <a:gd name="T40" fmla="*/ 10 w 23"/>
                      <a:gd name="T41" fmla="*/ 38 h 150"/>
                      <a:gd name="T42" fmla="*/ 10 w 23"/>
                      <a:gd name="T43" fmla="*/ 67 h 150"/>
                      <a:gd name="T44" fmla="*/ 10 w 23"/>
                      <a:gd name="T45" fmla="*/ 101 h 150"/>
                      <a:gd name="T46" fmla="*/ 11 w 23"/>
                      <a:gd name="T47" fmla="*/ 40 h 150"/>
                      <a:gd name="T48" fmla="*/ 11 w 23"/>
                      <a:gd name="T49" fmla="*/ 56 h 150"/>
                      <a:gd name="T50" fmla="*/ 12 w 23"/>
                      <a:gd name="T51" fmla="*/ 39 h 150"/>
                      <a:gd name="T52" fmla="*/ 12 w 23"/>
                      <a:gd name="T53" fmla="*/ 35 h 150"/>
                      <a:gd name="T54" fmla="*/ 12 w 23"/>
                      <a:gd name="T55" fmla="*/ 47 h 150"/>
                      <a:gd name="T56" fmla="*/ 13 w 23"/>
                      <a:gd name="T57" fmla="*/ 41 h 150"/>
                      <a:gd name="T58" fmla="*/ 13 w 23"/>
                      <a:gd name="T59" fmla="*/ 29 h 150"/>
                      <a:gd name="T60" fmla="*/ 14 w 23"/>
                      <a:gd name="T61" fmla="*/ 46 h 150"/>
                      <a:gd name="T62" fmla="*/ 14 w 23"/>
                      <a:gd name="T63" fmla="*/ 37 h 150"/>
                      <a:gd name="T64" fmla="*/ 15 w 23"/>
                      <a:gd name="T65" fmla="*/ 69 h 150"/>
                      <a:gd name="T66" fmla="*/ 16 w 23"/>
                      <a:gd name="T67" fmla="*/ 136 h 150"/>
                      <a:gd name="T68" fmla="*/ 16 w 23"/>
                      <a:gd name="T69" fmla="*/ 62 h 150"/>
                      <a:gd name="T70" fmla="*/ 16 w 23"/>
                      <a:gd name="T71" fmla="*/ 43 h 150"/>
                      <a:gd name="T72" fmla="*/ 17 w 23"/>
                      <a:gd name="T73" fmla="*/ 150 h 150"/>
                      <a:gd name="T74" fmla="*/ 18 w 23"/>
                      <a:gd name="T75" fmla="*/ 44 h 150"/>
                      <a:gd name="T76" fmla="*/ 18 w 23"/>
                      <a:gd name="T77" fmla="*/ 28 h 150"/>
                      <a:gd name="T78" fmla="*/ 19 w 23"/>
                      <a:gd name="T79" fmla="*/ 95 h 150"/>
                      <a:gd name="T80" fmla="*/ 20 w 23"/>
                      <a:gd name="T81" fmla="*/ 103 h 150"/>
                      <a:gd name="T82" fmla="*/ 20 w 23"/>
                      <a:gd name="T83" fmla="*/ 111 h 150"/>
                      <a:gd name="T84" fmla="*/ 20 w 23"/>
                      <a:gd name="T85" fmla="*/ 42 h 150"/>
                      <a:gd name="T86" fmla="*/ 21 w 23"/>
                      <a:gd name="T87" fmla="*/ 46 h 150"/>
                      <a:gd name="T88" fmla="*/ 21 w 23"/>
                      <a:gd name="T89" fmla="*/ 42 h 150"/>
                      <a:gd name="T90" fmla="*/ 21 w 23"/>
                      <a:gd name="T91" fmla="*/ 43 h 150"/>
                      <a:gd name="T92" fmla="*/ 22 w 23"/>
                      <a:gd name="T93" fmla="*/ 0 h 150"/>
                      <a:gd name="T94" fmla="*/ 22 w 23"/>
                      <a:gd name="T95" fmla="*/ 12 h 150"/>
                      <a:gd name="T96" fmla="*/ 23 w 23"/>
                      <a:gd name="T97" fmla="*/ 43 h 150"/>
                      <a:gd name="T98" fmla="*/ 23 w 23"/>
                      <a:gd name="T99" fmla="*/ 82 h 15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3" h="150">
                        <a:moveTo>
                          <a:pt x="0" y="104"/>
                        </a:moveTo>
                        <a:lnTo>
                          <a:pt x="0" y="82"/>
                        </a:lnTo>
                        <a:lnTo>
                          <a:pt x="1" y="26"/>
                        </a:lnTo>
                        <a:lnTo>
                          <a:pt x="1" y="121"/>
                        </a:lnTo>
                        <a:lnTo>
                          <a:pt x="2" y="24"/>
                        </a:lnTo>
                        <a:lnTo>
                          <a:pt x="2" y="56"/>
                        </a:lnTo>
                        <a:lnTo>
                          <a:pt x="2" y="62"/>
                        </a:lnTo>
                        <a:lnTo>
                          <a:pt x="3" y="33"/>
                        </a:lnTo>
                        <a:lnTo>
                          <a:pt x="4" y="63"/>
                        </a:lnTo>
                        <a:lnTo>
                          <a:pt x="4" y="73"/>
                        </a:lnTo>
                        <a:lnTo>
                          <a:pt x="5" y="60"/>
                        </a:lnTo>
                        <a:lnTo>
                          <a:pt x="5" y="116"/>
                        </a:lnTo>
                        <a:lnTo>
                          <a:pt x="5" y="91"/>
                        </a:lnTo>
                        <a:lnTo>
                          <a:pt x="6" y="105"/>
                        </a:lnTo>
                        <a:lnTo>
                          <a:pt x="7" y="31"/>
                        </a:lnTo>
                        <a:lnTo>
                          <a:pt x="7" y="48"/>
                        </a:lnTo>
                        <a:lnTo>
                          <a:pt x="7" y="42"/>
                        </a:lnTo>
                        <a:lnTo>
                          <a:pt x="8" y="83"/>
                        </a:lnTo>
                        <a:lnTo>
                          <a:pt x="9" y="104"/>
                        </a:lnTo>
                        <a:lnTo>
                          <a:pt x="9" y="37"/>
                        </a:lnTo>
                        <a:lnTo>
                          <a:pt x="10" y="38"/>
                        </a:lnTo>
                        <a:lnTo>
                          <a:pt x="10" y="67"/>
                        </a:lnTo>
                        <a:lnTo>
                          <a:pt x="10" y="101"/>
                        </a:lnTo>
                        <a:lnTo>
                          <a:pt x="11" y="40"/>
                        </a:lnTo>
                        <a:lnTo>
                          <a:pt x="11" y="56"/>
                        </a:lnTo>
                        <a:lnTo>
                          <a:pt x="12" y="39"/>
                        </a:lnTo>
                        <a:lnTo>
                          <a:pt x="12" y="35"/>
                        </a:lnTo>
                        <a:lnTo>
                          <a:pt x="12" y="47"/>
                        </a:lnTo>
                        <a:lnTo>
                          <a:pt x="13" y="41"/>
                        </a:lnTo>
                        <a:lnTo>
                          <a:pt x="13" y="29"/>
                        </a:lnTo>
                        <a:lnTo>
                          <a:pt x="14" y="46"/>
                        </a:lnTo>
                        <a:lnTo>
                          <a:pt x="14" y="37"/>
                        </a:lnTo>
                        <a:lnTo>
                          <a:pt x="15" y="69"/>
                        </a:lnTo>
                        <a:lnTo>
                          <a:pt x="16" y="136"/>
                        </a:lnTo>
                        <a:lnTo>
                          <a:pt x="16" y="62"/>
                        </a:lnTo>
                        <a:lnTo>
                          <a:pt x="16" y="43"/>
                        </a:lnTo>
                        <a:lnTo>
                          <a:pt x="17" y="150"/>
                        </a:lnTo>
                        <a:lnTo>
                          <a:pt x="18" y="44"/>
                        </a:lnTo>
                        <a:lnTo>
                          <a:pt x="18" y="28"/>
                        </a:lnTo>
                        <a:lnTo>
                          <a:pt x="19" y="95"/>
                        </a:lnTo>
                        <a:lnTo>
                          <a:pt x="20" y="103"/>
                        </a:lnTo>
                        <a:lnTo>
                          <a:pt x="20" y="111"/>
                        </a:lnTo>
                        <a:lnTo>
                          <a:pt x="20" y="42"/>
                        </a:lnTo>
                        <a:lnTo>
                          <a:pt x="21" y="46"/>
                        </a:lnTo>
                        <a:lnTo>
                          <a:pt x="21" y="42"/>
                        </a:lnTo>
                        <a:lnTo>
                          <a:pt x="21" y="43"/>
                        </a:lnTo>
                        <a:lnTo>
                          <a:pt x="22" y="0"/>
                        </a:lnTo>
                        <a:lnTo>
                          <a:pt x="22" y="12"/>
                        </a:lnTo>
                        <a:lnTo>
                          <a:pt x="23" y="43"/>
                        </a:lnTo>
                        <a:lnTo>
                          <a:pt x="23" y="8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5" name="Freeform 1594"/>
                  <p:cNvSpPr>
                    <a:spLocks/>
                  </p:cNvSpPr>
                  <p:nvPr/>
                </p:nvSpPr>
                <p:spPr bwMode="auto">
                  <a:xfrm>
                    <a:off x="6654801" y="4125914"/>
                    <a:ext cx="38100" cy="260350"/>
                  </a:xfrm>
                  <a:custGeom>
                    <a:avLst/>
                    <a:gdLst>
                      <a:gd name="T0" fmla="*/ 0 w 24"/>
                      <a:gd name="T1" fmla="*/ 61 h 164"/>
                      <a:gd name="T2" fmla="*/ 0 w 24"/>
                      <a:gd name="T3" fmla="*/ 0 h 164"/>
                      <a:gd name="T4" fmla="*/ 1 w 24"/>
                      <a:gd name="T5" fmla="*/ 55 h 164"/>
                      <a:gd name="T6" fmla="*/ 1 w 24"/>
                      <a:gd name="T7" fmla="*/ 20 h 164"/>
                      <a:gd name="T8" fmla="*/ 2 w 24"/>
                      <a:gd name="T9" fmla="*/ 16 h 164"/>
                      <a:gd name="T10" fmla="*/ 2 w 24"/>
                      <a:gd name="T11" fmla="*/ 138 h 164"/>
                      <a:gd name="T12" fmla="*/ 3 w 24"/>
                      <a:gd name="T13" fmla="*/ 86 h 164"/>
                      <a:gd name="T14" fmla="*/ 4 w 24"/>
                      <a:gd name="T15" fmla="*/ 7 h 164"/>
                      <a:gd name="T16" fmla="*/ 4 w 24"/>
                      <a:gd name="T17" fmla="*/ 44 h 164"/>
                      <a:gd name="T18" fmla="*/ 4 w 24"/>
                      <a:gd name="T19" fmla="*/ 70 h 164"/>
                      <a:gd name="T20" fmla="*/ 5 w 24"/>
                      <a:gd name="T21" fmla="*/ 0 h 164"/>
                      <a:gd name="T22" fmla="*/ 5 w 24"/>
                      <a:gd name="T23" fmla="*/ 52 h 164"/>
                      <a:gd name="T24" fmla="*/ 6 w 24"/>
                      <a:gd name="T25" fmla="*/ 34 h 164"/>
                      <a:gd name="T26" fmla="*/ 6 w 24"/>
                      <a:gd name="T27" fmla="*/ 14 h 164"/>
                      <a:gd name="T28" fmla="*/ 7 w 24"/>
                      <a:gd name="T29" fmla="*/ 51 h 164"/>
                      <a:gd name="T30" fmla="*/ 7 w 24"/>
                      <a:gd name="T31" fmla="*/ 36 h 164"/>
                      <a:gd name="T32" fmla="*/ 7 w 24"/>
                      <a:gd name="T33" fmla="*/ 63 h 164"/>
                      <a:gd name="T34" fmla="*/ 8 w 24"/>
                      <a:gd name="T35" fmla="*/ 96 h 164"/>
                      <a:gd name="T36" fmla="*/ 9 w 24"/>
                      <a:gd name="T37" fmla="*/ 75 h 164"/>
                      <a:gd name="T38" fmla="*/ 9 w 24"/>
                      <a:gd name="T39" fmla="*/ 61 h 164"/>
                      <a:gd name="T40" fmla="*/ 9 w 24"/>
                      <a:gd name="T41" fmla="*/ 100 h 164"/>
                      <a:gd name="T42" fmla="*/ 10 w 24"/>
                      <a:gd name="T43" fmla="*/ 9 h 164"/>
                      <a:gd name="T44" fmla="*/ 11 w 24"/>
                      <a:gd name="T45" fmla="*/ 2 h 164"/>
                      <a:gd name="T46" fmla="*/ 11 w 24"/>
                      <a:gd name="T47" fmla="*/ 57 h 164"/>
                      <a:gd name="T48" fmla="*/ 12 w 24"/>
                      <a:gd name="T49" fmla="*/ 21 h 164"/>
                      <a:gd name="T50" fmla="*/ 12 w 24"/>
                      <a:gd name="T51" fmla="*/ 45 h 164"/>
                      <a:gd name="T52" fmla="*/ 12 w 24"/>
                      <a:gd name="T53" fmla="*/ 91 h 164"/>
                      <a:gd name="T54" fmla="*/ 13 w 24"/>
                      <a:gd name="T55" fmla="*/ 32 h 164"/>
                      <a:gd name="T56" fmla="*/ 13 w 24"/>
                      <a:gd name="T57" fmla="*/ 14 h 164"/>
                      <a:gd name="T58" fmla="*/ 14 w 24"/>
                      <a:gd name="T59" fmla="*/ 69 h 164"/>
                      <a:gd name="T60" fmla="*/ 15 w 24"/>
                      <a:gd name="T61" fmla="*/ 46 h 164"/>
                      <a:gd name="T62" fmla="*/ 15 w 24"/>
                      <a:gd name="T63" fmla="*/ 60 h 164"/>
                      <a:gd name="T64" fmla="*/ 16 w 24"/>
                      <a:gd name="T65" fmla="*/ 105 h 164"/>
                      <a:gd name="T66" fmla="*/ 16 w 24"/>
                      <a:gd name="T67" fmla="*/ 33 h 164"/>
                      <a:gd name="T68" fmla="*/ 16 w 24"/>
                      <a:gd name="T69" fmla="*/ 63 h 164"/>
                      <a:gd name="T70" fmla="*/ 17 w 24"/>
                      <a:gd name="T71" fmla="*/ 57 h 164"/>
                      <a:gd name="T72" fmla="*/ 17 w 24"/>
                      <a:gd name="T73" fmla="*/ 133 h 164"/>
                      <a:gd name="T74" fmla="*/ 18 w 24"/>
                      <a:gd name="T75" fmla="*/ 11 h 164"/>
                      <a:gd name="T76" fmla="*/ 18 w 24"/>
                      <a:gd name="T77" fmla="*/ 20 h 164"/>
                      <a:gd name="T78" fmla="*/ 18 w 24"/>
                      <a:gd name="T79" fmla="*/ 54 h 164"/>
                      <a:gd name="T80" fmla="*/ 19 w 24"/>
                      <a:gd name="T81" fmla="*/ 85 h 164"/>
                      <a:gd name="T82" fmla="*/ 20 w 24"/>
                      <a:gd name="T83" fmla="*/ 6 h 164"/>
                      <a:gd name="T84" fmla="*/ 20 w 24"/>
                      <a:gd name="T85" fmla="*/ 5 h 164"/>
                      <a:gd name="T86" fmla="*/ 20 w 24"/>
                      <a:gd name="T87" fmla="*/ 2 h 164"/>
                      <a:gd name="T88" fmla="*/ 21 w 24"/>
                      <a:gd name="T89" fmla="*/ 93 h 164"/>
                      <a:gd name="T90" fmla="*/ 21 w 24"/>
                      <a:gd name="T91" fmla="*/ 57 h 164"/>
                      <a:gd name="T92" fmla="*/ 22 w 24"/>
                      <a:gd name="T93" fmla="*/ 164 h 164"/>
                      <a:gd name="T94" fmla="*/ 23 w 24"/>
                      <a:gd name="T95" fmla="*/ 41 h 164"/>
                      <a:gd name="T96" fmla="*/ 23 w 24"/>
                      <a:gd name="T97" fmla="*/ 65 h 164"/>
                      <a:gd name="T98" fmla="*/ 24 w 24"/>
                      <a:gd name="T99" fmla="*/ 69 h 16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4" h="164">
                        <a:moveTo>
                          <a:pt x="0" y="61"/>
                        </a:moveTo>
                        <a:lnTo>
                          <a:pt x="0" y="0"/>
                        </a:lnTo>
                        <a:lnTo>
                          <a:pt x="1" y="55"/>
                        </a:lnTo>
                        <a:lnTo>
                          <a:pt x="1" y="20"/>
                        </a:lnTo>
                        <a:lnTo>
                          <a:pt x="2" y="16"/>
                        </a:lnTo>
                        <a:lnTo>
                          <a:pt x="2" y="138"/>
                        </a:lnTo>
                        <a:lnTo>
                          <a:pt x="3" y="86"/>
                        </a:lnTo>
                        <a:lnTo>
                          <a:pt x="4" y="7"/>
                        </a:lnTo>
                        <a:lnTo>
                          <a:pt x="4" y="44"/>
                        </a:lnTo>
                        <a:lnTo>
                          <a:pt x="4" y="70"/>
                        </a:lnTo>
                        <a:lnTo>
                          <a:pt x="5" y="0"/>
                        </a:lnTo>
                        <a:lnTo>
                          <a:pt x="5" y="52"/>
                        </a:lnTo>
                        <a:lnTo>
                          <a:pt x="6" y="34"/>
                        </a:lnTo>
                        <a:lnTo>
                          <a:pt x="6" y="14"/>
                        </a:lnTo>
                        <a:lnTo>
                          <a:pt x="7" y="51"/>
                        </a:lnTo>
                        <a:lnTo>
                          <a:pt x="7" y="36"/>
                        </a:lnTo>
                        <a:lnTo>
                          <a:pt x="7" y="63"/>
                        </a:lnTo>
                        <a:lnTo>
                          <a:pt x="8" y="96"/>
                        </a:lnTo>
                        <a:lnTo>
                          <a:pt x="9" y="75"/>
                        </a:lnTo>
                        <a:lnTo>
                          <a:pt x="9" y="61"/>
                        </a:lnTo>
                        <a:lnTo>
                          <a:pt x="9" y="100"/>
                        </a:lnTo>
                        <a:lnTo>
                          <a:pt x="10" y="9"/>
                        </a:lnTo>
                        <a:lnTo>
                          <a:pt x="11" y="2"/>
                        </a:lnTo>
                        <a:lnTo>
                          <a:pt x="11" y="57"/>
                        </a:lnTo>
                        <a:lnTo>
                          <a:pt x="12" y="21"/>
                        </a:lnTo>
                        <a:lnTo>
                          <a:pt x="12" y="45"/>
                        </a:lnTo>
                        <a:lnTo>
                          <a:pt x="12" y="91"/>
                        </a:lnTo>
                        <a:lnTo>
                          <a:pt x="13" y="32"/>
                        </a:lnTo>
                        <a:lnTo>
                          <a:pt x="13" y="14"/>
                        </a:lnTo>
                        <a:lnTo>
                          <a:pt x="14" y="69"/>
                        </a:lnTo>
                        <a:lnTo>
                          <a:pt x="15" y="46"/>
                        </a:lnTo>
                        <a:lnTo>
                          <a:pt x="15" y="60"/>
                        </a:lnTo>
                        <a:lnTo>
                          <a:pt x="16" y="105"/>
                        </a:lnTo>
                        <a:lnTo>
                          <a:pt x="16" y="33"/>
                        </a:lnTo>
                        <a:lnTo>
                          <a:pt x="16" y="63"/>
                        </a:lnTo>
                        <a:lnTo>
                          <a:pt x="17" y="57"/>
                        </a:lnTo>
                        <a:lnTo>
                          <a:pt x="17" y="133"/>
                        </a:lnTo>
                        <a:lnTo>
                          <a:pt x="18" y="11"/>
                        </a:lnTo>
                        <a:lnTo>
                          <a:pt x="18" y="20"/>
                        </a:lnTo>
                        <a:lnTo>
                          <a:pt x="18" y="54"/>
                        </a:lnTo>
                        <a:lnTo>
                          <a:pt x="19" y="85"/>
                        </a:lnTo>
                        <a:lnTo>
                          <a:pt x="20" y="6"/>
                        </a:lnTo>
                        <a:lnTo>
                          <a:pt x="20" y="5"/>
                        </a:lnTo>
                        <a:lnTo>
                          <a:pt x="20" y="2"/>
                        </a:lnTo>
                        <a:lnTo>
                          <a:pt x="21" y="93"/>
                        </a:lnTo>
                        <a:lnTo>
                          <a:pt x="21" y="57"/>
                        </a:lnTo>
                        <a:lnTo>
                          <a:pt x="22" y="164"/>
                        </a:lnTo>
                        <a:lnTo>
                          <a:pt x="23" y="41"/>
                        </a:lnTo>
                        <a:lnTo>
                          <a:pt x="23" y="65"/>
                        </a:lnTo>
                        <a:lnTo>
                          <a:pt x="24" y="6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6" name="Freeform 1595"/>
                  <p:cNvSpPr>
                    <a:spLocks/>
                  </p:cNvSpPr>
                  <p:nvPr/>
                </p:nvSpPr>
                <p:spPr bwMode="auto">
                  <a:xfrm>
                    <a:off x="6692901" y="4140202"/>
                    <a:ext cx="1588" cy="290513"/>
                  </a:xfrm>
                  <a:custGeom>
                    <a:avLst/>
                    <a:gdLst>
                      <a:gd name="T0" fmla="*/ 0 w 1"/>
                      <a:gd name="T1" fmla="*/ 60 h 183"/>
                      <a:gd name="T2" fmla="*/ 0 w 1"/>
                      <a:gd name="T3" fmla="*/ 0 h 183"/>
                      <a:gd name="T4" fmla="*/ 0 w 1"/>
                      <a:gd name="T5" fmla="*/ 28 h 183"/>
                      <a:gd name="T6" fmla="*/ 1 w 1"/>
                      <a:gd name="T7" fmla="*/ 23 h 183"/>
                      <a:gd name="T8" fmla="*/ 1 w 1"/>
                      <a:gd name="T9" fmla="*/ 183 h 18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" h="183">
                        <a:moveTo>
                          <a:pt x="0" y="60"/>
                        </a:moveTo>
                        <a:lnTo>
                          <a:pt x="0" y="0"/>
                        </a:lnTo>
                        <a:lnTo>
                          <a:pt x="0" y="28"/>
                        </a:lnTo>
                        <a:lnTo>
                          <a:pt x="1" y="23"/>
                        </a:lnTo>
                        <a:lnTo>
                          <a:pt x="1" y="18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7" name="Freeform 1596"/>
                  <p:cNvSpPr>
                    <a:spLocks/>
                  </p:cNvSpPr>
                  <p:nvPr/>
                </p:nvSpPr>
                <p:spPr bwMode="auto">
                  <a:xfrm>
                    <a:off x="6694489" y="4165602"/>
                    <a:ext cx="3175" cy="265113"/>
                  </a:xfrm>
                  <a:custGeom>
                    <a:avLst/>
                    <a:gdLst>
                      <a:gd name="T0" fmla="*/ 0 w 2"/>
                      <a:gd name="T1" fmla="*/ 167 h 167"/>
                      <a:gd name="T2" fmla="*/ 1 w 2"/>
                      <a:gd name="T3" fmla="*/ 16 h 167"/>
                      <a:gd name="T4" fmla="*/ 1 w 2"/>
                      <a:gd name="T5" fmla="*/ 0 h 167"/>
                      <a:gd name="T6" fmla="*/ 2 w 2"/>
                      <a:gd name="T7" fmla="*/ 167 h 16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" h="167">
                        <a:moveTo>
                          <a:pt x="0" y="167"/>
                        </a:moveTo>
                        <a:lnTo>
                          <a:pt x="1" y="16"/>
                        </a:lnTo>
                        <a:lnTo>
                          <a:pt x="1" y="0"/>
                        </a:lnTo>
                        <a:lnTo>
                          <a:pt x="2" y="16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8" name="Freeform 1597"/>
                  <p:cNvSpPr>
                    <a:spLocks/>
                  </p:cNvSpPr>
                  <p:nvPr/>
                </p:nvSpPr>
                <p:spPr bwMode="auto">
                  <a:xfrm>
                    <a:off x="6697664" y="4086227"/>
                    <a:ext cx="36513" cy="344488"/>
                  </a:xfrm>
                  <a:custGeom>
                    <a:avLst/>
                    <a:gdLst>
                      <a:gd name="T0" fmla="*/ 0 w 23"/>
                      <a:gd name="T1" fmla="*/ 217 h 217"/>
                      <a:gd name="T2" fmla="*/ 0 w 23"/>
                      <a:gd name="T3" fmla="*/ 45 h 217"/>
                      <a:gd name="T4" fmla="*/ 0 w 23"/>
                      <a:gd name="T5" fmla="*/ 81 h 217"/>
                      <a:gd name="T6" fmla="*/ 1 w 23"/>
                      <a:gd name="T7" fmla="*/ 69 h 217"/>
                      <a:gd name="T8" fmla="*/ 2 w 23"/>
                      <a:gd name="T9" fmla="*/ 21 h 217"/>
                      <a:gd name="T10" fmla="*/ 2 w 23"/>
                      <a:gd name="T11" fmla="*/ 85 h 217"/>
                      <a:gd name="T12" fmla="*/ 2 w 23"/>
                      <a:gd name="T13" fmla="*/ 77 h 217"/>
                      <a:gd name="T14" fmla="*/ 2 w 23"/>
                      <a:gd name="T15" fmla="*/ 61 h 217"/>
                      <a:gd name="T16" fmla="*/ 3 w 23"/>
                      <a:gd name="T17" fmla="*/ 165 h 217"/>
                      <a:gd name="T18" fmla="*/ 3 w 23"/>
                      <a:gd name="T19" fmla="*/ 39 h 217"/>
                      <a:gd name="T20" fmla="*/ 4 w 23"/>
                      <a:gd name="T21" fmla="*/ 47 h 217"/>
                      <a:gd name="T22" fmla="*/ 4 w 23"/>
                      <a:gd name="T23" fmla="*/ 77 h 217"/>
                      <a:gd name="T24" fmla="*/ 5 w 23"/>
                      <a:gd name="T25" fmla="*/ 37 h 217"/>
                      <a:gd name="T26" fmla="*/ 5 w 23"/>
                      <a:gd name="T27" fmla="*/ 69 h 217"/>
                      <a:gd name="T28" fmla="*/ 5 w 23"/>
                      <a:gd name="T29" fmla="*/ 81 h 217"/>
                      <a:gd name="T30" fmla="*/ 5 w 23"/>
                      <a:gd name="T31" fmla="*/ 92 h 217"/>
                      <a:gd name="T32" fmla="*/ 6 w 23"/>
                      <a:gd name="T33" fmla="*/ 23 h 217"/>
                      <a:gd name="T34" fmla="*/ 7 w 23"/>
                      <a:gd name="T35" fmla="*/ 31 h 217"/>
                      <a:gd name="T36" fmla="*/ 7 w 23"/>
                      <a:gd name="T37" fmla="*/ 69 h 217"/>
                      <a:gd name="T38" fmla="*/ 8 w 23"/>
                      <a:gd name="T39" fmla="*/ 129 h 217"/>
                      <a:gd name="T40" fmla="*/ 8 w 23"/>
                      <a:gd name="T41" fmla="*/ 51 h 217"/>
                      <a:gd name="T42" fmla="*/ 9 w 23"/>
                      <a:gd name="T43" fmla="*/ 37 h 217"/>
                      <a:gd name="T44" fmla="*/ 9 w 23"/>
                      <a:gd name="T45" fmla="*/ 0 h 217"/>
                      <a:gd name="T46" fmla="*/ 9 w 23"/>
                      <a:gd name="T47" fmla="*/ 85 h 217"/>
                      <a:gd name="T48" fmla="*/ 10 w 23"/>
                      <a:gd name="T49" fmla="*/ 45 h 217"/>
                      <a:gd name="T50" fmla="*/ 10 w 23"/>
                      <a:gd name="T51" fmla="*/ 34 h 217"/>
                      <a:gd name="T52" fmla="*/ 10 w 23"/>
                      <a:gd name="T53" fmla="*/ 116 h 217"/>
                      <a:gd name="T54" fmla="*/ 11 w 23"/>
                      <a:gd name="T55" fmla="*/ 78 h 217"/>
                      <a:gd name="T56" fmla="*/ 12 w 23"/>
                      <a:gd name="T57" fmla="*/ 71 h 217"/>
                      <a:gd name="T58" fmla="*/ 12 w 23"/>
                      <a:gd name="T59" fmla="*/ 33 h 217"/>
                      <a:gd name="T60" fmla="*/ 12 w 23"/>
                      <a:gd name="T61" fmla="*/ 105 h 217"/>
                      <a:gd name="T62" fmla="*/ 13 w 23"/>
                      <a:gd name="T63" fmla="*/ 60 h 217"/>
                      <a:gd name="T64" fmla="*/ 13 w 23"/>
                      <a:gd name="T65" fmla="*/ 32 h 217"/>
                      <a:gd name="T66" fmla="*/ 14 w 23"/>
                      <a:gd name="T67" fmla="*/ 149 h 217"/>
                      <a:gd name="T68" fmla="*/ 15 w 23"/>
                      <a:gd name="T69" fmla="*/ 87 h 217"/>
                      <a:gd name="T70" fmla="*/ 16 w 23"/>
                      <a:gd name="T71" fmla="*/ 153 h 217"/>
                      <a:gd name="T72" fmla="*/ 16 w 23"/>
                      <a:gd name="T73" fmla="*/ 32 h 217"/>
                      <a:gd name="T74" fmla="*/ 16 w 23"/>
                      <a:gd name="T75" fmla="*/ 31 h 217"/>
                      <a:gd name="T76" fmla="*/ 17 w 23"/>
                      <a:gd name="T77" fmla="*/ 57 h 217"/>
                      <a:gd name="T78" fmla="*/ 18 w 23"/>
                      <a:gd name="T79" fmla="*/ 25 h 217"/>
                      <a:gd name="T80" fmla="*/ 18 w 23"/>
                      <a:gd name="T81" fmla="*/ 46 h 217"/>
                      <a:gd name="T82" fmla="*/ 19 w 23"/>
                      <a:gd name="T83" fmla="*/ 39 h 217"/>
                      <a:gd name="T84" fmla="*/ 19 w 23"/>
                      <a:gd name="T85" fmla="*/ 172 h 217"/>
                      <a:gd name="T86" fmla="*/ 19 w 23"/>
                      <a:gd name="T87" fmla="*/ 135 h 217"/>
                      <a:gd name="T88" fmla="*/ 21 w 23"/>
                      <a:gd name="T89" fmla="*/ 44 h 217"/>
                      <a:gd name="T90" fmla="*/ 21 w 23"/>
                      <a:gd name="T91" fmla="*/ 32 h 217"/>
                      <a:gd name="T92" fmla="*/ 21 w 23"/>
                      <a:gd name="T93" fmla="*/ 55 h 217"/>
                      <a:gd name="T94" fmla="*/ 22 w 23"/>
                      <a:gd name="T95" fmla="*/ 7 h 217"/>
                      <a:gd name="T96" fmla="*/ 22 w 23"/>
                      <a:gd name="T97" fmla="*/ 46 h 217"/>
                      <a:gd name="T98" fmla="*/ 23 w 23"/>
                      <a:gd name="T99" fmla="*/ 53 h 2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3" h="217">
                        <a:moveTo>
                          <a:pt x="0" y="217"/>
                        </a:moveTo>
                        <a:lnTo>
                          <a:pt x="0" y="45"/>
                        </a:lnTo>
                        <a:lnTo>
                          <a:pt x="0" y="81"/>
                        </a:lnTo>
                        <a:lnTo>
                          <a:pt x="1" y="69"/>
                        </a:lnTo>
                        <a:lnTo>
                          <a:pt x="2" y="21"/>
                        </a:lnTo>
                        <a:lnTo>
                          <a:pt x="2" y="85"/>
                        </a:lnTo>
                        <a:lnTo>
                          <a:pt x="2" y="77"/>
                        </a:lnTo>
                        <a:lnTo>
                          <a:pt x="2" y="61"/>
                        </a:lnTo>
                        <a:lnTo>
                          <a:pt x="3" y="165"/>
                        </a:lnTo>
                        <a:lnTo>
                          <a:pt x="3" y="39"/>
                        </a:lnTo>
                        <a:lnTo>
                          <a:pt x="4" y="47"/>
                        </a:lnTo>
                        <a:lnTo>
                          <a:pt x="4" y="77"/>
                        </a:lnTo>
                        <a:lnTo>
                          <a:pt x="5" y="37"/>
                        </a:lnTo>
                        <a:lnTo>
                          <a:pt x="5" y="69"/>
                        </a:lnTo>
                        <a:lnTo>
                          <a:pt x="5" y="81"/>
                        </a:lnTo>
                        <a:lnTo>
                          <a:pt x="5" y="92"/>
                        </a:lnTo>
                        <a:lnTo>
                          <a:pt x="6" y="23"/>
                        </a:lnTo>
                        <a:lnTo>
                          <a:pt x="7" y="31"/>
                        </a:lnTo>
                        <a:lnTo>
                          <a:pt x="7" y="69"/>
                        </a:lnTo>
                        <a:lnTo>
                          <a:pt x="8" y="129"/>
                        </a:lnTo>
                        <a:lnTo>
                          <a:pt x="8" y="51"/>
                        </a:lnTo>
                        <a:lnTo>
                          <a:pt x="9" y="37"/>
                        </a:lnTo>
                        <a:lnTo>
                          <a:pt x="9" y="0"/>
                        </a:lnTo>
                        <a:lnTo>
                          <a:pt x="9" y="85"/>
                        </a:lnTo>
                        <a:lnTo>
                          <a:pt x="10" y="45"/>
                        </a:lnTo>
                        <a:lnTo>
                          <a:pt x="10" y="34"/>
                        </a:lnTo>
                        <a:lnTo>
                          <a:pt x="10" y="116"/>
                        </a:lnTo>
                        <a:lnTo>
                          <a:pt x="11" y="78"/>
                        </a:lnTo>
                        <a:lnTo>
                          <a:pt x="12" y="71"/>
                        </a:lnTo>
                        <a:lnTo>
                          <a:pt x="12" y="33"/>
                        </a:lnTo>
                        <a:lnTo>
                          <a:pt x="12" y="105"/>
                        </a:lnTo>
                        <a:lnTo>
                          <a:pt x="13" y="60"/>
                        </a:lnTo>
                        <a:lnTo>
                          <a:pt x="13" y="32"/>
                        </a:lnTo>
                        <a:lnTo>
                          <a:pt x="14" y="149"/>
                        </a:lnTo>
                        <a:lnTo>
                          <a:pt x="15" y="87"/>
                        </a:lnTo>
                        <a:lnTo>
                          <a:pt x="16" y="153"/>
                        </a:lnTo>
                        <a:lnTo>
                          <a:pt x="16" y="32"/>
                        </a:lnTo>
                        <a:lnTo>
                          <a:pt x="16" y="31"/>
                        </a:lnTo>
                        <a:lnTo>
                          <a:pt x="17" y="57"/>
                        </a:lnTo>
                        <a:lnTo>
                          <a:pt x="18" y="25"/>
                        </a:lnTo>
                        <a:lnTo>
                          <a:pt x="18" y="46"/>
                        </a:lnTo>
                        <a:lnTo>
                          <a:pt x="19" y="39"/>
                        </a:lnTo>
                        <a:lnTo>
                          <a:pt x="19" y="172"/>
                        </a:lnTo>
                        <a:lnTo>
                          <a:pt x="19" y="135"/>
                        </a:lnTo>
                        <a:lnTo>
                          <a:pt x="21" y="44"/>
                        </a:lnTo>
                        <a:lnTo>
                          <a:pt x="21" y="32"/>
                        </a:lnTo>
                        <a:lnTo>
                          <a:pt x="21" y="55"/>
                        </a:lnTo>
                        <a:lnTo>
                          <a:pt x="22" y="7"/>
                        </a:lnTo>
                        <a:lnTo>
                          <a:pt x="22" y="46"/>
                        </a:lnTo>
                        <a:lnTo>
                          <a:pt x="23" y="5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9" name="Freeform 1598"/>
                  <p:cNvSpPr>
                    <a:spLocks/>
                  </p:cNvSpPr>
                  <p:nvPr/>
                </p:nvSpPr>
                <p:spPr bwMode="auto">
                  <a:xfrm>
                    <a:off x="6734176" y="4067177"/>
                    <a:ext cx="36513" cy="328613"/>
                  </a:xfrm>
                  <a:custGeom>
                    <a:avLst/>
                    <a:gdLst>
                      <a:gd name="T0" fmla="*/ 0 w 23"/>
                      <a:gd name="T1" fmla="*/ 65 h 207"/>
                      <a:gd name="T2" fmla="*/ 0 w 23"/>
                      <a:gd name="T3" fmla="*/ 37 h 207"/>
                      <a:gd name="T4" fmla="*/ 1 w 23"/>
                      <a:gd name="T5" fmla="*/ 86 h 207"/>
                      <a:gd name="T6" fmla="*/ 1 w 23"/>
                      <a:gd name="T7" fmla="*/ 122 h 207"/>
                      <a:gd name="T8" fmla="*/ 2 w 23"/>
                      <a:gd name="T9" fmla="*/ 207 h 207"/>
                      <a:gd name="T10" fmla="*/ 2 w 23"/>
                      <a:gd name="T11" fmla="*/ 44 h 207"/>
                      <a:gd name="T12" fmla="*/ 2 w 23"/>
                      <a:gd name="T13" fmla="*/ 65 h 207"/>
                      <a:gd name="T14" fmla="*/ 3 w 23"/>
                      <a:gd name="T15" fmla="*/ 78 h 207"/>
                      <a:gd name="T16" fmla="*/ 3 w 23"/>
                      <a:gd name="T17" fmla="*/ 87 h 207"/>
                      <a:gd name="T18" fmla="*/ 4 w 23"/>
                      <a:gd name="T19" fmla="*/ 35 h 207"/>
                      <a:gd name="T20" fmla="*/ 4 w 23"/>
                      <a:gd name="T21" fmla="*/ 57 h 207"/>
                      <a:gd name="T22" fmla="*/ 4 w 23"/>
                      <a:gd name="T23" fmla="*/ 71 h 207"/>
                      <a:gd name="T24" fmla="*/ 5 w 23"/>
                      <a:gd name="T25" fmla="*/ 199 h 207"/>
                      <a:gd name="T26" fmla="*/ 5 w 23"/>
                      <a:gd name="T27" fmla="*/ 31 h 207"/>
                      <a:gd name="T28" fmla="*/ 5 w 23"/>
                      <a:gd name="T29" fmla="*/ 48 h 207"/>
                      <a:gd name="T30" fmla="*/ 7 w 23"/>
                      <a:gd name="T31" fmla="*/ 133 h 207"/>
                      <a:gd name="T32" fmla="*/ 7 w 23"/>
                      <a:gd name="T33" fmla="*/ 129 h 207"/>
                      <a:gd name="T34" fmla="*/ 8 w 23"/>
                      <a:gd name="T35" fmla="*/ 167 h 207"/>
                      <a:gd name="T36" fmla="*/ 9 w 23"/>
                      <a:gd name="T37" fmla="*/ 3 h 207"/>
                      <a:gd name="T38" fmla="*/ 9 w 23"/>
                      <a:gd name="T39" fmla="*/ 19 h 207"/>
                      <a:gd name="T40" fmla="*/ 9 w 23"/>
                      <a:gd name="T41" fmla="*/ 56 h 207"/>
                      <a:gd name="T42" fmla="*/ 10 w 23"/>
                      <a:gd name="T43" fmla="*/ 43 h 207"/>
                      <a:gd name="T44" fmla="*/ 11 w 23"/>
                      <a:gd name="T45" fmla="*/ 72 h 207"/>
                      <a:gd name="T46" fmla="*/ 11 w 23"/>
                      <a:gd name="T47" fmla="*/ 63 h 207"/>
                      <a:gd name="T48" fmla="*/ 12 w 23"/>
                      <a:gd name="T49" fmla="*/ 110 h 207"/>
                      <a:gd name="T50" fmla="*/ 12 w 23"/>
                      <a:gd name="T51" fmla="*/ 136 h 207"/>
                      <a:gd name="T52" fmla="*/ 12 w 23"/>
                      <a:gd name="T53" fmla="*/ 53 h 207"/>
                      <a:gd name="T54" fmla="*/ 13 w 23"/>
                      <a:gd name="T55" fmla="*/ 66 h 207"/>
                      <a:gd name="T56" fmla="*/ 14 w 23"/>
                      <a:gd name="T57" fmla="*/ 68 h 207"/>
                      <a:gd name="T58" fmla="*/ 14 w 23"/>
                      <a:gd name="T59" fmla="*/ 201 h 207"/>
                      <a:gd name="T60" fmla="*/ 14 w 23"/>
                      <a:gd name="T61" fmla="*/ 56 h 207"/>
                      <a:gd name="T62" fmla="*/ 15 w 23"/>
                      <a:gd name="T63" fmla="*/ 79 h 207"/>
                      <a:gd name="T64" fmla="*/ 15 w 23"/>
                      <a:gd name="T65" fmla="*/ 58 h 207"/>
                      <a:gd name="T66" fmla="*/ 16 w 23"/>
                      <a:gd name="T67" fmla="*/ 38 h 207"/>
                      <a:gd name="T68" fmla="*/ 16 w 23"/>
                      <a:gd name="T69" fmla="*/ 160 h 207"/>
                      <a:gd name="T70" fmla="*/ 16 w 23"/>
                      <a:gd name="T71" fmla="*/ 66 h 207"/>
                      <a:gd name="T72" fmla="*/ 17 w 23"/>
                      <a:gd name="T73" fmla="*/ 87 h 207"/>
                      <a:gd name="T74" fmla="*/ 18 w 23"/>
                      <a:gd name="T75" fmla="*/ 0 h 207"/>
                      <a:gd name="T76" fmla="*/ 18 w 23"/>
                      <a:gd name="T77" fmla="*/ 68 h 207"/>
                      <a:gd name="T78" fmla="*/ 18 w 23"/>
                      <a:gd name="T79" fmla="*/ 38 h 207"/>
                      <a:gd name="T80" fmla="*/ 19 w 23"/>
                      <a:gd name="T81" fmla="*/ 131 h 207"/>
                      <a:gd name="T82" fmla="*/ 19 w 23"/>
                      <a:gd name="T83" fmla="*/ 37 h 207"/>
                      <a:gd name="T84" fmla="*/ 19 w 23"/>
                      <a:gd name="T85" fmla="*/ 55 h 207"/>
                      <a:gd name="T86" fmla="*/ 20 w 23"/>
                      <a:gd name="T87" fmla="*/ 72 h 207"/>
                      <a:gd name="T88" fmla="*/ 21 w 23"/>
                      <a:gd name="T89" fmla="*/ 56 h 207"/>
                      <a:gd name="T90" fmla="*/ 21 w 23"/>
                      <a:gd name="T91" fmla="*/ 130 h 207"/>
                      <a:gd name="T92" fmla="*/ 21 w 23"/>
                      <a:gd name="T93" fmla="*/ 76 h 207"/>
                      <a:gd name="T94" fmla="*/ 22 w 23"/>
                      <a:gd name="T95" fmla="*/ 139 h 207"/>
                      <a:gd name="T96" fmla="*/ 23 w 23"/>
                      <a:gd name="T97" fmla="*/ 55 h 207"/>
                      <a:gd name="T98" fmla="*/ 23 w 23"/>
                      <a:gd name="T99" fmla="*/ 78 h 2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3" h="207">
                        <a:moveTo>
                          <a:pt x="0" y="65"/>
                        </a:moveTo>
                        <a:lnTo>
                          <a:pt x="0" y="37"/>
                        </a:lnTo>
                        <a:lnTo>
                          <a:pt x="1" y="86"/>
                        </a:lnTo>
                        <a:lnTo>
                          <a:pt x="1" y="122"/>
                        </a:lnTo>
                        <a:lnTo>
                          <a:pt x="2" y="207"/>
                        </a:lnTo>
                        <a:lnTo>
                          <a:pt x="2" y="44"/>
                        </a:lnTo>
                        <a:lnTo>
                          <a:pt x="2" y="65"/>
                        </a:lnTo>
                        <a:lnTo>
                          <a:pt x="3" y="78"/>
                        </a:lnTo>
                        <a:lnTo>
                          <a:pt x="3" y="87"/>
                        </a:lnTo>
                        <a:lnTo>
                          <a:pt x="4" y="35"/>
                        </a:lnTo>
                        <a:lnTo>
                          <a:pt x="4" y="57"/>
                        </a:lnTo>
                        <a:lnTo>
                          <a:pt x="4" y="71"/>
                        </a:lnTo>
                        <a:lnTo>
                          <a:pt x="5" y="199"/>
                        </a:lnTo>
                        <a:lnTo>
                          <a:pt x="5" y="31"/>
                        </a:lnTo>
                        <a:lnTo>
                          <a:pt x="5" y="48"/>
                        </a:lnTo>
                        <a:lnTo>
                          <a:pt x="7" y="133"/>
                        </a:lnTo>
                        <a:lnTo>
                          <a:pt x="7" y="129"/>
                        </a:lnTo>
                        <a:lnTo>
                          <a:pt x="8" y="167"/>
                        </a:lnTo>
                        <a:lnTo>
                          <a:pt x="9" y="3"/>
                        </a:lnTo>
                        <a:lnTo>
                          <a:pt x="9" y="19"/>
                        </a:lnTo>
                        <a:lnTo>
                          <a:pt x="9" y="56"/>
                        </a:lnTo>
                        <a:lnTo>
                          <a:pt x="10" y="43"/>
                        </a:lnTo>
                        <a:lnTo>
                          <a:pt x="11" y="72"/>
                        </a:lnTo>
                        <a:lnTo>
                          <a:pt x="11" y="63"/>
                        </a:lnTo>
                        <a:lnTo>
                          <a:pt x="12" y="110"/>
                        </a:lnTo>
                        <a:lnTo>
                          <a:pt x="12" y="136"/>
                        </a:lnTo>
                        <a:lnTo>
                          <a:pt x="12" y="53"/>
                        </a:lnTo>
                        <a:lnTo>
                          <a:pt x="13" y="66"/>
                        </a:lnTo>
                        <a:lnTo>
                          <a:pt x="14" y="68"/>
                        </a:lnTo>
                        <a:lnTo>
                          <a:pt x="14" y="201"/>
                        </a:lnTo>
                        <a:lnTo>
                          <a:pt x="14" y="56"/>
                        </a:lnTo>
                        <a:lnTo>
                          <a:pt x="15" y="79"/>
                        </a:lnTo>
                        <a:lnTo>
                          <a:pt x="15" y="58"/>
                        </a:lnTo>
                        <a:lnTo>
                          <a:pt x="16" y="38"/>
                        </a:lnTo>
                        <a:lnTo>
                          <a:pt x="16" y="160"/>
                        </a:lnTo>
                        <a:lnTo>
                          <a:pt x="16" y="66"/>
                        </a:lnTo>
                        <a:lnTo>
                          <a:pt x="17" y="87"/>
                        </a:lnTo>
                        <a:lnTo>
                          <a:pt x="18" y="0"/>
                        </a:lnTo>
                        <a:lnTo>
                          <a:pt x="18" y="68"/>
                        </a:lnTo>
                        <a:lnTo>
                          <a:pt x="18" y="38"/>
                        </a:lnTo>
                        <a:lnTo>
                          <a:pt x="19" y="131"/>
                        </a:lnTo>
                        <a:lnTo>
                          <a:pt x="19" y="37"/>
                        </a:lnTo>
                        <a:lnTo>
                          <a:pt x="19" y="55"/>
                        </a:lnTo>
                        <a:lnTo>
                          <a:pt x="20" y="72"/>
                        </a:lnTo>
                        <a:lnTo>
                          <a:pt x="21" y="56"/>
                        </a:lnTo>
                        <a:lnTo>
                          <a:pt x="21" y="130"/>
                        </a:lnTo>
                        <a:lnTo>
                          <a:pt x="21" y="76"/>
                        </a:lnTo>
                        <a:lnTo>
                          <a:pt x="22" y="139"/>
                        </a:lnTo>
                        <a:lnTo>
                          <a:pt x="23" y="55"/>
                        </a:lnTo>
                        <a:lnTo>
                          <a:pt x="23" y="7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0" name="Freeform 1599"/>
                  <p:cNvSpPr>
                    <a:spLocks/>
                  </p:cNvSpPr>
                  <p:nvPr/>
                </p:nvSpPr>
                <p:spPr bwMode="auto">
                  <a:xfrm>
                    <a:off x="6770689" y="4078289"/>
                    <a:ext cx="34925" cy="285750"/>
                  </a:xfrm>
                  <a:custGeom>
                    <a:avLst/>
                    <a:gdLst>
                      <a:gd name="T0" fmla="*/ 0 w 22"/>
                      <a:gd name="T1" fmla="*/ 71 h 180"/>
                      <a:gd name="T2" fmla="*/ 1 w 22"/>
                      <a:gd name="T3" fmla="*/ 180 h 180"/>
                      <a:gd name="T4" fmla="*/ 1 w 22"/>
                      <a:gd name="T5" fmla="*/ 22 h 180"/>
                      <a:gd name="T6" fmla="*/ 2 w 22"/>
                      <a:gd name="T7" fmla="*/ 74 h 180"/>
                      <a:gd name="T8" fmla="*/ 2 w 22"/>
                      <a:gd name="T9" fmla="*/ 160 h 180"/>
                      <a:gd name="T10" fmla="*/ 3 w 22"/>
                      <a:gd name="T11" fmla="*/ 48 h 180"/>
                      <a:gd name="T12" fmla="*/ 3 w 22"/>
                      <a:gd name="T13" fmla="*/ 23 h 180"/>
                      <a:gd name="T14" fmla="*/ 4 w 22"/>
                      <a:gd name="T15" fmla="*/ 94 h 180"/>
                      <a:gd name="T16" fmla="*/ 4 w 22"/>
                      <a:gd name="T17" fmla="*/ 38 h 180"/>
                      <a:gd name="T18" fmla="*/ 5 w 22"/>
                      <a:gd name="T19" fmla="*/ 35 h 180"/>
                      <a:gd name="T20" fmla="*/ 5 w 22"/>
                      <a:gd name="T21" fmla="*/ 30 h 180"/>
                      <a:gd name="T22" fmla="*/ 5 w 22"/>
                      <a:gd name="T23" fmla="*/ 108 h 180"/>
                      <a:gd name="T24" fmla="*/ 6 w 22"/>
                      <a:gd name="T25" fmla="*/ 71 h 180"/>
                      <a:gd name="T26" fmla="*/ 6 w 22"/>
                      <a:gd name="T27" fmla="*/ 35 h 180"/>
                      <a:gd name="T28" fmla="*/ 7 w 22"/>
                      <a:gd name="T29" fmla="*/ 2 h 180"/>
                      <a:gd name="T30" fmla="*/ 7 w 22"/>
                      <a:gd name="T31" fmla="*/ 38 h 180"/>
                      <a:gd name="T32" fmla="*/ 7 w 22"/>
                      <a:gd name="T33" fmla="*/ 32 h 180"/>
                      <a:gd name="T34" fmla="*/ 8 w 22"/>
                      <a:gd name="T35" fmla="*/ 10 h 180"/>
                      <a:gd name="T36" fmla="*/ 9 w 22"/>
                      <a:gd name="T37" fmla="*/ 118 h 180"/>
                      <a:gd name="T38" fmla="*/ 9 w 22"/>
                      <a:gd name="T39" fmla="*/ 57 h 180"/>
                      <a:gd name="T40" fmla="*/ 9 w 22"/>
                      <a:gd name="T41" fmla="*/ 98 h 180"/>
                      <a:gd name="T42" fmla="*/ 10 w 22"/>
                      <a:gd name="T43" fmla="*/ 24 h 180"/>
                      <a:gd name="T44" fmla="*/ 11 w 22"/>
                      <a:gd name="T45" fmla="*/ 116 h 180"/>
                      <a:gd name="T46" fmla="*/ 11 w 22"/>
                      <a:gd name="T47" fmla="*/ 40 h 180"/>
                      <a:gd name="T48" fmla="*/ 11 w 22"/>
                      <a:gd name="T49" fmla="*/ 0 h 180"/>
                      <a:gd name="T50" fmla="*/ 12 w 22"/>
                      <a:gd name="T51" fmla="*/ 104 h 180"/>
                      <a:gd name="T52" fmla="*/ 12 w 22"/>
                      <a:gd name="T53" fmla="*/ 64 h 180"/>
                      <a:gd name="T54" fmla="*/ 12 w 22"/>
                      <a:gd name="T55" fmla="*/ 65 h 180"/>
                      <a:gd name="T56" fmla="*/ 13 w 22"/>
                      <a:gd name="T57" fmla="*/ 21 h 180"/>
                      <a:gd name="T58" fmla="*/ 14 w 22"/>
                      <a:gd name="T59" fmla="*/ 39 h 180"/>
                      <a:gd name="T60" fmla="*/ 14 w 22"/>
                      <a:gd name="T61" fmla="*/ 47 h 180"/>
                      <a:gd name="T62" fmla="*/ 14 w 22"/>
                      <a:gd name="T63" fmla="*/ 21 h 180"/>
                      <a:gd name="T64" fmla="*/ 15 w 22"/>
                      <a:gd name="T65" fmla="*/ 133 h 180"/>
                      <a:gd name="T66" fmla="*/ 15 w 22"/>
                      <a:gd name="T67" fmla="*/ 51 h 180"/>
                      <a:gd name="T68" fmla="*/ 16 w 22"/>
                      <a:gd name="T69" fmla="*/ 81 h 180"/>
                      <a:gd name="T70" fmla="*/ 16 w 22"/>
                      <a:gd name="T71" fmla="*/ 85 h 180"/>
                      <a:gd name="T72" fmla="*/ 16 w 22"/>
                      <a:gd name="T73" fmla="*/ 38 h 180"/>
                      <a:gd name="T74" fmla="*/ 17 w 22"/>
                      <a:gd name="T75" fmla="*/ 52 h 180"/>
                      <a:gd name="T76" fmla="*/ 17 w 22"/>
                      <a:gd name="T77" fmla="*/ 123 h 180"/>
                      <a:gd name="T78" fmla="*/ 18 w 22"/>
                      <a:gd name="T79" fmla="*/ 164 h 180"/>
                      <a:gd name="T80" fmla="*/ 18 w 22"/>
                      <a:gd name="T81" fmla="*/ 36 h 180"/>
                      <a:gd name="T82" fmla="*/ 18 w 22"/>
                      <a:gd name="T83" fmla="*/ 38 h 180"/>
                      <a:gd name="T84" fmla="*/ 19 w 22"/>
                      <a:gd name="T85" fmla="*/ 46 h 180"/>
                      <a:gd name="T86" fmla="*/ 19 w 22"/>
                      <a:gd name="T87" fmla="*/ 65 h 180"/>
                      <a:gd name="T88" fmla="*/ 20 w 22"/>
                      <a:gd name="T89" fmla="*/ 5 h 180"/>
                      <a:gd name="T90" fmla="*/ 20 w 22"/>
                      <a:gd name="T91" fmla="*/ 10 h 180"/>
                      <a:gd name="T92" fmla="*/ 20 w 22"/>
                      <a:gd name="T93" fmla="*/ 7 h 180"/>
                      <a:gd name="T94" fmla="*/ 21 w 22"/>
                      <a:gd name="T95" fmla="*/ 114 h 180"/>
                      <a:gd name="T96" fmla="*/ 21 w 22"/>
                      <a:gd name="T97" fmla="*/ 63 h 180"/>
                      <a:gd name="T98" fmla="*/ 22 w 22"/>
                      <a:gd name="T99" fmla="*/ 155 h 1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2" h="180">
                        <a:moveTo>
                          <a:pt x="0" y="71"/>
                        </a:moveTo>
                        <a:lnTo>
                          <a:pt x="1" y="180"/>
                        </a:lnTo>
                        <a:lnTo>
                          <a:pt x="1" y="22"/>
                        </a:lnTo>
                        <a:lnTo>
                          <a:pt x="2" y="74"/>
                        </a:lnTo>
                        <a:lnTo>
                          <a:pt x="2" y="160"/>
                        </a:lnTo>
                        <a:lnTo>
                          <a:pt x="3" y="48"/>
                        </a:lnTo>
                        <a:lnTo>
                          <a:pt x="3" y="23"/>
                        </a:lnTo>
                        <a:lnTo>
                          <a:pt x="4" y="94"/>
                        </a:lnTo>
                        <a:lnTo>
                          <a:pt x="4" y="38"/>
                        </a:lnTo>
                        <a:lnTo>
                          <a:pt x="5" y="35"/>
                        </a:lnTo>
                        <a:lnTo>
                          <a:pt x="5" y="30"/>
                        </a:lnTo>
                        <a:lnTo>
                          <a:pt x="5" y="108"/>
                        </a:lnTo>
                        <a:lnTo>
                          <a:pt x="6" y="71"/>
                        </a:lnTo>
                        <a:lnTo>
                          <a:pt x="6" y="35"/>
                        </a:lnTo>
                        <a:lnTo>
                          <a:pt x="7" y="2"/>
                        </a:lnTo>
                        <a:lnTo>
                          <a:pt x="7" y="38"/>
                        </a:lnTo>
                        <a:lnTo>
                          <a:pt x="7" y="32"/>
                        </a:lnTo>
                        <a:lnTo>
                          <a:pt x="8" y="10"/>
                        </a:lnTo>
                        <a:lnTo>
                          <a:pt x="9" y="118"/>
                        </a:lnTo>
                        <a:lnTo>
                          <a:pt x="9" y="57"/>
                        </a:lnTo>
                        <a:lnTo>
                          <a:pt x="9" y="98"/>
                        </a:lnTo>
                        <a:lnTo>
                          <a:pt x="10" y="24"/>
                        </a:lnTo>
                        <a:lnTo>
                          <a:pt x="11" y="116"/>
                        </a:lnTo>
                        <a:lnTo>
                          <a:pt x="11" y="40"/>
                        </a:lnTo>
                        <a:lnTo>
                          <a:pt x="11" y="0"/>
                        </a:lnTo>
                        <a:lnTo>
                          <a:pt x="12" y="104"/>
                        </a:lnTo>
                        <a:lnTo>
                          <a:pt x="12" y="64"/>
                        </a:lnTo>
                        <a:lnTo>
                          <a:pt x="12" y="65"/>
                        </a:lnTo>
                        <a:lnTo>
                          <a:pt x="13" y="21"/>
                        </a:lnTo>
                        <a:lnTo>
                          <a:pt x="14" y="39"/>
                        </a:lnTo>
                        <a:lnTo>
                          <a:pt x="14" y="47"/>
                        </a:lnTo>
                        <a:lnTo>
                          <a:pt x="14" y="21"/>
                        </a:lnTo>
                        <a:lnTo>
                          <a:pt x="15" y="133"/>
                        </a:lnTo>
                        <a:lnTo>
                          <a:pt x="15" y="51"/>
                        </a:lnTo>
                        <a:lnTo>
                          <a:pt x="16" y="81"/>
                        </a:lnTo>
                        <a:lnTo>
                          <a:pt x="16" y="85"/>
                        </a:lnTo>
                        <a:lnTo>
                          <a:pt x="16" y="38"/>
                        </a:lnTo>
                        <a:lnTo>
                          <a:pt x="17" y="52"/>
                        </a:lnTo>
                        <a:lnTo>
                          <a:pt x="17" y="123"/>
                        </a:lnTo>
                        <a:lnTo>
                          <a:pt x="18" y="164"/>
                        </a:lnTo>
                        <a:lnTo>
                          <a:pt x="18" y="36"/>
                        </a:lnTo>
                        <a:lnTo>
                          <a:pt x="18" y="38"/>
                        </a:lnTo>
                        <a:lnTo>
                          <a:pt x="19" y="46"/>
                        </a:lnTo>
                        <a:lnTo>
                          <a:pt x="19" y="65"/>
                        </a:lnTo>
                        <a:lnTo>
                          <a:pt x="20" y="5"/>
                        </a:lnTo>
                        <a:lnTo>
                          <a:pt x="20" y="10"/>
                        </a:lnTo>
                        <a:lnTo>
                          <a:pt x="20" y="7"/>
                        </a:lnTo>
                        <a:lnTo>
                          <a:pt x="21" y="114"/>
                        </a:lnTo>
                        <a:lnTo>
                          <a:pt x="21" y="63"/>
                        </a:lnTo>
                        <a:lnTo>
                          <a:pt x="22" y="15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1" name="Freeform 1600"/>
                  <p:cNvSpPr>
                    <a:spLocks/>
                  </p:cNvSpPr>
                  <p:nvPr/>
                </p:nvSpPr>
                <p:spPr bwMode="auto">
                  <a:xfrm>
                    <a:off x="6805614" y="4024314"/>
                    <a:ext cx="36513" cy="300038"/>
                  </a:xfrm>
                  <a:custGeom>
                    <a:avLst/>
                    <a:gdLst>
                      <a:gd name="T0" fmla="*/ 0 w 23"/>
                      <a:gd name="T1" fmla="*/ 189 h 189"/>
                      <a:gd name="T2" fmla="*/ 1 w 23"/>
                      <a:gd name="T3" fmla="*/ 33 h 189"/>
                      <a:gd name="T4" fmla="*/ 1 w 23"/>
                      <a:gd name="T5" fmla="*/ 58 h 189"/>
                      <a:gd name="T6" fmla="*/ 1 w 23"/>
                      <a:gd name="T7" fmla="*/ 62 h 189"/>
                      <a:gd name="T8" fmla="*/ 1 w 23"/>
                      <a:gd name="T9" fmla="*/ 67 h 189"/>
                      <a:gd name="T10" fmla="*/ 2 w 23"/>
                      <a:gd name="T11" fmla="*/ 9 h 189"/>
                      <a:gd name="T12" fmla="*/ 3 w 23"/>
                      <a:gd name="T13" fmla="*/ 43 h 189"/>
                      <a:gd name="T14" fmla="*/ 3 w 23"/>
                      <a:gd name="T15" fmla="*/ 51 h 189"/>
                      <a:gd name="T16" fmla="*/ 3 w 23"/>
                      <a:gd name="T17" fmla="*/ 25 h 189"/>
                      <a:gd name="T18" fmla="*/ 3 w 23"/>
                      <a:gd name="T19" fmla="*/ 92 h 189"/>
                      <a:gd name="T20" fmla="*/ 4 w 23"/>
                      <a:gd name="T21" fmla="*/ 53 h 189"/>
                      <a:gd name="T22" fmla="*/ 5 w 23"/>
                      <a:gd name="T23" fmla="*/ 29 h 189"/>
                      <a:gd name="T24" fmla="*/ 5 w 23"/>
                      <a:gd name="T25" fmla="*/ 125 h 189"/>
                      <a:gd name="T26" fmla="*/ 6 w 23"/>
                      <a:gd name="T27" fmla="*/ 51 h 189"/>
                      <a:gd name="T28" fmla="*/ 6 w 23"/>
                      <a:gd name="T29" fmla="*/ 41 h 189"/>
                      <a:gd name="T30" fmla="*/ 6 w 23"/>
                      <a:gd name="T31" fmla="*/ 137 h 189"/>
                      <a:gd name="T32" fmla="*/ 7 w 23"/>
                      <a:gd name="T33" fmla="*/ 78 h 189"/>
                      <a:gd name="T34" fmla="*/ 8 w 23"/>
                      <a:gd name="T35" fmla="*/ 78 h 189"/>
                      <a:gd name="T36" fmla="*/ 9 w 23"/>
                      <a:gd name="T37" fmla="*/ 26 h 189"/>
                      <a:gd name="T38" fmla="*/ 9 w 23"/>
                      <a:gd name="T39" fmla="*/ 37 h 189"/>
                      <a:gd name="T40" fmla="*/ 10 w 23"/>
                      <a:gd name="T41" fmla="*/ 90 h 189"/>
                      <a:gd name="T42" fmla="*/ 11 w 23"/>
                      <a:gd name="T43" fmla="*/ 94 h 189"/>
                      <a:gd name="T44" fmla="*/ 11 w 23"/>
                      <a:gd name="T45" fmla="*/ 108 h 189"/>
                      <a:gd name="T46" fmla="*/ 12 w 23"/>
                      <a:gd name="T47" fmla="*/ 59 h 189"/>
                      <a:gd name="T48" fmla="*/ 12 w 23"/>
                      <a:gd name="T49" fmla="*/ 74 h 189"/>
                      <a:gd name="T50" fmla="*/ 12 w 23"/>
                      <a:gd name="T51" fmla="*/ 66 h 189"/>
                      <a:gd name="T52" fmla="*/ 13 w 23"/>
                      <a:gd name="T53" fmla="*/ 164 h 189"/>
                      <a:gd name="T54" fmla="*/ 13 w 23"/>
                      <a:gd name="T55" fmla="*/ 13 h 189"/>
                      <a:gd name="T56" fmla="*/ 13 w 23"/>
                      <a:gd name="T57" fmla="*/ 24 h 189"/>
                      <a:gd name="T58" fmla="*/ 14 w 23"/>
                      <a:gd name="T59" fmla="*/ 112 h 189"/>
                      <a:gd name="T60" fmla="*/ 14 w 23"/>
                      <a:gd name="T61" fmla="*/ 62 h 189"/>
                      <a:gd name="T62" fmla="*/ 15 w 23"/>
                      <a:gd name="T63" fmla="*/ 122 h 189"/>
                      <a:gd name="T64" fmla="*/ 15 w 23"/>
                      <a:gd name="T65" fmla="*/ 64 h 189"/>
                      <a:gd name="T66" fmla="*/ 15 w 23"/>
                      <a:gd name="T67" fmla="*/ 35 h 189"/>
                      <a:gd name="T68" fmla="*/ 17 w 23"/>
                      <a:gd name="T69" fmla="*/ 167 h 189"/>
                      <a:gd name="T70" fmla="*/ 17 w 23"/>
                      <a:gd name="T71" fmla="*/ 85 h 189"/>
                      <a:gd name="T72" fmla="*/ 17 w 23"/>
                      <a:gd name="T73" fmla="*/ 71 h 189"/>
                      <a:gd name="T74" fmla="*/ 17 w 23"/>
                      <a:gd name="T75" fmla="*/ 83 h 189"/>
                      <a:gd name="T76" fmla="*/ 18 w 23"/>
                      <a:gd name="T77" fmla="*/ 39 h 189"/>
                      <a:gd name="T78" fmla="*/ 19 w 23"/>
                      <a:gd name="T79" fmla="*/ 33 h 189"/>
                      <a:gd name="T80" fmla="*/ 19 w 23"/>
                      <a:gd name="T81" fmla="*/ 30 h 189"/>
                      <a:gd name="T82" fmla="*/ 19 w 23"/>
                      <a:gd name="T83" fmla="*/ 78 h 189"/>
                      <a:gd name="T84" fmla="*/ 20 w 23"/>
                      <a:gd name="T85" fmla="*/ 40 h 189"/>
                      <a:gd name="T86" fmla="*/ 20 w 23"/>
                      <a:gd name="T87" fmla="*/ 70 h 189"/>
                      <a:gd name="T88" fmla="*/ 21 w 23"/>
                      <a:gd name="T89" fmla="*/ 10 h 189"/>
                      <a:gd name="T90" fmla="*/ 21 w 23"/>
                      <a:gd name="T91" fmla="*/ 11 h 189"/>
                      <a:gd name="T92" fmla="*/ 22 w 23"/>
                      <a:gd name="T93" fmla="*/ 42 h 189"/>
                      <a:gd name="T94" fmla="*/ 22 w 23"/>
                      <a:gd name="T95" fmla="*/ 72 h 189"/>
                      <a:gd name="T96" fmla="*/ 23 w 23"/>
                      <a:gd name="T97" fmla="*/ 0 h 189"/>
                      <a:gd name="T98" fmla="*/ 23 w 23"/>
                      <a:gd name="T99" fmla="*/ 19 h 18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3" h="189">
                        <a:moveTo>
                          <a:pt x="0" y="189"/>
                        </a:moveTo>
                        <a:lnTo>
                          <a:pt x="1" y="33"/>
                        </a:lnTo>
                        <a:lnTo>
                          <a:pt x="1" y="58"/>
                        </a:lnTo>
                        <a:lnTo>
                          <a:pt x="1" y="62"/>
                        </a:lnTo>
                        <a:lnTo>
                          <a:pt x="1" y="67"/>
                        </a:lnTo>
                        <a:lnTo>
                          <a:pt x="2" y="9"/>
                        </a:lnTo>
                        <a:lnTo>
                          <a:pt x="3" y="43"/>
                        </a:lnTo>
                        <a:lnTo>
                          <a:pt x="3" y="51"/>
                        </a:lnTo>
                        <a:lnTo>
                          <a:pt x="3" y="25"/>
                        </a:lnTo>
                        <a:lnTo>
                          <a:pt x="3" y="92"/>
                        </a:lnTo>
                        <a:lnTo>
                          <a:pt x="4" y="53"/>
                        </a:lnTo>
                        <a:lnTo>
                          <a:pt x="5" y="29"/>
                        </a:lnTo>
                        <a:lnTo>
                          <a:pt x="5" y="125"/>
                        </a:lnTo>
                        <a:lnTo>
                          <a:pt x="6" y="51"/>
                        </a:lnTo>
                        <a:lnTo>
                          <a:pt x="6" y="41"/>
                        </a:lnTo>
                        <a:lnTo>
                          <a:pt x="6" y="137"/>
                        </a:lnTo>
                        <a:lnTo>
                          <a:pt x="7" y="78"/>
                        </a:lnTo>
                        <a:lnTo>
                          <a:pt x="8" y="78"/>
                        </a:lnTo>
                        <a:lnTo>
                          <a:pt x="9" y="26"/>
                        </a:lnTo>
                        <a:lnTo>
                          <a:pt x="9" y="37"/>
                        </a:lnTo>
                        <a:lnTo>
                          <a:pt x="10" y="90"/>
                        </a:lnTo>
                        <a:lnTo>
                          <a:pt x="11" y="94"/>
                        </a:lnTo>
                        <a:lnTo>
                          <a:pt x="11" y="108"/>
                        </a:lnTo>
                        <a:lnTo>
                          <a:pt x="12" y="59"/>
                        </a:lnTo>
                        <a:lnTo>
                          <a:pt x="12" y="74"/>
                        </a:lnTo>
                        <a:lnTo>
                          <a:pt x="12" y="66"/>
                        </a:lnTo>
                        <a:lnTo>
                          <a:pt x="13" y="164"/>
                        </a:lnTo>
                        <a:lnTo>
                          <a:pt x="13" y="13"/>
                        </a:lnTo>
                        <a:lnTo>
                          <a:pt x="13" y="24"/>
                        </a:lnTo>
                        <a:lnTo>
                          <a:pt x="14" y="112"/>
                        </a:lnTo>
                        <a:lnTo>
                          <a:pt x="14" y="62"/>
                        </a:lnTo>
                        <a:lnTo>
                          <a:pt x="15" y="122"/>
                        </a:lnTo>
                        <a:lnTo>
                          <a:pt x="15" y="64"/>
                        </a:lnTo>
                        <a:lnTo>
                          <a:pt x="15" y="35"/>
                        </a:lnTo>
                        <a:lnTo>
                          <a:pt x="17" y="167"/>
                        </a:lnTo>
                        <a:lnTo>
                          <a:pt x="17" y="85"/>
                        </a:lnTo>
                        <a:lnTo>
                          <a:pt x="17" y="71"/>
                        </a:lnTo>
                        <a:lnTo>
                          <a:pt x="17" y="83"/>
                        </a:lnTo>
                        <a:lnTo>
                          <a:pt x="18" y="39"/>
                        </a:lnTo>
                        <a:lnTo>
                          <a:pt x="19" y="33"/>
                        </a:lnTo>
                        <a:lnTo>
                          <a:pt x="19" y="30"/>
                        </a:lnTo>
                        <a:lnTo>
                          <a:pt x="19" y="78"/>
                        </a:lnTo>
                        <a:lnTo>
                          <a:pt x="20" y="40"/>
                        </a:lnTo>
                        <a:lnTo>
                          <a:pt x="20" y="70"/>
                        </a:lnTo>
                        <a:lnTo>
                          <a:pt x="21" y="10"/>
                        </a:lnTo>
                        <a:lnTo>
                          <a:pt x="21" y="11"/>
                        </a:lnTo>
                        <a:lnTo>
                          <a:pt x="22" y="42"/>
                        </a:lnTo>
                        <a:lnTo>
                          <a:pt x="22" y="72"/>
                        </a:lnTo>
                        <a:lnTo>
                          <a:pt x="23" y="0"/>
                        </a:lnTo>
                        <a:lnTo>
                          <a:pt x="23" y="1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2" name="Freeform 1601"/>
                  <p:cNvSpPr>
                    <a:spLocks/>
                  </p:cNvSpPr>
                  <p:nvPr/>
                </p:nvSpPr>
                <p:spPr bwMode="auto">
                  <a:xfrm>
                    <a:off x="6842126" y="4008439"/>
                    <a:ext cx="38100" cy="361950"/>
                  </a:xfrm>
                  <a:custGeom>
                    <a:avLst/>
                    <a:gdLst>
                      <a:gd name="T0" fmla="*/ 0 w 24"/>
                      <a:gd name="T1" fmla="*/ 29 h 228"/>
                      <a:gd name="T2" fmla="*/ 0 w 24"/>
                      <a:gd name="T3" fmla="*/ 88 h 228"/>
                      <a:gd name="T4" fmla="*/ 1 w 24"/>
                      <a:gd name="T5" fmla="*/ 201 h 228"/>
                      <a:gd name="T6" fmla="*/ 1 w 24"/>
                      <a:gd name="T7" fmla="*/ 33 h 228"/>
                      <a:gd name="T8" fmla="*/ 2 w 24"/>
                      <a:gd name="T9" fmla="*/ 53 h 228"/>
                      <a:gd name="T10" fmla="*/ 3 w 24"/>
                      <a:gd name="T11" fmla="*/ 228 h 228"/>
                      <a:gd name="T12" fmla="*/ 3 w 24"/>
                      <a:gd name="T13" fmla="*/ 59 h 228"/>
                      <a:gd name="T14" fmla="*/ 3 w 24"/>
                      <a:gd name="T15" fmla="*/ 211 h 228"/>
                      <a:gd name="T16" fmla="*/ 4 w 24"/>
                      <a:gd name="T17" fmla="*/ 92 h 228"/>
                      <a:gd name="T18" fmla="*/ 5 w 24"/>
                      <a:gd name="T19" fmla="*/ 125 h 228"/>
                      <a:gd name="T20" fmla="*/ 5 w 24"/>
                      <a:gd name="T21" fmla="*/ 126 h 228"/>
                      <a:gd name="T22" fmla="*/ 6 w 24"/>
                      <a:gd name="T23" fmla="*/ 42 h 228"/>
                      <a:gd name="T24" fmla="*/ 6 w 24"/>
                      <a:gd name="T25" fmla="*/ 60 h 228"/>
                      <a:gd name="T26" fmla="*/ 6 w 24"/>
                      <a:gd name="T27" fmla="*/ 51 h 228"/>
                      <a:gd name="T28" fmla="*/ 7 w 24"/>
                      <a:gd name="T29" fmla="*/ 38 h 228"/>
                      <a:gd name="T30" fmla="*/ 8 w 24"/>
                      <a:gd name="T31" fmla="*/ 100 h 228"/>
                      <a:gd name="T32" fmla="*/ 8 w 24"/>
                      <a:gd name="T33" fmla="*/ 60 h 228"/>
                      <a:gd name="T34" fmla="*/ 9 w 24"/>
                      <a:gd name="T35" fmla="*/ 135 h 228"/>
                      <a:gd name="T36" fmla="*/ 9 w 24"/>
                      <a:gd name="T37" fmla="*/ 35 h 228"/>
                      <a:gd name="T38" fmla="*/ 10 w 24"/>
                      <a:gd name="T39" fmla="*/ 83 h 228"/>
                      <a:gd name="T40" fmla="*/ 10 w 24"/>
                      <a:gd name="T41" fmla="*/ 198 h 228"/>
                      <a:gd name="T42" fmla="*/ 11 w 24"/>
                      <a:gd name="T43" fmla="*/ 76 h 228"/>
                      <a:gd name="T44" fmla="*/ 11 w 24"/>
                      <a:gd name="T45" fmla="*/ 48 h 228"/>
                      <a:gd name="T46" fmla="*/ 12 w 24"/>
                      <a:gd name="T47" fmla="*/ 130 h 228"/>
                      <a:gd name="T48" fmla="*/ 12 w 24"/>
                      <a:gd name="T49" fmla="*/ 70 h 228"/>
                      <a:gd name="T50" fmla="*/ 13 w 24"/>
                      <a:gd name="T51" fmla="*/ 31 h 228"/>
                      <a:gd name="T52" fmla="*/ 14 w 24"/>
                      <a:gd name="T53" fmla="*/ 60 h 228"/>
                      <a:gd name="T54" fmla="*/ 14 w 24"/>
                      <a:gd name="T55" fmla="*/ 57 h 228"/>
                      <a:gd name="T56" fmla="*/ 14 w 24"/>
                      <a:gd name="T57" fmla="*/ 111 h 228"/>
                      <a:gd name="T58" fmla="*/ 15 w 24"/>
                      <a:gd name="T59" fmla="*/ 28 h 228"/>
                      <a:gd name="T60" fmla="*/ 15 w 24"/>
                      <a:gd name="T61" fmla="*/ 99 h 228"/>
                      <a:gd name="T62" fmla="*/ 16 w 24"/>
                      <a:gd name="T63" fmla="*/ 18 h 228"/>
                      <a:gd name="T64" fmla="*/ 16 w 24"/>
                      <a:gd name="T65" fmla="*/ 0 h 228"/>
                      <a:gd name="T66" fmla="*/ 17 w 24"/>
                      <a:gd name="T67" fmla="*/ 49 h 228"/>
                      <a:gd name="T68" fmla="*/ 17 w 24"/>
                      <a:gd name="T69" fmla="*/ 14 h 228"/>
                      <a:gd name="T70" fmla="*/ 17 w 24"/>
                      <a:gd name="T71" fmla="*/ 13 h 228"/>
                      <a:gd name="T72" fmla="*/ 17 w 24"/>
                      <a:gd name="T73" fmla="*/ 8 h 228"/>
                      <a:gd name="T74" fmla="*/ 19 w 24"/>
                      <a:gd name="T75" fmla="*/ 135 h 228"/>
                      <a:gd name="T76" fmla="*/ 19 w 24"/>
                      <a:gd name="T77" fmla="*/ 44 h 228"/>
                      <a:gd name="T78" fmla="*/ 19 w 24"/>
                      <a:gd name="T79" fmla="*/ 104 h 228"/>
                      <a:gd name="T80" fmla="*/ 19 w 24"/>
                      <a:gd name="T81" fmla="*/ 1 h 228"/>
                      <a:gd name="T82" fmla="*/ 20 w 24"/>
                      <a:gd name="T83" fmla="*/ 29 h 228"/>
                      <a:gd name="T84" fmla="*/ 21 w 24"/>
                      <a:gd name="T85" fmla="*/ 13 h 228"/>
                      <a:gd name="T86" fmla="*/ 21 w 24"/>
                      <a:gd name="T87" fmla="*/ 114 h 228"/>
                      <a:gd name="T88" fmla="*/ 22 w 24"/>
                      <a:gd name="T89" fmla="*/ 38 h 228"/>
                      <a:gd name="T90" fmla="*/ 22 w 24"/>
                      <a:gd name="T91" fmla="*/ 19 h 228"/>
                      <a:gd name="T92" fmla="*/ 23 w 24"/>
                      <a:gd name="T93" fmla="*/ 120 h 228"/>
                      <a:gd name="T94" fmla="*/ 24 w 24"/>
                      <a:gd name="T95" fmla="*/ 50 h 228"/>
                      <a:gd name="T96" fmla="*/ 24 w 24"/>
                      <a:gd name="T97" fmla="*/ 18 h 228"/>
                      <a:gd name="T98" fmla="*/ 24 w 24"/>
                      <a:gd name="T99" fmla="*/ 84 h 2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4" h="228">
                        <a:moveTo>
                          <a:pt x="0" y="29"/>
                        </a:moveTo>
                        <a:lnTo>
                          <a:pt x="0" y="88"/>
                        </a:lnTo>
                        <a:lnTo>
                          <a:pt x="1" y="201"/>
                        </a:lnTo>
                        <a:lnTo>
                          <a:pt x="1" y="33"/>
                        </a:lnTo>
                        <a:lnTo>
                          <a:pt x="2" y="53"/>
                        </a:lnTo>
                        <a:lnTo>
                          <a:pt x="3" y="228"/>
                        </a:lnTo>
                        <a:lnTo>
                          <a:pt x="3" y="59"/>
                        </a:lnTo>
                        <a:lnTo>
                          <a:pt x="3" y="211"/>
                        </a:lnTo>
                        <a:lnTo>
                          <a:pt x="4" y="92"/>
                        </a:lnTo>
                        <a:lnTo>
                          <a:pt x="5" y="125"/>
                        </a:lnTo>
                        <a:lnTo>
                          <a:pt x="5" y="126"/>
                        </a:lnTo>
                        <a:lnTo>
                          <a:pt x="6" y="42"/>
                        </a:lnTo>
                        <a:lnTo>
                          <a:pt x="6" y="60"/>
                        </a:lnTo>
                        <a:lnTo>
                          <a:pt x="6" y="51"/>
                        </a:lnTo>
                        <a:lnTo>
                          <a:pt x="7" y="38"/>
                        </a:lnTo>
                        <a:lnTo>
                          <a:pt x="8" y="100"/>
                        </a:lnTo>
                        <a:lnTo>
                          <a:pt x="8" y="60"/>
                        </a:lnTo>
                        <a:lnTo>
                          <a:pt x="9" y="135"/>
                        </a:lnTo>
                        <a:lnTo>
                          <a:pt x="9" y="35"/>
                        </a:lnTo>
                        <a:lnTo>
                          <a:pt x="10" y="83"/>
                        </a:lnTo>
                        <a:lnTo>
                          <a:pt x="10" y="198"/>
                        </a:lnTo>
                        <a:lnTo>
                          <a:pt x="11" y="76"/>
                        </a:lnTo>
                        <a:lnTo>
                          <a:pt x="11" y="48"/>
                        </a:lnTo>
                        <a:lnTo>
                          <a:pt x="12" y="130"/>
                        </a:lnTo>
                        <a:lnTo>
                          <a:pt x="12" y="70"/>
                        </a:lnTo>
                        <a:lnTo>
                          <a:pt x="13" y="31"/>
                        </a:lnTo>
                        <a:lnTo>
                          <a:pt x="14" y="60"/>
                        </a:lnTo>
                        <a:lnTo>
                          <a:pt x="14" y="57"/>
                        </a:lnTo>
                        <a:lnTo>
                          <a:pt x="14" y="111"/>
                        </a:lnTo>
                        <a:lnTo>
                          <a:pt x="15" y="28"/>
                        </a:lnTo>
                        <a:lnTo>
                          <a:pt x="15" y="99"/>
                        </a:lnTo>
                        <a:lnTo>
                          <a:pt x="16" y="18"/>
                        </a:lnTo>
                        <a:lnTo>
                          <a:pt x="16" y="0"/>
                        </a:lnTo>
                        <a:lnTo>
                          <a:pt x="17" y="49"/>
                        </a:lnTo>
                        <a:lnTo>
                          <a:pt x="17" y="14"/>
                        </a:lnTo>
                        <a:lnTo>
                          <a:pt x="17" y="13"/>
                        </a:lnTo>
                        <a:lnTo>
                          <a:pt x="17" y="8"/>
                        </a:lnTo>
                        <a:lnTo>
                          <a:pt x="19" y="135"/>
                        </a:lnTo>
                        <a:lnTo>
                          <a:pt x="19" y="44"/>
                        </a:lnTo>
                        <a:lnTo>
                          <a:pt x="19" y="104"/>
                        </a:lnTo>
                        <a:lnTo>
                          <a:pt x="19" y="1"/>
                        </a:lnTo>
                        <a:lnTo>
                          <a:pt x="20" y="29"/>
                        </a:lnTo>
                        <a:lnTo>
                          <a:pt x="21" y="13"/>
                        </a:lnTo>
                        <a:lnTo>
                          <a:pt x="21" y="114"/>
                        </a:lnTo>
                        <a:lnTo>
                          <a:pt x="22" y="38"/>
                        </a:lnTo>
                        <a:lnTo>
                          <a:pt x="22" y="19"/>
                        </a:lnTo>
                        <a:lnTo>
                          <a:pt x="23" y="120"/>
                        </a:lnTo>
                        <a:lnTo>
                          <a:pt x="24" y="50"/>
                        </a:lnTo>
                        <a:lnTo>
                          <a:pt x="24" y="18"/>
                        </a:lnTo>
                        <a:lnTo>
                          <a:pt x="24" y="8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3" name="Freeform 1602"/>
                  <p:cNvSpPr>
                    <a:spLocks/>
                  </p:cNvSpPr>
                  <p:nvPr/>
                </p:nvSpPr>
                <p:spPr bwMode="auto">
                  <a:xfrm>
                    <a:off x="6880226" y="3998914"/>
                    <a:ext cx="36513" cy="385763"/>
                  </a:xfrm>
                  <a:custGeom>
                    <a:avLst/>
                    <a:gdLst>
                      <a:gd name="T0" fmla="*/ 0 w 23"/>
                      <a:gd name="T1" fmla="*/ 90 h 243"/>
                      <a:gd name="T2" fmla="*/ 1 w 23"/>
                      <a:gd name="T3" fmla="*/ 76 h 243"/>
                      <a:gd name="T4" fmla="*/ 1 w 23"/>
                      <a:gd name="T5" fmla="*/ 29 h 243"/>
                      <a:gd name="T6" fmla="*/ 1 w 23"/>
                      <a:gd name="T7" fmla="*/ 5 h 243"/>
                      <a:gd name="T8" fmla="*/ 2 w 23"/>
                      <a:gd name="T9" fmla="*/ 48 h 243"/>
                      <a:gd name="T10" fmla="*/ 2 w 23"/>
                      <a:gd name="T11" fmla="*/ 43 h 243"/>
                      <a:gd name="T12" fmla="*/ 3 w 23"/>
                      <a:gd name="T13" fmla="*/ 39 h 243"/>
                      <a:gd name="T14" fmla="*/ 3 w 23"/>
                      <a:gd name="T15" fmla="*/ 122 h 243"/>
                      <a:gd name="T16" fmla="*/ 4 w 23"/>
                      <a:gd name="T17" fmla="*/ 2 h 243"/>
                      <a:gd name="T18" fmla="*/ 4 w 23"/>
                      <a:gd name="T19" fmla="*/ 25 h 243"/>
                      <a:gd name="T20" fmla="*/ 4 w 23"/>
                      <a:gd name="T21" fmla="*/ 34 h 243"/>
                      <a:gd name="T22" fmla="*/ 4 w 23"/>
                      <a:gd name="T23" fmla="*/ 56 h 243"/>
                      <a:gd name="T24" fmla="*/ 6 w 23"/>
                      <a:gd name="T25" fmla="*/ 30 h 243"/>
                      <a:gd name="T26" fmla="*/ 6 w 23"/>
                      <a:gd name="T27" fmla="*/ 79 h 243"/>
                      <a:gd name="T28" fmla="*/ 6 w 23"/>
                      <a:gd name="T29" fmla="*/ 37 h 243"/>
                      <a:gd name="T30" fmla="*/ 7 w 23"/>
                      <a:gd name="T31" fmla="*/ 85 h 243"/>
                      <a:gd name="T32" fmla="*/ 7 w 23"/>
                      <a:gd name="T33" fmla="*/ 63 h 243"/>
                      <a:gd name="T34" fmla="*/ 8 w 23"/>
                      <a:gd name="T35" fmla="*/ 155 h 243"/>
                      <a:gd name="T36" fmla="*/ 9 w 23"/>
                      <a:gd name="T37" fmla="*/ 1 h 243"/>
                      <a:gd name="T38" fmla="*/ 9 w 23"/>
                      <a:gd name="T39" fmla="*/ 16 h 243"/>
                      <a:gd name="T40" fmla="*/ 10 w 23"/>
                      <a:gd name="T41" fmla="*/ 98 h 243"/>
                      <a:gd name="T42" fmla="*/ 10 w 23"/>
                      <a:gd name="T43" fmla="*/ 45 h 243"/>
                      <a:gd name="T44" fmla="*/ 11 w 23"/>
                      <a:gd name="T45" fmla="*/ 27 h 243"/>
                      <a:gd name="T46" fmla="*/ 11 w 23"/>
                      <a:gd name="T47" fmla="*/ 243 h 243"/>
                      <a:gd name="T48" fmla="*/ 12 w 23"/>
                      <a:gd name="T49" fmla="*/ 32 h 243"/>
                      <a:gd name="T50" fmla="*/ 12 w 23"/>
                      <a:gd name="T51" fmla="*/ 73 h 243"/>
                      <a:gd name="T52" fmla="*/ 13 w 23"/>
                      <a:gd name="T53" fmla="*/ 73 h 243"/>
                      <a:gd name="T54" fmla="*/ 13 w 23"/>
                      <a:gd name="T55" fmla="*/ 45 h 243"/>
                      <a:gd name="T56" fmla="*/ 14 w 23"/>
                      <a:gd name="T57" fmla="*/ 8 h 243"/>
                      <a:gd name="T58" fmla="*/ 14 w 23"/>
                      <a:gd name="T59" fmla="*/ 3 h 243"/>
                      <a:gd name="T60" fmla="*/ 15 w 23"/>
                      <a:gd name="T61" fmla="*/ 101 h 243"/>
                      <a:gd name="T62" fmla="*/ 15 w 23"/>
                      <a:gd name="T63" fmla="*/ 44 h 243"/>
                      <a:gd name="T64" fmla="*/ 15 w 23"/>
                      <a:gd name="T65" fmla="*/ 32 h 243"/>
                      <a:gd name="T66" fmla="*/ 16 w 23"/>
                      <a:gd name="T67" fmla="*/ 14 h 243"/>
                      <a:gd name="T68" fmla="*/ 16 w 23"/>
                      <a:gd name="T69" fmla="*/ 98 h 243"/>
                      <a:gd name="T70" fmla="*/ 17 w 23"/>
                      <a:gd name="T71" fmla="*/ 101 h 243"/>
                      <a:gd name="T72" fmla="*/ 17 w 23"/>
                      <a:gd name="T73" fmla="*/ 17 h 243"/>
                      <a:gd name="T74" fmla="*/ 18 w 23"/>
                      <a:gd name="T75" fmla="*/ 19 h 243"/>
                      <a:gd name="T76" fmla="*/ 18 w 23"/>
                      <a:gd name="T77" fmla="*/ 17 h 243"/>
                      <a:gd name="T78" fmla="*/ 19 w 23"/>
                      <a:gd name="T79" fmla="*/ 2 h 243"/>
                      <a:gd name="T80" fmla="*/ 20 w 23"/>
                      <a:gd name="T81" fmla="*/ 38 h 243"/>
                      <a:gd name="T82" fmla="*/ 20 w 23"/>
                      <a:gd name="T83" fmla="*/ 23 h 243"/>
                      <a:gd name="T84" fmla="*/ 21 w 23"/>
                      <a:gd name="T85" fmla="*/ 1 h 243"/>
                      <a:gd name="T86" fmla="*/ 21 w 23"/>
                      <a:gd name="T87" fmla="*/ 109 h 243"/>
                      <a:gd name="T88" fmla="*/ 22 w 23"/>
                      <a:gd name="T89" fmla="*/ 21 h 243"/>
                      <a:gd name="T90" fmla="*/ 22 w 23"/>
                      <a:gd name="T91" fmla="*/ 0 h 243"/>
                      <a:gd name="T92" fmla="*/ 22 w 23"/>
                      <a:gd name="T93" fmla="*/ 69 h 243"/>
                      <a:gd name="T94" fmla="*/ 23 w 23"/>
                      <a:gd name="T95" fmla="*/ 16 h 243"/>
                      <a:gd name="T96" fmla="*/ 23 w 23"/>
                      <a:gd name="T97" fmla="*/ 48 h 243"/>
                      <a:gd name="T98" fmla="*/ 23 w 23"/>
                      <a:gd name="T99" fmla="*/ 101 h 24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3" h="243">
                        <a:moveTo>
                          <a:pt x="0" y="90"/>
                        </a:moveTo>
                        <a:lnTo>
                          <a:pt x="1" y="76"/>
                        </a:lnTo>
                        <a:lnTo>
                          <a:pt x="1" y="29"/>
                        </a:lnTo>
                        <a:lnTo>
                          <a:pt x="1" y="5"/>
                        </a:lnTo>
                        <a:lnTo>
                          <a:pt x="2" y="48"/>
                        </a:lnTo>
                        <a:lnTo>
                          <a:pt x="2" y="43"/>
                        </a:lnTo>
                        <a:lnTo>
                          <a:pt x="3" y="39"/>
                        </a:lnTo>
                        <a:lnTo>
                          <a:pt x="3" y="122"/>
                        </a:lnTo>
                        <a:lnTo>
                          <a:pt x="4" y="2"/>
                        </a:lnTo>
                        <a:lnTo>
                          <a:pt x="4" y="25"/>
                        </a:lnTo>
                        <a:lnTo>
                          <a:pt x="4" y="34"/>
                        </a:lnTo>
                        <a:lnTo>
                          <a:pt x="4" y="56"/>
                        </a:lnTo>
                        <a:lnTo>
                          <a:pt x="6" y="30"/>
                        </a:lnTo>
                        <a:lnTo>
                          <a:pt x="6" y="79"/>
                        </a:lnTo>
                        <a:lnTo>
                          <a:pt x="6" y="37"/>
                        </a:lnTo>
                        <a:lnTo>
                          <a:pt x="7" y="85"/>
                        </a:lnTo>
                        <a:lnTo>
                          <a:pt x="7" y="63"/>
                        </a:lnTo>
                        <a:lnTo>
                          <a:pt x="8" y="155"/>
                        </a:lnTo>
                        <a:lnTo>
                          <a:pt x="9" y="1"/>
                        </a:lnTo>
                        <a:lnTo>
                          <a:pt x="9" y="16"/>
                        </a:lnTo>
                        <a:lnTo>
                          <a:pt x="10" y="98"/>
                        </a:lnTo>
                        <a:lnTo>
                          <a:pt x="10" y="45"/>
                        </a:lnTo>
                        <a:lnTo>
                          <a:pt x="11" y="27"/>
                        </a:lnTo>
                        <a:lnTo>
                          <a:pt x="11" y="243"/>
                        </a:lnTo>
                        <a:lnTo>
                          <a:pt x="12" y="32"/>
                        </a:lnTo>
                        <a:lnTo>
                          <a:pt x="12" y="73"/>
                        </a:lnTo>
                        <a:lnTo>
                          <a:pt x="13" y="73"/>
                        </a:lnTo>
                        <a:lnTo>
                          <a:pt x="13" y="45"/>
                        </a:lnTo>
                        <a:lnTo>
                          <a:pt x="14" y="8"/>
                        </a:lnTo>
                        <a:lnTo>
                          <a:pt x="14" y="3"/>
                        </a:lnTo>
                        <a:lnTo>
                          <a:pt x="15" y="101"/>
                        </a:lnTo>
                        <a:lnTo>
                          <a:pt x="15" y="44"/>
                        </a:lnTo>
                        <a:lnTo>
                          <a:pt x="15" y="32"/>
                        </a:lnTo>
                        <a:lnTo>
                          <a:pt x="16" y="14"/>
                        </a:lnTo>
                        <a:lnTo>
                          <a:pt x="16" y="98"/>
                        </a:lnTo>
                        <a:lnTo>
                          <a:pt x="17" y="101"/>
                        </a:lnTo>
                        <a:lnTo>
                          <a:pt x="17" y="17"/>
                        </a:lnTo>
                        <a:lnTo>
                          <a:pt x="18" y="19"/>
                        </a:lnTo>
                        <a:lnTo>
                          <a:pt x="18" y="17"/>
                        </a:lnTo>
                        <a:lnTo>
                          <a:pt x="19" y="2"/>
                        </a:lnTo>
                        <a:lnTo>
                          <a:pt x="20" y="38"/>
                        </a:lnTo>
                        <a:lnTo>
                          <a:pt x="20" y="23"/>
                        </a:lnTo>
                        <a:lnTo>
                          <a:pt x="21" y="1"/>
                        </a:lnTo>
                        <a:lnTo>
                          <a:pt x="21" y="109"/>
                        </a:lnTo>
                        <a:lnTo>
                          <a:pt x="22" y="21"/>
                        </a:lnTo>
                        <a:lnTo>
                          <a:pt x="22" y="0"/>
                        </a:lnTo>
                        <a:lnTo>
                          <a:pt x="22" y="69"/>
                        </a:lnTo>
                        <a:lnTo>
                          <a:pt x="23" y="16"/>
                        </a:lnTo>
                        <a:lnTo>
                          <a:pt x="23" y="48"/>
                        </a:lnTo>
                        <a:lnTo>
                          <a:pt x="23" y="10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4" name="Freeform 1603"/>
                  <p:cNvSpPr>
                    <a:spLocks/>
                  </p:cNvSpPr>
                  <p:nvPr/>
                </p:nvSpPr>
                <p:spPr bwMode="auto">
                  <a:xfrm>
                    <a:off x="6916739" y="3875089"/>
                    <a:ext cx="39688" cy="346075"/>
                  </a:xfrm>
                  <a:custGeom>
                    <a:avLst/>
                    <a:gdLst>
                      <a:gd name="T0" fmla="*/ 0 w 25"/>
                      <a:gd name="T1" fmla="*/ 179 h 218"/>
                      <a:gd name="T2" fmla="*/ 0 w 25"/>
                      <a:gd name="T3" fmla="*/ 92 h 218"/>
                      <a:gd name="T4" fmla="*/ 1 w 25"/>
                      <a:gd name="T5" fmla="*/ 124 h 218"/>
                      <a:gd name="T6" fmla="*/ 2 w 25"/>
                      <a:gd name="T7" fmla="*/ 134 h 218"/>
                      <a:gd name="T8" fmla="*/ 2 w 25"/>
                      <a:gd name="T9" fmla="*/ 47 h 218"/>
                      <a:gd name="T10" fmla="*/ 3 w 25"/>
                      <a:gd name="T11" fmla="*/ 86 h 218"/>
                      <a:gd name="T12" fmla="*/ 3 w 25"/>
                      <a:gd name="T13" fmla="*/ 103 h 218"/>
                      <a:gd name="T14" fmla="*/ 4 w 25"/>
                      <a:gd name="T15" fmla="*/ 218 h 218"/>
                      <a:gd name="T16" fmla="*/ 4 w 25"/>
                      <a:gd name="T17" fmla="*/ 145 h 218"/>
                      <a:gd name="T18" fmla="*/ 5 w 25"/>
                      <a:gd name="T19" fmla="*/ 112 h 218"/>
                      <a:gd name="T20" fmla="*/ 6 w 25"/>
                      <a:gd name="T21" fmla="*/ 88 h 218"/>
                      <a:gd name="T22" fmla="*/ 6 w 25"/>
                      <a:gd name="T23" fmla="*/ 160 h 218"/>
                      <a:gd name="T24" fmla="*/ 6 w 25"/>
                      <a:gd name="T25" fmla="*/ 184 h 218"/>
                      <a:gd name="T26" fmla="*/ 7 w 25"/>
                      <a:gd name="T27" fmla="*/ 100 h 218"/>
                      <a:gd name="T28" fmla="*/ 8 w 25"/>
                      <a:gd name="T29" fmla="*/ 76 h 218"/>
                      <a:gd name="T30" fmla="*/ 8 w 25"/>
                      <a:gd name="T31" fmla="*/ 188 h 218"/>
                      <a:gd name="T32" fmla="*/ 9 w 25"/>
                      <a:gd name="T33" fmla="*/ 181 h 218"/>
                      <a:gd name="T34" fmla="*/ 9 w 25"/>
                      <a:gd name="T35" fmla="*/ 159 h 218"/>
                      <a:gd name="T36" fmla="*/ 11 w 25"/>
                      <a:gd name="T37" fmla="*/ 78 h 218"/>
                      <a:gd name="T38" fmla="*/ 11 w 25"/>
                      <a:gd name="T39" fmla="*/ 70 h 218"/>
                      <a:gd name="T40" fmla="*/ 11 w 25"/>
                      <a:gd name="T41" fmla="*/ 88 h 218"/>
                      <a:gd name="T42" fmla="*/ 12 w 25"/>
                      <a:gd name="T43" fmla="*/ 64 h 218"/>
                      <a:gd name="T44" fmla="*/ 12 w 25"/>
                      <a:gd name="T45" fmla="*/ 64 h 218"/>
                      <a:gd name="T46" fmla="*/ 13 w 25"/>
                      <a:gd name="T47" fmla="*/ 62 h 218"/>
                      <a:gd name="T48" fmla="*/ 13 w 25"/>
                      <a:gd name="T49" fmla="*/ 36 h 218"/>
                      <a:gd name="T50" fmla="*/ 14 w 25"/>
                      <a:gd name="T51" fmla="*/ 108 h 218"/>
                      <a:gd name="T52" fmla="*/ 14 w 25"/>
                      <a:gd name="T53" fmla="*/ 72 h 218"/>
                      <a:gd name="T54" fmla="*/ 15 w 25"/>
                      <a:gd name="T55" fmla="*/ 48 h 218"/>
                      <a:gd name="T56" fmla="*/ 15 w 25"/>
                      <a:gd name="T57" fmla="*/ 112 h 218"/>
                      <a:gd name="T58" fmla="*/ 15 w 25"/>
                      <a:gd name="T59" fmla="*/ 74 h 218"/>
                      <a:gd name="T60" fmla="*/ 16 w 25"/>
                      <a:gd name="T61" fmla="*/ 34 h 218"/>
                      <a:gd name="T62" fmla="*/ 17 w 25"/>
                      <a:gd name="T63" fmla="*/ 124 h 218"/>
                      <a:gd name="T64" fmla="*/ 17 w 25"/>
                      <a:gd name="T65" fmla="*/ 103 h 218"/>
                      <a:gd name="T66" fmla="*/ 17 w 25"/>
                      <a:gd name="T67" fmla="*/ 37 h 218"/>
                      <a:gd name="T68" fmla="*/ 18 w 25"/>
                      <a:gd name="T69" fmla="*/ 0 h 218"/>
                      <a:gd name="T70" fmla="*/ 18 w 25"/>
                      <a:gd name="T71" fmla="*/ 129 h 218"/>
                      <a:gd name="T72" fmla="*/ 18 w 25"/>
                      <a:gd name="T73" fmla="*/ 80 h 218"/>
                      <a:gd name="T74" fmla="*/ 19 w 25"/>
                      <a:gd name="T75" fmla="*/ 60 h 218"/>
                      <a:gd name="T76" fmla="*/ 19 w 25"/>
                      <a:gd name="T77" fmla="*/ 132 h 218"/>
                      <a:gd name="T78" fmla="*/ 20 w 25"/>
                      <a:gd name="T79" fmla="*/ 52 h 218"/>
                      <a:gd name="T80" fmla="*/ 20 w 25"/>
                      <a:gd name="T81" fmla="*/ 68 h 218"/>
                      <a:gd name="T82" fmla="*/ 20 w 25"/>
                      <a:gd name="T83" fmla="*/ 165 h 218"/>
                      <a:gd name="T84" fmla="*/ 22 w 25"/>
                      <a:gd name="T85" fmla="*/ 80 h 218"/>
                      <a:gd name="T86" fmla="*/ 22 w 25"/>
                      <a:gd name="T87" fmla="*/ 87 h 218"/>
                      <a:gd name="T88" fmla="*/ 23 w 25"/>
                      <a:gd name="T89" fmla="*/ 174 h 218"/>
                      <a:gd name="T90" fmla="*/ 23 w 25"/>
                      <a:gd name="T91" fmla="*/ 137 h 218"/>
                      <a:gd name="T92" fmla="*/ 23 w 25"/>
                      <a:gd name="T93" fmla="*/ 90 h 218"/>
                      <a:gd name="T94" fmla="*/ 25 w 25"/>
                      <a:gd name="T95" fmla="*/ 132 h 218"/>
                      <a:gd name="T96" fmla="*/ 25 w 25"/>
                      <a:gd name="T97" fmla="*/ 53 h 218"/>
                      <a:gd name="T98" fmla="*/ 25 w 25"/>
                      <a:gd name="T99" fmla="*/ 37 h 2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5" h="218">
                        <a:moveTo>
                          <a:pt x="0" y="179"/>
                        </a:moveTo>
                        <a:lnTo>
                          <a:pt x="0" y="92"/>
                        </a:lnTo>
                        <a:lnTo>
                          <a:pt x="1" y="124"/>
                        </a:lnTo>
                        <a:lnTo>
                          <a:pt x="2" y="134"/>
                        </a:lnTo>
                        <a:lnTo>
                          <a:pt x="2" y="47"/>
                        </a:lnTo>
                        <a:lnTo>
                          <a:pt x="3" y="86"/>
                        </a:lnTo>
                        <a:lnTo>
                          <a:pt x="3" y="103"/>
                        </a:lnTo>
                        <a:lnTo>
                          <a:pt x="4" y="218"/>
                        </a:lnTo>
                        <a:lnTo>
                          <a:pt x="4" y="145"/>
                        </a:lnTo>
                        <a:lnTo>
                          <a:pt x="5" y="112"/>
                        </a:lnTo>
                        <a:lnTo>
                          <a:pt x="6" y="88"/>
                        </a:lnTo>
                        <a:lnTo>
                          <a:pt x="6" y="160"/>
                        </a:lnTo>
                        <a:lnTo>
                          <a:pt x="6" y="184"/>
                        </a:lnTo>
                        <a:lnTo>
                          <a:pt x="7" y="100"/>
                        </a:lnTo>
                        <a:lnTo>
                          <a:pt x="8" y="76"/>
                        </a:lnTo>
                        <a:lnTo>
                          <a:pt x="8" y="188"/>
                        </a:lnTo>
                        <a:lnTo>
                          <a:pt x="9" y="181"/>
                        </a:lnTo>
                        <a:lnTo>
                          <a:pt x="9" y="159"/>
                        </a:lnTo>
                        <a:lnTo>
                          <a:pt x="11" y="78"/>
                        </a:lnTo>
                        <a:lnTo>
                          <a:pt x="11" y="70"/>
                        </a:lnTo>
                        <a:lnTo>
                          <a:pt x="11" y="88"/>
                        </a:lnTo>
                        <a:lnTo>
                          <a:pt x="12" y="64"/>
                        </a:lnTo>
                        <a:lnTo>
                          <a:pt x="12" y="64"/>
                        </a:lnTo>
                        <a:lnTo>
                          <a:pt x="13" y="62"/>
                        </a:lnTo>
                        <a:lnTo>
                          <a:pt x="13" y="36"/>
                        </a:lnTo>
                        <a:lnTo>
                          <a:pt x="14" y="108"/>
                        </a:lnTo>
                        <a:lnTo>
                          <a:pt x="14" y="72"/>
                        </a:lnTo>
                        <a:lnTo>
                          <a:pt x="15" y="48"/>
                        </a:lnTo>
                        <a:lnTo>
                          <a:pt x="15" y="112"/>
                        </a:lnTo>
                        <a:lnTo>
                          <a:pt x="15" y="74"/>
                        </a:lnTo>
                        <a:lnTo>
                          <a:pt x="16" y="34"/>
                        </a:lnTo>
                        <a:lnTo>
                          <a:pt x="17" y="124"/>
                        </a:lnTo>
                        <a:lnTo>
                          <a:pt x="17" y="103"/>
                        </a:lnTo>
                        <a:lnTo>
                          <a:pt x="17" y="37"/>
                        </a:lnTo>
                        <a:lnTo>
                          <a:pt x="18" y="0"/>
                        </a:lnTo>
                        <a:lnTo>
                          <a:pt x="18" y="129"/>
                        </a:lnTo>
                        <a:lnTo>
                          <a:pt x="18" y="80"/>
                        </a:lnTo>
                        <a:lnTo>
                          <a:pt x="19" y="60"/>
                        </a:lnTo>
                        <a:lnTo>
                          <a:pt x="19" y="132"/>
                        </a:lnTo>
                        <a:lnTo>
                          <a:pt x="20" y="52"/>
                        </a:lnTo>
                        <a:lnTo>
                          <a:pt x="20" y="68"/>
                        </a:lnTo>
                        <a:lnTo>
                          <a:pt x="20" y="165"/>
                        </a:lnTo>
                        <a:lnTo>
                          <a:pt x="22" y="80"/>
                        </a:lnTo>
                        <a:lnTo>
                          <a:pt x="22" y="87"/>
                        </a:lnTo>
                        <a:lnTo>
                          <a:pt x="23" y="174"/>
                        </a:lnTo>
                        <a:lnTo>
                          <a:pt x="23" y="137"/>
                        </a:lnTo>
                        <a:lnTo>
                          <a:pt x="23" y="90"/>
                        </a:lnTo>
                        <a:lnTo>
                          <a:pt x="25" y="132"/>
                        </a:lnTo>
                        <a:lnTo>
                          <a:pt x="25" y="53"/>
                        </a:lnTo>
                        <a:lnTo>
                          <a:pt x="25" y="3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5" name="Freeform 1604"/>
                  <p:cNvSpPr>
                    <a:spLocks/>
                  </p:cNvSpPr>
                  <p:nvPr/>
                </p:nvSpPr>
                <p:spPr bwMode="auto">
                  <a:xfrm>
                    <a:off x="6956426" y="3657602"/>
                    <a:ext cx="36513" cy="454025"/>
                  </a:xfrm>
                  <a:custGeom>
                    <a:avLst/>
                    <a:gdLst>
                      <a:gd name="T0" fmla="*/ 0 w 23"/>
                      <a:gd name="T1" fmla="*/ 174 h 286"/>
                      <a:gd name="T2" fmla="*/ 0 w 23"/>
                      <a:gd name="T3" fmla="*/ 227 h 286"/>
                      <a:gd name="T4" fmla="*/ 1 w 23"/>
                      <a:gd name="T5" fmla="*/ 180 h 286"/>
                      <a:gd name="T6" fmla="*/ 2 w 23"/>
                      <a:gd name="T7" fmla="*/ 186 h 286"/>
                      <a:gd name="T8" fmla="*/ 2 w 23"/>
                      <a:gd name="T9" fmla="*/ 286 h 286"/>
                      <a:gd name="T10" fmla="*/ 2 w 23"/>
                      <a:gd name="T11" fmla="*/ 179 h 286"/>
                      <a:gd name="T12" fmla="*/ 3 w 23"/>
                      <a:gd name="T13" fmla="*/ 242 h 286"/>
                      <a:gd name="T14" fmla="*/ 3 w 23"/>
                      <a:gd name="T15" fmla="*/ 209 h 286"/>
                      <a:gd name="T16" fmla="*/ 4 w 23"/>
                      <a:gd name="T17" fmla="*/ 172 h 286"/>
                      <a:gd name="T18" fmla="*/ 4 w 23"/>
                      <a:gd name="T19" fmla="*/ 214 h 286"/>
                      <a:gd name="T20" fmla="*/ 4 w 23"/>
                      <a:gd name="T21" fmla="*/ 193 h 286"/>
                      <a:gd name="T22" fmla="*/ 5 w 23"/>
                      <a:gd name="T23" fmla="*/ 166 h 286"/>
                      <a:gd name="T24" fmla="*/ 5 w 23"/>
                      <a:gd name="T25" fmla="*/ 155 h 286"/>
                      <a:gd name="T26" fmla="*/ 6 w 23"/>
                      <a:gd name="T27" fmla="*/ 246 h 286"/>
                      <a:gd name="T28" fmla="*/ 6 w 23"/>
                      <a:gd name="T29" fmla="*/ 158 h 286"/>
                      <a:gd name="T30" fmla="*/ 6 w 23"/>
                      <a:gd name="T31" fmla="*/ 162 h 286"/>
                      <a:gd name="T32" fmla="*/ 6 w 23"/>
                      <a:gd name="T33" fmla="*/ 172 h 286"/>
                      <a:gd name="T34" fmla="*/ 7 w 23"/>
                      <a:gd name="T35" fmla="*/ 161 h 286"/>
                      <a:gd name="T36" fmla="*/ 8 w 23"/>
                      <a:gd name="T37" fmla="*/ 160 h 286"/>
                      <a:gd name="T38" fmla="*/ 8 w 23"/>
                      <a:gd name="T39" fmla="*/ 196 h 286"/>
                      <a:gd name="T40" fmla="*/ 8 w 23"/>
                      <a:gd name="T41" fmla="*/ 150 h 286"/>
                      <a:gd name="T42" fmla="*/ 9 w 23"/>
                      <a:gd name="T43" fmla="*/ 156 h 286"/>
                      <a:gd name="T44" fmla="*/ 9 w 23"/>
                      <a:gd name="T45" fmla="*/ 122 h 286"/>
                      <a:gd name="T46" fmla="*/ 11 w 23"/>
                      <a:gd name="T47" fmla="*/ 254 h 286"/>
                      <a:gd name="T48" fmla="*/ 11 w 23"/>
                      <a:gd name="T49" fmla="*/ 151 h 286"/>
                      <a:gd name="T50" fmla="*/ 12 w 23"/>
                      <a:gd name="T51" fmla="*/ 112 h 286"/>
                      <a:gd name="T52" fmla="*/ 12 w 23"/>
                      <a:gd name="T53" fmla="*/ 194 h 286"/>
                      <a:gd name="T54" fmla="*/ 13 w 23"/>
                      <a:gd name="T55" fmla="*/ 165 h 286"/>
                      <a:gd name="T56" fmla="*/ 13 w 23"/>
                      <a:gd name="T57" fmla="*/ 224 h 286"/>
                      <a:gd name="T58" fmla="*/ 13 w 23"/>
                      <a:gd name="T59" fmla="*/ 104 h 286"/>
                      <a:gd name="T60" fmla="*/ 14 w 23"/>
                      <a:gd name="T61" fmla="*/ 131 h 286"/>
                      <a:gd name="T62" fmla="*/ 14 w 23"/>
                      <a:gd name="T63" fmla="*/ 150 h 286"/>
                      <a:gd name="T64" fmla="*/ 15 w 23"/>
                      <a:gd name="T65" fmla="*/ 82 h 286"/>
                      <a:gd name="T66" fmla="*/ 15 w 23"/>
                      <a:gd name="T67" fmla="*/ 87 h 286"/>
                      <a:gd name="T68" fmla="*/ 16 w 23"/>
                      <a:gd name="T69" fmla="*/ 56 h 286"/>
                      <a:gd name="T70" fmla="*/ 16 w 23"/>
                      <a:gd name="T71" fmla="*/ 41 h 286"/>
                      <a:gd name="T72" fmla="*/ 16 w 23"/>
                      <a:gd name="T73" fmla="*/ 103 h 286"/>
                      <a:gd name="T74" fmla="*/ 17 w 23"/>
                      <a:gd name="T75" fmla="*/ 98 h 286"/>
                      <a:gd name="T76" fmla="*/ 17 w 23"/>
                      <a:gd name="T77" fmla="*/ 100 h 286"/>
                      <a:gd name="T78" fmla="*/ 18 w 23"/>
                      <a:gd name="T79" fmla="*/ 53 h 286"/>
                      <a:gd name="T80" fmla="*/ 18 w 23"/>
                      <a:gd name="T81" fmla="*/ 141 h 286"/>
                      <a:gd name="T82" fmla="*/ 19 w 23"/>
                      <a:gd name="T83" fmla="*/ 188 h 286"/>
                      <a:gd name="T84" fmla="*/ 20 w 23"/>
                      <a:gd name="T85" fmla="*/ 70 h 286"/>
                      <a:gd name="T86" fmla="*/ 20 w 23"/>
                      <a:gd name="T87" fmla="*/ 38 h 286"/>
                      <a:gd name="T88" fmla="*/ 21 w 23"/>
                      <a:gd name="T89" fmla="*/ 53 h 286"/>
                      <a:gd name="T90" fmla="*/ 22 w 23"/>
                      <a:gd name="T91" fmla="*/ 0 h 286"/>
                      <a:gd name="T92" fmla="*/ 22 w 23"/>
                      <a:gd name="T93" fmla="*/ 3 h 286"/>
                      <a:gd name="T94" fmla="*/ 22 w 23"/>
                      <a:gd name="T95" fmla="*/ 30 h 286"/>
                      <a:gd name="T96" fmla="*/ 23 w 23"/>
                      <a:gd name="T97" fmla="*/ 156 h 286"/>
                      <a:gd name="T98" fmla="*/ 23 w 23"/>
                      <a:gd name="T99" fmla="*/ 138 h 28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3" h="286">
                        <a:moveTo>
                          <a:pt x="0" y="174"/>
                        </a:moveTo>
                        <a:lnTo>
                          <a:pt x="0" y="227"/>
                        </a:lnTo>
                        <a:lnTo>
                          <a:pt x="1" y="180"/>
                        </a:lnTo>
                        <a:lnTo>
                          <a:pt x="2" y="186"/>
                        </a:lnTo>
                        <a:lnTo>
                          <a:pt x="2" y="286"/>
                        </a:lnTo>
                        <a:lnTo>
                          <a:pt x="2" y="179"/>
                        </a:lnTo>
                        <a:lnTo>
                          <a:pt x="3" y="242"/>
                        </a:lnTo>
                        <a:lnTo>
                          <a:pt x="3" y="209"/>
                        </a:lnTo>
                        <a:lnTo>
                          <a:pt x="4" y="172"/>
                        </a:lnTo>
                        <a:lnTo>
                          <a:pt x="4" y="214"/>
                        </a:lnTo>
                        <a:lnTo>
                          <a:pt x="4" y="193"/>
                        </a:lnTo>
                        <a:lnTo>
                          <a:pt x="5" y="166"/>
                        </a:lnTo>
                        <a:lnTo>
                          <a:pt x="5" y="155"/>
                        </a:lnTo>
                        <a:lnTo>
                          <a:pt x="6" y="246"/>
                        </a:lnTo>
                        <a:lnTo>
                          <a:pt x="6" y="158"/>
                        </a:lnTo>
                        <a:lnTo>
                          <a:pt x="6" y="162"/>
                        </a:lnTo>
                        <a:lnTo>
                          <a:pt x="6" y="172"/>
                        </a:lnTo>
                        <a:lnTo>
                          <a:pt x="7" y="161"/>
                        </a:lnTo>
                        <a:lnTo>
                          <a:pt x="8" y="160"/>
                        </a:lnTo>
                        <a:lnTo>
                          <a:pt x="8" y="196"/>
                        </a:lnTo>
                        <a:lnTo>
                          <a:pt x="8" y="150"/>
                        </a:lnTo>
                        <a:lnTo>
                          <a:pt x="9" y="156"/>
                        </a:lnTo>
                        <a:lnTo>
                          <a:pt x="9" y="122"/>
                        </a:lnTo>
                        <a:lnTo>
                          <a:pt x="11" y="254"/>
                        </a:lnTo>
                        <a:lnTo>
                          <a:pt x="11" y="151"/>
                        </a:lnTo>
                        <a:lnTo>
                          <a:pt x="12" y="112"/>
                        </a:lnTo>
                        <a:lnTo>
                          <a:pt x="12" y="194"/>
                        </a:lnTo>
                        <a:lnTo>
                          <a:pt x="13" y="165"/>
                        </a:lnTo>
                        <a:lnTo>
                          <a:pt x="13" y="224"/>
                        </a:lnTo>
                        <a:lnTo>
                          <a:pt x="13" y="104"/>
                        </a:lnTo>
                        <a:lnTo>
                          <a:pt x="14" y="131"/>
                        </a:lnTo>
                        <a:lnTo>
                          <a:pt x="14" y="150"/>
                        </a:lnTo>
                        <a:lnTo>
                          <a:pt x="15" y="82"/>
                        </a:lnTo>
                        <a:lnTo>
                          <a:pt x="15" y="87"/>
                        </a:lnTo>
                        <a:lnTo>
                          <a:pt x="16" y="56"/>
                        </a:lnTo>
                        <a:lnTo>
                          <a:pt x="16" y="41"/>
                        </a:lnTo>
                        <a:lnTo>
                          <a:pt x="16" y="103"/>
                        </a:lnTo>
                        <a:lnTo>
                          <a:pt x="17" y="98"/>
                        </a:lnTo>
                        <a:lnTo>
                          <a:pt x="17" y="100"/>
                        </a:lnTo>
                        <a:lnTo>
                          <a:pt x="18" y="53"/>
                        </a:lnTo>
                        <a:lnTo>
                          <a:pt x="18" y="141"/>
                        </a:lnTo>
                        <a:lnTo>
                          <a:pt x="19" y="188"/>
                        </a:lnTo>
                        <a:lnTo>
                          <a:pt x="20" y="70"/>
                        </a:lnTo>
                        <a:lnTo>
                          <a:pt x="20" y="38"/>
                        </a:lnTo>
                        <a:lnTo>
                          <a:pt x="21" y="53"/>
                        </a:lnTo>
                        <a:lnTo>
                          <a:pt x="22" y="0"/>
                        </a:lnTo>
                        <a:lnTo>
                          <a:pt x="22" y="3"/>
                        </a:lnTo>
                        <a:lnTo>
                          <a:pt x="22" y="30"/>
                        </a:lnTo>
                        <a:lnTo>
                          <a:pt x="23" y="156"/>
                        </a:lnTo>
                        <a:lnTo>
                          <a:pt x="23" y="13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6" name="Freeform 1605"/>
                  <p:cNvSpPr>
                    <a:spLocks/>
                  </p:cNvSpPr>
                  <p:nvPr/>
                </p:nvSpPr>
                <p:spPr bwMode="auto">
                  <a:xfrm>
                    <a:off x="6992939" y="3803652"/>
                    <a:ext cx="36513" cy="311150"/>
                  </a:xfrm>
                  <a:custGeom>
                    <a:avLst/>
                    <a:gdLst>
                      <a:gd name="T0" fmla="*/ 0 w 23"/>
                      <a:gd name="T1" fmla="*/ 46 h 196"/>
                      <a:gd name="T2" fmla="*/ 0 w 23"/>
                      <a:gd name="T3" fmla="*/ 107 h 196"/>
                      <a:gd name="T4" fmla="*/ 2 w 23"/>
                      <a:gd name="T5" fmla="*/ 9 h 196"/>
                      <a:gd name="T6" fmla="*/ 2 w 23"/>
                      <a:gd name="T7" fmla="*/ 16 h 196"/>
                      <a:gd name="T8" fmla="*/ 2 w 23"/>
                      <a:gd name="T9" fmla="*/ 2 h 196"/>
                      <a:gd name="T10" fmla="*/ 2 w 23"/>
                      <a:gd name="T11" fmla="*/ 0 h 196"/>
                      <a:gd name="T12" fmla="*/ 3 w 23"/>
                      <a:gd name="T13" fmla="*/ 116 h 196"/>
                      <a:gd name="T14" fmla="*/ 4 w 23"/>
                      <a:gd name="T15" fmla="*/ 105 h 196"/>
                      <a:gd name="T16" fmla="*/ 4 w 23"/>
                      <a:gd name="T17" fmla="*/ 105 h 196"/>
                      <a:gd name="T18" fmla="*/ 4 w 23"/>
                      <a:gd name="T19" fmla="*/ 43 h 196"/>
                      <a:gd name="T20" fmla="*/ 5 w 23"/>
                      <a:gd name="T21" fmla="*/ 57 h 196"/>
                      <a:gd name="T22" fmla="*/ 5 w 23"/>
                      <a:gd name="T23" fmla="*/ 82 h 196"/>
                      <a:gd name="T24" fmla="*/ 6 w 23"/>
                      <a:gd name="T25" fmla="*/ 23 h 196"/>
                      <a:gd name="T26" fmla="*/ 6 w 23"/>
                      <a:gd name="T27" fmla="*/ 129 h 196"/>
                      <a:gd name="T28" fmla="*/ 7 w 23"/>
                      <a:gd name="T29" fmla="*/ 132 h 196"/>
                      <a:gd name="T30" fmla="*/ 8 w 23"/>
                      <a:gd name="T31" fmla="*/ 9 h 196"/>
                      <a:gd name="T32" fmla="*/ 8 w 23"/>
                      <a:gd name="T33" fmla="*/ 23 h 196"/>
                      <a:gd name="T34" fmla="*/ 9 w 23"/>
                      <a:gd name="T35" fmla="*/ 56 h 196"/>
                      <a:gd name="T36" fmla="*/ 9 w 23"/>
                      <a:gd name="T37" fmla="*/ 48 h 196"/>
                      <a:gd name="T38" fmla="*/ 10 w 23"/>
                      <a:gd name="T39" fmla="*/ 87 h 196"/>
                      <a:gd name="T40" fmla="*/ 10 w 23"/>
                      <a:gd name="T41" fmla="*/ 99 h 196"/>
                      <a:gd name="T42" fmla="*/ 11 w 23"/>
                      <a:gd name="T43" fmla="*/ 61 h 196"/>
                      <a:gd name="T44" fmla="*/ 11 w 23"/>
                      <a:gd name="T45" fmla="*/ 73 h 196"/>
                      <a:gd name="T46" fmla="*/ 11 w 23"/>
                      <a:gd name="T47" fmla="*/ 139 h 196"/>
                      <a:gd name="T48" fmla="*/ 12 w 23"/>
                      <a:gd name="T49" fmla="*/ 39 h 196"/>
                      <a:gd name="T50" fmla="*/ 13 w 23"/>
                      <a:gd name="T51" fmla="*/ 41 h 196"/>
                      <a:gd name="T52" fmla="*/ 13 w 23"/>
                      <a:gd name="T53" fmla="*/ 53 h 196"/>
                      <a:gd name="T54" fmla="*/ 13 w 23"/>
                      <a:gd name="T55" fmla="*/ 119 h 196"/>
                      <a:gd name="T56" fmla="*/ 14 w 23"/>
                      <a:gd name="T57" fmla="*/ 74 h 196"/>
                      <a:gd name="T58" fmla="*/ 14 w 23"/>
                      <a:gd name="T59" fmla="*/ 66 h 196"/>
                      <a:gd name="T60" fmla="*/ 15 w 23"/>
                      <a:gd name="T61" fmla="*/ 34 h 196"/>
                      <a:gd name="T62" fmla="*/ 15 w 23"/>
                      <a:gd name="T63" fmla="*/ 94 h 196"/>
                      <a:gd name="T64" fmla="*/ 16 w 23"/>
                      <a:gd name="T65" fmla="*/ 62 h 196"/>
                      <a:gd name="T66" fmla="*/ 16 w 23"/>
                      <a:gd name="T67" fmla="*/ 65 h 196"/>
                      <a:gd name="T68" fmla="*/ 16 w 23"/>
                      <a:gd name="T69" fmla="*/ 162 h 196"/>
                      <a:gd name="T70" fmla="*/ 17 w 23"/>
                      <a:gd name="T71" fmla="*/ 73 h 196"/>
                      <a:gd name="T72" fmla="*/ 18 w 23"/>
                      <a:gd name="T73" fmla="*/ 57 h 196"/>
                      <a:gd name="T74" fmla="*/ 18 w 23"/>
                      <a:gd name="T75" fmla="*/ 179 h 196"/>
                      <a:gd name="T76" fmla="*/ 18 w 23"/>
                      <a:gd name="T77" fmla="*/ 48 h 196"/>
                      <a:gd name="T78" fmla="*/ 19 w 23"/>
                      <a:gd name="T79" fmla="*/ 87 h 196"/>
                      <a:gd name="T80" fmla="*/ 19 w 23"/>
                      <a:gd name="T81" fmla="*/ 72 h 196"/>
                      <a:gd name="T82" fmla="*/ 20 w 23"/>
                      <a:gd name="T83" fmla="*/ 153 h 196"/>
                      <a:gd name="T84" fmla="*/ 20 w 23"/>
                      <a:gd name="T85" fmla="*/ 58 h 196"/>
                      <a:gd name="T86" fmla="*/ 21 w 23"/>
                      <a:gd name="T87" fmla="*/ 69 h 196"/>
                      <a:gd name="T88" fmla="*/ 21 w 23"/>
                      <a:gd name="T89" fmla="*/ 196 h 196"/>
                      <a:gd name="T90" fmla="*/ 22 w 23"/>
                      <a:gd name="T91" fmla="*/ 47 h 196"/>
                      <a:gd name="T92" fmla="*/ 22 w 23"/>
                      <a:gd name="T93" fmla="*/ 55 h 196"/>
                      <a:gd name="T94" fmla="*/ 22 w 23"/>
                      <a:gd name="T95" fmla="*/ 101 h 196"/>
                      <a:gd name="T96" fmla="*/ 23 w 23"/>
                      <a:gd name="T97" fmla="*/ 112 h 196"/>
                      <a:gd name="T98" fmla="*/ 23 w 23"/>
                      <a:gd name="T99" fmla="*/ 39 h 19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3" h="196">
                        <a:moveTo>
                          <a:pt x="0" y="46"/>
                        </a:moveTo>
                        <a:lnTo>
                          <a:pt x="0" y="107"/>
                        </a:lnTo>
                        <a:lnTo>
                          <a:pt x="2" y="9"/>
                        </a:lnTo>
                        <a:lnTo>
                          <a:pt x="2" y="16"/>
                        </a:lnTo>
                        <a:lnTo>
                          <a:pt x="2" y="2"/>
                        </a:lnTo>
                        <a:lnTo>
                          <a:pt x="2" y="0"/>
                        </a:lnTo>
                        <a:lnTo>
                          <a:pt x="3" y="116"/>
                        </a:lnTo>
                        <a:lnTo>
                          <a:pt x="4" y="105"/>
                        </a:lnTo>
                        <a:lnTo>
                          <a:pt x="4" y="105"/>
                        </a:lnTo>
                        <a:lnTo>
                          <a:pt x="4" y="43"/>
                        </a:lnTo>
                        <a:lnTo>
                          <a:pt x="5" y="57"/>
                        </a:lnTo>
                        <a:lnTo>
                          <a:pt x="5" y="82"/>
                        </a:lnTo>
                        <a:lnTo>
                          <a:pt x="6" y="23"/>
                        </a:lnTo>
                        <a:lnTo>
                          <a:pt x="6" y="129"/>
                        </a:lnTo>
                        <a:lnTo>
                          <a:pt x="7" y="132"/>
                        </a:lnTo>
                        <a:lnTo>
                          <a:pt x="8" y="9"/>
                        </a:lnTo>
                        <a:lnTo>
                          <a:pt x="8" y="23"/>
                        </a:lnTo>
                        <a:lnTo>
                          <a:pt x="9" y="56"/>
                        </a:lnTo>
                        <a:lnTo>
                          <a:pt x="9" y="48"/>
                        </a:lnTo>
                        <a:lnTo>
                          <a:pt x="10" y="87"/>
                        </a:lnTo>
                        <a:lnTo>
                          <a:pt x="10" y="99"/>
                        </a:lnTo>
                        <a:lnTo>
                          <a:pt x="11" y="61"/>
                        </a:lnTo>
                        <a:lnTo>
                          <a:pt x="11" y="73"/>
                        </a:lnTo>
                        <a:lnTo>
                          <a:pt x="11" y="139"/>
                        </a:lnTo>
                        <a:lnTo>
                          <a:pt x="12" y="39"/>
                        </a:lnTo>
                        <a:lnTo>
                          <a:pt x="13" y="41"/>
                        </a:lnTo>
                        <a:lnTo>
                          <a:pt x="13" y="53"/>
                        </a:lnTo>
                        <a:lnTo>
                          <a:pt x="13" y="119"/>
                        </a:lnTo>
                        <a:lnTo>
                          <a:pt x="14" y="74"/>
                        </a:lnTo>
                        <a:lnTo>
                          <a:pt x="14" y="66"/>
                        </a:lnTo>
                        <a:lnTo>
                          <a:pt x="15" y="34"/>
                        </a:lnTo>
                        <a:lnTo>
                          <a:pt x="15" y="94"/>
                        </a:lnTo>
                        <a:lnTo>
                          <a:pt x="16" y="62"/>
                        </a:lnTo>
                        <a:lnTo>
                          <a:pt x="16" y="65"/>
                        </a:lnTo>
                        <a:lnTo>
                          <a:pt x="16" y="162"/>
                        </a:lnTo>
                        <a:lnTo>
                          <a:pt x="17" y="73"/>
                        </a:lnTo>
                        <a:lnTo>
                          <a:pt x="18" y="57"/>
                        </a:lnTo>
                        <a:lnTo>
                          <a:pt x="18" y="179"/>
                        </a:lnTo>
                        <a:lnTo>
                          <a:pt x="18" y="48"/>
                        </a:lnTo>
                        <a:lnTo>
                          <a:pt x="19" y="87"/>
                        </a:lnTo>
                        <a:lnTo>
                          <a:pt x="19" y="72"/>
                        </a:lnTo>
                        <a:lnTo>
                          <a:pt x="20" y="153"/>
                        </a:lnTo>
                        <a:lnTo>
                          <a:pt x="20" y="58"/>
                        </a:lnTo>
                        <a:lnTo>
                          <a:pt x="21" y="69"/>
                        </a:lnTo>
                        <a:lnTo>
                          <a:pt x="21" y="196"/>
                        </a:lnTo>
                        <a:lnTo>
                          <a:pt x="22" y="47"/>
                        </a:lnTo>
                        <a:lnTo>
                          <a:pt x="22" y="55"/>
                        </a:lnTo>
                        <a:lnTo>
                          <a:pt x="22" y="101"/>
                        </a:lnTo>
                        <a:lnTo>
                          <a:pt x="23" y="112"/>
                        </a:lnTo>
                        <a:lnTo>
                          <a:pt x="23" y="3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7" name="Freeform 1606"/>
                  <p:cNvSpPr>
                    <a:spLocks/>
                  </p:cNvSpPr>
                  <p:nvPr/>
                </p:nvSpPr>
                <p:spPr bwMode="auto">
                  <a:xfrm>
                    <a:off x="7029451" y="3787777"/>
                    <a:ext cx="36513" cy="455613"/>
                  </a:xfrm>
                  <a:custGeom>
                    <a:avLst/>
                    <a:gdLst>
                      <a:gd name="T0" fmla="*/ 0 w 23"/>
                      <a:gd name="T1" fmla="*/ 49 h 287"/>
                      <a:gd name="T2" fmla="*/ 0 w 23"/>
                      <a:gd name="T3" fmla="*/ 55 h 287"/>
                      <a:gd name="T4" fmla="*/ 1 w 23"/>
                      <a:gd name="T5" fmla="*/ 72 h 287"/>
                      <a:gd name="T6" fmla="*/ 1 w 23"/>
                      <a:gd name="T7" fmla="*/ 111 h 287"/>
                      <a:gd name="T8" fmla="*/ 2 w 23"/>
                      <a:gd name="T9" fmla="*/ 58 h 287"/>
                      <a:gd name="T10" fmla="*/ 2 w 23"/>
                      <a:gd name="T11" fmla="*/ 55 h 287"/>
                      <a:gd name="T12" fmla="*/ 3 w 23"/>
                      <a:gd name="T13" fmla="*/ 51 h 287"/>
                      <a:gd name="T14" fmla="*/ 4 w 23"/>
                      <a:gd name="T15" fmla="*/ 171 h 287"/>
                      <a:gd name="T16" fmla="*/ 4 w 23"/>
                      <a:gd name="T17" fmla="*/ 40 h 287"/>
                      <a:gd name="T18" fmla="*/ 5 w 23"/>
                      <a:gd name="T19" fmla="*/ 75 h 287"/>
                      <a:gd name="T20" fmla="*/ 5 w 23"/>
                      <a:gd name="T21" fmla="*/ 4 h 287"/>
                      <a:gd name="T22" fmla="*/ 6 w 23"/>
                      <a:gd name="T23" fmla="*/ 26 h 287"/>
                      <a:gd name="T24" fmla="*/ 6 w 23"/>
                      <a:gd name="T25" fmla="*/ 118 h 287"/>
                      <a:gd name="T26" fmla="*/ 6 w 23"/>
                      <a:gd name="T27" fmla="*/ 0 h 287"/>
                      <a:gd name="T28" fmla="*/ 7 w 23"/>
                      <a:gd name="T29" fmla="*/ 1 h 287"/>
                      <a:gd name="T30" fmla="*/ 7 w 23"/>
                      <a:gd name="T31" fmla="*/ 17 h 287"/>
                      <a:gd name="T32" fmla="*/ 8 w 23"/>
                      <a:gd name="T33" fmla="*/ 150 h 287"/>
                      <a:gd name="T34" fmla="*/ 8 w 23"/>
                      <a:gd name="T35" fmla="*/ 22 h 287"/>
                      <a:gd name="T36" fmla="*/ 9 w 23"/>
                      <a:gd name="T37" fmla="*/ 24 h 287"/>
                      <a:gd name="T38" fmla="*/ 9 w 23"/>
                      <a:gd name="T39" fmla="*/ 111 h 287"/>
                      <a:gd name="T40" fmla="*/ 10 w 23"/>
                      <a:gd name="T41" fmla="*/ 97 h 287"/>
                      <a:gd name="T42" fmla="*/ 10 w 23"/>
                      <a:gd name="T43" fmla="*/ 63 h 287"/>
                      <a:gd name="T44" fmla="*/ 11 w 23"/>
                      <a:gd name="T45" fmla="*/ 98 h 287"/>
                      <a:gd name="T46" fmla="*/ 11 w 23"/>
                      <a:gd name="T47" fmla="*/ 80 h 287"/>
                      <a:gd name="T48" fmla="*/ 12 w 23"/>
                      <a:gd name="T49" fmla="*/ 95 h 287"/>
                      <a:gd name="T50" fmla="*/ 12 w 23"/>
                      <a:gd name="T51" fmla="*/ 73 h 287"/>
                      <a:gd name="T52" fmla="*/ 13 w 23"/>
                      <a:gd name="T53" fmla="*/ 193 h 287"/>
                      <a:gd name="T54" fmla="*/ 13 w 23"/>
                      <a:gd name="T55" fmla="*/ 148 h 287"/>
                      <a:gd name="T56" fmla="*/ 14 w 23"/>
                      <a:gd name="T57" fmla="*/ 83 h 287"/>
                      <a:gd name="T58" fmla="*/ 15 w 23"/>
                      <a:gd name="T59" fmla="*/ 160 h 287"/>
                      <a:gd name="T60" fmla="*/ 15 w 23"/>
                      <a:gd name="T61" fmla="*/ 92 h 287"/>
                      <a:gd name="T62" fmla="*/ 15 w 23"/>
                      <a:gd name="T63" fmla="*/ 73 h 287"/>
                      <a:gd name="T64" fmla="*/ 16 w 23"/>
                      <a:gd name="T65" fmla="*/ 209 h 287"/>
                      <a:gd name="T66" fmla="*/ 16 w 23"/>
                      <a:gd name="T67" fmla="*/ 112 h 287"/>
                      <a:gd name="T68" fmla="*/ 16 w 23"/>
                      <a:gd name="T69" fmla="*/ 84 h 287"/>
                      <a:gd name="T70" fmla="*/ 16 w 23"/>
                      <a:gd name="T71" fmla="*/ 57 h 287"/>
                      <a:gd name="T72" fmla="*/ 18 w 23"/>
                      <a:gd name="T73" fmla="*/ 287 h 287"/>
                      <a:gd name="T74" fmla="*/ 18 w 23"/>
                      <a:gd name="T75" fmla="*/ 142 h 287"/>
                      <a:gd name="T76" fmla="*/ 18 w 23"/>
                      <a:gd name="T77" fmla="*/ 103 h 287"/>
                      <a:gd name="T78" fmla="*/ 19 w 23"/>
                      <a:gd name="T79" fmla="*/ 257 h 287"/>
                      <a:gd name="T80" fmla="*/ 19 w 23"/>
                      <a:gd name="T81" fmla="*/ 124 h 287"/>
                      <a:gd name="T82" fmla="*/ 20 w 23"/>
                      <a:gd name="T83" fmla="*/ 113 h 287"/>
                      <a:gd name="T84" fmla="*/ 20 w 23"/>
                      <a:gd name="T85" fmla="*/ 98 h 287"/>
                      <a:gd name="T86" fmla="*/ 20 w 23"/>
                      <a:gd name="T87" fmla="*/ 197 h 287"/>
                      <a:gd name="T88" fmla="*/ 21 w 23"/>
                      <a:gd name="T89" fmla="*/ 122 h 287"/>
                      <a:gd name="T90" fmla="*/ 21 w 23"/>
                      <a:gd name="T91" fmla="*/ 121 h 287"/>
                      <a:gd name="T92" fmla="*/ 22 w 23"/>
                      <a:gd name="T93" fmla="*/ 165 h 287"/>
                      <a:gd name="T94" fmla="*/ 22 w 23"/>
                      <a:gd name="T95" fmla="*/ 119 h 287"/>
                      <a:gd name="T96" fmla="*/ 23 w 23"/>
                      <a:gd name="T97" fmla="*/ 149 h 287"/>
                      <a:gd name="T98" fmla="*/ 23 w 23"/>
                      <a:gd name="T99" fmla="*/ 134 h 28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3" h="287">
                        <a:moveTo>
                          <a:pt x="0" y="49"/>
                        </a:moveTo>
                        <a:lnTo>
                          <a:pt x="0" y="55"/>
                        </a:lnTo>
                        <a:lnTo>
                          <a:pt x="1" y="72"/>
                        </a:lnTo>
                        <a:lnTo>
                          <a:pt x="1" y="111"/>
                        </a:lnTo>
                        <a:lnTo>
                          <a:pt x="2" y="58"/>
                        </a:lnTo>
                        <a:lnTo>
                          <a:pt x="2" y="55"/>
                        </a:lnTo>
                        <a:lnTo>
                          <a:pt x="3" y="51"/>
                        </a:lnTo>
                        <a:lnTo>
                          <a:pt x="4" y="171"/>
                        </a:lnTo>
                        <a:lnTo>
                          <a:pt x="4" y="40"/>
                        </a:lnTo>
                        <a:lnTo>
                          <a:pt x="5" y="75"/>
                        </a:lnTo>
                        <a:lnTo>
                          <a:pt x="5" y="4"/>
                        </a:lnTo>
                        <a:lnTo>
                          <a:pt x="6" y="26"/>
                        </a:lnTo>
                        <a:lnTo>
                          <a:pt x="6" y="118"/>
                        </a:lnTo>
                        <a:lnTo>
                          <a:pt x="6" y="0"/>
                        </a:lnTo>
                        <a:lnTo>
                          <a:pt x="7" y="1"/>
                        </a:lnTo>
                        <a:lnTo>
                          <a:pt x="7" y="17"/>
                        </a:lnTo>
                        <a:lnTo>
                          <a:pt x="8" y="150"/>
                        </a:lnTo>
                        <a:lnTo>
                          <a:pt x="8" y="22"/>
                        </a:lnTo>
                        <a:lnTo>
                          <a:pt x="9" y="24"/>
                        </a:lnTo>
                        <a:lnTo>
                          <a:pt x="9" y="111"/>
                        </a:lnTo>
                        <a:lnTo>
                          <a:pt x="10" y="97"/>
                        </a:lnTo>
                        <a:lnTo>
                          <a:pt x="10" y="63"/>
                        </a:lnTo>
                        <a:lnTo>
                          <a:pt x="11" y="98"/>
                        </a:lnTo>
                        <a:lnTo>
                          <a:pt x="11" y="80"/>
                        </a:lnTo>
                        <a:lnTo>
                          <a:pt x="12" y="95"/>
                        </a:lnTo>
                        <a:lnTo>
                          <a:pt x="12" y="73"/>
                        </a:lnTo>
                        <a:lnTo>
                          <a:pt x="13" y="193"/>
                        </a:lnTo>
                        <a:lnTo>
                          <a:pt x="13" y="148"/>
                        </a:lnTo>
                        <a:lnTo>
                          <a:pt x="14" y="83"/>
                        </a:lnTo>
                        <a:lnTo>
                          <a:pt x="15" y="160"/>
                        </a:lnTo>
                        <a:lnTo>
                          <a:pt x="15" y="92"/>
                        </a:lnTo>
                        <a:lnTo>
                          <a:pt x="15" y="73"/>
                        </a:lnTo>
                        <a:lnTo>
                          <a:pt x="16" y="209"/>
                        </a:lnTo>
                        <a:lnTo>
                          <a:pt x="16" y="112"/>
                        </a:lnTo>
                        <a:lnTo>
                          <a:pt x="16" y="84"/>
                        </a:lnTo>
                        <a:lnTo>
                          <a:pt x="16" y="57"/>
                        </a:lnTo>
                        <a:lnTo>
                          <a:pt x="18" y="287"/>
                        </a:lnTo>
                        <a:lnTo>
                          <a:pt x="18" y="142"/>
                        </a:lnTo>
                        <a:lnTo>
                          <a:pt x="18" y="103"/>
                        </a:lnTo>
                        <a:lnTo>
                          <a:pt x="19" y="257"/>
                        </a:lnTo>
                        <a:lnTo>
                          <a:pt x="19" y="124"/>
                        </a:lnTo>
                        <a:lnTo>
                          <a:pt x="20" y="113"/>
                        </a:lnTo>
                        <a:lnTo>
                          <a:pt x="20" y="98"/>
                        </a:lnTo>
                        <a:lnTo>
                          <a:pt x="20" y="197"/>
                        </a:lnTo>
                        <a:lnTo>
                          <a:pt x="21" y="122"/>
                        </a:lnTo>
                        <a:lnTo>
                          <a:pt x="21" y="121"/>
                        </a:lnTo>
                        <a:lnTo>
                          <a:pt x="22" y="165"/>
                        </a:lnTo>
                        <a:lnTo>
                          <a:pt x="22" y="119"/>
                        </a:lnTo>
                        <a:lnTo>
                          <a:pt x="23" y="149"/>
                        </a:lnTo>
                        <a:lnTo>
                          <a:pt x="23" y="13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8" name="Freeform 1607"/>
                  <p:cNvSpPr>
                    <a:spLocks/>
                  </p:cNvSpPr>
                  <p:nvPr/>
                </p:nvSpPr>
                <p:spPr bwMode="auto">
                  <a:xfrm>
                    <a:off x="7065964" y="3954464"/>
                    <a:ext cx="36513" cy="292100"/>
                  </a:xfrm>
                  <a:custGeom>
                    <a:avLst/>
                    <a:gdLst>
                      <a:gd name="T0" fmla="*/ 0 w 23"/>
                      <a:gd name="T1" fmla="*/ 29 h 184"/>
                      <a:gd name="T2" fmla="*/ 1 w 23"/>
                      <a:gd name="T3" fmla="*/ 43 h 184"/>
                      <a:gd name="T4" fmla="*/ 1 w 23"/>
                      <a:gd name="T5" fmla="*/ 53 h 184"/>
                      <a:gd name="T6" fmla="*/ 2 w 23"/>
                      <a:gd name="T7" fmla="*/ 8 h 184"/>
                      <a:gd name="T8" fmla="*/ 2 w 23"/>
                      <a:gd name="T9" fmla="*/ 36 h 184"/>
                      <a:gd name="T10" fmla="*/ 3 w 23"/>
                      <a:gd name="T11" fmla="*/ 42 h 184"/>
                      <a:gd name="T12" fmla="*/ 4 w 23"/>
                      <a:gd name="T13" fmla="*/ 118 h 184"/>
                      <a:gd name="T14" fmla="*/ 4 w 23"/>
                      <a:gd name="T15" fmla="*/ 22 h 184"/>
                      <a:gd name="T16" fmla="*/ 4 w 23"/>
                      <a:gd name="T17" fmla="*/ 71 h 184"/>
                      <a:gd name="T18" fmla="*/ 5 w 23"/>
                      <a:gd name="T19" fmla="*/ 44 h 184"/>
                      <a:gd name="T20" fmla="*/ 6 w 23"/>
                      <a:gd name="T21" fmla="*/ 157 h 184"/>
                      <a:gd name="T22" fmla="*/ 6 w 23"/>
                      <a:gd name="T23" fmla="*/ 53 h 184"/>
                      <a:gd name="T24" fmla="*/ 6 w 23"/>
                      <a:gd name="T25" fmla="*/ 90 h 184"/>
                      <a:gd name="T26" fmla="*/ 7 w 23"/>
                      <a:gd name="T27" fmla="*/ 0 h 184"/>
                      <a:gd name="T28" fmla="*/ 7 w 23"/>
                      <a:gd name="T29" fmla="*/ 40 h 184"/>
                      <a:gd name="T30" fmla="*/ 8 w 23"/>
                      <a:gd name="T31" fmla="*/ 23 h 184"/>
                      <a:gd name="T32" fmla="*/ 8 w 23"/>
                      <a:gd name="T33" fmla="*/ 156 h 184"/>
                      <a:gd name="T34" fmla="*/ 9 w 23"/>
                      <a:gd name="T35" fmla="*/ 29 h 184"/>
                      <a:gd name="T36" fmla="*/ 9 w 23"/>
                      <a:gd name="T37" fmla="*/ 34 h 184"/>
                      <a:gd name="T38" fmla="*/ 9 w 23"/>
                      <a:gd name="T39" fmla="*/ 84 h 184"/>
                      <a:gd name="T40" fmla="*/ 10 w 23"/>
                      <a:gd name="T41" fmla="*/ 26 h 184"/>
                      <a:gd name="T42" fmla="*/ 10 w 23"/>
                      <a:gd name="T43" fmla="*/ 46 h 184"/>
                      <a:gd name="T44" fmla="*/ 10 w 23"/>
                      <a:gd name="T45" fmla="*/ 57 h 184"/>
                      <a:gd name="T46" fmla="*/ 11 w 23"/>
                      <a:gd name="T47" fmla="*/ 29 h 184"/>
                      <a:gd name="T48" fmla="*/ 12 w 23"/>
                      <a:gd name="T49" fmla="*/ 79 h 184"/>
                      <a:gd name="T50" fmla="*/ 12 w 23"/>
                      <a:gd name="T51" fmla="*/ 53 h 184"/>
                      <a:gd name="T52" fmla="*/ 12 w 23"/>
                      <a:gd name="T53" fmla="*/ 39 h 184"/>
                      <a:gd name="T54" fmla="*/ 13 w 23"/>
                      <a:gd name="T55" fmla="*/ 8 h 184"/>
                      <a:gd name="T56" fmla="*/ 13 w 23"/>
                      <a:gd name="T57" fmla="*/ 127 h 184"/>
                      <a:gd name="T58" fmla="*/ 13 w 23"/>
                      <a:gd name="T59" fmla="*/ 34 h 184"/>
                      <a:gd name="T60" fmla="*/ 14 w 23"/>
                      <a:gd name="T61" fmla="*/ 47 h 184"/>
                      <a:gd name="T62" fmla="*/ 15 w 23"/>
                      <a:gd name="T63" fmla="*/ 9 h 184"/>
                      <a:gd name="T64" fmla="*/ 15 w 23"/>
                      <a:gd name="T65" fmla="*/ 30 h 184"/>
                      <a:gd name="T66" fmla="*/ 15 w 23"/>
                      <a:gd name="T67" fmla="*/ 41 h 184"/>
                      <a:gd name="T68" fmla="*/ 16 w 23"/>
                      <a:gd name="T69" fmla="*/ 87 h 184"/>
                      <a:gd name="T70" fmla="*/ 16 w 23"/>
                      <a:gd name="T71" fmla="*/ 24 h 184"/>
                      <a:gd name="T72" fmla="*/ 17 w 23"/>
                      <a:gd name="T73" fmla="*/ 81 h 184"/>
                      <a:gd name="T74" fmla="*/ 17 w 23"/>
                      <a:gd name="T75" fmla="*/ 167 h 184"/>
                      <a:gd name="T76" fmla="*/ 18 w 23"/>
                      <a:gd name="T77" fmla="*/ 34 h 184"/>
                      <a:gd name="T78" fmla="*/ 18 w 23"/>
                      <a:gd name="T79" fmla="*/ 28 h 184"/>
                      <a:gd name="T80" fmla="*/ 18 w 23"/>
                      <a:gd name="T81" fmla="*/ 25 h 184"/>
                      <a:gd name="T82" fmla="*/ 19 w 23"/>
                      <a:gd name="T83" fmla="*/ 152 h 184"/>
                      <a:gd name="T84" fmla="*/ 20 w 23"/>
                      <a:gd name="T85" fmla="*/ 101 h 184"/>
                      <a:gd name="T86" fmla="*/ 20 w 23"/>
                      <a:gd name="T87" fmla="*/ 146 h 184"/>
                      <a:gd name="T88" fmla="*/ 21 w 23"/>
                      <a:gd name="T89" fmla="*/ 71 h 184"/>
                      <a:gd name="T90" fmla="*/ 21 w 23"/>
                      <a:gd name="T91" fmla="*/ 83 h 184"/>
                      <a:gd name="T92" fmla="*/ 22 w 23"/>
                      <a:gd name="T93" fmla="*/ 82 h 184"/>
                      <a:gd name="T94" fmla="*/ 22 w 23"/>
                      <a:gd name="T95" fmla="*/ 184 h 184"/>
                      <a:gd name="T96" fmla="*/ 23 w 23"/>
                      <a:gd name="T97" fmla="*/ 98 h 184"/>
                      <a:gd name="T98" fmla="*/ 23 w 23"/>
                      <a:gd name="T99" fmla="*/ 70 h 18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3" h="184">
                        <a:moveTo>
                          <a:pt x="0" y="29"/>
                        </a:moveTo>
                        <a:lnTo>
                          <a:pt x="1" y="43"/>
                        </a:lnTo>
                        <a:lnTo>
                          <a:pt x="1" y="53"/>
                        </a:lnTo>
                        <a:lnTo>
                          <a:pt x="2" y="8"/>
                        </a:lnTo>
                        <a:lnTo>
                          <a:pt x="2" y="36"/>
                        </a:lnTo>
                        <a:lnTo>
                          <a:pt x="3" y="42"/>
                        </a:lnTo>
                        <a:lnTo>
                          <a:pt x="4" y="118"/>
                        </a:lnTo>
                        <a:lnTo>
                          <a:pt x="4" y="22"/>
                        </a:lnTo>
                        <a:lnTo>
                          <a:pt x="4" y="71"/>
                        </a:lnTo>
                        <a:lnTo>
                          <a:pt x="5" y="44"/>
                        </a:lnTo>
                        <a:lnTo>
                          <a:pt x="6" y="157"/>
                        </a:lnTo>
                        <a:lnTo>
                          <a:pt x="6" y="53"/>
                        </a:lnTo>
                        <a:lnTo>
                          <a:pt x="6" y="90"/>
                        </a:lnTo>
                        <a:lnTo>
                          <a:pt x="7" y="0"/>
                        </a:lnTo>
                        <a:lnTo>
                          <a:pt x="7" y="40"/>
                        </a:lnTo>
                        <a:lnTo>
                          <a:pt x="8" y="23"/>
                        </a:lnTo>
                        <a:lnTo>
                          <a:pt x="8" y="156"/>
                        </a:lnTo>
                        <a:lnTo>
                          <a:pt x="9" y="29"/>
                        </a:lnTo>
                        <a:lnTo>
                          <a:pt x="9" y="34"/>
                        </a:lnTo>
                        <a:lnTo>
                          <a:pt x="9" y="84"/>
                        </a:lnTo>
                        <a:lnTo>
                          <a:pt x="10" y="26"/>
                        </a:lnTo>
                        <a:lnTo>
                          <a:pt x="10" y="46"/>
                        </a:lnTo>
                        <a:lnTo>
                          <a:pt x="10" y="57"/>
                        </a:lnTo>
                        <a:lnTo>
                          <a:pt x="11" y="29"/>
                        </a:lnTo>
                        <a:lnTo>
                          <a:pt x="12" y="79"/>
                        </a:lnTo>
                        <a:lnTo>
                          <a:pt x="12" y="53"/>
                        </a:lnTo>
                        <a:lnTo>
                          <a:pt x="12" y="39"/>
                        </a:lnTo>
                        <a:lnTo>
                          <a:pt x="13" y="8"/>
                        </a:lnTo>
                        <a:lnTo>
                          <a:pt x="13" y="127"/>
                        </a:lnTo>
                        <a:lnTo>
                          <a:pt x="13" y="34"/>
                        </a:lnTo>
                        <a:lnTo>
                          <a:pt x="14" y="47"/>
                        </a:lnTo>
                        <a:lnTo>
                          <a:pt x="15" y="9"/>
                        </a:lnTo>
                        <a:lnTo>
                          <a:pt x="15" y="30"/>
                        </a:lnTo>
                        <a:lnTo>
                          <a:pt x="15" y="41"/>
                        </a:lnTo>
                        <a:lnTo>
                          <a:pt x="16" y="87"/>
                        </a:lnTo>
                        <a:lnTo>
                          <a:pt x="16" y="24"/>
                        </a:lnTo>
                        <a:lnTo>
                          <a:pt x="17" y="81"/>
                        </a:lnTo>
                        <a:lnTo>
                          <a:pt x="17" y="167"/>
                        </a:lnTo>
                        <a:lnTo>
                          <a:pt x="18" y="34"/>
                        </a:lnTo>
                        <a:lnTo>
                          <a:pt x="18" y="28"/>
                        </a:lnTo>
                        <a:lnTo>
                          <a:pt x="18" y="25"/>
                        </a:lnTo>
                        <a:lnTo>
                          <a:pt x="19" y="152"/>
                        </a:lnTo>
                        <a:lnTo>
                          <a:pt x="20" y="101"/>
                        </a:lnTo>
                        <a:lnTo>
                          <a:pt x="20" y="146"/>
                        </a:lnTo>
                        <a:lnTo>
                          <a:pt x="21" y="71"/>
                        </a:lnTo>
                        <a:lnTo>
                          <a:pt x="21" y="83"/>
                        </a:lnTo>
                        <a:lnTo>
                          <a:pt x="22" y="82"/>
                        </a:lnTo>
                        <a:lnTo>
                          <a:pt x="22" y="184"/>
                        </a:lnTo>
                        <a:lnTo>
                          <a:pt x="23" y="98"/>
                        </a:lnTo>
                        <a:lnTo>
                          <a:pt x="23" y="7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9" name="Freeform 1608"/>
                  <p:cNvSpPr>
                    <a:spLocks/>
                  </p:cNvSpPr>
                  <p:nvPr/>
                </p:nvSpPr>
                <p:spPr bwMode="auto">
                  <a:xfrm>
                    <a:off x="7102476" y="3994152"/>
                    <a:ext cx="36513" cy="325438"/>
                  </a:xfrm>
                  <a:custGeom>
                    <a:avLst/>
                    <a:gdLst>
                      <a:gd name="T0" fmla="*/ 0 w 23"/>
                      <a:gd name="T1" fmla="*/ 45 h 205"/>
                      <a:gd name="T2" fmla="*/ 0 w 23"/>
                      <a:gd name="T3" fmla="*/ 44 h 205"/>
                      <a:gd name="T4" fmla="*/ 1 w 23"/>
                      <a:gd name="T5" fmla="*/ 193 h 205"/>
                      <a:gd name="T6" fmla="*/ 2 w 23"/>
                      <a:gd name="T7" fmla="*/ 92 h 205"/>
                      <a:gd name="T8" fmla="*/ 2 w 23"/>
                      <a:gd name="T9" fmla="*/ 125 h 205"/>
                      <a:gd name="T10" fmla="*/ 3 w 23"/>
                      <a:gd name="T11" fmla="*/ 33 h 205"/>
                      <a:gd name="T12" fmla="*/ 3 w 23"/>
                      <a:gd name="T13" fmla="*/ 36 h 205"/>
                      <a:gd name="T14" fmla="*/ 3 w 23"/>
                      <a:gd name="T15" fmla="*/ 205 h 205"/>
                      <a:gd name="T16" fmla="*/ 4 w 23"/>
                      <a:gd name="T17" fmla="*/ 31 h 205"/>
                      <a:gd name="T18" fmla="*/ 4 w 23"/>
                      <a:gd name="T19" fmla="*/ 50 h 205"/>
                      <a:gd name="T20" fmla="*/ 5 w 23"/>
                      <a:gd name="T21" fmla="*/ 67 h 205"/>
                      <a:gd name="T22" fmla="*/ 5 w 23"/>
                      <a:gd name="T23" fmla="*/ 70 h 205"/>
                      <a:gd name="T24" fmla="*/ 6 w 23"/>
                      <a:gd name="T25" fmla="*/ 23 h 205"/>
                      <a:gd name="T26" fmla="*/ 6 w 23"/>
                      <a:gd name="T27" fmla="*/ 37 h 205"/>
                      <a:gd name="T28" fmla="*/ 6 w 23"/>
                      <a:gd name="T29" fmla="*/ 21 h 205"/>
                      <a:gd name="T30" fmla="*/ 7 w 23"/>
                      <a:gd name="T31" fmla="*/ 107 h 205"/>
                      <a:gd name="T32" fmla="*/ 8 w 23"/>
                      <a:gd name="T33" fmla="*/ 55 h 205"/>
                      <a:gd name="T34" fmla="*/ 8 w 23"/>
                      <a:gd name="T35" fmla="*/ 40 h 205"/>
                      <a:gd name="T36" fmla="*/ 9 w 23"/>
                      <a:gd name="T37" fmla="*/ 22 h 205"/>
                      <a:gd name="T38" fmla="*/ 9 w 23"/>
                      <a:gd name="T39" fmla="*/ 65 h 205"/>
                      <a:gd name="T40" fmla="*/ 10 w 23"/>
                      <a:gd name="T41" fmla="*/ 127 h 205"/>
                      <a:gd name="T42" fmla="*/ 10 w 23"/>
                      <a:gd name="T43" fmla="*/ 15 h 205"/>
                      <a:gd name="T44" fmla="*/ 11 w 23"/>
                      <a:gd name="T45" fmla="*/ 115 h 205"/>
                      <a:gd name="T46" fmla="*/ 11 w 23"/>
                      <a:gd name="T47" fmla="*/ 55 h 205"/>
                      <a:gd name="T48" fmla="*/ 11 w 23"/>
                      <a:gd name="T49" fmla="*/ 110 h 205"/>
                      <a:gd name="T50" fmla="*/ 12 w 23"/>
                      <a:gd name="T51" fmla="*/ 19 h 205"/>
                      <a:gd name="T52" fmla="*/ 13 w 23"/>
                      <a:gd name="T53" fmla="*/ 14 h 205"/>
                      <a:gd name="T54" fmla="*/ 13 w 23"/>
                      <a:gd name="T55" fmla="*/ 143 h 205"/>
                      <a:gd name="T56" fmla="*/ 14 w 23"/>
                      <a:gd name="T57" fmla="*/ 58 h 205"/>
                      <a:gd name="T58" fmla="*/ 14 w 23"/>
                      <a:gd name="T59" fmla="*/ 95 h 205"/>
                      <a:gd name="T60" fmla="*/ 15 w 23"/>
                      <a:gd name="T61" fmla="*/ 98 h 205"/>
                      <a:gd name="T62" fmla="*/ 15 w 23"/>
                      <a:gd name="T63" fmla="*/ 7 h 205"/>
                      <a:gd name="T64" fmla="*/ 15 w 23"/>
                      <a:gd name="T65" fmla="*/ 20 h 205"/>
                      <a:gd name="T66" fmla="*/ 16 w 23"/>
                      <a:gd name="T67" fmla="*/ 56 h 205"/>
                      <a:gd name="T68" fmla="*/ 16 w 23"/>
                      <a:gd name="T69" fmla="*/ 101 h 205"/>
                      <a:gd name="T70" fmla="*/ 17 w 23"/>
                      <a:gd name="T71" fmla="*/ 25 h 205"/>
                      <a:gd name="T72" fmla="*/ 17 w 23"/>
                      <a:gd name="T73" fmla="*/ 38 h 205"/>
                      <a:gd name="T74" fmla="*/ 17 w 23"/>
                      <a:gd name="T75" fmla="*/ 23 h 205"/>
                      <a:gd name="T76" fmla="*/ 18 w 23"/>
                      <a:gd name="T77" fmla="*/ 70 h 205"/>
                      <a:gd name="T78" fmla="*/ 18 w 23"/>
                      <a:gd name="T79" fmla="*/ 45 h 205"/>
                      <a:gd name="T80" fmla="*/ 19 w 23"/>
                      <a:gd name="T81" fmla="*/ 45 h 205"/>
                      <a:gd name="T82" fmla="*/ 19 w 23"/>
                      <a:gd name="T83" fmla="*/ 16 h 205"/>
                      <a:gd name="T84" fmla="*/ 20 w 23"/>
                      <a:gd name="T85" fmla="*/ 50 h 205"/>
                      <a:gd name="T86" fmla="*/ 20 w 23"/>
                      <a:gd name="T87" fmla="*/ 44 h 205"/>
                      <a:gd name="T88" fmla="*/ 20 w 23"/>
                      <a:gd name="T89" fmla="*/ 5 h 205"/>
                      <a:gd name="T90" fmla="*/ 21 w 23"/>
                      <a:gd name="T91" fmla="*/ 0 h 205"/>
                      <a:gd name="T92" fmla="*/ 22 w 23"/>
                      <a:gd name="T93" fmla="*/ 125 h 205"/>
                      <a:gd name="T94" fmla="*/ 22 w 23"/>
                      <a:gd name="T95" fmla="*/ 79 h 205"/>
                      <a:gd name="T96" fmla="*/ 22 w 23"/>
                      <a:gd name="T97" fmla="*/ 52 h 205"/>
                      <a:gd name="T98" fmla="*/ 23 w 23"/>
                      <a:gd name="T99" fmla="*/ 134 h 2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3" h="205">
                        <a:moveTo>
                          <a:pt x="0" y="45"/>
                        </a:moveTo>
                        <a:lnTo>
                          <a:pt x="0" y="44"/>
                        </a:lnTo>
                        <a:lnTo>
                          <a:pt x="1" y="193"/>
                        </a:lnTo>
                        <a:lnTo>
                          <a:pt x="2" y="92"/>
                        </a:lnTo>
                        <a:lnTo>
                          <a:pt x="2" y="125"/>
                        </a:lnTo>
                        <a:lnTo>
                          <a:pt x="3" y="33"/>
                        </a:lnTo>
                        <a:lnTo>
                          <a:pt x="3" y="36"/>
                        </a:lnTo>
                        <a:lnTo>
                          <a:pt x="3" y="205"/>
                        </a:lnTo>
                        <a:lnTo>
                          <a:pt x="4" y="31"/>
                        </a:lnTo>
                        <a:lnTo>
                          <a:pt x="4" y="50"/>
                        </a:lnTo>
                        <a:lnTo>
                          <a:pt x="5" y="67"/>
                        </a:lnTo>
                        <a:lnTo>
                          <a:pt x="5" y="70"/>
                        </a:lnTo>
                        <a:lnTo>
                          <a:pt x="6" y="23"/>
                        </a:lnTo>
                        <a:lnTo>
                          <a:pt x="6" y="37"/>
                        </a:lnTo>
                        <a:lnTo>
                          <a:pt x="6" y="21"/>
                        </a:lnTo>
                        <a:lnTo>
                          <a:pt x="7" y="107"/>
                        </a:lnTo>
                        <a:lnTo>
                          <a:pt x="8" y="55"/>
                        </a:lnTo>
                        <a:lnTo>
                          <a:pt x="8" y="40"/>
                        </a:lnTo>
                        <a:lnTo>
                          <a:pt x="9" y="22"/>
                        </a:lnTo>
                        <a:lnTo>
                          <a:pt x="9" y="65"/>
                        </a:lnTo>
                        <a:lnTo>
                          <a:pt x="10" y="127"/>
                        </a:lnTo>
                        <a:lnTo>
                          <a:pt x="10" y="15"/>
                        </a:lnTo>
                        <a:lnTo>
                          <a:pt x="11" y="115"/>
                        </a:lnTo>
                        <a:lnTo>
                          <a:pt x="11" y="55"/>
                        </a:lnTo>
                        <a:lnTo>
                          <a:pt x="11" y="110"/>
                        </a:lnTo>
                        <a:lnTo>
                          <a:pt x="12" y="19"/>
                        </a:lnTo>
                        <a:lnTo>
                          <a:pt x="13" y="14"/>
                        </a:lnTo>
                        <a:lnTo>
                          <a:pt x="13" y="143"/>
                        </a:lnTo>
                        <a:lnTo>
                          <a:pt x="14" y="58"/>
                        </a:lnTo>
                        <a:lnTo>
                          <a:pt x="14" y="95"/>
                        </a:lnTo>
                        <a:lnTo>
                          <a:pt x="15" y="98"/>
                        </a:lnTo>
                        <a:lnTo>
                          <a:pt x="15" y="7"/>
                        </a:lnTo>
                        <a:lnTo>
                          <a:pt x="15" y="20"/>
                        </a:lnTo>
                        <a:lnTo>
                          <a:pt x="16" y="56"/>
                        </a:lnTo>
                        <a:lnTo>
                          <a:pt x="16" y="101"/>
                        </a:lnTo>
                        <a:lnTo>
                          <a:pt x="17" y="25"/>
                        </a:lnTo>
                        <a:lnTo>
                          <a:pt x="17" y="38"/>
                        </a:lnTo>
                        <a:lnTo>
                          <a:pt x="17" y="23"/>
                        </a:lnTo>
                        <a:lnTo>
                          <a:pt x="18" y="70"/>
                        </a:lnTo>
                        <a:lnTo>
                          <a:pt x="18" y="45"/>
                        </a:lnTo>
                        <a:lnTo>
                          <a:pt x="19" y="45"/>
                        </a:lnTo>
                        <a:lnTo>
                          <a:pt x="19" y="16"/>
                        </a:lnTo>
                        <a:lnTo>
                          <a:pt x="20" y="50"/>
                        </a:lnTo>
                        <a:lnTo>
                          <a:pt x="20" y="44"/>
                        </a:lnTo>
                        <a:lnTo>
                          <a:pt x="20" y="5"/>
                        </a:lnTo>
                        <a:lnTo>
                          <a:pt x="21" y="0"/>
                        </a:lnTo>
                        <a:lnTo>
                          <a:pt x="22" y="125"/>
                        </a:lnTo>
                        <a:lnTo>
                          <a:pt x="22" y="79"/>
                        </a:lnTo>
                        <a:lnTo>
                          <a:pt x="22" y="52"/>
                        </a:lnTo>
                        <a:lnTo>
                          <a:pt x="23" y="13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0" name="Freeform 1609"/>
                  <p:cNvSpPr>
                    <a:spLocks/>
                  </p:cNvSpPr>
                  <p:nvPr/>
                </p:nvSpPr>
                <p:spPr bwMode="auto">
                  <a:xfrm>
                    <a:off x="7138989" y="4010027"/>
                    <a:ext cx="34925" cy="327025"/>
                  </a:xfrm>
                  <a:custGeom>
                    <a:avLst/>
                    <a:gdLst>
                      <a:gd name="T0" fmla="*/ 0 w 22"/>
                      <a:gd name="T1" fmla="*/ 124 h 206"/>
                      <a:gd name="T2" fmla="*/ 0 w 22"/>
                      <a:gd name="T3" fmla="*/ 83 h 206"/>
                      <a:gd name="T4" fmla="*/ 1 w 22"/>
                      <a:gd name="T5" fmla="*/ 69 h 206"/>
                      <a:gd name="T6" fmla="*/ 1 w 22"/>
                      <a:gd name="T7" fmla="*/ 27 h 206"/>
                      <a:gd name="T8" fmla="*/ 2 w 22"/>
                      <a:gd name="T9" fmla="*/ 32 h 206"/>
                      <a:gd name="T10" fmla="*/ 2 w 22"/>
                      <a:gd name="T11" fmla="*/ 19 h 206"/>
                      <a:gd name="T12" fmla="*/ 3 w 22"/>
                      <a:gd name="T13" fmla="*/ 104 h 206"/>
                      <a:gd name="T14" fmla="*/ 3 w 22"/>
                      <a:gd name="T15" fmla="*/ 46 h 206"/>
                      <a:gd name="T16" fmla="*/ 4 w 22"/>
                      <a:gd name="T17" fmla="*/ 52 h 206"/>
                      <a:gd name="T18" fmla="*/ 4 w 22"/>
                      <a:gd name="T19" fmla="*/ 46 h 206"/>
                      <a:gd name="T20" fmla="*/ 4 w 22"/>
                      <a:gd name="T21" fmla="*/ 206 h 206"/>
                      <a:gd name="T22" fmla="*/ 5 w 22"/>
                      <a:gd name="T23" fmla="*/ 79 h 206"/>
                      <a:gd name="T24" fmla="*/ 5 w 22"/>
                      <a:gd name="T25" fmla="*/ 76 h 206"/>
                      <a:gd name="T26" fmla="*/ 5 w 22"/>
                      <a:gd name="T27" fmla="*/ 102 h 206"/>
                      <a:gd name="T28" fmla="*/ 6 w 22"/>
                      <a:gd name="T29" fmla="*/ 44 h 206"/>
                      <a:gd name="T30" fmla="*/ 6 w 22"/>
                      <a:gd name="T31" fmla="*/ 82 h 206"/>
                      <a:gd name="T32" fmla="*/ 7 w 22"/>
                      <a:gd name="T33" fmla="*/ 46 h 206"/>
                      <a:gd name="T34" fmla="*/ 7 w 22"/>
                      <a:gd name="T35" fmla="*/ 36 h 206"/>
                      <a:gd name="T36" fmla="*/ 8 w 22"/>
                      <a:gd name="T37" fmla="*/ 151 h 206"/>
                      <a:gd name="T38" fmla="*/ 8 w 22"/>
                      <a:gd name="T39" fmla="*/ 119 h 206"/>
                      <a:gd name="T40" fmla="*/ 9 w 22"/>
                      <a:gd name="T41" fmla="*/ 30 h 206"/>
                      <a:gd name="T42" fmla="*/ 10 w 22"/>
                      <a:gd name="T43" fmla="*/ 77 h 206"/>
                      <a:gd name="T44" fmla="*/ 10 w 22"/>
                      <a:gd name="T45" fmla="*/ 70 h 206"/>
                      <a:gd name="T46" fmla="*/ 10 w 22"/>
                      <a:gd name="T47" fmla="*/ 44 h 206"/>
                      <a:gd name="T48" fmla="*/ 11 w 22"/>
                      <a:gd name="T49" fmla="*/ 135 h 206"/>
                      <a:gd name="T50" fmla="*/ 11 w 22"/>
                      <a:gd name="T51" fmla="*/ 85 h 206"/>
                      <a:gd name="T52" fmla="*/ 11 w 22"/>
                      <a:gd name="T53" fmla="*/ 98 h 206"/>
                      <a:gd name="T54" fmla="*/ 12 w 22"/>
                      <a:gd name="T55" fmla="*/ 12 h 206"/>
                      <a:gd name="T56" fmla="*/ 13 w 22"/>
                      <a:gd name="T57" fmla="*/ 62 h 206"/>
                      <a:gd name="T58" fmla="*/ 13 w 22"/>
                      <a:gd name="T59" fmla="*/ 90 h 206"/>
                      <a:gd name="T60" fmla="*/ 13 w 22"/>
                      <a:gd name="T61" fmla="*/ 158 h 206"/>
                      <a:gd name="T62" fmla="*/ 14 w 22"/>
                      <a:gd name="T63" fmla="*/ 0 h 206"/>
                      <a:gd name="T64" fmla="*/ 14 w 22"/>
                      <a:gd name="T65" fmla="*/ 2 h 206"/>
                      <a:gd name="T66" fmla="*/ 15 w 22"/>
                      <a:gd name="T67" fmla="*/ 66 h 206"/>
                      <a:gd name="T68" fmla="*/ 15 w 22"/>
                      <a:gd name="T69" fmla="*/ 37 h 206"/>
                      <a:gd name="T70" fmla="*/ 15 w 22"/>
                      <a:gd name="T71" fmla="*/ 101 h 206"/>
                      <a:gd name="T72" fmla="*/ 16 w 22"/>
                      <a:gd name="T73" fmla="*/ 83 h 206"/>
                      <a:gd name="T74" fmla="*/ 16 w 22"/>
                      <a:gd name="T75" fmla="*/ 55 h 206"/>
                      <a:gd name="T76" fmla="*/ 17 w 22"/>
                      <a:gd name="T77" fmla="*/ 18 h 206"/>
                      <a:gd name="T78" fmla="*/ 17 w 22"/>
                      <a:gd name="T79" fmla="*/ 65 h 206"/>
                      <a:gd name="T80" fmla="*/ 18 w 22"/>
                      <a:gd name="T81" fmla="*/ 58 h 206"/>
                      <a:gd name="T82" fmla="*/ 19 w 22"/>
                      <a:gd name="T83" fmla="*/ 108 h 206"/>
                      <a:gd name="T84" fmla="*/ 19 w 22"/>
                      <a:gd name="T85" fmla="*/ 46 h 206"/>
                      <a:gd name="T86" fmla="*/ 19 w 22"/>
                      <a:gd name="T87" fmla="*/ 19 h 206"/>
                      <a:gd name="T88" fmla="*/ 20 w 22"/>
                      <a:gd name="T89" fmla="*/ 59 h 206"/>
                      <a:gd name="T90" fmla="*/ 20 w 22"/>
                      <a:gd name="T91" fmla="*/ 55 h 206"/>
                      <a:gd name="T92" fmla="*/ 21 w 22"/>
                      <a:gd name="T93" fmla="*/ 62 h 206"/>
                      <a:gd name="T94" fmla="*/ 22 w 22"/>
                      <a:gd name="T95" fmla="*/ 55 h 206"/>
                      <a:gd name="T96" fmla="*/ 22 w 22"/>
                      <a:gd name="T97" fmla="*/ 206 h 206"/>
                      <a:gd name="T98" fmla="*/ 22 w 22"/>
                      <a:gd name="T99" fmla="*/ 93 h 20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2" h="206">
                        <a:moveTo>
                          <a:pt x="0" y="124"/>
                        </a:moveTo>
                        <a:lnTo>
                          <a:pt x="0" y="83"/>
                        </a:lnTo>
                        <a:lnTo>
                          <a:pt x="1" y="69"/>
                        </a:lnTo>
                        <a:lnTo>
                          <a:pt x="1" y="27"/>
                        </a:lnTo>
                        <a:lnTo>
                          <a:pt x="2" y="32"/>
                        </a:lnTo>
                        <a:lnTo>
                          <a:pt x="2" y="19"/>
                        </a:lnTo>
                        <a:lnTo>
                          <a:pt x="3" y="104"/>
                        </a:lnTo>
                        <a:lnTo>
                          <a:pt x="3" y="46"/>
                        </a:lnTo>
                        <a:lnTo>
                          <a:pt x="4" y="52"/>
                        </a:lnTo>
                        <a:lnTo>
                          <a:pt x="4" y="46"/>
                        </a:lnTo>
                        <a:lnTo>
                          <a:pt x="4" y="206"/>
                        </a:lnTo>
                        <a:lnTo>
                          <a:pt x="5" y="79"/>
                        </a:lnTo>
                        <a:lnTo>
                          <a:pt x="5" y="76"/>
                        </a:lnTo>
                        <a:lnTo>
                          <a:pt x="5" y="102"/>
                        </a:lnTo>
                        <a:lnTo>
                          <a:pt x="6" y="44"/>
                        </a:lnTo>
                        <a:lnTo>
                          <a:pt x="6" y="82"/>
                        </a:lnTo>
                        <a:lnTo>
                          <a:pt x="7" y="46"/>
                        </a:lnTo>
                        <a:lnTo>
                          <a:pt x="7" y="36"/>
                        </a:lnTo>
                        <a:lnTo>
                          <a:pt x="8" y="151"/>
                        </a:lnTo>
                        <a:lnTo>
                          <a:pt x="8" y="119"/>
                        </a:lnTo>
                        <a:lnTo>
                          <a:pt x="9" y="30"/>
                        </a:lnTo>
                        <a:lnTo>
                          <a:pt x="10" y="77"/>
                        </a:lnTo>
                        <a:lnTo>
                          <a:pt x="10" y="70"/>
                        </a:lnTo>
                        <a:lnTo>
                          <a:pt x="10" y="44"/>
                        </a:lnTo>
                        <a:lnTo>
                          <a:pt x="11" y="135"/>
                        </a:lnTo>
                        <a:lnTo>
                          <a:pt x="11" y="85"/>
                        </a:lnTo>
                        <a:lnTo>
                          <a:pt x="11" y="98"/>
                        </a:lnTo>
                        <a:lnTo>
                          <a:pt x="12" y="12"/>
                        </a:lnTo>
                        <a:lnTo>
                          <a:pt x="13" y="62"/>
                        </a:lnTo>
                        <a:lnTo>
                          <a:pt x="13" y="90"/>
                        </a:lnTo>
                        <a:lnTo>
                          <a:pt x="13" y="158"/>
                        </a:lnTo>
                        <a:lnTo>
                          <a:pt x="14" y="0"/>
                        </a:lnTo>
                        <a:lnTo>
                          <a:pt x="14" y="2"/>
                        </a:lnTo>
                        <a:lnTo>
                          <a:pt x="15" y="66"/>
                        </a:lnTo>
                        <a:lnTo>
                          <a:pt x="15" y="37"/>
                        </a:lnTo>
                        <a:lnTo>
                          <a:pt x="15" y="101"/>
                        </a:lnTo>
                        <a:lnTo>
                          <a:pt x="16" y="83"/>
                        </a:lnTo>
                        <a:lnTo>
                          <a:pt x="16" y="55"/>
                        </a:lnTo>
                        <a:lnTo>
                          <a:pt x="17" y="18"/>
                        </a:lnTo>
                        <a:lnTo>
                          <a:pt x="17" y="65"/>
                        </a:lnTo>
                        <a:lnTo>
                          <a:pt x="18" y="58"/>
                        </a:lnTo>
                        <a:lnTo>
                          <a:pt x="19" y="108"/>
                        </a:lnTo>
                        <a:lnTo>
                          <a:pt x="19" y="46"/>
                        </a:lnTo>
                        <a:lnTo>
                          <a:pt x="19" y="19"/>
                        </a:lnTo>
                        <a:lnTo>
                          <a:pt x="20" y="59"/>
                        </a:lnTo>
                        <a:lnTo>
                          <a:pt x="20" y="55"/>
                        </a:lnTo>
                        <a:lnTo>
                          <a:pt x="21" y="62"/>
                        </a:lnTo>
                        <a:lnTo>
                          <a:pt x="22" y="55"/>
                        </a:lnTo>
                        <a:lnTo>
                          <a:pt x="22" y="206"/>
                        </a:lnTo>
                        <a:lnTo>
                          <a:pt x="22" y="9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1" name="Freeform 1610"/>
                  <p:cNvSpPr>
                    <a:spLocks/>
                  </p:cNvSpPr>
                  <p:nvPr/>
                </p:nvSpPr>
                <p:spPr bwMode="auto">
                  <a:xfrm>
                    <a:off x="7173914" y="4044952"/>
                    <a:ext cx="38100" cy="361950"/>
                  </a:xfrm>
                  <a:custGeom>
                    <a:avLst/>
                    <a:gdLst>
                      <a:gd name="T0" fmla="*/ 0 w 24"/>
                      <a:gd name="T1" fmla="*/ 71 h 228"/>
                      <a:gd name="T2" fmla="*/ 0 w 24"/>
                      <a:gd name="T3" fmla="*/ 155 h 228"/>
                      <a:gd name="T4" fmla="*/ 2 w 24"/>
                      <a:gd name="T5" fmla="*/ 60 h 228"/>
                      <a:gd name="T6" fmla="*/ 2 w 24"/>
                      <a:gd name="T7" fmla="*/ 22 h 228"/>
                      <a:gd name="T8" fmla="*/ 2 w 24"/>
                      <a:gd name="T9" fmla="*/ 16 h 228"/>
                      <a:gd name="T10" fmla="*/ 3 w 24"/>
                      <a:gd name="T11" fmla="*/ 28 h 228"/>
                      <a:gd name="T12" fmla="*/ 4 w 24"/>
                      <a:gd name="T13" fmla="*/ 47 h 228"/>
                      <a:gd name="T14" fmla="*/ 4 w 24"/>
                      <a:gd name="T15" fmla="*/ 0 h 228"/>
                      <a:gd name="T16" fmla="*/ 4 w 24"/>
                      <a:gd name="T17" fmla="*/ 118 h 228"/>
                      <a:gd name="T18" fmla="*/ 5 w 24"/>
                      <a:gd name="T19" fmla="*/ 76 h 228"/>
                      <a:gd name="T20" fmla="*/ 5 w 24"/>
                      <a:gd name="T21" fmla="*/ 93 h 228"/>
                      <a:gd name="T22" fmla="*/ 6 w 24"/>
                      <a:gd name="T23" fmla="*/ 31 h 228"/>
                      <a:gd name="T24" fmla="*/ 7 w 24"/>
                      <a:gd name="T25" fmla="*/ 45 h 228"/>
                      <a:gd name="T26" fmla="*/ 7 w 24"/>
                      <a:gd name="T27" fmla="*/ 114 h 228"/>
                      <a:gd name="T28" fmla="*/ 8 w 24"/>
                      <a:gd name="T29" fmla="*/ 102 h 228"/>
                      <a:gd name="T30" fmla="*/ 8 w 24"/>
                      <a:gd name="T31" fmla="*/ 85 h 228"/>
                      <a:gd name="T32" fmla="*/ 9 w 24"/>
                      <a:gd name="T33" fmla="*/ 45 h 228"/>
                      <a:gd name="T34" fmla="*/ 9 w 24"/>
                      <a:gd name="T35" fmla="*/ 87 h 228"/>
                      <a:gd name="T36" fmla="*/ 9 w 24"/>
                      <a:gd name="T37" fmla="*/ 85 h 228"/>
                      <a:gd name="T38" fmla="*/ 10 w 24"/>
                      <a:gd name="T39" fmla="*/ 79 h 228"/>
                      <a:gd name="T40" fmla="*/ 10 w 24"/>
                      <a:gd name="T41" fmla="*/ 8 h 228"/>
                      <a:gd name="T42" fmla="*/ 11 w 24"/>
                      <a:gd name="T43" fmla="*/ 69 h 228"/>
                      <a:gd name="T44" fmla="*/ 11 w 24"/>
                      <a:gd name="T45" fmla="*/ 99 h 228"/>
                      <a:gd name="T46" fmla="*/ 12 w 24"/>
                      <a:gd name="T47" fmla="*/ 31 h 228"/>
                      <a:gd name="T48" fmla="*/ 13 w 24"/>
                      <a:gd name="T49" fmla="*/ 71 h 228"/>
                      <a:gd name="T50" fmla="*/ 13 w 24"/>
                      <a:gd name="T51" fmla="*/ 166 h 228"/>
                      <a:gd name="T52" fmla="*/ 14 w 24"/>
                      <a:gd name="T53" fmla="*/ 19 h 228"/>
                      <a:gd name="T54" fmla="*/ 14 w 24"/>
                      <a:gd name="T55" fmla="*/ 37 h 228"/>
                      <a:gd name="T56" fmla="*/ 15 w 24"/>
                      <a:gd name="T57" fmla="*/ 137 h 228"/>
                      <a:gd name="T58" fmla="*/ 16 w 24"/>
                      <a:gd name="T59" fmla="*/ 128 h 228"/>
                      <a:gd name="T60" fmla="*/ 16 w 24"/>
                      <a:gd name="T61" fmla="*/ 110 h 228"/>
                      <a:gd name="T62" fmla="*/ 17 w 24"/>
                      <a:gd name="T63" fmla="*/ 15 h 228"/>
                      <a:gd name="T64" fmla="*/ 17 w 24"/>
                      <a:gd name="T65" fmla="*/ 54 h 228"/>
                      <a:gd name="T66" fmla="*/ 18 w 24"/>
                      <a:gd name="T67" fmla="*/ 60 h 228"/>
                      <a:gd name="T68" fmla="*/ 18 w 24"/>
                      <a:gd name="T69" fmla="*/ 39 h 228"/>
                      <a:gd name="T70" fmla="*/ 18 w 24"/>
                      <a:gd name="T71" fmla="*/ 81 h 228"/>
                      <a:gd name="T72" fmla="*/ 19 w 24"/>
                      <a:gd name="T73" fmla="*/ 70 h 228"/>
                      <a:gd name="T74" fmla="*/ 19 w 24"/>
                      <a:gd name="T75" fmla="*/ 79 h 228"/>
                      <a:gd name="T76" fmla="*/ 19 w 24"/>
                      <a:gd name="T77" fmla="*/ 111 h 228"/>
                      <a:gd name="T78" fmla="*/ 20 w 24"/>
                      <a:gd name="T79" fmla="*/ 44 h 228"/>
                      <a:gd name="T80" fmla="*/ 20 w 24"/>
                      <a:gd name="T81" fmla="*/ 97 h 228"/>
                      <a:gd name="T82" fmla="*/ 21 w 24"/>
                      <a:gd name="T83" fmla="*/ 177 h 228"/>
                      <a:gd name="T84" fmla="*/ 21 w 24"/>
                      <a:gd name="T85" fmla="*/ 228 h 228"/>
                      <a:gd name="T86" fmla="*/ 21 w 24"/>
                      <a:gd name="T87" fmla="*/ 21 h 228"/>
                      <a:gd name="T88" fmla="*/ 22 w 24"/>
                      <a:gd name="T89" fmla="*/ 67 h 228"/>
                      <a:gd name="T90" fmla="*/ 22 w 24"/>
                      <a:gd name="T91" fmla="*/ 79 h 228"/>
                      <a:gd name="T92" fmla="*/ 23 w 24"/>
                      <a:gd name="T93" fmla="*/ 52 h 228"/>
                      <a:gd name="T94" fmla="*/ 23 w 24"/>
                      <a:gd name="T95" fmla="*/ 89 h 228"/>
                      <a:gd name="T96" fmla="*/ 23 w 24"/>
                      <a:gd name="T97" fmla="*/ 75 h 228"/>
                      <a:gd name="T98" fmla="*/ 24 w 24"/>
                      <a:gd name="T99" fmla="*/ 105 h 2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4" h="228">
                        <a:moveTo>
                          <a:pt x="0" y="71"/>
                        </a:moveTo>
                        <a:lnTo>
                          <a:pt x="0" y="155"/>
                        </a:lnTo>
                        <a:lnTo>
                          <a:pt x="2" y="60"/>
                        </a:lnTo>
                        <a:lnTo>
                          <a:pt x="2" y="22"/>
                        </a:lnTo>
                        <a:lnTo>
                          <a:pt x="2" y="16"/>
                        </a:lnTo>
                        <a:lnTo>
                          <a:pt x="3" y="28"/>
                        </a:lnTo>
                        <a:lnTo>
                          <a:pt x="4" y="47"/>
                        </a:lnTo>
                        <a:lnTo>
                          <a:pt x="4" y="0"/>
                        </a:lnTo>
                        <a:lnTo>
                          <a:pt x="4" y="118"/>
                        </a:lnTo>
                        <a:lnTo>
                          <a:pt x="5" y="76"/>
                        </a:lnTo>
                        <a:lnTo>
                          <a:pt x="5" y="93"/>
                        </a:lnTo>
                        <a:lnTo>
                          <a:pt x="6" y="31"/>
                        </a:lnTo>
                        <a:lnTo>
                          <a:pt x="7" y="45"/>
                        </a:lnTo>
                        <a:lnTo>
                          <a:pt x="7" y="114"/>
                        </a:lnTo>
                        <a:lnTo>
                          <a:pt x="8" y="102"/>
                        </a:lnTo>
                        <a:lnTo>
                          <a:pt x="8" y="85"/>
                        </a:lnTo>
                        <a:lnTo>
                          <a:pt x="9" y="45"/>
                        </a:lnTo>
                        <a:lnTo>
                          <a:pt x="9" y="87"/>
                        </a:lnTo>
                        <a:lnTo>
                          <a:pt x="9" y="85"/>
                        </a:lnTo>
                        <a:lnTo>
                          <a:pt x="10" y="79"/>
                        </a:lnTo>
                        <a:lnTo>
                          <a:pt x="10" y="8"/>
                        </a:lnTo>
                        <a:lnTo>
                          <a:pt x="11" y="69"/>
                        </a:lnTo>
                        <a:lnTo>
                          <a:pt x="11" y="99"/>
                        </a:lnTo>
                        <a:lnTo>
                          <a:pt x="12" y="31"/>
                        </a:lnTo>
                        <a:lnTo>
                          <a:pt x="13" y="71"/>
                        </a:lnTo>
                        <a:lnTo>
                          <a:pt x="13" y="166"/>
                        </a:lnTo>
                        <a:lnTo>
                          <a:pt x="14" y="19"/>
                        </a:lnTo>
                        <a:lnTo>
                          <a:pt x="14" y="37"/>
                        </a:lnTo>
                        <a:lnTo>
                          <a:pt x="15" y="137"/>
                        </a:lnTo>
                        <a:lnTo>
                          <a:pt x="16" y="128"/>
                        </a:lnTo>
                        <a:lnTo>
                          <a:pt x="16" y="110"/>
                        </a:lnTo>
                        <a:lnTo>
                          <a:pt x="17" y="15"/>
                        </a:lnTo>
                        <a:lnTo>
                          <a:pt x="17" y="54"/>
                        </a:lnTo>
                        <a:lnTo>
                          <a:pt x="18" y="60"/>
                        </a:lnTo>
                        <a:lnTo>
                          <a:pt x="18" y="39"/>
                        </a:lnTo>
                        <a:lnTo>
                          <a:pt x="18" y="81"/>
                        </a:lnTo>
                        <a:lnTo>
                          <a:pt x="19" y="70"/>
                        </a:lnTo>
                        <a:lnTo>
                          <a:pt x="19" y="79"/>
                        </a:lnTo>
                        <a:lnTo>
                          <a:pt x="19" y="111"/>
                        </a:lnTo>
                        <a:lnTo>
                          <a:pt x="20" y="44"/>
                        </a:lnTo>
                        <a:lnTo>
                          <a:pt x="20" y="97"/>
                        </a:lnTo>
                        <a:lnTo>
                          <a:pt x="21" y="177"/>
                        </a:lnTo>
                        <a:lnTo>
                          <a:pt x="21" y="228"/>
                        </a:lnTo>
                        <a:lnTo>
                          <a:pt x="21" y="21"/>
                        </a:lnTo>
                        <a:lnTo>
                          <a:pt x="22" y="67"/>
                        </a:lnTo>
                        <a:lnTo>
                          <a:pt x="22" y="79"/>
                        </a:lnTo>
                        <a:lnTo>
                          <a:pt x="23" y="52"/>
                        </a:lnTo>
                        <a:lnTo>
                          <a:pt x="23" y="89"/>
                        </a:lnTo>
                        <a:lnTo>
                          <a:pt x="23" y="75"/>
                        </a:lnTo>
                        <a:lnTo>
                          <a:pt x="24" y="10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2" name="Freeform 1611"/>
                  <p:cNvSpPr>
                    <a:spLocks/>
                  </p:cNvSpPr>
                  <p:nvPr/>
                </p:nvSpPr>
                <p:spPr bwMode="auto">
                  <a:xfrm>
                    <a:off x="7212014" y="4083052"/>
                    <a:ext cx="12700" cy="347663"/>
                  </a:xfrm>
                  <a:custGeom>
                    <a:avLst/>
                    <a:gdLst>
                      <a:gd name="T0" fmla="*/ 0 w 8"/>
                      <a:gd name="T1" fmla="*/ 81 h 219"/>
                      <a:gd name="T2" fmla="*/ 0 w 8"/>
                      <a:gd name="T3" fmla="*/ 110 h 219"/>
                      <a:gd name="T4" fmla="*/ 1 w 8"/>
                      <a:gd name="T5" fmla="*/ 30 h 219"/>
                      <a:gd name="T6" fmla="*/ 1 w 8"/>
                      <a:gd name="T7" fmla="*/ 89 h 219"/>
                      <a:gd name="T8" fmla="*/ 1 w 8"/>
                      <a:gd name="T9" fmla="*/ 11 h 219"/>
                      <a:gd name="T10" fmla="*/ 1 w 8"/>
                      <a:gd name="T11" fmla="*/ 0 h 219"/>
                      <a:gd name="T12" fmla="*/ 3 w 8"/>
                      <a:gd name="T13" fmla="*/ 78 h 219"/>
                      <a:gd name="T14" fmla="*/ 3 w 8"/>
                      <a:gd name="T15" fmla="*/ 50 h 219"/>
                      <a:gd name="T16" fmla="*/ 3 w 8"/>
                      <a:gd name="T17" fmla="*/ 104 h 219"/>
                      <a:gd name="T18" fmla="*/ 4 w 8"/>
                      <a:gd name="T19" fmla="*/ 50 h 219"/>
                      <a:gd name="T20" fmla="*/ 4 w 8"/>
                      <a:gd name="T21" fmla="*/ 158 h 219"/>
                      <a:gd name="T22" fmla="*/ 5 w 8"/>
                      <a:gd name="T23" fmla="*/ 76 h 219"/>
                      <a:gd name="T24" fmla="*/ 5 w 8"/>
                      <a:gd name="T25" fmla="*/ 52 h 219"/>
                      <a:gd name="T26" fmla="*/ 5 w 8"/>
                      <a:gd name="T27" fmla="*/ 128 h 219"/>
                      <a:gd name="T28" fmla="*/ 6 w 8"/>
                      <a:gd name="T29" fmla="*/ 56 h 219"/>
                      <a:gd name="T30" fmla="*/ 6 w 8"/>
                      <a:gd name="T31" fmla="*/ 56 h 219"/>
                      <a:gd name="T32" fmla="*/ 6 w 8"/>
                      <a:gd name="T33" fmla="*/ 127 h 219"/>
                      <a:gd name="T34" fmla="*/ 7 w 8"/>
                      <a:gd name="T35" fmla="*/ 55 h 219"/>
                      <a:gd name="T36" fmla="*/ 8 w 8"/>
                      <a:gd name="T37" fmla="*/ 219 h 2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</a:cxnLst>
                    <a:rect l="0" t="0" r="r" b="b"/>
                    <a:pathLst>
                      <a:path w="8" h="219">
                        <a:moveTo>
                          <a:pt x="0" y="81"/>
                        </a:moveTo>
                        <a:lnTo>
                          <a:pt x="0" y="110"/>
                        </a:lnTo>
                        <a:lnTo>
                          <a:pt x="1" y="30"/>
                        </a:lnTo>
                        <a:lnTo>
                          <a:pt x="1" y="89"/>
                        </a:lnTo>
                        <a:lnTo>
                          <a:pt x="1" y="11"/>
                        </a:lnTo>
                        <a:lnTo>
                          <a:pt x="1" y="0"/>
                        </a:lnTo>
                        <a:lnTo>
                          <a:pt x="3" y="78"/>
                        </a:lnTo>
                        <a:lnTo>
                          <a:pt x="3" y="50"/>
                        </a:lnTo>
                        <a:lnTo>
                          <a:pt x="3" y="104"/>
                        </a:lnTo>
                        <a:lnTo>
                          <a:pt x="4" y="50"/>
                        </a:lnTo>
                        <a:lnTo>
                          <a:pt x="4" y="158"/>
                        </a:lnTo>
                        <a:lnTo>
                          <a:pt x="5" y="76"/>
                        </a:lnTo>
                        <a:lnTo>
                          <a:pt x="5" y="52"/>
                        </a:lnTo>
                        <a:lnTo>
                          <a:pt x="5" y="128"/>
                        </a:lnTo>
                        <a:lnTo>
                          <a:pt x="6" y="56"/>
                        </a:lnTo>
                        <a:lnTo>
                          <a:pt x="6" y="56"/>
                        </a:lnTo>
                        <a:lnTo>
                          <a:pt x="6" y="127"/>
                        </a:lnTo>
                        <a:lnTo>
                          <a:pt x="7" y="55"/>
                        </a:lnTo>
                        <a:lnTo>
                          <a:pt x="8" y="21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" name="Freeform 1613"/>
                  <p:cNvSpPr>
                    <a:spLocks/>
                  </p:cNvSpPr>
                  <p:nvPr/>
                </p:nvSpPr>
                <p:spPr bwMode="auto">
                  <a:xfrm>
                    <a:off x="7224713" y="4060826"/>
                    <a:ext cx="36513" cy="369888"/>
                  </a:xfrm>
                  <a:custGeom>
                    <a:avLst/>
                    <a:gdLst>
                      <a:gd name="T0" fmla="*/ 0 w 23"/>
                      <a:gd name="T1" fmla="*/ 233 h 233"/>
                      <a:gd name="T2" fmla="*/ 0 w 23"/>
                      <a:gd name="T3" fmla="*/ 7 h 233"/>
                      <a:gd name="T4" fmla="*/ 1 w 23"/>
                      <a:gd name="T5" fmla="*/ 21 h 233"/>
                      <a:gd name="T6" fmla="*/ 1 w 23"/>
                      <a:gd name="T7" fmla="*/ 18 h 233"/>
                      <a:gd name="T8" fmla="*/ 2 w 23"/>
                      <a:gd name="T9" fmla="*/ 108 h 233"/>
                      <a:gd name="T10" fmla="*/ 2 w 23"/>
                      <a:gd name="T11" fmla="*/ 62 h 233"/>
                      <a:gd name="T12" fmla="*/ 3 w 23"/>
                      <a:gd name="T13" fmla="*/ 44 h 233"/>
                      <a:gd name="T14" fmla="*/ 4 w 23"/>
                      <a:gd name="T15" fmla="*/ 130 h 233"/>
                      <a:gd name="T16" fmla="*/ 4 w 23"/>
                      <a:gd name="T17" fmla="*/ 34 h 233"/>
                      <a:gd name="T18" fmla="*/ 4 w 23"/>
                      <a:gd name="T19" fmla="*/ 11 h 233"/>
                      <a:gd name="T20" fmla="*/ 5 w 23"/>
                      <a:gd name="T21" fmla="*/ 54 h 233"/>
                      <a:gd name="T22" fmla="*/ 5 w 23"/>
                      <a:gd name="T23" fmla="*/ 19 h 233"/>
                      <a:gd name="T24" fmla="*/ 6 w 23"/>
                      <a:gd name="T25" fmla="*/ 18 h 233"/>
                      <a:gd name="T26" fmla="*/ 7 w 23"/>
                      <a:gd name="T27" fmla="*/ 80 h 233"/>
                      <a:gd name="T28" fmla="*/ 7 w 23"/>
                      <a:gd name="T29" fmla="*/ 21 h 233"/>
                      <a:gd name="T30" fmla="*/ 7 w 23"/>
                      <a:gd name="T31" fmla="*/ 4 h 233"/>
                      <a:gd name="T32" fmla="*/ 7 w 23"/>
                      <a:gd name="T33" fmla="*/ 0 h 233"/>
                      <a:gd name="T34" fmla="*/ 9 w 23"/>
                      <a:gd name="T35" fmla="*/ 103 h 233"/>
                      <a:gd name="T36" fmla="*/ 9 w 23"/>
                      <a:gd name="T37" fmla="*/ 39 h 233"/>
                      <a:gd name="T38" fmla="*/ 9 w 23"/>
                      <a:gd name="T39" fmla="*/ 9 h 233"/>
                      <a:gd name="T40" fmla="*/ 10 w 23"/>
                      <a:gd name="T41" fmla="*/ 144 h 233"/>
                      <a:gd name="T42" fmla="*/ 11 w 23"/>
                      <a:gd name="T43" fmla="*/ 43 h 233"/>
                      <a:gd name="T44" fmla="*/ 11 w 23"/>
                      <a:gd name="T45" fmla="*/ 25 h 233"/>
                      <a:gd name="T46" fmla="*/ 12 w 23"/>
                      <a:gd name="T47" fmla="*/ 114 h 233"/>
                      <a:gd name="T48" fmla="*/ 12 w 23"/>
                      <a:gd name="T49" fmla="*/ 49 h 233"/>
                      <a:gd name="T50" fmla="*/ 13 w 23"/>
                      <a:gd name="T51" fmla="*/ 72 h 233"/>
                      <a:gd name="T52" fmla="*/ 13 w 23"/>
                      <a:gd name="T53" fmla="*/ 31 h 233"/>
                      <a:gd name="T54" fmla="*/ 13 w 23"/>
                      <a:gd name="T55" fmla="*/ 32 h 233"/>
                      <a:gd name="T56" fmla="*/ 14 w 23"/>
                      <a:gd name="T57" fmla="*/ 23 h 233"/>
                      <a:gd name="T58" fmla="*/ 14 w 23"/>
                      <a:gd name="T59" fmla="*/ 98 h 233"/>
                      <a:gd name="T60" fmla="*/ 15 w 23"/>
                      <a:gd name="T61" fmla="*/ 75 h 233"/>
                      <a:gd name="T62" fmla="*/ 15 w 23"/>
                      <a:gd name="T63" fmla="*/ 43 h 233"/>
                      <a:gd name="T64" fmla="*/ 16 w 23"/>
                      <a:gd name="T65" fmla="*/ 90 h 233"/>
                      <a:gd name="T66" fmla="*/ 17 w 23"/>
                      <a:gd name="T67" fmla="*/ 176 h 233"/>
                      <a:gd name="T68" fmla="*/ 18 w 23"/>
                      <a:gd name="T69" fmla="*/ 39 h 233"/>
                      <a:gd name="T70" fmla="*/ 18 w 23"/>
                      <a:gd name="T71" fmla="*/ 66 h 233"/>
                      <a:gd name="T72" fmla="*/ 18 w 23"/>
                      <a:gd name="T73" fmla="*/ 110 h 233"/>
                      <a:gd name="T74" fmla="*/ 19 w 23"/>
                      <a:gd name="T75" fmla="*/ 140 h 233"/>
                      <a:gd name="T76" fmla="*/ 19 w 23"/>
                      <a:gd name="T77" fmla="*/ 43 h 233"/>
                      <a:gd name="T78" fmla="*/ 20 w 23"/>
                      <a:gd name="T79" fmla="*/ 104 h 233"/>
                      <a:gd name="T80" fmla="*/ 20 w 23"/>
                      <a:gd name="T81" fmla="*/ 100 h 233"/>
                      <a:gd name="T82" fmla="*/ 20 w 23"/>
                      <a:gd name="T83" fmla="*/ 108 h 233"/>
                      <a:gd name="T84" fmla="*/ 21 w 23"/>
                      <a:gd name="T85" fmla="*/ 19 h 233"/>
                      <a:gd name="T86" fmla="*/ 21 w 23"/>
                      <a:gd name="T87" fmla="*/ 96 h 233"/>
                      <a:gd name="T88" fmla="*/ 21 w 23"/>
                      <a:gd name="T89" fmla="*/ 58 h 233"/>
                      <a:gd name="T90" fmla="*/ 22 w 23"/>
                      <a:gd name="T91" fmla="*/ 43 h 233"/>
                      <a:gd name="T92" fmla="*/ 22 w 23"/>
                      <a:gd name="T93" fmla="*/ 118 h 233"/>
                      <a:gd name="T94" fmla="*/ 23 w 23"/>
                      <a:gd name="T95" fmla="*/ 88 h 233"/>
                      <a:gd name="T96" fmla="*/ 23 w 23"/>
                      <a:gd name="T97" fmla="*/ 70 h 233"/>
                      <a:gd name="T98" fmla="*/ 23 w 23"/>
                      <a:gd name="T99" fmla="*/ 128 h 2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3" h="233">
                        <a:moveTo>
                          <a:pt x="0" y="233"/>
                        </a:moveTo>
                        <a:lnTo>
                          <a:pt x="0" y="7"/>
                        </a:lnTo>
                        <a:lnTo>
                          <a:pt x="1" y="21"/>
                        </a:lnTo>
                        <a:lnTo>
                          <a:pt x="1" y="18"/>
                        </a:lnTo>
                        <a:lnTo>
                          <a:pt x="2" y="108"/>
                        </a:lnTo>
                        <a:lnTo>
                          <a:pt x="2" y="62"/>
                        </a:lnTo>
                        <a:lnTo>
                          <a:pt x="3" y="44"/>
                        </a:lnTo>
                        <a:lnTo>
                          <a:pt x="4" y="130"/>
                        </a:lnTo>
                        <a:lnTo>
                          <a:pt x="4" y="34"/>
                        </a:lnTo>
                        <a:lnTo>
                          <a:pt x="4" y="11"/>
                        </a:lnTo>
                        <a:lnTo>
                          <a:pt x="5" y="54"/>
                        </a:lnTo>
                        <a:lnTo>
                          <a:pt x="5" y="19"/>
                        </a:lnTo>
                        <a:lnTo>
                          <a:pt x="6" y="18"/>
                        </a:lnTo>
                        <a:lnTo>
                          <a:pt x="7" y="80"/>
                        </a:lnTo>
                        <a:lnTo>
                          <a:pt x="7" y="21"/>
                        </a:lnTo>
                        <a:lnTo>
                          <a:pt x="7" y="4"/>
                        </a:lnTo>
                        <a:lnTo>
                          <a:pt x="7" y="0"/>
                        </a:lnTo>
                        <a:lnTo>
                          <a:pt x="9" y="103"/>
                        </a:lnTo>
                        <a:lnTo>
                          <a:pt x="9" y="39"/>
                        </a:lnTo>
                        <a:lnTo>
                          <a:pt x="9" y="9"/>
                        </a:lnTo>
                        <a:lnTo>
                          <a:pt x="10" y="144"/>
                        </a:lnTo>
                        <a:lnTo>
                          <a:pt x="11" y="43"/>
                        </a:lnTo>
                        <a:lnTo>
                          <a:pt x="11" y="25"/>
                        </a:lnTo>
                        <a:lnTo>
                          <a:pt x="12" y="114"/>
                        </a:lnTo>
                        <a:lnTo>
                          <a:pt x="12" y="49"/>
                        </a:lnTo>
                        <a:lnTo>
                          <a:pt x="13" y="72"/>
                        </a:lnTo>
                        <a:lnTo>
                          <a:pt x="13" y="31"/>
                        </a:lnTo>
                        <a:lnTo>
                          <a:pt x="13" y="32"/>
                        </a:lnTo>
                        <a:lnTo>
                          <a:pt x="14" y="23"/>
                        </a:lnTo>
                        <a:lnTo>
                          <a:pt x="14" y="98"/>
                        </a:lnTo>
                        <a:lnTo>
                          <a:pt x="15" y="75"/>
                        </a:lnTo>
                        <a:lnTo>
                          <a:pt x="15" y="43"/>
                        </a:lnTo>
                        <a:lnTo>
                          <a:pt x="16" y="90"/>
                        </a:lnTo>
                        <a:lnTo>
                          <a:pt x="17" y="176"/>
                        </a:lnTo>
                        <a:lnTo>
                          <a:pt x="18" y="39"/>
                        </a:lnTo>
                        <a:lnTo>
                          <a:pt x="18" y="66"/>
                        </a:lnTo>
                        <a:lnTo>
                          <a:pt x="18" y="110"/>
                        </a:lnTo>
                        <a:lnTo>
                          <a:pt x="19" y="140"/>
                        </a:lnTo>
                        <a:lnTo>
                          <a:pt x="19" y="43"/>
                        </a:lnTo>
                        <a:lnTo>
                          <a:pt x="20" y="104"/>
                        </a:lnTo>
                        <a:lnTo>
                          <a:pt x="20" y="100"/>
                        </a:lnTo>
                        <a:lnTo>
                          <a:pt x="20" y="108"/>
                        </a:lnTo>
                        <a:lnTo>
                          <a:pt x="21" y="19"/>
                        </a:lnTo>
                        <a:lnTo>
                          <a:pt x="21" y="96"/>
                        </a:lnTo>
                        <a:lnTo>
                          <a:pt x="21" y="58"/>
                        </a:lnTo>
                        <a:lnTo>
                          <a:pt x="22" y="43"/>
                        </a:lnTo>
                        <a:lnTo>
                          <a:pt x="22" y="118"/>
                        </a:lnTo>
                        <a:lnTo>
                          <a:pt x="23" y="88"/>
                        </a:lnTo>
                        <a:lnTo>
                          <a:pt x="23" y="70"/>
                        </a:lnTo>
                        <a:lnTo>
                          <a:pt x="23" y="12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" name="Freeform 1614"/>
                  <p:cNvSpPr>
                    <a:spLocks/>
                  </p:cNvSpPr>
                  <p:nvPr/>
                </p:nvSpPr>
                <p:spPr bwMode="auto">
                  <a:xfrm>
                    <a:off x="7261226" y="4086226"/>
                    <a:ext cx="36513" cy="331788"/>
                  </a:xfrm>
                  <a:custGeom>
                    <a:avLst/>
                    <a:gdLst>
                      <a:gd name="T0" fmla="*/ 0 w 23"/>
                      <a:gd name="T1" fmla="*/ 112 h 209"/>
                      <a:gd name="T2" fmla="*/ 1 w 23"/>
                      <a:gd name="T3" fmla="*/ 29 h 209"/>
                      <a:gd name="T4" fmla="*/ 1 w 23"/>
                      <a:gd name="T5" fmla="*/ 76 h 209"/>
                      <a:gd name="T6" fmla="*/ 2 w 23"/>
                      <a:gd name="T7" fmla="*/ 39 h 209"/>
                      <a:gd name="T8" fmla="*/ 2 w 23"/>
                      <a:gd name="T9" fmla="*/ 110 h 209"/>
                      <a:gd name="T10" fmla="*/ 3 w 23"/>
                      <a:gd name="T11" fmla="*/ 21 h 209"/>
                      <a:gd name="T12" fmla="*/ 3 w 23"/>
                      <a:gd name="T13" fmla="*/ 0 h 209"/>
                      <a:gd name="T14" fmla="*/ 4 w 23"/>
                      <a:gd name="T15" fmla="*/ 190 h 209"/>
                      <a:gd name="T16" fmla="*/ 5 w 23"/>
                      <a:gd name="T17" fmla="*/ 58 h 209"/>
                      <a:gd name="T18" fmla="*/ 6 w 23"/>
                      <a:gd name="T19" fmla="*/ 88 h 209"/>
                      <a:gd name="T20" fmla="*/ 6 w 23"/>
                      <a:gd name="T21" fmla="*/ 46 h 209"/>
                      <a:gd name="T22" fmla="*/ 6 w 23"/>
                      <a:gd name="T23" fmla="*/ 50 h 209"/>
                      <a:gd name="T24" fmla="*/ 6 w 23"/>
                      <a:gd name="T25" fmla="*/ 87 h 209"/>
                      <a:gd name="T26" fmla="*/ 7 w 23"/>
                      <a:gd name="T27" fmla="*/ 13 h 209"/>
                      <a:gd name="T28" fmla="*/ 7 w 23"/>
                      <a:gd name="T29" fmla="*/ 113 h 209"/>
                      <a:gd name="T30" fmla="*/ 7 w 23"/>
                      <a:gd name="T31" fmla="*/ 20 h 209"/>
                      <a:gd name="T32" fmla="*/ 8 w 23"/>
                      <a:gd name="T33" fmla="*/ 45 h 209"/>
                      <a:gd name="T34" fmla="*/ 9 w 23"/>
                      <a:gd name="T35" fmla="*/ 110 h 209"/>
                      <a:gd name="T36" fmla="*/ 9 w 23"/>
                      <a:gd name="T37" fmla="*/ 63 h 209"/>
                      <a:gd name="T38" fmla="*/ 9 w 23"/>
                      <a:gd name="T39" fmla="*/ 45 h 209"/>
                      <a:gd name="T40" fmla="*/ 11 w 23"/>
                      <a:gd name="T41" fmla="*/ 34 h 209"/>
                      <a:gd name="T42" fmla="*/ 11 w 23"/>
                      <a:gd name="T43" fmla="*/ 103 h 209"/>
                      <a:gd name="T44" fmla="*/ 11 w 23"/>
                      <a:gd name="T45" fmla="*/ 79 h 209"/>
                      <a:gd name="T46" fmla="*/ 11 w 23"/>
                      <a:gd name="T47" fmla="*/ 105 h 209"/>
                      <a:gd name="T48" fmla="*/ 12 w 23"/>
                      <a:gd name="T49" fmla="*/ 19 h 209"/>
                      <a:gd name="T50" fmla="*/ 12 w 23"/>
                      <a:gd name="T51" fmla="*/ 101 h 209"/>
                      <a:gd name="T52" fmla="*/ 13 w 23"/>
                      <a:gd name="T53" fmla="*/ 73 h 209"/>
                      <a:gd name="T54" fmla="*/ 13 w 23"/>
                      <a:gd name="T55" fmla="*/ 56 h 209"/>
                      <a:gd name="T56" fmla="*/ 13 w 23"/>
                      <a:gd name="T57" fmla="*/ 123 h 209"/>
                      <a:gd name="T58" fmla="*/ 14 w 23"/>
                      <a:gd name="T59" fmla="*/ 97 h 209"/>
                      <a:gd name="T60" fmla="*/ 14 w 23"/>
                      <a:gd name="T61" fmla="*/ 31 h 209"/>
                      <a:gd name="T62" fmla="*/ 15 w 23"/>
                      <a:gd name="T63" fmla="*/ 58 h 209"/>
                      <a:gd name="T64" fmla="*/ 15 w 23"/>
                      <a:gd name="T65" fmla="*/ 19 h 209"/>
                      <a:gd name="T66" fmla="*/ 15 w 23"/>
                      <a:gd name="T67" fmla="*/ 37 h 209"/>
                      <a:gd name="T68" fmla="*/ 16 w 23"/>
                      <a:gd name="T69" fmla="*/ 62 h 209"/>
                      <a:gd name="T70" fmla="*/ 16 w 23"/>
                      <a:gd name="T71" fmla="*/ 31 h 209"/>
                      <a:gd name="T72" fmla="*/ 17 w 23"/>
                      <a:gd name="T73" fmla="*/ 110 h 209"/>
                      <a:gd name="T74" fmla="*/ 17 w 23"/>
                      <a:gd name="T75" fmla="*/ 147 h 209"/>
                      <a:gd name="T76" fmla="*/ 18 w 23"/>
                      <a:gd name="T77" fmla="*/ 33 h 209"/>
                      <a:gd name="T78" fmla="*/ 19 w 23"/>
                      <a:gd name="T79" fmla="*/ 26 h 209"/>
                      <a:gd name="T80" fmla="*/ 20 w 23"/>
                      <a:gd name="T81" fmla="*/ 209 h 209"/>
                      <a:gd name="T82" fmla="*/ 20 w 23"/>
                      <a:gd name="T83" fmla="*/ 37 h 209"/>
                      <a:gd name="T84" fmla="*/ 20 w 23"/>
                      <a:gd name="T85" fmla="*/ 12 h 209"/>
                      <a:gd name="T86" fmla="*/ 20 w 23"/>
                      <a:gd name="T87" fmla="*/ 11 h 209"/>
                      <a:gd name="T88" fmla="*/ 22 w 23"/>
                      <a:gd name="T89" fmla="*/ 63 h 209"/>
                      <a:gd name="T90" fmla="*/ 22 w 23"/>
                      <a:gd name="T91" fmla="*/ 46 h 209"/>
                      <a:gd name="T92" fmla="*/ 22 w 23"/>
                      <a:gd name="T93" fmla="*/ 116 h 209"/>
                      <a:gd name="T94" fmla="*/ 23 w 23"/>
                      <a:gd name="T95" fmla="*/ 61 h 209"/>
                      <a:gd name="T96" fmla="*/ 23 w 23"/>
                      <a:gd name="T97" fmla="*/ 30 h 209"/>
                      <a:gd name="T98" fmla="*/ 23 w 23"/>
                      <a:gd name="T99" fmla="*/ 14 h 2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3" h="209">
                        <a:moveTo>
                          <a:pt x="0" y="112"/>
                        </a:moveTo>
                        <a:lnTo>
                          <a:pt x="1" y="29"/>
                        </a:lnTo>
                        <a:lnTo>
                          <a:pt x="1" y="76"/>
                        </a:lnTo>
                        <a:lnTo>
                          <a:pt x="2" y="39"/>
                        </a:lnTo>
                        <a:lnTo>
                          <a:pt x="2" y="110"/>
                        </a:lnTo>
                        <a:lnTo>
                          <a:pt x="3" y="21"/>
                        </a:lnTo>
                        <a:lnTo>
                          <a:pt x="3" y="0"/>
                        </a:lnTo>
                        <a:lnTo>
                          <a:pt x="4" y="190"/>
                        </a:lnTo>
                        <a:lnTo>
                          <a:pt x="5" y="58"/>
                        </a:lnTo>
                        <a:lnTo>
                          <a:pt x="6" y="88"/>
                        </a:lnTo>
                        <a:lnTo>
                          <a:pt x="6" y="46"/>
                        </a:lnTo>
                        <a:lnTo>
                          <a:pt x="6" y="50"/>
                        </a:lnTo>
                        <a:lnTo>
                          <a:pt x="6" y="87"/>
                        </a:lnTo>
                        <a:lnTo>
                          <a:pt x="7" y="13"/>
                        </a:lnTo>
                        <a:lnTo>
                          <a:pt x="7" y="113"/>
                        </a:lnTo>
                        <a:lnTo>
                          <a:pt x="7" y="20"/>
                        </a:lnTo>
                        <a:lnTo>
                          <a:pt x="8" y="45"/>
                        </a:lnTo>
                        <a:lnTo>
                          <a:pt x="9" y="110"/>
                        </a:lnTo>
                        <a:lnTo>
                          <a:pt x="9" y="63"/>
                        </a:lnTo>
                        <a:lnTo>
                          <a:pt x="9" y="45"/>
                        </a:lnTo>
                        <a:lnTo>
                          <a:pt x="11" y="34"/>
                        </a:lnTo>
                        <a:lnTo>
                          <a:pt x="11" y="103"/>
                        </a:lnTo>
                        <a:lnTo>
                          <a:pt x="11" y="79"/>
                        </a:lnTo>
                        <a:lnTo>
                          <a:pt x="11" y="105"/>
                        </a:lnTo>
                        <a:lnTo>
                          <a:pt x="12" y="19"/>
                        </a:lnTo>
                        <a:lnTo>
                          <a:pt x="12" y="101"/>
                        </a:lnTo>
                        <a:lnTo>
                          <a:pt x="13" y="73"/>
                        </a:lnTo>
                        <a:lnTo>
                          <a:pt x="13" y="56"/>
                        </a:lnTo>
                        <a:lnTo>
                          <a:pt x="13" y="123"/>
                        </a:lnTo>
                        <a:lnTo>
                          <a:pt x="14" y="97"/>
                        </a:lnTo>
                        <a:lnTo>
                          <a:pt x="14" y="31"/>
                        </a:lnTo>
                        <a:lnTo>
                          <a:pt x="15" y="58"/>
                        </a:lnTo>
                        <a:lnTo>
                          <a:pt x="15" y="19"/>
                        </a:lnTo>
                        <a:lnTo>
                          <a:pt x="15" y="37"/>
                        </a:lnTo>
                        <a:lnTo>
                          <a:pt x="16" y="62"/>
                        </a:lnTo>
                        <a:lnTo>
                          <a:pt x="16" y="31"/>
                        </a:lnTo>
                        <a:lnTo>
                          <a:pt x="17" y="110"/>
                        </a:lnTo>
                        <a:lnTo>
                          <a:pt x="17" y="147"/>
                        </a:lnTo>
                        <a:lnTo>
                          <a:pt x="18" y="33"/>
                        </a:lnTo>
                        <a:lnTo>
                          <a:pt x="19" y="26"/>
                        </a:lnTo>
                        <a:lnTo>
                          <a:pt x="20" y="209"/>
                        </a:lnTo>
                        <a:lnTo>
                          <a:pt x="20" y="37"/>
                        </a:lnTo>
                        <a:lnTo>
                          <a:pt x="20" y="12"/>
                        </a:lnTo>
                        <a:lnTo>
                          <a:pt x="20" y="11"/>
                        </a:lnTo>
                        <a:lnTo>
                          <a:pt x="22" y="63"/>
                        </a:lnTo>
                        <a:lnTo>
                          <a:pt x="22" y="46"/>
                        </a:lnTo>
                        <a:lnTo>
                          <a:pt x="22" y="116"/>
                        </a:lnTo>
                        <a:lnTo>
                          <a:pt x="23" y="61"/>
                        </a:lnTo>
                        <a:lnTo>
                          <a:pt x="23" y="30"/>
                        </a:lnTo>
                        <a:lnTo>
                          <a:pt x="23" y="1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" name="Freeform 1615"/>
                  <p:cNvSpPr>
                    <a:spLocks/>
                  </p:cNvSpPr>
                  <p:nvPr/>
                </p:nvSpPr>
                <p:spPr bwMode="auto">
                  <a:xfrm>
                    <a:off x="7297738" y="4079876"/>
                    <a:ext cx="42863" cy="290513"/>
                  </a:xfrm>
                  <a:custGeom>
                    <a:avLst/>
                    <a:gdLst>
                      <a:gd name="T0" fmla="*/ 0 w 27"/>
                      <a:gd name="T1" fmla="*/ 18 h 183"/>
                      <a:gd name="T2" fmla="*/ 2 w 27"/>
                      <a:gd name="T3" fmla="*/ 70 h 183"/>
                      <a:gd name="T4" fmla="*/ 2 w 27"/>
                      <a:gd name="T5" fmla="*/ 54 h 183"/>
                      <a:gd name="T6" fmla="*/ 2 w 27"/>
                      <a:gd name="T7" fmla="*/ 52 h 183"/>
                      <a:gd name="T8" fmla="*/ 2 w 27"/>
                      <a:gd name="T9" fmla="*/ 120 h 183"/>
                      <a:gd name="T10" fmla="*/ 3 w 27"/>
                      <a:gd name="T11" fmla="*/ 43 h 183"/>
                      <a:gd name="T12" fmla="*/ 3 w 27"/>
                      <a:gd name="T13" fmla="*/ 67 h 183"/>
                      <a:gd name="T14" fmla="*/ 4 w 27"/>
                      <a:gd name="T15" fmla="*/ 138 h 183"/>
                      <a:gd name="T16" fmla="*/ 4 w 27"/>
                      <a:gd name="T17" fmla="*/ 50 h 183"/>
                      <a:gd name="T18" fmla="*/ 5 w 27"/>
                      <a:gd name="T19" fmla="*/ 140 h 183"/>
                      <a:gd name="T20" fmla="*/ 5 w 27"/>
                      <a:gd name="T21" fmla="*/ 90 h 183"/>
                      <a:gd name="T22" fmla="*/ 6 w 27"/>
                      <a:gd name="T23" fmla="*/ 100 h 183"/>
                      <a:gd name="T24" fmla="*/ 6 w 27"/>
                      <a:gd name="T25" fmla="*/ 60 h 183"/>
                      <a:gd name="T26" fmla="*/ 7 w 27"/>
                      <a:gd name="T27" fmla="*/ 55 h 183"/>
                      <a:gd name="T28" fmla="*/ 8 w 27"/>
                      <a:gd name="T29" fmla="*/ 7 h 183"/>
                      <a:gd name="T30" fmla="*/ 8 w 27"/>
                      <a:gd name="T31" fmla="*/ 0 h 183"/>
                      <a:gd name="T32" fmla="*/ 9 w 27"/>
                      <a:gd name="T33" fmla="*/ 112 h 183"/>
                      <a:gd name="T34" fmla="*/ 9 w 27"/>
                      <a:gd name="T35" fmla="*/ 29 h 183"/>
                      <a:gd name="T36" fmla="*/ 10 w 27"/>
                      <a:gd name="T37" fmla="*/ 32 h 183"/>
                      <a:gd name="T38" fmla="*/ 11 w 27"/>
                      <a:gd name="T39" fmla="*/ 144 h 183"/>
                      <a:gd name="T40" fmla="*/ 11 w 27"/>
                      <a:gd name="T41" fmla="*/ 90 h 183"/>
                      <a:gd name="T42" fmla="*/ 13 w 27"/>
                      <a:gd name="T43" fmla="*/ 29 h 183"/>
                      <a:gd name="T44" fmla="*/ 13 w 27"/>
                      <a:gd name="T45" fmla="*/ 41 h 183"/>
                      <a:gd name="T46" fmla="*/ 13 w 27"/>
                      <a:gd name="T47" fmla="*/ 63 h 183"/>
                      <a:gd name="T48" fmla="*/ 14 w 27"/>
                      <a:gd name="T49" fmla="*/ 16 h 183"/>
                      <a:gd name="T50" fmla="*/ 14 w 27"/>
                      <a:gd name="T51" fmla="*/ 22 h 183"/>
                      <a:gd name="T52" fmla="*/ 15 w 27"/>
                      <a:gd name="T53" fmla="*/ 66 h 183"/>
                      <a:gd name="T54" fmla="*/ 15 w 27"/>
                      <a:gd name="T55" fmla="*/ 183 h 183"/>
                      <a:gd name="T56" fmla="*/ 15 w 27"/>
                      <a:gd name="T57" fmla="*/ 15 h 183"/>
                      <a:gd name="T58" fmla="*/ 16 w 27"/>
                      <a:gd name="T59" fmla="*/ 62 h 183"/>
                      <a:gd name="T60" fmla="*/ 16 w 27"/>
                      <a:gd name="T61" fmla="*/ 42 h 183"/>
                      <a:gd name="T62" fmla="*/ 16 w 27"/>
                      <a:gd name="T63" fmla="*/ 36 h 183"/>
                      <a:gd name="T64" fmla="*/ 17 w 27"/>
                      <a:gd name="T65" fmla="*/ 104 h 183"/>
                      <a:gd name="T66" fmla="*/ 18 w 27"/>
                      <a:gd name="T67" fmla="*/ 77 h 183"/>
                      <a:gd name="T68" fmla="*/ 18 w 27"/>
                      <a:gd name="T69" fmla="*/ 50 h 183"/>
                      <a:gd name="T70" fmla="*/ 19 w 27"/>
                      <a:gd name="T71" fmla="*/ 80 h 183"/>
                      <a:gd name="T72" fmla="*/ 19 w 27"/>
                      <a:gd name="T73" fmla="*/ 34 h 183"/>
                      <a:gd name="T74" fmla="*/ 20 w 27"/>
                      <a:gd name="T75" fmla="*/ 70 h 183"/>
                      <a:gd name="T76" fmla="*/ 20 w 27"/>
                      <a:gd name="T77" fmla="*/ 6 h 183"/>
                      <a:gd name="T78" fmla="*/ 21 w 27"/>
                      <a:gd name="T79" fmla="*/ 1 h 183"/>
                      <a:gd name="T80" fmla="*/ 22 w 27"/>
                      <a:gd name="T81" fmla="*/ 88 h 183"/>
                      <a:gd name="T82" fmla="*/ 22 w 27"/>
                      <a:gd name="T83" fmla="*/ 54 h 183"/>
                      <a:gd name="T84" fmla="*/ 23 w 27"/>
                      <a:gd name="T85" fmla="*/ 126 h 183"/>
                      <a:gd name="T86" fmla="*/ 23 w 27"/>
                      <a:gd name="T87" fmla="*/ 32 h 183"/>
                      <a:gd name="T88" fmla="*/ 24 w 27"/>
                      <a:gd name="T89" fmla="*/ 29 h 183"/>
                      <a:gd name="T90" fmla="*/ 25 w 27"/>
                      <a:gd name="T91" fmla="*/ 43 h 183"/>
                      <a:gd name="T92" fmla="*/ 25 w 27"/>
                      <a:gd name="T93" fmla="*/ 15 h 183"/>
                      <a:gd name="T94" fmla="*/ 25 w 27"/>
                      <a:gd name="T95" fmla="*/ 23 h 183"/>
                      <a:gd name="T96" fmla="*/ 27 w 27"/>
                      <a:gd name="T97" fmla="*/ 75 h 183"/>
                      <a:gd name="T98" fmla="*/ 27 w 27"/>
                      <a:gd name="T99" fmla="*/ 31 h 18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183">
                        <a:moveTo>
                          <a:pt x="0" y="18"/>
                        </a:moveTo>
                        <a:lnTo>
                          <a:pt x="2" y="70"/>
                        </a:lnTo>
                        <a:lnTo>
                          <a:pt x="2" y="54"/>
                        </a:lnTo>
                        <a:lnTo>
                          <a:pt x="2" y="52"/>
                        </a:lnTo>
                        <a:lnTo>
                          <a:pt x="2" y="120"/>
                        </a:lnTo>
                        <a:lnTo>
                          <a:pt x="3" y="43"/>
                        </a:lnTo>
                        <a:lnTo>
                          <a:pt x="3" y="67"/>
                        </a:lnTo>
                        <a:lnTo>
                          <a:pt x="4" y="138"/>
                        </a:lnTo>
                        <a:lnTo>
                          <a:pt x="4" y="50"/>
                        </a:lnTo>
                        <a:lnTo>
                          <a:pt x="5" y="140"/>
                        </a:lnTo>
                        <a:lnTo>
                          <a:pt x="5" y="90"/>
                        </a:lnTo>
                        <a:lnTo>
                          <a:pt x="6" y="100"/>
                        </a:lnTo>
                        <a:lnTo>
                          <a:pt x="6" y="60"/>
                        </a:lnTo>
                        <a:lnTo>
                          <a:pt x="7" y="55"/>
                        </a:lnTo>
                        <a:lnTo>
                          <a:pt x="8" y="7"/>
                        </a:lnTo>
                        <a:lnTo>
                          <a:pt x="8" y="0"/>
                        </a:lnTo>
                        <a:lnTo>
                          <a:pt x="9" y="112"/>
                        </a:lnTo>
                        <a:lnTo>
                          <a:pt x="9" y="29"/>
                        </a:lnTo>
                        <a:lnTo>
                          <a:pt x="10" y="32"/>
                        </a:lnTo>
                        <a:lnTo>
                          <a:pt x="11" y="144"/>
                        </a:lnTo>
                        <a:lnTo>
                          <a:pt x="11" y="90"/>
                        </a:lnTo>
                        <a:lnTo>
                          <a:pt x="13" y="29"/>
                        </a:lnTo>
                        <a:lnTo>
                          <a:pt x="13" y="41"/>
                        </a:lnTo>
                        <a:lnTo>
                          <a:pt x="13" y="63"/>
                        </a:lnTo>
                        <a:lnTo>
                          <a:pt x="14" y="16"/>
                        </a:lnTo>
                        <a:lnTo>
                          <a:pt x="14" y="22"/>
                        </a:lnTo>
                        <a:lnTo>
                          <a:pt x="15" y="66"/>
                        </a:lnTo>
                        <a:lnTo>
                          <a:pt x="15" y="183"/>
                        </a:lnTo>
                        <a:lnTo>
                          <a:pt x="15" y="15"/>
                        </a:lnTo>
                        <a:lnTo>
                          <a:pt x="16" y="62"/>
                        </a:lnTo>
                        <a:lnTo>
                          <a:pt x="16" y="42"/>
                        </a:lnTo>
                        <a:lnTo>
                          <a:pt x="16" y="36"/>
                        </a:lnTo>
                        <a:lnTo>
                          <a:pt x="17" y="104"/>
                        </a:lnTo>
                        <a:lnTo>
                          <a:pt x="18" y="77"/>
                        </a:lnTo>
                        <a:lnTo>
                          <a:pt x="18" y="50"/>
                        </a:lnTo>
                        <a:lnTo>
                          <a:pt x="19" y="80"/>
                        </a:lnTo>
                        <a:lnTo>
                          <a:pt x="19" y="34"/>
                        </a:lnTo>
                        <a:lnTo>
                          <a:pt x="20" y="70"/>
                        </a:lnTo>
                        <a:lnTo>
                          <a:pt x="20" y="6"/>
                        </a:lnTo>
                        <a:lnTo>
                          <a:pt x="21" y="1"/>
                        </a:lnTo>
                        <a:lnTo>
                          <a:pt x="22" y="88"/>
                        </a:lnTo>
                        <a:lnTo>
                          <a:pt x="22" y="54"/>
                        </a:lnTo>
                        <a:lnTo>
                          <a:pt x="23" y="126"/>
                        </a:lnTo>
                        <a:lnTo>
                          <a:pt x="23" y="32"/>
                        </a:lnTo>
                        <a:lnTo>
                          <a:pt x="24" y="29"/>
                        </a:lnTo>
                        <a:lnTo>
                          <a:pt x="25" y="43"/>
                        </a:lnTo>
                        <a:lnTo>
                          <a:pt x="25" y="15"/>
                        </a:lnTo>
                        <a:lnTo>
                          <a:pt x="25" y="23"/>
                        </a:lnTo>
                        <a:lnTo>
                          <a:pt x="27" y="75"/>
                        </a:lnTo>
                        <a:lnTo>
                          <a:pt x="27" y="3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" name="Freeform 1616"/>
                  <p:cNvSpPr>
                    <a:spLocks/>
                  </p:cNvSpPr>
                  <p:nvPr/>
                </p:nvSpPr>
                <p:spPr bwMode="auto">
                  <a:xfrm>
                    <a:off x="7340601" y="4103689"/>
                    <a:ext cx="36513" cy="303213"/>
                  </a:xfrm>
                  <a:custGeom>
                    <a:avLst/>
                    <a:gdLst>
                      <a:gd name="T0" fmla="*/ 0 w 23"/>
                      <a:gd name="T1" fmla="*/ 16 h 191"/>
                      <a:gd name="T2" fmla="*/ 0 w 23"/>
                      <a:gd name="T3" fmla="*/ 37 h 191"/>
                      <a:gd name="T4" fmla="*/ 0 w 23"/>
                      <a:gd name="T5" fmla="*/ 191 h 191"/>
                      <a:gd name="T6" fmla="*/ 1 w 23"/>
                      <a:gd name="T7" fmla="*/ 9 h 191"/>
                      <a:gd name="T8" fmla="*/ 1 w 23"/>
                      <a:gd name="T9" fmla="*/ 82 h 191"/>
                      <a:gd name="T10" fmla="*/ 2 w 23"/>
                      <a:gd name="T11" fmla="*/ 120 h 191"/>
                      <a:gd name="T12" fmla="*/ 3 w 23"/>
                      <a:gd name="T13" fmla="*/ 0 h 191"/>
                      <a:gd name="T14" fmla="*/ 3 w 23"/>
                      <a:gd name="T15" fmla="*/ 46 h 191"/>
                      <a:gd name="T16" fmla="*/ 3 w 23"/>
                      <a:gd name="T17" fmla="*/ 69 h 191"/>
                      <a:gd name="T18" fmla="*/ 4 w 23"/>
                      <a:gd name="T19" fmla="*/ 31 h 191"/>
                      <a:gd name="T20" fmla="*/ 4 w 23"/>
                      <a:gd name="T21" fmla="*/ 48 h 191"/>
                      <a:gd name="T22" fmla="*/ 5 w 23"/>
                      <a:gd name="T23" fmla="*/ 130 h 191"/>
                      <a:gd name="T24" fmla="*/ 5 w 23"/>
                      <a:gd name="T25" fmla="*/ 60 h 191"/>
                      <a:gd name="T26" fmla="*/ 6 w 23"/>
                      <a:gd name="T27" fmla="*/ 101 h 191"/>
                      <a:gd name="T28" fmla="*/ 6 w 23"/>
                      <a:gd name="T29" fmla="*/ 64 h 191"/>
                      <a:gd name="T30" fmla="*/ 7 w 23"/>
                      <a:gd name="T31" fmla="*/ 26 h 191"/>
                      <a:gd name="T32" fmla="*/ 7 w 23"/>
                      <a:gd name="T33" fmla="*/ 130 h 191"/>
                      <a:gd name="T34" fmla="*/ 7 w 23"/>
                      <a:gd name="T35" fmla="*/ 69 h 191"/>
                      <a:gd name="T36" fmla="*/ 8 w 23"/>
                      <a:gd name="T37" fmla="*/ 40 h 191"/>
                      <a:gd name="T38" fmla="*/ 9 w 23"/>
                      <a:gd name="T39" fmla="*/ 126 h 191"/>
                      <a:gd name="T40" fmla="*/ 9 w 23"/>
                      <a:gd name="T41" fmla="*/ 67 h 191"/>
                      <a:gd name="T42" fmla="*/ 9 w 23"/>
                      <a:gd name="T43" fmla="*/ 90 h 191"/>
                      <a:gd name="T44" fmla="*/ 11 w 23"/>
                      <a:gd name="T45" fmla="*/ 28 h 191"/>
                      <a:gd name="T46" fmla="*/ 11 w 23"/>
                      <a:gd name="T47" fmla="*/ 51 h 191"/>
                      <a:gd name="T48" fmla="*/ 11 w 23"/>
                      <a:gd name="T49" fmla="*/ 129 h 191"/>
                      <a:gd name="T50" fmla="*/ 11 w 23"/>
                      <a:gd name="T51" fmla="*/ 27 h 191"/>
                      <a:gd name="T52" fmla="*/ 12 w 23"/>
                      <a:gd name="T53" fmla="*/ 64 h 191"/>
                      <a:gd name="T54" fmla="*/ 12 w 23"/>
                      <a:gd name="T55" fmla="*/ 124 h 191"/>
                      <a:gd name="T56" fmla="*/ 13 w 23"/>
                      <a:gd name="T57" fmla="*/ 143 h 191"/>
                      <a:gd name="T58" fmla="*/ 13 w 23"/>
                      <a:gd name="T59" fmla="*/ 51 h 191"/>
                      <a:gd name="T60" fmla="*/ 14 w 23"/>
                      <a:gd name="T61" fmla="*/ 51 h 191"/>
                      <a:gd name="T62" fmla="*/ 14 w 23"/>
                      <a:gd name="T63" fmla="*/ 105 h 191"/>
                      <a:gd name="T64" fmla="*/ 14 w 23"/>
                      <a:gd name="T65" fmla="*/ 152 h 191"/>
                      <a:gd name="T66" fmla="*/ 15 w 23"/>
                      <a:gd name="T67" fmla="*/ 37 h 191"/>
                      <a:gd name="T68" fmla="*/ 15 w 23"/>
                      <a:gd name="T69" fmla="*/ 60 h 191"/>
                      <a:gd name="T70" fmla="*/ 16 w 23"/>
                      <a:gd name="T71" fmla="*/ 12 h 191"/>
                      <a:gd name="T72" fmla="*/ 16 w 23"/>
                      <a:gd name="T73" fmla="*/ 84 h 191"/>
                      <a:gd name="T74" fmla="*/ 17 w 23"/>
                      <a:gd name="T75" fmla="*/ 18 h 191"/>
                      <a:gd name="T76" fmla="*/ 17 w 23"/>
                      <a:gd name="T77" fmla="*/ 18 h 191"/>
                      <a:gd name="T78" fmla="*/ 17 w 23"/>
                      <a:gd name="T79" fmla="*/ 63 h 191"/>
                      <a:gd name="T80" fmla="*/ 18 w 23"/>
                      <a:gd name="T81" fmla="*/ 58 h 191"/>
                      <a:gd name="T82" fmla="*/ 19 w 23"/>
                      <a:gd name="T83" fmla="*/ 124 h 191"/>
                      <a:gd name="T84" fmla="*/ 19 w 23"/>
                      <a:gd name="T85" fmla="*/ 143 h 191"/>
                      <a:gd name="T86" fmla="*/ 20 w 23"/>
                      <a:gd name="T87" fmla="*/ 111 h 191"/>
                      <a:gd name="T88" fmla="*/ 20 w 23"/>
                      <a:gd name="T89" fmla="*/ 99 h 191"/>
                      <a:gd name="T90" fmla="*/ 21 w 23"/>
                      <a:gd name="T91" fmla="*/ 14 h 191"/>
                      <a:gd name="T92" fmla="*/ 22 w 23"/>
                      <a:gd name="T93" fmla="*/ 17 h 191"/>
                      <a:gd name="T94" fmla="*/ 22 w 23"/>
                      <a:gd name="T95" fmla="*/ 82 h 191"/>
                      <a:gd name="T96" fmla="*/ 23 w 23"/>
                      <a:gd name="T97" fmla="*/ 68 h 191"/>
                      <a:gd name="T98" fmla="*/ 23 w 23"/>
                      <a:gd name="T99" fmla="*/ 71 h 19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3" h="191">
                        <a:moveTo>
                          <a:pt x="0" y="16"/>
                        </a:moveTo>
                        <a:lnTo>
                          <a:pt x="0" y="37"/>
                        </a:lnTo>
                        <a:lnTo>
                          <a:pt x="0" y="191"/>
                        </a:lnTo>
                        <a:lnTo>
                          <a:pt x="1" y="9"/>
                        </a:lnTo>
                        <a:lnTo>
                          <a:pt x="1" y="82"/>
                        </a:lnTo>
                        <a:lnTo>
                          <a:pt x="2" y="120"/>
                        </a:lnTo>
                        <a:lnTo>
                          <a:pt x="3" y="0"/>
                        </a:lnTo>
                        <a:lnTo>
                          <a:pt x="3" y="46"/>
                        </a:lnTo>
                        <a:lnTo>
                          <a:pt x="3" y="69"/>
                        </a:lnTo>
                        <a:lnTo>
                          <a:pt x="4" y="31"/>
                        </a:lnTo>
                        <a:lnTo>
                          <a:pt x="4" y="48"/>
                        </a:lnTo>
                        <a:lnTo>
                          <a:pt x="5" y="130"/>
                        </a:lnTo>
                        <a:lnTo>
                          <a:pt x="5" y="60"/>
                        </a:lnTo>
                        <a:lnTo>
                          <a:pt x="6" y="101"/>
                        </a:lnTo>
                        <a:lnTo>
                          <a:pt x="6" y="64"/>
                        </a:lnTo>
                        <a:lnTo>
                          <a:pt x="7" y="26"/>
                        </a:lnTo>
                        <a:lnTo>
                          <a:pt x="7" y="130"/>
                        </a:lnTo>
                        <a:lnTo>
                          <a:pt x="7" y="69"/>
                        </a:lnTo>
                        <a:lnTo>
                          <a:pt x="8" y="40"/>
                        </a:lnTo>
                        <a:lnTo>
                          <a:pt x="9" y="126"/>
                        </a:lnTo>
                        <a:lnTo>
                          <a:pt x="9" y="67"/>
                        </a:lnTo>
                        <a:lnTo>
                          <a:pt x="9" y="90"/>
                        </a:lnTo>
                        <a:lnTo>
                          <a:pt x="11" y="28"/>
                        </a:lnTo>
                        <a:lnTo>
                          <a:pt x="11" y="51"/>
                        </a:lnTo>
                        <a:lnTo>
                          <a:pt x="11" y="129"/>
                        </a:lnTo>
                        <a:lnTo>
                          <a:pt x="11" y="27"/>
                        </a:lnTo>
                        <a:lnTo>
                          <a:pt x="12" y="64"/>
                        </a:lnTo>
                        <a:lnTo>
                          <a:pt x="12" y="124"/>
                        </a:lnTo>
                        <a:lnTo>
                          <a:pt x="13" y="143"/>
                        </a:lnTo>
                        <a:lnTo>
                          <a:pt x="13" y="51"/>
                        </a:lnTo>
                        <a:lnTo>
                          <a:pt x="14" y="51"/>
                        </a:lnTo>
                        <a:lnTo>
                          <a:pt x="14" y="105"/>
                        </a:lnTo>
                        <a:lnTo>
                          <a:pt x="14" y="152"/>
                        </a:lnTo>
                        <a:lnTo>
                          <a:pt x="15" y="37"/>
                        </a:lnTo>
                        <a:lnTo>
                          <a:pt x="15" y="60"/>
                        </a:lnTo>
                        <a:lnTo>
                          <a:pt x="16" y="12"/>
                        </a:lnTo>
                        <a:lnTo>
                          <a:pt x="16" y="84"/>
                        </a:lnTo>
                        <a:lnTo>
                          <a:pt x="17" y="18"/>
                        </a:lnTo>
                        <a:lnTo>
                          <a:pt x="17" y="18"/>
                        </a:lnTo>
                        <a:lnTo>
                          <a:pt x="17" y="63"/>
                        </a:lnTo>
                        <a:lnTo>
                          <a:pt x="18" y="58"/>
                        </a:lnTo>
                        <a:lnTo>
                          <a:pt x="19" y="124"/>
                        </a:lnTo>
                        <a:lnTo>
                          <a:pt x="19" y="143"/>
                        </a:lnTo>
                        <a:lnTo>
                          <a:pt x="20" y="111"/>
                        </a:lnTo>
                        <a:lnTo>
                          <a:pt x="20" y="99"/>
                        </a:lnTo>
                        <a:lnTo>
                          <a:pt x="21" y="14"/>
                        </a:lnTo>
                        <a:lnTo>
                          <a:pt x="22" y="17"/>
                        </a:lnTo>
                        <a:lnTo>
                          <a:pt x="22" y="82"/>
                        </a:lnTo>
                        <a:lnTo>
                          <a:pt x="23" y="68"/>
                        </a:lnTo>
                        <a:lnTo>
                          <a:pt x="23" y="7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" name="Freeform 1617"/>
                  <p:cNvSpPr>
                    <a:spLocks/>
                  </p:cNvSpPr>
                  <p:nvPr/>
                </p:nvSpPr>
                <p:spPr bwMode="auto">
                  <a:xfrm>
                    <a:off x="7377113" y="4100514"/>
                    <a:ext cx="36513" cy="303213"/>
                  </a:xfrm>
                  <a:custGeom>
                    <a:avLst/>
                    <a:gdLst>
                      <a:gd name="T0" fmla="*/ 0 w 23"/>
                      <a:gd name="T1" fmla="*/ 73 h 191"/>
                      <a:gd name="T2" fmla="*/ 0 w 23"/>
                      <a:gd name="T3" fmla="*/ 90 h 191"/>
                      <a:gd name="T4" fmla="*/ 1 w 23"/>
                      <a:gd name="T5" fmla="*/ 39 h 191"/>
                      <a:gd name="T6" fmla="*/ 2 w 23"/>
                      <a:gd name="T7" fmla="*/ 63 h 191"/>
                      <a:gd name="T8" fmla="*/ 2 w 23"/>
                      <a:gd name="T9" fmla="*/ 16 h 191"/>
                      <a:gd name="T10" fmla="*/ 2 w 23"/>
                      <a:gd name="T11" fmla="*/ 95 h 191"/>
                      <a:gd name="T12" fmla="*/ 3 w 23"/>
                      <a:gd name="T13" fmla="*/ 43 h 191"/>
                      <a:gd name="T14" fmla="*/ 4 w 23"/>
                      <a:gd name="T15" fmla="*/ 19 h 191"/>
                      <a:gd name="T16" fmla="*/ 4 w 23"/>
                      <a:gd name="T17" fmla="*/ 85 h 191"/>
                      <a:gd name="T18" fmla="*/ 5 w 23"/>
                      <a:gd name="T19" fmla="*/ 35 h 191"/>
                      <a:gd name="T20" fmla="*/ 5 w 23"/>
                      <a:gd name="T21" fmla="*/ 63 h 191"/>
                      <a:gd name="T22" fmla="*/ 5 w 23"/>
                      <a:gd name="T23" fmla="*/ 41 h 191"/>
                      <a:gd name="T24" fmla="*/ 5 w 23"/>
                      <a:gd name="T25" fmla="*/ 191 h 191"/>
                      <a:gd name="T26" fmla="*/ 6 w 23"/>
                      <a:gd name="T27" fmla="*/ 166 h 191"/>
                      <a:gd name="T28" fmla="*/ 7 w 23"/>
                      <a:gd name="T29" fmla="*/ 76 h 191"/>
                      <a:gd name="T30" fmla="*/ 7 w 23"/>
                      <a:gd name="T31" fmla="*/ 45 h 191"/>
                      <a:gd name="T32" fmla="*/ 7 w 23"/>
                      <a:gd name="T33" fmla="*/ 112 h 191"/>
                      <a:gd name="T34" fmla="*/ 8 w 23"/>
                      <a:gd name="T35" fmla="*/ 66 h 191"/>
                      <a:gd name="T36" fmla="*/ 8 w 23"/>
                      <a:gd name="T37" fmla="*/ 42 h 191"/>
                      <a:gd name="T38" fmla="*/ 9 w 23"/>
                      <a:gd name="T39" fmla="*/ 65 h 191"/>
                      <a:gd name="T40" fmla="*/ 9 w 23"/>
                      <a:gd name="T41" fmla="*/ 39 h 191"/>
                      <a:gd name="T42" fmla="*/ 10 w 23"/>
                      <a:gd name="T43" fmla="*/ 56 h 191"/>
                      <a:gd name="T44" fmla="*/ 11 w 23"/>
                      <a:gd name="T45" fmla="*/ 128 h 191"/>
                      <a:gd name="T46" fmla="*/ 11 w 23"/>
                      <a:gd name="T47" fmla="*/ 80 h 191"/>
                      <a:gd name="T48" fmla="*/ 11 w 23"/>
                      <a:gd name="T49" fmla="*/ 148 h 191"/>
                      <a:gd name="T50" fmla="*/ 12 w 23"/>
                      <a:gd name="T51" fmla="*/ 0 h 191"/>
                      <a:gd name="T52" fmla="*/ 13 w 23"/>
                      <a:gd name="T53" fmla="*/ 51 h 191"/>
                      <a:gd name="T54" fmla="*/ 13 w 23"/>
                      <a:gd name="T55" fmla="*/ 83 h 191"/>
                      <a:gd name="T56" fmla="*/ 13 w 23"/>
                      <a:gd name="T57" fmla="*/ 25 h 191"/>
                      <a:gd name="T58" fmla="*/ 14 w 23"/>
                      <a:gd name="T59" fmla="*/ 71 h 191"/>
                      <a:gd name="T60" fmla="*/ 14 w 23"/>
                      <a:gd name="T61" fmla="*/ 83 h 191"/>
                      <a:gd name="T62" fmla="*/ 14 w 23"/>
                      <a:gd name="T63" fmla="*/ 118 h 191"/>
                      <a:gd name="T64" fmla="*/ 15 w 23"/>
                      <a:gd name="T65" fmla="*/ 45 h 191"/>
                      <a:gd name="T66" fmla="*/ 16 w 23"/>
                      <a:gd name="T67" fmla="*/ 80 h 191"/>
                      <a:gd name="T68" fmla="*/ 16 w 23"/>
                      <a:gd name="T69" fmla="*/ 69 h 191"/>
                      <a:gd name="T70" fmla="*/ 16 w 23"/>
                      <a:gd name="T71" fmla="*/ 18 h 191"/>
                      <a:gd name="T72" fmla="*/ 17 w 23"/>
                      <a:gd name="T73" fmla="*/ 82 h 191"/>
                      <a:gd name="T74" fmla="*/ 17 w 23"/>
                      <a:gd name="T75" fmla="*/ 37 h 191"/>
                      <a:gd name="T76" fmla="*/ 18 w 23"/>
                      <a:gd name="T77" fmla="*/ 49 h 191"/>
                      <a:gd name="T78" fmla="*/ 18 w 23"/>
                      <a:gd name="T79" fmla="*/ 55 h 191"/>
                      <a:gd name="T80" fmla="*/ 18 w 23"/>
                      <a:gd name="T81" fmla="*/ 16 h 191"/>
                      <a:gd name="T82" fmla="*/ 19 w 23"/>
                      <a:gd name="T83" fmla="*/ 40 h 191"/>
                      <a:gd name="T84" fmla="*/ 19 w 23"/>
                      <a:gd name="T85" fmla="*/ 95 h 191"/>
                      <a:gd name="T86" fmla="*/ 20 w 23"/>
                      <a:gd name="T87" fmla="*/ 24 h 191"/>
                      <a:gd name="T88" fmla="*/ 20 w 23"/>
                      <a:gd name="T89" fmla="*/ 149 h 191"/>
                      <a:gd name="T90" fmla="*/ 21 w 23"/>
                      <a:gd name="T91" fmla="*/ 88 h 191"/>
                      <a:gd name="T92" fmla="*/ 21 w 23"/>
                      <a:gd name="T93" fmla="*/ 58 h 191"/>
                      <a:gd name="T94" fmla="*/ 22 w 23"/>
                      <a:gd name="T95" fmla="*/ 182 h 191"/>
                      <a:gd name="T96" fmla="*/ 22 w 23"/>
                      <a:gd name="T97" fmla="*/ 170 h 191"/>
                      <a:gd name="T98" fmla="*/ 23 w 23"/>
                      <a:gd name="T99" fmla="*/ 52 h 19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3" h="191">
                        <a:moveTo>
                          <a:pt x="0" y="73"/>
                        </a:moveTo>
                        <a:lnTo>
                          <a:pt x="0" y="90"/>
                        </a:lnTo>
                        <a:lnTo>
                          <a:pt x="1" y="39"/>
                        </a:lnTo>
                        <a:lnTo>
                          <a:pt x="2" y="63"/>
                        </a:lnTo>
                        <a:lnTo>
                          <a:pt x="2" y="16"/>
                        </a:lnTo>
                        <a:lnTo>
                          <a:pt x="2" y="95"/>
                        </a:lnTo>
                        <a:lnTo>
                          <a:pt x="3" y="43"/>
                        </a:lnTo>
                        <a:lnTo>
                          <a:pt x="4" y="19"/>
                        </a:lnTo>
                        <a:lnTo>
                          <a:pt x="4" y="85"/>
                        </a:lnTo>
                        <a:lnTo>
                          <a:pt x="5" y="35"/>
                        </a:lnTo>
                        <a:lnTo>
                          <a:pt x="5" y="63"/>
                        </a:lnTo>
                        <a:lnTo>
                          <a:pt x="5" y="41"/>
                        </a:lnTo>
                        <a:lnTo>
                          <a:pt x="5" y="191"/>
                        </a:lnTo>
                        <a:lnTo>
                          <a:pt x="6" y="166"/>
                        </a:lnTo>
                        <a:lnTo>
                          <a:pt x="7" y="76"/>
                        </a:lnTo>
                        <a:lnTo>
                          <a:pt x="7" y="45"/>
                        </a:lnTo>
                        <a:lnTo>
                          <a:pt x="7" y="112"/>
                        </a:lnTo>
                        <a:lnTo>
                          <a:pt x="8" y="66"/>
                        </a:lnTo>
                        <a:lnTo>
                          <a:pt x="8" y="42"/>
                        </a:lnTo>
                        <a:lnTo>
                          <a:pt x="9" y="65"/>
                        </a:lnTo>
                        <a:lnTo>
                          <a:pt x="9" y="39"/>
                        </a:lnTo>
                        <a:lnTo>
                          <a:pt x="10" y="56"/>
                        </a:lnTo>
                        <a:lnTo>
                          <a:pt x="11" y="128"/>
                        </a:lnTo>
                        <a:lnTo>
                          <a:pt x="11" y="80"/>
                        </a:lnTo>
                        <a:lnTo>
                          <a:pt x="11" y="148"/>
                        </a:lnTo>
                        <a:lnTo>
                          <a:pt x="12" y="0"/>
                        </a:lnTo>
                        <a:lnTo>
                          <a:pt x="13" y="51"/>
                        </a:lnTo>
                        <a:lnTo>
                          <a:pt x="13" y="83"/>
                        </a:lnTo>
                        <a:lnTo>
                          <a:pt x="13" y="25"/>
                        </a:lnTo>
                        <a:lnTo>
                          <a:pt x="14" y="71"/>
                        </a:lnTo>
                        <a:lnTo>
                          <a:pt x="14" y="83"/>
                        </a:lnTo>
                        <a:lnTo>
                          <a:pt x="14" y="118"/>
                        </a:lnTo>
                        <a:lnTo>
                          <a:pt x="15" y="45"/>
                        </a:lnTo>
                        <a:lnTo>
                          <a:pt x="16" y="80"/>
                        </a:lnTo>
                        <a:lnTo>
                          <a:pt x="16" y="69"/>
                        </a:lnTo>
                        <a:lnTo>
                          <a:pt x="16" y="18"/>
                        </a:lnTo>
                        <a:lnTo>
                          <a:pt x="17" y="82"/>
                        </a:lnTo>
                        <a:lnTo>
                          <a:pt x="17" y="37"/>
                        </a:lnTo>
                        <a:lnTo>
                          <a:pt x="18" y="49"/>
                        </a:lnTo>
                        <a:lnTo>
                          <a:pt x="18" y="55"/>
                        </a:lnTo>
                        <a:lnTo>
                          <a:pt x="18" y="16"/>
                        </a:lnTo>
                        <a:lnTo>
                          <a:pt x="19" y="40"/>
                        </a:lnTo>
                        <a:lnTo>
                          <a:pt x="19" y="95"/>
                        </a:lnTo>
                        <a:lnTo>
                          <a:pt x="20" y="24"/>
                        </a:lnTo>
                        <a:lnTo>
                          <a:pt x="20" y="149"/>
                        </a:lnTo>
                        <a:lnTo>
                          <a:pt x="21" y="88"/>
                        </a:lnTo>
                        <a:lnTo>
                          <a:pt x="21" y="58"/>
                        </a:lnTo>
                        <a:lnTo>
                          <a:pt x="22" y="182"/>
                        </a:lnTo>
                        <a:lnTo>
                          <a:pt x="22" y="170"/>
                        </a:lnTo>
                        <a:lnTo>
                          <a:pt x="23" y="5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" name="Freeform 1618"/>
                  <p:cNvSpPr>
                    <a:spLocks/>
                  </p:cNvSpPr>
                  <p:nvPr/>
                </p:nvSpPr>
                <p:spPr bwMode="auto">
                  <a:xfrm>
                    <a:off x="7413626" y="4135439"/>
                    <a:ext cx="38100" cy="295275"/>
                  </a:xfrm>
                  <a:custGeom>
                    <a:avLst/>
                    <a:gdLst>
                      <a:gd name="T0" fmla="*/ 0 w 24"/>
                      <a:gd name="T1" fmla="*/ 30 h 186"/>
                      <a:gd name="T2" fmla="*/ 1 w 24"/>
                      <a:gd name="T3" fmla="*/ 39 h 186"/>
                      <a:gd name="T4" fmla="*/ 1 w 24"/>
                      <a:gd name="T5" fmla="*/ 19 h 186"/>
                      <a:gd name="T6" fmla="*/ 2 w 24"/>
                      <a:gd name="T7" fmla="*/ 135 h 186"/>
                      <a:gd name="T8" fmla="*/ 2 w 24"/>
                      <a:gd name="T9" fmla="*/ 68 h 186"/>
                      <a:gd name="T10" fmla="*/ 3 w 24"/>
                      <a:gd name="T11" fmla="*/ 31 h 186"/>
                      <a:gd name="T12" fmla="*/ 4 w 24"/>
                      <a:gd name="T13" fmla="*/ 91 h 186"/>
                      <a:gd name="T14" fmla="*/ 4 w 24"/>
                      <a:gd name="T15" fmla="*/ 86 h 186"/>
                      <a:gd name="T16" fmla="*/ 4 w 24"/>
                      <a:gd name="T17" fmla="*/ 63 h 186"/>
                      <a:gd name="T18" fmla="*/ 5 w 24"/>
                      <a:gd name="T19" fmla="*/ 32 h 186"/>
                      <a:gd name="T20" fmla="*/ 5 w 24"/>
                      <a:gd name="T21" fmla="*/ 98 h 186"/>
                      <a:gd name="T22" fmla="*/ 6 w 24"/>
                      <a:gd name="T23" fmla="*/ 42 h 186"/>
                      <a:gd name="T24" fmla="*/ 6 w 24"/>
                      <a:gd name="T25" fmla="*/ 59 h 186"/>
                      <a:gd name="T26" fmla="*/ 7 w 24"/>
                      <a:gd name="T27" fmla="*/ 10 h 186"/>
                      <a:gd name="T28" fmla="*/ 7 w 24"/>
                      <a:gd name="T29" fmla="*/ 30 h 186"/>
                      <a:gd name="T30" fmla="*/ 7 w 24"/>
                      <a:gd name="T31" fmla="*/ 116 h 186"/>
                      <a:gd name="T32" fmla="*/ 8 w 24"/>
                      <a:gd name="T33" fmla="*/ 86 h 186"/>
                      <a:gd name="T34" fmla="*/ 8 w 24"/>
                      <a:gd name="T35" fmla="*/ 94 h 186"/>
                      <a:gd name="T36" fmla="*/ 9 w 24"/>
                      <a:gd name="T37" fmla="*/ 2 h 186"/>
                      <a:gd name="T38" fmla="*/ 10 w 24"/>
                      <a:gd name="T39" fmla="*/ 32 h 186"/>
                      <a:gd name="T40" fmla="*/ 10 w 24"/>
                      <a:gd name="T41" fmla="*/ 25 h 186"/>
                      <a:gd name="T42" fmla="*/ 11 w 24"/>
                      <a:gd name="T43" fmla="*/ 70 h 186"/>
                      <a:gd name="T44" fmla="*/ 11 w 24"/>
                      <a:gd name="T45" fmla="*/ 47 h 186"/>
                      <a:gd name="T46" fmla="*/ 12 w 24"/>
                      <a:gd name="T47" fmla="*/ 33 h 186"/>
                      <a:gd name="T48" fmla="*/ 13 w 24"/>
                      <a:gd name="T49" fmla="*/ 77 h 186"/>
                      <a:gd name="T50" fmla="*/ 13 w 24"/>
                      <a:gd name="T51" fmla="*/ 36 h 186"/>
                      <a:gd name="T52" fmla="*/ 14 w 24"/>
                      <a:gd name="T53" fmla="*/ 92 h 186"/>
                      <a:gd name="T54" fmla="*/ 14 w 24"/>
                      <a:gd name="T55" fmla="*/ 2 h 186"/>
                      <a:gd name="T56" fmla="*/ 15 w 24"/>
                      <a:gd name="T57" fmla="*/ 3 h 186"/>
                      <a:gd name="T58" fmla="*/ 15 w 24"/>
                      <a:gd name="T59" fmla="*/ 108 h 186"/>
                      <a:gd name="T60" fmla="*/ 16 w 24"/>
                      <a:gd name="T61" fmla="*/ 72 h 186"/>
                      <a:gd name="T62" fmla="*/ 16 w 24"/>
                      <a:gd name="T63" fmla="*/ 68 h 186"/>
                      <a:gd name="T64" fmla="*/ 18 w 24"/>
                      <a:gd name="T65" fmla="*/ 35 h 186"/>
                      <a:gd name="T66" fmla="*/ 18 w 24"/>
                      <a:gd name="T67" fmla="*/ 63 h 186"/>
                      <a:gd name="T68" fmla="*/ 19 w 24"/>
                      <a:gd name="T69" fmla="*/ 113 h 186"/>
                      <a:gd name="T70" fmla="*/ 19 w 24"/>
                      <a:gd name="T71" fmla="*/ 0 h 186"/>
                      <a:gd name="T72" fmla="*/ 20 w 24"/>
                      <a:gd name="T73" fmla="*/ 41 h 186"/>
                      <a:gd name="T74" fmla="*/ 21 w 24"/>
                      <a:gd name="T75" fmla="*/ 159 h 186"/>
                      <a:gd name="T76" fmla="*/ 21 w 24"/>
                      <a:gd name="T77" fmla="*/ 144 h 186"/>
                      <a:gd name="T78" fmla="*/ 22 w 24"/>
                      <a:gd name="T79" fmla="*/ 50 h 186"/>
                      <a:gd name="T80" fmla="*/ 22 w 24"/>
                      <a:gd name="T81" fmla="*/ 108 h 186"/>
                      <a:gd name="T82" fmla="*/ 23 w 24"/>
                      <a:gd name="T83" fmla="*/ 79 h 186"/>
                      <a:gd name="T84" fmla="*/ 23 w 24"/>
                      <a:gd name="T85" fmla="*/ 131 h 186"/>
                      <a:gd name="T86" fmla="*/ 24 w 24"/>
                      <a:gd name="T87" fmla="*/ 32 h 186"/>
                      <a:gd name="T88" fmla="*/ 24 w 24"/>
                      <a:gd name="T89" fmla="*/ 53 h 186"/>
                      <a:gd name="T90" fmla="*/ 24 w 24"/>
                      <a:gd name="T91" fmla="*/ 186 h 18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</a:cxnLst>
                    <a:rect l="0" t="0" r="r" b="b"/>
                    <a:pathLst>
                      <a:path w="24" h="186">
                        <a:moveTo>
                          <a:pt x="0" y="30"/>
                        </a:moveTo>
                        <a:lnTo>
                          <a:pt x="1" y="39"/>
                        </a:lnTo>
                        <a:lnTo>
                          <a:pt x="1" y="19"/>
                        </a:lnTo>
                        <a:lnTo>
                          <a:pt x="2" y="135"/>
                        </a:lnTo>
                        <a:lnTo>
                          <a:pt x="2" y="68"/>
                        </a:lnTo>
                        <a:lnTo>
                          <a:pt x="3" y="31"/>
                        </a:lnTo>
                        <a:lnTo>
                          <a:pt x="4" y="91"/>
                        </a:lnTo>
                        <a:lnTo>
                          <a:pt x="4" y="86"/>
                        </a:lnTo>
                        <a:lnTo>
                          <a:pt x="4" y="63"/>
                        </a:lnTo>
                        <a:lnTo>
                          <a:pt x="5" y="32"/>
                        </a:lnTo>
                        <a:lnTo>
                          <a:pt x="5" y="98"/>
                        </a:lnTo>
                        <a:lnTo>
                          <a:pt x="6" y="42"/>
                        </a:lnTo>
                        <a:lnTo>
                          <a:pt x="6" y="59"/>
                        </a:lnTo>
                        <a:lnTo>
                          <a:pt x="7" y="10"/>
                        </a:lnTo>
                        <a:lnTo>
                          <a:pt x="7" y="30"/>
                        </a:lnTo>
                        <a:lnTo>
                          <a:pt x="7" y="116"/>
                        </a:lnTo>
                        <a:lnTo>
                          <a:pt x="8" y="86"/>
                        </a:lnTo>
                        <a:lnTo>
                          <a:pt x="8" y="94"/>
                        </a:lnTo>
                        <a:lnTo>
                          <a:pt x="9" y="2"/>
                        </a:lnTo>
                        <a:lnTo>
                          <a:pt x="10" y="32"/>
                        </a:lnTo>
                        <a:lnTo>
                          <a:pt x="10" y="25"/>
                        </a:lnTo>
                        <a:lnTo>
                          <a:pt x="11" y="70"/>
                        </a:lnTo>
                        <a:lnTo>
                          <a:pt x="11" y="47"/>
                        </a:lnTo>
                        <a:lnTo>
                          <a:pt x="12" y="33"/>
                        </a:lnTo>
                        <a:lnTo>
                          <a:pt x="13" y="77"/>
                        </a:lnTo>
                        <a:lnTo>
                          <a:pt x="13" y="36"/>
                        </a:lnTo>
                        <a:lnTo>
                          <a:pt x="14" y="92"/>
                        </a:lnTo>
                        <a:lnTo>
                          <a:pt x="14" y="2"/>
                        </a:lnTo>
                        <a:lnTo>
                          <a:pt x="15" y="3"/>
                        </a:lnTo>
                        <a:lnTo>
                          <a:pt x="15" y="108"/>
                        </a:lnTo>
                        <a:lnTo>
                          <a:pt x="16" y="72"/>
                        </a:lnTo>
                        <a:lnTo>
                          <a:pt x="16" y="68"/>
                        </a:lnTo>
                        <a:lnTo>
                          <a:pt x="18" y="35"/>
                        </a:lnTo>
                        <a:lnTo>
                          <a:pt x="18" y="63"/>
                        </a:lnTo>
                        <a:lnTo>
                          <a:pt x="19" y="113"/>
                        </a:lnTo>
                        <a:lnTo>
                          <a:pt x="19" y="0"/>
                        </a:lnTo>
                        <a:lnTo>
                          <a:pt x="20" y="41"/>
                        </a:lnTo>
                        <a:lnTo>
                          <a:pt x="21" y="159"/>
                        </a:lnTo>
                        <a:lnTo>
                          <a:pt x="21" y="144"/>
                        </a:lnTo>
                        <a:lnTo>
                          <a:pt x="22" y="50"/>
                        </a:lnTo>
                        <a:lnTo>
                          <a:pt x="22" y="108"/>
                        </a:lnTo>
                        <a:lnTo>
                          <a:pt x="23" y="79"/>
                        </a:lnTo>
                        <a:lnTo>
                          <a:pt x="23" y="131"/>
                        </a:lnTo>
                        <a:lnTo>
                          <a:pt x="24" y="32"/>
                        </a:lnTo>
                        <a:lnTo>
                          <a:pt x="24" y="53"/>
                        </a:lnTo>
                        <a:lnTo>
                          <a:pt x="24" y="18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" name="Freeform 1619"/>
                  <p:cNvSpPr>
                    <a:spLocks/>
                  </p:cNvSpPr>
                  <p:nvPr/>
                </p:nvSpPr>
                <p:spPr bwMode="auto">
                  <a:xfrm>
                    <a:off x="7453313" y="4110039"/>
                    <a:ext cx="20638" cy="320675"/>
                  </a:xfrm>
                  <a:custGeom>
                    <a:avLst/>
                    <a:gdLst>
                      <a:gd name="T0" fmla="*/ 0 w 13"/>
                      <a:gd name="T1" fmla="*/ 202 h 202"/>
                      <a:gd name="T2" fmla="*/ 0 w 13"/>
                      <a:gd name="T3" fmla="*/ 95 h 202"/>
                      <a:gd name="T4" fmla="*/ 1 w 13"/>
                      <a:gd name="T5" fmla="*/ 88 h 202"/>
                      <a:gd name="T6" fmla="*/ 1 w 13"/>
                      <a:gd name="T7" fmla="*/ 48 h 202"/>
                      <a:gd name="T8" fmla="*/ 2 w 13"/>
                      <a:gd name="T9" fmla="*/ 162 h 202"/>
                      <a:gd name="T10" fmla="*/ 2 w 13"/>
                      <a:gd name="T11" fmla="*/ 65 h 202"/>
                      <a:gd name="T12" fmla="*/ 2 w 13"/>
                      <a:gd name="T13" fmla="*/ 57 h 202"/>
                      <a:gd name="T14" fmla="*/ 3 w 13"/>
                      <a:gd name="T15" fmla="*/ 171 h 202"/>
                      <a:gd name="T16" fmla="*/ 4 w 13"/>
                      <a:gd name="T17" fmla="*/ 86 h 202"/>
                      <a:gd name="T18" fmla="*/ 4 w 13"/>
                      <a:gd name="T19" fmla="*/ 123 h 202"/>
                      <a:gd name="T20" fmla="*/ 4 w 13"/>
                      <a:gd name="T21" fmla="*/ 31 h 202"/>
                      <a:gd name="T22" fmla="*/ 5 w 13"/>
                      <a:gd name="T23" fmla="*/ 117 h 202"/>
                      <a:gd name="T24" fmla="*/ 5 w 13"/>
                      <a:gd name="T25" fmla="*/ 83 h 202"/>
                      <a:gd name="T26" fmla="*/ 5 w 13"/>
                      <a:gd name="T27" fmla="*/ 141 h 202"/>
                      <a:gd name="T28" fmla="*/ 6 w 13"/>
                      <a:gd name="T29" fmla="*/ 70 h 202"/>
                      <a:gd name="T30" fmla="*/ 7 w 13"/>
                      <a:gd name="T31" fmla="*/ 92 h 202"/>
                      <a:gd name="T32" fmla="*/ 7 w 13"/>
                      <a:gd name="T33" fmla="*/ 87 h 202"/>
                      <a:gd name="T34" fmla="*/ 8 w 13"/>
                      <a:gd name="T35" fmla="*/ 0 h 202"/>
                      <a:gd name="T36" fmla="*/ 8 w 13"/>
                      <a:gd name="T37" fmla="*/ 90 h 202"/>
                      <a:gd name="T38" fmla="*/ 9 w 13"/>
                      <a:gd name="T39" fmla="*/ 88 h 202"/>
                      <a:gd name="T40" fmla="*/ 9 w 13"/>
                      <a:gd name="T41" fmla="*/ 40 h 202"/>
                      <a:gd name="T42" fmla="*/ 10 w 13"/>
                      <a:gd name="T43" fmla="*/ 156 h 202"/>
                      <a:gd name="T44" fmla="*/ 10 w 13"/>
                      <a:gd name="T45" fmla="*/ 134 h 202"/>
                      <a:gd name="T46" fmla="*/ 10 w 13"/>
                      <a:gd name="T47" fmla="*/ 99 h 202"/>
                      <a:gd name="T48" fmla="*/ 11 w 13"/>
                      <a:gd name="T49" fmla="*/ 24 h 202"/>
                      <a:gd name="T50" fmla="*/ 11 w 13"/>
                      <a:gd name="T51" fmla="*/ 117 h 202"/>
                      <a:gd name="T52" fmla="*/ 12 w 13"/>
                      <a:gd name="T53" fmla="*/ 152 h 202"/>
                      <a:gd name="T54" fmla="*/ 12 w 13"/>
                      <a:gd name="T55" fmla="*/ 70 h 202"/>
                      <a:gd name="T56" fmla="*/ 13 w 13"/>
                      <a:gd name="T57" fmla="*/ 202 h 20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</a:cxnLst>
                    <a:rect l="0" t="0" r="r" b="b"/>
                    <a:pathLst>
                      <a:path w="13" h="202">
                        <a:moveTo>
                          <a:pt x="0" y="202"/>
                        </a:moveTo>
                        <a:lnTo>
                          <a:pt x="0" y="95"/>
                        </a:lnTo>
                        <a:lnTo>
                          <a:pt x="1" y="88"/>
                        </a:lnTo>
                        <a:lnTo>
                          <a:pt x="1" y="48"/>
                        </a:lnTo>
                        <a:lnTo>
                          <a:pt x="2" y="162"/>
                        </a:lnTo>
                        <a:lnTo>
                          <a:pt x="2" y="65"/>
                        </a:lnTo>
                        <a:lnTo>
                          <a:pt x="2" y="57"/>
                        </a:lnTo>
                        <a:lnTo>
                          <a:pt x="3" y="171"/>
                        </a:lnTo>
                        <a:lnTo>
                          <a:pt x="4" y="86"/>
                        </a:lnTo>
                        <a:lnTo>
                          <a:pt x="4" y="123"/>
                        </a:lnTo>
                        <a:lnTo>
                          <a:pt x="4" y="31"/>
                        </a:lnTo>
                        <a:lnTo>
                          <a:pt x="5" y="117"/>
                        </a:lnTo>
                        <a:lnTo>
                          <a:pt x="5" y="83"/>
                        </a:lnTo>
                        <a:lnTo>
                          <a:pt x="5" y="141"/>
                        </a:lnTo>
                        <a:lnTo>
                          <a:pt x="6" y="70"/>
                        </a:lnTo>
                        <a:lnTo>
                          <a:pt x="7" y="92"/>
                        </a:lnTo>
                        <a:lnTo>
                          <a:pt x="7" y="87"/>
                        </a:lnTo>
                        <a:lnTo>
                          <a:pt x="8" y="0"/>
                        </a:lnTo>
                        <a:lnTo>
                          <a:pt x="8" y="90"/>
                        </a:lnTo>
                        <a:lnTo>
                          <a:pt x="9" y="88"/>
                        </a:lnTo>
                        <a:lnTo>
                          <a:pt x="9" y="40"/>
                        </a:lnTo>
                        <a:lnTo>
                          <a:pt x="10" y="156"/>
                        </a:lnTo>
                        <a:lnTo>
                          <a:pt x="10" y="134"/>
                        </a:lnTo>
                        <a:lnTo>
                          <a:pt x="10" y="99"/>
                        </a:lnTo>
                        <a:lnTo>
                          <a:pt x="11" y="24"/>
                        </a:lnTo>
                        <a:lnTo>
                          <a:pt x="11" y="117"/>
                        </a:lnTo>
                        <a:lnTo>
                          <a:pt x="12" y="152"/>
                        </a:lnTo>
                        <a:lnTo>
                          <a:pt x="12" y="70"/>
                        </a:lnTo>
                        <a:lnTo>
                          <a:pt x="13" y="20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" name="Freeform 1620"/>
                  <p:cNvSpPr>
                    <a:spLocks/>
                  </p:cNvSpPr>
                  <p:nvPr/>
                </p:nvSpPr>
                <p:spPr bwMode="auto">
                  <a:xfrm>
                    <a:off x="7473951" y="4167189"/>
                    <a:ext cx="7938" cy="263525"/>
                  </a:xfrm>
                  <a:custGeom>
                    <a:avLst/>
                    <a:gdLst>
                      <a:gd name="T0" fmla="*/ 0 w 5"/>
                      <a:gd name="T1" fmla="*/ 166 h 166"/>
                      <a:gd name="T2" fmla="*/ 0 w 5"/>
                      <a:gd name="T3" fmla="*/ 134 h 166"/>
                      <a:gd name="T4" fmla="*/ 1 w 5"/>
                      <a:gd name="T5" fmla="*/ 0 h 166"/>
                      <a:gd name="T6" fmla="*/ 2 w 5"/>
                      <a:gd name="T7" fmla="*/ 26 h 166"/>
                      <a:gd name="T8" fmla="*/ 3 w 5"/>
                      <a:gd name="T9" fmla="*/ 14 h 166"/>
                      <a:gd name="T10" fmla="*/ 3 w 5"/>
                      <a:gd name="T11" fmla="*/ 117 h 166"/>
                      <a:gd name="T12" fmla="*/ 3 w 5"/>
                      <a:gd name="T13" fmla="*/ 49 h 166"/>
                      <a:gd name="T14" fmla="*/ 3 w 5"/>
                      <a:gd name="T15" fmla="*/ 13 h 166"/>
                      <a:gd name="T16" fmla="*/ 5 w 5"/>
                      <a:gd name="T17" fmla="*/ 126 h 166"/>
                      <a:gd name="T18" fmla="*/ 5 w 5"/>
                      <a:gd name="T19" fmla="*/ 80 h 166"/>
                      <a:gd name="T20" fmla="*/ 5 w 5"/>
                      <a:gd name="T21" fmla="*/ 166 h 1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5" h="166">
                        <a:moveTo>
                          <a:pt x="0" y="166"/>
                        </a:moveTo>
                        <a:lnTo>
                          <a:pt x="0" y="134"/>
                        </a:lnTo>
                        <a:lnTo>
                          <a:pt x="1" y="0"/>
                        </a:lnTo>
                        <a:lnTo>
                          <a:pt x="2" y="26"/>
                        </a:lnTo>
                        <a:lnTo>
                          <a:pt x="3" y="14"/>
                        </a:lnTo>
                        <a:lnTo>
                          <a:pt x="3" y="117"/>
                        </a:lnTo>
                        <a:lnTo>
                          <a:pt x="3" y="49"/>
                        </a:lnTo>
                        <a:lnTo>
                          <a:pt x="3" y="13"/>
                        </a:lnTo>
                        <a:lnTo>
                          <a:pt x="5" y="126"/>
                        </a:lnTo>
                        <a:lnTo>
                          <a:pt x="5" y="80"/>
                        </a:lnTo>
                        <a:lnTo>
                          <a:pt x="5" y="16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" name="Freeform 1621"/>
                  <p:cNvSpPr>
                    <a:spLocks/>
                  </p:cNvSpPr>
                  <p:nvPr/>
                </p:nvSpPr>
                <p:spPr bwMode="auto">
                  <a:xfrm>
                    <a:off x="7481888" y="4140201"/>
                    <a:ext cx="39688" cy="290513"/>
                  </a:xfrm>
                  <a:custGeom>
                    <a:avLst/>
                    <a:gdLst>
                      <a:gd name="T0" fmla="*/ 0 w 25"/>
                      <a:gd name="T1" fmla="*/ 183 h 183"/>
                      <a:gd name="T2" fmla="*/ 1 w 25"/>
                      <a:gd name="T3" fmla="*/ 69 h 183"/>
                      <a:gd name="T4" fmla="*/ 1 w 25"/>
                      <a:gd name="T5" fmla="*/ 69 h 183"/>
                      <a:gd name="T6" fmla="*/ 2 w 25"/>
                      <a:gd name="T7" fmla="*/ 92 h 183"/>
                      <a:gd name="T8" fmla="*/ 2 w 25"/>
                      <a:gd name="T9" fmla="*/ 153 h 183"/>
                      <a:gd name="T10" fmla="*/ 3 w 25"/>
                      <a:gd name="T11" fmla="*/ 99 h 183"/>
                      <a:gd name="T12" fmla="*/ 3 w 25"/>
                      <a:gd name="T13" fmla="*/ 29 h 183"/>
                      <a:gd name="T14" fmla="*/ 3 w 25"/>
                      <a:gd name="T15" fmla="*/ 0 h 183"/>
                      <a:gd name="T16" fmla="*/ 4 w 25"/>
                      <a:gd name="T17" fmla="*/ 108 h 183"/>
                      <a:gd name="T18" fmla="*/ 4 w 25"/>
                      <a:gd name="T19" fmla="*/ 72 h 183"/>
                      <a:gd name="T20" fmla="*/ 5 w 25"/>
                      <a:gd name="T21" fmla="*/ 41 h 183"/>
                      <a:gd name="T22" fmla="*/ 5 w 25"/>
                      <a:gd name="T23" fmla="*/ 154 h 183"/>
                      <a:gd name="T24" fmla="*/ 6 w 25"/>
                      <a:gd name="T25" fmla="*/ 41 h 183"/>
                      <a:gd name="T26" fmla="*/ 6 w 25"/>
                      <a:gd name="T27" fmla="*/ 44 h 183"/>
                      <a:gd name="T28" fmla="*/ 7 w 25"/>
                      <a:gd name="T29" fmla="*/ 95 h 183"/>
                      <a:gd name="T30" fmla="*/ 7 w 25"/>
                      <a:gd name="T31" fmla="*/ 51 h 183"/>
                      <a:gd name="T32" fmla="*/ 8 w 25"/>
                      <a:gd name="T33" fmla="*/ 124 h 183"/>
                      <a:gd name="T34" fmla="*/ 9 w 25"/>
                      <a:gd name="T35" fmla="*/ 42 h 183"/>
                      <a:gd name="T36" fmla="*/ 9 w 25"/>
                      <a:gd name="T37" fmla="*/ 65 h 183"/>
                      <a:gd name="T38" fmla="*/ 10 w 25"/>
                      <a:gd name="T39" fmla="*/ 2 h 183"/>
                      <a:gd name="T40" fmla="*/ 11 w 25"/>
                      <a:gd name="T41" fmla="*/ 91 h 183"/>
                      <a:gd name="T42" fmla="*/ 11 w 25"/>
                      <a:gd name="T43" fmla="*/ 76 h 183"/>
                      <a:gd name="T44" fmla="*/ 12 w 25"/>
                      <a:gd name="T45" fmla="*/ 16 h 183"/>
                      <a:gd name="T46" fmla="*/ 12 w 25"/>
                      <a:gd name="T47" fmla="*/ 65 h 183"/>
                      <a:gd name="T48" fmla="*/ 12 w 25"/>
                      <a:gd name="T49" fmla="*/ 74 h 183"/>
                      <a:gd name="T50" fmla="*/ 13 w 25"/>
                      <a:gd name="T51" fmla="*/ 42 h 183"/>
                      <a:gd name="T52" fmla="*/ 14 w 25"/>
                      <a:gd name="T53" fmla="*/ 113 h 183"/>
                      <a:gd name="T54" fmla="*/ 14 w 25"/>
                      <a:gd name="T55" fmla="*/ 124 h 183"/>
                      <a:gd name="T56" fmla="*/ 14 w 25"/>
                      <a:gd name="T57" fmla="*/ 23 h 183"/>
                      <a:gd name="T58" fmla="*/ 15 w 25"/>
                      <a:gd name="T59" fmla="*/ 51 h 183"/>
                      <a:gd name="T60" fmla="*/ 16 w 25"/>
                      <a:gd name="T61" fmla="*/ 68 h 183"/>
                      <a:gd name="T62" fmla="*/ 16 w 25"/>
                      <a:gd name="T63" fmla="*/ 67 h 183"/>
                      <a:gd name="T64" fmla="*/ 16 w 25"/>
                      <a:gd name="T65" fmla="*/ 110 h 183"/>
                      <a:gd name="T66" fmla="*/ 17 w 25"/>
                      <a:gd name="T67" fmla="*/ 88 h 183"/>
                      <a:gd name="T68" fmla="*/ 17 w 25"/>
                      <a:gd name="T69" fmla="*/ 112 h 183"/>
                      <a:gd name="T70" fmla="*/ 18 w 25"/>
                      <a:gd name="T71" fmla="*/ 174 h 183"/>
                      <a:gd name="T72" fmla="*/ 18 w 25"/>
                      <a:gd name="T73" fmla="*/ 4 h 183"/>
                      <a:gd name="T74" fmla="*/ 19 w 25"/>
                      <a:gd name="T75" fmla="*/ 23 h 183"/>
                      <a:gd name="T76" fmla="*/ 19 w 25"/>
                      <a:gd name="T77" fmla="*/ 133 h 183"/>
                      <a:gd name="T78" fmla="*/ 20 w 25"/>
                      <a:gd name="T79" fmla="*/ 41 h 183"/>
                      <a:gd name="T80" fmla="*/ 20 w 25"/>
                      <a:gd name="T81" fmla="*/ 59 h 183"/>
                      <a:gd name="T82" fmla="*/ 21 w 25"/>
                      <a:gd name="T83" fmla="*/ 27 h 183"/>
                      <a:gd name="T84" fmla="*/ 21 w 25"/>
                      <a:gd name="T85" fmla="*/ 142 h 183"/>
                      <a:gd name="T86" fmla="*/ 22 w 25"/>
                      <a:gd name="T87" fmla="*/ 123 h 183"/>
                      <a:gd name="T88" fmla="*/ 22 w 25"/>
                      <a:gd name="T89" fmla="*/ 36 h 183"/>
                      <a:gd name="T90" fmla="*/ 23 w 25"/>
                      <a:gd name="T91" fmla="*/ 110 h 183"/>
                      <a:gd name="T92" fmla="*/ 23 w 25"/>
                      <a:gd name="T93" fmla="*/ 64 h 183"/>
                      <a:gd name="T94" fmla="*/ 24 w 25"/>
                      <a:gd name="T95" fmla="*/ 56 h 183"/>
                      <a:gd name="T96" fmla="*/ 24 w 25"/>
                      <a:gd name="T97" fmla="*/ 110 h 183"/>
                      <a:gd name="T98" fmla="*/ 25 w 25"/>
                      <a:gd name="T99" fmla="*/ 82 h 18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5" h="183">
                        <a:moveTo>
                          <a:pt x="0" y="183"/>
                        </a:moveTo>
                        <a:lnTo>
                          <a:pt x="1" y="69"/>
                        </a:lnTo>
                        <a:lnTo>
                          <a:pt x="1" y="69"/>
                        </a:lnTo>
                        <a:lnTo>
                          <a:pt x="2" y="92"/>
                        </a:lnTo>
                        <a:lnTo>
                          <a:pt x="2" y="153"/>
                        </a:lnTo>
                        <a:lnTo>
                          <a:pt x="3" y="99"/>
                        </a:lnTo>
                        <a:lnTo>
                          <a:pt x="3" y="29"/>
                        </a:lnTo>
                        <a:lnTo>
                          <a:pt x="3" y="0"/>
                        </a:lnTo>
                        <a:lnTo>
                          <a:pt x="4" y="108"/>
                        </a:lnTo>
                        <a:lnTo>
                          <a:pt x="4" y="72"/>
                        </a:lnTo>
                        <a:lnTo>
                          <a:pt x="5" y="41"/>
                        </a:lnTo>
                        <a:lnTo>
                          <a:pt x="5" y="154"/>
                        </a:lnTo>
                        <a:lnTo>
                          <a:pt x="6" y="41"/>
                        </a:lnTo>
                        <a:lnTo>
                          <a:pt x="6" y="44"/>
                        </a:lnTo>
                        <a:lnTo>
                          <a:pt x="7" y="95"/>
                        </a:lnTo>
                        <a:lnTo>
                          <a:pt x="7" y="51"/>
                        </a:lnTo>
                        <a:lnTo>
                          <a:pt x="8" y="124"/>
                        </a:lnTo>
                        <a:lnTo>
                          <a:pt x="9" y="42"/>
                        </a:lnTo>
                        <a:lnTo>
                          <a:pt x="9" y="65"/>
                        </a:lnTo>
                        <a:lnTo>
                          <a:pt x="10" y="2"/>
                        </a:lnTo>
                        <a:lnTo>
                          <a:pt x="11" y="91"/>
                        </a:lnTo>
                        <a:lnTo>
                          <a:pt x="11" y="76"/>
                        </a:lnTo>
                        <a:lnTo>
                          <a:pt x="12" y="16"/>
                        </a:lnTo>
                        <a:lnTo>
                          <a:pt x="12" y="65"/>
                        </a:lnTo>
                        <a:lnTo>
                          <a:pt x="12" y="74"/>
                        </a:lnTo>
                        <a:lnTo>
                          <a:pt x="13" y="42"/>
                        </a:lnTo>
                        <a:lnTo>
                          <a:pt x="14" y="113"/>
                        </a:lnTo>
                        <a:lnTo>
                          <a:pt x="14" y="124"/>
                        </a:lnTo>
                        <a:lnTo>
                          <a:pt x="14" y="23"/>
                        </a:lnTo>
                        <a:lnTo>
                          <a:pt x="15" y="51"/>
                        </a:lnTo>
                        <a:lnTo>
                          <a:pt x="16" y="68"/>
                        </a:lnTo>
                        <a:lnTo>
                          <a:pt x="16" y="67"/>
                        </a:lnTo>
                        <a:lnTo>
                          <a:pt x="16" y="110"/>
                        </a:lnTo>
                        <a:lnTo>
                          <a:pt x="17" y="88"/>
                        </a:lnTo>
                        <a:lnTo>
                          <a:pt x="17" y="112"/>
                        </a:lnTo>
                        <a:lnTo>
                          <a:pt x="18" y="174"/>
                        </a:lnTo>
                        <a:lnTo>
                          <a:pt x="18" y="4"/>
                        </a:lnTo>
                        <a:lnTo>
                          <a:pt x="19" y="23"/>
                        </a:lnTo>
                        <a:lnTo>
                          <a:pt x="19" y="133"/>
                        </a:lnTo>
                        <a:lnTo>
                          <a:pt x="20" y="41"/>
                        </a:lnTo>
                        <a:lnTo>
                          <a:pt x="20" y="59"/>
                        </a:lnTo>
                        <a:lnTo>
                          <a:pt x="21" y="27"/>
                        </a:lnTo>
                        <a:lnTo>
                          <a:pt x="21" y="142"/>
                        </a:lnTo>
                        <a:lnTo>
                          <a:pt x="22" y="123"/>
                        </a:lnTo>
                        <a:lnTo>
                          <a:pt x="22" y="36"/>
                        </a:lnTo>
                        <a:lnTo>
                          <a:pt x="23" y="110"/>
                        </a:lnTo>
                        <a:lnTo>
                          <a:pt x="23" y="64"/>
                        </a:lnTo>
                        <a:lnTo>
                          <a:pt x="24" y="56"/>
                        </a:lnTo>
                        <a:lnTo>
                          <a:pt x="24" y="110"/>
                        </a:lnTo>
                        <a:lnTo>
                          <a:pt x="25" y="8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" name="Freeform 1622"/>
                  <p:cNvSpPr>
                    <a:spLocks/>
                  </p:cNvSpPr>
                  <p:nvPr/>
                </p:nvSpPr>
                <p:spPr bwMode="auto">
                  <a:xfrm>
                    <a:off x="7521576" y="4173539"/>
                    <a:ext cx="15875" cy="257175"/>
                  </a:xfrm>
                  <a:custGeom>
                    <a:avLst/>
                    <a:gdLst>
                      <a:gd name="T0" fmla="*/ 0 w 10"/>
                      <a:gd name="T1" fmla="*/ 61 h 162"/>
                      <a:gd name="T2" fmla="*/ 0 w 10"/>
                      <a:gd name="T3" fmla="*/ 38 h 162"/>
                      <a:gd name="T4" fmla="*/ 1 w 10"/>
                      <a:gd name="T5" fmla="*/ 7 h 162"/>
                      <a:gd name="T6" fmla="*/ 1 w 10"/>
                      <a:gd name="T7" fmla="*/ 59 h 162"/>
                      <a:gd name="T8" fmla="*/ 2 w 10"/>
                      <a:gd name="T9" fmla="*/ 27 h 162"/>
                      <a:gd name="T10" fmla="*/ 2 w 10"/>
                      <a:gd name="T11" fmla="*/ 8 h 162"/>
                      <a:gd name="T12" fmla="*/ 3 w 10"/>
                      <a:gd name="T13" fmla="*/ 117 h 162"/>
                      <a:gd name="T14" fmla="*/ 3 w 10"/>
                      <a:gd name="T15" fmla="*/ 73 h 162"/>
                      <a:gd name="T16" fmla="*/ 3 w 10"/>
                      <a:gd name="T17" fmla="*/ 11 h 162"/>
                      <a:gd name="T18" fmla="*/ 4 w 10"/>
                      <a:gd name="T19" fmla="*/ 100 h 162"/>
                      <a:gd name="T20" fmla="*/ 4 w 10"/>
                      <a:gd name="T21" fmla="*/ 72 h 162"/>
                      <a:gd name="T22" fmla="*/ 5 w 10"/>
                      <a:gd name="T23" fmla="*/ 62 h 162"/>
                      <a:gd name="T24" fmla="*/ 5 w 10"/>
                      <a:gd name="T25" fmla="*/ 85 h 162"/>
                      <a:gd name="T26" fmla="*/ 6 w 10"/>
                      <a:gd name="T27" fmla="*/ 0 h 162"/>
                      <a:gd name="T28" fmla="*/ 6 w 10"/>
                      <a:gd name="T29" fmla="*/ 36 h 162"/>
                      <a:gd name="T30" fmla="*/ 6 w 10"/>
                      <a:gd name="T31" fmla="*/ 81 h 162"/>
                      <a:gd name="T32" fmla="*/ 7 w 10"/>
                      <a:gd name="T33" fmla="*/ 10 h 162"/>
                      <a:gd name="T34" fmla="*/ 7 w 10"/>
                      <a:gd name="T35" fmla="*/ 65 h 162"/>
                      <a:gd name="T36" fmla="*/ 8 w 10"/>
                      <a:gd name="T37" fmla="*/ 64 h 162"/>
                      <a:gd name="T38" fmla="*/ 8 w 10"/>
                      <a:gd name="T39" fmla="*/ 109 h 162"/>
                      <a:gd name="T40" fmla="*/ 9 w 10"/>
                      <a:gd name="T41" fmla="*/ 37 h 162"/>
                      <a:gd name="T42" fmla="*/ 9 w 10"/>
                      <a:gd name="T43" fmla="*/ 32 h 162"/>
                      <a:gd name="T44" fmla="*/ 10 w 10"/>
                      <a:gd name="T45" fmla="*/ 162 h 1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10" h="162">
                        <a:moveTo>
                          <a:pt x="0" y="61"/>
                        </a:moveTo>
                        <a:lnTo>
                          <a:pt x="0" y="38"/>
                        </a:lnTo>
                        <a:lnTo>
                          <a:pt x="1" y="7"/>
                        </a:lnTo>
                        <a:lnTo>
                          <a:pt x="1" y="59"/>
                        </a:lnTo>
                        <a:lnTo>
                          <a:pt x="2" y="27"/>
                        </a:lnTo>
                        <a:lnTo>
                          <a:pt x="2" y="8"/>
                        </a:lnTo>
                        <a:lnTo>
                          <a:pt x="3" y="117"/>
                        </a:lnTo>
                        <a:lnTo>
                          <a:pt x="3" y="73"/>
                        </a:lnTo>
                        <a:lnTo>
                          <a:pt x="3" y="11"/>
                        </a:lnTo>
                        <a:lnTo>
                          <a:pt x="4" y="100"/>
                        </a:lnTo>
                        <a:lnTo>
                          <a:pt x="4" y="72"/>
                        </a:lnTo>
                        <a:lnTo>
                          <a:pt x="5" y="62"/>
                        </a:lnTo>
                        <a:lnTo>
                          <a:pt x="5" y="85"/>
                        </a:lnTo>
                        <a:lnTo>
                          <a:pt x="6" y="0"/>
                        </a:lnTo>
                        <a:lnTo>
                          <a:pt x="6" y="36"/>
                        </a:lnTo>
                        <a:lnTo>
                          <a:pt x="6" y="81"/>
                        </a:lnTo>
                        <a:lnTo>
                          <a:pt x="7" y="10"/>
                        </a:lnTo>
                        <a:lnTo>
                          <a:pt x="7" y="65"/>
                        </a:lnTo>
                        <a:lnTo>
                          <a:pt x="8" y="64"/>
                        </a:lnTo>
                        <a:lnTo>
                          <a:pt x="8" y="109"/>
                        </a:lnTo>
                        <a:lnTo>
                          <a:pt x="9" y="37"/>
                        </a:lnTo>
                        <a:lnTo>
                          <a:pt x="9" y="32"/>
                        </a:lnTo>
                        <a:lnTo>
                          <a:pt x="10" y="16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" name="Freeform 1623"/>
                  <p:cNvSpPr>
                    <a:spLocks/>
                  </p:cNvSpPr>
                  <p:nvPr/>
                </p:nvSpPr>
                <p:spPr bwMode="auto">
                  <a:xfrm>
                    <a:off x="7537451" y="4179889"/>
                    <a:ext cx="14288" cy="250825"/>
                  </a:xfrm>
                  <a:custGeom>
                    <a:avLst/>
                    <a:gdLst>
                      <a:gd name="T0" fmla="*/ 0 w 9"/>
                      <a:gd name="T1" fmla="*/ 158 h 158"/>
                      <a:gd name="T2" fmla="*/ 0 w 9"/>
                      <a:gd name="T3" fmla="*/ 118 h 158"/>
                      <a:gd name="T4" fmla="*/ 1 w 9"/>
                      <a:gd name="T5" fmla="*/ 67 h 158"/>
                      <a:gd name="T6" fmla="*/ 1 w 9"/>
                      <a:gd name="T7" fmla="*/ 78 h 158"/>
                      <a:gd name="T8" fmla="*/ 2 w 9"/>
                      <a:gd name="T9" fmla="*/ 26 h 158"/>
                      <a:gd name="T10" fmla="*/ 2 w 9"/>
                      <a:gd name="T11" fmla="*/ 19 h 158"/>
                      <a:gd name="T12" fmla="*/ 3 w 9"/>
                      <a:gd name="T13" fmla="*/ 12 h 158"/>
                      <a:gd name="T14" fmla="*/ 3 w 9"/>
                      <a:gd name="T15" fmla="*/ 44 h 158"/>
                      <a:gd name="T16" fmla="*/ 4 w 9"/>
                      <a:gd name="T17" fmla="*/ 26 h 158"/>
                      <a:gd name="T18" fmla="*/ 4 w 9"/>
                      <a:gd name="T19" fmla="*/ 80 h 158"/>
                      <a:gd name="T20" fmla="*/ 4 w 9"/>
                      <a:gd name="T21" fmla="*/ 113 h 158"/>
                      <a:gd name="T22" fmla="*/ 5 w 9"/>
                      <a:gd name="T23" fmla="*/ 26 h 158"/>
                      <a:gd name="T24" fmla="*/ 6 w 9"/>
                      <a:gd name="T25" fmla="*/ 10 h 158"/>
                      <a:gd name="T26" fmla="*/ 6 w 9"/>
                      <a:gd name="T27" fmla="*/ 71 h 158"/>
                      <a:gd name="T28" fmla="*/ 7 w 9"/>
                      <a:gd name="T29" fmla="*/ 43 h 158"/>
                      <a:gd name="T30" fmla="*/ 7 w 9"/>
                      <a:gd name="T31" fmla="*/ 20 h 158"/>
                      <a:gd name="T32" fmla="*/ 7 w 9"/>
                      <a:gd name="T33" fmla="*/ 0 h 158"/>
                      <a:gd name="T34" fmla="*/ 8 w 9"/>
                      <a:gd name="T35" fmla="*/ 77 h 158"/>
                      <a:gd name="T36" fmla="*/ 8 w 9"/>
                      <a:gd name="T37" fmla="*/ 45 h 158"/>
                      <a:gd name="T38" fmla="*/ 9 w 9"/>
                      <a:gd name="T39" fmla="*/ 134 h 158"/>
                      <a:gd name="T40" fmla="*/ 9 w 9"/>
                      <a:gd name="T41" fmla="*/ 158 h 1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9" h="158">
                        <a:moveTo>
                          <a:pt x="0" y="158"/>
                        </a:moveTo>
                        <a:lnTo>
                          <a:pt x="0" y="118"/>
                        </a:lnTo>
                        <a:lnTo>
                          <a:pt x="1" y="67"/>
                        </a:lnTo>
                        <a:lnTo>
                          <a:pt x="1" y="78"/>
                        </a:lnTo>
                        <a:lnTo>
                          <a:pt x="2" y="26"/>
                        </a:lnTo>
                        <a:lnTo>
                          <a:pt x="2" y="19"/>
                        </a:lnTo>
                        <a:lnTo>
                          <a:pt x="3" y="12"/>
                        </a:lnTo>
                        <a:lnTo>
                          <a:pt x="3" y="44"/>
                        </a:lnTo>
                        <a:lnTo>
                          <a:pt x="4" y="26"/>
                        </a:lnTo>
                        <a:lnTo>
                          <a:pt x="4" y="80"/>
                        </a:lnTo>
                        <a:lnTo>
                          <a:pt x="4" y="113"/>
                        </a:lnTo>
                        <a:lnTo>
                          <a:pt x="5" y="26"/>
                        </a:lnTo>
                        <a:lnTo>
                          <a:pt x="6" y="10"/>
                        </a:lnTo>
                        <a:lnTo>
                          <a:pt x="6" y="71"/>
                        </a:lnTo>
                        <a:lnTo>
                          <a:pt x="7" y="43"/>
                        </a:lnTo>
                        <a:lnTo>
                          <a:pt x="7" y="20"/>
                        </a:lnTo>
                        <a:lnTo>
                          <a:pt x="7" y="0"/>
                        </a:lnTo>
                        <a:lnTo>
                          <a:pt x="8" y="77"/>
                        </a:lnTo>
                        <a:lnTo>
                          <a:pt x="8" y="45"/>
                        </a:lnTo>
                        <a:lnTo>
                          <a:pt x="9" y="134"/>
                        </a:lnTo>
                        <a:lnTo>
                          <a:pt x="9" y="15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" name="Freeform 1624"/>
                  <p:cNvSpPr>
                    <a:spLocks/>
                  </p:cNvSpPr>
                  <p:nvPr/>
                </p:nvSpPr>
                <p:spPr bwMode="auto">
                  <a:xfrm>
                    <a:off x="7551738" y="4206876"/>
                    <a:ext cx="11113" cy="223838"/>
                  </a:xfrm>
                  <a:custGeom>
                    <a:avLst/>
                    <a:gdLst>
                      <a:gd name="T0" fmla="*/ 0 w 7"/>
                      <a:gd name="T1" fmla="*/ 141 h 141"/>
                      <a:gd name="T2" fmla="*/ 1 w 7"/>
                      <a:gd name="T3" fmla="*/ 23 h 141"/>
                      <a:gd name="T4" fmla="*/ 1 w 7"/>
                      <a:gd name="T5" fmla="*/ 33 h 141"/>
                      <a:gd name="T6" fmla="*/ 2 w 7"/>
                      <a:gd name="T7" fmla="*/ 0 h 141"/>
                      <a:gd name="T8" fmla="*/ 2 w 7"/>
                      <a:gd name="T9" fmla="*/ 103 h 141"/>
                      <a:gd name="T10" fmla="*/ 2 w 7"/>
                      <a:gd name="T11" fmla="*/ 77 h 141"/>
                      <a:gd name="T12" fmla="*/ 3 w 7"/>
                      <a:gd name="T13" fmla="*/ 36 h 141"/>
                      <a:gd name="T14" fmla="*/ 4 w 7"/>
                      <a:gd name="T15" fmla="*/ 51 h 141"/>
                      <a:gd name="T16" fmla="*/ 4 w 7"/>
                      <a:gd name="T17" fmla="*/ 34 h 141"/>
                      <a:gd name="T18" fmla="*/ 4 w 7"/>
                      <a:gd name="T19" fmla="*/ 57 h 141"/>
                      <a:gd name="T20" fmla="*/ 4 w 7"/>
                      <a:gd name="T21" fmla="*/ 134 h 141"/>
                      <a:gd name="T22" fmla="*/ 5 w 7"/>
                      <a:gd name="T23" fmla="*/ 4 h 141"/>
                      <a:gd name="T24" fmla="*/ 6 w 7"/>
                      <a:gd name="T25" fmla="*/ 10 h 141"/>
                      <a:gd name="T26" fmla="*/ 6 w 7"/>
                      <a:gd name="T27" fmla="*/ 39 h 141"/>
                      <a:gd name="T28" fmla="*/ 7 w 7"/>
                      <a:gd name="T29" fmla="*/ 141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" h="141">
                        <a:moveTo>
                          <a:pt x="0" y="141"/>
                        </a:moveTo>
                        <a:lnTo>
                          <a:pt x="1" y="23"/>
                        </a:lnTo>
                        <a:lnTo>
                          <a:pt x="1" y="33"/>
                        </a:lnTo>
                        <a:lnTo>
                          <a:pt x="2" y="0"/>
                        </a:lnTo>
                        <a:lnTo>
                          <a:pt x="2" y="103"/>
                        </a:lnTo>
                        <a:lnTo>
                          <a:pt x="2" y="77"/>
                        </a:lnTo>
                        <a:lnTo>
                          <a:pt x="3" y="36"/>
                        </a:lnTo>
                        <a:lnTo>
                          <a:pt x="4" y="51"/>
                        </a:lnTo>
                        <a:lnTo>
                          <a:pt x="4" y="34"/>
                        </a:lnTo>
                        <a:lnTo>
                          <a:pt x="4" y="57"/>
                        </a:lnTo>
                        <a:lnTo>
                          <a:pt x="4" y="134"/>
                        </a:lnTo>
                        <a:lnTo>
                          <a:pt x="5" y="4"/>
                        </a:lnTo>
                        <a:lnTo>
                          <a:pt x="6" y="10"/>
                        </a:lnTo>
                        <a:lnTo>
                          <a:pt x="6" y="39"/>
                        </a:lnTo>
                        <a:lnTo>
                          <a:pt x="7" y="14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" name="Freeform 1625"/>
                  <p:cNvSpPr>
                    <a:spLocks/>
                  </p:cNvSpPr>
                  <p:nvPr/>
                </p:nvSpPr>
                <p:spPr bwMode="auto">
                  <a:xfrm>
                    <a:off x="7562851" y="4217989"/>
                    <a:ext cx="11113" cy="212725"/>
                  </a:xfrm>
                  <a:custGeom>
                    <a:avLst/>
                    <a:gdLst>
                      <a:gd name="T0" fmla="*/ 0 w 7"/>
                      <a:gd name="T1" fmla="*/ 134 h 134"/>
                      <a:gd name="T2" fmla="*/ 0 w 7"/>
                      <a:gd name="T3" fmla="*/ 59 h 134"/>
                      <a:gd name="T4" fmla="*/ 0 w 7"/>
                      <a:gd name="T5" fmla="*/ 56 h 134"/>
                      <a:gd name="T6" fmla="*/ 0 w 7"/>
                      <a:gd name="T7" fmla="*/ 67 h 134"/>
                      <a:gd name="T8" fmla="*/ 1 w 7"/>
                      <a:gd name="T9" fmla="*/ 18 h 134"/>
                      <a:gd name="T10" fmla="*/ 2 w 7"/>
                      <a:gd name="T11" fmla="*/ 34 h 134"/>
                      <a:gd name="T12" fmla="*/ 2 w 7"/>
                      <a:gd name="T13" fmla="*/ 23 h 134"/>
                      <a:gd name="T14" fmla="*/ 2 w 7"/>
                      <a:gd name="T15" fmla="*/ 0 h 134"/>
                      <a:gd name="T16" fmla="*/ 2 w 7"/>
                      <a:gd name="T17" fmla="*/ 54 h 134"/>
                      <a:gd name="T18" fmla="*/ 3 w 7"/>
                      <a:gd name="T19" fmla="*/ 16 h 134"/>
                      <a:gd name="T20" fmla="*/ 4 w 7"/>
                      <a:gd name="T21" fmla="*/ 53 h 134"/>
                      <a:gd name="T22" fmla="*/ 4 w 7"/>
                      <a:gd name="T23" fmla="*/ 125 h 134"/>
                      <a:gd name="T24" fmla="*/ 4 w 7"/>
                      <a:gd name="T25" fmla="*/ 37 h 134"/>
                      <a:gd name="T26" fmla="*/ 5 w 7"/>
                      <a:gd name="T27" fmla="*/ 98 h 134"/>
                      <a:gd name="T28" fmla="*/ 5 w 7"/>
                      <a:gd name="T29" fmla="*/ 87 h 134"/>
                      <a:gd name="T30" fmla="*/ 5 w 7"/>
                      <a:gd name="T31" fmla="*/ 119 h 134"/>
                      <a:gd name="T32" fmla="*/ 6 w 7"/>
                      <a:gd name="T33" fmla="*/ 31 h 134"/>
                      <a:gd name="T34" fmla="*/ 7 w 7"/>
                      <a:gd name="T35" fmla="*/ 26 h 134"/>
                      <a:gd name="T36" fmla="*/ 7 w 7"/>
                      <a:gd name="T37" fmla="*/ 134 h 13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</a:cxnLst>
                    <a:rect l="0" t="0" r="r" b="b"/>
                    <a:pathLst>
                      <a:path w="7" h="134">
                        <a:moveTo>
                          <a:pt x="0" y="134"/>
                        </a:moveTo>
                        <a:lnTo>
                          <a:pt x="0" y="59"/>
                        </a:lnTo>
                        <a:lnTo>
                          <a:pt x="0" y="56"/>
                        </a:lnTo>
                        <a:lnTo>
                          <a:pt x="0" y="67"/>
                        </a:lnTo>
                        <a:lnTo>
                          <a:pt x="1" y="18"/>
                        </a:lnTo>
                        <a:lnTo>
                          <a:pt x="2" y="34"/>
                        </a:lnTo>
                        <a:lnTo>
                          <a:pt x="2" y="23"/>
                        </a:lnTo>
                        <a:lnTo>
                          <a:pt x="2" y="0"/>
                        </a:lnTo>
                        <a:lnTo>
                          <a:pt x="2" y="54"/>
                        </a:lnTo>
                        <a:lnTo>
                          <a:pt x="3" y="16"/>
                        </a:lnTo>
                        <a:lnTo>
                          <a:pt x="4" y="53"/>
                        </a:lnTo>
                        <a:lnTo>
                          <a:pt x="4" y="125"/>
                        </a:lnTo>
                        <a:lnTo>
                          <a:pt x="4" y="37"/>
                        </a:lnTo>
                        <a:lnTo>
                          <a:pt x="5" y="98"/>
                        </a:lnTo>
                        <a:lnTo>
                          <a:pt x="5" y="87"/>
                        </a:lnTo>
                        <a:lnTo>
                          <a:pt x="5" y="119"/>
                        </a:lnTo>
                        <a:lnTo>
                          <a:pt x="6" y="31"/>
                        </a:lnTo>
                        <a:lnTo>
                          <a:pt x="7" y="26"/>
                        </a:lnTo>
                        <a:lnTo>
                          <a:pt x="7" y="13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" name="Freeform 1626"/>
                  <p:cNvSpPr>
                    <a:spLocks/>
                  </p:cNvSpPr>
                  <p:nvPr/>
                </p:nvSpPr>
                <p:spPr bwMode="auto">
                  <a:xfrm>
                    <a:off x="7573963" y="4192589"/>
                    <a:ext cx="9525" cy="238125"/>
                  </a:xfrm>
                  <a:custGeom>
                    <a:avLst/>
                    <a:gdLst>
                      <a:gd name="T0" fmla="*/ 0 w 6"/>
                      <a:gd name="T1" fmla="*/ 150 h 150"/>
                      <a:gd name="T2" fmla="*/ 1 w 6"/>
                      <a:gd name="T3" fmla="*/ 15 h 150"/>
                      <a:gd name="T4" fmla="*/ 1 w 6"/>
                      <a:gd name="T5" fmla="*/ 20 h 150"/>
                      <a:gd name="T6" fmla="*/ 2 w 6"/>
                      <a:gd name="T7" fmla="*/ 135 h 150"/>
                      <a:gd name="T8" fmla="*/ 3 w 6"/>
                      <a:gd name="T9" fmla="*/ 64 h 150"/>
                      <a:gd name="T10" fmla="*/ 3 w 6"/>
                      <a:gd name="T11" fmla="*/ 0 h 150"/>
                      <a:gd name="T12" fmla="*/ 4 w 6"/>
                      <a:gd name="T13" fmla="*/ 29 h 150"/>
                      <a:gd name="T14" fmla="*/ 4 w 6"/>
                      <a:gd name="T15" fmla="*/ 19 h 150"/>
                      <a:gd name="T16" fmla="*/ 6 w 6"/>
                      <a:gd name="T17" fmla="*/ 49 h 150"/>
                      <a:gd name="T18" fmla="*/ 6 w 6"/>
                      <a:gd name="T19" fmla="*/ 150 h 15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6" h="150">
                        <a:moveTo>
                          <a:pt x="0" y="150"/>
                        </a:moveTo>
                        <a:lnTo>
                          <a:pt x="1" y="15"/>
                        </a:lnTo>
                        <a:lnTo>
                          <a:pt x="1" y="20"/>
                        </a:lnTo>
                        <a:lnTo>
                          <a:pt x="2" y="135"/>
                        </a:lnTo>
                        <a:lnTo>
                          <a:pt x="3" y="64"/>
                        </a:lnTo>
                        <a:lnTo>
                          <a:pt x="3" y="0"/>
                        </a:lnTo>
                        <a:lnTo>
                          <a:pt x="4" y="29"/>
                        </a:lnTo>
                        <a:lnTo>
                          <a:pt x="4" y="19"/>
                        </a:lnTo>
                        <a:lnTo>
                          <a:pt x="6" y="49"/>
                        </a:lnTo>
                        <a:lnTo>
                          <a:pt x="6" y="15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9" name="Freeform 1627"/>
                  <p:cNvSpPr>
                    <a:spLocks/>
                  </p:cNvSpPr>
                  <p:nvPr/>
                </p:nvSpPr>
                <p:spPr bwMode="auto">
                  <a:xfrm>
                    <a:off x="7583488" y="4238626"/>
                    <a:ext cx="7938" cy="192088"/>
                  </a:xfrm>
                  <a:custGeom>
                    <a:avLst/>
                    <a:gdLst>
                      <a:gd name="T0" fmla="*/ 0 w 5"/>
                      <a:gd name="T1" fmla="*/ 121 h 121"/>
                      <a:gd name="T2" fmla="*/ 0 w 5"/>
                      <a:gd name="T3" fmla="*/ 9 h 121"/>
                      <a:gd name="T4" fmla="*/ 1 w 5"/>
                      <a:gd name="T5" fmla="*/ 83 h 121"/>
                      <a:gd name="T6" fmla="*/ 2 w 5"/>
                      <a:gd name="T7" fmla="*/ 56 h 121"/>
                      <a:gd name="T8" fmla="*/ 2 w 5"/>
                      <a:gd name="T9" fmla="*/ 4 h 121"/>
                      <a:gd name="T10" fmla="*/ 3 w 5"/>
                      <a:gd name="T11" fmla="*/ 84 h 121"/>
                      <a:gd name="T12" fmla="*/ 3 w 5"/>
                      <a:gd name="T13" fmla="*/ 48 h 121"/>
                      <a:gd name="T14" fmla="*/ 3 w 5"/>
                      <a:gd name="T15" fmla="*/ 30 h 121"/>
                      <a:gd name="T16" fmla="*/ 4 w 5"/>
                      <a:gd name="T17" fmla="*/ 98 h 121"/>
                      <a:gd name="T18" fmla="*/ 4 w 5"/>
                      <a:gd name="T19" fmla="*/ 9 h 121"/>
                      <a:gd name="T20" fmla="*/ 5 w 5"/>
                      <a:gd name="T21" fmla="*/ 0 h 121"/>
                      <a:gd name="T22" fmla="*/ 5 w 5"/>
                      <a:gd name="T23" fmla="*/ 121 h 1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5" h="121">
                        <a:moveTo>
                          <a:pt x="0" y="121"/>
                        </a:moveTo>
                        <a:lnTo>
                          <a:pt x="0" y="9"/>
                        </a:lnTo>
                        <a:lnTo>
                          <a:pt x="1" y="83"/>
                        </a:lnTo>
                        <a:lnTo>
                          <a:pt x="2" y="56"/>
                        </a:lnTo>
                        <a:lnTo>
                          <a:pt x="2" y="4"/>
                        </a:lnTo>
                        <a:lnTo>
                          <a:pt x="3" y="84"/>
                        </a:lnTo>
                        <a:lnTo>
                          <a:pt x="3" y="48"/>
                        </a:lnTo>
                        <a:lnTo>
                          <a:pt x="3" y="30"/>
                        </a:lnTo>
                        <a:lnTo>
                          <a:pt x="4" y="98"/>
                        </a:lnTo>
                        <a:lnTo>
                          <a:pt x="4" y="9"/>
                        </a:lnTo>
                        <a:lnTo>
                          <a:pt x="5" y="0"/>
                        </a:lnTo>
                        <a:lnTo>
                          <a:pt x="5" y="12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0" name="Freeform 1628"/>
                  <p:cNvSpPr>
                    <a:spLocks/>
                  </p:cNvSpPr>
                  <p:nvPr/>
                </p:nvSpPr>
                <p:spPr bwMode="auto">
                  <a:xfrm>
                    <a:off x="7593013" y="4160839"/>
                    <a:ext cx="23813" cy="269875"/>
                  </a:xfrm>
                  <a:custGeom>
                    <a:avLst/>
                    <a:gdLst>
                      <a:gd name="T0" fmla="*/ 0 w 15"/>
                      <a:gd name="T1" fmla="*/ 170 h 170"/>
                      <a:gd name="T2" fmla="*/ 0 w 15"/>
                      <a:gd name="T3" fmla="*/ 52 h 170"/>
                      <a:gd name="T4" fmla="*/ 0 w 15"/>
                      <a:gd name="T5" fmla="*/ 22 h 170"/>
                      <a:gd name="T6" fmla="*/ 1 w 15"/>
                      <a:gd name="T7" fmla="*/ 22 h 170"/>
                      <a:gd name="T8" fmla="*/ 1 w 15"/>
                      <a:gd name="T9" fmla="*/ 74 h 170"/>
                      <a:gd name="T10" fmla="*/ 2 w 15"/>
                      <a:gd name="T11" fmla="*/ 47 h 170"/>
                      <a:gd name="T12" fmla="*/ 2 w 15"/>
                      <a:gd name="T13" fmla="*/ 75 h 170"/>
                      <a:gd name="T14" fmla="*/ 3 w 15"/>
                      <a:gd name="T15" fmla="*/ 15 h 170"/>
                      <a:gd name="T16" fmla="*/ 3 w 15"/>
                      <a:gd name="T17" fmla="*/ 38 h 170"/>
                      <a:gd name="T18" fmla="*/ 3 w 15"/>
                      <a:gd name="T19" fmla="*/ 51 h 170"/>
                      <a:gd name="T20" fmla="*/ 4 w 15"/>
                      <a:gd name="T21" fmla="*/ 25 h 170"/>
                      <a:gd name="T22" fmla="*/ 4 w 15"/>
                      <a:gd name="T23" fmla="*/ 89 h 170"/>
                      <a:gd name="T24" fmla="*/ 5 w 15"/>
                      <a:gd name="T25" fmla="*/ 91 h 170"/>
                      <a:gd name="T26" fmla="*/ 5 w 15"/>
                      <a:gd name="T27" fmla="*/ 100 h 170"/>
                      <a:gd name="T28" fmla="*/ 6 w 15"/>
                      <a:gd name="T29" fmla="*/ 13 h 170"/>
                      <a:gd name="T30" fmla="*/ 6 w 15"/>
                      <a:gd name="T31" fmla="*/ 21 h 170"/>
                      <a:gd name="T32" fmla="*/ 6 w 15"/>
                      <a:gd name="T33" fmla="*/ 9 h 170"/>
                      <a:gd name="T34" fmla="*/ 7 w 15"/>
                      <a:gd name="T35" fmla="*/ 0 h 170"/>
                      <a:gd name="T36" fmla="*/ 7 w 15"/>
                      <a:gd name="T37" fmla="*/ 69 h 170"/>
                      <a:gd name="T38" fmla="*/ 8 w 15"/>
                      <a:gd name="T39" fmla="*/ 69 h 170"/>
                      <a:gd name="T40" fmla="*/ 8 w 15"/>
                      <a:gd name="T41" fmla="*/ 123 h 170"/>
                      <a:gd name="T42" fmla="*/ 9 w 15"/>
                      <a:gd name="T43" fmla="*/ 19 h 170"/>
                      <a:gd name="T44" fmla="*/ 10 w 15"/>
                      <a:gd name="T45" fmla="*/ 37 h 170"/>
                      <a:gd name="T46" fmla="*/ 10 w 15"/>
                      <a:gd name="T47" fmla="*/ 106 h 170"/>
                      <a:gd name="T48" fmla="*/ 11 w 15"/>
                      <a:gd name="T49" fmla="*/ 71 h 170"/>
                      <a:gd name="T50" fmla="*/ 11 w 15"/>
                      <a:gd name="T51" fmla="*/ 97 h 170"/>
                      <a:gd name="T52" fmla="*/ 12 w 15"/>
                      <a:gd name="T53" fmla="*/ 31 h 170"/>
                      <a:gd name="T54" fmla="*/ 13 w 15"/>
                      <a:gd name="T55" fmla="*/ 28 h 170"/>
                      <a:gd name="T56" fmla="*/ 13 w 15"/>
                      <a:gd name="T57" fmla="*/ 162 h 170"/>
                      <a:gd name="T58" fmla="*/ 14 w 15"/>
                      <a:gd name="T59" fmla="*/ 50 h 170"/>
                      <a:gd name="T60" fmla="*/ 14 w 15"/>
                      <a:gd name="T61" fmla="*/ 42 h 170"/>
                      <a:gd name="T62" fmla="*/ 14 w 15"/>
                      <a:gd name="T63" fmla="*/ 39 h 170"/>
                      <a:gd name="T64" fmla="*/ 15 w 15"/>
                      <a:gd name="T65" fmla="*/ 170 h 17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15" h="170">
                        <a:moveTo>
                          <a:pt x="0" y="170"/>
                        </a:moveTo>
                        <a:lnTo>
                          <a:pt x="0" y="52"/>
                        </a:lnTo>
                        <a:lnTo>
                          <a:pt x="0" y="22"/>
                        </a:lnTo>
                        <a:lnTo>
                          <a:pt x="1" y="22"/>
                        </a:lnTo>
                        <a:lnTo>
                          <a:pt x="1" y="74"/>
                        </a:lnTo>
                        <a:lnTo>
                          <a:pt x="2" y="47"/>
                        </a:lnTo>
                        <a:lnTo>
                          <a:pt x="2" y="75"/>
                        </a:lnTo>
                        <a:lnTo>
                          <a:pt x="3" y="15"/>
                        </a:lnTo>
                        <a:lnTo>
                          <a:pt x="3" y="38"/>
                        </a:lnTo>
                        <a:lnTo>
                          <a:pt x="3" y="51"/>
                        </a:lnTo>
                        <a:lnTo>
                          <a:pt x="4" y="25"/>
                        </a:lnTo>
                        <a:lnTo>
                          <a:pt x="4" y="89"/>
                        </a:lnTo>
                        <a:lnTo>
                          <a:pt x="5" y="91"/>
                        </a:lnTo>
                        <a:lnTo>
                          <a:pt x="5" y="100"/>
                        </a:lnTo>
                        <a:lnTo>
                          <a:pt x="6" y="13"/>
                        </a:lnTo>
                        <a:lnTo>
                          <a:pt x="6" y="21"/>
                        </a:lnTo>
                        <a:lnTo>
                          <a:pt x="6" y="9"/>
                        </a:lnTo>
                        <a:lnTo>
                          <a:pt x="7" y="0"/>
                        </a:lnTo>
                        <a:lnTo>
                          <a:pt x="7" y="69"/>
                        </a:lnTo>
                        <a:lnTo>
                          <a:pt x="8" y="69"/>
                        </a:lnTo>
                        <a:lnTo>
                          <a:pt x="8" y="123"/>
                        </a:lnTo>
                        <a:lnTo>
                          <a:pt x="9" y="19"/>
                        </a:lnTo>
                        <a:lnTo>
                          <a:pt x="10" y="37"/>
                        </a:lnTo>
                        <a:lnTo>
                          <a:pt x="10" y="106"/>
                        </a:lnTo>
                        <a:lnTo>
                          <a:pt x="11" y="71"/>
                        </a:lnTo>
                        <a:lnTo>
                          <a:pt x="11" y="97"/>
                        </a:lnTo>
                        <a:lnTo>
                          <a:pt x="12" y="31"/>
                        </a:lnTo>
                        <a:lnTo>
                          <a:pt x="13" y="28"/>
                        </a:lnTo>
                        <a:lnTo>
                          <a:pt x="13" y="162"/>
                        </a:lnTo>
                        <a:lnTo>
                          <a:pt x="14" y="50"/>
                        </a:lnTo>
                        <a:lnTo>
                          <a:pt x="14" y="42"/>
                        </a:lnTo>
                        <a:lnTo>
                          <a:pt x="14" y="39"/>
                        </a:lnTo>
                        <a:lnTo>
                          <a:pt x="15" y="17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1" name="Freeform 1629"/>
                  <p:cNvSpPr>
                    <a:spLocks/>
                  </p:cNvSpPr>
                  <p:nvPr/>
                </p:nvSpPr>
                <p:spPr bwMode="auto">
                  <a:xfrm>
                    <a:off x="7616826" y="4351339"/>
                    <a:ext cx="1588" cy="79375"/>
                  </a:xfrm>
                  <a:custGeom>
                    <a:avLst/>
                    <a:gdLst>
                      <a:gd name="T0" fmla="*/ 0 w 1"/>
                      <a:gd name="T1" fmla="*/ 50 h 50"/>
                      <a:gd name="T2" fmla="*/ 0 w 1"/>
                      <a:gd name="T3" fmla="*/ 0 h 50"/>
                      <a:gd name="T4" fmla="*/ 1 w 1"/>
                      <a:gd name="T5" fmla="*/ 50 h 5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50">
                        <a:moveTo>
                          <a:pt x="0" y="50"/>
                        </a:moveTo>
                        <a:lnTo>
                          <a:pt x="0" y="0"/>
                        </a:lnTo>
                        <a:lnTo>
                          <a:pt x="1" y="5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2" name="Freeform 1630"/>
                  <p:cNvSpPr>
                    <a:spLocks/>
                  </p:cNvSpPr>
                  <p:nvPr/>
                </p:nvSpPr>
                <p:spPr bwMode="auto">
                  <a:xfrm>
                    <a:off x="7618413" y="4211639"/>
                    <a:ext cx="14288" cy="219075"/>
                  </a:xfrm>
                  <a:custGeom>
                    <a:avLst/>
                    <a:gdLst>
                      <a:gd name="T0" fmla="*/ 0 w 9"/>
                      <a:gd name="T1" fmla="*/ 138 h 138"/>
                      <a:gd name="T2" fmla="*/ 1 w 9"/>
                      <a:gd name="T3" fmla="*/ 12 h 138"/>
                      <a:gd name="T4" fmla="*/ 1 w 9"/>
                      <a:gd name="T5" fmla="*/ 11 h 138"/>
                      <a:gd name="T6" fmla="*/ 2 w 9"/>
                      <a:gd name="T7" fmla="*/ 90 h 138"/>
                      <a:gd name="T8" fmla="*/ 3 w 9"/>
                      <a:gd name="T9" fmla="*/ 0 h 138"/>
                      <a:gd name="T10" fmla="*/ 3 w 9"/>
                      <a:gd name="T11" fmla="*/ 10 h 138"/>
                      <a:gd name="T12" fmla="*/ 3 w 9"/>
                      <a:gd name="T13" fmla="*/ 27 h 138"/>
                      <a:gd name="T14" fmla="*/ 4 w 9"/>
                      <a:gd name="T15" fmla="*/ 79 h 138"/>
                      <a:gd name="T16" fmla="*/ 4 w 9"/>
                      <a:gd name="T17" fmla="*/ 59 h 138"/>
                      <a:gd name="T18" fmla="*/ 4 w 9"/>
                      <a:gd name="T19" fmla="*/ 12 h 138"/>
                      <a:gd name="T20" fmla="*/ 4 w 9"/>
                      <a:gd name="T21" fmla="*/ 8 h 138"/>
                      <a:gd name="T22" fmla="*/ 6 w 9"/>
                      <a:gd name="T23" fmla="*/ 37 h 138"/>
                      <a:gd name="T24" fmla="*/ 6 w 9"/>
                      <a:gd name="T25" fmla="*/ 36 h 138"/>
                      <a:gd name="T26" fmla="*/ 6 w 9"/>
                      <a:gd name="T27" fmla="*/ 23 h 138"/>
                      <a:gd name="T28" fmla="*/ 7 w 9"/>
                      <a:gd name="T29" fmla="*/ 20 h 138"/>
                      <a:gd name="T30" fmla="*/ 7 w 9"/>
                      <a:gd name="T31" fmla="*/ 78 h 138"/>
                      <a:gd name="T32" fmla="*/ 8 w 9"/>
                      <a:gd name="T33" fmla="*/ 98 h 138"/>
                      <a:gd name="T34" fmla="*/ 8 w 9"/>
                      <a:gd name="T35" fmla="*/ 106 h 138"/>
                      <a:gd name="T36" fmla="*/ 9 w 9"/>
                      <a:gd name="T37" fmla="*/ 16 h 138"/>
                      <a:gd name="T38" fmla="*/ 9 w 9"/>
                      <a:gd name="T39" fmla="*/ 24 h 138"/>
                      <a:gd name="T40" fmla="*/ 9 w 9"/>
                      <a:gd name="T41" fmla="*/ 22 h 13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9" h="138">
                        <a:moveTo>
                          <a:pt x="0" y="138"/>
                        </a:moveTo>
                        <a:lnTo>
                          <a:pt x="1" y="12"/>
                        </a:lnTo>
                        <a:lnTo>
                          <a:pt x="1" y="11"/>
                        </a:lnTo>
                        <a:lnTo>
                          <a:pt x="2" y="90"/>
                        </a:lnTo>
                        <a:lnTo>
                          <a:pt x="3" y="0"/>
                        </a:lnTo>
                        <a:lnTo>
                          <a:pt x="3" y="10"/>
                        </a:lnTo>
                        <a:lnTo>
                          <a:pt x="3" y="27"/>
                        </a:lnTo>
                        <a:lnTo>
                          <a:pt x="4" y="79"/>
                        </a:lnTo>
                        <a:lnTo>
                          <a:pt x="4" y="59"/>
                        </a:lnTo>
                        <a:lnTo>
                          <a:pt x="4" y="12"/>
                        </a:lnTo>
                        <a:lnTo>
                          <a:pt x="4" y="8"/>
                        </a:lnTo>
                        <a:lnTo>
                          <a:pt x="6" y="37"/>
                        </a:lnTo>
                        <a:lnTo>
                          <a:pt x="6" y="36"/>
                        </a:lnTo>
                        <a:lnTo>
                          <a:pt x="6" y="23"/>
                        </a:lnTo>
                        <a:lnTo>
                          <a:pt x="7" y="20"/>
                        </a:lnTo>
                        <a:lnTo>
                          <a:pt x="7" y="78"/>
                        </a:lnTo>
                        <a:lnTo>
                          <a:pt x="8" y="98"/>
                        </a:lnTo>
                        <a:lnTo>
                          <a:pt x="8" y="106"/>
                        </a:lnTo>
                        <a:lnTo>
                          <a:pt x="9" y="16"/>
                        </a:lnTo>
                        <a:lnTo>
                          <a:pt x="9" y="24"/>
                        </a:lnTo>
                        <a:lnTo>
                          <a:pt x="9" y="2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</p:grpSp>
          </p:grpSp>
          <p:grpSp>
            <p:nvGrpSpPr>
              <p:cNvPr id="1661" name="Group 1660"/>
              <p:cNvGrpSpPr/>
              <p:nvPr/>
            </p:nvGrpSpPr>
            <p:grpSpPr>
              <a:xfrm>
                <a:off x="4493420" y="3488941"/>
                <a:ext cx="1564481" cy="1148534"/>
                <a:chOff x="4493420" y="3488941"/>
                <a:chExt cx="1564481" cy="1148534"/>
              </a:xfrm>
            </p:grpSpPr>
            <p:grpSp>
              <p:nvGrpSpPr>
                <p:cNvPr id="1636" name="Group 1635"/>
                <p:cNvGrpSpPr/>
                <p:nvPr/>
              </p:nvGrpSpPr>
              <p:grpSpPr>
                <a:xfrm>
                  <a:off x="4493420" y="3488941"/>
                  <a:ext cx="228601" cy="1010036"/>
                  <a:chOff x="4430713" y="3508377"/>
                  <a:chExt cx="228601" cy="1010036"/>
                </a:xfrm>
              </p:grpSpPr>
              <p:sp>
                <p:nvSpPr>
                  <p:cNvPr id="1265" name="Rectangle 238"/>
                  <p:cNvSpPr>
                    <a:spLocks noChangeArrowheads="1"/>
                  </p:cNvSpPr>
                  <p:nvPr/>
                </p:nvSpPr>
                <p:spPr bwMode="auto">
                  <a:xfrm>
                    <a:off x="4430713" y="4379914"/>
                    <a:ext cx="166712" cy="13849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-50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269" name="Rectangle 242"/>
                  <p:cNvSpPr>
                    <a:spLocks noChangeArrowheads="1"/>
                  </p:cNvSpPr>
                  <p:nvPr/>
                </p:nvSpPr>
                <p:spPr bwMode="auto">
                  <a:xfrm>
                    <a:off x="4430713" y="4092577"/>
                    <a:ext cx="166712" cy="13849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-30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273" name="Rectangle 246"/>
                  <p:cNvSpPr>
                    <a:spLocks noChangeArrowheads="1"/>
                  </p:cNvSpPr>
                  <p:nvPr/>
                </p:nvSpPr>
                <p:spPr bwMode="auto">
                  <a:xfrm>
                    <a:off x="4430713" y="3795714"/>
                    <a:ext cx="166712" cy="13849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-10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277" name="Rectangle 250"/>
                  <p:cNvSpPr>
                    <a:spLocks noChangeArrowheads="1"/>
                  </p:cNvSpPr>
                  <p:nvPr/>
                </p:nvSpPr>
                <p:spPr bwMode="auto">
                  <a:xfrm>
                    <a:off x="4460876" y="3508377"/>
                    <a:ext cx="198438" cy="1778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10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1657" name="Group 1656"/>
                <p:cNvGrpSpPr/>
                <p:nvPr/>
              </p:nvGrpSpPr>
              <p:grpSpPr>
                <a:xfrm>
                  <a:off x="4708526" y="3557589"/>
                  <a:ext cx="1249363" cy="873126"/>
                  <a:chOff x="4708526" y="3557589"/>
                  <a:chExt cx="1249363" cy="873126"/>
                </a:xfrm>
              </p:grpSpPr>
              <p:sp>
                <p:nvSpPr>
                  <p:cNvPr id="1545" name="Line 117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4430714"/>
                    <a:ext cx="1249363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46" name="Line 118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3557589"/>
                    <a:ext cx="1249363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47" name="Line 1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64101" y="4418014"/>
                    <a:ext cx="0" cy="1270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48" name="Line 12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645151" y="4418014"/>
                    <a:ext cx="0" cy="1270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49" name="Line 121"/>
                  <p:cNvSpPr>
                    <a:spLocks noChangeShapeType="1"/>
                  </p:cNvSpPr>
                  <p:nvPr/>
                </p:nvSpPr>
                <p:spPr bwMode="auto">
                  <a:xfrm>
                    <a:off x="4864101" y="3557589"/>
                    <a:ext cx="0" cy="1270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550" name="Line 122"/>
                  <p:cNvSpPr>
                    <a:spLocks noChangeShapeType="1"/>
                  </p:cNvSpPr>
                  <p:nvPr/>
                </p:nvSpPr>
                <p:spPr bwMode="auto">
                  <a:xfrm>
                    <a:off x="5645151" y="3557589"/>
                    <a:ext cx="0" cy="1270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553" name="Line 125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4386264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54" name="Line 126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4360864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55" name="Line 127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4343401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56" name="Line 128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4329114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57" name="Line 129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4318001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58" name="Line 130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4306889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59" name="Line 131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4298951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60" name="Line 132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4292601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61" name="Line 133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4241801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62" name="Line 134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4216401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63" name="Line 135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4197351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64" name="Line 136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4183064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65" name="Line 137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4171951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66" name="Line 138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4162426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67" name="Line 139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4154489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68" name="Line 140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4146551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69" name="Line 141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4095751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70" name="Line 142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4070351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71" name="Line 143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4052889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72" name="Line 144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4038601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73" name="Line 145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4027489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74" name="Line 146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4016376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75" name="Line 147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4008439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76" name="Line 148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4000501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77" name="Line 149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3951289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78" name="Line 150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3925889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579" name="Line 151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3906839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580" name="Line 152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3892551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581" name="Line 153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3881439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582" name="Line 154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3871914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583" name="Line 155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3863976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584" name="Line 156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3856039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585" name="Line 157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3805239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586" name="Line 158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3779839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587" name="Line 159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3762376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588" name="Line 160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3748089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589" name="Line 161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3735389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590" name="Line 162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3725864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591" name="Line 163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3717926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592" name="Line 164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3709989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593" name="Line 165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3659189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594" name="Line 166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3633789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595" name="Line 167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3616326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596" name="Line 168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3602039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597" name="Line 169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3590926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598" name="Line 170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3581401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599" name="Line 171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3571876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600" name="Line 172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3563939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601" name="Line 17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51538" y="4386264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02" name="Line 17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51538" y="4360864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03" name="Line 17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51538" y="4343401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04" name="Line 17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51538" y="4329114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05" name="Line 17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51538" y="4318001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06" name="Line 17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51538" y="4306889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07" name="Line 17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51538" y="4298951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08" name="Line 18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51538" y="4292601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09" name="Line 18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51538" y="4241801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10" name="Line 18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51538" y="4216401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11" name="Line 18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51538" y="4197351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12" name="Line 18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51538" y="4183064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13" name="Line 18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51538" y="4171951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14" name="Line 18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51538" y="4162426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15" name="Line 18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51538" y="4154489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16" name="Line 18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51538" y="4146551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17" name="Line 18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51538" y="4095751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18" name="Line 19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51538" y="4070351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19" name="Line 19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51538" y="4052889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20" name="Line 19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51538" y="4038601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21" name="Line 19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51538" y="4027489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22" name="Line 19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51538" y="4016376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/>
                  </a:p>
                </p:txBody>
              </p:sp>
              <p:sp>
                <p:nvSpPr>
                  <p:cNvPr id="1623" name="Line 19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51538" y="4008439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/>
                  </a:p>
                </p:txBody>
              </p:sp>
              <p:sp>
                <p:nvSpPr>
                  <p:cNvPr id="1624" name="Line 19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51538" y="4000501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/>
                  </a:p>
                </p:txBody>
              </p:sp>
              <p:sp>
                <p:nvSpPr>
                  <p:cNvPr id="1625" name="Line 19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51538" y="3951289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626" name="Line 19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51538" y="3925889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627" name="Line 19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51538" y="3906839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628" name="Line 20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51538" y="3892551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629" name="Line 20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51538" y="3881439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630" name="Line 20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51538" y="3871914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631" name="Line 20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51538" y="3863976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632" name="Line 20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51538" y="3856039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33" name="Line 20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51538" y="3805239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34" name="Line 20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51538" y="3779839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35" name="Line 20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51538" y="3762377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36" name="Line 20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51538" y="3748089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37" name="Line 21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51538" y="3735389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38" name="Line 21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51538" y="3725864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39" name="Line 21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51538" y="3717927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40" name="Line 21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51538" y="3709989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41" name="Line 21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51538" y="3659189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42" name="Line 2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51538" y="3633789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43" name="Line 2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51538" y="3616327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44" name="Line 2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51538" y="3602039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45" name="Line 21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51538" y="3590927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46" name="Line 21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51538" y="3581402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47" name="Line 22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51538" y="3571877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48" name="Line 2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51538" y="3563939"/>
                    <a:ext cx="635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49" name="Line 2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08526" y="3557589"/>
                    <a:ext cx="0" cy="873125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50" name="Line 2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957888" y="3557589"/>
                    <a:ext cx="0" cy="873125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51" name="Line 224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4430714"/>
                    <a:ext cx="1270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52" name="Line 225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4284664"/>
                    <a:ext cx="1270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53" name="Line 226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4140202"/>
                    <a:ext cx="1270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54" name="Line 227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3994152"/>
                    <a:ext cx="1270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55" name="Line 228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3849689"/>
                    <a:ext cx="1270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56" name="Line 229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3703639"/>
                    <a:ext cx="1270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57" name="Line 230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3557589"/>
                    <a:ext cx="1270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58" name="Line 23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45188" y="4430714"/>
                    <a:ext cx="1270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59" name="Line 23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45188" y="4284664"/>
                    <a:ext cx="1270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60" name="Line 23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45188" y="4140202"/>
                    <a:ext cx="1270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61" name="Line 23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45188" y="3994152"/>
                    <a:ext cx="1270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/>
                  </a:p>
                </p:txBody>
              </p:sp>
              <p:sp>
                <p:nvSpPr>
                  <p:cNvPr id="1262" name="Line 23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45188" y="3849689"/>
                    <a:ext cx="1270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63" name="Line 23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45188" y="3703639"/>
                    <a:ext cx="1270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64" name="Line 23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45188" y="3557589"/>
                    <a:ext cx="1270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79" name="Freeform 252"/>
                  <p:cNvSpPr>
                    <a:spLocks/>
                  </p:cNvSpPr>
                  <p:nvPr/>
                </p:nvSpPr>
                <p:spPr bwMode="auto">
                  <a:xfrm>
                    <a:off x="4716463" y="4405314"/>
                    <a:ext cx="0" cy="25400"/>
                  </a:xfrm>
                  <a:custGeom>
                    <a:avLst/>
                    <a:gdLst>
                      <a:gd name="T0" fmla="*/ 16 h 16"/>
                      <a:gd name="T1" fmla="*/ 0 h 16"/>
                      <a:gd name="T2" fmla="*/ 16 h 1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6">
                        <a:moveTo>
                          <a:pt x="0" y="16"/>
                        </a:moveTo>
                        <a:lnTo>
                          <a:pt x="0" y="0"/>
                        </a:lnTo>
                        <a:lnTo>
                          <a:pt x="0" y="1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80" name="Freeform 253"/>
                  <p:cNvSpPr>
                    <a:spLocks/>
                  </p:cNvSpPr>
                  <p:nvPr/>
                </p:nvSpPr>
                <p:spPr bwMode="auto">
                  <a:xfrm>
                    <a:off x="4716463" y="4424364"/>
                    <a:ext cx="0" cy="6350"/>
                  </a:xfrm>
                  <a:custGeom>
                    <a:avLst/>
                    <a:gdLst>
                      <a:gd name="T0" fmla="*/ 4 h 4"/>
                      <a:gd name="T1" fmla="*/ 0 h 4"/>
                      <a:gd name="T2" fmla="*/ 4 h 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">
                        <a:moveTo>
                          <a:pt x="0" y="4"/>
                        </a:moveTo>
                        <a:lnTo>
                          <a:pt x="0" y="0"/>
                        </a:lnTo>
                        <a:lnTo>
                          <a:pt x="0" y="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81" name="Freeform 254"/>
                  <p:cNvSpPr>
                    <a:spLocks/>
                  </p:cNvSpPr>
                  <p:nvPr/>
                </p:nvSpPr>
                <p:spPr bwMode="auto">
                  <a:xfrm>
                    <a:off x="4716463" y="4411664"/>
                    <a:ext cx="0" cy="19050"/>
                  </a:xfrm>
                  <a:custGeom>
                    <a:avLst/>
                    <a:gdLst>
                      <a:gd name="T0" fmla="*/ 12 h 12"/>
                      <a:gd name="T1" fmla="*/ 0 h 12"/>
                      <a:gd name="T2" fmla="*/ 12 h 1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2">
                        <a:moveTo>
                          <a:pt x="0" y="12"/>
                        </a:moveTo>
                        <a:lnTo>
                          <a:pt x="0" y="0"/>
                        </a:lnTo>
                        <a:lnTo>
                          <a:pt x="0" y="1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82" name="Freeform 255"/>
                  <p:cNvSpPr>
                    <a:spLocks/>
                  </p:cNvSpPr>
                  <p:nvPr/>
                </p:nvSpPr>
                <p:spPr bwMode="auto">
                  <a:xfrm>
                    <a:off x="4716463" y="4427539"/>
                    <a:ext cx="0" cy="3175"/>
                  </a:xfrm>
                  <a:custGeom>
                    <a:avLst/>
                    <a:gdLst>
                      <a:gd name="T0" fmla="*/ 2 h 2"/>
                      <a:gd name="T1" fmla="*/ 0 h 2"/>
                      <a:gd name="T2" fmla="*/ 2 h 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">
                        <a:moveTo>
                          <a:pt x="0" y="2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83" name="Freeform 256"/>
                  <p:cNvSpPr>
                    <a:spLocks/>
                  </p:cNvSpPr>
                  <p:nvPr/>
                </p:nvSpPr>
                <p:spPr bwMode="auto">
                  <a:xfrm>
                    <a:off x="4716463" y="4394202"/>
                    <a:ext cx="0" cy="36513"/>
                  </a:xfrm>
                  <a:custGeom>
                    <a:avLst/>
                    <a:gdLst>
                      <a:gd name="T0" fmla="*/ 23 h 23"/>
                      <a:gd name="T1" fmla="*/ 0 h 23"/>
                      <a:gd name="T2" fmla="*/ 23 h 2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3">
                        <a:moveTo>
                          <a:pt x="0" y="23"/>
                        </a:moveTo>
                        <a:lnTo>
                          <a:pt x="0" y="0"/>
                        </a:lnTo>
                        <a:lnTo>
                          <a:pt x="0" y="2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84" name="Freeform 257"/>
                  <p:cNvSpPr>
                    <a:spLocks/>
                  </p:cNvSpPr>
                  <p:nvPr/>
                </p:nvSpPr>
                <p:spPr bwMode="auto">
                  <a:xfrm>
                    <a:off x="4716463" y="4398964"/>
                    <a:ext cx="0" cy="31750"/>
                  </a:xfrm>
                  <a:custGeom>
                    <a:avLst/>
                    <a:gdLst>
                      <a:gd name="T0" fmla="*/ 20 h 20"/>
                      <a:gd name="T1" fmla="*/ 0 h 20"/>
                      <a:gd name="T2" fmla="*/ 20 h 2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0">
                        <a:moveTo>
                          <a:pt x="0" y="20"/>
                        </a:moveTo>
                        <a:lnTo>
                          <a:pt x="0" y="0"/>
                        </a:lnTo>
                        <a:lnTo>
                          <a:pt x="0" y="2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85" name="Freeform 258"/>
                  <p:cNvSpPr>
                    <a:spLocks/>
                  </p:cNvSpPr>
                  <p:nvPr/>
                </p:nvSpPr>
                <p:spPr bwMode="auto">
                  <a:xfrm>
                    <a:off x="4716463" y="4391027"/>
                    <a:ext cx="0" cy="39688"/>
                  </a:xfrm>
                  <a:custGeom>
                    <a:avLst/>
                    <a:gdLst>
                      <a:gd name="T0" fmla="*/ 25 h 25"/>
                      <a:gd name="T1" fmla="*/ 0 h 25"/>
                      <a:gd name="T2" fmla="*/ 25 h 2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5">
                        <a:moveTo>
                          <a:pt x="0" y="25"/>
                        </a:moveTo>
                        <a:lnTo>
                          <a:pt x="0" y="0"/>
                        </a:lnTo>
                        <a:lnTo>
                          <a:pt x="0" y="2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86" name="Freeform 259"/>
                  <p:cNvSpPr>
                    <a:spLocks/>
                  </p:cNvSpPr>
                  <p:nvPr/>
                </p:nvSpPr>
                <p:spPr bwMode="auto">
                  <a:xfrm>
                    <a:off x="4716463" y="4394202"/>
                    <a:ext cx="0" cy="36513"/>
                  </a:xfrm>
                  <a:custGeom>
                    <a:avLst/>
                    <a:gdLst>
                      <a:gd name="T0" fmla="*/ 23 h 23"/>
                      <a:gd name="T1" fmla="*/ 0 h 23"/>
                      <a:gd name="T2" fmla="*/ 23 h 2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3">
                        <a:moveTo>
                          <a:pt x="0" y="23"/>
                        </a:moveTo>
                        <a:lnTo>
                          <a:pt x="0" y="0"/>
                        </a:lnTo>
                        <a:lnTo>
                          <a:pt x="0" y="2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87" name="Freeform 260"/>
                  <p:cNvSpPr>
                    <a:spLocks/>
                  </p:cNvSpPr>
                  <p:nvPr/>
                </p:nvSpPr>
                <p:spPr bwMode="auto">
                  <a:xfrm>
                    <a:off x="4718051" y="4365627"/>
                    <a:ext cx="0" cy="65088"/>
                  </a:xfrm>
                  <a:custGeom>
                    <a:avLst/>
                    <a:gdLst>
                      <a:gd name="T0" fmla="*/ 41 h 41"/>
                      <a:gd name="T1" fmla="*/ 0 h 41"/>
                      <a:gd name="T2" fmla="*/ 41 h 4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1">
                        <a:moveTo>
                          <a:pt x="0" y="41"/>
                        </a:moveTo>
                        <a:lnTo>
                          <a:pt x="0" y="0"/>
                        </a:lnTo>
                        <a:lnTo>
                          <a:pt x="0" y="4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88" name="Freeform 261"/>
                  <p:cNvSpPr>
                    <a:spLocks/>
                  </p:cNvSpPr>
                  <p:nvPr/>
                </p:nvSpPr>
                <p:spPr bwMode="auto">
                  <a:xfrm>
                    <a:off x="4718051" y="4392614"/>
                    <a:ext cx="0" cy="38100"/>
                  </a:xfrm>
                  <a:custGeom>
                    <a:avLst/>
                    <a:gdLst>
                      <a:gd name="T0" fmla="*/ 24 h 24"/>
                      <a:gd name="T1" fmla="*/ 0 h 24"/>
                      <a:gd name="T2" fmla="*/ 24 h 2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4">
                        <a:moveTo>
                          <a:pt x="0" y="24"/>
                        </a:moveTo>
                        <a:lnTo>
                          <a:pt x="0" y="0"/>
                        </a:lnTo>
                        <a:lnTo>
                          <a:pt x="0" y="2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89" name="Freeform 262"/>
                  <p:cNvSpPr>
                    <a:spLocks/>
                  </p:cNvSpPr>
                  <p:nvPr/>
                </p:nvSpPr>
                <p:spPr bwMode="auto">
                  <a:xfrm>
                    <a:off x="4718051" y="4416427"/>
                    <a:ext cx="0" cy="14288"/>
                  </a:xfrm>
                  <a:custGeom>
                    <a:avLst/>
                    <a:gdLst>
                      <a:gd name="T0" fmla="*/ 9 h 9"/>
                      <a:gd name="T1" fmla="*/ 0 h 9"/>
                      <a:gd name="T2" fmla="*/ 9 h 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9">
                        <a:moveTo>
                          <a:pt x="0" y="9"/>
                        </a:moveTo>
                        <a:lnTo>
                          <a:pt x="0" y="0"/>
                        </a:lnTo>
                        <a:lnTo>
                          <a:pt x="0" y="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90" name="Freeform 263"/>
                  <p:cNvSpPr>
                    <a:spLocks/>
                  </p:cNvSpPr>
                  <p:nvPr/>
                </p:nvSpPr>
                <p:spPr bwMode="auto">
                  <a:xfrm>
                    <a:off x="4718051" y="4398964"/>
                    <a:ext cx="0" cy="31750"/>
                  </a:xfrm>
                  <a:custGeom>
                    <a:avLst/>
                    <a:gdLst>
                      <a:gd name="T0" fmla="*/ 20 h 20"/>
                      <a:gd name="T1" fmla="*/ 0 h 20"/>
                      <a:gd name="T2" fmla="*/ 20 h 2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0">
                        <a:moveTo>
                          <a:pt x="0" y="20"/>
                        </a:moveTo>
                        <a:lnTo>
                          <a:pt x="0" y="0"/>
                        </a:lnTo>
                        <a:lnTo>
                          <a:pt x="0" y="2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91" name="Freeform 264"/>
                  <p:cNvSpPr>
                    <a:spLocks/>
                  </p:cNvSpPr>
                  <p:nvPr/>
                </p:nvSpPr>
                <p:spPr bwMode="auto">
                  <a:xfrm>
                    <a:off x="4718051" y="4406902"/>
                    <a:ext cx="0" cy="23813"/>
                  </a:xfrm>
                  <a:custGeom>
                    <a:avLst/>
                    <a:gdLst>
                      <a:gd name="T0" fmla="*/ 15 h 15"/>
                      <a:gd name="T1" fmla="*/ 0 h 15"/>
                      <a:gd name="T2" fmla="*/ 15 h 1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5">
                        <a:moveTo>
                          <a:pt x="0" y="15"/>
                        </a:moveTo>
                        <a:lnTo>
                          <a:pt x="0" y="0"/>
                        </a:lnTo>
                        <a:lnTo>
                          <a:pt x="0" y="1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92" name="Freeform 265"/>
                  <p:cNvSpPr>
                    <a:spLocks/>
                  </p:cNvSpPr>
                  <p:nvPr/>
                </p:nvSpPr>
                <p:spPr bwMode="auto">
                  <a:xfrm>
                    <a:off x="4718051" y="4398964"/>
                    <a:ext cx="0" cy="31750"/>
                  </a:xfrm>
                  <a:custGeom>
                    <a:avLst/>
                    <a:gdLst>
                      <a:gd name="T0" fmla="*/ 20 h 20"/>
                      <a:gd name="T1" fmla="*/ 0 h 20"/>
                      <a:gd name="T2" fmla="*/ 20 h 2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0">
                        <a:moveTo>
                          <a:pt x="0" y="20"/>
                        </a:moveTo>
                        <a:lnTo>
                          <a:pt x="0" y="0"/>
                        </a:lnTo>
                        <a:lnTo>
                          <a:pt x="0" y="2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93" name="Freeform 266"/>
                  <p:cNvSpPr>
                    <a:spLocks/>
                  </p:cNvSpPr>
                  <p:nvPr/>
                </p:nvSpPr>
                <p:spPr bwMode="auto">
                  <a:xfrm>
                    <a:off x="4718051" y="4362452"/>
                    <a:ext cx="0" cy="68263"/>
                  </a:xfrm>
                  <a:custGeom>
                    <a:avLst/>
                    <a:gdLst>
                      <a:gd name="T0" fmla="*/ 43 h 43"/>
                      <a:gd name="T1" fmla="*/ 0 h 43"/>
                      <a:gd name="T2" fmla="*/ 43 h 4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3">
                        <a:moveTo>
                          <a:pt x="0" y="43"/>
                        </a:moveTo>
                        <a:lnTo>
                          <a:pt x="0" y="0"/>
                        </a:lnTo>
                        <a:lnTo>
                          <a:pt x="0" y="4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94" name="Freeform 267"/>
                  <p:cNvSpPr>
                    <a:spLocks/>
                  </p:cNvSpPr>
                  <p:nvPr/>
                </p:nvSpPr>
                <p:spPr bwMode="auto">
                  <a:xfrm>
                    <a:off x="4718051" y="4352927"/>
                    <a:ext cx="0" cy="77788"/>
                  </a:xfrm>
                  <a:custGeom>
                    <a:avLst/>
                    <a:gdLst>
                      <a:gd name="T0" fmla="*/ 49 h 49"/>
                      <a:gd name="T1" fmla="*/ 0 h 49"/>
                      <a:gd name="T2" fmla="*/ 49 h 4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9">
                        <a:moveTo>
                          <a:pt x="0" y="49"/>
                        </a:moveTo>
                        <a:lnTo>
                          <a:pt x="0" y="0"/>
                        </a:lnTo>
                        <a:lnTo>
                          <a:pt x="0" y="4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95" name="Freeform 268"/>
                  <p:cNvSpPr>
                    <a:spLocks/>
                  </p:cNvSpPr>
                  <p:nvPr/>
                </p:nvSpPr>
                <p:spPr bwMode="auto">
                  <a:xfrm>
                    <a:off x="4718051" y="4314827"/>
                    <a:ext cx="0" cy="115888"/>
                  </a:xfrm>
                  <a:custGeom>
                    <a:avLst/>
                    <a:gdLst>
                      <a:gd name="T0" fmla="*/ 73 h 73"/>
                      <a:gd name="T1" fmla="*/ 0 h 73"/>
                      <a:gd name="T2" fmla="*/ 73 h 7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73">
                        <a:moveTo>
                          <a:pt x="0" y="73"/>
                        </a:moveTo>
                        <a:lnTo>
                          <a:pt x="0" y="0"/>
                        </a:lnTo>
                        <a:lnTo>
                          <a:pt x="0" y="7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96" name="Freeform 269"/>
                  <p:cNvSpPr>
                    <a:spLocks/>
                  </p:cNvSpPr>
                  <p:nvPr/>
                </p:nvSpPr>
                <p:spPr bwMode="auto">
                  <a:xfrm>
                    <a:off x="4718051" y="4303714"/>
                    <a:ext cx="0" cy="127000"/>
                  </a:xfrm>
                  <a:custGeom>
                    <a:avLst/>
                    <a:gdLst>
                      <a:gd name="T0" fmla="*/ 80 h 80"/>
                      <a:gd name="T1" fmla="*/ 0 h 80"/>
                      <a:gd name="T2" fmla="*/ 80 h 8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80">
                        <a:moveTo>
                          <a:pt x="0" y="80"/>
                        </a:moveTo>
                        <a:lnTo>
                          <a:pt x="0" y="0"/>
                        </a:lnTo>
                        <a:lnTo>
                          <a:pt x="0" y="8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97" name="Freeform 270"/>
                  <p:cNvSpPr>
                    <a:spLocks/>
                  </p:cNvSpPr>
                  <p:nvPr/>
                </p:nvSpPr>
                <p:spPr bwMode="auto">
                  <a:xfrm>
                    <a:off x="4719638" y="4214814"/>
                    <a:ext cx="0" cy="215900"/>
                  </a:xfrm>
                  <a:custGeom>
                    <a:avLst/>
                    <a:gdLst>
                      <a:gd name="T0" fmla="*/ 136 h 136"/>
                      <a:gd name="T1" fmla="*/ 0 h 136"/>
                      <a:gd name="T2" fmla="*/ 133 h 136"/>
                      <a:gd name="T3" fmla="*/ 136 h 13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136">
                        <a:moveTo>
                          <a:pt x="0" y="136"/>
                        </a:moveTo>
                        <a:lnTo>
                          <a:pt x="0" y="0"/>
                        </a:lnTo>
                        <a:lnTo>
                          <a:pt x="0" y="133"/>
                        </a:lnTo>
                        <a:lnTo>
                          <a:pt x="0" y="13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98" name="Freeform 271"/>
                  <p:cNvSpPr>
                    <a:spLocks/>
                  </p:cNvSpPr>
                  <p:nvPr/>
                </p:nvSpPr>
                <p:spPr bwMode="auto">
                  <a:xfrm>
                    <a:off x="4719638" y="4397377"/>
                    <a:ext cx="0" cy="33338"/>
                  </a:xfrm>
                  <a:custGeom>
                    <a:avLst/>
                    <a:gdLst>
                      <a:gd name="T0" fmla="*/ 21 h 21"/>
                      <a:gd name="T1" fmla="*/ 0 h 21"/>
                      <a:gd name="T2" fmla="*/ 21 h 2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1">
                        <a:moveTo>
                          <a:pt x="0" y="21"/>
                        </a:moveTo>
                        <a:lnTo>
                          <a:pt x="0" y="0"/>
                        </a:lnTo>
                        <a:lnTo>
                          <a:pt x="0" y="2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99" name="Freeform 272"/>
                  <p:cNvSpPr>
                    <a:spLocks/>
                  </p:cNvSpPr>
                  <p:nvPr/>
                </p:nvSpPr>
                <p:spPr bwMode="auto">
                  <a:xfrm>
                    <a:off x="4719638" y="4144964"/>
                    <a:ext cx="0" cy="285750"/>
                  </a:xfrm>
                  <a:custGeom>
                    <a:avLst/>
                    <a:gdLst>
                      <a:gd name="T0" fmla="*/ 180 h 180"/>
                      <a:gd name="T1" fmla="*/ 0 h 180"/>
                      <a:gd name="T2" fmla="*/ 144 h 180"/>
                      <a:gd name="T3" fmla="*/ 180 h 18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180">
                        <a:moveTo>
                          <a:pt x="0" y="180"/>
                        </a:moveTo>
                        <a:lnTo>
                          <a:pt x="0" y="0"/>
                        </a:lnTo>
                        <a:lnTo>
                          <a:pt x="0" y="144"/>
                        </a:lnTo>
                        <a:lnTo>
                          <a:pt x="0" y="18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00" name="Freeform 273"/>
                  <p:cNvSpPr>
                    <a:spLocks/>
                  </p:cNvSpPr>
                  <p:nvPr/>
                </p:nvSpPr>
                <p:spPr bwMode="auto">
                  <a:xfrm>
                    <a:off x="4719638" y="4405314"/>
                    <a:ext cx="0" cy="25400"/>
                  </a:xfrm>
                  <a:custGeom>
                    <a:avLst/>
                    <a:gdLst>
                      <a:gd name="T0" fmla="*/ 16 h 16"/>
                      <a:gd name="T1" fmla="*/ 0 h 16"/>
                      <a:gd name="T2" fmla="*/ 16 h 1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6">
                        <a:moveTo>
                          <a:pt x="0" y="16"/>
                        </a:moveTo>
                        <a:lnTo>
                          <a:pt x="0" y="0"/>
                        </a:lnTo>
                        <a:lnTo>
                          <a:pt x="0" y="1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01" name="Freeform 274"/>
                  <p:cNvSpPr>
                    <a:spLocks/>
                  </p:cNvSpPr>
                  <p:nvPr/>
                </p:nvSpPr>
                <p:spPr bwMode="auto">
                  <a:xfrm>
                    <a:off x="4719638" y="4208464"/>
                    <a:ext cx="0" cy="222250"/>
                  </a:xfrm>
                  <a:custGeom>
                    <a:avLst/>
                    <a:gdLst>
                      <a:gd name="T0" fmla="*/ 140 h 140"/>
                      <a:gd name="T1" fmla="*/ 0 h 140"/>
                      <a:gd name="T2" fmla="*/ 140 h 14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40">
                        <a:moveTo>
                          <a:pt x="0" y="140"/>
                        </a:moveTo>
                        <a:lnTo>
                          <a:pt x="0" y="0"/>
                        </a:lnTo>
                        <a:lnTo>
                          <a:pt x="0" y="14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02" name="Freeform 275"/>
                  <p:cNvSpPr>
                    <a:spLocks/>
                  </p:cNvSpPr>
                  <p:nvPr/>
                </p:nvSpPr>
                <p:spPr bwMode="auto">
                  <a:xfrm>
                    <a:off x="4719638" y="4273552"/>
                    <a:ext cx="0" cy="157163"/>
                  </a:xfrm>
                  <a:custGeom>
                    <a:avLst/>
                    <a:gdLst>
                      <a:gd name="T0" fmla="*/ 99 h 99"/>
                      <a:gd name="T1" fmla="*/ 0 h 99"/>
                      <a:gd name="T2" fmla="*/ 99 h 9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99">
                        <a:moveTo>
                          <a:pt x="0" y="99"/>
                        </a:moveTo>
                        <a:lnTo>
                          <a:pt x="0" y="0"/>
                        </a:lnTo>
                        <a:lnTo>
                          <a:pt x="0" y="9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03" name="Freeform 276"/>
                  <p:cNvSpPr>
                    <a:spLocks/>
                  </p:cNvSpPr>
                  <p:nvPr/>
                </p:nvSpPr>
                <p:spPr bwMode="auto">
                  <a:xfrm>
                    <a:off x="4719638" y="4416427"/>
                    <a:ext cx="0" cy="14288"/>
                  </a:xfrm>
                  <a:custGeom>
                    <a:avLst/>
                    <a:gdLst>
                      <a:gd name="T0" fmla="*/ 9 h 9"/>
                      <a:gd name="T1" fmla="*/ 0 h 9"/>
                      <a:gd name="T2" fmla="*/ 9 h 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9">
                        <a:moveTo>
                          <a:pt x="0" y="9"/>
                        </a:moveTo>
                        <a:lnTo>
                          <a:pt x="0" y="0"/>
                        </a:lnTo>
                        <a:lnTo>
                          <a:pt x="0" y="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04" name="Freeform 277"/>
                  <p:cNvSpPr>
                    <a:spLocks/>
                  </p:cNvSpPr>
                  <p:nvPr/>
                </p:nvSpPr>
                <p:spPr bwMode="auto">
                  <a:xfrm>
                    <a:off x="4729163" y="4422777"/>
                    <a:ext cx="0" cy="7938"/>
                  </a:xfrm>
                  <a:custGeom>
                    <a:avLst/>
                    <a:gdLst>
                      <a:gd name="T0" fmla="*/ 5 h 5"/>
                      <a:gd name="T1" fmla="*/ 0 h 5"/>
                      <a:gd name="T2" fmla="*/ 5 h 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">
                        <a:moveTo>
                          <a:pt x="0" y="5"/>
                        </a:moveTo>
                        <a:lnTo>
                          <a:pt x="0" y="0"/>
                        </a:lnTo>
                        <a:lnTo>
                          <a:pt x="0" y="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05" name="Freeform 278"/>
                  <p:cNvSpPr>
                    <a:spLocks/>
                  </p:cNvSpPr>
                  <p:nvPr/>
                </p:nvSpPr>
                <p:spPr bwMode="auto">
                  <a:xfrm>
                    <a:off x="4729163" y="4403727"/>
                    <a:ext cx="0" cy="26988"/>
                  </a:xfrm>
                  <a:custGeom>
                    <a:avLst/>
                    <a:gdLst>
                      <a:gd name="T0" fmla="*/ 17 h 17"/>
                      <a:gd name="T1" fmla="*/ 0 h 17"/>
                      <a:gd name="T2" fmla="*/ 17 h 1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7">
                        <a:moveTo>
                          <a:pt x="0" y="17"/>
                        </a:moveTo>
                        <a:lnTo>
                          <a:pt x="0" y="0"/>
                        </a:lnTo>
                        <a:lnTo>
                          <a:pt x="0" y="1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06" name="Freeform 279"/>
                  <p:cNvSpPr>
                    <a:spLocks/>
                  </p:cNvSpPr>
                  <p:nvPr/>
                </p:nvSpPr>
                <p:spPr bwMode="auto">
                  <a:xfrm>
                    <a:off x="4729163" y="4425952"/>
                    <a:ext cx="0" cy="4763"/>
                  </a:xfrm>
                  <a:custGeom>
                    <a:avLst/>
                    <a:gdLst>
                      <a:gd name="T0" fmla="*/ 3 h 3"/>
                      <a:gd name="T1" fmla="*/ 0 h 3"/>
                      <a:gd name="T2" fmla="*/ 3 h 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">
                        <a:moveTo>
                          <a:pt x="0" y="3"/>
                        </a:moveTo>
                        <a:lnTo>
                          <a:pt x="0" y="0"/>
                        </a:lnTo>
                        <a:lnTo>
                          <a:pt x="0" y="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07" name="Freeform 280"/>
                  <p:cNvSpPr>
                    <a:spLocks/>
                  </p:cNvSpPr>
                  <p:nvPr/>
                </p:nvSpPr>
                <p:spPr bwMode="auto">
                  <a:xfrm>
                    <a:off x="4730751" y="4410077"/>
                    <a:ext cx="0" cy="20638"/>
                  </a:xfrm>
                  <a:custGeom>
                    <a:avLst/>
                    <a:gdLst>
                      <a:gd name="T0" fmla="*/ 13 h 13"/>
                      <a:gd name="T1" fmla="*/ 0 h 13"/>
                      <a:gd name="T2" fmla="*/ 13 h 1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3">
                        <a:moveTo>
                          <a:pt x="0" y="13"/>
                        </a:moveTo>
                        <a:lnTo>
                          <a:pt x="0" y="0"/>
                        </a:lnTo>
                        <a:lnTo>
                          <a:pt x="0" y="1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08" name="Freeform 281"/>
                  <p:cNvSpPr>
                    <a:spLocks/>
                  </p:cNvSpPr>
                  <p:nvPr/>
                </p:nvSpPr>
                <p:spPr bwMode="auto">
                  <a:xfrm>
                    <a:off x="4730751" y="4410077"/>
                    <a:ext cx="0" cy="20638"/>
                  </a:xfrm>
                  <a:custGeom>
                    <a:avLst/>
                    <a:gdLst>
                      <a:gd name="T0" fmla="*/ 13 h 13"/>
                      <a:gd name="T1" fmla="*/ 0 h 13"/>
                      <a:gd name="T2" fmla="*/ 13 h 1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3">
                        <a:moveTo>
                          <a:pt x="0" y="13"/>
                        </a:moveTo>
                        <a:lnTo>
                          <a:pt x="0" y="0"/>
                        </a:lnTo>
                        <a:lnTo>
                          <a:pt x="0" y="1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09" name="Freeform 282"/>
                  <p:cNvSpPr>
                    <a:spLocks/>
                  </p:cNvSpPr>
                  <p:nvPr/>
                </p:nvSpPr>
                <p:spPr bwMode="auto">
                  <a:xfrm>
                    <a:off x="4730751" y="4375152"/>
                    <a:ext cx="0" cy="55563"/>
                  </a:xfrm>
                  <a:custGeom>
                    <a:avLst/>
                    <a:gdLst>
                      <a:gd name="T0" fmla="*/ 35 h 35"/>
                      <a:gd name="T1" fmla="*/ 0 h 35"/>
                      <a:gd name="T2" fmla="*/ 35 h 3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5">
                        <a:moveTo>
                          <a:pt x="0" y="35"/>
                        </a:moveTo>
                        <a:lnTo>
                          <a:pt x="0" y="0"/>
                        </a:lnTo>
                        <a:lnTo>
                          <a:pt x="0" y="3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10" name="Freeform 283"/>
                  <p:cNvSpPr>
                    <a:spLocks/>
                  </p:cNvSpPr>
                  <p:nvPr/>
                </p:nvSpPr>
                <p:spPr bwMode="auto">
                  <a:xfrm>
                    <a:off x="4730751" y="4418014"/>
                    <a:ext cx="0" cy="12700"/>
                  </a:xfrm>
                  <a:custGeom>
                    <a:avLst/>
                    <a:gdLst>
                      <a:gd name="T0" fmla="*/ 8 h 8"/>
                      <a:gd name="T1" fmla="*/ 0 h 8"/>
                      <a:gd name="T2" fmla="*/ 8 h 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8">
                        <a:moveTo>
                          <a:pt x="0" y="8"/>
                        </a:moveTo>
                        <a:lnTo>
                          <a:pt x="0" y="0"/>
                        </a:lnTo>
                        <a:lnTo>
                          <a:pt x="0" y="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11" name="Freeform 284"/>
                  <p:cNvSpPr>
                    <a:spLocks/>
                  </p:cNvSpPr>
                  <p:nvPr/>
                </p:nvSpPr>
                <p:spPr bwMode="auto">
                  <a:xfrm>
                    <a:off x="4730751" y="4352927"/>
                    <a:ext cx="0" cy="77788"/>
                  </a:xfrm>
                  <a:custGeom>
                    <a:avLst/>
                    <a:gdLst>
                      <a:gd name="T0" fmla="*/ 49 h 49"/>
                      <a:gd name="T1" fmla="*/ 0 h 49"/>
                      <a:gd name="T2" fmla="*/ 49 h 4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9">
                        <a:moveTo>
                          <a:pt x="0" y="49"/>
                        </a:moveTo>
                        <a:lnTo>
                          <a:pt x="0" y="0"/>
                        </a:lnTo>
                        <a:lnTo>
                          <a:pt x="0" y="4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12" name="Freeform 285"/>
                  <p:cNvSpPr>
                    <a:spLocks/>
                  </p:cNvSpPr>
                  <p:nvPr/>
                </p:nvSpPr>
                <p:spPr bwMode="auto">
                  <a:xfrm>
                    <a:off x="4730751" y="4389439"/>
                    <a:ext cx="0" cy="41275"/>
                  </a:xfrm>
                  <a:custGeom>
                    <a:avLst/>
                    <a:gdLst>
                      <a:gd name="T0" fmla="*/ 26 h 26"/>
                      <a:gd name="T1" fmla="*/ 0 h 26"/>
                      <a:gd name="T2" fmla="*/ 26 h 2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6">
                        <a:moveTo>
                          <a:pt x="0" y="26"/>
                        </a:moveTo>
                        <a:lnTo>
                          <a:pt x="0" y="0"/>
                        </a:lnTo>
                        <a:lnTo>
                          <a:pt x="0" y="2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13" name="Freeform 286"/>
                  <p:cNvSpPr>
                    <a:spLocks/>
                  </p:cNvSpPr>
                  <p:nvPr/>
                </p:nvSpPr>
                <p:spPr bwMode="auto">
                  <a:xfrm>
                    <a:off x="4730751" y="4408489"/>
                    <a:ext cx="0" cy="22225"/>
                  </a:xfrm>
                  <a:custGeom>
                    <a:avLst/>
                    <a:gdLst>
                      <a:gd name="T0" fmla="*/ 14 h 14"/>
                      <a:gd name="T1" fmla="*/ 0 h 14"/>
                      <a:gd name="T2" fmla="*/ 14 h 1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4">
                        <a:moveTo>
                          <a:pt x="0" y="14"/>
                        </a:moveTo>
                        <a:lnTo>
                          <a:pt x="0" y="0"/>
                        </a:lnTo>
                        <a:lnTo>
                          <a:pt x="0" y="1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14" name="Freeform 287"/>
                  <p:cNvSpPr>
                    <a:spLocks/>
                  </p:cNvSpPr>
                  <p:nvPr/>
                </p:nvSpPr>
                <p:spPr bwMode="auto">
                  <a:xfrm>
                    <a:off x="4730751" y="4371977"/>
                    <a:ext cx="0" cy="58738"/>
                  </a:xfrm>
                  <a:custGeom>
                    <a:avLst/>
                    <a:gdLst>
                      <a:gd name="T0" fmla="*/ 37 h 37"/>
                      <a:gd name="T1" fmla="*/ 0 h 37"/>
                      <a:gd name="T2" fmla="*/ 37 h 3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0" y="3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15" name="Freeform 288"/>
                  <p:cNvSpPr>
                    <a:spLocks/>
                  </p:cNvSpPr>
                  <p:nvPr/>
                </p:nvSpPr>
                <p:spPr bwMode="auto">
                  <a:xfrm>
                    <a:off x="4730751" y="4421189"/>
                    <a:ext cx="0" cy="9525"/>
                  </a:xfrm>
                  <a:custGeom>
                    <a:avLst/>
                    <a:gdLst>
                      <a:gd name="T0" fmla="*/ 6 h 6"/>
                      <a:gd name="T1" fmla="*/ 0 h 6"/>
                      <a:gd name="T2" fmla="*/ 6 h 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16" name="Freeform 289"/>
                  <p:cNvSpPr>
                    <a:spLocks/>
                  </p:cNvSpPr>
                  <p:nvPr/>
                </p:nvSpPr>
                <p:spPr bwMode="auto">
                  <a:xfrm>
                    <a:off x="4730751" y="4310064"/>
                    <a:ext cx="0" cy="120650"/>
                  </a:xfrm>
                  <a:custGeom>
                    <a:avLst/>
                    <a:gdLst>
                      <a:gd name="T0" fmla="*/ 76 h 76"/>
                      <a:gd name="T1" fmla="*/ 0 h 76"/>
                      <a:gd name="T2" fmla="*/ 76 h 7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76">
                        <a:moveTo>
                          <a:pt x="0" y="76"/>
                        </a:moveTo>
                        <a:lnTo>
                          <a:pt x="0" y="0"/>
                        </a:lnTo>
                        <a:lnTo>
                          <a:pt x="0" y="7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17" name="Freeform 290"/>
                  <p:cNvSpPr>
                    <a:spLocks/>
                  </p:cNvSpPr>
                  <p:nvPr/>
                </p:nvSpPr>
                <p:spPr bwMode="auto">
                  <a:xfrm>
                    <a:off x="4730751" y="4398964"/>
                    <a:ext cx="0" cy="31750"/>
                  </a:xfrm>
                  <a:custGeom>
                    <a:avLst/>
                    <a:gdLst>
                      <a:gd name="T0" fmla="*/ 20 h 20"/>
                      <a:gd name="T1" fmla="*/ 0 h 20"/>
                      <a:gd name="T2" fmla="*/ 20 h 2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0">
                        <a:moveTo>
                          <a:pt x="0" y="20"/>
                        </a:moveTo>
                        <a:lnTo>
                          <a:pt x="0" y="0"/>
                        </a:lnTo>
                        <a:lnTo>
                          <a:pt x="0" y="2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18" name="Freeform 291"/>
                  <p:cNvSpPr>
                    <a:spLocks/>
                  </p:cNvSpPr>
                  <p:nvPr/>
                </p:nvSpPr>
                <p:spPr bwMode="auto">
                  <a:xfrm>
                    <a:off x="4730751" y="4303714"/>
                    <a:ext cx="0" cy="127000"/>
                  </a:xfrm>
                  <a:custGeom>
                    <a:avLst/>
                    <a:gdLst>
                      <a:gd name="T0" fmla="*/ 80 h 80"/>
                      <a:gd name="T1" fmla="*/ 0 h 80"/>
                      <a:gd name="T2" fmla="*/ 80 h 8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80">
                        <a:moveTo>
                          <a:pt x="0" y="80"/>
                        </a:moveTo>
                        <a:lnTo>
                          <a:pt x="0" y="0"/>
                        </a:lnTo>
                        <a:lnTo>
                          <a:pt x="0" y="8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19" name="Freeform 292"/>
                  <p:cNvSpPr>
                    <a:spLocks/>
                  </p:cNvSpPr>
                  <p:nvPr/>
                </p:nvSpPr>
                <p:spPr bwMode="auto">
                  <a:xfrm>
                    <a:off x="4730751" y="4121152"/>
                    <a:ext cx="1588" cy="309563"/>
                  </a:xfrm>
                  <a:custGeom>
                    <a:avLst/>
                    <a:gdLst>
                      <a:gd name="T0" fmla="*/ 0 w 1"/>
                      <a:gd name="T1" fmla="*/ 195 h 195"/>
                      <a:gd name="T2" fmla="*/ 1 w 1"/>
                      <a:gd name="T3" fmla="*/ 0 h 195"/>
                      <a:gd name="T4" fmla="*/ 1 w 1"/>
                      <a:gd name="T5" fmla="*/ 195 h 1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195">
                        <a:moveTo>
                          <a:pt x="0" y="195"/>
                        </a:moveTo>
                        <a:lnTo>
                          <a:pt x="1" y="0"/>
                        </a:lnTo>
                        <a:lnTo>
                          <a:pt x="1" y="19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20" name="Freeform 293"/>
                  <p:cNvSpPr>
                    <a:spLocks/>
                  </p:cNvSpPr>
                  <p:nvPr/>
                </p:nvSpPr>
                <p:spPr bwMode="auto">
                  <a:xfrm>
                    <a:off x="4732338" y="4384677"/>
                    <a:ext cx="0" cy="46038"/>
                  </a:xfrm>
                  <a:custGeom>
                    <a:avLst/>
                    <a:gdLst>
                      <a:gd name="T0" fmla="*/ 29 h 29"/>
                      <a:gd name="T1" fmla="*/ 0 h 29"/>
                      <a:gd name="T2" fmla="*/ 29 h 2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9">
                        <a:moveTo>
                          <a:pt x="0" y="29"/>
                        </a:moveTo>
                        <a:lnTo>
                          <a:pt x="0" y="0"/>
                        </a:lnTo>
                        <a:lnTo>
                          <a:pt x="0" y="2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21" name="Freeform 294"/>
                  <p:cNvSpPr>
                    <a:spLocks/>
                  </p:cNvSpPr>
                  <p:nvPr/>
                </p:nvSpPr>
                <p:spPr bwMode="auto">
                  <a:xfrm>
                    <a:off x="4732338" y="4427539"/>
                    <a:ext cx="0" cy="3175"/>
                  </a:xfrm>
                  <a:custGeom>
                    <a:avLst/>
                    <a:gdLst>
                      <a:gd name="T0" fmla="*/ 2 h 2"/>
                      <a:gd name="T1" fmla="*/ 0 h 2"/>
                      <a:gd name="T2" fmla="*/ 2 h 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">
                        <a:moveTo>
                          <a:pt x="0" y="2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22" name="Freeform 295"/>
                  <p:cNvSpPr>
                    <a:spLocks/>
                  </p:cNvSpPr>
                  <p:nvPr/>
                </p:nvSpPr>
                <p:spPr bwMode="auto">
                  <a:xfrm>
                    <a:off x="4741863" y="4429127"/>
                    <a:ext cx="0" cy="1588"/>
                  </a:xfrm>
                  <a:custGeom>
                    <a:avLst/>
                    <a:gdLst>
                      <a:gd name="T0" fmla="*/ 1 h 1"/>
                      <a:gd name="T1" fmla="*/ 0 h 1"/>
                      <a:gd name="T2" fmla="*/ 1 h 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">
                        <a:moveTo>
                          <a:pt x="0" y="1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23" name="Freeform 296"/>
                  <p:cNvSpPr>
                    <a:spLocks/>
                  </p:cNvSpPr>
                  <p:nvPr/>
                </p:nvSpPr>
                <p:spPr bwMode="auto">
                  <a:xfrm>
                    <a:off x="4741863" y="4395789"/>
                    <a:ext cx="0" cy="34925"/>
                  </a:xfrm>
                  <a:custGeom>
                    <a:avLst/>
                    <a:gdLst>
                      <a:gd name="T0" fmla="*/ 22 h 22"/>
                      <a:gd name="T1" fmla="*/ 0 h 22"/>
                      <a:gd name="T2" fmla="*/ 22 h 2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2">
                        <a:moveTo>
                          <a:pt x="0" y="22"/>
                        </a:moveTo>
                        <a:lnTo>
                          <a:pt x="0" y="0"/>
                        </a:lnTo>
                        <a:lnTo>
                          <a:pt x="0" y="2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24" name="Freeform 297"/>
                  <p:cNvSpPr>
                    <a:spLocks/>
                  </p:cNvSpPr>
                  <p:nvPr/>
                </p:nvSpPr>
                <p:spPr bwMode="auto">
                  <a:xfrm>
                    <a:off x="4741863" y="4408489"/>
                    <a:ext cx="0" cy="22225"/>
                  </a:xfrm>
                  <a:custGeom>
                    <a:avLst/>
                    <a:gdLst>
                      <a:gd name="T0" fmla="*/ 14 h 14"/>
                      <a:gd name="T1" fmla="*/ 0 h 14"/>
                      <a:gd name="T2" fmla="*/ 14 h 1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4">
                        <a:moveTo>
                          <a:pt x="0" y="14"/>
                        </a:moveTo>
                        <a:lnTo>
                          <a:pt x="0" y="0"/>
                        </a:lnTo>
                        <a:lnTo>
                          <a:pt x="0" y="1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25" name="Freeform 298"/>
                  <p:cNvSpPr>
                    <a:spLocks/>
                  </p:cNvSpPr>
                  <p:nvPr/>
                </p:nvSpPr>
                <p:spPr bwMode="auto">
                  <a:xfrm>
                    <a:off x="4741863" y="4429127"/>
                    <a:ext cx="0" cy="1588"/>
                  </a:xfrm>
                  <a:custGeom>
                    <a:avLst/>
                    <a:gdLst>
                      <a:gd name="T0" fmla="*/ 1 h 1"/>
                      <a:gd name="T1" fmla="*/ 0 h 1"/>
                      <a:gd name="T2" fmla="*/ 1 h 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">
                        <a:moveTo>
                          <a:pt x="0" y="1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26" name="Freeform 299"/>
                  <p:cNvSpPr>
                    <a:spLocks/>
                  </p:cNvSpPr>
                  <p:nvPr/>
                </p:nvSpPr>
                <p:spPr bwMode="auto">
                  <a:xfrm>
                    <a:off x="4741863" y="4383089"/>
                    <a:ext cx="0" cy="47625"/>
                  </a:xfrm>
                  <a:custGeom>
                    <a:avLst/>
                    <a:gdLst>
                      <a:gd name="T0" fmla="*/ 30 h 30"/>
                      <a:gd name="T1" fmla="*/ 0 h 30"/>
                      <a:gd name="T2" fmla="*/ 30 h 3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0">
                        <a:moveTo>
                          <a:pt x="0" y="30"/>
                        </a:moveTo>
                        <a:lnTo>
                          <a:pt x="0" y="0"/>
                        </a:lnTo>
                        <a:lnTo>
                          <a:pt x="0" y="3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27" name="Freeform 300"/>
                  <p:cNvSpPr>
                    <a:spLocks/>
                  </p:cNvSpPr>
                  <p:nvPr/>
                </p:nvSpPr>
                <p:spPr bwMode="auto">
                  <a:xfrm>
                    <a:off x="4741863" y="4402139"/>
                    <a:ext cx="0" cy="28575"/>
                  </a:xfrm>
                  <a:custGeom>
                    <a:avLst/>
                    <a:gdLst>
                      <a:gd name="T0" fmla="*/ 18 h 18"/>
                      <a:gd name="T1" fmla="*/ 0 h 18"/>
                      <a:gd name="T2" fmla="*/ 18 h 1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8">
                        <a:moveTo>
                          <a:pt x="0" y="18"/>
                        </a:moveTo>
                        <a:lnTo>
                          <a:pt x="0" y="0"/>
                        </a:lnTo>
                        <a:lnTo>
                          <a:pt x="0" y="1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28" name="Freeform 301"/>
                  <p:cNvSpPr>
                    <a:spLocks/>
                  </p:cNvSpPr>
                  <p:nvPr/>
                </p:nvSpPr>
                <p:spPr bwMode="auto">
                  <a:xfrm>
                    <a:off x="4741863" y="4418014"/>
                    <a:ext cx="0" cy="12700"/>
                  </a:xfrm>
                  <a:custGeom>
                    <a:avLst/>
                    <a:gdLst>
                      <a:gd name="T0" fmla="*/ 8 h 8"/>
                      <a:gd name="T1" fmla="*/ 0 h 8"/>
                      <a:gd name="T2" fmla="*/ 8 h 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8">
                        <a:moveTo>
                          <a:pt x="0" y="8"/>
                        </a:moveTo>
                        <a:lnTo>
                          <a:pt x="0" y="0"/>
                        </a:lnTo>
                        <a:lnTo>
                          <a:pt x="0" y="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29" name="Freeform 302"/>
                  <p:cNvSpPr>
                    <a:spLocks/>
                  </p:cNvSpPr>
                  <p:nvPr/>
                </p:nvSpPr>
                <p:spPr bwMode="auto">
                  <a:xfrm>
                    <a:off x="4743451" y="4418014"/>
                    <a:ext cx="0" cy="12700"/>
                  </a:xfrm>
                  <a:custGeom>
                    <a:avLst/>
                    <a:gdLst>
                      <a:gd name="T0" fmla="*/ 8 h 8"/>
                      <a:gd name="T1" fmla="*/ 0 h 8"/>
                      <a:gd name="T2" fmla="*/ 8 h 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8">
                        <a:moveTo>
                          <a:pt x="0" y="8"/>
                        </a:moveTo>
                        <a:lnTo>
                          <a:pt x="0" y="0"/>
                        </a:lnTo>
                        <a:lnTo>
                          <a:pt x="0" y="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30" name="Freeform 303"/>
                  <p:cNvSpPr>
                    <a:spLocks/>
                  </p:cNvSpPr>
                  <p:nvPr/>
                </p:nvSpPr>
                <p:spPr bwMode="auto">
                  <a:xfrm>
                    <a:off x="4743451" y="4392614"/>
                    <a:ext cx="0" cy="38100"/>
                  </a:xfrm>
                  <a:custGeom>
                    <a:avLst/>
                    <a:gdLst>
                      <a:gd name="T0" fmla="*/ 24 h 24"/>
                      <a:gd name="T1" fmla="*/ 0 h 24"/>
                      <a:gd name="T2" fmla="*/ 24 h 2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4">
                        <a:moveTo>
                          <a:pt x="0" y="24"/>
                        </a:moveTo>
                        <a:lnTo>
                          <a:pt x="0" y="0"/>
                        </a:lnTo>
                        <a:lnTo>
                          <a:pt x="0" y="2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31" name="Freeform 304"/>
                  <p:cNvSpPr>
                    <a:spLocks/>
                  </p:cNvSpPr>
                  <p:nvPr/>
                </p:nvSpPr>
                <p:spPr bwMode="auto">
                  <a:xfrm>
                    <a:off x="4743451" y="4348164"/>
                    <a:ext cx="0" cy="82550"/>
                  </a:xfrm>
                  <a:custGeom>
                    <a:avLst/>
                    <a:gdLst>
                      <a:gd name="T0" fmla="*/ 52 h 52"/>
                      <a:gd name="T1" fmla="*/ 0 h 52"/>
                      <a:gd name="T2" fmla="*/ 52 h 5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2">
                        <a:moveTo>
                          <a:pt x="0" y="52"/>
                        </a:moveTo>
                        <a:lnTo>
                          <a:pt x="0" y="0"/>
                        </a:lnTo>
                        <a:lnTo>
                          <a:pt x="0" y="5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32" name="Freeform 305"/>
                  <p:cNvSpPr>
                    <a:spLocks/>
                  </p:cNvSpPr>
                  <p:nvPr/>
                </p:nvSpPr>
                <p:spPr bwMode="auto">
                  <a:xfrm>
                    <a:off x="4743451" y="4376739"/>
                    <a:ext cx="0" cy="53975"/>
                  </a:xfrm>
                  <a:custGeom>
                    <a:avLst/>
                    <a:gdLst>
                      <a:gd name="T0" fmla="*/ 34 h 34"/>
                      <a:gd name="T1" fmla="*/ 0 h 34"/>
                      <a:gd name="T2" fmla="*/ 34 h 3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4">
                        <a:moveTo>
                          <a:pt x="0" y="34"/>
                        </a:moveTo>
                        <a:lnTo>
                          <a:pt x="0" y="0"/>
                        </a:lnTo>
                        <a:lnTo>
                          <a:pt x="0" y="3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33" name="Freeform 306"/>
                  <p:cNvSpPr>
                    <a:spLocks/>
                  </p:cNvSpPr>
                  <p:nvPr/>
                </p:nvSpPr>
                <p:spPr bwMode="auto">
                  <a:xfrm>
                    <a:off x="4743451" y="4422777"/>
                    <a:ext cx="0" cy="7938"/>
                  </a:xfrm>
                  <a:custGeom>
                    <a:avLst/>
                    <a:gdLst>
                      <a:gd name="T0" fmla="*/ 5 h 5"/>
                      <a:gd name="T1" fmla="*/ 0 h 5"/>
                      <a:gd name="T2" fmla="*/ 5 h 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">
                        <a:moveTo>
                          <a:pt x="0" y="5"/>
                        </a:moveTo>
                        <a:lnTo>
                          <a:pt x="0" y="0"/>
                        </a:lnTo>
                        <a:lnTo>
                          <a:pt x="0" y="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34" name="Freeform 307"/>
                  <p:cNvSpPr>
                    <a:spLocks/>
                  </p:cNvSpPr>
                  <p:nvPr/>
                </p:nvSpPr>
                <p:spPr bwMode="auto">
                  <a:xfrm>
                    <a:off x="4743451" y="4352927"/>
                    <a:ext cx="0" cy="77788"/>
                  </a:xfrm>
                  <a:custGeom>
                    <a:avLst/>
                    <a:gdLst>
                      <a:gd name="T0" fmla="*/ 49 h 49"/>
                      <a:gd name="T1" fmla="*/ 0 h 49"/>
                      <a:gd name="T2" fmla="*/ 49 h 4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9">
                        <a:moveTo>
                          <a:pt x="0" y="49"/>
                        </a:moveTo>
                        <a:lnTo>
                          <a:pt x="0" y="0"/>
                        </a:lnTo>
                        <a:lnTo>
                          <a:pt x="0" y="4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35" name="Freeform 308"/>
                  <p:cNvSpPr>
                    <a:spLocks/>
                  </p:cNvSpPr>
                  <p:nvPr/>
                </p:nvSpPr>
                <p:spPr bwMode="auto">
                  <a:xfrm>
                    <a:off x="4743451" y="4386264"/>
                    <a:ext cx="0" cy="44450"/>
                  </a:xfrm>
                  <a:custGeom>
                    <a:avLst/>
                    <a:gdLst>
                      <a:gd name="T0" fmla="*/ 28 h 28"/>
                      <a:gd name="T1" fmla="*/ 0 h 28"/>
                      <a:gd name="T2" fmla="*/ 28 h 2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8">
                        <a:moveTo>
                          <a:pt x="0" y="28"/>
                        </a:moveTo>
                        <a:lnTo>
                          <a:pt x="0" y="0"/>
                        </a:lnTo>
                        <a:lnTo>
                          <a:pt x="0" y="2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36" name="Freeform 309"/>
                  <p:cNvSpPr>
                    <a:spLocks/>
                  </p:cNvSpPr>
                  <p:nvPr/>
                </p:nvSpPr>
                <p:spPr bwMode="auto">
                  <a:xfrm>
                    <a:off x="4743451" y="4381502"/>
                    <a:ext cx="0" cy="49213"/>
                  </a:xfrm>
                  <a:custGeom>
                    <a:avLst/>
                    <a:gdLst>
                      <a:gd name="T0" fmla="*/ 31 h 31"/>
                      <a:gd name="T1" fmla="*/ 0 h 31"/>
                      <a:gd name="T2" fmla="*/ 31 h 3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1">
                        <a:moveTo>
                          <a:pt x="0" y="31"/>
                        </a:moveTo>
                        <a:lnTo>
                          <a:pt x="0" y="0"/>
                        </a:lnTo>
                        <a:lnTo>
                          <a:pt x="0" y="3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37" name="Freeform 310"/>
                  <p:cNvSpPr>
                    <a:spLocks/>
                  </p:cNvSpPr>
                  <p:nvPr/>
                </p:nvSpPr>
                <p:spPr bwMode="auto">
                  <a:xfrm>
                    <a:off x="4743451" y="4357689"/>
                    <a:ext cx="0" cy="73025"/>
                  </a:xfrm>
                  <a:custGeom>
                    <a:avLst/>
                    <a:gdLst>
                      <a:gd name="T0" fmla="*/ 46 h 46"/>
                      <a:gd name="T1" fmla="*/ 0 h 46"/>
                      <a:gd name="T2" fmla="*/ 46 h 4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6">
                        <a:moveTo>
                          <a:pt x="0" y="46"/>
                        </a:moveTo>
                        <a:lnTo>
                          <a:pt x="0" y="0"/>
                        </a:lnTo>
                        <a:lnTo>
                          <a:pt x="0" y="4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38" name="Freeform 311"/>
                  <p:cNvSpPr>
                    <a:spLocks/>
                  </p:cNvSpPr>
                  <p:nvPr/>
                </p:nvSpPr>
                <p:spPr bwMode="auto">
                  <a:xfrm>
                    <a:off x="4743451" y="4327527"/>
                    <a:ext cx="0" cy="103188"/>
                  </a:xfrm>
                  <a:custGeom>
                    <a:avLst/>
                    <a:gdLst>
                      <a:gd name="T0" fmla="*/ 65 h 65"/>
                      <a:gd name="T1" fmla="*/ 0 h 65"/>
                      <a:gd name="T2" fmla="*/ 65 h 65"/>
                      <a:gd name="T3" fmla="*/ 65 h 6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65">
                        <a:moveTo>
                          <a:pt x="0" y="65"/>
                        </a:moveTo>
                        <a:lnTo>
                          <a:pt x="0" y="0"/>
                        </a:lnTo>
                        <a:lnTo>
                          <a:pt x="0" y="65"/>
                        </a:lnTo>
                        <a:lnTo>
                          <a:pt x="0" y="6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39" name="Freeform 312"/>
                  <p:cNvSpPr>
                    <a:spLocks/>
                  </p:cNvSpPr>
                  <p:nvPr/>
                </p:nvSpPr>
                <p:spPr bwMode="auto">
                  <a:xfrm>
                    <a:off x="4745038" y="4160839"/>
                    <a:ext cx="0" cy="269875"/>
                  </a:xfrm>
                  <a:custGeom>
                    <a:avLst/>
                    <a:gdLst>
                      <a:gd name="T0" fmla="*/ 170 h 170"/>
                      <a:gd name="T1" fmla="*/ 0 h 170"/>
                      <a:gd name="T2" fmla="*/ 170 h 17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70">
                        <a:moveTo>
                          <a:pt x="0" y="170"/>
                        </a:moveTo>
                        <a:lnTo>
                          <a:pt x="0" y="0"/>
                        </a:lnTo>
                        <a:lnTo>
                          <a:pt x="0" y="17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40" name="Freeform 313"/>
                  <p:cNvSpPr>
                    <a:spLocks/>
                  </p:cNvSpPr>
                  <p:nvPr/>
                </p:nvSpPr>
                <p:spPr bwMode="auto">
                  <a:xfrm>
                    <a:off x="4745038" y="4110039"/>
                    <a:ext cx="0" cy="320675"/>
                  </a:xfrm>
                  <a:custGeom>
                    <a:avLst/>
                    <a:gdLst>
                      <a:gd name="T0" fmla="*/ 202 h 202"/>
                      <a:gd name="T1" fmla="*/ 180 h 202"/>
                      <a:gd name="T2" fmla="*/ 0 h 202"/>
                      <a:gd name="T3" fmla="*/ 202 h 20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202">
                        <a:moveTo>
                          <a:pt x="0" y="202"/>
                        </a:moveTo>
                        <a:lnTo>
                          <a:pt x="0" y="180"/>
                        </a:lnTo>
                        <a:lnTo>
                          <a:pt x="0" y="0"/>
                        </a:lnTo>
                        <a:lnTo>
                          <a:pt x="0" y="20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41" name="Freeform 314"/>
                  <p:cNvSpPr>
                    <a:spLocks/>
                  </p:cNvSpPr>
                  <p:nvPr/>
                </p:nvSpPr>
                <p:spPr bwMode="auto">
                  <a:xfrm>
                    <a:off x="4745038" y="4392614"/>
                    <a:ext cx="0" cy="38100"/>
                  </a:xfrm>
                  <a:custGeom>
                    <a:avLst/>
                    <a:gdLst>
                      <a:gd name="T0" fmla="*/ 24 h 24"/>
                      <a:gd name="T1" fmla="*/ 0 h 24"/>
                      <a:gd name="T2" fmla="*/ 24 h 2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4">
                        <a:moveTo>
                          <a:pt x="0" y="24"/>
                        </a:moveTo>
                        <a:lnTo>
                          <a:pt x="0" y="0"/>
                        </a:lnTo>
                        <a:lnTo>
                          <a:pt x="0" y="2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42" name="Freeform 315"/>
                  <p:cNvSpPr>
                    <a:spLocks/>
                  </p:cNvSpPr>
                  <p:nvPr/>
                </p:nvSpPr>
                <p:spPr bwMode="auto">
                  <a:xfrm>
                    <a:off x="4754563" y="4427539"/>
                    <a:ext cx="0" cy="3175"/>
                  </a:xfrm>
                  <a:custGeom>
                    <a:avLst/>
                    <a:gdLst>
                      <a:gd name="T0" fmla="*/ 2 h 2"/>
                      <a:gd name="T1" fmla="*/ 0 h 2"/>
                      <a:gd name="T2" fmla="*/ 2 h 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">
                        <a:moveTo>
                          <a:pt x="0" y="2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43" name="Freeform 316"/>
                  <p:cNvSpPr>
                    <a:spLocks/>
                  </p:cNvSpPr>
                  <p:nvPr/>
                </p:nvSpPr>
                <p:spPr bwMode="auto">
                  <a:xfrm>
                    <a:off x="4754563" y="4419602"/>
                    <a:ext cx="0" cy="11113"/>
                  </a:xfrm>
                  <a:custGeom>
                    <a:avLst/>
                    <a:gdLst>
                      <a:gd name="T0" fmla="*/ 7 h 7"/>
                      <a:gd name="T1" fmla="*/ 0 h 7"/>
                      <a:gd name="T2" fmla="*/ 7 h 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7">
                        <a:moveTo>
                          <a:pt x="0" y="7"/>
                        </a:moveTo>
                        <a:lnTo>
                          <a:pt x="0" y="0"/>
                        </a:lnTo>
                        <a:lnTo>
                          <a:pt x="0" y="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44" name="Freeform 317"/>
                  <p:cNvSpPr>
                    <a:spLocks/>
                  </p:cNvSpPr>
                  <p:nvPr/>
                </p:nvSpPr>
                <p:spPr bwMode="auto">
                  <a:xfrm>
                    <a:off x="4754563" y="4400552"/>
                    <a:ext cx="0" cy="30163"/>
                  </a:xfrm>
                  <a:custGeom>
                    <a:avLst/>
                    <a:gdLst>
                      <a:gd name="T0" fmla="*/ 19 h 19"/>
                      <a:gd name="T1" fmla="*/ 0 h 19"/>
                      <a:gd name="T2" fmla="*/ 19 h 1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9">
                        <a:moveTo>
                          <a:pt x="0" y="19"/>
                        </a:moveTo>
                        <a:lnTo>
                          <a:pt x="0" y="0"/>
                        </a:lnTo>
                        <a:lnTo>
                          <a:pt x="0" y="1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45" name="Freeform 318"/>
                  <p:cNvSpPr>
                    <a:spLocks/>
                  </p:cNvSpPr>
                  <p:nvPr/>
                </p:nvSpPr>
                <p:spPr bwMode="auto">
                  <a:xfrm>
                    <a:off x="4754563" y="4421189"/>
                    <a:ext cx="0" cy="9525"/>
                  </a:xfrm>
                  <a:custGeom>
                    <a:avLst/>
                    <a:gdLst>
                      <a:gd name="T0" fmla="*/ 6 h 6"/>
                      <a:gd name="T1" fmla="*/ 0 h 6"/>
                      <a:gd name="T2" fmla="*/ 6 h 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46" name="Freeform 319"/>
                  <p:cNvSpPr>
                    <a:spLocks/>
                  </p:cNvSpPr>
                  <p:nvPr/>
                </p:nvSpPr>
                <p:spPr bwMode="auto">
                  <a:xfrm>
                    <a:off x="4756151" y="4371977"/>
                    <a:ext cx="0" cy="58738"/>
                  </a:xfrm>
                  <a:custGeom>
                    <a:avLst/>
                    <a:gdLst>
                      <a:gd name="T0" fmla="*/ 37 h 37"/>
                      <a:gd name="T1" fmla="*/ 0 h 37"/>
                      <a:gd name="T2" fmla="*/ 37 h 3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0" y="3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47" name="Freeform 320"/>
                  <p:cNvSpPr>
                    <a:spLocks/>
                  </p:cNvSpPr>
                  <p:nvPr/>
                </p:nvSpPr>
                <p:spPr bwMode="auto">
                  <a:xfrm>
                    <a:off x="4756151" y="4408489"/>
                    <a:ext cx="0" cy="22225"/>
                  </a:xfrm>
                  <a:custGeom>
                    <a:avLst/>
                    <a:gdLst>
                      <a:gd name="T0" fmla="*/ 14 h 14"/>
                      <a:gd name="T1" fmla="*/ 0 h 14"/>
                      <a:gd name="T2" fmla="*/ 14 h 1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4">
                        <a:moveTo>
                          <a:pt x="0" y="14"/>
                        </a:moveTo>
                        <a:lnTo>
                          <a:pt x="0" y="0"/>
                        </a:lnTo>
                        <a:lnTo>
                          <a:pt x="0" y="1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48" name="Freeform 321"/>
                  <p:cNvSpPr>
                    <a:spLocks/>
                  </p:cNvSpPr>
                  <p:nvPr/>
                </p:nvSpPr>
                <p:spPr bwMode="auto">
                  <a:xfrm>
                    <a:off x="4756151" y="4381502"/>
                    <a:ext cx="0" cy="49213"/>
                  </a:xfrm>
                  <a:custGeom>
                    <a:avLst/>
                    <a:gdLst>
                      <a:gd name="T0" fmla="*/ 31 h 31"/>
                      <a:gd name="T1" fmla="*/ 0 h 31"/>
                      <a:gd name="T2" fmla="*/ 31 h 3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1">
                        <a:moveTo>
                          <a:pt x="0" y="31"/>
                        </a:moveTo>
                        <a:lnTo>
                          <a:pt x="0" y="0"/>
                        </a:lnTo>
                        <a:lnTo>
                          <a:pt x="0" y="3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49" name="Freeform 322"/>
                  <p:cNvSpPr>
                    <a:spLocks/>
                  </p:cNvSpPr>
                  <p:nvPr/>
                </p:nvSpPr>
                <p:spPr bwMode="auto">
                  <a:xfrm>
                    <a:off x="4756151" y="4352927"/>
                    <a:ext cx="0" cy="77788"/>
                  </a:xfrm>
                  <a:custGeom>
                    <a:avLst/>
                    <a:gdLst>
                      <a:gd name="T0" fmla="*/ 49 h 49"/>
                      <a:gd name="T1" fmla="*/ 28 h 49"/>
                      <a:gd name="T2" fmla="*/ 26 h 49"/>
                      <a:gd name="T3" fmla="*/ 0 h 49"/>
                      <a:gd name="T4" fmla="*/ 49 h 4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  <a:cxn ang="0">
                        <a:pos x="0" y="T4"/>
                      </a:cxn>
                    </a:cxnLst>
                    <a:rect l="0" t="0" r="r" b="b"/>
                    <a:pathLst>
                      <a:path h="49">
                        <a:moveTo>
                          <a:pt x="0" y="49"/>
                        </a:moveTo>
                        <a:lnTo>
                          <a:pt x="0" y="28"/>
                        </a:lnTo>
                        <a:lnTo>
                          <a:pt x="0" y="26"/>
                        </a:lnTo>
                        <a:lnTo>
                          <a:pt x="0" y="0"/>
                        </a:lnTo>
                        <a:lnTo>
                          <a:pt x="0" y="4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50" name="Freeform 323"/>
                  <p:cNvSpPr>
                    <a:spLocks/>
                  </p:cNvSpPr>
                  <p:nvPr/>
                </p:nvSpPr>
                <p:spPr bwMode="auto">
                  <a:xfrm>
                    <a:off x="4756151" y="4373564"/>
                    <a:ext cx="0" cy="57150"/>
                  </a:xfrm>
                  <a:custGeom>
                    <a:avLst/>
                    <a:gdLst>
                      <a:gd name="T0" fmla="*/ 36 h 36"/>
                      <a:gd name="T1" fmla="*/ 0 h 36"/>
                      <a:gd name="T2" fmla="*/ 36 h 3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6">
                        <a:moveTo>
                          <a:pt x="0" y="36"/>
                        </a:moveTo>
                        <a:lnTo>
                          <a:pt x="0" y="0"/>
                        </a:lnTo>
                        <a:lnTo>
                          <a:pt x="0" y="3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51" name="Freeform 324"/>
                  <p:cNvSpPr>
                    <a:spLocks/>
                  </p:cNvSpPr>
                  <p:nvPr/>
                </p:nvSpPr>
                <p:spPr bwMode="auto">
                  <a:xfrm>
                    <a:off x="4756151" y="4373564"/>
                    <a:ext cx="0" cy="57150"/>
                  </a:xfrm>
                  <a:custGeom>
                    <a:avLst/>
                    <a:gdLst>
                      <a:gd name="T0" fmla="*/ 36 h 36"/>
                      <a:gd name="T1" fmla="*/ 0 h 36"/>
                      <a:gd name="T2" fmla="*/ 36 h 3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6">
                        <a:moveTo>
                          <a:pt x="0" y="36"/>
                        </a:moveTo>
                        <a:lnTo>
                          <a:pt x="0" y="0"/>
                        </a:lnTo>
                        <a:lnTo>
                          <a:pt x="0" y="3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52" name="Freeform 325"/>
                  <p:cNvSpPr>
                    <a:spLocks/>
                  </p:cNvSpPr>
                  <p:nvPr/>
                </p:nvSpPr>
                <p:spPr bwMode="auto">
                  <a:xfrm>
                    <a:off x="4756151" y="4371977"/>
                    <a:ext cx="0" cy="58738"/>
                  </a:xfrm>
                  <a:custGeom>
                    <a:avLst/>
                    <a:gdLst>
                      <a:gd name="T0" fmla="*/ 37 h 37"/>
                      <a:gd name="T1" fmla="*/ 0 h 37"/>
                      <a:gd name="T2" fmla="*/ 37 h 3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0" y="3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53" name="Freeform 326"/>
                  <p:cNvSpPr>
                    <a:spLocks/>
                  </p:cNvSpPr>
                  <p:nvPr/>
                </p:nvSpPr>
                <p:spPr bwMode="auto">
                  <a:xfrm>
                    <a:off x="4756151" y="4360864"/>
                    <a:ext cx="0" cy="69850"/>
                  </a:xfrm>
                  <a:custGeom>
                    <a:avLst/>
                    <a:gdLst>
                      <a:gd name="T0" fmla="*/ 44 h 44"/>
                      <a:gd name="T1" fmla="*/ 0 h 44"/>
                      <a:gd name="T2" fmla="*/ 44 h 4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4">
                        <a:moveTo>
                          <a:pt x="0" y="44"/>
                        </a:moveTo>
                        <a:lnTo>
                          <a:pt x="0" y="0"/>
                        </a:lnTo>
                        <a:lnTo>
                          <a:pt x="0" y="4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54" name="Freeform 327"/>
                  <p:cNvSpPr>
                    <a:spLocks/>
                  </p:cNvSpPr>
                  <p:nvPr/>
                </p:nvSpPr>
                <p:spPr bwMode="auto">
                  <a:xfrm>
                    <a:off x="4756151" y="4371977"/>
                    <a:ext cx="0" cy="58738"/>
                  </a:xfrm>
                  <a:custGeom>
                    <a:avLst/>
                    <a:gdLst>
                      <a:gd name="T0" fmla="*/ 37 h 37"/>
                      <a:gd name="T1" fmla="*/ 0 h 37"/>
                      <a:gd name="T2" fmla="*/ 37 h 3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0" y="3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55" name="Freeform 328"/>
                  <p:cNvSpPr>
                    <a:spLocks/>
                  </p:cNvSpPr>
                  <p:nvPr/>
                </p:nvSpPr>
                <p:spPr bwMode="auto">
                  <a:xfrm>
                    <a:off x="4756151" y="4086227"/>
                    <a:ext cx="1588" cy="344488"/>
                  </a:xfrm>
                  <a:custGeom>
                    <a:avLst/>
                    <a:gdLst>
                      <a:gd name="T0" fmla="*/ 0 w 1"/>
                      <a:gd name="T1" fmla="*/ 217 h 217"/>
                      <a:gd name="T2" fmla="*/ 1 w 1"/>
                      <a:gd name="T3" fmla="*/ 0 h 217"/>
                      <a:gd name="T4" fmla="*/ 1 w 1"/>
                      <a:gd name="T5" fmla="*/ 217 h 2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217">
                        <a:moveTo>
                          <a:pt x="0" y="217"/>
                        </a:moveTo>
                        <a:lnTo>
                          <a:pt x="1" y="0"/>
                        </a:lnTo>
                        <a:lnTo>
                          <a:pt x="1" y="21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56" name="Freeform 329"/>
                  <p:cNvSpPr>
                    <a:spLocks/>
                  </p:cNvSpPr>
                  <p:nvPr/>
                </p:nvSpPr>
                <p:spPr bwMode="auto">
                  <a:xfrm>
                    <a:off x="4757738" y="4386264"/>
                    <a:ext cx="0" cy="44450"/>
                  </a:xfrm>
                  <a:custGeom>
                    <a:avLst/>
                    <a:gdLst>
                      <a:gd name="T0" fmla="*/ 28 h 28"/>
                      <a:gd name="T1" fmla="*/ 0 h 28"/>
                      <a:gd name="T2" fmla="*/ 28 h 2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8">
                        <a:moveTo>
                          <a:pt x="0" y="28"/>
                        </a:moveTo>
                        <a:lnTo>
                          <a:pt x="0" y="0"/>
                        </a:lnTo>
                        <a:lnTo>
                          <a:pt x="0" y="2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57" name="Freeform 330"/>
                  <p:cNvSpPr>
                    <a:spLocks/>
                  </p:cNvSpPr>
                  <p:nvPr/>
                </p:nvSpPr>
                <p:spPr bwMode="auto">
                  <a:xfrm>
                    <a:off x="4767263" y="4410077"/>
                    <a:ext cx="0" cy="20638"/>
                  </a:xfrm>
                  <a:custGeom>
                    <a:avLst/>
                    <a:gdLst>
                      <a:gd name="T0" fmla="*/ 13 h 13"/>
                      <a:gd name="T1" fmla="*/ 0 h 13"/>
                      <a:gd name="T2" fmla="*/ 13 h 1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3">
                        <a:moveTo>
                          <a:pt x="0" y="13"/>
                        </a:moveTo>
                        <a:lnTo>
                          <a:pt x="0" y="0"/>
                        </a:lnTo>
                        <a:lnTo>
                          <a:pt x="0" y="1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58" name="Freeform 331"/>
                  <p:cNvSpPr>
                    <a:spLocks/>
                  </p:cNvSpPr>
                  <p:nvPr/>
                </p:nvSpPr>
                <p:spPr bwMode="auto">
                  <a:xfrm>
                    <a:off x="4767263" y="4427539"/>
                    <a:ext cx="0" cy="3175"/>
                  </a:xfrm>
                  <a:custGeom>
                    <a:avLst/>
                    <a:gdLst>
                      <a:gd name="T0" fmla="*/ 2 h 2"/>
                      <a:gd name="T1" fmla="*/ 0 h 2"/>
                      <a:gd name="T2" fmla="*/ 2 h 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">
                        <a:moveTo>
                          <a:pt x="0" y="2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59" name="Freeform 332"/>
                  <p:cNvSpPr>
                    <a:spLocks/>
                  </p:cNvSpPr>
                  <p:nvPr/>
                </p:nvSpPr>
                <p:spPr bwMode="auto">
                  <a:xfrm>
                    <a:off x="4767263" y="4427539"/>
                    <a:ext cx="0" cy="3175"/>
                  </a:xfrm>
                  <a:custGeom>
                    <a:avLst/>
                    <a:gdLst>
                      <a:gd name="T0" fmla="*/ 2 h 2"/>
                      <a:gd name="T1" fmla="*/ 0 h 2"/>
                      <a:gd name="T2" fmla="*/ 2 h 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">
                        <a:moveTo>
                          <a:pt x="0" y="2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60" name="Freeform 333"/>
                  <p:cNvSpPr>
                    <a:spLocks/>
                  </p:cNvSpPr>
                  <p:nvPr/>
                </p:nvSpPr>
                <p:spPr bwMode="auto">
                  <a:xfrm>
                    <a:off x="4767263" y="4418014"/>
                    <a:ext cx="0" cy="12700"/>
                  </a:xfrm>
                  <a:custGeom>
                    <a:avLst/>
                    <a:gdLst>
                      <a:gd name="T0" fmla="*/ 8 h 8"/>
                      <a:gd name="T1" fmla="*/ 0 h 8"/>
                      <a:gd name="T2" fmla="*/ 8 h 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8">
                        <a:moveTo>
                          <a:pt x="0" y="8"/>
                        </a:moveTo>
                        <a:lnTo>
                          <a:pt x="0" y="0"/>
                        </a:lnTo>
                        <a:lnTo>
                          <a:pt x="0" y="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61" name="Freeform 334"/>
                  <p:cNvSpPr>
                    <a:spLocks/>
                  </p:cNvSpPr>
                  <p:nvPr/>
                </p:nvSpPr>
                <p:spPr bwMode="auto">
                  <a:xfrm>
                    <a:off x="4767263" y="4425952"/>
                    <a:ext cx="0" cy="4763"/>
                  </a:xfrm>
                  <a:custGeom>
                    <a:avLst/>
                    <a:gdLst>
                      <a:gd name="T0" fmla="*/ 3 h 3"/>
                      <a:gd name="T1" fmla="*/ 0 h 3"/>
                      <a:gd name="T2" fmla="*/ 3 h 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">
                        <a:moveTo>
                          <a:pt x="0" y="3"/>
                        </a:moveTo>
                        <a:lnTo>
                          <a:pt x="0" y="0"/>
                        </a:lnTo>
                        <a:lnTo>
                          <a:pt x="0" y="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62" name="Freeform 335"/>
                  <p:cNvSpPr>
                    <a:spLocks/>
                  </p:cNvSpPr>
                  <p:nvPr/>
                </p:nvSpPr>
                <p:spPr bwMode="auto">
                  <a:xfrm>
                    <a:off x="4768851" y="4384677"/>
                    <a:ext cx="0" cy="46038"/>
                  </a:xfrm>
                  <a:custGeom>
                    <a:avLst/>
                    <a:gdLst>
                      <a:gd name="T0" fmla="*/ 29 h 29"/>
                      <a:gd name="T1" fmla="*/ 0 h 29"/>
                      <a:gd name="T2" fmla="*/ 29 h 2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9">
                        <a:moveTo>
                          <a:pt x="0" y="29"/>
                        </a:moveTo>
                        <a:lnTo>
                          <a:pt x="0" y="0"/>
                        </a:lnTo>
                        <a:lnTo>
                          <a:pt x="0" y="2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63" name="Freeform 336"/>
                  <p:cNvSpPr>
                    <a:spLocks/>
                  </p:cNvSpPr>
                  <p:nvPr/>
                </p:nvSpPr>
                <p:spPr bwMode="auto">
                  <a:xfrm>
                    <a:off x="4768851" y="4352927"/>
                    <a:ext cx="0" cy="77788"/>
                  </a:xfrm>
                  <a:custGeom>
                    <a:avLst/>
                    <a:gdLst>
                      <a:gd name="T0" fmla="*/ 49 h 49"/>
                      <a:gd name="T1" fmla="*/ 0 h 49"/>
                      <a:gd name="T2" fmla="*/ 49 h 4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9">
                        <a:moveTo>
                          <a:pt x="0" y="49"/>
                        </a:moveTo>
                        <a:lnTo>
                          <a:pt x="0" y="0"/>
                        </a:lnTo>
                        <a:lnTo>
                          <a:pt x="0" y="4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64" name="Freeform 337"/>
                  <p:cNvSpPr>
                    <a:spLocks/>
                  </p:cNvSpPr>
                  <p:nvPr/>
                </p:nvSpPr>
                <p:spPr bwMode="auto">
                  <a:xfrm>
                    <a:off x="4768851" y="4346577"/>
                    <a:ext cx="0" cy="84138"/>
                  </a:xfrm>
                  <a:custGeom>
                    <a:avLst/>
                    <a:gdLst>
                      <a:gd name="T0" fmla="*/ 53 h 53"/>
                      <a:gd name="T1" fmla="*/ 0 h 53"/>
                      <a:gd name="T2" fmla="*/ 53 h 5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3">
                        <a:moveTo>
                          <a:pt x="0" y="53"/>
                        </a:moveTo>
                        <a:lnTo>
                          <a:pt x="0" y="0"/>
                        </a:lnTo>
                        <a:lnTo>
                          <a:pt x="0" y="5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65" name="Freeform 338"/>
                  <p:cNvSpPr>
                    <a:spLocks/>
                  </p:cNvSpPr>
                  <p:nvPr/>
                </p:nvSpPr>
                <p:spPr bwMode="auto">
                  <a:xfrm>
                    <a:off x="4768851" y="4327527"/>
                    <a:ext cx="0" cy="103188"/>
                  </a:xfrm>
                  <a:custGeom>
                    <a:avLst/>
                    <a:gdLst>
                      <a:gd name="T0" fmla="*/ 65 h 65"/>
                      <a:gd name="T1" fmla="*/ 0 h 65"/>
                      <a:gd name="T2" fmla="*/ 65 h 6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5">
                        <a:moveTo>
                          <a:pt x="0" y="65"/>
                        </a:moveTo>
                        <a:lnTo>
                          <a:pt x="0" y="0"/>
                        </a:lnTo>
                        <a:lnTo>
                          <a:pt x="0" y="6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66" name="Freeform 339"/>
                  <p:cNvSpPr>
                    <a:spLocks/>
                  </p:cNvSpPr>
                  <p:nvPr/>
                </p:nvSpPr>
                <p:spPr bwMode="auto">
                  <a:xfrm>
                    <a:off x="4768851" y="4338639"/>
                    <a:ext cx="0" cy="92075"/>
                  </a:xfrm>
                  <a:custGeom>
                    <a:avLst/>
                    <a:gdLst>
                      <a:gd name="T0" fmla="*/ 58 h 58"/>
                      <a:gd name="T1" fmla="*/ 0 h 58"/>
                      <a:gd name="T2" fmla="*/ 58 h 5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8">
                        <a:moveTo>
                          <a:pt x="0" y="58"/>
                        </a:moveTo>
                        <a:lnTo>
                          <a:pt x="0" y="0"/>
                        </a:lnTo>
                        <a:lnTo>
                          <a:pt x="0" y="5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67" name="Freeform 340"/>
                  <p:cNvSpPr>
                    <a:spLocks/>
                  </p:cNvSpPr>
                  <p:nvPr/>
                </p:nvSpPr>
                <p:spPr bwMode="auto">
                  <a:xfrm>
                    <a:off x="4768851" y="4351339"/>
                    <a:ext cx="0" cy="79375"/>
                  </a:xfrm>
                  <a:custGeom>
                    <a:avLst/>
                    <a:gdLst>
                      <a:gd name="T0" fmla="*/ 50 h 50"/>
                      <a:gd name="T1" fmla="*/ 0 h 50"/>
                      <a:gd name="T2" fmla="*/ 50 h 5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0">
                        <a:moveTo>
                          <a:pt x="0" y="50"/>
                        </a:moveTo>
                        <a:lnTo>
                          <a:pt x="0" y="0"/>
                        </a:lnTo>
                        <a:lnTo>
                          <a:pt x="0" y="5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68" name="Freeform 341"/>
                  <p:cNvSpPr>
                    <a:spLocks/>
                  </p:cNvSpPr>
                  <p:nvPr/>
                </p:nvSpPr>
                <p:spPr bwMode="auto">
                  <a:xfrm>
                    <a:off x="4768851" y="4348164"/>
                    <a:ext cx="0" cy="82550"/>
                  </a:xfrm>
                  <a:custGeom>
                    <a:avLst/>
                    <a:gdLst>
                      <a:gd name="T0" fmla="*/ 52 h 52"/>
                      <a:gd name="T1" fmla="*/ 0 h 52"/>
                      <a:gd name="T2" fmla="*/ 52 h 5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2">
                        <a:moveTo>
                          <a:pt x="0" y="52"/>
                        </a:moveTo>
                        <a:lnTo>
                          <a:pt x="0" y="0"/>
                        </a:lnTo>
                        <a:lnTo>
                          <a:pt x="0" y="5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69" name="Freeform 342"/>
                  <p:cNvSpPr>
                    <a:spLocks/>
                  </p:cNvSpPr>
                  <p:nvPr/>
                </p:nvSpPr>
                <p:spPr bwMode="auto">
                  <a:xfrm>
                    <a:off x="4768851" y="4359277"/>
                    <a:ext cx="0" cy="71438"/>
                  </a:xfrm>
                  <a:custGeom>
                    <a:avLst/>
                    <a:gdLst>
                      <a:gd name="T0" fmla="*/ 45 h 45"/>
                      <a:gd name="T1" fmla="*/ 0 h 45"/>
                      <a:gd name="T2" fmla="*/ 45 h 4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5">
                        <a:moveTo>
                          <a:pt x="0" y="45"/>
                        </a:moveTo>
                        <a:lnTo>
                          <a:pt x="0" y="0"/>
                        </a:lnTo>
                        <a:lnTo>
                          <a:pt x="0" y="4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70" name="Freeform 343"/>
                  <p:cNvSpPr>
                    <a:spLocks/>
                  </p:cNvSpPr>
                  <p:nvPr/>
                </p:nvSpPr>
                <p:spPr bwMode="auto">
                  <a:xfrm>
                    <a:off x="4770438" y="4064002"/>
                    <a:ext cx="0" cy="366713"/>
                  </a:xfrm>
                  <a:custGeom>
                    <a:avLst/>
                    <a:gdLst>
                      <a:gd name="T0" fmla="*/ 231 h 231"/>
                      <a:gd name="T1" fmla="*/ 0 h 231"/>
                      <a:gd name="T2" fmla="*/ 231 h 23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31">
                        <a:moveTo>
                          <a:pt x="0" y="231"/>
                        </a:moveTo>
                        <a:lnTo>
                          <a:pt x="0" y="0"/>
                        </a:lnTo>
                        <a:lnTo>
                          <a:pt x="0" y="23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71" name="Freeform 344"/>
                  <p:cNvSpPr>
                    <a:spLocks/>
                  </p:cNvSpPr>
                  <p:nvPr/>
                </p:nvSpPr>
                <p:spPr bwMode="auto">
                  <a:xfrm>
                    <a:off x="4770438" y="4303714"/>
                    <a:ext cx="0" cy="127000"/>
                  </a:xfrm>
                  <a:custGeom>
                    <a:avLst/>
                    <a:gdLst>
                      <a:gd name="T0" fmla="*/ 80 h 80"/>
                      <a:gd name="T1" fmla="*/ 46 h 80"/>
                      <a:gd name="T2" fmla="*/ 0 h 80"/>
                      <a:gd name="T3" fmla="*/ 80 h 8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80">
                        <a:moveTo>
                          <a:pt x="0" y="80"/>
                        </a:moveTo>
                        <a:lnTo>
                          <a:pt x="0" y="46"/>
                        </a:lnTo>
                        <a:lnTo>
                          <a:pt x="0" y="0"/>
                        </a:lnTo>
                        <a:lnTo>
                          <a:pt x="0" y="8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72" name="Freeform 345"/>
                  <p:cNvSpPr>
                    <a:spLocks/>
                  </p:cNvSpPr>
                  <p:nvPr/>
                </p:nvSpPr>
                <p:spPr bwMode="auto">
                  <a:xfrm>
                    <a:off x="4770438" y="4392614"/>
                    <a:ext cx="0" cy="38100"/>
                  </a:xfrm>
                  <a:custGeom>
                    <a:avLst/>
                    <a:gdLst>
                      <a:gd name="T0" fmla="*/ 24 h 24"/>
                      <a:gd name="T1" fmla="*/ 0 h 24"/>
                      <a:gd name="T2" fmla="*/ 24 h 2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4">
                        <a:moveTo>
                          <a:pt x="0" y="24"/>
                        </a:moveTo>
                        <a:lnTo>
                          <a:pt x="0" y="0"/>
                        </a:lnTo>
                        <a:lnTo>
                          <a:pt x="0" y="2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73" name="Freeform 346"/>
                  <p:cNvSpPr>
                    <a:spLocks/>
                  </p:cNvSpPr>
                  <p:nvPr/>
                </p:nvSpPr>
                <p:spPr bwMode="auto">
                  <a:xfrm>
                    <a:off x="4770438" y="4398964"/>
                    <a:ext cx="0" cy="31750"/>
                  </a:xfrm>
                  <a:custGeom>
                    <a:avLst/>
                    <a:gdLst>
                      <a:gd name="T0" fmla="*/ 20 h 20"/>
                      <a:gd name="T1" fmla="*/ 0 h 20"/>
                      <a:gd name="T2" fmla="*/ 20 h 2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0">
                        <a:moveTo>
                          <a:pt x="0" y="20"/>
                        </a:moveTo>
                        <a:lnTo>
                          <a:pt x="0" y="0"/>
                        </a:lnTo>
                        <a:lnTo>
                          <a:pt x="0" y="2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74" name="Freeform 347"/>
                  <p:cNvSpPr>
                    <a:spLocks/>
                  </p:cNvSpPr>
                  <p:nvPr/>
                </p:nvSpPr>
                <p:spPr bwMode="auto">
                  <a:xfrm>
                    <a:off x="4779963" y="4403727"/>
                    <a:ext cx="0" cy="26988"/>
                  </a:xfrm>
                  <a:custGeom>
                    <a:avLst/>
                    <a:gdLst>
                      <a:gd name="T0" fmla="*/ 17 h 17"/>
                      <a:gd name="T1" fmla="*/ 0 h 17"/>
                      <a:gd name="T2" fmla="*/ 17 h 1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7">
                        <a:moveTo>
                          <a:pt x="0" y="17"/>
                        </a:moveTo>
                        <a:lnTo>
                          <a:pt x="0" y="0"/>
                        </a:lnTo>
                        <a:lnTo>
                          <a:pt x="0" y="1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75" name="Freeform 348"/>
                  <p:cNvSpPr>
                    <a:spLocks/>
                  </p:cNvSpPr>
                  <p:nvPr/>
                </p:nvSpPr>
                <p:spPr bwMode="auto">
                  <a:xfrm>
                    <a:off x="4779963" y="4421189"/>
                    <a:ext cx="0" cy="9525"/>
                  </a:xfrm>
                  <a:custGeom>
                    <a:avLst/>
                    <a:gdLst>
                      <a:gd name="T0" fmla="*/ 6 h 6"/>
                      <a:gd name="T1" fmla="*/ 0 h 6"/>
                      <a:gd name="T2" fmla="*/ 6 h 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76" name="Freeform 349"/>
                  <p:cNvSpPr>
                    <a:spLocks/>
                  </p:cNvSpPr>
                  <p:nvPr/>
                </p:nvSpPr>
                <p:spPr bwMode="auto">
                  <a:xfrm>
                    <a:off x="4779963" y="4411664"/>
                    <a:ext cx="0" cy="19050"/>
                  </a:xfrm>
                  <a:custGeom>
                    <a:avLst/>
                    <a:gdLst>
                      <a:gd name="T0" fmla="*/ 12 h 12"/>
                      <a:gd name="T1" fmla="*/ 0 h 12"/>
                      <a:gd name="T2" fmla="*/ 12 h 1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2">
                        <a:moveTo>
                          <a:pt x="0" y="12"/>
                        </a:moveTo>
                        <a:lnTo>
                          <a:pt x="0" y="0"/>
                        </a:lnTo>
                        <a:lnTo>
                          <a:pt x="0" y="1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77" name="Freeform 350"/>
                  <p:cNvSpPr>
                    <a:spLocks/>
                  </p:cNvSpPr>
                  <p:nvPr/>
                </p:nvSpPr>
                <p:spPr bwMode="auto">
                  <a:xfrm>
                    <a:off x="4781551" y="4394202"/>
                    <a:ext cx="0" cy="36513"/>
                  </a:xfrm>
                  <a:custGeom>
                    <a:avLst/>
                    <a:gdLst>
                      <a:gd name="T0" fmla="*/ 23 h 23"/>
                      <a:gd name="T1" fmla="*/ 0 h 23"/>
                      <a:gd name="T2" fmla="*/ 23 h 2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3">
                        <a:moveTo>
                          <a:pt x="0" y="23"/>
                        </a:moveTo>
                        <a:lnTo>
                          <a:pt x="0" y="0"/>
                        </a:lnTo>
                        <a:lnTo>
                          <a:pt x="0" y="2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78" name="Freeform 351"/>
                  <p:cNvSpPr>
                    <a:spLocks/>
                  </p:cNvSpPr>
                  <p:nvPr/>
                </p:nvSpPr>
                <p:spPr bwMode="auto">
                  <a:xfrm>
                    <a:off x="4781551" y="4394202"/>
                    <a:ext cx="0" cy="36513"/>
                  </a:xfrm>
                  <a:custGeom>
                    <a:avLst/>
                    <a:gdLst>
                      <a:gd name="T0" fmla="*/ 23 h 23"/>
                      <a:gd name="T1" fmla="*/ 0 h 23"/>
                      <a:gd name="T2" fmla="*/ 23 h 2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3">
                        <a:moveTo>
                          <a:pt x="0" y="23"/>
                        </a:moveTo>
                        <a:lnTo>
                          <a:pt x="0" y="0"/>
                        </a:lnTo>
                        <a:lnTo>
                          <a:pt x="0" y="2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79" name="Freeform 352"/>
                  <p:cNvSpPr>
                    <a:spLocks/>
                  </p:cNvSpPr>
                  <p:nvPr/>
                </p:nvSpPr>
                <p:spPr bwMode="auto">
                  <a:xfrm>
                    <a:off x="4781551" y="4379914"/>
                    <a:ext cx="0" cy="50800"/>
                  </a:xfrm>
                  <a:custGeom>
                    <a:avLst/>
                    <a:gdLst>
                      <a:gd name="T0" fmla="*/ 32 h 32"/>
                      <a:gd name="T1" fmla="*/ 0 h 32"/>
                      <a:gd name="T2" fmla="*/ 32 h 3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2">
                        <a:moveTo>
                          <a:pt x="0" y="32"/>
                        </a:moveTo>
                        <a:lnTo>
                          <a:pt x="0" y="0"/>
                        </a:lnTo>
                        <a:lnTo>
                          <a:pt x="0" y="3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80" name="Freeform 353"/>
                  <p:cNvSpPr>
                    <a:spLocks/>
                  </p:cNvSpPr>
                  <p:nvPr/>
                </p:nvSpPr>
                <p:spPr bwMode="auto">
                  <a:xfrm>
                    <a:off x="4781551" y="4348164"/>
                    <a:ext cx="0" cy="82550"/>
                  </a:xfrm>
                  <a:custGeom>
                    <a:avLst/>
                    <a:gdLst>
                      <a:gd name="T0" fmla="*/ 52 h 52"/>
                      <a:gd name="T1" fmla="*/ 0 h 52"/>
                      <a:gd name="T2" fmla="*/ 52 h 5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2">
                        <a:moveTo>
                          <a:pt x="0" y="52"/>
                        </a:moveTo>
                        <a:lnTo>
                          <a:pt x="0" y="0"/>
                        </a:lnTo>
                        <a:lnTo>
                          <a:pt x="0" y="5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81" name="Freeform 354"/>
                  <p:cNvSpPr>
                    <a:spLocks/>
                  </p:cNvSpPr>
                  <p:nvPr/>
                </p:nvSpPr>
                <p:spPr bwMode="auto">
                  <a:xfrm>
                    <a:off x="4781551" y="4294189"/>
                    <a:ext cx="0" cy="136525"/>
                  </a:xfrm>
                  <a:custGeom>
                    <a:avLst/>
                    <a:gdLst>
                      <a:gd name="T0" fmla="*/ 86 h 86"/>
                      <a:gd name="T1" fmla="*/ 0 h 86"/>
                      <a:gd name="T2" fmla="*/ 86 h 8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86">
                        <a:moveTo>
                          <a:pt x="0" y="86"/>
                        </a:moveTo>
                        <a:lnTo>
                          <a:pt x="0" y="0"/>
                        </a:lnTo>
                        <a:lnTo>
                          <a:pt x="0" y="8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82" name="Freeform 355"/>
                  <p:cNvSpPr>
                    <a:spLocks/>
                  </p:cNvSpPr>
                  <p:nvPr/>
                </p:nvSpPr>
                <p:spPr bwMode="auto">
                  <a:xfrm>
                    <a:off x="4781551" y="4295777"/>
                    <a:ext cx="0" cy="134938"/>
                  </a:xfrm>
                  <a:custGeom>
                    <a:avLst/>
                    <a:gdLst>
                      <a:gd name="T0" fmla="*/ 85 h 85"/>
                      <a:gd name="T1" fmla="*/ 0 h 85"/>
                      <a:gd name="T2" fmla="*/ 85 h 8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85">
                        <a:moveTo>
                          <a:pt x="0" y="85"/>
                        </a:moveTo>
                        <a:lnTo>
                          <a:pt x="0" y="0"/>
                        </a:lnTo>
                        <a:lnTo>
                          <a:pt x="0" y="8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83" name="Freeform 356"/>
                  <p:cNvSpPr>
                    <a:spLocks/>
                  </p:cNvSpPr>
                  <p:nvPr/>
                </p:nvSpPr>
                <p:spPr bwMode="auto">
                  <a:xfrm>
                    <a:off x="4781551" y="4056064"/>
                    <a:ext cx="1588" cy="374650"/>
                  </a:xfrm>
                  <a:custGeom>
                    <a:avLst/>
                    <a:gdLst>
                      <a:gd name="T0" fmla="*/ 0 w 1"/>
                      <a:gd name="T1" fmla="*/ 236 h 236"/>
                      <a:gd name="T2" fmla="*/ 1 w 1"/>
                      <a:gd name="T3" fmla="*/ 0 h 236"/>
                      <a:gd name="T4" fmla="*/ 1 w 1"/>
                      <a:gd name="T5" fmla="*/ 236 h 2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236">
                        <a:moveTo>
                          <a:pt x="0" y="236"/>
                        </a:moveTo>
                        <a:lnTo>
                          <a:pt x="1" y="0"/>
                        </a:lnTo>
                        <a:lnTo>
                          <a:pt x="1" y="23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84" name="Freeform 357"/>
                  <p:cNvSpPr>
                    <a:spLocks/>
                  </p:cNvSpPr>
                  <p:nvPr/>
                </p:nvSpPr>
                <p:spPr bwMode="auto">
                  <a:xfrm>
                    <a:off x="4783138" y="4351339"/>
                    <a:ext cx="0" cy="79375"/>
                  </a:xfrm>
                  <a:custGeom>
                    <a:avLst/>
                    <a:gdLst>
                      <a:gd name="T0" fmla="*/ 50 h 50"/>
                      <a:gd name="T1" fmla="*/ 37 h 50"/>
                      <a:gd name="T2" fmla="*/ 0 h 50"/>
                      <a:gd name="T3" fmla="*/ 50 h 5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50">
                        <a:moveTo>
                          <a:pt x="0" y="50"/>
                        </a:move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5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85" name="Freeform 358"/>
                  <p:cNvSpPr>
                    <a:spLocks/>
                  </p:cNvSpPr>
                  <p:nvPr/>
                </p:nvSpPr>
                <p:spPr bwMode="auto">
                  <a:xfrm>
                    <a:off x="4792663" y="4410077"/>
                    <a:ext cx="0" cy="20638"/>
                  </a:xfrm>
                  <a:custGeom>
                    <a:avLst/>
                    <a:gdLst>
                      <a:gd name="T0" fmla="*/ 13 h 13"/>
                      <a:gd name="T1" fmla="*/ 0 h 13"/>
                      <a:gd name="T2" fmla="*/ 13 h 1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3">
                        <a:moveTo>
                          <a:pt x="0" y="13"/>
                        </a:moveTo>
                        <a:lnTo>
                          <a:pt x="0" y="0"/>
                        </a:lnTo>
                        <a:lnTo>
                          <a:pt x="0" y="1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86" name="Freeform 359"/>
                  <p:cNvSpPr>
                    <a:spLocks/>
                  </p:cNvSpPr>
                  <p:nvPr/>
                </p:nvSpPr>
                <p:spPr bwMode="auto">
                  <a:xfrm>
                    <a:off x="4792663" y="4427539"/>
                    <a:ext cx="0" cy="3175"/>
                  </a:xfrm>
                  <a:custGeom>
                    <a:avLst/>
                    <a:gdLst>
                      <a:gd name="T0" fmla="*/ 2 h 2"/>
                      <a:gd name="T1" fmla="*/ 0 h 2"/>
                      <a:gd name="T2" fmla="*/ 2 h 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">
                        <a:moveTo>
                          <a:pt x="0" y="2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87" name="Freeform 360"/>
                  <p:cNvSpPr>
                    <a:spLocks/>
                  </p:cNvSpPr>
                  <p:nvPr/>
                </p:nvSpPr>
                <p:spPr bwMode="auto">
                  <a:xfrm>
                    <a:off x="4792663" y="4416427"/>
                    <a:ext cx="0" cy="14288"/>
                  </a:xfrm>
                  <a:custGeom>
                    <a:avLst/>
                    <a:gdLst>
                      <a:gd name="T0" fmla="*/ 9 h 9"/>
                      <a:gd name="T1" fmla="*/ 0 h 9"/>
                      <a:gd name="T2" fmla="*/ 9 h 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9">
                        <a:moveTo>
                          <a:pt x="0" y="9"/>
                        </a:moveTo>
                        <a:lnTo>
                          <a:pt x="0" y="0"/>
                        </a:lnTo>
                        <a:lnTo>
                          <a:pt x="0" y="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88" name="Freeform 361"/>
                  <p:cNvSpPr>
                    <a:spLocks/>
                  </p:cNvSpPr>
                  <p:nvPr/>
                </p:nvSpPr>
                <p:spPr bwMode="auto">
                  <a:xfrm>
                    <a:off x="4794251" y="4429127"/>
                    <a:ext cx="0" cy="1588"/>
                  </a:xfrm>
                  <a:custGeom>
                    <a:avLst/>
                    <a:gdLst>
                      <a:gd name="T0" fmla="*/ 1 h 1"/>
                      <a:gd name="T1" fmla="*/ 0 h 1"/>
                      <a:gd name="T2" fmla="*/ 1 h 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">
                        <a:moveTo>
                          <a:pt x="0" y="1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89" name="Freeform 362"/>
                  <p:cNvSpPr>
                    <a:spLocks/>
                  </p:cNvSpPr>
                  <p:nvPr/>
                </p:nvSpPr>
                <p:spPr bwMode="auto">
                  <a:xfrm>
                    <a:off x="4794251" y="4427539"/>
                    <a:ext cx="0" cy="3175"/>
                  </a:xfrm>
                  <a:custGeom>
                    <a:avLst/>
                    <a:gdLst>
                      <a:gd name="T0" fmla="*/ 2 h 2"/>
                      <a:gd name="T1" fmla="*/ 0 h 2"/>
                      <a:gd name="T2" fmla="*/ 2 h 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">
                        <a:moveTo>
                          <a:pt x="0" y="2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90" name="Freeform 363"/>
                  <p:cNvSpPr>
                    <a:spLocks/>
                  </p:cNvSpPr>
                  <p:nvPr/>
                </p:nvSpPr>
                <p:spPr bwMode="auto">
                  <a:xfrm>
                    <a:off x="4794251" y="4373564"/>
                    <a:ext cx="0" cy="57150"/>
                  </a:xfrm>
                  <a:custGeom>
                    <a:avLst/>
                    <a:gdLst>
                      <a:gd name="T0" fmla="*/ 36 h 36"/>
                      <a:gd name="T1" fmla="*/ 0 h 36"/>
                      <a:gd name="T2" fmla="*/ 36 h 3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6">
                        <a:moveTo>
                          <a:pt x="0" y="36"/>
                        </a:moveTo>
                        <a:lnTo>
                          <a:pt x="0" y="0"/>
                        </a:lnTo>
                        <a:lnTo>
                          <a:pt x="0" y="3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91" name="Freeform 364"/>
                  <p:cNvSpPr>
                    <a:spLocks/>
                  </p:cNvSpPr>
                  <p:nvPr/>
                </p:nvSpPr>
                <p:spPr bwMode="auto">
                  <a:xfrm>
                    <a:off x="4794251" y="4378327"/>
                    <a:ext cx="0" cy="52388"/>
                  </a:xfrm>
                  <a:custGeom>
                    <a:avLst/>
                    <a:gdLst>
                      <a:gd name="T0" fmla="*/ 33 h 33"/>
                      <a:gd name="T1" fmla="*/ 0 h 33"/>
                      <a:gd name="T2" fmla="*/ 33 h 3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3">
                        <a:moveTo>
                          <a:pt x="0" y="33"/>
                        </a:moveTo>
                        <a:lnTo>
                          <a:pt x="0" y="0"/>
                        </a:lnTo>
                        <a:lnTo>
                          <a:pt x="0" y="3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92" name="Freeform 365"/>
                  <p:cNvSpPr>
                    <a:spLocks/>
                  </p:cNvSpPr>
                  <p:nvPr/>
                </p:nvSpPr>
                <p:spPr bwMode="auto">
                  <a:xfrm>
                    <a:off x="4794251" y="4405314"/>
                    <a:ext cx="0" cy="25400"/>
                  </a:xfrm>
                  <a:custGeom>
                    <a:avLst/>
                    <a:gdLst>
                      <a:gd name="T0" fmla="*/ 16 h 16"/>
                      <a:gd name="T1" fmla="*/ 0 h 16"/>
                      <a:gd name="T2" fmla="*/ 16 h 1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6">
                        <a:moveTo>
                          <a:pt x="0" y="16"/>
                        </a:moveTo>
                        <a:lnTo>
                          <a:pt x="0" y="0"/>
                        </a:lnTo>
                        <a:lnTo>
                          <a:pt x="0" y="1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93" name="Freeform 366"/>
                  <p:cNvSpPr>
                    <a:spLocks/>
                  </p:cNvSpPr>
                  <p:nvPr/>
                </p:nvSpPr>
                <p:spPr bwMode="auto">
                  <a:xfrm>
                    <a:off x="4794251" y="4411664"/>
                    <a:ext cx="0" cy="19050"/>
                  </a:xfrm>
                  <a:custGeom>
                    <a:avLst/>
                    <a:gdLst>
                      <a:gd name="T0" fmla="*/ 12 h 12"/>
                      <a:gd name="T1" fmla="*/ 0 h 12"/>
                      <a:gd name="T2" fmla="*/ 12 h 1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2">
                        <a:moveTo>
                          <a:pt x="0" y="12"/>
                        </a:moveTo>
                        <a:lnTo>
                          <a:pt x="0" y="0"/>
                        </a:lnTo>
                        <a:lnTo>
                          <a:pt x="0" y="1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94" name="Freeform 367"/>
                  <p:cNvSpPr>
                    <a:spLocks/>
                  </p:cNvSpPr>
                  <p:nvPr/>
                </p:nvSpPr>
                <p:spPr bwMode="auto">
                  <a:xfrm>
                    <a:off x="4794251" y="4276727"/>
                    <a:ext cx="0" cy="153988"/>
                  </a:xfrm>
                  <a:custGeom>
                    <a:avLst/>
                    <a:gdLst>
                      <a:gd name="T0" fmla="*/ 97 h 97"/>
                      <a:gd name="T1" fmla="*/ 0 h 97"/>
                      <a:gd name="T2" fmla="*/ 95 h 97"/>
                      <a:gd name="T3" fmla="*/ 97 h 9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97">
                        <a:moveTo>
                          <a:pt x="0" y="97"/>
                        </a:moveTo>
                        <a:lnTo>
                          <a:pt x="0" y="0"/>
                        </a:lnTo>
                        <a:lnTo>
                          <a:pt x="0" y="95"/>
                        </a:lnTo>
                        <a:lnTo>
                          <a:pt x="0" y="9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95" name="Freeform 368"/>
                  <p:cNvSpPr>
                    <a:spLocks/>
                  </p:cNvSpPr>
                  <p:nvPr/>
                </p:nvSpPr>
                <p:spPr bwMode="auto">
                  <a:xfrm>
                    <a:off x="4794251" y="4035427"/>
                    <a:ext cx="1588" cy="395288"/>
                  </a:xfrm>
                  <a:custGeom>
                    <a:avLst/>
                    <a:gdLst>
                      <a:gd name="T0" fmla="*/ 0 w 1"/>
                      <a:gd name="T1" fmla="*/ 249 h 249"/>
                      <a:gd name="T2" fmla="*/ 1 w 1"/>
                      <a:gd name="T3" fmla="*/ 0 h 249"/>
                      <a:gd name="T4" fmla="*/ 1 w 1"/>
                      <a:gd name="T5" fmla="*/ 188 h 249"/>
                      <a:gd name="T6" fmla="*/ 1 w 1"/>
                      <a:gd name="T7" fmla="*/ 81 h 249"/>
                      <a:gd name="T8" fmla="*/ 1 w 1"/>
                      <a:gd name="T9" fmla="*/ 6 h 249"/>
                      <a:gd name="T10" fmla="*/ 1 w 1"/>
                      <a:gd name="T11" fmla="*/ 249 h 24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" h="249">
                        <a:moveTo>
                          <a:pt x="0" y="249"/>
                        </a:moveTo>
                        <a:lnTo>
                          <a:pt x="1" y="0"/>
                        </a:lnTo>
                        <a:lnTo>
                          <a:pt x="1" y="188"/>
                        </a:lnTo>
                        <a:lnTo>
                          <a:pt x="1" y="81"/>
                        </a:lnTo>
                        <a:lnTo>
                          <a:pt x="1" y="6"/>
                        </a:lnTo>
                        <a:lnTo>
                          <a:pt x="1" y="24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96" name="Freeform 369"/>
                  <p:cNvSpPr>
                    <a:spLocks/>
                  </p:cNvSpPr>
                  <p:nvPr/>
                </p:nvSpPr>
                <p:spPr bwMode="auto">
                  <a:xfrm>
                    <a:off x="4805363" y="4394202"/>
                    <a:ext cx="0" cy="36513"/>
                  </a:xfrm>
                  <a:custGeom>
                    <a:avLst/>
                    <a:gdLst>
                      <a:gd name="T0" fmla="*/ 23 h 23"/>
                      <a:gd name="T1" fmla="*/ 0 h 23"/>
                      <a:gd name="T2" fmla="*/ 23 h 2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3">
                        <a:moveTo>
                          <a:pt x="0" y="23"/>
                        </a:moveTo>
                        <a:lnTo>
                          <a:pt x="0" y="0"/>
                        </a:lnTo>
                        <a:lnTo>
                          <a:pt x="0" y="2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97" name="Freeform 370"/>
                  <p:cNvSpPr>
                    <a:spLocks/>
                  </p:cNvSpPr>
                  <p:nvPr/>
                </p:nvSpPr>
                <p:spPr bwMode="auto">
                  <a:xfrm>
                    <a:off x="4805363" y="4406902"/>
                    <a:ext cx="0" cy="23813"/>
                  </a:xfrm>
                  <a:custGeom>
                    <a:avLst/>
                    <a:gdLst>
                      <a:gd name="T0" fmla="*/ 15 h 15"/>
                      <a:gd name="T1" fmla="*/ 0 h 15"/>
                      <a:gd name="T2" fmla="*/ 15 h 1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5">
                        <a:moveTo>
                          <a:pt x="0" y="15"/>
                        </a:moveTo>
                        <a:lnTo>
                          <a:pt x="0" y="0"/>
                        </a:lnTo>
                        <a:lnTo>
                          <a:pt x="0" y="1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98" name="Freeform 371"/>
                  <p:cNvSpPr>
                    <a:spLocks/>
                  </p:cNvSpPr>
                  <p:nvPr/>
                </p:nvSpPr>
                <p:spPr bwMode="auto">
                  <a:xfrm>
                    <a:off x="4805363" y="4395789"/>
                    <a:ext cx="0" cy="34925"/>
                  </a:xfrm>
                  <a:custGeom>
                    <a:avLst/>
                    <a:gdLst>
                      <a:gd name="T0" fmla="*/ 22 h 22"/>
                      <a:gd name="T1" fmla="*/ 0 h 22"/>
                      <a:gd name="T2" fmla="*/ 22 h 2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2">
                        <a:moveTo>
                          <a:pt x="0" y="22"/>
                        </a:moveTo>
                        <a:lnTo>
                          <a:pt x="0" y="0"/>
                        </a:lnTo>
                        <a:lnTo>
                          <a:pt x="0" y="2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99" name="Freeform 372"/>
                  <p:cNvSpPr>
                    <a:spLocks/>
                  </p:cNvSpPr>
                  <p:nvPr/>
                </p:nvSpPr>
                <p:spPr bwMode="auto">
                  <a:xfrm>
                    <a:off x="4805363" y="4421189"/>
                    <a:ext cx="0" cy="9525"/>
                  </a:xfrm>
                  <a:custGeom>
                    <a:avLst/>
                    <a:gdLst>
                      <a:gd name="T0" fmla="*/ 6 h 6"/>
                      <a:gd name="T1" fmla="*/ 0 h 6"/>
                      <a:gd name="T2" fmla="*/ 6 h 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00" name="Freeform 373"/>
                  <p:cNvSpPr>
                    <a:spLocks/>
                  </p:cNvSpPr>
                  <p:nvPr/>
                </p:nvSpPr>
                <p:spPr bwMode="auto">
                  <a:xfrm>
                    <a:off x="4806951" y="4021139"/>
                    <a:ext cx="1588" cy="409575"/>
                  </a:xfrm>
                  <a:custGeom>
                    <a:avLst/>
                    <a:gdLst>
                      <a:gd name="T0" fmla="*/ 0 w 1"/>
                      <a:gd name="T1" fmla="*/ 258 h 258"/>
                      <a:gd name="T2" fmla="*/ 0 w 1"/>
                      <a:gd name="T3" fmla="*/ 75 h 258"/>
                      <a:gd name="T4" fmla="*/ 0 w 1"/>
                      <a:gd name="T5" fmla="*/ 119 h 258"/>
                      <a:gd name="T6" fmla="*/ 0 w 1"/>
                      <a:gd name="T7" fmla="*/ 195 h 258"/>
                      <a:gd name="T8" fmla="*/ 1 w 1"/>
                      <a:gd name="T9" fmla="*/ 0 h 258"/>
                      <a:gd name="T10" fmla="*/ 1 w 1"/>
                      <a:gd name="T11" fmla="*/ 258 h 2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" h="258">
                        <a:moveTo>
                          <a:pt x="0" y="258"/>
                        </a:moveTo>
                        <a:lnTo>
                          <a:pt x="0" y="75"/>
                        </a:lnTo>
                        <a:lnTo>
                          <a:pt x="0" y="119"/>
                        </a:lnTo>
                        <a:lnTo>
                          <a:pt x="0" y="195"/>
                        </a:lnTo>
                        <a:lnTo>
                          <a:pt x="1" y="0"/>
                        </a:lnTo>
                        <a:lnTo>
                          <a:pt x="1" y="25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01" name="Freeform 374"/>
                  <p:cNvSpPr>
                    <a:spLocks/>
                  </p:cNvSpPr>
                  <p:nvPr/>
                </p:nvSpPr>
                <p:spPr bwMode="auto">
                  <a:xfrm>
                    <a:off x="4808538" y="4416427"/>
                    <a:ext cx="0" cy="14288"/>
                  </a:xfrm>
                  <a:custGeom>
                    <a:avLst/>
                    <a:gdLst>
                      <a:gd name="T0" fmla="*/ 9 h 9"/>
                      <a:gd name="T1" fmla="*/ 0 h 9"/>
                      <a:gd name="T2" fmla="*/ 9 h 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9">
                        <a:moveTo>
                          <a:pt x="0" y="9"/>
                        </a:moveTo>
                        <a:lnTo>
                          <a:pt x="0" y="0"/>
                        </a:lnTo>
                        <a:lnTo>
                          <a:pt x="0" y="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02" name="Freeform 375"/>
                  <p:cNvSpPr>
                    <a:spLocks/>
                  </p:cNvSpPr>
                  <p:nvPr/>
                </p:nvSpPr>
                <p:spPr bwMode="auto">
                  <a:xfrm>
                    <a:off x="4818063" y="4398964"/>
                    <a:ext cx="0" cy="31750"/>
                  </a:xfrm>
                  <a:custGeom>
                    <a:avLst/>
                    <a:gdLst>
                      <a:gd name="T0" fmla="*/ 20 h 20"/>
                      <a:gd name="T1" fmla="*/ 0 h 20"/>
                      <a:gd name="T2" fmla="*/ 20 h 2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0">
                        <a:moveTo>
                          <a:pt x="0" y="20"/>
                        </a:moveTo>
                        <a:lnTo>
                          <a:pt x="0" y="0"/>
                        </a:lnTo>
                        <a:lnTo>
                          <a:pt x="0" y="2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03" name="Freeform 376"/>
                  <p:cNvSpPr>
                    <a:spLocks/>
                  </p:cNvSpPr>
                  <p:nvPr/>
                </p:nvSpPr>
                <p:spPr bwMode="auto">
                  <a:xfrm>
                    <a:off x="4818063" y="4418014"/>
                    <a:ext cx="0" cy="12700"/>
                  </a:xfrm>
                  <a:custGeom>
                    <a:avLst/>
                    <a:gdLst>
                      <a:gd name="T0" fmla="*/ 8 h 8"/>
                      <a:gd name="T1" fmla="*/ 0 h 8"/>
                      <a:gd name="T2" fmla="*/ 8 h 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8">
                        <a:moveTo>
                          <a:pt x="0" y="8"/>
                        </a:moveTo>
                        <a:lnTo>
                          <a:pt x="0" y="0"/>
                        </a:lnTo>
                        <a:lnTo>
                          <a:pt x="0" y="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04" name="Freeform 377"/>
                  <p:cNvSpPr>
                    <a:spLocks/>
                  </p:cNvSpPr>
                  <p:nvPr/>
                </p:nvSpPr>
                <p:spPr bwMode="auto">
                  <a:xfrm>
                    <a:off x="4818063" y="4410077"/>
                    <a:ext cx="0" cy="20638"/>
                  </a:xfrm>
                  <a:custGeom>
                    <a:avLst/>
                    <a:gdLst>
                      <a:gd name="T0" fmla="*/ 13 h 13"/>
                      <a:gd name="T1" fmla="*/ 0 h 13"/>
                      <a:gd name="T2" fmla="*/ 13 h 1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3">
                        <a:moveTo>
                          <a:pt x="0" y="13"/>
                        </a:moveTo>
                        <a:lnTo>
                          <a:pt x="0" y="0"/>
                        </a:lnTo>
                        <a:lnTo>
                          <a:pt x="0" y="1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05" name="Freeform 378"/>
                  <p:cNvSpPr>
                    <a:spLocks/>
                  </p:cNvSpPr>
                  <p:nvPr/>
                </p:nvSpPr>
                <p:spPr bwMode="auto">
                  <a:xfrm>
                    <a:off x="4818063" y="4414839"/>
                    <a:ext cx="0" cy="15875"/>
                  </a:xfrm>
                  <a:custGeom>
                    <a:avLst/>
                    <a:gdLst>
                      <a:gd name="T0" fmla="*/ 10 h 10"/>
                      <a:gd name="T1" fmla="*/ 0 h 10"/>
                      <a:gd name="T2" fmla="*/ 10 h 1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0">
                        <a:moveTo>
                          <a:pt x="0" y="10"/>
                        </a:moveTo>
                        <a:lnTo>
                          <a:pt x="0" y="0"/>
                        </a:lnTo>
                        <a:lnTo>
                          <a:pt x="0" y="1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06" name="Freeform 379"/>
                  <p:cNvSpPr>
                    <a:spLocks/>
                  </p:cNvSpPr>
                  <p:nvPr/>
                </p:nvSpPr>
                <p:spPr bwMode="auto">
                  <a:xfrm>
                    <a:off x="4819651" y="4348164"/>
                    <a:ext cx="0" cy="82550"/>
                  </a:xfrm>
                  <a:custGeom>
                    <a:avLst/>
                    <a:gdLst>
                      <a:gd name="T0" fmla="*/ 52 h 52"/>
                      <a:gd name="T1" fmla="*/ 0 h 52"/>
                      <a:gd name="T2" fmla="*/ 52 h 5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2">
                        <a:moveTo>
                          <a:pt x="0" y="52"/>
                        </a:moveTo>
                        <a:lnTo>
                          <a:pt x="0" y="0"/>
                        </a:lnTo>
                        <a:lnTo>
                          <a:pt x="0" y="5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07" name="Freeform 380"/>
                  <p:cNvSpPr>
                    <a:spLocks/>
                  </p:cNvSpPr>
                  <p:nvPr/>
                </p:nvSpPr>
                <p:spPr bwMode="auto">
                  <a:xfrm>
                    <a:off x="4819651" y="4211639"/>
                    <a:ext cx="0" cy="219075"/>
                  </a:xfrm>
                  <a:custGeom>
                    <a:avLst/>
                    <a:gdLst>
                      <a:gd name="T0" fmla="*/ 138 h 138"/>
                      <a:gd name="T1" fmla="*/ 0 h 138"/>
                      <a:gd name="T2" fmla="*/ 138 h 13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38">
                        <a:moveTo>
                          <a:pt x="0" y="138"/>
                        </a:moveTo>
                        <a:lnTo>
                          <a:pt x="0" y="0"/>
                        </a:lnTo>
                        <a:lnTo>
                          <a:pt x="0" y="13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08" name="Freeform 381"/>
                  <p:cNvSpPr>
                    <a:spLocks/>
                  </p:cNvSpPr>
                  <p:nvPr/>
                </p:nvSpPr>
                <p:spPr bwMode="auto">
                  <a:xfrm>
                    <a:off x="4819651" y="4379914"/>
                    <a:ext cx="0" cy="50800"/>
                  </a:xfrm>
                  <a:custGeom>
                    <a:avLst/>
                    <a:gdLst>
                      <a:gd name="T0" fmla="*/ 32 h 32"/>
                      <a:gd name="T1" fmla="*/ 0 h 32"/>
                      <a:gd name="T2" fmla="*/ 32 h 3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2">
                        <a:moveTo>
                          <a:pt x="0" y="32"/>
                        </a:moveTo>
                        <a:lnTo>
                          <a:pt x="0" y="0"/>
                        </a:lnTo>
                        <a:lnTo>
                          <a:pt x="0" y="3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09" name="Freeform 382"/>
                  <p:cNvSpPr>
                    <a:spLocks/>
                  </p:cNvSpPr>
                  <p:nvPr/>
                </p:nvSpPr>
                <p:spPr bwMode="auto">
                  <a:xfrm>
                    <a:off x="4819651" y="4186239"/>
                    <a:ext cx="0" cy="244475"/>
                  </a:xfrm>
                  <a:custGeom>
                    <a:avLst/>
                    <a:gdLst>
                      <a:gd name="T0" fmla="*/ 154 h 154"/>
                      <a:gd name="T1" fmla="*/ 0 h 154"/>
                      <a:gd name="T2" fmla="*/ 154 h 15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54">
                        <a:moveTo>
                          <a:pt x="0" y="154"/>
                        </a:moveTo>
                        <a:lnTo>
                          <a:pt x="0" y="0"/>
                        </a:lnTo>
                        <a:lnTo>
                          <a:pt x="0" y="15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10" name="Freeform 383"/>
                  <p:cNvSpPr>
                    <a:spLocks/>
                  </p:cNvSpPr>
                  <p:nvPr/>
                </p:nvSpPr>
                <p:spPr bwMode="auto">
                  <a:xfrm>
                    <a:off x="4819651" y="4237039"/>
                    <a:ext cx="1588" cy="193675"/>
                  </a:xfrm>
                  <a:custGeom>
                    <a:avLst/>
                    <a:gdLst>
                      <a:gd name="T0" fmla="*/ 0 w 1"/>
                      <a:gd name="T1" fmla="*/ 122 h 122"/>
                      <a:gd name="T2" fmla="*/ 0 w 1"/>
                      <a:gd name="T3" fmla="*/ 0 h 122"/>
                      <a:gd name="T4" fmla="*/ 0 w 1"/>
                      <a:gd name="T5" fmla="*/ 84 h 122"/>
                      <a:gd name="T6" fmla="*/ 0 w 1"/>
                      <a:gd name="T7" fmla="*/ 55 h 122"/>
                      <a:gd name="T8" fmla="*/ 1 w 1"/>
                      <a:gd name="T9" fmla="*/ 122 h 1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" h="122">
                        <a:moveTo>
                          <a:pt x="0" y="122"/>
                        </a:moveTo>
                        <a:lnTo>
                          <a:pt x="0" y="0"/>
                        </a:lnTo>
                        <a:lnTo>
                          <a:pt x="0" y="84"/>
                        </a:lnTo>
                        <a:lnTo>
                          <a:pt x="0" y="55"/>
                        </a:lnTo>
                        <a:lnTo>
                          <a:pt x="1" y="12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11" name="Freeform 384"/>
                  <p:cNvSpPr>
                    <a:spLocks/>
                  </p:cNvSpPr>
                  <p:nvPr/>
                </p:nvSpPr>
                <p:spPr bwMode="auto">
                  <a:xfrm>
                    <a:off x="4821238" y="4175127"/>
                    <a:ext cx="0" cy="255588"/>
                  </a:xfrm>
                  <a:custGeom>
                    <a:avLst/>
                    <a:gdLst>
                      <a:gd name="T0" fmla="*/ 161 h 161"/>
                      <a:gd name="T1" fmla="*/ 0 h 161"/>
                      <a:gd name="T2" fmla="*/ 105 h 161"/>
                      <a:gd name="T3" fmla="*/ 161 h 16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161">
                        <a:moveTo>
                          <a:pt x="0" y="161"/>
                        </a:moveTo>
                        <a:lnTo>
                          <a:pt x="0" y="0"/>
                        </a:lnTo>
                        <a:lnTo>
                          <a:pt x="0" y="105"/>
                        </a:lnTo>
                        <a:lnTo>
                          <a:pt x="0" y="16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12" name="Freeform 385"/>
                  <p:cNvSpPr>
                    <a:spLocks/>
                  </p:cNvSpPr>
                  <p:nvPr/>
                </p:nvSpPr>
                <p:spPr bwMode="auto">
                  <a:xfrm>
                    <a:off x="4821238" y="3995739"/>
                    <a:ext cx="0" cy="434975"/>
                  </a:xfrm>
                  <a:custGeom>
                    <a:avLst/>
                    <a:gdLst>
                      <a:gd name="T0" fmla="*/ 274 h 274"/>
                      <a:gd name="T1" fmla="*/ 227 h 274"/>
                      <a:gd name="T2" fmla="*/ 0 h 274"/>
                      <a:gd name="T3" fmla="*/ 274 h 27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274">
                        <a:moveTo>
                          <a:pt x="0" y="274"/>
                        </a:moveTo>
                        <a:lnTo>
                          <a:pt x="0" y="227"/>
                        </a:lnTo>
                        <a:lnTo>
                          <a:pt x="0" y="0"/>
                        </a:lnTo>
                        <a:lnTo>
                          <a:pt x="0" y="27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13" name="Freeform 386"/>
                  <p:cNvSpPr>
                    <a:spLocks/>
                  </p:cNvSpPr>
                  <p:nvPr/>
                </p:nvSpPr>
                <p:spPr bwMode="auto">
                  <a:xfrm>
                    <a:off x="4821238" y="4365627"/>
                    <a:ext cx="0" cy="65088"/>
                  </a:xfrm>
                  <a:custGeom>
                    <a:avLst/>
                    <a:gdLst>
                      <a:gd name="T0" fmla="*/ 41 h 41"/>
                      <a:gd name="T1" fmla="*/ 0 h 41"/>
                      <a:gd name="T2" fmla="*/ 41 h 4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1">
                        <a:moveTo>
                          <a:pt x="0" y="41"/>
                        </a:moveTo>
                        <a:lnTo>
                          <a:pt x="0" y="0"/>
                        </a:lnTo>
                        <a:lnTo>
                          <a:pt x="0" y="4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14" name="Freeform 387"/>
                  <p:cNvSpPr>
                    <a:spLocks/>
                  </p:cNvSpPr>
                  <p:nvPr/>
                </p:nvSpPr>
                <p:spPr bwMode="auto">
                  <a:xfrm>
                    <a:off x="4830763" y="4413252"/>
                    <a:ext cx="0" cy="17463"/>
                  </a:xfrm>
                  <a:custGeom>
                    <a:avLst/>
                    <a:gdLst>
                      <a:gd name="T0" fmla="*/ 11 h 11"/>
                      <a:gd name="T1" fmla="*/ 0 h 11"/>
                      <a:gd name="T2" fmla="*/ 11 h 1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1">
                        <a:moveTo>
                          <a:pt x="0" y="11"/>
                        </a:moveTo>
                        <a:lnTo>
                          <a:pt x="0" y="0"/>
                        </a:lnTo>
                        <a:lnTo>
                          <a:pt x="0" y="1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15" name="Freeform 388"/>
                  <p:cNvSpPr>
                    <a:spLocks/>
                  </p:cNvSpPr>
                  <p:nvPr/>
                </p:nvSpPr>
                <p:spPr bwMode="auto">
                  <a:xfrm>
                    <a:off x="4830763" y="4419602"/>
                    <a:ext cx="0" cy="11113"/>
                  </a:xfrm>
                  <a:custGeom>
                    <a:avLst/>
                    <a:gdLst>
                      <a:gd name="T0" fmla="*/ 7 h 7"/>
                      <a:gd name="T1" fmla="*/ 0 h 7"/>
                      <a:gd name="T2" fmla="*/ 7 h 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7">
                        <a:moveTo>
                          <a:pt x="0" y="7"/>
                        </a:moveTo>
                        <a:lnTo>
                          <a:pt x="0" y="0"/>
                        </a:lnTo>
                        <a:lnTo>
                          <a:pt x="0" y="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16" name="Freeform 389"/>
                  <p:cNvSpPr>
                    <a:spLocks/>
                  </p:cNvSpPr>
                  <p:nvPr/>
                </p:nvSpPr>
                <p:spPr bwMode="auto">
                  <a:xfrm>
                    <a:off x="4832351" y="4402139"/>
                    <a:ext cx="0" cy="28575"/>
                  </a:xfrm>
                  <a:custGeom>
                    <a:avLst/>
                    <a:gdLst>
                      <a:gd name="T0" fmla="*/ 18 h 18"/>
                      <a:gd name="T1" fmla="*/ 0 h 18"/>
                      <a:gd name="T2" fmla="*/ 18 h 1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8">
                        <a:moveTo>
                          <a:pt x="0" y="18"/>
                        </a:moveTo>
                        <a:lnTo>
                          <a:pt x="0" y="0"/>
                        </a:lnTo>
                        <a:lnTo>
                          <a:pt x="0" y="1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17" name="Freeform 390"/>
                  <p:cNvSpPr>
                    <a:spLocks/>
                  </p:cNvSpPr>
                  <p:nvPr/>
                </p:nvSpPr>
                <p:spPr bwMode="auto">
                  <a:xfrm>
                    <a:off x="4832351" y="4402139"/>
                    <a:ext cx="0" cy="28575"/>
                  </a:xfrm>
                  <a:custGeom>
                    <a:avLst/>
                    <a:gdLst>
                      <a:gd name="T0" fmla="*/ 18 h 18"/>
                      <a:gd name="T1" fmla="*/ 0 h 18"/>
                      <a:gd name="T2" fmla="*/ 18 h 1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8">
                        <a:moveTo>
                          <a:pt x="0" y="18"/>
                        </a:moveTo>
                        <a:lnTo>
                          <a:pt x="0" y="0"/>
                        </a:lnTo>
                        <a:lnTo>
                          <a:pt x="0" y="1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18" name="Freeform 391"/>
                  <p:cNvSpPr>
                    <a:spLocks/>
                  </p:cNvSpPr>
                  <p:nvPr/>
                </p:nvSpPr>
                <p:spPr bwMode="auto">
                  <a:xfrm>
                    <a:off x="4832351" y="4424364"/>
                    <a:ext cx="0" cy="6350"/>
                  </a:xfrm>
                  <a:custGeom>
                    <a:avLst/>
                    <a:gdLst>
                      <a:gd name="T0" fmla="*/ 4 h 4"/>
                      <a:gd name="T1" fmla="*/ 0 h 4"/>
                      <a:gd name="T2" fmla="*/ 4 h 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">
                        <a:moveTo>
                          <a:pt x="0" y="4"/>
                        </a:moveTo>
                        <a:lnTo>
                          <a:pt x="0" y="0"/>
                        </a:lnTo>
                        <a:lnTo>
                          <a:pt x="0" y="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19" name="Freeform 392"/>
                  <p:cNvSpPr>
                    <a:spLocks/>
                  </p:cNvSpPr>
                  <p:nvPr/>
                </p:nvSpPr>
                <p:spPr bwMode="auto">
                  <a:xfrm>
                    <a:off x="4832351" y="3970339"/>
                    <a:ext cx="1588" cy="460375"/>
                  </a:xfrm>
                  <a:custGeom>
                    <a:avLst/>
                    <a:gdLst>
                      <a:gd name="T0" fmla="*/ 0 w 1"/>
                      <a:gd name="T1" fmla="*/ 290 h 290"/>
                      <a:gd name="T2" fmla="*/ 0 w 1"/>
                      <a:gd name="T3" fmla="*/ 147 h 290"/>
                      <a:gd name="T4" fmla="*/ 0 w 1"/>
                      <a:gd name="T5" fmla="*/ 186 h 290"/>
                      <a:gd name="T6" fmla="*/ 0 w 1"/>
                      <a:gd name="T7" fmla="*/ 188 h 290"/>
                      <a:gd name="T8" fmla="*/ 1 w 1"/>
                      <a:gd name="T9" fmla="*/ 0 h 290"/>
                      <a:gd name="T10" fmla="*/ 1 w 1"/>
                      <a:gd name="T11" fmla="*/ 290 h 29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" h="290">
                        <a:moveTo>
                          <a:pt x="0" y="290"/>
                        </a:moveTo>
                        <a:lnTo>
                          <a:pt x="0" y="147"/>
                        </a:lnTo>
                        <a:lnTo>
                          <a:pt x="0" y="186"/>
                        </a:lnTo>
                        <a:lnTo>
                          <a:pt x="0" y="188"/>
                        </a:lnTo>
                        <a:lnTo>
                          <a:pt x="1" y="0"/>
                        </a:lnTo>
                        <a:lnTo>
                          <a:pt x="1" y="29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20" name="Freeform 393"/>
                  <p:cNvSpPr>
                    <a:spLocks/>
                  </p:cNvSpPr>
                  <p:nvPr/>
                </p:nvSpPr>
                <p:spPr bwMode="auto">
                  <a:xfrm>
                    <a:off x="4833938" y="4318002"/>
                    <a:ext cx="0" cy="112713"/>
                  </a:xfrm>
                  <a:custGeom>
                    <a:avLst/>
                    <a:gdLst>
                      <a:gd name="T0" fmla="*/ 71 h 71"/>
                      <a:gd name="T1" fmla="*/ 0 h 71"/>
                      <a:gd name="T2" fmla="*/ 71 h 7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71">
                        <a:moveTo>
                          <a:pt x="0" y="71"/>
                        </a:moveTo>
                        <a:lnTo>
                          <a:pt x="0" y="0"/>
                        </a:lnTo>
                        <a:lnTo>
                          <a:pt x="0" y="7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21" name="Freeform 394"/>
                  <p:cNvSpPr>
                    <a:spLocks/>
                  </p:cNvSpPr>
                  <p:nvPr/>
                </p:nvSpPr>
                <p:spPr bwMode="auto">
                  <a:xfrm>
                    <a:off x="4833938" y="4411664"/>
                    <a:ext cx="0" cy="19050"/>
                  </a:xfrm>
                  <a:custGeom>
                    <a:avLst/>
                    <a:gdLst>
                      <a:gd name="T0" fmla="*/ 12 h 12"/>
                      <a:gd name="T1" fmla="*/ 0 h 12"/>
                      <a:gd name="T2" fmla="*/ 12 h 1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2">
                        <a:moveTo>
                          <a:pt x="0" y="12"/>
                        </a:moveTo>
                        <a:lnTo>
                          <a:pt x="0" y="0"/>
                        </a:lnTo>
                        <a:lnTo>
                          <a:pt x="0" y="1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22" name="Freeform 395"/>
                  <p:cNvSpPr>
                    <a:spLocks/>
                  </p:cNvSpPr>
                  <p:nvPr/>
                </p:nvSpPr>
                <p:spPr bwMode="auto">
                  <a:xfrm>
                    <a:off x="4833938" y="4356102"/>
                    <a:ext cx="0" cy="74613"/>
                  </a:xfrm>
                  <a:custGeom>
                    <a:avLst/>
                    <a:gdLst>
                      <a:gd name="T0" fmla="*/ 47 h 47"/>
                      <a:gd name="T1" fmla="*/ 0 h 47"/>
                      <a:gd name="T2" fmla="*/ 47 h 4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7">
                        <a:moveTo>
                          <a:pt x="0" y="47"/>
                        </a:moveTo>
                        <a:lnTo>
                          <a:pt x="0" y="0"/>
                        </a:lnTo>
                        <a:lnTo>
                          <a:pt x="0" y="4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23" name="Freeform 396"/>
                  <p:cNvSpPr>
                    <a:spLocks/>
                  </p:cNvSpPr>
                  <p:nvPr/>
                </p:nvSpPr>
                <p:spPr bwMode="auto">
                  <a:xfrm>
                    <a:off x="4833938" y="4410077"/>
                    <a:ext cx="0" cy="20638"/>
                  </a:xfrm>
                  <a:custGeom>
                    <a:avLst/>
                    <a:gdLst>
                      <a:gd name="T0" fmla="*/ 13 h 13"/>
                      <a:gd name="T1" fmla="*/ 0 h 13"/>
                      <a:gd name="T2" fmla="*/ 13 h 1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3">
                        <a:moveTo>
                          <a:pt x="0" y="13"/>
                        </a:moveTo>
                        <a:lnTo>
                          <a:pt x="0" y="0"/>
                        </a:lnTo>
                        <a:lnTo>
                          <a:pt x="0" y="1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24" name="Freeform 397"/>
                  <p:cNvSpPr>
                    <a:spLocks/>
                  </p:cNvSpPr>
                  <p:nvPr/>
                </p:nvSpPr>
                <p:spPr bwMode="auto">
                  <a:xfrm>
                    <a:off x="4843463" y="4416427"/>
                    <a:ext cx="0" cy="14288"/>
                  </a:xfrm>
                  <a:custGeom>
                    <a:avLst/>
                    <a:gdLst>
                      <a:gd name="T0" fmla="*/ 9 h 9"/>
                      <a:gd name="T1" fmla="*/ 0 h 9"/>
                      <a:gd name="T2" fmla="*/ 9 h 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9">
                        <a:moveTo>
                          <a:pt x="0" y="9"/>
                        </a:moveTo>
                        <a:lnTo>
                          <a:pt x="0" y="0"/>
                        </a:lnTo>
                        <a:lnTo>
                          <a:pt x="0" y="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25" name="Freeform 398"/>
                  <p:cNvSpPr>
                    <a:spLocks/>
                  </p:cNvSpPr>
                  <p:nvPr/>
                </p:nvSpPr>
                <p:spPr bwMode="auto">
                  <a:xfrm>
                    <a:off x="4843463" y="4416427"/>
                    <a:ext cx="0" cy="14288"/>
                  </a:xfrm>
                  <a:custGeom>
                    <a:avLst/>
                    <a:gdLst>
                      <a:gd name="T0" fmla="*/ 9 h 9"/>
                      <a:gd name="T1" fmla="*/ 0 h 9"/>
                      <a:gd name="T2" fmla="*/ 9 h 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9">
                        <a:moveTo>
                          <a:pt x="0" y="9"/>
                        </a:moveTo>
                        <a:lnTo>
                          <a:pt x="0" y="0"/>
                        </a:lnTo>
                        <a:lnTo>
                          <a:pt x="0" y="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26" name="Freeform 399"/>
                  <p:cNvSpPr>
                    <a:spLocks/>
                  </p:cNvSpPr>
                  <p:nvPr/>
                </p:nvSpPr>
                <p:spPr bwMode="auto">
                  <a:xfrm>
                    <a:off x="4843463" y="4424364"/>
                    <a:ext cx="0" cy="6350"/>
                  </a:xfrm>
                  <a:custGeom>
                    <a:avLst/>
                    <a:gdLst>
                      <a:gd name="T0" fmla="*/ 4 h 4"/>
                      <a:gd name="T1" fmla="*/ 0 h 4"/>
                      <a:gd name="T2" fmla="*/ 4 h 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">
                        <a:moveTo>
                          <a:pt x="0" y="4"/>
                        </a:moveTo>
                        <a:lnTo>
                          <a:pt x="0" y="0"/>
                        </a:lnTo>
                        <a:lnTo>
                          <a:pt x="0" y="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27" name="Freeform 400"/>
                  <p:cNvSpPr>
                    <a:spLocks/>
                  </p:cNvSpPr>
                  <p:nvPr/>
                </p:nvSpPr>
                <p:spPr bwMode="auto">
                  <a:xfrm>
                    <a:off x="4845051" y="4427539"/>
                    <a:ext cx="0" cy="3175"/>
                  </a:xfrm>
                  <a:custGeom>
                    <a:avLst/>
                    <a:gdLst>
                      <a:gd name="T0" fmla="*/ 2 h 2"/>
                      <a:gd name="T1" fmla="*/ 0 h 2"/>
                      <a:gd name="T2" fmla="*/ 2 h 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">
                        <a:moveTo>
                          <a:pt x="0" y="2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28" name="Freeform 401"/>
                  <p:cNvSpPr>
                    <a:spLocks/>
                  </p:cNvSpPr>
                  <p:nvPr/>
                </p:nvSpPr>
                <p:spPr bwMode="auto">
                  <a:xfrm>
                    <a:off x="4845051" y="4370389"/>
                    <a:ext cx="0" cy="60325"/>
                  </a:xfrm>
                  <a:custGeom>
                    <a:avLst/>
                    <a:gdLst>
                      <a:gd name="T0" fmla="*/ 38 h 38"/>
                      <a:gd name="T1" fmla="*/ 0 h 38"/>
                      <a:gd name="T2" fmla="*/ 38 h 3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8">
                        <a:moveTo>
                          <a:pt x="0" y="38"/>
                        </a:moveTo>
                        <a:lnTo>
                          <a:pt x="0" y="0"/>
                        </a:lnTo>
                        <a:lnTo>
                          <a:pt x="0" y="3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29" name="Freeform 402"/>
                  <p:cNvSpPr>
                    <a:spLocks/>
                  </p:cNvSpPr>
                  <p:nvPr/>
                </p:nvSpPr>
                <p:spPr bwMode="auto">
                  <a:xfrm>
                    <a:off x="4845051" y="4365627"/>
                    <a:ext cx="0" cy="65088"/>
                  </a:xfrm>
                  <a:custGeom>
                    <a:avLst/>
                    <a:gdLst>
                      <a:gd name="T0" fmla="*/ 41 h 41"/>
                      <a:gd name="T1" fmla="*/ 0 h 41"/>
                      <a:gd name="T2" fmla="*/ 41 h 4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1">
                        <a:moveTo>
                          <a:pt x="0" y="41"/>
                        </a:moveTo>
                        <a:lnTo>
                          <a:pt x="0" y="0"/>
                        </a:lnTo>
                        <a:lnTo>
                          <a:pt x="0" y="4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30" name="Freeform 403"/>
                  <p:cNvSpPr>
                    <a:spLocks/>
                  </p:cNvSpPr>
                  <p:nvPr/>
                </p:nvSpPr>
                <p:spPr bwMode="auto">
                  <a:xfrm>
                    <a:off x="4845051" y="4343402"/>
                    <a:ext cx="0" cy="87313"/>
                  </a:xfrm>
                  <a:custGeom>
                    <a:avLst/>
                    <a:gdLst>
                      <a:gd name="T0" fmla="*/ 55 h 55"/>
                      <a:gd name="T1" fmla="*/ 0 h 55"/>
                      <a:gd name="T2" fmla="*/ 55 h 5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5">
                        <a:moveTo>
                          <a:pt x="0" y="55"/>
                        </a:moveTo>
                        <a:lnTo>
                          <a:pt x="0" y="0"/>
                        </a:lnTo>
                        <a:lnTo>
                          <a:pt x="0" y="5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31" name="Freeform 404"/>
                  <p:cNvSpPr>
                    <a:spLocks/>
                  </p:cNvSpPr>
                  <p:nvPr/>
                </p:nvSpPr>
                <p:spPr bwMode="auto">
                  <a:xfrm>
                    <a:off x="4845051" y="4337052"/>
                    <a:ext cx="0" cy="93663"/>
                  </a:xfrm>
                  <a:custGeom>
                    <a:avLst/>
                    <a:gdLst>
                      <a:gd name="T0" fmla="*/ 59 h 59"/>
                      <a:gd name="T1" fmla="*/ 0 h 59"/>
                      <a:gd name="T2" fmla="*/ 59 h 5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9">
                        <a:moveTo>
                          <a:pt x="0" y="59"/>
                        </a:moveTo>
                        <a:lnTo>
                          <a:pt x="0" y="0"/>
                        </a:lnTo>
                        <a:lnTo>
                          <a:pt x="0" y="5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32" name="Freeform 405"/>
                  <p:cNvSpPr>
                    <a:spLocks/>
                  </p:cNvSpPr>
                  <p:nvPr/>
                </p:nvSpPr>
                <p:spPr bwMode="auto">
                  <a:xfrm>
                    <a:off x="4845051" y="4165602"/>
                    <a:ext cx="0" cy="265113"/>
                  </a:xfrm>
                  <a:custGeom>
                    <a:avLst/>
                    <a:gdLst>
                      <a:gd name="T0" fmla="*/ 167 h 167"/>
                      <a:gd name="T1" fmla="*/ 0 h 167"/>
                      <a:gd name="T2" fmla="*/ 131 h 167"/>
                      <a:gd name="T3" fmla="*/ 167 h 16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167">
                        <a:moveTo>
                          <a:pt x="0" y="167"/>
                        </a:moveTo>
                        <a:lnTo>
                          <a:pt x="0" y="0"/>
                        </a:lnTo>
                        <a:lnTo>
                          <a:pt x="0" y="131"/>
                        </a:lnTo>
                        <a:lnTo>
                          <a:pt x="0" y="16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33" name="Freeform 407"/>
                  <p:cNvSpPr>
                    <a:spLocks/>
                  </p:cNvSpPr>
                  <p:nvPr/>
                </p:nvSpPr>
                <p:spPr bwMode="auto">
                  <a:xfrm>
                    <a:off x="4845051" y="3975102"/>
                    <a:ext cx="1588" cy="455613"/>
                  </a:xfrm>
                  <a:custGeom>
                    <a:avLst/>
                    <a:gdLst>
                      <a:gd name="T0" fmla="*/ 0 w 1"/>
                      <a:gd name="T1" fmla="*/ 287 h 287"/>
                      <a:gd name="T2" fmla="*/ 0 w 1"/>
                      <a:gd name="T3" fmla="*/ 226 h 287"/>
                      <a:gd name="T4" fmla="*/ 1 w 1"/>
                      <a:gd name="T5" fmla="*/ 0 h 287"/>
                      <a:gd name="T6" fmla="*/ 1 w 1"/>
                      <a:gd name="T7" fmla="*/ 287 h 28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287">
                        <a:moveTo>
                          <a:pt x="0" y="287"/>
                        </a:moveTo>
                        <a:lnTo>
                          <a:pt x="0" y="226"/>
                        </a:lnTo>
                        <a:lnTo>
                          <a:pt x="1" y="0"/>
                        </a:lnTo>
                        <a:lnTo>
                          <a:pt x="1" y="28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34" name="Freeform 408"/>
                  <p:cNvSpPr>
                    <a:spLocks/>
                  </p:cNvSpPr>
                  <p:nvPr/>
                </p:nvSpPr>
                <p:spPr bwMode="auto">
                  <a:xfrm>
                    <a:off x="4846639" y="4368802"/>
                    <a:ext cx="0" cy="61913"/>
                  </a:xfrm>
                  <a:custGeom>
                    <a:avLst/>
                    <a:gdLst>
                      <a:gd name="T0" fmla="*/ 39 h 39"/>
                      <a:gd name="T1" fmla="*/ 0 h 39"/>
                      <a:gd name="T2" fmla="*/ 39 h 3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9">
                        <a:moveTo>
                          <a:pt x="0" y="39"/>
                        </a:moveTo>
                        <a:lnTo>
                          <a:pt x="0" y="0"/>
                        </a:lnTo>
                        <a:lnTo>
                          <a:pt x="0" y="3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35" name="Freeform 409"/>
                  <p:cNvSpPr>
                    <a:spLocks/>
                  </p:cNvSpPr>
                  <p:nvPr/>
                </p:nvSpPr>
                <p:spPr bwMode="auto">
                  <a:xfrm>
                    <a:off x="4856164" y="4421189"/>
                    <a:ext cx="0" cy="9525"/>
                  </a:xfrm>
                  <a:custGeom>
                    <a:avLst/>
                    <a:gdLst>
                      <a:gd name="T0" fmla="*/ 6 h 6"/>
                      <a:gd name="T1" fmla="*/ 0 h 6"/>
                      <a:gd name="T2" fmla="*/ 6 h 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36" name="Freeform 410"/>
                  <p:cNvSpPr>
                    <a:spLocks/>
                  </p:cNvSpPr>
                  <p:nvPr/>
                </p:nvSpPr>
                <p:spPr bwMode="auto">
                  <a:xfrm>
                    <a:off x="4857751" y="4425952"/>
                    <a:ext cx="0" cy="4763"/>
                  </a:xfrm>
                  <a:custGeom>
                    <a:avLst/>
                    <a:gdLst>
                      <a:gd name="T0" fmla="*/ 3 h 3"/>
                      <a:gd name="T1" fmla="*/ 0 h 3"/>
                      <a:gd name="T2" fmla="*/ 3 h 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">
                        <a:moveTo>
                          <a:pt x="0" y="3"/>
                        </a:moveTo>
                        <a:lnTo>
                          <a:pt x="0" y="0"/>
                        </a:lnTo>
                        <a:lnTo>
                          <a:pt x="0" y="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37" name="Freeform 411"/>
                  <p:cNvSpPr>
                    <a:spLocks/>
                  </p:cNvSpPr>
                  <p:nvPr/>
                </p:nvSpPr>
                <p:spPr bwMode="auto">
                  <a:xfrm>
                    <a:off x="4857751" y="4430714"/>
                    <a:ext cx="0" cy="0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38" name="Freeform 412"/>
                  <p:cNvSpPr>
                    <a:spLocks/>
                  </p:cNvSpPr>
                  <p:nvPr/>
                </p:nvSpPr>
                <p:spPr bwMode="auto">
                  <a:xfrm>
                    <a:off x="4857751" y="3956052"/>
                    <a:ext cx="1588" cy="474663"/>
                  </a:xfrm>
                  <a:custGeom>
                    <a:avLst/>
                    <a:gdLst>
                      <a:gd name="T0" fmla="*/ 0 w 1"/>
                      <a:gd name="T1" fmla="*/ 299 h 299"/>
                      <a:gd name="T2" fmla="*/ 1 w 1"/>
                      <a:gd name="T3" fmla="*/ 0 h 299"/>
                      <a:gd name="T4" fmla="*/ 1 w 1"/>
                      <a:gd name="T5" fmla="*/ 299 h 2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299">
                        <a:moveTo>
                          <a:pt x="0" y="299"/>
                        </a:moveTo>
                        <a:lnTo>
                          <a:pt x="1" y="0"/>
                        </a:lnTo>
                        <a:lnTo>
                          <a:pt x="1" y="29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39" name="Freeform 413"/>
                  <p:cNvSpPr>
                    <a:spLocks/>
                  </p:cNvSpPr>
                  <p:nvPr/>
                </p:nvSpPr>
                <p:spPr bwMode="auto">
                  <a:xfrm>
                    <a:off x="4859339" y="4421189"/>
                    <a:ext cx="0" cy="9525"/>
                  </a:xfrm>
                  <a:custGeom>
                    <a:avLst/>
                    <a:gdLst>
                      <a:gd name="T0" fmla="*/ 6 h 6"/>
                      <a:gd name="T1" fmla="*/ 0 h 6"/>
                      <a:gd name="T2" fmla="*/ 6 h 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40" name="Freeform 414"/>
                  <p:cNvSpPr>
                    <a:spLocks/>
                  </p:cNvSpPr>
                  <p:nvPr/>
                </p:nvSpPr>
                <p:spPr bwMode="auto">
                  <a:xfrm>
                    <a:off x="4870451" y="3916364"/>
                    <a:ext cx="1588" cy="514350"/>
                  </a:xfrm>
                  <a:custGeom>
                    <a:avLst/>
                    <a:gdLst>
                      <a:gd name="T0" fmla="*/ 0 w 1"/>
                      <a:gd name="T1" fmla="*/ 324 h 324"/>
                      <a:gd name="T2" fmla="*/ 1 w 1"/>
                      <a:gd name="T3" fmla="*/ 0 h 324"/>
                      <a:gd name="T4" fmla="*/ 1 w 1"/>
                      <a:gd name="T5" fmla="*/ 229 h 324"/>
                      <a:gd name="T6" fmla="*/ 1 w 1"/>
                      <a:gd name="T7" fmla="*/ 255 h 324"/>
                      <a:gd name="T8" fmla="*/ 1 w 1"/>
                      <a:gd name="T9" fmla="*/ 167 h 324"/>
                      <a:gd name="T10" fmla="*/ 1 w 1"/>
                      <a:gd name="T11" fmla="*/ 324 h 3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" h="324">
                        <a:moveTo>
                          <a:pt x="0" y="324"/>
                        </a:moveTo>
                        <a:lnTo>
                          <a:pt x="1" y="0"/>
                        </a:lnTo>
                        <a:lnTo>
                          <a:pt x="1" y="229"/>
                        </a:lnTo>
                        <a:lnTo>
                          <a:pt x="1" y="255"/>
                        </a:lnTo>
                        <a:lnTo>
                          <a:pt x="1" y="167"/>
                        </a:lnTo>
                        <a:lnTo>
                          <a:pt x="1" y="32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41" name="Freeform 415"/>
                  <p:cNvSpPr>
                    <a:spLocks/>
                  </p:cNvSpPr>
                  <p:nvPr/>
                </p:nvSpPr>
                <p:spPr bwMode="auto">
                  <a:xfrm>
                    <a:off x="4881564" y="4422777"/>
                    <a:ext cx="0" cy="7938"/>
                  </a:xfrm>
                  <a:custGeom>
                    <a:avLst/>
                    <a:gdLst>
                      <a:gd name="T0" fmla="*/ 5 h 5"/>
                      <a:gd name="T1" fmla="*/ 0 h 5"/>
                      <a:gd name="T2" fmla="*/ 5 h 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">
                        <a:moveTo>
                          <a:pt x="0" y="5"/>
                        </a:moveTo>
                        <a:lnTo>
                          <a:pt x="0" y="0"/>
                        </a:lnTo>
                        <a:lnTo>
                          <a:pt x="0" y="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42" name="Freeform 416"/>
                  <p:cNvSpPr>
                    <a:spLocks/>
                  </p:cNvSpPr>
                  <p:nvPr/>
                </p:nvSpPr>
                <p:spPr bwMode="auto">
                  <a:xfrm>
                    <a:off x="4883151" y="4370389"/>
                    <a:ext cx="0" cy="60325"/>
                  </a:xfrm>
                  <a:custGeom>
                    <a:avLst/>
                    <a:gdLst>
                      <a:gd name="T0" fmla="*/ 38 h 38"/>
                      <a:gd name="T1" fmla="*/ 0 h 38"/>
                      <a:gd name="T2" fmla="*/ 38 h 3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8">
                        <a:moveTo>
                          <a:pt x="0" y="38"/>
                        </a:moveTo>
                        <a:lnTo>
                          <a:pt x="0" y="0"/>
                        </a:lnTo>
                        <a:lnTo>
                          <a:pt x="0" y="3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43" name="Freeform 417"/>
                  <p:cNvSpPr>
                    <a:spLocks/>
                  </p:cNvSpPr>
                  <p:nvPr/>
                </p:nvSpPr>
                <p:spPr bwMode="auto">
                  <a:xfrm>
                    <a:off x="4883151" y="4292602"/>
                    <a:ext cx="0" cy="138113"/>
                  </a:xfrm>
                  <a:custGeom>
                    <a:avLst/>
                    <a:gdLst>
                      <a:gd name="T0" fmla="*/ 87 h 87"/>
                      <a:gd name="T1" fmla="*/ 0 h 87"/>
                      <a:gd name="T2" fmla="*/ 78 h 87"/>
                      <a:gd name="T3" fmla="*/ 87 h 8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87">
                        <a:moveTo>
                          <a:pt x="0" y="87"/>
                        </a:moveTo>
                        <a:lnTo>
                          <a:pt x="0" y="0"/>
                        </a:lnTo>
                        <a:lnTo>
                          <a:pt x="0" y="78"/>
                        </a:lnTo>
                        <a:lnTo>
                          <a:pt x="0" y="8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44" name="Freeform 418"/>
                  <p:cNvSpPr>
                    <a:spLocks/>
                  </p:cNvSpPr>
                  <p:nvPr/>
                </p:nvSpPr>
                <p:spPr bwMode="auto">
                  <a:xfrm>
                    <a:off x="4883151" y="4102102"/>
                    <a:ext cx="0" cy="328613"/>
                  </a:xfrm>
                  <a:custGeom>
                    <a:avLst/>
                    <a:gdLst>
                      <a:gd name="T0" fmla="*/ 207 h 207"/>
                      <a:gd name="T1" fmla="*/ 0 h 207"/>
                      <a:gd name="T2" fmla="*/ 207 h 20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07">
                        <a:moveTo>
                          <a:pt x="0" y="207"/>
                        </a:moveTo>
                        <a:lnTo>
                          <a:pt x="0" y="0"/>
                        </a:lnTo>
                        <a:lnTo>
                          <a:pt x="0" y="20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45" name="Freeform 419"/>
                  <p:cNvSpPr>
                    <a:spLocks/>
                  </p:cNvSpPr>
                  <p:nvPr/>
                </p:nvSpPr>
                <p:spPr bwMode="auto">
                  <a:xfrm>
                    <a:off x="4883151" y="4295777"/>
                    <a:ext cx="1588" cy="134938"/>
                  </a:xfrm>
                  <a:custGeom>
                    <a:avLst/>
                    <a:gdLst>
                      <a:gd name="T0" fmla="*/ 0 w 1"/>
                      <a:gd name="T1" fmla="*/ 85 h 85"/>
                      <a:gd name="T2" fmla="*/ 1 w 1"/>
                      <a:gd name="T3" fmla="*/ 0 h 85"/>
                      <a:gd name="T4" fmla="*/ 1 w 1"/>
                      <a:gd name="T5" fmla="*/ 85 h 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85">
                        <a:moveTo>
                          <a:pt x="0" y="85"/>
                        </a:moveTo>
                        <a:lnTo>
                          <a:pt x="1" y="0"/>
                        </a:lnTo>
                        <a:lnTo>
                          <a:pt x="1" y="8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46" name="Freeform 420"/>
                  <p:cNvSpPr>
                    <a:spLocks/>
                  </p:cNvSpPr>
                  <p:nvPr/>
                </p:nvSpPr>
                <p:spPr bwMode="auto">
                  <a:xfrm>
                    <a:off x="4884739" y="4411664"/>
                    <a:ext cx="0" cy="19050"/>
                  </a:xfrm>
                  <a:custGeom>
                    <a:avLst/>
                    <a:gdLst>
                      <a:gd name="T0" fmla="*/ 12 h 12"/>
                      <a:gd name="T1" fmla="*/ 0 h 12"/>
                      <a:gd name="T2" fmla="*/ 12 h 1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2">
                        <a:moveTo>
                          <a:pt x="0" y="12"/>
                        </a:moveTo>
                        <a:lnTo>
                          <a:pt x="0" y="0"/>
                        </a:lnTo>
                        <a:lnTo>
                          <a:pt x="0" y="1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47" name="Freeform 421"/>
                  <p:cNvSpPr>
                    <a:spLocks/>
                  </p:cNvSpPr>
                  <p:nvPr/>
                </p:nvSpPr>
                <p:spPr bwMode="auto">
                  <a:xfrm>
                    <a:off x="4884739" y="3873502"/>
                    <a:ext cx="0" cy="557213"/>
                  </a:xfrm>
                  <a:custGeom>
                    <a:avLst/>
                    <a:gdLst>
                      <a:gd name="T0" fmla="*/ 351 h 351"/>
                      <a:gd name="T1" fmla="*/ 0 h 351"/>
                      <a:gd name="T2" fmla="*/ 19 h 351"/>
                      <a:gd name="T3" fmla="*/ 8 h 351"/>
                      <a:gd name="T4" fmla="*/ 351 h 35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  <a:cxn ang="0">
                        <a:pos x="0" y="T4"/>
                      </a:cxn>
                    </a:cxnLst>
                    <a:rect l="0" t="0" r="r" b="b"/>
                    <a:pathLst>
                      <a:path h="351">
                        <a:moveTo>
                          <a:pt x="0" y="351"/>
                        </a:moveTo>
                        <a:lnTo>
                          <a:pt x="0" y="0"/>
                        </a:lnTo>
                        <a:lnTo>
                          <a:pt x="0" y="19"/>
                        </a:lnTo>
                        <a:lnTo>
                          <a:pt x="0" y="8"/>
                        </a:lnTo>
                        <a:lnTo>
                          <a:pt x="0" y="35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48" name="Freeform 422"/>
                  <p:cNvSpPr>
                    <a:spLocks/>
                  </p:cNvSpPr>
                  <p:nvPr/>
                </p:nvSpPr>
                <p:spPr bwMode="auto">
                  <a:xfrm>
                    <a:off x="4886326" y="4422777"/>
                    <a:ext cx="0" cy="7938"/>
                  </a:xfrm>
                  <a:custGeom>
                    <a:avLst/>
                    <a:gdLst>
                      <a:gd name="T0" fmla="*/ 5 h 5"/>
                      <a:gd name="T1" fmla="*/ 0 h 5"/>
                      <a:gd name="T2" fmla="*/ 5 h 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">
                        <a:moveTo>
                          <a:pt x="0" y="5"/>
                        </a:moveTo>
                        <a:lnTo>
                          <a:pt x="0" y="0"/>
                        </a:lnTo>
                        <a:lnTo>
                          <a:pt x="0" y="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49" name="Freeform 423"/>
                  <p:cNvSpPr>
                    <a:spLocks/>
                  </p:cNvSpPr>
                  <p:nvPr/>
                </p:nvSpPr>
                <p:spPr bwMode="auto">
                  <a:xfrm>
                    <a:off x="4894264" y="4424364"/>
                    <a:ext cx="0" cy="6350"/>
                  </a:xfrm>
                  <a:custGeom>
                    <a:avLst/>
                    <a:gdLst>
                      <a:gd name="T0" fmla="*/ 4 h 4"/>
                      <a:gd name="T1" fmla="*/ 0 h 4"/>
                      <a:gd name="T2" fmla="*/ 4 h 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">
                        <a:moveTo>
                          <a:pt x="0" y="4"/>
                        </a:moveTo>
                        <a:lnTo>
                          <a:pt x="0" y="0"/>
                        </a:lnTo>
                        <a:lnTo>
                          <a:pt x="0" y="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50" name="Freeform 424"/>
                  <p:cNvSpPr>
                    <a:spLocks/>
                  </p:cNvSpPr>
                  <p:nvPr/>
                </p:nvSpPr>
                <p:spPr bwMode="auto">
                  <a:xfrm>
                    <a:off x="4895851" y="4430714"/>
                    <a:ext cx="0" cy="0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51" name="Freeform 425"/>
                  <p:cNvSpPr>
                    <a:spLocks/>
                  </p:cNvSpPr>
                  <p:nvPr/>
                </p:nvSpPr>
                <p:spPr bwMode="auto">
                  <a:xfrm>
                    <a:off x="4895851" y="4427539"/>
                    <a:ext cx="0" cy="3175"/>
                  </a:xfrm>
                  <a:custGeom>
                    <a:avLst/>
                    <a:gdLst>
                      <a:gd name="T0" fmla="*/ 2 h 2"/>
                      <a:gd name="T1" fmla="*/ 0 h 2"/>
                      <a:gd name="T2" fmla="*/ 2 h 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">
                        <a:moveTo>
                          <a:pt x="0" y="2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52" name="Freeform 426"/>
                  <p:cNvSpPr>
                    <a:spLocks/>
                  </p:cNvSpPr>
                  <p:nvPr/>
                </p:nvSpPr>
                <p:spPr bwMode="auto">
                  <a:xfrm>
                    <a:off x="4895851" y="4398964"/>
                    <a:ext cx="0" cy="31750"/>
                  </a:xfrm>
                  <a:custGeom>
                    <a:avLst/>
                    <a:gdLst>
                      <a:gd name="T0" fmla="*/ 20 h 20"/>
                      <a:gd name="T1" fmla="*/ 0 h 20"/>
                      <a:gd name="T2" fmla="*/ 20 h 2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0">
                        <a:moveTo>
                          <a:pt x="0" y="20"/>
                        </a:moveTo>
                        <a:lnTo>
                          <a:pt x="0" y="0"/>
                        </a:lnTo>
                        <a:lnTo>
                          <a:pt x="0" y="2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53" name="Freeform 427"/>
                  <p:cNvSpPr>
                    <a:spLocks/>
                  </p:cNvSpPr>
                  <p:nvPr/>
                </p:nvSpPr>
                <p:spPr bwMode="auto">
                  <a:xfrm>
                    <a:off x="4895851" y="4403727"/>
                    <a:ext cx="0" cy="26988"/>
                  </a:xfrm>
                  <a:custGeom>
                    <a:avLst/>
                    <a:gdLst>
                      <a:gd name="T0" fmla="*/ 17 h 17"/>
                      <a:gd name="T1" fmla="*/ 0 h 17"/>
                      <a:gd name="T2" fmla="*/ 17 h 1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7">
                        <a:moveTo>
                          <a:pt x="0" y="17"/>
                        </a:moveTo>
                        <a:lnTo>
                          <a:pt x="0" y="0"/>
                        </a:lnTo>
                        <a:lnTo>
                          <a:pt x="0" y="1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54" name="Freeform 428"/>
                  <p:cNvSpPr>
                    <a:spLocks/>
                  </p:cNvSpPr>
                  <p:nvPr/>
                </p:nvSpPr>
                <p:spPr bwMode="auto">
                  <a:xfrm>
                    <a:off x="4895851" y="4351339"/>
                    <a:ext cx="0" cy="79375"/>
                  </a:xfrm>
                  <a:custGeom>
                    <a:avLst/>
                    <a:gdLst>
                      <a:gd name="T0" fmla="*/ 50 h 50"/>
                      <a:gd name="T1" fmla="*/ 0 h 50"/>
                      <a:gd name="T2" fmla="*/ 50 h 5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0">
                        <a:moveTo>
                          <a:pt x="0" y="50"/>
                        </a:moveTo>
                        <a:lnTo>
                          <a:pt x="0" y="0"/>
                        </a:lnTo>
                        <a:lnTo>
                          <a:pt x="0" y="5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55" name="Freeform 429"/>
                  <p:cNvSpPr>
                    <a:spLocks/>
                  </p:cNvSpPr>
                  <p:nvPr/>
                </p:nvSpPr>
                <p:spPr bwMode="auto">
                  <a:xfrm>
                    <a:off x="4895851" y="4273552"/>
                    <a:ext cx="0" cy="157163"/>
                  </a:xfrm>
                  <a:custGeom>
                    <a:avLst/>
                    <a:gdLst>
                      <a:gd name="T0" fmla="*/ 99 h 99"/>
                      <a:gd name="T1" fmla="*/ 0 h 99"/>
                      <a:gd name="T2" fmla="*/ 74 h 99"/>
                      <a:gd name="T3" fmla="*/ 99 h 9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99">
                        <a:moveTo>
                          <a:pt x="0" y="99"/>
                        </a:moveTo>
                        <a:lnTo>
                          <a:pt x="0" y="0"/>
                        </a:lnTo>
                        <a:lnTo>
                          <a:pt x="0" y="74"/>
                        </a:lnTo>
                        <a:lnTo>
                          <a:pt x="0" y="9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56" name="Freeform 430"/>
                  <p:cNvSpPr>
                    <a:spLocks/>
                  </p:cNvSpPr>
                  <p:nvPr/>
                </p:nvSpPr>
                <p:spPr bwMode="auto">
                  <a:xfrm>
                    <a:off x="4895851" y="4106864"/>
                    <a:ext cx="1588" cy="323850"/>
                  </a:xfrm>
                  <a:custGeom>
                    <a:avLst/>
                    <a:gdLst>
                      <a:gd name="T0" fmla="*/ 0 w 1"/>
                      <a:gd name="T1" fmla="*/ 204 h 204"/>
                      <a:gd name="T2" fmla="*/ 0 w 1"/>
                      <a:gd name="T3" fmla="*/ 170 h 204"/>
                      <a:gd name="T4" fmla="*/ 1 w 1"/>
                      <a:gd name="T5" fmla="*/ 0 h 204"/>
                      <a:gd name="T6" fmla="*/ 1 w 1"/>
                      <a:gd name="T7" fmla="*/ 204 h 20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204">
                        <a:moveTo>
                          <a:pt x="0" y="204"/>
                        </a:moveTo>
                        <a:lnTo>
                          <a:pt x="0" y="170"/>
                        </a:lnTo>
                        <a:lnTo>
                          <a:pt x="1" y="0"/>
                        </a:lnTo>
                        <a:lnTo>
                          <a:pt x="1" y="20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57" name="Freeform 431"/>
                  <p:cNvSpPr>
                    <a:spLocks/>
                  </p:cNvSpPr>
                  <p:nvPr/>
                </p:nvSpPr>
                <p:spPr bwMode="auto">
                  <a:xfrm>
                    <a:off x="4897439" y="4310064"/>
                    <a:ext cx="0" cy="120650"/>
                  </a:xfrm>
                  <a:custGeom>
                    <a:avLst/>
                    <a:gdLst>
                      <a:gd name="T0" fmla="*/ 76 h 76"/>
                      <a:gd name="T1" fmla="*/ 0 h 76"/>
                      <a:gd name="T2" fmla="*/ 76 h 7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76">
                        <a:moveTo>
                          <a:pt x="0" y="76"/>
                        </a:moveTo>
                        <a:lnTo>
                          <a:pt x="0" y="0"/>
                        </a:lnTo>
                        <a:lnTo>
                          <a:pt x="0" y="7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58" name="Freeform 432"/>
                  <p:cNvSpPr>
                    <a:spLocks/>
                  </p:cNvSpPr>
                  <p:nvPr/>
                </p:nvSpPr>
                <p:spPr bwMode="auto">
                  <a:xfrm>
                    <a:off x="4897439" y="3817939"/>
                    <a:ext cx="0" cy="612775"/>
                  </a:xfrm>
                  <a:custGeom>
                    <a:avLst/>
                    <a:gdLst>
                      <a:gd name="T0" fmla="*/ 386 h 386"/>
                      <a:gd name="T1" fmla="*/ 126 h 386"/>
                      <a:gd name="T2" fmla="*/ 244 h 386"/>
                      <a:gd name="T3" fmla="*/ 335 h 386"/>
                      <a:gd name="T4" fmla="*/ 0 h 386"/>
                      <a:gd name="T5" fmla="*/ 386 h 38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  <a:cxn ang="0">
                        <a:pos x="0" y="T4"/>
                      </a:cxn>
                      <a:cxn ang="0">
                        <a:pos x="0" y="T5"/>
                      </a:cxn>
                    </a:cxnLst>
                    <a:rect l="0" t="0" r="r" b="b"/>
                    <a:pathLst>
                      <a:path h="386">
                        <a:moveTo>
                          <a:pt x="0" y="386"/>
                        </a:moveTo>
                        <a:lnTo>
                          <a:pt x="0" y="126"/>
                        </a:lnTo>
                        <a:lnTo>
                          <a:pt x="0" y="244"/>
                        </a:lnTo>
                        <a:lnTo>
                          <a:pt x="0" y="335"/>
                        </a:lnTo>
                        <a:lnTo>
                          <a:pt x="0" y="0"/>
                        </a:lnTo>
                        <a:lnTo>
                          <a:pt x="0" y="38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59" name="Freeform 433"/>
                  <p:cNvSpPr>
                    <a:spLocks/>
                  </p:cNvSpPr>
                  <p:nvPr/>
                </p:nvSpPr>
                <p:spPr bwMode="auto">
                  <a:xfrm>
                    <a:off x="4897439" y="4352927"/>
                    <a:ext cx="0" cy="77788"/>
                  </a:xfrm>
                  <a:custGeom>
                    <a:avLst/>
                    <a:gdLst>
                      <a:gd name="T0" fmla="*/ 49 h 49"/>
                      <a:gd name="T1" fmla="*/ 0 h 49"/>
                      <a:gd name="T2" fmla="*/ 49 h 4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9">
                        <a:moveTo>
                          <a:pt x="0" y="49"/>
                        </a:moveTo>
                        <a:lnTo>
                          <a:pt x="0" y="0"/>
                        </a:lnTo>
                        <a:lnTo>
                          <a:pt x="0" y="4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60" name="Freeform 434"/>
                  <p:cNvSpPr>
                    <a:spLocks/>
                  </p:cNvSpPr>
                  <p:nvPr/>
                </p:nvSpPr>
                <p:spPr bwMode="auto">
                  <a:xfrm>
                    <a:off x="4897439" y="4413252"/>
                    <a:ext cx="0" cy="17463"/>
                  </a:xfrm>
                  <a:custGeom>
                    <a:avLst/>
                    <a:gdLst>
                      <a:gd name="T0" fmla="*/ 11 h 11"/>
                      <a:gd name="T1" fmla="*/ 0 h 11"/>
                      <a:gd name="T2" fmla="*/ 11 h 1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1">
                        <a:moveTo>
                          <a:pt x="0" y="11"/>
                        </a:moveTo>
                        <a:lnTo>
                          <a:pt x="0" y="0"/>
                        </a:lnTo>
                        <a:lnTo>
                          <a:pt x="0" y="1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61" name="Freeform 435"/>
                  <p:cNvSpPr>
                    <a:spLocks/>
                  </p:cNvSpPr>
                  <p:nvPr/>
                </p:nvSpPr>
                <p:spPr bwMode="auto">
                  <a:xfrm>
                    <a:off x="4906964" y="4421189"/>
                    <a:ext cx="0" cy="9525"/>
                  </a:xfrm>
                  <a:custGeom>
                    <a:avLst/>
                    <a:gdLst>
                      <a:gd name="T0" fmla="*/ 6 h 6"/>
                      <a:gd name="T1" fmla="*/ 0 h 6"/>
                      <a:gd name="T2" fmla="*/ 6 h 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62" name="Freeform 436"/>
                  <p:cNvSpPr>
                    <a:spLocks/>
                  </p:cNvSpPr>
                  <p:nvPr/>
                </p:nvSpPr>
                <p:spPr bwMode="auto">
                  <a:xfrm>
                    <a:off x="4908551" y="4408489"/>
                    <a:ext cx="0" cy="22225"/>
                  </a:xfrm>
                  <a:custGeom>
                    <a:avLst/>
                    <a:gdLst>
                      <a:gd name="T0" fmla="*/ 14 h 14"/>
                      <a:gd name="T1" fmla="*/ 0 h 14"/>
                      <a:gd name="T2" fmla="*/ 14 h 1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4">
                        <a:moveTo>
                          <a:pt x="0" y="14"/>
                        </a:moveTo>
                        <a:lnTo>
                          <a:pt x="0" y="0"/>
                        </a:lnTo>
                        <a:lnTo>
                          <a:pt x="0" y="1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63" name="Freeform 437"/>
                  <p:cNvSpPr>
                    <a:spLocks/>
                  </p:cNvSpPr>
                  <p:nvPr/>
                </p:nvSpPr>
                <p:spPr bwMode="auto">
                  <a:xfrm>
                    <a:off x="4908551" y="4294189"/>
                    <a:ext cx="0" cy="136525"/>
                  </a:xfrm>
                  <a:custGeom>
                    <a:avLst/>
                    <a:gdLst>
                      <a:gd name="T0" fmla="*/ 86 h 86"/>
                      <a:gd name="T1" fmla="*/ 0 h 86"/>
                      <a:gd name="T2" fmla="*/ 86 h 8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86">
                        <a:moveTo>
                          <a:pt x="0" y="86"/>
                        </a:moveTo>
                        <a:lnTo>
                          <a:pt x="0" y="0"/>
                        </a:lnTo>
                        <a:lnTo>
                          <a:pt x="0" y="8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64" name="Freeform 438"/>
                  <p:cNvSpPr>
                    <a:spLocks/>
                  </p:cNvSpPr>
                  <p:nvPr/>
                </p:nvSpPr>
                <p:spPr bwMode="auto">
                  <a:xfrm>
                    <a:off x="4908551" y="4427539"/>
                    <a:ext cx="0" cy="3175"/>
                  </a:xfrm>
                  <a:custGeom>
                    <a:avLst/>
                    <a:gdLst>
                      <a:gd name="T0" fmla="*/ 2 h 2"/>
                      <a:gd name="T1" fmla="*/ 0 h 2"/>
                      <a:gd name="T2" fmla="*/ 2 h 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">
                        <a:moveTo>
                          <a:pt x="0" y="2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65" name="Freeform 439"/>
                  <p:cNvSpPr>
                    <a:spLocks/>
                  </p:cNvSpPr>
                  <p:nvPr/>
                </p:nvSpPr>
                <p:spPr bwMode="auto">
                  <a:xfrm>
                    <a:off x="4908551" y="3798889"/>
                    <a:ext cx="1588" cy="631825"/>
                  </a:xfrm>
                  <a:custGeom>
                    <a:avLst/>
                    <a:gdLst>
                      <a:gd name="T0" fmla="*/ 0 w 1"/>
                      <a:gd name="T1" fmla="*/ 398 h 398"/>
                      <a:gd name="T2" fmla="*/ 0 w 1"/>
                      <a:gd name="T3" fmla="*/ 193 h 398"/>
                      <a:gd name="T4" fmla="*/ 0 w 1"/>
                      <a:gd name="T5" fmla="*/ 253 h 398"/>
                      <a:gd name="T6" fmla="*/ 0 w 1"/>
                      <a:gd name="T7" fmla="*/ 192 h 398"/>
                      <a:gd name="T8" fmla="*/ 1 w 1"/>
                      <a:gd name="T9" fmla="*/ 0 h 398"/>
                      <a:gd name="T10" fmla="*/ 1 w 1"/>
                      <a:gd name="T11" fmla="*/ 398 h 39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" h="398">
                        <a:moveTo>
                          <a:pt x="0" y="398"/>
                        </a:moveTo>
                        <a:lnTo>
                          <a:pt x="0" y="193"/>
                        </a:lnTo>
                        <a:lnTo>
                          <a:pt x="0" y="253"/>
                        </a:lnTo>
                        <a:lnTo>
                          <a:pt x="0" y="192"/>
                        </a:lnTo>
                        <a:lnTo>
                          <a:pt x="1" y="0"/>
                        </a:lnTo>
                        <a:lnTo>
                          <a:pt x="1" y="39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66" name="Freeform 440"/>
                  <p:cNvSpPr>
                    <a:spLocks/>
                  </p:cNvSpPr>
                  <p:nvPr/>
                </p:nvSpPr>
                <p:spPr bwMode="auto">
                  <a:xfrm>
                    <a:off x="4911726" y="4394202"/>
                    <a:ext cx="0" cy="36513"/>
                  </a:xfrm>
                  <a:custGeom>
                    <a:avLst/>
                    <a:gdLst>
                      <a:gd name="T0" fmla="*/ 23 h 23"/>
                      <a:gd name="T1" fmla="*/ 0 h 23"/>
                      <a:gd name="T2" fmla="*/ 23 h 2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3">
                        <a:moveTo>
                          <a:pt x="0" y="23"/>
                        </a:moveTo>
                        <a:lnTo>
                          <a:pt x="0" y="0"/>
                        </a:lnTo>
                        <a:lnTo>
                          <a:pt x="0" y="2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67" name="Freeform 441"/>
                  <p:cNvSpPr>
                    <a:spLocks/>
                  </p:cNvSpPr>
                  <p:nvPr/>
                </p:nvSpPr>
                <p:spPr bwMode="auto">
                  <a:xfrm>
                    <a:off x="4911726" y="4397377"/>
                    <a:ext cx="0" cy="33338"/>
                  </a:xfrm>
                  <a:custGeom>
                    <a:avLst/>
                    <a:gdLst>
                      <a:gd name="T0" fmla="*/ 21 h 21"/>
                      <a:gd name="T1" fmla="*/ 0 h 21"/>
                      <a:gd name="T2" fmla="*/ 21 h 2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1">
                        <a:moveTo>
                          <a:pt x="0" y="21"/>
                        </a:moveTo>
                        <a:lnTo>
                          <a:pt x="0" y="0"/>
                        </a:lnTo>
                        <a:lnTo>
                          <a:pt x="0" y="2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68" name="Freeform 442"/>
                  <p:cNvSpPr>
                    <a:spLocks/>
                  </p:cNvSpPr>
                  <p:nvPr/>
                </p:nvSpPr>
                <p:spPr bwMode="auto">
                  <a:xfrm>
                    <a:off x="4919664" y="4424364"/>
                    <a:ext cx="0" cy="6350"/>
                  </a:xfrm>
                  <a:custGeom>
                    <a:avLst/>
                    <a:gdLst>
                      <a:gd name="T0" fmla="*/ 4 h 4"/>
                      <a:gd name="T1" fmla="*/ 0 h 4"/>
                      <a:gd name="T2" fmla="*/ 4 h 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">
                        <a:moveTo>
                          <a:pt x="0" y="4"/>
                        </a:moveTo>
                        <a:lnTo>
                          <a:pt x="0" y="0"/>
                        </a:lnTo>
                        <a:lnTo>
                          <a:pt x="0" y="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69" name="Freeform 443"/>
                  <p:cNvSpPr>
                    <a:spLocks/>
                  </p:cNvSpPr>
                  <p:nvPr/>
                </p:nvSpPr>
                <p:spPr bwMode="auto">
                  <a:xfrm>
                    <a:off x="4921251" y="4418014"/>
                    <a:ext cx="0" cy="12700"/>
                  </a:xfrm>
                  <a:custGeom>
                    <a:avLst/>
                    <a:gdLst>
                      <a:gd name="T0" fmla="*/ 8 h 8"/>
                      <a:gd name="T1" fmla="*/ 0 h 8"/>
                      <a:gd name="T2" fmla="*/ 8 h 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8">
                        <a:moveTo>
                          <a:pt x="0" y="8"/>
                        </a:moveTo>
                        <a:lnTo>
                          <a:pt x="0" y="0"/>
                        </a:lnTo>
                        <a:lnTo>
                          <a:pt x="0" y="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70" name="Freeform 444"/>
                  <p:cNvSpPr>
                    <a:spLocks/>
                  </p:cNvSpPr>
                  <p:nvPr/>
                </p:nvSpPr>
                <p:spPr bwMode="auto">
                  <a:xfrm>
                    <a:off x="4921251" y="4418014"/>
                    <a:ext cx="0" cy="12700"/>
                  </a:xfrm>
                  <a:custGeom>
                    <a:avLst/>
                    <a:gdLst>
                      <a:gd name="T0" fmla="*/ 8 h 8"/>
                      <a:gd name="T1" fmla="*/ 0 h 8"/>
                      <a:gd name="T2" fmla="*/ 8 h 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8">
                        <a:moveTo>
                          <a:pt x="0" y="8"/>
                        </a:moveTo>
                        <a:lnTo>
                          <a:pt x="0" y="0"/>
                        </a:lnTo>
                        <a:lnTo>
                          <a:pt x="0" y="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71" name="Freeform 445"/>
                  <p:cNvSpPr>
                    <a:spLocks/>
                  </p:cNvSpPr>
                  <p:nvPr/>
                </p:nvSpPr>
                <p:spPr bwMode="auto">
                  <a:xfrm>
                    <a:off x="4921251" y="4421189"/>
                    <a:ext cx="0" cy="9525"/>
                  </a:xfrm>
                  <a:custGeom>
                    <a:avLst/>
                    <a:gdLst>
                      <a:gd name="T0" fmla="*/ 6 h 6"/>
                      <a:gd name="T1" fmla="*/ 0 h 6"/>
                      <a:gd name="T2" fmla="*/ 6 h 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72" name="Freeform 446"/>
                  <p:cNvSpPr>
                    <a:spLocks/>
                  </p:cNvSpPr>
                  <p:nvPr/>
                </p:nvSpPr>
                <p:spPr bwMode="auto">
                  <a:xfrm>
                    <a:off x="4921251" y="4330702"/>
                    <a:ext cx="0" cy="100013"/>
                  </a:xfrm>
                  <a:custGeom>
                    <a:avLst/>
                    <a:gdLst>
                      <a:gd name="T0" fmla="*/ 63 h 63"/>
                      <a:gd name="T1" fmla="*/ 0 h 63"/>
                      <a:gd name="T2" fmla="*/ 63 h 6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3">
                        <a:moveTo>
                          <a:pt x="0" y="63"/>
                        </a:moveTo>
                        <a:lnTo>
                          <a:pt x="0" y="0"/>
                        </a:lnTo>
                        <a:lnTo>
                          <a:pt x="0" y="6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73" name="Freeform 447"/>
                  <p:cNvSpPr>
                    <a:spLocks/>
                  </p:cNvSpPr>
                  <p:nvPr/>
                </p:nvSpPr>
                <p:spPr bwMode="auto">
                  <a:xfrm>
                    <a:off x="4921251" y="4337052"/>
                    <a:ext cx="0" cy="93663"/>
                  </a:xfrm>
                  <a:custGeom>
                    <a:avLst/>
                    <a:gdLst>
                      <a:gd name="T0" fmla="*/ 59 h 59"/>
                      <a:gd name="T1" fmla="*/ 0 h 59"/>
                      <a:gd name="T2" fmla="*/ 59 h 5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9">
                        <a:moveTo>
                          <a:pt x="0" y="59"/>
                        </a:moveTo>
                        <a:lnTo>
                          <a:pt x="0" y="0"/>
                        </a:lnTo>
                        <a:lnTo>
                          <a:pt x="0" y="5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74" name="Freeform 448"/>
                  <p:cNvSpPr>
                    <a:spLocks/>
                  </p:cNvSpPr>
                  <p:nvPr/>
                </p:nvSpPr>
                <p:spPr bwMode="auto">
                  <a:xfrm>
                    <a:off x="4921251" y="4305302"/>
                    <a:ext cx="0" cy="125413"/>
                  </a:xfrm>
                  <a:custGeom>
                    <a:avLst/>
                    <a:gdLst>
                      <a:gd name="T0" fmla="*/ 79 h 79"/>
                      <a:gd name="T1" fmla="*/ 0 h 79"/>
                      <a:gd name="T2" fmla="*/ 79 h 7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79">
                        <a:moveTo>
                          <a:pt x="0" y="79"/>
                        </a:moveTo>
                        <a:lnTo>
                          <a:pt x="0" y="0"/>
                        </a:lnTo>
                        <a:lnTo>
                          <a:pt x="0" y="7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75" name="Freeform 449"/>
                  <p:cNvSpPr>
                    <a:spLocks/>
                  </p:cNvSpPr>
                  <p:nvPr/>
                </p:nvSpPr>
                <p:spPr bwMode="auto">
                  <a:xfrm>
                    <a:off x="4921251" y="4391027"/>
                    <a:ext cx="0" cy="39688"/>
                  </a:xfrm>
                  <a:custGeom>
                    <a:avLst/>
                    <a:gdLst>
                      <a:gd name="T0" fmla="*/ 25 h 25"/>
                      <a:gd name="T1" fmla="*/ 0 h 25"/>
                      <a:gd name="T2" fmla="*/ 25 h 2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5">
                        <a:moveTo>
                          <a:pt x="0" y="25"/>
                        </a:moveTo>
                        <a:lnTo>
                          <a:pt x="0" y="0"/>
                        </a:lnTo>
                        <a:lnTo>
                          <a:pt x="0" y="2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76" name="Freeform 450"/>
                  <p:cNvSpPr>
                    <a:spLocks/>
                  </p:cNvSpPr>
                  <p:nvPr/>
                </p:nvSpPr>
                <p:spPr bwMode="auto">
                  <a:xfrm>
                    <a:off x="4921251" y="4286252"/>
                    <a:ext cx="0" cy="144463"/>
                  </a:xfrm>
                  <a:custGeom>
                    <a:avLst/>
                    <a:gdLst>
                      <a:gd name="T0" fmla="*/ 91 h 91"/>
                      <a:gd name="T1" fmla="*/ 62 h 91"/>
                      <a:gd name="T2" fmla="*/ 0 h 91"/>
                      <a:gd name="T3" fmla="*/ 91 h 9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91">
                        <a:moveTo>
                          <a:pt x="0" y="91"/>
                        </a:moveTo>
                        <a:lnTo>
                          <a:pt x="0" y="62"/>
                        </a:lnTo>
                        <a:lnTo>
                          <a:pt x="0" y="0"/>
                        </a:lnTo>
                        <a:lnTo>
                          <a:pt x="0" y="9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77" name="Freeform 451"/>
                  <p:cNvSpPr>
                    <a:spLocks/>
                  </p:cNvSpPr>
                  <p:nvPr/>
                </p:nvSpPr>
                <p:spPr bwMode="auto">
                  <a:xfrm>
                    <a:off x="4921251" y="4224339"/>
                    <a:ext cx="0" cy="206375"/>
                  </a:xfrm>
                  <a:custGeom>
                    <a:avLst/>
                    <a:gdLst>
                      <a:gd name="T0" fmla="*/ 130 h 130"/>
                      <a:gd name="T1" fmla="*/ 0 h 130"/>
                      <a:gd name="T2" fmla="*/ 66 h 130"/>
                      <a:gd name="T3" fmla="*/ 130 h 13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130">
                        <a:moveTo>
                          <a:pt x="0" y="130"/>
                        </a:moveTo>
                        <a:lnTo>
                          <a:pt x="0" y="0"/>
                        </a:lnTo>
                        <a:lnTo>
                          <a:pt x="0" y="66"/>
                        </a:lnTo>
                        <a:lnTo>
                          <a:pt x="0" y="13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78" name="Freeform 452"/>
                  <p:cNvSpPr>
                    <a:spLocks/>
                  </p:cNvSpPr>
                  <p:nvPr/>
                </p:nvSpPr>
                <p:spPr bwMode="auto">
                  <a:xfrm>
                    <a:off x="4921251" y="3800477"/>
                    <a:ext cx="1588" cy="630238"/>
                  </a:xfrm>
                  <a:custGeom>
                    <a:avLst/>
                    <a:gdLst>
                      <a:gd name="T0" fmla="*/ 0 w 1"/>
                      <a:gd name="T1" fmla="*/ 397 h 397"/>
                      <a:gd name="T2" fmla="*/ 0 w 1"/>
                      <a:gd name="T3" fmla="*/ 333 h 397"/>
                      <a:gd name="T4" fmla="*/ 0 w 1"/>
                      <a:gd name="T5" fmla="*/ 262 h 397"/>
                      <a:gd name="T6" fmla="*/ 0 w 1"/>
                      <a:gd name="T7" fmla="*/ 396 h 397"/>
                      <a:gd name="T8" fmla="*/ 0 w 1"/>
                      <a:gd name="T9" fmla="*/ 308 h 397"/>
                      <a:gd name="T10" fmla="*/ 0 w 1"/>
                      <a:gd name="T11" fmla="*/ 294 h 397"/>
                      <a:gd name="T12" fmla="*/ 1 w 1"/>
                      <a:gd name="T13" fmla="*/ 0 h 397"/>
                      <a:gd name="T14" fmla="*/ 1 w 1"/>
                      <a:gd name="T15" fmla="*/ 397 h 39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1" h="397">
                        <a:moveTo>
                          <a:pt x="0" y="397"/>
                        </a:moveTo>
                        <a:lnTo>
                          <a:pt x="0" y="333"/>
                        </a:lnTo>
                        <a:lnTo>
                          <a:pt x="0" y="262"/>
                        </a:lnTo>
                        <a:lnTo>
                          <a:pt x="0" y="396"/>
                        </a:lnTo>
                        <a:lnTo>
                          <a:pt x="0" y="308"/>
                        </a:lnTo>
                        <a:lnTo>
                          <a:pt x="0" y="294"/>
                        </a:lnTo>
                        <a:lnTo>
                          <a:pt x="1" y="0"/>
                        </a:lnTo>
                        <a:lnTo>
                          <a:pt x="1" y="39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79" name="Freeform 453"/>
                  <p:cNvSpPr>
                    <a:spLocks/>
                  </p:cNvSpPr>
                  <p:nvPr/>
                </p:nvSpPr>
                <p:spPr bwMode="auto">
                  <a:xfrm>
                    <a:off x="4922839" y="4421189"/>
                    <a:ext cx="0" cy="9525"/>
                  </a:xfrm>
                  <a:custGeom>
                    <a:avLst/>
                    <a:gdLst>
                      <a:gd name="T0" fmla="*/ 6 h 6"/>
                      <a:gd name="T1" fmla="*/ 0 h 6"/>
                      <a:gd name="T2" fmla="*/ 6 h 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80" name="Freeform 454"/>
                  <p:cNvSpPr>
                    <a:spLocks/>
                  </p:cNvSpPr>
                  <p:nvPr/>
                </p:nvSpPr>
                <p:spPr bwMode="auto">
                  <a:xfrm>
                    <a:off x="4922839" y="4397377"/>
                    <a:ext cx="0" cy="33338"/>
                  </a:xfrm>
                  <a:custGeom>
                    <a:avLst/>
                    <a:gdLst>
                      <a:gd name="T0" fmla="*/ 21 h 21"/>
                      <a:gd name="T1" fmla="*/ 0 h 21"/>
                      <a:gd name="T2" fmla="*/ 21 h 2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1">
                        <a:moveTo>
                          <a:pt x="0" y="21"/>
                        </a:moveTo>
                        <a:lnTo>
                          <a:pt x="0" y="0"/>
                        </a:lnTo>
                        <a:lnTo>
                          <a:pt x="0" y="2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81" name="Freeform 455"/>
                  <p:cNvSpPr>
                    <a:spLocks/>
                  </p:cNvSpPr>
                  <p:nvPr/>
                </p:nvSpPr>
                <p:spPr bwMode="auto">
                  <a:xfrm>
                    <a:off x="4924426" y="4398964"/>
                    <a:ext cx="0" cy="31750"/>
                  </a:xfrm>
                  <a:custGeom>
                    <a:avLst/>
                    <a:gdLst>
                      <a:gd name="T0" fmla="*/ 20 h 20"/>
                      <a:gd name="T1" fmla="*/ 0 h 20"/>
                      <a:gd name="T2" fmla="*/ 20 h 2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0">
                        <a:moveTo>
                          <a:pt x="0" y="20"/>
                        </a:moveTo>
                        <a:lnTo>
                          <a:pt x="0" y="0"/>
                        </a:lnTo>
                        <a:lnTo>
                          <a:pt x="0" y="2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82" name="Freeform 456"/>
                  <p:cNvSpPr>
                    <a:spLocks/>
                  </p:cNvSpPr>
                  <p:nvPr/>
                </p:nvSpPr>
                <p:spPr bwMode="auto">
                  <a:xfrm>
                    <a:off x="4932364" y="4424364"/>
                    <a:ext cx="0" cy="6350"/>
                  </a:xfrm>
                  <a:custGeom>
                    <a:avLst/>
                    <a:gdLst>
                      <a:gd name="T0" fmla="*/ 4 h 4"/>
                      <a:gd name="T1" fmla="*/ 0 h 4"/>
                      <a:gd name="T2" fmla="*/ 4 h 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">
                        <a:moveTo>
                          <a:pt x="0" y="4"/>
                        </a:moveTo>
                        <a:lnTo>
                          <a:pt x="0" y="0"/>
                        </a:lnTo>
                        <a:lnTo>
                          <a:pt x="0" y="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83" name="Freeform 457"/>
                  <p:cNvSpPr>
                    <a:spLocks/>
                  </p:cNvSpPr>
                  <p:nvPr/>
                </p:nvSpPr>
                <p:spPr bwMode="auto">
                  <a:xfrm>
                    <a:off x="4933951" y="4414839"/>
                    <a:ext cx="0" cy="15875"/>
                  </a:xfrm>
                  <a:custGeom>
                    <a:avLst/>
                    <a:gdLst>
                      <a:gd name="T0" fmla="*/ 10 h 10"/>
                      <a:gd name="T1" fmla="*/ 0 h 10"/>
                      <a:gd name="T2" fmla="*/ 10 h 1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0">
                        <a:moveTo>
                          <a:pt x="0" y="10"/>
                        </a:moveTo>
                        <a:lnTo>
                          <a:pt x="0" y="0"/>
                        </a:lnTo>
                        <a:lnTo>
                          <a:pt x="0" y="1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84" name="Freeform 458"/>
                  <p:cNvSpPr>
                    <a:spLocks/>
                  </p:cNvSpPr>
                  <p:nvPr/>
                </p:nvSpPr>
                <p:spPr bwMode="auto">
                  <a:xfrm>
                    <a:off x="4933951" y="4429127"/>
                    <a:ext cx="0" cy="1588"/>
                  </a:xfrm>
                  <a:custGeom>
                    <a:avLst/>
                    <a:gdLst>
                      <a:gd name="T0" fmla="*/ 1 h 1"/>
                      <a:gd name="T1" fmla="*/ 0 h 1"/>
                      <a:gd name="T2" fmla="*/ 1 h 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">
                        <a:moveTo>
                          <a:pt x="0" y="1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85" name="Freeform 459"/>
                  <p:cNvSpPr>
                    <a:spLocks/>
                  </p:cNvSpPr>
                  <p:nvPr/>
                </p:nvSpPr>
                <p:spPr bwMode="auto">
                  <a:xfrm>
                    <a:off x="4933951" y="4279902"/>
                    <a:ext cx="0" cy="150813"/>
                  </a:xfrm>
                  <a:custGeom>
                    <a:avLst/>
                    <a:gdLst>
                      <a:gd name="T0" fmla="*/ 95 h 95"/>
                      <a:gd name="T1" fmla="*/ 0 h 95"/>
                      <a:gd name="T2" fmla="*/ 69 h 95"/>
                      <a:gd name="T3" fmla="*/ 71 h 95"/>
                      <a:gd name="T4" fmla="*/ 11 h 95"/>
                      <a:gd name="T5" fmla="*/ 95 h 9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  <a:cxn ang="0">
                        <a:pos x="0" y="T4"/>
                      </a:cxn>
                      <a:cxn ang="0">
                        <a:pos x="0" y="T5"/>
                      </a:cxn>
                    </a:cxnLst>
                    <a:rect l="0" t="0" r="r" b="b"/>
                    <a:pathLst>
                      <a:path h="95">
                        <a:moveTo>
                          <a:pt x="0" y="95"/>
                        </a:moveTo>
                        <a:lnTo>
                          <a:pt x="0" y="0"/>
                        </a:lnTo>
                        <a:lnTo>
                          <a:pt x="0" y="69"/>
                        </a:lnTo>
                        <a:lnTo>
                          <a:pt x="0" y="71"/>
                        </a:lnTo>
                        <a:lnTo>
                          <a:pt x="0" y="11"/>
                        </a:lnTo>
                        <a:lnTo>
                          <a:pt x="0" y="9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86" name="Freeform 460"/>
                  <p:cNvSpPr>
                    <a:spLocks/>
                  </p:cNvSpPr>
                  <p:nvPr/>
                </p:nvSpPr>
                <p:spPr bwMode="auto">
                  <a:xfrm>
                    <a:off x="4933951" y="4276727"/>
                    <a:ext cx="0" cy="153988"/>
                  </a:xfrm>
                  <a:custGeom>
                    <a:avLst/>
                    <a:gdLst>
                      <a:gd name="T0" fmla="*/ 97 h 97"/>
                      <a:gd name="T1" fmla="*/ 0 h 97"/>
                      <a:gd name="T2" fmla="*/ 77 h 97"/>
                      <a:gd name="T3" fmla="*/ 97 h 9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97">
                        <a:moveTo>
                          <a:pt x="0" y="97"/>
                        </a:moveTo>
                        <a:lnTo>
                          <a:pt x="0" y="0"/>
                        </a:lnTo>
                        <a:lnTo>
                          <a:pt x="0" y="77"/>
                        </a:lnTo>
                        <a:lnTo>
                          <a:pt x="0" y="9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87" name="Freeform 461"/>
                  <p:cNvSpPr>
                    <a:spLocks/>
                  </p:cNvSpPr>
                  <p:nvPr/>
                </p:nvSpPr>
                <p:spPr bwMode="auto">
                  <a:xfrm>
                    <a:off x="4933951" y="3813177"/>
                    <a:ext cx="1588" cy="617538"/>
                  </a:xfrm>
                  <a:custGeom>
                    <a:avLst/>
                    <a:gdLst>
                      <a:gd name="T0" fmla="*/ 0 w 1"/>
                      <a:gd name="T1" fmla="*/ 389 h 389"/>
                      <a:gd name="T2" fmla="*/ 0 w 1"/>
                      <a:gd name="T3" fmla="*/ 324 h 389"/>
                      <a:gd name="T4" fmla="*/ 1 w 1"/>
                      <a:gd name="T5" fmla="*/ 0 h 389"/>
                      <a:gd name="T6" fmla="*/ 1 w 1"/>
                      <a:gd name="T7" fmla="*/ 389 h 38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389">
                        <a:moveTo>
                          <a:pt x="0" y="389"/>
                        </a:moveTo>
                        <a:lnTo>
                          <a:pt x="0" y="324"/>
                        </a:lnTo>
                        <a:lnTo>
                          <a:pt x="1" y="0"/>
                        </a:lnTo>
                        <a:lnTo>
                          <a:pt x="1" y="38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88" name="Freeform 462"/>
                  <p:cNvSpPr>
                    <a:spLocks/>
                  </p:cNvSpPr>
                  <p:nvPr/>
                </p:nvSpPr>
                <p:spPr bwMode="auto">
                  <a:xfrm>
                    <a:off x="4937126" y="4314827"/>
                    <a:ext cx="0" cy="115888"/>
                  </a:xfrm>
                  <a:custGeom>
                    <a:avLst/>
                    <a:gdLst>
                      <a:gd name="T0" fmla="*/ 73 h 73"/>
                      <a:gd name="T1" fmla="*/ 0 h 73"/>
                      <a:gd name="T2" fmla="*/ 73 h 7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73">
                        <a:moveTo>
                          <a:pt x="0" y="73"/>
                        </a:moveTo>
                        <a:lnTo>
                          <a:pt x="0" y="0"/>
                        </a:lnTo>
                        <a:lnTo>
                          <a:pt x="0" y="7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89" name="Freeform 463"/>
                  <p:cNvSpPr>
                    <a:spLocks/>
                  </p:cNvSpPr>
                  <p:nvPr/>
                </p:nvSpPr>
                <p:spPr bwMode="auto">
                  <a:xfrm>
                    <a:off x="4937126" y="4406902"/>
                    <a:ext cx="0" cy="23813"/>
                  </a:xfrm>
                  <a:custGeom>
                    <a:avLst/>
                    <a:gdLst>
                      <a:gd name="T0" fmla="*/ 15 h 15"/>
                      <a:gd name="T1" fmla="*/ 0 h 15"/>
                      <a:gd name="T2" fmla="*/ 15 h 1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5">
                        <a:moveTo>
                          <a:pt x="0" y="15"/>
                        </a:moveTo>
                        <a:lnTo>
                          <a:pt x="0" y="0"/>
                        </a:lnTo>
                        <a:lnTo>
                          <a:pt x="0" y="1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90" name="Freeform 464"/>
                  <p:cNvSpPr>
                    <a:spLocks/>
                  </p:cNvSpPr>
                  <p:nvPr/>
                </p:nvSpPr>
                <p:spPr bwMode="auto">
                  <a:xfrm>
                    <a:off x="4946651" y="4346577"/>
                    <a:ext cx="0" cy="84138"/>
                  </a:xfrm>
                  <a:custGeom>
                    <a:avLst/>
                    <a:gdLst>
                      <a:gd name="T0" fmla="*/ 53 h 53"/>
                      <a:gd name="T1" fmla="*/ 0 h 53"/>
                      <a:gd name="T2" fmla="*/ 49 h 53"/>
                      <a:gd name="T3" fmla="*/ 53 h 5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53">
                        <a:moveTo>
                          <a:pt x="0" y="53"/>
                        </a:moveTo>
                        <a:lnTo>
                          <a:pt x="0" y="0"/>
                        </a:lnTo>
                        <a:lnTo>
                          <a:pt x="0" y="49"/>
                        </a:lnTo>
                        <a:lnTo>
                          <a:pt x="0" y="5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91" name="Freeform 465"/>
                  <p:cNvSpPr>
                    <a:spLocks/>
                  </p:cNvSpPr>
                  <p:nvPr/>
                </p:nvSpPr>
                <p:spPr bwMode="auto">
                  <a:xfrm>
                    <a:off x="4946651" y="4314827"/>
                    <a:ext cx="0" cy="115888"/>
                  </a:xfrm>
                  <a:custGeom>
                    <a:avLst/>
                    <a:gdLst>
                      <a:gd name="T0" fmla="*/ 73 h 73"/>
                      <a:gd name="T1" fmla="*/ 0 h 73"/>
                      <a:gd name="T2" fmla="*/ 73 h 7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73">
                        <a:moveTo>
                          <a:pt x="0" y="73"/>
                        </a:moveTo>
                        <a:lnTo>
                          <a:pt x="0" y="0"/>
                        </a:lnTo>
                        <a:lnTo>
                          <a:pt x="0" y="7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92" name="Freeform 466"/>
                  <p:cNvSpPr>
                    <a:spLocks/>
                  </p:cNvSpPr>
                  <p:nvPr/>
                </p:nvSpPr>
                <p:spPr bwMode="auto">
                  <a:xfrm>
                    <a:off x="4946651" y="4405314"/>
                    <a:ext cx="0" cy="25400"/>
                  </a:xfrm>
                  <a:custGeom>
                    <a:avLst/>
                    <a:gdLst>
                      <a:gd name="T0" fmla="*/ 16 h 16"/>
                      <a:gd name="T1" fmla="*/ 0 h 16"/>
                      <a:gd name="T2" fmla="*/ 16 h 1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6">
                        <a:moveTo>
                          <a:pt x="0" y="16"/>
                        </a:moveTo>
                        <a:lnTo>
                          <a:pt x="0" y="0"/>
                        </a:lnTo>
                        <a:lnTo>
                          <a:pt x="0" y="1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93" name="Freeform 467"/>
                  <p:cNvSpPr>
                    <a:spLocks/>
                  </p:cNvSpPr>
                  <p:nvPr/>
                </p:nvSpPr>
                <p:spPr bwMode="auto">
                  <a:xfrm>
                    <a:off x="4946651" y="4278314"/>
                    <a:ext cx="0" cy="152400"/>
                  </a:xfrm>
                  <a:custGeom>
                    <a:avLst/>
                    <a:gdLst>
                      <a:gd name="T0" fmla="*/ 96 h 96"/>
                      <a:gd name="T1" fmla="*/ 0 h 96"/>
                      <a:gd name="T2" fmla="*/ 96 h 9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96">
                        <a:moveTo>
                          <a:pt x="0" y="96"/>
                        </a:moveTo>
                        <a:lnTo>
                          <a:pt x="0" y="0"/>
                        </a:lnTo>
                        <a:lnTo>
                          <a:pt x="0" y="9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94" name="Freeform 468"/>
                  <p:cNvSpPr>
                    <a:spLocks/>
                  </p:cNvSpPr>
                  <p:nvPr/>
                </p:nvSpPr>
                <p:spPr bwMode="auto">
                  <a:xfrm>
                    <a:off x="4948239" y="4194177"/>
                    <a:ext cx="0" cy="236538"/>
                  </a:xfrm>
                  <a:custGeom>
                    <a:avLst/>
                    <a:gdLst>
                      <a:gd name="T0" fmla="*/ 149 h 149"/>
                      <a:gd name="T1" fmla="*/ 0 h 149"/>
                      <a:gd name="T2" fmla="*/ 86 h 149"/>
                      <a:gd name="T3" fmla="*/ 149 h 14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149">
                        <a:moveTo>
                          <a:pt x="0" y="149"/>
                        </a:moveTo>
                        <a:lnTo>
                          <a:pt x="0" y="0"/>
                        </a:lnTo>
                        <a:lnTo>
                          <a:pt x="0" y="86"/>
                        </a:lnTo>
                        <a:lnTo>
                          <a:pt x="0" y="14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95" name="Freeform 469"/>
                  <p:cNvSpPr>
                    <a:spLocks/>
                  </p:cNvSpPr>
                  <p:nvPr/>
                </p:nvSpPr>
                <p:spPr bwMode="auto">
                  <a:xfrm>
                    <a:off x="4948239" y="3813177"/>
                    <a:ext cx="0" cy="617538"/>
                  </a:xfrm>
                  <a:custGeom>
                    <a:avLst/>
                    <a:gdLst>
                      <a:gd name="T0" fmla="*/ 389 h 389"/>
                      <a:gd name="T1" fmla="*/ 323 h 389"/>
                      <a:gd name="T2" fmla="*/ 0 h 389"/>
                      <a:gd name="T3" fmla="*/ 389 h 38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389">
                        <a:moveTo>
                          <a:pt x="0" y="389"/>
                        </a:moveTo>
                        <a:lnTo>
                          <a:pt x="0" y="323"/>
                        </a:lnTo>
                        <a:lnTo>
                          <a:pt x="0" y="0"/>
                        </a:lnTo>
                        <a:lnTo>
                          <a:pt x="0" y="38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96" name="Freeform 470"/>
                  <p:cNvSpPr>
                    <a:spLocks/>
                  </p:cNvSpPr>
                  <p:nvPr/>
                </p:nvSpPr>
                <p:spPr bwMode="auto">
                  <a:xfrm>
                    <a:off x="4948239" y="4370389"/>
                    <a:ext cx="0" cy="60325"/>
                  </a:xfrm>
                  <a:custGeom>
                    <a:avLst/>
                    <a:gdLst>
                      <a:gd name="T0" fmla="*/ 38 h 38"/>
                      <a:gd name="T1" fmla="*/ 0 h 38"/>
                      <a:gd name="T2" fmla="*/ 38 h 3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8">
                        <a:moveTo>
                          <a:pt x="0" y="38"/>
                        </a:moveTo>
                        <a:lnTo>
                          <a:pt x="0" y="0"/>
                        </a:lnTo>
                        <a:lnTo>
                          <a:pt x="0" y="3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97" name="Freeform 471"/>
                  <p:cNvSpPr>
                    <a:spLocks/>
                  </p:cNvSpPr>
                  <p:nvPr/>
                </p:nvSpPr>
                <p:spPr bwMode="auto">
                  <a:xfrm>
                    <a:off x="4949826" y="4421189"/>
                    <a:ext cx="0" cy="9525"/>
                  </a:xfrm>
                  <a:custGeom>
                    <a:avLst/>
                    <a:gdLst>
                      <a:gd name="T0" fmla="*/ 6 h 6"/>
                      <a:gd name="T1" fmla="*/ 0 h 6"/>
                      <a:gd name="T2" fmla="*/ 6 h 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98" name="Freeform 472"/>
                  <p:cNvSpPr>
                    <a:spLocks/>
                  </p:cNvSpPr>
                  <p:nvPr/>
                </p:nvSpPr>
                <p:spPr bwMode="auto">
                  <a:xfrm>
                    <a:off x="4959351" y="4297364"/>
                    <a:ext cx="0" cy="133350"/>
                  </a:xfrm>
                  <a:custGeom>
                    <a:avLst/>
                    <a:gdLst>
                      <a:gd name="T0" fmla="*/ 84 h 84"/>
                      <a:gd name="T1" fmla="*/ 0 h 84"/>
                      <a:gd name="T2" fmla="*/ 76 h 84"/>
                      <a:gd name="T3" fmla="*/ 84 h 8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84">
                        <a:moveTo>
                          <a:pt x="0" y="84"/>
                        </a:moveTo>
                        <a:lnTo>
                          <a:pt x="0" y="0"/>
                        </a:lnTo>
                        <a:lnTo>
                          <a:pt x="0" y="76"/>
                        </a:lnTo>
                        <a:lnTo>
                          <a:pt x="0" y="8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99" name="Freeform 473"/>
                  <p:cNvSpPr>
                    <a:spLocks/>
                  </p:cNvSpPr>
                  <p:nvPr/>
                </p:nvSpPr>
                <p:spPr bwMode="auto">
                  <a:xfrm>
                    <a:off x="4959351" y="4292602"/>
                    <a:ext cx="0" cy="138113"/>
                  </a:xfrm>
                  <a:custGeom>
                    <a:avLst/>
                    <a:gdLst>
                      <a:gd name="T0" fmla="*/ 87 h 87"/>
                      <a:gd name="T1" fmla="*/ 86 h 87"/>
                      <a:gd name="T2" fmla="*/ 0 h 87"/>
                      <a:gd name="T3" fmla="*/ 87 h 8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87">
                        <a:moveTo>
                          <a:pt x="0" y="87"/>
                        </a:moveTo>
                        <a:lnTo>
                          <a:pt x="0" y="86"/>
                        </a:lnTo>
                        <a:lnTo>
                          <a:pt x="0" y="0"/>
                        </a:lnTo>
                        <a:lnTo>
                          <a:pt x="0" y="8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00" name="Freeform 474"/>
                  <p:cNvSpPr>
                    <a:spLocks/>
                  </p:cNvSpPr>
                  <p:nvPr/>
                </p:nvSpPr>
                <p:spPr bwMode="auto">
                  <a:xfrm>
                    <a:off x="4959351" y="4318002"/>
                    <a:ext cx="0" cy="112713"/>
                  </a:xfrm>
                  <a:custGeom>
                    <a:avLst/>
                    <a:gdLst>
                      <a:gd name="T0" fmla="*/ 71 h 71"/>
                      <a:gd name="T1" fmla="*/ 0 h 71"/>
                      <a:gd name="T2" fmla="*/ 70 h 71"/>
                      <a:gd name="T3" fmla="*/ 71 h 7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71">
                        <a:moveTo>
                          <a:pt x="0" y="71"/>
                        </a:moveTo>
                        <a:lnTo>
                          <a:pt x="0" y="0"/>
                        </a:lnTo>
                        <a:lnTo>
                          <a:pt x="0" y="70"/>
                        </a:lnTo>
                        <a:lnTo>
                          <a:pt x="0" y="7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01" name="Freeform 475"/>
                  <p:cNvSpPr>
                    <a:spLocks/>
                  </p:cNvSpPr>
                  <p:nvPr/>
                </p:nvSpPr>
                <p:spPr bwMode="auto">
                  <a:xfrm>
                    <a:off x="4959351" y="4289427"/>
                    <a:ext cx="0" cy="141288"/>
                  </a:xfrm>
                  <a:custGeom>
                    <a:avLst/>
                    <a:gdLst>
                      <a:gd name="T0" fmla="*/ 89 h 89"/>
                      <a:gd name="T1" fmla="*/ 0 h 89"/>
                      <a:gd name="T2" fmla="*/ 89 h 8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89">
                        <a:moveTo>
                          <a:pt x="0" y="89"/>
                        </a:moveTo>
                        <a:lnTo>
                          <a:pt x="0" y="0"/>
                        </a:lnTo>
                        <a:lnTo>
                          <a:pt x="0" y="8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02" name="Freeform 476"/>
                  <p:cNvSpPr>
                    <a:spLocks/>
                  </p:cNvSpPr>
                  <p:nvPr/>
                </p:nvSpPr>
                <p:spPr bwMode="auto">
                  <a:xfrm>
                    <a:off x="4959351" y="4283077"/>
                    <a:ext cx="0" cy="147638"/>
                  </a:xfrm>
                  <a:custGeom>
                    <a:avLst/>
                    <a:gdLst>
                      <a:gd name="T0" fmla="*/ 93 h 93"/>
                      <a:gd name="T1" fmla="*/ 86 h 93"/>
                      <a:gd name="T2" fmla="*/ 0 h 93"/>
                      <a:gd name="T3" fmla="*/ 93 h 9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93">
                        <a:moveTo>
                          <a:pt x="0" y="93"/>
                        </a:moveTo>
                        <a:lnTo>
                          <a:pt x="0" y="86"/>
                        </a:lnTo>
                        <a:lnTo>
                          <a:pt x="0" y="0"/>
                        </a:lnTo>
                        <a:lnTo>
                          <a:pt x="0" y="9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03" name="Freeform 477"/>
                  <p:cNvSpPr>
                    <a:spLocks/>
                  </p:cNvSpPr>
                  <p:nvPr/>
                </p:nvSpPr>
                <p:spPr bwMode="auto">
                  <a:xfrm>
                    <a:off x="4960939" y="3840164"/>
                    <a:ext cx="0" cy="590550"/>
                  </a:xfrm>
                  <a:custGeom>
                    <a:avLst/>
                    <a:gdLst>
                      <a:gd name="T0" fmla="*/ 372 h 372"/>
                      <a:gd name="T1" fmla="*/ 0 h 372"/>
                      <a:gd name="T2" fmla="*/ 109 h 372"/>
                      <a:gd name="T3" fmla="*/ 372 h 37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372">
                        <a:moveTo>
                          <a:pt x="0" y="372"/>
                        </a:moveTo>
                        <a:lnTo>
                          <a:pt x="0" y="0"/>
                        </a:lnTo>
                        <a:lnTo>
                          <a:pt x="0" y="109"/>
                        </a:lnTo>
                        <a:lnTo>
                          <a:pt x="0" y="37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04" name="Freeform 478"/>
                  <p:cNvSpPr>
                    <a:spLocks/>
                  </p:cNvSpPr>
                  <p:nvPr/>
                </p:nvSpPr>
                <p:spPr bwMode="auto">
                  <a:xfrm>
                    <a:off x="4960939" y="3821114"/>
                    <a:ext cx="0" cy="609600"/>
                  </a:xfrm>
                  <a:custGeom>
                    <a:avLst/>
                    <a:gdLst>
                      <a:gd name="T0" fmla="*/ 384 h 384"/>
                      <a:gd name="T1" fmla="*/ 172 h 384"/>
                      <a:gd name="T2" fmla="*/ 0 h 384"/>
                      <a:gd name="T3" fmla="*/ 384 h 38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384">
                        <a:moveTo>
                          <a:pt x="0" y="384"/>
                        </a:moveTo>
                        <a:lnTo>
                          <a:pt x="0" y="172"/>
                        </a:lnTo>
                        <a:lnTo>
                          <a:pt x="0" y="0"/>
                        </a:lnTo>
                        <a:lnTo>
                          <a:pt x="0" y="38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05" name="Freeform 479"/>
                  <p:cNvSpPr>
                    <a:spLocks/>
                  </p:cNvSpPr>
                  <p:nvPr/>
                </p:nvSpPr>
                <p:spPr bwMode="auto">
                  <a:xfrm>
                    <a:off x="4960939" y="4162427"/>
                    <a:ext cx="1588" cy="268288"/>
                  </a:xfrm>
                  <a:custGeom>
                    <a:avLst/>
                    <a:gdLst>
                      <a:gd name="T0" fmla="*/ 0 w 1"/>
                      <a:gd name="T1" fmla="*/ 169 h 169"/>
                      <a:gd name="T2" fmla="*/ 0 w 1"/>
                      <a:gd name="T3" fmla="*/ 51 h 169"/>
                      <a:gd name="T4" fmla="*/ 0 w 1"/>
                      <a:gd name="T5" fmla="*/ 51 h 169"/>
                      <a:gd name="T6" fmla="*/ 0 w 1"/>
                      <a:gd name="T7" fmla="*/ 0 h 169"/>
                      <a:gd name="T8" fmla="*/ 1 w 1"/>
                      <a:gd name="T9" fmla="*/ 169 h 16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" h="169">
                        <a:moveTo>
                          <a:pt x="0" y="169"/>
                        </a:moveTo>
                        <a:lnTo>
                          <a:pt x="0" y="51"/>
                        </a:lnTo>
                        <a:lnTo>
                          <a:pt x="0" y="51"/>
                        </a:lnTo>
                        <a:lnTo>
                          <a:pt x="0" y="0"/>
                        </a:lnTo>
                        <a:lnTo>
                          <a:pt x="1" y="16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06" name="Freeform 480"/>
                  <p:cNvSpPr>
                    <a:spLocks/>
                  </p:cNvSpPr>
                  <p:nvPr/>
                </p:nvSpPr>
                <p:spPr bwMode="auto">
                  <a:xfrm>
                    <a:off x="4970464" y="4421189"/>
                    <a:ext cx="0" cy="9525"/>
                  </a:xfrm>
                  <a:custGeom>
                    <a:avLst/>
                    <a:gdLst>
                      <a:gd name="T0" fmla="*/ 6 h 6"/>
                      <a:gd name="T1" fmla="*/ 0 h 6"/>
                      <a:gd name="T2" fmla="*/ 6 h 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07" name="Freeform 481"/>
                  <p:cNvSpPr>
                    <a:spLocks/>
                  </p:cNvSpPr>
                  <p:nvPr/>
                </p:nvSpPr>
                <p:spPr bwMode="auto">
                  <a:xfrm>
                    <a:off x="4972051" y="4340227"/>
                    <a:ext cx="0" cy="90488"/>
                  </a:xfrm>
                  <a:custGeom>
                    <a:avLst/>
                    <a:gdLst>
                      <a:gd name="T0" fmla="*/ 57 h 57"/>
                      <a:gd name="T1" fmla="*/ 0 h 57"/>
                      <a:gd name="T2" fmla="*/ 57 h 5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7">
                        <a:moveTo>
                          <a:pt x="0" y="57"/>
                        </a:moveTo>
                        <a:lnTo>
                          <a:pt x="0" y="0"/>
                        </a:lnTo>
                        <a:lnTo>
                          <a:pt x="0" y="5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08" name="Freeform 482"/>
                  <p:cNvSpPr>
                    <a:spLocks/>
                  </p:cNvSpPr>
                  <p:nvPr/>
                </p:nvSpPr>
                <p:spPr bwMode="auto">
                  <a:xfrm>
                    <a:off x="4972051" y="4349752"/>
                    <a:ext cx="0" cy="80963"/>
                  </a:xfrm>
                  <a:custGeom>
                    <a:avLst/>
                    <a:gdLst>
                      <a:gd name="T0" fmla="*/ 51 h 51"/>
                      <a:gd name="T1" fmla="*/ 0 h 51"/>
                      <a:gd name="T2" fmla="*/ 51 h 5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1">
                        <a:moveTo>
                          <a:pt x="0" y="51"/>
                        </a:moveTo>
                        <a:lnTo>
                          <a:pt x="0" y="0"/>
                        </a:lnTo>
                        <a:lnTo>
                          <a:pt x="0" y="5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09" name="Freeform 483"/>
                  <p:cNvSpPr>
                    <a:spLocks/>
                  </p:cNvSpPr>
                  <p:nvPr/>
                </p:nvSpPr>
                <p:spPr bwMode="auto">
                  <a:xfrm>
                    <a:off x="4972051" y="4298952"/>
                    <a:ext cx="0" cy="131763"/>
                  </a:xfrm>
                  <a:custGeom>
                    <a:avLst/>
                    <a:gdLst>
                      <a:gd name="T0" fmla="*/ 83 h 83"/>
                      <a:gd name="T1" fmla="*/ 0 h 83"/>
                      <a:gd name="T2" fmla="*/ 83 h 8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83">
                        <a:moveTo>
                          <a:pt x="0" y="83"/>
                        </a:moveTo>
                        <a:lnTo>
                          <a:pt x="0" y="0"/>
                        </a:lnTo>
                        <a:lnTo>
                          <a:pt x="0" y="8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10" name="Freeform 484"/>
                  <p:cNvSpPr>
                    <a:spLocks/>
                  </p:cNvSpPr>
                  <p:nvPr/>
                </p:nvSpPr>
                <p:spPr bwMode="auto">
                  <a:xfrm>
                    <a:off x="4973639" y="4313239"/>
                    <a:ext cx="0" cy="117475"/>
                  </a:xfrm>
                  <a:custGeom>
                    <a:avLst/>
                    <a:gdLst>
                      <a:gd name="T0" fmla="*/ 74 h 74"/>
                      <a:gd name="T1" fmla="*/ 0 h 74"/>
                      <a:gd name="T2" fmla="*/ 74 h 7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74">
                        <a:moveTo>
                          <a:pt x="0" y="74"/>
                        </a:moveTo>
                        <a:lnTo>
                          <a:pt x="0" y="0"/>
                        </a:lnTo>
                        <a:lnTo>
                          <a:pt x="0" y="7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11" name="Freeform 485"/>
                  <p:cNvSpPr>
                    <a:spLocks/>
                  </p:cNvSpPr>
                  <p:nvPr/>
                </p:nvSpPr>
                <p:spPr bwMode="auto">
                  <a:xfrm>
                    <a:off x="4973639" y="4276727"/>
                    <a:ext cx="0" cy="153988"/>
                  </a:xfrm>
                  <a:custGeom>
                    <a:avLst/>
                    <a:gdLst>
                      <a:gd name="T0" fmla="*/ 97 h 97"/>
                      <a:gd name="T1" fmla="*/ 0 h 97"/>
                      <a:gd name="T2" fmla="*/ 97 h 9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97">
                        <a:moveTo>
                          <a:pt x="0" y="97"/>
                        </a:moveTo>
                        <a:lnTo>
                          <a:pt x="0" y="0"/>
                        </a:lnTo>
                        <a:lnTo>
                          <a:pt x="0" y="9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12" name="Freeform 486"/>
                  <p:cNvSpPr>
                    <a:spLocks/>
                  </p:cNvSpPr>
                  <p:nvPr/>
                </p:nvSpPr>
                <p:spPr bwMode="auto">
                  <a:xfrm>
                    <a:off x="4973639" y="3832227"/>
                    <a:ext cx="0" cy="598488"/>
                  </a:xfrm>
                  <a:custGeom>
                    <a:avLst/>
                    <a:gdLst>
                      <a:gd name="T0" fmla="*/ 377 h 377"/>
                      <a:gd name="T1" fmla="*/ 0 h 377"/>
                      <a:gd name="T2" fmla="*/ 203 h 377"/>
                      <a:gd name="T3" fmla="*/ 168 h 377"/>
                      <a:gd name="T4" fmla="*/ 25 h 377"/>
                      <a:gd name="T5" fmla="*/ 377 h 37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  <a:cxn ang="0">
                        <a:pos x="0" y="T4"/>
                      </a:cxn>
                      <a:cxn ang="0">
                        <a:pos x="0" y="T5"/>
                      </a:cxn>
                    </a:cxnLst>
                    <a:rect l="0" t="0" r="r" b="b"/>
                    <a:pathLst>
                      <a:path h="377">
                        <a:moveTo>
                          <a:pt x="0" y="377"/>
                        </a:moveTo>
                        <a:lnTo>
                          <a:pt x="0" y="0"/>
                        </a:lnTo>
                        <a:lnTo>
                          <a:pt x="0" y="203"/>
                        </a:lnTo>
                        <a:lnTo>
                          <a:pt x="0" y="168"/>
                        </a:lnTo>
                        <a:lnTo>
                          <a:pt x="0" y="25"/>
                        </a:lnTo>
                        <a:lnTo>
                          <a:pt x="0" y="37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13" name="Freeform 487"/>
                  <p:cNvSpPr>
                    <a:spLocks/>
                  </p:cNvSpPr>
                  <p:nvPr/>
                </p:nvSpPr>
                <p:spPr bwMode="auto">
                  <a:xfrm>
                    <a:off x="4975226" y="4327527"/>
                    <a:ext cx="0" cy="103188"/>
                  </a:xfrm>
                  <a:custGeom>
                    <a:avLst/>
                    <a:gdLst>
                      <a:gd name="T0" fmla="*/ 65 h 65"/>
                      <a:gd name="T1" fmla="*/ 0 h 65"/>
                      <a:gd name="T2" fmla="*/ 65 h 6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5">
                        <a:moveTo>
                          <a:pt x="0" y="65"/>
                        </a:moveTo>
                        <a:lnTo>
                          <a:pt x="0" y="0"/>
                        </a:lnTo>
                        <a:lnTo>
                          <a:pt x="0" y="6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14" name="Freeform 488"/>
                  <p:cNvSpPr>
                    <a:spLocks/>
                  </p:cNvSpPr>
                  <p:nvPr/>
                </p:nvSpPr>
                <p:spPr bwMode="auto">
                  <a:xfrm>
                    <a:off x="4975226" y="4400552"/>
                    <a:ext cx="0" cy="30163"/>
                  </a:xfrm>
                  <a:custGeom>
                    <a:avLst/>
                    <a:gdLst>
                      <a:gd name="T0" fmla="*/ 19 h 19"/>
                      <a:gd name="T1" fmla="*/ 0 h 19"/>
                      <a:gd name="T2" fmla="*/ 19 h 1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9">
                        <a:moveTo>
                          <a:pt x="0" y="19"/>
                        </a:moveTo>
                        <a:lnTo>
                          <a:pt x="0" y="0"/>
                        </a:lnTo>
                        <a:lnTo>
                          <a:pt x="0" y="1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15" name="Freeform 489"/>
                  <p:cNvSpPr>
                    <a:spLocks/>
                  </p:cNvSpPr>
                  <p:nvPr/>
                </p:nvSpPr>
                <p:spPr bwMode="auto">
                  <a:xfrm>
                    <a:off x="4984751" y="4389439"/>
                    <a:ext cx="0" cy="41275"/>
                  </a:xfrm>
                  <a:custGeom>
                    <a:avLst/>
                    <a:gdLst>
                      <a:gd name="T0" fmla="*/ 26 h 26"/>
                      <a:gd name="T1" fmla="*/ 0 h 26"/>
                      <a:gd name="T2" fmla="*/ 26 h 2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6">
                        <a:moveTo>
                          <a:pt x="0" y="26"/>
                        </a:moveTo>
                        <a:lnTo>
                          <a:pt x="0" y="0"/>
                        </a:lnTo>
                        <a:lnTo>
                          <a:pt x="0" y="2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16" name="Freeform 490"/>
                  <p:cNvSpPr>
                    <a:spLocks/>
                  </p:cNvSpPr>
                  <p:nvPr/>
                </p:nvSpPr>
                <p:spPr bwMode="auto">
                  <a:xfrm>
                    <a:off x="4984751" y="4371977"/>
                    <a:ext cx="0" cy="58738"/>
                  </a:xfrm>
                  <a:custGeom>
                    <a:avLst/>
                    <a:gdLst>
                      <a:gd name="T0" fmla="*/ 37 h 37"/>
                      <a:gd name="T1" fmla="*/ 0 h 37"/>
                      <a:gd name="T2" fmla="*/ 37 h 3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0" y="3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17" name="Freeform 491"/>
                  <p:cNvSpPr>
                    <a:spLocks/>
                  </p:cNvSpPr>
                  <p:nvPr/>
                </p:nvSpPr>
                <p:spPr bwMode="auto">
                  <a:xfrm>
                    <a:off x="4984751" y="4351339"/>
                    <a:ext cx="0" cy="79375"/>
                  </a:xfrm>
                  <a:custGeom>
                    <a:avLst/>
                    <a:gdLst>
                      <a:gd name="T0" fmla="*/ 50 h 50"/>
                      <a:gd name="T1" fmla="*/ 0 h 50"/>
                      <a:gd name="T2" fmla="*/ 50 h 5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0">
                        <a:moveTo>
                          <a:pt x="0" y="50"/>
                        </a:moveTo>
                        <a:lnTo>
                          <a:pt x="0" y="0"/>
                        </a:lnTo>
                        <a:lnTo>
                          <a:pt x="0" y="5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18" name="Freeform 492"/>
                  <p:cNvSpPr>
                    <a:spLocks/>
                  </p:cNvSpPr>
                  <p:nvPr/>
                </p:nvSpPr>
                <p:spPr bwMode="auto">
                  <a:xfrm>
                    <a:off x="4984751" y="4327527"/>
                    <a:ext cx="0" cy="103188"/>
                  </a:xfrm>
                  <a:custGeom>
                    <a:avLst/>
                    <a:gdLst>
                      <a:gd name="T0" fmla="*/ 65 h 65"/>
                      <a:gd name="T1" fmla="*/ 0 h 65"/>
                      <a:gd name="T2" fmla="*/ 65 h 6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5">
                        <a:moveTo>
                          <a:pt x="0" y="65"/>
                        </a:moveTo>
                        <a:lnTo>
                          <a:pt x="0" y="0"/>
                        </a:lnTo>
                        <a:lnTo>
                          <a:pt x="0" y="6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19" name="Freeform 493"/>
                  <p:cNvSpPr>
                    <a:spLocks/>
                  </p:cNvSpPr>
                  <p:nvPr/>
                </p:nvSpPr>
                <p:spPr bwMode="auto">
                  <a:xfrm>
                    <a:off x="4984751" y="4308477"/>
                    <a:ext cx="0" cy="122238"/>
                  </a:xfrm>
                  <a:custGeom>
                    <a:avLst/>
                    <a:gdLst>
                      <a:gd name="T0" fmla="*/ 77 h 77"/>
                      <a:gd name="T1" fmla="*/ 0 h 77"/>
                      <a:gd name="T2" fmla="*/ 77 h 7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77">
                        <a:moveTo>
                          <a:pt x="0" y="77"/>
                        </a:moveTo>
                        <a:lnTo>
                          <a:pt x="0" y="0"/>
                        </a:lnTo>
                        <a:lnTo>
                          <a:pt x="0" y="7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20" name="Freeform 494"/>
                  <p:cNvSpPr>
                    <a:spLocks/>
                  </p:cNvSpPr>
                  <p:nvPr/>
                </p:nvSpPr>
                <p:spPr bwMode="auto">
                  <a:xfrm>
                    <a:off x="4986339" y="4343402"/>
                    <a:ext cx="0" cy="87313"/>
                  </a:xfrm>
                  <a:custGeom>
                    <a:avLst/>
                    <a:gdLst>
                      <a:gd name="T0" fmla="*/ 55 h 55"/>
                      <a:gd name="T1" fmla="*/ 0 h 55"/>
                      <a:gd name="T2" fmla="*/ 55 h 5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5">
                        <a:moveTo>
                          <a:pt x="0" y="55"/>
                        </a:moveTo>
                        <a:lnTo>
                          <a:pt x="0" y="0"/>
                        </a:lnTo>
                        <a:lnTo>
                          <a:pt x="0" y="5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21" name="Freeform 495"/>
                  <p:cNvSpPr>
                    <a:spLocks/>
                  </p:cNvSpPr>
                  <p:nvPr/>
                </p:nvSpPr>
                <p:spPr bwMode="auto">
                  <a:xfrm>
                    <a:off x="4986339" y="4368802"/>
                    <a:ext cx="0" cy="61913"/>
                  </a:xfrm>
                  <a:custGeom>
                    <a:avLst/>
                    <a:gdLst>
                      <a:gd name="T0" fmla="*/ 39 h 39"/>
                      <a:gd name="T1" fmla="*/ 35 h 39"/>
                      <a:gd name="T2" fmla="*/ 0 h 39"/>
                      <a:gd name="T3" fmla="*/ 39 h 3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39">
                        <a:moveTo>
                          <a:pt x="0" y="39"/>
                        </a:moveTo>
                        <a:lnTo>
                          <a:pt x="0" y="35"/>
                        </a:lnTo>
                        <a:lnTo>
                          <a:pt x="0" y="0"/>
                        </a:lnTo>
                        <a:lnTo>
                          <a:pt x="0" y="3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22" name="Freeform 496"/>
                  <p:cNvSpPr>
                    <a:spLocks/>
                  </p:cNvSpPr>
                  <p:nvPr/>
                </p:nvSpPr>
                <p:spPr bwMode="auto">
                  <a:xfrm>
                    <a:off x="4986339" y="4424364"/>
                    <a:ext cx="0" cy="6350"/>
                  </a:xfrm>
                  <a:custGeom>
                    <a:avLst/>
                    <a:gdLst>
                      <a:gd name="T0" fmla="*/ 4 h 4"/>
                      <a:gd name="T1" fmla="*/ 0 h 4"/>
                      <a:gd name="T2" fmla="*/ 4 h 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">
                        <a:moveTo>
                          <a:pt x="0" y="4"/>
                        </a:moveTo>
                        <a:lnTo>
                          <a:pt x="0" y="0"/>
                        </a:lnTo>
                        <a:lnTo>
                          <a:pt x="0" y="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23" name="Freeform 497"/>
                  <p:cNvSpPr>
                    <a:spLocks/>
                  </p:cNvSpPr>
                  <p:nvPr/>
                </p:nvSpPr>
                <p:spPr bwMode="auto">
                  <a:xfrm>
                    <a:off x="4986339" y="4267202"/>
                    <a:ext cx="0" cy="163513"/>
                  </a:xfrm>
                  <a:custGeom>
                    <a:avLst/>
                    <a:gdLst>
                      <a:gd name="T0" fmla="*/ 103 h 103"/>
                      <a:gd name="T1" fmla="*/ 0 h 103"/>
                      <a:gd name="T2" fmla="*/ 103 h 10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03">
                        <a:moveTo>
                          <a:pt x="0" y="103"/>
                        </a:moveTo>
                        <a:lnTo>
                          <a:pt x="0" y="0"/>
                        </a:lnTo>
                        <a:lnTo>
                          <a:pt x="0" y="10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24" name="Freeform 498"/>
                  <p:cNvSpPr>
                    <a:spLocks/>
                  </p:cNvSpPr>
                  <p:nvPr/>
                </p:nvSpPr>
                <p:spPr bwMode="auto">
                  <a:xfrm>
                    <a:off x="4986339" y="3846514"/>
                    <a:ext cx="1588" cy="584200"/>
                  </a:xfrm>
                  <a:custGeom>
                    <a:avLst/>
                    <a:gdLst>
                      <a:gd name="T0" fmla="*/ 0 w 1"/>
                      <a:gd name="T1" fmla="*/ 368 h 368"/>
                      <a:gd name="T2" fmla="*/ 0 w 1"/>
                      <a:gd name="T3" fmla="*/ 60 h 368"/>
                      <a:gd name="T4" fmla="*/ 0 w 1"/>
                      <a:gd name="T5" fmla="*/ 137 h 368"/>
                      <a:gd name="T6" fmla="*/ 0 w 1"/>
                      <a:gd name="T7" fmla="*/ 178 h 368"/>
                      <a:gd name="T8" fmla="*/ 0 w 1"/>
                      <a:gd name="T9" fmla="*/ 0 h 368"/>
                      <a:gd name="T10" fmla="*/ 1 w 1"/>
                      <a:gd name="T11" fmla="*/ 368 h 3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" h="368">
                        <a:moveTo>
                          <a:pt x="0" y="368"/>
                        </a:moveTo>
                        <a:lnTo>
                          <a:pt x="0" y="60"/>
                        </a:lnTo>
                        <a:lnTo>
                          <a:pt x="0" y="137"/>
                        </a:lnTo>
                        <a:lnTo>
                          <a:pt x="0" y="178"/>
                        </a:lnTo>
                        <a:lnTo>
                          <a:pt x="0" y="0"/>
                        </a:lnTo>
                        <a:lnTo>
                          <a:pt x="1" y="36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25" name="Freeform 499"/>
                  <p:cNvSpPr>
                    <a:spLocks/>
                  </p:cNvSpPr>
                  <p:nvPr/>
                </p:nvSpPr>
                <p:spPr bwMode="auto">
                  <a:xfrm>
                    <a:off x="4987926" y="4418014"/>
                    <a:ext cx="0" cy="12700"/>
                  </a:xfrm>
                  <a:custGeom>
                    <a:avLst/>
                    <a:gdLst>
                      <a:gd name="T0" fmla="*/ 8 h 8"/>
                      <a:gd name="T1" fmla="*/ 0 h 8"/>
                      <a:gd name="T2" fmla="*/ 8 h 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8">
                        <a:moveTo>
                          <a:pt x="0" y="8"/>
                        </a:moveTo>
                        <a:lnTo>
                          <a:pt x="0" y="0"/>
                        </a:lnTo>
                        <a:lnTo>
                          <a:pt x="0" y="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26" name="Freeform 500"/>
                  <p:cNvSpPr>
                    <a:spLocks/>
                  </p:cNvSpPr>
                  <p:nvPr/>
                </p:nvSpPr>
                <p:spPr bwMode="auto">
                  <a:xfrm>
                    <a:off x="4987926" y="4418014"/>
                    <a:ext cx="0" cy="12700"/>
                  </a:xfrm>
                  <a:custGeom>
                    <a:avLst/>
                    <a:gdLst>
                      <a:gd name="T0" fmla="*/ 8 h 8"/>
                      <a:gd name="T1" fmla="*/ 0 h 8"/>
                      <a:gd name="T2" fmla="*/ 8 h 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8">
                        <a:moveTo>
                          <a:pt x="0" y="8"/>
                        </a:moveTo>
                        <a:lnTo>
                          <a:pt x="0" y="0"/>
                        </a:lnTo>
                        <a:lnTo>
                          <a:pt x="0" y="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27" name="Freeform 501"/>
                  <p:cNvSpPr>
                    <a:spLocks/>
                  </p:cNvSpPr>
                  <p:nvPr/>
                </p:nvSpPr>
                <p:spPr bwMode="auto">
                  <a:xfrm>
                    <a:off x="4997451" y="4364039"/>
                    <a:ext cx="0" cy="66675"/>
                  </a:xfrm>
                  <a:custGeom>
                    <a:avLst/>
                    <a:gdLst>
                      <a:gd name="T0" fmla="*/ 42 h 42"/>
                      <a:gd name="T1" fmla="*/ 0 h 42"/>
                      <a:gd name="T2" fmla="*/ 42 h 4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2">
                        <a:moveTo>
                          <a:pt x="0" y="42"/>
                        </a:moveTo>
                        <a:lnTo>
                          <a:pt x="0" y="0"/>
                        </a:lnTo>
                        <a:lnTo>
                          <a:pt x="0" y="4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28" name="Freeform 502"/>
                  <p:cNvSpPr>
                    <a:spLocks/>
                  </p:cNvSpPr>
                  <p:nvPr/>
                </p:nvSpPr>
                <p:spPr bwMode="auto">
                  <a:xfrm>
                    <a:off x="4997451" y="4406902"/>
                    <a:ext cx="0" cy="23813"/>
                  </a:xfrm>
                  <a:custGeom>
                    <a:avLst/>
                    <a:gdLst>
                      <a:gd name="T0" fmla="*/ 15 h 15"/>
                      <a:gd name="T1" fmla="*/ 0 h 15"/>
                      <a:gd name="T2" fmla="*/ 15 h 1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5">
                        <a:moveTo>
                          <a:pt x="0" y="15"/>
                        </a:moveTo>
                        <a:lnTo>
                          <a:pt x="0" y="0"/>
                        </a:lnTo>
                        <a:lnTo>
                          <a:pt x="0" y="1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29" name="Freeform 503"/>
                  <p:cNvSpPr>
                    <a:spLocks/>
                  </p:cNvSpPr>
                  <p:nvPr/>
                </p:nvSpPr>
                <p:spPr bwMode="auto">
                  <a:xfrm>
                    <a:off x="4997451" y="4365627"/>
                    <a:ext cx="0" cy="65088"/>
                  </a:xfrm>
                  <a:custGeom>
                    <a:avLst/>
                    <a:gdLst>
                      <a:gd name="T0" fmla="*/ 41 h 41"/>
                      <a:gd name="T1" fmla="*/ 0 h 41"/>
                      <a:gd name="T2" fmla="*/ 41 h 4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1">
                        <a:moveTo>
                          <a:pt x="0" y="41"/>
                        </a:moveTo>
                        <a:lnTo>
                          <a:pt x="0" y="0"/>
                        </a:lnTo>
                        <a:lnTo>
                          <a:pt x="0" y="4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30" name="Freeform 504"/>
                  <p:cNvSpPr>
                    <a:spLocks/>
                  </p:cNvSpPr>
                  <p:nvPr/>
                </p:nvSpPr>
                <p:spPr bwMode="auto">
                  <a:xfrm>
                    <a:off x="4997451" y="4346577"/>
                    <a:ext cx="0" cy="84138"/>
                  </a:xfrm>
                  <a:custGeom>
                    <a:avLst/>
                    <a:gdLst>
                      <a:gd name="T0" fmla="*/ 53 h 53"/>
                      <a:gd name="T1" fmla="*/ 0 h 53"/>
                      <a:gd name="T2" fmla="*/ 53 h 5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3">
                        <a:moveTo>
                          <a:pt x="0" y="53"/>
                        </a:moveTo>
                        <a:lnTo>
                          <a:pt x="0" y="0"/>
                        </a:lnTo>
                        <a:lnTo>
                          <a:pt x="0" y="5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31" name="Freeform 505"/>
                  <p:cNvSpPr>
                    <a:spLocks/>
                  </p:cNvSpPr>
                  <p:nvPr/>
                </p:nvSpPr>
                <p:spPr bwMode="auto">
                  <a:xfrm>
                    <a:off x="4997451" y="4344989"/>
                    <a:ext cx="0" cy="85725"/>
                  </a:xfrm>
                  <a:custGeom>
                    <a:avLst/>
                    <a:gdLst>
                      <a:gd name="T0" fmla="*/ 54 h 54"/>
                      <a:gd name="T1" fmla="*/ 0 h 54"/>
                      <a:gd name="T2" fmla="*/ 54 h 5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4">
                        <a:moveTo>
                          <a:pt x="0" y="54"/>
                        </a:moveTo>
                        <a:lnTo>
                          <a:pt x="0" y="0"/>
                        </a:lnTo>
                        <a:lnTo>
                          <a:pt x="0" y="5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32" name="Freeform 506"/>
                  <p:cNvSpPr>
                    <a:spLocks/>
                  </p:cNvSpPr>
                  <p:nvPr/>
                </p:nvSpPr>
                <p:spPr bwMode="auto">
                  <a:xfrm>
                    <a:off x="4999039" y="4316414"/>
                    <a:ext cx="0" cy="114300"/>
                  </a:xfrm>
                  <a:custGeom>
                    <a:avLst/>
                    <a:gdLst>
                      <a:gd name="T0" fmla="*/ 72 h 72"/>
                      <a:gd name="T1" fmla="*/ 0 h 72"/>
                      <a:gd name="T2" fmla="*/ 72 h 7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72">
                        <a:moveTo>
                          <a:pt x="0" y="72"/>
                        </a:moveTo>
                        <a:lnTo>
                          <a:pt x="0" y="0"/>
                        </a:lnTo>
                        <a:lnTo>
                          <a:pt x="0" y="7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33" name="Freeform 507"/>
                  <p:cNvSpPr>
                    <a:spLocks/>
                  </p:cNvSpPr>
                  <p:nvPr/>
                </p:nvSpPr>
                <p:spPr bwMode="auto">
                  <a:xfrm>
                    <a:off x="4999039" y="4297364"/>
                    <a:ext cx="0" cy="133350"/>
                  </a:xfrm>
                  <a:custGeom>
                    <a:avLst/>
                    <a:gdLst>
                      <a:gd name="T0" fmla="*/ 84 h 84"/>
                      <a:gd name="T1" fmla="*/ 0 h 84"/>
                      <a:gd name="T2" fmla="*/ 78 h 84"/>
                      <a:gd name="T3" fmla="*/ 84 h 8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84">
                        <a:moveTo>
                          <a:pt x="0" y="84"/>
                        </a:moveTo>
                        <a:lnTo>
                          <a:pt x="0" y="0"/>
                        </a:lnTo>
                        <a:lnTo>
                          <a:pt x="0" y="78"/>
                        </a:lnTo>
                        <a:lnTo>
                          <a:pt x="0" y="8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34" name="Freeform 508"/>
                  <p:cNvSpPr>
                    <a:spLocks/>
                  </p:cNvSpPr>
                  <p:nvPr/>
                </p:nvSpPr>
                <p:spPr bwMode="auto">
                  <a:xfrm>
                    <a:off x="4999039" y="4364039"/>
                    <a:ext cx="0" cy="66675"/>
                  </a:xfrm>
                  <a:custGeom>
                    <a:avLst/>
                    <a:gdLst>
                      <a:gd name="T0" fmla="*/ 42 h 42"/>
                      <a:gd name="T1" fmla="*/ 41 h 42"/>
                      <a:gd name="T2" fmla="*/ 0 h 42"/>
                      <a:gd name="T3" fmla="*/ 42 h 4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42">
                        <a:moveTo>
                          <a:pt x="0" y="42"/>
                        </a:moveTo>
                        <a:lnTo>
                          <a:pt x="0" y="41"/>
                        </a:lnTo>
                        <a:lnTo>
                          <a:pt x="0" y="0"/>
                        </a:lnTo>
                        <a:lnTo>
                          <a:pt x="0" y="4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35" name="Freeform 509"/>
                  <p:cNvSpPr>
                    <a:spLocks/>
                  </p:cNvSpPr>
                  <p:nvPr/>
                </p:nvSpPr>
                <p:spPr bwMode="auto">
                  <a:xfrm>
                    <a:off x="4999039" y="4314827"/>
                    <a:ext cx="0" cy="115888"/>
                  </a:xfrm>
                  <a:custGeom>
                    <a:avLst/>
                    <a:gdLst>
                      <a:gd name="T0" fmla="*/ 73 h 73"/>
                      <a:gd name="T1" fmla="*/ 0 h 73"/>
                      <a:gd name="T2" fmla="*/ 73 h 7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73">
                        <a:moveTo>
                          <a:pt x="0" y="73"/>
                        </a:moveTo>
                        <a:lnTo>
                          <a:pt x="0" y="0"/>
                        </a:lnTo>
                        <a:lnTo>
                          <a:pt x="0" y="7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36" name="Freeform 510"/>
                  <p:cNvSpPr>
                    <a:spLocks/>
                  </p:cNvSpPr>
                  <p:nvPr/>
                </p:nvSpPr>
                <p:spPr bwMode="auto">
                  <a:xfrm>
                    <a:off x="4999039" y="4240214"/>
                    <a:ext cx="0" cy="190500"/>
                  </a:xfrm>
                  <a:custGeom>
                    <a:avLst/>
                    <a:gdLst>
                      <a:gd name="T0" fmla="*/ 120 h 120"/>
                      <a:gd name="T1" fmla="*/ 0 h 120"/>
                      <a:gd name="T2" fmla="*/ 40 h 120"/>
                      <a:gd name="T3" fmla="*/ 68 h 120"/>
                      <a:gd name="T4" fmla="*/ 120 h 12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  <a:cxn ang="0">
                        <a:pos x="0" y="T4"/>
                      </a:cxn>
                    </a:cxnLst>
                    <a:rect l="0" t="0" r="r" b="b"/>
                    <a:pathLst>
                      <a:path h="120">
                        <a:moveTo>
                          <a:pt x="0" y="120"/>
                        </a:moveTo>
                        <a:lnTo>
                          <a:pt x="0" y="0"/>
                        </a:lnTo>
                        <a:lnTo>
                          <a:pt x="0" y="40"/>
                        </a:lnTo>
                        <a:lnTo>
                          <a:pt x="0" y="68"/>
                        </a:lnTo>
                        <a:lnTo>
                          <a:pt x="0" y="12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37" name="Freeform 511"/>
                  <p:cNvSpPr>
                    <a:spLocks/>
                  </p:cNvSpPr>
                  <p:nvPr/>
                </p:nvSpPr>
                <p:spPr bwMode="auto">
                  <a:xfrm>
                    <a:off x="4999039" y="3856039"/>
                    <a:ext cx="0" cy="574675"/>
                  </a:xfrm>
                  <a:custGeom>
                    <a:avLst/>
                    <a:gdLst>
                      <a:gd name="T0" fmla="*/ 362 h 362"/>
                      <a:gd name="T1" fmla="*/ 0 h 362"/>
                      <a:gd name="T2" fmla="*/ 362 h 36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62">
                        <a:moveTo>
                          <a:pt x="0" y="362"/>
                        </a:moveTo>
                        <a:lnTo>
                          <a:pt x="0" y="0"/>
                        </a:lnTo>
                        <a:lnTo>
                          <a:pt x="0" y="36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38" name="Freeform 512"/>
                  <p:cNvSpPr>
                    <a:spLocks/>
                  </p:cNvSpPr>
                  <p:nvPr/>
                </p:nvSpPr>
                <p:spPr bwMode="auto">
                  <a:xfrm>
                    <a:off x="5000626" y="4378327"/>
                    <a:ext cx="0" cy="52388"/>
                  </a:xfrm>
                  <a:custGeom>
                    <a:avLst/>
                    <a:gdLst>
                      <a:gd name="T0" fmla="*/ 33 h 33"/>
                      <a:gd name="T1" fmla="*/ 0 h 33"/>
                      <a:gd name="T2" fmla="*/ 33 h 3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3">
                        <a:moveTo>
                          <a:pt x="0" y="33"/>
                        </a:moveTo>
                        <a:lnTo>
                          <a:pt x="0" y="0"/>
                        </a:lnTo>
                        <a:lnTo>
                          <a:pt x="0" y="3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39" name="Freeform 513"/>
                  <p:cNvSpPr>
                    <a:spLocks/>
                  </p:cNvSpPr>
                  <p:nvPr/>
                </p:nvSpPr>
                <p:spPr bwMode="auto">
                  <a:xfrm>
                    <a:off x="5000626" y="4376739"/>
                    <a:ext cx="0" cy="53975"/>
                  </a:xfrm>
                  <a:custGeom>
                    <a:avLst/>
                    <a:gdLst>
                      <a:gd name="T0" fmla="*/ 34 h 34"/>
                      <a:gd name="T1" fmla="*/ 0 h 34"/>
                      <a:gd name="T2" fmla="*/ 34 h 3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4">
                        <a:moveTo>
                          <a:pt x="0" y="34"/>
                        </a:moveTo>
                        <a:lnTo>
                          <a:pt x="0" y="0"/>
                        </a:lnTo>
                        <a:lnTo>
                          <a:pt x="0" y="3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40" name="Freeform 514"/>
                  <p:cNvSpPr>
                    <a:spLocks/>
                  </p:cNvSpPr>
                  <p:nvPr/>
                </p:nvSpPr>
                <p:spPr bwMode="auto">
                  <a:xfrm>
                    <a:off x="5010151" y="4424364"/>
                    <a:ext cx="0" cy="6350"/>
                  </a:xfrm>
                  <a:custGeom>
                    <a:avLst/>
                    <a:gdLst>
                      <a:gd name="T0" fmla="*/ 4 h 4"/>
                      <a:gd name="T1" fmla="*/ 0 h 4"/>
                      <a:gd name="T2" fmla="*/ 4 h 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">
                        <a:moveTo>
                          <a:pt x="0" y="4"/>
                        </a:moveTo>
                        <a:lnTo>
                          <a:pt x="0" y="0"/>
                        </a:lnTo>
                        <a:lnTo>
                          <a:pt x="0" y="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41" name="Freeform 515"/>
                  <p:cNvSpPr>
                    <a:spLocks/>
                  </p:cNvSpPr>
                  <p:nvPr/>
                </p:nvSpPr>
                <p:spPr bwMode="auto">
                  <a:xfrm>
                    <a:off x="5010151" y="4422777"/>
                    <a:ext cx="0" cy="7938"/>
                  </a:xfrm>
                  <a:custGeom>
                    <a:avLst/>
                    <a:gdLst>
                      <a:gd name="T0" fmla="*/ 5 h 5"/>
                      <a:gd name="T1" fmla="*/ 0 h 5"/>
                      <a:gd name="T2" fmla="*/ 5 h 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">
                        <a:moveTo>
                          <a:pt x="0" y="5"/>
                        </a:moveTo>
                        <a:lnTo>
                          <a:pt x="0" y="0"/>
                        </a:lnTo>
                        <a:lnTo>
                          <a:pt x="0" y="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42" name="Freeform 516"/>
                  <p:cNvSpPr>
                    <a:spLocks/>
                  </p:cNvSpPr>
                  <p:nvPr/>
                </p:nvSpPr>
                <p:spPr bwMode="auto">
                  <a:xfrm>
                    <a:off x="5010151" y="4402139"/>
                    <a:ext cx="0" cy="28575"/>
                  </a:xfrm>
                  <a:custGeom>
                    <a:avLst/>
                    <a:gdLst>
                      <a:gd name="T0" fmla="*/ 18 h 18"/>
                      <a:gd name="T1" fmla="*/ 0 h 18"/>
                      <a:gd name="T2" fmla="*/ 18 h 1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8">
                        <a:moveTo>
                          <a:pt x="0" y="18"/>
                        </a:moveTo>
                        <a:lnTo>
                          <a:pt x="0" y="0"/>
                        </a:lnTo>
                        <a:lnTo>
                          <a:pt x="0" y="1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43" name="Freeform 517"/>
                  <p:cNvSpPr>
                    <a:spLocks/>
                  </p:cNvSpPr>
                  <p:nvPr/>
                </p:nvSpPr>
                <p:spPr bwMode="auto">
                  <a:xfrm>
                    <a:off x="5010151" y="4364039"/>
                    <a:ext cx="0" cy="66675"/>
                  </a:xfrm>
                  <a:custGeom>
                    <a:avLst/>
                    <a:gdLst>
                      <a:gd name="T0" fmla="*/ 42 h 42"/>
                      <a:gd name="T1" fmla="*/ 0 h 42"/>
                      <a:gd name="T2" fmla="*/ 42 h 4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2">
                        <a:moveTo>
                          <a:pt x="0" y="42"/>
                        </a:moveTo>
                        <a:lnTo>
                          <a:pt x="0" y="0"/>
                        </a:lnTo>
                        <a:lnTo>
                          <a:pt x="0" y="4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44" name="Freeform 518"/>
                  <p:cNvSpPr>
                    <a:spLocks/>
                  </p:cNvSpPr>
                  <p:nvPr/>
                </p:nvSpPr>
                <p:spPr bwMode="auto">
                  <a:xfrm>
                    <a:off x="5010151" y="4394202"/>
                    <a:ext cx="0" cy="36513"/>
                  </a:xfrm>
                  <a:custGeom>
                    <a:avLst/>
                    <a:gdLst>
                      <a:gd name="T0" fmla="*/ 23 h 23"/>
                      <a:gd name="T1" fmla="*/ 0 h 23"/>
                      <a:gd name="T2" fmla="*/ 23 h 2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3">
                        <a:moveTo>
                          <a:pt x="0" y="23"/>
                        </a:moveTo>
                        <a:lnTo>
                          <a:pt x="0" y="0"/>
                        </a:lnTo>
                        <a:lnTo>
                          <a:pt x="0" y="2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45" name="Freeform 519"/>
                  <p:cNvSpPr>
                    <a:spLocks/>
                  </p:cNvSpPr>
                  <p:nvPr/>
                </p:nvSpPr>
                <p:spPr bwMode="auto">
                  <a:xfrm>
                    <a:off x="5010151" y="4381502"/>
                    <a:ext cx="0" cy="49213"/>
                  </a:xfrm>
                  <a:custGeom>
                    <a:avLst/>
                    <a:gdLst>
                      <a:gd name="T0" fmla="*/ 31 h 31"/>
                      <a:gd name="T1" fmla="*/ 0 h 31"/>
                      <a:gd name="T2" fmla="*/ 31 h 3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1">
                        <a:moveTo>
                          <a:pt x="0" y="31"/>
                        </a:moveTo>
                        <a:lnTo>
                          <a:pt x="0" y="0"/>
                        </a:lnTo>
                        <a:lnTo>
                          <a:pt x="0" y="3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46" name="Freeform 520"/>
                  <p:cNvSpPr>
                    <a:spLocks/>
                  </p:cNvSpPr>
                  <p:nvPr/>
                </p:nvSpPr>
                <p:spPr bwMode="auto">
                  <a:xfrm>
                    <a:off x="5010151" y="4379914"/>
                    <a:ext cx="0" cy="50800"/>
                  </a:xfrm>
                  <a:custGeom>
                    <a:avLst/>
                    <a:gdLst>
                      <a:gd name="T0" fmla="*/ 32 h 32"/>
                      <a:gd name="T1" fmla="*/ 0 h 32"/>
                      <a:gd name="T2" fmla="*/ 32 h 3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2">
                        <a:moveTo>
                          <a:pt x="0" y="32"/>
                        </a:moveTo>
                        <a:lnTo>
                          <a:pt x="0" y="0"/>
                        </a:lnTo>
                        <a:lnTo>
                          <a:pt x="0" y="3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47" name="Freeform 521"/>
                  <p:cNvSpPr>
                    <a:spLocks/>
                  </p:cNvSpPr>
                  <p:nvPr/>
                </p:nvSpPr>
                <p:spPr bwMode="auto">
                  <a:xfrm>
                    <a:off x="5010151" y="4329114"/>
                    <a:ext cx="0" cy="101600"/>
                  </a:xfrm>
                  <a:custGeom>
                    <a:avLst/>
                    <a:gdLst>
                      <a:gd name="T0" fmla="*/ 64 h 64"/>
                      <a:gd name="T1" fmla="*/ 0 h 64"/>
                      <a:gd name="T2" fmla="*/ 64 h 6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4">
                        <a:moveTo>
                          <a:pt x="0" y="64"/>
                        </a:moveTo>
                        <a:lnTo>
                          <a:pt x="0" y="0"/>
                        </a:lnTo>
                        <a:lnTo>
                          <a:pt x="0" y="6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48" name="Freeform 522"/>
                  <p:cNvSpPr>
                    <a:spLocks/>
                  </p:cNvSpPr>
                  <p:nvPr/>
                </p:nvSpPr>
                <p:spPr bwMode="auto">
                  <a:xfrm>
                    <a:off x="5010151" y="4362452"/>
                    <a:ext cx="0" cy="68263"/>
                  </a:xfrm>
                  <a:custGeom>
                    <a:avLst/>
                    <a:gdLst>
                      <a:gd name="T0" fmla="*/ 43 h 43"/>
                      <a:gd name="T1" fmla="*/ 0 h 43"/>
                      <a:gd name="T2" fmla="*/ 43 h 4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3">
                        <a:moveTo>
                          <a:pt x="0" y="43"/>
                        </a:moveTo>
                        <a:lnTo>
                          <a:pt x="0" y="0"/>
                        </a:lnTo>
                        <a:lnTo>
                          <a:pt x="0" y="4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49" name="Freeform 523"/>
                  <p:cNvSpPr>
                    <a:spLocks/>
                  </p:cNvSpPr>
                  <p:nvPr/>
                </p:nvSpPr>
                <p:spPr bwMode="auto">
                  <a:xfrm>
                    <a:off x="5010151" y="4413252"/>
                    <a:ext cx="0" cy="17463"/>
                  </a:xfrm>
                  <a:custGeom>
                    <a:avLst/>
                    <a:gdLst>
                      <a:gd name="T0" fmla="*/ 11 h 11"/>
                      <a:gd name="T1" fmla="*/ 0 h 11"/>
                      <a:gd name="T2" fmla="*/ 11 h 1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1">
                        <a:moveTo>
                          <a:pt x="0" y="11"/>
                        </a:moveTo>
                        <a:lnTo>
                          <a:pt x="0" y="0"/>
                        </a:lnTo>
                        <a:lnTo>
                          <a:pt x="0" y="1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50" name="Freeform 524"/>
                  <p:cNvSpPr>
                    <a:spLocks/>
                  </p:cNvSpPr>
                  <p:nvPr/>
                </p:nvSpPr>
                <p:spPr bwMode="auto">
                  <a:xfrm>
                    <a:off x="5010151" y="4351339"/>
                    <a:ext cx="0" cy="79375"/>
                  </a:xfrm>
                  <a:custGeom>
                    <a:avLst/>
                    <a:gdLst>
                      <a:gd name="T0" fmla="*/ 50 h 50"/>
                      <a:gd name="T1" fmla="*/ 0 h 50"/>
                      <a:gd name="T2" fmla="*/ 50 h 5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0">
                        <a:moveTo>
                          <a:pt x="0" y="50"/>
                        </a:moveTo>
                        <a:lnTo>
                          <a:pt x="0" y="0"/>
                        </a:lnTo>
                        <a:lnTo>
                          <a:pt x="0" y="5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51" name="Freeform 525"/>
                  <p:cNvSpPr>
                    <a:spLocks/>
                  </p:cNvSpPr>
                  <p:nvPr/>
                </p:nvSpPr>
                <p:spPr bwMode="auto">
                  <a:xfrm>
                    <a:off x="5011739" y="4311652"/>
                    <a:ext cx="0" cy="119063"/>
                  </a:xfrm>
                  <a:custGeom>
                    <a:avLst/>
                    <a:gdLst>
                      <a:gd name="T0" fmla="*/ 75 h 75"/>
                      <a:gd name="T1" fmla="*/ 0 h 75"/>
                      <a:gd name="T2" fmla="*/ 75 h 7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75">
                        <a:moveTo>
                          <a:pt x="0" y="75"/>
                        </a:moveTo>
                        <a:lnTo>
                          <a:pt x="0" y="0"/>
                        </a:lnTo>
                        <a:lnTo>
                          <a:pt x="0" y="7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52" name="Freeform 526"/>
                  <p:cNvSpPr>
                    <a:spLocks/>
                  </p:cNvSpPr>
                  <p:nvPr/>
                </p:nvSpPr>
                <p:spPr bwMode="auto">
                  <a:xfrm>
                    <a:off x="5011739" y="3903664"/>
                    <a:ext cx="1588" cy="527050"/>
                  </a:xfrm>
                  <a:custGeom>
                    <a:avLst/>
                    <a:gdLst>
                      <a:gd name="T0" fmla="*/ 0 w 1"/>
                      <a:gd name="T1" fmla="*/ 332 h 332"/>
                      <a:gd name="T2" fmla="*/ 0 w 1"/>
                      <a:gd name="T3" fmla="*/ 0 h 332"/>
                      <a:gd name="T4" fmla="*/ 1 w 1"/>
                      <a:gd name="T5" fmla="*/ 332 h 33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332">
                        <a:moveTo>
                          <a:pt x="0" y="332"/>
                        </a:moveTo>
                        <a:lnTo>
                          <a:pt x="0" y="0"/>
                        </a:lnTo>
                        <a:lnTo>
                          <a:pt x="1" y="33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53" name="Freeform 527"/>
                  <p:cNvSpPr>
                    <a:spLocks/>
                  </p:cNvSpPr>
                  <p:nvPr/>
                </p:nvSpPr>
                <p:spPr bwMode="auto">
                  <a:xfrm>
                    <a:off x="5013326" y="4379914"/>
                    <a:ext cx="0" cy="50800"/>
                  </a:xfrm>
                  <a:custGeom>
                    <a:avLst/>
                    <a:gdLst>
                      <a:gd name="T0" fmla="*/ 32 h 32"/>
                      <a:gd name="T1" fmla="*/ 0 h 32"/>
                      <a:gd name="T2" fmla="*/ 32 h 3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2">
                        <a:moveTo>
                          <a:pt x="0" y="32"/>
                        </a:moveTo>
                        <a:lnTo>
                          <a:pt x="0" y="0"/>
                        </a:lnTo>
                        <a:lnTo>
                          <a:pt x="0" y="3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54" name="Freeform 528"/>
                  <p:cNvSpPr>
                    <a:spLocks/>
                  </p:cNvSpPr>
                  <p:nvPr/>
                </p:nvSpPr>
                <p:spPr bwMode="auto">
                  <a:xfrm>
                    <a:off x="5022851" y="4418014"/>
                    <a:ext cx="0" cy="12700"/>
                  </a:xfrm>
                  <a:custGeom>
                    <a:avLst/>
                    <a:gdLst>
                      <a:gd name="T0" fmla="*/ 8 h 8"/>
                      <a:gd name="T1" fmla="*/ 0 h 8"/>
                      <a:gd name="T2" fmla="*/ 8 h 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8">
                        <a:moveTo>
                          <a:pt x="0" y="8"/>
                        </a:moveTo>
                        <a:lnTo>
                          <a:pt x="0" y="0"/>
                        </a:lnTo>
                        <a:lnTo>
                          <a:pt x="0" y="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55" name="Freeform 529"/>
                  <p:cNvSpPr>
                    <a:spLocks/>
                  </p:cNvSpPr>
                  <p:nvPr/>
                </p:nvSpPr>
                <p:spPr bwMode="auto">
                  <a:xfrm>
                    <a:off x="5022851" y="4405314"/>
                    <a:ext cx="0" cy="25400"/>
                  </a:xfrm>
                  <a:custGeom>
                    <a:avLst/>
                    <a:gdLst>
                      <a:gd name="T0" fmla="*/ 16 h 16"/>
                      <a:gd name="T1" fmla="*/ 0 h 16"/>
                      <a:gd name="T2" fmla="*/ 16 h 1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6">
                        <a:moveTo>
                          <a:pt x="0" y="16"/>
                        </a:moveTo>
                        <a:lnTo>
                          <a:pt x="0" y="0"/>
                        </a:lnTo>
                        <a:lnTo>
                          <a:pt x="0" y="1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56" name="Freeform 530"/>
                  <p:cNvSpPr>
                    <a:spLocks/>
                  </p:cNvSpPr>
                  <p:nvPr/>
                </p:nvSpPr>
                <p:spPr bwMode="auto">
                  <a:xfrm>
                    <a:off x="5022851" y="4418014"/>
                    <a:ext cx="0" cy="12700"/>
                  </a:xfrm>
                  <a:custGeom>
                    <a:avLst/>
                    <a:gdLst>
                      <a:gd name="T0" fmla="*/ 8 h 8"/>
                      <a:gd name="T1" fmla="*/ 0 h 8"/>
                      <a:gd name="T2" fmla="*/ 8 h 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8">
                        <a:moveTo>
                          <a:pt x="0" y="8"/>
                        </a:moveTo>
                        <a:lnTo>
                          <a:pt x="0" y="0"/>
                        </a:lnTo>
                        <a:lnTo>
                          <a:pt x="0" y="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57" name="Freeform 531"/>
                  <p:cNvSpPr>
                    <a:spLocks/>
                  </p:cNvSpPr>
                  <p:nvPr/>
                </p:nvSpPr>
                <p:spPr bwMode="auto">
                  <a:xfrm>
                    <a:off x="5024439" y="4389439"/>
                    <a:ext cx="0" cy="41275"/>
                  </a:xfrm>
                  <a:custGeom>
                    <a:avLst/>
                    <a:gdLst>
                      <a:gd name="T0" fmla="*/ 26 h 26"/>
                      <a:gd name="T1" fmla="*/ 0 h 26"/>
                      <a:gd name="T2" fmla="*/ 26 h 2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6">
                        <a:moveTo>
                          <a:pt x="0" y="26"/>
                        </a:moveTo>
                        <a:lnTo>
                          <a:pt x="0" y="0"/>
                        </a:lnTo>
                        <a:lnTo>
                          <a:pt x="0" y="2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58" name="Freeform 532"/>
                  <p:cNvSpPr>
                    <a:spLocks/>
                  </p:cNvSpPr>
                  <p:nvPr/>
                </p:nvSpPr>
                <p:spPr bwMode="auto">
                  <a:xfrm>
                    <a:off x="5024439" y="4370389"/>
                    <a:ext cx="0" cy="60325"/>
                  </a:xfrm>
                  <a:custGeom>
                    <a:avLst/>
                    <a:gdLst>
                      <a:gd name="T0" fmla="*/ 38 h 38"/>
                      <a:gd name="T1" fmla="*/ 0 h 38"/>
                      <a:gd name="T2" fmla="*/ 38 h 3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8">
                        <a:moveTo>
                          <a:pt x="0" y="38"/>
                        </a:moveTo>
                        <a:lnTo>
                          <a:pt x="0" y="0"/>
                        </a:lnTo>
                        <a:lnTo>
                          <a:pt x="0" y="3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59" name="Freeform 533"/>
                  <p:cNvSpPr>
                    <a:spLocks/>
                  </p:cNvSpPr>
                  <p:nvPr/>
                </p:nvSpPr>
                <p:spPr bwMode="auto">
                  <a:xfrm>
                    <a:off x="5024439" y="4373564"/>
                    <a:ext cx="0" cy="57150"/>
                  </a:xfrm>
                  <a:custGeom>
                    <a:avLst/>
                    <a:gdLst>
                      <a:gd name="T0" fmla="*/ 36 h 36"/>
                      <a:gd name="T1" fmla="*/ 0 h 36"/>
                      <a:gd name="T2" fmla="*/ 36 h 3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6">
                        <a:moveTo>
                          <a:pt x="0" y="36"/>
                        </a:moveTo>
                        <a:lnTo>
                          <a:pt x="0" y="0"/>
                        </a:lnTo>
                        <a:lnTo>
                          <a:pt x="0" y="3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60" name="Freeform 534"/>
                  <p:cNvSpPr>
                    <a:spLocks/>
                  </p:cNvSpPr>
                  <p:nvPr/>
                </p:nvSpPr>
                <p:spPr bwMode="auto">
                  <a:xfrm>
                    <a:off x="5024439" y="3900489"/>
                    <a:ext cx="1588" cy="530225"/>
                  </a:xfrm>
                  <a:custGeom>
                    <a:avLst/>
                    <a:gdLst>
                      <a:gd name="T0" fmla="*/ 0 w 1"/>
                      <a:gd name="T1" fmla="*/ 334 h 334"/>
                      <a:gd name="T2" fmla="*/ 0 w 1"/>
                      <a:gd name="T3" fmla="*/ 0 h 334"/>
                      <a:gd name="T4" fmla="*/ 1 w 1"/>
                      <a:gd name="T5" fmla="*/ 334 h 33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334">
                        <a:moveTo>
                          <a:pt x="0" y="334"/>
                        </a:moveTo>
                        <a:lnTo>
                          <a:pt x="0" y="0"/>
                        </a:lnTo>
                        <a:lnTo>
                          <a:pt x="1" y="33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61" name="Freeform 535"/>
                  <p:cNvSpPr>
                    <a:spLocks/>
                  </p:cNvSpPr>
                  <p:nvPr/>
                </p:nvSpPr>
                <p:spPr bwMode="auto">
                  <a:xfrm>
                    <a:off x="5026026" y="4206877"/>
                    <a:ext cx="0" cy="223838"/>
                  </a:xfrm>
                  <a:custGeom>
                    <a:avLst/>
                    <a:gdLst>
                      <a:gd name="T0" fmla="*/ 141 h 141"/>
                      <a:gd name="T1" fmla="*/ 0 h 141"/>
                      <a:gd name="T2" fmla="*/ 141 h 14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41">
                        <a:moveTo>
                          <a:pt x="0" y="141"/>
                        </a:moveTo>
                        <a:lnTo>
                          <a:pt x="0" y="0"/>
                        </a:lnTo>
                        <a:lnTo>
                          <a:pt x="0" y="14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62" name="Freeform 536"/>
                  <p:cNvSpPr>
                    <a:spLocks/>
                  </p:cNvSpPr>
                  <p:nvPr/>
                </p:nvSpPr>
                <p:spPr bwMode="auto">
                  <a:xfrm>
                    <a:off x="5026026" y="4275139"/>
                    <a:ext cx="0" cy="155575"/>
                  </a:xfrm>
                  <a:custGeom>
                    <a:avLst/>
                    <a:gdLst>
                      <a:gd name="T0" fmla="*/ 98 h 98"/>
                      <a:gd name="T1" fmla="*/ 0 h 98"/>
                      <a:gd name="T2" fmla="*/ 92 h 98"/>
                      <a:gd name="T3" fmla="*/ 98 h 9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98">
                        <a:moveTo>
                          <a:pt x="0" y="98"/>
                        </a:moveTo>
                        <a:lnTo>
                          <a:pt x="0" y="0"/>
                        </a:lnTo>
                        <a:lnTo>
                          <a:pt x="0" y="92"/>
                        </a:lnTo>
                        <a:lnTo>
                          <a:pt x="0" y="9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63" name="Freeform 537"/>
                  <p:cNvSpPr>
                    <a:spLocks/>
                  </p:cNvSpPr>
                  <p:nvPr/>
                </p:nvSpPr>
                <p:spPr bwMode="auto">
                  <a:xfrm>
                    <a:off x="5026026" y="4305302"/>
                    <a:ext cx="0" cy="125413"/>
                  </a:xfrm>
                  <a:custGeom>
                    <a:avLst/>
                    <a:gdLst>
                      <a:gd name="T0" fmla="*/ 79 h 79"/>
                      <a:gd name="T1" fmla="*/ 0 h 79"/>
                      <a:gd name="T2" fmla="*/ 79 h 7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79">
                        <a:moveTo>
                          <a:pt x="0" y="79"/>
                        </a:moveTo>
                        <a:lnTo>
                          <a:pt x="0" y="0"/>
                        </a:lnTo>
                        <a:lnTo>
                          <a:pt x="0" y="7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64" name="Freeform 538"/>
                  <p:cNvSpPr>
                    <a:spLocks/>
                  </p:cNvSpPr>
                  <p:nvPr/>
                </p:nvSpPr>
                <p:spPr bwMode="auto">
                  <a:xfrm>
                    <a:off x="5026026" y="4398964"/>
                    <a:ext cx="0" cy="31750"/>
                  </a:xfrm>
                  <a:custGeom>
                    <a:avLst/>
                    <a:gdLst>
                      <a:gd name="T0" fmla="*/ 20 h 20"/>
                      <a:gd name="T1" fmla="*/ 0 h 20"/>
                      <a:gd name="T2" fmla="*/ 20 h 2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0">
                        <a:moveTo>
                          <a:pt x="0" y="20"/>
                        </a:moveTo>
                        <a:lnTo>
                          <a:pt x="0" y="0"/>
                        </a:lnTo>
                        <a:lnTo>
                          <a:pt x="0" y="2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65" name="Freeform 539"/>
                  <p:cNvSpPr>
                    <a:spLocks/>
                  </p:cNvSpPr>
                  <p:nvPr/>
                </p:nvSpPr>
                <p:spPr bwMode="auto">
                  <a:xfrm>
                    <a:off x="5035551" y="4406902"/>
                    <a:ext cx="0" cy="23813"/>
                  </a:xfrm>
                  <a:custGeom>
                    <a:avLst/>
                    <a:gdLst>
                      <a:gd name="T0" fmla="*/ 15 h 15"/>
                      <a:gd name="T1" fmla="*/ 0 h 15"/>
                      <a:gd name="T2" fmla="*/ 15 h 1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5">
                        <a:moveTo>
                          <a:pt x="0" y="15"/>
                        </a:moveTo>
                        <a:lnTo>
                          <a:pt x="0" y="0"/>
                        </a:lnTo>
                        <a:lnTo>
                          <a:pt x="0" y="1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66" name="Freeform 540"/>
                  <p:cNvSpPr>
                    <a:spLocks/>
                  </p:cNvSpPr>
                  <p:nvPr/>
                </p:nvSpPr>
                <p:spPr bwMode="auto">
                  <a:xfrm>
                    <a:off x="5035551" y="4427539"/>
                    <a:ext cx="0" cy="3175"/>
                  </a:xfrm>
                  <a:custGeom>
                    <a:avLst/>
                    <a:gdLst>
                      <a:gd name="T0" fmla="*/ 2 h 2"/>
                      <a:gd name="T1" fmla="*/ 0 h 2"/>
                      <a:gd name="T2" fmla="*/ 2 h 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">
                        <a:moveTo>
                          <a:pt x="0" y="2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67" name="Freeform 541"/>
                  <p:cNvSpPr>
                    <a:spLocks/>
                  </p:cNvSpPr>
                  <p:nvPr/>
                </p:nvSpPr>
                <p:spPr bwMode="auto">
                  <a:xfrm>
                    <a:off x="5037139" y="4341814"/>
                    <a:ext cx="0" cy="88900"/>
                  </a:xfrm>
                  <a:custGeom>
                    <a:avLst/>
                    <a:gdLst>
                      <a:gd name="T0" fmla="*/ 56 h 56"/>
                      <a:gd name="T1" fmla="*/ 0 h 56"/>
                      <a:gd name="T2" fmla="*/ 56 h 5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6">
                        <a:moveTo>
                          <a:pt x="0" y="56"/>
                        </a:moveTo>
                        <a:lnTo>
                          <a:pt x="0" y="0"/>
                        </a:lnTo>
                        <a:lnTo>
                          <a:pt x="0" y="5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68" name="Freeform 542"/>
                  <p:cNvSpPr>
                    <a:spLocks/>
                  </p:cNvSpPr>
                  <p:nvPr/>
                </p:nvSpPr>
                <p:spPr bwMode="auto">
                  <a:xfrm>
                    <a:off x="5037139" y="4391027"/>
                    <a:ext cx="0" cy="39688"/>
                  </a:xfrm>
                  <a:custGeom>
                    <a:avLst/>
                    <a:gdLst>
                      <a:gd name="T0" fmla="*/ 25 h 25"/>
                      <a:gd name="T1" fmla="*/ 0 h 25"/>
                      <a:gd name="T2" fmla="*/ 25 h 2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5">
                        <a:moveTo>
                          <a:pt x="0" y="25"/>
                        </a:moveTo>
                        <a:lnTo>
                          <a:pt x="0" y="0"/>
                        </a:lnTo>
                        <a:lnTo>
                          <a:pt x="0" y="2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69" name="Freeform 543"/>
                  <p:cNvSpPr>
                    <a:spLocks/>
                  </p:cNvSpPr>
                  <p:nvPr/>
                </p:nvSpPr>
                <p:spPr bwMode="auto">
                  <a:xfrm>
                    <a:off x="5037139" y="4311652"/>
                    <a:ext cx="0" cy="119063"/>
                  </a:xfrm>
                  <a:custGeom>
                    <a:avLst/>
                    <a:gdLst>
                      <a:gd name="T0" fmla="*/ 75 h 75"/>
                      <a:gd name="T1" fmla="*/ 0 h 75"/>
                      <a:gd name="T2" fmla="*/ 75 h 7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75">
                        <a:moveTo>
                          <a:pt x="0" y="75"/>
                        </a:moveTo>
                        <a:lnTo>
                          <a:pt x="0" y="0"/>
                        </a:lnTo>
                        <a:lnTo>
                          <a:pt x="0" y="7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70" name="Freeform 544"/>
                  <p:cNvSpPr>
                    <a:spLocks/>
                  </p:cNvSpPr>
                  <p:nvPr/>
                </p:nvSpPr>
                <p:spPr bwMode="auto">
                  <a:xfrm>
                    <a:off x="5037139" y="4229102"/>
                    <a:ext cx="0" cy="201613"/>
                  </a:xfrm>
                  <a:custGeom>
                    <a:avLst/>
                    <a:gdLst>
                      <a:gd name="T0" fmla="*/ 127 h 127"/>
                      <a:gd name="T1" fmla="*/ 0 h 127"/>
                      <a:gd name="T2" fmla="*/ 114 h 127"/>
                      <a:gd name="T3" fmla="*/ 127 h 12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127">
                        <a:moveTo>
                          <a:pt x="0" y="127"/>
                        </a:moveTo>
                        <a:lnTo>
                          <a:pt x="0" y="0"/>
                        </a:lnTo>
                        <a:lnTo>
                          <a:pt x="0" y="114"/>
                        </a:lnTo>
                        <a:lnTo>
                          <a:pt x="0" y="12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71" name="Freeform 545"/>
                  <p:cNvSpPr>
                    <a:spLocks/>
                  </p:cNvSpPr>
                  <p:nvPr/>
                </p:nvSpPr>
                <p:spPr bwMode="auto">
                  <a:xfrm>
                    <a:off x="5037139" y="3898902"/>
                    <a:ext cx="1588" cy="531813"/>
                  </a:xfrm>
                  <a:custGeom>
                    <a:avLst/>
                    <a:gdLst>
                      <a:gd name="T0" fmla="*/ 0 w 1"/>
                      <a:gd name="T1" fmla="*/ 335 h 335"/>
                      <a:gd name="T2" fmla="*/ 0 w 1"/>
                      <a:gd name="T3" fmla="*/ 0 h 335"/>
                      <a:gd name="T4" fmla="*/ 1 w 1"/>
                      <a:gd name="T5" fmla="*/ 316 h 335"/>
                      <a:gd name="T6" fmla="*/ 1 w 1"/>
                      <a:gd name="T7" fmla="*/ 335 h 3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335">
                        <a:moveTo>
                          <a:pt x="0" y="335"/>
                        </a:moveTo>
                        <a:lnTo>
                          <a:pt x="0" y="0"/>
                        </a:lnTo>
                        <a:lnTo>
                          <a:pt x="1" y="316"/>
                        </a:lnTo>
                        <a:lnTo>
                          <a:pt x="1" y="33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72" name="Freeform 546"/>
                  <p:cNvSpPr>
                    <a:spLocks/>
                  </p:cNvSpPr>
                  <p:nvPr/>
                </p:nvSpPr>
                <p:spPr bwMode="auto">
                  <a:xfrm>
                    <a:off x="5038726" y="4178302"/>
                    <a:ext cx="0" cy="252413"/>
                  </a:xfrm>
                  <a:custGeom>
                    <a:avLst/>
                    <a:gdLst>
                      <a:gd name="T0" fmla="*/ 159 h 159"/>
                      <a:gd name="T1" fmla="*/ 0 h 159"/>
                      <a:gd name="T2" fmla="*/ 116 h 159"/>
                      <a:gd name="T3" fmla="*/ 88 h 159"/>
                      <a:gd name="T4" fmla="*/ 159 h 15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  <a:cxn ang="0">
                        <a:pos x="0" y="T4"/>
                      </a:cxn>
                    </a:cxnLst>
                    <a:rect l="0" t="0" r="r" b="b"/>
                    <a:pathLst>
                      <a:path h="159">
                        <a:moveTo>
                          <a:pt x="0" y="159"/>
                        </a:moveTo>
                        <a:lnTo>
                          <a:pt x="0" y="0"/>
                        </a:lnTo>
                        <a:lnTo>
                          <a:pt x="0" y="116"/>
                        </a:lnTo>
                        <a:lnTo>
                          <a:pt x="0" y="88"/>
                        </a:lnTo>
                        <a:lnTo>
                          <a:pt x="0" y="15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73" name="Freeform 547"/>
                  <p:cNvSpPr>
                    <a:spLocks/>
                  </p:cNvSpPr>
                  <p:nvPr/>
                </p:nvSpPr>
                <p:spPr bwMode="auto">
                  <a:xfrm>
                    <a:off x="5038726" y="4310064"/>
                    <a:ext cx="0" cy="120650"/>
                  </a:xfrm>
                  <a:custGeom>
                    <a:avLst/>
                    <a:gdLst>
                      <a:gd name="T0" fmla="*/ 76 h 76"/>
                      <a:gd name="T1" fmla="*/ 0 h 76"/>
                      <a:gd name="T2" fmla="*/ 76 h 7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76">
                        <a:moveTo>
                          <a:pt x="0" y="76"/>
                        </a:moveTo>
                        <a:lnTo>
                          <a:pt x="0" y="0"/>
                        </a:lnTo>
                        <a:lnTo>
                          <a:pt x="0" y="7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74" name="Freeform 548"/>
                  <p:cNvSpPr>
                    <a:spLocks/>
                  </p:cNvSpPr>
                  <p:nvPr/>
                </p:nvSpPr>
                <p:spPr bwMode="auto">
                  <a:xfrm>
                    <a:off x="5038726" y="4341814"/>
                    <a:ext cx="0" cy="88900"/>
                  </a:xfrm>
                  <a:custGeom>
                    <a:avLst/>
                    <a:gdLst>
                      <a:gd name="T0" fmla="*/ 56 h 56"/>
                      <a:gd name="T1" fmla="*/ 0 h 56"/>
                      <a:gd name="T2" fmla="*/ 56 h 5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6">
                        <a:moveTo>
                          <a:pt x="0" y="56"/>
                        </a:moveTo>
                        <a:lnTo>
                          <a:pt x="0" y="0"/>
                        </a:lnTo>
                        <a:lnTo>
                          <a:pt x="0" y="5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75" name="Freeform 549"/>
                  <p:cNvSpPr>
                    <a:spLocks/>
                  </p:cNvSpPr>
                  <p:nvPr/>
                </p:nvSpPr>
                <p:spPr bwMode="auto">
                  <a:xfrm>
                    <a:off x="5038726" y="4364039"/>
                    <a:ext cx="0" cy="66675"/>
                  </a:xfrm>
                  <a:custGeom>
                    <a:avLst/>
                    <a:gdLst>
                      <a:gd name="T0" fmla="*/ 42 h 42"/>
                      <a:gd name="T1" fmla="*/ 0 h 42"/>
                      <a:gd name="T2" fmla="*/ 42 h 4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2">
                        <a:moveTo>
                          <a:pt x="0" y="42"/>
                        </a:moveTo>
                        <a:lnTo>
                          <a:pt x="0" y="0"/>
                        </a:lnTo>
                        <a:lnTo>
                          <a:pt x="0" y="4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76" name="Freeform 550"/>
                  <p:cNvSpPr>
                    <a:spLocks/>
                  </p:cNvSpPr>
                  <p:nvPr/>
                </p:nvSpPr>
                <p:spPr bwMode="auto">
                  <a:xfrm>
                    <a:off x="5049839" y="4397377"/>
                    <a:ext cx="0" cy="33338"/>
                  </a:xfrm>
                  <a:custGeom>
                    <a:avLst/>
                    <a:gdLst>
                      <a:gd name="T0" fmla="*/ 21 h 21"/>
                      <a:gd name="T1" fmla="*/ 0 h 21"/>
                      <a:gd name="T2" fmla="*/ 21 h 2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1">
                        <a:moveTo>
                          <a:pt x="0" y="21"/>
                        </a:moveTo>
                        <a:lnTo>
                          <a:pt x="0" y="0"/>
                        </a:lnTo>
                        <a:lnTo>
                          <a:pt x="0" y="2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77" name="Freeform 551"/>
                  <p:cNvSpPr>
                    <a:spLocks/>
                  </p:cNvSpPr>
                  <p:nvPr/>
                </p:nvSpPr>
                <p:spPr bwMode="auto">
                  <a:xfrm>
                    <a:off x="5049839" y="4411664"/>
                    <a:ext cx="0" cy="19050"/>
                  </a:xfrm>
                  <a:custGeom>
                    <a:avLst/>
                    <a:gdLst>
                      <a:gd name="T0" fmla="*/ 12 h 12"/>
                      <a:gd name="T1" fmla="*/ 0 h 12"/>
                      <a:gd name="T2" fmla="*/ 12 h 1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2">
                        <a:moveTo>
                          <a:pt x="0" y="12"/>
                        </a:moveTo>
                        <a:lnTo>
                          <a:pt x="0" y="0"/>
                        </a:lnTo>
                        <a:lnTo>
                          <a:pt x="0" y="1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78" name="Freeform 552"/>
                  <p:cNvSpPr>
                    <a:spLocks/>
                  </p:cNvSpPr>
                  <p:nvPr/>
                </p:nvSpPr>
                <p:spPr bwMode="auto">
                  <a:xfrm>
                    <a:off x="5049839" y="4378327"/>
                    <a:ext cx="0" cy="52388"/>
                  </a:xfrm>
                  <a:custGeom>
                    <a:avLst/>
                    <a:gdLst>
                      <a:gd name="T0" fmla="*/ 33 h 33"/>
                      <a:gd name="T1" fmla="*/ 0 h 33"/>
                      <a:gd name="T2" fmla="*/ 33 h 3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3">
                        <a:moveTo>
                          <a:pt x="0" y="33"/>
                        </a:moveTo>
                        <a:lnTo>
                          <a:pt x="0" y="0"/>
                        </a:lnTo>
                        <a:lnTo>
                          <a:pt x="0" y="3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79" name="Freeform 553"/>
                  <p:cNvSpPr>
                    <a:spLocks/>
                  </p:cNvSpPr>
                  <p:nvPr/>
                </p:nvSpPr>
                <p:spPr bwMode="auto">
                  <a:xfrm>
                    <a:off x="5049839" y="4351339"/>
                    <a:ext cx="0" cy="79375"/>
                  </a:xfrm>
                  <a:custGeom>
                    <a:avLst/>
                    <a:gdLst>
                      <a:gd name="T0" fmla="*/ 50 h 50"/>
                      <a:gd name="T1" fmla="*/ 0 h 50"/>
                      <a:gd name="T2" fmla="*/ 50 h 5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0">
                        <a:moveTo>
                          <a:pt x="0" y="50"/>
                        </a:moveTo>
                        <a:lnTo>
                          <a:pt x="0" y="0"/>
                        </a:lnTo>
                        <a:lnTo>
                          <a:pt x="0" y="5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80" name="Freeform 554"/>
                  <p:cNvSpPr>
                    <a:spLocks/>
                  </p:cNvSpPr>
                  <p:nvPr/>
                </p:nvSpPr>
                <p:spPr bwMode="auto">
                  <a:xfrm>
                    <a:off x="5049839" y="4341814"/>
                    <a:ext cx="0" cy="88900"/>
                  </a:xfrm>
                  <a:custGeom>
                    <a:avLst/>
                    <a:gdLst>
                      <a:gd name="T0" fmla="*/ 56 h 56"/>
                      <a:gd name="T1" fmla="*/ 0 h 56"/>
                      <a:gd name="T2" fmla="*/ 56 h 5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6">
                        <a:moveTo>
                          <a:pt x="0" y="56"/>
                        </a:moveTo>
                        <a:lnTo>
                          <a:pt x="0" y="0"/>
                        </a:lnTo>
                        <a:lnTo>
                          <a:pt x="0" y="5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81" name="Freeform 555"/>
                  <p:cNvSpPr>
                    <a:spLocks/>
                  </p:cNvSpPr>
                  <p:nvPr/>
                </p:nvSpPr>
                <p:spPr bwMode="auto">
                  <a:xfrm>
                    <a:off x="5049839" y="4338639"/>
                    <a:ext cx="0" cy="92075"/>
                  </a:xfrm>
                  <a:custGeom>
                    <a:avLst/>
                    <a:gdLst>
                      <a:gd name="T0" fmla="*/ 58 h 58"/>
                      <a:gd name="T1" fmla="*/ 0 h 58"/>
                      <a:gd name="T2" fmla="*/ 58 h 5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8">
                        <a:moveTo>
                          <a:pt x="0" y="58"/>
                        </a:moveTo>
                        <a:lnTo>
                          <a:pt x="0" y="0"/>
                        </a:lnTo>
                        <a:lnTo>
                          <a:pt x="0" y="5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82" name="Freeform 556"/>
                  <p:cNvSpPr>
                    <a:spLocks/>
                  </p:cNvSpPr>
                  <p:nvPr/>
                </p:nvSpPr>
                <p:spPr bwMode="auto">
                  <a:xfrm>
                    <a:off x="5049839" y="4310064"/>
                    <a:ext cx="0" cy="120650"/>
                  </a:xfrm>
                  <a:custGeom>
                    <a:avLst/>
                    <a:gdLst>
                      <a:gd name="T0" fmla="*/ 76 h 76"/>
                      <a:gd name="T1" fmla="*/ 0 h 76"/>
                      <a:gd name="T2" fmla="*/ 76 h 7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76">
                        <a:moveTo>
                          <a:pt x="0" y="76"/>
                        </a:moveTo>
                        <a:lnTo>
                          <a:pt x="0" y="0"/>
                        </a:lnTo>
                        <a:lnTo>
                          <a:pt x="0" y="7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83" name="Freeform 557"/>
                  <p:cNvSpPr>
                    <a:spLocks/>
                  </p:cNvSpPr>
                  <p:nvPr/>
                </p:nvSpPr>
                <p:spPr bwMode="auto">
                  <a:xfrm>
                    <a:off x="5049839" y="4368802"/>
                    <a:ext cx="0" cy="61913"/>
                  </a:xfrm>
                  <a:custGeom>
                    <a:avLst/>
                    <a:gdLst>
                      <a:gd name="T0" fmla="*/ 39 h 39"/>
                      <a:gd name="T1" fmla="*/ 0 h 39"/>
                      <a:gd name="T2" fmla="*/ 39 h 3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9">
                        <a:moveTo>
                          <a:pt x="0" y="39"/>
                        </a:moveTo>
                        <a:lnTo>
                          <a:pt x="0" y="0"/>
                        </a:lnTo>
                        <a:lnTo>
                          <a:pt x="0" y="3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84" name="Freeform 558"/>
                  <p:cNvSpPr>
                    <a:spLocks/>
                  </p:cNvSpPr>
                  <p:nvPr/>
                </p:nvSpPr>
                <p:spPr bwMode="auto">
                  <a:xfrm>
                    <a:off x="5049839" y="4324352"/>
                    <a:ext cx="0" cy="106363"/>
                  </a:xfrm>
                  <a:custGeom>
                    <a:avLst/>
                    <a:gdLst>
                      <a:gd name="T0" fmla="*/ 67 h 67"/>
                      <a:gd name="T1" fmla="*/ 0 h 67"/>
                      <a:gd name="T2" fmla="*/ 67 h 6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7">
                        <a:moveTo>
                          <a:pt x="0" y="67"/>
                        </a:moveTo>
                        <a:lnTo>
                          <a:pt x="0" y="0"/>
                        </a:lnTo>
                        <a:lnTo>
                          <a:pt x="0" y="6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85" name="Freeform 559"/>
                  <p:cNvSpPr>
                    <a:spLocks/>
                  </p:cNvSpPr>
                  <p:nvPr/>
                </p:nvSpPr>
                <p:spPr bwMode="auto">
                  <a:xfrm>
                    <a:off x="5049839" y="4295777"/>
                    <a:ext cx="0" cy="134938"/>
                  </a:xfrm>
                  <a:custGeom>
                    <a:avLst/>
                    <a:gdLst>
                      <a:gd name="T0" fmla="*/ 85 h 85"/>
                      <a:gd name="T1" fmla="*/ 0 h 85"/>
                      <a:gd name="T2" fmla="*/ 85 h 8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85">
                        <a:moveTo>
                          <a:pt x="0" y="85"/>
                        </a:moveTo>
                        <a:lnTo>
                          <a:pt x="0" y="0"/>
                        </a:lnTo>
                        <a:lnTo>
                          <a:pt x="0" y="8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86" name="Freeform 560"/>
                  <p:cNvSpPr>
                    <a:spLocks/>
                  </p:cNvSpPr>
                  <p:nvPr/>
                </p:nvSpPr>
                <p:spPr bwMode="auto">
                  <a:xfrm>
                    <a:off x="5049839" y="3930652"/>
                    <a:ext cx="1588" cy="500063"/>
                  </a:xfrm>
                  <a:custGeom>
                    <a:avLst/>
                    <a:gdLst>
                      <a:gd name="T0" fmla="*/ 0 w 1"/>
                      <a:gd name="T1" fmla="*/ 315 h 315"/>
                      <a:gd name="T2" fmla="*/ 0 w 1"/>
                      <a:gd name="T3" fmla="*/ 0 h 315"/>
                      <a:gd name="T4" fmla="*/ 0 w 1"/>
                      <a:gd name="T5" fmla="*/ 185 h 315"/>
                      <a:gd name="T6" fmla="*/ 0 w 1"/>
                      <a:gd name="T7" fmla="*/ 284 h 315"/>
                      <a:gd name="T8" fmla="*/ 0 w 1"/>
                      <a:gd name="T9" fmla="*/ 144 h 315"/>
                      <a:gd name="T10" fmla="*/ 1 w 1"/>
                      <a:gd name="T11" fmla="*/ 315 h 31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" h="315">
                        <a:moveTo>
                          <a:pt x="0" y="315"/>
                        </a:moveTo>
                        <a:lnTo>
                          <a:pt x="0" y="0"/>
                        </a:lnTo>
                        <a:lnTo>
                          <a:pt x="0" y="185"/>
                        </a:lnTo>
                        <a:lnTo>
                          <a:pt x="0" y="284"/>
                        </a:lnTo>
                        <a:lnTo>
                          <a:pt x="0" y="144"/>
                        </a:lnTo>
                        <a:lnTo>
                          <a:pt x="1" y="31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87" name="Freeform 561"/>
                  <p:cNvSpPr>
                    <a:spLocks/>
                  </p:cNvSpPr>
                  <p:nvPr/>
                </p:nvSpPr>
                <p:spPr bwMode="auto">
                  <a:xfrm>
                    <a:off x="5051426" y="4394202"/>
                    <a:ext cx="0" cy="36513"/>
                  </a:xfrm>
                  <a:custGeom>
                    <a:avLst/>
                    <a:gdLst>
                      <a:gd name="T0" fmla="*/ 23 h 23"/>
                      <a:gd name="T1" fmla="*/ 0 h 23"/>
                      <a:gd name="T2" fmla="*/ 23 h 2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3">
                        <a:moveTo>
                          <a:pt x="0" y="23"/>
                        </a:moveTo>
                        <a:lnTo>
                          <a:pt x="0" y="0"/>
                        </a:lnTo>
                        <a:lnTo>
                          <a:pt x="0" y="2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88" name="Freeform 562"/>
                  <p:cNvSpPr>
                    <a:spLocks/>
                  </p:cNvSpPr>
                  <p:nvPr/>
                </p:nvSpPr>
                <p:spPr bwMode="auto">
                  <a:xfrm>
                    <a:off x="5060951" y="4414839"/>
                    <a:ext cx="0" cy="15875"/>
                  </a:xfrm>
                  <a:custGeom>
                    <a:avLst/>
                    <a:gdLst>
                      <a:gd name="T0" fmla="*/ 10 h 10"/>
                      <a:gd name="T1" fmla="*/ 0 h 10"/>
                      <a:gd name="T2" fmla="*/ 10 h 1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0">
                        <a:moveTo>
                          <a:pt x="0" y="10"/>
                        </a:moveTo>
                        <a:lnTo>
                          <a:pt x="0" y="0"/>
                        </a:lnTo>
                        <a:lnTo>
                          <a:pt x="0" y="1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89" name="Freeform 563"/>
                  <p:cNvSpPr>
                    <a:spLocks/>
                  </p:cNvSpPr>
                  <p:nvPr/>
                </p:nvSpPr>
                <p:spPr bwMode="auto">
                  <a:xfrm>
                    <a:off x="5060951" y="4370389"/>
                    <a:ext cx="0" cy="60325"/>
                  </a:xfrm>
                  <a:custGeom>
                    <a:avLst/>
                    <a:gdLst>
                      <a:gd name="T0" fmla="*/ 38 h 38"/>
                      <a:gd name="T1" fmla="*/ 0 h 38"/>
                      <a:gd name="T2" fmla="*/ 38 h 3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8">
                        <a:moveTo>
                          <a:pt x="0" y="38"/>
                        </a:moveTo>
                        <a:lnTo>
                          <a:pt x="0" y="0"/>
                        </a:lnTo>
                        <a:lnTo>
                          <a:pt x="0" y="3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90" name="Freeform 564"/>
                  <p:cNvSpPr>
                    <a:spLocks/>
                  </p:cNvSpPr>
                  <p:nvPr/>
                </p:nvSpPr>
                <p:spPr bwMode="auto">
                  <a:xfrm>
                    <a:off x="5062539" y="4356102"/>
                    <a:ext cx="0" cy="74613"/>
                  </a:xfrm>
                  <a:custGeom>
                    <a:avLst/>
                    <a:gdLst>
                      <a:gd name="T0" fmla="*/ 47 h 47"/>
                      <a:gd name="T1" fmla="*/ 0 h 47"/>
                      <a:gd name="T2" fmla="*/ 47 h 4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7">
                        <a:moveTo>
                          <a:pt x="0" y="47"/>
                        </a:moveTo>
                        <a:lnTo>
                          <a:pt x="0" y="0"/>
                        </a:lnTo>
                        <a:lnTo>
                          <a:pt x="0" y="4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91" name="Freeform 565"/>
                  <p:cNvSpPr>
                    <a:spLocks/>
                  </p:cNvSpPr>
                  <p:nvPr/>
                </p:nvSpPr>
                <p:spPr bwMode="auto">
                  <a:xfrm>
                    <a:off x="5062539" y="4332289"/>
                    <a:ext cx="0" cy="98425"/>
                  </a:xfrm>
                  <a:custGeom>
                    <a:avLst/>
                    <a:gdLst>
                      <a:gd name="T0" fmla="*/ 62 h 62"/>
                      <a:gd name="T1" fmla="*/ 0 h 62"/>
                      <a:gd name="T2" fmla="*/ 62 h 6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2">
                        <a:moveTo>
                          <a:pt x="0" y="62"/>
                        </a:moveTo>
                        <a:lnTo>
                          <a:pt x="0" y="0"/>
                        </a:lnTo>
                        <a:lnTo>
                          <a:pt x="0" y="6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92" name="Freeform 566"/>
                  <p:cNvSpPr>
                    <a:spLocks/>
                  </p:cNvSpPr>
                  <p:nvPr/>
                </p:nvSpPr>
                <p:spPr bwMode="auto">
                  <a:xfrm>
                    <a:off x="5062539" y="3911602"/>
                    <a:ext cx="1588" cy="519113"/>
                  </a:xfrm>
                  <a:custGeom>
                    <a:avLst/>
                    <a:gdLst>
                      <a:gd name="T0" fmla="*/ 0 w 1"/>
                      <a:gd name="T1" fmla="*/ 327 h 327"/>
                      <a:gd name="T2" fmla="*/ 0 w 1"/>
                      <a:gd name="T3" fmla="*/ 52 h 327"/>
                      <a:gd name="T4" fmla="*/ 0 w 1"/>
                      <a:gd name="T5" fmla="*/ 80 h 327"/>
                      <a:gd name="T6" fmla="*/ 0 w 1"/>
                      <a:gd name="T7" fmla="*/ 53 h 327"/>
                      <a:gd name="T8" fmla="*/ 1 w 1"/>
                      <a:gd name="T9" fmla="*/ 0 h 327"/>
                      <a:gd name="T10" fmla="*/ 1 w 1"/>
                      <a:gd name="T11" fmla="*/ 327 h 32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" h="327">
                        <a:moveTo>
                          <a:pt x="0" y="327"/>
                        </a:moveTo>
                        <a:lnTo>
                          <a:pt x="0" y="52"/>
                        </a:lnTo>
                        <a:lnTo>
                          <a:pt x="0" y="80"/>
                        </a:lnTo>
                        <a:lnTo>
                          <a:pt x="0" y="53"/>
                        </a:lnTo>
                        <a:lnTo>
                          <a:pt x="1" y="0"/>
                        </a:lnTo>
                        <a:lnTo>
                          <a:pt x="1" y="32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93" name="Freeform 567"/>
                  <p:cNvSpPr>
                    <a:spLocks/>
                  </p:cNvSpPr>
                  <p:nvPr/>
                </p:nvSpPr>
                <p:spPr bwMode="auto">
                  <a:xfrm>
                    <a:off x="5075239" y="4424364"/>
                    <a:ext cx="0" cy="6350"/>
                  </a:xfrm>
                  <a:custGeom>
                    <a:avLst/>
                    <a:gdLst>
                      <a:gd name="T0" fmla="*/ 4 h 4"/>
                      <a:gd name="T1" fmla="*/ 0 h 4"/>
                      <a:gd name="T2" fmla="*/ 4 h 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">
                        <a:moveTo>
                          <a:pt x="0" y="4"/>
                        </a:moveTo>
                        <a:lnTo>
                          <a:pt x="0" y="0"/>
                        </a:lnTo>
                        <a:lnTo>
                          <a:pt x="0" y="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94" name="Freeform 568"/>
                  <p:cNvSpPr>
                    <a:spLocks/>
                  </p:cNvSpPr>
                  <p:nvPr/>
                </p:nvSpPr>
                <p:spPr bwMode="auto">
                  <a:xfrm>
                    <a:off x="5075239" y="4383089"/>
                    <a:ext cx="0" cy="47625"/>
                  </a:xfrm>
                  <a:custGeom>
                    <a:avLst/>
                    <a:gdLst>
                      <a:gd name="T0" fmla="*/ 30 h 30"/>
                      <a:gd name="T1" fmla="*/ 0 h 30"/>
                      <a:gd name="T2" fmla="*/ 30 h 3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0">
                        <a:moveTo>
                          <a:pt x="0" y="30"/>
                        </a:moveTo>
                        <a:lnTo>
                          <a:pt x="0" y="0"/>
                        </a:lnTo>
                        <a:lnTo>
                          <a:pt x="0" y="3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95" name="Freeform 569"/>
                  <p:cNvSpPr>
                    <a:spLocks/>
                  </p:cNvSpPr>
                  <p:nvPr/>
                </p:nvSpPr>
                <p:spPr bwMode="auto">
                  <a:xfrm>
                    <a:off x="5075239" y="4300539"/>
                    <a:ext cx="0" cy="130175"/>
                  </a:xfrm>
                  <a:custGeom>
                    <a:avLst/>
                    <a:gdLst>
                      <a:gd name="T0" fmla="*/ 82 h 82"/>
                      <a:gd name="T1" fmla="*/ 0 h 82"/>
                      <a:gd name="T2" fmla="*/ 82 h 8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82">
                        <a:moveTo>
                          <a:pt x="0" y="82"/>
                        </a:moveTo>
                        <a:lnTo>
                          <a:pt x="0" y="0"/>
                        </a:lnTo>
                        <a:lnTo>
                          <a:pt x="0" y="8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96" name="Freeform 570"/>
                  <p:cNvSpPr>
                    <a:spLocks/>
                  </p:cNvSpPr>
                  <p:nvPr/>
                </p:nvSpPr>
                <p:spPr bwMode="auto">
                  <a:xfrm>
                    <a:off x="5075239" y="3935414"/>
                    <a:ext cx="1588" cy="495300"/>
                  </a:xfrm>
                  <a:custGeom>
                    <a:avLst/>
                    <a:gdLst>
                      <a:gd name="T0" fmla="*/ 0 w 1"/>
                      <a:gd name="T1" fmla="*/ 312 h 312"/>
                      <a:gd name="T2" fmla="*/ 0 w 1"/>
                      <a:gd name="T3" fmla="*/ 156 h 312"/>
                      <a:gd name="T4" fmla="*/ 0 w 1"/>
                      <a:gd name="T5" fmla="*/ 165 h 312"/>
                      <a:gd name="T6" fmla="*/ 0 w 1"/>
                      <a:gd name="T7" fmla="*/ 190 h 312"/>
                      <a:gd name="T8" fmla="*/ 0 w 1"/>
                      <a:gd name="T9" fmla="*/ 0 h 312"/>
                      <a:gd name="T10" fmla="*/ 1 w 1"/>
                      <a:gd name="T11" fmla="*/ 312 h 3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" h="312">
                        <a:moveTo>
                          <a:pt x="0" y="312"/>
                        </a:moveTo>
                        <a:lnTo>
                          <a:pt x="0" y="156"/>
                        </a:lnTo>
                        <a:lnTo>
                          <a:pt x="0" y="165"/>
                        </a:lnTo>
                        <a:lnTo>
                          <a:pt x="0" y="190"/>
                        </a:lnTo>
                        <a:lnTo>
                          <a:pt x="0" y="0"/>
                        </a:lnTo>
                        <a:lnTo>
                          <a:pt x="1" y="31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97" name="Freeform 571"/>
                  <p:cNvSpPr>
                    <a:spLocks/>
                  </p:cNvSpPr>
                  <p:nvPr/>
                </p:nvSpPr>
                <p:spPr bwMode="auto">
                  <a:xfrm>
                    <a:off x="5076826" y="4286252"/>
                    <a:ext cx="0" cy="144463"/>
                  </a:xfrm>
                  <a:custGeom>
                    <a:avLst/>
                    <a:gdLst>
                      <a:gd name="T0" fmla="*/ 91 h 91"/>
                      <a:gd name="T1" fmla="*/ 0 h 91"/>
                      <a:gd name="T2" fmla="*/ 91 h 9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91">
                        <a:moveTo>
                          <a:pt x="0" y="91"/>
                        </a:moveTo>
                        <a:lnTo>
                          <a:pt x="0" y="0"/>
                        </a:lnTo>
                        <a:lnTo>
                          <a:pt x="0" y="9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98" name="Freeform 572"/>
                  <p:cNvSpPr>
                    <a:spLocks/>
                  </p:cNvSpPr>
                  <p:nvPr/>
                </p:nvSpPr>
                <p:spPr bwMode="auto">
                  <a:xfrm>
                    <a:off x="5076826" y="4402139"/>
                    <a:ext cx="0" cy="28575"/>
                  </a:xfrm>
                  <a:custGeom>
                    <a:avLst/>
                    <a:gdLst>
                      <a:gd name="T0" fmla="*/ 18 h 18"/>
                      <a:gd name="T1" fmla="*/ 0 h 18"/>
                      <a:gd name="T2" fmla="*/ 18 h 1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8">
                        <a:moveTo>
                          <a:pt x="0" y="18"/>
                        </a:moveTo>
                        <a:lnTo>
                          <a:pt x="0" y="0"/>
                        </a:lnTo>
                        <a:lnTo>
                          <a:pt x="0" y="1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99" name="Freeform 573"/>
                  <p:cNvSpPr>
                    <a:spLocks/>
                  </p:cNvSpPr>
                  <p:nvPr/>
                </p:nvSpPr>
                <p:spPr bwMode="auto">
                  <a:xfrm>
                    <a:off x="5086351" y="4427539"/>
                    <a:ext cx="0" cy="3175"/>
                  </a:xfrm>
                  <a:custGeom>
                    <a:avLst/>
                    <a:gdLst>
                      <a:gd name="T0" fmla="*/ 2 h 2"/>
                      <a:gd name="T1" fmla="*/ 0 h 2"/>
                      <a:gd name="T2" fmla="*/ 2 h 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">
                        <a:moveTo>
                          <a:pt x="0" y="2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00" name="Freeform 574"/>
                  <p:cNvSpPr>
                    <a:spLocks/>
                  </p:cNvSpPr>
                  <p:nvPr/>
                </p:nvSpPr>
                <p:spPr bwMode="auto">
                  <a:xfrm>
                    <a:off x="5086351" y="4424364"/>
                    <a:ext cx="0" cy="6350"/>
                  </a:xfrm>
                  <a:custGeom>
                    <a:avLst/>
                    <a:gdLst>
                      <a:gd name="T0" fmla="*/ 4 h 4"/>
                      <a:gd name="T1" fmla="*/ 0 h 4"/>
                      <a:gd name="T2" fmla="*/ 4 h 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">
                        <a:moveTo>
                          <a:pt x="0" y="4"/>
                        </a:moveTo>
                        <a:lnTo>
                          <a:pt x="0" y="0"/>
                        </a:lnTo>
                        <a:lnTo>
                          <a:pt x="0" y="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01" name="Freeform 575"/>
                  <p:cNvSpPr>
                    <a:spLocks/>
                  </p:cNvSpPr>
                  <p:nvPr/>
                </p:nvSpPr>
                <p:spPr bwMode="auto">
                  <a:xfrm>
                    <a:off x="5087939" y="4429127"/>
                    <a:ext cx="0" cy="1588"/>
                  </a:xfrm>
                  <a:custGeom>
                    <a:avLst/>
                    <a:gdLst>
                      <a:gd name="T0" fmla="*/ 1 h 1"/>
                      <a:gd name="T1" fmla="*/ 0 h 1"/>
                      <a:gd name="T2" fmla="*/ 1 h 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">
                        <a:moveTo>
                          <a:pt x="0" y="1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02" name="Freeform 576"/>
                  <p:cNvSpPr>
                    <a:spLocks/>
                  </p:cNvSpPr>
                  <p:nvPr/>
                </p:nvSpPr>
                <p:spPr bwMode="auto">
                  <a:xfrm>
                    <a:off x="5087939" y="4391027"/>
                    <a:ext cx="0" cy="39688"/>
                  </a:xfrm>
                  <a:custGeom>
                    <a:avLst/>
                    <a:gdLst>
                      <a:gd name="T0" fmla="*/ 25 h 25"/>
                      <a:gd name="T1" fmla="*/ 0 h 25"/>
                      <a:gd name="T2" fmla="*/ 25 h 2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5">
                        <a:moveTo>
                          <a:pt x="0" y="25"/>
                        </a:moveTo>
                        <a:lnTo>
                          <a:pt x="0" y="0"/>
                        </a:lnTo>
                        <a:lnTo>
                          <a:pt x="0" y="2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03" name="Freeform 577"/>
                  <p:cNvSpPr>
                    <a:spLocks/>
                  </p:cNvSpPr>
                  <p:nvPr/>
                </p:nvSpPr>
                <p:spPr bwMode="auto">
                  <a:xfrm>
                    <a:off x="5087939" y="4381502"/>
                    <a:ext cx="0" cy="49213"/>
                  </a:xfrm>
                  <a:custGeom>
                    <a:avLst/>
                    <a:gdLst>
                      <a:gd name="T0" fmla="*/ 31 h 31"/>
                      <a:gd name="T1" fmla="*/ 0 h 31"/>
                      <a:gd name="T2" fmla="*/ 31 h 3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1">
                        <a:moveTo>
                          <a:pt x="0" y="31"/>
                        </a:moveTo>
                        <a:lnTo>
                          <a:pt x="0" y="0"/>
                        </a:lnTo>
                        <a:lnTo>
                          <a:pt x="0" y="3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04" name="Freeform 578"/>
                  <p:cNvSpPr>
                    <a:spLocks/>
                  </p:cNvSpPr>
                  <p:nvPr/>
                </p:nvSpPr>
                <p:spPr bwMode="auto">
                  <a:xfrm>
                    <a:off x="5087939" y="4406902"/>
                    <a:ext cx="0" cy="23813"/>
                  </a:xfrm>
                  <a:custGeom>
                    <a:avLst/>
                    <a:gdLst>
                      <a:gd name="T0" fmla="*/ 15 h 15"/>
                      <a:gd name="T1" fmla="*/ 0 h 15"/>
                      <a:gd name="T2" fmla="*/ 15 h 1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5">
                        <a:moveTo>
                          <a:pt x="0" y="15"/>
                        </a:moveTo>
                        <a:lnTo>
                          <a:pt x="0" y="0"/>
                        </a:lnTo>
                        <a:lnTo>
                          <a:pt x="0" y="1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05" name="Freeform 579"/>
                  <p:cNvSpPr>
                    <a:spLocks/>
                  </p:cNvSpPr>
                  <p:nvPr/>
                </p:nvSpPr>
                <p:spPr bwMode="auto">
                  <a:xfrm>
                    <a:off x="5087939" y="4337052"/>
                    <a:ext cx="0" cy="93663"/>
                  </a:xfrm>
                  <a:custGeom>
                    <a:avLst/>
                    <a:gdLst>
                      <a:gd name="T0" fmla="*/ 59 h 59"/>
                      <a:gd name="T1" fmla="*/ 0 h 59"/>
                      <a:gd name="T2" fmla="*/ 59 h 5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9">
                        <a:moveTo>
                          <a:pt x="0" y="59"/>
                        </a:moveTo>
                        <a:lnTo>
                          <a:pt x="0" y="0"/>
                        </a:lnTo>
                        <a:lnTo>
                          <a:pt x="0" y="5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06" name="Freeform 580"/>
                  <p:cNvSpPr>
                    <a:spLocks/>
                  </p:cNvSpPr>
                  <p:nvPr/>
                </p:nvSpPr>
                <p:spPr bwMode="auto">
                  <a:xfrm>
                    <a:off x="5087939" y="4324352"/>
                    <a:ext cx="0" cy="106363"/>
                  </a:xfrm>
                  <a:custGeom>
                    <a:avLst/>
                    <a:gdLst>
                      <a:gd name="T0" fmla="*/ 67 h 67"/>
                      <a:gd name="T1" fmla="*/ 0 h 67"/>
                      <a:gd name="T2" fmla="*/ 60 h 67"/>
                      <a:gd name="T3" fmla="*/ 67 h 6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67">
                        <a:moveTo>
                          <a:pt x="0" y="67"/>
                        </a:moveTo>
                        <a:lnTo>
                          <a:pt x="0" y="0"/>
                        </a:lnTo>
                        <a:lnTo>
                          <a:pt x="0" y="60"/>
                        </a:lnTo>
                        <a:lnTo>
                          <a:pt x="0" y="6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07" name="Freeform 581"/>
                  <p:cNvSpPr>
                    <a:spLocks/>
                  </p:cNvSpPr>
                  <p:nvPr/>
                </p:nvSpPr>
                <p:spPr bwMode="auto">
                  <a:xfrm>
                    <a:off x="5087939" y="4356102"/>
                    <a:ext cx="0" cy="74613"/>
                  </a:xfrm>
                  <a:custGeom>
                    <a:avLst/>
                    <a:gdLst>
                      <a:gd name="T0" fmla="*/ 47 h 47"/>
                      <a:gd name="T1" fmla="*/ 0 h 47"/>
                      <a:gd name="T2" fmla="*/ 47 h 4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7">
                        <a:moveTo>
                          <a:pt x="0" y="47"/>
                        </a:moveTo>
                        <a:lnTo>
                          <a:pt x="0" y="0"/>
                        </a:lnTo>
                        <a:lnTo>
                          <a:pt x="0" y="4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08" name="Freeform 582"/>
                  <p:cNvSpPr>
                    <a:spLocks/>
                  </p:cNvSpPr>
                  <p:nvPr/>
                </p:nvSpPr>
                <p:spPr bwMode="auto">
                  <a:xfrm>
                    <a:off x="5087939" y="3906839"/>
                    <a:ext cx="1588" cy="523875"/>
                  </a:xfrm>
                  <a:custGeom>
                    <a:avLst/>
                    <a:gdLst>
                      <a:gd name="T0" fmla="*/ 0 w 1"/>
                      <a:gd name="T1" fmla="*/ 330 h 330"/>
                      <a:gd name="T2" fmla="*/ 0 w 1"/>
                      <a:gd name="T3" fmla="*/ 304 h 330"/>
                      <a:gd name="T4" fmla="*/ 0 w 1"/>
                      <a:gd name="T5" fmla="*/ 296 h 330"/>
                      <a:gd name="T6" fmla="*/ 1 w 1"/>
                      <a:gd name="T7" fmla="*/ 0 h 330"/>
                      <a:gd name="T8" fmla="*/ 1 w 1"/>
                      <a:gd name="T9" fmla="*/ 330 h 33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" h="330">
                        <a:moveTo>
                          <a:pt x="0" y="330"/>
                        </a:moveTo>
                        <a:lnTo>
                          <a:pt x="0" y="304"/>
                        </a:lnTo>
                        <a:lnTo>
                          <a:pt x="0" y="296"/>
                        </a:lnTo>
                        <a:lnTo>
                          <a:pt x="1" y="0"/>
                        </a:lnTo>
                        <a:lnTo>
                          <a:pt x="1" y="33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09" name="Freeform 583"/>
                  <p:cNvSpPr>
                    <a:spLocks/>
                  </p:cNvSpPr>
                  <p:nvPr/>
                </p:nvSpPr>
                <p:spPr bwMode="auto">
                  <a:xfrm>
                    <a:off x="5089526" y="4421189"/>
                    <a:ext cx="0" cy="9525"/>
                  </a:xfrm>
                  <a:custGeom>
                    <a:avLst/>
                    <a:gdLst>
                      <a:gd name="T0" fmla="*/ 6 h 6"/>
                      <a:gd name="T1" fmla="*/ 0 h 6"/>
                      <a:gd name="T2" fmla="*/ 6 h 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10" name="Freeform 584"/>
                  <p:cNvSpPr>
                    <a:spLocks/>
                  </p:cNvSpPr>
                  <p:nvPr/>
                </p:nvSpPr>
                <p:spPr bwMode="auto">
                  <a:xfrm>
                    <a:off x="5089526" y="4411664"/>
                    <a:ext cx="0" cy="19050"/>
                  </a:xfrm>
                  <a:custGeom>
                    <a:avLst/>
                    <a:gdLst>
                      <a:gd name="T0" fmla="*/ 12 h 12"/>
                      <a:gd name="T1" fmla="*/ 0 h 12"/>
                      <a:gd name="T2" fmla="*/ 12 h 1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2">
                        <a:moveTo>
                          <a:pt x="0" y="12"/>
                        </a:moveTo>
                        <a:lnTo>
                          <a:pt x="0" y="0"/>
                        </a:lnTo>
                        <a:lnTo>
                          <a:pt x="0" y="1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11" name="Freeform 585"/>
                  <p:cNvSpPr>
                    <a:spLocks/>
                  </p:cNvSpPr>
                  <p:nvPr/>
                </p:nvSpPr>
                <p:spPr bwMode="auto">
                  <a:xfrm>
                    <a:off x="5089526" y="4410077"/>
                    <a:ext cx="0" cy="20638"/>
                  </a:xfrm>
                  <a:custGeom>
                    <a:avLst/>
                    <a:gdLst>
                      <a:gd name="T0" fmla="*/ 13 h 13"/>
                      <a:gd name="T1" fmla="*/ 0 h 13"/>
                      <a:gd name="T2" fmla="*/ 13 h 1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3">
                        <a:moveTo>
                          <a:pt x="0" y="13"/>
                        </a:moveTo>
                        <a:lnTo>
                          <a:pt x="0" y="0"/>
                        </a:lnTo>
                        <a:lnTo>
                          <a:pt x="0" y="1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12" name="Freeform 586"/>
                  <p:cNvSpPr>
                    <a:spLocks/>
                  </p:cNvSpPr>
                  <p:nvPr/>
                </p:nvSpPr>
                <p:spPr bwMode="auto">
                  <a:xfrm>
                    <a:off x="5089526" y="4430714"/>
                    <a:ext cx="0" cy="0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13" name="Freeform 587"/>
                  <p:cNvSpPr>
                    <a:spLocks/>
                  </p:cNvSpPr>
                  <p:nvPr/>
                </p:nvSpPr>
                <p:spPr bwMode="auto">
                  <a:xfrm>
                    <a:off x="5100639" y="4421189"/>
                    <a:ext cx="0" cy="9525"/>
                  </a:xfrm>
                  <a:custGeom>
                    <a:avLst/>
                    <a:gdLst>
                      <a:gd name="T0" fmla="*/ 6 h 6"/>
                      <a:gd name="T1" fmla="*/ 0 h 6"/>
                      <a:gd name="T2" fmla="*/ 6 h 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14" name="Freeform 588"/>
                  <p:cNvSpPr>
                    <a:spLocks/>
                  </p:cNvSpPr>
                  <p:nvPr/>
                </p:nvSpPr>
                <p:spPr bwMode="auto">
                  <a:xfrm>
                    <a:off x="5100639" y="3959227"/>
                    <a:ext cx="1588" cy="471488"/>
                  </a:xfrm>
                  <a:custGeom>
                    <a:avLst/>
                    <a:gdLst>
                      <a:gd name="T0" fmla="*/ 0 w 1"/>
                      <a:gd name="T1" fmla="*/ 297 h 297"/>
                      <a:gd name="T2" fmla="*/ 0 w 1"/>
                      <a:gd name="T3" fmla="*/ 0 h 297"/>
                      <a:gd name="T4" fmla="*/ 1 w 1"/>
                      <a:gd name="T5" fmla="*/ 247 h 297"/>
                      <a:gd name="T6" fmla="*/ 1 w 1"/>
                      <a:gd name="T7" fmla="*/ 297 h 29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297">
                        <a:moveTo>
                          <a:pt x="0" y="297"/>
                        </a:moveTo>
                        <a:lnTo>
                          <a:pt x="0" y="0"/>
                        </a:lnTo>
                        <a:lnTo>
                          <a:pt x="1" y="247"/>
                        </a:lnTo>
                        <a:lnTo>
                          <a:pt x="1" y="29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15" name="Freeform 589"/>
                  <p:cNvSpPr>
                    <a:spLocks/>
                  </p:cNvSpPr>
                  <p:nvPr/>
                </p:nvSpPr>
                <p:spPr bwMode="auto">
                  <a:xfrm>
                    <a:off x="5102226" y="4194177"/>
                    <a:ext cx="0" cy="236538"/>
                  </a:xfrm>
                  <a:custGeom>
                    <a:avLst/>
                    <a:gdLst>
                      <a:gd name="T0" fmla="*/ 149 h 149"/>
                      <a:gd name="T1" fmla="*/ 118 h 149"/>
                      <a:gd name="T2" fmla="*/ 0 h 149"/>
                      <a:gd name="T3" fmla="*/ 149 h 14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149">
                        <a:moveTo>
                          <a:pt x="0" y="149"/>
                        </a:moveTo>
                        <a:lnTo>
                          <a:pt x="0" y="118"/>
                        </a:lnTo>
                        <a:lnTo>
                          <a:pt x="0" y="0"/>
                        </a:lnTo>
                        <a:lnTo>
                          <a:pt x="0" y="14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16" name="Freeform 590"/>
                  <p:cNvSpPr>
                    <a:spLocks/>
                  </p:cNvSpPr>
                  <p:nvPr/>
                </p:nvSpPr>
                <p:spPr bwMode="auto">
                  <a:xfrm>
                    <a:off x="5102226" y="4383089"/>
                    <a:ext cx="0" cy="47625"/>
                  </a:xfrm>
                  <a:custGeom>
                    <a:avLst/>
                    <a:gdLst>
                      <a:gd name="T0" fmla="*/ 30 h 30"/>
                      <a:gd name="T1" fmla="*/ 0 h 30"/>
                      <a:gd name="T2" fmla="*/ 30 h 3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0">
                        <a:moveTo>
                          <a:pt x="0" y="30"/>
                        </a:moveTo>
                        <a:lnTo>
                          <a:pt x="0" y="0"/>
                        </a:lnTo>
                        <a:lnTo>
                          <a:pt x="0" y="3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17" name="Freeform 591"/>
                  <p:cNvSpPr>
                    <a:spLocks/>
                  </p:cNvSpPr>
                  <p:nvPr/>
                </p:nvSpPr>
                <p:spPr bwMode="auto">
                  <a:xfrm>
                    <a:off x="5102226" y="4421189"/>
                    <a:ext cx="0" cy="9525"/>
                  </a:xfrm>
                  <a:custGeom>
                    <a:avLst/>
                    <a:gdLst>
                      <a:gd name="T0" fmla="*/ 6 h 6"/>
                      <a:gd name="T1" fmla="*/ 0 h 6"/>
                      <a:gd name="T2" fmla="*/ 6 h 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18" name="Freeform 592"/>
                  <p:cNvSpPr>
                    <a:spLocks/>
                  </p:cNvSpPr>
                  <p:nvPr/>
                </p:nvSpPr>
                <p:spPr bwMode="auto">
                  <a:xfrm>
                    <a:off x="5113339" y="4411664"/>
                    <a:ext cx="0" cy="19050"/>
                  </a:xfrm>
                  <a:custGeom>
                    <a:avLst/>
                    <a:gdLst>
                      <a:gd name="T0" fmla="*/ 12 h 12"/>
                      <a:gd name="T1" fmla="*/ 0 h 12"/>
                      <a:gd name="T2" fmla="*/ 12 h 1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2">
                        <a:moveTo>
                          <a:pt x="0" y="12"/>
                        </a:moveTo>
                        <a:lnTo>
                          <a:pt x="0" y="0"/>
                        </a:lnTo>
                        <a:lnTo>
                          <a:pt x="0" y="1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19" name="Freeform 593"/>
                  <p:cNvSpPr>
                    <a:spLocks/>
                  </p:cNvSpPr>
                  <p:nvPr/>
                </p:nvSpPr>
                <p:spPr bwMode="auto">
                  <a:xfrm>
                    <a:off x="5113339" y="4421189"/>
                    <a:ext cx="0" cy="9525"/>
                  </a:xfrm>
                  <a:custGeom>
                    <a:avLst/>
                    <a:gdLst>
                      <a:gd name="T0" fmla="*/ 6 h 6"/>
                      <a:gd name="T1" fmla="*/ 0 h 6"/>
                      <a:gd name="T2" fmla="*/ 6 h 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20" name="Freeform 594"/>
                  <p:cNvSpPr>
                    <a:spLocks/>
                  </p:cNvSpPr>
                  <p:nvPr/>
                </p:nvSpPr>
                <p:spPr bwMode="auto">
                  <a:xfrm>
                    <a:off x="5113339" y="4376739"/>
                    <a:ext cx="0" cy="53975"/>
                  </a:xfrm>
                  <a:custGeom>
                    <a:avLst/>
                    <a:gdLst>
                      <a:gd name="T0" fmla="*/ 34 h 34"/>
                      <a:gd name="T1" fmla="*/ 0 h 34"/>
                      <a:gd name="T2" fmla="*/ 34 h 3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4">
                        <a:moveTo>
                          <a:pt x="0" y="34"/>
                        </a:moveTo>
                        <a:lnTo>
                          <a:pt x="0" y="0"/>
                        </a:lnTo>
                        <a:lnTo>
                          <a:pt x="0" y="3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21" name="Freeform 595"/>
                  <p:cNvSpPr>
                    <a:spLocks/>
                  </p:cNvSpPr>
                  <p:nvPr/>
                </p:nvSpPr>
                <p:spPr bwMode="auto">
                  <a:xfrm>
                    <a:off x="5113339" y="4354514"/>
                    <a:ext cx="0" cy="76200"/>
                  </a:xfrm>
                  <a:custGeom>
                    <a:avLst/>
                    <a:gdLst>
                      <a:gd name="T0" fmla="*/ 48 h 48"/>
                      <a:gd name="T1" fmla="*/ 0 h 48"/>
                      <a:gd name="T2" fmla="*/ 48 h 4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8">
                        <a:moveTo>
                          <a:pt x="0" y="48"/>
                        </a:moveTo>
                        <a:lnTo>
                          <a:pt x="0" y="0"/>
                        </a:lnTo>
                        <a:lnTo>
                          <a:pt x="0" y="4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22" name="Freeform 596"/>
                  <p:cNvSpPr>
                    <a:spLocks/>
                  </p:cNvSpPr>
                  <p:nvPr/>
                </p:nvSpPr>
                <p:spPr bwMode="auto">
                  <a:xfrm>
                    <a:off x="5113339" y="3976689"/>
                    <a:ext cx="1588" cy="454025"/>
                  </a:xfrm>
                  <a:custGeom>
                    <a:avLst/>
                    <a:gdLst>
                      <a:gd name="T0" fmla="*/ 0 w 1"/>
                      <a:gd name="T1" fmla="*/ 286 h 286"/>
                      <a:gd name="T2" fmla="*/ 1 w 1"/>
                      <a:gd name="T3" fmla="*/ 0 h 286"/>
                      <a:gd name="T4" fmla="*/ 1 w 1"/>
                      <a:gd name="T5" fmla="*/ 286 h 28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286">
                        <a:moveTo>
                          <a:pt x="0" y="286"/>
                        </a:moveTo>
                        <a:lnTo>
                          <a:pt x="1" y="0"/>
                        </a:lnTo>
                        <a:lnTo>
                          <a:pt x="1" y="28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23" name="Freeform 597"/>
                  <p:cNvSpPr>
                    <a:spLocks/>
                  </p:cNvSpPr>
                  <p:nvPr/>
                </p:nvSpPr>
                <p:spPr bwMode="auto">
                  <a:xfrm>
                    <a:off x="5114926" y="4391027"/>
                    <a:ext cx="0" cy="39688"/>
                  </a:xfrm>
                  <a:custGeom>
                    <a:avLst/>
                    <a:gdLst>
                      <a:gd name="T0" fmla="*/ 25 h 25"/>
                      <a:gd name="T1" fmla="*/ 0 h 25"/>
                      <a:gd name="T2" fmla="*/ 25 h 2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5">
                        <a:moveTo>
                          <a:pt x="0" y="25"/>
                        </a:moveTo>
                        <a:lnTo>
                          <a:pt x="0" y="0"/>
                        </a:lnTo>
                        <a:lnTo>
                          <a:pt x="0" y="2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24" name="Freeform 598"/>
                  <p:cNvSpPr>
                    <a:spLocks/>
                  </p:cNvSpPr>
                  <p:nvPr/>
                </p:nvSpPr>
                <p:spPr bwMode="auto">
                  <a:xfrm>
                    <a:off x="5114926" y="4367214"/>
                    <a:ext cx="0" cy="63500"/>
                  </a:xfrm>
                  <a:custGeom>
                    <a:avLst/>
                    <a:gdLst>
                      <a:gd name="T0" fmla="*/ 40 h 40"/>
                      <a:gd name="T1" fmla="*/ 0 h 40"/>
                      <a:gd name="T2" fmla="*/ 40 h 4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0">
                        <a:moveTo>
                          <a:pt x="0" y="40"/>
                        </a:moveTo>
                        <a:lnTo>
                          <a:pt x="0" y="0"/>
                        </a:lnTo>
                        <a:lnTo>
                          <a:pt x="0" y="4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25" name="Freeform 599"/>
                  <p:cNvSpPr>
                    <a:spLocks/>
                  </p:cNvSpPr>
                  <p:nvPr/>
                </p:nvSpPr>
                <p:spPr bwMode="auto">
                  <a:xfrm>
                    <a:off x="5114926" y="4427539"/>
                    <a:ext cx="0" cy="3175"/>
                  </a:xfrm>
                  <a:custGeom>
                    <a:avLst/>
                    <a:gdLst>
                      <a:gd name="T0" fmla="*/ 2 h 2"/>
                      <a:gd name="T1" fmla="*/ 0 h 2"/>
                      <a:gd name="T2" fmla="*/ 2 h 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">
                        <a:moveTo>
                          <a:pt x="0" y="2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26" name="Freeform 600"/>
                  <p:cNvSpPr>
                    <a:spLocks/>
                  </p:cNvSpPr>
                  <p:nvPr/>
                </p:nvSpPr>
                <p:spPr bwMode="auto">
                  <a:xfrm>
                    <a:off x="5126039" y="4422777"/>
                    <a:ext cx="0" cy="7938"/>
                  </a:xfrm>
                  <a:custGeom>
                    <a:avLst/>
                    <a:gdLst>
                      <a:gd name="T0" fmla="*/ 5 h 5"/>
                      <a:gd name="T1" fmla="*/ 0 h 5"/>
                      <a:gd name="T2" fmla="*/ 5 h 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">
                        <a:moveTo>
                          <a:pt x="0" y="5"/>
                        </a:moveTo>
                        <a:lnTo>
                          <a:pt x="0" y="0"/>
                        </a:lnTo>
                        <a:lnTo>
                          <a:pt x="0" y="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27" name="Freeform 601"/>
                  <p:cNvSpPr>
                    <a:spLocks/>
                  </p:cNvSpPr>
                  <p:nvPr/>
                </p:nvSpPr>
                <p:spPr bwMode="auto">
                  <a:xfrm>
                    <a:off x="5126039" y="4384677"/>
                    <a:ext cx="0" cy="46038"/>
                  </a:xfrm>
                  <a:custGeom>
                    <a:avLst/>
                    <a:gdLst>
                      <a:gd name="T0" fmla="*/ 29 h 29"/>
                      <a:gd name="T1" fmla="*/ 0 h 29"/>
                      <a:gd name="T2" fmla="*/ 29 h 2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9">
                        <a:moveTo>
                          <a:pt x="0" y="29"/>
                        </a:moveTo>
                        <a:lnTo>
                          <a:pt x="0" y="0"/>
                        </a:lnTo>
                        <a:lnTo>
                          <a:pt x="0" y="2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28" name="Freeform 602"/>
                  <p:cNvSpPr>
                    <a:spLocks/>
                  </p:cNvSpPr>
                  <p:nvPr/>
                </p:nvSpPr>
                <p:spPr bwMode="auto">
                  <a:xfrm>
                    <a:off x="5126039" y="4383089"/>
                    <a:ext cx="0" cy="47625"/>
                  </a:xfrm>
                  <a:custGeom>
                    <a:avLst/>
                    <a:gdLst>
                      <a:gd name="T0" fmla="*/ 30 h 30"/>
                      <a:gd name="T1" fmla="*/ 0 h 30"/>
                      <a:gd name="T2" fmla="*/ 30 h 3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0">
                        <a:moveTo>
                          <a:pt x="0" y="30"/>
                        </a:moveTo>
                        <a:lnTo>
                          <a:pt x="0" y="0"/>
                        </a:lnTo>
                        <a:lnTo>
                          <a:pt x="0" y="3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29" name="Freeform 603"/>
                  <p:cNvSpPr>
                    <a:spLocks/>
                  </p:cNvSpPr>
                  <p:nvPr/>
                </p:nvSpPr>
                <p:spPr bwMode="auto">
                  <a:xfrm>
                    <a:off x="5126039" y="4392614"/>
                    <a:ext cx="0" cy="38100"/>
                  </a:xfrm>
                  <a:custGeom>
                    <a:avLst/>
                    <a:gdLst>
                      <a:gd name="T0" fmla="*/ 24 h 24"/>
                      <a:gd name="T1" fmla="*/ 0 h 24"/>
                      <a:gd name="T2" fmla="*/ 24 h 2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4">
                        <a:moveTo>
                          <a:pt x="0" y="24"/>
                        </a:moveTo>
                        <a:lnTo>
                          <a:pt x="0" y="0"/>
                        </a:lnTo>
                        <a:lnTo>
                          <a:pt x="0" y="2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30" name="Freeform 604"/>
                  <p:cNvSpPr>
                    <a:spLocks/>
                  </p:cNvSpPr>
                  <p:nvPr/>
                </p:nvSpPr>
                <p:spPr bwMode="auto">
                  <a:xfrm>
                    <a:off x="5126039" y="3997327"/>
                    <a:ext cx="1588" cy="433388"/>
                  </a:xfrm>
                  <a:custGeom>
                    <a:avLst/>
                    <a:gdLst>
                      <a:gd name="T0" fmla="*/ 0 w 1"/>
                      <a:gd name="T1" fmla="*/ 273 h 273"/>
                      <a:gd name="T2" fmla="*/ 1 w 1"/>
                      <a:gd name="T3" fmla="*/ 0 h 273"/>
                      <a:gd name="T4" fmla="*/ 1 w 1"/>
                      <a:gd name="T5" fmla="*/ 174 h 273"/>
                      <a:gd name="T6" fmla="*/ 1 w 1"/>
                      <a:gd name="T7" fmla="*/ 174 h 273"/>
                      <a:gd name="T8" fmla="*/ 1 w 1"/>
                      <a:gd name="T9" fmla="*/ 132 h 273"/>
                      <a:gd name="T10" fmla="*/ 1 w 1"/>
                      <a:gd name="T11" fmla="*/ 273 h 27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" h="273">
                        <a:moveTo>
                          <a:pt x="0" y="273"/>
                        </a:moveTo>
                        <a:lnTo>
                          <a:pt x="1" y="0"/>
                        </a:lnTo>
                        <a:lnTo>
                          <a:pt x="1" y="174"/>
                        </a:lnTo>
                        <a:lnTo>
                          <a:pt x="1" y="174"/>
                        </a:lnTo>
                        <a:lnTo>
                          <a:pt x="1" y="132"/>
                        </a:lnTo>
                        <a:lnTo>
                          <a:pt x="1" y="27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31" name="Freeform 605"/>
                  <p:cNvSpPr>
                    <a:spLocks/>
                  </p:cNvSpPr>
                  <p:nvPr/>
                </p:nvSpPr>
                <p:spPr bwMode="auto">
                  <a:xfrm>
                    <a:off x="5127626" y="4376739"/>
                    <a:ext cx="0" cy="53975"/>
                  </a:xfrm>
                  <a:custGeom>
                    <a:avLst/>
                    <a:gdLst>
                      <a:gd name="T0" fmla="*/ 34 h 34"/>
                      <a:gd name="T1" fmla="*/ 0 h 34"/>
                      <a:gd name="T2" fmla="*/ 34 h 3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4">
                        <a:moveTo>
                          <a:pt x="0" y="34"/>
                        </a:moveTo>
                        <a:lnTo>
                          <a:pt x="0" y="0"/>
                        </a:lnTo>
                        <a:lnTo>
                          <a:pt x="0" y="3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32" name="Freeform 606"/>
                  <p:cNvSpPr>
                    <a:spLocks/>
                  </p:cNvSpPr>
                  <p:nvPr/>
                </p:nvSpPr>
                <p:spPr bwMode="auto">
                  <a:xfrm>
                    <a:off x="5127626" y="4406902"/>
                    <a:ext cx="0" cy="23813"/>
                  </a:xfrm>
                  <a:custGeom>
                    <a:avLst/>
                    <a:gdLst>
                      <a:gd name="T0" fmla="*/ 15 h 15"/>
                      <a:gd name="T1" fmla="*/ 0 h 15"/>
                      <a:gd name="T2" fmla="*/ 15 h 1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5">
                        <a:moveTo>
                          <a:pt x="0" y="15"/>
                        </a:moveTo>
                        <a:lnTo>
                          <a:pt x="0" y="0"/>
                        </a:lnTo>
                        <a:lnTo>
                          <a:pt x="0" y="1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33" name="Freeform 608"/>
                  <p:cNvSpPr>
                    <a:spLocks/>
                  </p:cNvSpPr>
                  <p:nvPr/>
                </p:nvSpPr>
                <p:spPr bwMode="auto">
                  <a:xfrm>
                    <a:off x="5129213" y="4406901"/>
                    <a:ext cx="0" cy="23813"/>
                  </a:xfrm>
                  <a:custGeom>
                    <a:avLst/>
                    <a:gdLst>
                      <a:gd name="T0" fmla="*/ 15 h 15"/>
                      <a:gd name="T1" fmla="*/ 0 h 15"/>
                      <a:gd name="T2" fmla="*/ 15 h 1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5">
                        <a:moveTo>
                          <a:pt x="0" y="15"/>
                        </a:moveTo>
                        <a:lnTo>
                          <a:pt x="0" y="0"/>
                        </a:lnTo>
                        <a:lnTo>
                          <a:pt x="0" y="1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34" name="Freeform 609"/>
                  <p:cNvSpPr>
                    <a:spLocks/>
                  </p:cNvSpPr>
                  <p:nvPr/>
                </p:nvSpPr>
                <p:spPr bwMode="auto">
                  <a:xfrm>
                    <a:off x="5138738" y="4416426"/>
                    <a:ext cx="0" cy="14288"/>
                  </a:xfrm>
                  <a:custGeom>
                    <a:avLst/>
                    <a:gdLst>
                      <a:gd name="T0" fmla="*/ 9 h 9"/>
                      <a:gd name="T1" fmla="*/ 0 h 9"/>
                      <a:gd name="T2" fmla="*/ 9 h 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9">
                        <a:moveTo>
                          <a:pt x="0" y="9"/>
                        </a:moveTo>
                        <a:lnTo>
                          <a:pt x="0" y="0"/>
                        </a:lnTo>
                        <a:lnTo>
                          <a:pt x="0" y="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35" name="Freeform 610"/>
                  <p:cNvSpPr>
                    <a:spLocks/>
                  </p:cNvSpPr>
                  <p:nvPr/>
                </p:nvSpPr>
                <p:spPr bwMode="auto">
                  <a:xfrm>
                    <a:off x="5138738" y="4359276"/>
                    <a:ext cx="0" cy="71438"/>
                  </a:xfrm>
                  <a:custGeom>
                    <a:avLst/>
                    <a:gdLst>
                      <a:gd name="T0" fmla="*/ 45 h 45"/>
                      <a:gd name="T1" fmla="*/ 0 h 45"/>
                      <a:gd name="T2" fmla="*/ 45 h 4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5">
                        <a:moveTo>
                          <a:pt x="0" y="45"/>
                        </a:moveTo>
                        <a:lnTo>
                          <a:pt x="0" y="0"/>
                        </a:lnTo>
                        <a:lnTo>
                          <a:pt x="0" y="4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36" name="Freeform 611"/>
                  <p:cNvSpPr>
                    <a:spLocks/>
                  </p:cNvSpPr>
                  <p:nvPr/>
                </p:nvSpPr>
                <p:spPr bwMode="auto">
                  <a:xfrm>
                    <a:off x="5138738" y="4357689"/>
                    <a:ext cx="0" cy="73025"/>
                  </a:xfrm>
                  <a:custGeom>
                    <a:avLst/>
                    <a:gdLst>
                      <a:gd name="T0" fmla="*/ 46 h 46"/>
                      <a:gd name="T1" fmla="*/ 0 h 46"/>
                      <a:gd name="T2" fmla="*/ 46 h 4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6">
                        <a:moveTo>
                          <a:pt x="0" y="46"/>
                        </a:moveTo>
                        <a:lnTo>
                          <a:pt x="0" y="0"/>
                        </a:lnTo>
                        <a:lnTo>
                          <a:pt x="0" y="4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37" name="Freeform 612"/>
                  <p:cNvSpPr>
                    <a:spLocks/>
                  </p:cNvSpPr>
                  <p:nvPr/>
                </p:nvSpPr>
                <p:spPr bwMode="auto">
                  <a:xfrm>
                    <a:off x="5138738" y="4368801"/>
                    <a:ext cx="0" cy="61913"/>
                  </a:xfrm>
                  <a:custGeom>
                    <a:avLst/>
                    <a:gdLst>
                      <a:gd name="T0" fmla="*/ 39 h 39"/>
                      <a:gd name="T1" fmla="*/ 0 h 39"/>
                      <a:gd name="T2" fmla="*/ 39 h 3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9">
                        <a:moveTo>
                          <a:pt x="0" y="39"/>
                        </a:moveTo>
                        <a:lnTo>
                          <a:pt x="0" y="0"/>
                        </a:lnTo>
                        <a:lnTo>
                          <a:pt x="0" y="3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38" name="Freeform 613"/>
                  <p:cNvSpPr>
                    <a:spLocks/>
                  </p:cNvSpPr>
                  <p:nvPr/>
                </p:nvSpPr>
                <p:spPr bwMode="auto">
                  <a:xfrm>
                    <a:off x="5138738" y="4400551"/>
                    <a:ext cx="0" cy="30163"/>
                  </a:xfrm>
                  <a:custGeom>
                    <a:avLst/>
                    <a:gdLst>
                      <a:gd name="T0" fmla="*/ 19 h 19"/>
                      <a:gd name="T1" fmla="*/ 0 h 19"/>
                      <a:gd name="T2" fmla="*/ 19 h 1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9">
                        <a:moveTo>
                          <a:pt x="0" y="19"/>
                        </a:moveTo>
                        <a:lnTo>
                          <a:pt x="0" y="0"/>
                        </a:lnTo>
                        <a:lnTo>
                          <a:pt x="0" y="1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39" name="Freeform 614"/>
                  <p:cNvSpPr>
                    <a:spLocks/>
                  </p:cNvSpPr>
                  <p:nvPr/>
                </p:nvSpPr>
                <p:spPr bwMode="auto">
                  <a:xfrm>
                    <a:off x="5138738" y="4348164"/>
                    <a:ext cx="0" cy="82550"/>
                  </a:xfrm>
                  <a:custGeom>
                    <a:avLst/>
                    <a:gdLst>
                      <a:gd name="T0" fmla="*/ 52 h 52"/>
                      <a:gd name="T1" fmla="*/ 0 h 52"/>
                      <a:gd name="T2" fmla="*/ 52 h 5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2">
                        <a:moveTo>
                          <a:pt x="0" y="52"/>
                        </a:moveTo>
                        <a:lnTo>
                          <a:pt x="0" y="0"/>
                        </a:lnTo>
                        <a:lnTo>
                          <a:pt x="0" y="5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40" name="Freeform 615"/>
                  <p:cNvSpPr>
                    <a:spLocks/>
                  </p:cNvSpPr>
                  <p:nvPr/>
                </p:nvSpPr>
                <p:spPr bwMode="auto">
                  <a:xfrm>
                    <a:off x="5138738" y="4010026"/>
                    <a:ext cx="1588" cy="420688"/>
                  </a:xfrm>
                  <a:custGeom>
                    <a:avLst/>
                    <a:gdLst>
                      <a:gd name="T0" fmla="*/ 0 w 1"/>
                      <a:gd name="T1" fmla="*/ 265 h 265"/>
                      <a:gd name="T2" fmla="*/ 1 w 1"/>
                      <a:gd name="T3" fmla="*/ 0 h 265"/>
                      <a:gd name="T4" fmla="*/ 1 w 1"/>
                      <a:gd name="T5" fmla="*/ 40 h 265"/>
                      <a:gd name="T6" fmla="*/ 1 w 1"/>
                      <a:gd name="T7" fmla="*/ 37 h 265"/>
                      <a:gd name="T8" fmla="*/ 1 w 1"/>
                      <a:gd name="T9" fmla="*/ 265 h 26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" h="265">
                        <a:moveTo>
                          <a:pt x="0" y="265"/>
                        </a:moveTo>
                        <a:lnTo>
                          <a:pt x="1" y="0"/>
                        </a:lnTo>
                        <a:lnTo>
                          <a:pt x="1" y="40"/>
                        </a:lnTo>
                        <a:lnTo>
                          <a:pt x="1" y="37"/>
                        </a:lnTo>
                        <a:lnTo>
                          <a:pt x="1" y="26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41" name="Freeform 616"/>
                  <p:cNvSpPr>
                    <a:spLocks/>
                  </p:cNvSpPr>
                  <p:nvPr/>
                </p:nvSpPr>
                <p:spPr bwMode="auto">
                  <a:xfrm>
                    <a:off x="5140326" y="4394201"/>
                    <a:ext cx="0" cy="36513"/>
                  </a:xfrm>
                  <a:custGeom>
                    <a:avLst/>
                    <a:gdLst>
                      <a:gd name="T0" fmla="*/ 23 h 23"/>
                      <a:gd name="T1" fmla="*/ 0 h 23"/>
                      <a:gd name="T2" fmla="*/ 23 h 2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3">
                        <a:moveTo>
                          <a:pt x="0" y="23"/>
                        </a:moveTo>
                        <a:lnTo>
                          <a:pt x="0" y="0"/>
                        </a:lnTo>
                        <a:lnTo>
                          <a:pt x="0" y="2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42" name="Freeform 617"/>
                  <p:cNvSpPr>
                    <a:spLocks/>
                  </p:cNvSpPr>
                  <p:nvPr/>
                </p:nvSpPr>
                <p:spPr bwMode="auto">
                  <a:xfrm>
                    <a:off x="5140326" y="4378326"/>
                    <a:ext cx="0" cy="52388"/>
                  </a:xfrm>
                  <a:custGeom>
                    <a:avLst/>
                    <a:gdLst>
                      <a:gd name="T0" fmla="*/ 33 h 33"/>
                      <a:gd name="T1" fmla="*/ 0 h 33"/>
                      <a:gd name="T2" fmla="*/ 33 h 3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3">
                        <a:moveTo>
                          <a:pt x="0" y="33"/>
                        </a:moveTo>
                        <a:lnTo>
                          <a:pt x="0" y="0"/>
                        </a:lnTo>
                        <a:lnTo>
                          <a:pt x="0" y="3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43" name="Freeform 618"/>
                  <p:cNvSpPr>
                    <a:spLocks/>
                  </p:cNvSpPr>
                  <p:nvPr/>
                </p:nvSpPr>
                <p:spPr bwMode="auto">
                  <a:xfrm>
                    <a:off x="5140326" y="4422776"/>
                    <a:ext cx="0" cy="7938"/>
                  </a:xfrm>
                  <a:custGeom>
                    <a:avLst/>
                    <a:gdLst>
                      <a:gd name="T0" fmla="*/ 5 h 5"/>
                      <a:gd name="T1" fmla="*/ 0 h 5"/>
                      <a:gd name="T2" fmla="*/ 5 h 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">
                        <a:moveTo>
                          <a:pt x="0" y="5"/>
                        </a:moveTo>
                        <a:lnTo>
                          <a:pt x="0" y="0"/>
                        </a:lnTo>
                        <a:lnTo>
                          <a:pt x="0" y="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44" name="Freeform 619"/>
                  <p:cNvSpPr>
                    <a:spLocks/>
                  </p:cNvSpPr>
                  <p:nvPr/>
                </p:nvSpPr>
                <p:spPr bwMode="auto">
                  <a:xfrm>
                    <a:off x="5140326" y="4427539"/>
                    <a:ext cx="0" cy="3175"/>
                  </a:xfrm>
                  <a:custGeom>
                    <a:avLst/>
                    <a:gdLst>
                      <a:gd name="T0" fmla="*/ 2 h 2"/>
                      <a:gd name="T1" fmla="*/ 0 h 2"/>
                      <a:gd name="T2" fmla="*/ 2 h 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">
                        <a:moveTo>
                          <a:pt x="0" y="2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45" name="Freeform 620"/>
                  <p:cNvSpPr>
                    <a:spLocks/>
                  </p:cNvSpPr>
                  <p:nvPr/>
                </p:nvSpPr>
                <p:spPr bwMode="auto">
                  <a:xfrm>
                    <a:off x="5140326" y="4416426"/>
                    <a:ext cx="0" cy="14288"/>
                  </a:xfrm>
                  <a:custGeom>
                    <a:avLst/>
                    <a:gdLst>
                      <a:gd name="T0" fmla="*/ 9 h 9"/>
                      <a:gd name="T1" fmla="*/ 0 h 9"/>
                      <a:gd name="T2" fmla="*/ 9 h 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9">
                        <a:moveTo>
                          <a:pt x="0" y="9"/>
                        </a:moveTo>
                        <a:lnTo>
                          <a:pt x="0" y="0"/>
                        </a:lnTo>
                        <a:lnTo>
                          <a:pt x="0" y="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46" name="Freeform 621"/>
                  <p:cNvSpPr>
                    <a:spLocks/>
                  </p:cNvSpPr>
                  <p:nvPr/>
                </p:nvSpPr>
                <p:spPr bwMode="auto">
                  <a:xfrm>
                    <a:off x="5151438" y="4389439"/>
                    <a:ext cx="0" cy="41275"/>
                  </a:xfrm>
                  <a:custGeom>
                    <a:avLst/>
                    <a:gdLst>
                      <a:gd name="T0" fmla="*/ 26 h 26"/>
                      <a:gd name="T1" fmla="*/ 0 h 26"/>
                      <a:gd name="T2" fmla="*/ 26 h 2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6">
                        <a:moveTo>
                          <a:pt x="0" y="26"/>
                        </a:moveTo>
                        <a:lnTo>
                          <a:pt x="0" y="0"/>
                        </a:lnTo>
                        <a:lnTo>
                          <a:pt x="0" y="2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47" name="Freeform 622"/>
                  <p:cNvSpPr>
                    <a:spLocks/>
                  </p:cNvSpPr>
                  <p:nvPr/>
                </p:nvSpPr>
                <p:spPr bwMode="auto">
                  <a:xfrm>
                    <a:off x="5151438" y="4373564"/>
                    <a:ext cx="0" cy="57150"/>
                  </a:xfrm>
                  <a:custGeom>
                    <a:avLst/>
                    <a:gdLst>
                      <a:gd name="T0" fmla="*/ 36 h 36"/>
                      <a:gd name="T1" fmla="*/ 0 h 36"/>
                      <a:gd name="T2" fmla="*/ 36 h 3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6">
                        <a:moveTo>
                          <a:pt x="0" y="36"/>
                        </a:moveTo>
                        <a:lnTo>
                          <a:pt x="0" y="0"/>
                        </a:lnTo>
                        <a:lnTo>
                          <a:pt x="0" y="3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48" name="Freeform 623"/>
                  <p:cNvSpPr>
                    <a:spLocks/>
                  </p:cNvSpPr>
                  <p:nvPr/>
                </p:nvSpPr>
                <p:spPr bwMode="auto">
                  <a:xfrm>
                    <a:off x="5151438" y="4421189"/>
                    <a:ext cx="0" cy="9525"/>
                  </a:xfrm>
                  <a:custGeom>
                    <a:avLst/>
                    <a:gdLst>
                      <a:gd name="T0" fmla="*/ 6 h 6"/>
                      <a:gd name="T1" fmla="*/ 0 h 6"/>
                      <a:gd name="T2" fmla="*/ 6 h 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49" name="Freeform 624"/>
                  <p:cNvSpPr>
                    <a:spLocks/>
                  </p:cNvSpPr>
                  <p:nvPr/>
                </p:nvSpPr>
                <p:spPr bwMode="auto">
                  <a:xfrm>
                    <a:off x="5151438" y="4395789"/>
                    <a:ext cx="0" cy="34925"/>
                  </a:xfrm>
                  <a:custGeom>
                    <a:avLst/>
                    <a:gdLst>
                      <a:gd name="T0" fmla="*/ 22 h 22"/>
                      <a:gd name="T1" fmla="*/ 0 h 22"/>
                      <a:gd name="T2" fmla="*/ 22 h 2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2">
                        <a:moveTo>
                          <a:pt x="0" y="22"/>
                        </a:moveTo>
                        <a:lnTo>
                          <a:pt x="0" y="0"/>
                        </a:lnTo>
                        <a:lnTo>
                          <a:pt x="0" y="2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50" name="Freeform 625"/>
                  <p:cNvSpPr>
                    <a:spLocks/>
                  </p:cNvSpPr>
                  <p:nvPr/>
                </p:nvSpPr>
                <p:spPr bwMode="auto">
                  <a:xfrm>
                    <a:off x="5151438" y="4043364"/>
                    <a:ext cx="1588" cy="387350"/>
                  </a:xfrm>
                  <a:custGeom>
                    <a:avLst/>
                    <a:gdLst>
                      <a:gd name="T0" fmla="*/ 0 w 1"/>
                      <a:gd name="T1" fmla="*/ 244 h 244"/>
                      <a:gd name="T2" fmla="*/ 0 w 1"/>
                      <a:gd name="T3" fmla="*/ 20 h 244"/>
                      <a:gd name="T4" fmla="*/ 0 w 1"/>
                      <a:gd name="T5" fmla="*/ 120 h 244"/>
                      <a:gd name="T6" fmla="*/ 0 w 1"/>
                      <a:gd name="T7" fmla="*/ 96 h 244"/>
                      <a:gd name="T8" fmla="*/ 1 w 1"/>
                      <a:gd name="T9" fmla="*/ 0 h 244"/>
                      <a:gd name="T10" fmla="*/ 1 w 1"/>
                      <a:gd name="T11" fmla="*/ 244 h 2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" h="244">
                        <a:moveTo>
                          <a:pt x="0" y="244"/>
                        </a:moveTo>
                        <a:lnTo>
                          <a:pt x="0" y="20"/>
                        </a:lnTo>
                        <a:lnTo>
                          <a:pt x="0" y="120"/>
                        </a:lnTo>
                        <a:lnTo>
                          <a:pt x="0" y="96"/>
                        </a:lnTo>
                        <a:lnTo>
                          <a:pt x="1" y="0"/>
                        </a:lnTo>
                        <a:lnTo>
                          <a:pt x="1" y="24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51" name="Freeform 626"/>
                  <p:cNvSpPr>
                    <a:spLocks/>
                  </p:cNvSpPr>
                  <p:nvPr/>
                </p:nvSpPr>
                <p:spPr bwMode="auto">
                  <a:xfrm>
                    <a:off x="5153026" y="4273551"/>
                    <a:ext cx="0" cy="157163"/>
                  </a:xfrm>
                  <a:custGeom>
                    <a:avLst/>
                    <a:gdLst>
                      <a:gd name="T0" fmla="*/ 99 h 99"/>
                      <a:gd name="T1" fmla="*/ 0 h 99"/>
                      <a:gd name="T2" fmla="*/ 99 h 9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99">
                        <a:moveTo>
                          <a:pt x="0" y="99"/>
                        </a:moveTo>
                        <a:lnTo>
                          <a:pt x="0" y="0"/>
                        </a:lnTo>
                        <a:lnTo>
                          <a:pt x="0" y="9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52" name="Freeform 627"/>
                  <p:cNvSpPr>
                    <a:spLocks/>
                  </p:cNvSpPr>
                  <p:nvPr/>
                </p:nvSpPr>
                <p:spPr bwMode="auto">
                  <a:xfrm>
                    <a:off x="5153026" y="4322764"/>
                    <a:ext cx="0" cy="107950"/>
                  </a:xfrm>
                  <a:custGeom>
                    <a:avLst/>
                    <a:gdLst>
                      <a:gd name="T0" fmla="*/ 68 h 68"/>
                      <a:gd name="T1" fmla="*/ 0 h 68"/>
                      <a:gd name="T2" fmla="*/ 68 h 6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8">
                        <a:moveTo>
                          <a:pt x="0" y="68"/>
                        </a:moveTo>
                        <a:lnTo>
                          <a:pt x="0" y="0"/>
                        </a:lnTo>
                        <a:lnTo>
                          <a:pt x="0" y="6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53" name="Freeform 628"/>
                  <p:cNvSpPr>
                    <a:spLocks/>
                  </p:cNvSpPr>
                  <p:nvPr/>
                </p:nvSpPr>
                <p:spPr bwMode="auto">
                  <a:xfrm>
                    <a:off x="5154613" y="4387851"/>
                    <a:ext cx="0" cy="42863"/>
                  </a:xfrm>
                  <a:custGeom>
                    <a:avLst/>
                    <a:gdLst>
                      <a:gd name="T0" fmla="*/ 27 h 27"/>
                      <a:gd name="T1" fmla="*/ 0 h 27"/>
                      <a:gd name="T2" fmla="*/ 27 h 2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7">
                        <a:moveTo>
                          <a:pt x="0" y="27"/>
                        </a:moveTo>
                        <a:lnTo>
                          <a:pt x="0" y="0"/>
                        </a:lnTo>
                        <a:lnTo>
                          <a:pt x="0" y="2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54" name="Freeform 629"/>
                  <p:cNvSpPr>
                    <a:spLocks/>
                  </p:cNvSpPr>
                  <p:nvPr/>
                </p:nvSpPr>
                <p:spPr bwMode="auto">
                  <a:xfrm>
                    <a:off x="5154613" y="4387851"/>
                    <a:ext cx="0" cy="42863"/>
                  </a:xfrm>
                  <a:custGeom>
                    <a:avLst/>
                    <a:gdLst>
                      <a:gd name="T0" fmla="*/ 27 h 27"/>
                      <a:gd name="T1" fmla="*/ 0 h 27"/>
                      <a:gd name="T2" fmla="*/ 27 h 2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7">
                        <a:moveTo>
                          <a:pt x="0" y="27"/>
                        </a:moveTo>
                        <a:lnTo>
                          <a:pt x="0" y="0"/>
                        </a:lnTo>
                        <a:lnTo>
                          <a:pt x="0" y="2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55" name="Freeform 630"/>
                  <p:cNvSpPr>
                    <a:spLocks/>
                  </p:cNvSpPr>
                  <p:nvPr/>
                </p:nvSpPr>
                <p:spPr bwMode="auto">
                  <a:xfrm>
                    <a:off x="5164138" y="4386264"/>
                    <a:ext cx="0" cy="44450"/>
                  </a:xfrm>
                  <a:custGeom>
                    <a:avLst/>
                    <a:gdLst>
                      <a:gd name="T0" fmla="*/ 28 h 28"/>
                      <a:gd name="T1" fmla="*/ 0 h 28"/>
                      <a:gd name="T2" fmla="*/ 28 h 2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8">
                        <a:moveTo>
                          <a:pt x="0" y="28"/>
                        </a:moveTo>
                        <a:lnTo>
                          <a:pt x="0" y="0"/>
                        </a:lnTo>
                        <a:lnTo>
                          <a:pt x="0" y="2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56" name="Freeform 631"/>
                  <p:cNvSpPr>
                    <a:spLocks/>
                  </p:cNvSpPr>
                  <p:nvPr/>
                </p:nvSpPr>
                <p:spPr bwMode="auto">
                  <a:xfrm>
                    <a:off x="5164138" y="4405314"/>
                    <a:ext cx="0" cy="25400"/>
                  </a:xfrm>
                  <a:custGeom>
                    <a:avLst/>
                    <a:gdLst>
                      <a:gd name="T0" fmla="*/ 16 h 16"/>
                      <a:gd name="T1" fmla="*/ 0 h 16"/>
                      <a:gd name="T2" fmla="*/ 16 h 1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6">
                        <a:moveTo>
                          <a:pt x="0" y="16"/>
                        </a:moveTo>
                        <a:lnTo>
                          <a:pt x="0" y="0"/>
                        </a:lnTo>
                        <a:lnTo>
                          <a:pt x="0" y="1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57" name="Freeform 632"/>
                  <p:cNvSpPr>
                    <a:spLocks/>
                  </p:cNvSpPr>
                  <p:nvPr/>
                </p:nvSpPr>
                <p:spPr bwMode="auto">
                  <a:xfrm>
                    <a:off x="5164138" y="4376739"/>
                    <a:ext cx="0" cy="53975"/>
                  </a:xfrm>
                  <a:custGeom>
                    <a:avLst/>
                    <a:gdLst>
                      <a:gd name="T0" fmla="*/ 34 h 34"/>
                      <a:gd name="T1" fmla="*/ 0 h 34"/>
                      <a:gd name="T2" fmla="*/ 34 h 3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4">
                        <a:moveTo>
                          <a:pt x="0" y="34"/>
                        </a:moveTo>
                        <a:lnTo>
                          <a:pt x="0" y="0"/>
                        </a:lnTo>
                        <a:lnTo>
                          <a:pt x="0" y="3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58" name="Freeform 633"/>
                  <p:cNvSpPr>
                    <a:spLocks/>
                  </p:cNvSpPr>
                  <p:nvPr/>
                </p:nvSpPr>
                <p:spPr bwMode="auto">
                  <a:xfrm>
                    <a:off x="5164138" y="4313239"/>
                    <a:ext cx="0" cy="117475"/>
                  </a:xfrm>
                  <a:custGeom>
                    <a:avLst/>
                    <a:gdLst>
                      <a:gd name="T0" fmla="*/ 74 h 74"/>
                      <a:gd name="T1" fmla="*/ 0 h 74"/>
                      <a:gd name="T2" fmla="*/ 74 h 7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74">
                        <a:moveTo>
                          <a:pt x="0" y="74"/>
                        </a:moveTo>
                        <a:lnTo>
                          <a:pt x="0" y="0"/>
                        </a:lnTo>
                        <a:lnTo>
                          <a:pt x="0" y="7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59" name="Freeform 634"/>
                  <p:cNvSpPr>
                    <a:spLocks/>
                  </p:cNvSpPr>
                  <p:nvPr/>
                </p:nvSpPr>
                <p:spPr bwMode="auto">
                  <a:xfrm>
                    <a:off x="5164138" y="4167189"/>
                    <a:ext cx="1588" cy="263525"/>
                  </a:xfrm>
                  <a:custGeom>
                    <a:avLst/>
                    <a:gdLst>
                      <a:gd name="T0" fmla="*/ 0 w 1"/>
                      <a:gd name="T1" fmla="*/ 166 h 166"/>
                      <a:gd name="T2" fmla="*/ 0 w 1"/>
                      <a:gd name="T3" fmla="*/ 0 h 166"/>
                      <a:gd name="T4" fmla="*/ 0 w 1"/>
                      <a:gd name="T5" fmla="*/ 0 h 166"/>
                      <a:gd name="T6" fmla="*/ 0 w 1"/>
                      <a:gd name="T7" fmla="*/ 4 h 166"/>
                      <a:gd name="T8" fmla="*/ 1 w 1"/>
                      <a:gd name="T9" fmla="*/ 166 h 1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" h="166">
                        <a:moveTo>
                          <a:pt x="0" y="166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0" y="4"/>
                        </a:lnTo>
                        <a:lnTo>
                          <a:pt x="1" y="16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60" name="Freeform 635"/>
                  <p:cNvSpPr>
                    <a:spLocks/>
                  </p:cNvSpPr>
                  <p:nvPr/>
                </p:nvSpPr>
                <p:spPr bwMode="auto">
                  <a:xfrm>
                    <a:off x="5165726" y="4068764"/>
                    <a:ext cx="0" cy="361950"/>
                  </a:xfrm>
                  <a:custGeom>
                    <a:avLst/>
                    <a:gdLst>
                      <a:gd name="T0" fmla="*/ 228 h 228"/>
                      <a:gd name="T1" fmla="*/ 0 h 228"/>
                      <a:gd name="T2" fmla="*/ 179 h 228"/>
                      <a:gd name="T3" fmla="*/ 228 h 22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228">
                        <a:moveTo>
                          <a:pt x="0" y="228"/>
                        </a:moveTo>
                        <a:lnTo>
                          <a:pt x="0" y="0"/>
                        </a:lnTo>
                        <a:lnTo>
                          <a:pt x="0" y="179"/>
                        </a:lnTo>
                        <a:lnTo>
                          <a:pt x="0" y="22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61" name="Freeform 636"/>
                  <p:cNvSpPr>
                    <a:spLocks/>
                  </p:cNvSpPr>
                  <p:nvPr/>
                </p:nvSpPr>
                <p:spPr bwMode="auto">
                  <a:xfrm>
                    <a:off x="5165726" y="4189414"/>
                    <a:ext cx="0" cy="241300"/>
                  </a:xfrm>
                  <a:custGeom>
                    <a:avLst/>
                    <a:gdLst>
                      <a:gd name="T0" fmla="*/ 152 h 152"/>
                      <a:gd name="T1" fmla="*/ 115 h 152"/>
                      <a:gd name="T2" fmla="*/ 0 h 152"/>
                      <a:gd name="T3" fmla="*/ 152 h 15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152">
                        <a:moveTo>
                          <a:pt x="0" y="152"/>
                        </a:moveTo>
                        <a:lnTo>
                          <a:pt x="0" y="115"/>
                        </a:lnTo>
                        <a:lnTo>
                          <a:pt x="0" y="0"/>
                        </a:lnTo>
                        <a:lnTo>
                          <a:pt x="0" y="15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62" name="Freeform 637"/>
                  <p:cNvSpPr>
                    <a:spLocks/>
                  </p:cNvSpPr>
                  <p:nvPr/>
                </p:nvSpPr>
                <p:spPr bwMode="auto">
                  <a:xfrm>
                    <a:off x="5176838" y="4414839"/>
                    <a:ext cx="0" cy="15875"/>
                  </a:xfrm>
                  <a:custGeom>
                    <a:avLst/>
                    <a:gdLst>
                      <a:gd name="T0" fmla="*/ 10 h 10"/>
                      <a:gd name="T1" fmla="*/ 0 h 10"/>
                      <a:gd name="T2" fmla="*/ 10 h 1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0">
                        <a:moveTo>
                          <a:pt x="0" y="10"/>
                        </a:moveTo>
                        <a:lnTo>
                          <a:pt x="0" y="0"/>
                        </a:lnTo>
                        <a:lnTo>
                          <a:pt x="0" y="1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63" name="Freeform 638"/>
                  <p:cNvSpPr>
                    <a:spLocks/>
                  </p:cNvSpPr>
                  <p:nvPr/>
                </p:nvSpPr>
                <p:spPr bwMode="auto">
                  <a:xfrm>
                    <a:off x="5176838" y="4410076"/>
                    <a:ext cx="0" cy="20638"/>
                  </a:xfrm>
                  <a:custGeom>
                    <a:avLst/>
                    <a:gdLst>
                      <a:gd name="T0" fmla="*/ 13 h 13"/>
                      <a:gd name="T1" fmla="*/ 0 h 13"/>
                      <a:gd name="T2" fmla="*/ 13 h 1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3">
                        <a:moveTo>
                          <a:pt x="0" y="13"/>
                        </a:moveTo>
                        <a:lnTo>
                          <a:pt x="0" y="0"/>
                        </a:lnTo>
                        <a:lnTo>
                          <a:pt x="0" y="1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64" name="Freeform 639"/>
                  <p:cNvSpPr>
                    <a:spLocks/>
                  </p:cNvSpPr>
                  <p:nvPr/>
                </p:nvSpPr>
                <p:spPr bwMode="auto">
                  <a:xfrm>
                    <a:off x="5176838" y="4421189"/>
                    <a:ext cx="0" cy="9525"/>
                  </a:xfrm>
                  <a:custGeom>
                    <a:avLst/>
                    <a:gdLst>
                      <a:gd name="T0" fmla="*/ 6 h 6"/>
                      <a:gd name="T1" fmla="*/ 0 h 6"/>
                      <a:gd name="T2" fmla="*/ 6 h 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65" name="Freeform 640"/>
                  <p:cNvSpPr>
                    <a:spLocks/>
                  </p:cNvSpPr>
                  <p:nvPr/>
                </p:nvSpPr>
                <p:spPr bwMode="auto">
                  <a:xfrm>
                    <a:off x="5176838" y="4354514"/>
                    <a:ext cx="0" cy="76200"/>
                  </a:xfrm>
                  <a:custGeom>
                    <a:avLst/>
                    <a:gdLst>
                      <a:gd name="T0" fmla="*/ 48 h 48"/>
                      <a:gd name="T1" fmla="*/ 0 h 48"/>
                      <a:gd name="T2" fmla="*/ 48 h 4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8">
                        <a:moveTo>
                          <a:pt x="0" y="48"/>
                        </a:moveTo>
                        <a:lnTo>
                          <a:pt x="0" y="0"/>
                        </a:lnTo>
                        <a:lnTo>
                          <a:pt x="0" y="4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66" name="Freeform 641"/>
                  <p:cNvSpPr>
                    <a:spLocks/>
                  </p:cNvSpPr>
                  <p:nvPr/>
                </p:nvSpPr>
                <p:spPr bwMode="auto">
                  <a:xfrm>
                    <a:off x="5176838" y="4381501"/>
                    <a:ext cx="0" cy="49213"/>
                  </a:xfrm>
                  <a:custGeom>
                    <a:avLst/>
                    <a:gdLst>
                      <a:gd name="T0" fmla="*/ 31 h 31"/>
                      <a:gd name="T1" fmla="*/ 0 h 31"/>
                      <a:gd name="T2" fmla="*/ 19 h 31"/>
                      <a:gd name="T3" fmla="*/ 31 h 3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31">
                        <a:moveTo>
                          <a:pt x="0" y="31"/>
                        </a:moveTo>
                        <a:lnTo>
                          <a:pt x="0" y="0"/>
                        </a:lnTo>
                        <a:lnTo>
                          <a:pt x="0" y="19"/>
                        </a:lnTo>
                        <a:lnTo>
                          <a:pt x="0" y="3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67" name="Freeform 642"/>
                  <p:cNvSpPr>
                    <a:spLocks/>
                  </p:cNvSpPr>
                  <p:nvPr/>
                </p:nvSpPr>
                <p:spPr bwMode="auto">
                  <a:xfrm>
                    <a:off x="5176838" y="4327526"/>
                    <a:ext cx="0" cy="103188"/>
                  </a:xfrm>
                  <a:custGeom>
                    <a:avLst/>
                    <a:gdLst>
                      <a:gd name="T0" fmla="*/ 65 h 65"/>
                      <a:gd name="T1" fmla="*/ 0 h 65"/>
                      <a:gd name="T2" fmla="*/ 65 h 6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5">
                        <a:moveTo>
                          <a:pt x="0" y="65"/>
                        </a:moveTo>
                        <a:lnTo>
                          <a:pt x="0" y="0"/>
                        </a:lnTo>
                        <a:lnTo>
                          <a:pt x="0" y="6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68" name="Freeform 643"/>
                  <p:cNvSpPr>
                    <a:spLocks/>
                  </p:cNvSpPr>
                  <p:nvPr/>
                </p:nvSpPr>
                <p:spPr bwMode="auto">
                  <a:xfrm>
                    <a:off x="5176838" y="4254501"/>
                    <a:ext cx="0" cy="176213"/>
                  </a:xfrm>
                  <a:custGeom>
                    <a:avLst/>
                    <a:gdLst>
                      <a:gd name="T0" fmla="*/ 111 h 111"/>
                      <a:gd name="T1" fmla="*/ 0 h 111"/>
                      <a:gd name="T2" fmla="*/ 111 h 11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11">
                        <a:moveTo>
                          <a:pt x="0" y="111"/>
                        </a:moveTo>
                        <a:lnTo>
                          <a:pt x="0" y="0"/>
                        </a:lnTo>
                        <a:lnTo>
                          <a:pt x="0" y="11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69" name="Freeform 644"/>
                  <p:cNvSpPr>
                    <a:spLocks/>
                  </p:cNvSpPr>
                  <p:nvPr/>
                </p:nvSpPr>
                <p:spPr bwMode="auto">
                  <a:xfrm>
                    <a:off x="5176838" y="4343401"/>
                    <a:ext cx="0" cy="87313"/>
                  </a:xfrm>
                  <a:custGeom>
                    <a:avLst/>
                    <a:gdLst>
                      <a:gd name="T0" fmla="*/ 55 h 55"/>
                      <a:gd name="T1" fmla="*/ 0 h 55"/>
                      <a:gd name="T2" fmla="*/ 55 h 5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5">
                        <a:moveTo>
                          <a:pt x="0" y="55"/>
                        </a:moveTo>
                        <a:lnTo>
                          <a:pt x="0" y="0"/>
                        </a:lnTo>
                        <a:lnTo>
                          <a:pt x="0" y="5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70" name="Freeform 645"/>
                  <p:cNvSpPr>
                    <a:spLocks/>
                  </p:cNvSpPr>
                  <p:nvPr/>
                </p:nvSpPr>
                <p:spPr bwMode="auto">
                  <a:xfrm>
                    <a:off x="5178426" y="4057651"/>
                    <a:ext cx="0" cy="373063"/>
                  </a:xfrm>
                  <a:custGeom>
                    <a:avLst/>
                    <a:gdLst>
                      <a:gd name="T0" fmla="*/ 235 h 235"/>
                      <a:gd name="T1" fmla="*/ 0 h 235"/>
                      <a:gd name="T2" fmla="*/ 151 h 235"/>
                      <a:gd name="T3" fmla="*/ 235 h 23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235">
                        <a:moveTo>
                          <a:pt x="0" y="235"/>
                        </a:moveTo>
                        <a:lnTo>
                          <a:pt x="0" y="0"/>
                        </a:lnTo>
                        <a:lnTo>
                          <a:pt x="0" y="151"/>
                        </a:lnTo>
                        <a:lnTo>
                          <a:pt x="0" y="23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71" name="Freeform 646"/>
                  <p:cNvSpPr>
                    <a:spLocks/>
                  </p:cNvSpPr>
                  <p:nvPr/>
                </p:nvSpPr>
                <p:spPr bwMode="auto">
                  <a:xfrm>
                    <a:off x="5178426" y="4125914"/>
                    <a:ext cx="0" cy="304800"/>
                  </a:xfrm>
                  <a:custGeom>
                    <a:avLst/>
                    <a:gdLst>
                      <a:gd name="T0" fmla="*/ 192 h 192"/>
                      <a:gd name="T1" fmla="*/ 92 h 192"/>
                      <a:gd name="T2" fmla="*/ 0 h 192"/>
                      <a:gd name="T3" fmla="*/ 192 h 19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192">
                        <a:moveTo>
                          <a:pt x="0" y="192"/>
                        </a:move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19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72" name="Freeform 647"/>
                  <p:cNvSpPr>
                    <a:spLocks/>
                  </p:cNvSpPr>
                  <p:nvPr/>
                </p:nvSpPr>
                <p:spPr bwMode="auto">
                  <a:xfrm>
                    <a:off x="5180013" y="4411664"/>
                    <a:ext cx="0" cy="19050"/>
                  </a:xfrm>
                  <a:custGeom>
                    <a:avLst/>
                    <a:gdLst>
                      <a:gd name="T0" fmla="*/ 12 h 12"/>
                      <a:gd name="T1" fmla="*/ 0 h 12"/>
                      <a:gd name="T2" fmla="*/ 12 h 1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2">
                        <a:moveTo>
                          <a:pt x="0" y="12"/>
                        </a:moveTo>
                        <a:lnTo>
                          <a:pt x="0" y="0"/>
                        </a:lnTo>
                        <a:lnTo>
                          <a:pt x="0" y="1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73" name="Freeform 648"/>
                  <p:cNvSpPr>
                    <a:spLocks/>
                  </p:cNvSpPr>
                  <p:nvPr/>
                </p:nvSpPr>
                <p:spPr bwMode="auto">
                  <a:xfrm>
                    <a:off x="5180013" y="4348164"/>
                    <a:ext cx="0" cy="82550"/>
                  </a:xfrm>
                  <a:custGeom>
                    <a:avLst/>
                    <a:gdLst>
                      <a:gd name="T0" fmla="*/ 52 h 52"/>
                      <a:gd name="T1" fmla="*/ 43 h 52"/>
                      <a:gd name="T2" fmla="*/ 0 h 52"/>
                      <a:gd name="T3" fmla="*/ 52 h 5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52">
                        <a:moveTo>
                          <a:pt x="0" y="52"/>
                        </a:moveTo>
                        <a:lnTo>
                          <a:pt x="0" y="43"/>
                        </a:lnTo>
                        <a:lnTo>
                          <a:pt x="0" y="0"/>
                        </a:lnTo>
                        <a:lnTo>
                          <a:pt x="0" y="5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74" name="Freeform 649"/>
                  <p:cNvSpPr>
                    <a:spLocks/>
                  </p:cNvSpPr>
                  <p:nvPr/>
                </p:nvSpPr>
                <p:spPr bwMode="auto">
                  <a:xfrm>
                    <a:off x="5180013" y="4364039"/>
                    <a:ext cx="0" cy="66675"/>
                  </a:xfrm>
                  <a:custGeom>
                    <a:avLst/>
                    <a:gdLst>
                      <a:gd name="T0" fmla="*/ 42 h 42"/>
                      <a:gd name="T1" fmla="*/ 0 h 42"/>
                      <a:gd name="T2" fmla="*/ 42 h 4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2">
                        <a:moveTo>
                          <a:pt x="0" y="42"/>
                        </a:moveTo>
                        <a:lnTo>
                          <a:pt x="0" y="0"/>
                        </a:lnTo>
                        <a:lnTo>
                          <a:pt x="0" y="4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75" name="Freeform 650"/>
                  <p:cNvSpPr>
                    <a:spLocks/>
                  </p:cNvSpPr>
                  <p:nvPr/>
                </p:nvSpPr>
                <p:spPr bwMode="auto">
                  <a:xfrm>
                    <a:off x="5189538" y="4383089"/>
                    <a:ext cx="0" cy="47625"/>
                  </a:xfrm>
                  <a:custGeom>
                    <a:avLst/>
                    <a:gdLst>
                      <a:gd name="T0" fmla="*/ 30 h 30"/>
                      <a:gd name="T1" fmla="*/ 0 h 30"/>
                      <a:gd name="T2" fmla="*/ 30 h 3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0">
                        <a:moveTo>
                          <a:pt x="0" y="30"/>
                        </a:moveTo>
                        <a:lnTo>
                          <a:pt x="0" y="0"/>
                        </a:lnTo>
                        <a:lnTo>
                          <a:pt x="0" y="3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76" name="Freeform 651"/>
                  <p:cNvSpPr>
                    <a:spLocks/>
                  </p:cNvSpPr>
                  <p:nvPr/>
                </p:nvSpPr>
                <p:spPr bwMode="auto">
                  <a:xfrm>
                    <a:off x="5189538" y="4422776"/>
                    <a:ext cx="0" cy="7938"/>
                  </a:xfrm>
                  <a:custGeom>
                    <a:avLst/>
                    <a:gdLst>
                      <a:gd name="T0" fmla="*/ 5 h 5"/>
                      <a:gd name="T1" fmla="*/ 0 h 5"/>
                      <a:gd name="T2" fmla="*/ 5 h 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">
                        <a:moveTo>
                          <a:pt x="0" y="5"/>
                        </a:moveTo>
                        <a:lnTo>
                          <a:pt x="0" y="0"/>
                        </a:lnTo>
                        <a:lnTo>
                          <a:pt x="0" y="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77" name="Freeform 652"/>
                  <p:cNvSpPr>
                    <a:spLocks/>
                  </p:cNvSpPr>
                  <p:nvPr/>
                </p:nvSpPr>
                <p:spPr bwMode="auto">
                  <a:xfrm>
                    <a:off x="5189538" y="4311651"/>
                    <a:ext cx="0" cy="119063"/>
                  </a:xfrm>
                  <a:custGeom>
                    <a:avLst/>
                    <a:gdLst>
                      <a:gd name="T0" fmla="*/ 75 h 75"/>
                      <a:gd name="T1" fmla="*/ 0 h 75"/>
                      <a:gd name="T2" fmla="*/ 75 h 7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75">
                        <a:moveTo>
                          <a:pt x="0" y="75"/>
                        </a:moveTo>
                        <a:lnTo>
                          <a:pt x="0" y="0"/>
                        </a:lnTo>
                        <a:lnTo>
                          <a:pt x="0" y="7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78" name="Freeform 653"/>
                  <p:cNvSpPr>
                    <a:spLocks/>
                  </p:cNvSpPr>
                  <p:nvPr/>
                </p:nvSpPr>
                <p:spPr bwMode="auto">
                  <a:xfrm>
                    <a:off x="5191126" y="4065589"/>
                    <a:ext cx="0" cy="365125"/>
                  </a:xfrm>
                  <a:custGeom>
                    <a:avLst/>
                    <a:gdLst>
                      <a:gd name="T0" fmla="*/ 230 h 230"/>
                      <a:gd name="T1" fmla="*/ 0 h 230"/>
                      <a:gd name="T2" fmla="*/ 230 h 23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30">
                        <a:moveTo>
                          <a:pt x="0" y="230"/>
                        </a:moveTo>
                        <a:lnTo>
                          <a:pt x="0" y="0"/>
                        </a:lnTo>
                        <a:lnTo>
                          <a:pt x="0" y="23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79" name="Freeform 654"/>
                  <p:cNvSpPr>
                    <a:spLocks/>
                  </p:cNvSpPr>
                  <p:nvPr/>
                </p:nvSpPr>
                <p:spPr bwMode="auto">
                  <a:xfrm>
                    <a:off x="5191126" y="4398964"/>
                    <a:ext cx="0" cy="31750"/>
                  </a:xfrm>
                  <a:custGeom>
                    <a:avLst/>
                    <a:gdLst>
                      <a:gd name="T0" fmla="*/ 20 h 20"/>
                      <a:gd name="T1" fmla="*/ 0 h 20"/>
                      <a:gd name="T2" fmla="*/ 20 h 2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0">
                        <a:moveTo>
                          <a:pt x="0" y="20"/>
                        </a:moveTo>
                        <a:lnTo>
                          <a:pt x="0" y="0"/>
                        </a:lnTo>
                        <a:lnTo>
                          <a:pt x="0" y="2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80" name="Freeform 655"/>
                  <p:cNvSpPr>
                    <a:spLocks/>
                  </p:cNvSpPr>
                  <p:nvPr/>
                </p:nvSpPr>
                <p:spPr bwMode="auto">
                  <a:xfrm>
                    <a:off x="5191126" y="4337051"/>
                    <a:ext cx="0" cy="93663"/>
                  </a:xfrm>
                  <a:custGeom>
                    <a:avLst/>
                    <a:gdLst>
                      <a:gd name="T0" fmla="*/ 59 h 59"/>
                      <a:gd name="T1" fmla="*/ 0 h 59"/>
                      <a:gd name="T2" fmla="*/ 59 h 5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9">
                        <a:moveTo>
                          <a:pt x="0" y="59"/>
                        </a:moveTo>
                        <a:lnTo>
                          <a:pt x="0" y="0"/>
                        </a:lnTo>
                        <a:lnTo>
                          <a:pt x="0" y="5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81" name="Freeform 656"/>
                  <p:cNvSpPr>
                    <a:spLocks/>
                  </p:cNvSpPr>
                  <p:nvPr/>
                </p:nvSpPr>
                <p:spPr bwMode="auto">
                  <a:xfrm>
                    <a:off x="5191126" y="4329114"/>
                    <a:ext cx="0" cy="101600"/>
                  </a:xfrm>
                  <a:custGeom>
                    <a:avLst/>
                    <a:gdLst>
                      <a:gd name="T0" fmla="*/ 64 h 64"/>
                      <a:gd name="T1" fmla="*/ 0 h 64"/>
                      <a:gd name="T2" fmla="*/ 64 h 6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4">
                        <a:moveTo>
                          <a:pt x="0" y="64"/>
                        </a:moveTo>
                        <a:lnTo>
                          <a:pt x="0" y="0"/>
                        </a:lnTo>
                        <a:lnTo>
                          <a:pt x="0" y="6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82" name="Freeform 657"/>
                  <p:cNvSpPr>
                    <a:spLocks/>
                  </p:cNvSpPr>
                  <p:nvPr/>
                </p:nvSpPr>
                <p:spPr bwMode="auto">
                  <a:xfrm>
                    <a:off x="5192713" y="4389439"/>
                    <a:ext cx="0" cy="41275"/>
                  </a:xfrm>
                  <a:custGeom>
                    <a:avLst/>
                    <a:gdLst>
                      <a:gd name="T0" fmla="*/ 26 h 26"/>
                      <a:gd name="T1" fmla="*/ 0 h 26"/>
                      <a:gd name="T2" fmla="*/ 26 h 2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6">
                        <a:moveTo>
                          <a:pt x="0" y="26"/>
                        </a:moveTo>
                        <a:lnTo>
                          <a:pt x="0" y="0"/>
                        </a:lnTo>
                        <a:lnTo>
                          <a:pt x="0" y="2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83" name="Freeform 658"/>
                  <p:cNvSpPr>
                    <a:spLocks/>
                  </p:cNvSpPr>
                  <p:nvPr/>
                </p:nvSpPr>
                <p:spPr bwMode="auto">
                  <a:xfrm>
                    <a:off x="5192713" y="4381501"/>
                    <a:ext cx="0" cy="49213"/>
                  </a:xfrm>
                  <a:custGeom>
                    <a:avLst/>
                    <a:gdLst>
                      <a:gd name="T0" fmla="*/ 31 h 31"/>
                      <a:gd name="T1" fmla="*/ 0 h 31"/>
                      <a:gd name="T2" fmla="*/ 31 h 3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1">
                        <a:moveTo>
                          <a:pt x="0" y="31"/>
                        </a:moveTo>
                        <a:lnTo>
                          <a:pt x="0" y="0"/>
                        </a:lnTo>
                        <a:lnTo>
                          <a:pt x="0" y="3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84" name="Freeform 659"/>
                  <p:cNvSpPr>
                    <a:spLocks/>
                  </p:cNvSpPr>
                  <p:nvPr/>
                </p:nvSpPr>
                <p:spPr bwMode="auto">
                  <a:xfrm>
                    <a:off x="5192713" y="4387851"/>
                    <a:ext cx="0" cy="42863"/>
                  </a:xfrm>
                  <a:custGeom>
                    <a:avLst/>
                    <a:gdLst>
                      <a:gd name="T0" fmla="*/ 27 h 27"/>
                      <a:gd name="T1" fmla="*/ 0 h 27"/>
                      <a:gd name="T2" fmla="*/ 27 h 2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7">
                        <a:moveTo>
                          <a:pt x="0" y="27"/>
                        </a:moveTo>
                        <a:lnTo>
                          <a:pt x="0" y="0"/>
                        </a:lnTo>
                        <a:lnTo>
                          <a:pt x="0" y="2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85" name="Freeform 660"/>
                  <p:cNvSpPr>
                    <a:spLocks/>
                  </p:cNvSpPr>
                  <p:nvPr/>
                </p:nvSpPr>
                <p:spPr bwMode="auto">
                  <a:xfrm>
                    <a:off x="5192713" y="4414839"/>
                    <a:ext cx="0" cy="15875"/>
                  </a:xfrm>
                  <a:custGeom>
                    <a:avLst/>
                    <a:gdLst>
                      <a:gd name="T0" fmla="*/ 10 h 10"/>
                      <a:gd name="T1" fmla="*/ 0 h 10"/>
                      <a:gd name="T2" fmla="*/ 10 h 1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0">
                        <a:moveTo>
                          <a:pt x="0" y="10"/>
                        </a:moveTo>
                        <a:lnTo>
                          <a:pt x="0" y="0"/>
                        </a:lnTo>
                        <a:lnTo>
                          <a:pt x="0" y="1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86" name="Freeform 661"/>
                  <p:cNvSpPr>
                    <a:spLocks/>
                  </p:cNvSpPr>
                  <p:nvPr/>
                </p:nvSpPr>
                <p:spPr bwMode="auto">
                  <a:xfrm>
                    <a:off x="5202238" y="4424364"/>
                    <a:ext cx="0" cy="6350"/>
                  </a:xfrm>
                  <a:custGeom>
                    <a:avLst/>
                    <a:gdLst>
                      <a:gd name="T0" fmla="*/ 4 h 4"/>
                      <a:gd name="T1" fmla="*/ 0 h 4"/>
                      <a:gd name="T2" fmla="*/ 4 h 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">
                        <a:moveTo>
                          <a:pt x="0" y="4"/>
                        </a:moveTo>
                        <a:lnTo>
                          <a:pt x="0" y="0"/>
                        </a:lnTo>
                        <a:lnTo>
                          <a:pt x="0" y="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87" name="Freeform 662"/>
                  <p:cNvSpPr>
                    <a:spLocks/>
                  </p:cNvSpPr>
                  <p:nvPr/>
                </p:nvSpPr>
                <p:spPr bwMode="auto">
                  <a:xfrm>
                    <a:off x="5202238" y="4394201"/>
                    <a:ext cx="0" cy="36513"/>
                  </a:xfrm>
                  <a:custGeom>
                    <a:avLst/>
                    <a:gdLst>
                      <a:gd name="T0" fmla="*/ 23 h 23"/>
                      <a:gd name="T1" fmla="*/ 0 h 23"/>
                      <a:gd name="T2" fmla="*/ 23 h 2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3">
                        <a:moveTo>
                          <a:pt x="0" y="23"/>
                        </a:moveTo>
                        <a:lnTo>
                          <a:pt x="0" y="0"/>
                        </a:lnTo>
                        <a:lnTo>
                          <a:pt x="0" y="2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88" name="Freeform 663"/>
                  <p:cNvSpPr>
                    <a:spLocks/>
                  </p:cNvSpPr>
                  <p:nvPr/>
                </p:nvSpPr>
                <p:spPr bwMode="auto">
                  <a:xfrm>
                    <a:off x="5202238" y="4402139"/>
                    <a:ext cx="0" cy="28575"/>
                  </a:xfrm>
                  <a:custGeom>
                    <a:avLst/>
                    <a:gdLst>
                      <a:gd name="T0" fmla="*/ 18 h 18"/>
                      <a:gd name="T1" fmla="*/ 0 h 18"/>
                      <a:gd name="T2" fmla="*/ 18 h 1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8">
                        <a:moveTo>
                          <a:pt x="0" y="18"/>
                        </a:moveTo>
                        <a:lnTo>
                          <a:pt x="0" y="0"/>
                        </a:lnTo>
                        <a:lnTo>
                          <a:pt x="0" y="1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89" name="Freeform 664"/>
                  <p:cNvSpPr>
                    <a:spLocks/>
                  </p:cNvSpPr>
                  <p:nvPr/>
                </p:nvSpPr>
                <p:spPr bwMode="auto">
                  <a:xfrm>
                    <a:off x="5203826" y="4092576"/>
                    <a:ext cx="1588" cy="338138"/>
                  </a:xfrm>
                  <a:custGeom>
                    <a:avLst/>
                    <a:gdLst>
                      <a:gd name="T0" fmla="*/ 0 w 1"/>
                      <a:gd name="T1" fmla="*/ 213 h 213"/>
                      <a:gd name="T2" fmla="*/ 0 w 1"/>
                      <a:gd name="T3" fmla="*/ 0 h 213"/>
                      <a:gd name="T4" fmla="*/ 0 w 1"/>
                      <a:gd name="T5" fmla="*/ 74 h 213"/>
                      <a:gd name="T6" fmla="*/ 0 w 1"/>
                      <a:gd name="T7" fmla="*/ 96 h 213"/>
                      <a:gd name="T8" fmla="*/ 1 w 1"/>
                      <a:gd name="T9" fmla="*/ 68 h 213"/>
                      <a:gd name="T10" fmla="*/ 1 w 1"/>
                      <a:gd name="T11" fmla="*/ 213 h 21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" h="213">
                        <a:moveTo>
                          <a:pt x="0" y="213"/>
                        </a:moveTo>
                        <a:lnTo>
                          <a:pt x="0" y="0"/>
                        </a:lnTo>
                        <a:lnTo>
                          <a:pt x="0" y="74"/>
                        </a:lnTo>
                        <a:lnTo>
                          <a:pt x="0" y="96"/>
                        </a:lnTo>
                        <a:lnTo>
                          <a:pt x="1" y="68"/>
                        </a:lnTo>
                        <a:lnTo>
                          <a:pt x="1" y="21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90" name="Freeform 665"/>
                  <p:cNvSpPr>
                    <a:spLocks/>
                  </p:cNvSpPr>
                  <p:nvPr/>
                </p:nvSpPr>
                <p:spPr bwMode="auto">
                  <a:xfrm>
                    <a:off x="5205413" y="4397376"/>
                    <a:ext cx="0" cy="33338"/>
                  </a:xfrm>
                  <a:custGeom>
                    <a:avLst/>
                    <a:gdLst>
                      <a:gd name="T0" fmla="*/ 21 h 21"/>
                      <a:gd name="T1" fmla="*/ 0 h 21"/>
                      <a:gd name="T2" fmla="*/ 21 h 2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1">
                        <a:moveTo>
                          <a:pt x="0" y="21"/>
                        </a:moveTo>
                        <a:lnTo>
                          <a:pt x="0" y="0"/>
                        </a:lnTo>
                        <a:lnTo>
                          <a:pt x="0" y="2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91" name="Freeform 666"/>
                  <p:cNvSpPr>
                    <a:spLocks/>
                  </p:cNvSpPr>
                  <p:nvPr/>
                </p:nvSpPr>
                <p:spPr bwMode="auto">
                  <a:xfrm>
                    <a:off x="5205413" y="4391026"/>
                    <a:ext cx="0" cy="39688"/>
                  </a:xfrm>
                  <a:custGeom>
                    <a:avLst/>
                    <a:gdLst>
                      <a:gd name="T0" fmla="*/ 25 h 25"/>
                      <a:gd name="T1" fmla="*/ 0 h 25"/>
                      <a:gd name="T2" fmla="*/ 25 h 2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5">
                        <a:moveTo>
                          <a:pt x="0" y="25"/>
                        </a:moveTo>
                        <a:lnTo>
                          <a:pt x="0" y="0"/>
                        </a:lnTo>
                        <a:lnTo>
                          <a:pt x="0" y="2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92" name="Freeform 667"/>
                  <p:cNvSpPr>
                    <a:spLocks/>
                  </p:cNvSpPr>
                  <p:nvPr/>
                </p:nvSpPr>
                <p:spPr bwMode="auto">
                  <a:xfrm>
                    <a:off x="5205413" y="4405314"/>
                    <a:ext cx="0" cy="25400"/>
                  </a:xfrm>
                  <a:custGeom>
                    <a:avLst/>
                    <a:gdLst>
                      <a:gd name="T0" fmla="*/ 16 h 16"/>
                      <a:gd name="T1" fmla="*/ 0 h 16"/>
                      <a:gd name="T2" fmla="*/ 16 h 1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6">
                        <a:moveTo>
                          <a:pt x="0" y="16"/>
                        </a:moveTo>
                        <a:lnTo>
                          <a:pt x="0" y="0"/>
                        </a:lnTo>
                        <a:lnTo>
                          <a:pt x="0" y="1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93" name="Freeform 668"/>
                  <p:cNvSpPr>
                    <a:spLocks/>
                  </p:cNvSpPr>
                  <p:nvPr/>
                </p:nvSpPr>
                <p:spPr bwMode="auto">
                  <a:xfrm>
                    <a:off x="5214938" y="4394201"/>
                    <a:ext cx="0" cy="36513"/>
                  </a:xfrm>
                  <a:custGeom>
                    <a:avLst/>
                    <a:gdLst>
                      <a:gd name="T0" fmla="*/ 23 h 23"/>
                      <a:gd name="T1" fmla="*/ 0 h 23"/>
                      <a:gd name="T2" fmla="*/ 23 h 2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3">
                        <a:moveTo>
                          <a:pt x="0" y="23"/>
                        </a:moveTo>
                        <a:lnTo>
                          <a:pt x="0" y="0"/>
                        </a:lnTo>
                        <a:lnTo>
                          <a:pt x="0" y="2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94" name="Freeform 669"/>
                  <p:cNvSpPr>
                    <a:spLocks/>
                  </p:cNvSpPr>
                  <p:nvPr/>
                </p:nvSpPr>
                <p:spPr bwMode="auto">
                  <a:xfrm>
                    <a:off x="5214938" y="4124326"/>
                    <a:ext cx="1588" cy="306388"/>
                  </a:xfrm>
                  <a:custGeom>
                    <a:avLst/>
                    <a:gdLst>
                      <a:gd name="T0" fmla="*/ 0 w 1"/>
                      <a:gd name="T1" fmla="*/ 193 h 193"/>
                      <a:gd name="T2" fmla="*/ 1 w 1"/>
                      <a:gd name="T3" fmla="*/ 0 h 193"/>
                      <a:gd name="T4" fmla="*/ 1 w 1"/>
                      <a:gd name="T5" fmla="*/ 193 h 1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193">
                        <a:moveTo>
                          <a:pt x="0" y="193"/>
                        </a:moveTo>
                        <a:lnTo>
                          <a:pt x="1" y="0"/>
                        </a:lnTo>
                        <a:lnTo>
                          <a:pt x="1" y="19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95" name="Freeform 670"/>
                  <p:cNvSpPr>
                    <a:spLocks/>
                  </p:cNvSpPr>
                  <p:nvPr/>
                </p:nvSpPr>
                <p:spPr bwMode="auto">
                  <a:xfrm>
                    <a:off x="5216526" y="4202114"/>
                    <a:ext cx="0" cy="228600"/>
                  </a:xfrm>
                  <a:custGeom>
                    <a:avLst/>
                    <a:gdLst>
                      <a:gd name="T0" fmla="*/ 144 h 144"/>
                      <a:gd name="T1" fmla="*/ 0 h 144"/>
                      <a:gd name="T2" fmla="*/ 134 h 144"/>
                      <a:gd name="T3" fmla="*/ 144 h 14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144">
                        <a:moveTo>
                          <a:pt x="0" y="144"/>
                        </a:moveTo>
                        <a:lnTo>
                          <a:pt x="0" y="0"/>
                        </a:lnTo>
                        <a:lnTo>
                          <a:pt x="0" y="134"/>
                        </a:lnTo>
                        <a:lnTo>
                          <a:pt x="0" y="14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96" name="Freeform 671"/>
                  <p:cNvSpPr>
                    <a:spLocks/>
                  </p:cNvSpPr>
                  <p:nvPr/>
                </p:nvSpPr>
                <p:spPr bwMode="auto">
                  <a:xfrm>
                    <a:off x="5216526" y="4332289"/>
                    <a:ext cx="0" cy="98425"/>
                  </a:xfrm>
                  <a:custGeom>
                    <a:avLst/>
                    <a:gdLst>
                      <a:gd name="T0" fmla="*/ 62 h 62"/>
                      <a:gd name="T1" fmla="*/ 0 h 62"/>
                      <a:gd name="T2" fmla="*/ 62 h 6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2">
                        <a:moveTo>
                          <a:pt x="0" y="62"/>
                        </a:moveTo>
                        <a:lnTo>
                          <a:pt x="0" y="0"/>
                        </a:lnTo>
                        <a:lnTo>
                          <a:pt x="0" y="6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97" name="Freeform 672"/>
                  <p:cNvSpPr>
                    <a:spLocks/>
                  </p:cNvSpPr>
                  <p:nvPr/>
                </p:nvSpPr>
                <p:spPr bwMode="auto">
                  <a:xfrm>
                    <a:off x="5216526" y="4070351"/>
                    <a:ext cx="0" cy="360363"/>
                  </a:xfrm>
                  <a:custGeom>
                    <a:avLst/>
                    <a:gdLst>
                      <a:gd name="T0" fmla="*/ 227 h 227"/>
                      <a:gd name="T1" fmla="*/ 24 h 227"/>
                      <a:gd name="T2" fmla="*/ 136 h 227"/>
                      <a:gd name="T3" fmla="*/ 116 h 227"/>
                      <a:gd name="T4" fmla="*/ 0 h 227"/>
                      <a:gd name="T5" fmla="*/ 227 h 22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  <a:cxn ang="0">
                        <a:pos x="0" y="T4"/>
                      </a:cxn>
                      <a:cxn ang="0">
                        <a:pos x="0" y="T5"/>
                      </a:cxn>
                    </a:cxnLst>
                    <a:rect l="0" t="0" r="r" b="b"/>
                    <a:pathLst>
                      <a:path h="227">
                        <a:moveTo>
                          <a:pt x="0" y="227"/>
                        </a:moveTo>
                        <a:lnTo>
                          <a:pt x="0" y="24"/>
                        </a:lnTo>
                        <a:lnTo>
                          <a:pt x="0" y="136"/>
                        </a:lnTo>
                        <a:lnTo>
                          <a:pt x="0" y="116"/>
                        </a:lnTo>
                        <a:lnTo>
                          <a:pt x="0" y="0"/>
                        </a:lnTo>
                        <a:lnTo>
                          <a:pt x="0" y="22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98" name="Freeform 673"/>
                  <p:cNvSpPr>
                    <a:spLocks/>
                  </p:cNvSpPr>
                  <p:nvPr/>
                </p:nvSpPr>
                <p:spPr bwMode="auto">
                  <a:xfrm>
                    <a:off x="5218113" y="4400551"/>
                    <a:ext cx="0" cy="30163"/>
                  </a:xfrm>
                  <a:custGeom>
                    <a:avLst/>
                    <a:gdLst>
                      <a:gd name="T0" fmla="*/ 19 h 19"/>
                      <a:gd name="T1" fmla="*/ 0 h 19"/>
                      <a:gd name="T2" fmla="*/ 19 h 1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9">
                        <a:moveTo>
                          <a:pt x="0" y="19"/>
                        </a:moveTo>
                        <a:lnTo>
                          <a:pt x="0" y="0"/>
                        </a:lnTo>
                        <a:lnTo>
                          <a:pt x="0" y="1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99" name="Freeform 674"/>
                  <p:cNvSpPr>
                    <a:spLocks/>
                  </p:cNvSpPr>
                  <p:nvPr/>
                </p:nvSpPr>
                <p:spPr bwMode="auto">
                  <a:xfrm>
                    <a:off x="5218113" y="4397376"/>
                    <a:ext cx="0" cy="33338"/>
                  </a:xfrm>
                  <a:custGeom>
                    <a:avLst/>
                    <a:gdLst>
                      <a:gd name="T0" fmla="*/ 21 h 21"/>
                      <a:gd name="T1" fmla="*/ 0 h 21"/>
                      <a:gd name="T2" fmla="*/ 21 h 2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1">
                        <a:moveTo>
                          <a:pt x="0" y="21"/>
                        </a:moveTo>
                        <a:lnTo>
                          <a:pt x="0" y="0"/>
                        </a:lnTo>
                        <a:lnTo>
                          <a:pt x="0" y="2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00" name="Freeform 675"/>
                  <p:cNvSpPr>
                    <a:spLocks/>
                  </p:cNvSpPr>
                  <p:nvPr/>
                </p:nvSpPr>
                <p:spPr bwMode="auto">
                  <a:xfrm>
                    <a:off x="5218113" y="4402139"/>
                    <a:ext cx="0" cy="28575"/>
                  </a:xfrm>
                  <a:custGeom>
                    <a:avLst/>
                    <a:gdLst>
                      <a:gd name="T0" fmla="*/ 18 h 18"/>
                      <a:gd name="T1" fmla="*/ 0 h 18"/>
                      <a:gd name="T2" fmla="*/ 18 h 1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8">
                        <a:moveTo>
                          <a:pt x="0" y="18"/>
                        </a:moveTo>
                        <a:lnTo>
                          <a:pt x="0" y="0"/>
                        </a:lnTo>
                        <a:lnTo>
                          <a:pt x="0" y="1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01" name="Freeform 676"/>
                  <p:cNvSpPr>
                    <a:spLocks/>
                  </p:cNvSpPr>
                  <p:nvPr/>
                </p:nvSpPr>
                <p:spPr bwMode="auto">
                  <a:xfrm>
                    <a:off x="5219701" y="4421189"/>
                    <a:ext cx="0" cy="9525"/>
                  </a:xfrm>
                  <a:custGeom>
                    <a:avLst/>
                    <a:gdLst>
                      <a:gd name="T0" fmla="*/ 6 h 6"/>
                      <a:gd name="T1" fmla="*/ 0 h 6"/>
                      <a:gd name="T2" fmla="*/ 6 h 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02" name="Freeform 677"/>
                  <p:cNvSpPr>
                    <a:spLocks/>
                  </p:cNvSpPr>
                  <p:nvPr/>
                </p:nvSpPr>
                <p:spPr bwMode="auto">
                  <a:xfrm>
                    <a:off x="5227638" y="4398964"/>
                    <a:ext cx="0" cy="31750"/>
                  </a:xfrm>
                  <a:custGeom>
                    <a:avLst/>
                    <a:gdLst>
                      <a:gd name="T0" fmla="*/ 20 h 20"/>
                      <a:gd name="T1" fmla="*/ 0 h 20"/>
                      <a:gd name="T2" fmla="*/ 20 h 2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0">
                        <a:moveTo>
                          <a:pt x="0" y="20"/>
                        </a:moveTo>
                        <a:lnTo>
                          <a:pt x="0" y="0"/>
                        </a:lnTo>
                        <a:lnTo>
                          <a:pt x="0" y="2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03" name="Freeform 678"/>
                  <p:cNvSpPr>
                    <a:spLocks/>
                  </p:cNvSpPr>
                  <p:nvPr/>
                </p:nvSpPr>
                <p:spPr bwMode="auto">
                  <a:xfrm>
                    <a:off x="5227638" y="4395789"/>
                    <a:ext cx="0" cy="34925"/>
                  </a:xfrm>
                  <a:custGeom>
                    <a:avLst/>
                    <a:gdLst>
                      <a:gd name="T0" fmla="*/ 22 h 22"/>
                      <a:gd name="T1" fmla="*/ 0 h 22"/>
                      <a:gd name="T2" fmla="*/ 22 h 2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2">
                        <a:moveTo>
                          <a:pt x="0" y="22"/>
                        </a:moveTo>
                        <a:lnTo>
                          <a:pt x="0" y="0"/>
                        </a:lnTo>
                        <a:lnTo>
                          <a:pt x="0" y="2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04" name="Freeform 679"/>
                  <p:cNvSpPr>
                    <a:spLocks/>
                  </p:cNvSpPr>
                  <p:nvPr/>
                </p:nvSpPr>
                <p:spPr bwMode="auto">
                  <a:xfrm>
                    <a:off x="5227638" y="4248151"/>
                    <a:ext cx="0" cy="182563"/>
                  </a:xfrm>
                  <a:custGeom>
                    <a:avLst/>
                    <a:gdLst>
                      <a:gd name="T0" fmla="*/ 115 h 115"/>
                      <a:gd name="T1" fmla="*/ 0 h 115"/>
                      <a:gd name="T2" fmla="*/ 115 h 11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15">
                        <a:moveTo>
                          <a:pt x="0" y="115"/>
                        </a:moveTo>
                        <a:lnTo>
                          <a:pt x="0" y="0"/>
                        </a:lnTo>
                        <a:lnTo>
                          <a:pt x="0" y="11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05" name="Freeform 680"/>
                  <p:cNvSpPr>
                    <a:spLocks/>
                  </p:cNvSpPr>
                  <p:nvPr/>
                </p:nvSpPr>
                <p:spPr bwMode="auto">
                  <a:xfrm>
                    <a:off x="5227638" y="4198939"/>
                    <a:ext cx="0" cy="231775"/>
                  </a:xfrm>
                  <a:custGeom>
                    <a:avLst/>
                    <a:gdLst>
                      <a:gd name="T0" fmla="*/ 146 h 146"/>
                      <a:gd name="T1" fmla="*/ 0 h 146"/>
                      <a:gd name="T2" fmla="*/ 146 h 14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46">
                        <a:moveTo>
                          <a:pt x="0" y="146"/>
                        </a:moveTo>
                        <a:lnTo>
                          <a:pt x="0" y="0"/>
                        </a:lnTo>
                        <a:lnTo>
                          <a:pt x="0" y="14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06" name="Freeform 681"/>
                  <p:cNvSpPr>
                    <a:spLocks/>
                  </p:cNvSpPr>
                  <p:nvPr/>
                </p:nvSpPr>
                <p:spPr bwMode="auto">
                  <a:xfrm>
                    <a:off x="5229226" y="4125914"/>
                    <a:ext cx="0" cy="304800"/>
                  </a:xfrm>
                  <a:custGeom>
                    <a:avLst/>
                    <a:gdLst>
                      <a:gd name="T0" fmla="*/ 192 h 192"/>
                      <a:gd name="T1" fmla="*/ 0 h 192"/>
                      <a:gd name="T2" fmla="*/ 192 h 19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92">
                        <a:moveTo>
                          <a:pt x="0" y="192"/>
                        </a:moveTo>
                        <a:lnTo>
                          <a:pt x="0" y="0"/>
                        </a:lnTo>
                        <a:lnTo>
                          <a:pt x="0" y="19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07" name="Freeform 682"/>
                  <p:cNvSpPr>
                    <a:spLocks/>
                  </p:cNvSpPr>
                  <p:nvPr/>
                </p:nvSpPr>
                <p:spPr bwMode="auto">
                  <a:xfrm>
                    <a:off x="5229226" y="4176714"/>
                    <a:ext cx="0" cy="254000"/>
                  </a:xfrm>
                  <a:custGeom>
                    <a:avLst/>
                    <a:gdLst>
                      <a:gd name="T0" fmla="*/ 160 h 160"/>
                      <a:gd name="T1" fmla="*/ 0 h 160"/>
                      <a:gd name="T2" fmla="*/ 160 h 16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60">
                        <a:moveTo>
                          <a:pt x="0" y="160"/>
                        </a:moveTo>
                        <a:lnTo>
                          <a:pt x="0" y="0"/>
                        </a:lnTo>
                        <a:lnTo>
                          <a:pt x="0" y="16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08" name="Freeform 683"/>
                  <p:cNvSpPr>
                    <a:spLocks/>
                  </p:cNvSpPr>
                  <p:nvPr/>
                </p:nvSpPr>
                <p:spPr bwMode="auto">
                  <a:xfrm>
                    <a:off x="5229226" y="4090989"/>
                    <a:ext cx="1588" cy="339725"/>
                  </a:xfrm>
                  <a:custGeom>
                    <a:avLst/>
                    <a:gdLst>
                      <a:gd name="T0" fmla="*/ 0 w 1"/>
                      <a:gd name="T1" fmla="*/ 214 h 214"/>
                      <a:gd name="T2" fmla="*/ 0 w 1"/>
                      <a:gd name="T3" fmla="*/ 158 h 214"/>
                      <a:gd name="T4" fmla="*/ 0 w 1"/>
                      <a:gd name="T5" fmla="*/ 190 h 214"/>
                      <a:gd name="T6" fmla="*/ 0 w 1"/>
                      <a:gd name="T7" fmla="*/ 0 h 214"/>
                      <a:gd name="T8" fmla="*/ 1 w 1"/>
                      <a:gd name="T9" fmla="*/ 214 h 2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" h="214">
                        <a:moveTo>
                          <a:pt x="0" y="214"/>
                        </a:moveTo>
                        <a:lnTo>
                          <a:pt x="0" y="158"/>
                        </a:lnTo>
                        <a:lnTo>
                          <a:pt x="0" y="190"/>
                        </a:lnTo>
                        <a:lnTo>
                          <a:pt x="0" y="0"/>
                        </a:lnTo>
                        <a:lnTo>
                          <a:pt x="1" y="21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09" name="Freeform 684"/>
                  <p:cNvSpPr>
                    <a:spLocks/>
                  </p:cNvSpPr>
                  <p:nvPr/>
                </p:nvSpPr>
                <p:spPr bwMode="auto">
                  <a:xfrm>
                    <a:off x="5230813" y="4403726"/>
                    <a:ext cx="0" cy="26988"/>
                  </a:xfrm>
                  <a:custGeom>
                    <a:avLst/>
                    <a:gdLst>
                      <a:gd name="T0" fmla="*/ 17 h 17"/>
                      <a:gd name="T1" fmla="*/ 0 h 17"/>
                      <a:gd name="T2" fmla="*/ 17 h 1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7">
                        <a:moveTo>
                          <a:pt x="0" y="17"/>
                        </a:moveTo>
                        <a:lnTo>
                          <a:pt x="0" y="0"/>
                        </a:lnTo>
                        <a:lnTo>
                          <a:pt x="0" y="1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10" name="Freeform 685"/>
                  <p:cNvSpPr>
                    <a:spLocks/>
                  </p:cNvSpPr>
                  <p:nvPr/>
                </p:nvSpPr>
                <p:spPr bwMode="auto">
                  <a:xfrm>
                    <a:off x="5230813" y="4410076"/>
                    <a:ext cx="0" cy="20638"/>
                  </a:xfrm>
                  <a:custGeom>
                    <a:avLst/>
                    <a:gdLst>
                      <a:gd name="T0" fmla="*/ 13 h 13"/>
                      <a:gd name="T1" fmla="*/ 0 h 13"/>
                      <a:gd name="T2" fmla="*/ 13 h 1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3">
                        <a:moveTo>
                          <a:pt x="0" y="13"/>
                        </a:moveTo>
                        <a:lnTo>
                          <a:pt x="0" y="0"/>
                        </a:lnTo>
                        <a:lnTo>
                          <a:pt x="0" y="1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11" name="Freeform 686"/>
                  <p:cNvSpPr>
                    <a:spLocks/>
                  </p:cNvSpPr>
                  <p:nvPr/>
                </p:nvSpPr>
                <p:spPr bwMode="auto">
                  <a:xfrm>
                    <a:off x="5232401" y="4422776"/>
                    <a:ext cx="0" cy="7938"/>
                  </a:xfrm>
                  <a:custGeom>
                    <a:avLst/>
                    <a:gdLst>
                      <a:gd name="T0" fmla="*/ 5 h 5"/>
                      <a:gd name="T1" fmla="*/ 0 h 5"/>
                      <a:gd name="T2" fmla="*/ 5 h 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">
                        <a:moveTo>
                          <a:pt x="0" y="5"/>
                        </a:moveTo>
                        <a:lnTo>
                          <a:pt x="0" y="0"/>
                        </a:lnTo>
                        <a:lnTo>
                          <a:pt x="0" y="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12" name="Freeform 687"/>
                  <p:cNvSpPr>
                    <a:spLocks/>
                  </p:cNvSpPr>
                  <p:nvPr/>
                </p:nvSpPr>
                <p:spPr bwMode="auto">
                  <a:xfrm>
                    <a:off x="5240338" y="4422776"/>
                    <a:ext cx="0" cy="7938"/>
                  </a:xfrm>
                  <a:custGeom>
                    <a:avLst/>
                    <a:gdLst>
                      <a:gd name="T0" fmla="*/ 5 h 5"/>
                      <a:gd name="T1" fmla="*/ 0 h 5"/>
                      <a:gd name="T2" fmla="*/ 5 h 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">
                        <a:moveTo>
                          <a:pt x="0" y="5"/>
                        </a:moveTo>
                        <a:lnTo>
                          <a:pt x="0" y="0"/>
                        </a:lnTo>
                        <a:lnTo>
                          <a:pt x="0" y="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13" name="Freeform 688"/>
                  <p:cNvSpPr>
                    <a:spLocks/>
                  </p:cNvSpPr>
                  <p:nvPr/>
                </p:nvSpPr>
                <p:spPr bwMode="auto">
                  <a:xfrm>
                    <a:off x="5241926" y="4154489"/>
                    <a:ext cx="0" cy="276225"/>
                  </a:xfrm>
                  <a:custGeom>
                    <a:avLst/>
                    <a:gdLst>
                      <a:gd name="T0" fmla="*/ 174 h 174"/>
                      <a:gd name="T1" fmla="*/ 6 h 174"/>
                      <a:gd name="T2" fmla="*/ 33 h 174"/>
                      <a:gd name="T3" fmla="*/ 58 h 174"/>
                      <a:gd name="T4" fmla="*/ 0 h 174"/>
                      <a:gd name="T5" fmla="*/ 174 h 17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  <a:cxn ang="0">
                        <a:pos x="0" y="T4"/>
                      </a:cxn>
                      <a:cxn ang="0">
                        <a:pos x="0" y="T5"/>
                      </a:cxn>
                    </a:cxnLst>
                    <a:rect l="0" t="0" r="r" b="b"/>
                    <a:pathLst>
                      <a:path h="174">
                        <a:moveTo>
                          <a:pt x="0" y="174"/>
                        </a:moveTo>
                        <a:lnTo>
                          <a:pt x="0" y="6"/>
                        </a:lnTo>
                        <a:lnTo>
                          <a:pt x="0" y="33"/>
                        </a:lnTo>
                        <a:lnTo>
                          <a:pt x="0" y="58"/>
                        </a:lnTo>
                        <a:lnTo>
                          <a:pt x="0" y="0"/>
                        </a:lnTo>
                        <a:lnTo>
                          <a:pt x="0" y="17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14" name="Freeform 689"/>
                  <p:cNvSpPr>
                    <a:spLocks/>
                  </p:cNvSpPr>
                  <p:nvPr/>
                </p:nvSpPr>
                <p:spPr bwMode="auto">
                  <a:xfrm>
                    <a:off x="5241926" y="4337051"/>
                    <a:ext cx="0" cy="93663"/>
                  </a:xfrm>
                  <a:custGeom>
                    <a:avLst/>
                    <a:gdLst>
                      <a:gd name="T0" fmla="*/ 59 h 59"/>
                      <a:gd name="T1" fmla="*/ 0 h 59"/>
                      <a:gd name="T2" fmla="*/ 59 h 5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9">
                        <a:moveTo>
                          <a:pt x="0" y="59"/>
                        </a:moveTo>
                        <a:lnTo>
                          <a:pt x="0" y="0"/>
                        </a:lnTo>
                        <a:lnTo>
                          <a:pt x="0" y="5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15" name="Freeform 690"/>
                  <p:cNvSpPr>
                    <a:spLocks/>
                  </p:cNvSpPr>
                  <p:nvPr/>
                </p:nvSpPr>
                <p:spPr bwMode="auto">
                  <a:xfrm>
                    <a:off x="5241926" y="4341814"/>
                    <a:ext cx="0" cy="88900"/>
                  </a:xfrm>
                  <a:custGeom>
                    <a:avLst/>
                    <a:gdLst>
                      <a:gd name="T0" fmla="*/ 56 h 56"/>
                      <a:gd name="T1" fmla="*/ 0 h 56"/>
                      <a:gd name="T2" fmla="*/ 56 h 5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6">
                        <a:moveTo>
                          <a:pt x="0" y="56"/>
                        </a:moveTo>
                        <a:lnTo>
                          <a:pt x="0" y="0"/>
                        </a:lnTo>
                        <a:lnTo>
                          <a:pt x="0" y="5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16" name="Freeform 691"/>
                  <p:cNvSpPr>
                    <a:spLocks/>
                  </p:cNvSpPr>
                  <p:nvPr/>
                </p:nvSpPr>
                <p:spPr bwMode="auto">
                  <a:xfrm>
                    <a:off x="5241926" y="4260851"/>
                    <a:ext cx="0" cy="169863"/>
                  </a:xfrm>
                  <a:custGeom>
                    <a:avLst/>
                    <a:gdLst>
                      <a:gd name="T0" fmla="*/ 107 h 107"/>
                      <a:gd name="T1" fmla="*/ 0 h 107"/>
                      <a:gd name="T2" fmla="*/ 73 h 107"/>
                      <a:gd name="T3" fmla="*/ 107 h 10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107">
                        <a:moveTo>
                          <a:pt x="0" y="107"/>
                        </a:moveTo>
                        <a:lnTo>
                          <a:pt x="0" y="0"/>
                        </a:lnTo>
                        <a:lnTo>
                          <a:pt x="0" y="73"/>
                        </a:lnTo>
                        <a:lnTo>
                          <a:pt x="0" y="10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17" name="Freeform 692"/>
                  <p:cNvSpPr>
                    <a:spLocks/>
                  </p:cNvSpPr>
                  <p:nvPr/>
                </p:nvSpPr>
                <p:spPr bwMode="auto">
                  <a:xfrm>
                    <a:off x="5241926" y="4094164"/>
                    <a:ext cx="1588" cy="336550"/>
                  </a:xfrm>
                  <a:custGeom>
                    <a:avLst/>
                    <a:gdLst>
                      <a:gd name="T0" fmla="*/ 0 w 1"/>
                      <a:gd name="T1" fmla="*/ 212 h 212"/>
                      <a:gd name="T2" fmla="*/ 0 w 1"/>
                      <a:gd name="T3" fmla="*/ 0 h 212"/>
                      <a:gd name="T4" fmla="*/ 1 w 1"/>
                      <a:gd name="T5" fmla="*/ 212 h 2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212">
                        <a:moveTo>
                          <a:pt x="0" y="212"/>
                        </a:moveTo>
                        <a:lnTo>
                          <a:pt x="0" y="0"/>
                        </a:lnTo>
                        <a:lnTo>
                          <a:pt x="1" y="21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18" name="Freeform 693"/>
                  <p:cNvSpPr>
                    <a:spLocks/>
                  </p:cNvSpPr>
                  <p:nvPr/>
                </p:nvSpPr>
                <p:spPr bwMode="auto">
                  <a:xfrm>
                    <a:off x="5243513" y="4333876"/>
                    <a:ext cx="0" cy="96838"/>
                  </a:xfrm>
                  <a:custGeom>
                    <a:avLst/>
                    <a:gdLst>
                      <a:gd name="T0" fmla="*/ 61 h 61"/>
                      <a:gd name="T1" fmla="*/ 0 h 61"/>
                      <a:gd name="T2" fmla="*/ 61 h 6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1">
                        <a:moveTo>
                          <a:pt x="0" y="61"/>
                        </a:moveTo>
                        <a:lnTo>
                          <a:pt x="0" y="0"/>
                        </a:lnTo>
                        <a:lnTo>
                          <a:pt x="0" y="6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19" name="Freeform 694"/>
                  <p:cNvSpPr>
                    <a:spLocks/>
                  </p:cNvSpPr>
                  <p:nvPr/>
                </p:nvSpPr>
                <p:spPr bwMode="auto">
                  <a:xfrm>
                    <a:off x="5243513" y="4330701"/>
                    <a:ext cx="0" cy="100013"/>
                  </a:xfrm>
                  <a:custGeom>
                    <a:avLst/>
                    <a:gdLst>
                      <a:gd name="T0" fmla="*/ 63 h 63"/>
                      <a:gd name="T1" fmla="*/ 0 h 63"/>
                      <a:gd name="T2" fmla="*/ 63 h 6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3">
                        <a:moveTo>
                          <a:pt x="0" y="63"/>
                        </a:moveTo>
                        <a:lnTo>
                          <a:pt x="0" y="0"/>
                        </a:lnTo>
                        <a:lnTo>
                          <a:pt x="0" y="6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20" name="Freeform 695"/>
                  <p:cNvSpPr>
                    <a:spLocks/>
                  </p:cNvSpPr>
                  <p:nvPr/>
                </p:nvSpPr>
                <p:spPr bwMode="auto">
                  <a:xfrm>
                    <a:off x="5243513" y="4398964"/>
                    <a:ext cx="0" cy="31750"/>
                  </a:xfrm>
                  <a:custGeom>
                    <a:avLst/>
                    <a:gdLst>
                      <a:gd name="T0" fmla="*/ 20 h 20"/>
                      <a:gd name="T1" fmla="*/ 0 h 20"/>
                      <a:gd name="T2" fmla="*/ 20 h 2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0">
                        <a:moveTo>
                          <a:pt x="0" y="20"/>
                        </a:moveTo>
                        <a:lnTo>
                          <a:pt x="0" y="0"/>
                        </a:lnTo>
                        <a:lnTo>
                          <a:pt x="0" y="2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21" name="Freeform 696"/>
                  <p:cNvSpPr>
                    <a:spLocks/>
                  </p:cNvSpPr>
                  <p:nvPr/>
                </p:nvSpPr>
                <p:spPr bwMode="auto">
                  <a:xfrm>
                    <a:off x="5243513" y="4398964"/>
                    <a:ext cx="0" cy="31750"/>
                  </a:xfrm>
                  <a:custGeom>
                    <a:avLst/>
                    <a:gdLst>
                      <a:gd name="T0" fmla="*/ 20 h 20"/>
                      <a:gd name="T1" fmla="*/ 0 h 20"/>
                      <a:gd name="T2" fmla="*/ 20 h 2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0">
                        <a:moveTo>
                          <a:pt x="0" y="20"/>
                        </a:moveTo>
                        <a:lnTo>
                          <a:pt x="0" y="0"/>
                        </a:lnTo>
                        <a:lnTo>
                          <a:pt x="0" y="2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22" name="Freeform 697"/>
                  <p:cNvSpPr>
                    <a:spLocks/>
                  </p:cNvSpPr>
                  <p:nvPr/>
                </p:nvSpPr>
                <p:spPr bwMode="auto">
                  <a:xfrm>
                    <a:off x="5243513" y="4391026"/>
                    <a:ext cx="0" cy="39688"/>
                  </a:xfrm>
                  <a:custGeom>
                    <a:avLst/>
                    <a:gdLst>
                      <a:gd name="T0" fmla="*/ 25 h 25"/>
                      <a:gd name="T1" fmla="*/ 0 h 25"/>
                      <a:gd name="T2" fmla="*/ 25 h 2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5">
                        <a:moveTo>
                          <a:pt x="0" y="25"/>
                        </a:moveTo>
                        <a:lnTo>
                          <a:pt x="0" y="0"/>
                        </a:lnTo>
                        <a:lnTo>
                          <a:pt x="0" y="2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23" name="Freeform 698"/>
                  <p:cNvSpPr>
                    <a:spLocks/>
                  </p:cNvSpPr>
                  <p:nvPr/>
                </p:nvSpPr>
                <p:spPr bwMode="auto">
                  <a:xfrm>
                    <a:off x="5243513" y="4424364"/>
                    <a:ext cx="0" cy="6350"/>
                  </a:xfrm>
                  <a:custGeom>
                    <a:avLst/>
                    <a:gdLst>
                      <a:gd name="T0" fmla="*/ 4 h 4"/>
                      <a:gd name="T1" fmla="*/ 0 h 4"/>
                      <a:gd name="T2" fmla="*/ 4 h 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">
                        <a:moveTo>
                          <a:pt x="0" y="4"/>
                        </a:moveTo>
                        <a:lnTo>
                          <a:pt x="0" y="0"/>
                        </a:lnTo>
                        <a:lnTo>
                          <a:pt x="0" y="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24" name="Freeform 699"/>
                  <p:cNvSpPr>
                    <a:spLocks/>
                  </p:cNvSpPr>
                  <p:nvPr/>
                </p:nvSpPr>
                <p:spPr bwMode="auto">
                  <a:xfrm>
                    <a:off x="5243513" y="4424364"/>
                    <a:ext cx="0" cy="6350"/>
                  </a:xfrm>
                  <a:custGeom>
                    <a:avLst/>
                    <a:gdLst>
                      <a:gd name="T0" fmla="*/ 4 h 4"/>
                      <a:gd name="T1" fmla="*/ 0 h 4"/>
                      <a:gd name="T2" fmla="*/ 4 h 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">
                        <a:moveTo>
                          <a:pt x="0" y="4"/>
                        </a:moveTo>
                        <a:lnTo>
                          <a:pt x="0" y="0"/>
                        </a:lnTo>
                        <a:lnTo>
                          <a:pt x="0" y="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25" name="Freeform 700"/>
                  <p:cNvSpPr>
                    <a:spLocks/>
                  </p:cNvSpPr>
                  <p:nvPr/>
                </p:nvSpPr>
                <p:spPr bwMode="auto">
                  <a:xfrm>
                    <a:off x="5253038" y="4414839"/>
                    <a:ext cx="0" cy="15875"/>
                  </a:xfrm>
                  <a:custGeom>
                    <a:avLst/>
                    <a:gdLst>
                      <a:gd name="T0" fmla="*/ 10 h 10"/>
                      <a:gd name="T1" fmla="*/ 0 h 10"/>
                      <a:gd name="T2" fmla="*/ 10 h 1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0">
                        <a:moveTo>
                          <a:pt x="0" y="10"/>
                        </a:moveTo>
                        <a:lnTo>
                          <a:pt x="0" y="0"/>
                        </a:lnTo>
                        <a:lnTo>
                          <a:pt x="0" y="1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26" name="Freeform 701"/>
                  <p:cNvSpPr>
                    <a:spLocks/>
                  </p:cNvSpPr>
                  <p:nvPr/>
                </p:nvSpPr>
                <p:spPr bwMode="auto">
                  <a:xfrm>
                    <a:off x="5253038" y="4238626"/>
                    <a:ext cx="1588" cy="192088"/>
                  </a:xfrm>
                  <a:custGeom>
                    <a:avLst/>
                    <a:gdLst>
                      <a:gd name="T0" fmla="*/ 0 w 1"/>
                      <a:gd name="T1" fmla="*/ 121 h 121"/>
                      <a:gd name="T2" fmla="*/ 0 w 1"/>
                      <a:gd name="T3" fmla="*/ 0 h 121"/>
                      <a:gd name="T4" fmla="*/ 0 w 1"/>
                      <a:gd name="T5" fmla="*/ 57 h 121"/>
                      <a:gd name="T6" fmla="*/ 0 w 1"/>
                      <a:gd name="T7" fmla="*/ 78 h 121"/>
                      <a:gd name="T8" fmla="*/ 1 w 1"/>
                      <a:gd name="T9" fmla="*/ 121 h 1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" h="121">
                        <a:moveTo>
                          <a:pt x="0" y="121"/>
                        </a:moveTo>
                        <a:lnTo>
                          <a:pt x="0" y="0"/>
                        </a:lnTo>
                        <a:lnTo>
                          <a:pt x="0" y="57"/>
                        </a:lnTo>
                        <a:lnTo>
                          <a:pt x="0" y="78"/>
                        </a:lnTo>
                        <a:lnTo>
                          <a:pt x="1" y="12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27" name="Freeform 702"/>
                  <p:cNvSpPr>
                    <a:spLocks/>
                  </p:cNvSpPr>
                  <p:nvPr/>
                </p:nvSpPr>
                <p:spPr bwMode="auto">
                  <a:xfrm>
                    <a:off x="5254626" y="4067176"/>
                    <a:ext cx="1588" cy="363538"/>
                  </a:xfrm>
                  <a:custGeom>
                    <a:avLst/>
                    <a:gdLst>
                      <a:gd name="T0" fmla="*/ 0 w 1"/>
                      <a:gd name="T1" fmla="*/ 229 h 229"/>
                      <a:gd name="T2" fmla="*/ 1 w 1"/>
                      <a:gd name="T3" fmla="*/ 0 h 229"/>
                      <a:gd name="T4" fmla="*/ 1 w 1"/>
                      <a:gd name="T5" fmla="*/ 222 h 229"/>
                      <a:gd name="T6" fmla="*/ 1 w 1"/>
                      <a:gd name="T7" fmla="*/ 229 h 22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229">
                        <a:moveTo>
                          <a:pt x="0" y="229"/>
                        </a:moveTo>
                        <a:lnTo>
                          <a:pt x="1" y="0"/>
                        </a:lnTo>
                        <a:lnTo>
                          <a:pt x="1" y="222"/>
                        </a:lnTo>
                        <a:lnTo>
                          <a:pt x="1" y="22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28" name="Freeform 703"/>
                  <p:cNvSpPr>
                    <a:spLocks/>
                  </p:cNvSpPr>
                  <p:nvPr/>
                </p:nvSpPr>
                <p:spPr bwMode="auto">
                  <a:xfrm>
                    <a:off x="5256213" y="4332289"/>
                    <a:ext cx="0" cy="98425"/>
                  </a:xfrm>
                  <a:custGeom>
                    <a:avLst/>
                    <a:gdLst>
                      <a:gd name="T0" fmla="*/ 62 h 62"/>
                      <a:gd name="T1" fmla="*/ 33 h 62"/>
                      <a:gd name="T2" fmla="*/ 0 h 62"/>
                      <a:gd name="T3" fmla="*/ 62 h 6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62">
                        <a:moveTo>
                          <a:pt x="0" y="62"/>
                        </a:moveTo>
                        <a:lnTo>
                          <a:pt x="0" y="33"/>
                        </a:lnTo>
                        <a:lnTo>
                          <a:pt x="0" y="0"/>
                        </a:lnTo>
                        <a:lnTo>
                          <a:pt x="0" y="6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29" name="Freeform 704"/>
                  <p:cNvSpPr>
                    <a:spLocks/>
                  </p:cNvSpPr>
                  <p:nvPr/>
                </p:nvSpPr>
                <p:spPr bwMode="auto">
                  <a:xfrm>
                    <a:off x="5256213" y="4333876"/>
                    <a:ext cx="0" cy="96838"/>
                  </a:xfrm>
                  <a:custGeom>
                    <a:avLst/>
                    <a:gdLst>
                      <a:gd name="T0" fmla="*/ 61 h 61"/>
                      <a:gd name="T1" fmla="*/ 0 h 61"/>
                      <a:gd name="T2" fmla="*/ 61 h 6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1">
                        <a:moveTo>
                          <a:pt x="0" y="61"/>
                        </a:moveTo>
                        <a:lnTo>
                          <a:pt x="0" y="0"/>
                        </a:lnTo>
                        <a:lnTo>
                          <a:pt x="0" y="6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30" name="Freeform 705"/>
                  <p:cNvSpPr>
                    <a:spLocks/>
                  </p:cNvSpPr>
                  <p:nvPr/>
                </p:nvSpPr>
                <p:spPr bwMode="auto">
                  <a:xfrm>
                    <a:off x="5256213" y="4406901"/>
                    <a:ext cx="0" cy="23813"/>
                  </a:xfrm>
                  <a:custGeom>
                    <a:avLst/>
                    <a:gdLst>
                      <a:gd name="T0" fmla="*/ 15 h 15"/>
                      <a:gd name="T1" fmla="*/ 0 h 15"/>
                      <a:gd name="T2" fmla="*/ 15 h 1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5">
                        <a:moveTo>
                          <a:pt x="0" y="15"/>
                        </a:moveTo>
                        <a:lnTo>
                          <a:pt x="0" y="0"/>
                        </a:lnTo>
                        <a:lnTo>
                          <a:pt x="0" y="1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31" name="Freeform 706"/>
                  <p:cNvSpPr>
                    <a:spLocks/>
                  </p:cNvSpPr>
                  <p:nvPr/>
                </p:nvSpPr>
                <p:spPr bwMode="auto">
                  <a:xfrm>
                    <a:off x="5256213" y="4389439"/>
                    <a:ext cx="0" cy="41275"/>
                  </a:xfrm>
                  <a:custGeom>
                    <a:avLst/>
                    <a:gdLst>
                      <a:gd name="T0" fmla="*/ 26 h 26"/>
                      <a:gd name="T1" fmla="*/ 0 h 26"/>
                      <a:gd name="T2" fmla="*/ 26 h 2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6">
                        <a:moveTo>
                          <a:pt x="0" y="26"/>
                        </a:moveTo>
                        <a:lnTo>
                          <a:pt x="0" y="0"/>
                        </a:lnTo>
                        <a:lnTo>
                          <a:pt x="0" y="2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32" name="Freeform 707"/>
                  <p:cNvSpPr>
                    <a:spLocks/>
                  </p:cNvSpPr>
                  <p:nvPr/>
                </p:nvSpPr>
                <p:spPr bwMode="auto">
                  <a:xfrm>
                    <a:off x="5256213" y="4427539"/>
                    <a:ext cx="0" cy="3175"/>
                  </a:xfrm>
                  <a:custGeom>
                    <a:avLst/>
                    <a:gdLst>
                      <a:gd name="T0" fmla="*/ 2 h 2"/>
                      <a:gd name="T1" fmla="*/ 0 h 2"/>
                      <a:gd name="T2" fmla="*/ 2 h 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">
                        <a:moveTo>
                          <a:pt x="0" y="2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33" name="Freeform 708"/>
                  <p:cNvSpPr>
                    <a:spLocks/>
                  </p:cNvSpPr>
                  <p:nvPr/>
                </p:nvSpPr>
                <p:spPr bwMode="auto">
                  <a:xfrm>
                    <a:off x="5256213" y="4429126"/>
                    <a:ext cx="0" cy="1588"/>
                  </a:xfrm>
                  <a:custGeom>
                    <a:avLst/>
                    <a:gdLst>
                      <a:gd name="T0" fmla="*/ 1 h 1"/>
                      <a:gd name="T1" fmla="*/ 0 h 1"/>
                      <a:gd name="T2" fmla="*/ 1 h 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">
                        <a:moveTo>
                          <a:pt x="0" y="1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34" name="Freeform 709"/>
                  <p:cNvSpPr>
                    <a:spLocks/>
                  </p:cNvSpPr>
                  <p:nvPr/>
                </p:nvSpPr>
                <p:spPr bwMode="auto">
                  <a:xfrm>
                    <a:off x="5256213" y="4424364"/>
                    <a:ext cx="0" cy="6350"/>
                  </a:xfrm>
                  <a:custGeom>
                    <a:avLst/>
                    <a:gdLst>
                      <a:gd name="T0" fmla="*/ 4 h 4"/>
                      <a:gd name="T1" fmla="*/ 0 h 4"/>
                      <a:gd name="T2" fmla="*/ 4 h 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">
                        <a:moveTo>
                          <a:pt x="0" y="4"/>
                        </a:moveTo>
                        <a:lnTo>
                          <a:pt x="0" y="0"/>
                        </a:lnTo>
                        <a:lnTo>
                          <a:pt x="0" y="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35" name="Freeform 710"/>
                  <p:cNvSpPr>
                    <a:spLocks/>
                  </p:cNvSpPr>
                  <p:nvPr/>
                </p:nvSpPr>
                <p:spPr bwMode="auto">
                  <a:xfrm>
                    <a:off x="5256213" y="4408489"/>
                    <a:ext cx="0" cy="22225"/>
                  </a:xfrm>
                  <a:custGeom>
                    <a:avLst/>
                    <a:gdLst>
                      <a:gd name="T0" fmla="*/ 14 h 14"/>
                      <a:gd name="T1" fmla="*/ 0 h 14"/>
                      <a:gd name="T2" fmla="*/ 14 h 1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4">
                        <a:moveTo>
                          <a:pt x="0" y="14"/>
                        </a:moveTo>
                        <a:lnTo>
                          <a:pt x="0" y="0"/>
                        </a:lnTo>
                        <a:lnTo>
                          <a:pt x="0" y="1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36" name="Freeform 711"/>
                  <p:cNvSpPr>
                    <a:spLocks/>
                  </p:cNvSpPr>
                  <p:nvPr/>
                </p:nvSpPr>
                <p:spPr bwMode="auto">
                  <a:xfrm>
                    <a:off x="5256213" y="4405314"/>
                    <a:ext cx="0" cy="25400"/>
                  </a:xfrm>
                  <a:custGeom>
                    <a:avLst/>
                    <a:gdLst>
                      <a:gd name="T0" fmla="*/ 16 h 16"/>
                      <a:gd name="T1" fmla="*/ 0 h 16"/>
                      <a:gd name="T2" fmla="*/ 16 h 1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6">
                        <a:moveTo>
                          <a:pt x="0" y="16"/>
                        </a:moveTo>
                        <a:lnTo>
                          <a:pt x="0" y="0"/>
                        </a:lnTo>
                        <a:lnTo>
                          <a:pt x="0" y="1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37" name="Freeform 712"/>
                  <p:cNvSpPr>
                    <a:spLocks/>
                  </p:cNvSpPr>
                  <p:nvPr/>
                </p:nvSpPr>
                <p:spPr bwMode="auto">
                  <a:xfrm>
                    <a:off x="5256213" y="4427539"/>
                    <a:ext cx="0" cy="3175"/>
                  </a:xfrm>
                  <a:custGeom>
                    <a:avLst/>
                    <a:gdLst>
                      <a:gd name="T0" fmla="*/ 2 h 2"/>
                      <a:gd name="T1" fmla="*/ 0 h 2"/>
                      <a:gd name="T2" fmla="*/ 2 h 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">
                        <a:moveTo>
                          <a:pt x="0" y="2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38" name="Freeform 713"/>
                  <p:cNvSpPr>
                    <a:spLocks/>
                  </p:cNvSpPr>
                  <p:nvPr/>
                </p:nvSpPr>
                <p:spPr bwMode="auto">
                  <a:xfrm>
                    <a:off x="5256213" y="4429126"/>
                    <a:ext cx="0" cy="1588"/>
                  </a:xfrm>
                  <a:custGeom>
                    <a:avLst/>
                    <a:gdLst>
                      <a:gd name="T0" fmla="*/ 1 h 1"/>
                      <a:gd name="T1" fmla="*/ 0 h 1"/>
                      <a:gd name="T2" fmla="*/ 1 h 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">
                        <a:moveTo>
                          <a:pt x="0" y="1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39" name="Freeform 714"/>
                  <p:cNvSpPr>
                    <a:spLocks/>
                  </p:cNvSpPr>
                  <p:nvPr/>
                </p:nvSpPr>
                <p:spPr bwMode="auto">
                  <a:xfrm>
                    <a:off x="5257801" y="4410076"/>
                    <a:ext cx="0" cy="20638"/>
                  </a:xfrm>
                  <a:custGeom>
                    <a:avLst/>
                    <a:gdLst>
                      <a:gd name="T0" fmla="*/ 13 h 13"/>
                      <a:gd name="T1" fmla="*/ 0 h 13"/>
                      <a:gd name="T2" fmla="*/ 13 h 1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3">
                        <a:moveTo>
                          <a:pt x="0" y="13"/>
                        </a:moveTo>
                        <a:lnTo>
                          <a:pt x="0" y="0"/>
                        </a:lnTo>
                        <a:lnTo>
                          <a:pt x="0" y="1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40" name="Freeform 715"/>
                  <p:cNvSpPr>
                    <a:spLocks/>
                  </p:cNvSpPr>
                  <p:nvPr/>
                </p:nvSpPr>
                <p:spPr bwMode="auto">
                  <a:xfrm>
                    <a:off x="5257801" y="4430714"/>
                    <a:ext cx="0" cy="0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41" name="Freeform 716"/>
                  <p:cNvSpPr>
                    <a:spLocks/>
                  </p:cNvSpPr>
                  <p:nvPr/>
                </p:nvSpPr>
                <p:spPr bwMode="auto">
                  <a:xfrm>
                    <a:off x="5265738" y="4378326"/>
                    <a:ext cx="0" cy="52388"/>
                  </a:xfrm>
                  <a:custGeom>
                    <a:avLst/>
                    <a:gdLst>
                      <a:gd name="T0" fmla="*/ 33 h 33"/>
                      <a:gd name="T1" fmla="*/ 0 h 33"/>
                      <a:gd name="T2" fmla="*/ 33 h 3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3">
                        <a:moveTo>
                          <a:pt x="0" y="33"/>
                        </a:moveTo>
                        <a:lnTo>
                          <a:pt x="0" y="0"/>
                        </a:lnTo>
                        <a:lnTo>
                          <a:pt x="0" y="3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42" name="Freeform 717"/>
                  <p:cNvSpPr>
                    <a:spLocks/>
                  </p:cNvSpPr>
                  <p:nvPr/>
                </p:nvSpPr>
                <p:spPr bwMode="auto">
                  <a:xfrm>
                    <a:off x="5267326" y="4230689"/>
                    <a:ext cx="0" cy="200025"/>
                  </a:xfrm>
                  <a:custGeom>
                    <a:avLst/>
                    <a:gdLst>
                      <a:gd name="T0" fmla="*/ 126 h 126"/>
                      <a:gd name="T1" fmla="*/ 0 h 126"/>
                      <a:gd name="T2" fmla="*/ 77 h 126"/>
                      <a:gd name="T3" fmla="*/ 126 h 12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126">
                        <a:moveTo>
                          <a:pt x="0" y="126"/>
                        </a:moveTo>
                        <a:lnTo>
                          <a:pt x="0" y="0"/>
                        </a:lnTo>
                        <a:lnTo>
                          <a:pt x="0" y="77"/>
                        </a:lnTo>
                        <a:lnTo>
                          <a:pt x="0" y="12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43" name="Freeform 718"/>
                  <p:cNvSpPr>
                    <a:spLocks/>
                  </p:cNvSpPr>
                  <p:nvPr/>
                </p:nvSpPr>
                <p:spPr bwMode="auto">
                  <a:xfrm>
                    <a:off x="5267326" y="4187826"/>
                    <a:ext cx="0" cy="242888"/>
                  </a:xfrm>
                  <a:custGeom>
                    <a:avLst/>
                    <a:gdLst>
                      <a:gd name="T0" fmla="*/ 153 h 153"/>
                      <a:gd name="T1" fmla="*/ 117 h 153"/>
                      <a:gd name="T2" fmla="*/ 0 h 153"/>
                      <a:gd name="T3" fmla="*/ 153 h 15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153">
                        <a:moveTo>
                          <a:pt x="0" y="153"/>
                        </a:moveTo>
                        <a:lnTo>
                          <a:pt x="0" y="117"/>
                        </a:lnTo>
                        <a:lnTo>
                          <a:pt x="0" y="0"/>
                        </a:lnTo>
                        <a:lnTo>
                          <a:pt x="0" y="15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44" name="Freeform 719"/>
                  <p:cNvSpPr>
                    <a:spLocks/>
                  </p:cNvSpPr>
                  <p:nvPr/>
                </p:nvSpPr>
                <p:spPr bwMode="auto">
                  <a:xfrm>
                    <a:off x="5267326" y="4370389"/>
                    <a:ext cx="0" cy="60325"/>
                  </a:xfrm>
                  <a:custGeom>
                    <a:avLst/>
                    <a:gdLst>
                      <a:gd name="T0" fmla="*/ 38 h 38"/>
                      <a:gd name="T1" fmla="*/ 0 h 38"/>
                      <a:gd name="T2" fmla="*/ 38 h 3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8">
                        <a:moveTo>
                          <a:pt x="0" y="38"/>
                        </a:moveTo>
                        <a:lnTo>
                          <a:pt x="0" y="0"/>
                        </a:lnTo>
                        <a:lnTo>
                          <a:pt x="0" y="3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45" name="Freeform 720"/>
                  <p:cNvSpPr>
                    <a:spLocks/>
                  </p:cNvSpPr>
                  <p:nvPr/>
                </p:nvSpPr>
                <p:spPr bwMode="auto">
                  <a:xfrm>
                    <a:off x="5267326" y="4395789"/>
                    <a:ext cx="0" cy="34925"/>
                  </a:xfrm>
                  <a:custGeom>
                    <a:avLst/>
                    <a:gdLst>
                      <a:gd name="T0" fmla="*/ 22 h 22"/>
                      <a:gd name="T1" fmla="*/ 0 h 22"/>
                      <a:gd name="T2" fmla="*/ 22 h 2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2">
                        <a:moveTo>
                          <a:pt x="0" y="22"/>
                        </a:moveTo>
                        <a:lnTo>
                          <a:pt x="0" y="0"/>
                        </a:lnTo>
                        <a:lnTo>
                          <a:pt x="0" y="2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46" name="Freeform 721"/>
                  <p:cNvSpPr>
                    <a:spLocks/>
                  </p:cNvSpPr>
                  <p:nvPr/>
                </p:nvSpPr>
                <p:spPr bwMode="auto">
                  <a:xfrm>
                    <a:off x="5267326" y="4284664"/>
                    <a:ext cx="0" cy="146050"/>
                  </a:xfrm>
                  <a:custGeom>
                    <a:avLst/>
                    <a:gdLst>
                      <a:gd name="T0" fmla="*/ 92 h 92"/>
                      <a:gd name="T1" fmla="*/ 0 h 92"/>
                      <a:gd name="T2" fmla="*/ 92 h 9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92">
                        <a:moveTo>
                          <a:pt x="0" y="92"/>
                        </a:moveTo>
                        <a:lnTo>
                          <a:pt x="0" y="0"/>
                        </a:lnTo>
                        <a:lnTo>
                          <a:pt x="0" y="9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47" name="Freeform 722"/>
                  <p:cNvSpPr>
                    <a:spLocks/>
                  </p:cNvSpPr>
                  <p:nvPr/>
                </p:nvSpPr>
                <p:spPr bwMode="auto">
                  <a:xfrm>
                    <a:off x="5267326" y="4287839"/>
                    <a:ext cx="0" cy="142875"/>
                  </a:xfrm>
                  <a:custGeom>
                    <a:avLst/>
                    <a:gdLst>
                      <a:gd name="T0" fmla="*/ 90 h 90"/>
                      <a:gd name="T1" fmla="*/ 0 h 90"/>
                      <a:gd name="T2" fmla="*/ 90 h 9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90">
                        <a:moveTo>
                          <a:pt x="0" y="90"/>
                        </a:moveTo>
                        <a:lnTo>
                          <a:pt x="0" y="0"/>
                        </a:lnTo>
                        <a:lnTo>
                          <a:pt x="0" y="9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48" name="Freeform 723"/>
                  <p:cNvSpPr>
                    <a:spLocks/>
                  </p:cNvSpPr>
                  <p:nvPr/>
                </p:nvSpPr>
                <p:spPr bwMode="auto">
                  <a:xfrm>
                    <a:off x="5267326" y="4087814"/>
                    <a:ext cx="1588" cy="342900"/>
                  </a:xfrm>
                  <a:custGeom>
                    <a:avLst/>
                    <a:gdLst>
                      <a:gd name="T0" fmla="*/ 0 w 1"/>
                      <a:gd name="T1" fmla="*/ 216 h 216"/>
                      <a:gd name="T2" fmla="*/ 0 w 1"/>
                      <a:gd name="T3" fmla="*/ 0 h 216"/>
                      <a:gd name="T4" fmla="*/ 1 w 1"/>
                      <a:gd name="T5" fmla="*/ 216 h 2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216">
                        <a:moveTo>
                          <a:pt x="0" y="216"/>
                        </a:moveTo>
                        <a:lnTo>
                          <a:pt x="0" y="0"/>
                        </a:lnTo>
                        <a:lnTo>
                          <a:pt x="1" y="21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49" name="Freeform 724"/>
                  <p:cNvSpPr>
                    <a:spLocks/>
                  </p:cNvSpPr>
                  <p:nvPr/>
                </p:nvSpPr>
                <p:spPr bwMode="auto">
                  <a:xfrm>
                    <a:off x="5268913" y="4356101"/>
                    <a:ext cx="0" cy="74613"/>
                  </a:xfrm>
                  <a:custGeom>
                    <a:avLst/>
                    <a:gdLst>
                      <a:gd name="T0" fmla="*/ 47 h 47"/>
                      <a:gd name="T1" fmla="*/ 0 h 47"/>
                      <a:gd name="T2" fmla="*/ 47 h 4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7">
                        <a:moveTo>
                          <a:pt x="0" y="47"/>
                        </a:moveTo>
                        <a:lnTo>
                          <a:pt x="0" y="0"/>
                        </a:lnTo>
                        <a:lnTo>
                          <a:pt x="0" y="4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50" name="Freeform 725"/>
                  <p:cNvSpPr>
                    <a:spLocks/>
                  </p:cNvSpPr>
                  <p:nvPr/>
                </p:nvSpPr>
                <p:spPr bwMode="auto">
                  <a:xfrm>
                    <a:off x="5268913" y="4387851"/>
                    <a:ext cx="0" cy="42863"/>
                  </a:xfrm>
                  <a:custGeom>
                    <a:avLst/>
                    <a:gdLst>
                      <a:gd name="T0" fmla="*/ 27 h 27"/>
                      <a:gd name="T1" fmla="*/ 0 h 27"/>
                      <a:gd name="T2" fmla="*/ 27 h 2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7">
                        <a:moveTo>
                          <a:pt x="0" y="27"/>
                        </a:moveTo>
                        <a:lnTo>
                          <a:pt x="0" y="0"/>
                        </a:lnTo>
                        <a:lnTo>
                          <a:pt x="0" y="2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51" name="Freeform 726"/>
                  <p:cNvSpPr>
                    <a:spLocks/>
                  </p:cNvSpPr>
                  <p:nvPr/>
                </p:nvSpPr>
                <p:spPr bwMode="auto">
                  <a:xfrm>
                    <a:off x="5268913" y="4397376"/>
                    <a:ext cx="0" cy="33338"/>
                  </a:xfrm>
                  <a:custGeom>
                    <a:avLst/>
                    <a:gdLst>
                      <a:gd name="T0" fmla="*/ 21 h 21"/>
                      <a:gd name="T1" fmla="*/ 0 h 21"/>
                      <a:gd name="T2" fmla="*/ 21 h 2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1">
                        <a:moveTo>
                          <a:pt x="0" y="21"/>
                        </a:moveTo>
                        <a:lnTo>
                          <a:pt x="0" y="0"/>
                        </a:lnTo>
                        <a:lnTo>
                          <a:pt x="0" y="2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52" name="Freeform 727"/>
                  <p:cNvSpPr>
                    <a:spLocks/>
                  </p:cNvSpPr>
                  <p:nvPr/>
                </p:nvSpPr>
                <p:spPr bwMode="auto">
                  <a:xfrm>
                    <a:off x="5268913" y="4416426"/>
                    <a:ext cx="0" cy="14288"/>
                  </a:xfrm>
                  <a:custGeom>
                    <a:avLst/>
                    <a:gdLst>
                      <a:gd name="T0" fmla="*/ 9 h 9"/>
                      <a:gd name="T1" fmla="*/ 0 h 9"/>
                      <a:gd name="T2" fmla="*/ 9 h 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9">
                        <a:moveTo>
                          <a:pt x="0" y="9"/>
                        </a:moveTo>
                        <a:lnTo>
                          <a:pt x="0" y="0"/>
                        </a:lnTo>
                        <a:lnTo>
                          <a:pt x="0" y="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53" name="Freeform 728"/>
                  <p:cNvSpPr>
                    <a:spLocks/>
                  </p:cNvSpPr>
                  <p:nvPr/>
                </p:nvSpPr>
                <p:spPr bwMode="auto">
                  <a:xfrm>
                    <a:off x="5268913" y="4408489"/>
                    <a:ext cx="0" cy="22225"/>
                  </a:xfrm>
                  <a:custGeom>
                    <a:avLst/>
                    <a:gdLst>
                      <a:gd name="T0" fmla="*/ 14 h 14"/>
                      <a:gd name="T1" fmla="*/ 0 h 14"/>
                      <a:gd name="T2" fmla="*/ 14 h 1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4">
                        <a:moveTo>
                          <a:pt x="0" y="14"/>
                        </a:moveTo>
                        <a:lnTo>
                          <a:pt x="0" y="0"/>
                        </a:lnTo>
                        <a:lnTo>
                          <a:pt x="0" y="1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54" name="Freeform 729"/>
                  <p:cNvSpPr>
                    <a:spLocks/>
                  </p:cNvSpPr>
                  <p:nvPr/>
                </p:nvSpPr>
                <p:spPr bwMode="auto">
                  <a:xfrm>
                    <a:off x="5268913" y="4429126"/>
                    <a:ext cx="0" cy="1588"/>
                  </a:xfrm>
                  <a:custGeom>
                    <a:avLst/>
                    <a:gdLst>
                      <a:gd name="T0" fmla="*/ 1 h 1"/>
                      <a:gd name="T1" fmla="*/ 0 h 1"/>
                      <a:gd name="T2" fmla="*/ 1 h 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">
                        <a:moveTo>
                          <a:pt x="0" y="1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55" name="Freeform 730"/>
                  <p:cNvSpPr>
                    <a:spLocks/>
                  </p:cNvSpPr>
                  <p:nvPr/>
                </p:nvSpPr>
                <p:spPr bwMode="auto">
                  <a:xfrm>
                    <a:off x="5268913" y="4419601"/>
                    <a:ext cx="0" cy="11113"/>
                  </a:xfrm>
                  <a:custGeom>
                    <a:avLst/>
                    <a:gdLst>
                      <a:gd name="T0" fmla="*/ 7 h 7"/>
                      <a:gd name="T1" fmla="*/ 0 h 7"/>
                      <a:gd name="T2" fmla="*/ 7 h 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7">
                        <a:moveTo>
                          <a:pt x="0" y="7"/>
                        </a:moveTo>
                        <a:lnTo>
                          <a:pt x="0" y="0"/>
                        </a:lnTo>
                        <a:lnTo>
                          <a:pt x="0" y="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56" name="Freeform 731"/>
                  <p:cNvSpPr>
                    <a:spLocks/>
                  </p:cNvSpPr>
                  <p:nvPr/>
                </p:nvSpPr>
                <p:spPr bwMode="auto">
                  <a:xfrm>
                    <a:off x="5268913" y="4413251"/>
                    <a:ext cx="0" cy="17463"/>
                  </a:xfrm>
                  <a:custGeom>
                    <a:avLst/>
                    <a:gdLst>
                      <a:gd name="T0" fmla="*/ 11 h 11"/>
                      <a:gd name="T1" fmla="*/ 0 h 11"/>
                      <a:gd name="T2" fmla="*/ 11 h 1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1">
                        <a:moveTo>
                          <a:pt x="0" y="11"/>
                        </a:moveTo>
                        <a:lnTo>
                          <a:pt x="0" y="0"/>
                        </a:lnTo>
                        <a:lnTo>
                          <a:pt x="0" y="1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57" name="Freeform 732"/>
                  <p:cNvSpPr>
                    <a:spLocks/>
                  </p:cNvSpPr>
                  <p:nvPr/>
                </p:nvSpPr>
                <p:spPr bwMode="auto">
                  <a:xfrm>
                    <a:off x="5268913" y="4402139"/>
                    <a:ext cx="0" cy="28575"/>
                  </a:xfrm>
                  <a:custGeom>
                    <a:avLst/>
                    <a:gdLst>
                      <a:gd name="T0" fmla="*/ 18 h 18"/>
                      <a:gd name="T1" fmla="*/ 0 h 18"/>
                      <a:gd name="T2" fmla="*/ 18 h 1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8">
                        <a:moveTo>
                          <a:pt x="0" y="18"/>
                        </a:moveTo>
                        <a:lnTo>
                          <a:pt x="0" y="0"/>
                        </a:lnTo>
                        <a:lnTo>
                          <a:pt x="0" y="1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58" name="Freeform 733"/>
                  <p:cNvSpPr>
                    <a:spLocks/>
                  </p:cNvSpPr>
                  <p:nvPr/>
                </p:nvSpPr>
                <p:spPr bwMode="auto">
                  <a:xfrm>
                    <a:off x="5270501" y="4386264"/>
                    <a:ext cx="0" cy="44450"/>
                  </a:xfrm>
                  <a:custGeom>
                    <a:avLst/>
                    <a:gdLst>
                      <a:gd name="T0" fmla="*/ 28 h 28"/>
                      <a:gd name="T1" fmla="*/ 0 h 28"/>
                      <a:gd name="T2" fmla="*/ 28 h 2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8">
                        <a:moveTo>
                          <a:pt x="0" y="28"/>
                        </a:moveTo>
                        <a:lnTo>
                          <a:pt x="0" y="0"/>
                        </a:lnTo>
                        <a:lnTo>
                          <a:pt x="0" y="2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59" name="Freeform 734"/>
                  <p:cNvSpPr>
                    <a:spLocks/>
                  </p:cNvSpPr>
                  <p:nvPr/>
                </p:nvSpPr>
                <p:spPr bwMode="auto">
                  <a:xfrm>
                    <a:off x="5270501" y="4365626"/>
                    <a:ext cx="0" cy="65088"/>
                  </a:xfrm>
                  <a:custGeom>
                    <a:avLst/>
                    <a:gdLst>
                      <a:gd name="T0" fmla="*/ 41 h 41"/>
                      <a:gd name="T1" fmla="*/ 0 h 41"/>
                      <a:gd name="T2" fmla="*/ 41 h 4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1">
                        <a:moveTo>
                          <a:pt x="0" y="41"/>
                        </a:moveTo>
                        <a:lnTo>
                          <a:pt x="0" y="0"/>
                        </a:lnTo>
                        <a:lnTo>
                          <a:pt x="0" y="4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60" name="Freeform 735"/>
                  <p:cNvSpPr>
                    <a:spLocks/>
                  </p:cNvSpPr>
                  <p:nvPr/>
                </p:nvSpPr>
                <p:spPr bwMode="auto">
                  <a:xfrm>
                    <a:off x="5278438" y="4332289"/>
                    <a:ext cx="0" cy="98425"/>
                  </a:xfrm>
                  <a:custGeom>
                    <a:avLst/>
                    <a:gdLst>
                      <a:gd name="T0" fmla="*/ 62 h 62"/>
                      <a:gd name="T1" fmla="*/ 0 h 62"/>
                      <a:gd name="T2" fmla="*/ 62 h 6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2">
                        <a:moveTo>
                          <a:pt x="0" y="62"/>
                        </a:moveTo>
                        <a:lnTo>
                          <a:pt x="0" y="0"/>
                        </a:lnTo>
                        <a:lnTo>
                          <a:pt x="0" y="6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61" name="Freeform 736"/>
                  <p:cNvSpPr>
                    <a:spLocks/>
                  </p:cNvSpPr>
                  <p:nvPr/>
                </p:nvSpPr>
                <p:spPr bwMode="auto">
                  <a:xfrm>
                    <a:off x="5278438" y="4206876"/>
                    <a:ext cx="1588" cy="223838"/>
                  </a:xfrm>
                  <a:custGeom>
                    <a:avLst/>
                    <a:gdLst>
                      <a:gd name="T0" fmla="*/ 0 w 1"/>
                      <a:gd name="T1" fmla="*/ 141 h 141"/>
                      <a:gd name="T2" fmla="*/ 1 w 1"/>
                      <a:gd name="T3" fmla="*/ 0 h 141"/>
                      <a:gd name="T4" fmla="*/ 1 w 1"/>
                      <a:gd name="T5" fmla="*/ 141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141">
                        <a:moveTo>
                          <a:pt x="0" y="141"/>
                        </a:moveTo>
                        <a:lnTo>
                          <a:pt x="1" y="0"/>
                        </a:lnTo>
                        <a:lnTo>
                          <a:pt x="1" y="14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62" name="Freeform 737"/>
                  <p:cNvSpPr>
                    <a:spLocks/>
                  </p:cNvSpPr>
                  <p:nvPr/>
                </p:nvSpPr>
                <p:spPr bwMode="auto">
                  <a:xfrm>
                    <a:off x="5280026" y="4402139"/>
                    <a:ext cx="0" cy="28575"/>
                  </a:xfrm>
                  <a:custGeom>
                    <a:avLst/>
                    <a:gdLst>
                      <a:gd name="T0" fmla="*/ 18 h 18"/>
                      <a:gd name="T1" fmla="*/ 0 h 18"/>
                      <a:gd name="T2" fmla="*/ 18 h 1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8">
                        <a:moveTo>
                          <a:pt x="0" y="18"/>
                        </a:moveTo>
                        <a:lnTo>
                          <a:pt x="0" y="0"/>
                        </a:lnTo>
                        <a:lnTo>
                          <a:pt x="0" y="1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63" name="Freeform 738"/>
                  <p:cNvSpPr>
                    <a:spLocks/>
                  </p:cNvSpPr>
                  <p:nvPr/>
                </p:nvSpPr>
                <p:spPr bwMode="auto">
                  <a:xfrm>
                    <a:off x="5280026" y="4254501"/>
                    <a:ext cx="0" cy="176213"/>
                  </a:xfrm>
                  <a:custGeom>
                    <a:avLst/>
                    <a:gdLst>
                      <a:gd name="T0" fmla="*/ 111 h 111"/>
                      <a:gd name="T1" fmla="*/ 71 h 111"/>
                      <a:gd name="T2" fmla="*/ 0 h 111"/>
                      <a:gd name="T3" fmla="*/ 111 h 11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111">
                        <a:moveTo>
                          <a:pt x="0" y="111"/>
                        </a:moveTo>
                        <a:lnTo>
                          <a:pt x="0" y="71"/>
                        </a:lnTo>
                        <a:lnTo>
                          <a:pt x="0" y="0"/>
                        </a:lnTo>
                        <a:lnTo>
                          <a:pt x="0" y="11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64" name="Freeform 739"/>
                  <p:cNvSpPr>
                    <a:spLocks/>
                  </p:cNvSpPr>
                  <p:nvPr/>
                </p:nvSpPr>
                <p:spPr bwMode="auto">
                  <a:xfrm>
                    <a:off x="5280026" y="4283076"/>
                    <a:ext cx="0" cy="147638"/>
                  </a:xfrm>
                  <a:custGeom>
                    <a:avLst/>
                    <a:gdLst>
                      <a:gd name="T0" fmla="*/ 93 h 93"/>
                      <a:gd name="T1" fmla="*/ 0 h 93"/>
                      <a:gd name="T2" fmla="*/ 93 h 9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93">
                        <a:moveTo>
                          <a:pt x="0" y="93"/>
                        </a:moveTo>
                        <a:lnTo>
                          <a:pt x="0" y="0"/>
                        </a:lnTo>
                        <a:lnTo>
                          <a:pt x="0" y="9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65" name="Freeform 740"/>
                  <p:cNvSpPr>
                    <a:spLocks/>
                  </p:cNvSpPr>
                  <p:nvPr/>
                </p:nvSpPr>
                <p:spPr bwMode="auto">
                  <a:xfrm>
                    <a:off x="5280026" y="4338639"/>
                    <a:ext cx="0" cy="92075"/>
                  </a:xfrm>
                  <a:custGeom>
                    <a:avLst/>
                    <a:gdLst>
                      <a:gd name="T0" fmla="*/ 58 h 58"/>
                      <a:gd name="T1" fmla="*/ 0 h 58"/>
                      <a:gd name="T2" fmla="*/ 58 h 5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8">
                        <a:moveTo>
                          <a:pt x="0" y="58"/>
                        </a:moveTo>
                        <a:lnTo>
                          <a:pt x="0" y="0"/>
                        </a:lnTo>
                        <a:lnTo>
                          <a:pt x="0" y="5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66" name="Freeform 741"/>
                  <p:cNvSpPr>
                    <a:spLocks/>
                  </p:cNvSpPr>
                  <p:nvPr/>
                </p:nvSpPr>
                <p:spPr bwMode="auto">
                  <a:xfrm>
                    <a:off x="5280026" y="4332289"/>
                    <a:ext cx="0" cy="98425"/>
                  </a:xfrm>
                  <a:custGeom>
                    <a:avLst/>
                    <a:gdLst>
                      <a:gd name="T0" fmla="*/ 62 h 62"/>
                      <a:gd name="T1" fmla="*/ 0 h 62"/>
                      <a:gd name="T2" fmla="*/ 62 h 6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2">
                        <a:moveTo>
                          <a:pt x="0" y="62"/>
                        </a:moveTo>
                        <a:lnTo>
                          <a:pt x="0" y="0"/>
                        </a:lnTo>
                        <a:lnTo>
                          <a:pt x="0" y="6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67" name="Freeform 742"/>
                  <p:cNvSpPr>
                    <a:spLocks/>
                  </p:cNvSpPr>
                  <p:nvPr/>
                </p:nvSpPr>
                <p:spPr bwMode="auto">
                  <a:xfrm>
                    <a:off x="5281613" y="4095751"/>
                    <a:ext cx="0" cy="334963"/>
                  </a:xfrm>
                  <a:custGeom>
                    <a:avLst/>
                    <a:gdLst>
                      <a:gd name="T0" fmla="*/ 211 h 211"/>
                      <a:gd name="T1" fmla="*/ 0 h 211"/>
                      <a:gd name="T2" fmla="*/ 49 h 211"/>
                      <a:gd name="T3" fmla="*/ 211 h 21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211">
                        <a:moveTo>
                          <a:pt x="0" y="211"/>
                        </a:moveTo>
                        <a:lnTo>
                          <a:pt x="0" y="0"/>
                        </a:lnTo>
                        <a:lnTo>
                          <a:pt x="0" y="49"/>
                        </a:lnTo>
                        <a:lnTo>
                          <a:pt x="0" y="21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68" name="Freeform 743"/>
                  <p:cNvSpPr>
                    <a:spLocks/>
                  </p:cNvSpPr>
                  <p:nvPr/>
                </p:nvSpPr>
                <p:spPr bwMode="auto">
                  <a:xfrm>
                    <a:off x="5281613" y="4083051"/>
                    <a:ext cx="0" cy="347663"/>
                  </a:xfrm>
                  <a:custGeom>
                    <a:avLst/>
                    <a:gdLst>
                      <a:gd name="T0" fmla="*/ 219 h 219"/>
                      <a:gd name="T1" fmla="*/ 90 h 219"/>
                      <a:gd name="T2" fmla="*/ 0 h 219"/>
                      <a:gd name="T3" fmla="*/ 219 h 21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219">
                        <a:moveTo>
                          <a:pt x="0" y="219"/>
                        </a:moveTo>
                        <a:lnTo>
                          <a:pt x="0" y="90"/>
                        </a:lnTo>
                        <a:lnTo>
                          <a:pt x="0" y="0"/>
                        </a:lnTo>
                        <a:lnTo>
                          <a:pt x="0" y="21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69" name="Freeform 744"/>
                  <p:cNvSpPr>
                    <a:spLocks/>
                  </p:cNvSpPr>
                  <p:nvPr/>
                </p:nvSpPr>
                <p:spPr bwMode="auto">
                  <a:xfrm>
                    <a:off x="5281613" y="4148139"/>
                    <a:ext cx="0" cy="282575"/>
                  </a:xfrm>
                  <a:custGeom>
                    <a:avLst/>
                    <a:gdLst>
                      <a:gd name="T0" fmla="*/ 178 h 178"/>
                      <a:gd name="T1" fmla="*/ 58 h 178"/>
                      <a:gd name="T2" fmla="*/ 41 h 178"/>
                      <a:gd name="T3" fmla="*/ 0 h 178"/>
                      <a:gd name="T4" fmla="*/ 178 h 17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  <a:cxn ang="0">
                        <a:pos x="0" y="T4"/>
                      </a:cxn>
                    </a:cxnLst>
                    <a:rect l="0" t="0" r="r" b="b"/>
                    <a:pathLst>
                      <a:path h="178">
                        <a:moveTo>
                          <a:pt x="0" y="178"/>
                        </a:moveTo>
                        <a:lnTo>
                          <a:pt x="0" y="58"/>
                        </a:lnTo>
                        <a:lnTo>
                          <a:pt x="0" y="41"/>
                        </a:lnTo>
                        <a:lnTo>
                          <a:pt x="0" y="0"/>
                        </a:lnTo>
                        <a:lnTo>
                          <a:pt x="0" y="17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70" name="Freeform 745"/>
                  <p:cNvSpPr>
                    <a:spLocks/>
                  </p:cNvSpPr>
                  <p:nvPr/>
                </p:nvSpPr>
                <p:spPr bwMode="auto">
                  <a:xfrm>
                    <a:off x="5281613" y="4286251"/>
                    <a:ext cx="0" cy="144463"/>
                  </a:xfrm>
                  <a:custGeom>
                    <a:avLst/>
                    <a:gdLst>
                      <a:gd name="T0" fmla="*/ 91 h 91"/>
                      <a:gd name="T1" fmla="*/ 0 h 91"/>
                      <a:gd name="T2" fmla="*/ 91 h 9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91">
                        <a:moveTo>
                          <a:pt x="0" y="91"/>
                        </a:moveTo>
                        <a:lnTo>
                          <a:pt x="0" y="0"/>
                        </a:lnTo>
                        <a:lnTo>
                          <a:pt x="0" y="9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71" name="Freeform 746"/>
                  <p:cNvSpPr>
                    <a:spLocks/>
                  </p:cNvSpPr>
                  <p:nvPr/>
                </p:nvSpPr>
                <p:spPr bwMode="auto">
                  <a:xfrm>
                    <a:off x="5281613" y="4314826"/>
                    <a:ext cx="0" cy="115888"/>
                  </a:xfrm>
                  <a:custGeom>
                    <a:avLst/>
                    <a:gdLst>
                      <a:gd name="T0" fmla="*/ 73 h 73"/>
                      <a:gd name="T1" fmla="*/ 0 h 73"/>
                      <a:gd name="T2" fmla="*/ 73 h 7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73">
                        <a:moveTo>
                          <a:pt x="0" y="73"/>
                        </a:moveTo>
                        <a:lnTo>
                          <a:pt x="0" y="0"/>
                        </a:lnTo>
                        <a:lnTo>
                          <a:pt x="0" y="7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72" name="Freeform 747"/>
                  <p:cNvSpPr>
                    <a:spLocks/>
                  </p:cNvSpPr>
                  <p:nvPr/>
                </p:nvSpPr>
                <p:spPr bwMode="auto">
                  <a:xfrm>
                    <a:off x="5281613" y="4418014"/>
                    <a:ext cx="0" cy="12700"/>
                  </a:xfrm>
                  <a:custGeom>
                    <a:avLst/>
                    <a:gdLst>
                      <a:gd name="T0" fmla="*/ 8 h 8"/>
                      <a:gd name="T1" fmla="*/ 0 h 8"/>
                      <a:gd name="T2" fmla="*/ 8 h 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8">
                        <a:moveTo>
                          <a:pt x="0" y="8"/>
                        </a:moveTo>
                        <a:lnTo>
                          <a:pt x="0" y="0"/>
                        </a:lnTo>
                        <a:lnTo>
                          <a:pt x="0" y="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73" name="Freeform 748"/>
                  <p:cNvSpPr>
                    <a:spLocks/>
                  </p:cNvSpPr>
                  <p:nvPr/>
                </p:nvSpPr>
                <p:spPr bwMode="auto">
                  <a:xfrm>
                    <a:off x="5281613" y="4378326"/>
                    <a:ext cx="0" cy="52388"/>
                  </a:xfrm>
                  <a:custGeom>
                    <a:avLst/>
                    <a:gdLst>
                      <a:gd name="T0" fmla="*/ 33 h 33"/>
                      <a:gd name="T1" fmla="*/ 0 h 33"/>
                      <a:gd name="T2" fmla="*/ 33 h 3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3">
                        <a:moveTo>
                          <a:pt x="0" y="33"/>
                        </a:moveTo>
                        <a:lnTo>
                          <a:pt x="0" y="0"/>
                        </a:lnTo>
                        <a:lnTo>
                          <a:pt x="0" y="3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74" name="Freeform 749"/>
                  <p:cNvSpPr>
                    <a:spLocks/>
                  </p:cNvSpPr>
                  <p:nvPr/>
                </p:nvSpPr>
                <p:spPr bwMode="auto">
                  <a:xfrm>
                    <a:off x="5281613" y="4394201"/>
                    <a:ext cx="0" cy="36513"/>
                  </a:xfrm>
                  <a:custGeom>
                    <a:avLst/>
                    <a:gdLst>
                      <a:gd name="T0" fmla="*/ 23 h 23"/>
                      <a:gd name="T1" fmla="*/ 0 h 23"/>
                      <a:gd name="T2" fmla="*/ 23 h 2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3">
                        <a:moveTo>
                          <a:pt x="0" y="23"/>
                        </a:moveTo>
                        <a:lnTo>
                          <a:pt x="0" y="0"/>
                        </a:lnTo>
                        <a:lnTo>
                          <a:pt x="0" y="2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75" name="Freeform 750"/>
                  <p:cNvSpPr>
                    <a:spLocks/>
                  </p:cNvSpPr>
                  <p:nvPr/>
                </p:nvSpPr>
                <p:spPr bwMode="auto">
                  <a:xfrm>
                    <a:off x="5281613" y="4413251"/>
                    <a:ext cx="0" cy="17463"/>
                  </a:xfrm>
                  <a:custGeom>
                    <a:avLst/>
                    <a:gdLst>
                      <a:gd name="T0" fmla="*/ 11 h 11"/>
                      <a:gd name="T1" fmla="*/ 0 h 11"/>
                      <a:gd name="T2" fmla="*/ 11 h 1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1">
                        <a:moveTo>
                          <a:pt x="0" y="11"/>
                        </a:moveTo>
                        <a:lnTo>
                          <a:pt x="0" y="0"/>
                        </a:lnTo>
                        <a:lnTo>
                          <a:pt x="0" y="1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76" name="Freeform 751"/>
                  <p:cNvSpPr>
                    <a:spLocks/>
                  </p:cNvSpPr>
                  <p:nvPr/>
                </p:nvSpPr>
                <p:spPr bwMode="auto">
                  <a:xfrm>
                    <a:off x="5281613" y="4410076"/>
                    <a:ext cx="0" cy="20638"/>
                  </a:xfrm>
                  <a:custGeom>
                    <a:avLst/>
                    <a:gdLst>
                      <a:gd name="T0" fmla="*/ 13 h 13"/>
                      <a:gd name="T1" fmla="*/ 0 h 13"/>
                      <a:gd name="T2" fmla="*/ 13 h 1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3">
                        <a:moveTo>
                          <a:pt x="0" y="13"/>
                        </a:moveTo>
                        <a:lnTo>
                          <a:pt x="0" y="0"/>
                        </a:lnTo>
                        <a:lnTo>
                          <a:pt x="0" y="1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77" name="Freeform 752"/>
                  <p:cNvSpPr>
                    <a:spLocks/>
                  </p:cNvSpPr>
                  <p:nvPr/>
                </p:nvSpPr>
                <p:spPr bwMode="auto">
                  <a:xfrm>
                    <a:off x="5281613" y="4392614"/>
                    <a:ext cx="0" cy="38100"/>
                  </a:xfrm>
                  <a:custGeom>
                    <a:avLst/>
                    <a:gdLst>
                      <a:gd name="T0" fmla="*/ 24 h 24"/>
                      <a:gd name="T1" fmla="*/ 0 h 24"/>
                      <a:gd name="T2" fmla="*/ 24 h 2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4">
                        <a:moveTo>
                          <a:pt x="0" y="24"/>
                        </a:moveTo>
                        <a:lnTo>
                          <a:pt x="0" y="0"/>
                        </a:lnTo>
                        <a:lnTo>
                          <a:pt x="0" y="2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78" name="Freeform 753"/>
                  <p:cNvSpPr>
                    <a:spLocks/>
                  </p:cNvSpPr>
                  <p:nvPr/>
                </p:nvSpPr>
                <p:spPr bwMode="auto">
                  <a:xfrm>
                    <a:off x="5281613" y="4398964"/>
                    <a:ext cx="0" cy="31750"/>
                  </a:xfrm>
                  <a:custGeom>
                    <a:avLst/>
                    <a:gdLst>
                      <a:gd name="T0" fmla="*/ 20 h 20"/>
                      <a:gd name="T1" fmla="*/ 0 h 20"/>
                      <a:gd name="T2" fmla="*/ 20 h 2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0">
                        <a:moveTo>
                          <a:pt x="0" y="20"/>
                        </a:moveTo>
                        <a:lnTo>
                          <a:pt x="0" y="0"/>
                        </a:lnTo>
                        <a:lnTo>
                          <a:pt x="0" y="2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79" name="Freeform 754"/>
                  <p:cNvSpPr>
                    <a:spLocks/>
                  </p:cNvSpPr>
                  <p:nvPr/>
                </p:nvSpPr>
                <p:spPr bwMode="auto">
                  <a:xfrm>
                    <a:off x="5283201" y="4406901"/>
                    <a:ext cx="0" cy="23813"/>
                  </a:xfrm>
                  <a:custGeom>
                    <a:avLst/>
                    <a:gdLst>
                      <a:gd name="T0" fmla="*/ 15 h 15"/>
                      <a:gd name="T1" fmla="*/ 0 h 15"/>
                      <a:gd name="T2" fmla="*/ 15 h 1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5">
                        <a:moveTo>
                          <a:pt x="0" y="15"/>
                        </a:moveTo>
                        <a:lnTo>
                          <a:pt x="0" y="0"/>
                        </a:lnTo>
                        <a:lnTo>
                          <a:pt x="0" y="1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80" name="Freeform 755"/>
                  <p:cNvSpPr>
                    <a:spLocks/>
                  </p:cNvSpPr>
                  <p:nvPr/>
                </p:nvSpPr>
                <p:spPr bwMode="auto">
                  <a:xfrm>
                    <a:off x="5283201" y="4370389"/>
                    <a:ext cx="0" cy="60325"/>
                  </a:xfrm>
                  <a:custGeom>
                    <a:avLst/>
                    <a:gdLst>
                      <a:gd name="T0" fmla="*/ 38 h 38"/>
                      <a:gd name="T1" fmla="*/ 0 h 38"/>
                      <a:gd name="T2" fmla="*/ 38 h 3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8">
                        <a:moveTo>
                          <a:pt x="0" y="38"/>
                        </a:moveTo>
                        <a:lnTo>
                          <a:pt x="0" y="0"/>
                        </a:lnTo>
                        <a:lnTo>
                          <a:pt x="0" y="3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81" name="Freeform 756"/>
                  <p:cNvSpPr>
                    <a:spLocks/>
                  </p:cNvSpPr>
                  <p:nvPr/>
                </p:nvSpPr>
                <p:spPr bwMode="auto">
                  <a:xfrm>
                    <a:off x="5283201" y="4416426"/>
                    <a:ext cx="0" cy="14288"/>
                  </a:xfrm>
                  <a:custGeom>
                    <a:avLst/>
                    <a:gdLst>
                      <a:gd name="T0" fmla="*/ 9 h 9"/>
                      <a:gd name="T1" fmla="*/ 0 h 9"/>
                      <a:gd name="T2" fmla="*/ 9 h 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9">
                        <a:moveTo>
                          <a:pt x="0" y="9"/>
                        </a:moveTo>
                        <a:lnTo>
                          <a:pt x="0" y="0"/>
                        </a:lnTo>
                        <a:lnTo>
                          <a:pt x="0" y="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82" name="Freeform 757"/>
                  <p:cNvSpPr>
                    <a:spLocks/>
                  </p:cNvSpPr>
                  <p:nvPr/>
                </p:nvSpPr>
                <p:spPr bwMode="auto">
                  <a:xfrm>
                    <a:off x="5283201" y="4429126"/>
                    <a:ext cx="0" cy="1588"/>
                  </a:xfrm>
                  <a:custGeom>
                    <a:avLst/>
                    <a:gdLst>
                      <a:gd name="T0" fmla="*/ 1 h 1"/>
                      <a:gd name="T1" fmla="*/ 0 h 1"/>
                      <a:gd name="T2" fmla="*/ 1 h 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">
                        <a:moveTo>
                          <a:pt x="0" y="1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83" name="Freeform 758"/>
                  <p:cNvSpPr>
                    <a:spLocks/>
                  </p:cNvSpPr>
                  <p:nvPr/>
                </p:nvSpPr>
                <p:spPr bwMode="auto">
                  <a:xfrm>
                    <a:off x="5283201" y="4392614"/>
                    <a:ext cx="0" cy="38100"/>
                  </a:xfrm>
                  <a:custGeom>
                    <a:avLst/>
                    <a:gdLst>
                      <a:gd name="T0" fmla="*/ 24 h 24"/>
                      <a:gd name="T1" fmla="*/ 0 h 24"/>
                      <a:gd name="T2" fmla="*/ 24 h 2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4">
                        <a:moveTo>
                          <a:pt x="0" y="24"/>
                        </a:moveTo>
                        <a:lnTo>
                          <a:pt x="0" y="0"/>
                        </a:lnTo>
                        <a:lnTo>
                          <a:pt x="0" y="2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84" name="Freeform 759"/>
                  <p:cNvSpPr>
                    <a:spLocks/>
                  </p:cNvSpPr>
                  <p:nvPr/>
                </p:nvSpPr>
                <p:spPr bwMode="auto">
                  <a:xfrm>
                    <a:off x="5283201" y="4383089"/>
                    <a:ext cx="0" cy="47625"/>
                  </a:xfrm>
                  <a:custGeom>
                    <a:avLst/>
                    <a:gdLst>
                      <a:gd name="T0" fmla="*/ 30 h 30"/>
                      <a:gd name="T1" fmla="*/ 0 h 30"/>
                      <a:gd name="T2" fmla="*/ 30 h 3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0">
                        <a:moveTo>
                          <a:pt x="0" y="30"/>
                        </a:moveTo>
                        <a:lnTo>
                          <a:pt x="0" y="0"/>
                        </a:lnTo>
                        <a:lnTo>
                          <a:pt x="0" y="3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85" name="Freeform 760"/>
                  <p:cNvSpPr>
                    <a:spLocks/>
                  </p:cNvSpPr>
                  <p:nvPr/>
                </p:nvSpPr>
                <p:spPr bwMode="auto">
                  <a:xfrm>
                    <a:off x="5283201" y="4422776"/>
                    <a:ext cx="0" cy="7938"/>
                  </a:xfrm>
                  <a:custGeom>
                    <a:avLst/>
                    <a:gdLst>
                      <a:gd name="T0" fmla="*/ 5 h 5"/>
                      <a:gd name="T1" fmla="*/ 0 h 5"/>
                      <a:gd name="T2" fmla="*/ 5 h 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">
                        <a:moveTo>
                          <a:pt x="0" y="5"/>
                        </a:moveTo>
                        <a:lnTo>
                          <a:pt x="0" y="0"/>
                        </a:lnTo>
                        <a:lnTo>
                          <a:pt x="0" y="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86" name="Freeform 761"/>
                  <p:cNvSpPr>
                    <a:spLocks/>
                  </p:cNvSpPr>
                  <p:nvPr/>
                </p:nvSpPr>
                <p:spPr bwMode="auto">
                  <a:xfrm>
                    <a:off x="5283201" y="4427539"/>
                    <a:ext cx="0" cy="3175"/>
                  </a:xfrm>
                  <a:custGeom>
                    <a:avLst/>
                    <a:gdLst>
                      <a:gd name="T0" fmla="*/ 2 h 2"/>
                      <a:gd name="T1" fmla="*/ 0 h 2"/>
                      <a:gd name="T2" fmla="*/ 2 h 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">
                        <a:moveTo>
                          <a:pt x="0" y="2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87" name="Freeform 762"/>
                  <p:cNvSpPr>
                    <a:spLocks/>
                  </p:cNvSpPr>
                  <p:nvPr/>
                </p:nvSpPr>
                <p:spPr bwMode="auto">
                  <a:xfrm>
                    <a:off x="5283201" y="4424364"/>
                    <a:ext cx="0" cy="6350"/>
                  </a:xfrm>
                  <a:custGeom>
                    <a:avLst/>
                    <a:gdLst>
                      <a:gd name="T0" fmla="*/ 4 h 4"/>
                      <a:gd name="T1" fmla="*/ 0 h 4"/>
                      <a:gd name="T2" fmla="*/ 4 h 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">
                        <a:moveTo>
                          <a:pt x="0" y="4"/>
                        </a:moveTo>
                        <a:lnTo>
                          <a:pt x="0" y="0"/>
                        </a:lnTo>
                        <a:lnTo>
                          <a:pt x="0" y="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88" name="Freeform 763"/>
                  <p:cNvSpPr>
                    <a:spLocks/>
                  </p:cNvSpPr>
                  <p:nvPr/>
                </p:nvSpPr>
                <p:spPr bwMode="auto">
                  <a:xfrm>
                    <a:off x="5292726" y="4394201"/>
                    <a:ext cx="0" cy="36513"/>
                  </a:xfrm>
                  <a:custGeom>
                    <a:avLst/>
                    <a:gdLst>
                      <a:gd name="T0" fmla="*/ 23 h 23"/>
                      <a:gd name="T1" fmla="*/ 0 h 23"/>
                      <a:gd name="T2" fmla="*/ 23 h 2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3">
                        <a:moveTo>
                          <a:pt x="0" y="23"/>
                        </a:moveTo>
                        <a:lnTo>
                          <a:pt x="0" y="0"/>
                        </a:lnTo>
                        <a:lnTo>
                          <a:pt x="0" y="2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89" name="Freeform 764"/>
                  <p:cNvSpPr>
                    <a:spLocks/>
                  </p:cNvSpPr>
                  <p:nvPr/>
                </p:nvSpPr>
                <p:spPr bwMode="auto">
                  <a:xfrm>
                    <a:off x="5292726" y="4408489"/>
                    <a:ext cx="0" cy="22225"/>
                  </a:xfrm>
                  <a:custGeom>
                    <a:avLst/>
                    <a:gdLst>
                      <a:gd name="T0" fmla="*/ 14 h 14"/>
                      <a:gd name="T1" fmla="*/ 0 h 14"/>
                      <a:gd name="T2" fmla="*/ 14 h 1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4">
                        <a:moveTo>
                          <a:pt x="0" y="14"/>
                        </a:moveTo>
                        <a:lnTo>
                          <a:pt x="0" y="0"/>
                        </a:lnTo>
                        <a:lnTo>
                          <a:pt x="0" y="1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90" name="Freeform 765"/>
                  <p:cNvSpPr>
                    <a:spLocks/>
                  </p:cNvSpPr>
                  <p:nvPr/>
                </p:nvSpPr>
                <p:spPr bwMode="auto">
                  <a:xfrm>
                    <a:off x="5292726" y="4210051"/>
                    <a:ext cx="0" cy="220663"/>
                  </a:xfrm>
                  <a:custGeom>
                    <a:avLst/>
                    <a:gdLst>
                      <a:gd name="T0" fmla="*/ 139 h 139"/>
                      <a:gd name="T1" fmla="*/ 0 h 139"/>
                      <a:gd name="T2" fmla="*/ 139 h 13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39">
                        <a:moveTo>
                          <a:pt x="0" y="139"/>
                        </a:moveTo>
                        <a:lnTo>
                          <a:pt x="0" y="0"/>
                        </a:lnTo>
                        <a:lnTo>
                          <a:pt x="0" y="13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91" name="Freeform 766"/>
                  <p:cNvSpPr>
                    <a:spLocks/>
                  </p:cNvSpPr>
                  <p:nvPr/>
                </p:nvSpPr>
                <p:spPr bwMode="auto">
                  <a:xfrm>
                    <a:off x="5292726" y="4421189"/>
                    <a:ext cx="0" cy="9525"/>
                  </a:xfrm>
                  <a:custGeom>
                    <a:avLst/>
                    <a:gdLst>
                      <a:gd name="T0" fmla="*/ 6 h 6"/>
                      <a:gd name="T1" fmla="*/ 0 h 6"/>
                      <a:gd name="T2" fmla="*/ 6 h 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92" name="Freeform 767"/>
                  <p:cNvSpPr>
                    <a:spLocks/>
                  </p:cNvSpPr>
                  <p:nvPr/>
                </p:nvSpPr>
                <p:spPr bwMode="auto">
                  <a:xfrm>
                    <a:off x="5292726" y="4305301"/>
                    <a:ext cx="0" cy="125413"/>
                  </a:xfrm>
                  <a:custGeom>
                    <a:avLst/>
                    <a:gdLst>
                      <a:gd name="T0" fmla="*/ 79 h 79"/>
                      <a:gd name="T1" fmla="*/ 0 h 79"/>
                      <a:gd name="T2" fmla="*/ 79 h 7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79">
                        <a:moveTo>
                          <a:pt x="0" y="79"/>
                        </a:moveTo>
                        <a:lnTo>
                          <a:pt x="0" y="0"/>
                        </a:lnTo>
                        <a:lnTo>
                          <a:pt x="0" y="7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93" name="Freeform 768"/>
                  <p:cNvSpPr>
                    <a:spLocks/>
                  </p:cNvSpPr>
                  <p:nvPr/>
                </p:nvSpPr>
                <p:spPr bwMode="auto">
                  <a:xfrm>
                    <a:off x="5292726" y="4062414"/>
                    <a:ext cx="1588" cy="368300"/>
                  </a:xfrm>
                  <a:custGeom>
                    <a:avLst/>
                    <a:gdLst>
                      <a:gd name="T0" fmla="*/ 0 w 1"/>
                      <a:gd name="T1" fmla="*/ 232 h 232"/>
                      <a:gd name="T2" fmla="*/ 0 w 1"/>
                      <a:gd name="T3" fmla="*/ 59 h 232"/>
                      <a:gd name="T4" fmla="*/ 0 w 1"/>
                      <a:gd name="T5" fmla="*/ 99 h 232"/>
                      <a:gd name="T6" fmla="*/ 0 w 1"/>
                      <a:gd name="T7" fmla="*/ 204 h 232"/>
                      <a:gd name="T8" fmla="*/ 1 w 1"/>
                      <a:gd name="T9" fmla="*/ 0 h 232"/>
                      <a:gd name="T10" fmla="*/ 1 w 1"/>
                      <a:gd name="T11" fmla="*/ 232 h 23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" h="232">
                        <a:moveTo>
                          <a:pt x="0" y="232"/>
                        </a:moveTo>
                        <a:lnTo>
                          <a:pt x="0" y="59"/>
                        </a:lnTo>
                        <a:lnTo>
                          <a:pt x="0" y="99"/>
                        </a:lnTo>
                        <a:lnTo>
                          <a:pt x="0" y="204"/>
                        </a:lnTo>
                        <a:lnTo>
                          <a:pt x="1" y="0"/>
                        </a:lnTo>
                        <a:lnTo>
                          <a:pt x="1" y="23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94" name="Freeform 769"/>
                  <p:cNvSpPr>
                    <a:spLocks/>
                  </p:cNvSpPr>
                  <p:nvPr/>
                </p:nvSpPr>
                <p:spPr bwMode="auto">
                  <a:xfrm>
                    <a:off x="5294313" y="4305301"/>
                    <a:ext cx="0" cy="125413"/>
                  </a:xfrm>
                  <a:custGeom>
                    <a:avLst/>
                    <a:gdLst>
                      <a:gd name="T0" fmla="*/ 79 h 79"/>
                      <a:gd name="T1" fmla="*/ 0 h 79"/>
                      <a:gd name="T2" fmla="*/ 79 h 7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79">
                        <a:moveTo>
                          <a:pt x="0" y="79"/>
                        </a:moveTo>
                        <a:lnTo>
                          <a:pt x="0" y="0"/>
                        </a:lnTo>
                        <a:lnTo>
                          <a:pt x="0" y="7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95" name="Freeform 770"/>
                  <p:cNvSpPr>
                    <a:spLocks/>
                  </p:cNvSpPr>
                  <p:nvPr/>
                </p:nvSpPr>
                <p:spPr bwMode="auto">
                  <a:xfrm>
                    <a:off x="5294313" y="4371976"/>
                    <a:ext cx="0" cy="58738"/>
                  </a:xfrm>
                  <a:custGeom>
                    <a:avLst/>
                    <a:gdLst>
                      <a:gd name="T0" fmla="*/ 37 h 37"/>
                      <a:gd name="T1" fmla="*/ 0 h 37"/>
                      <a:gd name="T2" fmla="*/ 37 h 3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0" y="3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96" name="Freeform 771"/>
                  <p:cNvSpPr>
                    <a:spLocks/>
                  </p:cNvSpPr>
                  <p:nvPr/>
                </p:nvSpPr>
                <p:spPr bwMode="auto">
                  <a:xfrm>
                    <a:off x="5294313" y="4389439"/>
                    <a:ext cx="0" cy="41275"/>
                  </a:xfrm>
                  <a:custGeom>
                    <a:avLst/>
                    <a:gdLst>
                      <a:gd name="T0" fmla="*/ 26 h 26"/>
                      <a:gd name="T1" fmla="*/ 0 h 26"/>
                      <a:gd name="T2" fmla="*/ 26 h 2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6">
                        <a:moveTo>
                          <a:pt x="0" y="26"/>
                        </a:moveTo>
                        <a:lnTo>
                          <a:pt x="0" y="0"/>
                        </a:lnTo>
                        <a:lnTo>
                          <a:pt x="0" y="2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97" name="Freeform 772"/>
                  <p:cNvSpPr>
                    <a:spLocks/>
                  </p:cNvSpPr>
                  <p:nvPr/>
                </p:nvSpPr>
                <p:spPr bwMode="auto">
                  <a:xfrm>
                    <a:off x="5294313" y="4403726"/>
                    <a:ext cx="0" cy="26988"/>
                  </a:xfrm>
                  <a:custGeom>
                    <a:avLst/>
                    <a:gdLst>
                      <a:gd name="T0" fmla="*/ 17 h 17"/>
                      <a:gd name="T1" fmla="*/ 0 h 17"/>
                      <a:gd name="T2" fmla="*/ 17 h 1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7">
                        <a:moveTo>
                          <a:pt x="0" y="17"/>
                        </a:moveTo>
                        <a:lnTo>
                          <a:pt x="0" y="0"/>
                        </a:lnTo>
                        <a:lnTo>
                          <a:pt x="0" y="1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98" name="Freeform 773"/>
                  <p:cNvSpPr>
                    <a:spLocks/>
                  </p:cNvSpPr>
                  <p:nvPr/>
                </p:nvSpPr>
                <p:spPr bwMode="auto">
                  <a:xfrm>
                    <a:off x="5294313" y="4403726"/>
                    <a:ext cx="0" cy="26988"/>
                  </a:xfrm>
                  <a:custGeom>
                    <a:avLst/>
                    <a:gdLst>
                      <a:gd name="T0" fmla="*/ 17 h 17"/>
                      <a:gd name="T1" fmla="*/ 0 h 17"/>
                      <a:gd name="T2" fmla="*/ 17 h 1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7">
                        <a:moveTo>
                          <a:pt x="0" y="17"/>
                        </a:moveTo>
                        <a:lnTo>
                          <a:pt x="0" y="0"/>
                        </a:lnTo>
                        <a:lnTo>
                          <a:pt x="0" y="1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99" name="Freeform 774"/>
                  <p:cNvSpPr>
                    <a:spLocks/>
                  </p:cNvSpPr>
                  <p:nvPr/>
                </p:nvSpPr>
                <p:spPr bwMode="auto">
                  <a:xfrm>
                    <a:off x="5294313" y="4429126"/>
                    <a:ext cx="0" cy="1588"/>
                  </a:xfrm>
                  <a:custGeom>
                    <a:avLst/>
                    <a:gdLst>
                      <a:gd name="T0" fmla="*/ 1 h 1"/>
                      <a:gd name="T1" fmla="*/ 0 h 1"/>
                      <a:gd name="T2" fmla="*/ 1 h 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">
                        <a:moveTo>
                          <a:pt x="0" y="1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00" name="Freeform 775"/>
                  <p:cNvSpPr>
                    <a:spLocks/>
                  </p:cNvSpPr>
                  <p:nvPr/>
                </p:nvSpPr>
                <p:spPr bwMode="auto">
                  <a:xfrm>
                    <a:off x="5294313" y="4406901"/>
                    <a:ext cx="0" cy="23813"/>
                  </a:xfrm>
                  <a:custGeom>
                    <a:avLst/>
                    <a:gdLst>
                      <a:gd name="T0" fmla="*/ 15 h 15"/>
                      <a:gd name="T1" fmla="*/ 0 h 15"/>
                      <a:gd name="T2" fmla="*/ 15 h 1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5">
                        <a:moveTo>
                          <a:pt x="0" y="15"/>
                        </a:moveTo>
                        <a:lnTo>
                          <a:pt x="0" y="0"/>
                        </a:lnTo>
                        <a:lnTo>
                          <a:pt x="0" y="1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01" name="Freeform 776"/>
                  <p:cNvSpPr>
                    <a:spLocks/>
                  </p:cNvSpPr>
                  <p:nvPr/>
                </p:nvSpPr>
                <p:spPr bwMode="auto">
                  <a:xfrm>
                    <a:off x="5294313" y="4430714"/>
                    <a:ext cx="0" cy="0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02" name="Freeform 777"/>
                  <p:cNvSpPr>
                    <a:spLocks/>
                  </p:cNvSpPr>
                  <p:nvPr/>
                </p:nvSpPr>
                <p:spPr bwMode="auto">
                  <a:xfrm>
                    <a:off x="5294313" y="4398964"/>
                    <a:ext cx="0" cy="31750"/>
                  </a:xfrm>
                  <a:custGeom>
                    <a:avLst/>
                    <a:gdLst>
                      <a:gd name="T0" fmla="*/ 20 h 20"/>
                      <a:gd name="T1" fmla="*/ 0 h 20"/>
                      <a:gd name="T2" fmla="*/ 20 h 2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0">
                        <a:moveTo>
                          <a:pt x="0" y="20"/>
                        </a:moveTo>
                        <a:lnTo>
                          <a:pt x="0" y="0"/>
                        </a:lnTo>
                        <a:lnTo>
                          <a:pt x="0" y="2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03" name="Freeform 778"/>
                  <p:cNvSpPr>
                    <a:spLocks/>
                  </p:cNvSpPr>
                  <p:nvPr/>
                </p:nvSpPr>
                <p:spPr bwMode="auto">
                  <a:xfrm>
                    <a:off x="5294313" y="4368801"/>
                    <a:ext cx="0" cy="61913"/>
                  </a:xfrm>
                  <a:custGeom>
                    <a:avLst/>
                    <a:gdLst>
                      <a:gd name="T0" fmla="*/ 39 h 39"/>
                      <a:gd name="T1" fmla="*/ 0 h 39"/>
                      <a:gd name="T2" fmla="*/ 39 h 3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9">
                        <a:moveTo>
                          <a:pt x="0" y="39"/>
                        </a:moveTo>
                        <a:lnTo>
                          <a:pt x="0" y="0"/>
                        </a:lnTo>
                        <a:lnTo>
                          <a:pt x="0" y="3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04" name="Freeform 779"/>
                  <p:cNvSpPr>
                    <a:spLocks/>
                  </p:cNvSpPr>
                  <p:nvPr/>
                </p:nvSpPr>
                <p:spPr bwMode="auto">
                  <a:xfrm>
                    <a:off x="5295901" y="4389439"/>
                    <a:ext cx="0" cy="41275"/>
                  </a:xfrm>
                  <a:custGeom>
                    <a:avLst/>
                    <a:gdLst>
                      <a:gd name="T0" fmla="*/ 26 h 26"/>
                      <a:gd name="T1" fmla="*/ 0 h 26"/>
                      <a:gd name="T2" fmla="*/ 26 h 2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6">
                        <a:moveTo>
                          <a:pt x="0" y="26"/>
                        </a:moveTo>
                        <a:lnTo>
                          <a:pt x="0" y="0"/>
                        </a:lnTo>
                        <a:lnTo>
                          <a:pt x="0" y="2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05" name="Freeform 780"/>
                  <p:cNvSpPr>
                    <a:spLocks/>
                  </p:cNvSpPr>
                  <p:nvPr/>
                </p:nvSpPr>
                <p:spPr bwMode="auto">
                  <a:xfrm>
                    <a:off x="5295901" y="4427539"/>
                    <a:ext cx="0" cy="3175"/>
                  </a:xfrm>
                  <a:custGeom>
                    <a:avLst/>
                    <a:gdLst>
                      <a:gd name="T0" fmla="*/ 2 h 2"/>
                      <a:gd name="T1" fmla="*/ 0 h 2"/>
                      <a:gd name="T2" fmla="*/ 2 h 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">
                        <a:moveTo>
                          <a:pt x="0" y="2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06" name="Freeform 781"/>
                  <p:cNvSpPr>
                    <a:spLocks/>
                  </p:cNvSpPr>
                  <p:nvPr/>
                </p:nvSpPr>
                <p:spPr bwMode="auto">
                  <a:xfrm>
                    <a:off x="5295901" y="4351339"/>
                    <a:ext cx="0" cy="79375"/>
                  </a:xfrm>
                  <a:custGeom>
                    <a:avLst/>
                    <a:gdLst>
                      <a:gd name="T0" fmla="*/ 50 h 50"/>
                      <a:gd name="T1" fmla="*/ 0 h 50"/>
                      <a:gd name="T2" fmla="*/ 50 h 5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0">
                        <a:moveTo>
                          <a:pt x="0" y="50"/>
                        </a:moveTo>
                        <a:lnTo>
                          <a:pt x="0" y="0"/>
                        </a:lnTo>
                        <a:lnTo>
                          <a:pt x="0" y="5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07" name="Freeform 782"/>
                  <p:cNvSpPr>
                    <a:spLocks/>
                  </p:cNvSpPr>
                  <p:nvPr/>
                </p:nvSpPr>
                <p:spPr bwMode="auto">
                  <a:xfrm>
                    <a:off x="5295901" y="4413251"/>
                    <a:ext cx="0" cy="17463"/>
                  </a:xfrm>
                  <a:custGeom>
                    <a:avLst/>
                    <a:gdLst>
                      <a:gd name="T0" fmla="*/ 11 h 11"/>
                      <a:gd name="T1" fmla="*/ 0 h 11"/>
                      <a:gd name="T2" fmla="*/ 11 h 1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1">
                        <a:moveTo>
                          <a:pt x="0" y="11"/>
                        </a:moveTo>
                        <a:lnTo>
                          <a:pt x="0" y="0"/>
                        </a:lnTo>
                        <a:lnTo>
                          <a:pt x="0" y="1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08" name="Freeform 783"/>
                  <p:cNvSpPr>
                    <a:spLocks/>
                  </p:cNvSpPr>
                  <p:nvPr/>
                </p:nvSpPr>
                <p:spPr bwMode="auto">
                  <a:xfrm>
                    <a:off x="5295901" y="4318001"/>
                    <a:ext cx="0" cy="112713"/>
                  </a:xfrm>
                  <a:custGeom>
                    <a:avLst/>
                    <a:gdLst>
                      <a:gd name="T0" fmla="*/ 71 h 71"/>
                      <a:gd name="T1" fmla="*/ 65 h 71"/>
                      <a:gd name="T2" fmla="*/ 0 h 71"/>
                      <a:gd name="T3" fmla="*/ 71 h 7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71">
                        <a:moveTo>
                          <a:pt x="0" y="71"/>
                        </a:moveTo>
                        <a:lnTo>
                          <a:pt x="0" y="65"/>
                        </a:lnTo>
                        <a:lnTo>
                          <a:pt x="0" y="0"/>
                        </a:lnTo>
                        <a:lnTo>
                          <a:pt x="0" y="7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09" name="Freeform 784"/>
                  <p:cNvSpPr>
                    <a:spLocks/>
                  </p:cNvSpPr>
                  <p:nvPr/>
                </p:nvSpPr>
                <p:spPr bwMode="auto">
                  <a:xfrm>
                    <a:off x="5295901" y="4378326"/>
                    <a:ext cx="0" cy="52388"/>
                  </a:xfrm>
                  <a:custGeom>
                    <a:avLst/>
                    <a:gdLst>
                      <a:gd name="T0" fmla="*/ 33 h 33"/>
                      <a:gd name="T1" fmla="*/ 0 h 33"/>
                      <a:gd name="T2" fmla="*/ 33 h 3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3">
                        <a:moveTo>
                          <a:pt x="0" y="33"/>
                        </a:moveTo>
                        <a:lnTo>
                          <a:pt x="0" y="0"/>
                        </a:lnTo>
                        <a:lnTo>
                          <a:pt x="0" y="3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10" name="Freeform 785"/>
                  <p:cNvSpPr>
                    <a:spLocks/>
                  </p:cNvSpPr>
                  <p:nvPr/>
                </p:nvSpPr>
                <p:spPr bwMode="auto">
                  <a:xfrm>
                    <a:off x="5295901" y="4424364"/>
                    <a:ext cx="0" cy="6350"/>
                  </a:xfrm>
                  <a:custGeom>
                    <a:avLst/>
                    <a:gdLst>
                      <a:gd name="T0" fmla="*/ 4 h 4"/>
                      <a:gd name="T1" fmla="*/ 0 h 4"/>
                      <a:gd name="T2" fmla="*/ 4 h 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">
                        <a:moveTo>
                          <a:pt x="0" y="4"/>
                        </a:moveTo>
                        <a:lnTo>
                          <a:pt x="0" y="0"/>
                        </a:lnTo>
                        <a:lnTo>
                          <a:pt x="0" y="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11" name="Freeform 786"/>
                  <p:cNvSpPr>
                    <a:spLocks/>
                  </p:cNvSpPr>
                  <p:nvPr/>
                </p:nvSpPr>
                <p:spPr bwMode="auto">
                  <a:xfrm>
                    <a:off x="5295901" y="4419601"/>
                    <a:ext cx="0" cy="11113"/>
                  </a:xfrm>
                  <a:custGeom>
                    <a:avLst/>
                    <a:gdLst>
                      <a:gd name="T0" fmla="*/ 7 h 7"/>
                      <a:gd name="T1" fmla="*/ 0 h 7"/>
                      <a:gd name="T2" fmla="*/ 7 h 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7">
                        <a:moveTo>
                          <a:pt x="0" y="7"/>
                        </a:moveTo>
                        <a:lnTo>
                          <a:pt x="0" y="0"/>
                        </a:lnTo>
                        <a:lnTo>
                          <a:pt x="0" y="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12" name="Freeform 787"/>
                  <p:cNvSpPr>
                    <a:spLocks/>
                  </p:cNvSpPr>
                  <p:nvPr/>
                </p:nvSpPr>
                <p:spPr bwMode="auto">
                  <a:xfrm>
                    <a:off x="5295901" y="4416426"/>
                    <a:ext cx="0" cy="14288"/>
                  </a:xfrm>
                  <a:custGeom>
                    <a:avLst/>
                    <a:gdLst>
                      <a:gd name="T0" fmla="*/ 9 h 9"/>
                      <a:gd name="T1" fmla="*/ 0 h 9"/>
                      <a:gd name="T2" fmla="*/ 9 h 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9">
                        <a:moveTo>
                          <a:pt x="0" y="9"/>
                        </a:moveTo>
                        <a:lnTo>
                          <a:pt x="0" y="0"/>
                        </a:lnTo>
                        <a:lnTo>
                          <a:pt x="0" y="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13" name="Freeform 788"/>
                  <p:cNvSpPr>
                    <a:spLocks/>
                  </p:cNvSpPr>
                  <p:nvPr/>
                </p:nvSpPr>
                <p:spPr bwMode="auto">
                  <a:xfrm>
                    <a:off x="5303838" y="4424364"/>
                    <a:ext cx="0" cy="6350"/>
                  </a:xfrm>
                  <a:custGeom>
                    <a:avLst/>
                    <a:gdLst>
                      <a:gd name="T0" fmla="*/ 4 h 4"/>
                      <a:gd name="T1" fmla="*/ 0 h 4"/>
                      <a:gd name="T2" fmla="*/ 4 h 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">
                        <a:moveTo>
                          <a:pt x="0" y="4"/>
                        </a:moveTo>
                        <a:lnTo>
                          <a:pt x="0" y="0"/>
                        </a:lnTo>
                        <a:lnTo>
                          <a:pt x="0" y="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14" name="Freeform 789"/>
                  <p:cNvSpPr>
                    <a:spLocks/>
                  </p:cNvSpPr>
                  <p:nvPr/>
                </p:nvSpPr>
                <p:spPr bwMode="auto">
                  <a:xfrm>
                    <a:off x="5303838" y="4287839"/>
                    <a:ext cx="0" cy="142875"/>
                  </a:xfrm>
                  <a:custGeom>
                    <a:avLst/>
                    <a:gdLst>
                      <a:gd name="T0" fmla="*/ 90 h 90"/>
                      <a:gd name="T1" fmla="*/ 0 h 90"/>
                      <a:gd name="T2" fmla="*/ 90 h 9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90">
                        <a:moveTo>
                          <a:pt x="0" y="90"/>
                        </a:moveTo>
                        <a:lnTo>
                          <a:pt x="0" y="0"/>
                        </a:lnTo>
                        <a:lnTo>
                          <a:pt x="0" y="9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15" name="Freeform 790"/>
                  <p:cNvSpPr>
                    <a:spLocks/>
                  </p:cNvSpPr>
                  <p:nvPr/>
                </p:nvSpPr>
                <p:spPr bwMode="auto">
                  <a:xfrm>
                    <a:off x="5305426" y="4232276"/>
                    <a:ext cx="0" cy="198438"/>
                  </a:xfrm>
                  <a:custGeom>
                    <a:avLst/>
                    <a:gdLst>
                      <a:gd name="T0" fmla="*/ 125 h 125"/>
                      <a:gd name="T1" fmla="*/ 0 h 125"/>
                      <a:gd name="T2" fmla="*/ 125 h 12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25">
                        <a:moveTo>
                          <a:pt x="0" y="125"/>
                        </a:moveTo>
                        <a:lnTo>
                          <a:pt x="0" y="0"/>
                        </a:lnTo>
                        <a:lnTo>
                          <a:pt x="0" y="12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16" name="Freeform 791"/>
                  <p:cNvSpPr>
                    <a:spLocks/>
                  </p:cNvSpPr>
                  <p:nvPr/>
                </p:nvSpPr>
                <p:spPr bwMode="auto">
                  <a:xfrm>
                    <a:off x="5307013" y="4365626"/>
                    <a:ext cx="0" cy="65088"/>
                  </a:xfrm>
                  <a:custGeom>
                    <a:avLst/>
                    <a:gdLst>
                      <a:gd name="T0" fmla="*/ 41 h 41"/>
                      <a:gd name="T1" fmla="*/ 0 h 41"/>
                      <a:gd name="T2" fmla="*/ 41 h 4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1">
                        <a:moveTo>
                          <a:pt x="0" y="41"/>
                        </a:moveTo>
                        <a:lnTo>
                          <a:pt x="0" y="0"/>
                        </a:lnTo>
                        <a:lnTo>
                          <a:pt x="0" y="4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17" name="Freeform 792"/>
                  <p:cNvSpPr>
                    <a:spLocks/>
                  </p:cNvSpPr>
                  <p:nvPr/>
                </p:nvSpPr>
                <p:spPr bwMode="auto">
                  <a:xfrm>
                    <a:off x="5307013" y="4365626"/>
                    <a:ext cx="0" cy="65088"/>
                  </a:xfrm>
                  <a:custGeom>
                    <a:avLst/>
                    <a:gdLst>
                      <a:gd name="T0" fmla="*/ 41 h 41"/>
                      <a:gd name="T1" fmla="*/ 0 h 41"/>
                      <a:gd name="T2" fmla="*/ 41 h 4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1">
                        <a:moveTo>
                          <a:pt x="0" y="41"/>
                        </a:moveTo>
                        <a:lnTo>
                          <a:pt x="0" y="0"/>
                        </a:lnTo>
                        <a:lnTo>
                          <a:pt x="0" y="4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18" name="Freeform 793"/>
                  <p:cNvSpPr>
                    <a:spLocks/>
                  </p:cNvSpPr>
                  <p:nvPr/>
                </p:nvSpPr>
                <p:spPr bwMode="auto">
                  <a:xfrm>
                    <a:off x="5307013" y="4057651"/>
                    <a:ext cx="0" cy="373063"/>
                  </a:xfrm>
                  <a:custGeom>
                    <a:avLst/>
                    <a:gdLst>
                      <a:gd name="T0" fmla="*/ 235 h 235"/>
                      <a:gd name="T1" fmla="*/ 0 h 235"/>
                      <a:gd name="T2" fmla="*/ 235 h 23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35">
                        <a:moveTo>
                          <a:pt x="0" y="235"/>
                        </a:moveTo>
                        <a:lnTo>
                          <a:pt x="0" y="0"/>
                        </a:lnTo>
                        <a:lnTo>
                          <a:pt x="0" y="23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19" name="Freeform 794"/>
                  <p:cNvSpPr>
                    <a:spLocks/>
                  </p:cNvSpPr>
                  <p:nvPr/>
                </p:nvSpPr>
                <p:spPr bwMode="auto">
                  <a:xfrm>
                    <a:off x="5307013" y="4291014"/>
                    <a:ext cx="0" cy="139700"/>
                  </a:xfrm>
                  <a:custGeom>
                    <a:avLst/>
                    <a:gdLst>
                      <a:gd name="T0" fmla="*/ 88 h 88"/>
                      <a:gd name="T1" fmla="*/ 0 h 88"/>
                      <a:gd name="T2" fmla="*/ 88 h 8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88">
                        <a:moveTo>
                          <a:pt x="0" y="88"/>
                        </a:moveTo>
                        <a:lnTo>
                          <a:pt x="0" y="0"/>
                        </a:lnTo>
                        <a:lnTo>
                          <a:pt x="0" y="8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20" name="Freeform 795"/>
                  <p:cNvSpPr>
                    <a:spLocks/>
                  </p:cNvSpPr>
                  <p:nvPr/>
                </p:nvSpPr>
                <p:spPr bwMode="auto">
                  <a:xfrm>
                    <a:off x="5307013" y="4344989"/>
                    <a:ext cx="0" cy="85725"/>
                  </a:xfrm>
                  <a:custGeom>
                    <a:avLst/>
                    <a:gdLst>
                      <a:gd name="T0" fmla="*/ 54 h 54"/>
                      <a:gd name="T1" fmla="*/ 0 h 54"/>
                      <a:gd name="T2" fmla="*/ 54 h 5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4">
                        <a:moveTo>
                          <a:pt x="0" y="54"/>
                        </a:moveTo>
                        <a:lnTo>
                          <a:pt x="0" y="0"/>
                        </a:lnTo>
                        <a:lnTo>
                          <a:pt x="0" y="5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21" name="Freeform 796"/>
                  <p:cNvSpPr>
                    <a:spLocks/>
                  </p:cNvSpPr>
                  <p:nvPr/>
                </p:nvSpPr>
                <p:spPr bwMode="auto">
                  <a:xfrm>
                    <a:off x="5307013" y="4333876"/>
                    <a:ext cx="0" cy="96838"/>
                  </a:xfrm>
                  <a:custGeom>
                    <a:avLst/>
                    <a:gdLst>
                      <a:gd name="T0" fmla="*/ 61 h 61"/>
                      <a:gd name="T1" fmla="*/ 0 h 61"/>
                      <a:gd name="T2" fmla="*/ 61 h 6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1">
                        <a:moveTo>
                          <a:pt x="0" y="61"/>
                        </a:moveTo>
                        <a:lnTo>
                          <a:pt x="0" y="0"/>
                        </a:lnTo>
                        <a:lnTo>
                          <a:pt x="0" y="6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22" name="Freeform 797"/>
                  <p:cNvSpPr>
                    <a:spLocks/>
                  </p:cNvSpPr>
                  <p:nvPr/>
                </p:nvSpPr>
                <p:spPr bwMode="auto">
                  <a:xfrm>
                    <a:off x="5307013" y="4367214"/>
                    <a:ext cx="0" cy="63500"/>
                  </a:xfrm>
                  <a:custGeom>
                    <a:avLst/>
                    <a:gdLst>
                      <a:gd name="T0" fmla="*/ 40 h 40"/>
                      <a:gd name="T1" fmla="*/ 0 h 40"/>
                      <a:gd name="T2" fmla="*/ 40 h 4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0">
                        <a:moveTo>
                          <a:pt x="0" y="40"/>
                        </a:moveTo>
                        <a:lnTo>
                          <a:pt x="0" y="0"/>
                        </a:lnTo>
                        <a:lnTo>
                          <a:pt x="0" y="4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23" name="Freeform 798"/>
                  <p:cNvSpPr>
                    <a:spLocks/>
                  </p:cNvSpPr>
                  <p:nvPr/>
                </p:nvSpPr>
                <p:spPr bwMode="auto">
                  <a:xfrm>
                    <a:off x="5307013" y="4406901"/>
                    <a:ext cx="0" cy="23813"/>
                  </a:xfrm>
                  <a:custGeom>
                    <a:avLst/>
                    <a:gdLst>
                      <a:gd name="T0" fmla="*/ 15 h 15"/>
                      <a:gd name="T1" fmla="*/ 0 h 15"/>
                      <a:gd name="T2" fmla="*/ 15 h 1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5">
                        <a:moveTo>
                          <a:pt x="0" y="15"/>
                        </a:moveTo>
                        <a:lnTo>
                          <a:pt x="0" y="0"/>
                        </a:lnTo>
                        <a:lnTo>
                          <a:pt x="0" y="1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24" name="Freeform 799"/>
                  <p:cNvSpPr>
                    <a:spLocks/>
                  </p:cNvSpPr>
                  <p:nvPr/>
                </p:nvSpPr>
                <p:spPr bwMode="auto">
                  <a:xfrm>
                    <a:off x="5307013" y="4378326"/>
                    <a:ext cx="0" cy="52388"/>
                  </a:xfrm>
                  <a:custGeom>
                    <a:avLst/>
                    <a:gdLst>
                      <a:gd name="T0" fmla="*/ 33 h 33"/>
                      <a:gd name="T1" fmla="*/ 0 h 33"/>
                      <a:gd name="T2" fmla="*/ 33 h 3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3">
                        <a:moveTo>
                          <a:pt x="0" y="33"/>
                        </a:moveTo>
                        <a:lnTo>
                          <a:pt x="0" y="0"/>
                        </a:lnTo>
                        <a:lnTo>
                          <a:pt x="0" y="3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25" name="Freeform 800"/>
                  <p:cNvSpPr>
                    <a:spLocks/>
                  </p:cNvSpPr>
                  <p:nvPr/>
                </p:nvSpPr>
                <p:spPr bwMode="auto">
                  <a:xfrm>
                    <a:off x="5308601" y="4429126"/>
                    <a:ext cx="0" cy="1588"/>
                  </a:xfrm>
                  <a:custGeom>
                    <a:avLst/>
                    <a:gdLst>
                      <a:gd name="T0" fmla="*/ 1 h 1"/>
                      <a:gd name="T1" fmla="*/ 0 h 1"/>
                      <a:gd name="T2" fmla="*/ 1 h 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">
                        <a:moveTo>
                          <a:pt x="0" y="1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26" name="Freeform 801"/>
                  <p:cNvSpPr>
                    <a:spLocks/>
                  </p:cNvSpPr>
                  <p:nvPr/>
                </p:nvSpPr>
                <p:spPr bwMode="auto">
                  <a:xfrm>
                    <a:off x="5308601" y="4379914"/>
                    <a:ext cx="0" cy="50800"/>
                  </a:xfrm>
                  <a:custGeom>
                    <a:avLst/>
                    <a:gdLst>
                      <a:gd name="T0" fmla="*/ 32 h 32"/>
                      <a:gd name="T1" fmla="*/ 0 h 32"/>
                      <a:gd name="T2" fmla="*/ 32 h 3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2">
                        <a:moveTo>
                          <a:pt x="0" y="32"/>
                        </a:moveTo>
                        <a:lnTo>
                          <a:pt x="0" y="0"/>
                        </a:lnTo>
                        <a:lnTo>
                          <a:pt x="0" y="3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27" name="Freeform 802"/>
                  <p:cNvSpPr>
                    <a:spLocks/>
                  </p:cNvSpPr>
                  <p:nvPr/>
                </p:nvSpPr>
                <p:spPr bwMode="auto">
                  <a:xfrm>
                    <a:off x="5308601" y="4424364"/>
                    <a:ext cx="0" cy="6350"/>
                  </a:xfrm>
                  <a:custGeom>
                    <a:avLst/>
                    <a:gdLst>
                      <a:gd name="T0" fmla="*/ 4 h 4"/>
                      <a:gd name="T1" fmla="*/ 0 h 4"/>
                      <a:gd name="T2" fmla="*/ 4 h 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">
                        <a:moveTo>
                          <a:pt x="0" y="4"/>
                        </a:moveTo>
                        <a:lnTo>
                          <a:pt x="0" y="0"/>
                        </a:lnTo>
                        <a:lnTo>
                          <a:pt x="0" y="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28" name="Freeform 803"/>
                  <p:cNvSpPr>
                    <a:spLocks/>
                  </p:cNvSpPr>
                  <p:nvPr/>
                </p:nvSpPr>
                <p:spPr bwMode="auto">
                  <a:xfrm>
                    <a:off x="5308601" y="4357689"/>
                    <a:ext cx="0" cy="73025"/>
                  </a:xfrm>
                  <a:custGeom>
                    <a:avLst/>
                    <a:gdLst>
                      <a:gd name="T0" fmla="*/ 46 h 46"/>
                      <a:gd name="T1" fmla="*/ 0 h 46"/>
                      <a:gd name="T2" fmla="*/ 46 h 4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6">
                        <a:moveTo>
                          <a:pt x="0" y="46"/>
                        </a:moveTo>
                        <a:lnTo>
                          <a:pt x="0" y="0"/>
                        </a:lnTo>
                        <a:lnTo>
                          <a:pt x="0" y="4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29" name="Freeform 804"/>
                  <p:cNvSpPr>
                    <a:spLocks/>
                  </p:cNvSpPr>
                  <p:nvPr/>
                </p:nvSpPr>
                <p:spPr bwMode="auto">
                  <a:xfrm>
                    <a:off x="5308601" y="4356101"/>
                    <a:ext cx="0" cy="74613"/>
                  </a:xfrm>
                  <a:custGeom>
                    <a:avLst/>
                    <a:gdLst>
                      <a:gd name="T0" fmla="*/ 47 h 47"/>
                      <a:gd name="T1" fmla="*/ 0 h 47"/>
                      <a:gd name="T2" fmla="*/ 47 h 4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7">
                        <a:moveTo>
                          <a:pt x="0" y="47"/>
                        </a:moveTo>
                        <a:lnTo>
                          <a:pt x="0" y="0"/>
                        </a:lnTo>
                        <a:lnTo>
                          <a:pt x="0" y="4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30" name="Freeform 805"/>
                  <p:cNvSpPr>
                    <a:spLocks/>
                  </p:cNvSpPr>
                  <p:nvPr/>
                </p:nvSpPr>
                <p:spPr bwMode="auto">
                  <a:xfrm>
                    <a:off x="5308601" y="4313239"/>
                    <a:ext cx="0" cy="117475"/>
                  </a:xfrm>
                  <a:custGeom>
                    <a:avLst/>
                    <a:gdLst>
                      <a:gd name="T0" fmla="*/ 74 h 74"/>
                      <a:gd name="T1" fmla="*/ 0 h 74"/>
                      <a:gd name="T2" fmla="*/ 74 h 7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74">
                        <a:moveTo>
                          <a:pt x="0" y="74"/>
                        </a:moveTo>
                        <a:lnTo>
                          <a:pt x="0" y="0"/>
                        </a:lnTo>
                        <a:lnTo>
                          <a:pt x="0" y="7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31" name="Freeform 806"/>
                  <p:cNvSpPr>
                    <a:spLocks/>
                  </p:cNvSpPr>
                  <p:nvPr/>
                </p:nvSpPr>
                <p:spPr bwMode="auto">
                  <a:xfrm>
                    <a:off x="5308601" y="4352926"/>
                    <a:ext cx="0" cy="77788"/>
                  </a:xfrm>
                  <a:custGeom>
                    <a:avLst/>
                    <a:gdLst>
                      <a:gd name="T0" fmla="*/ 49 h 49"/>
                      <a:gd name="T1" fmla="*/ 0 h 49"/>
                      <a:gd name="T2" fmla="*/ 49 h 4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9">
                        <a:moveTo>
                          <a:pt x="0" y="49"/>
                        </a:moveTo>
                        <a:lnTo>
                          <a:pt x="0" y="0"/>
                        </a:lnTo>
                        <a:lnTo>
                          <a:pt x="0" y="4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32" name="Freeform 807"/>
                  <p:cNvSpPr>
                    <a:spLocks/>
                  </p:cNvSpPr>
                  <p:nvPr/>
                </p:nvSpPr>
                <p:spPr bwMode="auto">
                  <a:xfrm>
                    <a:off x="5318126" y="4395789"/>
                    <a:ext cx="0" cy="34925"/>
                  </a:xfrm>
                  <a:custGeom>
                    <a:avLst/>
                    <a:gdLst>
                      <a:gd name="T0" fmla="*/ 22 h 22"/>
                      <a:gd name="T1" fmla="*/ 0 h 22"/>
                      <a:gd name="T2" fmla="*/ 22 h 2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2">
                        <a:moveTo>
                          <a:pt x="0" y="22"/>
                        </a:moveTo>
                        <a:lnTo>
                          <a:pt x="0" y="0"/>
                        </a:lnTo>
                        <a:lnTo>
                          <a:pt x="0" y="2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33" name="Freeform 809"/>
                  <p:cNvSpPr>
                    <a:spLocks/>
                  </p:cNvSpPr>
                  <p:nvPr/>
                </p:nvSpPr>
                <p:spPr bwMode="auto">
                  <a:xfrm>
                    <a:off x="5318126" y="4298952"/>
                    <a:ext cx="0" cy="131763"/>
                  </a:xfrm>
                  <a:custGeom>
                    <a:avLst/>
                    <a:gdLst>
                      <a:gd name="T0" fmla="*/ 83 h 83"/>
                      <a:gd name="T1" fmla="*/ 0 h 83"/>
                      <a:gd name="T2" fmla="*/ 83 h 8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83">
                        <a:moveTo>
                          <a:pt x="0" y="83"/>
                        </a:moveTo>
                        <a:lnTo>
                          <a:pt x="0" y="0"/>
                        </a:lnTo>
                        <a:lnTo>
                          <a:pt x="0" y="8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34" name="Freeform 810"/>
                  <p:cNvSpPr>
                    <a:spLocks/>
                  </p:cNvSpPr>
                  <p:nvPr/>
                </p:nvSpPr>
                <p:spPr bwMode="auto">
                  <a:xfrm>
                    <a:off x="5318126" y="4202114"/>
                    <a:ext cx="0" cy="228600"/>
                  </a:xfrm>
                  <a:custGeom>
                    <a:avLst/>
                    <a:gdLst>
                      <a:gd name="T0" fmla="*/ 144 h 144"/>
                      <a:gd name="T1" fmla="*/ 0 h 144"/>
                      <a:gd name="T2" fmla="*/ 144 h 14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44">
                        <a:moveTo>
                          <a:pt x="0" y="144"/>
                        </a:moveTo>
                        <a:lnTo>
                          <a:pt x="0" y="0"/>
                        </a:lnTo>
                        <a:lnTo>
                          <a:pt x="0" y="14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35" name="Freeform 811"/>
                  <p:cNvSpPr>
                    <a:spLocks/>
                  </p:cNvSpPr>
                  <p:nvPr/>
                </p:nvSpPr>
                <p:spPr bwMode="auto">
                  <a:xfrm>
                    <a:off x="5318126" y="4425952"/>
                    <a:ext cx="0" cy="4763"/>
                  </a:xfrm>
                  <a:custGeom>
                    <a:avLst/>
                    <a:gdLst>
                      <a:gd name="T0" fmla="*/ 3 h 3"/>
                      <a:gd name="T1" fmla="*/ 0 h 3"/>
                      <a:gd name="T2" fmla="*/ 3 h 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">
                        <a:moveTo>
                          <a:pt x="0" y="3"/>
                        </a:moveTo>
                        <a:lnTo>
                          <a:pt x="0" y="0"/>
                        </a:lnTo>
                        <a:lnTo>
                          <a:pt x="0" y="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36" name="Freeform 812"/>
                  <p:cNvSpPr>
                    <a:spLocks/>
                  </p:cNvSpPr>
                  <p:nvPr/>
                </p:nvSpPr>
                <p:spPr bwMode="auto">
                  <a:xfrm>
                    <a:off x="5318126" y="4300539"/>
                    <a:ext cx="0" cy="130175"/>
                  </a:xfrm>
                  <a:custGeom>
                    <a:avLst/>
                    <a:gdLst>
                      <a:gd name="T0" fmla="*/ 82 h 82"/>
                      <a:gd name="T1" fmla="*/ 0 h 82"/>
                      <a:gd name="T2" fmla="*/ 58 h 82"/>
                      <a:gd name="T3" fmla="*/ 57 h 82"/>
                      <a:gd name="T4" fmla="*/ 82 h 8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  <a:cxn ang="0">
                        <a:pos x="0" y="T4"/>
                      </a:cxn>
                    </a:cxnLst>
                    <a:rect l="0" t="0" r="r" b="b"/>
                    <a:pathLst>
                      <a:path h="82">
                        <a:moveTo>
                          <a:pt x="0" y="82"/>
                        </a:moveTo>
                        <a:lnTo>
                          <a:pt x="0" y="0"/>
                        </a:lnTo>
                        <a:lnTo>
                          <a:pt x="0" y="58"/>
                        </a:lnTo>
                        <a:lnTo>
                          <a:pt x="0" y="57"/>
                        </a:lnTo>
                        <a:lnTo>
                          <a:pt x="0" y="8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37" name="Freeform 813"/>
                  <p:cNvSpPr>
                    <a:spLocks/>
                  </p:cNvSpPr>
                  <p:nvPr/>
                </p:nvSpPr>
                <p:spPr bwMode="auto">
                  <a:xfrm>
                    <a:off x="5318126" y="4378327"/>
                    <a:ext cx="0" cy="52388"/>
                  </a:xfrm>
                  <a:custGeom>
                    <a:avLst/>
                    <a:gdLst>
                      <a:gd name="T0" fmla="*/ 33 h 33"/>
                      <a:gd name="T1" fmla="*/ 0 h 33"/>
                      <a:gd name="T2" fmla="*/ 33 h 3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3">
                        <a:moveTo>
                          <a:pt x="0" y="33"/>
                        </a:moveTo>
                        <a:lnTo>
                          <a:pt x="0" y="0"/>
                        </a:lnTo>
                        <a:lnTo>
                          <a:pt x="0" y="3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38" name="Freeform 814"/>
                  <p:cNvSpPr>
                    <a:spLocks/>
                  </p:cNvSpPr>
                  <p:nvPr/>
                </p:nvSpPr>
                <p:spPr bwMode="auto">
                  <a:xfrm>
                    <a:off x="5318126" y="4394202"/>
                    <a:ext cx="0" cy="36513"/>
                  </a:xfrm>
                  <a:custGeom>
                    <a:avLst/>
                    <a:gdLst>
                      <a:gd name="T0" fmla="*/ 23 h 23"/>
                      <a:gd name="T1" fmla="*/ 0 h 23"/>
                      <a:gd name="T2" fmla="*/ 23 h 2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3">
                        <a:moveTo>
                          <a:pt x="0" y="23"/>
                        </a:moveTo>
                        <a:lnTo>
                          <a:pt x="0" y="0"/>
                        </a:lnTo>
                        <a:lnTo>
                          <a:pt x="0" y="2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39" name="Freeform 815"/>
                  <p:cNvSpPr>
                    <a:spLocks/>
                  </p:cNvSpPr>
                  <p:nvPr/>
                </p:nvSpPr>
                <p:spPr bwMode="auto">
                  <a:xfrm>
                    <a:off x="5318126" y="4360864"/>
                    <a:ext cx="0" cy="69850"/>
                  </a:xfrm>
                  <a:custGeom>
                    <a:avLst/>
                    <a:gdLst>
                      <a:gd name="T0" fmla="*/ 44 h 44"/>
                      <a:gd name="T1" fmla="*/ 0 h 44"/>
                      <a:gd name="T2" fmla="*/ 44 h 4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4">
                        <a:moveTo>
                          <a:pt x="0" y="44"/>
                        </a:moveTo>
                        <a:lnTo>
                          <a:pt x="0" y="0"/>
                        </a:lnTo>
                        <a:lnTo>
                          <a:pt x="0" y="4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40" name="Freeform 816"/>
                  <p:cNvSpPr>
                    <a:spLocks/>
                  </p:cNvSpPr>
                  <p:nvPr/>
                </p:nvSpPr>
                <p:spPr bwMode="auto">
                  <a:xfrm>
                    <a:off x="5318126" y="4387852"/>
                    <a:ext cx="0" cy="42863"/>
                  </a:xfrm>
                  <a:custGeom>
                    <a:avLst/>
                    <a:gdLst>
                      <a:gd name="T0" fmla="*/ 27 h 27"/>
                      <a:gd name="T1" fmla="*/ 0 h 27"/>
                      <a:gd name="T2" fmla="*/ 27 h 2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7">
                        <a:moveTo>
                          <a:pt x="0" y="27"/>
                        </a:moveTo>
                        <a:lnTo>
                          <a:pt x="0" y="0"/>
                        </a:lnTo>
                        <a:lnTo>
                          <a:pt x="0" y="2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41" name="Freeform 817"/>
                  <p:cNvSpPr>
                    <a:spLocks/>
                  </p:cNvSpPr>
                  <p:nvPr/>
                </p:nvSpPr>
                <p:spPr bwMode="auto">
                  <a:xfrm>
                    <a:off x="5319714" y="4060827"/>
                    <a:ext cx="0" cy="369888"/>
                  </a:xfrm>
                  <a:custGeom>
                    <a:avLst/>
                    <a:gdLst>
                      <a:gd name="T0" fmla="*/ 233 h 233"/>
                      <a:gd name="T1" fmla="*/ 0 h 233"/>
                      <a:gd name="T2" fmla="*/ 233 h 23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33">
                        <a:moveTo>
                          <a:pt x="0" y="233"/>
                        </a:moveTo>
                        <a:lnTo>
                          <a:pt x="0" y="0"/>
                        </a:lnTo>
                        <a:lnTo>
                          <a:pt x="0" y="23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42" name="Freeform 818"/>
                  <p:cNvSpPr>
                    <a:spLocks/>
                  </p:cNvSpPr>
                  <p:nvPr/>
                </p:nvSpPr>
                <p:spPr bwMode="auto">
                  <a:xfrm>
                    <a:off x="5319714" y="4318002"/>
                    <a:ext cx="0" cy="112713"/>
                  </a:xfrm>
                  <a:custGeom>
                    <a:avLst/>
                    <a:gdLst>
                      <a:gd name="T0" fmla="*/ 71 h 71"/>
                      <a:gd name="T1" fmla="*/ 0 h 71"/>
                      <a:gd name="T2" fmla="*/ 71 h 7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71">
                        <a:moveTo>
                          <a:pt x="0" y="71"/>
                        </a:moveTo>
                        <a:lnTo>
                          <a:pt x="0" y="0"/>
                        </a:lnTo>
                        <a:lnTo>
                          <a:pt x="0" y="7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43" name="Freeform 819"/>
                  <p:cNvSpPr>
                    <a:spLocks/>
                  </p:cNvSpPr>
                  <p:nvPr/>
                </p:nvSpPr>
                <p:spPr bwMode="auto">
                  <a:xfrm>
                    <a:off x="5319714" y="4357689"/>
                    <a:ext cx="0" cy="73025"/>
                  </a:xfrm>
                  <a:custGeom>
                    <a:avLst/>
                    <a:gdLst>
                      <a:gd name="T0" fmla="*/ 46 h 46"/>
                      <a:gd name="T1" fmla="*/ 0 h 46"/>
                      <a:gd name="T2" fmla="*/ 46 h 4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6">
                        <a:moveTo>
                          <a:pt x="0" y="46"/>
                        </a:moveTo>
                        <a:lnTo>
                          <a:pt x="0" y="0"/>
                        </a:lnTo>
                        <a:lnTo>
                          <a:pt x="0" y="4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44" name="Freeform 820"/>
                  <p:cNvSpPr>
                    <a:spLocks/>
                  </p:cNvSpPr>
                  <p:nvPr/>
                </p:nvSpPr>
                <p:spPr bwMode="auto">
                  <a:xfrm>
                    <a:off x="5319714" y="4332289"/>
                    <a:ext cx="0" cy="98425"/>
                  </a:xfrm>
                  <a:custGeom>
                    <a:avLst/>
                    <a:gdLst>
                      <a:gd name="T0" fmla="*/ 62 h 62"/>
                      <a:gd name="T1" fmla="*/ 0 h 62"/>
                      <a:gd name="T2" fmla="*/ 62 h 6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2">
                        <a:moveTo>
                          <a:pt x="0" y="62"/>
                        </a:moveTo>
                        <a:lnTo>
                          <a:pt x="0" y="0"/>
                        </a:lnTo>
                        <a:lnTo>
                          <a:pt x="0" y="6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45" name="Freeform 821"/>
                  <p:cNvSpPr>
                    <a:spLocks/>
                  </p:cNvSpPr>
                  <p:nvPr/>
                </p:nvSpPr>
                <p:spPr bwMode="auto">
                  <a:xfrm>
                    <a:off x="5319714" y="4394202"/>
                    <a:ext cx="0" cy="36513"/>
                  </a:xfrm>
                  <a:custGeom>
                    <a:avLst/>
                    <a:gdLst>
                      <a:gd name="T0" fmla="*/ 23 h 23"/>
                      <a:gd name="T1" fmla="*/ 0 h 23"/>
                      <a:gd name="T2" fmla="*/ 23 h 2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3">
                        <a:moveTo>
                          <a:pt x="0" y="23"/>
                        </a:moveTo>
                        <a:lnTo>
                          <a:pt x="0" y="0"/>
                        </a:lnTo>
                        <a:lnTo>
                          <a:pt x="0" y="2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46" name="Freeform 822"/>
                  <p:cNvSpPr>
                    <a:spLocks/>
                  </p:cNvSpPr>
                  <p:nvPr/>
                </p:nvSpPr>
                <p:spPr bwMode="auto">
                  <a:xfrm>
                    <a:off x="5319714" y="4406902"/>
                    <a:ext cx="0" cy="23813"/>
                  </a:xfrm>
                  <a:custGeom>
                    <a:avLst/>
                    <a:gdLst>
                      <a:gd name="T0" fmla="*/ 15 h 15"/>
                      <a:gd name="T1" fmla="*/ 0 h 15"/>
                      <a:gd name="T2" fmla="*/ 15 h 1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5">
                        <a:moveTo>
                          <a:pt x="0" y="15"/>
                        </a:moveTo>
                        <a:lnTo>
                          <a:pt x="0" y="0"/>
                        </a:lnTo>
                        <a:lnTo>
                          <a:pt x="0" y="1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47" name="Freeform 823"/>
                  <p:cNvSpPr>
                    <a:spLocks/>
                  </p:cNvSpPr>
                  <p:nvPr/>
                </p:nvSpPr>
                <p:spPr bwMode="auto">
                  <a:xfrm>
                    <a:off x="5319714" y="4416427"/>
                    <a:ext cx="0" cy="14288"/>
                  </a:xfrm>
                  <a:custGeom>
                    <a:avLst/>
                    <a:gdLst>
                      <a:gd name="T0" fmla="*/ 9 h 9"/>
                      <a:gd name="T1" fmla="*/ 0 h 9"/>
                      <a:gd name="T2" fmla="*/ 9 h 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9">
                        <a:moveTo>
                          <a:pt x="0" y="9"/>
                        </a:moveTo>
                        <a:lnTo>
                          <a:pt x="0" y="0"/>
                        </a:lnTo>
                        <a:lnTo>
                          <a:pt x="0" y="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48" name="Freeform 824"/>
                  <p:cNvSpPr>
                    <a:spLocks/>
                  </p:cNvSpPr>
                  <p:nvPr/>
                </p:nvSpPr>
                <p:spPr bwMode="auto">
                  <a:xfrm>
                    <a:off x="5319714" y="4367214"/>
                    <a:ext cx="0" cy="63500"/>
                  </a:xfrm>
                  <a:custGeom>
                    <a:avLst/>
                    <a:gdLst>
                      <a:gd name="T0" fmla="*/ 40 h 40"/>
                      <a:gd name="T1" fmla="*/ 0 h 40"/>
                      <a:gd name="T2" fmla="*/ 40 h 4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0">
                        <a:moveTo>
                          <a:pt x="0" y="40"/>
                        </a:moveTo>
                        <a:lnTo>
                          <a:pt x="0" y="0"/>
                        </a:lnTo>
                        <a:lnTo>
                          <a:pt x="0" y="4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49" name="Freeform 825"/>
                  <p:cNvSpPr>
                    <a:spLocks/>
                  </p:cNvSpPr>
                  <p:nvPr/>
                </p:nvSpPr>
                <p:spPr bwMode="auto">
                  <a:xfrm>
                    <a:off x="5319714" y="4376739"/>
                    <a:ext cx="0" cy="53975"/>
                  </a:xfrm>
                  <a:custGeom>
                    <a:avLst/>
                    <a:gdLst>
                      <a:gd name="T0" fmla="*/ 34 h 34"/>
                      <a:gd name="T1" fmla="*/ 0 h 34"/>
                      <a:gd name="T2" fmla="*/ 34 h 3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4">
                        <a:moveTo>
                          <a:pt x="0" y="34"/>
                        </a:moveTo>
                        <a:lnTo>
                          <a:pt x="0" y="0"/>
                        </a:lnTo>
                        <a:lnTo>
                          <a:pt x="0" y="3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50" name="Freeform 826"/>
                  <p:cNvSpPr>
                    <a:spLocks/>
                  </p:cNvSpPr>
                  <p:nvPr/>
                </p:nvSpPr>
                <p:spPr bwMode="auto">
                  <a:xfrm>
                    <a:off x="5319714" y="4365627"/>
                    <a:ext cx="0" cy="65088"/>
                  </a:xfrm>
                  <a:custGeom>
                    <a:avLst/>
                    <a:gdLst>
                      <a:gd name="T0" fmla="*/ 41 h 41"/>
                      <a:gd name="T1" fmla="*/ 0 h 41"/>
                      <a:gd name="T2" fmla="*/ 41 h 4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1">
                        <a:moveTo>
                          <a:pt x="0" y="41"/>
                        </a:moveTo>
                        <a:lnTo>
                          <a:pt x="0" y="0"/>
                        </a:lnTo>
                        <a:lnTo>
                          <a:pt x="0" y="4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51" name="Freeform 827"/>
                  <p:cNvSpPr>
                    <a:spLocks/>
                  </p:cNvSpPr>
                  <p:nvPr/>
                </p:nvSpPr>
                <p:spPr bwMode="auto">
                  <a:xfrm>
                    <a:off x="5319714" y="4391027"/>
                    <a:ext cx="0" cy="39688"/>
                  </a:xfrm>
                  <a:custGeom>
                    <a:avLst/>
                    <a:gdLst>
                      <a:gd name="T0" fmla="*/ 25 h 25"/>
                      <a:gd name="T1" fmla="*/ 0 h 25"/>
                      <a:gd name="T2" fmla="*/ 25 h 2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5">
                        <a:moveTo>
                          <a:pt x="0" y="25"/>
                        </a:moveTo>
                        <a:lnTo>
                          <a:pt x="0" y="0"/>
                        </a:lnTo>
                        <a:lnTo>
                          <a:pt x="0" y="2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52" name="Freeform 828"/>
                  <p:cNvSpPr>
                    <a:spLocks/>
                  </p:cNvSpPr>
                  <p:nvPr/>
                </p:nvSpPr>
                <p:spPr bwMode="auto">
                  <a:xfrm>
                    <a:off x="5319714" y="4343402"/>
                    <a:ext cx="0" cy="87313"/>
                  </a:xfrm>
                  <a:custGeom>
                    <a:avLst/>
                    <a:gdLst>
                      <a:gd name="T0" fmla="*/ 55 h 55"/>
                      <a:gd name="T1" fmla="*/ 0 h 55"/>
                      <a:gd name="T2" fmla="*/ 55 h 5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5">
                        <a:moveTo>
                          <a:pt x="0" y="55"/>
                        </a:moveTo>
                        <a:lnTo>
                          <a:pt x="0" y="0"/>
                        </a:lnTo>
                        <a:lnTo>
                          <a:pt x="0" y="5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53" name="Freeform 829"/>
                  <p:cNvSpPr>
                    <a:spLocks/>
                  </p:cNvSpPr>
                  <p:nvPr/>
                </p:nvSpPr>
                <p:spPr bwMode="auto">
                  <a:xfrm>
                    <a:off x="5319714" y="4349752"/>
                    <a:ext cx="0" cy="80963"/>
                  </a:xfrm>
                  <a:custGeom>
                    <a:avLst/>
                    <a:gdLst>
                      <a:gd name="T0" fmla="*/ 51 h 51"/>
                      <a:gd name="T1" fmla="*/ 0 h 51"/>
                      <a:gd name="T2" fmla="*/ 51 h 5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1">
                        <a:moveTo>
                          <a:pt x="0" y="51"/>
                        </a:moveTo>
                        <a:lnTo>
                          <a:pt x="0" y="0"/>
                        </a:lnTo>
                        <a:lnTo>
                          <a:pt x="0" y="5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54" name="Freeform 830"/>
                  <p:cNvSpPr>
                    <a:spLocks/>
                  </p:cNvSpPr>
                  <p:nvPr/>
                </p:nvSpPr>
                <p:spPr bwMode="auto">
                  <a:xfrm>
                    <a:off x="5319714" y="4348164"/>
                    <a:ext cx="1588" cy="82550"/>
                  </a:xfrm>
                  <a:custGeom>
                    <a:avLst/>
                    <a:gdLst>
                      <a:gd name="T0" fmla="*/ 0 w 1"/>
                      <a:gd name="T1" fmla="*/ 52 h 52"/>
                      <a:gd name="T2" fmla="*/ 1 w 1"/>
                      <a:gd name="T3" fmla="*/ 0 h 52"/>
                      <a:gd name="T4" fmla="*/ 1 w 1"/>
                      <a:gd name="T5" fmla="*/ 52 h 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52">
                        <a:moveTo>
                          <a:pt x="0" y="52"/>
                        </a:moveTo>
                        <a:lnTo>
                          <a:pt x="1" y="0"/>
                        </a:lnTo>
                        <a:lnTo>
                          <a:pt x="1" y="5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55" name="Freeform 831"/>
                  <p:cNvSpPr>
                    <a:spLocks/>
                  </p:cNvSpPr>
                  <p:nvPr/>
                </p:nvSpPr>
                <p:spPr bwMode="auto">
                  <a:xfrm>
                    <a:off x="5321301" y="4324352"/>
                    <a:ext cx="0" cy="106363"/>
                  </a:xfrm>
                  <a:custGeom>
                    <a:avLst/>
                    <a:gdLst>
                      <a:gd name="T0" fmla="*/ 67 h 67"/>
                      <a:gd name="T1" fmla="*/ 0 h 67"/>
                      <a:gd name="T2" fmla="*/ 67 h 6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7">
                        <a:moveTo>
                          <a:pt x="0" y="67"/>
                        </a:moveTo>
                        <a:lnTo>
                          <a:pt x="0" y="0"/>
                        </a:lnTo>
                        <a:lnTo>
                          <a:pt x="0" y="6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56" name="Freeform 832"/>
                  <p:cNvSpPr>
                    <a:spLocks/>
                  </p:cNvSpPr>
                  <p:nvPr/>
                </p:nvSpPr>
                <p:spPr bwMode="auto">
                  <a:xfrm>
                    <a:off x="5321301" y="4370389"/>
                    <a:ext cx="0" cy="60325"/>
                  </a:xfrm>
                  <a:custGeom>
                    <a:avLst/>
                    <a:gdLst>
                      <a:gd name="T0" fmla="*/ 38 h 38"/>
                      <a:gd name="T1" fmla="*/ 0 h 38"/>
                      <a:gd name="T2" fmla="*/ 38 h 3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8">
                        <a:moveTo>
                          <a:pt x="0" y="38"/>
                        </a:moveTo>
                        <a:lnTo>
                          <a:pt x="0" y="0"/>
                        </a:lnTo>
                        <a:lnTo>
                          <a:pt x="0" y="3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57" name="Freeform 833"/>
                  <p:cNvSpPr>
                    <a:spLocks/>
                  </p:cNvSpPr>
                  <p:nvPr/>
                </p:nvSpPr>
                <p:spPr bwMode="auto">
                  <a:xfrm>
                    <a:off x="5321301" y="4405314"/>
                    <a:ext cx="0" cy="25400"/>
                  </a:xfrm>
                  <a:custGeom>
                    <a:avLst/>
                    <a:gdLst>
                      <a:gd name="T0" fmla="*/ 16 h 16"/>
                      <a:gd name="T1" fmla="*/ 0 h 16"/>
                      <a:gd name="T2" fmla="*/ 16 h 1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6">
                        <a:moveTo>
                          <a:pt x="0" y="16"/>
                        </a:moveTo>
                        <a:lnTo>
                          <a:pt x="0" y="0"/>
                        </a:lnTo>
                        <a:lnTo>
                          <a:pt x="0" y="1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58" name="Freeform 834"/>
                  <p:cNvSpPr>
                    <a:spLocks/>
                  </p:cNvSpPr>
                  <p:nvPr/>
                </p:nvSpPr>
                <p:spPr bwMode="auto">
                  <a:xfrm>
                    <a:off x="5329239" y="4416427"/>
                    <a:ext cx="0" cy="14288"/>
                  </a:xfrm>
                  <a:custGeom>
                    <a:avLst/>
                    <a:gdLst>
                      <a:gd name="T0" fmla="*/ 9 h 9"/>
                      <a:gd name="T1" fmla="*/ 0 h 9"/>
                      <a:gd name="T2" fmla="*/ 9 h 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9">
                        <a:moveTo>
                          <a:pt x="0" y="9"/>
                        </a:moveTo>
                        <a:lnTo>
                          <a:pt x="0" y="0"/>
                        </a:lnTo>
                        <a:lnTo>
                          <a:pt x="0" y="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59" name="Freeform 835"/>
                  <p:cNvSpPr>
                    <a:spLocks/>
                  </p:cNvSpPr>
                  <p:nvPr/>
                </p:nvSpPr>
                <p:spPr bwMode="auto">
                  <a:xfrm>
                    <a:off x="5329239" y="4314827"/>
                    <a:ext cx="1588" cy="115888"/>
                  </a:xfrm>
                  <a:custGeom>
                    <a:avLst/>
                    <a:gdLst>
                      <a:gd name="T0" fmla="*/ 0 w 1"/>
                      <a:gd name="T1" fmla="*/ 73 h 73"/>
                      <a:gd name="T2" fmla="*/ 1 w 1"/>
                      <a:gd name="T3" fmla="*/ 0 h 73"/>
                      <a:gd name="T4" fmla="*/ 1 w 1"/>
                      <a:gd name="T5" fmla="*/ 73 h 7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73">
                        <a:moveTo>
                          <a:pt x="0" y="73"/>
                        </a:moveTo>
                        <a:lnTo>
                          <a:pt x="1" y="0"/>
                        </a:lnTo>
                        <a:lnTo>
                          <a:pt x="1" y="7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60" name="Freeform 836"/>
                  <p:cNvSpPr>
                    <a:spLocks/>
                  </p:cNvSpPr>
                  <p:nvPr/>
                </p:nvSpPr>
                <p:spPr bwMode="auto">
                  <a:xfrm>
                    <a:off x="5330826" y="4232277"/>
                    <a:ext cx="0" cy="198438"/>
                  </a:xfrm>
                  <a:custGeom>
                    <a:avLst/>
                    <a:gdLst>
                      <a:gd name="T0" fmla="*/ 125 h 125"/>
                      <a:gd name="T1" fmla="*/ 0 h 125"/>
                      <a:gd name="T2" fmla="*/ 125 h 12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25">
                        <a:moveTo>
                          <a:pt x="0" y="125"/>
                        </a:moveTo>
                        <a:lnTo>
                          <a:pt x="0" y="0"/>
                        </a:lnTo>
                        <a:lnTo>
                          <a:pt x="0" y="12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61" name="Freeform 837"/>
                  <p:cNvSpPr>
                    <a:spLocks/>
                  </p:cNvSpPr>
                  <p:nvPr/>
                </p:nvSpPr>
                <p:spPr bwMode="auto">
                  <a:xfrm>
                    <a:off x="5330826" y="4305302"/>
                    <a:ext cx="0" cy="125413"/>
                  </a:xfrm>
                  <a:custGeom>
                    <a:avLst/>
                    <a:gdLst>
                      <a:gd name="T0" fmla="*/ 79 h 79"/>
                      <a:gd name="T1" fmla="*/ 34 h 79"/>
                      <a:gd name="T2" fmla="*/ 34 h 79"/>
                      <a:gd name="T3" fmla="*/ 0 h 79"/>
                      <a:gd name="T4" fmla="*/ 79 h 7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  <a:cxn ang="0">
                        <a:pos x="0" y="T4"/>
                      </a:cxn>
                    </a:cxnLst>
                    <a:rect l="0" t="0" r="r" b="b"/>
                    <a:pathLst>
                      <a:path h="79">
                        <a:moveTo>
                          <a:pt x="0" y="79"/>
                        </a:moveTo>
                        <a:lnTo>
                          <a:pt x="0" y="34"/>
                        </a:lnTo>
                        <a:lnTo>
                          <a:pt x="0" y="34"/>
                        </a:lnTo>
                        <a:lnTo>
                          <a:pt x="0" y="0"/>
                        </a:lnTo>
                        <a:lnTo>
                          <a:pt x="0" y="7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62" name="Freeform 838"/>
                  <p:cNvSpPr>
                    <a:spLocks/>
                  </p:cNvSpPr>
                  <p:nvPr/>
                </p:nvSpPr>
                <p:spPr bwMode="auto">
                  <a:xfrm>
                    <a:off x="5330826" y="4278314"/>
                    <a:ext cx="0" cy="152400"/>
                  </a:xfrm>
                  <a:custGeom>
                    <a:avLst/>
                    <a:gdLst>
                      <a:gd name="T0" fmla="*/ 96 h 96"/>
                      <a:gd name="T1" fmla="*/ 0 h 96"/>
                      <a:gd name="T2" fmla="*/ 96 h 9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96">
                        <a:moveTo>
                          <a:pt x="0" y="96"/>
                        </a:moveTo>
                        <a:lnTo>
                          <a:pt x="0" y="0"/>
                        </a:lnTo>
                        <a:lnTo>
                          <a:pt x="0" y="9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63" name="Freeform 839"/>
                  <p:cNvSpPr>
                    <a:spLocks/>
                  </p:cNvSpPr>
                  <p:nvPr/>
                </p:nvSpPr>
                <p:spPr bwMode="auto">
                  <a:xfrm>
                    <a:off x="5330826" y="4364039"/>
                    <a:ext cx="0" cy="66675"/>
                  </a:xfrm>
                  <a:custGeom>
                    <a:avLst/>
                    <a:gdLst>
                      <a:gd name="T0" fmla="*/ 42 h 42"/>
                      <a:gd name="T1" fmla="*/ 0 h 42"/>
                      <a:gd name="T2" fmla="*/ 42 h 4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2">
                        <a:moveTo>
                          <a:pt x="0" y="42"/>
                        </a:moveTo>
                        <a:lnTo>
                          <a:pt x="0" y="0"/>
                        </a:lnTo>
                        <a:lnTo>
                          <a:pt x="0" y="4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64" name="Freeform 840"/>
                  <p:cNvSpPr>
                    <a:spLocks/>
                  </p:cNvSpPr>
                  <p:nvPr/>
                </p:nvSpPr>
                <p:spPr bwMode="auto">
                  <a:xfrm>
                    <a:off x="5330826" y="4403727"/>
                    <a:ext cx="0" cy="26988"/>
                  </a:xfrm>
                  <a:custGeom>
                    <a:avLst/>
                    <a:gdLst>
                      <a:gd name="T0" fmla="*/ 17 h 17"/>
                      <a:gd name="T1" fmla="*/ 0 h 17"/>
                      <a:gd name="T2" fmla="*/ 17 h 1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7">
                        <a:moveTo>
                          <a:pt x="0" y="17"/>
                        </a:moveTo>
                        <a:lnTo>
                          <a:pt x="0" y="0"/>
                        </a:lnTo>
                        <a:lnTo>
                          <a:pt x="0" y="1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65" name="Freeform 841"/>
                  <p:cNvSpPr>
                    <a:spLocks/>
                  </p:cNvSpPr>
                  <p:nvPr/>
                </p:nvSpPr>
                <p:spPr bwMode="auto">
                  <a:xfrm>
                    <a:off x="5330826" y="4365627"/>
                    <a:ext cx="0" cy="65088"/>
                  </a:xfrm>
                  <a:custGeom>
                    <a:avLst/>
                    <a:gdLst>
                      <a:gd name="T0" fmla="*/ 41 h 41"/>
                      <a:gd name="T1" fmla="*/ 0 h 41"/>
                      <a:gd name="T2" fmla="*/ 41 h 4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1">
                        <a:moveTo>
                          <a:pt x="0" y="41"/>
                        </a:moveTo>
                        <a:lnTo>
                          <a:pt x="0" y="0"/>
                        </a:lnTo>
                        <a:lnTo>
                          <a:pt x="0" y="4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66" name="Freeform 842"/>
                  <p:cNvSpPr>
                    <a:spLocks/>
                  </p:cNvSpPr>
                  <p:nvPr/>
                </p:nvSpPr>
                <p:spPr bwMode="auto">
                  <a:xfrm>
                    <a:off x="5330826" y="4376739"/>
                    <a:ext cx="0" cy="53975"/>
                  </a:xfrm>
                  <a:custGeom>
                    <a:avLst/>
                    <a:gdLst>
                      <a:gd name="T0" fmla="*/ 34 h 34"/>
                      <a:gd name="T1" fmla="*/ 0 h 34"/>
                      <a:gd name="T2" fmla="*/ 34 h 3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4">
                        <a:moveTo>
                          <a:pt x="0" y="34"/>
                        </a:moveTo>
                        <a:lnTo>
                          <a:pt x="0" y="0"/>
                        </a:lnTo>
                        <a:lnTo>
                          <a:pt x="0" y="3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67" name="Freeform 843"/>
                  <p:cNvSpPr>
                    <a:spLocks/>
                  </p:cNvSpPr>
                  <p:nvPr/>
                </p:nvSpPr>
                <p:spPr bwMode="auto">
                  <a:xfrm>
                    <a:off x="5330826" y="4378327"/>
                    <a:ext cx="0" cy="52388"/>
                  </a:xfrm>
                  <a:custGeom>
                    <a:avLst/>
                    <a:gdLst>
                      <a:gd name="T0" fmla="*/ 33 h 33"/>
                      <a:gd name="T1" fmla="*/ 0 h 33"/>
                      <a:gd name="T2" fmla="*/ 33 h 3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3">
                        <a:moveTo>
                          <a:pt x="0" y="33"/>
                        </a:moveTo>
                        <a:lnTo>
                          <a:pt x="0" y="0"/>
                        </a:lnTo>
                        <a:lnTo>
                          <a:pt x="0" y="3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68" name="Freeform 844"/>
                  <p:cNvSpPr>
                    <a:spLocks/>
                  </p:cNvSpPr>
                  <p:nvPr/>
                </p:nvSpPr>
                <p:spPr bwMode="auto">
                  <a:xfrm>
                    <a:off x="5330826" y="4391027"/>
                    <a:ext cx="0" cy="39688"/>
                  </a:xfrm>
                  <a:custGeom>
                    <a:avLst/>
                    <a:gdLst>
                      <a:gd name="T0" fmla="*/ 25 h 25"/>
                      <a:gd name="T1" fmla="*/ 0 h 25"/>
                      <a:gd name="T2" fmla="*/ 25 h 2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5">
                        <a:moveTo>
                          <a:pt x="0" y="25"/>
                        </a:moveTo>
                        <a:lnTo>
                          <a:pt x="0" y="0"/>
                        </a:lnTo>
                        <a:lnTo>
                          <a:pt x="0" y="2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69" name="Freeform 845"/>
                  <p:cNvSpPr>
                    <a:spLocks/>
                  </p:cNvSpPr>
                  <p:nvPr/>
                </p:nvSpPr>
                <p:spPr bwMode="auto">
                  <a:xfrm>
                    <a:off x="5330826" y="4349752"/>
                    <a:ext cx="0" cy="80963"/>
                  </a:xfrm>
                  <a:custGeom>
                    <a:avLst/>
                    <a:gdLst>
                      <a:gd name="T0" fmla="*/ 51 h 51"/>
                      <a:gd name="T1" fmla="*/ 0 h 51"/>
                      <a:gd name="T2" fmla="*/ 51 h 5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1">
                        <a:moveTo>
                          <a:pt x="0" y="51"/>
                        </a:moveTo>
                        <a:lnTo>
                          <a:pt x="0" y="0"/>
                        </a:lnTo>
                        <a:lnTo>
                          <a:pt x="0" y="5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70" name="Freeform 846"/>
                  <p:cNvSpPr>
                    <a:spLocks/>
                  </p:cNvSpPr>
                  <p:nvPr/>
                </p:nvSpPr>
                <p:spPr bwMode="auto">
                  <a:xfrm>
                    <a:off x="5332414" y="4083052"/>
                    <a:ext cx="0" cy="347663"/>
                  </a:xfrm>
                  <a:custGeom>
                    <a:avLst/>
                    <a:gdLst>
                      <a:gd name="T0" fmla="*/ 219 h 219"/>
                      <a:gd name="T1" fmla="*/ 0 h 219"/>
                      <a:gd name="T2" fmla="*/ 91 h 219"/>
                      <a:gd name="T3" fmla="*/ 219 h 21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219">
                        <a:moveTo>
                          <a:pt x="0" y="219"/>
                        </a:moveTo>
                        <a:lnTo>
                          <a:pt x="0" y="0"/>
                        </a:lnTo>
                        <a:lnTo>
                          <a:pt x="0" y="91"/>
                        </a:lnTo>
                        <a:lnTo>
                          <a:pt x="0" y="21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71" name="Freeform 847"/>
                  <p:cNvSpPr>
                    <a:spLocks/>
                  </p:cNvSpPr>
                  <p:nvPr/>
                </p:nvSpPr>
                <p:spPr bwMode="auto">
                  <a:xfrm>
                    <a:off x="5332414" y="4121152"/>
                    <a:ext cx="0" cy="309563"/>
                  </a:xfrm>
                  <a:custGeom>
                    <a:avLst/>
                    <a:gdLst>
                      <a:gd name="T0" fmla="*/ 195 h 195"/>
                      <a:gd name="T1" fmla="*/ 58 h 195"/>
                      <a:gd name="T2" fmla="*/ 0 h 195"/>
                      <a:gd name="T3" fmla="*/ 195 h 19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195">
                        <a:moveTo>
                          <a:pt x="0" y="195"/>
                        </a:moveTo>
                        <a:lnTo>
                          <a:pt x="0" y="58"/>
                        </a:lnTo>
                        <a:lnTo>
                          <a:pt x="0" y="0"/>
                        </a:lnTo>
                        <a:lnTo>
                          <a:pt x="0" y="19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72" name="Freeform 848"/>
                  <p:cNvSpPr>
                    <a:spLocks/>
                  </p:cNvSpPr>
                  <p:nvPr/>
                </p:nvSpPr>
                <p:spPr bwMode="auto">
                  <a:xfrm>
                    <a:off x="5332414" y="4330702"/>
                    <a:ext cx="0" cy="100013"/>
                  </a:xfrm>
                  <a:custGeom>
                    <a:avLst/>
                    <a:gdLst>
                      <a:gd name="T0" fmla="*/ 63 h 63"/>
                      <a:gd name="T1" fmla="*/ 0 h 63"/>
                      <a:gd name="T2" fmla="*/ 63 h 6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3">
                        <a:moveTo>
                          <a:pt x="0" y="63"/>
                        </a:moveTo>
                        <a:lnTo>
                          <a:pt x="0" y="0"/>
                        </a:lnTo>
                        <a:lnTo>
                          <a:pt x="0" y="6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73" name="Freeform 849"/>
                  <p:cNvSpPr>
                    <a:spLocks/>
                  </p:cNvSpPr>
                  <p:nvPr/>
                </p:nvSpPr>
                <p:spPr bwMode="auto">
                  <a:xfrm>
                    <a:off x="5332414" y="4360864"/>
                    <a:ext cx="0" cy="69850"/>
                  </a:xfrm>
                  <a:custGeom>
                    <a:avLst/>
                    <a:gdLst>
                      <a:gd name="T0" fmla="*/ 44 h 44"/>
                      <a:gd name="T1" fmla="*/ 0 h 44"/>
                      <a:gd name="T2" fmla="*/ 44 h 4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4">
                        <a:moveTo>
                          <a:pt x="0" y="44"/>
                        </a:moveTo>
                        <a:lnTo>
                          <a:pt x="0" y="0"/>
                        </a:lnTo>
                        <a:lnTo>
                          <a:pt x="0" y="4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74" name="Freeform 850"/>
                  <p:cNvSpPr>
                    <a:spLocks/>
                  </p:cNvSpPr>
                  <p:nvPr/>
                </p:nvSpPr>
                <p:spPr bwMode="auto">
                  <a:xfrm>
                    <a:off x="5334001" y="4365627"/>
                    <a:ext cx="0" cy="65088"/>
                  </a:xfrm>
                  <a:custGeom>
                    <a:avLst/>
                    <a:gdLst>
                      <a:gd name="T0" fmla="*/ 41 h 41"/>
                      <a:gd name="T1" fmla="*/ 0 h 41"/>
                      <a:gd name="T2" fmla="*/ 41 h 4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1">
                        <a:moveTo>
                          <a:pt x="0" y="41"/>
                        </a:moveTo>
                        <a:lnTo>
                          <a:pt x="0" y="0"/>
                        </a:lnTo>
                        <a:lnTo>
                          <a:pt x="0" y="4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75" name="Freeform 851"/>
                  <p:cNvSpPr>
                    <a:spLocks/>
                  </p:cNvSpPr>
                  <p:nvPr/>
                </p:nvSpPr>
                <p:spPr bwMode="auto">
                  <a:xfrm>
                    <a:off x="5334001" y="4329114"/>
                    <a:ext cx="0" cy="101600"/>
                  </a:xfrm>
                  <a:custGeom>
                    <a:avLst/>
                    <a:gdLst>
                      <a:gd name="T0" fmla="*/ 64 h 64"/>
                      <a:gd name="T1" fmla="*/ 0 h 64"/>
                      <a:gd name="T2" fmla="*/ 41 h 64"/>
                      <a:gd name="T3" fmla="*/ 64 h 6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64">
                        <a:moveTo>
                          <a:pt x="0" y="64"/>
                        </a:moveTo>
                        <a:lnTo>
                          <a:pt x="0" y="0"/>
                        </a:lnTo>
                        <a:lnTo>
                          <a:pt x="0" y="41"/>
                        </a:lnTo>
                        <a:lnTo>
                          <a:pt x="0" y="6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76" name="Freeform 852"/>
                  <p:cNvSpPr>
                    <a:spLocks/>
                  </p:cNvSpPr>
                  <p:nvPr/>
                </p:nvSpPr>
                <p:spPr bwMode="auto">
                  <a:xfrm>
                    <a:off x="5334001" y="4368802"/>
                    <a:ext cx="0" cy="61913"/>
                  </a:xfrm>
                  <a:custGeom>
                    <a:avLst/>
                    <a:gdLst>
                      <a:gd name="T0" fmla="*/ 39 h 39"/>
                      <a:gd name="T1" fmla="*/ 0 h 39"/>
                      <a:gd name="T2" fmla="*/ 39 h 3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9">
                        <a:moveTo>
                          <a:pt x="0" y="39"/>
                        </a:moveTo>
                        <a:lnTo>
                          <a:pt x="0" y="0"/>
                        </a:lnTo>
                        <a:lnTo>
                          <a:pt x="0" y="3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77" name="Freeform 853"/>
                  <p:cNvSpPr>
                    <a:spLocks/>
                  </p:cNvSpPr>
                  <p:nvPr/>
                </p:nvSpPr>
                <p:spPr bwMode="auto">
                  <a:xfrm>
                    <a:off x="5334001" y="4318002"/>
                    <a:ext cx="0" cy="112713"/>
                  </a:xfrm>
                  <a:custGeom>
                    <a:avLst/>
                    <a:gdLst>
                      <a:gd name="T0" fmla="*/ 71 h 71"/>
                      <a:gd name="T1" fmla="*/ 0 h 71"/>
                      <a:gd name="T2" fmla="*/ 71 h 7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71">
                        <a:moveTo>
                          <a:pt x="0" y="71"/>
                        </a:moveTo>
                        <a:lnTo>
                          <a:pt x="0" y="0"/>
                        </a:lnTo>
                        <a:lnTo>
                          <a:pt x="0" y="7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78" name="Freeform 854"/>
                  <p:cNvSpPr>
                    <a:spLocks/>
                  </p:cNvSpPr>
                  <p:nvPr/>
                </p:nvSpPr>
                <p:spPr bwMode="auto">
                  <a:xfrm>
                    <a:off x="5334001" y="4321177"/>
                    <a:ext cx="0" cy="109538"/>
                  </a:xfrm>
                  <a:custGeom>
                    <a:avLst/>
                    <a:gdLst>
                      <a:gd name="T0" fmla="*/ 69 h 69"/>
                      <a:gd name="T1" fmla="*/ 0 h 69"/>
                      <a:gd name="T2" fmla="*/ 69 h 6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9">
                        <a:moveTo>
                          <a:pt x="0" y="69"/>
                        </a:moveTo>
                        <a:lnTo>
                          <a:pt x="0" y="0"/>
                        </a:lnTo>
                        <a:lnTo>
                          <a:pt x="0" y="6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79" name="Freeform 855"/>
                  <p:cNvSpPr>
                    <a:spLocks/>
                  </p:cNvSpPr>
                  <p:nvPr/>
                </p:nvSpPr>
                <p:spPr bwMode="auto">
                  <a:xfrm>
                    <a:off x="5334001" y="4329114"/>
                    <a:ext cx="0" cy="101600"/>
                  </a:xfrm>
                  <a:custGeom>
                    <a:avLst/>
                    <a:gdLst>
                      <a:gd name="T0" fmla="*/ 64 h 64"/>
                      <a:gd name="T1" fmla="*/ 0 h 64"/>
                      <a:gd name="T2" fmla="*/ 64 h 6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4">
                        <a:moveTo>
                          <a:pt x="0" y="64"/>
                        </a:moveTo>
                        <a:lnTo>
                          <a:pt x="0" y="0"/>
                        </a:lnTo>
                        <a:lnTo>
                          <a:pt x="0" y="6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80" name="Freeform 856"/>
                  <p:cNvSpPr>
                    <a:spLocks/>
                  </p:cNvSpPr>
                  <p:nvPr/>
                </p:nvSpPr>
                <p:spPr bwMode="auto">
                  <a:xfrm>
                    <a:off x="5343526" y="4343402"/>
                    <a:ext cx="0" cy="87313"/>
                  </a:xfrm>
                  <a:custGeom>
                    <a:avLst/>
                    <a:gdLst>
                      <a:gd name="T0" fmla="*/ 55 h 55"/>
                      <a:gd name="T1" fmla="*/ 0 h 55"/>
                      <a:gd name="T2" fmla="*/ 55 h 5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5">
                        <a:moveTo>
                          <a:pt x="0" y="55"/>
                        </a:moveTo>
                        <a:lnTo>
                          <a:pt x="0" y="0"/>
                        </a:lnTo>
                        <a:lnTo>
                          <a:pt x="0" y="5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81" name="Freeform 857"/>
                  <p:cNvSpPr>
                    <a:spLocks/>
                  </p:cNvSpPr>
                  <p:nvPr/>
                </p:nvSpPr>
                <p:spPr bwMode="auto">
                  <a:xfrm>
                    <a:off x="5343526" y="4359277"/>
                    <a:ext cx="0" cy="71438"/>
                  </a:xfrm>
                  <a:custGeom>
                    <a:avLst/>
                    <a:gdLst>
                      <a:gd name="T0" fmla="*/ 45 h 45"/>
                      <a:gd name="T1" fmla="*/ 0 h 45"/>
                      <a:gd name="T2" fmla="*/ 45 h 4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5">
                        <a:moveTo>
                          <a:pt x="0" y="45"/>
                        </a:moveTo>
                        <a:lnTo>
                          <a:pt x="0" y="0"/>
                        </a:lnTo>
                        <a:lnTo>
                          <a:pt x="0" y="4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82" name="Freeform 858"/>
                  <p:cNvSpPr>
                    <a:spLocks/>
                  </p:cNvSpPr>
                  <p:nvPr/>
                </p:nvSpPr>
                <p:spPr bwMode="auto">
                  <a:xfrm>
                    <a:off x="5343526" y="4340227"/>
                    <a:ext cx="0" cy="90488"/>
                  </a:xfrm>
                  <a:custGeom>
                    <a:avLst/>
                    <a:gdLst>
                      <a:gd name="T0" fmla="*/ 57 h 57"/>
                      <a:gd name="T1" fmla="*/ 0 h 57"/>
                      <a:gd name="T2" fmla="*/ 57 h 5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7">
                        <a:moveTo>
                          <a:pt x="0" y="57"/>
                        </a:moveTo>
                        <a:lnTo>
                          <a:pt x="0" y="0"/>
                        </a:lnTo>
                        <a:lnTo>
                          <a:pt x="0" y="5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83" name="Freeform 859"/>
                  <p:cNvSpPr>
                    <a:spLocks/>
                  </p:cNvSpPr>
                  <p:nvPr/>
                </p:nvSpPr>
                <p:spPr bwMode="auto">
                  <a:xfrm>
                    <a:off x="5343526" y="4427539"/>
                    <a:ext cx="0" cy="3175"/>
                  </a:xfrm>
                  <a:custGeom>
                    <a:avLst/>
                    <a:gdLst>
                      <a:gd name="T0" fmla="*/ 2 h 2"/>
                      <a:gd name="T1" fmla="*/ 0 h 2"/>
                      <a:gd name="T2" fmla="*/ 2 h 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">
                        <a:moveTo>
                          <a:pt x="0" y="2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84" name="Freeform 860"/>
                  <p:cNvSpPr>
                    <a:spLocks/>
                  </p:cNvSpPr>
                  <p:nvPr/>
                </p:nvSpPr>
                <p:spPr bwMode="auto">
                  <a:xfrm>
                    <a:off x="5343526" y="4373564"/>
                    <a:ext cx="0" cy="57150"/>
                  </a:xfrm>
                  <a:custGeom>
                    <a:avLst/>
                    <a:gdLst>
                      <a:gd name="T0" fmla="*/ 36 h 36"/>
                      <a:gd name="T1" fmla="*/ 0 h 36"/>
                      <a:gd name="T2" fmla="*/ 36 h 3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6">
                        <a:moveTo>
                          <a:pt x="0" y="36"/>
                        </a:moveTo>
                        <a:lnTo>
                          <a:pt x="0" y="0"/>
                        </a:lnTo>
                        <a:lnTo>
                          <a:pt x="0" y="3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85" name="Freeform 861"/>
                  <p:cNvSpPr>
                    <a:spLocks/>
                  </p:cNvSpPr>
                  <p:nvPr/>
                </p:nvSpPr>
                <p:spPr bwMode="auto">
                  <a:xfrm>
                    <a:off x="5343526" y="4413252"/>
                    <a:ext cx="0" cy="17463"/>
                  </a:xfrm>
                  <a:custGeom>
                    <a:avLst/>
                    <a:gdLst>
                      <a:gd name="T0" fmla="*/ 11 h 11"/>
                      <a:gd name="T1" fmla="*/ 0 h 11"/>
                      <a:gd name="T2" fmla="*/ 3 h 11"/>
                      <a:gd name="T3" fmla="*/ 11 h 1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11">
                        <a:moveTo>
                          <a:pt x="0" y="11"/>
                        </a:moveTo>
                        <a:lnTo>
                          <a:pt x="0" y="0"/>
                        </a:lnTo>
                        <a:lnTo>
                          <a:pt x="0" y="3"/>
                        </a:lnTo>
                        <a:lnTo>
                          <a:pt x="0" y="1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86" name="Freeform 862"/>
                  <p:cNvSpPr>
                    <a:spLocks/>
                  </p:cNvSpPr>
                  <p:nvPr/>
                </p:nvSpPr>
                <p:spPr bwMode="auto">
                  <a:xfrm>
                    <a:off x="5343526" y="4300539"/>
                    <a:ext cx="0" cy="130175"/>
                  </a:xfrm>
                  <a:custGeom>
                    <a:avLst/>
                    <a:gdLst>
                      <a:gd name="T0" fmla="*/ 82 h 82"/>
                      <a:gd name="T1" fmla="*/ 0 h 82"/>
                      <a:gd name="T2" fmla="*/ 82 h 8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82">
                        <a:moveTo>
                          <a:pt x="0" y="82"/>
                        </a:moveTo>
                        <a:lnTo>
                          <a:pt x="0" y="0"/>
                        </a:lnTo>
                        <a:lnTo>
                          <a:pt x="0" y="8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87" name="Freeform 863"/>
                  <p:cNvSpPr>
                    <a:spLocks/>
                  </p:cNvSpPr>
                  <p:nvPr/>
                </p:nvSpPr>
                <p:spPr bwMode="auto">
                  <a:xfrm>
                    <a:off x="5343526" y="4292602"/>
                    <a:ext cx="0" cy="138113"/>
                  </a:xfrm>
                  <a:custGeom>
                    <a:avLst/>
                    <a:gdLst>
                      <a:gd name="T0" fmla="*/ 87 h 87"/>
                      <a:gd name="T1" fmla="*/ 71 h 87"/>
                      <a:gd name="T2" fmla="*/ 0 h 87"/>
                      <a:gd name="T3" fmla="*/ 87 h 8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87">
                        <a:moveTo>
                          <a:pt x="0" y="87"/>
                        </a:moveTo>
                        <a:lnTo>
                          <a:pt x="0" y="71"/>
                        </a:lnTo>
                        <a:lnTo>
                          <a:pt x="0" y="0"/>
                        </a:lnTo>
                        <a:lnTo>
                          <a:pt x="0" y="8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88" name="Freeform 864"/>
                  <p:cNvSpPr>
                    <a:spLocks/>
                  </p:cNvSpPr>
                  <p:nvPr/>
                </p:nvSpPr>
                <p:spPr bwMode="auto">
                  <a:xfrm>
                    <a:off x="5343526" y="4310064"/>
                    <a:ext cx="0" cy="120650"/>
                  </a:xfrm>
                  <a:custGeom>
                    <a:avLst/>
                    <a:gdLst>
                      <a:gd name="T0" fmla="*/ 76 h 76"/>
                      <a:gd name="T1" fmla="*/ 0 h 76"/>
                      <a:gd name="T2" fmla="*/ 76 h 7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76">
                        <a:moveTo>
                          <a:pt x="0" y="76"/>
                        </a:moveTo>
                        <a:lnTo>
                          <a:pt x="0" y="0"/>
                        </a:lnTo>
                        <a:lnTo>
                          <a:pt x="0" y="7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89" name="Freeform 865"/>
                  <p:cNvSpPr>
                    <a:spLocks/>
                  </p:cNvSpPr>
                  <p:nvPr/>
                </p:nvSpPr>
                <p:spPr bwMode="auto">
                  <a:xfrm>
                    <a:off x="5343526" y="4330702"/>
                    <a:ext cx="0" cy="100013"/>
                  </a:xfrm>
                  <a:custGeom>
                    <a:avLst/>
                    <a:gdLst>
                      <a:gd name="T0" fmla="*/ 63 h 63"/>
                      <a:gd name="T1" fmla="*/ 0 h 63"/>
                      <a:gd name="T2" fmla="*/ 63 h 6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3">
                        <a:moveTo>
                          <a:pt x="0" y="63"/>
                        </a:moveTo>
                        <a:lnTo>
                          <a:pt x="0" y="0"/>
                        </a:lnTo>
                        <a:lnTo>
                          <a:pt x="0" y="6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90" name="Freeform 866"/>
                  <p:cNvSpPr>
                    <a:spLocks/>
                  </p:cNvSpPr>
                  <p:nvPr/>
                </p:nvSpPr>
                <p:spPr bwMode="auto">
                  <a:xfrm>
                    <a:off x="5343526" y="4352927"/>
                    <a:ext cx="0" cy="77788"/>
                  </a:xfrm>
                  <a:custGeom>
                    <a:avLst/>
                    <a:gdLst>
                      <a:gd name="T0" fmla="*/ 49 h 49"/>
                      <a:gd name="T1" fmla="*/ 0 h 49"/>
                      <a:gd name="T2" fmla="*/ 49 h 4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9">
                        <a:moveTo>
                          <a:pt x="0" y="49"/>
                        </a:moveTo>
                        <a:lnTo>
                          <a:pt x="0" y="0"/>
                        </a:lnTo>
                        <a:lnTo>
                          <a:pt x="0" y="4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91" name="Freeform 867"/>
                  <p:cNvSpPr>
                    <a:spLocks/>
                  </p:cNvSpPr>
                  <p:nvPr/>
                </p:nvSpPr>
                <p:spPr bwMode="auto">
                  <a:xfrm>
                    <a:off x="5343526" y="4403727"/>
                    <a:ext cx="0" cy="26988"/>
                  </a:xfrm>
                  <a:custGeom>
                    <a:avLst/>
                    <a:gdLst>
                      <a:gd name="T0" fmla="*/ 17 h 17"/>
                      <a:gd name="T1" fmla="*/ 0 h 17"/>
                      <a:gd name="T2" fmla="*/ 17 h 1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7">
                        <a:moveTo>
                          <a:pt x="0" y="17"/>
                        </a:moveTo>
                        <a:lnTo>
                          <a:pt x="0" y="0"/>
                        </a:lnTo>
                        <a:lnTo>
                          <a:pt x="0" y="1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92" name="Freeform 868"/>
                  <p:cNvSpPr>
                    <a:spLocks/>
                  </p:cNvSpPr>
                  <p:nvPr/>
                </p:nvSpPr>
                <p:spPr bwMode="auto">
                  <a:xfrm>
                    <a:off x="5343526" y="4402139"/>
                    <a:ext cx="0" cy="28575"/>
                  </a:xfrm>
                  <a:custGeom>
                    <a:avLst/>
                    <a:gdLst>
                      <a:gd name="T0" fmla="*/ 18 h 18"/>
                      <a:gd name="T1" fmla="*/ 0 h 18"/>
                      <a:gd name="T2" fmla="*/ 18 h 1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8">
                        <a:moveTo>
                          <a:pt x="0" y="18"/>
                        </a:moveTo>
                        <a:lnTo>
                          <a:pt x="0" y="0"/>
                        </a:lnTo>
                        <a:lnTo>
                          <a:pt x="0" y="1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93" name="Freeform 869"/>
                  <p:cNvSpPr>
                    <a:spLocks/>
                  </p:cNvSpPr>
                  <p:nvPr/>
                </p:nvSpPr>
                <p:spPr bwMode="auto">
                  <a:xfrm>
                    <a:off x="5343526" y="4402139"/>
                    <a:ext cx="0" cy="28575"/>
                  </a:xfrm>
                  <a:custGeom>
                    <a:avLst/>
                    <a:gdLst>
                      <a:gd name="T0" fmla="*/ 18 h 18"/>
                      <a:gd name="T1" fmla="*/ 0 h 18"/>
                      <a:gd name="T2" fmla="*/ 18 h 1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8">
                        <a:moveTo>
                          <a:pt x="0" y="18"/>
                        </a:moveTo>
                        <a:lnTo>
                          <a:pt x="0" y="0"/>
                        </a:lnTo>
                        <a:lnTo>
                          <a:pt x="0" y="1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94" name="Freeform 870"/>
                  <p:cNvSpPr>
                    <a:spLocks/>
                  </p:cNvSpPr>
                  <p:nvPr/>
                </p:nvSpPr>
                <p:spPr bwMode="auto">
                  <a:xfrm>
                    <a:off x="5343526" y="4411664"/>
                    <a:ext cx="0" cy="19050"/>
                  </a:xfrm>
                  <a:custGeom>
                    <a:avLst/>
                    <a:gdLst>
                      <a:gd name="T0" fmla="*/ 12 h 12"/>
                      <a:gd name="T1" fmla="*/ 0 h 12"/>
                      <a:gd name="T2" fmla="*/ 12 h 1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2">
                        <a:moveTo>
                          <a:pt x="0" y="12"/>
                        </a:moveTo>
                        <a:lnTo>
                          <a:pt x="0" y="0"/>
                        </a:lnTo>
                        <a:lnTo>
                          <a:pt x="0" y="1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95" name="Freeform 871"/>
                  <p:cNvSpPr>
                    <a:spLocks/>
                  </p:cNvSpPr>
                  <p:nvPr/>
                </p:nvSpPr>
                <p:spPr bwMode="auto">
                  <a:xfrm>
                    <a:off x="5343526" y="4379914"/>
                    <a:ext cx="0" cy="50800"/>
                  </a:xfrm>
                  <a:custGeom>
                    <a:avLst/>
                    <a:gdLst>
                      <a:gd name="T0" fmla="*/ 32 h 32"/>
                      <a:gd name="T1" fmla="*/ 0 h 32"/>
                      <a:gd name="T2" fmla="*/ 32 h 3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2">
                        <a:moveTo>
                          <a:pt x="0" y="32"/>
                        </a:moveTo>
                        <a:lnTo>
                          <a:pt x="0" y="0"/>
                        </a:lnTo>
                        <a:lnTo>
                          <a:pt x="0" y="3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96" name="Freeform 872"/>
                  <p:cNvSpPr>
                    <a:spLocks/>
                  </p:cNvSpPr>
                  <p:nvPr/>
                </p:nvSpPr>
                <p:spPr bwMode="auto">
                  <a:xfrm>
                    <a:off x="5343526" y="4365627"/>
                    <a:ext cx="0" cy="65088"/>
                  </a:xfrm>
                  <a:custGeom>
                    <a:avLst/>
                    <a:gdLst>
                      <a:gd name="T0" fmla="*/ 41 h 41"/>
                      <a:gd name="T1" fmla="*/ 0 h 41"/>
                      <a:gd name="T2" fmla="*/ 41 h 4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1">
                        <a:moveTo>
                          <a:pt x="0" y="41"/>
                        </a:moveTo>
                        <a:lnTo>
                          <a:pt x="0" y="0"/>
                        </a:lnTo>
                        <a:lnTo>
                          <a:pt x="0" y="4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97" name="Freeform 873"/>
                  <p:cNvSpPr>
                    <a:spLocks/>
                  </p:cNvSpPr>
                  <p:nvPr/>
                </p:nvSpPr>
                <p:spPr bwMode="auto">
                  <a:xfrm>
                    <a:off x="5343526" y="4405314"/>
                    <a:ext cx="0" cy="25400"/>
                  </a:xfrm>
                  <a:custGeom>
                    <a:avLst/>
                    <a:gdLst>
                      <a:gd name="T0" fmla="*/ 16 h 16"/>
                      <a:gd name="T1" fmla="*/ 0 h 16"/>
                      <a:gd name="T2" fmla="*/ 16 h 1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6">
                        <a:moveTo>
                          <a:pt x="0" y="16"/>
                        </a:moveTo>
                        <a:lnTo>
                          <a:pt x="0" y="0"/>
                        </a:lnTo>
                        <a:lnTo>
                          <a:pt x="0" y="1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98" name="Freeform 874"/>
                  <p:cNvSpPr>
                    <a:spLocks/>
                  </p:cNvSpPr>
                  <p:nvPr/>
                </p:nvSpPr>
                <p:spPr bwMode="auto">
                  <a:xfrm>
                    <a:off x="5345114" y="4354514"/>
                    <a:ext cx="0" cy="76200"/>
                  </a:xfrm>
                  <a:custGeom>
                    <a:avLst/>
                    <a:gdLst>
                      <a:gd name="T0" fmla="*/ 48 h 48"/>
                      <a:gd name="T1" fmla="*/ 0 h 48"/>
                      <a:gd name="T2" fmla="*/ 48 h 4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8">
                        <a:moveTo>
                          <a:pt x="0" y="48"/>
                        </a:moveTo>
                        <a:lnTo>
                          <a:pt x="0" y="0"/>
                        </a:lnTo>
                        <a:lnTo>
                          <a:pt x="0" y="4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99" name="Freeform 875"/>
                  <p:cNvSpPr>
                    <a:spLocks/>
                  </p:cNvSpPr>
                  <p:nvPr/>
                </p:nvSpPr>
                <p:spPr bwMode="auto">
                  <a:xfrm>
                    <a:off x="5345114" y="4089402"/>
                    <a:ext cx="0" cy="341313"/>
                  </a:xfrm>
                  <a:custGeom>
                    <a:avLst/>
                    <a:gdLst>
                      <a:gd name="T0" fmla="*/ 215 h 215"/>
                      <a:gd name="T1" fmla="*/ 0 h 215"/>
                      <a:gd name="T2" fmla="*/ 204 h 215"/>
                      <a:gd name="T3" fmla="*/ 215 h 21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215">
                        <a:moveTo>
                          <a:pt x="0" y="215"/>
                        </a:moveTo>
                        <a:lnTo>
                          <a:pt x="0" y="0"/>
                        </a:lnTo>
                        <a:lnTo>
                          <a:pt x="0" y="204"/>
                        </a:lnTo>
                        <a:lnTo>
                          <a:pt x="0" y="21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00" name="Freeform 876"/>
                  <p:cNvSpPr>
                    <a:spLocks/>
                  </p:cNvSpPr>
                  <p:nvPr/>
                </p:nvSpPr>
                <p:spPr bwMode="auto">
                  <a:xfrm>
                    <a:off x="5345114" y="4262439"/>
                    <a:ext cx="0" cy="168275"/>
                  </a:xfrm>
                  <a:custGeom>
                    <a:avLst/>
                    <a:gdLst>
                      <a:gd name="T0" fmla="*/ 106 h 106"/>
                      <a:gd name="T1" fmla="*/ 0 h 106"/>
                      <a:gd name="T2" fmla="*/ 106 h 10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06">
                        <a:moveTo>
                          <a:pt x="0" y="106"/>
                        </a:moveTo>
                        <a:lnTo>
                          <a:pt x="0" y="0"/>
                        </a:lnTo>
                        <a:lnTo>
                          <a:pt x="0" y="10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01" name="Freeform 877"/>
                  <p:cNvSpPr>
                    <a:spLocks/>
                  </p:cNvSpPr>
                  <p:nvPr/>
                </p:nvSpPr>
                <p:spPr bwMode="auto">
                  <a:xfrm>
                    <a:off x="5345114" y="4387852"/>
                    <a:ext cx="0" cy="42863"/>
                  </a:xfrm>
                  <a:custGeom>
                    <a:avLst/>
                    <a:gdLst>
                      <a:gd name="T0" fmla="*/ 27 h 27"/>
                      <a:gd name="T1" fmla="*/ 0 h 27"/>
                      <a:gd name="T2" fmla="*/ 26 h 27"/>
                      <a:gd name="T3" fmla="*/ 27 h 2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27">
                        <a:moveTo>
                          <a:pt x="0" y="27"/>
                        </a:moveTo>
                        <a:lnTo>
                          <a:pt x="0" y="0"/>
                        </a:lnTo>
                        <a:lnTo>
                          <a:pt x="0" y="26"/>
                        </a:lnTo>
                        <a:lnTo>
                          <a:pt x="0" y="2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02" name="Freeform 878"/>
                  <p:cNvSpPr>
                    <a:spLocks/>
                  </p:cNvSpPr>
                  <p:nvPr/>
                </p:nvSpPr>
                <p:spPr bwMode="auto">
                  <a:xfrm>
                    <a:off x="5345114" y="4295777"/>
                    <a:ext cx="0" cy="134938"/>
                  </a:xfrm>
                  <a:custGeom>
                    <a:avLst/>
                    <a:gdLst>
                      <a:gd name="T0" fmla="*/ 85 h 85"/>
                      <a:gd name="T1" fmla="*/ 0 h 85"/>
                      <a:gd name="T2" fmla="*/ 85 h 8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85">
                        <a:moveTo>
                          <a:pt x="0" y="85"/>
                        </a:moveTo>
                        <a:lnTo>
                          <a:pt x="0" y="0"/>
                        </a:lnTo>
                        <a:lnTo>
                          <a:pt x="0" y="8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03" name="Freeform 879"/>
                  <p:cNvSpPr>
                    <a:spLocks/>
                  </p:cNvSpPr>
                  <p:nvPr/>
                </p:nvSpPr>
                <p:spPr bwMode="auto">
                  <a:xfrm>
                    <a:off x="5345114" y="4354514"/>
                    <a:ext cx="0" cy="76200"/>
                  </a:xfrm>
                  <a:custGeom>
                    <a:avLst/>
                    <a:gdLst>
                      <a:gd name="T0" fmla="*/ 48 h 48"/>
                      <a:gd name="T1" fmla="*/ 0 h 48"/>
                      <a:gd name="T2" fmla="*/ 48 h 4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8">
                        <a:moveTo>
                          <a:pt x="0" y="48"/>
                        </a:moveTo>
                        <a:lnTo>
                          <a:pt x="0" y="0"/>
                        </a:lnTo>
                        <a:lnTo>
                          <a:pt x="0" y="4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04" name="Freeform 880"/>
                  <p:cNvSpPr>
                    <a:spLocks/>
                  </p:cNvSpPr>
                  <p:nvPr/>
                </p:nvSpPr>
                <p:spPr bwMode="auto">
                  <a:xfrm>
                    <a:off x="5345114" y="4344989"/>
                    <a:ext cx="0" cy="85725"/>
                  </a:xfrm>
                  <a:custGeom>
                    <a:avLst/>
                    <a:gdLst>
                      <a:gd name="T0" fmla="*/ 54 h 54"/>
                      <a:gd name="T1" fmla="*/ 36 h 54"/>
                      <a:gd name="T2" fmla="*/ 0 h 54"/>
                      <a:gd name="T3" fmla="*/ 54 h 5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54">
                        <a:moveTo>
                          <a:pt x="0" y="54"/>
                        </a:moveTo>
                        <a:lnTo>
                          <a:pt x="0" y="36"/>
                        </a:lnTo>
                        <a:lnTo>
                          <a:pt x="0" y="0"/>
                        </a:lnTo>
                        <a:lnTo>
                          <a:pt x="0" y="5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05" name="Freeform 881"/>
                  <p:cNvSpPr>
                    <a:spLocks/>
                  </p:cNvSpPr>
                  <p:nvPr/>
                </p:nvSpPr>
                <p:spPr bwMode="auto">
                  <a:xfrm>
                    <a:off x="5345114" y="4303714"/>
                    <a:ext cx="0" cy="127000"/>
                  </a:xfrm>
                  <a:custGeom>
                    <a:avLst/>
                    <a:gdLst>
                      <a:gd name="T0" fmla="*/ 80 h 80"/>
                      <a:gd name="T1" fmla="*/ 0 h 80"/>
                      <a:gd name="T2" fmla="*/ 80 h 8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80">
                        <a:moveTo>
                          <a:pt x="0" y="80"/>
                        </a:moveTo>
                        <a:lnTo>
                          <a:pt x="0" y="0"/>
                        </a:lnTo>
                        <a:lnTo>
                          <a:pt x="0" y="8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06" name="Freeform 882"/>
                  <p:cNvSpPr>
                    <a:spLocks/>
                  </p:cNvSpPr>
                  <p:nvPr/>
                </p:nvSpPr>
                <p:spPr bwMode="auto">
                  <a:xfrm>
                    <a:off x="5345114" y="4324352"/>
                    <a:ext cx="0" cy="106363"/>
                  </a:xfrm>
                  <a:custGeom>
                    <a:avLst/>
                    <a:gdLst>
                      <a:gd name="T0" fmla="*/ 67 h 67"/>
                      <a:gd name="T1" fmla="*/ 0 h 67"/>
                      <a:gd name="T2" fmla="*/ 67 h 6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7">
                        <a:moveTo>
                          <a:pt x="0" y="67"/>
                        </a:moveTo>
                        <a:lnTo>
                          <a:pt x="0" y="0"/>
                        </a:lnTo>
                        <a:lnTo>
                          <a:pt x="0" y="6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07" name="Freeform 883"/>
                  <p:cNvSpPr>
                    <a:spLocks/>
                  </p:cNvSpPr>
                  <p:nvPr/>
                </p:nvSpPr>
                <p:spPr bwMode="auto">
                  <a:xfrm>
                    <a:off x="5346701" y="4322764"/>
                    <a:ext cx="0" cy="107950"/>
                  </a:xfrm>
                  <a:custGeom>
                    <a:avLst/>
                    <a:gdLst>
                      <a:gd name="T0" fmla="*/ 68 h 68"/>
                      <a:gd name="T1" fmla="*/ 0 h 68"/>
                      <a:gd name="T2" fmla="*/ 68 h 6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8">
                        <a:moveTo>
                          <a:pt x="0" y="68"/>
                        </a:moveTo>
                        <a:lnTo>
                          <a:pt x="0" y="0"/>
                        </a:lnTo>
                        <a:lnTo>
                          <a:pt x="0" y="6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08" name="Freeform 884"/>
                  <p:cNvSpPr>
                    <a:spLocks/>
                  </p:cNvSpPr>
                  <p:nvPr/>
                </p:nvSpPr>
                <p:spPr bwMode="auto">
                  <a:xfrm>
                    <a:off x="5346701" y="4359277"/>
                    <a:ext cx="0" cy="71438"/>
                  </a:xfrm>
                  <a:custGeom>
                    <a:avLst/>
                    <a:gdLst>
                      <a:gd name="T0" fmla="*/ 45 h 45"/>
                      <a:gd name="T1" fmla="*/ 0 h 45"/>
                      <a:gd name="T2" fmla="*/ 45 h 4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5">
                        <a:moveTo>
                          <a:pt x="0" y="45"/>
                        </a:moveTo>
                        <a:lnTo>
                          <a:pt x="0" y="0"/>
                        </a:lnTo>
                        <a:lnTo>
                          <a:pt x="0" y="4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09" name="Freeform 885"/>
                  <p:cNvSpPr>
                    <a:spLocks/>
                  </p:cNvSpPr>
                  <p:nvPr/>
                </p:nvSpPr>
                <p:spPr bwMode="auto">
                  <a:xfrm>
                    <a:off x="5346701" y="4297364"/>
                    <a:ext cx="0" cy="133350"/>
                  </a:xfrm>
                  <a:custGeom>
                    <a:avLst/>
                    <a:gdLst>
                      <a:gd name="T0" fmla="*/ 84 h 84"/>
                      <a:gd name="T1" fmla="*/ 0 h 84"/>
                      <a:gd name="T2" fmla="*/ 84 h 8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84">
                        <a:moveTo>
                          <a:pt x="0" y="84"/>
                        </a:moveTo>
                        <a:lnTo>
                          <a:pt x="0" y="0"/>
                        </a:lnTo>
                        <a:lnTo>
                          <a:pt x="0" y="8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10" name="Freeform 886"/>
                  <p:cNvSpPr>
                    <a:spLocks/>
                  </p:cNvSpPr>
                  <p:nvPr/>
                </p:nvSpPr>
                <p:spPr bwMode="auto">
                  <a:xfrm>
                    <a:off x="5346701" y="4370389"/>
                    <a:ext cx="0" cy="60325"/>
                  </a:xfrm>
                  <a:custGeom>
                    <a:avLst/>
                    <a:gdLst>
                      <a:gd name="T0" fmla="*/ 38 h 38"/>
                      <a:gd name="T1" fmla="*/ 0 h 38"/>
                      <a:gd name="T2" fmla="*/ 38 h 3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8">
                        <a:moveTo>
                          <a:pt x="0" y="38"/>
                        </a:moveTo>
                        <a:lnTo>
                          <a:pt x="0" y="0"/>
                        </a:lnTo>
                        <a:lnTo>
                          <a:pt x="0" y="3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11" name="Freeform 887"/>
                  <p:cNvSpPr>
                    <a:spLocks/>
                  </p:cNvSpPr>
                  <p:nvPr/>
                </p:nvSpPr>
                <p:spPr bwMode="auto">
                  <a:xfrm>
                    <a:off x="5346701" y="4427539"/>
                    <a:ext cx="0" cy="3175"/>
                  </a:xfrm>
                  <a:custGeom>
                    <a:avLst/>
                    <a:gdLst>
                      <a:gd name="T0" fmla="*/ 2 h 2"/>
                      <a:gd name="T1" fmla="*/ 0 h 2"/>
                      <a:gd name="T2" fmla="*/ 2 h 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">
                        <a:moveTo>
                          <a:pt x="0" y="2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12" name="Freeform 888"/>
                  <p:cNvSpPr>
                    <a:spLocks/>
                  </p:cNvSpPr>
                  <p:nvPr/>
                </p:nvSpPr>
                <p:spPr bwMode="auto">
                  <a:xfrm>
                    <a:off x="5354639" y="4394202"/>
                    <a:ext cx="0" cy="36513"/>
                  </a:xfrm>
                  <a:custGeom>
                    <a:avLst/>
                    <a:gdLst>
                      <a:gd name="T0" fmla="*/ 23 h 23"/>
                      <a:gd name="T1" fmla="*/ 0 h 23"/>
                      <a:gd name="T2" fmla="*/ 23 h 2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3">
                        <a:moveTo>
                          <a:pt x="0" y="23"/>
                        </a:moveTo>
                        <a:lnTo>
                          <a:pt x="0" y="0"/>
                        </a:lnTo>
                        <a:lnTo>
                          <a:pt x="0" y="2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13" name="Freeform 889"/>
                  <p:cNvSpPr>
                    <a:spLocks/>
                  </p:cNvSpPr>
                  <p:nvPr/>
                </p:nvSpPr>
                <p:spPr bwMode="auto">
                  <a:xfrm>
                    <a:off x="5356226" y="4362452"/>
                    <a:ext cx="0" cy="68263"/>
                  </a:xfrm>
                  <a:custGeom>
                    <a:avLst/>
                    <a:gdLst>
                      <a:gd name="T0" fmla="*/ 43 h 43"/>
                      <a:gd name="T1" fmla="*/ 0 h 43"/>
                      <a:gd name="T2" fmla="*/ 43 h 4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3">
                        <a:moveTo>
                          <a:pt x="0" y="43"/>
                        </a:moveTo>
                        <a:lnTo>
                          <a:pt x="0" y="0"/>
                        </a:lnTo>
                        <a:lnTo>
                          <a:pt x="0" y="4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14" name="Freeform 890"/>
                  <p:cNvSpPr>
                    <a:spLocks/>
                  </p:cNvSpPr>
                  <p:nvPr/>
                </p:nvSpPr>
                <p:spPr bwMode="auto">
                  <a:xfrm>
                    <a:off x="5356226" y="4370389"/>
                    <a:ext cx="0" cy="60325"/>
                  </a:xfrm>
                  <a:custGeom>
                    <a:avLst/>
                    <a:gdLst>
                      <a:gd name="T0" fmla="*/ 38 h 38"/>
                      <a:gd name="T1" fmla="*/ 0 h 38"/>
                      <a:gd name="T2" fmla="*/ 38 h 3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8">
                        <a:moveTo>
                          <a:pt x="0" y="38"/>
                        </a:moveTo>
                        <a:lnTo>
                          <a:pt x="0" y="0"/>
                        </a:lnTo>
                        <a:lnTo>
                          <a:pt x="0" y="3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15" name="Freeform 891"/>
                  <p:cNvSpPr>
                    <a:spLocks/>
                  </p:cNvSpPr>
                  <p:nvPr/>
                </p:nvSpPr>
                <p:spPr bwMode="auto">
                  <a:xfrm>
                    <a:off x="5356226" y="4287839"/>
                    <a:ext cx="0" cy="142875"/>
                  </a:xfrm>
                  <a:custGeom>
                    <a:avLst/>
                    <a:gdLst>
                      <a:gd name="T0" fmla="*/ 90 h 90"/>
                      <a:gd name="T1" fmla="*/ 0 h 90"/>
                      <a:gd name="T2" fmla="*/ 90 h 9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90">
                        <a:moveTo>
                          <a:pt x="0" y="90"/>
                        </a:moveTo>
                        <a:lnTo>
                          <a:pt x="0" y="0"/>
                        </a:lnTo>
                        <a:lnTo>
                          <a:pt x="0" y="9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16" name="Freeform 892"/>
                  <p:cNvSpPr>
                    <a:spLocks/>
                  </p:cNvSpPr>
                  <p:nvPr/>
                </p:nvSpPr>
                <p:spPr bwMode="auto">
                  <a:xfrm>
                    <a:off x="5356226" y="4387852"/>
                    <a:ext cx="0" cy="42863"/>
                  </a:xfrm>
                  <a:custGeom>
                    <a:avLst/>
                    <a:gdLst>
                      <a:gd name="T0" fmla="*/ 27 h 27"/>
                      <a:gd name="T1" fmla="*/ 0 h 27"/>
                      <a:gd name="T2" fmla="*/ 27 h 2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7">
                        <a:moveTo>
                          <a:pt x="0" y="27"/>
                        </a:moveTo>
                        <a:lnTo>
                          <a:pt x="0" y="0"/>
                        </a:lnTo>
                        <a:lnTo>
                          <a:pt x="0" y="2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17" name="Freeform 893"/>
                  <p:cNvSpPr>
                    <a:spLocks/>
                  </p:cNvSpPr>
                  <p:nvPr/>
                </p:nvSpPr>
                <p:spPr bwMode="auto">
                  <a:xfrm>
                    <a:off x="5356226" y="4424364"/>
                    <a:ext cx="0" cy="6350"/>
                  </a:xfrm>
                  <a:custGeom>
                    <a:avLst/>
                    <a:gdLst>
                      <a:gd name="T0" fmla="*/ 4 h 4"/>
                      <a:gd name="T1" fmla="*/ 0 h 4"/>
                      <a:gd name="T2" fmla="*/ 4 h 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">
                        <a:moveTo>
                          <a:pt x="0" y="4"/>
                        </a:moveTo>
                        <a:lnTo>
                          <a:pt x="0" y="0"/>
                        </a:lnTo>
                        <a:lnTo>
                          <a:pt x="0" y="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18" name="Freeform 894"/>
                  <p:cNvSpPr>
                    <a:spLocks/>
                  </p:cNvSpPr>
                  <p:nvPr/>
                </p:nvSpPr>
                <p:spPr bwMode="auto">
                  <a:xfrm>
                    <a:off x="5356226" y="4400552"/>
                    <a:ext cx="0" cy="30163"/>
                  </a:xfrm>
                  <a:custGeom>
                    <a:avLst/>
                    <a:gdLst>
                      <a:gd name="T0" fmla="*/ 19 h 19"/>
                      <a:gd name="T1" fmla="*/ 0 h 19"/>
                      <a:gd name="T2" fmla="*/ 19 h 1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9">
                        <a:moveTo>
                          <a:pt x="0" y="19"/>
                        </a:moveTo>
                        <a:lnTo>
                          <a:pt x="0" y="0"/>
                        </a:lnTo>
                        <a:lnTo>
                          <a:pt x="0" y="1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19" name="Freeform 895"/>
                  <p:cNvSpPr>
                    <a:spLocks/>
                  </p:cNvSpPr>
                  <p:nvPr/>
                </p:nvSpPr>
                <p:spPr bwMode="auto">
                  <a:xfrm>
                    <a:off x="5356226" y="4360864"/>
                    <a:ext cx="0" cy="69850"/>
                  </a:xfrm>
                  <a:custGeom>
                    <a:avLst/>
                    <a:gdLst>
                      <a:gd name="T0" fmla="*/ 44 h 44"/>
                      <a:gd name="T1" fmla="*/ 0 h 44"/>
                      <a:gd name="T2" fmla="*/ 44 h 4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4">
                        <a:moveTo>
                          <a:pt x="0" y="44"/>
                        </a:moveTo>
                        <a:lnTo>
                          <a:pt x="0" y="0"/>
                        </a:lnTo>
                        <a:lnTo>
                          <a:pt x="0" y="4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20" name="Freeform 896"/>
                  <p:cNvSpPr>
                    <a:spLocks/>
                  </p:cNvSpPr>
                  <p:nvPr/>
                </p:nvSpPr>
                <p:spPr bwMode="auto">
                  <a:xfrm>
                    <a:off x="5356226" y="4379914"/>
                    <a:ext cx="0" cy="50800"/>
                  </a:xfrm>
                  <a:custGeom>
                    <a:avLst/>
                    <a:gdLst>
                      <a:gd name="T0" fmla="*/ 32 h 32"/>
                      <a:gd name="T1" fmla="*/ 0 h 32"/>
                      <a:gd name="T2" fmla="*/ 32 h 3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2">
                        <a:moveTo>
                          <a:pt x="0" y="32"/>
                        </a:moveTo>
                        <a:lnTo>
                          <a:pt x="0" y="0"/>
                        </a:lnTo>
                        <a:lnTo>
                          <a:pt x="0" y="3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21" name="Freeform 897"/>
                  <p:cNvSpPr>
                    <a:spLocks/>
                  </p:cNvSpPr>
                  <p:nvPr/>
                </p:nvSpPr>
                <p:spPr bwMode="auto">
                  <a:xfrm>
                    <a:off x="5357814" y="4070352"/>
                    <a:ext cx="0" cy="360363"/>
                  </a:xfrm>
                  <a:custGeom>
                    <a:avLst/>
                    <a:gdLst>
                      <a:gd name="T0" fmla="*/ 227 h 227"/>
                      <a:gd name="T1" fmla="*/ 0 h 227"/>
                      <a:gd name="T2" fmla="*/ 37 h 227"/>
                      <a:gd name="T3" fmla="*/ 35 h 227"/>
                      <a:gd name="T4" fmla="*/ 31 h 227"/>
                      <a:gd name="T5" fmla="*/ 227 h 22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  <a:cxn ang="0">
                        <a:pos x="0" y="T4"/>
                      </a:cxn>
                      <a:cxn ang="0">
                        <a:pos x="0" y="T5"/>
                      </a:cxn>
                    </a:cxnLst>
                    <a:rect l="0" t="0" r="r" b="b"/>
                    <a:pathLst>
                      <a:path h="227">
                        <a:moveTo>
                          <a:pt x="0" y="227"/>
                        </a:moveTo>
                        <a:lnTo>
                          <a:pt x="0" y="0"/>
                        </a:lnTo>
                        <a:lnTo>
                          <a:pt x="0" y="37"/>
                        </a:lnTo>
                        <a:lnTo>
                          <a:pt x="0" y="35"/>
                        </a:lnTo>
                        <a:lnTo>
                          <a:pt x="0" y="31"/>
                        </a:lnTo>
                        <a:lnTo>
                          <a:pt x="0" y="22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22" name="Freeform 898"/>
                  <p:cNvSpPr>
                    <a:spLocks/>
                  </p:cNvSpPr>
                  <p:nvPr/>
                </p:nvSpPr>
                <p:spPr bwMode="auto">
                  <a:xfrm>
                    <a:off x="5359401" y="4325939"/>
                    <a:ext cx="0" cy="104775"/>
                  </a:xfrm>
                  <a:custGeom>
                    <a:avLst/>
                    <a:gdLst>
                      <a:gd name="T0" fmla="*/ 66 h 66"/>
                      <a:gd name="T1" fmla="*/ 0 h 66"/>
                      <a:gd name="T2" fmla="*/ 66 h 6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6">
                        <a:moveTo>
                          <a:pt x="0" y="66"/>
                        </a:moveTo>
                        <a:lnTo>
                          <a:pt x="0" y="0"/>
                        </a:lnTo>
                        <a:lnTo>
                          <a:pt x="0" y="6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23" name="Freeform 899"/>
                  <p:cNvSpPr>
                    <a:spLocks/>
                  </p:cNvSpPr>
                  <p:nvPr/>
                </p:nvSpPr>
                <p:spPr bwMode="auto">
                  <a:xfrm>
                    <a:off x="5359401" y="4381502"/>
                    <a:ext cx="0" cy="49213"/>
                  </a:xfrm>
                  <a:custGeom>
                    <a:avLst/>
                    <a:gdLst>
                      <a:gd name="T0" fmla="*/ 31 h 31"/>
                      <a:gd name="T1" fmla="*/ 0 h 31"/>
                      <a:gd name="T2" fmla="*/ 31 h 3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1">
                        <a:moveTo>
                          <a:pt x="0" y="31"/>
                        </a:moveTo>
                        <a:lnTo>
                          <a:pt x="0" y="0"/>
                        </a:lnTo>
                        <a:lnTo>
                          <a:pt x="0" y="3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24" name="Freeform 900"/>
                  <p:cNvSpPr>
                    <a:spLocks/>
                  </p:cNvSpPr>
                  <p:nvPr/>
                </p:nvSpPr>
                <p:spPr bwMode="auto">
                  <a:xfrm>
                    <a:off x="5359401" y="4319589"/>
                    <a:ext cx="0" cy="111125"/>
                  </a:xfrm>
                  <a:custGeom>
                    <a:avLst/>
                    <a:gdLst>
                      <a:gd name="T0" fmla="*/ 70 h 70"/>
                      <a:gd name="T1" fmla="*/ 0 h 70"/>
                      <a:gd name="T2" fmla="*/ 70 h 7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70">
                        <a:moveTo>
                          <a:pt x="0" y="70"/>
                        </a:moveTo>
                        <a:lnTo>
                          <a:pt x="0" y="0"/>
                        </a:lnTo>
                        <a:lnTo>
                          <a:pt x="0" y="7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25" name="Freeform 901"/>
                  <p:cNvSpPr>
                    <a:spLocks/>
                  </p:cNvSpPr>
                  <p:nvPr/>
                </p:nvSpPr>
                <p:spPr bwMode="auto">
                  <a:xfrm>
                    <a:off x="5359401" y="4268789"/>
                    <a:ext cx="0" cy="161925"/>
                  </a:xfrm>
                  <a:custGeom>
                    <a:avLst/>
                    <a:gdLst>
                      <a:gd name="T0" fmla="*/ 102 h 102"/>
                      <a:gd name="T1" fmla="*/ 0 h 102"/>
                      <a:gd name="T2" fmla="*/ 74 h 102"/>
                      <a:gd name="T3" fmla="*/ 102 h 10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102">
                        <a:moveTo>
                          <a:pt x="0" y="102"/>
                        </a:moveTo>
                        <a:lnTo>
                          <a:pt x="0" y="0"/>
                        </a:lnTo>
                        <a:lnTo>
                          <a:pt x="0" y="74"/>
                        </a:lnTo>
                        <a:lnTo>
                          <a:pt x="0" y="10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26" name="Freeform 902"/>
                  <p:cNvSpPr>
                    <a:spLocks/>
                  </p:cNvSpPr>
                  <p:nvPr/>
                </p:nvSpPr>
                <p:spPr bwMode="auto">
                  <a:xfrm>
                    <a:off x="5359401" y="4286252"/>
                    <a:ext cx="0" cy="144463"/>
                  </a:xfrm>
                  <a:custGeom>
                    <a:avLst/>
                    <a:gdLst>
                      <a:gd name="T0" fmla="*/ 91 h 91"/>
                      <a:gd name="T1" fmla="*/ 49 h 91"/>
                      <a:gd name="T2" fmla="*/ 0 h 91"/>
                      <a:gd name="T3" fmla="*/ 91 h 9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91">
                        <a:moveTo>
                          <a:pt x="0" y="91"/>
                        </a:moveTo>
                        <a:lnTo>
                          <a:pt x="0" y="49"/>
                        </a:lnTo>
                        <a:lnTo>
                          <a:pt x="0" y="0"/>
                        </a:lnTo>
                        <a:lnTo>
                          <a:pt x="0" y="9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27" name="Freeform 903"/>
                  <p:cNvSpPr>
                    <a:spLocks/>
                  </p:cNvSpPr>
                  <p:nvPr/>
                </p:nvSpPr>
                <p:spPr bwMode="auto">
                  <a:xfrm>
                    <a:off x="5359401" y="4364039"/>
                    <a:ext cx="0" cy="66675"/>
                  </a:xfrm>
                  <a:custGeom>
                    <a:avLst/>
                    <a:gdLst>
                      <a:gd name="T0" fmla="*/ 42 h 42"/>
                      <a:gd name="T1" fmla="*/ 0 h 42"/>
                      <a:gd name="T2" fmla="*/ 42 h 4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2">
                        <a:moveTo>
                          <a:pt x="0" y="42"/>
                        </a:moveTo>
                        <a:lnTo>
                          <a:pt x="0" y="0"/>
                        </a:lnTo>
                        <a:lnTo>
                          <a:pt x="0" y="4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28" name="Freeform 904"/>
                  <p:cNvSpPr>
                    <a:spLocks/>
                  </p:cNvSpPr>
                  <p:nvPr/>
                </p:nvSpPr>
                <p:spPr bwMode="auto">
                  <a:xfrm>
                    <a:off x="5359401" y="4332289"/>
                    <a:ext cx="0" cy="98425"/>
                  </a:xfrm>
                  <a:custGeom>
                    <a:avLst/>
                    <a:gdLst>
                      <a:gd name="T0" fmla="*/ 62 h 62"/>
                      <a:gd name="T1" fmla="*/ 0 h 62"/>
                      <a:gd name="T2" fmla="*/ 62 h 6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2">
                        <a:moveTo>
                          <a:pt x="0" y="62"/>
                        </a:moveTo>
                        <a:lnTo>
                          <a:pt x="0" y="0"/>
                        </a:lnTo>
                        <a:lnTo>
                          <a:pt x="0" y="6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29" name="Freeform 905"/>
                  <p:cNvSpPr>
                    <a:spLocks/>
                  </p:cNvSpPr>
                  <p:nvPr/>
                </p:nvSpPr>
                <p:spPr bwMode="auto">
                  <a:xfrm>
                    <a:off x="5359401" y="4381502"/>
                    <a:ext cx="0" cy="49213"/>
                  </a:xfrm>
                  <a:custGeom>
                    <a:avLst/>
                    <a:gdLst>
                      <a:gd name="T0" fmla="*/ 31 h 31"/>
                      <a:gd name="T1" fmla="*/ 0 h 31"/>
                      <a:gd name="T2" fmla="*/ 31 h 3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1">
                        <a:moveTo>
                          <a:pt x="0" y="31"/>
                        </a:moveTo>
                        <a:lnTo>
                          <a:pt x="0" y="0"/>
                        </a:lnTo>
                        <a:lnTo>
                          <a:pt x="0" y="3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30" name="Freeform 906"/>
                  <p:cNvSpPr>
                    <a:spLocks/>
                  </p:cNvSpPr>
                  <p:nvPr/>
                </p:nvSpPr>
                <p:spPr bwMode="auto">
                  <a:xfrm>
                    <a:off x="5359401" y="4405314"/>
                    <a:ext cx="0" cy="25400"/>
                  </a:xfrm>
                  <a:custGeom>
                    <a:avLst/>
                    <a:gdLst>
                      <a:gd name="T0" fmla="*/ 16 h 16"/>
                      <a:gd name="T1" fmla="*/ 0 h 16"/>
                      <a:gd name="T2" fmla="*/ 16 h 1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6">
                        <a:moveTo>
                          <a:pt x="0" y="16"/>
                        </a:moveTo>
                        <a:lnTo>
                          <a:pt x="0" y="0"/>
                        </a:lnTo>
                        <a:lnTo>
                          <a:pt x="0" y="1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31" name="Freeform 907"/>
                  <p:cNvSpPr>
                    <a:spLocks/>
                  </p:cNvSpPr>
                  <p:nvPr/>
                </p:nvSpPr>
                <p:spPr bwMode="auto">
                  <a:xfrm>
                    <a:off x="5359401" y="4413252"/>
                    <a:ext cx="0" cy="17463"/>
                  </a:xfrm>
                  <a:custGeom>
                    <a:avLst/>
                    <a:gdLst>
                      <a:gd name="T0" fmla="*/ 11 h 11"/>
                      <a:gd name="T1" fmla="*/ 0 h 11"/>
                      <a:gd name="T2" fmla="*/ 11 h 1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1">
                        <a:moveTo>
                          <a:pt x="0" y="11"/>
                        </a:moveTo>
                        <a:lnTo>
                          <a:pt x="0" y="0"/>
                        </a:lnTo>
                        <a:lnTo>
                          <a:pt x="0" y="1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32" name="Freeform 908"/>
                  <p:cNvSpPr>
                    <a:spLocks/>
                  </p:cNvSpPr>
                  <p:nvPr/>
                </p:nvSpPr>
                <p:spPr bwMode="auto">
                  <a:xfrm>
                    <a:off x="5368926" y="4408489"/>
                    <a:ext cx="0" cy="22225"/>
                  </a:xfrm>
                  <a:custGeom>
                    <a:avLst/>
                    <a:gdLst>
                      <a:gd name="T0" fmla="*/ 14 h 14"/>
                      <a:gd name="T1" fmla="*/ 0 h 14"/>
                      <a:gd name="T2" fmla="*/ 14 h 1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4">
                        <a:moveTo>
                          <a:pt x="0" y="14"/>
                        </a:moveTo>
                        <a:lnTo>
                          <a:pt x="0" y="0"/>
                        </a:lnTo>
                        <a:lnTo>
                          <a:pt x="0" y="1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33" name="Freeform 909"/>
                  <p:cNvSpPr>
                    <a:spLocks/>
                  </p:cNvSpPr>
                  <p:nvPr/>
                </p:nvSpPr>
                <p:spPr bwMode="auto">
                  <a:xfrm>
                    <a:off x="5368926" y="4376739"/>
                    <a:ext cx="0" cy="53975"/>
                  </a:xfrm>
                  <a:custGeom>
                    <a:avLst/>
                    <a:gdLst>
                      <a:gd name="T0" fmla="*/ 34 h 34"/>
                      <a:gd name="T1" fmla="*/ 0 h 34"/>
                      <a:gd name="T2" fmla="*/ 34 h 3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4">
                        <a:moveTo>
                          <a:pt x="0" y="34"/>
                        </a:moveTo>
                        <a:lnTo>
                          <a:pt x="0" y="0"/>
                        </a:lnTo>
                        <a:lnTo>
                          <a:pt x="0" y="3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34" name="Freeform 910"/>
                  <p:cNvSpPr>
                    <a:spLocks/>
                  </p:cNvSpPr>
                  <p:nvPr/>
                </p:nvSpPr>
                <p:spPr bwMode="auto">
                  <a:xfrm>
                    <a:off x="5368926" y="4406902"/>
                    <a:ext cx="0" cy="23813"/>
                  </a:xfrm>
                  <a:custGeom>
                    <a:avLst/>
                    <a:gdLst>
                      <a:gd name="T0" fmla="*/ 15 h 15"/>
                      <a:gd name="T1" fmla="*/ 0 h 15"/>
                      <a:gd name="T2" fmla="*/ 15 h 1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5">
                        <a:moveTo>
                          <a:pt x="0" y="15"/>
                        </a:moveTo>
                        <a:lnTo>
                          <a:pt x="0" y="0"/>
                        </a:lnTo>
                        <a:lnTo>
                          <a:pt x="0" y="1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35" name="Freeform 911"/>
                  <p:cNvSpPr>
                    <a:spLocks/>
                  </p:cNvSpPr>
                  <p:nvPr/>
                </p:nvSpPr>
                <p:spPr bwMode="auto">
                  <a:xfrm>
                    <a:off x="5368926" y="4392614"/>
                    <a:ext cx="0" cy="38100"/>
                  </a:xfrm>
                  <a:custGeom>
                    <a:avLst/>
                    <a:gdLst>
                      <a:gd name="T0" fmla="*/ 24 h 24"/>
                      <a:gd name="T1" fmla="*/ 0 h 24"/>
                      <a:gd name="T2" fmla="*/ 24 h 2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4">
                        <a:moveTo>
                          <a:pt x="0" y="24"/>
                        </a:moveTo>
                        <a:lnTo>
                          <a:pt x="0" y="0"/>
                        </a:lnTo>
                        <a:lnTo>
                          <a:pt x="0" y="2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36" name="Freeform 912"/>
                  <p:cNvSpPr>
                    <a:spLocks/>
                  </p:cNvSpPr>
                  <p:nvPr/>
                </p:nvSpPr>
                <p:spPr bwMode="auto">
                  <a:xfrm>
                    <a:off x="5368926" y="4387852"/>
                    <a:ext cx="0" cy="42863"/>
                  </a:xfrm>
                  <a:custGeom>
                    <a:avLst/>
                    <a:gdLst>
                      <a:gd name="T0" fmla="*/ 27 h 27"/>
                      <a:gd name="T1" fmla="*/ 0 h 27"/>
                      <a:gd name="T2" fmla="*/ 27 h 2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7">
                        <a:moveTo>
                          <a:pt x="0" y="27"/>
                        </a:moveTo>
                        <a:lnTo>
                          <a:pt x="0" y="0"/>
                        </a:lnTo>
                        <a:lnTo>
                          <a:pt x="0" y="2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37" name="Freeform 913"/>
                  <p:cNvSpPr>
                    <a:spLocks/>
                  </p:cNvSpPr>
                  <p:nvPr/>
                </p:nvSpPr>
                <p:spPr bwMode="auto">
                  <a:xfrm>
                    <a:off x="5368926" y="4322764"/>
                    <a:ext cx="0" cy="107950"/>
                  </a:xfrm>
                  <a:custGeom>
                    <a:avLst/>
                    <a:gdLst>
                      <a:gd name="T0" fmla="*/ 68 h 68"/>
                      <a:gd name="T1" fmla="*/ 0 h 68"/>
                      <a:gd name="T2" fmla="*/ 68 h 6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8">
                        <a:moveTo>
                          <a:pt x="0" y="68"/>
                        </a:moveTo>
                        <a:lnTo>
                          <a:pt x="0" y="0"/>
                        </a:lnTo>
                        <a:lnTo>
                          <a:pt x="0" y="6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38" name="Freeform 914"/>
                  <p:cNvSpPr>
                    <a:spLocks/>
                  </p:cNvSpPr>
                  <p:nvPr/>
                </p:nvSpPr>
                <p:spPr bwMode="auto">
                  <a:xfrm>
                    <a:off x="5368926" y="4283077"/>
                    <a:ext cx="0" cy="147638"/>
                  </a:xfrm>
                  <a:custGeom>
                    <a:avLst/>
                    <a:gdLst>
                      <a:gd name="T0" fmla="*/ 93 h 93"/>
                      <a:gd name="T1" fmla="*/ 0 h 93"/>
                      <a:gd name="T2" fmla="*/ 93 h 9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93">
                        <a:moveTo>
                          <a:pt x="0" y="93"/>
                        </a:moveTo>
                        <a:lnTo>
                          <a:pt x="0" y="0"/>
                        </a:lnTo>
                        <a:lnTo>
                          <a:pt x="0" y="9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39" name="Freeform 915"/>
                  <p:cNvSpPr>
                    <a:spLocks/>
                  </p:cNvSpPr>
                  <p:nvPr/>
                </p:nvSpPr>
                <p:spPr bwMode="auto">
                  <a:xfrm>
                    <a:off x="5368926" y="4348164"/>
                    <a:ext cx="0" cy="82550"/>
                  </a:xfrm>
                  <a:custGeom>
                    <a:avLst/>
                    <a:gdLst>
                      <a:gd name="T0" fmla="*/ 52 h 52"/>
                      <a:gd name="T1" fmla="*/ 0 h 52"/>
                      <a:gd name="T2" fmla="*/ 52 h 5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2">
                        <a:moveTo>
                          <a:pt x="0" y="52"/>
                        </a:moveTo>
                        <a:lnTo>
                          <a:pt x="0" y="0"/>
                        </a:lnTo>
                        <a:lnTo>
                          <a:pt x="0" y="5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40" name="Freeform 916"/>
                  <p:cNvSpPr>
                    <a:spLocks/>
                  </p:cNvSpPr>
                  <p:nvPr/>
                </p:nvSpPr>
                <p:spPr bwMode="auto">
                  <a:xfrm>
                    <a:off x="5368926" y="4364039"/>
                    <a:ext cx="0" cy="66675"/>
                  </a:xfrm>
                  <a:custGeom>
                    <a:avLst/>
                    <a:gdLst>
                      <a:gd name="T0" fmla="*/ 42 h 42"/>
                      <a:gd name="T1" fmla="*/ 0 h 42"/>
                      <a:gd name="T2" fmla="*/ 42 h 4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2">
                        <a:moveTo>
                          <a:pt x="0" y="42"/>
                        </a:moveTo>
                        <a:lnTo>
                          <a:pt x="0" y="0"/>
                        </a:lnTo>
                        <a:lnTo>
                          <a:pt x="0" y="4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41" name="Freeform 917"/>
                  <p:cNvSpPr>
                    <a:spLocks/>
                  </p:cNvSpPr>
                  <p:nvPr/>
                </p:nvSpPr>
                <p:spPr bwMode="auto">
                  <a:xfrm>
                    <a:off x="5368926" y="4381502"/>
                    <a:ext cx="0" cy="49213"/>
                  </a:xfrm>
                  <a:custGeom>
                    <a:avLst/>
                    <a:gdLst>
                      <a:gd name="T0" fmla="*/ 31 h 31"/>
                      <a:gd name="T1" fmla="*/ 0 h 31"/>
                      <a:gd name="T2" fmla="*/ 31 h 3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1">
                        <a:moveTo>
                          <a:pt x="0" y="31"/>
                        </a:moveTo>
                        <a:lnTo>
                          <a:pt x="0" y="0"/>
                        </a:lnTo>
                        <a:lnTo>
                          <a:pt x="0" y="3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42" name="Freeform 918"/>
                  <p:cNvSpPr>
                    <a:spLocks/>
                  </p:cNvSpPr>
                  <p:nvPr/>
                </p:nvSpPr>
                <p:spPr bwMode="auto">
                  <a:xfrm>
                    <a:off x="5368926" y="4429127"/>
                    <a:ext cx="0" cy="1588"/>
                  </a:xfrm>
                  <a:custGeom>
                    <a:avLst/>
                    <a:gdLst>
                      <a:gd name="T0" fmla="*/ 1 h 1"/>
                      <a:gd name="T1" fmla="*/ 0 h 1"/>
                      <a:gd name="T2" fmla="*/ 1 h 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">
                        <a:moveTo>
                          <a:pt x="0" y="1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43" name="Freeform 919"/>
                  <p:cNvSpPr>
                    <a:spLocks/>
                  </p:cNvSpPr>
                  <p:nvPr/>
                </p:nvSpPr>
                <p:spPr bwMode="auto">
                  <a:xfrm>
                    <a:off x="5368926" y="4373564"/>
                    <a:ext cx="0" cy="57150"/>
                  </a:xfrm>
                  <a:custGeom>
                    <a:avLst/>
                    <a:gdLst>
                      <a:gd name="T0" fmla="*/ 36 h 36"/>
                      <a:gd name="T1" fmla="*/ 0 h 36"/>
                      <a:gd name="T2" fmla="*/ 36 h 3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6">
                        <a:moveTo>
                          <a:pt x="0" y="36"/>
                        </a:moveTo>
                        <a:lnTo>
                          <a:pt x="0" y="0"/>
                        </a:lnTo>
                        <a:lnTo>
                          <a:pt x="0" y="3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44" name="Freeform 920"/>
                  <p:cNvSpPr>
                    <a:spLocks/>
                  </p:cNvSpPr>
                  <p:nvPr/>
                </p:nvSpPr>
                <p:spPr bwMode="auto">
                  <a:xfrm>
                    <a:off x="5368926" y="4411664"/>
                    <a:ext cx="0" cy="19050"/>
                  </a:xfrm>
                  <a:custGeom>
                    <a:avLst/>
                    <a:gdLst>
                      <a:gd name="T0" fmla="*/ 12 h 12"/>
                      <a:gd name="T1" fmla="*/ 0 h 12"/>
                      <a:gd name="T2" fmla="*/ 12 h 1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2">
                        <a:moveTo>
                          <a:pt x="0" y="12"/>
                        </a:moveTo>
                        <a:lnTo>
                          <a:pt x="0" y="0"/>
                        </a:lnTo>
                        <a:lnTo>
                          <a:pt x="0" y="1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45" name="Freeform 921"/>
                  <p:cNvSpPr>
                    <a:spLocks/>
                  </p:cNvSpPr>
                  <p:nvPr/>
                </p:nvSpPr>
                <p:spPr bwMode="auto">
                  <a:xfrm>
                    <a:off x="5368926" y="4406902"/>
                    <a:ext cx="0" cy="23813"/>
                  </a:xfrm>
                  <a:custGeom>
                    <a:avLst/>
                    <a:gdLst>
                      <a:gd name="T0" fmla="*/ 15 h 15"/>
                      <a:gd name="T1" fmla="*/ 0 h 15"/>
                      <a:gd name="T2" fmla="*/ 15 h 1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5">
                        <a:moveTo>
                          <a:pt x="0" y="15"/>
                        </a:moveTo>
                        <a:lnTo>
                          <a:pt x="0" y="0"/>
                        </a:lnTo>
                        <a:lnTo>
                          <a:pt x="0" y="1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46" name="Freeform 922"/>
                  <p:cNvSpPr>
                    <a:spLocks/>
                  </p:cNvSpPr>
                  <p:nvPr/>
                </p:nvSpPr>
                <p:spPr bwMode="auto">
                  <a:xfrm>
                    <a:off x="5370514" y="4378327"/>
                    <a:ext cx="0" cy="52388"/>
                  </a:xfrm>
                  <a:custGeom>
                    <a:avLst/>
                    <a:gdLst>
                      <a:gd name="T0" fmla="*/ 33 h 33"/>
                      <a:gd name="T1" fmla="*/ 0 h 33"/>
                      <a:gd name="T2" fmla="*/ 33 h 3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3">
                        <a:moveTo>
                          <a:pt x="0" y="33"/>
                        </a:moveTo>
                        <a:lnTo>
                          <a:pt x="0" y="0"/>
                        </a:lnTo>
                        <a:lnTo>
                          <a:pt x="0" y="3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47" name="Freeform 923"/>
                  <p:cNvSpPr>
                    <a:spLocks/>
                  </p:cNvSpPr>
                  <p:nvPr/>
                </p:nvSpPr>
                <p:spPr bwMode="auto">
                  <a:xfrm>
                    <a:off x="5370514" y="4373564"/>
                    <a:ext cx="0" cy="57150"/>
                  </a:xfrm>
                  <a:custGeom>
                    <a:avLst/>
                    <a:gdLst>
                      <a:gd name="T0" fmla="*/ 36 h 36"/>
                      <a:gd name="T1" fmla="*/ 0 h 36"/>
                      <a:gd name="T2" fmla="*/ 36 h 3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6">
                        <a:moveTo>
                          <a:pt x="0" y="36"/>
                        </a:moveTo>
                        <a:lnTo>
                          <a:pt x="0" y="0"/>
                        </a:lnTo>
                        <a:lnTo>
                          <a:pt x="0" y="3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48" name="Freeform 924"/>
                  <p:cNvSpPr>
                    <a:spLocks/>
                  </p:cNvSpPr>
                  <p:nvPr/>
                </p:nvSpPr>
                <p:spPr bwMode="auto">
                  <a:xfrm>
                    <a:off x="5370514" y="4354514"/>
                    <a:ext cx="0" cy="76200"/>
                  </a:xfrm>
                  <a:custGeom>
                    <a:avLst/>
                    <a:gdLst>
                      <a:gd name="T0" fmla="*/ 48 h 48"/>
                      <a:gd name="T1" fmla="*/ 0 h 48"/>
                      <a:gd name="T2" fmla="*/ 48 h 4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8">
                        <a:moveTo>
                          <a:pt x="0" y="48"/>
                        </a:moveTo>
                        <a:lnTo>
                          <a:pt x="0" y="0"/>
                        </a:lnTo>
                        <a:lnTo>
                          <a:pt x="0" y="4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49" name="Freeform 925"/>
                  <p:cNvSpPr>
                    <a:spLocks/>
                  </p:cNvSpPr>
                  <p:nvPr/>
                </p:nvSpPr>
                <p:spPr bwMode="auto">
                  <a:xfrm>
                    <a:off x="5370514" y="4389439"/>
                    <a:ext cx="0" cy="41275"/>
                  </a:xfrm>
                  <a:custGeom>
                    <a:avLst/>
                    <a:gdLst>
                      <a:gd name="T0" fmla="*/ 26 h 26"/>
                      <a:gd name="T1" fmla="*/ 0 h 26"/>
                      <a:gd name="T2" fmla="*/ 26 h 2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6">
                        <a:moveTo>
                          <a:pt x="0" y="26"/>
                        </a:moveTo>
                        <a:lnTo>
                          <a:pt x="0" y="0"/>
                        </a:lnTo>
                        <a:lnTo>
                          <a:pt x="0" y="2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50" name="Freeform 926"/>
                  <p:cNvSpPr>
                    <a:spLocks/>
                  </p:cNvSpPr>
                  <p:nvPr/>
                </p:nvSpPr>
                <p:spPr bwMode="auto">
                  <a:xfrm>
                    <a:off x="5370514" y="4187827"/>
                    <a:ext cx="0" cy="242888"/>
                  </a:xfrm>
                  <a:custGeom>
                    <a:avLst/>
                    <a:gdLst>
                      <a:gd name="T0" fmla="*/ 153 h 153"/>
                      <a:gd name="T1" fmla="*/ 0 h 153"/>
                      <a:gd name="T2" fmla="*/ 82 h 153"/>
                      <a:gd name="T3" fmla="*/ 153 h 15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153">
                        <a:moveTo>
                          <a:pt x="0" y="153"/>
                        </a:moveTo>
                        <a:lnTo>
                          <a:pt x="0" y="0"/>
                        </a:lnTo>
                        <a:lnTo>
                          <a:pt x="0" y="82"/>
                        </a:lnTo>
                        <a:lnTo>
                          <a:pt x="0" y="15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51" name="Freeform 927"/>
                  <p:cNvSpPr>
                    <a:spLocks/>
                  </p:cNvSpPr>
                  <p:nvPr/>
                </p:nvSpPr>
                <p:spPr bwMode="auto">
                  <a:xfrm>
                    <a:off x="5370514" y="4052889"/>
                    <a:ext cx="0" cy="377825"/>
                  </a:xfrm>
                  <a:custGeom>
                    <a:avLst/>
                    <a:gdLst>
                      <a:gd name="T0" fmla="*/ 238 h 238"/>
                      <a:gd name="T1" fmla="*/ 182 h 238"/>
                      <a:gd name="T2" fmla="*/ 0 h 238"/>
                      <a:gd name="T3" fmla="*/ 238 h 23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238">
                        <a:moveTo>
                          <a:pt x="0" y="238"/>
                        </a:moveTo>
                        <a:lnTo>
                          <a:pt x="0" y="182"/>
                        </a:lnTo>
                        <a:lnTo>
                          <a:pt x="0" y="0"/>
                        </a:lnTo>
                        <a:lnTo>
                          <a:pt x="0" y="23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52" name="Freeform 928"/>
                  <p:cNvSpPr>
                    <a:spLocks/>
                  </p:cNvSpPr>
                  <p:nvPr/>
                </p:nvSpPr>
                <p:spPr bwMode="auto">
                  <a:xfrm>
                    <a:off x="5370514" y="4249739"/>
                    <a:ext cx="0" cy="180975"/>
                  </a:xfrm>
                  <a:custGeom>
                    <a:avLst/>
                    <a:gdLst>
                      <a:gd name="T0" fmla="*/ 114 h 114"/>
                      <a:gd name="T1" fmla="*/ 0 h 114"/>
                      <a:gd name="T2" fmla="*/ 114 h 11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14">
                        <a:moveTo>
                          <a:pt x="0" y="114"/>
                        </a:moveTo>
                        <a:lnTo>
                          <a:pt x="0" y="0"/>
                        </a:lnTo>
                        <a:lnTo>
                          <a:pt x="0" y="11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53" name="Freeform 929"/>
                  <p:cNvSpPr>
                    <a:spLocks/>
                  </p:cNvSpPr>
                  <p:nvPr/>
                </p:nvSpPr>
                <p:spPr bwMode="auto">
                  <a:xfrm>
                    <a:off x="5370514" y="4297364"/>
                    <a:ext cx="0" cy="133350"/>
                  </a:xfrm>
                  <a:custGeom>
                    <a:avLst/>
                    <a:gdLst>
                      <a:gd name="T0" fmla="*/ 84 h 84"/>
                      <a:gd name="T1" fmla="*/ 0 h 84"/>
                      <a:gd name="T2" fmla="*/ 84 h 8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84">
                        <a:moveTo>
                          <a:pt x="0" y="84"/>
                        </a:moveTo>
                        <a:lnTo>
                          <a:pt x="0" y="0"/>
                        </a:lnTo>
                        <a:lnTo>
                          <a:pt x="0" y="8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54" name="Freeform 930"/>
                  <p:cNvSpPr>
                    <a:spLocks/>
                  </p:cNvSpPr>
                  <p:nvPr/>
                </p:nvSpPr>
                <p:spPr bwMode="auto">
                  <a:xfrm>
                    <a:off x="5372101" y="4257677"/>
                    <a:ext cx="0" cy="173038"/>
                  </a:xfrm>
                  <a:custGeom>
                    <a:avLst/>
                    <a:gdLst>
                      <a:gd name="T0" fmla="*/ 109 h 109"/>
                      <a:gd name="T1" fmla="*/ 98 h 109"/>
                      <a:gd name="T2" fmla="*/ 0 h 109"/>
                      <a:gd name="T3" fmla="*/ 109 h 10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109">
                        <a:moveTo>
                          <a:pt x="0" y="109"/>
                        </a:moveTo>
                        <a:lnTo>
                          <a:pt x="0" y="98"/>
                        </a:lnTo>
                        <a:lnTo>
                          <a:pt x="0" y="0"/>
                        </a:lnTo>
                        <a:lnTo>
                          <a:pt x="0" y="10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55" name="Freeform 931"/>
                  <p:cNvSpPr>
                    <a:spLocks/>
                  </p:cNvSpPr>
                  <p:nvPr/>
                </p:nvSpPr>
                <p:spPr bwMode="auto">
                  <a:xfrm>
                    <a:off x="5372101" y="4391027"/>
                    <a:ext cx="0" cy="39688"/>
                  </a:xfrm>
                  <a:custGeom>
                    <a:avLst/>
                    <a:gdLst>
                      <a:gd name="T0" fmla="*/ 25 h 25"/>
                      <a:gd name="T1" fmla="*/ 0 h 25"/>
                      <a:gd name="T2" fmla="*/ 25 h 2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5">
                        <a:moveTo>
                          <a:pt x="0" y="25"/>
                        </a:moveTo>
                        <a:lnTo>
                          <a:pt x="0" y="0"/>
                        </a:lnTo>
                        <a:lnTo>
                          <a:pt x="0" y="2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56" name="Freeform 932"/>
                  <p:cNvSpPr>
                    <a:spLocks/>
                  </p:cNvSpPr>
                  <p:nvPr/>
                </p:nvSpPr>
                <p:spPr bwMode="auto">
                  <a:xfrm>
                    <a:off x="5381626" y="4406902"/>
                    <a:ext cx="0" cy="23813"/>
                  </a:xfrm>
                  <a:custGeom>
                    <a:avLst/>
                    <a:gdLst>
                      <a:gd name="T0" fmla="*/ 15 h 15"/>
                      <a:gd name="T1" fmla="*/ 0 h 15"/>
                      <a:gd name="T2" fmla="*/ 15 h 1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5">
                        <a:moveTo>
                          <a:pt x="0" y="15"/>
                        </a:moveTo>
                        <a:lnTo>
                          <a:pt x="0" y="0"/>
                        </a:lnTo>
                        <a:lnTo>
                          <a:pt x="0" y="1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57" name="Freeform 933"/>
                  <p:cNvSpPr>
                    <a:spLocks/>
                  </p:cNvSpPr>
                  <p:nvPr/>
                </p:nvSpPr>
                <p:spPr bwMode="auto">
                  <a:xfrm>
                    <a:off x="5381626" y="4397377"/>
                    <a:ext cx="0" cy="33338"/>
                  </a:xfrm>
                  <a:custGeom>
                    <a:avLst/>
                    <a:gdLst>
                      <a:gd name="T0" fmla="*/ 21 h 21"/>
                      <a:gd name="T1" fmla="*/ 0 h 21"/>
                      <a:gd name="T2" fmla="*/ 21 h 2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1">
                        <a:moveTo>
                          <a:pt x="0" y="21"/>
                        </a:moveTo>
                        <a:lnTo>
                          <a:pt x="0" y="0"/>
                        </a:lnTo>
                        <a:lnTo>
                          <a:pt x="0" y="2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58" name="Freeform 934"/>
                  <p:cNvSpPr>
                    <a:spLocks/>
                  </p:cNvSpPr>
                  <p:nvPr/>
                </p:nvSpPr>
                <p:spPr bwMode="auto">
                  <a:xfrm>
                    <a:off x="5381626" y="4391027"/>
                    <a:ext cx="0" cy="39688"/>
                  </a:xfrm>
                  <a:custGeom>
                    <a:avLst/>
                    <a:gdLst>
                      <a:gd name="T0" fmla="*/ 25 h 25"/>
                      <a:gd name="T1" fmla="*/ 0 h 25"/>
                      <a:gd name="T2" fmla="*/ 25 h 2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5">
                        <a:moveTo>
                          <a:pt x="0" y="25"/>
                        </a:moveTo>
                        <a:lnTo>
                          <a:pt x="0" y="0"/>
                        </a:lnTo>
                        <a:lnTo>
                          <a:pt x="0" y="2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59" name="Freeform 935"/>
                  <p:cNvSpPr>
                    <a:spLocks/>
                  </p:cNvSpPr>
                  <p:nvPr/>
                </p:nvSpPr>
                <p:spPr bwMode="auto">
                  <a:xfrm>
                    <a:off x="5381626" y="4386264"/>
                    <a:ext cx="0" cy="44450"/>
                  </a:xfrm>
                  <a:custGeom>
                    <a:avLst/>
                    <a:gdLst>
                      <a:gd name="T0" fmla="*/ 28 h 28"/>
                      <a:gd name="T1" fmla="*/ 0 h 28"/>
                      <a:gd name="T2" fmla="*/ 28 h 2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8">
                        <a:moveTo>
                          <a:pt x="0" y="28"/>
                        </a:moveTo>
                        <a:lnTo>
                          <a:pt x="0" y="0"/>
                        </a:lnTo>
                        <a:lnTo>
                          <a:pt x="0" y="2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60" name="Freeform 936"/>
                  <p:cNvSpPr>
                    <a:spLocks/>
                  </p:cNvSpPr>
                  <p:nvPr/>
                </p:nvSpPr>
                <p:spPr bwMode="auto">
                  <a:xfrm>
                    <a:off x="5381626" y="4421189"/>
                    <a:ext cx="0" cy="9525"/>
                  </a:xfrm>
                  <a:custGeom>
                    <a:avLst/>
                    <a:gdLst>
                      <a:gd name="T0" fmla="*/ 6 h 6"/>
                      <a:gd name="T1" fmla="*/ 0 h 6"/>
                      <a:gd name="T2" fmla="*/ 6 h 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61" name="Freeform 937"/>
                  <p:cNvSpPr>
                    <a:spLocks/>
                  </p:cNvSpPr>
                  <p:nvPr/>
                </p:nvSpPr>
                <p:spPr bwMode="auto">
                  <a:xfrm>
                    <a:off x="5381626" y="4281489"/>
                    <a:ext cx="0" cy="149225"/>
                  </a:xfrm>
                  <a:custGeom>
                    <a:avLst/>
                    <a:gdLst>
                      <a:gd name="T0" fmla="*/ 94 h 94"/>
                      <a:gd name="T1" fmla="*/ 0 h 94"/>
                      <a:gd name="T2" fmla="*/ 94 h 9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94">
                        <a:moveTo>
                          <a:pt x="0" y="94"/>
                        </a:moveTo>
                        <a:lnTo>
                          <a:pt x="0" y="0"/>
                        </a:lnTo>
                        <a:lnTo>
                          <a:pt x="0" y="9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62" name="Freeform 938"/>
                  <p:cNvSpPr>
                    <a:spLocks/>
                  </p:cNvSpPr>
                  <p:nvPr/>
                </p:nvSpPr>
                <p:spPr bwMode="auto">
                  <a:xfrm>
                    <a:off x="5381626" y="4348164"/>
                    <a:ext cx="0" cy="82550"/>
                  </a:xfrm>
                  <a:custGeom>
                    <a:avLst/>
                    <a:gdLst>
                      <a:gd name="T0" fmla="*/ 52 h 52"/>
                      <a:gd name="T1" fmla="*/ 0 h 52"/>
                      <a:gd name="T2" fmla="*/ 52 h 5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2">
                        <a:moveTo>
                          <a:pt x="0" y="52"/>
                        </a:moveTo>
                        <a:lnTo>
                          <a:pt x="0" y="0"/>
                        </a:lnTo>
                        <a:lnTo>
                          <a:pt x="0" y="5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63" name="Freeform 939"/>
                  <p:cNvSpPr>
                    <a:spLocks/>
                  </p:cNvSpPr>
                  <p:nvPr/>
                </p:nvSpPr>
                <p:spPr bwMode="auto">
                  <a:xfrm>
                    <a:off x="5381626" y="4368802"/>
                    <a:ext cx="0" cy="61913"/>
                  </a:xfrm>
                  <a:custGeom>
                    <a:avLst/>
                    <a:gdLst>
                      <a:gd name="T0" fmla="*/ 39 h 39"/>
                      <a:gd name="T1" fmla="*/ 0 h 39"/>
                      <a:gd name="T2" fmla="*/ 39 h 3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9">
                        <a:moveTo>
                          <a:pt x="0" y="39"/>
                        </a:moveTo>
                        <a:lnTo>
                          <a:pt x="0" y="0"/>
                        </a:lnTo>
                        <a:lnTo>
                          <a:pt x="0" y="3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64" name="Freeform 940"/>
                  <p:cNvSpPr>
                    <a:spLocks/>
                  </p:cNvSpPr>
                  <p:nvPr/>
                </p:nvSpPr>
                <p:spPr bwMode="auto">
                  <a:xfrm>
                    <a:off x="5381626" y="4410077"/>
                    <a:ext cx="0" cy="20638"/>
                  </a:xfrm>
                  <a:custGeom>
                    <a:avLst/>
                    <a:gdLst>
                      <a:gd name="T0" fmla="*/ 13 h 13"/>
                      <a:gd name="T1" fmla="*/ 0 h 13"/>
                      <a:gd name="T2" fmla="*/ 13 h 1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3">
                        <a:moveTo>
                          <a:pt x="0" y="13"/>
                        </a:moveTo>
                        <a:lnTo>
                          <a:pt x="0" y="0"/>
                        </a:lnTo>
                        <a:lnTo>
                          <a:pt x="0" y="1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65" name="Freeform 941"/>
                  <p:cNvSpPr>
                    <a:spLocks/>
                  </p:cNvSpPr>
                  <p:nvPr/>
                </p:nvSpPr>
                <p:spPr bwMode="auto">
                  <a:xfrm>
                    <a:off x="5381626" y="4397377"/>
                    <a:ext cx="0" cy="33338"/>
                  </a:xfrm>
                  <a:custGeom>
                    <a:avLst/>
                    <a:gdLst>
                      <a:gd name="T0" fmla="*/ 21 h 21"/>
                      <a:gd name="T1" fmla="*/ 0 h 21"/>
                      <a:gd name="T2" fmla="*/ 21 h 2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1">
                        <a:moveTo>
                          <a:pt x="0" y="21"/>
                        </a:moveTo>
                        <a:lnTo>
                          <a:pt x="0" y="0"/>
                        </a:lnTo>
                        <a:lnTo>
                          <a:pt x="0" y="2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66" name="Freeform 942"/>
                  <p:cNvSpPr>
                    <a:spLocks/>
                  </p:cNvSpPr>
                  <p:nvPr/>
                </p:nvSpPr>
                <p:spPr bwMode="auto">
                  <a:xfrm>
                    <a:off x="5381626" y="4421189"/>
                    <a:ext cx="0" cy="9525"/>
                  </a:xfrm>
                  <a:custGeom>
                    <a:avLst/>
                    <a:gdLst>
                      <a:gd name="T0" fmla="*/ 6 h 6"/>
                      <a:gd name="T1" fmla="*/ 0 h 6"/>
                      <a:gd name="T2" fmla="*/ 6 h 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67" name="Freeform 943"/>
                  <p:cNvSpPr>
                    <a:spLocks/>
                  </p:cNvSpPr>
                  <p:nvPr/>
                </p:nvSpPr>
                <p:spPr bwMode="auto">
                  <a:xfrm>
                    <a:off x="5381626" y="4422777"/>
                    <a:ext cx="0" cy="7938"/>
                  </a:xfrm>
                  <a:custGeom>
                    <a:avLst/>
                    <a:gdLst>
                      <a:gd name="T0" fmla="*/ 5 h 5"/>
                      <a:gd name="T1" fmla="*/ 0 h 5"/>
                      <a:gd name="T2" fmla="*/ 5 h 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">
                        <a:moveTo>
                          <a:pt x="0" y="5"/>
                        </a:moveTo>
                        <a:lnTo>
                          <a:pt x="0" y="0"/>
                        </a:lnTo>
                        <a:lnTo>
                          <a:pt x="0" y="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68" name="Freeform 944"/>
                  <p:cNvSpPr>
                    <a:spLocks/>
                  </p:cNvSpPr>
                  <p:nvPr/>
                </p:nvSpPr>
                <p:spPr bwMode="auto">
                  <a:xfrm>
                    <a:off x="5381626" y="4418014"/>
                    <a:ext cx="0" cy="12700"/>
                  </a:xfrm>
                  <a:custGeom>
                    <a:avLst/>
                    <a:gdLst>
                      <a:gd name="T0" fmla="*/ 8 h 8"/>
                      <a:gd name="T1" fmla="*/ 0 h 8"/>
                      <a:gd name="T2" fmla="*/ 8 h 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8">
                        <a:moveTo>
                          <a:pt x="0" y="8"/>
                        </a:moveTo>
                        <a:lnTo>
                          <a:pt x="0" y="0"/>
                        </a:lnTo>
                        <a:lnTo>
                          <a:pt x="0" y="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69" name="Freeform 945"/>
                  <p:cNvSpPr>
                    <a:spLocks/>
                  </p:cNvSpPr>
                  <p:nvPr/>
                </p:nvSpPr>
                <p:spPr bwMode="auto">
                  <a:xfrm>
                    <a:off x="5381626" y="4416427"/>
                    <a:ext cx="0" cy="14288"/>
                  </a:xfrm>
                  <a:custGeom>
                    <a:avLst/>
                    <a:gdLst>
                      <a:gd name="T0" fmla="*/ 9 h 9"/>
                      <a:gd name="T1" fmla="*/ 0 h 9"/>
                      <a:gd name="T2" fmla="*/ 9 h 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9">
                        <a:moveTo>
                          <a:pt x="0" y="9"/>
                        </a:moveTo>
                        <a:lnTo>
                          <a:pt x="0" y="0"/>
                        </a:lnTo>
                        <a:lnTo>
                          <a:pt x="0" y="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70" name="Freeform 946"/>
                  <p:cNvSpPr>
                    <a:spLocks/>
                  </p:cNvSpPr>
                  <p:nvPr/>
                </p:nvSpPr>
                <p:spPr bwMode="auto">
                  <a:xfrm>
                    <a:off x="5381626" y="4371977"/>
                    <a:ext cx="0" cy="58738"/>
                  </a:xfrm>
                  <a:custGeom>
                    <a:avLst/>
                    <a:gdLst>
                      <a:gd name="T0" fmla="*/ 37 h 37"/>
                      <a:gd name="T1" fmla="*/ 0 h 37"/>
                      <a:gd name="T2" fmla="*/ 37 h 3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0" y="3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71" name="Freeform 947"/>
                  <p:cNvSpPr>
                    <a:spLocks/>
                  </p:cNvSpPr>
                  <p:nvPr/>
                </p:nvSpPr>
                <p:spPr bwMode="auto">
                  <a:xfrm>
                    <a:off x="5383214" y="4244977"/>
                    <a:ext cx="0" cy="185738"/>
                  </a:xfrm>
                  <a:custGeom>
                    <a:avLst/>
                    <a:gdLst>
                      <a:gd name="T0" fmla="*/ 117 h 117"/>
                      <a:gd name="T1" fmla="*/ 0 h 117"/>
                      <a:gd name="T2" fmla="*/ 68 h 117"/>
                      <a:gd name="T3" fmla="*/ 117 h 11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117">
                        <a:moveTo>
                          <a:pt x="0" y="117"/>
                        </a:moveTo>
                        <a:lnTo>
                          <a:pt x="0" y="0"/>
                        </a:lnTo>
                        <a:lnTo>
                          <a:pt x="0" y="68"/>
                        </a:lnTo>
                        <a:lnTo>
                          <a:pt x="0" y="11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72" name="Freeform 948"/>
                  <p:cNvSpPr>
                    <a:spLocks/>
                  </p:cNvSpPr>
                  <p:nvPr/>
                </p:nvSpPr>
                <p:spPr bwMode="auto">
                  <a:xfrm>
                    <a:off x="5383214" y="4413252"/>
                    <a:ext cx="0" cy="17463"/>
                  </a:xfrm>
                  <a:custGeom>
                    <a:avLst/>
                    <a:gdLst>
                      <a:gd name="T0" fmla="*/ 11 h 11"/>
                      <a:gd name="T1" fmla="*/ 0 h 11"/>
                      <a:gd name="T2" fmla="*/ 11 h 1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1">
                        <a:moveTo>
                          <a:pt x="0" y="11"/>
                        </a:moveTo>
                        <a:lnTo>
                          <a:pt x="0" y="0"/>
                        </a:lnTo>
                        <a:lnTo>
                          <a:pt x="0" y="1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73" name="Freeform 949"/>
                  <p:cNvSpPr>
                    <a:spLocks/>
                  </p:cNvSpPr>
                  <p:nvPr/>
                </p:nvSpPr>
                <p:spPr bwMode="auto">
                  <a:xfrm>
                    <a:off x="5383214" y="4054477"/>
                    <a:ext cx="0" cy="376238"/>
                  </a:xfrm>
                  <a:custGeom>
                    <a:avLst/>
                    <a:gdLst>
                      <a:gd name="T0" fmla="*/ 237 h 237"/>
                      <a:gd name="T1" fmla="*/ 0 h 237"/>
                      <a:gd name="T2" fmla="*/ 213 h 237"/>
                      <a:gd name="T3" fmla="*/ 237 h 23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237">
                        <a:moveTo>
                          <a:pt x="0" y="237"/>
                        </a:moveTo>
                        <a:lnTo>
                          <a:pt x="0" y="0"/>
                        </a:lnTo>
                        <a:lnTo>
                          <a:pt x="0" y="213"/>
                        </a:lnTo>
                        <a:lnTo>
                          <a:pt x="0" y="23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74" name="Freeform 950"/>
                  <p:cNvSpPr>
                    <a:spLocks/>
                  </p:cNvSpPr>
                  <p:nvPr/>
                </p:nvSpPr>
                <p:spPr bwMode="auto">
                  <a:xfrm>
                    <a:off x="5383214" y="4395789"/>
                    <a:ext cx="0" cy="34925"/>
                  </a:xfrm>
                  <a:custGeom>
                    <a:avLst/>
                    <a:gdLst>
                      <a:gd name="T0" fmla="*/ 22 h 22"/>
                      <a:gd name="T1" fmla="*/ 0 h 22"/>
                      <a:gd name="T2" fmla="*/ 22 h 2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2">
                        <a:moveTo>
                          <a:pt x="0" y="22"/>
                        </a:moveTo>
                        <a:lnTo>
                          <a:pt x="0" y="0"/>
                        </a:lnTo>
                        <a:lnTo>
                          <a:pt x="0" y="2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75" name="Freeform 951"/>
                  <p:cNvSpPr>
                    <a:spLocks/>
                  </p:cNvSpPr>
                  <p:nvPr/>
                </p:nvSpPr>
                <p:spPr bwMode="auto">
                  <a:xfrm>
                    <a:off x="5383214" y="4329114"/>
                    <a:ext cx="0" cy="101600"/>
                  </a:xfrm>
                  <a:custGeom>
                    <a:avLst/>
                    <a:gdLst>
                      <a:gd name="T0" fmla="*/ 64 h 64"/>
                      <a:gd name="T1" fmla="*/ 0 h 64"/>
                      <a:gd name="T2" fmla="*/ 54 h 64"/>
                      <a:gd name="T3" fmla="*/ 64 h 6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64">
                        <a:moveTo>
                          <a:pt x="0" y="64"/>
                        </a:moveTo>
                        <a:lnTo>
                          <a:pt x="0" y="0"/>
                        </a:lnTo>
                        <a:lnTo>
                          <a:pt x="0" y="54"/>
                        </a:lnTo>
                        <a:lnTo>
                          <a:pt x="0" y="6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76" name="Freeform 952"/>
                  <p:cNvSpPr>
                    <a:spLocks/>
                  </p:cNvSpPr>
                  <p:nvPr/>
                </p:nvSpPr>
                <p:spPr bwMode="auto">
                  <a:xfrm>
                    <a:off x="5383214" y="4362452"/>
                    <a:ext cx="1588" cy="68263"/>
                  </a:xfrm>
                  <a:custGeom>
                    <a:avLst/>
                    <a:gdLst>
                      <a:gd name="T0" fmla="*/ 0 w 1"/>
                      <a:gd name="T1" fmla="*/ 43 h 43"/>
                      <a:gd name="T2" fmla="*/ 0 w 1"/>
                      <a:gd name="T3" fmla="*/ 0 h 43"/>
                      <a:gd name="T4" fmla="*/ 1 w 1"/>
                      <a:gd name="T5" fmla="*/ 43 h 4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43">
                        <a:moveTo>
                          <a:pt x="0" y="43"/>
                        </a:moveTo>
                        <a:lnTo>
                          <a:pt x="0" y="0"/>
                        </a:lnTo>
                        <a:lnTo>
                          <a:pt x="1" y="4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77" name="Freeform 953"/>
                  <p:cNvSpPr>
                    <a:spLocks/>
                  </p:cNvSpPr>
                  <p:nvPr/>
                </p:nvSpPr>
                <p:spPr bwMode="auto">
                  <a:xfrm>
                    <a:off x="5384801" y="4244977"/>
                    <a:ext cx="0" cy="185738"/>
                  </a:xfrm>
                  <a:custGeom>
                    <a:avLst/>
                    <a:gdLst>
                      <a:gd name="T0" fmla="*/ 117 h 117"/>
                      <a:gd name="T1" fmla="*/ 0 h 117"/>
                      <a:gd name="T2" fmla="*/ 117 h 11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17">
                        <a:moveTo>
                          <a:pt x="0" y="117"/>
                        </a:moveTo>
                        <a:lnTo>
                          <a:pt x="0" y="0"/>
                        </a:lnTo>
                        <a:lnTo>
                          <a:pt x="0" y="11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78" name="Freeform 954"/>
                  <p:cNvSpPr>
                    <a:spLocks/>
                  </p:cNvSpPr>
                  <p:nvPr/>
                </p:nvSpPr>
                <p:spPr bwMode="auto">
                  <a:xfrm>
                    <a:off x="5384801" y="4221164"/>
                    <a:ext cx="0" cy="209550"/>
                  </a:xfrm>
                  <a:custGeom>
                    <a:avLst/>
                    <a:gdLst>
                      <a:gd name="T0" fmla="*/ 132 h 132"/>
                      <a:gd name="T1" fmla="*/ 0 h 132"/>
                      <a:gd name="T2" fmla="*/ 132 h 13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32">
                        <a:moveTo>
                          <a:pt x="0" y="132"/>
                        </a:moveTo>
                        <a:lnTo>
                          <a:pt x="0" y="0"/>
                        </a:lnTo>
                        <a:lnTo>
                          <a:pt x="0" y="13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79" name="Freeform 955"/>
                  <p:cNvSpPr>
                    <a:spLocks/>
                  </p:cNvSpPr>
                  <p:nvPr/>
                </p:nvSpPr>
                <p:spPr bwMode="auto">
                  <a:xfrm>
                    <a:off x="5384801" y="4360864"/>
                    <a:ext cx="0" cy="69850"/>
                  </a:xfrm>
                  <a:custGeom>
                    <a:avLst/>
                    <a:gdLst>
                      <a:gd name="T0" fmla="*/ 44 h 44"/>
                      <a:gd name="T1" fmla="*/ 0 h 44"/>
                      <a:gd name="T2" fmla="*/ 44 h 4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4">
                        <a:moveTo>
                          <a:pt x="0" y="44"/>
                        </a:moveTo>
                        <a:lnTo>
                          <a:pt x="0" y="0"/>
                        </a:lnTo>
                        <a:lnTo>
                          <a:pt x="0" y="4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80" name="Freeform 956"/>
                  <p:cNvSpPr>
                    <a:spLocks/>
                  </p:cNvSpPr>
                  <p:nvPr/>
                </p:nvSpPr>
                <p:spPr bwMode="auto">
                  <a:xfrm>
                    <a:off x="5384801" y="4418014"/>
                    <a:ext cx="0" cy="12700"/>
                  </a:xfrm>
                  <a:custGeom>
                    <a:avLst/>
                    <a:gdLst>
                      <a:gd name="T0" fmla="*/ 8 h 8"/>
                      <a:gd name="T1" fmla="*/ 0 h 8"/>
                      <a:gd name="T2" fmla="*/ 8 h 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8">
                        <a:moveTo>
                          <a:pt x="0" y="8"/>
                        </a:moveTo>
                        <a:lnTo>
                          <a:pt x="0" y="0"/>
                        </a:lnTo>
                        <a:lnTo>
                          <a:pt x="0" y="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81" name="Freeform 957"/>
                  <p:cNvSpPr>
                    <a:spLocks/>
                  </p:cNvSpPr>
                  <p:nvPr/>
                </p:nvSpPr>
                <p:spPr bwMode="auto">
                  <a:xfrm>
                    <a:off x="5384801" y="4402139"/>
                    <a:ext cx="0" cy="28575"/>
                  </a:xfrm>
                  <a:custGeom>
                    <a:avLst/>
                    <a:gdLst>
                      <a:gd name="T0" fmla="*/ 18 h 18"/>
                      <a:gd name="T1" fmla="*/ 0 h 18"/>
                      <a:gd name="T2" fmla="*/ 18 h 1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8">
                        <a:moveTo>
                          <a:pt x="0" y="18"/>
                        </a:moveTo>
                        <a:lnTo>
                          <a:pt x="0" y="0"/>
                        </a:lnTo>
                        <a:lnTo>
                          <a:pt x="0" y="1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82" name="Freeform 958"/>
                  <p:cNvSpPr>
                    <a:spLocks/>
                  </p:cNvSpPr>
                  <p:nvPr/>
                </p:nvSpPr>
                <p:spPr bwMode="auto">
                  <a:xfrm>
                    <a:off x="5394326" y="4386264"/>
                    <a:ext cx="0" cy="44450"/>
                  </a:xfrm>
                  <a:custGeom>
                    <a:avLst/>
                    <a:gdLst>
                      <a:gd name="T0" fmla="*/ 28 h 28"/>
                      <a:gd name="T1" fmla="*/ 0 h 28"/>
                      <a:gd name="T2" fmla="*/ 28 h 2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8">
                        <a:moveTo>
                          <a:pt x="0" y="28"/>
                        </a:moveTo>
                        <a:lnTo>
                          <a:pt x="0" y="0"/>
                        </a:lnTo>
                        <a:lnTo>
                          <a:pt x="0" y="2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83" name="Freeform 959"/>
                  <p:cNvSpPr>
                    <a:spLocks/>
                  </p:cNvSpPr>
                  <p:nvPr/>
                </p:nvSpPr>
                <p:spPr bwMode="auto">
                  <a:xfrm>
                    <a:off x="5394326" y="4410077"/>
                    <a:ext cx="0" cy="20638"/>
                  </a:xfrm>
                  <a:custGeom>
                    <a:avLst/>
                    <a:gdLst>
                      <a:gd name="T0" fmla="*/ 13 h 13"/>
                      <a:gd name="T1" fmla="*/ 0 h 13"/>
                      <a:gd name="T2" fmla="*/ 13 h 1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3">
                        <a:moveTo>
                          <a:pt x="0" y="13"/>
                        </a:moveTo>
                        <a:lnTo>
                          <a:pt x="0" y="0"/>
                        </a:lnTo>
                        <a:lnTo>
                          <a:pt x="0" y="1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84" name="Freeform 960"/>
                  <p:cNvSpPr>
                    <a:spLocks/>
                  </p:cNvSpPr>
                  <p:nvPr/>
                </p:nvSpPr>
                <p:spPr bwMode="auto">
                  <a:xfrm>
                    <a:off x="5394326" y="4410077"/>
                    <a:ext cx="0" cy="20638"/>
                  </a:xfrm>
                  <a:custGeom>
                    <a:avLst/>
                    <a:gdLst>
                      <a:gd name="T0" fmla="*/ 13 h 13"/>
                      <a:gd name="T1" fmla="*/ 0 h 13"/>
                      <a:gd name="T2" fmla="*/ 13 h 1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3">
                        <a:moveTo>
                          <a:pt x="0" y="13"/>
                        </a:moveTo>
                        <a:lnTo>
                          <a:pt x="0" y="0"/>
                        </a:lnTo>
                        <a:lnTo>
                          <a:pt x="0" y="1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85" name="Freeform 961"/>
                  <p:cNvSpPr>
                    <a:spLocks/>
                  </p:cNvSpPr>
                  <p:nvPr/>
                </p:nvSpPr>
                <p:spPr bwMode="auto">
                  <a:xfrm>
                    <a:off x="5394326" y="4386264"/>
                    <a:ext cx="0" cy="44450"/>
                  </a:xfrm>
                  <a:custGeom>
                    <a:avLst/>
                    <a:gdLst>
                      <a:gd name="T0" fmla="*/ 28 h 28"/>
                      <a:gd name="T1" fmla="*/ 0 h 28"/>
                      <a:gd name="T2" fmla="*/ 28 h 2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8">
                        <a:moveTo>
                          <a:pt x="0" y="28"/>
                        </a:moveTo>
                        <a:lnTo>
                          <a:pt x="0" y="0"/>
                        </a:lnTo>
                        <a:lnTo>
                          <a:pt x="0" y="2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86" name="Freeform 962"/>
                  <p:cNvSpPr>
                    <a:spLocks/>
                  </p:cNvSpPr>
                  <p:nvPr/>
                </p:nvSpPr>
                <p:spPr bwMode="auto">
                  <a:xfrm>
                    <a:off x="5394326" y="4410077"/>
                    <a:ext cx="0" cy="20638"/>
                  </a:xfrm>
                  <a:custGeom>
                    <a:avLst/>
                    <a:gdLst>
                      <a:gd name="T0" fmla="*/ 13 h 13"/>
                      <a:gd name="T1" fmla="*/ 0 h 13"/>
                      <a:gd name="T2" fmla="*/ 13 h 1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3">
                        <a:moveTo>
                          <a:pt x="0" y="13"/>
                        </a:moveTo>
                        <a:lnTo>
                          <a:pt x="0" y="0"/>
                        </a:lnTo>
                        <a:lnTo>
                          <a:pt x="0" y="1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87" name="Freeform 963"/>
                  <p:cNvSpPr>
                    <a:spLocks/>
                  </p:cNvSpPr>
                  <p:nvPr/>
                </p:nvSpPr>
                <p:spPr bwMode="auto">
                  <a:xfrm>
                    <a:off x="5394326" y="4352927"/>
                    <a:ext cx="0" cy="77788"/>
                  </a:xfrm>
                  <a:custGeom>
                    <a:avLst/>
                    <a:gdLst>
                      <a:gd name="T0" fmla="*/ 49 h 49"/>
                      <a:gd name="T1" fmla="*/ 0 h 49"/>
                      <a:gd name="T2" fmla="*/ 49 h 4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9">
                        <a:moveTo>
                          <a:pt x="0" y="49"/>
                        </a:moveTo>
                        <a:lnTo>
                          <a:pt x="0" y="0"/>
                        </a:lnTo>
                        <a:lnTo>
                          <a:pt x="0" y="4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88" name="Freeform 964"/>
                  <p:cNvSpPr>
                    <a:spLocks/>
                  </p:cNvSpPr>
                  <p:nvPr/>
                </p:nvSpPr>
                <p:spPr bwMode="auto">
                  <a:xfrm>
                    <a:off x="5394326" y="4356102"/>
                    <a:ext cx="0" cy="74613"/>
                  </a:xfrm>
                  <a:custGeom>
                    <a:avLst/>
                    <a:gdLst>
                      <a:gd name="T0" fmla="*/ 47 h 47"/>
                      <a:gd name="T1" fmla="*/ 0 h 47"/>
                      <a:gd name="T2" fmla="*/ 47 h 4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7">
                        <a:moveTo>
                          <a:pt x="0" y="47"/>
                        </a:moveTo>
                        <a:lnTo>
                          <a:pt x="0" y="0"/>
                        </a:lnTo>
                        <a:lnTo>
                          <a:pt x="0" y="4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89" name="Freeform 965"/>
                  <p:cNvSpPr>
                    <a:spLocks/>
                  </p:cNvSpPr>
                  <p:nvPr/>
                </p:nvSpPr>
                <p:spPr bwMode="auto">
                  <a:xfrm>
                    <a:off x="5394326" y="4292602"/>
                    <a:ext cx="0" cy="138113"/>
                  </a:xfrm>
                  <a:custGeom>
                    <a:avLst/>
                    <a:gdLst>
                      <a:gd name="T0" fmla="*/ 87 h 87"/>
                      <a:gd name="T1" fmla="*/ 0 h 87"/>
                      <a:gd name="T2" fmla="*/ 87 h 8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87">
                        <a:moveTo>
                          <a:pt x="0" y="87"/>
                        </a:moveTo>
                        <a:lnTo>
                          <a:pt x="0" y="0"/>
                        </a:lnTo>
                        <a:lnTo>
                          <a:pt x="0" y="8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90" name="Freeform 966"/>
                  <p:cNvSpPr>
                    <a:spLocks/>
                  </p:cNvSpPr>
                  <p:nvPr/>
                </p:nvSpPr>
                <p:spPr bwMode="auto">
                  <a:xfrm>
                    <a:off x="5394326" y="4348164"/>
                    <a:ext cx="0" cy="82550"/>
                  </a:xfrm>
                  <a:custGeom>
                    <a:avLst/>
                    <a:gdLst>
                      <a:gd name="T0" fmla="*/ 52 h 52"/>
                      <a:gd name="T1" fmla="*/ 0 h 52"/>
                      <a:gd name="T2" fmla="*/ 52 h 5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2">
                        <a:moveTo>
                          <a:pt x="0" y="52"/>
                        </a:moveTo>
                        <a:lnTo>
                          <a:pt x="0" y="0"/>
                        </a:lnTo>
                        <a:lnTo>
                          <a:pt x="0" y="5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91" name="Freeform 967"/>
                  <p:cNvSpPr>
                    <a:spLocks/>
                  </p:cNvSpPr>
                  <p:nvPr/>
                </p:nvSpPr>
                <p:spPr bwMode="auto">
                  <a:xfrm>
                    <a:off x="5394326" y="4414839"/>
                    <a:ext cx="0" cy="15875"/>
                  </a:xfrm>
                  <a:custGeom>
                    <a:avLst/>
                    <a:gdLst>
                      <a:gd name="T0" fmla="*/ 10 h 10"/>
                      <a:gd name="T1" fmla="*/ 0 h 10"/>
                      <a:gd name="T2" fmla="*/ 10 h 1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0">
                        <a:moveTo>
                          <a:pt x="0" y="10"/>
                        </a:moveTo>
                        <a:lnTo>
                          <a:pt x="0" y="0"/>
                        </a:lnTo>
                        <a:lnTo>
                          <a:pt x="0" y="1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92" name="Freeform 968"/>
                  <p:cNvSpPr>
                    <a:spLocks/>
                  </p:cNvSpPr>
                  <p:nvPr/>
                </p:nvSpPr>
                <p:spPr bwMode="auto">
                  <a:xfrm>
                    <a:off x="5394326" y="4414839"/>
                    <a:ext cx="0" cy="15875"/>
                  </a:xfrm>
                  <a:custGeom>
                    <a:avLst/>
                    <a:gdLst>
                      <a:gd name="T0" fmla="*/ 10 h 10"/>
                      <a:gd name="T1" fmla="*/ 0 h 10"/>
                      <a:gd name="T2" fmla="*/ 10 h 1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0">
                        <a:moveTo>
                          <a:pt x="0" y="10"/>
                        </a:moveTo>
                        <a:lnTo>
                          <a:pt x="0" y="0"/>
                        </a:lnTo>
                        <a:lnTo>
                          <a:pt x="0" y="1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93" name="Freeform 969"/>
                  <p:cNvSpPr>
                    <a:spLocks/>
                  </p:cNvSpPr>
                  <p:nvPr/>
                </p:nvSpPr>
                <p:spPr bwMode="auto">
                  <a:xfrm>
                    <a:off x="5395914" y="4373564"/>
                    <a:ext cx="0" cy="57150"/>
                  </a:xfrm>
                  <a:custGeom>
                    <a:avLst/>
                    <a:gdLst>
                      <a:gd name="T0" fmla="*/ 36 h 36"/>
                      <a:gd name="T1" fmla="*/ 0 h 36"/>
                      <a:gd name="T2" fmla="*/ 36 h 3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6">
                        <a:moveTo>
                          <a:pt x="0" y="36"/>
                        </a:moveTo>
                        <a:lnTo>
                          <a:pt x="0" y="0"/>
                        </a:lnTo>
                        <a:lnTo>
                          <a:pt x="0" y="3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94" name="Freeform 970"/>
                  <p:cNvSpPr>
                    <a:spLocks/>
                  </p:cNvSpPr>
                  <p:nvPr/>
                </p:nvSpPr>
                <p:spPr bwMode="auto">
                  <a:xfrm>
                    <a:off x="5395914" y="4386264"/>
                    <a:ext cx="0" cy="44450"/>
                  </a:xfrm>
                  <a:custGeom>
                    <a:avLst/>
                    <a:gdLst>
                      <a:gd name="T0" fmla="*/ 28 h 28"/>
                      <a:gd name="T1" fmla="*/ 0 h 28"/>
                      <a:gd name="T2" fmla="*/ 28 h 2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8">
                        <a:moveTo>
                          <a:pt x="0" y="28"/>
                        </a:moveTo>
                        <a:lnTo>
                          <a:pt x="0" y="0"/>
                        </a:lnTo>
                        <a:lnTo>
                          <a:pt x="0" y="2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95" name="Freeform 971"/>
                  <p:cNvSpPr>
                    <a:spLocks/>
                  </p:cNvSpPr>
                  <p:nvPr/>
                </p:nvSpPr>
                <p:spPr bwMode="auto">
                  <a:xfrm>
                    <a:off x="5395914" y="4429127"/>
                    <a:ext cx="0" cy="1588"/>
                  </a:xfrm>
                  <a:custGeom>
                    <a:avLst/>
                    <a:gdLst>
                      <a:gd name="T0" fmla="*/ 1 h 1"/>
                      <a:gd name="T1" fmla="*/ 0 h 1"/>
                      <a:gd name="T2" fmla="*/ 1 h 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">
                        <a:moveTo>
                          <a:pt x="0" y="1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96" name="Freeform 972"/>
                  <p:cNvSpPr>
                    <a:spLocks/>
                  </p:cNvSpPr>
                  <p:nvPr/>
                </p:nvSpPr>
                <p:spPr bwMode="auto">
                  <a:xfrm>
                    <a:off x="5395914" y="4418014"/>
                    <a:ext cx="0" cy="12700"/>
                  </a:xfrm>
                  <a:custGeom>
                    <a:avLst/>
                    <a:gdLst>
                      <a:gd name="T0" fmla="*/ 8 h 8"/>
                      <a:gd name="T1" fmla="*/ 0 h 8"/>
                      <a:gd name="T2" fmla="*/ 8 h 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8">
                        <a:moveTo>
                          <a:pt x="0" y="8"/>
                        </a:moveTo>
                        <a:lnTo>
                          <a:pt x="0" y="0"/>
                        </a:lnTo>
                        <a:lnTo>
                          <a:pt x="0" y="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97" name="Freeform 973"/>
                  <p:cNvSpPr>
                    <a:spLocks/>
                  </p:cNvSpPr>
                  <p:nvPr/>
                </p:nvSpPr>
                <p:spPr bwMode="auto">
                  <a:xfrm>
                    <a:off x="5395914" y="4364039"/>
                    <a:ext cx="0" cy="66675"/>
                  </a:xfrm>
                  <a:custGeom>
                    <a:avLst/>
                    <a:gdLst>
                      <a:gd name="T0" fmla="*/ 42 h 42"/>
                      <a:gd name="T1" fmla="*/ 0 h 42"/>
                      <a:gd name="T2" fmla="*/ 42 h 4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2">
                        <a:moveTo>
                          <a:pt x="0" y="42"/>
                        </a:moveTo>
                        <a:lnTo>
                          <a:pt x="0" y="0"/>
                        </a:lnTo>
                        <a:lnTo>
                          <a:pt x="0" y="4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98" name="Freeform 974"/>
                  <p:cNvSpPr>
                    <a:spLocks/>
                  </p:cNvSpPr>
                  <p:nvPr/>
                </p:nvSpPr>
                <p:spPr bwMode="auto">
                  <a:xfrm>
                    <a:off x="5395914" y="4052889"/>
                    <a:ext cx="0" cy="377825"/>
                  </a:xfrm>
                  <a:custGeom>
                    <a:avLst/>
                    <a:gdLst>
                      <a:gd name="T0" fmla="*/ 238 h 238"/>
                      <a:gd name="T1" fmla="*/ 0 h 238"/>
                      <a:gd name="T2" fmla="*/ 238 h 23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38">
                        <a:moveTo>
                          <a:pt x="0" y="238"/>
                        </a:moveTo>
                        <a:lnTo>
                          <a:pt x="0" y="0"/>
                        </a:lnTo>
                        <a:lnTo>
                          <a:pt x="0" y="23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99" name="Freeform 975"/>
                  <p:cNvSpPr>
                    <a:spLocks/>
                  </p:cNvSpPr>
                  <p:nvPr/>
                </p:nvSpPr>
                <p:spPr bwMode="auto">
                  <a:xfrm>
                    <a:off x="5397501" y="4395789"/>
                    <a:ext cx="0" cy="34925"/>
                  </a:xfrm>
                  <a:custGeom>
                    <a:avLst/>
                    <a:gdLst>
                      <a:gd name="T0" fmla="*/ 22 h 22"/>
                      <a:gd name="T1" fmla="*/ 0 h 22"/>
                      <a:gd name="T2" fmla="*/ 22 h 2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2">
                        <a:moveTo>
                          <a:pt x="0" y="22"/>
                        </a:moveTo>
                        <a:lnTo>
                          <a:pt x="0" y="0"/>
                        </a:lnTo>
                        <a:lnTo>
                          <a:pt x="0" y="2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00" name="Freeform 976"/>
                  <p:cNvSpPr>
                    <a:spLocks/>
                  </p:cNvSpPr>
                  <p:nvPr/>
                </p:nvSpPr>
                <p:spPr bwMode="auto">
                  <a:xfrm>
                    <a:off x="5397501" y="4279902"/>
                    <a:ext cx="0" cy="150813"/>
                  </a:xfrm>
                  <a:custGeom>
                    <a:avLst/>
                    <a:gdLst>
                      <a:gd name="T0" fmla="*/ 95 h 95"/>
                      <a:gd name="T1" fmla="*/ 0 h 95"/>
                      <a:gd name="T2" fmla="*/ 95 h 9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95">
                        <a:moveTo>
                          <a:pt x="0" y="95"/>
                        </a:moveTo>
                        <a:lnTo>
                          <a:pt x="0" y="0"/>
                        </a:lnTo>
                        <a:lnTo>
                          <a:pt x="0" y="9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01" name="Freeform 977"/>
                  <p:cNvSpPr>
                    <a:spLocks/>
                  </p:cNvSpPr>
                  <p:nvPr/>
                </p:nvSpPr>
                <p:spPr bwMode="auto">
                  <a:xfrm>
                    <a:off x="5397501" y="4324352"/>
                    <a:ext cx="0" cy="106363"/>
                  </a:xfrm>
                  <a:custGeom>
                    <a:avLst/>
                    <a:gdLst>
                      <a:gd name="T0" fmla="*/ 67 h 67"/>
                      <a:gd name="T1" fmla="*/ 0 h 67"/>
                      <a:gd name="T2" fmla="*/ 67 h 6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7">
                        <a:moveTo>
                          <a:pt x="0" y="67"/>
                        </a:moveTo>
                        <a:lnTo>
                          <a:pt x="0" y="0"/>
                        </a:lnTo>
                        <a:lnTo>
                          <a:pt x="0" y="6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02" name="Freeform 978"/>
                  <p:cNvSpPr>
                    <a:spLocks/>
                  </p:cNvSpPr>
                  <p:nvPr/>
                </p:nvSpPr>
                <p:spPr bwMode="auto">
                  <a:xfrm>
                    <a:off x="5397501" y="4251327"/>
                    <a:ext cx="0" cy="179388"/>
                  </a:xfrm>
                  <a:custGeom>
                    <a:avLst/>
                    <a:gdLst>
                      <a:gd name="T0" fmla="*/ 113 h 113"/>
                      <a:gd name="T1" fmla="*/ 0 h 113"/>
                      <a:gd name="T2" fmla="*/ 82 h 113"/>
                      <a:gd name="T3" fmla="*/ 113 h 11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113">
                        <a:moveTo>
                          <a:pt x="0" y="113"/>
                        </a:moveTo>
                        <a:lnTo>
                          <a:pt x="0" y="0"/>
                        </a:lnTo>
                        <a:lnTo>
                          <a:pt x="0" y="82"/>
                        </a:lnTo>
                        <a:lnTo>
                          <a:pt x="0" y="11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03" name="Freeform 979"/>
                  <p:cNvSpPr>
                    <a:spLocks/>
                  </p:cNvSpPr>
                  <p:nvPr/>
                </p:nvSpPr>
                <p:spPr bwMode="auto">
                  <a:xfrm>
                    <a:off x="5397501" y="4357689"/>
                    <a:ext cx="0" cy="73025"/>
                  </a:xfrm>
                  <a:custGeom>
                    <a:avLst/>
                    <a:gdLst>
                      <a:gd name="T0" fmla="*/ 46 h 46"/>
                      <a:gd name="T1" fmla="*/ 0 h 46"/>
                      <a:gd name="T2" fmla="*/ 46 h 4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6">
                        <a:moveTo>
                          <a:pt x="0" y="46"/>
                        </a:moveTo>
                        <a:lnTo>
                          <a:pt x="0" y="0"/>
                        </a:lnTo>
                        <a:lnTo>
                          <a:pt x="0" y="4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04" name="Freeform 980"/>
                  <p:cNvSpPr>
                    <a:spLocks/>
                  </p:cNvSpPr>
                  <p:nvPr/>
                </p:nvSpPr>
                <p:spPr bwMode="auto">
                  <a:xfrm>
                    <a:off x="5397501" y="4198939"/>
                    <a:ext cx="0" cy="231775"/>
                  </a:xfrm>
                  <a:custGeom>
                    <a:avLst/>
                    <a:gdLst>
                      <a:gd name="T0" fmla="*/ 146 h 146"/>
                      <a:gd name="T1" fmla="*/ 0 h 146"/>
                      <a:gd name="T2" fmla="*/ 92 h 146"/>
                      <a:gd name="T3" fmla="*/ 127 h 146"/>
                      <a:gd name="T4" fmla="*/ 5 h 146"/>
                      <a:gd name="T5" fmla="*/ 146 h 14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  <a:cxn ang="0">
                        <a:pos x="0" y="T4"/>
                      </a:cxn>
                      <a:cxn ang="0">
                        <a:pos x="0" y="T5"/>
                      </a:cxn>
                    </a:cxnLst>
                    <a:rect l="0" t="0" r="r" b="b"/>
                    <a:pathLst>
                      <a:path h="146">
                        <a:moveTo>
                          <a:pt x="0" y="146"/>
                        </a:moveTo>
                        <a:lnTo>
                          <a:pt x="0" y="0"/>
                        </a:lnTo>
                        <a:lnTo>
                          <a:pt x="0" y="92"/>
                        </a:lnTo>
                        <a:lnTo>
                          <a:pt x="0" y="127"/>
                        </a:lnTo>
                        <a:lnTo>
                          <a:pt x="0" y="5"/>
                        </a:lnTo>
                        <a:lnTo>
                          <a:pt x="0" y="14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05" name="Freeform 981"/>
                  <p:cNvSpPr>
                    <a:spLocks/>
                  </p:cNvSpPr>
                  <p:nvPr/>
                </p:nvSpPr>
                <p:spPr bwMode="auto">
                  <a:xfrm>
                    <a:off x="5397501" y="4337052"/>
                    <a:ext cx="0" cy="93663"/>
                  </a:xfrm>
                  <a:custGeom>
                    <a:avLst/>
                    <a:gdLst>
                      <a:gd name="T0" fmla="*/ 59 h 59"/>
                      <a:gd name="T1" fmla="*/ 0 h 59"/>
                      <a:gd name="T2" fmla="*/ 59 h 5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9">
                        <a:moveTo>
                          <a:pt x="0" y="59"/>
                        </a:moveTo>
                        <a:lnTo>
                          <a:pt x="0" y="0"/>
                        </a:lnTo>
                        <a:lnTo>
                          <a:pt x="0" y="5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06" name="Freeform 982"/>
                  <p:cNvSpPr>
                    <a:spLocks/>
                  </p:cNvSpPr>
                  <p:nvPr/>
                </p:nvSpPr>
                <p:spPr bwMode="auto">
                  <a:xfrm>
                    <a:off x="5397501" y="4422777"/>
                    <a:ext cx="0" cy="7938"/>
                  </a:xfrm>
                  <a:custGeom>
                    <a:avLst/>
                    <a:gdLst>
                      <a:gd name="T0" fmla="*/ 5 h 5"/>
                      <a:gd name="T1" fmla="*/ 0 h 5"/>
                      <a:gd name="T2" fmla="*/ 5 h 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">
                        <a:moveTo>
                          <a:pt x="0" y="5"/>
                        </a:moveTo>
                        <a:lnTo>
                          <a:pt x="0" y="0"/>
                        </a:lnTo>
                        <a:lnTo>
                          <a:pt x="0" y="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07" name="Freeform 983"/>
                  <p:cNvSpPr>
                    <a:spLocks/>
                  </p:cNvSpPr>
                  <p:nvPr/>
                </p:nvSpPr>
                <p:spPr bwMode="auto">
                  <a:xfrm>
                    <a:off x="5407026" y="4416427"/>
                    <a:ext cx="0" cy="14288"/>
                  </a:xfrm>
                  <a:custGeom>
                    <a:avLst/>
                    <a:gdLst>
                      <a:gd name="T0" fmla="*/ 9 h 9"/>
                      <a:gd name="T1" fmla="*/ 0 h 9"/>
                      <a:gd name="T2" fmla="*/ 9 h 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9">
                        <a:moveTo>
                          <a:pt x="0" y="9"/>
                        </a:moveTo>
                        <a:lnTo>
                          <a:pt x="0" y="0"/>
                        </a:lnTo>
                        <a:lnTo>
                          <a:pt x="0" y="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08" name="Freeform 984"/>
                  <p:cNvSpPr>
                    <a:spLocks/>
                  </p:cNvSpPr>
                  <p:nvPr/>
                </p:nvSpPr>
                <p:spPr bwMode="auto">
                  <a:xfrm>
                    <a:off x="5407026" y="4379914"/>
                    <a:ext cx="0" cy="50800"/>
                  </a:xfrm>
                  <a:custGeom>
                    <a:avLst/>
                    <a:gdLst>
                      <a:gd name="T0" fmla="*/ 32 h 32"/>
                      <a:gd name="T1" fmla="*/ 0 h 32"/>
                      <a:gd name="T2" fmla="*/ 32 h 3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2">
                        <a:moveTo>
                          <a:pt x="0" y="32"/>
                        </a:moveTo>
                        <a:lnTo>
                          <a:pt x="0" y="0"/>
                        </a:lnTo>
                        <a:lnTo>
                          <a:pt x="0" y="3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09" name="Freeform 985"/>
                  <p:cNvSpPr>
                    <a:spLocks/>
                  </p:cNvSpPr>
                  <p:nvPr/>
                </p:nvSpPr>
                <p:spPr bwMode="auto">
                  <a:xfrm>
                    <a:off x="5407026" y="4421189"/>
                    <a:ext cx="0" cy="9525"/>
                  </a:xfrm>
                  <a:custGeom>
                    <a:avLst/>
                    <a:gdLst>
                      <a:gd name="T0" fmla="*/ 6 h 6"/>
                      <a:gd name="T1" fmla="*/ 0 h 6"/>
                      <a:gd name="T2" fmla="*/ 6 h 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10" name="Freeform 986"/>
                  <p:cNvSpPr>
                    <a:spLocks/>
                  </p:cNvSpPr>
                  <p:nvPr/>
                </p:nvSpPr>
                <p:spPr bwMode="auto">
                  <a:xfrm>
                    <a:off x="5407026" y="4421189"/>
                    <a:ext cx="0" cy="9525"/>
                  </a:xfrm>
                  <a:custGeom>
                    <a:avLst/>
                    <a:gdLst>
                      <a:gd name="T0" fmla="*/ 6 h 6"/>
                      <a:gd name="T1" fmla="*/ 0 h 6"/>
                      <a:gd name="T2" fmla="*/ 6 h 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11" name="Freeform 987"/>
                  <p:cNvSpPr>
                    <a:spLocks/>
                  </p:cNvSpPr>
                  <p:nvPr/>
                </p:nvSpPr>
                <p:spPr bwMode="auto">
                  <a:xfrm>
                    <a:off x="5407026" y="4416427"/>
                    <a:ext cx="0" cy="14288"/>
                  </a:xfrm>
                  <a:custGeom>
                    <a:avLst/>
                    <a:gdLst>
                      <a:gd name="T0" fmla="*/ 9 h 9"/>
                      <a:gd name="T1" fmla="*/ 0 h 9"/>
                      <a:gd name="T2" fmla="*/ 9 h 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9">
                        <a:moveTo>
                          <a:pt x="0" y="9"/>
                        </a:moveTo>
                        <a:lnTo>
                          <a:pt x="0" y="0"/>
                        </a:lnTo>
                        <a:lnTo>
                          <a:pt x="0" y="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12" name="Freeform 988"/>
                  <p:cNvSpPr>
                    <a:spLocks/>
                  </p:cNvSpPr>
                  <p:nvPr/>
                </p:nvSpPr>
                <p:spPr bwMode="auto">
                  <a:xfrm>
                    <a:off x="5407026" y="4416427"/>
                    <a:ext cx="0" cy="14288"/>
                  </a:xfrm>
                  <a:custGeom>
                    <a:avLst/>
                    <a:gdLst>
                      <a:gd name="T0" fmla="*/ 9 h 9"/>
                      <a:gd name="T1" fmla="*/ 0 h 9"/>
                      <a:gd name="T2" fmla="*/ 9 h 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9">
                        <a:moveTo>
                          <a:pt x="0" y="9"/>
                        </a:moveTo>
                        <a:lnTo>
                          <a:pt x="0" y="0"/>
                        </a:lnTo>
                        <a:lnTo>
                          <a:pt x="0" y="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13" name="Freeform 989"/>
                  <p:cNvSpPr>
                    <a:spLocks/>
                  </p:cNvSpPr>
                  <p:nvPr/>
                </p:nvSpPr>
                <p:spPr bwMode="auto">
                  <a:xfrm>
                    <a:off x="5407026" y="4406902"/>
                    <a:ext cx="0" cy="23813"/>
                  </a:xfrm>
                  <a:custGeom>
                    <a:avLst/>
                    <a:gdLst>
                      <a:gd name="T0" fmla="*/ 15 h 15"/>
                      <a:gd name="T1" fmla="*/ 0 h 15"/>
                      <a:gd name="T2" fmla="*/ 15 h 1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5">
                        <a:moveTo>
                          <a:pt x="0" y="15"/>
                        </a:moveTo>
                        <a:lnTo>
                          <a:pt x="0" y="0"/>
                        </a:lnTo>
                        <a:lnTo>
                          <a:pt x="0" y="1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14" name="Freeform 990"/>
                  <p:cNvSpPr>
                    <a:spLocks/>
                  </p:cNvSpPr>
                  <p:nvPr/>
                </p:nvSpPr>
                <p:spPr bwMode="auto">
                  <a:xfrm>
                    <a:off x="5407026" y="4383089"/>
                    <a:ext cx="0" cy="47625"/>
                  </a:xfrm>
                  <a:custGeom>
                    <a:avLst/>
                    <a:gdLst>
                      <a:gd name="T0" fmla="*/ 30 h 30"/>
                      <a:gd name="T1" fmla="*/ 0 h 30"/>
                      <a:gd name="T2" fmla="*/ 30 h 3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0">
                        <a:moveTo>
                          <a:pt x="0" y="30"/>
                        </a:moveTo>
                        <a:lnTo>
                          <a:pt x="0" y="0"/>
                        </a:lnTo>
                        <a:lnTo>
                          <a:pt x="0" y="3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15" name="Freeform 991"/>
                  <p:cNvSpPr>
                    <a:spLocks/>
                  </p:cNvSpPr>
                  <p:nvPr/>
                </p:nvSpPr>
                <p:spPr bwMode="auto">
                  <a:xfrm>
                    <a:off x="5407026" y="4405314"/>
                    <a:ext cx="0" cy="25400"/>
                  </a:xfrm>
                  <a:custGeom>
                    <a:avLst/>
                    <a:gdLst>
                      <a:gd name="T0" fmla="*/ 16 h 16"/>
                      <a:gd name="T1" fmla="*/ 0 h 16"/>
                      <a:gd name="T2" fmla="*/ 16 h 1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6">
                        <a:moveTo>
                          <a:pt x="0" y="16"/>
                        </a:moveTo>
                        <a:lnTo>
                          <a:pt x="0" y="0"/>
                        </a:lnTo>
                        <a:lnTo>
                          <a:pt x="0" y="1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16" name="Freeform 992"/>
                  <p:cNvSpPr>
                    <a:spLocks/>
                  </p:cNvSpPr>
                  <p:nvPr/>
                </p:nvSpPr>
                <p:spPr bwMode="auto">
                  <a:xfrm>
                    <a:off x="5407026" y="4373564"/>
                    <a:ext cx="0" cy="57150"/>
                  </a:xfrm>
                  <a:custGeom>
                    <a:avLst/>
                    <a:gdLst>
                      <a:gd name="T0" fmla="*/ 36 h 36"/>
                      <a:gd name="T1" fmla="*/ 0 h 36"/>
                      <a:gd name="T2" fmla="*/ 36 h 3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6">
                        <a:moveTo>
                          <a:pt x="0" y="36"/>
                        </a:moveTo>
                        <a:lnTo>
                          <a:pt x="0" y="0"/>
                        </a:lnTo>
                        <a:lnTo>
                          <a:pt x="0" y="3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17" name="Freeform 993"/>
                  <p:cNvSpPr>
                    <a:spLocks/>
                  </p:cNvSpPr>
                  <p:nvPr/>
                </p:nvSpPr>
                <p:spPr bwMode="auto">
                  <a:xfrm>
                    <a:off x="5407026" y="4330702"/>
                    <a:ext cx="0" cy="100013"/>
                  </a:xfrm>
                  <a:custGeom>
                    <a:avLst/>
                    <a:gdLst>
                      <a:gd name="T0" fmla="*/ 63 h 63"/>
                      <a:gd name="T1" fmla="*/ 0 h 63"/>
                      <a:gd name="T2" fmla="*/ 63 h 6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3">
                        <a:moveTo>
                          <a:pt x="0" y="63"/>
                        </a:moveTo>
                        <a:lnTo>
                          <a:pt x="0" y="0"/>
                        </a:lnTo>
                        <a:lnTo>
                          <a:pt x="0" y="6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18" name="Freeform 994"/>
                  <p:cNvSpPr>
                    <a:spLocks/>
                  </p:cNvSpPr>
                  <p:nvPr/>
                </p:nvSpPr>
                <p:spPr bwMode="auto">
                  <a:xfrm>
                    <a:off x="5407026" y="4321177"/>
                    <a:ext cx="0" cy="109538"/>
                  </a:xfrm>
                  <a:custGeom>
                    <a:avLst/>
                    <a:gdLst>
                      <a:gd name="T0" fmla="*/ 69 h 69"/>
                      <a:gd name="T1" fmla="*/ 0 h 69"/>
                      <a:gd name="T2" fmla="*/ 69 h 6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9">
                        <a:moveTo>
                          <a:pt x="0" y="69"/>
                        </a:moveTo>
                        <a:lnTo>
                          <a:pt x="0" y="0"/>
                        </a:lnTo>
                        <a:lnTo>
                          <a:pt x="0" y="6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19" name="Freeform 995"/>
                  <p:cNvSpPr>
                    <a:spLocks/>
                  </p:cNvSpPr>
                  <p:nvPr/>
                </p:nvSpPr>
                <p:spPr bwMode="auto">
                  <a:xfrm>
                    <a:off x="5407026" y="4398964"/>
                    <a:ext cx="0" cy="31750"/>
                  </a:xfrm>
                  <a:custGeom>
                    <a:avLst/>
                    <a:gdLst>
                      <a:gd name="T0" fmla="*/ 20 h 20"/>
                      <a:gd name="T1" fmla="*/ 0 h 20"/>
                      <a:gd name="T2" fmla="*/ 20 h 2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0">
                        <a:moveTo>
                          <a:pt x="0" y="20"/>
                        </a:moveTo>
                        <a:lnTo>
                          <a:pt x="0" y="0"/>
                        </a:lnTo>
                        <a:lnTo>
                          <a:pt x="0" y="2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20" name="Freeform 996"/>
                  <p:cNvSpPr>
                    <a:spLocks/>
                  </p:cNvSpPr>
                  <p:nvPr/>
                </p:nvSpPr>
                <p:spPr bwMode="auto">
                  <a:xfrm>
                    <a:off x="5407026" y="4418014"/>
                    <a:ext cx="0" cy="12700"/>
                  </a:xfrm>
                  <a:custGeom>
                    <a:avLst/>
                    <a:gdLst>
                      <a:gd name="T0" fmla="*/ 8 h 8"/>
                      <a:gd name="T1" fmla="*/ 0 h 8"/>
                      <a:gd name="T2" fmla="*/ 8 h 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8">
                        <a:moveTo>
                          <a:pt x="0" y="8"/>
                        </a:moveTo>
                        <a:lnTo>
                          <a:pt x="0" y="0"/>
                        </a:lnTo>
                        <a:lnTo>
                          <a:pt x="0" y="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21" name="Freeform 997"/>
                  <p:cNvSpPr>
                    <a:spLocks/>
                  </p:cNvSpPr>
                  <p:nvPr/>
                </p:nvSpPr>
                <p:spPr bwMode="auto">
                  <a:xfrm>
                    <a:off x="5407026" y="4419602"/>
                    <a:ext cx="0" cy="11113"/>
                  </a:xfrm>
                  <a:custGeom>
                    <a:avLst/>
                    <a:gdLst>
                      <a:gd name="T0" fmla="*/ 7 h 7"/>
                      <a:gd name="T1" fmla="*/ 0 h 7"/>
                      <a:gd name="T2" fmla="*/ 7 h 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7">
                        <a:moveTo>
                          <a:pt x="0" y="7"/>
                        </a:moveTo>
                        <a:lnTo>
                          <a:pt x="0" y="0"/>
                        </a:lnTo>
                        <a:lnTo>
                          <a:pt x="0" y="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22" name="Freeform 998"/>
                  <p:cNvSpPr>
                    <a:spLocks/>
                  </p:cNvSpPr>
                  <p:nvPr/>
                </p:nvSpPr>
                <p:spPr bwMode="auto">
                  <a:xfrm>
                    <a:off x="5407026" y="4406902"/>
                    <a:ext cx="0" cy="23813"/>
                  </a:xfrm>
                  <a:custGeom>
                    <a:avLst/>
                    <a:gdLst>
                      <a:gd name="T0" fmla="*/ 15 h 15"/>
                      <a:gd name="T1" fmla="*/ 0 h 15"/>
                      <a:gd name="T2" fmla="*/ 15 h 1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5">
                        <a:moveTo>
                          <a:pt x="0" y="15"/>
                        </a:moveTo>
                        <a:lnTo>
                          <a:pt x="0" y="0"/>
                        </a:lnTo>
                        <a:lnTo>
                          <a:pt x="0" y="1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23" name="Freeform 999"/>
                  <p:cNvSpPr>
                    <a:spLocks/>
                  </p:cNvSpPr>
                  <p:nvPr/>
                </p:nvSpPr>
                <p:spPr bwMode="auto">
                  <a:xfrm>
                    <a:off x="5407026" y="4416427"/>
                    <a:ext cx="0" cy="14288"/>
                  </a:xfrm>
                  <a:custGeom>
                    <a:avLst/>
                    <a:gdLst>
                      <a:gd name="T0" fmla="*/ 9 h 9"/>
                      <a:gd name="T1" fmla="*/ 0 h 9"/>
                      <a:gd name="T2" fmla="*/ 9 h 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9">
                        <a:moveTo>
                          <a:pt x="0" y="9"/>
                        </a:moveTo>
                        <a:lnTo>
                          <a:pt x="0" y="0"/>
                        </a:lnTo>
                        <a:lnTo>
                          <a:pt x="0" y="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24" name="Freeform 1000"/>
                  <p:cNvSpPr>
                    <a:spLocks/>
                  </p:cNvSpPr>
                  <p:nvPr/>
                </p:nvSpPr>
                <p:spPr bwMode="auto">
                  <a:xfrm>
                    <a:off x="5408614" y="4425952"/>
                    <a:ext cx="0" cy="4763"/>
                  </a:xfrm>
                  <a:custGeom>
                    <a:avLst/>
                    <a:gdLst>
                      <a:gd name="T0" fmla="*/ 3 h 3"/>
                      <a:gd name="T1" fmla="*/ 0 h 3"/>
                      <a:gd name="T2" fmla="*/ 3 h 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">
                        <a:moveTo>
                          <a:pt x="0" y="3"/>
                        </a:moveTo>
                        <a:lnTo>
                          <a:pt x="0" y="0"/>
                        </a:lnTo>
                        <a:lnTo>
                          <a:pt x="0" y="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25" name="Freeform 1001"/>
                  <p:cNvSpPr>
                    <a:spLocks/>
                  </p:cNvSpPr>
                  <p:nvPr/>
                </p:nvSpPr>
                <p:spPr bwMode="auto">
                  <a:xfrm>
                    <a:off x="5408614" y="4421189"/>
                    <a:ext cx="0" cy="9525"/>
                  </a:xfrm>
                  <a:custGeom>
                    <a:avLst/>
                    <a:gdLst>
                      <a:gd name="T0" fmla="*/ 6 h 6"/>
                      <a:gd name="T1" fmla="*/ 0 h 6"/>
                      <a:gd name="T2" fmla="*/ 6 h 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26" name="Freeform 1002"/>
                  <p:cNvSpPr>
                    <a:spLocks/>
                  </p:cNvSpPr>
                  <p:nvPr/>
                </p:nvSpPr>
                <p:spPr bwMode="auto">
                  <a:xfrm>
                    <a:off x="5408614" y="4394202"/>
                    <a:ext cx="0" cy="36513"/>
                  </a:xfrm>
                  <a:custGeom>
                    <a:avLst/>
                    <a:gdLst>
                      <a:gd name="T0" fmla="*/ 23 h 23"/>
                      <a:gd name="T1" fmla="*/ 0 h 23"/>
                      <a:gd name="T2" fmla="*/ 23 h 2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3">
                        <a:moveTo>
                          <a:pt x="0" y="23"/>
                        </a:moveTo>
                        <a:lnTo>
                          <a:pt x="0" y="0"/>
                        </a:lnTo>
                        <a:lnTo>
                          <a:pt x="0" y="2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27" name="Freeform 1003"/>
                  <p:cNvSpPr>
                    <a:spLocks/>
                  </p:cNvSpPr>
                  <p:nvPr/>
                </p:nvSpPr>
                <p:spPr bwMode="auto">
                  <a:xfrm>
                    <a:off x="5408614" y="4067177"/>
                    <a:ext cx="0" cy="363538"/>
                  </a:xfrm>
                  <a:custGeom>
                    <a:avLst/>
                    <a:gdLst>
                      <a:gd name="T0" fmla="*/ 229 h 229"/>
                      <a:gd name="T1" fmla="*/ 0 h 229"/>
                      <a:gd name="T2" fmla="*/ 229 h 22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29">
                        <a:moveTo>
                          <a:pt x="0" y="229"/>
                        </a:moveTo>
                        <a:lnTo>
                          <a:pt x="0" y="0"/>
                        </a:lnTo>
                        <a:lnTo>
                          <a:pt x="0" y="22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28" name="Freeform 1004"/>
                  <p:cNvSpPr>
                    <a:spLocks/>
                  </p:cNvSpPr>
                  <p:nvPr/>
                </p:nvSpPr>
                <p:spPr bwMode="auto">
                  <a:xfrm>
                    <a:off x="5410201" y="4419602"/>
                    <a:ext cx="0" cy="11113"/>
                  </a:xfrm>
                  <a:custGeom>
                    <a:avLst/>
                    <a:gdLst>
                      <a:gd name="T0" fmla="*/ 7 h 7"/>
                      <a:gd name="T1" fmla="*/ 0 h 7"/>
                      <a:gd name="T2" fmla="*/ 7 h 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7">
                        <a:moveTo>
                          <a:pt x="0" y="7"/>
                        </a:moveTo>
                        <a:lnTo>
                          <a:pt x="0" y="0"/>
                        </a:lnTo>
                        <a:lnTo>
                          <a:pt x="0" y="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29" name="Freeform 1005"/>
                  <p:cNvSpPr>
                    <a:spLocks/>
                  </p:cNvSpPr>
                  <p:nvPr/>
                </p:nvSpPr>
                <p:spPr bwMode="auto">
                  <a:xfrm>
                    <a:off x="5410201" y="4249739"/>
                    <a:ext cx="0" cy="180975"/>
                  </a:xfrm>
                  <a:custGeom>
                    <a:avLst/>
                    <a:gdLst>
                      <a:gd name="T0" fmla="*/ 114 h 114"/>
                      <a:gd name="T1" fmla="*/ 0 h 114"/>
                      <a:gd name="T2" fmla="*/ 114 h 11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14">
                        <a:moveTo>
                          <a:pt x="0" y="114"/>
                        </a:moveTo>
                        <a:lnTo>
                          <a:pt x="0" y="0"/>
                        </a:lnTo>
                        <a:lnTo>
                          <a:pt x="0" y="11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30" name="Freeform 1006"/>
                  <p:cNvSpPr>
                    <a:spLocks/>
                  </p:cNvSpPr>
                  <p:nvPr/>
                </p:nvSpPr>
                <p:spPr bwMode="auto">
                  <a:xfrm>
                    <a:off x="5410201" y="4246564"/>
                    <a:ext cx="0" cy="184150"/>
                  </a:xfrm>
                  <a:custGeom>
                    <a:avLst/>
                    <a:gdLst>
                      <a:gd name="T0" fmla="*/ 116 h 116"/>
                      <a:gd name="T1" fmla="*/ 114 h 116"/>
                      <a:gd name="T2" fmla="*/ 0 h 116"/>
                      <a:gd name="T3" fmla="*/ 116 h 11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116">
                        <a:moveTo>
                          <a:pt x="0" y="116"/>
                        </a:moveTo>
                        <a:lnTo>
                          <a:pt x="0" y="114"/>
                        </a:lnTo>
                        <a:lnTo>
                          <a:pt x="0" y="0"/>
                        </a:lnTo>
                        <a:lnTo>
                          <a:pt x="0" y="11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31" name="Freeform 1007"/>
                  <p:cNvSpPr>
                    <a:spLocks/>
                  </p:cNvSpPr>
                  <p:nvPr/>
                </p:nvSpPr>
                <p:spPr bwMode="auto">
                  <a:xfrm>
                    <a:off x="5410201" y="4216402"/>
                    <a:ext cx="0" cy="214313"/>
                  </a:xfrm>
                  <a:custGeom>
                    <a:avLst/>
                    <a:gdLst>
                      <a:gd name="T0" fmla="*/ 135 h 135"/>
                      <a:gd name="T1" fmla="*/ 0 h 135"/>
                      <a:gd name="T2" fmla="*/ 135 h 13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35">
                        <a:moveTo>
                          <a:pt x="0" y="135"/>
                        </a:moveTo>
                        <a:lnTo>
                          <a:pt x="0" y="0"/>
                        </a:lnTo>
                        <a:lnTo>
                          <a:pt x="0" y="13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32" name="Freeform 1008"/>
                  <p:cNvSpPr>
                    <a:spLocks/>
                  </p:cNvSpPr>
                  <p:nvPr/>
                </p:nvSpPr>
                <p:spPr bwMode="auto">
                  <a:xfrm>
                    <a:off x="5410201" y="4197352"/>
                    <a:ext cx="0" cy="233363"/>
                  </a:xfrm>
                  <a:custGeom>
                    <a:avLst/>
                    <a:gdLst>
                      <a:gd name="T0" fmla="*/ 147 h 147"/>
                      <a:gd name="T1" fmla="*/ 125 h 147"/>
                      <a:gd name="T2" fmla="*/ 0 h 147"/>
                      <a:gd name="T3" fmla="*/ 147 h 14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147">
                        <a:moveTo>
                          <a:pt x="0" y="147"/>
                        </a:moveTo>
                        <a:lnTo>
                          <a:pt x="0" y="125"/>
                        </a:lnTo>
                        <a:lnTo>
                          <a:pt x="0" y="0"/>
                        </a:lnTo>
                        <a:lnTo>
                          <a:pt x="0" y="14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33" name="Freeform 1010"/>
                  <p:cNvSpPr>
                    <a:spLocks/>
                  </p:cNvSpPr>
                  <p:nvPr/>
                </p:nvSpPr>
                <p:spPr bwMode="auto">
                  <a:xfrm>
                    <a:off x="5419726" y="4413251"/>
                    <a:ext cx="0" cy="17463"/>
                  </a:xfrm>
                  <a:custGeom>
                    <a:avLst/>
                    <a:gdLst>
                      <a:gd name="T0" fmla="*/ 11 h 11"/>
                      <a:gd name="T1" fmla="*/ 0 h 11"/>
                      <a:gd name="T2" fmla="*/ 11 h 1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1">
                        <a:moveTo>
                          <a:pt x="0" y="11"/>
                        </a:moveTo>
                        <a:lnTo>
                          <a:pt x="0" y="0"/>
                        </a:lnTo>
                        <a:lnTo>
                          <a:pt x="0" y="1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34" name="Freeform 1011"/>
                  <p:cNvSpPr>
                    <a:spLocks/>
                  </p:cNvSpPr>
                  <p:nvPr/>
                </p:nvSpPr>
                <p:spPr bwMode="auto">
                  <a:xfrm>
                    <a:off x="5419726" y="4422776"/>
                    <a:ext cx="0" cy="7938"/>
                  </a:xfrm>
                  <a:custGeom>
                    <a:avLst/>
                    <a:gdLst>
                      <a:gd name="T0" fmla="*/ 5 h 5"/>
                      <a:gd name="T1" fmla="*/ 0 h 5"/>
                      <a:gd name="T2" fmla="*/ 5 h 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">
                        <a:moveTo>
                          <a:pt x="0" y="5"/>
                        </a:moveTo>
                        <a:lnTo>
                          <a:pt x="0" y="0"/>
                        </a:lnTo>
                        <a:lnTo>
                          <a:pt x="0" y="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35" name="Freeform 1012"/>
                  <p:cNvSpPr>
                    <a:spLocks/>
                  </p:cNvSpPr>
                  <p:nvPr/>
                </p:nvSpPr>
                <p:spPr bwMode="auto">
                  <a:xfrm>
                    <a:off x="5419726" y="4387851"/>
                    <a:ext cx="0" cy="42863"/>
                  </a:xfrm>
                  <a:custGeom>
                    <a:avLst/>
                    <a:gdLst>
                      <a:gd name="T0" fmla="*/ 27 h 27"/>
                      <a:gd name="T1" fmla="*/ 0 h 27"/>
                      <a:gd name="T2" fmla="*/ 27 h 2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7">
                        <a:moveTo>
                          <a:pt x="0" y="27"/>
                        </a:moveTo>
                        <a:lnTo>
                          <a:pt x="0" y="0"/>
                        </a:lnTo>
                        <a:lnTo>
                          <a:pt x="0" y="2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36" name="Freeform 1013"/>
                  <p:cNvSpPr>
                    <a:spLocks/>
                  </p:cNvSpPr>
                  <p:nvPr/>
                </p:nvSpPr>
                <p:spPr bwMode="auto">
                  <a:xfrm>
                    <a:off x="5419726" y="4387851"/>
                    <a:ext cx="0" cy="42863"/>
                  </a:xfrm>
                  <a:custGeom>
                    <a:avLst/>
                    <a:gdLst>
                      <a:gd name="T0" fmla="*/ 27 h 27"/>
                      <a:gd name="T1" fmla="*/ 0 h 27"/>
                      <a:gd name="T2" fmla="*/ 27 h 2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7">
                        <a:moveTo>
                          <a:pt x="0" y="27"/>
                        </a:moveTo>
                        <a:lnTo>
                          <a:pt x="0" y="0"/>
                        </a:lnTo>
                        <a:lnTo>
                          <a:pt x="0" y="2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37" name="Freeform 1014"/>
                  <p:cNvSpPr>
                    <a:spLocks/>
                  </p:cNvSpPr>
                  <p:nvPr/>
                </p:nvSpPr>
                <p:spPr bwMode="auto">
                  <a:xfrm>
                    <a:off x="5419726" y="4403726"/>
                    <a:ext cx="0" cy="26988"/>
                  </a:xfrm>
                  <a:custGeom>
                    <a:avLst/>
                    <a:gdLst>
                      <a:gd name="T0" fmla="*/ 17 h 17"/>
                      <a:gd name="T1" fmla="*/ 0 h 17"/>
                      <a:gd name="T2" fmla="*/ 17 h 1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7">
                        <a:moveTo>
                          <a:pt x="0" y="17"/>
                        </a:moveTo>
                        <a:lnTo>
                          <a:pt x="0" y="0"/>
                        </a:lnTo>
                        <a:lnTo>
                          <a:pt x="0" y="1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38" name="Freeform 1015"/>
                  <p:cNvSpPr>
                    <a:spLocks/>
                  </p:cNvSpPr>
                  <p:nvPr/>
                </p:nvSpPr>
                <p:spPr bwMode="auto">
                  <a:xfrm>
                    <a:off x="5419726" y="4365626"/>
                    <a:ext cx="0" cy="65088"/>
                  </a:xfrm>
                  <a:custGeom>
                    <a:avLst/>
                    <a:gdLst>
                      <a:gd name="T0" fmla="*/ 41 h 41"/>
                      <a:gd name="T1" fmla="*/ 0 h 41"/>
                      <a:gd name="T2" fmla="*/ 41 h 4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1">
                        <a:moveTo>
                          <a:pt x="0" y="41"/>
                        </a:moveTo>
                        <a:lnTo>
                          <a:pt x="0" y="0"/>
                        </a:lnTo>
                        <a:lnTo>
                          <a:pt x="0" y="4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39" name="Freeform 1016"/>
                  <p:cNvSpPr>
                    <a:spLocks/>
                  </p:cNvSpPr>
                  <p:nvPr/>
                </p:nvSpPr>
                <p:spPr bwMode="auto">
                  <a:xfrm>
                    <a:off x="5419726" y="4384676"/>
                    <a:ext cx="0" cy="46038"/>
                  </a:xfrm>
                  <a:custGeom>
                    <a:avLst/>
                    <a:gdLst>
                      <a:gd name="T0" fmla="*/ 29 h 29"/>
                      <a:gd name="T1" fmla="*/ 0 h 29"/>
                      <a:gd name="T2" fmla="*/ 29 h 2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9">
                        <a:moveTo>
                          <a:pt x="0" y="29"/>
                        </a:moveTo>
                        <a:lnTo>
                          <a:pt x="0" y="0"/>
                        </a:lnTo>
                        <a:lnTo>
                          <a:pt x="0" y="2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40" name="Freeform 1017"/>
                  <p:cNvSpPr>
                    <a:spLocks/>
                  </p:cNvSpPr>
                  <p:nvPr/>
                </p:nvSpPr>
                <p:spPr bwMode="auto">
                  <a:xfrm>
                    <a:off x="5419726" y="4378326"/>
                    <a:ext cx="0" cy="52388"/>
                  </a:xfrm>
                  <a:custGeom>
                    <a:avLst/>
                    <a:gdLst>
                      <a:gd name="T0" fmla="*/ 33 h 33"/>
                      <a:gd name="T1" fmla="*/ 0 h 33"/>
                      <a:gd name="T2" fmla="*/ 33 h 3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3">
                        <a:moveTo>
                          <a:pt x="0" y="33"/>
                        </a:moveTo>
                        <a:lnTo>
                          <a:pt x="0" y="0"/>
                        </a:lnTo>
                        <a:lnTo>
                          <a:pt x="0" y="3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41" name="Freeform 1018"/>
                  <p:cNvSpPr>
                    <a:spLocks/>
                  </p:cNvSpPr>
                  <p:nvPr/>
                </p:nvSpPr>
                <p:spPr bwMode="auto">
                  <a:xfrm>
                    <a:off x="5419726" y="4391026"/>
                    <a:ext cx="0" cy="39688"/>
                  </a:xfrm>
                  <a:custGeom>
                    <a:avLst/>
                    <a:gdLst>
                      <a:gd name="T0" fmla="*/ 25 h 25"/>
                      <a:gd name="T1" fmla="*/ 0 h 25"/>
                      <a:gd name="T2" fmla="*/ 25 h 2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5">
                        <a:moveTo>
                          <a:pt x="0" y="25"/>
                        </a:moveTo>
                        <a:lnTo>
                          <a:pt x="0" y="0"/>
                        </a:lnTo>
                        <a:lnTo>
                          <a:pt x="0" y="2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42" name="Freeform 1019"/>
                  <p:cNvSpPr>
                    <a:spLocks/>
                  </p:cNvSpPr>
                  <p:nvPr/>
                </p:nvSpPr>
                <p:spPr bwMode="auto">
                  <a:xfrm>
                    <a:off x="5419726" y="4410076"/>
                    <a:ext cx="0" cy="20638"/>
                  </a:xfrm>
                  <a:custGeom>
                    <a:avLst/>
                    <a:gdLst>
                      <a:gd name="T0" fmla="*/ 13 h 13"/>
                      <a:gd name="T1" fmla="*/ 0 h 13"/>
                      <a:gd name="T2" fmla="*/ 13 h 1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3">
                        <a:moveTo>
                          <a:pt x="0" y="13"/>
                        </a:moveTo>
                        <a:lnTo>
                          <a:pt x="0" y="0"/>
                        </a:lnTo>
                        <a:lnTo>
                          <a:pt x="0" y="1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43" name="Freeform 1020"/>
                  <p:cNvSpPr>
                    <a:spLocks/>
                  </p:cNvSpPr>
                  <p:nvPr/>
                </p:nvSpPr>
                <p:spPr bwMode="auto">
                  <a:xfrm>
                    <a:off x="5419726" y="4319589"/>
                    <a:ext cx="0" cy="111125"/>
                  </a:xfrm>
                  <a:custGeom>
                    <a:avLst/>
                    <a:gdLst>
                      <a:gd name="T0" fmla="*/ 70 h 70"/>
                      <a:gd name="T1" fmla="*/ 0 h 70"/>
                      <a:gd name="T2" fmla="*/ 70 h 7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70">
                        <a:moveTo>
                          <a:pt x="0" y="70"/>
                        </a:moveTo>
                        <a:lnTo>
                          <a:pt x="0" y="0"/>
                        </a:lnTo>
                        <a:lnTo>
                          <a:pt x="0" y="7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44" name="Freeform 1021"/>
                  <p:cNvSpPr>
                    <a:spLocks/>
                  </p:cNvSpPr>
                  <p:nvPr/>
                </p:nvSpPr>
                <p:spPr bwMode="auto">
                  <a:xfrm>
                    <a:off x="5419726" y="4362451"/>
                    <a:ext cx="0" cy="68263"/>
                  </a:xfrm>
                  <a:custGeom>
                    <a:avLst/>
                    <a:gdLst>
                      <a:gd name="T0" fmla="*/ 43 h 43"/>
                      <a:gd name="T1" fmla="*/ 0 h 43"/>
                      <a:gd name="T2" fmla="*/ 43 h 4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3">
                        <a:moveTo>
                          <a:pt x="0" y="43"/>
                        </a:moveTo>
                        <a:lnTo>
                          <a:pt x="0" y="0"/>
                        </a:lnTo>
                        <a:lnTo>
                          <a:pt x="0" y="4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45" name="Freeform 1022"/>
                  <p:cNvSpPr>
                    <a:spLocks/>
                  </p:cNvSpPr>
                  <p:nvPr/>
                </p:nvSpPr>
                <p:spPr bwMode="auto">
                  <a:xfrm>
                    <a:off x="5421314" y="4424364"/>
                    <a:ext cx="0" cy="6350"/>
                  </a:xfrm>
                  <a:custGeom>
                    <a:avLst/>
                    <a:gdLst>
                      <a:gd name="T0" fmla="*/ 4 h 4"/>
                      <a:gd name="T1" fmla="*/ 0 h 4"/>
                      <a:gd name="T2" fmla="*/ 4 h 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">
                        <a:moveTo>
                          <a:pt x="0" y="4"/>
                        </a:moveTo>
                        <a:lnTo>
                          <a:pt x="0" y="0"/>
                        </a:lnTo>
                        <a:lnTo>
                          <a:pt x="0" y="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46" name="Freeform 1023"/>
                  <p:cNvSpPr>
                    <a:spLocks/>
                  </p:cNvSpPr>
                  <p:nvPr/>
                </p:nvSpPr>
                <p:spPr bwMode="auto">
                  <a:xfrm>
                    <a:off x="5421314" y="4422776"/>
                    <a:ext cx="0" cy="7938"/>
                  </a:xfrm>
                  <a:custGeom>
                    <a:avLst/>
                    <a:gdLst>
                      <a:gd name="T0" fmla="*/ 5 h 5"/>
                      <a:gd name="T1" fmla="*/ 0 h 5"/>
                      <a:gd name="T2" fmla="*/ 5 h 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">
                        <a:moveTo>
                          <a:pt x="0" y="5"/>
                        </a:moveTo>
                        <a:lnTo>
                          <a:pt x="0" y="0"/>
                        </a:lnTo>
                        <a:lnTo>
                          <a:pt x="0" y="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47" name="Freeform 1024"/>
                  <p:cNvSpPr>
                    <a:spLocks/>
                  </p:cNvSpPr>
                  <p:nvPr/>
                </p:nvSpPr>
                <p:spPr bwMode="auto">
                  <a:xfrm>
                    <a:off x="5421314" y="4391026"/>
                    <a:ext cx="0" cy="39688"/>
                  </a:xfrm>
                  <a:custGeom>
                    <a:avLst/>
                    <a:gdLst>
                      <a:gd name="T0" fmla="*/ 25 h 25"/>
                      <a:gd name="T1" fmla="*/ 0 h 25"/>
                      <a:gd name="T2" fmla="*/ 25 h 2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5">
                        <a:moveTo>
                          <a:pt x="0" y="25"/>
                        </a:moveTo>
                        <a:lnTo>
                          <a:pt x="0" y="0"/>
                        </a:lnTo>
                        <a:lnTo>
                          <a:pt x="0" y="2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48" name="Freeform 1025"/>
                  <p:cNvSpPr>
                    <a:spLocks/>
                  </p:cNvSpPr>
                  <p:nvPr/>
                </p:nvSpPr>
                <p:spPr bwMode="auto">
                  <a:xfrm>
                    <a:off x="5421314" y="4408489"/>
                    <a:ext cx="0" cy="22225"/>
                  </a:xfrm>
                  <a:custGeom>
                    <a:avLst/>
                    <a:gdLst>
                      <a:gd name="T0" fmla="*/ 14 h 14"/>
                      <a:gd name="T1" fmla="*/ 0 h 14"/>
                      <a:gd name="T2" fmla="*/ 14 h 1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4">
                        <a:moveTo>
                          <a:pt x="0" y="14"/>
                        </a:moveTo>
                        <a:lnTo>
                          <a:pt x="0" y="0"/>
                        </a:lnTo>
                        <a:lnTo>
                          <a:pt x="0" y="1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49" name="Freeform 1026"/>
                  <p:cNvSpPr>
                    <a:spLocks/>
                  </p:cNvSpPr>
                  <p:nvPr/>
                </p:nvSpPr>
                <p:spPr bwMode="auto">
                  <a:xfrm>
                    <a:off x="5421314" y="4391026"/>
                    <a:ext cx="0" cy="39688"/>
                  </a:xfrm>
                  <a:custGeom>
                    <a:avLst/>
                    <a:gdLst>
                      <a:gd name="T0" fmla="*/ 25 h 25"/>
                      <a:gd name="T1" fmla="*/ 0 h 25"/>
                      <a:gd name="T2" fmla="*/ 25 h 2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5">
                        <a:moveTo>
                          <a:pt x="0" y="25"/>
                        </a:moveTo>
                        <a:lnTo>
                          <a:pt x="0" y="0"/>
                        </a:lnTo>
                        <a:lnTo>
                          <a:pt x="0" y="2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50" name="Freeform 1027"/>
                  <p:cNvSpPr>
                    <a:spLocks/>
                  </p:cNvSpPr>
                  <p:nvPr/>
                </p:nvSpPr>
                <p:spPr bwMode="auto">
                  <a:xfrm>
                    <a:off x="5421314" y="4418014"/>
                    <a:ext cx="0" cy="12700"/>
                  </a:xfrm>
                  <a:custGeom>
                    <a:avLst/>
                    <a:gdLst>
                      <a:gd name="T0" fmla="*/ 8 h 8"/>
                      <a:gd name="T1" fmla="*/ 0 h 8"/>
                      <a:gd name="T2" fmla="*/ 8 h 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8">
                        <a:moveTo>
                          <a:pt x="0" y="8"/>
                        </a:moveTo>
                        <a:lnTo>
                          <a:pt x="0" y="0"/>
                        </a:lnTo>
                        <a:lnTo>
                          <a:pt x="0" y="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51" name="Freeform 1028"/>
                  <p:cNvSpPr>
                    <a:spLocks/>
                  </p:cNvSpPr>
                  <p:nvPr/>
                </p:nvSpPr>
                <p:spPr bwMode="auto">
                  <a:xfrm>
                    <a:off x="5421314" y="4406901"/>
                    <a:ext cx="0" cy="23813"/>
                  </a:xfrm>
                  <a:custGeom>
                    <a:avLst/>
                    <a:gdLst>
                      <a:gd name="T0" fmla="*/ 15 h 15"/>
                      <a:gd name="T1" fmla="*/ 0 h 15"/>
                      <a:gd name="T2" fmla="*/ 15 h 1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5">
                        <a:moveTo>
                          <a:pt x="0" y="15"/>
                        </a:moveTo>
                        <a:lnTo>
                          <a:pt x="0" y="0"/>
                        </a:lnTo>
                        <a:lnTo>
                          <a:pt x="0" y="1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52" name="Freeform 1029"/>
                  <p:cNvSpPr>
                    <a:spLocks/>
                  </p:cNvSpPr>
                  <p:nvPr/>
                </p:nvSpPr>
                <p:spPr bwMode="auto">
                  <a:xfrm>
                    <a:off x="5421314" y="4414839"/>
                    <a:ext cx="0" cy="15875"/>
                  </a:xfrm>
                  <a:custGeom>
                    <a:avLst/>
                    <a:gdLst>
                      <a:gd name="T0" fmla="*/ 10 h 10"/>
                      <a:gd name="T1" fmla="*/ 0 h 10"/>
                      <a:gd name="T2" fmla="*/ 10 h 1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0">
                        <a:moveTo>
                          <a:pt x="0" y="10"/>
                        </a:moveTo>
                        <a:lnTo>
                          <a:pt x="0" y="0"/>
                        </a:lnTo>
                        <a:lnTo>
                          <a:pt x="0" y="1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53" name="Freeform 1030"/>
                  <p:cNvSpPr>
                    <a:spLocks/>
                  </p:cNvSpPr>
                  <p:nvPr/>
                </p:nvSpPr>
                <p:spPr bwMode="auto">
                  <a:xfrm>
                    <a:off x="5421314" y="4049714"/>
                    <a:ext cx="1588" cy="381000"/>
                  </a:xfrm>
                  <a:custGeom>
                    <a:avLst/>
                    <a:gdLst>
                      <a:gd name="T0" fmla="*/ 0 w 1"/>
                      <a:gd name="T1" fmla="*/ 240 h 240"/>
                      <a:gd name="T2" fmla="*/ 0 w 1"/>
                      <a:gd name="T3" fmla="*/ 0 h 240"/>
                      <a:gd name="T4" fmla="*/ 0 w 1"/>
                      <a:gd name="T5" fmla="*/ 203 h 240"/>
                      <a:gd name="T6" fmla="*/ 0 w 1"/>
                      <a:gd name="T7" fmla="*/ 224 h 240"/>
                      <a:gd name="T8" fmla="*/ 1 w 1"/>
                      <a:gd name="T9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" h="240">
                        <a:moveTo>
                          <a:pt x="0" y="240"/>
                        </a:moveTo>
                        <a:lnTo>
                          <a:pt x="0" y="0"/>
                        </a:lnTo>
                        <a:lnTo>
                          <a:pt x="0" y="203"/>
                        </a:lnTo>
                        <a:lnTo>
                          <a:pt x="0" y="224"/>
                        </a:lnTo>
                        <a:lnTo>
                          <a:pt x="1" y="24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54" name="Freeform 1031"/>
                  <p:cNvSpPr>
                    <a:spLocks/>
                  </p:cNvSpPr>
                  <p:nvPr/>
                </p:nvSpPr>
                <p:spPr bwMode="auto">
                  <a:xfrm>
                    <a:off x="5422901" y="4195764"/>
                    <a:ext cx="0" cy="234950"/>
                  </a:xfrm>
                  <a:custGeom>
                    <a:avLst/>
                    <a:gdLst>
                      <a:gd name="T0" fmla="*/ 148 h 148"/>
                      <a:gd name="T1" fmla="*/ 0 h 148"/>
                      <a:gd name="T2" fmla="*/ 111 h 148"/>
                      <a:gd name="T3" fmla="*/ 148 h 14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148">
                        <a:moveTo>
                          <a:pt x="0" y="148"/>
                        </a:moveTo>
                        <a:lnTo>
                          <a:pt x="0" y="0"/>
                        </a:lnTo>
                        <a:lnTo>
                          <a:pt x="0" y="111"/>
                        </a:lnTo>
                        <a:lnTo>
                          <a:pt x="0" y="14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55" name="Freeform 1032"/>
                  <p:cNvSpPr>
                    <a:spLocks/>
                  </p:cNvSpPr>
                  <p:nvPr/>
                </p:nvSpPr>
                <p:spPr bwMode="auto">
                  <a:xfrm>
                    <a:off x="5422901" y="4171951"/>
                    <a:ext cx="0" cy="258763"/>
                  </a:xfrm>
                  <a:custGeom>
                    <a:avLst/>
                    <a:gdLst>
                      <a:gd name="T0" fmla="*/ 163 h 163"/>
                      <a:gd name="T1" fmla="*/ 0 h 163"/>
                      <a:gd name="T2" fmla="*/ 163 h 16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63">
                        <a:moveTo>
                          <a:pt x="0" y="163"/>
                        </a:moveTo>
                        <a:lnTo>
                          <a:pt x="0" y="0"/>
                        </a:lnTo>
                        <a:lnTo>
                          <a:pt x="0" y="16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56" name="Freeform 1033"/>
                  <p:cNvSpPr>
                    <a:spLocks/>
                  </p:cNvSpPr>
                  <p:nvPr/>
                </p:nvSpPr>
                <p:spPr bwMode="auto">
                  <a:xfrm>
                    <a:off x="5422901" y="4394201"/>
                    <a:ext cx="0" cy="36513"/>
                  </a:xfrm>
                  <a:custGeom>
                    <a:avLst/>
                    <a:gdLst>
                      <a:gd name="T0" fmla="*/ 23 h 23"/>
                      <a:gd name="T1" fmla="*/ 0 h 23"/>
                      <a:gd name="T2" fmla="*/ 23 h 2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3">
                        <a:moveTo>
                          <a:pt x="0" y="23"/>
                        </a:moveTo>
                        <a:lnTo>
                          <a:pt x="0" y="0"/>
                        </a:lnTo>
                        <a:lnTo>
                          <a:pt x="0" y="2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57" name="Freeform 1034"/>
                  <p:cNvSpPr>
                    <a:spLocks/>
                  </p:cNvSpPr>
                  <p:nvPr/>
                </p:nvSpPr>
                <p:spPr bwMode="auto">
                  <a:xfrm>
                    <a:off x="5422901" y="4424364"/>
                    <a:ext cx="0" cy="6350"/>
                  </a:xfrm>
                  <a:custGeom>
                    <a:avLst/>
                    <a:gdLst>
                      <a:gd name="T0" fmla="*/ 4 h 4"/>
                      <a:gd name="T1" fmla="*/ 0 h 4"/>
                      <a:gd name="T2" fmla="*/ 4 h 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">
                        <a:moveTo>
                          <a:pt x="0" y="4"/>
                        </a:moveTo>
                        <a:lnTo>
                          <a:pt x="0" y="0"/>
                        </a:lnTo>
                        <a:lnTo>
                          <a:pt x="0" y="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58" name="Freeform 1035"/>
                  <p:cNvSpPr>
                    <a:spLocks/>
                  </p:cNvSpPr>
                  <p:nvPr/>
                </p:nvSpPr>
                <p:spPr bwMode="auto">
                  <a:xfrm>
                    <a:off x="5432426" y="4419601"/>
                    <a:ext cx="0" cy="11113"/>
                  </a:xfrm>
                  <a:custGeom>
                    <a:avLst/>
                    <a:gdLst>
                      <a:gd name="T0" fmla="*/ 7 h 7"/>
                      <a:gd name="T1" fmla="*/ 0 h 7"/>
                      <a:gd name="T2" fmla="*/ 7 h 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7">
                        <a:moveTo>
                          <a:pt x="0" y="7"/>
                        </a:moveTo>
                        <a:lnTo>
                          <a:pt x="0" y="0"/>
                        </a:lnTo>
                        <a:lnTo>
                          <a:pt x="0" y="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59" name="Freeform 1036"/>
                  <p:cNvSpPr>
                    <a:spLocks/>
                  </p:cNvSpPr>
                  <p:nvPr/>
                </p:nvSpPr>
                <p:spPr bwMode="auto">
                  <a:xfrm>
                    <a:off x="5432426" y="4425951"/>
                    <a:ext cx="0" cy="4763"/>
                  </a:xfrm>
                  <a:custGeom>
                    <a:avLst/>
                    <a:gdLst>
                      <a:gd name="T0" fmla="*/ 3 h 3"/>
                      <a:gd name="T1" fmla="*/ 0 h 3"/>
                      <a:gd name="T2" fmla="*/ 3 h 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">
                        <a:moveTo>
                          <a:pt x="0" y="3"/>
                        </a:moveTo>
                        <a:lnTo>
                          <a:pt x="0" y="0"/>
                        </a:lnTo>
                        <a:lnTo>
                          <a:pt x="0" y="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60" name="Freeform 1037"/>
                  <p:cNvSpPr>
                    <a:spLocks/>
                  </p:cNvSpPr>
                  <p:nvPr/>
                </p:nvSpPr>
                <p:spPr bwMode="auto">
                  <a:xfrm>
                    <a:off x="5432426" y="4381501"/>
                    <a:ext cx="0" cy="49213"/>
                  </a:xfrm>
                  <a:custGeom>
                    <a:avLst/>
                    <a:gdLst>
                      <a:gd name="T0" fmla="*/ 31 h 31"/>
                      <a:gd name="T1" fmla="*/ 0 h 31"/>
                      <a:gd name="T2" fmla="*/ 31 h 3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1">
                        <a:moveTo>
                          <a:pt x="0" y="31"/>
                        </a:moveTo>
                        <a:lnTo>
                          <a:pt x="0" y="0"/>
                        </a:lnTo>
                        <a:lnTo>
                          <a:pt x="0" y="3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61" name="Freeform 1038"/>
                  <p:cNvSpPr>
                    <a:spLocks/>
                  </p:cNvSpPr>
                  <p:nvPr/>
                </p:nvSpPr>
                <p:spPr bwMode="auto">
                  <a:xfrm>
                    <a:off x="5432426" y="4367214"/>
                    <a:ext cx="0" cy="63500"/>
                  </a:xfrm>
                  <a:custGeom>
                    <a:avLst/>
                    <a:gdLst>
                      <a:gd name="T0" fmla="*/ 40 h 40"/>
                      <a:gd name="T1" fmla="*/ 0 h 40"/>
                      <a:gd name="T2" fmla="*/ 40 h 4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0">
                        <a:moveTo>
                          <a:pt x="0" y="40"/>
                        </a:moveTo>
                        <a:lnTo>
                          <a:pt x="0" y="0"/>
                        </a:lnTo>
                        <a:lnTo>
                          <a:pt x="0" y="4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62" name="Freeform 1039"/>
                  <p:cNvSpPr>
                    <a:spLocks/>
                  </p:cNvSpPr>
                  <p:nvPr/>
                </p:nvSpPr>
                <p:spPr bwMode="auto">
                  <a:xfrm>
                    <a:off x="5432426" y="4373564"/>
                    <a:ext cx="0" cy="57150"/>
                  </a:xfrm>
                  <a:custGeom>
                    <a:avLst/>
                    <a:gdLst>
                      <a:gd name="T0" fmla="*/ 36 h 36"/>
                      <a:gd name="T1" fmla="*/ 0 h 36"/>
                      <a:gd name="T2" fmla="*/ 36 h 3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6">
                        <a:moveTo>
                          <a:pt x="0" y="36"/>
                        </a:moveTo>
                        <a:lnTo>
                          <a:pt x="0" y="0"/>
                        </a:lnTo>
                        <a:lnTo>
                          <a:pt x="0" y="3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63" name="Freeform 1040"/>
                  <p:cNvSpPr>
                    <a:spLocks/>
                  </p:cNvSpPr>
                  <p:nvPr/>
                </p:nvSpPr>
                <p:spPr bwMode="auto">
                  <a:xfrm>
                    <a:off x="5432426" y="4330701"/>
                    <a:ext cx="0" cy="100013"/>
                  </a:xfrm>
                  <a:custGeom>
                    <a:avLst/>
                    <a:gdLst>
                      <a:gd name="T0" fmla="*/ 63 h 63"/>
                      <a:gd name="T1" fmla="*/ 0 h 63"/>
                      <a:gd name="T2" fmla="*/ 63 h 6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3">
                        <a:moveTo>
                          <a:pt x="0" y="63"/>
                        </a:moveTo>
                        <a:lnTo>
                          <a:pt x="0" y="0"/>
                        </a:lnTo>
                        <a:lnTo>
                          <a:pt x="0" y="6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64" name="Freeform 1041"/>
                  <p:cNvSpPr>
                    <a:spLocks/>
                  </p:cNvSpPr>
                  <p:nvPr/>
                </p:nvSpPr>
                <p:spPr bwMode="auto">
                  <a:xfrm>
                    <a:off x="5432426" y="4364039"/>
                    <a:ext cx="0" cy="66675"/>
                  </a:xfrm>
                  <a:custGeom>
                    <a:avLst/>
                    <a:gdLst>
                      <a:gd name="T0" fmla="*/ 42 h 42"/>
                      <a:gd name="T1" fmla="*/ 0 h 42"/>
                      <a:gd name="T2" fmla="*/ 42 h 4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2">
                        <a:moveTo>
                          <a:pt x="0" y="42"/>
                        </a:moveTo>
                        <a:lnTo>
                          <a:pt x="0" y="0"/>
                        </a:lnTo>
                        <a:lnTo>
                          <a:pt x="0" y="4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65" name="Freeform 1042"/>
                  <p:cNvSpPr>
                    <a:spLocks/>
                  </p:cNvSpPr>
                  <p:nvPr/>
                </p:nvSpPr>
                <p:spPr bwMode="auto">
                  <a:xfrm>
                    <a:off x="5432426" y="4427539"/>
                    <a:ext cx="0" cy="3175"/>
                  </a:xfrm>
                  <a:custGeom>
                    <a:avLst/>
                    <a:gdLst>
                      <a:gd name="T0" fmla="*/ 2 h 2"/>
                      <a:gd name="T1" fmla="*/ 0 h 2"/>
                      <a:gd name="T2" fmla="*/ 2 h 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">
                        <a:moveTo>
                          <a:pt x="0" y="2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66" name="Freeform 1043"/>
                  <p:cNvSpPr>
                    <a:spLocks/>
                  </p:cNvSpPr>
                  <p:nvPr/>
                </p:nvSpPr>
                <p:spPr bwMode="auto">
                  <a:xfrm>
                    <a:off x="5432426" y="4405314"/>
                    <a:ext cx="0" cy="25400"/>
                  </a:xfrm>
                  <a:custGeom>
                    <a:avLst/>
                    <a:gdLst>
                      <a:gd name="T0" fmla="*/ 16 h 16"/>
                      <a:gd name="T1" fmla="*/ 0 h 16"/>
                      <a:gd name="T2" fmla="*/ 16 h 1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6">
                        <a:moveTo>
                          <a:pt x="0" y="16"/>
                        </a:moveTo>
                        <a:lnTo>
                          <a:pt x="0" y="0"/>
                        </a:lnTo>
                        <a:lnTo>
                          <a:pt x="0" y="1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67" name="Freeform 1044"/>
                  <p:cNvSpPr>
                    <a:spLocks/>
                  </p:cNvSpPr>
                  <p:nvPr/>
                </p:nvSpPr>
                <p:spPr bwMode="auto">
                  <a:xfrm>
                    <a:off x="5434014" y="4403726"/>
                    <a:ext cx="0" cy="26988"/>
                  </a:xfrm>
                  <a:custGeom>
                    <a:avLst/>
                    <a:gdLst>
                      <a:gd name="T0" fmla="*/ 17 h 17"/>
                      <a:gd name="T1" fmla="*/ 0 h 17"/>
                      <a:gd name="T2" fmla="*/ 17 h 1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7">
                        <a:moveTo>
                          <a:pt x="0" y="17"/>
                        </a:moveTo>
                        <a:lnTo>
                          <a:pt x="0" y="0"/>
                        </a:lnTo>
                        <a:lnTo>
                          <a:pt x="0" y="1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68" name="Freeform 1045"/>
                  <p:cNvSpPr>
                    <a:spLocks/>
                  </p:cNvSpPr>
                  <p:nvPr/>
                </p:nvSpPr>
                <p:spPr bwMode="auto">
                  <a:xfrm>
                    <a:off x="5434014" y="4424364"/>
                    <a:ext cx="0" cy="6350"/>
                  </a:xfrm>
                  <a:custGeom>
                    <a:avLst/>
                    <a:gdLst>
                      <a:gd name="T0" fmla="*/ 4 h 4"/>
                      <a:gd name="T1" fmla="*/ 0 h 4"/>
                      <a:gd name="T2" fmla="*/ 4 h 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">
                        <a:moveTo>
                          <a:pt x="0" y="4"/>
                        </a:moveTo>
                        <a:lnTo>
                          <a:pt x="0" y="0"/>
                        </a:lnTo>
                        <a:lnTo>
                          <a:pt x="0" y="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69" name="Freeform 1046"/>
                  <p:cNvSpPr>
                    <a:spLocks/>
                  </p:cNvSpPr>
                  <p:nvPr/>
                </p:nvSpPr>
                <p:spPr bwMode="auto">
                  <a:xfrm>
                    <a:off x="5434014" y="4392614"/>
                    <a:ext cx="0" cy="38100"/>
                  </a:xfrm>
                  <a:custGeom>
                    <a:avLst/>
                    <a:gdLst>
                      <a:gd name="T0" fmla="*/ 24 h 24"/>
                      <a:gd name="T1" fmla="*/ 0 h 24"/>
                      <a:gd name="T2" fmla="*/ 24 h 2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4">
                        <a:moveTo>
                          <a:pt x="0" y="24"/>
                        </a:moveTo>
                        <a:lnTo>
                          <a:pt x="0" y="0"/>
                        </a:lnTo>
                        <a:lnTo>
                          <a:pt x="0" y="2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70" name="Freeform 1047"/>
                  <p:cNvSpPr>
                    <a:spLocks/>
                  </p:cNvSpPr>
                  <p:nvPr/>
                </p:nvSpPr>
                <p:spPr bwMode="auto">
                  <a:xfrm>
                    <a:off x="5434014" y="4375151"/>
                    <a:ext cx="0" cy="55563"/>
                  </a:xfrm>
                  <a:custGeom>
                    <a:avLst/>
                    <a:gdLst>
                      <a:gd name="T0" fmla="*/ 35 h 35"/>
                      <a:gd name="T1" fmla="*/ 0 h 35"/>
                      <a:gd name="T2" fmla="*/ 35 h 3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5">
                        <a:moveTo>
                          <a:pt x="0" y="35"/>
                        </a:moveTo>
                        <a:lnTo>
                          <a:pt x="0" y="0"/>
                        </a:lnTo>
                        <a:lnTo>
                          <a:pt x="0" y="3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71" name="Freeform 1048"/>
                  <p:cNvSpPr>
                    <a:spLocks/>
                  </p:cNvSpPr>
                  <p:nvPr/>
                </p:nvSpPr>
                <p:spPr bwMode="auto">
                  <a:xfrm>
                    <a:off x="5434014" y="4378326"/>
                    <a:ext cx="0" cy="52388"/>
                  </a:xfrm>
                  <a:custGeom>
                    <a:avLst/>
                    <a:gdLst>
                      <a:gd name="T0" fmla="*/ 33 h 33"/>
                      <a:gd name="T1" fmla="*/ 0 h 33"/>
                      <a:gd name="T2" fmla="*/ 33 h 3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3">
                        <a:moveTo>
                          <a:pt x="0" y="33"/>
                        </a:moveTo>
                        <a:lnTo>
                          <a:pt x="0" y="0"/>
                        </a:lnTo>
                        <a:lnTo>
                          <a:pt x="0" y="3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72" name="Freeform 1049"/>
                  <p:cNvSpPr>
                    <a:spLocks/>
                  </p:cNvSpPr>
                  <p:nvPr/>
                </p:nvSpPr>
                <p:spPr bwMode="auto">
                  <a:xfrm>
                    <a:off x="5434014" y="4395789"/>
                    <a:ext cx="0" cy="34925"/>
                  </a:xfrm>
                  <a:custGeom>
                    <a:avLst/>
                    <a:gdLst>
                      <a:gd name="T0" fmla="*/ 22 h 22"/>
                      <a:gd name="T1" fmla="*/ 0 h 22"/>
                      <a:gd name="T2" fmla="*/ 22 h 2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2">
                        <a:moveTo>
                          <a:pt x="0" y="22"/>
                        </a:moveTo>
                        <a:lnTo>
                          <a:pt x="0" y="0"/>
                        </a:lnTo>
                        <a:lnTo>
                          <a:pt x="0" y="2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73" name="Freeform 1050"/>
                  <p:cNvSpPr>
                    <a:spLocks/>
                  </p:cNvSpPr>
                  <p:nvPr/>
                </p:nvSpPr>
                <p:spPr bwMode="auto">
                  <a:xfrm>
                    <a:off x="5434014" y="4325939"/>
                    <a:ext cx="0" cy="104775"/>
                  </a:xfrm>
                  <a:custGeom>
                    <a:avLst/>
                    <a:gdLst>
                      <a:gd name="T0" fmla="*/ 66 h 66"/>
                      <a:gd name="T1" fmla="*/ 0 h 66"/>
                      <a:gd name="T2" fmla="*/ 66 h 6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6">
                        <a:moveTo>
                          <a:pt x="0" y="66"/>
                        </a:moveTo>
                        <a:lnTo>
                          <a:pt x="0" y="0"/>
                        </a:lnTo>
                        <a:lnTo>
                          <a:pt x="0" y="6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74" name="Freeform 1051"/>
                  <p:cNvSpPr>
                    <a:spLocks/>
                  </p:cNvSpPr>
                  <p:nvPr/>
                </p:nvSpPr>
                <p:spPr bwMode="auto">
                  <a:xfrm>
                    <a:off x="5434014" y="4037014"/>
                    <a:ext cx="1588" cy="393700"/>
                  </a:xfrm>
                  <a:custGeom>
                    <a:avLst/>
                    <a:gdLst>
                      <a:gd name="T0" fmla="*/ 0 w 1"/>
                      <a:gd name="T1" fmla="*/ 248 h 248"/>
                      <a:gd name="T2" fmla="*/ 0 w 1"/>
                      <a:gd name="T3" fmla="*/ 0 h 248"/>
                      <a:gd name="T4" fmla="*/ 0 w 1"/>
                      <a:gd name="T5" fmla="*/ 150 h 248"/>
                      <a:gd name="T6" fmla="*/ 0 w 1"/>
                      <a:gd name="T7" fmla="*/ 81 h 248"/>
                      <a:gd name="T8" fmla="*/ 0 w 1"/>
                      <a:gd name="T9" fmla="*/ 20 h 248"/>
                      <a:gd name="T10" fmla="*/ 1 w 1"/>
                      <a:gd name="T11" fmla="*/ 248 h 2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" h="248">
                        <a:moveTo>
                          <a:pt x="0" y="248"/>
                        </a:moveTo>
                        <a:lnTo>
                          <a:pt x="0" y="0"/>
                        </a:lnTo>
                        <a:lnTo>
                          <a:pt x="0" y="150"/>
                        </a:lnTo>
                        <a:lnTo>
                          <a:pt x="0" y="81"/>
                        </a:lnTo>
                        <a:lnTo>
                          <a:pt x="0" y="20"/>
                        </a:lnTo>
                        <a:lnTo>
                          <a:pt x="1" y="24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75" name="Freeform 1052"/>
                  <p:cNvSpPr>
                    <a:spLocks/>
                  </p:cNvSpPr>
                  <p:nvPr/>
                </p:nvSpPr>
                <p:spPr bwMode="auto">
                  <a:xfrm>
                    <a:off x="5435601" y="4219576"/>
                    <a:ext cx="0" cy="211138"/>
                  </a:xfrm>
                  <a:custGeom>
                    <a:avLst/>
                    <a:gdLst>
                      <a:gd name="T0" fmla="*/ 133 h 133"/>
                      <a:gd name="T1" fmla="*/ 118 h 133"/>
                      <a:gd name="T2" fmla="*/ 0 h 133"/>
                      <a:gd name="T3" fmla="*/ 133 h 13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133">
                        <a:moveTo>
                          <a:pt x="0" y="133"/>
                        </a:moveTo>
                        <a:lnTo>
                          <a:pt x="0" y="118"/>
                        </a:lnTo>
                        <a:lnTo>
                          <a:pt x="0" y="0"/>
                        </a:lnTo>
                        <a:lnTo>
                          <a:pt x="0" y="13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76" name="Freeform 1053"/>
                  <p:cNvSpPr>
                    <a:spLocks/>
                  </p:cNvSpPr>
                  <p:nvPr/>
                </p:nvSpPr>
                <p:spPr bwMode="auto">
                  <a:xfrm>
                    <a:off x="5435601" y="4124326"/>
                    <a:ext cx="0" cy="306388"/>
                  </a:xfrm>
                  <a:custGeom>
                    <a:avLst/>
                    <a:gdLst>
                      <a:gd name="T0" fmla="*/ 193 h 193"/>
                      <a:gd name="T1" fmla="*/ 0 h 193"/>
                      <a:gd name="T2" fmla="*/ 97 h 193"/>
                      <a:gd name="T3" fmla="*/ 193 h 19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193">
                        <a:moveTo>
                          <a:pt x="0" y="193"/>
                        </a:moveTo>
                        <a:lnTo>
                          <a:pt x="0" y="0"/>
                        </a:lnTo>
                        <a:lnTo>
                          <a:pt x="0" y="97"/>
                        </a:lnTo>
                        <a:lnTo>
                          <a:pt x="0" y="19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77" name="Freeform 1054"/>
                  <p:cNvSpPr>
                    <a:spLocks/>
                  </p:cNvSpPr>
                  <p:nvPr/>
                </p:nvSpPr>
                <p:spPr bwMode="auto">
                  <a:xfrm>
                    <a:off x="5435601" y="4156076"/>
                    <a:ext cx="0" cy="274638"/>
                  </a:xfrm>
                  <a:custGeom>
                    <a:avLst/>
                    <a:gdLst>
                      <a:gd name="T0" fmla="*/ 173 h 173"/>
                      <a:gd name="T1" fmla="*/ 0 h 173"/>
                      <a:gd name="T2" fmla="*/ 173 h 17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73">
                        <a:moveTo>
                          <a:pt x="0" y="173"/>
                        </a:moveTo>
                        <a:lnTo>
                          <a:pt x="0" y="0"/>
                        </a:lnTo>
                        <a:lnTo>
                          <a:pt x="0" y="17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78" name="Freeform 1055"/>
                  <p:cNvSpPr>
                    <a:spLocks/>
                  </p:cNvSpPr>
                  <p:nvPr/>
                </p:nvSpPr>
                <p:spPr bwMode="auto">
                  <a:xfrm>
                    <a:off x="5435601" y="4332289"/>
                    <a:ext cx="0" cy="98425"/>
                  </a:xfrm>
                  <a:custGeom>
                    <a:avLst/>
                    <a:gdLst>
                      <a:gd name="T0" fmla="*/ 62 h 62"/>
                      <a:gd name="T1" fmla="*/ 55 h 62"/>
                      <a:gd name="T2" fmla="*/ 0 h 62"/>
                      <a:gd name="T3" fmla="*/ 62 h 6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62">
                        <a:moveTo>
                          <a:pt x="0" y="62"/>
                        </a:moveTo>
                        <a:lnTo>
                          <a:pt x="0" y="55"/>
                        </a:lnTo>
                        <a:lnTo>
                          <a:pt x="0" y="0"/>
                        </a:lnTo>
                        <a:lnTo>
                          <a:pt x="0" y="6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79" name="Freeform 1056"/>
                  <p:cNvSpPr>
                    <a:spLocks/>
                  </p:cNvSpPr>
                  <p:nvPr/>
                </p:nvSpPr>
                <p:spPr bwMode="auto">
                  <a:xfrm>
                    <a:off x="5445126" y="4376739"/>
                    <a:ext cx="0" cy="53975"/>
                  </a:xfrm>
                  <a:custGeom>
                    <a:avLst/>
                    <a:gdLst>
                      <a:gd name="T0" fmla="*/ 34 h 34"/>
                      <a:gd name="T1" fmla="*/ 0 h 34"/>
                      <a:gd name="T2" fmla="*/ 34 h 3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4">
                        <a:moveTo>
                          <a:pt x="0" y="34"/>
                        </a:moveTo>
                        <a:lnTo>
                          <a:pt x="0" y="0"/>
                        </a:lnTo>
                        <a:lnTo>
                          <a:pt x="0" y="3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80" name="Freeform 1057"/>
                  <p:cNvSpPr>
                    <a:spLocks/>
                  </p:cNvSpPr>
                  <p:nvPr/>
                </p:nvSpPr>
                <p:spPr bwMode="auto">
                  <a:xfrm>
                    <a:off x="5445126" y="4414839"/>
                    <a:ext cx="0" cy="15875"/>
                  </a:xfrm>
                  <a:custGeom>
                    <a:avLst/>
                    <a:gdLst>
                      <a:gd name="T0" fmla="*/ 10 h 10"/>
                      <a:gd name="T1" fmla="*/ 0 h 10"/>
                      <a:gd name="T2" fmla="*/ 10 h 1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0">
                        <a:moveTo>
                          <a:pt x="0" y="10"/>
                        </a:moveTo>
                        <a:lnTo>
                          <a:pt x="0" y="0"/>
                        </a:lnTo>
                        <a:lnTo>
                          <a:pt x="0" y="1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81" name="Freeform 1058"/>
                  <p:cNvSpPr>
                    <a:spLocks/>
                  </p:cNvSpPr>
                  <p:nvPr/>
                </p:nvSpPr>
                <p:spPr bwMode="auto">
                  <a:xfrm>
                    <a:off x="5445126" y="4359276"/>
                    <a:ext cx="0" cy="71438"/>
                  </a:xfrm>
                  <a:custGeom>
                    <a:avLst/>
                    <a:gdLst>
                      <a:gd name="T0" fmla="*/ 45 h 45"/>
                      <a:gd name="T1" fmla="*/ 0 h 45"/>
                      <a:gd name="T2" fmla="*/ 45 h 4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5">
                        <a:moveTo>
                          <a:pt x="0" y="45"/>
                        </a:moveTo>
                        <a:lnTo>
                          <a:pt x="0" y="0"/>
                        </a:lnTo>
                        <a:lnTo>
                          <a:pt x="0" y="4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82" name="Freeform 1059"/>
                  <p:cNvSpPr>
                    <a:spLocks/>
                  </p:cNvSpPr>
                  <p:nvPr/>
                </p:nvSpPr>
                <p:spPr bwMode="auto">
                  <a:xfrm>
                    <a:off x="5445126" y="4379914"/>
                    <a:ext cx="0" cy="50800"/>
                  </a:xfrm>
                  <a:custGeom>
                    <a:avLst/>
                    <a:gdLst>
                      <a:gd name="T0" fmla="*/ 32 h 32"/>
                      <a:gd name="T1" fmla="*/ 0 h 32"/>
                      <a:gd name="T2" fmla="*/ 32 h 3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2">
                        <a:moveTo>
                          <a:pt x="0" y="32"/>
                        </a:moveTo>
                        <a:lnTo>
                          <a:pt x="0" y="0"/>
                        </a:lnTo>
                        <a:lnTo>
                          <a:pt x="0" y="3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83" name="Freeform 1060"/>
                  <p:cNvSpPr>
                    <a:spLocks/>
                  </p:cNvSpPr>
                  <p:nvPr/>
                </p:nvSpPr>
                <p:spPr bwMode="auto">
                  <a:xfrm>
                    <a:off x="5445126" y="4406901"/>
                    <a:ext cx="0" cy="23813"/>
                  </a:xfrm>
                  <a:custGeom>
                    <a:avLst/>
                    <a:gdLst>
                      <a:gd name="T0" fmla="*/ 15 h 15"/>
                      <a:gd name="T1" fmla="*/ 0 h 15"/>
                      <a:gd name="T2" fmla="*/ 15 h 1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5">
                        <a:moveTo>
                          <a:pt x="0" y="15"/>
                        </a:moveTo>
                        <a:lnTo>
                          <a:pt x="0" y="0"/>
                        </a:lnTo>
                        <a:lnTo>
                          <a:pt x="0" y="1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84" name="Freeform 1061"/>
                  <p:cNvSpPr>
                    <a:spLocks/>
                  </p:cNvSpPr>
                  <p:nvPr/>
                </p:nvSpPr>
                <p:spPr bwMode="auto">
                  <a:xfrm>
                    <a:off x="5445126" y="4413251"/>
                    <a:ext cx="0" cy="17463"/>
                  </a:xfrm>
                  <a:custGeom>
                    <a:avLst/>
                    <a:gdLst>
                      <a:gd name="T0" fmla="*/ 11 h 11"/>
                      <a:gd name="T1" fmla="*/ 0 h 11"/>
                      <a:gd name="T2" fmla="*/ 11 h 1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1">
                        <a:moveTo>
                          <a:pt x="0" y="11"/>
                        </a:moveTo>
                        <a:lnTo>
                          <a:pt x="0" y="0"/>
                        </a:lnTo>
                        <a:lnTo>
                          <a:pt x="0" y="1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85" name="Freeform 1062"/>
                  <p:cNvSpPr>
                    <a:spLocks/>
                  </p:cNvSpPr>
                  <p:nvPr/>
                </p:nvSpPr>
                <p:spPr bwMode="auto">
                  <a:xfrm>
                    <a:off x="5446714" y="4424364"/>
                    <a:ext cx="0" cy="6350"/>
                  </a:xfrm>
                  <a:custGeom>
                    <a:avLst/>
                    <a:gdLst>
                      <a:gd name="T0" fmla="*/ 4 h 4"/>
                      <a:gd name="T1" fmla="*/ 0 h 4"/>
                      <a:gd name="T2" fmla="*/ 4 h 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">
                        <a:moveTo>
                          <a:pt x="0" y="4"/>
                        </a:moveTo>
                        <a:lnTo>
                          <a:pt x="0" y="0"/>
                        </a:lnTo>
                        <a:lnTo>
                          <a:pt x="0" y="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86" name="Freeform 1063"/>
                  <p:cNvSpPr>
                    <a:spLocks/>
                  </p:cNvSpPr>
                  <p:nvPr/>
                </p:nvSpPr>
                <p:spPr bwMode="auto">
                  <a:xfrm>
                    <a:off x="5446714" y="4392614"/>
                    <a:ext cx="0" cy="38100"/>
                  </a:xfrm>
                  <a:custGeom>
                    <a:avLst/>
                    <a:gdLst>
                      <a:gd name="T0" fmla="*/ 24 h 24"/>
                      <a:gd name="T1" fmla="*/ 0 h 24"/>
                      <a:gd name="T2" fmla="*/ 24 h 2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4">
                        <a:moveTo>
                          <a:pt x="0" y="24"/>
                        </a:moveTo>
                        <a:lnTo>
                          <a:pt x="0" y="0"/>
                        </a:lnTo>
                        <a:lnTo>
                          <a:pt x="0" y="2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87" name="Freeform 1064"/>
                  <p:cNvSpPr>
                    <a:spLocks/>
                  </p:cNvSpPr>
                  <p:nvPr/>
                </p:nvSpPr>
                <p:spPr bwMode="auto">
                  <a:xfrm>
                    <a:off x="5446714" y="4414839"/>
                    <a:ext cx="0" cy="15875"/>
                  </a:xfrm>
                  <a:custGeom>
                    <a:avLst/>
                    <a:gdLst>
                      <a:gd name="T0" fmla="*/ 10 h 10"/>
                      <a:gd name="T1" fmla="*/ 0 h 10"/>
                      <a:gd name="T2" fmla="*/ 10 h 1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0">
                        <a:moveTo>
                          <a:pt x="0" y="10"/>
                        </a:moveTo>
                        <a:lnTo>
                          <a:pt x="0" y="0"/>
                        </a:lnTo>
                        <a:lnTo>
                          <a:pt x="0" y="1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88" name="Freeform 1065"/>
                  <p:cNvSpPr>
                    <a:spLocks/>
                  </p:cNvSpPr>
                  <p:nvPr/>
                </p:nvSpPr>
                <p:spPr bwMode="auto">
                  <a:xfrm>
                    <a:off x="5446714" y="4424364"/>
                    <a:ext cx="0" cy="6350"/>
                  </a:xfrm>
                  <a:custGeom>
                    <a:avLst/>
                    <a:gdLst>
                      <a:gd name="T0" fmla="*/ 4 h 4"/>
                      <a:gd name="T1" fmla="*/ 0 h 4"/>
                      <a:gd name="T2" fmla="*/ 4 h 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">
                        <a:moveTo>
                          <a:pt x="0" y="4"/>
                        </a:moveTo>
                        <a:lnTo>
                          <a:pt x="0" y="0"/>
                        </a:lnTo>
                        <a:lnTo>
                          <a:pt x="0" y="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89" name="Freeform 1066"/>
                  <p:cNvSpPr>
                    <a:spLocks/>
                  </p:cNvSpPr>
                  <p:nvPr/>
                </p:nvSpPr>
                <p:spPr bwMode="auto">
                  <a:xfrm>
                    <a:off x="5446714" y="4365626"/>
                    <a:ext cx="0" cy="65088"/>
                  </a:xfrm>
                  <a:custGeom>
                    <a:avLst/>
                    <a:gdLst>
                      <a:gd name="T0" fmla="*/ 41 h 41"/>
                      <a:gd name="T1" fmla="*/ 0 h 41"/>
                      <a:gd name="T2" fmla="*/ 41 h 4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1">
                        <a:moveTo>
                          <a:pt x="0" y="41"/>
                        </a:moveTo>
                        <a:lnTo>
                          <a:pt x="0" y="0"/>
                        </a:lnTo>
                        <a:lnTo>
                          <a:pt x="0" y="4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90" name="Freeform 1067"/>
                  <p:cNvSpPr>
                    <a:spLocks/>
                  </p:cNvSpPr>
                  <p:nvPr/>
                </p:nvSpPr>
                <p:spPr bwMode="auto">
                  <a:xfrm>
                    <a:off x="5446714" y="4406901"/>
                    <a:ext cx="0" cy="23813"/>
                  </a:xfrm>
                  <a:custGeom>
                    <a:avLst/>
                    <a:gdLst>
                      <a:gd name="T0" fmla="*/ 15 h 15"/>
                      <a:gd name="T1" fmla="*/ 0 h 15"/>
                      <a:gd name="T2" fmla="*/ 15 h 1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5">
                        <a:moveTo>
                          <a:pt x="0" y="15"/>
                        </a:moveTo>
                        <a:lnTo>
                          <a:pt x="0" y="0"/>
                        </a:lnTo>
                        <a:lnTo>
                          <a:pt x="0" y="1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91" name="Freeform 1068"/>
                  <p:cNvSpPr>
                    <a:spLocks/>
                  </p:cNvSpPr>
                  <p:nvPr/>
                </p:nvSpPr>
                <p:spPr bwMode="auto">
                  <a:xfrm>
                    <a:off x="5446714" y="4246564"/>
                    <a:ext cx="0" cy="184150"/>
                  </a:xfrm>
                  <a:custGeom>
                    <a:avLst/>
                    <a:gdLst>
                      <a:gd name="T0" fmla="*/ 116 h 116"/>
                      <a:gd name="T1" fmla="*/ 0 h 116"/>
                      <a:gd name="T2" fmla="*/ 116 h 11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16">
                        <a:moveTo>
                          <a:pt x="0" y="116"/>
                        </a:moveTo>
                        <a:lnTo>
                          <a:pt x="0" y="0"/>
                        </a:lnTo>
                        <a:lnTo>
                          <a:pt x="0" y="11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92" name="Freeform 1069"/>
                  <p:cNvSpPr>
                    <a:spLocks/>
                  </p:cNvSpPr>
                  <p:nvPr/>
                </p:nvSpPr>
                <p:spPr bwMode="auto">
                  <a:xfrm>
                    <a:off x="5446714" y="4017964"/>
                    <a:ext cx="0" cy="412750"/>
                  </a:xfrm>
                  <a:custGeom>
                    <a:avLst/>
                    <a:gdLst>
                      <a:gd name="T0" fmla="*/ 260 h 260"/>
                      <a:gd name="T1" fmla="*/ 0 h 260"/>
                      <a:gd name="T2" fmla="*/ 260 h 26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60">
                        <a:moveTo>
                          <a:pt x="0" y="260"/>
                        </a:moveTo>
                        <a:lnTo>
                          <a:pt x="0" y="0"/>
                        </a:lnTo>
                        <a:lnTo>
                          <a:pt x="0" y="26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93" name="Freeform 1070"/>
                  <p:cNvSpPr>
                    <a:spLocks/>
                  </p:cNvSpPr>
                  <p:nvPr/>
                </p:nvSpPr>
                <p:spPr bwMode="auto">
                  <a:xfrm>
                    <a:off x="5446714" y="4325939"/>
                    <a:ext cx="1588" cy="104775"/>
                  </a:xfrm>
                  <a:custGeom>
                    <a:avLst/>
                    <a:gdLst>
                      <a:gd name="T0" fmla="*/ 0 w 1"/>
                      <a:gd name="T1" fmla="*/ 66 h 66"/>
                      <a:gd name="T2" fmla="*/ 1 w 1"/>
                      <a:gd name="T3" fmla="*/ 0 h 66"/>
                      <a:gd name="T4" fmla="*/ 1 w 1"/>
                      <a:gd name="T5" fmla="*/ 66 h 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66">
                        <a:moveTo>
                          <a:pt x="0" y="66"/>
                        </a:moveTo>
                        <a:lnTo>
                          <a:pt x="1" y="0"/>
                        </a:lnTo>
                        <a:lnTo>
                          <a:pt x="1" y="6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94" name="Freeform 1071"/>
                  <p:cNvSpPr>
                    <a:spLocks/>
                  </p:cNvSpPr>
                  <p:nvPr/>
                </p:nvSpPr>
                <p:spPr bwMode="auto">
                  <a:xfrm>
                    <a:off x="5448301" y="4203701"/>
                    <a:ext cx="0" cy="227013"/>
                  </a:xfrm>
                  <a:custGeom>
                    <a:avLst/>
                    <a:gdLst>
                      <a:gd name="T0" fmla="*/ 143 h 143"/>
                      <a:gd name="T1" fmla="*/ 143 h 143"/>
                      <a:gd name="T2" fmla="*/ 0 h 143"/>
                      <a:gd name="T3" fmla="*/ 143 h 14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143">
                        <a:moveTo>
                          <a:pt x="0" y="143"/>
                        </a:moveTo>
                        <a:lnTo>
                          <a:pt x="0" y="143"/>
                        </a:lnTo>
                        <a:lnTo>
                          <a:pt x="0" y="0"/>
                        </a:lnTo>
                        <a:lnTo>
                          <a:pt x="0" y="14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95" name="Freeform 1072"/>
                  <p:cNvSpPr>
                    <a:spLocks/>
                  </p:cNvSpPr>
                  <p:nvPr/>
                </p:nvSpPr>
                <p:spPr bwMode="auto">
                  <a:xfrm>
                    <a:off x="5448301" y="4357689"/>
                    <a:ext cx="0" cy="73025"/>
                  </a:xfrm>
                  <a:custGeom>
                    <a:avLst/>
                    <a:gdLst>
                      <a:gd name="T0" fmla="*/ 46 h 46"/>
                      <a:gd name="T1" fmla="*/ 0 h 46"/>
                      <a:gd name="T2" fmla="*/ 46 h 4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6">
                        <a:moveTo>
                          <a:pt x="0" y="46"/>
                        </a:moveTo>
                        <a:lnTo>
                          <a:pt x="0" y="0"/>
                        </a:lnTo>
                        <a:lnTo>
                          <a:pt x="0" y="4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96" name="Freeform 1073"/>
                  <p:cNvSpPr>
                    <a:spLocks/>
                  </p:cNvSpPr>
                  <p:nvPr/>
                </p:nvSpPr>
                <p:spPr bwMode="auto">
                  <a:xfrm>
                    <a:off x="5448301" y="4132264"/>
                    <a:ext cx="0" cy="298450"/>
                  </a:xfrm>
                  <a:custGeom>
                    <a:avLst/>
                    <a:gdLst>
                      <a:gd name="T0" fmla="*/ 188 h 188"/>
                      <a:gd name="T1" fmla="*/ 0 h 188"/>
                      <a:gd name="T2" fmla="*/ 188 h 18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88">
                        <a:moveTo>
                          <a:pt x="0" y="188"/>
                        </a:moveTo>
                        <a:lnTo>
                          <a:pt x="0" y="0"/>
                        </a:lnTo>
                        <a:lnTo>
                          <a:pt x="0" y="18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97" name="Freeform 1074"/>
                  <p:cNvSpPr>
                    <a:spLocks/>
                  </p:cNvSpPr>
                  <p:nvPr/>
                </p:nvSpPr>
                <p:spPr bwMode="auto">
                  <a:xfrm>
                    <a:off x="5448301" y="4378326"/>
                    <a:ext cx="0" cy="52388"/>
                  </a:xfrm>
                  <a:custGeom>
                    <a:avLst/>
                    <a:gdLst>
                      <a:gd name="T0" fmla="*/ 33 h 33"/>
                      <a:gd name="T1" fmla="*/ 0 h 33"/>
                      <a:gd name="T2" fmla="*/ 33 h 3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3">
                        <a:moveTo>
                          <a:pt x="0" y="33"/>
                        </a:moveTo>
                        <a:lnTo>
                          <a:pt x="0" y="0"/>
                        </a:lnTo>
                        <a:lnTo>
                          <a:pt x="0" y="3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98" name="Freeform 1075"/>
                  <p:cNvSpPr>
                    <a:spLocks/>
                  </p:cNvSpPr>
                  <p:nvPr/>
                </p:nvSpPr>
                <p:spPr bwMode="auto">
                  <a:xfrm>
                    <a:off x="5449889" y="4391026"/>
                    <a:ext cx="0" cy="39688"/>
                  </a:xfrm>
                  <a:custGeom>
                    <a:avLst/>
                    <a:gdLst>
                      <a:gd name="T0" fmla="*/ 25 h 25"/>
                      <a:gd name="T1" fmla="*/ 0 h 25"/>
                      <a:gd name="T2" fmla="*/ 25 h 2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5">
                        <a:moveTo>
                          <a:pt x="0" y="25"/>
                        </a:moveTo>
                        <a:lnTo>
                          <a:pt x="0" y="0"/>
                        </a:lnTo>
                        <a:lnTo>
                          <a:pt x="0" y="2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99" name="Freeform 1076"/>
                  <p:cNvSpPr>
                    <a:spLocks/>
                  </p:cNvSpPr>
                  <p:nvPr/>
                </p:nvSpPr>
                <p:spPr bwMode="auto">
                  <a:xfrm>
                    <a:off x="5449889" y="4389439"/>
                    <a:ext cx="0" cy="41275"/>
                  </a:xfrm>
                  <a:custGeom>
                    <a:avLst/>
                    <a:gdLst>
                      <a:gd name="T0" fmla="*/ 26 h 26"/>
                      <a:gd name="T1" fmla="*/ 0 h 26"/>
                      <a:gd name="T2" fmla="*/ 26 h 2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6">
                        <a:moveTo>
                          <a:pt x="0" y="26"/>
                        </a:moveTo>
                        <a:lnTo>
                          <a:pt x="0" y="0"/>
                        </a:lnTo>
                        <a:lnTo>
                          <a:pt x="0" y="2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00" name="Freeform 1077"/>
                  <p:cNvSpPr>
                    <a:spLocks/>
                  </p:cNvSpPr>
                  <p:nvPr/>
                </p:nvSpPr>
                <p:spPr bwMode="auto">
                  <a:xfrm>
                    <a:off x="5457826" y="4389439"/>
                    <a:ext cx="0" cy="41275"/>
                  </a:xfrm>
                  <a:custGeom>
                    <a:avLst/>
                    <a:gdLst>
                      <a:gd name="T0" fmla="*/ 26 h 26"/>
                      <a:gd name="T1" fmla="*/ 0 h 26"/>
                      <a:gd name="T2" fmla="*/ 26 h 2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6">
                        <a:moveTo>
                          <a:pt x="0" y="26"/>
                        </a:moveTo>
                        <a:lnTo>
                          <a:pt x="0" y="0"/>
                        </a:lnTo>
                        <a:lnTo>
                          <a:pt x="0" y="2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01" name="Freeform 1078"/>
                  <p:cNvSpPr>
                    <a:spLocks/>
                  </p:cNvSpPr>
                  <p:nvPr/>
                </p:nvSpPr>
                <p:spPr bwMode="auto">
                  <a:xfrm>
                    <a:off x="5457826" y="4421189"/>
                    <a:ext cx="0" cy="9525"/>
                  </a:xfrm>
                  <a:custGeom>
                    <a:avLst/>
                    <a:gdLst>
                      <a:gd name="T0" fmla="*/ 6 h 6"/>
                      <a:gd name="T1" fmla="*/ 0 h 6"/>
                      <a:gd name="T2" fmla="*/ 6 h 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02" name="Freeform 1079"/>
                  <p:cNvSpPr>
                    <a:spLocks/>
                  </p:cNvSpPr>
                  <p:nvPr/>
                </p:nvSpPr>
                <p:spPr bwMode="auto">
                  <a:xfrm>
                    <a:off x="5457826" y="4421189"/>
                    <a:ext cx="0" cy="9525"/>
                  </a:xfrm>
                  <a:custGeom>
                    <a:avLst/>
                    <a:gdLst>
                      <a:gd name="T0" fmla="*/ 6 h 6"/>
                      <a:gd name="T1" fmla="*/ 0 h 6"/>
                      <a:gd name="T2" fmla="*/ 6 h 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03" name="Freeform 1080"/>
                  <p:cNvSpPr>
                    <a:spLocks/>
                  </p:cNvSpPr>
                  <p:nvPr/>
                </p:nvSpPr>
                <p:spPr bwMode="auto">
                  <a:xfrm>
                    <a:off x="5457826" y="4375151"/>
                    <a:ext cx="0" cy="55563"/>
                  </a:xfrm>
                  <a:custGeom>
                    <a:avLst/>
                    <a:gdLst>
                      <a:gd name="T0" fmla="*/ 35 h 35"/>
                      <a:gd name="T1" fmla="*/ 0 h 35"/>
                      <a:gd name="T2" fmla="*/ 35 h 3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5">
                        <a:moveTo>
                          <a:pt x="0" y="35"/>
                        </a:moveTo>
                        <a:lnTo>
                          <a:pt x="0" y="0"/>
                        </a:lnTo>
                        <a:lnTo>
                          <a:pt x="0" y="3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04" name="Freeform 1081"/>
                  <p:cNvSpPr>
                    <a:spLocks/>
                  </p:cNvSpPr>
                  <p:nvPr/>
                </p:nvSpPr>
                <p:spPr bwMode="auto">
                  <a:xfrm>
                    <a:off x="5457826" y="4398964"/>
                    <a:ext cx="0" cy="31750"/>
                  </a:xfrm>
                  <a:custGeom>
                    <a:avLst/>
                    <a:gdLst>
                      <a:gd name="T0" fmla="*/ 20 h 20"/>
                      <a:gd name="T1" fmla="*/ 0 h 20"/>
                      <a:gd name="T2" fmla="*/ 20 h 2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0">
                        <a:moveTo>
                          <a:pt x="0" y="20"/>
                        </a:moveTo>
                        <a:lnTo>
                          <a:pt x="0" y="0"/>
                        </a:lnTo>
                        <a:lnTo>
                          <a:pt x="0" y="2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05" name="Freeform 1082"/>
                  <p:cNvSpPr>
                    <a:spLocks/>
                  </p:cNvSpPr>
                  <p:nvPr/>
                </p:nvSpPr>
                <p:spPr bwMode="auto">
                  <a:xfrm>
                    <a:off x="5457826" y="4403726"/>
                    <a:ext cx="0" cy="26988"/>
                  </a:xfrm>
                  <a:custGeom>
                    <a:avLst/>
                    <a:gdLst>
                      <a:gd name="T0" fmla="*/ 17 h 17"/>
                      <a:gd name="T1" fmla="*/ 0 h 17"/>
                      <a:gd name="T2" fmla="*/ 17 h 1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7">
                        <a:moveTo>
                          <a:pt x="0" y="17"/>
                        </a:moveTo>
                        <a:lnTo>
                          <a:pt x="0" y="0"/>
                        </a:lnTo>
                        <a:lnTo>
                          <a:pt x="0" y="1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06" name="Freeform 1083"/>
                  <p:cNvSpPr>
                    <a:spLocks/>
                  </p:cNvSpPr>
                  <p:nvPr/>
                </p:nvSpPr>
                <p:spPr bwMode="auto">
                  <a:xfrm>
                    <a:off x="5459414" y="4410076"/>
                    <a:ext cx="0" cy="20638"/>
                  </a:xfrm>
                  <a:custGeom>
                    <a:avLst/>
                    <a:gdLst>
                      <a:gd name="T0" fmla="*/ 13 h 13"/>
                      <a:gd name="T1" fmla="*/ 0 h 13"/>
                      <a:gd name="T2" fmla="*/ 13 h 1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3">
                        <a:moveTo>
                          <a:pt x="0" y="13"/>
                        </a:moveTo>
                        <a:lnTo>
                          <a:pt x="0" y="0"/>
                        </a:lnTo>
                        <a:lnTo>
                          <a:pt x="0" y="1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07" name="Freeform 1084"/>
                  <p:cNvSpPr>
                    <a:spLocks/>
                  </p:cNvSpPr>
                  <p:nvPr/>
                </p:nvSpPr>
                <p:spPr bwMode="auto">
                  <a:xfrm>
                    <a:off x="5459414" y="4375151"/>
                    <a:ext cx="0" cy="55563"/>
                  </a:xfrm>
                  <a:custGeom>
                    <a:avLst/>
                    <a:gdLst>
                      <a:gd name="T0" fmla="*/ 35 h 35"/>
                      <a:gd name="T1" fmla="*/ 0 h 35"/>
                      <a:gd name="T2" fmla="*/ 35 h 3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5">
                        <a:moveTo>
                          <a:pt x="0" y="35"/>
                        </a:moveTo>
                        <a:lnTo>
                          <a:pt x="0" y="0"/>
                        </a:lnTo>
                        <a:lnTo>
                          <a:pt x="0" y="3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08" name="Freeform 1085"/>
                  <p:cNvSpPr>
                    <a:spLocks/>
                  </p:cNvSpPr>
                  <p:nvPr/>
                </p:nvSpPr>
                <p:spPr bwMode="auto">
                  <a:xfrm>
                    <a:off x="5459414" y="4032251"/>
                    <a:ext cx="1588" cy="398463"/>
                  </a:xfrm>
                  <a:custGeom>
                    <a:avLst/>
                    <a:gdLst>
                      <a:gd name="T0" fmla="*/ 0 w 1"/>
                      <a:gd name="T1" fmla="*/ 251 h 251"/>
                      <a:gd name="T2" fmla="*/ 0 w 1"/>
                      <a:gd name="T3" fmla="*/ 0 h 251"/>
                      <a:gd name="T4" fmla="*/ 1 w 1"/>
                      <a:gd name="T5" fmla="*/ 251 h 2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251">
                        <a:moveTo>
                          <a:pt x="0" y="251"/>
                        </a:moveTo>
                        <a:lnTo>
                          <a:pt x="0" y="0"/>
                        </a:lnTo>
                        <a:lnTo>
                          <a:pt x="1" y="25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09" name="Freeform 1086"/>
                  <p:cNvSpPr>
                    <a:spLocks/>
                  </p:cNvSpPr>
                  <p:nvPr/>
                </p:nvSpPr>
                <p:spPr bwMode="auto">
                  <a:xfrm>
                    <a:off x="5461001" y="4383089"/>
                    <a:ext cx="0" cy="47625"/>
                  </a:xfrm>
                  <a:custGeom>
                    <a:avLst/>
                    <a:gdLst>
                      <a:gd name="T0" fmla="*/ 30 h 30"/>
                      <a:gd name="T1" fmla="*/ 0 h 30"/>
                      <a:gd name="T2" fmla="*/ 30 h 3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0">
                        <a:moveTo>
                          <a:pt x="0" y="30"/>
                        </a:moveTo>
                        <a:lnTo>
                          <a:pt x="0" y="0"/>
                        </a:lnTo>
                        <a:lnTo>
                          <a:pt x="0" y="3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10" name="Freeform 1087"/>
                  <p:cNvSpPr>
                    <a:spLocks/>
                  </p:cNvSpPr>
                  <p:nvPr/>
                </p:nvSpPr>
                <p:spPr bwMode="auto">
                  <a:xfrm>
                    <a:off x="5461001" y="4425951"/>
                    <a:ext cx="0" cy="4763"/>
                  </a:xfrm>
                  <a:custGeom>
                    <a:avLst/>
                    <a:gdLst>
                      <a:gd name="T0" fmla="*/ 3 h 3"/>
                      <a:gd name="T1" fmla="*/ 0 h 3"/>
                      <a:gd name="T2" fmla="*/ 3 h 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">
                        <a:moveTo>
                          <a:pt x="0" y="3"/>
                        </a:moveTo>
                        <a:lnTo>
                          <a:pt x="0" y="0"/>
                        </a:lnTo>
                        <a:lnTo>
                          <a:pt x="0" y="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11" name="Freeform 1088"/>
                  <p:cNvSpPr>
                    <a:spLocks/>
                  </p:cNvSpPr>
                  <p:nvPr/>
                </p:nvSpPr>
                <p:spPr bwMode="auto">
                  <a:xfrm>
                    <a:off x="5461001" y="4413251"/>
                    <a:ext cx="0" cy="17463"/>
                  </a:xfrm>
                  <a:custGeom>
                    <a:avLst/>
                    <a:gdLst>
                      <a:gd name="T0" fmla="*/ 11 h 11"/>
                      <a:gd name="T1" fmla="*/ 0 h 11"/>
                      <a:gd name="T2" fmla="*/ 11 h 1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1">
                        <a:moveTo>
                          <a:pt x="0" y="11"/>
                        </a:moveTo>
                        <a:lnTo>
                          <a:pt x="0" y="0"/>
                        </a:lnTo>
                        <a:lnTo>
                          <a:pt x="0" y="1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12" name="Freeform 1089"/>
                  <p:cNvSpPr>
                    <a:spLocks/>
                  </p:cNvSpPr>
                  <p:nvPr/>
                </p:nvSpPr>
                <p:spPr bwMode="auto">
                  <a:xfrm>
                    <a:off x="5470526" y="4411664"/>
                    <a:ext cx="0" cy="19050"/>
                  </a:xfrm>
                  <a:custGeom>
                    <a:avLst/>
                    <a:gdLst>
                      <a:gd name="T0" fmla="*/ 12 h 12"/>
                      <a:gd name="T1" fmla="*/ 0 h 12"/>
                      <a:gd name="T2" fmla="*/ 12 h 1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2">
                        <a:moveTo>
                          <a:pt x="0" y="12"/>
                        </a:moveTo>
                        <a:lnTo>
                          <a:pt x="0" y="0"/>
                        </a:lnTo>
                        <a:lnTo>
                          <a:pt x="0" y="1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13" name="Freeform 1090"/>
                  <p:cNvSpPr>
                    <a:spLocks/>
                  </p:cNvSpPr>
                  <p:nvPr/>
                </p:nvSpPr>
                <p:spPr bwMode="auto">
                  <a:xfrm>
                    <a:off x="5470526" y="4395789"/>
                    <a:ext cx="0" cy="34925"/>
                  </a:xfrm>
                  <a:custGeom>
                    <a:avLst/>
                    <a:gdLst>
                      <a:gd name="T0" fmla="*/ 22 h 22"/>
                      <a:gd name="T1" fmla="*/ 0 h 22"/>
                      <a:gd name="T2" fmla="*/ 22 h 2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2">
                        <a:moveTo>
                          <a:pt x="0" y="22"/>
                        </a:moveTo>
                        <a:lnTo>
                          <a:pt x="0" y="0"/>
                        </a:lnTo>
                        <a:lnTo>
                          <a:pt x="0" y="2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14" name="Freeform 1091"/>
                  <p:cNvSpPr>
                    <a:spLocks/>
                  </p:cNvSpPr>
                  <p:nvPr/>
                </p:nvSpPr>
                <p:spPr bwMode="auto">
                  <a:xfrm>
                    <a:off x="5470526" y="4422776"/>
                    <a:ext cx="0" cy="7938"/>
                  </a:xfrm>
                  <a:custGeom>
                    <a:avLst/>
                    <a:gdLst>
                      <a:gd name="T0" fmla="*/ 5 h 5"/>
                      <a:gd name="T1" fmla="*/ 0 h 5"/>
                      <a:gd name="T2" fmla="*/ 5 h 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">
                        <a:moveTo>
                          <a:pt x="0" y="5"/>
                        </a:moveTo>
                        <a:lnTo>
                          <a:pt x="0" y="0"/>
                        </a:lnTo>
                        <a:lnTo>
                          <a:pt x="0" y="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15" name="Freeform 1092"/>
                  <p:cNvSpPr>
                    <a:spLocks/>
                  </p:cNvSpPr>
                  <p:nvPr/>
                </p:nvSpPr>
                <p:spPr bwMode="auto">
                  <a:xfrm>
                    <a:off x="5470526" y="4411664"/>
                    <a:ext cx="0" cy="19050"/>
                  </a:xfrm>
                  <a:custGeom>
                    <a:avLst/>
                    <a:gdLst>
                      <a:gd name="T0" fmla="*/ 12 h 12"/>
                      <a:gd name="T1" fmla="*/ 0 h 12"/>
                      <a:gd name="T2" fmla="*/ 12 h 1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2">
                        <a:moveTo>
                          <a:pt x="0" y="12"/>
                        </a:moveTo>
                        <a:lnTo>
                          <a:pt x="0" y="0"/>
                        </a:lnTo>
                        <a:lnTo>
                          <a:pt x="0" y="1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16" name="Freeform 1093"/>
                  <p:cNvSpPr>
                    <a:spLocks/>
                  </p:cNvSpPr>
                  <p:nvPr/>
                </p:nvSpPr>
                <p:spPr bwMode="auto">
                  <a:xfrm>
                    <a:off x="5470526" y="4392614"/>
                    <a:ext cx="0" cy="38100"/>
                  </a:xfrm>
                  <a:custGeom>
                    <a:avLst/>
                    <a:gdLst>
                      <a:gd name="T0" fmla="*/ 24 h 24"/>
                      <a:gd name="T1" fmla="*/ 0 h 24"/>
                      <a:gd name="T2" fmla="*/ 24 h 2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4">
                        <a:moveTo>
                          <a:pt x="0" y="24"/>
                        </a:moveTo>
                        <a:lnTo>
                          <a:pt x="0" y="0"/>
                        </a:lnTo>
                        <a:lnTo>
                          <a:pt x="0" y="2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17" name="Freeform 1094"/>
                  <p:cNvSpPr>
                    <a:spLocks/>
                  </p:cNvSpPr>
                  <p:nvPr/>
                </p:nvSpPr>
                <p:spPr bwMode="auto">
                  <a:xfrm>
                    <a:off x="5470526" y="4405314"/>
                    <a:ext cx="0" cy="25400"/>
                  </a:xfrm>
                  <a:custGeom>
                    <a:avLst/>
                    <a:gdLst>
                      <a:gd name="T0" fmla="*/ 16 h 16"/>
                      <a:gd name="T1" fmla="*/ 0 h 16"/>
                      <a:gd name="T2" fmla="*/ 16 h 1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6">
                        <a:moveTo>
                          <a:pt x="0" y="16"/>
                        </a:moveTo>
                        <a:lnTo>
                          <a:pt x="0" y="0"/>
                        </a:lnTo>
                        <a:lnTo>
                          <a:pt x="0" y="1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18" name="Freeform 1095"/>
                  <p:cNvSpPr>
                    <a:spLocks/>
                  </p:cNvSpPr>
                  <p:nvPr/>
                </p:nvSpPr>
                <p:spPr bwMode="auto">
                  <a:xfrm>
                    <a:off x="5472114" y="4405314"/>
                    <a:ext cx="0" cy="25400"/>
                  </a:xfrm>
                  <a:custGeom>
                    <a:avLst/>
                    <a:gdLst>
                      <a:gd name="T0" fmla="*/ 16 h 16"/>
                      <a:gd name="T1" fmla="*/ 0 h 16"/>
                      <a:gd name="T2" fmla="*/ 16 h 1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6">
                        <a:moveTo>
                          <a:pt x="0" y="16"/>
                        </a:moveTo>
                        <a:lnTo>
                          <a:pt x="0" y="0"/>
                        </a:lnTo>
                        <a:lnTo>
                          <a:pt x="0" y="1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19" name="Freeform 1096"/>
                  <p:cNvSpPr>
                    <a:spLocks/>
                  </p:cNvSpPr>
                  <p:nvPr/>
                </p:nvSpPr>
                <p:spPr bwMode="auto">
                  <a:xfrm>
                    <a:off x="5472114" y="4373564"/>
                    <a:ext cx="0" cy="57150"/>
                  </a:xfrm>
                  <a:custGeom>
                    <a:avLst/>
                    <a:gdLst>
                      <a:gd name="T0" fmla="*/ 36 h 36"/>
                      <a:gd name="T1" fmla="*/ 0 h 36"/>
                      <a:gd name="T2" fmla="*/ 36 h 3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6">
                        <a:moveTo>
                          <a:pt x="0" y="36"/>
                        </a:moveTo>
                        <a:lnTo>
                          <a:pt x="0" y="0"/>
                        </a:lnTo>
                        <a:lnTo>
                          <a:pt x="0" y="3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20" name="Freeform 1097"/>
                  <p:cNvSpPr>
                    <a:spLocks/>
                  </p:cNvSpPr>
                  <p:nvPr/>
                </p:nvSpPr>
                <p:spPr bwMode="auto">
                  <a:xfrm>
                    <a:off x="5472114" y="4356101"/>
                    <a:ext cx="0" cy="74613"/>
                  </a:xfrm>
                  <a:custGeom>
                    <a:avLst/>
                    <a:gdLst>
                      <a:gd name="T0" fmla="*/ 47 h 47"/>
                      <a:gd name="T1" fmla="*/ 0 h 47"/>
                      <a:gd name="T2" fmla="*/ 47 h 4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7">
                        <a:moveTo>
                          <a:pt x="0" y="47"/>
                        </a:moveTo>
                        <a:lnTo>
                          <a:pt x="0" y="0"/>
                        </a:lnTo>
                        <a:lnTo>
                          <a:pt x="0" y="4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21" name="Freeform 1098"/>
                  <p:cNvSpPr>
                    <a:spLocks/>
                  </p:cNvSpPr>
                  <p:nvPr/>
                </p:nvSpPr>
                <p:spPr bwMode="auto">
                  <a:xfrm>
                    <a:off x="5472114" y="4283076"/>
                    <a:ext cx="0" cy="147638"/>
                  </a:xfrm>
                  <a:custGeom>
                    <a:avLst/>
                    <a:gdLst>
                      <a:gd name="T0" fmla="*/ 93 h 93"/>
                      <a:gd name="T1" fmla="*/ 0 h 93"/>
                      <a:gd name="T2" fmla="*/ 29 h 93"/>
                      <a:gd name="T3" fmla="*/ 93 h 9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93">
                        <a:moveTo>
                          <a:pt x="0" y="93"/>
                        </a:moveTo>
                        <a:lnTo>
                          <a:pt x="0" y="0"/>
                        </a:lnTo>
                        <a:lnTo>
                          <a:pt x="0" y="29"/>
                        </a:lnTo>
                        <a:lnTo>
                          <a:pt x="0" y="9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22" name="Freeform 1099"/>
                  <p:cNvSpPr>
                    <a:spLocks/>
                  </p:cNvSpPr>
                  <p:nvPr/>
                </p:nvSpPr>
                <p:spPr bwMode="auto">
                  <a:xfrm>
                    <a:off x="5472114" y="4318001"/>
                    <a:ext cx="0" cy="112713"/>
                  </a:xfrm>
                  <a:custGeom>
                    <a:avLst/>
                    <a:gdLst>
                      <a:gd name="T0" fmla="*/ 71 h 71"/>
                      <a:gd name="T1" fmla="*/ 0 h 71"/>
                      <a:gd name="T2" fmla="*/ 71 h 7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71">
                        <a:moveTo>
                          <a:pt x="0" y="71"/>
                        </a:moveTo>
                        <a:lnTo>
                          <a:pt x="0" y="0"/>
                        </a:lnTo>
                        <a:lnTo>
                          <a:pt x="0" y="7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23" name="Freeform 1100"/>
                  <p:cNvSpPr>
                    <a:spLocks/>
                  </p:cNvSpPr>
                  <p:nvPr/>
                </p:nvSpPr>
                <p:spPr bwMode="auto">
                  <a:xfrm>
                    <a:off x="5472114" y="4033839"/>
                    <a:ext cx="0" cy="396875"/>
                  </a:xfrm>
                  <a:custGeom>
                    <a:avLst/>
                    <a:gdLst>
                      <a:gd name="T0" fmla="*/ 250 h 250"/>
                      <a:gd name="T1" fmla="*/ 0 h 250"/>
                      <a:gd name="T2" fmla="*/ 165 h 250"/>
                      <a:gd name="T3" fmla="*/ 250 h 25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250">
                        <a:moveTo>
                          <a:pt x="0" y="250"/>
                        </a:moveTo>
                        <a:lnTo>
                          <a:pt x="0" y="0"/>
                        </a:lnTo>
                        <a:lnTo>
                          <a:pt x="0" y="165"/>
                        </a:lnTo>
                        <a:lnTo>
                          <a:pt x="0" y="25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24" name="Freeform 1101"/>
                  <p:cNvSpPr>
                    <a:spLocks/>
                  </p:cNvSpPr>
                  <p:nvPr/>
                </p:nvSpPr>
                <p:spPr bwMode="auto">
                  <a:xfrm>
                    <a:off x="5472114" y="4049714"/>
                    <a:ext cx="1588" cy="381000"/>
                  </a:xfrm>
                  <a:custGeom>
                    <a:avLst/>
                    <a:gdLst>
                      <a:gd name="T0" fmla="*/ 0 w 1"/>
                      <a:gd name="T1" fmla="*/ 240 h 240"/>
                      <a:gd name="T2" fmla="*/ 0 w 1"/>
                      <a:gd name="T3" fmla="*/ 158 h 240"/>
                      <a:gd name="T4" fmla="*/ 1 w 1"/>
                      <a:gd name="T5" fmla="*/ 0 h 240"/>
                      <a:gd name="T6" fmla="*/ 1 w 1"/>
                      <a:gd name="T7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240">
                        <a:moveTo>
                          <a:pt x="0" y="240"/>
                        </a:moveTo>
                        <a:lnTo>
                          <a:pt x="0" y="158"/>
                        </a:lnTo>
                        <a:lnTo>
                          <a:pt x="1" y="0"/>
                        </a:lnTo>
                        <a:lnTo>
                          <a:pt x="1" y="24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25" name="Freeform 1102"/>
                  <p:cNvSpPr>
                    <a:spLocks/>
                  </p:cNvSpPr>
                  <p:nvPr/>
                </p:nvSpPr>
                <p:spPr bwMode="auto">
                  <a:xfrm>
                    <a:off x="5473701" y="4416426"/>
                    <a:ext cx="0" cy="14288"/>
                  </a:xfrm>
                  <a:custGeom>
                    <a:avLst/>
                    <a:gdLst>
                      <a:gd name="T0" fmla="*/ 9 h 9"/>
                      <a:gd name="T1" fmla="*/ 0 h 9"/>
                      <a:gd name="T2" fmla="*/ 9 h 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9">
                        <a:moveTo>
                          <a:pt x="0" y="9"/>
                        </a:moveTo>
                        <a:lnTo>
                          <a:pt x="0" y="0"/>
                        </a:lnTo>
                        <a:lnTo>
                          <a:pt x="0" y="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26" name="Freeform 1103"/>
                  <p:cNvSpPr>
                    <a:spLocks/>
                  </p:cNvSpPr>
                  <p:nvPr/>
                </p:nvSpPr>
                <p:spPr bwMode="auto">
                  <a:xfrm>
                    <a:off x="5473701" y="4295776"/>
                    <a:ext cx="0" cy="134938"/>
                  </a:xfrm>
                  <a:custGeom>
                    <a:avLst/>
                    <a:gdLst>
                      <a:gd name="T0" fmla="*/ 85 h 85"/>
                      <a:gd name="T1" fmla="*/ 0 h 85"/>
                      <a:gd name="T2" fmla="*/ 85 h 8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85">
                        <a:moveTo>
                          <a:pt x="0" y="85"/>
                        </a:moveTo>
                        <a:lnTo>
                          <a:pt x="0" y="0"/>
                        </a:lnTo>
                        <a:lnTo>
                          <a:pt x="0" y="8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27" name="Freeform 1104"/>
                  <p:cNvSpPr>
                    <a:spLocks/>
                  </p:cNvSpPr>
                  <p:nvPr/>
                </p:nvSpPr>
                <p:spPr bwMode="auto">
                  <a:xfrm>
                    <a:off x="5473701" y="4327526"/>
                    <a:ext cx="0" cy="103188"/>
                  </a:xfrm>
                  <a:custGeom>
                    <a:avLst/>
                    <a:gdLst>
                      <a:gd name="T0" fmla="*/ 65 h 65"/>
                      <a:gd name="T1" fmla="*/ 0 h 65"/>
                      <a:gd name="T2" fmla="*/ 3 h 65"/>
                      <a:gd name="T3" fmla="*/ 20 h 65"/>
                      <a:gd name="T4" fmla="*/ 65 h 6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  <a:cxn ang="0">
                        <a:pos x="0" y="T4"/>
                      </a:cxn>
                    </a:cxnLst>
                    <a:rect l="0" t="0" r="r" b="b"/>
                    <a:pathLst>
                      <a:path h="65">
                        <a:moveTo>
                          <a:pt x="0" y="65"/>
                        </a:moveTo>
                        <a:lnTo>
                          <a:pt x="0" y="0"/>
                        </a:lnTo>
                        <a:lnTo>
                          <a:pt x="0" y="3"/>
                        </a:lnTo>
                        <a:lnTo>
                          <a:pt x="0" y="20"/>
                        </a:lnTo>
                        <a:lnTo>
                          <a:pt x="0" y="6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28" name="Freeform 1105"/>
                  <p:cNvSpPr>
                    <a:spLocks/>
                  </p:cNvSpPr>
                  <p:nvPr/>
                </p:nvSpPr>
                <p:spPr bwMode="auto">
                  <a:xfrm>
                    <a:off x="5475289" y="4375151"/>
                    <a:ext cx="0" cy="55563"/>
                  </a:xfrm>
                  <a:custGeom>
                    <a:avLst/>
                    <a:gdLst>
                      <a:gd name="T0" fmla="*/ 35 h 35"/>
                      <a:gd name="T1" fmla="*/ 0 h 35"/>
                      <a:gd name="T2" fmla="*/ 35 h 3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5">
                        <a:moveTo>
                          <a:pt x="0" y="35"/>
                        </a:moveTo>
                        <a:lnTo>
                          <a:pt x="0" y="0"/>
                        </a:lnTo>
                        <a:lnTo>
                          <a:pt x="0" y="3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29" name="Freeform 1106"/>
                  <p:cNvSpPr>
                    <a:spLocks/>
                  </p:cNvSpPr>
                  <p:nvPr/>
                </p:nvSpPr>
                <p:spPr bwMode="auto">
                  <a:xfrm>
                    <a:off x="5475289" y="4421189"/>
                    <a:ext cx="0" cy="9525"/>
                  </a:xfrm>
                  <a:custGeom>
                    <a:avLst/>
                    <a:gdLst>
                      <a:gd name="T0" fmla="*/ 6 h 6"/>
                      <a:gd name="T1" fmla="*/ 0 h 6"/>
                      <a:gd name="T2" fmla="*/ 6 h 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30" name="Freeform 1107"/>
                  <p:cNvSpPr>
                    <a:spLocks/>
                  </p:cNvSpPr>
                  <p:nvPr/>
                </p:nvSpPr>
                <p:spPr bwMode="auto">
                  <a:xfrm>
                    <a:off x="5475289" y="4419601"/>
                    <a:ext cx="0" cy="11113"/>
                  </a:xfrm>
                  <a:custGeom>
                    <a:avLst/>
                    <a:gdLst>
                      <a:gd name="T0" fmla="*/ 7 h 7"/>
                      <a:gd name="T1" fmla="*/ 0 h 7"/>
                      <a:gd name="T2" fmla="*/ 7 h 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7">
                        <a:moveTo>
                          <a:pt x="0" y="7"/>
                        </a:moveTo>
                        <a:lnTo>
                          <a:pt x="0" y="0"/>
                        </a:lnTo>
                        <a:lnTo>
                          <a:pt x="0" y="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31" name="Freeform 1108"/>
                  <p:cNvSpPr>
                    <a:spLocks/>
                  </p:cNvSpPr>
                  <p:nvPr/>
                </p:nvSpPr>
                <p:spPr bwMode="auto">
                  <a:xfrm>
                    <a:off x="5483226" y="4416426"/>
                    <a:ext cx="0" cy="14288"/>
                  </a:xfrm>
                  <a:custGeom>
                    <a:avLst/>
                    <a:gdLst>
                      <a:gd name="T0" fmla="*/ 9 h 9"/>
                      <a:gd name="T1" fmla="*/ 0 h 9"/>
                      <a:gd name="T2" fmla="*/ 9 h 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9">
                        <a:moveTo>
                          <a:pt x="0" y="9"/>
                        </a:moveTo>
                        <a:lnTo>
                          <a:pt x="0" y="0"/>
                        </a:lnTo>
                        <a:lnTo>
                          <a:pt x="0" y="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32" name="Freeform 1109"/>
                  <p:cNvSpPr>
                    <a:spLocks/>
                  </p:cNvSpPr>
                  <p:nvPr/>
                </p:nvSpPr>
                <p:spPr bwMode="auto">
                  <a:xfrm>
                    <a:off x="5483226" y="4411664"/>
                    <a:ext cx="0" cy="19050"/>
                  </a:xfrm>
                  <a:custGeom>
                    <a:avLst/>
                    <a:gdLst>
                      <a:gd name="T0" fmla="*/ 12 h 12"/>
                      <a:gd name="T1" fmla="*/ 0 h 12"/>
                      <a:gd name="T2" fmla="*/ 12 h 1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2">
                        <a:moveTo>
                          <a:pt x="0" y="12"/>
                        </a:moveTo>
                        <a:lnTo>
                          <a:pt x="0" y="0"/>
                        </a:lnTo>
                        <a:lnTo>
                          <a:pt x="0" y="1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33" name="Freeform 1110"/>
                  <p:cNvSpPr>
                    <a:spLocks/>
                  </p:cNvSpPr>
                  <p:nvPr/>
                </p:nvSpPr>
                <p:spPr bwMode="auto">
                  <a:xfrm>
                    <a:off x="5483226" y="4422776"/>
                    <a:ext cx="0" cy="7938"/>
                  </a:xfrm>
                  <a:custGeom>
                    <a:avLst/>
                    <a:gdLst>
                      <a:gd name="T0" fmla="*/ 5 h 5"/>
                      <a:gd name="T1" fmla="*/ 0 h 5"/>
                      <a:gd name="T2" fmla="*/ 5 h 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">
                        <a:moveTo>
                          <a:pt x="0" y="5"/>
                        </a:moveTo>
                        <a:lnTo>
                          <a:pt x="0" y="0"/>
                        </a:lnTo>
                        <a:lnTo>
                          <a:pt x="0" y="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34" name="Freeform 1111"/>
                  <p:cNvSpPr>
                    <a:spLocks/>
                  </p:cNvSpPr>
                  <p:nvPr/>
                </p:nvSpPr>
                <p:spPr bwMode="auto">
                  <a:xfrm>
                    <a:off x="5483226" y="4405314"/>
                    <a:ext cx="0" cy="25400"/>
                  </a:xfrm>
                  <a:custGeom>
                    <a:avLst/>
                    <a:gdLst>
                      <a:gd name="T0" fmla="*/ 16 h 16"/>
                      <a:gd name="T1" fmla="*/ 0 h 16"/>
                      <a:gd name="T2" fmla="*/ 16 h 1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6">
                        <a:moveTo>
                          <a:pt x="0" y="16"/>
                        </a:moveTo>
                        <a:lnTo>
                          <a:pt x="0" y="0"/>
                        </a:lnTo>
                        <a:lnTo>
                          <a:pt x="0" y="1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35" name="Freeform 1112"/>
                  <p:cNvSpPr>
                    <a:spLocks/>
                  </p:cNvSpPr>
                  <p:nvPr/>
                </p:nvSpPr>
                <p:spPr bwMode="auto">
                  <a:xfrm>
                    <a:off x="5483226" y="4402139"/>
                    <a:ext cx="0" cy="28575"/>
                  </a:xfrm>
                  <a:custGeom>
                    <a:avLst/>
                    <a:gdLst>
                      <a:gd name="T0" fmla="*/ 18 h 18"/>
                      <a:gd name="T1" fmla="*/ 0 h 18"/>
                      <a:gd name="T2" fmla="*/ 18 h 1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8">
                        <a:moveTo>
                          <a:pt x="0" y="18"/>
                        </a:moveTo>
                        <a:lnTo>
                          <a:pt x="0" y="0"/>
                        </a:lnTo>
                        <a:lnTo>
                          <a:pt x="0" y="1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36" name="Freeform 1113"/>
                  <p:cNvSpPr>
                    <a:spLocks/>
                  </p:cNvSpPr>
                  <p:nvPr/>
                </p:nvSpPr>
                <p:spPr bwMode="auto">
                  <a:xfrm>
                    <a:off x="5484814" y="4430714"/>
                    <a:ext cx="0" cy="0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37" name="Freeform 1114"/>
                  <p:cNvSpPr>
                    <a:spLocks/>
                  </p:cNvSpPr>
                  <p:nvPr/>
                </p:nvSpPr>
                <p:spPr bwMode="auto">
                  <a:xfrm>
                    <a:off x="5484814" y="4413251"/>
                    <a:ext cx="0" cy="17463"/>
                  </a:xfrm>
                  <a:custGeom>
                    <a:avLst/>
                    <a:gdLst>
                      <a:gd name="T0" fmla="*/ 11 h 11"/>
                      <a:gd name="T1" fmla="*/ 0 h 11"/>
                      <a:gd name="T2" fmla="*/ 11 h 1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1">
                        <a:moveTo>
                          <a:pt x="0" y="11"/>
                        </a:moveTo>
                        <a:lnTo>
                          <a:pt x="0" y="0"/>
                        </a:lnTo>
                        <a:lnTo>
                          <a:pt x="0" y="1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38" name="Freeform 1115"/>
                  <p:cNvSpPr>
                    <a:spLocks/>
                  </p:cNvSpPr>
                  <p:nvPr/>
                </p:nvSpPr>
                <p:spPr bwMode="auto">
                  <a:xfrm>
                    <a:off x="5484814" y="4411664"/>
                    <a:ext cx="0" cy="19050"/>
                  </a:xfrm>
                  <a:custGeom>
                    <a:avLst/>
                    <a:gdLst>
                      <a:gd name="T0" fmla="*/ 12 h 12"/>
                      <a:gd name="T1" fmla="*/ 0 h 12"/>
                      <a:gd name="T2" fmla="*/ 12 h 1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2">
                        <a:moveTo>
                          <a:pt x="0" y="12"/>
                        </a:moveTo>
                        <a:lnTo>
                          <a:pt x="0" y="0"/>
                        </a:lnTo>
                        <a:lnTo>
                          <a:pt x="0" y="1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39" name="Freeform 1116"/>
                  <p:cNvSpPr>
                    <a:spLocks/>
                  </p:cNvSpPr>
                  <p:nvPr/>
                </p:nvSpPr>
                <p:spPr bwMode="auto">
                  <a:xfrm>
                    <a:off x="5484814" y="4367214"/>
                    <a:ext cx="0" cy="63500"/>
                  </a:xfrm>
                  <a:custGeom>
                    <a:avLst/>
                    <a:gdLst>
                      <a:gd name="T0" fmla="*/ 40 h 40"/>
                      <a:gd name="T1" fmla="*/ 0 h 40"/>
                      <a:gd name="T2" fmla="*/ 40 h 4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0">
                        <a:moveTo>
                          <a:pt x="0" y="40"/>
                        </a:moveTo>
                        <a:lnTo>
                          <a:pt x="0" y="0"/>
                        </a:lnTo>
                        <a:lnTo>
                          <a:pt x="0" y="4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40" name="Freeform 1117"/>
                  <p:cNvSpPr>
                    <a:spLocks/>
                  </p:cNvSpPr>
                  <p:nvPr/>
                </p:nvSpPr>
                <p:spPr bwMode="auto">
                  <a:xfrm>
                    <a:off x="5484814" y="4333876"/>
                    <a:ext cx="0" cy="96838"/>
                  </a:xfrm>
                  <a:custGeom>
                    <a:avLst/>
                    <a:gdLst>
                      <a:gd name="T0" fmla="*/ 61 h 61"/>
                      <a:gd name="T1" fmla="*/ 0 h 61"/>
                      <a:gd name="T2" fmla="*/ 61 h 6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1">
                        <a:moveTo>
                          <a:pt x="0" y="61"/>
                        </a:moveTo>
                        <a:lnTo>
                          <a:pt x="0" y="0"/>
                        </a:lnTo>
                        <a:lnTo>
                          <a:pt x="0" y="6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41" name="Freeform 1118"/>
                  <p:cNvSpPr>
                    <a:spLocks/>
                  </p:cNvSpPr>
                  <p:nvPr/>
                </p:nvSpPr>
                <p:spPr bwMode="auto">
                  <a:xfrm>
                    <a:off x="5486401" y="4014789"/>
                    <a:ext cx="0" cy="415925"/>
                  </a:xfrm>
                  <a:custGeom>
                    <a:avLst/>
                    <a:gdLst>
                      <a:gd name="T0" fmla="*/ 262 h 262"/>
                      <a:gd name="T1" fmla="*/ 0 h 262"/>
                      <a:gd name="T2" fmla="*/ 145 h 262"/>
                      <a:gd name="T3" fmla="*/ 139 h 262"/>
                      <a:gd name="T4" fmla="*/ 70 h 262"/>
                      <a:gd name="T5" fmla="*/ 262 h 26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  <a:cxn ang="0">
                        <a:pos x="0" y="T4"/>
                      </a:cxn>
                      <a:cxn ang="0">
                        <a:pos x="0" y="T5"/>
                      </a:cxn>
                    </a:cxnLst>
                    <a:rect l="0" t="0" r="r" b="b"/>
                    <a:pathLst>
                      <a:path h="262">
                        <a:moveTo>
                          <a:pt x="0" y="262"/>
                        </a:moveTo>
                        <a:lnTo>
                          <a:pt x="0" y="0"/>
                        </a:lnTo>
                        <a:lnTo>
                          <a:pt x="0" y="145"/>
                        </a:lnTo>
                        <a:lnTo>
                          <a:pt x="0" y="139"/>
                        </a:lnTo>
                        <a:lnTo>
                          <a:pt x="0" y="70"/>
                        </a:lnTo>
                        <a:lnTo>
                          <a:pt x="0" y="26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42" name="Freeform 1119"/>
                  <p:cNvSpPr>
                    <a:spLocks/>
                  </p:cNvSpPr>
                  <p:nvPr/>
                </p:nvSpPr>
                <p:spPr bwMode="auto">
                  <a:xfrm>
                    <a:off x="5486401" y="4354514"/>
                    <a:ext cx="0" cy="76200"/>
                  </a:xfrm>
                  <a:custGeom>
                    <a:avLst/>
                    <a:gdLst>
                      <a:gd name="T0" fmla="*/ 48 h 48"/>
                      <a:gd name="T1" fmla="*/ 0 h 48"/>
                      <a:gd name="T2" fmla="*/ 48 h 4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8">
                        <a:moveTo>
                          <a:pt x="0" y="48"/>
                        </a:moveTo>
                        <a:lnTo>
                          <a:pt x="0" y="0"/>
                        </a:lnTo>
                        <a:lnTo>
                          <a:pt x="0" y="4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43" name="Freeform 1120"/>
                  <p:cNvSpPr>
                    <a:spLocks/>
                  </p:cNvSpPr>
                  <p:nvPr/>
                </p:nvSpPr>
                <p:spPr bwMode="auto">
                  <a:xfrm>
                    <a:off x="5486401" y="4429126"/>
                    <a:ext cx="0" cy="1588"/>
                  </a:xfrm>
                  <a:custGeom>
                    <a:avLst/>
                    <a:gdLst>
                      <a:gd name="T0" fmla="*/ 1 h 1"/>
                      <a:gd name="T1" fmla="*/ 0 h 1"/>
                      <a:gd name="T2" fmla="*/ 1 h 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">
                        <a:moveTo>
                          <a:pt x="0" y="1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44" name="Freeform 1121"/>
                  <p:cNvSpPr>
                    <a:spLocks/>
                  </p:cNvSpPr>
                  <p:nvPr/>
                </p:nvSpPr>
                <p:spPr bwMode="auto">
                  <a:xfrm>
                    <a:off x="5486401" y="4424364"/>
                    <a:ext cx="0" cy="6350"/>
                  </a:xfrm>
                  <a:custGeom>
                    <a:avLst/>
                    <a:gdLst>
                      <a:gd name="T0" fmla="*/ 4 h 4"/>
                      <a:gd name="T1" fmla="*/ 0 h 4"/>
                      <a:gd name="T2" fmla="*/ 4 h 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">
                        <a:moveTo>
                          <a:pt x="0" y="4"/>
                        </a:moveTo>
                        <a:lnTo>
                          <a:pt x="0" y="0"/>
                        </a:lnTo>
                        <a:lnTo>
                          <a:pt x="0" y="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45" name="Freeform 1122"/>
                  <p:cNvSpPr>
                    <a:spLocks/>
                  </p:cNvSpPr>
                  <p:nvPr/>
                </p:nvSpPr>
                <p:spPr bwMode="auto">
                  <a:xfrm>
                    <a:off x="5487989" y="4427539"/>
                    <a:ext cx="0" cy="3175"/>
                  </a:xfrm>
                  <a:custGeom>
                    <a:avLst/>
                    <a:gdLst>
                      <a:gd name="T0" fmla="*/ 2 h 2"/>
                      <a:gd name="T1" fmla="*/ 0 h 2"/>
                      <a:gd name="T2" fmla="*/ 2 h 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">
                        <a:moveTo>
                          <a:pt x="0" y="2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46" name="Freeform 1123"/>
                  <p:cNvSpPr>
                    <a:spLocks/>
                  </p:cNvSpPr>
                  <p:nvPr/>
                </p:nvSpPr>
                <p:spPr bwMode="auto">
                  <a:xfrm>
                    <a:off x="5495926" y="4406901"/>
                    <a:ext cx="0" cy="23813"/>
                  </a:xfrm>
                  <a:custGeom>
                    <a:avLst/>
                    <a:gdLst>
                      <a:gd name="T0" fmla="*/ 15 h 15"/>
                      <a:gd name="T1" fmla="*/ 0 h 15"/>
                      <a:gd name="T2" fmla="*/ 15 h 1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5">
                        <a:moveTo>
                          <a:pt x="0" y="15"/>
                        </a:moveTo>
                        <a:lnTo>
                          <a:pt x="0" y="0"/>
                        </a:lnTo>
                        <a:lnTo>
                          <a:pt x="0" y="1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47" name="Freeform 1124"/>
                  <p:cNvSpPr>
                    <a:spLocks/>
                  </p:cNvSpPr>
                  <p:nvPr/>
                </p:nvSpPr>
                <p:spPr bwMode="auto">
                  <a:xfrm>
                    <a:off x="5495926" y="4424364"/>
                    <a:ext cx="0" cy="6350"/>
                  </a:xfrm>
                  <a:custGeom>
                    <a:avLst/>
                    <a:gdLst>
                      <a:gd name="T0" fmla="*/ 4 h 4"/>
                      <a:gd name="T1" fmla="*/ 0 h 4"/>
                      <a:gd name="T2" fmla="*/ 4 h 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">
                        <a:moveTo>
                          <a:pt x="0" y="4"/>
                        </a:moveTo>
                        <a:lnTo>
                          <a:pt x="0" y="0"/>
                        </a:lnTo>
                        <a:lnTo>
                          <a:pt x="0" y="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48" name="Freeform 1125"/>
                  <p:cNvSpPr>
                    <a:spLocks/>
                  </p:cNvSpPr>
                  <p:nvPr/>
                </p:nvSpPr>
                <p:spPr bwMode="auto">
                  <a:xfrm>
                    <a:off x="5497514" y="4411664"/>
                    <a:ext cx="0" cy="19050"/>
                  </a:xfrm>
                  <a:custGeom>
                    <a:avLst/>
                    <a:gdLst>
                      <a:gd name="T0" fmla="*/ 12 h 12"/>
                      <a:gd name="T1" fmla="*/ 0 h 12"/>
                      <a:gd name="T2" fmla="*/ 12 h 1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2">
                        <a:moveTo>
                          <a:pt x="0" y="12"/>
                        </a:moveTo>
                        <a:lnTo>
                          <a:pt x="0" y="0"/>
                        </a:lnTo>
                        <a:lnTo>
                          <a:pt x="0" y="1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49" name="Freeform 1126"/>
                  <p:cNvSpPr>
                    <a:spLocks/>
                  </p:cNvSpPr>
                  <p:nvPr/>
                </p:nvSpPr>
                <p:spPr bwMode="auto">
                  <a:xfrm>
                    <a:off x="5497514" y="4408489"/>
                    <a:ext cx="0" cy="22225"/>
                  </a:xfrm>
                  <a:custGeom>
                    <a:avLst/>
                    <a:gdLst>
                      <a:gd name="T0" fmla="*/ 14 h 14"/>
                      <a:gd name="T1" fmla="*/ 0 h 14"/>
                      <a:gd name="T2" fmla="*/ 14 h 1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4">
                        <a:moveTo>
                          <a:pt x="0" y="14"/>
                        </a:moveTo>
                        <a:lnTo>
                          <a:pt x="0" y="0"/>
                        </a:lnTo>
                        <a:lnTo>
                          <a:pt x="0" y="1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50" name="Freeform 1127"/>
                  <p:cNvSpPr>
                    <a:spLocks/>
                  </p:cNvSpPr>
                  <p:nvPr/>
                </p:nvSpPr>
                <p:spPr bwMode="auto">
                  <a:xfrm>
                    <a:off x="5497514" y="4364039"/>
                    <a:ext cx="0" cy="66675"/>
                  </a:xfrm>
                  <a:custGeom>
                    <a:avLst/>
                    <a:gdLst>
                      <a:gd name="T0" fmla="*/ 42 h 42"/>
                      <a:gd name="T1" fmla="*/ 0 h 42"/>
                      <a:gd name="T2" fmla="*/ 42 h 4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2">
                        <a:moveTo>
                          <a:pt x="0" y="42"/>
                        </a:moveTo>
                        <a:lnTo>
                          <a:pt x="0" y="0"/>
                        </a:lnTo>
                        <a:lnTo>
                          <a:pt x="0" y="4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51" name="Freeform 1128"/>
                  <p:cNvSpPr>
                    <a:spLocks/>
                  </p:cNvSpPr>
                  <p:nvPr/>
                </p:nvSpPr>
                <p:spPr bwMode="auto">
                  <a:xfrm>
                    <a:off x="5497514" y="4395789"/>
                    <a:ext cx="0" cy="34925"/>
                  </a:xfrm>
                  <a:custGeom>
                    <a:avLst/>
                    <a:gdLst>
                      <a:gd name="T0" fmla="*/ 22 h 22"/>
                      <a:gd name="T1" fmla="*/ 0 h 22"/>
                      <a:gd name="T2" fmla="*/ 22 h 2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2">
                        <a:moveTo>
                          <a:pt x="0" y="22"/>
                        </a:moveTo>
                        <a:lnTo>
                          <a:pt x="0" y="0"/>
                        </a:lnTo>
                        <a:lnTo>
                          <a:pt x="0" y="2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52" name="Freeform 1129"/>
                  <p:cNvSpPr>
                    <a:spLocks/>
                  </p:cNvSpPr>
                  <p:nvPr/>
                </p:nvSpPr>
                <p:spPr bwMode="auto">
                  <a:xfrm>
                    <a:off x="5497514" y="4354514"/>
                    <a:ext cx="0" cy="76200"/>
                  </a:xfrm>
                  <a:custGeom>
                    <a:avLst/>
                    <a:gdLst>
                      <a:gd name="T0" fmla="*/ 48 h 48"/>
                      <a:gd name="T1" fmla="*/ 0 h 48"/>
                      <a:gd name="T2" fmla="*/ 48 h 4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8">
                        <a:moveTo>
                          <a:pt x="0" y="48"/>
                        </a:moveTo>
                        <a:lnTo>
                          <a:pt x="0" y="0"/>
                        </a:lnTo>
                        <a:lnTo>
                          <a:pt x="0" y="4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53" name="Freeform 1130"/>
                  <p:cNvSpPr>
                    <a:spLocks/>
                  </p:cNvSpPr>
                  <p:nvPr/>
                </p:nvSpPr>
                <p:spPr bwMode="auto">
                  <a:xfrm>
                    <a:off x="5497514" y="4003676"/>
                    <a:ext cx="1588" cy="427038"/>
                  </a:xfrm>
                  <a:custGeom>
                    <a:avLst/>
                    <a:gdLst>
                      <a:gd name="T0" fmla="*/ 0 w 1"/>
                      <a:gd name="T1" fmla="*/ 269 h 269"/>
                      <a:gd name="T2" fmla="*/ 1 w 1"/>
                      <a:gd name="T3" fmla="*/ 0 h 269"/>
                      <a:gd name="T4" fmla="*/ 1 w 1"/>
                      <a:gd name="T5" fmla="*/ 130 h 269"/>
                      <a:gd name="T6" fmla="*/ 1 w 1"/>
                      <a:gd name="T7" fmla="*/ 105 h 269"/>
                      <a:gd name="T8" fmla="*/ 1 w 1"/>
                      <a:gd name="T9" fmla="*/ 27 h 269"/>
                      <a:gd name="T10" fmla="*/ 1 w 1"/>
                      <a:gd name="T11" fmla="*/ 269 h 26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" h="269">
                        <a:moveTo>
                          <a:pt x="0" y="269"/>
                        </a:moveTo>
                        <a:lnTo>
                          <a:pt x="1" y="0"/>
                        </a:lnTo>
                        <a:lnTo>
                          <a:pt x="1" y="130"/>
                        </a:lnTo>
                        <a:lnTo>
                          <a:pt x="1" y="105"/>
                        </a:lnTo>
                        <a:lnTo>
                          <a:pt x="1" y="27"/>
                        </a:lnTo>
                        <a:lnTo>
                          <a:pt x="1" y="26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54" name="Freeform 1131"/>
                  <p:cNvSpPr>
                    <a:spLocks/>
                  </p:cNvSpPr>
                  <p:nvPr/>
                </p:nvSpPr>
                <p:spPr bwMode="auto">
                  <a:xfrm>
                    <a:off x="5500689" y="4318001"/>
                    <a:ext cx="0" cy="112713"/>
                  </a:xfrm>
                  <a:custGeom>
                    <a:avLst/>
                    <a:gdLst>
                      <a:gd name="T0" fmla="*/ 71 h 71"/>
                      <a:gd name="T1" fmla="*/ 0 h 71"/>
                      <a:gd name="T2" fmla="*/ 71 h 7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71">
                        <a:moveTo>
                          <a:pt x="0" y="71"/>
                        </a:moveTo>
                        <a:lnTo>
                          <a:pt x="0" y="0"/>
                        </a:lnTo>
                        <a:lnTo>
                          <a:pt x="0" y="7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55" name="Freeform 1132"/>
                  <p:cNvSpPr>
                    <a:spLocks/>
                  </p:cNvSpPr>
                  <p:nvPr/>
                </p:nvSpPr>
                <p:spPr bwMode="auto">
                  <a:xfrm>
                    <a:off x="5500689" y="4343401"/>
                    <a:ext cx="0" cy="87313"/>
                  </a:xfrm>
                  <a:custGeom>
                    <a:avLst/>
                    <a:gdLst>
                      <a:gd name="T0" fmla="*/ 55 h 55"/>
                      <a:gd name="T1" fmla="*/ 0 h 55"/>
                      <a:gd name="T2" fmla="*/ 54 h 55"/>
                      <a:gd name="T3" fmla="*/ 55 h 5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55">
                        <a:moveTo>
                          <a:pt x="0" y="55"/>
                        </a:moveTo>
                        <a:lnTo>
                          <a:pt x="0" y="0"/>
                        </a:lnTo>
                        <a:lnTo>
                          <a:pt x="0" y="54"/>
                        </a:lnTo>
                        <a:lnTo>
                          <a:pt x="0" y="5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56" name="Freeform 1133"/>
                  <p:cNvSpPr>
                    <a:spLocks/>
                  </p:cNvSpPr>
                  <p:nvPr/>
                </p:nvSpPr>
                <p:spPr bwMode="auto">
                  <a:xfrm>
                    <a:off x="5500689" y="4395789"/>
                    <a:ext cx="0" cy="34925"/>
                  </a:xfrm>
                  <a:custGeom>
                    <a:avLst/>
                    <a:gdLst>
                      <a:gd name="T0" fmla="*/ 22 h 22"/>
                      <a:gd name="T1" fmla="*/ 0 h 22"/>
                      <a:gd name="T2" fmla="*/ 22 h 2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2">
                        <a:moveTo>
                          <a:pt x="0" y="22"/>
                        </a:moveTo>
                        <a:lnTo>
                          <a:pt x="0" y="0"/>
                        </a:lnTo>
                        <a:lnTo>
                          <a:pt x="0" y="2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57" name="Freeform 1134"/>
                  <p:cNvSpPr>
                    <a:spLocks/>
                  </p:cNvSpPr>
                  <p:nvPr/>
                </p:nvSpPr>
                <p:spPr bwMode="auto">
                  <a:xfrm>
                    <a:off x="5500689" y="4419601"/>
                    <a:ext cx="0" cy="11113"/>
                  </a:xfrm>
                  <a:custGeom>
                    <a:avLst/>
                    <a:gdLst>
                      <a:gd name="T0" fmla="*/ 7 h 7"/>
                      <a:gd name="T1" fmla="*/ 0 h 7"/>
                      <a:gd name="T2" fmla="*/ 7 h 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7">
                        <a:moveTo>
                          <a:pt x="0" y="7"/>
                        </a:moveTo>
                        <a:lnTo>
                          <a:pt x="0" y="0"/>
                        </a:lnTo>
                        <a:lnTo>
                          <a:pt x="0" y="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58" name="Freeform 1135"/>
                  <p:cNvSpPr>
                    <a:spLocks/>
                  </p:cNvSpPr>
                  <p:nvPr/>
                </p:nvSpPr>
                <p:spPr bwMode="auto">
                  <a:xfrm>
                    <a:off x="5500689" y="4421189"/>
                    <a:ext cx="0" cy="9525"/>
                  </a:xfrm>
                  <a:custGeom>
                    <a:avLst/>
                    <a:gdLst>
                      <a:gd name="T0" fmla="*/ 6 h 6"/>
                      <a:gd name="T1" fmla="*/ 0 h 6"/>
                      <a:gd name="T2" fmla="*/ 6 h 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59" name="Freeform 1136"/>
                  <p:cNvSpPr>
                    <a:spLocks/>
                  </p:cNvSpPr>
                  <p:nvPr/>
                </p:nvSpPr>
                <p:spPr bwMode="auto">
                  <a:xfrm>
                    <a:off x="5500689" y="4427539"/>
                    <a:ext cx="0" cy="3175"/>
                  </a:xfrm>
                  <a:custGeom>
                    <a:avLst/>
                    <a:gdLst>
                      <a:gd name="T0" fmla="*/ 2 h 2"/>
                      <a:gd name="T1" fmla="*/ 0 h 2"/>
                      <a:gd name="T2" fmla="*/ 2 h 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">
                        <a:moveTo>
                          <a:pt x="0" y="2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60" name="Freeform 1137"/>
                  <p:cNvSpPr>
                    <a:spLocks/>
                  </p:cNvSpPr>
                  <p:nvPr/>
                </p:nvSpPr>
                <p:spPr bwMode="auto">
                  <a:xfrm>
                    <a:off x="5508626" y="4425951"/>
                    <a:ext cx="0" cy="4763"/>
                  </a:xfrm>
                  <a:custGeom>
                    <a:avLst/>
                    <a:gdLst>
                      <a:gd name="T0" fmla="*/ 3 h 3"/>
                      <a:gd name="T1" fmla="*/ 0 h 3"/>
                      <a:gd name="T2" fmla="*/ 3 h 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">
                        <a:moveTo>
                          <a:pt x="0" y="3"/>
                        </a:moveTo>
                        <a:lnTo>
                          <a:pt x="0" y="0"/>
                        </a:lnTo>
                        <a:lnTo>
                          <a:pt x="0" y="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61" name="Freeform 1138"/>
                  <p:cNvSpPr>
                    <a:spLocks/>
                  </p:cNvSpPr>
                  <p:nvPr/>
                </p:nvSpPr>
                <p:spPr bwMode="auto">
                  <a:xfrm>
                    <a:off x="5510214" y="4413251"/>
                    <a:ext cx="0" cy="17463"/>
                  </a:xfrm>
                  <a:custGeom>
                    <a:avLst/>
                    <a:gdLst>
                      <a:gd name="T0" fmla="*/ 11 h 11"/>
                      <a:gd name="T1" fmla="*/ 0 h 11"/>
                      <a:gd name="T2" fmla="*/ 11 h 1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1">
                        <a:moveTo>
                          <a:pt x="0" y="11"/>
                        </a:moveTo>
                        <a:lnTo>
                          <a:pt x="0" y="0"/>
                        </a:lnTo>
                        <a:lnTo>
                          <a:pt x="0" y="1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62" name="Freeform 1139"/>
                  <p:cNvSpPr>
                    <a:spLocks/>
                  </p:cNvSpPr>
                  <p:nvPr/>
                </p:nvSpPr>
                <p:spPr bwMode="auto">
                  <a:xfrm>
                    <a:off x="5510214" y="4427539"/>
                    <a:ext cx="0" cy="3175"/>
                  </a:xfrm>
                  <a:custGeom>
                    <a:avLst/>
                    <a:gdLst>
                      <a:gd name="T0" fmla="*/ 2 h 2"/>
                      <a:gd name="T1" fmla="*/ 0 h 2"/>
                      <a:gd name="T2" fmla="*/ 2 h 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">
                        <a:moveTo>
                          <a:pt x="0" y="2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63" name="Freeform 1140"/>
                  <p:cNvSpPr>
                    <a:spLocks/>
                  </p:cNvSpPr>
                  <p:nvPr/>
                </p:nvSpPr>
                <p:spPr bwMode="auto">
                  <a:xfrm>
                    <a:off x="5510214" y="4362451"/>
                    <a:ext cx="0" cy="68263"/>
                  </a:xfrm>
                  <a:custGeom>
                    <a:avLst/>
                    <a:gdLst>
                      <a:gd name="T0" fmla="*/ 43 h 43"/>
                      <a:gd name="T1" fmla="*/ 0 h 43"/>
                      <a:gd name="T2" fmla="*/ 43 h 4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3">
                        <a:moveTo>
                          <a:pt x="0" y="43"/>
                        </a:moveTo>
                        <a:lnTo>
                          <a:pt x="0" y="0"/>
                        </a:lnTo>
                        <a:lnTo>
                          <a:pt x="0" y="4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64" name="Freeform 1141"/>
                  <p:cNvSpPr>
                    <a:spLocks/>
                  </p:cNvSpPr>
                  <p:nvPr/>
                </p:nvSpPr>
                <p:spPr bwMode="auto">
                  <a:xfrm>
                    <a:off x="5511801" y="3995739"/>
                    <a:ext cx="0" cy="434975"/>
                  </a:xfrm>
                  <a:custGeom>
                    <a:avLst/>
                    <a:gdLst>
                      <a:gd name="T0" fmla="*/ 274 h 274"/>
                      <a:gd name="T1" fmla="*/ 31 h 274"/>
                      <a:gd name="T2" fmla="*/ 41 h 274"/>
                      <a:gd name="T3" fmla="*/ 49 h 274"/>
                      <a:gd name="T4" fmla="*/ 0 h 274"/>
                      <a:gd name="T5" fmla="*/ 274 h 27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  <a:cxn ang="0">
                        <a:pos x="0" y="T4"/>
                      </a:cxn>
                      <a:cxn ang="0">
                        <a:pos x="0" y="T5"/>
                      </a:cxn>
                    </a:cxnLst>
                    <a:rect l="0" t="0" r="r" b="b"/>
                    <a:pathLst>
                      <a:path h="274">
                        <a:moveTo>
                          <a:pt x="0" y="274"/>
                        </a:moveTo>
                        <a:lnTo>
                          <a:pt x="0" y="31"/>
                        </a:lnTo>
                        <a:lnTo>
                          <a:pt x="0" y="41"/>
                        </a:lnTo>
                        <a:lnTo>
                          <a:pt x="0" y="49"/>
                        </a:lnTo>
                        <a:lnTo>
                          <a:pt x="0" y="0"/>
                        </a:lnTo>
                        <a:lnTo>
                          <a:pt x="0" y="27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65" name="Freeform 1142"/>
                  <p:cNvSpPr>
                    <a:spLocks/>
                  </p:cNvSpPr>
                  <p:nvPr/>
                </p:nvSpPr>
                <p:spPr bwMode="auto">
                  <a:xfrm>
                    <a:off x="5511801" y="4322764"/>
                    <a:ext cx="0" cy="107950"/>
                  </a:xfrm>
                  <a:custGeom>
                    <a:avLst/>
                    <a:gdLst>
                      <a:gd name="T0" fmla="*/ 68 h 68"/>
                      <a:gd name="T1" fmla="*/ 0 h 68"/>
                      <a:gd name="T2" fmla="*/ 68 h 6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8">
                        <a:moveTo>
                          <a:pt x="0" y="68"/>
                        </a:moveTo>
                        <a:lnTo>
                          <a:pt x="0" y="0"/>
                        </a:lnTo>
                        <a:lnTo>
                          <a:pt x="0" y="6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66" name="Freeform 1143"/>
                  <p:cNvSpPr>
                    <a:spLocks/>
                  </p:cNvSpPr>
                  <p:nvPr/>
                </p:nvSpPr>
                <p:spPr bwMode="auto">
                  <a:xfrm>
                    <a:off x="5522914" y="4421189"/>
                    <a:ext cx="0" cy="9525"/>
                  </a:xfrm>
                  <a:custGeom>
                    <a:avLst/>
                    <a:gdLst>
                      <a:gd name="T0" fmla="*/ 6 h 6"/>
                      <a:gd name="T1" fmla="*/ 0 h 6"/>
                      <a:gd name="T2" fmla="*/ 6 h 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67" name="Freeform 1144"/>
                  <p:cNvSpPr>
                    <a:spLocks/>
                  </p:cNvSpPr>
                  <p:nvPr/>
                </p:nvSpPr>
                <p:spPr bwMode="auto">
                  <a:xfrm>
                    <a:off x="5522914" y="4391026"/>
                    <a:ext cx="0" cy="39688"/>
                  </a:xfrm>
                  <a:custGeom>
                    <a:avLst/>
                    <a:gdLst>
                      <a:gd name="T0" fmla="*/ 25 h 25"/>
                      <a:gd name="T1" fmla="*/ 0 h 25"/>
                      <a:gd name="T2" fmla="*/ 25 h 2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5">
                        <a:moveTo>
                          <a:pt x="0" y="25"/>
                        </a:moveTo>
                        <a:lnTo>
                          <a:pt x="0" y="0"/>
                        </a:lnTo>
                        <a:lnTo>
                          <a:pt x="0" y="2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68" name="Freeform 1145"/>
                  <p:cNvSpPr>
                    <a:spLocks/>
                  </p:cNvSpPr>
                  <p:nvPr/>
                </p:nvSpPr>
                <p:spPr bwMode="auto">
                  <a:xfrm>
                    <a:off x="5522914" y="4365626"/>
                    <a:ext cx="0" cy="65088"/>
                  </a:xfrm>
                  <a:custGeom>
                    <a:avLst/>
                    <a:gdLst>
                      <a:gd name="T0" fmla="*/ 41 h 41"/>
                      <a:gd name="T1" fmla="*/ 0 h 41"/>
                      <a:gd name="T2" fmla="*/ 41 h 4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1">
                        <a:moveTo>
                          <a:pt x="0" y="41"/>
                        </a:moveTo>
                        <a:lnTo>
                          <a:pt x="0" y="0"/>
                        </a:lnTo>
                        <a:lnTo>
                          <a:pt x="0" y="4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69" name="Freeform 1146"/>
                  <p:cNvSpPr>
                    <a:spLocks/>
                  </p:cNvSpPr>
                  <p:nvPr/>
                </p:nvSpPr>
                <p:spPr bwMode="auto">
                  <a:xfrm>
                    <a:off x="5522914" y="4400551"/>
                    <a:ext cx="0" cy="30163"/>
                  </a:xfrm>
                  <a:custGeom>
                    <a:avLst/>
                    <a:gdLst>
                      <a:gd name="T0" fmla="*/ 19 h 19"/>
                      <a:gd name="T1" fmla="*/ 0 h 19"/>
                      <a:gd name="T2" fmla="*/ 19 h 1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9">
                        <a:moveTo>
                          <a:pt x="0" y="19"/>
                        </a:moveTo>
                        <a:lnTo>
                          <a:pt x="0" y="0"/>
                        </a:lnTo>
                        <a:lnTo>
                          <a:pt x="0" y="1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70" name="Freeform 1147"/>
                  <p:cNvSpPr>
                    <a:spLocks/>
                  </p:cNvSpPr>
                  <p:nvPr/>
                </p:nvSpPr>
                <p:spPr bwMode="auto">
                  <a:xfrm>
                    <a:off x="5522914" y="3971926"/>
                    <a:ext cx="1588" cy="458788"/>
                  </a:xfrm>
                  <a:custGeom>
                    <a:avLst/>
                    <a:gdLst>
                      <a:gd name="T0" fmla="*/ 0 w 1"/>
                      <a:gd name="T1" fmla="*/ 289 h 289"/>
                      <a:gd name="T2" fmla="*/ 0 w 1"/>
                      <a:gd name="T3" fmla="*/ 175 h 289"/>
                      <a:gd name="T4" fmla="*/ 0 w 1"/>
                      <a:gd name="T5" fmla="*/ 183 h 289"/>
                      <a:gd name="T6" fmla="*/ 1 w 1"/>
                      <a:gd name="T7" fmla="*/ 0 h 289"/>
                      <a:gd name="T8" fmla="*/ 1 w 1"/>
                      <a:gd name="T9" fmla="*/ 289 h 28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" h="289">
                        <a:moveTo>
                          <a:pt x="0" y="289"/>
                        </a:moveTo>
                        <a:lnTo>
                          <a:pt x="0" y="175"/>
                        </a:lnTo>
                        <a:lnTo>
                          <a:pt x="0" y="183"/>
                        </a:lnTo>
                        <a:lnTo>
                          <a:pt x="1" y="0"/>
                        </a:lnTo>
                        <a:lnTo>
                          <a:pt x="1" y="28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71" name="Freeform 1148"/>
                  <p:cNvSpPr>
                    <a:spLocks/>
                  </p:cNvSpPr>
                  <p:nvPr/>
                </p:nvSpPr>
                <p:spPr bwMode="auto">
                  <a:xfrm>
                    <a:off x="5526089" y="4300539"/>
                    <a:ext cx="0" cy="130175"/>
                  </a:xfrm>
                  <a:custGeom>
                    <a:avLst/>
                    <a:gdLst>
                      <a:gd name="T0" fmla="*/ 82 h 82"/>
                      <a:gd name="T1" fmla="*/ 0 h 82"/>
                      <a:gd name="T2" fmla="*/ 82 h 8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82">
                        <a:moveTo>
                          <a:pt x="0" y="82"/>
                        </a:moveTo>
                        <a:lnTo>
                          <a:pt x="0" y="0"/>
                        </a:lnTo>
                        <a:lnTo>
                          <a:pt x="0" y="8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72" name="Freeform 1149"/>
                  <p:cNvSpPr>
                    <a:spLocks/>
                  </p:cNvSpPr>
                  <p:nvPr/>
                </p:nvSpPr>
                <p:spPr bwMode="auto">
                  <a:xfrm>
                    <a:off x="5526089" y="4330701"/>
                    <a:ext cx="0" cy="100013"/>
                  </a:xfrm>
                  <a:custGeom>
                    <a:avLst/>
                    <a:gdLst>
                      <a:gd name="T0" fmla="*/ 63 h 63"/>
                      <a:gd name="T1" fmla="*/ 0 h 63"/>
                      <a:gd name="T2" fmla="*/ 63 h 6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3">
                        <a:moveTo>
                          <a:pt x="0" y="63"/>
                        </a:moveTo>
                        <a:lnTo>
                          <a:pt x="0" y="0"/>
                        </a:lnTo>
                        <a:lnTo>
                          <a:pt x="0" y="6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73" name="Freeform 1150"/>
                  <p:cNvSpPr>
                    <a:spLocks/>
                  </p:cNvSpPr>
                  <p:nvPr/>
                </p:nvSpPr>
                <p:spPr bwMode="auto">
                  <a:xfrm>
                    <a:off x="5526089" y="4362451"/>
                    <a:ext cx="0" cy="68263"/>
                  </a:xfrm>
                  <a:custGeom>
                    <a:avLst/>
                    <a:gdLst>
                      <a:gd name="T0" fmla="*/ 43 h 43"/>
                      <a:gd name="T1" fmla="*/ 0 h 43"/>
                      <a:gd name="T2" fmla="*/ 43 h 4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3">
                        <a:moveTo>
                          <a:pt x="0" y="43"/>
                        </a:moveTo>
                        <a:lnTo>
                          <a:pt x="0" y="0"/>
                        </a:lnTo>
                        <a:lnTo>
                          <a:pt x="0" y="4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74" name="Freeform 1151"/>
                  <p:cNvSpPr>
                    <a:spLocks/>
                  </p:cNvSpPr>
                  <p:nvPr/>
                </p:nvSpPr>
                <p:spPr bwMode="auto">
                  <a:xfrm>
                    <a:off x="5526089" y="4429126"/>
                    <a:ext cx="0" cy="1588"/>
                  </a:xfrm>
                  <a:custGeom>
                    <a:avLst/>
                    <a:gdLst>
                      <a:gd name="T0" fmla="*/ 1 h 1"/>
                      <a:gd name="T1" fmla="*/ 0 h 1"/>
                      <a:gd name="T2" fmla="*/ 1 h 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">
                        <a:moveTo>
                          <a:pt x="0" y="1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75" name="Freeform 1152"/>
                  <p:cNvSpPr>
                    <a:spLocks/>
                  </p:cNvSpPr>
                  <p:nvPr/>
                </p:nvSpPr>
                <p:spPr bwMode="auto">
                  <a:xfrm>
                    <a:off x="5535614" y="4427539"/>
                    <a:ext cx="0" cy="3175"/>
                  </a:xfrm>
                  <a:custGeom>
                    <a:avLst/>
                    <a:gdLst>
                      <a:gd name="T0" fmla="*/ 2 h 2"/>
                      <a:gd name="T1" fmla="*/ 0 h 2"/>
                      <a:gd name="T2" fmla="*/ 2 h 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">
                        <a:moveTo>
                          <a:pt x="0" y="2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76" name="Freeform 1153"/>
                  <p:cNvSpPr>
                    <a:spLocks/>
                  </p:cNvSpPr>
                  <p:nvPr/>
                </p:nvSpPr>
                <p:spPr bwMode="auto">
                  <a:xfrm>
                    <a:off x="5537201" y="4381501"/>
                    <a:ext cx="0" cy="49213"/>
                  </a:xfrm>
                  <a:custGeom>
                    <a:avLst/>
                    <a:gdLst>
                      <a:gd name="T0" fmla="*/ 31 h 31"/>
                      <a:gd name="T1" fmla="*/ 0 h 31"/>
                      <a:gd name="T2" fmla="*/ 31 h 3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1">
                        <a:moveTo>
                          <a:pt x="0" y="31"/>
                        </a:moveTo>
                        <a:lnTo>
                          <a:pt x="0" y="0"/>
                        </a:lnTo>
                        <a:lnTo>
                          <a:pt x="0" y="3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77" name="Freeform 1154"/>
                  <p:cNvSpPr>
                    <a:spLocks/>
                  </p:cNvSpPr>
                  <p:nvPr/>
                </p:nvSpPr>
                <p:spPr bwMode="auto">
                  <a:xfrm>
                    <a:off x="5537201" y="4319589"/>
                    <a:ext cx="0" cy="111125"/>
                  </a:xfrm>
                  <a:custGeom>
                    <a:avLst/>
                    <a:gdLst>
                      <a:gd name="T0" fmla="*/ 70 h 70"/>
                      <a:gd name="T1" fmla="*/ 0 h 70"/>
                      <a:gd name="T2" fmla="*/ 59 h 70"/>
                      <a:gd name="T3" fmla="*/ 70 h 7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70">
                        <a:moveTo>
                          <a:pt x="0" y="70"/>
                        </a:moveTo>
                        <a:lnTo>
                          <a:pt x="0" y="0"/>
                        </a:lnTo>
                        <a:lnTo>
                          <a:pt x="0" y="59"/>
                        </a:lnTo>
                        <a:lnTo>
                          <a:pt x="0" y="7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78" name="Freeform 1155"/>
                  <p:cNvSpPr>
                    <a:spLocks/>
                  </p:cNvSpPr>
                  <p:nvPr/>
                </p:nvSpPr>
                <p:spPr bwMode="auto">
                  <a:xfrm>
                    <a:off x="5537201" y="4354514"/>
                    <a:ext cx="0" cy="76200"/>
                  </a:xfrm>
                  <a:custGeom>
                    <a:avLst/>
                    <a:gdLst>
                      <a:gd name="T0" fmla="*/ 48 h 48"/>
                      <a:gd name="T1" fmla="*/ 0 h 48"/>
                      <a:gd name="T2" fmla="*/ 48 h 4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8">
                        <a:moveTo>
                          <a:pt x="0" y="48"/>
                        </a:moveTo>
                        <a:lnTo>
                          <a:pt x="0" y="0"/>
                        </a:lnTo>
                        <a:lnTo>
                          <a:pt x="0" y="4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79" name="Freeform 1156"/>
                  <p:cNvSpPr>
                    <a:spLocks/>
                  </p:cNvSpPr>
                  <p:nvPr/>
                </p:nvSpPr>
                <p:spPr bwMode="auto">
                  <a:xfrm>
                    <a:off x="5537201" y="3938589"/>
                    <a:ext cx="0" cy="492125"/>
                  </a:xfrm>
                  <a:custGeom>
                    <a:avLst/>
                    <a:gdLst>
                      <a:gd name="T0" fmla="*/ 310 h 310"/>
                      <a:gd name="T1" fmla="*/ 0 h 310"/>
                      <a:gd name="T2" fmla="*/ 300 h 310"/>
                      <a:gd name="T3" fmla="*/ 310 h 31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310">
                        <a:moveTo>
                          <a:pt x="0" y="310"/>
                        </a:moveTo>
                        <a:lnTo>
                          <a:pt x="0" y="0"/>
                        </a:lnTo>
                        <a:lnTo>
                          <a:pt x="0" y="300"/>
                        </a:lnTo>
                        <a:lnTo>
                          <a:pt x="0" y="31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80" name="Freeform 1157"/>
                  <p:cNvSpPr>
                    <a:spLocks/>
                  </p:cNvSpPr>
                  <p:nvPr/>
                </p:nvSpPr>
                <p:spPr bwMode="auto">
                  <a:xfrm>
                    <a:off x="5537201" y="4297364"/>
                    <a:ext cx="0" cy="133350"/>
                  </a:xfrm>
                  <a:custGeom>
                    <a:avLst/>
                    <a:gdLst>
                      <a:gd name="T0" fmla="*/ 84 h 84"/>
                      <a:gd name="T1" fmla="*/ 0 h 84"/>
                      <a:gd name="T2" fmla="*/ 84 h 8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84">
                        <a:moveTo>
                          <a:pt x="0" y="84"/>
                        </a:moveTo>
                        <a:lnTo>
                          <a:pt x="0" y="0"/>
                        </a:lnTo>
                        <a:lnTo>
                          <a:pt x="0" y="8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81" name="Freeform 1158"/>
                  <p:cNvSpPr>
                    <a:spLocks/>
                  </p:cNvSpPr>
                  <p:nvPr/>
                </p:nvSpPr>
                <p:spPr bwMode="auto">
                  <a:xfrm>
                    <a:off x="5537201" y="4389439"/>
                    <a:ext cx="0" cy="41275"/>
                  </a:xfrm>
                  <a:custGeom>
                    <a:avLst/>
                    <a:gdLst>
                      <a:gd name="T0" fmla="*/ 26 h 26"/>
                      <a:gd name="T1" fmla="*/ 0 h 26"/>
                      <a:gd name="T2" fmla="*/ 26 h 2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6">
                        <a:moveTo>
                          <a:pt x="0" y="26"/>
                        </a:moveTo>
                        <a:lnTo>
                          <a:pt x="0" y="0"/>
                        </a:lnTo>
                        <a:lnTo>
                          <a:pt x="0" y="2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82" name="Freeform 1159"/>
                  <p:cNvSpPr>
                    <a:spLocks/>
                  </p:cNvSpPr>
                  <p:nvPr/>
                </p:nvSpPr>
                <p:spPr bwMode="auto">
                  <a:xfrm>
                    <a:off x="5537201" y="4295776"/>
                    <a:ext cx="0" cy="134938"/>
                  </a:xfrm>
                  <a:custGeom>
                    <a:avLst/>
                    <a:gdLst>
                      <a:gd name="T0" fmla="*/ 85 h 85"/>
                      <a:gd name="T1" fmla="*/ 44 h 85"/>
                      <a:gd name="T2" fmla="*/ 0 h 85"/>
                      <a:gd name="T3" fmla="*/ 85 h 8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85">
                        <a:moveTo>
                          <a:pt x="0" y="85"/>
                        </a:moveTo>
                        <a:lnTo>
                          <a:pt x="0" y="44"/>
                        </a:lnTo>
                        <a:lnTo>
                          <a:pt x="0" y="0"/>
                        </a:lnTo>
                        <a:lnTo>
                          <a:pt x="0" y="8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83" name="Freeform 1160"/>
                  <p:cNvSpPr>
                    <a:spLocks/>
                  </p:cNvSpPr>
                  <p:nvPr/>
                </p:nvSpPr>
                <p:spPr bwMode="auto">
                  <a:xfrm>
                    <a:off x="5537201" y="4291014"/>
                    <a:ext cx="0" cy="139700"/>
                  </a:xfrm>
                  <a:custGeom>
                    <a:avLst/>
                    <a:gdLst>
                      <a:gd name="T0" fmla="*/ 88 h 88"/>
                      <a:gd name="T1" fmla="*/ 0 h 88"/>
                      <a:gd name="T2" fmla="*/ 88 h 8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88">
                        <a:moveTo>
                          <a:pt x="0" y="88"/>
                        </a:moveTo>
                        <a:lnTo>
                          <a:pt x="0" y="0"/>
                        </a:lnTo>
                        <a:lnTo>
                          <a:pt x="0" y="8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84" name="Freeform 1161"/>
                  <p:cNvSpPr>
                    <a:spLocks/>
                  </p:cNvSpPr>
                  <p:nvPr/>
                </p:nvSpPr>
                <p:spPr bwMode="auto">
                  <a:xfrm>
                    <a:off x="5538789" y="4371976"/>
                    <a:ext cx="0" cy="58738"/>
                  </a:xfrm>
                  <a:custGeom>
                    <a:avLst/>
                    <a:gdLst>
                      <a:gd name="T0" fmla="*/ 37 h 37"/>
                      <a:gd name="T1" fmla="*/ 0 h 37"/>
                      <a:gd name="T2" fmla="*/ 37 h 3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0" y="3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85" name="Freeform 1162"/>
                  <p:cNvSpPr>
                    <a:spLocks/>
                  </p:cNvSpPr>
                  <p:nvPr/>
                </p:nvSpPr>
                <p:spPr bwMode="auto">
                  <a:xfrm>
                    <a:off x="5538789" y="4308476"/>
                    <a:ext cx="0" cy="122238"/>
                  </a:xfrm>
                  <a:custGeom>
                    <a:avLst/>
                    <a:gdLst>
                      <a:gd name="T0" fmla="*/ 77 h 77"/>
                      <a:gd name="T1" fmla="*/ 0 h 77"/>
                      <a:gd name="T2" fmla="*/ 77 h 7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77">
                        <a:moveTo>
                          <a:pt x="0" y="77"/>
                        </a:moveTo>
                        <a:lnTo>
                          <a:pt x="0" y="0"/>
                        </a:lnTo>
                        <a:lnTo>
                          <a:pt x="0" y="7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86" name="Freeform 1163"/>
                  <p:cNvSpPr>
                    <a:spLocks/>
                  </p:cNvSpPr>
                  <p:nvPr/>
                </p:nvSpPr>
                <p:spPr bwMode="auto">
                  <a:xfrm>
                    <a:off x="5538789" y="4354514"/>
                    <a:ext cx="0" cy="76200"/>
                  </a:xfrm>
                  <a:custGeom>
                    <a:avLst/>
                    <a:gdLst>
                      <a:gd name="T0" fmla="*/ 48 h 48"/>
                      <a:gd name="T1" fmla="*/ 0 h 48"/>
                      <a:gd name="T2" fmla="*/ 48 h 4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8">
                        <a:moveTo>
                          <a:pt x="0" y="48"/>
                        </a:moveTo>
                        <a:lnTo>
                          <a:pt x="0" y="0"/>
                        </a:lnTo>
                        <a:lnTo>
                          <a:pt x="0" y="4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87" name="Freeform 1164"/>
                  <p:cNvSpPr>
                    <a:spLocks/>
                  </p:cNvSpPr>
                  <p:nvPr/>
                </p:nvSpPr>
                <p:spPr bwMode="auto">
                  <a:xfrm>
                    <a:off x="5538789" y="4397376"/>
                    <a:ext cx="0" cy="33338"/>
                  </a:xfrm>
                  <a:custGeom>
                    <a:avLst/>
                    <a:gdLst>
                      <a:gd name="T0" fmla="*/ 21 h 21"/>
                      <a:gd name="T1" fmla="*/ 0 h 21"/>
                      <a:gd name="T2" fmla="*/ 21 h 2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1">
                        <a:moveTo>
                          <a:pt x="0" y="21"/>
                        </a:moveTo>
                        <a:lnTo>
                          <a:pt x="0" y="0"/>
                        </a:lnTo>
                        <a:lnTo>
                          <a:pt x="0" y="2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88" name="Freeform 1165"/>
                  <p:cNvSpPr>
                    <a:spLocks/>
                  </p:cNvSpPr>
                  <p:nvPr/>
                </p:nvSpPr>
                <p:spPr bwMode="auto">
                  <a:xfrm>
                    <a:off x="5538789" y="4391026"/>
                    <a:ext cx="0" cy="39688"/>
                  </a:xfrm>
                  <a:custGeom>
                    <a:avLst/>
                    <a:gdLst>
                      <a:gd name="T0" fmla="*/ 25 h 25"/>
                      <a:gd name="T1" fmla="*/ 0 h 25"/>
                      <a:gd name="T2" fmla="*/ 25 h 2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5">
                        <a:moveTo>
                          <a:pt x="0" y="25"/>
                        </a:moveTo>
                        <a:lnTo>
                          <a:pt x="0" y="0"/>
                        </a:lnTo>
                        <a:lnTo>
                          <a:pt x="0" y="2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89" name="Freeform 1166"/>
                  <p:cNvSpPr>
                    <a:spLocks/>
                  </p:cNvSpPr>
                  <p:nvPr/>
                </p:nvSpPr>
                <p:spPr bwMode="auto">
                  <a:xfrm>
                    <a:off x="5538789" y="4406901"/>
                    <a:ext cx="0" cy="23813"/>
                  </a:xfrm>
                  <a:custGeom>
                    <a:avLst/>
                    <a:gdLst>
                      <a:gd name="T0" fmla="*/ 15 h 15"/>
                      <a:gd name="T1" fmla="*/ 0 h 15"/>
                      <a:gd name="T2" fmla="*/ 15 h 1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5">
                        <a:moveTo>
                          <a:pt x="0" y="15"/>
                        </a:moveTo>
                        <a:lnTo>
                          <a:pt x="0" y="0"/>
                        </a:lnTo>
                        <a:lnTo>
                          <a:pt x="0" y="1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90" name="Freeform 1167"/>
                  <p:cNvSpPr>
                    <a:spLocks/>
                  </p:cNvSpPr>
                  <p:nvPr/>
                </p:nvSpPr>
                <p:spPr bwMode="auto">
                  <a:xfrm>
                    <a:off x="5548314" y="4422776"/>
                    <a:ext cx="0" cy="7938"/>
                  </a:xfrm>
                  <a:custGeom>
                    <a:avLst/>
                    <a:gdLst>
                      <a:gd name="T0" fmla="*/ 5 h 5"/>
                      <a:gd name="T1" fmla="*/ 0 h 5"/>
                      <a:gd name="T2" fmla="*/ 5 h 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">
                        <a:moveTo>
                          <a:pt x="0" y="5"/>
                        </a:moveTo>
                        <a:lnTo>
                          <a:pt x="0" y="0"/>
                        </a:lnTo>
                        <a:lnTo>
                          <a:pt x="0" y="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91" name="Freeform 1168"/>
                  <p:cNvSpPr>
                    <a:spLocks/>
                  </p:cNvSpPr>
                  <p:nvPr/>
                </p:nvSpPr>
                <p:spPr bwMode="auto">
                  <a:xfrm>
                    <a:off x="5548314" y="4386264"/>
                    <a:ext cx="0" cy="44450"/>
                  </a:xfrm>
                  <a:custGeom>
                    <a:avLst/>
                    <a:gdLst>
                      <a:gd name="T0" fmla="*/ 28 h 28"/>
                      <a:gd name="T1" fmla="*/ 0 h 28"/>
                      <a:gd name="T2" fmla="*/ 28 h 2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8">
                        <a:moveTo>
                          <a:pt x="0" y="28"/>
                        </a:moveTo>
                        <a:lnTo>
                          <a:pt x="0" y="0"/>
                        </a:lnTo>
                        <a:lnTo>
                          <a:pt x="0" y="2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92" name="Freeform 1169"/>
                  <p:cNvSpPr>
                    <a:spLocks/>
                  </p:cNvSpPr>
                  <p:nvPr/>
                </p:nvSpPr>
                <p:spPr bwMode="auto">
                  <a:xfrm>
                    <a:off x="5548314" y="4422776"/>
                    <a:ext cx="0" cy="7938"/>
                  </a:xfrm>
                  <a:custGeom>
                    <a:avLst/>
                    <a:gdLst>
                      <a:gd name="T0" fmla="*/ 5 h 5"/>
                      <a:gd name="T1" fmla="*/ 0 h 5"/>
                      <a:gd name="T2" fmla="*/ 5 h 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">
                        <a:moveTo>
                          <a:pt x="0" y="5"/>
                        </a:moveTo>
                        <a:lnTo>
                          <a:pt x="0" y="0"/>
                        </a:lnTo>
                        <a:lnTo>
                          <a:pt x="0" y="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93" name="Freeform 1170"/>
                  <p:cNvSpPr>
                    <a:spLocks/>
                  </p:cNvSpPr>
                  <p:nvPr/>
                </p:nvSpPr>
                <p:spPr bwMode="auto">
                  <a:xfrm>
                    <a:off x="5548314" y="4370389"/>
                    <a:ext cx="0" cy="60325"/>
                  </a:xfrm>
                  <a:custGeom>
                    <a:avLst/>
                    <a:gdLst>
                      <a:gd name="T0" fmla="*/ 38 h 38"/>
                      <a:gd name="T1" fmla="*/ 0 h 38"/>
                      <a:gd name="T2" fmla="*/ 38 h 3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8">
                        <a:moveTo>
                          <a:pt x="0" y="38"/>
                        </a:moveTo>
                        <a:lnTo>
                          <a:pt x="0" y="0"/>
                        </a:lnTo>
                        <a:lnTo>
                          <a:pt x="0" y="3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94" name="Freeform 1171"/>
                  <p:cNvSpPr>
                    <a:spLocks/>
                  </p:cNvSpPr>
                  <p:nvPr/>
                </p:nvSpPr>
                <p:spPr bwMode="auto">
                  <a:xfrm>
                    <a:off x="5549901" y="3903664"/>
                    <a:ext cx="1588" cy="527050"/>
                  </a:xfrm>
                  <a:custGeom>
                    <a:avLst/>
                    <a:gdLst>
                      <a:gd name="T0" fmla="*/ 0 w 1"/>
                      <a:gd name="T1" fmla="*/ 332 h 332"/>
                      <a:gd name="T2" fmla="*/ 0 w 1"/>
                      <a:gd name="T3" fmla="*/ 0 h 332"/>
                      <a:gd name="T4" fmla="*/ 1 w 1"/>
                      <a:gd name="T5" fmla="*/ 332 h 33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332">
                        <a:moveTo>
                          <a:pt x="0" y="332"/>
                        </a:moveTo>
                        <a:lnTo>
                          <a:pt x="0" y="0"/>
                        </a:lnTo>
                        <a:lnTo>
                          <a:pt x="1" y="33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95" name="Freeform 1172"/>
                  <p:cNvSpPr>
                    <a:spLocks/>
                  </p:cNvSpPr>
                  <p:nvPr/>
                </p:nvSpPr>
                <p:spPr bwMode="auto">
                  <a:xfrm>
                    <a:off x="5551489" y="4348164"/>
                    <a:ext cx="0" cy="82550"/>
                  </a:xfrm>
                  <a:custGeom>
                    <a:avLst/>
                    <a:gdLst>
                      <a:gd name="T0" fmla="*/ 52 h 52"/>
                      <a:gd name="T1" fmla="*/ 0 h 52"/>
                      <a:gd name="T2" fmla="*/ 52 h 5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2">
                        <a:moveTo>
                          <a:pt x="0" y="52"/>
                        </a:moveTo>
                        <a:lnTo>
                          <a:pt x="0" y="0"/>
                        </a:lnTo>
                        <a:lnTo>
                          <a:pt x="0" y="5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96" name="Freeform 1173"/>
                  <p:cNvSpPr>
                    <a:spLocks/>
                  </p:cNvSpPr>
                  <p:nvPr/>
                </p:nvSpPr>
                <p:spPr bwMode="auto">
                  <a:xfrm>
                    <a:off x="5551489" y="4386264"/>
                    <a:ext cx="0" cy="44450"/>
                  </a:xfrm>
                  <a:custGeom>
                    <a:avLst/>
                    <a:gdLst>
                      <a:gd name="T0" fmla="*/ 28 h 28"/>
                      <a:gd name="T1" fmla="*/ 0 h 28"/>
                      <a:gd name="T2" fmla="*/ 28 h 2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8">
                        <a:moveTo>
                          <a:pt x="0" y="28"/>
                        </a:moveTo>
                        <a:lnTo>
                          <a:pt x="0" y="0"/>
                        </a:lnTo>
                        <a:lnTo>
                          <a:pt x="0" y="2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97" name="Freeform 1174"/>
                  <p:cNvSpPr>
                    <a:spLocks/>
                  </p:cNvSpPr>
                  <p:nvPr/>
                </p:nvSpPr>
                <p:spPr bwMode="auto">
                  <a:xfrm>
                    <a:off x="5551489" y="4375151"/>
                    <a:ext cx="0" cy="55563"/>
                  </a:xfrm>
                  <a:custGeom>
                    <a:avLst/>
                    <a:gdLst>
                      <a:gd name="T0" fmla="*/ 35 h 35"/>
                      <a:gd name="T1" fmla="*/ 33 h 35"/>
                      <a:gd name="T2" fmla="*/ 0 h 35"/>
                      <a:gd name="T3" fmla="*/ 35 h 3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35">
                        <a:moveTo>
                          <a:pt x="0" y="35"/>
                        </a:moveTo>
                        <a:lnTo>
                          <a:pt x="0" y="33"/>
                        </a:lnTo>
                        <a:lnTo>
                          <a:pt x="0" y="0"/>
                        </a:lnTo>
                        <a:lnTo>
                          <a:pt x="0" y="3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98" name="Freeform 1175"/>
                  <p:cNvSpPr>
                    <a:spLocks/>
                  </p:cNvSpPr>
                  <p:nvPr/>
                </p:nvSpPr>
                <p:spPr bwMode="auto">
                  <a:xfrm>
                    <a:off x="5551489" y="4405314"/>
                    <a:ext cx="0" cy="25400"/>
                  </a:xfrm>
                  <a:custGeom>
                    <a:avLst/>
                    <a:gdLst>
                      <a:gd name="T0" fmla="*/ 16 h 16"/>
                      <a:gd name="T1" fmla="*/ 0 h 16"/>
                      <a:gd name="T2" fmla="*/ 16 h 1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6">
                        <a:moveTo>
                          <a:pt x="0" y="16"/>
                        </a:moveTo>
                        <a:lnTo>
                          <a:pt x="0" y="0"/>
                        </a:lnTo>
                        <a:lnTo>
                          <a:pt x="0" y="1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99" name="Freeform 1176"/>
                  <p:cNvSpPr>
                    <a:spLocks/>
                  </p:cNvSpPr>
                  <p:nvPr/>
                </p:nvSpPr>
                <p:spPr bwMode="auto">
                  <a:xfrm>
                    <a:off x="5551489" y="4430714"/>
                    <a:ext cx="0" cy="0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00" name="Freeform 1177"/>
                  <p:cNvSpPr>
                    <a:spLocks/>
                  </p:cNvSpPr>
                  <p:nvPr/>
                </p:nvSpPr>
                <p:spPr bwMode="auto">
                  <a:xfrm>
                    <a:off x="5551489" y="4427539"/>
                    <a:ext cx="0" cy="3175"/>
                  </a:xfrm>
                  <a:custGeom>
                    <a:avLst/>
                    <a:gdLst>
                      <a:gd name="T0" fmla="*/ 2 h 2"/>
                      <a:gd name="T1" fmla="*/ 0 h 2"/>
                      <a:gd name="T2" fmla="*/ 2 h 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">
                        <a:moveTo>
                          <a:pt x="0" y="2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01" name="Freeform 1178"/>
                  <p:cNvSpPr>
                    <a:spLocks/>
                  </p:cNvSpPr>
                  <p:nvPr/>
                </p:nvSpPr>
                <p:spPr bwMode="auto">
                  <a:xfrm>
                    <a:off x="5562601" y="4427539"/>
                    <a:ext cx="0" cy="3175"/>
                  </a:xfrm>
                  <a:custGeom>
                    <a:avLst/>
                    <a:gdLst>
                      <a:gd name="T0" fmla="*/ 2 h 2"/>
                      <a:gd name="T1" fmla="*/ 0 h 2"/>
                      <a:gd name="T2" fmla="*/ 2 h 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">
                        <a:moveTo>
                          <a:pt x="0" y="2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02" name="Freeform 1179"/>
                  <p:cNvSpPr>
                    <a:spLocks/>
                  </p:cNvSpPr>
                  <p:nvPr/>
                </p:nvSpPr>
                <p:spPr bwMode="auto">
                  <a:xfrm>
                    <a:off x="5562601" y="4414839"/>
                    <a:ext cx="0" cy="15875"/>
                  </a:xfrm>
                  <a:custGeom>
                    <a:avLst/>
                    <a:gdLst>
                      <a:gd name="T0" fmla="*/ 10 h 10"/>
                      <a:gd name="T1" fmla="*/ 0 h 10"/>
                      <a:gd name="T2" fmla="*/ 10 h 1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0">
                        <a:moveTo>
                          <a:pt x="0" y="10"/>
                        </a:moveTo>
                        <a:lnTo>
                          <a:pt x="0" y="0"/>
                        </a:lnTo>
                        <a:lnTo>
                          <a:pt x="0" y="1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03" name="Freeform 1180"/>
                  <p:cNvSpPr>
                    <a:spLocks/>
                  </p:cNvSpPr>
                  <p:nvPr/>
                </p:nvSpPr>
                <p:spPr bwMode="auto">
                  <a:xfrm>
                    <a:off x="5562601" y="4394201"/>
                    <a:ext cx="0" cy="36513"/>
                  </a:xfrm>
                  <a:custGeom>
                    <a:avLst/>
                    <a:gdLst>
                      <a:gd name="T0" fmla="*/ 23 h 23"/>
                      <a:gd name="T1" fmla="*/ 0 h 23"/>
                      <a:gd name="T2" fmla="*/ 23 h 2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3">
                        <a:moveTo>
                          <a:pt x="0" y="23"/>
                        </a:moveTo>
                        <a:lnTo>
                          <a:pt x="0" y="0"/>
                        </a:lnTo>
                        <a:lnTo>
                          <a:pt x="0" y="2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04" name="Freeform 1181"/>
                  <p:cNvSpPr>
                    <a:spLocks/>
                  </p:cNvSpPr>
                  <p:nvPr/>
                </p:nvSpPr>
                <p:spPr bwMode="auto">
                  <a:xfrm>
                    <a:off x="5562601" y="3887789"/>
                    <a:ext cx="0" cy="542925"/>
                  </a:xfrm>
                  <a:custGeom>
                    <a:avLst/>
                    <a:gdLst>
                      <a:gd name="T0" fmla="*/ 342 h 342"/>
                      <a:gd name="T1" fmla="*/ 0 h 342"/>
                      <a:gd name="T2" fmla="*/ 317 h 342"/>
                      <a:gd name="T3" fmla="*/ 342 h 34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342">
                        <a:moveTo>
                          <a:pt x="0" y="342"/>
                        </a:moveTo>
                        <a:lnTo>
                          <a:pt x="0" y="0"/>
                        </a:lnTo>
                        <a:lnTo>
                          <a:pt x="0" y="317"/>
                        </a:lnTo>
                        <a:lnTo>
                          <a:pt x="0" y="34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05" name="Freeform 1182"/>
                  <p:cNvSpPr>
                    <a:spLocks/>
                  </p:cNvSpPr>
                  <p:nvPr/>
                </p:nvSpPr>
                <p:spPr bwMode="auto">
                  <a:xfrm>
                    <a:off x="5562601" y="4227514"/>
                    <a:ext cx="0" cy="203200"/>
                  </a:xfrm>
                  <a:custGeom>
                    <a:avLst/>
                    <a:gdLst>
                      <a:gd name="T0" fmla="*/ 128 h 128"/>
                      <a:gd name="T1" fmla="*/ 0 h 128"/>
                      <a:gd name="T2" fmla="*/ 128 h 12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28">
                        <a:moveTo>
                          <a:pt x="0" y="128"/>
                        </a:moveTo>
                        <a:lnTo>
                          <a:pt x="0" y="0"/>
                        </a:lnTo>
                        <a:lnTo>
                          <a:pt x="0" y="12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06" name="Freeform 1183"/>
                  <p:cNvSpPr>
                    <a:spLocks/>
                  </p:cNvSpPr>
                  <p:nvPr/>
                </p:nvSpPr>
                <p:spPr bwMode="auto">
                  <a:xfrm>
                    <a:off x="5562601" y="4292601"/>
                    <a:ext cx="1588" cy="138113"/>
                  </a:xfrm>
                  <a:custGeom>
                    <a:avLst/>
                    <a:gdLst>
                      <a:gd name="T0" fmla="*/ 0 w 1"/>
                      <a:gd name="T1" fmla="*/ 87 h 87"/>
                      <a:gd name="T2" fmla="*/ 1 w 1"/>
                      <a:gd name="T3" fmla="*/ 0 h 87"/>
                      <a:gd name="T4" fmla="*/ 1 w 1"/>
                      <a:gd name="T5" fmla="*/ 87 h 8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87">
                        <a:moveTo>
                          <a:pt x="0" y="87"/>
                        </a:moveTo>
                        <a:lnTo>
                          <a:pt x="1" y="0"/>
                        </a:lnTo>
                        <a:lnTo>
                          <a:pt x="1" y="8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07" name="Freeform 1184"/>
                  <p:cNvSpPr>
                    <a:spLocks/>
                  </p:cNvSpPr>
                  <p:nvPr/>
                </p:nvSpPr>
                <p:spPr bwMode="auto">
                  <a:xfrm>
                    <a:off x="5564189" y="4373564"/>
                    <a:ext cx="0" cy="57150"/>
                  </a:xfrm>
                  <a:custGeom>
                    <a:avLst/>
                    <a:gdLst>
                      <a:gd name="T0" fmla="*/ 36 h 36"/>
                      <a:gd name="T1" fmla="*/ 0 h 36"/>
                      <a:gd name="T2" fmla="*/ 36 h 3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6">
                        <a:moveTo>
                          <a:pt x="0" y="36"/>
                        </a:moveTo>
                        <a:lnTo>
                          <a:pt x="0" y="0"/>
                        </a:lnTo>
                        <a:lnTo>
                          <a:pt x="0" y="3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08" name="Freeform 1185"/>
                  <p:cNvSpPr>
                    <a:spLocks/>
                  </p:cNvSpPr>
                  <p:nvPr/>
                </p:nvSpPr>
                <p:spPr bwMode="auto">
                  <a:xfrm>
                    <a:off x="5564189" y="4419601"/>
                    <a:ext cx="0" cy="11113"/>
                  </a:xfrm>
                  <a:custGeom>
                    <a:avLst/>
                    <a:gdLst>
                      <a:gd name="T0" fmla="*/ 7 h 7"/>
                      <a:gd name="T1" fmla="*/ 0 h 7"/>
                      <a:gd name="T2" fmla="*/ 7 h 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7">
                        <a:moveTo>
                          <a:pt x="0" y="7"/>
                        </a:moveTo>
                        <a:lnTo>
                          <a:pt x="0" y="0"/>
                        </a:lnTo>
                        <a:lnTo>
                          <a:pt x="0" y="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09" name="Freeform 1186"/>
                  <p:cNvSpPr>
                    <a:spLocks/>
                  </p:cNvSpPr>
                  <p:nvPr/>
                </p:nvSpPr>
                <p:spPr bwMode="auto">
                  <a:xfrm>
                    <a:off x="5575301" y="4392614"/>
                    <a:ext cx="0" cy="38100"/>
                  </a:xfrm>
                  <a:custGeom>
                    <a:avLst/>
                    <a:gdLst>
                      <a:gd name="T0" fmla="*/ 24 h 24"/>
                      <a:gd name="T1" fmla="*/ 0 h 24"/>
                      <a:gd name="T2" fmla="*/ 24 h 2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4">
                        <a:moveTo>
                          <a:pt x="0" y="24"/>
                        </a:moveTo>
                        <a:lnTo>
                          <a:pt x="0" y="0"/>
                        </a:lnTo>
                        <a:lnTo>
                          <a:pt x="0" y="2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10" name="Freeform 1187"/>
                  <p:cNvSpPr>
                    <a:spLocks/>
                  </p:cNvSpPr>
                  <p:nvPr/>
                </p:nvSpPr>
                <p:spPr bwMode="auto">
                  <a:xfrm>
                    <a:off x="5575301" y="4354514"/>
                    <a:ext cx="0" cy="76200"/>
                  </a:xfrm>
                  <a:custGeom>
                    <a:avLst/>
                    <a:gdLst>
                      <a:gd name="T0" fmla="*/ 48 h 48"/>
                      <a:gd name="T1" fmla="*/ 0 h 48"/>
                      <a:gd name="T2" fmla="*/ 48 h 4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8">
                        <a:moveTo>
                          <a:pt x="0" y="48"/>
                        </a:moveTo>
                        <a:lnTo>
                          <a:pt x="0" y="0"/>
                        </a:lnTo>
                        <a:lnTo>
                          <a:pt x="0" y="4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11" name="Freeform 1188"/>
                  <p:cNvSpPr>
                    <a:spLocks/>
                  </p:cNvSpPr>
                  <p:nvPr/>
                </p:nvSpPr>
                <p:spPr bwMode="auto">
                  <a:xfrm>
                    <a:off x="5575301" y="3848101"/>
                    <a:ext cx="1588" cy="582613"/>
                  </a:xfrm>
                  <a:custGeom>
                    <a:avLst/>
                    <a:gdLst>
                      <a:gd name="T0" fmla="*/ 0 w 1"/>
                      <a:gd name="T1" fmla="*/ 367 h 367"/>
                      <a:gd name="T2" fmla="*/ 0 w 1"/>
                      <a:gd name="T3" fmla="*/ 0 h 367"/>
                      <a:gd name="T4" fmla="*/ 0 w 1"/>
                      <a:gd name="T5" fmla="*/ 214 h 367"/>
                      <a:gd name="T6" fmla="*/ 0 w 1"/>
                      <a:gd name="T7" fmla="*/ 196 h 367"/>
                      <a:gd name="T8" fmla="*/ 0 w 1"/>
                      <a:gd name="T9" fmla="*/ 170 h 367"/>
                      <a:gd name="T10" fmla="*/ 1 w 1"/>
                      <a:gd name="T11" fmla="*/ 367 h 36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" h="367">
                        <a:moveTo>
                          <a:pt x="0" y="367"/>
                        </a:moveTo>
                        <a:lnTo>
                          <a:pt x="0" y="0"/>
                        </a:lnTo>
                        <a:lnTo>
                          <a:pt x="0" y="214"/>
                        </a:lnTo>
                        <a:lnTo>
                          <a:pt x="0" y="196"/>
                        </a:lnTo>
                        <a:lnTo>
                          <a:pt x="0" y="170"/>
                        </a:lnTo>
                        <a:lnTo>
                          <a:pt x="1" y="36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12" name="Freeform 1189"/>
                  <p:cNvSpPr>
                    <a:spLocks/>
                  </p:cNvSpPr>
                  <p:nvPr/>
                </p:nvSpPr>
                <p:spPr bwMode="auto">
                  <a:xfrm>
                    <a:off x="5576889" y="4367214"/>
                    <a:ext cx="0" cy="63500"/>
                  </a:xfrm>
                  <a:custGeom>
                    <a:avLst/>
                    <a:gdLst>
                      <a:gd name="T0" fmla="*/ 40 h 40"/>
                      <a:gd name="T1" fmla="*/ 0 h 40"/>
                      <a:gd name="T2" fmla="*/ 40 h 4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0">
                        <a:moveTo>
                          <a:pt x="0" y="40"/>
                        </a:moveTo>
                        <a:lnTo>
                          <a:pt x="0" y="0"/>
                        </a:lnTo>
                        <a:lnTo>
                          <a:pt x="0" y="4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13" name="Freeform 1190"/>
                  <p:cNvSpPr>
                    <a:spLocks/>
                  </p:cNvSpPr>
                  <p:nvPr/>
                </p:nvSpPr>
                <p:spPr bwMode="auto">
                  <a:xfrm>
                    <a:off x="5576889" y="4402139"/>
                    <a:ext cx="0" cy="28575"/>
                  </a:xfrm>
                  <a:custGeom>
                    <a:avLst/>
                    <a:gdLst>
                      <a:gd name="T0" fmla="*/ 18 h 18"/>
                      <a:gd name="T1" fmla="*/ 0 h 18"/>
                      <a:gd name="T2" fmla="*/ 18 h 1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8">
                        <a:moveTo>
                          <a:pt x="0" y="18"/>
                        </a:moveTo>
                        <a:lnTo>
                          <a:pt x="0" y="0"/>
                        </a:lnTo>
                        <a:lnTo>
                          <a:pt x="0" y="1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14" name="Freeform 1191"/>
                  <p:cNvSpPr>
                    <a:spLocks/>
                  </p:cNvSpPr>
                  <p:nvPr/>
                </p:nvSpPr>
                <p:spPr bwMode="auto">
                  <a:xfrm>
                    <a:off x="5576889" y="4402139"/>
                    <a:ext cx="0" cy="28575"/>
                  </a:xfrm>
                  <a:custGeom>
                    <a:avLst/>
                    <a:gdLst>
                      <a:gd name="T0" fmla="*/ 18 h 18"/>
                      <a:gd name="T1" fmla="*/ 0 h 18"/>
                      <a:gd name="T2" fmla="*/ 18 h 1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8">
                        <a:moveTo>
                          <a:pt x="0" y="18"/>
                        </a:moveTo>
                        <a:lnTo>
                          <a:pt x="0" y="0"/>
                        </a:lnTo>
                        <a:lnTo>
                          <a:pt x="0" y="1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15" name="Freeform 1192"/>
                  <p:cNvSpPr>
                    <a:spLocks/>
                  </p:cNvSpPr>
                  <p:nvPr/>
                </p:nvSpPr>
                <p:spPr bwMode="auto">
                  <a:xfrm>
                    <a:off x="5588001" y="4410076"/>
                    <a:ext cx="0" cy="20638"/>
                  </a:xfrm>
                  <a:custGeom>
                    <a:avLst/>
                    <a:gdLst>
                      <a:gd name="T0" fmla="*/ 13 h 13"/>
                      <a:gd name="T1" fmla="*/ 0 h 13"/>
                      <a:gd name="T2" fmla="*/ 13 h 1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3">
                        <a:moveTo>
                          <a:pt x="0" y="13"/>
                        </a:moveTo>
                        <a:lnTo>
                          <a:pt x="0" y="0"/>
                        </a:lnTo>
                        <a:lnTo>
                          <a:pt x="0" y="1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16" name="Freeform 1193"/>
                  <p:cNvSpPr>
                    <a:spLocks/>
                  </p:cNvSpPr>
                  <p:nvPr/>
                </p:nvSpPr>
                <p:spPr bwMode="auto">
                  <a:xfrm>
                    <a:off x="5588001" y="4422776"/>
                    <a:ext cx="0" cy="7938"/>
                  </a:xfrm>
                  <a:custGeom>
                    <a:avLst/>
                    <a:gdLst>
                      <a:gd name="T0" fmla="*/ 5 h 5"/>
                      <a:gd name="T1" fmla="*/ 0 h 5"/>
                      <a:gd name="T2" fmla="*/ 5 h 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">
                        <a:moveTo>
                          <a:pt x="0" y="5"/>
                        </a:moveTo>
                        <a:lnTo>
                          <a:pt x="0" y="0"/>
                        </a:lnTo>
                        <a:lnTo>
                          <a:pt x="0" y="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17" name="Freeform 1194"/>
                  <p:cNvSpPr>
                    <a:spLocks/>
                  </p:cNvSpPr>
                  <p:nvPr/>
                </p:nvSpPr>
                <p:spPr bwMode="auto">
                  <a:xfrm>
                    <a:off x="5588001" y="4322764"/>
                    <a:ext cx="0" cy="107950"/>
                  </a:xfrm>
                  <a:custGeom>
                    <a:avLst/>
                    <a:gdLst>
                      <a:gd name="T0" fmla="*/ 68 h 68"/>
                      <a:gd name="T1" fmla="*/ 0 h 68"/>
                      <a:gd name="T2" fmla="*/ 52 h 68"/>
                      <a:gd name="T3" fmla="*/ 68 h 6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68">
                        <a:moveTo>
                          <a:pt x="0" y="68"/>
                        </a:moveTo>
                        <a:lnTo>
                          <a:pt x="0" y="0"/>
                        </a:lnTo>
                        <a:lnTo>
                          <a:pt x="0" y="52"/>
                        </a:lnTo>
                        <a:lnTo>
                          <a:pt x="0" y="6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18" name="Freeform 1195"/>
                  <p:cNvSpPr>
                    <a:spLocks/>
                  </p:cNvSpPr>
                  <p:nvPr/>
                </p:nvSpPr>
                <p:spPr bwMode="auto">
                  <a:xfrm>
                    <a:off x="5588001" y="4368801"/>
                    <a:ext cx="0" cy="61913"/>
                  </a:xfrm>
                  <a:custGeom>
                    <a:avLst/>
                    <a:gdLst>
                      <a:gd name="T0" fmla="*/ 39 h 39"/>
                      <a:gd name="T1" fmla="*/ 0 h 39"/>
                      <a:gd name="T2" fmla="*/ 39 h 3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9">
                        <a:moveTo>
                          <a:pt x="0" y="39"/>
                        </a:moveTo>
                        <a:lnTo>
                          <a:pt x="0" y="0"/>
                        </a:lnTo>
                        <a:lnTo>
                          <a:pt x="0" y="3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19" name="Freeform 1196"/>
                  <p:cNvSpPr>
                    <a:spLocks/>
                  </p:cNvSpPr>
                  <p:nvPr/>
                </p:nvSpPr>
                <p:spPr bwMode="auto">
                  <a:xfrm>
                    <a:off x="5588001" y="3819526"/>
                    <a:ext cx="0" cy="611188"/>
                  </a:xfrm>
                  <a:custGeom>
                    <a:avLst/>
                    <a:gdLst>
                      <a:gd name="T0" fmla="*/ 385 h 385"/>
                      <a:gd name="T1" fmla="*/ 80 h 385"/>
                      <a:gd name="T2" fmla="*/ 202 h 385"/>
                      <a:gd name="T3" fmla="*/ 192 h 385"/>
                      <a:gd name="T4" fmla="*/ 0 h 385"/>
                      <a:gd name="T5" fmla="*/ 385 h 38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  <a:cxn ang="0">
                        <a:pos x="0" y="T4"/>
                      </a:cxn>
                      <a:cxn ang="0">
                        <a:pos x="0" y="T5"/>
                      </a:cxn>
                    </a:cxnLst>
                    <a:rect l="0" t="0" r="r" b="b"/>
                    <a:pathLst>
                      <a:path h="385">
                        <a:moveTo>
                          <a:pt x="0" y="385"/>
                        </a:moveTo>
                        <a:lnTo>
                          <a:pt x="0" y="80"/>
                        </a:lnTo>
                        <a:lnTo>
                          <a:pt x="0" y="202"/>
                        </a:lnTo>
                        <a:lnTo>
                          <a:pt x="0" y="192"/>
                        </a:lnTo>
                        <a:lnTo>
                          <a:pt x="0" y="0"/>
                        </a:lnTo>
                        <a:lnTo>
                          <a:pt x="0" y="38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20" name="Freeform 1197"/>
                  <p:cNvSpPr>
                    <a:spLocks/>
                  </p:cNvSpPr>
                  <p:nvPr/>
                </p:nvSpPr>
                <p:spPr bwMode="auto">
                  <a:xfrm>
                    <a:off x="5589589" y="4354514"/>
                    <a:ext cx="0" cy="76200"/>
                  </a:xfrm>
                  <a:custGeom>
                    <a:avLst/>
                    <a:gdLst>
                      <a:gd name="T0" fmla="*/ 48 h 48"/>
                      <a:gd name="T1" fmla="*/ 0 h 48"/>
                      <a:gd name="T2" fmla="*/ 48 h 4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8">
                        <a:moveTo>
                          <a:pt x="0" y="48"/>
                        </a:moveTo>
                        <a:lnTo>
                          <a:pt x="0" y="0"/>
                        </a:lnTo>
                        <a:lnTo>
                          <a:pt x="0" y="4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21" name="Freeform 1198"/>
                  <p:cNvSpPr>
                    <a:spLocks/>
                  </p:cNvSpPr>
                  <p:nvPr/>
                </p:nvSpPr>
                <p:spPr bwMode="auto">
                  <a:xfrm>
                    <a:off x="5589589" y="4283076"/>
                    <a:ext cx="0" cy="147638"/>
                  </a:xfrm>
                  <a:custGeom>
                    <a:avLst/>
                    <a:gdLst>
                      <a:gd name="T0" fmla="*/ 93 h 93"/>
                      <a:gd name="T1" fmla="*/ 70 h 93"/>
                      <a:gd name="T2" fmla="*/ 0 h 93"/>
                      <a:gd name="T3" fmla="*/ 93 h 9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93">
                        <a:moveTo>
                          <a:pt x="0" y="93"/>
                        </a:moveTo>
                        <a:lnTo>
                          <a:pt x="0" y="70"/>
                        </a:lnTo>
                        <a:lnTo>
                          <a:pt x="0" y="0"/>
                        </a:lnTo>
                        <a:lnTo>
                          <a:pt x="0" y="9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22" name="Freeform 1199"/>
                  <p:cNvSpPr>
                    <a:spLocks/>
                  </p:cNvSpPr>
                  <p:nvPr/>
                </p:nvSpPr>
                <p:spPr bwMode="auto">
                  <a:xfrm>
                    <a:off x="5589589" y="4337051"/>
                    <a:ext cx="0" cy="93663"/>
                  </a:xfrm>
                  <a:custGeom>
                    <a:avLst/>
                    <a:gdLst>
                      <a:gd name="T0" fmla="*/ 59 h 59"/>
                      <a:gd name="T1" fmla="*/ 0 h 59"/>
                      <a:gd name="T2" fmla="*/ 59 h 5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9">
                        <a:moveTo>
                          <a:pt x="0" y="59"/>
                        </a:moveTo>
                        <a:lnTo>
                          <a:pt x="0" y="0"/>
                        </a:lnTo>
                        <a:lnTo>
                          <a:pt x="0" y="5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23" name="Freeform 1200"/>
                  <p:cNvSpPr>
                    <a:spLocks/>
                  </p:cNvSpPr>
                  <p:nvPr/>
                </p:nvSpPr>
                <p:spPr bwMode="auto">
                  <a:xfrm>
                    <a:off x="5589589" y="4344989"/>
                    <a:ext cx="0" cy="85725"/>
                  </a:xfrm>
                  <a:custGeom>
                    <a:avLst/>
                    <a:gdLst>
                      <a:gd name="T0" fmla="*/ 54 h 54"/>
                      <a:gd name="T1" fmla="*/ 0 h 54"/>
                      <a:gd name="T2" fmla="*/ 54 h 5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4">
                        <a:moveTo>
                          <a:pt x="0" y="54"/>
                        </a:moveTo>
                        <a:lnTo>
                          <a:pt x="0" y="0"/>
                        </a:lnTo>
                        <a:lnTo>
                          <a:pt x="0" y="5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24" name="Freeform 1201"/>
                  <p:cNvSpPr>
                    <a:spLocks/>
                  </p:cNvSpPr>
                  <p:nvPr/>
                </p:nvSpPr>
                <p:spPr bwMode="auto">
                  <a:xfrm>
                    <a:off x="5589589" y="4416426"/>
                    <a:ext cx="0" cy="14288"/>
                  </a:xfrm>
                  <a:custGeom>
                    <a:avLst/>
                    <a:gdLst>
                      <a:gd name="T0" fmla="*/ 9 h 9"/>
                      <a:gd name="T1" fmla="*/ 0 h 9"/>
                      <a:gd name="T2" fmla="*/ 9 h 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9">
                        <a:moveTo>
                          <a:pt x="0" y="9"/>
                        </a:moveTo>
                        <a:lnTo>
                          <a:pt x="0" y="0"/>
                        </a:lnTo>
                        <a:lnTo>
                          <a:pt x="0" y="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25" name="Freeform 1202"/>
                  <p:cNvSpPr>
                    <a:spLocks/>
                  </p:cNvSpPr>
                  <p:nvPr/>
                </p:nvSpPr>
                <p:spPr bwMode="auto">
                  <a:xfrm>
                    <a:off x="5600701" y="4368801"/>
                    <a:ext cx="0" cy="61913"/>
                  </a:xfrm>
                  <a:custGeom>
                    <a:avLst/>
                    <a:gdLst>
                      <a:gd name="T0" fmla="*/ 39 h 39"/>
                      <a:gd name="T1" fmla="*/ 0 h 39"/>
                      <a:gd name="T2" fmla="*/ 39 h 3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9">
                        <a:moveTo>
                          <a:pt x="0" y="39"/>
                        </a:moveTo>
                        <a:lnTo>
                          <a:pt x="0" y="0"/>
                        </a:lnTo>
                        <a:lnTo>
                          <a:pt x="0" y="3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26" name="Freeform 1203"/>
                  <p:cNvSpPr>
                    <a:spLocks/>
                  </p:cNvSpPr>
                  <p:nvPr/>
                </p:nvSpPr>
                <p:spPr bwMode="auto">
                  <a:xfrm>
                    <a:off x="5600701" y="4381501"/>
                    <a:ext cx="0" cy="49213"/>
                  </a:xfrm>
                  <a:custGeom>
                    <a:avLst/>
                    <a:gdLst>
                      <a:gd name="T0" fmla="*/ 31 h 31"/>
                      <a:gd name="T1" fmla="*/ 0 h 31"/>
                      <a:gd name="T2" fmla="*/ 31 h 3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1">
                        <a:moveTo>
                          <a:pt x="0" y="31"/>
                        </a:moveTo>
                        <a:lnTo>
                          <a:pt x="0" y="0"/>
                        </a:lnTo>
                        <a:lnTo>
                          <a:pt x="0" y="3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27" name="Freeform 1204"/>
                  <p:cNvSpPr>
                    <a:spLocks/>
                  </p:cNvSpPr>
                  <p:nvPr/>
                </p:nvSpPr>
                <p:spPr bwMode="auto">
                  <a:xfrm>
                    <a:off x="5600701" y="4332289"/>
                    <a:ext cx="0" cy="98425"/>
                  </a:xfrm>
                  <a:custGeom>
                    <a:avLst/>
                    <a:gdLst>
                      <a:gd name="T0" fmla="*/ 62 h 62"/>
                      <a:gd name="T1" fmla="*/ 0 h 62"/>
                      <a:gd name="T2" fmla="*/ 62 h 6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2">
                        <a:moveTo>
                          <a:pt x="0" y="62"/>
                        </a:moveTo>
                        <a:lnTo>
                          <a:pt x="0" y="0"/>
                        </a:lnTo>
                        <a:lnTo>
                          <a:pt x="0" y="6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28" name="Freeform 1205"/>
                  <p:cNvSpPr>
                    <a:spLocks/>
                  </p:cNvSpPr>
                  <p:nvPr/>
                </p:nvSpPr>
                <p:spPr bwMode="auto">
                  <a:xfrm>
                    <a:off x="5600701" y="4413251"/>
                    <a:ext cx="0" cy="17463"/>
                  </a:xfrm>
                  <a:custGeom>
                    <a:avLst/>
                    <a:gdLst>
                      <a:gd name="T0" fmla="*/ 11 h 11"/>
                      <a:gd name="T1" fmla="*/ 0 h 11"/>
                      <a:gd name="T2" fmla="*/ 11 h 1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1">
                        <a:moveTo>
                          <a:pt x="0" y="11"/>
                        </a:moveTo>
                        <a:lnTo>
                          <a:pt x="0" y="0"/>
                        </a:lnTo>
                        <a:lnTo>
                          <a:pt x="0" y="1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29" name="Freeform 1206"/>
                  <p:cNvSpPr>
                    <a:spLocks/>
                  </p:cNvSpPr>
                  <p:nvPr/>
                </p:nvSpPr>
                <p:spPr bwMode="auto">
                  <a:xfrm>
                    <a:off x="5600701" y="3768726"/>
                    <a:ext cx="1588" cy="661988"/>
                  </a:xfrm>
                  <a:custGeom>
                    <a:avLst/>
                    <a:gdLst>
                      <a:gd name="T0" fmla="*/ 0 w 1"/>
                      <a:gd name="T1" fmla="*/ 417 h 417"/>
                      <a:gd name="T2" fmla="*/ 0 w 1"/>
                      <a:gd name="T3" fmla="*/ 317 h 417"/>
                      <a:gd name="T4" fmla="*/ 0 w 1"/>
                      <a:gd name="T5" fmla="*/ 372 h 417"/>
                      <a:gd name="T6" fmla="*/ 0 w 1"/>
                      <a:gd name="T7" fmla="*/ 336 h 417"/>
                      <a:gd name="T8" fmla="*/ 0 w 1"/>
                      <a:gd name="T9" fmla="*/ 0 h 417"/>
                      <a:gd name="T10" fmla="*/ 1 w 1"/>
                      <a:gd name="T11" fmla="*/ 417 h 4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" h="417">
                        <a:moveTo>
                          <a:pt x="0" y="417"/>
                        </a:moveTo>
                        <a:lnTo>
                          <a:pt x="0" y="317"/>
                        </a:lnTo>
                        <a:lnTo>
                          <a:pt x="0" y="372"/>
                        </a:lnTo>
                        <a:lnTo>
                          <a:pt x="0" y="336"/>
                        </a:lnTo>
                        <a:lnTo>
                          <a:pt x="0" y="0"/>
                        </a:lnTo>
                        <a:lnTo>
                          <a:pt x="1" y="41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30" name="Freeform 1207"/>
                  <p:cNvSpPr>
                    <a:spLocks/>
                  </p:cNvSpPr>
                  <p:nvPr/>
                </p:nvSpPr>
                <p:spPr bwMode="auto">
                  <a:xfrm>
                    <a:off x="5602289" y="4319589"/>
                    <a:ext cx="0" cy="111125"/>
                  </a:xfrm>
                  <a:custGeom>
                    <a:avLst/>
                    <a:gdLst>
                      <a:gd name="T0" fmla="*/ 70 h 70"/>
                      <a:gd name="T1" fmla="*/ 0 h 70"/>
                      <a:gd name="T2" fmla="*/ 70 h 7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70">
                        <a:moveTo>
                          <a:pt x="0" y="70"/>
                        </a:moveTo>
                        <a:lnTo>
                          <a:pt x="0" y="0"/>
                        </a:lnTo>
                        <a:lnTo>
                          <a:pt x="0" y="7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31" name="Freeform 1208"/>
                  <p:cNvSpPr>
                    <a:spLocks/>
                  </p:cNvSpPr>
                  <p:nvPr/>
                </p:nvSpPr>
                <p:spPr bwMode="auto">
                  <a:xfrm>
                    <a:off x="5602289" y="4327526"/>
                    <a:ext cx="0" cy="103188"/>
                  </a:xfrm>
                  <a:custGeom>
                    <a:avLst/>
                    <a:gdLst>
                      <a:gd name="T0" fmla="*/ 65 h 65"/>
                      <a:gd name="T1" fmla="*/ 0 h 65"/>
                      <a:gd name="T2" fmla="*/ 65 h 6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5">
                        <a:moveTo>
                          <a:pt x="0" y="65"/>
                        </a:moveTo>
                        <a:lnTo>
                          <a:pt x="0" y="0"/>
                        </a:lnTo>
                        <a:lnTo>
                          <a:pt x="0" y="6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32" name="Freeform 1209"/>
                  <p:cNvSpPr>
                    <a:spLocks/>
                  </p:cNvSpPr>
                  <p:nvPr/>
                </p:nvSpPr>
                <p:spPr bwMode="auto">
                  <a:xfrm>
                    <a:off x="5602289" y="4387851"/>
                    <a:ext cx="0" cy="42863"/>
                  </a:xfrm>
                  <a:custGeom>
                    <a:avLst/>
                    <a:gdLst>
                      <a:gd name="T0" fmla="*/ 27 h 27"/>
                      <a:gd name="T1" fmla="*/ 0 h 27"/>
                      <a:gd name="T2" fmla="*/ 27 h 2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7">
                        <a:moveTo>
                          <a:pt x="0" y="27"/>
                        </a:moveTo>
                        <a:lnTo>
                          <a:pt x="0" y="0"/>
                        </a:lnTo>
                        <a:lnTo>
                          <a:pt x="0" y="2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3" name="Freeform 1211"/>
                  <p:cNvSpPr>
                    <a:spLocks/>
                  </p:cNvSpPr>
                  <p:nvPr/>
                </p:nvSpPr>
                <p:spPr bwMode="auto">
                  <a:xfrm>
                    <a:off x="5602288" y="4387852"/>
                    <a:ext cx="0" cy="42863"/>
                  </a:xfrm>
                  <a:custGeom>
                    <a:avLst/>
                    <a:gdLst>
                      <a:gd name="T0" fmla="*/ 27 h 27"/>
                      <a:gd name="T1" fmla="*/ 0 h 27"/>
                      <a:gd name="T2" fmla="*/ 27 h 2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7">
                        <a:moveTo>
                          <a:pt x="0" y="27"/>
                        </a:moveTo>
                        <a:lnTo>
                          <a:pt x="0" y="0"/>
                        </a:lnTo>
                        <a:lnTo>
                          <a:pt x="0" y="2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4" name="Freeform 1212"/>
                  <p:cNvSpPr>
                    <a:spLocks/>
                  </p:cNvSpPr>
                  <p:nvPr/>
                </p:nvSpPr>
                <p:spPr bwMode="auto">
                  <a:xfrm>
                    <a:off x="5602288" y="4400552"/>
                    <a:ext cx="0" cy="30163"/>
                  </a:xfrm>
                  <a:custGeom>
                    <a:avLst/>
                    <a:gdLst>
                      <a:gd name="T0" fmla="*/ 19 h 19"/>
                      <a:gd name="T1" fmla="*/ 0 h 19"/>
                      <a:gd name="T2" fmla="*/ 19 h 1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9">
                        <a:moveTo>
                          <a:pt x="0" y="19"/>
                        </a:moveTo>
                        <a:lnTo>
                          <a:pt x="0" y="0"/>
                        </a:lnTo>
                        <a:lnTo>
                          <a:pt x="0" y="1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5" name="Freeform 1213"/>
                  <p:cNvSpPr>
                    <a:spLocks/>
                  </p:cNvSpPr>
                  <p:nvPr/>
                </p:nvSpPr>
                <p:spPr bwMode="auto">
                  <a:xfrm>
                    <a:off x="5602288" y="4418014"/>
                    <a:ext cx="0" cy="12700"/>
                  </a:xfrm>
                  <a:custGeom>
                    <a:avLst/>
                    <a:gdLst>
                      <a:gd name="T0" fmla="*/ 8 h 8"/>
                      <a:gd name="T1" fmla="*/ 0 h 8"/>
                      <a:gd name="T2" fmla="*/ 8 h 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8">
                        <a:moveTo>
                          <a:pt x="0" y="8"/>
                        </a:moveTo>
                        <a:lnTo>
                          <a:pt x="0" y="0"/>
                        </a:lnTo>
                        <a:lnTo>
                          <a:pt x="0" y="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6" name="Freeform 1214"/>
                  <p:cNvSpPr>
                    <a:spLocks/>
                  </p:cNvSpPr>
                  <p:nvPr/>
                </p:nvSpPr>
                <p:spPr bwMode="auto">
                  <a:xfrm>
                    <a:off x="5602288" y="4425952"/>
                    <a:ext cx="0" cy="4763"/>
                  </a:xfrm>
                  <a:custGeom>
                    <a:avLst/>
                    <a:gdLst>
                      <a:gd name="T0" fmla="*/ 3 h 3"/>
                      <a:gd name="T1" fmla="*/ 0 h 3"/>
                      <a:gd name="T2" fmla="*/ 3 h 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">
                        <a:moveTo>
                          <a:pt x="0" y="3"/>
                        </a:moveTo>
                        <a:lnTo>
                          <a:pt x="0" y="0"/>
                        </a:lnTo>
                        <a:lnTo>
                          <a:pt x="0" y="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7" name="Freeform 1215"/>
                  <p:cNvSpPr>
                    <a:spLocks/>
                  </p:cNvSpPr>
                  <p:nvPr/>
                </p:nvSpPr>
                <p:spPr bwMode="auto">
                  <a:xfrm>
                    <a:off x="5602288" y="4413252"/>
                    <a:ext cx="0" cy="17463"/>
                  </a:xfrm>
                  <a:custGeom>
                    <a:avLst/>
                    <a:gdLst>
                      <a:gd name="T0" fmla="*/ 11 h 11"/>
                      <a:gd name="T1" fmla="*/ 0 h 11"/>
                      <a:gd name="T2" fmla="*/ 11 h 1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1">
                        <a:moveTo>
                          <a:pt x="0" y="11"/>
                        </a:moveTo>
                        <a:lnTo>
                          <a:pt x="0" y="0"/>
                        </a:lnTo>
                        <a:lnTo>
                          <a:pt x="0" y="1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8" name="Freeform 1216"/>
                  <p:cNvSpPr>
                    <a:spLocks/>
                  </p:cNvSpPr>
                  <p:nvPr/>
                </p:nvSpPr>
                <p:spPr bwMode="auto">
                  <a:xfrm>
                    <a:off x="5613401" y="4411664"/>
                    <a:ext cx="0" cy="19050"/>
                  </a:xfrm>
                  <a:custGeom>
                    <a:avLst/>
                    <a:gdLst>
                      <a:gd name="T0" fmla="*/ 12 h 12"/>
                      <a:gd name="T1" fmla="*/ 0 h 12"/>
                      <a:gd name="T2" fmla="*/ 12 h 1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2">
                        <a:moveTo>
                          <a:pt x="0" y="12"/>
                        </a:moveTo>
                        <a:lnTo>
                          <a:pt x="0" y="0"/>
                        </a:lnTo>
                        <a:lnTo>
                          <a:pt x="0" y="1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9" name="Freeform 1217"/>
                  <p:cNvSpPr>
                    <a:spLocks/>
                  </p:cNvSpPr>
                  <p:nvPr/>
                </p:nvSpPr>
                <p:spPr bwMode="auto">
                  <a:xfrm>
                    <a:off x="5613401" y="4354514"/>
                    <a:ext cx="0" cy="76200"/>
                  </a:xfrm>
                  <a:custGeom>
                    <a:avLst/>
                    <a:gdLst>
                      <a:gd name="T0" fmla="*/ 48 h 48"/>
                      <a:gd name="T1" fmla="*/ 0 h 48"/>
                      <a:gd name="T2" fmla="*/ 48 h 4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8">
                        <a:moveTo>
                          <a:pt x="0" y="48"/>
                        </a:moveTo>
                        <a:lnTo>
                          <a:pt x="0" y="0"/>
                        </a:lnTo>
                        <a:lnTo>
                          <a:pt x="0" y="4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0" name="Freeform 1218"/>
                  <p:cNvSpPr>
                    <a:spLocks/>
                  </p:cNvSpPr>
                  <p:nvPr/>
                </p:nvSpPr>
                <p:spPr bwMode="auto">
                  <a:xfrm>
                    <a:off x="5613401" y="4314827"/>
                    <a:ext cx="0" cy="115888"/>
                  </a:xfrm>
                  <a:custGeom>
                    <a:avLst/>
                    <a:gdLst>
                      <a:gd name="T0" fmla="*/ 73 h 73"/>
                      <a:gd name="T1" fmla="*/ 0 h 73"/>
                      <a:gd name="T2" fmla="*/ 73 h 7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73">
                        <a:moveTo>
                          <a:pt x="0" y="73"/>
                        </a:moveTo>
                        <a:lnTo>
                          <a:pt x="0" y="0"/>
                        </a:lnTo>
                        <a:lnTo>
                          <a:pt x="0" y="7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1" name="Freeform 1219"/>
                  <p:cNvSpPr>
                    <a:spLocks/>
                  </p:cNvSpPr>
                  <p:nvPr/>
                </p:nvSpPr>
                <p:spPr bwMode="auto">
                  <a:xfrm>
                    <a:off x="5613401" y="4322764"/>
                    <a:ext cx="0" cy="107950"/>
                  </a:xfrm>
                  <a:custGeom>
                    <a:avLst/>
                    <a:gdLst>
                      <a:gd name="T0" fmla="*/ 68 h 68"/>
                      <a:gd name="T1" fmla="*/ 66 h 68"/>
                      <a:gd name="T2" fmla="*/ 0 h 68"/>
                      <a:gd name="T3" fmla="*/ 68 h 6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68">
                        <a:moveTo>
                          <a:pt x="0" y="68"/>
                        </a:moveTo>
                        <a:lnTo>
                          <a:pt x="0" y="66"/>
                        </a:lnTo>
                        <a:lnTo>
                          <a:pt x="0" y="0"/>
                        </a:lnTo>
                        <a:lnTo>
                          <a:pt x="0" y="6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2" name="Freeform 1220"/>
                  <p:cNvSpPr>
                    <a:spLocks/>
                  </p:cNvSpPr>
                  <p:nvPr/>
                </p:nvSpPr>
                <p:spPr bwMode="auto">
                  <a:xfrm>
                    <a:off x="5613401" y="4348164"/>
                    <a:ext cx="0" cy="82550"/>
                  </a:xfrm>
                  <a:custGeom>
                    <a:avLst/>
                    <a:gdLst>
                      <a:gd name="T0" fmla="*/ 52 h 52"/>
                      <a:gd name="T1" fmla="*/ 0 h 52"/>
                      <a:gd name="T2" fmla="*/ 52 h 5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2">
                        <a:moveTo>
                          <a:pt x="0" y="52"/>
                        </a:moveTo>
                        <a:lnTo>
                          <a:pt x="0" y="0"/>
                        </a:lnTo>
                        <a:lnTo>
                          <a:pt x="0" y="5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3" name="Freeform 1221"/>
                  <p:cNvSpPr>
                    <a:spLocks/>
                  </p:cNvSpPr>
                  <p:nvPr/>
                </p:nvSpPr>
                <p:spPr bwMode="auto">
                  <a:xfrm>
                    <a:off x="5613401" y="3713164"/>
                    <a:ext cx="1588" cy="717550"/>
                  </a:xfrm>
                  <a:custGeom>
                    <a:avLst/>
                    <a:gdLst>
                      <a:gd name="T0" fmla="*/ 0 w 1"/>
                      <a:gd name="T1" fmla="*/ 452 h 452"/>
                      <a:gd name="T2" fmla="*/ 0 w 1"/>
                      <a:gd name="T3" fmla="*/ 423 h 452"/>
                      <a:gd name="T4" fmla="*/ 0 w 1"/>
                      <a:gd name="T5" fmla="*/ 0 h 452"/>
                      <a:gd name="T6" fmla="*/ 1 w 1"/>
                      <a:gd name="T7" fmla="*/ 452 h 4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452">
                        <a:moveTo>
                          <a:pt x="0" y="452"/>
                        </a:moveTo>
                        <a:lnTo>
                          <a:pt x="0" y="423"/>
                        </a:lnTo>
                        <a:lnTo>
                          <a:pt x="0" y="0"/>
                        </a:lnTo>
                        <a:lnTo>
                          <a:pt x="1" y="45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4" name="Freeform 1222"/>
                  <p:cNvSpPr>
                    <a:spLocks/>
                  </p:cNvSpPr>
                  <p:nvPr/>
                </p:nvSpPr>
                <p:spPr bwMode="auto">
                  <a:xfrm>
                    <a:off x="5614988" y="4311652"/>
                    <a:ext cx="0" cy="119063"/>
                  </a:xfrm>
                  <a:custGeom>
                    <a:avLst/>
                    <a:gdLst>
                      <a:gd name="T0" fmla="*/ 75 h 75"/>
                      <a:gd name="T1" fmla="*/ 0 h 75"/>
                      <a:gd name="T2" fmla="*/ 75 h 7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75">
                        <a:moveTo>
                          <a:pt x="0" y="75"/>
                        </a:moveTo>
                        <a:lnTo>
                          <a:pt x="0" y="0"/>
                        </a:lnTo>
                        <a:lnTo>
                          <a:pt x="0" y="7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5" name="Freeform 1223"/>
                  <p:cNvSpPr>
                    <a:spLocks/>
                  </p:cNvSpPr>
                  <p:nvPr/>
                </p:nvSpPr>
                <p:spPr bwMode="auto">
                  <a:xfrm>
                    <a:off x="5614988" y="4394202"/>
                    <a:ext cx="0" cy="36513"/>
                  </a:xfrm>
                  <a:custGeom>
                    <a:avLst/>
                    <a:gdLst>
                      <a:gd name="T0" fmla="*/ 23 h 23"/>
                      <a:gd name="T1" fmla="*/ 0 h 23"/>
                      <a:gd name="T2" fmla="*/ 23 h 2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3">
                        <a:moveTo>
                          <a:pt x="0" y="23"/>
                        </a:moveTo>
                        <a:lnTo>
                          <a:pt x="0" y="0"/>
                        </a:lnTo>
                        <a:lnTo>
                          <a:pt x="0" y="2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6" name="Freeform 1224"/>
                  <p:cNvSpPr>
                    <a:spLocks/>
                  </p:cNvSpPr>
                  <p:nvPr/>
                </p:nvSpPr>
                <p:spPr bwMode="auto">
                  <a:xfrm>
                    <a:off x="5614988" y="4416427"/>
                    <a:ext cx="0" cy="14288"/>
                  </a:xfrm>
                  <a:custGeom>
                    <a:avLst/>
                    <a:gdLst>
                      <a:gd name="T0" fmla="*/ 9 h 9"/>
                      <a:gd name="T1" fmla="*/ 0 h 9"/>
                      <a:gd name="T2" fmla="*/ 9 h 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9">
                        <a:moveTo>
                          <a:pt x="0" y="9"/>
                        </a:moveTo>
                        <a:lnTo>
                          <a:pt x="0" y="0"/>
                        </a:lnTo>
                        <a:lnTo>
                          <a:pt x="0" y="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7" name="Freeform 1225"/>
                  <p:cNvSpPr>
                    <a:spLocks/>
                  </p:cNvSpPr>
                  <p:nvPr/>
                </p:nvSpPr>
                <p:spPr bwMode="auto">
                  <a:xfrm>
                    <a:off x="5614988" y="4394202"/>
                    <a:ext cx="0" cy="36513"/>
                  </a:xfrm>
                  <a:custGeom>
                    <a:avLst/>
                    <a:gdLst>
                      <a:gd name="T0" fmla="*/ 23 h 23"/>
                      <a:gd name="T1" fmla="*/ 0 h 23"/>
                      <a:gd name="T2" fmla="*/ 23 h 2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3">
                        <a:moveTo>
                          <a:pt x="0" y="23"/>
                        </a:moveTo>
                        <a:lnTo>
                          <a:pt x="0" y="0"/>
                        </a:lnTo>
                        <a:lnTo>
                          <a:pt x="0" y="2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8" name="Freeform 1226"/>
                  <p:cNvSpPr>
                    <a:spLocks/>
                  </p:cNvSpPr>
                  <p:nvPr/>
                </p:nvSpPr>
                <p:spPr bwMode="auto">
                  <a:xfrm>
                    <a:off x="5626101" y="4337052"/>
                    <a:ext cx="0" cy="93663"/>
                  </a:xfrm>
                  <a:custGeom>
                    <a:avLst/>
                    <a:gdLst>
                      <a:gd name="T0" fmla="*/ 59 h 59"/>
                      <a:gd name="T1" fmla="*/ 0 h 59"/>
                      <a:gd name="T2" fmla="*/ 59 h 5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9">
                        <a:moveTo>
                          <a:pt x="0" y="59"/>
                        </a:moveTo>
                        <a:lnTo>
                          <a:pt x="0" y="0"/>
                        </a:lnTo>
                        <a:lnTo>
                          <a:pt x="0" y="5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9" name="Freeform 1227"/>
                  <p:cNvSpPr>
                    <a:spLocks/>
                  </p:cNvSpPr>
                  <p:nvPr/>
                </p:nvSpPr>
                <p:spPr bwMode="auto">
                  <a:xfrm>
                    <a:off x="5626101" y="4329114"/>
                    <a:ext cx="0" cy="101600"/>
                  </a:xfrm>
                  <a:custGeom>
                    <a:avLst/>
                    <a:gdLst>
                      <a:gd name="T0" fmla="*/ 64 h 64"/>
                      <a:gd name="T1" fmla="*/ 0 h 64"/>
                      <a:gd name="T2" fmla="*/ 64 h 6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4">
                        <a:moveTo>
                          <a:pt x="0" y="64"/>
                        </a:moveTo>
                        <a:lnTo>
                          <a:pt x="0" y="0"/>
                        </a:lnTo>
                        <a:lnTo>
                          <a:pt x="0" y="6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0" name="Freeform 1228"/>
                  <p:cNvSpPr>
                    <a:spLocks/>
                  </p:cNvSpPr>
                  <p:nvPr/>
                </p:nvSpPr>
                <p:spPr bwMode="auto">
                  <a:xfrm>
                    <a:off x="5626101" y="4221164"/>
                    <a:ext cx="0" cy="209550"/>
                  </a:xfrm>
                  <a:custGeom>
                    <a:avLst/>
                    <a:gdLst>
                      <a:gd name="T0" fmla="*/ 132 h 132"/>
                      <a:gd name="T1" fmla="*/ 0 h 132"/>
                      <a:gd name="T2" fmla="*/ 125 h 132"/>
                      <a:gd name="T3" fmla="*/ 132 h 13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132">
                        <a:moveTo>
                          <a:pt x="0" y="132"/>
                        </a:moveTo>
                        <a:lnTo>
                          <a:pt x="0" y="0"/>
                        </a:lnTo>
                        <a:lnTo>
                          <a:pt x="0" y="125"/>
                        </a:lnTo>
                        <a:lnTo>
                          <a:pt x="0" y="13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1" name="Freeform 1229"/>
                  <p:cNvSpPr>
                    <a:spLocks/>
                  </p:cNvSpPr>
                  <p:nvPr/>
                </p:nvSpPr>
                <p:spPr bwMode="auto">
                  <a:xfrm>
                    <a:off x="5626101" y="3727452"/>
                    <a:ext cx="1588" cy="703263"/>
                  </a:xfrm>
                  <a:custGeom>
                    <a:avLst/>
                    <a:gdLst>
                      <a:gd name="T0" fmla="*/ 0 w 1"/>
                      <a:gd name="T1" fmla="*/ 443 h 443"/>
                      <a:gd name="T2" fmla="*/ 0 w 1"/>
                      <a:gd name="T3" fmla="*/ 406 h 443"/>
                      <a:gd name="T4" fmla="*/ 1 w 1"/>
                      <a:gd name="T5" fmla="*/ 0 h 443"/>
                      <a:gd name="T6" fmla="*/ 1 w 1"/>
                      <a:gd name="T7" fmla="*/ 443 h 44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443">
                        <a:moveTo>
                          <a:pt x="0" y="443"/>
                        </a:moveTo>
                        <a:lnTo>
                          <a:pt x="0" y="406"/>
                        </a:lnTo>
                        <a:lnTo>
                          <a:pt x="1" y="0"/>
                        </a:lnTo>
                        <a:lnTo>
                          <a:pt x="1" y="44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2" name="Freeform 1230"/>
                  <p:cNvSpPr>
                    <a:spLocks/>
                  </p:cNvSpPr>
                  <p:nvPr/>
                </p:nvSpPr>
                <p:spPr bwMode="auto">
                  <a:xfrm>
                    <a:off x="5627688" y="4310064"/>
                    <a:ext cx="0" cy="120650"/>
                  </a:xfrm>
                  <a:custGeom>
                    <a:avLst/>
                    <a:gdLst>
                      <a:gd name="T0" fmla="*/ 76 h 76"/>
                      <a:gd name="T1" fmla="*/ 0 h 76"/>
                      <a:gd name="T2" fmla="*/ 76 h 7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76">
                        <a:moveTo>
                          <a:pt x="0" y="76"/>
                        </a:moveTo>
                        <a:lnTo>
                          <a:pt x="0" y="0"/>
                        </a:lnTo>
                        <a:lnTo>
                          <a:pt x="0" y="7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3" name="Freeform 1231"/>
                  <p:cNvSpPr>
                    <a:spLocks/>
                  </p:cNvSpPr>
                  <p:nvPr/>
                </p:nvSpPr>
                <p:spPr bwMode="auto">
                  <a:xfrm>
                    <a:off x="5627688" y="4321177"/>
                    <a:ext cx="0" cy="109538"/>
                  </a:xfrm>
                  <a:custGeom>
                    <a:avLst/>
                    <a:gdLst>
                      <a:gd name="T0" fmla="*/ 69 h 69"/>
                      <a:gd name="T1" fmla="*/ 0 h 69"/>
                      <a:gd name="T2" fmla="*/ 69 h 6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9">
                        <a:moveTo>
                          <a:pt x="0" y="69"/>
                        </a:moveTo>
                        <a:lnTo>
                          <a:pt x="0" y="0"/>
                        </a:lnTo>
                        <a:lnTo>
                          <a:pt x="0" y="6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4" name="Freeform 1232"/>
                  <p:cNvSpPr>
                    <a:spLocks/>
                  </p:cNvSpPr>
                  <p:nvPr/>
                </p:nvSpPr>
                <p:spPr bwMode="auto">
                  <a:xfrm>
                    <a:off x="5627688" y="4364039"/>
                    <a:ext cx="0" cy="66675"/>
                  </a:xfrm>
                  <a:custGeom>
                    <a:avLst/>
                    <a:gdLst>
                      <a:gd name="T0" fmla="*/ 42 h 42"/>
                      <a:gd name="T1" fmla="*/ 0 h 42"/>
                      <a:gd name="T2" fmla="*/ 39 h 42"/>
                      <a:gd name="T3" fmla="*/ 42 h 4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42">
                        <a:moveTo>
                          <a:pt x="0" y="42"/>
                        </a:moveTo>
                        <a:lnTo>
                          <a:pt x="0" y="0"/>
                        </a:lnTo>
                        <a:lnTo>
                          <a:pt x="0" y="39"/>
                        </a:lnTo>
                        <a:lnTo>
                          <a:pt x="0" y="4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5" name="Freeform 1233"/>
                  <p:cNvSpPr>
                    <a:spLocks/>
                  </p:cNvSpPr>
                  <p:nvPr/>
                </p:nvSpPr>
                <p:spPr bwMode="auto">
                  <a:xfrm>
                    <a:off x="5627688" y="4384677"/>
                    <a:ext cx="0" cy="46038"/>
                  </a:xfrm>
                  <a:custGeom>
                    <a:avLst/>
                    <a:gdLst>
                      <a:gd name="T0" fmla="*/ 29 h 29"/>
                      <a:gd name="T1" fmla="*/ 0 h 29"/>
                      <a:gd name="T2" fmla="*/ 29 h 2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9">
                        <a:moveTo>
                          <a:pt x="0" y="29"/>
                        </a:moveTo>
                        <a:lnTo>
                          <a:pt x="0" y="0"/>
                        </a:lnTo>
                        <a:lnTo>
                          <a:pt x="0" y="2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6" name="Freeform 1234"/>
                  <p:cNvSpPr>
                    <a:spLocks/>
                  </p:cNvSpPr>
                  <p:nvPr/>
                </p:nvSpPr>
                <p:spPr bwMode="auto">
                  <a:xfrm>
                    <a:off x="5627688" y="4386264"/>
                    <a:ext cx="0" cy="44450"/>
                  </a:xfrm>
                  <a:custGeom>
                    <a:avLst/>
                    <a:gdLst>
                      <a:gd name="T0" fmla="*/ 28 h 28"/>
                      <a:gd name="T1" fmla="*/ 0 h 28"/>
                      <a:gd name="T2" fmla="*/ 28 h 2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8">
                        <a:moveTo>
                          <a:pt x="0" y="28"/>
                        </a:moveTo>
                        <a:lnTo>
                          <a:pt x="0" y="0"/>
                        </a:lnTo>
                        <a:lnTo>
                          <a:pt x="0" y="2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7" name="Freeform 1235"/>
                  <p:cNvSpPr>
                    <a:spLocks/>
                  </p:cNvSpPr>
                  <p:nvPr/>
                </p:nvSpPr>
                <p:spPr bwMode="auto">
                  <a:xfrm>
                    <a:off x="5627688" y="4419602"/>
                    <a:ext cx="0" cy="11113"/>
                  </a:xfrm>
                  <a:custGeom>
                    <a:avLst/>
                    <a:gdLst>
                      <a:gd name="T0" fmla="*/ 7 h 7"/>
                      <a:gd name="T1" fmla="*/ 0 h 7"/>
                      <a:gd name="T2" fmla="*/ 7 h 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7">
                        <a:moveTo>
                          <a:pt x="0" y="7"/>
                        </a:moveTo>
                        <a:lnTo>
                          <a:pt x="0" y="0"/>
                        </a:lnTo>
                        <a:lnTo>
                          <a:pt x="0" y="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8" name="Freeform 1236"/>
                  <p:cNvSpPr>
                    <a:spLocks/>
                  </p:cNvSpPr>
                  <p:nvPr/>
                </p:nvSpPr>
                <p:spPr bwMode="auto">
                  <a:xfrm>
                    <a:off x="5638801" y="4424364"/>
                    <a:ext cx="0" cy="6350"/>
                  </a:xfrm>
                  <a:custGeom>
                    <a:avLst/>
                    <a:gdLst>
                      <a:gd name="T0" fmla="*/ 4 h 4"/>
                      <a:gd name="T1" fmla="*/ 0 h 4"/>
                      <a:gd name="T2" fmla="*/ 4 h 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">
                        <a:moveTo>
                          <a:pt x="0" y="4"/>
                        </a:moveTo>
                        <a:lnTo>
                          <a:pt x="0" y="0"/>
                        </a:lnTo>
                        <a:lnTo>
                          <a:pt x="0" y="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9" name="Freeform 1237"/>
                  <p:cNvSpPr>
                    <a:spLocks/>
                  </p:cNvSpPr>
                  <p:nvPr/>
                </p:nvSpPr>
                <p:spPr bwMode="auto">
                  <a:xfrm>
                    <a:off x="5638801" y="4394202"/>
                    <a:ext cx="0" cy="36513"/>
                  </a:xfrm>
                  <a:custGeom>
                    <a:avLst/>
                    <a:gdLst>
                      <a:gd name="T0" fmla="*/ 23 h 23"/>
                      <a:gd name="T1" fmla="*/ 0 h 23"/>
                      <a:gd name="T2" fmla="*/ 23 h 2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3">
                        <a:moveTo>
                          <a:pt x="0" y="23"/>
                        </a:moveTo>
                        <a:lnTo>
                          <a:pt x="0" y="0"/>
                        </a:lnTo>
                        <a:lnTo>
                          <a:pt x="0" y="2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0" name="Freeform 1238"/>
                  <p:cNvSpPr>
                    <a:spLocks/>
                  </p:cNvSpPr>
                  <p:nvPr/>
                </p:nvSpPr>
                <p:spPr bwMode="auto">
                  <a:xfrm>
                    <a:off x="5638801" y="3703639"/>
                    <a:ext cx="1588" cy="727075"/>
                  </a:xfrm>
                  <a:custGeom>
                    <a:avLst/>
                    <a:gdLst>
                      <a:gd name="T0" fmla="*/ 0 w 1"/>
                      <a:gd name="T1" fmla="*/ 458 h 458"/>
                      <a:gd name="T2" fmla="*/ 0 w 1"/>
                      <a:gd name="T3" fmla="*/ 0 h 458"/>
                      <a:gd name="T4" fmla="*/ 1 w 1"/>
                      <a:gd name="T5" fmla="*/ 458 h 4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458">
                        <a:moveTo>
                          <a:pt x="0" y="458"/>
                        </a:moveTo>
                        <a:lnTo>
                          <a:pt x="0" y="0"/>
                        </a:lnTo>
                        <a:lnTo>
                          <a:pt x="1" y="45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1" name="Freeform 1239"/>
                  <p:cNvSpPr>
                    <a:spLocks/>
                  </p:cNvSpPr>
                  <p:nvPr/>
                </p:nvSpPr>
                <p:spPr bwMode="auto">
                  <a:xfrm>
                    <a:off x="5640388" y="4427539"/>
                    <a:ext cx="0" cy="3175"/>
                  </a:xfrm>
                  <a:custGeom>
                    <a:avLst/>
                    <a:gdLst>
                      <a:gd name="T0" fmla="*/ 2 h 2"/>
                      <a:gd name="T1" fmla="*/ 0 h 2"/>
                      <a:gd name="T2" fmla="*/ 2 h 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">
                        <a:moveTo>
                          <a:pt x="0" y="2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2" name="Freeform 1240"/>
                  <p:cNvSpPr>
                    <a:spLocks/>
                  </p:cNvSpPr>
                  <p:nvPr/>
                </p:nvSpPr>
                <p:spPr bwMode="auto">
                  <a:xfrm>
                    <a:off x="5640388" y="4246564"/>
                    <a:ext cx="0" cy="184150"/>
                  </a:xfrm>
                  <a:custGeom>
                    <a:avLst/>
                    <a:gdLst>
                      <a:gd name="T0" fmla="*/ 116 h 116"/>
                      <a:gd name="T1" fmla="*/ 0 h 116"/>
                      <a:gd name="T2" fmla="*/ 84 h 116"/>
                      <a:gd name="T3" fmla="*/ 116 h 11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116">
                        <a:moveTo>
                          <a:pt x="0" y="116"/>
                        </a:moveTo>
                        <a:lnTo>
                          <a:pt x="0" y="0"/>
                        </a:lnTo>
                        <a:lnTo>
                          <a:pt x="0" y="84"/>
                        </a:lnTo>
                        <a:lnTo>
                          <a:pt x="0" y="11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3" name="Freeform 1241"/>
                  <p:cNvSpPr>
                    <a:spLocks/>
                  </p:cNvSpPr>
                  <p:nvPr/>
                </p:nvSpPr>
                <p:spPr bwMode="auto">
                  <a:xfrm>
                    <a:off x="5640388" y="4300539"/>
                    <a:ext cx="0" cy="130175"/>
                  </a:xfrm>
                  <a:custGeom>
                    <a:avLst/>
                    <a:gdLst>
                      <a:gd name="T0" fmla="*/ 82 h 82"/>
                      <a:gd name="T1" fmla="*/ 0 h 82"/>
                      <a:gd name="T2" fmla="*/ 82 h 8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82">
                        <a:moveTo>
                          <a:pt x="0" y="82"/>
                        </a:moveTo>
                        <a:lnTo>
                          <a:pt x="0" y="0"/>
                        </a:lnTo>
                        <a:lnTo>
                          <a:pt x="0" y="8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4" name="Freeform 1242"/>
                  <p:cNvSpPr>
                    <a:spLocks/>
                  </p:cNvSpPr>
                  <p:nvPr/>
                </p:nvSpPr>
                <p:spPr bwMode="auto">
                  <a:xfrm>
                    <a:off x="5640388" y="4303714"/>
                    <a:ext cx="0" cy="127000"/>
                  </a:xfrm>
                  <a:custGeom>
                    <a:avLst/>
                    <a:gdLst>
                      <a:gd name="T0" fmla="*/ 80 h 80"/>
                      <a:gd name="T1" fmla="*/ 0 h 80"/>
                      <a:gd name="T2" fmla="*/ 80 h 8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80">
                        <a:moveTo>
                          <a:pt x="0" y="80"/>
                        </a:moveTo>
                        <a:lnTo>
                          <a:pt x="0" y="0"/>
                        </a:lnTo>
                        <a:lnTo>
                          <a:pt x="0" y="8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5" name="Freeform 1243"/>
                  <p:cNvSpPr>
                    <a:spLocks/>
                  </p:cNvSpPr>
                  <p:nvPr/>
                </p:nvSpPr>
                <p:spPr bwMode="auto">
                  <a:xfrm>
                    <a:off x="5640388" y="4422777"/>
                    <a:ext cx="0" cy="7938"/>
                  </a:xfrm>
                  <a:custGeom>
                    <a:avLst/>
                    <a:gdLst>
                      <a:gd name="T0" fmla="*/ 5 h 5"/>
                      <a:gd name="T1" fmla="*/ 0 h 5"/>
                      <a:gd name="T2" fmla="*/ 5 h 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">
                        <a:moveTo>
                          <a:pt x="0" y="5"/>
                        </a:moveTo>
                        <a:lnTo>
                          <a:pt x="0" y="0"/>
                        </a:lnTo>
                        <a:lnTo>
                          <a:pt x="0" y="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6" name="Freeform 1244"/>
                  <p:cNvSpPr>
                    <a:spLocks/>
                  </p:cNvSpPr>
                  <p:nvPr/>
                </p:nvSpPr>
                <p:spPr bwMode="auto">
                  <a:xfrm>
                    <a:off x="5640388" y="4421189"/>
                    <a:ext cx="0" cy="9525"/>
                  </a:xfrm>
                  <a:custGeom>
                    <a:avLst/>
                    <a:gdLst>
                      <a:gd name="T0" fmla="*/ 6 h 6"/>
                      <a:gd name="T1" fmla="*/ 0 h 6"/>
                      <a:gd name="T2" fmla="*/ 6 h 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7" name="Freeform 1245"/>
                  <p:cNvSpPr>
                    <a:spLocks/>
                  </p:cNvSpPr>
                  <p:nvPr/>
                </p:nvSpPr>
                <p:spPr bwMode="auto">
                  <a:xfrm>
                    <a:off x="5640388" y="4410077"/>
                    <a:ext cx="0" cy="20638"/>
                  </a:xfrm>
                  <a:custGeom>
                    <a:avLst/>
                    <a:gdLst>
                      <a:gd name="T0" fmla="*/ 13 h 13"/>
                      <a:gd name="T1" fmla="*/ 0 h 13"/>
                      <a:gd name="T2" fmla="*/ 13 h 1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3">
                        <a:moveTo>
                          <a:pt x="0" y="13"/>
                        </a:moveTo>
                        <a:lnTo>
                          <a:pt x="0" y="0"/>
                        </a:lnTo>
                        <a:lnTo>
                          <a:pt x="0" y="1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8" name="Freeform 1246"/>
                  <p:cNvSpPr>
                    <a:spLocks/>
                  </p:cNvSpPr>
                  <p:nvPr/>
                </p:nvSpPr>
                <p:spPr bwMode="auto">
                  <a:xfrm>
                    <a:off x="5640388" y="4400552"/>
                    <a:ext cx="0" cy="30163"/>
                  </a:xfrm>
                  <a:custGeom>
                    <a:avLst/>
                    <a:gdLst>
                      <a:gd name="T0" fmla="*/ 19 h 19"/>
                      <a:gd name="T1" fmla="*/ 0 h 19"/>
                      <a:gd name="T2" fmla="*/ 19 h 1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9">
                        <a:moveTo>
                          <a:pt x="0" y="19"/>
                        </a:moveTo>
                        <a:lnTo>
                          <a:pt x="0" y="0"/>
                        </a:lnTo>
                        <a:lnTo>
                          <a:pt x="0" y="1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9" name="Freeform 1247"/>
                  <p:cNvSpPr>
                    <a:spLocks/>
                  </p:cNvSpPr>
                  <p:nvPr/>
                </p:nvSpPr>
                <p:spPr bwMode="auto">
                  <a:xfrm>
                    <a:off x="5651501" y="4427539"/>
                    <a:ext cx="0" cy="3175"/>
                  </a:xfrm>
                  <a:custGeom>
                    <a:avLst/>
                    <a:gdLst>
                      <a:gd name="T0" fmla="*/ 2 h 2"/>
                      <a:gd name="T1" fmla="*/ 0 h 2"/>
                      <a:gd name="T2" fmla="*/ 2 h 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">
                        <a:moveTo>
                          <a:pt x="0" y="2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0" name="Freeform 1248"/>
                  <p:cNvSpPr>
                    <a:spLocks/>
                  </p:cNvSpPr>
                  <p:nvPr/>
                </p:nvSpPr>
                <p:spPr bwMode="auto">
                  <a:xfrm>
                    <a:off x="5651501" y="4424364"/>
                    <a:ext cx="0" cy="6350"/>
                  </a:xfrm>
                  <a:custGeom>
                    <a:avLst/>
                    <a:gdLst>
                      <a:gd name="T0" fmla="*/ 4 h 4"/>
                      <a:gd name="T1" fmla="*/ 0 h 4"/>
                      <a:gd name="T2" fmla="*/ 4 h 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">
                        <a:moveTo>
                          <a:pt x="0" y="4"/>
                        </a:moveTo>
                        <a:lnTo>
                          <a:pt x="0" y="0"/>
                        </a:lnTo>
                        <a:lnTo>
                          <a:pt x="0" y="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1" name="Freeform 1249"/>
                  <p:cNvSpPr>
                    <a:spLocks/>
                  </p:cNvSpPr>
                  <p:nvPr/>
                </p:nvSpPr>
                <p:spPr bwMode="auto">
                  <a:xfrm>
                    <a:off x="5651501" y="4416427"/>
                    <a:ext cx="0" cy="14288"/>
                  </a:xfrm>
                  <a:custGeom>
                    <a:avLst/>
                    <a:gdLst>
                      <a:gd name="T0" fmla="*/ 9 h 9"/>
                      <a:gd name="T1" fmla="*/ 0 h 9"/>
                      <a:gd name="T2" fmla="*/ 9 h 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9">
                        <a:moveTo>
                          <a:pt x="0" y="9"/>
                        </a:moveTo>
                        <a:lnTo>
                          <a:pt x="0" y="0"/>
                        </a:lnTo>
                        <a:lnTo>
                          <a:pt x="0" y="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2" name="Freeform 1250"/>
                  <p:cNvSpPr>
                    <a:spLocks/>
                  </p:cNvSpPr>
                  <p:nvPr/>
                </p:nvSpPr>
                <p:spPr bwMode="auto">
                  <a:xfrm>
                    <a:off x="5651501" y="4421189"/>
                    <a:ext cx="0" cy="9525"/>
                  </a:xfrm>
                  <a:custGeom>
                    <a:avLst/>
                    <a:gdLst>
                      <a:gd name="T0" fmla="*/ 6 h 6"/>
                      <a:gd name="T1" fmla="*/ 0 h 6"/>
                      <a:gd name="T2" fmla="*/ 6 h 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3" name="Freeform 1251"/>
                  <p:cNvSpPr>
                    <a:spLocks/>
                  </p:cNvSpPr>
                  <p:nvPr/>
                </p:nvSpPr>
                <p:spPr bwMode="auto">
                  <a:xfrm>
                    <a:off x="5651501" y="4262439"/>
                    <a:ext cx="0" cy="168275"/>
                  </a:xfrm>
                  <a:custGeom>
                    <a:avLst/>
                    <a:gdLst>
                      <a:gd name="T0" fmla="*/ 106 h 106"/>
                      <a:gd name="T1" fmla="*/ 0 h 106"/>
                      <a:gd name="T2" fmla="*/ 91 h 106"/>
                      <a:gd name="T3" fmla="*/ 106 h 10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106">
                        <a:moveTo>
                          <a:pt x="0" y="106"/>
                        </a:moveTo>
                        <a:lnTo>
                          <a:pt x="0" y="0"/>
                        </a:lnTo>
                        <a:lnTo>
                          <a:pt x="0" y="91"/>
                        </a:lnTo>
                        <a:lnTo>
                          <a:pt x="0" y="10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4" name="Freeform 1252"/>
                  <p:cNvSpPr>
                    <a:spLocks/>
                  </p:cNvSpPr>
                  <p:nvPr/>
                </p:nvSpPr>
                <p:spPr bwMode="auto">
                  <a:xfrm>
                    <a:off x="5651501" y="3752852"/>
                    <a:ext cx="1588" cy="677863"/>
                  </a:xfrm>
                  <a:custGeom>
                    <a:avLst/>
                    <a:gdLst>
                      <a:gd name="T0" fmla="*/ 0 w 1"/>
                      <a:gd name="T1" fmla="*/ 427 h 427"/>
                      <a:gd name="T2" fmla="*/ 1 w 1"/>
                      <a:gd name="T3" fmla="*/ 0 h 427"/>
                      <a:gd name="T4" fmla="*/ 1 w 1"/>
                      <a:gd name="T5" fmla="*/ 427 h 42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427">
                        <a:moveTo>
                          <a:pt x="0" y="427"/>
                        </a:moveTo>
                        <a:lnTo>
                          <a:pt x="1" y="0"/>
                        </a:lnTo>
                        <a:lnTo>
                          <a:pt x="1" y="42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5" name="Freeform 1253"/>
                  <p:cNvSpPr>
                    <a:spLocks/>
                  </p:cNvSpPr>
                  <p:nvPr/>
                </p:nvSpPr>
                <p:spPr bwMode="auto">
                  <a:xfrm>
                    <a:off x="5653088" y="4217989"/>
                    <a:ext cx="0" cy="212725"/>
                  </a:xfrm>
                  <a:custGeom>
                    <a:avLst/>
                    <a:gdLst>
                      <a:gd name="T0" fmla="*/ 134 h 134"/>
                      <a:gd name="T1" fmla="*/ 48 h 134"/>
                      <a:gd name="T2" fmla="*/ 18 h 134"/>
                      <a:gd name="T3" fmla="*/ 0 h 134"/>
                      <a:gd name="T4" fmla="*/ 134 h 13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  <a:cxn ang="0">
                        <a:pos x="0" y="T4"/>
                      </a:cxn>
                    </a:cxnLst>
                    <a:rect l="0" t="0" r="r" b="b"/>
                    <a:pathLst>
                      <a:path h="134">
                        <a:moveTo>
                          <a:pt x="0" y="134"/>
                        </a:moveTo>
                        <a:lnTo>
                          <a:pt x="0" y="48"/>
                        </a:lnTo>
                        <a:lnTo>
                          <a:pt x="0" y="18"/>
                        </a:lnTo>
                        <a:lnTo>
                          <a:pt x="0" y="0"/>
                        </a:lnTo>
                        <a:lnTo>
                          <a:pt x="0" y="13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6" name="Freeform 1254"/>
                  <p:cNvSpPr>
                    <a:spLocks/>
                  </p:cNvSpPr>
                  <p:nvPr/>
                </p:nvSpPr>
                <p:spPr bwMode="auto">
                  <a:xfrm>
                    <a:off x="5653088" y="4413252"/>
                    <a:ext cx="0" cy="17463"/>
                  </a:xfrm>
                  <a:custGeom>
                    <a:avLst/>
                    <a:gdLst>
                      <a:gd name="T0" fmla="*/ 11 h 11"/>
                      <a:gd name="T1" fmla="*/ 0 h 11"/>
                      <a:gd name="T2" fmla="*/ 11 h 1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1">
                        <a:moveTo>
                          <a:pt x="0" y="11"/>
                        </a:moveTo>
                        <a:lnTo>
                          <a:pt x="0" y="0"/>
                        </a:lnTo>
                        <a:lnTo>
                          <a:pt x="0" y="1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7" name="Freeform 1255"/>
                  <p:cNvSpPr>
                    <a:spLocks/>
                  </p:cNvSpPr>
                  <p:nvPr/>
                </p:nvSpPr>
                <p:spPr bwMode="auto">
                  <a:xfrm>
                    <a:off x="5653088" y="4273552"/>
                    <a:ext cx="0" cy="157163"/>
                  </a:xfrm>
                  <a:custGeom>
                    <a:avLst/>
                    <a:gdLst>
                      <a:gd name="T0" fmla="*/ 99 h 99"/>
                      <a:gd name="T1" fmla="*/ 91 h 99"/>
                      <a:gd name="T2" fmla="*/ 0 h 99"/>
                      <a:gd name="T3" fmla="*/ 99 h 9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99">
                        <a:moveTo>
                          <a:pt x="0" y="99"/>
                        </a:moveTo>
                        <a:lnTo>
                          <a:pt x="0" y="91"/>
                        </a:lnTo>
                        <a:lnTo>
                          <a:pt x="0" y="0"/>
                        </a:lnTo>
                        <a:lnTo>
                          <a:pt x="0" y="9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8" name="Freeform 1256"/>
                  <p:cNvSpPr>
                    <a:spLocks/>
                  </p:cNvSpPr>
                  <p:nvPr/>
                </p:nvSpPr>
                <p:spPr bwMode="auto">
                  <a:xfrm>
                    <a:off x="5653088" y="4344989"/>
                    <a:ext cx="0" cy="85725"/>
                  </a:xfrm>
                  <a:custGeom>
                    <a:avLst/>
                    <a:gdLst>
                      <a:gd name="T0" fmla="*/ 54 h 54"/>
                      <a:gd name="T1" fmla="*/ 0 h 54"/>
                      <a:gd name="T2" fmla="*/ 54 h 5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4">
                        <a:moveTo>
                          <a:pt x="0" y="54"/>
                        </a:moveTo>
                        <a:lnTo>
                          <a:pt x="0" y="0"/>
                        </a:lnTo>
                        <a:lnTo>
                          <a:pt x="0" y="5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9" name="Freeform 1257"/>
                  <p:cNvSpPr>
                    <a:spLocks/>
                  </p:cNvSpPr>
                  <p:nvPr/>
                </p:nvSpPr>
                <p:spPr bwMode="auto">
                  <a:xfrm>
                    <a:off x="5653088" y="4421189"/>
                    <a:ext cx="0" cy="9525"/>
                  </a:xfrm>
                  <a:custGeom>
                    <a:avLst/>
                    <a:gdLst>
                      <a:gd name="T0" fmla="*/ 6 h 6"/>
                      <a:gd name="T1" fmla="*/ 0 h 6"/>
                      <a:gd name="T2" fmla="*/ 6 h 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0" name="Freeform 1258"/>
                  <p:cNvSpPr>
                    <a:spLocks/>
                  </p:cNvSpPr>
                  <p:nvPr/>
                </p:nvSpPr>
                <p:spPr bwMode="auto">
                  <a:xfrm>
                    <a:off x="5653088" y="4416427"/>
                    <a:ext cx="0" cy="14288"/>
                  </a:xfrm>
                  <a:custGeom>
                    <a:avLst/>
                    <a:gdLst>
                      <a:gd name="T0" fmla="*/ 9 h 9"/>
                      <a:gd name="T1" fmla="*/ 0 h 9"/>
                      <a:gd name="T2" fmla="*/ 9 h 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9">
                        <a:moveTo>
                          <a:pt x="0" y="9"/>
                        </a:moveTo>
                        <a:lnTo>
                          <a:pt x="0" y="0"/>
                        </a:lnTo>
                        <a:lnTo>
                          <a:pt x="0" y="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1" name="Freeform 1259"/>
                  <p:cNvSpPr>
                    <a:spLocks/>
                  </p:cNvSpPr>
                  <p:nvPr/>
                </p:nvSpPr>
                <p:spPr bwMode="auto">
                  <a:xfrm>
                    <a:off x="5664201" y="4360864"/>
                    <a:ext cx="0" cy="69850"/>
                  </a:xfrm>
                  <a:custGeom>
                    <a:avLst/>
                    <a:gdLst>
                      <a:gd name="T0" fmla="*/ 44 h 44"/>
                      <a:gd name="T1" fmla="*/ 0 h 44"/>
                      <a:gd name="T2" fmla="*/ 44 h 4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4">
                        <a:moveTo>
                          <a:pt x="0" y="44"/>
                        </a:moveTo>
                        <a:lnTo>
                          <a:pt x="0" y="0"/>
                        </a:lnTo>
                        <a:lnTo>
                          <a:pt x="0" y="4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2" name="Freeform 1260"/>
                  <p:cNvSpPr>
                    <a:spLocks/>
                  </p:cNvSpPr>
                  <p:nvPr/>
                </p:nvSpPr>
                <p:spPr bwMode="auto">
                  <a:xfrm>
                    <a:off x="5664201" y="4368802"/>
                    <a:ext cx="0" cy="61913"/>
                  </a:xfrm>
                  <a:custGeom>
                    <a:avLst/>
                    <a:gdLst>
                      <a:gd name="T0" fmla="*/ 39 h 39"/>
                      <a:gd name="T1" fmla="*/ 0 h 39"/>
                      <a:gd name="T2" fmla="*/ 39 h 3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9">
                        <a:moveTo>
                          <a:pt x="0" y="39"/>
                        </a:moveTo>
                        <a:lnTo>
                          <a:pt x="0" y="0"/>
                        </a:lnTo>
                        <a:lnTo>
                          <a:pt x="0" y="3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3" name="Freeform 1261"/>
                  <p:cNvSpPr>
                    <a:spLocks/>
                  </p:cNvSpPr>
                  <p:nvPr/>
                </p:nvSpPr>
                <p:spPr bwMode="auto">
                  <a:xfrm>
                    <a:off x="5664201" y="4421189"/>
                    <a:ext cx="0" cy="9525"/>
                  </a:xfrm>
                  <a:custGeom>
                    <a:avLst/>
                    <a:gdLst>
                      <a:gd name="T0" fmla="*/ 6 h 6"/>
                      <a:gd name="T1" fmla="*/ 0 h 6"/>
                      <a:gd name="T2" fmla="*/ 6 h 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4" name="Freeform 1262"/>
                  <p:cNvSpPr>
                    <a:spLocks/>
                  </p:cNvSpPr>
                  <p:nvPr/>
                </p:nvSpPr>
                <p:spPr bwMode="auto">
                  <a:xfrm>
                    <a:off x="5664201" y="4348164"/>
                    <a:ext cx="0" cy="82550"/>
                  </a:xfrm>
                  <a:custGeom>
                    <a:avLst/>
                    <a:gdLst>
                      <a:gd name="T0" fmla="*/ 52 h 52"/>
                      <a:gd name="T1" fmla="*/ 0 h 52"/>
                      <a:gd name="T2" fmla="*/ 52 h 5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2">
                        <a:moveTo>
                          <a:pt x="0" y="52"/>
                        </a:moveTo>
                        <a:lnTo>
                          <a:pt x="0" y="0"/>
                        </a:lnTo>
                        <a:lnTo>
                          <a:pt x="0" y="5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5" name="Freeform 1263"/>
                  <p:cNvSpPr>
                    <a:spLocks/>
                  </p:cNvSpPr>
                  <p:nvPr/>
                </p:nvSpPr>
                <p:spPr bwMode="auto">
                  <a:xfrm>
                    <a:off x="5664201" y="3810002"/>
                    <a:ext cx="1588" cy="620713"/>
                  </a:xfrm>
                  <a:custGeom>
                    <a:avLst/>
                    <a:gdLst>
                      <a:gd name="T0" fmla="*/ 0 w 1"/>
                      <a:gd name="T1" fmla="*/ 391 h 391"/>
                      <a:gd name="T2" fmla="*/ 0 w 1"/>
                      <a:gd name="T3" fmla="*/ 0 h 391"/>
                      <a:gd name="T4" fmla="*/ 0 w 1"/>
                      <a:gd name="T5" fmla="*/ 69 h 391"/>
                      <a:gd name="T6" fmla="*/ 0 w 1"/>
                      <a:gd name="T7" fmla="*/ 84 h 391"/>
                      <a:gd name="T8" fmla="*/ 1 w 1"/>
                      <a:gd name="T9" fmla="*/ 73 h 391"/>
                      <a:gd name="T10" fmla="*/ 1 w 1"/>
                      <a:gd name="T11" fmla="*/ 391 h 39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" h="391">
                        <a:moveTo>
                          <a:pt x="0" y="391"/>
                        </a:moveTo>
                        <a:lnTo>
                          <a:pt x="0" y="0"/>
                        </a:lnTo>
                        <a:lnTo>
                          <a:pt x="0" y="69"/>
                        </a:lnTo>
                        <a:lnTo>
                          <a:pt x="0" y="84"/>
                        </a:lnTo>
                        <a:lnTo>
                          <a:pt x="1" y="73"/>
                        </a:lnTo>
                        <a:lnTo>
                          <a:pt x="1" y="39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6" name="Freeform 1264"/>
                  <p:cNvSpPr>
                    <a:spLocks/>
                  </p:cNvSpPr>
                  <p:nvPr/>
                </p:nvSpPr>
                <p:spPr bwMode="auto">
                  <a:xfrm>
                    <a:off x="5665788" y="4368802"/>
                    <a:ext cx="0" cy="61913"/>
                  </a:xfrm>
                  <a:custGeom>
                    <a:avLst/>
                    <a:gdLst>
                      <a:gd name="T0" fmla="*/ 39 h 39"/>
                      <a:gd name="T1" fmla="*/ 0 h 39"/>
                      <a:gd name="T2" fmla="*/ 39 h 3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9">
                        <a:moveTo>
                          <a:pt x="0" y="39"/>
                        </a:moveTo>
                        <a:lnTo>
                          <a:pt x="0" y="0"/>
                        </a:lnTo>
                        <a:lnTo>
                          <a:pt x="0" y="3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7" name="Freeform 1265"/>
                  <p:cNvSpPr>
                    <a:spLocks/>
                  </p:cNvSpPr>
                  <p:nvPr/>
                </p:nvSpPr>
                <p:spPr bwMode="auto">
                  <a:xfrm>
                    <a:off x="5665788" y="4365627"/>
                    <a:ext cx="0" cy="65088"/>
                  </a:xfrm>
                  <a:custGeom>
                    <a:avLst/>
                    <a:gdLst>
                      <a:gd name="T0" fmla="*/ 41 h 41"/>
                      <a:gd name="T1" fmla="*/ 0 h 41"/>
                      <a:gd name="T2" fmla="*/ 41 h 4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1">
                        <a:moveTo>
                          <a:pt x="0" y="41"/>
                        </a:moveTo>
                        <a:lnTo>
                          <a:pt x="0" y="0"/>
                        </a:lnTo>
                        <a:lnTo>
                          <a:pt x="0" y="4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8" name="Freeform 1266"/>
                  <p:cNvSpPr>
                    <a:spLocks/>
                  </p:cNvSpPr>
                  <p:nvPr/>
                </p:nvSpPr>
                <p:spPr bwMode="auto">
                  <a:xfrm>
                    <a:off x="5665788" y="4383089"/>
                    <a:ext cx="0" cy="47625"/>
                  </a:xfrm>
                  <a:custGeom>
                    <a:avLst/>
                    <a:gdLst>
                      <a:gd name="T0" fmla="*/ 30 h 30"/>
                      <a:gd name="T1" fmla="*/ 0 h 30"/>
                      <a:gd name="T2" fmla="*/ 30 h 3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0">
                        <a:moveTo>
                          <a:pt x="0" y="30"/>
                        </a:moveTo>
                        <a:lnTo>
                          <a:pt x="0" y="0"/>
                        </a:lnTo>
                        <a:lnTo>
                          <a:pt x="0" y="3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9" name="Freeform 1267"/>
                  <p:cNvSpPr>
                    <a:spLocks/>
                  </p:cNvSpPr>
                  <p:nvPr/>
                </p:nvSpPr>
                <p:spPr bwMode="auto">
                  <a:xfrm>
                    <a:off x="5676901" y="4421189"/>
                    <a:ext cx="0" cy="9525"/>
                  </a:xfrm>
                  <a:custGeom>
                    <a:avLst/>
                    <a:gdLst>
                      <a:gd name="T0" fmla="*/ 6 h 6"/>
                      <a:gd name="T1" fmla="*/ 0 h 6"/>
                      <a:gd name="T2" fmla="*/ 6 h 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90" name="Freeform 1268"/>
                  <p:cNvSpPr>
                    <a:spLocks/>
                  </p:cNvSpPr>
                  <p:nvPr/>
                </p:nvSpPr>
                <p:spPr bwMode="auto">
                  <a:xfrm>
                    <a:off x="5676901" y="4333877"/>
                    <a:ext cx="0" cy="96838"/>
                  </a:xfrm>
                  <a:custGeom>
                    <a:avLst/>
                    <a:gdLst>
                      <a:gd name="T0" fmla="*/ 61 h 61"/>
                      <a:gd name="T1" fmla="*/ 0 h 61"/>
                      <a:gd name="T2" fmla="*/ 61 h 6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1">
                        <a:moveTo>
                          <a:pt x="0" y="61"/>
                        </a:moveTo>
                        <a:lnTo>
                          <a:pt x="0" y="0"/>
                        </a:lnTo>
                        <a:lnTo>
                          <a:pt x="0" y="6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91" name="Freeform 1269"/>
                  <p:cNvSpPr>
                    <a:spLocks/>
                  </p:cNvSpPr>
                  <p:nvPr/>
                </p:nvSpPr>
                <p:spPr bwMode="auto">
                  <a:xfrm>
                    <a:off x="5676901" y="3832227"/>
                    <a:ext cx="1588" cy="598488"/>
                  </a:xfrm>
                  <a:custGeom>
                    <a:avLst/>
                    <a:gdLst>
                      <a:gd name="T0" fmla="*/ 0 w 1"/>
                      <a:gd name="T1" fmla="*/ 377 h 377"/>
                      <a:gd name="T2" fmla="*/ 0 w 1"/>
                      <a:gd name="T3" fmla="*/ 121 h 377"/>
                      <a:gd name="T4" fmla="*/ 0 w 1"/>
                      <a:gd name="T5" fmla="*/ 179 h 377"/>
                      <a:gd name="T6" fmla="*/ 0 w 1"/>
                      <a:gd name="T7" fmla="*/ 278 h 377"/>
                      <a:gd name="T8" fmla="*/ 1 w 1"/>
                      <a:gd name="T9" fmla="*/ 0 h 377"/>
                      <a:gd name="T10" fmla="*/ 1 w 1"/>
                      <a:gd name="T11" fmla="*/ 377 h 3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" h="377">
                        <a:moveTo>
                          <a:pt x="0" y="377"/>
                        </a:moveTo>
                        <a:lnTo>
                          <a:pt x="0" y="121"/>
                        </a:lnTo>
                        <a:lnTo>
                          <a:pt x="0" y="179"/>
                        </a:lnTo>
                        <a:lnTo>
                          <a:pt x="0" y="278"/>
                        </a:lnTo>
                        <a:lnTo>
                          <a:pt x="1" y="0"/>
                        </a:lnTo>
                        <a:lnTo>
                          <a:pt x="1" y="37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92" name="Freeform 1270"/>
                  <p:cNvSpPr>
                    <a:spLocks/>
                  </p:cNvSpPr>
                  <p:nvPr/>
                </p:nvSpPr>
                <p:spPr bwMode="auto">
                  <a:xfrm>
                    <a:off x="5678488" y="4364039"/>
                    <a:ext cx="0" cy="66675"/>
                  </a:xfrm>
                  <a:custGeom>
                    <a:avLst/>
                    <a:gdLst>
                      <a:gd name="T0" fmla="*/ 42 h 42"/>
                      <a:gd name="T1" fmla="*/ 0 h 42"/>
                      <a:gd name="T2" fmla="*/ 42 h 4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2">
                        <a:moveTo>
                          <a:pt x="0" y="42"/>
                        </a:moveTo>
                        <a:lnTo>
                          <a:pt x="0" y="0"/>
                        </a:lnTo>
                        <a:lnTo>
                          <a:pt x="0" y="4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93" name="Freeform 1271"/>
                  <p:cNvSpPr>
                    <a:spLocks/>
                  </p:cNvSpPr>
                  <p:nvPr/>
                </p:nvSpPr>
                <p:spPr bwMode="auto">
                  <a:xfrm>
                    <a:off x="5678488" y="4424364"/>
                    <a:ext cx="0" cy="6350"/>
                  </a:xfrm>
                  <a:custGeom>
                    <a:avLst/>
                    <a:gdLst>
                      <a:gd name="T0" fmla="*/ 4 h 4"/>
                      <a:gd name="T1" fmla="*/ 0 h 4"/>
                      <a:gd name="T2" fmla="*/ 4 h 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">
                        <a:moveTo>
                          <a:pt x="0" y="4"/>
                        </a:moveTo>
                        <a:lnTo>
                          <a:pt x="0" y="0"/>
                        </a:lnTo>
                        <a:lnTo>
                          <a:pt x="0" y="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94" name="Freeform 1272"/>
                  <p:cNvSpPr>
                    <a:spLocks/>
                  </p:cNvSpPr>
                  <p:nvPr/>
                </p:nvSpPr>
                <p:spPr bwMode="auto">
                  <a:xfrm>
                    <a:off x="5678488" y="4418014"/>
                    <a:ext cx="0" cy="12700"/>
                  </a:xfrm>
                  <a:custGeom>
                    <a:avLst/>
                    <a:gdLst>
                      <a:gd name="T0" fmla="*/ 8 h 8"/>
                      <a:gd name="T1" fmla="*/ 0 h 8"/>
                      <a:gd name="T2" fmla="*/ 8 h 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8">
                        <a:moveTo>
                          <a:pt x="0" y="8"/>
                        </a:moveTo>
                        <a:lnTo>
                          <a:pt x="0" y="0"/>
                        </a:lnTo>
                        <a:lnTo>
                          <a:pt x="0" y="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95" name="Freeform 1273"/>
                  <p:cNvSpPr>
                    <a:spLocks/>
                  </p:cNvSpPr>
                  <p:nvPr/>
                </p:nvSpPr>
                <p:spPr bwMode="auto">
                  <a:xfrm>
                    <a:off x="5678488" y="4403727"/>
                    <a:ext cx="0" cy="26988"/>
                  </a:xfrm>
                  <a:custGeom>
                    <a:avLst/>
                    <a:gdLst>
                      <a:gd name="T0" fmla="*/ 17 h 17"/>
                      <a:gd name="T1" fmla="*/ 0 h 17"/>
                      <a:gd name="T2" fmla="*/ 17 h 1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7">
                        <a:moveTo>
                          <a:pt x="0" y="17"/>
                        </a:moveTo>
                        <a:lnTo>
                          <a:pt x="0" y="0"/>
                        </a:lnTo>
                        <a:lnTo>
                          <a:pt x="0" y="1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96" name="Freeform 1274"/>
                  <p:cNvSpPr>
                    <a:spLocks/>
                  </p:cNvSpPr>
                  <p:nvPr/>
                </p:nvSpPr>
                <p:spPr bwMode="auto">
                  <a:xfrm>
                    <a:off x="5689601" y="4418014"/>
                    <a:ext cx="0" cy="12700"/>
                  </a:xfrm>
                  <a:custGeom>
                    <a:avLst/>
                    <a:gdLst>
                      <a:gd name="T0" fmla="*/ 8 h 8"/>
                      <a:gd name="T1" fmla="*/ 0 h 8"/>
                      <a:gd name="T2" fmla="*/ 8 h 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8">
                        <a:moveTo>
                          <a:pt x="0" y="8"/>
                        </a:moveTo>
                        <a:lnTo>
                          <a:pt x="0" y="0"/>
                        </a:lnTo>
                        <a:lnTo>
                          <a:pt x="0" y="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97" name="Freeform 1275"/>
                  <p:cNvSpPr>
                    <a:spLocks/>
                  </p:cNvSpPr>
                  <p:nvPr/>
                </p:nvSpPr>
                <p:spPr bwMode="auto">
                  <a:xfrm>
                    <a:off x="5689601" y="4413252"/>
                    <a:ext cx="0" cy="17463"/>
                  </a:xfrm>
                  <a:custGeom>
                    <a:avLst/>
                    <a:gdLst>
                      <a:gd name="T0" fmla="*/ 11 h 11"/>
                      <a:gd name="T1" fmla="*/ 0 h 11"/>
                      <a:gd name="T2" fmla="*/ 11 h 1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1">
                        <a:moveTo>
                          <a:pt x="0" y="11"/>
                        </a:moveTo>
                        <a:lnTo>
                          <a:pt x="0" y="0"/>
                        </a:lnTo>
                        <a:lnTo>
                          <a:pt x="0" y="1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98" name="Freeform 1276"/>
                  <p:cNvSpPr>
                    <a:spLocks/>
                  </p:cNvSpPr>
                  <p:nvPr/>
                </p:nvSpPr>
                <p:spPr bwMode="auto">
                  <a:xfrm>
                    <a:off x="5689601" y="3873502"/>
                    <a:ext cx="1588" cy="557213"/>
                  </a:xfrm>
                  <a:custGeom>
                    <a:avLst/>
                    <a:gdLst>
                      <a:gd name="T0" fmla="*/ 0 w 1"/>
                      <a:gd name="T1" fmla="*/ 351 h 351"/>
                      <a:gd name="T2" fmla="*/ 0 w 1"/>
                      <a:gd name="T3" fmla="*/ 267 h 351"/>
                      <a:gd name="T4" fmla="*/ 0 w 1"/>
                      <a:gd name="T5" fmla="*/ 319 h 351"/>
                      <a:gd name="T6" fmla="*/ 0 w 1"/>
                      <a:gd name="T7" fmla="*/ 311 h 351"/>
                      <a:gd name="T8" fmla="*/ 1 w 1"/>
                      <a:gd name="T9" fmla="*/ 0 h 351"/>
                      <a:gd name="T10" fmla="*/ 1 w 1"/>
                      <a:gd name="T11" fmla="*/ 351 h 3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" h="351">
                        <a:moveTo>
                          <a:pt x="0" y="351"/>
                        </a:moveTo>
                        <a:lnTo>
                          <a:pt x="0" y="267"/>
                        </a:lnTo>
                        <a:lnTo>
                          <a:pt x="0" y="319"/>
                        </a:lnTo>
                        <a:lnTo>
                          <a:pt x="0" y="311"/>
                        </a:lnTo>
                        <a:lnTo>
                          <a:pt x="1" y="0"/>
                        </a:lnTo>
                        <a:lnTo>
                          <a:pt x="1" y="35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99" name="Freeform 1277"/>
                  <p:cNvSpPr>
                    <a:spLocks/>
                  </p:cNvSpPr>
                  <p:nvPr/>
                </p:nvSpPr>
                <p:spPr bwMode="auto">
                  <a:xfrm>
                    <a:off x="5691188" y="4425952"/>
                    <a:ext cx="0" cy="4763"/>
                  </a:xfrm>
                  <a:custGeom>
                    <a:avLst/>
                    <a:gdLst>
                      <a:gd name="T0" fmla="*/ 3 h 3"/>
                      <a:gd name="T1" fmla="*/ 0 h 3"/>
                      <a:gd name="T2" fmla="*/ 3 h 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">
                        <a:moveTo>
                          <a:pt x="0" y="3"/>
                        </a:moveTo>
                        <a:lnTo>
                          <a:pt x="0" y="0"/>
                        </a:lnTo>
                        <a:lnTo>
                          <a:pt x="0" y="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00" name="Freeform 1278"/>
                  <p:cNvSpPr>
                    <a:spLocks/>
                  </p:cNvSpPr>
                  <p:nvPr/>
                </p:nvSpPr>
                <p:spPr bwMode="auto">
                  <a:xfrm>
                    <a:off x="5691188" y="4257677"/>
                    <a:ext cx="0" cy="173038"/>
                  </a:xfrm>
                  <a:custGeom>
                    <a:avLst/>
                    <a:gdLst>
                      <a:gd name="T0" fmla="*/ 109 h 109"/>
                      <a:gd name="T1" fmla="*/ 0 h 109"/>
                      <a:gd name="T2" fmla="*/ 109 h 10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09">
                        <a:moveTo>
                          <a:pt x="0" y="109"/>
                        </a:moveTo>
                        <a:lnTo>
                          <a:pt x="0" y="0"/>
                        </a:lnTo>
                        <a:lnTo>
                          <a:pt x="0" y="10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01" name="Freeform 1279"/>
                  <p:cNvSpPr>
                    <a:spLocks/>
                  </p:cNvSpPr>
                  <p:nvPr/>
                </p:nvSpPr>
                <p:spPr bwMode="auto">
                  <a:xfrm>
                    <a:off x="5691188" y="4344989"/>
                    <a:ext cx="0" cy="85725"/>
                  </a:xfrm>
                  <a:custGeom>
                    <a:avLst/>
                    <a:gdLst>
                      <a:gd name="T0" fmla="*/ 54 h 54"/>
                      <a:gd name="T1" fmla="*/ 0 h 54"/>
                      <a:gd name="T2" fmla="*/ 54 h 5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4">
                        <a:moveTo>
                          <a:pt x="0" y="54"/>
                        </a:moveTo>
                        <a:lnTo>
                          <a:pt x="0" y="0"/>
                        </a:lnTo>
                        <a:lnTo>
                          <a:pt x="0" y="5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02" name="Freeform 1280"/>
                  <p:cNvSpPr>
                    <a:spLocks/>
                  </p:cNvSpPr>
                  <p:nvPr/>
                </p:nvSpPr>
                <p:spPr bwMode="auto">
                  <a:xfrm>
                    <a:off x="5691188" y="4398964"/>
                    <a:ext cx="0" cy="31750"/>
                  </a:xfrm>
                  <a:custGeom>
                    <a:avLst/>
                    <a:gdLst>
                      <a:gd name="T0" fmla="*/ 20 h 20"/>
                      <a:gd name="T1" fmla="*/ 0 h 20"/>
                      <a:gd name="T2" fmla="*/ 20 h 2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0">
                        <a:moveTo>
                          <a:pt x="0" y="20"/>
                        </a:moveTo>
                        <a:lnTo>
                          <a:pt x="0" y="0"/>
                        </a:lnTo>
                        <a:lnTo>
                          <a:pt x="0" y="2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03" name="Freeform 1281"/>
                  <p:cNvSpPr>
                    <a:spLocks/>
                  </p:cNvSpPr>
                  <p:nvPr/>
                </p:nvSpPr>
                <p:spPr bwMode="auto">
                  <a:xfrm>
                    <a:off x="5691188" y="4359277"/>
                    <a:ext cx="1588" cy="71438"/>
                  </a:xfrm>
                  <a:custGeom>
                    <a:avLst/>
                    <a:gdLst>
                      <a:gd name="T0" fmla="*/ 0 w 1"/>
                      <a:gd name="T1" fmla="*/ 45 h 45"/>
                      <a:gd name="T2" fmla="*/ 0 w 1"/>
                      <a:gd name="T3" fmla="*/ 0 h 45"/>
                      <a:gd name="T4" fmla="*/ 1 w 1"/>
                      <a:gd name="T5" fmla="*/ 45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45">
                        <a:moveTo>
                          <a:pt x="0" y="45"/>
                        </a:moveTo>
                        <a:lnTo>
                          <a:pt x="0" y="0"/>
                        </a:lnTo>
                        <a:lnTo>
                          <a:pt x="1" y="4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04" name="Freeform 1282"/>
                  <p:cNvSpPr>
                    <a:spLocks/>
                  </p:cNvSpPr>
                  <p:nvPr/>
                </p:nvSpPr>
                <p:spPr bwMode="auto">
                  <a:xfrm>
                    <a:off x="5692776" y="4376739"/>
                    <a:ext cx="0" cy="53975"/>
                  </a:xfrm>
                  <a:custGeom>
                    <a:avLst/>
                    <a:gdLst>
                      <a:gd name="T0" fmla="*/ 34 h 34"/>
                      <a:gd name="T1" fmla="*/ 0 h 34"/>
                      <a:gd name="T2" fmla="*/ 34 h 3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4">
                        <a:moveTo>
                          <a:pt x="0" y="34"/>
                        </a:moveTo>
                        <a:lnTo>
                          <a:pt x="0" y="0"/>
                        </a:lnTo>
                        <a:lnTo>
                          <a:pt x="0" y="3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05" name="Freeform 1283"/>
                  <p:cNvSpPr>
                    <a:spLocks/>
                  </p:cNvSpPr>
                  <p:nvPr/>
                </p:nvSpPr>
                <p:spPr bwMode="auto">
                  <a:xfrm>
                    <a:off x="5692776" y="4394202"/>
                    <a:ext cx="0" cy="36513"/>
                  </a:xfrm>
                  <a:custGeom>
                    <a:avLst/>
                    <a:gdLst>
                      <a:gd name="T0" fmla="*/ 23 h 23"/>
                      <a:gd name="T1" fmla="*/ 0 h 23"/>
                      <a:gd name="T2" fmla="*/ 23 h 2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3">
                        <a:moveTo>
                          <a:pt x="0" y="23"/>
                        </a:moveTo>
                        <a:lnTo>
                          <a:pt x="0" y="0"/>
                        </a:lnTo>
                        <a:lnTo>
                          <a:pt x="0" y="2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06" name="Freeform 1284"/>
                  <p:cNvSpPr>
                    <a:spLocks/>
                  </p:cNvSpPr>
                  <p:nvPr/>
                </p:nvSpPr>
                <p:spPr bwMode="auto">
                  <a:xfrm>
                    <a:off x="5692776" y="4413252"/>
                    <a:ext cx="0" cy="17463"/>
                  </a:xfrm>
                  <a:custGeom>
                    <a:avLst/>
                    <a:gdLst>
                      <a:gd name="T0" fmla="*/ 11 h 11"/>
                      <a:gd name="T1" fmla="*/ 0 h 11"/>
                      <a:gd name="T2" fmla="*/ 11 h 1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1">
                        <a:moveTo>
                          <a:pt x="0" y="11"/>
                        </a:moveTo>
                        <a:lnTo>
                          <a:pt x="0" y="0"/>
                        </a:lnTo>
                        <a:lnTo>
                          <a:pt x="0" y="1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07" name="Freeform 1285"/>
                  <p:cNvSpPr>
                    <a:spLocks/>
                  </p:cNvSpPr>
                  <p:nvPr/>
                </p:nvSpPr>
                <p:spPr bwMode="auto">
                  <a:xfrm>
                    <a:off x="5692776" y="4378327"/>
                    <a:ext cx="0" cy="52388"/>
                  </a:xfrm>
                  <a:custGeom>
                    <a:avLst/>
                    <a:gdLst>
                      <a:gd name="T0" fmla="*/ 33 h 33"/>
                      <a:gd name="T1" fmla="*/ 0 h 33"/>
                      <a:gd name="T2" fmla="*/ 33 h 3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3">
                        <a:moveTo>
                          <a:pt x="0" y="33"/>
                        </a:moveTo>
                        <a:lnTo>
                          <a:pt x="0" y="0"/>
                        </a:lnTo>
                        <a:lnTo>
                          <a:pt x="0" y="3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08" name="Freeform 1286"/>
                  <p:cNvSpPr>
                    <a:spLocks/>
                  </p:cNvSpPr>
                  <p:nvPr/>
                </p:nvSpPr>
                <p:spPr bwMode="auto">
                  <a:xfrm>
                    <a:off x="5702301" y="4416427"/>
                    <a:ext cx="0" cy="14288"/>
                  </a:xfrm>
                  <a:custGeom>
                    <a:avLst/>
                    <a:gdLst>
                      <a:gd name="T0" fmla="*/ 9 h 9"/>
                      <a:gd name="T1" fmla="*/ 0 h 9"/>
                      <a:gd name="T2" fmla="*/ 9 h 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9">
                        <a:moveTo>
                          <a:pt x="0" y="9"/>
                        </a:moveTo>
                        <a:lnTo>
                          <a:pt x="0" y="0"/>
                        </a:lnTo>
                        <a:lnTo>
                          <a:pt x="0" y="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09" name="Freeform 1287"/>
                  <p:cNvSpPr>
                    <a:spLocks/>
                  </p:cNvSpPr>
                  <p:nvPr/>
                </p:nvSpPr>
                <p:spPr bwMode="auto">
                  <a:xfrm>
                    <a:off x="5702301" y="4371977"/>
                    <a:ext cx="0" cy="58738"/>
                  </a:xfrm>
                  <a:custGeom>
                    <a:avLst/>
                    <a:gdLst>
                      <a:gd name="T0" fmla="*/ 37 h 37"/>
                      <a:gd name="T1" fmla="*/ 0 h 37"/>
                      <a:gd name="T2" fmla="*/ 37 h 3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0" y="3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10" name="Freeform 1288"/>
                  <p:cNvSpPr>
                    <a:spLocks/>
                  </p:cNvSpPr>
                  <p:nvPr/>
                </p:nvSpPr>
                <p:spPr bwMode="auto">
                  <a:xfrm>
                    <a:off x="5702301" y="4383089"/>
                    <a:ext cx="0" cy="47625"/>
                  </a:xfrm>
                  <a:custGeom>
                    <a:avLst/>
                    <a:gdLst>
                      <a:gd name="T0" fmla="*/ 30 h 30"/>
                      <a:gd name="T1" fmla="*/ 0 h 30"/>
                      <a:gd name="T2" fmla="*/ 30 h 3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0">
                        <a:moveTo>
                          <a:pt x="0" y="30"/>
                        </a:moveTo>
                        <a:lnTo>
                          <a:pt x="0" y="0"/>
                        </a:lnTo>
                        <a:lnTo>
                          <a:pt x="0" y="3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11" name="Freeform 1289"/>
                  <p:cNvSpPr>
                    <a:spLocks/>
                  </p:cNvSpPr>
                  <p:nvPr/>
                </p:nvSpPr>
                <p:spPr bwMode="auto">
                  <a:xfrm>
                    <a:off x="5702301" y="3884614"/>
                    <a:ext cx="1588" cy="546100"/>
                  </a:xfrm>
                  <a:custGeom>
                    <a:avLst/>
                    <a:gdLst>
                      <a:gd name="T0" fmla="*/ 0 w 1"/>
                      <a:gd name="T1" fmla="*/ 344 h 344"/>
                      <a:gd name="T2" fmla="*/ 1 w 1"/>
                      <a:gd name="T3" fmla="*/ 0 h 344"/>
                      <a:gd name="T4" fmla="*/ 1 w 1"/>
                      <a:gd name="T5" fmla="*/ 344 h 3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344">
                        <a:moveTo>
                          <a:pt x="0" y="344"/>
                        </a:moveTo>
                        <a:lnTo>
                          <a:pt x="1" y="0"/>
                        </a:lnTo>
                        <a:lnTo>
                          <a:pt x="1" y="34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12" name="Freeform 1290"/>
                  <p:cNvSpPr>
                    <a:spLocks/>
                  </p:cNvSpPr>
                  <p:nvPr/>
                </p:nvSpPr>
                <p:spPr bwMode="auto">
                  <a:xfrm>
                    <a:off x="5703888" y="4318002"/>
                    <a:ext cx="0" cy="112713"/>
                  </a:xfrm>
                  <a:custGeom>
                    <a:avLst/>
                    <a:gdLst>
                      <a:gd name="T0" fmla="*/ 71 h 71"/>
                      <a:gd name="T1" fmla="*/ 0 h 71"/>
                      <a:gd name="T2" fmla="*/ 71 h 7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71">
                        <a:moveTo>
                          <a:pt x="0" y="71"/>
                        </a:moveTo>
                        <a:lnTo>
                          <a:pt x="0" y="0"/>
                        </a:lnTo>
                        <a:lnTo>
                          <a:pt x="0" y="7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13" name="Freeform 1291"/>
                  <p:cNvSpPr>
                    <a:spLocks/>
                  </p:cNvSpPr>
                  <p:nvPr/>
                </p:nvSpPr>
                <p:spPr bwMode="auto">
                  <a:xfrm>
                    <a:off x="5703888" y="4378327"/>
                    <a:ext cx="0" cy="52388"/>
                  </a:xfrm>
                  <a:custGeom>
                    <a:avLst/>
                    <a:gdLst>
                      <a:gd name="T0" fmla="*/ 33 h 33"/>
                      <a:gd name="T1" fmla="*/ 0 h 33"/>
                      <a:gd name="T2" fmla="*/ 33 h 3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3">
                        <a:moveTo>
                          <a:pt x="0" y="33"/>
                        </a:moveTo>
                        <a:lnTo>
                          <a:pt x="0" y="0"/>
                        </a:lnTo>
                        <a:lnTo>
                          <a:pt x="0" y="3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14" name="Freeform 1292"/>
                  <p:cNvSpPr>
                    <a:spLocks/>
                  </p:cNvSpPr>
                  <p:nvPr/>
                </p:nvSpPr>
                <p:spPr bwMode="auto">
                  <a:xfrm>
                    <a:off x="5703888" y="4395789"/>
                    <a:ext cx="0" cy="34925"/>
                  </a:xfrm>
                  <a:custGeom>
                    <a:avLst/>
                    <a:gdLst>
                      <a:gd name="T0" fmla="*/ 22 h 22"/>
                      <a:gd name="T1" fmla="*/ 0 h 22"/>
                      <a:gd name="T2" fmla="*/ 22 h 2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2">
                        <a:moveTo>
                          <a:pt x="0" y="22"/>
                        </a:moveTo>
                        <a:lnTo>
                          <a:pt x="0" y="0"/>
                        </a:lnTo>
                        <a:lnTo>
                          <a:pt x="0" y="2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15" name="Freeform 1293"/>
                  <p:cNvSpPr>
                    <a:spLocks/>
                  </p:cNvSpPr>
                  <p:nvPr/>
                </p:nvSpPr>
                <p:spPr bwMode="auto">
                  <a:xfrm>
                    <a:off x="5705476" y="4424364"/>
                    <a:ext cx="0" cy="6350"/>
                  </a:xfrm>
                  <a:custGeom>
                    <a:avLst/>
                    <a:gdLst>
                      <a:gd name="T0" fmla="*/ 4 h 4"/>
                      <a:gd name="T1" fmla="*/ 0 h 4"/>
                      <a:gd name="T2" fmla="*/ 4 h 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">
                        <a:moveTo>
                          <a:pt x="0" y="4"/>
                        </a:moveTo>
                        <a:lnTo>
                          <a:pt x="0" y="0"/>
                        </a:lnTo>
                        <a:lnTo>
                          <a:pt x="0" y="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16" name="Freeform 1294"/>
                  <p:cNvSpPr>
                    <a:spLocks/>
                  </p:cNvSpPr>
                  <p:nvPr/>
                </p:nvSpPr>
                <p:spPr bwMode="auto">
                  <a:xfrm>
                    <a:off x="5705476" y="4403727"/>
                    <a:ext cx="0" cy="26988"/>
                  </a:xfrm>
                  <a:custGeom>
                    <a:avLst/>
                    <a:gdLst>
                      <a:gd name="T0" fmla="*/ 17 h 17"/>
                      <a:gd name="T1" fmla="*/ 0 h 17"/>
                      <a:gd name="T2" fmla="*/ 17 h 1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7">
                        <a:moveTo>
                          <a:pt x="0" y="17"/>
                        </a:moveTo>
                        <a:lnTo>
                          <a:pt x="0" y="0"/>
                        </a:lnTo>
                        <a:lnTo>
                          <a:pt x="0" y="1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17" name="Freeform 1295"/>
                  <p:cNvSpPr>
                    <a:spLocks/>
                  </p:cNvSpPr>
                  <p:nvPr/>
                </p:nvSpPr>
                <p:spPr bwMode="auto">
                  <a:xfrm>
                    <a:off x="5715001" y="4408489"/>
                    <a:ext cx="0" cy="22225"/>
                  </a:xfrm>
                  <a:custGeom>
                    <a:avLst/>
                    <a:gdLst>
                      <a:gd name="T0" fmla="*/ 14 h 14"/>
                      <a:gd name="T1" fmla="*/ 0 h 14"/>
                      <a:gd name="T2" fmla="*/ 14 h 1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4">
                        <a:moveTo>
                          <a:pt x="0" y="14"/>
                        </a:moveTo>
                        <a:lnTo>
                          <a:pt x="0" y="0"/>
                        </a:lnTo>
                        <a:lnTo>
                          <a:pt x="0" y="1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18" name="Freeform 1296"/>
                  <p:cNvSpPr>
                    <a:spLocks/>
                  </p:cNvSpPr>
                  <p:nvPr/>
                </p:nvSpPr>
                <p:spPr bwMode="auto">
                  <a:xfrm>
                    <a:off x="5715001" y="4381502"/>
                    <a:ext cx="0" cy="49213"/>
                  </a:xfrm>
                  <a:custGeom>
                    <a:avLst/>
                    <a:gdLst>
                      <a:gd name="T0" fmla="*/ 31 h 31"/>
                      <a:gd name="T1" fmla="*/ 0 h 31"/>
                      <a:gd name="T2" fmla="*/ 31 h 3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1">
                        <a:moveTo>
                          <a:pt x="0" y="31"/>
                        </a:moveTo>
                        <a:lnTo>
                          <a:pt x="0" y="0"/>
                        </a:lnTo>
                        <a:lnTo>
                          <a:pt x="0" y="3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19" name="Freeform 1297"/>
                  <p:cNvSpPr>
                    <a:spLocks/>
                  </p:cNvSpPr>
                  <p:nvPr/>
                </p:nvSpPr>
                <p:spPr bwMode="auto">
                  <a:xfrm>
                    <a:off x="5715001" y="3933827"/>
                    <a:ext cx="1588" cy="496888"/>
                  </a:xfrm>
                  <a:custGeom>
                    <a:avLst/>
                    <a:gdLst>
                      <a:gd name="T0" fmla="*/ 0 w 1"/>
                      <a:gd name="T1" fmla="*/ 313 h 313"/>
                      <a:gd name="T2" fmla="*/ 1 w 1"/>
                      <a:gd name="T3" fmla="*/ 0 h 313"/>
                      <a:gd name="T4" fmla="*/ 1 w 1"/>
                      <a:gd name="T5" fmla="*/ 286 h 313"/>
                      <a:gd name="T6" fmla="*/ 1 w 1"/>
                      <a:gd name="T7" fmla="*/ 313 h 31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313">
                        <a:moveTo>
                          <a:pt x="0" y="313"/>
                        </a:moveTo>
                        <a:lnTo>
                          <a:pt x="1" y="0"/>
                        </a:lnTo>
                        <a:lnTo>
                          <a:pt x="1" y="286"/>
                        </a:lnTo>
                        <a:lnTo>
                          <a:pt x="1" y="31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20" name="Freeform 1298"/>
                  <p:cNvSpPr>
                    <a:spLocks/>
                  </p:cNvSpPr>
                  <p:nvPr/>
                </p:nvSpPr>
                <p:spPr bwMode="auto">
                  <a:xfrm>
                    <a:off x="5716588" y="4421189"/>
                    <a:ext cx="0" cy="9525"/>
                  </a:xfrm>
                  <a:custGeom>
                    <a:avLst/>
                    <a:gdLst>
                      <a:gd name="T0" fmla="*/ 6 h 6"/>
                      <a:gd name="T1" fmla="*/ 0 h 6"/>
                      <a:gd name="T2" fmla="*/ 6 h 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21" name="Freeform 1299"/>
                  <p:cNvSpPr>
                    <a:spLocks/>
                  </p:cNvSpPr>
                  <p:nvPr/>
                </p:nvSpPr>
                <p:spPr bwMode="auto">
                  <a:xfrm>
                    <a:off x="5716588" y="4325939"/>
                    <a:ext cx="0" cy="104775"/>
                  </a:xfrm>
                  <a:custGeom>
                    <a:avLst/>
                    <a:gdLst>
                      <a:gd name="T0" fmla="*/ 66 h 66"/>
                      <a:gd name="T1" fmla="*/ 0 h 66"/>
                      <a:gd name="T2" fmla="*/ 66 h 6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6">
                        <a:moveTo>
                          <a:pt x="0" y="66"/>
                        </a:moveTo>
                        <a:lnTo>
                          <a:pt x="0" y="0"/>
                        </a:lnTo>
                        <a:lnTo>
                          <a:pt x="0" y="6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22" name="Freeform 1300"/>
                  <p:cNvSpPr>
                    <a:spLocks/>
                  </p:cNvSpPr>
                  <p:nvPr/>
                </p:nvSpPr>
                <p:spPr bwMode="auto">
                  <a:xfrm>
                    <a:off x="5716588" y="4357689"/>
                    <a:ext cx="1588" cy="73025"/>
                  </a:xfrm>
                  <a:custGeom>
                    <a:avLst/>
                    <a:gdLst>
                      <a:gd name="T0" fmla="*/ 0 w 1"/>
                      <a:gd name="T1" fmla="*/ 46 h 46"/>
                      <a:gd name="T2" fmla="*/ 1 w 1"/>
                      <a:gd name="T3" fmla="*/ 0 h 46"/>
                      <a:gd name="T4" fmla="*/ 1 w 1"/>
                      <a:gd name="T5" fmla="*/ 46 h 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46">
                        <a:moveTo>
                          <a:pt x="0" y="46"/>
                        </a:moveTo>
                        <a:lnTo>
                          <a:pt x="1" y="0"/>
                        </a:lnTo>
                        <a:lnTo>
                          <a:pt x="1" y="4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23" name="Freeform 1301"/>
                  <p:cNvSpPr>
                    <a:spLocks/>
                  </p:cNvSpPr>
                  <p:nvPr/>
                </p:nvSpPr>
                <p:spPr bwMode="auto">
                  <a:xfrm>
                    <a:off x="5718176" y="4356102"/>
                    <a:ext cx="0" cy="74613"/>
                  </a:xfrm>
                  <a:custGeom>
                    <a:avLst/>
                    <a:gdLst>
                      <a:gd name="T0" fmla="*/ 47 h 47"/>
                      <a:gd name="T1" fmla="*/ 0 h 47"/>
                      <a:gd name="T2" fmla="*/ 47 h 4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7">
                        <a:moveTo>
                          <a:pt x="0" y="47"/>
                        </a:moveTo>
                        <a:lnTo>
                          <a:pt x="0" y="0"/>
                        </a:lnTo>
                        <a:lnTo>
                          <a:pt x="0" y="4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24" name="Freeform 1302"/>
                  <p:cNvSpPr>
                    <a:spLocks/>
                  </p:cNvSpPr>
                  <p:nvPr/>
                </p:nvSpPr>
                <p:spPr bwMode="auto">
                  <a:xfrm>
                    <a:off x="5718176" y="4381502"/>
                    <a:ext cx="0" cy="49213"/>
                  </a:xfrm>
                  <a:custGeom>
                    <a:avLst/>
                    <a:gdLst>
                      <a:gd name="T0" fmla="*/ 31 h 31"/>
                      <a:gd name="T1" fmla="*/ 0 h 31"/>
                      <a:gd name="T2" fmla="*/ 31 h 3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1">
                        <a:moveTo>
                          <a:pt x="0" y="31"/>
                        </a:moveTo>
                        <a:lnTo>
                          <a:pt x="0" y="0"/>
                        </a:lnTo>
                        <a:lnTo>
                          <a:pt x="0" y="3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25" name="Freeform 1303"/>
                  <p:cNvSpPr>
                    <a:spLocks/>
                  </p:cNvSpPr>
                  <p:nvPr/>
                </p:nvSpPr>
                <p:spPr bwMode="auto">
                  <a:xfrm>
                    <a:off x="5718176" y="4376739"/>
                    <a:ext cx="0" cy="53975"/>
                  </a:xfrm>
                  <a:custGeom>
                    <a:avLst/>
                    <a:gdLst>
                      <a:gd name="T0" fmla="*/ 34 h 34"/>
                      <a:gd name="T1" fmla="*/ 0 h 34"/>
                      <a:gd name="T2" fmla="*/ 34 h 3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4">
                        <a:moveTo>
                          <a:pt x="0" y="34"/>
                        </a:moveTo>
                        <a:lnTo>
                          <a:pt x="0" y="0"/>
                        </a:lnTo>
                        <a:lnTo>
                          <a:pt x="0" y="3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26" name="Freeform 1304"/>
                  <p:cNvSpPr>
                    <a:spLocks/>
                  </p:cNvSpPr>
                  <p:nvPr/>
                </p:nvSpPr>
                <p:spPr bwMode="auto">
                  <a:xfrm>
                    <a:off x="5718176" y="4394202"/>
                    <a:ext cx="0" cy="36513"/>
                  </a:xfrm>
                  <a:custGeom>
                    <a:avLst/>
                    <a:gdLst>
                      <a:gd name="T0" fmla="*/ 23 h 23"/>
                      <a:gd name="T1" fmla="*/ 0 h 23"/>
                      <a:gd name="T2" fmla="*/ 23 h 2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3">
                        <a:moveTo>
                          <a:pt x="0" y="23"/>
                        </a:moveTo>
                        <a:lnTo>
                          <a:pt x="0" y="0"/>
                        </a:lnTo>
                        <a:lnTo>
                          <a:pt x="0" y="2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27" name="Freeform 1305"/>
                  <p:cNvSpPr>
                    <a:spLocks/>
                  </p:cNvSpPr>
                  <p:nvPr/>
                </p:nvSpPr>
                <p:spPr bwMode="auto">
                  <a:xfrm>
                    <a:off x="5718176" y="4402139"/>
                    <a:ext cx="0" cy="28575"/>
                  </a:xfrm>
                  <a:custGeom>
                    <a:avLst/>
                    <a:gdLst>
                      <a:gd name="T0" fmla="*/ 18 h 18"/>
                      <a:gd name="T1" fmla="*/ 0 h 18"/>
                      <a:gd name="T2" fmla="*/ 18 h 1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8">
                        <a:moveTo>
                          <a:pt x="0" y="18"/>
                        </a:moveTo>
                        <a:lnTo>
                          <a:pt x="0" y="0"/>
                        </a:lnTo>
                        <a:lnTo>
                          <a:pt x="0" y="1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28" name="Freeform 1306"/>
                  <p:cNvSpPr>
                    <a:spLocks/>
                  </p:cNvSpPr>
                  <p:nvPr/>
                </p:nvSpPr>
                <p:spPr bwMode="auto">
                  <a:xfrm>
                    <a:off x="5718176" y="4386264"/>
                    <a:ext cx="0" cy="44450"/>
                  </a:xfrm>
                  <a:custGeom>
                    <a:avLst/>
                    <a:gdLst>
                      <a:gd name="T0" fmla="*/ 28 h 28"/>
                      <a:gd name="T1" fmla="*/ 0 h 28"/>
                      <a:gd name="T2" fmla="*/ 28 h 2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8">
                        <a:moveTo>
                          <a:pt x="0" y="28"/>
                        </a:moveTo>
                        <a:lnTo>
                          <a:pt x="0" y="0"/>
                        </a:lnTo>
                        <a:lnTo>
                          <a:pt x="0" y="2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29" name="Freeform 1307"/>
                  <p:cNvSpPr>
                    <a:spLocks/>
                  </p:cNvSpPr>
                  <p:nvPr/>
                </p:nvSpPr>
                <p:spPr bwMode="auto">
                  <a:xfrm>
                    <a:off x="5718176" y="4429127"/>
                    <a:ext cx="0" cy="1588"/>
                  </a:xfrm>
                  <a:custGeom>
                    <a:avLst/>
                    <a:gdLst>
                      <a:gd name="T0" fmla="*/ 1 h 1"/>
                      <a:gd name="T1" fmla="*/ 0 h 1"/>
                      <a:gd name="T2" fmla="*/ 1 h 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">
                        <a:moveTo>
                          <a:pt x="0" y="1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30" name="Freeform 1308"/>
                  <p:cNvSpPr>
                    <a:spLocks/>
                  </p:cNvSpPr>
                  <p:nvPr/>
                </p:nvSpPr>
                <p:spPr bwMode="auto">
                  <a:xfrm>
                    <a:off x="5727701" y="4359277"/>
                    <a:ext cx="0" cy="71438"/>
                  </a:xfrm>
                  <a:custGeom>
                    <a:avLst/>
                    <a:gdLst>
                      <a:gd name="T0" fmla="*/ 45 h 45"/>
                      <a:gd name="T1" fmla="*/ 0 h 45"/>
                      <a:gd name="T2" fmla="*/ 45 h 4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5">
                        <a:moveTo>
                          <a:pt x="0" y="45"/>
                        </a:moveTo>
                        <a:lnTo>
                          <a:pt x="0" y="0"/>
                        </a:lnTo>
                        <a:lnTo>
                          <a:pt x="0" y="4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31" name="Freeform 1309"/>
                  <p:cNvSpPr>
                    <a:spLocks/>
                  </p:cNvSpPr>
                  <p:nvPr/>
                </p:nvSpPr>
                <p:spPr bwMode="auto">
                  <a:xfrm>
                    <a:off x="5727701" y="4391027"/>
                    <a:ext cx="0" cy="39688"/>
                  </a:xfrm>
                  <a:custGeom>
                    <a:avLst/>
                    <a:gdLst>
                      <a:gd name="T0" fmla="*/ 25 h 25"/>
                      <a:gd name="T1" fmla="*/ 0 h 25"/>
                      <a:gd name="T2" fmla="*/ 25 h 2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5">
                        <a:moveTo>
                          <a:pt x="0" y="25"/>
                        </a:moveTo>
                        <a:lnTo>
                          <a:pt x="0" y="0"/>
                        </a:lnTo>
                        <a:lnTo>
                          <a:pt x="0" y="2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32" name="Freeform 1310"/>
                  <p:cNvSpPr>
                    <a:spLocks/>
                  </p:cNvSpPr>
                  <p:nvPr/>
                </p:nvSpPr>
                <p:spPr bwMode="auto">
                  <a:xfrm>
                    <a:off x="5727701" y="4373564"/>
                    <a:ext cx="0" cy="57150"/>
                  </a:xfrm>
                  <a:custGeom>
                    <a:avLst/>
                    <a:gdLst>
                      <a:gd name="T0" fmla="*/ 36 h 36"/>
                      <a:gd name="T1" fmla="*/ 0 h 36"/>
                      <a:gd name="T2" fmla="*/ 36 h 3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6">
                        <a:moveTo>
                          <a:pt x="0" y="36"/>
                        </a:moveTo>
                        <a:lnTo>
                          <a:pt x="0" y="0"/>
                        </a:lnTo>
                        <a:lnTo>
                          <a:pt x="0" y="3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33" name="Freeform 1311"/>
                  <p:cNvSpPr>
                    <a:spLocks/>
                  </p:cNvSpPr>
                  <p:nvPr/>
                </p:nvSpPr>
                <p:spPr bwMode="auto">
                  <a:xfrm>
                    <a:off x="5727701" y="4305302"/>
                    <a:ext cx="0" cy="125413"/>
                  </a:xfrm>
                  <a:custGeom>
                    <a:avLst/>
                    <a:gdLst>
                      <a:gd name="T0" fmla="*/ 79 h 79"/>
                      <a:gd name="T1" fmla="*/ 0 h 79"/>
                      <a:gd name="T2" fmla="*/ 79 h 7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79">
                        <a:moveTo>
                          <a:pt x="0" y="79"/>
                        </a:moveTo>
                        <a:lnTo>
                          <a:pt x="0" y="0"/>
                        </a:lnTo>
                        <a:lnTo>
                          <a:pt x="0" y="7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34" name="Freeform 1312"/>
                  <p:cNvSpPr>
                    <a:spLocks/>
                  </p:cNvSpPr>
                  <p:nvPr/>
                </p:nvSpPr>
                <p:spPr bwMode="auto">
                  <a:xfrm>
                    <a:off x="5729288" y="3944939"/>
                    <a:ext cx="0" cy="485775"/>
                  </a:xfrm>
                  <a:custGeom>
                    <a:avLst/>
                    <a:gdLst>
                      <a:gd name="T0" fmla="*/ 306 h 306"/>
                      <a:gd name="T1" fmla="*/ 0 h 306"/>
                      <a:gd name="T2" fmla="*/ 241 h 306"/>
                      <a:gd name="T3" fmla="*/ 255 h 306"/>
                      <a:gd name="T4" fmla="*/ 194 h 306"/>
                      <a:gd name="T5" fmla="*/ 306 h 30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  <a:cxn ang="0">
                        <a:pos x="0" y="T4"/>
                      </a:cxn>
                      <a:cxn ang="0">
                        <a:pos x="0" y="T5"/>
                      </a:cxn>
                    </a:cxnLst>
                    <a:rect l="0" t="0" r="r" b="b"/>
                    <a:pathLst>
                      <a:path h="306">
                        <a:moveTo>
                          <a:pt x="0" y="306"/>
                        </a:moveTo>
                        <a:lnTo>
                          <a:pt x="0" y="0"/>
                        </a:lnTo>
                        <a:lnTo>
                          <a:pt x="0" y="241"/>
                        </a:lnTo>
                        <a:lnTo>
                          <a:pt x="0" y="255"/>
                        </a:lnTo>
                        <a:lnTo>
                          <a:pt x="0" y="194"/>
                        </a:lnTo>
                        <a:lnTo>
                          <a:pt x="0" y="30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35" name="Freeform 1313"/>
                  <p:cNvSpPr>
                    <a:spLocks/>
                  </p:cNvSpPr>
                  <p:nvPr/>
                </p:nvSpPr>
                <p:spPr bwMode="auto">
                  <a:xfrm>
                    <a:off x="5729288" y="4343402"/>
                    <a:ext cx="0" cy="87313"/>
                  </a:xfrm>
                  <a:custGeom>
                    <a:avLst/>
                    <a:gdLst>
                      <a:gd name="T0" fmla="*/ 55 h 55"/>
                      <a:gd name="T1" fmla="*/ 0 h 55"/>
                      <a:gd name="T2" fmla="*/ 55 h 5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5">
                        <a:moveTo>
                          <a:pt x="0" y="55"/>
                        </a:moveTo>
                        <a:lnTo>
                          <a:pt x="0" y="0"/>
                        </a:lnTo>
                        <a:lnTo>
                          <a:pt x="0" y="5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36" name="Freeform 1314"/>
                  <p:cNvSpPr>
                    <a:spLocks/>
                  </p:cNvSpPr>
                  <p:nvPr/>
                </p:nvSpPr>
                <p:spPr bwMode="auto">
                  <a:xfrm>
                    <a:off x="5729288" y="4344989"/>
                    <a:ext cx="0" cy="85725"/>
                  </a:xfrm>
                  <a:custGeom>
                    <a:avLst/>
                    <a:gdLst>
                      <a:gd name="T0" fmla="*/ 54 h 54"/>
                      <a:gd name="T1" fmla="*/ 0 h 54"/>
                      <a:gd name="T2" fmla="*/ 54 h 5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4">
                        <a:moveTo>
                          <a:pt x="0" y="54"/>
                        </a:moveTo>
                        <a:lnTo>
                          <a:pt x="0" y="0"/>
                        </a:lnTo>
                        <a:lnTo>
                          <a:pt x="0" y="5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37" name="Freeform 1315"/>
                  <p:cNvSpPr>
                    <a:spLocks/>
                  </p:cNvSpPr>
                  <p:nvPr/>
                </p:nvSpPr>
                <p:spPr bwMode="auto">
                  <a:xfrm>
                    <a:off x="5729288" y="4325939"/>
                    <a:ext cx="0" cy="104775"/>
                  </a:xfrm>
                  <a:custGeom>
                    <a:avLst/>
                    <a:gdLst>
                      <a:gd name="T0" fmla="*/ 66 h 66"/>
                      <a:gd name="T1" fmla="*/ 0 h 66"/>
                      <a:gd name="T2" fmla="*/ 66 h 6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6">
                        <a:moveTo>
                          <a:pt x="0" y="66"/>
                        </a:moveTo>
                        <a:lnTo>
                          <a:pt x="0" y="0"/>
                        </a:lnTo>
                        <a:lnTo>
                          <a:pt x="0" y="6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38" name="Freeform 1316"/>
                  <p:cNvSpPr>
                    <a:spLocks/>
                  </p:cNvSpPr>
                  <p:nvPr/>
                </p:nvSpPr>
                <p:spPr bwMode="auto">
                  <a:xfrm>
                    <a:off x="5729288" y="4379914"/>
                    <a:ext cx="0" cy="50800"/>
                  </a:xfrm>
                  <a:custGeom>
                    <a:avLst/>
                    <a:gdLst>
                      <a:gd name="T0" fmla="*/ 32 h 32"/>
                      <a:gd name="T1" fmla="*/ 0 h 32"/>
                      <a:gd name="T2" fmla="*/ 32 h 3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2">
                        <a:moveTo>
                          <a:pt x="0" y="32"/>
                        </a:moveTo>
                        <a:lnTo>
                          <a:pt x="0" y="0"/>
                        </a:lnTo>
                        <a:lnTo>
                          <a:pt x="0" y="3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39" name="Freeform 1317"/>
                  <p:cNvSpPr>
                    <a:spLocks/>
                  </p:cNvSpPr>
                  <p:nvPr/>
                </p:nvSpPr>
                <p:spPr bwMode="auto">
                  <a:xfrm>
                    <a:off x="5730876" y="4416427"/>
                    <a:ext cx="0" cy="14288"/>
                  </a:xfrm>
                  <a:custGeom>
                    <a:avLst/>
                    <a:gdLst>
                      <a:gd name="T0" fmla="*/ 9 h 9"/>
                      <a:gd name="T1" fmla="*/ 0 h 9"/>
                      <a:gd name="T2" fmla="*/ 9 h 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9">
                        <a:moveTo>
                          <a:pt x="0" y="9"/>
                        </a:moveTo>
                        <a:lnTo>
                          <a:pt x="0" y="0"/>
                        </a:lnTo>
                        <a:lnTo>
                          <a:pt x="0" y="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40" name="Freeform 1318"/>
                  <p:cNvSpPr>
                    <a:spLocks/>
                  </p:cNvSpPr>
                  <p:nvPr/>
                </p:nvSpPr>
                <p:spPr bwMode="auto">
                  <a:xfrm>
                    <a:off x="5740401" y="4357689"/>
                    <a:ext cx="0" cy="73025"/>
                  </a:xfrm>
                  <a:custGeom>
                    <a:avLst/>
                    <a:gdLst>
                      <a:gd name="T0" fmla="*/ 46 h 46"/>
                      <a:gd name="T1" fmla="*/ 0 h 46"/>
                      <a:gd name="T2" fmla="*/ 46 h 4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6">
                        <a:moveTo>
                          <a:pt x="0" y="46"/>
                        </a:moveTo>
                        <a:lnTo>
                          <a:pt x="0" y="0"/>
                        </a:lnTo>
                        <a:lnTo>
                          <a:pt x="0" y="4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41" name="Freeform 1319"/>
                  <p:cNvSpPr>
                    <a:spLocks/>
                  </p:cNvSpPr>
                  <p:nvPr/>
                </p:nvSpPr>
                <p:spPr bwMode="auto">
                  <a:xfrm>
                    <a:off x="5740401" y="3957639"/>
                    <a:ext cx="1588" cy="473075"/>
                  </a:xfrm>
                  <a:custGeom>
                    <a:avLst/>
                    <a:gdLst>
                      <a:gd name="T0" fmla="*/ 0 w 1"/>
                      <a:gd name="T1" fmla="*/ 298 h 298"/>
                      <a:gd name="T2" fmla="*/ 1 w 1"/>
                      <a:gd name="T3" fmla="*/ 0 h 298"/>
                      <a:gd name="T4" fmla="*/ 1 w 1"/>
                      <a:gd name="T5" fmla="*/ 107 h 298"/>
                      <a:gd name="T6" fmla="*/ 1 w 1"/>
                      <a:gd name="T7" fmla="*/ 127 h 298"/>
                      <a:gd name="T8" fmla="*/ 1 w 1"/>
                      <a:gd name="T9" fmla="*/ 77 h 298"/>
                      <a:gd name="T10" fmla="*/ 1 w 1"/>
                      <a:gd name="T11" fmla="*/ 298 h 29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" h="298">
                        <a:moveTo>
                          <a:pt x="0" y="298"/>
                        </a:moveTo>
                        <a:lnTo>
                          <a:pt x="1" y="0"/>
                        </a:lnTo>
                        <a:lnTo>
                          <a:pt x="1" y="107"/>
                        </a:lnTo>
                        <a:lnTo>
                          <a:pt x="1" y="127"/>
                        </a:lnTo>
                        <a:lnTo>
                          <a:pt x="1" y="77"/>
                        </a:lnTo>
                        <a:lnTo>
                          <a:pt x="1" y="29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42" name="Freeform 1320"/>
                  <p:cNvSpPr>
                    <a:spLocks/>
                  </p:cNvSpPr>
                  <p:nvPr/>
                </p:nvSpPr>
                <p:spPr bwMode="auto">
                  <a:xfrm>
                    <a:off x="5741988" y="4271964"/>
                    <a:ext cx="0" cy="158750"/>
                  </a:xfrm>
                  <a:custGeom>
                    <a:avLst/>
                    <a:gdLst>
                      <a:gd name="T0" fmla="*/ 100 h 100"/>
                      <a:gd name="T1" fmla="*/ 0 h 100"/>
                      <a:gd name="T2" fmla="*/ 100 h 10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00">
                        <a:moveTo>
                          <a:pt x="0" y="100"/>
                        </a:moveTo>
                        <a:lnTo>
                          <a:pt x="0" y="0"/>
                        </a:lnTo>
                        <a:lnTo>
                          <a:pt x="0" y="10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43" name="Freeform 1321"/>
                  <p:cNvSpPr>
                    <a:spLocks/>
                  </p:cNvSpPr>
                  <p:nvPr/>
                </p:nvSpPr>
                <p:spPr bwMode="auto">
                  <a:xfrm>
                    <a:off x="5743576" y="4411664"/>
                    <a:ext cx="0" cy="19050"/>
                  </a:xfrm>
                  <a:custGeom>
                    <a:avLst/>
                    <a:gdLst>
                      <a:gd name="T0" fmla="*/ 12 h 12"/>
                      <a:gd name="T1" fmla="*/ 0 h 12"/>
                      <a:gd name="T2" fmla="*/ 12 h 1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2">
                        <a:moveTo>
                          <a:pt x="0" y="12"/>
                        </a:moveTo>
                        <a:lnTo>
                          <a:pt x="0" y="0"/>
                        </a:lnTo>
                        <a:lnTo>
                          <a:pt x="0" y="1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44" name="Freeform 1322"/>
                  <p:cNvSpPr>
                    <a:spLocks/>
                  </p:cNvSpPr>
                  <p:nvPr/>
                </p:nvSpPr>
                <p:spPr bwMode="auto">
                  <a:xfrm>
                    <a:off x="5743576" y="4348164"/>
                    <a:ext cx="0" cy="82550"/>
                  </a:xfrm>
                  <a:custGeom>
                    <a:avLst/>
                    <a:gdLst>
                      <a:gd name="T0" fmla="*/ 52 h 52"/>
                      <a:gd name="T1" fmla="*/ 0 h 52"/>
                      <a:gd name="T2" fmla="*/ 52 h 5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2">
                        <a:moveTo>
                          <a:pt x="0" y="52"/>
                        </a:moveTo>
                        <a:lnTo>
                          <a:pt x="0" y="0"/>
                        </a:lnTo>
                        <a:lnTo>
                          <a:pt x="0" y="5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45" name="Freeform 1323"/>
                  <p:cNvSpPr>
                    <a:spLocks/>
                  </p:cNvSpPr>
                  <p:nvPr/>
                </p:nvSpPr>
                <p:spPr bwMode="auto">
                  <a:xfrm>
                    <a:off x="5743576" y="4421189"/>
                    <a:ext cx="0" cy="9525"/>
                  </a:xfrm>
                  <a:custGeom>
                    <a:avLst/>
                    <a:gdLst>
                      <a:gd name="T0" fmla="*/ 6 h 6"/>
                      <a:gd name="T1" fmla="*/ 0 h 6"/>
                      <a:gd name="T2" fmla="*/ 6 h 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46" name="Freeform 1324"/>
                  <p:cNvSpPr>
                    <a:spLocks/>
                  </p:cNvSpPr>
                  <p:nvPr/>
                </p:nvSpPr>
                <p:spPr bwMode="auto">
                  <a:xfrm>
                    <a:off x="5753101" y="4392614"/>
                    <a:ext cx="0" cy="38100"/>
                  </a:xfrm>
                  <a:custGeom>
                    <a:avLst/>
                    <a:gdLst>
                      <a:gd name="T0" fmla="*/ 24 h 24"/>
                      <a:gd name="T1" fmla="*/ 0 h 24"/>
                      <a:gd name="T2" fmla="*/ 24 h 2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4">
                        <a:moveTo>
                          <a:pt x="0" y="24"/>
                        </a:moveTo>
                        <a:lnTo>
                          <a:pt x="0" y="0"/>
                        </a:lnTo>
                        <a:lnTo>
                          <a:pt x="0" y="2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47" name="Freeform 1325"/>
                  <p:cNvSpPr>
                    <a:spLocks/>
                  </p:cNvSpPr>
                  <p:nvPr/>
                </p:nvSpPr>
                <p:spPr bwMode="auto">
                  <a:xfrm>
                    <a:off x="5753101" y="4384677"/>
                    <a:ext cx="0" cy="46038"/>
                  </a:xfrm>
                  <a:custGeom>
                    <a:avLst/>
                    <a:gdLst>
                      <a:gd name="T0" fmla="*/ 29 h 29"/>
                      <a:gd name="T1" fmla="*/ 0 h 29"/>
                      <a:gd name="T2" fmla="*/ 29 h 2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9">
                        <a:moveTo>
                          <a:pt x="0" y="29"/>
                        </a:moveTo>
                        <a:lnTo>
                          <a:pt x="0" y="0"/>
                        </a:lnTo>
                        <a:lnTo>
                          <a:pt x="0" y="2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48" name="Freeform 1326"/>
                  <p:cNvSpPr>
                    <a:spLocks/>
                  </p:cNvSpPr>
                  <p:nvPr/>
                </p:nvSpPr>
                <p:spPr bwMode="auto">
                  <a:xfrm>
                    <a:off x="5754688" y="3965577"/>
                    <a:ext cx="0" cy="465138"/>
                  </a:xfrm>
                  <a:custGeom>
                    <a:avLst/>
                    <a:gdLst>
                      <a:gd name="T0" fmla="*/ 293 h 293"/>
                      <a:gd name="T1" fmla="*/ 0 h 293"/>
                      <a:gd name="T2" fmla="*/ 111 h 293"/>
                      <a:gd name="T3" fmla="*/ 113 h 293"/>
                      <a:gd name="T4" fmla="*/ 48 h 293"/>
                      <a:gd name="T5" fmla="*/ 293 h 29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  <a:cxn ang="0">
                        <a:pos x="0" y="T4"/>
                      </a:cxn>
                      <a:cxn ang="0">
                        <a:pos x="0" y="T5"/>
                      </a:cxn>
                    </a:cxnLst>
                    <a:rect l="0" t="0" r="r" b="b"/>
                    <a:pathLst>
                      <a:path h="293">
                        <a:moveTo>
                          <a:pt x="0" y="293"/>
                        </a:moveTo>
                        <a:lnTo>
                          <a:pt x="0" y="0"/>
                        </a:lnTo>
                        <a:lnTo>
                          <a:pt x="0" y="111"/>
                        </a:lnTo>
                        <a:lnTo>
                          <a:pt x="0" y="113"/>
                        </a:lnTo>
                        <a:lnTo>
                          <a:pt x="0" y="48"/>
                        </a:lnTo>
                        <a:lnTo>
                          <a:pt x="0" y="29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49" name="Freeform 1327"/>
                  <p:cNvSpPr>
                    <a:spLocks/>
                  </p:cNvSpPr>
                  <p:nvPr/>
                </p:nvSpPr>
                <p:spPr bwMode="auto">
                  <a:xfrm>
                    <a:off x="5754688" y="4305302"/>
                    <a:ext cx="0" cy="125413"/>
                  </a:xfrm>
                  <a:custGeom>
                    <a:avLst/>
                    <a:gdLst>
                      <a:gd name="T0" fmla="*/ 79 h 79"/>
                      <a:gd name="T1" fmla="*/ 0 h 79"/>
                      <a:gd name="T2" fmla="*/ 79 h 7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79">
                        <a:moveTo>
                          <a:pt x="0" y="79"/>
                        </a:moveTo>
                        <a:lnTo>
                          <a:pt x="0" y="0"/>
                        </a:lnTo>
                        <a:lnTo>
                          <a:pt x="0" y="7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50" name="Freeform 1328"/>
                  <p:cNvSpPr>
                    <a:spLocks/>
                  </p:cNvSpPr>
                  <p:nvPr/>
                </p:nvSpPr>
                <p:spPr bwMode="auto">
                  <a:xfrm>
                    <a:off x="5756276" y="4406902"/>
                    <a:ext cx="0" cy="23813"/>
                  </a:xfrm>
                  <a:custGeom>
                    <a:avLst/>
                    <a:gdLst>
                      <a:gd name="T0" fmla="*/ 15 h 15"/>
                      <a:gd name="T1" fmla="*/ 0 h 15"/>
                      <a:gd name="T2" fmla="*/ 15 h 1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5">
                        <a:moveTo>
                          <a:pt x="0" y="15"/>
                        </a:moveTo>
                        <a:lnTo>
                          <a:pt x="0" y="0"/>
                        </a:lnTo>
                        <a:lnTo>
                          <a:pt x="0" y="1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51" name="Freeform 1329"/>
                  <p:cNvSpPr>
                    <a:spLocks/>
                  </p:cNvSpPr>
                  <p:nvPr/>
                </p:nvSpPr>
                <p:spPr bwMode="auto">
                  <a:xfrm>
                    <a:off x="5765801" y="4381502"/>
                    <a:ext cx="0" cy="49213"/>
                  </a:xfrm>
                  <a:custGeom>
                    <a:avLst/>
                    <a:gdLst>
                      <a:gd name="T0" fmla="*/ 31 h 31"/>
                      <a:gd name="T1" fmla="*/ 0 h 31"/>
                      <a:gd name="T2" fmla="*/ 31 h 3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1">
                        <a:moveTo>
                          <a:pt x="0" y="31"/>
                        </a:moveTo>
                        <a:lnTo>
                          <a:pt x="0" y="0"/>
                        </a:lnTo>
                        <a:lnTo>
                          <a:pt x="0" y="3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52" name="Freeform 1330"/>
                  <p:cNvSpPr>
                    <a:spLocks/>
                  </p:cNvSpPr>
                  <p:nvPr/>
                </p:nvSpPr>
                <p:spPr bwMode="auto">
                  <a:xfrm>
                    <a:off x="5765801" y="4297364"/>
                    <a:ext cx="0" cy="133350"/>
                  </a:xfrm>
                  <a:custGeom>
                    <a:avLst/>
                    <a:gdLst>
                      <a:gd name="T0" fmla="*/ 84 h 84"/>
                      <a:gd name="T1" fmla="*/ 0 h 84"/>
                      <a:gd name="T2" fmla="*/ 84 h 8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84">
                        <a:moveTo>
                          <a:pt x="0" y="84"/>
                        </a:moveTo>
                        <a:lnTo>
                          <a:pt x="0" y="0"/>
                        </a:lnTo>
                        <a:lnTo>
                          <a:pt x="0" y="8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53" name="Freeform 1331"/>
                  <p:cNvSpPr>
                    <a:spLocks/>
                  </p:cNvSpPr>
                  <p:nvPr/>
                </p:nvSpPr>
                <p:spPr bwMode="auto">
                  <a:xfrm>
                    <a:off x="5765801" y="3981452"/>
                    <a:ext cx="1588" cy="449263"/>
                  </a:xfrm>
                  <a:custGeom>
                    <a:avLst/>
                    <a:gdLst>
                      <a:gd name="T0" fmla="*/ 0 w 1"/>
                      <a:gd name="T1" fmla="*/ 283 h 283"/>
                      <a:gd name="T2" fmla="*/ 0 w 1"/>
                      <a:gd name="T3" fmla="*/ 105 h 283"/>
                      <a:gd name="T4" fmla="*/ 0 w 1"/>
                      <a:gd name="T5" fmla="*/ 185 h 283"/>
                      <a:gd name="T6" fmla="*/ 0 w 1"/>
                      <a:gd name="T7" fmla="*/ 254 h 283"/>
                      <a:gd name="T8" fmla="*/ 1 w 1"/>
                      <a:gd name="T9" fmla="*/ 0 h 283"/>
                      <a:gd name="T10" fmla="*/ 1 w 1"/>
                      <a:gd name="T11" fmla="*/ 283 h 28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" h="283">
                        <a:moveTo>
                          <a:pt x="0" y="283"/>
                        </a:moveTo>
                        <a:lnTo>
                          <a:pt x="0" y="105"/>
                        </a:lnTo>
                        <a:lnTo>
                          <a:pt x="0" y="185"/>
                        </a:lnTo>
                        <a:lnTo>
                          <a:pt x="0" y="254"/>
                        </a:lnTo>
                        <a:lnTo>
                          <a:pt x="1" y="0"/>
                        </a:lnTo>
                        <a:lnTo>
                          <a:pt x="1" y="28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54" name="Freeform 1332"/>
                  <p:cNvSpPr>
                    <a:spLocks/>
                  </p:cNvSpPr>
                  <p:nvPr/>
                </p:nvSpPr>
                <p:spPr bwMode="auto">
                  <a:xfrm>
                    <a:off x="5767388" y="4292602"/>
                    <a:ext cx="1588" cy="138113"/>
                  </a:xfrm>
                  <a:custGeom>
                    <a:avLst/>
                    <a:gdLst>
                      <a:gd name="T0" fmla="*/ 0 w 1"/>
                      <a:gd name="T1" fmla="*/ 87 h 87"/>
                      <a:gd name="T2" fmla="*/ 0 w 1"/>
                      <a:gd name="T3" fmla="*/ 0 h 87"/>
                      <a:gd name="T4" fmla="*/ 1 w 1"/>
                      <a:gd name="T5" fmla="*/ 87 h 8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87">
                        <a:moveTo>
                          <a:pt x="0" y="87"/>
                        </a:moveTo>
                        <a:lnTo>
                          <a:pt x="0" y="0"/>
                        </a:lnTo>
                        <a:lnTo>
                          <a:pt x="1" y="8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55" name="Freeform 1333"/>
                  <p:cNvSpPr>
                    <a:spLocks/>
                  </p:cNvSpPr>
                  <p:nvPr/>
                </p:nvSpPr>
                <p:spPr bwMode="auto">
                  <a:xfrm>
                    <a:off x="5768976" y="4321177"/>
                    <a:ext cx="0" cy="109538"/>
                  </a:xfrm>
                  <a:custGeom>
                    <a:avLst/>
                    <a:gdLst>
                      <a:gd name="T0" fmla="*/ 69 h 69"/>
                      <a:gd name="T1" fmla="*/ 0 h 69"/>
                      <a:gd name="T2" fmla="*/ 69 h 6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9">
                        <a:moveTo>
                          <a:pt x="0" y="69"/>
                        </a:moveTo>
                        <a:lnTo>
                          <a:pt x="0" y="0"/>
                        </a:lnTo>
                        <a:lnTo>
                          <a:pt x="0" y="6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56" name="Freeform 1334"/>
                  <p:cNvSpPr>
                    <a:spLocks/>
                  </p:cNvSpPr>
                  <p:nvPr/>
                </p:nvSpPr>
                <p:spPr bwMode="auto">
                  <a:xfrm>
                    <a:off x="5768976" y="4341814"/>
                    <a:ext cx="0" cy="88900"/>
                  </a:xfrm>
                  <a:custGeom>
                    <a:avLst/>
                    <a:gdLst>
                      <a:gd name="T0" fmla="*/ 56 h 56"/>
                      <a:gd name="T1" fmla="*/ 0 h 56"/>
                      <a:gd name="T2" fmla="*/ 56 h 5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6">
                        <a:moveTo>
                          <a:pt x="0" y="56"/>
                        </a:moveTo>
                        <a:lnTo>
                          <a:pt x="0" y="0"/>
                        </a:lnTo>
                        <a:lnTo>
                          <a:pt x="0" y="5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57" name="Freeform 1335"/>
                  <p:cNvSpPr>
                    <a:spLocks/>
                  </p:cNvSpPr>
                  <p:nvPr/>
                </p:nvSpPr>
                <p:spPr bwMode="auto">
                  <a:xfrm>
                    <a:off x="5768976" y="4391027"/>
                    <a:ext cx="0" cy="39688"/>
                  </a:xfrm>
                  <a:custGeom>
                    <a:avLst/>
                    <a:gdLst>
                      <a:gd name="T0" fmla="*/ 25 h 25"/>
                      <a:gd name="T1" fmla="*/ 0 h 25"/>
                      <a:gd name="T2" fmla="*/ 25 h 2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5">
                        <a:moveTo>
                          <a:pt x="0" y="25"/>
                        </a:moveTo>
                        <a:lnTo>
                          <a:pt x="0" y="0"/>
                        </a:lnTo>
                        <a:lnTo>
                          <a:pt x="0" y="2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58" name="Freeform 1336"/>
                  <p:cNvSpPr>
                    <a:spLocks/>
                  </p:cNvSpPr>
                  <p:nvPr/>
                </p:nvSpPr>
                <p:spPr bwMode="auto">
                  <a:xfrm>
                    <a:off x="5768976" y="4402139"/>
                    <a:ext cx="0" cy="28575"/>
                  </a:xfrm>
                  <a:custGeom>
                    <a:avLst/>
                    <a:gdLst>
                      <a:gd name="T0" fmla="*/ 18 h 18"/>
                      <a:gd name="T1" fmla="*/ 0 h 18"/>
                      <a:gd name="T2" fmla="*/ 18 h 1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8">
                        <a:moveTo>
                          <a:pt x="0" y="18"/>
                        </a:moveTo>
                        <a:lnTo>
                          <a:pt x="0" y="0"/>
                        </a:lnTo>
                        <a:lnTo>
                          <a:pt x="0" y="1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59" name="Freeform 1337"/>
                  <p:cNvSpPr>
                    <a:spLocks/>
                  </p:cNvSpPr>
                  <p:nvPr/>
                </p:nvSpPr>
                <p:spPr bwMode="auto">
                  <a:xfrm>
                    <a:off x="5768976" y="4418014"/>
                    <a:ext cx="0" cy="12700"/>
                  </a:xfrm>
                  <a:custGeom>
                    <a:avLst/>
                    <a:gdLst>
                      <a:gd name="T0" fmla="*/ 8 h 8"/>
                      <a:gd name="T1" fmla="*/ 0 h 8"/>
                      <a:gd name="T2" fmla="*/ 8 h 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8">
                        <a:moveTo>
                          <a:pt x="0" y="8"/>
                        </a:moveTo>
                        <a:lnTo>
                          <a:pt x="0" y="0"/>
                        </a:lnTo>
                        <a:lnTo>
                          <a:pt x="0" y="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60" name="Freeform 1338"/>
                  <p:cNvSpPr>
                    <a:spLocks/>
                  </p:cNvSpPr>
                  <p:nvPr/>
                </p:nvSpPr>
                <p:spPr bwMode="auto">
                  <a:xfrm>
                    <a:off x="5768976" y="4408489"/>
                    <a:ext cx="0" cy="22225"/>
                  </a:xfrm>
                  <a:custGeom>
                    <a:avLst/>
                    <a:gdLst>
                      <a:gd name="T0" fmla="*/ 14 h 14"/>
                      <a:gd name="T1" fmla="*/ 0 h 14"/>
                      <a:gd name="T2" fmla="*/ 14 h 1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4">
                        <a:moveTo>
                          <a:pt x="0" y="14"/>
                        </a:moveTo>
                        <a:lnTo>
                          <a:pt x="0" y="0"/>
                        </a:lnTo>
                        <a:lnTo>
                          <a:pt x="0" y="1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61" name="Freeform 1339"/>
                  <p:cNvSpPr>
                    <a:spLocks/>
                  </p:cNvSpPr>
                  <p:nvPr/>
                </p:nvSpPr>
                <p:spPr bwMode="auto">
                  <a:xfrm>
                    <a:off x="5768976" y="4422777"/>
                    <a:ext cx="0" cy="7938"/>
                  </a:xfrm>
                  <a:custGeom>
                    <a:avLst/>
                    <a:gdLst>
                      <a:gd name="T0" fmla="*/ 5 h 5"/>
                      <a:gd name="T1" fmla="*/ 0 h 5"/>
                      <a:gd name="T2" fmla="*/ 5 h 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">
                        <a:moveTo>
                          <a:pt x="0" y="5"/>
                        </a:moveTo>
                        <a:lnTo>
                          <a:pt x="0" y="0"/>
                        </a:lnTo>
                        <a:lnTo>
                          <a:pt x="0" y="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62" name="Freeform 1340"/>
                  <p:cNvSpPr>
                    <a:spLocks/>
                  </p:cNvSpPr>
                  <p:nvPr/>
                </p:nvSpPr>
                <p:spPr bwMode="auto">
                  <a:xfrm>
                    <a:off x="5778501" y="4386264"/>
                    <a:ext cx="0" cy="44450"/>
                  </a:xfrm>
                  <a:custGeom>
                    <a:avLst/>
                    <a:gdLst>
                      <a:gd name="T0" fmla="*/ 28 h 28"/>
                      <a:gd name="T1" fmla="*/ 0 h 28"/>
                      <a:gd name="T2" fmla="*/ 28 h 2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8">
                        <a:moveTo>
                          <a:pt x="0" y="28"/>
                        </a:moveTo>
                        <a:lnTo>
                          <a:pt x="0" y="0"/>
                        </a:lnTo>
                        <a:lnTo>
                          <a:pt x="0" y="2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63" name="Freeform 1341"/>
                  <p:cNvSpPr>
                    <a:spLocks/>
                  </p:cNvSpPr>
                  <p:nvPr/>
                </p:nvSpPr>
                <p:spPr bwMode="auto">
                  <a:xfrm>
                    <a:off x="5778501" y="4384677"/>
                    <a:ext cx="0" cy="46038"/>
                  </a:xfrm>
                  <a:custGeom>
                    <a:avLst/>
                    <a:gdLst>
                      <a:gd name="T0" fmla="*/ 29 h 29"/>
                      <a:gd name="T1" fmla="*/ 0 h 29"/>
                      <a:gd name="T2" fmla="*/ 29 h 2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9">
                        <a:moveTo>
                          <a:pt x="0" y="29"/>
                        </a:moveTo>
                        <a:lnTo>
                          <a:pt x="0" y="0"/>
                        </a:lnTo>
                        <a:lnTo>
                          <a:pt x="0" y="2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64" name="Freeform 1342"/>
                  <p:cNvSpPr>
                    <a:spLocks/>
                  </p:cNvSpPr>
                  <p:nvPr/>
                </p:nvSpPr>
                <p:spPr bwMode="auto">
                  <a:xfrm>
                    <a:off x="5778501" y="4376739"/>
                    <a:ext cx="0" cy="53975"/>
                  </a:xfrm>
                  <a:custGeom>
                    <a:avLst/>
                    <a:gdLst>
                      <a:gd name="T0" fmla="*/ 34 h 34"/>
                      <a:gd name="T1" fmla="*/ 0 h 34"/>
                      <a:gd name="T2" fmla="*/ 34 h 3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4">
                        <a:moveTo>
                          <a:pt x="0" y="34"/>
                        </a:moveTo>
                        <a:lnTo>
                          <a:pt x="0" y="0"/>
                        </a:lnTo>
                        <a:lnTo>
                          <a:pt x="0" y="3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65" name="Freeform 1343"/>
                  <p:cNvSpPr>
                    <a:spLocks/>
                  </p:cNvSpPr>
                  <p:nvPr/>
                </p:nvSpPr>
                <p:spPr bwMode="auto">
                  <a:xfrm>
                    <a:off x="5780088" y="4375152"/>
                    <a:ext cx="0" cy="55563"/>
                  </a:xfrm>
                  <a:custGeom>
                    <a:avLst/>
                    <a:gdLst>
                      <a:gd name="T0" fmla="*/ 35 h 35"/>
                      <a:gd name="T1" fmla="*/ 0 h 35"/>
                      <a:gd name="T2" fmla="*/ 35 h 3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5">
                        <a:moveTo>
                          <a:pt x="0" y="35"/>
                        </a:moveTo>
                        <a:lnTo>
                          <a:pt x="0" y="0"/>
                        </a:lnTo>
                        <a:lnTo>
                          <a:pt x="0" y="3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66" name="Freeform 1344"/>
                  <p:cNvSpPr>
                    <a:spLocks/>
                  </p:cNvSpPr>
                  <p:nvPr/>
                </p:nvSpPr>
                <p:spPr bwMode="auto">
                  <a:xfrm>
                    <a:off x="5780088" y="3983039"/>
                    <a:ext cx="0" cy="447675"/>
                  </a:xfrm>
                  <a:custGeom>
                    <a:avLst/>
                    <a:gdLst>
                      <a:gd name="T0" fmla="*/ 282 h 282"/>
                      <a:gd name="T1" fmla="*/ 0 h 282"/>
                      <a:gd name="T2" fmla="*/ 282 h 28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82">
                        <a:moveTo>
                          <a:pt x="0" y="282"/>
                        </a:moveTo>
                        <a:lnTo>
                          <a:pt x="0" y="0"/>
                        </a:lnTo>
                        <a:lnTo>
                          <a:pt x="0" y="28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67" name="Freeform 1345"/>
                  <p:cNvSpPr>
                    <a:spLocks/>
                  </p:cNvSpPr>
                  <p:nvPr/>
                </p:nvSpPr>
                <p:spPr bwMode="auto">
                  <a:xfrm>
                    <a:off x="5780088" y="4338639"/>
                    <a:ext cx="0" cy="92075"/>
                  </a:xfrm>
                  <a:custGeom>
                    <a:avLst/>
                    <a:gdLst>
                      <a:gd name="T0" fmla="*/ 58 h 58"/>
                      <a:gd name="T1" fmla="*/ 0 h 58"/>
                      <a:gd name="T2" fmla="*/ 58 h 5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8">
                        <a:moveTo>
                          <a:pt x="0" y="58"/>
                        </a:moveTo>
                        <a:lnTo>
                          <a:pt x="0" y="0"/>
                        </a:lnTo>
                        <a:lnTo>
                          <a:pt x="0" y="5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68" name="Freeform 1346"/>
                  <p:cNvSpPr>
                    <a:spLocks/>
                  </p:cNvSpPr>
                  <p:nvPr/>
                </p:nvSpPr>
                <p:spPr bwMode="auto">
                  <a:xfrm>
                    <a:off x="5780088" y="4335464"/>
                    <a:ext cx="0" cy="95250"/>
                  </a:xfrm>
                  <a:custGeom>
                    <a:avLst/>
                    <a:gdLst>
                      <a:gd name="T0" fmla="*/ 60 h 60"/>
                      <a:gd name="T1" fmla="*/ 0 h 60"/>
                      <a:gd name="T2" fmla="*/ 60 h 6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0">
                        <a:moveTo>
                          <a:pt x="0" y="60"/>
                        </a:moveTo>
                        <a:lnTo>
                          <a:pt x="0" y="0"/>
                        </a:lnTo>
                        <a:lnTo>
                          <a:pt x="0" y="6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69" name="Freeform 1347"/>
                  <p:cNvSpPr>
                    <a:spLocks/>
                  </p:cNvSpPr>
                  <p:nvPr/>
                </p:nvSpPr>
                <p:spPr bwMode="auto">
                  <a:xfrm>
                    <a:off x="5781676" y="4413252"/>
                    <a:ext cx="0" cy="17463"/>
                  </a:xfrm>
                  <a:custGeom>
                    <a:avLst/>
                    <a:gdLst>
                      <a:gd name="T0" fmla="*/ 11 h 11"/>
                      <a:gd name="T1" fmla="*/ 0 h 11"/>
                      <a:gd name="T2" fmla="*/ 11 h 1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1">
                        <a:moveTo>
                          <a:pt x="0" y="11"/>
                        </a:moveTo>
                        <a:lnTo>
                          <a:pt x="0" y="0"/>
                        </a:lnTo>
                        <a:lnTo>
                          <a:pt x="0" y="1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70" name="Freeform 1348"/>
                  <p:cNvSpPr>
                    <a:spLocks/>
                  </p:cNvSpPr>
                  <p:nvPr/>
                </p:nvSpPr>
                <p:spPr bwMode="auto">
                  <a:xfrm>
                    <a:off x="5781676" y="4389439"/>
                    <a:ext cx="0" cy="41275"/>
                  </a:xfrm>
                  <a:custGeom>
                    <a:avLst/>
                    <a:gdLst>
                      <a:gd name="T0" fmla="*/ 26 h 26"/>
                      <a:gd name="T1" fmla="*/ 0 h 26"/>
                      <a:gd name="T2" fmla="*/ 26 h 2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6">
                        <a:moveTo>
                          <a:pt x="0" y="26"/>
                        </a:moveTo>
                        <a:lnTo>
                          <a:pt x="0" y="0"/>
                        </a:lnTo>
                        <a:lnTo>
                          <a:pt x="0" y="2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71" name="Freeform 1349"/>
                  <p:cNvSpPr>
                    <a:spLocks/>
                  </p:cNvSpPr>
                  <p:nvPr/>
                </p:nvSpPr>
                <p:spPr bwMode="auto">
                  <a:xfrm>
                    <a:off x="5781676" y="4391027"/>
                    <a:ext cx="0" cy="39688"/>
                  </a:xfrm>
                  <a:custGeom>
                    <a:avLst/>
                    <a:gdLst>
                      <a:gd name="T0" fmla="*/ 25 h 25"/>
                      <a:gd name="T1" fmla="*/ 0 h 25"/>
                      <a:gd name="T2" fmla="*/ 25 h 2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5">
                        <a:moveTo>
                          <a:pt x="0" y="25"/>
                        </a:moveTo>
                        <a:lnTo>
                          <a:pt x="0" y="0"/>
                        </a:lnTo>
                        <a:lnTo>
                          <a:pt x="0" y="2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72" name="Freeform 1350"/>
                  <p:cNvSpPr>
                    <a:spLocks/>
                  </p:cNvSpPr>
                  <p:nvPr/>
                </p:nvSpPr>
                <p:spPr bwMode="auto">
                  <a:xfrm>
                    <a:off x="5781676" y="4405314"/>
                    <a:ext cx="0" cy="25400"/>
                  </a:xfrm>
                  <a:custGeom>
                    <a:avLst/>
                    <a:gdLst>
                      <a:gd name="T0" fmla="*/ 16 h 16"/>
                      <a:gd name="T1" fmla="*/ 0 h 16"/>
                      <a:gd name="T2" fmla="*/ 16 h 1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6">
                        <a:moveTo>
                          <a:pt x="0" y="16"/>
                        </a:moveTo>
                        <a:lnTo>
                          <a:pt x="0" y="0"/>
                        </a:lnTo>
                        <a:lnTo>
                          <a:pt x="0" y="1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73" name="Freeform 1351"/>
                  <p:cNvSpPr>
                    <a:spLocks/>
                  </p:cNvSpPr>
                  <p:nvPr/>
                </p:nvSpPr>
                <p:spPr bwMode="auto">
                  <a:xfrm>
                    <a:off x="5781676" y="4427539"/>
                    <a:ext cx="0" cy="3175"/>
                  </a:xfrm>
                  <a:custGeom>
                    <a:avLst/>
                    <a:gdLst>
                      <a:gd name="T0" fmla="*/ 2 h 2"/>
                      <a:gd name="T1" fmla="*/ 0 h 2"/>
                      <a:gd name="T2" fmla="*/ 2 h 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">
                        <a:moveTo>
                          <a:pt x="0" y="2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74" name="Freeform 1352"/>
                  <p:cNvSpPr>
                    <a:spLocks/>
                  </p:cNvSpPr>
                  <p:nvPr/>
                </p:nvSpPr>
                <p:spPr bwMode="auto">
                  <a:xfrm>
                    <a:off x="5791201" y="4271964"/>
                    <a:ext cx="0" cy="158750"/>
                  </a:xfrm>
                  <a:custGeom>
                    <a:avLst/>
                    <a:gdLst>
                      <a:gd name="T0" fmla="*/ 100 h 100"/>
                      <a:gd name="T1" fmla="*/ 0 h 100"/>
                      <a:gd name="T2" fmla="*/ 100 h 10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00">
                        <a:moveTo>
                          <a:pt x="0" y="100"/>
                        </a:moveTo>
                        <a:lnTo>
                          <a:pt x="0" y="0"/>
                        </a:lnTo>
                        <a:lnTo>
                          <a:pt x="0" y="10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75" name="Freeform 1353"/>
                  <p:cNvSpPr>
                    <a:spLocks/>
                  </p:cNvSpPr>
                  <p:nvPr/>
                </p:nvSpPr>
                <p:spPr bwMode="auto">
                  <a:xfrm>
                    <a:off x="5792788" y="4000502"/>
                    <a:ext cx="0" cy="430213"/>
                  </a:xfrm>
                  <a:custGeom>
                    <a:avLst/>
                    <a:gdLst>
                      <a:gd name="T0" fmla="*/ 271 h 271"/>
                      <a:gd name="T1" fmla="*/ 0 h 271"/>
                      <a:gd name="T2" fmla="*/ 271 h 27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71">
                        <a:moveTo>
                          <a:pt x="0" y="271"/>
                        </a:moveTo>
                        <a:lnTo>
                          <a:pt x="0" y="0"/>
                        </a:lnTo>
                        <a:lnTo>
                          <a:pt x="0" y="27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76" name="Freeform 1354"/>
                  <p:cNvSpPr>
                    <a:spLocks/>
                  </p:cNvSpPr>
                  <p:nvPr/>
                </p:nvSpPr>
                <p:spPr bwMode="auto">
                  <a:xfrm>
                    <a:off x="5794376" y="4219577"/>
                    <a:ext cx="0" cy="211138"/>
                  </a:xfrm>
                  <a:custGeom>
                    <a:avLst/>
                    <a:gdLst>
                      <a:gd name="T0" fmla="*/ 133 h 133"/>
                      <a:gd name="T1" fmla="*/ 116 h 133"/>
                      <a:gd name="T2" fmla="*/ 0 h 133"/>
                      <a:gd name="T3" fmla="*/ 133 h 13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133">
                        <a:moveTo>
                          <a:pt x="0" y="133"/>
                        </a:moveTo>
                        <a:lnTo>
                          <a:pt x="0" y="116"/>
                        </a:lnTo>
                        <a:lnTo>
                          <a:pt x="0" y="0"/>
                        </a:lnTo>
                        <a:lnTo>
                          <a:pt x="0" y="13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77" name="Freeform 1355"/>
                  <p:cNvSpPr>
                    <a:spLocks/>
                  </p:cNvSpPr>
                  <p:nvPr/>
                </p:nvSpPr>
                <p:spPr bwMode="auto">
                  <a:xfrm>
                    <a:off x="5794376" y="4359277"/>
                    <a:ext cx="0" cy="71438"/>
                  </a:xfrm>
                  <a:custGeom>
                    <a:avLst/>
                    <a:gdLst>
                      <a:gd name="T0" fmla="*/ 45 h 45"/>
                      <a:gd name="T1" fmla="*/ 0 h 45"/>
                      <a:gd name="T2" fmla="*/ 45 h 4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5">
                        <a:moveTo>
                          <a:pt x="0" y="45"/>
                        </a:moveTo>
                        <a:lnTo>
                          <a:pt x="0" y="0"/>
                        </a:lnTo>
                        <a:lnTo>
                          <a:pt x="0" y="4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78" name="Freeform 1356"/>
                  <p:cNvSpPr>
                    <a:spLocks/>
                  </p:cNvSpPr>
                  <p:nvPr/>
                </p:nvSpPr>
                <p:spPr bwMode="auto">
                  <a:xfrm>
                    <a:off x="5794376" y="4384677"/>
                    <a:ext cx="0" cy="46038"/>
                  </a:xfrm>
                  <a:custGeom>
                    <a:avLst/>
                    <a:gdLst>
                      <a:gd name="T0" fmla="*/ 29 h 29"/>
                      <a:gd name="T1" fmla="*/ 0 h 29"/>
                      <a:gd name="T2" fmla="*/ 29 h 2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9">
                        <a:moveTo>
                          <a:pt x="0" y="29"/>
                        </a:moveTo>
                        <a:lnTo>
                          <a:pt x="0" y="0"/>
                        </a:lnTo>
                        <a:lnTo>
                          <a:pt x="0" y="2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79" name="Freeform 1357"/>
                  <p:cNvSpPr>
                    <a:spLocks/>
                  </p:cNvSpPr>
                  <p:nvPr/>
                </p:nvSpPr>
                <p:spPr bwMode="auto">
                  <a:xfrm>
                    <a:off x="5794376" y="4424364"/>
                    <a:ext cx="0" cy="6350"/>
                  </a:xfrm>
                  <a:custGeom>
                    <a:avLst/>
                    <a:gdLst>
                      <a:gd name="T0" fmla="*/ 4 h 4"/>
                      <a:gd name="T1" fmla="*/ 0 h 4"/>
                      <a:gd name="T2" fmla="*/ 4 h 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">
                        <a:moveTo>
                          <a:pt x="0" y="4"/>
                        </a:moveTo>
                        <a:lnTo>
                          <a:pt x="0" y="0"/>
                        </a:lnTo>
                        <a:lnTo>
                          <a:pt x="0" y="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80" name="Freeform 1358"/>
                  <p:cNvSpPr>
                    <a:spLocks/>
                  </p:cNvSpPr>
                  <p:nvPr/>
                </p:nvSpPr>
                <p:spPr bwMode="auto">
                  <a:xfrm>
                    <a:off x="5794376" y="4429127"/>
                    <a:ext cx="0" cy="1588"/>
                  </a:xfrm>
                  <a:custGeom>
                    <a:avLst/>
                    <a:gdLst>
                      <a:gd name="T0" fmla="*/ 1 h 1"/>
                      <a:gd name="T1" fmla="*/ 0 h 1"/>
                      <a:gd name="T2" fmla="*/ 1 h 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">
                        <a:moveTo>
                          <a:pt x="0" y="1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81" name="Freeform 1359"/>
                  <p:cNvSpPr>
                    <a:spLocks/>
                  </p:cNvSpPr>
                  <p:nvPr/>
                </p:nvSpPr>
                <p:spPr bwMode="auto">
                  <a:xfrm>
                    <a:off x="5794376" y="4422777"/>
                    <a:ext cx="0" cy="7938"/>
                  </a:xfrm>
                  <a:custGeom>
                    <a:avLst/>
                    <a:gdLst>
                      <a:gd name="T0" fmla="*/ 5 h 5"/>
                      <a:gd name="T1" fmla="*/ 0 h 5"/>
                      <a:gd name="T2" fmla="*/ 5 h 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">
                        <a:moveTo>
                          <a:pt x="0" y="5"/>
                        </a:moveTo>
                        <a:lnTo>
                          <a:pt x="0" y="0"/>
                        </a:lnTo>
                        <a:lnTo>
                          <a:pt x="0" y="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82" name="Freeform 1360"/>
                  <p:cNvSpPr>
                    <a:spLocks/>
                  </p:cNvSpPr>
                  <p:nvPr/>
                </p:nvSpPr>
                <p:spPr bwMode="auto">
                  <a:xfrm>
                    <a:off x="5803901" y="4373564"/>
                    <a:ext cx="0" cy="57150"/>
                  </a:xfrm>
                  <a:custGeom>
                    <a:avLst/>
                    <a:gdLst>
                      <a:gd name="T0" fmla="*/ 36 h 36"/>
                      <a:gd name="T1" fmla="*/ 0 h 36"/>
                      <a:gd name="T2" fmla="*/ 36 h 3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6">
                        <a:moveTo>
                          <a:pt x="0" y="36"/>
                        </a:moveTo>
                        <a:lnTo>
                          <a:pt x="0" y="0"/>
                        </a:lnTo>
                        <a:lnTo>
                          <a:pt x="0" y="3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83" name="Freeform 1361"/>
                  <p:cNvSpPr>
                    <a:spLocks/>
                  </p:cNvSpPr>
                  <p:nvPr/>
                </p:nvSpPr>
                <p:spPr bwMode="auto">
                  <a:xfrm>
                    <a:off x="5805488" y="4356102"/>
                    <a:ext cx="0" cy="74613"/>
                  </a:xfrm>
                  <a:custGeom>
                    <a:avLst/>
                    <a:gdLst>
                      <a:gd name="T0" fmla="*/ 47 h 47"/>
                      <a:gd name="T1" fmla="*/ 0 h 47"/>
                      <a:gd name="T2" fmla="*/ 47 h 4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7">
                        <a:moveTo>
                          <a:pt x="0" y="47"/>
                        </a:moveTo>
                        <a:lnTo>
                          <a:pt x="0" y="0"/>
                        </a:lnTo>
                        <a:lnTo>
                          <a:pt x="0" y="4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84" name="Freeform 1362"/>
                  <p:cNvSpPr>
                    <a:spLocks/>
                  </p:cNvSpPr>
                  <p:nvPr/>
                </p:nvSpPr>
                <p:spPr bwMode="auto">
                  <a:xfrm>
                    <a:off x="5805488" y="4319589"/>
                    <a:ext cx="0" cy="111125"/>
                  </a:xfrm>
                  <a:custGeom>
                    <a:avLst/>
                    <a:gdLst>
                      <a:gd name="T0" fmla="*/ 70 h 70"/>
                      <a:gd name="T1" fmla="*/ 0 h 70"/>
                      <a:gd name="T2" fmla="*/ 38 h 70"/>
                      <a:gd name="T3" fmla="*/ 70 h 7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70">
                        <a:moveTo>
                          <a:pt x="0" y="70"/>
                        </a:moveTo>
                        <a:lnTo>
                          <a:pt x="0" y="0"/>
                        </a:lnTo>
                        <a:lnTo>
                          <a:pt x="0" y="38"/>
                        </a:lnTo>
                        <a:lnTo>
                          <a:pt x="0" y="7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85" name="Freeform 1363"/>
                  <p:cNvSpPr>
                    <a:spLocks/>
                  </p:cNvSpPr>
                  <p:nvPr/>
                </p:nvSpPr>
                <p:spPr bwMode="auto">
                  <a:xfrm>
                    <a:off x="5805488" y="4005264"/>
                    <a:ext cx="0" cy="425450"/>
                  </a:xfrm>
                  <a:custGeom>
                    <a:avLst/>
                    <a:gdLst>
                      <a:gd name="T0" fmla="*/ 268 h 268"/>
                      <a:gd name="T1" fmla="*/ 250 h 268"/>
                      <a:gd name="T2" fmla="*/ 0 h 268"/>
                      <a:gd name="T3" fmla="*/ 268 h 26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268">
                        <a:moveTo>
                          <a:pt x="0" y="268"/>
                        </a:moveTo>
                        <a:lnTo>
                          <a:pt x="0" y="250"/>
                        </a:lnTo>
                        <a:lnTo>
                          <a:pt x="0" y="0"/>
                        </a:lnTo>
                        <a:lnTo>
                          <a:pt x="0" y="26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86" name="Freeform 1364"/>
                  <p:cNvSpPr>
                    <a:spLocks/>
                  </p:cNvSpPr>
                  <p:nvPr/>
                </p:nvSpPr>
                <p:spPr bwMode="auto">
                  <a:xfrm>
                    <a:off x="5805488" y="4300539"/>
                    <a:ext cx="1588" cy="130175"/>
                  </a:xfrm>
                  <a:custGeom>
                    <a:avLst/>
                    <a:gdLst>
                      <a:gd name="T0" fmla="*/ 0 w 1"/>
                      <a:gd name="T1" fmla="*/ 82 h 82"/>
                      <a:gd name="T2" fmla="*/ 0 w 1"/>
                      <a:gd name="T3" fmla="*/ 0 h 82"/>
                      <a:gd name="T4" fmla="*/ 0 w 1"/>
                      <a:gd name="T5" fmla="*/ 26 h 82"/>
                      <a:gd name="T6" fmla="*/ 0 w 1"/>
                      <a:gd name="T7" fmla="*/ 17 h 82"/>
                      <a:gd name="T8" fmla="*/ 1 w 1"/>
                      <a:gd name="T9" fmla="*/ 82 h 8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" h="82">
                        <a:moveTo>
                          <a:pt x="0" y="82"/>
                        </a:moveTo>
                        <a:lnTo>
                          <a:pt x="0" y="0"/>
                        </a:lnTo>
                        <a:lnTo>
                          <a:pt x="0" y="26"/>
                        </a:lnTo>
                        <a:lnTo>
                          <a:pt x="0" y="17"/>
                        </a:lnTo>
                        <a:lnTo>
                          <a:pt x="1" y="8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87" name="Freeform 1365"/>
                  <p:cNvSpPr>
                    <a:spLocks/>
                  </p:cNvSpPr>
                  <p:nvPr/>
                </p:nvSpPr>
                <p:spPr bwMode="auto">
                  <a:xfrm>
                    <a:off x="5807076" y="4391027"/>
                    <a:ext cx="0" cy="39688"/>
                  </a:xfrm>
                  <a:custGeom>
                    <a:avLst/>
                    <a:gdLst>
                      <a:gd name="T0" fmla="*/ 25 h 25"/>
                      <a:gd name="T1" fmla="*/ 0 h 25"/>
                      <a:gd name="T2" fmla="*/ 25 h 2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5">
                        <a:moveTo>
                          <a:pt x="0" y="25"/>
                        </a:moveTo>
                        <a:lnTo>
                          <a:pt x="0" y="0"/>
                        </a:lnTo>
                        <a:lnTo>
                          <a:pt x="0" y="2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88" name="Freeform 1366"/>
                  <p:cNvSpPr>
                    <a:spLocks/>
                  </p:cNvSpPr>
                  <p:nvPr/>
                </p:nvSpPr>
                <p:spPr bwMode="auto">
                  <a:xfrm>
                    <a:off x="5807076" y="4421189"/>
                    <a:ext cx="0" cy="9525"/>
                  </a:xfrm>
                  <a:custGeom>
                    <a:avLst/>
                    <a:gdLst>
                      <a:gd name="T0" fmla="*/ 6 h 6"/>
                      <a:gd name="T1" fmla="*/ 0 h 6"/>
                      <a:gd name="T2" fmla="*/ 6 h 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89" name="Freeform 1367"/>
                  <p:cNvSpPr>
                    <a:spLocks/>
                  </p:cNvSpPr>
                  <p:nvPr/>
                </p:nvSpPr>
                <p:spPr bwMode="auto">
                  <a:xfrm>
                    <a:off x="5807076" y="4424364"/>
                    <a:ext cx="0" cy="6350"/>
                  </a:xfrm>
                  <a:custGeom>
                    <a:avLst/>
                    <a:gdLst>
                      <a:gd name="T0" fmla="*/ 4 h 4"/>
                      <a:gd name="T1" fmla="*/ 0 h 4"/>
                      <a:gd name="T2" fmla="*/ 4 h 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">
                        <a:moveTo>
                          <a:pt x="0" y="4"/>
                        </a:moveTo>
                        <a:lnTo>
                          <a:pt x="0" y="0"/>
                        </a:lnTo>
                        <a:lnTo>
                          <a:pt x="0" y="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90" name="Freeform 1368"/>
                  <p:cNvSpPr>
                    <a:spLocks/>
                  </p:cNvSpPr>
                  <p:nvPr/>
                </p:nvSpPr>
                <p:spPr bwMode="auto">
                  <a:xfrm>
                    <a:off x="5816601" y="4398964"/>
                    <a:ext cx="0" cy="31750"/>
                  </a:xfrm>
                  <a:custGeom>
                    <a:avLst/>
                    <a:gdLst>
                      <a:gd name="T0" fmla="*/ 20 h 20"/>
                      <a:gd name="T1" fmla="*/ 0 h 20"/>
                      <a:gd name="T2" fmla="*/ 20 h 2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0">
                        <a:moveTo>
                          <a:pt x="0" y="20"/>
                        </a:moveTo>
                        <a:lnTo>
                          <a:pt x="0" y="0"/>
                        </a:lnTo>
                        <a:lnTo>
                          <a:pt x="0" y="2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91" name="Freeform 1369"/>
                  <p:cNvSpPr>
                    <a:spLocks/>
                  </p:cNvSpPr>
                  <p:nvPr/>
                </p:nvSpPr>
                <p:spPr bwMode="auto">
                  <a:xfrm>
                    <a:off x="5816601" y="4362452"/>
                    <a:ext cx="0" cy="68263"/>
                  </a:xfrm>
                  <a:custGeom>
                    <a:avLst/>
                    <a:gdLst>
                      <a:gd name="T0" fmla="*/ 43 h 43"/>
                      <a:gd name="T1" fmla="*/ 0 h 43"/>
                      <a:gd name="T2" fmla="*/ 43 h 4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3">
                        <a:moveTo>
                          <a:pt x="0" y="43"/>
                        </a:moveTo>
                        <a:lnTo>
                          <a:pt x="0" y="0"/>
                        </a:lnTo>
                        <a:lnTo>
                          <a:pt x="0" y="4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92" name="Freeform 1370"/>
                  <p:cNvSpPr>
                    <a:spLocks/>
                  </p:cNvSpPr>
                  <p:nvPr/>
                </p:nvSpPr>
                <p:spPr bwMode="auto">
                  <a:xfrm>
                    <a:off x="5816601" y="4329114"/>
                    <a:ext cx="0" cy="101600"/>
                  </a:xfrm>
                  <a:custGeom>
                    <a:avLst/>
                    <a:gdLst>
                      <a:gd name="T0" fmla="*/ 64 h 64"/>
                      <a:gd name="T1" fmla="*/ 0 h 64"/>
                      <a:gd name="T2" fmla="*/ 64 h 6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4">
                        <a:moveTo>
                          <a:pt x="0" y="64"/>
                        </a:moveTo>
                        <a:lnTo>
                          <a:pt x="0" y="0"/>
                        </a:lnTo>
                        <a:lnTo>
                          <a:pt x="0" y="6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93" name="Freeform 1371"/>
                  <p:cNvSpPr>
                    <a:spLocks/>
                  </p:cNvSpPr>
                  <p:nvPr/>
                </p:nvSpPr>
                <p:spPr bwMode="auto">
                  <a:xfrm>
                    <a:off x="5816601" y="4352927"/>
                    <a:ext cx="0" cy="77788"/>
                  </a:xfrm>
                  <a:custGeom>
                    <a:avLst/>
                    <a:gdLst>
                      <a:gd name="T0" fmla="*/ 49 h 49"/>
                      <a:gd name="T1" fmla="*/ 0 h 49"/>
                      <a:gd name="T2" fmla="*/ 49 h 4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9">
                        <a:moveTo>
                          <a:pt x="0" y="49"/>
                        </a:moveTo>
                        <a:lnTo>
                          <a:pt x="0" y="0"/>
                        </a:lnTo>
                        <a:lnTo>
                          <a:pt x="0" y="4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94" name="Freeform 1372"/>
                  <p:cNvSpPr>
                    <a:spLocks/>
                  </p:cNvSpPr>
                  <p:nvPr/>
                </p:nvSpPr>
                <p:spPr bwMode="auto">
                  <a:xfrm>
                    <a:off x="5816601" y="4340227"/>
                    <a:ext cx="0" cy="90488"/>
                  </a:xfrm>
                  <a:custGeom>
                    <a:avLst/>
                    <a:gdLst>
                      <a:gd name="T0" fmla="*/ 57 h 57"/>
                      <a:gd name="T1" fmla="*/ 0 h 57"/>
                      <a:gd name="T2" fmla="*/ 57 h 5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7">
                        <a:moveTo>
                          <a:pt x="0" y="57"/>
                        </a:moveTo>
                        <a:lnTo>
                          <a:pt x="0" y="0"/>
                        </a:lnTo>
                        <a:lnTo>
                          <a:pt x="0" y="5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95" name="Freeform 1373"/>
                  <p:cNvSpPr>
                    <a:spLocks/>
                  </p:cNvSpPr>
                  <p:nvPr/>
                </p:nvSpPr>
                <p:spPr bwMode="auto">
                  <a:xfrm>
                    <a:off x="5816601" y="4005264"/>
                    <a:ext cx="1588" cy="425450"/>
                  </a:xfrm>
                  <a:custGeom>
                    <a:avLst/>
                    <a:gdLst>
                      <a:gd name="T0" fmla="*/ 0 w 1"/>
                      <a:gd name="T1" fmla="*/ 268 h 268"/>
                      <a:gd name="T2" fmla="*/ 1 w 1"/>
                      <a:gd name="T3" fmla="*/ 0 h 268"/>
                      <a:gd name="T4" fmla="*/ 1 w 1"/>
                      <a:gd name="T5" fmla="*/ 268 h 2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268">
                        <a:moveTo>
                          <a:pt x="0" y="268"/>
                        </a:moveTo>
                        <a:lnTo>
                          <a:pt x="1" y="0"/>
                        </a:lnTo>
                        <a:lnTo>
                          <a:pt x="1" y="26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96" name="Freeform 1374"/>
                  <p:cNvSpPr>
                    <a:spLocks/>
                  </p:cNvSpPr>
                  <p:nvPr/>
                </p:nvSpPr>
                <p:spPr bwMode="auto">
                  <a:xfrm>
                    <a:off x="5818188" y="4144964"/>
                    <a:ext cx="1588" cy="285750"/>
                  </a:xfrm>
                  <a:custGeom>
                    <a:avLst/>
                    <a:gdLst>
                      <a:gd name="T0" fmla="*/ 0 w 1"/>
                      <a:gd name="T1" fmla="*/ 180 h 180"/>
                      <a:gd name="T2" fmla="*/ 0 w 1"/>
                      <a:gd name="T3" fmla="*/ 55 h 180"/>
                      <a:gd name="T4" fmla="*/ 0 w 1"/>
                      <a:gd name="T5" fmla="*/ 33 h 180"/>
                      <a:gd name="T6" fmla="*/ 1 w 1"/>
                      <a:gd name="T7" fmla="*/ 0 h 180"/>
                      <a:gd name="T8" fmla="*/ 1 w 1"/>
                      <a:gd name="T9" fmla="*/ 180 h 1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" h="180">
                        <a:moveTo>
                          <a:pt x="0" y="180"/>
                        </a:moveTo>
                        <a:lnTo>
                          <a:pt x="0" y="55"/>
                        </a:lnTo>
                        <a:lnTo>
                          <a:pt x="0" y="33"/>
                        </a:lnTo>
                        <a:lnTo>
                          <a:pt x="1" y="0"/>
                        </a:lnTo>
                        <a:lnTo>
                          <a:pt x="1" y="18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97" name="Freeform 1375"/>
                  <p:cNvSpPr>
                    <a:spLocks/>
                  </p:cNvSpPr>
                  <p:nvPr/>
                </p:nvSpPr>
                <p:spPr bwMode="auto">
                  <a:xfrm>
                    <a:off x="5819776" y="4262439"/>
                    <a:ext cx="0" cy="168275"/>
                  </a:xfrm>
                  <a:custGeom>
                    <a:avLst/>
                    <a:gdLst>
                      <a:gd name="T0" fmla="*/ 106 h 106"/>
                      <a:gd name="T1" fmla="*/ 0 h 106"/>
                      <a:gd name="T2" fmla="*/ 106 h 10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06">
                        <a:moveTo>
                          <a:pt x="0" y="106"/>
                        </a:moveTo>
                        <a:lnTo>
                          <a:pt x="0" y="0"/>
                        </a:lnTo>
                        <a:lnTo>
                          <a:pt x="0" y="10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98" name="Freeform 1376"/>
                  <p:cNvSpPr>
                    <a:spLocks/>
                  </p:cNvSpPr>
                  <p:nvPr/>
                </p:nvSpPr>
                <p:spPr bwMode="auto">
                  <a:xfrm>
                    <a:off x="5819776" y="4373564"/>
                    <a:ext cx="0" cy="57150"/>
                  </a:xfrm>
                  <a:custGeom>
                    <a:avLst/>
                    <a:gdLst>
                      <a:gd name="T0" fmla="*/ 36 h 36"/>
                      <a:gd name="T1" fmla="*/ 0 h 36"/>
                      <a:gd name="T2" fmla="*/ 36 h 3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6">
                        <a:moveTo>
                          <a:pt x="0" y="36"/>
                        </a:moveTo>
                        <a:lnTo>
                          <a:pt x="0" y="0"/>
                        </a:lnTo>
                        <a:lnTo>
                          <a:pt x="0" y="3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99" name="Freeform 1377"/>
                  <p:cNvSpPr>
                    <a:spLocks/>
                  </p:cNvSpPr>
                  <p:nvPr/>
                </p:nvSpPr>
                <p:spPr bwMode="auto">
                  <a:xfrm>
                    <a:off x="5819776" y="4429127"/>
                    <a:ext cx="0" cy="1588"/>
                  </a:xfrm>
                  <a:custGeom>
                    <a:avLst/>
                    <a:gdLst>
                      <a:gd name="T0" fmla="*/ 1 h 1"/>
                      <a:gd name="T1" fmla="*/ 0 h 1"/>
                      <a:gd name="T2" fmla="*/ 1 h 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">
                        <a:moveTo>
                          <a:pt x="0" y="1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00" name="Freeform 1378"/>
                  <p:cNvSpPr>
                    <a:spLocks/>
                  </p:cNvSpPr>
                  <p:nvPr/>
                </p:nvSpPr>
                <p:spPr bwMode="auto">
                  <a:xfrm>
                    <a:off x="5819776" y="4421189"/>
                    <a:ext cx="0" cy="9525"/>
                  </a:xfrm>
                  <a:custGeom>
                    <a:avLst/>
                    <a:gdLst>
                      <a:gd name="T0" fmla="*/ 6 h 6"/>
                      <a:gd name="T1" fmla="*/ 0 h 6"/>
                      <a:gd name="T2" fmla="*/ 6 h 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01" name="Freeform 1379"/>
                  <p:cNvSpPr>
                    <a:spLocks/>
                  </p:cNvSpPr>
                  <p:nvPr/>
                </p:nvSpPr>
                <p:spPr bwMode="auto">
                  <a:xfrm>
                    <a:off x="5819776" y="4429127"/>
                    <a:ext cx="0" cy="1588"/>
                  </a:xfrm>
                  <a:custGeom>
                    <a:avLst/>
                    <a:gdLst>
                      <a:gd name="T0" fmla="*/ 1 h 1"/>
                      <a:gd name="T1" fmla="*/ 0 h 1"/>
                      <a:gd name="T2" fmla="*/ 1 h 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">
                        <a:moveTo>
                          <a:pt x="0" y="1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02" name="Freeform 1380"/>
                  <p:cNvSpPr>
                    <a:spLocks/>
                  </p:cNvSpPr>
                  <p:nvPr/>
                </p:nvSpPr>
                <p:spPr bwMode="auto">
                  <a:xfrm>
                    <a:off x="5829301" y="4402139"/>
                    <a:ext cx="0" cy="28575"/>
                  </a:xfrm>
                  <a:custGeom>
                    <a:avLst/>
                    <a:gdLst>
                      <a:gd name="T0" fmla="*/ 18 h 18"/>
                      <a:gd name="T1" fmla="*/ 0 h 18"/>
                      <a:gd name="T2" fmla="*/ 18 h 1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8">
                        <a:moveTo>
                          <a:pt x="0" y="18"/>
                        </a:moveTo>
                        <a:lnTo>
                          <a:pt x="0" y="0"/>
                        </a:lnTo>
                        <a:lnTo>
                          <a:pt x="0" y="1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03" name="Freeform 1381"/>
                  <p:cNvSpPr>
                    <a:spLocks/>
                  </p:cNvSpPr>
                  <p:nvPr/>
                </p:nvSpPr>
                <p:spPr bwMode="auto">
                  <a:xfrm>
                    <a:off x="5829301" y="4394202"/>
                    <a:ext cx="0" cy="36513"/>
                  </a:xfrm>
                  <a:custGeom>
                    <a:avLst/>
                    <a:gdLst>
                      <a:gd name="T0" fmla="*/ 23 h 23"/>
                      <a:gd name="T1" fmla="*/ 0 h 23"/>
                      <a:gd name="T2" fmla="*/ 23 h 2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3">
                        <a:moveTo>
                          <a:pt x="0" y="23"/>
                        </a:moveTo>
                        <a:lnTo>
                          <a:pt x="0" y="0"/>
                        </a:lnTo>
                        <a:lnTo>
                          <a:pt x="0" y="2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04" name="Freeform 1382"/>
                  <p:cNvSpPr>
                    <a:spLocks/>
                  </p:cNvSpPr>
                  <p:nvPr/>
                </p:nvSpPr>
                <p:spPr bwMode="auto">
                  <a:xfrm>
                    <a:off x="5830888" y="4418014"/>
                    <a:ext cx="0" cy="12700"/>
                  </a:xfrm>
                  <a:custGeom>
                    <a:avLst/>
                    <a:gdLst>
                      <a:gd name="T0" fmla="*/ 8 h 8"/>
                      <a:gd name="T1" fmla="*/ 0 h 8"/>
                      <a:gd name="T2" fmla="*/ 8 h 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8">
                        <a:moveTo>
                          <a:pt x="0" y="8"/>
                        </a:moveTo>
                        <a:lnTo>
                          <a:pt x="0" y="0"/>
                        </a:lnTo>
                        <a:lnTo>
                          <a:pt x="0" y="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05" name="Freeform 1383"/>
                  <p:cNvSpPr>
                    <a:spLocks/>
                  </p:cNvSpPr>
                  <p:nvPr/>
                </p:nvSpPr>
                <p:spPr bwMode="auto">
                  <a:xfrm>
                    <a:off x="5830888" y="4329114"/>
                    <a:ext cx="0" cy="101600"/>
                  </a:xfrm>
                  <a:custGeom>
                    <a:avLst/>
                    <a:gdLst>
                      <a:gd name="T0" fmla="*/ 64 h 64"/>
                      <a:gd name="T1" fmla="*/ 0 h 64"/>
                      <a:gd name="T2" fmla="*/ 64 h 6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4">
                        <a:moveTo>
                          <a:pt x="0" y="64"/>
                        </a:moveTo>
                        <a:lnTo>
                          <a:pt x="0" y="0"/>
                        </a:lnTo>
                        <a:lnTo>
                          <a:pt x="0" y="6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06" name="Freeform 1384"/>
                  <p:cNvSpPr>
                    <a:spLocks/>
                  </p:cNvSpPr>
                  <p:nvPr/>
                </p:nvSpPr>
                <p:spPr bwMode="auto">
                  <a:xfrm>
                    <a:off x="5830888" y="4035427"/>
                    <a:ext cx="0" cy="395288"/>
                  </a:xfrm>
                  <a:custGeom>
                    <a:avLst/>
                    <a:gdLst>
                      <a:gd name="T0" fmla="*/ 249 h 249"/>
                      <a:gd name="T1" fmla="*/ 0 h 249"/>
                      <a:gd name="T2" fmla="*/ 202 h 249"/>
                      <a:gd name="T3" fmla="*/ 249 h 24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249">
                        <a:moveTo>
                          <a:pt x="0" y="249"/>
                        </a:moveTo>
                        <a:lnTo>
                          <a:pt x="0" y="0"/>
                        </a:lnTo>
                        <a:lnTo>
                          <a:pt x="0" y="202"/>
                        </a:lnTo>
                        <a:lnTo>
                          <a:pt x="0" y="24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07" name="Freeform 1385"/>
                  <p:cNvSpPr>
                    <a:spLocks/>
                  </p:cNvSpPr>
                  <p:nvPr/>
                </p:nvSpPr>
                <p:spPr bwMode="auto">
                  <a:xfrm>
                    <a:off x="5830888" y="4159252"/>
                    <a:ext cx="0" cy="271463"/>
                  </a:xfrm>
                  <a:custGeom>
                    <a:avLst/>
                    <a:gdLst>
                      <a:gd name="T0" fmla="*/ 171 h 171"/>
                      <a:gd name="T1" fmla="*/ 68 h 171"/>
                      <a:gd name="T2" fmla="*/ 0 h 171"/>
                      <a:gd name="T3" fmla="*/ 171 h 17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171">
                        <a:moveTo>
                          <a:pt x="0" y="171"/>
                        </a:moveTo>
                        <a:lnTo>
                          <a:pt x="0" y="68"/>
                        </a:lnTo>
                        <a:lnTo>
                          <a:pt x="0" y="0"/>
                        </a:lnTo>
                        <a:lnTo>
                          <a:pt x="0" y="17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08" name="Freeform 1386"/>
                  <p:cNvSpPr>
                    <a:spLocks/>
                  </p:cNvSpPr>
                  <p:nvPr/>
                </p:nvSpPr>
                <p:spPr bwMode="auto">
                  <a:xfrm>
                    <a:off x="5830888" y="4176714"/>
                    <a:ext cx="0" cy="254000"/>
                  </a:xfrm>
                  <a:custGeom>
                    <a:avLst/>
                    <a:gdLst>
                      <a:gd name="T0" fmla="*/ 160 h 160"/>
                      <a:gd name="T1" fmla="*/ 140 h 160"/>
                      <a:gd name="T2" fmla="*/ 133 h 160"/>
                      <a:gd name="T3" fmla="*/ 0 h 160"/>
                      <a:gd name="T4" fmla="*/ 160 h 16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  <a:cxn ang="0">
                        <a:pos x="0" y="T4"/>
                      </a:cxn>
                    </a:cxnLst>
                    <a:rect l="0" t="0" r="r" b="b"/>
                    <a:pathLst>
                      <a:path h="160">
                        <a:moveTo>
                          <a:pt x="0" y="160"/>
                        </a:moveTo>
                        <a:lnTo>
                          <a:pt x="0" y="140"/>
                        </a:lnTo>
                        <a:lnTo>
                          <a:pt x="0" y="133"/>
                        </a:lnTo>
                        <a:lnTo>
                          <a:pt x="0" y="0"/>
                        </a:lnTo>
                        <a:lnTo>
                          <a:pt x="0" y="16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09" name="Freeform 1387"/>
                  <p:cNvSpPr>
                    <a:spLocks/>
                  </p:cNvSpPr>
                  <p:nvPr/>
                </p:nvSpPr>
                <p:spPr bwMode="auto">
                  <a:xfrm>
                    <a:off x="5830888" y="4379914"/>
                    <a:ext cx="0" cy="50800"/>
                  </a:xfrm>
                  <a:custGeom>
                    <a:avLst/>
                    <a:gdLst>
                      <a:gd name="T0" fmla="*/ 32 h 32"/>
                      <a:gd name="T1" fmla="*/ 0 h 32"/>
                      <a:gd name="T2" fmla="*/ 32 h 3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2">
                        <a:moveTo>
                          <a:pt x="0" y="32"/>
                        </a:moveTo>
                        <a:lnTo>
                          <a:pt x="0" y="0"/>
                        </a:lnTo>
                        <a:lnTo>
                          <a:pt x="0" y="3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10" name="Freeform 1388"/>
                  <p:cNvSpPr>
                    <a:spLocks/>
                  </p:cNvSpPr>
                  <p:nvPr/>
                </p:nvSpPr>
                <p:spPr bwMode="auto">
                  <a:xfrm>
                    <a:off x="5830888" y="4389439"/>
                    <a:ext cx="0" cy="41275"/>
                  </a:xfrm>
                  <a:custGeom>
                    <a:avLst/>
                    <a:gdLst>
                      <a:gd name="T0" fmla="*/ 26 h 26"/>
                      <a:gd name="T1" fmla="*/ 0 h 26"/>
                      <a:gd name="T2" fmla="*/ 26 h 2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6">
                        <a:moveTo>
                          <a:pt x="0" y="26"/>
                        </a:moveTo>
                        <a:lnTo>
                          <a:pt x="0" y="0"/>
                        </a:lnTo>
                        <a:lnTo>
                          <a:pt x="0" y="2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11" name="Freeform 1389"/>
                  <p:cNvSpPr>
                    <a:spLocks/>
                  </p:cNvSpPr>
                  <p:nvPr/>
                </p:nvSpPr>
                <p:spPr bwMode="auto">
                  <a:xfrm>
                    <a:off x="5830888" y="4140202"/>
                    <a:ext cx="0" cy="290513"/>
                  </a:xfrm>
                  <a:custGeom>
                    <a:avLst/>
                    <a:gdLst>
                      <a:gd name="T0" fmla="*/ 183 h 183"/>
                      <a:gd name="T1" fmla="*/ 0 h 183"/>
                      <a:gd name="T2" fmla="*/ 182 h 183"/>
                      <a:gd name="T3" fmla="*/ 183 h 18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183">
                        <a:moveTo>
                          <a:pt x="0" y="183"/>
                        </a:moveTo>
                        <a:lnTo>
                          <a:pt x="0" y="0"/>
                        </a:lnTo>
                        <a:lnTo>
                          <a:pt x="0" y="182"/>
                        </a:lnTo>
                        <a:lnTo>
                          <a:pt x="0" y="18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12" name="Freeform 1390"/>
                  <p:cNvSpPr>
                    <a:spLocks/>
                  </p:cNvSpPr>
                  <p:nvPr/>
                </p:nvSpPr>
                <p:spPr bwMode="auto">
                  <a:xfrm>
                    <a:off x="5830888" y="4187827"/>
                    <a:ext cx="0" cy="242888"/>
                  </a:xfrm>
                  <a:custGeom>
                    <a:avLst/>
                    <a:gdLst>
                      <a:gd name="T0" fmla="*/ 153 h 153"/>
                      <a:gd name="T1" fmla="*/ 110 h 153"/>
                      <a:gd name="T2" fmla="*/ 0 h 153"/>
                      <a:gd name="T3" fmla="*/ 153 h 15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153">
                        <a:moveTo>
                          <a:pt x="0" y="153"/>
                        </a:moveTo>
                        <a:lnTo>
                          <a:pt x="0" y="110"/>
                        </a:lnTo>
                        <a:lnTo>
                          <a:pt x="0" y="0"/>
                        </a:lnTo>
                        <a:lnTo>
                          <a:pt x="0" y="15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13" name="Freeform 1391"/>
                  <p:cNvSpPr>
                    <a:spLocks/>
                  </p:cNvSpPr>
                  <p:nvPr/>
                </p:nvSpPr>
                <p:spPr bwMode="auto">
                  <a:xfrm>
                    <a:off x="5830888" y="4300539"/>
                    <a:ext cx="0" cy="130175"/>
                  </a:xfrm>
                  <a:custGeom>
                    <a:avLst/>
                    <a:gdLst>
                      <a:gd name="T0" fmla="*/ 82 h 82"/>
                      <a:gd name="T1" fmla="*/ 0 h 82"/>
                      <a:gd name="T2" fmla="*/ 82 h 8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82">
                        <a:moveTo>
                          <a:pt x="0" y="82"/>
                        </a:moveTo>
                        <a:lnTo>
                          <a:pt x="0" y="0"/>
                        </a:lnTo>
                        <a:lnTo>
                          <a:pt x="0" y="8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14" name="Freeform 1392"/>
                  <p:cNvSpPr>
                    <a:spLocks/>
                  </p:cNvSpPr>
                  <p:nvPr/>
                </p:nvSpPr>
                <p:spPr bwMode="auto">
                  <a:xfrm>
                    <a:off x="5830888" y="4235452"/>
                    <a:ext cx="1588" cy="195263"/>
                  </a:xfrm>
                  <a:custGeom>
                    <a:avLst/>
                    <a:gdLst>
                      <a:gd name="T0" fmla="*/ 0 w 1"/>
                      <a:gd name="T1" fmla="*/ 123 h 123"/>
                      <a:gd name="T2" fmla="*/ 0 w 1"/>
                      <a:gd name="T3" fmla="*/ 47 h 123"/>
                      <a:gd name="T4" fmla="*/ 0 w 1"/>
                      <a:gd name="T5" fmla="*/ 0 h 123"/>
                      <a:gd name="T6" fmla="*/ 1 w 1"/>
                      <a:gd name="T7" fmla="*/ 123 h 12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123">
                        <a:moveTo>
                          <a:pt x="0" y="123"/>
                        </a:moveTo>
                        <a:lnTo>
                          <a:pt x="0" y="47"/>
                        </a:lnTo>
                        <a:lnTo>
                          <a:pt x="0" y="0"/>
                        </a:lnTo>
                        <a:lnTo>
                          <a:pt x="1" y="12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15" name="Freeform 1393"/>
                  <p:cNvSpPr>
                    <a:spLocks/>
                  </p:cNvSpPr>
                  <p:nvPr/>
                </p:nvSpPr>
                <p:spPr bwMode="auto">
                  <a:xfrm>
                    <a:off x="5832476" y="4395789"/>
                    <a:ext cx="0" cy="34925"/>
                  </a:xfrm>
                  <a:custGeom>
                    <a:avLst/>
                    <a:gdLst>
                      <a:gd name="T0" fmla="*/ 22 h 22"/>
                      <a:gd name="T1" fmla="*/ 0 h 22"/>
                      <a:gd name="T2" fmla="*/ 22 h 2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2">
                        <a:moveTo>
                          <a:pt x="0" y="22"/>
                        </a:moveTo>
                        <a:lnTo>
                          <a:pt x="0" y="0"/>
                        </a:lnTo>
                        <a:lnTo>
                          <a:pt x="0" y="2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16" name="Freeform 1394"/>
                  <p:cNvSpPr>
                    <a:spLocks/>
                  </p:cNvSpPr>
                  <p:nvPr/>
                </p:nvSpPr>
                <p:spPr bwMode="auto">
                  <a:xfrm>
                    <a:off x="5832476" y="4413252"/>
                    <a:ext cx="0" cy="17463"/>
                  </a:xfrm>
                  <a:custGeom>
                    <a:avLst/>
                    <a:gdLst>
                      <a:gd name="T0" fmla="*/ 11 h 11"/>
                      <a:gd name="T1" fmla="*/ 0 h 11"/>
                      <a:gd name="T2" fmla="*/ 11 h 1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1">
                        <a:moveTo>
                          <a:pt x="0" y="11"/>
                        </a:moveTo>
                        <a:lnTo>
                          <a:pt x="0" y="0"/>
                        </a:lnTo>
                        <a:lnTo>
                          <a:pt x="0" y="1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17" name="Freeform 1395"/>
                  <p:cNvSpPr>
                    <a:spLocks/>
                  </p:cNvSpPr>
                  <p:nvPr/>
                </p:nvSpPr>
                <p:spPr bwMode="auto">
                  <a:xfrm>
                    <a:off x="5832476" y="4421189"/>
                    <a:ext cx="0" cy="9525"/>
                  </a:xfrm>
                  <a:custGeom>
                    <a:avLst/>
                    <a:gdLst>
                      <a:gd name="T0" fmla="*/ 6 h 6"/>
                      <a:gd name="T1" fmla="*/ 0 h 6"/>
                      <a:gd name="T2" fmla="*/ 6 h 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18" name="Freeform 1396"/>
                  <p:cNvSpPr>
                    <a:spLocks/>
                  </p:cNvSpPr>
                  <p:nvPr/>
                </p:nvSpPr>
                <p:spPr bwMode="auto">
                  <a:xfrm>
                    <a:off x="5832476" y="4425952"/>
                    <a:ext cx="0" cy="4763"/>
                  </a:xfrm>
                  <a:custGeom>
                    <a:avLst/>
                    <a:gdLst>
                      <a:gd name="T0" fmla="*/ 3 h 3"/>
                      <a:gd name="T1" fmla="*/ 0 h 3"/>
                      <a:gd name="T2" fmla="*/ 3 h 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">
                        <a:moveTo>
                          <a:pt x="0" y="3"/>
                        </a:moveTo>
                        <a:lnTo>
                          <a:pt x="0" y="0"/>
                        </a:lnTo>
                        <a:lnTo>
                          <a:pt x="0" y="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19" name="Freeform 1397"/>
                  <p:cNvSpPr>
                    <a:spLocks/>
                  </p:cNvSpPr>
                  <p:nvPr/>
                </p:nvSpPr>
                <p:spPr bwMode="auto">
                  <a:xfrm>
                    <a:off x="5842001" y="4422777"/>
                    <a:ext cx="0" cy="7938"/>
                  </a:xfrm>
                  <a:custGeom>
                    <a:avLst/>
                    <a:gdLst>
                      <a:gd name="T0" fmla="*/ 5 h 5"/>
                      <a:gd name="T1" fmla="*/ 0 h 5"/>
                      <a:gd name="T2" fmla="*/ 5 h 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">
                        <a:moveTo>
                          <a:pt x="0" y="5"/>
                        </a:moveTo>
                        <a:lnTo>
                          <a:pt x="0" y="0"/>
                        </a:lnTo>
                        <a:lnTo>
                          <a:pt x="0" y="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20" name="Freeform 1398"/>
                  <p:cNvSpPr>
                    <a:spLocks/>
                  </p:cNvSpPr>
                  <p:nvPr/>
                </p:nvSpPr>
                <p:spPr bwMode="auto">
                  <a:xfrm>
                    <a:off x="5842001" y="4406902"/>
                    <a:ext cx="0" cy="23813"/>
                  </a:xfrm>
                  <a:custGeom>
                    <a:avLst/>
                    <a:gdLst>
                      <a:gd name="T0" fmla="*/ 15 h 15"/>
                      <a:gd name="T1" fmla="*/ 0 h 15"/>
                      <a:gd name="T2" fmla="*/ 15 h 1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5">
                        <a:moveTo>
                          <a:pt x="0" y="15"/>
                        </a:moveTo>
                        <a:lnTo>
                          <a:pt x="0" y="0"/>
                        </a:lnTo>
                        <a:lnTo>
                          <a:pt x="0" y="1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21" name="Freeform 1399"/>
                  <p:cNvSpPr>
                    <a:spLocks/>
                  </p:cNvSpPr>
                  <p:nvPr/>
                </p:nvSpPr>
                <p:spPr bwMode="auto">
                  <a:xfrm>
                    <a:off x="5842001" y="4359277"/>
                    <a:ext cx="0" cy="71438"/>
                  </a:xfrm>
                  <a:custGeom>
                    <a:avLst/>
                    <a:gdLst>
                      <a:gd name="T0" fmla="*/ 45 h 45"/>
                      <a:gd name="T1" fmla="*/ 0 h 45"/>
                      <a:gd name="T2" fmla="*/ 45 h 4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5">
                        <a:moveTo>
                          <a:pt x="0" y="45"/>
                        </a:moveTo>
                        <a:lnTo>
                          <a:pt x="0" y="0"/>
                        </a:lnTo>
                        <a:lnTo>
                          <a:pt x="0" y="4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22" name="Freeform 1400"/>
                  <p:cNvSpPr>
                    <a:spLocks/>
                  </p:cNvSpPr>
                  <p:nvPr/>
                </p:nvSpPr>
                <p:spPr bwMode="auto">
                  <a:xfrm>
                    <a:off x="5842001" y="4341814"/>
                    <a:ext cx="0" cy="88900"/>
                  </a:xfrm>
                  <a:custGeom>
                    <a:avLst/>
                    <a:gdLst>
                      <a:gd name="T0" fmla="*/ 56 h 56"/>
                      <a:gd name="T1" fmla="*/ 0 h 56"/>
                      <a:gd name="T2" fmla="*/ 56 h 5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6">
                        <a:moveTo>
                          <a:pt x="0" y="56"/>
                        </a:moveTo>
                        <a:lnTo>
                          <a:pt x="0" y="0"/>
                        </a:lnTo>
                        <a:lnTo>
                          <a:pt x="0" y="5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23" name="Freeform 1401"/>
                  <p:cNvSpPr>
                    <a:spLocks/>
                  </p:cNvSpPr>
                  <p:nvPr/>
                </p:nvSpPr>
                <p:spPr bwMode="auto">
                  <a:xfrm>
                    <a:off x="5843588" y="4030664"/>
                    <a:ext cx="0" cy="400050"/>
                  </a:xfrm>
                  <a:custGeom>
                    <a:avLst/>
                    <a:gdLst>
                      <a:gd name="T0" fmla="*/ 252 h 252"/>
                      <a:gd name="T1" fmla="*/ 0 h 252"/>
                      <a:gd name="T2" fmla="*/ 71 h 252"/>
                      <a:gd name="T3" fmla="*/ 80 h 252"/>
                      <a:gd name="T4" fmla="*/ 32 h 252"/>
                      <a:gd name="T5" fmla="*/ 252 h 25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  <a:cxn ang="0">
                        <a:pos x="0" y="T4"/>
                      </a:cxn>
                      <a:cxn ang="0">
                        <a:pos x="0" y="T5"/>
                      </a:cxn>
                    </a:cxnLst>
                    <a:rect l="0" t="0" r="r" b="b"/>
                    <a:pathLst>
                      <a:path h="252">
                        <a:moveTo>
                          <a:pt x="0" y="252"/>
                        </a:moveTo>
                        <a:lnTo>
                          <a:pt x="0" y="0"/>
                        </a:lnTo>
                        <a:lnTo>
                          <a:pt x="0" y="71"/>
                        </a:lnTo>
                        <a:lnTo>
                          <a:pt x="0" y="80"/>
                        </a:lnTo>
                        <a:lnTo>
                          <a:pt x="0" y="32"/>
                        </a:lnTo>
                        <a:lnTo>
                          <a:pt x="0" y="25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24" name="Freeform 1402"/>
                  <p:cNvSpPr>
                    <a:spLocks/>
                  </p:cNvSpPr>
                  <p:nvPr/>
                </p:nvSpPr>
                <p:spPr bwMode="auto">
                  <a:xfrm>
                    <a:off x="5843588" y="4348164"/>
                    <a:ext cx="0" cy="82550"/>
                  </a:xfrm>
                  <a:custGeom>
                    <a:avLst/>
                    <a:gdLst>
                      <a:gd name="T0" fmla="*/ 52 h 52"/>
                      <a:gd name="T1" fmla="*/ 0 h 52"/>
                      <a:gd name="T2" fmla="*/ 52 h 5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2">
                        <a:moveTo>
                          <a:pt x="0" y="52"/>
                        </a:moveTo>
                        <a:lnTo>
                          <a:pt x="0" y="0"/>
                        </a:lnTo>
                        <a:lnTo>
                          <a:pt x="0" y="5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25" name="Freeform 1403"/>
                  <p:cNvSpPr>
                    <a:spLocks/>
                  </p:cNvSpPr>
                  <p:nvPr/>
                </p:nvSpPr>
                <p:spPr bwMode="auto">
                  <a:xfrm>
                    <a:off x="5843588" y="4140202"/>
                    <a:ext cx="1588" cy="290513"/>
                  </a:xfrm>
                  <a:custGeom>
                    <a:avLst/>
                    <a:gdLst>
                      <a:gd name="T0" fmla="*/ 0 w 1"/>
                      <a:gd name="T1" fmla="*/ 183 h 183"/>
                      <a:gd name="T2" fmla="*/ 0 w 1"/>
                      <a:gd name="T3" fmla="*/ 177 h 183"/>
                      <a:gd name="T4" fmla="*/ 1 w 1"/>
                      <a:gd name="T5" fmla="*/ 0 h 183"/>
                      <a:gd name="T6" fmla="*/ 1 w 1"/>
                      <a:gd name="T7" fmla="*/ 183 h 18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183">
                        <a:moveTo>
                          <a:pt x="0" y="183"/>
                        </a:moveTo>
                        <a:lnTo>
                          <a:pt x="0" y="177"/>
                        </a:lnTo>
                        <a:lnTo>
                          <a:pt x="1" y="0"/>
                        </a:lnTo>
                        <a:lnTo>
                          <a:pt x="1" y="18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26" name="Freeform 1404"/>
                  <p:cNvSpPr>
                    <a:spLocks/>
                  </p:cNvSpPr>
                  <p:nvPr/>
                </p:nvSpPr>
                <p:spPr bwMode="auto">
                  <a:xfrm>
                    <a:off x="5845176" y="4427539"/>
                    <a:ext cx="0" cy="3175"/>
                  </a:xfrm>
                  <a:custGeom>
                    <a:avLst/>
                    <a:gdLst>
                      <a:gd name="T0" fmla="*/ 2 h 2"/>
                      <a:gd name="T1" fmla="*/ 0 h 2"/>
                      <a:gd name="T2" fmla="*/ 2 h 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">
                        <a:moveTo>
                          <a:pt x="0" y="2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27" name="Freeform 1405"/>
                  <p:cNvSpPr>
                    <a:spLocks/>
                  </p:cNvSpPr>
                  <p:nvPr/>
                </p:nvSpPr>
                <p:spPr bwMode="auto">
                  <a:xfrm>
                    <a:off x="5854701" y="4424364"/>
                    <a:ext cx="0" cy="6350"/>
                  </a:xfrm>
                  <a:custGeom>
                    <a:avLst/>
                    <a:gdLst>
                      <a:gd name="T0" fmla="*/ 4 h 4"/>
                      <a:gd name="T1" fmla="*/ 0 h 4"/>
                      <a:gd name="T2" fmla="*/ 4 h 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">
                        <a:moveTo>
                          <a:pt x="0" y="4"/>
                        </a:moveTo>
                        <a:lnTo>
                          <a:pt x="0" y="0"/>
                        </a:lnTo>
                        <a:lnTo>
                          <a:pt x="0" y="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28" name="Freeform 1406"/>
                  <p:cNvSpPr>
                    <a:spLocks/>
                  </p:cNvSpPr>
                  <p:nvPr/>
                </p:nvSpPr>
                <p:spPr bwMode="auto">
                  <a:xfrm>
                    <a:off x="5856288" y="4416427"/>
                    <a:ext cx="0" cy="14288"/>
                  </a:xfrm>
                  <a:custGeom>
                    <a:avLst/>
                    <a:gdLst>
                      <a:gd name="T0" fmla="*/ 9 h 9"/>
                      <a:gd name="T1" fmla="*/ 0 h 9"/>
                      <a:gd name="T2" fmla="*/ 9 h 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9">
                        <a:moveTo>
                          <a:pt x="0" y="9"/>
                        </a:moveTo>
                        <a:lnTo>
                          <a:pt x="0" y="0"/>
                        </a:lnTo>
                        <a:lnTo>
                          <a:pt x="0" y="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29" name="Freeform 1407"/>
                  <p:cNvSpPr>
                    <a:spLocks/>
                  </p:cNvSpPr>
                  <p:nvPr/>
                </p:nvSpPr>
                <p:spPr bwMode="auto">
                  <a:xfrm>
                    <a:off x="5856288" y="4021139"/>
                    <a:ext cx="0" cy="409575"/>
                  </a:xfrm>
                  <a:custGeom>
                    <a:avLst/>
                    <a:gdLst>
                      <a:gd name="T0" fmla="*/ 258 h 258"/>
                      <a:gd name="T1" fmla="*/ 30 h 258"/>
                      <a:gd name="T2" fmla="*/ 51 h 258"/>
                      <a:gd name="T3" fmla="*/ 0 h 258"/>
                      <a:gd name="T4" fmla="*/ 258 h 25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  <a:cxn ang="0">
                        <a:pos x="0" y="T4"/>
                      </a:cxn>
                    </a:cxnLst>
                    <a:rect l="0" t="0" r="r" b="b"/>
                    <a:pathLst>
                      <a:path h="258">
                        <a:moveTo>
                          <a:pt x="0" y="258"/>
                        </a:moveTo>
                        <a:lnTo>
                          <a:pt x="0" y="30"/>
                        </a:lnTo>
                        <a:lnTo>
                          <a:pt x="0" y="51"/>
                        </a:lnTo>
                        <a:lnTo>
                          <a:pt x="0" y="0"/>
                        </a:lnTo>
                        <a:lnTo>
                          <a:pt x="0" y="25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30" name="Freeform 1408"/>
                  <p:cNvSpPr>
                    <a:spLocks/>
                  </p:cNvSpPr>
                  <p:nvPr/>
                </p:nvSpPr>
                <p:spPr bwMode="auto">
                  <a:xfrm>
                    <a:off x="5857876" y="4359277"/>
                    <a:ext cx="0" cy="71438"/>
                  </a:xfrm>
                  <a:custGeom>
                    <a:avLst/>
                    <a:gdLst>
                      <a:gd name="T0" fmla="*/ 45 h 45"/>
                      <a:gd name="T1" fmla="*/ 0 h 45"/>
                      <a:gd name="T2" fmla="*/ 44 h 45"/>
                      <a:gd name="T3" fmla="*/ 45 h 4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45">
                        <a:moveTo>
                          <a:pt x="0" y="45"/>
                        </a:moveTo>
                        <a:lnTo>
                          <a:pt x="0" y="0"/>
                        </a:lnTo>
                        <a:lnTo>
                          <a:pt x="0" y="44"/>
                        </a:lnTo>
                        <a:lnTo>
                          <a:pt x="0" y="4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31" name="Freeform 1409"/>
                  <p:cNvSpPr>
                    <a:spLocks/>
                  </p:cNvSpPr>
                  <p:nvPr/>
                </p:nvSpPr>
                <p:spPr bwMode="auto">
                  <a:xfrm>
                    <a:off x="5857876" y="4383089"/>
                    <a:ext cx="0" cy="47625"/>
                  </a:xfrm>
                  <a:custGeom>
                    <a:avLst/>
                    <a:gdLst>
                      <a:gd name="T0" fmla="*/ 30 h 30"/>
                      <a:gd name="T1" fmla="*/ 0 h 30"/>
                      <a:gd name="T2" fmla="*/ 30 h 3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0">
                        <a:moveTo>
                          <a:pt x="0" y="30"/>
                        </a:moveTo>
                        <a:lnTo>
                          <a:pt x="0" y="0"/>
                        </a:lnTo>
                        <a:lnTo>
                          <a:pt x="0" y="3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32" name="Freeform 1410"/>
                  <p:cNvSpPr>
                    <a:spLocks/>
                  </p:cNvSpPr>
                  <p:nvPr/>
                </p:nvSpPr>
                <p:spPr bwMode="auto">
                  <a:xfrm>
                    <a:off x="5857876" y="4411664"/>
                    <a:ext cx="0" cy="19050"/>
                  </a:xfrm>
                  <a:custGeom>
                    <a:avLst/>
                    <a:gdLst>
                      <a:gd name="T0" fmla="*/ 12 h 12"/>
                      <a:gd name="T1" fmla="*/ 0 h 12"/>
                      <a:gd name="T2" fmla="*/ 12 h 1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2">
                        <a:moveTo>
                          <a:pt x="0" y="12"/>
                        </a:moveTo>
                        <a:lnTo>
                          <a:pt x="0" y="0"/>
                        </a:lnTo>
                        <a:lnTo>
                          <a:pt x="0" y="1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3" name="Freeform 1412"/>
                  <p:cNvSpPr>
                    <a:spLocks/>
                  </p:cNvSpPr>
                  <p:nvPr/>
                </p:nvSpPr>
                <p:spPr bwMode="auto">
                  <a:xfrm>
                    <a:off x="5857876" y="4411664"/>
                    <a:ext cx="0" cy="19050"/>
                  </a:xfrm>
                  <a:custGeom>
                    <a:avLst/>
                    <a:gdLst>
                      <a:gd name="T0" fmla="*/ 12 h 12"/>
                      <a:gd name="T1" fmla="*/ 0 h 12"/>
                      <a:gd name="T2" fmla="*/ 12 h 1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2">
                        <a:moveTo>
                          <a:pt x="0" y="12"/>
                        </a:moveTo>
                        <a:lnTo>
                          <a:pt x="0" y="0"/>
                        </a:lnTo>
                        <a:lnTo>
                          <a:pt x="0" y="1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4" name="Freeform 1413"/>
                  <p:cNvSpPr>
                    <a:spLocks/>
                  </p:cNvSpPr>
                  <p:nvPr/>
                </p:nvSpPr>
                <p:spPr bwMode="auto">
                  <a:xfrm>
                    <a:off x="5857876" y="4424364"/>
                    <a:ext cx="0" cy="6350"/>
                  </a:xfrm>
                  <a:custGeom>
                    <a:avLst/>
                    <a:gdLst>
                      <a:gd name="T0" fmla="*/ 4 h 4"/>
                      <a:gd name="T1" fmla="*/ 0 h 4"/>
                      <a:gd name="T2" fmla="*/ 4 h 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">
                        <a:moveTo>
                          <a:pt x="0" y="4"/>
                        </a:moveTo>
                        <a:lnTo>
                          <a:pt x="0" y="0"/>
                        </a:lnTo>
                        <a:lnTo>
                          <a:pt x="0" y="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5" name="Freeform 1414"/>
                  <p:cNvSpPr>
                    <a:spLocks/>
                  </p:cNvSpPr>
                  <p:nvPr/>
                </p:nvSpPr>
                <p:spPr bwMode="auto">
                  <a:xfrm>
                    <a:off x="5867401" y="4405314"/>
                    <a:ext cx="0" cy="25400"/>
                  </a:xfrm>
                  <a:custGeom>
                    <a:avLst/>
                    <a:gdLst>
                      <a:gd name="T0" fmla="*/ 16 h 16"/>
                      <a:gd name="T1" fmla="*/ 0 h 16"/>
                      <a:gd name="T2" fmla="*/ 16 h 1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6">
                        <a:moveTo>
                          <a:pt x="0" y="16"/>
                        </a:moveTo>
                        <a:lnTo>
                          <a:pt x="0" y="0"/>
                        </a:lnTo>
                        <a:lnTo>
                          <a:pt x="0" y="1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6" name="Freeform 1415"/>
                  <p:cNvSpPr>
                    <a:spLocks/>
                  </p:cNvSpPr>
                  <p:nvPr/>
                </p:nvSpPr>
                <p:spPr bwMode="auto">
                  <a:xfrm>
                    <a:off x="5867401" y="4325939"/>
                    <a:ext cx="0" cy="104775"/>
                  </a:xfrm>
                  <a:custGeom>
                    <a:avLst/>
                    <a:gdLst>
                      <a:gd name="T0" fmla="*/ 66 h 66"/>
                      <a:gd name="T1" fmla="*/ 0 h 66"/>
                      <a:gd name="T2" fmla="*/ 66 h 6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6">
                        <a:moveTo>
                          <a:pt x="0" y="66"/>
                        </a:moveTo>
                        <a:lnTo>
                          <a:pt x="0" y="0"/>
                        </a:lnTo>
                        <a:lnTo>
                          <a:pt x="0" y="6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7" name="Freeform 1416"/>
                  <p:cNvSpPr>
                    <a:spLocks/>
                  </p:cNvSpPr>
                  <p:nvPr/>
                </p:nvSpPr>
                <p:spPr bwMode="auto">
                  <a:xfrm>
                    <a:off x="5867401" y="4410077"/>
                    <a:ext cx="0" cy="20638"/>
                  </a:xfrm>
                  <a:custGeom>
                    <a:avLst/>
                    <a:gdLst>
                      <a:gd name="T0" fmla="*/ 13 h 13"/>
                      <a:gd name="T1" fmla="*/ 0 h 13"/>
                      <a:gd name="T2" fmla="*/ 13 h 1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3">
                        <a:moveTo>
                          <a:pt x="0" y="13"/>
                        </a:moveTo>
                        <a:lnTo>
                          <a:pt x="0" y="0"/>
                        </a:lnTo>
                        <a:lnTo>
                          <a:pt x="0" y="1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8" name="Freeform 1417"/>
                  <p:cNvSpPr>
                    <a:spLocks/>
                  </p:cNvSpPr>
                  <p:nvPr/>
                </p:nvSpPr>
                <p:spPr bwMode="auto">
                  <a:xfrm>
                    <a:off x="5868989" y="4010027"/>
                    <a:ext cx="0" cy="420688"/>
                  </a:xfrm>
                  <a:custGeom>
                    <a:avLst/>
                    <a:gdLst>
                      <a:gd name="T0" fmla="*/ 265 h 265"/>
                      <a:gd name="T1" fmla="*/ 0 h 265"/>
                      <a:gd name="T2" fmla="*/ 265 h 26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65">
                        <a:moveTo>
                          <a:pt x="0" y="265"/>
                        </a:moveTo>
                        <a:lnTo>
                          <a:pt x="0" y="0"/>
                        </a:lnTo>
                        <a:lnTo>
                          <a:pt x="0" y="26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9" name="Freeform 1418"/>
                  <p:cNvSpPr>
                    <a:spLocks/>
                  </p:cNvSpPr>
                  <p:nvPr/>
                </p:nvSpPr>
                <p:spPr bwMode="auto">
                  <a:xfrm>
                    <a:off x="5868989" y="4305302"/>
                    <a:ext cx="0" cy="125413"/>
                  </a:xfrm>
                  <a:custGeom>
                    <a:avLst/>
                    <a:gdLst>
                      <a:gd name="T0" fmla="*/ 79 h 79"/>
                      <a:gd name="T1" fmla="*/ 0 h 79"/>
                      <a:gd name="T2" fmla="*/ 79 h 7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79">
                        <a:moveTo>
                          <a:pt x="0" y="79"/>
                        </a:moveTo>
                        <a:lnTo>
                          <a:pt x="0" y="0"/>
                        </a:lnTo>
                        <a:lnTo>
                          <a:pt x="0" y="7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0" name="Freeform 1419"/>
                  <p:cNvSpPr>
                    <a:spLocks/>
                  </p:cNvSpPr>
                  <p:nvPr/>
                </p:nvSpPr>
                <p:spPr bwMode="auto">
                  <a:xfrm>
                    <a:off x="5870576" y="4206877"/>
                    <a:ext cx="0" cy="223838"/>
                  </a:xfrm>
                  <a:custGeom>
                    <a:avLst/>
                    <a:gdLst>
                      <a:gd name="T0" fmla="*/ 141 h 141"/>
                      <a:gd name="T1" fmla="*/ 0 h 141"/>
                      <a:gd name="T2" fmla="*/ 137 h 141"/>
                      <a:gd name="T3" fmla="*/ 141 h 14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141">
                        <a:moveTo>
                          <a:pt x="0" y="141"/>
                        </a:moveTo>
                        <a:lnTo>
                          <a:pt x="0" y="0"/>
                        </a:lnTo>
                        <a:lnTo>
                          <a:pt x="0" y="137"/>
                        </a:lnTo>
                        <a:lnTo>
                          <a:pt x="0" y="14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1" name="Freeform 1420"/>
                  <p:cNvSpPr>
                    <a:spLocks/>
                  </p:cNvSpPr>
                  <p:nvPr/>
                </p:nvSpPr>
                <p:spPr bwMode="auto">
                  <a:xfrm>
                    <a:off x="5870576" y="4227514"/>
                    <a:ext cx="0" cy="203200"/>
                  </a:xfrm>
                  <a:custGeom>
                    <a:avLst/>
                    <a:gdLst>
                      <a:gd name="T0" fmla="*/ 128 h 128"/>
                      <a:gd name="T1" fmla="*/ 0 h 128"/>
                      <a:gd name="T2" fmla="*/ 128 h 12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28">
                        <a:moveTo>
                          <a:pt x="0" y="128"/>
                        </a:moveTo>
                        <a:lnTo>
                          <a:pt x="0" y="0"/>
                        </a:lnTo>
                        <a:lnTo>
                          <a:pt x="0" y="12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2" name="Freeform 1421"/>
                  <p:cNvSpPr>
                    <a:spLocks/>
                  </p:cNvSpPr>
                  <p:nvPr/>
                </p:nvSpPr>
                <p:spPr bwMode="auto">
                  <a:xfrm>
                    <a:off x="5870576" y="4370389"/>
                    <a:ext cx="0" cy="60325"/>
                  </a:xfrm>
                  <a:custGeom>
                    <a:avLst/>
                    <a:gdLst>
                      <a:gd name="T0" fmla="*/ 38 h 38"/>
                      <a:gd name="T1" fmla="*/ 0 h 38"/>
                      <a:gd name="T2" fmla="*/ 38 h 3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8">
                        <a:moveTo>
                          <a:pt x="0" y="38"/>
                        </a:moveTo>
                        <a:lnTo>
                          <a:pt x="0" y="0"/>
                        </a:lnTo>
                        <a:lnTo>
                          <a:pt x="0" y="3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3" name="Freeform 1422"/>
                  <p:cNvSpPr>
                    <a:spLocks/>
                  </p:cNvSpPr>
                  <p:nvPr/>
                </p:nvSpPr>
                <p:spPr bwMode="auto">
                  <a:xfrm>
                    <a:off x="5870576" y="4394202"/>
                    <a:ext cx="0" cy="36513"/>
                  </a:xfrm>
                  <a:custGeom>
                    <a:avLst/>
                    <a:gdLst>
                      <a:gd name="T0" fmla="*/ 23 h 23"/>
                      <a:gd name="T1" fmla="*/ 0 h 23"/>
                      <a:gd name="T2" fmla="*/ 23 h 2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3">
                        <a:moveTo>
                          <a:pt x="0" y="23"/>
                        </a:moveTo>
                        <a:lnTo>
                          <a:pt x="0" y="0"/>
                        </a:lnTo>
                        <a:lnTo>
                          <a:pt x="0" y="2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4" name="Freeform 1423"/>
                  <p:cNvSpPr>
                    <a:spLocks/>
                  </p:cNvSpPr>
                  <p:nvPr/>
                </p:nvSpPr>
                <p:spPr bwMode="auto">
                  <a:xfrm>
                    <a:off x="5870576" y="4418014"/>
                    <a:ext cx="0" cy="12700"/>
                  </a:xfrm>
                  <a:custGeom>
                    <a:avLst/>
                    <a:gdLst>
                      <a:gd name="T0" fmla="*/ 8 h 8"/>
                      <a:gd name="T1" fmla="*/ 0 h 8"/>
                      <a:gd name="T2" fmla="*/ 8 h 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8">
                        <a:moveTo>
                          <a:pt x="0" y="8"/>
                        </a:moveTo>
                        <a:lnTo>
                          <a:pt x="0" y="0"/>
                        </a:lnTo>
                        <a:lnTo>
                          <a:pt x="0" y="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5" name="Freeform 1424"/>
                  <p:cNvSpPr>
                    <a:spLocks/>
                  </p:cNvSpPr>
                  <p:nvPr/>
                </p:nvSpPr>
                <p:spPr bwMode="auto">
                  <a:xfrm>
                    <a:off x="5881689" y="4383089"/>
                    <a:ext cx="0" cy="47625"/>
                  </a:xfrm>
                  <a:custGeom>
                    <a:avLst/>
                    <a:gdLst>
                      <a:gd name="T0" fmla="*/ 30 h 30"/>
                      <a:gd name="T1" fmla="*/ 0 h 30"/>
                      <a:gd name="T2" fmla="*/ 30 h 3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0">
                        <a:moveTo>
                          <a:pt x="0" y="30"/>
                        </a:moveTo>
                        <a:lnTo>
                          <a:pt x="0" y="0"/>
                        </a:lnTo>
                        <a:lnTo>
                          <a:pt x="0" y="3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6" name="Freeform 1425"/>
                  <p:cNvSpPr>
                    <a:spLocks/>
                  </p:cNvSpPr>
                  <p:nvPr/>
                </p:nvSpPr>
                <p:spPr bwMode="auto">
                  <a:xfrm>
                    <a:off x="5881689" y="4338639"/>
                    <a:ext cx="0" cy="92075"/>
                  </a:xfrm>
                  <a:custGeom>
                    <a:avLst/>
                    <a:gdLst>
                      <a:gd name="T0" fmla="*/ 58 h 58"/>
                      <a:gd name="T1" fmla="*/ 0 h 58"/>
                      <a:gd name="T2" fmla="*/ 58 h 5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8">
                        <a:moveTo>
                          <a:pt x="0" y="58"/>
                        </a:moveTo>
                        <a:lnTo>
                          <a:pt x="0" y="0"/>
                        </a:lnTo>
                        <a:lnTo>
                          <a:pt x="0" y="5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7" name="Freeform 1426"/>
                  <p:cNvSpPr>
                    <a:spLocks/>
                  </p:cNvSpPr>
                  <p:nvPr/>
                </p:nvSpPr>
                <p:spPr bwMode="auto">
                  <a:xfrm>
                    <a:off x="5881689" y="4327527"/>
                    <a:ext cx="0" cy="103188"/>
                  </a:xfrm>
                  <a:custGeom>
                    <a:avLst/>
                    <a:gdLst>
                      <a:gd name="T0" fmla="*/ 65 h 65"/>
                      <a:gd name="T1" fmla="*/ 0 h 65"/>
                      <a:gd name="T2" fmla="*/ 65 h 6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5">
                        <a:moveTo>
                          <a:pt x="0" y="65"/>
                        </a:moveTo>
                        <a:lnTo>
                          <a:pt x="0" y="0"/>
                        </a:lnTo>
                        <a:lnTo>
                          <a:pt x="0" y="6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8" name="Freeform 1427"/>
                  <p:cNvSpPr>
                    <a:spLocks/>
                  </p:cNvSpPr>
                  <p:nvPr/>
                </p:nvSpPr>
                <p:spPr bwMode="auto">
                  <a:xfrm>
                    <a:off x="5881689" y="4405314"/>
                    <a:ext cx="0" cy="25400"/>
                  </a:xfrm>
                  <a:custGeom>
                    <a:avLst/>
                    <a:gdLst>
                      <a:gd name="T0" fmla="*/ 16 h 16"/>
                      <a:gd name="T1" fmla="*/ 0 h 16"/>
                      <a:gd name="T2" fmla="*/ 16 h 1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6">
                        <a:moveTo>
                          <a:pt x="0" y="16"/>
                        </a:moveTo>
                        <a:lnTo>
                          <a:pt x="0" y="0"/>
                        </a:lnTo>
                        <a:lnTo>
                          <a:pt x="0" y="1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9" name="Freeform 1428"/>
                  <p:cNvSpPr>
                    <a:spLocks/>
                  </p:cNvSpPr>
                  <p:nvPr/>
                </p:nvSpPr>
                <p:spPr bwMode="auto">
                  <a:xfrm>
                    <a:off x="5881689" y="4011614"/>
                    <a:ext cx="0" cy="419100"/>
                  </a:xfrm>
                  <a:custGeom>
                    <a:avLst/>
                    <a:gdLst>
                      <a:gd name="T0" fmla="*/ 264 h 264"/>
                      <a:gd name="T1" fmla="*/ 0 h 264"/>
                      <a:gd name="T2" fmla="*/ 264 h 26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64">
                        <a:moveTo>
                          <a:pt x="0" y="264"/>
                        </a:moveTo>
                        <a:lnTo>
                          <a:pt x="0" y="0"/>
                        </a:lnTo>
                        <a:lnTo>
                          <a:pt x="0" y="26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0" name="Freeform 1429"/>
                  <p:cNvSpPr>
                    <a:spLocks/>
                  </p:cNvSpPr>
                  <p:nvPr/>
                </p:nvSpPr>
                <p:spPr bwMode="auto">
                  <a:xfrm>
                    <a:off x="5881689" y="4351339"/>
                    <a:ext cx="0" cy="79375"/>
                  </a:xfrm>
                  <a:custGeom>
                    <a:avLst/>
                    <a:gdLst>
                      <a:gd name="T0" fmla="*/ 50 h 50"/>
                      <a:gd name="T1" fmla="*/ 0 h 50"/>
                      <a:gd name="T2" fmla="*/ 50 h 5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0">
                        <a:moveTo>
                          <a:pt x="0" y="50"/>
                        </a:moveTo>
                        <a:lnTo>
                          <a:pt x="0" y="0"/>
                        </a:lnTo>
                        <a:lnTo>
                          <a:pt x="0" y="5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1" name="Freeform 1430"/>
                  <p:cNvSpPr>
                    <a:spLocks/>
                  </p:cNvSpPr>
                  <p:nvPr/>
                </p:nvSpPr>
                <p:spPr bwMode="auto">
                  <a:xfrm>
                    <a:off x="5881689" y="4406902"/>
                    <a:ext cx="0" cy="23813"/>
                  </a:xfrm>
                  <a:custGeom>
                    <a:avLst/>
                    <a:gdLst>
                      <a:gd name="T0" fmla="*/ 15 h 15"/>
                      <a:gd name="T1" fmla="*/ 0 h 15"/>
                      <a:gd name="T2" fmla="*/ 15 h 1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5">
                        <a:moveTo>
                          <a:pt x="0" y="15"/>
                        </a:moveTo>
                        <a:lnTo>
                          <a:pt x="0" y="0"/>
                        </a:lnTo>
                        <a:lnTo>
                          <a:pt x="0" y="1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2" name="Freeform 1431"/>
                  <p:cNvSpPr>
                    <a:spLocks/>
                  </p:cNvSpPr>
                  <p:nvPr/>
                </p:nvSpPr>
                <p:spPr bwMode="auto">
                  <a:xfrm>
                    <a:off x="5881689" y="4211639"/>
                    <a:ext cx="0" cy="219075"/>
                  </a:xfrm>
                  <a:custGeom>
                    <a:avLst/>
                    <a:gdLst>
                      <a:gd name="T0" fmla="*/ 138 h 138"/>
                      <a:gd name="T1" fmla="*/ 0 h 138"/>
                      <a:gd name="T2" fmla="*/ 104 h 138"/>
                      <a:gd name="T3" fmla="*/ 138 h 13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138">
                        <a:moveTo>
                          <a:pt x="0" y="138"/>
                        </a:moveTo>
                        <a:lnTo>
                          <a:pt x="0" y="0"/>
                        </a:lnTo>
                        <a:lnTo>
                          <a:pt x="0" y="104"/>
                        </a:lnTo>
                        <a:lnTo>
                          <a:pt x="0" y="13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3" name="Freeform 1432"/>
                  <p:cNvSpPr>
                    <a:spLocks/>
                  </p:cNvSpPr>
                  <p:nvPr/>
                </p:nvSpPr>
                <p:spPr bwMode="auto">
                  <a:xfrm>
                    <a:off x="5881689" y="4222752"/>
                    <a:ext cx="1588" cy="207963"/>
                  </a:xfrm>
                  <a:custGeom>
                    <a:avLst/>
                    <a:gdLst>
                      <a:gd name="T0" fmla="*/ 0 w 1"/>
                      <a:gd name="T1" fmla="*/ 131 h 131"/>
                      <a:gd name="T2" fmla="*/ 0 w 1"/>
                      <a:gd name="T3" fmla="*/ 89 h 131"/>
                      <a:gd name="T4" fmla="*/ 0 w 1"/>
                      <a:gd name="T5" fmla="*/ 0 h 131"/>
                      <a:gd name="T6" fmla="*/ 1 w 1"/>
                      <a:gd name="T7" fmla="*/ 131 h 13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131">
                        <a:moveTo>
                          <a:pt x="0" y="131"/>
                        </a:moveTo>
                        <a:lnTo>
                          <a:pt x="0" y="89"/>
                        </a:lnTo>
                        <a:lnTo>
                          <a:pt x="0" y="0"/>
                        </a:lnTo>
                        <a:lnTo>
                          <a:pt x="1" y="13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4" name="Freeform 1433"/>
                  <p:cNvSpPr>
                    <a:spLocks/>
                  </p:cNvSpPr>
                  <p:nvPr/>
                </p:nvSpPr>
                <p:spPr bwMode="auto">
                  <a:xfrm>
                    <a:off x="5883276" y="4416427"/>
                    <a:ext cx="0" cy="14288"/>
                  </a:xfrm>
                  <a:custGeom>
                    <a:avLst/>
                    <a:gdLst>
                      <a:gd name="T0" fmla="*/ 9 h 9"/>
                      <a:gd name="T1" fmla="*/ 0 h 9"/>
                      <a:gd name="T2" fmla="*/ 9 h 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9">
                        <a:moveTo>
                          <a:pt x="0" y="9"/>
                        </a:moveTo>
                        <a:lnTo>
                          <a:pt x="0" y="0"/>
                        </a:lnTo>
                        <a:lnTo>
                          <a:pt x="0" y="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5" name="Freeform 1434"/>
                  <p:cNvSpPr>
                    <a:spLocks/>
                  </p:cNvSpPr>
                  <p:nvPr/>
                </p:nvSpPr>
                <p:spPr bwMode="auto">
                  <a:xfrm>
                    <a:off x="5883276" y="4416427"/>
                    <a:ext cx="0" cy="14288"/>
                  </a:xfrm>
                  <a:custGeom>
                    <a:avLst/>
                    <a:gdLst>
                      <a:gd name="T0" fmla="*/ 9 h 9"/>
                      <a:gd name="T1" fmla="*/ 0 h 9"/>
                      <a:gd name="T2" fmla="*/ 9 h 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9">
                        <a:moveTo>
                          <a:pt x="0" y="9"/>
                        </a:moveTo>
                        <a:lnTo>
                          <a:pt x="0" y="0"/>
                        </a:lnTo>
                        <a:lnTo>
                          <a:pt x="0" y="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6" name="Freeform 1435"/>
                  <p:cNvSpPr>
                    <a:spLocks/>
                  </p:cNvSpPr>
                  <p:nvPr/>
                </p:nvSpPr>
                <p:spPr bwMode="auto">
                  <a:xfrm>
                    <a:off x="5883276" y="4395789"/>
                    <a:ext cx="0" cy="34925"/>
                  </a:xfrm>
                  <a:custGeom>
                    <a:avLst/>
                    <a:gdLst>
                      <a:gd name="T0" fmla="*/ 22 h 22"/>
                      <a:gd name="T1" fmla="*/ 0 h 22"/>
                      <a:gd name="T2" fmla="*/ 22 h 2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2">
                        <a:moveTo>
                          <a:pt x="0" y="22"/>
                        </a:moveTo>
                        <a:lnTo>
                          <a:pt x="0" y="0"/>
                        </a:lnTo>
                        <a:lnTo>
                          <a:pt x="0" y="2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7" name="Freeform 1436"/>
                  <p:cNvSpPr>
                    <a:spLocks/>
                  </p:cNvSpPr>
                  <p:nvPr/>
                </p:nvSpPr>
                <p:spPr bwMode="auto">
                  <a:xfrm>
                    <a:off x="5892801" y="4394202"/>
                    <a:ext cx="0" cy="36513"/>
                  </a:xfrm>
                  <a:custGeom>
                    <a:avLst/>
                    <a:gdLst>
                      <a:gd name="T0" fmla="*/ 23 h 23"/>
                      <a:gd name="T1" fmla="*/ 0 h 23"/>
                      <a:gd name="T2" fmla="*/ 23 h 2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3">
                        <a:moveTo>
                          <a:pt x="0" y="23"/>
                        </a:moveTo>
                        <a:lnTo>
                          <a:pt x="0" y="0"/>
                        </a:lnTo>
                        <a:lnTo>
                          <a:pt x="0" y="2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8" name="Freeform 1437"/>
                  <p:cNvSpPr>
                    <a:spLocks/>
                  </p:cNvSpPr>
                  <p:nvPr/>
                </p:nvSpPr>
                <p:spPr bwMode="auto">
                  <a:xfrm>
                    <a:off x="5892801" y="4371977"/>
                    <a:ext cx="0" cy="58738"/>
                  </a:xfrm>
                  <a:custGeom>
                    <a:avLst/>
                    <a:gdLst>
                      <a:gd name="T0" fmla="*/ 37 h 37"/>
                      <a:gd name="T1" fmla="*/ 0 h 37"/>
                      <a:gd name="T2" fmla="*/ 37 h 3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0" y="3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9" name="Freeform 1438"/>
                  <p:cNvSpPr>
                    <a:spLocks/>
                  </p:cNvSpPr>
                  <p:nvPr/>
                </p:nvSpPr>
                <p:spPr bwMode="auto">
                  <a:xfrm>
                    <a:off x="5892801" y="4375152"/>
                    <a:ext cx="0" cy="55563"/>
                  </a:xfrm>
                  <a:custGeom>
                    <a:avLst/>
                    <a:gdLst>
                      <a:gd name="T0" fmla="*/ 35 h 35"/>
                      <a:gd name="T1" fmla="*/ 0 h 35"/>
                      <a:gd name="T2" fmla="*/ 35 h 3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5">
                        <a:moveTo>
                          <a:pt x="0" y="35"/>
                        </a:moveTo>
                        <a:lnTo>
                          <a:pt x="0" y="0"/>
                        </a:lnTo>
                        <a:lnTo>
                          <a:pt x="0" y="3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0" name="Freeform 1439"/>
                  <p:cNvSpPr>
                    <a:spLocks/>
                  </p:cNvSpPr>
                  <p:nvPr/>
                </p:nvSpPr>
                <p:spPr bwMode="auto">
                  <a:xfrm>
                    <a:off x="5894389" y="4030664"/>
                    <a:ext cx="0" cy="400050"/>
                  </a:xfrm>
                  <a:custGeom>
                    <a:avLst/>
                    <a:gdLst>
                      <a:gd name="T0" fmla="*/ 252 h 252"/>
                      <a:gd name="T1" fmla="*/ 0 h 252"/>
                      <a:gd name="T2" fmla="*/ 252 h 25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52">
                        <a:moveTo>
                          <a:pt x="0" y="252"/>
                        </a:moveTo>
                        <a:lnTo>
                          <a:pt x="0" y="0"/>
                        </a:lnTo>
                        <a:lnTo>
                          <a:pt x="0" y="25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1" name="Freeform 1440"/>
                  <p:cNvSpPr>
                    <a:spLocks/>
                  </p:cNvSpPr>
                  <p:nvPr/>
                </p:nvSpPr>
                <p:spPr bwMode="auto">
                  <a:xfrm>
                    <a:off x="5895976" y="4398964"/>
                    <a:ext cx="0" cy="31750"/>
                  </a:xfrm>
                  <a:custGeom>
                    <a:avLst/>
                    <a:gdLst>
                      <a:gd name="T0" fmla="*/ 20 h 20"/>
                      <a:gd name="T1" fmla="*/ 0 h 20"/>
                      <a:gd name="T2" fmla="*/ 20 h 2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0">
                        <a:moveTo>
                          <a:pt x="0" y="20"/>
                        </a:moveTo>
                        <a:lnTo>
                          <a:pt x="0" y="0"/>
                        </a:lnTo>
                        <a:lnTo>
                          <a:pt x="0" y="2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2" name="Freeform 1441"/>
                  <p:cNvSpPr>
                    <a:spLocks/>
                  </p:cNvSpPr>
                  <p:nvPr/>
                </p:nvSpPr>
                <p:spPr bwMode="auto">
                  <a:xfrm>
                    <a:off x="5895976" y="4237039"/>
                    <a:ext cx="0" cy="193675"/>
                  </a:xfrm>
                  <a:custGeom>
                    <a:avLst/>
                    <a:gdLst>
                      <a:gd name="T0" fmla="*/ 122 h 122"/>
                      <a:gd name="T1" fmla="*/ 96 h 122"/>
                      <a:gd name="T2" fmla="*/ 0 h 122"/>
                      <a:gd name="T3" fmla="*/ 122 h 12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122">
                        <a:moveTo>
                          <a:pt x="0" y="122"/>
                        </a:moveTo>
                        <a:lnTo>
                          <a:pt x="0" y="96"/>
                        </a:lnTo>
                        <a:lnTo>
                          <a:pt x="0" y="0"/>
                        </a:lnTo>
                        <a:lnTo>
                          <a:pt x="0" y="12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3" name="Freeform 1442"/>
                  <p:cNvSpPr>
                    <a:spLocks/>
                  </p:cNvSpPr>
                  <p:nvPr/>
                </p:nvSpPr>
                <p:spPr bwMode="auto">
                  <a:xfrm>
                    <a:off x="5895976" y="4378327"/>
                    <a:ext cx="0" cy="52388"/>
                  </a:xfrm>
                  <a:custGeom>
                    <a:avLst/>
                    <a:gdLst>
                      <a:gd name="T0" fmla="*/ 33 h 33"/>
                      <a:gd name="T1" fmla="*/ 0 h 33"/>
                      <a:gd name="T2" fmla="*/ 33 h 3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3">
                        <a:moveTo>
                          <a:pt x="0" y="33"/>
                        </a:moveTo>
                        <a:lnTo>
                          <a:pt x="0" y="0"/>
                        </a:lnTo>
                        <a:lnTo>
                          <a:pt x="0" y="3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4" name="Freeform 1443"/>
                  <p:cNvSpPr>
                    <a:spLocks/>
                  </p:cNvSpPr>
                  <p:nvPr/>
                </p:nvSpPr>
                <p:spPr bwMode="auto">
                  <a:xfrm>
                    <a:off x="5895976" y="4276727"/>
                    <a:ext cx="0" cy="153988"/>
                  </a:xfrm>
                  <a:custGeom>
                    <a:avLst/>
                    <a:gdLst>
                      <a:gd name="T0" fmla="*/ 97 h 97"/>
                      <a:gd name="T1" fmla="*/ 0 h 97"/>
                      <a:gd name="T2" fmla="*/ 97 h 9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97">
                        <a:moveTo>
                          <a:pt x="0" y="97"/>
                        </a:moveTo>
                        <a:lnTo>
                          <a:pt x="0" y="0"/>
                        </a:lnTo>
                        <a:lnTo>
                          <a:pt x="0" y="9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5" name="Freeform 1444"/>
                  <p:cNvSpPr>
                    <a:spLocks/>
                  </p:cNvSpPr>
                  <p:nvPr/>
                </p:nvSpPr>
                <p:spPr bwMode="auto">
                  <a:xfrm>
                    <a:off x="5895976" y="4262439"/>
                    <a:ext cx="0" cy="168275"/>
                  </a:xfrm>
                  <a:custGeom>
                    <a:avLst/>
                    <a:gdLst>
                      <a:gd name="T0" fmla="*/ 106 h 106"/>
                      <a:gd name="T1" fmla="*/ 0 h 106"/>
                      <a:gd name="T2" fmla="*/ 28 h 106"/>
                      <a:gd name="T3" fmla="*/ 21 h 106"/>
                      <a:gd name="T4" fmla="*/ 106 h 10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  <a:cxn ang="0">
                        <a:pos x="0" y="T4"/>
                      </a:cxn>
                    </a:cxnLst>
                    <a:rect l="0" t="0" r="r" b="b"/>
                    <a:pathLst>
                      <a:path h="106">
                        <a:moveTo>
                          <a:pt x="0" y="106"/>
                        </a:moveTo>
                        <a:lnTo>
                          <a:pt x="0" y="0"/>
                        </a:lnTo>
                        <a:lnTo>
                          <a:pt x="0" y="28"/>
                        </a:lnTo>
                        <a:lnTo>
                          <a:pt x="0" y="21"/>
                        </a:lnTo>
                        <a:lnTo>
                          <a:pt x="0" y="10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6" name="Freeform 1445"/>
                  <p:cNvSpPr>
                    <a:spLocks/>
                  </p:cNvSpPr>
                  <p:nvPr/>
                </p:nvSpPr>
                <p:spPr bwMode="auto">
                  <a:xfrm>
                    <a:off x="5895976" y="4278314"/>
                    <a:ext cx="0" cy="152400"/>
                  </a:xfrm>
                  <a:custGeom>
                    <a:avLst/>
                    <a:gdLst>
                      <a:gd name="T0" fmla="*/ 96 h 96"/>
                      <a:gd name="T1" fmla="*/ 0 h 96"/>
                      <a:gd name="T2" fmla="*/ 96 h 9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96">
                        <a:moveTo>
                          <a:pt x="0" y="96"/>
                        </a:moveTo>
                        <a:lnTo>
                          <a:pt x="0" y="0"/>
                        </a:lnTo>
                        <a:lnTo>
                          <a:pt x="0" y="9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7" name="Freeform 1446"/>
                  <p:cNvSpPr>
                    <a:spLocks/>
                  </p:cNvSpPr>
                  <p:nvPr/>
                </p:nvSpPr>
                <p:spPr bwMode="auto">
                  <a:xfrm>
                    <a:off x="5895976" y="4292602"/>
                    <a:ext cx="0" cy="138113"/>
                  </a:xfrm>
                  <a:custGeom>
                    <a:avLst/>
                    <a:gdLst>
                      <a:gd name="T0" fmla="*/ 87 h 87"/>
                      <a:gd name="T1" fmla="*/ 0 h 87"/>
                      <a:gd name="T2" fmla="*/ 87 h 8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87">
                        <a:moveTo>
                          <a:pt x="0" y="87"/>
                        </a:moveTo>
                        <a:lnTo>
                          <a:pt x="0" y="0"/>
                        </a:lnTo>
                        <a:lnTo>
                          <a:pt x="0" y="8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8" name="Freeform 1447"/>
                  <p:cNvSpPr>
                    <a:spLocks/>
                  </p:cNvSpPr>
                  <p:nvPr/>
                </p:nvSpPr>
                <p:spPr bwMode="auto">
                  <a:xfrm>
                    <a:off x="5895976" y="4387852"/>
                    <a:ext cx="0" cy="42863"/>
                  </a:xfrm>
                  <a:custGeom>
                    <a:avLst/>
                    <a:gdLst>
                      <a:gd name="T0" fmla="*/ 27 h 27"/>
                      <a:gd name="T1" fmla="*/ 0 h 27"/>
                      <a:gd name="T2" fmla="*/ 27 h 2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7">
                        <a:moveTo>
                          <a:pt x="0" y="27"/>
                        </a:moveTo>
                        <a:lnTo>
                          <a:pt x="0" y="0"/>
                        </a:lnTo>
                        <a:lnTo>
                          <a:pt x="0" y="2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9" name="Freeform 1448"/>
                  <p:cNvSpPr>
                    <a:spLocks/>
                  </p:cNvSpPr>
                  <p:nvPr/>
                </p:nvSpPr>
                <p:spPr bwMode="auto">
                  <a:xfrm>
                    <a:off x="5907089" y="4384677"/>
                    <a:ext cx="0" cy="46038"/>
                  </a:xfrm>
                  <a:custGeom>
                    <a:avLst/>
                    <a:gdLst>
                      <a:gd name="T0" fmla="*/ 29 h 29"/>
                      <a:gd name="T1" fmla="*/ 0 h 29"/>
                      <a:gd name="T2" fmla="*/ 29 h 2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9">
                        <a:moveTo>
                          <a:pt x="0" y="29"/>
                        </a:moveTo>
                        <a:lnTo>
                          <a:pt x="0" y="0"/>
                        </a:lnTo>
                        <a:lnTo>
                          <a:pt x="0" y="2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0" name="Freeform 1449"/>
                  <p:cNvSpPr>
                    <a:spLocks/>
                  </p:cNvSpPr>
                  <p:nvPr/>
                </p:nvSpPr>
                <p:spPr bwMode="auto">
                  <a:xfrm>
                    <a:off x="5907089" y="4056064"/>
                    <a:ext cx="0" cy="374650"/>
                  </a:xfrm>
                  <a:custGeom>
                    <a:avLst/>
                    <a:gdLst>
                      <a:gd name="T0" fmla="*/ 236 h 236"/>
                      <a:gd name="T1" fmla="*/ 0 h 236"/>
                      <a:gd name="T2" fmla="*/ 236 h 23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36">
                        <a:moveTo>
                          <a:pt x="0" y="236"/>
                        </a:moveTo>
                        <a:lnTo>
                          <a:pt x="0" y="0"/>
                        </a:lnTo>
                        <a:lnTo>
                          <a:pt x="0" y="23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1" name="Freeform 1450"/>
                  <p:cNvSpPr>
                    <a:spLocks/>
                  </p:cNvSpPr>
                  <p:nvPr/>
                </p:nvSpPr>
                <p:spPr bwMode="auto">
                  <a:xfrm>
                    <a:off x="5907089" y="4235452"/>
                    <a:ext cx="0" cy="195263"/>
                  </a:xfrm>
                  <a:custGeom>
                    <a:avLst/>
                    <a:gdLst>
                      <a:gd name="T0" fmla="*/ 123 h 123"/>
                      <a:gd name="T1" fmla="*/ 0 h 123"/>
                      <a:gd name="T2" fmla="*/ 123 h 12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23">
                        <a:moveTo>
                          <a:pt x="0" y="123"/>
                        </a:moveTo>
                        <a:lnTo>
                          <a:pt x="0" y="0"/>
                        </a:lnTo>
                        <a:lnTo>
                          <a:pt x="0" y="12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2" name="Freeform 1451"/>
                  <p:cNvSpPr>
                    <a:spLocks/>
                  </p:cNvSpPr>
                  <p:nvPr/>
                </p:nvSpPr>
                <p:spPr bwMode="auto">
                  <a:xfrm>
                    <a:off x="5907089" y="4378327"/>
                    <a:ext cx="1588" cy="52388"/>
                  </a:xfrm>
                  <a:custGeom>
                    <a:avLst/>
                    <a:gdLst>
                      <a:gd name="T0" fmla="*/ 0 w 1"/>
                      <a:gd name="T1" fmla="*/ 33 h 33"/>
                      <a:gd name="T2" fmla="*/ 0 w 1"/>
                      <a:gd name="T3" fmla="*/ 17 h 33"/>
                      <a:gd name="T4" fmla="*/ 0 w 1"/>
                      <a:gd name="T5" fmla="*/ 0 h 33"/>
                      <a:gd name="T6" fmla="*/ 1 w 1"/>
                      <a:gd name="T7" fmla="*/ 33 h 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33">
                        <a:moveTo>
                          <a:pt x="0" y="33"/>
                        </a:moveTo>
                        <a:lnTo>
                          <a:pt x="0" y="17"/>
                        </a:lnTo>
                        <a:lnTo>
                          <a:pt x="0" y="0"/>
                        </a:lnTo>
                        <a:lnTo>
                          <a:pt x="1" y="3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3" name="Freeform 1452"/>
                  <p:cNvSpPr>
                    <a:spLocks/>
                  </p:cNvSpPr>
                  <p:nvPr/>
                </p:nvSpPr>
                <p:spPr bwMode="auto">
                  <a:xfrm>
                    <a:off x="5908676" y="4251327"/>
                    <a:ext cx="0" cy="179388"/>
                  </a:xfrm>
                  <a:custGeom>
                    <a:avLst/>
                    <a:gdLst>
                      <a:gd name="T0" fmla="*/ 113 h 113"/>
                      <a:gd name="T1" fmla="*/ 0 h 113"/>
                      <a:gd name="T2" fmla="*/ 113 h 11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13">
                        <a:moveTo>
                          <a:pt x="0" y="113"/>
                        </a:moveTo>
                        <a:lnTo>
                          <a:pt x="0" y="0"/>
                        </a:lnTo>
                        <a:lnTo>
                          <a:pt x="0" y="11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4" name="Freeform 1453"/>
                  <p:cNvSpPr>
                    <a:spLocks/>
                  </p:cNvSpPr>
                  <p:nvPr/>
                </p:nvSpPr>
                <p:spPr bwMode="auto">
                  <a:xfrm>
                    <a:off x="5908676" y="4284664"/>
                    <a:ext cx="0" cy="146050"/>
                  </a:xfrm>
                  <a:custGeom>
                    <a:avLst/>
                    <a:gdLst>
                      <a:gd name="T0" fmla="*/ 92 h 92"/>
                      <a:gd name="T1" fmla="*/ 0 h 92"/>
                      <a:gd name="T2" fmla="*/ 92 h 9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92">
                        <a:moveTo>
                          <a:pt x="0" y="92"/>
                        </a:moveTo>
                        <a:lnTo>
                          <a:pt x="0" y="0"/>
                        </a:lnTo>
                        <a:lnTo>
                          <a:pt x="0" y="9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5" name="Freeform 1454"/>
                  <p:cNvSpPr>
                    <a:spLocks/>
                  </p:cNvSpPr>
                  <p:nvPr/>
                </p:nvSpPr>
                <p:spPr bwMode="auto">
                  <a:xfrm>
                    <a:off x="5908676" y="4406902"/>
                    <a:ext cx="0" cy="23813"/>
                  </a:xfrm>
                  <a:custGeom>
                    <a:avLst/>
                    <a:gdLst>
                      <a:gd name="T0" fmla="*/ 15 h 15"/>
                      <a:gd name="T1" fmla="*/ 0 h 15"/>
                      <a:gd name="T2" fmla="*/ 15 h 1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5">
                        <a:moveTo>
                          <a:pt x="0" y="15"/>
                        </a:moveTo>
                        <a:lnTo>
                          <a:pt x="0" y="0"/>
                        </a:lnTo>
                        <a:lnTo>
                          <a:pt x="0" y="1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6" name="Freeform 1455"/>
                  <p:cNvSpPr>
                    <a:spLocks/>
                  </p:cNvSpPr>
                  <p:nvPr/>
                </p:nvSpPr>
                <p:spPr bwMode="auto">
                  <a:xfrm>
                    <a:off x="5908676" y="4430714"/>
                    <a:ext cx="0" cy="0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7" name="Freeform 1456"/>
                  <p:cNvSpPr>
                    <a:spLocks/>
                  </p:cNvSpPr>
                  <p:nvPr/>
                </p:nvSpPr>
                <p:spPr bwMode="auto">
                  <a:xfrm>
                    <a:off x="5918201" y="4418014"/>
                    <a:ext cx="0" cy="12700"/>
                  </a:xfrm>
                  <a:custGeom>
                    <a:avLst/>
                    <a:gdLst>
                      <a:gd name="T0" fmla="*/ 8 h 8"/>
                      <a:gd name="T1" fmla="*/ 0 h 8"/>
                      <a:gd name="T2" fmla="*/ 8 h 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8">
                        <a:moveTo>
                          <a:pt x="0" y="8"/>
                        </a:moveTo>
                        <a:lnTo>
                          <a:pt x="0" y="0"/>
                        </a:lnTo>
                        <a:lnTo>
                          <a:pt x="0" y="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8" name="Freeform 1457"/>
                  <p:cNvSpPr>
                    <a:spLocks/>
                  </p:cNvSpPr>
                  <p:nvPr/>
                </p:nvSpPr>
                <p:spPr bwMode="auto">
                  <a:xfrm>
                    <a:off x="5919789" y="4362452"/>
                    <a:ext cx="0" cy="68263"/>
                  </a:xfrm>
                  <a:custGeom>
                    <a:avLst/>
                    <a:gdLst>
                      <a:gd name="T0" fmla="*/ 43 h 43"/>
                      <a:gd name="T1" fmla="*/ 0 h 43"/>
                      <a:gd name="T2" fmla="*/ 43 h 4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3">
                        <a:moveTo>
                          <a:pt x="0" y="43"/>
                        </a:moveTo>
                        <a:lnTo>
                          <a:pt x="0" y="0"/>
                        </a:lnTo>
                        <a:lnTo>
                          <a:pt x="0" y="4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9" name="Freeform 1458"/>
                  <p:cNvSpPr>
                    <a:spLocks/>
                  </p:cNvSpPr>
                  <p:nvPr/>
                </p:nvSpPr>
                <p:spPr bwMode="auto">
                  <a:xfrm>
                    <a:off x="5919789" y="4348164"/>
                    <a:ext cx="0" cy="82550"/>
                  </a:xfrm>
                  <a:custGeom>
                    <a:avLst/>
                    <a:gdLst>
                      <a:gd name="T0" fmla="*/ 52 h 52"/>
                      <a:gd name="T1" fmla="*/ 0 h 52"/>
                      <a:gd name="T2" fmla="*/ 38 h 52"/>
                      <a:gd name="T3" fmla="*/ 52 h 5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52">
                        <a:moveTo>
                          <a:pt x="0" y="52"/>
                        </a:moveTo>
                        <a:lnTo>
                          <a:pt x="0" y="0"/>
                        </a:lnTo>
                        <a:lnTo>
                          <a:pt x="0" y="38"/>
                        </a:lnTo>
                        <a:lnTo>
                          <a:pt x="0" y="5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0" name="Freeform 1459"/>
                  <p:cNvSpPr>
                    <a:spLocks/>
                  </p:cNvSpPr>
                  <p:nvPr/>
                </p:nvSpPr>
                <p:spPr bwMode="auto">
                  <a:xfrm>
                    <a:off x="5919789" y="4368802"/>
                    <a:ext cx="0" cy="61913"/>
                  </a:xfrm>
                  <a:custGeom>
                    <a:avLst/>
                    <a:gdLst>
                      <a:gd name="T0" fmla="*/ 39 h 39"/>
                      <a:gd name="T1" fmla="*/ 0 h 39"/>
                      <a:gd name="T2" fmla="*/ 39 h 3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9">
                        <a:moveTo>
                          <a:pt x="0" y="39"/>
                        </a:moveTo>
                        <a:lnTo>
                          <a:pt x="0" y="0"/>
                        </a:lnTo>
                        <a:lnTo>
                          <a:pt x="0" y="3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1" name="Freeform 1460"/>
                  <p:cNvSpPr>
                    <a:spLocks/>
                  </p:cNvSpPr>
                  <p:nvPr/>
                </p:nvSpPr>
                <p:spPr bwMode="auto">
                  <a:xfrm>
                    <a:off x="5919789" y="4205289"/>
                    <a:ext cx="0" cy="225425"/>
                  </a:xfrm>
                  <a:custGeom>
                    <a:avLst/>
                    <a:gdLst>
                      <a:gd name="T0" fmla="*/ 142 h 142"/>
                      <a:gd name="T1" fmla="*/ 0 h 142"/>
                      <a:gd name="T2" fmla="*/ 103 h 142"/>
                      <a:gd name="T3" fmla="*/ 142 h 14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142">
                        <a:moveTo>
                          <a:pt x="0" y="142"/>
                        </a:moveTo>
                        <a:lnTo>
                          <a:pt x="0" y="0"/>
                        </a:lnTo>
                        <a:lnTo>
                          <a:pt x="0" y="103"/>
                        </a:lnTo>
                        <a:lnTo>
                          <a:pt x="0" y="14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2" name="Freeform 1461"/>
                  <p:cNvSpPr>
                    <a:spLocks/>
                  </p:cNvSpPr>
                  <p:nvPr/>
                </p:nvSpPr>
                <p:spPr bwMode="auto">
                  <a:xfrm>
                    <a:off x="5919789" y="4060827"/>
                    <a:ext cx="0" cy="369888"/>
                  </a:xfrm>
                  <a:custGeom>
                    <a:avLst/>
                    <a:gdLst>
                      <a:gd name="T0" fmla="*/ 233 h 233"/>
                      <a:gd name="T1" fmla="*/ 164 h 233"/>
                      <a:gd name="T2" fmla="*/ 0 h 233"/>
                      <a:gd name="T3" fmla="*/ 233 h 23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233">
                        <a:moveTo>
                          <a:pt x="0" y="233"/>
                        </a:moveTo>
                        <a:lnTo>
                          <a:pt x="0" y="164"/>
                        </a:lnTo>
                        <a:lnTo>
                          <a:pt x="0" y="0"/>
                        </a:lnTo>
                        <a:lnTo>
                          <a:pt x="0" y="23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3" name="Freeform 1462"/>
                  <p:cNvSpPr>
                    <a:spLocks/>
                  </p:cNvSpPr>
                  <p:nvPr/>
                </p:nvSpPr>
                <p:spPr bwMode="auto">
                  <a:xfrm>
                    <a:off x="5919789" y="4330702"/>
                    <a:ext cx="0" cy="100013"/>
                  </a:xfrm>
                  <a:custGeom>
                    <a:avLst/>
                    <a:gdLst>
                      <a:gd name="T0" fmla="*/ 63 h 63"/>
                      <a:gd name="T1" fmla="*/ 0 h 63"/>
                      <a:gd name="T2" fmla="*/ 63 h 6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3">
                        <a:moveTo>
                          <a:pt x="0" y="63"/>
                        </a:moveTo>
                        <a:lnTo>
                          <a:pt x="0" y="0"/>
                        </a:lnTo>
                        <a:lnTo>
                          <a:pt x="0" y="6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4" name="Freeform 1463"/>
                  <p:cNvSpPr>
                    <a:spLocks/>
                  </p:cNvSpPr>
                  <p:nvPr/>
                </p:nvSpPr>
                <p:spPr bwMode="auto">
                  <a:xfrm>
                    <a:off x="5921376" y="4297364"/>
                    <a:ext cx="0" cy="133350"/>
                  </a:xfrm>
                  <a:custGeom>
                    <a:avLst/>
                    <a:gdLst>
                      <a:gd name="T0" fmla="*/ 84 h 84"/>
                      <a:gd name="T1" fmla="*/ 0 h 84"/>
                      <a:gd name="T2" fmla="*/ 78 h 84"/>
                      <a:gd name="T3" fmla="*/ 84 h 8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84">
                        <a:moveTo>
                          <a:pt x="0" y="84"/>
                        </a:moveTo>
                        <a:lnTo>
                          <a:pt x="0" y="0"/>
                        </a:lnTo>
                        <a:lnTo>
                          <a:pt x="0" y="78"/>
                        </a:lnTo>
                        <a:lnTo>
                          <a:pt x="0" y="8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5" name="Freeform 1464"/>
                  <p:cNvSpPr>
                    <a:spLocks/>
                  </p:cNvSpPr>
                  <p:nvPr/>
                </p:nvSpPr>
                <p:spPr bwMode="auto">
                  <a:xfrm>
                    <a:off x="5921376" y="4262439"/>
                    <a:ext cx="0" cy="168275"/>
                  </a:xfrm>
                  <a:custGeom>
                    <a:avLst/>
                    <a:gdLst>
                      <a:gd name="T0" fmla="*/ 106 h 106"/>
                      <a:gd name="T1" fmla="*/ 0 h 106"/>
                      <a:gd name="T2" fmla="*/ 106 h 10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06">
                        <a:moveTo>
                          <a:pt x="0" y="106"/>
                        </a:moveTo>
                        <a:lnTo>
                          <a:pt x="0" y="0"/>
                        </a:lnTo>
                        <a:lnTo>
                          <a:pt x="0" y="10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6" name="Freeform 1465"/>
                  <p:cNvSpPr>
                    <a:spLocks/>
                  </p:cNvSpPr>
                  <p:nvPr/>
                </p:nvSpPr>
                <p:spPr bwMode="auto">
                  <a:xfrm>
                    <a:off x="5921376" y="4278314"/>
                    <a:ext cx="0" cy="152400"/>
                  </a:xfrm>
                  <a:custGeom>
                    <a:avLst/>
                    <a:gdLst>
                      <a:gd name="T0" fmla="*/ 96 h 96"/>
                      <a:gd name="T1" fmla="*/ 0 h 96"/>
                      <a:gd name="T2" fmla="*/ 96 h 9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96">
                        <a:moveTo>
                          <a:pt x="0" y="96"/>
                        </a:moveTo>
                        <a:lnTo>
                          <a:pt x="0" y="0"/>
                        </a:lnTo>
                        <a:lnTo>
                          <a:pt x="0" y="9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7" name="Freeform 1466"/>
                  <p:cNvSpPr>
                    <a:spLocks/>
                  </p:cNvSpPr>
                  <p:nvPr/>
                </p:nvSpPr>
                <p:spPr bwMode="auto">
                  <a:xfrm>
                    <a:off x="5921376" y="4373564"/>
                    <a:ext cx="0" cy="57150"/>
                  </a:xfrm>
                  <a:custGeom>
                    <a:avLst/>
                    <a:gdLst>
                      <a:gd name="T0" fmla="*/ 36 h 36"/>
                      <a:gd name="T1" fmla="*/ 0 h 36"/>
                      <a:gd name="T2" fmla="*/ 36 h 3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6">
                        <a:moveTo>
                          <a:pt x="0" y="36"/>
                        </a:moveTo>
                        <a:lnTo>
                          <a:pt x="0" y="0"/>
                        </a:lnTo>
                        <a:lnTo>
                          <a:pt x="0" y="3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8" name="Freeform 1467"/>
                  <p:cNvSpPr>
                    <a:spLocks/>
                  </p:cNvSpPr>
                  <p:nvPr/>
                </p:nvSpPr>
                <p:spPr bwMode="auto">
                  <a:xfrm>
                    <a:off x="5921376" y="4311652"/>
                    <a:ext cx="0" cy="119063"/>
                  </a:xfrm>
                  <a:custGeom>
                    <a:avLst/>
                    <a:gdLst>
                      <a:gd name="T0" fmla="*/ 75 h 75"/>
                      <a:gd name="T1" fmla="*/ 0 h 75"/>
                      <a:gd name="T2" fmla="*/ 75 h 7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75">
                        <a:moveTo>
                          <a:pt x="0" y="75"/>
                        </a:moveTo>
                        <a:lnTo>
                          <a:pt x="0" y="0"/>
                        </a:lnTo>
                        <a:lnTo>
                          <a:pt x="0" y="7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9" name="Freeform 1468"/>
                  <p:cNvSpPr>
                    <a:spLocks/>
                  </p:cNvSpPr>
                  <p:nvPr/>
                </p:nvSpPr>
                <p:spPr bwMode="auto">
                  <a:xfrm>
                    <a:off x="5921376" y="4294189"/>
                    <a:ext cx="0" cy="136525"/>
                  </a:xfrm>
                  <a:custGeom>
                    <a:avLst/>
                    <a:gdLst>
                      <a:gd name="T0" fmla="*/ 86 h 86"/>
                      <a:gd name="T1" fmla="*/ 0 h 86"/>
                      <a:gd name="T2" fmla="*/ 86 h 8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86">
                        <a:moveTo>
                          <a:pt x="0" y="86"/>
                        </a:moveTo>
                        <a:lnTo>
                          <a:pt x="0" y="0"/>
                        </a:lnTo>
                        <a:lnTo>
                          <a:pt x="0" y="8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0" name="Freeform 1469"/>
                  <p:cNvSpPr>
                    <a:spLocks/>
                  </p:cNvSpPr>
                  <p:nvPr/>
                </p:nvSpPr>
                <p:spPr bwMode="auto">
                  <a:xfrm>
                    <a:off x="5921376" y="4362452"/>
                    <a:ext cx="0" cy="68263"/>
                  </a:xfrm>
                  <a:custGeom>
                    <a:avLst/>
                    <a:gdLst>
                      <a:gd name="T0" fmla="*/ 43 h 43"/>
                      <a:gd name="T1" fmla="*/ 0 h 43"/>
                      <a:gd name="T2" fmla="*/ 43 h 4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3">
                        <a:moveTo>
                          <a:pt x="0" y="43"/>
                        </a:moveTo>
                        <a:lnTo>
                          <a:pt x="0" y="0"/>
                        </a:lnTo>
                        <a:lnTo>
                          <a:pt x="0" y="4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1" name="Freeform 1470"/>
                  <p:cNvSpPr>
                    <a:spLocks/>
                  </p:cNvSpPr>
                  <p:nvPr/>
                </p:nvSpPr>
                <p:spPr bwMode="auto">
                  <a:xfrm>
                    <a:off x="5921376" y="4333877"/>
                    <a:ext cx="0" cy="96838"/>
                  </a:xfrm>
                  <a:custGeom>
                    <a:avLst/>
                    <a:gdLst>
                      <a:gd name="T0" fmla="*/ 61 h 61"/>
                      <a:gd name="T1" fmla="*/ 0 h 61"/>
                      <a:gd name="T2" fmla="*/ 61 h 6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1">
                        <a:moveTo>
                          <a:pt x="0" y="61"/>
                        </a:moveTo>
                        <a:lnTo>
                          <a:pt x="0" y="0"/>
                        </a:lnTo>
                        <a:lnTo>
                          <a:pt x="0" y="6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2" name="Freeform 1471"/>
                  <p:cNvSpPr>
                    <a:spLocks/>
                  </p:cNvSpPr>
                  <p:nvPr/>
                </p:nvSpPr>
                <p:spPr bwMode="auto">
                  <a:xfrm>
                    <a:off x="5932489" y="4344989"/>
                    <a:ext cx="0" cy="85725"/>
                  </a:xfrm>
                  <a:custGeom>
                    <a:avLst/>
                    <a:gdLst>
                      <a:gd name="T0" fmla="*/ 54 h 54"/>
                      <a:gd name="T1" fmla="*/ 0 h 54"/>
                      <a:gd name="T2" fmla="*/ 54 h 5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4">
                        <a:moveTo>
                          <a:pt x="0" y="54"/>
                        </a:moveTo>
                        <a:lnTo>
                          <a:pt x="0" y="0"/>
                        </a:lnTo>
                        <a:lnTo>
                          <a:pt x="0" y="5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3" name="Freeform 1472"/>
                  <p:cNvSpPr>
                    <a:spLocks/>
                  </p:cNvSpPr>
                  <p:nvPr/>
                </p:nvSpPr>
                <p:spPr bwMode="auto">
                  <a:xfrm>
                    <a:off x="5932489" y="4078289"/>
                    <a:ext cx="0" cy="352425"/>
                  </a:xfrm>
                  <a:custGeom>
                    <a:avLst/>
                    <a:gdLst>
                      <a:gd name="T0" fmla="*/ 222 h 222"/>
                      <a:gd name="T1" fmla="*/ 0 h 222"/>
                      <a:gd name="T2" fmla="*/ 62 h 222"/>
                      <a:gd name="T3" fmla="*/ 108 h 222"/>
                      <a:gd name="T4" fmla="*/ 72 h 222"/>
                      <a:gd name="T5" fmla="*/ 222 h 22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  <a:cxn ang="0">
                        <a:pos x="0" y="T4"/>
                      </a:cxn>
                      <a:cxn ang="0">
                        <a:pos x="0" y="T5"/>
                      </a:cxn>
                    </a:cxnLst>
                    <a:rect l="0" t="0" r="r" b="b"/>
                    <a:pathLst>
                      <a:path h="222">
                        <a:moveTo>
                          <a:pt x="0" y="222"/>
                        </a:moveTo>
                        <a:lnTo>
                          <a:pt x="0" y="0"/>
                        </a:lnTo>
                        <a:lnTo>
                          <a:pt x="0" y="62"/>
                        </a:lnTo>
                        <a:lnTo>
                          <a:pt x="0" y="108"/>
                        </a:lnTo>
                        <a:lnTo>
                          <a:pt x="0" y="72"/>
                        </a:lnTo>
                        <a:lnTo>
                          <a:pt x="0" y="22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4" name="Freeform 1473"/>
                  <p:cNvSpPr>
                    <a:spLocks/>
                  </p:cNvSpPr>
                  <p:nvPr/>
                </p:nvSpPr>
                <p:spPr bwMode="auto">
                  <a:xfrm>
                    <a:off x="5934076" y="4314827"/>
                    <a:ext cx="0" cy="115888"/>
                  </a:xfrm>
                  <a:custGeom>
                    <a:avLst/>
                    <a:gdLst>
                      <a:gd name="T0" fmla="*/ 73 h 73"/>
                      <a:gd name="T1" fmla="*/ 0 h 73"/>
                      <a:gd name="T2" fmla="*/ 73 h 7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73">
                        <a:moveTo>
                          <a:pt x="0" y="73"/>
                        </a:moveTo>
                        <a:lnTo>
                          <a:pt x="0" y="0"/>
                        </a:lnTo>
                        <a:lnTo>
                          <a:pt x="0" y="7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5" name="Freeform 1474"/>
                  <p:cNvSpPr>
                    <a:spLocks/>
                  </p:cNvSpPr>
                  <p:nvPr/>
                </p:nvSpPr>
                <p:spPr bwMode="auto">
                  <a:xfrm>
                    <a:off x="5934076" y="4300539"/>
                    <a:ext cx="0" cy="130175"/>
                  </a:xfrm>
                  <a:custGeom>
                    <a:avLst/>
                    <a:gdLst>
                      <a:gd name="T0" fmla="*/ 82 h 82"/>
                      <a:gd name="T1" fmla="*/ 0 h 82"/>
                      <a:gd name="T2" fmla="*/ 82 h 8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82">
                        <a:moveTo>
                          <a:pt x="0" y="82"/>
                        </a:moveTo>
                        <a:lnTo>
                          <a:pt x="0" y="0"/>
                        </a:lnTo>
                        <a:lnTo>
                          <a:pt x="0" y="8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6" name="Freeform 1475"/>
                  <p:cNvSpPr>
                    <a:spLocks/>
                  </p:cNvSpPr>
                  <p:nvPr/>
                </p:nvSpPr>
                <p:spPr bwMode="auto">
                  <a:xfrm>
                    <a:off x="5934076" y="4429127"/>
                    <a:ext cx="0" cy="1588"/>
                  </a:xfrm>
                  <a:custGeom>
                    <a:avLst/>
                    <a:gdLst>
                      <a:gd name="T0" fmla="*/ 1 h 1"/>
                      <a:gd name="T1" fmla="*/ 0 h 1"/>
                      <a:gd name="T2" fmla="*/ 1 h 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">
                        <a:moveTo>
                          <a:pt x="0" y="1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7" name="Freeform 1476"/>
                  <p:cNvSpPr>
                    <a:spLocks/>
                  </p:cNvSpPr>
                  <p:nvPr/>
                </p:nvSpPr>
                <p:spPr bwMode="auto">
                  <a:xfrm>
                    <a:off x="5934076" y="4314827"/>
                    <a:ext cx="0" cy="115888"/>
                  </a:xfrm>
                  <a:custGeom>
                    <a:avLst/>
                    <a:gdLst>
                      <a:gd name="T0" fmla="*/ 73 h 73"/>
                      <a:gd name="T1" fmla="*/ 59 h 73"/>
                      <a:gd name="T2" fmla="*/ 0 h 73"/>
                      <a:gd name="T3" fmla="*/ 73 h 7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73">
                        <a:moveTo>
                          <a:pt x="0" y="73"/>
                        </a:moveTo>
                        <a:lnTo>
                          <a:pt x="0" y="59"/>
                        </a:lnTo>
                        <a:lnTo>
                          <a:pt x="0" y="0"/>
                        </a:lnTo>
                        <a:lnTo>
                          <a:pt x="0" y="7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8" name="Freeform 1477"/>
                  <p:cNvSpPr>
                    <a:spLocks/>
                  </p:cNvSpPr>
                  <p:nvPr/>
                </p:nvSpPr>
                <p:spPr bwMode="auto">
                  <a:xfrm>
                    <a:off x="5934076" y="4360864"/>
                    <a:ext cx="0" cy="69850"/>
                  </a:xfrm>
                  <a:custGeom>
                    <a:avLst/>
                    <a:gdLst>
                      <a:gd name="T0" fmla="*/ 44 h 44"/>
                      <a:gd name="T1" fmla="*/ 0 h 44"/>
                      <a:gd name="T2" fmla="*/ 44 h 4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4">
                        <a:moveTo>
                          <a:pt x="0" y="44"/>
                        </a:moveTo>
                        <a:lnTo>
                          <a:pt x="0" y="0"/>
                        </a:lnTo>
                        <a:lnTo>
                          <a:pt x="0" y="4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9" name="Freeform 1478"/>
                  <p:cNvSpPr>
                    <a:spLocks/>
                  </p:cNvSpPr>
                  <p:nvPr/>
                </p:nvSpPr>
                <p:spPr bwMode="auto">
                  <a:xfrm>
                    <a:off x="5934076" y="4403727"/>
                    <a:ext cx="0" cy="26988"/>
                  </a:xfrm>
                  <a:custGeom>
                    <a:avLst/>
                    <a:gdLst>
                      <a:gd name="T0" fmla="*/ 17 h 17"/>
                      <a:gd name="T1" fmla="*/ 0 h 17"/>
                      <a:gd name="T2" fmla="*/ 17 h 1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7">
                        <a:moveTo>
                          <a:pt x="0" y="17"/>
                        </a:moveTo>
                        <a:lnTo>
                          <a:pt x="0" y="0"/>
                        </a:lnTo>
                        <a:lnTo>
                          <a:pt x="0" y="1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0" name="Freeform 1479"/>
                  <p:cNvSpPr>
                    <a:spLocks/>
                  </p:cNvSpPr>
                  <p:nvPr/>
                </p:nvSpPr>
                <p:spPr bwMode="auto">
                  <a:xfrm>
                    <a:off x="5935664" y="4411664"/>
                    <a:ext cx="0" cy="19050"/>
                  </a:xfrm>
                  <a:custGeom>
                    <a:avLst/>
                    <a:gdLst>
                      <a:gd name="T0" fmla="*/ 12 h 12"/>
                      <a:gd name="T1" fmla="*/ 0 h 12"/>
                      <a:gd name="T2" fmla="*/ 12 h 1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2">
                        <a:moveTo>
                          <a:pt x="0" y="12"/>
                        </a:moveTo>
                        <a:lnTo>
                          <a:pt x="0" y="0"/>
                        </a:lnTo>
                        <a:lnTo>
                          <a:pt x="0" y="1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1" name="Freeform 1480"/>
                  <p:cNvSpPr>
                    <a:spLocks/>
                  </p:cNvSpPr>
                  <p:nvPr/>
                </p:nvSpPr>
                <p:spPr bwMode="auto">
                  <a:xfrm>
                    <a:off x="5945189" y="4357689"/>
                    <a:ext cx="0" cy="73025"/>
                  </a:xfrm>
                  <a:custGeom>
                    <a:avLst/>
                    <a:gdLst>
                      <a:gd name="T0" fmla="*/ 46 h 46"/>
                      <a:gd name="T1" fmla="*/ 0 h 46"/>
                      <a:gd name="T2" fmla="*/ 46 h 4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6">
                        <a:moveTo>
                          <a:pt x="0" y="46"/>
                        </a:moveTo>
                        <a:lnTo>
                          <a:pt x="0" y="0"/>
                        </a:lnTo>
                        <a:lnTo>
                          <a:pt x="0" y="4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2" name="Freeform 1481"/>
                  <p:cNvSpPr>
                    <a:spLocks/>
                  </p:cNvSpPr>
                  <p:nvPr/>
                </p:nvSpPr>
                <p:spPr bwMode="auto">
                  <a:xfrm>
                    <a:off x="5945189" y="4184652"/>
                    <a:ext cx="0" cy="246063"/>
                  </a:xfrm>
                  <a:custGeom>
                    <a:avLst/>
                    <a:gdLst>
                      <a:gd name="T0" fmla="*/ 155 h 155"/>
                      <a:gd name="T1" fmla="*/ 0 h 155"/>
                      <a:gd name="T2" fmla="*/ 78 h 155"/>
                      <a:gd name="T3" fmla="*/ 155 h 15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155">
                        <a:moveTo>
                          <a:pt x="0" y="155"/>
                        </a:moveTo>
                        <a:lnTo>
                          <a:pt x="0" y="0"/>
                        </a:lnTo>
                        <a:lnTo>
                          <a:pt x="0" y="78"/>
                        </a:lnTo>
                        <a:lnTo>
                          <a:pt x="0" y="15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3" name="Freeform 1482"/>
                  <p:cNvSpPr>
                    <a:spLocks/>
                  </p:cNvSpPr>
                  <p:nvPr/>
                </p:nvSpPr>
                <p:spPr bwMode="auto">
                  <a:xfrm>
                    <a:off x="5945189" y="4159252"/>
                    <a:ext cx="0" cy="271463"/>
                  </a:xfrm>
                  <a:custGeom>
                    <a:avLst/>
                    <a:gdLst>
                      <a:gd name="T0" fmla="*/ 171 h 171"/>
                      <a:gd name="T1" fmla="*/ 115 h 171"/>
                      <a:gd name="T2" fmla="*/ 0 h 171"/>
                      <a:gd name="T3" fmla="*/ 171 h 17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171">
                        <a:moveTo>
                          <a:pt x="0" y="171"/>
                        </a:moveTo>
                        <a:lnTo>
                          <a:pt x="0" y="115"/>
                        </a:lnTo>
                        <a:lnTo>
                          <a:pt x="0" y="0"/>
                        </a:lnTo>
                        <a:lnTo>
                          <a:pt x="0" y="17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4" name="Freeform 1483"/>
                  <p:cNvSpPr>
                    <a:spLocks/>
                  </p:cNvSpPr>
                  <p:nvPr/>
                </p:nvSpPr>
                <p:spPr bwMode="auto">
                  <a:xfrm>
                    <a:off x="5945189" y="4371977"/>
                    <a:ext cx="0" cy="58738"/>
                  </a:xfrm>
                  <a:custGeom>
                    <a:avLst/>
                    <a:gdLst>
                      <a:gd name="T0" fmla="*/ 37 h 37"/>
                      <a:gd name="T1" fmla="*/ 0 h 37"/>
                      <a:gd name="T2" fmla="*/ 37 h 3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0" y="3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5" name="Freeform 1484"/>
                  <p:cNvSpPr>
                    <a:spLocks/>
                  </p:cNvSpPr>
                  <p:nvPr/>
                </p:nvSpPr>
                <p:spPr bwMode="auto">
                  <a:xfrm>
                    <a:off x="5945189" y="4103689"/>
                    <a:ext cx="0" cy="327025"/>
                  </a:xfrm>
                  <a:custGeom>
                    <a:avLst/>
                    <a:gdLst>
                      <a:gd name="T0" fmla="*/ 206 h 206"/>
                      <a:gd name="T1" fmla="*/ 0 h 206"/>
                      <a:gd name="T2" fmla="*/ 206 h 20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06">
                        <a:moveTo>
                          <a:pt x="0" y="206"/>
                        </a:moveTo>
                        <a:lnTo>
                          <a:pt x="0" y="0"/>
                        </a:lnTo>
                        <a:lnTo>
                          <a:pt x="0" y="20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6" name="Freeform 1485"/>
                  <p:cNvSpPr>
                    <a:spLocks/>
                  </p:cNvSpPr>
                  <p:nvPr/>
                </p:nvSpPr>
                <p:spPr bwMode="auto">
                  <a:xfrm>
                    <a:off x="5946776" y="4313239"/>
                    <a:ext cx="0" cy="117475"/>
                  </a:xfrm>
                  <a:custGeom>
                    <a:avLst/>
                    <a:gdLst>
                      <a:gd name="T0" fmla="*/ 74 h 74"/>
                      <a:gd name="T1" fmla="*/ 0 h 74"/>
                      <a:gd name="T2" fmla="*/ 74 h 7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74">
                        <a:moveTo>
                          <a:pt x="0" y="74"/>
                        </a:moveTo>
                        <a:lnTo>
                          <a:pt x="0" y="0"/>
                        </a:lnTo>
                        <a:lnTo>
                          <a:pt x="0" y="7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7" name="Freeform 1486"/>
                  <p:cNvSpPr>
                    <a:spLocks/>
                  </p:cNvSpPr>
                  <p:nvPr/>
                </p:nvSpPr>
                <p:spPr bwMode="auto">
                  <a:xfrm>
                    <a:off x="5946776" y="4295777"/>
                    <a:ext cx="0" cy="134938"/>
                  </a:xfrm>
                  <a:custGeom>
                    <a:avLst/>
                    <a:gdLst>
                      <a:gd name="T0" fmla="*/ 85 h 85"/>
                      <a:gd name="T1" fmla="*/ 0 h 85"/>
                      <a:gd name="T2" fmla="*/ 85 h 8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85">
                        <a:moveTo>
                          <a:pt x="0" y="85"/>
                        </a:moveTo>
                        <a:lnTo>
                          <a:pt x="0" y="0"/>
                        </a:lnTo>
                        <a:lnTo>
                          <a:pt x="0" y="8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8" name="Freeform 1487"/>
                  <p:cNvSpPr>
                    <a:spLocks/>
                  </p:cNvSpPr>
                  <p:nvPr/>
                </p:nvSpPr>
                <p:spPr bwMode="auto">
                  <a:xfrm>
                    <a:off x="5946776" y="4329114"/>
                    <a:ext cx="0" cy="101600"/>
                  </a:xfrm>
                  <a:custGeom>
                    <a:avLst/>
                    <a:gdLst>
                      <a:gd name="T0" fmla="*/ 64 h 64"/>
                      <a:gd name="T1" fmla="*/ 0 h 64"/>
                      <a:gd name="T2" fmla="*/ 64 h 6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4">
                        <a:moveTo>
                          <a:pt x="0" y="64"/>
                        </a:moveTo>
                        <a:lnTo>
                          <a:pt x="0" y="0"/>
                        </a:lnTo>
                        <a:lnTo>
                          <a:pt x="0" y="6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9" name="Freeform 1488"/>
                  <p:cNvSpPr>
                    <a:spLocks/>
                  </p:cNvSpPr>
                  <p:nvPr/>
                </p:nvSpPr>
                <p:spPr bwMode="auto">
                  <a:xfrm>
                    <a:off x="5946776" y="4321177"/>
                    <a:ext cx="0" cy="109538"/>
                  </a:xfrm>
                  <a:custGeom>
                    <a:avLst/>
                    <a:gdLst>
                      <a:gd name="T0" fmla="*/ 69 h 69"/>
                      <a:gd name="T1" fmla="*/ 0 h 69"/>
                      <a:gd name="T2" fmla="*/ 69 h 6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9">
                        <a:moveTo>
                          <a:pt x="0" y="69"/>
                        </a:moveTo>
                        <a:lnTo>
                          <a:pt x="0" y="0"/>
                        </a:lnTo>
                        <a:lnTo>
                          <a:pt x="0" y="6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0" name="Freeform 1489"/>
                  <p:cNvSpPr>
                    <a:spLocks/>
                  </p:cNvSpPr>
                  <p:nvPr/>
                </p:nvSpPr>
                <p:spPr bwMode="auto">
                  <a:xfrm>
                    <a:off x="5946776" y="4319589"/>
                    <a:ext cx="0" cy="111125"/>
                  </a:xfrm>
                  <a:custGeom>
                    <a:avLst/>
                    <a:gdLst>
                      <a:gd name="T0" fmla="*/ 70 h 70"/>
                      <a:gd name="T1" fmla="*/ 0 h 70"/>
                      <a:gd name="T2" fmla="*/ 70 h 7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70">
                        <a:moveTo>
                          <a:pt x="0" y="70"/>
                        </a:moveTo>
                        <a:lnTo>
                          <a:pt x="0" y="0"/>
                        </a:lnTo>
                        <a:lnTo>
                          <a:pt x="0" y="7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1" name="Freeform 1490"/>
                  <p:cNvSpPr>
                    <a:spLocks/>
                  </p:cNvSpPr>
                  <p:nvPr/>
                </p:nvSpPr>
                <p:spPr bwMode="auto">
                  <a:xfrm>
                    <a:off x="5946776" y="4325939"/>
                    <a:ext cx="0" cy="104775"/>
                  </a:xfrm>
                  <a:custGeom>
                    <a:avLst/>
                    <a:gdLst>
                      <a:gd name="T0" fmla="*/ 66 h 66"/>
                      <a:gd name="T1" fmla="*/ 0 h 66"/>
                      <a:gd name="T2" fmla="*/ 66 h 6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6">
                        <a:moveTo>
                          <a:pt x="0" y="66"/>
                        </a:moveTo>
                        <a:lnTo>
                          <a:pt x="0" y="0"/>
                        </a:lnTo>
                        <a:lnTo>
                          <a:pt x="0" y="6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2" name="Freeform 1491"/>
                  <p:cNvSpPr>
                    <a:spLocks/>
                  </p:cNvSpPr>
                  <p:nvPr/>
                </p:nvSpPr>
                <p:spPr bwMode="auto">
                  <a:xfrm>
                    <a:off x="5946776" y="4425952"/>
                    <a:ext cx="0" cy="4763"/>
                  </a:xfrm>
                  <a:custGeom>
                    <a:avLst/>
                    <a:gdLst>
                      <a:gd name="T0" fmla="*/ 3 h 3"/>
                      <a:gd name="T1" fmla="*/ 0 h 3"/>
                      <a:gd name="T2" fmla="*/ 3 h 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">
                        <a:moveTo>
                          <a:pt x="0" y="3"/>
                        </a:moveTo>
                        <a:lnTo>
                          <a:pt x="0" y="0"/>
                        </a:lnTo>
                        <a:lnTo>
                          <a:pt x="0" y="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3" name="Freeform 1492"/>
                  <p:cNvSpPr>
                    <a:spLocks/>
                  </p:cNvSpPr>
                  <p:nvPr/>
                </p:nvSpPr>
                <p:spPr bwMode="auto">
                  <a:xfrm>
                    <a:off x="5946776" y="4398964"/>
                    <a:ext cx="0" cy="31750"/>
                  </a:xfrm>
                  <a:custGeom>
                    <a:avLst/>
                    <a:gdLst>
                      <a:gd name="T0" fmla="*/ 20 h 20"/>
                      <a:gd name="T1" fmla="*/ 0 h 20"/>
                      <a:gd name="T2" fmla="*/ 20 h 2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0">
                        <a:moveTo>
                          <a:pt x="0" y="20"/>
                        </a:moveTo>
                        <a:lnTo>
                          <a:pt x="0" y="0"/>
                        </a:lnTo>
                        <a:lnTo>
                          <a:pt x="0" y="2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4" name="Freeform 1493"/>
                  <p:cNvSpPr>
                    <a:spLocks/>
                  </p:cNvSpPr>
                  <p:nvPr/>
                </p:nvSpPr>
                <p:spPr bwMode="auto">
                  <a:xfrm>
                    <a:off x="5946776" y="4419602"/>
                    <a:ext cx="0" cy="11113"/>
                  </a:xfrm>
                  <a:custGeom>
                    <a:avLst/>
                    <a:gdLst>
                      <a:gd name="T0" fmla="*/ 7 h 7"/>
                      <a:gd name="T1" fmla="*/ 0 h 7"/>
                      <a:gd name="T2" fmla="*/ 7 h 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7">
                        <a:moveTo>
                          <a:pt x="0" y="7"/>
                        </a:moveTo>
                        <a:lnTo>
                          <a:pt x="0" y="0"/>
                        </a:lnTo>
                        <a:lnTo>
                          <a:pt x="0" y="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5" name="Freeform 1494"/>
                  <p:cNvSpPr>
                    <a:spLocks/>
                  </p:cNvSpPr>
                  <p:nvPr/>
                </p:nvSpPr>
                <p:spPr bwMode="auto">
                  <a:xfrm>
                    <a:off x="5949951" y="4405314"/>
                    <a:ext cx="0" cy="25400"/>
                  </a:xfrm>
                  <a:custGeom>
                    <a:avLst/>
                    <a:gdLst>
                      <a:gd name="T0" fmla="*/ 16 h 16"/>
                      <a:gd name="T1" fmla="*/ 0 h 16"/>
                      <a:gd name="T2" fmla="*/ 16 h 1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6">
                        <a:moveTo>
                          <a:pt x="0" y="16"/>
                        </a:moveTo>
                        <a:lnTo>
                          <a:pt x="0" y="0"/>
                        </a:lnTo>
                        <a:lnTo>
                          <a:pt x="0" y="1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6" name="Freeform 1495"/>
                  <p:cNvSpPr>
                    <a:spLocks/>
                  </p:cNvSpPr>
                  <p:nvPr/>
                </p:nvSpPr>
                <p:spPr bwMode="auto">
                  <a:xfrm>
                    <a:off x="5957889" y="4397377"/>
                    <a:ext cx="0" cy="33338"/>
                  </a:xfrm>
                  <a:custGeom>
                    <a:avLst/>
                    <a:gdLst>
                      <a:gd name="T0" fmla="*/ 21 h 21"/>
                      <a:gd name="T1" fmla="*/ 0 h 21"/>
                      <a:gd name="T2" fmla="*/ 21 h 2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1">
                        <a:moveTo>
                          <a:pt x="0" y="21"/>
                        </a:moveTo>
                        <a:lnTo>
                          <a:pt x="0" y="0"/>
                        </a:lnTo>
                        <a:lnTo>
                          <a:pt x="0" y="2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7" name="Freeform 1496"/>
                  <p:cNvSpPr>
                    <a:spLocks/>
                  </p:cNvSpPr>
                  <p:nvPr/>
                </p:nvSpPr>
                <p:spPr bwMode="auto">
                  <a:xfrm>
                    <a:off x="5957889" y="4349752"/>
                    <a:ext cx="0" cy="80963"/>
                  </a:xfrm>
                  <a:custGeom>
                    <a:avLst/>
                    <a:gdLst>
                      <a:gd name="T0" fmla="*/ 51 h 51"/>
                      <a:gd name="T1" fmla="*/ 0 h 51"/>
                      <a:gd name="T2" fmla="*/ 51 h 5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1">
                        <a:moveTo>
                          <a:pt x="0" y="51"/>
                        </a:moveTo>
                        <a:lnTo>
                          <a:pt x="0" y="0"/>
                        </a:lnTo>
                        <a:lnTo>
                          <a:pt x="0" y="5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8" name="Freeform 1497"/>
                  <p:cNvSpPr>
                    <a:spLocks/>
                  </p:cNvSpPr>
                  <p:nvPr/>
                </p:nvSpPr>
                <p:spPr bwMode="auto">
                  <a:xfrm>
                    <a:off x="5957889" y="4356102"/>
                    <a:ext cx="0" cy="74613"/>
                  </a:xfrm>
                  <a:custGeom>
                    <a:avLst/>
                    <a:gdLst>
                      <a:gd name="T0" fmla="*/ 47 h 47"/>
                      <a:gd name="T1" fmla="*/ 41 h 47"/>
                      <a:gd name="T2" fmla="*/ 0 h 4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7">
                        <a:moveTo>
                          <a:pt x="0" y="47"/>
                        </a:moveTo>
                        <a:lnTo>
                          <a:pt x="0" y="4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9" name="Line 1498"/>
                  <p:cNvSpPr>
                    <a:spLocks noChangeShapeType="1"/>
                  </p:cNvSpPr>
                  <p:nvPr/>
                </p:nvSpPr>
                <p:spPr bwMode="auto">
                  <a:xfrm>
                    <a:off x="4906964" y="3810002"/>
                    <a:ext cx="8890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0" name="Line 149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951414" y="3765552"/>
                    <a:ext cx="0" cy="8890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1" name="Line 150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916489" y="3776664"/>
                    <a:ext cx="69850" cy="68263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2" name="Line 1501"/>
                  <p:cNvSpPr>
                    <a:spLocks noChangeShapeType="1"/>
                  </p:cNvSpPr>
                  <p:nvPr/>
                </p:nvSpPr>
                <p:spPr bwMode="auto">
                  <a:xfrm>
                    <a:off x="4916489" y="3776664"/>
                    <a:ext cx="69850" cy="68263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3" name="Line 1502"/>
                  <p:cNvSpPr>
                    <a:spLocks noChangeShapeType="1"/>
                  </p:cNvSpPr>
                  <p:nvPr/>
                </p:nvSpPr>
                <p:spPr bwMode="auto">
                  <a:xfrm>
                    <a:off x="4886326" y="3810002"/>
                    <a:ext cx="90488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4" name="Line 150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930776" y="3765552"/>
                    <a:ext cx="0" cy="8890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5" name="Line 150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97439" y="3776664"/>
                    <a:ext cx="68263" cy="68263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6" name="Line 1505"/>
                  <p:cNvSpPr>
                    <a:spLocks noChangeShapeType="1"/>
                  </p:cNvSpPr>
                  <p:nvPr/>
                </p:nvSpPr>
                <p:spPr bwMode="auto">
                  <a:xfrm>
                    <a:off x="4897439" y="3776664"/>
                    <a:ext cx="68263" cy="68263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7" name="Line 1506"/>
                  <p:cNvSpPr>
                    <a:spLocks noChangeShapeType="1"/>
                  </p:cNvSpPr>
                  <p:nvPr/>
                </p:nvSpPr>
                <p:spPr bwMode="auto">
                  <a:xfrm>
                    <a:off x="5619751" y="3810002"/>
                    <a:ext cx="90488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8" name="Line 150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664201" y="3765552"/>
                    <a:ext cx="0" cy="8890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9" name="Line 150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630864" y="3776664"/>
                    <a:ext cx="68263" cy="68263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0" name="Line 1509"/>
                  <p:cNvSpPr>
                    <a:spLocks noChangeShapeType="1"/>
                  </p:cNvSpPr>
                  <p:nvPr/>
                </p:nvSpPr>
                <p:spPr bwMode="auto">
                  <a:xfrm>
                    <a:off x="5630864" y="3776664"/>
                    <a:ext cx="68263" cy="68263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1" name="Line 1510"/>
                  <p:cNvSpPr>
                    <a:spLocks noChangeShapeType="1"/>
                  </p:cNvSpPr>
                  <p:nvPr/>
                </p:nvSpPr>
                <p:spPr bwMode="auto">
                  <a:xfrm>
                    <a:off x="4876801" y="3800477"/>
                    <a:ext cx="8890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2" name="Line 15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921251" y="3756027"/>
                    <a:ext cx="0" cy="8890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3" name="Line 15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86326" y="3765552"/>
                    <a:ext cx="69850" cy="6985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4" name="Line 1513"/>
                  <p:cNvSpPr>
                    <a:spLocks noChangeShapeType="1"/>
                  </p:cNvSpPr>
                  <p:nvPr/>
                </p:nvSpPr>
                <p:spPr bwMode="auto">
                  <a:xfrm>
                    <a:off x="4886326" y="3765552"/>
                    <a:ext cx="69850" cy="6985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5" name="Line 1514"/>
                  <p:cNvSpPr>
                    <a:spLocks noChangeShapeType="1"/>
                  </p:cNvSpPr>
                  <p:nvPr/>
                </p:nvSpPr>
                <p:spPr bwMode="auto">
                  <a:xfrm>
                    <a:off x="4867276" y="3800477"/>
                    <a:ext cx="8890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6" name="Line 151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911726" y="3756027"/>
                    <a:ext cx="0" cy="8890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7" name="Line 15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76801" y="3765552"/>
                    <a:ext cx="69850" cy="6985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8" name="Line 1517"/>
                  <p:cNvSpPr>
                    <a:spLocks noChangeShapeType="1"/>
                  </p:cNvSpPr>
                  <p:nvPr/>
                </p:nvSpPr>
                <p:spPr bwMode="auto">
                  <a:xfrm>
                    <a:off x="4876801" y="3765552"/>
                    <a:ext cx="69850" cy="6985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9" name="Line 1518"/>
                  <p:cNvSpPr>
                    <a:spLocks noChangeShapeType="1"/>
                  </p:cNvSpPr>
                  <p:nvPr/>
                </p:nvSpPr>
                <p:spPr bwMode="auto">
                  <a:xfrm>
                    <a:off x="5561014" y="3770314"/>
                    <a:ext cx="8890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40" name="Line 15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605464" y="3725864"/>
                    <a:ext cx="0" cy="8890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41" name="Line 152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570539" y="3736977"/>
                    <a:ext cx="69850" cy="68263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42" name="Line 1521"/>
                  <p:cNvSpPr>
                    <a:spLocks noChangeShapeType="1"/>
                  </p:cNvSpPr>
                  <p:nvPr/>
                </p:nvSpPr>
                <p:spPr bwMode="auto">
                  <a:xfrm>
                    <a:off x="5570539" y="3736977"/>
                    <a:ext cx="69850" cy="68263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43" name="Line 1522"/>
                  <p:cNvSpPr>
                    <a:spLocks noChangeShapeType="1"/>
                  </p:cNvSpPr>
                  <p:nvPr/>
                </p:nvSpPr>
                <p:spPr bwMode="auto">
                  <a:xfrm>
                    <a:off x="5610226" y="3751264"/>
                    <a:ext cx="8890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44" name="Line 15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654676" y="3706814"/>
                    <a:ext cx="0" cy="8890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45" name="Line 152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619751" y="3716339"/>
                    <a:ext cx="69850" cy="6985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46" name="Line 1525"/>
                  <p:cNvSpPr>
                    <a:spLocks noChangeShapeType="1"/>
                  </p:cNvSpPr>
                  <p:nvPr/>
                </p:nvSpPr>
                <p:spPr bwMode="auto">
                  <a:xfrm>
                    <a:off x="5619751" y="3716339"/>
                    <a:ext cx="69850" cy="6985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47" name="Line 1526"/>
                  <p:cNvSpPr>
                    <a:spLocks noChangeShapeType="1"/>
                  </p:cNvSpPr>
                  <p:nvPr/>
                </p:nvSpPr>
                <p:spPr bwMode="auto">
                  <a:xfrm>
                    <a:off x="5580064" y="3730627"/>
                    <a:ext cx="90488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48" name="Line 152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624514" y="3686177"/>
                    <a:ext cx="0" cy="90488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49" name="Line 15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591176" y="3697289"/>
                    <a:ext cx="68263" cy="68263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50" name="Line 1529"/>
                  <p:cNvSpPr>
                    <a:spLocks noChangeShapeType="1"/>
                  </p:cNvSpPr>
                  <p:nvPr/>
                </p:nvSpPr>
                <p:spPr bwMode="auto">
                  <a:xfrm>
                    <a:off x="5591176" y="3697289"/>
                    <a:ext cx="68263" cy="68263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51" name="Line 1530"/>
                  <p:cNvSpPr>
                    <a:spLocks noChangeShapeType="1"/>
                  </p:cNvSpPr>
                  <p:nvPr/>
                </p:nvSpPr>
                <p:spPr bwMode="auto">
                  <a:xfrm>
                    <a:off x="5570539" y="3711577"/>
                    <a:ext cx="8890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52" name="Line 15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614989" y="3667127"/>
                    <a:ext cx="0" cy="8890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53" name="Line 153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580064" y="3676652"/>
                    <a:ext cx="69850" cy="6985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54" name="Line 1533"/>
                  <p:cNvSpPr>
                    <a:spLocks noChangeShapeType="1"/>
                  </p:cNvSpPr>
                  <p:nvPr/>
                </p:nvSpPr>
                <p:spPr bwMode="auto">
                  <a:xfrm>
                    <a:off x="5580064" y="3676652"/>
                    <a:ext cx="69850" cy="6985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55" name="Line 1534"/>
                  <p:cNvSpPr>
                    <a:spLocks noChangeShapeType="1"/>
                  </p:cNvSpPr>
                  <p:nvPr/>
                </p:nvSpPr>
                <p:spPr bwMode="auto">
                  <a:xfrm>
                    <a:off x="5591176" y="3702052"/>
                    <a:ext cx="8890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56" name="Line 153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635626" y="3657602"/>
                    <a:ext cx="0" cy="8890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57" name="Line 153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600701" y="3667127"/>
                    <a:ext cx="69850" cy="6985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58" name="Line 1537"/>
                  <p:cNvSpPr>
                    <a:spLocks noChangeShapeType="1"/>
                  </p:cNvSpPr>
                  <p:nvPr/>
                </p:nvSpPr>
                <p:spPr bwMode="auto">
                  <a:xfrm>
                    <a:off x="5600701" y="3667127"/>
                    <a:ext cx="69850" cy="6985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1656" name="Group 1655"/>
                <p:cNvGrpSpPr/>
                <p:nvPr/>
              </p:nvGrpSpPr>
              <p:grpSpPr>
                <a:xfrm>
                  <a:off x="4842430" y="3556799"/>
                  <a:ext cx="916468" cy="292099"/>
                  <a:chOff x="4845604" y="3564055"/>
                  <a:chExt cx="916468" cy="292099"/>
                </a:xfrm>
              </p:grpSpPr>
              <p:sp>
                <p:nvSpPr>
                  <p:cNvPr id="159" name="Rectangle 1538"/>
                  <p:cNvSpPr>
                    <a:spLocks noChangeArrowheads="1"/>
                  </p:cNvSpPr>
                  <p:nvPr/>
                </p:nvSpPr>
                <p:spPr bwMode="auto">
                  <a:xfrm>
                    <a:off x="4994277" y="3748432"/>
                    <a:ext cx="49694" cy="10772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cs typeface="Arial" panose="020B0604020202020204" pitchFamily="34" charset="0"/>
                      </a:rPr>
                      <a:t>1</a:t>
                    </a:r>
                    <a:endParaRPr kumimoji="0" lang="en-US" altLang="en-US" sz="7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60" name="Rectangle 1539"/>
                  <p:cNvSpPr>
                    <a:spLocks noChangeArrowheads="1"/>
                  </p:cNvSpPr>
                  <p:nvPr/>
                </p:nvSpPr>
                <p:spPr bwMode="auto">
                  <a:xfrm>
                    <a:off x="4962045" y="3699785"/>
                    <a:ext cx="49694" cy="10772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cs typeface="Arial" panose="020B0604020202020204" pitchFamily="34" charset="0"/>
                      </a:rPr>
                      <a:t>2</a:t>
                    </a:r>
                    <a:endParaRPr kumimoji="0" lang="en-US" altLang="en-US" sz="7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61" name="Rectangle 1540"/>
                  <p:cNvSpPr>
                    <a:spLocks noChangeArrowheads="1"/>
                  </p:cNvSpPr>
                  <p:nvPr/>
                </p:nvSpPr>
                <p:spPr bwMode="auto">
                  <a:xfrm>
                    <a:off x="5712378" y="3734825"/>
                    <a:ext cx="49694" cy="10772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cs typeface="Arial" panose="020B0604020202020204" pitchFamily="34" charset="0"/>
                      </a:rPr>
                      <a:t>3</a:t>
                    </a:r>
                    <a:endParaRPr kumimoji="0" lang="en-US" altLang="en-US" sz="7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62" name="Rectangle 1541"/>
                  <p:cNvSpPr>
                    <a:spLocks noChangeArrowheads="1"/>
                  </p:cNvSpPr>
                  <p:nvPr/>
                </p:nvSpPr>
                <p:spPr bwMode="auto">
                  <a:xfrm>
                    <a:off x="4909657" y="3675523"/>
                    <a:ext cx="49694" cy="10772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cs typeface="Arial" panose="020B0604020202020204" pitchFamily="34" charset="0"/>
                      </a:rPr>
                      <a:t>4</a:t>
                    </a:r>
                    <a:endParaRPr kumimoji="0" lang="en-US" altLang="en-US" sz="7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63" name="Rectangle 1542"/>
                  <p:cNvSpPr>
                    <a:spLocks noChangeArrowheads="1"/>
                  </p:cNvSpPr>
                  <p:nvPr/>
                </p:nvSpPr>
                <p:spPr bwMode="auto">
                  <a:xfrm>
                    <a:off x="4845604" y="3689694"/>
                    <a:ext cx="49694" cy="10772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cs typeface="Arial" panose="020B0604020202020204" pitchFamily="34" charset="0"/>
                      </a:rPr>
                      <a:t>5</a:t>
                    </a:r>
                    <a:endParaRPr kumimoji="0" lang="en-US" altLang="en-US" sz="7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64" name="Rectangle 1543"/>
                  <p:cNvSpPr>
                    <a:spLocks noChangeArrowheads="1"/>
                  </p:cNvSpPr>
                  <p:nvPr/>
                </p:nvSpPr>
                <p:spPr bwMode="auto">
                  <a:xfrm>
                    <a:off x="5511322" y="3707158"/>
                    <a:ext cx="49694" cy="10772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cs typeface="Arial" panose="020B0604020202020204" pitchFamily="34" charset="0"/>
                      </a:rPr>
                      <a:t>6</a:t>
                    </a:r>
                    <a:endParaRPr kumimoji="0" lang="en-US" altLang="en-US" sz="7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65" name="Rectangle 1544"/>
                  <p:cNvSpPr>
                    <a:spLocks noChangeArrowheads="1"/>
                  </p:cNvSpPr>
                  <p:nvPr/>
                </p:nvSpPr>
                <p:spPr bwMode="auto">
                  <a:xfrm>
                    <a:off x="5686977" y="3654658"/>
                    <a:ext cx="49694" cy="10772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cs typeface="Arial" panose="020B0604020202020204" pitchFamily="34" charset="0"/>
                      </a:rPr>
                      <a:t>7</a:t>
                    </a:r>
                    <a:endParaRPr kumimoji="0" lang="en-US" altLang="en-US" sz="7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66" name="Rectangle 1545"/>
                  <p:cNvSpPr>
                    <a:spLocks noChangeArrowheads="1"/>
                  </p:cNvSpPr>
                  <p:nvPr/>
                </p:nvSpPr>
                <p:spPr bwMode="auto">
                  <a:xfrm>
                    <a:off x="5571885" y="3589340"/>
                    <a:ext cx="49694" cy="10772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cs typeface="Arial" panose="020B0604020202020204" pitchFamily="34" charset="0"/>
                      </a:rPr>
                      <a:t>8</a:t>
                    </a:r>
                    <a:endParaRPr kumimoji="0" lang="en-US" altLang="en-US" sz="7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67" name="Rectangle 1546"/>
                  <p:cNvSpPr>
                    <a:spLocks noChangeArrowheads="1"/>
                  </p:cNvSpPr>
                  <p:nvPr/>
                </p:nvSpPr>
                <p:spPr bwMode="auto">
                  <a:xfrm>
                    <a:off x="5522191" y="3586279"/>
                    <a:ext cx="49694" cy="10772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cs typeface="Arial" panose="020B0604020202020204" pitchFamily="34" charset="0"/>
                      </a:rPr>
                      <a:t>9</a:t>
                    </a:r>
                    <a:endParaRPr kumimoji="0" lang="en-US" altLang="en-US" sz="7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68" name="Rectangle 1547"/>
                  <p:cNvSpPr>
                    <a:spLocks noChangeArrowheads="1"/>
                  </p:cNvSpPr>
                  <p:nvPr/>
                </p:nvSpPr>
                <p:spPr bwMode="auto">
                  <a:xfrm>
                    <a:off x="5608159" y="3564055"/>
                    <a:ext cx="99386" cy="10772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cs typeface="Arial" panose="020B0604020202020204" pitchFamily="34" charset="0"/>
                      </a:rPr>
                      <a:t>10</a:t>
                    </a:r>
                    <a:endParaRPr kumimoji="0" lang="en-US" altLang="en-US" sz="7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1645" name="Group 1644"/>
                <p:cNvGrpSpPr/>
                <p:nvPr/>
              </p:nvGrpSpPr>
              <p:grpSpPr>
                <a:xfrm>
                  <a:off x="4643438" y="4467896"/>
                  <a:ext cx="1414463" cy="169579"/>
                  <a:chOff x="2688486" y="3081340"/>
                  <a:chExt cx="1183387" cy="139700"/>
                </a:xfrm>
              </p:grpSpPr>
              <p:sp>
                <p:nvSpPr>
                  <p:cNvPr id="1639" name="Rectangle 624"/>
                  <p:cNvSpPr>
                    <a:spLocks noChangeArrowheads="1"/>
                  </p:cNvSpPr>
                  <p:nvPr/>
                </p:nvSpPr>
                <p:spPr bwMode="auto">
                  <a:xfrm>
                    <a:off x="2946399" y="3081340"/>
                    <a:ext cx="160300" cy="13849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3.6</a:t>
                    </a:r>
                    <a:endParaRPr kumimoji="0" lang="en-US" altLang="en-US" sz="9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40" name="Rectangle 625"/>
                  <p:cNvSpPr>
                    <a:spLocks noChangeArrowheads="1"/>
                  </p:cNvSpPr>
                  <p:nvPr/>
                </p:nvSpPr>
                <p:spPr bwMode="auto">
                  <a:xfrm>
                    <a:off x="3463924" y="3082927"/>
                    <a:ext cx="160338" cy="13811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.0</a:t>
                    </a:r>
                    <a:endParaRPr kumimoji="0" lang="en-US" altLang="en-US" sz="9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42" name="Rectangle 624"/>
                  <p:cNvSpPr>
                    <a:spLocks noChangeArrowheads="1"/>
                  </p:cNvSpPr>
                  <p:nvPr/>
                </p:nvSpPr>
                <p:spPr bwMode="auto">
                  <a:xfrm>
                    <a:off x="2688486" y="3081639"/>
                    <a:ext cx="160300" cy="13849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3.4</a:t>
                    </a:r>
                    <a:endParaRPr kumimoji="0" lang="en-US" altLang="en-US" sz="9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43" name="Rectangle 624"/>
                  <p:cNvSpPr>
                    <a:spLocks noChangeArrowheads="1"/>
                  </p:cNvSpPr>
                  <p:nvPr/>
                </p:nvSpPr>
                <p:spPr bwMode="auto">
                  <a:xfrm>
                    <a:off x="3187737" y="3081639"/>
                    <a:ext cx="160300" cy="13849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3.8</a:t>
                    </a:r>
                    <a:endParaRPr kumimoji="0" lang="en-US" altLang="en-US" sz="9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44" name="Rectangle 624"/>
                  <p:cNvSpPr>
                    <a:spLocks noChangeArrowheads="1"/>
                  </p:cNvSpPr>
                  <p:nvPr/>
                </p:nvSpPr>
                <p:spPr bwMode="auto">
                  <a:xfrm>
                    <a:off x="3711573" y="3081639"/>
                    <a:ext cx="160300" cy="13849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.2</a:t>
                    </a:r>
                    <a:endParaRPr kumimoji="0" lang="en-US" altLang="en-US" sz="9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</p:grpSp>
        </p:grpSp>
        <p:sp>
          <p:nvSpPr>
            <p:cNvPr id="1664" name="Rectangle 31"/>
            <p:cNvSpPr>
              <a:spLocks noChangeArrowheads="1"/>
            </p:cNvSpPr>
            <p:nvPr/>
          </p:nvSpPr>
          <p:spPr bwMode="auto">
            <a:xfrm rot="16200000">
              <a:off x="340682" y="2688406"/>
              <a:ext cx="116659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Optical power (dB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65" name="Rectangle 31"/>
                <p:cNvSpPr>
                  <a:spLocks noChangeArrowheads="1"/>
                </p:cNvSpPr>
                <p:nvPr/>
              </p:nvSpPr>
              <p:spPr bwMode="auto">
                <a:xfrm>
                  <a:off x="1468123" y="899436"/>
                  <a:ext cx="946399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1000" dirty="0" smtClean="0">
                      <a:cs typeface="Arial" panose="020B0604020202020204" pitchFamily="34" charset="0"/>
                    </a:rPr>
                    <a:t>Phase/</a:t>
                  </a:r>
                  <a14:m>
                    <m:oMath xmlns:m="http://schemas.openxmlformats.org/officeDocument/2006/math">
                      <m:r>
                        <a:rPr lang="en-GB" altLang="en-US" sz="1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𝜋</m:t>
                      </m:r>
                    </m:oMath>
                  </a14:m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665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68123" y="899436"/>
                  <a:ext cx="946399" cy="153888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t="-32000" b="-4800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66" name="Rectangle 31"/>
            <p:cNvSpPr>
              <a:spLocks noChangeArrowheads="1"/>
            </p:cNvSpPr>
            <p:nvPr/>
          </p:nvSpPr>
          <p:spPr bwMode="auto">
            <a:xfrm>
              <a:off x="3011097" y="899436"/>
              <a:ext cx="117121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Modal power (</a:t>
              </a:r>
              <a:r>
                <a:rPr lang="en-GB" altLang="en-US" sz="1000" dirty="0" err="1" smtClean="0">
                  <a:cs typeface="Arial" panose="020B0604020202020204" pitchFamily="34" charset="0"/>
                </a:rPr>
                <a:t>a.u</a:t>
              </a:r>
              <a:r>
                <a:rPr lang="en-GB" altLang="en-US" sz="1000" dirty="0" smtClean="0">
                  <a:cs typeface="Arial" panose="020B0604020202020204" pitchFamily="34" charset="0"/>
                </a:rPr>
                <a:t>.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1667" name="Rectangle 31"/>
            <p:cNvSpPr>
              <a:spLocks noChangeArrowheads="1"/>
            </p:cNvSpPr>
            <p:nvPr/>
          </p:nvSpPr>
          <p:spPr bwMode="auto">
            <a:xfrm rot="5400000">
              <a:off x="3979857" y="2688405"/>
              <a:ext cx="124300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RF </a:t>
              </a:r>
              <a:r>
                <a:rPr lang="en-GB" altLang="en-US" sz="1000" dirty="0" err="1" smtClean="0">
                  <a:cs typeface="Arial" panose="020B0604020202020204" pitchFamily="34" charset="0"/>
                </a:rPr>
                <a:t>beatnote</a:t>
              </a:r>
              <a:r>
                <a:rPr lang="en-GB" altLang="en-US" sz="1000" dirty="0" smtClean="0">
                  <a:cs typeface="Arial" panose="020B0604020202020204" pitchFamily="34" charset="0"/>
                </a:rPr>
                <a:t> (dB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1668" name="Rectangle 31"/>
            <p:cNvSpPr>
              <a:spLocks noChangeArrowheads="1"/>
            </p:cNvSpPr>
            <p:nvPr/>
          </p:nvSpPr>
          <p:spPr bwMode="auto">
            <a:xfrm>
              <a:off x="1440800" y="2030962"/>
              <a:ext cx="94639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Time (</a:t>
              </a:r>
              <a:r>
                <a:rPr lang="en-GB" altLang="en-US" sz="1000" dirty="0" err="1" smtClean="0">
                  <a:cs typeface="Arial" panose="020B0604020202020204" pitchFamily="34" charset="0"/>
                </a:rPr>
                <a:t>T</a:t>
              </a:r>
              <a:r>
                <a:rPr lang="en-GB" altLang="en-US" sz="1000" baseline="-25000" dirty="0" err="1" smtClean="0">
                  <a:cs typeface="Arial" panose="020B0604020202020204" pitchFamily="34" charset="0"/>
                </a:rPr>
                <a:t>rt</a:t>
              </a:r>
              <a:r>
                <a:rPr lang="en-GB" altLang="en-US" sz="1000" dirty="0" smtClean="0">
                  <a:cs typeface="Arial" panose="020B0604020202020204" pitchFamily="34" charset="0"/>
                </a:rPr>
                <a:t>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1669" name="Rectangle 31"/>
            <p:cNvSpPr>
              <a:spLocks noChangeArrowheads="1"/>
            </p:cNvSpPr>
            <p:nvPr/>
          </p:nvSpPr>
          <p:spPr bwMode="auto">
            <a:xfrm>
              <a:off x="3123504" y="2030962"/>
              <a:ext cx="94639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Time (</a:t>
              </a:r>
              <a:r>
                <a:rPr lang="en-GB" altLang="en-US" sz="1000" dirty="0" err="1" smtClean="0">
                  <a:cs typeface="Arial" panose="020B0604020202020204" pitchFamily="34" charset="0"/>
                </a:rPr>
                <a:t>T</a:t>
              </a:r>
              <a:r>
                <a:rPr lang="en-GB" altLang="en-US" sz="1000" baseline="-25000" dirty="0" err="1" smtClean="0">
                  <a:cs typeface="Arial" panose="020B0604020202020204" pitchFamily="34" charset="0"/>
                </a:rPr>
                <a:t>rt</a:t>
              </a:r>
              <a:r>
                <a:rPr lang="en-GB" altLang="en-US" sz="1000" dirty="0" smtClean="0">
                  <a:cs typeface="Arial" panose="020B0604020202020204" pitchFamily="34" charset="0"/>
                </a:rPr>
                <a:t>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1670" name="Rectangle 1649"/>
            <p:cNvSpPr>
              <a:spLocks noChangeArrowheads="1"/>
            </p:cNvSpPr>
            <p:nvPr/>
          </p:nvSpPr>
          <p:spPr bwMode="auto">
            <a:xfrm>
              <a:off x="1309868" y="3348646"/>
              <a:ext cx="96019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Frequency (THz)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71" name="Rectangle 1649"/>
            <p:cNvSpPr>
              <a:spLocks noChangeArrowheads="1"/>
            </p:cNvSpPr>
            <p:nvPr/>
          </p:nvSpPr>
          <p:spPr bwMode="auto">
            <a:xfrm>
              <a:off x="3123504" y="3348646"/>
              <a:ext cx="981038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Frequency (GHz)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72" name="Rectangle 31"/>
            <p:cNvSpPr>
              <a:spLocks noChangeArrowheads="1"/>
            </p:cNvSpPr>
            <p:nvPr/>
          </p:nvSpPr>
          <p:spPr bwMode="auto">
            <a:xfrm>
              <a:off x="948096" y="827436"/>
              <a:ext cx="26645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(a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1673" name="Rectangle 31"/>
            <p:cNvSpPr>
              <a:spLocks noChangeArrowheads="1"/>
            </p:cNvSpPr>
            <p:nvPr/>
          </p:nvSpPr>
          <p:spPr bwMode="auto">
            <a:xfrm>
              <a:off x="2640096" y="827436"/>
              <a:ext cx="26645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(b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1674" name="Rectangle 31"/>
            <p:cNvSpPr>
              <a:spLocks noChangeArrowheads="1"/>
            </p:cNvSpPr>
            <p:nvPr/>
          </p:nvSpPr>
          <p:spPr bwMode="auto">
            <a:xfrm>
              <a:off x="948096" y="2051436"/>
              <a:ext cx="26645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(c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1675" name="Rectangle 31"/>
            <p:cNvSpPr>
              <a:spLocks noChangeArrowheads="1"/>
            </p:cNvSpPr>
            <p:nvPr/>
          </p:nvSpPr>
          <p:spPr bwMode="auto">
            <a:xfrm>
              <a:off x="2640096" y="2051436"/>
              <a:ext cx="26645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(d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172157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9" name="TextBox 2408"/>
          <p:cNvSpPr txBox="1"/>
          <p:nvPr/>
        </p:nvSpPr>
        <p:spPr>
          <a:xfrm>
            <a:off x="5191124" y="962025"/>
            <a:ext cx="39338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2) DCM 10.8 kV/cm; 1to1 REFLECTION</a:t>
            </a:r>
            <a:endParaRPr lang="en-GB" dirty="0"/>
          </a:p>
        </p:txBody>
      </p:sp>
      <p:grpSp>
        <p:nvGrpSpPr>
          <p:cNvPr id="2422" name="Group 2421"/>
          <p:cNvGrpSpPr/>
          <p:nvPr/>
        </p:nvGrpSpPr>
        <p:grpSpPr>
          <a:xfrm>
            <a:off x="868005" y="905437"/>
            <a:ext cx="3831272" cy="2713306"/>
            <a:chOff x="868005" y="905437"/>
            <a:chExt cx="3831272" cy="2713306"/>
          </a:xfrm>
        </p:grpSpPr>
        <p:grpSp>
          <p:nvGrpSpPr>
            <p:cNvPr id="1941" name="Group 1940"/>
            <p:cNvGrpSpPr/>
            <p:nvPr/>
          </p:nvGrpSpPr>
          <p:grpSpPr>
            <a:xfrm>
              <a:off x="1080000" y="1080000"/>
              <a:ext cx="3389957" cy="2357825"/>
              <a:chOff x="4513264" y="2279651"/>
              <a:chExt cx="3389957" cy="2357825"/>
            </a:xfrm>
          </p:grpSpPr>
          <p:grpSp>
            <p:nvGrpSpPr>
              <p:cNvPr id="1940" name="Group 1939"/>
              <p:cNvGrpSpPr/>
              <p:nvPr/>
            </p:nvGrpSpPr>
            <p:grpSpPr>
              <a:xfrm>
                <a:off x="4549776" y="2279651"/>
                <a:ext cx="1508126" cy="1068388"/>
                <a:chOff x="4549776" y="2279651"/>
                <a:chExt cx="1508126" cy="1068388"/>
              </a:xfrm>
            </p:grpSpPr>
            <p:grpSp>
              <p:nvGrpSpPr>
                <p:cNvPr id="1934" name="Group 1933"/>
                <p:cNvGrpSpPr/>
                <p:nvPr/>
              </p:nvGrpSpPr>
              <p:grpSpPr>
                <a:xfrm>
                  <a:off x="4678364" y="3170239"/>
                  <a:ext cx="1379538" cy="177800"/>
                  <a:chOff x="4678364" y="3170239"/>
                  <a:chExt cx="1379538" cy="177800"/>
                </a:xfrm>
              </p:grpSpPr>
              <p:sp>
                <p:nvSpPr>
                  <p:cNvPr id="1724" name="Rectangle 1307"/>
                  <p:cNvSpPr>
                    <a:spLocks noChangeArrowheads="1"/>
                  </p:cNvSpPr>
                  <p:nvPr/>
                </p:nvSpPr>
                <p:spPr bwMode="auto">
                  <a:xfrm>
                    <a:off x="4678364" y="3170239"/>
                    <a:ext cx="128588" cy="1778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725" name="Rectangle 1308"/>
                  <p:cNvSpPr>
                    <a:spLocks noChangeArrowheads="1"/>
                  </p:cNvSpPr>
                  <p:nvPr/>
                </p:nvSpPr>
                <p:spPr bwMode="auto">
                  <a:xfrm>
                    <a:off x="5145089" y="3170239"/>
                    <a:ext cx="347663" cy="1778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200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726" name="Rectangle 1309"/>
                  <p:cNvSpPr>
                    <a:spLocks noChangeArrowheads="1"/>
                  </p:cNvSpPr>
                  <p:nvPr/>
                </p:nvSpPr>
                <p:spPr bwMode="auto">
                  <a:xfrm>
                    <a:off x="5710239" y="3170239"/>
                    <a:ext cx="347663" cy="1778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00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1933" name="Group 1932"/>
                <p:cNvGrpSpPr/>
                <p:nvPr/>
              </p:nvGrpSpPr>
              <p:grpSpPr>
                <a:xfrm>
                  <a:off x="4549776" y="2279651"/>
                  <a:ext cx="177800" cy="939800"/>
                  <a:chOff x="4549776" y="2279651"/>
                  <a:chExt cx="177800" cy="939800"/>
                </a:xfrm>
              </p:grpSpPr>
              <p:sp>
                <p:nvSpPr>
                  <p:cNvPr id="1731" name="Rectangle 1314"/>
                  <p:cNvSpPr>
                    <a:spLocks noChangeArrowheads="1"/>
                  </p:cNvSpPr>
                  <p:nvPr/>
                </p:nvSpPr>
                <p:spPr bwMode="auto">
                  <a:xfrm>
                    <a:off x="4549776" y="3041651"/>
                    <a:ext cx="177800" cy="1778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-5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732" name="Rectangle 1315"/>
                  <p:cNvSpPr>
                    <a:spLocks noChangeArrowheads="1"/>
                  </p:cNvSpPr>
                  <p:nvPr/>
                </p:nvSpPr>
                <p:spPr bwMode="auto">
                  <a:xfrm>
                    <a:off x="4589464" y="2665414"/>
                    <a:ext cx="128588" cy="1778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733" name="Rectangle 1316"/>
                  <p:cNvSpPr>
                    <a:spLocks noChangeArrowheads="1"/>
                  </p:cNvSpPr>
                  <p:nvPr/>
                </p:nvSpPr>
                <p:spPr bwMode="auto">
                  <a:xfrm>
                    <a:off x="4589464" y="2279651"/>
                    <a:ext cx="128588" cy="1778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5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1921" name="Group 1920"/>
                <p:cNvGrpSpPr/>
                <p:nvPr/>
              </p:nvGrpSpPr>
              <p:grpSpPr>
                <a:xfrm>
                  <a:off x="4708526" y="2349501"/>
                  <a:ext cx="1270001" cy="763588"/>
                  <a:chOff x="4708526" y="2349501"/>
                  <a:chExt cx="1270001" cy="763588"/>
                </a:xfrm>
              </p:grpSpPr>
              <p:sp>
                <p:nvSpPr>
                  <p:cNvPr id="1720" name="Line 1303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3111501"/>
                    <a:ext cx="126841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21" name="Line 130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08526" y="3098801"/>
                    <a:ext cx="0" cy="127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22" name="Line 130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272089" y="3098801"/>
                    <a:ext cx="0" cy="127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23" name="Line 130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837239" y="3098801"/>
                    <a:ext cx="0" cy="127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27" name="Line 13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08526" y="2349501"/>
                    <a:ext cx="0" cy="7620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28" name="Line 1311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3111501"/>
                    <a:ext cx="127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29" name="Line 1312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2730501"/>
                    <a:ext cx="127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30" name="Line 1313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2349501"/>
                    <a:ext cx="127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34" name="Freeform 1317"/>
                  <p:cNvSpPr>
                    <a:spLocks/>
                  </p:cNvSpPr>
                  <p:nvPr/>
                </p:nvSpPr>
                <p:spPr bwMode="auto">
                  <a:xfrm>
                    <a:off x="4727576" y="2498726"/>
                    <a:ext cx="341313" cy="614363"/>
                  </a:xfrm>
                  <a:custGeom>
                    <a:avLst/>
                    <a:gdLst>
                      <a:gd name="T0" fmla="*/ 0 w 215"/>
                      <a:gd name="T1" fmla="*/ 387 h 387"/>
                      <a:gd name="T2" fmla="*/ 2 w 215"/>
                      <a:gd name="T3" fmla="*/ 13 h 387"/>
                      <a:gd name="T4" fmla="*/ 6 w 215"/>
                      <a:gd name="T5" fmla="*/ 0 h 387"/>
                      <a:gd name="T6" fmla="*/ 11 w 215"/>
                      <a:gd name="T7" fmla="*/ 18 h 387"/>
                      <a:gd name="T8" fmla="*/ 15 w 215"/>
                      <a:gd name="T9" fmla="*/ 24 h 387"/>
                      <a:gd name="T10" fmla="*/ 20 w 215"/>
                      <a:gd name="T11" fmla="*/ 19 h 387"/>
                      <a:gd name="T12" fmla="*/ 24 w 215"/>
                      <a:gd name="T13" fmla="*/ 22 h 387"/>
                      <a:gd name="T14" fmla="*/ 29 w 215"/>
                      <a:gd name="T15" fmla="*/ 24 h 387"/>
                      <a:gd name="T16" fmla="*/ 33 w 215"/>
                      <a:gd name="T17" fmla="*/ 24 h 387"/>
                      <a:gd name="T18" fmla="*/ 37 w 215"/>
                      <a:gd name="T19" fmla="*/ 25 h 387"/>
                      <a:gd name="T20" fmla="*/ 42 w 215"/>
                      <a:gd name="T21" fmla="*/ 27 h 387"/>
                      <a:gd name="T22" fmla="*/ 46 w 215"/>
                      <a:gd name="T23" fmla="*/ 27 h 387"/>
                      <a:gd name="T24" fmla="*/ 51 w 215"/>
                      <a:gd name="T25" fmla="*/ 28 h 387"/>
                      <a:gd name="T26" fmla="*/ 55 w 215"/>
                      <a:gd name="T27" fmla="*/ 29 h 387"/>
                      <a:gd name="T28" fmla="*/ 60 w 215"/>
                      <a:gd name="T29" fmla="*/ 30 h 387"/>
                      <a:gd name="T30" fmla="*/ 64 w 215"/>
                      <a:gd name="T31" fmla="*/ 31 h 387"/>
                      <a:gd name="T32" fmla="*/ 68 w 215"/>
                      <a:gd name="T33" fmla="*/ 32 h 387"/>
                      <a:gd name="T34" fmla="*/ 73 w 215"/>
                      <a:gd name="T35" fmla="*/ 33 h 387"/>
                      <a:gd name="T36" fmla="*/ 77 w 215"/>
                      <a:gd name="T37" fmla="*/ 34 h 387"/>
                      <a:gd name="T38" fmla="*/ 82 w 215"/>
                      <a:gd name="T39" fmla="*/ 36 h 387"/>
                      <a:gd name="T40" fmla="*/ 86 w 215"/>
                      <a:gd name="T41" fmla="*/ 36 h 387"/>
                      <a:gd name="T42" fmla="*/ 91 w 215"/>
                      <a:gd name="T43" fmla="*/ 37 h 387"/>
                      <a:gd name="T44" fmla="*/ 95 w 215"/>
                      <a:gd name="T45" fmla="*/ 39 h 387"/>
                      <a:gd name="T46" fmla="*/ 100 w 215"/>
                      <a:gd name="T47" fmla="*/ 39 h 387"/>
                      <a:gd name="T48" fmla="*/ 104 w 215"/>
                      <a:gd name="T49" fmla="*/ 40 h 387"/>
                      <a:gd name="T50" fmla="*/ 109 w 215"/>
                      <a:gd name="T51" fmla="*/ 41 h 387"/>
                      <a:gd name="T52" fmla="*/ 113 w 215"/>
                      <a:gd name="T53" fmla="*/ 43 h 387"/>
                      <a:gd name="T54" fmla="*/ 117 w 215"/>
                      <a:gd name="T55" fmla="*/ 44 h 387"/>
                      <a:gd name="T56" fmla="*/ 122 w 215"/>
                      <a:gd name="T57" fmla="*/ 45 h 387"/>
                      <a:gd name="T58" fmla="*/ 126 w 215"/>
                      <a:gd name="T59" fmla="*/ 46 h 387"/>
                      <a:gd name="T60" fmla="*/ 131 w 215"/>
                      <a:gd name="T61" fmla="*/ 46 h 387"/>
                      <a:gd name="T62" fmla="*/ 135 w 215"/>
                      <a:gd name="T63" fmla="*/ 48 h 387"/>
                      <a:gd name="T64" fmla="*/ 139 w 215"/>
                      <a:gd name="T65" fmla="*/ 48 h 387"/>
                      <a:gd name="T66" fmla="*/ 144 w 215"/>
                      <a:gd name="T67" fmla="*/ 50 h 387"/>
                      <a:gd name="T68" fmla="*/ 148 w 215"/>
                      <a:gd name="T69" fmla="*/ 51 h 387"/>
                      <a:gd name="T70" fmla="*/ 153 w 215"/>
                      <a:gd name="T71" fmla="*/ 52 h 387"/>
                      <a:gd name="T72" fmla="*/ 157 w 215"/>
                      <a:gd name="T73" fmla="*/ 53 h 387"/>
                      <a:gd name="T74" fmla="*/ 162 w 215"/>
                      <a:gd name="T75" fmla="*/ 53 h 387"/>
                      <a:gd name="T76" fmla="*/ 166 w 215"/>
                      <a:gd name="T77" fmla="*/ 55 h 387"/>
                      <a:gd name="T78" fmla="*/ 171 w 215"/>
                      <a:gd name="T79" fmla="*/ 55 h 387"/>
                      <a:gd name="T80" fmla="*/ 175 w 215"/>
                      <a:gd name="T81" fmla="*/ 57 h 387"/>
                      <a:gd name="T82" fmla="*/ 180 w 215"/>
                      <a:gd name="T83" fmla="*/ 58 h 387"/>
                      <a:gd name="T84" fmla="*/ 184 w 215"/>
                      <a:gd name="T85" fmla="*/ 59 h 387"/>
                      <a:gd name="T86" fmla="*/ 189 w 215"/>
                      <a:gd name="T87" fmla="*/ 60 h 387"/>
                      <a:gd name="T88" fmla="*/ 193 w 215"/>
                      <a:gd name="T89" fmla="*/ 61 h 387"/>
                      <a:gd name="T90" fmla="*/ 197 w 215"/>
                      <a:gd name="T91" fmla="*/ 62 h 387"/>
                      <a:gd name="T92" fmla="*/ 202 w 215"/>
                      <a:gd name="T93" fmla="*/ 62 h 387"/>
                      <a:gd name="T94" fmla="*/ 206 w 215"/>
                      <a:gd name="T95" fmla="*/ 64 h 387"/>
                      <a:gd name="T96" fmla="*/ 210 w 215"/>
                      <a:gd name="T97" fmla="*/ 65 h 387"/>
                      <a:gd name="T98" fmla="*/ 215 w 215"/>
                      <a:gd name="T99" fmla="*/ 66 h 38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15" h="387">
                        <a:moveTo>
                          <a:pt x="0" y="387"/>
                        </a:moveTo>
                        <a:lnTo>
                          <a:pt x="2" y="13"/>
                        </a:lnTo>
                        <a:lnTo>
                          <a:pt x="6" y="0"/>
                        </a:lnTo>
                        <a:lnTo>
                          <a:pt x="11" y="18"/>
                        </a:lnTo>
                        <a:lnTo>
                          <a:pt x="15" y="24"/>
                        </a:lnTo>
                        <a:lnTo>
                          <a:pt x="20" y="19"/>
                        </a:lnTo>
                        <a:lnTo>
                          <a:pt x="24" y="22"/>
                        </a:lnTo>
                        <a:lnTo>
                          <a:pt x="29" y="24"/>
                        </a:lnTo>
                        <a:lnTo>
                          <a:pt x="33" y="24"/>
                        </a:lnTo>
                        <a:lnTo>
                          <a:pt x="37" y="25"/>
                        </a:lnTo>
                        <a:lnTo>
                          <a:pt x="42" y="27"/>
                        </a:lnTo>
                        <a:lnTo>
                          <a:pt x="46" y="27"/>
                        </a:lnTo>
                        <a:lnTo>
                          <a:pt x="51" y="28"/>
                        </a:lnTo>
                        <a:lnTo>
                          <a:pt x="55" y="29"/>
                        </a:lnTo>
                        <a:lnTo>
                          <a:pt x="60" y="30"/>
                        </a:lnTo>
                        <a:lnTo>
                          <a:pt x="64" y="31"/>
                        </a:lnTo>
                        <a:lnTo>
                          <a:pt x="68" y="32"/>
                        </a:lnTo>
                        <a:lnTo>
                          <a:pt x="73" y="33"/>
                        </a:lnTo>
                        <a:lnTo>
                          <a:pt x="77" y="34"/>
                        </a:lnTo>
                        <a:lnTo>
                          <a:pt x="82" y="36"/>
                        </a:lnTo>
                        <a:lnTo>
                          <a:pt x="86" y="36"/>
                        </a:lnTo>
                        <a:lnTo>
                          <a:pt x="91" y="37"/>
                        </a:lnTo>
                        <a:lnTo>
                          <a:pt x="95" y="39"/>
                        </a:lnTo>
                        <a:lnTo>
                          <a:pt x="100" y="39"/>
                        </a:lnTo>
                        <a:lnTo>
                          <a:pt x="104" y="40"/>
                        </a:lnTo>
                        <a:lnTo>
                          <a:pt x="109" y="41"/>
                        </a:lnTo>
                        <a:lnTo>
                          <a:pt x="113" y="43"/>
                        </a:lnTo>
                        <a:lnTo>
                          <a:pt x="117" y="44"/>
                        </a:lnTo>
                        <a:lnTo>
                          <a:pt x="122" y="45"/>
                        </a:lnTo>
                        <a:lnTo>
                          <a:pt x="126" y="46"/>
                        </a:lnTo>
                        <a:lnTo>
                          <a:pt x="131" y="46"/>
                        </a:lnTo>
                        <a:lnTo>
                          <a:pt x="135" y="48"/>
                        </a:lnTo>
                        <a:lnTo>
                          <a:pt x="139" y="48"/>
                        </a:lnTo>
                        <a:lnTo>
                          <a:pt x="144" y="50"/>
                        </a:lnTo>
                        <a:lnTo>
                          <a:pt x="148" y="51"/>
                        </a:lnTo>
                        <a:lnTo>
                          <a:pt x="153" y="52"/>
                        </a:lnTo>
                        <a:lnTo>
                          <a:pt x="157" y="53"/>
                        </a:lnTo>
                        <a:lnTo>
                          <a:pt x="162" y="53"/>
                        </a:lnTo>
                        <a:lnTo>
                          <a:pt x="166" y="55"/>
                        </a:lnTo>
                        <a:lnTo>
                          <a:pt x="171" y="55"/>
                        </a:lnTo>
                        <a:lnTo>
                          <a:pt x="175" y="57"/>
                        </a:lnTo>
                        <a:lnTo>
                          <a:pt x="180" y="58"/>
                        </a:lnTo>
                        <a:lnTo>
                          <a:pt x="184" y="59"/>
                        </a:lnTo>
                        <a:lnTo>
                          <a:pt x="189" y="60"/>
                        </a:lnTo>
                        <a:lnTo>
                          <a:pt x="193" y="61"/>
                        </a:lnTo>
                        <a:lnTo>
                          <a:pt x="197" y="62"/>
                        </a:lnTo>
                        <a:lnTo>
                          <a:pt x="202" y="62"/>
                        </a:lnTo>
                        <a:lnTo>
                          <a:pt x="206" y="64"/>
                        </a:lnTo>
                        <a:lnTo>
                          <a:pt x="210" y="65"/>
                        </a:lnTo>
                        <a:lnTo>
                          <a:pt x="215" y="6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8A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35" name="Freeform 1318"/>
                  <p:cNvSpPr>
                    <a:spLocks/>
                  </p:cNvSpPr>
                  <p:nvPr/>
                </p:nvSpPr>
                <p:spPr bwMode="auto">
                  <a:xfrm>
                    <a:off x="5068889" y="2603501"/>
                    <a:ext cx="344488" cy="79375"/>
                  </a:xfrm>
                  <a:custGeom>
                    <a:avLst/>
                    <a:gdLst>
                      <a:gd name="T0" fmla="*/ 0 w 217"/>
                      <a:gd name="T1" fmla="*/ 0 h 50"/>
                      <a:gd name="T2" fmla="*/ 4 w 217"/>
                      <a:gd name="T3" fmla="*/ 1 h 50"/>
                      <a:gd name="T4" fmla="*/ 9 w 217"/>
                      <a:gd name="T5" fmla="*/ 2 h 50"/>
                      <a:gd name="T6" fmla="*/ 13 w 217"/>
                      <a:gd name="T7" fmla="*/ 3 h 50"/>
                      <a:gd name="T8" fmla="*/ 18 w 217"/>
                      <a:gd name="T9" fmla="*/ 4 h 50"/>
                      <a:gd name="T10" fmla="*/ 22 w 217"/>
                      <a:gd name="T11" fmla="*/ 5 h 50"/>
                      <a:gd name="T12" fmla="*/ 27 w 217"/>
                      <a:gd name="T13" fmla="*/ 6 h 50"/>
                      <a:gd name="T14" fmla="*/ 31 w 217"/>
                      <a:gd name="T15" fmla="*/ 7 h 50"/>
                      <a:gd name="T16" fmla="*/ 36 w 217"/>
                      <a:gd name="T17" fmla="*/ 8 h 50"/>
                      <a:gd name="T18" fmla="*/ 40 w 217"/>
                      <a:gd name="T19" fmla="*/ 9 h 50"/>
                      <a:gd name="T20" fmla="*/ 45 w 217"/>
                      <a:gd name="T21" fmla="*/ 10 h 50"/>
                      <a:gd name="T22" fmla="*/ 49 w 217"/>
                      <a:gd name="T23" fmla="*/ 11 h 50"/>
                      <a:gd name="T24" fmla="*/ 53 w 217"/>
                      <a:gd name="T25" fmla="*/ 12 h 50"/>
                      <a:gd name="T26" fmla="*/ 58 w 217"/>
                      <a:gd name="T27" fmla="*/ 13 h 50"/>
                      <a:gd name="T28" fmla="*/ 62 w 217"/>
                      <a:gd name="T29" fmla="*/ 14 h 50"/>
                      <a:gd name="T30" fmla="*/ 67 w 217"/>
                      <a:gd name="T31" fmla="*/ 15 h 50"/>
                      <a:gd name="T32" fmla="*/ 71 w 217"/>
                      <a:gd name="T33" fmla="*/ 16 h 50"/>
                      <a:gd name="T34" fmla="*/ 75 w 217"/>
                      <a:gd name="T35" fmla="*/ 17 h 50"/>
                      <a:gd name="T36" fmla="*/ 80 w 217"/>
                      <a:gd name="T37" fmla="*/ 18 h 50"/>
                      <a:gd name="T38" fmla="*/ 84 w 217"/>
                      <a:gd name="T39" fmla="*/ 19 h 50"/>
                      <a:gd name="T40" fmla="*/ 89 w 217"/>
                      <a:gd name="T41" fmla="*/ 20 h 50"/>
                      <a:gd name="T42" fmla="*/ 93 w 217"/>
                      <a:gd name="T43" fmla="*/ 21 h 50"/>
                      <a:gd name="T44" fmla="*/ 98 w 217"/>
                      <a:gd name="T45" fmla="*/ 22 h 50"/>
                      <a:gd name="T46" fmla="*/ 102 w 217"/>
                      <a:gd name="T47" fmla="*/ 23 h 50"/>
                      <a:gd name="T48" fmla="*/ 107 w 217"/>
                      <a:gd name="T49" fmla="*/ 24 h 50"/>
                      <a:gd name="T50" fmla="*/ 111 w 217"/>
                      <a:gd name="T51" fmla="*/ 25 h 50"/>
                      <a:gd name="T52" fmla="*/ 116 w 217"/>
                      <a:gd name="T53" fmla="*/ 26 h 50"/>
                      <a:gd name="T54" fmla="*/ 120 w 217"/>
                      <a:gd name="T55" fmla="*/ 27 h 50"/>
                      <a:gd name="T56" fmla="*/ 124 w 217"/>
                      <a:gd name="T57" fmla="*/ 28 h 50"/>
                      <a:gd name="T58" fmla="*/ 129 w 217"/>
                      <a:gd name="T59" fmla="*/ 29 h 50"/>
                      <a:gd name="T60" fmla="*/ 133 w 217"/>
                      <a:gd name="T61" fmla="*/ 30 h 50"/>
                      <a:gd name="T62" fmla="*/ 138 w 217"/>
                      <a:gd name="T63" fmla="*/ 31 h 50"/>
                      <a:gd name="T64" fmla="*/ 142 w 217"/>
                      <a:gd name="T65" fmla="*/ 32 h 50"/>
                      <a:gd name="T66" fmla="*/ 146 w 217"/>
                      <a:gd name="T67" fmla="*/ 33 h 50"/>
                      <a:gd name="T68" fmla="*/ 151 w 217"/>
                      <a:gd name="T69" fmla="*/ 34 h 50"/>
                      <a:gd name="T70" fmla="*/ 155 w 217"/>
                      <a:gd name="T71" fmla="*/ 35 h 50"/>
                      <a:gd name="T72" fmla="*/ 160 w 217"/>
                      <a:gd name="T73" fmla="*/ 36 h 50"/>
                      <a:gd name="T74" fmla="*/ 164 w 217"/>
                      <a:gd name="T75" fmla="*/ 37 h 50"/>
                      <a:gd name="T76" fmla="*/ 169 w 217"/>
                      <a:gd name="T77" fmla="*/ 38 h 50"/>
                      <a:gd name="T78" fmla="*/ 173 w 217"/>
                      <a:gd name="T79" fmla="*/ 39 h 50"/>
                      <a:gd name="T80" fmla="*/ 178 w 217"/>
                      <a:gd name="T81" fmla="*/ 40 h 50"/>
                      <a:gd name="T82" fmla="*/ 182 w 217"/>
                      <a:gd name="T83" fmla="*/ 41 h 50"/>
                      <a:gd name="T84" fmla="*/ 187 w 217"/>
                      <a:gd name="T85" fmla="*/ 42 h 50"/>
                      <a:gd name="T86" fmla="*/ 191 w 217"/>
                      <a:gd name="T87" fmla="*/ 43 h 50"/>
                      <a:gd name="T88" fmla="*/ 195 w 217"/>
                      <a:gd name="T89" fmla="*/ 44 h 50"/>
                      <a:gd name="T90" fmla="*/ 200 w 217"/>
                      <a:gd name="T91" fmla="*/ 45 h 50"/>
                      <a:gd name="T92" fmla="*/ 204 w 217"/>
                      <a:gd name="T93" fmla="*/ 46 h 50"/>
                      <a:gd name="T94" fmla="*/ 209 w 217"/>
                      <a:gd name="T95" fmla="*/ 47 h 50"/>
                      <a:gd name="T96" fmla="*/ 213 w 217"/>
                      <a:gd name="T97" fmla="*/ 48 h 50"/>
                      <a:gd name="T98" fmla="*/ 217 w 217"/>
                      <a:gd name="T99" fmla="*/ 50 h 5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17" h="50">
                        <a:moveTo>
                          <a:pt x="0" y="0"/>
                        </a:moveTo>
                        <a:lnTo>
                          <a:pt x="4" y="1"/>
                        </a:lnTo>
                        <a:lnTo>
                          <a:pt x="9" y="2"/>
                        </a:lnTo>
                        <a:lnTo>
                          <a:pt x="13" y="3"/>
                        </a:lnTo>
                        <a:lnTo>
                          <a:pt x="18" y="4"/>
                        </a:lnTo>
                        <a:lnTo>
                          <a:pt x="22" y="5"/>
                        </a:lnTo>
                        <a:lnTo>
                          <a:pt x="27" y="6"/>
                        </a:lnTo>
                        <a:lnTo>
                          <a:pt x="31" y="7"/>
                        </a:lnTo>
                        <a:lnTo>
                          <a:pt x="36" y="8"/>
                        </a:lnTo>
                        <a:lnTo>
                          <a:pt x="40" y="9"/>
                        </a:lnTo>
                        <a:lnTo>
                          <a:pt x="45" y="10"/>
                        </a:lnTo>
                        <a:lnTo>
                          <a:pt x="49" y="11"/>
                        </a:lnTo>
                        <a:lnTo>
                          <a:pt x="53" y="12"/>
                        </a:lnTo>
                        <a:lnTo>
                          <a:pt x="58" y="13"/>
                        </a:lnTo>
                        <a:lnTo>
                          <a:pt x="62" y="14"/>
                        </a:lnTo>
                        <a:lnTo>
                          <a:pt x="67" y="15"/>
                        </a:lnTo>
                        <a:lnTo>
                          <a:pt x="71" y="16"/>
                        </a:lnTo>
                        <a:lnTo>
                          <a:pt x="75" y="17"/>
                        </a:lnTo>
                        <a:lnTo>
                          <a:pt x="80" y="18"/>
                        </a:lnTo>
                        <a:lnTo>
                          <a:pt x="84" y="19"/>
                        </a:lnTo>
                        <a:lnTo>
                          <a:pt x="89" y="20"/>
                        </a:lnTo>
                        <a:lnTo>
                          <a:pt x="93" y="21"/>
                        </a:lnTo>
                        <a:lnTo>
                          <a:pt x="98" y="22"/>
                        </a:lnTo>
                        <a:lnTo>
                          <a:pt x="102" y="23"/>
                        </a:lnTo>
                        <a:lnTo>
                          <a:pt x="107" y="24"/>
                        </a:lnTo>
                        <a:lnTo>
                          <a:pt x="111" y="25"/>
                        </a:lnTo>
                        <a:lnTo>
                          <a:pt x="116" y="26"/>
                        </a:lnTo>
                        <a:lnTo>
                          <a:pt x="120" y="27"/>
                        </a:lnTo>
                        <a:lnTo>
                          <a:pt x="124" y="28"/>
                        </a:lnTo>
                        <a:lnTo>
                          <a:pt x="129" y="29"/>
                        </a:lnTo>
                        <a:lnTo>
                          <a:pt x="133" y="30"/>
                        </a:lnTo>
                        <a:lnTo>
                          <a:pt x="138" y="31"/>
                        </a:lnTo>
                        <a:lnTo>
                          <a:pt x="142" y="32"/>
                        </a:lnTo>
                        <a:lnTo>
                          <a:pt x="146" y="33"/>
                        </a:lnTo>
                        <a:lnTo>
                          <a:pt x="151" y="34"/>
                        </a:lnTo>
                        <a:lnTo>
                          <a:pt x="155" y="35"/>
                        </a:lnTo>
                        <a:lnTo>
                          <a:pt x="160" y="36"/>
                        </a:lnTo>
                        <a:lnTo>
                          <a:pt x="164" y="37"/>
                        </a:lnTo>
                        <a:lnTo>
                          <a:pt x="169" y="38"/>
                        </a:lnTo>
                        <a:lnTo>
                          <a:pt x="173" y="39"/>
                        </a:lnTo>
                        <a:lnTo>
                          <a:pt x="178" y="40"/>
                        </a:lnTo>
                        <a:lnTo>
                          <a:pt x="182" y="41"/>
                        </a:lnTo>
                        <a:lnTo>
                          <a:pt x="187" y="42"/>
                        </a:lnTo>
                        <a:lnTo>
                          <a:pt x="191" y="43"/>
                        </a:lnTo>
                        <a:lnTo>
                          <a:pt x="195" y="44"/>
                        </a:lnTo>
                        <a:lnTo>
                          <a:pt x="200" y="45"/>
                        </a:lnTo>
                        <a:lnTo>
                          <a:pt x="204" y="46"/>
                        </a:lnTo>
                        <a:lnTo>
                          <a:pt x="209" y="47"/>
                        </a:lnTo>
                        <a:lnTo>
                          <a:pt x="213" y="48"/>
                        </a:lnTo>
                        <a:lnTo>
                          <a:pt x="217" y="5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8A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36" name="Freeform 1319"/>
                  <p:cNvSpPr>
                    <a:spLocks/>
                  </p:cNvSpPr>
                  <p:nvPr/>
                </p:nvSpPr>
                <p:spPr bwMode="auto">
                  <a:xfrm>
                    <a:off x="5413376" y="2682876"/>
                    <a:ext cx="346075" cy="77788"/>
                  </a:xfrm>
                  <a:custGeom>
                    <a:avLst/>
                    <a:gdLst>
                      <a:gd name="T0" fmla="*/ 0 w 218"/>
                      <a:gd name="T1" fmla="*/ 0 h 49"/>
                      <a:gd name="T2" fmla="*/ 5 w 218"/>
                      <a:gd name="T3" fmla="*/ 0 h 49"/>
                      <a:gd name="T4" fmla="*/ 9 w 218"/>
                      <a:gd name="T5" fmla="*/ 1 h 49"/>
                      <a:gd name="T6" fmla="*/ 14 w 218"/>
                      <a:gd name="T7" fmla="*/ 2 h 49"/>
                      <a:gd name="T8" fmla="*/ 18 w 218"/>
                      <a:gd name="T9" fmla="*/ 3 h 49"/>
                      <a:gd name="T10" fmla="*/ 23 w 218"/>
                      <a:gd name="T11" fmla="*/ 5 h 49"/>
                      <a:gd name="T12" fmla="*/ 27 w 218"/>
                      <a:gd name="T13" fmla="*/ 5 h 49"/>
                      <a:gd name="T14" fmla="*/ 32 w 218"/>
                      <a:gd name="T15" fmla="*/ 7 h 49"/>
                      <a:gd name="T16" fmla="*/ 36 w 218"/>
                      <a:gd name="T17" fmla="*/ 7 h 49"/>
                      <a:gd name="T18" fmla="*/ 41 w 218"/>
                      <a:gd name="T19" fmla="*/ 8 h 49"/>
                      <a:gd name="T20" fmla="*/ 45 w 218"/>
                      <a:gd name="T21" fmla="*/ 9 h 49"/>
                      <a:gd name="T22" fmla="*/ 50 w 218"/>
                      <a:gd name="T23" fmla="*/ 10 h 49"/>
                      <a:gd name="T24" fmla="*/ 54 w 218"/>
                      <a:gd name="T25" fmla="*/ 12 h 49"/>
                      <a:gd name="T26" fmla="*/ 58 w 218"/>
                      <a:gd name="T27" fmla="*/ 13 h 49"/>
                      <a:gd name="T28" fmla="*/ 63 w 218"/>
                      <a:gd name="T29" fmla="*/ 14 h 49"/>
                      <a:gd name="T30" fmla="*/ 67 w 218"/>
                      <a:gd name="T31" fmla="*/ 15 h 49"/>
                      <a:gd name="T32" fmla="*/ 71 w 218"/>
                      <a:gd name="T33" fmla="*/ 16 h 49"/>
                      <a:gd name="T34" fmla="*/ 76 w 218"/>
                      <a:gd name="T35" fmla="*/ 17 h 49"/>
                      <a:gd name="T36" fmla="*/ 80 w 218"/>
                      <a:gd name="T37" fmla="*/ 17 h 49"/>
                      <a:gd name="T38" fmla="*/ 85 w 218"/>
                      <a:gd name="T39" fmla="*/ 19 h 49"/>
                      <a:gd name="T40" fmla="*/ 89 w 218"/>
                      <a:gd name="T41" fmla="*/ 20 h 49"/>
                      <a:gd name="T42" fmla="*/ 94 w 218"/>
                      <a:gd name="T43" fmla="*/ 21 h 49"/>
                      <a:gd name="T44" fmla="*/ 98 w 218"/>
                      <a:gd name="T45" fmla="*/ 22 h 49"/>
                      <a:gd name="T46" fmla="*/ 103 w 218"/>
                      <a:gd name="T47" fmla="*/ 23 h 49"/>
                      <a:gd name="T48" fmla="*/ 107 w 218"/>
                      <a:gd name="T49" fmla="*/ 24 h 49"/>
                      <a:gd name="T50" fmla="*/ 112 w 218"/>
                      <a:gd name="T51" fmla="*/ 24 h 49"/>
                      <a:gd name="T52" fmla="*/ 116 w 218"/>
                      <a:gd name="T53" fmla="*/ 26 h 49"/>
                      <a:gd name="T54" fmla="*/ 121 w 218"/>
                      <a:gd name="T55" fmla="*/ 27 h 49"/>
                      <a:gd name="T56" fmla="*/ 125 w 218"/>
                      <a:gd name="T57" fmla="*/ 28 h 49"/>
                      <a:gd name="T58" fmla="*/ 129 w 218"/>
                      <a:gd name="T59" fmla="*/ 29 h 49"/>
                      <a:gd name="T60" fmla="*/ 134 w 218"/>
                      <a:gd name="T61" fmla="*/ 30 h 49"/>
                      <a:gd name="T62" fmla="*/ 138 w 218"/>
                      <a:gd name="T63" fmla="*/ 31 h 49"/>
                      <a:gd name="T64" fmla="*/ 142 w 218"/>
                      <a:gd name="T65" fmla="*/ 32 h 49"/>
                      <a:gd name="T66" fmla="*/ 147 w 218"/>
                      <a:gd name="T67" fmla="*/ 33 h 49"/>
                      <a:gd name="T68" fmla="*/ 151 w 218"/>
                      <a:gd name="T69" fmla="*/ 34 h 49"/>
                      <a:gd name="T70" fmla="*/ 156 w 218"/>
                      <a:gd name="T71" fmla="*/ 35 h 49"/>
                      <a:gd name="T72" fmla="*/ 160 w 218"/>
                      <a:gd name="T73" fmla="*/ 36 h 49"/>
                      <a:gd name="T74" fmla="*/ 165 w 218"/>
                      <a:gd name="T75" fmla="*/ 37 h 49"/>
                      <a:gd name="T76" fmla="*/ 169 w 218"/>
                      <a:gd name="T77" fmla="*/ 38 h 49"/>
                      <a:gd name="T78" fmla="*/ 174 w 218"/>
                      <a:gd name="T79" fmla="*/ 39 h 49"/>
                      <a:gd name="T80" fmla="*/ 178 w 218"/>
                      <a:gd name="T81" fmla="*/ 40 h 49"/>
                      <a:gd name="T82" fmla="*/ 183 w 218"/>
                      <a:gd name="T83" fmla="*/ 41 h 49"/>
                      <a:gd name="T84" fmla="*/ 187 w 218"/>
                      <a:gd name="T85" fmla="*/ 42 h 49"/>
                      <a:gd name="T86" fmla="*/ 192 w 218"/>
                      <a:gd name="T87" fmla="*/ 43 h 49"/>
                      <a:gd name="T88" fmla="*/ 196 w 218"/>
                      <a:gd name="T89" fmla="*/ 44 h 49"/>
                      <a:gd name="T90" fmla="*/ 200 w 218"/>
                      <a:gd name="T91" fmla="*/ 45 h 49"/>
                      <a:gd name="T92" fmla="*/ 205 w 218"/>
                      <a:gd name="T93" fmla="*/ 46 h 49"/>
                      <a:gd name="T94" fmla="*/ 209 w 218"/>
                      <a:gd name="T95" fmla="*/ 47 h 49"/>
                      <a:gd name="T96" fmla="*/ 214 w 218"/>
                      <a:gd name="T97" fmla="*/ 48 h 49"/>
                      <a:gd name="T98" fmla="*/ 218 w 218"/>
                      <a:gd name="T99" fmla="*/ 49 h 4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18" h="49">
                        <a:moveTo>
                          <a:pt x="0" y="0"/>
                        </a:moveTo>
                        <a:lnTo>
                          <a:pt x="5" y="0"/>
                        </a:lnTo>
                        <a:lnTo>
                          <a:pt x="9" y="1"/>
                        </a:lnTo>
                        <a:lnTo>
                          <a:pt x="14" y="2"/>
                        </a:lnTo>
                        <a:lnTo>
                          <a:pt x="18" y="3"/>
                        </a:lnTo>
                        <a:lnTo>
                          <a:pt x="23" y="5"/>
                        </a:lnTo>
                        <a:lnTo>
                          <a:pt x="27" y="5"/>
                        </a:lnTo>
                        <a:lnTo>
                          <a:pt x="32" y="7"/>
                        </a:lnTo>
                        <a:lnTo>
                          <a:pt x="36" y="7"/>
                        </a:lnTo>
                        <a:lnTo>
                          <a:pt x="41" y="8"/>
                        </a:lnTo>
                        <a:lnTo>
                          <a:pt x="45" y="9"/>
                        </a:lnTo>
                        <a:lnTo>
                          <a:pt x="50" y="10"/>
                        </a:lnTo>
                        <a:lnTo>
                          <a:pt x="54" y="12"/>
                        </a:lnTo>
                        <a:lnTo>
                          <a:pt x="58" y="13"/>
                        </a:lnTo>
                        <a:lnTo>
                          <a:pt x="63" y="14"/>
                        </a:lnTo>
                        <a:lnTo>
                          <a:pt x="67" y="15"/>
                        </a:lnTo>
                        <a:lnTo>
                          <a:pt x="71" y="16"/>
                        </a:lnTo>
                        <a:lnTo>
                          <a:pt x="76" y="17"/>
                        </a:lnTo>
                        <a:lnTo>
                          <a:pt x="80" y="17"/>
                        </a:lnTo>
                        <a:lnTo>
                          <a:pt x="85" y="19"/>
                        </a:lnTo>
                        <a:lnTo>
                          <a:pt x="89" y="20"/>
                        </a:lnTo>
                        <a:lnTo>
                          <a:pt x="94" y="21"/>
                        </a:lnTo>
                        <a:lnTo>
                          <a:pt x="98" y="22"/>
                        </a:lnTo>
                        <a:lnTo>
                          <a:pt x="103" y="23"/>
                        </a:lnTo>
                        <a:lnTo>
                          <a:pt x="107" y="24"/>
                        </a:lnTo>
                        <a:lnTo>
                          <a:pt x="112" y="24"/>
                        </a:lnTo>
                        <a:lnTo>
                          <a:pt x="116" y="26"/>
                        </a:lnTo>
                        <a:lnTo>
                          <a:pt x="121" y="27"/>
                        </a:lnTo>
                        <a:lnTo>
                          <a:pt x="125" y="28"/>
                        </a:lnTo>
                        <a:lnTo>
                          <a:pt x="129" y="29"/>
                        </a:lnTo>
                        <a:lnTo>
                          <a:pt x="134" y="30"/>
                        </a:lnTo>
                        <a:lnTo>
                          <a:pt x="138" y="31"/>
                        </a:lnTo>
                        <a:lnTo>
                          <a:pt x="142" y="32"/>
                        </a:lnTo>
                        <a:lnTo>
                          <a:pt x="147" y="33"/>
                        </a:lnTo>
                        <a:lnTo>
                          <a:pt x="151" y="34"/>
                        </a:lnTo>
                        <a:lnTo>
                          <a:pt x="156" y="35"/>
                        </a:lnTo>
                        <a:lnTo>
                          <a:pt x="160" y="36"/>
                        </a:lnTo>
                        <a:lnTo>
                          <a:pt x="165" y="37"/>
                        </a:lnTo>
                        <a:lnTo>
                          <a:pt x="169" y="38"/>
                        </a:lnTo>
                        <a:lnTo>
                          <a:pt x="174" y="39"/>
                        </a:lnTo>
                        <a:lnTo>
                          <a:pt x="178" y="40"/>
                        </a:lnTo>
                        <a:lnTo>
                          <a:pt x="183" y="41"/>
                        </a:lnTo>
                        <a:lnTo>
                          <a:pt x="187" y="42"/>
                        </a:lnTo>
                        <a:lnTo>
                          <a:pt x="192" y="43"/>
                        </a:lnTo>
                        <a:lnTo>
                          <a:pt x="196" y="44"/>
                        </a:lnTo>
                        <a:lnTo>
                          <a:pt x="200" y="45"/>
                        </a:lnTo>
                        <a:lnTo>
                          <a:pt x="205" y="46"/>
                        </a:lnTo>
                        <a:lnTo>
                          <a:pt x="209" y="47"/>
                        </a:lnTo>
                        <a:lnTo>
                          <a:pt x="214" y="48"/>
                        </a:lnTo>
                        <a:lnTo>
                          <a:pt x="218" y="4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8A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37" name="Freeform 1320"/>
                  <p:cNvSpPr>
                    <a:spLocks/>
                  </p:cNvSpPr>
                  <p:nvPr/>
                </p:nvSpPr>
                <p:spPr bwMode="auto">
                  <a:xfrm>
                    <a:off x="5759451" y="2760664"/>
                    <a:ext cx="219075" cy="49213"/>
                  </a:xfrm>
                  <a:custGeom>
                    <a:avLst/>
                    <a:gdLst>
                      <a:gd name="T0" fmla="*/ 0 w 138"/>
                      <a:gd name="T1" fmla="*/ 0 h 31"/>
                      <a:gd name="T2" fmla="*/ 4 w 138"/>
                      <a:gd name="T3" fmla="*/ 1 h 31"/>
                      <a:gd name="T4" fmla="*/ 9 w 138"/>
                      <a:gd name="T5" fmla="*/ 2 h 31"/>
                      <a:gd name="T6" fmla="*/ 13 w 138"/>
                      <a:gd name="T7" fmla="*/ 3 h 31"/>
                      <a:gd name="T8" fmla="*/ 18 w 138"/>
                      <a:gd name="T9" fmla="*/ 4 h 31"/>
                      <a:gd name="T10" fmla="*/ 22 w 138"/>
                      <a:gd name="T11" fmla="*/ 5 h 31"/>
                      <a:gd name="T12" fmla="*/ 27 w 138"/>
                      <a:gd name="T13" fmla="*/ 6 h 31"/>
                      <a:gd name="T14" fmla="*/ 31 w 138"/>
                      <a:gd name="T15" fmla="*/ 7 h 31"/>
                      <a:gd name="T16" fmla="*/ 36 w 138"/>
                      <a:gd name="T17" fmla="*/ 8 h 31"/>
                      <a:gd name="T18" fmla="*/ 40 w 138"/>
                      <a:gd name="T19" fmla="*/ 9 h 31"/>
                      <a:gd name="T20" fmla="*/ 45 w 138"/>
                      <a:gd name="T21" fmla="*/ 10 h 31"/>
                      <a:gd name="T22" fmla="*/ 49 w 138"/>
                      <a:gd name="T23" fmla="*/ 11 h 31"/>
                      <a:gd name="T24" fmla="*/ 53 w 138"/>
                      <a:gd name="T25" fmla="*/ 12 h 31"/>
                      <a:gd name="T26" fmla="*/ 58 w 138"/>
                      <a:gd name="T27" fmla="*/ 13 h 31"/>
                      <a:gd name="T28" fmla="*/ 62 w 138"/>
                      <a:gd name="T29" fmla="*/ 14 h 31"/>
                      <a:gd name="T30" fmla="*/ 67 w 138"/>
                      <a:gd name="T31" fmla="*/ 15 h 31"/>
                      <a:gd name="T32" fmla="*/ 71 w 138"/>
                      <a:gd name="T33" fmla="*/ 16 h 31"/>
                      <a:gd name="T34" fmla="*/ 75 w 138"/>
                      <a:gd name="T35" fmla="*/ 17 h 31"/>
                      <a:gd name="T36" fmla="*/ 80 w 138"/>
                      <a:gd name="T37" fmla="*/ 18 h 31"/>
                      <a:gd name="T38" fmla="*/ 84 w 138"/>
                      <a:gd name="T39" fmla="*/ 19 h 31"/>
                      <a:gd name="T40" fmla="*/ 89 w 138"/>
                      <a:gd name="T41" fmla="*/ 20 h 31"/>
                      <a:gd name="T42" fmla="*/ 93 w 138"/>
                      <a:gd name="T43" fmla="*/ 21 h 31"/>
                      <a:gd name="T44" fmla="*/ 98 w 138"/>
                      <a:gd name="T45" fmla="*/ 22 h 31"/>
                      <a:gd name="T46" fmla="*/ 102 w 138"/>
                      <a:gd name="T47" fmla="*/ 23 h 31"/>
                      <a:gd name="T48" fmla="*/ 107 w 138"/>
                      <a:gd name="T49" fmla="*/ 24 h 31"/>
                      <a:gd name="T50" fmla="*/ 111 w 138"/>
                      <a:gd name="T51" fmla="*/ 25 h 31"/>
                      <a:gd name="T52" fmla="*/ 116 w 138"/>
                      <a:gd name="T53" fmla="*/ 26 h 31"/>
                      <a:gd name="T54" fmla="*/ 120 w 138"/>
                      <a:gd name="T55" fmla="*/ 27 h 31"/>
                      <a:gd name="T56" fmla="*/ 124 w 138"/>
                      <a:gd name="T57" fmla="*/ 28 h 31"/>
                      <a:gd name="T58" fmla="*/ 129 w 138"/>
                      <a:gd name="T59" fmla="*/ 29 h 31"/>
                      <a:gd name="T60" fmla="*/ 133 w 138"/>
                      <a:gd name="T61" fmla="*/ 30 h 31"/>
                      <a:gd name="T62" fmla="*/ 138 w 138"/>
                      <a:gd name="T63" fmla="*/ 31 h 3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</a:cxnLst>
                    <a:rect l="0" t="0" r="r" b="b"/>
                    <a:pathLst>
                      <a:path w="138" h="31">
                        <a:moveTo>
                          <a:pt x="0" y="0"/>
                        </a:moveTo>
                        <a:lnTo>
                          <a:pt x="4" y="1"/>
                        </a:lnTo>
                        <a:lnTo>
                          <a:pt x="9" y="2"/>
                        </a:lnTo>
                        <a:lnTo>
                          <a:pt x="13" y="3"/>
                        </a:lnTo>
                        <a:lnTo>
                          <a:pt x="18" y="4"/>
                        </a:lnTo>
                        <a:lnTo>
                          <a:pt x="22" y="5"/>
                        </a:lnTo>
                        <a:lnTo>
                          <a:pt x="27" y="6"/>
                        </a:lnTo>
                        <a:lnTo>
                          <a:pt x="31" y="7"/>
                        </a:lnTo>
                        <a:lnTo>
                          <a:pt x="36" y="8"/>
                        </a:lnTo>
                        <a:lnTo>
                          <a:pt x="40" y="9"/>
                        </a:lnTo>
                        <a:lnTo>
                          <a:pt x="45" y="10"/>
                        </a:lnTo>
                        <a:lnTo>
                          <a:pt x="49" y="11"/>
                        </a:lnTo>
                        <a:lnTo>
                          <a:pt x="53" y="12"/>
                        </a:lnTo>
                        <a:lnTo>
                          <a:pt x="58" y="13"/>
                        </a:lnTo>
                        <a:lnTo>
                          <a:pt x="62" y="14"/>
                        </a:lnTo>
                        <a:lnTo>
                          <a:pt x="67" y="15"/>
                        </a:lnTo>
                        <a:lnTo>
                          <a:pt x="71" y="16"/>
                        </a:lnTo>
                        <a:lnTo>
                          <a:pt x="75" y="17"/>
                        </a:lnTo>
                        <a:lnTo>
                          <a:pt x="80" y="18"/>
                        </a:lnTo>
                        <a:lnTo>
                          <a:pt x="84" y="19"/>
                        </a:lnTo>
                        <a:lnTo>
                          <a:pt x="89" y="20"/>
                        </a:lnTo>
                        <a:lnTo>
                          <a:pt x="93" y="21"/>
                        </a:lnTo>
                        <a:lnTo>
                          <a:pt x="98" y="22"/>
                        </a:lnTo>
                        <a:lnTo>
                          <a:pt x="102" y="23"/>
                        </a:lnTo>
                        <a:lnTo>
                          <a:pt x="107" y="24"/>
                        </a:lnTo>
                        <a:lnTo>
                          <a:pt x="111" y="25"/>
                        </a:lnTo>
                        <a:lnTo>
                          <a:pt x="116" y="26"/>
                        </a:lnTo>
                        <a:lnTo>
                          <a:pt x="120" y="27"/>
                        </a:lnTo>
                        <a:lnTo>
                          <a:pt x="124" y="28"/>
                        </a:lnTo>
                        <a:lnTo>
                          <a:pt x="129" y="29"/>
                        </a:lnTo>
                        <a:lnTo>
                          <a:pt x="133" y="30"/>
                        </a:lnTo>
                        <a:lnTo>
                          <a:pt x="138" y="3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8A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38" name="Freeform 1321"/>
                  <p:cNvSpPr>
                    <a:spLocks/>
                  </p:cNvSpPr>
                  <p:nvPr/>
                </p:nvSpPr>
                <p:spPr bwMode="auto">
                  <a:xfrm>
                    <a:off x="4714876" y="2349501"/>
                    <a:ext cx="339725" cy="434975"/>
                  </a:xfrm>
                  <a:custGeom>
                    <a:avLst/>
                    <a:gdLst>
                      <a:gd name="T0" fmla="*/ 0 w 214"/>
                      <a:gd name="T1" fmla="*/ 0 h 274"/>
                      <a:gd name="T2" fmla="*/ 1 w 214"/>
                      <a:gd name="T3" fmla="*/ 110 h 274"/>
                      <a:gd name="T4" fmla="*/ 5 w 214"/>
                      <a:gd name="T5" fmla="*/ 114 h 274"/>
                      <a:gd name="T6" fmla="*/ 10 w 214"/>
                      <a:gd name="T7" fmla="*/ 110 h 274"/>
                      <a:gd name="T8" fmla="*/ 14 w 214"/>
                      <a:gd name="T9" fmla="*/ 221 h 274"/>
                      <a:gd name="T10" fmla="*/ 19 w 214"/>
                      <a:gd name="T11" fmla="*/ 274 h 274"/>
                      <a:gd name="T12" fmla="*/ 23 w 214"/>
                      <a:gd name="T13" fmla="*/ 257 h 274"/>
                      <a:gd name="T14" fmla="*/ 28 w 214"/>
                      <a:gd name="T15" fmla="*/ 243 h 274"/>
                      <a:gd name="T16" fmla="*/ 32 w 214"/>
                      <a:gd name="T17" fmla="*/ 258 h 274"/>
                      <a:gd name="T18" fmla="*/ 37 w 214"/>
                      <a:gd name="T19" fmla="*/ 254 h 274"/>
                      <a:gd name="T20" fmla="*/ 41 w 214"/>
                      <a:gd name="T21" fmla="*/ 250 h 274"/>
                      <a:gd name="T22" fmla="*/ 45 w 214"/>
                      <a:gd name="T23" fmla="*/ 254 h 274"/>
                      <a:gd name="T24" fmla="*/ 50 w 214"/>
                      <a:gd name="T25" fmla="*/ 253 h 274"/>
                      <a:gd name="T26" fmla="*/ 54 w 214"/>
                      <a:gd name="T27" fmla="*/ 252 h 274"/>
                      <a:gd name="T28" fmla="*/ 59 w 214"/>
                      <a:gd name="T29" fmla="*/ 253 h 274"/>
                      <a:gd name="T30" fmla="*/ 63 w 214"/>
                      <a:gd name="T31" fmla="*/ 253 h 274"/>
                      <a:gd name="T32" fmla="*/ 68 w 214"/>
                      <a:gd name="T33" fmla="*/ 252 h 274"/>
                      <a:gd name="T34" fmla="*/ 72 w 214"/>
                      <a:gd name="T35" fmla="*/ 252 h 274"/>
                      <a:gd name="T36" fmla="*/ 76 w 214"/>
                      <a:gd name="T37" fmla="*/ 252 h 274"/>
                      <a:gd name="T38" fmla="*/ 81 w 214"/>
                      <a:gd name="T39" fmla="*/ 252 h 274"/>
                      <a:gd name="T40" fmla="*/ 85 w 214"/>
                      <a:gd name="T41" fmla="*/ 252 h 274"/>
                      <a:gd name="T42" fmla="*/ 90 w 214"/>
                      <a:gd name="T43" fmla="*/ 252 h 274"/>
                      <a:gd name="T44" fmla="*/ 94 w 214"/>
                      <a:gd name="T45" fmla="*/ 252 h 274"/>
                      <a:gd name="T46" fmla="*/ 99 w 214"/>
                      <a:gd name="T47" fmla="*/ 252 h 274"/>
                      <a:gd name="T48" fmla="*/ 103 w 214"/>
                      <a:gd name="T49" fmla="*/ 252 h 274"/>
                      <a:gd name="T50" fmla="*/ 108 w 214"/>
                      <a:gd name="T51" fmla="*/ 251 h 274"/>
                      <a:gd name="T52" fmla="*/ 112 w 214"/>
                      <a:gd name="T53" fmla="*/ 251 h 274"/>
                      <a:gd name="T54" fmla="*/ 117 w 214"/>
                      <a:gd name="T55" fmla="*/ 251 h 274"/>
                      <a:gd name="T56" fmla="*/ 121 w 214"/>
                      <a:gd name="T57" fmla="*/ 251 h 274"/>
                      <a:gd name="T58" fmla="*/ 125 w 214"/>
                      <a:gd name="T59" fmla="*/ 251 h 274"/>
                      <a:gd name="T60" fmla="*/ 130 w 214"/>
                      <a:gd name="T61" fmla="*/ 251 h 274"/>
                      <a:gd name="T62" fmla="*/ 134 w 214"/>
                      <a:gd name="T63" fmla="*/ 251 h 274"/>
                      <a:gd name="T64" fmla="*/ 139 w 214"/>
                      <a:gd name="T65" fmla="*/ 250 h 274"/>
                      <a:gd name="T66" fmla="*/ 143 w 214"/>
                      <a:gd name="T67" fmla="*/ 250 h 274"/>
                      <a:gd name="T68" fmla="*/ 147 w 214"/>
                      <a:gd name="T69" fmla="*/ 250 h 274"/>
                      <a:gd name="T70" fmla="*/ 152 w 214"/>
                      <a:gd name="T71" fmla="*/ 250 h 274"/>
                      <a:gd name="T72" fmla="*/ 156 w 214"/>
                      <a:gd name="T73" fmla="*/ 250 h 274"/>
                      <a:gd name="T74" fmla="*/ 161 w 214"/>
                      <a:gd name="T75" fmla="*/ 250 h 274"/>
                      <a:gd name="T76" fmla="*/ 165 w 214"/>
                      <a:gd name="T77" fmla="*/ 250 h 274"/>
                      <a:gd name="T78" fmla="*/ 170 w 214"/>
                      <a:gd name="T79" fmla="*/ 250 h 274"/>
                      <a:gd name="T80" fmla="*/ 174 w 214"/>
                      <a:gd name="T81" fmla="*/ 250 h 274"/>
                      <a:gd name="T82" fmla="*/ 179 w 214"/>
                      <a:gd name="T83" fmla="*/ 250 h 274"/>
                      <a:gd name="T84" fmla="*/ 183 w 214"/>
                      <a:gd name="T85" fmla="*/ 250 h 274"/>
                      <a:gd name="T86" fmla="*/ 188 w 214"/>
                      <a:gd name="T87" fmla="*/ 250 h 274"/>
                      <a:gd name="T88" fmla="*/ 192 w 214"/>
                      <a:gd name="T89" fmla="*/ 250 h 274"/>
                      <a:gd name="T90" fmla="*/ 197 w 214"/>
                      <a:gd name="T91" fmla="*/ 249 h 274"/>
                      <a:gd name="T92" fmla="*/ 201 w 214"/>
                      <a:gd name="T93" fmla="*/ 249 h 274"/>
                      <a:gd name="T94" fmla="*/ 205 w 214"/>
                      <a:gd name="T95" fmla="*/ 249 h 274"/>
                      <a:gd name="T96" fmla="*/ 210 w 214"/>
                      <a:gd name="T97" fmla="*/ 249 h 274"/>
                      <a:gd name="T98" fmla="*/ 214 w 214"/>
                      <a:gd name="T99" fmla="*/ 249 h 2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14" h="274">
                        <a:moveTo>
                          <a:pt x="0" y="0"/>
                        </a:moveTo>
                        <a:lnTo>
                          <a:pt x="1" y="110"/>
                        </a:lnTo>
                        <a:lnTo>
                          <a:pt x="5" y="114"/>
                        </a:lnTo>
                        <a:lnTo>
                          <a:pt x="10" y="110"/>
                        </a:lnTo>
                        <a:lnTo>
                          <a:pt x="14" y="221"/>
                        </a:lnTo>
                        <a:lnTo>
                          <a:pt x="19" y="274"/>
                        </a:lnTo>
                        <a:lnTo>
                          <a:pt x="23" y="257"/>
                        </a:lnTo>
                        <a:lnTo>
                          <a:pt x="28" y="243"/>
                        </a:lnTo>
                        <a:lnTo>
                          <a:pt x="32" y="258"/>
                        </a:lnTo>
                        <a:lnTo>
                          <a:pt x="37" y="254"/>
                        </a:lnTo>
                        <a:lnTo>
                          <a:pt x="41" y="250"/>
                        </a:lnTo>
                        <a:lnTo>
                          <a:pt x="45" y="254"/>
                        </a:lnTo>
                        <a:lnTo>
                          <a:pt x="50" y="253"/>
                        </a:lnTo>
                        <a:lnTo>
                          <a:pt x="54" y="252"/>
                        </a:lnTo>
                        <a:lnTo>
                          <a:pt x="59" y="253"/>
                        </a:lnTo>
                        <a:lnTo>
                          <a:pt x="63" y="253"/>
                        </a:lnTo>
                        <a:lnTo>
                          <a:pt x="68" y="252"/>
                        </a:lnTo>
                        <a:lnTo>
                          <a:pt x="72" y="252"/>
                        </a:lnTo>
                        <a:lnTo>
                          <a:pt x="76" y="252"/>
                        </a:lnTo>
                        <a:lnTo>
                          <a:pt x="81" y="252"/>
                        </a:lnTo>
                        <a:lnTo>
                          <a:pt x="85" y="252"/>
                        </a:lnTo>
                        <a:lnTo>
                          <a:pt x="90" y="252"/>
                        </a:lnTo>
                        <a:lnTo>
                          <a:pt x="94" y="252"/>
                        </a:lnTo>
                        <a:lnTo>
                          <a:pt x="99" y="252"/>
                        </a:lnTo>
                        <a:lnTo>
                          <a:pt x="103" y="252"/>
                        </a:lnTo>
                        <a:lnTo>
                          <a:pt x="108" y="251"/>
                        </a:lnTo>
                        <a:lnTo>
                          <a:pt x="112" y="251"/>
                        </a:lnTo>
                        <a:lnTo>
                          <a:pt x="117" y="251"/>
                        </a:lnTo>
                        <a:lnTo>
                          <a:pt x="121" y="251"/>
                        </a:lnTo>
                        <a:lnTo>
                          <a:pt x="125" y="251"/>
                        </a:lnTo>
                        <a:lnTo>
                          <a:pt x="130" y="251"/>
                        </a:lnTo>
                        <a:lnTo>
                          <a:pt x="134" y="251"/>
                        </a:lnTo>
                        <a:lnTo>
                          <a:pt x="139" y="250"/>
                        </a:lnTo>
                        <a:lnTo>
                          <a:pt x="143" y="250"/>
                        </a:lnTo>
                        <a:lnTo>
                          <a:pt x="147" y="250"/>
                        </a:lnTo>
                        <a:lnTo>
                          <a:pt x="152" y="250"/>
                        </a:lnTo>
                        <a:lnTo>
                          <a:pt x="156" y="250"/>
                        </a:lnTo>
                        <a:lnTo>
                          <a:pt x="161" y="250"/>
                        </a:lnTo>
                        <a:lnTo>
                          <a:pt x="165" y="250"/>
                        </a:lnTo>
                        <a:lnTo>
                          <a:pt x="170" y="250"/>
                        </a:lnTo>
                        <a:lnTo>
                          <a:pt x="174" y="250"/>
                        </a:lnTo>
                        <a:lnTo>
                          <a:pt x="179" y="250"/>
                        </a:lnTo>
                        <a:lnTo>
                          <a:pt x="183" y="250"/>
                        </a:lnTo>
                        <a:lnTo>
                          <a:pt x="188" y="250"/>
                        </a:lnTo>
                        <a:lnTo>
                          <a:pt x="192" y="250"/>
                        </a:lnTo>
                        <a:lnTo>
                          <a:pt x="197" y="249"/>
                        </a:lnTo>
                        <a:lnTo>
                          <a:pt x="201" y="249"/>
                        </a:lnTo>
                        <a:lnTo>
                          <a:pt x="205" y="249"/>
                        </a:lnTo>
                        <a:lnTo>
                          <a:pt x="210" y="249"/>
                        </a:lnTo>
                        <a:lnTo>
                          <a:pt x="214" y="24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DB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39" name="Freeform 1322"/>
                  <p:cNvSpPr>
                    <a:spLocks/>
                  </p:cNvSpPr>
                  <p:nvPr/>
                </p:nvSpPr>
                <p:spPr bwMode="auto">
                  <a:xfrm>
                    <a:off x="5054601" y="2736851"/>
                    <a:ext cx="346075" cy="7938"/>
                  </a:xfrm>
                  <a:custGeom>
                    <a:avLst/>
                    <a:gdLst>
                      <a:gd name="T0" fmla="*/ 0 w 218"/>
                      <a:gd name="T1" fmla="*/ 5 h 5"/>
                      <a:gd name="T2" fmla="*/ 4 w 218"/>
                      <a:gd name="T3" fmla="*/ 5 h 5"/>
                      <a:gd name="T4" fmla="*/ 9 w 218"/>
                      <a:gd name="T5" fmla="*/ 5 h 5"/>
                      <a:gd name="T6" fmla="*/ 13 w 218"/>
                      <a:gd name="T7" fmla="*/ 5 h 5"/>
                      <a:gd name="T8" fmla="*/ 18 w 218"/>
                      <a:gd name="T9" fmla="*/ 5 h 5"/>
                      <a:gd name="T10" fmla="*/ 22 w 218"/>
                      <a:gd name="T11" fmla="*/ 5 h 5"/>
                      <a:gd name="T12" fmla="*/ 27 w 218"/>
                      <a:gd name="T13" fmla="*/ 4 h 5"/>
                      <a:gd name="T14" fmla="*/ 31 w 218"/>
                      <a:gd name="T15" fmla="*/ 4 h 5"/>
                      <a:gd name="T16" fmla="*/ 36 w 218"/>
                      <a:gd name="T17" fmla="*/ 4 h 5"/>
                      <a:gd name="T18" fmla="*/ 40 w 218"/>
                      <a:gd name="T19" fmla="*/ 4 h 5"/>
                      <a:gd name="T20" fmla="*/ 45 w 218"/>
                      <a:gd name="T21" fmla="*/ 4 h 5"/>
                      <a:gd name="T22" fmla="*/ 49 w 218"/>
                      <a:gd name="T23" fmla="*/ 4 h 5"/>
                      <a:gd name="T24" fmla="*/ 54 w 218"/>
                      <a:gd name="T25" fmla="*/ 4 h 5"/>
                      <a:gd name="T26" fmla="*/ 58 w 218"/>
                      <a:gd name="T27" fmla="*/ 3 h 5"/>
                      <a:gd name="T28" fmla="*/ 62 w 218"/>
                      <a:gd name="T29" fmla="*/ 3 h 5"/>
                      <a:gd name="T30" fmla="*/ 67 w 218"/>
                      <a:gd name="T31" fmla="*/ 3 h 5"/>
                      <a:gd name="T32" fmla="*/ 71 w 218"/>
                      <a:gd name="T33" fmla="*/ 3 h 5"/>
                      <a:gd name="T34" fmla="*/ 76 w 218"/>
                      <a:gd name="T35" fmla="*/ 3 h 5"/>
                      <a:gd name="T36" fmla="*/ 80 w 218"/>
                      <a:gd name="T37" fmla="*/ 3 h 5"/>
                      <a:gd name="T38" fmla="*/ 84 w 218"/>
                      <a:gd name="T39" fmla="*/ 3 h 5"/>
                      <a:gd name="T40" fmla="*/ 89 w 218"/>
                      <a:gd name="T41" fmla="*/ 3 h 5"/>
                      <a:gd name="T42" fmla="*/ 93 w 218"/>
                      <a:gd name="T43" fmla="*/ 3 h 5"/>
                      <a:gd name="T44" fmla="*/ 98 w 218"/>
                      <a:gd name="T45" fmla="*/ 3 h 5"/>
                      <a:gd name="T46" fmla="*/ 102 w 218"/>
                      <a:gd name="T47" fmla="*/ 2 h 5"/>
                      <a:gd name="T48" fmla="*/ 107 w 218"/>
                      <a:gd name="T49" fmla="*/ 2 h 5"/>
                      <a:gd name="T50" fmla="*/ 111 w 218"/>
                      <a:gd name="T51" fmla="*/ 2 h 5"/>
                      <a:gd name="T52" fmla="*/ 116 w 218"/>
                      <a:gd name="T53" fmla="*/ 2 h 5"/>
                      <a:gd name="T54" fmla="*/ 120 w 218"/>
                      <a:gd name="T55" fmla="*/ 2 h 5"/>
                      <a:gd name="T56" fmla="*/ 125 w 218"/>
                      <a:gd name="T57" fmla="*/ 2 h 5"/>
                      <a:gd name="T58" fmla="*/ 129 w 218"/>
                      <a:gd name="T59" fmla="*/ 2 h 5"/>
                      <a:gd name="T60" fmla="*/ 133 w 218"/>
                      <a:gd name="T61" fmla="*/ 1 h 5"/>
                      <a:gd name="T62" fmla="*/ 138 w 218"/>
                      <a:gd name="T63" fmla="*/ 1 h 5"/>
                      <a:gd name="T64" fmla="*/ 142 w 218"/>
                      <a:gd name="T65" fmla="*/ 1 h 5"/>
                      <a:gd name="T66" fmla="*/ 147 w 218"/>
                      <a:gd name="T67" fmla="*/ 1 h 5"/>
                      <a:gd name="T68" fmla="*/ 151 w 218"/>
                      <a:gd name="T69" fmla="*/ 1 h 5"/>
                      <a:gd name="T70" fmla="*/ 155 w 218"/>
                      <a:gd name="T71" fmla="*/ 1 h 5"/>
                      <a:gd name="T72" fmla="*/ 160 w 218"/>
                      <a:gd name="T73" fmla="*/ 1 h 5"/>
                      <a:gd name="T74" fmla="*/ 164 w 218"/>
                      <a:gd name="T75" fmla="*/ 1 h 5"/>
                      <a:gd name="T76" fmla="*/ 169 w 218"/>
                      <a:gd name="T77" fmla="*/ 1 h 5"/>
                      <a:gd name="T78" fmla="*/ 173 w 218"/>
                      <a:gd name="T79" fmla="*/ 1 h 5"/>
                      <a:gd name="T80" fmla="*/ 178 w 218"/>
                      <a:gd name="T81" fmla="*/ 1 h 5"/>
                      <a:gd name="T82" fmla="*/ 182 w 218"/>
                      <a:gd name="T83" fmla="*/ 1 h 5"/>
                      <a:gd name="T84" fmla="*/ 187 w 218"/>
                      <a:gd name="T85" fmla="*/ 1 h 5"/>
                      <a:gd name="T86" fmla="*/ 191 w 218"/>
                      <a:gd name="T87" fmla="*/ 0 h 5"/>
                      <a:gd name="T88" fmla="*/ 196 w 218"/>
                      <a:gd name="T89" fmla="*/ 0 h 5"/>
                      <a:gd name="T90" fmla="*/ 200 w 218"/>
                      <a:gd name="T91" fmla="*/ 0 h 5"/>
                      <a:gd name="T92" fmla="*/ 204 w 218"/>
                      <a:gd name="T93" fmla="*/ 0 h 5"/>
                      <a:gd name="T94" fmla="*/ 209 w 218"/>
                      <a:gd name="T95" fmla="*/ 0 h 5"/>
                      <a:gd name="T96" fmla="*/ 213 w 218"/>
                      <a:gd name="T97" fmla="*/ 0 h 5"/>
                      <a:gd name="T98" fmla="*/ 218 w 218"/>
                      <a:gd name="T99" fmla="*/ 0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18" h="5">
                        <a:moveTo>
                          <a:pt x="0" y="5"/>
                        </a:moveTo>
                        <a:lnTo>
                          <a:pt x="4" y="5"/>
                        </a:lnTo>
                        <a:lnTo>
                          <a:pt x="9" y="5"/>
                        </a:lnTo>
                        <a:lnTo>
                          <a:pt x="13" y="5"/>
                        </a:lnTo>
                        <a:lnTo>
                          <a:pt x="18" y="5"/>
                        </a:lnTo>
                        <a:lnTo>
                          <a:pt x="22" y="5"/>
                        </a:lnTo>
                        <a:lnTo>
                          <a:pt x="27" y="4"/>
                        </a:lnTo>
                        <a:lnTo>
                          <a:pt x="31" y="4"/>
                        </a:lnTo>
                        <a:lnTo>
                          <a:pt x="36" y="4"/>
                        </a:lnTo>
                        <a:lnTo>
                          <a:pt x="40" y="4"/>
                        </a:lnTo>
                        <a:lnTo>
                          <a:pt x="45" y="4"/>
                        </a:lnTo>
                        <a:lnTo>
                          <a:pt x="49" y="4"/>
                        </a:lnTo>
                        <a:lnTo>
                          <a:pt x="54" y="4"/>
                        </a:lnTo>
                        <a:lnTo>
                          <a:pt x="58" y="3"/>
                        </a:lnTo>
                        <a:lnTo>
                          <a:pt x="62" y="3"/>
                        </a:lnTo>
                        <a:lnTo>
                          <a:pt x="67" y="3"/>
                        </a:lnTo>
                        <a:lnTo>
                          <a:pt x="71" y="3"/>
                        </a:lnTo>
                        <a:lnTo>
                          <a:pt x="76" y="3"/>
                        </a:lnTo>
                        <a:lnTo>
                          <a:pt x="80" y="3"/>
                        </a:lnTo>
                        <a:lnTo>
                          <a:pt x="84" y="3"/>
                        </a:lnTo>
                        <a:lnTo>
                          <a:pt x="89" y="3"/>
                        </a:lnTo>
                        <a:lnTo>
                          <a:pt x="93" y="3"/>
                        </a:lnTo>
                        <a:lnTo>
                          <a:pt x="98" y="3"/>
                        </a:lnTo>
                        <a:lnTo>
                          <a:pt x="102" y="2"/>
                        </a:lnTo>
                        <a:lnTo>
                          <a:pt x="107" y="2"/>
                        </a:lnTo>
                        <a:lnTo>
                          <a:pt x="111" y="2"/>
                        </a:lnTo>
                        <a:lnTo>
                          <a:pt x="116" y="2"/>
                        </a:lnTo>
                        <a:lnTo>
                          <a:pt x="120" y="2"/>
                        </a:lnTo>
                        <a:lnTo>
                          <a:pt x="125" y="2"/>
                        </a:lnTo>
                        <a:lnTo>
                          <a:pt x="129" y="2"/>
                        </a:lnTo>
                        <a:lnTo>
                          <a:pt x="133" y="1"/>
                        </a:lnTo>
                        <a:lnTo>
                          <a:pt x="138" y="1"/>
                        </a:lnTo>
                        <a:lnTo>
                          <a:pt x="142" y="1"/>
                        </a:lnTo>
                        <a:lnTo>
                          <a:pt x="147" y="1"/>
                        </a:lnTo>
                        <a:lnTo>
                          <a:pt x="151" y="1"/>
                        </a:lnTo>
                        <a:lnTo>
                          <a:pt x="155" y="1"/>
                        </a:lnTo>
                        <a:lnTo>
                          <a:pt x="160" y="1"/>
                        </a:lnTo>
                        <a:lnTo>
                          <a:pt x="164" y="1"/>
                        </a:lnTo>
                        <a:lnTo>
                          <a:pt x="169" y="1"/>
                        </a:lnTo>
                        <a:lnTo>
                          <a:pt x="173" y="1"/>
                        </a:lnTo>
                        <a:lnTo>
                          <a:pt x="178" y="1"/>
                        </a:lnTo>
                        <a:lnTo>
                          <a:pt x="182" y="1"/>
                        </a:lnTo>
                        <a:lnTo>
                          <a:pt x="187" y="1"/>
                        </a:lnTo>
                        <a:lnTo>
                          <a:pt x="191" y="0"/>
                        </a:lnTo>
                        <a:lnTo>
                          <a:pt x="196" y="0"/>
                        </a:lnTo>
                        <a:lnTo>
                          <a:pt x="200" y="0"/>
                        </a:lnTo>
                        <a:lnTo>
                          <a:pt x="204" y="0"/>
                        </a:lnTo>
                        <a:lnTo>
                          <a:pt x="209" y="0"/>
                        </a:lnTo>
                        <a:lnTo>
                          <a:pt x="213" y="0"/>
                        </a:lnTo>
                        <a:lnTo>
                          <a:pt x="218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DB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40" name="Freeform 1323"/>
                  <p:cNvSpPr>
                    <a:spLocks/>
                  </p:cNvSpPr>
                  <p:nvPr/>
                </p:nvSpPr>
                <p:spPr bwMode="auto">
                  <a:xfrm>
                    <a:off x="5400676" y="2727326"/>
                    <a:ext cx="344488" cy="9525"/>
                  </a:xfrm>
                  <a:custGeom>
                    <a:avLst/>
                    <a:gdLst>
                      <a:gd name="T0" fmla="*/ 0 w 217"/>
                      <a:gd name="T1" fmla="*/ 6 h 6"/>
                      <a:gd name="T2" fmla="*/ 4 w 217"/>
                      <a:gd name="T3" fmla="*/ 5 h 6"/>
                      <a:gd name="T4" fmla="*/ 8 w 217"/>
                      <a:gd name="T5" fmla="*/ 5 h 6"/>
                      <a:gd name="T6" fmla="*/ 13 w 217"/>
                      <a:gd name="T7" fmla="*/ 5 h 6"/>
                      <a:gd name="T8" fmla="*/ 17 w 217"/>
                      <a:gd name="T9" fmla="*/ 5 h 6"/>
                      <a:gd name="T10" fmla="*/ 22 w 217"/>
                      <a:gd name="T11" fmla="*/ 5 h 6"/>
                      <a:gd name="T12" fmla="*/ 26 w 217"/>
                      <a:gd name="T13" fmla="*/ 5 h 6"/>
                      <a:gd name="T14" fmla="*/ 31 w 217"/>
                      <a:gd name="T15" fmla="*/ 5 h 6"/>
                      <a:gd name="T16" fmla="*/ 35 w 217"/>
                      <a:gd name="T17" fmla="*/ 5 h 6"/>
                      <a:gd name="T18" fmla="*/ 40 w 217"/>
                      <a:gd name="T19" fmla="*/ 5 h 6"/>
                      <a:gd name="T20" fmla="*/ 44 w 217"/>
                      <a:gd name="T21" fmla="*/ 4 h 6"/>
                      <a:gd name="T22" fmla="*/ 49 w 217"/>
                      <a:gd name="T23" fmla="*/ 4 h 6"/>
                      <a:gd name="T24" fmla="*/ 53 w 217"/>
                      <a:gd name="T25" fmla="*/ 4 h 6"/>
                      <a:gd name="T26" fmla="*/ 58 w 217"/>
                      <a:gd name="T27" fmla="*/ 4 h 6"/>
                      <a:gd name="T28" fmla="*/ 62 w 217"/>
                      <a:gd name="T29" fmla="*/ 4 h 6"/>
                      <a:gd name="T30" fmla="*/ 66 w 217"/>
                      <a:gd name="T31" fmla="*/ 4 h 6"/>
                      <a:gd name="T32" fmla="*/ 71 w 217"/>
                      <a:gd name="T33" fmla="*/ 4 h 6"/>
                      <a:gd name="T34" fmla="*/ 75 w 217"/>
                      <a:gd name="T35" fmla="*/ 4 h 6"/>
                      <a:gd name="T36" fmla="*/ 79 w 217"/>
                      <a:gd name="T37" fmla="*/ 4 h 6"/>
                      <a:gd name="T38" fmla="*/ 84 w 217"/>
                      <a:gd name="T39" fmla="*/ 4 h 6"/>
                      <a:gd name="T40" fmla="*/ 88 w 217"/>
                      <a:gd name="T41" fmla="*/ 4 h 6"/>
                      <a:gd name="T42" fmla="*/ 93 w 217"/>
                      <a:gd name="T43" fmla="*/ 4 h 6"/>
                      <a:gd name="T44" fmla="*/ 97 w 217"/>
                      <a:gd name="T45" fmla="*/ 4 h 6"/>
                      <a:gd name="T46" fmla="*/ 102 w 217"/>
                      <a:gd name="T47" fmla="*/ 3 h 6"/>
                      <a:gd name="T48" fmla="*/ 106 w 217"/>
                      <a:gd name="T49" fmla="*/ 3 h 6"/>
                      <a:gd name="T50" fmla="*/ 111 w 217"/>
                      <a:gd name="T51" fmla="*/ 3 h 6"/>
                      <a:gd name="T52" fmla="*/ 115 w 217"/>
                      <a:gd name="T53" fmla="*/ 3 h 6"/>
                      <a:gd name="T54" fmla="*/ 120 w 217"/>
                      <a:gd name="T55" fmla="*/ 3 h 6"/>
                      <a:gd name="T56" fmla="*/ 124 w 217"/>
                      <a:gd name="T57" fmla="*/ 2 h 6"/>
                      <a:gd name="T58" fmla="*/ 129 w 217"/>
                      <a:gd name="T59" fmla="*/ 3 h 6"/>
                      <a:gd name="T60" fmla="*/ 133 w 217"/>
                      <a:gd name="T61" fmla="*/ 3 h 6"/>
                      <a:gd name="T62" fmla="*/ 137 w 217"/>
                      <a:gd name="T63" fmla="*/ 2 h 6"/>
                      <a:gd name="T64" fmla="*/ 142 w 217"/>
                      <a:gd name="T65" fmla="*/ 2 h 6"/>
                      <a:gd name="T66" fmla="*/ 146 w 217"/>
                      <a:gd name="T67" fmla="*/ 2 h 6"/>
                      <a:gd name="T68" fmla="*/ 150 w 217"/>
                      <a:gd name="T69" fmla="*/ 2 h 6"/>
                      <a:gd name="T70" fmla="*/ 155 w 217"/>
                      <a:gd name="T71" fmla="*/ 2 h 6"/>
                      <a:gd name="T72" fmla="*/ 159 w 217"/>
                      <a:gd name="T73" fmla="*/ 2 h 6"/>
                      <a:gd name="T74" fmla="*/ 164 w 217"/>
                      <a:gd name="T75" fmla="*/ 2 h 6"/>
                      <a:gd name="T76" fmla="*/ 168 w 217"/>
                      <a:gd name="T77" fmla="*/ 2 h 6"/>
                      <a:gd name="T78" fmla="*/ 173 w 217"/>
                      <a:gd name="T79" fmla="*/ 2 h 6"/>
                      <a:gd name="T80" fmla="*/ 177 w 217"/>
                      <a:gd name="T81" fmla="*/ 1 h 6"/>
                      <a:gd name="T82" fmla="*/ 182 w 217"/>
                      <a:gd name="T83" fmla="*/ 1 h 6"/>
                      <a:gd name="T84" fmla="*/ 186 w 217"/>
                      <a:gd name="T85" fmla="*/ 1 h 6"/>
                      <a:gd name="T86" fmla="*/ 191 w 217"/>
                      <a:gd name="T87" fmla="*/ 1 h 6"/>
                      <a:gd name="T88" fmla="*/ 195 w 217"/>
                      <a:gd name="T89" fmla="*/ 1 h 6"/>
                      <a:gd name="T90" fmla="*/ 200 w 217"/>
                      <a:gd name="T91" fmla="*/ 1 h 6"/>
                      <a:gd name="T92" fmla="*/ 204 w 217"/>
                      <a:gd name="T93" fmla="*/ 1 h 6"/>
                      <a:gd name="T94" fmla="*/ 208 w 217"/>
                      <a:gd name="T95" fmla="*/ 0 h 6"/>
                      <a:gd name="T96" fmla="*/ 213 w 217"/>
                      <a:gd name="T97" fmla="*/ 0 h 6"/>
                      <a:gd name="T98" fmla="*/ 217 w 217"/>
                      <a:gd name="T99" fmla="*/ 0 h 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17" h="6">
                        <a:moveTo>
                          <a:pt x="0" y="6"/>
                        </a:moveTo>
                        <a:lnTo>
                          <a:pt x="4" y="5"/>
                        </a:lnTo>
                        <a:lnTo>
                          <a:pt x="8" y="5"/>
                        </a:lnTo>
                        <a:lnTo>
                          <a:pt x="13" y="5"/>
                        </a:lnTo>
                        <a:lnTo>
                          <a:pt x="17" y="5"/>
                        </a:lnTo>
                        <a:lnTo>
                          <a:pt x="22" y="5"/>
                        </a:lnTo>
                        <a:lnTo>
                          <a:pt x="26" y="5"/>
                        </a:lnTo>
                        <a:lnTo>
                          <a:pt x="31" y="5"/>
                        </a:lnTo>
                        <a:lnTo>
                          <a:pt x="35" y="5"/>
                        </a:lnTo>
                        <a:lnTo>
                          <a:pt x="40" y="5"/>
                        </a:lnTo>
                        <a:lnTo>
                          <a:pt x="44" y="4"/>
                        </a:lnTo>
                        <a:lnTo>
                          <a:pt x="49" y="4"/>
                        </a:lnTo>
                        <a:lnTo>
                          <a:pt x="53" y="4"/>
                        </a:lnTo>
                        <a:lnTo>
                          <a:pt x="58" y="4"/>
                        </a:lnTo>
                        <a:lnTo>
                          <a:pt x="62" y="4"/>
                        </a:lnTo>
                        <a:lnTo>
                          <a:pt x="66" y="4"/>
                        </a:lnTo>
                        <a:lnTo>
                          <a:pt x="71" y="4"/>
                        </a:lnTo>
                        <a:lnTo>
                          <a:pt x="75" y="4"/>
                        </a:lnTo>
                        <a:lnTo>
                          <a:pt x="79" y="4"/>
                        </a:lnTo>
                        <a:lnTo>
                          <a:pt x="84" y="4"/>
                        </a:lnTo>
                        <a:lnTo>
                          <a:pt x="88" y="4"/>
                        </a:lnTo>
                        <a:lnTo>
                          <a:pt x="93" y="4"/>
                        </a:lnTo>
                        <a:lnTo>
                          <a:pt x="97" y="4"/>
                        </a:lnTo>
                        <a:lnTo>
                          <a:pt x="102" y="3"/>
                        </a:lnTo>
                        <a:lnTo>
                          <a:pt x="106" y="3"/>
                        </a:lnTo>
                        <a:lnTo>
                          <a:pt x="111" y="3"/>
                        </a:lnTo>
                        <a:lnTo>
                          <a:pt x="115" y="3"/>
                        </a:lnTo>
                        <a:lnTo>
                          <a:pt x="120" y="3"/>
                        </a:lnTo>
                        <a:lnTo>
                          <a:pt x="124" y="2"/>
                        </a:lnTo>
                        <a:lnTo>
                          <a:pt x="129" y="3"/>
                        </a:lnTo>
                        <a:lnTo>
                          <a:pt x="133" y="3"/>
                        </a:lnTo>
                        <a:lnTo>
                          <a:pt x="137" y="2"/>
                        </a:lnTo>
                        <a:lnTo>
                          <a:pt x="142" y="2"/>
                        </a:lnTo>
                        <a:lnTo>
                          <a:pt x="146" y="2"/>
                        </a:lnTo>
                        <a:lnTo>
                          <a:pt x="150" y="2"/>
                        </a:lnTo>
                        <a:lnTo>
                          <a:pt x="155" y="2"/>
                        </a:lnTo>
                        <a:lnTo>
                          <a:pt x="159" y="2"/>
                        </a:lnTo>
                        <a:lnTo>
                          <a:pt x="164" y="2"/>
                        </a:lnTo>
                        <a:lnTo>
                          <a:pt x="168" y="2"/>
                        </a:lnTo>
                        <a:lnTo>
                          <a:pt x="173" y="2"/>
                        </a:lnTo>
                        <a:lnTo>
                          <a:pt x="177" y="1"/>
                        </a:lnTo>
                        <a:lnTo>
                          <a:pt x="182" y="1"/>
                        </a:lnTo>
                        <a:lnTo>
                          <a:pt x="186" y="1"/>
                        </a:lnTo>
                        <a:lnTo>
                          <a:pt x="191" y="1"/>
                        </a:lnTo>
                        <a:lnTo>
                          <a:pt x="195" y="1"/>
                        </a:lnTo>
                        <a:lnTo>
                          <a:pt x="200" y="1"/>
                        </a:lnTo>
                        <a:lnTo>
                          <a:pt x="204" y="1"/>
                        </a:lnTo>
                        <a:lnTo>
                          <a:pt x="208" y="0"/>
                        </a:lnTo>
                        <a:lnTo>
                          <a:pt x="213" y="0"/>
                        </a:lnTo>
                        <a:lnTo>
                          <a:pt x="217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DB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41" name="Freeform 1324"/>
                  <p:cNvSpPr>
                    <a:spLocks/>
                  </p:cNvSpPr>
                  <p:nvPr/>
                </p:nvSpPr>
                <p:spPr bwMode="auto">
                  <a:xfrm>
                    <a:off x="5745164" y="2722564"/>
                    <a:ext cx="233363" cy="4763"/>
                  </a:xfrm>
                  <a:custGeom>
                    <a:avLst/>
                    <a:gdLst>
                      <a:gd name="T0" fmla="*/ 0 w 147"/>
                      <a:gd name="T1" fmla="*/ 3 h 3"/>
                      <a:gd name="T2" fmla="*/ 5 w 147"/>
                      <a:gd name="T3" fmla="*/ 3 h 3"/>
                      <a:gd name="T4" fmla="*/ 9 w 147"/>
                      <a:gd name="T5" fmla="*/ 3 h 3"/>
                      <a:gd name="T6" fmla="*/ 13 w 147"/>
                      <a:gd name="T7" fmla="*/ 3 h 3"/>
                      <a:gd name="T8" fmla="*/ 18 w 147"/>
                      <a:gd name="T9" fmla="*/ 3 h 3"/>
                      <a:gd name="T10" fmla="*/ 22 w 147"/>
                      <a:gd name="T11" fmla="*/ 3 h 3"/>
                      <a:gd name="T12" fmla="*/ 27 w 147"/>
                      <a:gd name="T13" fmla="*/ 3 h 3"/>
                      <a:gd name="T14" fmla="*/ 31 w 147"/>
                      <a:gd name="T15" fmla="*/ 3 h 3"/>
                      <a:gd name="T16" fmla="*/ 36 w 147"/>
                      <a:gd name="T17" fmla="*/ 2 h 3"/>
                      <a:gd name="T18" fmla="*/ 40 w 147"/>
                      <a:gd name="T19" fmla="*/ 2 h 3"/>
                      <a:gd name="T20" fmla="*/ 45 w 147"/>
                      <a:gd name="T21" fmla="*/ 2 h 3"/>
                      <a:gd name="T22" fmla="*/ 49 w 147"/>
                      <a:gd name="T23" fmla="*/ 2 h 3"/>
                      <a:gd name="T24" fmla="*/ 54 w 147"/>
                      <a:gd name="T25" fmla="*/ 2 h 3"/>
                      <a:gd name="T26" fmla="*/ 58 w 147"/>
                      <a:gd name="T27" fmla="*/ 2 h 3"/>
                      <a:gd name="T28" fmla="*/ 62 w 147"/>
                      <a:gd name="T29" fmla="*/ 2 h 3"/>
                      <a:gd name="T30" fmla="*/ 67 w 147"/>
                      <a:gd name="T31" fmla="*/ 2 h 3"/>
                      <a:gd name="T32" fmla="*/ 71 w 147"/>
                      <a:gd name="T33" fmla="*/ 1 h 3"/>
                      <a:gd name="T34" fmla="*/ 76 w 147"/>
                      <a:gd name="T35" fmla="*/ 1 h 3"/>
                      <a:gd name="T36" fmla="*/ 80 w 147"/>
                      <a:gd name="T37" fmla="*/ 1 h 3"/>
                      <a:gd name="T38" fmla="*/ 84 w 147"/>
                      <a:gd name="T39" fmla="*/ 1 h 3"/>
                      <a:gd name="T40" fmla="*/ 89 w 147"/>
                      <a:gd name="T41" fmla="*/ 1 h 3"/>
                      <a:gd name="T42" fmla="*/ 93 w 147"/>
                      <a:gd name="T43" fmla="*/ 1 h 3"/>
                      <a:gd name="T44" fmla="*/ 98 w 147"/>
                      <a:gd name="T45" fmla="*/ 1 h 3"/>
                      <a:gd name="T46" fmla="*/ 102 w 147"/>
                      <a:gd name="T47" fmla="*/ 1 h 3"/>
                      <a:gd name="T48" fmla="*/ 107 w 147"/>
                      <a:gd name="T49" fmla="*/ 1 h 3"/>
                      <a:gd name="T50" fmla="*/ 111 w 147"/>
                      <a:gd name="T51" fmla="*/ 1 h 3"/>
                      <a:gd name="T52" fmla="*/ 116 w 147"/>
                      <a:gd name="T53" fmla="*/ 1 h 3"/>
                      <a:gd name="T54" fmla="*/ 120 w 147"/>
                      <a:gd name="T55" fmla="*/ 1 h 3"/>
                      <a:gd name="T56" fmla="*/ 125 w 147"/>
                      <a:gd name="T57" fmla="*/ 0 h 3"/>
                      <a:gd name="T58" fmla="*/ 129 w 147"/>
                      <a:gd name="T59" fmla="*/ 0 h 3"/>
                      <a:gd name="T60" fmla="*/ 133 w 147"/>
                      <a:gd name="T61" fmla="*/ 0 h 3"/>
                      <a:gd name="T62" fmla="*/ 138 w 147"/>
                      <a:gd name="T63" fmla="*/ 0 h 3"/>
                      <a:gd name="T64" fmla="*/ 142 w 147"/>
                      <a:gd name="T65" fmla="*/ 0 h 3"/>
                      <a:gd name="T66" fmla="*/ 147 w 147"/>
                      <a:gd name="T67" fmla="*/ 0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</a:cxnLst>
                    <a:rect l="0" t="0" r="r" b="b"/>
                    <a:pathLst>
                      <a:path w="147" h="3">
                        <a:moveTo>
                          <a:pt x="0" y="3"/>
                        </a:moveTo>
                        <a:lnTo>
                          <a:pt x="5" y="3"/>
                        </a:lnTo>
                        <a:lnTo>
                          <a:pt x="9" y="3"/>
                        </a:lnTo>
                        <a:lnTo>
                          <a:pt x="13" y="3"/>
                        </a:lnTo>
                        <a:lnTo>
                          <a:pt x="18" y="3"/>
                        </a:lnTo>
                        <a:lnTo>
                          <a:pt x="22" y="3"/>
                        </a:lnTo>
                        <a:lnTo>
                          <a:pt x="27" y="3"/>
                        </a:lnTo>
                        <a:lnTo>
                          <a:pt x="31" y="3"/>
                        </a:lnTo>
                        <a:lnTo>
                          <a:pt x="36" y="2"/>
                        </a:lnTo>
                        <a:lnTo>
                          <a:pt x="40" y="2"/>
                        </a:lnTo>
                        <a:lnTo>
                          <a:pt x="45" y="2"/>
                        </a:lnTo>
                        <a:lnTo>
                          <a:pt x="49" y="2"/>
                        </a:lnTo>
                        <a:lnTo>
                          <a:pt x="54" y="2"/>
                        </a:lnTo>
                        <a:lnTo>
                          <a:pt x="58" y="2"/>
                        </a:lnTo>
                        <a:lnTo>
                          <a:pt x="62" y="2"/>
                        </a:lnTo>
                        <a:lnTo>
                          <a:pt x="67" y="2"/>
                        </a:lnTo>
                        <a:lnTo>
                          <a:pt x="71" y="1"/>
                        </a:lnTo>
                        <a:lnTo>
                          <a:pt x="76" y="1"/>
                        </a:lnTo>
                        <a:lnTo>
                          <a:pt x="80" y="1"/>
                        </a:lnTo>
                        <a:lnTo>
                          <a:pt x="84" y="1"/>
                        </a:lnTo>
                        <a:lnTo>
                          <a:pt x="89" y="1"/>
                        </a:lnTo>
                        <a:lnTo>
                          <a:pt x="93" y="1"/>
                        </a:lnTo>
                        <a:lnTo>
                          <a:pt x="98" y="1"/>
                        </a:lnTo>
                        <a:lnTo>
                          <a:pt x="102" y="1"/>
                        </a:lnTo>
                        <a:lnTo>
                          <a:pt x="107" y="1"/>
                        </a:lnTo>
                        <a:lnTo>
                          <a:pt x="111" y="1"/>
                        </a:lnTo>
                        <a:lnTo>
                          <a:pt x="116" y="1"/>
                        </a:lnTo>
                        <a:lnTo>
                          <a:pt x="120" y="1"/>
                        </a:lnTo>
                        <a:lnTo>
                          <a:pt x="125" y="0"/>
                        </a:lnTo>
                        <a:lnTo>
                          <a:pt x="129" y="0"/>
                        </a:lnTo>
                        <a:lnTo>
                          <a:pt x="133" y="0"/>
                        </a:lnTo>
                        <a:lnTo>
                          <a:pt x="138" y="0"/>
                        </a:lnTo>
                        <a:lnTo>
                          <a:pt x="142" y="0"/>
                        </a:lnTo>
                        <a:lnTo>
                          <a:pt x="147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DB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42" name="Freeform 1325"/>
                  <p:cNvSpPr>
                    <a:spLocks/>
                  </p:cNvSpPr>
                  <p:nvPr/>
                </p:nvSpPr>
                <p:spPr bwMode="auto">
                  <a:xfrm>
                    <a:off x="4710114" y="2544764"/>
                    <a:ext cx="344488" cy="473075"/>
                  </a:xfrm>
                  <a:custGeom>
                    <a:avLst/>
                    <a:gdLst>
                      <a:gd name="T0" fmla="*/ 0 w 217"/>
                      <a:gd name="T1" fmla="*/ 298 h 298"/>
                      <a:gd name="T2" fmla="*/ 4 w 217"/>
                      <a:gd name="T3" fmla="*/ 0 h 298"/>
                      <a:gd name="T4" fmla="*/ 8 w 217"/>
                      <a:gd name="T5" fmla="*/ 97 h 298"/>
                      <a:gd name="T6" fmla="*/ 13 w 217"/>
                      <a:gd name="T7" fmla="*/ 107 h 298"/>
                      <a:gd name="T8" fmla="*/ 17 w 217"/>
                      <a:gd name="T9" fmla="*/ 122 h 298"/>
                      <a:gd name="T10" fmla="*/ 22 w 217"/>
                      <a:gd name="T11" fmla="*/ 122 h 298"/>
                      <a:gd name="T12" fmla="*/ 26 w 217"/>
                      <a:gd name="T13" fmla="*/ 118 h 298"/>
                      <a:gd name="T14" fmla="*/ 31 w 217"/>
                      <a:gd name="T15" fmla="*/ 119 h 298"/>
                      <a:gd name="T16" fmla="*/ 35 w 217"/>
                      <a:gd name="T17" fmla="*/ 120 h 298"/>
                      <a:gd name="T18" fmla="*/ 40 w 217"/>
                      <a:gd name="T19" fmla="*/ 119 h 298"/>
                      <a:gd name="T20" fmla="*/ 44 w 217"/>
                      <a:gd name="T21" fmla="*/ 119 h 298"/>
                      <a:gd name="T22" fmla="*/ 48 w 217"/>
                      <a:gd name="T23" fmla="*/ 120 h 298"/>
                      <a:gd name="T24" fmla="*/ 53 w 217"/>
                      <a:gd name="T25" fmla="*/ 119 h 298"/>
                      <a:gd name="T26" fmla="*/ 57 w 217"/>
                      <a:gd name="T27" fmla="*/ 119 h 298"/>
                      <a:gd name="T28" fmla="*/ 62 w 217"/>
                      <a:gd name="T29" fmla="*/ 119 h 298"/>
                      <a:gd name="T30" fmla="*/ 66 w 217"/>
                      <a:gd name="T31" fmla="*/ 119 h 298"/>
                      <a:gd name="T32" fmla="*/ 71 w 217"/>
                      <a:gd name="T33" fmla="*/ 119 h 298"/>
                      <a:gd name="T34" fmla="*/ 75 w 217"/>
                      <a:gd name="T35" fmla="*/ 119 h 298"/>
                      <a:gd name="T36" fmla="*/ 79 w 217"/>
                      <a:gd name="T37" fmla="*/ 119 h 298"/>
                      <a:gd name="T38" fmla="*/ 84 w 217"/>
                      <a:gd name="T39" fmla="*/ 119 h 298"/>
                      <a:gd name="T40" fmla="*/ 88 w 217"/>
                      <a:gd name="T41" fmla="*/ 119 h 298"/>
                      <a:gd name="T42" fmla="*/ 93 w 217"/>
                      <a:gd name="T43" fmla="*/ 119 h 298"/>
                      <a:gd name="T44" fmla="*/ 97 w 217"/>
                      <a:gd name="T45" fmla="*/ 119 h 298"/>
                      <a:gd name="T46" fmla="*/ 102 w 217"/>
                      <a:gd name="T47" fmla="*/ 119 h 298"/>
                      <a:gd name="T48" fmla="*/ 106 w 217"/>
                      <a:gd name="T49" fmla="*/ 119 h 298"/>
                      <a:gd name="T50" fmla="*/ 111 w 217"/>
                      <a:gd name="T51" fmla="*/ 119 h 298"/>
                      <a:gd name="T52" fmla="*/ 115 w 217"/>
                      <a:gd name="T53" fmla="*/ 119 h 298"/>
                      <a:gd name="T54" fmla="*/ 120 w 217"/>
                      <a:gd name="T55" fmla="*/ 119 h 298"/>
                      <a:gd name="T56" fmla="*/ 124 w 217"/>
                      <a:gd name="T57" fmla="*/ 119 h 298"/>
                      <a:gd name="T58" fmla="*/ 128 w 217"/>
                      <a:gd name="T59" fmla="*/ 119 h 298"/>
                      <a:gd name="T60" fmla="*/ 133 w 217"/>
                      <a:gd name="T61" fmla="*/ 119 h 298"/>
                      <a:gd name="T62" fmla="*/ 137 w 217"/>
                      <a:gd name="T63" fmla="*/ 119 h 298"/>
                      <a:gd name="T64" fmla="*/ 142 w 217"/>
                      <a:gd name="T65" fmla="*/ 119 h 298"/>
                      <a:gd name="T66" fmla="*/ 146 w 217"/>
                      <a:gd name="T67" fmla="*/ 119 h 298"/>
                      <a:gd name="T68" fmla="*/ 150 w 217"/>
                      <a:gd name="T69" fmla="*/ 119 h 298"/>
                      <a:gd name="T70" fmla="*/ 155 w 217"/>
                      <a:gd name="T71" fmla="*/ 119 h 298"/>
                      <a:gd name="T72" fmla="*/ 159 w 217"/>
                      <a:gd name="T73" fmla="*/ 119 h 298"/>
                      <a:gd name="T74" fmla="*/ 164 w 217"/>
                      <a:gd name="T75" fmla="*/ 119 h 298"/>
                      <a:gd name="T76" fmla="*/ 168 w 217"/>
                      <a:gd name="T77" fmla="*/ 119 h 298"/>
                      <a:gd name="T78" fmla="*/ 173 w 217"/>
                      <a:gd name="T79" fmla="*/ 119 h 298"/>
                      <a:gd name="T80" fmla="*/ 177 w 217"/>
                      <a:gd name="T81" fmla="*/ 119 h 298"/>
                      <a:gd name="T82" fmla="*/ 182 w 217"/>
                      <a:gd name="T83" fmla="*/ 119 h 298"/>
                      <a:gd name="T84" fmla="*/ 186 w 217"/>
                      <a:gd name="T85" fmla="*/ 119 h 298"/>
                      <a:gd name="T86" fmla="*/ 191 w 217"/>
                      <a:gd name="T87" fmla="*/ 119 h 298"/>
                      <a:gd name="T88" fmla="*/ 195 w 217"/>
                      <a:gd name="T89" fmla="*/ 119 h 298"/>
                      <a:gd name="T90" fmla="*/ 200 w 217"/>
                      <a:gd name="T91" fmla="*/ 119 h 298"/>
                      <a:gd name="T92" fmla="*/ 204 w 217"/>
                      <a:gd name="T93" fmla="*/ 119 h 298"/>
                      <a:gd name="T94" fmla="*/ 208 w 217"/>
                      <a:gd name="T95" fmla="*/ 119 h 298"/>
                      <a:gd name="T96" fmla="*/ 213 w 217"/>
                      <a:gd name="T97" fmla="*/ 119 h 298"/>
                      <a:gd name="T98" fmla="*/ 217 w 217"/>
                      <a:gd name="T99" fmla="*/ 119 h 29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17" h="298">
                        <a:moveTo>
                          <a:pt x="0" y="298"/>
                        </a:moveTo>
                        <a:lnTo>
                          <a:pt x="4" y="0"/>
                        </a:lnTo>
                        <a:lnTo>
                          <a:pt x="8" y="97"/>
                        </a:lnTo>
                        <a:lnTo>
                          <a:pt x="13" y="107"/>
                        </a:lnTo>
                        <a:lnTo>
                          <a:pt x="17" y="122"/>
                        </a:lnTo>
                        <a:lnTo>
                          <a:pt x="22" y="122"/>
                        </a:lnTo>
                        <a:lnTo>
                          <a:pt x="26" y="118"/>
                        </a:lnTo>
                        <a:lnTo>
                          <a:pt x="31" y="119"/>
                        </a:lnTo>
                        <a:lnTo>
                          <a:pt x="35" y="120"/>
                        </a:lnTo>
                        <a:lnTo>
                          <a:pt x="40" y="119"/>
                        </a:lnTo>
                        <a:lnTo>
                          <a:pt x="44" y="119"/>
                        </a:lnTo>
                        <a:lnTo>
                          <a:pt x="48" y="120"/>
                        </a:lnTo>
                        <a:lnTo>
                          <a:pt x="53" y="119"/>
                        </a:lnTo>
                        <a:lnTo>
                          <a:pt x="57" y="119"/>
                        </a:lnTo>
                        <a:lnTo>
                          <a:pt x="62" y="119"/>
                        </a:lnTo>
                        <a:lnTo>
                          <a:pt x="66" y="119"/>
                        </a:lnTo>
                        <a:lnTo>
                          <a:pt x="71" y="119"/>
                        </a:lnTo>
                        <a:lnTo>
                          <a:pt x="75" y="119"/>
                        </a:lnTo>
                        <a:lnTo>
                          <a:pt x="79" y="119"/>
                        </a:lnTo>
                        <a:lnTo>
                          <a:pt x="84" y="119"/>
                        </a:lnTo>
                        <a:lnTo>
                          <a:pt x="88" y="119"/>
                        </a:lnTo>
                        <a:lnTo>
                          <a:pt x="93" y="119"/>
                        </a:lnTo>
                        <a:lnTo>
                          <a:pt x="97" y="119"/>
                        </a:lnTo>
                        <a:lnTo>
                          <a:pt x="102" y="119"/>
                        </a:lnTo>
                        <a:lnTo>
                          <a:pt x="106" y="119"/>
                        </a:lnTo>
                        <a:lnTo>
                          <a:pt x="111" y="119"/>
                        </a:lnTo>
                        <a:lnTo>
                          <a:pt x="115" y="119"/>
                        </a:lnTo>
                        <a:lnTo>
                          <a:pt x="120" y="119"/>
                        </a:lnTo>
                        <a:lnTo>
                          <a:pt x="124" y="119"/>
                        </a:lnTo>
                        <a:lnTo>
                          <a:pt x="128" y="119"/>
                        </a:lnTo>
                        <a:lnTo>
                          <a:pt x="133" y="119"/>
                        </a:lnTo>
                        <a:lnTo>
                          <a:pt x="137" y="119"/>
                        </a:lnTo>
                        <a:lnTo>
                          <a:pt x="142" y="119"/>
                        </a:lnTo>
                        <a:lnTo>
                          <a:pt x="146" y="119"/>
                        </a:lnTo>
                        <a:lnTo>
                          <a:pt x="150" y="119"/>
                        </a:lnTo>
                        <a:lnTo>
                          <a:pt x="155" y="119"/>
                        </a:lnTo>
                        <a:lnTo>
                          <a:pt x="159" y="119"/>
                        </a:lnTo>
                        <a:lnTo>
                          <a:pt x="164" y="119"/>
                        </a:lnTo>
                        <a:lnTo>
                          <a:pt x="168" y="119"/>
                        </a:lnTo>
                        <a:lnTo>
                          <a:pt x="173" y="119"/>
                        </a:lnTo>
                        <a:lnTo>
                          <a:pt x="177" y="119"/>
                        </a:lnTo>
                        <a:lnTo>
                          <a:pt x="182" y="119"/>
                        </a:lnTo>
                        <a:lnTo>
                          <a:pt x="186" y="119"/>
                        </a:lnTo>
                        <a:lnTo>
                          <a:pt x="191" y="119"/>
                        </a:lnTo>
                        <a:lnTo>
                          <a:pt x="195" y="119"/>
                        </a:lnTo>
                        <a:lnTo>
                          <a:pt x="200" y="119"/>
                        </a:lnTo>
                        <a:lnTo>
                          <a:pt x="204" y="119"/>
                        </a:lnTo>
                        <a:lnTo>
                          <a:pt x="208" y="119"/>
                        </a:lnTo>
                        <a:lnTo>
                          <a:pt x="213" y="119"/>
                        </a:lnTo>
                        <a:lnTo>
                          <a:pt x="217" y="11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42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43" name="Freeform 1326"/>
                  <p:cNvSpPr>
                    <a:spLocks/>
                  </p:cNvSpPr>
                  <p:nvPr/>
                </p:nvSpPr>
                <p:spPr bwMode="auto">
                  <a:xfrm>
                    <a:off x="5054601" y="2730501"/>
                    <a:ext cx="346075" cy="3175"/>
                  </a:xfrm>
                  <a:custGeom>
                    <a:avLst/>
                    <a:gdLst>
                      <a:gd name="T0" fmla="*/ 0 w 218"/>
                      <a:gd name="T1" fmla="*/ 2 h 2"/>
                      <a:gd name="T2" fmla="*/ 4 w 218"/>
                      <a:gd name="T3" fmla="*/ 2 h 2"/>
                      <a:gd name="T4" fmla="*/ 9 w 218"/>
                      <a:gd name="T5" fmla="*/ 2 h 2"/>
                      <a:gd name="T6" fmla="*/ 13 w 218"/>
                      <a:gd name="T7" fmla="*/ 1 h 2"/>
                      <a:gd name="T8" fmla="*/ 18 w 218"/>
                      <a:gd name="T9" fmla="*/ 1 h 2"/>
                      <a:gd name="T10" fmla="*/ 22 w 218"/>
                      <a:gd name="T11" fmla="*/ 2 h 2"/>
                      <a:gd name="T12" fmla="*/ 27 w 218"/>
                      <a:gd name="T13" fmla="*/ 2 h 2"/>
                      <a:gd name="T14" fmla="*/ 31 w 218"/>
                      <a:gd name="T15" fmla="*/ 2 h 2"/>
                      <a:gd name="T16" fmla="*/ 36 w 218"/>
                      <a:gd name="T17" fmla="*/ 2 h 2"/>
                      <a:gd name="T18" fmla="*/ 40 w 218"/>
                      <a:gd name="T19" fmla="*/ 2 h 2"/>
                      <a:gd name="T20" fmla="*/ 45 w 218"/>
                      <a:gd name="T21" fmla="*/ 1 h 2"/>
                      <a:gd name="T22" fmla="*/ 49 w 218"/>
                      <a:gd name="T23" fmla="*/ 1 h 2"/>
                      <a:gd name="T24" fmla="*/ 54 w 218"/>
                      <a:gd name="T25" fmla="*/ 1 h 2"/>
                      <a:gd name="T26" fmla="*/ 58 w 218"/>
                      <a:gd name="T27" fmla="*/ 2 h 2"/>
                      <a:gd name="T28" fmla="*/ 62 w 218"/>
                      <a:gd name="T29" fmla="*/ 2 h 2"/>
                      <a:gd name="T30" fmla="*/ 67 w 218"/>
                      <a:gd name="T31" fmla="*/ 2 h 2"/>
                      <a:gd name="T32" fmla="*/ 71 w 218"/>
                      <a:gd name="T33" fmla="*/ 2 h 2"/>
                      <a:gd name="T34" fmla="*/ 76 w 218"/>
                      <a:gd name="T35" fmla="*/ 1 h 2"/>
                      <a:gd name="T36" fmla="*/ 80 w 218"/>
                      <a:gd name="T37" fmla="*/ 1 h 2"/>
                      <a:gd name="T38" fmla="*/ 84 w 218"/>
                      <a:gd name="T39" fmla="*/ 1 h 2"/>
                      <a:gd name="T40" fmla="*/ 89 w 218"/>
                      <a:gd name="T41" fmla="*/ 1 h 2"/>
                      <a:gd name="T42" fmla="*/ 93 w 218"/>
                      <a:gd name="T43" fmla="*/ 2 h 2"/>
                      <a:gd name="T44" fmla="*/ 98 w 218"/>
                      <a:gd name="T45" fmla="*/ 2 h 2"/>
                      <a:gd name="T46" fmla="*/ 102 w 218"/>
                      <a:gd name="T47" fmla="*/ 2 h 2"/>
                      <a:gd name="T48" fmla="*/ 107 w 218"/>
                      <a:gd name="T49" fmla="*/ 1 h 2"/>
                      <a:gd name="T50" fmla="*/ 111 w 218"/>
                      <a:gd name="T51" fmla="*/ 1 h 2"/>
                      <a:gd name="T52" fmla="*/ 116 w 218"/>
                      <a:gd name="T53" fmla="*/ 1 h 2"/>
                      <a:gd name="T54" fmla="*/ 120 w 218"/>
                      <a:gd name="T55" fmla="*/ 1 h 2"/>
                      <a:gd name="T56" fmla="*/ 125 w 218"/>
                      <a:gd name="T57" fmla="*/ 1 h 2"/>
                      <a:gd name="T58" fmla="*/ 129 w 218"/>
                      <a:gd name="T59" fmla="*/ 1 h 2"/>
                      <a:gd name="T60" fmla="*/ 133 w 218"/>
                      <a:gd name="T61" fmla="*/ 1 h 2"/>
                      <a:gd name="T62" fmla="*/ 138 w 218"/>
                      <a:gd name="T63" fmla="*/ 1 h 2"/>
                      <a:gd name="T64" fmla="*/ 142 w 218"/>
                      <a:gd name="T65" fmla="*/ 1 h 2"/>
                      <a:gd name="T66" fmla="*/ 147 w 218"/>
                      <a:gd name="T67" fmla="*/ 1 h 2"/>
                      <a:gd name="T68" fmla="*/ 151 w 218"/>
                      <a:gd name="T69" fmla="*/ 1 h 2"/>
                      <a:gd name="T70" fmla="*/ 155 w 218"/>
                      <a:gd name="T71" fmla="*/ 1 h 2"/>
                      <a:gd name="T72" fmla="*/ 160 w 218"/>
                      <a:gd name="T73" fmla="*/ 1 h 2"/>
                      <a:gd name="T74" fmla="*/ 164 w 218"/>
                      <a:gd name="T75" fmla="*/ 1 h 2"/>
                      <a:gd name="T76" fmla="*/ 169 w 218"/>
                      <a:gd name="T77" fmla="*/ 1 h 2"/>
                      <a:gd name="T78" fmla="*/ 173 w 218"/>
                      <a:gd name="T79" fmla="*/ 1 h 2"/>
                      <a:gd name="T80" fmla="*/ 178 w 218"/>
                      <a:gd name="T81" fmla="*/ 1 h 2"/>
                      <a:gd name="T82" fmla="*/ 182 w 218"/>
                      <a:gd name="T83" fmla="*/ 1 h 2"/>
                      <a:gd name="T84" fmla="*/ 187 w 218"/>
                      <a:gd name="T85" fmla="*/ 1 h 2"/>
                      <a:gd name="T86" fmla="*/ 191 w 218"/>
                      <a:gd name="T87" fmla="*/ 1 h 2"/>
                      <a:gd name="T88" fmla="*/ 196 w 218"/>
                      <a:gd name="T89" fmla="*/ 1 h 2"/>
                      <a:gd name="T90" fmla="*/ 200 w 218"/>
                      <a:gd name="T91" fmla="*/ 1 h 2"/>
                      <a:gd name="T92" fmla="*/ 204 w 218"/>
                      <a:gd name="T93" fmla="*/ 1 h 2"/>
                      <a:gd name="T94" fmla="*/ 209 w 218"/>
                      <a:gd name="T95" fmla="*/ 1 h 2"/>
                      <a:gd name="T96" fmla="*/ 213 w 218"/>
                      <a:gd name="T97" fmla="*/ 1 h 2"/>
                      <a:gd name="T98" fmla="*/ 218 w 218"/>
                      <a:gd name="T99" fmla="*/ 0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18" h="2">
                        <a:moveTo>
                          <a:pt x="0" y="2"/>
                        </a:moveTo>
                        <a:lnTo>
                          <a:pt x="4" y="2"/>
                        </a:lnTo>
                        <a:lnTo>
                          <a:pt x="9" y="2"/>
                        </a:lnTo>
                        <a:lnTo>
                          <a:pt x="13" y="1"/>
                        </a:lnTo>
                        <a:lnTo>
                          <a:pt x="18" y="1"/>
                        </a:lnTo>
                        <a:lnTo>
                          <a:pt x="22" y="2"/>
                        </a:lnTo>
                        <a:lnTo>
                          <a:pt x="27" y="2"/>
                        </a:lnTo>
                        <a:lnTo>
                          <a:pt x="31" y="2"/>
                        </a:lnTo>
                        <a:lnTo>
                          <a:pt x="36" y="2"/>
                        </a:lnTo>
                        <a:lnTo>
                          <a:pt x="40" y="2"/>
                        </a:lnTo>
                        <a:lnTo>
                          <a:pt x="45" y="1"/>
                        </a:lnTo>
                        <a:lnTo>
                          <a:pt x="49" y="1"/>
                        </a:lnTo>
                        <a:lnTo>
                          <a:pt x="54" y="1"/>
                        </a:lnTo>
                        <a:lnTo>
                          <a:pt x="58" y="2"/>
                        </a:lnTo>
                        <a:lnTo>
                          <a:pt x="62" y="2"/>
                        </a:lnTo>
                        <a:lnTo>
                          <a:pt x="67" y="2"/>
                        </a:lnTo>
                        <a:lnTo>
                          <a:pt x="71" y="2"/>
                        </a:lnTo>
                        <a:lnTo>
                          <a:pt x="76" y="1"/>
                        </a:lnTo>
                        <a:lnTo>
                          <a:pt x="80" y="1"/>
                        </a:lnTo>
                        <a:lnTo>
                          <a:pt x="84" y="1"/>
                        </a:lnTo>
                        <a:lnTo>
                          <a:pt x="89" y="1"/>
                        </a:lnTo>
                        <a:lnTo>
                          <a:pt x="93" y="2"/>
                        </a:lnTo>
                        <a:lnTo>
                          <a:pt x="98" y="2"/>
                        </a:lnTo>
                        <a:lnTo>
                          <a:pt x="102" y="2"/>
                        </a:lnTo>
                        <a:lnTo>
                          <a:pt x="107" y="1"/>
                        </a:lnTo>
                        <a:lnTo>
                          <a:pt x="111" y="1"/>
                        </a:lnTo>
                        <a:lnTo>
                          <a:pt x="116" y="1"/>
                        </a:lnTo>
                        <a:lnTo>
                          <a:pt x="120" y="1"/>
                        </a:lnTo>
                        <a:lnTo>
                          <a:pt x="125" y="1"/>
                        </a:lnTo>
                        <a:lnTo>
                          <a:pt x="129" y="1"/>
                        </a:lnTo>
                        <a:lnTo>
                          <a:pt x="133" y="1"/>
                        </a:lnTo>
                        <a:lnTo>
                          <a:pt x="138" y="1"/>
                        </a:lnTo>
                        <a:lnTo>
                          <a:pt x="142" y="1"/>
                        </a:lnTo>
                        <a:lnTo>
                          <a:pt x="147" y="1"/>
                        </a:lnTo>
                        <a:lnTo>
                          <a:pt x="151" y="1"/>
                        </a:lnTo>
                        <a:lnTo>
                          <a:pt x="155" y="1"/>
                        </a:lnTo>
                        <a:lnTo>
                          <a:pt x="160" y="1"/>
                        </a:lnTo>
                        <a:lnTo>
                          <a:pt x="164" y="1"/>
                        </a:lnTo>
                        <a:lnTo>
                          <a:pt x="169" y="1"/>
                        </a:lnTo>
                        <a:lnTo>
                          <a:pt x="173" y="1"/>
                        </a:lnTo>
                        <a:lnTo>
                          <a:pt x="178" y="1"/>
                        </a:lnTo>
                        <a:lnTo>
                          <a:pt x="182" y="1"/>
                        </a:lnTo>
                        <a:lnTo>
                          <a:pt x="187" y="1"/>
                        </a:lnTo>
                        <a:lnTo>
                          <a:pt x="191" y="1"/>
                        </a:lnTo>
                        <a:lnTo>
                          <a:pt x="196" y="1"/>
                        </a:lnTo>
                        <a:lnTo>
                          <a:pt x="200" y="1"/>
                        </a:lnTo>
                        <a:lnTo>
                          <a:pt x="204" y="1"/>
                        </a:lnTo>
                        <a:lnTo>
                          <a:pt x="209" y="1"/>
                        </a:lnTo>
                        <a:lnTo>
                          <a:pt x="213" y="1"/>
                        </a:lnTo>
                        <a:lnTo>
                          <a:pt x="218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42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44" name="Freeform 1327"/>
                  <p:cNvSpPr>
                    <a:spLocks/>
                  </p:cNvSpPr>
                  <p:nvPr/>
                </p:nvSpPr>
                <p:spPr bwMode="auto">
                  <a:xfrm>
                    <a:off x="5400676" y="2730501"/>
                    <a:ext cx="344488" cy="1588"/>
                  </a:xfrm>
                  <a:custGeom>
                    <a:avLst/>
                    <a:gdLst>
                      <a:gd name="T0" fmla="*/ 0 w 217"/>
                      <a:gd name="T1" fmla="*/ 0 h 1"/>
                      <a:gd name="T2" fmla="*/ 4 w 217"/>
                      <a:gd name="T3" fmla="*/ 1 h 1"/>
                      <a:gd name="T4" fmla="*/ 8 w 217"/>
                      <a:gd name="T5" fmla="*/ 1 h 1"/>
                      <a:gd name="T6" fmla="*/ 13 w 217"/>
                      <a:gd name="T7" fmla="*/ 1 h 1"/>
                      <a:gd name="T8" fmla="*/ 17 w 217"/>
                      <a:gd name="T9" fmla="*/ 1 h 1"/>
                      <a:gd name="T10" fmla="*/ 22 w 217"/>
                      <a:gd name="T11" fmla="*/ 1 h 1"/>
                      <a:gd name="T12" fmla="*/ 26 w 217"/>
                      <a:gd name="T13" fmla="*/ 0 h 1"/>
                      <a:gd name="T14" fmla="*/ 31 w 217"/>
                      <a:gd name="T15" fmla="*/ 0 h 1"/>
                      <a:gd name="T16" fmla="*/ 35 w 217"/>
                      <a:gd name="T17" fmla="*/ 0 h 1"/>
                      <a:gd name="T18" fmla="*/ 40 w 217"/>
                      <a:gd name="T19" fmla="*/ 0 h 1"/>
                      <a:gd name="T20" fmla="*/ 44 w 217"/>
                      <a:gd name="T21" fmla="*/ 1 h 1"/>
                      <a:gd name="T22" fmla="*/ 49 w 217"/>
                      <a:gd name="T23" fmla="*/ 1 h 1"/>
                      <a:gd name="T24" fmla="*/ 53 w 217"/>
                      <a:gd name="T25" fmla="*/ 1 h 1"/>
                      <a:gd name="T26" fmla="*/ 58 w 217"/>
                      <a:gd name="T27" fmla="*/ 0 h 1"/>
                      <a:gd name="T28" fmla="*/ 62 w 217"/>
                      <a:gd name="T29" fmla="*/ 0 h 1"/>
                      <a:gd name="T30" fmla="*/ 66 w 217"/>
                      <a:gd name="T31" fmla="*/ 0 h 1"/>
                      <a:gd name="T32" fmla="*/ 71 w 217"/>
                      <a:gd name="T33" fmla="*/ 0 h 1"/>
                      <a:gd name="T34" fmla="*/ 75 w 217"/>
                      <a:gd name="T35" fmla="*/ 0 h 1"/>
                      <a:gd name="T36" fmla="*/ 79 w 217"/>
                      <a:gd name="T37" fmla="*/ 1 h 1"/>
                      <a:gd name="T38" fmla="*/ 84 w 217"/>
                      <a:gd name="T39" fmla="*/ 1 h 1"/>
                      <a:gd name="T40" fmla="*/ 88 w 217"/>
                      <a:gd name="T41" fmla="*/ 0 h 1"/>
                      <a:gd name="T42" fmla="*/ 93 w 217"/>
                      <a:gd name="T43" fmla="*/ 0 h 1"/>
                      <a:gd name="T44" fmla="*/ 97 w 217"/>
                      <a:gd name="T45" fmla="*/ 0 h 1"/>
                      <a:gd name="T46" fmla="*/ 102 w 217"/>
                      <a:gd name="T47" fmla="*/ 0 h 1"/>
                      <a:gd name="T48" fmla="*/ 106 w 217"/>
                      <a:gd name="T49" fmla="*/ 0 h 1"/>
                      <a:gd name="T50" fmla="*/ 111 w 217"/>
                      <a:gd name="T51" fmla="*/ 0 h 1"/>
                      <a:gd name="T52" fmla="*/ 115 w 217"/>
                      <a:gd name="T53" fmla="*/ 0 h 1"/>
                      <a:gd name="T54" fmla="*/ 120 w 217"/>
                      <a:gd name="T55" fmla="*/ 0 h 1"/>
                      <a:gd name="T56" fmla="*/ 124 w 217"/>
                      <a:gd name="T57" fmla="*/ 0 h 1"/>
                      <a:gd name="T58" fmla="*/ 129 w 217"/>
                      <a:gd name="T59" fmla="*/ 0 h 1"/>
                      <a:gd name="T60" fmla="*/ 133 w 217"/>
                      <a:gd name="T61" fmla="*/ 0 h 1"/>
                      <a:gd name="T62" fmla="*/ 137 w 217"/>
                      <a:gd name="T63" fmla="*/ 0 h 1"/>
                      <a:gd name="T64" fmla="*/ 142 w 217"/>
                      <a:gd name="T65" fmla="*/ 0 h 1"/>
                      <a:gd name="T66" fmla="*/ 146 w 217"/>
                      <a:gd name="T67" fmla="*/ 0 h 1"/>
                      <a:gd name="T68" fmla="*/ 150 w 217"/>
                      <a:gd name="T69" fmla="*/ 0 h 1"/>
                      <a:gd name="T70" fmla="*/ 155 w 217"/>
                      <a:gd name="T71" fmla="*/ 0 h 1"/>
                      <a:gd name="T72" fmla="*/ 159 w 217"/>
                      <a:gd name="T73" fmla="*/ 0 h 1"/>
                      <a:gd name="T74" fmla="*/ 164 w 217"/>
                      <a:gd name="T75" fmla="*/ 0 h 1"/>
                      <a:gd name="T76" fmla="*/ 168 w 217"/>
                      <a:gd name="T77" fmla="*/ 0 h 1"/>
                      <a:gd name="T78" fmla="*/ 173 w 217"/>
                      <a:gd name="T79" fmla="*/ 0 h 1"/>
                      <a:gd name="T80" fmla="*/ 177 w 217"/>
                      <a:gd name="T81" fmla="*/ 0 h 1"/>
                      <a:gd name="T82" fmla="*/ 182 w 217"/>
                      <a:gd name="T83" fmla="*/ 0 h 1"/>
                      <a:gd name="T84" fmla="*/ 186 w 217"/>
                      <a:gd name="T85" fmla="*/ 0 h 1"/>
                      <a:gd name="T86" fmla="*/ 191 w 217"/>
                      <a:gd name="T87" fmla="*/ 0 h 1"/>
                      <a:gd name="T88" fmla="*/ 195 w 217"/>
                      <a:gd name="T89" fmla="*/ 0 h 1"/>
                      <a:gd name="T90" fmla="*/ 200 w 217"/>
                      <a:gd name="T91" fmla="*/ 0 h 1"/>
                      <a:gd name="T92" fmla="*/ 204 w 217"/>
                      <a:gd name="T93" fmla="*/ 0 h 1"/>
                      <a:gd name="T94" fmla="*/ 208 w 217"/>
                      <a:gd name="T95" fmla="*/ 0 h 1"/>
                      <a:gd name="T96" fmla="*/ 213 w 217"/>
                      <a:gd name="T97" fmla="*/ 0 h 1"/>
                      <a:gd name="T98" fmla="*/ 217 w 217"/>
                      <a:gd name="T99" fmla="*/ 0 h 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17" h="1">
                        <a:moveTo>
                          <a:pt x="0" y="0"/>
                        </a:moveTo>
                        <a:lnTo>
                          <a:pt x="4" y="1"/>
                        </a:lnTo>
                        <a:lnTo>
                          <a:pt x="8" y="1"/>
                        </a:lnTo>
                        <a:lnTo>
                          <a:pt x="13" y="1"/>
                        </a:lnTo>
                        <a:lnTo>
                          <a:pt x="17" y="1"/>
                        </a:lnTo>
                        <a:lnTo>
                          <a:pt x="22" y="1"/>
                        </a:lnTo>
                        <a:lnTo>
                          <a:pt x="26" y="0"/>
                        </a:lnTo>
                        <a:lnTo>
                          <a:pt x="31" y="0"/>
                        </a:lnTo>
                        <a:lnTo>
                          <a:pt x="35" y="0"/>
                        </a:lnTo>
                        <a:lnTo>
                          <a:pt x="40" y="0"/>
                        </a:lnTo>
                        <a:lnTo>
                          <a:pt x="44" y="1"/>
                        </a:lnTo>
                        <a:lnTo>
                          <a:pt x="49" y="1"/>
                        </a:lnTo>
                        <a:lnTo>
                          <a:pt x="53" y="1"/>
                        </a:lnTo>
                        <a:lnTo>
                          <a:pt x="58" y="0"/>
                        </a:lnTo>
                        <a:lnTo>
                          <a:pt x="62" y="0"/>
                        </a:lnTo>
                        <a:lnTo>
                          <a:pt x="66" y="0"/>
                        </a:lnTo>
                        <a:lnTo>
                          <a:pt x="71" y="0"/>
                        </a:lnTo>
                        <a:lnTo>
                          <a:pt x="75" y="0"/>
                        </a:lnTo>
                        <a:lnTo>
                          <a:pt x="79" y="1"/>
                        </a:lnTo>
                        <a:lnTo>
                          <a:pt x="84" y="1"/>
                        </a:lnTo>
                        <a:lnTo>
                          <a:pt x="88" y="0"/>
                        </a:lnTo>
                        <a:lnTo>
                          <a:pt x="93" y="0"/>
                        </a:lnTo>
                        <a:lnTo>
                          <a:pt x="97" y="0"/>
                        </a:lnTo>
                        <a:lnTo>
                          <a:pt x="102" y="0"/>
                        </a:lnTo>
                        <a:lnTo>
                          <a:pt x="106" y="0"/>
                        </a:lnTo>
                        <a:lnTo>
                          <a:pt x="111" y="0"/>
                        </a:lnTo>
                        <a:lnTo>
                          <a:pt x="115" y="0"/>
                        </a:lnTo>
                        <a:lnTo>
                          <a:pt x="120" y="0"/>
                        </a:lnTo>
                        <a:lnTo>
                          <a:pt x="124" y="0"/>
                        </a:lnTo>
                        <a:lnTo>
                          <a:pt x="129" y="0"/>
                        </a:lnTo>
                        <a:lnTo>
                          <a:pt x="133" y="0"/>
                        </a:lnTo>
                        <a:lnTo>
                          <a:pt x="137" y="0"/>
                        </a:lnTo>
                        <a:lnTo>
                          <a:pt x="142" y="0"/>
                        </a:lnTo>
                        <a:lnTo>
                          <a:pt x="146" y="0"/>
                        </a:lnTo>
                        <a:lnTo>
                          <a:pt x="150" y="0"/>
                        </a:lnTo>
                        <a:lnTo>
                          <a:pt x="155" y="0"/>
                        </a:lnTo>
                        <a:lnTo>
                          <a:pt x="159" y="0"/>
                        </a:lnTo>
                        <a:lnTo>
                          <a:pt x="164" y="0"/>
                        </a:lnTo>
                        <a:lnTo>
                          <a:pt x="168" y="0"/>
                        </a:lnTo>
                        <a:lnTo>
                          <a:pt x="173" y="0"/>
                        </a:lnTo>
                        <a:lnTo>
                          <a:pt x="177" y="0"/>
                        </a:lnTo>
                        <a:lnTo>
                          <a:pt x="182" y="0"/>
                        </a:lnTo>
                        <a:lnTo>
                          <a:pt x="186" y="0"/>
                        </a:lnTo>
                        <a:lnTo>
                          <a:pt x="191" y="0"/>
                        </a:lnTo>
                        <a:lnTo>
                          <a:pt x="195" y="0"/>
                        </a:lnTo>
                        <a:lnTo>
                          <a:pt x="200" y="0"/>
                        </a:lnTo>
                        <a:lnTo>
                          <a:pt x="204" y="0"/>
                        </a:lnTo>
                        <a:lnTo>
                          <a:pt x="208" y="0"/>
                        </a:lnTo>
                        <a:lnTo>
                          <a:pt x="213" y="0"/>
                        </a:lnTo>
                        <a:lnTo>
                          <a:pt x="217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42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45" name="Freeform 1328"/>
                  <p:cNvSpPr>
                    <a:spLocks/>
                  </p:cNvSpPr>
                  <p:nvPr/>
                </p:nvSpPr>
                <p:spPr bwMode="auto">
                  <a:xfrm>
                    <a:off x="5745164" y="2728914"/>
                    <a:ext cx="233363" cy="1588"/>
                  </a:xfrm>
                  <a:custGeom>
                    <a:avLst/>
                    <a:gdLst>
                      <a:gd name="T0" fmla="*/ 0 w 147"/>
                      <a:gd name="T1" fmla="*/ 1 h 1"/>
                      <a:gd name="T2" fmla="*/ 5 w 147"/>
                      <a:gd name="T3" fmla="*/ 1 h 1"/>
                      <a:gd name="T4" fmla="*/ 9 w 147"/>
                      <a:gd name="T5" fmla="*/ 1 h 1"/>
                      <a:gd name="T6" fmla="*/ 13 w 147"/>
                      <a:gd name="T7" fmla="*/ 1 h 1"/>
                      <a:gd name="T8" fmla="*/ 18 w 147"/>
                      <a:gd name="T9" fmla="*/ 1 h 1"/>
                      <a:gd name="T10" fmla="*/ 22 w 147"/>
                      <a:gd name="T11" fmla="*/ 1 h 1"/>
                      <a:gd name="T12" fmla="*/ 27 w 147"/>
                      <a:gd name="T13" fmla="*/ 1 h 1"/>
                      <a:gd name="T14" fmla="*/ 31 w 147"/>
                      <a:gd name="T15" fmla="*/ 1 h 1"/>
                      <a:gd name="T16" fmla="*/ 36 w 147"/>
                      <a:gd name="T17" fmla="*/ 1 h 1"/>
                      <a:gd name="T18" fmla="*/ 40 w 147"/>
                      <a:gd name="T19" fmla="*/ 1 h 1"/>
                      <a:gd name="T20" fmla="*/ 45 w 147"/>
                      <a:gd name="T21" fmla="*/ 1 h 1"/>
                      <a:gd name="T22" fmla="*/ 49 w 147"/>
                      <a:gd name="T23" fmla="*/ 1 h 1"/>
                      <a:gd name="T24" fmla="*/ 54 w 147"/>
                      <a:gd name="T25" fmla="*/ 1 h 1"/>
                      <a:gd name="T26" fmla="*/ 58 w 147"/>
                      <a:gd name="T27" fmla="*/ 1 h 1"/>
                      <a:gd name="T28" fmla="*/ 62 w 147"/>
                      <a:gd name="T29" fmla="*/ 1 h 1"/>
                      <a:gd name="T30" fmla="*/ 67 w 147"/>
                      <a:gd name="T31" fmla="*/ 1 h 1"/>
                      <a:gd name="T32" fmla="*/ 71 w 147"/>
                      <a:gd name="T33" fmla="*/ 1 h 1"/>
                      <a:gd name="T34" fmla="*/ 76 w 147"/>
                      <a:gd name="T35" fmla="*/ 1 h 1"/>
                      <a:gd name="T36" fmla="*/ 80 w 147"/>
                      <a:gd name="T37" fmla="*/ 1 h 1"/>
                      <a:gd name="T38" fmla="*/ 84 w 147"/>
                      <a:gd name="T39" fmla="*/ 0 h 1"/>
                      <a:gd name="T40" fmla="*/ 89 w 147"/>
                      <a:gd name="T41" fmla="*/ 0 h 1"/>
                      <a:gd name="T42" fmla="*/ 93 w 147"/>
                      <a:gd name="T43" fmla="*/ 1 h 1"/>
                      <a:gd name="T44" fmla="*/ 98 w 147"/>
                      <a:gd name="T45" fmla="*/ 1 h 1"/>
                      <a:gd name="T46" fmla="*/ 102 w 147"/>
                      <a:gd name="T47" fmla="*/ 1 h 1"/>
                      <a:gd name="T48" fmla="*/ 107 w 147"/>
                      <a:gd name="T49" fmla="*/ 1 h 1"/>
                      <a:gd name="T50" fmla="*/ 111 w 147"/>
                      <a:gd name="T51" fmla="*/ 1 h 1"/>
                      <a:gd name="T52" fmla="*/ 116 w 147"/>
                      <a:gd name="T53" fmla="*/ 0 h 1"/>
                      <a:gd name="T54" fmla="*/ 120 w 147"/>
                      <a:gd name="T55" fmla="*/ 0 h 1"/>
                      <a:gd name="T56" fmla="*/ 125 w 147"/>
                      <a:gd name="T57" fmla="*/ 0 h 1"/>
                      <a:gd name="T58" fmla="*/ 129 w 147"/>
                      <a:gd name="T59" fmla="*/ 1 h 1"/>
                      <a:gd name="T60" fmla="*/ 133 w 147"/>
                      <a:gd name="T61" fmla="*/ 1 h 1"/>
                      <a:gd name="T62" fmla="*/ 138 w 147"/>
                      <a:gd name="T63" fmla="*/ 1 h 1"/>
                      <a:gd name="T64" fmla="*/ 142 w 147"/>
                      <a:gd name="T65" fmla="*/ 0 h 1"/>
                      <a:gd name="T66" fmla="*/ 147 w 147"/>
                      <a:gd name="T67" fmla="*/ 0 h 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</a:cxnLst>
                    <a:rect l="0" t="0" r="r" b="b"/>
                    <a:pathLst>
                      <a:path w="147" h="1">
                        <a:moveTo>
                          <a:pt x="0" y="1"/>
                        </a:moveTo>
                        <a:lnTo>
                          <a:pt x="5" y="1"/>
                        </a:lnTo>
                        <a:lnTo>
                          <a:pt x="9" y="1"/>
                        </a:lnTo>
                        <a:lnTo>
                          <a:pt x="13" y="1"/>
                        </a:lnTo>
                        <a:lnTo>
                          <a:pt x="18" y="1"/>
                        </a:lnTo>
                        <a:lnTo>
                          <a:pt x="22" y="1"/>
                        </a:lnTo>
                        <a:lnTo>
                          <a:pt x="27" y="1"/>
                        </a:lnTo>
                        <a:lnTo>
                          <a:pt x="31" y="1"/>
                        </a:lnTo>
                        <a:lnTo>
                          <a:pt x="36" y="1"/>
                        </a:lnTo>
                        <a:lnTo>
                          <a:pt x="40" y="1"/>
                        </a:lnTo>
                        <a:lnTo>
                          <a:pt x="45" y="1"/>
                        </a:lnTo>
                        <a:lnTo>
                          <a:pt x="49" y="1"/>
                        </a:lnTo>
                        <a:lnTo>
                          <a:pt x="54" y="1"/>
                        </a:lnTo>
                        <a:lnTo>
                          <a:pt x="58" y="1"/>
                        </a:lnTo>
                        <a:lnTo>
                          <a:pt x="62" y="1"/>
                        </a:lnTo>
                        <a:lnTo>
                          <a:pt x="67" y="1"/>
                        </a:lnTo>
                        <a:lnTo>
                          <a:pt x="71" y="1"/>
                        </a:lnTo>
                        <a:lnTo>
                          <a:pt x="76" y="1"/>
                        </a:lnTo>
                        <a:lnTo>
                          <a:pt x="80" y="1"/>
                        </a:lnTo>
                        <a:lnTo>
                          <a:pt x="84" y="0"/>
                        </a:lnTo>
                        <a:lnTo>
                          <a:pt x="89" y="0"/>
                        </a:lnTo>
                        <a:lnTo>
                          <a:pt x="93" y="1"/>
                        </a:lnTo>
                        <a:lnTo>
                          <a:pt x="98" y="1"/>
                        </a:lnTo>
                        <a:lnTo>
                          <a:pt x="102" y="1"/>
                        </a:lnTo>
                        <a:lnTo>
                          <a:pt x="107" y="1"/>
                        </a:lnTo>
                        <a:lnTo>
                          <a:pt x="111" y="1"/>
                        </a:lnTo>
                        <a:lnTo>
                          <a:pt x="116" y="0"/>
                        </a:lnTo>
                        <a:lnTo>
                          <a:pt x="120" y="0"/>
                        </a:lnTo>
                        <a:lnTo>
                          <a:pt x="125" y="0"/>
                        </a:lnTo>
                        <a:lnTo>
                          <a:pt x="129" y="1"/>
                        </a:lnTo>
                        <a:lnTo>
                          <a:pt x="133" y="1"/>
                        </a:lnTo>
                        <a:lnTo>
                          <a:pt x="138" y="1"/>
                        </a:lnTo>
                        <a:lnTo>
                          <a:pt x="142" y="0"/>
                        </a:lnTo>
                        <a:lnTo>
                          <a:pt x="147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42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46" name="Freeform 1329"/>
                  <p:cNvSpPr>
                    <a:spLocks/>
                  </p:cNvSpPr>
                  <p:nvPr/>
                </p:nvSpPr>
                <p:spPr bwMode="auto">
                  <a:xfrm>
                    <a:off x="4718051" y="2349501"/>
                    <a:ext cx="342900" cy="406400"/>
                  </a:xfrm>
                  <a:custGeom>
                    <a:avLst/>
                    <a:gdLst>
                      <a:gd name="T0" fmla="*/ 0 w 216"/>
                      <a:gd name="T1" fmla="*/ 0 h 256"/>
                      <a:gd name="T2" fmla="*/ 3 w 216"/>
                      <a:gd name="T3" fmla="*/ 169 h 256"/>
                      <a:gd name="T4" fmla="*/ 8 w 216"/>
                      <a:gd name="T5" fmla="*/ 247 h 256"/>
                      <a:gd name="T6" fmla="*/ 12 w 216"/>
                      <a:gd name="T7" fmla="*/ 239 h 256"/>
                      <a:gd name="T8" fmla="*/ 17 w 216"/>
                      <a:gd name="T9" fmla="*/ 252 h 256"/>
                      <a:gd name="T10" fmla="*/ 21 w 216"/>
                      <a:gd name="T11" fmla="*/ 256 h 256"/>
                      <a:gd name="T12" fmla="*/ 26 w 216"/>
                      <a:gd name="T13" fmla="*/ 250 h 256"/>
                      <a:gd name="T14" fmla="*/ 30 w 216"/>
                      <a:gd name="T15" fmla="*/ 252 h 256"/>
                      <a:gd name="T16" fmla="*/ 35 w 216"/>
                      <a:gd name="T17" fmla="*/ 253 h 256"/>
                      <a:gd name="T18" fmla="*/ 39 w 216"/>
                      <a:gd name="T19" fmla="*/ 252 h 256"/>
                      <a:gd name="T20" fmla="*/ 43 w 216"/>
                      <a:gd name="T21" fmla="*/ 252 h 256"/>
                      <a:gd name="T22" fmla="*/ 48 w 216"/>
                      <a:gd name="T23" fmla="*/ 252 h 256"/>
                      <a:gd name="T24" fmla="*/ 52 w 216"/>
                      <a:gd name="T25" fmla="*/ 252 h 256"/>
                      <a:gd name="T26" fmla="*/ 57 w 216"/>
                      <a:gd name="T27" fmla="*/ 252 h 256"/>
                      <a:gd name="T28" fmla="*/ 61 w 216"/>
                      <a:gd name="T29" fmla="*/ 252 h 256"/>
                      <a:gd name="T30" fmla="*/ 66 w 216"/>
                      <a:gd name="T31" fmla="*/ 252 h 256"/>
                      <a:gd name="T32" fmla="*/ 70 w 216"/>
                      <a:gd name="T33" fmla="*/ 251 h 256"/>
                      <a:gd name="T34" fmla="*/ 74 w 216"/>
                      <a:gd name="T35" fmla="*/ 251 h 256"/>
                      <a:gd name="T36" fmla="*/ 79 w 216"/>
                      <a:gd name="T37" fmla="*/ 251 h 256"/>
                      <a:gd name="T38" fmla="*/ 83 w 216"/>
                      <a:gd name="T39" fmla="*/ 251 h 256"/>
                      <a:gd name="T40" fmla="*/ 88 w 216"/>
                      <a:gd name="T41" fmla="*/ 251 h 256"/>
                      <a:gd name="T42" fmla="*/ 92 w 216"/>
                      <a:gd name="T43" fmla="*/ 251 h 256"/>
                      <a:gd name="T44" fmla="*/ 97 w 216"/>
                      <a:gd name="T45" fmla="*/ 251 h 256"/>
                      <a:gd name="T46" fmla="*/ 101 w 216"/>
                      <a:gd name="T47" fmla="*/ 251 h 256"/>
                      <a:gd name="T48" fmla="*/ 106 w 216"/>
                      <a:gd name="T49" fmla="*/ 250 h 256"/>
                      <a:gd name="T50" fmla="*/ 110 w 216"/>
                      <a:gd name="T51" fmla="*/ 250 h 256"/>
                      <a:gd name="T52" fmla="*/ 115 w 216"/>
                      <a:gd name="T53" fmla="*/ 250 h 256"/>
                      <a:gd name="T54" fmla="*/ 119 w 216"/>
                      <a:gd name="T55" fmla="*/ 250 h 256"/>
                      <a:gd name="T56" fmla="*/ 123 w 216"/>
                      <a:gd name="T57" fmla="*/ 250 h 256"/>
                      <a:gd name="T58" fmla="*/ 128 w 216"/>
                      <a:gd name="T59" fmla="*/ 250 h 256"/>
                      <a:gd name="T60" fmla="*/ 132 w 216"/>
                      <a:gd name="T61" fmla="*/ 250 h 256"/>
                      <a:gd name="T62" fmla="*/ 137 w 216"/>
                      <a:gd name="T63" fmla="*/ 250 h 256"/>
                      <a:gd name="T64" fmla="*/ 141 w 216"/>
                      <a:gd name="T65" fmla="*/ 250 h 256"/>
                      <a:gd name="T66" fmla="*/ 145 w 216"/>
                      <a:gd name="T67" fmla="*/ 249 h 256"/>
                      <a:gd name="T68" fmla="*/ 150 w 216"/>
                      <a:gd name="T69" fmla="*/ 249 h 256"/>
                      <a:gd name="T70" fmla="*/ 154 w 216"/>
                      <a:gd name="T71" fmla="*/ 249 h 256"/>
                      <a:gd name="T72" fmla="*/ 159 w 216"/>
                      <a:gd name="T73" fmla="*/ 249 h 256"/>
                      <a:gd name="T74" fmla="*/ 163 w 216"/>
                      <a:gd name="T75" fmla="*/ 249 h 256"/>
                      <a:gd name="T76" fmla="*/ 168 w 216"/>
                      <a:gd name="T77" fmla="*/ 249 h 256"/>
                      <a:gd name="T78" fmla="*/ 172 w 216"/>
                      <a:gd name="T79" fmla="*/ 249 h 256"/>
                      <a:gd name="T80" fmla="*/ 177 w 216"/>
                      <a:gd name="T81" fmla="*/ 249 h 256"/>
                      <a:gd name="T82" fmla="*/ 181 w 216"/>
                      <a:gd name="T83" fmla="*/ 249 h 256"/>
                      <a:gd name="T84" fmla="*/ 186 w 216"/>
                      <a:gd name="T85" fmla="*/ 249 h 256"/>
                      <a:gd name="T86" fmla="*/ 190 w 216"/>
                      <a:gd name="T87" fmla="*/ 249 h 256"/>
                      <a:gd name="T88" fmla="*/ 195 w 216"/>
                      <a:gd name="T89" fmla="*/ 249 h 256"/>
                      <a:gd name="T90" fmla="*/ 199 w 216"/>
                      <a:gd name="T91" fmla="*/ 249 h 256"/>
                      <a:gd name="T92" fmla="*/ 203 w 216"/>
                      <a:gd name="T93" fmla="*/ 249 h 256"/>
                      <a:gd name="T94" fmla="*/ 208 w 216"/>
                      <a:gd name="T95" fmla="*/ 248 h 256"/>
                      <a:gd name="T96" fmla="*/ 212 w 216"/>
                      <a:gd name="T97" fmla="*/ 248 h 256"/>
                      <a:gd name="T98" fmla="*/ 216 w 216"/>
                      <a:gd name="T99" fmla="*/ 248 h 2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16" h="256">
                        <a:moveTo>
                          <a:pt x="0" y="0"/>
                        </a:moveTo>
                        <a:lnTo>
                          <a:pt x="3" y="169"/>
                        </a:lnTo>
                        <a:lnTo>
                          <a:pt x="8" y="247"/>
                        </a:lnTo>
                        <a:lnTo>
                          <a:pt x="12" y="239"/>
                        </a:lnTo>
                        <a:lnTo>
                          <a:pt x="17" y="252"/>
                        </a:lnTo>
                        <a:lnTo>
                          <a:pt x="21" y="256"/>
                        </a:lnTo>
                        <a:lnTo>
                          <a:pt x="26" y="250"/>
                        </a:lnTo>
                        <a:lnTo>
                          <a:pt x="30" y="252"/>
                        </a:lnTo>
                        <a:lnTo>
                          <a:pt x="35" y="253"/>
                        </a:lnTo>
                        <a:lnTo>
                          <a:pt x="39" y="252"/>
                        </a:lnTo>
                        <a:lnTo>
                          <a:pt x="43" y="252"/>
                        </a:lnTo>
                        <a:lnTo>
                          <a:pt x="48" y="252"/>
                        </a:lnTo>
                        <a:lnTo>
                          <a:pt x="52" y="252"/>
                        </a:lnTo>
                        <a:lnTo>
                          <a:pt x="57" y="252"/>
                        </a:lnTo>
                        <a:lnTo>
                          <a:pt x="61" y="252"/>
                        </a:lnTo>
                        <a:lnTo>
                          <a:pt x="66" y="252"/>
                        </a:lnTo>
                        <a:lnTo>
                          <a:pt x="70" y="251"/>
                        </a:lnTo>
                        <a:lnTo>
                          <a:pt x="74" y="251"/>
                        </a:lnTo>
                        <a:lnTo>
                          <a:pt x="79" y="251"/>
                        </a:lnTo>
                        <a:lnTo>
                          <a:pt x="83" y="251"/>
                        </a:lnTo>
                        <a:lnTo>
                          <a:pt x="88" y="251"/>
                        </a:lnTo>
                        <a:lnTo>
                          <a:pt x="92" y="251"/>
                        </a:lnTo>
                        <a:lnTo>
                          <a:pt x="97" y="251"/>
                        </a:lnTo>
                        <a:lnTo>
                          <a:pt x="101" y="251"/>
                        </a:lnTo>
                        <a:lnTo>
                          <a:pt x="106" y="250"/>
                        </a:lnTo>
                        <a:lnTo>
                          <a:pt x="110" y="250"/>
                        </a:lnTo>
                        <a:lnTo>
                          <a:pt x="115" y="250"/>
                        </a:lnTo>
                        <a:lnTo>
                          <a:pt x="119" y="250"/>
                        </a:lnTo>
                        <a:lnTo>
                          <a:pt x="123" y="250"/>
                        </a:lnTo>
                        <a:lnTo>
                          <a:pt x="128" y="250"/>
                        </a:lnTo>
                        <a:lnTo>
                          <a:pt x="132" y="250"/>
                        </a:lnTo>
                        <a:lnTo>
                          <a:pt x="137" y="250"/>
                        </a:lnTo>
                        <a:lnTo>
                          <a:pt x="141" y="250"/>
                        </a:lnTo>
                        <a:lnTo>
                          <a:pt x="145" y="249"/>
                        </a:lnTo>
                        <a:lnTo>
                          <a:pt x="150" y="249"/>
                        </a:lnTo>
                        <a:lnTo>
                          <a:pt x="154" y="249"/>
                        </a:lnTo>
                        <a:lnTo>
                          <a:pt x="159" y="249"/>
                        </a:lnTo>
                        <a:lnTo>
                          <a:pt x="163" y="249"/>
                        </a:lnTo>
                        <a:lnTo>
                          <a:pt x="168" y="249"/>
                        </a:lnTo>
                        <a:lnTo>
                          <a:pt x="172" y="249"/>
                        </a:lnTo>
                        <a:lnTo>
                          <a:pt x="177" y="249"/>
                        </a:lnTo>
                        <a:lnTo>
                          <a:pt x="181" y="249"/>
                        </a:lnTo>
                        <a:lnTo>
                          <a:pt x="186" y="249"/>
                        </a:lnTo>
                        <a:lnTo>
                          <a:pt x="190" y="249"/>
                        </a:lnTo>
                        <a:lnTo>
                          <a:pt x="195" y="249"/>
                        </a:lnTo>
                        <a:lnTo>
                          <a:pt x="199" y="249"/>
                        </a:lnTo>
                        <a:lnTo>
                          <a:pt x="203" y="249"/>
                        </a:lnTo>
                        <a:lnTo>
                          <a:pt x="208" y="248"/>
                        </a:lnTo>
                        <a:lnTo>
                          <a:pt x="212" y="248"/>
                        </a:lnTo>
                        <a:lnTo>
                          <a:pt x="216" y="24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FF57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47" name="Freeform 1330"/>
                  <p:cNvSpPr>
                    <a:spLocks/>
                  </p:cNvSpPr>
                  <p:nvPr/>
                </p:nvSpPr>
                <p:spPr bwMode="auto">
                  <a:xfrm>
                    <a:off x="5060951" y="2735264"/>
                    <a:ext cx="346075" cy="7938"/>
                  </a:xfrm>
                  <a:custGeom>
                    <a:avLst/>
                    <a:gdLst>
                      <a:gd name="T0" fmla="*/ 0 w 218"/>
                      <a:gd name="T1" fmla="*/ 5 h 5"/>
                      <a:gd name="T2" fmla="*/ 5 w 218"/>
                      <a:gd name="T3" fmla="*/ 5 h 5"/>
                      <a:gd name="T4" fmla="*/ 9 w 218"/>
                      <a:gd name="T5" fmla="*/ 5 h 5"/>
                      <a:gd name="T6" fmla="*/ 14 w 218"/>
                      <a:gd name="T7" fmla="*/ 5 h 5"/>
                      <a:gd name="T8" fmla="*/ 18 w 218"/>
                      <a:gd name="T9" fmla="*/ 5 h 5"/>
                      <a:gd name="T10" fmla="*/ 23 w 218"/>
                      <a:gd name="T11" fmla="*/ 4 h 5"/>
                      <a:gd name="T12" fmla="*/ 27 w 218"/>
                      <a:gd name="T13" fmla="*/ 4 h 5"/>
                      <a:gd name="T14" fmla="*/ 32 w 218"/>
                      <a:gd name="T15" fmla="*/ 4 h 5"/>
                      <a:gd name="T16" fmla="*/ 36 w 218"/>
                      <a:gd name="T17" fmla="*/ 4 h 5"/>
                      <a:gd name="T18" fmla="*/ 41 w 218"/>
                      <a:gd name="T19" fmla="*/ 4 h 5"/>
                      <a:gd name="T20" fmla="*/ 45 w 218"/>
                      <a:gd name="T21" fmla="*/ 4 h 5"/>
                      <a:gd name="T22" fmla="*/ 50 w 218"/>
                      <a:gd name="T23" fmla="*/ 4 h 5"/>
                      <a:gd name="T24" fmla="*/ 54 w 218"/>
                      <a:gd name="T25" fmla="*/ 4 h 5"/>
                      <a:gd name="T26" fmla="*/ 58 w 218"/>
                      <a:gd name="T27" fmla="*/ 4 h 5"/>
                      <a:gd name="T28" fmla="*/ 63 w 218"/>
                      <a:gd name="T29" fmla="*/ 4 h 5"/>
                      <a:gd name="T30" fmla="*/ 67 w 218"/>
                      <a:gd name="T31" fmla="*/ 4 h 5"/>
                      <a:gd name="T32" fmla="*/ 72 w 218"/>
                      <a:gd name="T33" fmla="*/ 4 h 5"/>
                      <a:gd name="T34" fmla="*/ 76 w 218"/>
                      <a:gd name="T35" fmla="*/ 4 h 5"/>
                      <a:gd name="T36" fmla="*/ 80 w 218"/>
                      <a:gd name="T37" fmla="*/ 4 h 5"/>
                      <a:gd name="T38" fmla="*/ 85 w 218"/>
                      <a:gd name="T39" fmla="*/ 3 h 5"/>
                      <a:gd name="T40" fmla="*/ 89 w 218"/>
                      <a:gd name="T41" fmla="*/ 3 h 5"/>
                      <a:gd name="T42" fmla="*/ 94 w 218"/>
                      <a:gd name="T43" fmla="*/ 3 h 5"/>
                      <a:gd name="T44" fmla="*/ 98 w 218"/>
                      <a:gd name="T45" fmla="*/ 3 h 5"/>
                      <a:gd name="T46" fmla="*/ 103 w 218"/>
                      <a:gd name="T47" fmla="*/ 3 h 5"/>
                      <a:gd name="T48" fmla="*/ 107 w 218"/>
                      <a:gd name="T49" fmla="*/ 3 h 5"/>
                      <a:gd name="T50" fmla="*/ 112 w 218"/>
                      <a:gd name="T51" fmla="*/ 3 h 5"/>
                      <a:gd name="T52" fmla="*/ 116 w 218"/>
                      <a:gd name="T53" fmla="*/ 3 h 5"/>
                      <a:gd name="T54" fmla="*/ 121 w 218"/>
                      <a:gd name="T55" fmla="*/ 2 h 5"/>
                      <a:gd name="T56" fmla="*/ 125 w 218"/>
                      <a:gd name="T57" fmla="*/ 2 h 5"/>
                      <a:gd name="T58" fmla="*/ 129 w 218"/>
                      <a:gd name="T59" fmla="*/ 2 h 5"/>
                      <a:gd name="T60" fmla="*/ 134 w 218"/>
                      <a:gd name="T61" fmla="*/ 2 h 5"/>
                      <a:gd name="T62" fmla="*/ 138 w 218"/>
                      <a:gd name="T63" fmla="*/ 2 h 5"/>
                      <a:gd name="T64" fmla="*/ 143 w 218"/>
                      <a:gd name="T65" fmla="*/ 2 h 5"/>
                      <a:gd name="T66" fmla="*/ 147 w 218"/>
                      <a:gd name="T67" fmla="*/ 2 h 5"/>
                      <a:gd name="T68" fmla="*/ 151 w 218"/>
                      <a:gd name="T69" fmla="*/ 2 h 5"/>
                      <a:gd name="T70" fmla="*/ 156 w 218"/>
                      <a:gd name="T71" fmla="*/ 2 h 5"/>
                      <a:gd name="T72" fmla="*/ 160 w 218"/>
                      <a:gd name="T73" fmla="*/ 1 h 5"/>
                      <a:gd name="T74" fmla="*/ 165 w 218"/>
                      <a:gd name="T75" fmla="*/ 1 h 5"/>
                      <a:gd name="T76" fmla="*/ 169 w 218"/>
                      <a:gd name="T77" fmla="*/ 1 h 5"/>
                      <a:gd name="T78" fmla="*/ 174 w 218"/>
                      <a:gd name="T79" fmla="*/ 1 h 5"/>
                      <a:gd name="T80" fmla="*/ 178 w 218"/>
                      <a:gd name="T81" fmla="*/ 1 h 5"/>
                      <a:gd name="T82" fmla="*/ 183 w 218"/>
                      <a:gd name="T83" fmla="*/ 1 h 5"/>
                      <a:gd name="T84" fmla="*/ 187 w 218"/>
                      <a:gd name="T85" fmla="*/ 1 h 5"/>
                      <a:gd name="T86" fmla="*/ 192 w 218"/>
                      <a:gd name="T87" fmla="*/ 1 h 5"/>
                      <a:gd name="T88" fmla="*/ 196 w 218"/>
                      <a:gd name="T89" fmla="*/ 0 h 5"/>
                      <a:gd name="T90" fmla="*/ 200 w 218"/>
                      <a:gd name="T91" fmla="*/ 0 h 5"/>
                      <a:gd name="T92" fmla="*/ 205 w 218"/>
                      <a:gd name="T93" fmla="*/ 0 h 5"/>
                      <a:gd name="T94" fmla="*/ 209 w 218"/>
                      <a:gd name="T95" fmla="*/ 0 h 5"/>
                      <a:gd name="T96" fmla="*/ 214 w 218"/>
                      <a:gd name="T97" fmla="*/ 0 h 5"/>
                      <a:gd name="T98" fmla="*/ 218 w 218"/>
                      <a:gd name="T99" fmla="*/ 0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18" h="5">
                        <a:moveTo>
                          <a:pt x="0" y="5"/>
                        </a:moveTo>
                        <a:lnTo>
                          <a:pt x="5" y="5"/>
                        </a:lnTo>
                        <a:lnTo>
                          <a:pt x="9" y="5"/>
                        </a:lnTo>
                        <a:lnTo>
                          <a:pt x="14" y="5"/>
                        </a:lnTo>
                        <a:lnTo>
                          <a:pt x="18" y="5"/>
                        </a:lnTo>
                        <a:lnTo>
                          <a:pt x="23" y="4"/>
                        </a:lnTo>
                        <a:lnTo>
                          <a:pt x="27" y="4"/>
                        </a:lnTo>
                        <a:lnTo>
                          <a:pt x="32" y="4"/>
                        </a:lnTo>
                        <a:lnTo>
                          <a:pt x="36" y="4"/>
                        </a:lnTo>
                        <a:lnTo>
                          <a:pt x="41" y="4"/>
                        </a:lnTo>
                        <a:lnTo>
                          <a:pt x="45" y="4"/>
                        </a:lnTo>
                        <a:lnTo>
                          <a:pt x="50" y="4"/>
                        </a:lnTo>
                        <a:lnTo>
                          <a:pt x="54" y="4"/>
                        </a:lnTo>
                        <a:lnTo>
                          <a:pt x="58" y="4"/>
                        </a:lnTo>
                        <a:lnTo>
                          <a:pt x="63" y="4"/>
                        </a:lnTo>
                        <a:lnTo>
                          <a:pt x="67" y="4"/>
                        </a:lnTo>
                        <a:lnTo>
                          <a:pt x="72" y="4"/>
                        </a:lnTo>
                        <a:lnTo>
                          <a:pt x="76" y="4"/>
                        </a:lnTo>
                        <a:lnTo>
                          <a:pt x="80" y="4"/>
                        </a:lnTo>
                        <a:lnTo>
                          <a:pt x="85" y="3"/>
                        </a:lnTo>
                        <a:lnTo>
                          <a:pt x="89" y="3"/>
                        </a:lnTo>
                        <a:lnTo>
                          <a:pt x="94" y="3"/>
                        </a:lnTo>
                        <a:lnTo>
                          <a:pt x="98" y="3"/>
                        </a:lnTo>
                        <a:lnTo>
                          <a:pt x="103" y="3"/>
                        </a:lnTo>
                        <a:lnTo>
                          <a:pt x="107" y="3"/>
                        </a:lnTo>
                        <a:lnTo>
                          <a:pt x="112" y="3"/>
                        </a:lnTo>
                        <a:lnTo>
                          <a:pt x="116" y="3"/>
                        </a:lnTo>
                        <a:lnTo>
                          <a:pt x="121" y="2"/>
                        </a:lnTo>
                        <a:lnTo>
                          <a:pt x="125" y="2"/>
                        </a:lnTo>
                        <a:lnTo>
                          <a:pt x="129" y="2"/>
                        </a:lnTo>
                        <a:lnTo>
                          <a:pt x="134" y="2"/>
                        </a:lnTo>
                        <a:lnTo>
                          <a:pt x="138" y="2"/>
                        </a:lnTo>
                        <a:lnTo>
                          <a:pt x="143" y="2"/>
                        </a:lnTo>
                        <a:lnTo>
                          <a:pt x="147" y="2"/>
                        </a:lnTo>
                        <a:lnTo>
                          <a:pt x="151" y="2"/>
                        </a:lnTo>
                        <a:lnTo>
                          <a:pt x="156" y="2"/>
                        </a:lnTo>
                        <a:lnTo>
                          <a:pt x="160" y="1"/>
                        </a:lnTo>
                        <a:lnTo>
                          <a:pt x="165" y="1"/>
                        </a:lnTo>
                        <a:lnTo>
                          <a:pt x="169" y="1"/>
                        </a:lnTo>
                        <a:lnTo>
                          <a:pt x="174" y="1"/>
                        </a:lnTo>
                        <a:lnTo>
                          <a:pt x="178" y="1"/>
                        </a:lnTo>
                        <a:lnTo>
                          <a:pt x="183" y="1"/>
                        </a:lnTo>
                        <a:lnTo>
                          <a:pt x="187" y="1"/>
                        </a:lnTo>
                        <a:lnTo>
                          <a:pt x="192" y="1"/>
                        </a:lnTo>
                        <a:lnTo>
                          <a:pt x="196" y="0"/>
                        </a:lnTo>
                        <a:lnTo>
                          <a:pt x="200" y="0"/>
                        </a:lnTo>
                        <a:lnTo>
                          <a:pt x="205" y="0"/>
                        </a:lnTo>
                        <a:lnTo>
                          <a:pt x="209" y="0"/>
                        </a:lnTo>
                        <a:lnTo>
                          <a:pt x="214" y="0"/>
                        </a:lnTo>
                        <a:lnTo>
                          <a:pt x="218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FF57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48" name="Freeform 1331"/>
                  <p:cNvSpPr>
                    <a:spLocks/>
                  </p:cNvSpPr>
                  <p:nvPr/>
                </p:nvSpPr>
                <p:spPr bwMode="auto">
                  <a:xfrm>
                    <a:off x="5407026" y="2727326"/>
                    <a:ext cx="346075" cy="7938"/>
                  </a:xfrm>
                  <a:custGeom>
                    <a:avLst/>
                    <a:gdLst>
                      <a:gd name="T0" fmla="*/ 0 w 218"/>
                      <a:gd name="T1" fmla="*/ 5 h 5"/>
                      <a:gd name="T2" fmla="*/ 4 w 218"/>
                      <a:gd name="T3" fmla="*/ 5 h 5"/>
                      <a:gd name="T4" fmla="*/ 9 w 218"/>
                      <a:gd name="T5" fmla="*/ 5 h 5"/>
                      <a:gd name="T6" fmla="*/ 13 w 218"/>
                      <a:gd name="T7" fmla="*/ 5 h 5"/>
                      <a:gd name="T8" fmla="*/ 18 w 218"/>
                      <a:gd name="T9" fmla="*/ 5 h 5"/>
                      <a:gd name="T10" fmla="*/ 22 w 218"/>
                      <a:gd name="T11" fmla="*/ 5 h 5"/>
                      <a:gd name="T12" fmla="*/ 27 w 218"/>
                      <a:gd name="T13" fmla="*/ 5 h 5"/>
                      <a:gd name="T14" fmla="*/ 31 w 218"/>
                      <a:gd name="T15" fmla="*/ 5 h 5"/>
                      <a:gd name="T16" fmla="*/ 36 w 218"/>
                      <a:gd name="T17" fmla="*/ 5 h 5"/>
                      <a:gd name="T18" fmla="*/ 40 w 218"/>
                      <a:gd name="T19" fmla="*/ 4 h 5"/>
                      <a:gd name="T20" fmla="*/ 45 w 218"/>
                      <a:gd name="T21" fmla="*/ 4 h 5"/>
                      <a:gd name="T22" fmla="*/ 49 w 218"/>
                      <a:gd name="T23" fmla="*/ 4 h 5"/>
                      <a:gd name="T24" fmla="*/ 54 w 218"/>
                      <a:gd name="T25" fmla="*/ 4 h 5"/>
                      <a:gd name="T26" fmla="*/ 58 w 218"/>
                      <a:gd name="T27" fmla="*/ 4 h 5"/>
                      <a:gd name="T28" fmla="*/ 62 w 218"/>
                      <a:gd name="T29" fmla="*/ 4 h 5"/>
                      <a:gd name="T30" fmla="*/ 67 w 218"/>
                      <a:gd name="T31" fmla="*/ 4 h 5"/>
                      <a:gd name="T32" fmla="*/ 71 w 218"/>
                      <a:gd name="T33" fmla="*/ 4 h 5"/>
                      <a:gd name="T34" fmla="*/ 75 w 218"/>
                      <a:gd name="T35" fmla="*/ 4 h 5"/>
                      <a:gd name="T36" fmla="*/ 80 w 218"/>
                      <a:gd name="T37" fmla="*/ 3 h 5"/>
                      <a:gd name="T38" fmla="*/ 84 w 218"/>
                      <a:gd name="T39" fmla="*/ 3 h 5"/>
                      <a:gd name="T40" fmla="*/ 89 w 218"/>
                      <a:gd name="T41" fmla="*/ 3 h 5"/>
                      <a:gd name="T42" fmla="*/ 93 w 218"/>
                      <a:gd name="T43" fmla="*/ 3 h 5"/>
                      <a:gd name="T44" fmla="*/ 98 w 218"/>
                      <a:gd name="T45" fmla="*/ 3 h 5"/>
                      <a:gd name="T46" fmla="*/ 102 w 218"/>
                      <a:gd name="T47" fmla="*/ 3 h 5"/>
                      <a:gd name="T48" fmla="*/ 107 w 218"/>
                      <a:gd name="T49" fmla="*/ 3 h 5"/>
                      <a:gd name="T50" fmla="*/ 111 w 218"/>
                      <a:gd name="T51" fmla="*/ 3 h 5"/>
                      <a:gd name="T52" fmla="*/ 116 w 218"/>
                      <a:gd name="T53" fmla="*/ 2 h 5"/>
                      <a:gd name="T54" fmla="*/ 120 w 218"/>
                      <a:gd name="T55" fmla="*/ 2 h 5"/>
                      <a:gd name="T56" fmla="*/ 125 w 218"/>
                      <a:gd name="T57" fmla="*/ 2 h 5"/>
                      <a:gd name="T58" fmla="*/ 129 w 218"/>
                      <a:gd name="T59" fmla="*/ 2 h 5"/>
                      <a:gd name="T60" fmla="*/ 133 w 218"/>
                      <a:gd name="T61" fmla="*/ 2 h 5"/>
                      <a:gd name="T62" fmla="*/ 138 w 218"/>
                      <a:gd name="T63" fmla="*/ 2 h 5"/>
                      <a:gd name="T64" fmla="*/ 142 w 218"/>
                      <a:gd name="T65" fmla="*/ 2 h 5"/>
                      <a:gd name="T66" fmla="*/ 146 w 218"/>
                      <a:gd name="T67" fmla="*/ 2 h 5"/>
                      <a:gd name="T68" fmla="*/ 151 w 218"/>
                      <a:gd name="T69" fmla="*/ 2 h 5"/>
                      <a:gd name="T70" fmla="*/ 155 w 218"/>
                      <a:gd name="T71" fmla="*/ 2 h 5"/>
                      <a:gd name="T72" fmla="*/ 160 w 218"/>
                      <a:gd name="T73" fmla="*/ 2 h 5"/>
                      <a:gd name="T74" fmla="*/ 164 w 218"/>
                      <a:gd name="T75" fmla="*/ 2 h 5"/>
                      <a:gd name="T76" fmla="*/ 169 w 218"/>
                      <a:gd name="T77" fmla="*/ 2 h 5"/>
                      <a:gd name="T78" fmla="*/ 173 w 218"/>
                      <a:gd name="T79" fmla="*/ 2 h 5"/>
                      <a:gd name="T80" fmla="*/ 178 w 218"/>
                      <a:gd name="T81" fmla="*/ 1 h 5"/>
                      <a:gd name="T82" fmla="*/ 182 w 218"/>
                      <a:gd name="T83" fmla="*/ 1 h 5"/>
                      <a:gd name="T84" fmla="*/ 187 w 218"/>
                      <a:gd name="T85" fmla="*/ 1 h 5"/>
                      <a:gd name="T86" fmla="*/ 191 w 218"/>
                      <a:gd name="T87" fmla="*/ 1 h 5"/>
                      <a:gd name="T88" fmla="*/ 196 w 218"/>
                      <a:gd name="T89" fmla="*/ 1 h 5"/>
                      <a:gd name="T90" fmla="*/ 200 w 218"/>
                      <a:gd name="T91" fmla="*/ 1 h 5"/>
                      <a:gd name="T92" fmla="*/ 204 w 218"/>
                      <a:gd name="T93" fmla="*/ 1 h 5"/>
                      <a:gd name="T94" fmla="*/ 209 w 218"/>
                      <a:gd name="T95" fmla="*/ 0 h 5"/>
                      <a:gd name="T96" fmla="*/ 213 w 218"/>
                      <a:gd name="T97" fmla="*/ 0 h 5"/>
                      <a:gd name="T98" fmla="*/ 218 w 218"/>
                      <a:gd name="T99" fmla="*/ 0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18" h="5">
                        <a:moveTo>
                          <a:pt x="0" y="5"/>
                        </a:moveTo>
                        <a:lnTo>
                          <a:pt x="4" y="5"/>
                        </a:lnTo>
                        <a:lnTo>
                          <a:pt x="9" y="5"/>
                        </a:lnTo>
                        <a:lnTo>
                          <a:pt x="13" y="5"/>
                        </a:lnTo>
                        <a:lnTo>
                          <a:pt x="18" y="5"/>
                        </a:lnTo>
                        <a:lnTo>
                          <a:pt x="22" y="5"/>
                        </a:lnTo>
                        <a:lnTo>
                          <a:pt x="27" y="5"/>
                        </a:lnTo>
                        <a:lnTo>
                          <a:pt x="31" y="5"/>
                        </a:lnTo>
                        <a:lnTo>
                          <a:pt x="36" y="5"/>
                        </a:lnTo>
                        <a:lnTo>
                          <a:pt x="40" y="4"/>
                        </a:lnTo>
                        <a:lnTo>
                          <a:pt x="45" y="4"/>
                        </a:lnTo>
                        <a:lnTo>
                          <a:pt x="49" y="4"/>
                        </a:lnTo>
                        <a:lnTo>
                          <a:pt x="54" y="4"/>
                        </a:lnTo>
                        <a:lnTo>
                          <a:pt x="58" y="4"/>
                        </a:lnTo>
                        <a:lnTo>
                          <a:pt x="62" y="4"/>
                        </a:lnTo>
                        <a:lnTo>
                          <a:pt x="67" y="4"/>
                        </a:lnTo>
                        <a:lnTo>
                          <a:pt x="71" y="4"/>
                        </a:lnTo>
                        <a:lnTo>
                          <a:pt x="75" y="4"/>
                        </a:lnTo>
                        <a:lnTo>
                          <a:pt x="80" y="3"/>
                        </a:lnTo>
                        <a:lnTo>
                          <a:pt x="84" y="3"/>
                        </a:lnTo>
                        <a:lnTo>
                          <a:pt x="89" y="3"/>
                        </a:lnTo>
                        <a:lnTo>
                          <a:pt x="93" y="3"/>
                        </a:lnTo>
                        <a:lnTo>
                          <a:pt x="98" y="3"/>
                        </a:lnTo>
                        <a:lnTo>
                          <a:pt x="102" y="3"/>
                        </a:lnTo>
                        <a:lnTo>
                          <a:pt x="107" y="3"/>
                        </a:lnTo>
                        <a:lnTo>
                          <a:pt x="111" y="3"/>
                        </a:lnTo>
                        <a:lnTo>
                          <a:pt x="116" y="2"/>
                        </a:lnTo>
                        <a:lnTo>
                          <a:pt x="120" y="2"/>
                        </a:lnTo>
                        <a:lnTo>
                          <a:pt x="125" y="2"/>
                        </a:lnTo>
                        <a:lnTo>
                          <a:pt x="129" y="2"/>
                        </a:lnTo>
                        <a:lnTo>
                          <a:pt x="133" y="2"/>
                        </a:lnTo>
                        <a:lnTo>
                          <a:pt x="138" y="2"/>
                        </a:lnTo>
                        <a:lnTo>
                          <a:pt x="142" y="2"/>
                        </a:lnTo>
                        <a:lnTo>
                          <a:pt x="146" y="2"/>
                        </a:lnTo>
                        <a:lnTo>
                          <a:pt x="151" y="2"/>
                        </a:lnTo>
                        <a:lnTo>
                          <a:pt x="155" y="2"/>
                        </a:lnTo>
                        <a:lnTo>
                          <a:pt x="160" y="2"/>
                        </a:lnTo>
                        <a:lnTo>
                          <a:pt x="164" y="2"/>
                        </a:lnTo>
                        <a:lnTo>
                          <a:pt x="169" y="2"/>
                        </a:lnTo>
                        <a:lnTo>
                          <a:pt x="173" y="2"/>
                        </a:lnTo>
                        <a:lnTo>
                          <a:pt x="178" y="1"/>
                        </a:lnTo>
                        <a:lnTo>
                          <a:pt x="182" y="1"/>
                        </a:lnTo>
                        <a:lnTo>
                          <a:pt x="187" y="1"/>
                        </a:lnTo>
                        <a:lnTo>
                          <a:pt x="191" y="1"/>
                        </a:lnTo>
                        <a:lnTo>
                          <a:pt x="196" y="1"/>
                        </a:lnTo>
                        <a:lnTo>
                          <a:pt x="200" y="1"/>
                        </a:lnTo>
                        <a:lnTo>
                          <a:pt x="204" y="1"/>
                        </a:lnTo>
                        <a:lnTo>
                          <a:pt x="209" y="0"/>
                        </a:lnTo>
                        <a:lnTo>
                          <a:pt x="213" y="0"/>
                        </a:lnTo>
                        <a:lnTo>
                          <a:pt x="218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FF57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49" name="Freeform 1332"/>
                  <p:cNvSpPr>
                    <a:spLocks/>
                  </p:cNvSpPr>
                  <p:nvPr/>
                </p:nvSpPr>
                <p:spPr bwMode="auto">
                  <a:xfrm>
                    <a:off x="5753101" y="2722564"/>
                    <a:ext cx="225425" cy="4763"/>
                  </a:xfrm>
                  <a:custGeom>
                    <a:avLst/>
                    <a:gdLst>
                      <a:gd name="T0" fmla="*/ 0 w 142"/>
                      <a:gd name="T1" fmla="*/ 3 h 3"/>
                      <a:gd name="T2" fmla="*/ 4 w 142"/>
                      <a:gd name="T3" fmla="*/ 3 h 3"/>
                      <a:gd name="T4" fmla="*/ 8 w 142"/>
                      <a:gd name="T5" fmla="*/ 3 h 3"/>
                      <a:gd name="T6" fmla="*/ 13 w 142"/>
                      <a:gd name="T7" fmla="*/ 3 h 3"/>
                      <a:gd name="T8" fmla="*/ 17 w 142"/>
                      <a:gd name="T9" fmla="*/ 3 h 3"/>
                      <a:gd name="T10" fmla="*/ 22 w 142"/>
                      <a:gd name="T11" fmla="*/ 3 h 3"/>
                      <a:gd name="T12" fmla="*/ 26 w 142"/>
                      <a:gd name="T13" fmla="*/ 3 h 3"/>
                      <a:gd name="T14" fmla="*/ 31 w 142"/>
                      <a:gd name="T15" fmla="*/ 3 h 3"/>
                      <a:gd name="T16" fmla="*/ 35 w 142"/>
                      <a:gd name="T17" fmla="*/ 3 h 3"/>
                      <a:gd name="T18" fmla="*/ 40 w 142"/>
                      <a:gd name="T19" fmla="*/ 3 h 3"/>
                      <a:gd name="T20" fmla="*/ 44 w 142"/>
                      <a:gd name="T21" fmla="*/ 3 h 3"/>
                      <a:gd name="T22" fmla="*/ 49 w 142"/>
                      <a:gd name="T23" fmla="*/ 3 h 3"/>
                      <a:gd name="T24" fmla="*/ 53 w 142"/>
                      <a:gd name="T25" fmla="*/ 3 h 3"/>
                      <a:gd name="T26" fmla="*/ 57 w 142"/>
                      <a:gd name="T27" fmla="*/ 2 h 3"/>
                      <a:gd name="T28" fmla="*/ 62 w 142"/>
                      <a:gd name="T29" fmla="*/ 2 h 3"/>
                      <a:gd name="T30" fmla="*/ 66 w 142"/>
                      <a:gd name="T31" fmla="*/ 2 h 3"/>
                      <a:gd name="T32" fmla="*/ 71 w 142"/>
                      <a:gd name="T33" fmla="*/ 2 h 3"/>
                      <a:gd name="T34" fmla="*/ 75 w 142"/>
                      <a:gd name="T35" fmla="*/ 2 h 3"/>
                      <a:gd name="T36" fmla="*/ 79 w 142"/>
                      <a:gd name="T37" fmla="*/ 2 h 3"/>
                      <a:gd name="T38" fmla="*/ 84 w 142"/>
                      <a:gd name="T39" fmla="*/ 2 h 3"/>
                      <a:gd name="T40" fmla="*/ 88 w 142"/>
                      <a:gd name="T41" fmla="*/ 1 h 3"/>
                      <a:gd name="T42" fmla="*/ 93 w 142"/>
                      <a:gd name="T43" fmla="*/ 1 h 3"/>
                      <a:gd name="T44" fmla="*/ 97 w 142"/>
                      <a:gd name="T45" fmla="*/ 1 h 3"/>
                      <a:gd name="T46" fmla="*/ 102 w 142"/>
                      <a:gd name="T47" fmla="*/ 1 h 3"/>
                      <a:gd name="T48" fmla="*/ 106 w 142"/>
                      <a:gd name="T49" fmla="*/ 1 h 3"/>
                      <a:gd name="T50" fmla="*/ 111 w 142"/>
                      <a:gd name="T51" fmla="*/ 1 h 3"/>
                      <a:gd name="T52" fmla="*/ 115 w 142"/>
                      <a:gd name="T53" fmla="*/ 1 h 3"/>
                      <a:gd name="T54" fmla="*/ 120 w 142"/>
                      <a:gd name="T55" fmla="*/ 1 h 3"/>
                      <a:gd name="T56" fmla="*/ 124 w 142"/>
                      <a:gd name="T57" fmla="*/ 1 h 3"/>
                      <a:gd name="T58" fmla="*/ 128 w 142"/>
                      <a:gd name="T59" fmla="*/ 0 h 3"/>
                      <a:gd name="T60" fmla="*/ 133 w 142"/>
                      <a:gd name="T61" fmla="*/ 0 h 3"/>
                      <a:gd name="T62" fmla="*/ 137 w 142"/>
                      <a:gd name="T63" fmla="*/ 0 h 3"/>
                      <a:gd name="T64" fmla="*/ 142 w 142"/>
                      <a:gd name="T65" fmla="*/ 0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142" h="3">
                        <a:moveTo>
                          <a:pt x="0" y="3"/>
                        </a:moveTo>
                        <a:lnTo>
                          <a:pt x="4" y="3"/>
                        </a:lnTo>
                        <a:lnTo>
                          <a:pt x="8" y="3"/>
                        </a:lnTo>
                        <a:lnTo>
                          <a:pt x="13" y="3"/>
                        </a:lnTo>
                        <a:lnTo>
                          <a:pt x="17" y="3"/>
                        </a:lnTo>
                        <a:lnTo>
                          <a:pt x="22" y="3"/>
                        </a:lnTo>
                        <a:lnTo>
                          <a:pt x="26" y="3"/>
                        </a:lnTo>
                        <a:lnTo>
                          <a:pt x="31" y="3"/>
                        </a:lnTo>
                        <a:lnTo>
                          <a:pt x="35" y="3"/>
                        </a:lnTo>
                        <a:lnTo>
                          <a:pt x="40" y="3"/>
                        </a:lnTo>
                        <a:lnTo>
                          <a:pt x="44" y="3"/>
                        </a:lnTo>
                        <a:lnTo>
                          <a:pt x="49" y="3"/>
                        </a:lnTo>
                        <a:lnTo>
                          <a:pt x="53" y="3"/>
                        </a:lnTo>
                        <a:lnTo>
                          <a:pt x="57" y="2"/>
                        </a:lnTo>
                        <a:lnTo>
                          <a:pt x="62" y="2"/>
                        </a:lnTo>
                        <a:lnTo>
                          <a:pt x="66" y="2"/>
                        </a:lnTo>
                        <a:lnTo>
                          <a:pt x="71" y="2"/>
                        </a:lnTo>
                        <a:lnTo>
                          <a:pt x="75" y="2"/>
                        </a:lnTo>
                        <a:lnTo>
                          <a:pt x="79" y="2"/>
                        </a:lnTo>
                        <a:lnTo>
                          <a:pt x="84" y="2"/>
                        </a:lnTo>
                        <a:lnTo>
                          <a:pt x="88" y="1"/>
                        </a:lnTo>
                        <a:lnTo>
                          <a:pt x="93" y="1"/>
                        </a:lnTo>
                        <a:lnTo>
                          <a:pt x="97" y="1"/>
                        </a:lnTo>
                        <a:lnTo>
                          <a:pt x="102" y="1"/>
                        </a:lnTo>
                        <a:lnTo>
                          <a:pt x="106" y="1"/>
                        </a:lnTo>
                        <a:lnTo>
                          <a:pt x="111" y="1"/>
                        </a:lnTo>
                        <a:lnTo>
                          <a:pt x="115" y="1"/>
                        </a:lnTo>
                        <a:lnTo>
                          <a:pt x="120" y="1"/>
                        </a:lnTo>
                        <a:lnTo>
                          <a:pt x="124" y="1"/>
                        </a:lnTo>
                        <a:lnTo>
                          <a:pt x="128" y="0"/>
                        </a:lnTo>
                        <a:lnTo>
                          <a:pt x="133" y="0"/>
                        </a:lnTo>
                        <a:lnTo>
                          <a:pt x="137" y="0"/>
                        </a:lnTo>
                        <a:lnTo>
                          <a:pt x="142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FF57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50" name="Freeform 1333"/>
                  <p:cNvSpPr>
                    <a:spLocks/>
                  </p:cNvSpPr>
                  <p:nvPr/>
                </p:nvSpPr>
                <p:spPr bwMode="auto">
                  <a:xfrm>
                    <a:off x="4710114" y="2478089"/>
                    <a:ext cx="344488" cy="265113"/>
                  </a:xfrm>
                  <a:custGeom>
                    <a:avLst/>
                    <a:gdLst>
                      <a:gd name="T0" fmla="*/ 0 w 217"/>
                      <a:gd name="T1" fmla="*/ 79 h 167"/>
                      <a:gd name="T2" fmla="*/ 4 w 217"/>
                      <a:gd name="T3" fmla="*/ 0 h 167"/>
                      <a:gd name="T4" fmla="*/ 8 w 217"/>
                      <a:gd name="T5" fmla="*/ 126 h 167"/>
                      <a:gd name="T6" fmla="*/ 13 w 217"/>
                      <a:gd name="T7" fmla="*/ 153 h 167"/>
                      <a:gd name="T8" fmla="*/ 17 w 217"/>
                      <a:gd name="T9" fmla="*/ 164 h 167"/>
                      <a:gd name="T10" fmla="*/ 22 w 217"/>
                      <a:gd name="T11" fmla="*/ 167 h 167"/>
                      <a:gd name="T12" fmla="*/ 26 w 217"/>
                      <a:gd name="T13" fmla="*/ 165 h 167"/>
                      <a:gd name="T14" fmla="*/ 31 w 217"/>
                      <a:gd name="T15" fmla="*/ 165 h 167"/>
                      <a:gd name="T16" fmla="*/ 35 w 217"/>
                      <a:gd name="T17" fmla="*/ 166 h 167"/>
                      <a:gd name="T18" fmla="*/ 40 w 217"/>
                      <a:gd name="T19" fmla="*/ 165 h 167"/>
                      <a:gd name="T20" fmla="*/ 44 w 217"/>
                      <a:gd name="T21" fmla="*/ 165 h 167"/>
                      <a:gd name="T22" fmla="*/ 48 w 217"/>
                      <a:gd name="T23" fmla="*/ 165 h 167"/>
                      <a:gd name="T24" fmla="*/ 53 w 217"/>
                      <a:gd name="T25" fmla="*/ 165 h 167"/>
                      <a:gd name="T26" fmla="*/ 57 w 217"/>
                      <a:gd name="T27" fmla="*/ 165 h 167"/>
                      <a:gd name="T28" fmla="*/ 62 w 217"/>
                      <a:gd name="T29" fmla="*/ 165 h 167"/>
                      <a:gd name="T30" fmla="*/ 66 w 217"/>
                      <a:gd name="T31" fmla="*/ 165 h 167"/>
                      <a:gd name="T32" fmla="*/ 71 w 217"/>
                      <a:gd name="T33" fmla="*/ 165 h 167"/>
                      <a:gd name="T34" fmla="*/ 75 w 217"/>
                      <a:gd name="T35" fmla="*/ 164 h 167"/>
                      <a:gd name="T36" fmla="*/ 79 w 217"/>
                      <a:gd name="T37" fmla="*/ 164 h 167"/>
                      <a:gd name="T38" fmla="*/ 84 w 217"/>
                      <a:gd name="T39" fmla="*/ 164 h 167"/>
                      <a:gd name="T40" fmla="*/ 88 w 217"/>
                      <a:gd name="T41" fmla="*/ 164 h 167"/>
                      <a:gd name="T42" fmla="*/ 93 w 217"/>
                      <a:gd name="T43" fmla="*/ 164 h 167"/>
                      <a:gd name="T44" fmla="*/ 97 w 217"/>
                      <a:gd name="T45" fmla="*/ 164 h 167"/>
                      <a:gd name="T46" fmla="*/ 102 w 217"/>
                      <a:gd name="T47" fmla="*/ 164 h 167"/>
                      <a:gd name="T48" fmla="*/ 106 w 217"/>
                      <a:gd name="T49" fmla="*/ 164 h 167"/>
                      <a:gd name="T50" fmla="*/ 111 w 217"/>
                      <a:gd name="T51" fmla="*/ 164 h 167"/>
                      <a:gd name="T52" fmla="*/ 115 w 217"/>
                      <a:gd name="T53" fmla="*/ 164 h 167"/>
                      <a:gd name="T54" fmla="*/ 120 w 217"/>
                      <a:gd name="T55" fmla="*/ 164 h 167"/>
                      <a:gd name="T56" fmla="*/ 124 w 217"/>
                      <a:gd name="T57" fmla="*/ 164 h 167"/>
                      <a:gd name="T58" fmla="*/ 128 w 217"/>
                      <a:gd name="T59" fmla="*/ 164 h 167"/>
                      <a:gd name="T60" fmla="*/ 133 w 217"/>
                      <a:gd name="T61" fmla="*/ 164 h 167"/>
                      <a:gd name="T62" fmla="*/ 137 w 217"/>
                      <a:gd name="T63" fmla="*/ 164 h 167"/>
                      <a:gd name="T64" fmla="*/ 142 w 217"/>
                      <a:gd name="T65" fmla="*/ 164 h 167"/>
                      <a:gd name="T66" fmla="*/ 146 w 217"/>
                      <a:gd name="T67" fmla="*/ 164 h 167"/>
                      <a:gd name="T68" fmla="*/ 150 w 217"/>
                      <a:gd name="T69" fmla="*/ 164 h 167"/>
                      <a:gd name="T70" fmla="*/ 155 w 217"/>
                      <a:gd name="T71" fmla="*/ 164 h 167"/>
                      <a:gd name="T72" fmla="*/ 159 w 217"/>
                      <a:gd name="T73" fmla="*/ 164 h 167"/>
                      <a:gd name="T74" fmla="*/ 164 w 217"/>
                      <a:gd name="T75" fmla="*/ 164 h 167"/>
                      <a:gd name="T76" fmla="*/ 168 w 217"/>
                      <a:gd name="T77" fmla="*/ 164 h 167"/>
                      <a:gd name="T78" fmla="*/ 173 w 217"/>
                      <a:gd name="T79" fmla="*/ 164 h 167"/>
                      <a:gd name="T80" fmla="*/ 177 w 217"/>
                      <a:gd name="T81" fmla="*/ 163 h 167"/>
                      <a:gd name="T82" fmla="*/ 182 w 217"/>
                      <a:gd name="T83" fmla="*/ 163 h 167"/>
                      <a:gd name="T84" fmla="*/ 186 w 217"/>
                      <a:gd name="T85" fmla="*/ 163 h 167"/>
                      <a:gd name="T86" fmla="*/ 191 w 217"/>
                      <a:gd name="T87" fmla="*/ 163 h 167"/>
                      <a:gd name="T88" fmla="*/ 195 w 217"/>
                      <a:gd name="T89" fmla="*/ 163 h 167"/>
                      <a:gd name="T90" fmla="*/ 200 w 217"/>
                      <a:gd name="T91" fmla="*/ 163 h 167"/>
                      <a:gd name="T92" fmla="*/ 204 w 217"/>
                      <a:gd name="T93" fmla="*/ 163 h 167"/>
                      <a:gd name="T94" fmla="*/ 208 w 217"/>
                      <a:gd name="T95" fmla="*/ 163 h 167"/>
                      <a:gd name="T96" fmla="*/ 213 w 217"/>
                      <a:gd name="T97" fmla="*/ 163 h 167"/>
                      <a:gd name="T98" fmla="*/ 217 w 217"/>
                      <a:gd name="T99" fmla="*/ 163 h 16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17" h="167">
                        <a:moveTo>
                          <a:pt x="0" y="79"/>
                        </a:moveTo>
                        <a:lnTo>
                          <a:pt x="4" y="0"/>
                        </a:lnTo>
                        <a:lnTo>
                          <a:pt x="8" y="126"/>
                        </a:lnTo>
                        <a:lnTo>
                          <a:pt x="13" y="153"/>
                        </a:lnTo>
                        <a:lnTo>
                          <a:pt x="17" y="164"/>
                        </a:lnTo>
                        <a:lnTo>
                          <a:pt x="22" y="167"/>
                        </a:lnTo>
                        <a:lnTo>
                          <a:pt x="26" y="165"/>
                        </a:lnTo>
                        <a:lnTo>
                          <a:pt x="31" y="165"/>
                        </a:lnTo>
                        <a:lnTo>
                          <a:pt x="35" y="166"/>
                        </a:lnTo>
                        <a:lnTo>
                          <a:pt x="40" y="165"/>
                        </a:lnTo>
                        <a:lnTo>
                          <a:pt x="44" y="165"/>
                        </a:lnTo>
                        <a:lnTo>
                          <a:pt x="48" y="165"/>
                        </a:lnTo>
                        <a:lnTo>
                          <a:pt x="53" y="165"/>
                        </a:lnTo>
                        <a:lnTo>
                          <a:pt x="57" y="165"/>
                        </a:lnTo>
                        <a:lnTo>
                          <a:pt x="62" y="165"/>
                        </a:lnTo>
                        <a:lnTo>
                          <a:pt x="66" y="165"/>
                        </a:lnTo>
                        <a:lnTo>
                          <a:pt x="71" y="165"/>
                        </a:lnTo>
                        <a:lnTo>
                          <a:pt x="75" y="164"/>
                        </a:lnTo>
                        <a:lnTo>
                          <a:pt x="79" y="164"/>
                        </a:lnTo>
                        <a:lnTo>
                          <a:pt x="84" y="164"/>
                        </a:lnTo>
                        <a:lnTo>
                          <a:pt x="88" y="164"/>
                        </a:lnTo>
                        <a:lnTo>
                          <a:pt x="93" y="164"/>
                        </a:lnTo>
                        <a:lnTo>
                          <a:pt x="97" y="164"/>
                        </a:lnTo>
                        <a:lnTo>
                          <a:pt x="102" y="164"/>
                        </a:lnTo>
                        <a:lnTo>
                          <a:pt x="106" y="164"/>
                        </a:lnTo>
                        <a:lnTo>
                          <a:pt x="111" y="164"/>
                        </a:lnTo>
                        <a:lnTo>
                          <a:pt x="115" y="164"/>
                        </a:lnTo>
                        <a:lnTo>
                          <a:pt x="120" y="164"/>
                        </a:lnTo>
                        <a:lnTo>
                          <a:pt x="124" y="164"/>
                        </a:lnTo>
                        <a:lnTo>
                          <a:pt x="128" y="164"/>
                        </a:lnTo>
                        <a:lnTo>
                          <a:pt x="133" y="164"/>
                        </a:lnTo>
                        <a:lnTo>
                          <a:pt x="137" y="164"/>
                        </a:lnTo>
                        <a:lnTo>
                          <a:pt x="142" y="164"/>
                        </a:lnTo>
                        <a:lnTo>
                          <a:pt x="146" y="164"/>
                        </a:lnTo>
                        <a:lnTo>
                          <a:pt x="150" y="164"/>
                        </a:lnTo>
                        <a:lnTo>
                          <a:pt x="155" y="164"/>
                        </a:lnTo>
                        <a:lnTo>
                          <a:pt x="159" y="164"/>
                        </a:lnTo>
                        <a:lnTo>
                          <a:pt x="164" y="164"/>
                        </a:lnTo>
                        <a:lnTo>
                          <a:pt x="168" y="164"/>
                        </a:lnTo>
                        <a:lnTo>
                          <a:pt x="173" y="164"/>
                        </a:lnTo>
                        <a:lnTo>
                          <a:pt x="177" y="163"/>
                        </a:lnTo>
                        <a:lnTo>
                          <a:pt x="182" y="163"/>
                        </a:lnTo>
                        <a:lnTo>
                          <a:pt x="186" y="163"/>
                        </a:lnTo>
                        <a:lnTo>
                          <a:pt x="191" y="163"/>
                        </a:lnTo>
                        <a:lnTo>
                          <a:pt x="195" y="163"/>
                        </a:lnTo>
                        <a:lnTo>
                          <a:pt x="200" y="163"/>
                        </a:lnTo>
                        <a:lnTo>
                          <a:pt x="204" y="163"/>
                        </a:lnTo>
                        <a:lnTo>
                          <a:pt x="208" y="163"/>
                        </a:lnTo>
                        <a:lnTo>
                          <a:pt x="213" y="163"/>
                        </a:lnTo>
                        <a:lnTo>
                          <a:pt x="217" y="16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FFF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51" name="Freeform 1334"/>
                  <p:cNvSpPr>
                    <a:spLocks/>
                  </p:cNvSpPr>
                  <p:nvPr/>
                </p:nvSpPr>
                <p:spPr bwMode="auto">
                  <a:xfrm>
                    <a:off x="5054601" y="2733676"/>
                    <a:ext cx="346075" cy="3175"/>
                  </a:xfrm>
                  <a:custGeom>
                    <a:avLst/>
                    <a:gdLst>
                      <a:gd name="T0" fmla="*/ 0 w 218"/>
                      <a:gd name="T1" fmla="*/ 2 h 2"/>
                      <a:gd name="T2" fmla="*/ 4 w 218"/>
                      <a:gd name="T3" fmla="*/ 2 h 2"/>
                      <a:gd name="T4" fmla="*/ 9 w 218"/>
                      <a:gd name="T5" fmla="*/ 2 h 2"/>
                      <a:gd name="T6" fmla="*/ 13 w 218"/>
                      <a:gd name="T7" fmla="*/ 2 h 2"/>
                      <a:gd name="T8" fmla="*/ 18 w 218"/>
                      <a:gd name="T9" fmla="*/ 2 h 2"/>
                      <a:gd name="T10" fmla="*/ 22 w 218"/>
                      <a:gd name="T11" fmla="*/ 2 h 2"/>
                      <a:gd name="T12" fmla="*/ 27 w 218"/>
                      <a:gd name="T13" fmla="*/ 2 h 2"/>
                      <a:gd name="T14" fmla="*/ 31 w 218"/>
                      <a:gd name="T15" fmla="*/ 1 h 2"/>
                      <a:gd name="T16" fmla="*/ 36 w 218"/>
                      <a:gd name="T17" fmla="*/ 1 h 2"/>
                      <a:gd name="T18" fmla="*/ 40 w 218"/>
                      <a:gd name="T19" fmla="*/ 1 h 2"/>
                      <a:gd name="T20" fmla="*/ 45 w 218"/>
                      <a:gd name="T21" fmla="*/ 1 h 2"/>
                      <a:gd name="T22" fmla="*/ 49 w 218"/>
                      <a:gd name="T23" fmla="*/ 1 h 2"/>
                      <a:gd name="T24" fmla="*/ 54 w 218"/>
                      <a:gd name="T25" fmla="*/ 1 h 2"/>
                      <a:gd name="T26" fmla="*/ 58 w 218"/>
                      <a:gd name="T27" fmla="*/ 1 h 2"/>
                      <a:gd name="T28" fmla="*/ 62 w 218"/>
                      <a:gd name="T29" fmla="*/ 1 h 2"/>
                      <a:gd name="T30" fmla="*/ 67 w 218"/>
                      <a:gd name="T31" fmla="*/ 1 h 2"/>
                      <a:gd name="T32" fmla="*/ 71 w 218"/>
                      <a:gd name="T33" fmla="*/ 1 h 2"/>
                      <a:gd name="T34" fmla="*/ 76 w 218"/>
                      <a:gd name="T35" fmla="*/ 1 h 2"/>
                      <a:gd name="T36" fmla="*/ 80 w 218"/>
                      <a:gd name="T37" fmla="*/ 1 h 2"/>
                      <a:gd name="T38" fmla="*/ 84 w 218"/>
                      <a:gd name="T39" fmla="*/ 1 h 2"/>
                      <a:gd name="T40" fmla="*/ 89 w 218"/>
                      <a:gd name="T41" fmla="*/ 1 h 2"/>
                      <a:gd name="T42" fmla="*/ 93 w 218"/>
                      <a:gd name="T43" fmla="*/ 1 h 2"/>
                      <a:gd name="T44" fmla="*/ 98 w 218"/>
                      <a:gd name="T45" fmla="*/ 1 h 2"/>
                      <a:gd name="T46" fmla="*/ 102 w 218"/>
                      <a:gd name="T47" fmla="*/ 1 h 2"/>
                      <a:gd name="T48" fmla="*/ 107 w 218"/>
                      <a:gd name="T49" fmla="*/ 1 h 2"/>
                      <a:gd name="T50" fmla="*/ 111 w 218"/>
                      <a:gd name="T51" fmla="*/ 1 h 2"/>
                      <a:gd name="T52" fmla="*/ 116 w 218"/>
                      <a:gd name="T53" fmla="*/ 1 h 2"/>
                      <a:gd name="T54" fmla="*/ 120 w 218"/>
                      <a:gd name="T55" fmla="*/ 1 h 2"/>
                      <a:gd name="T56" fmla="*/ 125 w 218"/>
                      <a:gd name="T57" fmla="*/ 1 h 2"/>
                      <a:gd name="T58" fmla="*/ 129 w 218"/>
                      <a:gd name="T59" fmla="*/ 1 h 2"/>
                      <a:gd name="T60" fmla="*/ 133 w 218"/>
                      <a:gd name="T61" fmla="*/ 1 h 2"/>
                      <a:gd name="T62" fmla="*/ 138 w 218"/>
                      <a:gd name="T63" fmla="*/ 1 h 2"/>
                      <a:gd name="T64" fmla="*/ 142 w 218"/>
                      <a:gd name="T65" fmla="*/ 1 h 2"/>
                      <a:gd name="T66" fmla="*/ 147 w 218"/>
                      <a:gd name="T67" fmla="*/ 1 h 2"/>
                      <a:gd name="T68" fmla="*/ 151 w 218"/>
                      <a:gd name="T69" fmla="*/ 1 h 2"/>
                      <a:gd name="T70" fmla="*/ 155 w 218"/>
                      <a:gd name="T71" fmla="*/ 0 h 2"/>
                      <a:gd name="T72" fmla="*/ 160 w 218"/>
                      <a:gd name="T73" fmla="*/ 0 h 2"/>
                      <a:gd name="T74" fmla="*/ 164 w 218"/>
                      <a:gd name="T75" fmla="*/ 0 h 2"/>
                      <a:gd name="T76" fmla="*/ 169 w 218"/>
                      <a:gd name="T77" fmla="*/ 0 h 2"/>
                      <a:gd name="T78" fmla="*/ 173 w 218"/>
                      <a:gd name="T79" fmla="*/ 0 h 2"/>
                      <a:gd name="T80" fmla="*/ 178 w 218"/>
                      <a:gd name="T81" fmla="*/ 0 h 2"/>
                      <a:gd name="T82" fmla="*/ 182 w 218"/>
                      <a:gd name="T83" fmla="*/ 0 h 2"/>
                      <a:gd name="T84" fmla="*/ 187 w 218"/>
                      <a:gd name="T85" fmla="*/ 0 h 2"/>
                      <a:gd name="T86" fmla="*/ 191 w 218"/>
                      <a:gd name="T87" fmla="*/ 0 h 2"/>
                      <a:gd name="T88" fmla="*/ 196 w 218"/>
                      <a:gd name="T89" fmla="*/ 0 h 2"/>
                      <a:gd name="T90" fmla="*/ 200 w 218"/>
                      <a:gd name="T91" fmla="*/ 0 h 2"/>
                      <a:gd name="T92" fmla="*/ 204 w 218"/>
                      <a:gd name="T93" fmla="*/ 0 h 2"/>
                      <a:gd name="T94" fmla="*/ 209 w 218"/>
                      <a:gd name="T95" fmla="*/ 0 h 2"/>
                      <a:gd name="T96" fmla="*/ 213 w 218"/>
                      <a:gd name="T97" fmla="*/ 0 h 2"/>
                      <a:gd name="T98" fmla="*/ 218 w 218"/>
                      <a:gd name="T99" fmla="*/ 0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18" h="2">
                        <a:moveTo>
                          <a:pt x="0" y="2"/>
                        </a:moveTo>
                        <a:lnTo>
                          <a:pt x="4" y="2"/>
                        </a:lnTo>
                        <a:lnTo>
                          <a:pt x="9" y="2"/>
                        </a:lnTo>
                        <a:lnTo>
                          <a:pt x="13" y="2"/>
                        </a:lnTo>
                        <a:lnTo>
                          <a:pt x="18" y="2"/>
                        </a:lnTo>
                        <a:lnTo>
                          <a:pt x="22" y="2"/>
                        </a:lnTo>
                        <a:lnTo>
                          <a:pt x="27" y="2"/>
                        </a:lnTo>
                        <a:lnTo>
                          <a:pt x="31" y="1"/>
                        </a:lnTo>
                        <a:lnTo>
                          <a:pt x="36" y="1"/>
                        </a:lnTo>
                        <a:lnTo>
                          <a:pt x="40" y="1"/>
                        </a:lnTo>
                        <a:lnTo>
                          <a:pt x="45" y="1"/>
                        </a:lnTo>
                        <a:lnTo>
                          <a:pt x="49" y="1"/>
                        </a:lnTo>
                        <a:lnTo>
                          <a:pt x="54" y="1"/>
                        </a:lnTo>
                        <a:lnTo>
                          <a:pt x="58" y="1"/>
                        </a:lnTo>
                        <a:lnTo>
                          <a:pt x="62" y="1"/>
                        </a:lnTo>
                        <a:lnTo>
                          <a:pt x="67" y="1"/>
                        </a:lnTo>
                        <a:lnTo>
                          <a:pt x="71" y="1"/>
                        </a:lnTo>
                        <a:lnTo>
                          <a:pt x="76" y="1"/>
                        </a:lnTo>
                        <a:lnTo>
                          <a:pt x="80" y="1"/>
                        </a:lnTo>
                        <a:lnTo>
                          <a:pt x="84" y="1"/>
                        </a:lnTo>
                        <a:lnTo>
                          <a:pt x="89" y="1"/>
                        </a:lnTo>
                        <a:lnTo>
                          <a:pt x="93" y="1"/>
                        </a:lnTo>
                        <a:lnTo>
                          <a:pt x="98" y="1"/>
                        </a:lnTo>
                        <a:lnTo>
                          <a:pt x="102" y="1"/>
                        </a:lnTo>
                        <a:lnTo>
                          <a:pt x="107" y="1"/>
                        </a:lnTo>
                        <a:lnTo>
                          <a:pt x="111" y="1"/>
                        </a:lnTo>
                        <a:lnTo>
                          <a:pt x="116" y="1"/>
                        </a:lnTo>
                        <a:lnTo>
                          <a:pt x="120" y="1"/>
                        </a:lnTo>
                        <a:lnTo>
                          <a:pt x="125" y="1"/>
                        </a:lnTo>
                        <a:lnTo>
                          <a:pt x="129" y="1"/>
                        </a:lnTo>
                        <a:lnTo>
                          <a:pt x="133" y="1"/>
                        </a:lnTo>
                        <a:lnTo>
                          <a:pt x="138" y="1"/>
                        </a:lnTo>
                        <a:lnTo>
                          <a:pt x="142" y="1"/>
                        </a:lnTo>
                        <a:lnTo>
                          <a:pt x="147" y="1"/>
                        </a:lnTo>
                        <a:lnTo>
                          <a:pt x="151" y="1"/>
                        </a:lnTo>
                        <a:lnTo>
                          <a:pt x="155" y="0"/>
                        </a:lnTo>
                        <a:lnTo>
                          <a:pt x="160" y="0"/>
                        </a:lnTo>
                        <a:lnTo>
                          <a:pt x="164" y="0"/>
                        </a:lnTo>
                        <a:lnTo>
                          <a:pt x="169" y="0"/>
                        </a:lnTo>
                        <a:lnTo>
                          <a:pt x="173" y="0"/>
                        </a:lnTo>
                        <a:lnTo>
                          <a:pt x="178" y="0"/>
                        </a:lnTo>
                        <a:lnTo>
                          <a:pt x="182" y="0"/>
                        </a:lnTo>
                        <a:lnTo>
                          <a:pt x="187" y="0"/>
                        </a:lnTo>
                        <a:lnTo>
                          <a:pt x="191" y="0"/>
                        </a:lnTo>
                        <a:lnTo>
                          <a:pt x="196" y="0"/>
                        </a:lnTo>
                        <a:lnTo>
                          <a:pt x="200" y="0"/>
                        </a:lnTo>
                        <a:lnTo>
                          <a:pt x="204" y="0"/>
                        </a:lnTo>
                        <a:lnTo>
                          <a:pt x="209" y="0"/>
                        </a:lnTo>
                        <a:lnTo>
                          <a:pt x="213" y="0"/>
                        </a:lnTo>
                        <a:lnTo>
                          <a:pt x="218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FFF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52" name="Freeform 1335"/>
                  <p:cNvSpPr>
                    <a:spLocks/>
                  </p:cNvSpPr>
                  <p:nvPr/>
                </p:nvSpPr>
                <p:spPr bwMode="auto">
                  <a:xfrm>
                    <a:off x="5400676" y="2728914"/>
                    <a:ext cx="344488" cy="4763"/>
                  </a:xfrm>
                  <a:custGeom>
                    <a:avLst/>
                    <a:gdLst>
                      <a:gd name="T0" fmla="*/ 0 w 217"/>
                      <a:gd name="T1" fmla="*/ 3 h 3"/>
                      <a:gd name="T2" fmla="*/ 4 w 217"/>
                      <a:gd name="T3" fmla="*/ 3 h 3"/>
                      <a:gd name="T4" fmla="*/ 8 w 217"/>
                      <a:gd name="T5" fmla="*/ 3 h 3"/>
                      <a:gd name="T6" fmla="*/ 13 w 217"/>
                      <a:gd name="T7" fmla="*/ 3 h 3"/>
                      <a:gd name="T8" fmla="*/ 17 w 217"/>
                      <a:gd name="T9" fmla="*/ 3 h 3"/>
                      <a:gd name="T10" fmla="*/ 22 w 217"/>
                      <a:gd name="T11" fmla="*/ 3 h 3"/>
                      <a:gd name="T12" fmla="*/ 26 w 217"/>
                      <a:gd name="T13" fmla="*/ 3 h 3"/>
                      <a:gd name="T14" fmla="*/ 31 w 217"/>
                      <a:gd name="T15" fmla="*/ 3 h 3"/>
                      <a:gd name="T16" fmla="*/ 35 w 217"/>
                      <a:gd name="T17" fmla="*/ 3 h 3"/>
                      <a:gd name="T18" fmla="*/ 40 w 217"/>
                      <a:gd name="T19" fmla="*/ 2 h 3"/>
                      <a:gd name="T20" fmla="*/ 44 w 217"/>
                      <a:gd name="T21" fmla="*/ 2 h 3"/>
                      <a:gd name="T22" fmla="*/ 49 w 217"/>
                      <a:gd name="T23" fmla="*/ 2 h 3"/>
                      <a:gd name="T24" fmla="*/ 53 w 217"/>
                      <a:gd name="T25" fmla="*/ 2 h 3"/>
                      <a:gd name="T26" fmla="*/ 58 w 217"/>
                      <a:gd name="T27" fmla="*/ 2 h 3"/>
                      <a:gd name="T28" fmla="*/ 62 w 217"/>
                      <a:gd name="T29" fmla="*/ 2 h 3"/>
                      <a:gd name="T30" fmla="*/ 66 w 217"/>
                      <a:gd name="T31" fmla="*/ 2 h 3"/>
                      <a:gd name="T32" fmla="*/ 71 w 217"/>
                      <a:gd name="T33" fmla="*/ 2 h 3"/>
                      <a:gd name="T34" fmla="*/ 75 w 217"/>
                      <a:gd name="T35" fmla="*/ 2 h 3"/>
                      <a:gd name="T36" fmla="*/ 79 w 217"/>
                      <a:gd name="T37" fmla="*/ 2 h 3"/>
                      <a:gd name="T38" fmla="*/ 84 w 217"/>
                      <a:gd name="T39" fmla="*/ 2 h 3"/>
                      <a:gd name="T40" fmla="*/ 88 w 217"/>
                      <a:gd name="T41" fmla="*/ 2 h 3"/>
                      <a:gd name="T42" fmla="*/ 93 w 217"/>
                      <a:gd name="T43" fmla="*/ 2 h 3"/>
                      <a:gd name="T44" fmla="*/ 97 w 217"/>
                      <a:gd name="T45" fmla="*/ 2 h 3"/>
                      <a:gd name="T46" fmla="*/ 102 w 217"/>
                      <a:gd name="T47" fmla="*/ 2 h 3"/>
                      <a:gd name="T48" fmla="*/ 106 w 217"/>
                      <a:gd name="T49" fmla="*/ 2 h 3"/>
                      <a:gd name="T50" fmla="*/ 111 w 217"/>
                      <a:gd name="T51" fmla="*/ 1 h 3"/>
                      <a:gd name="T52" fmla="*/ 115 w 217"/>
                      <a:gd name="T53" fmla="*/ 1 h 3"/>
                      <a:gd name="T54" fmla="*/ 120 w 217"/>
                      <a:gd name="T55" fmla="*/ 1 h 3"/>
                      <a:gd name="T56" fmla="*/ 124 w 217"/>
                      <a:gd name="T57" fmla="*/ 1 h 3"/>
                      <a:gd name="T58" fmla="*/ 129 w 217"/>
                      <a:gd name="T59" fmla="*/ 1 h 3"/>
                      <a:gd name="T60" fmla="*/ 133 w 217"/>
                      <a:gd name="T61" fmla="*/ 1 h 3"/>
                      <a:gd name="T62" fmla="*/ 137 w 217"/>
                      <a:gd name="T63" fmla="*/ 1 h 3"/>
                      <a:gd name="T64" fmla="*/ 142 w 217"/>
                      <a:gd name="T65" fmla="*/ 1 h 3"/>
                      <a:gd name="T66" fmla="*/ 146 w 217"/>
                      <a:gd name="T67" fmla="*/ 1 h 3"/>
                      <a:gd name="T68" fmla="*/ 150 w 217"/>
                      <a:gd name="T69" fmla="*/ 1 h 3"/>
                      <a:gd name="T70" fmla="*/ 155 w 217"/>
                      <a:gd name="T71" fmla="*/ 1 h 3"/>
                      <a:gd name="T72" fmla="*/ 159 w 217"/>
                      <a:gd name="T73" fmla="*/ 1 h 3"/>
                      <a:gd name="T74" fmla="*/ 164 w 217"/>
                      <a:gd name="T75" fmla="*/ 1 h 3"/>
                      <a:gd name="T76" fmla="*/ 168 w 217"/>
                      <a:gd name="T77" fmla="*/ 1 h 3"/>
                      <a:gd name="T78" fmla="*/ 173 w 217"/>
                      <a:gd name="T79" fmla="*/ 1 h 3"/>
                      <a:gd name="T80" fmla="*/ 177 w 217"/>
                      <a:gd name="T81" fmla="*/ 1 h 3"/>
                      <a:gd name="T82" fmla="*/ 182 w 217"/>
                      <a:gd name="T83" fmla="*/ 1 h 3"/>
                      <a:gd name="T84" fmla="*/ 186 w 217"/>
                      <a:gd name="T85" fmla="*/ 1 h 3"/>
                      <a:gd name="T86" fmla="*/ 191 w 217"/>
                      <a:gd name="T87" fmla="*/ 1 h 3"/>
                      <a:gd name="T88" fmla="*/ 195 w 217"/>
                      <a:gd name="T89" fmla="*/ 1 h 3"/>
                      <a:gd name="T90" fmla="*/ 200 w 217"/>
                      <a:gd name="T91" fmla="*/ 1 h 3"/>
                      <a:gd name="T92" fmla="*/ 204 w 217"/>
                      <a:gd name="T93" fmla="*/ 1 h 3"/>
                      <a:gd name="T94" fmla="*/ 208 w 217"/>
                      <a:gd name="T95" fmla="*/ 1 h 3"/>
                      <a:gd name="T96" fmla="*/ 213 w 217"/>
                      <a:gd name="T97" fmla="*/ 0 h 3"/>
                      <a:gd name="T98" fmla="*/ 217 w 217"/>
                      <a:gd name="T99" fmla="*/ 0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17" h="3">
                        <a:moveTo>
                          <a:pt x="0" y="3"/>
                        </a:moveTo>
                        <a:lnTo>
                          <a:pt x="4" y="3"/>
                        </a:lnTo>
                        <a:lnTo>
                          <a:pt x="8" y="3"/>
                        </a:lnTo>
                        <a:lnTo>
                          <a:pt x="13" y="3"/>
                        </a:lnTo>
                        <a:lnTo>
                          <a:pt x="17" y="3"/>
                        </a:lnTo>
                        <a:lnTo>
                          <a:pt x="22" y="3"/>
                        </a:lnTo>
                        <a:lnTo>
                          <a:pt x="26" y="3"/>
                        </a:lnTo>
                        <a:lnTo>
                          <a:pt x="31" y="3"/>
                        </a:lnTo>
                        <a:lnTo>
                          <a:pt x="35" y="3"/>
                        </a:lnTo>
                        <a:lnTo>
                          <a:pt x="40" y="2"/>
                        </a:lnTo>
                        <a:lnTo>
                          <a:pt x="44" y="2"/>
                        </a:lnTo>
                        <a:lnTo>
                          <a:pt x="49" y="2"/>
                        </a:lnTo>
                        <a:lnTo>
                          <a:pt x="53" y="2"/>
                        </a:lnTo>
                        <a:lnTo>
                          <a:pt x="58" y="2"/>
                        </a:lnTo>
                        <a:lnTo>
                          <a:pt x="62" y="2"/>
                        </a:lnTo>
                        <a:lnTo>
                          <a:pt x="66" y="2"/>
                        </a:lnTo>
                        <a:lnTo>
                          <a:pt x="71" y="2"/>
                        </a:lnTo>
                        <a:lnTo>
                          <a:pt x="75" y="2"/>
                        </a:lnTo>
                        <a:lnTo>
                          <a:pt x="79" y="2"/>
                        </a:lnTo>
                        <a:lnTo>
                          <a:pt x="84" y="2"/>
                        </a:lnTo>
                        <a:lnTo>
                          <a:pt x="88" y="2"/>
                        </a:lnTo>
                        <a:lnTo>
                          <a:pt x="93" y="2"/>
                        </a:lnTo>
                        <a:lnTo>
                          <a:pt x="97" y="2"/>
                        </a:lnTo>
                        <a:lnTo>
                          <a:pt x="102" y="2"/>
                        </a:lnTo>
                        <a:lnTo>
                          <a:pt x="106" y="2"/>
                        </a:lnTo>
                        <a:lnTo>
                          <a:pt x="111" y="1"/>
                        </a:lnTo>
                        <a:lnTo>
                          <a:pt x="115" y="1"/>
                        </a:lnTo>
                        <a:lnTo>
                          <a:pt x="120" y="1"/>
                        </a:lnTo>
                        <a:lnTo>
                          <a:pt x="124" y="1"/>
                        </a:lnTo>
                        <a:lnTo>
                          <a:pt x="129" y="1"/>
                        </a:lnTo>
                        <a:lnTo>
                          <a:pt x="133" y="1"/>
                        </a:lnTo>
                        <a:lnTo>
                          <a:pt x="137" y="1"/>
                        </a:lnTo>
                        <a:lnTo>
                          <a:pt x="142" y="1"/>
                        </a:lnTo>
                        <a:lnTo>
                          <a:pt x="146" y="1"/>
                        </a:lnTo>
                        <a:lnTo>
                          <a:pt x="150" y="1"/>
                        </a:lnTo>
                        <a:lnTo>
                          <a:pt x="155" y="1"/>
                        </a:lnTo>
                        <a:lnTo>
                          <a:pt x="159" y="1"/>
                        </a:lnTo>
                        <a:lnTo>
                          <a:pt x="164" y="1"/>
                        </a:lnTo>
                        <a:lnTo>
                          <a:pt x="168" y="1"/>
                        </a:lnTo>
                        <a:lnTo>
                          <a:pt x="173" y="1"/>
                        </a:lnTo>
                        <a:lnTo>
                          <a:pt x="177" y="1"/>
                        </a:lnTo>
                        <a:lnTo>
                          <a:pt x="182" y="1"/>
                        </a:lnTo>
                        <a:lnTo>
                          <a:pt x="186" y="1"/>
                        </a:lnTo>
                        <a:lnTo>
                          <a:pt x="191" y="1"/>
                        </a:lnTo>
                        <a:lnTo>
                          <a:pt x="195" y="1"/>
                        </a:lnTo>
                        <a:lnTo>
                          <a:pt x="200" y="1"/>
                        </a:lnTo>
                        <a:lnTo>
                          <a:pt x="204" y="1"/>
                        </a:lnTo>
                        <a:lnTo>
                          <a:pt x="208" y="1"/>
                        </a:lnTo>
                        <a:lnTo>
                          <a:pt x="213" y="0"/>
                        </a:lnTo>
                        <a:lnTo>
                          <a:pt x="217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FFF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53" name="Freeform 1336"/>
                  <p:cNvSpPr>
                    <a:spLocks/>
                  </p:cNvSpPr>
                  <p:nvPr/>
                </p:nvSpPr>
                <p:spPr bwMode="auto">
                  <a:xfrm>
                    <a:off x="5745164" y="2727326"/>
                    <a:ext cx="233363" cy="1588"/>
                  </a:xfrm>
                  <a:custGeom>
                    <a:avLst/>
                    <a:gdLst>
                      <a:gd name="T0" fmla="*/ 0 w 147"/>
                      <a:gd name="T1" fmla="*/ 1 h 1"/>
                      <a:gd name="T2" fmla="*/ 5 w 147"/>
                      <a:gd name="T3" fmla="*/ 1 h 1"/>
                      <a:gd name="T4" fmla="*/ 9 w 147"/>
                      <a:gd name="T5" fmla="*/ 1 h 1"/>
                      <a:gd name="T6" fmla="*/ 13 w 147"/>
                      <a:gd name="T7" fmla="*/ 1 h 1"/>
                      <a:gd name="T8" fmla="*/ 18 w 147"/>
                      <a:gd name="T9" fmla="*/ 1 h 1"/>
                      <a:gd name="T10" fmla="*/ 22 w 147"/>
                      <a:gd name="T11" fmla="*/ 1 h 1"/>
                      <a:gd name="T12" fmla="*/ 27 w 147"/>
                      <a:gd name="T13" fmla="*/ 1 h 1"/>
                      <a:gd name="T14" fmla="*/ 31 w 147"/>
                      <a:gd name="T15" fmla="*/ 1 h 1"/>
                      <a:gd name="T16" fmla="*/ 36 w 147"/>
                      <a:gd name="T17" fmla="*/ 1 h 1"/>
                      <a:gd name="T18" fmla="*/ 40 w 147"/>
                      <a:gd name="T19" fmla="*/ 1 h 1"/>
                      <a:gd name="T20" fmla="*/ 45 w 147"/>
                      <a:gd name="T21" fmla="*/ 1 h 1"/>
                      <a:gd name="T22" fmla="*/ 49 w 147"/>
                      <a:gd name="T23" fmla="*/ 1 h 1"/>
                      <a:gd name="T24" fmla="*/ 54 w 147"/>
                      <a:gd name="T25" fmla="*/ 1 h 1"/>
                      <a:gd name="T26" fmla="*/ 58 w 147"/>
                      <a:gd name="T27" fmla="*/ 1 h 1"/>
                      <a:gd name="T28" fmla="*/ 62 w 147"/>
                      <a:gd name="T29" fmla="*/ 1 h 1"/>
                      <a:gd name="T30" fmla="*/ 67 w 147"/>
                      <a:gd name="T31" fmla="*/ 0 h 1"/>
                      <a:gd name="T32" fmla="*/ 71 w 147"/>
                      <a:gd name="T33" fmla="*/ 0 h 1"/>
                      <a:gd name="T34" fmla="*/ 76 w 147"/>
                      <a:gd name="T35" fmla="*/ 0 h 1"/>
                      <a:gd name="T36" fmla="*/ 80 w 147"/>
                      <a:gd name="T37" fmla="*/ 0 h 1"/>
                      <a:gd name="T38" fmla="*/ 84 w 147"/>
                      <a:gd name="T39" fmla="*/ 0 h 1"/>
                      <a:gd name="T40" fmla="*/ 89 w 147"/>
                      <a:gd name="T41" fmla="*/ 0 h 1"/>
                      <a:gd name="T42" fmla="*/ 93 w 147"/>
                      <a:gd name="T43" fmla="*/ 0 h 1"/>
                      <a:gd name="T44" fmla="*/ 98 w 147"/>
                      <a:gd name="T45" fmla="*/ 0 h 1"/>
                      <a:gd name="T46" fmla="*/ 102 w 147"/>
                      <a:gd name="T47" fmla="*/ 0 h 1"/>
                      <a:gd name="T48" fmla="*/ 107 w 147"/>
                      <a:gd name="T49" fmla="*/ 0 h 1"/>
                      <a:gd name="T50" fmla="*/ 111 w 147"/>
                      <a:gd name="T51" fmla="*/ 0 h 1"/>
                      <a:gd name="T52" fmla="*/ 116 w 147"/>
                      <a:gd name="T53" fmla="*/ 0 h 1"/>
                      <a:gd name="T54" fmla="*/ 120 w 147"/>
                      <a:gd name="T55" fmla="*/ 0 h 1"/>
                      <a:gd name="T56" fmla="*/ 125 w 147"/>
                      <a:gd name="T57" fmla="*/ 0 h 1"/>
                      <a:gd name="T58" fmla="*/ 129 w 147"/>
                      <a:gd name="T59" fmla="*/ 0 h 1"/>
                      <a:gd name="T60" fmla="*/ 133 w 147"/>
                      <a:gd name="T61" fmla="*/ 0 h 1"/>
                      <a:gd name="T62" fmla="*/ 138 w 147"/>
                      <a:gd name="T63" fmla="*/ 0 h 1"/>
                      <a:gd name="T64" fmla="*/ 142 w 147"/>
                      <a:gd name="T65" fmla="*/ 0 h 1"/>
                      <a:gd name="T66" fmla="*/ 147 w 147"/>
                      <a:gd name="T67" fmla="*/ 0 h 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</a:cxnLst>
                    <a:rect l="0" t="0" r="r" b="b"/>
                    <a:pathLst>
                      <a:path w="147" h="1">
                        <a:moveTo>
                          <a:pt x="0" y="1"/>
                        </a:moveTo>
                        <a:lnTo>
                          <a:pt x="5" y="1"/>
                        </a:lnTo>
                        <a:lnTo>
                          <a:pt x="9" y="1"/>
                        </a:lnTo>
                        <a:lnTo>
                          <a:pt x="13" y="1"/>
                        </a:lnTo>
                        <a:lnTo>
                          <a:pt x="18" y="1"/>
                        </a:lnTo>
                        <a:lnTo>
                          <a:pt x="22" y="1"/>
                        </a:lnTo>
                        <a:lnTo>
                          <a:pt x="27" y="1"/>
                        </a:lnTo>
                        <a:lnTo>
                          <a:pt x="31" y="1"/>
                        </a:lnTo>
                        <a:lnTo>
                          <a:pt x="36" y="1"/>
                        </a:lnTo>
                        <a:lnTo>
                          <a:pt x="40" y="1"/>
                        </a:lnTo>
                        <a:lnTo>
                          <a:pt x="45" y="1"/>
                        </a:lnTo>
                        <a:lnTo>
                          <a:pt x="49" y="1"/>
                        </a:lnTo>
                        <a:lnTo>
                          <a:pt x="54" y="1"/>
                        </a:lnTo>
                        <a:lnTo>
                          <a:pt x="58" y="1"/>
                        </a:lnTo>
                        <a:lnTo>
                          <a:pt x="62" y="1"/>
                        </a:lnTo>
                        <a:lnTo>
                          <a:pt x="67" y="0"/>
                        </a:lnTo>
                        <a:lnTo>
                          <a:pt x="71" y="0"/>
                        </a:lnTo>
                        <a:lnTo>
                          <a:pt x="76" y="0"/>
                        </a:lnTo>
                        <a:lnTo>
                          <a:pt x="80" y="0"/>
                        </a:lnTo>
                        <a:lnTo>
                          <a:pt x="84" y="0"/>
                        </a:lnTo>
                        <a:lnTo>
                          <a:pt x="89" y="0"/>
                        </a:lnTo>
                        <a:lnTo>
                          <a:pt x="93" y="0"/>
                        </a:lnTo>
                        <a:lnTo>
                          <a:pt x="98" y="0"/>
                        </a:lnTo>
                        <a:lnTo>
                          <a:pt x="102" y="0"/>
                        </a:lnTo>
                        <a:lnTo>
                          <a:pt x="107" y="0"/>
                        </a:lnTo>
                        <a:lnTo>
                          <a:pt x="111" y="0"/>
                        </a:lnTo>
                        <a:lnTo>
                          <a:pt x="116" y="0"/>
                        </a:lnTo>
                        <a:lnTo>
                          <a:pt x="120" y="0"/>
                        </a:lnTo>
                        <a:lnTo>
                          <a:pt x="125" y="0"/>
                        </a:lnTo>
                        <a:lnTo>
                          <a:pt x="129" y="0"/>
                        </a:lnTo>
                        <a:lnTo>
                          <a:pt x="133" y="0"/>
                        </a:lnTo>
                        <a:lnTo>
                          <a:pt x="138" y="0"/>
                        </a:lnTo>
                        <a:lnTo>
                          <a:pt x="142" y="0"/>
                        </a:lnTo>
                        <a:lnTo>
                          <a:pt x="147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FFF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54" name="Freeform 1337"/>
                  <p:cNvSpPr>
                    <a:spLocks/>
                  </p:cNvSpPr>
                  <p:nvPr/>
                </p:nvSpPr>
                <p:spPr bwMode="auto">
                  <a:xfrm>
                    <a:off x="4716464" y="2349501"/>
                    <a:ext cx="344488" cy="406400"/>
                  </a:xfrm>
                  <a:custGeom>
                    <a:avLst/>
                    <a:gdLst>
                      <a:gd name="T0" fmla="*/ 0 w 217"/>
                      <a:gd name="T1" fmla="*/ 0 h 256"/>
                      <a:gd name="T2" fmla="*/ 4 w 217"/>
                      <a:gd name="T3" fmla="*/ 183 h 256"/>
                      <a:gd name="T4" fmla="*/ 9 w 217"/>
                      <a:gd name="T5" fmla="*/ 246 h 256"/>
                      <a:gd name="T6" fmla="*/ 13 w 217"/>
                      <a:gd name="T7" fmla="*/ 245 h 256"/>
                      <a:gd name="T8" fmla="*/ 18 w 217"/>
                      <a:gd name="T9" fmla="*/ 254 h 256"/>
                      <a:gd name="T10" fmla="*/ 22 w 217"/>
                      <a:gd name="T11" fmla="*/ 256 h 256"/>
                      <a:gd name="T12" fmla="*/ 27 w 217"/>
                      <a:gd name="T13" fmla="*/ 252 h 256"/>
                      <a:gd name="T14" fmla="*/ 31 w 217"/>
                      <a:gd name="T15" fmla="*/ 254 h 256"/>
                      <a:gd name="T16" fmla="*/ 36 w 217"/>
                      <a:gd name="T17" fmla="*/ 254 h 256"/>
                      <a:gd name="T18" fmla="*/ 40 w 217"/>
                      <a:gd name="T19" fmla="*/ 254 h 256"/>
                      <a:gd name="T20" fmla="*/ 44 w 217"/>
                      <a:gd name="T21" fmla="*/ 254 h 256"/>
                      <a:gd name="T22" fmla="*/ 49 w 217"/>
                      <a:gd name="T23" fmla="*/ 254 h 256"/>
                      <a:gd name="T24" fmla="*/ 53 w 217"/>
                      <a:gd name="T25" fmla="*/ 253 h 256"/>
                      <a:gd name="T26" fmla="*/ 58 w 217"/>
                      <a:gd name="T27" fmla="*/ 253 h 256"/>
                      <a:gd name="T28" fmla="*/ 62 w 217"/>
                      <a:gd name="T29" fmla="*/ 253 h 256"/>
                      <a:gd name="T30" fmla="*/ 67 w 217"/>
                      <a:gd name="T31" fmla="*/ 253 h 256"/>
                      <a:gd name="T32" fmla="*/ 71 w 217"/>
                      <a:gd name="T33" fmla="*/ 253 h 256"/>
                      <a:gd name="T34" fmla="*/ 75 w 217"/>
                      <a:gd name="T35" fmla="*/ 253 h 256"/>
                      <a:gd name="T36" fmla="*/ 80 w 217"/>
                      <a:gd name="T37" fmla="*/ 253 h 256"/>
                      <a:gd name="T38" fmla="*/ 84 w 217"/>
                      <a:gd name="T39" fmla="*/ 252 h 256"/>
                      <a:gd name="T40" fmla="*/ 89 w 217"/>
                      <a:gd name="T41" fmla="*/ 252 h 256"/>
                      <a:gd name="T42" fmla="*/ 93 w 217"/>
                      <a:gd name="T43" fmla="*/ 252 h 256"/>
                      <a:gd name="T44" fmla="*/ 98 w 217"/>
                      <a:gd name="T45" fmla="*/ 252 h 256"/>
                      <a:gd name="T46" fmla="*/ 102 w 217"/>
                      <a:gd name="T47" fmla="*/ 252 h 256"/>
                      <a:gd name="T48" fmla="*/ 107 w 217"/>
                      <a:gd name="T49" fmla="*/ 252 h 256"/>
                      <a:gd name="T50" fmla="*/ 111 w 217"/>
                      <a:gd name="T51" fmla="*/ 252 h 256"/>
                      <a:gd name="T52" fmla="*/ 116 w 217"/>
                      <a:gd name="T53" fmla="*/ 252 h 256"/>
                      <a:gd name="T54" fmla="*/ 120 w 217"/>
                      <a:gd name="T55" fmla="*/ 252 h 256"/>
                      <a:gd name="T56" fmla="*/ 124 w 217"/>
                      <a:gd name="T57" fmla="*/ 251 h 256"/>
                      <a:gd name="T58" fmla="*/ 129 w 217"/>
                      <a:gd name="T59" fmla="*/ 251 h 256"/>
                      <a:gd name="T60" fmla="*/ 133 w 217"/>
                      <a:gd name="T61" fmla="*/ 251 h 256"/>
                      <a:gd name="T62" fmla="*/ 138 w 217"/>
                      <a:gd name="T63" fmla="*/ 251 h 256"/>
                      <a:gd name="T64" fmla="*/ 142 w 217"/>
                      <a:gd name="T65" fmla="*/ 251 h 256"/>
                      <a:gd name="T66" fmla="*/ 146 w 217"/>
                      <a:gd name="T67" fmla="*/ 251 h 256"/>
                      <a:gd name="T68" fmla="*/ 151 w 217"/>
                      <a:gd name="T69" fmla="*/ 251 h 256"/>
                      <a:gd name="T70" fmla="*/ 155 w 217"/>
                      <a:gd name="T71" fmla="*/ 250 h 256"/>
                      <a:gd name="T72" fmla="*/ 160 w 217"/>
                      <a:gd name="T73" fmla="*/ 250 h 256"/>
                      <a:gd name="T74" fmla="*/ 164 w 217"/>
                      <a:gd name="T75" fmla="*/ 250 h 256"/>
                      <a:gd name="T76" fmla="*/ 169 w 217"/>
                      <a:gd name="T77" fmla="*/ 250 h 256"/>
                      <a:gd name="T78" fmla="*/ 173 w 217"/>
                      <a:gd name="T79" fmla="*/ 250 h 256"/>
                      <a:gd name="T80" fmla="*/ 178 w 217"/>
                      <a:gd name="T81" fmla="*/ 250 h 256"/>
                      <a:gd name="T82" fmla="*/ 182 w 217"/>
                      <a:gd name="T83" fmla="*/ 250 h 256"/>
                      <a:gd name="T84" fmla="*/ 187 w 217"/>
                      <a:gd name="T85" fmla="*/ 250 h 256"/>
                      <a:gd name="T86" fmla="*/ 191 w 217"/>
                      <a:gd name="T87" fmla="*/ 250 h 256"/>
                      <a:gd name="T88" fmla="*/ 196 w 217"/>
                      <a:gd name="T89" fmla="*/ 250 h 256"/>
                      <a:gd name="T90" fmla="*/ 200 w 217"/>
                      <a:gd name="T91" fmla="*/ 249 h 256"/>
                      <a:gd name="T92" fmla="*/ 204 w 217"/>
                      <a:gd name="T93" fmla="*/ 249 h 256"/>
                      <a:gd name="T94" fmla="*/ 209 w 217"/>
                      <a:gd name="T95" fmla="*/ 249 h 256"/>
                      <a:gd name="T96" fmla="*/ 213 w 217"/>
                      <a:gd name="T97" fmla="*/ 249 h 256"/>
                      <a:gd name="T98" fmla="*/ 217 w 217"/>
                      <a:gd name="T99" fmla="*/ 249 h 2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17" h="256">
                        <a:moveTo>
                          <a:pt x="0" y="0"/>
                        </a:moveTo>
                        <a:lnTo>
                          <a:pt x="4" y="183"/>
                        </a:lnTo>
                        <a:lnTo>
                          <a:pt x="9" y="246"/>
                        </a:lnTo>
                        <a:lnTo>
                          <a:pt x="13" y="245"/>
                        </a:lnTo>
                        <a:lnTo>
                          <a:pt x="18" y="254"/>
                        </a:lnTo>
                        <a:lnTo>
                          <a:pt x="22" y="256"/>
                        </a:lnTo>
                        <a:lnTo>
                          <a:pt x="27" y="252"/>
                        </a:lnTo>
                        <a:lnTo>
                          <a:pt x="31" y="254"/>
                        </a:lnTo>
                        <a:lnTo>
                          <a:pt x="36" y="254"/>
                        </a:lnTo>
                        <a:lnTo>
                          <a:pt x="40" y="254"/>
                        </a:lnTo>
                        <a:lnTo>
                          <a:pt x="44" y="254"/>
                        </a:lnTo>
                        <a:lnTo>
                          <a:pt x="49" y="254"/>
                        </a:lnTo>
                        <a:lnTo>
                          <a:pt x="53" y="253"/>
                        </a:lnTo>
                        <a:lnTo>
                          <a:pt x="58" y="253"/>
                        </a:lnTo>
                        <a:lnTo>
                          <a:pt x="62" y="253"/>
                        </a:lnTo>
                        <a:lnTo>
                          <a:pt x="67" y="253"/>
                        </a:lnTo>
                        <a:lnTo>
                          <a:pt x="71" y="253"/>
                        </a:lnTo>
                        <a:lnTo>
                          <a:pt x="75" y="253"/>
                        </a:lnTo>
                        <a:lnTo>
                          <a:pt x="80" y="253"/>
                        </a:lnTo>
                        <a:lnTo>
                          <a:pt x="84" y="252"/>
                        </a:lnTo>
                        <a:lnTo>
                          <a:pt x="89" y="252"/>
                        </a:lnTo>
                        <a:lnTo>
                          <a:pt x="93" y="252"/>
                        </a:lnTo>
                        <a:lnTo>
                          <a:pt x="98" y="252"/>
                        </a:lnTo>
                        <a:lnTo>
                          <a:pt x="102" y="252"/>
                        </a:lnTo>
                        <a:lnTo>
                          <a:pt x="107" y="252"/>
                        </a:lnTo>
                        <a:lnTo>
                          <a:pt x="111" y="252"/>
                        </a:lnTo>
                        <a:lnTo>
                          <a:pt x="116" y="252"/>
                        </a:lnTo>
                        <a:lnTo>
                          <a:pt x="120" y="252"/>
                        </a:lnTo>
                        <a:lnTo>
                          <a:pt x="124" y="251"/>
                        </a:lnTo>
                        <a:lnTo>
                          <a:pt x="129" y="251"/>
                        </a:lnTo>
                        <a:lnTo>
                          <a:pt x="133" y="251"/>
                        </a:lnTo>
                        <a:lnTo>
                          <a:pt x="138" y="251"/>
                        </a:lnTo>
                        <a:lnTo>
                          <a:pt x="142" y="251"/>
                        </a:lnTo>
                        <a:lnTo>
                          <a:pt x="146" y="251"/>
                        </a:lnTo>
                        <a:lnTo>
                          <a:pt x="151" y="251"/>
                        </a:lnTo>
                        <a:lnTo>
                          <a:pt x="155" y="250"/>
                        </a:lnTo>
                        <a:lnTo>
                          <a:pt x="160" y="250"/>
                        </a:lnTo>
                        <a:lnTo>
                          <a:pt x="164" y="250"/>
                        </a:lnTo>
                        <a:lnTo>
                          <a:pt x="169" y="250"/>
                        </a:lnTo>
                        <a:lnTo>
                          <a:pt x="173" y="250"/>
                        </a:lnTo>
                        <a:lnTo>
                          <a:pt x="178" y="250"/>
                        </a:lnTo>
                        <a:lnTo>
                          <a:pt x="182" y="250"/>
                        </a:lnTo>
                        <a:lnTo>
                          <a:pt x="187" y="250"/>
                        </a:lnTo>
                        <a:lnTo>
                          <a:pt x="191" y="250"/>
                        </a:lnTo>
                        <a:lnTo>
                          <a:pt x="196" y="250"/>
                        </a:lnTo>
                        <a:lnTo>
                          <a:pt x="200" y="249"/>
                        </a:lnTo>
                        <a:lnTo>
                          <a:pt x="204" y="249"/>
                        </a:lnTo>
                        <a:lnTo>
                          <a:pt x="209" y="249"/>
                        </a:lnTo>
                        <a:lnTo>
                          <a:pt x="213" y="249"/>
                        </a:lnTo>
                        <a:lnTo>
                          <a:pt x="217" y="24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5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55" name="Freeform 1338"/>
                  <p:cNvSpPr>
                    <a:spLocks/>
                  </p:cNvSpPr>
                  <p:nvPr/>
                </p:nvSpPr>
                <p:spPr bwMode="auto">
                  <a:xfrm>
                    <a:off x="5060951" y="2735264"/>
                    <a:ext cx="346075" cy="9525"/>
                  </a:xfrm>
                  <a:custGeom>
                    <a:avLst/>
                    <a:gdLst>
                      <a:gd name="T0" fmla="*/ 0 w 218"/>
                      <a:gd name="T1" fmla="*/ 6 h 6"/>
                      <a:gd name="T2" fmla="*/ 5 w 218"/>
                      <a:gd name="T3" fmla="*/ 6 h 6"/>
                      <a:gd name="T4" fmla="*/ 9 w 218"/>
                      <a:gd name="T5" fmla="*/ 6 h 6"/>
                      <a:gd name="T6" fmla="*/ 14 w 218"/>
                      <a:gd name="T7" fmla="*/ 6 h 6"/>
                      <a:gd name="T8" fmla="*/ 18 w 218"/>
                      <a:gd name="T9" fmla="*/ 6 h 6"/>
                      <a:gd name="T10" fmla="*/ 23 w 218"/>
                      <a:gd name="T11" fmla="*/ 6 h 6"/>
                      <a:gd name="T12" fmla="*/ 27 w 218"/>
                      <a:gd name="T13" fmla="*/ 6 h 6"/>
                      <a:gd name="T14" fmla="*/ 32 w 218"/>
                      <a:gd name="T15" fmla="*/ 6 h 6"/>
                      <a:gd name="T16" fmla="*/ 36 w 218"/>
                      <a:gd name="T17" fmla="*/ 5 h 6"/>
                      <a:gd name="T18" fmla="*/ 41 w 218"/>
                      <a:gd name="T19" fmla="*/ 5 h 6"/>
                      <a:gd name="T20" fmla="*/ 45 w 218"/>
                      <a:gd name="T21" fmla="*/ 5 h 6"/>
                      <a:gd name="T22" fmla="*/ 50 w 218"/>
                      <a:gd name="T23" fmla="*/ 5 h 6"/>
                      <a:gd name="T24" fmla="*/ 54 w 218"/>
                      <a:gd name="T25" fmla="*/ 5 h 6"/>
                      <a:gd name="T26" fmla="*/ 58 w 218"/>
                      <a:gd name="T27" fmla="*/ 5 h 6"/>
                      <a:gd name="T28" fmla="*/ 63 w 218"/>
                      <a:gd name="T29" fmla="*/ 5 h 6"/>
                      <a:gd name="T30" fmla="*/ 67 w 218"/>
                      <a:gd name="T31" fmla="*/ 4 h 6"/>
                      <a:gd name="T32" fmla="*/ 72 w 218"/>
                      <a:gd name="T33" fmla="*/ 4 h 6"/>
                      <a:gd name="T34" fmla="*/ 76 w 218"/>
                      <a:gd name="T35" fmla="*/ 4 h 6"/>
                      <a:gd name="T36" fmla="*/ 80 w 218"/>
                      <a:gd name="T37" fmla="*/ 4 h 6"/>
                      <a:gd name="T38" fmla="*/ 85 w 218"/>
                      <a:gd name="T39" fmla="*/ 4 h 6"/>
                      <a:gd name="T40" fmla="*/ 89 w 218"/>
                      <a:gd name="T41" fmla="*/ 4 h 6"/>
                      <a:gd name="T42" fmla="*/ 94 w 218"/>
                      <a:gd name="T43" fmla="*/ 4 h 6"/>
                      <a:gd name="T44" fmla="*/ 98 w 218"/>
                      <a:gd name="T45" fmla="*/ 4 h 6"/>
                      <a:gd name="T46" fmla="*/ 103 w 218"/>
                      <a:gd name="T47" fmla="*/ 4 h 6"/>
                      <a:gd name="T48" fmla="*/ 107 w 218"/>
                      <a:gd name="T49" fmla="*/ 4 h 6"/>
                      <a:gd name="T50" fmla="*/ 112 w 218"/>
                      <a:gd name="T51" fmla="*/ 3 h 6"/>
                      <a:gd name="T52" fmla="*/ 116 w 218"/>
                      <a:gd name="T53" fmla="*/ 3 h 6"/>
                      <a:gd name="T54" fmla="*/ 121 w 218"/>
                      <a:gd name="T55" fmla="*/ 3 h 6"/>
                      <a:gd name="T56" fmla="*/ 125 w 218"/>
                      <a:gd name="T57" fmla="*/ 3 h 6"/>
                      <a:gd name="T58" fmla="*/ 129 w 218"/>
                      <a:gd name="T59" fmla="*/ 3 h 6"/>
                      <a:gd name="T60" fmla="*/ 134 w 218"/>
                      <a:gd name="T61" fmla="*/ 3 h 6"/>
                      <a:gd name="T62" fmla="*/ 138 w 218"/>
                      <a:gd name="T63" fmla="*/ 3 h 6"/>
                      <a:gd name="T64" fmla="*/ 143 w 218"/>
                      <a:gd name="T65" fmla="*/ 2 h 6"/>
                      <a:gd name="T66" fmla="*/ 147 w 218"/>
                      <a:gd name="T67" fmla="*/ 2 h 6"/>
                      <a:gd name="T68" fmla="*/ 151 w 218"/>
                      <a:gd name="T69" fmla="*/ 2 h 6"/>
                      <a:gd name="T70" fmla="*/ 156 w 218"/>
                      <a:gd name="T71" fmla="*/ 2 h 6"/>
                      <a:gd name="T72" fmla="*/ 160 w 218"/>
                      <a:gd name="T73" fmla="*/ 2 h 6"/>
                      <a:gd name="T74" fmla="*/ 165 w 218"/>
                      <a:gd name="T75" fmla="*/ 2 h 6"/>
                      <a:gd name="T76" fmla="*/ 169 w 218"/>
                      <a:gd name="T77" fmla="*/ 2 h 6"/>
                      <a:gd name="T78" fmla="*/ 174 w 218"/>
                      <a:gd name="T79" fmla="*/ 2 h 6"/>
                      <a:gd name="T80" fmla="*/ 178 w 218"/>
                      <a:gd name="T81" fmla="*/ 2 h 6"/>
                      <a:gd name="T82" fmla="*/ 183 w 218"/>
                      <a:gd name="T83" fmla="*/ 1 h 6"/>
                      <a:gd name="T84" fmla="*/ 187 w 218"/>
                      <a:gd name="T85" fmla="*/ 1 h 6"/>
                      <a:gd name="T86" fmla="*/ 192 w 218"/>
                      <a:gd name="T87" fmla="*/ 1 h 6"/>
                      <a:gd name="T88" fmla="*/ 196 w 218"/>
                      <a:gd name="T89" fmla="*/ 1 h 6"/>
                      <a:gd name="T90" fmla="*/ 200 w 218"/>
                      <a:gd name="T91" fmla="*/ 1 h 6"/>
                      <a:gd name="T92" fmla="*/ 205 w 218"/>
                      <a:gd name="T93" fmla="*/ 1 h 6"/>
                      <a:gd name="T94" fmla="*/ 209 w 218"/>
                      <a:gd name="T95" fmla="*/ 1 h 6"/>
                      <a:gd name="T96" fmla="*/ 214 w 218"/>
                      <a:gd name="T97" fmla="*/ 0 h 6"/>
                      <a:gd name="T98" fmla="*/ 218 w 218"/>
                      <a:gd name="T99" fmla="*/ 0 h 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18" h="6">
                        <a:moveTo>
                          <a:pt x="0" y="6"/>
                        </a:moveTo>
                        <a:lnTo>
                          <a:pt x="5" y="6"/>
                        </a:lnTo>
                        <a:lnTo>
                          <a:pt x="9" y="6"/>
                        </a:lnTo>
                        <a:lnTo>
                          <a:pt x="14" y="6"/>
                        </a:lnTo>
                        <a:lnTo>
                          <a:pt x="18" y="6"/>
                        </a:lnTo>
                        <a:lnTo>
                          <a:pt x="23" y="6"/>
                        </a:lnTo>
                        <a:lnTo>
                          <a:pt x="27" y="6"/>
                        </a:lnTo>
                        <a:lnTo>
                          <a:pt x="32" y="6"/>
                        </a:lnTo>
                        <a:lnTo>
                          <a:pt x="36" y="5"/>
                        </a:lnTo>
                        <a:lnTo>
                          <a:pt x="41" y="5"/>
                        </a:lnTo>
                        <a:lnTo>
                          <a:pt x="45" y="5"/>
                        </a:lnTo>
                        <a:lnTo>
                          <a:pt x="50" y="5"/>
                        </a:lnTo>
                        <a:lnTo>
                          <a:pt x="54" y="5"/>
                        </a:lnTo>
                        <a:lnTo>
                          <a:pt x="58" y="5"/>
                        </a:lnTo>
                        <a:lnTo>
                          <a:pt x="63" y="5"/>
                        </a:lnTo>
                        <a:lnTo>
                          <a:pt x="67" y="4"/>
                        </a:lnTo>
                        <a:lnTo>
                          <a:pt x="72" y="4"/>
                        </a:lnTo>
                        <a:lnTo>
                          <a:pt x="76" y="4"/>
                        </a:lnTo>
                        <a:lnTo>
                          <a:pt x="80" y="4"/>
                        </a:lnTo>
                        <a:lnTo>
                          <a:pt x="85" y="4"/>
                        </a:lnTo>
                        <a:lnTo>
                          <a:pt x="89" y="4"/>
                        </a:lnTo>
                        <a:lnTo>
                          <a:pt x="94" y="4"/>
                        </a:lnTo>
                        <a:lnTo>
                          <a:pt x="98" y="4"/>
                        </a:lnTo>
                        <a:lnTo>
                          <a:pt x="103" y="4"/>
                        </a:lnTo>
                        <a:lnTo>
                          <a:pt x="107" y="4"/>
                        </a:lnTo>
                        <a:lnTo>
                          <a:pt x="112" y="3"/>
                        </a:lnTo>
                        <a:lnTo>
                          <a:pt x="116" y="3"/>
                        </a:lnTo>
                        <a:lnTo>
                          <a:pt x="121" y="3"/>
                        </a:lnTo>
                        <a:lnTo>
                          <a:pt x="125" y="3"/>
                        </a:lnTo>
                        <a:lnTo>
                          <a:pt x="129" y="3"/>
                        </a:lnTo>
                        <a:lnTo>
                          <a:pt x="134" y="3"/>
                        </a:lnTo>
                        <a:lnTo>
                          <a:pt x="138" y="3"/>
                        </a:lnTo>
                        <a:lnTo>
                          <a:pt x="143" y="2"/>
                        </a:lnTo>
                        <a:lnTo>
                          <a:pt x="147" y="2"/>
                        </a:lnTo>
                        <a:lnTo>
                          <a:pt x="151" y="2"/>
                        </a:lnTo>
                        <a:lnTo>
                          <a:pt x="156" y="2"/>
                        </a:lnTo>
                        <a:lnTo>
                          <a:pt x="160" y="2"/>
                        </a:lnTo>
                        <a:lnTo>
                          <a:pt x="165" y="2"/>
                        </a:lnTo>
                        <a:lnTo>
                          <a:pt x="169" y="2"/>
                        </a:lnTo>
                        <a:lnTo>
                          <a:pt x="174" y="2"/>
                        </a:lnTo>
                        <a:lnTo>
                          <a:pt x="178" y="2"/>
                        </a:lnTo>
                        <a:lnTo>
                          <a:pt x="183" y="1"/>
                        </a:lnTo>
                        <a:lnTo>
                          <a:pt x="187" y="1"/>
                        </a:lnTo>
                        <a:lnTo>
                          <a:pt x="192" y="1"/>
                        </a:lnTo>
                        <a:lnTo>
                          <a:pt x="196" y="1"/>
                        </a:lnTo>
                        <a:lnTo>
                          <a:pt x="200" y="1"/>
                        </a:lnTo>
                        <a:lnTo>
                          <a:pt x="205" y="1"/>
                        </a:lnTo>
                        <a:lnTo>
                          <a:pt x="209" y="1"/>
                        </a:lnTo>
                        <a:lnTo>
                          <a:pt x="214" y="0"/>
                        </a:lnTo>
                        <a:lnTo>
                          <a:pt x="218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5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56" name="Freeform 1339"/>
                  <p:cNvSpPr>
                    <a:spLocks/>
                  </p:cNvSpPr>
                  <p:nvPr/>
                </p:nvSpPr>
                <p:spPr bwMode="auto">
                  <a:xfrm>
                    <a:off x="5407026" y="2727326"/>
                    <a:ext cx="346075" cy="7938"/>
                  </a:xfrm>
                  <a:custGeom>
                    <a:avLst/>
                    <a:gdLst>
                      <a:gd name="T0" fmla="*/ 0 w 218"/>
                      <a:gd name="T1" fmla="*/ 5 h 5"/>
                      <a:gd name="T2" fmla="*/ 4 w 218"/>
                      <a:gd name="T3" fmla="*/ 5 h 5"/>
                      <a:gd name="T4" fmla="*/ 9 w 218"/>
                      <a:gd name="T5" fmla="*/ 5 h 5"/>
                      <a:gd name="T6" fmla="*/ 13 w 218"/>
                      <a:gd name="T7" fmla="*/ 5 h 5"/>
                      <a:gd name="T8" fmla="*/ 18 w 218"/>
                      <a:gd name="T9" fmla="*/ 5 h 5"/>
                      <a:gd name="T10" fmla="*/ 22 w 218"/>
                      <a:gd name="T11" fmla="*/ 5 h 5"/>
                      <a:gd name="T12" fmla="*/ 27 w 218"/>
                      <a:gd name="T13" fmla="*/ 5 h 5"/>
                      <a:gd name="T14" fmla="*/ 31 w 218"/>
                      <a:gd name="T15" fmla="*/ 5 h 5"/>
                      <a:gd name="T16" fmla="*/ 36 w 218"/>
                      <a:gd name="T17" fmla="*/ 5 h 5"/>
                      <a:gd name="T18" fmla="*/ 40 w 218"/>
                      <a:gd name="T19" fmla="*/ 5 h 5"/>
                      <a:gd name="T20" fmla="*/ 45 w 218"/>
                      <a:gd name="T21" fmla="*/ 5 h 5"/>
                      <a:gd name="T22" fmla="*/ 49 w 218"/>
                      <a:gd name="T23" fmla="*/ 5 h 5"/>
                      <a:gd name="T24" fmla="*/ 54 w 218"/>
                      <a:gd name="T25" fmla="*/ 4 h 5"/>
                      <a:gd name="T26" fmla="*/ 58 w 218"/>
                      <a:gd name="T27" fmla="*/ 4 h 5"/>
                      <a:gd name="T28" fmla="*/ 62 w 218"/>
                      <a:gd name="T29" fmla="*/ 4 h 5"/>
                      <a:gd name="T30" fmla="*/ 67 w 218"/>
                      <a:gd name="T31" fmla="*/ 4 h 5"/>
                      <a:gd name="T32" fmla="*/ 71 w 218"/>
                      <a:gd name="T33" fmla="*/ 4 h 5"/>
                      <a:gd name="T34" fmla="*/ 75 w 218"/>
                      <a:gd name="T35" fmla="*/ 4 h 5"/>
                      <a:gd name="T36" fmla="*/ 80 w 218"/>
                      <a:gd name="T37" fmla="*/ 4 h 5"/>
                      <a:gd name="T38" fmla="*/ 84 w 218"/>
                      <a:gd name="T39" fmla="*/ 4 h 5"/>
                      <a:gd name="T40" fmla="*/ 89 w 218"/>
                      <a:gd name="T41" fmla="*/ 4 h 5"/>
                      <a:gd name="T42" fmla="*/ 93 w 218"/>
                      <a:gd name="T43" fmla="*/ 3 h 5"/>
                      <a:gd name="T44" fmla="*/ 98 w 218"/>
                      <a:gd name="T45" fmla="*/ 3 h 5"/>
                      <a:gd name="T46" fmla="*/ 102 w 218"/>
                      <a:gd name="T47" fmla="*/ 3 h 5"/>
                      <a:gd name="T48" fmla="*/ 107 w 218"/>
                      <a:gd name="T49" fmla="*/ 3 h 5"/>
                      <a:gd name="T50" fmla="*/ 111 w 218"/>
                      <a:gd name="T51" fmla="*/ 3 h 5"/>
                      <a:gd name="T52" fmla="*/ 116 w 218"/>
                      <a:gd name="T53" fmla="*/ 3 h 5"/>
                      <a:gd name="T54" fmla="*/ 120 w 218"/>
                      <a:gd name="T55" fmla="*/ 3 h 5"/>
                      <a:gd name="T56" fmla="*/ 125 w 218"/>
                      <a:gd name="T57" fmla="*/ 2 h 5"/>
                      <a:gd name="T58" fmla="*/ 129 w 218"/>
                      <a:gd name="T59" fmla="*/ 2 h 5"/>
                      <a:gd name="T60" fmla="*/ 133 w 218"/>
                      <a:gd name="T61" fmla="*/ 2 h 5"/>
                      <a:gd name="T62" fmla="*/ 138 w 218"/>
                      <a:gd name="T63" fmla="*/ 2 h 5"/>
                      <a:gd name="T64" fmla="*/ 142 w 218"/>
                      <a:gd name="T65" fmla="*/ 2 h 5"/>
                      <a:gd name="T66" fmla="*/ 146 w 218"/>
                      <a:gd name="T67" fmla="*/ 2 h 5"/>
                      <a:gd name="T68" fmla="*/ 151 w 218"/>
                      <a:gd name="T69" fmla="*/ 2 h 5"/>
                      <a:gd name="T70" fmla="*/ 155 w 218"/>
                      <a:gd name="T71" fmla="*/ 2 h 5"/>
                      <a:gd name="T72" fmla="*/ 160 w 218"/>
                      <a:gd name="T73" fmla="*/ 2 h 5"/>
                      <a:gd name="T74" fmla="*/ 164 w 218"/>
                      <a:gd name="T75" fmla="*/ 1 h 5"/>
                      <a:gd name="T76" fmla="*/ 169 w 218"/>
                      <a:gd name="T77" fmla="*/ 1 h 5"/>
                      <a:gd name="T78" fmla="*/ 173 w 218"/>
                      <a:gd name="T79" fmla="*/ 1 h 5"/>
                      <a:gd name="T80" fmla="*/ 178 w 218"/>
                      <a:gd name="T81" fmla="*/ 1 h 5"/>
                      <a:gd name="T82" fmla="*/ 182 w 218"/>
                      <a:gd name="T83" fmla="*/ 1 h 5"/>
                      <a:gd name="T84" fmla="*/ 187 w 218"/>
                      <a:gd name="T85" fmla="*/ 1 h 5"/>
                      <a:gd name="T86" fmla="*/ 191 w 218"/>
                      <a:gd name="T87" fmla="*/ 1 h 5"/>
                      <a:gd name="T88" fmla="*/ 196 w 218"/>
                      <a:gd name="T89" fmla="*/ 1 h 5"/>
                      <a:gd name="T90" fmla="*/ 200 w 218"/>
                      <a:gd name="T91" fmla="*/ 0 h 5"/>
                      <a:gd name="T92" fmla="*/ 204 w 218"/>
                      <a:gd name="T93" fmla="*/ 0 h 5"/>
                      <a:gd name="T94" fmla="*/ 209 w 218"/>
                      <a:gd name="T95" fmla="*/ 0 h 5"/>
                      <a:gd name="T96" fmla="*/ 213 w 218"/>
                      <a:gd name="T97" fmla="*/ 0 h 5"/>
                      <a:gd name="T98" fmla="*/ 218 w 218"/>
                      <a:gd name="T99" fmla="*/ 0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18" h="5">
                        <a:moveTo>
                          <a:pt x="0" y="5"/>
                        </a:moveTo>
                        <a:lnTo>
                          <a:pt x="4" y="5"/>
                        </a:lnTo>
                        <a:lnTo>
                          <a:pt x="9" y="5"/>
                        </a:lnTo>
                        <a:lnTo>
                          <a:pt x="13" y="5"/>
                        </a:lnTo>
                        <a:lnTo>
                          <a:pt x="18" y="5"/>
                        </a:lnTo>
                        <a:lnTo>
                          <a:pt x="22" y="5"/>
                        </a:lnTo>
                        <a:lnTo>
                          <a:pt x="27" y="5"/>
                        </a:lnTo>
                        <a:lnTo>
                          <a:pt x="31" y="5"/>
                        </a:lnTo>
                        <a:lnTo>
                          <a:pt x="36" y="5"/>
                        </a:lnTo>
                        <a:lnTo>
                          <a:pt x="40" y="5"/>
                        </a:lnTo>
                        <a:lnTo>
                          <a:pt x="45" y="5"/>
                        </a:lnTo>
                        <a:lnTo>
                          <a:pt x="49" y="5"/>
                        </a:lnTo>
                        <a:lnTo>
                          <a:pt x="54" y="4"/>
                        </a:lnTo>
                        <a:lnTo>
                          <a:pt x="58" y="4"/>
                        </a:lnTo>
                        <a:lnTo>
                          <a:pt x="62" y="4"/>
                        </a:lnTo>
                        <a:lnTo>
                          <a:pt x="67" y="4"/>
                        </a:lnTo>
                        <a:lnTo>
                          <a:pt x="71" y="4"/>
                        </a:lnTo>
                        <a:lnTo>
                          <a:pt x="75" y="4"/>
                        </a:lnTo>
                        <a:lnTo>
                          <a:pt x="80" y="4"/>
                        </a:lnTo>
                        <a:lnTo>
                          <a:pt x="84" y="4"/>
                        </a:lnTo>
                        <a:lnTo>
                          <a:pt x="89" y="4"/>
                        </a:lnTo>
                        <a:lnTo>
                          <a:pt x="93" y="3"/>
                        </a:lnTo>
                        <a:lnTo>
                          <a:pt x="98" y="3"/>
                        </a:lnTo>
                        <a:lnTo>
                          <a:pt x="102" y="3"/>
                        </a:lnTo>
                        <a:lnTo>
                          <a:pt x="107" y="3"/>
                        </a:lnTo>
                        <a:lnTo>
                          <a:pt x="111" y="3"/>
                        </a:lnTo>
                        <a:lnTo>
                          <a:pt x="116" y="3"/>
                        </a:lnTo>
                        <a:lnTo>
                          <a:pt x="120" y="3"/>
                        </a:lnTo>
                        <a:lnTo>
                          <a:pt x="125" y="2"/>
                        </a:lnTo>
                        <a:lnTo>
                          <a:pt x="129" y="2"/>
                        </a:lnTo>
                        <a:lnTo>
                          <a:pt x="133" y="2"/>
                        </a:lnTo>
                        <a:lnTo>
                          <a:pt x="138" y="2"/>
                        </a:lnTo>
                        <a:lnTo>
                          <a:pt x="142" y="2"/>
                        </a:lnTo>
                        <a:lnTo>
                          <a:pt x="146" y="2"/>
                        </a:lnTo>
                        <a:lnTo>
                          <a:pt x="151" y="2"/>
                        </a:lnTo>
                        <a:lnTo>
                          <a:pt x="155" y="2"/>
                        </a:lnTo>
                        <a:lnTo>
                          <a:pt x="160" y="2"/>
                        </a:lnTo>
                        <a:lnTo>
                          <a:pt x="164" y="1"/>
                        </a:lnTo>
                        <a:lnTo>
                          <a:pt x="169" y="1"/>
                        </a:lnTo>
                        <a:lnTo>
                          <a:pt x="173" y="1"/>
                        </a:lnTo>
                        <a:lnTo>
                          <a:pt x="178" y="1"/>
                        </a:lnTo>
                        <a:lnTo>
                          <a:pt x="182" y="1"/>
                        </a:lnTo>
                        <a:lnTo>
                          <a:pt x="187" y="1"/>
                        </a:lnTo>
                        <a:lnTo>
                          <a:pt x="191" y="1"/>
                        </a:lnTo>
                        <a:lnTo>
                          <a:pt x="196" y="1"/>
                        </a:lnTo>
                        <a:lnTo>
                          <a:pt x="200" y="0"/>
                        </a:lnTo>
                        <a:lnTo>
                          <a:pt x="204" y="0"/>
                        </a:lnTo>
                        <a:lnTo>
                          <a:pt x="209" y="0"/>
                        </a:lnTo>
                        <a:lnTo>
                          <a:pt x="213" y="0"/>
                        </a:lnTo>
                        <a:lnTo>
                          <a:pt x="218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5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57" name="Freeform 1340"/>
                  <p:cNvSpPr>
                    <a:spLocks/>
                  </p:cNvSpPr>
                  <p:nvPr/>
                </p:nvSpPr>
                <p:spPr bwMode="auto">
                  <a:xfrm>
                    <a:off x="5753101" y="2720976"/>
                    <a:ext cx="225425" cy="6350"/>
                  </a:xfrm>
                  <a:custGeom>
                    <a:avLst/>
                    <a:gdLst>
                      <a:gd name="T0" fmla="*/ 0 w 142"/>
                      <a:gd name="T1" fmla="*/ 4 h 4"/>
                      <a:gd name="T2" fmla="*/ 4 w 142"/>
                      <a:gd name="T3" fmla="*/ 4 h 4"/>
                      <a:gd name="T4" fmla="*/ 8 w 142"/>
                      <a:gd name="T5" fmla="*/ 4 h 4"/>
                      <a:gd name="T6" fmla="*/ 13 w 142"/>
                      <a:gd name="T7" fmla="*/ 4 h 4"/>
                      <a:gd name="T8" fmla="*/ 17 w 142"/>
                      <a:gd name="T9" fmla="*/ 4 h 4"/>
                      <a:gd name="T10" fmla="*/ 22 w 142"/>
                      <a:gd name="T11" fmla="*/ 4 h 4"/>
                      <a:gd name="T12" fmla="*/ 26 w 142"/>
                      <a:gd name="T13" fmla="*/ 4 h 4"/>
                      <a:gd name="T14" fmla="*/ 31 w 142"/>
                      <a:gd name="T15" fmla="*/ 4 h 4"/>
                      <a:gd name="T16" fmla="*/ 35 w 142"/>
                      <a:gd name="T17" fmla="*/ 3 h 4"/>
                      <a:gd name="T18" fmla="*/ 40 w 142"/>
                      <a:gd name="T19" fmla="*/ 3 h 4"/>
                      <a:gd name="T20" fmla="*/ 44 w 142"/>
                      <a:gd name="T21" fmla="*/ 3 h 4"/>
                      <a:gd name="T22" fmla="*/ 49 w 142"/>
                      <a:gd name="T23" fmla="*/ 3 h 4"/>
                      <a:gd name="T24" fmla="*/ 53 w 142"/>
                      <a:gd name="T25" fmla="*/ 3 h 4"/>
                      <a:gd name="T26" fmla="*/ 57 w 142"/>
                      <a:gd name="T27" fmla="*/ 3 h 4"/>
                      <a:gd name="T28" fmla="*/ 62 w 142"/>
                      <a:gd name="T29" fmla="*/ 3 h 4"/>
                      <a:gd name="T30" fmla="*/ 66 w 142"/>
                      <a:gd name="T31" fmla="*/ 3 h 4"/>
                      <a:gd name="T32" fmla="*/ 71 w 142"/>
                      <a:gd name="T33" fmla="*/ 2 h 4"/>
                      <a:gd name="T34" fmla="*/ 75 w 142"/>
                      <a:gd name="T35" fmla="*/ 2 h 4"/>
                      <a:gd name="T36" fmla="*/ 79 w 142"/>
                      <a:gd name="T37" fmla="*/ 2 h 4"/>
                      <a:gd name="T38" fmla="*/ 84 w 142"/>
                      <a:gd name="T39" fmla="*/ 2 h 4"/>
                      <a:gd name="T40" fmla="*/ 88 w 142"/>
                      <a:gd name="T41" fmla="*/ 2 h 4"/>
                      <a:gd name="T42" fmla="*/ 93 w 142"/>
                      <a:gd name="T43" fmla="*/ 2 h 4"/>
                      <a:gd name="T44" fmla="*/ 97 w 142"/>
                      <a:gd name="T45" fmla="*/ 2 h 4"/>
                      <a:gd name="T46" fmla="*/ 102 w 142"/>
                      <a:gd name="T47" fmla="*/ 2 h 4"/>
                      <a:gd name="T48" fmla="*/ 106 w 142"/>
                      <a:gd name="T49" fmla="*/ 2 h 4"/>
                      <a:gd name="T50" fmla="*/ 111 w 142"/>
                      <a:gd name="T51" fmla="*/ 1 h 4"/>
                      <a:gd name="T52" fmla="*/ 115 w 142"/>
                      <a:gd name="T53" fmla="*/ 1 h 4"/>
                      <a:gd name="T54" fmla="*/ 120 w 142"/>
                      <a:gd name="T55" fmla="*/ 1 h 4"/>
                      <a:gd name="T56" fmla="*/ 124 w 142"/>
                      <a:gd name="T57" fmla="*/ 1 h 4"/>
                      <a:gd name="T58" fmla="*/ 128 w 142"/>
                      <a:gd name="T59" fmla="*/ 1 h 4"/>
                      <a:gd name="T60" fmla="*/ 133 w 142"/>
                      <a:gd name="T61" fmla="*/ 1 h 4"/>
                      <a:gd name="T62" fmla="*/ 137 w 142"/>
                      <a:gd name="T63" fmla="*/ 1 h 4"/>
                      <a:gd name="T64" fmla="*/ 142 w 142"/>
                      <a:gd name="T65" fmla="*/ 0 h 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142" h="4">
                        <a:moveTo>
                          <a:pt x="0" y="4"/>
                        </a:moveTo>
                        <a:lnTo>
                          <a:pt x="4" y="4"/>
                        </a:lnTo>
                        <a:lnTo>
                          <a:pt x="8" y="4"/>
                        </a:lnTo>
                        <a:lnTo>
                          <a:pt x="13" y="4"/>
                        </a:lnTo>
                        <a:lnTo>
                          <a:pt x="17" y="4"/>
                        </a:lnTo>
                        <a:lnTo>
                          <a:pt x="22" y="4"/>
                        </a:lnTo>
                        <a:lnTo>
                          <a:pt x="26" y="4"/>
                        </a:lnTo>
                        <a:lnTo>
                          <a:pt x="31" y="4"/>
                        </a:lnTo>
                        <a:lnTo>
                          <a:pt x="35" y="3"/>
                        </a:lnTo>
                        <a:lnTo>
                          <a:pt x="40" y="3"/>
                        </a:lnTo>
                        <a:lnTo>
                          <a:pt x="44" y="3"/>
                        </a:lnTo>
                        <a:lnTo>
                          <a:pt x="49" y="3"/>
                        </a:lnTo>
                        <a:lnTo>
                          <a:pt x="53" y="3"/>
                        </a:lnTo>
                        <a:lnTo>
                          <a:pt x="57" y="3"/>
                        </a:lnTo>
                        <a:lnTo>
                          <a:pt x="62" y="3"/>
                        </a:lnTo>
                        <a:lnTo>
                          <a:pt x="66" y="3"/>
                        </a:lnTo>
                        <a:lnTo>
                          <a:pt x="71" y="2"/>
                        </a:lnTo>
                        <a:lnTo>
                          <a:pt x="75" y="2"/>
                        </a:lnTo>
                        <a:lnTo>
                          <a:pt x="79" y="2"/>
                        </a:lnTo>
                        <a:lnTo>
                          <a:pt x="84" y="2"/>
                        </a:lnTo>
                        <a:lnTo>
                          <a:pt x="88" y="2"/>
                        </a:lnTo>
                        <a:lnTo>
                          <a:pt x="93" y="2"/>
                        </a:lnTo>
                        <a:lnTo>
                          <a:pt x="97" y="2"/>
                        </a:lnTo>
                        <a:lnTo>
                          <a:pt x="102" y="2"/>
                        </a:lnTo>
                        <a:lnTo>
                          <a:pt x="106" y="2"/>
                        </a:lnTo>
                        <a:lnTo>
                          <a:pt x="111" y="1"/>
                        </a:lnTo>
                        <a:lnTo>
                          <a:pt x="115" y="1"/>
                        </a:lnTo>
                        <a:lnTo>
                          <a:pt x="120" y="1"/>
                        </a:lnTo>
                        <a:lnTo>
                          <a:pt x="124" y="1"/>
                        </a:lnTo>
                        <a:lnTo>
                          <a:pt x="128" y="1"/>
                        </a:lnTo>
                        <a:lnTo>
                          <a:pt x="133" y="1"/>
                        </a:lnTo>
                        <a:lnTo>
                          <a:pt x="137" y="1"/>
                        </a:lnTo>
                        <a:lnTo>
                          <a:pt x="142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5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58" name="Freeform 1341"/>
                  <p:cNvSpPr>
                    <a:spLocks/>
                  </p:cNvSpPr>
                  <p:nvPr/>
                </p:nvSpPr>
                <p:spPr bwMode="auto">
                  <a:xfrm>
                    <a:off x="4710114" y="2406651"/>
                    <a:ext cx="344488" cy="338138"/>
                  </a:xfrm>
                  <a:custGeom>
                    <a:avLst/>
                    <a:gdLst>
                      <a:gd name="T0" fmla="*/ 0 w 217"/>
                      <a:gd name="T1" fmla="*/ 105 h 213"/>
                      <a:gd name="T2" fmla="*/ 4 w 217"/>
                      <a:gd name="T3" fmla="*/ 0 h 213"/>
                      <a:gd name="T4" fmla="*/ 8 w 217"/>
                      <a:gd name="T5" fmla="*/ 156 h 213"/>
                      <a:gd name="T6" fmla="*/ 13 w 217"/>
                      <a:gd name="T7" fmla="*/ 202 h 213"/>
                      <a:gd name="T8" fmla="*/ 17 w 217"/>
                      <a:gd name="T9" fmla="*/ 207 h 213"/>
                      <a:gd name="T10" fmla="*/ 22 w 217"/>
                      <a:gd name="T11" fmla="*/ 213 h 213"/>
                      <a:gd name="T12" fmla="*/ 26 w 217"/>
                      <a:gd name="T13" fmla="*/ 213 h 213"/>
                      <a:gd name="T14" fmla="*/ 31 w 217"/>
                      <a:gd name="T15" fmla="*/ 211 h 213"/>
                      <a:gd name="T16" fmla="*/ 35 w 217"/>
                      <a:gd name="T17" fmla="*/ 212 h 213"/>
                      <a:gd name="T18" fmla="*/ 40 w 217"/>
                      <a:gd name="T19" fmla="*/ 212 h 213"/>
                      <a:gd name="T20" fmla="*/ 44 w 217"/>
                      <a:gd name="T21" fmla="*/ 211 h 213"/>
                      <a:gd name="T22" fmla="*/ 48 w 217"/>
                      <a:gd name="T23" fmla="*/ 211 h 213"/>
                      <a:gd name="T24" fmla="*/ 53 w 217"/>
                      <a:gd name="T25" fmla="*/ 211 h 213"/>
                      <a:gd name="T26" fmla="*/ 57 w 217"/>
                      <a:gd name="T27" fmla="*/ 211 h 213"/>
                      <a:gd name="T28" fmla="*/ 62 w 217"/>
                      <a:gd name="T29" fmla="*/ 211 h 213"/>
                      <a:gd name="T30" fmla="*/ 66 w 217"/>
                      <a:gd name="T31" fmla="*/ 211 h 213"/>
                      <a:gd name="T32" fmla="*/ 71 w 217"/>
                      <a:gd name="T33" fmla="*/ 211 h 213"/>
                      <a:gd name="T34" fmla="*/ 75 w 217"/>
                      <a:gd name="T35" fmla="*/ 211 h 213"/>
                      <a:gd name="T36" fmla="*/ 79 w 217"/>
                      <a:gd name="T37" fmla="*/ 211 h 213"/>
                      <a:gd name="T38" fmla="*/ 84 w 217"/>
                      <a:gd name="T39" fmla="*/ 211 h 213"/>
                      <a:gd name="T40" fmla="*/ 88 w 217"/>
                      <a:gd name="T41" fmla="*/ 211 h 213"/>
                      <a:gd name="T42" fmla="*/ 93 w 217"/>
                      <a:gd name="T43" fmla="*/ 211 h 213"/>
                      <a:gd name="T44" fmla="*/ 97 w 217"/>
                      <a:gd name="T45" fmla="*/ 211 h 213"/>
                      <a:gd name="T46" fmla="*/ 102 w 217"/>
                      <a:gd name="T47" fmla="*/ 211 h 213"/>
                      <a:gd name="T48" fmla="*/ 106 w 217"/>
                      <a:gd name="T49" fmla="*/ 211 h 213"/>
                      <a:gd name="T50" fmla="*/ 111 w 217"/>
                      <a:gd name="T51" fmla="*/ 211 h 213"/>
                      <a:gd name="T52" fmla="*/ 115 w 217"/>
                      <a:gd name="T53" fmla="*/ 211 h 213"/>
                      <a:gd name="T54" fmla="*/ 120 w 217"/>
                      <a:gd name="T55" fmla="*/ 211 h 213"/>
                      <a:gd name="T56" fmla="*/ 124 w 217"/>
                      <a:gd name="T57" fmla="*/ 211 h 213"/>
                      <a:gd name="T58" fmla="*/ 128 w 217"/>
                      <a:gd name="T59" fmla="*/ 210 h 213"/>
                      <a:gd name="T60" fmla="*/ 133 w 217"/>
                      <a:gd name="T61" fmla="*/ 210 h 213"/>
                      <a:gd name="T62" fmla="*/ 137 w 217"/>
                      <a:gd name="T63" fmla="*/ 210 h 213"/>
                      <a:gd name="T64" fmla="*/ 142 w 217"/>
                      <a:gd name="T65" fmla="*/ 210 h 213"/>
                      <a:gd name="T66" fmla="*/ 146 w 217"/>
                      <a:gd name="T67" fmla="*/ 210 h 213"/>
                      <a:gd name="T68" fmla="*/ 150 w 217"/>
                      <a:gd name="T69" fmla="*/ 210 h 213"/>
                      <a:gd name="T70" fmla="*/ 155 w 217"/>
                      <a:gd name="T71" fmla="*/ 210 h 213"/>
                      <a:gd name="T72" fmla="*/ 159 w 217"/>
                      <a:gd name="T73" fmla="*/ 210 h 213"/>
                      <a:gd name="T74" fmla="*/ 164 w 217"/>
                      <a:gd name="T75" fmla="*/ 210 h 213"/>
                      <a:gd name="T76" fmla="*/ 168 w 217"/>
                      <a:gd name="T77" fmla="*/ 210 h 213"/>
                      <a:gd name="T78" fmla="*/ 173 w 217"/>
                      <a:gd name="T79" fmla="*/ 210 h 213"/>
                      <a:gd name="T80" fmla="*/ 177 w 217"/>
                      <a:gd name="T81" fmla="*/ 210 h 213"/>
                      <a:gd name="T82" fmla="*/ 182 w 217"/>
                      <a:gd name="T83" fmla="*/ 210 h 213"/>
                      <a:gd name="T84" fmla="*/ 186 w 217"/>
                      <a:gd name="T85" fmla="*/ 209 h 213"/>
                      <a:gd name="T86" fmla="*/ 191 w 217"/>
                      <a:gd name="T87" fmla="*/ 209 h 213"/>
                      <a:gd name="T88" fmla="*/ 195 w 217"/>
                      <a:gd name="T89" fmla="*/ 209 h 213"/>
                      <a:gd name="T90" fmla="*/ 200 w 217"/>
                      <a:gd name="T91" fmla="*/ 209 h 213"/>
                      <a:gd name="T92" fmla="*/ 204 w 217"/>
                      <a:gd name="T93" fmla="*/ 209 h 213"/>
                      <a:gd name="T94" fmla="*/ 208 w 217"/>
                      <a:gd name="T95" fmla="*/ 209 h 213"/>
                      <a:gd name="T96" fmla="*/ 213 w 217"/>
                      <a:gd name="T97" fmla="*/ 209 h 213"/>
                      <a:gd name="T98" fmla="*/ 217 w 217"/>
                      <a:gd name="T99" fmla="*/ 209 h 21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17" h="213">
                        <a:moveTo>
                          <a:pt x="0" y="105"/>
                        </a:moveTo>
                        <a:lnTo>
                          <a:pt x="4" y="0"/>
                        </a:lnTo>
                        <a:lnTo>
                          <a:pt x="8" y="156"/>
                        </a:lnTo>
                        <a:lnTo>
                          <a:pt x="13" y="202"/>
                        </a:lnTo>
                        <a:lnTo>
                          <a:pt x="17" y="207"/>
                        </a:lnTo>
                        <a:lnTo>
                          <a:pt x="22" y="213"/>
                        </a:lnTo>
                        <a:lnTo>
                          <a:pt x="26" y="213"/>
                        </a:lnTo>
                        <a:lnTo>
                          <a:pt x="31" y="211"/>
                        </a:lnTo>
                        <a:lnTo>
                          <a:pt x="35" y="212"/>
                        </a:lnTo>
                        <a:lnTo>
                          <a:pt x="40" y="212"/>
                        </a:lnTo>
                        <a:lnTo>
                          <a:pt x="44" y="211"/>
                        </a:lnTo>
                        <a:lnTo>
                          <a:pt x="48" y="211"/>
                        </a:lnTo>
                        <a:lnTo>
                          <a:pt x="53" y="211"/>
                        </a:lnTo>
                        <a:lnTo>
                          <a:pt x="57" y="211"/>
                        </a:lnTo>
                        <a:lnTo>
                          <a:pt x="62" y="211"/>
                        </a:lnTo>
                        <a:lnTo>
                          <a:pt x="66" y="211"/>
                        </a:lnTo>
                        <a:lnTo>
                          <a:pt x="71" y="211"/>
                        </a:lnTo>
                        <a:lnTo>
                          <a:pt x="75" y="211"/>
                        </a:lnTo>
                        <a:lnTo>
                          <a:pt x="79" y="211"/>
                        </a:lnTo>
                        <a:lnTo>
                          <a:pt x="84" y="211"/>
                        </a:lnTo>
                        <a:lnTo>
                          <a:pt x="88" y="211"/>
                        </a:lnTo>
                        <a:lnTo>
                          <a:pt x="93" y="211"/>
                        </a:lnTo>
                        <a:lnTo>
                          <a:pt x="97" y="211"/>
                        </a:lnTo>
                        <a:lnTo>
                          <a:pt x="102" y="211"/>
                        </a:lnTo>
                        <a:lnTo>
                          <a:pt x="106" y="211"/>
                        </a:lnTo>
                        <a:lnTo>
                          <a:pt x="111" y="211"/>
                        </a:lnTo>
                        <a:lnTo>
                          <a:pt x="115" y="211"/>
                        </a:lnTo>
                        <a:lnTo>
                          <a:pt x="120" y="211"/>
                        </a:lnTo>
                        <a:lnTo>
                          <a:pt x="124" y="211"/>
                        </a:lnTo>
                        <a:lnTo>
                          <a:pt x="128" y="210"/>
                        </a:lnTo>
                        <a:lnTo>
                          <a:pt x="133" y="210"/>
                        </a:lnTo>
                        <a:lnTo>
                          <a:pt x="137" y="210"/>
                        </a:lnTo>
                        <a:lnTo>
                          <a:pt x="142" y="210"/>
                        </a:lnTo>
                        <a:lnTo>
                          <a:pt x="146" y="210"/>
                        </a:lnTo>
                        <a:lnTo>
                          <a:pt x="150" y="210"/>
                        </a:lnTo>
                        <a:lnTo>
                          <a:pt x="155" y="210"/>
                        </a:lnTo>
                        <a:lnTo>
                          <a:pt x="159" y="210"/>
                        </a:lnTo>
                        <a:lnTo>
                          <a:pt x="164" y="210"/>
                        </a:lnTo>
                        <a:lnTo>
                          <a:pt x="168" y="210"/>
                        </a:lnTo>
                        <a:lnTo>
                          <a:pt x="173" y="210"/>
                        </a:lnTo>
                        <a:lnTo>
                          <a:pt x="177" y="210"/>
                        </a:lnTo>
                        <a:lnTo>
                          <a:pt x="182" y="210"/>
                        </a:lnTo>
                        <a:lnTo>
                          <a:pt x="186" y="209"/>
                        </a:lnTo>
                        <a:lnTo>
                          <a:pt x="191" y="209"/>
                        </a:lnTo>
                        <a:lnTo>
                          <a:pt x="195" y="209"/>
                        </a:lnTo>
                        <a:lnTo>
                          <a:pt x="200" y="209"/>
                        </a:lnTo>
                        <a:lnTo>
                          <a:pt x="204" y="209"/>
                        </a:lnTo>
                        <a:lnTo>
                          <a:pt x="208" y="209"/>
                        </a:lnTo>
                        <a:lnTo>
                          <a:pt x="213" y="209"/>
                        </a:lnTo>
                        <a:lnTo>
                          <a:pt x="217" y="20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24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59" name="Freeform 1342"/>
                  <p:cNvSpPr>
                    <a:spLocks/>
                  </p:cNvSpPr>
                  <p:nvPr/>
                </p:nvSpPr>
                <p:spPr bwMode="auto">
                  <a:xfrm>
                    <a:off x="5054601" y="2733676"/>
                    <a:ext cx="346075" cy="4763"/>
                  </a:xfrm>
                  <a:custGeom>
                    <a:avLst/>
                    <a:gdLst>
                      <a:gd name="T0" fmla="*/ 0 w 218"/>
                      <a:gd name="T1" fmla="*/ 3 h 3"/>
                      <a:gd name="T2" fmla="*/ 4 w 218"/>
                      <a:gd name="T3" fmla="*/ 3 h 3"/>
                      <a:gd name="T4" fmla="*/ 9 w 218"/>
                      <a:gd name="T5" fmla="*/ 3 h 3"/>
                      <a:gd name="T6" fmla="*/ 13 w 218"/>
                      <a:gd name="T7" fmla="*/ 3 h 3"/>
                      <a:gd name="T8" fmla="*/ 18 w 218"/>
                      <a:gd name="T9" fmla="*/ 3 h 3"/>
                      <a:gd name="T10" fmla="*/ 22 w 218"/>
                      <a:gd name="T11" fmla="*/ 3 h 3"/>
                      <a:gd name="T12" fmla="*/ 27 w 218"/>
                      <a:gd name="T13" fmla="*/ 3 h 3"/>
                      <a:gd name="T14" fmla="*/ 31 w 218"/>
                      <a:gd name="T15" fmla="*/ 3 h 3"/>
                      <a:gd name="T16" fmla="*/ 36 w 218"/>
                      <a:gd name="T17" fmla="*/ 3 h 3"/>
                      <a:gd name="T18" fmla="*/ 40 w 218"/>
                      <a:gd name="T19" fmla="*/ 3 h 3"/>
                      <a:gd name="T20" fmla="*/ 45 w 218"/>
                      <a:gd name="T21" fmla="*/ 3 h 3"/>
                      <a:gd name="T22" fmla="*/ 49 w 218"/>
                      <a:gd name="T23" fmla="*/ 2 h 3"/>
                      <a:gd name="T24" fmla="*/ 54 w 218"/>
                      <a:gd name="T25" fmla="*/ 2 h 3"/>
                      <a:gd name="T26" fmla="*/ 58 w 218"/>
                      <a:gd name="T27" fmla="*/ 2 h 3"/>
                      <a:gd name="T28" fmla="*/ 62 w 218"/>
                      <a:gd name="T29" fmla="*/ 2 h 3"/>
                      <a:gd name="T30" fmla="*/ 67 w 218"/>
                      <a:gd name="T31" fmla="*/ 2 h 3"/>
                      <a:gd name="T32" fmla="*/ 71 w 218"/>
                      <a:gd name="T33" fmla="*/ 2 h 3"/>
                      <a:gd name="T34" fmla="*/ 76 w 218"/>
                      <a:gd name="T35" fmla="*/ 2 h 3"/>
                      <a:gd name="T36" fmla="*/ 80 w 218"/>
                      <a:gd name="T37" fmla="*/ 2 h 3"/>
                      <a:gd name="T38" fmla="*/ 84 w 218"/>
                      <a:gd name="T39" fmla="*/ 2 h 3"/>
                      <a:gd name="T40" fmla="*/ 89 w 218"/>
                      <a:gd name="T41" fmla="*/ 2 h 3"/>
                      <a:gd name="T42" fmla="*/ 93 w 218"/>
                      <a:gd name="T43" fmla="*/ 2 h 3"/>
                      <a:gd name="T44" fmla="*/ 98 w 218"/>
                      <a:gd name="T45" fmla="*/ 2 h 3"/>
                      <a:gd name="T46" fmla="*/ 102 w 218"/>
                      <a:gd name="T47" fmla="*/ 2 h 3"/>
                      <a:gd name="T48" fmla="*/ 107 w 218"/>
                      <a:gd name="T49" fmla="*/ 2 h 3"/>
                      <a:gd name="T50" fmla="*/ 111 w 218"/>
                      <a:gd name="T51" fmla="*/ 1 h 3"/>
                      <a:gd name="T52" fmla="*/ 116 w 218"/>
                      <a:gd name="T53" fmla="*/ 1 h 3"/>
                      <a:gd name="T54" fmla="*/ 120 w 218"/>
                      <a:gd name="T55" fmla="*/ 1 h 3"/>
                      <a:gd name="T56" fmla="*/ 125 w 218"/>
                      <a:gd name="T57" fmla="*/ 1 h 3"/>
                      <a:gd name="T58" fmla="*/ 129 w 218"/>
                      <a:gd name="T59" fmla="*/ 1 h 3"/>
                      <a:gd name="T60" fmla="*/ 133 w 218"/>
                      <a:gd name="T61" fmla="*/ 1 h 3"/>
                      <a:gd name="T62" fmla="*/ 138 w 218"/>
                      <a:gd name="T63" fmla="*/ 1 h 3"/>
                      <a:gd name="T64" fmla="*/ 142 w 218"/>
                      <a:gd name="T65" fmla="*/ 1 h 3"/>
                      <a:gd name="T66" fmla="*/ 147 w 218"/>
                      <a:gd name="T67" fmla="*/ 1 h 3"/>
                      <a:gd name="T68" fmla="*/ 151 w 218"/>
                      <a:gd name="T69" fmla="*/ 1 h 3"/>
                      <a:gd name="T70" fmla="*/ 155 w 218"/>
                      <a:gd name="T71" fmla="*/ 1 h 3"/>
                      <a:gd name="T72" fmla="*/ 160 w 218"/>
                      <a:gd name="T73" fmla="*/ 1 h 3"/>
                      <a:gd name="T74" fmla="*/ 164 w 218"/>
                      <a:gd name="T75" fmla="*/ 1 h 3"/>
                      <a:gd name="T76" fmla="*/ 169 w 218"/>
                      <a:gd name="T77" fmla="*/ 1 h 3"/>
                      <a:gd name="T78" fmla="*/ 173 w 218"/>
                      <a:gd name="T79" fmla="*/ 1 h 3"/>
                      <a:gd name="T80" fmla="*/ 178 w 218"/>
                      <a:gd name="T81" fmla="*/ 1 h 3"/>
                      <a:gd name="T82" fmla="*/ 182 w 218"/>
                      <a:gd name="T83" fmla="*/ 1 h 3"/>
                      <a:gd name="T84" fmla="*/ 187 w 218"/>
                      <a:gd name="T85" fmla="*/ 1 h 3"/>
                      <a:gd name="T86" fmla="*/ 191 w 218"/>
                      <a:gd name="T87" fmla="*/ 0 h 3"/>
                      <a:gd name="T88" fmla="*/ 196 w 218"/>
                      <a:gd name="T89" fmla="*/ 0 h 3"/>
                      <a:gd name="T90" fmla="*/ 200 w 218"/>
                      <a:gd name="T91" fmla="*/ 0 h 3"/>
                      <a:gd name="T92" fmla="*/ 204 w 218"/>
                      <a:gd name="T93" fmla="*/ 0 h 3"/>
                      <a:gd name="T94" fmla="*/ 209 w 218"/>
                      <a:gd name="T95" fmla="*/ 0 h 3"/>
                      <a:gd name="T96" fmla="*/ 213 w 218"/>
                      <a:gd name="T97" fmla="*/ 0 h 3"/>
                      <a:gd name="T98" fmla="*/ 218 w 218"/>
                      <a:gd name="T99" fmla="*/ 0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18" h="3">
                        <a:moveTo>
                          <a:pt x="0" y="3"/>
                        </a:moveTo>
                        <a:lnTo>
                          <a:pt x="4" y="3"/>
                        </a:lnTo>
                        <a:lnTo>
                          <a:pt x="9" y="3"/>
                        </a:lnTo>
                        <a:lnTo>
                          <a:pt x="13" y="3"/>
                        </a:lnTo>
                        <a:lnTo>
                          <a:pt x="18" y="3"/>
                        </a:lnTo>
                        <a:lnTo>
                          <a:pt x="22" y="3"/>
                        </a:lnTo>
                        <a:lnTo>
                          <a:pt x="27" y="3"/>
                        </a:lnTo>
                        <a:lnTo>
                          <a:pt x="31" y="3"/>
                        </a:lnTo>
                        <a:lnTo>
                          <a:pt x="36" y="3"/>
                        </a:lnTo>
                        <a:lnTo>
                          <a:pt x="40" y="3"/>
                        </a:lnTo>
                        <a:lnTo>
                          <a:pt x="45" y="3"/>
                        </a:lnTo>
                        <a:lnTo>
                          <a:pt x="49" y="2"/>
                        </a:lnTo>
                        <a:lnTo>
                          <a:pt x="54" y="2"/>
                        </a:lnTo>
                        <a:lnTo>
                          <a:pt x="58" y="2"/>
                        </a:lnTo>
                        <a:lnTo>
                          <a:pt x="62" y="2"/>
                        </a:lnTo>
                        <a:lnTo>
                          <a:pt x="67" y="2"/>
                        </a:lnTo>
                        <a:lnTo>
                          <a:pt x="71" y="2"/>
                        </a:lnTo>
                        <a:lnTo>
                          <a:pt x="76" y="2"/>
                        </a:lnTo>
                        <a:lnTo>
                          <a:pt x="80" y="2"/>
                        </a:lnTo>
                        <a:lnTo>
                          <a:pt x="84" y="2"/>
                        </a:lnTo>
                        <a:lnTo>
                          <a:pt x="89" y="2"/>
                        </a:lnTo>
                        <a:lnTo>
                          <a:pt x="93" y="2"/>
                        </a:lnTo>
                        <a:lnTo>
                          <a:pt x="98" y="2"/>
                        </a:lnTo>
                        <a:lnTo>
                          <a:pt x="102" y="2"/>
                        </a:lnTo>
                        <a:lnTo>
                          <a:pt x="107" y="2"/>
                        </a:lnTo>
                        <a:lnTo>
                          <a:pt x="111" y="1"/>
                        </a:lnTo>
                        <a:lnTo>
                          <a:pt x="116" y="1"/>
                        </a:lnTo>
                        <a:lnTo>
                          <a:pt x="120" y="1"/>
                        </a:lnTo>
                        <a:lnTo>
                          <a:pt x="125" y="1"/>
                        </a:lnTo>
                        <a:lnTo>
                          <a:pt x="129" y="1"/>
                        </a:lnTo>
                        <a:lnTo>
                          <a:pt x="133" y="1"/>
                        </a:lnTo>
                        <a:lnTo>
                          <a:pt x="138" y="1"/>
                        </a:lnTo>
                        <a:lnTo>
                          <a:pt x="142" y="1"/>
                        </a:lnTo>
                        <a:lnTo>
                          <a:pt x="147" y="1"/>
                        </a:lnTo>
                        <a:lnTo>
                          <a:pt x="151" y="1"/>
                        </a:lnTo>
                        <a:lnTo>
                          <a:pt x="155" y="1"/>
                        </a:lnTo>
                        <a:lnTo>
                          <a:pt x="160" y="1"/>
                        </a:lnTo>
                        <a:lnTo>
                          <a:pt x="164" y="1"/>
                        </a:lnTo>
                        <a:lnTo>
                          <a:pt x="169" y="1"/>
                        </a:lnTo>
                        <a:lnTo>
                          <a:pt x="173" y="1"/>
                        </a:lnTo>
                        <a:lnTo>
                          <a:pt x="178" y="1"/>
                        </a:lnTo>
                        <a:lnTo>
                          <a:pt x="182" y="1"/>
                        </a:lnTo>
                        <a:lnTo>
                          <a:pt x="187" y="1"/>
                        </a:lnTo>
                        <a:lnTo>
                          <a:pt x="191" y="0"/>
                        </a:lnTo>
                        <a:lnTo>
                          <a:pt x="196" y="0"/>
                        </a:lnTo>
                        <a:lnTo>
                          <a:pt x="200" y="0"/>
                        </a:lnTo>
                        <a:lnTo>
                          <a:pt x="204" y="0"/>
                        </a:lnTo>
                        <a:lnTo>
                          <a:pt x="209" y="0"/>
                        </a:lnTo>
                        <a:lnTo>
                          <a:pt x="213" y="0"/>
                        </a:lnTo>
                        <a:lnTo>
                          <a:pt x="218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24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60" name="Freeform 1343"/>
                  <p:cNvSpPr>
                    <a:spLocks/>
                  </p:cNvSpPr>
                  <p:nvPr/>
                </p:nvSpPr>
                <p:spPr bwMode="auto">
                  <a:xfrm>
                    <a:off x="5400676" y="2728914"/>
                    <a:ext cx="344488" cy="4763"/>
                  </a:xfrm>
                  <a:custGeom>
                    <a:avLst/>
                    <a:gdLst>
                      <a:gd name="T0" fmla="*/ 0 w 217"/>
                      <a:gd name="T1" fmla="*/ 3 h 3"/>
                      <a:gd name="T2" fmla="*/ 4 w 217"/>
                      <a:gd name="T3" fmla="*/ 3 h 3"/>
                      <a:gd name="T4" fmla="*/ 8 w 217"/>
                      <a:gd name="T5" fmla="*/ 3 h 3"/>
                      <a:gd name="T6" fmla="*/ 13 w 217"/>
                      <a:gd name="T7" fmla="*/ 3 h 3"/>
                      <a:gd name="T8" fmla="*/ 17 w 217"/>
                      <a:gd name="T9" fmla="*/ 3 h 3"/>
                      <a:gd name="T10" fmla="*/ 22 w 217"/>
                      <a:gd name="T11" fmla="*/ 3 h 3"/>
                      <a:gd name="T12" fmla="*/ 26 w 217"/>
                      <a:gd name="T13" fmla="*/ 3 h 3"/>
                      <a:gd name="T14" fmla="*/ 31 w 217"/>
                      <a:gd name="T15" fmla="*/ 3 h 3"/>
                      <a:gd name="T16" fmla="*/ 35 w 217"/>
                      <a:gd name="T17" fmla="*/ 3 h 3"/>
                      <a:gd name="T18" fmla="*/ 40 w 217"/>
                      <a:gd name="T19" fmla="*/ 3 h 3"/>
                      <a:gd name="T20" fmla="*/ 44 w 217"/>
                      <a:gd name="T21" fmla="*/ 3 h 3"/>
                      <a:gd name="T22" fmla="*/ 49 w 217"/>
                      <a:gd name="T23" fmla="*/ 3 h 3"/>
                      <a:gd name="T24" fmla="*/ 53 w 217"/>
                      <a:gd name="T25" fmla="*/ 3 h 3"/>
                      <a:gd name="T26" fmla="*/ 58 w 217"/>
                      <a:gd name="T27" fmla="*/ 3 h 3"/>
                      <a:gd name="T28" fmla="*/ 62 w 217"/>
                      <a:gd name="T29" fmla="*/ 2 h 3"/>
                      <a:gd name="T30" fmla="*/ 66 w 217"/>
                      <a:gd name="T31" fmla="*/ 2 h 3"/>
                      <a:gd name="T32" fmla="*/ 71 w 217"/>
                      <a:gd name="T33" fmla="*/ 2 h 3"/>
                      <a:gd name="T34" fmla="*/ 75 w 217"/>
                      <a:gd name="T35" fmla="*/ 2 h 3"/>
                      <a:gd name="T36" fmla="*/ 79 w 217"/>
                      <a:gd name="T37" fmla="*/ 2 h 3"/>
                      <a:gd name="T38" fmla="*/ 84 w 217"/>
                      <a:gd name="T39" fmla="*/ 2 h 3"/>
                      <a:gd name="T40" fmla="*/ 88 w 217"/>
                      <a:gd name="T41" fmla="*/ 2 h 3"/>
                      <a:gd name="T42" fmla="*/ 93 w 217"/>
                      <a:gd name="T43" fmla="*/ 2 h 3"/>
                      <a:gd name="T44" fmla="*/ 97 w 217"/>
                      <a:gd name="T45" fmla="*/ 2 h 3"/>
                      <a:gd name="T46" fmla="*/ 102 w 217"/>
                      <a:gd name="T47" fmla="*/ 2 h 3"/>
                      <a:gd name="T48" fmla="*/ 106 w 217"/>
                      <a:gd name="T49" fmla="*/ 2 h 3"/>
                      <a:gd name="T50" fmla="*/ 111 w 217"/>
                      <a:gd name="T51" fmla="*/ 2 h 3"/>
                      <a:gd name="T52" fmla="*/ 115 w 217"/>
                      <a:gd name="T53" fmla="*/ 2 h 3"/>
                      <a:gd name="T54" fmla="*/ 120 w 217"/>
                      <a:gd name="T55" fmla="*/ 1 h 3"/>
                      <a:gd name="T56" fmla="*/ 124 w 217"/>
                      <a:gd name="T57" fmla="*/ 1 h 3"/>
                      <a:gd name="T58" fmla="*/ 129 w 217"/>
                      <a:gd name="T59" fmla="*/ 1 h 3"/>
                      <a:gd name="T60" fmla="*/ 133 w 217"/>
                      <a:gd name="T61" fmla="*/ 1 h 3"/>
                      <a:gd name="T62" fmla="*/ 137 w 217"/>
                      <a:gd name="T63" fmla="*/ 1 h 3"/>
                      <a:gd name="T64" fmla="*/ 142 w 217"/>
                      <a:gd name="T65" fmla="*/ 1 h 3"/>
                      <a:gd name="T66" fmla="*/ 146 w 217"/>
                      <a:gd name="T67" fmla="*/ 1 h 3"/>
                      <a:gd name="T68" fmla="*/ 150 w 217"/>
                      <a:gd name="T69" fmla="*/ 1 h 3"/>
                      <a:gd name="T70" fmla="*/ 155 w 217"/>
                      <a:gd name="T71" fmla="*/ 1 h 3"/>
                      <a:gd name="T72" fmla="*/ 159 w 217"/>
                      <a:gd name="T73" fmla="*/ 1 h 3"/>
                      <a:gd name="T74" fmla="*/ 164 w 217"/>
                      <a:gd name="T75" fmla="*/ 1 h 3"/>
                      <a:gd name="T76" fmla="*/ 168 w 217"/>
                      <a:gd name="T77" fmla="*/ 1 h 3"/>
                      <a:gd name="T78" fmla="*/ 173 w 217"/>
                      <a:gd name="T79" fmla="*/ 1 h 3"/>
                      <a:gd name="T80" fmla="*/ 177 w 217"/>
                      <a:gd name="T81" fmla="*/ 1 h 3"/>
                      <a:gd name="T82" fmla="*/ 182 w 217"/>
                      <a:gd name="T83" fmla="*/ 1 h 3"/>
                      <a:gd name="T84" fmla="*/ 186 w 217"/>
                      <a:gd name="T85" fmla="*/ 1 h 3"/>
                      <a:gd name="T86" fmla="*/ 191 w 217"/>
                      <a:gd name="T87" fmla="*/ 1 h 3"/>
                      <a:gd name="T88" fmla="*/ 195 w 217"/>
                      <a:gd name="T89" fmla="*/ 1 h 3"/>
                      <a:gd name="T90" fmla="*/ 200 w 217"/>
                      <a:gd name="T91" fmla="*/ 0 h 3"/>
                      <a:gd name="T92" fmla="*/ 204 w 217"/>
                      <a:gd name="T93" fmla="*/ 0 h 3"/>
                      <a:gd name="T94" fmla="*/ 208 w 217"/>
                      <a:gd name="T95" fmla="*/ 0 h 3"/>
                      <a:gd name="T96" fmla="*/ 213 w 217"/>
                      <a:gd name="T97" fmla="*/ 0 h 3"/>
                      <a:gd name="T98" fmla="*/ 217 w 217"/>
                      <a:gd name="T99" fmla="*/ 0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17" h="3">
                        <a:moveTo>
                          <a:pt x="0" y="3"/>
                        </a:moveTo>
                        <a:lnTo>
                          <a:pt x="4" y="3"/>
                        </a:lnTo>
                        <a:lnTo>
                          <a:pt x="8" y="3"/>
                        </a:lnTo>
                        <a:lnTo>
                          <a:pt x="13" y="3"/>
                        </a:lnTo>
                        <a:lnTo>
                          <a:pt x="17" y="3"/>
                        </a:lnTo>
                        <a:lnTo>
                          <a:pt x="22" y="3"/>
                        </a:lnTo>
                        <a:lnTo>
                          <a:pt x="26" y="3"/>
                        </a:lnTo>
                        <a:lnTo>
                          <a:pt x="31" y="3"/>
                        </a:lnTo>
                        <a:lnTo>
                          <a:pt x="35" y="3"/>
                        </a:lnTo>
                        <a:lnTo>
                          <a:pt x="40" y="3"/>
                        </a:lnTo>
                        <a:lnTo>
                          <a:pt x="44" y="3"/>
                        </a:lnTo>
                        <a:lnTo>
                          <a:pt x="49" y="3"/>
                        </a:lnTo>
                        <a:lnTo>
                          <a:pt x="53" y="3"/>
                        </a:lnTo>
                        <a:lnTo>
                          <a:pt x="58" y="3"/>
                        </a:lnTo>
                        <a:lnTo>
                          <a:pt x="62" y="2"/>
                        </a:lnTo>
                        <a:lnTo>
                          <a:pt x="66" y="2"/>
                        </a:lnTo>
                        <a:lnTo>
                          <a:pt x="71" y="2"/>
                        </a:lnTo>
                        <a:lnTo>
                          <a:pt x="75" y="2"/>
                        </a:lnTo>
                        <a:lnTo>
                          <a:pt x="79" y="2"/>
                        </a:lnTo>
                        <a:lnTo>
                          <a:pt x="84" y="2"/>
                        </a:lnTo>
                        <a:lnTo>
                          <a:pt x="88" y="2"/>
                        </a:lnTo>
                        <a:lnTo>
                          <a:pt x="93" y="2"/>
                        </a:lnTo>
                        <a:lnTo>
                          <a:pt x="97" y="2"/>
                        </a:lnTo>
                        <a:lnTo>
                          <a:pt x="102" y="2"/>
                        </a:lnTo>
                        <a:lnTo>
                          <a:pt x="106" y="2"/>
                        </a:lnTo>
                        <a:lnTo>
                          <a:pt x="111" y="2"/>
                        </a:lnTo>
                        <a:lnTo>
                          <a:pt x="115" y="2"/>
                        </a:lnTo>
                        <a:lnTo>
                          <a:pt x="120" y="1"/>
                        </a:lnTo>
                        <a:lnTo>
                          <a:pt x="124" y="1"/>
                        </a:lnTo>
                        <a:lnTo>
                          <a:pt x="129" y="1"/>
                        </a:lnTo>
                        <a:lnTo>
                          <a:pt x="133" y="1"/>
                        </a:lnTo>
                        <a:lnTo>
                          <a:pt x="137" y="1"/>
                        </a:lnTo>
                        <a:lnTo>
                          <a:pt x="142" y="1"/>
                        </a:lnTo>
                        <a:lnTo>
                          <a:pt x="146" y="1"/>
                        </a:lnTo>
                        <a:lnTo>
                          <a:pt x="150" y="1"/>
                        </a:lnTo>
                        <a:lnTo>
                          <a:pt x="155" y="1"/>
                        </a:lnTo>
                        <a:lnTo>
                          <a:pt x="159" y="1"/>
                        </a:lnTo>
                        <a:lnTo>
                          <a:pt x="164" y="1"/>
                        </a:lnTo>
                        <a:lnTo>
                          <a:pt x="168" y="1"/>
                        </a:lnTo>
                        <a:lnTo>
                          <a:pt x="173" y="1"/>
                        </a:lnTo>
                        <a:lnTo>
                          <a:pt x="177" y="1"/>
                        </a:lnTo>
                        <a:lnTo>
                          <a:pt x="182" y="1"/>
                        </a:lnTo>
                        <a:lnTo>
                          <a:pt x="186" y="1"/>
                        </a:lnTo>
                        <a:lnTo>
                          <a:pt x="191" y="1"/>
                        </a:lnTo>
                        <a:lnTo>
                          <a:pt x="195" y="1"/>
                        </a:lnTo>
                        <a:lnTo>
                          <a:pt x="200" y="0"/>
                        </a:lnTo>
                        <a:lnTo>
                          <a:pt x="204" y="0"/>
                        </a:lnTo>
                        <a:lnTo>
                          <a:pt x="208" y="0"/>
                        </a:lnTo>
                        <a:lnTo>
                          <a:pt x="213" y="0"/>
                        </a:lnTo>
                        <a:lnTo>
                          <a:pt x="217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24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61" name="Freeform 1344"/>
                  <p:cNvSpPr>
                    <a:spLocks/>
                  </p:cNvSpPr>
                  <p:nvPr/>
                </p:nvSpPr>
                <p:spPr bwMode="auto">
                  <a:xfrm>
                    <a:off x="5745164" y="2725739"/>
                    <a:ext cx="233363" cy="3175"/>
                  </a:xfrm>
                  <a:custGeom>
                    <a:avLst/>
                    <a:gdLst>
                      <a:gd name="T0" fmla="*/ 0 w 147"/>
                      <a:gd name="T1" fmla="*/ 2 h 2"/>
                      <a:gd name="T2" fmla="*/ 5 w 147"/>
                      <a:gd name="T3" fmla="*/ 2 h 2"/>
                      <a:gd name="T4" fmla="*/ 9 w 147"/>
                      <a:gd name="T5" fmla="*/ 2 h 2"/>
                      <a:gd name="T6" fmla="*/ 13 w 147"/>
                      <a:gd name="T7" fmla="*/ 2 h 2"/>
                      <a:gd name="T8" fmla="*/ 18 w 147"/>
                      <a:gd name="T9" fmla="*/ 2 h 2"/>
                      <a:gd name="T10" fmla="*/ 22 w 147"/>
                      <a:gd name="T11" fmla="*/ 2 h 2"/>
                      <a:gd name="T12" fmla="*/ 27 w 147"/>
                      <a:gd name="T13" fmla="*/ 2 h 2"/>
                      <a:gd name="T14" fmla="*/ 31 w 147"/>
                      <a:gd name="T15" fmla="*/ 2 h 2"/>
                      <a:gd name="T16" fmla="*/ 36 w 147"/>
                      <a:gd name="T17" fmla="*/ 2 h 2"/>
                      <a:gd name="T18" fmla="*/ 40 w 147"/>
                      <a:gd name="T19" fmla="*/ 2 h 2"/>
                      <a:gd name="T20" fmla="*/ 45 w 147"/>
                      <a:gd name="T21" fmla="*/ 1 h 2"/>
                      <a:gd name="T22" fmla="*/ 49 w 147"/>
                      <a:gd name="T23" fmla="*/ 1 h 2"/>
                      <a:gd name="T24" fmla="*/ 54 w 147"/>
                      <a:gd name="T25" fmla="*/ 1 h 2"/>
                      <a:gd name="T26" fmla="*/ 58 w 147"/>
                      <a:gd name="T27" fmla="*/ 1 h 2"/>
                      <a:gd name="T28" fmla="*/ 62 w 147"/>
                      <a:gd name="T29" fmla="*/ 1 h 2"/>
                      <a:gd name="T30" fmla="*/ 67 w 147"/>
                      <a:gd name="T31" fmla="*/ 1 h 2"/>
                      <a:gd name="T32" fmla="*/ 71 w 147"/>
                      <a:gd name="T33" fmla="*/ 1 h 2"/>
                      <a:gd name="T34" fmla="*/ 76 w 147"/>
                      <a:gd name="T35" fmla="*/ 1 h 2"/>
                      <a:gd name="T36" fmla="*/ 80 w 147"/>
                      <a:gd name="T37" fmla="*/ 1 h 2"/>
                      <a:gd name="T38" fmla="*/ 84 w 147"/>
                      <a:gd name="T39" fmla="*/ 1 h 2"/>
                      <a:gd name="T40" fmla="*/ 89 w 147"/>
                      <a:gd name="T41" fmla="*/ 1 h 2"/>
                      <a:gd name="T42" fmla="*/ 93 w 147"/>
                      <a:gd name="T43" fmla="*/ 1 h 2"/>
                      <a:gd name="T44" fmla="*/ 98 w 147"/>
                      <a:gd name="T45" fmla="*/ 1 h 2"/>
                      <a:gd name="T46" fmla="*/ 102 w 147"/>
                      <a:gd name="T47" fmla="*/ 1 h 2"/>
                      <a:gd name="T48" fmla="*/ 107 w 147"/>
                      <a:gd name="T49" fmla="*/ 1 h 2"/>
                      <a:gd name="T50" fmla="*/ 111 w 147"/>
                      <a:gd name="T51" fmla="*/ 1 h 2"/>
                      <a:gd name="T52" fmla="*/ 116 w 147"/>
                      <a:gd name="T53" fmla="*/ 1 h 2"/>
                      <a:gd name="T54" fmla="*/ 120 w 147"/>
                      <a:gd name="T55" fmla="*/ 1 h 2"/>
                      <a:gd name="T56" fmla="*/ 125 w 147"/>
                      <a:gd name="T57" fmla="*/ 0 h 2"/>
                      <a:gd name="T58" fmla="*/ 129 w 147"/>
                      <a:gd name="T59" fmla="*/ 0 h 2"/>
                      <a:gd name="T60" fmla="*/ 133 w 147"/>
                      <a:gd name="T61" fmla="*/ 0 h 2"/>
                      <a:gd name="T62" fmla="*/ 138 w 147"/>
                      <a:gd name="T63" fmla="*/ 0 h 2"/>
                      <a:gd name="T64" fmla="*/ 142 w 147"/>
                      <a:gd name="T65" fmla="*/ 0 h 2"/>
                      <a:gd name="T66" fmla="*/ 147 w 147"/>
                      <a:gd name="T67" fmla="*/ 0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</a:cxnLst>
                    <a:rect l="0" t="0" r="r" b="b"/>
                    <a:pathLst>
                      <a:path w="147" h="2">
                        <a:moveTo>
                          <a:pt x="0" y="2"/>
                        </a:moveTo>
                        <a:lnTo>
                          <a:pt x="5" y="2"/>
                        </a:lnTo>
                        <a:lnTo>
                          <a:pt x="9" y="2"/>
                        </a:lnTo>
                        <a:lnTo>
                          <a:pt x="13" y="2"/>
                        </a:lnTo>
                        <a:lnTo>
                          <a:pt x="18" y="2"/>
                        </a:lnTo>
                        <a:lnTo>
                          <a:pt x="22" y="2"/>
                        </a:lnTo>
                        <a:lnTo>
                          <a:pt x="27" y="2"/>
                        </a:lnTo>
                        <a:lnTo>
                          <a:pt x="31" y="2"/>
                        </a:lnTo>
                        <a:lnTo>
                          <a:pt x="36" y="2"/>
                        </a:lnTo>
                        <a:lnTo>
                          <a:pt x="40" y="2"/>
                        </a:lnTo>
                        <a:lnTo>
                          <a:pt x="45" y="1"/>
                        </a:lnTo>
                        <a:lnTo>
                          <a:pt x="49" y="1"/>
                        </a:lnTo>
                        <a:lnTo>
                          <a:pt x="54" y="1"/>
                        </a:lnTo>
                        <a:lnTo>
                          <a:pt x="58" y="1"/>
                        </a:lnTo>
                        <a:lnTo>
                          <a:pt x="62" y="1"/>
                        </a:lnTo>
                        <a:lnTo>
                          <a:pt x="67" y="1"/>
                        </a:lnTo>
                        <a:lnTo>
                          <a:pt x="71" y="1"/>
                        </a:lnTo>
                        <a:lnTo>
                          <a:pt x="76" y="1"/>
                        </a:lnTo>
                        <a:lnTo>
                          <a:pt x="80" y="1"/>
                        </a:lnTo>
                        <a:lnTo>
                          <a:pt x="84" y="1"/>
                        </a:lnTo>
                        <a:lnTo>
                          <a:pt x="89" y="1"/>
                        </a:lnTo>
                        <a:lnTo>
                          <a:pt x="93" y="1"/>
                        </a:lnTo>
                        <a:lnTo>
                          <a:pt x="98" y="1"/>
                        </a:lnTo>
                        <a:lnTo>
                          <a:pt x="102" y="1"/>
                        </a:lnTo>
                        <a:lnTo>
                          <a:pt x="107" y="1"/>
                        </a:lnTo>
                        <a:lnTo>
                          <a:pt x="111" y="1"/>
                        </a:lnTo>
                        <a:lnTo>
                          <a:pt x="116" y="1"/>
                        </a:lnTo>
                        <a:lnTo>
                          <a:pt x="120" y="1"/>
                        </a:lnTo>
                        <a:lnTo>
                          <a:pt x="125" y="0"/>
                        </a:lnTo>
                        <a:lnTo>
                          <a:pt x="129" y="0"/>
                        </a:lnTo>
                        <a:lnTo>
                          <a:pt x="133" y="0"/>
                        </a:lnTo>
                        <a:lnTo>
                          <a:pt x="138" y="0"/>
                        </a:lnTo>
                        <a:lnTo>
                          <a:pt x="142" y="0"/>
                        </a:lnTo>
                        <a:lnTo>
                          <a:pt x="147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24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62" name="Line 1345"/>
                  <p:cNvSpPr>
                    <a:spLocks noChangeShapeType="1"/>
                  </p:cNvSpPr>
                  <p:nvPr/>
                </p:nvSpPr>
                <p:spPr bwMode="auto">
                  <a:xfrm>
                    <a:off x="4710114" y="2432051"/>
                    <a:ext cx="6350" cy="681038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BD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63" name="Freeform 1346"/>
                  <p:cNvSpPr>
                    <a:spLocks/>
                  </p:cNvSpPr>
                  <p:nvPr/>
                </p:nvSpPr>
                <p:spPr bwMode="auto">
                  <a:xfrm>
                    <a:off x="4716464" y="2708276"/>
                    <a:ext cx="344488" cy="404813"/>
                  </a:xfrm>
                  <a:custGeom>
                    <a:avLst/>
                    <a:gdLst>
                      <a:gd name="T0" fmla="*/ 0 w 217"/>
                      <a:gd name="T1" fmla="*/ 255 h 255"/>
                      <a:gd name="T2" fmla="*/ 4 w 217"/>
                      <a:gd name="T3" fmla="*/ 61 h 255"/>
                      <a:gd name="T4" fmla="*/ 9 w 217"/>
                      <a:gd name="T5" fmla="*/ 85 h 255"/>
                      <a:gd name="T6" fmla="*/ 13 w 217"/>
                      <a:gd name="T7" fmla="*/ 24 h 255"/>
                      <a:gd name="T8" fmla="*/ 18 w 217"/>
                      <a:gd name="T9" fmla="*/ 0 h 255"/>
                      <a:gd name="T10" fmla="*/ 22 w 217"/>
                      <a:gd name="T11" fmla="*/ 0 h 255"/>
                      <a:gd name="T12" fmla="*/ 27 w 217"/>
                      <a:gd name="T13" fmla="*/ 10 h 255"/>
                      <a:gd name="T14" fmla="*/ 31 w 217"/>
                      <a:gd name="T15" fmla="*/ 4 h 255"/>
                      <a:gd name="T16" fmla="*/ 36 w 217"/>
                      <a:gd name="T17" fmla="*/ 4 h 255"/>
                      <a:gd name="T18" fmla="*/ 40 w 217"/>
                      <a:gd name="T19" fmla="*/ 6 h 255"/>
                      <a:gd name="T20" fmla="*/ 44 w 217"/>
                      <a:gd name="T21" fmla="*/ 5 h 255"/>
                      <a:gd name="T22" fmla="*/ 49 w 217"/>
                      <a:gd name="T23" fmla="*/ 5 h 255"/>
                      <a:gd name="T24" fmla="*/ 53 w 217"/>
                      <a:gd name="T25" fmla="*/ 5 h 255"/>
                      <a:gd name="T26" fmla="*/ 58 w 217"/>
                      <a:gd name="T27" fmla="*/ 5 h 255"/>
                      <a:gd name="T28" fmla="*/ 62 w 217"/>
                      <a:gd name="T29" fmla="*/ 6 h 255"/>
                      <a:gd name="T30" fmla="*/ 67 w 217"/>
                      <a:gd name="T31" fmla="*/ 6 h 255"/>
                      <a:gd name="T32" fmla="*/ 71 w 217"/>
                      <a:gd name="T33" fmla="*/ 5 h 255"/>
                      <a:gd name="T34" fmla="*/ 75 w 217"/>
                      <a:gd name="T35" fmla="*/ 5 h 255"/>
                      <a:gd name="T36" fmla="*/ 80 w 217"/>
                      <a:gd name="T37" fmla="*/ 5 h 255"/>
                      <a:gd name="T38" fmla="*/ 84 w 217"/>
                      <a:gd name="T39" fmla="*/ 5 h 255"/>
                      <a:gd name="T40" fmla="*/ 89 w 217"/>
                      <a:gd name="T41" fmla="*/ 6 h 255"/>
                      <a:gd name="T42" fmla="*/ 93 w 217"/>
                      <a:gd name="T43" fmla="*/ 6 h 255"/>
                      <a:gd name="T44" fmla="*/ 98 w 217"/>
                      <a:gd name="T45" fmla="*/ 6 h 255"/>
                      <a:gd name="T46" fmla="*/ 102 w 217"/>
                      <a:gd name="T47" fmla="*/ 6 h 255"/>
                      <a:gd name="T48" fmla="*/ 107 w 217"/>
                      <a:gd name="T49" fmla="*/ 6 h 255"/>
                      <a:gd name="T50" fmla="*/ 111 w 217"/>
                      <a:gd name="T51" fmla="*/ 6 h 255"/>
                      <a:gd name="T52" fmla="*/ 116 w 217"/>
                      <a:gd name="T53" fmla="*/ 6 h 255"/>
                      <a:gd name="T54" fmla="*/ 120 w 217"/>
                      <a:gd name="T55" fmla="*/ 6 h 255"/>
                      <a:gd name="T56" fmla="*/ 124 w 217"/>
                      <a:gd name="T57" fmla="*/ 7 h 255"/>
                      <a:gd name="T58" fmla="*/ 129 w 217"/>
                      <a:gd name="T59" fmla="*/ 7 h 255"/>
                      <a:gd name="T60" fmla="*/ 133 w 217"/>
                      <a:gd name="T61" fmla="*/ 7 h 255"/>
                      <a:gd name="T62" fmla="*/ 138 w 217"/>
                      <a:gd name="T63" fmla="*/ 7 h 255"/>
                      <a:gd name="T64" fmla="*/ 142 w 217"/>
                      <a:gd name="T65" fmla="*/ 7 h 255"/>
                      <a:gd name="T66" fmla="*/ 146 w 217"/>
                      <a:gd name="T67" fmla="*/ 7 h 255"/>
                      <a:gd name="T68" fmla="*/ 151 w 217"/>
                      <a:gd name="T69" fmla="*/ 7 h 255"/>
                      <a:gd name="T70" fmla="*/ 155 w 217"/>
                      <a:gd name="T71" fmla="*/ 7 h 255"/>
                      <a:gd name="T72" fmla="*/ 160 w 217"/>
                      <a:gd name="T73" fmla="*/ 7 h 255"/>
                      <a:gd name="T74" fmla="*/ 164 w 217"/>
                      <a:gd name="T75" fmla="*/ 7 h 255"/>
                      <a:gd name="T76" fmla="*/ 169 w 217"/>
                      <a:gd name="T77" fmla="*/ 7 h 255"/>
                      <a:gd name="T78" fmla="*/ 173 w 217"/>
                      <a:gd name="T79" fmla="*/ 7 h 255"/>
                      <a:gd name="T80" fmla="*/ 178 w 217"/>
                      <a:gd name="T81" fmla="*/ 7 h 255"/>
                      <a:gd name="T82" fmla="*/ 182 w 217"/>
                      <a:gd name="T83" fmla="*/ 7 h 255"/>
                      <a:gd name="T84" fmla="*/ 187 w 217"/>
                      <a:gd name="T85" fmla="*/ 7 h 255"/>
                      <a:gd name="T86" fmla="*/ 191 w 217"/>
                      <a:gd name="T87" fmla="*/ 8 h 255"/>
                      <a:gd name="T88" fmla="*/ 196 w 217"/>
                      <a:gd name="T89" fmla="*/ 8 h 255"/>
                      <a:gd name="T90" fmla="*/ 200 w 217"/>
                      <a:gd name="T91" fmla="*/ 8 h 255"/>
                      <a:gd name="T92" fmla="*/ 204 w 217"/>
                      <a:gd name="T93" fmla="*/ 8 h 255"/>
                      <a:gd name="T94" fmla="*/ 209 w 217"/>
                      <a:gd name="T95" fmla="*/ 8 h 255"/>
                      <a:gd name="T96" fmla="*/ 213 w 217"/>
                      <a:gd name="T97" fmla="*/ 8 h 255"/>
                      <a:gd name="T98" fmla="*/ 217 w 217"/>
                      <a:gd name="T99" fmla="*/ 8 h 25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17" h="255">
                        <a:moveTo>
                          <a:pt x="0" y="255"/>
                        </a:moveTo>
                        <a:lnTo>
                          <a:pt x="4" y="61"/>
                        </a:lnTo>
                        <a:lnTo>
                          <a:pt x="9" y="85"/>
                        </a:lnTo>
                        <a:lnTo>
                          <a:pt x="13" y="24"/>
                        </a:lnTo>
                        <a:lnTo>
                          <a:pt x="18" y="0"/>
                        </a:lnTo>
                        <a:lnTo>
                          <a:pt x="22" y="0"/>
                        </a:lnTo>
                        <a:lnTo>
                          <a:pt x="27" y="10"/>
                        </a:lnTo>
                        <a:lnTo>
                          <a:pt x="31" y="4"/>
                        </a:lnTo>
                        <a:lnTo>
                          <a:pt x="36" y="4"/>
                        </a:lnTo>
                        <a:lnTo>
                          <a:pt x="40" y="6"/>
                        </a:lnTo>
                        <a:lnTo>
                          <a:pt x="44" y="5"/>
                        </a:lnTo>
                        <a:lnTo>
                          <a:pt x="49" y="5"/>
                        </a:lnTo>
                        <a:lnTo>
                          <a:pt x="53" y="5"/>
                        </a:lnTo>
                        <a:lnTo>
                          <a:pt x="58" y="5"/>
                        </a:lnTo>
                        <a:lnTo>
                          <a:pt x="62" y="6"/>
                        </a:lnTo>
                        <a:lnTo>
                          <a:pt x="67" y="6"/>
                        </a:lnTo>
                        <a:lnTo>
                          <a:pt x="71" y="5"/>
                        </a:lnTo>
                        <a:lnTo>
                          <a:pt x="75" y="5"/>
                        </a:lnTo>
                        <a:lnTo>
                          <a:pt x="80" y="5"/>
                        </a:lnTo>
                        <a:lnTo>
                          <a:pt x="84" y="5"/>
                        </a:lnTo>
                        <a:lnTo>
                          <a:pt x="89" y="6"/>
                        </a:lnTo>
                        <a:lnTo>
                          <a:pt x="93" y="6"/>
                        </a:lnTo>
                        <a:lnTo>
                          <a:pt x="98" y="6"/>
                        </a:lnTo>
                        <a:lnTo>
                          <a:pt x="102" y="6"/>
                        </a:lnTo>
                        <a:lnTo>
                          <a:pt x="107" y="6"/>
                        </a:lnTo>
                        <a:lnTo>
                          <a:pt x="111" y="6"/>
                        </a:lnTo>
                        <a:lnTo>
                          <a:pt x="116" y="6"/>
                        </a:lnTo>
                        <a:lnTo>
                          <a:pt x="120" y="6"/>
                        </a:lnTo>
                        <a:lnTo>
                          <a:pt x="124" y="7"/>
                        </a:lnTo>
                        <a:lnTo>
                          <a:pt x="129" y="7"/>
                        </a:lnTo>
                        <a:lnTo>
                          <a:pt x="133" y="7"/>
                        </a:lnTo>
                        <a:lnTo>
                          <a:pt x="138" y="7"/>
                        </a:lnTo>
                        <a:lnTo>
                          <a:pt x="142" y="7"/>
                        </a:lnTo>
                        <a:lnTo>
                          <a:pt x="146" y="7"/>
                        </a:lnTo>
                        <a:lnTo>
                          <a:pt x="151" y="7"/>
                        </a:lnTo>
                        <a:lnTo>
                          <a:pt x="155" y="7"/>
                        </a:lnTo>
                        <a:lnTo>
                          <a:pt x="160" y="7"/>
                        </a:lnTo>
                        <a:lnTo>
                          <a:pt x="164" y="7"/>
                        </a:lnTo>
                        <a:lnTo>
                          <a:pt x="169" y="7"/>
                        </a:lnTo>
                        <a:lnTo>
                          <a:pt x="173" y="7"/>
                        </a:lnTo>
                        <a:lnTo>
                          <a:pt x="178" y="7"/>
                        </a:lnTo>
                        <a:lnTo>
                          <a:pt x="182" y="7"/>
                        </a:lnTo>
                        <a:lnTo>
                          <a:pt x="187" y="7"/>
                        </a:lnTo>
                        <a:lnTo>
                          <a:pt x="191" y="8"/>
                        </a:lnTo>
                        <a:lnTo>
                          <a:pt x="196" y="8"/>
                        </a:lnTo>
                        <a:lnTo>
                          <a:pt x="200" y="8"/>
                        </a:lnTo>
                        <a:lnTo>
                          <a:pt x="204" y="8"/>
                        </a:lnTo>
                        <a:lnTo>
                          <a:pt x="209" y="8"/>
                        </a:lnTo>
                        <a:lnTo>
                          <a:pt x="213" y="8"/>
                        </a:lnTo>
                        <a:lnTo>
                          <a:pt x="217" y="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BD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64" name="Freeform 1347"/>
                  <p:cNvSpPr>
                    <a:spLocks/>
                  </p:cNvSpPr>
                  <p:nvPr/>
                </p:nvSpPr>
                <p:spPr bwMode="auto">
                  <a:xfrm>
                    <a:off x="5060951" y="2720976"/>
                    <a:ext cx="346075" cy="6350"/>
                  </a:xfrm>
                  <a:custGeom>
                    <a:avLst/>
                    <a:gdLst>
                      <a:gd name="T0" fmla="*/ 0 w 218"/>
                      <a:gd name="T1" fmla="*/ 0 h 4"/>
                      <a:gd name="T2" fmla="*/ 5 w 218"/>
                      <a:gd name="T3" fmla="*/ 0 h 4"/>
                      <a:gd name="T4" fmla="*/ 9 w 218"/>
                      <a:gd name="T5" fmla="*/ 0 h 4"/>
                      <a:gd name="T6" fmla="*/ 14 w 218"/>
                      <a:gd name="T7" fmla="*/ 0 h 4"/>
                      <a:gd name="T8" fmla="*/ 18 w 218"/>
                      <a:gd name="T9" fmla="*/ 0 h 4"/>
                      <a:gd name="T10" fmla="*/ 23 w 218"/>
                      <a:gd name="T11" fmla="*/ 0 h 4"/>
                      <a:gd name="T12" fmla="*/ 27 w 218"/>
                      <a:gd name="T13" fmla="*/ 0 h 4"/>
                      <a:gd name="T14" fmla="*/ 32 w 218"/>
                      <a:gd name="T15" fmla="*/ 0 h 4"/>
                      <a:gd name="T16" fmla="*/ 36 w 218"/>
                      <a:gd name="T17" fmla="*/ 0 h 4"/>
                      <a:gd name="T18" fmla="*/ 41 w 218"/>
                      <a:gd name="T19" fmla="*/ 1 h 4"/>
                      <a:gd name="T20" fmla="*/ 45 w 218"/>
                      <a:gd name="T21" fmla="*/ 1 h 4"/>
                      <a:gd name="T22" fmla="*/ 50 w 218"/>
                      <a:gd name="T23" fmla="*/ 1 h 4"/>
                      <a:gd name="T24" fmla="*/ 54 w 218"/>
                      <a:gd name="T25" fmla="*/ 1 h 4"/>
                      <a:gd name="T26" fmla="*/ 58 w 218"/>
                      <a:gd name="T27" fmla="*/ 1 h 4"/>
                      <a:gd name="T28" fmla="*/ 63 w 218"/>
                      <a:gd name="T29" fmla="*/ 1 h 4"/>
                      <a:gd name="T30" fmla="*/ 67 w 218"/>
                      <a:gd name="T31" fmla="*/ 1 h 4"/>
                      <a:gd name="T32" fmla="*/ 72 w 218"/>
                      <a:gd name="T33" fmla="*/ 1 h 4"/>
                      <a:gd name="T34" fmla="*/ 76 w 218"/>
                      <a:gd name="T35" fmla="*/ 2 h 4"/>
                      <a:gd name="T36" fmla="*/ 80 w 218"/>
                      <a:gd name="T37" fmla="*/ 2 h 4"/>
                      <a:gd name="T38" fmla="*/ 85 w 218"/>
                      <a:gd name="T39" fmla="*/ 2 h 4"/>
                      <a:gd name="T40" fmla="*/ 89 w 218"/>
                      <a:gd name="T41" fmla="*/ 2 h 4"/>
                      <a:gd name="T42" fmla="*/ 94 w 218"/>
                      <a:gd name="T43" fmla="*/ 1 h 4"/>
                      <a:gd name="T44" fmla="*/ 98 w 218"/>
                      <a:gd name="T45" fmla="*/ 1 h 4"/>
                      <a:gd name="T46" fmla="*/ 103 w 218"/>
                      <a:gd name="T47" fmla="*/ 1 h 4"/>
                      <a:gd name="T48" fmla="*/ 107 w 218"/>
                      <a:gd name="T49" fmla="*/ 2 h 4"/>
                      <a:gd name="T50" fmla="*/ 112 w 218"/>
                      <a:gd name="T51" fmla="*/ 2 h 4"/>
                      <a:gd name="T52" fmla="*/ 116 w 218"/>
                      <a:gd name="T53" fmla="*/ 2 h 4"/>
                      <a:gd name="T54" fmla="*/ 121 w 218"/>
                      <a:gd name="T55" fmla="*/ 2 h 4"/>
                      <a:gd name="T56" fmla="*/ 125 w 218"/>
                      <a:gd name="T57" fmla="*/ 2 h 4"/>
                      <a:gd name="T58" fmla="*/ 129 w 218"/>
                      <a:gd name="T59" fmla="*/ 2 h 4"/>
                      <a:gd name="T60" fmla="*/ 134 w 218"/>
                      <a:gd name="T61" fmla="*/ 2 h 4"/>
                      <a:gd name="T62" fmla="*/ 138 w 218"/>
                      <a:gd name="T63" fmla="*/ 2 h 4"/>
                      <a:gd name="T64" fmla="*/ 143 w 218"/>
                      <a:gd name="T65" fmla="*/ 2 h 4"/>
                      <a:gd name="T66" fmla="*/ 147 w 218"/>
                      <a:gd name="T67" fmla="*/ 3 h 4"/>
                      <a:gd name="T68" fmla="*/ 151 w 218"/>
                      <a:gd name="T69" fmla="*/ 3 h 4"/>
                      <a:gd name="T70" fmla="*/ 156 w 218"/>
                      <a:gd name="T71" fmla="*/ 3 h 4"/>
                      <a:gd name="T72" fmla="*/ 160 w 218"/>
                      <a:gd name="T73" fmla="*/ 2 h 4"/>
                      <a:gd name="T74" fmla="*/ 165 w 218"/>
                      <a:gd name="T75" fmla="*/ 2 h 4"/>
                      <a:gd name="T76" fmla="*/ 169 w 218"/>
                      <a:gd name="T77" fmla="*/ 2 h 4"/>
                      <a:gd name="T78" fmla="*/ 174 w 218"/>
                      <a:gd name="T79" fmla="*/ 3 h 4"/>
                      <a:gd name="T80" fmla="*/ 178 w 218"/>
                      <a:gd name="T81" fmla="*/ 3 h 4"/>
                      <a:gd name="T82" fmla="*/ 183 w 218"/>
                      <a:gd name="T83" fmla="*/ 4 h 4"/>
                      <a:gd name="T84" fmla="*/ 187 w 218"/>
                      <a:gd name="T85" fmla="*/ 4 h 4"/>
                      <a:gd name="T86" fmla="*/ 192 w 218"/>
                      <a:gd name="T87" fmla="*/ 3 h 4"/>
                      <a:gd name="T88" fmla="*/ 196 w 218"/>
                      <a:gd name="T89" fmla="*/ 3 h 4"/>
                      <a:gd name="T90" fmla="*/ 200 w 218"/>
                      <a:gd name="T91" fmla="*/ 3 h 4"/>
                      <a:gd name="T92" fmla="*/ 205 w 218"/>
                      <a:gd name="T93" fmla="*/ 3 h 4"/>
                      <a:gd name="T94" fmla="*/ 209 w 218"/>
                      <a:gd name="T95" fmla="*/ 4 h 4"/>
                      <a:gd name="T96" fmla="*/ 214 w 218"/>
                      <a:gd name="T97" fmla="*/ 4 h 4"/>
                      <a:gd name="T98" fmla="*/ 218 w 218"/>
                      <a:gd name="T99" fmla="*/ 4 h 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18" h="4">
                        <a:moveTo>
                          <a:pt x="0" y="0"/>
                        </a:moveTo>
                        <a:lnTo>
                          <a:pt x="5" y="0"/>
                        </a:lnTo>
                        <a:lnTo>
                          <a:pt x="9" y="0"/>
                        </a:lnTo>
                        <a:lnTo>
                          <a:pt x="14" y="0"/>
                        </a:lnTo>
                        <a:lnTo>
                          <a:pt x="18" y="0"/>
                        </a:lnTo>
                        <a:lnTo>
                          <a:pt x="23" y="0"/>
                        </a:lnTo>
                        <a:lnTo>
                          <a:pt x="27" y="0"/>
                        </a:lnTo>
                        <a:lnTo>
                          <a:pt x="32" y="0"/>
                        </a:lnTo>
                        <a:lnTo>
                          <a:pt x="36" y="0"/>
                        </a:lnTo>
                        <a:lnTo>
                          <a:pt x="41" y="1"/>
                        </a:lnTo>
                        <a:lnTo>
                          <a:pt x="45" y="1"/>
                        </a:lnTo>
                        <a:lnTo>
                          <a:pt x="50" y="1"/>
                        </a:lnTo>
                        <a:lnTo>
                          <a:pt x="54" y="1"/>
                        </a:lnTo>
                        <a:lnTo>
                          <a:pt x="58" y="1"/>
                        </a:lnTo>
                        <a:lnTo>
                          <a:pt x="63" y="1"/>
                        </a:lnTo>
                        <a:lnTo>
                          <a:pt x="67" y="1"/>
                        </a:lnTo>
                        <a:lnTo>
                          <a:pt x="72" y="1"/>
                        </a:lnTo>
                        <a:lnTo>
                          <a:pt x="76" y="2"/>
                        </a:lnTo>
                        <a:lnTo>
                          <a:pt x="80" y="2"/>
                        </a:lnTo>
                        <a:lnTo>
                          <a:pt x="85" y="2"/>
                        </a:lnTo>
                        <a:lnTo>
                          <a:pt x="89" y="2"/>
                        </a:lnTo>
                        <a:lnTo>
                          <a:pt x="94" y="1"/>
                        </a:lnTo>
                        <a:lnTo>
                          <a:pt x="98" y="1"/>
                        </a:lnTo>
                        <a:lnTo>
                          <a:pt x="103" y="1"/>
                        </a:lnTo>
                        <a:lnTo>
                          <a:pt x="107" y="2"/>
                        </a:lnTo>
                        <a:lnTo>
                          <a:pt x="112" y="2"/>
                        </a:lnTo>
                        <a:lnTo>
                          <a:pt x="116" y="2"/>
                        </a:lnTo>
                        <a:lnTo>
                          <a:pt x="121" y="2"/>
                        </a:lnTo>
                        <a:lnTo>
                          <a:pt x="125" y="2"/>
                        </a:lnTo>
                        <a:lnTo>
                          <a:pt x="129" y="2"/>
                        </a:lnTo>
                        <a:lnTo>
                          <a:pt x="134" y="2"/>
                        </a:lnTo>
                        <a:lnTo>
                          <a:pt x="138" y="2"/>
                        </a:lnTo>
                        <a:lnTo>
                          <a:pt x="143" y="2"/>
                        </a:lnTo>
                        <a:lnTo>
                          <a:pt x="147" y="3"/>
                        </a:lnTo>
                        <a:lnTo>
                          <a:pt x="151" y="3"/>
                        </a:lnTo>
                        <a:lnTo>
                          <a:pt x="156" y="3"/>
                        </a:lnTo>
                        <a:lnTo>
                          <a:pt x="160" y="2"/>
                        </a:lnTo>
                        <a:lnTo>
                          <a:pt x="165" y="2"/>
                        </a:lnTo>
                        <a:lnTo>
                          <a:pt x="169" y="2"/>
                        </a:lnTo>
                        <a:lnTo>
                          <a:pt x="174" y="3"/>
                        </a:lnTo>
                        <a:lnTo>
                          <a:pt x="178" y="3"/>
                        </a:lnTo>
                        <a:lnTo>
                          <a:pt x="183" y="4"/>
                        </a:lnTo>
                        <a:lnTo>
                          <a:pt x="187" y="4"/>
                        </a:lnTo>
                        <a:lnTo>
                          <a:pt x="192" y="3"/>
                        </a:lnTo>
                        <a:lnTo>
                          <a:pt x="196" y="3"/>
                        </a:lnTo>
                        <a:lnTo>
                          <a:pt x="200" y="3"/>
                        </a:lnTo>
                        <a:lnTo>
                          <a:pt x="205" y="3"/>
                        </a:lnTo>
                        <a:lnTo>
                          <a:pt x="209" y="4"/>
                        </a:lnTo>
                        <a:lnTo>
                          <a:pt x="214" y="4"/>
                        </a:lnTo>
                        <a:lnTo>
                          <a:pt x="218" y="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BD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65" name="Freeform 1348"/>
                  <p:cNvSpPr>
                    <a:spLocks/>
                  </p:cNvSpPr>
                  <p:nvPr/>
                </p:nvSpPr>
                <p:spPr bwMode="auto">
                  <a:xfrm>
                    <a:off x="5407026" y="2727326"/>
                    <a:ext cx="346075" cy="6350"/>
                  </a:xfrm>
                  <a:custGeom>
                    <a:avLst/>
                    <a:gdLst>
                      <a:gd name="T0" fmla="*/ 0 w 218"/>
                      <a:gd name="T1" fmla="*/ 0 h 4"/>
                      <a:gd name="T2" fmla="*/ 4 w 218"/>
                      <a:gd name="T3" fmla="*/ 0 h 4"/>
                      <a:gd name="T4" fmla="*/ 9 w 218"/>
                      <a:gd name="T5" fmla="*/ 0 h 4"/>
                      <a:gd name="T6" fmla="*/ 13 w 218"/>
                      <a:gd name="T7" fmla="*/ 0 h 4"/>
                      <a:gd name="T8" fmla="*/ 18 w 218"/>
                      <a:gd name="T9" fmla="*/ 0 h 4"/>
                      <a:gd name="T10" fmla="*/ 22 w 218"/>
                      <a:gd name="T11" fmla="*/ 0 h 4"/>
                      <a:gd name="T12" fmla="*/ 27 w 218"/>
                      <a:gd name="T13" fmla="*/ 0 h 4"/>
                      <a:gd name="T14" fmla="*/ 31 w 218"/>
                      <a:gd name="T15" fmla="*/ 1 h 4"/>
                      <a:gd name="T16" fmla="*/ 36 w 218"/>
                      <a:gd name="T17" fmla="*/ 1 h 4"/>
                      <a:gd name="T18" fmla="*/ 40 w 218"/>
                      <a:gd name="T19" fmla="*/ 0 h 4"/>
                      <a:gd name="T20" fmla="*/ 45 w 218"/>
                      <a:gd name="T21" fmla="*/ 0 h 4"/>
                      <a:gd name="T22" fmla="*/ 49 w 218"/>
                      <a:gd name="T23" fmla="*/ 0 h 4"/>
                      <a:gd name="T24" fmla="*/ 54 w 218"/>
                      <a:gd name="T25" fmla="*/ 0 h 4"/>
                      <a:gd name="T26" fmla="*/ 58 w 218"/>
                      <a:gd name="T27" fmla="*/ 1 h 4"/>
                      <a:gd name="T28" fmla="*/ 62 w 218"/>
                      <a:gd name="T29" fmla="*/ 1 h 4"/>
                      <a:gd name="T30" fmla="*/ 67 w 218"/>
                      <a:gd name="T31" fmla="*/ 1 h 4"/>
                      <a:gd name="T32" fmla="*/ 71 w 218"/>
                      <a:gd name="T33" fmla="*/ 1 h 4"/>
                      <a:gd name="T34" fmla="*/ 75 w 218"/>
                      <a:gd name="T35" fmla="*/ 1 h 4"/>
                      <a:gd name="T36" fmla="*/ 80 w 218"/>
                      <a:gd name="T37" fmla="*/ 1 h 4"/>
                      <a:gd name="T38" fmla="*/ 84 w 218"/>
                      <a:gd name="T39" fmla="*/ 1 h 4"/>
                      <a:gd name="T40" fmla="*/ 89 w 218"/>
                      <a:gd name="T41" fmla="*/ 1 h 4"/>
                      <a:gd name="T42" fmla="*/ 93 w 218"/>
                      <a:gd name="T43" fmla="*/ 2 h 4"/>
                      <a:gd name="T44" fmla="*/ 98 w 218"/>
                      <a:gd name="T45" fmla="*/ 2 h 4"/>
                      <a:gd name="T46" fmla="*/ 102 w 218"/>
                      <a:gd name="T47" fmla="*/ 2 h 4"/>
                      <a:gd name="T48" fmla="*/ 107 w 218"/>
                      <a:gd name="T49" fmla="*/ 2 h 4"/>
                      <a:gd name="T50" fmla="*/ 111 w 218"/>
                      <a:gd name="T51" fmla="*/ 2 h 4"/>
                      <a:gd name="T52" fmla="*/ 116 w 218"/>
                      <a:gd name="T53" fmla="*/ 1 h 4"/>
                      <a:gd name="T54" fmla="*/ 120 w 218"/>
                      <a:gd name="T55" fmla="*/ 2 h 4"/>
                      <a:gd name="T56" fmla="*/ 125 w 218"/>
                      <a:gd name="T57" fmla="*/ 2 h 4"/>
                      <a:gd name="T58" fmla="*/ 129 w 218"/>
                      <a:gd name="T59" fmla="*/ 2 h 4"/>
                      <a:gd name="T60" fmla="*/ 133 w 218"/>
                      <a:gd name="T61" fmla="*/ 2 h 4"/>
                      <a:gd name="T62" fmla="*/ 138 w 218"/>
                      <a:gd name="T63" fmla="*/ 2 h 4"/>
                      <a:gd name="T64" fmla="*/ 142 w 218"/>
                      <a:gd name="T65" fmla="*/ 2 h 4"/>
                      <a:gd name="T66" fmla="*/ 146 w 218"/>
                      <a:gd name="T67" fmla="*/ 2 h 4"/>
                      <a:gd name="T68" fmla="*/ 151 w 218"/>
                      <a:gd name="T69" fmla="*/ 2 h 4"/>
                      <a:gd name="T70" fmla="*/ 155 w 218"/>
                      <a:gd name="T71" fmla="*/ 2 h 4"/>
                      <a:gd name="T72" fmla="*/ 160 w 218"/>
                      <a:gd name="T73" fmla="*/ 3 h 4"/>
                      <a:gd name="T74" fmla="*/ 164 w 218"/>
                      <a:gd name="T75" fmla="*/ 3 h 4"/>
                      <a:gd name="T76" fmla="*/ 169 w 218"/>
                      <a:gd name="T77" fmla="*/ 3 h 4"/>
                      <a:gd name="T78" fmla="*/ 173 w 218"/>
                      <a:gd name="T79" fmla="*/ 3 h 4"/>
                      <a:gd name="T80" fmla="*/ 178 w 218"/>
                      <a:gd name="T81" fmla="*/ 3 h 4"/>
                      <a:gd name="T82" fmla="*/ 182 w 218"/>
                      <a:gd name="T83" fmla="*/ 2 h 4"/>
                      <a:gd name="T84" fmla="*/ 187 w 218"/>
                      <a:gd name="T85" fmla="*/ 3 h 4"/>
                      <a:gd name="T86" fmla="*/ 191 w 218"/>
                      <a:gd name="T87" fmla="*/ 3 h 4"/>
                      <a:gd name="T88" fmla="*/ 196 w 218"/>
                      <a:gd name="T89" fmla="*/ 3 h 4"/>
                      <a:gd name="T90" fmla="*/ 200 w 218"/>
                      <a:gd name="T91" fmla="*/ 4 h 4"/>
                      <a:gd name="T92" fmla="*/ 204 w 218"/>
                      <a:gd name="T93" fmla="*/ 4 h 4"/>
                      <a:gd name="T94" fmla="*/ 209 w 218"/>
                      <a:gd name="T95" fmla="*/ 4 h 4"/>
                      <a:gd name="T96" fmla="*/ 213 w 218"/>
                      <a:gd name="T97" fmla="*/ 3 h 4"/>
                      <a:gd name="T98" fmla="*/ 218 w 218"/>
                      <a:gd name="T99" fmla="*/ 3 h 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18" h="4">
                        <a:moveTo>
                          <a:pt x="0" y="0"/>
                        </a:moveTo>
                        <a:lnTo>
                          <a:pt x="4" y="0"/>
                        </a:lnTo>
                        <a:lnTo>
                          <a:pt x="9" y="0"/>
                        </a:lnTo>
                        <a:lnTo>
                          <a:pt x="13" y="0"/>
                        </a:lnTo>
                        <a:lnTo>
                          <a:pt x="18" y="0"/>
                        </a:lnTo>
                        <a:lnTo>
                          <a:pt x="22" y="0"/>
                        </a:lnTo>
                        <a:lnTo>
                          <a:pt x="27" y="0"/>
                        </a:lnTo>
                        <a:lnTo>
                          <a:pt x="31" y="1"/>
                        </a:lnTo>
                        <a:lnTo>
                          <a:pt x="36" y="1"/>
                        </a:lnTo>
                        <a:lnTo>
                          <a:pt x="40" y="0"/>
                        </a:lnTo>
                        <a:lnTo>
                          <a:pt x="45" y="0"/>
                        </a:lnTo>
                        <a:lnTo>
                          <a:pt x="49" y="0"/>
                        </a:lnTo>
                        <a:lnTo>
                          <a:pt x="54" y="0"/>
                        </a:lnTo>
                        <a:lnTo>
                          <a:pt x="58" y="1"/>
                        </a:lnTo>
                        <a:lnTo>
                          <a:pt x="62" y="1"/>
                        </a:lnTo>
                        <a:lnTo>
                          <a:pt x="67" y="1"/>
                        </a:lnTo>
                        <a:lnTo>
                          <a:pt x="71" y="1"/>
                        </a:lnTo>
                        <a:lnTo>
                          <a:pt x="75" y="1"/>
                        </a:lnTo>
                        <a:lnTo>
                          <a:pt x="80" y="1"/>
                        </a:lnTo>
                        <a:lnTo>
                          <a:pt x="84" y="1"/>
                        </a:lnTo>
                        <a:lnTo>
                          <a:pt x="89" y="1"/>
                        </a:lnTo>
                        <a:lnTo>
                          <a:pt x="93" y="2"/>
                        </a:lnTo>
                        <a:lnTo>
                          <a:pt x="98" y="2"/>
                        </a:lnTo>
                        <a:lnTo>
                          <a:pt x="102" y="2"/>
                        </a:lnTo>
                        <a:lnTo>
                          <a:pt x="107" y="2"/>
                        </a:lnTo>
                        <a:lnTo>
                          <a:pt x="111" y="2"/>
                        </a:lnTo>
                        <a:lnTo>
                          <a:pt x="116" y="1"/>
                        </a:lnTo>
                        <a:lnTo>
                          <a:pt x="120" y="2"/>
                        </a:lnTo>
                        <a:lnTo>
                          <a:pt x="125" y="2"/>
                        </a:lnTo>
                        <a:lnTo>
                          <a:pt x="129" y="2"/>
                        </a:lnTo>
                        <a:lnTo>
                          <a:pt x="133" y="2"/>
                        </a:lnTo>
                        <a:lnTo>
                          <a:pt x="138" y="2"/>
                        </a:lnTo>
                        <a:lnTo>
                          <a:pt x="142" y="2"/>
                        </a:lnTo>
                        <a:lnTo>
                          <a:pt x="146" y="2"/>
                        </a:lnTo>
                        <a:lnTo>
                          <a:pt x="151" y="2"/>
                        </a:lnTo>
                        <a:lnTo>
                          <a:pt x="155" y="2"/>
                        </a:lnTo>
                        <a:lnTo>
                          <a:pt x="160" y="3"/>
                        </a:lnTo>
                        <a:lnTo>
                          <a:pt x="164" y="3"/>
                        </a:lnTo>
                        <a:lnTo>
                          <a:pt x="169" y="3"/>
                        </a:lnTo>
                        <a:lnTo>
                          <a:pt x="173" y="3"/>
                        </a:lnTo>
                        <a:lnTo>
                          <a:pt x="178" y="3"/>
                        </a:lnTo>
                        <a:lnTo>
                          <a:pt x="182" y="2"/>
                        </a:lnTo>
                        <a:lnTo>
                          <a:pt x="187" y="3"/>
                        </a:lnTo>
                        <a:lnTo>
                          <a:pt x="191" y="3"/>
                        </a:lnTo>
                        <a:lnTo>
                          <a:pt x="196" y="3"/>
                        </a:lnTo>
                        <a:lnTo>
                          <a:pt x="200" y="4"/>
                        </a:lnTo>
                        <a:lnTo>
                          <a:pt x="204" y="4"/>
                        </a:lnTo>
                        <a:lnTo>
                          <a:pt x="209" y="4"/>
                        </a:lnTo>
                        <a:lnTo>
                          <a:pt x="213" y="3"/>
                        </a:lnTo>
                        <a:lnTo>
                          <a:pt x="218" y="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BD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66" name="Freeform 1349"/>
                  <p:cNvSpPr>
                    <a:spLocks/>
                  </p:cNvSpPr>
                  <p:nvPr/>
                </p:nvSpPr>
                <p:spPr bwMode="auto">
                  <a:xfrm>
                    <a:off x="5753101" y="2732089"/>
                    <a:ext cx="225425" cy="4763"/>
                  </a:xfrm>
                  <a:custGeom>
                    <a:avLst/>
                    <a:gdLst>
                      <a:gd name="T0" fmla="*/ 0 w 142"/>
                      <a:gd name="T1" fmla="*/ 0 h 3"/>
                      <a:gd name="T2" fmla="*/ 4 w 142"/>
                      <a:gd name="T3" fmla="*/ 0 h 3"/>
                      <a:gd name="T4" fmla="*/ 8 w 142"/>
                      <a:gd name="T5" fmla="*/ 1 h 3"/>
                      <a:gd name="T6" fmla="*/ 13 w 142"/>
                      <a:gd name="T7" fmla="*/ 1 h 3"/>
                      <a:gd name="T8" fmla="*/ 17 w 142"/>
                      <a:gd name="T9" fmla="*/ 1 h 3"/>
                      <a:gd name="T10" fmla="*/ 22 w 142"/>
                      <a:gd name="T11" fmla="*/ 1 h 3"/>
                      <a:gd name="T12" fmla="*/ 26 w 142"/>
                      <a:gd name="T13" fmla="*/ 1 h 3"/>
                      <a:gd name="T14" fmla="*/ 31 w 142"/>
                      <a:gd name="T15" fmla="*/ 1 h 3"/>
                      <a:gd name="T16" fmla="*/ 35 w 142"/>
                      <a:gd name="T17" fmla="*/ 1 h 3"/>
                      <a:gd name="T18" fmla="*/ 40 w 142"/>
                      <a:gd name="T19" fmla="*/ 1 h 3"/>
                      <a:gd name="T20" fmla="*/ 44 w 142"/>
                      <a:gd name="T21" fmla="*/ 1 h 3"/>
                      <a:gd name="T22" fmla="*/ 49 w 142"/>
                      <a:gd name="T23" fmla="*/ 2 h 3"/>
                      <a:gd name="T24" fmla="*/ 53 w 142"/>
                      <a:gd name="T25" fmla="*/ 2 h 3"/>
                      <a:gd name="T26" fmla="*/ 57 w 142"/>
                      <a:gd name="T27" fmla="*/ 2 h 3"/>
                      <a:gd name="T28" fmla="*/ 62 w 142"/>
                      <a:gd name="T29" fmla="*/ 1 h 3"/>
                      <a:gd name="T30" fmla="*/ 66 w 142"/>
                      <a:gd name="T31" fmla="*/ 1 h 3"/>
                      <a:gd name="T32" fmla="*/ 71 w 142"/>
                      <a:gd name="T33" fmla="*/ 1 h 3"/>
                      <a:gd name="T34" fmla="*/ 75 w 142"/>
                      <a:gd name="T35" fmla="*/ 2 h 3"/>
                      <a:gd name="T36" fmla="*/ 79 w 142"/>
                      <a:gd name="T37" fmla="*/ 2 h 3"/>
                      <a:gd name="T38" fmla="*/ 84 w 142"/>
                      <a:gd name="T39" fmla="*/ 2 h 3"/>
                      <a:gd name="T40" fmla="*/ 88 w 142"/>
                      <a:gd name="T41" fmla="*/ 2 h 3"/>
                      <a:gd name="T42" fmla="*/ 93 w 142"/>
                      <a:gd name="T43" fmla="*/ 2 h 3"/>
                      <a:gd name="T44" fmla="*/ 97 w 142"/>
                      <a:gd name="T45" fmla="*/ 2 h 3"/>
                      <a:gd name="T46" fmla="*/ 102 w 142"/>
                      <a:gd name="T47" fmla="*/ 2 h 3"/>
                      <a:gd name="T48" fmla="*/ 106 w 142"/>
                      <a:gd name="T49" fmla="*/ 2 h 3"/>
                      <a:gd name="T50" fmla="*/ 111 w 142"/>
                      <a:gd name="T51" fmla="*/ 2 h 3"/>
                      <a:gd name="T52" fmla="*/ 115 w 142"/>
                      <a:gd name="T53" fmla="*/ 3 h 3"/>
                      <a:gd name="T54" fmla="*/ 120 w 142"/>
                      <a:gd name="T55" fmla="*/ 3 h 3"/>
                      <a:gd name="T56" fmla="*/ 124 w 142"/>
                      <a:gd name="T57" fmla="*/ 3 h 3"/>
                      <a:gd name="T58" fmla="*/ 128 w 142"/>
                      <a:gd name="T59" fmla="*/ 2 h 3"/>
                      <a:gd name="T60" fmla="*/ 133 w 142"/>
                      <a:gd name="T61" fmla="*/ 2 h 3"/>
                      <a:gd name="T62" fmla="*/ 137 w 142"/>
                      <a:gd name="T63" fmla="*/ 2 h 3"/>
                      <a:gd name="T64" fmla="*/ 142 w 142"/>
                      <a:gd name="T65" fmla="*/ 3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142" h="3">
                        <a:moveTo>
                          <a:pt x="0" y="0"/>
                        </a:moveTo>
                        <a:lnTo>
                          <a:pt x="4" y="0"/>
                        </a:lnTo>
                        <a:lnTo>
                          <a:pt x="8" y="1"/>
                        </a:lnTo>
                        <a:lnTo>
                          <a:pt x="13" y="1"/>
                        </a:lnTo>
                        <a:lnTo>
                          <a:pt x="17" y="1"/>
                        </a:lnTo>
                        <a:lnTo>
                          <a:pt x="22" y="1"/>
                        </a:lnTo>
                        <a:lnTo>
                          <a:pt x="26" y="1"/>
                        </a:lnTo>
                        <a:lnTo>
                          <a:pt x="31" y="1"/>
                        </a:lnTo>
                        <a:lnTo>
                          <a:pt x="35" y="1"/>
                        </a:lnTo>
                        <a:lnTo>
                          <a:pt x="40" y="1"/>
                        </a:lnTo>
                        <a:lnTo>
                          <a:pt x="44" y="1"/>
                        </a:lnTo>
                        <a:lnTo>
                          <a:pt x="49" y="2"/>
                        </a:lnTo>
                        <a:lnTo>
                          <a:pt x="53" y="2"/>
                        </a:lnTo>
                        <a:lnTo>
                          <a:pt x="57" y="2"/>
                        </a:lnTo>
                        <a:lnTo>
                          <a:pt x="62" y="1"/>
                        </a:lnTo>
                        <a:lnTo>
                          <a:pt x="66" y="1"/>
                        </a:lnTo>
                        <a:lnTo>
                          <a:pt x="71" y="1"/>
                        </a:lnTo>
                        <a:lnTo>
                          <a:pt x="75" y="2"/>
                        </a:lnTo>
                        <a:lnTo>
                          <a:pt x="79" y="2"/>
                        </a:lnTo>
                        <a:lnTo>
                          <a:pt x="84" y="2"/>
                        </a:lnTo>
                        <a:lnTo>
                          <a:pt x="88" y="2"/>
                        </a:lnTo>
                        <a:lnTo>
                          <a:pt x="93" y="2"/>
                        </a:lnTo>
                        <a:lnTo>
                          <a:pt x="97" y="2"/>
                        </a:lnTo>
                        <a:lnTo>
                          <a:pt x="102" y="2"/>
                        </a:lnTo>
                        <a:lnTo>
                          <a:pt x="106" y="2"/>
                        </a:lnTo>
                        <a:lnTo>
                          <a:pt x="111" y="2"/>
                        </a:lnTo>
                        <a:lnTo>
                          <a:pt x="115" y="3"/>
                        </a:lnTo>
                        <a:lnTo>
                          <a:pt x="120" y="3"/>
                        </a:lnTo>
                        <a:lnTo>
                          <a:pt x="124" y="3"/>
                        </a:lnTo>
                        <a:lnTo>
                          <a:pt x="128" y="2"/>
                        </a:lnTo>
                        <a:lnTo>
                          <a:pt x="133" y="2"/>
                        </a:lnTo>
                        <a:lnTo>
                          <a:pt x="137" y="2"/>
                        </a:lnTo>
                        <a:lnTo>
                          <a:pt x="142" y="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BD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67" name="Freeform 1350"/>
                  <p:cNvSpPr>
                    <a:spLocks/>
                  </p:cNvSpPr>
                  <p:nvPr/>
                </p:nvSpPr>
                <p:spPr bwMode="auto">
                  <a:xfrm>
                    <a:off x="4711701" y="2349501"/>
                    <a:ext cx="342900" cy="477838"/>
                  </a:xfrm>
                  <a:custGeom>
                    <a:avLst/>
                    <a:gdLst>
                      <a:gd name="T0" fmla="*/ 0 w 216"/>
                      <a:gd name="T1" fmla="*/ 0 h 301"/>
                      <a:gd name="T2" fmla="*/ 3 w 216"/>
                      <a:gd name="T3" fmla="*/ 301 h 301"/>
                      <a:gd name="T4" fmla="*/ 7 w 216"/>
                      <a:gd name="T5" fmla="*/ 233 h 301"/>
                      <a:gd name="T6" fmla="*/ 12 w 216"/>
                      <a:gd name="T7" fmla="*/ 215 h 301"/>
                      <a:gd name="T8" fmla="*/ 16 w 216"/>
                      <a:gd name="T9" fmla="*/ 245 h 301"/>
                      <a:gd name="T10" fmla="*/ 21 w 216"/>
                      <a:gd name="T11" fmla="*/ 242 h 301"/>
                      <a:gd name="T12" fmla="*/ 25 w 216"/>
                      <a:gd name="T13" fmla="*/ 238 h 301"/>
                      <a:gd name="T14" fmla="*/ 30 w 216"/>
                      <a:gd name="T15" fmla="*/ 242 h 301"/>
                      <a:gd name="T16" fmla="*/ 34 w 216"/>
                      <a:gd name="T17" fmla="*/ 242 h 301"/>
                      <a:gd name="T18" fmla="*/ 39 w 216"/>
                      <a:gd name="T19" fmla="*/ 241 h 301"/>
                      <a:gd name="T20" fmla="*/ 43 w 216"/>
                      <a:gd name="T21" fmla="*/ 241 h 301"/>
                      <a:gd name="T22" fmla="*/ 47 w 216"/>
                      <a:gd name="T23" fmla="*/ 242 h 301"/>
                      <a:gd name="T24" fmla="*/ 52 w 216"/>
                      <a:gd name="T25" fmla="*/ 241 h 301"/>
                      <a:gd name="T26" fmla="*/ 56 w 216"/>
                      <a:gd name="T27" fmla="*/ 241 h 301"/>
                      <a:gd name="T28" fmla="*/ 61 w 216"/>
                      <a:gd name="T29" fmla="*/ 241 h 301"/>
                      <a:gd name="T30" fmla="*/ 65 w 216"/>
                      <a:gd name="T31" fmla="*/ 241 h 301"/>
                      <a:gd name="T32" fmla="*/ 70 w 216"/>
                      <a:gd name="T33" fmla="*/ 241 h 301"/>
                      <a:gd name="T34" fmla="*/ 74 w 216"/>
                      <a:gd name="T35" fmla="*/ 241 h 301"/>
                      <a:gd name="T36" fmla="*/ 78 w 216"/>
                      <a:gd name="T37" fmla="*/ 241 h 301"/>
                      <a:gd name="T38" fmla="*/ 83 w 216"/>
                      <a:gd name="T39" fmla="*/ 241 h 301"/>
                      <a:gd name="T40" fmla="*/ 87 w 216"/>
                      <a:gd name="T41" fmla="*/ 241 h 301"/>
                      <a:gd name="T42" fmla="*/ 92 w 216"/>
                      <a:gd name="T43" fmla="*/ 241 h 301"/>
                      <a:gd name="T44" fmla="*/ 96 w 216"/>
                      <a:gd name="T45" fmla="*/ 241 h 301"/>
                      <a:gd name="T46" fmla="*/ 101 w 216"/>
                      <a:gd name="T47" fmla="*/ 241 h 301"/>
                      <a:gd name="T48" fmla="*/ 105 w 216"/>
                      <a:gd name="T49" fmla="*/ 241 h 301"/>
                      <a:gd name="T50" fmla="*/ 110 w 216"/>
                      <a:gd name="T51" fmla="*/ 241 h 301"/>
                      <a:gd name="T52" fmla="*/ 114 w 216"/>
                      <a:gd name="T53" fmla="*/ 241 h 301"/>
                      <a:gd name="T54" fmla="*/ 119 w 216"/>
                      <a:gd name="T55" fmla="*/ 241 h 301"/>
                      <a:gd name="T56" fmla="*/ 123 w 216"/>
                      <a:gd name="T57" fmla="*/ 241 h 301"/>
                      <a:gd name="T58" fmla="*/ 127 w 216"/>
                      <a:gd name="T59" fmla="*/ 241 h 301"/>
                      <a:gd name="T60" fmla="*/ 132 w 216"/>
                      <a:gd name="T61" fmla="*/ 241 h 301"/>
                      <a:gd name="T62" fmla="*/ 136 w 216"/>
                      <a:gd name="T63" fmla="*/ 241 h 301"/>
                      <a:gd name="T64" fmla="*/ 141 w 216"/>
                      <a:gd name="T65" fmla="*/ 241 h 301"/>
                      <a:gd name="T66" fmla="*/ 145 w 216"/>
                      <a:gd name="T67" fmla="*/ 241 h 301"/>
                      <a:gd name="T68" fmla="*/ 149 w 216"/>
                      <a:gd name="T69" fmla="*/ 241 h 301"/>
                      <a:gd name="T70" fmla="*/ 154 w 216"/>
                      <a:gd name="T71" fmla="*/ 241 h 301"/>
                      <a:gd name="T72" fmla="*/ 158 w 216"/>
                      <a:gd name="T73" fmla="*/ 241 h 301"/>
                      <a:gd name="T74" fmla="*/ 163 w 216"/>
                      <a:gd name="T75" fmla="*/ 241 h 301"/>
                      <a:gd name="T76" fmla="*/ 167 w 216"/>
                      <a:gd name="T77" fmla="*/ 241 h 301"/>
                      <a:gd name="T78" fmla="*/ 172 w 216"/>
                      <a:gd name="T79" fmla="*/ 241 h 301"/>
                      <a:gd name="T80" fmla="*/ 176 w 216"/>
                      <a:gd name="T81" fmla="*/ 241 h 301"/>
                      <a:gd name="T82" fmla="*/ 181 w 216"/>
                      <a:gd name="T83" fmla="*/ 241 h 301"/>
                      <a:gd name="T84" fmla="*/ 185 w 216"/>
                      <a:gd name="T85" fmla="*/ 241 h 301"/>
                      <a:gd name="T86" fmla="*/ 190 w 216"/>
                      <a:gd name="T87" fmla="*/ 241 h 301"/>
                      <a:gd name="T88" fmla="*/ 194 w 216"/>
                      <a:gd name="T89" fmla="*/ 241 h 301"/>
                      <a:gd name="T90" fmla="*/ 199 w 216"/>
                      <a:gd name="T91" fmla="*/ 241 h 301"/>
                      <a:gd name="T92" fmla="*/ 203 w 216"/>
                      <a:gd name="T93" fmla="*/ 241 h 301"/>
                      <a:gd name="T94" fmla="*/ 207 w 216"/>
                      <a:gd name="T95" fmla="*/ 241 h 301"/>
                      <a:gd name="T96" fmla="*/ 212 w 216"/>
                      <a:gd name="T97" fmla="*/ 241 h 301"/>
                      <a:gd name="T98" fmla="*/ 216 w 216"/>
                      <a:gd name="T99" fmla="*/ 241 h 30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16" h="301">
                        <a:moveTo>
                          <a:pt x="0" y="0"/>
                        </a:moveTo>
                        <a:lnTo>
                          <a:pt x="3" y="301"/>
                        </a:lnTo>
                        <a:lnTo>
                          <a:pt x="7" y="233"/>
                        </a:lnTo>
                        <a:lnTo>
                          <a:pt x="12" y="215"/>
                        </a:lnTo>
                        <a:lnTo>
                          <a:pt x="16" y="245"/>
                        </a:lnTo>
                        <a:lnTo>
                          <a:pt x="21" y="242"/>
                        </a:lnTo>
                        <a:lnTo>
                          <a:pt x="25" y="238"/>
                        </a:lnTo>
                        <a:lnTo>
                          <a:pt x="30" y="242"/>
                        </a:lnTo>
                        <a:lnTo>
                          <a:pt x="34" y="242"/>
                        </a:lnTo>
                        <a:lnTo>
                          <a:pt x="39" y="241"/>
                        </a:lnTo>
                        <a:lnTo>
                          <a:pt x="43" y="241"/>
                        </a:lnTo>
                        <a:lnTo>
                          <a:pt x="47" y="242"/>
                        </a:lnTo>
                        <a:lnTo>
                          <a:pt x="52" y="241"/>
                        </a:lnTo>
                        <a:lnTo>
                          <a:pt x="56" y="241"/>
                        </a:lnTo>
                        <a:lnTo>
                          <a:pt x="61" y="241"/>
                        </a:lnTo>
                        <a:lnTo>
                          <a:pt x="65" y="241"/>
                        </a:lnTo>
                        <a:lnTo>
                          <a:pt x="70" y="241"/>
                        </a:lnTo>
                        <a:lnTo>
                          <a:pt x="74" y="241"/>
                        </a:lnTo>
                        <a:lnTo>
                          <a:pt x="78" y="241"/>
                        </a:lnTo>
                        <a:lnTo>
                          <a:pt x="83" y="241"/>
                        </a:lnTo>
                        <a:lnTo>
                          <a:pt x="87" y="241"/>
                        </a:lnTo>
                        <a:lnTo>
                          <a:pt x="92" y="241"/>
                        </a:lnTo>
                        <a:lnTo>
                          <a:pt x="96" y="241"/>
                        </a:lnTo>
                        <a:lnTo>
                          <a:pt x="101" y="241"/>
                        </a:lnTo>
                        <a:lnTo>
                          <a:pt x="105" y="241"/>
                        </a:lnTo>
                        <a:lnTo>
                          <a:pt x="110" y="241"/>
                        </a:lnTo>
                        <a:lnTo>
                          <a:pt x="114" y="241"/>
                        </a:lnTo>
                        <a:lnTo>
                          <a:pt x="119" y="241"/>
                        </a:lnTo>
                        <a:lnTo>
                          <a:pt x="123" y="241"/>
                        </a:lnTo>
                        <a:lnTo>
                          <a:pt x="127" y="241"/>
                        </a:lnTo>
                        <a:lnTo>
                          <a:pt x="132" y="241"/>
                        </a:lnTo>
                        <a:lnTo>
                          <a:pt x="136" y="241"/>
                        </a:lnTo>
                        <a:lnTo>
                          <a:pt x="141" y="241"/>
                        </a:lnTo>
                        <a:lnTo>
                          <a:pt x="145" y="241"/>
                        </a:lnTo>
                        <a:lnTo>
                          <a:pt x="149" y="241"/>
                        </a:lnTo>
                        <a:lnTo>
                          <a:pt x="154" y="241"/>
                        </a:lnTo>
                        <a:lnTo>
                          <a:pt x="158" y="241"/>
                        </a:lnTo>
                        <a:lnTo>
                          <a:pt x="163" y="241"/>
                        </a:lnTo>
                        <a:lnTo>
                          <a:pt x="167" y="241"/>
                        </a:lnTo>
                        <a:lnTo>
                          <a:pt x="172" y="241"/>
                        </a:lnTo>
                        <a:lnTo>
                          <a:pt x="176" y="241"/>
                        </a:lnTo>
                        <a:lnTo>
                          <a:pt x="181" y="241"/>
                        </a:lnTo>
                        <a:lnTo>
                          <a:pt x="185" y="241"/>
                        </a:lnTo>
                        <a:lnTo>
                          <a:pt x="190" y="241"/>
                        </a:lnTo>
                        <a:lnTo>
                          <a:pt x="194" y="241"/>
                        </a:lnTo>
                        <a:lnTo>
                          <a:pt x="199" y="241"/>
                        </a:lnTo>
                        <a:lnTo>
                          <a:pt x="203" y="241"/>
                        </a:lnTo>
                        <a:lnTo>
                          <a:pt x="207" y="241"/>
                        </a:lnTo>
                        <a:lnTo>
                          <a:pt x="212" y="241"/>
                        </a:lnTo>
                        <a:lnTo>
                          <a:pt x="216" y="24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A8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68" name="Freeform 1351"/>
                  <p:cNvSpPr>
                    <a:spLocks/>
                  </p:cNvSpPr>
                  <p:nvPr/>
                </p:nvSpPr>
                <p:spPr bwMode="auto">
                  <a:xfrm>
                    <a:off x="5054601" y="2730501"/>
                    <a:ext cx="346075" cy="1588"/>
                  </a:xfrm>
                  <a:custGeom>
                    <a:avLst/>
                    <a:gdLst>
                      <a:gd name="T0" fmla="*/ 0 w 218"/>
                      <a:gd name="T1" fmla="*/ 1 h 1"/>
                      <a:gd name="T2" fmla="*/ 4 w 218"/>
                      <a:gd name="T3" fmla="*/ 1 h 1"/>
                      <a:gd name="T4" fmla="*/ 9 w 218"/>
                      <a:gd name="T5" fmla="*/ 1 h 1"/>
                      <a:gd name="T6" fmla="*/ 13 w 218"/>
                      <a:gd name="T7" fmla="*/ 1 h 1"/>
                      <a:gd name="T8" fmla="*/ 18 w 218"/>
                      <a:gd name="T9" fmla="*/ 0 h 1"/>
                      <a:gd name="T10" fmla="*/ 22 w 218"/>
                      <a:gd name="T11" fmla="*/ 1 h 1"/>
                      <a:gd name="T12" fmla="*/ 27 w 218"/>
                      <a:gd name="T13" fmla="*/ 1 h 1"/>
                      <a:gd name="T14" fmla="*/ 31 w 218"/>
                      <a:gd name="T15" fmla="*/ 1 h 1"/>
                      <a:gd name="T16" fmla="*/ 36 w 218"/>
                      <a:gd name="T17" fmla="*/ 1 h 1"/>
                      <a:gd name="T18" fmla="*/ 40 w 218"/>
                      <a:gd name="T19" fmla="*/ 1 h 1"/>
                      <a:gd name="T20" fmla="*/ 45 w 218"/>
                      <a:gd name="T21" fmla="*/ 1 h 1"/>
                      <a:gd name="T22" fmla="*/ 49 w 218"/>
                      <a:gd name="T23" fmla="*/ 0 h 1"/>
                      <a:gd name="T24" fmla="*/ 54 w 218"/>
                      <a:gd name="T25" fmla="*/ 0 h 1"/>
                      <a:gd name="T26" fmla="*/ 58 w 218"/>
                      <a:gd name="T27" fmla="*/ 1 h 1"/>
                      <a:gd name="T28" fmla="*/ 62 w 218"/>
                      <a:gd name="T29" fmla="*/ 1 h 1"/>
                      <a:gd name="T30" fmla="*/ 67 w 218"/>
                      <a:gd name="T31" fmla="*/ 1 h 1"/>
                      <a:gd name="T32" fmla="*/ 71 w 218"/>
                      <a:gd name="T33" fmla="*/ 1 h 1"/>
                      <a:gd name="T34" fmla="*/ 76 w 218"/>
                      <a:gd name="T35" fmla="*/ 1 h 1"/>
                      <a:gd name="T36" fmla="*/ 80 w 218"/>
                      <a:gd name="T37" fmla="*/ 0 h 1"/>
                      <a:gd name="T38" fmla="*/ 84 w 218"/>
                      <a:gd name="T39" fmla="*/ 0 h 1"/>
                      <a:gd name="T40" fmla="*/ 89 w 218"/>
                      <a:gd name="T41" fmla="*/ 0 h 1"/>
                      <a:gd name="T42" fmla="*/ 93 w 218"/>
                      <a:gd name="T43" fmla="*/ 1 h 1"/>
                      <a:gd name="T44" fmla="*/ 98 w 218"/>
                      <a:gd name="T45" fmla="*/ 1 h 1"/>
                      <a:gd name="T46" fmla="*/ 102 w 218"/>
                      <a:gd name="T47" fmla="*/ 1 h 1"/>
                      <a:gd name="T48" fmla="*/ 107 w 218"/>
                      <a:gd name="T49" fmla="*/ 1 h 1"/>
                      <a:gd name="T50" fmla="*/ 111 w 218"/>
                      <a:gd name="T51" fmla="*/ 0 h 1"/>
                      <a:gd name="T52" fmla="*/ 116 w 218"/>
                      <a:gd name="T53" fmla="*/ 0 h 1"/>
                      <a:gd name="T54" fmla="*/ 120 w 218"/>
                      <a:gd name="T55" fmla="*/ 0 h 1"/>
                      <a:gd name="T56" fmla="*/ 125 w 218"/>
                      <a:gd name="T57" fmla="*/ 0 h 1"/>
                      <a:gd name="T58" fmla="*/ 129 w 218"/>
                      <a:gd name="T59" fmla="*/ 1 h 1"/>
                      <a:gd name="T60" fmla="*/ 133 w 218"/>
                      <a:gd name="T61" fmla="*/ 1 h 1"/>
                      <a:gd name="T62" fmla="*/ 138 w 218"/>
                      <a:gd name="T63" fmla="*/ 1 h 1"/>
                      <a:gd name="T64" fmla="*/ 142 w 218"/>
                      <a:gd name="T65" fmla="*/ 0 h 1"/>
                      <a:gd name="T66" fmla="*/ 147 w 218"/>
                      <a:gd name="T67" fmla="*/ 0 h 1"/>
                      <a:gd name="T68" fmla="*/ 151 w 218"/>
                      <a:gd name="T69" fmla="*/ 0 h 1"/>
                      <a:gd name="T70" fmla="*/ 155 w 218"/>
                      <a:gd name="T71" fmla="*/ 0 h 1"/>
                      <a:gd name="T72" fmla="*/ 160 w 218"/>
                      <a:gd name="T73" fmla="*/ 0 h 1"/>
                      <a:gd name="T74" fmla="*/ 164 w 218"/>
                      <a:gd name="T75" fmla="*/ 1 h 1"/>
                      <a:gd name="T76" fmla="*/ 169 w 218"/>
                      <a:gd name="T77" fmla="*/ 1 h 1"/>
                      <a:gd name="T78" fmla="*/ 173 w 218"/>
                      <a:gd name="T79" fmla="*/ 1 h 1"/>
                      <a:gd name="T80" fmla="*/ 178 w 218"/>
                      <a:gd name="T81" fmla="*/ 0 h 1"/>
                      <a:gd name="T82" fmla="*/ 182 w 218"/>
                      <a:gd name="T83" fmla="*/ 0 h 1"/>
                      <a:gd name="T84" fmla="*/ 187 w 218"/>
                      <a:gd name="T85" fmla="*/ 0 h 1"/>
                      <a:gd name="T86" fmla="*/ 191 w 218"/>
                      <a:gd name="T87" fmla="*/ 0 h 1"/>
                      <a:gd name="T88" fmla="*/ 196 w 218"/>
                      <a:gd name="T89" fmla="*/ 0 h 1"/>
                      <a:gd name="T90" fmla="*/ 200 w 218"/>
                      <a:gd name="T91" fmla="*/ 1 h 1"/>
                      <a:gd name="T92" fmla="*/ 204 w 218"/>
                      <a:gd name="T93" fmla="*/ 1 h 1"/>
                      <a:gd name="T94" fmla="*/ 209 w 218"/>
                      <a:gd name="T95" fmla="*/ 0 h 1"/>
                      <a:gd name="T96" fmla="*/ 213 w 218"/>
                      <a:gd name="T97" fmla="*/ 0 h 1"/>
                      <a:gd name="T98" fmla="*/ 218 w 218"/>
                      <a:gd name="T99" fmla="*/ 0 h 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18" h="1">
                        <a:moveTo>
                          <a:pt x="0" y="1"/>
                        </a:moveTo>
                        <a:lnTo>
                          <a:pt x="4" y="1"/>
                        </a:lnTo>
                        <a:lnTo>
                          <a:pt x="9" y="1"/>
                        </a:lnTo>
                        <a:lnTo>
                          <a:pt x="13" y="1"/>
                        </a:lnTo>
                        <a:lnTo>
                          <a:pt x="18" y="0"/>
                        </a:lnTo>
                        <a:lnTo>
                          <a:pt x="22" y="1"/>
                        </a:lnTo>
                        <a:lnTo>
                          <a:pt x="27" y="1"/>
                        </a:lnTo>
                        <a:lnTo>
                          <a:pt x="31" y="1"/>
                        </a:lnTo>
                        <a:lnTo>
                          <a:pt x="36" y="1"/>
                        </a:lnTo>
                        <a:lnTo>
                          <a:pt x="40" y="1"/>
                        </a:lnTo>
                        <a:lnTo>
                          <a:pt x="45" y="1"/>
                        </a:lnTo>
                        <a:lnTo>
                          <a:pt x="49" y="0"/>
                        </a:lnTo>
                        <a:lnTo>
                          <a:pt x="54" y="0"/>
                        </a:lnTo>
                        <a:lnTo>
                          <a:pt x="58" y="1"/>
                        </a:lnTo>
                        <a:lnTo>
                          <a:pt x="62" y="1"/>
                        </a:lnTo>
                        <a:lnTo>
                          <a:pt x="67" y="1"/>
                        </a:lnTo>
                        <a:lnTo>
                          <a:pt x="71" y="1"/>
                        </a:lnTo>
                        <a:lnTo>
                          <a:pt x="76" y="1"/>
                        </a:lnTo>
                        <a:lnTo>
                          <a:pt x="80" y="0"/>
                        </a:lnTo>
                        <a:lnTo>
                          <a:pt x="84" y="0"/>
                        </a:lnTo>
                        <a:lnTo>
                          <a:pt x="89" y="0"/>
                        </a:lnTo>
                        <a:lnTo>
                          <a:pt x="93" y="1"/>
                        </a:lnTo>
                        <a:lnTo>
                          <a:pt x="98" y="1"/>
                        </a:lnTo>
                        <a:lnTo>
                          <a:pt x="102" y="1"/>
                        </a:lnTo>
                        <a:lnTo>
                          <a:pt x="107" y="1"/>
                        </a:lnTo>
                        <a:lnTo>
                          <a:pt x="111" y="0"/>
                        </a:lnTo>
                        <a:lnTo>
                          <a:pt x="116" y="0"/>
                        </a:lnTo>
                        <a:lnTo>
                          <a:pt x="120" y="0"/>
                        </a:lnTo>
                        <a:lnTo>
                          <a:pt x="125" y="0"/>
                        </a:lnTo>
                        <a:lnTo>
                          <a:pt x="129" y="1"/>
                        </a:lnTo>
                        <a:lnTo>
                          <a:pt x="133" y="1"/>
                        </a:lnTo>
                        <a:lnTo>
                          <a:pt x="138" y="1"/>
                        </a:lnTo>
                        <a:lnTo>
                          <a:pt x="142" y="0"/>
                        </a:lnTo>
                        <a:lnTo>
                          <a:pt x="147" y="0"/>
                        </a:lnTo>
                        <a:lnTo>
                          <a:pt x="151" y="0"/>
                        </a:lnTo>
                        <a:lnTo>
                          <a:pt x="155" y="0"/>
                        </a:lnTo>
                        <a:lnTo>
                          <a:pt x="160" y="0"/>
                        </a:lnTo>
                        <a:lnTo>
                          <a:pt x="164" y="1"/>
                        </a:lnTo>
                        <a:lnTo>
                          <a:pt x="169" y="1"/>
                        </a:lnTo>
                        <a:lnTo>
                          <a:pt x="173" y="1"/>
                        </a:lnTo>
                        <a:lnTo>
                          <a:pt x="178" y="0"/>
                        </a:lnTo>
                        <a:lnTo>
                          <a:pt x="182" y="0"/>
                        </a:lnTo>
                        <a:lnTo>
                          <a:pt x="187" y="0"/>
                        </a:lnTo>
                        <a:lnTo>
                          <a:pt x="191" y="0"/>
                        </a:lnTo>
                        <a:lnTo>
                          <a:pt x="196" y="0"/>
                        </a:lnTo>
                        <a:lnTo>
                          <a:pt x="200" y="1"/>
                        </a:lnTo>
                        <a:lnTo>
                          <a:pt x="204" y="1"/>
                        </a:lnTo>
                        <a:lnTo>
                          <a:pt x="209" y="0"/>
                        </a:lnTo>
                        <a:lnTo>
                          <a:pt x="213" y="0"/>
                        </a:lnTo>
                        <a:lnTo>
                          <a:pt x="218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A8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69" name="Freeform 1352"/>
                  <p:cNvSpPr>
                    <a:spLocks/>
                  </p:cNvSpPr>
                  <p:nvPr/>
                </p:nvSpPr>
                <p:spPr bwMode="auto">
                  <a:xfrm>
                    <a:off x="5400676" y="2730501"/>
                    <a:ext cx="344488" cy="1588"/>
                  </a:xfrm>
                  <a:custGeom>
                    <a:avLst/>
                    <a:gdLst>
                      <a:gd name="T0" fmla="*/ 0 w 217"/>
                      <a:gd name="T1" fmla="*/ 0 h 1"/>
                      <a:gd name="T2" fmla="*/ 4 w 217"/>
                      <a:gd name="T3" fmla="*/ 0 h 1"/>
                      <a:gd name="T4" fmla="*/ 8 w 217"/>
                      <a:gd name="T5" fmla="*/ 0 h 1"/>
                      <a:gd name="T6" fmla="*/ 13 w 217"/>
                      <a:gd name="T7" fmla="*/ 0 h 1"/>
                      <a:gd name="T8" fmla="*/ 17 w 217"/>
                      <a:gd name="T9" fmla="*/ 1 h 1"/>
                      <a:gd name="T10" fmla="*/ 22 w 217"/>
                      <a:gd name="T11" fmla="*/ 0 h 1"/>
                      <a:gd name="T12" fmla="*/ 26 w 217"/>
                      <a:gd name="T13" fmla="*/ 0 h 1"/>
                      <a:gd name="T14" fmla="*/ 31 w 217"/>
                      <a:gd name="T15" fmla="*/ 0 h 1"/>
                      <a:gd name="T16" fmla="*/ 35 w 217"/>
                      <a:gd name="T17" fmla="*/ 0 h 1"/>
                      <a:gd name="T18" fmla="*/ 40 w 217"/>
                      <a:gd name="T19" fmla="*/ 0 h 1"/>
                      <a:gd name="T20" fmla="*/ 44 w 217"/>
                      <a:gd name="T21" fmla="*/ 0 h 1"/>
                      <a:gd name="T22" fmla="*/ 49 w 217"/>
                      <a:gd name="T23" fmla="*/ 0 h 1"/>
                      <a:gd name="T24" fmla="*/ 53 w 217"/>
                      <a:gd name="T25" fmla="*/ 0 h 1"/>
                      <a:gd name="T26" fmla="*/ 58 w 217"/>
                      <a:gd name="T27" fmla="*/ 0 h 1"/>
                      <a:gd name="T28" fmla="*/ 62 w 217"/>
                      <a:gd name="T29" fmla="*/ 0 h 1"/>
                      <a:gd name="T30" fmla="*/ 66 w 217"/>
                      <a:gd name="T31" fmla="*/ 0 h 1"/>
                      <a:gd name="T32" fmla="*/ 71 w 217"/>
                      <a:gd name="T33" fmla="*/ 0 h 1"/>
                      <a:gd name="T34" fmla="*/ 75 w 217"/>
                      <a:gd name="T35" fmla="*/ 0 h 1"/>
                      <a:gd name="T36" fmla="*/ 79 w 217"/>
                      <a:gd name="T37" fmla="*/ 0 h 1"/>
                      <a:gd name="T38" fmla="*/ 84 w 217"/>
                      <a:gd name="T39" fmla="*/ 0 h 1"/>
                      <a:gd name="T40" fmla="*/ 88 w 217"/>
                      <a:gd name="T41" fmla="*/ 0 h 1"/>
                      <a:gd name="T42" fmla="*/ 93 w 217"/>
                      <a:gd name="T43" fmla="*/ 0 h 1"/>
                      <a:gd name="T44" fmla="*/ 97 w 217"/>
                      <a:gd name="T45" fmla="*/ 0 h 1"/>
                      <a:gd name="T46" fmla="*/ 102 w 217"/>
                      <a:gd name="T47" fmla="*/ 0 h 1"/>
                      <a:gd name="T48" fmla="*/ 106 w 217"/>
                      <a:gd name="T49" fmla="*/ 0 h 1"/>
                      <a:gd name="T50" fmla="*/ 111 w 217"/>
                      <a:gd name="T51" fmla="*/ 0 h 1"/>
                      <a:gd name="T52" fmla="*/ 115 w 217"/>
                      <a:gd name="T53" fmla="*/ 0 h 1"/>
                      <a:gd name="T54" fmla="*/ 120 w 217"/>
                      <a:gd name="T55" fmla="*/ 0 h 1"/>
                      <a:gd name="T56" fmla="*/ 124 w 217"/>
                      <a:gd name="T57" fmla="*/ 0 h 1"/>
                      <a:gd name="T58" fmla="*/ 129 w 217"/>
                      <a:gd name="T59" fmla="*/ 0 h 1"/>
                      <a:gd name="T60" fmla="*/ 133 w 217"/>
                      <a:gd name="T61" fmla="*/ 0 h 1"/>
                      <a:gd name="T62" fmla="*/ 137 w 217"/>
                      <a:gd name="T63" fmla="*/ 0 h 1"/>
                      <a:gd name="T64" fmla="*/ 142 w 217"/>
                      <a:gd name="T65" fmla="*/ 0 h 1"/>
                      <a:gd name="T66" fmla="*/ 146 w 217"/>
                      <a:gd name="T67" fmla="*/ 0 h 1"/>
                      <a:gd name="T68" fmla="*/ 150 w 217"/>
                      <a:gd name="T69" fmla="*/ 0 h 1"/>
                      <a:gd name="T70" fmla="*/ 155 w 217"/>
                      <a:gd name="T71" fmla="*/ 0 h 1"/>
                      <a:gd name="T72" fmla="*/ 159 w 217"/>
                      <a:gd name="T73" fmla="*/ 0 h 1"/>
                      <a:gd name="T74" fmla="*/ 164 w 217"/>
                      <a:gd name="T75" fmla="*/ 0 h 1"/>
                      <a:gd name="T76" fmla="*/ 168 w 217"/>
                      <a:gd name="T77" fmla="*/ 0 h 1"/>
                      <a:gd name="T78" fmla="*/ 173 w 217"/>
                      <a:gd name="T79" fmla="*/ 0 h 1"/>
                      <a:gd name="T80" fmla="*/ 177 w 217"/>
                      <a:gd name="T81" fmla="*/ 0 h 1"/>
                      <a:gd name="T82" fmla="*/ 182 w 217"/>
                      <a:gd name="T83" fmla="*/ 0 h 1"/>
                      <a:gd name="T84" fmla="*/ 186 w 217"/>
                      <a:gd name="T85" fmla="*/ 0 h 1"/>
                      <a:gd name="T86" fmla="*/ 191 w 217"/>
                      <a:gd name="T87" fmla="*/ 0 h 1"/>
                      <a:gd name="T88" fmla="*/ 195 w 217"/>
                      <a:gd name="T89" fmla="*/ 0 h 1"/>
                      <a:gd name="T90" fmla="*/ 200 w 217"/>
                      <a:gd name="T91" fmla="*/ 0 h 1"/>
                      <a:gd name="T92" fmla="*/ 204 w 217"/>
                      <a:gd name="T93" fmla="*/ 0 h 1"/>
                      <a:gd name="T94" fmla="*/ 208 w 217"/>
                      <a:gd name="T95" fmla="*/ 0 h 1"/>
                      <a:gd name="T96" fmla="*/ 213 w 217"/>
                      <a:gd name="T97" fmla="*/ 0 h 1"/>
                      <a:gd name="T98" fmla="*/ 217 w 217"/>
                      <a:gd name="T99" fmla="*/ 0 h 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17" h="1">
                        <a:moveTo>
                          <a:pt x="0" y="0"/>
                        </a:moveTo>
                        <a:lnTo>
                          <a:pt x="4" y="0"/>
                        </a:lnTo>
                        <a:lnTo>
                          <a:pt x="8" y="0"/>
                        </a:lnTo>
                        <a:lnTo>
                          <a:pt x="13" y="0"/>
                        </a:lnTo>
                        <a:lnTo>
                          <a:pt x="17" y="1"/>
                        </a:lnTo>
                        <a:lnTo>
                          <a:pt x="22" y="0"/>
                        </a:lnTo>
                        <a:lnTo>
                          <a:pt x="26" y="0"/>
                        </a:lnTo>
                        <a:lnTo>
                          <a:pt x="31" y="0"/>
                        </a:lnTo>
                        <a:lnTo>
                          <a:pt x="35" y="0"/>
                        </a:lnTo>
                        <a:lnTo>
                          <a:pt x="40" y="0"/>
                        </a:lnTo>
                        <a:lnTo>
                          <a:pt x="44" y="0"/>
                        </a:lnTo>
                        <a:lnTo>
                          <a:pt x="49" y="0"/>
                        </a:lnTo>
                        <a:lnTo>
                          <a:pt x="53" y="0"/>
                        </a:lnTo>
                        <a:lnTo>
                          <a:pt x="58" y="0"/>
                        </a:lnTo>
                        <a:lnTo>
                          <a:pt x="62" y="0"/>
                        </a:lnTo>
                        <a:lnTo>
                          <a:pt x="66" y="0"/>
                        </a:lnTo>
                        <a:lnTo>
                          <a:pt x="71" y="0"/>
                        </a:lnTo>
                        <a:lnTo>
                          <a:pt x="75" y="0"/>
                        </a:lnTo>
                        <a:lnTo>
                          <a:pt x="79" y="0"/>
                        </a:lnTo>
                        <a:lnTo>
                          <a:pt x="84" y="0"/>
                        </a:lnTo>
                        <a:lnTo>
                          <a:pt x="88" y="0"/>
                        </a:lnTo>
                        <a:lnTo>
                          <a:pt x="93" y="0"/>
                        </a:lnTo>
                        <a:lnTo>
                          <a:pt x="97" y="0"/>
                        </a:lnTo>
                        <a:lnTo>
                          <a:pt x="102" y="0"/>
                        </a:lnTo>
                        <a:lnTo>
                          <a:pt x="106" y="0"/>
                        </a:lnTo>
                        <a:lnTo>
                          <a:pt x="111" y="0"/>
                        </a:lnTo>
                        <a:lnTo>
                          <a:pt x="115" y="0"/>
                        </a:lnTo>
                        <a:lnTo>
                          <a:pt x="120" y="0"/>
                        </a:lnTo>
                        <a:lnTo>
                          <a:pt x="124" y="0"/>
                        </a:lnTo>
                        <a:lnTo>
                          <a:pt x="129" y="0"/>
                        </a:lnTo>
                        <a:lnTo>
                          <a:pt x="133" y="0"/>
                        </a:lnTo>
                        <a:lnTo>
                          <a:pt x="137" y="0"/>
                        </a:lnTo>
                        <a:lnTo>
                          <a:pt x="142" y="0"/>
                        </a:lnTo>
                        <a:lnTo>
                          <a:pt x="146" y="0"/>
                        </a:lnTo>
                        <a:lnTo>
                          <a:pt x="150" y="0"/>
                        </a:lnTo>
                        <a:lnTo>
                          <a:pt x="155" y="0"/>
                        </a:lnTo>
                        <a:lnTo>
                          <a:pt x="159" y="0"/>
                        </a:lnTo>
                        <a:lnTo>
                          <a:pt x="164" y="0"/>
                        </a:lnTo>
                        <a:lnTo>
                          <a:pt x="168" y="0"/>
                        </a:lnTo>
                        <a:lnTo>
                          <a:pt x="173" y="0"/>
                        </a:lnTo>
                        <a:lnTo>
                          <a:pt x="177" y="0"/>
                        </a:lnTo>
                        <a:lnTo>
                          <a:pt x="182" y="0"/>
                        </a:lnTo>
                        <a:lnTo>
                          <a:pt x="186" y="0"/>
                        </a:lnTo>
                        <a:lnTo>
                          <a:pt x="191" y="0"/>
                        </a:lnTo>
                        <a:lnTo>
                          <a:pt x="195" y="0"/>
                        </a:lnTo>
                        <a:lnTo>
                          <a:pt x="200" y="0"/>
                        </a:lnTo>
                        <a:lnTo>
                          <a:pt x="204" y="0"/>
                        </a:lnTo>
                        <a:lnTo>
                          <a:pt x="208" y="0"/>
                        </a:lnTo>
                        <a:lnTo>
                          <a:pt x="213" y="0"/>
                        </a:lnTo>
                        <a:lnTo>
                          <a:pt x="217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A8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70" name="Freeform 1353"/>
                  <p:cNvSpPr>
                    <a:spLocks/>
                  </p:cNvSpPr>
                  <p:nvPr/>
                </p:nvSpPr>
                <p:spPr bwMode="auto">
                  <a:xfrm>
                    <a:off x="5745164" y="2730501"/>
                    <a:ext cx="233363" cy="0"/>
                  </a:xfrm>
                  <a:custGeom>
                    <a:avLst/>
                    <a:gdLst>
                      <a:gd name="T0" fmla="*/ 0 w 147"/>
                      <a:gd name="T1" fmla="*/ 5 w 147"/>
                      <a:gd name="T2" fmla="*/ 9 w 147"/>
                      <a:gd name="T3" fmla="*/ 13 w 147"/>
                      <a:gd name="T4" fmla="*/ 18 w 147"/>
                      <a:gd name="T5" fmla="*/ 22 w 147"/>
                      <a:gd name="T6" fmla="*/ 27 w 147"/>
                      <a:gd name="T7" fmla="*/ 31 w 147"/>
                      <a:gd name="T8" fmla="*/ 36 w 147"/>
                      <a:gd name="T9" fmla="*/ 40 w 147"/>
                      <a:gd name="T10" fmla="*/ 45 w 147"/>
                      <a:gd name="T11" fmla="*/ 49 w 147"/>
                      <a:gd name="T12" fmla="*/ 54 w 147"/>
                      <a:gd name="T13" fmla="*/ 58 w 147"/>
                      <a:gd name="T14" fmla="*/ 62 w 147"/>
                      <a:gd name="T15" fmla="*/ 67 w 147"/>
                      <a:gd name="T16" fmla="*/ 71 w 147"/>
                      <a:gd name="T17" fmla="*/ 76 w 147"/>
                      <a:gd name="T18" fmla="*/ 80 w 147"/>
                      <a:gd name="T19" fmla="*/ 84 w 147"/>
                      <a:gd name="T20" fmla="*/ 89 w 147"/>
                      <a:gd name="T21" fmla="*/ 93 w 147"/>
                      <a:gd name="T22" fmla="*/ 98 w 147"/>
                      <a:gd name="T23" fmla="*/ 102 w 147"/>
                      <a:gd name="T24" fmla="*/ 107 w 147"/>
                      <a:gd name="T25" fmla="*/ 111 w 147"/>
                      <a:gd name="T26" fmla="*/ 116 w 147"/>
                      <a:gd name="T27" fmla="*/ 120 w 147"/>
                      <a:gd name="T28" fmla="*/ 125 w 147"/>
                      <a:gd name="T29" fmla="*/ 129 w 147"/>
                      <a:gd name="T30" fmla="*/ 133 w 147"/>
                      <a:gd name="T31" fmla="*/ 138 w 147"/>
                      <a:gd name="T32" fmla="*/ 142 w 147"/>
                      <a:gd name="T33" fmla="*/ 147 w 147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</a:cxnLst>
                    <a:rect l="0" t="0" r="r" b="b"/>
                    <a:pathLst>
                      <a:path w="147">
                        <a:moveTo>
                          <a:pt x="0" y="0"/>
                        </a:moveTo>
                        <a:lnTo>
                          <a:pt x="5" y="0"/>
                        </a:lnTo>
                        <a:lnTo>
                          <a:pt x="9" y="0"/>
                        </a:lnTo>
                        <a:lnTo>
                          <a:pt x="13" y="0"/>
                        </a:lnTo>
                        <a:lnTo>
                          <a:pt x="18" y="0"/>
                        </a:lnTo>
                        <a:lnTo>
                          <a:pt x="22" y="0"/>
                        </a:lnTo>
                        <a:lnTo>
                          <a:pt x="27" y="0"/>
                        </a:lnTo>
                        <a:lnTo>
                          <a:pt x="31" y="0"/>
                        </a:lnTo>
                        <a:lnTo>
                          <a:pt x="36" y="0"/>
                        </a:lnTo>
                        <a:lnTo>
                          <a:pt x="40" y="0"/>
                        </a:lnTo>
                        <a:lnTo>
                          <a:pt x="45" y="0"/>
                        </a:lnTo>
                        <a:lnTo>
                          <a:pt x="49" y="0"/>
                        </a:lnTo>
                        <a:lnTo>
                          <a:pt x="54" y="0"/>
                        </a:lnTo>
                        <a:lnTo>
                          <a:pt x="58" y="0"/>
                        </a:lnTo>
                        <a:lnTo>
                          <a:pt x="62" y="0"/>
                        </a:lnTo>
                        <a:lnTo>
                          <a:pt x="67" y="0"/>
                        </a:lnTo>
                        <a:lnTo>
                          <a:pt x="71" y="0"/>
                        </a:lnTo>
                        <a:lnTo>
                          <a:pt x="76" y="0"/>
                        </a:lnTo>
                        <a:lnTo>
                          <a:pt x="80" y="0"/>
                        </a:lnTo>
                        <a:lnTo>
                          <a:pt x="84" y="0"/>
                        </a:lnTo>
                        <a:lnTo>
                          <a:pt x="89" y="0"/>
                        </a:lnTo>
                        <a:lnTo>
                          <a:pt x="93" y="0"/>
                        </a:lnTo>
                        <a:lnTo>
                          <a:pt x="98" y="0"/>
                        </a:lnTo>
                        <a:lnTo>
                          <a:pt x="102" y="0"/>
                        </a:lnTo>
                        <a:lnTo>
                          <a:pt x="107" y="0"/>
                        </a:lnTo>
                        <a:lnTo>
                          <a:pt x="111" y="0"/>
                        </a:lnTo>
                        <a:lnTo>
                          <a:pt x="116" y="0"/>
                        </a:lnTo>
                        <a:lnTo>
                          <a:pt x="120" y="0"/>
                        </a:lnTo>
                        <a:lnTo>
                          <a:pt x="125" y="0"/>
                        </a:lnTo>
                        <a:lnTo>
                          <a:pt x="129" y="0"/>
                        </a:lnTo>
                        <a:lnTo>
                          <a:pt x="133" y="0"/>
                        </a:lnTo>
                        <a:lnTo>
                          <a:pt x="138" y="0"/>
                        </a:lnTo>
                        <a:lnTo>
                          <a:pt x="142" y="0"/>
                        </a:lnTo>
                        <a:lnTo>
                          <a:pt x="147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A8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71" name="Freeform 1354"/>
                  <p:cNvSpPr>
                    <a:spLocks/>
                  </p:cNvSpPr>
                  <p:nvPr/>
                </p:nvSpPr>
                <p:spPr bwMode="auto">
                  <a:xfrm>
                    <a:off x="4710114" y="2698751"/>
                    <a:ext cx="344488" cy="277813"/>
                  </a:xfrm>
                  <a:custGeom>
                    <a:avLst/>
                    <a:gdLst>
                      <a:gd name="T0" fmla="*/ 0 w 217"/>
                      <a:gd name="T1" fmla="*/ 85 h 175"/>
                      <a:gd name="T2" fmla="*/ 4 w 217"/>
                      <a:gd name="T3" fmla="*/ 175 h 175"/>
                      <a:gd name="T4" fmla="*/ 8 w 217"/>
                      <a:gd name="T5" fmla="*/ 28 h 175"/>
                      <a:gd name="T6" fmla="*/ 13 w 217"/>
                      <a:gd name="T7" fmla="*/ 0 h 175"/>
                      <a:gd name="T8" fmla="*/ 17 w 217"/>
                      <a:gd name="T9" fmla="*/ 23 h 175"/>
                      <a:gd name="T10" fmla="*/ 22 w 217"/>
                      <a:gd name="T11" fmla="*/ 19 h 175"/>
                      <a:gd name="T12" fmla="*/ 26 w 217"/>
                      <a:gd name="T13" fmla="*/ 13 h 175"/>
                      <a:gd name="T14" fmla="*/ 31 w 217"/>
                      <a:gd name="T15" fmla="*/ 17 h 175"/>
                      <a:gd name="T16" fmla="*/ 35 w 217"/>
                      <a:gd name="T17" fmla="*/ 17 h 175"/>
                      <a:gd name="T18" fmla="*/ 40 w 217"/>
                      <a:gd name="T19" fmla="*/ 16 h 175"/>
                      <a:gd name="T20" fmla="*/ 44 w 217"/>
                      <a:gd name="T21" fmla="*/ 16 h 175"/>
                      <a:gd name="T22" fmla="*/ 48 w 217"/>
                      <a:gd name="T23" fmla="*/ 17 h 175"/>
                      <a:gd name="T24" fmla="*/ 53 w 217"/>
                      <a:gd name="T25" fmla="*/ 16 h 175"/>
                      <a:gd name="T26" fmla="*/ 57 w 217"/>
                      <a:gd name="T27" fmla="*/ 16 h 175"/>
                      <a:gd name="T28" fmla="*/ 62 w 217"/>
                      <a:gd name="T29" fmla="*/ 16 h 175"/>
                      <a:gd name="T30" fmla="*/ 66 w 217"/>
                      <a:gd name="T31" fmla="*/ 16 h 175"/>
                      <a:gd name="T32" fmla="*/ 71 w 217"/>
                      <a:gd name="T33" fmla="*/ 16 h 175"/>
                      <a:gd name="T34" fmla="*/ 75 w 217"/>
                      <a:gd name="T35" fmla="*/ 17 h 175"/>
                      <a:gd name="T36" fmla="*/ 79 w 217"/>
                      <a:gd name="T37" fmla="*/ 17 h 175"/>
                      <a:gd name="T38" fmla="*/ 84 w 217"/>
                      <a:gd name="T39" fmla="*/ 17 h 175"/>
                      <a:gd name="T40" fmla="*/ 88 w 217"/>
                      <a:gd name="T41" fmla="*/ 17 h 175"/>
                      <a:gd name="T42" fmla="*/ 93 w 217"/>
                      <a:gd name="T43" fmla="*/ 17 h 175"/>
                      <a:gd name="T44" fmla="*/ 97 w 217"/>
                      <a:gd name="T45" fmla="*/ 17 h 175"/>
                      <a:gd name="T46" fmla="*/ 102 w 217"/>
                      <a:gd name="T47" fmla="*/ 17 h 175"/>
                      <a:gd name="T48" fmla="*/ 106 w 217"/>
                      <a:gd name="T49" fmla="*/ 17 h 175"/>
                      <a:gd name="T50" fmla="*/ 111 w 217"/>
                      <a:gd name="T51" fmla="*/ 17 h 175"/>
                      <a:gd name="T52" fmla="*/ 115 w 217"/>
                      <a:gd name="T53" fmla="*/ 17 h 175"/>
                      <a:gd name="T54" fmla="*/ 120 w 217"/>
                      <a:gd name="T55" fmla="*/ 17 h 175"/>
                      <a:gd name="T56" fmla="*/ 124 w 217"/>
                      <a:gd name="T57" fmla="*/ 17 h 175"/>
                      <a:gd name="T58" fmla="*/ 128 w 217"/>
                      <a:gd name="T59" fmla="*/ 17 h 175"/>
                      <a:gd name="T60" fmla="*/ 133 w 217"/>
                      <a:gd name="T61" fmla="*/ 17 h 175"/>
                      <a:gd name="T62" fmla="*/ 137 w 217"/>
                      <a:gd name="T63" fmla="*/ 17 h 175"/>
                      <a:gd name="T64" fmla="*/ 142 w 217"/>
                      <a:gd name="T65" fmla="*/ 17 h 175"/>
                      <a:gd name="T66" fmla="*/ 146 w 217"/>
                      <a:gd name="T67" fmla="*/ 17 h 175"/>
                      <a:gd name="T68" fmla="*/ 150 w 217"/>
                      <a:gd name="T69" fmla="*/ 17 h 175"/>
                      <a:gd name="T70" fmla="*/ 155 w 217"/>
                      <a:gd name="T71" fmla="*/ 17 h 175"/>
                      <a:gd name="T72" fmla="*/ 159 w 217"/>
                      <a:gd name="T73" fmla="*/ 17 h 175"/>
                      <a:gd name="T74" fmla="*/ 164 w 217"/>
                      <a:gd name="T75" fmla="*/ 17 h 175"/>
                      <a:gd name="T76" fmla="*/ 168 w 217"/>
                      <a:gd name="T77" fmla="*/ 17 h 175"/>
                      <a:gd name="T78" fmla="*/ 173 w 217"/>
                      <a:gd name="T79" fmla="*/ 17 h 175"/>
                      <a:gd name="T80" fmla="*/ 177 w 217"/>
                      <a:gd name="T81" fmla="*/ 17 h 175"/>
                      <a:gd name="T82" fmla="*/ 182 w 217"/>
                      <a:gd name="T83" fmla="*/ 18 h 175"/>
                      <a:gd name="T84" fmla="*/ 186 w 217"/>
                      <a:gd name="T85" fmla="*/ 18 h 175"/>
                      <a:gd name="T86" fmla="*/ 191 w 217"/>
                      <a:gd name="T87" fmla="*/ 18 h 175"/>
                      <a:gd name="T88" fmla="*/ 195 w 217"/>
                      <a:gd name="T89" fmla="*/ 18 h 175"/>
                      <a:gd name="T90" fmla="*/ 200 w 217"/>
                      <a:gd name="T91" fmla="*/ 17 h 175"/>
                      <a:gd name="T92" fmla="*/ 204 w 217"/>
                      <a:gd name="T93" fmla="*/ 18 h 175"/>
                      <a:gd name="T94" fmla="*/ 208 w 217"/>
                      <a:gd name="T95" fmla="*/ 18 h 175"/>
                      <a:gd name="T96" fmla="*/ 213 w 217"/>
                      <a:gd name="T97" fmla="*/ 18 h 175"/>
                      <a:gd name="T98" fmla="*/ 217 w 217"/>
                      <a:gd name="T99" fmla="*/ 18 h 17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17" h="175">
                        <a:moveTo>
                          <a:pt x="0" y="85"/>
                        </a:moveTo>
                        <a:lnTo>
                          <a:pt x="4" y="175"/>
                        </a:lnTo>
                        <a:lnTo>
                          <a:pt x="8" y="28"/>
                        </a:lnTo>
                        <a:lnTo>
                          <a:pt x="13" y="0"/>
                        </a:lnTo>
                        <a:lnTo>
                          <a:pt x="17" y="23"/>
                        </a:lnTo>
                        <a:lnTo>
                          <a:pt x="22" y="19"/>
                        </a:lnTo>
                        <a:lnTo>
                          <a:pt x="26" y="13"/>
                        </a:lnTo>
                        <a:lnTo>
                          <a:pt x="31" y="17"/>
                        </a:lnTo>
                        <a:lnTo>
                          <a:pt x="35" y="17"/>
                        </a:lnTo>
                        <a:lnTo>
                          <a:pt x="40" y="16"/>
                        </a:lnTo>
                        <a:lnTo>
                          <a:pt x="44" y="16"/>
                        </a:lnTo>
                        <a:lnTo>
                          <a:pt x="48" y="17"/>
                        </a:lnTo>
                        <a:lnTo>
                          <a:pt x="53" y="16"/>
                        </a:lnTo>
                        <a:lnTo>
                          <a:pt x="57" y="16"/>
                        </a:lnTo>
                        <a:lnTo>
                          <a:pt x="62" y="16"/>
                        </a:lnTo>
                        <a:lnTo>
                          <a:pt x="66" y="16"/>
                        </a:lnTo>
                        <a:lnTo>
                          <a:pt x="71" y="16"/>
                        </a:lnTo>
                        <a:lnTo>
                          <a:pt x="75" y="17"/>
                        </a:lnTo>
                        <a:lnTo>
                          <a:pt x="79" y="17"/>
                        </a:lnTo>
                        <a:lnTo>
                          <a:pt x="84" y="17"/>
                        </a:lnTo>
                        <a:lnTo>
                          <a:pt x="88" y="17"/>
                        </a:lnTo>
                        <a:lnTo>
                          <a:pt x="93" y="17"/>
                        </a:lnTo>
                        <a:lnTo>
                          <a:pt x="97" y="17"/>
                        </a:lnTo>
                        <a:lnTo>
                          <a:pt x="102" y="17"/>
                        </a:lnTo>
                        <a:lnTo>
                          <a:pt x="106" y="17"/>
                        </a:lnTo>
                        <a:lnTo>
                          <a:pt x="111" y="17"/>
                        </a:lnTo>
                        <a:lnTo>
                          <a:pt x="115" y="17"/>
                        </a:lnTo>
                        <a:lnTo>
                          <a:pt x="120" y="17"/>
                        </a:lnTo>
                        <a:lnTo>
                          <a:pt x="124" y="17"/>
                        </a:lnTo>
                        <a:lnTo>
                          <a:pt x="128" y="17"/>
                        </a:lnTo>
                        <a:lnTo>
                          <a:pt x="133" y="17"/>
                        </a:lnTo>
                        <a:lnTo>
                          <a:pt x="137" y="17"/>
                        </a:lnTo>
                        <a:lnTo>
                          <a:pt x="142" y="17"/>
                        </a:lnTo>
                        <a:lnTo>
                          <a:pt x="146" y="17"/>
                        </a:lnTo>
                        <a:lnTo>
                          <a:pt x="150" y="17"/>
                        </a:lnTo>
                        <a:lnTo>
                          <a:pt x="155" y="17"/>
                        </a:lnTo>
                        <a:lnTo>
                          <a:pt x="159" y="17"/>
                        </a:lnTo>
                        <a:lnTo>
                          <a:pt x="164" y="17"/>
                        </a:lnTo>
                        <a:lnTo>
                          <a:pt x="168" y="17"/>
                        </a:lnTo>
                        <a:lnTo>
                          <a:pt x="173" y="17"/>
                        </a:lnTo>
                        <a:lnTo>
                          <a:pt x="177" y="17"/>
                        </a:lnTo>
                        <a:lnTo>
                          <a:pt x="182" y="18"/>
                        </a:lnTo>
                        <a:lnTo>
                          <a:pt x="186" y="18"/>
                        </a:lnTo>
                        <a:lnTo>
                          <a:pt x="191" y="18"/>
                        </a:lnTo>
                        <a:lnTo>
                          <a:pt x="195" y="18"/>
                        </a:lnTo>
                        <a:lnTo>
                          <a:pt x="200" y="17"/>
                        </a:lnTo>
                        <a:lnTo>
                          <a:pt x="204" y="18"/>
                        </a:lnTo>
                        <a:lnTo>
                          <a:pt x="208" y="18"/>
                        </a:lnTo>
                        <a:lnTo>
                          <a:pt x="213" y="18"/>
                        </a:lnTo>
                        <a:lnTo>
                          <a:pt x="217" y="1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72" name="Freeform 1355"/>
                  <p:cNvSpPr>
                    <a:spLocks/>
                  </p:cNvSpPr>
                  <p:nvPr/>
                </p:nvSpPr>
                <p:spPr bwMode="auto">
                  <a:xfrm>
                    <a:off x="5054601" y="2727326"/>
                    <a:ext cx="346075" cy="1588"/>
                  </a:xfrm>
                  <a:custGeom>
                    <a:avLst/>
                    <a:gdLst>
                      <a:gd name="T0" fmla="*/ 0 w 218"/>
                      <a:gd name="T1" fmla="*/ 0 h 1"/>
                      <a:gd name="T2" fmla="*/ 4 w 218"/>
                      <a:gd name="T3" fmla="*/ 0 h 1"/>
                      <a:gd name="T4" fmla="*/ 9 w 218"/>
                      <a:gd name="T5" fmla="*/ 0 h 1"/>
                      <a:gd name="T6" fmla="*/ 13 w 218"/>
                      <a:gd name="T7" fmla="*/ 0 h 1"/>
                      <a:gd name="T8" fmla="*/ 18 w 218"/>
                      <a:gd name="T9" fmla="*/ 0 h 1"/>
                      <a:gd name="T10" fmla="*/ 22 w 218"/>
                      <a:gd name="T11" fmla="*/ 0 h 1"/>
                      <a:gd name="T12" fmla="*/ 27 w 218"/>
                      <a:gd name="T13" fmla="*/ 0 h 1"/>
                      <a:gd name="T14" fmla="*/ 31 w 218"/>
                      <a:gd name="T15" fmla="*/ 0 h 1"/>
                      <a:gd name="T16" fmla="*/ 36 w 218"/>
                      <a:gd name="T17" fmla="*/ 0 h 1"/>
                      <a:gd name="T18" fmla="*/ 40 w 218"/>
                      <a:gd name="T19" fmla="*/ 0 h 1"/>
                      <a:gd name="T20" fmla="*/ 45 w 218"/>
                      <a:gd name="T21" fmla="*/ 0 h 1"/>
                      <a:gd name="T22" fmla="*/ 49 w 218"/>
                      <a:gd name="T23" fmla="*/ 0 h 1"/>
                      <a:gd name="T24" fmla="*/ 54 w 218"/>
                      <a:gd name="T25" fmla="*/ 0 h 1"/>
                      <a:gd name="T26" fmla="*/ 58 w 218"/>
                      <a:gd name="T27" fmla="*/ 0 h 1"/>
                      <a:gd name="T28" fmla="*/ 62 w 218"/>
                      <a:gd name="T29" fmla="*/ 0 h 1"/>
                      <a:gd name="T30" fmla="*/ 67 w 218"/>
                      <a:gd name="T31" fmla="*/ 0 h 1"/>
                      <a:gd name="T32" fmla="*/ 71 w 218"/>
                      <a:gd name="T33" fmla="*/ 0 h 1"/>
                      <a:gd name="T34" fmla="*/ 76 w 218"/>
                      <a:gd name="T35" fmla="*/ 0 h 1"/>
                      <a:gd name="T36" fmla="*/ 80 w 218"/>
                      <a:gd name="T37" fmla="*/ 0 h 1"/>
                      <a:gd name="T38" fmla="*/ 84 w 218"/>
                      <a:gd name="T39" fmla="*/ 0 h 1"/>
                      <a:gd name="T40" fmla="*/ 89 w 218"/>
                      <a:gd name="T41" fmla="*/ 0 h 1"/>
                      <a:gd name="T42" fmla="*/ 93 w 218"/>
                      <a:gd name="T43" fmla="*/ 0 h 1"/>
                      <a:gd name="T44" fmla="*/ 98 w 218"/>
                      <a:gd name="T45" fmla="*/ 0 h 1"/>
                      <a:gd name="T46" fmla="*/ 102 w 218"/>
                      <a:gd name="T47" fmla="*/ 0 h 1"/>
                      <a:gd name="T48" fmla="*/ 107 w 218"/>
                      <a:gd name="T49" fmla="*/ 0 h 1"/>
                      <a:gd name="T50" fmla="*/ 111 w 218"/>
                      <a:gd name="T51" fmla="*/ 0 h 1"/>
                      <a:gd name="T52" fmla="*/ 116 w 218"/>
                      <a:gd name="T53" fmla="*/ 0 h 1"/>
                      <a:gd name="T54" fmla="*/ 120 w 218"/>
                      <a:gd name="T55" fmla="*/ 0 h 1"/>
                      <a:gd name="T56" fmla="*/ 125 w 218"/>
                      <a:gd name="T57" fmla="*/ 0 h 1"/>
                      <a:gd name="T58" fmla="*/ 129 w 218"/>
                      <a:gd name="T59" fmla="*/ 0 h 1"/>
                      <a:gd name="T60" fmla="*/ 133 w 218"/>
                      <a:gd name="T61" fmla="*/ 1 h 1"/>
                      <a:gd name="T62" fmla="*/ 138 w 218"/>
                      <a:gd name="T63" fmla="*/ 1 h 1"/>
                      <a:gd name="T64" fmla="*/ 142 w 218"/>
                      <a:gd name="T65" fmla="*/ 1 h 1"/>
                      <a:gd name="T66" fmla="*/ 147 w 218"/>
                      <a:gd name="T67" fmla="*/ 1 h 1"/>
                      <a:gd name="T68" fmla="*/ 151 w 218"/>
                      <a:gd name="T69" fmla="*/ 1 h 1"/>
                      <a:gd name="T70" fmla="*/ 155 w 218"/>
                      <a:gd name="T71" fmla="*/ 1 h 1"/>
                      <a:gd name="T72" fmla="*/ 160 w 218"/>
                      <a:gd name="T73" fmla="*/ 1 h 1"/>
                      <a:gd name="T74" fmla="*/ 164 w 218"/>
                      <a:gd name="T75" fmla="*/ 1 h 1"/>
                      <a:gd name="T76" fmla="*/ 169 w 218"/>
                      <a:gd name="T77" fmla="*/ 1 h 1"/>
                      <a:gd name="T78" fmla="*/ 173 w 218"/>
                      <a:gd name="T79" fmla="*/ 1 h 1"/>
                      <a:gd name="T80" fmla="*/ 178 w 218"/>
                      <a:gd name="T81" fmla="*/ 1 h 1"/>
                      <a:gd name="T82" fmla="*/ 182 w 218"/>
                      <a:gd name="T83" fmla="*/ 1 h 1"/>
                      <a:gd name="T84" fmla="*/ 187 w 218"/>
                      <a:gd name="T85" fmla="*/ 1 h 1"/>
                      <a:gd name="T86" fmla="*/ 191 w 218"/>
                      <a:gd name="T87" fmla="*/ 1 h 1"/>
                      <a:gd name="T88" fmla="*/ 196 w 218"/>
                      <a:gd name="T89" fmla="*/ 1 h 1"/>
                      <a:gd name="T90" fmla="*/ 200 w 218"/>
                      <a:gd name="T91" fmla="*/ 1 h 1"/>
                      <a:gd name="T92" fmla="*/ 204 w 218"/>
                      <a:gd name="T93" fmla="*/ 1 h 1"/>
                      <a:gd name="T94" fmla="*/ 209 w 218"/>
                      <a:gd name="T95" fmla="*/ 1 h 1"/>
                      <a:gd name="T96" fmla="*/ 213 w 218"/>
                      <a:gd name="T97" fmla="*/ 1 h 1"/>
                      <a:gd name="T98" fmla="*/ 218 w 218"/>
                      <a:gd name="T99" fmla="*/ 1 h 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18" h="1">
                        <a:moveTo>
                          <a:pt x="0" y="0"/>
                        </a:moveTo>
                        <a:lnTo>
                          <a:pt x="4" y="0"/>
                        </a:lnTo>
                        <a:lnTo>
                          <a:pt x="9" y="0"/>
                        </a:lnTo>
                        <a:lnTo>
                          <a:pt x="13" y="0"/>
                        </a:lnTo>
                        <a:lnTo>
                          <a:pt x="18" y="0"/>
                        </a:lnTo>
                        <a:lnTo>
                          <a:pt x="22" y="0"/>
                        </a:lnTo>
                        <a:lnTo>
                          <a:pt x="27" y="0"/>
                        </a:lnTo>
                        <a:lnTo>
                          <a:pt x="31" y="0"/>
                        </a:lnTo>
                        <a:lnTo>
                          <a:pt x="36" y="0"/>
                        </a:lnTo>
                        <a:lnTo>
                          <a:pt x="40" y="0"/>
                        </a:lnTo>
                        <a:lnTo>
                          <a:pt x="45" y="0"/>
                        </a:lnTo>
                        <a:lnTo>
                          <a:pt x="49" y="0"/>
                        </a:lnTo>
                        <a:lnTo>
                          <a:pt x="54" y="0"/>
                        </a:lnTo>
                        <a:lnTo>
                          <a:pt x="58" y="0"/>
                        </a:lnTo>
                        <a:lnTo>
                          <a:pt x="62" y="0"/>
                        </a:lnTo>
                        <a:lnTo>
                          <a:pt x="67" y="0"/>
                        </a:lnTo>
                        <a:lnTo>
                          <a:pt x="71" y="0"/>
                        </a:lnTo>
                        <a:lnTo>
                          <a:pt x="76" y="0"/>
                        </a:lnTo>
                        <a:lnTo>
                          <a:pt x="80" y="0"/>
                        </a:lnTo>
                        <a:lnTo>
                          <a:pt x="84" y="0"/>
                        </a:lnTo>
                        <a:lnTo>
                          <a:pt x="89" y="0"/>
                        </a:lnTo>
                        <a:lnTo>
                          <a:pt x="93" y="0"/>
                        </a:lnTo>
                        <a:lnTo>
                          <a:pt x="98" y="0"/>
                        </a:lnTo>
                        <a:lnTo>
                          <a:pt x="102" y="0"/>
                        </a:lnTo>
                        <a:lnTo>
                          <a:pt x="107" y="0"/>
                        </a:lnTo>
                        <a:lnTo>
                          <a:pt x="111" y="0"/>
                        </a:lnTo>
                        <a:lnTo>
                          <a:pt x="116" y="0"/>
                        </a:lnTo>
                        <a:lnTo>
                          <a:pt x="120" y="0"/>
                        </a:lnTo>
                        <a:lnTo>
                          <a:pt x="125" y="0"/>
                        </a:lnTo>
                        <a:lnTo>
                          <a:pt x="129" y="0"/>
                        </a:lnTo>
                        <a:lnTo>
                          <a:pt x="133" y="1"/>
                        </a:lnTo>
                        <a:lnTo>
                          <a:pt x="138" y="1"/>
                        </a:lnTo>
                        <a:lnTo>
                          <a:pt x="142" y="1"/>
                        </a:lnTo>
                        <a:lnTo>
                          <a:pt x="147" y="1"/>
                        </a:lnTo>
                        <a:lnTo>
                          <a:pt x="151" y="1"/>
                        </a:lnTo>
                        <a:lnTo>
                          <a:pt x="155" y="1"/>
                        </a:lnTo>
                        <a:lnTo>
                          <a:pt x="160" y="1"/>
                        </a:lnTo>
                        <a:lnTo>
                          <a:pt x="164" y="1"/>
                        </a:lnTo>
                        <a:lnTo>
                          <a:pt x="169" y="1"/>
                        </a:lnTo>
                        <a:lnTo>
                          <a:pt x="173" y="1"/>
                        </a:lnTo>
                        <a:lnTo>
                          <a:pt x="178" y="1"/>
                        </a:lnTo>
                        <a:lnTo>
                          <a:pt x="182" y="1"/>
                        </a:lnTo>
                        <a:lnTo>
                          <a:pt x="187" y="1"/>
                        </a:lnTo>
                        <a:lnTo>
                          <a:pt x="191" y="1"/>
                        </a:lnTo>
                        <a:lnTo>
                          <a:pt x="196" y="1"/>
                        </a:lnTo>
                        <a:lnTo>
                          <a:pt x="200" y="1"/>
                        </a:lnTo>
                        <a:lnTo>
                          <a:pt x="204" y="1"/>
                        </a:lnTo>
                        <a:lnTo>
                          <a:pt x="209" y="1"/>
                        </a:lnTo>
                        <a:lnTo>
                          <a:pt x="213" y="1"/>
                        </a:lnTo>
                        <a:lnTo>
                          <a:pt x="218" y="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73" name="Freeform 1356"/>
                  <p:cNvSpPr>
                    <a:spLocks/>
                  </p:cNvSpPr>
                  <p:nvPr/>
                </p:nvSpPr>
                <p:spPr bwMode="auto">
                  <a:xfrm>
                    <a:off x="5400676" y="2728914"/>
                    <a:ext cx="344488" cy="3175"/>
                  </a:xfrm>
                  <a:custGeom>
                    <a:avLst/>
                    <a:gdLst>
                      <a:gd name="T0" fmla="*/ 0 w 217"/>
                      <a:gd name="T1" fmla="*/ 0 h 2"/>
                      <a:gd name="T2" fmla="*/ 4 w 217"/>
                      <a:gd name="T3" fmla="*/ 0 h 2"/>
                      <a:gd name="T4" fmla="*/ 8 w 217"/>
                      <a:gd name="T5" fmla="*/ 0 h 2"/>
                      <a:gd name="T6" fmla="*/ 13 w 217"/>
                      <a:gd name="T7" fmla="*/ 0 h 2"/>
                      <a:gd name="T8" fmla="*/ 17 w 217"/>
                      <a:gd name="T9" fmla="*/ 0 h 2"/>
                      <a:gd name="T10" fmla="*/ 22 w 217"/>
                      <a:gd name="T11" fmla="*/ 0 h 2"/>
                      <a:gd name="T12" fmla="*/ 26 w 217"/>
                      <a:gd name="T13" fmla="*/ 0 h 2"/>
                      <a:gd name="T14" fmla="*/ 31 w 217"/>
                      <a:gd name="T15" fmla="*/ 0 h 2"/>
                      <a:gd name="T16" fmla="*/ 35 w 217"/>
                      <a:gd name="T17" fmla="*/ 0 h 2"/>
                      <a:gd name="T18" fmla="*/ 40 w 217"/>
                      <a:gd name="T19" fmla="*/ 0 h 2"/>
                      <a:gd name="T20" fmla="*/ 44 w 217"/>
                      <a:gd name="T21" fmla="*/ 1 h 2"/>
                      <a:gd name="T22" fmla="*/ 49 w 217"/>
                      <a:gd name="T23" fmla="*/ 1 h 2"/>
                      <a:gd name="T24" fmla="*/ 53 w 217"/>
                      <a:gd name="T25" fmla="*/ 1 h 2"/>
                      <a:gd name="T26" fmla="*/ 58 w 217"/>
                      <a:gd name="T27" fmla="*/ 1 h 2"/>
                      <a:gd name="T28" fmla="*/ 62 w 217"/>
                      <a:gd name="T29" fmla="*/ 1 h 2"/>
                      <a:gd name="T30" fmla="*/ 66 w 217"/>
                      <a:gd name="T31" fmla="*/ 1 h 2"/>
                      <a:gd name="T32" fmla="*/ 71 w 217"/>
                      <a:gd name="T33" fmla="*/ 1 h 2"/>
                      <a:gd name="T34" fmla="*/ 75 w 217"/>
                      <a:gd name="T35" fmla="*/ 1 h 2"/>
                      <a:gd name="T36" fmla="*/ 79 w 217"/>
                      <a:gd name="T37" fmla="*/ 1 h 2"/>
                      <a:gd name="T38" fmla="*/ 84 w 217"/>
                      <a:gd name="T39" fmla="*/ 1 h 2"/>
                      <a:gd name="T40" fmla="*/ 88 w 217"/>
                      <a:gd name="T41" fmla="*/ 1 h 2"/>
                      <a:gd name="T42" fmla="*/ 93 w 217"/>
                      <a:gd name="T43" fmla="*/ 1 h 2"/>
                      <a:gd name="T44" fmla="*/ 97 w 217"/>
                      <a:gd name="T45" fmla="*/ 1 h 2"/>
                      <a:gd name="T46" fmla="*/ 102 w 217"/>
                      <a:gd name="T47" fmla="*/ 1 h 2"/>
                      <a:gd name="T48" fmla="*/ 106 w 217"/>
                      <a:gd name="T49" fmla="*/ 1 h 2"/>
                      <a:gd name="T50" fmla="*/ 111 w 217"/>
                      <a:gd name="T51" fmla="*/ 1 h 2"/>
                      <a:gd name="T52" fmla="*/ 115 w 217"/>
                      <a:gd name="T53" fmla="*/ 1 h 2"/>
                      <a:gd name="T54" fmla="*/ 120 w 217"/>
                      <a:gd name="T55" fmla="*/ 1 h 2"/>
                      <a:gd name="T56" fmla="*/ 124 w 217"/>
                      <a:gd name="T57" fmla="*/ 1 h 2"/>
                      <a:gd name="T58" fmla="*/ 129 w 217"/>
                      <a:gd name="T59" fmla="*/ 1 h 2"/>
                      <a:gd name="T60" fmla="*/ 133 w 217"/>
                      <a:gd name="T61" fmla="*/ 1 h 2"/>
                      <a:gd name="T62" fmla="*/ 137 w 217"/>
                      <a:gd name="T63" fmla="*/ 1 h 2"/>
                      <a:gd name="T64" fmla="*/ 142 w 217"/>
                      <a:gd name="T65" fmla="*/ 1 h 2"/>
                      <a:gd name="T66" fmla="*/ 146 w 217"/>
                      <a:gd name="T67" fmla="*/ 1 h 2"/>
                      <a:gd name="T68" fmla="*/ 150 w 217"/>
                      <a:gd name="T69" fmla="*/ 1 h 2"/>
                      <a:gd name="T70" fmla="*/ 155 w 217"/>
                      <a:gd name="T71" fmla="*/ 1 h 2"/>
                      <a:gd name="T72" fmla="*/ 159 w 217"/>
                      <a:gd name="T73" fmla="*/ 1 h 2"/>
                      <a:gd name="T74" fmla="*/ 164 w 217"/>
                      <a:gd name="T75" fmla="*/ 1 h 2"/>
                      <a:gd name="T76" fmla="*/ 168 w 217"/>
                      <a:gd name="T77" fmla="*/ 1 h 2"/>
                      <a:gd name="T78" fmla="*/ 173 w 217"/>
                      <a:gd name="T79" fmla="*/ 1 h 2"/>
                      <a:gd name="T80" fmla="*/ 177 w 217"/>
                      <a:gd name="T81" fmla="*/ 1 h 2"/>
                      <a:gd name="T82" fmla="*/ 182 w 217"/>
                      <a:gd name="T83" fmla="*/ 1 h 2"/>
                      <a:gd name="T84" fmla="*/ 186 w 217"/>
                      <a:gd name="T85" fmla="*/ 1 h 2"/>
                      <a:gd name="T86" fmla="*/ 191 w 217"/>
                      <a:gd name="T87" fmla="*/ 2 h 2"/>
                      <a:gd name="T88" fmla="*/ 195 w 217"/>
                      <a:gd name="T89" fmla="*/ 1 h 2"/>
                      <a:gd name="T90" fmla="*/ 200 w 217"/>
                      <a:gd name="T91" fmla="*/ 1 h 2"/>
                      <a:gd name="T92" fmla="*/ 204 w 217"/>
                      <a:gd name="T93" fmla="*/ 1 h 2"/>
                      <a:gd name="T94" fmla="*/ 208 w 217"/>
                      <a:gd name="T95" fmla="*/ 1 h 2"/>
                      <a:gd name="T96" fmla="*/ 213 w 217"/>
                      <a:gd name="T97" fmla="*/ 2 h 2"/>
                      <a:gd name="T98" fmla="*/ 217 w 217"/>
                      <a:gd name="T99" fmla="*/ 2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17" h="2">
                        <a:moveTo>
                          <a:pt x="0" y="0"/>
                        </a:moveTo>
                        <a:lnTo>
                          <a:pt x="4" y="0"/>
                        </a:lnTo>
                        <a:lnTo>
                          <a:pt x="8" y="0"/>
                        </a:lnTo>
                        <a:lnTo>
                          <a:pt x="13" y="0"/>
                        </a:lnTo>
                        <a:lnTo>
                          <a:pt x="17" y="0"/>
                        </a:lnTo>
                        <a:lnTo>
                          <a:pt x="22" y="0"/>
                        </a:lnTo>
                        <a:lnTo>
                          <a:pt x="26" y="0"/>
                        </a:lnTo>
                        <a:lnTo>
                          <a:pt x="31" y="0"/>
                        </a:lnTo>
                        <a:lnTo>
                          <a:pt x="35" y="0"/>
                        </a:lnTo>
                        <a:lnTo>
                          <a:pt x="40" y="0"/>
                        </a:lnTo>
                        <a:lnTo>
                          <a:pt x="44" y="1"/>
                        </a:lnTo>
                        <a:lnTo>
                          <a:pt x="49" y="1"/>
                        </a:lnTo>
                        <a:lnTo>
                          <a:pt x="53" y="1"/>
                        </a:lnTo>
                        <a:lnTo>
                          <a:pt x="58" y="1"/>
                        </a:lnTo>
                        <a:lnTo>
                          <a:pt x="62" y="1"/>
                        </a:lnTo>
                        <a:lnTo>
                          <a:pt x="66" y="1"/>
                        </a:lnTo>
                        <a:lnTo>
                          <a:pt x="71" y="1"/>
                        </a:lnTo>
                        <a:lnTo>
                          <a:pt x="75" y="1"/>
                        </a:lnTo>
                        <a:lnTo>
                          <a:pt x="79" y="1"/>
                        </a:lnTo>
                        <a:lnTo>
                          <a:pt x="84" y="1"/>
                        </a:lnTo>
                        <a:lnTo>
                          <a:pt x="88" y="1"/>
                        </a:lnTo>
                        <a:lnTo>
                          <a:pt x="93" y="1"/>
                        </a:lnTo>
                        <a:lnTo>
                          <a:pt x="97" y="1"/>
                        </a:lnTo>
                        <a:lnTo>
                          <a:pt x="102" y="1"/>
                        </a:lnTo>
                        <a:lnTo>
                          <a:pt x="106" y="1"/>
                        </a:lnTo>
                        <a:lnTo>
                          <a:pt x="111" y="1"/>
                        </a:lnTo>
                        <a:lnTo>
                          <a:pt x="115" y="1"/>
                        </a:lnTo>
                        <a:lnTo>
                          <a:pt x="120" y="1"/>
                        </a:lnTo>
                        <a:lnTo>
                          <a:pt x="124" y="1"/>
                        </a:lnTo>
                        <a:lnTo>
                          <a:pt x="129" y="1"/>
                        </a:lnTo>
                        <a:lnTo>
                          <a:pt x="133" y="1"/>
                        </a:lnTo>
                        <a:lnTo>
                          <a:pt x="137" y="1"/>
                        </a:lnTo>
                        <a:lnTo>
                          <a:pt x="142" y="1"/>
                        </a:lnTo>
                        <a:lnTo>
                          <a:pt x="146" y="1"/>
                        </a:lnTo>
                        <a:lnTo>
                          <a:pt x="150" y="1"/>
                        </a:lnTo>
                        <a:lnTo>
                          <a:pt x="155" y="1"/>
                        </a:lnTo>
                        <a:lnTo>
                          <a:pt x="159" y="1"/>
                        </a:lnTo>
                        <a:lnTo>
                          <a:pt x="164" y="1"/>
                        </a:lnTo>
                        <a:lnTo>
                          <a:pt x="168" y="1"/>
                        </a:lnTo>
                        <a:lnTo>
                          <a:pt x="173" y="1"/>
                        </a:lnTo>
                        <a:lnTo>
                          <a:pt x="177" y="1"/>
                        </a:lnTo>
                        <a:lnTo>
                          <a:pt x="182" y="1"/>
                        </a:lnTo>
                        <a:lnTo>
                          <a:pt x="186" y="1"/>
                        </a:lnTo>
                        <a:lnTo>
                          <a:pt x="191" y="2"/>
                        </a:lnTo>
                        <a:lnTo>
                          <a:pt x="195" y="1"/>
                        </a:lnTo>
                        <a:lnTo>
                          <a:pt x="200" y="1"/>
                        </a:lnTo>
                        <a:lnTo>
                          <a:pt x="204" y="1"/>
                        </a:lnTo>
                        <a:lnTo>
                          <a:pt x="208" y="1"/>
                        </a:lnTo>
                        <a:lnTo>
                          <a:pt x="213" y="2"/>
                        </a:lnTo>
                        <a:lnTo>
                          <a:pt x="217" y="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74" name="Freeform 1357"/>
                  <p:cNvSpPr>
                    <a:spLocks/>
                  </p:cNvSpPr>
                  <p:nvPr/>
                </p:nvSpPr>
                <p:spPr bwMode="auto">
                  <a:xfrm>
                    <a:off x="5745164" y="2732089"/>
                    <a:ext cx="233363" cy="1588"/>
                  </a:xfrm>
                  <a:custGeom>
                    <a:avLst/>
                    <a:gdLst>
                      <a:gd name="T0" fmla="*/ 0 w 147"/>
                      <a:gd name="T1" fmla="*/ 0 h 1"/>
                      <a:gd name="T2" fmla="*/ 5 w 147"/>
                      <a:gd name="T3" fmla="*/ 0 h 1"/>
                      <a:gd name="T4" fmla="*/ 9 w 147"/>
                      <a:gd name="T5" fmla="*/ 0 h 1"/>
                      <a:gd name="T6" fmla="*/ 13 w 147"/>
                      <a:gd name="T7" fmla="*/ 0 h 1"/>
                      <a:gd name="T8" fmla="*/ 18 w 147"/>
                      <a:gd name="T9" fmla="*/ 0 h 1"/>
                      <a:gd name="T10" fmla="*/ 22 w 147"/>
                      <a:gd name="T11" fmla="*/ 0 h 1"/>
                      <a:gd name="T12" fmla="*/ 27 w 147"/>
                      <a:gd name="T13" fmla="*/ 0 h 1"/>
                      <a:gd name="T14" fmla="*/ 31 w 147"/>
                      <a:gd name="T15" fmla="*/ 0 h 1"/>
                      <a:gd name="T16" fmla="*/ 36 w 147"/>
                      <a:gd name="T17" fmla="*/ 0 h 1"/>
                      <a:gd name="T18" fmla="*/ 40 w 147"/>
                      <a:gd name="T19" fmla="*/ 0 h 1"/>
                      <a:gd name="T20" fmla="*/ 45 w 147"/>
                      <a:gd name="T21" fmla="*/ 0 h 1"/>
                      <a:gd name="T22" fmla="*/ 49 w 147"/>
                      <a:gd name="T23" fmla="*/ 0 h 1"/>
                      <a:gd name="T24" fmla="*/ 54 w 147"/>
                      <a:gd name="T25" fmla="*/ 0 h 1"/>
                      <a:gd name="T26" fmla="*/ 58 w 147"/>
                      <a:gd name="T27" fmla="*/ 0 h 1"/>
                      <a:gd name="T28" fmla="*/ 62 w 147"/>
                      <a:gd name="T29" fmla="*/ 0 h 1"/>
                      <a:gd name="T30" fmla="*/ 67 w 147"/>
                      <a:gd name="T31" fmla="*/ 0 h 1"/>
                      <a:gd name="T32" fmla="*/ 71 w 147"/>
                      <a:gd name="T33" fmla="*/ 0 h 1"/>
                      <a:gd name="T34" fmla="*/ 76 w 147"/>
                      <a:gd name="T35" fmla="*/ 0 h 1"/>
                      <a:gd name="T36" fmla="*/ 80 w 147"/>
                      <a:gd name="T37" fmla="*/ 0 h 1"/>
                      <a:gd name="T38" fmla="*/ 84 w 147"/>
                      <a:gd name="T39" fmla="*/ 0 h 1"/>
                      <a:gd name="T40" fmla="*/ 89 w 147"/>
                      <a:gd name="T41" fmla="*/ 0 h 1"/>
                      <a:gd name="T42" fmla="*/ 93 w 147"/>
                      <a:gd name="T43" fmla="*/ 0 h 1"/>
                      <a:gd name="T44" fmla="*/ 98 w 147"/>
                      <a:gd name="T45" fmla="*/ 1 h 1"/>
                      <a:gd name="T46" fmla="*/ 102 w 147"/>
                      <a:gd name="T47" fmla="*/ 1 h 1"/>
                      <a:gd name="T48" fmla="*/ 107 w 147"/>
                      <a:gd name="T49" fmla="*/ 1 h 1"/>
                      <a:gd name="T50" fmla="*/ 111 w 147"/>
                      <a:gd name="T51" fmla="*/ 1 h 1"/>
                      <a:gd name="T52" fmla="*/ 116 w 147"/>
                      <a:gd name="T53" fmla="*/ 1 h 1"/>
                      <a:gd name="T54" fmla="*/ 120 w 147"/>
                      <a:gd name="T55" fmla="*/ 1 h 1"/>
                      <a:gd name="T56" fmla="*/ 125 w 147"/>
                      <a:gd name="T57" fmla="*/ 1 h 1"/>
                      <a:gd name="T58" fmla="*/ 129 w 147"/>
                      <a:gd name="T59" fmla="*/ 1 h 1"/>
                      <a:gd name="T60" fmla="*/ 133 w 147"/>
                      <a:gd name="T61" fmla="*/ 1 h 1"/>
                      <a:gd name="T62" fmla="*/ 138 w 147"/>
                      <a:gd name="T63" fmla="*/ 1 h 1"/>
                      <a:gd name="T64" fmla="*/ 142 w 147"/>
                      <a:gd name="T65" fmla="*/ 1 h 1"/>
                      <a:gd name="T66" fmla="*/ 147 w 147"/>
                      <a:gd name="T67" fmla="*/ 1 h 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</a:cxnLst>
                    <a:rect l="0" t="0" r="r" b="b"/>
                    <a:pathLst>
                      <a:path w="147" h="1">
                        <a:moveTo>
                          <a:pt x="0" y="0"/>
                        </a:moveTo>
                        <a:lnTo>
                          <a:pt x="5" y="0"/>
                        </a:lnTo>
                        <a:lnTo>
                          <a:pt x="9" y="0"/>
                        </a:lnTo>
                        <a:lnTo>
                          <a:pt x="13" y="0"/>
                        </a:lnTo>
                        <a:lnTo>
                          <a:pt x="18" y="0"/>
                        </a:lnTo>
                        <a:lnTo>
                          <a:pt x="22" y="0"/>
                        </a:lnTo>
                        <a:lnTo>
                          <a:pt x="27" y="0"/>
                        </a:lnTo>
                        <a:lnTo>
                          <a:pt x="31" y="0"/>
                        </a:lnTo>
                        <a:lnTo>
                          <a:pt x="36" y="0"/>
                        </a:lnTo>
                        <a:lnTo>
                          <a:pt x="40" y="0"/>
                        </a:lnTo>
                        <a:lnTo>
                          <a:pt x="45" y="0"/>
                        </a:lnTo>
                        <a:lnTo>
                          <a:pt x="49" y="0"/>
                        </a:lnTo>
                        <a:lnTo>
                          <a:pt x="54" y="0"/>
                        </a:lnTo>
                        <a:lnTo>
                          <a:pt x="58" y="0"/>
                        </a:lnTo>
                        <a:lnTo>
                          <a:pt x="62" y="0"/>
                        </a:lnTo>
                        <a:lnTo>
                          <a:pt x="67" y="0"/>
                        </a:lnTo>
                        <a:lnTo>
                          <a:pt x="71" y="0"/>
                        </a:lnTo>
                        <a:lnTo>
                          <a:pt x="76" y="0"/>
                        </a:lnTo>
                        <a:lnTo>
                          <a:pt x="80" y="0"/>
                        </a:lnTo>
                        <a:lnTo>
                          <a:pt x="84" y="0"/>
                        </a:lnTo>
                        <a:lnTo>
                          <a:pt x="89" y="0"/>
                        </a:lnTo>
                        <a:lnTo>
                          <a:pt x="93" y="0"/>
                        </a:lnTo>
                        <a:lnTo>
                          <a:pt x="98" y="1"/>
                        </a:lnTo>
                        <a:lnTo>
                          <a:pt x="102" y="1"/>
                        </a:lnTo>
                        <a:lnTo>
                          <a:pt x="107" y="1"/>
                        </a:lnTo>
                        <a:lnTo>
                          <a:pt x="111" y="1"/>
                        </a:lnTo>
                        <a:lnTo>
                          <a:pt x="116" y="1"/>
                        </a:lnTo>
                        <a:lnTo>
                          <a:pt x="120" y="1"/>
                        </a:lnTo>
                        <a:lnTo>
                          <a:pt x="125" y="1"/>
                        </a:lnTo>
                        <a:lnTo>
                          <a:pt x="129" y="1"/>
                        </a:lnTo>
                        <a:lnTo>
                          <a:pt x="133" y="1"/>
                        </a:lnTo>
                        <a:lnTo>
                          <a:pt x="138" y="1"/>
                        </a:lnTo>
                        <a:lnTo>
                          <a:pt x="142" y="1"/>
                        </a:lnTo>
                        <a:lnTo>
                          <a:pt x="147" y="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</p:grpSp>
          </p:grpSp>
          <p:grpSp>
            <p:nvGrpSpPr>
              <p:cNvPr id="1939" name="Group 1938"/>
              <p:cNvGrpSpPr/>
              <p:nvPr/>
            </p:nvGrpSpPr>
            <p:grpSpPr>
              <a:xfrm>
                <a:off x="6234114" y="2349501"/>
                <a:ext cx="1477963" cy="998538"/>
                <a:chOff x="6234114" y="2349501"/>
                <a:chExt cx="1477963" cy="998538"/>
              </a:xfrm>
            </p:grpSpPr>
            <p:grpSp>
              <p:nvGrpSpPr>
                <p:cNvPr id="1936" name="Group 1935"/>
                <p:cNvGrpSpPr/>
                <p:nvPr/>
              </p:nvGrpSpPr>
              <p:grpSpPr>
                <a:xfrm>
                  <a:off x="6423026" y="3170239"/>
                  <a:ext cx="1289051" cy="177800"/>
                  <a:chOff x="6423026" y="3170239"/>
                  <a:chExt cx="1289051" cy="177800"/>
                </a:xfrm>
              </p:grpSpPr>
              <p:sp>
                <p:nvSpPr>
                  <p:cNvPr id="1780" name="Rectangle 1363"/>
                  <p:cNvSpPr>
                    <a:spLocks noChangeArrowheads="1"/>
                  </p:cNvSpPr>
                  <p:nvPr/>
                </p:nvSpPr>
                <p:spPr bwMode="auto">
                  <a:xfrm>
                    <a:off x="6423026" y="3170239"/>
                    <a:ext cx="128588" cy="1778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781" name="Rectangle 1364"/>
                  <p:cNvSpPr>
                    <a:spLocks noChangeArrowheads="1"/>
                  </p:cNvSpPr>
                  <p:nvPr/>
                </p:nvSpPr>
                <p:spPr bwMode="auto">
                  <a:xfrm>
                    <a:off x="6838951" y="3170239"/>
                    <a:ext cx="347663" cy="1778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2000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782" name="Rectangle 1365"/>
                  <p:cNvSpPr>
                    <a:spLocks noChangeArrowheads="1"/>
                  </p:cNvSpPr>
                  <p:nvPr/>
                </p:nvSpPr>
                <p:spPr bwMode="auto">
                  <a:xfrm>
                    <a:off x="7364414" y="3170239"/>
                    <a:ext cx="347663" cy="1778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00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1935" name="Group 1934"/>
                <p:cNvGrpSpPr/>
                <p:nvPr/>
              </p:nvGrpSpPr>
              <p:grpSpPr>
                <a:xfrm>
                  <a:off x="6234114" y="2408239"/>
                  <a:ext cx="238125" cy="811212"/>
                  <a:chOff x="6234114" y="2408239"/>
                  <a:chExt cx="238125" cy="811212"/>
                </a:xfrm>
              </p:grpSpPr>
              <p:sp>
                <p:nvSpPr>
                  <p:cNvPr id="1787" name="Rectangle 1370"/>
                  <p:cNvSpPr>
                    <a:spLocks noChangeArrowheads="1"/>
                  </p:cNvSpPr>
                  <p:nvPr/>
                </p:nvSpPr>
                <p:spPr bwMode="auto">
                  <a:xfrm>
                    <a:off x="6334126" y="3041651"/>
                    <a:ext cx="128588" cy="1778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788" name="Rectangle 1371"/>
                  <p:cNvSpPr>
                    <a:spLocks noChangeArrowheads="1"/>
                  </p:cNvSpPr>
                  <p:nvPr/>
                </p:nvSpPr>
                <p:spPr bwMode="auto">
                  <a:xfrm>
                    <a:off x="6234114" y="2724151"/>
                    <a:ext cx="238125" cy="1778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0.5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789" name="Rectangle 1372"/>
                  <p:cNvSpPr>
                    <a:spLocks noChangeArrowheads="1"/>
                  </p:cNvSpPr>
                  <p:nvPr/>
                </p:nvSpPr>
                <p:spPr bwMode="auto">
                  <a:xfrm>
                    <a:off x="6334126" y="2408239"/>
                    <a:ext cx="128588" cy="1778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1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1920" name="Group 1919"/>
                <p:cNvGrpSpPr/>
                <p:nvPr/>
              </p:nvGrpSpPr>
              <p:grpSpPr>
                <a:xfrm>
                  <a:off x="6453189" y="2349501"/>
                  <a:ext cx="1169988" cy="762001"/>
                  <a:chOff x="6453189" y="2349501"/>
                  <a:chExt cx="1169988" cy="762001"/>
                </a:xfrm>
              </p:grpSpPr>
              <p:sp>
                <p:nvSpPr>
                  <p:cNvPr id="1776" name="Line 1359"/>
                  <p:cNvSpPr>
                    <a:spLocks noChangeShapeType="1"/>
                  </p:cNvSpPr>
                  <p:nvPr/>
                </p:nvSpPr>
                <p:spPr bwMode="auto">
                  <a:xfrm>
                    <a:off x="6453189" y="3111501"/>
                    <a:ext cx="1169988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77" name="Line 136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453189" y="3100389"/>
                    <a:ext cx="0" cy="1111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78" name="Line 136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973889" y="3100389"/>
                    <a:ext cx="0" cy="1111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79" name="Line 136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493001" y="3100389"/>
                    <a:ext cx="0" cy="1111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83" name="Line 136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453189" y="2349501"/>
                    <a:ext cx="0" cy="7620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84" name="Line 1367"/>
                  <p:cNvSpPr>
                    <a:spLocks noChangeShapeType="1"/>
                  </p:cNvSpPr>
                  <p:nvPr/>
                </p:nvSpPr>
                <p:spPr bwMode="auto">
                  <a:xfrm>
                    <a:off x="6453189" y="3111501"/>
                    <a:ext cx="1111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85" name="Line 1368"/>
                  <p:cNvSpPr>
                    <a:spLocks noChangeShapeType="1"/>
                  </p:cNvSpPr>
                  <p:nvPr/>
                </p:nvSpPr>
                <p:spPr bwMode="auto">
                  <a:xfrm>
                    <a:off x="6453189" y="2794001"/>
                    <a:ext cx="1111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86" name="Line 1369"/>
                  <p:cNvSpPr>
                    <a:spLocks noChangeShapeType="1"/>
                  </p:cNvSpPr>
                  <p:nvPr/>
                </p:nvSpPr>
                <p:spPr bwMode="auto">
                  <a:xfrm>
                    <a:off x="6453189" y="2476501"/>
                    <a:ext cx="1111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90" name="Freeform 1373"/>
                  <p:cNvSpPr>
                    <a:spLocks/>
                  </p:cNvSpPr>
                  <p:nvPr/>
                </p:nvSpPr>
                <p:spPr bwMode="auto">
                  <a:xfrm>
                    <a:off x="6454776" y="3081339"/>
                    <a:ext cx="317500" cy="30163"/>
                  </a:xfrm>
                  <a:custGeom>
                    <a:avLst/>
                    <a:gdLst>
                      <a:gd name="T0" fmla="*/ 0 w 200"/>
                      <a:gd name="T1" fmla="*/ 19 h 19"/>
                      <a:gd name="T2" fmla="*/ 3 w 200"/>
                      <a:gd name="T3" fmla="*/ 6 h 19"/>
                      <a:gd name="T4" fmla="*/ 7 w 200"/>
                      <a:gd name="T5" fmla="*/ 11 h 19"/>
                      <a:gd name="T6" fmla="*/ 12 w 200"/>
                      <a:gd name="T7" fmla="*/ 1 h 19"/>
                      <a:gd name="T8" fmla="*/ 16 w 200"/>
                      <a:gd name="T9" fmla="*/ 1 h 19"/>
                      <a:gd name="T10" fmla="*/ 20 w 200"/>
                      <a:gd name="T11" fmla="*/ 1 h 19"/>
                      <a:gd name="T12" fmla="*/ 24 w 200"/>
                      <a:gd name="T13" fmla="*/ 1 h 19"/>
                      <a:gd name="T14" fmla="*/ 28 w 200"/>
                      <a:gd name="T15" fmla="*/ 1 h 19"/>
                      <a:gd name="T16" fmla="*/ 32 w 200"/>
                      <a:gd name="T17" fmla="*/ 1 h 19"/>
                      <a:gd name="T18" fmla="*/ 36 w 200"/>
                      <a:gd name="T19" fmla="*/ 0 h 19"/>
                      <a:gd name="T20" fmla="*/ 40 w 200"/>
                      <a:gd name="T21" fmla="*/ 0 h 19"/>
                      <a:gd name="T22" fmla="*/ 44 w 200"/>
                      <a:gd name="T23" fmla="*/ 1 h 19"/>
                      <a:gd name="T24" fmla="*/ 48 w 200"/>
                      <a:gd name="T25" fmla="*/ 1 h 19"/>
                      <a:gd name="T26" fmla="*/ 53 w 200"/>
                      <a:gd name="T27" fmla="*/ 1 h 19"/>
                      <a:gd name="T28" fmla="*/ 57 w 200"/>
                      <a:gd name="T29" fmla="*/ 1 h 19"/>
                      <a:gd name="T30" fmla="*/ 61 w 200"/>
                      <a:gd name="T31" fmla="*/ 1 h 19"/>
                      <a:gd name="T32" fmla="*/ 65 w 200"/>
                      <a:gd name="T33" fmla="*/ 1 h 19"/>
                      <a:gd name="T34" fmla="*/ 69 w 200"/>
                      <a:gd name="T35" fmla="*/ 1 h 19"/>
                      <a:gd name="T36" fmla="*/ 73 w 200"/>
                      <a:gd name="T37" fmla="*/ 1 h 19"/>
                      <a:gd name="T38" fmla="*/ 77 w 200"/>
                      <a:gd name="T39" fmla="*/ 1 h 19"/>
                      <a:gd name="T40" fmla="*/ 81 w 200"/>
                      <a:gd name="T41" fmla="*/ 1 h 19"/>
                      <a:gd name="T42" fmla="*/ 85 w 200"/>
                      <a:gd name="T43" fmla="*/ 1 h 19"/>
                      <a:gd name="T44" fmla="*/ 89 w 200"/>
                      <a:gd name="T45" fmla="*/ 1 h 19"/>
                      <a:gd name="T46" fmla="*/ 94 w 200"/>
                      <a:gd name="T47" fmla="*/ 1 h 19"/>
                      <a:gd name="T48" fmla="*/ 98 w 200"/>
                      <a:gd name="T49" fmla="*/ 1 h 19"/>
                      <a:gd name="T50" fmla="*/ 102 w 200"/>
                      <a:gd name="T51" fmla="*/ 1 h 19"/>
                      <a:gd name="T52" fmla="*/ 106 w 200"/>
                      <a:gd name="T53" fmla="*/ 1 h 19"/>
                      <a:gd name="T54" fmla="*/ 110 w 200"/>
                      <a:gd name="T55" fmla="*/ 1 h 19"/>
                      <a:gd name="T56" fmla="*/ 114 w 200"/>
                      <a:gd name="T57" fmla="*/ 1 h 19"/>
                      <a:gd name="T58" fmla="*/ 118 w 200"/>
                      <a:gd name="T59" fmla="*/ 1 h 19"/>
                      <a:gd name="T60" fmla="*/ 122 w 200"/>
                      <a:gd name="T61" fmla="*/ 1 h 19"/>
                      <a:gd name="T62" fmla="*/ 126 w 200"/>
                      <a:gd name="T63" fmla="*/ 1 h 19"/>
                      <a:gd name="T64" fmla="*/ 130 w 200"/>
                      <a:gd name="T65" fmla="*/ 0 h 19"/>
                      <a:gd name="T66" fmla="*/ 135 w 200"/>
                      <a:gd name="T67" fmla="*/ 1 h 19"/>
                      <a:gd name="T68" fmla="*/ 139 w 200"/>
                      <a:gd name="T69" fmla="*/ 1 h 19"/>
                      <a:gd name="T70" fmla="*/ 143 w 200"/>
                      <a:gd name="T71" fmla="*/ 1 h 19"/>
                      <a:gd name="T72" fmla="*/ 147 w 200"/>
                      <a:gd name="T73" fmla="*/ 1 h 19"/>
                      <a:gd name="T74" fmla="*/ 151 w 200"/>
                      <a:gd name="T75" fmla="*/ 1 h 19"/>
                      <a:gd name="T76" fmla="*/ 155 w 200"/>
                      <a:gd name="T77" fmla="*/ 1 h 19"/>
                      <a:gd name="T78" fmla="*/ 159 w 200"/>
                      <a:gd name="T79" fmla="*/ 1 h 19"/>
                      <a:gd name="T80" fmla="*/ 163 w 200"/>
                      <a:gd name="T81" fmla="*/ 0 h 19"/>
                      <a:gd name="T82" fmla="*/ 167 w 200"/>
                      <a:gd name="T83" fmla="*/ 1 h 19"/>
                      <a:gd name="T84" fmla="*/ 171 w 200"/>
                      <a:gd name="T85" fmla="*/ 1 h 19"/>
                      <a:gd name="T86" fmla="*/ 176 w 200"/>
                      <a:gd name="T87" fmla="*/ 1 h 19"/>
                      <a:gd name="T88" fmla="*/ 179 w 200"/>
                      <a:gd name="T89" fmla="*/ 1 h 19"/>
                      <a:gd name="T90" fmla="*/ 184 w 200"/>
                      <a:gd name="T91" fmla="*/ 1 h 19"/>
                      <a:gd name="T92" fmla="*/ 188 w 200"/>
                      <a:gd name="T93" fmla="*/ 1 h 19"/>
                      <a:gd name="T94" fmla="*/ 192 w 200"/>
                      <a:gd name="T95" fmla="*/ 1 h 19"/>
                      <a:gd name="T96" fmla="*/ 196 w 200"/>
                      <a:gd name="T97" fmla="*/ 1 h 19"/>
                      <a:gd name="T98" fmla="*/ 200 w 200"/>
                      <a:gd name="T99" fmla="*/ 1 h 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00" h="19">
                        <a:moveTo>
                          <a:pt x="0" y="19"/>
                        </a:moveTo>
                        <a:lnTo>
                          <a:pt x="3" y="6"/>
                        </a:lnTo>
                        <a:lnTo>
                          <a:pt x="7" y="11"/>
                        </a:lnTo>
                        <a:lnTo>
                          <a:pt x="12" y="1"/>
                        </a:lnTo>
                        <a:lnTo>
                          <a:pt x="16" y="1"/>
                        </a:lnTo>
                        <a:lnTo>
                          <a:pt x="20" y="1"/>
                        </a:lnTo>
                        <a:lnTo>
                          <a:pt x="24" y="1"/>
                        </a:lnTo>
                        <a:lnTo>
                          <a:pt x="28" y="1"/>
                        </a:lnTo>
                        <a:lnTo>
                          <a:pt x="32" y="1"/>
                        </a:lnTo>
                        <a:lnTo>
                          <a:pt x="36" y="0"/>
                        </a:lnTo>
                        <a:lnTo>
                          <a:pt x="40" y="0"/>
                        </a:lnTo>
                        <a:lnTo>
                          <a:pt x="44" y="1"/>
                        </a:lnTo>
                        <a:lnTo>
                          <a:pt x="48" y="1"/>
                        </a:lnTo>
                        <a:lnTo>
                          <a:pt x="53" y="1"/>
                        </a:lnTo>
                        <a:lnTo>
                          <a:pt x="57" y="1"/>
                        </a:lnTo>
                        <a:lnTo>
                          <a:pt x="61" y="1"/>
                        </a:lnTo>
                        <a:lnTo>
                          <a:pt x="65" y="1"/>
                        </a:lnTo>
                        <a:lnTo>
                          <a:pt x="69" y="1"/>
                        </a:lnTo>
                        <a:lnTo>
                          <a:pt x="73" y="1"/>
                        </a:lnTo>
                        <a:lnTo>
                          <a:pt x="77" y="1"/>
                        </a:lnTo>
                        <a:lnTo>
                          <a:pt x="81" y="1"/>
                        </a:lnTo>
                        <a:lnTo>
                          <a:pt x="85" y="1"/>
                        </a:lnTo>
                        <a:lnTo>
                          <a:pt x="89" y="1"/>
                        </a:lnTo>
                        <a:lnTo>
                          <a:pt x="94" y="1"/>
                        </a:lnTo>
                        <a:lnTo>
                          <a:pt x="98" y="1"/>
                        </a:lnTo>
                        <a:lnTo>
                          <a:pt x="102" y="1"/>
                        </a:lnTo>
                        <a:lnTo>
                          <a:pt x="106" y="1"/>
                        </a:lnTo>
                        <a:lnTo>
                          <a:pt x="110" y="1"/>
                        </a:lnTo>
                        <a:lnTo>
                          <a:pt x="114" y="1"/>
                        </a:lnTo>
                        <a:lnTo>
                          <a:pt x="118" y="1"/>
                        </a:lnTo>
                        <a:lnTo>
                          <a:pt x="122" y="1"/>
                        </a:lnTo>
                        <a:lnTo>
                          <a:pt x="126" y="1"/>
                        </a:lnTo>
                        <a:lnTo>
                          <a:pt x="130" y="0"/>
                        </a:lnTo>
                        <a:lnTo>
                          <a:pt x="135" y="1"/>
                        </a:lnTo>
                        <a:lnTo>
                          <a:pt x="139" y="1"/>
                        </a:lnTo>
                        <a:lnTo>
                          <a:pt x="143" y="1"/>
                        </a:lnTo>
                        <a:lnTo>
                          <a:pt x="147" y="1"/>
                        </a:lnTo>
                        <a:lnTo>
                          <a:pt x="151" y="1"/>
                        </a:lnTo>
                        <a:lnTo>
                          <a:pt x="155" y="1"/>
                        </a:lnTo>
                        <a:lnTo>
                          <a:pt x="159" y="1"/>
                        </a:lnTo>
                        <a:lnTo>
                          <a:pt x="163" y="0"/>
                        </a:lnTo>
                        <a:lnTo>
                          <a:pt x="167" y="1"/>
                        </a:lnTo>
                        <a:lnTo>
                          <a:pt x="171" y="1"/>
                        </a:lnTo>
                        <a:lnTo>
                          <a:pt x="176" y="1"/>
                        </a:lnTo>
                        <a:lnTo>
                          <a:pt x="179" y="1"/>
                        </a:lnTo>
                        <a:lnTo>
                          <a:pt x="184" y="1"/>
                        </a:lnTo>
                        <a:lnTo>
                          <a:pt x="188" y="1"/>
                        </a:lnTo>
                        <a:lnTo>
                          <a:pt x="192" y="1"/>
                        </a:lnTo>
                        <a:lnTo>
                          <a:pt x="196" y="1"/>
                        </a:lnTo>
                        <a:lnTo>
                          <a:pt x="200" y="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8A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91" name="Freeform 1374"/>
                  <p:cNvSpPr>
                    <a:spLocks/>
                  </p:cNvSpPr>
                  <p:nvPr/>
                </p:nvSpPr>
                <p:spPr bwMode="auto">
                  <a:xfrm>
                    <a:off x="6772276" y="3081339"/>
                    <a:ext cx="317500" cy="1588"/>
                  </a:xfrm>
                  <a:custGeom>
                    <a:avLst/>
                    <a:gdLst>
                      <a:gd name="T0" fmla="*/ 0 w 200"/>
                      <a:gd name="T1" fmla="*/ 1 h 1"/>
                      <a:gd name="T2" fmla="*/ 4 w 200"/>
                      <a:gd name="T3" fmla="*/ 1 h 1"/>
                      <a:gd name="T4" fmla="*/ 8 w 200"/>
                      <a:gd name="T5" fmla="*/ 1 h 1"/>
                      <a:gd name="T6" fmla="*/ 12 w 200"/>
                      <a:gd name="T7" fmla="*/ 1 h 1"/>
                      <a:gd name="T8" fmla="*/ 16 w 200"/>
                      <a:gd name="T9" fmla="*/ 1 h 1"/>
                      <a:gd name="T10" fmla="*/ 20 w 200"/>
                      <a:gd name="T11" fmla="*/ 1 h 1"/>
                      <a:gd name="T12" fmla="*/ 24 w 200"/>
                      <a:gd name="T13" fmla="*/ 1 h 1"/>
                      <a:gd name="T14" fmla="*/ 29 w 200"/>
                      <a:gd name="T15" fmla="*/ 1 h 1"/>
                      <a:gd name="T16" fmla="*/ 33 w 200"/>
                      <a:gd name="T17" fmla="*/ 1 h 1"/>
                      <a:gd name="T18" fmla="*/ 37 w 200"/>
                      <a:gd name="T19" fmla="*/ 1 h 1"/>
                      <a:gd name="T20" fmla="*/ 41 w 200"/>
                      <a:gd name="T21" fmla="*/ 1 h 1"/>
                      <a:gd name="T22" fmla="*/ 45 w 200"/>
                      <a:gd name="T23" fmla="*/ 1 h 1"/>
                      <a:gd name="T24" fmla="*/ 49 w 200"/>
                      <a:gd name="T25" fmla="*/ 1 h 1"/>
                      <a:gd name="T26" fmla="*/ 53 w 200"/>
                      <a:gd name="T27" fmla="*/ 1 h 1"/>
                      <a:gd name="T28" fmla="*/ 57 w 200"/>
                      <a:gd name="T29" fmla="*/ 0 h 1"/>
                      <a:gd name="T30" fmla="*/ 61 w 200"/>
                      <a:gd name="T31" fmla="*/ 1 h 1"/>
                      <a:gd name="T32" fmla="*/ 65 w 200"/>
                      <a:gd name="T33" fmla="*/ 1 h 1"/>
                      <a:gd name="T34" fmla="*/ 70 w 200"/>
                      <a:gd name="T35" fmla="*/ 1 h 1"/>
                      <a:gd name="T36" fmla="*/ 74 w 200"/>
                      <a:gd name="T37" fmla="*/ 1 h 1"/>
                      <a:gd name="T38" fmla="*/ 78 w 200"/>
                      <a:gd name="T39" fmla="*/ 1 h 1"/>
                      <a:gd name="T40" fmla="*/ 82 w 200"/>
                      <a:gd name="T41" fmla="*/ 1 h 1"/>
                      <a:gd name="T42" fmla="*/ 86 w 200"/>
                      <a:gd name="T43" fmla="*/ 1 h 1"/>
                      <a:gd name="T44" fmla="*/ 90 w 200"/>
                      <a:gd name="T45" fmla="*/ 1 h 1"/>
                      <a:gd name="T46" fmla="*/ 94 w 200"/>
                      <a:gd name="T47" fmla="*/ 1 h 1"/>
                      <a:gd name="T48" fmla="*/ 98 w 200"/>
                      <a:gd name="T49" fmla="*/ 1 h 1"/>
                      <a:gd name="T50" fmla="*/ 102 w 200"/>
                      <a:gd name="T51" fmla="*/ 1 h 1"/>
                      <a:gd name="T52" fmla="*/ 106 w 200"/>
                      <a:gd name="T53" fmla="*/ 1 h 1"/>
                      <a:gd name="T54" fmla="*/ 111 w 200"/>
                      <a:gd name="T55" fmla="*/ 1 h 1"/>
                      <a:gd name="T56" fmla="*/ 114 w 200"/>
                      <a:gd name="T57" fmla="*/ 1 h 1"/>
                      <a:gd name="T58" fmla="*/ 119 w 200"/>
                      <a:gd name="T59" fmla="*/ 1 h 1"/>
                      <a:gd name="T60" fmla="*/ 123 w 200"/>
                      <a:gd name="T61" fmla="*/ 1 h 1"/>
                      <a:gd name="T62" fmla="*/ 127 w 200"/>
                      <a:gd name="T63" fmla="*/ 1 h 1"/>
                      <a:gd name="T64" fmla="*/ 131 w 200"/>
                      <a:gd name="T65" fmla="*/ 1 h 1"/>
                      <a:gd name="T66" fmla="*/ 135 w 200"/>
                      <a:gd name="T67" fmla="*/ 1 h 1"/>
                      <a:gd name="T68" fmla="*/ 139 w 200"/>
                      <a:gd name="T69" fmla="*/ 1 h 1"/>
                      <a:gd name="T70" fmla="*/ 143 w 200"/>
                      <a:gd name="T71" fmla="*/ 1 h 1"/>
                      <a:gd name="T72" fmla="*/ 147 w 200"/>
                      <a:gd name="T73" fmla="*/ 0 h 1"/>
                      <a:gd name="T74" fmla="*/ 152 w 200"/>
                      <a:gd name="T75" fmla="*/ 1 h 1"/>
                      <a:gd name="T76" fmla="*/ 155 w 200"/>
                      <a:gd name="T77" fmla="*/ 1 h 1"/>
                      <a:gd name="T78" fmla="*/ 160 w 200"/>
                      <a:gd name="T79" fmla="*/ 1 h 1"/>
                      <a:gd name="T80" fmla="*/ 164 w 200"/>
                      <a:gd name="T81" fmla="*/ 1 h 1"/>
                      <a:gd name="T82" fmla="*/ 168 w 200"/>
                      <a:gd name="T83" fmla="*/ 1 h 1"/>
                      <a:gd name="T84" fmla="*/ 172 w 200"/>
                      <a:gd name="T85" fmla="*/ 1 h 1"/>
                      <a:gd name="T86" fmla="*/ 176 w 200"/>
                      <a:gd name="T87" fmla="*/ 1 h 1"/>
                      <a:gd name="T88" fmla="*/ 180 w 200"/>
                      <a:gd name="T89" fmla="*/ 0 h 1"/>
                      <a:gd name="T90" fmla="*/ 184 w 200"/>
                      <a:gd name="T91" fmla="*/ 1 h 1"/>
                      <a:gd name="T92" fmla="*/ 188 w 200"/>
                      <a:gd name="T93" fmla="*/ 1 h 1"/>
                      <a:gd name="T94" fmla="*/ 192 w 200"/>
                      <a:gd name="T95" fmla="*/ 1 h 1"/>
                      <a:gd name="T96" fmla="*/ 196 w 200"/>
                      <a:gd name="T97" fmla="*/ 1 h 1"/>
                      <a:gd name="T98" fmla="*/ 200 w 200"/>
                      <a:gd name="T99" fmla="*/ 1 h 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00" h="1">
                        <a:moveTo>
                          <a:pt x="0" y="1"/>
                        </a:moveTo>
                        <a:lnTo>
                          <a:pt x="4" y="1"/>
                        </a:lnTo>
                        <a:lnTo>
                          <a:pt x="8" y="1"/>
                        </a:lnTo>
                        <a:lnTo>
                          <a:pt x="12" y="1"/>
                        </a:lnTo>
                        <a:lnTo>
                          <a:pt x="16" y="1"/>
                        </a:lnTo>
                        <a:lnTo>
                          <a:pt x="20" y="1"/>
                        </a:lnTo>
                        <a:lnTo>
                          <a:pt x="24" y="1"/>
                        </a:lnTo>
                        <a:lnTo>
                          <a:pt x="29" y="1"/>
                        </a:lnTo>
                        <a:lnTo>
                          <a:pt x="33" y="1"/>
                        </a:lnTo>
                        <a:lnTo>
                          <a:pt x="37" y="1"/>
                        </a:lnTo>
                        <a:lnTo>
                          <a:pt x="41" y="1"/>
                        </a:lnTo>
                        <a:lnTo>
                          <a:pt x="45" y="1"/>
                        </a:lnTo>
                        <a:lnTo>
                          <a:pt x="49" y="1"/>
                        </a:lnTo>
                        <a:lnTo>
                          <a:pt x="53" y="1"/>
                        </a:lnTo>
                        <a:lnTo>
                          <a:pt x="57" y="0"/>
                        </a:lnTo>
                        <a:lnTo>
                          <a:pt x="61" y="1"/>
                        </a:lnTo>
                        <a:lnTo>
                          <a:pt x="65" y="1"/>
                        </a:lnTo>
                        <a:lnTo>
                          <a:pt x="70" y="1"/>
                        </a:lnTo>
                        <a:lnTo>
                          <a:pt x="74" y="1"/>
                        </a:lnTo>
                        <a:lnTo>
                          <a:pt x="78" y="1"/>
                        </a:lnTo>
                        <a:lnTo>
                          <a:pt x="82" y="1"/>
                        </a:lnTo>
                        <a:lnTo>
                          <a:pt x="86" y="1"/>
                        </a:lnTo>
                        <a:lnTo>
                          <a:pt x="90" y="1"/>
                        </a:lnTo>
                        <a:lnTo>
                          <a:pt x="94" y="1"/>
                        </a:lnTo>
                        <a:lnTo>
                          <a:pt x="98" y="1"/>
                        </a:lnTo>
                        <a:lnTo>
                          <a:pt x="102" y="1"/>
                        </a:lnTo>
                        <a:lnTo>
                          <a:pt x="106" y="1"/>
                        </a:lnTo>
                        <a:lnTo>
                          <a:pt x="111" y="1"/>
                        </a:lnTo>
                        <a:lnTo>
                          <a:pt x="114" y="1"/>
                        </a:lnTo>
                        <a:lnTo>
                          <a:pt x="119" y="1"/>
                        </a:lnTo>
                        <a:lnTo>
                          <a:pt x="123" y="1"/>
                        </a:lnTo>
                        <a:lnTo>
                          <a:pt x="127" y="1"/>
                        </a:lnTo>
                        <a:lnTo>
                          <a:pt x="131" y="1"/>
                        </a:lnTo>
                        <a:lnTo>
                          <a:pt x="135" y="1"/>
                        </a:lnTo>
                        <a:lnTo>
                          <a:pt x="139" y="1"/>
                        </a:lnTo>
                        <a:lnTo>
                          <a:pt x="143" y="1"/>
                        </a:lnTo>
                        <a:lnTo>
                          <a:pt x="147" y="0"/>
                        </a:lnTo>
                        <a:lnTo>
                          <a:pt x="152" y="1"/>
                        </a:lnTo>
                        <a:lnTo>
                          <a:pt x="155" y="1"/>
                        </a:lnTo>
                        <a:lnTo>
                          <a:pt x="160" y="1"/>
                        </a:lnTo>
                        <a:lnTo>
                          <a:pt x="164" y="1"/>
                        </a:lnTo>
                        <a:lnTo>
                          <a:pt x="168" y="1"/>
                        </a:lnTo>
                        <a:lnTo>
                          <a:pt x="172" y="1"/>
                        </a:lnTo>
                        <a:lnTo>
                          <a:pt x="176" y="1"/>
                        </a:lnTo>
                        <a:lnTo>
                          <a:pt x="180" y="0"/>
                        </a:lnTo>
                        <a:lnTo>
                          <a:pt x="184" y="1"/>
                        </a:lnTo>
                        <a:lnTo>
                          <a:pt x="188" y="1"/>
                        </a:lnTo>
                        <a:lnTo>
                          <a:pt x="192" y="1"/>
                        </a:lnTo>
                        <a:lnTo>
                          <a:pt x="196" y="1"/>
                        </a:lnTo>
                        <a:lnTo>
                          <a:pt x="200" y="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8A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92" name="Freeform 1375"/>
                  <p:cNvSpPr>
                    <a:spLocks/>
                  </p:cNvSpPr>
                  <p:nvPr/>
                </p:nvSpPr>
                <p:spPr bwMode="auto">
                  <a:xfrm>
                    <a:off x="7089776" y="3081339"/>
                    <a:ext cx="319088" cy="1588"/>
                  </a:xfrm>
                  <a:custGeom>
                    <a:avLst/>
                    <a:gdLst>
                      <a:gd name="T0" fmla="*/ 0 w 201"/>
                      <a:gd name="T1" fmla="*/ 1 h 1"/>
                      <a:gd name="T2" fmla="*/ 5 w 201"/>
                      <a:gd name="T3" fmla="*/ 1 h 1"/>
                      <a:gd name="T4" fmla="*/ 9 w 201"/>
                      <a:gd name="T5" fmla="*/ 1 h 1"/>
                      <a:gd name="T6" fmla="*/ 13 w 201"/>
                      <a:gd name="T7" fmla="*/ 1 h 1"/>
                      <a:gd name="T8" fmla="*/ 17 w 201"/>
                      <a:gd name="T9" fmla="*/ 1 h 1"/>
                      <a:gd name="T10" fmla="*/ 21 w 201"/>
                      <a:gd name="T11" fmla="*/ 1 h 1"/>
                      <a:gd name="T12" fmla="*/ 25 w 201"/>
                      <a:gd name="T13" fmla="*/ 1 h 1"/>
                      <a:gd name="T14" fmla="*/ 29 w 201"/>
                      <a:gd name="T15" fmla="*/ 1 h 1"/>
                      <a:gd name="T16" fmla="*/ 33 w 201"/>
                      <a:gd name="T17" fmla="*/ 1 h 1"/>
                      <a:gd name="T18" fmla="*/ 37 w 201"/>
                      <a:gd name="T19" fmla="*/ 1 h 1"/>
                      <a:gd name="T20" fmla="*/ 41 w 201"/>
                      <a:gd name="T21" fmla="*/ 1 h 1"/>
                      <a:gd name="T22" fmla="*/ 46 w 201"/>
                      <a:gd name="T23" fmla="*/ 1 h 1"/>
                      <a:gd name="T24" fmla="*/ 50 w 201"/>
                      <a:gd name="T25" fmla="*/ 1 h 1"/>
                      <a:gd name="T26" fmla="*/ 54 w 201"/>
                      <a:gd name="T27" fmla="*/ 1 h 1"/>
                      <a:gd name="T28" fmla="*/ 58 w 201"/>
                      <a:gd name="T29" fmla="*/ 1 h 1"/>
                      <a:gd name="T30" fmla="*/ 62 w 201"/>
                      <a:gd name="T31" fmla="*/ 1 h 1"/>
                      <a:gd name="T32" fmla="*/ 66 w 201"/>
                      <a:gd name="T33" fmla="*/ 1 h 1"/>
                      <a:gd name="T34" fmla="*/ 70 w 201"/>
                      <a:gd name="T35" fmla="*/ 1 h 1"/>
                      <a:gd name="T36" fmla="*/ 74 w 201"/>
                      <a:gd name="T37" fmla="*/ 0 h 1"/>
                      <a:gd name="T38" fmla="*/ 78 w 201"/>
                      <a:gd name="T39" fmla="*/ 1 h 1"/>
                      <a:gd name="T40" fmla="*/ 82 w 201"/>
                      <a:gd name="T41" fmla="*/ 1 h 1"/>
                      <a:gd name="T42" fmla="*/ 87 w 201"/>
                      <a:gd name="T43" fmla="*/ 1 h 1"/>
                      <a:gd name="T44" fmla="*/ 90 w 201"/>
                      <a:gd name="T45" fmla="*/ 1 h 1"/>
                      <a:gd name="T46" fmla="*/ 95 w 201"/>
                      <a:gd name="T47" fmla="*/ 1 h 1"/>
                      <a:gd name="T48" fmla="*/ 99 w 201"/>
                      <a:gd name="T49" fmla="*/ 1 h 1"/>
                      <a:gd name="T50" fmla="*/ 103 w 201"/>
                      <a:gd name="T51" fmla="*/ 1 h 1"/>
                      <a:gd name="T52" fmla="*/ 107 w 201"/>
                      <a:gd name="T53" fmla="*/ 1 h 1"/>
                      <a:gd name="T54" fmla="*/ 111 w 201"/>
                      <a:gd name="T55" fmla="*/ 1 h 1"/>
                      <a:gd name="T56" fmla="*/ 115 w 201"/>
                      <a:gd name="T57" fmla="*/ 1 h 1"/>
                      <a:gd name="T58" fmla="*/ 119 w 201"/>
                      <a:gd name="T59" fmla="*/ 1 h 1"/>
                      <a:gd name="T60" fmla="*/ 123 w 201"/>
                      <a:gd name="T61" fmla="*/ 1 h 1"/>
                      <a:gd name="T62" fmla="*/ 128 w 201"/>
                      <a:gd name="T63" fmla="*/ 1 h 1"/>
                      <a:gd name="T64" fmla="*/ 131 w 201"/>
                      <a:gd name="T65" fmla="*/ 1 h 1"/>
                      <a:gd name="T66" fmla="*/ 136 w 201"/>
                      <a:gd name="T67" fmla="*/ 1 h 1"/>
                      <a:gd name="T68" fmla="*/ 140 w 201"/>
                      <a:gd name="T69" fmla="*/ 1 h 1"/>
                      <a:gd name="T70" fmla="*/ 144 w 201"/>
                      <a:gd name="T71" fmla="*/ 1 h 1"/>
                      <a:gd name="T72" fmla="*/ 148 w 201"/>
                      <a:gd name="T73" fmla="*/ 1 h 1"/>
                      <a:gd name="T74" fmla="*/ 152 w 201"/>
                      <a:gd name="T75" fmla="*/ 1 h 1"/>
                      <a:gd name="T76" fmla="*/ 156 w 201"/>
                      <a:gd name="T77" fmla="*/ 1 h 1"/>
                      <a:gd name="T78" fmla="*/ 160 w 201"/>
                      <a:gd name="T79" fmla="*/ 1 h 1"/>
                      <a:gd name="T80" fmla="*/ 164 w 201"/>
                      <a:gd name="T81" fmla="*/ 1 h 1"/>
                      <a:gd name="T82" fmla="*/ 168 w 201"/>
                      <a:gd name="T83" fmla="*/ 1 h 1"/>
                      <a:gd name="T84" fmla="*/ 172 w 201"/>
                      <a:gd name="T85" fmla="*/ 1 h 1"/>
                      <a:gd name="T86" fmla="*/ 176 w 201"/>
                      <a:gd name="T87" fmla="*/ 1 h 1"/>
                      <a:gd name="T88" fmla="*/ 181 w 201"/>
                      <a:gd name="T89" fmla="*/ 1 h 1"/>
                      <a:gd name="T90" fmla="*/ 185 w 201"/>
                      <a:gd name="T91" fmla="*/ 1 h 1"/>
                      <a:gd name="T92" fmla="*/ 189 w 201"/>
                      <a:gd name="T93" fmla="*/ 1 h 1"/>
                      <a:gd name="T94" fmla="*/ 193 w 201"/>
                      <a:gd name="T95" fmla="*/ 1 h 1"/>
                      <a:gd name="T96" fmla="*/ 197 w 201"/>
                      <a:gd name="T97" fmla="*/ 0 h 1"/>
                      <a:gd name="T98" fmla="*/ 201 w 201"/>
                      <a:gd name="T99" fmla="*/ 1 h 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01" h="1">
                        <a:moveTo>
                          <a:pt x="0" y="1"/>
                        </a:moveTo>
                        <a:lnTo>
                          <a:pt x="5" y="1"/>
                        </a:lnTo>
                        <a:lnTo>
                          <a:pt x="9" y="1"/>
                        </a:lnTo>
                        <a:lnTo>
                          <a:pt x="13" y="1"/>
                        </a:lnTo>
                        <a:lnTo>
                          <a:pt x="17" y="1"/>
                        </a:lnTo>
                        <a:lnTo>
                          <a:pt x="21" y="1"/>
                        </a:lnTo>
                        <a:lnTo>
                          <a:pt x="25" y="1"/>
                        </a:lnTo>
                        <a:lnTo>
                          <a:pt x="29" y="1"/>
                        </a:lnTo>
                        <a:lnTo>
                          <a:pt x="33" y="1"/>
                        </a:lnTo>
                        <a:lnTo>
                          <a:pt x="37" y="1"/>
                        </a:lnTo>
                        <a:lnTo>
                          <a:pt x="41" y="1"/>
                        </a:lnTo>
                        <a:lnTo>
                          <a:pt x="46" y="1"/>
                        </a:lnTo>
                        <a:lnTo>
                          <a:pt x="50" y="1"/>
                        </a:lnTo>
                        <a:lnTo>
                          <a:pt x="54" y="1"/>
                        </a:lnTo>
                        <a:lnTo>
                          <a:pt x="58" y="1"/>
                        </a:lnTo>
                        <a:lnTo>
                          <a:pt x="62" y="1"/>
                        </a:lnTo>
                        <a:lnTo>
                          <a:pt x="66" y="1"/>
                        </a:lnTo>
                        <a:lnTo>
                          <a:pt x="70" y="1"/>
                        </a:lnTo>
                        <a:lnTo>
                          <a:pt x="74" y="0"/>
                        </a:lnTo>
                        <a:lnTo>
                          <a:pt x="78" y="1"/>
                        </a:lnTo>
                        <a:lnTo>
                          <a:pt x="82" y="1"/>
                        </a:lnTo>
                        <a:lnTo>
                          <a:pt x="87" y="1"/>
                        </a:lnTo>
                        <a:lnTo>
                          <a:pt x="90" y="1"/>
                        </a:lnTo>
                        <a:lnTo>
                          <a:pt x="95" y="1"/>
                        </a:lnTo>
                        <a:lnTo>
                          <a:pt x="99" y="1"/>
                        </a:lnTo>
                        <a:lnTo>
                          <a:pt x="103" y="1"/>
                        </a:lnTo>
                        <a:lnTo>
                          <a:pt x="107" y="1"/>
                        </a:lnTo>
                        <a:lnTo>
                          <a:pt x="111" y="1"/>
                        </a:lnTo>
                        <a:lnTo>
                          <a:pt x="115" y="1"/>
                        </a:lnTo>
                        <a:lnTo>
                          <a:pt x="119" y="1"/>
                        </a:lnTo>
                        <a:lnTo>
                          <a:pt x="123" y="1"/>
                        </a:lnTo>
                        <a:lnTo>
                          <a:pt x="128" y="1"/>
                        </a:lnTo>
                        <a:lnTo>
                          <a:pt x="131" y="1"/>
                        </a:lnTo>
                        <a:lnTo>
                          <a:pt x="136" y="1"/>
                        </a:lnTo>
                        <a:lnTo>
                          <a:pt x="140" y="1"/>
                        </a:lnTo>
                        <a:lnTo>
                          <a:pt x="144" y="1"/>
                        </a:lnTo>
                        <a:lnTo>
                          <a:pt x="148" y="1"/>
                        </a:lnTo>
                        <a:lnTo>
                          <a:pt x="152" y="1"/>
                        </a:lnTo>
                        <a:lnTo>
                          <a:pt x="156" y="1"/>
                        </a:lnTo>
                        <a:lnTo>
                          <a:pt x="160" y="1"/>
                        </a:lnTo>
                        <a:lnTo>
                          <a:pt x="164" y="1"/>
                        </a:lnTo>
                        <a:lnTo>
                          <a:pt x="168" y="1"/>
                        </a:lnTo>
                        <a:lnTo>
                          <a:pt x="172" y="1"/>
                        </a:lnTo>
                        <a:lnTo>
                          <a:pt x="176" y="1"/>
                        </a:lnTo>
                        <a:lnTo>
                          <a:pt x="181" y="1"/>
                        </a:lnTo>
                        <a:lnTo>
                          <a:pt x="185" y="1"/>
                        </a:lnTo>
                        <a:lnTo>
                          <a:pt x="189" y="1"/>
                        </a:lnTo>
                        <a:lnTo>
                          <a:pt x="193" y="1"/>
                        </a:lnTo>
                        <a:lnTo>
                          <a:pt x="197" y="0"/>
                        </a:lnTo>
                        <a:lnTo>
                          <a:pt x="201" y="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8A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93" name="Freeform 1376"/>
                  <p:cNvSpPr>
                    <a:spLocks/>
                  </p:cNvSpPr>
                  <p:nvPr/>
                </p:nvSpPr>
                <p:spPr bwMode="auto">
                  <a:xfrm>
                    <a:off x="7408864" y="3081339"/>
                    <a:ext cx="214313" cy="1588"/>
                  </a:xfrm>
                  <a:custGeom>
                    <a:avLst/>
                    <a:gdLst>
                      <a:gd name="T0" fmla="*/ 0 w 135"/>
                      <a:gd name="T1" fmla="*/ 1 h 1"/>
                      <a:gd name="T2" fmla="*/ 4 w 135"/>
                      <a:gd name="T3" fmla="*/ 1 h 1"/>
                      <a:gd name="T4" fmla="*/ 8 w 135"/>
                      <a:gd name="T5" fmla="*/ 1 h 1"/>
                      <a:gd name="T6" fmla="*/ 12 w 135"/>
                      <a:gd name="T7" fmla="*/ 1 h 1"/>
                      <a:gd name="T8" fmla="*/ 16 w 135"/>
                      <a:gd name="T9" fmla="*/ 1 h 1"/>
                      <a:gd name="T10" fmla="*/ 21 w 135"/>
                      <a:gd name="T11" fmla="*/ 1 h 1"/>
                      <a:gd name="T12" fmla="*/ 25 w 135"/>
                      <a:gd name="T13" fmla="*/ 1 h 1"/>
                      <a:gd name="T14" fmla="*/ 29 w 135"/>
                      <a:gd name="T15" fmla="*/ 1 h 1"/>
                      <a:gd name="T16" fmla="*/ 33 w 135"/>
                      <a:gd name="T17" fmla="*/ 1 h 1"/>
                      <a:gd name="T18" fmla="*/ 37 w 135"/>
                      <a:gd name="T19" fmla="*/ 1 h 1"/>
                      <a:gd name="T20" fmla="*/ 41 w 135"/>
                      <a:gd name="T21" fmla="*/ 1 h 1"/>
                      <a:gd name="T22" fmla="*/ 45 w 135"/>
                      <a:gd name="T23" fmla="*/ 1 h 1"/>
                      <a:gd name="T24" fmla="*/ 49 w 135"/>
                      <a:gd name="T25" fmla="*/ 1 h 1"/>
                      <a:gd name="T26" fmla="*/ 53 w 135"/>
                      <a:gd name="T27" fmla="*/ 1 h 1"/>
                      <a:gd name="T28" fmla="*/ 57 w 135"/>
                      <a:gd name="T29" fmla="*/ 1 h 1"/>
                      <a:gd name="T30" fmla="*/ 62 w 135"/>
                      <a:gd name="T31" fmla="*/ 1 h 1"/>
                      <a:gd name="T32" fmla="*/ 65 w 135"/>
                      <a:gd name="T33" fmla="*/ 1 h 1"/>
                      <a:gd name="T34" fmla="*/ 70 w 135"/>
                      <a:gd name="T35" fmla="*/ 1 h 1"/>
                      <a:gd name="T36" fmla="*/ 74 w 135"/>
                      <a:gd name="T37" fmla="*/ 1 h 1"/>
                      <a:gd name="T38" fmla="*/ 78 w 135"/>
                      <a:gd name="T39" fmla="*/ 1 h 1"/>
                      <a:gd name="T40" fmla="*/ 82 w 135"/>
                      <a:gd name="T41" fmla="*/ 1 h 1"/>
                      <a:gd name="T42" fmla="*/ 86 w 135"/>
                      <a:gd name="T43" fmla="*/ 1 h 1"/>
                      <a:gd name="T44" fmla="*/ 90 w 135"/>
                      <a:gd name="T45" fmla="*/ 0 h 1"/>
                      <a:gd name="T46" fmla="*/ 94 w 135"/>
                      <a:gd name="T47" fmla="*/ 1 h 1"/>
                      <a:gd name="T48" fmla="*/ 98 w 135"/>
                      <a:gd name="T49" fmla="*/ 1 h 1"/>
                      <a:gd name="T50" fmla="*/ 103 w 135"/>
                      <a:gd name="T51" fmla="*/ 1 h 1"/>
                      <a:gd name="T52" fmla="*/ 106 w 135"/>
                      <a:gd name="T53" fmla="*/ 1 h 1"/>
                      <a:gd name="T54" fmla="*/ 111 w 135"/>
                      <a:gd name="T55" fmla="*/ 1 h 1"/>
                      <a:gd name="T56" fmla="*/ 115 w 135"/>
                      <a:gd name="T57" fmla="*/ 1 h 1"/>
                      <a:gd name="T58" fmla="*/ 119 w 135"/>
                      <a:gd name="T59" fmla="*/ 1 h 1"/>
                      <a:gd name="T60" fmla="*/ 123 w 135"/>
                      <a:gd name="T61" fmla="*/ 1 h 1"/>
                      <a:gd name="T62" fmla="*/ 127 w 135"/>
                      <a:gd name="T63" fmla="*/ 1 h 1"/>
                      <a:gd name="T64" fmla="*/ 131 w 135"/>
                      <a:gd name="T65" fmla="*/ 1 h 1"/>
                      <a:gd name="T66" fmla="*/ 135 w 135"/>
                      <a:gd name="T67" fmla="*/ 1 h 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</a:cxnLst>
                    <a:rect l="0" t="0" r="r" b="b"/>
                    <a:pathLst>
                      <a:path w="135" h="1">
                        <a:moveTo>
                          <a:pt x="0" y="1"/>
                        </a:moveTo>
                        <a:lnTo>
                          <a:pt x="4" y="1"/>
                        </a:lnTo>
                        <a:lnTo>
                          <a:pt x="8" y="1"/>
                        </a:lnTo>
                        <a:lnTo>
                          <a:pt x="12" y="1"/>
                        </a:lnTo>
                        <a:lnTo>
                          <a:pt x="16" y="1"/>
                        </a:lnTo>
                        <a:lnTo>
                          <a:pt x="21" y="1"/>
                        </a:lnTo>
                        <a:lnTo>
                          <a:pt x="25" y="1"/>
                        </a:lnTo>
                        <a:lnTo>
                          <a:pt x="29" y="1"/>
                        </a:lnTo>
                        <a:lnTo>
                          <a:pt x="33" y="1"/>
                        </a:lnTo>
                        <a:lnTo>
                          <a:pt x="37" y="1"/>
                        </a:lnTo>
                        <a:lnTo>
                          <a:pt x="41" y="1"/>
                        </a:lnTo>
                        <a:lnTo>
                          <a:pt x="45" y="1"/>
                        </a:lnTo>
                        <a:lnTo>
                          <a:pt x="49" y="1"/>
                        </a:lnTo>
                        <a:lnTo>
                          <a:pt x="53" y="1"/>
                        </a:lnTo>
                        <a:lnTo>
                          <a:pt x="57" y="1"/>
                        </a:lnTo>
                        <a:lnTo>
                          <a:pt x="62" y="1"/>
                        </a:lnTo>
                        <a:lnTo>
                          <a:pt x="65" y="1"/>
                        </a:lnTo>
                        <a:lnTo>
                          <a:pt x="70" y="1"/>
                        </a:lnTo>
                        <a:lnTo>
                          <a:pt x="74" y="1"/>
                        </a:lnTo>
                        <a:lnTo>
                          <a:pt x="78" y="1"/>
                        </a:lnTo>
                        <a:lnTo>
                          <a:pt x="82" y="1"/>
                        </a:lnTo>
                        <a:lnTo>
                          <a:pt x="86" y="1"/>
                        </a:lnTo>
                        <a:lnTo>
                          <a:pt x="90" y="0"/>
                        </a:lnTo>
                        <a:lnTo>
                          <a:pt x="94" y="1"/>
                        </a:lnTo>
                        <a:lnTo>
                          <a:pt x="98" y="1"/>
                        </a:lnTo>
                        <a:lnTo>
                          <a:pt x="103" y="1"/>
                        </a:lnTo>
                        <a:lnTo>
                          <a:pt x="106" y="1"/>
                        </a:lnTo>
                        <a:lnTo>
                          <a:pt x="111" y="1"/>
                        </a:lnTo>
                        <a:lnTo>
                          <a:pt x="115" y="1"/>
                        </a:lnTo>
                        <a:lnTo>
                          <a:pt x="119" y="1"/>
                        </a:lnTo>
                        <a:lnTo>
                          <a:pt x="123" y="1"/>
                        </a:lnTo>
                        <a:lnTo>
                          <a:pt x="127" y="1"/>
                        </a:lnTo>
                        <a:lnTo>
                          <a:pt x="131" y="1"/>
                        </a:lnTo>
                        <a:lnTo>
                          <a:pt x="135" y="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8A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94" name="Freeform 1377"/>
                  <p:cNvSpPr>
                    <a:spLocks/>
                  </p:cNvSpPr>
                  <p:nvPr/>
                </p:nvSpPr>
                <p:spPr bwMode="auto">
                  <a:xfrm>
                    <a:off x="6454776" y="2987676"/>
                    <a:ext cx="317500" cy="123825"/>
                  </a:xfrm>
                  <a:custGeom>
                    <a:avLst/>
                    <a:gdLst>
                      <a:gd name="T0" fmla="*/ 0 w 200"/>
                      <a:gd name="T1" fmla="*/ 78 h 78"/>
                      <a:gd name="T2" fmla="*/ 3 w 200"/>
                      <a:gd name="T3" fmla="*/ 30 h 78"/>
                      <a:gd name="T4" fmla="*/ 7 w 200"/>
                      <a:gd name="T5" fmla="*/ 19 h 78"/>
                      <a:gd name="T6" fmla="*/ 12 w 200"/>
                      <a:gd name="T7" fmla="*/ 0 h 78"/>
                      <a:gd name="T8" fmla="*/ 16 w 200"/>
                      <a:gd name="T9" fmla="*/ 44 h 78"/>
                      <a:gd name="T10" fmla="*/ 20 w 200"/>
                      <a:gd name="T11" fmla="*/ 40 h 78"/>
                      <a:gd name="T12" fmla="*/ 24 w 200"/>
                      <a:gd name="T13" fmla="*/ 64 h 78"/>
                      <a:gd name="T14" fmla="*/ 28 w 200"/>
                      <a:gd name="T15" fmla="*/ 58 h 78"/>
                      <a:gd name="T16" fmla="*/ 32 w 200"/>
                      <a:gd name="T17" fmla="*/ 55 h 78"/>
                      <a:gd name="T18" fmla="*/ 36 w 200"/>
                      <a:gd name="T19" fmla="*/ 59 h 78"/>
                      <a:gd name="T20" fmla="*/ 40 w 200"/>
                      <a:gd name="T21" fmla="*/ 58 h 78"/>
                      <a:gd name="T22" fmla="*/ 44 w 200"/>
                      <a:gd name="T23" fmla="*/ 57 h 78"/>
                      <a:gd name="T24" fmla="*/ 48 w 200"/>
                      <a:gd name="T25" fmla="*/ 58 h 78"/>
                      <a:gd name="T26" fmla="*/ 53 w 200"/>
                      <a:gd name="T27" fmla="*/ 58 h 78"/>
                      <a:gd name="T28" fmla="*/ 57 w 200"/>
                      <a:gd name="T29" fmla="*/ 58 h 78"/>
                      <a:gd name="T30" fmla="*/ 61 w 200"/>
                      <a:gd name="T31" fmla="*/ 58 h 78"/>
                      <a:gd name="T32" fmla="*/ 65 w 200"/>
                      <a:gd name="T33" fmla="*/ 58 h 78"/>
                      <a:gd name="T34" fmla="*/ 69 w 200"/>
                      <a:gd name="T35" fmla="*/ 58 h 78"/>
                      <a:gd name="T36" fmla="*/ 73 w 200"/>
                      <a:gd name="T37" fmla="*/ 58 h 78"/>
                      <a:gd name="T38" fmla="*/ 77 w 200"/>
                      <a:gd name="T39" fmla="*/ 58 h 78"/>
                      <a:gd name="T40" fmla="*/ 81 w 200"/>
                      <a:gd name="T41" fmla="*/ 58 h 78"/>
                      <a:gd name="T42" fmla="*/ 85 w 200"/>
                      <a:gd name="T43" fmla="*/ 58 h 78"/>
                      <a:gd name="T44" fmla="*/ 89 w 200"/>
                      <a:gd name="T45" fmla="*/ 58 h 78"/>
                      <a:gd name="T46" fmla="*/ 94 w 200"/>
                      <a:gd name="T47" fmla="*/ 58 h 78"/>
                      <a:gd name="T48" fmla="*/ 98 w 200"/>
                      <a:gd name="T49" fmla="*/ 58 h 78"/>
                      <a:gd name="T50" fmla="*/ 102 w 200"/>
                      <a:gd name="T51" fmla="*/ 58 h 78"/>
                      <a:gd name="T52" fmla="*/ 106 w 200"/>
                      <a:gd name="T53" fmla="*/ 58 h 78"/>
                      <a:gd name="T54" fmla="*/ 110 w 200"/>
                      <a:gd name="T55" fmla="*/ 58 h 78"/>
                      <a:gd name="T56" fmla="*/ 114 w 200"/>
                      <a:gd name="T57" fmla="*/ 58 h 78"/>
                      <a:gd name="T58" fmla="*/ 118 w 200"/>
                      <a:gd name="T59" fmla="*/ 58 h 78"/>
                      <a:gd name="T60" fmla="*/ 122 w 200"/>
                      <a:gd name="T61" fmla="*/ 58 h 78"/>
                      <a:gd name="T62" fmla="*/ 126 w 200"/>
                      <a:gd name="T63" fmla="*/ 58 h 78"/>
                      <a:gd name="T64" fmla="*/ 130 w 200"/>
                      <a:gd name="T65" fmla="*/ 58 h 78"/>
                      <a:gd name="T66" fmla="*/ 135 w 200"/>
                      <a:gd name="T67" fmla="*/ 58 h 78"/>
                      <a:gd name="T68" fmla="*/ 139 w 200"/>
                      <a:gd name="T69" fmla="*/ 58 h 78"/>
                      <a:gd name="T70" fmla="*/ 143 w 200"/>
                      <a:gd name="T71" fmla="*/ 58 h 78"/>
                      <a:gd name="T72" fmla="*/ 147 w 200"/>
                      <a:gd name="T73" fmla="*/ 58 h 78"/>
                      <a:gd name="T74" fmla="*/ 151 w 200"/>
                      <a:gd name="T75" fmla="*/ 58 h 78"/>
                      <a:gd name="T76" fmla="*/ 155 w 200"/>
                      <a:gd name="T77" fmla="*/ 58 h 78"/>
                      <a:gd name="T78" fmla="*/ 159 w 200"/>
                      <a:gd name="T79" fmla="*/ 58 h 78"/>
                      <a:gd name="T80" fmla="*/ 163 w 200"/>
                      <a:gd name="T81" fmla="*/ 58 h 78"/>
                      <a:gd name="T82" fmla="*/ 167 w 200"/>
                      <a:gd name="T83" fmla="*/ 58 h 78"/>
                      <a:gd name="T84" fmla="*/ 171 w 200"/>
                      <a:gd name="T85" fmla="*/ 58 h 78"/>
                      <a:gd name="T86" fmla="*/ 176 w 200"/>
                      <a:gd name="T87" fmla="*/ 58 h 78"/>
                      <a:gd name="T88" fmla="*/ 179 w 200"/>
                      <a:gd name="T89" fmla="*/ 58 h 78"/>
                      <a:gd name="T90" fmla="*/ 184 w 200"/>
                      <a:gd name="T91" fmla="*/ 58 h 78"/>
                      <a:gd name="T92" fmla="*/ 188 w 200"/>
                      <a:gd name="T93" fmla="*/ 58 h 78"/>
                      <a:gd name="T94" fmla="*/ 192 w 200"/>
                      <a:gd name="T95" fmla="*/ 58 h 78"/>
                      <a:gd name="T96" fmla="*/ 196 w 200"/>
                      <a:gd name="T97" fmla="*/ 58 h 78"/>
                      <a:gd name="T98" fmla="*/ 200 w 200"/>
                      <a:gd name="T99" fmla="*/ 58 h 7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00" h="78">
                        <a:moveTo>
                          <a:pt x="0" y="78"/>
                        </a:moveTo>
                        <a:lnTo>
                          <a:pt x="3" y="30"/>
                        </a:lnTo>
                        <a:lnTo>
                          <a:pt x="7" y="19"/>
                        </a:lnTo>
                        <a:lnTo>
                          <a:pt x="12" y="0"/>
                        </a:lnTo>
                        <a:lnTo>
                          <a:pt x="16" y="44"/>
                        </a:lnTo>
                        <a:lnTo>
                          <a:pt x="20" y="40"/>
                        </a:lnTo>
                        <a:lnTo>
                          <a:pt x="24" y="64"/>
                        </a:lnTo>
                        <a:lnTo>
                          <a:pt x="28" y="58"/>
                        </a:lnTo>
                        <a:lnTo>
                          <a:pt x="32" y="55"/>
                        </a:lnTo>
                        <a:lnTo>
                          <a:pt x="36" y="59"/>
                        </a:lnTo>
                        <a:lnTo>
                          <a:pt x="40" y="58"/>
                        </a:lnTo>
                        <a:lnTo>
                          <a:pt x="44" y="57"/>
                        </a:lnTo>
                        <a:lnTo>
                          <a:pt x="48" y="58"/>
                        </a:lnTo>
                        <a:lnTo>
                          <a:pt x="53" y="58"/>
                        </a:lnTo>
                        <a:lnTo>
                          <a:pt x="57" y="58"/>
                        </a:lnTo>
                        <a:lnTo>
                          <a:pt x="61" y="58"/>
                        </a:lnTo>
                        <a:lnTo>
                          <a:pt x="65" y="58"/>
                        </a:lnTo>
                        <a:lnTo>
                          <a:pt x="69" y="58"/>
                        </a:lnTo>
                        <a:lnTo>
                          <a:pt x="73" y="58"/>
                        </a:lnTo>
                        <a:lnTo>
                          <a:pt x="77" y="58"/>
                        </a:lnTo>
                        <a:lnTo>
                          <a:pt x="81" y="58"/>
                        </a:lnTo>
                        <a:lnTo>
                          <a:pt x="85" y="58"/>
                        </a:lnTo>
                        <a:lnTo>
                          <a:pt x="89" y="58"/>
                        </a:lnTo>
                        <a:lnTo>
                          <a:pt x="94" y="58"/>
                        </a:lnTo>
                        <a:lnTo>
                          <a:pt x="98" y="58"/>
                        </a:lnTo>
                        <a:lnTo>
                          <a:pt x="102" y="58"/>
                        </a:lnTo>
                        <a:lnTo>
                          <a:pt x="106" y="58"/>
                        </a:lnTo>
                        <a:lnTo>
                          <a:pt x="110" y="58"/>
                        </a:lnTo>
                        <a:lnTo>
                          <a:pt x="114" y="58"/>
                        </a:lnTo>
                        <a:lnTo>
                          <a:pt x="118" y="58"/>
                        </a:lnTo>
                        <a:lnTo>
                          <a:pt x="122" y="58"/>
                        </a:lnTo>
                        <a:lnTo>
                          <a:pt x="126" y="58"/>
                        </a:lnTo>
                        <a:lnTo>
                          <a:pt x="130" y="58"/>
                        </a:lnTo>
                        <a:lnTo>
                          <a:pt x="135" y="58"/>
                        </a:lnTo>
                        <a:lnTo>
                          <a:pt x="139" y="58"/>
                        </a:lnTo>
                        <a:lnTo>
                          <a:pt x="143" y="58"/>
                        </a:lnTo>
                        <a:lnTo>
                          <a:pt x="147" y="58"/>
                        </a:lnTo>
                        <a:lnTo>
                          <a:pt x="151" y="58"/>
                        </a:lnTo>
                        <a:lnTo>
                          <a:pt x="155" y="58"/>
                        </a:lnTo>
                        <a:lnTo>
                          <a:pt x="159" y="58"/>
                        </a:lnTo>
                        <a:lnTo>
                          <a:pt x="163" y="58"/>
                        </a:lnTo>
                        <a:lnTo>
                          <a:pt x="167" y="58"/>
                        </a:lnTo>
                        <a:lnTo>
                          <a:pt x="171" y="58"/>
                        </a:lnTo>
                        <a:lnTo>
                          <a:pt x="176" y="58"/>
                        </a:lnTo>
                        <a:lnTo>
                          <a:pt x="179" y="58"/>
                        </a:lnTo>
                        <a:lnTo>
                          <a:pt x="184" y="58"/>
                        </a:lnTo>
                        <a:lnTo>
                          <a:pt x="188" y="58"/>
                        </a:lnTo>
                        <a:lnTo>
                          <a:pt x="192" y="58"/>
                        </a:lnTo>
                        <a:lnTo>
                          <a:pt x="196" y="58"/>
                        </a:lnTo>
                        <a:lnTo>
                          <a:pt x="200" y="5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DB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95" name="Freeform 1378"/>
                  <p:cNvSpPr>
                    <a:spLocks/>
                  </p:cNvSpPr>
                  <p:nvPr/>
                </p:nvSpPr>
                <p:spPr bwMode="auto">
                  <a:xfrm>
                    <a:off x="6772276" y="3079751"/>
                    <a:ext cx="317500" cy="0"/>
                  </a:xfrm>
                  <a:custGeom>
                    <a:avLst/>
                    <a:gdLst>
                      <a:gd name="T0" fmla="*/ 0 w 200"/>
                      <a:gd name="T1" fmla="*/ 4 w 200"/>
                      <a:gd name="T2" fmla="*/ 8 w 200"/>
                      <a:gd name="T3" fmla="*/ 12 w 200"/>
                      <a:gd name="T4" fmla="*/ 16 w 200"/>
                      <a:gd name="T5" fmla="*/ 20 w 200"/>
                      <a:gd name="T6" fmla="*/ 24 w 200"/>
                      <a:gd name="T7" fmla="*/ 29 w 200"/>
                      <a:gd name="T8" fmla="*/ 33 w 200"/>
                      <a:gd name="T9" fmla="*/ 37 w 200"/>
                      <a:gd name="T10" fmla="*/ 41 w 200"/>
                      <a:gd name="T11" fmla="*/ 45 w 200"/>
                      <a:gd name="T12" fmla="*/ 49 w 200"/>
                      <a:gd name="T13" fmla="*/ 53 w 200"/>
                      <a:gd name="T14" fmla="*/ 57 w 200"/>
                      <a:gd name="T15" fmla="*/ 61 w 200"/>
                      <a:gd name="T16" fmla="*/ 65 w 200"/>
                      <a:gd name="T17" fmla="*/ 70 w 200"/>
                      <a:gd name="T18" fmla="*/ 74 w 200"/>
                      <a:gd name="T19" fmla="*/ 78 w 200"/>
                      <a:gd name="T20" fmla="*/ 82 w 200"/>
                      <a:gd name="T21" fmla="*/ 86 w 200"/>
                      <a:gd name="T22" fmla="*/ 90 w 200"/>
                      <a:gd name="T23" fmla="*/ 94 w 200"/>
                      <a:gd name="T24" fmla="*/ 98 w 200"/>
                      <a:gd name="T25" fmla="*/ 102 w 200"/>
                      <a:gd name="T26" fmla="*/ 106 w 200"/>
                      <a:gd name="T27" fmla="*/ 111 w 200"/>
                      <a:gd name="T28" fmla="*/ 114 w 200"/>
                      <a:gd name="T29" fmla="*/ 119 w 200"/>
                      <a:gd name="T30" fmla="*/ 123 w 200"/>
                      <a:gd name="T31" fmla="*/ 127 w 200"/>
                      <a:gd name="T32" fmla="*/ 131 w 200"/>
                      <a:gd name="T33" fmla="*/ 135 w 200"/>
                      <a:gd name="T34" fmla="*/ 139 w 200"/>
                      <a:gd name="T35" fmla="*/ 143 w 200"/>
                      <a:gd name="T36" fmla="*/ 147 w 200"/>
                      <a:gd name="T37" fmla="*/ 152 w 200"/>
                      <a:gd name="T38" fmla="*/ 155 w 200"/>
                      <a:gd name="T39" fmla="*/ 160 w 200"/>
                      <a:gd name="T40" fmla="*/ 164 w 200"/>
                      <a:gd name="T41" fmla="*/ 168 w 200"/>
                      <a:gd name="T42" fmla="*/ 172 w 200"/>
                      <a:gd name="T43" fmla="*/ 176 w 200"/>
                      <a:gd name="T44" fmla="*/ 180 w 200"/>
                      <a:gd name="T45" fmla="*/ 184 w 200"/>
                      <a:gd name="T46" fmla="*/ 188 w 200"/>
                      <a:gd name="T47" fmla="*/ 192 w 200"/>
                      <a:gd name="T48" fmla="*/ 196 w 200"/>
                      <a:gd name="T49" fmla="*/ 200 w 200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200">
                        <a:moveTo>
                          <a:pt x="0" y="0"/>
                        </a:moveTo>
                        <a:lnTo>
                          <a:pt x="4" y="0"/>
                        </a:lnTo>
                        <a:lnTo>
                          <a:pt x="8" y="0"/>
                        </a:lnTo>
                        <a:lnTo>
                          <a:pt x="12" y="0"/>
                        </a:lnTo>
                        <a:lnTo>
                          <a:pt x="16" y="0"/>
                        </a:lnTo>
                        <a:lnTo>
                          <a:pt x="20" y="0"/>
                        </a:lnTo>
                        <a:lnTo>
                          <a:pt x="24" y="0"/>
                        </a:lnTo>
                        <a:lnTo>
                          <a:pt x="29" y="0"/>
                        </a:lnTo>
                        <a:lnTo>
                          <a:pt x="33" y="0"/>
                        </a:lnTo>
                        <a:lnTo>
                          <a:pt x="37" y="0"/>
                        </a:lnTo>
                        <a:lnTo>
                          <a:pt x="41" y="0"/>
                        </a:lnTo>
                        <a:lnTo>
                          <a:pt x="45" y="0"/>
                        </a:lnTo>
                        <a:lnTo>
                          <a:pt x="49" y="0"/>
                        </a:lnTo>
                        <a:lnTo>
                          <a:pt x="53" y="0"/>
                        </a:lnTo>
                        <a:lnTo>
                          <a:pt x="57" y="0"/>
                        </a:lnTo>
                        <a:lnTo>
                          <a:pt x="61" y="0"/>
                        </a:lnTo>
                        <a:lnTo>
                          <a:pt x="65" y="0"/>
                        </a:lnTo>
                        <a:lnTo>
                          <a:pt x="70" y="0"/>
                        </a:lnTo>
                        <a:lnTo>
                          <a:pt x="74" y="0"/>
                        </a:lnTo>
                        <a:lnTo>
                          <a:pt x="78" y="0"/>
                        </a:lnTo>
                        <a:lnTo>
                          <a:pt x="82" y="0"/>
                        </a:lnTo>
                        <a:lnTo>
                          <a:pt x="86" y="0"/>
                        </a:lnTo>
                        <a:lnTo>
                          <a:pt x="90" y="0"/>
                        </a:lnTo>
                        <a:lnTo>
                          <a:pt x="94" y="0"/>
                        </a:lnTo>
                        <a:lnTo>
                          <a:pt x="98" y="0"/>
                        </a:lnTo>
                        <a:lnTo>
                          <a:pt x="102" y="0"/>
                        </a:lnTo>
                        <a:lnTo>
                          <a:pt x="106" y="0"/>
                        </a:lnTo>
                        <a:lnTo>
                          <a:pt x="111" y="0"/>
                        </a:lnTo>
                        <a:lnTo>
                          <a:pt x="114" y="0"/>
                        </a:lnTo>
                        <a:lnTo>
                          <a:pt x="119" y="0"/>
                        </a:lnTo>
                        <a:lnTo>
                          <a:pt x="123" y="0"/>
                        </a:lnTo>
                        <a:lnTo>
                          <a:pt x="127" y="0"/>
                        </a:lnTo>
                        <a:lnTo>
                          <a:pt x="131" y="0"/>
                        </a:lnTo>
                        <a:lnTo>
                          <a:pt x="135" y="0"/>
                        </a:lnTo>
                        <a:lnTo>
                          <a:pt x="139" y="0"/>
                        </a:lnTo>
                        <a:lnTo>
                          <a:pt x="143" y="0"/>
                        </a:lnTo>
                        <a:lnTo>
                          <a:pt x="147" y="0"/>
                        </a:lnTo>
                        <a:lnTo>
                          <a:pt x="152" y="0"/>
                        </a:lnTo>
                        <a:lnTo>
                          <a:pt x="155" y="0"/>
                        </a:lnTo>
                        <a:lnTo>
                          <a:pt x="160" y="0"/>
                        </a:lnTo>
                        <a:lnTo>
                          <a:pt x="164" y="0"/>
                        </a:lnTo>
                        <a:lnTo>
                          <a:pt x="168" y="0"/>
                        </a:lnTo>
                        <a:lnTo>
                          <a:pt x="172" y="0"/>
                        </a:lnTo>
                        <a:lnTo>
                          <a:pt x="176" y="0"/>
                        </a:lnTo>
                        <a:lnTo>
                          <a:pt x="180" y="0"/>
                        </a:lnTo>
                        <a:lnTo>
                          <a:pt x="184" y="0"/>
                        </a:lnTo>
                        <a:lnTo>
                          <a:pt x="188" y="0"/>
                        </a:lnTo>
                        <a:lnTo>
                          <a:pt x="192" y="0"/>
                        </a:lnTo>
                        <a:lnTo>
                          <a:pt x="196" y="0"/>
                        </a:lnTo>
                        <a:lnTo>
                          <a:pt x="200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DB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96" name="Freeform 1379"/>
                  <p:cNvSpPr>
                    <a:spLocks/>
                  </p:cNvSpPr>
                  <p:nvPr/>
                </p:nvSpPr>
                <p:spPr bwMode="auto">
                  <a:xfrm>
                    <a:off x="7089776" y="3079751"/>
                    <a:ext cx="319088" cy="0"/>
                  </a:xfrm>
                  <a:custGeom>
                    <a:avLst/>
                    <a:gdLst>
                      <a:gd name="T0" fmla="*/ 0 w 201"/>
                      <a:gd name="T1" fmla="*/ 5 w 201"/>
                      <a:gd name="T2" fmla="*/ 9 w 201"/>
                      <a:gd name="T3" fmla="*/ 13 w 201"/>
                      <a:gd name="T4" fmla="*/ 17 w 201"/>
                      <a:gd name="T5" fmla="*/ 21 w 201"/>
                      <a:gd name="T6" fmla="*/ 25 w 201"/>
                      <a:gd name="T7" fmla="*/ 29 w 201"/>
                      <a:gd name="T8" fmla="*/ 33 w 201"/>
                      <a:gd name="T9" fmla="*/ 37 w 201"/>
                      <a:gd name="T10" fmla="*/ 41 w 201"/>
                      <a:gd name="T11" fmla="*/ 46 w 201"/>
                      <a:gd name="T12" fmla="*/ 50 w 201"/>
                      <a:gd name="T13" fmla="*/ 54 w 201"/>
                      <a:gd name="T14" fmla="*/ 58 w 201"/>
                      <a:gd name="T15" fmla="*/ 62 w 201"/>
                      <a:gd name="T16" fmla="*/ 66 w 201"/>
                      <a:gd name="T17" fmla="*/ 70 w 201"/>
                      <a:gd name="T18" fmla="*/ 74 w 201"/>
                      <a:gd name="T19" fmla="*/ 78 w 201"/>
                      <a:gd name="T20" fmla="*/ 82 w 201"/>
                      <a:gd name="T21" fmla="*/ 87 w 201"/>
                      <a:gd name="T22" fmla="*/ 90 w 201"/>
                      <a:gd name="T23" fmla="*/ 95 w 201"/>
                      <a:gd name="T24" fmla="*/ 99 w 201"/>
                      <a:gd name="T25" fmla="*/ 103 w 201"/>
                      <a:gd name="T26" fmla="*/ 107 w 201"/>
                      <a:gd name="T27" fmla="*/ 111 w 201"/>
                      <a:gd name="T28" fmla="*/ 115 w 201"/>
                      <a:gd name="T29" fmla="*/ 119 w 201"/>
                      <a:gd name="T30" fmla="*/ 123 w 201"/>
                      <a:gd name="T31" fmla="*/ 128 w 201"/>
                      <a:gd name="T32" fmla="*/ 131 w 201"/>
                      <a:gd name="T33" fmla="*/ 136 w 201"/>
                      <a:gd name="T34" fmla="*/ 140 w 201"/>
                      <a:gd name="T35" fmla="*/ 144 w 201"/>
                      <a:gd name="T36" fmla="*/ 148 w 201"/>
                      <a:gd name="T37" fmla="*/ 152 w 201"/>
                      <a:gd name="T38" fmla="*/ 156 w 201"/>
                      <a:gd name="T39" fmla="*/ 160 w 201"/>
                      <a:gd name="T40" fmla="*/ 164 w 201"/>
                      <a:gd name="T41" fmla="*/ 168 w 201"/>
                      <a:gd name="T42" fmla="*/ 172 w 201"/>
                      <a:gd name="T43" fmla="*/ 176 w 201"/>
                      <a:gd name="T44" fmla="*/ 181 w 201"/>
                      <a:gd name="T45" fmla="*/ 185 w 201"/>
                      <a:gd name="T46" fmla="*/ 189 w 201"/>
                      <a:gd name="T47" fmla="*/ 193 w 201"/>
                      <a:gd name="T48" fmla="*/ 197 w 201"/>
                      <a:gd name="T49" fmla="*/ 201 w 201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201">
                        <a:moveTo>
                          <a:pt x="0" y="0"/>
                        </a:moveTo>
                        <a:lnTo>
                          <a:pt x="5" y="0"/>
                        </a:lnTo>
                        <a:lnTo>
                          <a:pt x="9" y="0"/>
                        </a:lnTo>
                        <a:lnTo>
                          <a:pt x="13" y="0"/>
                        </a:lnTo>
                        <a:lnTo>
                          <a:pt x="17" y="0"/>
                        </a:lnTo>
                        <a:lnTo>
                          <a:pt x="21" y="0"/>
                        </a:lnTo>
                        <a:lnTo>
                          <a:pt x="25" y="0"/>
                        </a:lnTo>
                        <a:lnTo>
                          <a:pt x="29" y="0"/>
                        </a:lnTo>
                        <a:lnTo>
                          <a:pt x="33" y="0"/>
                        </a:lnTo>
                        <a:lnTo>
                          <a:pt x="37" y="0"/>
                        </a:lnTo>
                        <a:lnTo>
                          <a:pt x="41" y="0"/>
                        </a:lnTo>
                        <a:lnTo>
                          <a:pt x="46" y="0"/>
                        </a:lnTo>
                        <a:lnTo>
                          <a:pt x="50" y="0"/>
                        </a:lnTo>
                        <a:lnTo>
                          <a:pt x="54" y="0"/>
                        </a:lnTo>
                        <a:lnTo>
                          <a:pt x="58" y="0"/>
                        </a:lnTo>
                        <a:lnTo>
                          <a:pt x="62" y="0"/>
                        </a:lnTo>
                        <a:lnTo>
                          <a:pt x="66" y="0"/>
                        </a:lnTo>
                        <a:lnTo>
                          <a:pt x="70" y="0"/>
                        </a:lnTo>
                        <a:lnTo>
                          <a:pt x="74" y="0"/>
                        </a:lnTo>
                        <a:lnTo>
                          <a:pt x="78" y="0"/>
                        </a:lnTo>
                        <a:lnTo>
                          <a:pt x="82" y="0"/>
                        </a:lnTo>
                        <a:lnTo>
                          <a:pt x="87" y="0"/>
                        </a:lnTo>
                        <a:lnTo>
                          <a:pt x="90" y="0"/>
                        </a:lnTo>
                        <a:lnTo>
                          <a:pt x="95" y="0"/>
                        </a:lnTo>
                        <a:lnTo>
                          <a:pt x="99" y="0"/>
                        </a:lnTo>
                        <a:lnTo>
                          <a:pt x="103" y="0"/>
                        </a:lnTo>
                        <a:lnTo>
                          <a:pt x="107" y="0"/>
                        </a:lnTo>
                        <a:lnTo>
                          <a:pt x="111" y="0"/>
                        </a:lnTo>
                        <a:lnTo>
                          <a:pt x="115" y="0"/>
                        </a:lnTo>
                        <a:lnTo>
                          <a:pt x="119" y="0"/>
                        </a:lnTo>
                        <a:lnTo>
                          <a:pt x="123" y="0"/>
                        </a:lnTo>
                        <a:lnTo>
                          <a:pt x="128" y="0"/>
                        </a:lnTo>
                        <a:lnTo>
                          <a:pt x="131" y="0"/>
                        </a:lnTo>
                        <a:lnTo>
                          <a:pt x="136" y="0"/>
                        </a:lnTo>
                        <a:lnTo>
                          <a:pt x="140" y="0"/>
                        </a:lnTo>
                        <a:lnTo>
                          <a:pt x="144" y="0"/>
                        </a:lnTo>
                        <a:lnTo>
                          <a:pt x="148" y="0"/>
                        </a:lnTo>
                        <a:lnTo>
                          <a:pt x="152" y="0"/>
                        </a:lnTo>
                        <a:lnTo>
                          <a:pt x="156" y="0"/>
                        </a:lnTo>
                        <a:lnTo>
                          <a:pt x="160" y="0"/>
                        </a:lnTo>
                        <a:lnTo>
                          <a:pt x="164" y="0"/>
                        </a:lnTo>
                        <a:lnTo>
                          <a:pt x="168" y="0"/>
                        </a:lnTo>
                        <a:lnTo>
                          <a:pt x="172" y="0"/>
                        </a:lnTo>
                        <a:lnTo>
                          <a:pt x="176" y="0"/>
                        </a:lnTo>
                        <a:lnTo>
                          <a:pt x="181" y="0"/>
                        </a:lnTo>
                        <a:lnTo>
                          <a:pt x="185" y="0"/>
                        </a:lnTo>
                        <a:lnTo>
                          <a:pt x="189" y="0"/>
                        </a:lnTo>
                        <a:lnTo>
                          <a:pt x="193" y="0"/>
                        </a:lnTo>
                        <a:lnTo>
                          <a:pt x="197" y="0"/>
                        </a:lnTo>
                        <a:lnTo>
                          <a:pt x="201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DB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97" name="Freeform 1380"/>
                  <p:cNvSpPr>
                    <a:spLocks/>
                  </p:cNvSpPr>
                  <p:nvPr/>
                </p:nvSpPr>
                <p:spPr bwMode="auto">
                  <a:xfrm>
                    <a:off x="7408864" y="3079751"/>
                    <a:ext cx="214313" cy="0"/>
                  </a:xfrm>
                  <a:custGeom>
                    <a:avLst/>
                    <a:gdLst>
                      <a:gd name="T0" fmla="*/ 0 w 135"/>
                      <a:gd name="T1" fmla="*/ 4 w 135"/>
                      <a:gd name="T2" fmla="*/ 8 w 135"/>
                      <a:gd name="T3" fmla="*/ 12 w 135"/>
                      <a:gd name="T4" fmla="*/ 16 w 135"/>
                      <a:gd name="T5" fmla="*/ 21 w 135"/>
                      <a:gd name="T6" fmla="*/ 25 w 135"/>
                      <a:gd name="T7" fmla="*/ 29 w 135"/>
                      <a:gd name="T8" fmla="*/ 33 w 135"/>
                      <a:gd name="T9" fmla="*/ 37 w 135"/>
                      <a:gd name="T10" fmla="*/ 41 w 135"/>
                      <a:gd name="T11" fmla="*/ 45 w 135"/>
                      <a:gd name="T12" fmla="*/ 49 w 135"/>
                      <a:gd name="T13" fmla="*/ 53 w 135"/>
                      <a:gd name="T14" fmla="*/ 57 w 135"/>
                      <a:gd name="T15" fmla="*/ 62 w 135"/>
                      <a:gd name="T16" fmla="*/ 65 w 135"/>
                      <a:gd name="T17" fmla="*/ 70 w 135"/>
                      <a:gd name="T18" fmla="*/ 74 w 135"/>
                      <a:gd name="T19" fmla="*/ 78 w 135"/>
                      <a:gd name="T20" fmla="*/ 82 w 135"/>
                      <a:gd name="T21" fmla="*/ 86 w 135"/>
                      <a:gd name="T22" fmla="*/ 90 w 135"/>
                      <a:gd name="T23" fmla="*/ 94 w 135"/>
                      <a:gd name="T24" fmla="*/ 98 w 135"/>
                      <a:gd name="T25" fmla="*/ 103 w 135"/>
                      <a:gd name="T26" fmla="*/ 106 w 135"/>
                      <a:gd name="T27" fmla="*/ 111 w 135"/>
                      <a:gd name="T28" fmla="*/ 115 w 135"/>
                      <a:gd name="T29" fmla="*/ 119 w 135"/>
                      <a:gd name="T30" fmla="*/ 123 w 135"/>
                      <a:gd name="T31" fmla="*/ 127 w 135"/>
                      <a:gd name="T32" fmla="*/ 131 w 135"/>
                      <a:gd name="T33" fmla="*/ 135 w 13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</a:cxnLst>
                    <a:rect l="0" t="0" r="r" b="b"/>
                    <a:pathLst>
                      <a:path w="135">
                        <a:moveTo>
                          <a:pt x="0" y="0"/>
                        </a:moveTo>
                        <a:lnTo>
                          <a:pt x="4" y="0"/>
                        </a:lnTo>
                        <a:lnTo>
                          <a:pt x="8" y="0"/>
                        </a:lnTo>
                        <a:lnTo>
                          <a:pt x="12" y="0"/>
                        </a:lnTo>
                        <a:lnTo>
                          <a:pt x="16" y="0"/>
                        </a:lnTo>
                        <a:lnTo>
                          <a:pt x="21" y="0"/>
                        </a:lnTo>
                        <a:lnTo>
                          <a:pt x="25" y="0"/>
                        </a:lnTo>
                        <a:lnTo>
                          <a:pt x="29" y="0"/>
                        </a:lnTo>
                        <a:lnTo>
                          <a:pt x="33" y="0"/>
                        </a:lnTo>
                        <a:lnTo>
                          <a:pt x="37" y="0"/>
                        </a:lnTo>
                        <a:lnTo>
                          <a:pt x="41" y="0"/>
                        </a:lnTo>
                        <a:lnTo>
                          <a:pt x="45" y="0"/>
                        </a:lnTo>
                        <a:lnTo>
                          <a:pt x="49" y="0"/>
                        </a:lnTo>
                        <a:lnTo>
                          <a:pt x="53" y="0"/>
                        </a:lnTo>
                        <a:lnTo>
                          <a:pt x="57" y="0"/>
                        </a:lnTo>
                        <a:lnTo>
                          <a:pt x="62" y="0"/>
                        </a:lnTo>
                        <a:lnTo>
                          <a:pt x="65" y="0"/>
                        </a:lnTo>
                        <a:lnTo>
                          <a:pt x="70" y="0"/>
                        </a:lnTo>
                        <a:lnTo>
                          <a:pt x="74" y="0"/>
                        </a:lnTo>
                        <a:lnTo>
                          <a:pt x="78" y="0"/>
                        </a:lnTo>
                        <a:lnTo>
                          <a:pt x="82" y="0"/>
                        </a:lnTo>
                        <a:lnTo>
                          <a:pt x="86" y="0"/>
                        </a:lnTo>
                        <a:lnTo>
                          <a:pt x="90" y="0"/>
                        </a:lnTo>
                        <a:lnTo>
                          <a:pt x="94" y="0"/>
                        </a:lnTo>
                        <a:lnTo>
                          <a:pt x="98" y="0"/>
                        </a:lnTo>
                        <a:lnTo>
                          <a:pt x="103" y="0"/>
                        </a:lnTo>
                        <a:lnTo>
                          <a:pt x="106" y="0"/>
                        </a:lnTo>
                        <a:lnTo>
                          <a:pt x="111" y="0"/>
                        </a:lnTo>
                        <a:lnTo>
                          <a:pt x="115" y="0"/>
                        </a:lnTo>
                        <a:lnTo>
                          <a:pt x="119" y="0"/>
                        </a:lnTo>
                        <a:lnTo>
                          <a:pt x="123" y="0"/>
                        </a:lnTo>
                        <a:lnTo>
                          <a:pt x="127" y="0"/>
                        </a:lnTo>
                        <a:lnTo>
                          <a:pt x="131" y="0"/>
                        </a:lnTo>
                        <a:lnTo>
                          <a:pt x="13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DB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98" name="Freeform 1381"/>
                  <p:cNvSpPr>
                    <a:spLocks/>
                  </p:cNvSpPr>
                  <p:nvPr/>
                </p:nvSpPr>
                <p:spPr bwMode="auto">
                  <a:xfrm>
                    <a:off x="6454776" y="3059114"/>
                    <a:ext cx="317500" cy="52388"/>
                  </a:xfrm>
                  <a:custGeom>
                    <a:avLst/>
                    <a:gdLst>
                      <a:gd name="T0" fmla="*/ 0 w 200"/>
                      <a:gd name="T1" fmla="*/ 33 h 33"/>
                      <a:gd name="T2" fmla="*/ 3 w 200"/>
                      <a:gd name="T3" fmla="*/ 18 h 33"/>
                      <a:gd name="T4" fmla="*/ 7 w 200"/>
                      <a:gd name="T5" fmla="*/ 0 h 33"/>
                      <a:gd name="T6" fmla="*/ 12 w 200"/>
                      <a:gd name="T7" fmla="*/ 14 h 33"/>
                      <a:gd name="T8" fmla="*/ 16 w 200"/>
                      <a:gd name="T9" fmla="*/ 15 h 33"/>
                      <a:gd name="T10" fmla="*/ 20 w 200"/>
                      <a:gd name="T11" fmla="*/ 14 h 33"/>
                      <a:gd name="T12" fmla="*/ 24 w 200"/>
                      <a:gd name="T13" fmla="*/ 15 h 33"/>
                      <a:gd name="T14" fmla="*/ 28 w 200"/>
                      <a:gd name="T15" fmla="*/ 15 h 33"/>
                      <a:gd name="T16" fmla="*/ 32 w 200"/>
                      <a:gd name="T17" fmla="*/ 15 h 33"/>
                      <a:gd name="T18" fmla="*/ 36 w 200"/>
                      <a:gd name="T19" fmla="*/ 15 h 33"/>
                      <a:gd name="T20" fmla="*/ 40 w 200"/>
                      <a:gd name="T21" fmla="*/ 15 h 33"/>
                      <a:gd name="T22" fmla="*/ 44 w 200"/>
                      <a:gd name="T23" fmla="*/ 15 h 33"/>
                      <a:gd name="T24" fmla="*/ 48 w 200"/>
                      <a:gd name="T25" fmla="*/ 15 h 33"/>
                      <a:gd name="T26" fmla="*/ 53 w 200"/>
                      <a:gd name="T27" fmla="*/ 15 h 33"/>
                      <a:gd name="T28" fmla="*/ 57 w 200"/>
                      <a:gd name="T29" fmla="*/ 15 h 33"/>
                      <a:gd name="T30" fmla="*/ 61 w 200"/>
                      <a:gd name="T31" fmla="*/ 15 h 33"/>
                      <a:gd name="T32" fmla="*/ 65 w 200"/>
                      <a:gd name="T33" fmla="*/ 15 h 33"/>
                      <a:gd name="T34" fmla="*/ 69 w 200"/>
                      <a:gd name="T35" fmla="*/ 15 h 33"/>
                      <a:gd name="T36" fmla="*/ 73 w 200"/>
                      <a:gd name="T37" fmla="*/ 15 h 33"/>
                      <a:gd name="T38" fmla="*/ 77 w 200"/>
                      <a:gd name="T39" fmla="*/ 15 h 33"/>
                      <a:gd name="T40" fmla="*/ 81 w 200"/>
                      <a:gd name="T41" fmla="*/ 15 h 33"/>
                      <a:gd name="T42" fmla="*/ 85 w 200"/>
                      <a:gd name="T43" fmla="*/ 15 h 33"/>
                      <a:gd name="T44" fmla="*/ 89 w 200"/>
                      <a:gd name="T45" fmla="*/ 15 h 33"/>
                      <a:gd name="T46" fmla="*/ 94 w 200"/>
                      <a:gd name="T47" fmla="*/ 15 h 33"/>
                      <a:gd name="T48" fmla="*/ 98 w 200"/>
                      <a:gd name="T49" fmla="*/ 15 h 33"/>
                      <a:gd name="T50" fmla="*/ 102 w 200"/>
                      <a:gd name="T51" fmla="*/ 15 h 33"/>
                      <a:gd name="T52" fmla="*/ 106 w 200"/>
                      <a:gd name="T53" fmla="*/ 15 h 33"/>
                      <a:gd name="T54" fmla="*/ 110 w 200"/>
                      <a:gd name="T55" fmla="*/ 15 h 33"/>
                      <a:gd name="T56" fmla="*/ 114 w 200"/>
                      <a:gd name="T57" fmla="*/ 15 h 33"/>
                      <a:gd name="T58" fmla="*/ 118 w 200"/>
                      <a:gd name="T59" fmla="*/ 15 h 33"/>
                      <a:gd name="T60" fmla="*/ 122 w 200"/>
                      <a:gd name="T61" fmla="*/ 15 h 33"/>
                      <a:gd name="T62" fmla="*/ 126 w 200"/>
                      <a:gd name="T63" fmla="*/ 15 h 33"/>
                      <a:gd name="T64" fmla="*/ 130 w 200"/>
                      <a:gd name="T65" fmla="*/ 15 h 33"/>
                      <a:gd name="T66" fmla="*/ 135 w 200"/>
                      <a:gd name="T67" fmla="*/ 15 h 33"/>
                      <a:gd name="T68" fmla="*/ 139 w 200"/>
                      <a:gd name="T69" fmla="*/ 15 h 33"/>
                      <a:gd name="T70" fmla="*/ 143 w 200"/>
                      <a:gd name="T71" fmla="*/ 15 h 33"/>
                      <a:gd name="T72" fmla="*/ 147 w 200"/>
                      <a:gd name="T73" fmla="*/ 15 h 33"/>
                      <a:gd name="T74" fmla="*/ 151 w 200"/>
                      <a:gd name="T75" fmla="*/ 15 h 33"/>
                      <a:gd name="T76" fmla="*/ 155 w 200"/>
                      <a:gd name="T77" fmla="*/ 15 h 33"/>
                      <a:gd name="T78" fmla="*/ 159 w 200"/>
                      <a:gd name="T79" fmla="*/ 15 h 33"/>
                      <a:gd name="T80" fmla="*/ 163 w 200"/>
                      <a:gd name="T81" fmla="*/ 15 h 33"/>
                      <a:gd name="T82" fmla="*/ 167 w 200"/>
                      <a:gd name="T83" fmla="*/ 15 h 33"/>
                      <a:gd name="T84" fmla="*/ 171 w 200"/>
                      <a:gd name="T85" fmla="*/ 15 h 33"/>
                      <a:gd name="T86" fmla="*/ 176 w 200"/>
                      <a:gd name="T87" fmla="*/ 15 h 33"/>
                      <a:gd name="T88" fmla="*/ 179 w 200"/>
                      <a:gd name="T89" fmla="*/ 15 h 33"/>
                      <a:gd name="T90" fmla="*/ 184 w 200"/>
                      <a:gd name="T91" fmla="*/ 15 h 33"/>
                      <a:gd name="T92" fmla="*/ 188 w 200"/>
                      <a:gd name="T93" fmla="*/ 15 h 33"/>
                      <a:gd name="T94" fmla="*/ 192 w 200"/>
                      <a:gd name="T95" fmla="*/ 15 h 33"/>
                      <a:gd name="T96" fmla="*/ 196 w 200"/>
                      <a:gd name="T97" fmla="*/ 15 h 33"/>
                      <a:gd name="T98" fmla="*/ 200 w 200"/>
                      <a:gd name="T99" fmla="*/ 15 h 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00" h="33">
                        <a:moveTo>
                          <a:pt x="0" y="33"/>
                        </a:moveTo>
                        <a:lnTo>
                          <a:pt x="3" y="18"/>
                        </a:lnTo>
                        <a:lnTo>
                          <a:pt x="7" y="0"/>
                        </a:lnTo>
                        <a:lnTo>
                          <a:pt x="12" y="14"/>
                        </a:lnTo>
                        <a:lnTo>
                          <a:pt x="16" y="15"/>
                        </a:lnTo>
                        <a:lnTo>
                          <a:pt x="20" y="14"/>
                        </a:lnTo>
                        <a:lnTo>
                          <a:pt x="24" y="15"/>
                        </a:lnTo>
                        <a:lnTo>
                          <a:pt x="28" y="15"/>
                        </a:lnTo>
                        <a:lnTo>
                          <a:pt x="32" y="15"/>
                        </a:lnTo>
                        <a:lnTo>
                          <a:pt x="36" y="15"/>
                        </a:lnTo>
                        <a:lnTo>
                          <a:pt x="40" y="15"/>
                        </a:lnTo>
                        <a:lnTo>
                          <a:pt x="44" y="15"/>
                        </a:lnTo>
                        <a:lnTo>
                          <a:pt x="48" y="15"/>
                        </a:lnTo>
                        <a:lnTo>
                          <a:pt x="53" y="15"/>
                        </a:lnTo>
                        <a:lnTo>
                          <a:pt x="57" y="15"/>
                        </a:lnTo>
                        <a:lnTo>
                          <a:pt x="61" y="15"/>
                        </a:lnTo>
                        <a:lnTo>
                          <a:pt x="65" y="15"/>
                        </a:lnTo>
                        <a:lnTo>
                          <a:pt x="69" y="15"/>
                        </a:lnTo>
                        <a:lnTo>
                          <a:pt x="73" y="15"/>
                        </a:lnTo>
                        <a:lnTo>
                          <a:pt x="77" y="15"/>
                        </a:lnTo>
                        <a:lnTo>
                          <a:pt x="81" y="15"/>
                        </a:lnTo>
                        <a:lnTo>
                          <a:pt x="85" y="15"/>
                        </a:lnTo>
                        <a:lnTo>
                          <a:pt x="89" y="15"/>
                        </a:lnTo>
                        <a:lnTo>
                          <a:pt x="94" y="15"/>
                        </a:lnTo>
                        <a:lnTo>
                          <a:pt x="98" y="15"/>
                        </a:lnTo>
                        <a:lnTo>
                          <a:pt x="102" y="15"/>
                        </a:lnTo>
                        <a:lnTo>
                          <a:pt x="106" y="15"/>
                        </a:lnTo>
                        <a:lnTo>
                          <a:pt x="110" y="15"/>
                        </a:lnTo>
                        <a:lnTo>
                          <a:pt x="114" y="15"/>
                        </a:lnTo>
                        <a:lnTo>
                          <a:pt x="118" y="15"/>
                        </a:lnTo>
                        <a:lnTo>
                          <a:pt x="122" y="15"/>
                        </a:lnTo>
                        <a:lnTo>
                          <a:pt x="126" y="15"/>
                        </a:lnTo>
                        <a:lnTo>
                          <a:pt x="130" y="15"/>
                        </a:lnTo>
                        <a:lnTo>
                          <a:pt x="135" y="15"/>
                        </a:lnTo>
                        <a:lnTo>
                          <a:pt x="139" y="15"/>
                        </a:lnTo>
                        <a:lnTo>
                          <a:pt x="143" y="15"/>
                        </a:lnTo>
                        <a:lnTo>
                          <a:pt x="147" y="15"/>
                        </a:lnTo>
                        <a:lnTo>
                          <a:pt x="151" y="15"/>
                        </a:lnTo>
                        <a:lnTo>
                          <a:pt x="155" y="15"/>
                        </a:lnTo>
                        <a:lnTo>
                          <a:pt x="159" y="15"/>
                        </a:lnTo>
                        <a:lnTo>
                          <a:pt x="163" y="15"/>
                        </a:lnTo>
                        <a:lnTo>
                          <a:pt x="167" y="15"/>
                        </a:lnTo>
                        <a:lnTo>
                          <a:pt x="171" y="15"/>
                        </a:lnTo>
                        <a:lnTo>
                          <a:pt x="176" y="15"/>
                        </a:lnTo>
                        <a:lnTo>
                          <a:pt x="179" y="15"/>
                        </a:lnTo>
                        <a:lnTo>
                          <a:pt x="184" y="15"/>
                        </a:lnTo>
                        <a:lnTo>
                          <a:pt x="188" y="15"/>
                        </a:lnTo>
                        <a:lnTo>
                          <a:pt x="192" y="15"/>
                        </a:lnTo>
                        <a:lnTo>
                          <a:pt x="196" y="15"/>
                        </a:lnTo>
                        <a:lnTo>
                          <a:pt x="200" y="1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42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99" name="Freeform 1382"/>
                  <p:cNvSpPr>
                    <a:spLocks/>
                  </p:cNvSpPr>
                  <p:nvPr/>
                </p:nvSpPr>
                <p:spPr bwMode="auto">
                  <a:xfrm>
                    <a:off x="6772276" y="3082926"/>
                    <a:ext cx="317500" cy="0"/>
                  </a:xfrm>
                  <a:custGeom>
                    <a:avLst/>
                    <a:gdLst>
                      <a:gd name="T0" fmla="*/ 0 w 200"/>
                      <a:gd name="T1" fmla="*/ 4 w 200"/>
                      <a:gd name="T2" fmla="*/ 8 w 200"/>
                      <a:gd name="T3" fmla="*/ 12 w 200"/>
                      <a:gd name="T4" fmla="*/ 16 w 200"/>
                      <a:gd name="T5" fmla="*/ 20 w 200"/>
                      <a:gd name="T6" fmla="*/ 24 w 200"/>
                      <a:gd name="T7" fmla="*/ 29 w 200"/>
                      <a:gd name="T8" fmla="*/ 33 w 200"/>
                      <a:gd name="T9" fmla="*/ 37 w 200"/>
                      <a:gd name="T10" fmla="*/ 41 w 200"/>
                      <a:gd name="T11" fmla="*/ 45 w 200"/>
                      <a:gd name="T12" fmla="*/ 49 w 200"/>
                      <a:gd name="T13" fmla="*/ 53 w 200"/>
                      <a:gd name="T14" fmla="*/ 57 w 200"/>
                      <a:gd name="T15" fmla="*/ 61 w 200"/>
                      <a:gd name="T16" fmla="*/ 65 w 200"/>
                      <a:gd name="T17" fmla="*/ 70 w 200"/>
                      <a:gd name="T18" fmla="*/ 74 w 200"/>
                      <a:gd name="T19" fmla="*/ 78 w 200"/>
                      <a:gd name="T20" fmla="*/ 82 w 200"/>
                      <a:gd name="T21" fmla="*/ 86 w 200"/>
                      <a:gd name="T22" fmla="*/ 90 w 200"/>
                      <a:gd name="T23" fmla="*/ 94 w 200"/>
                      <a:gd name="T24" fmla="*/ 98 w 200"/>
                      <a:gd name="T25" fmla="*/ 102 w 200"/>
                      <a:gd name="T26" fmla="*/ 106 w 200"/>
                      <a:gd name="T27" fmla="*/ 111 w 200"/>
                      <a:gd name="T28" fmla="*/ 114 w 200"/>
                      <a:gd name="T29" fmla="*/ 119 w 200"/>
                      <a:gd name="T30" fmla="*/ 123 w 200"/>
                      <a:gd name="T31" fmla="*/ 127 w 200"/>
                      <a:gd name="T32" fmla="*/ 131 w 200"/>
                      <a:gd name="T33" fmla="*/ 135 w 200"/>
                      <a:gd name="T34" fmla="*/ 139 w 200"/>
                      <a:gd name="T35" fmla="*/ 143 w 200"/>
                      <a:gd name="T36" fmla="*/ 147 w 200"/>
                      <a:gd name="T37" fmla="*/ 152 w 200"/>
                      <a:gd name="T38" fmla="*/ 155 w 200"/>
                      <a:gd name="T39" fmla="*/ 160 w 200"/>
                      <a:gd name="T40" fmla="*/ 164 w 200"/>
                      <a:gd name="T41" fmla="*/ 168 w 200"/>
                      <a:gd name="T42" fmla="*/ 172 w 200"/>
                      <a:gd name="T43" fmla="*/ 176 w 200"/>
                      <a:gd name="T44" fmla="*/ 180 w 200"/>
                      <a:gd name="T45" fmla="*/ 184 w 200"/>
                      <a:gd name="T46" fmla="*/ 188 w 200"/>
                      <a:gd name="T47" fmla="*/ 192 w 200"/>
                      <a:gd name="T48" fmla="*/ 196 w 200"/>
                      <a:gd name="T49" fmla="*/ 200 w 200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200">
                        <a:moveTo>
                          <a:pt x="0" y="0"/>
                        </a:moveTo>
                        <a:lnTo>
                          <a:pt x="4" y="0"/>
                        </a:lnTo>
                        <a:lnTo>
                          <a:pt x="8" y="0"/>
                        </a:lnTo>
                        <a:lnTo>
                          <a:pt x="12" y="0"/>
                        </a:lnTo>
                        <a:lnTo>
                          <a:pt x="16" y="0"/>
                        </a:lnTo>
                        <a:lnTo>
                          <a:pt x="20" y="0"/>
                        </a:lnTo>
                        <a:lnTo>
                          <a:pt x="24" y="0"/>
                        </a:lnTo>
                        <a:lnTo>
                          <a:pt x="29" y="0"/>
                        </a:lnTo>
                        <a:lnTo>
                          <a:pt x="33" y="0"/>
                        </a:lnTo>
                        <a:lnTo>
                          <a:pt x="37" y="0"/>
                        </a:lnTo>
                        <a:lnTo>
                          <a:pt x="41" y="0"/>
                        </a:lnTo>
                        <a:lnTo>
                          <a:pt x="45" y="0"/>
                        </a:lnTo>
                        <a:lnTo>
                          <a:pt x="49" y="0"/>
                        </a:lnTo>
                        <a:lnTo>
                          <a:pt x="53" y="0"/>
                        </a:lnTo>
                        <a:lnTo>
                          <a:pt x="57" y="0"/>
                        </a:lnTo>
                        <a:lnTo>
                          <a:pt x="61" y="0"/>
                        </a:lnTo>
                        <a:lnTo>
                          <a:pt x="65" y="0"/>
                        </a:lnTo>
                        <a:lnTo>
                          <a:pt x="70" y="0"/>
                        </a:lnTo>
                        <a:lnTo>
                          <a:pt x="74" y="0"/>
                        </a:lnTo>
                        <a:lnTo>
                          <a:pt x="78" y="0"/>
                        </a:lnTo>
                        <a:lnTo>
                          <a:pt x="82" y="0"/>
                        </a:lnTo>
                        <a:lnTo>
                          <a:pt x="86" y="0"/>
                        </a:lnTo>
                        <a:lnTo>
                          <a:pt x="90" y="0"/>
                        </a:lnTo>
                        <a:lnTo>
                          <a:pt x="94" y="0"/>
                        </a:lnTo>
                        <a:lnTo>
                          <a:pt x="98" y="0"/>
                        </a:lnTo>
                        <a:lnTo>
                          <a:pt x="102" y="0"/>
                        </a:lnTo>
                        <a:lnTo>
                          <a:pt x="106" y="0"/>
                        </a:lnTo>
                        <a:lnTo>
                          <a:pt x="111" y="0"/>
                        </a:lnTo>
                        <a:lnTo>
                          <a:pt x="114" y="0"/>
                        </a:lnTo>
                        <a:lnTo>
                          <a:pt x="119" y="0"/>
                        </a:lnTo>
                        <a:lnTo>
                          <a:pt x="123" y="0"/>
                        </a:lnTo>
                        <a:lnTo>
                          <a:pt x="127" y="0"/>
                        </a:lnTo>
                        <a:lnTo>
                          <a:pt x="131" y="0"/>
                        </a:lnTo>
                        <a:lnTo>
                          <a:pt x="135" y="0"/>
                        </a:lnTo>
                        <a:lnTo>
                          <a:pt x="139" y="0"/>
                        </a:lnTo>
                        <a:lnTo>
                          <a:pt x="143" y="0"/>
                        </a:lnTo>
                        <a:lnTo>
                          <a:pt x="147" y="0"/>
                        </a:lnTo>
                        <a:lnTo>
                          <a:pt x="152" y="0"/>
                        </a:lnTo>
                        <a:lnTo>
                          <a:pt x="155" y="0"/>
                        </a:lnTo>
                        <a:lnTo>
                          <a:pt x="160" y="0"/>
                        </a:lnTo>
                        <a:lnTo>
                          <a:pt x="164" y="0"/>
                        </a:lnTo>
                        <a:lnTo>
                          <a:pt x="168" y="0"/>
                        </a:lnTo>
                        <a:lnTo>
                          <a:pt x="172" y="0"/>
                        </a:lnTo>
                        <a:lnTo>
                          <a:pt x="176" y="0"/>
                        </a:lnTo>
                        <a:lnTo>
                          <a:pt x="180" y="0"/>
                        </a:lnTo>
                        <a:lnTo>
                          <a:pt x="184" y="0"/>
                        </a:lnTo>
                        <a:lnTo>
                          <a:pt x="188" y="0"/>
                        </a:lnTo>
                        <a:lnTo>
                          <a:pt x="192" y="0"/>
                        </a:lnTo>
                        <a:lnTo>
                          <a:pt x="196" y="0"/>
                        </a:lnTo>
                        <a:lnTo>
                          <a:pt x="200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42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00" name="Freeform 1383"/>
                  <p:cNvSpPr>
                    <a:spLocks/>
                  </p:cNvSpPr>
                  <p:nvPr/>
                </p:nvSpPr>
                <p:spPr bwMode="auto">
                  <a:xfrm>
                    <a:off x="7089776" y="3082926"/>
                    <a:ext cx="319088" cy="0"/>
                  </a:xfrm>
                  <a:custGeom>
                    <a:avLst/>
                    <a:gdLst>
                      <a:gd name="T0" fmla="*/ 0 w 201"/>
                      <a:gd name="T1" fmla="*/ 5 w 201"/>
                      <a:gd name="T2" fmla="*/ 9 w 201"/>
                      <a:gd name="T3" fmla="*/ 13 w 201"/>
                      <a:gd name="T4" fmla="*/ 17 w 201"/>
                      <a:gd name="T5" fmla="*/ 21 w 201"/>
                      <a:gd name="T6" fmla="*/ 25 w 201"/>
                      <a:gd name="T7" fmla="*/ 29 w 201"/>
                      <a:gd name="T8" fmla="*/ 33 w 201"/>
                      <a:gd name="T9" fmla="*/ 37 w 201"/>
                      <a:gd name="T10" fmla="*/ 41 w 201"/>
                      <a:gd name="T11" fmla="*/ 46 w 201"/>
                      <a:gd name="T12" fmla="*/ 50 w 201"/>
                      <a:gd name="T13" fmla="*/ 54 w 201"/>
                      <a:gd name="T14" fmla="*/ 58 w 201"/>
                      <a:gd name="T15" fmla="*/ 62 w 201"/>
                      <a:gd name="T16" fmla="*/ 66 w 201"/>
                      <a:gd name="T17" fmla="*/ 70 w 201"/>
                      <a:gd name="T18" fmla="*/ 74 w 201"/>
                      <a:gd name="T19" fmla="*/ 78 w 201"/>
                      <a:gd name="T20" fmla="*/ 82 w 201"/>
                      <a:gd name="T21" fmla="*/ 87 w 201"/>
                      <a:gd name="T22" fmla="*/ 90 w 201"/>
                      <a:gd name="T23" fmla="*/ 95 w 201"/>
                      <a:gd name="T24" fmla="*/ 99 w 201"/>
                      <a:gd name="T25" fmla="*/ 103 w 201"/>
                      <a:gd name="T26" fmla="*/ 107 w 201"/>
                      <a:gd name="T27" fmla="*/ 111 w 201"/>
                      <a:gd name="T28" fmla="*/ 115 w 201"/>
                      <a:gd name="T29" fmla="*/ 119 w 201"/>
                      <a:gd name="T30" fmla="*/ 123 w 201"/>
                      <a:gd name="T31" fmla="*/ 128 w 201"/>
                      <a:gd name="T32" fmla="*/ 131 w 201"/>
                      <a:gd name="T33" fmla="*/ 136 w 201"/>
                      <a:gd name="T34" fmla="*/ 140 w 201"/>
                      <a:gd name="T35" fmla="*/ 144 w 201"/>
                      <a:gd name="T36" fmla="*/ 148 w 201"/>
                      <a:gd name="T37" fmla="*/ 152 w 201"/>
                      <a:gd name="T38" fmla="*/ 156 w 201"/>
                      <a:gd name="T39" fmla="*/ 160 w 201"/>
                      <a:gd name="T40" fmla="*/ 164 w 201"/>
                      <a:gd name="T41" fmla="*/ 168 w 201"/>
                      <a:gd name="T42" fmla="*/ 172 w 201"/>
                      <a:gd name="T43" fmla="*/ 176 w 201"/>
                      <a:gd name="T44" fmla="*/ 181 w 201"/>
                      <a:gd name="T45" fmla="*/ 185 w 201"/>
                      <a:gd name="T46" fmla="*/ 189 w 201"/>
                      <a:gd name="T47" fmla="*/ 193 w 201"/>
                      <a:gd name="T48" fmla="*/ 197 w 201"/>
                      <a:gd name="T49" fmla="*/ 201 w 201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201">
                        <a:moveTo>
                          <a:pt x="0" y="0"/>
                        </a:moveTo>
                        <a:lnTo>
                          <a:pt x="5" y="0"/>
                        </a:lnTo>
                        <a:lnTo>
                          <a:pt x="9" y="0"/>
                        </a:lnTo>
                        <a:lnTo>
                          <a:pt x="13" y="0"/>
                        </a:lnTo>
                        <a:lnTo>
                          <a:pt x="17" y="0"/>
                        </a:lnTo>
                        <a:lnTo>
                          <a:pt x="21" y="0"/>
                        </a:lnTo>
                        <a:lnTo>
                          <a:pt x="25" y="0"/>
                        </a:lnTo>
                        <a:lnTo>
                          <a:pt x="29" y="0"/>
                        </a:lnTo>
                        <a:lnTo>
                          <a:pt x="33" y="0"/>
                        </a:lnTo>
                        <a:lnTo>
                          <a:pt x="37" y="0"/>
                        </a:lnTo>
                        <a:lnTo>
                          <a:pt x="41" y="0"/>
                        </a:lnTo>
                        <a:lnTo>
                          <a:pt x="46" y="0"/>
                        </a:lnTo>
                        <a:lnTo>
                          <a:pt x="50" y="0"/>
                        </a:lnTo>
                        <a:lnTo>
                          <a:pt x="54" y="0"/>
                        </a:lnTo>
                        <a:lnTo>
                          <a:pt x="58" y="0"/>
                        </a:lnTo>
                        <a:lnTo>
                          <a:pt x="62" y="0"/>
                        </a:lnTo>
                        <a:lnTo>
                          <a:pt x="66" y="0"/>
                        </a:lnTo>
                        <a:lnTo>
                          <a:pt x="70" y="0"/>
                        </a:lnTo>
                        <a:lnTo>
                          <a:pt x="74" y="0"/>
                        </a:lnTo>
                        <a:lnTo>
                          <a:pt x="78" y="0"/>
                        </a:lnTo>
                        <a:lnTo>
                          <a:pt x="82" y="0"/>
                        </a:lnTo>
                        <a:lnTo>
                          <a:pt x="87" y="0"/>
                        </a:lnTo>
                        <a:lnTo>
                          <a:pt x="90" y="0"/>
                        </a:lnTo>
                        <a:lnTo>
                          <a:pt x="95" y="0"/>
                        </a:lnTo>
                        <a:lnTo>
                          <a:pt x="99" y="0"/>
                        </a:lnTo>
                        <a:lnTo>
                          <a:pt x="103" y="0"/>
                        </a:lnTo>
                        <a:lnTo>
                          <a:pt x="107" y="0"/>
                        </a:lnTo>
                        <a:lnTo>
                          <a:pt x="111" y="0"/>
                        </a:lnTo>
                        <a:lnTo>
                          <a:pt x="115" y="0"/>
                        </a:lnTo>
                        <a:lnTo>
                          <a:pt x="119" y="0"/>
                        </a:lnTo>
                        <a:lnTo>
                          <a:pt x="123" y="0"/>
                        </a:lnTo>
                        <a:lnTo>
                          <a:pt x="128" y="0"/>
                        </a:lnTo>
                        <a:lnTo>
                          <a:pt x="131" y="0"/>
                        </a:lnTo>
                        <a:lnTo>
                          <a:pt x="136" y="0"/>
                        </a:lnTo>
                        <a:lnTo>
                          <a:pt x="140" y="0"/>
                        </a:lnTo>
                        <a:lnTo>
                          <a:pt x="144" y="0"/>
                        </a:lnTo>
                        <a:lnTo>
                          <a:pt x="148" y="0"/>
                        </a:lnTo>
                        <a:lnTo>
                          <a:pt x="152" y="0"/>
                        </a:lnTo>
                        <a:lnTo>
                          <a:pt x="156" y="0"/>
                        </a:lnTo>
                        <a:lnTo>
                          <a:pt x="160" y="0"/>
                        </a:lnTo>
                        <a:lnTo>
                          <a:pt x="164" y="0"/>
                        </a:lnTo>
                        <a:lnTo>
                          <a:pt x="168" y="0"/>
                        </a:lnTo>
                        <a:lnTo>
                          <a:pt x="172" y="0"/>
                        </a:lnTo>
                        <a:lnTo>
                          <a:pt x="176" y="0"/>
                        </a:lnTo>
                        <a:lnTo>
                          <a:pt x="181" y="0"/>
                        </a:lnTo>
                        <a:lnTo>
                          <a:pt x="185" y="0"/>
                        </a:lnTo>
                        <a:lnTo>
                          <a:pt x="189" y="0"/>
                        </a:lnTo>
                        <a:lnTo>
                          <a:pt x="193" y="0"/>
                        </a:lnTo>
                        <a:lnTo>
                          <a:pt x="197" y="0"/>
                        </a:lnTo>
                        <a:lnTo>
                          <a:pt x="201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42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01" name="Freeform 1384"/>
                  <p:cNvSpPr>
                    <a:spLocks/>
                  </p:cNvSpPr>
                  <p:nvPr/>
                </p:nvSpPr>
                <p:spPr bwMode="auto">
                  <a:xfrm>
                    <a:off x="7408864" y="3082926"/>
                    <a:ext cx="214313" cy="0"/>
                  </a:xfrm>
                  <a:custGeom>
                    <a:avLst/>
                    <a:gdLst>
                      <a:gd name="T0" fmla="*/ 0 w 135"/>
                      <a:gd name="T1" fmla="*/ 4 w 135"/>
                      <a:gd name="T2" fmla="*/ 8 w 135"/>
                      <a:gd name="T3" fmla="*/ 12 w 135"/>
                      <a:gd name="T4" fmla="*/ 16 w 135"/>
                      <a:gd name="T5" fmla="*/ 21 w 135"/>
                      <a:gd name="T6" fmla="*/ 25 w 135"/>
                      <a:gd name="T7" fmla="*/ 29 w 135"/>
                      <a:gd name="T8" fmla="*/ 33 w 135"/>
                      <a:gd name="T9" fmla="*/ 37 w 135"/>
                      <a:gd name="T10" fmla="*/ 41 w 135"/>
                      <a:gd name="T11" fmla="*/ 45 w 135"/>
                      <a:gd name="T12" fmla="*/ 49 w 135"/>
                      <a:gd name="T13" fmla="*/ 53 w 135"/>
                      <a:gd name="T14" fmla="*/ 57 w 135"/>
                      <a:gd name="T15" fmla="*/ 62 w 135"/>
                      <a:gd name="T16" fmla="*/ 65 w 135"/>
                      <a:gd name="T17" fmla="*/ 70 w 135"/>
                      <a:gd name="T18" fmla="*/ 74 w 135"/>
                      <a:gd name="T19" fmla="*/ 78 w 135"/>
                      <a:gd name="T20" fmla="*/ 82 w 135"/>
                      <a:gd name="T21" fmla="*/ 86 w 135"/>
                      <a:gd name="T22" fmla="*/ 90 w 135"/>
                      <a:gd name="T23" fmla="*/ 94 w 135"/>
                      <a:gd name="T24" fmla="*/ 98 w 135"/>
                      <a:gd name="T25" fmla="*/ 103 w 135"/>
                      <a:gd name="T26" fmla="*/ 106 w 135"/>
                      <a:gd name="T27" fmla="*/ 111 w 135"/>
                      <a:gd name="T28" fmla="*/ 115 w 135"/>
                      <a:gd name="T29" fmla="*/ 119 w 135"/>
                      <a:gd name="T30" fmla="*/ 123 w 135"/>
                      <a:gd name="T31" fmla="*/ 127 w 135"/>
                      <a:gd name="T32" fmla="*/ 131 w 135"/>
                      <a:gd name="T33" fmla="*/ 135 w 13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</a:cxnLst>
                    <a:rect l="0" t="0" r="r" b="b"/>
                    <a:pathLst>
                      <a:path w="135">
                        <a:moveTo>
                          <a:pt x="0" y="0"/>
                        </a:moveTo>
                        <a:lnTo>
                          <a:pt x="4" y="0"/>
                        </a:lnTo>
                        <a:lnTo>
                          <a:pt x="8" y="0"/>
                        </a:lnTo>
                        <a:lnTo>
                          <a:pt x="12" y="0"/>
                        </a:lnTo>
                        <a:lnTo>
                          <a:pt x="16" y="0"/>
                        </a:lnTo>
                        <a:lnTo>
                          <a:pt x="21" y="0"/>
                        </a:lnTo>
                        <a:lnTo>
                          <a:pt x="25" y="0"/>
                        </a:lnTo>
                        <a:lnTo>
                          <a:pt x="29" y="0"/>
                        </a:lnTo>
                        <a:lnTo>
                          <a:pt x="33" y="0"/>
                        </a:lnTo>
                        <a:lnTo>
                          <a:pt x="37" y="0"/>
                        </a:lnTo>
                        <a:lnTo>
                          <a:pt x="41" y="0"/>
                        </a:lnTo>
                        <a:lnTo>
                          <a:pt x="45" y="0"/>
                        </a:lnTo>
                        <a:lnTo>
                          <a:pt x="49" y="0"/>
                        </a:lnTo>
                        <a:lnTo>
                          <a:pt x="53" y="0"/>
                        </a:lnTo>
                        <a:lnTo>
                          <a:pt x="57" y="0"/>
                        </a:lnTo>
                        <a:lnTo>
                          <a:pt x="62" y="0"/>
                        </a:lnTo>
                        <a:lnTo>
                          <a:pt x="65" y="0"/>
                        </a:lnTo>
                        <a:lnTo>
                          <a:pt x="70" y="0"/>
                        </a:lnTo>
                        <a:lnTo>
                          <a:pt x="74" y="0"/>
                        </a:lnTo>
                        <a:lnTo>
                          <a:pt x="78" y="0"/>
                        </a:lnTo>
                        <a:lnTo>
                          <a:pt x="82" y="0"/>
                        </a:lnTo>
                        <a:lnTo>
                          <a:pt x="86" y="0"/>
                        </a:lnTo>
                        <a:lnTo>
                          <a:pt x="90" y="0"/>
                        </a:lnTo>
                        <a:lnTo>
                          <a:pt x="94" y="0"/>
                        </a:lnTo>
                        <a:lnTo>
                          <a:pt x="98" y="0"/>
                        </a:lnTo>
                        <a:lnTo>
                          <a:pt x="103" y="0"/>
                        </a:lnTo>
                        <a:lnTo>
                          <a:pt x="106" y="0"/>
                        </a:lnTo>
                        <a:lnTo>
                          <a:pt x="111" y="0"/>
                        </a:lnTo>
                        <a:lnTo>
                          <a:pt x="115" y="0"/>
                        </a:lnTo>
                        <a:lnTo>
                          <a:pt x="119" y="0"/>
                        </a:lnTo>
                        <a:lnTo>
                          <a:pt x="123" y="0"/>
                        </a:lnTo>
                        <a:lnTo>
                          <a:pt x="127" y="0"/>
                        </a:lnTo>
                        <a:lnTo>
                          <a:pt x="131" y="0"/>
                        </a:lnTo>
                        <a:lnTo>
                          <a:pt x="13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42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02" name="Freeform 1385"/>
                  <p:cNvSpPr>
                    <a:spLocks/>
                  </p:cNvSpPr>
                  <p:nvPr/>
                </p:nvSpPr>
                <p:spPr bwMode="auto">
                  <a:xfrm>
                    <a:off x="6454776" y="3076576"/>
                    <a:ext cx="317500" cy="34925"/>
                  </a:xfrm>
                  <a:custGeom>
                    <a:avLst/>
                    <a:gdLst>
                      <a:gd name="T0" fmla="*/ 0 w 200"/>
                      <a:gd name="T1" fmla="*/ 22 h 22"/>
                      <a:gd name="T2" fmla="*/ 3 w 200"/>
                      <a:gd name="T3" fmla="*/ 8 h 22"/>
                      <a:gd name="T4" fmla="*/ 7 w 200"/>
                      <a:gd name="T5" fmla="*/ 12 h 22"/>
                      <a:gd name="T6" fmla="*/ 12 w 200"/>
                      <a:gd name="T7" fmla="*/ 2 h 22"/>
                      <a:gd name="T8" fmla="*/ 16 w 200"/>
                      <a:gd name="T9" fmla="*/ 1 h 22"/>
                      <a:gd name="T10" fmla="*/ 20 w 200"/>
                      <a:gd name="T11" fmla="*/ 1 h 22"/>
                      <a:gd name="T12" fmla="*/ 24 w 200"/>
                      <a:gd name="T13" fmla="*/ 0 h 22"/>
                      <a:gd name="T14" fmla="*/ 28 w 200"/>
                      <a:gd name="T15" fmla="*/ 0 h 22"/>
                      <a:gd name="T16" fmla="*/ 32 w 200"/>
                      <a:gd name="T17" fmla="*/ 0 h 22"/>
                      <a:gd name="T18" fmla="*/ 36 w 200"/>
                      <a:gd name="T19" fmla="*/ 0 h 22"/>
                      <a:gd name="T20" fmla="*/ 40 w 200"/>
                      <a:gd name="T21" fmla="*/ 0 h 22"/>
                      <a:gd name="T22" fmla="*/ 44 w 200"/>
                      <a:gd name="T23" fmla="*/ 0 h 22"/>
                      <a:gd name="T24" fmla="*/ 48 w 200"/>
                      <a:gd name="T25" fmla="*/ 0 h 22"/>
                      <a:gd name="T26" fmla="*/ 53 w 200"/>
                      <a:gd name="T27" fmla="*/ 0 h 22"/>
                      <a:gd name="T28" fmla="*/ 57 w 200"/>
                      <a:gd name="T29" fmla="*/ 0 h 22"/>
                      <a:gd name="T30" fmla="*/ 61 w 200"/>
                      <a:gd name="T31" fmla="*/ 0 h 22"/>
                      <a:gd name="T32" fmla="*/ 65 w 200"/>
                      <a:gd name="T33" fmla="*/ 0 h 22"/>
                      <a:gd name="T34" fmla="*/ 69 w 200"/>
                      <a:gd name="T35" fmla="*/ 0 h 22"/>
                      <a:gd name="T36" fmla="*/ 73 w 200"/>
                      <a:gd name="T37" fmla="*/ 0 h 22"/>
                      <a:gd name="T38" fmla="*/ 77 w 200"/>
                      <a:gd name="T39" fmla="*/ 0 h 22"/>
                      <a:gd name="T40" fmla="*/ 81 w 200"/>
                      <a:gd name="T41" fmla="*/ 0 h 22"/>
                      <a:gd name="T42" fmla="*/ 85 w 200"/>
                      <a:gd name="T43" fmla="*/ 0 h 22"/>
                      <a:gd name="T44" fmla="*/ 89 w 200"/>
                      <a:gd name="T45" fmla="*/ 0 h 22"/>
                      <a:gd name="T46" fmla="*/ 94 w 200"/>
                      <a:gd name="T47" fmla="*/ 0 h 22"/>
                      <a:gd name="T48" fmla="*/ 98 w 200"/>
                      <a:gd name="T49" fmla="*/ 0 h 22"/>
                      <a:gd name="T50" fmla="*/ 102 w 200"/>
                      <a:gd name="T51" fmla="*/ 0 h 22"/>
                      <a:gd name="T52" fmla="*/ 106 w 200"/>
                      <a:gd name="T53" fmla="*/ 0 h 22"/>
                      <a:gd name="T54" fmla="*/ 110 w 200"/>
                      <a:gd name="T55" fmla="*/ 0 h 22"/>
                      <a:gd name="T56" fmla="*/ 114 w 200"/>
                      <a:gd name="T57" fmla="*/ 0 h 22"/>
                      <a:gd name="T58" fmla="*/ 118 w 200"/>
                      <a:gd name="T59" fmla="*/ 0 h 22"/>
                      <a:gd name="T60" fmla="*/ 122 w 200"/>
                      <a:gd name="T61" fmla="*/ 0 h 22"/>
                      <a:gd name="T62" fmla="*/ 126 w 200"/>
                      <a:gd name="T63" fmla="*/ 0 h 22"/>
                      <a:gd name="T64" fmla="*/ 130 w 200"/>
                      <a:gd name="T65" fmla="*/ 0 h 22"/>
                      <a:gd name="T66" fmla="*/ 135 w 200"/>
                      <a:gd name="T67" fmla="*/ 0 h 22"/>
                      <a:gd name="T68" fmla="*/ 139 w 200"/>
                      <a:gd name="T69" fmla="*/ 0 h 22"/>
                      <a:gd name="T70" fmla="*/ 143 w 200"/>
                      <a:gd name="T71" fmla="*/ 0 h 22"/>
                      <a:gd name="T72" fmla="*/ 147 w 200"/>
                      <a:gd name="T73" fmla="*/ 0 h 22"/>
                      <a:gd name="T74" fmla="*/ 151 w 200"/>
                      <a:gd name="T75" fmla="*/ 0 h 22"/>
                      <a:gd name="T76" fmla="*/ 155 w 200"/>
                      <a:gd name="T77" fmla="*/ 0 h 22"/>
                      <a:gd name="T78" fmla="*/ 159 w 200"/>
                      <a:gd name="T79" fmla="*/ 0 h 22"/>
                      <a:gd name="T80" fmla="*/ 163 w 200"/>
                      <a:gd name="T81" fmla="*/ 0 h 22"/>
                      <a:gd name="T82" fmla="*/ 167 w 200"/>
                      <a:gd name="T83" fmla="*/ 0 h 22"/>
                      <a:gd name="T84" fmla="*/ 171 w 200"/>
                      <a:gd name="T85" fmla="*/ 0 h 22"/>
                      <a:gd name="T86" fmla="*/ 176 w 200"/>
                      <a:gd name="T87" fmla="*/ 0 h 22"/>
                      <a:gd name="T88" fmla="*/ 179 w 200"/>
                      <a:gd name="T89" fmla="*/ 0 h 22"/>
                      <a:gd name="T90" fmla="*/ 184 w 200"/>
                      <a:gd name="T91" fmla="*/ 0 h 22"/>
                      <a:gd name="T92" fmla="*/ 188 w 200"/>
                      <a:gd name="T93" fmla="*/ 0 h 22"/>
                      <a:gd name="T94" fmla="*/ 192 w 200"/>
                      <a:gd name="T95" fmla="*/ 0 h 22"/>
                      <a:gd name="T96" fmla="*/ 196 w 200"/>
                      <a:gd name="T97" fmla="*/ 0 h 22"/>
                      <a:gd name="T98" fmla="*/ 200 w 200"/>
                      <a:gd name="T99" fmla="*/ 0 h 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00" h="22">
                        <a:moveTo>
                          <a:pt x="0" y="22"/>
                        </a:moveTo>
                        <a:lnTo>
                          <a:pt x="3" y="8"/>
                        </a:lnTo>
                        <a:lnTo>
                          <a:pt x="7" y="12"/>
                        </a:lnTo>
                        <a:lnTo>
                          <a:pt x="12" y="2"/>
                        </a:lnTo>
                        <a:lnTo>
                          <a:pt x="16" y="1"/>
                        </a:lnTo>
                        <a:lnTo>
                          <a:pt x="20" y="1"/>
                        </a:lnTo>
                        <a:lnTo>
                          <a:pt x="24" y="0"/>
                        </a:lnTo>
                        <a:lnTo>
                          <a:pt x="28" y="0"/>
                        </a:lnTo>
                        <a:lnTo>
                          <a:pt x="32" y="0"/>
                        </a:lnTo>
                        <a:lnTo>
                          <a:pt x="36" y="0"/>
                        </a:lnTo>
                        <a:lnTo>
                          <a:pt x="40" y="0"/>
                        </a:lnTo>
                        <a:lnTo>
                          <a:pt x="44" y="0"/>
                        </a:lnTo>
                        <a:lnTo>
                          <a:pt x="48" y="0"/>
                        </a:lnTo>
                        <a:lnTo>
                          <a:pt x="53" y="0"/>
                        </a:lnTo>
                        <a:lnTo>
                          <a:pt x="57" y="0"/>
                        </a:lnTo>
                        <a:lnTo>
                          <a:pt x="61" y="0"/>
                        </a:lnTo>
                        <a:lnTo>
                          <a:pt x="65" y="0"/>
                        </a:lnTo>
                        <a:lnTo>
                          <a:pt x="69" y="0"/>
                        </a:lnTo>
                        <a:lnTo>
                          <a:pt x="73" y="0"/>
                        </a:lnTo>
                        <a:lnTo>
                          <a:pt x="77" y="0"/>
                        </a:lnTo>
                        <a:lnTo>
                          <a:pt x="81" y="0"/>
                        </a:lnTo>
                        <a:lnTo>
                          <a:pt x="85" y="0"/>
                        </a:lnTo>
                        <a:lnTo>
                          <a:pt x="89" y="0"/>
                        </a:lnTo>
                        <a:lnTo>
                          <a:pt x="94" y="0"/>
                        </a:lnTo>
                        <a:lnTo>
                          <a:pt x="98" y="0"/>
                        </a:lnTo>
                        <a:lnTo>
                          <a:pt x="102" y="0"/>
                        </a:lnTo>
                        <a:lnTo>
                          <a:pt x="106" y="0"/>
                        </a:lnTo>
                        <a:lnTo>
                          <a:pt x="110" y="0"/>
                        </a:lnTo>
                        <a:lnTo>
                          <a:pt x="114" y="0"/>
                        </a:lnTo>
                        <a:lnTo>
                          <a:pt x="118" y="0"/>
                        </a:lnTo>
                        <a:lnTo>
                          <a:pt x="122" y="0"/>
                        </a:lnTo>
                        <a:lnTo>
                          <a:pt x="126" y="0"/>
                        </a:lnTo>
                        <a:lnTo>
                          <a:pt x="130" y="0"/>
                        </a:lnTo>
                        <a:lnTo>
                          <a:pt x="135" y="0"/>
                        </a:lnTo>
                        <a:lnTo>
                          <a:pt x="139" y="0"/>
                        </a:lnTo>
                        <a:lnTo>
                          <a:pt x="143" y="0"/>
                        </a:lnTo>
                        <a:lnTo>
                          <a:pt x="147" y="0"/>
                        </a:lnTo>
                        <a:lnTo>
                          <a:pt x="151" y="0"/>
                        </a:lnTo>
                        <a:lnTo>
                          <a:pt x="155" y="0"/>
                        </a:lnTo>
                        <a:lnTo>
                          <a:pt x="159" y="0"/>
                        </a:lnTo>
                        <a:lnTo>
                          <a:pt x="163" y="0"/>
                        </a:lnTo>
                        <a:lnTo>
                          <a:pt x="167" y="0"/>
                        </a:lnTo>
                        <a:lnTo>
                          <a:pt x="171" y="0"/>
                        </a:lnTo>
                        <a:lnTo>
                          <a:pt x="176" y="0"/>
                        </a:lnTo>
                        <a:lnTo>
                          <a:pt x="179" y="0"/>
                        </a:lnTo>
                        <a:lnTo>
                          <a:pt x="184" y="0"/>
                        </a:lnTo>
                        <a:lnTo>
                          <a:pt x="188" y="0"/>
                        </a:lnTo>
                        <a:lnTo>
                          <a:pt x="192" y="0"/>
                        </a:lnTo>
                        <a:lnTo>
                          <a:pt x="196" y="0"/>
                        </a:lnTo>
                        <a:lnTo>
                          <a:pt x="200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FF57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03" name="Freeform 1386"/>
                  <p:cNvSpPr>
                    <a:spLocks/>
                  </p:cNvSpPr>
                  <p:nvPr/>
                </p:nvSpPr>
                <p:spPr bwMode="auto">
                  <a:xfrm>
                    <a:off x="6772276" y="3076576"/>
                    <a:ext cx="317500" cy="0"/>
                  </a:xfrm>
                  <a:custGeom>
                    <a:avLst/>
                    <a:gdLst>
                      <a:gd name="T0" fmla="*/ 0 w 200"/>
                      <a:gd name="T1" fmla="*/ 4 w 200"/>
                      <a:gd name="T2" fmla="*/ 8 w 200"/>
                      <a:gd name="T3" fmla="*/ 12 w 200"/>
                      <a:gd name="T4" fmla="*/ 16 w 200"/>
                      <a:gd name="T5" fmla="*/ 20 w 200"/>
                      <a:gd name="T6" fmla="*/ 24 w 200"/>
                      <a:gd name="T7" fmla="*/ 29 w 200"/>
                      <a:gd name="T8" fmla="*/ 33 w 200"/>
                      <a:gd name="T9" fmla="*/ 37 w 200"/>
                      <a:gd name="T10" fmla="*/ 41 w 200"/>
                      <a:gd name="T11" fmla="*/ 45 w 200"/>
                      <a:gd name="T12" fmla="*/ 49 w 200"/>
                      <a:gd name="T13" fmla="*/ 53 w 200"/>
                      <a:gd name="T14" fmla="*/ 57 w 200"/>
                      <a:gd name="T15" fmla="*/ 61 w 200"/>
                      <a:gd name="T16" fmla="*/ 65 w 200"/>
                      <a:gd name="T17" fmla="*/ 70 w 200"/>
                      <a:gd name="T18" fmla="*/ 74 w 200"/>
                      <a:gd name="T19" fmla="*/ 78 w 200"/>
                      <a:gd name="T20" fmla="*/ 82 w 200"/>
                      <a:gd name="T21" fmla="*/ 86 w 200"/>
                      <a:gd name="T22" fmla="*/ 90 w 200"/>
                      <a:gd name="T23" fmla="*/ 94 w 200"/>
                      <a:gd name="T24" fmla="*/ 98 w 200"/>
                      <a:gd name="T25" fmla="*/ 102 w 200"/>
                      <a:gd name="T26" fmla="*/ 106 w 200"/>
                      <a:gd name="T27" fmla="*/ 111 w 200"/>
                      <a:gd name="T28" fmla="*/ 114 w 200"/>
                      <a:gd name="T29" fmla="*/ 119 w 200"/>
                      <a:gd name="T30" fmla="*/ 123 w 200"/>
                      <a:gd name="T31" fmla="*/ 127 w 200"/>
                      <a:gd name="T32" fmla="*/ 131 w 200"/>
                      <a:gd name="T33" fmla="*/ 135 w 200"/>
                      <a:gd name="T34" fmla="*/ 139 w 200"/>
                      <a:gd name="T35" fmla="*/ 143 w 200"/>
                      <a:gd name="T36" fmla="*/ 147 w 200"/>
                      <a:gd name="T37" fmla="*/ 152 w 200"/>
                      <a:gd name="T38" fmla="*/ 155 w 200"/>
                      <a:gd name="T39" fmla="*/ 160 w 200"/>
                      <a:gd name="T40" fmla="*/ 164 w 200"/>
                      <a:gd name="T41" fmla="*/ 168 w 200"/>
                      <a:gd name="T42" fmla="*/ 172 w 200"/>
                      <a:gd name="T43" fmla="*/ 176 w 200"/>
                      <a:gd name="T44" fmla="*/ 180 w 200"/>
                      <a:gd name="T45" fmla="*/ 184 w 200"/>
                      <a:gd name="T46" fmla="*/ 188 w 200"/>
                      <a:gd name="T47" fmla="*/ 192 w 200"/>
                      <a:gd name="T48" fmla="*/ 196 w 200"/>
                      <a:gd name="T49" fmla="*/ 200 w 200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200">
                        <a:moveTo>
                          <a:pt x="0" y="0"/>
                        </a:moveTo>
                        <a:lnTo>
                          <a:pt x="4" y="0"/>
                        </a:lnTo>
                        <a:lnTo>
                          <a:pt x="8" y="0"/>
                        </a:lnTo>
                        <a:lnTo>
                          <a:pt x="12" y="0"/>
                        </a:lnTo>
                        <a:lnTo>
                          <a:pt x="16" y="0"/>
                        </a:lnTo>
                        <a:lnTo>
                          <a:pt x="20" y="0"/>
                        </a:lnTo>
                        <a:lnTo>
                          <a:pt x="24" y="0"/>
                        </a:lnTo>
                        <a:lnTo>
                          <a:pt x="29" y="0"/>
                        </a:lnTo>
                        <a:lnTo>
                          <a:pt x="33" y="0"/>
                        </a:lnTo>
                        <a:lnTo>
                          <a:pt x="37" y="0"/>
                        </a:lnTo>
                        <a:lnTo>
                          <a:pt x="41" y="0"/>
                        </a:lnTo>
                        <a:lnTo>
                          <a:pt x="45" y="0"/>
                        </a:lnTo>
                        <a:lnTo>
                          <a:pt x="49" y="0"/>
                        </a:lnTo>
                        <a:lnTo>
                          <a:pt x="53" y="0"/>
                        </a:lnTo>
                        <a:lnTo>
                          <a:pt x="57" y="0"/>
                        </a:lnTo>
                        <a:lnTo>
                          <a:pt x="61" y="0"/>
                        </a:lnTo>
                        <a:lnTo>
                          <a:pt x="65" y="0"/>
                        </a:lnTo>
                        <a:lnTo>
                          <a:pt x="70" y="0"/>
                        </a:lnTo>
                        <a:lnTo>
                          <a:pt x="74" y="0"/>
                        </a:lnTo>
                        <a:lnTo>
                          <a:pt x="78" y="0"/>
                        </a:lnTo>
                        <a:lnTo>
                          <a:pt x="82" y="0"/>
                        </a:lnTo>
                        <a:lnTo>
                          <a:pt x="86" y="0"/>
                        </a:lnTo>
                        <a:lnTo>
                          <a:pt x="90" y="0"/>
                        </a:lnTo>
                        <a:lnTo>
                          <a:pt x="94" y="0"/>
                        </a:lnTo>
                        <a:lnTo>
                          <a:pt x="98" y="0"/>
                        </a:lnTo>
                        <a:lnTo>
                          <a:pt x="102" y="0"/>
                        </a:lnTo>
                        <a:lnTo>
                          <a:pt x="106" y="0"/>
                        </a:lnTo>
                        <a:lnTo>
                          <a:pt x="111" y="0"/>
                        </a:lnTo>
                        <a:lnTo>
                          <a:pt x="114" y="0"/>
                        </a:lnTo>
                        <a:lnTo>
                          <a:pt x="119" y="0"/>
                        </a:lnTo>
                        <a:lnTo>
                          <a:pt x="123" y="0"/>
                        </a:lnTo>
                        <a:lnTo>
                          <a:pt x="127" y="0"/>
                        </a:lnTo>
                        <a:lnTo>
                          <a:pt x="131" y="0"/>
                        </a:lnTo>
                        <a:lnTo>
                          <a:pt x="135" y="0"/>
                        </a:lnTo>
                        <a:lnTo>
                          <a:pt x="139" y="0"/>
                        </a:lnTo>
                        <a:lnTo>
                          <a:pt x="143" y="0"/>
                        </a:lnTo>
                        <a:lnTo>
                          <a:pt x="147" y="0"/>
                        </a:lnTo>
                        <a:lnTo>
                          <a:pt x="152" y="0"/>
                        </a:lnTo>
                        <a:lnTo>
                          <a:pt x="155" y="0"/>
                        </a:lnTo>
                        <a:lnTo>
                          <a:pt x="160" y="0"/>
                        </a:lnTo>
                        <a:lnTo>
                          <a:pt x="164" y="0"/>
                        </a:lnTo>
                        <a:lnTo>
                          <a:pt x="168" y="0"/>
                        </a:lnTo>
                        <a:lnTo>
                          <a:pt x="172" y="0"/>
                        </a:lnTo>
                        <a:lnTo>
                          <a:pt x="176" y="0"/>
                        </a:lnTo>
                        <a:lnTo>
                          <a:pt x="180" y="0"/>
                        </a:lnTo>
                        <a:lnTo>
                          <a:pt x="184" y="0"/>
                        </a:lnTo>
                        <a:lnTo>
                          <a:pt x="188" y="0"/>
                        </a:lnTo>
                        <a:lnTo>
                          <a:pt x="192" y="0"/>
                        </a:lnTo>
                        <a:lnTo>
                          <a:pt x="196" y="0"/>
                        </a:lnTo>
                        <a:lnTo>
                          <a:pt x="200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FF57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04" name="Freeform 1387"/>
                  <p:cNvSpPr>
                    <a:spLocks/>
                  </p:cNvSpPr>
                  <p:nvPr/>
                </p:nvSpPr>
                <p:spPr bwMode="auto">
                  <a:xfrm>
                    <a:off x="7089776" y="3076576"/>
                    <a:ext cx="319088" cy="0"/>
                  </a:xfrm>
                  <a:custGeom>
                    <a:avLst/>
                    <a:gdLst>
                      <a:gd name="T0" fmla="*/ 0 w 201"/>
                      <a:gd name="T1" fmla="*/ 5 w 201"/>
                      <a:gd name="T2" fmla="*/ 9 w 201"/>
                      <a:gd name="T3" fmla="*/ 13 w 201"/>
                      <a:gd name="T4" fmla="*/ 17 w 201"/>
                      <a:gd name="T5" fmla="*/ 21 w 201"/>
                      <a:gd name="T6" fmla="*/ 25 w 201"/>
                      <a:gd name="T7" fmla="*/ 29 w 201"/>
                      <a:gd name="T8" fmla="*/ 33 w 201"/>
                      <a:gd name="T9" fmla="*/ 37 w 201"/>
                      <a:gd name="T10" fmla="*/ 41 w 201"/>
                      <a:gd name="T11" fmla="*/ 46 w 201"/>
                      <a:gd name="T12" fmla="*/ 50 w 201"/>
                      <a:gd name="T13" fmla="*/ 54 w 201"/>
                      <a:gd name="T14" fmla="*/ 58 w 201"/>
                      <a:gd name="T15" fmla="*/ 62 w 201"/>
                      <a:gd name="T16" fmla="*/ 66 w 201"/>
                      <a:gd name="T17" fmla="*/ 70 w 201"/>
                      <a:gd name="T18" fmla="*/ 74 w 201"/>
                      <a:gd name="T19" fmla="*/ 78 w 201"/>
                      <a:gd name="T20" fmla="*/ 82 w 201"/>
                      <a:gd name="T21" fmla="*/ 87 w 201"/>
                      <a:gd name="T22" fmla="*/ 90 w 201"/>
                      <a:gd name="T23" fmla="*/ 95 w 201"/>
                      <a:gd name="T24" fmla="*/ 99 w 201"/>
                      <a:gd name="T25" fmla="*/ 103 w 201"/>
                      <a:gd name="T26" fmla="*/ 107 w 201"/>
                      <a:gd name="T27" fmla="*/ 111 w 201"/>
                      <a:gd name="T28" fmla="*/ 115 w 201"/>
                      <a:gd name="T29" fmla="*/ 119 w 201"/>
                      <a:gd name="T30" fmla="*/ 123 w 201"/>
                      <a:gd name="T31" fmla="*/ 128 w 201"/>
                      <a:gd name="T32" fmla="*/ 131 w 201"/>
                      <a:gd name="T33" fmla="*/ 136 w 201"/>
                      <a:gd name="T34" fmla="*/ 140 w 201"/>
                      <a:gd name="T35" fmla="*/ 144 w 201"/>
                      <a:gd name="T36" fmla="*/ 148 w 201"/>
                      <a:gd name="T37" fmla="*/ 152 w 201"/>
                      <a:gd name="T38" fmla="*/ 156 w 201"/>
                      <a:gd name="T39" fmla="*/ 160 w 201"/>
                      <a:gd name="T40" fmla="*/ 164 w 201"/>
                      <a:gd name="T41" fmla="*/ 168 w 201"/>
                      <a:gd name="T42" fmla="*/ 172 w 201"/>
                      <a:gd name="T43" fmla="*/ 176 w 201"/>
                      <a:gd name="T44" fmla="*/ 181 w 201"/>
                      <a:gd name="T45" fmla="*/ 185 w 201"/>
                      <a:gd name="T46" fmla="*/ 189 w 201"/>
                      <a:gd name="T47" fmla="*/ 193 w 201"/>
                      <a:gd name="T48" fmla="*/ 197 w 201"/>
                      <a:gd name="T49" fmla="*/ 201 w 201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201">
                        <a:moveTo>
                          <a:pt x="0" y="0"/>
                        </a:moveTo>
                        <a:lnTo>
                          <a:pt x="5" y="0"/>
                        </a:lnTo>
                        <a:lnTo>
                          <a:pt x="9" y="0"/>
                        </a:lnTo>
                        <a:lnTo>
                          <a:pt x="13" y="0"/>
                        </a:lnTo>
                        <a:lnTo>
                          <a:pt x="17" y="0"/>
                        </a:lnTo>
                        <a:lnTo>
                          <a:pt x="21" y="0"/>
                        </a:lnTo>
                        <a:lnTo>
                          <a:pt x="25" y="0"/>
                        </a:lnTo>
                        <a:lnTo>
                          <a:pt x="29" y="0"/>
                        </a:lnTo>
                        <a:lnTo>
                          <a:pt x="33" y="0"/>
                        </a:lnTo>
                        <a:lnTo>
                          <a:pt x="37" y="0"/>
                        </a:lnTo>
                        <a:lnTo>
                          <a:pt x="41" y="0"/>
                        </a:lnTo>
                        <a:lnTo>
                          <a:pt x="46" y="0"/>
                        </a:lnTo>
                        <a:lnTo>
                          <a:pt x="50" y="0"/>
                        </a:lnTo>
                        <a:lnTo>
                          <a:pt x="54" y="0"/>
                        </a:lnTo>
                        <a:lnTo>
                          <a:pt x="58" y="0"/>
                        </a:lnTo>
                        <a:lnTo>
                          <a:pt x="62" y="0"/>
                        </a:lnTo>
                        <a:lnTo>
                          <a:pt x="66" y="0"/>
                        </a:lnTo>
                        <a:lnTo>
                          <a:pt x="70" y="0"/>
                        </a:lnTo>
                        <a:lnTo>
                          <a:pt x="74" y="0"/>
                        </a:lnTo>
                        <a:lnTo>
                          <a:pt x="78" y="0"/>
                        </a:lnTo>
                        <a:lnTo>
                          <a:pt x="82" y="0"/>
                        </a:lnTo>
                        <a:lnTo>
                          <a:pt x="87" y="0"/>
                        </a:lnTo>
                        <a:lnTo>
                          <a:pt x="90" y="0"/>
                        </a:lnTo>
                        <a:lnTo>
                          <a:pt x="95" y="0"/>
                        </a:lnTo>
                        <a:lnTo>
                          <a:pt x="99" y="0"/>
                        </a:lnTo>
                        <a:lnTo>
                          <a:pt x="103" y="0"/>
                        </a:lnTo>
                        <a:lnTo>
                          <a:pt x="107" y="0"/>
                        </a:lnTo>
                        <a:lnTo>
                          <a:pt x="111" y="0"/>
                        </a:lnTo>
                        <a:lnTo>
                          <a:pt x="115" y="0"/>
                        </a:lnTo>
                        <a:lnTo>
                          <a:pt x="119" y="0"/>
                        </a:lnTo>
                        <a:lnTo>
                          <a:pt x="123" y="0"/>
                        </a:lnTo>
                        <a:lnTo>
                          <a:pt x="128" y="0"/>
                        </a:lnTo>
                        <a:lnTo>
                          <a:pt x="131" y="0"/>
                        </a:lnTo>
                        <a:lnTo>
                          <a:pt x="136" y="0"/>
                        </a:lnTo>
                        <a:lnTo>
                          <a:pt x="140" y="0"/>
                        </a:lnTo>
                        <a:lnTo>
                          <a:pt x="144" y="0"/>
                        </a:lnTo>
                        <a:lnTo>
                          <a:pt x="148" y="0"/>
                        </a:lnTo>
                        <a:lnTo>
                          <a:pt x="152" y="0"/>
                        </a:lnTo>
                        <a:lnTo>
                          <a:pt x="156" y="0"/>
                        </a:lnTo>
                        <a:lnTo>
                          <a:pt x="160" y="0"/>
                        </a:lnTo>
                        <a:lnTo>
                          <a:pt x="164" y="0"/>
                        </a:lnTo>
                        <a:lnTo>
                          <a:pt x="168" y="0"/>
                        </a:lnTo>
                        <a:lnTo>
                          <a:pt x="172" y="0"/>
                        </a:lnTo>
                        <a:lnTo>
                          <a:pt x="176" y="0"/>
                        </a:lnTo>
                        <a:lnTo>
                          <a:pt x="181" y="0"/>
                        </a:lnTo>
                        <a:lnTo>
                          <a:pt x="185" y="0"/>
                        </a:lnTo>
                        <a:lnTo>
                          <a:pt x="189" y="0"/>
                        </a:lnTo>
                        <a:lnTo>
                          <a:pt x="193" y="0"/>
                        </a:lnTo>
                        <a:lnTo>
                          <a:pt x="197" y="0"/>
                        </a:lnTo>
                        <a:lnTo>
                          <a:pt x="201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FF57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05" name="Freeform 1388"/>
                  <p:cNvSpPr>
                    <a:spLocks/>
                  </p:cNvSpPr>
                  <p:nvPr/>
                </p:nvSpPr>
                <p:spPr bwMode="auto">
                  <a:xfrm>
                    <a:off x="7408864" y="3076576"/>
                    <a:ext cx="214313" cy="0"/>
                  </a:xfrm>
                  <a:custGeom>
                    <a:avLst/>
                    <a:gdLst>
                      <a:gd name="T0" fmla="*/ 0 w 135"/>
                      <a:gd name="T1" fmla="*/ 4 w 135"/>
                      <a:gd name="T2" fmla="*/ 8 w 135"/>
                      <a:gd name="T3" fmla="*/ 12 w 135"/>
                      <a:gd name="T4" fmla="*/ 16 w 135"/>
                      <a:gd name="T5" fmla="*/ 21 w 135"/>
                      <a:gd name="T6" fmla="*/ 25 w 135"/>
                      <a:gd name="T7" fmla="*/ 29 w 135"/>
                      <a:gd name="T8" fmla="*/ 33 w 135"/>
                      <a:gd name="T9" fmla="*/ 37 w 135"/>
                      <a:gd name="T10" fmla="*/ 41 w 135"/>
                      <a:gd name="T11" fmla="*/ 45 w 135"/>
                      <a:gd name="T12" fmla="*/ 49 w 135"/>
                      <a:gd name="T13" fmla="*/ 53 w 135"/>
                      <a:gd name="T14" fmla="*/ 57 w 135"/>
                      <a:gd name="T15" fmla="*/ 62 w 135"/>
                      <a:gd name="T16" fmla="*/ 65 w 135"/>
                      <a:gd name="T17" fmla="*/ 70 w 135"/>
                      <a:gd name="T18" fmla="*/ 74 w 135"/>
                      <a:gd name="T19" fmla="*/ 78 w 135"/>
                      <a:gd name="T20" fmla="*/ 82 w 135"/>
                      <a:gd name="T21" fmla="*/ 86 w 135"/>
                      <a:gd name="T22" fmla="*/ 90 w 135"/>
                      <a:gd name="T23" fmla="*/ 94 w 135"/>
                      <a:gd name="T24" fmla="*/ 98 w 135"/>
                      <a:gd name="T25" fmla="*/ 103 w 135"/>
                      <a:gd name="T26" fmla="*/ 106 w 135"/>
                      <a:gd name="T27" fmla="*/ 111 w 135"/>
                      <a:gd name="T28" fmla="*/ 115 w 135"/>
                      <a:gd name="T29" fmla="*/ 119 w 135"/>
                      <a:gd name="T30" fmla="*/ 123 w 135"/>
                      <a:gd name="T31" fmla="*/ 127 w 135"/>
                      <a:gd name="T32" fmla="*/ 131 w 135"/>
                      <a:gd name="T33" fmla="*/ 135 w 13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</a:cxnLst>
                    <a:rect l="0" t="0" r="r" b="b"/>
                    <a:pathLst>
                      <a:path w="135">
                        <a:moveTo>
                          <a:pt x="0" y="0"/>
                        </a:moveTo>
                        <a:lnTo>
                          <a:pt x="4" y="0"/>
                        </a:lnTo>
                        <a:lnTo>
                          <a:pt x="8" y="0"/>
                        </a:lnTo>
                        <a:lnTo>
                          <a:pt x="12" y="0"/>
                        </a:lnTo>
                        <a:lnTo>
                          <a:pt x="16" y="0"/>
                        </a:lnTo>
                        <a:lnTo>
                          <a:pt x="21" y="0"/>
                        </a:lnTo>
                        <a:lnTo>
                          <a:pt x="25" y="0"/>
                        </a:lnTo>
                        <a:lnTo>
                          <a:pt x="29" y="0"/>
                        </a:lnTo>
                        <a:lnTo>
                          <a:pt x="33" y="0"/>
                        </a:lnTo>
                        <a:lnTo>
                          <a:pt x="37" y="0"/>
                        </a:lnTo>
                        <a:lnTo>
                          <a:pt x="41" y="0"/>
                        </a:lnTo>
                        <a:lnTo>
                          <a:pt x="45" y="0"/>
                        </a:lnTo>
                        <a:lnTo>
                          <a:pt x="49" y="0"/>
                        </a:lnTo>
                        <a:lnTo>
                          <a:pt x="53" y="0"/>
                        </a:lnTo>
                        <a:lnTo>
                          <a:pt x="57" y="0"/>
                        </a:lnTo>
                        <a:lnTo>
                          <a:pt x="62" y="0"/>
                        </a:lnTo>
                        <a:lnTo>
                          <a:pt x="65" y="0"/>
                        </a:lnTo>
                        <a:lnTo>
                          <a:pt x="70" y="0"/>
                        </a:lnTo>
                        <a:lnTo>
                          <a:pt x="74" y="0"/>
                        </a:lnTo>
                        <a:lnTo>
                          <a:pt x="78" y="0"/>
                        </a:lnTo>
                        <a:lnTo>
                          <a:pt x="82" y="0"/>
                        </a:lnTo>
                        <a:lnTo>
                          <a:pt x="86" y="0"/>
                        </a:lnTo>
                        <a:lnTo>
                          <a:pt x="90" y="0"/>
                        </a:lnTo>
                        <a:lnTo>
                          <a:pt x="94" y="0"/>
                        </a:lnTo>
                        <a:lnTo>
                          <a:pt x="98" y="0"/>
                        </a:lnTo>
                        <a:lnTo>
                          <a:pt x="103" y="0"/>
                        </a:lnTo>
                        <a:lnTo>
                          <a:pt x="106" y="0"/>
                        </a:lnTo>
                        <a:lnTo>
                          <a:pt x="111" y="0"/>
                        </a:lnTo>
                        <a:lnTo>
                          <a:pt x="115" y="0"/>
                        </a:lnTo>
                        <a:lnTo>
                          <a:pt x="119" y="0"/>
                        </a:lnTo>
                        <a:lnTo>
                          <a:pt x="123" y="0"/>
                        </a:lnTo>
                        <a:lnTo>
                          <a:pt x="127" y="0"/>
                        </a:lnTo>
                        <a:lnTo>
                          <a:pt x="131" y="0"/>
                        </a:lnTo>
                        <a:lnTo>
                          <a:pt x="13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FF57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06" name="Freeform 1389"/>
                  <p:cNvSpPr>
                    <a:spLocks/>
                  </p:cNvSpPr>
                  <p:nvPr/>
                </p:nvSpPr>
                <p:spPr bwMode="auto">
                  <a:xfrm>
                    <a:off x="6454776" y="3063876"/>
                    <a:ext cx="317500" cy="47625"/>
                  </a:xfrm>
                  <a:custGeom>
                    <a:avLst/>
                    <a:gdLst>
                      <a:gd name="T0" fmla="*/ 0 w 200"/>
                      <a:gd name="T1" fmla="*/ 30 h 30"/>
                      <a:gd name="T2" fmla="*/ 3 w 200"/>
                      <a:gd name="T3" fmla="*/ 15 h 30"/>
                      <a:gd name="T4" fmla="*/ 7 w 200"/>
                      <a:gd name="T5" fmla="*/ 0 h 30"/>
                      <a:gd name="T6" fmla="*/ 12 w 200"/>
                      <a:gd name="T7" fmla="*/ 6 h 30"/>
                      <a:gd name="T8" fmla="*/ 16 w 200"/>
                      <a:gd name="T9" fmla="*/ 5 h 30"/>
                      <a:gd name="T10" fmla="*/ 20 w 200"/>
                      <a:gd name="T11" fmla="*/ 4 h 30"/>
                      <a:gd name="T12" fmla="*/ 24 w 200"/>
                      <a:gd name="T13" fmla="*/ 5 h 30"/>
                      <a:gd name="T14" fmla="*/ 28 w 200"/>
                      <a:gd name="T15" fmla="*/ 5 h 30"/>
                      <a:gd name="T16" fmla="*/ 32 w 200"/>
                      <a:gd name="T17" fmla="*/ 5 h 30"/>
                      <a:gd name="T18" fmla="*/ 36 w 200"/>
                      <a:gd name="T19" fmla="*/ 5 h 30"/>
                      <a:gd name="T20" fmla="*/ 40 w 200"/>
                      <a:gd name="T21" fmla="*/ 5 h 30"/>
                      <a:gd name="T22" fmla="*/ 44 w 200"/>
                      <a:gd name="T23" fmla="*/ 5 h 30"/>
                      <a:gd name="T24" fmla="*/ 48 w 200"/>
                      <a:gd name="T25" fmla="*/ 5 h 30"/>
                      <a:gd name="T26" fmla="*/ 53 w 200"/>
                      <a:gd name="T27" fmla="*/ 5 h 30"/>
                      <a:gd name="T28" fmla="*/ 57 w 200"/>
                      <a:gd name="T29" fmla="*/ 5 h 30"/>
                      <a:gd name="T30" fmla="*/ 61 w 200"/>
                      <a:gd name="T31" fmla="*/ 5 h 30"/>
                      <a:gd name="T32" fmla="*/ 65 w 200"/>
                      <a:gd name="T33" fmla="*/ 5 h 30"/>
                      <a:gd name="T34" fmla="*/ 69 w 200"/>
                      <a:gd name="T35" fmla="*/ 5 h 30"/>
                      <a:gd name="T36" fmla="*/ 73 w 200"/>
                      <a:gd name="T37" fmla="*/ 5 h 30"/>
                      <a:gd name="T38" fmla="*/ 77 w 200"/>
                      <a:gd name="T39" fmla="*/ 5 h 30"/>
                      <a:gd name="T40" fmla="*/ 81 w 200"/>
                      <a:gd name="T41" fmla="*/ 5 h 30"/>
                      <a:gd name="T42" fmla="*/ 85 w 200"/>
                      <a:gd name="T43" fmla="*/ 5 h 30"/>
                      <a:gd name="T44" fmla="*/ 89 w 200"/>
                      <a:gd name="T45" fmla="*/ 5 h 30"/>
                      <a:gd name="T46" fmla="*/ 94 w 200"/>
                      <a:gd name="T47" fmla="*/ 5 h 30"/>
                      <a:gd name="T48" fmla="*/ 98 w 200"/>
                      <a:gd name="T49" fmla="*/ 5 h 30"/>
                      <a:gd name="T50" fmla="*/ 102 w 200"/>
                      <a:gd name="T51" fmla="*/ 5 h 30"/>
                      <a:gd name="T52" fmla="*/ 106 w 200"/>
                      <a:gd name="T53" fmla="*/ 5 h 30"/>
                      <a:gd name="T54" fmla="*/ 110 w 200"/>
                      <a:gd name="T55" fmla="*/ 5 h 30"/>
                      <a:gd name="T56" fmla="*/ 114 w 200"/>
                      <a:gd name="T57" fmla="*/ 5 h 30"/>
                      <a:gd name="T58" fmla="*/ 118 w 200"/>
                      <a:gd name="T59" fmla="*/ 5 h 30"/>
                      <a:gd name="T60" fmla="*/ 122 w 200"/>
                      <a:gd name="T61" fmla="*/ 5 h 30"/>
                      <a:gd name="T62" fmla="*/ 126 w 200"/>
                      <a:gd name="T63" fmla="*/ 5 h 30"/>
                      <a:gd name="T64" fmla="*/ 130 w 200"/>
                      <a:gd name="T65" fmla="*/ 5 h 30"/>
                      <a:gd name="T66" fmla="*/ 135 w 200"/>
                      <a:gd name="T67" fmla="*/ 5 h 30"/>
                      <a:gd name="T68" fmla="*/ 139 w 200"/>
                      <a:gd name="T69" fmla="*/ 5 h 30"/>
                      <a:gd name="T70" fmla="*/ 143 w 200"/>
                      <a:gd name="T71" fmla="*/ 5 h 30"/>
                      <a:gd name="T72" fmla="*/ 147 w 200"/>
                      <a:gd name="T73" fmla="*/ 5 h 30"/>
                      <a:gd name="T74" fmla="*/ 151 w 200"/>
                      <a:gd name="T75" fmla="*/ 5 h 30"/>
                      <a:gd name="T76" fmla="*/ 155 w 200"/>
                      <a:gd name="T77" fmla="*/ 5 h 30"/>
                      <a:gd name="T78" fmla="*/ 159 w 200"/>
                      <a:gd name="T79" fmla="*/ 5 h 30"/>
                      <a:gd name="T80" fmla="*/ 163 w 200"/>
                      <a:gd name="T81" fmla="*/ 5 h 30"/>
                      <a:gd name="T82" fmla="*/ 167 w 200"/>
                      <a:gd name="T83" fmla="*/ 5 h 30"/>
                      <a:gd name="T84" fmla="*/ 171 w 200"/>
                      <a:gd name="T85" fmla="*/ 5 h 30"/>
                      <a:gd name="T86" fmla="*/ 176 w 200"/>
                      <a:gd name="T87" fmla="*/ 5 h 30"/>
                      <a:gd name="T88" fmla="*/ 179 w 200"/>
                      <a:gd name="T89" fmla="*/ 5 h 30"/>
                      <a:gd name="T90" fmla="*/ 184 w 200"/>
                      <a:gd name="T91" fmla="*/ 5 h 30"/>
                      <a:gd name="T92" fmla="*/ 188 w 200"/>
                      <a:gd name="T93" fmla="*/ 5 h 30"/>
                      <a:gd name="T94" fmla="*/ 192 w 200"/>
                      <a:gd name="T95" fmla="*/ 5 h 30"/>
                      <a:gd name="T96" fmla="*/ 196 w 200"/>
                      <a:gd name="T97" fmla="*/ 5 h 30"/>
                      <a:gd name="T98" fmla="*/ 200 w 200"/>
                      <a:gd name="T99" fmla="*/ 5 h 3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00" h="30">
                        <a:moveTo>
                          <a:pt x="0" y="30"/>
                        </a:moveTo>
                        <a:lnTo>
                          <a:pt x="3" y="15"/>
                        </a:lnTo>
                        <a:lnTo>
                          <a:pt x="7" y="0"/>
                        </a:lnTo>
                        <a:lnTo>
                          <a:pt x="12" y="6"/>
                        </a:lnTo>
                        <a:lnTo>
                          <a:pt x="16" y="5"/>
                        </a:lnTo>
                        <a:lnTo>
                          <a:pt x="20" y="4"/>
                        </a:lnTo>
                        <a:lnTo>
                          <a:pt x="24" y="5"/>
                        </a:lnTo>
                        <a:lnTo>
                          <a:pt x="28" y="5"/>
                        </a:lnTo>
                        <a:lnTo>
                          <a:pt x="32" y="5"/>
                        </a:lnTo>
                        <a:lnTo>
                          <a:pt x="36" y="5"/>
                        </a:lnTo>
                        <a:lnTo>
                          <a:pt x="40" y="5"/>
                        </a:lnTo>
                        <a:lnTo>
                          <a:pt x="44" y="5"/>
                        </a:lnTo>
                        <a:lnTo>
                          <a:pt x="48" y="5"/>
                        </a:lnTo>
                        <a:lnTo>
                          <a:pt x="53" y="5"/>
                        </a:lnTo>
                        <a:lnTo>
                          <a:pt x="57" y="5"/>
                        </a:lnTo>
                        <a:lnTo>
                          <a:pt x="61" y="5"/>
                        </a:lnTo>
                        <a:lnTo>
                          <a:pt x="65" y="5"/>
                        </a:lnTo>
                        <a:lnTo>
                          <a:pt x="69" y="5"/>
                        </a:lnTo>
                        <a:lnTo>
                          <a:pt x="73" y="5"/>
                        </a:lnTo>
                        <a:lnTo>
                          <a:pt x="77" y="5"/>
                        </a:lnTo>
                        <a:lnTo>
                          <a:pt x="81" y="5"/>
                        </a:lnTo>
                        <a:lnTo>
                          <a:pt x="85" y="5"/>
                        </a:lnTo>
                        <a:lnTo>
                          <a:pt x="89" y="5"/>
                        </a:lnTo>
                        <a:lnTo>
                          <a:pt x="94" y="5"/>
                        </a:lnTo>
                        <a:lnTo>
                          <a:pt x="98" y="5"/>
                        </a:lnTo>
                        <a:lnTo>
                          <a:pt x="102" y="5"/>
                        </a:lnTo>
                        <a:lnTo>
                          <a:pt x="106" y="5"/>
                        </a:lnTo>
                        <a:lnTo>
                          <a:pt x="110" y="5"/>
                        </a:lnTo>
                        <a:lnTo>
                          <a:pt x="114" y="5"/>
                        </a:lnTo>
                        <a:lnTo>
                          <a:pt x="118" y="5"/>
                        </a:lnTo>
                        <a:lnTo>
                          <a:pt x="122" y="5"/>
                        </a:lnTo>
                        <a:lnTo>
                          <a:pt x="126" y="5"/>
                        </a:lnTo>
                        <a:lnTo>
                          <a:pt x="130" y="5"/>
                        </a:lnTo>
                        <a:lnTo>
                          <a:pt x="135" y="5"/>
                        </a:lnTo>
                        <a:lnTo>
                          <a:pt x="139" y="5"/>
                        </a:lnTo>
                        <a:lnTo>
                          <a:pt x="143" y="5"/>
                        </a:lnTo>
                        <a:lnTo>
                          <a:pt x="147" y="5"/>
                        </a:lnTo>
                        <a:lnTo>
                          <a:pt x="151" y="5"/>
                        </a:lnTo>
                        <a:lnTo>
                          <a:pt x="155" y="5"/>
                        </a:lnTo>
                        <a:lnTo>
                          <a:pt x="159" y="5"/>
                        </a:lnTo>
                        <a:lnTo>
                          <a:pt x="163" y="5"/>
                        </a:lnTo>
                        <a:lnTo>
                          <a:pt x="167" y="5"/>
                        </a:lnTo>
                        <a:lnTo>
                          <a:pt x="171" y="5"/>
                        </a:lnTo>
                        <a:lnTo>
                          <a:pt x="176" y="5"/>
                        </a:lnTo>
                        <a:lnTo>
                          <a:pt x="179" y="5"/>
                        </a:lnTo>
                        <a:lnTo>
                          <a:pt x="184" y="5"/>
                        </a:lnTo>
                        <a:lnTo>
                          <a:pt x="188" y="5"/>
                        </a:lnTo>
                        <a:lnTo>
                          <a:pt x="192" y="5"/>
                        </a:lnTo>
                        <a:lnTo>
                          <a:pt x="196" y="5"/>
                        </a:lnTo>
                        <a:lnTo>
                          <a:pt x="200" y="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FFF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07" name="Freeform 1390"/>
                  <p:cNvSpPr>
                    <a:spLocks/>
                  </p:cNvSpPr>
                  <p:nvPr/>
                </p:nvSpPr>
                <p:spPr bwMode="auto">
                  <a:xfrm>
                    <a:off x="6772276" y="3071814"/>
                    <a:ext cx="317500" cy="0"/>
                  </a:xfrm>
                  <a:custGeom>
                    <a:avLst/>
                    <a:gdLst>
                      <a:gd name="T0" fmla="*/ 0 w 200"/>
                      <a:gd name="T1" fmla="*/ 4 w 200"/>
                      <a:gd name="T2" fmla="*/ 8 w 200"/>
                      <a:gd name="T3" fmla="*/ 12 w 200"/>
                      <a:gd name="T4" fmla="*/ 16 w 200"/>
                      <a:gd name="T5" fmla="*/ 20 w 200"/>
                      <a:gd name="T6" fmla="*/ 24 w 200"/>
                      <a:gd name="T7" fmla="*/ 29 w 200"/>
                      <a:gd name="T8" fmla="*/ 33 w 200"/>
                      <a:gd name="T9" fmla="*/ 37 w 200"/>
                      <a:gd name="T10" fmla="*/ 41 w 200"/>
                      <a:gd name="T11" fmla="*/ 45 w 200"/>
                      <a:gd name="T12" fmla="*/ 49 w 200"/>
                      <a:gd name="T13" fmla="*/ 53 w 200"/>
                      <a:gd name="T14" fmla="*/ 57 w 200"/>
                      <a:gd name="T15" fmla="*/ 61 w 200"/>
                      <a:gd name="T16" fmla="*/ 65 w 200"/>
                      <a:gd name="T17" fmla="*/ 70 w 200"/>
                      <a:gd name="T18" fmla="*/ 74 w 200"/>
                      <a:gd name="T19" fmla="*/ 78 w 200"/>
                      <a:gd name="T20" fmla="*/ 82 w 200"/>
                      <a:gd name="T21" fmla="*/ 86 w 200"/>
                      <a:gd name="T22" fmla="*/ 90 w 200"/>
                      <a:gd name="T23" fmla="*/ 94 w 200"/>
                      <a:gd name="T24" fmla="*/ 98 w 200"/>
                      <a:gd name="T25" fmla="*/ 102 w 200"/>
                      <a:gd name="T26" fmla="*/ 106 w 200"/>
                      <a:gd name="T27" fmla="*/ 111 w 200"/>
                      <a:gd name="T28" fmla="*/ 114 w 200"/>
                      <a:gd name="T29" fmla="*/ 119 w 200"/>
                      <a:gd name="T30" fmla="*/ 123 w 200"/>
                      <a:gd name="T31" fmla="*/ 127 w 200"/>
                      <a:gd name="T32" fmla="*/ 131 w 200"/>
                      <a:gd name="T33" fmla="*/ 135 w 200"/>
                      <a:gd name="T34" fmla="*/ 139 w 200"/>
                      <a:gd name="T35" fmla="*/ 143 w 200"/>
                      <a:gd name="T36" fmla="*/ 147 w 200"/>
                      <a:gd name="T37" fmla="*/ 152 w 200"/>
                      <a:gd name="T38" fmla="*/ 155 w 200"/>
                      <a:gd name="T39" fmla="*/ 160 w 200"/>
                      <a:gd name="T40" fmla="*/ 164 w 200"/>
                      <a:gd name="T41" fmla="*/ 168 w 200"/>
                      <a:gd name="T42" fmla="*/ 172 w 200"/>
                      <a:gd name="T43" fmla="*/ 176 w 200"/>
                      <a:gd name="T44" fmla="*/ 180 w 200"/>
                      <a:gd name="T45" fmla="*/ 184 w 200"/>
                      <a:gd name="T46" fmla="*/ 188 w 200"/>
                      <a:gd name="T47" fmla="*/ 192 w 200"/>
                      <a:gd name="T48" fmla="*/ 196 w 200"/>
                      <a:gd name="T49" fmla="*/ 200 w 200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200">
                        <a:moveTo>
                          <a:pt x="0" y="0"/>
                        </a:moveTo>
                        <a:lnTo>
                          <a:pt x="4" y="0"/>
                        </a:lnTo>
                        <a:lnTo>
                          <a:pt x="8" y="0"/>
                        </a:lnTo>
                        <a:lnTo>
                          <a:pt x="12" y="0"/>
                        </a:lnTo>
                        <a:lnTo>
                          <a:pt x="16" y="0"/>
                        </a:lnTo>
                        <a:lnTo>
                          <a:pt x="20" y="0"/>
                        </a:lnTo>
                        <a:lnTo>
                          <a:pt x="24" y="0"/>
                        </a:lnTo>
                        <a:lnTo>
                          <a:pt x="29" y="0"/>
                        </a:lnTo>
                        <a:lnTo>
                          <a:pt x="33" y="0"/>
                        </a:lnTo>
                        <a:lnTo>
                          <a:pt x="37" y="0"/>
                        </a:lnTo>
                        <a:lnTo>
                          <a:pt x="41" y="0"/>
                        </a:lnTo>
                        <a:lnTo>
                          <a:pt x="45" y="0"/>
                        </a:lnTo>
                        <a:lnTo>
                          <a:pt x="49" y="0"/>
                        </a:lnTo>
                        <a:lnTo>
                          <a:pt x="53" y="0"/>
                        </a:lnTo>
                        <a:lnTo>
                          <a:pt x="57" y="0"/>
                        </a:lnTo>
                        <a:lnTo>
                          <a:pt x="61" y="0"/>
                        </a:lnTo>
                        <a:lnTo>
                          <a:pt x="65" y="0"/>
                        </a:lnTo>
                        <a:lnTo>
                          <a:pt x="70" y="0"/>
                        </a:lnTo>
                        <a:lnTo>
                          <a:pt x="74" y="0"/>
                        </a:lnTo>
                        <a:lnTo>
                          <a:pt x="78" y="0"/>
                        </a:lnTo>
                        <a:lnTo>
                          <a:pt x="82" y="0"/>
                        </a:lnTo>
                        <a:lnTo>
                          <a:pt x="86" y="0"/>
                        </a:lnTo>
                        <a:lnTo>
                          <a:pt x="90" y="0"/>
                        </a:lnTo>
                        <a:lnTo>
                          <a:pt x="94" y="0"/>
                        </a:lnTo>
                        <a:lnTo>
                          <a:pt x="98" y="0"/>
                        </a:lnTo>
                        <a:lnTo>
                          <a:pt x="102" y="0"/>
                        </a:lnTo>
                        <a:lnTo>
                          <a:pt x="106" y="0"/>
                        </a:lnTo>
                        <a:lnTo>
                          <a:pt x="111" y="0"/>
                        </a:lnTo>
                        <a:lnTo>
                          <a:pt x="114" y="0"/>
                        </a:lnTo>
                        <a:lnTo>
                          <a:pt x="119" y="0"/>
                        </a:lnTo>
                        <a:lnTo>
                          <a:pt x="123" y="0"/>
                        </a:lnTo>
                        <a:lnTo>
                          <a:pt x="127" y="0"/>
                        </a:lnTo>
                        <a:lnTo>
                          <a:pt x="131" y="0"/>
                        </a:lnTo>
                        <a:lnTo>
                          <a:pt x="135" y="0"/>
                        </a:lnTo>
                        <a:lnTo>
                          <a:pt x="139" y="0"/>
                        </a:lnTo>
                        <a:lnTo>
                          <a:pt x="143" y="0"/>
                        </a:lnTo>
                        <a:lnTo>
                          <a:pt x="147" y="0"/>
                        </a:lnTo>
                        <a:lnTo>
                          <a:pt x="152" y="0"/>
                        </a:lnTo>
                        <a:lnTo>
                          <a:pt x="155" y="0"/>
                        </a:lnTo>
                        <a:lnTo>
                          <a:pt x="160" y="0"/>
                        </a:lnTo>
                        <a:lnTo>
                          <a:pt x="164" y="0"/>
                        </a:lnTo>
                        <a:lnTo>
                          <a:pt x="168" y="0"/>
                        </a:lnTo>
                        <a:lnTo>
                          <a:pt x="172" y="0"/>
                        </a:lnTo>
                        <a:lnTo>
                          <a:pt x="176" y="0"/>
                        </a:lnTo>
                        <a:lnTo>
                          <a:pt x="180" y="0"/>
                        </a:lnTo>
                        <a:lnTo>
                          <a:pt x="184" y="0"/>
                        </a:lnTo>
                        <a:lnTo>
                          <a:pt x="188" y="0"/>
                        </a:lnTo>
                        <a:lnTo>
                          <a:pt x="192" y="0"/>
                        </a:lnTo>
                        <a:lnTo>
                          <a:pt x="196" y="0"/>
                        </a:lnTo>
                        <a:lnTo>
                          <a:pt x="200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FFF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08" name="Freeform 1391"/>
                  <p:cNvSpPr>
                    <a:spLocks/>
                  </p:cNvSpPr>
                  <p:nvPr/>
                </p:nvSpPr>
                <p:spPr bwMode="auto">
                  <a:xfrm>
                    <a:off x="7089776" y="3071814"/>
                    <a:ext cx="319088" cy="0"/>
                  </a:xfrm>
                  <a:custGeom>
                    <a:avLst/>
                    <a:gdLst>
                      <a:gd name="T0" fmla="*/ 0 w 201"/>
                      <a:gd name="T1" fmla="*/ 5 w 201"/>
                      <a:gd name="T2" fmla="*/ 9 w 201"/>
                      <a:gd name="T3" fmla="*/ 13 w 201"/>
                      <a:gd name="T4" fmla="*/ 17 w 201"/>
                      <a:gd name="T5" fmla="*/ 21 w 201"/>
                      <a:gd name="T6" fmla="*/ 25 w 201"/>
                      <a:gd name="T7" fmla="*/ 29 w 201"/>
                      <a:gd name="T8" fmla="*/ 33 w 201"/>
                      <a:gd name="T9" fmla="*/ 37 w 201"/>
                      <a:gd name="T10" fmla="*/ 41 w 201"/>
                      <a:gd name="T11" fmla="*/ 46 w 201"/>
                      <a:gd name="T12" fmla="*/ 50 w 201"/>
                      <a:gd name="T13" fmla="*/ 54 w 201"/>
                      <a:gd name="T14" fmla="*/ 58 w 201"/>
                      <a:gd name="T15" fmla="*/ 62 w 201"/>
                      <a:gd name="T16" fmla="*/ 66 w 201"/>
                      <a:gd name="T17" fmla="*/ 70 w 201"/>
                      <a:gd name="T18" fmla="*/ 74 w 201"/>
                      <a:gd name="T19" fmla="*/ 78 w 201"/>
                      <a:gd name="T20" fmla="*/ 82 w 201"/>
                      <a:gd name="T21" fmla="*/ 87 w 201"/>
                      <a:gd name="T22" fmla="*/ 90 w 201"/>
                      <a:gd name="T23" fmla="*/ 95 w 201"/>
                      <a:gd name="T24" fmla="*/ 99 w 201"/>
                      <a:gd name="T25" fmla="*/ 103 w 201"/>
                      <a:gd name="T26" fmla="*/ 107 w 201"/>
                      <a:gd name="T27" fmla="*/ 111 w 201"/>
                      <a:gd name="T28" fmla="*/ 115 w 201"/>
                      <a:gd name="T29" fmla="*/ 119 w 201"/>
                      <a:gd name="T30" fmla="*/ 123 w 201"/>
                      <a:gd name="T31" fmla="*/ 128 w 201"/>
                      <a:gd name="T32" fmla="*/ 131 w 201"/>
                      <a:gd name="T33" fmla="*/ 136 w 201"/>
                      <a:gd name="T34" fmla="*/ 140 w 201"/>
                      <a:gd name="T35" fmla="*/ 144 w 201"/>
                      <a:gd name="T36" fmla="*/ 148 w 201"/>
                      <a:gd name="T37" fmla="*/ 152 w 201"/>
                      <a:gd name="T38" fmla="*/ 156 w 201"/>
                      <a:gd name="T39" fmla="*/ 160 w 201"/>
                      <a:gd name="T40" fmla="*/ 164 w 201"/>
                      <a:gd name="T41" fmla="*/ 168 w 201"/>
                      <a:gd name="T42" fmla="*/ 172 w 201"/>
                      <a:gd name="T43" fmla="*/ 176 w 201"/>
                      <a:gd name="T44" fmla="*/ 181 w 201"/>
                      <a:gd name="T45" fmla="*/ 185 w 201"/>
                      <a:gd name="T46" fmla="*/ 189 w 201"/>
                      <a:gd name="T47" fmla="*/ 193 w 201"/>
                      <a:gd name="T48" fmla="*/ 197 w 201"/>
                      <a:gd name="T49" fmla="*/ 201 w 201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201">
                        <a:moveTo>
                          <a:pt x="0" y="0"/>
                        </a:moveTo>
                        <a:lnTo>
                          <a:pt x="5" y="0"/>
                        </a:lnTo>
                        <a:lnTo>
                          <a:pt x="9" y="0"/>
                        </a:lnTo>
                        <a:lnTo>
                          <a:pt x="13" y="0"/>
                        </a:lnTo>
                        <a:lnTo>
                          <a:pt x="17" y="0"/>
                        </a:lnTo>
                        <a:lnTo>
                          <a:pt x="21" y="0"/>
                        </a:lnTo>
                        <a:lnTo>
                          <a:pt x="25" y="0"/>
                        </a:lnTo>
                        <a:lnTo>
                          <a:pt x="29" y="0"/>
                        </a:lnTo>
                        <a:lnTo>
                          <a:pt x="33" y="0"/>
                        </a:lnTo>
                        <a:lnTo>
                          <a:pt x="37" y="0"/>
                        </a:lnTo>
                        <a:lnTo>
                          <a:pt x="41" y="0"/>
                        </a:lnTo>
                        <a:lnTo>
                          <a:pt x="46" y="0"/>
                        </a:lnTo>
                        <a:lnTo>
                          <a:pt x="50" y="0"/>
                        </a:lnTo>
                        <a:lnTo>
                          <a:pt x="54" y="0"/>
                        </a:lnTo>
                        <a:lnTo>
                          <a:pt x="58" y="0"/>
                        </a:lnTo>
                        <a:lnTo>
                          <a:pt x="62" y="0"/>
                        </a:lnTo>
                        <a:lnTo>
                          <a:pt x="66" y="0"/>
                        </a:lnTo>
                        <a:lnTo>
                          <a:pt x="70" y="0"/>
                        </a:lnTo>
                        <a:lnTo>
                          <a:pt x="74" y="0"/>
                        </a:lnTo>
                        <a:lnTo>
                          <a:pt x="78" y="0"/>
                        </a:lnTo>
                        <a:lnTo>
                          <a:pt x="82" y="0"/>
                        </a:lnTo>
                        <a:lnTo>
                          <a:pt x="87" y="0"/>
                        </a:lnTo>
                        <a:lnTo>
                          <a:pt x="90" y="0"/>
                        </a:lnTo>
                        <a:lnTo>
                          <a:pt x="95" y="0"/>
                        </a:lnTo>
                        <a:lnTo>
                          <a:pt x="99" y="0"/>
                        </a:lnTo>
                        <a:lnTo>
                          <a:pt x="103" y="0"/>
                        </a:lnTo>
                        <a:lnTo>
                          <a:pt x="107" y="0"/>
                        </a:lnTo>
                        <a:lnTo>
                          <a:pt x="111" y="0"/>
                        </a:lnTo>
                        <a:lnTo>
                          <a:pt x="115" y="0"/>
                        </a:lnTo>
                        <a:lnTo>
                          <a:pt x="119" y="0"/>
                        </a:lnTo>
                        <a:lnTo>
                          <a:pt x="123" y="0"/>
                        </a:lnTo>
                        <a:lnTo>
                          <a:pt x="128" y="0"/>
                        </a:lnTo>
                        <a:lnTo>
                          <a:pt x="131" y="0"/>
                        </a:lnTo>
                        <a:lnTo>
                          <a:pt x="136" y="0"/>
                        </a:lnTo>
                        <a:lnTo>
                          <a:pt x="140" y="0"/>
                        </a:lnTo>
                        <a:lnTo>
                          <a:pt x="144" y="0"/>
                        </a:lnTo>
                        <a:lnTo>
                          <a:pt x="148" y="0"/>
                        </a:lnTo>
                        <a:lnTo>
                          <a:pt x="152" y="0"/>
                        </a:lnTo>
                        <a:lnTo>
                          <a:pt x="156" y="0"/>
                        </a:lnTo>
                        <a:lnTo>
                          <a:pt x="160" y="0"/>
                        </a:lnTo>
                        <a:lnTo>
                          <a:pt x="164" y="0"/>
                        </a:lnTo>
                        <a:lnTo>
                          <a:pt x="168" y="0"/>
                        </a:lnTo>
                        <a:lnTo>
                          <a:pt x="172" y="0"/>
                        </a:lnTo>
                        <a:lnTo>
                          <a:pt x="176" y="0"/>
                        </a:lnTo>
                        <a:lnTo>
                          <a:pt x="181" y="0"/>
                        </a:lnTo>
                        <a:lnTo>
                          <a:pt x="185" y="0"/>
                        </a:lnTo>
                        <a:lnTo>
                          <a:pt x="189" y="0"/>
                        </a:lnTo>
                        <a:lnTo>
                          <a:pt x="193" y="0"/>
                        </a:lnTo>
                        <a:lnTo>
                          <a:pt x="197" y="0"/>
                        </a:lnTo>
                        <a:lnTo>
                          <a:pt x="201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FFF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09" name="Freeform 1392"/>
                  <p:cNvSpPr>
                    <a:spLocks/>
                  </p:cNvSpPr>
                  <p:nvPr/>
                </p:nvSpPr>
                <p:spPr bwMode="auto">
                  <a:xfrm>
                    <a:off x="7408864" y="3071814"/>
                    <a:ext cx="214313" cy="0"/>
                  </a:xfrm>
                  <a:custGeom>
                    <a:avLst/>
                    <a:gdLst>
                      <a:gd name="T0" fmla="*/ 0 w 135"/>
                      <a:gd name="T1" fmla="*/ 4 w 135"/>
                      <a:gd name="T2" fmla="*/ 8 w 135"/>
                      <a:gd name="T3" fmla="*/ 12 w 135"/>
                      <a:gd name="T4" fmla="*/ 16 w 135"/>
                      <a:gd name="T5" fmla="*/ 21 w 135"/>
                      <a:gd name="T6" fmla="*/ 25 w 135"/>
                      <a:gd name="T7" fmla="*/ 29 w 135"/>
                      <a:gd name="T8" fmla="*/ 33 w 135"/>
                      <a:gd name="T9" fmla="*/ 37 w 135"/>
                      <a:gd name="T10" fmla="*/ 41 w 135"/>
                      <a:gd name="T11" fmla="*/ 45 w 135"/>
                      <a:gd name="T12" fmla="*/ 49 w 135"/>
                      <a:gd name="T13" fmla="*/ 53 w 135"/>
                      <a:gd name="T14" fmla="*/ 57 w 135"/>
                      <a:gd name="T15" fmla="*/ 62 w 135"/>
                      <a:gd name="T16" fmla="*/ 65 w 135"/>
                      <a:gd name="T17" fmla="*/ 70 w 135"/>
                      <a:gd name="T18" fmla="*/ 74 w 135"/>
                      <a:gd name="T19" fmla="*/ 78 w 135"/>
                      <a:gd name="T20" fmla="*/ 82 w 135"/>
                      <a:gd name="T21" fmla="*/ 86 w 135"/>
                      <a:gd name="T22" fmla="*/ 90 w 135"/>
                      <a:gd name="T23" fmla="*/ 94 w 135"/>
                      <a:gd name="T24" fmla="*/ 98 w 135"/>
                      <a:gd name="T25" fmla="*/ 103 w 135"/>
                      <a:gd name="T26" fmla="*/ 106 w 135"/>
                      <a:gd name="T27" fmla="*/ 111 w 135"/>
                      <a:gd name="T28" fmla="*/ 115 w 135"/>
                      <a:gd name="T29" fmla="*/ 119 w 135"/>
                      <a:gd name="T30" fmla="*/ 123 w 135"/>
                      <a:gd name="T31" fmla="*/ 127 w 135"/>
                      <a:gd name="T32" fmla="*/ 131 w 135"/>
                      <a:gd name="T33" fmla="*/ 135 w 13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</a:cxnLst>
                    <a:rect l="0" t="0" r="r" b="b"/>
                    <a:pathLst>
                      <a:path w="135">
                        <a:moveTo>
                          <a:pt x="0" y="0"/>
                        </a:moveTo>
                        <a:lnTo>
                          <a:pt x="4" y="0"/>
                        </a:lnTo>
                        <a:lnTo>
                          <a:pt x="8" y="0"/>
                        </a:lnTo>
                        <a:lnTo>
                          <a:pt x="12" y="0"/>
                        </a:lnTo>
                        <a:lnTo>
                          <a:pt x="16" y="0"/>
                        </a:lnTo>
                        <a:lnTo>
                          <a:pt x="21" y="0"/>
                        </a:lnTo>
                        <a:lnTo>
                          <a:pt x="25" y="0"/>
                        </a:lnTo>
                        <a:lnTo>
                          <a:pt x="29" y="0"/>
                        </a:lnTo>
                        <a:lnTo>
                          <a:pt x="33" y="0"/>
                        </a:lnTo>
                        <a:lnTo>
                          <a:pt x="37" y="0"/>
                        </a:lnTo>
                        <a:lnTo>
                          <a:pt x="41" y="0"/>
                        </a:lnTo>
                        <a:lnTo>
                          <a:pt x="45" y="0"/>
                        </a:lnTo>
                        <a:lnTo>
                          <a:pt x="49" y="0"/>
                        </a:lnTo>
                        <a:lnTo>
                          <a:pt x="53" y="0"/>
                        </a:lnTo>
                        <a:lnTo>
                          <a:pt x="57" y="0"/>
                        </a:lnTo>
                        <a:lnTo>
                          <a:pt x="62" y="0"/>
                        </a:lnTo>
                        <a:lnTo>
                          <a:pt x="65" y="0"/>
                        </a:lnTo>
                        <a:lnTo>
                          <a:pt x="70" y="0"/>
                        </a:lnTo>
                        <a:lnTo>
                          <a:pt x="74" y="0"/>
                        </a:lnTo>
                        <a:lnTo>
                          <a:pt x="78" y="0"/>
                        </a:lnTo>
                        <a:lnTo>
                          <a:pt x="82" y="0"/>
                        </a:lnTo>
                        <a:lnTo>
                          <a:pt x="86" y="0"/>
                        </a:lnTo>
                        <a:lnTo>
                          <a:pt x="90" y="0"/>
                        </a:lnTo>
                        <a:lnTo>
                          <a:pt x="94" y="0"/>
                        </a:lnTo>
                        <a:lnTo>
                          <a:pt x="98" y="0"/>
                        </a:lnTo>
                        <a:lnTo>
                          <a:pt x="103" y="0"/>
                        </a:lnTo>
                        <a:lnTo>
                          <a:pt x="106" y="0"/>
                        </a:lnTo>
                        <a:lnTo>
                          <a:pt x="111" y="0"/>
                        </a:lnTo>
                        <a:lnTo>
                          <a:pt x="115" y="0"/>
                        </a:lnTo>
                        <a:lnTo>
                          <a:pt x="119" y="0"/>
                        </a:lnTo>
                        <a:lnTo>
                          <a:pt x="123" y="0"/>
                        </a:lnTo>
                        <a:lnTo>
                          <a:pt x="127" y="0"/>
                        </a:lnTo>
                        <a:lnTo>
                          <a:pt x="131" y="0"/>
                        </a:lnTo>
                        <a:lnTo>
                          <a:pt x="13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FFF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10" name="Freeform 1393"/>
                  <p:cNvSpPr>
                    <a:spLocks/>
                  </p:cNvSpPr>
                  <p:nvPr/>
                </p:nvSpPr>
                <p:spPr bwMode="auto">
                  <a:xfrm>
                    <a:off x="6454776" y="3070226"/>
                    <a:ext cx="317500" cy="41275"/>
                  </a:xfrm>
                  <a:custGeom>
                    <a:avLst/>
                    <a:gdLst>
                      <a:gd name="T0" fmla="*/ 0 w 200"/>
                      <a:gd name="T1" fmla="*/ 26 h 26"/>
                      <a:gd name="T2" fmla="*/ 3 w 200"/>
                      <a:gd name="T3" fmla="*/ 7 h 26"/>
                      <a:gd name="T4" fmla="*/ 7 w 200"/>
                      <a:gd name="T5" fmla="*/ 9 h 26"/>
                      <a:gd name="T6" fmla="*/ 12 w 200"/>
                      <a:gd name="T7" fmla="*/ 3 h 26"/>
                      <a:gd name="T8" fmla="*/ 16 w 200"/>
                      <a:gd name="T9" fmla="*/ 0 h 26"/>
                      <a:gd name="T10" fmla="*/ 20 w 200"/>
                      <a:gd name="T11" fmla="*/ 0 h 26"/>
                      <a:gd name="T12" fmla="*/ 24 w 200"/>
                      <a:gd name="T13" fmla="*/ 0 h 26"/>
                      <a:gd name="T14" fmla="*/ 28 w 200"/>
                      <a:gd name="T15" fmla="*/ 0 h 26"/>
                      <a:gd name="T16" fmla="*/ 32 w 200"/>
                      <a:gd name="T17" fmla="*/ 0 h 26"/>
                      <a:gd name="T18" fmla="*/ 36 w 200"/>
                      <a:gd name="T19" fmla="*/ 0 h 26"/>
                      <a:gd name="T20" fmla="*/ 40 w 200"/>
                      <a:gd name="T21" fmla="*/ 0 h 26"/>
                      <a:gd name="T22" fmla="*/ 44 w 200"/>
                      <a:gd name="T23" fmla="*/ 0 h 26"/>
                      <a:gd name="T24" fmla="*/ 48 w 200"/>
                      <a:gd name="T25" fmla="*/ 0 h 26"/>
                      <a:gd name="T26" fmla="*/ 53 w 200"/>
                      <a:gd name="T27" fmla="*/ 0 h 26"/>
                      <a:gd name="T28" fmla="*/ 57 w 200"/>
                      <a:gd name="T29" fmla="*/ 0 h 26"/>
                      <a:gd name="T30" fmla="*/ 61 w 200"/>
                      <a:gd name="T31" fmla="*/ 0 h 26"/>
                      <a:gd name="T32" fmla="*/ 65 w 200"/>
                      <a:gd name="T33" fmla="*/ 0 h 26"/>
                      <a:gd name="T34" fmla="*/ 69 w 200"/>
                      <a:gd name="T35" fmla="*/ 0 h 26"/>
                      <a:gd name="T36" fmla="*/ 73 w 200"/>
                      <a:gd name="T37" fmla="*/ 0 h 26"/>
                      <a:gd name="T38" fmla="*/ 77 w 200"/>
                      <a:gd name="T39" fmla="*/ 0 h 26"/>
                      <a:gd name="T40" fmla="*/ 81 w 200"/>
                      <a:gd name="T41" fmla="*/ 0 h 26"/>
                      <a:gd name="T42" fmla="*/ 85 w 200"/>
                      <a:gd name="T43" fmla="*/ 0 h 26"/>
                      <a:gd name="T44" fmla="*/ 89 w 200"/>
                      <a:gd name="T45" fmla="*/ 0 h 26"/>
                      <a:gd name="T46" fmla="*/ 94 w 200"/>
                      <a:gd name="T47" fmla="*/ 0 h 26"/>
                      <a:gd name="T48" fmla="*/ 98 w 200"/>
                      <a:gd name="T49" fmla="*/ 0 h 26"/>
                      <a:gd name="T50" fmla="*/ 102 w 200"/>
                      <a:gd name="T51" fmla="*/ 0 h 26"/>
                      <a:gd name="T52" fmla="*/ 106 w 200"/>
                      <a:gd name="T53" fmla="*/ 0 h 26"/>
                      <a:gd name="T54" fmla="*/ 110 w 200"/>
                      <a:gd name="T55" fmla="*/ 0 h 26"/>
                      <a:gd name="T56" fmla="*/ 114 w 200"/>
                      <a:gd name="T57" fmla="*/ 0 h 26"/>
                      <a:gd name="T58" fmla="*/ 118 w 200"/>
                      <a:gd name="T59" fmla="*/ 0 h 26"/>
                      <a:gd name="T60" fmla="*/ 122 w 200"/>
                      <a:gd name="T61" fmla="*/ 0 h 26"/>
                      <a:gd name="T62" fmla="*/ 126 w 200"/>
                      <a:gd name="T63" fmla="*/ 0 h 26"/>
                      <a:gd name="T64" fmla="*/ 130 w 200"/>
                      <a:gd name="T65" fmla="*/ 0 h 26"/>
                      <a:gd name="T66" fmla="*/ 135 w 200"/>
                      <a:gd name="T67" fmla="*/ 0 h 26"/>
                      <a:gd name="T68" fmla="*/ 139 w 200"/>
                      <a:gd name="T69" fmla="*/ 0 h 26"/>
                      <a:gd name="T70" fmla="*/ 143 w 200"/>
                      <a:gd name="T71" fmla="*/ 0 h 26"/>
                      <a:gd name="T72" fmla="*/ 147 w 200"/>
                      <a:gd name="T73" fmla="*/ 0 h 26"/>
                      <a:gd name="T74" fmla="*/ 151 w 200"/>
                      <a:gd name="T75" fmla="*/ 0 h 26"/>
                      <a:gd name="T76" fmla="*/ 155 w 200"/>
                      <a:gd name="T77" fmla="*/ 0 h 26"/>
                      <a:gd name="T78" fmla="*/ 159 w 200"/>
                      <a:gd name="T79" fmla="*/ 0 h 26"/>
                      <a:gd name="T80" fmla="*/ 163 w 200"/>
                      <a:gd name="T81" fmla="*/ 0 h 26"/>
                      <a:gd name="T82" fmla="*/ 167 w 200"/>
                      <a:gd name="T83" fmla="*/ 0 h 26"/>
                      <a:gd name="T84" fmla="*/ 171 w 200"/>
                      <a:gd name="T85" fmla="*/ 0 h 26"/>
                      <a:gd name="T86" fmla="*/ 176 w 200"/>
                      <a:gd name="T87" fmla="*/ 0 h 26"/>
                      <a:gd name="T88" fmla="*/ 179 w 200"/>
                      <a:gd name="T89" fmla="*/ 0 h 26"/>
                      <a:gd name="T90" fmla="*/ 184 w 200"/>
                      <a:gd name="T91" fmla="*/ 0 h 26"/>
                      <a:gd name="T92" fmla="*/ 188 w 200"/>
                      <a:gd name="T93" fmla="*/ 0 h 26"/>
                      <a:gd name="T94" fmla="*/ 192 w 200"/>
                      <a:gd name="T95" fmla="*/ 0 h 26"/>
                      <a:gd name="T96" fmla="*/ 196 w 200"/>
                      <a:gd name="T97" fmla="*/ 0 h 26"/>
                      <a:gd name="T98" fmla="*/ 200 w 200"/>
                      <a:gd name="T99" fmla="*/ 0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00" h="26">
                        <a:moveTo>
                          <a:pt x="0" y="26"/>
                        </a:moveTo>
                        <a:lnTo>
                          <a:pt x="3" y="7"/>
                        </a:lnTo>
                        <a:lnTo>
                          <a:pt x="7" y="9"/>
                        </a:lnTo>
                        <a:lnTo>
                          <a:pt x="12" y="3"/>
                        </a:lnTo>
                        <a:lnTo>
                          <a:pt x="16" y="0"/>
                        </a:lnTo>
                        <a:lnTo>
                          <a:pt x="20" y="0"/>
                        </a:lnTo>
                        <a:lnTo>
                          <a:pt x="24" y="0"/>
                        </a:lnTo>
                        <a:lnTo>
                          <a:pt x="28" y="0"/>
                        </a:lnTo>
                        <a:lnTo>
                          <a:pt x="32" y="0"/>
                        </a:lnTo>
                        <a:lnTo>
                          <a:pt x="36" y="0"/>
                        </a:lnTo>
                        <a:lnTo>
                          <a:pt x="40" y="0"/>
                        </a:lnTo>
                        <a:lnTo>
                          <a:pt x="44" y="0"/>
                        </a:lnTo>
                        <a:lnTo>
                          <a:pt x="48" y="0"/>
                        </a:lnTo>
                        <a:lnTo>
                          <a:pt x="53" y="0"/>
                        </a:lnTo>
                        <a:lnTo>
                          <a:pt x="57" y="0"/>
                        </a:lnTo>
                        <a:lnTo>
                          <a:pt x="61" y="0"/>
                        </a:lnTo>
                        <a:lnTo>
                          <a:pt x="65" y="0"/>
                        </a:lnTo>
                        <a:lnTo>
                          <a:pt x="69" y="0"/>
                        </a:lnTo>
                        <a:lnTo>
                          <a:pt x="73" y="0"/>
                        </a:lnTo>
                        <a:lnTo>
                          <a:pt x="77" y="0"/>
                        </a:lnTo>
                        <a:lnTo>
                          <a:pt x="81" y="0"/>
                        </a:lnTo>
                        <a:lnTo>
                          <a:pt x="85" y="0"/>
                        </a:lnTo>
                        <a:lnTo>
                          <a:pt x="89" y="0"/>
                        </a:lnTo>
                        <a:lnTo>
                          <a:pt x="94" y="0"/>
                        </a:lnTo>
                        <a:lnTo>
                          <a:pt x="98" y="0"/>
                        </a:lnTo>
                        <a:lnTo>
                          <a:pt x="102" y="0"/>
                        </a:lnTo>
                        <a:lnTo>
                          <a:pt x="106" y="0"/>
                        </a:lnTo>
                        <a:lnTo>
                          <a:pt x="110" y="0"/>
                        </a:lnTo>
                        <a:lnTo>
                          <a:pt x="114" y="0"/>
                        </a:lnTo>
                        <a:lnTo>
                          <a:pt x="118" y="0"/>
                        </a:lnTo>
                        <a:lnTo>
                          <a:pt x="122" y="0"/>
                        </a:lnTo>
                        <a:lnTo>
                          <a:pt x="126" y="0"/>
                        </a:lnTo>
                        <a:lnTo>
                          <a:pt x="130" y="0"/>
                        </a:lnTo>
                        <a:lnTo>
                          <a:pt x="135" y="0"/>
                        </a:lnTo>
                        <a:lnTo>
                          <a:pt x="139" y="0"/>
                        </a:lnTo>
                        <a:lnTo>
                          <a:pt x="143" y="0"/>
                        </a:lnTo>
                        <a:lnTo>
                          <a:pt x="147" y="0"/>
                        </a:lnTo>
                        <a:lnTo>
                          <a:pt x="151" y="0"/>
                        </a:lnTo>
                        <a:lnTo>
                          <a:pt x="155" y="0"/>
                        </a:lnTo>
                        <a:lnTo>
                          <a:pt x="159" y="0"/>
                        </a:lnTo>
                        <a:lnTo>
                          <a:pt x="163" y="0"/>
                        </a:lnTo>
                        <a:lnTo>
                          <a:pt x="167" y="0"/>
                        </a:lnTo>
                        <a:lnTo>
                          <a:pt x="171" y="0"/>
                        </a:lnTo>
                        <a:lnTo>
                          <a:pt x="176" y="0"/>
                        </a:lnTo>
                        <a:lnTo>
                          <a:pt x="179" y="0"/>
                        </a:lnTo>
                        <a:lnTo>
                          <a:pt x="184" y="0"/>
                        </a:lnTo>
                        <a:lnTo>
                          <a:pt x="188" y="0"/>
                        </a:lnTo>
                        <a:lnTo>
                          <a:pt x="192" y="0"/>
                        </a:lnTo>
                        <a:lnTo>
                          <a:pt x="196" y="0"/>
                        </a:lnTo>
                        <a:lnTo>
                          <a:pt x="200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5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11" name="Freeform 1394"/>
                  <p:cNvSpPr>
                    <a:spLocks/>
                  </p:cNvSpPr>
                  <p:nvPr/>
                </p:nvSpPr>
                <p:spPr bwMode="auto">
                  <a:xfrm>
                    <a:off x="6772276" y="3070226"/>
                    <a:ext cx="317500" cy="0"/>
                  </a:xfrm>
                  <a:custGeom>
                    <a:avLst/>
                    <a:gdLst>
                      <a:gd name="T0" fmla="*/ 0 w 200"/>
                      <a:gd name="T1" fmla="*/ 4 w 200"/>
                      <a:gd name="T2" fmla="*/ 8 w 200"/>
                      <a:gd name="T3" fmla="*/ 12 w 200"/>
                      <a:gd name="T4" fmla="*/ 16 w 200"/>
                      <a:gd name="T5" fmla="*/ 20 w 200"/>
                      <a:gd name="T6" fmla="*/ 24 w 200"/>
                      <a:gd name="T7" fmla="*/ 29 w 200"/>
                      <a:gd name="T8" fmla="*/ 33 w 200"/>
                      <a:gd name="T9" fmla="*/ 37 w 200"/>
                      <a:gd name="T10" fmla="*/ 41 w 200"/>
                      <a:gd name="T11" fmla="*/ 45 w 200"/>
                      <a:gd name="T12" fmla="*/ 49 w 200"/>
                      <a:gd name="T13" fmla="*/ 53 w 200"/>
                      <a:gd name="T14" fmla="*/ 57 w 200"/>
                      <a:gd name="T15" fmla="*/ 61 w 200"/>
                      <a:gd name="T16" fmla="*/ 65 w 200"/>
                      <a:gd name="T17" fmla="*/ 70 w 200"/>
                      <a:gd name="T18" fmla="*/ 74 w 200"/>
                      <a:gd name="T19" fmla="*/ 78 w 200"/>
                      <a:gd name="T20" fmla="*/ 82 w 200"/>
                      <a:gd name="T21" fmla="*/ 86 w 200"/>
                      <a:gd name="T22" fmla="*/ 90 w 200"/>
                      <a:gd name="T23" fmla="*/ 94 w 200"/>
                      <a:gd name="T24" fmla="*/ 98 w 200"/>
                      <a:gd name="T25" fmla="*/ 102 w 200"/>
                      <a:gd name="T26" fmla="*/ 106 w 200"/>
                      <a:gd name="T27" fmla="*/ 111 w 200"/>
                      <a:gd name="T28" fmla="*/ 114 w 200"/>
                      <a:gd name="T29" fmla="*/ 119 w 200"/>
                      <a:gd name="T30" fmla="*/ 123 w 200"/>
                      <a:gd name="T31" fmla="*/ 127 w 200"/>
                      <a:gd name="T32" fmla="*/ 131 w 200"/>
                      <a:gd name="T33" fmla="*/ 135 w 200"/>
                      <a:gd name="T34" fmla="*/ 139 w 200"/>
                      <a:gd name="T35" fmla="*/ 143 w 200"/>
                      <a:gd name="T36" fmla="*/ 147 w 200"/>
                      <a:gd name="T37" fmla="*/ 152 w 200"/>
                      <a:gd name="T38" fmla="*/ 155 w 200"/>
                      <a:gd name="T39" fmla="*/ 160 w 200"/>
                      <a:gd name="T40" fmla="*/ 164 w 200"/>
                      <a:gd name="T41" fmla="*/ 168 w 200"/>
                      <a:gd name="T42" fmla="*/ 172 w 200"/>
                      <a:gd name="T43" fmla="*/ 176 w 200"/>
                      <a:gd name="T44" fmla="*/ 180 w 200"/>
                      <a:gd name="T45" fmla="*/ 184 w 200"/>
                      <a:gd name="T46" fmla="*/ 188 w 200"/>
                      <a:gd name="T47" fmla="*/ 192 w 200"/>
                      <a:gd name="T48" fmla="*/ 196 w 200"/>
                      <a:gd name="T49" fmla="*/ 200 w 200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200">
                        <a:moveTo>
                          <a:pt x="0" y="0"/>
                        </a:moveTo>
                        <a:lnTo>
                          <a:pt x="4" y="0"/>
                        </a:lnTo>
                        <a:lnTo>
                          <a:pt x="8" y="0"/>
                        </a:lnTo>
                        <a:lnTo>
                          <a:pt x="12" y="0"/>
                        </a:lnTo>
                        <a:lnTo>
                          <a:pt x="16" y="0"/>
                        </a:lnTo>
                        <a:lnTo>
                          <a:pt x="20" y="0"/>
                        </a:lnTo>
                        <a:lnTo>
                          <a:pt x="24" y="0"/>
                        </a:lnTo>
                        <a:lnTo>
                          <a:pt x="29" y="0"/>
                        </a:lnTo>
                        <a:lnTo>
                          <a:pt x="33" y="0"/>
                        </a:lnTo>
                        <a:lnTo>
                          <a:pt x="37" y="0"/>
                        </a:lnTo>
                        <a:lnTo>
                          <a:pt x="41" y="0"/>
                        </a:lnTo>
                        <a:lnTo>
                          <a:pt x="45" y="0"/>
                        </a:lnTo>
                        <a:lnTo>
                          <a:pt x="49" y="0"/>
                        </a:lnTo>
                        <a:lnTo>
                          <a:pt x="53" y="0"/>
                        </a:lnTo>
                        <a:lnTo>
                          <a:pt x="57" y="0"/>
                        </a:lnTo>
                        <a:lnTo>
                          <a:pt x="61" y="0"/>
                        </a:lnTo>
                        <a:lnTo>
                          <a:pt x="65" y="0"/>
                        </a:lnTo>
                        <a:lnTo>
                          <a:pt x="70" y="0"/>
                        </a:lnTo>
                        <a:lnTo>
                          <a:pt x="74" y="0"/>
                        </a:lnTo>
                        <a:lnTo>
                          <a:pt x="78" y="0"/>
                        </a:lnTo>
                        <a:lnTo>
                          <a:pt x="82" y="0"/>
                        </a:lnTo>
                        <a:lnTo>
                          <a:pt x="86" y="0"/>
                        </a:lnTo>
                        <a:lnTo>
                          <a:pt x="90" y="0"/>
                        </a:lnTo>
                        <a:lnTo>
                          <a:pt x="94" y="0"/>
                        </a:lnTo>
                        <a:lnTo>
                          <a:pt x="98" y="0"/>
                        </a:lnTo>
                        <a:lnTo>
                          <a:pt x="102" y="0"/>
                        </a:lnTo>
                        <a:lnTo>
                          <a:pt x="106" y="0"/>
                        </a:lnTo>
                        <a:lnTo>
                          <a:pt x="111" y="0"/>
                        </a:lnTo>
                        <a:lnTo>
                          <a:pt x="114" y="0"/>
                        </a:lnTo>
                        <a:lnTo>
                          <a:pt x="119" y="0"/>
                        </a:lnTo>
                        <a:lnTo>
                          <a:pt x="123" y="0"/>
                        </a:lnTo>
                        <a:lnTo>
                          <a:pt x="127" y="0"/>
                        </a:lnTo>
                        <a:lnTo>
                          <a:pt x="131" y="0"/>
                        </a:lnTo>
                        <a:lnTo>
                          <a:pt x="135" y="0"/>
                        </a:lnTo>
                        <a:lnTo>
                          <a:pt x="139" y="0"/>
                        </a:lnTo>
                        <a:lnTo>
                          <a:pt x="143" y="0"/>
                        </a:lnTo>
                        <a:lnTo>
                          <a:pt x="147" y="0"/>
                        </a:lnTo>
                        <a:lnTo>
                          <a:pt x="152" y="0"/>
                        </a:lnTo>
                        <a:lnTo>
                          <a:pt x="155" y="0"/>
                        </a:lnTo>
                        <a:lnTo>
                          <a:pt x="160" y="0"/>
                        </a:lnTo>
                        <a:lnTo>
                          <a:pt x="164" y="0"/>
                        </a:lnTo>
                        <a:lnTo>
                          <a:pt x="168" y="0"/>
                        </a:lnTo>
                        <a:lnTo>
                          <a:pt x="172" y="0"/>
                        </a:lnTo>
                        <a:lnTo>
                          <a:pt x="176" y="0"/>
                        </a:lnTo>
                        <a:lnTo>
                          <a:pt x="180" y="0"/>
                        </a:lnTo>
                        <a:lnTo>
                          <a:pt x="184" y="0"/>
                        </a:lnTo>
                        <a:lnTo>
                          <a:pt x="188" y="0"/>
                        </a:lnTo>
                        <a:lnTo>
                          <a:pt x="192" y="0"/>
                        </a:lnTo>
                        <a:lnTo>
                          <a:pt x="196" y="0"/>
                        </a:lnTo>
                        <a:lnTo>
                          <a:pt x="200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5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12" name="Freeform 1395"/>
                  <p:cNvSpPr>
                    <a:spLocks/>
                  </p:cNvSpPr>
                  <p:nvPr/>
                </p:nvSpPr>
                <p:spPr bwMode="auto">
                  <a:xfrm>
                    <a:off x="7089776" y="3070226"/>
                    <a:ext cx="319088" cy="0"/>
                  </a:xfrm>
                  <a:custGeom>
                    <a:avLst/>
                    <a:gdLst>
                      <a:gd name="T0" fmla="*/ 0 w 201"/>
                      <a:gd name="T1" fmla="*/ 5 w 201"/>
                      <a:gd name="T2" fmla="*/ 9 w 201"/>
                      <a:gd name="T3" fmla="*/ 13 w 201"/>
                      <a:gd name="T4" fmla="*/ 17 w 201"/>
                      <a:gd name="T5" fmla="*/ 21 w 201"/>
                      <a:gd name="T6" fmla="*/ 25 w 201"/>
                      <a:gd name="T7" fmla="*/ 29 w 201"/>
                      <a:gd name="T8" fmla="*/ 33 w 201"/>
                      <a:gd name="T9" fmla="*/ 37 w 201"/>
                      <a:gd name="T10" fmla="*/ 41 w 201"/>
                      <a:gd name="T11" fmla="*/ 46 w 201"/>
                      <a:gd name="T12" fmla="*/ 50 w 201"/>
                      <a:gd name="T13" fmla="*/ 54 w 201"/>
                      <a:gd name="T14" fmla="*/ 58 w 201"/>
                      <a:gd name="T15" fmla="*/ 62 w 201"/>
                      <a:gd name="T16" fmla="*/ 66 w 201"/>
                      <a:gd name="T17" fmla="*/ 70 w 201"/>
                      <a:gd name="T18" fmla="*/ 74 w 201"/>
                      <a:gd name="T19" fmla="*/ 78 w 201"/>
                      <a:gd name="T20" fmla="*/ 82 w 201"/>
                      <a:gd name="T21" fmla="*/ 87 w 201"/>
                      <a:gd name="T22" fmla="*/ 90 w 201"/>
                      <a:gd name="T23" fmla="*/ 95 w 201"/>
                      <a:gd name="T24" fmla="*/ 99 w 201"/>
                      <a:gd name="T25" fmla="*/ 103 w 201"/>
                      <a:gd name="T26" fmla="*/ 107 w 201"/>
                      <a:gd name="T27" fmla="*/ 111 w 201"/>
                      <a:gd name="T28" fmla="*/ 115 w 201"/>
                      <a:gd name="T29" fmla="*/ 119 w 201"/>
                      <a:gd name="T30" fmla="*/ 123 w 201"/>
                      <a:gd name="T31" fmla="*/ 128 w 201"/>
                      <a:gd name="T32" fmla="*/ 131 w 201"/>
                      <a:gd name="T33" fmla="*/ 136 w 201"/>
                      <a:gd name="T34" fmla="*/ 140 w 201"/>
                      <a:gd name="T35" fmla="*/ 144 w 201"/>
                      <a:gd name="T36" fmla="*/ 148 w 201"/>
                      <a:gd name="T37" fmla="*/ 152 w 201"/>
                      <a:gd name="T38" fmla="*/ 156 w 201"/>
                      <a:gd name="T39" fmla="*/ 160 w 201"/>
                      <a:gd name="T40" fmla="*/ 164 w 201"/>
                      <a:gd name="T41" fmla="*/ 168 w 201"/>
                      <a:gd name="T42" fmla="*/ 172 w 201"/>
                      <a:gd name="T43" fmla="*/ 176 w 201"/>
                      <a:gd name="T44" fmla="*/ 181 w 201"/>
                      <a:gd name="T45" fmla="*/ 185 w 201"/>
                      <a:gd name="T46" fmla="*/ 189 w 201"/>
                      <a:gd name="T47" fmla="*/ 193 w 201"/>
                      <a:gd name="T48" fmla="*/ 197 w 201"/>
                      <a:gd name="T49" fmla="*/ 201 w 201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201">
                        <a:moveTo>
                          <a:pt x="0" y="0"/>
                        </a:moveTo>
                        <a:lnTo>
                          <a:pt x="5" y="0"/>
                        </a:lnTo>
                        <a:lnTo>
                          <a:pt x="9" y="0"/>
                        </a:lnTo>
                        <a:lnTo>
                          <a:pt x="13" y="0"/>
                        </a:lnTo>
                        <a:lnTo>
                          <a:pt x="17" y="0"/>
                        </a:lnTo>
                        <a:lnTo>
                          <a:pt x="21" y="0"/>
                        </a:lnTo>
                        <a:lnTo>
                          <a:pt x="25" y="0"/>
                        </a:lnTo>
                        <a:lnTo>
                          <a:pt x="29" y="0"/>
                        </a:lnTo>
                        <a:lnTo>
                          <a:pt x="33" y="0"/>
                        </a:lnTo>
                        <a:lnTo>
                          <a:pt x="37" y="0"/>
                        </a:lnTo>
                        <a:lnTo>
                          <a:pt x="41" y="0"/>
                        </a:lnTo>
                        <a:lnTo>
                          <a:pt x="46" y="0"/>
                        </a:lnTo>
                        <a:lnTo>
                          <a:pt x="50" y="0"/>
                        </a:lnTo>
                        <a:lnTo>
                          <a:pt x="54" y="0"/>
                        </a:lnTo>
                        <a:lnTo>
                          <a:pt x="58" y="0"/>
                        </a:lnTo>
                        <a:lnTo>
                          <a:pt x="62" y="0"/>
                        </a:lnTo>
                        <a:lnTo>
                          <a:pt x="66" y="0"/>
                        </a:lnTo>
                        <a:lnTo>
                          <a:pt x="70" y="0"/>
                        </a:lnTo>
                        <a:lnTo>
                          <a:pt x="74" y="0"/>
                        </a:lnTo>
                        <a:lnTo>
                          <a:pt x="78" y="0"/>
                        </a:lnTo>
                        <a:lnTo>
                          <a:pt x="82" y="0"/>
                        </a:lnTo>
                        <a:lnTo>
                          <a:pt x="87" y="0"/>
                        </a:lnTo>
                        <a:lnTo>
                          <a:pt x="90" y="0"/>
                        </a:lnTo>
                        <a:lnTo>
                          <a:pt x="95" y="0"/>
                        </a:lnTo>
                        <a:lnTo>
                          <a:pt x="99" y="0"/>
                        </a:lnTo>
                        <a:lnTo>
                          <a:pt x="103" y="0"/>
                        </a:lnTo>
                        <a:lnTo>
                          <a:pt x="107" y="0"/>
                        </a:lnTo>
                        <a:lnTo>
                          <a:pt x="111" y="0"/>
                        </a:lnTo>
                        <a:lnTo>
                          <a:pt x="115" y="0"/>
                        </a:lnTo>
                        <a:lnTo>
                          <a:pt x="119" y="0"/>
                        </a:lnTo>
                        <a:lnTo>
                          <a:pt x="123" y="0"/>
                        </a:lnTo>
                        <a:lnTo>
                          <a:pt x="128" y="0"/>
                        </a:lnTo>
                        <a:lnTo>
                          <a:pt x="131" y="0"/>
                        </a:lnTo>
                        <a:lnTo>
                          <a:pt x="136" y="0"/>
                        </a:lnTo>
                        <a:lnTo>
                          <a:pt x="140" y="0"/>
                        </a:lnTo>
                        <a:lnTo>
                          <a:pt x="144" y="0"/>
                        </a:lnTo>
                        <a:lnTo>
                          <a:pt x="148" y="0"/>
                        </a:lnTo>
                        <a:lnTo>
                          <a:pt x="152" y="0"/>
                        </a:lnTo>
                        <a:lnTo>
                          <a:pt x="156" y="0"/>
                        </a:lnTo>
                        <a:lnTo>
                          <a:pt x="160" y="0"/>
                        </a:lnTo>
                        <a:lnTo>
                          <a:pt x="164" y="0"/>
                        </a:lnTo>
                        <a:lnTo>
                          <a:pt x="168" y="0"/>
                        </a:lnTo>
                        <a:lnTo>
                          <a:pt x="172" y="0"/>
                        </a:lnTo>
                        <a:lnTo>
                          <a:pt x="176" y="0"/>
                        </a:lnTo>
                        <a:lnTo>
                          <a:pt x="181" y="0"/>
                        </a:lnTo>
                        <a:lnTo>
                          <a:pt x="185" y="0"/>
                        </a:lnTo>
                        <a:lnTo>
                          <a:pt x="189" y="0"/>
                        </a:lnTo>
                        <a:lnTo>
                          <a:pt x="193" y="0"/>
                        </a:lnTo>
                        <a:lnTo>
                          <a:pt x="197" y="0"/>
                        </a:lnTo>
                        <a:lnTo>
                          <a:pt x="201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5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13" name="Freeform 1396"/>
                  <p:cNvSpPr>
                    <a:spLocks/>
                  </p:cNvSpPr>
                  <p:nvPr/>
                </p:nvSpPr>
                <p:spPr bwMode="auto">
                  <a:xfrm>
                    <a:off x="7408864" y="3070226"/>
                    <a:ext cx="214313" cy="0"/>
                  </a:xfrm>
                  <a:custGeom>
                    <a:avLst/>
                    <a:gdLst>
                      <a:gd name="T0" fmla="*/ 0 w 135"/>
                      <a:gd name="T1" fmla="*/ 4 w 135"/>
                      <a:gd name="T2" fmla="*/ 8 w 135"/>
                      <a:gd name="T3" fmla="*/ 12 w 135"/>
                      <a:gd name="T4" fmla="*/ 16 w 135"/>
                      <a:gd name="T5" fmla="*/ 21 w 135"/>
                      <a:gd name="T6" fmla="*/ 25 w 135"/>
                      <a:gd name="T7" fmla="*/ 29 w 135"/>
                      <a:gd name="T8" fmla="*/ 33 w 135"/>
                      <a:gd name="T9" fmla="*/ 37 w 135"/>
                      <a:gd name="T10" fmla="*/ 41 w 135"/>
                      <a:gd name="T11" fmla="*/ 45 w 135"/>
                      <a:gd name="T12" fmla="*/ 49 w 135"/>
                      <a:gd name="T13" fmla="*/ 53 w 135"/>
                      <a:gd name="T14" fmla="*/ 57 w 135"/>
                      <a:gd name="T15" fmla="*/ 62 w 135"/>
                      <a:gd name="T16" fmla="*/ 65 w 135"/>
                      <a:gd name="T17" fmla="*/ 70 w 135"/>
                      <a:gd name="T18" fmla="*/ 74 w 135"/>
                      <a:gd name="T19" fmla="*/ 78 w 135"/>
                      <a:gd name="T20" fmla="*/ 82 w 135"/>
                      <a:gd name="T21" fmla="*/ 86 w 135"/>
                      <a:gd name="T22" fmla="*/ 90 w 135"/>
                      <a:gd name="T23" fmla="*/ 94 w 135"/>
                      <a:gd name="T24" fmla="*/ 98 w 135"/>
                      <a:gd name="T25" fmla="*/ 103 w 135"/>
                      <a:gd name="T26" fmla="*/ 106 w 135"/>
                      <a:gd name="T27" fmla="*/ 111 w 135"/>
                      <a:gd name="T28" fmla="*/ 115 w 135"/>
                      <a:gd name="T29" fmla="*/ 119 w 135"/>
                      <a:gd name="T30" fmla="*/ 123 w 135"/>
                      <a:gd name="T31" fmla="*/ 127 w 135"/>
                      <a:gd name="T32" fmla="*/ 131 w 135"/>
                      <a:gd name="T33" fmla="*/ 135 w 13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</a:cxnLst>
                    <a:rect l="0" t="0" r="r" b="b"/>
                    <a:pathLst>
                      <a:path w="135">
                        <a:moveTo>
                          <a:pt x="0" y="0"/>
                        </a:moveTo>
                        <a:lnTo>
                          <a:pt x="4" y="0"/>
                        </a:lnTo>
                        <a:lnTo>
                          <a:pt x="8" y="0"/>
                        </a:lnTo>
                        <a:lnTo>
                          <a:pt x="12" y="0"/>
                        </a:lnTo>
                        <a:lnTo>
                          <a:pt x="16" y="0"/>
                        </a:lnTo>
                        <a:lnTo>
                          <a:pt x="21" y="0"/>
                        </a:lnTo>
                        <a:lnTo>
                          <a:pt x="25" y="0"/>
                        </a:lnTo>
                        <a:lnTo>
                          <a:pt x="29" y="0"/>
                        </a:lnTo>
                        <a:lnTo>
                          <a:pt x="33" y="0"/>
                        </a:lnTo>
                        <a:lnTo>
                          <a:pt x="37" y="0"/>
                        </a:lnTo>
                        <a:lnTo>
                          <a:pt x="41" y="0"/>
                        </a:lnTo>
                        <a:lnTo>
                          <a:pt x="45" y="0"/>
                        </a:lnTo>
                        <a:lnTo>
                          <a:pt x="49" y="0"/>
                        </a:lnTo>
                        <a:lnTo>
                          <a:pt x="53" y="0"/>
                        </a:lnTo>
                        <a:lnTo>
                          <a:pt x="57" y="0"/>
                        </a:lnTo>
                        <a:lnTo>
                          <a:pt x="62" y="0"/>
                        </a:lnTo>
                        <a:lnTo>
                          <a:pt x="65" y="0"/>
                        </a:lnTo>
                        <a:lnTo>
                          <a:pt x="70" y="0"/>
                        </a:lnTo>
                        <a:lnTo>
                          <a:pt x="74" y="0"/>
                        </a:lnTo>
                        <a:lnTo>
                          <a:pt x="78" y="0"/>
                        </a:lnTo>
                        <a:lnTo>
                          <a:pt x="82" y="0"/>
                        </a:lnTo>
                        <a:lnTo>
                          <a:pt x="86" y="0"/>
                        </a:lnTo>
                        <a:lnTo>
                          <a:pt x="90" y="0"/>
                        </a:lnTo>
                        <a:lnTo>
                          <a:pt x="94" y="0"/>
                        </a:lnTo>
                        <a:lnTo>
                          <a:pt x="98" y="0"/>
                        </a:lnTo>
                        <a:lnTo>
                          <a:pt x="103" y="0"/>
                        </a:lnTo>
                        <a:lnTo>
                          <a:pt x="106" y="0"/>
                        </a:lnTo>
                        <a:lnTo>
                          <a:pt x="111" y="0"/>
                        </a:lnTo>
                        <a:lnTo>
                          <a:pt x="115" y="0"/>
                        </a:lnTo>
                        <a:lnTo>
                          <a:pt x="119" y="0"/>
                        </a:lnTo>
                        <a:lnTo>
                          <a:pt x="123" y="0"/>
                        </a:lnTo>
                        <a:lnTo>
                          <a:pt x="127" y="0"/>
                        </a:lnTo>
                        <a:lnTo>
                          <a:pt x="131" y="0"/>
                        </a:lnTo>
                        <a:lnTo>
                          <a:pt x="13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75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14" name="Freeform 1397"/>
                  <p:cNvSpPr>
                    <a:spLocks/>
                  </p:cNvSpPr>
                  <p:nvPr/>
                </p:nvSpPr>
                <p:spPr bwMode="auto">
                  <a:xfrm>
                    <a:off x="6454776" y="3065464"/>
                    <a:ext cx="317500" cy="46038"/>
                  </a:xfrm>
                  <a:custGeom>
                    <a:avLst/>
                    <a:gdLst>
                      <a:gd name="T0" fmla="*/ 0 w 200"/>
                      <a:gd name="T1" fmla="*/ 29 h 29"/>
                      <a:gd name="T2" fmla="*/ 3 w 200"/>
                      <a:gd name="T3" fmla="*/ 10 h 29"/>
                      <a:gd name="T4" fmla="*/ 7 w 200"/>
                      <a:gd name="T5" fmla="*/ 5 h 29"/>
                      <a:gd name="T6" fmla="*/ 12 w 200"/>
                      <a:gd name="T7" fmla="*/ 4 h 29"/>
                      <a:gd name="T8" fmla="*/ 16 w 200"/>
                      <a:gd name="T9" fmla="*/ 0 h 29"/>
                      <a:gd name="T10" fmla="*/ 20 w 200"/>
                      <a:gd name="T11" fmla="*/ 0 h 29"/>
                      <a:gd name="T12" fmla="*/ 24 w 200"/>
                      <a:gd name="T13" fmla="*/ 0 h 29"/>
                      <a:gd name="T14" fmla="*/ 28 w 200"/>
                      <a:gd name="T15" fmla="*/ 0 h 29"/>
                      <a:gd name="T16" fmla="*/ 32 w 200"/>
                      <a:gd name="T17" fmla="*/ 0 h 29"/>
                      <a:gd name="T18" fmla="*/ 36 w 200"/>
                      <a:gd name="T19" fmla="*/ 0 h 29"/>
                      <a:gd name="T20" fmla="*/ 40 w 200"/>
                      <a:gd name="T21" fmla="*/ 0 h 29"/>
                      <a:gd name="T22" fmla="*/ 44 w 200"/>
                      <a:gd name="T23" fmla="*/ 0 h 29"/>
                      <a:gd name="T24" fmla="*/ 48 w 200"/>
                      <a:gd name="T25" fmla="*/ 0 h 29"/>
                      <a:gd name="T26" fmla="*/ 53 w 200"/>
                      <a:gd name="T27" fmla="*/ 0 h 29"/>
                      <a:gd name="T28" fmla="*/ 57 w 200"/>
                      <a:gd name="T29" fmla="*/ 0 h 29"/>
                      <a:gd name="T30" fmla="*/ 61 w 200"/>
                      <a:gd name="T31" fmla="*/ 0 h 29"/>
                      <a:gd name="T32" fmla="*/ 65 w 200"/>
                      <a:gd name="T33" fmla="*/ 0 h 29"/>
                      <a:gd name="T34" fmla="*/ 69 w 200"/>
                      <a:gd name="T35" fmla="*/ 0 h 29"/>
                      <a:gd name="T36" fmla="*/ 73 w 200"/>
                      <a:gd name="T37" fmla="*/ 0 h 29"/>
                      <a:gd name="T38" fmla="*/ 77 w 200"/>
                      <a:gd name="T39" fmla="*/ 0 h 29"/>
                      <a:gd name="T40" fmla="*/ 81 w 200"/>
                      <a:gd name="T41" fmla="*/ 0 h 29"/>
                      <a:gd name="T42" fmla="*/ 85 w 200"/>
                      <a:gd name="T43" fmla="*/ 0 h 29"/>
                      <a:gd name="T44" fmla="*/ 89 w 200"/>
                      <a:gd name="T45" fmla="*/ 0 h 29"/>
                      <a:gd name="T46" fmla="*/ 94 w 200"/>
                      <a:gd name="T47" fmla="*/ 0 h 29"/>
                      <a:gd name="T48" fmla="*/ 98 w 200"/>
                      <a:gd name="T49" fmla="*/ 0 h 29"/>
                      <a:gd name="T50" fmla="*/ 102 w 200"/>
                      <a:gd name="T51" fmla="*/ 0 h 29"/>
                      <a:gd name="T52" fmla="*/ 106 w 200"/>
                      <a:gd name="T53" fmla="*/ 0 h 29"/>
                      <a:gd name="T54" fmla="*/ 110 w 200"/>
                      <a:gd name="T55" fmla="*/ 0 h 29"/>
                      <a:gd name="T56" fmla="*/ 114 w 200"/>
                      <a:gd name="T57" fmla="*/ 0 h 29"/>
                      <a:gd name="T58" fmla="*/ 118 w 200"/>
                      <a:gd name="T59" fmla="*/ 0 h 29"/>
                      <a:gd name="T60" fmla="*/ 122 w 200"/>
                      <a:gd name="T61" fmla="*/ 0 h 29"/>
                      <a:gd name="T62" fmla="*/ 126 w 200"/>
                      <a:gd name="T63" fmla="*/ 0 h 29"/>
                      <a:gd name="T64" fmla="*/ 130 w 200"/>
                      <a:gd name="T65" fmla="*/ 0 h 29"/>
                      <a:gd name="T66" fmla="*/ 135 w 200"/>
                      <a:gd name="T67" fmla="*/ 0 h 29"/>
                      <a:gd name="T68" fmla="*/ 139 w 200"/>
                      <a:gd name="T69" fmla="*/ 0 h 29"/>
                      <a:gd name="T70" fmla="*/ 143 w 200"/>
                      <a:gd name="T71" fmla="*/ 0 h 29"/>
                      <a:gd name="T72" fmla="*/ 147 w 200"/>
                      <a:gd name="T73" fmla="*/ 0 h 29"/>
                      <a:gd name="T74" fmla="*/ 151 w 200"/>
                      <a:gd name="T75" fmla="*/ 0 h 29"/>
                      <a:gd name="T76" fmla="*/ 155 w 200"/>
                      <a:gd name="T77" fmla="*/ 0 h 29"/>
                      <a:gd name="T78" fmla="*/ 159 w 200"/>
                      <a:gd name="T79" fmla="*/ 0 h 29"/>
                      <a:gd name="T80" fmla="*/ 163 w 200"/>
                      <a:gd name="T81" fmla="*/ 0 h 29"/>
                      <a:gd name="T82" fmla="*/ 167 w 200"/>
                      <a:gd name="T83" fmla="*/ 0 h 29"/>
                      <a:gd name="T84" fmla="*/ 171 w 200"/>
                      <a:gd name="T85" fmla="*/ 0 h 29"/>
                      <a:gd name="T86" fmla="*/ 176 w 200"/>
                      <a:gd name="T87" fmla="*/ 0 h 29"/>
                      <a:gd name="T88" fmla="*/ 179 w 200"/>
                      <a:gd name="T89" fmla="*/ 0 h 29"/>
                      <a:gd name="T90" fmla="*/ 184 w 200"/>
                      <a:gd name="T91" fmla="*/ 0 h 29"/>
                      <a:gd name="T92" fmla="*/ 188 w 200"/>
                      <a:gd name="T93" fmla="*/ 0 h 29"/>
                      <a:gd name="T94" fmla="*/ 192 w 200"/>
                      <a:gd name="T95" fmla="*/ 0 h 29"/>
                      <a:gd name="T96" fmla="*/ 196 w 200"/>
                      <a:gd name="T97" fmla="*/ 0 h 29"/>
                      <a:gd name="T98" fmla="*/ 200 w 200"/>
                      <a:gd name="T99" fmla="*/ 0 h 2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00" h="29">
                        <a:moveTo>
                          <a:pt x="0" y="29"/>
                        </a:moveTo>
                        <a:lnTo>
                          <a:pt x="3" y="10"/>
                        </a:lnTo>
                        <a:lnTo>
                          <a:pt x="7" y="5"/>
                        </a:lnTo>
                        <a:lnTo>
                          <a:pt x="12" y="4"/>
                        </a:lnTo>
                        <a:lnTo>
                          <a:pt x="16" y="0"/>
                        </a:lnTo>
                        <a:lnTo>
                          <a:pt x="20" y="0"/>
                        </a:lnTo>
                        <a:lnTo>
                          <a:pt x="24" y="0"/>
                        </a:lnTo>
                        <a:lnTo>
                          <a:pt x="28" y="0"/>
                        </a:lnTo>
                        <a:lnTo>
                          <a:pt x="32" y="0"/>
                        </a:lnTo>
                        <a:lnTo>
                          <a:pt x="36" y="0"/>
                        </a:lnTo>
                        <a:lnTo>
                          <a:pt x="40" y="0"/>
                        </a:lnTo>
                        <a:lnTo>
                          <a:pt x="44" y="0"/>
                        </a:lnTo>
                        <a:lnTo>
                          <a:pt x="48" y="0"/>
                        </a:lnTo>
                        <a:lnTo>
                          <a:pt x="53" y="0"/>
                        </a:lnTo>
                        <a:lnTo>
                          <a:pt x="57" y="0"/>
                        </a:lnTo>
                        <a:lnTo>
                          <a:pt x="61" y="0"/>
                        </a:lnTo>
                        <a:lnTo>
                          <a:pt x="65" y="0"/>
                        </a:lnTo>
                        <a:lnTo>
                          <a:pt x="69" y="0"/>
                        </a:lnTo>
                        <a:lnTo>
                          <a:pt x="73" y="0"/>
                        </a:lnTo>
                        <a:lnTo>
                          <a:pt x="77" y="0"/>
                        </a:lnTo>
                        <a:lnTo>
                          <a:pt x="81" y="0"/>
                        </a:lnTo>
                        <a:lnTo>
                          <a:pt x="85" y="0"/>
                        </a:lnTo>
                        <a:lnTo>
                          <a:pt x="89" y="0"/>
                        </a:lnTo>
                        <a:lnTo>
                          <a:pt x="94" y="0"/>
                        </a:lnTo>
                        <a:lnTo>
                          <a:pt x="98" y="0"/>
                        </a:lnTo>
                        <a:lnTo>
                          <a:pt x="102" y="0"/>
                        </a:lnTo>
                        <a:lnTo>
                          <a:pt x="106" y="0"/>
                        </a:lnTo>
                        <a:lnTo>
                          <a:pt x="110" y="0"/>
                        </a:lnTo>
                        <a:lnTo>
                          <a:pt x="114" y="0"/>
                        </a:lnTo>
                        <a:lnTo>
                          <a:pt x="118" y="0"/>
                        </a:lnTo>
                        <a:lnTo>
                          <a:pt x="122" y="0"/>
                        </a:lnTo>
                        <a:lnTo>
                          <a:pt x="126" y="0"/>
                        </a:lnTo>
                        <a:lnTo>
                          <a:pt x="130" y="0"/>
                        </a:lnTo>
                        <a:lnTo>
                          <a:pt x="135" y="0"/>
                        </a:lnTo>
                        <a:lnTo>
                          <a:pt x="139" y="0"/>
                        </a:lnTo>
                        <a:lnTo>
                          <a:pt x="143" y="0"/>
                        </a:lnTo>
                        <a:lnTo>
                          <a:pt x="147" y="0"/>
                        </a:lnTo>
                        <a:lnTo>
                          <a:pt x="151" y="0"/>
                        </a:lnTo>
                        <a:lnTo>
                          <a:pt x="155" y="0"/>
                        </a:lnTo>
                        <a:lnTo>
                          <a:pt x="159" y="0"/>
                        </a:lnTo>
                        <a:lnTo>
                          <a:pt x="163" y="0"/>
                        </a:lnTo>
                        <a:lnTo>
                          <a:pt x="167" y="0"/>
                        </a:lnTo>
                        <a:lnTo>
                          <a:pt x="171" y="0"/>
                        </a:lnTo>
                        <a:lnTo>
                          <a:pt x="176" y="0"/>
                        </a:lnTo>
                        <a:lnTo>
                          <a:pt x="179" y="0"/>
                        </a:lnTo>
                        <a:lnTo>
                          <a:pt x="184" y="0"/>
                        </a:lnTo>
                        <a:lnTo>
                          <a:pt x="188" y="0"/>
                        </a:lnTo>
                        <a:lnTo>
                          <a:pt x="192" y="0"/>
                        </a:lnTo>
                        <a:lnTo>
                          <a:pt x="196" y="0"/>
                        </a:lnTo>
                        <a:lnTo>
                          <a:pt x="200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24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15" name="Freeform 1398"/>
                  <p:cNvSpPr>
                    <a:spLocks/>
                  </p:cNvSpPr>
                  <p:nvPr/>
                </p:nvSpPr>
                <p:spPr bwMode="auto">
                  <a:xfrm>
                    <a:off x="6772276" y="3065464"/>
                    <a:ext cx="317500" cy="0"/>
                  </a:xfrm>
                  <a:custGeom>
                    <a:avLst/>
                    <a:gdLst>
                      <a:gd name="T0" fmla="*/ 0 w 200"/>
                      <a:gd name="T1" fmla="*/ 4 w 200"/>
                      <a:gd name="T2" fmla="*/ 8 w 200"/>
                      <a:gd name="T3" fmla="*/ 12 w 200"/>
                      <a:gd name="T4" fmla="*/ 16 w 200"/>
                      <a:gd name="T5" fmla="*/ 20 w 200"/>
                      <a:gd name="T6" fmla="*/ 24 w 200"/>
                      <a:gd name="T7" fmla="*/ 29 w 200"/>
                      <a:gd name="T8" fmla="*/ 33 w 200"/>
                      <a:gd name="T9" fmla="*/ 37 w 200"/>
                      <a:gd name="T10" fmla="*/ 41 w 200"/>
                      <a:gd name="T11" fmla="*/ 45 w 200"/>
                      <a:gd name="T12" fmla="*/ 49 w 200"/>
                      <a:gd name="T13" fmla="*/ 53 w 200"/>
                      <a:gd name="T14" fmla="*/ 57 w 200"/>
                      <a:gd name="T15" fmla="*/ 61 w 200"/>
                      <a:gd name="T16" fmla="*/ 65 w 200"/>
                      <a:gd name="T17" fmla="*/ 70 w 200"/>
                      <a:gd name="T18" fmla="*/ 74 w 200"/>
                      <a:gd name="T19" fmla="*/ 78 w 200"/>
                      <a:gd name="T20" fmla="*/ 82 w 200"/>
                      <a:gd name="T21" fmla="*/ 86 w 200"/>
                      <a:gd name="T22" fmla="*/ 90 w 200"/>
                      <a:gd name="T23" fmla="*/ 94 w 200"/>
                      <a:gd name="T24" fmla="*/ 98 w 200"/>
                      <a:gd name="T25" fmla="*/ 102 w 200"/>
                      <a:gd name="T26" fmla="*/ 106 w 200"/>
                      <a:gd name="T27" fmla="*/ 111 w 200"/>
                      <a:gd name="T28" fmla="*/ 114 w 200"/>
                      <a:gd name="T29" fmla="*/ 119 w 200"/>
                      <a:gd name="T30" fmla="*/ 123 w 200"/>
                      <a:gd name="T31" fmla="*/ 127 w 200"/>
                      <a:gd name="T32" fmla="*/ 131 w 200"/>
                      <a:gd name="T33" fmla="*/ 135 w 200"/>
                      <a:gd name="T34" fmla="*/ 139 w 200"/>
                      <a:gd name="T35" fmla="*/ 143 w 200"/>
                      <a:gd name="T36" fmla="*/ 147 w 200"/>
                      <a:gd name="T37" fmla="*/ 152 w 200"/>
                      <a:gd name="T38" fmla="*/ 155 w 200"/>
                      <a:gd name="T39" fmla="*/ 160 w 200"/>
                      <a:gd name="T40" fmla="*/ 164 w 200"/>
                      <a:gd name="T41" fmla="*/ 168 w 200"/>
                      <a:gd name="T42" fmla="*/ 172 w 200"/>
                      <a:gd name="T43" fmla="*/ 176 w 200"/>
                      <a:gd name="T44" fmla="*/ 180 w 200"/>
                      <a:gd name="T45" fmla="*/ 184 w 200"/>
                      <a:gd name="T46" fmla="*/ 188 w 200"/>
                      <a:gd name="T47" fmla="*/ 192 w 200"/>
                      <a:gd name="T48" fmla="*/ 196 w 200"/>
                      <a:gd name="T49" fmla="*/ 200 w 200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200">
                        <a:moveTo>
                          <a:pt x="0" y="0"/>
                        </a:moveTo>
                        <a:lnTo>
                          <a:pt x="4" y="0"/>
                        </a:lnTo>
                        <a:lnTo>
                          <a:pt x="8" y="0"/>
                        </a:lnTo>
                        <a:lnTo>
                          <a:pt x="12" y="0"/>
                        </a:lnTo>
                        <a:lnTo>
                          <a:pt x="16" y="0"/>
                        </a:lnTo>
                        <a:lnTo>
                          <a:pt x="20" y="0"/>
                        </a:lnTo>
                        <a:lnTo>
                          <a:pt x="24" y="0"/>
                        </a:lnTo>
                        <a:lnTo>
                          <a:pt x="29" y="0"/>
                        </a:lnTo>
                        <a:lnTo>
                          <a:pt x="33" y="0"/>
                        </a:lnTo>
                        <a:lnTo>
                          <a:pt x="37" y="0"/>
                        </a:lnTo>
                        <a:lnTo>
                          <a:pt x="41" y="0"/>
                        </a:lnTo>
                        <a:lnTo>
                          <a:pt x="45" y="0"/>
                        </a:lnTo>
                        <a:lnTo>
                          <a:pt x="49" y="0"/>
                        </a:lnTo>
                        <a:lnTo>
                          <a:pt x="53" y="0"/>
                        </a:lnTo>
                        <a:lnTo>
                          <a:pt x="57" y="0"/>
                        </a:lnTo>
                        <a:lnTo>
                          <a:pt x="61" y="0"/>
                        </a:lnTo>
                        <a:lnTo>
                          <a:pt x="65" y="0"/>
                        </a:lnTo>
                        <a:lnTo>
                          <a:pt x="70" y="0"/>
                        </a:lnTo>
                        <a:lnTo>
                          <a:pt x="74" y="0"/>
                        </a:lnTo>
                        <a:lnTo>
                          <a:pt x="78" y="0"/>
                        </a:lnTo>
                        <a:lnTo>
                          <a:pt x="82" y="0"/>
                        </a:lnTo>
                        <a:lnTo>
                          <a:pt x="86" y="0"/>
                        </a:lnTo>
                        <a:lnTo>
                          <a:pt x="90" y="0"/>
                        </a:lnTo>
                        <a:lnTo>
                          <a:pt x="94" y="0"/>
                        </a:lnTo>
                        <a:lnTo>
                          <a:pt x="98" y="0"/>
                        </a:lnTo>
                        <a:lnTo>
                          <a:pt x="102" y="0"/>
                        </a:lnTo>
                        <a:lnTo>
                          <a:pt x="106" y="0"/>
                        </a:lnTo>
                        <a:lnTo>
                          <a:pt x="111" y="0"/>
                        </a:lnTo>
                        <a:lnTo>
                          <a:pt x="114" y="0"/>
                        </a:lnTo>
                        <a:lnTo>
                          <a:pt x="119" y="0"/>
                        </a:lnTo>
                        <a:lnTo>
                          <a:pt x="123" y="0"/>
                        </a:lnTo>
                        <a:lnTo>
                          <a:pt x="127" y="0"/>
                        </a:lnTo>
                        <a:lnTo>
                          <a:pt x="131" y="0"/>
                        </a:lnTo>
                        <a:lnTo>
                          <a:pt x="135" y="0"/>
                        </a:lnTo>
                        <a:lnTo>
                          <a:pt x="139" y="0"/>
                        </a:lnTo>
                        <a:lnTo>
                          <a:pt x="143" y="0"/>
                        </a:lnTo>
                        <a:lnTo>
                          <a:pt x="147" y="0"/>
                        </a:lnTo>
                        <a:lnTo>
                          <a:pt x="152" y="0"/>
                        </a:lnTo>
                        <a:lnTo>
                          <a:pt x="155" y="0"/>
                        </a:lnTo>
                        <a:lnTo>
                          <a:pt x="160" y="0"/>
                        </a:lnTo>
                        <a:lnTo>
                          <a:pt x="164" y="0"/>
                        </a:lnTo>
                        <a:lnTo>
                          <a:pt x="168" y="0"/>
                        </a:lnTo>
                        <a:lnTo>
                          <a:pt x="172" y="0"/>
                        </a:lnTo>
                        <a:lnTo>
                          <a:pt x="176" y="0"/>
                        </a:lnTo>
                        <a:lnTo>
                          <a:pt x="180" y="0"/>
                        </a:lnTo>
                        <a:lnTo>
                          <a:pt x="184" y="0"/>
                        </a:lnTo>
                        <a:lnTo>
                          <a:pt x="188" y="0"/>
                        </a:lnTo>
                        <a:lnTo>
                          <a:pt x="192" y="0"/>
                        </a:lnTo>
                        <a:lnTo>
                          <a:pt x="196" y="0"/>
                        </a:lnTo>
                        <a:lnTo>
                          <a:pt x="200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24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16" name="Freeform 1399"/>
                  <p:cNvSpPr>
                    <a:spLocks/>
                  </p:cNvSpPr>
                  <p:nvPr/>
                </p:nvSpPr>
                <p:spPr bwMode="auto">
                  <a:xfrm>
                    <a:off x="7089776" y="3065464"/>
                    <a:ext cx="319088" cy="0"/>
                  </a:xfrm>
                  <a:custGeom>
                    <a:avLst/>
                    <a:gdLst>
                      <a:gd name="T0" fmla="*/ 0 w 201"/>
                      <a:gd name="T1" fmla="*/ 5 w 201"/>
                      <a:gd name="T2" fmla="*/ 9 w 201"/>
                      <a:gd name="T3" fmla="*/ 13 w 201"/>
                      <a:gd name="T4" fmla="*/ 17 w 201"/>
                      <a:gd name="T5" fmla="*/ 21 w 201"/>
                      <a:gd name="T6" fmla="*/ 25 w 201"/>
                      <a:gd name="T7" fmla="*/ 29 w 201"/>
                      <a:gd name="T8" fmla="*/ 33 w 201"/>
                      <a:gd name="T9" fmla="*/ 37 w 201"/>
                      <a:gd name="T10" fmla="*/ 41 w 201"/>
                      <a:gd name="T11" fmla="*/ 46 w 201"/>
                      <a:gd name="T12" fmla="*/ 50 w 201"/>
                      <a:gd name="T13" fmla="*/ 54 w 201"/>
                      <a:gd name="T14" fmla="*/ 58 w 201"/>
                      <a:gd name="T15" fmla="*/ 62 w 201"/>
                      <a:gd name="T16" fmla="*/ 66 w 201"/>
                      <a:gd name="T17" fmla="*/ 70 w 201"/>
                      <a:gd name="T18" fmla="*/ 74 w 201"/>
                      <a:gd name="T19" fmla="*/ 78 w 201"/>
                      <a:gd name="T20" fmla="*/ 82 w 201"/>
                      <a:gd name="T21" fmla="*/ 87 w 201"/>
                      <a:gd name="T22" fmla="*/ 90 w 201"/>
                      <a:gd name="T23" fmla="*/ 95 w 201"/>
                      <a:gd name="T24" fmla="*/ 99 w 201"/>
                      <a:gd name="T25" fmla="*/ 103 w 201"/>
                      <a:gd name="T26" fmla="*/ 107 w 201"/>
                      <a:gd name="T27" fmla="*/ 111 w 201"/>
                      <a:gd name="T28" fmla="*/ 115 w 201"/>
                      <a:gd name="T29" fmla="*/ 119 w 201"/>
                      <a:gd name="T30" fmla="*/ 123 w 201"/>
                      <a:gd name="T31" fmla="*/ 128 w 201"/>
                      <a:gd name="T32" fmla="*/ 131 w 201"/>
                      <a:gd name="T33" fmla="*/ 136 w 201"/>
                      <a:gd name="T34" fmla="*/ 140 w 201"/>
                      <a:gd name="T35" fmla="*/ 144 w 201"/>
                      <a:gd name="T36" fmla="*/ 148 w 201"/>
                      <a:gd name="T37" fmla="*/ 152 w 201"/>
                      <a:gd name="T38" fmla="*/ 156 w 201"/>
                      <a:gd name="T39" fmla="*/ 160 w 201"/>
                      <a:gd name="T40" fmla="*/ 164 w 201"/>
                      <a:gd name="T41" fmla="*/ 168 w 201"/>
                      <a:gd name="T42" fmla="*/ 172 w 201"/>
                      <a:gd name="T43" fmla="*/ 176 w 201"/>
                      <a:gd name="T44" fmla="*/ 181 w 201"/>
                      <a:gd name="T45" fmla="*/ 185 w 201"/>
                      <a:gd name="T46" fmla="*/ 189 w 201"/>
                      <a:gd name="T47" fmla="*/ 193 w 201"/>
                      <a:gd name="T48" fmla="*/ 197 w 201"/>
                      <a:gd name="T49" fmla="*/ 201 w 201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  <a:cxn ang="0">
                        <a:pos x="T34" y="0"/>
                      </a:cxn>
                      <a:cxn ang="0">
                        <a:pos x="T35" y="0"/>
                      </a:cxn>
                      <a:cxn ang="0">
                        <a:pos x="T36" y="0"/>
                      </a:cxn>
                      <a:cxn ang="0">
                        <a:pos x="T37" y="0"/>
                      </a:cxn>
                      <a:cxn ang="0">
                        <a:pos x="T38" y="0"/>
                      </a:cxn>
                      <a:cxn ang="0">
                        <a:pos x="T39" y="0"/>
                      </a:cxn>
                      <a:cxn ang="0">
                        <a:pos x="T40" y="0"/>
                      </a:cxn>
                      <a:cxn ang="0">
                        <a:pos x="T41" y="0"/>
                      </a:cxn>
                      <a:cxn ang="0">
                        <a:pos x="T42" y="0"/>
                      </a:cxn>
                      <a:cxn ang="0">
                        <a:pos x="T43" y="0"/>
                      </a:cxn>
                      <a:cxn ang="0">
                        <a:pos x="T44" y="0"/>
                      </a:cxn>
                      <a:cxn ang="0">
                        <a:pos x="T45" y="0"/>
                      </a:cxn>
                      <a:cxn ang="0">
                        <a:pos x="T46" y="0"/>
                      </a:cxn>
                      <a:cxn ang="0">
                        <a:pos x="T47" y="0"/>
                      </a:cxn>
                      <a:cxn ang="0">
                        <a:pos x="T48" y="0"/>
                      </a:cxn>
                      <a:cxn ang="0">
                        <a:pos x="T49" y="0"/>
                      </a:cxn>
                    </a:cxnLst>
                    <a:rect l="0" t="0" r="r" b="b"/>
                    <a:pathLst>
                      <a:path w="201">
                        <a:moveTo>
                          <a:pt x="0" y="0"/>
                        </a:moveTo>
                        <a:lnTo>
                          <a:pt x="5" y="0"/>
                        </a:lnTo>
                        <a:lnTo>
                          <a:pt x="9" y="0"/>
                        </a:lnTo>
                        <a:lnTo>
                          <a:pt x="13" y="0"/>
                        </a:lnTo>
                        <a:lnTo>
                          <a:pt x="17" y="0"/>
                        </a:lnTo>
                        <a:lnTo>
                          <a:pt x="21" y="0"/>
                        </a:lnTo>
                        <a:lnTo>
                          <a:pt x="25" y="0"/>
                        </a:lnTo>
                        <a:lnTo>
                          <a:pt x="29" y="0"/>
                        </a:lnTo>
                        <a:lnTo>
                          <a:pt x="33" y="0"/>
                        </a:lnTo>
                        <a:lnTo>
                          <a:pt x="37" y="0"/>
                        </a:lnTo>
                        <a:lnTo>
                          <a:pt x="41" y="0"/>
                        </a:lnTo>
                        <a:lnTo>
                          <a:pt x="46" y="0"/>
                        </a:lnTo>
                        <a:lnTo>
                          <a:pt x="50" y="0"/>
                        </a:lnTo>
                        <a:lnTo>
                          <a:pt x="54" y="0"/>
                        </a:lnTo>
                        <a:lnTo>
                          <a:pt x="58" y="0"/>
                        </a:lnTo>
                        <a:lnTo>
                          <a:pt x="62" y="0"/>
                        </a:lnTo>
                        <a:lnTo>
                          <a:pt x="66" y="0"/>
                        </a:lnTo>
                        <a:lnTo>
                          <a:pt x="70" y="0"/>
                        </a:lnTo>
                        <a:lnTo>
                          <a:pt x="74" y="0"/>
                        </a:lnTo>
                        <a:lnTo>
                          <a:pt x="78" y="0"/>
                        </a:lnTo>
                        <a:lnTo>
                          <a:pt x="82" y="0"/>
                        </a:lnTo>
                        <a:lnTo>
                          <a:pt x="87" y="0"/>
                        </a:lnTo>
                        <a:lnTo>
                          <a:pt x="90" y="0"/>
                        </a:lnTo>
                        <a:lnTo>
                          <a:pt x="95" y="0"/>
                        </a:lnTo>
                        <a:lnTo>
                          <a:pt x="99" y="0"/>
                        </a:lnTo>
                        <a:lnTo>
                          <a:pt x="103" y="0"/>
                        </a:lnTo>
                        <a:lnTo>
                          <a:pt x="107" y="0"/>
                        </a:lnTo>
                        <a:lnTo>
                          <a:pt x="111" y="0"/>
                        </a:lnTo>
                        <a:lnTo>
                          <a:pt x="115" y="0"/>
                        </a:lnTo>
                        <a:lnTo>
                          <a:pt x="119" y="0"/>
                        </a:lnTo>
                        <a:lnTo>
                          <a:pt x="123" y="0"/>
                        </a:lnTo>
                        <a:lnTo>
                          <a:pt x="128" y="0"/>
                        </a:lnTo>
                        <a:lnTo>
                          <a:pt x="131" y="0"/>
                        </a:lnTo>
                        <a:lnTo>
                          <a:pt x="136" y="0"/>
                        </a:lnTo>
                        <a:lnTo>
                          <a:pt x="140" y="0"/>
                        </a:lnTo>
                        <a:lnTo>
                          <a:pt x="144" y="0"/>
                        </a:lnTo>
                        <a:lnTo>
                          <a:pt x="148" y="0"/>
                        </a:lnTo>
                        <a:lnTo>
                          <a:pt x="152" y="0"/>
                        </a:lnTo>
                        <a:lnTo>
                          <a:pt x="156" y="0"/>
                        </a:lnTo>
                        <a:lnTo>
                          <a:pt x="160" y="0"/>
                        </a:lnTo>
                        <a:lnTo>
                          <a:pt x="164" y="0"/>
                        </a:lnTo>
                        <a:lnTo>
                          <a:pt x="168" y="0"/>
                        </a:lnTo>
                        <a:lnTo>
                          <a:pt x="172" y="0"/>
                        </a:lnTo>
                        <a:lnTo>
                          <a:pt x="176" y="0"/>
                        </a:lnTo>
                        <a:lnTo>
                          <a:pt x="181" y="0"/>
                        </a:lnTo>
                        <a:lnTo>
                          <a:pt x="185" y="0"/>
                        </a:lnTo>
                        <a:lnTo>
                          <a:pt x="189" y="0"/>
                        </a:lnTo>
                        <a:lnTo>
                          <a:pt x="193" y="0"/>
                        </a:lnTo>
                        <a:lnTo>
                          <a:pt x="197" y="0"/>
                        </a:lnTo>
                        <a:lnTo>
                          <a:pt x="201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24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17" name="Freeform 1400"/>
                  <p:cNvSpPr>
                    <a:spLocks/>
                  </p:cNvSpPr>
                  <p:nvPr/>
                </p:nvSpPr>
                <p:spPr bwMode="auto">
                  <a:xfrm>
                    <a:off x="7408864" y="3065464"/>
                    <a:ext cx="214313" cy="0"/>
                  </a:xfrm>
                  <a:custGeom>
                    <a:avLst/>
                    <a:gdLst>
                      <a:gd name="T0" fmla="*/ 0 w 135"/>
                      <a:gd name="T1" fmla="*/ 4 w 135"/>
                      <a:gd name="T2" fmla="*/ 8 w 135"/>
                      <a:gd name="T3" fmla="*/ 12 w 135"/>
                      <a:gd name="T4" fmla="*/ 16 w 135"/>
                      <a:gd name="T5" fmla="*/ 21 w 135"/>
                      <a:gd name="T6" fmla="*/ 25 w 135"/>
                      <a:gd name="T7" fmla="*/ 29 w 135"/>
                      <a:gd name="T8" fmla="*/ 33 w 135"/>
                      <a:gd name="T9" fmla="*/ 37 w 135"/>
                      <a:gd name="T10" fmla="*/ 41 w 135"/>
                      <a:gd name="T11" fmla="*/ 45 w 135"/>
                      <a:gd name="T12" fmla="*/ 49 w 135"/>
                      <a:gd name="T13" fmla="*/ 53 w 135"/>
                      <a:gd name="T14" fmla="*/ 57 w 135"/>
                      <a:gd name="T15" fmla="*/ 62 w 135"/>
                      <a:gd name="T16" fmla="*/ 65 w 135"/>
                      <a:gd name="T17" fmla="*/ 70 w 135"/>
                      <a:gd name="T18" fmla="*/ 74 w 135"/>
                      <a:gd name="T19" fmla="*/ 78 w 135"/>
                      <a:gd name="T20" fmla="*/ 82 w 135"/>
                      <a:gd name="T21" fmla="*/ 86 w 135"/>
                      <a:gd name="T22" fmla="*/ 90 w 135"/>
                      <a:gd name="T23" fmla="*/ 94 w 135"/>
                      <a:gd name="T24" fmla="*/ 98 w 135"/>
                      <a:gd name="T25" fmla="*/ 103 w 135"/>
                      <a:gd name="T26" fmla="*/ 106 w 135"/>
                      <a:gd name="T27" fmla="*/ 111 w 135"/>
                      <a:gd name="T28" fmla="*/ 115 w 135"/>
                      <a:gd name="T29" fmla="*/ 119 w 135"/>
                      <a:gd name="T30" fmla="*/ 123 w 135"/>
                      <a:gd name="T31" fmla="*/ 127 w 135"/>
                      <a:gd name="T32" fmla="*/ 131 w 135"/>
                      <a:gd name="T33" fmla="*/ 135 w 13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  <a:cxn ang="0">
                        <a:pos x="T5" y="0"/>
                      </a:cxn>
                      <a:cxn ang="0">
                        <a:pos x="T6" y="0"/>
                      </a:cxn>
                      <a:cxn ang="0">
                        <a:pos x="T7" y="0"/>
                      </a:cxn>
                      <a:cxn ang="0">
                        <a:pos x="T8" y="0"/>
                      </a:cxn>
                      <a:cxn ang="0">
                        <a:pos x="T9" y="0"/>
                      </a:cxn>
                      <a:cxn ang="0">
                        <a:pos x="T10" y="0"/>
                      </a:cxn>
                      <a:cxn ang="0">
                        <a:pos x="T11" y="0"/>
                      </a:cxn>
                      <a:cxn ang="0">
                        <a:pos x="T12" y="0"/>
                      </a:cxn>
                      <a:cxn ang="0">
                        <a:pos x="T13" y="0"/>
                      </a:cxn>
                      <a:cxn ang="0">
                        <a:pos x="T14" y="0"/>
                      </a:cxn>
                      <a:cxn ang="0">
                        <a:pos x="T15" y="0"/>
                      </a:cxn>
                      <a:cxn ang="0">
                        <a:pos x="T16" y="0"/>
                      </a:cxn>
                      <a:cxn ang="0">
                        <a:pos x="T17" y="0"/>
                      </a:cxn>
                      <a:cxn ang="0">
                        <a:pos x="T18" y="0"/>
                      </a:cxn>
                      <a:cxn ang="0">
                        <a:pos x="T19" y="0"/>
                      </a:cxn>
                      <a:cxn ang="0">
                        <a:pos x="T20" y="0"/>
                      </a:cxn>
                      <a:cxn ang="0">
                        <a:pos x="T21" y="0"/>
                      </a:cxn>
                      <a:cxn ang="0">
                        <a:pos x="T22" y="0"/>
                      </a:cxn>
                      <a:cxn ang="0">
                        <a:pos x="T23" y="0"/>
                      </a:cxn>
                      <a:cxn ang="0">
                        <a:pos x="T24" y="0"/>
                      </a:cxn>
                      <a:cxn ang="0">
                        <a:pos x="T25" y="0"/>
                      </a:cxn>
                      <a:cxn ang="0">
                        <a:pos x="T26" y="0"/>
                      </a:cxn>
                      <a:cxn ang="0">
                        <a:pos x="T27" y="0"/>
                      </a:cxn>
                      <a:cxn ang="0">
                        <a:pos x="T28" y="0"/>
                      </a:cxn>
                      <a:cxn ang="0">
                        <a:pos x="T29" y="0"/>
                      </a:cxn>
                      <a:cxn ang="0">
                        <a:pos x="T30" y="0"/>
                      </a:cxn>
                      <a:cxn ang="0">
                        <a:pos x="T31" y="0"/>
                      </a:cxn>
                      <a:cxn ang="0">
                        <a:pos x="T32" y="0"/>
                      </a:cxn>
                      <a:cxn ang="0">
                        <a:pos x="T33" y="0"/>
                      </a:cxn>
                    </a:cxnLst>
                    <a:rect l="0" t="0" r="r" b="b"/>
                    <a:pathLst>
                      <a:path w="135">
                        <a:moveTo>
                          <a:pt x="0" y="0"/>
                        </a:moveTo>
                        <a:lnTo>
                          <a:pt x="4" y="0"/>
                        </a:lnTo>
                        <a:lnTo>
                          <a:pt x="8" y="0"/>
                        </a:lnTo>
                        <a:lnTo>
                          <a:pt x="12" y="0"/>
                        </a:lnTo>
                        <a:lnTo>
                          <a:pt x="16" y="0"/>
                        </a:lnTo>
                        <a:lnTo>
                          <a:pt x="21" y="0"/>
                        </a:lnTo>
                        <a:lnTo>
                          <a:pt x="25" y="0"/>
                        </a:lnTo>
                        <a:lnTo>
                          <a:pt x="29" y="0"/>
                        </a:lnTo>
                        <a:lnTo>
                          <a:pt x="33" y="0"/>
                        </a:lnTo>
                        <a:lnTo>
                          <a:pt x="37" y="0"/>
                        </a:lnTo>
                        <a:lnTo>
                          <a:pt x="41" y="0"/>
                        </a:lnTo>
                        <a:lnTo>
                          <a:pt x="45" y="0"/>
                        </a:lnTo>
                        <a:lnTo>
                          <a:pt x="49" y="0"/>
                        </a:lnTo>
                        <a:lnTo>
                          <a:pt x="53" y="0"/>
                        </a:lnTo>
                        <a:lnTo>
                          <a:pt x="57" y="0"/>
                        </a:lnTo>
                        <a:lnTo>
                          <a:pt x="62" y="0"/>
                        </a:lnTo>
                        <a:lnTo>
                          <a:pt x="65" y="0"/>
                        </a:lnTo>
                        <a:lnTo>
                          <a:pt x="70" y="0"/>
                        </a:lnTo>
                        <a:lnTo>
                          <a:pt x="74" y="0"/>
                        </a:lnTo>
                        <a:lnTo>
                          <a:pt x="78" y="0"/>
                        </a:lnTo>
                        <a:lnTo>
                          <a:pt x="82" y="0"/>
                        </a:lnTo>
                        <a:lnTo>
                          <a:pt x="86" y="0"/>
                        </a:lnTo>
                        <a:lnTo>
                          <a:pt x="90" y="0"/>
                        </a:lnTo>
                        <a:lnTo>
                          <a:pt x="94" y="0"/>
                        </a:lnTo>
                        <a:lnTo>
                          <a:pt x="98" y="0"/>
                        </a:lnTo>
                        <a:lnTo>
                          <a:pt x="103" y="0"/>
                        </a:lnTo>
                        <a:lnTo>
                          <a:pt x="106" y="0"/>
                        </a:lnTo>
                        <a:lnTo>
                          <a:pt x="111" y="0"/>
                        </a:lnTo>
                        <a:lnTo>
                          <a:pt x="115" y="0"/>
                        </a:lnTo>
                        <a:lnTo>
                          <a:pt x="119" y="0"/>
                        </a:lnTo>
                        <a:lnTo>
                          <a:pt x="123" y="0"/>
                        </a:lnTo>
                        <a:lnTo>
                          <a:pt x="127" y="0"/>
                        </a:lnTo>
                        <a:lnTo>
                          <a:pt x="131" y="0"/>
                        </a:lnTo>
                        <a:lnTo>
                          <a:pt x="13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24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18" name="Freeform 1401"/>
                  <p:cNvSpPr>
                    <a:spLocks/>
                  </p:cNvSpPr>
                  <p:nvPr/>
                </p:nvSpPr>
                <p:spPr bwMode="auto">
                  <a:xfrm>
                    <a:off x="6454776" y="2959101"/>
                    <a:ext cx="317500" cy="152400"/>
                  </a:xfrm>
                  <a:custGeom>
                    <a:avLst/>
                    <a:gdLst>
                      <a:gd name="T0" fmla="*/ 0 w 200"/>
                      <a:gd name="T1" fmla="*/ 96 h 96"/>
                      <a:gd name="T2" fmla="*/ 3 w 200"/>
                      <a:gd name="T3" fmla="*/ 32 h 96"/>
                      <a:gd name="T4" fmla="*/ 7 w 200"/>
                      <a:gd name="T5" fmla="*/ 94 h 96"/>
                      <a:gd name="T6" fmla="*/ 12 w 200"/>
                      <a:gd name="T7" fmla="*/ 69 h 96"/>
                      <a:gd name="T8" fmla="*/ 16 w 200"/>
                      <a:gd name="T9" fmla="*/ 10 h 96"/>
                      <a:gd name="T10" fmla="*/ 20 w 200"/>
                      <a:gd name="T11" fmla="*/ 0 h 96"/>
                      <a:gd name="T12" fmla="*/ 24 w 200"/>
                      <a:gd name="T13" fmla="*/ 51 h 96"/>
                      <a:gd name="T14" fmla="*/ 28 w 200"/>
                      <a:gd name="T15" fmla="*/ 33 h 96"/>
                      <a:gd name="T16" fmla="*/ 32 w 200"/>
                      <a:gd name="T17" fmla="*/ 26 h 96"/>
                      <a:gd name="T18" fmla="*/ 36 w 200"/>
                      <a:gd name="T19" fmla="*/ 37 h 96"/>
                      <a:gd name="T20" fmla="*/ 40 w 200"/>
                      <a:gd name="T21" fmla="*/ 35 h 96"/>
                      <a:gd name="T22" fmla="*/ 44 w 200"/>
                      <a:gd name="T23" fmla="*/ 32 h 96"/>
                      <a:gd name="T24" fmla="*/ 48 w 200"/>
                      <a:gd name="T25" fmla="*/ 33 h 96"/>
                      <a:gd name="T26" fmla="*/ 53 w 200"/>
                      <a:gd name="T27" fmla="*/ 32 h 96"/>
                      <a:gd name="T28" fmla="*/ 57 w 200"/>
                      <a:gd name="T29" fmla="*/ 32 h 96"/>
                      <a:gd name="T30" fmla="*/ 61 w 200"/>
                      <a:gd name="T31" fmla="*/ 33 h 96"/>
                      <a:gd name="T32" fmla="*/ 65 w 200"/>
                      <a:gd name="T33" fmla="*/ 34 h 96"/>
                      <a:gd name="T34" fmla="*/ 69 w 200"/>
                      <a:gd name="T35" fmla="*/ 34 h 96"/>
                      <a:gd name="T36" fmla="*/ 73 w 200"/>
                      <a:gd name="T37" fmla="*/ 34 h 96"/>
                      <a:gd name="T38" fmla="*/ 77 w 200"/>
                      <a:gd name="T39" fmla="*/ 33 h 96"/>
                      <a:gd name="T40" fmla="*/ 81 w 200"/>
                      <a:gd name="T41" fmla="*/ 32 h 96"/>
                      <a:gd name="T42" fmla="*/ 85 w 200"/>
                      <a:gd name="T43" fmla="*/ 32 h 96"/>
                      <a:gd name="T44" fmla="*/ 89 w 200"/>
                      <a:gd name="T45" fmla="*/ 32 h 96"/>
                      <a:gd name="T46" fmla="*/ 94 w 200"/>
                      <a:gd name="T47" fmla="*/ 33 h 96"/>
                      <a:gd name="T48" fmla="*/ 98 w 200"/>
                      <a:gd name="T49" fmla="*/ 34 h 96"/>
                      <a:gd name="T50" fmla="*/ 102 w 200"/>
                      <a:gd name="T51" fmla="*/ 34 h 96"/>
                      <a:gd name="T52" fmla="*/ 106 w 200"/>
                      <a:gd name="T53" fmla="*/ 33 h 96"/>
                      <a:gd name="T54" fmla="*/ 110 w 200"/>
                      <a:gd name="T55" fmla="*/ 33 h 96"/>
                      <a:gd name="T56" fmla="*/ 114 w 200"/>
                      <a:gd name="T57" fmla="*/ 32 h 96"/>
                      <a:gd name="T58" fmla="*/ 118 w 200"/>
                      <a:gd name="T59" fmla="*/ 32 h 96"/>
                      <a:gd name="T60" fmla="*/ 122 w 200"/>
                      <a:gd name="T61" fmla="*/ 33 h 96"/>
                      <a:gd name="T62" fmla="*/ 126 w 200"/>
                      <a:gd name="T63" fmla="*/ 33 h 96"/>
                      <a:gd name="T64" fmla="*/ 130 w 200"/>
                      <a:gd name="T65" fmla="*/ 34 h 96"/>
                      <a:gd name="T66" fmla="*/ 135 w 200"/>
                      <a:gd name="T67" fmla="*/ 34 h 96"/>
                      <a:gd name="T68" fmla="*/ 139 w 200"/>
                      <a:gd name="T69" fmla="*/ 33 h 96"/>
                      <a:gd name="T70" fmla="*/ 143 w 200"/>
                      <a:gd name="T71" fmla="*/ 32 h 96"/>
                      <a:gd name="T72" fmla="*/ 147 w 200"/>
                      <a:gd name="T73" fmla="*/ 32 h 96"/>
                      <a:gd name="T74" fmla="*/ 151 w 200"/>
                      <a:gd name="T75" fmla="*/ 32 h 96"/>
                      <a:gd name="T76" fmla="*/ 155 w 200"/>
                      <a:gd name="T77" fmla="*/ 33 h 96"/>
                      <a:gd name="T78" fmla="*/ 159 w 200"/>
                      <a:gd name="T79" fmla="*/ 34 h 96"/>
                      <a:gd name="T80" fmla="*/ 163 w 200"/>
                      <a:gd name="T81" fmla="*/ 34 h 96"/>
                      <a:gd name="T82" fmla="*/ 167 w 200"/>
                      <a:gd name="T83" fmla="*/ 34 h 96"/>
                      <a:gd name="T84" fmla="*/ 171 w 200"/>
                      <a:gd name="T85" fmla="*/ 33 h 96"/>
                      <a:gd name="T86" fmla="*/ 176 w 200"/>
                      <a:gd name="T87" fmla="*/ 32 h 96"/>
                      <a:gd name="T88" fmla="*/ 179 w 200"/>
                      <a:gd name="T89" fmla="*/ 32 h 96"/>
                      <a:gd name="T90" fmla="*/ 184 w 200"/>
                      <a:gd name="T91" fmla="*/ 33 h 96"/>
                      <a:gd name="T92" fmla="*/ 188 w 200"/>
                      <a:gd name="T93" fmla="*/ 33 h 96"/>
                      <a:gd name="T94" fmla="*/ 192 w 200"/>
                      <a:gd name="T95" fmla="*/ 34 h 96"/>
                      <a:gd name="T96" fmla="*/ 196 w 200"/>
                      <a:gd name="T97" fmla="*/ 34 h 96"/>
                      <a:gd name="T98" fmla="*/ 200 w 200"/>
                      <a:gd name="T99" fmla="*/ 33 h 9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00" h="96">
                        <a:moveTo>
                          <a:pt x="0" y="96"/>
                        </a:moveTo>
                        <a:lnTo>
                          <a:pt x="3" y="32"/>
                        </a:lnTo>
                        <a:lnTo>
                          <a:pt x="7" y="94"/>
                        </a:lnTo>
                        <a:lnTo>
                          <a:pt x="12" y="69"/>
                        </a:lnTo>
                        <a:lnTo>
                          <a:pt x="16" y="10"/>
                        </a:lnTo>
                        <a:lnTo>
                          <a:pt x="20" y="0"/>
                        </a:lnTo>
                        <a:lnTo>
                          <a:pt x="24" y="51"/>
                        </a:lnTo>
                        <a:lnTo>
                          <a:pt x="28" y="33"/>
                        </a:lnTo>
                        <a:lnTo>
                          <a:pt x="32" y="26"/>
                        </a:lnTo>
                        <a:lnTo>
                          <a:pt x="36" y="37"/>
                        </a:lnTo>
                        <a:lnTo>
                          <a:pt x="40" y="35"/>
                        </a:lnTo>
                        <a:lnTo>
                          <a:pt x="44" y="32"/>
                        </a:lnTo>
                        <a:lnTo>
                          <a:pt x="48" y="33"/>
                        </a:lnTo>
                        <a:lnTo>
                          <a:pt x="53" y="32"/>
                        </a:lnTo>
                        <a:lnTo>
                          <a:pt x="57" y="32"/>
                        </a:lnTo>
                        <a:lnTo>
                          <a:pt x="61" y="33"/>
                        </a:lnTo>
                        <a:lnTo>
                          <a:pt x="65" y="34"/>
                        </a:lnTo>
                        <a:lnTo>
                          <a:pt x="69" y="34"/>
                        </a:lnTo>
                        <a:lnTo>
                          <a:pt x="73" y="34"/>
                        </a:lnTo>
                        <a:lnTo>
                          <a:pt x="77" y="33"/>
                        </a:lnTo>
                        <a:lnTo>
                          <a:pt x="81" y="32"/>
                        </a:lnTo>
                        <a:lnTo>
                          <a:pt x="85" y="32"/>
                        </a:lnTo>
                        <a:lnTo>
                          <a:pt x="89" y="32"/>
                        </a:lnTo>
                        <a:lnTo>
                          <a:pt x="94" y="33"/>
                        </a:lnTo>
                        <a:lnTo>
                          <a:pt x="98" y="34"/>
                        </a:lnTo>
                        <a:lnTo>
                          <a:pt x="102" y="34"/>
                        </a:lnTo>
                        <a:lnTo>
                          <a:pt x="106" y="33"/>
                        </a:lnTo>
                        <a:lnTo>
                          <a:pt x="110" y="33"/>
                        </a:lnTo>
                        <a:lnTo>
                          <a:pt x="114" y="32"/>
                        </a:lnTo>
                        <a:lnTo>
                          <a:pt x="118" y="32"/>
                        </a:lnTo>
                        <a:lnTo>
                          <a:pt x="122" y="33"/>
                        </a:lnTo>
                        <a:lnTo>
                          <a:pt x="126" y="33"/>
                        </a:lnTo>
                        <a:lnTo>
                          <a:pt x="130" y="34"/>
                        </a:lnTo>
                        <a:lnTo>
                          <a:pt x="135" y="34"/>
                        </a:lnTo>
                        <a:lnTo>
                          <a:pt x="139" y="33"/>
                        </a:lnTo>
                        <a:lnTo>
                          <a:pt x="143" y="32"/>
                        </a:lnTo>
                        <a:lnTo>
                          <a:pt x="147" y="32"/>
                        </a:lnTo>
                        <a:lnTo>
                          <a:pt x="151" y="32"/>
                        </a:lnTo>
                        <a:lnTo>
                          <a:pt x="155" y="33"/>
                        </a:lnTo>
                        <a:lnTo>
                          <a:pt x="159" y="34"/>
                        </a:lnTo>
                        <a:lnTo>
                          <a:pt x="163" y="34"/>
                        </a:lnTo>
                        <a:lnTo>
                          <a:pt x="167" y="34"/>
                        </a:lnTo>
                        <a:lnTo>
                          <a:pt x="171" y="33"/>
                        </a:lnTo>
                        <a:lnTo>
                          <a:pt x="176" y="32"/>
                        </a:lnTo>
                        <a:lnTo>
                          <a:pt x="179" y="32"/>
                        </a:lnTo>
                        <a:lnTo>
                          <a:pt x="184" y="33"/>
                        </a:lnTo>
                        <a:lnTo>
                          <a:pt x="188" y="33"/>
                        </a:lnTo>
                        <a:lnTo>
                          <a:pt x="192" y="34"/>
                        </a:lnTo>
                        <a:lnTo>
                          <a:pt x="196" y="34"/>
                        </a:lnTo>
                        <a:lnTo>
                          <a:pt x="200" y="3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BD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19" name="Freeform 1402"/>
                  <p:cNvSpPr>
                    <a:spLocks/>
                  </p:cNvSpPr>
                  <p:nvPr/>
                </p:nvSpPr>
                <p:spPr bwMode="auto">
                  <a:xfrm>
                    <a:off x="6772276" y="3009901"/>
                    <a:ext cx="317500" cy="3175"/>
                  </a:xfrm>
                  <a:custGeom>
                    <a:avLst/>
                    <a:gdLst>
                      <a:gd name="T0" fmla="*/ 0 w 200"/>
                      <a:gd name="T1" fmla="*/ 1 h 2"/>
                      <a:gd name="T2" fmla="*/ 4 w 200"/>
                      <a:gd name="T3" fmla="*/ 1 h 2"/>
                      <a:gd name="T4" fmla="*/ 8 w 200"/>
                      <a:gd name="T5" fmla="*/ 0 h 2"/>
                      <a:gd name="T6" fmla="*/ 12 w 200"/>
                      <a:gd name="T7" fmla="*/ 0 h 2"/>
                      <a:gd name="T8" fmla="*/ 16 w 200"/>
                      <a:gd name="T9" fmla="*/ 1 h 2"/>
                      <a:gd name="T10" fmla="*/ 20 w 200"/>
                      <a:gd name="T11" fmla="*/ 1 h 2"/>
                      <a:gd name="T12" fmla="*/ 24 w 200"/>
                      <a:gd name="T13" fmla="*/ 2 h 2"/>
                      <a:gd name="T14" fmla="*/ 29 w 200"/>
                      <a:gd name="T15" fmla="*/ 2 h 2"/>
                      <a:gd name="T16" fmla="*/ 33 w 200"/>
                      <a:gd name="T17" fmla="*/ 1 h 2"/>
                      <a:gd name="T18" fmla="*/ 37 w 200"/>
                      <a:gd name="T19" fmla="*/ 0 h 2"/>
                      <a:gd name="T20" fmla="*/ 41 w 200"/>
                      <a:gd name="T21" fmla="*/ 0 h 2"/>
                      <a:gd name="T22" fmla="*/ 45 w 200"/>
                      <a:gd name="T23" fmla="*/ 1 h 2"/>
                      <a:gd name="T24" fmla="*/ 49 w 200"/>
                      <a:gd name="T25" fmla="*/ 1 h 2"/>
                      <a:gd name="T26" fmla="*/ 53 w 200"/>
                      <a:gd name="T27" fmla="*/ 2 h 2"/>
                      <a:gd name="T28" fmla="*/ 57 w 200"/>
                      <a:gd name="T29" fmla="*/ 2 h 2"/>
                      <a:gd name="T30" fmla="*/ 61 w 200"/>
                      <a:gd name="T31" fmla="*/ 1 h 2"/>
                      <a:gd name="T32" fmla="*/ 65 w 200"/>
                      <a:gd name="T33" fmla="*/ 1 h 2"/>
                      <a:gd name="T34" fmla="*/ 70 w 200"/>
                      <a:gd name="T35" fmla="*/ 0 h 2"/>
                      <a:gd name="T36" fmla="*/ 74 w 200"/>
                      <a:gd name="T37" fmla="*/ 0 h 2"/>
                      <a:gd name="T38" fmla="*/ 78 w 200"/>
                      <a:gd name="T39" fmla="*/ 1 h 2"/>
                      <a:gd name="T40" fmla="*/ 82 w 200"/>
                      <a:gd name="T41" fmla="*/ 1 h 2"/>
                      <a:gd name="T42" fmla="*/ 86 w 200"/>
                      <a:gd name="T43" fmla="*/ 2 h 2"/>
                      <a:gd name="T44" fmla="*/ 90 w 200"/>
                      <a:gd name="T45" fmla="*/ 2 h 2"/>
                      <a:gd name="T46" fmla="*/ 94 w 200"/>
                      <a:gd name="T47" fmla="*/ 1 h 2"/>
                      <a:gd name="T48" fmla="*/ 98 w 200"/>
                      <a:gd name="T49" fmla="*/ 0 h 2"/>
                      <a:gd name="T50" fmla="*/ 102 w 200"/>
                      <a:gd name="T51" fmla="*/ 0 h 2"/>
                      <a:gd name="T52" fmla="*/ 106 w 200"/>
                      <a:gd name="T53" fmla="*/ 0 h 2"/>
                      <a:gd name="T54" fmla="*/ 111 w 200"/>
                      <a:gd name="T55" fmla="*/ 1 h 2"/>
                      <a:gd name="T56" fmla="*/ 114 w 200"/>
                      <a:gd name="T57" fmla="*/ 2 h 2"/>
                      <a:gd name="T58" fmla="*/ 119 w 200"/>
                      <a:gd name="T59" fmla="*/ 2 h 2"/>
                      <a:gd name="T60" fmla="*/ 123 w 200"/>
                      <a:gd name="T61" fmla="*/ 1 h 2"/>
                      <a:gd name="T62" fmla="*/ 127 w 200"/>
                      <a:gd name="T63" fmla="*/ 1 h 2"/>
                      <a:gd name="T64" fmla="*/ 131 w 200"/>
                      <a:gd name="T65" fmla="*/ 0 h 2"/>
                      <a:gd name="T66" fmla="*/ 135 w 200"/>
                      <a:gd name="T67" fmla="*/ 0 h 2"/>
                      <a:gd name="T68" fmla="*/ 139 w 200"/>
                      <a:gd name="T69" fmla="*/ 1 h 2"/>
                      <a:gd name="T70" fmla="*/ 143 w 200"/>
                      <a:gd name="T71" fmla="*/ 1 h 2"/>
                      <a:gd name="T72" fmla="*/ 147 w 200"/>
                      <a:gd name="T73" fmla="*/ 2 h 2"/>
                      <a:gd name="T74" fmla="*/ 152 w 200"/>
                      <a:gd name="T75" fmla="*/ 2 h 2"/>
                      <a:gd name="T76" fmla="*/ 155 w 200"/>
                      <a:gd name="T77" fmla="*/ 1 h 2"/>
                      <a:gd name="T78" fmla="*/ 160 w 200"/>
                      <a:gd name="T79" fmla="*/ 0 h 2"/>
                      <a:gd name="T80" fmla="*/ 164 w 200"/>
                      <a:gd name="T81" fmla="*/ 0 h 2"/>
                      <a:gd name="T82" fmla="*/ 168 w 200"/>
                      <a:gd name="T83" fmla="*/ 0 h 2"/>
                      <a:gd name="T84" fmla="*/ 172 w 200"/>
                      <a:gd name="T85" fmla="*/ 1 h 2"/>
                      <a:gd name="T86" fmla="*/ 176 w 200"/>
                      <a:gd name="T87" fmla="*/ 2 h 2"/>
                      <a:gd name="T88" fmla="*/ 180 w 200"/>
                      <a:gd name="T89" fmla="*/ 2 h 2"/>
                      <a:gd name="T90" fmla="*/ 184 w 200"/>
                      <a:gd name="T91" fmla="*/ 2 h 2"/>
                      <a:gd name="T92" fmla="*/ 188 w 200"/>
                      <a:gd name="T93" fmla="*/ 1 h 2"/>
                      <a:gd name="T94" fmla="*/ 192 w 200"/>
                      <a:gd name="T95" fmla="*/ 0 h 2"/>
                      <a:gd name="T96" fmla="*/ 196 w 200"/>
                      <a:gd name="T97" fmla="*/ 0 h 2"/>
                      <a:gd name="T98" fmla="*/ 200 w 200"/>
                      <a:gd name="T99" fmla="*/ 1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00" h="2">
                        <a:moveTo>
                          <a:pt x="0" y="1"/>
                        </a:moveTo>
                        <a:lnTo>
                          <a:pt x="4" y="1"/>
                        </a:lnTo>
                        <a:lnTo>
                          <a:pt x="8" y="0"/>
                        </a:lnTo>
                        <a:lnTo>
                          <a:pt x="12" y="0"/>
                        </a:lnTo>
                        <a:lnTo>
                          <a:pt x="16" y="1"/>
                        </a:lnTo>
                        <a:lnTo>
                          <a:pt x="20" y="1"/>
                        </a:lnTo>
                        <a:lnTo>
                          <a:pt x="24" y="2"/>
                        </a:lnTo>
                        <a:lnTo>
                          <a:pt x="29" y="2"/>
                        </a:lnTo>
                        <a:lnTo>
                          <a:pt x="33" y="1"/>
                        </a:lnTo>
                        <a:lnTo>
                          <a:pt x="37" y="0"/>
                        </a:lnTo>
                        <a:lnTo>
                          <a:pt x="41" y="0"/>
                        </a:lnTo>
                        <a:lnTo>
                          <a:pt x="45" y="1"/>
                        </a:lnTo>
                        <a:lnTo>
                          <a:pt x="49" y="1"/>
                        </a:lnTo>
                        <a:lnTo>
                          <a:pt x="53" y="2"/>
                        </a:lnTo>
                        <a:lnTo>
                          <a:pt x="57" y="2"/>
                        </a:lnTo>
                        <a:lnTo>
                          <a:pt x="61" y="1"/>
                        </a:lnTo>
                        <a:lnTo>
                          <a:pt x="65" y="1"/>
                        </a:lnTo>
                        <a:lnTo>
                          <a:pt x="70" y="0"/>
                        </a:lnTo>
                        <a:lnTo>
                          <a:pt x="74" y="0"/>
                        </a:lnTo>
                        <a:lnTo>
                          <a:pt x="78" y="1"/>
                        </a:lnTo>
                        <a:lnTo>
                          <a:pt x="82" y="1"/>
                        </a:lnTo>
                        <a:lnTo>
                          <a:pt x="86" y="2"/>
                        </a:lnTo>
                        <a:lnTo>
                          <a:pt x="90" y="2"/>
                        </a:lnTo>
                        <a:lnTo>
                          <a:pt x="94" y="1"/>
                        </a:lnTo>
                        <a:lnTo>
                          <a:pt x="98" y="0"/>
                        </a:lnTo>
                        <a:lnTo>
                          <a:pt x="102" y="0"/>
                        </a:lnTo>
                        <a:lnTo>
                          <a:pt x="106" y="0"/>
                        </a:lnTo>
                        <a:lnTo>
                          <a:pt x="111" y="1"/>
                        </a:lnTo>
                        <a:lnTo>
                          <a:pt x="114" y="2"/>
                        </a:lnTo>
                        <a:lnTo>
                          <a:pt x="119" y="2"/>
                        </a:lnTo>
                        <a:lnTo>
                          <a:pt x="123" y="1"/>
                        </a:lnTo>
                        <a:lnTo>
                          <a:pt x="127" y="1"/>
                        </a:lnTo>
                        <a:lnTo>
                          <a:pt x="131" y="0"/>
                        </a:lnTo>
                        <a:lnTo>
                          <a:pt x="135" y="0"/>
                        </a:lnTo>
                        <a:lnTo>
                          <a:pt x="139" y="1"/>
                        </a:lnTo>
                        <a:lnTo>
                          <a:pt x="143" y="1"/>
                        </a:lnTo>
                        <a:lnTo>
                          <a:pt x="147" y="2"/>
                        </a:lnTo>
                        <a:lnTo>
                          <a:pt x="152" y="2"/>
                        </a:lnTo>
                        <a:lnTo>
                          <a:pt x="155" y="1"/>
                        </a:lnTo>
                        <a:lnTo>
                          <a:pt x="160" y="0"/>
                        </a:lnTo>
                        <a:lnTo>
                          <a:pt x="164" y="0"/>
                        </a:lnTo>
                        <a:lnTo>
                          <a:pt x="168" y="0"/>
                        </a:lnTo>
                        <a:lnTo>
                          <a:pt x="172" y="1"/>
                        </a:lnTo>
                        <a:lnTo>
                          <a:pt x="176" y="2"/>
                        </a:lnTo>
                        <a:lnTo>
                          <a:pt x="180" y="2"/>
                        </a:lnTo>
                        <a:lnTo>
                          <a:pt x="184" y="2"/>
                        </a:lnTo>
                        <a:lnTo>
                          <a:pt x="188" y="1"/>
                        </a:lnTo>
                        <a:lnTo>
                          <a:pt x="192" y="0"/>
                        </a:lnTo>
                        <a:lnTo>
                          <a:pt x="196" y="0"/>
                        </a:lnTo>
                        <a:lnTo>
                          <a:pt x="200" y="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BD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20" name="Freeform 1403"/>
                  <p:cNvSpPr>
                    <a:spLocks/>
                  </p:cNvSpPr>
                  <p:nvPr/>
                </p:nvSpPr>
                <p:spPr bwMode="auto">
                  <a:xfrm>
                    <a:off x="7089776" y="3009901"/>
                    <a:ext cx="319088" cy="3175"/>
                  </a:xfrm>
                  <a:custGeom>
                    <a:avLst/>
                    <a:gdLst>
                      <a:gd name="T0" fmla="*/ 0 w 201"/>
                      <a:gd name="T1" fmla="*/ 1 h 2"/>
                      <a:gd name="T2" fmla="*/ 5 w 201"/>
                      <a:gd name="T3" fmla="*/ 1 h 2"/>
                      <a:gd name="T4" fmla="*/ 9 w 201"/>
                      <a:gd name="T5" fmla="*/ 2 h 2"/>
                      <a:gd name="T6" fmla="*/ 13 w 201"/>
                      <a:gd name="T7" fmla="*/ 2 h 2"/>
                      <a:gd name="T8" fmla="*/ 17 w 201"/>
                      <a:gd name="T9" fmla="*/ 1 h 2"/>
                      <a:gd name="T10" fmla="*/ 21 w 201"/>
                      <a:gd name="T11" fmla="*/ 1 h 2"/>
                      <a:gd name="T12" fmla="*/ 25 w 201"/>
                      <a:gd name="T13" fmla="*/ 0 h 2"/>
                      <a:gd name="T14" fmla="*/ 29 w 201"/>
                      <a:gd name="T15" fmla="*/ 0 h 2"/>
                      <a:gd name="T16" fmla="*/ 33 w 201"/>
                      <a:gd name="T17" fmla="*/ 1 h 2"/>
                      <a:gd name="T18" fmla="*/ 37 w 201"/>
                      <a:gd name="T19" fmla="*/ 1 h 2"/>
                      <a:gd name="T20" fmla="*/ 41 w 201"/>
                      <a:gd name="T21" fmla="*/ 2 h 2"/>
                      <a:gd name="T22" fmla="*/ 46 w 201"/>
                      <a:gd name="T23" fmla="*/ 2 h 2"/>
                      <a:gd name="T24" fmla="*/ 50 w 201"/>
                      <a:gd name="T25" fmla="*/ 1 h 2"/>
                      <a:gd name="T26" fmla="*/ 54 w 201"/>
                      <a:gd name="T27" fmla="*/ 0 h 2"/>
                      <a:gd name="T28" fmla="*/ 58 w 201"/>
                      <a:gd name="T29" fmla="*/ 0 h 2"/>
                      <a:gd name="T30" fmla="*/ 62 w 201"/>
                      <a:gd name="T31" fmla="*/ 0 h 2"/>
                      <a:gd name="T32" fmla="*/ 66 w 201"/>
                      <a:gd name="T33" fmla="*/ 1 h 2"/>
                      <a:gd name="T34" fmla="*/ 70 w 201"/>
                      <a:gd name="T35" fmla="*/ 2 h 2"/>
                      <a:gd name="T36" fmla="*/ 74 w 201"/>
                      <a:gd name="T37" fmla="*/ 2 h 2"/>
                      <a:gd name="T38" fmla="*/ 78 w 201"/>
                      <a:gd name="T39" fmla="*/ 1 h 2"/>
                      <a:gd name="T40" fmla="*/ 82 w 201"/>
                      <a:gd name="T41" fmla="*/ 1 h 2"/>
                      <a:gd name="T42" fmla="*/ 87 w 201"/>
                      <a:gd name="T43" fmla="*/ 0 h 2"/>
                      <a:gd name="T44" fmla="*/ 90 w 201"/>
                      <a:gd name="T45" fmla="*/ 0 h 2"/>
                      <a:gd name="T46" fmla="*/ 95 w 201"/>
                      <a:gd name="T47" fmla="*/ 1 h 2"/>
                      <a:gd name="T48" fmla="*/ 99 w 201"/>
                      <a:gd name="T49" fmla="*/ 1 h 2"/>
                      <a:gd name="T50" fmla="*/ 103 w 201"/>
                      <a:gd name="T51" fmla="*/ 2 h 2"/>
                      <a:gd name="T52" fmla="*/ 107 w 201"/>
                      <a:gd name="T53" fmla="*/ 2 h 2"/>
                      <a:gd name="T54" fmla="*/ 111 w 201"/>
                      <a:gd name="T55" fmla="*/ 1 h 2"/>
                      <a:gd name="T56" fmla="*/ 115 w 201"/>
                      <a:gd name="T57" fmla="*/ 0 h 2"/>
                      <a:gd name="T58" fmla="*/ 119 w 201"/>
                      <a:gd name="T59" fmla="*/ 0 h 2"/>
                      <a:gd name="T60" fmla="*/ 123 w 201"/>
                      <a:gd name="T61" fmla="*/ 0 h 2"/>
                      <a:gd name="T62" fmla="*/ 128 w 201"/>
                      <a:gd name="T63" fmla="*/ 1 h 2"/>
                      <a:gd name="T64" fmla="*/ 131 w 201"/>
                      <a:gd name="T65" fmla="*/ 2 h 2"/>
                      <a:gd name="T66" fmla="*/ 136 w 201"/>
                      <a:gd name="T67" fmla="*/ 2 h 2"/>
                      <a:gd name="T68" fmla="*/ 140 w 201"/>
                      <a:gd name="T69" fmla="*/ 2 h 2"/>
                      <a:gd name="T70" fmla="*/ 144 w 201"/>
                      <a:gd name="T71" fmla="*/ 1 h 2"/>
                      <a:gd name="T72" fmla="*/ 148 w 201"/>
                      <a:gd name="T73" fmla="*/ 0 h 2"/>
                      <a:gd name="T74" fmla="*/ 152 w 201"/>
                      <a:gd name="T75" fmla="*/ 0 h 2"/>
                      <a:gd name="T76" fmla="*/ 156 w 201"/>
                      <a:gd name="T77" fmla="*/ 1 h 2"/>
                      <a:gd name="T78" fmla="*/ 160 w 201"/>
                      <a:gd name="T79" fmla="*/ 1 h 2"/>
                      <a:gd name="T80" fmla="*/ 164 w 201"/>
                      <a:gd name="T81" fmla="*/ 2 h 2"/>
                      <a:gd name="T82" fmla="*/ 168 w 201"/>
                      <a:gd name="T83" fmla="*/ 2 h 2"/>
                      <a:gd name="T84" fmla="*/ 172 w 201"/>
                      <a:gd name="T85" fmla="*/ 1 h 2"/>
                      <a:gd name="T86" fmla="*/ 176 w 201"/>
                      <a:gd name="T87" fmla="*/ 1 h 2"/>
                      <a:gd name="T88" fmla="*/ 181 w 201"/>
                      <a:gd name="T89" fmla="*/ 0 h 2"/>
                      <a:gd name="T90" fmla="*/ 185 w 201"/>
                      <a:gd name="T91" fmla="*/ 0 h 2"/>
                      <a:gd name="T92" fmla="*/ 189 w 201"/>
                      <a:gd name="T93" fmla="*/ 1 h 2"/>
                      <a:gd name="T94" fmla="*/ 193 w 201"/>
                      <a:gd name="T95" fmla="*/ 1 h 2"/>
                      <a:gd name="T96" fmla="*/ 197 w 201"/>
                      <a:gd name="T97" fmla="*/ 2 h 2"/>
                      <a:gd name="T98" fmla="*/ 201 w 201"/>
                      <a:gd name="T99" fmla="*/ 2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01" h="2">
                        <a:moveTo>
                          <a:pt x="0" y="1"/>
                        </a:moveTo>
                        <a:lnTo>
                          <a:pt x="5" y="1"/>
                        </a:lnTo>
                        <a:lnTo>
                          <a:pt x="9" y="2"/>
                        </a:lnTo>
                        <a:lnTo>
                          <a:pt x="13" y="2"/>
                        </a:lnTo>
                        <a:lnTo>
                          <a:pt x="17" y="1"/>
                        </a:lnTo>
                        <a:lnTo>
                          <a:pt x="21" y="1"/>
                        </a:lnTo>
                        <a:lnTo>
                          <a:pt x="25" y="0"/>
                        </a:lnTo>
                        <a:lnTo>
                          <a:pt x="29" y="0"/>
                        </a:lnTo>
                        <a:lnTo>
                          <a:pt x="33" y="1"/>
                        </a:lnTo>
                        <a:lnTo>
                          <a:pt x="37" y="1"/>
                        </a:lnTo>
                        <a:lnTo>
                          <a:pt x="41" y="2"/>
                        </a:lnTo>
                        <a:lnTo>
                          <a:pt x="46" y="2"/>
                        </a:lnTo>
                        <a:lnTo>
                          <a:pt x="50" y="1"/>
                        </a:lnTo>
                        <a:lnTo>
                          <a:pt x="54" y="0"/>
                        </a:lnTo>
                        <a:lnTo>
                          <a:pt x="58" y="0"/>
                        </a:lnTo>
                        <a:lnTo>
                          <a:pt x="62" y="0"/>
                        </a:lnTo>
                        <a:lnTo>
                          <a:pt x="66" y="1"/>
                        </a:lnTo>
                        <a:lnTo>
                          <a:pt x="70" y="2"/>
                        </a:lnTo>
                        <a:lnTo>
                          <a:pt x="74" y="2"/>
                        </a:lnTo>
                        <a:lnTo>
                          <a:pt x="78" y="1"/>
                        </a:lnTo>
                        <a:lnTo>
                          <a:pt x="82" y="1"/>
                        </a:lnTo>
                        <a:lnTo>
                          <a:pt x="87" y="0"/>
                        </a:lnTo>
                        <a:lnTo>
                          <a:pt x="90" y="0"/>
                        </a:lnTo>
                        <a:lnTo>
                          <a:pt x="95" y="1"/>
                        </a:lnTo>
                        <a:lnTo>
                          <a:pt x="99" y="1"/>
                        </a:lnTo>
                        <a:lnTo>
                          <a:pt x="103" y="2"/>
                        </a:lnTo>
                        <a:lnTo>
                          <a:pt x="107" y="2"/>
                        </a:lnTo>
                        <a:lnTo>
                          <a:pt x="111" y="1"/>
                        </a:lnTo>
                        <a:lnTo>
                          <a:pt x="115" y="0"/>
                        </a:lnTo>
                        <a:lnTo>
                          <a:pt x="119" y="0"/>
                        </a:lnTo>
                        <a:lnTo>
                          <a:pt x="123" y="0"/>
                        </a:lnTo>
                        <a:lnTo>
                          <a:pt x="128" y="1"/>
                        </a:lnTo>
                        <a:lnTo>
                          <a:pt x="131" y="2"/>
                        </a:lnTo>
                        <a:lnTo>
                          <a:pt x="136" y="2"/>
                        </a:lnTo>
                        <a:lnTo>
                          <a:pt x="140" y="2"/>
                        </a:lnTo>
                        <a:lnTo>
                          <a:pt x="144" y="1"/>
                        </a:lnTo>
                        <a:lnTo>
                          <a:pt x="148" y="0"/>
                        </a:lnTo>
                        <a:lnTo>
                          <a:pt x="152" y="0"/>
                        </a:lnTo>
                        <a:lnTo>
                          <a:pt x="156" y="1"/>
                        </a:lnTo>
                        <a:lnTo>
                          <a:pt x="160" y="1"/>
                        </a:lnTo>
                        <a:lnTo>
                          <a:pt x="164" y="2"/>
                        </a:lnTo>
                        <a:lnTo>
                          <a:pt x="168" y="2"/>
                        </a:lnTo>
                        <a:lnTo>
                          <a:pt x="172" y="1"/>
                        </a:lnTo>
                        <a:lnTo>
                          <a:pt x="176" y="1"/>
                        </a:lnTo>
                        <a:lnTo>
                          <a:pt x="181" y="0"/>
                        </a:lnTo>
                        <a:lnTo>
                          <a:pt x="185" y="0"/>
                        </a:lnTo>
                        <a:lnTo>
                          <a:pt x="189" y="1"/>
                        </a:lnTo>
                        <a:lnTo>
                          <a:pt x="193" y="1"/>
                        </a:lnTo>
                        <a:lnTo>
                          <a:pt x="197" y="2"/>
                        </a:lnTo>
                        <a:lnTo>
                          <a:pt x="201" y="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BD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21" name="Freeform 1404"/>
                  <p:cNvSpPr>
                    <a:spLocks/>
                  </p:cNvSpPr>
                  <p:nvPr/>
                </p:nvSpPr>
                <p:spPr bwMode="auto">
                  <a:xfrm>
                    <a:off x="7408864" y="3009901"/>
                    <a:ext cx="214313" cy="3175"/>
                  </a:xfrm>
                  <a:custGeom>
                    <a:avLst/>
                    <a:gdLst>
                      <a:gd name="T0" fmla="*/ 0 w 135"/>
                      <a:gd name="T1" fmla="*/ 2 h 2"/>
                      <a:gd name="T2" fmla="*/ 4 w 135"/>
                      <a:gd name="T3" fmla="*/ 1 h 2"/>
                      <a:gd name="T4" fmla="*/ 8 w 135"/>
                      <a:gd name="T5" fmla="*/ 0 h 2"/>
                      <a:gd name="T6" fmla="*/ 12 w 135"/>
                      <a:gd name="T7" fmla="*/ 0 h 2"/>
                      <a:gd name="T8" fmla="*/ 16 w 135"/>
                      <a:gd name="T9" fmla="*/ 0 h 2"/>
                      <a:gd name="T10" fmla="*/ 21 w 135"/>
                      <a:gd name="T11" fmla="*/ 1 h 2"/>
                      <a:gd name="T12" fmla="*/ 25 w 135"/>
                      <a:gd name="T13" fmla="*/ 2 h 2"/>
                      <a:gd name="T14" fmla="*/ 29 w 135"/>
                      <a:gd name="T15" fmla="*/ 2 h 2"/>
                      <a:gd name="T16" fmla="*/ 33 w 135"/>
                      <a:gd name="T17" fmla="*/ 1 h 2"/>
                      <a:gd name="T18" fmla="*/ 37 w 135"/>
                      <a:gd name="T19" fmla="*/ 1 h 2"/>
                      <a:gd name="T20" fmla="*/ 41 w 135"/>
                      <a:gd name="T21" fmla="*/ 0 h 2"/>
                      <a:gd name="T22" fmla="*/ 45 w 135"/>
                      <a:gd name="T23" fmla="*/ 0 h 2"/>
                      <a:gd name="T24" fmla="*/ 49 w 135"/>
                      <a:gd name="T25" fmla="*/ 1 h 2"/>
                      <a:gd name="T26" fmla="*/ 53 w 135"/>
                      <a:gd name="T27" fmla="*/ 1 h 2"/>
                      <a:gd name="T28" fmla="*/ 57 w 135"/>
                      <a:gd name="T29" fmla="*/ 2 h 2"/>
                      <a:gd name="T30" fmla="*/ 62 w 135"/>
                      <a:gd name="T31" fmla="*/ 2 h 2"/>
                      <a:gd name="T32" fmla="*/ 65 w 135"/>
                      <a:gd name="T33" fmla="*/ 1 h 2"/>
                      <a:gd name="T34" fmla="*/ 70 w 135"/>
                      <a:gd name="T35" fmla="*/ 0 h 2"/>
                      <a:gd name="T36" fmla="*/ 74 w 135"/>
                      <a:gd name="T37" fmla="*/ 0 h 2"/>
                      <a:gd name="T38" fmla="*/ 78 w 135"/>
                      <a:gd name="T39" fmla="*/ 0 h 2"/>
                      <a:gd name="T40" fmla="*/ 82 w 135"/>
                      <a:gd name="T41" fmla="*/ 1 h 2"/>
                      <a:gd name="T42" fmla="*/ 86 w 135"/>
                      <a:gd name="T43" fmla="*/ 2 h 2"/>
                      <a:gd name="T44" fmla="*/ 90 w 135"/>
                      <a:gd name="T45" fmla="*/ 2 h 2"/>
                      <a:gd name="T46" fmla="*/ 94 w 135"/>
                      <a:gd name="T47" fmla="*/ 2 h 2"/>
                      <a:gd name="T48" fmla="*/ 98 w 135"/>
                      <a:gd name="T49" fmla="*/ 1 h 2"/>
                      <a:gd name="T50" fmla="*/ 103 w 135"/>
                      <a:gd name="T51" fmla="*/ 0 h 2"/>
                      <a:gd name="T52" fmla="*/ 106 w 135"/>
                      <a:gd name="T53" fmla="*/ 0 h 2"/>
                      <a:gd name="T54" fmla="*/ 111 w 135"/>
                      <a:gd name="T55" fmla="*/ 1 h 2"/>
                      <a:gd name="T56" fmla="*/ 115 w 135"/>
                      <a:gd name="T57" fmla="*/ 1 h 2"/>
                      <a:gd name="T58" fmla="*/ 119 w 135"/>
                      <a:gd name="T59" fmla="*/ 2 h 2"/>
                      <a:gd name="T60" fmla="*/ 123 w 135"/>
                      <a:gd name="T61" fmla="*/ 2 h 2"/>
                      <a:gd name="T62" fmla="*/ 127 w 135"/>
                      <a:gd name="T63" fmla="*/ 1 h 2"/>
                      <a:gd name="T64" fmla="*/ 131 w 135"/>
                      <a:gd name="T65" fmla="*/ 1 h 2"/>
                      <a:gd name="T66" fmla="*/ 135 w 135"/>
                      <a:gd name="T67" fmla="*/ 0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</a:cxnLst>
                    <a:rect l="0" t="0" r="r" b="b"/>
                    <a:pathLst>
                      <a:path w="135" h="2">
                        <a:moveTo>
                          <a:pt x="0" y="2"/>
                        </a:moveTo>
                        <a:lnTo>
                          <a:pt x="4" y="1"/>
                        </a:lnTo>
                        <a:lnTo>
                          <a:pt x="8" y="0"/>
                        </a:lnTo>
                        <a:lnTo>
                          <a:pt x="12" y="0"/>
                        </a:lnTo>
                        <a:lnTo>
                          <a:pt x="16" y="0"/>
                        </a:lnTo>
                        <a:lnTo>
                          <a:pt x="21" y="1"/>
                        </a:lnTo>
                        <a:lnTo>
                          <a:pt x="25" y="2"/>
                        </a:lnTo>
                        <a:lnTo>
                          <a:pt x="29" y="2"/>
                        </a:lnTo>
                        <a:lnTo>
                          <a:pt x="33" y="1"/>
                        </a:lnTo>
                        <a:lnTo>
                          <a:pt x="37" y="1"/>
                        </a:lnTo>
                        <a:lnTo>
                          <a:pt x="41" y="0"/>
                        </a:lnTo>
                        <a:lnTo>
                          <a:pt x="45" y="0"/>
                        </a:lnTo>
                        <a:lnTo>
                          <a:pt x="49" y="1"/>
                        </a:lnTo>
                        <a:lnTo>
                          <a:pt x="53" y="1"/>
                        </a:lnTo>
                        <a:lnTo>
                          <a:pt x="57" y="2"/>
                        </a:lnTo>
                        <a:lnTo>
                          <a:pt x="62" y="2"/>
                        </a:lnTo>
                        <a:lnTo>
                          <a:pt x="65" y="1"/>
                        </a:lnTo>
                        <a:lnTo>
                          <a:pt x="70" y="0"/>
                        </a:lnTo>
                        <a:lnTo>
                          <a:pt x="74" y="0"/>
                        </a:lnTo>
                        <a:lnTo>
                          <a:pt x="78" y="0"/>
                        </a:lnTo>
                        <a:lnTo>
                          <a:pt x="82" y="1"/>
                        </a:lnTo>
                        <a:lnTo>
                          <a:pt x="86" y="2"/>
                        </a:lnTo>
                        <a:lnTo>
                          <a:pt x="90" y="2"/>
                        </a:lnTo>
                        <a:lnTo>
                          <a:pt x="94" y="2"/>
                        </a:lnTo>
                        <a:lnTo>
                          <a:pt x="98" y="1"/>
                        </a:lnTo>
                        <a:lnTo>
                          <a:pt x="103" y="0"/>
                        </a:lnTo>
                        <a:lnTo>
                          <a:pt x="106" y="0"/>
                        </a:lnTo>
                        <a:lnTo>
                          <a:pt x="111" y="1"/>
                        </a:lnTo>
                        <a:lnTo>
                          <a:pt x="115" y="1"/>
                        </a:lnTo>
                        <a:lnTo>
                          <a:pt x="119" y="2"/>
                        </a:lnTo>
                        <a:lnTo>
                          <a:pt x="123" y="2"/>
                        </a:lnTo>
                        <a:lnTo>
                          <a:pt x="127" y="1"/>
                        </a:lnTo>
                        <a:lnTo>
                          <a:pt x="131" y="1"/>
                        </a:lnTo>
                        <a:lnTo>
                          <a:pt x="13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BD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22" name="Freeform 1405"/>
                  <p:cNvSpPr>
                    <a:spLocks/>
                  </p:cNvSpPr>
                  <p:nvPr/>
                </p:nvSpPr>
                <p:spPr bwMode="auto">
                  <a:xfrm>
                    <a:off x="6454776" y="2481264"/>
                    <a:ext cx="317500" cy="630238"/>
                  </a:xfrm>
                  <a:custGeom>
                    <a:avLst/>
                    <a:gdLst>
                      <a:gd name="T0" fmla="*/ 0 w 200"/>
                      <a:gd name="T1" fmla="*/ 397 h 397"/>
                      <a:gd name="T2" fmla="*/ 3 w 200"/>
                      <a:gd name="T3" fmla="*/ 180 h 397"/>
                      <a:gd name="T4" fmla="*/ 7 w 200"/>
                      <a:gd name="T5" fmla="*/ 13 h 397"/>
                      <a:gd name="T6" fmla="*/ 12 w 200"/>
                      <a:gd name="T7" fmla="*/ 0 h 397"/>
                      <a:gd name="T8" fmla="*/ 16 w 200"/>
                      <a:gd name="T9" fmla="*/ 251 h 397"/>
                      <a:gd name="T10" fmla="*/ 20 w 200"/>
                      <a:gd name="T11" fmla="*/ 308 h 397"/>
                      <a:gd name="T12" fmla="*/ 24 w 200"/>
                      <a:gd name="T13" fmla="*/ 224 h 397"/>
                      <a:gd name="T14" fmla="*/ 28 w 200"/>
                      <a:gd name="T15" fmla="*/ 240 h 397"/>
                      <a:gd name="T16" fmla="*/ 32 w 200"/>
                      <a:gd name="T17" fmla="*/ 265 h 397"/>
                      <a:gd name="T18" fmla="*/ 36 w 200"/>
                      <a:gd name="T19" fmla="*/ 247 h 397"/>
                      <a:gd name="T20" fmla="*/ 40 w 200"/>
                      <a:gd name="T21" fmla="*/ 247 h 397"/>
                      <a:gd name="T22" fmla="*/ 44 w 200"/>
                      <a:gd name="T23" fmla="*/ 253 h 397"/>
                      <a:gd name="T24" fmla="*/ 48 w 200"/>
                      <a:gd name="T25" fmla="*/ 249 h 397"/>
                      <a:gd name="T26" fmla="*/ 53 w 200"/>
                      <a:gd name="T27" fmla="*/ 248 h 397"/>
                      <a:gd name="T28" fmla="*/ 57 w 200"/>
                      <a:gd name="T29" fmla="*/ 250 h 397"/>
                      <a:gd name="T30" fmla="*/ 61 w 200"/>
                      <a:gd name="T31" fmla="*/ 250 h 397"/>
                      <a:gd name="T32" fmla="*/ 65 w 200"/>
                      <a:gd name="T33" fmla="*/ 251 h 397"/>
                      <a:gd name="T34" fmla="*/ 69 w 200"/>
                      <a:gd name="T35" fmla="*/ 251 h 397"/>
                      <a:gd name="T36" fmla="*/ 73 w 200"/>
                      <a:gd name="T37" fmla="*/ 250 h 397"/>
                      <a:gd name="T38" fmla="*/ 77 w 200"/>
                      <a:gd name="T39" fmla="*/ 249 h 397"/>
                      <a:gd name="T40" fmla="*/ 81 w 200"/>
                      <a:gd name="T41" fmla="*/ 249 h 397"/>
                      <a:gd name="T42" fmla="*/ 85 w 200"/>
                      <a:gd name="T43" fmla="*/ 249 h 397"/>
                      <a:gd name="T44" fmla="*/ 89 w 200"/>
                      <a:gd name="T45" fmla="*/ 250 h 397"/>
                      <a:gd name="T46" fmla="*/ 94 w 200"/>
                      <a:gd name="T47" fmla="*/ 251 h 397"/>
                      <a:gd name="T48" fmla="*/ 98 w 200"/>
                      <a:gd name="T49" fmla="*/ 251 h 397"/>
                      <a:gd name="T50" fmla="*/ 102 w 200"/>
                      <a:gd name="T51" fmla="*/ 251 h 397"/>
                      <a:gd name="T52" fmla="*/ 106 w 200"/>
                      <a:gd name="T53" fmla="*/ 250 h 397"/>
                      <a:gd name="T54" fmla="*/ 110 w 200"/>
                      <a:gd name="T55" fmla="*/ 249 h 397"/>
                      <a:gd name="T56" fmla="*/ 114 w 200"/>
                      <a:gd name="T57" fmla="*/ 249 h 397"/>
                      <a:gd name="T58" fmla="*/ 118 w 200"/>
                      <a:gd name="T59" fmla="*/ 249 h 397"/>
                      <a:gd name="T60" fmla="*/ 122 w 200"/>
                      <a:gd name="T61" fmla="*/ 250 h 397"/>
                      <a:gd name="T62" fmla="*/ 126 w 200"/>
                      <a:gd name="T63" fmla="*/ 251 h 397"/>
                      <a:gd name="T64" fmla="*/ 130 w 200"/>
                      <a:gd name="T65" fmla="*/ 251 h 397"/>
                      <a:gd name="T66" fmla="*/ 135 w 200"/>
                      <a:gd name="T67" fmla="*/ 251 h 397"/>
                      <a:gd name="T68" fmla="*/ 139 w 200"/>
                      <a:gd name="T69" fmla="*/ 249 h 397"/>
                      <a:gd name="T70" fmla="*/ 143 w 200"/>
                      <a:gd name="T71" fmla="*/ 249 h 397"/>
                      <a:gd name="T72" fmla="*/ 147 w 200"/>
                      <a:gd name="T73" fmla="*/ 249 h 397"/>
                      <a:gd name="T74" fmla="*/ 151 w 200"/>
                      <a:gd name="T75" fmla="*/ 249 h 397"/>
                      <a:gd name="T76" fmla="*/ 155 w 200"/>
                      <a:gd name="T77" fmla="*/ 251 h 397"/>
                      <a:gd name="T78" fmla="*/ 159 w 200"/>
                      <a:gd name="T79" fmla="*/ 251 h 397"/>
                      <a:gd name="T80" fmla="*/ 163 w 200"/>
                      <a:gd name="T81" fmla="*/ 251 h 397"/>
                      <a:gd name="T82" fmla="*/ 167 w 200"/>
                      <a:gd name="T83" fmla="*/ 250 h 397"/>
                      <a:gd name="T84" fmla="*/ 171 w 200"/>
                      <a:gd name="T85" fmla="*/ 249 h 397"/>
                      <a:gd name="T86" fmla="*/ 176 w 200"/>
                      <a:gd name="T87" fmla="*/ 249 h 397"/>
                      <a:gd name="T88" fmla="*/ 179 w 200"/>
                      <a:gd name="T89" fmla="*/ 249 h 397"/>
                      <a:gd name="T90" fmla="*/ 184 w 200"/>
                      <a:gd name="T91" fmla="*/ 250 h 397"/>
                      <a:gd name="T92" fmla="*/ 188 w 200"/>
                      <a:gd name="T93" fmla="*/ 251 h 397"/>
                      <a:gd name="T94" fmla="*/ 192 w 200"/>
                      <a:gd name="T95" fmla="*/ 251 h 397"/>
                      <a:gd name="T96" fmla="*/ 196 w 200"/>
                      <a:gd name="T97" fmla="*/ 251 h 397"/>
                      <a:gd name="T98" fmla="*/ 200 w 200"/>
                      <a:gd name="T99" fmla="*/ 250 h 39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00" h="397">
                        <a:moveTo>
                          <a:pt x="0" y="397"/>
                        </a:moveTo>
                        <a:lnTo>
                          <a:pt x="3" y="180"/>
                        </a:lnTo>
                        <a:lnTo>
                          <a:pt x="7" y="13"/>
                        </a:lnTo>
                        <a:lnTo>
                          <a:pt x="12" y="0"/>
                        </a:lnTo>
                        <a:lnTo>
                          <a:pt x="16" y="251"/>
                        </a:lnTo>
                        <a:lnTo>
                          <a:pt x="20" y="308"/>
                        </a:lnTo>
                        <a:lnTo>
                          <a:pt x="24" y="224"/>
                        </a:lnTo>
                        <a:lnTo>
                          <a:pt x="28" y="240"/>
                        </a:lnTo>
                        <a:lnTo>
                          <a:pt x="32" y="265"/>
                        </a:lnTo>
                        <a:lnTo>
                          <a:pt x="36" y="247"/>
                        </a:lnTo>
                        <a:lnTo>
                          <a:pt x="40" y="247"/>
                        </a:lnTo>
                        <a:lnTo>
                          <a:pt x="44" y="253"/>
                        </a:lnTo>
                        <a:lnTo>
                          <a:pt x="48" y="249"/>
                        </a:lnTo>
                        <a:lnTo>
                          <a:pt x="53" y="248"/>
                        </a:lnTo>
                        <a:lnTo>
                          <a:pt x="57" y="250"/>
                        </a:lnTo>
                        <a:lnTo>
                          <a:pt x="61" y="250"/>
                        </a:lnTo>
                        <a:lnTo>
                          <a:pt x="65" y="251"/>
                        </a:lnTo>
                        <a:lnTo>
                          <a:pt x="69" y="251"/>
                        </a:lnTo>
                        <a:lnTo>
                          <a:pt x="73" y="250"/>
                        </a:lnTo>
                        <a:lnTo>
                          <a:pt x="77" y="249"/>
                        </a:lnTo>
                        <a:lnTo>
                          <a:pt x="81" y="249"/>
                        </a:lnTo>
                        <a:lnTo>
                          <a:pt x="85" y="249"/>
                        </a:lnTo>
                        <a:lnTo>
                          <a:pt x="89" y="250"/>
                        </a:lnTo>
                        <a:lnTo>
                          <a:pt x="94" y="251"/>
                        </a:lnTo>
                        <a:lnTo>
                          <a:pt x="98" y="251"/>
                        </a:lnTo>
                        <a:lnTo>
                          <a:pt x="102" y="251"/>
                        </a:lnTo>
                        <a:lnTo>
                          <a:pt x="106" y="250"/>
                        </a:lnTo>
                        <a:lnTo>
                          <a:pt x="110" y="249"/>
                        </a:lnTo>
                        <a:lnTo>
                          <a:pt x="114" y="249"/>
                        </a:lnTo>
                        <a:lnTo>
                          <a:pt x="118" y="249"/>
                        </a:lnTo>
                        <a:lnTo>
                          <a:pt x="122" y="250"/>
                        </a:lnTo>
                        <a:lnTo>
                          <a:pt x="126" y="251"/>
                        </a:lnTo>
                        <a:lnTo>
                          <a:pt x="130" y="251"/>
                        </a:lnTo>
                        <a:lnTo>
                          <a:pt x="135" y="251"/>
                        </a:lnTo>
                        <a:lnTo>
                          <a:pt x="139" y="249"/>
                        </a:lnTo>
                        <a:lnTo>
                          <a:pt x="143" y="249"/>
                        </a:lnTo>
                        <a:lnTo>
                          <a:pt x="147" y="249"/>
                        </a:lnTo>
                        <a:lnTo>
                          <a:pt x="151" y="249"/>
                        </a:lnTo>
                        <a:lnTo>
                          <a:pt x="155" y="251"/>
                        </a:lnTo>
                        <a:lnTo>
                          <a:pt x="159" y="251"/>
                        </a:lnTo>
                        <a:lnTo>
                          <a:pt x="163" y="251"/>
                        </a:lnTo>
                        <a:lnTo>
                          <a:pt x="167" y="250"/>
                        </a:lnTo>
                        <a:lnTo>
                          <a:pt x="171" y="249"/>
                        </a:lnTo>
                        <a:lnTo>
                          <a:pt x="176" y="249"/>
                        </a:lnTo>
                        <a:lnTo>
                          <a:pt x="179" y="249"/>
                        </a:lnTo>
                        <a:lnTo>
                          <a:pt x="184" y="250"/>
                        </a:lnTo>
                        <a:lnTo>
                          <a:pt x="188" y="251"/>
                        </a:lnTo>
                        <a:lnTo>
                          <a:pt x="192" y="251"/>
                        </a:lnTo>
                        <a:lnTo>
                          <a:pt x="196" y="251"/>
                        </a:lnTo>
                        <a:lnTo>
                          <a:pt x="200" y="25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A8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23" name="Freeform 1406"/>
                  <p:cNvSpPr>
                    <a:spLocks/>
                  </p:cNvSpPr>
                  <p:nvPr/>
                </p:nvSpPr>
                <p:spPr bwMode="auto">
                  <a:xfrm>
                    <a:off x="6772276" y="2876551"/>
                    <a:ext cx="317500" cy="3175"/>
                  </a:xfrm>
                  <a:custGeom>
                    <a:avLst/>
                    <a:gdLst>
                      <a:gd name="T0" fmla="*/ 0 w 200"/>
                      <a:gd name="T1" fmla="*/ 1 h 2"/>
                      <a:gd name="T2" fmla="*/ 4 w 200"/>
                      <a:gd name="T3" fmla="*/ 0 h 2"/>
                      <a:gd name="T4" fmla="*/ 8 w 200"/>
                      <a:gd name="T5" fmla="*/ 0 h 2"/>
                      <a:gd name="T6" fmla="*/ 12 w 200"/>
                      <a:gd name="T7" fmla="*/ 0 h 2"/>
                      <a:gd name="T8" fmla="*/ 16 w 200"/>
                      <a:gd name="T9" fmla="*/ 1 h 2"/>
                      <a:gd name="T10" fmla="*/ 20 w 200"/>
                      <a:gd name="T11" fmla="*/ 2 h 2"/>
                      <a:gd name="T12" fmla="*/ 24 w 200"/>
                      <a:gd name="T13" fmla="*/ 2 h 2"/>
                      <a:gd name="T14" fmla="*/ 29 w 200"/>
                      <a:gd name="T15" fmla="*/ 1 h 2"/>
                      <a:gd name="T16" fmla="*/ 33 w 200"/>
                      <a:gd name="T17" fmla="*/ 0 h 2"/>
                      <a:gd name="T18" fmla="*/ 37 w 200"/>
                      <a:gd name="T19" fmla="*/ 0 h 2"/>
                      <a:gd name="T20" fmla="*/ 41 w 200"/>
                      <a:gd name="T21" fmla="*/ 0 h 2"/>
                      <a:gd name="T22" fmla="*/ 45 w 200"/>
                      <a:gd name="T23" fmla="*/ 1 h 2"/>
                      <a:gd name="T24" fmla="*/ 49 w 200"/>
                      <a:gd name="T25" fmla="*/ 2 h 2"/>
                      <a:gd name="T26" fmla="*/ 53 w 200"/>
                      <a:gd name="T27" fmla="*/ 2 h 2"/>
                      <a:gd name="T28" fmla="*/ 57 w 200"/>
                      <a:gd name="T29" fmla="*/ 2 h 2"/>
                      <a:gd name="T30" fmla="*/ 61 w 200"/>
                      <a:gd name="T31" fmla="*/ 1 h 2"/>
                      <a:gd name="T32" fmla="*/ 65 w 200"/>
                      <a:gd name="T33" fmla="*/ 0 h 2"/>
                      <a:gd name="T34" fmla="*/ 70 w 200"/>
                      <a:gd name="T35" fmla="*/ 0 h 2"/>
                      <a:gd name="T36" fmla="*/ 74 w 200"/>
                      <a:gd name="T37" fmla="*/ 0 h 2"/>
                      <a:gd name="T38" fmla="*/ 78 w 200"/>
                      <a:gd name="T39" fmla="*/ 1 h 2"/>
                      <a:gd name="T40" fmla="*/ 82 w 200"/>
                      <a:gd name="T41" fmla="*/ 2 h 2"/>
                      <a:gd name="T42" fmla="*/ 86 w 200"/>
                      <a:gd name="T43" fmla="*/ 2 h 2"/>
                      <a:gd name="T44" fmla="*/ 90 w 200"/>
                      <a:gd name="T45" fmla="*/ 2 h 2"/>
                      <a:gd name="T46" fmla="*/ 94 w 200"/>
                      <a:gd name="T47" fmla="*/ 0 h 2"/>
                      <a:gd name="T48" fmla="*/ 98 w 200"/>
                      <a:gd name="T49" fmla="*/ 0 h 2"/>
                      <a:gd name="T50" fmla="*/ 102 w 200"/>
                      <a:gd name="T51" fmla="*/ 0 h 2"/>
                      <a:gd name="T52" fmla="*/ 106 w 200"/>
                      <a:gd name="T53" fmla="*/ 0 h 2"/>
                      <a:gd name="T54" fmla="*/ 111 w 200"/>
                      <a:gd name="T55" fmla="*/ 2 h 2"/>
                      <a:gd name="T56" fmla="*/ 114 w 200"/>
                      <a:gd name="T57" fmla="*/ 2 h 2"/>
                      <a:gd name="T58" fmla="*/ 119 w 200"/>
                      <a:gd name="T59" fmla="*/ 2 h 2"/>
                      <a:gd name="T60" fmla="*/ 123 w 200"/>
                      <a:gd name="T61" fmla="*/ 1 h 2"/>
                      <a:gd name="T62" fmla="*/ 127 w 200"/>
                      <a:gd name="T63" fmla="*/ 0 h 2"/>
                      <a:gd name="T64" fmla="*/ 131 w 200"/>
                      <a:gd name="T65" fmla="*/ 0 h 2"/>
                      <a:gd name="T66" fmla="*/ 135 w 200"/>
                      <a:gd name="T67" fmla="*/ 0 h 2"/>
                      <a:gd name="T68" fmla="*/ 139 w 200"/>
                      <a:gd name="T69" fmla="*/ 1 h 2"/>
                      <a:gd name="T70" fmla="*/ 143 w 200"/>
                      <a:gd name="T71" fmla="*/ 2 h 2"/>
                      <a:gd name="T72" fmla="*/ 147 w 200"/>
                      <a:gd name="T73" fmla="*/ 2 h 2"/>
                      <a:gd name="T74" fmla="*/ 152 w 200"/>
                      <a:gd name="T75" fmla="*/ 2 h 2"/>
                      <a:gd name="T76" fmla="*/ 155 w 200"/>
                      <a:gd name="T77" fmla="*/ 1 h 2"/>
                      <a:gd name="T78" fmla="*/ 160 w 200"/>
                      <a:gd name="T79" fmla="*/ 0 h 2"/>
                      <a:gd name="T80" fmla="*/ 164 w 200"/>
                      <a:gd name="T81" fmla="*/ 0 h 2"/>
                      <a:gd name="T82" fmla="*/ 168 w 200"/>
                      <a:gd name="T83" fmla="*/ 0 h 2"/>
                      <a:gd name="T84" fmla="*/ 172 w 200"/>
                      <a:gd name="T85" fmla="*/ 1 h 2"/>
                      <a:gd name="T86" fmla="*/ 176 w 200"/>
                      <a:gd name="T87" fmla="*/ 2 h 2"/>
                      <a:gd name="T88" fmla="*/ 180 w 200"/>
                      <a:gd name="T89" fmla="*/ 2 h 2"/>
                      <a:gd name="T90" fmla="*/ 184 w 200"/>
                      <a:gd name="T91" fmla="*/ 1 h 2"/>
                      <a:gd name="T92" fmla="*/ 188 w 200"/>
                      <a:gd name="T93" fmla="*/ 0 h 2"/>
                      <a:gd name="T94" fmla="*/ 192 w 200"/>
                      <a:gd name="T95" fmla="*/ 0 h 2"/>
                      <a:gd name="T96" fmla="*/ 196 w 200"/>
                      <a:gd name="T97" fmla="*/ 0 h 2"/>
                      <a:gd name="T98" fmla="*/ 200 w 200"/>
                      <a:gd name="T99" fmla="*/ 1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00" h="2">
                        <a:moveTo>
                          <a:pt x="0" y="1"/>
                        </a:moveTo>
                        <a:lnTo>
                          <a:pt x="4" y="0"/>
                        </a:lnTo>
                        <a:lnTo>
                          <a:pt x="8" y="0"/>
                        </a:lnTo>
                        <a:lnTo>
                          <a:pt x="12" y="0"/>
                        </a:lnTo>
                        <a:lnTo>
                          <a:pt x="16" y="1"/>
                        </a:lnTo>
                        <a:lnTo>
                          <a:pt x="20" y="2"/>
                        </a:lnTo>
                        <a:lnTo>
                          <a:pt x="24" y="2"/>
                        </a:lnTo>
                        <a:lnTo>
                          <a:pt x="29" y="1"/>
                        </a:lnTo>
                        <a:lnTo>
                          <a:pt x="33" y="0"/>
                        </a:lnTo>
                        <a:lnTo>
                          <a:pt x="37" y="0"/>
                        </a:lnTo>
                        <a:lnTo>
                          <a:pt x="41" y="0"/>
                        </a:lnTo>
                        <a:lnTo>
                          <a:pt x="45" y="1"/>
                        </a:lnTo>
                        <a:lnTo>
                          <a:pt x="49" y="2"/>
                        </a:lnTo>
                        <a:lnTo>
                          <a:pt x="53" y="2"/>
                        </a:lnTo>
                        <a:lnTo>
                          <a:pt x="57" y="2"/>
                        </a:lnTo>
                        <a:lnTo>
                          <a:pt x="61" y="1"/>
                        </a:lnTo>
                        <a:lnTo>
                          <a:pt x="65" y="0"/>
                        </a:lnTo>
                        <a:lnTo>
                          <a:pt x="70" y="0"/>
                        </a:lnTo>
                        <a:lnTo>
                          <a:pt x="74" y="0"/>
                        </a:lnTo>
                        <a:lnTo>
                          <a:pt x="78" y="1"/>
                        </a:lnTo>
                        <a:lnTo>
                          <a:pt x="82" y="2"/>
                        </a:lnTo>
                        <a:lnTo>
                          <a:pt x="86" y="2"/>
                        </a:lnTo>
                        <a:lnTo>
                          <a:pt x="90" y="2"/>
                        </a:lnTo>
                        <a:lnTo>
                          <a:pt x="94" y="0"/>
                        </a:lnTo>
                        <a:lnTo>
                          <a:pt x="98" y="0"/>
                        </a:lnTo>
                        <a:lnTo>
                          <a:pt x="102" y="0"/>
                        </a:lnTo>
                        <a:lnTo>
                          <a:pt x="106" y="0"/>
                        </a:lnTo>
                        <a:lnTo>
                          <a:pt x="111" y="2"/>
                        </a:lnTo>
                        <a:lnTo>
                          <a:pt x="114" y="2"/>
                        </a:lnTo>
                        <a:lnTo>
                          <a:pt x="119" y="2"/>
                        </a:lnTo>
                        <a:lnTo>
                          <a:pt x="123" y="1"/>
                        </a:lnTo>
                        <a:lnTo>
                          <a:pt x="127" y="0"/>
                        </a:lnTo>
                        <a:lnTo>
                          <a:pt x="131" y="0"/>
                        </a:lnTo>
                        <a:lnTo>
                          <a:pt x="135" y="0"/>
                        </a:lnTo>
                        <a:lnTo>
                          <a:pt x="139" y="1"/>
                        </a:lnTo>
                        <a:lnTo>
                          <a:pt x="143" y="2"/>
                        </a:lnTo>
                        <a:lnTo>
                          <a:pt x="147" y="2"/>
                        </a:lnTo>
                        <a:lnTo>
                          <a:pt x="152" y="2"/>
                        </a:lnTo>
                        <a:lnTo>
                          <a:pt x="155" y="1"/>
                        </a:lnTo>
                        <a:lnTo>
                          <a:pt x="160" y="0"/>
                        </a:lnTo>
                        <a:lnTo>
                          <a:pt x="164" y="0"/>
                        </a:lnTo>
                        <a:lnTo>
                          <a:pt x="168" y="0"/>
                        </a:lnTo>
                        <a:lnTo>
                          <a:pt x="172" y="1"/>
                        </a:lnTo>
                        <a:lnTo>
                          <a:pt x="176" y="2"/>
                        </a:lnTo>
                        <a:lnTo>
                          <a:pt x="180" y="2"/>
                        </a:lnTo>
                        <a:lnTo>
                          <a:pt x="184" y="1"/>
                        </a:lnTo>
                        <a:lnTo>
                          <a:pt x="188" y="0"/>
                        </a:lnTo>
                        <a:lnTo>
                          <a:pt x="192" y="0"/>
                        </a:lnTo>
                        <a:lnTo>
                          <a:pt x="196" y="0"/>
                        </a:lnTo>
                        <a:lnTo>
                          <a:pt x="200" y="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A8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24" name="Freeform 1407"/>
                  <p:cNvSpPr>
                    <a:spLocks/>
                  </p:cNvSpPr>
                  <p:nvPr/>
                </p:nvSpPr>
                <p:spPr bwMode="auto">
                  <a:xfrm>
                    <a:off x="7089776" y="2876551"/>
                    <a:ext cx="319088" cy="3175"/>
                  </a:xfrm>
                  <a:custGeom>
                    <a:avLst/>
                    <a:gdLst>
                      <a:gd name="T0" fmla="*/ 0 w 201"/>
                      <a:gd name="T1" fmla="*/ 1 h 2"/>
                      <a:gd name="T2" fmla="*/ 5 w 201"/>
                      <a:gd name="T3" fmla="*/ 2 h 2"/>
                      <a:gd name="T4" fmla="*/ 9 w 201"/>
                      <a:gd name="T5" fmla="*/ 2 h 2"/>
                      <a:gd name="T6" fmla="*/ 13 w 201"/>
                      <a:gd name="T7" fmla="*/ 2 h 2"/>
                      <a:gd name="T8" fmla="*/ 17 w 201"/>
                      <a:gd name="T9" fmla="*/ 1 h 2"/>
                      <a:gd name="T10" fmla="*/ 21 w 201"/>
                      <a:gd name="T11" fmla="*/ 0 h 2"/>
                      <a:gd name="T12" fmla="*/ 25 w 201"/>
                      <a:gd name="T13" fmla="*/ 0 h 2"/>
                      <a:gd name="T14" fmla="*/ 29 w 201"/>
                      <a:gd name="T15" fmla="*/ 0 h 2"/>
                      <a:gd name="T16" fmla="*/ 33 w 201"/>
                      <a:gd name="T17" fmla="*/ 1 h 2"/>
                      <a:gd name="T18" fmla="*/ 37 w 201"/>
                      <a:gd name="T19" fmla="*/ 2 h 2"/>
                      <a:gd name="T20" fmla="*/ 41 w 201"/>
                      <a:gd name="T21" fmla="*/ 2 h 2"/>
                      <a:gd name="T22" fmla="*/ 46 w 201"/>
                      <a:gd name="T23" fmla="*/ 1 h 2"/>
                      <a:gd name="T24" fmla="*/ 50 w 201"/>
                      <a:gd name="T25" fmla="*/ 0 h 2"/>
                      <a:gd name="T26" fmla="*/ 54 w 201"/>
                      <a:gd name="T27" fmla="*/ 0 h 2"/>
                      <a:gd name="T28" fmla="*/ 58 w 201"/>
                      <a:gd name="T29" fmla="*/ 0 h 2"/>
                      <a:gd name="T30" fmla="*/ 62 w 201"/>
                      <a:gd name="T31" fmla="*/ 0 h 2"/>
                      <a:gd name="T32" fmla="*/ 66 w 201"/>
                      <a:gd name="T33" fmla="*/ 2 h 2"/>
                      <a:gd name="T34" fmla="*/ 70 w 201"/>
                      <a:gd name="T35" fmla="*/ 2 h 2"/>
                      <a:gd name="T36" fmla="*/ 74 w 201"/>
                      <a:gd name="T37" fmla="*/ 2 h 2"/>
                      <a:gd name="T38" fmla="*/ 78 w 201"/>
                      <a:gd name="T39" fmla="*/ 1 h 2"/>
                      <a:gd name="T40" fmla="*/ 82 w 201"/>
                      <a:gd name="T41" fmla="*/ 0 h 2"/>
                      <a:gd name="T42" fmla="*/ 87 w 201"/>
                      <a:gd name="T43" fmla="*/ 0 h 2"/>
                      <a:gd name="T44" fmla="*/ 90 w 201"/>
                      <a:gd name="T45" fmla="*/ 0 h 2"/>
                      <a:gd name="T46" fmla="*/ 95 w 201"/>
                      <a:gd name="T47" fmla="*/ 1 h 2"/>
                      <a:gd name="T48" fmla="*/ 99 w 201"/>
                      <a:gd name="T49" fmla="*/ 2 h 2"/>
                      <a:gd name="T50" fmla="*/ 103 w 201"/>
                      <a:gd name="T51" fmla="*/ 2 h 2"/>
                      <a:gd name="T52" fmla="*/ 107 w 201"/>
                      <a:gd name="T53" fmla="*/ 2 h 2"/>
                      <a:gd name="T54" fmla="*/ 111 w 201"/>
                      <a:gd name="T55" fmla="*/ 1 h 2"/>
                      <a:gd name="T56" fmla="*/ 115 w 201"/>
                      <a:gd name="T57" fmla="*/ 0 h 2"/>
                      <a:gd name="T58" fmla="*/ 119 w 201"/>
                      <a:gd name="T59" fmla="*/ 0 h 2"/>
                      <a:gd name="T60" fmla="*/ 123 w 201"/>
                      <a:gd name="T61" fmla="*/ 0 h 2"/>
                      <a:gd name="T62" fmla="*/ 128 w 201"/>
                      <a:gd name="T63" fmla="*/ 1 h 2"/>
                      <a:gd name="T64" fmla="*/ 131 w 201"/>
                      <a:gd name="T65" fmla="*/ 2 h 2"/>
                      <a:gd name="T66" fmla="*/ 136 w 201"/>
                      <a:gd name="T67" fmla="*/ 2 h 2"/>
                      <a:gd name="T68" fmla="*/ 140 w 201"/>
                      <a:gd name="T69" fmla="*/ 1 h 2"/>
                      <a:gd name="T70" fmla="*/ 144 w 201"/>
                      <a:gd name="T71" fmla="*/ 0 h 2"/>
                      <a:gd name="T72" fmla="*/ 148 w 201"/>
                      <a:gd name="T73" fmla="*/ 0 h 2"/>
                      <a:gd name="T74" fmla="*/ 152 w 201"/>
                      <a:gd name="T75" fmla="*/ 0 h 2"/>
                      <a:gd name="T76" fmla="*/ 156 w 201"/>
                      <a:gd name="T77" fmla="*/ 1 h 2"/>
                      <a:gd name="T78" fmla="*/ 160 w 201"/>
                      <a:gd name="T79" fmla="*/ 2 h 2"/>
                      <a:gd name="T80" fmla="*/ 164 w 201"/>
                      <a:gd name="T81" fmla="*/ 2 h 2"/>
                      <a:gd name="T82" fmla="*/ 168 w 201"/>
                      <a:gd name="T83" fmla="*/ 2 h 2"/>
                      <a:gd name="T84" fmla="*/ 172 w 201"/>
                      <a:gd name="T85" fmla="*/ 1 h 2"/>
                      <a:gd name="T86" fmla="*/ 176 w 201"/>
                      <a:gd name="T87" fmla="*/ 0 h 2"/>
                      <a:gd name="T88" fmla="*/ 181 w 201"/>
                      <a:gd name="T89" fmla="*/ 0 h 2"/>
                      <a:gd name="T90" fmla="*/ 185 w 201"/>
                      <a:gd name="T91" fmla="*/ 0 h 2"/>
                      <a:gd name="T92" fmla="*/ 189 w 201"/>
                      <a:gd name="T93" fmla="*/ 1 h 2"/>
                      <a:gd name="T94" fmla="*/ 193 w 201"/>
                      <a:gd name="T95" fmla="*/ 2 h 2"/>
                      <a:gd name="T96" fmla="*/ 197 w 201"/>
                      <a:gd name="T97" fmla="*/ 2 h 2"/>
                      <a:gd name="T98" fmla="*/ 201 w 201"/>
                      <a:gd name="T99" fmla="*/ 1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01" h="2">
                        <a:moveTo>
                          <a:pt x="0" y="1"/>
                        </a:moveTo>
                        <a:lnTo>
                          <a:pt x="5" y="2"/>
                        </a:lnTo>
                        <a:lnTo>
                          <a:pt x="9" y="2"/>
                        </a:lnTo>
                        <a:lnTo>
                          <a:pt x="13" y="2"/>
                        </a:lnTo>
                        <a:lnTo>
                          <a:pt x="17" y="1"/>
                        </a:lnTo>
                        <a:lnTo>
                          <a:pt x="21" y="0"/>
                        </a:lnTo>
                        <a:lnTo>
                          <a:pt x="25" y="0"/>
                        </a:lnTo>
                        <a:lnTo>
                          <a:pt x="29" y="0"/>
                        </a:lnTo>
                        <a:lnTo>
                          <a:pt x="33" y="1"/>
                        </a:lnTo>
                        <a:lnTo>
                          <a:pt x="37" y="2"/>
                        </a:lnTo>
                        <a:lnTo>
                          <a:pt x="41" y="2"/>
                        </a:lnTo>
                        <a:lnTo>
                          <a:pt x="46" y="1"/>
                        </a:lnTo>
                        <a:lnTo>
                          <a:pt x="50" y="0"/>
                        </a:lnTo>
                        <a:lnTo>
                          <a:pt x="54" y="0"/>
                        </a:lnTo>
                        <a:lnTo>
                          <a:pt x="58" y="0"/>
                        </a:lnTo>
                        <a:lnTo>
                          <a:pt x="62" y="0"/>
                        </a:lnTo>
                        <a:lnTo>
                          <a:pt x="66" y="2"/>
                        </a:lnTo>
                        <a:lnTo>
                          <a:pt x="70" y="2"/>
                        </a:lnTo>
                        <a:lnTo>
                          <a:pt x="74" y="2"/>
                        </a:lnTo>
                        <a:lnTo>
                          <a:pt x="78" y="1"/>
                        </a:lnTo>
                        <a:lnTo>
                          <a:pt x="82" y="0"/>
                        </a:lnTo>
                        <a:lnTo>
                          <a:pt x="87" y="0"/>
                        </a:lnTo>
                        <a:lnTo>
                          <a:pt x="90" y="0"/>
                        </a:lnTo>
                        <a:lnTo>
                          <a:pt x="95" y="1"/>
                        </a:lnTo>
                        <a:lnTo>
                          <a:pt x="99" y="2"/>
                        </a:lnTo>
                        <a:lnTo>
                          <a:pt x="103" y="2"/>
                        </a:lnTo>
                        <a:lnTo>
                          <a:pt x="107" y="2"/>
                        </a:lnTo>
                        <a:lnTo>
                          <a:pt x="111" y="1"/>
                        </a:lnTo>
                        <a:lnTo>
                          <a:pt x="115" y="0"/>
                        </a:lnTo>
                        <a:lnTo>
                          <a:pt x="119" y="0"/>
                        </a:lnTo>
                        <a:lnTo>
                          <a:pt x="123" y="0"/>
                        </a:lnTo>
                        <a:lnTo>
                          <a:pt x="128" y="1"/>
                        </a:lnTo>
                        <a:lnTo>
                          <a:pt x="131" y="2"/>
                        </a:lnTo>
                        <a:lnTo>
                          <a:pt x="136" y="2"/>
                        </a:lnTo>
                        <a:lnTo>
                          <a:pt x="140" y="1"/>
                        </a:lnTo>
                        <a:lnTo>
                          <a:pt x="144" y="0"/>
                        </a:lnTo>
                        <a:lnTo>
                          <a:pt x="148" y="0"/>
                        </a:lnTo>
                        <a:lnTo>
                          <a:pt x="152" y="0"/>
                        </a:lnTo>
                        <a:lnTo>
                          <a:pt x="156" y="1"/>
                        </a:lnTo>
                        <a:lnTo>
                          <a:pt x="160" y="2"/>
                        </a:lnTo>
                        <a:lnTo>
                          <a:pt x="164" y="2"/>
                        </a:lnTo>
                        <a:lnTo>
                          <a:pt x="168" y="2"/>
                        </a:lnTo>
                        <a:lnTo>
                          <a:pt x="172" y="1"/>
                        </a:lnTo>
                        <a:lnTo>
                          <a:pt x="176" y="0"/>
                        </a:lnTo>
                        <a:lnTo>
                          <a:pt x="181" y="0"/>
                        </a:lnTo>
                        <a:lnTo>
                          <a:pt x="185" y="0"/>
                        </a:lnTo>
                        <a:lnTo>
                          <a:pt x="189" y="1"/>
                        </a:lnTo>
                        <a:lnTo>
                          <a:pt x="193" y="2"/>
                        </a:lnTo>
                        <a:lnTo>
                          <a:pt x="197" y="2"/>
                        </a:lnTo>
                        <a:lnTo>
                          <a:pt x="201" y="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A8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25" name="Freeform 1408"/>
                  <p:cNvSpPr>
                    <a:spLocks/>
                  </p:cNvSpPr>
                  <p:nvPr/>
                </p:nvSpPr>
                <p:spPr bwMode="auto">
                  <a:xfrm>
                    <a:off x="7408864" y="2876551"/>
                    <a:ext cx="214313" cy="3175"/>
                  </a:xfrm>
                  <a:custGeom>
                    <a:avLst/>
                    <a:gdLst>
                      <a:gd name="T0" fmla="*/ 0 w 135"/>
                      <a:gd name="T1" fmla="*/ 1 h 2"/>
                      <a:gd name="T2" fmla="*/ 4 w 135"/>
                      <a:gd name="T3" fmla="*/ 0 h 2"/>
                      <a:gd name="T4" fmla="*/ 8 w 135"/>
                      <a:gd name="T5" fmla="*/ 0 h 2"/>
                      <a:gd name="T6" fmla="*/ 12 w 135"/>
                      <a:gd name="T7" fmla="*/ 0 h 2"/>
                      <a:gd name="T8" fmla="*/ 16 w 135"/>
                      <a:gd name="T9" fmla="*/ 1 h 2"/>
                      <a:gd name="T10" fmla="*/ 21 w 135"/>
                      <a:gd name="T11" fmla="*/ 2 h 2"/>
                      <a:gd name="T12" fmla="*/ 25 w 135"/>
                      <a:gd name="T13" fmla="*/ 2 h 2"/>
                      <a:gd name="T14" fmla="*/ 29 w 135"/>
                      <a:gd name="T15" fmla="*/ 2 h 2"/>
                      <a:gd name="T16" fmla="*/ 33 w 135"/>
                      <a:gd name="T17" fmla="*/ 1 h 2"/>
                      <a:gd name="T18" fmla="*/ 37 w 135"/>
                      <a:gd name="T19" fmla="*/ 0 h 2"/>
                      <a:gd name="T20" fmla="*/ 41 w 135"/>
                      <a:gd name="T21" fmla="*/ 0 h 2"/>
                      <a:gd name="T22" fmla="*/ 45 w 135"/>
                      <a:gd name="T23" fmla="*/ 0 h 2"/>
                      <a:gd name="T24" fmla="*/ 49 w 135"/>
                      <a:gd name="T25" fmla="*/ 1 h 2"/>
                      <a:gd name="T26" fmla="*/ 53 w 135"/>
                      <a:gd name="T27" fmla="*/ 2 h 2"/>
                      <a:gd name="T28" fmla="*/ 57 w 135"/>
                      <a:gd name="T29" fmla="*/ 2 h 2"/>
                      <a:gd name="T30" fmla="*/ 62 w 135"/>
                      <a:gd name="T31" fmla="*/ 2 h 2"/>
                      <a:gd name="T32" fmla="*/ 65 w 135"/>
                      <a:gd name="T33" fmla="*/ 1 h 2"/>
                      <a:gd name="T34" fmla="*/ 70 w 135"/>
                      <a:gd name="T35" fmla="*/ 0 h 2"/>
                      <a:gd name="T36" fmla="*/ 74 w 135"/>
                      <a:gd name="T37" fmla="*/ 0 h 2"/>
                      <a:gd name="T38" fmla="*/ 78 w 135"/>
                      <a:gd name="T39" fmla="*/ 0 h 2"/>
                      <a:gd name="T40" fmla="*/ 82 w 135"/>
                      <a:gd name="T41" fmla="*/ 2 h 2"/>
                      <a:gd name="T42" fmla="*/ 86 w 135"/>
                      <a:gd name="T43" fmla="*/ 2 h 2"/>
                      <a:gd name="T44" fmla="*/ 90 w 135"/>
                      <a:gd name="T45" fmla="*/ 2 h 2"/>
                      <a:gd name="T46" fmla="*/ 94 w 135"/>
                      <a:gd name="T47" fmla="*/ 1 h 2"/>
                      <a:gd name="T48" fmla="*/ 98 w 135"/>
                      <a:gd name="T49" fmla="*/ 0 h 2"/>
                      <a:gd name="T50" fmla="*/ 103 w 135"/>
                      <a:gd name="T51" fmla="*/ 0 h 2"/>
                      <a:gd name="T52" fmla="*/ 106 w 135"/>
                      <a:gd name="T53" fmla="*/ 0 h 2"/>
                      <a:gd name="T54" fmla="*/ 111 w 135"/>
                      <a:gd name="T55" fmla="*/ 1 h 2"/>
                      <a:gd name="T56" fmla="*/ 115 w 135"/>
                      <a:gd name="T57" fmla="*/ 2 h 2"/>
                      <a:gd name="T58" fmla="*/ 119 w 135"/>
                      <a:gd name="T59" fmla="*/ 2 h 2"/>
                      <a:gd name="T60" fmla="*/ 123 w 135"/>
                      <a:gd name="T61" fmla="*/ 2 h 2"/>
                      <a:gd name="T62" fmla="*/ 127 w 135"/>
                      <a:gd name="T63" fmla="*/ 1 h 2"/>
                      <a:gd name="T64" fmla="*/ 131 w 135"/>
                      <a:gd name="T65" fmla="*/ 0 h 2"/>
                      <a:gd name="T66" fmla="*/ 135 w 135"/>
                      <a:gd name="T67" fmla="*/ 0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</a:cxnLst>
                    <a:rect l="0" t="0" r="r" b="b"/>
                    <a:pathLst>
                      <a:path w="135" h="2">
                        <a:moveTo>
                          <a:pt x="0" y="1"/>
                        </a:moveTo>
                        <a:lnTo>
                          <a:pt x="4" y="0"/>
                        </a:lnTo>
                        <a:lnTo>
                          <a:pt x="8" y="0"/>
                        </a:lnTo>
                        <a:lnTo>
                          <a:pt x="12" y="0"/>
                        </a:lnTo>
                        <a:lnTo>
                          <a:pt x="16" y="1"/>
                        </a:lnTo>
                        <a:lnTo>
                          <a:pt x="21" y="2"/>
                        </a:lnTo>
                        <a:lnTo>
                          <a:pt x="25" y="2"/>
                        </a:lnTo>
                        <a:lnTo>
                          <a:pt x="29" y="2"/>
                        </a:lnTo>
                        <a:lnTo>
                          <a:pt x="33" y="1"/>
                        </a:lnTo>
                        <a:lnTo>
                          <a:pt x="37" y="0"/>
                        </a:lnTo>
                        <a:lnTo>
                          <a:pt x="41" y="0"/>
                        </a:lnTo>
                        <a:lnTo>
                          <a:pt x="45" y="0"/>
                        </a:lnTo>
                        <a:lnTo>
                          <a:pt x="49" y="1"/>
                        </a:lnTo>
                        <a:lnTo>
                          <a:pt x="53" y="2"/>
                        </a:lnTo>
                        <a:lnTo>
                          <a:pt x="57" y="2"/>
                        </a:lnTo>
                        <a:lnTo>
                          <a:pt x="62" y="2"/>
                        </a:lnTo>
                        <a:lnTo>
                          <a:pt x="65" y="1"/>
                        </a:lnTo>
                        <a:lnTo>
                          <a:pt x="70" y="0"/>
                        </a:lnTo>
                        <a:lnTo>
                          <a:pt x="74" y="0"/>
                        </a:lnTo>
                        <a:lnTo>
                          <a:pt x="78" y="0"/>
                        </a:lnTo>
                        <a:lnTo>
                          <a:pt x="82" y="2"/>
                        </a:lnTo>
                        <a:lnTo>
                          <a:pt x="86" y="2"/>
                        </a:lnTo>
                        <a:lnTo>
                          <a:pt x="90" y="2"/>
                        </a:lnTo>
                        <a:lnTo>
                          <a:pt x="94" y="1"/>
                        </a:lnTo>
                        <a:lnTo>
                          <a:pt x="98" y="0"/>
                        </a:lnTo>
                        <a:lnTo>
                          <a:pt x="103" y="0"/>
                        </a:lnTo>
                        <a:lnTo>
                          <a:pt x="106" y="0"/>
                        </a:lnTo>
                        <a:lnTo>
                          <a:pt x="111" y="1"/>
                        </a:lnTo>
                        <a:lnTo>
                          <a:pt x="115" y="2"/>
                        </a:lnTo>
                        <a:lnTo>
                          <a:pt x="119" y="2"/>
                        </a:lnTo>
                        <a:lnTo>
                          <a:pt x="123" y="2"/>
                        </a:lnTo>
                        <a:lnTo>
                          <a:pt x="127" y="1"/>
                        </a:lnTo>
                        <a:lnTo>
                          <a:pt x="131" y="0"/>
                        </a:lnTo>
                        <a:lnTo>
                          <a:pt x="13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A8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26" name="Freeform 1409"/>
                  <p:cNvSpPr>
                    <a:spLocks/>
                  </p:cNvSpPr>
                  <p:nvPr/>
                </p:nvSpPr>
                <p:spPr bwMode="auto">
                  <a:xfrm>
                    <a:off x="6454776" y="2455864"/>
                    <a:ext cx="317500" cy="655638"/>
                  </a:xfrm>
                  <a:custGeom>
                    <a:avLst/>
                    <a:gdLst>
                      <a:gd name="T0" fmla="*/ 0 w 200"/>
                      <a:gd name="T1" fmla="*/ 413 h 413"/>
                      <a:gd name="T2" fmla="*/ 3 w 200"/>
                      <a:gd name="T3" fmla="*/ 340 h 413"/>
                      <a:gd name="T4" fmla="*/ 7 w 200"/>
                      <a:gd name="T5" fmla="*/ 270 h 413"/>
                      <a:gd name="T6" fmla="*/ 12 w 200"/>
                      <a:gd name="T7" fmla="*/ 292 h 413"/>
                      <a:gd name="T8" fmla="*/ 16 w 200"/>
                      <a:gd name="T9" fmla="*/ 55 h 413"/>
                      <a:gd name="T10" fmla="*/ 20 w 200"/>
                      <a:gd name="T11" fmla="*/ 0 h 413"/>
                      <a:gd name="T12" fmla="*/ 24 w 200"/>
                      <a:gd name="T13" fmla="*/ 14 h 413"/>
                      <a:gd name="T14" fmla="*/ 28 w 200"/>
                      <a:gd name="T15" fmla="*/ 22 h 413"/>
                      <a:gd name="T16" fmla="*/ 32 w 200"/>
                      <a:gd name="T17" fmla="*/ 9 h 413"/>
                      <a:gd name="T18" fmla="*/ 36 w 200"/>
                      <a:gd name="T19" fmla="*/ 14 h 413"/>
                      <a:gd name="T20" fmla="*/ 40 w 200"/>
                      <a:gd name="T21" fmla="*/ 16 h 413"/>
                      <a:gd name="T22" fmla="*/ 44 w 200"/>
                      <a:gd name="T23" fmla="*/ 13 h 413"/>
                      <a:gd name="T24" fmla="*/ 48 w 200"/>
                      <a:gd name="T25" fmla="*/ 13 h 413"/>
                      <a:gd name="T26" fmla="*/ 53 w 200"/>
                      <a:gd name="T27" fmla="*/ 13 h 413"/>
                      <a:gd name="T28" fmla="*/ 57 w 200"/>
                      <a:gd name="T29" fmla="*/ 13 h 413"/>
                      <a:gd name="T30" fmla="*/ 61 w 200"/>
                      <a:gd name="T31" fmla="*/ 13 h 413"/>
                      <a:gd name="T32" fmla="*/ 65 w 200"/>
                      <a:gd name="T33" fmla="*/ 14 h 413"/>
                      <a:gd name="T34" fmla="*/ 69 w 200"/>
                      <a:gd name="T35" fmla="*/ 15 h 413"/>
                      <a:gd name="T36" fmla="*/ 73 w 200"/>
                      <a:gd name="T37" fmla="*/ 14 h 413"/>
                      <a:gd name="T38" fmla="*/ 77 w 200"/>
                      <a:gd name="T39" fmla="*/ 14 h 413"/>
                      <a:gd name="T40" fmla="*/ 81 w 200"/>
                      <a:gd name="T41" fmla="*/ 13 h 413"/>
                      <a:gd name="T42" fmla="*/ 85 w 200"/>
                      <a:gd name="T43" fmla="*/ 13 h 413"/>
                      <a:gd name="T44" fmla="*/ 89 w 200"/>
                      <a:gd name="T45" fmla="*/ 13 h 413"/>
                      <a:gd name="T46" fmla="*/ 94 w 200"/>
                      <a:gd name="T47" fmla="*/ 14 h 413"/>
                      <a:gd name="T48" fmla="*/ 98 w 200"/>
                      <a:gd name="T49" fmla="*/ 15 h 413"/>
                      <a:gd name="T50" fmla="*/ 102 w 200"/>
                      <a:gd name="T51" fmla="*/ 15 h 413"/>
                      <a:gd name="T52" fmla="*/ 106 w 200"/>
                      <a:gd name="T53" fmla="*/ 14 h 413"/>
                      <a:gd name="T54" fmla="*/ 110 w 200"/>
                      <a:gd name="T55" fmla="*/ 14 h 413"/>
                      <a:gd name="T56" fmla="*/ 114 w 200"/>
                      <a:gd name="T57" fmla="*/ 13 h 413"/>
                      <a:gd name="T58" fmla="*/ 118 w 200"/>
                      <a:gd name="T59" fmla="*/ 13 h 413"/>
                      <a:gd name="T60" fmla="*/ 122 w 200"/>
                      <a:gd name="T61" fmla="*/ 13 h 413"/>
                      <a:gd name="T62" fmla="*/ 126 w 200"/>
                      <a:gd name="T63" fmla="*/ 14 h 413"/>
                      <a:gd name="T64" fmla="*/ 130 w 200"/>
                      <a:gd name="T65" fmla="*/ 15 h 413"/>
                      <a:gd name="T66" fmla="*/ 135 w 200"/>
                      <a:gd name="T67" fmla="*/ 15 h 413"/>
                      <a:gd name="T68" fmla="*/ 139 w 200"/>
                      <a:gd name="T69" fmla="*/ 14 h 413"/>
                      <a:gd name="T70" fmla="*/ 143 w 200"/>
                      <a:gd name="T71" fmla="*/ 13 h 413"/>
                      <a:gd name="T72" fmla="*/ 147 w 200"/>
                      <a:gd name="T73" fmla="*/ 13 h 413"/>
                      <a:gd name="T74" fmla="*/ 151 w 200"/>
                      <a:gd name="T75" fmla="*/ 13 h 413"/>
                      <a:gd name="T76" fmla="*/ 155 w 200"/>
                      <a:gd name="T77" fmla="*/ 13 h 413"/>
                      <a:gd name="T78" fmla="*/ 159 w 200"/>
                      <a:gd name="T79" fmla="*/ 14 h 413"/>
                      <a:gd name="T80" fmla="*/ 163 w 200"/>
                      <a:gd name="T81" fmla="*/ 15 h 413"/>
                      <a:gd name="T82" fmla="*/ 167 w 200"/>
                      <a:gd name="T83" fmla="*/ 14 h 413"/>
                      <a:gd name="T84" fmla="*/ 171 w 200"/>
                      <a:gd name="T85" fmla="*/ 14 h 413"/>
                      <a:gd name="T86" fmla="*/ 176 w 200"/>
                      <a:gd name="T87" fmla="*/ 13 h 413"/>
                      <a:gd name="T88" fmla="*/ 179 w 200"/>
                      <a:gd name="T89" fmla="*/ 13 h 413"/>
                      <a:gd name="T90" fmla="*/ 184 w 200"/>
                      <a:gd name="T91" fmla="*/ 13 h 413"/>
                      <a:gd name="T92" fmla="*/ 188 w 200"/>
                      <a:gd name="T93" fmla="*/ 14 h 413"/>
                      <a:gd name="T94" fmla="*/ 192 w 200"/>
                      <a:gd name="T95" fmla="*/ 15 h 413"/>
                      <a:gd name="T96" fmla="*/ 196 w 200"/>
                      <a:gd name="T97" fmla="*/ 15 h 413"/>
                      <a:gd name="T98" fmla="*/ 200 w 200"/>
                      <a:gd name="T99" fmla="*/ 14 h 41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00" h="413">
                        <a:moveTo>
                          <a:pt x="0" y="413"/>
                        </a:moveTo>
                        <a:lnTo>
                          <a:pt x="3" y="340"/>
                        </a:lnTo>
                        <a:lnTo>
                          <a:pt x="7" y="270"/>
                        </a:lnTo>
                        <a:lnTo>
                          <a:pt x="12" y="292"/>
                        </a:lnTo>
                        <a:lnTo>
                          <a:pt x="16" y="55"/>
                        </a:lnTo>
                        <a:lnTo>
                          <a:pt x="20" y="0"/>
                        </a:lnTo>
                        <a:lnTo>
                          <a:pt x="24" y="14"/>
                        </a:lnTo>
                        <a:lnTo>
                          <a:pt x="28" y="22"/>
                        </a:lnTo>
                        <a:lnTo>
                          <a:pt x="32" y="9"/>
                        </a:lnTo>
                        <a:lnTo>
                          <a:pt x="36" y="14"/>
                        </a:lnTo>
                        <a:lnTo>
                          <a:pt x="40" y="16"/>
                        </a:lnTo>
                        <a:lnTo>
                          <a:pt x="44" y="13"/>
                        </a:lnTo>
                        <a:lnTo>
                          <a:pt x="48" y="13"/>
                        </a:lnTo>
                        <a:lnTo>
                          <a:pt x="53" y="13"/>
                        </a:lnTo>
                        <a:lnTo>
                          <a:pt x="57" y="13"/>
                        </a:lnTo>
                        <a:lnTo>
                          <a:pt x="61" y="13"/>
                        </a:lnTo>
                        <a:lnTo>
                          <a:pt x="65" y="14"/>
                        </a:lnTo>
                        <a:lnTo>
                          <a:pt x="69" y="15"/>
                        </a:lnTo>
                        <a:lnTo>
                          <a:pt x="73" y="14"/>
                        </a:lnTo>
                        <a:lnTo>
                          <a:pt x="77" y="14"/>
                        </a:lnTo>
                        <a:lnTo>
                          <a:pt x="81" y="13"/>
                        </a:lnTo>
                        <a:lnTo>
                          <a:pt x="85" y="13"/>
                        </a:lnTo>
                        <a:lnTo>
                          <a:pt x="89" y="13"/>
                        </a:lnTo>
                        <a:lnTo>
                          <a:pt x="94" y="14"/>
                        </a:lnTo>
                        <a:lnTo>
                          <a:pt x="98" y="15"/>
                        </a:lnTo>
                        <a:lnTo>
                          <a:pt x="102" y="15"/>
                        </a:lnTo>
                        <a:lnTo>
                          <a:pt x="106" y="14"/>
                        </a:lnTo>
                        <a:lnTo>
                          <a:pt x="110" y="14"/>
                        </a:lnTo>
                        <a:lnTo>
                          <a:pt x="114" y="13"/>
                        </a:lnTo>
                        <a:lnTo>
                          <a:pt x="118" y="13"/>
                        </a:lnTo>
                        <a:lnTo>
                          <a:pt x="122" y="13"/>
                        </a:lnTo>
                        <a:lnTo>
                          <a:pt x="126" y="14"/>
                        </a:lnTo>
                        <a:lnTo>
                          <a:pt x="130" y="15"/>
                        </a:lnTo>
                        <a:lnTo>
                          <a:pt x="135" y="15"/>
                        </a:lnTo>
                        <a:lnTo>
                          <a:pt x="139" y="14"/>
                        </a:lnTo>
                        <a:lnTo>
                          <a:pt x="143" y="13"/>
                        </a:lnTo>
                        <a:lnTo>
                          <a:pt x="147" y="13"/>
                        </a:lnTo>
                        <a:lnTo>
                          <a:pt x="151" y="13"/>
                        </a:lnTo>
                        <a:lnTo>
                          <a:pt x="155" y="13"/>
                        </a:lnTo>
                        <a:lnTo>
                          <a:pt x="159" y="14"/>
                        </a:lnTo>
                        <a:lnTo>
                          <a:pt x="163" y="15"/>
                        </a:lnTo>
                        <a:lnTo>
                          <a:pt x="167" y="14"/>
                        </a:lnTo>
                        <a:lnTo>
                          <a:pt x="171" y="14"/>
                        </a:lnTo>
                        <a:lnTo>
                          <a:pt x="176" y="13"/>
                        </a:lnTo>
                        <a:lnTo>
                          <a:pt x="179" y="13"/>
                        </a:lnTo>
                        <a:lnTo>
                          <a:pt x="184" y="13"/>
                        </a:lnTo>
                        <a:lnTo>
                          <a:pt x="188" y="14"/>
                        </a:lnTo>
                        <a:lnTo>
                          <a:pt x="192" y="15"/>
                        </a:lnTo>
                        <a:lnTo>
                          <a:pt x="196" y="15"/>
                        </a:lnTo>
                        <a:lnTo>
                          <a:pt x="200" y="1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27" name="Freeform 1410"/>
                  <p:cNvSpPr>
                    <a:spLocks/>
                  </p:cNvSpPr>
                  <p:nvPr/>
                </p:nvSpPr>
                <p:spPr bwMode="auto">
                  <a:xfrm>
                    <a:off x="6772276" y="2476501"/>
                    <a:ext cx="317500" cy="3175"/>
                  </a:xfrm>
                  <a:custGeom>
                    <a:avLst/>
                    <a:gdLst>
                      <a:gd name="T0" fmla="*/ 0 w 200"/>
                      <a:gd name="T1" fmla="*/ 1 h 2"/>
                      <a:gd name="T2" fmla="*/ 4 w 200"/>
                      <a:gd name="T3" fmla="*/ 0 h 2"/>
                      <a:gd name="T4" fmla="*/ 8 w 200"/>
                      <a:gd name="T5" fmla="*/ 0 h 2"/>
                      <a:gd name="T6" fmla="*/ 12 w 200"/>
                      <a:gd name="T7" fmla="*/ 0 h 2"/>
                      <a:gd name="T8" fmla="*/ 16 w 200"/>
                      <a:gd name="T9" fmla="*/ 0 h 2"/>
                      <a:gd name="T10" fmla="*/ 20 w 200"/>
                      <a:gd name="T11" fmla="*/ 1 h 2"/>
                      <a:gd name="T12" fmla="*/ 24 w 200"/>
                      <a:gd name="T13" fmla="*/ 2 h 2"/>
                      <a:gd name="T14" fmla="*/ 29 w 200"/>
                      <a:gd name="T15" fmla="*/ 2 h 2"/>
                      <a:gd name="T16" fmla="*/ 33 w 200"/>
                      <a:gd name="T17" fmla="*/ 1 h 2"/>
                      <a:gd name="T18" fmla="*/ 37 w 200"/>
                      <a:gd name="T19" fmla="*/ 0 h 2"/>
                      <a:gd name="T20" fmla="*/ 41 w 200"/>
                      <a:gd name="T21" fmla="*/ 0 h 2"/>
                      <a:gd name="T22" fmla="*/ 45 w 200"/>
                      <a:gd name="T23" fmla="*/ 0 h 2"/>
                      <a:gd name="T24" fmla="*/ 49 w 200"/>
                      <a:gd name="T25" fmla="*/ 1 h 2"/>
                      <a:gd name="T26" fmla="*/ 53 w 200"/>
                      <a:gd name="T27" fmla="*/ 2 h 2"/>
                      <a:gd name="T28" fmla="*/ 57 w 200"/>
                      <a:gd name="T29" fmla="*/ 2 h 2"/>
                      <a:gd name="T30" fmla="*/ 61 w 200"/>
                      <a:gd name="T31" fmla="*/ 1 h 2"/>
                      <a:gd name="T32" fmla="*/ 65 w 200"/>
                      <a:gd name="T33" fmla="*/ 0 h 2"/>
                      <a:gd name="T34" fmla="*/ 70 w 200"/>
                      <a:gd name="T35" fmla="*/ 0 h 2"/>
                      <a:gd name="T36" fmla="*/ 74 w 200"/>
                      <a:gd name="T37" fmla="*/ 0 h 2"/>
                      <a:gd name="T38" fmla="*/ 78 w 200"/>
                      <a:gd name="T39" fmla="*/ 0 h 2"/>
                      <a:gd name="T40" fmla="*/ 82 w 200"/>
                      <a:gd name="T41" fmla="*/ 1 h 2"/>
                      <a:gd name="T42" fmla="*/ 86 w 200"/>
                      <a:gd name="T43" fmla="*/ 2 h 2"/>
                      <a:gd name="T44" fmla="*/ 90 w 200"/>
                      <a:gd name="T45" fmla="*/ 2 h 2"/>
                      <a:gd name="T46" fmla="*/ 94 w 200"/>
                      <a:gd name="T47" fmla="*/ 1 h 2"/>
                      <a:gd name="T48" fmla="*/ 98 w 200"/>
                      <a:gd name="T49" fmla="*/ 0 h 2"/>
                      <a:gd name="T50" fmla="*/ 102 w 200"/>
                      <a:gd name="T51" fmla="*/ 0 h 2"/>
                      <a:gd name="T52" fmla="*/ 106 w 200"/>
                      <a:gd name="T53" fmla="*/ 0 h 2"/>
                      <a:gd name="T54" fmla="*/ 111 w 200"/>
                      <a:gd name="T55" fmla="*/ 1 h 2"/>
                      <a:gd name="T56" fmla="*/ 114 w 200"/>
                      <a:gd name="T57" fmla="*/ 1 h 2"/>
                      <a:gd name="T58" fmla="*/ 119 w 200"/>
                      <a:gd name="T59" fmla="*/ 2 h 2"/>
                      <a:gd name="T60" fmla="*/ 123 w 200"/>
                      <a:gd name="T61" fmla="*/ 1 h 2"/>
                      <a:gd name="T62" fmla="*/ 127 w 200"/>
                      <a:gd name="T63" fmla="*/ 1 h 2"/>
                      <a:gd name="T64" fmla="*/ 131 w 200"/>
                      <a:gd name="T65" fmla="*/ 0 h 2"/>
                      <a:gd name="T66" fmla="*/ 135 w 200"/>
                      <a:gd name="T67" fmla="*/ 0 h 2"/>
                      <a:gd name="T68" fmla="*/ 139 w 200"/>
                      <a:gd name="T69" fmla="*/ 0 h 2"/>
                      <a:gd name="T70" fmla="*/ 143 w 200"/>
                      <a:gd name="T71" fmla="*/ 1 h 2"/>
                      <a:gd name="T72" fmla="*/ 147 w 200"/>
                      <a:gd name="T73" fmla="*/ 2 h 2"/>
                      <a:gd name="T74" fmla="*/ 152 w 200"/>
                      <a:gd name="T75" fmla="*/ 2 h 2"/>
                      <a:gd name="T76" fmla="*/ 155 w 200"/>
                      <a:gd name="T77" fmla="*/ 1 h 2"/>
                      <a:gd name="T78" fmla="*/ 160 w 200"/>
                      <a:gd name="T79" fmla="*/ 0 h 2"/>
                      <a:gd name="T80" fmla="*/ 164 w 200"/>
                      <a:gd name="T81" fmla="*/ 0 h 2"/>
                      <a:gd name="T82" fmla="*/ 168 w 200"/>
                      <a:gd name="T83" fmla="*/ 0 h 2"/>
                      <a:gd name="T84" fmla="*/ 172 w 200"/>
                      <a:gd name="T85" fmla="*/ 0 h 2"/>
                      <a:gd name="T86" fmla="*/ 176 w 200"/>
                      <a:gd name="T87" fmla="*/ 1 h 2"/>
                      <a:gd name="T88" fmla="*/ 180 w 200"/>
                      <a:gd name="T89" fmla="*/ 2 h 2"/>
                      <a:gd name="T90" fmla="*/ 184 w 200"/>
                      <a:gd name="T91" fmla="*/ 1 h 2"/>
                      <a:gd name="T92" fmla="*/ 188 w 200"/>
                      <a:gd name="T93" fmla="*/ 1 h 2"/>
                      <a:gd name="T94" fmla="*/ 192 w 200"/>
                      <a:gd name="T95" fmla="*/ 0 h 2"/>
                      <a:gd name="T96" fmla="*/ 196 w 200"/>
                      <a:gd name="T97" fmla="*/ 0 h 2"/>
                      <a:gd name="T98" fmla="*/ 200 w 200"/>
                      <a:gd name="T99" fmla="*/ 0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00" h="2">
                        <a:moveTo>
                          <a:pt x="0" y="1"/>
                        </a:moveTo>
                        <a:lnTo>
                          <a:pt x="4" y="0"/>
                        </a:lnTo>
                        <a:lnTo>
                          <a:pt x="8" y="0"/>
                        </a:lnTo>
                        <a:lnTo>
                          <a:pt x="12" y="0"/>
                        </a:lnTo>
                        <a:lnTo>
                          <a:pt x="16" y="0"/>
                        </a:lnTo>
                        <a:lnTo>
                          <a:pt x="20" y="1"/>
                        </a:lnTo>
                        <a:lnTo>
                          <a:pt x="24" y="2"/>
                        </a:lnTo>
                        <a:lnTo>
                          <a:pt x="29" y="2"/>
                        </a:lnTo>
                        <a:lnTo>
                          <a:pt x="33" y="1"/>
                        </a:lnTo>
                        <a:lnTo>
                          <a:pt x="37" y="0"/>
                        </a:lnTo>
                        <a:lnTo>
                          <a:pt x="41" y="0"/>
                        </a:lnTo>
                        <a:lnTo>
                          <a:pt x="45" y="0"/>
                        </a:lnTo>
                        <a:lnTo>
                          <a:pt x="49" y="1"/>
                        </a:lnTo>
                        <a:lnTo>
                          <a:pt x="53" y="2"/>
                        </a:lnTo>
                        <a:lnTo>
                          <a:pt x="57" y="2"/>
                        </a:lnTo>
                        <a:lnTo>
                          <a:pt x="61" y="1"/>
                        </a:lnTo>
                        <a:lnTo>
                          <a:pt x="65" y="0"/>
                        </a:lnTo>
                        <a:lnTo>
                          <a:pt x="70" y="0"/>
                        </a:lnTo>
                        <a:lnTo>
                          <a:pt x="74" y="0"/>
                        </a:lnTo>
                        <a:lnTo>
                          <a:pt x="78" y="0"/>
                        </a:lnTo>
                        <a:lnTo>
                          <a:pt x="82" y="1"/>
                        </a:lnTo>
                        <a:lnTo>
                          <a:pt x="86" y="2"/>
                        </a:lnTo>
                        <a:lnTo>
                          <a:pt x="90" y="2"/>
                        </a:lnTo>
                        <a:lnTo>
                          <a:pt x="94" y="1"/>
                        </a:lnTo>
                        <a:lnTo>
                          <a:pt x="98" y="0"/>
                        </a:lnTo>
                        <a:lnTo>
                          <a:pt x="102" y="0"/>
                        </a:lnTo>
                        <a:lnTo>
                          <a:pt x="106" y="0"/>
                        </a:lnTo>
                        <a:lnTo>
                          <a:pt x="111" y="1"/>
                        </a:lnTo>
                        <a:lnTo>
                          <a:pt x="114" y="1"/>
                        </a:lnTo>
                        <a:lnTo>
                          <a:pt x="119" y="2"/>
                        </a:lnTo>
                        <a:lnTo>
                          <a:pt x="123" y="1"/>
                        </a:lnTo>
                        <a:lnTo>
                          <a:pt x="127" y="1"/>
                        </a:lnTo>
                        <a:lnTo>
                          <a:pt x="131" y="0"/>
                        </a:lnTo>
                        <a:lnTo>
                          <a:pt x="135" y="0"/>
                        </a:lnTo>
                        <a:lnTo>
                          <a:pt x="139" y="0"/>
                        </a:lnTo>
                        <a:lnTo>
                          <a:pt x="143" y="1"/>
                        </a:lnTo>
                        <a:lnTo>
                          <a:pt x="147" y="2"/>
                        </a:lnTo>
                        <a:lnTo>
                          <a:pt x="152" y="2"/>
                        </a:lnTo>
                        <a:lnTo>
                          <a:pt x="155" y="1"/>
                        </a:lnTo>
                        <a:lnTo>
                          <a:pt x="160" y="0"/>
                        </a:lnTo>
                        <a:lnTo>
                          <a:pt x="164" y="0"/>
                        </a:lnTo>
                        <a:lnTo>
                          <a:pt x="168" y="0"/>
                        </a:lnTo>
                        <a:lnTo>
                          <a:pt x="172" y="0"/>
                        </a:lnTo>
                        <a:lnTo>
                          <a:pt x="176" y="1"/>
                        </a:lnTo>
                        <a:lnTo>
                          <a:pt x="180" y="2"/>
                        </a:lnTo>
                        <a:lnTo>
                          <a:pt x="184" y="1"/>
                        </a:lnTo>
                        <a:lnTo>
                          <a:pt x="188" y="1"/>
                        </a:lnTo>
                        <a:lnTo>
                          <a:pt x="192" y="0"/>
                        </a:lnTo>
                        <a:lnTo>
                          <a:pt x="196" y="0"/>
                        </a:lnTo>
                        <a:lnTo>
                          <a:pt x="200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28" name="Freeform 1411"/>
                  <p:cNvSpPr>
                    <a:spLocks/>
                  </p:cNvSpPr>
                  <p:nvPr/>
                </p:nvSpPr>
                <p:spPr bwMode="auto">
                  <a:xfrm>
                    <a:off x="7089776" y="2476501"/>
                    <a:ext cx="319088" cy="3175"/>
                  </a:xfrm>
                  <a:custGeom>
                    <a:avLst/>
                    <a:gdLst>
                      <a:gd name="T0" fmla="*/ 0 w 201"/>
                      <a:gd name="T1" fmla="*/ 0 h 2"/>
                      <a:gd name="T2" fmla="*/ 5 w 201"/>
                      <a:gd name="T3" fmla="*/ 1 h 2"/>
                      <a:gd name="T4" fmla="*/ 9 w 201"/>
                      <a:gd name="T5" fmla="*/ 2 h 2"/>
                      <a:gd name="T6" fmla="*/ 13 w 201"/>
                      <a:gd name="T7" fmla="*/ 2 h 2"/>
                      <a:gd name="T8" fmla="*/ 17 w 201"/>
                      <a:gd name="T9" fmla="*/ 1 h 2"/>
                      <a:gd name="T10" fmla="*/ 21 w 201"/>
                      <a:gd name="T11" fmla="*/ 0 h 2"/>
                      <a:gd name="T12" fmla="*/ 25 w 201"/>
                      <a:gd name="T13" fmla="*/ 0 h 2"/>
                      <a:gd name="T14" fmla="*/ 29 w 201"/>
                      <a:gd name="T15" fmla="*/ 0 h 2"/>
                      <a:gd name="T16" fmla="*/ 33 w 201"/>
                      <a:gd name="T17" fmla="*/ 0 h 2"/>
                      <a:gd name="T18" fmla="*/ 37 w 201"/>
                      <a:gd name="T19" fmla="*/ 1 h 2"/>
                      <a:gd name="T20" fmla="*/ 41 w 201"/>
                      <a:gd name="T21" fmla="*/ 2 h 2"/>
                      <a:gd name="T22" fmla="*/ 46 w 201"/>
                      <a:gd name="T23" fmla="*/ 2 h 2"/>
                      <a:gd name="T24" fmla="*/ 50 w 201"/>
                      <a:gd name="T25" fmla="*/ 1 h 2"/>
                      <a:gd name="T26" fmla="*/ 54 w 201"/>
                      <a:gd name="T27" fmla="*/ 0 h 2"/>
                      <a:gd name="T28" fmla="*/ 58 w 201"/>
                      <a:gd name="T29" fmla="*/ 0 h 2"/>
                      <a:gd name="T30" fmla="*/ 62 w 201"/>
                      <a:gd name="T31" fmla="*/ 0 h 2"/>
                      <a:gd name="T32" fmla="*/ 66 w 201"/>
                      <a:gd name="T33" fmla="*/ 1 h 2"/>
                      <a:gd name="T34" fmla="*/ 70 w 201"/>
                      <a:gd name="T35" fmla="*/ 1 h 2"/>
                      <a:gd name="T36" fmla="*/ 74 w 201"/>
                      <a:gd name="T37" fmla="*/ 2 h 2"/>
                      <a:gd name="T38" fmla="*/ 78 w 201"/>
                      <a:gd name="T39" fmla="*/ 1 h 2"/>
                      <a:gd name="T40" fmla="*/ 82 w 201"/>
                      <a:gd name="T41" fmla="*/ 1 h 2"/>
                      <a:gd name="T42" fmla="*/ 87 w 201"/>
                      <a:gd name="T43" fmla="*/ 0 h 2"/>
                      <a:gd name="T44" fmla="*/ 90 w 201"/>
                      <a:gd name="T45" fmla="*/ 0 h 2"/>
                      <a:gd name="T46" fmla="*/ 95 w 201"/>
                      <a:gd name="T47" fmla="*/ 0 h 2"/>
                      <a:gd name="T48" fmla="*/ 99 w 201"/>
                      <a:gd name="T49" fmla="*/ 1 h 2"/>
                      <a:gd name="T50" fmla="*/ 103 w 201"/>
                      <a:gd name="T51" fmla="*/ 2 h 2"/>
                      <a:gd name="T52" fmla="*/ 107 w 201"/>
                      <a:gd name="T53" fmla="*/ 2 h 2"/>
                      <a:gd name="T54" fmla="*/ 111 w 201"/>
                      <a:gd name="T55" fmla="*/ 1 h 2"/>
                      <a:gd name="T56" fmla="*/ 115 w 201"/>
                      <a:gd name="T57" fmla="*/ 0 h 2"/>
                      <a:gd name="T58" fmla="*/ 119 w 201"/>
                      <a:gd name="T59" fmla="*/ 0 h 2"/>
                      <a:gd name="T60" fmla="*/ 123 w 201"/>
                      <a:gd name="T61" fmla="*/ 0 h 2"/>
                      <a:gd name="T62" fmla="*/ 128 w 201"/>
                      <a:gd name="T63" fmla="*/ 0 h 2"/>
                      <a:gd name="T64" fmla="*/ 131 w 201"/>
                      <a:gd name="T65" fmla="*/ 1 h 2"/>
                      <a:gd name="T66" fmla="*/ 136 w 201"/>
                      <a:gd name="T67" fmla="*/ 2 h 2"/>
                      <a:gd name="T68" fmla="*/ 140 w 201"/>
                      <a:gd name="T69" fmla="*/ 1 h 2"/>
                      <a:gd name="T70" fmla="*/ 144 w 201"/>
                      <a:gd name="T71" fmla="*/ 1 h 2"/>
                      <a:gd name="T72" fmla="*/ 148 w 201"/>
                      <a:gd name="T73" fmla="*/ 0 h 2"/>
                      <a:gd name="T74" fmla="*/ 152 w 201"/>
                      <a:gd name="T75" fmla="*/ 0 h 2"/>
                      <a:gd name="T76" fmla="*/ 156 w 201"/>
                      <a:gd name="T77" fmla="*/ 0 h 2"/>
                      <a:gd name="T78" fmla="*/ 160 w 201"/>
                      <a:gd name="T79" fmla="*/ 1 h 2"/>
                      <a:gd name="T80" fmla="*/ 164 w 201"/>
                      <a:gd name="T81" fmla="*/ 2 h 2"/>
                      <a:gd name="T82" fmla="*/ 168 w 201"/>
                      <a:gd name="T83" fmla="*/ 2 h 2"/>
                      <a:gd name="T84" fmla="*/ 172 w 201"/>
                      <a:gd name="T85" fmla="*/ 1 h 2"/>
                      <a:gd name="T86" fmla="*/ 176 w 201"/>
                      <a:gd name="T87" fmla="*/ 0 h 2"/>
                      <a:gd name="T88" fmla="*/ 181 w 201"/>
                      <a:gd name="T89" fmla="*/ 0 h 2"/>
                      <a:gd name="T90" fmla="*/ 185 w 201"/>
                      <a:gd name="T91" fmla="*/ 0 h 2"/>
                      <a:gd name="T92" fmla="*/ 189 w 201"/>
                      <a:gd name="T93" fmla="*/ 0 h 2"/>
                      <a:gd name="T94" fmla="*/ 193 w 201"/>
                      <a:gd name="T95" fmla="*/ 1 h 2"/>
                      <a:gd name="T96" fmla="*/ 197 w 201"/>
                      <a:gd name="T97" fmla="*/ 2 h 2"/>
                      <a:gd name="T98" fmla="*/ 201 w 201"/>
                      <a:gd name="T99" fmla="*/ 2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01" h="2">
                        <a:moveTo>
                          <a:pt x="0" y="0"/>
                        </a:moveTo>
                        <a:lnTo>
                          <a:pt x="5" y="1"/>
                        </a:lnTo>
                        <a:lnTo>
                          <a:pt x="9" y="2"/>
                        </a:lnTo>
                        <a:lnTo>
                          <a:pt x="13" y="2"/>
                        </a:lnTo>
                        <a:lnTo>
                          <a:pt x="17" y="1"/>
                        </a:lnTo>
                        <a:lnTo>
                          <a:pt x="21" y="0"/>
                        </a:lnTo>
                        <a:lnTo>
                          <a:pt x="25" y="0"/>
                        </a:lnTo>
                        <a:lnTo>
                          <a:pt x="29" y="0"/>
                        </a:lnTo>
                        <a:lnTo>
                          <a:pt x="33" y="0"/>
                        </a:lnTo>
                        <a:lnTo>
                          <a:pt x="37" y="1"/>
                        </a:lnTo>
                        <a:lnTo>
                          <a:pt x="41" y="2"/>
                        </a:lnTo>
                        <a:lnTo>
                          <a:pt x="46" y="2"/>
                        </a:lnTo>
                        <a:lnTo>
                          <a:pt x="50" y="1"/>
                        </a:lnTo>
                        <a:lnTo>
                          <a:pt x="54" y="0"/>
                        </a:lnTo>
                        <a:lnTo>
                          <a:pt x="58" y="0"/>
                        </a:lnTo>
                        <a:lnTo>
                          <a:pt x="62" y="0"/>
                        </a:lnTo>
                        <a:lnTo>
                          <a:pt x="66" y="1"/>
                        </a:lnTo>
                        <a:lnTo>
                          <a:pt x="70" y="1"/>
                        </a:lnTo>
                        <a:lnTo>
                          <a:pt x="74" y="2"/>
                        </a:lnTo>
                        <a:lnTo>
                          <a:pt x="78" y="1"/>
                        </a:lnTo>
                        <a:lnTo>
                          <a:pt x="82" y="1"/>
                        </a:lnTo>
                        <a:lnTo>
                          <a:pt x="87" y="0"/>
                        </a:lnTo>
                        <a:lnTo>
                          <a:pt x="90" y="0"/>
                        </a:lnTo>
                        <a:lnTo>
                          <a:pt x="95" y="0"/>
                        </a:lnTo>
                        <a:lnTo>
                          <a:pt x="99" y="1"/>
                        </a:lnTo>
                        <a:lnTo>
                          <a:pt x="103" y="2"/>
                        </a:lnTo>
                        <a:lnTo>
                          <a:pt x="107" y="2"/>
                        </a:lnTo>
                        <a:lnTo>
                          <a:pt x="111" y="1"/>
                        </a:lnTo>
                        <a:lnTo>
                          <a:pt x="115" y="0"/>
                        </a:lnTo>
                        <a:lnTo>
                          <a:pt x="119" y="0"/>
                        </a:lnTo>
                        <a:lnTo>
                          <a:pt x="123" y="0"/>
                        </a:lnTo>
                        <a:lnTo>
                          <a:pt x="128" y="0"/>
                        </a:lnTo>
                        <a:lnTo>
                          <a:pt x="131" y="1"/>
                        </a:lnTo>
                        <a:lnTo>
                          <a:pt x="136" y="2"/>
                        </a:lnTo>
                        <a:lnTo>
                          <a:pt x="140" y="1"/>
                        </a:lnTo>
                        <a:lnTo>
                          <a:pt x="144" y="1"/>
                        </a:lnTo>
                        <a:lnTo>
                          <a:pt x="148" y="0"/>
                        </a:lnTo>
                        <a:lnTo>
                          <a:pt x="152" y="0"/>
                        </a:lnTo>
                        <a:lnTo>
                          <a:pt x="156" y="0"/>
                        </a:lnTo>
                        <a:lnTo>
                          <a:pt x="160" y="1"/>
                        </a:lnTo>
                        <a:lnTo>
                          <a:pt x="164" y="2"/>
                        </a:lnTo>
                        <a:lnTo>
                          <a:pt x="168" y="2"/>
                        </a:lnTo>
                        <a:lnTo>
                          <a:pt x="172" y="1"/>
                        </a:lnTo>
                        <a:lnTo>
                          <a:pt x="176" y="0"/>
                        </a:lnTo>
                        <a:lnTo>
                          <a:pt x="181" y="0"/>
                        </a:lnTo>
                        <a:lnTo>
                          <a:pt x="185" y="0"/>
                        </a:lnTo>
                        <a:lnTo>
                          <a:pt x="189" y="0"/>
                        </a:lnTo>
                        <a:lnTo>
                          <a:pt x="193" y="1"/>
                        </a:lnTo>
                        <a:lnTo>
                          <a:pt x="197" y="2"/>
                        </a:lnTo>
                        <a:lnTo>
                          <a:pt x="201" y="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29" name="Freeform 1412"/>
                  <p:cNvSpPr>
                    <a:spLocks/>
                  </p:cNvSpPr>
                  <p:nvPr/>
                </p:nvSpPr>
                <p:spPr bwMode="auto">
                  <a:xfrm>
                    <a:off x="7408864" y="2476501"/>
                    <a:ext cx="214313" cy="3175"/>
                  </a:xfrm>
                  <a:custGeom>
                    <a:avLst/>
                    <a:gdLst>
                      <a:gd name="T0" fmla="*/ 0 w 135"/>
                      <a:gd name="T1" fmla="*/ 2 h 2"/>
                      <a:gd name="T2" fmla="*/ 4 w 135"/>
                      <a:gd name="T3" fmla="*/ 1 h 2"/>
                      <a:gd name="T4" fmla="*/ 8 w 135"/>
                      <a:gd name="T5" fmla="*/ 0 h 2"/>
                      <a:gd name="T6" fmla="*/ 12 w 135"/>
                      <a:gd name="T7" fmla="*/ 0 h 2"/>
                      <a:gd name="T8" fmla="*/ 16 w 135"/>
                      <a:gd name="T9" fmla="*/ 0 h 2"/>
                      <a:gd name="T10" fmla="*/ 21 w 135"/>
                      <a:gd name="T11" fmla="*/ 1 h 2"/>
                      <a:gd name="T12" fmla="*/ 25 w 135"/>
                      <a:gd name="T13" fmla="*/ 1 h 2"/>
                      <a:gd name="T14" fmla="*/ 29 w 135"/>
                      <a:gd name="T15" fmla="*/ 2 h 2"/>
                      <a:gd name="T16" fmla="*/ 33 w 135"/>
                      <a:gd name="T17" fmla="*/ 1 h 2"/>
                      <a:gd name="T18" fmla="*/ 37 w 135"/>
                      <a:gd name="T19" fmla="*/ 1 h 2"/>
                      <a:gd name="T20" fmla="*/ 41 w 135"/>
                      <a:gd name="T21" fmla="*/ 0 h 2"/>
                      <a:gd name="T22" fmla="*/ 45 w 135"/>
                      <a:gd name="T23" fmla="*/ 0 h 2"/>
                      <a:gd name="T24" fmla="*/ 49 w 135"/>
                      <a:gd name="T25" fmla="*/ 0 h 2"/>
                      <a:gd name="T26" fmla="*/ 53 w 135"/>
                      <a:gd name="T27" fmla="*/ 1 h 2"/>
                      <a:gd name="T28" fmla="*/ 57 w 135"/>
                      <a:gd name="T29" fmla="*/ 2 h 2"/>
                      <a:gd name="T30" fmla="*/ 62 w 135"/>
                      <a:gd name="T31" fmla="*/ 2 h 2"/>
                      <a:gd name="T32" fmla="*/ 65 w 135"/>
                      <a:gd name="T33" fmla="*/ 1 h 2"/>
                      <a:gd name="T34" fmla="*/ 70 w 135"/>
                      <a:gd name="T35" fmla="*/ 0 h 2"/>
                      <a:gd name="T36" fmla="*/ 74 w 135"/>
                      <a:gd name="T37" fmla="*/ 0 h 2"/>
                      <a:gd name="T38" fmla="*/ 78 w 135"/>
                      <a:gd name="T39" fmla="*/ 0 h 2"/>
                      <a:gd name="T40" fmla="*/ 82 w 135"/>
                      <a:gd name="T41" fmla="*/ 0 h 2"/>
                      <a:gd name="T42" fmla="*/ 86 w 135"/>
                      <a:gd name="T43" fmla="*/ 1 h 2"/>
                      <a:gd name="T44" fmla="*/ 90 w 135"/>
                      <a:gd name="T45" fmla="*/ 2 h 2"/>
                      <a:gd name="T46" fmla="*/ 94 w 135"/>
                      <a:gd name="T47" fmla="*/ 1 h 2"/>
                      <a:gd name="T48" fmla="*/ 98 w 135"/>
                      <a:gd name="T49" fmla="*/ 1 h 2"/>
                      <a:gd name="T50" fmla="*/ 103 w 135"/>
                      <a:gd name="T51" fmla="*/ 0 h 2"/>
                      <a:gd name="T52" fmla="*/ 106 w 135"/>
                      <a:gd name="T53" fmla="*/ 0 h 2"/>
                      <a:gd name="T54" fmla="*/ 111 w 135"/>
                      <a:gd name="T55" fmla="*/ 0 h 2"/>
                      <a:gd name="T56" fmla="*/ 115 w 135"/>
                      <a:gd name="T57" fmla="*/ 1 h 2"/>
                      <a:gd name="T58" fmla="*/ 119 w 135"/>
                      <a:gd name="T59" fmla="*/ 2 h 2"/>
                      <a:gd name="T60" fmla="*/ 123 w 135"/>
                      <a:gd name="T61" fmla="*/ 2 h 2"/>
                      <a:gd name="T62" fmla="*/ 127 w 135"/>
                      <a:gd name="T63" fmla="*/ 1 h 2"/>
                      <a:gd name="T64" fmla="*/ 131 w 135"/>
                      <a:gd name="T65" fmla="*/ 0 h 2"/>
                      <a:gd name="T66" fmla="*/ 135 w 135"/>
                      <a:gd name="T67" fmla="*/ 0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</a:cxnLst>
                    <a:rect l="0" t="0" r="r" b="b"/>
                    <a:pathLst>
                      <a:path w="135" h="2">
                        <a:moveTo>
                          <a:pt x="0" y="2"/>
                        </a:moveTo>
                        <a:lnTo>
                          <a:pt x="4" y="1"/>
                        </a:lnTo>
                        <a:lnTo>
                          <a:pt x="8" y="0"/>
                        </a:lnTo>
                        <a:lnTo>
                          <a:pt x="12" y="0"/>
                        </a:lnTo>
                        <a:lnTo>
                          <a:pt x="16" y="0"/>
                        </a:lnTo>
                        <a:lnTo>
                          <a:pt x="21" y="1"/>
                        </a:lnTo>
                        <a:lnTo>
                          <a:pt x="25" y="1"/>
                        </a:lnTo>
                        <a:lnTo>
                          <a:pt x="29" y="2"/>
                        </a:lnTo>
                        <a:lnTo>
                          <a:pt x="33" y="1"/>
                        </a:lnTo>
                        <a:lnTo>
                          <a:pt x="37" y="1"/>
                        </a:lnTo>
                        <a:lnTo>
                          <a:pt x="41" y="0"/>
                        </a:lnTo>
                        <a:lnTo>
                          <a:pt x="45" y="0"/>
                        </a:lnTo>
                        <a:lnTo>
                          <a:pt x="49" y="0"/>
                        </a:lnTo>
                        <a:lnTo>
                          <a:pt x="53" y="1"/>
                        </a:lnTo>
                        <a:lnTo>
                          <a:pt x="57" y="2"/>
                        </a:lnTo>
                        <a:lnTo>
                          <a:pt x="62" y="2"/>
                        </a:lnTo>
                        <a:lnTo>
                          <a:pt x="65" y="1"/>
                        </a:lnTo>
                        <a:lnTo>
                          <a:pt x="70" y="0"/>
                        </a:lnTo>
                        <a:lnTo>
                          <a:pt x="74" y="0"/>
                        </a:lnTo>
                        <a:lnTo>
                          <a:pt x="78" y="0"/>
                        </a:lnTo>
                        <a:lnTo>
                          <a:pt x="82" y="0"/>
                        </a:lnTo>
                        <a:lnTo>
                          <a:pt x="86" y="1"/>
                        </a:lnTo>
                        <a:lnTo>
                          <a:pt x="90" y="2"/>
                        </a:lnTo>
                        <a:lnTo>
                          <a:pt x="94" y="1"/>
                        </a:lnTo>
                        <a:lnTo>
                          <a:pt x="98" y="1"/>
                        </a:lnTo>
                        <a:lnTo>
                          <a:pt x="103" y="0"/>
                        </a:lnTo>
                        <a:lnTo>
                          <a:pt x="106" y="0"/>
                        </a:lnTo>
                        <a:lnTo>
                          <a:pt x="111" y="0"/>
                        </a:lnTo>
                        <a:lnTo>
                          <a:pt x="115" y="1"/>
                        </a:lnTo>
                        <a:lnTo>
                          <a:pt x="119" y="2"/>
                        </a:lnTo>
                        <a:lnTo>
                          <a:pt x="123" y="2"/>
                        </a:lnTo>
                        <a:lnTo>
                          <a:pt x="127" y="1"/>
                        </a:lnTo>
                        <a:lnTo>
                          <a:pt x="131" y="0"/>
                        </a:lnTo>
                        <a:lnTo>
                          <a:pt x="13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</p:grpSp>
          </p:grpSp>
          <p:grpSp>
            <p:nvGrpSpPr>
              <p:cNvPr id="1938" name="Group 1937"/>
              <p:cNvGrpSpPr/>
              <p:nvPr/>
            </p:nvGrpSpPr>
            <p:grpSpPr>
              <a:xfrm>
                <a:off x="6324601" y="3548064"/>
                <a:ext cx="1578620" cy="1089412"/>
                <a:chOff x="6324601" y="3548064"/>
                <a:chExt cx="1578620" cy="1089412"/>
              </a:xfrm>
            </p:grpSpPr>
            <p:grpSp>
              <p:nvGrpSpPr>
                <p:cNvPr id="1923" name="Group 1922"/>
                <p:cNvGrpSpPr/>
                <p:nvPr/>
              </p:nvGrpSpPr>
              <p:grpSpPr>
                <a:xfrm>
                  <a:off x="6324601" y="4498977"/>
                  <a:ext cx="1323008" cy="138499"/>
                  <a:chOff x="6324601" y="4498977"/>
                  <a:chExt cx="1323008" cy="138499"/>
                </a:xfrm>
              </p:grpSpPr>
              <p:sp>
                <p:nvSpPr>
                  <p:cNvPr id="1331" name="Rectangle 1716"/>
                  <p:cNvSpPr>
                    <a:spLocks noChangeArrowheads="1"/>
                  </p:cNvSpPr>
                  <p:nvPr/>
                </p:nvSpPr>
                <p:spPr bwMode="auto">
                  <a:xfrm>
                    <a:off x="6324601" y="4498977"/>
                    <a:ext cx="64120" cy="13849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7</a:t>
                    </a:r>
                    <a:endParaRPr kumimoji="0" lang="en-US" altLang="en-US" sz="9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332" name="Rectangle 1717"/>
                  <p:cNvSpPr>
                    <a:spLocks noChangeArrowheads="1"/>
                  </p:cNvSpPr>
                  <p:nvPr/>
                </p:nvSpPr>
                <p:spPr bwMode="auto">
                  <a:xfrm>
                    <a:off x="6958014" y="4498977"/>
                    <a:ext cx="64120" cy="13849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8</a:t>
                    </a:r>
                    <a:endParaRPr kumimoji="0" lang="en-US" altLang="en-US" sz="9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333" name="Rectangle 1718"/>
                  <p:cNvSpPr>
                    <a:spLocks noChangeArrowheads="1"/>
                  </p:cNvSpPr>
                  <p:nvPr/>
                </p:nvSpPr>
                <p:spPr bwMode="auto">
                  <a:xfrm>
                    <a:off x="7583489" y="4498977"/>
                    <a:ext cx="64120" cy="13849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9</a:t>
                    </a:r>
                    <a:endParaRPr kumimoji="0" lang="en-US" altLang="en-US" sz="9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1924" name="Group 1923"/>
                <p:cNvGrpSpPr/>
                <p:nvPr/>
              </p:nvGrpSpPr>
              <p:grpSpPr>
                <a:xfrm>
                  <a:off x="7672389" y="3548064"/>
                  <a:ext cx="230832" cy="811599"/>
                  <a:chOff x="7672389" y="3548064"/>
                  <a:chExt cx="230832" cy="811599"/>
                </a:xfrm>
              </p:grpSpPr>
              <p:sp>
                <p:nvSpPr>
                  <p:cNvPr id="1344" name="Rectangle 1729"/>
                  <p:cNvSpPr>
                    <a:spLocks noChangeArrowheads="1"/>
                  </p:cNvSpPr>
                  <p:nvPr/>
                </p:nvSpPr>
                <p:spPr bwMode="auto">
                  <a:xfrm>
                    <a:off x="7672389" y="4221164"/>
                    <a:ext cx="230832" cy="13849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-150</a:t>
                    </a:r>
                    <a:endParaRPr kumimoji="0" lang="en-US" altLang="en-US" sz="9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345" name="Rectangle 1730"/>
                  <p:cNvSpPr>
                    <a:spLocks noChangeArrowheads="1"/>
                  </p:cNvSpPr>
                  <p:nvPr/>
                </p:nvSpPr>
                <p:spPr bwMode="auto">
                  <a:xfrm>
                    <a:off x="7672389" y="3994152"/>
                    <a:ext cx="230832" cy="13849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-100</a:t>
                    </a:r>
                    <a:endParaRPr kumimoji="0" lang="en-US" altLang="en-US" sz="9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346" name="Rectangle 1731"/>
                  <p:cNvSpPr>
                    <a:spLocks noChangeArrowheads="1"/>
                  </p:cNvSpPr>
                  <p:nvPr/>
                </p:nvSpPr>
                <p:spPr bwMode="auto">
                  <a:xfrm>
                    <a:off x="7672389" y="3765552"/>
                    <a:ext cx="166712" cy="13849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-50</a:t>
                    </a:r>
                    <a:endParaRPr kumimoji="0" lang="en-US" altLang="en-US" sz="9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347" name="Rectangle 1732"/>
                  <p:cNvSpPr>
                    <a:spLocks noChangeArrowheads="1"/>
                  </p:cNvSpPr>
                  <p:nvPr/>
                </p:nvSpPr>
                <p:spPr bwMode="auto">
                  <a:xfrm>
                    <a:off x="7672389" y="3548064"/>
                    <a:ext cx="64120" cy="13849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9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1919" name="Group 1918"/>
                <p:cNvGrpSpPr/>
                <p:nvPr/>
              </p:nvGrpSpPr>
              <p:grpSpPr>
                <a:xfrm>
                  <a:off x="6364289" y="3567114"/>
                  <a:ext cx="1258888" cy="863601"/>
                  <a:chOff x="6364289" y="3567114"/>
                  <a:chExt cx="1258888" cy="863601"/>
                </a:xfrm>
              </p:grpSpPr>
              <p:sp>
                <p:nvSpPr>
                  <p:cNvPr id="1323" name="Line 1708"/>
                  <p:cNvSpPr>
                    <a:spLocks noChangeShapeType="1"/>
                  </p:cNvSpPr>
                  <p:nvPr/>
                </p:nvSpPr>
                <p:spPr bwMode="auto">
                  <a:xfrm>
                    <a:off x="6364289" y="4430714"/>
                    <a:ext cx="1258888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24" name="Line 1709"/>
                  <p:cNvSpPr>
                    <a:spLocks noChangeShapeType="1"/>
                  </p:cNvSpPr>
                  <p:nvPr/>
                </p:nvSpPr>
                <p:spPr bwMode="auto">
                  <a:xfrm>
                    <a:off x="6364289" y="3567114"/>
                    <a:ext cx="1258888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25" name="Line 17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364289" y="4418014"/>
                    <a:ext cx="0" cy="127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26" name="Line 17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992939" y="4418014"/>
                    <a:ext cx="0" cy="127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27" name="Line 17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623176" y="4418014"/>
                    <a:ext cx="0" cy="127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28" name="Line 1713"/>
                  <p:cNvSpPr>
                    <a:spLocks noChangeShapeType="1"/>
                  </p:cNvSpPr>
                  <p:nvPr/>
                </p:nvSpPr>
                <p:spPr bwMode="auto">
                  <a:xfrm>
                    <a:off x="6364289" y="3567114"/>
                    <a:ext cx="0" cy="14288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29" name="Line 1714"/>
                  <p:cNvSpPr>
                    <a:spLocks noChangeShapeType="1"/>
                  </p:cNvSpPr>
                  <p:nvPr/>
                </p:nvSpPr>
                <p:spPr bwMode="auto">
                  <a:xfrm>
                    <a:off x="6992939" y="3567114"/>
                    <a:ext cx="0" cy="14288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30" name="Line 1715"/>
                  <p:cNvSpPr>
                    <a:spLocks noChangeShapeType="1"/>
                  </p:cNvSpPr>
                  <p:nvPr/>
                </p:nvSpPr>
                <p:spPr bwMode="auto">
                  <a:xfrm>
                    <a:off x="7623176" y="3567114"/>
                    <a:ext cx="0" cy="14288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34" name="Line 17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623176" y="3567114"/>
                    <a:ext cx="0" cy="8636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35" name="Line 172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364289" y="3567114"/>
                    <a:ext cx="0" cy="8636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36" name="Line 17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610476" y="4294189"/>
                    <a:ext cx="127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37" name="Line 172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610476" y="4067177"/>
                    <a:ext cx="127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38" name="Line 172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610476" y="3840164"/>
                    <a:ext cx="127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39" name="Line 172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610476" y="3613152"/>
                    <a:ext cx="127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40" name="Line 1725"/>
                  <p:cNvSpPr>
                    <a:spLocks noChangeShapeType="1"/>
                  </p:cNvSpPr>
                  <p:nvPr/>
                </p:nvSpPr>
                <p:spPr bwMode="auto">
                  <a:xfrm>
                    <a:off x="6364289" y="4294189"/>
                    <a:ext cx="127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41" name="Line 1726"/>
                  <p:cNvSpPr>
                    <a:spLocks noChangeShapeType="1"/>
                  </p:cNvSpPr>
                  <p:nvPr/>
                </p:nvSpPr>
                <p:spPr bwMode="auto">
                  <a:xfrm>
                    <a:off x="6364289" y="4067177"/>
                    <a:ext cx="127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42" name="Line 1727"/>
                  <p:cNvSpPr>
                    <a:spLocks noChangeShapeType="1"/>
                  </p:cNvSpPr>
                  <p:nvPr/>
                </p:nvSpPr>
                <p:spPr bwMode="auto">
                  <a:xfrm>
                    <a:off x="6364289" y="3840164"/>
                    <a:ext cx="127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43" name="Line 1728"/>
                  <p:cNvSpPr>
                    <a:spLocks noChangeShapeType="1"/>
                  </p:cNvSpPr>
                  <p:nvPr/>
                </p:nvSpPr>
                <p:spPr bwMode="auto">
                  <a:xfrm>
                    <a:off x="6364289" y="3613152"/>
                    <a:ext cx="127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48" name="Freeform 1733"/>
                  <p:cNvSpPr>
                    <a:spLocks/>
                  </p:cNvSpPr>
                  <p:nvPr/>
                </p:nvSpPr>
                <p:spPr bwMode="auto">
                  <a:xfrm>
                    <a:off x="6364289" y="4413252"/>
                    <a:ext cx="0" cy="17463"/>
                  </a:xfrm>
                  <a:custGeom>
                    <a:avLst/>
                    <a:gdLst>
                      <a:gd name="T0" fmla="*/ 6 h 11"/>
                      <a:gd name="T1" fmla="*/ 5 h 11"/>
                      <a:gd name="T2" fmla="*/ 0 h 11"/>
                      <a:gd name="T3" fmla="*/ 11 h 1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11">
                        <a:moveTo>
                          <a:pt x="0" y="6"/>
                        </a:moveTo>
                        <a:lnTo>
                          <a:pt x="0" y="5"/>
                        </a:lnTo>
                        <a:lnTo>
                          <a:pt x="0" y="0"/>
                        </a:lnTo>
                        <a:lnTo>
                          <a:pt x="0" y="11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49" name="Freeform 1734"/>
                  <p:cNvSpPr>
                    <a:spLocks/>
                  </p:cNvSpPr>
                  <p:nvPr/>
                </p:nvSpPr>
                <p:spPr bwMode="auto">
                  <a:xfrm>
                    <a:off x="6365876" y="4406902"/>
                    <a:ext cx="0" cy="23813"/>
                  </a:xfrm>
                  <a:custGeom>
                    <a:avLst/>
                    <a:gdLst>
                      <a:gd name="T0" fmla="*/ 15 h 15"/>
                      <a:gd name="T1" fmla="*/ 0 h 15"/>
                      <a:gd name="T2" fmla="*/ 15 h 1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5">
                        <a:moveTo>
                          <a:pt x="0" y="15"/>
                        </a:moveTo>
                        <a:lnTo>
                          <a:pt x="0" y="0"/>
                        </a:lnTo>
                        <a:lnTo>
                          <a:pt x="0" y="15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50" name="Freeform 1735"/>
                  <p:cNvSpPr>
                    <a:spLocks/>
                  </p:cNvSpPr>
                  <p:nvPr/>
                </p:nvSpPr>
                <p:spPr bwMode="auto">
                  <a:xfrm>
                    <a:off x="6367464" y="4406902"/>
                    <a:ext cx="0" cy="23813"/>
                  </a:xfrm>
                  <a:custGeom>
                    <a:avLst/>
                    <a:gdLst>
                      <a:gd name="T0" fmla="*/ 15 h 15"/>
                      <a:gd name="T1" fmla="*/ 0 h 15"/>
                      <a:gd name="T2" fmla="*/ 15 h 1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5">
                        <a:moveTo>
                          <a:pt x="0" y="15"/>
                        </a:moveTo>
                        <a:lnTo>
                          <a:pt x="0" y="0"/>
                        </a:lnTo>
                        <a:lnTo>
                          <a:pt x="0" y="15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51" name="Freeform 1736"/>
                  <p:cNvSpPr>
                    <a:spLocks/>
                  </p:cNvSpPr>
                  <p:nvPr/>
                </p:nvSpPr>
                <p:spPr bwMode="auto">
                  <a:xfrm>
                    <a:off x="6367464" y="4416427"/>
                    <a:ext cx="1588" cy="14288"/>
                  </a:xfrm>
                  <a:custGeom>
                    <a:avLst/>
                    <a:gdLst>
                      <a:gd name="T0" fmla="*/ 0 w 1"/>
                      <a:gd name="T1" fmla="*/ 9 h 9"/>
                      <a:gd name="T2" fmla="*/ 1 w 1"/>
                      <a:gd name="T3" fmla="*/ 0 h 9"/>
                      <a:gd name="T4" fmla="*/ 1 w 1"/>
                      <a:gd name="T5" fmla="*/ 0 h 9"/>
                      <a:gd name="T6" fmla="*/ 1 w 1"/>
                      <a:gd name="T7" fmla="*/ 9 h 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9">
                        <a:moveTo>
                          <a:pt x="0" y="9"/>
                        </a:move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1" y="9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52" name="Freeform 1737"/>
                  <p:cNvSpPr>
                    <a:spLocks/>
                  </p:cNvSpPr>
                  <p:nvPr/>
                </p:nvSpPr>
                <p:spPr bwMode="auto">
                  <a:xfrm>
                    <a:off x="6370639" y="4406902"/>
                    <a:ext cx="0" cy="23813"/>
                  </a:xfrm>
                  <a:custGeom>
                    <a:avLst/>
                    <a:gdLst>
                      <a:gd name="T0" fmla="*/ 15 h 15"/>
                      <a:gd name="T1" fmla="*/ 0 h 15"/>
                      <a:gd name="T2" fmla="*/ 15 h 1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5">
                        <a:moveTo>
                          <a:pt x="0" y="15"/>
                        </a:moveTo>
                        <a:lnTo>
                          <a:pt x="0" y="0"/>
                        </a:lnTo>
                        <a:lnTo>
                          <a:pt x="0" y="15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53" name="Freeform 1738"/>
                  <p:cNvSpPr>
                    <a:spLocks/>
                  </p:cNvSpPr>
                  <p:nvPr/>
                </p:nvSpPr>
                <p:spPr bwMode="auto">
                  <a:xfrm>
                    <a:off x="6372226" y="4405314"/>
                    <a:ext cx="0" cy="25400"/>
                  </a:xfrm>
                  <a:custGeom>
                    <a:avLst/>
                    <a:gdLst>
                      <a:gd name="T0" fmla="*/ 16 h 16"/>
                      <a:gd name="T1" fmla="*/ 0 h 16"/>
                      <a:gd name="T2" fmla="*/ 16 h 1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6">
                        <a:moveTo>
                          <a:pt x="0" y="16"/>
                        </a:moveTo>
                        <a:lnTo>
                          <a:pt x="0" y="0"/>
                        </a:lnTo>
                        <a:lnTo>
                          <a:pt x="0" y="16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54" name="Freeform 1739"/>
                  <p:cNvSpPr>
                    <a:spLocks/>
                  </p:cNvSpPr>
                  <p:nvPr/>
                </p:nvSpPr>
                <p:spPr bwMode="auto">
                  <a:xfrm>
                    <a:off x="6372226" y="4408489"/>
                    <a:ext cx="3175" cy="22225"/>
                  </a:xfrm>
                  <a:custGeom>
                    <a:avLst/>
                    <a:gdLst>
                      <a:gd name="T0" fmla="*/ 0 w 2"/>
                      <a:gd name="T1" fmla="*/ 14 h 14"/>
                      <a:gd name="T2" fmla="*/ 0 w 2"/>
                      <a:gd name="T3" fmla="*/ 2 h 14"/>
                      <a:gd name="T4" fmla="*/ 1 w 2"/>
                      <a:gd name="T5" fmla="*/ 7 h 14"/>
                      <a:gd name="T6" fmla="*/ 1 w 2"/>
                      <a:gd name="T7" fmla="*/ 12 h 14"/>
                      <a:gd name="T8" fmla="*/ 2 w 2"/>
                      <a:gd name="T9" fmla="*/ 0 h 14"/>
                      <a:gd name="T10" fmla="*/ 2 w 2"/>
                      <a:gd name="T11" fmla="*/ 14 h 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2" h="14">
                        <a:moveTo>
                          <a:pt x="0" y="14"/>
                        </a:moveTo>
                        <a:lnTo>
                          <a:pt x="0" y="2"/>
                        </a:lnTo>
                        <a:lnTo>
                          <a:pt x="1" y="7"/>
                        </a:lnTo>
                        <a:lnTo>
                          <a:pt x="1" y="12"/>
                        </a:lnTo>
                        <a:lnTo>
                          <a:pt x="2" y="0"/>
                        </a:lnTo>
                        <a:lnTo>
                          <a:pt x="2" y="14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55" name="Freeform 1740"/>
                  <p:cNvSpPr>
                    <a:spLocks/>
                  </p:cNvSpPr>
                  <p:nvPr/>
                </p:nvSpPr>
                <p:spPr bwMode="auto">
                  <a:xfrm>
                    <a:off x="6375401" y="4405314"/>
                    <a:ext cx="0" cy="25400"/>
                  </a:xfrm>
                  <a:custGeom>
                    <a:avLst/>
                    <a:gdLst>
                      <a:gd name="T0" fmla="*/ 16 h 16"/>
                      <a:gd name="T1" fmla="*/ 0 h 16"/>
                      <a:gd name="T2" fmla="*/ 16 h 1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6">
                        <a:moveTo>
                          <a:pt x="0" y="16"/>
                        </a:moveTo>
                        <a:lnTo>
                          <a:pt x="0" y="0"/>
                        </a:lnTo>
                        <a:lnTo>
                          <a:pt x="0" y="16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56" name="Freeform 1741"/>
                  <p:cNvSpPr>
                    <a:spLocks/>
                  </p:cNvSpPr>
                  <p:nvPr/>
                </p:nvSpPr>
                <p:spPr bwMode="auto">
                  <a:xfrm>
                    <a:off x="6376989" y="4408489"/>
                    <a:ext cx="3175" cy="22225"/>
                  </a:xfrm>
                  <a:custGeom>
                    <a:avLst/>
                    <a:gdLst>
                      <a:gd name="T0" fmla="*/ 0 w 2"/>
                      <a:gd name="T1" fmla="*/ 14 h 14"/>
                      <a:gd name="T2" fmla="*/ 0 w 2"/>
                      <a:gd name="T3" fmla="*/ 0 h 14"/>
                      <a:gd name="T4" fmla="*/ 1 w 2"/>
                      <a:gd name="T5" fmla="*/ 11 h 14"/>
                      <a:gd name="T6" fmla="*/ 1 w 2"/>
                      <a:gd name="T7" fmla="*/ 7 h 14"/>
                      <a:gd name="T8" fmla="*/ 1 w 2"/>
                      <a:gd name="T9" fmla="*/ 1 h 14"/>
                      <a:gd name="T10" fmla="*/ 2 w 2"/>
                      <a:gd name="T11" fmla="*/ 14 h 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2" h="14">
                        <a:moveTo>
                          <a:pt x="0" y="14"/>
                        </a:moveTo>
                        <a:lnTo>
                          <a:pt x="0" y="0"/>
                        </a:lnTo>
                        <a:lnTo>
                          <a:pt x="1" y="11"/>
                        </a:lnTo>
                        <a:lnTo>
                          <a:pt x="1" y="7"/>
                        </a:lnTo>
                        <a:lnTo>
                          <a:pt x="1" y="1"/>
                        </a:lnTo>
                        <a:lnTo>
                          <a:pt x="2" y="14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57" name="Freeform 1742"/>
                  <p:cNvSpPr>
                    <a:spLocks/>
                  </p:cNvSpPr>
                  <p:nvPr/>
                </p:nvSpPr>
                <p:spPr bwMode="auto">
                  <a:xfrm>
                    <a:off x="6380164" y="4405314"/>
                    <a:ext cx="1588" cy="25400"/>
                  </a:xfrm>
                  <a:custGeom>
                    <a:avLst/>
                    <a:gdLst>
                      <a:gd name="T0" fmla="*/ 0 w 1"/>
                      <a:gd name="T1" fmla="*/ 16 h 16"/>
                      <a:gd name="T2" fmla="*/ 0 w 1"/>
                      <a:gd name="T3" fmla="*/ 0 h 16"/>
                      <a:gd name="T4" fmla="*/ 1 w 1"/>
                      <a:gd name="T5" fmla="*/ 16 h 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16">
                        <a:moveTo>
                          <a:pt x="0" y="16"/>
                        </a:moveTo>
                        <a:lnTo>
                          <a:pt x="0" y="0"/>
                        </a:lnTo>
                        <a:lnTo>
                          <a:pt x="1" y="16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58" name="Freeform 1743"/>
                  <p:cNvSpPr>
                    <a:spLocks/>
                  </p:cNvSpPr>
                  <p:nvPr/>
                </p:nvSpPr>
                <p:spPr bwMode="auto">
                  <a:xfrm>
                    <a:off x="6381751" y="4405314"/>
                    <a:ext cx="0" cy="25400"/>
                  </a:xfrm>
                  <a:custGeom>
                    <a:avLst/>
                    <a:gdLst>
                      <a:gd name="T0" fmla="*/ 16 h 16"/>
                      <a:gd name="T1" fmla="*/ 0 h 16"/>
                      <a:gd name="T2" fmla="*/ 16 h 1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6">
                        <a:moveTo>
                          <a:pt x="0" y="16"/>
                        </a:moveTo>
                        <a:lnTo>
                          <a:pt x="0" y="0"/>
                        </a:lnTo>
                        <a:lnTo>
                          <a:pt x="0" y="16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59" name="Freeform 1744"/>
                  <p:cNvSpPr>
                    <a:spLocks/>
                  </p:cNvSpPr>
                  <p:nvPr/>
                </p:nvSpPr>
                <p:spPr bwMode="auto">
                  <a:xfrm>
                    <a:off x="6383339" y="4413252"/>
                    <a:ext cx="0" cy="17463"/>
                  </a:xfrm>
                  <a:custGeom>
                    <a:avLst/>
                    <a:gdLst>
                      <a:gd name="T0" fmla="*/ 11 h 11"/>
                      <a:gd name="T1" fmla="*/ 1 h 11"/>
                      <a:gd name="T2" fmla="*/ 0 h 11"/>
                      <a:gd name="T3" fmla="*/ 11 h 1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11">
                        <a:moveTo>
                          <a:pt x="0" y="11"/>
                        </a:moveTo>
                        <a:lnTo>
                          <a:pt x="0" y="1"/>
                        </a:lnTo>
                        <a:lnTo>
                          <a:pt x="0" y="0"/>
                        </a:lnTo>
                        <a:lnTo>
                          <a:pt x="0" y="11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60" name="Freeform 1745"/>
                  <p:cNvSpPr>
                    <a:spLocks/>
                  </p:cNvSpPr>
                  <p:nvPr/>
                </p:nvSpPr>
                <p:spPr bwMode="auto">
                  <a:xfrm>
                    <a:off x="6384926" y="4405314"/>
                    <a:ext cx="0" cy="25400"/>
                  </a:xfrm>
                  <a:custGeom>
                    <a:avLst/>
                    <a:gdLst>
                      <a:gd name="T0" fmla="*/ 16 h 16"/>
                      <a:gd name="T1" fmla="*/ 0 h 16"/>
                      <a:gd name="T2" fmla="*/ 16 h 1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6">
                        <a:moveTo>
                          <a:pt x="0" y="16"/>
                        </a:moveTo>
                        <a:lnTo>
                          <a:pt x="0" y="0"/>
                        </a:lnTo>
                        <a:lnTo>
                          <a:pt x="0" y="16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61" name="Freeform 1746"/>
                  <p:cNvSpPr>
                    <a:spLocks/>
                  </p:cNvSpPr>
                  <p:nvPr/>
                </p:nvSpPr>
                <p:spPr bwMode="auto">
                  <a:xfrm>
                    <a:off x="6386514" y="4403727"/>
                    <a:ext cx="0" cy="26988"/>
                  </a:xfrm>
                  <a:custGeom>
                    <a:avLst/>
                    <a:gdLst>
                      <a:gd name="T0" fmla="*/ 17 h 17"/>
                      <a:gd name="T1" fmla="*/ 0 h 17"/>
                      <a:gd name="T2" fmla="*/ 17 h 1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7">
                        <a:moveTo>
                          <a:pt x="0" y="17"/>
                        </a:moveTo>
                        <a:lnTo>
                          <a:pt x="0" y="0"/>
                        </a:lnTo>
                        <a:lnTo>
                          <a:pt x="0" y="17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62" name="Freeform 1747"/>
                  <p:cNvSpPr>
                    <a:spLocks/>
                  </p:cNvSpPr>
                  <p:nvPr/>
                </p:nvSpPr>
                <p:spPr bwMode="auto">
                  <a:xfrm>
                    <a:off x="6386514" y="4405314"/>
                    <a:ext cx="3175" cy="25400"/>
                  </a:xfrm>
                  <a:custGeom>
                    <a:avLst/>
                    <a:gdLst>
                      <a:gd name="T0" fmla="*/ 0 w 2"/>
                      <a:gd name="T1" fmla="*/ 16 h 16"/>
                      <a:gd name="T2" fmla="*/ 1 w 2"/>
                      <a:gd name="T3" fmla="*/ 3 h 16"/>
                      <a:gd name="T4" fmla="*/ 1 w 2"/>
                      <a:gd name="T5" fmla="*/ 7 h 16"/>
                      <a:gd name="T6" fmla="*/ 2 w 2"/>
                      <a:gd name="T7" fmla="*/ 13 h 16"/>
                      <a:gd name="T8" fmla="*/ 2 w 2"/>
                      <a:gd name="T9" fmla="*/ 0 h 16"/>
                      <a:gd name="T10" fmla="*/ 2 w 2"/>
                      <a:gd name="T11" fmla="*/ 16 h 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2" h="16">
                        <a:moveTo>
                          <a:pt x="0" y="16"/>
                        </a:moveTo>
                        <a:lnTo>
                          <a:pt x="1" y="3"/>
                        </a:lnTo>
                        <a:lnTo>
                          <a:pt x="1" y="7"/>
                        </a:lnTo>
                        <a:lnTo>
                          <a:pt x="2" y="13"/>
                        </a:lnTo>
                        <a:lnTo>
                          <a:pt x="2" y="0"/>
                        </a:lnTo>
                        <a:lnTo>
                          <a:pt x="2" y="16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63" name="Freeform 1748"/>
                  <p:cNvSpPr>
                    <a:spLocks/>
                  </p:cNvSpPr>
                  <p:nvPr/>
                </p:nvSpPr>
                <p:spPr bwMode="auto">
                  <a:xfrm>
                    <a:off x="6389689" y="4402139"/>
                    <a:ext cx="1588" cy="28575"/>
                  </a:xfrm>
                  <a:custGeom>
                    <a:avLst/>
                    <a:gdLst>
                      <a:gd name="T0" fmla="*/ 0 w 1"/>
                      <a:gd name="T1" fmla="*/ 18 h 18"/>
                      <a:gd name="T2" fmla="*/ 1 w 1"/>
                      <a:gd name="T3" fmla="*/ 0 h 18"/>
                      <a:gd name="T4" fmla="*/ 1 w 1"/>
                      <a:gd name="T5" fmla="*/ 18 h 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18">
                        <a:moveTo>
                          <a:pt x="0" y="18"/>
                        </a:moveTo>
                        <a:lnTo>
                          <a:pt x="1" y="0"/>
                        </a:lnTo>
                        <a:lnTo>
                          <a:pt x="1" y="18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64" name="Freeform 1749"/>
                  <p:cNvSpPr>
                    <a:spLocks/>
                  </p:cNvSpPr>
                  <p:nvPr/>
                </p:nvSpPr>
                <p:spPr bwMode="auto">
                  <a:xfrm>
                    <a:off x="6391276" y="4405314"/>
                    <a:ext cx="3175" cy="25400"/>
                  </a:xfrm>
                  <a:custGeom>
                    <a:avLst/>
                    <a:gdLst>
                      <a:gd name="T0" fmla="*/ 0 w 2"/>
                      <a:gd name="T1" fmla="*/ 16 h 16"/>
                      <a:gd name="T2" fmla="*/ 1 w 2"/>
                      <a:gd name="T3" fmla="*/ 0 h 16"/>
                      <a:gd name="T4" fmla="*/ 1 w 2"/>
                      <a:gd name="T5" fmla="*/ 10 h 16"/>
                      <a:gd name="T6" fmla="*/ 1 w 2"/>
                      <a:gd name="T7" fmla="*/ 8 h 16"/>
                      <a:gd name="T8" fmla="*/ 2 w 2"/>
                      <a:gd name="T9" fmla="*/ 1 h 16"/>
                      <a:gd name="T10" fmla="*/ 2 w 2"/>
                      <a:gd name="T11" fmla="*/ 16 h 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2" h="16">
                        <a:moveTo>
                          <a:pt x="0" y="16"/>
                        </a:moveTo>
                        <a:lnTo>
                          <a:pt x="1" y="0"/>
                        </a:lnTo>
                        <a:lnTo>
                          <a:pt x="1" y="10"/>
                        </a:lnTo>
                        <a:lnTo>
                          <a:pt x="1" y="8"/>
                        </a:lnTo>
                        <a:lnTo>
                          <a:pt x="2" y="1"/>
                        </a:lnTo>
                        <a:lnTo>
                          <a:pt x="2" y="16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65" name="Freeform 1750"/>
                  <p:cNvSpPr>
                    <a:spLocks/>
                  </p:cNvSpPr>
                  <p:nvPr/>
                </p:nvSpPr>
                <p:spPr bwMode="auto">
                  <a:xfrm>
                    <a:off x="6394451" y="4402139"/>
                    <a:ext cx="1588" cy="28575"/>
                  </a:xfrm>
                  <a:custGeom>
                    <a:avLst/>
                    <a:gdLst>
                      <a:gd name="T0" fmla="*/ 0 w 1"/>
                      <a:gd name="T1" fmla="*/ 18 h 18"/>
                      <a:gd name="T2" fmla="*/ 1 w 1"/>
                      <a:gd name="T3" fmla="*/ 0 h 18"/>
                      <a:gd name="T4" fmla="*/ 1 w 1"/>
                      <a:gd name="T5" fmla="*/ 18 h 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18">
                        <a:moveTo>
                          <a:pt x="0" y="18"/>
                        </a:moveTo>
                        <a:lnTo>
                          <a:pt x="1" y="0"/>
                        </a:lnTo>
                        <a:lnTo>
                          <a:pt x="1" y="18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66" name="Freeform 1751"/>
                  <p:cNvSpPr>
                    <a:spLocks/>
                  </p:cNvSpPr>
                  <p:nvPr/>
                </p:nvSpPr>
                <p:spPr bwMode="auto">
                  <a:xfrm>
                    <a:off x="6396039" y="4403727"/>
                    <a:ext cx="3175" cy="26988"/>
                  </a:xfrm>
                  <a:custGeom>
                    <a:avLst/>
                    <a:gdLst>
                      <a:gd name="T0" fmla="*/ 0 w 2"/>
                      <a:gd name="T1" fmla="*/ 17 h 17"/>
                      <a:gd name="T2" fmla="*/ 0 w 2"/>
                      <a:gd name="T3" fmla="*/ 0 h 17"/>
                      <a:gd name="T4" fmla="*/ 1 w 2"/>
                      <a:gd name="T5" fmla="*/ 16 h 17"/>
                      <a:gd name="T6" fmla="*/ 1 w 2"/>
                      <a:gd name="T7" fmla="*/ 6 h 17"/>
                      <a:gd name="T8" fmla="*/ 1 w 2"/>
                      <a:gd name="T9" fmla="*/ 4 h 17"/>
                      <a:gd name="T10" fmla="*/ 2 w 2"/>
                      <a:gd name="T11" fmla="*/ 17 h 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2" h="17">
                        <a:moveTo>
                          <a:pt x="0" y="17"/>
                        </a:moveTo>
                        <a:lnTo>
                          <a:pt x="0" y="0"/>
                        </a:lnTo>
                        <a:lnTo>
                          <a:pt x="1" y="16"/>
                        </a:lnTo>
                        <a:lnTo>
                          <a:pt x="1" y="6"/>
                        </a:lnTo>
                        <a:lnTo>
                          <a:pt x="1" y="4"/>
                        </a:lnTo>
                        <a:lnTo>
                          <a:pt x="2" y="17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67" name="Freeform 1752"/>
                  <p:cNvSpPr>
                    <a:spLocks/>
                  </p:cNvSpPr>
                  <p:nvPr/>
                </p:nvSpPr>
                <p:spPr bwMode="auto">
                  <a:xfrm>
                    <a:off x="6399214" y="4402139"/>
                    <a:ext cx="0" cy="28575"/>
                  </a:xfrm>
                  <a:custGeom>
                    <a:avLst/>
                    <a:gdLst>
                      <a:gd name="T0" fmla="*/ 18 h 18"/>
                      <a:gd name="T1" fmla="*/ 0 h 18"/>
                      <a:gd name="T2" fmla="*/ 18 h 1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8">
                        <a:moveTo>
                          <a:pt x="0" y="18"/>
                        </a:moveTo>
                        <a:lnTo>
                          <a:pt x="0" y="0"/>
                        </a:lnTo>
                        <a:lnTo>
                          <a:pt x="0" y="18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68" name="Freeform 1753"/>
                  <p:cNvSpPr>
                    <a:spLocks/>
                  </p:cNvSpPr>
                  <p:nvPr/>
                </p:nvSpPr>
                <p:spPr bwMode="auto">
                  <a:xfrm>
                    <a:off x="6400801" y="4400552"/>
                    <a:ext cx="0" cy="30163"/>
                  </a:xfrm>
                  <a:custGeom>
                    <a:avLst/>
                    <a:gdLst>
                      <a:gd name="T0" fmla="*/ 19 h 19"/>
                      <a:gd name="T1" fmla="*/ 0 h 19"/>
                      <a:gd name="T2" fmla="*/ 19 h 1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9">
                        <a:moveTo>
                          <a:pt x="0" y="19"/>
                        </a:moveTo>
                        <a:lnTo>
                          <a:pt x="0" y="0"/>
                        </a:lnTo>
                        <a:lnTo>
                          <a:pt x="0" y="19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69" name="Freeform 1754"/>
                  <p:cNvSpPr>
                    <a:spLocks/>
                  </p:cNvSpPr>
                  <p:nvPr/>
                </p:nvSpPr>
                <p:spPr bwMode="auto">
                  <a:xfrm>
                    <a:off x="6402389" y="4402139"/>
                    <a:ext cx="1588" cy="28575"/>
                  </a:xfrm>
                  <a:custGeom>
                    <a:avLst/>
                    <a:gdLst>
                      <a:gd name="T0" fmla="*/ 0 w 1"/>
                      <a:gd name="T1" fmla="*/ 18 h 18"/>
                      <a:gd name="T2" fmla="*/ 0 w 1"/>
                      <a:gd name="T3" fmla="*/ 3 h 18"/>
                      <a:gd name="T4" fmla="*/ 0 w 1"/>
                      <a:gd name="T5" fmla="*/ 7 h 18"/>
                      <a:gd name="T6" fmla="*/ 1 w 1"/>
                      <a:gd name="T7" fmla="*/ 14 h 18"/>
                      <a:gd name="T8" fmla="*/ 1 w 1"/>
                      <a:gd name="T9" fmla="*/ 0 h 18"/>
                      <a:gd name="T10" fmla="*/ 1 w 1"/>
                      <a:gd name="T11" fmla="*/ 18 h 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" h="18">
                        <a:moveTo>
                          <a:pt x="0" y="18"/>
                        </a:moveTo>
                        <a:lnTo>
                          <a:pt x="0" y="3"/>
                        </a:lnTo>
                        <a:lnTo>
                          <a:pt x="0" y="7"/>
                        </a:lnTo>
                        <a:lnTo>
                          <a:pt x="1" y="14"/>
                        </a:lnTo>
                        <a:lnTo>
                          <a:pt x="1" y="0"/>
                        </a:lnTo>
                        <a:lnTo>
                          <a:pt x="1" y="18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70" name="Freeform 1755"/>
                  <p:cNvSpPr>
                    <a:spLocks/>
                  </p:cNvSpPr>
                  <p:nvPr/>
                </p:nvSpPr>
                <p:spPr bwMode="auto">
                  <a:xfrm>
                    <a:off x="6405564" y="4398964"/>
                    <a:ext cx="0" cy="31750"/>
                  </a:xfrm>
                  <a:custGeom>
                    <a:avLst/>
                    <a:gdLst>
                      <a:gd name="T0" fmla="*/ 20 h 20"/>
                      <a:gd name="T1" fmla="*/ 0 h 20"/>
                      <a:gd name="T2" fmla="*/ 20 h 2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0">
                        <a:moveTo>
                          <a:pt x="0" y="20"/>
                        </a:moveTo>
                        <a:lnTo>
                          <a:pt x="0" y="0"/>
                        </a:lnTo>
                        <a:lnTo>
                          <a:pt x="0" y="2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71" name="Freeform 1756"/>
                  <p:cNvSpPr>
                    <a:spLocks/>
                  </p:cNvSpPr>
                  <p:nvPr/>
                </p:nvSpPr>
                <p:spPr bwMode="auto">
                  <a:xfrm>
                    <a:off x="6407151" y="4403727"/>
                    <a:ext cx="1588" cy="26988"/>
                  </a:xfrm>
                  <a:custGeom>
                    <a:avLst/>
                    <a:gdLst>
                      <a:gd name="T0" fmla="*/ 0 w 1"/>
                      <a:gd name="T1" fmla="*/ 17 h 17"/>
                      <a:gd name="T2" fmla="*/ 0 w 1"/>
                      <a:gd name="T3" fmla="*/ 0 h 17"/>
                      <a:gd name="T4" fmla="*/ 0 w 1"/>
                      <a:gd name="T5" fmla="*/ 9 h 17"/>
                      <a:gd name="T6" fmla="*/ 1 w 1"/>
                      <a:gd name="T7" fmla="*/ 8 h 17"/>
                      <a:gd name="T8" fmla="*/ 1 w 1"/>
                      <a:gd name="T9" fmla="*/ 0 h 17"/>
                      <a:gd name="T10" fmla="*/ 1 w 1"/>
                      <a:gd name="T11" fmla="*/ 17 h 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" h="17">
                        <a:moveTo>
                          <a:pt x="0" y="17"/>
                        </a:moveTo>
                        <a:lnTo>
                          <a:pt x="0" y="0"/>
                        </a:lnTo>
                        <a:lnTo>
                          <a:pt x="0" y="9"/>
                        </a:lnTo>
                        <a:lnTo>
                          <a:pt x="1" y="8"/>
                        </a:lnTo>
                        <a:lnTo>
                          <a:pt x="1" y="0"/>
                        </a:lnTo>
                        <a:lnTo>
                          <a:pt x="1" y="17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72" name="Freeform 1757"/>
                  <p:cNvSpPr>
                    <a:spLocks/>
                  </p:cNvSpPr>
                  <p:nvPr/>
                </p:nvSpPr>
                <p:spPr bwMode="auto">
                  <a:xfrm>
                    <a:off x="6408739" y="4398964"/>
                    <a:ext cx="1588" cy="31750"/>
                  </a:xfrm>
                  <a:custGeom>
                    <a:avLst/>
                    <a:gdLst>
                      <a:gd name="T0" fmla="*/ 0 w 1"/>
                      <a:gd name="T1" fmla="*/ 20 h 20"/>
                      <a:gd name="T2" fmla="*/ 1 w 1"/>
                      <a:gd name="T3" fmla="*/ 0 h 20"/>
                      <a:gd name="T4" fmla="*/ 1 w 1"/>
                      <a:gd name="T5" fmla="*/ 20 h 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20">
                        <a:moveTo>
                          <a:pt x="0" y="20"/>
                        </a:moveTo>
                        <a:lnTo>
                          <a:pt x="1" y="0"/>
                        </a:lnTo>
                        <a:lnTo>
                          <a:pt x="1" y="2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73" name="Freeform 1758"/>
                  <p:cNvSpPr>
                    <a:spLocks/>
                  </p:cNvSpPr>
                  <p:nvPr/>
                </p:nvSpPr>
                <p:spPr bwMode="auto">
                  <a:xfrm>
                    <a:off x="6410326" y="4400552"/>
                    <a:ext cx="3175" cy="30163"/>
                  </a:xfrm>
                  <a:custGeom>
                    <a:avLst/>
                    <a:gdLst>
                      <a:gd name="T0" fmla="*/ 0 w 2"/>
                      <a:gd name="T1" fmla="*/ 19 h 19"/>
                      <a:gd name="T2" fmla="*/ 1 w 2"/>
                      <a:gd name="T3" fmla="*/ 0 h 19"/>
                      <a:gd name="T4" fmla="*/ 1 w 2"/>
                      <a:gd name="T5" fmla="*/ 15 h 19"/>
                      <a:gd name="T6" fmla="*/ 1 w 2"/>
                      <a:gd name="T7" fmla="*/ 6 h 19"/>
                      <a:gd name="T8" fmla="*/ 2 w 2"/>
                      <a:gd name="T9" fmla="*/ 4 h 19"/>
                      <a:gd name="T10" fmla="*/ 2 w 2"/>
                      <a:gd name="T11" fmla="*/ 19 h 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2" h="19">
                        <a:moveTo>
                          <a:pt x="0" y="19"/>
                        </a:moveTo>
                        <a:lnTo>
                          <a:pt x="1" y="0"/>
                        </a:lnTo>
                        <a:lnTo>
                          <a:pt x="1" y="15"/>
                        </a:lnTo>
                        <a:lnTo>
                          <a:pt x="1" y="6"/>
                        </a:lnTo>
                        <a:lnTo>
                          <a:pt x="2" y="4"/>
                        </a:lnTo>
                        <a:lnTo>
                          <a:pt x="2" y="19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74" name="Freeform 1759"/>
                  <p:cNvSpPr>
                    <a:spLocks/>
                  </p:cNvSpPr>
                  <p:nvPr/>
                </p:nvSpPr>
                <p:spPr bwMode="auto">
                  <a:xfrm>
                    <a:off x="6413501" y="4398964"/>
                    <a:ext cx="1588" cy="31750"/>
                  </a:xfrm>
                  <a:custGeom>
                    <a:avLst/>
                    <a:gdLst>
                      <a:gd name="T0" fmla="*/ 0 w 1"/>
                      <a:gd name="T1" fmla="*/ 20 h 20"/>
                      <a:gd name="T2" fmla="*/ 1 w 1"/>
                      <a:gd name="T3" fmla="*/ 0 h 20"/>
                      <a:gd name="T4" fmla="*/ 1 w 1"/>
                      <a:gd name="T5" fmla="*/ 20 h 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20">
                        <a:moveTo>
                          <a:pt x="0" y="20"/>
                        </a:moveTo>
                        <a:lnTo>
                          <a:pt x="1" y="0"/>
                        </a:lnTo>
                        <a:lnTo>
                          <a:pt x="1" y="2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75" name="Freeform 1760"/>
                  <p:cNvSpPr>
                    <a:spLocks/>
                  </p:cNvSpPr>
                  <p:nvPr/>
                </p:nvSpPr>
                <p:spPr bwMode="auto">
                  <a:xfrm>
                    <a:off x="6415089" y="4398964"/>
                    <a:ext cx="1588" cy="31750"/>
                  </a:xfrm>
                  <a:custGeom>
                    <a:avLst/>
                    <a:gdLst>
                      <a:gd name="T0" fmla="*/ 0 w 1"/>
                      <a:gd name="T1" fmla="*/ 20 h 20"/>
                      <a:gd name="T2" fmla="*/ 0 w 1"/>
                      <a:gd name="T3" fmla="*/ 0 h 20"/>
                      <a:gd name="T4" fmla="*/ 1 w 1"/>
                      <a:gd name="T5" fmla="*/ 20 h 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20">
                        <a:moveTo>
                          <a:pt x="0" y="20"/>
                        </a:moveTo>
                        <a:lnTo>
                          <a:pt x="0" y="0"/>
                        </a:lnTo>
                        <a:lnTo>
                          <a:pt x="1" y="2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76" name="Freeform 1761"/>
                  <p:cNvSpPr>
                    <a:spLocks/>
                  </p:cNvSpPr>
                  <p:nvPr/>
                </p:nvSpPr>
                <p:spPr bwMode="auto">
                  <a:xfrm>
                    <a:off x="6416676" y="4398964"/>
                    <a:ext cx="3175" cy="31750"/>
                  </a:xfrm>
                  <a:custGeom>
                    <a:avLst/>
                    <a:gdLst>
                      <a:gd name="T0" fmla="*/ 0 w 2"/>
                      <a:gd name="T1" fmla="*/ 20 h 20"/>
                      <a:gd name="T2" fmla="*/ 0 w 2"/>
                      <a:gd name="T3" fmla="*/ 4 h 20"/>
                      <a:gd name="T4" fmla="*/ 1 w 2"/>
                      <a:gd name="T5" fmla="*/ 7 h 20"/>
                      <a:gd name="T6" fmla="*/ 1 w 2"/>
                      <a:gd name="T7" fmla="*/ 15 h 20"/>
                      <a:gd name="T8" fmla="*/ 1 w 2"/>
                      <a:gd name="T9" fmla="*/ 0 h 20"/>
                      <a:gd name="T10" fmla="*/ 2 w 2"/>
                      <a:gd name="T11" fmla="*/ 20 h 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2" h="20">
                        <a:moveTo>
                          <a:pt x="0" y="20"/>
                        </a:moveTo>
                        <a:lnTo>
                          <a:pt x="0" y="4"/>
                        </a:lnTo>
                        <a:lnTo>
                          <a:pt x="1" y="7"/>
                        </a:lnTo>
                        <a:lnTo>
                          <a:pt x="1" y="15"/>
                        </a:lnTo>
                        <a:lnTo>
                          <a:pt x="1" y="0"/>
                        </a:lnTo>
                        <a:lnTo>
                          <a:pt x="2" y="2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77" name="Freeform 1762"/>
                  <p:cNvSpPr>
                    <a:spLocks/>
                  </p:cNvSpPr>
                  <p:nvPr/>
                </p:nvSpPr>
                <p:spPr bwMode="auto">
                  <a:xfrm>
                    <a:off x="6419851" y="4397377"/>
                    <a:ext cx="1588" cy="33338"/>
                  </a:xfrm>
                  <a:custGeom>
                    <a:avLst/>
                    <a:gdLst>
                      <a:gd name="T0" fmla="*/ 0 w 1"/>
                      <a:gd name="T1" fmla="*/ 21 h 21"/>
                      <a:gd name="T2" fmla="*/ 0 w 1"/>
                      <a:gd name="T3" fmla="*/ 0 h 21"/>
                      <a:gd name="T4" fmla="*/ 1 w 1"/>
                      <a:gd name="T5" fmla="*/ 21 h 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21">
                        <a:moveTo>
                          <a:pt x="0" y="21"/>
                        </a:moveTo>
                        <a:lnTo>
                          <a:pt x="0" y="0"/>
                        </a:lnTo>
                        <a:lnTo>
                          <a:pt x="1" y="21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78" name="Freeform 1763"/>
                  <p:cNvSpPr>
                    <a:spLocks/>
                  </p:cNvSpPr>
                  <p:nvPr/>
                </p:nvSpPr>
                <p:spPr bwMode="auto">
                  <a:xfrm>
                    <a:off x="6421439" y="4400552"/>
                    <a:ext cx="1588" cy="30163"/>
                  </a:xfrm>
                  <a:custGeom>
                    <a:avLst/>
                    <a:gdLst>
                      <a:gd name="T0" fmla="*/ 0 w 1"/>
                      <a:gd name="T1" fmla="*/ 19 h 19"/>
                      <a:gd name="T2" fmla="*/ 0 w 1"/>
                      <a:gd name="T3" fmla="*/ 1 h 19"/>
                      <a:gd name="T4" fmla="*/ 0 w 1"/>
                      <a:gd name="T5" fmla="*/ 8 h 19"/>
                      <a:gd name="T6" fmla="*/ 1 w 1"/>
                      <a:gd name="T7" fmla="*/ 9 h 19"/>
                      <a:gd name="T8" fmla="*/ 1 w 1"/>
                      <a:gd name="T9" fmla="*/ 0 h 19"/>
                      <a:gd name="T10" fmla="*/ 1 w 1"/>
                      <a:gd name="T11" fmla="*/ 19 h 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" h="19">
                        <a:moveTo>
                          <a:pt x="0" y="19"/>
                        </a:moveTo>
                        <a:lnTo>
                          <a:pt x="0" y="1"/>
                        </a:lnTo>
                        <a:lnTo>
                          <a:pt x="0" y="8"/>
                        </a:lnTo>
                        <a:lnTo>
                          <a:pt x="1" y="9"/>
                        </a:lnTo>
                        <a:lnTo>
                          <a:pt x="1" y="0"/>
                        </a:lnTo>
                        <a:lnTo>
                          <a:pt x="1" y="19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79" name="Freeform 1764"/>
                  <p:cNvSpPr>
                    <a:spLocks/>
                  </p:cNvSpPr>
                  <p:nvPr/>
                </p:nvSpPr>
                <p:spPr bwMode="auto">
                  <a:xfrm>
                    <a:off x="6424614" y="4395789"/>
                    <a:ext cx="0" cy="34925"/>
                  </a:xfrm>
                  <a:custGeom>
                    <a:avLst/>
                    <a:gdLst>
                      <a:gd name="T0" fmla="*/ 22 h 22"/>
                      <a:gd name="T1" fmla="*/ 0 h 22"/>
                      <a:gd name="T2" fmla="*/ 22 h 2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2">
                        <a:moveTo>
                          <a:pt x="0" y="22"/>
                        </a:moveTo>
                        <a:lnTo>
                          <a:pt x="0" y="0"/>
                        </a:lnTo>
                        <a:lnTo>
                          <a:pt x="0" y="22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80" name="Freeform 1765"/>
                  <p:cNvSpPr>
                    <a:spLocks/>
                  </p:cNvSpPr>
                  <p:nvPr/>
                </p:nvSpPr>
                <p:spPr bwMode="auto">
                  <a:xfrm>
                    <a:off x="6426201" y="4398964"/>
                    <a:ext cx="3175" cy="31750"/>
                  </a:xfrm>
                  <a:custGeom>
                    <a:avLst/>
                    <a:gdLst>
                      <a:gd name="T0" fmla="*/ 0 w 2"/>
                      <a:gd name="T1" fmla="*/ 20 h 20"/>
                      <a:gd name="T2" fmla="*/ 0 w 2"/>
                      <a:gd name="T3" fmla="*/ 0 h 20"/>
                      <a:gd name="T4" fmla="*/ 0 w 2"/>
                      <a:gd name="T5" fmla="*/ 13 h 20"/>
                      <a:gd name="T6" fmla="*/ 1 w 2"/>
                      <a:gd name="T7" fmla="*/ 6 h 20"/>
                      <a:gd name="T8" fmla="*/ 1 w 2"/>
                      <a:gd name="T9" fmla="*/ 2 h 20"/>
                      <a:gd name="T10" fmla="*/ 2 w 2"/>
                      <a:gd name="T11" fmla="*/ 20 h 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2" h="20">
                        <a:moveTo>
                          <a:pt x="0" y="20"/>
                        </a:moveTo>
                        <a:lnTo>
                          <a:pt x="0" y="0"/>
                        </a:lnTo>
                        <a:lnTo>
                          <a:pt x="0" y="13"/>
                        </a:lnTo>
                        <a:lnTo>
                          <a:pt x="1" y="6"/>
                        </a:lnTo>
                        <a:lnTo>
                          <a:pt x="1" y="2"/>
                        </a:lnTo>
                        <a:lnTo>
                          <a:pt x="2" y="2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81" name="Freeform 1766"/>
                  <p:cNvSpPr>
                    <a:spLocks/>
                  </p:cNvSpPr>
                  <p:nvPr/>
                </p:nvSpPr>
                <p:spPr bwMode="auto">
                  <a:xfrm>
                    <a:off x="6429376" y="4395789"/>
                    <a:ext cx="0" cy="34925"/>
                  </a:xfrm>
                  <a:custGeom>
                    <a:avLst/>
                    <a:gdLst>
                      <a:gd name="T0" fmla="*/ 22 h 22"/>
                      <a:gd name="T1" fmla="*/ 0 h 22"/>
                      <a:gd name="T2" fmla="*/ 22 h 2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2">
                        <a:moveTo>
                          <a:pt x="0" y="22"/>
                        </a:moveTo>
                        <a:lnTo>
                          <a:pt x="0" y="0"/>
                        </a:lnTo>
                        <a:lnTo>
                          <a:pt x="0" y="22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82" name="Freeform 1767"/>
                  <p:cNvSpPr>
                    <a:spLocks/>
                  </p:cNvSpPr>
                  <p:nvPr/>
                </p:nvSpPr>
                <p:spPr bwMode="auto">
                  <a:xfrm>
                    <a:off x="6430964" y="4395789"/>
                    <a:ext cx="3175" cy="34925"/>
                  </a:xfrm>
                  <a:custGeom>
                    <a:avLst/>
                    <a:gdLst>
                      <a:gd name="T0" fmla="*/ 0 w 2"/>
                      <a:gd name="T1" fmla="*/ 22 h 22"/>
                      <a:gd name="T2" fmla="*/ 0 w 2"/>
                      <a:gd name="T3" fmla="*/ 0 h 22"/>
                      <a:gd name="T4" fmla="*/ 0 w 2"/>
                      <a:gd name="T5" fmla="*/ 21 h 22"/>
                      <a:gd name="T6" fmla="*/ 1 w 2"/>
                      <a:gd name="T7" fmla="*/ 5 h 22"/>
                      <a:gd name="T8" fmla="*/ 1 w 2"/>
                      <a:gd name="T9" fmla="*/ 6 h 22"/>
                      <a:gd name="T10" fmla="*/ 1 w 2"/>
                      <a:gd name="T11" fmla="*/ 16 h 22"/>
                      <a:gd name="T12" fmla="*/ 2 w 2"/>
                      <a:gd name="T13" fmla="*/ 0 h 22"/>
                      <a:gd name="T14" fmla="*/ 2 w 2"/>
                      <a:gd name="T15" fmla="*/ 22 h 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2" h="22">
                        <a:moveTo>
                          <a:pt x="0" y="22"/>
                        </a:moveTo>
                        <a:lnTo>
                          <a:pt x="0" y="0"/>
                        </a:lnTo>
                        <a:lnTo>
                          <a:pt x="0" y="21"/>
                        </a:lnTo>
                        <a:lnTo>
                          <a:pt x="1" y="5"/>
                        </a:lnTo>
                        <a:lnTo>
                          <a:pt x="1" y="6"/>
                        </a:lnTo>
                        <a:lnTo>
                          <a:pt x="1" y="16"/>
                        </a:lnTo>
                        <a:lnTo>
                          <a:pt x="2" y="0"/>
                        </a:lnTo>
                        <a:lnTo>
                          <a:pt x="2" y="22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83" name="Freeform 1768"/>
                  <p:cNvSpPr>
                    <a:spLocks/>
                  </p:cNvSpPr>
                  <p:nvPr/>
                </p:nvSpPr>
                <p:spPr bwMode="auto">
                  <a:xfrm>
                    <a:off x="6434139" y="4394202"/>
                    <a:ext cx="1588" cy="36513"/>
                  </a:xfrm>
                  <a:custGeom>
                    <a:avLst/>
                    <a:gdLst>
                      <a:gd name="T0" fmla="*/ 0 w 1"/>
                      <a:gd name="T1" fmla="*/ 23 h 23"/>
                      <a:gd name="T2" fmla="*/ 0 w 1"/>
                      <a:gd name="T3" fmla="*/ 0 h 23"/>
                      <a:gd name="T4" fmla="*/ 1 w 1"/>
                      <a:gd name="T5" fmla="*/ 23 h 2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23">
                        <a:moveTo>
                          <a:pt x="0" y="23"/>
                        </a:moveTo>
                        <a:lnTo>
                          <a:pt x="0" y="0"/>
                        </a:lnTo>
                        <a:lnTo>
                          <a:pt x="1" y="23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84" name="Freeform 1769"/>
                  <p:cNvSpPr>
                    <a:spLocks/>
                  </p:cNvSpPr>
                  <p:nvPr/>
                </p:nvSpPr>
                <p:spPr bwMode="auto">
                  <a:xfrm>
                    <a:off x="6435726" y="4397377"/>
                    <a:ext cx="3175" cy="33338"/>
                  </a:xfrm>
                  <a:custGeom>
                    <a:avLst/>
                    <a:gdLst>
                      <a:gd name="T0" fmla="*/ 0 w 2"/>
                      <a:gd name="T1" fmla="*/ 21 h 21"/>
                      <a:gd name="T2" fmla="*/ 0 w 2"/>
                      <a:gd name="T3" fmla="*/ 1 h 21"/>
                      <a:gd name="T4" fmla="*/ 1 w 2"/>
                      <a:gd name="T5" fmla="*/ 8 h 21"/>
                      <a:gd name="T6" fmla="*/ 1 w 2"/>
                      <a:gd name="T7" fmla="*/ 10 h 21"/>
                      <a:gd name="T8" fmla="*/ 1 w 2"/>
                      <a:gd name="T9" fmla="*/ 0 h 21"/>
                      <a:gd name="T10" fmla="*/ 2 w 2"/>
                      <a:gd name="T11" fmla="*/ 21 h 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2" h="21">
                        <a:moveTo>
                          <a:pt x="0" y="21"/>
                        </a:moveTo>
                        <a:lnTo>
                          <a:pt x="0" y="1"/>
                        </a:lnTo>
                        <a:lnTo>
                          <a:pt x="1" y="8"/>
                        </a:lnTo>
                        <a:lnTo>
                          <a:pt x="1" y="10"/>
                        </a:lnTo>
                        <a:lnTo>
                          <a:pt x="1" y="0"/>
                        </a:lnTo>
                        <a:lnTo>
                          <a:pt x="2" y="21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85" name="Freeform 1770"/>
                  <p:cNvSpPr>
                    <a:spLocks/>
                  </p:cNvSpPr>
                  <p:nvPr/>
                </p:nvSpPr>
                <p:spPr bwMode="auto">
                  <a:xfrm>
                    <a:off x="6438901" y="4394202"/>
                    <a:ext cx="1588" cy="36513"/>
                  </a:xfrm>
                  <a:custGeom>
                    <a:avLst/>
                    <a:gdLst>
                      <a:gd name="T0" fmla="*/ 0 w 1"/>
                      <a:gd name="T1" fmla="*/ 23 h 23"/>
                      <a:gd name="T2" fmla="*/ 0 w 1"/>
                      <a:gd name="T3" fmla="*/ 0 h 23"/>
                      <a:gd name="T4" fmla="*/ 1 w 1"/>
                      <a:gd name="T5" fmla="*/ 23 h 2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23">
                        <a:moveTo>
                          <a:pt x="0" y="23"/>
                        </a:moveTo>
                        <a:lnTo>
                          <a:pt x="0" y="0"/>
                        </a:lnTo>
                        <a:lnTo>
                          <a:pt x="1" y="23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86" name="Freeform 1771"/>
                  <p:cNvSpPr>
                    <a:spLocks/>
                  </p:cNvSpPr>
                  <p:nvPr/>
                </p:nvSpPr>
                <p:spPr bwMode="auto">
                  <a:xfrm>
                    <a:off x="6440489" y="4395789"/>
                    <a:ext cx="3175" cy="34925"/>
                  </a:xfrm>
                  <a:custGeom>
                    <a:avLst/>
                    <a:gdLst>
                      <a:gd name="T0" fmla="*/ 0 w 2"/>
                      <a:gd name="T1" fmla="*/ 22 h 22"/>
                      <a:gd name="T2" fmla="*/ 0 w 2"/>
                      <a:gd name="T3" fmla="*/ 0 h 22"/>
                      <a:gd name="T4" fmla="*/ 0 w 2"/>
                      <a:gd name="T5" fmla="*/ 13 h 22"/>
                      <a:gd name="T6" fmla="*/ 1 w 2"/>
                      <a:gd name="T7" fmla="*/ 7 h 22"/>
                      <a:gd name="T8" fmla="*/ 1 w 2"/>
                      <a:gd name="T9" fmla="*/ 2 h 22"/>
                      <a:gd name="T10" fmla="*/ 2 w 2"/>
                      <a:gd name="T11" fmla="*/ 22 h 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2" h="22">
                        <a:moveTo>
                          <a:pt x="0" y="22"/>
                        </a:moveTo>
                        <a:lnTo>
                          <a:pt x="0" y="0"/>
                        </a:lnTo>
                        <a:lnTo>
                          <a:pt x="0" y="13"/>
                        </a:lnTo>
                        <a:lnTo>
                          <a:pt x="1" y="7"/>
                        </a:lnTo>
                        <a:lnTo>
                          <a:pt x="1" y="2"/>
                        </a:lnTo>
                        <a:lnTo>
                          <a:pt x="2" y="22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87" name="Freeform 1772"/>
                  <p:cNvSpPr>
                    <a:spLocks/>
                  </p:cNvSpPr>
                  <p:nvPr/>
                </p:nvSpPr>
                <p:spPr bwMode="auto">
                  <a:xfrm>
                    <a:off x="6443664" y="4392614"/>
                    <a:ext cx="0" cy="38100"/>
                  </a:xfrm>
                  <a:custGeom>
                    <a:avLst/>
                    <a:gdLst>
                      <a:gd name="T0" fmla="*/ 24 h 24"/>
                      <a:gd name="T1" fmla="*/ 0 h 24"/>
                      <a:gd name="T2" fmla="*/ 24 h 2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4">
                        <a:moveTo>
                          <a:pt x="0" y="24"/>
                        </a:moveTo>
                        <a:lnTo>
                          <a:pt x="0" y="0"/>
                        </a:lnTo>
                        <a:lnTo>
                          <a:pt x="0" y="24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88" name="Freeform 1773"/>
                  <p:cNvSpPr>
                    <a:spLocks/>
                  </p:cNvSpPr>
                  <p:nvPr/>
                </p:nvSpPr>
                <p:spPr bwMode="auto">
                  <a:xfrm>
                    <a:off x="6445251" y="4392614"/>
                    <a:ext cx="3175" cy="38100"/>
                  </a:xfrm>
                  <a:custGeom>
                    <a:avLst/>
                    <a:gdLst>
                      <a:gd name="T0" fmla="*/ 0 w 2"/>
                      <a:gd name="T1" fmla="*/ 24 h 24"/>
                      <a:gd name="T2" fmla="*/ 0 w 2"/>
                      <a:gd name="T3" fmla="*/ 1 h 24"/>
                      <a:gd name="T4" fmla="*/ 1 w 2"/>
                      <a:gd name="T5" fmla="*/ 20 h 24"/>
                      <a:gd name="T6" fmla="*/ 1 w 2"/>
                      <a:gd name="T7" fmla="*/ 5 h 24"/>
                      <a:gd name="T8" fmla="*/ 1 w 2"/>
                      <a:gd name="T9" fmla="*/ 6 h 24"/>
                      <a:gd name="T10" fmla="*/ 2 w 2"/>
                      <a:gd name="T11" fmla="*/ 18 h 24"/>
                      <a:gd name="T12" fmla="*/ 2 w 2"/>
                      <a:gd name="T13" fmla="*/ 0 h 24"/>
                      <a:gd name="T14" fmla="*/ 2 w 2"/>
                      <a:gd name="T15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2" h="24">
                        <a:moveTo>
                          <a:pt x="0" y="24"/>
                        </a:moveTo>
                        <a:lnTo>
                          <a:pt x="0" y="1"/>
                        </a:lnTo>
                        <a:lnTo>
                          <a:pt x="1" y="20"/>
                        </a:lnTo>
                        <a:lnTo>
                          <a:pt x="1" y="5"/>
                        </a:lnTo>
                        <a:lnTo>
                          <a:pt x="1" y="6"/>
                        </a:lnTo>
                        <a:lnTo>
                          <a:pt x="2" y="18"/>
                        </a:lnTo>
                        <a:lnTo>
                          <a:pt x="2" y="0"/>
                        </a:lnTo>
                        <a:lnTo>
                          <a:pt x="2" y="24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89" name="Freeform 1774"/>
                  <p:cNvSpPr>
                    <a:spLocks/>
                  </p:cNvSpPr>
                  <p:nvPr/>
                </p:nvSpPr>
                <p:spPr bwMode="auto">
                  <a:xfrm>
                    <a:off x="6448426" y="4391027"/>
                    <a:ext cx="1588" cy="39688"/>
                  </a:xfrm>
                  <a:custGeom>
                    <a:avLst/>
                    <a:gdLst>
                      <a:gd name="T0" fmla="*/ 0 w 1"/>
                      <a:gd name="T1" fmla="*/ 25 h 25"/>
                      <a:gd name="T2" fmla="*/ 1 w 1"/>
                      <a:gd name="T3" fmla="*/ 0 h 25"/>
                      <a:gd name="T4" fmla="*/ 1 w 1"/>
                      <a:gd name="T5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25">
                        <a:moveTo>
                          <a:pt x="0" y="25"/>
                        </a:moveTo>
                        <a:lnTo>
                          <a:pt x="1" y="0"/>
                        </a:lnTo>
                        <a:lnTo>
                          <a:pt x="1" y="25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90" name="Freeform 1775"/>
                  <p:cNvSpPr>
                    <a:spLocks/>
                  </p:cNvSpPr>
                  <p:nvPr/>
                </p:nvSpPr>
                <p:spPr bwMode="auto">
                  <a:xfrm>
                    <a:off x="6450014" y="4394202"/>
                    <a:ext cx="3175" cy="36513"/>
                  </a:xfrm>
                  <a:custGeom>
                    <a:avLst/>
                    <a:gdLst>
                      <a:gd name="T0" fmla="*/ 0 w 2"/>
                      <a:gd name="T1" fmla="*/ 23 h 23"/>
                      <a:gd name="T2" fmla="*/ 1 w 2"/>
                      <a:gd name="T3" fmla="*/ 1 h 23"/>
                      <a:gd name="T4" fmla="*/ 1 w 2"/>
                      <a:gd name="T5" fmla="*/ 8 h 23"/>
                      <a:gd name="T6" fmla="*/ 1 w 2"/>
                      <a:gd name="T7" fmla="*/ 11 h 23"/>
                      <a:gd name="T8" fmla="*/ 2 w 2"/>
                      <a:gd name="T9" fmla="*/ 0 h 23"/>
                      <a:gd name="T10" fmla="*/ 2 w 2"/>
                      <a:gd name="T11" fmla="*/ 23 h 2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2" h="23">
                        <a:moveTo>
                          <a:pt x="0" y="23"/>
                        </a:moveTo>
                        <a:lnTo>
                          <a:pt x="1" y="1"/>
                        </a:lnTo>
                        <a:lnTo>
                          <a:pt x="1" y="8"/>
                        </a:lnTo>
                        <a:lnTo>
                          <a:pt x="1" y="11"/>
                        </a:lnTo>
                        <a:lnTo>
                          <a:pt x="2" y="0"/>
                        </a:lnTo>
                        <a:lnTo>
                          <a:pt x="2" y="23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91" name="Freeform 1776"/>
                  <p:cNvSpPr>
                    <a:spLocks/>
                  </p:cNvSpPr>
                  <p:nvPr/>
                </p:nvSpPr>
                <p:spPr bwMode="auto">
                  <a:xfrm>
                    <a:off x="6453189" y="4391027"/>
                    <a:ext cx="1588" cy="39688"/>
                  </a:xfrm>
                  <a:custGeom>
                    <a:avLst/>
                    <a:gdLst>
                      <a:gd name="T0" fmla="*/ 0 w 1"/>
                      <a:gd name="T1" fmla="*/ 25 h 25"/>
                      <a:gd name="T2" fmla="*/ 1 w 1"/>
                      <a:gd name="T3" fmla="*/ 0 h 25"/>
                      <a:gd name="T4" fmla="*/ 1 w 1"/>
                      <a:gd name="T5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25">
                        <a:moveTo>
                          <a:pt x="0" y="25"/>
                        </a:moveTo>
                        <a:lnTo>
                          <a:pt x="1" y="0"/>
                        </a:lnTo>
                        <a:lnTo>
                          <a:pt x="1" y="25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92" name="Freeform 1777"/>
                  <p:cNvSpPr>
                    <a:spLocks/>
                  </p:cNvSpPr>
                  <p:nvPr/>
                </p:nvSpPr>
                <p:spPr bwMode="auto">
                  <a:xfrm>
                    <a:off x="6454776" y="4394202"/>
                    <a:ext cx="3175" cy="36513"/>
                  </a:xfrm>
                  <a:custGeom>
                    <a:avLst/>
                    <a:gdLst>
                      <a:gd name="T0" fmla="*/ 0 w 2"/>
                      <a:gd name="T1" fmla="*/ 23 h 23"/>
                      <a:gd name="T2" fmla="*/ 0 w 2"/>
                      <a:gd name="T3" fmla="*/ 0 h 23"/>
                      <a:gd name="T4" fmla="*/ 1 w 2"/>
                      <a:gd name="T5" fmla="*/ 11 h 23"/>
                      <a:gd name="T6" fmla="*/ 1 w 2"/>
                      <a:gd name="T7" fmla="*/ 7 h 23"/>
                      <a:gd name="T8" fmla="*/ 2 w 2"/>
                      <a:gd name="T9" fmla="*/ 1 h 23"/>
                      <a:gd name="T10" fmla="*/ 2 w 2"/>
                      <a:gd name="T11" fmla="*/ 23 h 2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2" h="23">
                        <a:moveTo>
                          <a:pt x="0" y="23"/>
                        </a:moveTo>
                        <a:lnTo>
                          <a:pt x="0" y="0"/>
                        </a:lnTo>
                        <a:lnTo>
                          <a:pt x="1" y="11"/>
                        </a:lnTo>
                        <a:lnTo>
                          <a:pt x="1" y="7"/>
                        </a:lnTo>
                        <a:lnTo>
                          <a:pt x="2" y="1"/>
                        </a:lnTo>
                        <a:lnTo>
                          <a:pt x="2" y="23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93" name="Freeform 1778"/>
                  <p:cNvSpPr>
                    <a:spLocks/>
                  </p:cNvSpPr>
                  <p:nvPr/>
                </p:nvSpPr>
                <p:spPr bwMode="auto">
                  <a:xfrm>
                    <a:off x="6457951" y="4389439"/>
                    <a:ext cx="1588" cy="41275"/>
                  </a:xfrm>
                  <a:custGeom>
                    <a:avLst/>
                    <a:gdLst>
                      <a:gd name="T0" fmla="*/ 0 w 1"/>
                      <a:gd name="T1" fmla="*/ 26 h 26"/>
                      <a:gd name="T2" fmla="*/ 0 w 1"/>
                      <a:gd name="T3" fmla="*/ 0 h 26"/>
                      <a:gd name="T4" fmla="*/ 1 w 1"/>
                      <a:gd name="T5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26">
                        <a:moveTo>
                          <a:pt x="0" y="26"/>
                        </a:moveTo>
                        <a:lnTo>
                          <a:pt x="0" y="0"/>
                        </a:lnTo>
                        <a:lnTo>
                          <a:pt x="1" y="26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94" name="Freeform 1779"/>
                  <p:cNvSpPr>
                    <a:spLocks/>
                  </p:cNvSpPr>
                  <p:nvPr/>
                </p:nvSpPr>
                <p:spPr bwMode="auto">
                  <a:xfrm>
                    <a:off x="6459539" y="4389439"/>
                    <a:ext cx="3175" cy="41275"/>
                  </a:xfrm>
                  <a:custGeom>
                    <a:avLst/>
                    <a:gdLst>
                      <a:gd name="T0" fmla="*/ 0 w 2"/>
                      <a:gd name="T1" fmla="*/ 26 h 26"/>
                      <a:gd name="T2" fmla="*/ 0 w 2"/>
                      <a:gd name="T3" fmla="*/ 1 h 26"/>
                      <a:gd name="T4" fmla="*/ 0 w 2"/>
                      <a:gd name="T5" fmla="*/ 19 h 26"/>
                      <a:gd name="T6" fmla="*/ 1 w 2"/>
                      <a:gd name="T7" fmla="*/ 6 h 26"/>
                      <a:gd name="T8" fmla="*/ 1 w 2"/>
                      <a:gd name="T9" fmla="*/ 6 h 26"/>
                      <a:gd name="T10" fmla="*/ 2 w 2"/>
                      <a:gd name="T11" fmla="*/ 19 h 26"/>
                      <a:gd name="T12" fmla="*/ 2 w 2"/>
                      <a:gd name="T13" fmla="*/ 0 h 26"/>
                      <a:gd name="T14" fmla="*/ 2 w 2"/>
                      <a:gd name="T15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2" h="26">
                        <a:moveTo>
                          <a:pt x="0" y="26"/>
                        </a:moveTo>
                        <a:lnTo>
                          <a:pt x="0" y="1"/>
                        </a:lnTo>
                        <a:lnTo>
                          <a:pt x="0" y="19"/>
                        </a:lnTo>
                        <a:lnTo>
                          <a:pt x="1" y="6"/>
                        </a:lnTo>
                        <a:lnTo>
                          <a:pt x="1" y="6"/>
                        </a:lnTo>
                        <a:lnTo>
                          <a:pt x="2" y="19"/>
                        </a:lnTo>
                        <a:lnTo>
                          <a:pt x="2" y="0"/>
                        </a:lnTo>
                        <a:lnTo>
                          <a:pt x="2" y="26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95" name="Freeform 1780"/>
                  <p:cNvSpPr>
                    <a:spLocks/>
                  </p:cNvSpPr>
                  <p:nvPr/>
                </p:nvSpPr>
                <p:spPr bwMode="auto">
                  <a:xfrm>
                    <a:off x="6464301" y="4387852"/>
                    <a:ext cx="3175" cy="42863"/>
                  </a:xfrm>
                  <a:custGeom>
                    <a:avLst/>
                    <a:gdLst>
                      <a:gd name="T0" fmla="*/ 0 w 2"/>
                      <a:gd name="T1" fmla="*/ 27 h 27"/>
                      <a:gd name="T2" fmla="*/ 0 w 2"/>
                      <a:gd name="T3" fmla="*/ 0 h 27"/>
                      <a:gd name="T4" fmla="*/ 1 w 2"/>
                      <a:gd name="T5" fmla="*/ 27 h 27"/>
                      <a:gd name="T6" fmla="*/ 1 w 2"/>
                      <a:gd name="T7" fmla="*/ 4 h 27"/>
                      <a:gd name="T8" fmla="*/ 1 w 2"/>
                      <a:gd name="T9" fmla="*/ 9 h 27"/>
                      <a:gd name="T10" fmla="*/ 2 w 2"/>
                      <a:gd name="T11" fmla="*/ 14 h 27"/>
                      <a:gd name="T12" fmla="*/ 2 w 2"/>
                      <a:gd name="T13" fmla="*/ 2 h 27"/>
                      <a:gd name="T14" fmla="*/ 2 w 2"/>
                      <a:gd name="T15" fmla="*/ 27 h 2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2" h="27">
                        <a:moveTo>
                          <a:pt x="0" y="27"/>
                        </a:moveTo>
                        <a:lnTo>
                          <a:pt x="0" y="0"/>
                        </a:lnTo>
                        <a:lnTo>
                          <a:pt x="1" y="27"/>
                        </a:lnTo>
                        <a:lnTo>
                          <a:pt x="1" y="4"/>
                        </a:lnTo>
                        <a:lnTo>
                          <a:pt x="1" y="9"/>
                        </a:lnTo>
                        <a:lnTo>
                          <a:pt x="2" y="14"/>
                        </a:lnTo>
                        <a:lnTo>
                          <a:pt x="2" y="2"/>
                        </a:lnTo>
                        <a:lnTo>
                          <a:pt x="2" y="27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96" name="Freeform 1781"/>
                  <p:cNvSpPr>
                    <a:spLocks/>
                  </p:cNvSpPr>
                  <p:nvPr/>
                </p:nvSpPr>
                <p:spPr bwMode="auto">
                  <a:xfrm>
                    <a:off x="6469064" y="4387852"/>
                    <a:ext cx="0" cy="42863"/>
                  </a:xfrm>
                  <a:custGeom>
                    <a:avLst/>
                    <a:gdLst>
                      <a:gd name="T0" fmla="*/ 27 h 27"/>
                      <a:gd name="T1" fmla="*/ 0 h 27"/>
                      <a:gd name="T2" fmla="*/ 27 h 2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7">
                        <a:moveTo>
                          <a:pt x="0" y="27"/>
                        </a:moveTo>
                        <a:lnTo>
                          <a:pt x="0" y="0"/>
                        </a:lnTo>
                        <a:lnTo>
                          <a:pt x="0" y="27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97" name="Freeform 1782"/>
                  <p:cNvSpPr>
                    <a:spLocks/>
                  </p:cNvSpPr>
                  <p:nvPr/>
                </p:nvSpPr>
                <p:spPr bwMode="auto">
                  <a:xfrm>
                    <a:off x="6469064" y="4391027"/>
                    <a:ext cx="3175" cy="39688"/>
                  </a:xfrm>
                  <a:custGeom>
                    <a:avLst/>
                    <a:gdLst>
                      <a:gd name="T0" fmla="*/ 0 w 2"/>
                      <a:gd name="T1" fmla="*/ 25 h 25"/>
                      <a:gd name="T2" fmla="*/ 1 w 2"/>
                      <a:gd name="T3" fmla="*/ 0 h 25"/>
                      <a:gd name="T4" fmla="*/ 1 w 2"/>
                      <a:gd name="T5" fmla="*/ 10 h 25"/>
                      <a:gd name="T6" fmla="*/ 2 w 2"/>
                      <a:gd name="T7" fmla="*/ 7 h 25"/>
                      <a:gd name="T8" fmla="*/ 2 w 2"/>
                      <a:gd name="T9" fmla="*/ 1 h 25"/>
                      <a:gd name="T10" fmla="*/ 2 w 2"/>
                      <a:gd name="T11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2" h="25">
                        <a:moveTo>
                          <a:pt x="0" y="25"/>
                        </a:moveTo>
                        <a:lnTo>
                          <a:pt x="1" y="0"/>
                        </a:lnTo>
                        <a:lnTo>
                          <a:pt x="1" y="10"/>
                        </a:lnTo>
                        <a:lnTo>
                          <a:pt x="2" y="7"/>
                        </a:lnTo>
                        <a:lnTo>
                          <a:pt x="2" y="1"/>
                        </a:lnTo>
                        <a:lnTo>
                          <a:pt x="2" y="25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98" name="Freeform 1783"/>
                  <p:cNvSpPr>
                    <a:spLocks/>
                  </p:cNvSpPr>
                  <p:nvPr/>
                </p:nvSpPr>
                <p:spPr bwMode="auto">
                  <a:xfrm>
                    <a:off x="6472239" y="4386264"/>
                    <a:ext cx="1588" cy="44450"/>
                  </a:xfrm>
                  <a:custGeom>
                    <a:avLst/>
                    <a:gdLst>
                      <a:gd name="T0" fmla="*/ 0 w 1"/>
                      <a:gd name="T1" fmla="*/ 28 h 28"/>
                      <a:gd name="T2" fmla="*/ 1 w 1"/>
                      <a:gd name="T3" fmla="*/ 0 h 28"/>
                      <a:gd name="T4" fmla="*/ 1 w 1"/>
                      <a:gd name="T5" fmla="*/ 28 h 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28">
                        <a:moveTo>
                          <a:pt x="0" y="28"/>
                        </a:moveTo>
                        <a:lnTo>
                          <a:pt x="1" y="0"/>
                        </a:lnTo>
                        <a:lnTo>
                          <a:pt x="1" y="28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99" name="Freeform 1784"/>
                  <p:cNvSpPr>
                    <a:spLocks/>
                  </p:cNvSpPr>
                  <p:nvPr/>
                </p:nvSpPr>
                <p:spPr bwMode="auto">
                  <a:xfrm>
                    <a:off x="6473826" y="4386264"/>
                    <a:ext cx="4763" cy="44450"/>
                  </a:xfrm>
                  <a:custGeom>
                    <a:avLst/>
                    <a:gdLst>
                      <a:gd name="T0" fmla="*/ 0 w 3"/>
                      <a:gd name="T1" fmla="*/ 28 h 28"/>
                      <a:gd name="T2" fmla="*/ 0 w 3"/>
                      <a:gd name="T3" fmla="*/ 1 h 28"/>
                      <a:gd name="T4" fmla="*/ 1 w 3"/>
                      <a:gd name="T5" fmla="*/ 18 h 28"/>
                      <a:gd name="T6" fmla="*/ 1 w 3"/>
                      <a:gd name="T7" fmla="*/ 6 h 28"/>
                      <a:gd name="T8" fmla="*/ 2 w 3"/>
                      <a:gd name="T9" fmla="*/ 5 h 28"/>
                      <a:gd name="T10" fmla="*/ 2 w 3"/>
                      <a:gd name="T11" fmla="*/ 20 h 28"/>
                      <a:gd name="T12" fmla="*/ 2 w 3"/>
                      <a:gd name="T13" fmla="*/ 0 h 28"/>
                      <a:gd name="T14" fmla="*/ 3 w 3"/>
                      <a:gd name="T15" fmla="*/ 28 h 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3" h="28">
                        <a:moveTo>
                          <a:pt x="0" y="28"/>
                        </a:moveTo>
                        <a:lnTo>
                          <a:pt x="0" y="1"/>
                        </a:lnTo>
                        <a:lnTo>
                          <a:pt x="1" y="18"/>
                        </a:lnTo>
                        <a:lnTo>
                          <a:pt x="1" y="6"/>
                        </a:lnTo>
                        <a:lnTo>
                          <a:pt x="2" y="5"/>
                        </a:lnTo>
                        <a:lnTo>
                          <a:pt x="2" y="20"/>
                        </a:lnTo>
                        <a:lnTo>
                          <a:pt x="2" y="0"/>
                        </a:lnTo>
                        <a:lnTo>
                          <a:pt x="3" y="28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00" name="Freeform 1785"/>
                  <p:cNvSpPr>
                    <a:spLocks/>
                  </p:cNvSpPr>
                  <p:nvPr/>
                </p:nvSpPr>
                <p:spPr bwMode="auto">
                  <a:xfrm>
                    <a:off x="6478589" y="4384677"/>
                    <a:ext cx="4763" cy="46038"/>
                  </a:xfrm>
                  <a:custGeom>
                    <a:avLst/>
                    <a:gdLst>
                      <a:gd name="T0" fmla="*/ 0 w 3"/>
                      <a:gd name="T1" fmla="*/ 29 h 29"/>
                      <a:gd name="T2" fmla="*/ 0 w 3"/>
                      <a:gd name="T3" fmla="*/ 0 h 29"/>
                      <a:gd name="T4" fmla="*/ 1 w 3"/>
                      <a:gd name="T5" fmla="*/ 25 h 29"/>
                      <a:gd name="T6" fmla="*/ 1 w 3"/>
                      <a:gd name="T7" fmla="*/ 4 h 29"/>
                      <a:gd name="T8" fmla="*/ 1 w 3"/>
                      <a:gd name="T9" fmla="*/ 9 h 29"/>
                      <a:gd name="T10" fmla="*/ 2 w 3"/>
                      <a:gd name="T11" fmla="*/ 15 h 29"/>
                      <a:gd name="T12" fmla="*/ 2 w 3"/>
                      <a:gd name="T13" fmla="*/ 2 h 29"/>
                      <a:gd name="T14" fmla="*/ 3 w 3"/>
                      <a:gd name="T15" fmla="*/ 29 h 2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3" h="29">
                        <a:moveTo>
                          <a:pt x="0" y="29"/>
                        </a:moveTo>
                        <a:lnTo>
                          <a:pt x="0" y="0"/>
                        </a:lnTo>
                        <a:lnTo>
                          <a:pt x="1" y="25"/>
                        </a:lnTo>
                        <a:lnTo>
                          <a:pt x="1" y="4"/>
                        </a:lnTo>
                        <a:lnTo>
                          <a:pt x="1" y="9"/>
                        </a:lnTo>
                        <a:lnTo>
                          <a:pt x="2" y="15"/>
                        </a:lnTo>
                        <a:lnTo>
                          <a:pt x="2" y="2"/>
                        </a:lnTo>
                        <a:lnTo>
                          <a:pt x="3" y="29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01" name="Freeform 1786"/>
                  <p:cNvSpPr>
                    <a:spLocks/>
                  </p:cNvSpPr>
                  <p:nvPr/>
                </p:nvSpPr>
                <p:spPr bwMode="auto">
                  <a:xfrm>
                    <a:off x="6483351" y="4384677"/>
                    <a:ext cx="0" cy="46038"/>
                  </a:xfrm>
                  <a:custGeom>
                    <a:avLst/>
                    <a:gdLst>
                      <a:gd name="T0" fmla="*/ 29 h 29"/>
                      <a:gd name="T1" fmla="*/ 0 h 29"/>
                      <a:gd name="T2" fmla="*/ 29 h 2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9">
                        <a:moveTo>
                          <a:pt x="0" y="29"/>
                        </a:moveTo>
                        <a:lnTo>
                          <a:pt x="0" y="0"/>
                        </a:lnTo>
                        <a:lnTo>
                          <a:pt x="0" y="29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02" name="Freeform 1787"/>
                  <p:cNvSpPr>
                    <a:spLocks/>
                  </p:cNvSpPr>
                  <p:nvPr/>
                </p:nvSpPr>
                <p:spPr bwMode="auto">
                  <a:xfrm>
                    <a:off x="6484939" y="4387852"/>
                    <a:ext cx="3175" cy="42863"/>
                  </a:xfrm>
                  <a:custGeom>
                    <a:avLst/>
                    <a:gdLst>
                      <a:gd name="T0" fmla="*/ 0 w 2"/>
                      <a:gd name="T1" fmla="*/ 27 h 27"/>
                      <a:gd name="T2" fmla="*/ 0 w 2"/>
                      <a:gd name="T3" fmla="*/ 0 h 27"/>
                      <a:gd name="T4" fmla="*/ 0 w 2"/>
                      <a:gd name="T5" fmla="*/ 9 h 27"/>
                      <a:gd name="T6" fmla="*/ 1 w 2"/>
                      <a:gd name="T7" fmla="*/ 8 h 27"/>
                      <a:gd name="T8" fmla="*/ 1 w 2"/>
                      <a:gd name="T9" fmla="*/ 0 h 27"/>
                      <a:gd name="T10" fmla="*/ 2 w 2"/>
                      <a:gd name="T11" fmla="*/ 27 h 2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2" h="27">
                        <a:moveTo>
                          <a:pt x="0" y="27"/>
                        </a:moveTo>
                        <a:lnTo>
                          <a:pt x="0" y="0"/>
                        </a:lnTo>
                        <a:lnTo>
                          <a:pt x="0" y="9"/>
                        </a:lnTo>
                        <a:lnTo>
                          <a:pt x="1" y="8"/>
                        </a:lnTo>
                        <a:lnTo>
                          <a:pt x="1" y="0"/>
                        </a:lnTo>
                        <a:lnTo>
                          <a:pt x="2" y="27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03" name="Freeform 1788"/>
                  <p:cNvSpPr>
                    <a:spLocks/>
                  </p:cNvSpPr>
                  <p:nvPr/>
                </p:nvSpPr>
                <p:spPr bwMode="auto">
                  <a:xfrm>
                    <a:off x="6488114" y="4383089"/>
                    <a:ext cx="0" cy="47625"/>
                  </a:xfrm>
                  <a:custGeom>
                    <a:avLst/>
                    <a:gdLst>
                      <a:gd name="T0" fmla="*/ 30 h 30"/>
                      <a:gd name="T1" fmla="*/ 0 h 30"/>
                      <a:gd name="T2" fmla="*/ 30 h 3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0">
                        <a:moveTo>
                          <a:pt x="0" y="30"/>
                        </a:moveTo>
                        <a:lnTo>
                          <a:pt x="0" y="0"/>
                        </a:lnTo>
                        <a:lnTo>
                          <a:pt x="0" y="3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04" name="Freeform 1789"/>
                  <p:cNvSpPr>
                    <a:spLocks/>
                  </p:cNvSpPr>
                  <p:nvPr/>
                </p:nvSpPr>
                <p:spPr bwMode="auto">
                  <a:xfrm>
                    <a:off x="6488114" y="4383089"/>
                    <a:ext cx="4763" cy="47625"/>
                  </a:xfrm>
                  <a:custGeom>
                    <a:avLst/>
                    <a:gdLst>
                      <a:gd name="T0" fmla="*/ 0 w 3"/>
                      <a:gd name="T1" fmla="*/ 30 h 30"/>
                      <a:gd name="T2" fmla="*/ 1 w 3"/>
                      <a:gd name="T3" fmla="*/ 1 h 30"/>
                      <a:gd name="T4" fmla="*/ 1 w 3"/>
                      <a:gd name="T5" fmla="*/ 17 h 30"/>
                      <a:gd name="T6" fmla="*/ 2 w 3"/>
                      <a:gd name="T7" fmla="*/ 7 h 30"/>
                      <a:gd name="T8" fmla="*/ 2 w 3"/>
                      <a:gd name="T9" fmla="*/ 5 h 30"/>
                      <a:gd name="T10" fmla="*/ 2 w 3"/>
                      <a:gd name="T11" fmla="*/ 21 h 30"/>
                      <a:gd name="T12" fmla="*/ 3 w 3"/>
                      <a:gd name="T13" fmla="*/ 0 h 30"/>
                      <a:gd name="T14" fmla="*/ 3 w 3"/>
                      <a:gd name="T15" fmla="*/ 30 h 3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3" h="30">
                        <a:moveTo>
                          <a:pt x="0" y="30"/>
                        </a:moveTo>
                        <a:lnTo>
                          <a:pt x="1" y="1"/>
                        </a:lnTo>
                        <a:lnTo>
                          <a:pt x="1" y="17"/>
                        </a:lnTo>
                        <a:lnTo>
                          <a:pt x="2" y="7"/>
                        </a:lnTo>
                        <a:lnTo>
                          <a:pt x="2" y="5"/>
                        </a:lnTo>
                        <a:lnTo>
                          <a:pt x="2" y="21"/>
                        </a:lnTo>
                        <a:lnTo>
                          <a:pt x="3" y="0"/>
                        </a:lnTo>
                        <a:lnTo>
                          <a:pt x="3" y="3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05" name="Freeform 1790"/>
                  <p:cNvSpPr>
                    <a:spLocks/>
                  </p:cNvSpPr>
                  <p:nvPr/>
                </p:nvSpPr>
                <p:spPr bwMode="auto">
                  <a:xfrm>
                    <a:off x="6494464" y="4381502"/>
                    <a:ext cx="3175" cy="49213"/>
                  </a:xfrm>
                  <a:custGeom>
                    <a:avLst/>
                    <a:gdLst>
                      <a:gd name="T0" fmla="*/ 0 w 2"/>
                      <a:gd name="T1" fmla="*/ 31 h 31"/>
                      <a:gd name="T2" fmla="*/ 0 w 2"/>
                      <a:gd name="T3" fmla="*/ 0 h 31"/>
                      <a:gd name="T4" fmla="*/ 0 w 2"/>
                      <a:gd name="T5" fmla="*/ 23 h 31"/>
                      <a:gd name="T6" fmla="*/ 0 w 2"/>
                      <a:gd name="T7" fmla="*/ 5 h 31"/>
                      <a:gd name="T8" fmla="*/ 1 w 2"/>
                      <a:gd name="T9" fmla="*/ 8 h 31"/>
                      <a:gd name="T10" fmla="*/ 1 w 2"/>
                      <a:gd name="T11" fmla="*/ 16 h 31"/>
                      <a:gd name="T12" fmla="*/ 2 w 2"/>
                      <a:gd name="T13" fmla="*/ 1 h 31"/>
                      <a:gd name="T14" fmla="*/ 2 w 2"/>
                      <a:gd name="T15" fmla="*/ 31 h 3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2" h="31">
                        <a:moveTo>
                          <a:pt x="0" y="31"/>
                        </a:moveTo>
                        <a:lnTo>
                          <a:pt x="0" y="0"/>
                        </a:lnTo>
                        <a:lnTo>
                          <a:pt x="0" y="23"/>
                        </a:lnTo>
                        <a:lnTo>
                          <a:pt x="0" y="5"/>
                        </a:lnTo>
                        <a:lnTo>
                          <a:pt x="1" y="8"/>
                        </a:lnTo>
                        <a:lnTo>
                          <a:pt x="1" y="16"/>
                        </a:lnTo>
                        <a:lnTo>
                          <a:pt x="2" y="1"/>
                        </a:lnTo>
                        <a:lnTo>
                          <a:pt x="2" y="31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06" name="Freeform 1791"/>
                  <p:cNvSpPr>
                    <a:spLocks/>
                  </p:cNvSpPr>
                  <p:nvPr/>
                </p:nvSpPr>
                <p:spPr bwMode="auto">
                  <a:xfrm>
                    <a:off x="6497639" y="4381502"/>
                    <a:ext cx="1588" cy="49213"/>
                  </a:xfrm>
                  <a:custGeom>
                    <a:avLst/>
                    <a:gdLst>
                      <a:gd name="T0" fmla="*/ 0 w 1"/>
                      <a:gd name="T1" fmla="*/ 31 h 31"/>
                      <a:gd name="T2" fmla="*/ 0 w 1"/>
                      <a:gd name="T3" fmla="*/ 0 h 31"/>
                      <a:gd name="T4" fmla="*/ 1 w 1"/>
                      <a:gd name="T5" fmla="*/ 31 h 3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31">
                        <a:moveTo>
                          <a:pt x="0" y="31"/>
                        </a:moveTo>
                        <a:lnTo>
                          <a:pt x="0" y="0"/>
                        </a:lnTo>
                        <a:lnTo>
                          <a:pt x="1" y="31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07" name="Freeform 1792"/>
                  <p:cNvSpPr>
                    <a:spLocks/>
                  </p:cNvSpPr>
                  <p:nvPr/>
                </p:nvSpPr>
                <p:spPr bwMode="auto">
                  <a:xfrm>
                    <a:off x="6499226" y="4384677"/>
                    <a:ext cx="3175" cy="46038"/>
                  </a:xfrm>
                  <a:custGeom>
                    <a:avLst/>
                    <a:gdLst>
                      <a:gd name="T0" fmla="*/ 0 w 2"/>
                      <a:gd name="T1" fmla="*/ 29 h 29"/>
                      <a:gd name="T2" fmla="*/ 0 w 2"/>
                      <a:gd name="T3" fmla="*/ 0 h 29"/>
                      <a:gd name="T4" fmla="*/ 0 w 2"/>
                      <a:gd name="T5" fmla="*/ 9 h 29"/>
                      <a:gd name="T6" fmla="*/ 1 w 2"/>
                      <a:gd name="T7" fmla="*/ 9 h 29"/>
                      <a:gd name="T8" fmla="*/ 1 w 2"/>
                      <a:gd name="T9" fmla="*/ 0 h 29"/>
                      <a:gd name="T10" fmla="*/ 2 w 2"/>
                      <a:gd name="T11" fmla="*/ 29 h 2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2" h="29">
                        <a:moveTo>
                          <a:pt x="0" y="29"/>
                        </a:moveTo>
                        <a:lnTo>
                          <a:pt x="0" y="0"/>
                        </a:lnTo>
                        <a:lnTo>
                          <a:pt x="0" y="9"/>
                        </a:lnTo>
                        <a:lnTo>
                          <a:pt x="1" y="9"/>
                        </a:lnTo>
                        <a:lnTo>
                          <a:pt x="1" y="0"/>
                        </a:lnTo>
                        <a:lnTo>
                          <a:pt x="2" y="29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08" name="Freeform 1793"/>
                  <p:cNvSpPr>
                    <a:spLocks/>
                  </p:cNvSpPr>
                  <p:nvPr/>
                </p:nvSpPr>
                <p:spPr bwMode="auto">
                  <a:xfrm>
                    <a:off x="6502401" y="4379914"/>
                    <a:ext cx="0" cy="50800"/>
                  </a:xfrm>
                  <a:custGeom>
                    <a:avLst/>
                    <a:gdLst>
                      <a:gd name="T0" fmla="*/ 32 h 32"/>
                      <a:gd name="T1" fmla="*/ 0 h 32"/>
                      <a:gd name="T2" fmla="*/ 32 h 3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2">
                        <a:moveTo>
                          <a:pt x="0" y="32"/>
                        </a:moveTo>
                        <a:lnTo>
                          <a:pt x="0" y="0"/>
                        </a:lnTo>
                        <a:lnTo>
                          <a:pt x="0" y="32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09" name="Freeform 1794"/>
                  <p:cNvSpPr>
                    <a:spLocks/>
                  </p:cNvSpPr>
                  <p:nvPr/>
                </p:nvSpPr>
                <p:spPr bwMode="auto">
                  <a:xfrm>
                    <a:off x="6503989" y="4379914"/>
                    <a:ext cx="3175" cy="50800"/>
                  </a:xfrm>
                  <a:custGeom>
                    <a:avLst/>
                    <a:gdLst>
                      <a:gd name="T0" fmla="*/ 0 w 2"/>
                      <a:gd name="T1" fmla="*/ 32 h 32"/>
                      <a:gd name="T2" fmla="*/ 0 w 2"/>
                      <a:gd name="T3" fmla="*/ 1 h 32"/>
                      <a:gd name="T4" fmla="*/ 1 w 2"/>
                      <a:gd name="T5" fmla="*/ 16 h 32"/>
                      <a:gd name="T6" fmla="*/ 1 w 2"/>
                      <a:gd name="T7" fmla="*/ 7 h 32"/>
                      <a:gd name="T8" fmla="*/ 1 w 2"/>
                      <a:gd name="T9" fmla="*/ 4 h 32"/>
                      <a:gd name="T10" fmla="*/ 2 w 2"/>
                      <a:gd name="T11" fmla="*/ 23 h 32"/>
                      <a:gd name="T12" fmla="*/ 2 w 2"/>
                      <a:gd name="T13" fmla="*/ 0 h 32"/>
                      <a:gd name="T14" fmla="*/ 2 w 2"/>
                      <a:gd name="T15" fmla="*/ 32 h 3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2" h="32">
                        <a:moveTo>
                          <a:pt x="0" y="32"/>
                        </a:moveTo>
                        <a:lnTo>
                          <a:pt x="0" y="1"/>
                        </a:lnTo>
                        <a:lnTo>
                          <a:pt x="1" y="16"/>
                        </a:lnTo>
                        <a:lnTo>
                          <a:pt x="1" y="7"/>
                        </a:lnTo>
                        <a:lnTo>
                          <a:pt x="1" y="4"/>
                        </a:lnTo>
                        <a:lnTo>
                          <a:pt x="2" y="23"/>
                        </a:lnTo>
                        <a:lnTo>
                          <a:pt x="2" y="0"/>
                        </a:lnTo>
                        <a:lnTo>
                          <a:pt x="2" y="32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10" name="Freeform 1795"/>
                  <p:cNvSpPr>
                    <a:spLocks/>
                  </p:cNvSpPr>
                  <p:nvPr/>
                </p:nvSpPr>
                <p:spPr bwMode="auto">
                  <a:xfrm>
                    <a:off x="6508751" y="4379914"/>
                    <a:ext cx="3175" cy="50800"/>
                  </a:xfrm>
                  <a:custGeom>
                    <a:avLst/>
                    <a:gdLst>
                      <a:gd name="T0" fmla="*/ 0 w 2"/>
                      <a:gd name="T1" fmla="*/ 32 h 32"/>
                      <a:gd name="T2" fmla="*/ 0 w 2"/>
                      <a:gd name="T3" fmla="*/ 0 h 32"/>
                      <a:gd name="T4" fmla="*/ 0 w 2"/>
                      <a:gd name="T5" fmla="*/ 21 h 32"/>
                      <a:gd name="T6" fmla="*/ 1 w 2"/>
                      <a:gd name="T7" fmla="*/ 4 h 32"/>
                      <a:gd name="T8" fmla="*/ 1 w 2"/>
                      <a:gd name="T9" fmla="*/ 6 h 32"/>
                      <a:gd name="T10" fmla="*/ 1 w 2"/>
                      <a:gd name="T11" fmla="*/ 16 h 32"/>
                      <a:gd name="T12" fmla="*/ 2 w 2"/>
                      <a:gd name="T13" fmla="*/ 0 h 32"/>
                      <a:gd name="T14" fmla="*/ 2 w 2"/>
                      <a:gd name="T15" fmla="*/ 32 h 3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2" h="32">
                        <a:moveTo>
                          <a:pt x="0" y="32"/>
                        </a:moveTo>
                        <a:lnTo>
                          <a:pt x="0" y="0"/>
                        </a:lnTo>
                        <a:lnTo>
                          <a:pt x="0" y="21"/>
                        </a:lnTo>
                        <a:lnTo>
                          <a:pt x="1" y="4"/>
                        </a:lnTo>
                        <a:lnTo>
                          <a:pt x="1" y="6"/>
                        </a:lnTo>
                        <a:lnTo>
                          <a:pt x="1" y="16"/>
                        </a:lnTo>
                        <a:lnTo>
                          <a:pt x="2" y="0"/>
                        </a:lnTo>
                        <a:lnTo>
                          <a:pt x="2" y="32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11" name="Freeform 1796"/>
                  <p:cNvSpPr>
                    <a:spLocks/>
                  </p:cNvSpPr>
                  <p:nvPr/>
                </p:nvSpPr>
                <p:spPr bwMode="auto">
                  <a:xfrm>
                    <a:off x="6511926" y="4376739"/>
                    <a:ext cx="4763" cy="53975"/>
                  </a:xfrm>
                  <a:custGeom>
                    <a:avLst/>
                    <a:gdLst>
                      <a:gd name="T0" fmla="*/ 0 w 3"/>
                      <a:gd name="T1" fmla="*/ 34 h 34"/>
                      <a:gd name="T2" fmla="*/ 1 w 3"/>
                      <a:gd name="T3" fmla="*/ 0 h 34"/>
                      <a:gd name="T4" fmla="*/ 1 w 3"/>
                      <a:gd name="T5" fmla="*/ 31 h 34"/>
                      <a:gd name="T6" fmla="*/ 1 w 3"/>
                      <a:gd name="T7" fmla="*/ 3 h 34"/>
                      <a:gd name="T8" fmla="*/ 2 w 3"/>
                      <a:gd name="T9" fmla="*/ 11 h 34"/>
                      <a:gd name="T10" fmla="*/ 2 w 3"/>
                      <a:gd name="T11" fmla="*/ 12 h 34"/>
                      <a:gd name="T12" fmla="*/ 3 w 3"/>
                      <a:gd name="T13" fmla="*/ 3 h 34"/>
                      <a:gd name="T14" fmla="*/ 3 w 3"/>
                      <a:gd name="T15" fmla="*/ 34 h 3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3" h="34">
                        <a:moveTo>
                          <a:pt x="0" y="34"/>
                        </a:moveTo>
                        <a:lnTo>
                          <a:pt x="1" y="0"/>
                        </a:lnTo>
                        <a:lnTo>
                          <a:pt x="1" y="31"/>
                        </a:lnTo>
                        <a:lnTo>
                          <a:pt x="1" y="3"/>
                        </a:lnTo>
                        <a:lnTo>
                          <a:pt x="2" y="11"/>
                        </a:lnTo>
                        <a:lnTo>
                          <a:pt x="2" y="12"/>
                        </a:lnTo>
                        <a:lnTo>
                          <a:pt x="3" y="3"/>
                        </a:lnTo>
                        <a:lnTo>
                          <a:pt x="3" y="34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12" name="Freeform 1797"/>
                  <p:cNvSpPr>
                    <a:spLocks/>
                  </p:cNvSpPr>
                  <p:nvPr/>
                </p:nvSpPr>
                <p:spPr bwMode="auto">
                  <a:xfrm>
                    <a:off x="6516689" y="4376739"/>
                    <a:ext cx="1588" cy="53975"/>
                  </a:xfrm>
                  <a:custGeom>
                    <a:avLst/>
                    <a:gdLst>
                      <a:gd name="T0" fmla="*/ 0 w 1"/>
                      <a:gd name="T1" fmla="*/ 34 h 34"/>
                      <a:gd name="T2" fmla="*/ 0 w 1"/>
                      <a:gd name="T3" fmla="*/ 0 h 34"/>
                      <a:gd name="T4" fmla="*/ 1 w 1"/>
                      <a:gd name="T5" fmla="*/ 34 h 3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34">
                        <a:moveTo>
                          <a:pt x="0" y="34"/>
                        </a:moveTo>
                        <a:lnTo>
                          <a:pt x="0" y="0"/>
                        </a:lnTo>
                        <a:lnTo>
                          <a:pt x="1" y="34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13" name="Freeform 1798"/>
                  <p:cNvSpPr>
                    <a:spLocks/>
                  </p:cNvSpPr>
                  <p:nvPr/>
                </p:nvSpPr>
                <p:spPr bwMode="auto">
                  <a:xfrm>
                    <a:off x="6518276" y="4376739"/>
                    <a:ext cx="4763" cy="53975"/>
                  </a:xfrm>
                  <a:custGeom>
                    <a:avLst/>
                    <a:gdLst>
                      <a:gd name="T0" fmla="*/ 0 w 3"/>
                      <a:gd name="T1" fmla="*/ 34 h 34"/>
                      <a:gd name="T2" fmla="*/ 0 w 3"/>
                      <a:gd name="T3" fmla="*/ 2 h 34"/>
                      <a:gd name="T4" fmla="*/ 1 w 3"/>
                      <a:gd name="T5" fmla="*/ 15 h 34"/>
                      <a:gd name="T6" fmla="*/ 1 w 3"/>
                      <a:gd name="T7" fmla="*/ 8 h 34"/>
                      <a:gd name="T8" fmla="*/ 1 w 3"/>
                      <a:gd name="T9" fmla="*/ 4 h 34"/>
                      <a:gd name="T10" fmla="*/ 2 w 3"/>
                      <a:gd name="T11" fmla="*/ 24 h 34"/>
                      <a:gd name="T12" fmla="*/ 3 w 3"/>
                      <a:gd name="T13" fmla="*/ 0 h 34"/>
                      <a:gd name="T14" fmla="*/ 3 w 3"/>
                      <a:gd name="T15" fmla="*/ 34 h 3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3" h="34">
                        <a:moveTo>
                          <a:pt x="0" y="34"/>
                        </a:moveTo>
                        <a:lnTo>
                          <a:pt x="0" y="2"/>
                        </a:lnTo>
                        <a:lnTo>
                          <a:pt x="1" y="15"/>
                        </a:lnTo>
                        <a:lnTo>
                          <a:pt x="1" y="8"/>
                        </a:lnTo>
                        <a:lnTo>
                          <a:pt x="1" y="4"/>
                        </a:lnTo>
                        <a:lnTo>
                          <a:pt x="2" y="24"/>
                        </a:lnTo>
                        <a:lnTo>
                          <a:pt x="3" y="0"/>
                        </a:lnTo>
                        <a:lnTo>
                          <a:pt x="3" y="34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14" name="Freeform 1799"/>
                  <p:cNvSpPr>
                    <a:spLocks/>
                  </p:cNvSpPr>
                  <p:nvPr/>
                </p:nvSpPr>
                <p:spPr bwMode="auto">
                  <a:xfrm>
                    <a:off x="6523039" y="4376739"/>
                    <a:ext cx="3175" cy="53975"/>
                  </a:xfrm>
                  <a:custGeom>
                    <a:avLst/>
                    <a:gdLst>
                      <a:gd name="T0" fmla="*/ 0 w 2"/>
                      <a:gd name="T1" fmla="*/ 34 h 34"/>
                      <a:gd name="T2" fmla="*/ 0 w 2"/>
                      <a:gd name="T3" fmla="*/ 0 h 34"/>
                      <a:gd name="T4" fmla="*/ 1 w 2"/>
                      <a:gd name="T5" fmla="*/ 20 h 34"/>
                      <a:gd name="T6" fmla="*/ 1 w 2"/>
                      <a:gd name="T7" fmla="*/ 4 h 34"/>
                      <a:gd name="T8" fmla="*/ 1 w 2"/>
                      <a:gd name="T9" fmla="*/ 5 h 34"/>
                      <a:gd name="T10" fmla="*/ 2 w 2"/>
                      <a:gd name="T11" fmla="*/ 16 h 34"/>
                      <a:gd name="T12" fmla="*/ 2 w 2"/>
                      <a:gd name="T13" fmla="*/ 0 h 34"/>
                      <a:gd name="T14" fmla="*/ 2 w 2"/>
                      <a:gd name="T15" fmla="*/ 34 h 3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2" h="34">
                        <a:moveTo>
                          <a:pt x="0" y="34"/>
                        </a:moveTo>
                        <a:lnTo>
                          <a:pt x="0" y="0"/>
                        </a:lnTo>
                        <a:lnTo>
                          <a:pt x="1" y="20"/>
                        </a:lnTo>
                        <a:lnTo>
                          <a:pt x="1" y="4"/>
                        </a:lnTo>
                        <a:lnTo>
                          <a:pt x="1" y="5"/>
                        </a:lnTo>
                        <a:lnTo>
                          <a:pt x="2" y="16"/>
                        </a:lnTo>
                        <a:lnTo>
                          <a:pt x="2" y="0"/>
                        </a:lnTo>
                        <a:lnTo>
                          <a:pt x="2" y="34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15" name="Freeform 1800"/>
                  <p:cNvSpPr>
                    <a:spLocks/>
                  </p:cNvSpPr>
                  <p:nvPr/>
                </p:nvSpPr>
                <p:spPr bwMode="auto">
                  <a:xfrm>
                    <a:off x="6527801" y="4373564"/>
                    <a:ext cx="3175" cy="57150"/>
                  </a:xfrm>
                  <a:custGeom>
                    <a:avLst/>
                    <a:gdLst>
                      <a:gd name="T0" fmla="*/ 0 w 2"/>
                      <a:gd name="T1" fmla="*/ 36 h 36"/>
                      <a:gd name="T2" fmla="*/ 0 w 2"/>
                      <a:gd name="T3" fmla="*/ 0 h 36"/>
                      <a:gd name="T4" fmla="*/ 0 w 2"/>
                      <a:gd name="T5" fmla="*/ 29 h 36"/>
                      <a:gd name="T6" fmla="*/ 1 w 2"/>
                      <a:gd name="T7" fmla="*/ 4 h 36"/>
                      <a:gd name="T8" fmla="*/ 1 w 2"/>
                      <a:gd name="T9" fmla="*/ 10 h 36"/>
                      <a:gd name="T10" fmla="*/ 2 w 2"/>
                      <a:gd name="T11" fmla="*/ 13 h 36"/>
                      <a:gd name="T12" fmla="*/ 2 w 2"/>
                      <a:gd name="T13" fmla="*/ 2 h 36"/>
                      <a:gd name="T14" fmla="*/ 2 w 2"/>
                      <a:gd name="T15" fmla="*/ 36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2" h="36">
                        <a:moveTo>
                          <a:pt x="0" y="36"/>
                        </a:moveTo>
                        <a:lnTo>
                          <a:pt x="0" y="0"/>
                        </a:lnTo>
                        <a:lnTo>
                          <a:pt x="0" y="29"/>
                        </a:lnTo>
                        <a:lnTo>
                          <a:pt x="1" y="4"/>
                        </a:lnTo>
                        <a:lnTo>
                          <a:pt x="1" y="10"/>
                        </a:lnTo>
                        <a:lnTo>
                          <a:pt x="2" y="13"/>
                        </a:lnTo>
                        <a:lnTo>
                          <a:pt x="2" y="2"/>
                        </a:lnTo>
                        <a:lnTo>
                          <a:pt x="2" y="36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16" name="Freeform 1801"/>
                  <p:cNvSpPr>
                    <a:spLocks/>
                  </p:cNvSpPr>
                  <p:nvPr/>
                </p:nvSpPr>
                <p:spPr bwMode="auto">
                  <a:xfrm>
                    <a:off x="6530976" y="4373564"/>
                    <a:ext cx="1588" cy="57150"/>
                  </a:xfrm>
                  <a:custGeom>
                    <a:avLst/>
                    <a:gdLst>
                      <a:gd name="T0" fmla="*/ 0 w 1"/>
                      <a:gd name="T1" fmla="*/ 36 h 36"/>
                      <a:gd name="T2" fmla="*/ 1 w 1"/>
                      <a:gd name="T3" fmla="*/ 0 h 36"/>
                      <a:gd name="T4" fmla="*/ 1 w 1"/>
                      <a:gd name="T5" fmla="*/ 36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36">
                        <a:moveTo>
                          <a:pt x="0" y="36"/>
                        </a:moveTo>
                        <a:lnTo>
                          <a:pt x="1" y="0"/>
                        </a:lnTo>
                        <a:lnTo>
                          <a:pt x="1" y="36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17" name="Freeform 1802"/>
                  <p:cNvSpPr>
                    <a:spLocks/>
                  </p:cNvSpPr>
                  <p:nvPr/>
                </p:nvSpPr>
                <p:spPr bwMode="auto">
                  <a:xfrm>
                    <a:off x="6532564" y="4371977"/>
                    <a:ext cx="4763" cy="58738"/>
                  </a:xfrm>
                  <a:custGeom>
                    <a:avLst/>
                    <a:gdLst>
                      <a:gd name="T0" fmla="*/ 0 w 3"/>
                      <a:gd name="T1" fmla="*/ 37 h 37"/>
                      <a:gd name="T2" fmla="*/ 1 w 3"/>
                      <a:gd name="T3" fmla="*/ 3 h 37"/>
                      <a:gd name="T4" fmla="*/ 1 w 3"/>
                      <a:gd name="T5" fmla="*/ 15 h 37"/>
                      <a:gd name="T6" fmla="*/ 1 w 3"/>
                      <a:gd name="T7" fmla="*/ 9 h 37"/>
                      <a:gd name="T8" fmla="*/ 2 w 3"/>
                      <a:gd name="T9" fmla="*/ 4 h 37"/>
                      <a:gd name="T10" fmla="*/ 2 w 3"/>
                      <a:gd name="T11" fmla="*/ 26 h 37"/>
                      <a:gd name="T12" fmla="*/ 2 w 3"/>
                      <a:gd name="T13" fmla="*/ 0 h 37"/>
                      <a:gd name="T14" fmla="*/ 3 w 3"/>
                      <a:gd name="T15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3" h="37">
                        <a:moveTo>
                          <a:pt x="0" y="37"/>
                        </a:moveTo>
                        <a:lnTo>
                          <a:pt x="1" y="3"/>
                        </a:lnTo>
                        <a:lnTo>
                          <a:pt x="1" y="15"/>
                        </a:lnTo>
                        <a:lnTo>
                          <a:pt x="1" y="9"/>
                        </a:lnTo>
                        <a:lnTo>
                          <a:pt x="2" y="4"/>
                        </a:lnTo>
                        <a:lnTo>
                          <a:pt x="2" y="26"/>
                        </a:lnTo>
                        <a:lnTo>
                          <a:pt x="2" y="0"/>
                        </a:lnTo>
                        <a:lnTo>
                          <a:pt x="3" y="37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18" name="Freeform 1803"/>
                  <p:cNvSpPr>
                    <a:spLocks/>
                  </p:cNvSpPr>
                  <p:nvPr/>
                </p:nvSpPr>
                <p:spPr bwMode="auto">
                  <a:xfrm>
                    <a:off x="6537326" y="4371977"/>
                    <a:ext cx="4763" cy="58738"/>
                  </a:xfrm>
                  <a:custGeom>
                    <a:avLst/>
                    <a:gdLst>
                      <a:gd name="T0" fmla="*/ 0 w 3"/>
                      <a:gd name="T1" fmla="*/ 37 h 37"/>
                      <a:gd name="T2" fmla="*/ 0 w 3"/>
                      <a:gd name="T3" fmla="*/ 1 h 37"/>
                      <a:gd name="T4" fmla="*/ 1 w 3"/>
                      <a:gd name="T5" fmla="*/ 19 h 37"/>
                      <a:gd name="T6" fmla="*/ 1 w 3"/>
                      <a:gd name="T7" fmla="*/ 6 h 37"/>
                      <a:gd name="T8" fmla="*/ 1 w 3"/>
                      <a:gd name="T9" fmla="*/ 6 h 37"/>
                      <a:gd name="T10" fmla="*/ 2 w 3"/>
                      <a:gd name="T11" fmla="*/ 18 h 37"/>
                      <a:gd name="T12" fmla="*/ 3 w 3"/>
                      <a:gd name="T13" fmla="*/ 0 h 37"/>
                      <a:gd name="T14" fmla="*/ 3 w 3"/>
                      <a:gd name="T15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3" h="37">
                        <a:moveTo>
                          <a:pt x="0" y="37"/>
                        </a:moveTo>
                        <a:lnTo>
                          <a:pt x="0" y="1"/>
                        </a:lnTo>
                        <a:lnTo>
                          <a:pt x="1" y="19"/>
                        </a:lnTo>
                        <a:lnTo>
                          <a:pt x="1" y="6"/>
                        </a:lnTo>
                        <a:lnTo>
                          <a:pt x="1" y="6"/>
                        </a:lnTo>
                        <a:lnTo>
                          <a:pt x="2" y="18"/>
                        </a:lnTo>
                        <a:lnTo>
                          <a:pt x="3" y="0"/>
                        </a:lnTo>
                        <a:lnTo>
                          <a:pt x="3" y="37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19" name="Freeform 1804"/>
                  <p:cNvSpPr>
                    <a:spLocks/>
                  </p:cNvSpPr>
                  <p:nvPr/>
                </p:nvSpPr>
                <p:spPr bwMode="auto">
                  <a:xfrm>
                    <a:off x="6542089" y="4370389"/>
                    <a:ext cx="4763" cy="60325"/>
                  </a:xfrm>
                  <a:custGeom>
                    <a:avLst/>
                    <a:gdLst>
                      <a:gd name="T0" fmla="*/ 0 w 3"/>
                      <a:gd name="T1" fmla="*/ 38 h 38"/>
                      <a:gd name="T2" fmla="*/ 0 w 3"/>
                      <a:gd name="T3" fmla="*/ 0 h 38"/>
                      <a:gd name="T4" fmla="*/ 1 w 3"/>
                      <a:gd name="T5" fmla="*/ 27 h 38"/>
                      <a:gd name="T6" fmla="*/ 1 w 3"/>
                      <a:gd name="T7" fmla="*/ 4 h 38"/>
                      <a:gd name="T8" fmla="*/ 2 w 3"/>
                      <a:gd name="T9" fmla="*/ 9 h 38"/>
                      <a:gd name="T10" fmla="*/ 2 w 3"/>
                      <a:gd name="T11" fmla="*/ 13 h 38"/>
                      <a:gd name="T12" fmla="*/ 2 w 3"/>
                      <a:gd name="T13" fmla="*/ 2 h 38"/>
                      <a:gd name="T14" fmla="*/ 3 w 3"/>
                      <a:gd name="T15" fmla="*/ 38 h 3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3" h="38">
                        <a:moveTo>
                          <a:pt x="0" y="38"/>
                        </a:moveTo>
                        <a:lnTo>
                          <a:pt x="0" y="0"/>
                        </a:lnTo>
                        <a:lnTo>
                          <a:pt x="1" y="27"/>
                        </a:lnTo>
                        <a:lnTo>
                          <a:pt x="1" y="4"/>
                        </a:lnTo>
                        <a:lnTo>
                          <a:pt x="2" y="9"/>
                        </a:lnTo>
                        <a:lnTo>
                          <a:pt x="2" y="13"/>
                        </a:lnTo>
                        <a:lnTo>
                          <a:pt x="2" y="2"/>
                        </a:lnTo>
                        <a:lnTo>
                          <a:pt x="3" y="38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20" name="Freeform 1805"/>
                  <p:cNvSpPr>
                    <a:spLocks/>
                  </p:cNvSpPr>
                  <p:nvPr/>
                </p:nvSpPr>
                <p:spPr bwMode="auto">
                  <a:xfrm>
                    <a:off x="6546851" y="4368802"/>
                    <a:ext cx="1588" cy="61913"/>
                  </a:xfrm>
                  <a:custGeom>
                    <a:avLst/>
                    <a:gdLst>
                      <a:gd name="T0" fmla="*/ 0 w 1"/>
                      <a:gd name="T1" fmla="*/ 39 h 39"/>
                      <a:gd name="T2" fmla="*/ 0 w 1"/>
                      <a:gd name="T3" fmla="*/ 0 h 39"/>
                      <a:gd name="T4" fmla="*/ 1 w 1"/>
                      <a:gd name="T5" fmla="*/ 39 h 3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39">
                        <a:moveTo>
                          <a:pt x="0" y="39"/>
                        </a:moveTo>
                        <a:lnTo>
                          <a:pt x="0" y="0"/>
                        </a:lnTo>
                        <a:lnTo>
                          <a:pt x="1" y="39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21" name="Freeform 1806"/>
                  <p:cNvSpPr>
                    <a:spLocks/>
                  </p:cNvSpPr>
                  <p:nvPr/>
                </p:nvSpPr>
                <p:spPr bwMode="auto">
                  <a:xfrm>
                    <a:off x="6548439" y="4368802"/>
                    <a:ext cx="3175" cy="61913"/>
                  </a:xfrm>
                  <a:custGeom>
                    <a:avLst/>
                    <a:gdLst>
                      <a:gd name="T0" fmla="*/ 0 w 2"/>
                      <a:gd name="T1" fmla="*/ 39 h 39"/>
                      <a:gd name="T2" fmla="*/ 0 w 2"/>
                      <a:gd name="T3" fmla="*/ 2 h 39"/>
                      <a:gd name="T4" fmla="*/ 0 w 2"/>
                      <a:gd name="T5" fmla="*/ 14 h 39"/>
                      <a:gd name="T6" fmla="*/ 1 w 2"/>
                      <a:gd name="T7" fmla="*/ 10 h 39"/>
                      <a:gd name="T8" fmla="*/ 1 w 2"/>
                      <a:gd name="T9" fmla="*/ 4 h 39"/>
                      <a:gd name="T10" fmla="*/ 1 w 2"/>
                      <a:gd name="T11" fmla="*/ 28 h 39"/>
                      <a:gd name="T12" fmla="*/ 2 w 2"/>
                      <a:gd name="T13" fmla="*/ 0 h 39"/>
                      <a:gd name="T14" fmla="*/ 2 w 2"/>
                      <a:gd name="T15" fmla="*/ 39 h 3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2" h="39">
                        <a:moveTo>
                          <a:pt x="0" y="39"/>
                        </a:moveTo>
                        <a:lnTo>
                          <a:pt x="0" y="2"/>
                        </a:lnTo>
                        <a:lnTo>
                          <a:pt x="0" y="14"/>
                        </a:lnTo>
                        <a:lnTo>
                          <a:pt x="1" y="10"/>
                        </a:lnTo>
                        <a:lnTo>
                          <a:pt x="1" y="4"/>
                        </a:lnTo>
                        <a:lnTo>
                          <a:pt x="1" y="28"/>
                        </a:lnTo>
                        <a:lnTo>
                          <a:pt x="2" y="0"/>
                        </a:lnTo>
                        <a:lnTo>
                          <a:pt x="2" y="39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22" name="Freeform 1807"/>
                  <p:cNvSpPr>
                    <a:spLocks/>
                  </p:cNvSpPr>
                  <p:nvPr/>
                </p:nvSpPr>
                <p:spPr bwMode="auto">
                  <a:xfrm>
                    <a:off x="6551614" y="4368802"/>
                    <a:ext cx="4763" cy="61913"/>
                  </a:xfrm>
                  <a:custGeom>
                    <a:avLst/>
                    <a:gdLst>
                      <a:gd name="T0" fmla="*/ 0 w 3"/>
                      <a:gd name="T1" fmla="*/ 39 h 39"/>
                      <a:gd name="T2" fmla="*/ 1 w 3"/>
                      <a:gd name="T3" fmla="*/ 1 h 39"/>
                      <a:gd name="T4" fmla="*/ 1 w 3"/>
                      <a:gd name="T5" fmla="*/ 18 h 39"/>
                      <a:gd name="T6" fmla="*/ 1 w 3"/>
                      <a:gd name="T7" fmla="*/ 6 h 39"/>
                      <a:gd name="T8" fmla="*/ 2 w 3"/>
                      <a:gd name="T9" fmla="*/ 5 h 39"/>
                      <a:gd name="T10" fmla="*/ 2 w 3"/>
                      <a:gd name="T11" fmla="*/ 19 h 39"/>
                      <a:gd name="T12" fmla="*/ 3 w 3"/>
                      <a:gd name="T13" fmla="*/ 0 h 39"/>
                      <a:gd name="T14" fmla="*/ 3 w 3"/>
                      <a:gd name="T15" fmla="*/ 39 h 3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3" h="39">
                        <a:moveTo>
                          <a:pt x="0" y="39"/>
                        </a:moveTo>
                        <a:lnTo>
                          <a:pt x="1" y="1"/>
                        </a:lnTo>
                        <a:lnTo>
                          <a:pt x="1" y="18"/>
                        </a:lnTo>
                        <a:lnTo>
                          <a:pt x="1" y="6"/>
                        </a:lnTo>
                        <a:lnTo>
                          <a:pt x="2" y="5"/>
                        </a:lnTo>
                        <a:lnTo>
                          <a:pt x="2" y="19"/>
                        </a:lnTo>
                        <a:lnTo>
                          <a:pt x="3" y="0"/>
                        </a:lnTo>
                        <a:lnTo>
                          <a:pt x="3" y="39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23" name="Freeform 1808"/>
                  <p:cNvSpPr>
                    <a:spLocks/>
                  </p:cNvSpPr>
                  <p:nvPr/>
                </p:nvSpPr>
                <p:spPr bwMode="auto">
                  <a:xfrm>
                    <a:off x="6556376" y="4367214"/>
                    <a:ext cx="4763" cy="63500"/>
                  </a:xfrm>
                  <a:custGeom>
                    <a:avLst/>
                    <a:gdLst>
                      <a:gd name="T0" fmla="*/ 0 w 3"/>
                      <a:gd name="T1" fmla="*/ 40 h 40"/>
                      <a:gd name="T2" fmla="*/ 0 w 3"/>
                      <a:gd name="T3" fmla="*/ 0 h 40"/>
                      <a:gd name="T4" fmla="*/ 1 w 3"/>
                      <a:gd name="T5" fmla="*/ 25 h 40"/>
                      <a:gd name="T6" fmla="*/ 1 w 3"/>
                      <a:gd name="T7" fmla="*/ 4 h 40"/>
                      <a:gd name="T8" fmla="*/ 2 w 3"/>
                      <a:gd name="T9" fmla="*/ 8 h 40"/>
                      <a:gd name="T10" fmla="*/ 2 w 3"/>
                      <a:gd name="T11" fmla="*/ 14 h 40"/>
                      <a:gd name="T12" fmla="*/ 2 w 3"/>
                      <a:gd name="T13" fmla="*/ 1 h 40"/>
                      <a:gd name="T14" fmla="*/ 3 w 3"/>
                      <a:gd name="T15" fmla="*/ 40 h 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3" h="40">
                        <a:moveTo>
                          <a:pt x="0" y="40"/>
                        </a:moveTo>
                        <a:lnTo>
                          <a:pt x="0" y="0"/>
                        </a:lnTo>
                        <a:lnTo>
                          <a:pt x="1" y="25"/>
                        </a:lnTo>
                        <a:lnTo>
                          <a:pt x="1" y="4"/>
                        </a:lnTo>
                        <a:lnTo>
                          <a:pt x="2" y="8"/>
                        </a:lnTo>
                        <a:lnTo>
                          <a:pt x="2" y="14"/>
                        </a:lnTo>
                        <a:lnTo>
                          <a:pt x="2" y="1"/>
                        </a:lnTo>
                        <a:lnTo>
                          <a:pt x="3" y="4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24" name="Freeform 1809"/>
                  <p:cNvSpPr>
                    <a:spLocks/>
                  </p:cNvSpPr>
                  <p:nvPr/>
                </p:nvSpPr>
                <p:spPr bwMode="auto">
                  <a:xfrm>
                    <a:off x="6561139" y="4365627"/>
                    <a:ext cx="6350" cy="65088"/>
                  </a:xfrm>
                  <a:custGeom>
                    <a:avLst/>
                    <a:gdLst>
                      <a:gd name="T0" fmla="*/ 0 w 4"/>
                      <a:gd name="T1" fmla="*/ 41 h 41"/>
                      <a:gd name="T2" fmla="*/ 0 w 4"/>
                      <a:gd name="T3" fmla="*/ 0 h 41"/>
                      <a:gd name="T4" fmla="*/ 1 w 4"/>
                      <a:gd name="T5" fmla="*/ 37 h 41"/>
                      <a:gd name="T6" fmla="*/ 1 w 4"/>
                      <a:gd name="T7" fmla="*/ 2 h 41"/>
                      <a:gd name="T8" fmla="*/ 2 w 4"/>
                      <a:gd name="T9" fmla="*/ 12 h 41"/>
                      <a:gd name="T10" fmla="*/ 2 w 4"/>
                      <a:gd name="T11" fmla="*/ 10 h 41"/>
                      <a:gd name="T12" fmla="*/ 2 w 4"/>
                      <a:gd name="T13" fmla="*/ 3 h 41"/>
                      <a:gd name="T14" fmla="*/ 3 w 4"/>
                      <a:gd name="T15" fmla="*/ 29 h 41"/>
                      <a:gd name="T16" fmla="*/ 3 w 4"/>
                      <a:gd name="T17" fmla="*/ 0 h 41"/>
                      <a:gd name="T18" fmla="*/ 4 w 4"/>
                      <a:gd name="T19" fmla="*/ 41 h 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4" h="41">
                        <a:moveTo>
                          <a:pt x="0" y="41"/>
                        </a:moveTo>
                        <a:lnTo>
                          <a:pt x="0" y="0"/>
                        </a:lnTo>
                        <a:lnTo>
                          <a:pt x="1" y="37"/>
                        </a:lnTo>
                        <a:lnTo>
                          <a:pt x="1" y="2"/>
                        </a:lnTo>
                        <a:lnTo>
                          <a:pt x="2" y="12"/>
                        </a:lnTo>
                        <a:lnTo>
                          <a:pt x="2" y="10"/>
                        </a:lnTo>
                        <a:lnTo>
                          <a:pt x="2" y="3"/>
                        </a:lnTo>
                        <a:lnTo>
                          <a:pt x="3" y="29"/>
                        </a:lnTo>
                        <a:lnTo>
                          <a:pt x="3" y="0"/>
                        </a:lnTo>
                        <a:lnTo>
                          <a:pt x="4" y="41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25" name="Freeform 1810"/>
                  <p:cNvSpPr>
                    <a:spLocks/>
                  </p:cNvSpPr>
                  <p:nvPr/>
                </p:nvSpPr>
                <p:spPr bwMode="auto">
                  <a:xfrm>
                    <a:off x="6567489" y="4364039"/>
                    <a:ext cx="3175" cy="66675"/>
                  </a:xfrm>
                  <a:custGeom>
                    <a:avLst/>
                    <a:gdLst>
                      <a:gd name="T0" fmla="*/ 0 w 2"/>
                      <a:gd name="T1" fmla="*/ 42 h 42"/>
                      <a:gd name="T2" fmla="*/ 0 w 2"/>
                      <a:gd name="T3" fmla="*/ 1 h 42"/>
                      <a:gd name="T4" fmla="*/ 0 w 2"/>
                      <a:gd name="T5" fmla="*/ 18 h 42"/>
                      <a:gd name="T6" fmla="*/ 1 w 2"/>
                      <a:gd name="T7" fmla="*/ 7 h 42"/>
                      <a:gd name="T8" fmla="*/ 1 w 2"/>
                      <a:gd name="T9" fmla="*/ 5 h 42"/>
                      <a:gd name="T10" fmla="*/ 2 w 2"/>
                      <a:gd name="T11" fmla="*/ 21 h 42"/>
                      <a:gd name="T12" fmla="*/ 2 w 2"/>
                      <a:gd name="T13" fmla="*/ 0 h 42"/>
                      <a:gd name="T14" fmla="*/ 2 w 2"/>
                      <a:gd name="T15" fmla="*/ 42 h 4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2" h="42">
                        <a:moveTo>
                          <a:pt x="0" y="42"/>
                        </a:moveTo>
                        <a:lnTo>
                          <a:pt x="0" y="1"/>
                        </a:lnTo>
                        <a:lnTo>
                          <a:pt x="0" y="18"/>
                        </a:lnTo>
                        <a:lnTo>
                          <a:pt x="1" y="7"/>
                        </a:lnTo>
                        <a:lnTo>
                          <a:pt x="1" y="5"/>
                        </a:lnTo>
                        <a:lnTo>
                          <a:pt x="2" y="21"/>
                        </a:lnTo>
                        <a:lnTo>
                          <a:pt x="2" y="0"/>
                        </a:lnTo>
                        <a:lnTo>
                          <a:pt x="2" y="42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26" name="Freeform 1811"/>
                  <p:cNvSpPr>
                    <a:spLocks/>
                  </p:cNvSpPr>
                  <p:nvPr/>
                </p:nvSpPr>
                <p:spPr bwMode="auto">
                  <a:xfrm>
                    <a:off x="6572251" y="4364039"/>
                    <a:ext cx="3175" cy="66675"/>
                  </a:xfrm>
                  <a:custGeom>
                    <a:avLst/>
                    <a:gdLst>
                      <a:gd name="T0" fmla="*/ 0 w 2"/>
                      <a:gd name="T1" fmla="*/ 42 h 42"/>
                      <a:gd name="T2" fmla="*/ 0 w 2"/>
                      <a:gd name="T3" fmla="*/ 0 h 42"/>
                      <a:gd name="T4" fmla="*/ 0 w 2"/>
                      <a:gd name="T5" fmla="*/ 24 h 42"/>
                      <a:gd name="T6" fmla="*/ 1 w 2"/>
                      <a:gd name="T7" fmla="*/ 4 h 42"/>
                      <a:gd name="T8" fmla="*/ 1 w 2"/>
                      <a:gd name="T9" fmla="*/ 8 h 42"/>
                      <a:gd name="T10" fmla="*/ 1 w 2"/>
                      <a:gd name="T11" fmla="*/ 14 h 42"/>
                      <a:gd name="T12" fmla="*/ 2 w 2"/>
                      <a:gd name="T13" fmla="*/ 1 h 42"/>
                      <a:gd name="T14" fmla="*/ 2 w 2"/>
                      <a:gd name="T15" fmla="*/ 42 h 4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2" h="42">
                        <a:moveTo>
                          <a:pt x="0" y="42"/>
                        </a:moveTo>
                        <a:lnTo>
                          <a:pt x="0" y="0"/>
                        </a:lnTo>
                        <a:lnTo>
                          <a:pt x="0" y="24"/>
                        </a:lnTo>
                        <a:lnTo>
                          <a:pt x="1" y="4"/>
                        </a:lnTo>
                        <a:lnTo>
                          <a:pt x="1" y="8"/>
                        </a:lnTo>
                        <a:lnTo>
                          <a:pt x="1" y="14"/>
                        </a:lnTo>
                        <a:lnTo>
                          <a:pt x="2" y="1"/>
                        </a:lnTo>
                        <a:lnTo>
                          <a:pt x="2" y="42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27" name="Freeform 1812"/>
                  <p:cNvSpPr>
                    <a:spLocks/>
                  </p:cNvSpPr>
                  <p:nvPr/>
                </p:nvSpPr>
                <p:spPr bwMode="auto">
                  <a:xfrm>
                    <a:off x="6575426" y="4360864"/>
                    <a:ext cx="6350" cy="69850"/>
                  </a:xfrm>
                  <a:custGeom>
                    <a:avLst/>
                    <a:gdLst>
                      <a:gd name="T0" fmla="*/ 0 w 4"/>
                      <a:gd name="T1" fmla="*/ 44 h 44"/>
                      <a:gd name="T2" fmla="*/ 0 w 4"/>
                      <a:gd name="T3" fmla="*/ 1 h 44"/>
                      <a:gd name="T4" fmla="*/ 1 w 4"/>
                      <a:gd name="T5" fmla="*/ 35 h 44"/>
                      <a:gd name="T6" fmla="*/ 1 w 4"/>
                      <a:gd name="T7" fmla="*/ 3 h 44"/>
                      <a:gd name="T8" fmla="*/ 2 w 4"/>
                      <a:gd name="T9" fmla="*/ 12 h 44"/>
                      <a:gd name="T10" fmla="*/ 2 w 4"/>
                      <a:gd name="T11" fmla="*/ 11 h 44"/>
                      <a:gd name="T12" fmla="*/ 2 w 4"/>
                      <a:gd name="T13" fmla="*/ 3 h 44"/>
                      <a:gd name="T14" fmla="*/ 3 w 4"/>
                      <a:gd name="T15" fmla="*/ 31 h 44"/>
                      <a:gd name="T16" fmla="*/ 4 w 4"/>
                      <a:gd name="T17" fmla="*/ 0 h 44"/>
                      <a:gd name="T18" fmla="*/ 4 w 4"/>
                      <a:gd name="T19" fmla="*/ 44 h 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4" h="44">
                        <a:moveTo>
                          <a:pt x="0" y="44"/>
                        </a:moveTo>
                        <a:lnTo>
                          <a:pt x="0" y="1"/>
                        </a:lnTo>
                        <a:lnTo>
                          <a:pt x="1" y="35"/>
                        </a:lnTo>
                        <a:lnTo>
                          <a:pt x="1" y="3"/>
                        </a:lnTo>
                        <a:lnTo>
                          <a:pt x="2" y="12"/>
                        </a:lnTo>
                        <a:lnTo>
                          <a:pt x="2" y="11"/>
                        </a:lnTo>
                        <a:lnTo>
                          <a:pt x="2" y="3"/>
                        </a:lnTo>
                        <a:lnTo>
                          <a:pt x="3" y="31"/>
                        </a:lnTo>
                        <a:lnTo>
                          <a:pt x="4" y="0"/>
                        </a:lnTo>
                        <a:lnTo>
                          <a:pt x="4" y="44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28" name="Freeform 1813"/>
                  <p:cNvSpPr>
                    <a:spLocks/>
                  </p:cNvSpPr>
                  <p:nvPr/>
                </p:nvSpPr>
                <p:spPr bwMode="auto">
                  <a:xfrm>
                    <a:off x="6581776" y="4360864"/>
                    <a:ext cx="3175" cy="69850"/>
                  </a:xfrm>
                  <a:custGeom>
                    <a:avLst/>
                    <a:gdLst>
                      <a:gd name="T0" fmla="*/ 0 w 2"/>
                      <a:gd name="T1" fmla="*/ 44 h 44"/>
                      <a:gd name="T2" fmla="*/ 0 w 2"/>
                      <a:gd name="T3" fmla="*/ 1 h 44"/>
                      <a:gd name="T4" fmla="*/ 1 w 2"/>
                      <a:gd name="T5" fmla="*/ 16 h 44"/>
                      <a:gd name="T6" fmla="*/ 1 w 2"/>
                      <a:gd name="T7" fmla="*/ 7 h 44"/>
                      <a:gd name="T8" fmla="*/ 2 w 2"/>
                      <a:gd name="T9" fmla="*/ 5 h 44"/>
                      <a:gd name="T10" fmla="*/ 2 w 2"/>
                      <a:gd name="T11" fmla="*/ 22 h 44"/>
                      <a:gd name="T12" fmla="*/ 2 w 2"/>
                      <a:gd name="T13" fmla="*/ 0 h 44"/>
                      <a:gd name="T14" fmla="*/ 2 w 2"/>
                      <a:gd name="T15" fmla="*/ 44 h 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2" h="44">
                        <a:moveTo>
                          <a:pt x="0" y="44"/>
                        </a:moveTo>
                        <a:lnTo>
                          <a:pt x="0" y="1"/>
                        </a:lnTo>
                        <a:lnTo>
                          <a:pt x="1" y="16"/>
                        </a:lnTo>
                        <a:lnTo>
                          <a:pt x="1" y="7"/>
                        </a:lnTo>
                        <a:lnTo>
                          <a:pt x="2" y="5"/>
                        </a:lnTo>
                        <a:lnTo>
                          <a:pt x="2" y="22"/>
                        </a:lnTo>
                        <a:lnTo>
                          <a:pt x="2" y="0"/>
                        </a:lnTo>
                        <a:lnTo>
                          <a:pt x="2" y="44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29" name="Freeform 1814"/>
                  <p:cNvSpPr>
                    <a:spLocks/>
                  </p:cNvSpPr>
                  <p:nvPr/>
                </p:nvSpPr>
                <p:spPr bwMode="auto">
                  <a:xfrm>
                    <a:off x="6586539" y="4359277"/>
                    <a:ext cx="3175" cy="71438"/>
                  </a:xfrm>
                  <a:custGeom>
                    <a:avLst/>
                    <a:gdLst>
                      <a:gd name="T0" fmla="*/ 0 w 2"/>
                      <a:gd name="T1" fmla="*/ 45 h 45"/>
                      <a:gd name="T2" fmla="*/ 0 w 2"/>
                      <a:gd name="T3" fmla="*/ 0 h 45"/>
                      <a:gd name="T4" fmla="*/ 0 w 2"/>
                      <a:gd name="T5" fmla="*/ 23 h 45"/>
                      <a:gd name="T6" fmla="*/ 1 w 2"/>
                      <a:gd name="T7" fmla="*/ 5 h 45"/>
                      <a:gd name="T8" fmla="*/ 1 w 2"/>
                      <a:gd name="T9" fmla="*/ 7 h 45"/>
                      <a:gd name="T10" fmla="*/ 2 w 2"/>
                      <a:gd name="T11" fmla="*/ 16 h 45"/>
                      <a:gd name="T12" fmla="*/ 2 w 2"/>
                      <a:gd name="T13" fmla="*/ 1 h 45"/>
                      <a:gd name="T14" fmla="*/ 2 w 2"/>
                      <a:gd name="T15" fmla="*/ 45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2" h="45">
                        <a:moveTo>
                          <a:pt x="0" y="45"/>
                        </a:moveTo>
                        <a:lnTo>
                          <a:pt x="0" y="0"/>
                        </a:lnTo>
                        <a:lnTo>
                          <a:pt x="0" y="23"/>
                        </a:lnTo>
                        <a:lnTo>
                          <a:pt x="1" y="5"/>
                        </a:lnTo>
                        <a:lnTo>
                          <a:pt x="1" y="7"/>
                        </a:lnTo>
                        <a:lnTo>
                          <a:pt x="2" y="16"/>
                        </a:lnTo>
                        <a:lnTo>
                          <a:pt x="2" y="1"/>
                        </a:lnTo>
                        <a:lnTo>
                          <a:pt x="2" y="45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30" name="Freeform 1815"/>
                  <p:cNvSpPr>
                    <a:spLocks/>
                  </p:cNvSpPr>
                  <p:nvPr/>
                </p:nvSpPr>
                <p:spPr bwMode="auto">
                  <a:xfrm>
                    <a:off x="6589714" y="4356102"/>
                    <a:ext cx="6350" cy="74613"/>
                  </a:xfrm>
                  <a:custGeom>
                    <a:avLst/>
                    <a:gdLst>
                      <a:gd name="T0" fmla="*/ 0 w 4"/>
                      <a:gd name="T1" fmla="*/ 47 h 47"/>
                      <a:gd name="T2" fmla="*/ 1 w 4"/>
                      <a:gd name="T3" fmla="*/ 1 h 47"/>
                      <a:gd name="T4" fmla="*/ 1 w 4"/>
                      <a:gd name="T5" fmla="*/ 33 h 47"/>
                      <a:gd name="T6" fmla="*/ 2 w 4"/>
                      <a:gd name="T7" fmla="*/ 4 h 47"/>
                      <a:gd name="T8" fmla="*/ 2 w 4"/>
                      <a:gd name="T9" fmla="*/ 12 h 47"/>
                      <a:gd name="T10" fmla="*/ 2 w 4"/>
                      <a:gd name="T11" fmla="*/ 12 h 47"/>
                      <a:gd name="T12" fmla="*/ 3 w 4"/>
                      <a:gd name="T13" fmla="*/ 4 h 47"/>
                      <a:gd name="T14" fmla="*/ 3 w 4"/>
                      <a:gd name="T15" fmla="*/ 34 h 47"/>
                      <a:gd name="T16" fmla="*/ 4 w 4"/>
                      <a:gd name="T17" fmla="*/ 0 h 47"/>
                      <a:gd name="T18" fmla="*/ 4 w 4"/>
                      <a:gd name="T19" fmla="*/ 47 h 4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4" h="47">
                        <a:moveTo>
                          <a:pt x="0" y="47"/>
                        </a:moveTo>
                        <a:lnTo>
                          <a:pt x="1" y="1"/>
                        </a:lnTo>
                        <a:lnTo>
                          <a:pt x="1" y="33"/>
                        </a:lnTo>
                        <a:lnTo>
                          <a:pt x="2" y="4"/>
                        </a:lnTo>
                        <a:lnTo>
                          <a:pt x="2" y="12"/>
                        </a:lnTo>
                        <a:lnTo>
                          <a:pt x="2" y="12"/>
                        </a:lnTo>
                        <a:lnTo>
                          <a:pt x="3" y="4"/>
                        </a:lnTo>
                        <a:lnTo>
                          <a:pt x="3" y="34"/>
                        </a:lnTo>
                        <a:lnTo>
                          <a:pt x="4" y="0"/>
                        </a:lnTo>
                        <a:lnTo>
                          <a:pt x="4" y="47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31" name="Freeform 1816"/>
                  <p:cNvSpPr>
                    <a:spLocks/>
                  </p:cNvSpPr>
                  <p:nvPr/>
                </p:nvSpPr>
                <p:spPr bwMode="auto">
                  <a:xfrm>
                    <a:off x="6596064" y="4356102"/>
                    <a:ext cx="4763" cy="74613"/>
                  </a:xfrm>
                  <a:custGeom>
                    <a:avLst/>
                    <a:gdLst>
                      <a:gd name="T0" fmla="*/ 0 w 3"/>
                      <a:gd name="T1" fmla="*/ 47 h 47"/>
                      <a:gd name="T2" fmla="*/ 0 w 3"/>
                      <a:gd name="T3" fmla="*/ 2 h 47"/>
                      <a:gd name="T4" fmla="*/ 1 w 3"/>
                      <a:gd name="T5" fmla="*/ 16 h 47"/>
                      <a:gd name="T6" fmla="*/ 1 w 3"/>
                      <a:gd name="T7" fmla="*/ 8 h 47"/>
                      <a:gd name="T8" fmla="*/ 2 w 3"/>
                      <a:gd name="T9" fmla="*/ 4 h 47"/>
                      <a:gd name="T10" fmla="*/ 2 w 3"/>
                      <a:gd name="T11" fmla="*/ 24 h 47"/>
                      <a:gd name="T12" fmla="*/ 3 w 3"/>
                      <a:gd name="T13" fmla="*/ 0 h 47"/>
                      <a:gd name="T14" fmla="*/ 3 w 3"/>
                      <a:gd name="T15" fmla="*/ 47 h 4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3" h="47">
                        <a:moveTo>
                          <a:pt x="0" y="47"/>
                        </a:moveTo>
                        <a:lnTo>
                          <a:pt x="0" y="2"/>
                        </a:lnTo>
                        <a:lnTo>
                          <a:pt x="1" y="16"/>
                        </a:lnTo>
                        <a:lnTo>
                          <a:pt x="1" y="8"/>
                        </a:lnTo>
                        <a:lnTo>
                          <a:pt x="2" y="4"/>
                        </a:lnTo>
                        <a:lnTo>
                          <a:pt x="2" y="24"/>
                        </a:lnTo>
                        <a:lnTo>
                          <a:pt x="3" y="0"/>
                        </a:lnTo>
                        <a:lnTo>
                          <a:pt x="3" y="47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32" name="Freeform 1817"/>
                  <p:cNvSpPr>
                    <a:spLocks/>
                  </p:cNvSpPr>
                  <p:nvPr/>
                </p:nvSpPr>
                <p:spPr bwMode="auto">
                  <a:xfrm>
                    <a:off x="6600826" y="4356102"/>
                    <a:ext cx="4763" cy="74613"/>
                  </a:xfrm>
                  <a:custGeom>
                    <a:avLst/>
                    <a:gdLst>
                      <a:gd name="T0" fmla="*/ 0 w 3"/>
                      <a:gd name="T1" fmla="*/ 47 h 47"/>
                      <a:gd name="T2" fmla="*/ 0 w 3"/>
                      <a:gd name="T3" fmla="*/ 0 h 47"/>
                      <a:gd name="T4" fmla="*/ 1 w 3"/>
                      <a:gd name="T5" fmla="*/ 21 h 47"/>
                      <a:gd name="T6" fmla="*/ 1 w 3"/>
                      <a:gd name="T7" fmla="*/ 4 h 47"/>
                      <a:gd name="T8" fmla="*/ 2 w 3"/>
                      <a:gd name="T9" fmla="*/ 6 h 47"/>
                      <a:gd name="T10" fmla="*/ 2 w 3"/>
                      <a:gd name="T11" fmla="*/ 16 h 47"/>
                      <a:gd name="T12" fmla="*/ 2 w 3"/>
                      <a:gd name="T13" fmla="*/ 0 h 47"/>
                      <a:gd name="T14" fmla="*/ 3 w 3"/>
                      <a:gd name="T15" fmla="*/ 47 h 4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3" h="47">
                        <a:moveTo>
                          <a:pt x="0" y="47"/>
                        </a:moveTo>
                        <a:lnTo>
                          <a:pt x="0" y="0"/>
                        </a:lnTo>
                        <a:lnTo>
                          <a:pt x="1" y="21"/>
                        </a:lnTo>
                        <a:lnTo>
                          <a:pt x="1" y="4"/>
                        </a:lnTo>
                        <a:lnTo>
                          <a:pt x="2" y="6"/>
                        </a:lnTo>
                        <a:lnTo>
                          <a:pt x="2" y="16"/>
                        </a:lnTo>
                        <a:lnTo>
                          <a:pt x="2" y="0"/>
                        </a:lnTo>
                        <a:lnTo>
                          <a:pt x="3" y="47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33" name="Freeform 1818"/>
                  <p:cNvSpPr>
                    <a:spLocks/>
                  </p:cNvSpPr>
                  <p:nvPr/>
                </p:nvSpPr>
                <p:spPr bwMode="auto">
                  <a:xfrm>
                    <a:off x="6605589" y="4351339"/>
                    <a:ext cx="9525" cy="79375"/>
                  </a:xfrm>
                  <a:custGeom>
                    <a:avLst/>
                    <a:gdLst>
                      <a:gd name="T0" fmla="*/ 0 w 6"/>
                      <a:gd name="T1" fmla="*/ 50 h 50"/>
                      <a:gd name="T2" fmla="*/ 0 w 6"/>
                      <a:gd name="T3" fmla="*/ 2 h 50"/>
                      <a:gd name="T4" fmla="*/ 1 w 6"/>
                      <a:gd name="T5" fmla="*/ 32 h 50"/>
                      <a:gd name="T6" fmla="*/ 1 w 6"/>
                      <a:gd name="T7" fmla="*/ 5 h 50"/>
                      <a:gd name="T8" fmla="*/ 1 w 6"/>
                      <a:gd name="T9" fmla="*/ 12 h 50"/>
                      <a:gd name="T10" fmla="*/ 2 w 6"/>
                      <a:gd name="T11" fmla="*/ 14 h 50"/>
                      <a:gd name="T12" fmla="*/ 2 w 6"/>
                      <a:gd name="T13" fmla="*/ 3 h 50"/>
                      <a:gd name="T14" fmla="*/ 3 w 6"/>
                      <a:gd name="T15" fmla="*/ 37 h 50"/>
                      <a:gd name="T16" fmla="*/ 3 w 6"/>
                      <a:gd name="T17" fmla="*/ 1 h 50"/>
                      <a:gd name="T18" fmla="*/ 3 w 6"/>
                      <a:gd name="T19" fmla="*/ 44 h 50"/>
                      <a:gd name="T20" fmla="*/ 4 w 6"/>
                      <a:gd name="T21" fmla="*/ 2 h 50"/>
                      <a:gd name="T22" fmla="*/ 4 w 6"/>
                      <a:gd name="T23" fmla="*/ 15 h 50"/>
                      <a:gd name="T24" fmla="*/ 4 w 6"/>
                      <a:gd name="T25" fmla="*/ 9 h 50"/>
                      <a:gd name="T26" fmla="*/ 5 w 6"/>
                      <a:gd name="T27" fmla="*/ 5 h 50"/>
                      <a:gd name="T28" fmla="*/ 5 w 6"/>
                      <a:gd name="T29" fmla="*/ 25 h 50"/>
                      <a:gd name="T30" fmla="*/ 6 w 6"/>
                      <a:gd name="T31" fmla="*/ 0 h 50"/>
                      <a:gd name="T32" fmla="*/ 6 w 6"/>
                      <a:gd name="T33" fmla="*/ 50 h 5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6" h="50">
                        <a:moveTo>
                          <a:pt x="0" y="50"/>
                        </a:moveTo>
                        <a:lnTo>
                          <a:pt x="0" y="2"/>
                        </a:lnTo>
                        <a:lnTo>
                          <a:pt x="1" y="32"/>
                        </a:lnTo>
                        <a:lnTo>
                          <a:pt x="1" y="5"/>
                        </a:lnTo>
                        <a:lnTo>
                          <a:pt x="1" y="12"/>
                        </a:lnTo>
                        <a:lnTo>
                          <a:pt x="2" y="14"/>
                        </a:lnTo>
                        <a:lnTo>
                          <a:pt x="2" y="3"/>
                        </a:lnTo>
                        <a:lnTo>
                          <a:pt x="3" y="37"/>
                        </a:lnTo>
                        <a:lnTo>
                          <a:pt x="3" y="1"/>
                        </a:lnTo>
                        <a:lnTo>
                          <a:pt x="3" y="44"/>
                        </a:lnTo>
                        <a:lnTo>
                          <a:pt x="4" y="2"/>
                        </a:lnTo>
                        <a:lnTo>
                          <a:pt x="4" y="15"/>
                        </a:lnTo>
                        <a:lnTo>
                          <a:pt x="4" y="9"/>
                        </a:lnTo>
                        <a:lnTo>
                          <a:pt x="5" y="5"/>
                        </a:lnTo>
                        <a:lnTo>
                          <a:pt x="5" y="25"/>
                        </a:lnTo>
                        <a:lnTo>
                          <a:pt x="6" y="0"/>
                        </a:lnTo>
                        <a:lnTo>
                          <a:pt x="6" y="5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34" name="Freeform 1819"/>
                  <p:cNvSpPr>
                    <a:spLocks/>
                  </p:cNvSpPr>
                  <p:nvPr/>
                </p:nvSpPr>
                <p:spPr bwMode="auto">
                  <a:xfrm>
                    <a:off x="6615114" y="4351339"/>
                    <a:ext cx="4763" cy="79375"/>
                  </a:xfrm>
                  <a:custGeom>
                    <a:avLst/>
                    <a:gdLst>
                      <a:gd name="T0" fmla="*/ 0 w 3"/>
                      <a:gd name="T1" fmla="*/ 50 h 50"/>
                      <a:gd name="T2" fmla="*/ 0 w 3"/>
                      <a:gd name="T3" fmla="*/ 0 h 50"/>
                      <a:gd name="T4" fmla="*/ 1 w 3"/>
                      <a:gd name="T5" fmla="*/ 20 h 50"/>
                      <a:gd name="T6" fmla="*/ 1 w 3"/>
                      <a:gd name="T7" fmla="*/ 5 h 50"/>
                      <a:gd name="T8" fmla="*/ 2 w 3"/>
                      <a:gd name="T9" fmla="*/ 6 h 50"/>
                      <a:gd name="T10" fmla="*/ 2 w 3"/>
                      <a:gd name="T11" fmla="*/ 18 h 50"/>
                      <a:gd name="T12" fmla="*/ 3 w 3"/>
                      <a:gd name="T13" fmla="*/ 0 h 50"/>
                      <a:gd name="T14" fmla="*/ 3 w 3"/>
                      <a:gd name="T15" fmla="*/ 50 h 5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3" h="50">
                        <a:moveTo>
                          <a:pt x="0" y="50"/>
                        </a:moveTo>
                        <a:lnTo>
                          <a:pt x="0" y="0"/>
                        </a:lnTo>
                        <a:lnTo>
                          <a:pt x="1" y="20"/>
                        </a:lnTo>
                        <a:lnTo>
                          <a:pt x="1" y="5"/>
                        </a:lnTo>
                        <a:lnTo>
                          <a:pt x="2" y="6"/>
                        </a:lnTo>
                        <a:lnTo>
                          <a:pt x="2" y="18"/>
                        </a:lnTo>
                        <a:lnTo>
                          <a:pt x="3" y="0"/>
                        </a:lnTo>
                        <a:lnTo>
                          <a:pt x="3" y="5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35" name="Freeform 1820"/>
                  <p:cNvSpPr>
                    <a:spLocks/>
                  </p:cNvSpPr>
                  <p:nvPr/>
                </p:nvSpPr>
                <p:spPr bwMode="auto">
                  <a:xfrm>
                    <a:off x="6619876" y="4348164"/>
                    <a:ext cx="9525" cy="82550"/>
                  </a:xfrm>
                  <a:custGeom>
                    <a:avLst/>
                    <a:gdLst>
                      <a:gd name="T0" fmla="*/ 0 w 6"/>
                      <a:gd name="T1" fmla="*/ 52 h 52"/>
                      <a:gd name="T2" fmla="*/ 1 w 6"/>
                      <a:gd name="T3" fmla="*/ 1 h 52"/>
                      <a:gd name="T4" fmla="*/ 1 w 6"/>
                      <a:gd name="T5" fmla="*/ 29 h 52"/>
                      <a:gd name="T6" fmla="*/ 1 w 6"/>
                      <a:gd name="T7" fmla="*/ 4 h 52"/>
                      <a:gd name="T8" fmla="*/ 2 w 6"/>
                      <a:gd name="T9" fmla="*/ 11 h 52"/>
                      <a:gd name="T10" fmla="*/ 2 w 6"/>
                      <a:gd name="T11" fmla="*/ 14 h 52"/>
                      <a:gd name="T12" fmla="*/ 3 w 6"/>
                      <a:gd name="T13" fmla="*/ 3 h 52"/>
                      <a:gd name="T14" fmla="*/ 3 w 6"/>
                      <a:gd name="T15" fmla="*/ 38 h 52"/>
                      <a:gd name="T16" fmla="*/ 3 w 6"/>
                      <a:gd name="T17" fmla="*/ 0 h 52"/>
                      <a:gd name="T18" fmla="*/ 4 w 6"/>
                      <a:gd name="T19" fmla="*/ 41 h 52"/>
                      <a:gd name="T20" fmla="*/ 4 w 6"/>
                      <a:gd name="T21" fmla="*/ 2 h 52"/>
                      <a:gd name="T22" fmla="*/ 4 w 6"/>
                      <a:gd name="T23" fmla="*/ 14 h 52"/>
                      <a:gd name="T24" fmla="*/ 5 w 6"/>
                      <a:gd name="T25" fmla="*/ 9 h 52"/>
                      <a:gd name="T26" fmla="*/ 5 w 6"/>
                      <a:gd name="T27" fmla="*/ 4 h 52"/>
                      <a:gd name="T28" fmla="*/ 6 w 6"/>
                      <a:gd name="T29" fmla="*/ 26 h 52"/>
                      <a:gd name="T30" fmla="*/ 6 w 6"/>
                      <a:gd name="T31" fmla="*/ 0 h 52"/>
                      <a:gd name="T32" fmla="*/ 6 w 6"/>
                      <a:gd name="T33" fmla="*/ 52 h 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6" h="52">
                        <a:moveTo>
                          <a:pt x="0" y="52"/>
                        </a:moveTo>
                        <a:lnTo>
                          <a:pt x="1" y="1"/>
                        </a:lnTo>
                        <a:lnTo>
                          <a:pt x="1" y="29"/>
                        </a:lnTo>
                        <a:lnTo>
                          <a:pt x="1" y="4"/>
                        </a:lnTo>
                        <a:lnTo>
                          <a:pt x="2" y="11"/>
                        </a:lnTo>
                        <a:lnTo>
                          <a:pt x="2" y="14"/>
                        </a:lnTo>
                        <a:lnTo>
                          <a:pt x="3" y="3"/>
                        </a:lnTo>
                        <a:lnTo>
                          <a:pt x="3" y="38"/>
                        </a:lnTo>
                        <a:lnTo>
                          <a:pt x="3" y="0"/>
                        </a:lnTo>
                        <a:lnTo>
                          <a:pt x="4" y="41"/>
                        </a:lnTo>
                        <a:lnTo>
                          <a:pt x="4" y="2"/>
                        </a:lnTo>
                        <a:lnTo>
                          <a:pt x="4" y="14"/>
                        </a:lnTo>
                        <a:lnTo>
                          <a:pt x="5" y="9"/>
                        </a:lnTo>
                        <a:lnTo>
                          <a:pt x="5" y="4"/>
                        </a:lnTo>
                        <a:lnTo>
                          <a:pt x="6" y="26"/>
                        </a:lnTo>
                        <a:lnTo>
                          <a:pt x="6" y="0"/>
                        </a:lnTo>
                        <a:lnTo>
                          <a:pt x="6" y="52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36" name="Freeform 1821"/>
                  <p:cNvSpPr>
                    <a:spLocks/>
                  </p:cNvSpPr>
                  <p:nvPr/>
                </p:nvSpPr>
                <p:spPr bwMode="auto">
                  <a:xfrm>
                    <a:off x="6629401" y="4346577"/>
                    <a:ext cx="4763" cy="84138"/>
                  </a:xfrm>
                  <a:custGeom>
                    <a:avLst/>
                    <a:gdLst>
                      <a:gd name="T0" fmla="*/ 0 w 3"/>
                      <a:gd name="T1" fmla="*/ 53 h 53"/>
                      <a:gd name="T2" fmla="*/ 1 w 3"/>
                      <a:gd name="T3" fmla="*/ 1 h 53"/>
                      <a:gd name="T4" fmla="*/ 1 w 3"/>
                      <a:gd name="T5" fmla="*/ 19 h 53"/>
                      <a:gd name="T6" fmla="*/ 2 w 3"/>
                      <a:gd name="T7" fmla="*/ 6 h 53"/>
                      <a:gd name="T8" fmla="*/ 2 w 3"/>
                      <a:gd name="T9" fmla="*/ 6 h 53"/>
                      <a:gd name="T10" fmla="*/ 2 w 3"/>
                      <a:gd name="T11" fmla="*/ 19 h 53"/>
                      <a:gd name="T12" fmla="*/ 3 w 3"/>
                      <a:gd name="T13" fmla="*/ 0 h 53"/>
                      <a:gd name="T14" fmla="*/ 3 w 3"/>
                      <a:gd name="T15" fmla="*/ 53 h 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3" h="53">
                        <a:moveTo>
                          <a:pt x="0" y="53"/>
                        </a:moveTo>
                        <a:lnTo>
                          <a:pt x="1" y="1"/>
                        </a:lnTo>
                        <a:lnTo>
                          <a:pt x="1" y="19"/>
                        </a:lnTo>
                        <a:lnTo>
                          <a:pt x="2" y="6"/>
                        </a:lnTo>
                        <a:lnTo>
                          <a:pt x="2" y="6"/>
                        </a:lnTo>
                        <a:lnTo>
                          <a:pt x="2" y="19"/>
                        </a:lnTo>
                        <a:lnTo>
                          <a:pt x="3" y="0"/>
                        </a:lnTo>
                        <a:lnTo>
                          <a:pt x="3" y="53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37" name="Freeform 1822"/>
                  <p:cNvSpPr>
                    <a:spLocks/>
                  </p:cNvSpPr>
                  <p:nvPr/>
                </p:nvSpPr>
                <p:spPr bwMode="auto">
                  <a:xfrm>
                    <a:off x="6635751" y="4343402"/>
                    <a:ext cx="9525" cy="87313"/>
                  </a:xfrm>
                  <a:custGeom>
                    <a:avLst/>
                    <a:gdLst>
                      <a:gd name="T0" fmla="*/ 0 w 6"/>
                      <a:gd name="T1" fmla="*/ 55 h 55"/>
                      <a:gd name="T2" fmla="*/ 0 w 6"/>
                      <a:gd name="T3" fmla="*/ 1 h 55"/>
                      <a:gd name="T4" fmla="*/ 0 w 6"/>
                      <a:gd name="T5" fmla="*/ 28 h 55"/>
                      <a:gd name="T6" fmla="*/ 0 w 6"/>
                      <a:gd name="T7" fmla="*/ 5 h 55"/>
                      <a:gd name="T8" fmla="*/ 1 w 6"/>
                      <a:gd name="T9" fmla="*/ 10 h 55"/>
                      <a:gd name="T10" fmla="*/ 1 w 6"/>
                      <a:gd name="T11" fmla="*/ 15 h 55"/>
                      <a:gd name="T12" fmla="*/ 2 w 6"/>
                      <a:gd name="T13" fmla="*/ 3 h 55"/>
                      <a:gd name="T14" fmla="*/ 2 w 6"/>
                      <a:gd name="T15" fmla="*/ 41 h 55"/>
                      <a:gd name="T16" fmla="*/ 3 w 6"/>
                      <a:gd name="T17" fmla="*/ 0 h 55"/>
                      <a:gd name="T18" fmla="*/ 3 w 6"/>
                      <a:gd name="T19" fmla="*/ 38 h 55"/>
                      <a:gd name="T20" fmla="*/ 3 w 6"/>
                      <a:gd name="T21" fmla="*/ 2 h 55"/>
                      <a:gd name="T22" fmla="*/ 4 w 6"/>
                      <a:gd name="T23" fmla="*/ 13 h 55"/>
                      <a:gd name="T24" fmla="*/ 4 w 6"/>
                      <a:gd name="T25" fmla="*/ 10 h 55"/>
                      <a:gd name="T26" fmla="*/ 5 w 6"/>
                      <a:gd name="T27" fmla="*/ 3 h 55"/>
                      <a:gd name="T28" fmla="*/ 5 w 6"/>
                      <a:gd name="T29" fmla="*/ 28 h 55"/>
                      <a:gd name="T30" fmla="*/ 5 w 6"/>
                      <a:gd name="T31" fmla="*/ 0 h 55"/>
                      <a:gd name="T32" fmla="*/ 6 w 6"/>
                      <a:gd name="T33" fmla="*/ 55 h 5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6" h="55">
                        <a:moveTo>
                          <a:pt x="0" y="55"/>
                        </a:moveTo>
                        <a:lnTo>
                          <a:pt x="0" y="1"/>
                        </a:lnTo>
                        <a:lnTo>
                          <a:pt x="0" y="28"/>
                        </a:lnTo>
                        <a:lnTo>
                          <a:pt x="0" y="5"/>
                        </a:lnTo>
                        <a:lnTo>
                          <a:pt x="1" y="10"/>
                        </a:lnTo>
                        <a:lnTo>
                          <a:pt x="1" y="15"/>
                        </a:lnTo>
                        <a:lnTo>
                          <a:pt x="2" y="3"/>
                        </a:lnTo>
                        <a:lnTo>
                          <a:pt x="2" y="41"/>
                        </a:lnTo>
                        <a:lnTo>
                          <a:pt x="3" y="0"/>
                        </a:lnTo>
                        <a:lnTo>
                          <a:pt x="3" y="38"/>
                        </a:lnTo>
                        <a:lnTo>
                          <a:pt x="3" y="2"/>
                        </a:lnTo>
                        <a:lnTo>
                          <a:pt x="4" y="13"/>
                        </a:lnTo>
                        <a:lnTo>
                          <a:pt x="4" y="10"/>
                        </a:lnTo>
                        <a:lnTo>
                          <a:pt x="5" y="3"/>
                        </a:lnTo>
                        <a:lnTo>
                          <a:pt x="5" y="28"/>
                        </a:lnTo>
                        <a:lnTo>
                          <a:pt x="5" y="0"/>
                        </a:lnTo>
                        <a:lnTo>
                          <a:pt x="6" y="55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38" name="Freeform 1823"/>
                  <p:cNvSpPr>
                    <a:spLocks/>
                  </p:cNvSpPr>
                  <p:nvPr/>
                </p:nvSpPr>
                <p:spPr bwMode="auto">
                  <a:xfrm>
                    <a:off x="6645276" y="4341814"/>
                    <a:ext cx="4763" cy="88900"/>
                  </a:xfrm>
                  <a:custGeom>
                    <a:avLst/>
                    <a:gdLst>
                      <a:gd name="T0" fmla="*/ 0 w 3"/>
                      <a:gd name="T1" fmla="*/ 56 h 56"/>
                      <a:gd name="T2" fmla="*/ 0 w 3"/>
                      <a:gd name="T3" fmla="*/ 1 h 56"/>
                      <a:gd name="T4" fmla="*/ 1 w 3"/>
                      <a:gd name="T5" fmla="*/ 18 h 56"/>
                      <a:gd name="T6" fmla="*/ 1 w 3"/>
                      <a:gd name="T7" fmla="*/ 7 h 56"/>
                      <a:gd name="T8" fmla="*/ 1 w 3"/>
                      <a:gd name="T9" fmla="*/ 6 h 56"/>
                      <a:gd name="T10" fmla="*/ 2 w 3"/>
                      <a:gd name="T11" fmla="*/ 20 h 56"/>
                      <a:gd name="T12" fmla="*/ 2 w 3"/>
                      <a:gd name="T13" fmla="*/ 0 h 56"/>
                      <a:gd name="T14" fmla="*/ 3 w 3"/>
                      <a:gd name="T15" fmla="*/ 56 h 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3" h="56">
                        <a:moveTo>
                          <a:pt x="0" y="56"/>
                        </a:moveTo>
                        <a:lnTo>
                          <a:pt x="0" y="1"/>
                        </a:lnTo>
                        <a:lnTo>
                          <a:pt x="1" y="18"/>
                        </a:lnTo>
                        <a:lnTo>
                          <a:pt x="1" y="7"/>
                        </a:lnTo>
                        <a:lnTo>
                          <a:pt x="1" y="6"/>
                        </a:lnTo>
                        <a:lnTo>
                          <a:pt x="2" y="20"/>
                        </a:lnTo>
                        <a:lnTo>
                          <a:pt x="2" y="0"/>
                        </a:lnTo>
                        <a:lnTo>
                          <a:pt x="3" y="56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39" name="Freeform 1824"/>
                  <p:cNvSpPr>
                    <a:spLocks/>
                  </p:cNvSpPr>
                  <p:nvPr/>
                </p:nvSpPr>
                <p:spPr bwMode="auto">
                  <a:xfrm>
                    <a:off x="6650039" y="4337052"/>
                    <a:ext cx="12700" cy="93663"/>
                  </a:xfrm>
                  <a:custGeom>
                    <a:avLst/>
                    <a:gdLst>
                      <a:gd name="T0" fmla="*/ 0 w 8"/>
                      <a:gd name="T1" fmla="*/ 59 h 59"/>
                      <a:gd name="T2" fmla="*/ 0 w 8"/>
                      <a:gd name="T3" fmla="*/ 3 h 59"/>
                      <a:gd name="T4" fmla="*/ 0 w 8"/>
                      <a:gd name="T5" fmla="*/ 27 h 59"/>
                      <a:gd name="T6" fmla="*/ 1 w 8"/>
                      <a:gd name="T7" fmla="*/ 6 h 59"/>
                      <a:gd name="T8" fmla="*/ 1 w 8"/>
                      <a:gd name="T9" fmla="*/ 11 h 59"/>
                      <a:gd name="T10" fmla="*/ 1 w 8"/>
                      <a:gd name="T11" fmla="*/ 16 h 59"/>
                      <a:gd name="T12" fmla="*/ 2 w 8"/>
                      <a:gd name="T13" fmla="*/ 4 h 59"/>
                      <a:gd name="T14" fmla="*/ 2 w 8"/>
                      <a:gd name="T15" fmla="*/ 45 h 59"/>
                      <a:gd name="T16" fmla="*/ 3 w 8"/>
                      <a:gd name="T17" fmla="*/ 1 h 59"/>
                      <a:gd name="T18" fmla="*/ 3 w 8"/>
                      <a:gd name="T19" fmla="*/ 37 h 59"/>
                      <a:gd name="T20" fmla="*/ 3 w 8"/>
                      <a:gd name="T21" fmla="*/ 4 h 59"/>
                      <a:gd name="T22" fmla="*/ 4 w 8"/>
                      <a:gd name="T23" fmla="*/ 13 h 59"/>
                      <a:gd name="T24" fmla="*/ 4 w 8"/>
                      <a:gd name="T25" fmla="*/ 11 h 59"/>
                      <a:gd name="T26" fmla="*/ 5 w 8"/>
                      <a:gd name="T27" fmla="*/ 4 h 59"/>
                      <a:gd name="T28" fmla="*/ 5 w 8"/>
                      <a:gd name="T29" fmla="*/ 31 h 59"/>
                      <a:gd name="T30" fmla="*/ 6 w 8"/>
                      <a:gd name="T31" fmla="*/ 0 h 59"/>
                      <a:gd name="T32" fmla="*/ 6 w 8"/>
                      <a:gd name="T33" fmla="*/ 55 h 59"/>
                      <a:gd name="T34" fmla="*/ 7 w 8"/>
                      <a:gd name="T35" fmla="*/ 2 h 59"/>
                      <a:gd name="T36" fmla="*/ 7 w 8"/>
                      <a:gd name="T37" fmla="*/ 17 h 59"/>
                      <a:gd name="T38" fmla="*/ 7 w 8"/>
                      <a:gd name="T39" fmla="*/ 7 h 59"/>
                      <a:gd name="T40" fmla="*/ 8 w 8"/>
                      <a:gd name="T41" fmla="*/ 5 h 59"/>
                      <a:gd name="T42" fmla="*/ 8 w 8"/>
                      <a:gd name="T43" fmla="*/ 21 h 59"/>
                      <a:gd name="T44" fmla="*/ 8 w 8"/>
                      <a:gd name="T45" fmla="*/ 0 h 59"/>
                      <a:gd name="T46" fmla="*/ 8 w 8"/>
                      <a:gd name="T47" fmla="*/ 59 h 5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</a:cxnLst>
                    <a:rect l="0" t="0" r="r" b="b"/>
                    <a:pathLst>
                      <a:path w="8" h="59">
                        <a:moveTo>
                          <a:pt x="0" y="59"/>
                        </a:moveTo>
                        <a:lnTo>
                          <a:pt x="0" y="3"/>
                        </a:lnTo>
                        <a:lnTo>
                          <a:pt x="0" y="27"/>
                        </a:lnTo>
                        <a:lnTo>
                          <a:pt x="1" y="6"/>
                        </a:lnTo>
                        <a:lnTo>
                          <a:pt x="1" y="11"/>
                        </a:lnTo>
                        <a:lnTo>
                          <a:pt x="1" y="16"/>
                        </a:lnTo>
                        <a:lnTo>
                          <a:pt x="2" y="4"/>
                        </a:lnTo>
                        <a:lnTo>
                          <a:pt x="2" y="45"/>
                        </a:lnTo>
                        <a:lnTo>
                          <a:pt x="3" y="1"/>
                        </a:lnTo>
                        <a:lnTo>
                          <a:pt x="3" y="37"/>
                        </a:lnTo>
                        <a:lnTo>
                          <a:pt x="3" y="4"/>
                        </a:lnTo>
                        <a:lnTo>
                          <a:pt x="4" y="13"/>
                        </a:lnTo>
                        <a:lnTo>
                          <a:pt x="4" y="11"/>
                        </a:lnTo>
                        <a:lnTo>
                          <a:pt x="5" y="4"/>
                        </a:lnTo>
                        <a:lnTo>
                          <a:pt x="5" y="31"/>
                        </a:lnTo>
                        <a:lnTo>
                          <a:pt x="6" y="0"/>
                        </a:lnTo>
                        <a:lnTo>
                          <a:pt x="6" y="55"/>
                        </a:lnTo>
                        <a:lnTo>
                          <a:pt x="7" y="2"/>
                        </a:lnTo>
                        <a:lnTo>
                          <a:pt x="7" y="17"/>
                        </a:lnTo>
                        <a:lnTo>
                          <a:pt x="7" y="7"/>
                        </a:lnTo>
                        <a:lnTo>
                          <a:pt x="8" y="5"/>
                        </a:lnTo>
                        <a:lnTo>
                          <a:pt x="8" y="21"/>
                        </a:lnTo>
                        <a:lnTo>
                          <a:pt x="8" y="0"/>
                        </a:lnTo>
                        <a:lnTo>
                          <a:pt x="8" y="59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40" name="Freeform 1825"/>
                  <p:cNvSpPr>
                    <a:spLocks/>
                  </p:cNvSpPr>
                  <p:nvPr/>
                </p:nvSpPr>
                <p:spPr bwMode="auto">
                  <a:xfrm>
                    <a:off x="6664326" y="4332289"/>
                    <a:ext cx="14288" cy="98425"/>
                  </a:xfrm>
                  <a:custGeom>
                    <a:avLst/>
                    <a:gdLst>
                      <a:gd name="T0" fmla="*/ 0 w 9"/>
                      <a:gd name="T1" fmla="*/ 62 h 62"/>
                      <a:gd name="T2" fmla="*/ 0 w 9"/>
                      <a:gd name="T3" fmla="*/ 3 h 62"/>
                      <a:gd name="T4" fmla="*/ 1 w 9"/>
                      <a:gd name="T5" fmla="*/ 26 h 62"/>
                      <a:gd name="T6" fmla="*/ 1 w 9"/>
                      <a:gd name="T7" fmla="*/ 7 h 62"/>
                      <a:gd name="T8" fmla="*/ 1 w 9"/>
                      <a:gd name="T9" fmla="*/ 10 h 62"/>
                      <a:gd name="T10" fmla="*/ 2 w 9"/>
                      <a:gd name="T11" fmla="*/ 17 h 62"/>
                      <a:gd name="T12" fmla="*/ 2 w 9"/>
                      <a:gd name="T13" fmla="*/ 3 h 62"/>
                      <a:gd name="T14" fmla="*/ 3 w 9"/>
                      <a:gd name="T15" fmla="*/ 49 h 62"/>
                      <a:gd name="T16" fmla="*/ 3 w 9"/>
                      <a:gd name="T17" fmla="*/ 1 h 62"/>
                      <a:gd name="T18" fmla="*/ 3 w 9"/>
                      <a:gd name="T19" fmla="*/ 35 h 62"/>
                      <a:gd name="T20" fmla="*/ 4 w 9"/>
                      <a:gd name="T21" fmla="*/ 4 h 62"/>
                      <a:gd name="T22" fmla="*/ 4 w 9"/>
                      <a:gd name="T23" fmla="*/ 12 h 62"/>
                      <a:gd name="T24" fmla="*/ 5 w 9"/>
                      <a:gd name="T25" fmla="*/ 12 h 62"/>
                      <a:gd name="T26" fmla="*/ 5 w 9"/>
                      <a:gd name="T27" fmla="*/ 4 h 62"/>
                      <a:gd name="T28" fmla="*/ 5 w 9"/>
                      <a:gd name="T29" fmla="*/ 32 h 62"/>
                      <a:gd name="T30" fmla="*/ 6 w 9"/>
                      <a:gd name="T31" fmla="*/ 0 h 62"/>
                      <a:gd name="T32" fmla="*/ 6 w 9"/>
                      <a:gd name="T33" fmla="*/ 50 h 62"/>
                      <a:gd name="T34" fmla="*/ 7 w 9"/>
                      <a:gd name="T35" fmla="*/ 1 h 62"/>
                      <a:gd name="T36" fmla="*/ 7 w 9"/>
                      <a:gd name="T37" fmla="*/ 16 h 62"/>
                      <a:gd name="T38" fmla="*/ 7 w 9"/>
                      <a:gd name="T39" fmla="*/ 8 h 62"/>
                      <a:gd name="T40" fmla="*/ 8 w 9"/>
                      <a:gd name="T41" fmla="*/ 5 h 62"/>
                      <a:gd name="T42" fmla="*/ 8 w 9"/>
                      <a:gd name="T43" fmla="*/ 23 h 62"/>
                      <a:gd name="T44" fmla="*/ 9 w 9"/>
                      <a:gd name="T45" fmla="*/ 0 h 62"/>
                      <a:gd name="T46" fmla="*/ 9 w 9"/>
                      <a:gd name="T47" fmla="*/ 62 h 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</a:cxnLst>
                    <a:rect l="0" t="0" r="r" b="b"/>
                    <a:pathLst>
                      <a:path w="9" h="62">
                        <a:moveTo>
                          <a:pt x="0" y="62"/>
                        </a:moveTo>
                        <a:lnTo>
                          <a:pt x="0" y="3"/>
                        </a:lnTo>
                        <a:lnTo>
                          <a:pt x="1" y="26"/>
                        </a:lnTo>
                        <a:lnTo>
                          <a:pt x="1" y="7"/>
                        </a:lnTo>
                        <a:lnTo>
                          <a:pt x="1" y="10"/>
                        </a:lnTo>
                        <a:lnTo>
                          <a:pt x="2" y="17"/>
                        </a:lnTo>
                        <a:lnTo>
                          <a:pt x="2" y="3"/>
                        </a:lnTo>
                        <a:lnTo>
                          <a:pt x="3" y="49"/>
                        </a:lnTo>
                        <a:lnTo>
                          <a:pt x="3" y="1"/>
                        </a:lnTo>
                        <a:lnTo>
                          <a:pt x="3" y="35"/>
                        </a:lnTo>
                        <a:lnTo>
                          <a:pt x="4" y="4"/>
                        </a:lnTo>
                        <a:lnTo>
                          <a:pt x="4" y="12"/>
                        </a:lnTo>
                        <a:lnTo>
                          <a:pt x="5" y="12"/>
                        </a:lnTo>
                        <a:lnTo>
                          <a:pt x="5" y="4"/>
                        </a:lnTo>
                        <a:lnTo>
                          <a:pt x="5" y="32"/>
                        </a:lnTo>
                        <a:lnTo>
                          <a:pt x="6" y="0"/>
                        </a:lnTo>
                        <a:lnTo>
                          <a:pt x="6" y="50"/>
                        </a:lnTo>
                        <a:lnTo>
                          <a:pt x="7" y="1"/>
                        </a:lnTo>
                        <a:lnTo>
                          <a:pt x="7" y="16"/>
                        </a:lnTo>
                        <a:lnTo>
                          <a:pt x="7" y="8"/>
                        </a:lnTo>
                        <a:lnTo>
                          <a:pt x="8" y="5"/>
                        </a:lnTo>
                        <a:lnTo>
                          <a:pt x="8" y="23"/>
                        </a:lnTo>
                        <a:lnTo>
                          <a:pt x="9" y="0"/>
                        </a:lnTo>
                        <a:lnTo>
                          <a:pt x="9" y="62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41" name="Freeform 1826"/>
                  <p:cNvSpPr>
                    <a:spLocks/>
                  </p:cNvSpPr>
                  <p:nvPr/>
                </p:nvSpPr>
                <p:spPr bwMode="auto">
                  <a:xfrm>
                    <a:off x="6678614" y="4325939"/>
                    <a:ext cx="14288" cy="104775"/>
                  </a:xfrm>
                  <a:custGeom>
                    <a:avLst/>
                    <a:gdLst>
                      <a:gd name="T0" fmla="*/ 0 w 9"/>
                      <a:gd name="T1" fmla="*/ 66 h 66"/>
                      <a:gd name="T2" fmla="*/ 1 w 9"/>
                      <a:gd name="T3" fmla="*/ 3 h 66"/>
                      <a:gd name="T4" fmla="*/ 1 w 9"/>
                      <a:gd name="T5" fmla="*/ 25 h 66"/>
                      <a:gd name="T6" fmla="*/ 1 w 9"/>
                      <a:gd name="T7" fmla="*/ 8 h 66"/>
                      <a:gd name="T8" fmla="*/ 2 w 9"/>
                      <a:gd name="T9" fmla="*/ 10 h 66"/>
                      <a:gd name="T10" fmla="*/ 2 w 9"/>
                      <a:gd name="T11" fmla="*/ 19 h 66"/>
                      <a:gd name="T12" fmla="*/ 3 w 9"/>
                      <a:gd name="T13" fmla="*/ 4 h 66"/>
                      <a:gd name="T14" fmla="*/ 3 w 9"/>
                      <a:gd name="T15" fmla="*/ 53 h 66"/>
                      <a:gd name="T16" fmla="*/ 3 w 9"/>
                      <a:gd name="T17" fmla="*/ 2 h 66"/>
                      <a:gd name="T18" fmla="*/ 4 w 9"/>
                      <a:gd name="T19" fmla="*/ 34 h 66"/>
                      <a:gd name="T20" fmla="*/ 4 w 9"/>
                      <a:gd name="T21" fmla="*/ 5 h 66"/>
                      <a:gd name="T22" fmla="*/ 5 w 9"/>
                      <a:gd name="T23" fmla="*/ 12 h 66"/>
                      <a:gd name="T24" fmla="*/ 5 w 9"/>
                      <a:gd name="T25" fmla="*/ 13 h 66"/>
                      <a:gd name="T26" fmla="*/ 5 w 9"/>
                      <a:gd name="T27" fmla="*/ 4 h 66"/>
                      <a:gd name="T28" fmla="*/ 6 w 9"/>
                      <a:gd name="T29" fmla="*/ 35 h 66"/>
                      <a:gd name="T30" fmla="*/ 6 w 9"/>
                      <a:gd name="T31" fmla="*/ 1 h 66"/>
                      <a:gd name="T32" fmla="*/ 6 w 9"/>
                      <a:gd name="T33" fmla="*/ 47 h 66"/>
                      <a:gd name="T34" fmla="*/ 7 w 9"/>
                      <a:gd name="T35" fmla="*/ 2 h 66"/>
                      <a:gd name="T36" fmla="*/ 7 w 9"/>
                      <a:gd name="T37" fmla="*/ 16 h 66"/>
                      <a:gd name="T38" fmla="*/ 8 w 9"/>
                      <a:gd name="T39" fmla="*/ 9 h 66"/>
                      <a:gd name="T40" fmla="*/ 8 w 9"/>
                      <a:gd name="T41" fmla="*/ 5 h 66"/>
                      <a:gd name="T42" fmla="*/ 8 w 9"/>
                      <a:gd name="T43" fmla="*/ 25 h 66"/>
                      <a:gd name="T44" fmla="*/ 9 w 9"/>
                      <a:gd name="T45" fmla="*/ 0 h 66"/>
                      <a:gd name="T46" fmla="*/ 9 w 9"/>
                      <a:gd name="T47" fmla="*/ 66 h 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</a:cxnLst>
                    <a:rect l="0" t="0" r="r" b="b"/>
                    <a:pathLst>
                      <a:path w="9" h="66">
                        <a:moveTo>
                          <a:pt x="0" y="66"/>
                        </a:moveTo>
                        <a:lnTo>
                          <a:pt x="1" y="3"/>
                        </a:lnTo>
                        <a:lnTo>
                          <a:pt x="1" y="25"/>
                        </a:lnTo>
                        <a:lnTo>
                          <a:pt x="1" y="8"/>
                        </a:lnTo>
                        <a:lnTo>
                          <a:pt x="2" y="10"/>
                        </a:lnTo>
                        <a:lnTo>
                          <a:pt x="2" y="19"/>
                        </a:lnTo>
                        <a:lnTo>
                          <a:pt x="3" y="4"/>
                        </a:lnTo>
                        <a:lnTo>
                          <a:pt x="3" y="53"/>
                        </a:lnTo>
                        <a:lnTo>
                          <a:pt x="3" y="2"/>
                        </a:lnTo>
                        <a:lnTo>
                          <a:pt x="4" y="34"/>
                        </a:lnTo>
                        <a:lnTo>
                          <a:pt x="4" y="5"/>
                        </a:lnTo>
                        <a:lnTo>
                          <a:pt x="5" y="12"/>
                        </a:lnTo>
                        <a:lnTo>
                          <a:pt x="5" y="13"/>
                        </a:lnTo>
                        <a:lnTo>
                          <a:pt x="5" y="4"/>
                        </a:lnTo>
                        <a:lnTo>
                          <a:pt x="6" y="35"/>
                        </a:lnTo>
                        <a:lnTo>
                          <a:pt x="6" y="1"/>
                        </a:lnTo>
                        <a:lnTo>
                          <a:pt x="6" y="47"/>
                        </a:lnTo>
                        <a:lnTo>
                          <a:pt x="7" y="2"/>
                        </a:lnTo>
                        <a:lnTo>
                          <a:pt x="7" y="16"/>
                        </a:lnTo>
                        <a:lnTo>
                          <a:pt x="8" y="9"/>
                        </a:lnTo>
                        <a:lnTo>
                          <a:pt x="8" y="5"/>
                        </a:lnTo>
                        <a:lnTo>
                          <a:pt x="8" y="25"/>
                        </a:lnTo>
                        <a:lnTo>
                          <a:pt x="9" y="0"/>
                        </a:lnTo>
                        <a:lnTo>
                          <a:pt x="9" y="66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42" name="Freeform 1827"/>
                  <p:cNvSpPr>
                    <a:spLocks/>
                  </p:cNvSpPr>
                  <p:nvPr/>
                </p:nvSpPr>
                <p:spPr bwMode="auto">
                  <a:xfrm>
                    <a:off x="6694489" y="4321177"/>
                    <a:ext cx="14288" cy="109538"/>
                  </a:xfrm>
                  <a:custGeom>
                    <a:avLst/>
                    <a:gdLst>
                      <a:gd name="T0" fmla="*/ 0 w 9"/>
                      <a:gd name="T1" fmla="*/ 69 h 69"/>
                      <a:gd name="T2" fmla="*/ 0 w 9"/>
                      <a:gd name="T3" fmla="*/ 3 h 69"/>
                      <a:gd name="T4" fmla="*/ 0 w 9"/>
                      <a:gd name="T5" fmla="*/ 24 h 69"/>
                      <a:gd name="T6" fmla="*/ 0 w 9"/>
                      <a:gd name="T7" fmla="*/ 8 h 69"/>
                      <a:gd name="T8" fmla="*/ 1 w 9"/>
                      <a:gd name="T9" fmla="*/ 10 h 69"/>
                      <a:gd name="T10" fmla="*/ 1 w 9"/>
                      <a:gd name="T11" fmla="*/ 20 h 69"/>
                      <a:gd name="T12" fmla="*/ 2 w 9"/>
                      <a:gd name="T13" fmla="*/ 3 h 69"/>
                      <a:gd name="T14" fmla="*/ 2 w 9"/>
                      <a:gd name="T15" fmla="*/ 58 h 69"/>
                      <a:gd name="T16" fmla="*/ 3 w 9"/>
                      <a:gd name="T17" fmla="*/ 2 h 69"/>
                      <a:gd name="T18" fmla="*/ 3 w 9"/>
                      <a:gd name="T19" fmla="*/ 31 h 69"/>
                      <a:gd name="T20" fmla="*/ 4 w 9"/>
                      <a:gd name="T21" fmla="*/ 5 h 69"/>
                      <a:gd name="T22" fmla="*/ 4 w 9"/>
                      <a:gd name="T23" fmla="*/ 12 h 69"/>
                      <a:gd name="T24" fmla="*/ 4 w 9"/>
                      <a:gd name="T25" fmla="*/ 14 h 69"/>
                      <a:gd name="T26" fmla="*/ 5 w 9"/>
                      <a:gd name="T27" fmla="*/ 3 h 69"/>
                      <a:gd name="T28" fmla="*/ 5 w 9"/>
                      <a:gd name="T29" fmla="*/ 37 h 69"/>
                      <a:gd name="T30" fmla="*/ 5 w 9"/>
                      <a:gd name="T31" fmla="*/ 1 h 69"/>
                      <a:gd name="T32" fmla="*/ 6 w 9"/>
                      <a:gd name="T33" fmla="*/ 44 h 69"/>
                      <a:gd name="T34" fmla="*/ 6 w 9"/>
                      <a:gd name="T35" fmla="*/ 2 h 69"/>
                      <a:gd name="T36" fmla="*/ 7 w 9"/>
                      <a:gd name="T37" fmla="*/ 15 h 69"/>
                      <a:gd name="T38" fmla="*/ 7 w 9"/>
                      <a:gd name="T39" fmla="*/ 9 h 69"/>
                      <a:gd name="T40" fmla="*/ 7 w 9"/>
                      <a:gd name="T41" fmla="*/ 4 h 69"/>
                      <a:gd name="T42" fmla="*/ 8 w 9"/>
                      <a:gd name="T43" fmla="*/ 26 h 69"/>
                      <a:gd name="T44" fmla="*/ 8 w 9"/>
                      <a:gd name="T45" fmla="*/ 0 h 69"/>
                      <a:gd name="T46" fmla="*/ 9 w 9"/>
                      <a:gd name="T47" fmla="*/ 69 h 6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</a:cxnLst>
                    <a:rect l="0" t="0" r="r" b="b"/>
                    <a:pathLst>
                      <a:path w="9" h="69">
                        <a:moveTo>
                          <a:pt x="0" y="69"/>
                        </a:moveTo>
                        <a:lnTo>
                          <a:pt x="0" y="3"/>
                        </a:lnTo>
                        <a:lnTo>
                          <a:pt x="0" y="24"/>
                        </a:lnTo>
                        <a:lnTo>
                          <a:pt x="0" y="8"/>
                        </a:lnTo>
                        <a:lnTo>
                          <a:pt x="1" y="10"/>
                        </a:lnTo>
                        <a:lnTo>
                          <a:pt x="1" y="20"/>
                        </a:lnTo>
                        <a:lnTo>
                          <a:pt x="2" y="3"/>
                        </a:lnTo>
                        <a:lnTo>
                          <a:pt x="2" y="58"/>
                        </a:lnTo>
                        <a:lnTo>
                          <a:pt x="3" y="2"/>
                        </a:lnTo>
                        <a:lnTo>
                          <a:pt x="3" y="31"/>
                        </a:lnTo>
                        <a:lnTo>
                          <a:pt x="4" y="5"/>
                        </a:lnTo>
                        <a:lnTo>
                          <a:pt x="4" y="12"/>
                        </a:lnTo>
                        <a:lnTo>
                          <a:pt x="4" y="14"/>
                        </a:lnTo>
                        <a:lnTo>
                          <a:pt x="5" y="3"/>
                        </a:lnTo>
                        <a:lnTo>
                          <a:pt x="5" y="37"/>
                        </a:lnTo>
                        <a:lnTo>
                          <a:pt x="5" y="1"/>
                        </a:lnTo>
                        <a:lnTo>
                          <a:pt x="6" y="44"/>
                        </a:lnTo>
                        <a:lnTo>
                          <a:pt x="6" y="2"/>
                        </a:lnTo>
                        <a:lnTo>
                          <a:pt x="7" y="15"/>
                        </a:lnTo>
                        <a:lnTo>
                          <a:pt x="7" y="9"/>
                        </a:lnTo>
                        <a:lnTo>
                          <a:pt x="7" y="4"/>
                        </a:lnTo>
                        <a:lnTo>
                          <a:pt x="8" y="26"/>
                        </a:lnTo>
                        <a:lnTo>
                          <a:pt x="8" y="0"/>
                        </a:lnTo>
                        <a:lnTo>
                          <a:pt x="9" y="69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43" name="Freeform 1828"/>
                  <p:cNvSpPr>
                    <a:spLocks/>
                  </p:cNvSpPr>
                  <p:nvPr/>
                </p:nvSpPr>
                <p:spPr bwMode="auto">
                  <a:xfrm>
                    <a:off x="6708776" y="4308477"/>
                    <a:ext cx="30163" cy="122238"/>
                  </a:xfrm>
                  <a:custGeom>
                    <a:avLst/>
                    <a:gdLst>
                      <a:gd name="T0" fmla="*/ 0 w 19"/>
                      <a:gd name="T1" fmla="*/ 77 h 77"/>
                      <a:gd name="T2" fmla="*/ 0 w 19"/>
                      <a:gd name="T3" fmla="*/ 8 h 77"/>
                      <a:gd name="T4" fmla="*/ 0 w 19"/>
                      <a:gd name="T5" fmla="*/ 27 h 77"/>
                      <a:gd name="T6" fmla="*/ 1 w 19"/>
                      <a:gd name="T7" fmla="*/ 13 h 77"/>
                      <a:gd name="T8" fmla="*/ 1 w 19"/>
                      <a:gd name="T9" fmla="*/ 13 h 77"/>
                      <a:gd name="T10" fmla="*/ 2 w 19"/>
                      <a:gd name="T11" fmla="*/ 25 h 77"/>
                      <a:gd name="T12" fmla="*/ 2 w 19"/>
                      <a:gd name="T13" fmla="*/ 7 h 77"/>
                      <a:gd name="T14" fmla="*/ 2 w 19"/>
                      <a:gd name="T15" fmla="*/ 69 h 77"/>
                      <a:gd name="T16" fmla="*/ 3 w 19"/>
                      <a:gd name="T17" fmla="*/ 6 h 77"/>
                      <a:gd name="T18" fmla="*/ 3 w 19"/>
                      <a:gd name="T19" fmla="*/ 34 h 77"/>
                      <a:gd name="T20" fmla="*/ 3 w 19"/>
                      <a:gd name="T21" fmla="*/ 10 h 77"/>
                      <a:gd name="T22" fmla="*/ 4 w 19"/>
                      <a:gd name="T23" fmla="*/ 16 h 77"/>
                      <a:gd name="T24" fmla="*/ 4 w 19"/>
                      <a:gd name="T25" fmla="*/ 19 h 77"/>
                      <a:gd name="T26" fmla="*/ 5 w 19"/>
                      <a:gd name="T27" fmla="*/ 7 h 77"/>
                      <a:gd name="T28" fmla="*/ 5 w 19"/>
                      <a:gd name="T29" fmla="*/ 44 h 77"/>
                      <a:gd name="T30" fmla="*/ 6 w 19"/>
                      <a:gd name="T31" fmla="*/ 5 h 77"/>
                      <a:gd name="T32" fmla="*/ 6 w 19"/>
                      <a:gd name="T33" fmla="*/ 45 h 77"/>
                      <a:gd name="T34" fmla="*/ 7 w 19"/>
                      <a:gd name="T35" fmla="*/ 7 h 77"/>
                      <a:gd name="T36" fmla="*/ 7 w 19"/>
                      <a:gd name="T37" fmla="*/ 18 h 77"/>
                      <a:gd name="T38" fmla="*/ 7 w 19"/>
                      <a:gd name="T39" fmla="*/ 14 h 77"/>
                      <a:gd name="T40" fmla="*/ 8 w 19"/>
                      <a:gd name="T41" fmla="*/ 8 h 77"/>
                      <a:gd name="T42" fmla="*/ 8 w 19"/>
                      <a:gd name="T43" fmla="*/ 31 h 77"/>
                      <a:gd name="T44" fmla="*/ 9 w 19"/>
                      <a:gd name="T45" fmla="*/ 4 h 77"/>
                      <a:gd name="T46" fmla="*/ 9 w 19"/>
                      <a:gd name="T47" fmla="*/ 69 h 77"/>
                      <a:gd name="T48" fmla="*/ 9 w 19"/>
                      <a:gd name="T49" fmla="*/ 5 h 77"/>
                      <a:gd name="T50" fmla="*/ 10 w 19"/>
                      <a:gd name="T51" fmla="*/ 23 h 77"/>
                      <a:gd name="T52" fmla="*/ 10 w 19"/>
                      <a:gd name="T53" fmla="*/ 10 h 77"/>
                      <a:gd name="T54" fmla="*/ 11 w 19"/>
                      <a:gd name="T55" fmla="*/ 9 h 77"/>
                      <a:gd name="T56" fmla="*/ 11 w 19"/>
                      <a:gd name="T57" fmla="*/ 23 h 77"/>
                      <a:gd name="T58" fmla="*/ 11 w 19"/>
                      <a:gd name="T59" fmla="*/ 4 h 77"/>
                      <a:gd name="T60" fmla="*/ 12 w 19"/>
                      <a:gd name="T61" fmla="*/ 73 h 77"/>
                      <a:gd name="T62" fmla="*/ 12 w 19"/>
                      <a:gd name="T63" fmla="*/ 3 h 77"/>
                      <a:gd name="T64" fmla="*/ 12 w 19"/>
                      <a:gd name="T65" fmla="*/ 29 h 77"/>
                      <a:gd name="T66" fmla="*/ 13 w 19"/>
                      <a:gd name="T67" fmla="*/ 6 h 77"/>
                      <a:gd name="T68" fmla="*/ 13 w 19"/>
                      <a:gd name="T69" fmla="*/ 11 h 77"/>
                      <a:gd name="T70" fmla="*/ 14 w 19"/>
                      <a:gd name="T71" fmla="*/ 16 h 77"/>
                      <a:gd name="T72" fmla="*/ 14 w 19"/>
                      <a:gd name="T73" fmla="*/ 4 h 77"/>
                      <a:gd name="T74" fmla="*/ 14 w 19"/>
                      <a:gd name="T75" fmla="*/ 43 h 77"/>
                      <a:gd name="T76" fmla="*/ 15 w 19"/>
                      <a:gd name="T77" fmla="*/ 1 h 77"/>
                      <a:gd name="T78" fmla="*/ 15 w 19"/>
                      <a:gd name="T79" fmla="*/ 39 h 77"/>
                      <a:gd name="T80" fmla="*/ 16 w 19"/>
                      <a:gd name="T81" fmla="*/ 4 h 77"/>
                      <a:gd name="T82" fmla="*/ 16 w 19"/>
                      <a:gd name="T83" fmla="*/ 14 h 77"/>
                      <a:gd name="T84" fmla="*/ 16 w 19"/>
                      <a:gd name="T85" fmla="*/ 11 h 77"/>
                      <a:gd name="T86" fmla="*/ 17 w 19"/>
                      <a:gd name="T87" fmla="*/ 4 h 77"/>
                      <a:gd name="T88" fmla="*/ 18 w 19"/>
                      <a:gd name="T89" fmla="*/ 29 h 77"/>
                      <a:gd name="T90" fmla="*/ 18 w 19"/>
                      <a:gd name="T91" fmla="*/ 0 h 77"/>
                      <a:gd name="T92" fmla="*/ 18 w 19"/>
                      <a:gd name="T93" fmla="*/ 59 h 77"/>
                      <a:gd name="T94" fmla="*/ 19 w 19"/>
                      <a:gd name="T95" fmla="*/ 1 h 77"/>
                      <a:gd name="T96" fmla="*/ 19 w 19"/>
                      <a:gd name="T97" fmla="*/ 18 h 77"/>
                      <a:gd name="T98" fmla="*/ 19 w 19"/>
                      <a:gd name="T99" fmla="*/ 6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" h="77">
                        <a:moveTo>
                          <a:pt x="0" y="77"/>
                        </a:moveTo>
                        <a:lnTo>
                          <a:pt x="0" y="8"/>
                        </a:lnTo>
                        <a:lnTo>
                          <a:pt x="0" y="27"/>
                        </a:lnTo>
                        <a:lnTo>
                          <a:pt x="1" y="13"/>
                        </a:lnTo>
                        <a:lnTo>
                          <a:pt x="1" y="13"/>
                        </a:lnTo>
                        <a:lnTo>
                          <a:pt x="2" y="25"/>
                        </a:lnTo>
                        <a:lnTo>
                          <a:pt x="2" y="7"/>
                        </a:lnTo>
                        <a:lnTo>
                          <a:pt x="2" y="69"/>
                        </a:lnTo>
                        <a:lnTo>
                          <a:pt x="3" y="6"/>
                        </a:lnTo>
                        <a:lnTo>
                          <a:pt x="3" y="34"/>
                        </a:lnTo>
                        <a:lnTo>
                          <a:pt x="3" y="10"/>
                        </a:lnTo>
                        <a:lnTo>
                          <a:pt x="4" y="16"/>
                        </a:lnTo>
                        <a:lnTo>
                          <a:pt x="4" y="19"/>
                        </a:lnTo>
                        <a:lnTo>
                          <a:pt x="5" y="7"/>
                        </a:lnTo>
                        <a:lnTo>
                          <a:pt x="5" y="44"/>
                        </a:lnTo>
                        <a:lnTo>
                          <a:pt x="6" y="5"/>
                        </a:lnTo>
                        <a:lnTo>
                          <a:pt x="6" y="45"/>
                        </a:lnTo>
                        <a:lnTo>
                          <a:pt x="7" y="7"/>
                        </a:lnTo>
                        <a:lnTo>
                          <a:pt x="7" y="18"/>
                        </a:lnTo>
                        <a:lnTo>
                          <a:pt x="7" y="14"/>
                        </a:lnTo>
                        <a:lnTo>
                          <a:pt x="8" y="8"/>
                        </a:lnTo>
                        <a:lnTo>
                          <a:pt x="8" y="31"/>
                        </a:lnTo>
                        <a:lnTo>
                          <a:pt x="9" y="4"/>
                        </a:lnTo>
                        <a:lnTo>
                          <a:pt x="9" y="69"/>
                        </a:lnTo>
                        <a:lnTo>
                          <a:pt x="9" y="5"/>
                        </a:lnTo>
                        <a:lnTo>
                          <a:pt x="10" y="23"/>
                        </a:lnTo>
                        <a:lnTo>
                          <a:pt x="10" y="10"/>
                        </a:lnTo>
                        <a:lnTo>
                          <a:pt x="11" y="9"/>
                        </a:lnTo>
                        <a:lnTo>
                          <a:pt x="11" y="23"/>
                        </a:lnTo>
                        <a:lnTo>
                          <a:pt x="11" y="4"/>
                        </a:lnTo>
                        <a:lnTo>
                          <a:pt x="12" y="73"/>
                        </a:lnTo>
                        <a:lnTo>
                          <a:pt x="12" y="3"/>
                        </a:lnTo>
                        <a:lnTo>
                          <a:pt x="12" y="29"/>
                        </a:lnTo>
                        <a:lnTo>
                          <a:pt x="13" y="6"/>
                        </a:lnTo>
                        <a:lnTo>
                          <a:pt x="13" y="11"/>
                        </a:lnTo>
                        <a:lnTo>
                          <a:pt x="14" y="16"/>
                        </a:lnTo>
                        <a:lnTo>
                          <a:pt x="14" y="4"/>
                        </a:lnTo>
                        <a:lnTo>
                          <a:pt x="14" y="43"/>
                        </a:lnTo>
                        <a:lnTo>
                          <a:pt x="15" y="1"/>
                        </a:lnTo>
                        <a:lnTo>
                          <a:pt x="15" y="39"/>
                        </a:lnTo>
                        <a:lnTo>
                          <a:pt x="16" y="4"/>
                        </a:lnTo>
                        <a:lnTo>
                          <a:pt x="16" y="14"/>
                        </a:lnTo>
                        <a:lnTo>
                          <a:pt x="16" y="11"/>
                        </a:lnTo>
                        <a:lnTo>
                          <a:pt x="17" y="4"/>
                        </a:lnTo>
                        <a:lnTo>
                          <a:pt x="18" y="29"/>
                        </a:lnTo>
                        <a:lnTo>
                          <a:pt x="18" y="0"/>
                        </a:lnTo>
                        <a:lnTo>
                          <a:pt x="18" y="59"/>
                        </a:lnTo>
                        <a:lnTo>
                          <a:pt x="19" y="1"/>
                        </a:lnTo>
                        <a:lnTo>
                          <a:pt x="19" y="18"/>
                        </a:lnTo>
                        <a:lnTo>
                          <a:pt x="19" y="6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44" name="Freeform 1829"/>
                  <p:cNvSpPr>
                    <a:spLocks/>
                  </p:cNvSpPr>
                  <p:nvPr/>
                </p:nvSpPr>
                <p:spPr bwMode="auto">
                  <a:xfrm>
                    <a:off x="6738939" y="4308477"/>
                    <a:ext cx="3175" cy="122238"/>
                  </a:xfrm>
                  <a:custGeom>
                    <a:avLst/>
                    <a:gdLst>
                      <a:gd name="T0" fmla="*/ 0 w 2"/>
                      <a:gd name="T1" fmla="*/ 6 h 77"/>
                      <a:gd name="T2" fmla="*/ 1 w 2"/>
                      <a:gd name="T3" fmla="*/ 5 h 77"/>
                      <a:gd name="T4" fmla="*/ 1 w 2"/>
                      <a:gd name="T5" fmla="*/ 20 h 77"/>
                      <a:gd name="T6" fmla="*/ 2 w 2"/>
                      <a:gd name="T7" fmla="*/ 0 h 77"/>
                      <a:gd name="T8" fmla="*/ 2 w 2"/>
                      <a:gd name="T9" fmla="*/ 77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" h="77">
                        <a:moveTo>
                          <a:pt x="0" y="6"/>
                        </a:moveTo>
                        <a:lnTo>
                          <a:pt x="1" y="5"/>
                        </a:lnTo>
                        <a:lnTo>
                          <a:pt x="1" y="20"/>
                        </a:lnTo>
                        <a:lnTo>
                          <a:pt x="2" y="0"/>
                        </a:lnTo>
                        <a:lnTo>
                          <a:pt x="2" y="77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45" name="Freeform 1830"/>
                  <p:cNvSpPr>
                    <a:spLocks/>
                  </p:cNvSpPr>
                  <p:nvPr/>
                </p:nvSpPr>
                <p:spPr bwMode="auto">
                  <a:xfrm>
                    <a:off x="6742114" y="4302127"/>
                    <a:ext cx="14288" cy="128588"/>
                  </a:xfrm>
                  <a:custGeom>
                    <a:avLst/>
                    <a:gdLst>
                      <a:gd name="T0" fmla="*/ 0 w 9"/>
                      <a:gd name="T1" fmla="*/ 81 h 81"/>
                      <a:gd name="T2" fmla="*/ 0 w 9"/>
                      <a:gd name="T3" fmla="*/ 3 h 81"/>
                      <a:gd name="T4" fmla="*/ 1 w 9"/>
                      <a:gd name="T5" fmla="*/ 27 h 81"/>
                      <a:gd name="T6" fmla="*/ 1 w 9"/>
                      <a:gd name="T7" fmla="*/ 7 h 81"/>
                      <a:gd name="T8" fmla="*/ 2 w 9"/>
                      <a:gd name="T9" fmla="*/ 11 h 81"/>
                      <a:gd name="T10" fmla="*/ 2 w 9"/>
                      <a:gd name="T11" fmla="*/ 17 h 81"/>
                      <a:gd name="T12" fmla="*/ 2 w 9"/>
                      <a:gd name="T13" fmla="*/ 4 h 81"/>
                      <a:gd name="T14" fmla="*/ 3 w 9"/>
                      <a:gd name="T15" fmla="*/ 47 h 81"/>
                      <a:gd name="T16" fmla="*/ 3 w 9"/>
                      <a:gd name="T17" fmla="*/ 1 h 81"/>
                      <a:gd name="T18" fmla="*/ 4 w 9"/>
                      <a:gd name="T19" fmla="*/ 36 h 81"/>
                      <a:gd name="T20" fmla="*/ 4 w 9"/>
                      <a:gd name="T21" fmla="*/ 4 h 81"/>
                      <a:gd name="T22" fmla="*/ 4 w 9"/>
                      <a:gd name="T23" fmla="*/ 13 h 81"/>
                      <a:gd name="T24" fmla="*/ 5 w 9"/>
                      <a:gd name="T25" fmla="*/ 11 h 81"/>
                      <a:gd name="T26" fmla="*/ 5 w 9"/>
                      <a:gd name="T27" fmla="*/ 4 h 81"/>
                      <a:gd name="T28" fmla="*/ 6 w 9"/>
                      <a:gd name="T29" fmla="*/ 31 h 81"/>
                      <a:gd name="T30" fmla="*/ 6 w 9"/>
                      <a:gd name="T31" fmla="*/ 0 h 81"/>
                      <a:gd name="T32" fmla="*/ 6 w 9"/>
                      <a:gd name="T33" fmla="*/ 53 h 81"/>
                      <a:gd name="T34" fmla="*/ 7 w 9"/>
                      <a:gd name="T35" fmla="*/ 1 h 81"/>
                      <a:gd name="T36" fmla="*/ 7 w 9"/>
                      <a:gd name="T37" fmla="*/ 17 h 81"/>
                      <a:gd name="T38" fmla="*/ 7 w 9"/>
                      <a:gd name="T39" fmla="*/ 7 h 81"/>
                      <a:gd name="T40" fmla="*/ 8 w 9"/>
                      <a:gd name="T41" fmla="*/ 4 h 81"/>
                      <a:gd name="T42" fmla="*/ 9 w 9"/>
                      <a:gd name="T43" fmla="*/ 21 h 81"/>
                      <a:gd name="T44" fmla="*/ 9 w 9"/>
                      <a:gd name="T45" fmla="*/ 0 h 81"/>
                      <a:gd name="T46" fmla="*/ 9 w 9"/>
                      <a:gd name="T47" fmla="*/ 81 h 8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</a:cxnLst>
                    <a:rect l="0" t="0" r="r" b="b"/>
                    <a:pathLst>
                      <a:path w="9" h="81">
                        <a:moveTo>
                          <a:pt x="0" y="81"/>
                        </a:moveTo>
                        <a:lnTo>
                          <a:pt x="0" y="3"/>
                        </a:lnTo>
                        <a:lnTo>
                          <a:pt x="1" y="27"/>
                        </a:lnTo>
                        <a:lnTo>
                          <a:pt x="1" y="7"/>
                        </a:lnTo>
                        <a:lnTo>
                          <a:pt x="2" y="11"/>
                        </a:lnTo>
                        <a:lnTo>
                          <a:pt x="2" y="17"/>
                        </a:lnTo>
                        <a:lnTo>
                          <a:pt x="2" y="4"/>
                        </a:lnTo>
                        <a:lnTo>
                          <a:pt x="3" y="47"/>
                        </a:lnTo>
                        <a:lnTo>
                          <a:pt x="3" y="1"/>
                        </a:lnTo>
                        <a:lnTo>
                          <a:pt x="4" y="36"/>
                        </a:lnTo>
                        <a:lnTo>
                          <a:pt x="4" y="4"/>
                        </a:lnTo>
                        <a:lnTo>
                          <a:pt x="4" y="13"/>
                        </a:lnTo>
                        <a:lnTo>
                          <a:pt x="5" y="11"/>
                        </a:lnTo>
                        <a:lnTo>
                          <a:pt x="5" y="4"/>
                        </a:lnTo>
                        <a:lnTo>
                          <a:pt x="6" y="31"/>
                        </a:lnTo>
                        <a:lnTo>
                          <a:pt x="6" y="0"/>
                        </a:lnTo>
                        <a:lnTo>
                          <a:pt x="6" y="53"/>
                        </a:lnTo>
                        <a:lnTo>
                          <a:pt x="7" y="1"/>
                        </a:lnTo>
                        <a:lnTo>
                          <a:pt x="7" y="17"/>
                        </a:lnTo>
                        <a:lnTo>
                          <a:pt x="7" y="7"/>
                        </a:lnTo>
                        <a:lnTo>
                          <a:pt x="8" y="4"/>
                        </a:lnTo>
                        <a:lnTo>
                          <a:pt x="9" y="21"/>
                        </a:lnTo>
                        <a:lnTo>
                          <a:pt x="9" y="0"/>
                        </a:lnTo>
                        <a:lnTo>
                          <a:pt x="9" y="81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46" name="Freeform 1831"/>
                  <p:cNvSpPr>
                    <a:spLocks/>
                  </p:cNvSpPr>
                  <p:nvPr/>
                </p:nvSpPr>
                <p:spPr bwMode="auto">
                  <a:xfrm>
                    <a:off x="6756401" y="4294189"/>
                    <a:ext cx="14288" cy="136525"/>
                  </a:xfrm>
                  <a:custGeom>
                    <a:avLst/>
                    <a:gdLst>
                      <a:gd name="T0" fmla="*/ 0 w 9"/>
                      <a:gd name="T1" fmla="*/ 86 h 86"/>
                      <a:gd name="T2" fmla="*/ 1 w 9"/>
                      <a:gd name="T3" fmla="*/ 4 h 86"/>
                      <a:gd name="T4" fmla="*/ 1 w 9"/>
                      <a:gd name="T5" fmla="*/ 27 h 86"/>
                      <a:gd name="T6" fmla="*/ 2 w 9"/>
                      <a:gd name="T7" fmla="*/ 8 h 86"/>
                      <a:gd name="T8" fmla="*/ 2 w 9"/>
                      <a:gd name="T9" fmla="*/ 11 h 86"/>
                      <a:gd name="T10" fmla="*/ 2 w 9"/>
                      <a:gd name="T11" fmla="*/ 19 h 86"/>
                      <a:gd name="T12" fmla="*/ 3 w 9"/>
                      <a:gd name="T13" fmla="*/ 4 h 86"/>
                      <a:gd name="T14" fmla="*/ 3 w 9"/>
                      <a:gd name="T15" fmla="*/ 51 h 86"/>
                      <a:gd name="T16" fmla="*/ 4 w 9"/>
                      <a:gd name="T17" fmla="*/ 2 h 86"/>
                      <a:gd name="T18" fmla="*/ 4 w 9"/>
                      <a:gd name="T19" fmla="*/ 35 h 86"/>
                      <a:gd name="T20" fmla="*/ 4 w 9"/>
                      <a:gd name="T21" fmla="*/ 5 h 86"/>
                      <a:gd name="T22" fmla="*/ 5 w 9"/>
                      <a:gd name="T23" fmla="*/ 13 h 86"/>
                      <a:gd name="T24" fmla="*/ 5 w 9"/>
                      <a:gd name="T25" fmla="*/ 13 h 86"/>
                      <a:gd name="T26" fmla="*/ 5 w 9"/>
                      <a:gd name="T27" fmla="*/ 4 h 86"/>
                      <a:gd name="T28" fmla="*/ 6 w 9"/>
                      <a:gd name="T29" fmla="*/ 34 h 86"/>
                      <a:gd name="T30" fmla="*/ 6 w 9"/>
                      <a:gd name="T31" fmla="*/ 1 h 86"/>
                      <a:gd name="T32" fmla="*/ 7 w 9"/>
                      <a:gd name="T33" fmla="*/ 50 h 86"/>
                      <a:gd name="T34" fmla="*/ 7 w 9"/>
                      <a:gd name="T35" fmla="*/ 2 h 86"/>
                      <a:gd name="T36" fmla="*/ 7 w 9"/>
                      <a:gd name="T37" fmla="*/ 16 h 86"/>
                      <a:gd name="T38" fmla="*/ 8 w 9"/>
                      <a:gd name="T39" fmla="*/ 8 h 86"/>
                      <a:gd name="T40" fmla="*/ 8 w 9"/>
                      <a:gd name="T41" fmla="*/ 5 h 86"/>
                      <a:gd name="T42" fmla="*/ 9 w 9"/>
                      <a:gd name="T43" fmla="*/ 23 h 86"/>
                      <a:gd name="T44" fmla="*/ 9 w 9"/>
                      <a:gd name="T45" fmla="*/ 0 h 86"/>
                      <a:gd name="T46" fmla="*/ 9 w 9"/>
                      <a:gd name="T47" fmla="*/ 86 h 8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</a:cxnLst>
                    <a:rect l="0" t="0" r="r" b="b"/>
                    <a:pathLst>
                      <a:path w="9" h="86">
                        <a:moveTo>
                          <a:pt x="0" y="86"/>
                        </a:moveTo>
                        <a:lnTo>
                          <a:pt x="1" y="4"/>
                        </a:lnTo>
                        <a:lnTo>
                          <a:pt x="1" y="27"/>
                        </a:lnTo>
                        <a:lnTo>
                          <a:pt x="2" y="8"/>
                        </a:lnTo>
                        <a:lnTo>
                          <a:pt x="2" y="11"/>
                        </a:lnTo>
                        <a:lnTo>
                          <a:pt x="2" y="19"/>
                        </a:lnTo>
                        <a:lnTo>
                          <a:pt x="3" y="4"/>
                        </a:lnTo>
                        <a:lnTo>
                          <a:pt x="3" y="51"/>
                        </a:lnTo>
                        <a:lnTo>
                          <a:pt x="4" y="2"/>
                        </a:lnTo>
                        <a:lnTo>
                          <a:pt x="4" y="35"/>
                        </a:lnTo>
                        <a:lnTo>
                          <a:pt x="4" y="5"/>
                        </a:lnTo>
                        <a:lnTo>
                          <a:pt x="5" y="13"/>
                        </a:lnTo>
                        <a:lnTo>
                          <a:pt x="5" y="13"/>
                        </a:lnTo>
                        <a:lnTo>
                          <a:pt x="5" y="4"/>
                        </a:lnTo>
                        <a:lnTo>
                          <a:pt x="6" y="34"/>
                        </a:lnTo>
                        <a:lnTo>
                          <a:pt x="6" y="1"/>
                        </a:lnTo>
                        <a:lnTo>
                          <a:pt x="7" y="50"/>
                        </a:lnTo>
                        <a:lnTo>
                          <a:pt x="7" y="2"/>
                        </a:lnTo>
                        <a:lnTo>
                          <a:pt x="7" y="16"/>
                        </a:lnTo>
                        <a:lnTo>
                          <a:pt x="8" y="8"/>
                        </a:lnTo>
                        <a:lnTo>
                          <a:pt x="8" y="5"/>
                        </a:lnTo>
                        <a:lnTo>
                          <a:pt x="9" y="23"/>
                        </a:lnTo>
                        <a:lnTo>
                          <a:pt x="9" y="0"/>
                        </a:lnTo>
                        <a:lnTo>
                          <a:pt x="9" y="86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47" name="Freeform 1832"/>
                  <p:cNvSpPr>
                    <a:spLocks/>
                  </p:cNvSpPr>
                  <p:nvPr/>
                </p:nvSpPr>
                <p:spPr bwMode="auto">
                  <a:xfrm>
                    <a:off x="6772276" y="4279902"/>
                    <a:ext cx="30163" cy="150813"/>
                  </a:xfrm>
                  <a:custGeom>
                    <a:avLst/>
                    <a:gdLst>
                      <a:gd name="T0" fmla="*/ 0 w 19"/>
                      <a:gd name="T1" fmla="*/ 95 h 95"/>
                      <a:gd name="T2" fmla="*/ 0 w 19"/>
                      <a:gd name="T3" fmla="*/ 9 h 95"/>
                      <a:gd name="T4" fmla="*/ 0 w 19"/>
                      <a:gd name="T5" fmla="*/ 30 h 95"/>
                      <a:gd name="T6" fmla="*/ 1 w 19"/>
                      <a:gd name="T7" fmla="*/ 13 h 95"/>
                      <a:gd name="T8" fmla="*/ 1 w 19"/>
                      <a:gd name="T9" fmla="*/ 15 h 95"/>
                      <a:gd name="T10" fmla="*/ 1 w 19"/>
                      <a:gd name="T11" fmla="*/ 24 h 95"/>
                      <a:gd name="T12" fmla="*/ 2 w 19"/>
                      <a:gd name="T13" fmla="*/ 9 h 95"/>
                      <a:gd name="T14" fmla="*/ 3 w 19"/>
                      <a:gd name="T15" fmla="*/ 60 h 95"/>
                      <a:gd name="T16" fmla="*/ 3 w 19"/>
                      <a:gd name="T17" fmla="*/ 7 h 95"/>
                      <a:gd name="T18" fmla="*/ 3 w 19"/>
                      <a:gd name="T19" fmla="*/ 38 h 95"/>
                      <a:gd name="T20" fmla="*/ 4 w 19"/>
                      <a:gd name="T21" fmla="*/ 10 h 95"/>
                      <a:gd name="T22" fmla="*/ 4 w 19"/>
                      <a:gd name="T23" fmla="*/ 17 h 95"/>
                      <a:gd name="T24" fmla="*/ 4 w 19"/>
                      <a:gd name="T25" fmla="*/ 18 h 95"/>
                      <a:gd name="T26" fmla="*/ 5 w 19"/>
                      <a:gd name="T27" fmla="*/ 9 h 95"/>
                      <a:gd name="T28" fmla="*/ 5 w 19"/>
                      <a:gd name="T29" fmla="*/ 41 h 95"/>
                      <a:gd name="T30" fmla="*/ 6 w 19"/>
                      <a:gd name="T31" fmla="*/ 6 h 95"/>
                      <a:gd name="T32" fmla="*/ 6 w 19"/>
                      <a:gd name="T33" fmla="*/ 50 h 95"/>
                      <a:gd name="T34" fmla="*/ 6 w 19"/>
                      <a:gd name="T35" fmla="*/ 7 h 95"/>
                      <a:gd name="T36" fmla="*/ 7 w 19"/>
                      <a:gd name="T37" fmla="*/ 20 h 95"/>
                      <a:gd name="T38" fmla="*/ 7 w 19"/>
                      <a:gd name="T39" fmla="*/ 13 h 95"/>
                      <a:gd name="T40" fmla="*/ 8 w 19"/>
                      <a:gd name="T41" fmla="*/ 9 h 95"/>
                      <a:gd name="T42" fmla="*/ 8 w 19"/>
                      <a:gd name="T43" fmla="*/ 29 h 95"/>
                      <a:gd name="T44" fmla="*/ 8 w 19"/>
                      <a:gd name="T45" fmla="*/ 4 h 95"/>
                      <a:gd name="T46" fmla="*/ 9 w 19"/>
                      <a:gd name="T47" fmla="*/ 88 h 95"/>
                      <a:gd name="T48" fmla="*/ 9 w 19"/>
                      <a:gd name="T49" fmla="*/ 4 h 95"/>
                      <a:gd name="T50" fmla="*/ 10 w 19"/>
                      <a:gd name="T51" fmla="*/ 24 h 95"/>
                      <a:gd name="T52" fmla="*/ 10 w 19"/>
                      <a:gd name="T53" fmla="*/ 9 h 95"/>
                      <a:gd name="T54" fmla="*/ 10 w 19"/>
                      <a:gd name="T55" fmla="*/ 10 h 95"/>
                      <a:gd name="T56" fmla="*/ 11 w 19"/>
                      <a:gd name="T57" fmla="*/ 21 h 95"/>
                      <a:gd name="T58" fmla="*/ 11 w 19"/>
                      <a:gd name="T59" fmla="*/ 4 h 95"/>
                      <a:gd name="T60" fmla="*/ 11 w 19"/>
                      <a:gd name="T61" fmla="*/ 61 h 95"/>
                      <a:gd name="T62" fmla="*/ 12 w 19"/>
                      <a:gd name="T63" fmla="*/ 2 h 95"/>
                      <a:gd name="T64" fmla="*/ 12 w 19"/>
                      <a:gd name="T65" fmla="*/ 31 h 95"/>
                      <a:gd name="T66" fmla="*/ 13 w 19"/>
                      <a:gd name="T67" fmla="*/ 5 h 95"/>
                      <a:gd name="T68" fmla="*/ 13 w 19"/>
                      <a:gd name="T69" fmla="*/ 12 h 95"/>
                      <a:gd name="T70" fmla="*/ 13 w 19"/>
                      <a:gd name="T71" fmla="*/ 14 h 95"/>
                      <a:gd name="T72" fmla="*/ 14 w 19"/>
                      <a:gd name="T73" fmla="*/ 4 h 95"/>
                      <a:gd name="T74" fmla="*/ 15 w 19"/>
                      <a:gd name="T75" fmla="*/ 38 h 95"/>
                      <a:gd name="T76" fmla="*/ 15 w 19"/>
                      <a:gd name="T77" fmla="*/ 1 h 95"/>
                      <a:gd name="T78" fmla="*/ 15 w 19"/>
                      <a:gd name="T79" fmla="*/ 42 h 95"/>
                      <a:gd name="T80" fmla="*/ 16 w 19"/>
                      <a:gd name="T81" fmla="*/ 2 h 95"/>
                      <a:gd name="T82" fmla="*/ 16 w 19"/>
                      <a:gd name="T83" fmla="*/ 15 h 95"/>
                      <a:gd name="T84" fmla="*/ 17 w 19"/>
                      <a:gd name="T85" fmla="*/ 9 h 95"/>
                      <a:gd name="T86" fmla="*/ 17 w 19"/>
                      <a:gd name="T87" fmla="*/ 4 h 95"/>
                      <a:gd name="T88" fmla="*/ 17 w 19"/>
                      <a:gd name="T89" fmla="*/ 26 h 95"/>
                      <a:gd name="T90" fmla="*/ 18 w 19"/>
                      <a:gd name="T91" fmla="*/ 0 h 95"/>
                      <a:gd name="T92" fmla="*/ 18 w 19"/>
                      <a:gd name="T93" fmla="*/ 70 h 95"/>
                      <a:gd name="T94" fmla="*/ 19 w 19"/>
                      <a:gd name="T95" fmla="*/ 0 h 95"/>
                      <a:gd name="T96" fmla="*/ 19 w 19"/>
                      <a:gd name="T97" fmla="*/ 18 h 95"/>
                      <a:gd name="T98" fmla="*/ 19 w 19"/>
                      <a:gd name="T99" fmla="*/ 4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" h="95">
                        <a:moveTo>
                          <a:pt x="0" y="95"/>
                        </a:moveTo>
                        <a:lnTo>
                          <a:pt x="0" y="9"/>
                        </a:lnTo>
                        <a:lnTo>
                          <a:pt x="0" y="30"/>
                        </a:lnTo>
                        <a:lnTo>
                          <a:pt x="1" y="13"/>
                        </a:lnTo>
                        <a:lnTo>
                          <a:pt x="1" y="15"/>
                        </a:lnTo>
                        <a:lnTo>
                          <a:pt x="1" y="24"/>
                        </a:lnTo>
                        <a:lnTo>
                          <a:pt x="2" y="9"/>
                        </a:lnTo>
                        <a:lnTo>
                          <a:pt x="3" y="60"/>
                        </a:lnTo>
                        <a:lnTo>
                          <a:pt x="3" y="7"/>
                        </a:lnTo>
                        <a:lnTo>
                          <a:pt x="3" y="38"/>
                        </a:lnTo>
                        <a:lnTo>
                          <a:pt x="4" y="10"/>
                        </a:lnTo>
                        <a:lnTo>
                          <a:pt x="4" y="17"/>
                        </a:lnTo>
                        <a:lnTo>
                          <a:pt x="4" y="18"/>
                        </a:lnTo>
                        <a:lnTo>
                          <a:pt x="5" y="9"/>
                        </a:lnTo>
                        <a:lnTo>
                          <a:pt x="5" y="41"/>
                        </a:lnTo>
                        <a:lnTo>
                          <a:pt x="6" y="6"/>
                        </a:lnTo>
                        <a:lnTo>
                          <a:pt x="6" y="50"/>
                        </a:lnTo>
                        <a:lnTo>
                          <a:pt x="6" y="7"/>
                        </a:lnTo>
                        <a:lnTo>
                          <a:pt x="7" y="20"/>
                        </a:lnTo>
                        <a:lnTo>
                          <a:pt x="7" y="13"/>
                        </a:lnTo>
                        <a:lnTo>
                          <a:pt x="8" y="9"/>
                        </a:lnTo>
                        <a:lnTo>
                          <a:pt x="8" y="29"/>
                        </a:lnTo>
                        <a:lnTo>
                          <a:pt x="8" y="4"/>
                        </a:lnTo>
                        <a:lnTo>
                          <a:pt x="9" y="88"/>
                        </a:lnTo>
                        <a:lnTo>
                          <a:pt x="9" y="4"/>
                        </a:lnTo>
                        <a:lnTo>
                          <a:pt x="10" y="24"/>
                        </a:lnTo>
                        <a:lnTo>
                          <a:pt x="10" y="9"/>
                        </a:lnTo>
                        <a:lnTo>
                          <a:pt x="10" y="10"/>
                        </a:lnTo>
                        <a:lnTo>
                          <a:pt x="11" y="21"/>
                        </a:lnTo>
                        <a:lnTo>
                          <a:pt x="11" y="4"/>
                        </a:lnTo>
                        <a:lnTo>
                          <a:pt x="11" y="61"/>
                        </a:lnTo>
                        <a:lnTo>
                          <a:pt x="12" y="2"/>
                        </a:lnTo>
                        <a:lnTo>
                          <a:pt x="12" y="31"/>
                        </a:lnTo>
                        <a:lnTo>
                          <a:pt x="13" y="5"/>
                        </a:lnTo>
                        <a:lnTo>
                          <a:pt x="13" y="12"/>
                        </a:lnTo>
                        <a:lnTo>
                          <a:pt x="13" y="14"/>
                        </a:lnTo>
                        <a:lnTo>
                          <a:pt x="14" y="4"/>
                        </a:lnTo>
                        <a:lnTo>
                          <a:pt x="15" y="38"/>
                        </a:lnTo>
                        <a:lnTo>
                          <a:pt x="15" y="1"/>
                        </a:lnTo>
                        <a:lnTo>
                          <a:pt x="15" y="42"/>
                        </a:lnTo>
                        <a:lnTo>
                          <a:pt x="16" y="2"/>
                        </a:lnTo>
                        <a:lnTo>
                          <a:pt x="16" y="15"/>
                        </a:lnTo>
                        <a:lnTo>
                          <a:pt x="17" y="9"/>
                        </a:lnTo>
                        <a:lnTo>
                          <a:pt x="17" y="4"/>
                        </a:lnTo>
                        <a:lnTo>
                          <a:pt x="17" y="26"/>
                        </a:lnTo>
                        <a:lnTo>
                          <a:pt x="18" y="0"/>
                        </a:lnTo>
                        <a:lnTo>
                          <a:pt x="18" y="70"/>
                        </a:lnTo>
                        <a:lnTo>
                          <a:pt x="19" y="0"/>
                        </a:lnTo>
                        <a:lnTo>
                          <a:pt x="19" y="18"/>
                        </a:lnTo>
                        <a:lnTo>
                          <a:pt x="19" y="4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48" name="Freeform 1833"/>
                  <p:cNvSpPr>
                    <a:spLocks/>
                  </p:cNvSpPr>
                  <p:nvPr/>
                </p:nvSpPr>
                <p:spPr bwMode="auto">
                  <a:xfrm>
                    <a:off x="6802439" y="4259264"/>
                    <a:ext cx="31750" cy="130175"/>
                  </a:xfrm>
                  <a:custGeom>
                    <a:avLst/>
                    <a:gdLst>
                      <a:gd name="T0" fmla="*/ 0 w 20"/>
                      <a:gd name="T1" fmla="*/ 17 h 82"/>
                      <a:gd name="T2" fmla="*/ 1 w 20"/>
                      <a:gd name="T3" fmla="*/ 17 h 82"/>
                      <a:gd name="T4" fmla="*/ 1 w 20"/>
                      <a:gd name="T5" fmla="*/ 30 h 82"/>
                      <a:gd name="T6" fmla="*/ 1 w 20"/>
                      <a:gd name="T7" fmla="*/ 12 h 82"/>
                      <a:gd name="T8" fmla="*/ 2 w 20"/>
                      <a:gd name="T9" fmla="*/ 76 h 82"/>
                      <a:gd name="T10" fmla="*/ 2 w 20"/>
                      <a:gd name="T11" fmla="*/ 10 h 82"/>
                      <a:gd name="T12" fmla="*/ 3 w 20"/>
                      <a:gd name="T13" fmla="*/ 37 h 82"/>
                      <a:gd name="T14" fmla="*/ 3 w 20"/>
                      <a:gd name="T15" fmla="*/ 14 h 82"/>
                      <a:gd name="T16" fmla="*/ 3 w 20"/>
                      <a:gd name="T17" fmla="*/ 19 h 82"/>
                      <a:gd name="T18" fmla="*/ 4 w 20"/>
                      <a:gd name="T19" fmla="*/ 23 h 82"/>
                      <a:gd name="T20" fmla="*/ 4 w 20"/>
                      <a:gd name="T21" fmla="*/ 11 h 82"/>
                      <a:gd name="T22" fmla="*/ 5 w 20"/>
                      <a:gd name="T23" fmla="*/ 49 h 82"/>
                      <a:gd name="T24" fmla="*/ 5 w 20"/>
                      <a:gd name="T25" fmla="*/ 9 h 82"/>
                      <a:gd name="T26" fmla="*/ 5 w 20"/>
                      <a:gd name="T27" fmla="*/ 47 h 82"/>
                      <a:gd name="T28" fmla="*/ 6 w 20"/>
                      <a:gd name="T29" fmla="*/ 10 h 82"/>
                      <a:gd name="T30" fmla="*/ 6 w 20"/>
                      <a:gd name="T31" fmla="*/ 21 h 82"/>
                      <a:gd name="T32" fmla="*/ 7 w 20"/>
                      <a:gd name="T33" fmla="*/ 17 h 82"/>
                      <a:gd name="T34" fmla="*/ 7 w 20"/>
                      <a:gd name="T35" fmla="*/ 11 h 82"/>
                      <a:gd name="T36" fmla="*/ 8 w 20"/>
                      <a:gd name="T37" fmla="*/ 35 h 82"/>
                      <a:gd name="T38" fmla="*/ 8 w 20"/>
                      <a:gd name="T39" fmla="*/ 7 h 82"/>
                      <a:gd name="T40" fmla="*/ 8 w 20"/>
                      <a:gd name="T41" fmla="*/ 69 h 82"/>
                      <a:gd name="T42" fmla="*/ 9 w 20"/>
                      <a:gd name="T43" fmla="*/ 8 h 82"/>
                      <a:gd name="T44" fmla="*/ 9 w 20"/>
                      <a:gd name="T45" fmla="*/ 25 h 82"/>
                      <a:gd name="T46" fmla="*/ 10 w 20"/>
                      <a:gd name="T47" fmla="*/ 13 h 82"/>
                      <a:gd name="T48" fmla="*/ 10 w 20"/>
                      <a:gd name="T49" fmla="*/ 12 h 82"/>
                      <a:gd name="T50" fmla="*/ 10 w 20"/>
                      <a:gd name="T51" fmla="*/ 26 h 82"/>
                      <a:gd name="T52" fmla="*/ 11 w 20"/>
                      <a:gd name="T53" fmla="*/ 6 h 82"/>
                      <a:gd name="T54" fmla="*/ 11 w 20"/>
                      <a:gd name="T55" fmla="*/ 82 h 82"/>
                      <a:gd name="T56" fmla="*/ 12 w 20"/>
                      <a:gd name="T57" fmla="*/ 5 h 82"/>
                      <a:gd name="T58" fmla="*/ 12 w 20"/>
                      <a:gd name="T59" fmla="*/ 30 h 82"/>
                      <a:gd name="T60" fmla="*/ 12 w 20"/>
                      <a:gd name="T61" fmla="*/ 9 h 82"/>
                      <a:gd name="T62" fmla="*/ 13 w 20"/>
                      <a:gd name="T63" fmla="*/ 13 h 82"/>
                      <a:gd name="T64" fmla="*/ 13 w 20"/>
                      <a:gd name="T65" fmla="*/ 19 h 82"/>
                      <a:gd name="T66" fmla="*/ 14 w 20"/>
                      <a:gd name="T67" fmla="*/ 5 h 82"/>
                      <a:gd name="T68" fmla="*/ 14 w 20"/>
                      <a:gd name="T69" fmla="*/ 47 h 82"/>
                      <a:gd name="T70" fmla="*/ 14 w 20"/>
                      <a:gd name="T71" fmla="*/ 3 h 82"/>
                      <a:gd name="T72" fmla="*/ 15 w 20"/>
                      <a:gd name="T73" fmla="*/ 39 h 82"/>
                      <a:gd name="T74" fmla="*/ 15 w 20"/>
                      <a:gd name="T75" fmla="*/ 5 h 82"/>
                      <a:gd name="T76" fmla="*/ 15 w 20"/>
                      <a:gd name="T77" fmla="*/ 15 h 82"/>
                      <a:gd name="T78" fmla="*/ 16 w 20"/>
                      <a:gd name="T79" fmla="*/ 13 h 82"/>
                      <a:gd name="T80" fmla="*/ 16 w 20"/>
                      <a:gd name="T81" fmla="*/ 5 h 82"/>
                      <a:gd name="T82" fmla="*/ 17 w 20"/>
                      <a:gd name="T83" fmla="*/ 32 h 82"/>
                      <a:gd name="T84" fmla="*/ 17 w 20"/>
                      <a:gd name="T85" fmla="*/ 1 h 82"/>
                      <a:gd name="T86" fmla="*/ 17 w 20"/>
                      <a:gd name="T87" fmla="*/ 56 h 82"/>
                      <a:gd name="T88" fmla="*/ 18 w 20"/>
                      <a:gd name="T89" fmla="*/ 2 h 82"/>
                      <a:gd name="T90" fmla="*/ 18 w 20"/>
                      <a:gd name="T91" fmla="*/ 18 h 82"/>
                      <a:gd name="T92" fmla="*/ 19 w 20"/>
                      <a:gd name="T93" fmla="*/ 8 h 82"/>
                      <a:gd name="T94" fmla="*/ 19 w 20"/>
                      <a:gd name="T95" fmla="*/ 5 h 82"/>
                      <a:gd name="T96" fmla="*/ 20 w 20"/>
                      <a:gd name="T97" fmla="*/ 21 h 82"/>
                      <a:gd name="T98" fmla="*/ 20 w 20"/>
                      <a:gd name="T99" fmla="*/ 0 h 8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0" h="82">
                        <a:moveTo>
                          <a:pt x="0" y="17"/>
                        </a:moveTo>
                        <a:lnTo>
                          <a:pt x="1" y="17"/>
                        </a:lnTo>
                        <a:lnTo>
                          <a:pt x="1" y="30"/>
                        </a:lnTo>
                        <a:lnTo>
                          <a:pt x="1" y="12"/>
                        </a:lnTo>
                        <a:lnTo>
                          <a:pt x="2" y="76"/>
                        </a:lnTo>
                        <a:lnTo>
                          <a:pt x="2" y="10"/>
                        </a:lnTo>
                        <a:lnTo>
                          <a:pt x="3" y="37"/>
                        </a:lnTo>
                        <a:lnTo>
                          <a:pt x="3" y="14"/>
                        </a:lnTo>
                        <a:lnTo>
                          <a:pt x="3" y="19"/>
                        </a:lnTo>
                        <a:lnTo>
                          <a:pt x="4" y="23"/>
                        </a:lnTo>
                        <a:lnTo>
                          <a:pt x="4" y="11"/>
                        </a:lnTo>
                        <a:lnTo>
                          <a:pt x="5" y="49"/>
                        </a:lnTo>
                        <a:lnTo>
                          <a:pt x="5" y="9"/>
                        </a:lnTo>
                        <a:lnTo>
                          <a:pt x="5" y="47"/>
                        </a:lnTo>
                        <a:lnTo>
                          <a:pt x="6" y="10"/>
                        </a:lnTo>
                        <a:lnTo>
                          <a:pt x="6" y="21"/>
                        </a:lnTo>
                        <a:lnTo>
                          <a:pt x="7" y="17"/>
                        </a:lnTo>
                        <a:lnTo>
                          <a:pt x="7" y="11"/>
                        </a:lnTo>
                        <a:lnTo>
                          <a:pt x="8" y="35"/>
                        </a:lnTo>
                        <a:lnTo>
                          <a:pt x="8" y="7"/>
                        </a:lnTo>
                        <a:lnTo>
                          <a:pt x="8" y="69"/>
                        </a:lnTo>
                        <a:lnTo>
                          <a:pt x="9" y="8"/>
                        </a:lnTo>
                        <a:lnTo>
                          <a:pt x="9" y="25"/>
                        </a:lnTo>
                        <a:lnTo>
                          <a:pt x="10" y="13"/>
                        </a:lnTo>
                        <a:lnTo>
                          <a:pt x="10" y="12"/>
                        </a:lnTo>
                        <a:lnTo>
                          <a:pt x="10" y="26"/>
                        </a:lnTo>
                        <a:lnTo>
                          <a:pt x="11" y="6"/>
                        </a:lnTo>
                        <a:lnTo>
                          <a:pt x="11" y="82"/>
                        </a:lnTo>
                        <a:lnTo>
                          <a:pt x="12" y="5"/>
                        </a:lnTo>
                        <a:lnTo>
                          <a:pt x="12" y="30"/>
                        </a:lnTo>
                        <a:lnTo>
                          <a:pt x="12" y="9"/>
                        </a:lnTo>
                        <a:lnTo>
                          <a:pt x="13" y="13"/>
                        </a:lnTo>
                        <a:lnTo>
                          <a:pt x="13" y="19"/>
                        </a:lnTo>
                        <a:lnTo>
                          <a:pt x="14" y="5"/>
                        </a:lnTo>
                        <a:lnTo>
                          <a:pt x="14" y="47"/>
                        </a:lnTo>
                        <a:lnTo>
                          <a:pt x="14" y="3"/>
                        </a:lnTo>
                        <a:lnTo>
                          <a:pt x="15" y="39"/>
                        </a:lnTo>
                        <a:lnTo>
                          <a:pt x="15" y="5"/>
                        </a:lnTo>
                        <a:lnTo>
                          <a:pt x="15" y="15"/>
                        </a:lnTo>
                        <a:lnTo>
                          <a:pt x="16" y="13"/>
                        </a:lnTo>
                        <a:lnTo>
                          <a:pt x="16" y="5"/>
                        </a:lnTo>
                        <a:lnTo>
                          <a:pt x="17" y="32"/>
                        </a:lnTo>
                        <a:lnTo>
                          <a:pt x="17" y="1"/>
                        </a:lnTo>
                        <a:lnTo>
                          <a:pt x="17" y="56"/>
                        </a:lnTo>
                        <a:lnTo>
                          <a:pt x="18" y="2"/>
                        </a:lnTo>
                        <a:lnTo>
                          <a:pt x="18" y="18"/>
                        </a:lnTo>
                        <a:lnTo>
                          <a:pt x="19" y="8"/>
                        </a:lnTo>
                        <a:lnTo>
                          <a:pt x="19" y="5"/>
                        </a:lnTo>
                        <a:lnTo>
                          <a:pt x="20" y="21"/>
                        </a:lnTo>
                        <a:lnTo>
                          <a:pt x="20" y="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49" name="Freeform 1834"/>
                  <p:cNvSpPr>
                    <a:spLocks/>
                  </p:cNvSpPr>
                  <p:nvPr/>
                </p:nvSpPr>
                <p:spPr bwMode="auto">
                  <a:xfrm>
                    <a:off x="6834189" y="4238627"/>
                    <a:ext cx="31750" cy="171450"/>
                  </a:xfrm>
                  <a:custGeom>
                    <a:avLst/>
                    <a:gdLst>
                      <a:gd name="T0" fmla="*/ 0 w 20"/>
                      <a:gd name="T1" fmla="*/ 13 h 108"/>
                      <a:gd name="T2" fmla="*/ 1 w 20"/>
                      <a:gd name="T3" fmla="*/ 108 h 108"/>
                      <a:gd name="T4" fmla="*/ 1 w 20"/>
                      <a:gd name="T5" fmla="*/ 12 h 108"/>
                      <a:gd name="T6" fmla="*/ 1 w 20"/>
                      <a:gd name="T7" fmla="*/ 35 h 108"/>
                      <a:gd name="T8" fmla="*/ 2 w 20"/>
                      <a:gd name="T9" fmla="*/ 16 h 108"/>
                      <a:gd name="T10" fmla="*/ 2 w 20"/>
                      <a:gd name="T11" fmla="*/ 19 h 108"/>
                      <a:gd name="T12" fmla="*/ 3 w 20"/>
                      <a:gd name="T13" fmla="*/ 26 h 108"/>
                      <a:gd name="T14" fmla="*/ 3 w 20"/>
                      <a:gd name="T15" fmla="*/ 12 h 108"/>
                      <a:gd name="T16" fmla="*/ 3 w 20"/>
                      <a:gd name="T17" fmla="*/ 58 h 108"/>
                      <a:gd name="T18" fmla="*/ 4 w 20"/>
                      <a:gd name="T19" fmla="*/ 10 h 108"/>
                      <a:gd name="T20" fmla="*/ 4 w 20"/>
                      <a:gd name="T21" fmla="*/ 43 h 108"/>
                      <a:gd name="T22" fmla="*/ 4 w 20"/>
                      <a:gd name="T23" fmla="*/ 12 h 108"/>
                      <a:gd name="T24" fmla="*/ 5 w 20"/>
                      <a:gd name="T25" fmla="*/ 21 h 108"/>
                      <a:gd name="T26" fmla="*/ 5 w 20"/>
                      <a:gd name="T27" fmla="*/ 20 h 108"/>
                      <a:gd name="T28" fmla="*/ 6 w 20"/>
                      <a:gd name="T29" fmla="*/ 11 h 108"/>
                      <a:gd name="T30" fmla="*/ 6 w 20"/>
                      <a:gd name="T31" fmla="*/ 40 h 108"/>
                      <a:gd name="T32" fmla="*/ 6 w 20"/>
                      <a:gd name="T33" fmla="*/ 8 h 108"/>
                      <a:gd name="T34" fmla="*/ 7 w 20"/>
                      <a:gd name="T35" fmla="*/ 57 h 108"/>
                      <a:gd name="T36" fmla="*/ 7 w 20"/>
                      <a:gd name="T37" fmla="*/ 9 h 108"/>
                      <a:gd name="T38" fmla="*/ 8 w 20"/>
                      <a:gd name="T39" fmla="*/ 23 h 108"/>
                      <a:gd name="T40" fmla="*/ 8 w 20"/>
                      <a:gd name="T41" fmla="*/ 14 h 108"/>
                      <a:gd name="T42" fmla="*/ 8 w 20"/>
                      <a:gd name="T43" fmla="*/ 11 h 108"/>
                      <a:gd name="T44" fmla="*/ 9 w 20"/>
                      <a:gd name="T45" fmla="*/ 28 h 108"/>
                      <a:gd name="T46" fmla="*/ 9 w 20"/>
                      <a:gd name="T47" fmla="*/ 6 h 108"/>
                      <a:gd name="T48" fmla="*/ 10 w 20"/>
                      <a:gd name="T49" fmla="*/ 86 h 108"/>
                      <a:gd name="T50" fmla="*/ 10 w 20"/>
                      <a:gd name="T51" fmla="*/ 5 h 108"/>
                      <a:gd name="T52" fmla="*/ 10 w 20"/>
                      <a:gd name="T53" fmla="*/ 28 h 108"/>
                      <a:gd name="T54" fmla="*/ 11 w 20"/>
                      <a:gd name="T55" fmla="*/ 9 h 108"/>
                      <a:gd name="T56" fmla="*/ 11 w 20"/>
                      <a:gd name="T57" fmla="*/ 12 h 108"/>
                      <a:gd name="T58" fmla="*/ 11 w 20"/>
                      <a:gd name="T59" fmla="*/ 19 h 108"/>
                      <a:gd name="T60" fmla="*/ 12 w 20"/>
                      <a:gd name="T61" fmla="*/ 5 h 108"/>
                      <a:gd name="T62" fmla="*/ 13 w 20"/>
                      <a:gd name="T63" fmla="*/ 48 h 108"/>
                      <a:gd name="T64" fmla="*/ 13 w 20"/>
                      <a:gd name="T65" fmla="*/ 3 h 108"/>
                      <a:gd name="T66" fmla="*/ 13 w 20"/>
                      <a:gd name="T67" fmla="*/ 37 h 108"/>
                      <a:gd name="T68" fmla="*/ 14 w 20"/>
                      <a:gd name="T69" fmla="*/ 5 h 108"/>
                      <a:gd name="T70" fmla="*/ 14 w 20"/>
                      <a:gd name="T71" fmla="*/ 14 h 108"/>
                      <a:gd name="T72" fmla="*/ 15 w 20"/>
                      <a:gd name="T73" fmla="*/ 12 h 108"/>
                      <a:gd name="T74" fmla="*/ 15 w 20"/>
                      <a:gd name="T75" fmla="*/ 5 h 108"/>
                      <a:gd name="T76" fmla="*/ 15 w 20"/>
                      <a:gd name="T77" fmla="*/ 30 h 108"/>
                      <a:gd name="T78" fmla="*/ 16 w 20"/>
                      <a:gd name="T79" fmla="*/ 1 h 108"/>
                      <a:gd name="T80" fmla="*/ 16 w 20"/>
                      <a:gd name="T81" fmla="*/ 58 h 108"/>
                      <a:gd name="T82" fmla="*/ 17 w 20"/>
                      <a:gd name="T83" fmla="*/ 1 h 108"/>
                      <a:gd name="T84" fmla="*/ 17 w 20"/>
                      <a:gd name="T85" fmla="*/ 19 h 108"/>
                      <a:gd name="T86" fmla="*/ 17 w 20"/>
                      <a:gd name="T87" fmla="*/ 6 h 108"/>
                      <a:gd name="T88" fmla="*/ 18 w 20"/>
                      <a:gd name="T89" fmla="*/ 6 h 108"/>
                      <a:gd name="T90" fmla="*/ 18 w 20"/>
                      <a:gd name="T91" fmla="*/ 19 h 108"/>
                      <a:gd name="T92" fmla="*/ 19 w 20"/>
                      <a:gd name="T93" fmla="*/ 0 h 108"/>
                      <a:gd name="T94" fmla="*/ 19 w 20"/>
                      <a:gd name="T95" fmla="*/ 67 h 108"/>
                      <a:gd name="T96" fmla="*/ 19 w 20"/>
                      <a:gd name="T97" fmla="*/ 0 h 108"/>
                      <a:gd name="T98" fmla="*/ 20 w 20"/>
                      <a:gd name="T99" fmla="*/ 26 h 1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0" h="108">
                        <a:moveTo>
                          <a:pt x="0" y="13"/>
                        </a:moveTo>
                        <a:lnTo>
                          <a:pt x="1" y="108"/>
                        </a:lnTo>
                        <a:lnTo>
                          <a:pt x="1" y="12"/>
                        </a:lnTo>
                        <a:lnTo>
                          <a:pt x="1" y="35"/>
                        </a:lnTo>
                        <a:lnTo>
                          <a:pt x="2" y="16"/>
                        </a:lnTo>
                        <a:lnTo>
                          <a:pt x="2" y="19"/>
                        </a:lnTo>
                        <a:lnTo>
                          <a:pt x="3" y="26"/>
                        </a:lnTo>
                        <a:lnTo>
                          <a:pt x="3" y="12"/>
                        </a:lnTo>
                        <a:lnTo>
                          <a:pt x="3" y="58"/>
                        </a:lnTo>
                        <a:lnTo>
                          <a:pt x="4" y="10"/>
                        </a:lnTo>
                        <a:lnTo>
                          <a:pt x="4" y="43"/>
                        </a:lnTo>
                        <a:lnTo>
                          <a:pt x="4" y="12"/>
                        </a:lnTo>
                        <a:lnTo>
                          <a:pt x="5" y="21"/>
                        </a:lnTo>
                        <a:lnTo>
                          <a:pt x="5" y="20"/>
                        </a:lnTo>
                        <a:lnTo>
                          <a:pt x="6" y="11"/>
                        </a:lnTo>
                        <a:lnTo>
                          <a:pt x="6" y="40"/>
                        </a:lnTo>
                        <a:lnTo>
                          <a:pt x="6" y="8"/>
                        </a:lnTo>
                        <a:lnTo>
                          <a:pt x="7" y="57"/>
                        </a:lnTo>
                        <a:lnTo>
                          <a:pt x="7" y="9"/>
                        </a:lnTo>
                        <a:lnTo>
                          <a:pt x="8" y="23"/>
                        </a:lnTo>
                        <a:lnTo>
                          <a:pt x="8" y="14"/>
                        </a:lnTo>
                        <a:lnTo>
                          <a:pt x="8" y="11"/>
                        </a:lnTo>
                        <a:lnTo>
                          <a:pt x="9" y="28"/>
                        </a:lnTo>
                        <a:lnTo>
                          <a:pt x="9" y="6"/>
                        </a:lnTo>
                        <a:lnTo>
                          <a:pt x="10" y="86"/>
                        </a:lnTo>
                        <a:lnTo>
                          <a:pt x="10" y="5"/>
                        </a:lnTo>
                        <a:lnTo>
                          <a:pt x="10" y="28"/>
                        </a:lnTo>
                        <a:lnTo>
                          <a:pt x="11" y="9"/>
                        </a:lnTo>
                        <a:lnTo>
                          <a:pt x="11" y="12"/>
                        </a:lnTo>
                        <a:lnTo>
                          <a:pt x="11" y="19"/>
                        </a:lnTo>
                        <a:lnTo>
                          <a:pt x="12" y="5"/>
                        </a:lnTo>
                        <a:lnTo>
                          <a:pt x="13" y="48"/>
                        </a:lnTo>
                        <a:lnTo>
                          <a:pt x="13" y="3"/>
                        </a:lnTo>
                        <a:lnTo>
                          <a:pt x="13" y="37"/>
                        </a:lnTo>
                        <a:lnTo>
                          <a:pt x="14" y="5"/>
                        </a:lnTo>
                        <a:lnTo>
                          <a:pt x="14" y="14"/>
                        </a:lnTo>
                        <a:lnTo>
                          <a:pt x="15" y="12"/>
                        </a:lnTo>
                        <a:lnTo>
                          <a:pt x="15" y="5"/>
                        </a:lnTo>
                        <a:lnTo>
                          <a:pt x="15" y="30"/>
                        </a:lnTo>
                        <a:lnTo>
                          <a:pt x="16" y="1"/>
                        </a:lnTo>
                        <a:lnTo>
                          <a:pt x="16" y="58"/>
                        </a:lnTo>
                        <a:lnTo>
                          <a:pt x="17" y="1"/>
                        </a:lnTo>
                        <a:lnTo>
                          <a:pt x="17" y="19"/>
                        </a:lnTo>
                        <a:lnTo>
                          <a:pt x="17" y="6"/>
                        </a:lnTo>
                        <a:lnTo>
                          <a:pt x="18" y="6"/>
                        </a:lnTo>
                        <a:lnTo>
                          <a:pt x="18" y="19"/>
                        </a:lnTo>
                        <a:lnTo>
                          <a:pt x="19" y="0"/>
                        </a:lnTo>
                        <a:lnTo>
                          <a:pt x="19" y="67"/>
                        </a:lnTo>
                        <a:lnTo>
                          <a:pt x="19" y="0"/>
                        </a:lnTo>
                        <a:lnTo>
                          <a:pt x="20" y="26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50" name="Freeform 1835"/>
                  <p:cNvSpPr>
                    <a:spLocks/>
                  </p:cNvSpPr>
                  <p:nvPr/>
                </p:nvSpPr>
                <p:spPr bwMode="auto">
                  <a:xfrm>
                    <a:off x="6865939" y="4213227"/>
                    <a:ext cx="31750" cy="119063"/>
                  </a:xfrm>
                  <a:custGeom>
                    <a:avLst/>
                    <a:gdLst>
                      <a:gd name="T0" fmla="*/ 0 w 20"/>
                      <a:gd name="T1" fmla="*/ 42 h 75"/>
                      <a:gd name="T2" fmla="*/ 0 w 20"/>
                      <a:gd name="T3" fmla="*/ 19 h 75"/>
                      <a:gd name="T4" fmla="*/ 0 w 20"/>
                      <a:gd name="T5" fmla="*/ 24 h 75"/>
                      <a:gd name="T6" fmla="*/ 1 w 20"/>
                      <a:gd name="T7" fmla="*/ 29 h 75"/>
                      <a:gd name="T8" fmla="*/ 1 w 20"/>
                      <a:gd name="T9" fmla="*/ 16 h 75"/>
                      <a:gd name="T10" fmla="*/ 2 w 20"/>
                      <a:gd name="T11" fmla="*/ 57 h 75"/>
                      <a:gd name="T12" fmla="*/ 2 w 20"/>
                      <a:gd name="T13" fmla="*/ 14 h 75"/>
                      <a:gd name="T14" fmla="*/ 2 w 20"/>
                      <a:gd name="T15" fmla="*/ 48 h 75"/>
                      <a:gd name="T16" fmla="*/ 3 w 20"/>
                      <a:gd name="T17" fmla="*/ 16 h 75"/>
                      <a:gd name="T18" fmla="*/ 3 w 20"/>
                      <a:gd name="T19" fmla="*/ 25 h 75"/>
                      <a:gd name="T20" fmla="*/ 4 w 20"/>
                      <a:gd name="T21" fmla="*/ 25 h 75"/>
                      <a:gd name="T22" fmla="*/ 4 w 20"/>
                      <a:gd name="T23" fmla="*/ 16 h 75"/>
                      <a:gd name="T24" fmla="*/ 5 w 20"/>
                      <a:gd name="T25" fmla="*/ 46 h 75"/>
                      <a:gd name="T26" fmla="*/ 5 w 20"/>
                      <a:gd name="T27" fmla="*/ 12 h 75"/>
                      <a:gd name="T28" fmla="*/ 6 w 20"/>
                      <a:gd name="T29" fmla="*/ 55 h 75"/>
                      <a:gd name="T30" fmla="*/ 6 w 20"/>
                      <a:gd name="T31" fmla="*/ 13 h 75"/>
                      <a:gd name="T32" fmla="*/ 6 w 20"/>
                      <a:gd name="T33" fmla="*/ 25 h 75"/>
                      <a:gd name="T34" fmla="*/ 7 w 20"/>
                      <a:gd name="T35" fmla="*/ 19 h 75"/>
                      <a:gd name="T36" fmla="*/ 7 w 20"/>
                      <a:gd name="T37" fmla="*/ 14 h 75"/>
                      <a:gd name="T38" fmla="*/ 7 w 20"/>
                      <a:gd name="T39" fmla="*/ 36 h 75"/>
                      <a:gd name="T40" fmla="*/ 8 w 20"/>
                      <a:gd name="T41" fmla="*/ 9 h 75"/>
                      <a:gd name="T42" fmla="*/ 8 w 20"/>
                      <a:gd name="T43" fmla="*/ 75 h 75"/>
                      <a:gd name="T44" fmla="*/ 9 w 20"/>
                      <a:gd name="T45" fmla="*/ 9 h 75"/>
                      <a:gd name="T46" fmla="*/ 9 w 20"/>
                      <a:gd name="T47" fmla="*/ 27 h 75"/>
                      <a:gd name="T48" fmla="*/ 9 w 20"/>
                      <a:gd name="T49" fmla="*/ 14 h 75"/>
                      <a:gd name="T50" fmla="*/ 10 w 20"/>
                      <a:gd name="T51" fmla="*/ 13 h 75"/>
                      <a:gd name="T52" fmla="*/ 10 w 20"/>
                      <a:gd name="T53" fmla="*/ 26 h 75"/>
                      <a:gd name="T54" fmla="*/ 11 w 20"/>
                      <a:gd name="T55" fmla="*/ 7 h 75"/>
                      <a:gd name="T56" fmla="*/ 11 w 20"/>
                      <a:gd name="T57" fmla="*/ 71 h 75"/>
                      <a:gd name="T58" fmla="*/ 11 w 20"/>
                      <a:gd name="T59" fmla="*/ 5 h 75"/>
                      <a:gd name="T60" fmla="*/ 12 w 20"/>
                      <a:gd name="T61" fmla="*/ 32 h 75"/>
                      <a:gd name="T62" fmla="*/ 12 w 20"/>
                      <a:gd name="T63" fmla="*/ 8 h 75"/>
                      <a:gd name="T64" fmla="*/ 13 w 20"/>
                      <a:gd name="T65" fmla="*/ 14 h 75"/>
                      <a:gd name="T66" fmla="*/ 13 w 20"/>
                      <a:gd name="T67" fmla="*/ 17 h 75"/>
                      <a:gd name="T68" fmla="*/ 13 w 20"/>
                      <a:gd name="T69" fmla="*/ 5 h 75"/>
                      <a:gd name="T70" fmla="*/ 14 w 20"/>
                      <a:gd name="T71" fmla="*/ 42 h 75"/>
                      <a:gd name="T72" fmla="*/ 14 w 20"/>
                      <a:gd name="T73" fmla="*/ 3 h 75"/>
                      <a:gd name="T74" fmla="*/ 15 w 20"/>
                      <a:gd name="T75" fmla="*/ 42 h 75"/>
                      <a:gd name="T76" fmla="*/ 15 w 20"/>
                      <a:gd name="T77" fmla="*/ 4 h 75"/>
                      <a:gd name="T78" fmla="*/ 15 w 20"/>
                      <a:gd name="T79" fmla="*/ 15 h 75"/>
                      <a:gd name="T80" fmla="*/ 16 w 20"/>
                      <a:gd name="T81" fmla="*/ 11 h 75"/>
                      <a:gd name="T82" fmla="*/ 16 w 20"/>
                      <a:gd name="T83" fmla="*/ 5 h 75"/>
                      <a:gd name="T84" fmla="*/ 17 w 20"/>
                      <a:gd name="T85" fmla="*/ 27 h 75"/>
                      <a:gd name="T86" fmla="*/ 17 w 20"/>
                      <a:gd name="T87" fmla="*/ 0 h 75"/>
                      <a:gd name="T88" fmla="*/ 18 w 20"/>
                      <a:gd name="T89" fmla="*/ 68 h 75"/>
                      <a:gd name="T90" fmla="*/ 18 w 20"/>
                      <a:gd name="T91" fmla="*/ 0 h 75"/>
                      <a:gd name="T92" fmla="*/ 18 w 20"/>
                      <a:gd name="T93" fmla="*/ 18 h 75"/>
                      <a:gd name="T94" fmla="*/ 19 w 20"/>
                      <a:gd name="T95" fmla="*/ 5 h 75"/>
                      <a:gd name="T96" fmla="*/ 19 w 20"/>
                      <a:gd name="T97" fmla="*/ 4 h 75"/>
                      <a:gd name="T98" fmla="*/ 20 w 20"/>
                      <a:gd name="T99" fmla="*/ 17 h 7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0" h="75">
                        <a:moveTo>
                          <a:pt x="0" y="42"/>
                        </a:moveTo>
                        <a:lnTo>
                          <a:pt x="0" y="19"/>
                        </a:lnTo>
                        <a:lnTo>
                          <a:pt x="0" y="24"/>
                        </a:lnTo>
                        <a:lnTo>
                          <a:pt x="1" y="29"/>
                        </a:lnTo>
                        <a:lnTo>
                          <a:pt x="1" y="16"/>
                        </a:lnTo>
                        <a:lnTo>
                          <a:pt x="2" y="57"/>
                        </a:lnTo>
                        <a:lnTo>
                          <a:pt x="2" y="14"/>
                        </a:lnTo>
                        <a:lnTo>
                          <a:pt x="2" y="48"/>
                        </a:lnTo>
                        <a:lnTo>
                          <a:pt x="3" y="16"/>
                        </a:lnTo>
                        <a:lnTo>
                          <a:pt x="3" y="25"/>
                        </a:lnTo>
                        <a:lnTo>
                          <a:pt x="4" y="25"/>
                        </a:lnTo>
                        <a:lnTo>
                          <a:pt x="4" y="16"/>
                        </a:lnTo>
                        <a:lnTo>
                          <a:pt x="5" y="46"/>
                        </a:lnTo>
                        <a:lnTo>
                          <a:pt x="5" y="12"/>
                        </a:lnTo>
                        <a:lnTo>
                          <a:pt x="6" y="55"/>
                        </a:lnTo>
                        <a:lnTo>
                          <a:pt x="6" y="13"/>
                        </a:lnTo>
                        <a:lnTo>
                          <a:pt x="6" y="25"/>
                        </a:lnTo>
                        <a:lnTo>
                          <a:pt x="7" y="19"/>
                        </a:lnTo>
                        <a:lnTo>
                          <a:pt x="7" y="14"/>
                        </a:lnTo>
                        <a:lnTo>
                          <a:pt x="7" y="36"/>
                        </a:lnTo>
                        <a:lnTo>
                          <a:pt x="8" y="9"/>
                        </a:lnTo>
                        <a:lnTo>
                          <a:pt x="8" y="75"/>
                        </a:lnTo>
                        <a:lnTo>
                          <a:pt x="9" y="9"/>
                        </a:lnTo>
                        <a:lnTo>
                          <a:pt x="9" y="27"/>
                        </a:lnTo>
                        <a:lnTo>
                          <a:pt x="9" y="14"/>
                        </a:lnTo>
                        <a:lnTo>
                          <a:pt x="10" y="13"/>
                        </a:lnTo>
                        <a:lnTo>
                          <a:pt x="10" y="26"/>
                        </a:lnTo>
                        <a:lnTo>
                          <a:pt x="11" y="7"/>
                        </a:lnTo>
                        <a:lnTo>
                          <a:pt x="11" y="71"/>
                        </a:lnTo>
                        <a:lnTo>
                          <a:pt x="11" y="5"/>
                        </a:lnTo>
                        <a:lnTo>
                          <a:pt x="12" y="32"/>
                        </a:lnTo>
                        <a:lnTo>
                          <a:pt x="12" y="8"/>
                        </a:lnTo>
                        <a:lnTo>
                          <a:pt x="13" y="14"/>
                        </a:lnTo>
                        <a:lnTo>
                          <a:pt x="13" y="17"/>
                        </a:lnTo>
                        <a:lnTo>
                          <a:pt x="13" y="5"/>
                        </a:lnTo>
                        <a:lnTo>
                          <a:pt x="14" y="42"/>
                        </a:lnTo>
                        <a:lnTo>
                          <a:pt x="14" y="3"/>
                        </a:lnTo>
                        <a:lnTo>
                          <a:pt x="15" y="42"/>
                        </a:lnTo>
                        <a:lnTo>
                          <a:pt x="15" y="4"/>
                        </a:lnTo>
                        <a:lnTo>
                          <a:pt x="15" y="15"/>
                        </a:lnTo>
                        <a:lnTo>
                          <a:pt x="16" y="11"/>
                        </a:lnTo>
                        <a:lnTo>
                          <a:pt x="16" y="5"/>
                        </a:lnTo>
                        <a:lnTo>
                          <a:pt x="17" y="27"/>
                        </a:lnTo>
                        <a:lnTo>
                          <a:pt x="17" y="0"/>
                        </a:lnTo>
                        <a:lnTo>
                          <a:pt x="18" y="68"/>
                        </a:lnTo>
                        <a:lnTo>
                          <a:pt x="18" y="0"/>
                        </a:lnTo>
                        <a:lnTo>
                          <a:pt x="18" y="18"/>
                        </a:lnTo>
                        <a:lnTo>
                          <a:pt x="19" y="5"/>
                        </a:lnTo>
                        <a:lnTo>
                          <a:pt x="19" y="4"/>
                        </a:lnTo>
                        <a:lnTo>
                          <a:pt x="20" y="17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51" name="Freeform 1836"/>
                  <p:cNvSpPr>
                    <a:spLocks/>
                  </p:cNvSpPr>
                  <p:nvPr/>
                </p:nvSpPr>
                <p:spPr bwMode="auto">
                  <a:xfrm>
                    <a:off x="6897689" y="4175127"/>
                    <a:ext cx="30163" cy="138113"/>
                  </a:xfrm>
                  <a:custGeom>
                    <a:avLst/>
                    <a:gdLst>
                      <a:gd name="T0" fmla="*/ 0 w 19"/>
                      <a:gd name="T1" fmla="*/ 41 h 87"/>
                      <a:gd name="T2" fmla="*/ 0 w 19"/>
                      <a:gd name="T3" fmla="*/ 22 h 87"/>
                      <a:gd name="T4" fmla="*/ 0 w 19"/>
                      <a:gd name="T5" fmla="*/ 87 h 87"/>
                      <a:gd name="T6" fmla="*/ 1 w 19"/>
                      <a:gd name="T7" fmla="*/ 20 h 87"/>
                      <a:gd name="T8" fmla="*/ 1 w 19"/>
                      <a:gd name="T9" fmla="*/ 47 h 87"/>
                      <a:gd name="T10" fmla="*/ 2 w 19"/>
                      <a:gd name="T11" fmla="*/ 24 h 87"/>
                      <a:gd name="T12" fmla="*/ 2 w 19"/>
                      <a:gd name="T13" fmla="*/ 29 h 87"/>
                      <a:gd name="T14" fmla="*/ 2 w 19"/>
                      <a:gd name="T15" fmla="*/ 33 h 87"/>
                      <a:gd name="T16" fmla="*/ 3 w 19"/>
                      <a:gd name="T17" fmla="*/ 20 h 87"/>
                      <a:gd name="T18" fmla="*/ 3 w 19"/>
                      <a:gd name="T19" fmla="*/ 58 h 87"/>
                      <a:gd name="T20" fmla="*/ 3 w 19"/>
                      <a:gd name="T21" fmla="*/ 18 h 87"/>
                      <a:gd name="T22" fmla="*/ 4 w 19"/>
                      <a:gd name="T23" fmla="*/ 56 h 87"/>
                      <a:gd name="T24" fmla="*/ 4 w 19"/>
                      <a:gd name="T25" fmla="*/ 19 h 87"/>
                      <a:gd name="T26" fmla="*/ 5 w 19"/>
                      <a:gd name="T27" fmla="*/ 30 h 87"/>
                      <a:gd name="T28" fmla="*/ 5 w 19"/>
                      <a:gd name="T29" fmla="*/ 26 h 87"/>
                      <a:gd name="T30" fmla="*/ 5 w 19"/>
                      <a:gd name="T31" fmla="*/ 19 h 87"/>
                      <a:gd name="T32" fmla="*/ 6 w 19"/>
                      <a:gd name="T33" fmla="*/ 43 h 87"/>
                      <a:gd name="T34" fmla="*/ 6 w 19"/>
                      <a:gd name="T35" fmla="*/ 15 h 87"/>
                      <a:gd name="T36" fmla="*/ 7 w 19"/>
                      <a:gd name="T37" fmla="*/ 77 h 87"/>
                      <a:gd name="T38" fmla="*/ 7 w 19"/>
                      <a:gd name="T39" fmla="*/ 15 h 87"/>
                      <a:gd name="T40" fmla="*/ 7 w 19"/>
                      <a:gd name="T41" fmla="*/ 32 h 87"/>
                      <a:gd name="T42" fmla="*/ 8 w 19"/>
                      <a:gd name="T43" fmla="*/ 20 h 87"/>
                      <a:gd name="T44" fmla="*/ 8 w 19"/>
                      <a:gd name="T45" fmla="*/ 19 h 87"/>
                      <a:gd name="T46" fmla="*/ 9 w 19"/>
                      <a:gd name="T47" fmla="*/ 32 h 87"/>
                      <a:gd name="T48" fmla="*/ 9 w 19"/>
                      <a:gd name="T49" fmla="*/ 13 h 87"/>
                      <a:gd name="T50" fmla="*/ 10 w 19"/>
                      <a:gd name="T51" fmla="*/ 84 h 87"/>
                      <a:gd name="T52" fmla="*/ 10 w 19"/>
                      <a:gd name="T53" fmla="*/ 11 h 87"/>
                      <a:gd name="T54" fmla="*/ 11 w 19"/>
                      <a:gd name="T55" fmla="*/ 36 h 87"/>
                      <a:gd name="T56" fmla="*/ 11 w 19"/>
                      <a:gd name="T57" fmla="*/ 14 h 87"/>
                      <a:gd name="T58" fmla="*/ 11 w 19"/>
                      <a:gd name="T59" fmla="*/ 19 h 87"/>
                      <a:gd name="T60" fmla="*/ 12 w 19"/>
                      <a:gd name="T61" fmla="*/ 23 h 87"/>
                      <a:gd name="T62" fmla="*/ 12 w 19"/>
                      <a:gd name="T63" fmla="*/ 10 h 87"/>
                      <a:gd name="T64" fmla="*/ 12 w 19"/>
                      <a:gd name="T65" fmla="*/ 50 h 87"/>
                      <a:gd name="T66" fmla="*/ 13 w 19"/>
                      <a:gd name="T67" fmla="*/ 8 h 87"/>
                      <a:gd name="T68" fmla="*/ 13 w 19"/>
                      <a:gd name="T69" fmla="*/ 44 h 87"/>
                      <a:gd name="T70" fmla="*/ 14 w 19"/>
                      <a:gd name="T71" fmla="*/ 9 h 87"/>
                      <a:gd name="T72" fmla="*/ 14 w 19"/>
                      <a:gd name="T73" fmla="*/ 19 h 87"/>
                      <a:gd name="T74" fmla="*/ 14 w 19"/>
                      <a:gd name="T75" fmla="*/ 16 h 87"/>
                      <a:gd name="T76" fmla="*/ 15 w 19"/>
                      <a:gd name="T77" fmla="*/ 9 h 87"/>
                      <a:gd name="T78" fmla="*/ 15 w 19"/>
                      <a:gd name="T79" fmla="*/ 34 h 87"/>
                      <a:gd name="T80" fmla="*/ 16 w 19"/>
                      <a:gd name="T81" fmla="*/ 4 h 87"/>
                      <a:gd name="T82" fmla="*/ 16 w 19"/>
                      <a:gd name="T83" fmla="*/ 61 h 87"/>
                      <a:gd name="T84" fmla="*/ 16 w 19"/>
                      <a:gd name="T85" fmla="*/ 4 h 87"/>
                      <a:gd name="T86" fmla="*/ 17 w 19"/>
                      <a:gd name="T87" fmla="*/ 20 h 87"/>
                      <a:gd name="T88" fmla="*/ 17 w 19"/>
                      <a:gd name="T89" fmla="*/ 9 h 87"/>
                      <a:gd name="T90" fmla="*/ 18 w 19"/>
                      <a:gd name="T91" fmla="*/ 7 h 87"/>
                      <a:gd name="T92" fmla="*/ 18 w 19"/>
                      <a:gd name="T93" fmla="*/ 22 h 87"/>
                      <a:gd name="T94" fmla="*/ 18 w 19"/>
                      <a:gd name="T95" fmla="*/ 1 h 87"/>
                      <a:gd name="T96" fmla="*/ 19 w 19"/>
                      <a:gd name="T97" fmla="*/ 86 h 87"/>
                      <a:gd name="T98" fmla="*/ 19 w 19"/>
                      <a:gd name="T99" fmla="*/ 0 h 8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" h="87">
                        <a:moveTo>
                          <a:pt x="0" y="41"/>
                        </a:moveTo>
                        <a:lnTo>
                          <a:pt x="0" y="22"/>
                        </a:lnTo>
                        <a:lnTo>
                          <a:pt x="0" y="87"/>
                        </a:lnTo>
                        <a:lnTo>
                          <a:pt x="1" y="20"/>
                        </a:lnTo>
                        <a:lnTo>
                          <a:pt x="1" y="47"/>
                        </a:lnTo>
                        <a:lnTo>
                          <a:pt x="2" y="24"/>
                        </a:lnTo>
                        <a:lnTo>
                          <a:pt x="2" y="29"/>
                        </a:lnTo>
                        <a:lnTo>
                          <a:pt x="2" y="33"/>
                        </a:lnTo>
                        <a:lnTo>
                          <a:pt x="3" y="20"/>
                        </a:lnTo>
                        <a:lnTo>
                          <a:pt x="3" y="58"/>
                        </a:lnTo>
                        <a:lnTo>
                          <a:pt x="3" y="18"/>
                        </a:lnTo>
                        <a:lnTo>
                          <a:pt x="4" y="56"/>
                        </a:lnTo>
                        <a:lnTo>
                          <a:pt x="4" y="19"/>
                        </a:lnTo>
                        <a:lnTo>
                          <a:pt x="5" y="30"/>
                        </a:lnTo>
                        <a:lnTo>
                          <a:pt x="5" y="26"/>
                        </a:lnTo>
                        <a:lnTo>
                          <a:pt x="5" y="19"/>
                        </a:lnTo>
                        <a:lnTo>
                          <a:pt x="6" y="43"/>
                        </a:lnTo>
                        <a:lnTo>
                          <a:pt x="6" y="15"/>
                        </a:lnTo>
                        <a:lnTo>
                          <a:pt x="7" y="77"/>
                        </a:lnTo>
                        <a:lnTo>
                          <a:pt x="7" y="15"/>
                        </a:lnTo>
                        <a:lnTo>
                          <a:pt x="7" y="32"/>
                        </a:lnTo>
                        <a:lnTo>
                          <a:pt x="8" y="20"/>
                        </a:lnTo>
                        <a:lnTo>
                          <a:pt x="8" y="19"/>
                        </a:lnTo>
                        <a:lnTo>
                          <a:pt x="9" y="32"/>
                        </a:lnTo>
                        <a:lnTo>
                          <a:pt x="9" y="13"/>
                        </a:lnTo>
                        <a:lnTo>
                          <a:pt x="10" y="84"/>
                        </a:lnTo>
                        <a:lnTo>
                          <a:pt x="10" y="11"/>
                        </a:lnTo>
                        <a:lnTo>
                          <a:pt x="11" y="36"/>
                        </a:lnTo>
                        <a:lnTo>
                          <a:pt x="11" y="14"/>
                        </a:lnTo>
                        <a:lnTo>
                          <a:pt x="11" y="19"/>
                        </a:lnTo>
                        <a:lnTo>
                          <a:pt x="12" y="23"/>
                        </a:lnTo>
                        <a:lnTo>
                          <a:pt x="12" y="10"/>
                        </a:lnTo>
                        <a:lnTo>
                          <a:pt x="12" y="50"/>
                        </a:lnTo>
                        <a:lnTo>
                          <a:pt x="13" y="8"/>
                        </a:lnTo>
                        <a:lnTo>
                          <a:pt x="13" y="44"/>
                        </a:lnTo>
                        <a:lnTo>
                          <a:pt x="14" y="9"/>
                        </a:lnTo>
                        <a:lnTo>
                          <a:pt x="14" y="19"/>
                        </a:lnTo>
                        <a:lnTo>
                          <a:pt x="14" y="16"/>
                        </a:lnTo>
                        <a:lnTo>
                          <a:pt x="15" y="9"/>
                        </a:lnTo>
                        <a:lnTo>
                          <a:pt x="15" y="34"/>
                        </a:lnTo>
                        <a:lnTo>
                          <a:pt x="16" y="4"/>
                        </a:lnTo>
                        <a:lnTo>
                          <a:pt x="16" y="61"/>
                        </a:lnTo>
                        <a:lnTo>
                          <a:pt x="16" y="4"/>
                        </a:lnTo>
                        <a:lnTo>
                          <a:pt x="17" y="20"/>
                        </a:lnTo>
                        <a:lnTo>
                          <a:pt x="17" y="9"/>
                        </a:lnTo>
                        <a:lnTo>
                          <a:pt x="18" y="7"/>
                        </a:lnTo>
                        <a:lnTo>
                          <a:pt x="18" y="22"/>
                        </a:lnTo>
                        <a:lnTo>
                          <a:pt x="18" y="1"/>
                        </a:lnTo>
                        <a:lnTo>
                          <a:pt x="19" y="86"/>
                        </a:lnTo>
                        <a:lnTo>
                          <a:pt x="19" y="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52" name="Freeform 1837"/>
                  <p:cNvSpPr>
                    <a:spLocks/>
                  </p:cNvSpPr>
                  <p:nvPr/>
                </p:nvSpPr>
                <p:spPr bwMode="auto">
                  <a:xfrm>
                    <a:off x="6927851" y="4127502"/>
                    <a:ext cx="31750" cy="165100"/>
                  </a:xfrm>
                  <a:custGeom>
                    <a:avLst/>
                    <a:gdLst>
                      <a:gd name="T0" fmla="*/ 0 w 20"/>
                      <a:gd name="T1" fmla="*/ 30 h 104"/>
                      <a:gd name="T2" fmla="*/ 0 w 20"/>
                      <a:gd name="T3" fmla="*/ 54 h 104"/>
                      <a:gd name="T4" fmla="*/ 1 w 20"/>
                      <a:gd name="T5" fmla="*/ 33 h 104"/>
                      <a:gd name="T6" fmla="*/ 1 w 20"/>
                      <a:gd name="T7" fmla="*/ 36 h 104"/>
                      <a:gd name="T8" fmla="*/ 2 w 20"/>
                      <a:gd name="T9" fmla="*/ 43 h 104"/>
                      <a:gd name="T10" fmla="*/ 2 w 20"/>
                      <a:gd name="T11" fmla="*/ 29 h 104"/>
                      <a:gd name="T12" fmla="*/ 3 w 20"/>
                      <a:gd name="T13" fmla="*/ 73 h 104"/>
                      <a:gd name="T14" fmla="*/ 3 w 20"/>
                      <a:gd name="T15" fmla="*/ 26 h 104"/>
                      <a:gd name="T16" fmla="*/ 4 w 20"/>
                      <a:gd name="T17" fmla="*/ 59 h 104"/>
                      <a:gd name="T18" fmla="*/ 4 w 20"/>
                      <a:gd name="T19" fmla="*/ 28 h 104"/>
                      <a:gd name="T20" fmla="*/ 4 w 20"/>
                      <a:gd name="T21" fmla="*/ 36 h 104"/>
                      <a:gd name="T22" fmla="*/ 5 w 20"/>
                      <a:gd name="T23" fmla="*/ 35 h 104"/>
                      <a:gd name="T24" fmla="*/ 5 w 20"/>
                      <a:gd name="T25" fmla="*/ 26 h 104"/>
                      <a:gd name="T26" fmla="*/ 6 w 20"/>
                      <a:gd name="T27" fmla="*/ 55 h 104"/>
                      <a:gd name="T28" fmla="*/ 6 w 20"/>
                      <a:gd name="T29" fmla="*/ 22 h 104"/>
                      <a:gd name="T30" fmla="*/ 6 w 20"/>
                      <a:gd name="T31" fmla="*/ 69 h 104"/>
                      <a:gd name="T32" fmla="*/ 7 w 20"/>
                      <a:gd name="T33" fmla="*/ 22 h 104"/>
                      <a:gd name="T34" fmla="*/ 7 w 20"/>
                      <a:gd name="T35" fmla="*/ 36 h 104"/>
                      <a:gd name="T36" fmla="*/ 8 w 20"/>
                      <a:gd name="T37" fmla="*/ 28 h 104"/>
                      <a:gd name="T38" fmla="*/ 8 w 20"/>
                      <a:gd name="T39" fmla="*/ 24 h 104"/>
                      <a:gd name="T40" fmla="*/ 8 w 20"/>
                      <a:gd name="T41" fmla="*/ 42 h 104"/>
                      <a:gd name="T42" fmla="*/ 9 w 20"/>
                      <a:gd name="T43" fmla="*/ 18 h 104"/>
                      <a:gd name="T44" fmla="*/ 9 w 20"/>
                      <a:gd name="T45" fmla="*/ 104 h 104"/>
                      <a:gd name="T46" fmla="*/ 9 w 20"/>
                      <a:gd name="T47" fmla="*/ 17 h 104"/>
                      <a:gd name="T48" fmla="*/ 10 w 20"/>
                      <a:gd name="T49" fmla="*/ 36 h 104"/>
                      <a:gd name="T50" fmla="*/ 10 w 20"/>
                      <a:gd name="T51" fmla="*/ 20 h 104"/>
                      <a:gd name="T52" fmla="*/ 11 w 20"/>
                      <a:gd name="T53" fmla="*/ 21 h 104"/>
                      <a:gd name="T54" fmla="*/ 11 w 20"/>
                      <a:gd name="T55" fmla="*/ 31 h 104"/>
                      <a:gd name="T56" fmla="*/ 11 w 20"/>
                      <a:gd name="T57" fmla="*/ 14 h 104"/>
                      <a:gd name="T58" fmla="*/ 12 w 20"/>
                      <a:gd name="T59" fmla="*/ 68 h 104"/>
                      <a:gd name="T60" fmla="*/ 12 w 20"/>
                      <a:gd name="T61" fmla="*/ 11 h 104"/>
                      <a:gd name="T62" fmla="*/ 13 w 20"/>
                      <a:gd name="T63" fmla="*/ 40 h 104"/>
                      <a:gd name="T64" fmla="*/ 13 w 20"/>
                      <a:gd name="T65" fmla="*/ 13 h 104"/>
                      <a:gd name="T66" fmla="*/ 13 w 20"/>
                      <a:gd name="T67" fmla="*/ 19 h 104"/>
                      <a:gd name="T68" fmla="*/ 14 w 20"/>
                      <a:gd name="T69" fmla="*/ 20 h 104"/>
                      <a:gd name="T70" fmla="*/ 15 w 20"/>
                      <a:gd name="T71" fmla="*/ 10 h 104"/>
                      <a:gd name="T72" fmla="*/ 15 w 20"/>
                      <a:gd name="T73" fmla="*/ 41 h 104"/>
                      <a:gd name="T74" fmla="*/ 15 w 20"/>
                      <a:gd name="T75" fmla="*/ 6 h 104"/>
                      <a:gd name="T76" fmla="*/ 16 w 20"/>
                      <a:gd name="T77" fmla="*/ 51 h 104"/>
                      <a:gd name="T78" fmla="*/ 16 w 20"/>
                      <a:gd name="T79" fmla="*/ 6 h 104"/>
                      <a:gd name="T80" fmla="*/ 16 w 20"/>
                      <a:gd name="T81" fmla="*/ 19 h 104"/>
                      <a:gd name="T82" fmla="*/ 17 w 20"/>
                      <a:gd name="T83" fmla="*/ 11 h 104"/>
                      <a:gd name="T84" fmla="*/ 17 w 20"/>
                      <a:gd name="T85" fmla="*/ 7 h 104"/>
                      <a:gd name="T86" fmla="*/ 18 w 20"/>
                      <a:gd name="T87" fmla="*/ 25 h 104"/>
                      <a:gd name="T88" fmla="*/ 18 w 20"/>
                      <a:gd name="T89" fmla="*/ 1 h 104"/>
                      <a:gd name="T90" fmla="*/ 18 w 20"/>
                      <a:gd name="T91" fmla="*/ 96 h 104"/>
                      <a:gd name="T92" fmla="*/ 19 w 20"/>
                      <a:gd name="T93" fmla="*/ 0 h 104"/>
                      <a:gd name="T94" fmla="*/ 19 w 20"/>
                      <a:gd name="T95" fmla="*/ 21 h 104"/>
                      <a:gd name="T96" fmla="*/ 20 w 20"/>
                      <a:gd name="T97" fmla="*/ 3 h 104"/>
                      <a:gd name="T98" fmla="*/ 20 w 20"/>
                      <a:gd name="T99" fmla="*/ 4 h 10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0" h="104">
                        <a:moveTo>
                          <a:pt x="0" y="30"/>
                        </a:moveTo>
                        <a:lnTo>
                          <a:pt x="0" y="54"/>
                        </a:lnTo>
                        <a:lnTo>
                          <a:pt x="1" y="33"/>
                        </a:lnTo>
                        <a:lnTo>
                          <a:pt x="1" y="36"/>
                        </a:lnTo>
                        <a:lnTo>
                          <a:pt x="2" y="43"/>
                        </a:lnTo>
                        <a:lnTo>
                          <a:pt x="2" y="29"/>
                        </a:lnTo>
                        <a:lnTo>
                          <a:pt x="3" y="73"/>
                        </a:lnTo>
                        <a:lnTo>
                          <a:pt x="3" y="26"/>
                        </a:lnTo>
                        <a:lnTo>
                          <a:pt x="4" y="59"/>
                        </a:lnTo>
                        <a:lnTo>
                          <a:pt x="4" y="28"/>
                        </a:lnTo>
                        <a:lnTo>
                          <a:pt x="4" y="36"/>
                        </a:lnTo>
                        <a:lnTo>
                          <a:pt x="5" y="35"/>
                        </a:lnTo>
                        <a:lnTo>
                          <a:pt x="5" y="26"/>
                        </a:lnTo>
                        <a:lnTo>
                          <a:pt x="6" y="55"/>
                        </a:lnTo>
                        <a:lnTo>
                          <a:pt x="6" y="22"/>
                        </a:lnTo>
                        <a:lnTo>
                          <a:pt x="6" y="69"/>
                        </a:lnTo>
                        <a:lnTo>
                          <a:pt x="7" y="22"/>
                        </a:lnTo>
                        <a:lnTo>
                          <a:pt x="7" y="36"/>
                        </a:lnTo>
                        <a:lnTo>
                          <a:pt x="8" y="28"/>
                        </a:lnTo>
                        <a:lnTo>
                          <a:pt x="8" y="24"/>
                        </a:lnTo>
                        <a:lnTo>
                          <a:pt x="8" y="42"/>
                        </a:lnTo>
                        <a:lnTo>
                          <a:pt x="9" y="18"/>
                        </a:lnTo>
                        <a:lnTo>
                          <a:pt x="9" y="104"/>
                        </a:lnTo>
                        <a:lnTo>
                          <a:pt x="9" y="17"/>
                        </a:lnTo>
                        <a:lnTo>
                          <a:pt x="10" y="36"/>
                        </a:lnTo>
                        <a:lnTo>
                          <a:pt x="10" y="20"/>
                        </a:lnTo>
                        <a:lnTo>
                          <a:pt x="11" y="21"/>
                        </a:lnTo>
                        <a:lnTo>
                          <a:pt x="11" y="31"/>
                        </a:lnTo>
                        <a:lnTo>
                          <a:pt x="11" y="14"/>
                        </a:lnTo>
                        <a:lnTo>
                          <a:pt x="12" y="68"/>
                        </a:lnTo>
                        <a:lnTo>
                          <a:pt x="12" y="11"/>
                        </a:lnTo>
                        <a:lnTo>
                          <a:pt x="13" y="40"/>
                        </a:lnTo>
                        <a:lnTo>
                          <a:pt x="13" y="13"/>
                        </a:lnTo>
                        <a:lnTo>
                          <a:pt x="13" y="19"/>
                        </a:lnTo>
                        <a:lnTo>
                          <a:pt x="14" y="20"/>
                        </a:lnTo>
                        <a:lnTo>
                          <a:pt x="15" y="10"/>
                        </a:lnTo>
                        <a:lnTo>
                          <a:pt x="15" y="41"/>
                        </a:lnTo>
                        <a:lnTo>
                          <a:pt x="15" y="6"/>
                        </a:lnTo>
                        <a:lnTo>
                          <a:pt x="16" y="51"/>
                        </a:lnTo>
                        <a:lnTo>
                          <a:pt x="16" y="6"/>
                        </a:lnTo>
                        <a:lnTo>
                          <a:pt x="16" y="19"/>
                        </a:lnTo>
                        <a:lnTo>
                          <a:pt x="17" y="11"/>
                        </a:lnTo>
                        <a:lnTo>
                          <a:pt x="17" y="7"/>
                        </a:lnTo>
                        <a:lnTo>
                          <a:pt x="18" y="25"/>
                        </a:lnTo>
                        <a:lnTo>
                          <a:pt x="18" y="1"/>
                        </a:lnTo>
                        <a:lnTo>
                          <a:pt x="18" y="96"/>
                        </a:lnTo>
                        <a:lnTo>
                          <a:pt x="19" y="0"/>
                        </a:lnTo>
                        <a:lnTo>
                          <a:pt x="19" y="21"/>
                        </a:lnTo>
                        <a:lnTo>
                          <a:pt x="20" y="3"/>
                        </a:lnTo>
                        <a:lnTo>
                          <a:pt x="20" y="4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53" name="Freeform 1838"/>
                  <p:cNvSpPr>
                    <a:spLocks/>
                  </p:cNvSpPr>
                  <p:nvPr/>
                </p:nvSpPr>
                <p:spPr bwMode="auto">
                  <a:xfrm>
                    <a:off x="6959601" y="4037014"/>
                    <a:ext cx="31750" cy="184150"/>
                  </a:xfrm>
                  <a:custGeom>
                    <a:avLst/>
                    <a:gdLst>
                      <a:gd name="T0" fmla="*/ 0 w 20"/>
                      <a:gd name="T1" fmla="*/ 61 h 116"/>
                      <a:gd name="T2" fmla="*/ 0 w 20"/>
                      <a:gd name="T3" fmla="*/ 70 h 116"/>
                      <a:gd name="T4" fmla="*/ 1 w 20"/>
                      <a:gd name="T5" fmla="*/ 54 h 116"/>
                      <a:gd name="T6" fmla="*/ 1 w 20"/>
                      <a:gd name="T7" fmla="*/ 105 h 116"/>
                      <a:gd name="T8" fmla="*/ 2 w 20"/>
                      <a:gd name="T9" fmla="*/ 51 h 116"/>
                      <a:gd name="T10" fmla="*/ 2 w 20"/>
                      <a:gd name="T11" fmla="*/ 81 h 116"/>
                      <a:gd name="T12" fmla="*/ 2 w 20"/>
                      <a:gd name="T13" fmla="*/ 52 h 116"/>
                      <a:gd name="T14" fmla="*/ 3 w 20"/>
                      <a:gd name="T15" fmla="*/ 59 h 116"/>
                      <a:gd name="T16" fmla="*/ 3 w 20"/>
                      <a:gd name="T17" fmla="*/ 60 h 116"/>
                      <a:gd name="T18" fmla="*/ 4 w 20"/>
                      <a:gd name="T19" fmla="*/ 49 h 116"/>
                      <a:gd name="T20" fmla="*/ 4 w 20"/>
                      <a:gd name="T21" fmla="*/ 81 h 116"/>
                      <a:gd name="T22" fmla="*/ 4 w 20"/>
                      <a:gd name="T23" fmla="*/ 45 h 116"/>
                      <a:gd name="T24" fmla="*/ 5 w 20"/>
                      <a:gd name="T25" fmla="*/ 88 h 116"/>
                      <a:gd name="T26" fmla="*/ 5 w 20"/>
                      <a:gd name="T27" fmla="*/ 45 h 116"/>
                      <a:gd name="T28" fmla="*/ 5 w 20"/>
                      <a:gd name="T29" fmla="*/ 57 h 116"/>
                      <a:gd name="T30" fmla="*/ 6 w 20"/>
                      <a:gd name="T31" fmla="*/ 50 h 116"/>
                      <a:gd name="T32" fmla="*/ 6 w 20"/>
                      <a:gd name="T33" fmla="*/ 45 h 116"/>
                      <a:gd name="T34" fmla="*/ 7 w 20"/>
                      <a:gd name="T35" fmla="*/ 64 h 116"/>
                      <a:gd name="T36" fmla="*/ 7 w 20"/>
                      <a:gd name="T37" fmla="*/ 38 h 116"/>
                      <a:gd name="T38" fmla="*/ 8 w 20"/>
                      <a:gd name="T39" fmla="*/ 116 h 116"/>
                      <a:gd name="T40" fmla="*/ 8 w 20"/>
                      <a:gd name="T41" fmla="*/ 37 h 116"/>
                      <a:gd name="T42" fmla="*/ 9 w 20"/>
                      <a:gd name="T43" fmla="*/ 56 h 116"/>
                      <a:gd name="T44" fmla="*/ 9 w 20"/>
                      <a:gd name="T45" fmla="*/ 40 h 116"/>
                      <a:gd name="T46" fmla="*/ 9 w 20"/>
                      <a:gd name="T47" fmla="*/ 40 h 116"/>
                      <a:gd name="T48" fmla="*/ 10 w 20"/>
                      <a:gd name="T49" fmla="*/ 50 h 116"/>
                      <a:gd name="T50" fmla="*/ 10 w 20"/>
                      <a:gd name="T51" fmla="*/ 32 h 116"/>
                      <a:gd name="T52" fmla="*/ 11 w 20"/>
                      <a:gd name="T53" fmla="*/ 90 h 116"/>
                      <a:gd name="T54" fmla="*/ 11 w 20"/>
                      <a:gd name="T55" fmla="*/ 29 h 116"/>
                      <a:gd name="T56" fmla="*/ 11 w 20"/>
                      <a:gd name="T57" fmla="*/ 56 h 116"/>
                      <a:gd name="T58" fmla="*/ 12 w 20"/>
                      <a:gd name="T59" fmla="*/ 30 h 116"/>
                      <a:gd name="T60" fmla="*/ 12 w 20"/>
                      <a:gd name="T61" fmla="*/ 34 h 116"/>
                      <a:gd name="T62" fmla="*/ 12 w 20"/>
                      <a:gd name="T63" fmla="*/ 37 h 116"/>
                      <a:gd name="T64" fmla="*/ 13 w 20"/>
                      <a:gd name="T65" fmla="*/ 25 h 116"/>
                      <a:gd name="T66" fmla="*/ 13 w 20"/>
                      <a:gd name="T67" fmla="*/ 59 h 116"/>
                      <a:gd name="T68" fmla="*/ 14 w 20"/>
                      <a:gd name="T69" fmla="*/ 20 h 116"/>
                      <a:gd name="T70" fmla="*/ 14 w 20"/>
                      <a:gd name="T71" fmla="*/ 59 h 116"/>
                      <a:gd name="T72" fmla="*/ 14 w 20"/>
                      <a:gd name="T73" fmla="*/ 19 h 116"/>
                      <a:gd name="T74" fmla="*/ 15 w 20"/>
                      <a:gd name="T75" fmla="*/ 30 h 116"/>
                      <a:gd name="T76" fmla="*/ 15 w 20"/>
                      <a:gd name="T77" fmla="*/ 24 h 116"/>
                      <a:gd name="T78" fmla="*/ 16 w 20"/>
                      <a:gd name="T79" fmla="*/ 17 h 116"/>
                      <a:gd name="T80" fmla="*/ 16 w 20"/>
                      <a:gd name="T81" fmla="*/ 38 h 116"/>
                      <a:gd name="T82" fmla="*/ 16 w 20"/>
                      <a:gd name="T83" fmla="*/ 10 h 116"/>
                      <a:gd name="T84" fmla="*/ 17 w 20"/>
                      <a:gd name="T85" fmla="*/ 76 h 116"/>
                      <a:gd name="T86" fmla="*/ 17 w 20"/>
                      <a:gd name="T87" fmla="*/ 8 h 116"/>
                      <a:gd name="T88" fmla="*/ 18 w 20"/>
                      <a:gd name="T89" fmla="*/ 25 h 116"/>
                      <a:gd name="T90" fmla="*/ 18 w 20"/>
                      <a:gd name="T91" fmla="*/ 10 h 116"/>
                      <a:gd name="T92" fmla="*/ 18 w 20"/>
                      <a:gd name="T93" fmla="*/ 9 h 116"/>
                      <a:gd name="T94" fmla="*/ 19 w 20"/>
                      <a:gd name="T95" fmla="*/ 20 h 116"/>
                      <a:gd name="T96" fmla="*/ 20 w 20"/>
                      <a:gd name="T97" fmla="*/ 0 h 116"/>
                      <a:gd name="T98" fmla="*/ 20 w 20"/>
                      <a:gd name="T99" fmla="*/ 65 h 1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0" h="116">
                        <a:moveTo>
                          <a:pt x="0" y="61"/>
                        </a:moveTo>
                        <a:lnTo>
                          <a:pt x="0" y="70"/>
                        </a:lnTo>
                        <a:lnTo>
                          <a:pt x="1" y="54"/>
                        </a:lnTo>
                        <a:lnTo>
                          <a:pt x="1" y="105"/>
                        </a:lnTo>
                        <a:lnTo>
                          <a:pt x="2" y="51"/>
                        </a:lnTo>
                        <a:lnTo>
                          <a:pt x="2" y="81"/>
                        </a:lnTo>
                        <a:lnTo>
                          <a:pt x="2" y="52"/>
                        </a:lnTo>
                        <a:lnTo>
                          <a:pt x="3" y="59"/>
                        </a:lnTo>
                        <a:lnTo>
                          <a:pt x="3" y="60"/>
                        </a:lnTo>
                        <a:lnTo>
                          <a:pt x="4" y="49"/>
                        </a:lnTo>
                        <a:lnTo>
                          <a:pt x="4" y="81"/>
                        </a:lnTo>
                        <a:lnTo>
                          <a:pt x="4" y="45"/>
                        </a:lnTo>
                        <a:lnTo>
                          <a:pt x="5" y="88"/>
                        </a:lnTo>
                        <a:lnTo>
                          <a:pt x="5" y="45"/>
                        </a:lnTo>
                        <a:lnTo>
                          <a:pt x="5" y="57"/>
                        </a:lnTo>
                        <a:lnTo>
                          <a:pt x="6" y="50"/>
                        </a:lnTo>
                        <a:lnTo>
                          <a:pt x="6" y="45"/>
                        </a:lnTo>
                        <a:lnTo>
                          <a:pt x="7" y="64"/>
                        </a:lnTo>
                        <a:lnTo>
                          <a:pt x="7" y="38"/>
                        </a:lnTo>
                        <a:lnTo>
                          <a:pt x="8" y="116"/>
                        </a:lnTo>
                        <a:lnTo>
                          <a:pt x="8" y="37"/>
                        </a:lnTo>
                        <a:lnTo>
                          <a:pt x="9" y="56"/>
                        </a:lnTo>
                        <a:lnTo>
                          <a:pt x="9" y="40"/>
                        </a:lnTo>
                        <a:lnTo>
                          <a:pt x="9" y="40"/>
                        </a:lnTo>
                        <a:lnTo>
                          <a:pt x="10" y="50"/>
                        </a:lnTo>
                        <a:lnTo>
                          <a:pt x="10" y="32"/>
                        </a:lnTo>
                        <a:lnTo>
                          <a:pt x="11" y="90"/>
                        </a:lnTo>
                        <a:lnTo>
                          <a:pt x="11" y="29"/>
                        </a:lnTo>
                        <a:lnTo>
                          <a:pt x="11" y="56"/>
                        </a:lnTo>
                        <a:lnTo>
                          <a:pt x="12" y="30"/>
                        </a:lnTo>
                        <a:lnTo>
                          <a:pt x="12" y="34"/>
                        </a:lnTo>
                        <a:lnTo>
                          <a:pt x="12" y="37"/>
                        </a:lnTo>
                        <a:lnTo>
                          <a:pt x="13" y="25"/>
                        </a:lnTo>
                        <a:lnTo>
                          <a:pt x="13" y="59"/>
                        </a:lnTo>
                        <a:lnTo>
                          <a:pt x="14" y="20"/>
                        </a:lnTo>
                        <a:lnTo>
                          <a:pt x="14" y="59"/>
                        </a:lnTo>
                        <a:lnTo>
                          <a:pt x="14" y="19"/>
                        </a:lnTo>
                        <a:lnTo>
                          <a:pt x="15" y="30"/>
                        </a:lnTo>
                        <a:lnTo>
                          <a:pt x="15" y="24"/>
                        </a:lnTo>
                        <a:lnTo>
                          <a:pt x="16" y="17"/>
                        </a:lnTo>
                        <a:lnTo>
                          <a:pt x="16" y="38"/>
                        </a:lnTo>
                        <a:lnTo>
                          <a:pt x="16" y="10"/>
                        </a:lnTo>
                        <a:lnTo>
                          <a:pt x="17" y="76"/>
                        </a:lnTo>
                        <a:lnTo>
                          <a:pt x="17" y="8"/>
                        </a:lnTo>
                        <a:lnTo>
                          <a:pt x="18" y="25"/>
                        </a:lnTo>
                        <a:lnTo>
                          <a:pt x="18" y="10"/>
                        </a:lnTo>
                        <a:lnTo>
                          <a:pt x="18" y="9"/>
                        </a:lnTo>
                        <a:lnTo>
                          <a:pt x="19" y="20"/>
                        </a:lnTo>
                        <a:lnTo>
                          <a:pt x="20" y="0"/>
                        </a:lnTo>
                        <a:lnTo>
                          <a:pt x="20" y="65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54" name="Freeform 1839"/>
                  <p:cNvSpPr>
                    <a:spLocks/>
                  </p:cNvSpPr>
                  <p:nvPr/>
                </p:nvSpPr>
                <p:spPr bwMode="auto">
                  <a:xfrm>
                    <a:off x="6991351" y="3613152"/>
                    <a:ext cx="30163" cy="527050"/>
                  </a:xfrm>
                  <a:custGeom>
                    <a:avLst/>
                    <a:gdLst>
                      <a:gd name="T0" fmla="*/ 0 w 19"/>
                      <a:gd name="T1" fmla="*/ 332 h 332"/>
                      <a:gd name="T2" fmla="*/ 0 w 19"/>
                      <a:gd name="T3" fmla="*/ 262 h 332"/>
                      <a:gd name="T4" fmla="*/ 1 w 19"/>
                      <a:gd name="T5" fmla="*/ 287 h 332"/>
                      <a:gd name="T6" fmla="*/ 1 w 19"/>
                      <a:gd name="T7" fmla="*/ 263 h 332"/>
                      <a:gd name="T8" fmla="*/ 1 w 19"/>
                      <a:gd name="T9" fmla="*/ 266 h 332"/>
                      <a:gd name="T10" fmla="*/ 2 w 19"/>
                      <a:gd name="T11" fmla="*/ 269 h 332"/>
                      <a:gd name="T12" fmla="*/ 2 w 19"/>
                      <a:gd name="T13" fmla="*/ 255 h 332"/>
                      <a:gd name="T14" fmla="*/ 3 w 19"/>
                      <a:gd name="T15" fmla="*/ 292 h 332"/>
                      <a:gd name="T16" fmla="*/ 3 w 19"/>
                      <a:gd name="T17" fmla="*/ 248 h 332"/>
                      <a:gd name="T18" fmla="*/ 3 w 19"/>
                      <a:gd name="T19" fmla="*/ 284 h 332"/>
                      <a:gd name="T20" fmla="*/ 4 w 19"/>
                      <a:gd name="T21" fmla="*/ 246 h 332"/>
                      <a:gd name="T22" fmla="*/ 4 w 19"/>
                      <a:gd name="T23" fmla="*/ 255 h 332"/>
                      <a:gd name="T24" fmla="*/ 5 w 19"/>
                      <a:gd name="T25" fmla="*/ 249 h 332"/>
                      <a:gd name="T26" fmla="*/ 5 w 19"/>
                      <a:gd name="T27" fmla="*/ 241 h 332"/>
                      <a:gd name="T28" fmla="*/ 5 w 19"/>
                      <a:gd name="T29" fmla="*/ 263 h 332"/>
                      <a:gd name="T30" fmla="*/ 6 w 19"/>
                      <a:gd name="T31" fmla="*/ 232 h 332"/>
                      <a:gd name="T32" fmla="*/ 6 w 19"/>
                      <a:gd name="T33" fmla="*/ 289 h 332"/>
                      <a:gd name="T34" fmla="*/ 7 w 19"/>
                      <a:gd name="T35" fmla="*/ 227 h 332"/>
                      <a:gd name="T36" fmla="*/ 7 w 19"/>
                      <a:gd name="T37" fmla="*/ 241 h 332"/>
                      <a:gd name="T38" fmla="*/ 7 w 19"/>
                      <a:gd name="T39" fmla="*/ 227 h 332"/>
                      <a:gd name="T40" fmla="*/ 8 w 19"/>
                      <a:gd name="T41" fmla="*/ 223 h 332"/>
                      <a:gd name="T42" fmla="*/ 8 w 19"/>
                      <a:gd name="T43" fmla="*/ 234 h 332"/>
                      <a:gd name="T44" fmla="*/ 8 w 19"/>
                      <a:gd name="T45" fmla="*/ 211 h 332"/>
                      <a:gd name="T46" fmla="*/ 9 w 19"/>
                      <a:gd name="T47" fmla="*/ 285 h 332"/>
                      <a:gd name="T48" fmla="*/ 9 w 19"/>
                      <a:gd name="T49" fmla="*/ 202 h 332"/>
                      <a:gd name="T50" fmla="*/ 10 w 19"/>
                      <a:gd name="T51" fmla="*/ 223 h 332"/>
                      <a:gd name="T52" fmla="*/ 10 w 19"/>
                      <a:gd name="T53" fmla="*/ 198 h 332"/>
                      <a:gd name="T54" fmla="*/ 10 w 19"/>
                      <a:gd name="T55" fmla="*/ 197 h 332"/>
                      <a:gd name="T56" fmla="*/ 11 w 19"/>
                      <a:gd name="T57" fmla="*/ 198 h 332"/>
                      <a:gd name="T58" fmla="*/ 12 w 19"/>
                      <a:gd name="T59" fmla="*/ 180 h 332"/>
                      <a:gd name="T60" fmla="*/ 12 w 19"/>
                      <a:gd name="T61" fmla="*/ 216 h 332"/>
                      <a:gd name="T62" fmla="*/ 12 w 19"/>
                      <a:gd name="T63" fmla="*/ 166 h 332"/>
                      <a:gd name="T64" fmla="*/ 13 w 19"/>
                      <a:gd name="T65" fmla="*/ 195 h 332"/>
                      <a:gd name="T66" fmla="*/ 13 w 19"/>
                      <a:gd name="T67" fmla="*/ 154 h 332"/>
                      <a:gd name="T68" fmla="*/ 14 w 19"/>
                      <a:gd name="T69" fmla="*/ 156 h 332"/>
                      <a:gd name="T70" fmla="*/ 14 w 19"/>
                      <a:gd name="T71" fmla="*/ 144 h 332"/>
                      <a:gd name="T72" fmla="*/ 14 w 19"/>
                      <a:gd name="T73" fmla="*/ 126 h 332"/>
                      <a:gd name="T74" fmla="*/ 15 w 19"/>
                      <a:gd name="T75" fmla="*/ 139 h 332"/>
                      <a:gd name="T76" fmla="*/ 15 w 19"/>
                      <a:gd name="T77" fmla="*/ 92 h 332"/>
                      <a:gd name="T78" fmla="*/ 16 w 19"/>
                      <a:gd name="T79" fmla="*/ 125 h 332"/>
                      <a:gd name="T80" fmla="*/ 16 w 19"/>
                      <a:gd name="T81" fmla="*/ 36 h 332"/>
                      <a:gd name="T82" fmla="*/ 16 w 19"/>
                      <a:gd name="T83" fmla="*/ 11 h 332"/>
                      <a:gd name="T84" fmla="*/ 17 w 19"/>
                      <a:gd name="T85" fmla="*/ 0 h 332"/>
                      <a:gd name="T86" fmla="*/ 17 w 19"/>
                      <a:gd name="T87" fmla="*/ 0 h 332"/>
                      <a:gd name="T88" fmla="*/ 17 w 19"/>
                      <a:gd name="T89" fmla="*/ 12 h 332"/>
                      <a:gd name="T90" fmla="*/ 18 w 19"/>
                      <a:gd name="T91" fmla="*/ 38 h 332"/>
                      <a:gd name="T92" fmla="*/ 18 w 19"/>
                      <a:gd name="T93" fmla="*/ 170 h 332"/>
                      <a:gd name="T94" fmla="*/ 19 w 19"/>
                      <a:gd name="T95" fmla="*/ 94 h 332"/>
                      <a:gd name="T96" fmla="*/ 19 w 19"/>
                      <a:gd name="T97" fmla="*/ 133 h 332"/>
                      <a:gd name="T98" fmla="*/ 19 w 19"/>
                      <a:gd name="T99" fmla="*/ 127 h 33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" h="332">
                        <a:moveTo>
                          <a:pt x="0" y="332"/>
                        </a:moveTo>
                        <a:lnTo>
                          <a:pt x="0" y="262"/>
                        </a:lnTo>
                        <a:lnTo>
                          <a:pt x="1" y="287"/>
                        </a:lnTo>
                        <a:lnTo>
                          <a:pt x="1" y="263"/>
                        </a:lnTo>
                        <a:lnTo>
                          <a:pt x="1" y="266"/>
                        </a:lnTo>
                        <a:lnTo>
                          <a:pt x="2" y="269"/>
                        </a:lnTo>
                        <a:lnTo>
                          <a:pt x="2" y="255"/>
                        </a:lnTo>
                        <a:lnTo>
                          <a:pt x="3" y="292"/>
                        </a:lnTo>
                        <a:lnTo>
                          <a:pt x="3" y="248"/>
                        </a:lnTo>
                        <a:lnTo>
                          <a:pt x="3" y="284"/>
                        </a:lnTo>
                        <a:lnTo>
                          <a:pt x="4" y="246"/>
                        </a:lnTo>
                        <a:lnTo>
                          <a:pt x="4" y="255"/>
                        </a:lnTo>
                        <a:lnTo>
                          <a:pt x="5" y="249"/>
                        </a:lnTo>
                        <a:lnTo>
                          <a:pt x="5" y="241"/>
                        </a:lnTo>
                        <a:lnTo>
                          <a:pt x="5" y="263"/>
                        </a:lnTo>
                        <a:lnTo>
                          <a:pt x="6" y="232"/>
                        </a:lnTo>
                        <a:lnTo>
                          <a:pt x="6" y="289"/>
                        </a:lnTo>
                        <a:lnTo>
                          <a:pt x="7" y="227"/>
                        </a:lnTo>
                        <a:lnTo>
                          <a:pt x="7" y="241"/>
                        </a:lnTo>
                        <a:lnTo>
                          <a:pt x="7" y="227"/>
                        </a:lnTo>
                        <a:lnTo>
                          <a:pt x="8" y="223"/>
                        </a:lnTo>
                        <a:lnTo>
                          <a:pt x="8" y="234"/>
                        </a:lnTo>
                        <a:lnTo>
                          <a:pt x="8" y="211"/>
                        </a:lnTo>
                        <a:lnTo>
                          <a:pt x="9" y="285"/>
                        </a:lnTo>
                        <a:lnTo>
                          <a:pt x="9" y="202"/>
                        </a:lnTo>
                        <a:lnTo>
                          <a:pt x="10" y="223"/>
                        </a:lnTo>
                        <a:lnTo>
                          <a:pt x="10" y="198"/>
                        </a:lnTo>
                        <a:lnTo>
                          <a:pt x="10" y="197"/>
                        </a:lnTo>
                        <a:lnTo>
                          <a:pt x="11" y="198"/>
                        </a:lnTo>
                        <a:lnTo>
                          <a:pt x="12" y="180"/>
                        </a:lnTo>
                        <a:lnTo>
                          <a:pt x="12" y="216"/>
                        </a:lnTo>
                        <a:lnTo>
                          <a:pt x="12" y="166"/>
                        </a:lnTo>
                        <a:lnTo>
                          <a:pt x="13" y="195"/>
                        </a:lnTo>
                        <a:lnTo>
                          <a:pt x="13" y="154"/>
                        </a:lnTo>
                        <a:lnTo>
                          <a:pt x="14" y="156"/>
                        </a:lnTo>
                        <a:lnTo>
                          <a:pt x="14" y="144"/>
                        </a:lnTo>
                        <a:lnTo>
                          <a:pt x="14" y="126"/>
                        </a:lnTo>
                        <a:lnTo>
                          <a:pt x="15" y="139"/>
                        </a:lnTo>
                        <a:lnTo>
                          <a:pt x="15" y="92"/>
                        </a:lnTo>
                        <a:lnTo>
                          <a:pt x="16" y="125"/>
                        </a:lnTo>
                        <a:lnTo>
                          <a:pt x="16" y="36"/>
                        </a:lnTo>
                        <a:lnTo>
                          <a:pt x="16" y="11"/>
                        </a:lnTo>
                        <a:lnTo>
                          <a:pt x="17" y="0"/>
                        </a:lnTo>
                        <a:lnTo>
                          <a:pt x="17" y="0"/>
                        </a:lnTo>
                        <a:lnTo>
                          <a:pt x="17" y="12"/>
                        </a:lnTo>
                        <a:lnTo>
                          <a:pt x="18" y="38"/>
                        </a:lnTo>
                        <a:lnTo>
                          <a:pt x="18" y="170"/>
                        </a:lnTo>
                        <a:lnTo>
                          <a:pt x="19" y="94"/>
                        </a:lnTo>
                        <a:lnTo>
                          <a:pt x="19" y="133"/>
                        </a:lnTo>
                        <a:lnTo>
                          <a:pt x="19" y="127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55" name="Freeform 1840"/>
                  <p:cNvSpPr>
                    <a:spLocks/>
                  </p:cNvSpPr>
                  <p:nvPr/>
                </p:nvSpPr>
                <p:spPr bwMode="auto">
                  <a:xfrm>
                    <a:off x="7021514" y="3814764"/>
                    <a:ext cx="31750" cy="387350"/>
                  </a:xfrm>
                  <a:custGeom>
                    <a:avLst/>
                    <a:gdLst>
                      <a:gd name="T0" fmla="*/ 0 w 20"/>
                      <a:gd name="T1" fmla="*/ 0 h 244"/>
                      <a:gd name="T2" fmla="*/ 1 w 20"/>
                      <a:gd name="T3" fmla="*/ 15 h 244"/>
                      <a:gd name="T4" fmla="*/ 1 w 20"/>
                      <a:gd name="T5" fmla="*/ 32 h 244"/>
                      <a:gd name="T6" fmla="*/ 2 w 20"/>
                      <a:gd name="T7" fmla="*/ 27 h 244"/>
                      <a:gd name="T8" fmla="*/ 2 w 20"/>
                      <a:gd name="T9" fmla="*/ 80 h 244"/>
                      <a:gd name="T10" fmla="*/ 2 w 20"/>
                      <a:gd name="T11" fmla="*/ 40 h 244"/>
                      <a:gd name="T12" fmla="*/ 3 w 20"/>
                      <a:gd name="T13" fmla="*/ 79 h 244"/>
                      <a:gd name="T14" fmla="*/ 3 w 20"/>
                      <a:gd name="T15" fmla="*/ 54 h 244"/>
                      <a:gd name="T16" fmla="*/ 4 w 20"/>
                      <a:gd name="T17" fmla="*/ 69 h 244"/>
                      <a:gd name="T18" fmla="*/ 4 w 20"/>
                      <a:gd name="T19" fmla="*/ 73 h 244"/>
                      <a:gd name="T20" fmla="*/ 5 w 20"/>
                      <a:gd name="T21" fmla="*/ 70 h 244"/>
                      <a:gd name="T22" fmla="*/ 5 w 20"/>
                      <a:gd name="T23" fmla="*/ 103 h 244"/>
                      <a:gd name="T24" fmla="*/ 5 w 20"/>
                      <a:gd name="T25" fmla="*/ 75 h 244"/>
                      <a:gd name="T26" fmla="*/ 6 w 20"/>
                      <a:gd name="T27" fmla="*/ 129 h 244"/>
                      <a:gd name="T28" fmla="*/ 6 w 20"/>
                      <a:gd name="T29" fmla="*/ 84 h 244"/>
                      <a:gd name="T30" fmla="*/ 7 w 20"/>
                      <a:gd name="T31" fmla="*/ 103 h 244"/>
                      <a:gd name="T32" fmla="*/ 7 w 20"/>
                      <a:gd name="T33" fmla="*/ 98 h 244"/>
                      <a:gd name="T34" fmla="*/ 7 w 20"/>
                      <a:gd name="T35" fmla="*/ 98 h 244"/>
                      <a:gd name="T36" fmla="*/ 8 w 20"/>
                      <a:gd name="T37" fmla="*/ 119 h 244"/>
                      <a:gd name="T38" fmla="*/ 8 w 20"/>
                      <a:gd name="T39" fmla="*/ 100 h 244"/>
                      <a:gd name="T40" fmla="*/ 9 w 20"/>
                      <a:gd name="T41" fmla="*/ 244 h 244"/>
                      <a:gd name="T42" fmla="*/ 9 w 20"/>
                      <a:gd name="T43" fmla="*/ 105 h 244"/>
                      <a:gd name="T44" fmla="*/ 9 w 20"/>
                      <a:gd name="T45" fmla="*/ 130 h 244"/>
                      <a:gd name="T46" fmla="*/ 10 w 20"/>
                      <a:gd name="T47" fmla="*/ 115 h 244"/>
                      <a:gd name="T48" fmla="*/ 10 w 20"/>
                      <a:gd name="T49" fmla="*/ 120 h 244"/>
                      <a:gd name="T50" fmla="*/ 11 w 20"/>
                      <a:gd name="T51" fmla="*/ 132 h 244"/>
                      <a:gd name="T52" fmla="*/ 11 w 20"/>
                      <a:gd name="T53" fmla="*/ 119 h 244"/>
                      <a:gd name="T54" fmla="*/ 11 w 20"/>
                      <a:gd name="T55" fmla="*/ 171 h 244"/>
                      <a:gd name="T56" fmla="*/ 12 w 20"/>
                      <a:gd name="T57" fmla="*/ 122 h 244"/>
                      <a:gd name="T58" fmla="*/ 12 w 20"/>
                      <a:gd name="T59" fmla="*/ 155 h 244"/>
                      <a:gd name="T60" fmla="*/ 13 w 20"/>
                      <a:gd name="T61" fmla="*/ 129 h 244"/>
                      <a:gd name="T62" fmla="*/ 13 w 20"/>
                      <a:gd name="T63" fmla="*/ 139 h 244"/>
                      <a:gd name="T64" fmla="*/ 13 w 20"/>
                      <a:gd name="T65" fmla="*/ 142 h 244"/>
                      <a:gd name="T66" fmla="*/ 14 w 20"/>
                      <a:gd name="T67" fmla="*/ 135 h 244"/>
                      <a:gd name="T68" fmla="*/ 14 w 20"/>
                      <a:gd name="T69" fmla="*/ 168 h 244"/>
                      <a:gd name="T70" fmla="*/ 14 w 20"/>
                      <a:gd name="T71" fmla="*/ 135 h 244"/>
                      <a:gd name="T72" fmla="*/ 15 w 20"/>
                      <a:gd name="T73" fmla="*/ 183 h 244"/>
                      <a:gd name="T74" fmla="*/ 15 w 20"/>
                      <a:gd name="T75" fmla="*/ 141 h 244"/>
                      <a:gd name="T76" fmla="*/ 16 w 20"/>
                      <a:gd name="T77" fmla="*/ 156 h 244"/>
                      <a:gd name="T78" fmla="*/ 16 w 20"/>
                      <a:gd name="T79" fmla="*/ 151 h 244"/>
                      <a:gd name="T80" fmla="*/ 17 w 20"/>
                      <a:gd name="T81" fmla="*/ 149 h 244"/>
                      <a:gd name="T82" fmla="*/ 17 w 20"/>
                      <a:gd name="T83" fmla="*/ 170 h 244"/>
                      <a:gd name="T84" fmla="*/ 18 w 20"/>
                      <a:gd name="T85" fmla="*/ 148 h 244"/>
                      <a:gd name="T86" fmla="*/ 18 w 20"/>
                      <a:gd name="T87" fmla="*/ 240 h 244"/>
                      <a:gd name="T88" fmla="*/ 18 w 20"/>
                      <a:gd name="T89" fmla="*/ 151 h 244"/>
                      <a:gd name="T90" fmla="*/ 19 w 20"/>
                      <a:gd name="T91" fmla="*/ 173 h 244"/>
                      <a:gd name="T92" fmla="*/ 19 w 20"/>
                      <a:gd name="T93" fmla="*/ 159 h 244"/>
                      <a:gd name="T94" fmla="*/ 20 w 20"/>
                      <a:gd name="T95" fmla="*/ 162 h 244"/>
                      <a:gd name="T96" fmla="*/ 20 w 20"/>
                      <a:gd name="T97" fmla="*/ 173 h 244"/>
                      <a:gd name="T98" fmla="*/ 20 w 20"/>
                      <a:gd name="T99" fmla="*/ 159 h 2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0" h="244">
                        <a:moveTo>
                          <a:pt x="0" y="0"/>
                        </a:moveTo>
                        <a:lnTo>
                          <a:pt x="1" y="15"/>
                        </a:lnTo>
                        <a:lnTo>
                          <a:pt x="1" y="32"/>
                        </a:lnTo>
                        <a:lnTo>
                          <a:pt x="2" y="27"/>
                        </a:lnTo>
                        <a:lnTo>
                          <a:pt x="2" y="80"/>
                        </a:lnTo>
                        <a:lnTo>
                          <a:pt x="2" y="40"/>
                        </a:lnTo>
                        <a:lnTo>
                          <a:pt x="3" y="79"/>
                        </a:lnTo>
                        <a:lnTo>
                          <a:pt x="3" y="54"/>
                        </a:lnTo>
                        <a:lnTo>
                          <a:pt x="4" y="69"/>
                        </a:lnTo>
                        <a:lnTo>
                          <a:pt x="4" y="73"/>
                        </a:lnTo>
                        <a:lnTo>
                          <a:pt x="5" y="70"/>
                        </a:lnTo>
                        <a:lnTo>
                          <a:pt x="5" y="103"/>
                        </a:lnTo>
                        <a:lnTo>
                          <a:pt x="5" y="75"/>
                        </a:lnTo>
                        <a:lnTo>
                          <a:pt x="6" y="129"/>
                        </a:lnTo>
                        <a:lnTo>
                          <a:pt x="6" y="84"/>
                        </a:lnTo>
                        <a:lnTo>
                          <a:pt x="7" y="103"/>
                        </a:lnTo>
                        <a:lnTo>
                          <a:pt x="7" y="98"/>
                        </a:lnTo>
                        <a:lnTo>
                          <a:pt x="7" y="98"/>
                        </a:lnTo>
                        <a:lnTo>
                          <a:pt x="8" y="119"/>
                        </a:lnTo>
                        <a:lnTo>
                          <a:pt x="8" y="100"/>
                        </a:lnTo>
                        <a:lnTo>
                          <a:pt x="9" y="244"/>
                        </a:lnTo>
                        <a:lnTo>
                          <a:pt x="9" y="105"/>
                        </a:lnTo>
                        <a:lnTo>
                          <a:pt x="9" y="130"/>
                        </a:lnTo>
                        <a:lnTo>
                          <a:pt x="10" y="115"/>
                        </a:lnTo>
                        <a:lnTo>
                          <a:pt x="10" y="120"/>
                        </a:lnTo>
                        <a:lnTo>
                          <a:pt x="11" y="132"/>
                        </a:lnTo>
                        <a:lnTo>
                          <a:pt x="11" y="119"/>
                        </a:lnTo>
                        <a:lnTo>
                          <a:pt x="11" y="171"/>
                        </a:lnTo>
                        <a:lnTo>
                          <a:pt x="12" y="122"/>
                        </a:lnTo>
                        <a:lnTo>
                          <a:pt x="12" y="155"/>
                        </a:lnTo>
                        <a:lnTo>
                          <a:pt x="13" y="129"/>
                        </a:lnTo>
                        <a:lnTo>
                          <a:pt x="13" y="139"/>
                        </a:lnTo>
                        <a:lnTo>
                          <a:pt x="13" y="142"/>
                        </a:lnTo>
                        <a:lnTo>
                          <a:pt x="14" y="135"/>
                        </a:lnTo>
                        <a:lnTo>
                          <a:pt x="14" y="168"/>
                        </a:lnTo>
                        <a:lnTo>
                          <a:pt x="14" y="135"/>
                        </a:lnTo>
                        <a:lnTo>
                          <a:pt x="15" y="183"/>
                        </a:lnTo>
                        <a:lnTo>
                          <a:pt x="15" y="141"/>
                        </a:lnTo>
                        <a:lnTo>
                          <a:pt x="16" y="156"/>
                        </a:lnTo>
                        <a:lnTo>
                          <a:pt x="16" y="151"/>
                        </a:lnTo>
                        <a:lnTo>
                          <a:pt x="17" y="149"/>
                        </a:lnTo>
                        <a:lnTo>
                          <a:pt x="17" y="170"/>
                        </a:lnTo>
                        <a:lnTo>
                          <a:pt x="18" y="148"/>
                        </a:lnTo>
                        <a:lnTo>
                          <a:pt x="18" y="240"/>
                        </a:lnTo>
                        <a:lnTo>
                          <a:pt x="18" y="151"/>
                        </a:lnTo>
                        <a:lnTo>
                          <a:pt x="19" y="173"/>
                        </a:lnTo>
                        <a:lnTo>
                          <a:pt x="19" y="159"/>
                        </a:lnTo>
                        <a:lnTo>
                          <a:pt x="20" y="162"/>
                        </a:lnTo>
                        <a:lnTo>
                          <a:pt x="20" y="173"/>
                        </a:lnTo>
                        <a:lnTo>
                          <a:pt x="20" y="159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56" name="Freeform 1841"/>
                  <p:cNvSpPr>
                    <a:spLocks/>
                  </p:cNvSpPr>
                  <p:nvPr/>
                </p:nvSpPr>
                <p:spPr bwMode="auto">
                  <a:xfrm>
                    <a:off x="7053264" y="4067177"/>
                    <a:ext cx="31750" cy="242888"/>
                  </a:xfrm>
                  <a:custGeom>
                    <a:avLst/>
                    <a:gdLst>
                      <a:gd name="T0" fmla="*/ 0 w 20"/>
                      <a:gd name="T1" fmla="*/ 0 h 153"/>
                      <a:gd name="T2" fmla="*/ 1 w 20"/>
                      <a:gd name="T3" fmla="*/ 56 h 153"/>
                      <a:gd name="T4" fmla="*/ 1 w 20"/>
                      <a:gd name="T5" fmla="*/ 1 h 153"/>
                      <a:gd name="T6" fmla="*/ 1 w 20"/>
                      <a:gd name="T7" fmla="*/ 32 h 153"/>
                      <a:gd name="T8" fmla="*/ 2 w 20"/>
                      <a:gd name="T9" fmla="*/ 7 h 153"/>
                      <a:gd name="T10" fmla="*/ 2 w 20"/>
                      <a:gd name="T11" fmla="*/ 15 h 153"/>
                      <a:gd name="T12" fmla="*/ 3 w 20"/>
                      <a:gd name="T13" fmla="*/ 18 h 153"/>
                      <a:gd name="T14" fmla="*/ 3 w 20"/>
                      <a:gd name="T15" fmla="*/ 10 h 153"/>
                      <a:gd name="T16" fmla="*/ 3 w 20"/>
                      <a:gd name="T17" fmla="*/ 44 h 153"/>
                      <a:gd name="T18" fmla="*/ 4 w 20"/>
                      <a:gd name="T19" fmla="*/ 9 h 153"/>
                      <a:gd name="T20" fmla="*/ 4 w 20"/>
                      <a:gd name="T21" fmla="*/ 54 h 153"/>
                      <a:gd name="T22" fmla="*/ 5 w 20"/>
                      <a:gd name="T23" fmla="*/ 14 h 153"/>
                      <a:gd name="T24" fmla="*/ 5 w 20"/>
                      <a:gd name="T25" fmla="*/ 28 h 153"/>
                      <a:gd name="T26" fmla="*/ 5 w 20"/>
                      <a:gd name="T27" fmla="*/ 23 h 153"/>
                      <a:gd name="T28" fmla="*/ 6 w 20"/>
                      <a:gd name="T29" fmla="*/ 19 h 153"/>
                      <a:gd name="T30" fmla="*/ 6 w 20"/>
                      <a:gd name="T31" fmla="*/ 42 h 153"/>
                      <a:gd name="T32" fmla="*/ 7 w 20"/>
                      <a:gd name="T33" fmla="*/ 17 h 153"/>
                      <a:gd name="T34" fmla="*/ 7 w 20"/>
                      <a:gd name="T35" fmla="*/ 95 h 153"/>
                      <a:gd name="T36" fmla="*/ 7 w 20"/>
                      <a:gd name="T37" fmla="*/ 20 h 153"/>
                      <a:gd name="T38" fmla="*/ 8 w 20"/>
                      <a:gd name="T39" fmla="*/ 40 h 153"/>
                      <a:gd name="T40" fmla="*/ 8 w 20"/>
                      <a:gd name="T41" fmla="*/ 27 h 153"/>
                      <a:gd name="T42" fmla="*/ 9 w 20"/>
                      <a:gd name="T43" fmla="*/ 29 h 153"/>
                      <a:gd name="T44" fmla="*/ 9 w 20"/>
                      <a:gd name="T45" fmla="*/ 42 h 153"/>
                      <a:gd name="T46" fmla="*/ 10 w 20"/>
                      <a:gd name="T47" fmla="*/ 25 h 153"/>
                      <a:gd name="T48" fmla="*/ 10 w 20"/>
                      <a:gd name="T49" fmla="*/ 87 h 153"/>
                      <a:gd name="T50" fmla="*/ 10 w 20"/>
                      <a:gd name="T51" fmla="*/ 26 h 153"/>
                      <a:gd name="T52" fmla="*/ 11 w 20"/>
                      <a:gd name="T53" fmla="*/ 55 h 153"/>
                      <a:gd name="T54" fmla="*/ 11 w 20"/>
                      <a:gd name="T55" fmla="*/ 32 h 153"/>
                      <a:gd name="T56" fmla="*/ 12 w 20"/>
                      <a:gd name="T57" fmla="*/ 39 h 153"/>
                      <a:gd name="T58" fmla="*/ 12 w 20"/>
                      <a:gd name="T59" fmla="*/ 43 h 153"/>
                      <a:gd name="T60" fmla="*/ 12 w 20"/>
                      <a:gd name="T61" fmla="*/ 33 h 153"/>
                      <a:gd name="T62" fmla="*/ 13 w 20"/>
                      <a:gd name="T63" fmla="*/ 71 h 153"/>
                      <a:gd name="T64" fmla="*/ 13 w 20"/>
                      <a:gd name="T65" fmla="*/ 33 h 153"/>
                      <a:gd name="T66" fmla="*/ 14 w 20"/>
                      <a:gd name="T67" fmla="*/ 72 h 153"/>
                      <a:gd name="T68" fmla="*/ 14 w 20"/>
                      <a:gd name="T69" fmla="*/ 37 h 153"/>
                      <a:gd name="T70" fmla="*/ 14 w 20"/>
                      <a:gd name="T71" fmla="*/ 49 h 153"/>
                      <a:gd name="T72" fmla="*/ 15 w 20"/>
                      <a:gd name="T73" fmla="*/ 46 h 153"/>
                      <a:gd name="T74" fmla="*/ 15 w 20"/>
                      <a:gd name="T75" fmla="*/ 40 h 153"/>
                      <a:gd name="T76" fmla="*/ 16 w 20"/>
                      <a:gd name="T77" fmla="*/ 66 h 153"/>
                      <a:gd name="T78" fmla="*/ 16 w 20"/>
                      <a:gd name="T79" fmla="*/ 39 h 153"/>
                      <a:gd name="T80" fmla="*/ 16 w 20"/>
                      <a:gd name="T81" fmla="*/ 96 h 153"/>
                      <a:gd name="T82" fmla="*/ 17 w 20"/>
                      <a:gd name="T83" fmla="*/ 41 h 153"/>
                      <a:gd name="T84" fmla="*/ 17 w 20"/>
                      <a:gd name="T85" fmla="*/ 58 h 153"/>
                      <a:gd name="T86" fmla="*/ 17 w 20"/>
                      <a:gd name="T87" fmla="*/ 48 h 153"/>
                      <a:gd name="T88" fmla="*/ 18 w 20"/>
                      <a:gd name="T89" fmla="*/ 47 h 153"/>
                      <a:gd name="T90" fmla="*/ 18 w 20"/>
                      <a:gd name="T91" fmla="*/ 64 h 153"/>
                      <a:gd name="T92" fmla="*/ 19 w 20"/>
                      <a:gd name="T93" fmla="*/ 44 h 153"/>
                      <a:gd name="T94" fmla="*/ 19 w 20"/>
                      <a:gd name="T95" fmla="*/ 153 h 153"/>
                      <a:gd name="T96" fmla="*/ 19 w 20"/>
                      <a:gd name="T97" fmla="*/ 45 h 153"/>
                      <a:gd name="T98" fmla="*/ 20 w 20"/>
                      <a:gd name="T99" fmla="*/ 68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0" h="153">
                        <a:moveTo>
                          <a:pt x="0" y="0"/>
                        </a:moveTo>
                        <a:lnTo>
                          <a:pt x="1" y="56"/>
                        </a:lnTo>
                        <a:lnTo>
                          <a:pt x="1" y="1"/>
                        </a:lnTo>
                        <a:lnTo>
                          <a:pt x="1" y="32"/>
                        </a:lnTo>
                        <a:lnTo>
                          <a:pt x="2" y="7"/>
                        </a:lnTo>
                        <a:lnTo>
                          <a:pt x="2" y="15"/>
                        </a:lnTo>
                        <a:lnTo>
                          <a:pt x="3" y="18"/>
                        </a:lnTo>
                        <a:lnTo>
                          <a:pt x="3" y="10"/>
                        </a:lnTo>
                        <a:lnTo>
                          <a:pt x="3" y="44"/>
                        </a:lnTo>
                        <a:lnTo>
                          <a:pt x="4" y="9"/>
                        </a:lnTo>
                        <a:lnTo>
                          <a:pt x="4" y="54"/>
                        </a:lnTo>
                        <a:lnTo>
                          <a:pt x="5" y="14"/>
                        </a:lnTo>
                        <a:lnTo>
                          <a:pt x="5" y="28"/>
                        </a:lnTo>
                        <a:lnTo>
                          <a:pt x="5" y="23"/>
                        </a:lnTo>
                        <a:lnTo>
                          <a:pt x="6" y="19"/>
                        </a:lnTo>
                        <a:lnTo>
                          <a:pt x="6" y="42"/>
                        </a:lnTo>
                        <a:lnTo>
                          <a:pt x="7" y="17"/>
                        </a:lnTo>
                        <a:lnTo>
                          <a:pt x="7" y="95"/>
                        </a:lnTo>
                        <a:lnTo>
                          <a:pt x="7" y="20"/>
                        </a:lnTo>
                        <a:lnTo>
                          <a:pt x="8" y="40"/>
                        </a:lnTo>
                        <a:lnTo>
                          <a:pt x="8" y="27"/>
                        </a:lnTo>
                        <a:lnTo>
                          <a:pt x="9" y="29"/>
                        </a:lnTo>
                        <a:lnTo>
                          <a:pt x="9" y="42"/>
                        </a:lnTo>
                        <a:lnTo>
                          <a:pt x="10" y="25"/>
                        </a:lnTo>
                        <a:lnTo>
                          <a:pt x="10" y="87"/>
                        </a:lnTo>
                        <a:lnTo>
                          <a:pt x="10" y="26"/>
                        </a:lnTo>
                        <a:lnTo>
                          <a:pt x="11" y="55"/>
                        </a:lnTo>
                        <a:lnTo>
                          <a:pt x="11" y="32"/>
                        </a:lnTo>
                        <a:lnTo>
                          <a:pt x="12" y="39"/>
                        </a:lnTo>
                        <a:lnTo>
                          <a:pt x="12" y="43"/>
                        </a:lnTo>
                        <a:lnTo>
                          <a:pt x="12" y="33"/>
                        </a:lnTo>
                        <a:lnTo>
                          <a:pt x="13" y="71"/>
                        </a:lnTo>
                        <a:lnTo>
                          <a:pt x="13" y="33"/>
                        </a:lnTo>
                        <a:lnTo>
                          <a:pt x="14" y="72"/>
                        </a:lnTo>
                        <a:lnTo>
                          <a:pt x="14" y="37"/>
                        </a:lnTo>
                        <a:lnTo>
                          <a:pt x="14" y="49"/>
                        </a:lnTo>
                        <a:lnTo>
                          <a:pt x="15" y="46"/>
                        </a:lnTo>
                        <a:lnTo>
                          <a:pt x="15" y="40"/>
                        </a:lnTo>
                        <a:lnTo>
                          <a:pt x="16" y="66"/>
                        </a:lnTo>
                        <a:lnTo>
                          <a:pt x="16" y="39"/>
                        </a:lnTo>
                        <a:lnTo>
                          <a:pt x="16" y="96"/>
                        </a:lnTo>
                        <a:lnTo>
                          <a:pt x="17" y="41"/>
                        </a:lnTo>
                        <a:lnTo>
                          <a:pt x="17" y="58"/>
                        </a:lnTo>
                        <a:lnTo>
                          <a:pt x="17" y="48"/>
                        </a:lnTo>
                        <a:lnTo>
                          <a:pt x="18" y="47"/>
                        </a:lnTo>
                        <a:lnTo>
                          <a:pt x="18" y="64"/>
                        </a:lnTo>
                        <a:lnTo>
                          <a:pt x="19" y="44"/>
                        </a:lnTo>
                        <a:lnTo>
                          <a:pt x="19" y="153"/>
                        </a:lnTo>
                        <a:lnTo>
                          <a:pt x="19" y="45"/>
                        </a:lnTo>
                        <a:lnTo>
                          <a:pt x="20" y="68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57" name="Freeform 1842"/>
                  <p:cNvSpPr>
                    <a:spLocks/>
                  </p:cNvSpPr>
                  <p:nvPr/>
                </p:nvSpPr>
                <p:spPr bwMode="auto">
                  <a:xfrm>
                    <a:off x="7085014" y="4143377"/>
                    <a:ext cx="31750" cy="168275"/>
                  </a:xfrm>
                  <a:custGeom>
                    <a:avLst/>
                    <a:gdLst>
                      <a:gd name="T0" fmla="*/ 0 w 20"/>
                      <a:gd name="T1" fmla="*/ 20 h 106"/>
                      <a:gd name="T2" fmla="*/ 0 w 20"/>
                      <a:gd name="T3" fmla="*/ 2 h 106"/>
                      <a:gd name="T4" fmla="*/ 1 w 20"/>
                      <a:gd name="T5" fmla="*/ 6 h 106"/>
                      <a:gd name="T6" fmla="*/ 1 w 20"/>
                      <a:gd name="T7" fmla="*/ 14 h 106"/>
                      <a:gd name="T8" fmla="*/ 2 w 20"/>
                      <a:gd name="T9" fmla="*/ 1 h 106"/>
                      <a:gd name="T10" fmla="*/ 2 w 20"/>
                      <a:gd name="T11" fmla="*/ 46 h 106"/>
                      <a:gd name="T12" fmla="*/ 3 w 20"/>
                      <a:gd name="T13" fmla="*/ 0 h 106"/>
                      <a:gd name="T14" fmla="*/ 3 w 20"/>
                      <a:gd name="T15" fmla="*/ 35 h 106"/>
                      <a:gd name="T16" fmla="*/ 3 w 20"/>
                      <a:gd name="T17" fmla="*/ 4 h 106"/>
                      <a:gd name="T18" fmla="*/ 4 w 20"/>
                      <a:gd name="T19" fmla="*/ 14 h 106"/>
                      <a:gd name="T20" fmla="*/ 4 w 20"/>
                      <a:gd name="T21" fmla="*/ 13 h 106"/>
                      <a:gd name="T22" fmla="*/ 5 w 20"/>
                      <a:gd name="T23" fmla="*/ 7 h 106"/>
                      <a:gd name="T24" fmla="*/ 5 w 20"/>
                      <a:gd name="T25" fmla="*/ 33 h 106"/>
                      <a:gd name="T26" fmla="*/ 5 w 20"/>
                      <a:gd name="T27" fmla="*/ 5 h 106"/>
                      <a:gd name="T28" fmla="*/ 6 w 20"/>
                      <a:gd name="T29" fmla="*/ 62 h 106"/>
                      <a:gd name="T30" fmla="*/ 6 w 20"/>
                      <a:gd name="T31" fmla="*/ 7 h 106"/>
                      <a:gd name="T32" fmla="*/ 6 w 20"/>
                      <a:gd name="T33" fmla="*/ 25 h 106"/>
                      <a:gd name="T34" fmla="*/ 7 w 20"/>
                      <a:gd name="T35" fmla="*/ 14 h 106"/>
                      <a:gd name="T36" fmla="*/ 7 w 20"/>
                      <a:gd name="T37" fmla="*/ 14 h 106"/>
                      <a:gd name="T38" fmla="*/ 8 w 20"/>
                      <a:gd name="T39" fmla="*/ 28 h 106"/>
                      <a:gd name="T40" fmla="*/ 8 w 20"/>
                      <a:gd name="T41" fmla="*/ 10 h 106"/>
                      <a:gd name="T42" fmla="*/ 8 w 20"/>
                      <a:gd name="T43" fmla="*/ 75 h 106"/>
                      <a:gd name="T44" fmla="*/ 9 w 20"/>
                      <a:gd name="T45" fmla="*/ 11 h 106"/>
                      <a:gd name="T46" fmla="*/ 9 w 20"/>
                      <a:gd name="T47" fmla="*/ 38 h 106"/>
                      <a:gd name="T48" fmla="*/ 10 w 20"/>
                      <a:gd name="T49" fmla="*/ 16 h 106"/>
                      <a:gd name="T50" fmla="*/ 10 w 20"/>
                      <a:gd name="T51" fmla="*/ 22 h 106"/>
                      <a:gd name="T52" fmla="*/ 10 w 20"/>
                      <a:gd name="T53" fmla="*/ 27 h 106"/>
                      <a:gd name="T54" fmla="*/ 11 w 20"/>
                      <a:gd name="T55" fmla="*/ 16 h 106"/>
                      <a:gd name="T56" fmla="*/ 11 w 20"/>
                      <a:gd name="T57" fmla="*/ 55 h 106"/>
                      <a:gd name="T58" fmla="*/ 12 w 20"/>
                      <a:gd name="T59" fmla="*/ 15 h 106"/>
                      <a:gd name="T60" fmla="*/ 12 w 20"/>
                      <a:gd name="T61" fmla="*/ 55 h 106"/>
                      <a:gd name="T62" fmla="*/ 12 w 20"/>
                      <a:gd name="T63" fmla="*/ 19 h 106"/>
                      <a:gd name="T64" fmla="*/ 13 w 20"/>
                      <a:gd name="T65" fmla="*/ 30 h 106"/>
                      <a:gd name="T66" fmla="*/ 13 w 20"/>
                      <a:gd name="T67" fmla="*/ 27 h 106"/>
                      <a:gd name="T68" fmla="*/ 14 w 20"/>
                      <a:gd name="T69" fmla="*/ 22 h 106"/>
                      <a:gd name="T70" fmla="*/ 14 w 20"/>
                      <a:gd name="T71" fmla="*/ 47 h 106"/>
                      <a:gd name="T72" fmla="*/ 15 w 20"/>
                      <a:gd name="T73" fmla="*/ 19 h 106"/>
                      <a:gd name="T74" fmla="*/ 15 w 20"/>
                      <a:gd name="T75" fmla="*/ 80 h 106"/>
                      <a:gd name="T76" fmla="*/ 15 w 20"/>
                      <a:gd name="T77" fmla="*/ 21 h 106"/>
                      <a:gd name="T78" fmla="*/ 16 w 20"/>
                      <a:gd name="T79" fmla="*/ 39 h 106"/>
                      <a:gd name="T80" fmla="*/ 16 w 20"/>
                      <a:gd name="T81" fmla="*/ 28 h 106"/>
                      <a:gd name="T82" fmla="*/ 17 w 20"/>
                      <a:gd name="T83" fmla="*/ 28 h 106"/>
                      <a:gd name="T84" fmla="*/ 17 w 20"/>
                      <a:gd name="T85" fmla="*/ 43 h 106"/>
                      <a:gd name="T86" fmla="*/ 17 w 20"/>
                      <a:gd name="T87" fmla="*/ 24 h 106"/>
                      <a:gd name="T88" fmla="*/ 18 w 20"/>
                      <a:gd name="T89" fmla="*/ 106 h 106"/>
                      <a:gd name="T90" fmla="*/ 18 w 20"/>
                      <a:gd name="T91" fmla="*/ 24 h 106"/>
                      <a:gd name="T92" fmla="*/ 19 w 20"/>
                      <a:gd name="T93" fmla="*/ 49 h 106"/>
                      <a:gd name="T94" fmla="*/ 19 w 20"/>
                      <a:gd name="T95" fmla="*/ 30 h 106"/>
                      <a:gd name="T96" fmla="*/ 19 w 20"/>
                      <a:gd name="T97" fmla="*/ 34 h 106"/>
                      <a:gd name="T98" fmla="*/ 20 w 20"/>
                      <a:gd name="T99" fmla="*/ 41 h 10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0" h="106">
                        <a:moveTo>
                          <a:pt x="0" y="20"/>
                        </a:moveTo>
                        <a:lnTo>
                          <a:pt x="0" y="2"/>
                        </a:lnTo>
                        <a:lnTo>
                          <a:pt x="1" y="6"/>
                        </a:lnTo>
                        <a:lnTo>
                          <a:pt x="1" y="14"/>
                        </a:lnTo>
                        <a:lnTo>
                          <a:pt x="2" y="1"/>
                        </a:lnTo>
                        <a:lnTo>
                          <a:pt x="2" y="46"/>
                        </a:lnTo>
                        <a:lnTo>
                          <a:pt x="3" y="0"/>
                        </a:lnTo>
                        <a:lnTo>
                          <a:pt x="3" y="35"/>
                        </a:lnTo>
                        <a:lnTo>
                          <a:pt x="3" y="4"/>
                        </a:lnTo>
                        <a:lnTo>
                          <a:pt x="4" y="14"/>
                        </a:lnTo>
                        <a:lnTo>
                          <a:pt x="4" y="13"/>
                        </a:lnTo>
                        <a:lnTo>
                          <a:pt x="5" y="7"/>
                        </a:lnTo>
                        <a:lnTo>
                          <a:pt x="5" y="33"/>
                        </a:lnTo>
                        <a:lnTo>
                          <a:pt x="5" y="5"/>
                        </a:lnTo>
                        <a:lnTo>
                          <a:pt x="6" y="62"/>
                        </a:lnTo>
                        <a:lnTo>
                          <a:pt x="6" y="7"/>
                        </a:lnTo>
                        <a:lnTo>
                          <a:pt x="6" y="25"/>
                        </a:lnTo>
                        <a:lnTo>
                          <a:pt x="7" y="14"/>
                        </a:lnTo>
                        <a:lnTo>
                          <a:pt x="7" y="14"/>
                        </a:lnTo>
                        <a:lnTo>
                          <a:pt x="8" y="28"/>
                        </a:lnTo>
                        <a:lnTo>
                          <a:pt x="8" y="10"/>
                        </a:lnTo>
                        <a:lnTo>
                          <a:pt x="8" y="75"/>
                        </a:lnTo>
                        <a:lnTo>
                          <a:pt x="9" y="11"/>
                        </a:lnTo>
                        <a:lnTo>
                          <a:pt x="9" y="38"/>
                        </a:lnTo>
                        <a:lnTo>
                          <a:pt x="10" y="16"/>
                        </a:lnTo>
                        <a:lnTo>
                          <a:pt x="10" y="22"/>
                        </a:lnTo>
                        <a:lnTo>
                          <a:pt x="10" y="27"/>
                        </a:lnTo>
                        <a:lnTo>
                          <a:pt x="11" y="16"/>
                        </a:lnTo>
                        <a:lnTo>
                          <a:pt x="11" y="55"/>
                        </a:lnTo>
                        <a:lnTo>
                          <a:pt x="12" y="15"/>
                        </a:lnTo>
                        <a:lnTo>
                          <a:pt x="12" y="55"/>
                        </a:lnTo>
                        <a:lnTo>
                          <a:pt x="12" y="19"/>
                        </a:lnTo>
                        <a:lnTo>
                          <a:pt x="13" y="30"/>
                        </a:lnTo>
                        <a:lnTo>
                          <a:pt x="13" y="27"/>
                        </a:lnTo>
                        <a:lnTo>
                          <a:pt x="14" y="22"/>
                        </a:lnTo>
                        <a:lnTo>
                          <a:pt x="14" y="47"/>
                        </a:lnTo>
                        <a:lnTo>
                          <a:pt x="15" y="19"/>
                        </a:lnTo>
                        <a:lnTo>
                          <a:pt x="15" y="80"/>
                        </a:lnTo>
                        <a:lnTo>
                          <a:pt x="15" y="21"/>
                        </a:lnTo>
                        <a:lnTo>
                          <a:pt x="16" y="39"/>
                        </a:lnTo>
                        <a:lnTo>
                          <a:pt x="16" y="28"/>
                        </a:lnTo>
                        <a:lnTo>
                          <a:pt x="17" y="28"/>
                        </a:lnTo>
                        <a:lnTo>
                          <a:pt x="17" y="43"/>
                        </a:lnTo>
                        <a:lnTo>
                          <a:pt x="17" y="24"/>
                        </a:lnTo>
                        <a:lnTo>
                          <a:pt x="18" y="106"/>
                        </a:lnTo>
                        <a:lnTo>
                          <a:pt x="18" y="24"/>
                        </a:lnTo>
                        <a:lnTo>
                          <a:pt x="19" y="49"/>
                        </a:lnTo>
                        <a:lnTo>
                          <a:pt x="19" y="30"/>
                        </a:lnTo>
                        <a:lnTo>
                          <a:pt x="19" y="34"/>
                        </a:lnTo>
                        <a:lnTo>
                          <a:pt x="20" y="41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58" name="Freeform 1843"/>
                  <p:cNvSpPr>
                    <a:spLocks/>
                  </p:cNvSpPr>
                  <p:nvPr/>
                </p:nvSpPr>
                <p:spPr bwMode="auto">
                  <a:xfrm>
                    <a:off x="7116764" y="4187827"/>
                    <a:ext cx="31750" cy="195263"/>
                  </a:xfrm>
                  <a:custGeom>
                    <a:avLst/>
                    <a:gdLst>
                      <a:gd name="T0" fmla="*/ 0 w 20"/>
                      <a:gd name="T1" fmla="*/ 13 h 123"/>
                      <a:gd name="T2" fmla="*/ 0 w 20"/>
                      <a:gd name="T3" fmla="*/ 0 h 123"/>
                      <a:gd name="T4" fmla="*/ 1 w 20"/>
                      <a:gd name="T5" fmla="*/ 44 h 123"/>
                      <a:gd name="T6" fmla="*/ 1 w 20"/>
                      <a:gd name="T7" fmla="*/ 0 h 123"/>
                      <a:gd name="T8" fmla="*/ 1 w 20"/>
                      <a:gd name="T9" fmla="*/ 34 h 123"/>
                      <a:gd name="T10" fmla="*/ 2 w 20"/>
                      <a:gd name="T11" fmla="*/ 3 h 123"/>
                      <a:gd name="T12" fmla="*/ 2 w 20"/>
                      <a:gd name="T13" fmla="*/ 13 h 123"/>
                      <a:gd name="T14" fmla="*/ 2 w 20"/>
                      <a:gd name="T15" fmla="*/ 12 h 123"/>
                      <a:gd name="T16" fmla="*/ 3 w 20"/>
                      <a:gd name="T17" fmla="*/ 5 h 123"/>
                      <a:gd name="T18" fmla="*/ 3 w 20"/>
                      <a:gd name="T19" fmla="*/ 34 h 123"/>
                      <a:gd name="T20" fmla="*/ 4 w 20"/>
                      <a:gd name="T21" fmla="*/ 3 h 123"/>
                      <a:gd name="T22" fmla="*/ 4 w 20"/>
                      <a:gd name="T23" fmla="*/ 55 h 123"/>
                      <a:gd name="T24" fmla="*/ 4 w 20"/>
                      <a:gd name="T25" fmla="*/ 5 h 123"/>
                      <a:gd name="T26" fmla="*/ 5 w 20"/>
                      <a:gd name="T27" fmla="*/ 21 h 123"/>
                      <a:gd name="T28" fmla="*/ 5 w 20"/>
                      <a:gd name="T29" fmla="*/ 12 h 123"/>
                      <a:gd name="T30" fmla="*/ 6 w 20"/>
                      <a:gd name="T31" fmla="*/ 10 h 123"/>
                      <a:gd name="T32" fmla="*/ 6 w 20"/>
                      <a:gd name="T33" fmla="*/ 28 h 123"/>
                      <a:gd name="T34" fmla="*/ 7 w 20"/>
                      <a:gd name="T35" fmla="*/ 7 h 123"/>
                      <a:gd name="T36" fmla="*/ 7 w 20"/>
                      <a:gd name="T37" fmla="*/ 123 h 123"/>
                      <a:gd name="T38" fmla="*/ 8 w 20"/>
                      <a:gd name="T39" fmla="*/ 7 h 123"/>
                      <a:gd name="T40" fmla="*/ 8 w 20"/>
                      <a:gd name="T41" fmla="*/ 30 h 123"/>
                      <a:gd name="T42" fmla="*/ 8 w 20"/>
                      <a:gd name="T43" fmla="*/ 13 h 123"/>
                      <a:gd name="T44" fmla="*/ 9 w 20"/>
                      <a:gd name="T45" fmla="*/ 16 h 123"/>
                      <a:gd name="T46" fmla="*/ 9 w 20"/>
                      <a:gd name="T47" fmla="*/ 25 h 123"/>
                      <a:gd name="T48" fmla="*/ 9 w 20"/>
                      <a:gd name="T49" fmla="*/ 11 h 123"/>
                      <a:gd name="T50" fmla="*/ 10 w 20"/>
                      <a:gd name="T51" fmla="*/ 61 h 123"/>
                      <a:gd name="T52" fmla="*/ 10 w 20"/>
                      <a:gd name="T53" fmla="*/ 10 h 123"/>
                      <a:gd name="T54" fmla="*/ 11 w 20"/>
                      <a:gd name="T55" fmla="*/ 42 h 123"/>
                      <a:gd name="T56" fmla="*/ 11 w 20"/>
                      <a:gd name="T57" fmla="*/ 14 h 123"/>
                      <a:gd name="T58" fmla="*/ 11 w 20"/>
                      <a:gd name="T59" fmla="*/ 22 h 123"/>
                      <a:gd name="T60" fmla="*/ 12 w 20"/>
                      <a:gd name="T61" fmla="*/ 23 h 123"/>
                      <a:gd name="T62" fmla="*/ 12 w 20"/>
                      <a:gd name="T63" fmla="*/ 14 h 123"/>
                      <a:gd name="T64" fmla="*/ 13 w 20"/>
                      <a:gd name="T65" fmla="*/ 47 h 123"/>
                      <a:gd name="T66" fmla="*/ 13 w 20"/>
                      <a:gd name="T67" fmla="*/ 12 h 123"/>
                      <a:gd name="T68" fmla="*/ 13 w 20"/>
                      <a:gd name="T69" fmla="*/ 58 h 123"/>
                      <a:gd name="T70" fmla="*/ 14 w 20"/>
                      <a:gd name="T71" fmla="*/ 15 h 123"/>
                      <a:gd name="T72" fmla="*/ 14 w 20"/>
                      <a:gd name="T73" fmla="*/ 29 h 123"/>
                      <a:gd name="T74" fmla="*/ 15 w 20"/>
                      <a:gd name="T75" fmla="*/ 23 h 123"/>
                      <a:gd name="T76" fmla="*/ 15 w 20"/>
                      <a:gd name="T77" fmla="*/ 19 h 123"/>
                      <a:gd name="T78" fmla="*/ 15 w 20"/>
                      <a:gd name="T79" fmla="*/ 40 h 123"/>
                      <a:gd name="T80" fmla="*/ 16 w 20"/>
                      <a:gd name="T81" fmla="*/ 16 h 123"/>
                      <a:gd name="T82" fmla="*/ 16 w 20"/>
                      <a:gd name="T83" fmla="*/ 100 h 123"/>
                      <a:gd name="T84" fmla="*/ 17 w 20"/>
                      <a:gd name="T85" fmla="*/ 17 h 123"/>
                      <a:gd name="T86" fmla="*/ 17 w 20"/>
                      <a:gd name="T87" fmla="*/ 37 h 123"/>
                      <a:gd name="T88" fmla="*/ 17 w 20"/>
                      <a:gd name="T89" fmla="*/ 23 h 123"/>
                      <a:gd name="T90" fmla="*/ 18 w 20"/>
                      <a:gd name="T91" fmla="*/ 24 h 123"/>
                      <a:gd name="T92" fmla="*/ 18 w 20"/>
                      <a:gd name="T93" fmla="*/ 35 h 123"/>
                      <a:gd name="T94" fmla="*/ 19 w 20"/>
                      <a:gd name="T95" fmla="*/ 19 h 123"/>
                      <a:gd name="T96" fmla="*/ 19 w 20"/>
                      <a:gd name="T97" fmla="*/ 77 h 123"/>
                      <a:gd name="T98" fmla="*/ 20 w 20"/>
                      <a:gd name="T99" fmla="*/ 19 h 12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0" h="123">
                        <a:moveTo>
                          <a:pt x="0" y="13"/>
                        </a:moveTo>
                        <a:lnTo>
                          <a:pt x="0" y="0"/>
                        </a:lnTo>
                        <a:lnTo>
                          <a:pt x="1" y="44"/>
                        </a:lnTo>
                        <a:lnTo>
                          <a:pt x="1" y="0"/>
                        </a:lnTo>
                        <a:lnTo>
                          <a:pt x="1" y="34"/>
                        </a:lnTo>
                        <a:lnTo>
                          <a:pt x="2" y="3"/>
                        </a:lnTo>
                        <a:lnTo>
                          <a:pt x="2" y="13"/>
                        </a:lnTo>
                        <a:lnTo>
                          <a:pt x="2" y="12"/>
                        </a:lnTo>
                        <a:lnTo>
                          <a:pt x="3" y="5"/>
                        </a:lnTo>
                        <a:lnTo>
                          <a:pt x="3" y="34"/>
                        </a:lnTo>
                        <a:lnTo>
                          <a:pt x="4" y="3"/>
                        </a:lnTo>
                        <a:lnTo>
                          <a:pt x="4" y="55"/>
                        </a:lnTo>
                        <a:lnTo>
                          <a:pt x="4" y="5"/>
                        </a:lnTo>
                        <a:lnTo>
                          <a:pt x="5" y="21"/>
                        </a:lnTo>
                        <a:lnTo>
                          <a:pt x="5" y="12"/>
                        </a:lnTo>
                        <a:lnTo>
                          <a:pt x="6" y="10"/>
                        </a:lnTo>
                        <a:lnTo>
                          <a:pt x="6" y="28"/>
                        </a:lnTo>
                        <a:lnTo>
                          <a:pt x="7" y="7"/>
                        </a:lnTo>
                        <a:lnTo>
                          <a:pt x="7" y="123"/>
                        </a:lnTo>
                        <a:lnTo>
                          <a:pt x="8" y="7"/>
                        </a:lnTo>
                        <a:lnTo>
                          <a:pt x="8" y="30"/>
                        </a:lnTo>
                        <a:lnTo>
                          <a:pt x="8" y="13"/>
                        </a:lnTo>
                        <a:lnTo>
                          <a:pt x="9" y="16"/>
                        </a:lnTo>
                        <a:lnTo>
                          <a:pt x="9" y="25"/>
                        </a:lnTo>
                        <a:lnTo>
                          <a:pt x="9" y="11"/>
                        </a:lnTo>
                        <a:lnTo>
                          <a:pt x="10" y="61"/>
                        </a:lnTo>
                        <a:lnTo>
                          <a:pt x="10" y="10"/>
                        </a:lnTo>
                        <a:lnTo>
                          <a:pt x="11" y="42"/>
                        </a:lnTo>
                        <a:lnTo>
                          <a:pt x="11" y="14"/>
                        </a:lnTo>
                        <a:lnTo>
                          <a:pt x="11" y="22"/>
                        </a:lnTo>
                        <a:lnTo>
                          <a:pt x="12" y="23"/>
                        </a:lnTo>
                        <a:lnTo>
                          <a:pt x="12" y="14"/>
                        </a:lnTo>
                        <a:lnTo>
                          <a:pt x="13" y="47"/>
                        </a:lnTo>
                        <a:lnTo>
                          <a:pt x="13" y="12"/>
                        </a:lnTo>
                        <a:lnTo>
                          <a:pt x="13" y="58"/>
                        </a:lnTo>
                        <a:lnTo>
                          <a:pt x="14" y="15"/>
                        </a:lnTo>
                        <a:lnTo>
                          <a:pt x="14" y="29"/>
                        </a:lnTo>
                        <a:lnTo>
                          <a:pt x="15" y="23"/>
                        </a:lnTo>
                        <a:lnTo>
                          <a:pt x="15" y="19"/>
                        </a:lnTo>
                        <a:lnTo>
                          <a:pt x="15" y="40"/>
                        </a:lnTo>
                        <a:lnTo>
                          <a:pt x="16" y="16"/>
                        </a:lnTo>
                        <a:lnTo>
                          <a:pt x="16" y="100"/>
                        </a:lnTo>
                        <a:lnTo>
                          <a:pt x="17" y="17"/>
                        </a:lnTo>
                        <a:lnTo>
                          <a:pt x="17" y="37"/>
                        </a:lnTo>
                        <a:lnTo>
                          <a:pt x="17" y="23"/>
                        </a:lnTo>
                        <a:lnTo>
                          <a:pt x="18" y="24"/>
                        </a:lnTo>
                        <a:lnTo>
                          <a:pt x="18" y="35"/>
                        </a:lnTo>
                        <a:lnTo>
                          <a:pt x="19" y="19"/>
                        </a:lnTo>
                        <a:lnTo>
                          <a:pt x="19" y="77"/>
                        </a:lnTo>
                        <a:lnTo>
                          <a:pt x="20" y="19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59" name="Freeform 1844"/>
                  <p:cNvSpPr>
                    <a:spLocks/>
                  </p:cNvSpPr>
                  <p:nvPr/>
                </p:nvSpPr>
                <p:spPr bwMode="auto">
                  <a:xfrm>
                    <a:off x="7148514" y="4217989"/>
                    <a:ext cx="30163" cy="136525"/>
                  </a:xfrm>
                  <a:custGeom>
                    <a:avLst/>
                    <a:gdLst>
                      <a:gd name="T0" fmla="*/ 0 w 19"/>
                      <a:gd name="T1" fmla="*/ 0 h 86"/>
                      <a:gd name="T2" fmla="*/ 0 w 19"/>
                      <a:gd name="T3" fmla="*/ 29 h 86"/>
                      <a:gd name="T4" fmla="*/ 0 w 19"/>
                      <a:gd name="T5" fmla="*/ 4 h 86"/>
                      <a:gd name="T6" fmla="*/ 1 w 19"/>
                      <a:gd name="T7" fmla="*/ 11 h 86"/>
                      <a:gd name="T8" fmla="*/ 1 w 19"/>
                      <a:gd name="T9" fmla="*/ 14 h 86"/>
                      <a:gd name="T10" fmla="*/ 2 w 19"/>
                      <a:gd name="T11" fmla="*/ 4 h 86"/>
                      <a:gd name="T12" fmla="*/ 2 w 19"/>
                      <a:gd name="T13" fmla="*/ 39 h 86"/>
                      <a:gd name="T14" fmla="*/ 2 w 19"/>
                      <a:gd name="T15" fmla="*/ 2 h 86"/>
                      <a:gd name="T16" fmla="*/ 3 w 19"/>
                      <a:gd name="T17" fmla="*/ 44 h 86"/>
                      <a:gd name="T18" fmla="*/ 3 w 19"/>
                      <a:gd name="T19" fmla="*/ 4 h 86"/>
                      <a:gd name="T20" fmla="*/ 4 w 19"/>
                      <a:gd name="T21" fmla="*/ 17 h 86"/>
                      <a:gd name="T22" fmla="*/ 4 w 19"/>
                      <a:gd name="T23" fmla="*/ 12 h 86"/>
                      <a:gd name="T24" fmla="*/ 4 w 19"/>
                      <a:gd name="T25" fmla="*/ 8 h 86"/>
                      <a:gd name="T26" fmla="*/ 5 w 19"/>
                      <a:gd name="T27" fmla="*/ 29 h 86"/>
                      <a:gd name="T28" fmla="*/ 5 w 19"/>
                      <a:gd name="T29" fmla="*/ 4 h 86"/>
                      <a:gd name="T30" fmla="*/ 5 w 19"/>
                      <a:gd name="T31" fmla="*/ 77 h 86"/>
                      <a:gd name="T32" fmla="*/ 6 w 19"/>
                      <a:gd name="T33" fmla="*/ 6 h 86"/>
                      <a:gd name="T34" fmla="*/ 6 w 19"/>
                      <a:gd name="T35" fmla="*/ 25 h 86"/>
                      <a:gd name="T36" fmla="*/ 7 w 19"/>
                      <a:gd name="T37" fmla="*/ 11 h 86"/>
                      <a:gd name="T38" fmla="*/ 7 w 19"/>
                      <a:gd name="T39" fmla="*/ 13 h 86"/>
                      <a:gd name="T40" fmla="*/ 7 w 19"/>
                      <a:gd name="T41" fmla="*/ 23 h 86"/>
                      <a:gd name="T42" fmla="*/ 8 w 19"/>
                      <a:gd name="T43" fmla="*/ 8 h 86"/>
                      <a:gd name="T44" fmla="*/ 8 w 19"/>
                      <a:gd name="T45" fmla="*/ 61 h 86"/>
                      <a:gd name="T46" fmla="*/ 9 w 19"/>
                      <a:gd name="T47" fmla="*/ 7 h 86"/>
                      <a:gd name="T48" fmla="*/ 9 w 19"/>
                      <a:gd name="T49" fmla="*/ 38 h 86"/>
                      <a:gd name="T50" fmla="*/ 9 w 19"/>
                      <a:gd name="T51" fmla="*/ 11 h 86"/>
                      <a:gd name="T52" fmla="*/ 10 w 19"/>
                      <a:gd name="T53" fmla="*/ 19 h 86"/>
                      <a:gd name="T54" fmla="*/ 11 w 19"/>
                      <a:gd name="T55" fmla="*/ 20 h 86"/>
                      <a:gd name="T56" fmla="*/ 11 w 19"/>
                      <a:gd name="T57" fmla="*/ 12 h 86"/>
                      <a:gd name="T58" fmla="*/ 11 w 19"/>
                      <a:gd name="T59" fmla="*/ 43 h 86"/>
                      <a:gd name="T60" fmla="*/ 12 w 19"/>
                      <a:gd name="T61" fmla="*/ 10 h 86"/>
                      <a:gd name="T62" fmla="*/ 12 w 19"/>
                      <a:gd name="T63" fmla="*/ 59 h 86"/>
                      <a:gd name="T64" fmla="*/ 13 w 19"/>
                      <a:gd name="T65" fmla="*/ 12 h 86"/>
                      <a:gd name="T66" fmla="*/ 13 w 19"/>
                      <a:gd name="T67" fmla="*/ 27 h 86"/>
                      <a:gd name="T68" fmla="*/ 13 w 19"/>
                      <a:gd name="T69" fmla="*/ 20 h 86"/>
                      <a:gd name="T70" fmla="*/ 14 w 19"/>
                      <a:gd name="T71" fmla="*/ 17 h 86"/>
                      <a:gd name="T72" fmla="*/ 14 w 19"/>
                      <a:gd name="T73" fmla="*/ 36 h 86"/>
                      <a:gd name="T74" fmla="*/ 14 w 19"/>
                      <a:gd name="T75" fmla="*/ 14 h 86"/>
                      <a:gd name="T76" fmla="*/ 15 w 19"/>
                      <a:gd name="T77" fmla="*/ 86 h 86"/>
                      <a:gd name="T78" fmla="*/ 15 w 19"/>
                      <a:gd name="T79" fmla="*/ 15 h 86"/>
                      <a:gd name="T80" fmla="*/ 16 w 19"/>
                      <a:gd name="T81" fmla="*/ 35 h 86"/>
                      <a:gd name="T82" fmla="*/ 16 w 19"/>
                      <a:gd name="T83" fmla="*/ 20 h 86"/>
                      <a:gd name="T84" fmla="*/ 16 w 19"/>
                      <a:gd name="T85" fmla="*/ 22 h 86"/>
                      <a:gd name="T86" fmla="*/ 17 w 19"/>
                      <a:gd name="T87" fmla="*/ 34 h 86"/>
                      <a:gd name="T88" fmla="*/ 17 w 19"/>
                      <a:gd name="T89" fmla="*/ 17 h 86"/>
                      <a:gd name="T90" fmla="*/ 18 w 19"/>
                      <a:gd name="T91" fmla="*/ 76 h 86"/>
                      <a:gd name="T92" fmla="*/ 18 w 19"/>
                      <a:gd name="T93" fmla="*/ 16 h 86"/>
                      <a:gd name="T94" fmla="*/ 18 w 19"/>
                      <a:gd name="T95" fmla="*/ 42 h 86"/>
                      <a:gd name="T96" fmla="*/ 19 w 19"/>
                      <a:gd name="T97" fmla="*/ 21 h 86"/>
                      <a:gd name="T98" fmla="*/ 19 w 19"/>
                      <a:gd name="T99" fmla="*/ 26 h 8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" h="86">
                        <a:moveTo>
                          <a:pt x="0" y="0"/>
                        </a:moveTo>
                        <a:lnTo>
                          <a:pt x="0" y="29"/>
                        </a:lnTo>
                        <a:lnTo>
                          <a:pt x="0" y="4"/>
                        </a:lnTo>
                        <a:lnTo>
                          <a:pt x="1" y="11"/>
                        </a:lnTo>
                        <a:lnTo>
                          <a:pt x="1" y="14"/>
                        </a:lnTo>
                        <a:lnTo>
                          <a:pt x="2" y="4"/>
                        </a:lnTo>
                        <a:lnTo>
                          <a:pt x="2" y="39"/>
                        </a:lnTo>
                        <a:lnTo>
                          <a:pt x="2" y="2"/>
                        </a:lnTo>
                        <a:lnTo>
                          <a:pt x="3" y="44"/>
                        </a:lnTo>
                        <a:lnTo>
                          <a:pt x="3" y="4"/>
                        </a:lnTo>
                        <a:lnTo>
                          <a:pt x="4" y="17"/>
                        </a:lnTo>
                        <a:lnTo>
                          <a:pt x="4" y="12"/>
                        </a:lnTo>
                        <a:lnTo>
                          <a:pt x="4" y="8"/>
                        </a:lnTo>
                        <a:lnTo>
                          <a:pt x="5" y="29"/>
                        </a:lnTo>
                        <a:lnTo>
                          <a:pt x="5" y="4"/>
                        </a:lnTo>
                        <a:lnTo>
                          <a:pt x="5" y="77"/>
                        </a:lnTo>
                        <a:lnTo>
                          <a:pt x="6" y="6"/>
                        </a:lnTo>
                        <a:lnTo>
                          <a:pt x="6" y="25"/>
                        </a:lnTo>
                        <a:lnTo>
                          <a:pt x="7" y="11"/>
                        </a:lnTo>
                        <a:lnTo>
                          <a:pt x="7" y="13"/>
                        </a:lnTo>
                        <a:lnTo>
                          <a:pt x="7" y="23"/>
                        </a:lnTo>
                        <a:lnTo>
                          <a:pt x="8" y="8"/>
                        </a:lnTo>
                        <a:lnTo>
                          <a:pt x="8" y="61"/>
                        </a:lnTo>
                        <a:lnTo>
                          <a:pt x="9" y="7"/>
                        </a:lnTo>
                        <a:lnTo>
                          <a:pt x="9" y="38"/>
                        </a:lnTo>
                        <a:lnTo>
                          <a:pt x="9" y="11"/>
                        </a:lnTo>
                        <a:lnTo>
                          <a:pt x="10" y="19"/>
                        </a:lnTo>
                        <a:lnTo>
                          <a:pt x="11" y="20"/>
                        </a:lnTo>
                        <a:lnTo>
                          <a:pt x="11" y="12"/>
                        </a:lnTo>
                        <a:lnTo>
                          <a:pt x="11" y="43"/>
                        </a:lnTo>
                        <a:lnTo>
                          <a:pt x="12" y="10"/>
                        </a:lnTo>
                        <a:lnTo>
                          <a:pt x="12" y="59"/>
                        </a:lnTo>
                        <a:lnTo>
                          <a:pt x="13" y="12"/>
                        </a:lnTo>
                        <a:lnTo>
                          <a:pt x="13" y="27"/>
                        </a:lnTo>
                        <a:lnTo>
                          <a:pt x="13" y="20"/>
                        </a:lnTo>
                        <a:lnTo>
                          <a:pt x="14" y="17"/>
                        </a:lnTo>
                        <a:lnTo>
                          <a:pt x="14" y="36"/>
                        </a:lnTo>
                        <a:lnTo>
                          <a:pt x="14" y="14"/>
                        </a:lnTo>
                        <a:lnTo>
                          <a:pt x="15" y="86"/>
                        </a:lnTo>
                        <a:lnTo>
                          <a:pt x="15" y="15"/>
                        </a:lnTo>
                        <a:lnTo>
                          <a:pt x="16" y="35"/>
                        </a:lnTo>
                        <a:lnTo>
                          <a:pt x="16" y="20"/>
                        </a:lnTo>
                        <a:lnTo>
                          <a:pt x="16" y="22"/>
                        </a:lnTo>
                        <a:lnTo>
                          <a:pt x="17" y="34"/>
                        </a:lnTo>
                        <a:lnTo>
                          <a:pt x="17" y="17"/>
                        </a:lnTo>
                        <a:lnTo>
                          <a:pt x="18" y="76"/>
                        </a:lnTo>
                        <a:lnTo>
                          <a:pt x="18" y="16"/>
                        </a:lnTo>
                        <a:lnTo>
                          <a:pt x="18" y="42"/>
                        </a:lnTo>
                        <a:lnTo>
                          <a:pt x="19" y="21"/>
                        </a:lnTo>
                        <a:lnTo>
                          <a:pt x="19" y="26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60" name="Freeform 1845"/>
                  <p:cNvSpPr>
                    <a:spLocks/>
                  </p:cNvSpPr>
                  <p:nvPr/>
                </p:nvSpPr>
                <p:spPr bwMode="auto">
                  <a:xfrm>
                    <a:off x="7178676" y="4246564"/>
                    <a:ext cx="26988" cy="184150"/>
                  </a:xfrm>
                  <a:custGeom>
                    <a:avLst/>
                    <a:gdLst>
                      <a:gd name="T0" fmla="*/ 0 w 17"/>
                      <a:gd name="T1" fmla="*/ 8 h 116"/>
                      <a:gd name="T2" fmla="*/ 1 w 17"/>
                      <a:gd name="T3" fmla="*/ 14 h 116"/>
                      <a:gd name="T4" fmla="*/ 1 w 17"/>
                      <a:gd name="T5" fmla="*/ 1 h 116"/>
                      <a:gd name="T6" fmla="*/ 1 w 17"/>
                      <a:gd name="T7" fmla="*/ 44 h 116"/>
                      <a:gd name="T8" fmla="*/ 2 w 17"/>
                      <a:gd name="T9" fmla="*/ 0 h 116"/>
                      <a:gd name="T10" fmla="*/ 2 w 17"/>
                      <a:gd name="T11" fmla="*/ 34 h 116"/>
                      <a:gd name="T12" fmla="*/ 2 w 17"/>
                      <a:gd name="T13" fmla="*/ 3 h 116"/>
                      <a:gd name="T14" fmla="*/ 3 w 17"/>
                      <a:gd name="T15" fmla="*/ 13 h 116"/>
                      <a:gd name="T16" fmla="*/ 3 w 17"/>
                      <a:gd name="T17" fmla="*/ 12 h 116"/>
                      <a:gd name="T18" fmla="*/ 4 w 17"/>
                      <a:gd name="T19" fmla="*/ 4 h 116"/>
                      <a:gd name="T20" fmla="*/ 4 w 17"/>
                      <a:gd name="T21" fmla="*/ 32 h 116"/>
                      <a:gd name="T22" fmla="*/ 5 w 17"/>
                      <a:gd name="T23" fmla="*/ 2 h 116"/>
                      <a:gd name="T24" fmla="*/ 5 w 17"/>
                      <a:gd name="T25" fmla="*/ 53 h 116"/>
                      <a:gd name="T26" fmla="*/ 6 w 17"/>
                      <a:gd name="T27" fmla="*/ 4 h 116"/>
                      <a:gd name="T28" fmla="*/ 6 w 17"/>
                      <a:gd name="T29" fmla="*/ 19 h 116"/>
                      <a:gd name="T30" fmla="*/ 6 w 17"/>
                      <a:gd name="T31" fmla="*/ 10 h 116"/>
                      <a:gd name="T32" fmla="*/ 7 w 17"/>
                      <a:gd name="T33" fmla="*/ 8 h 116"/>
                      <a:gd name="T34" fmla="*/ 7 w 17"/>
                      <a:gd name="T35" fmla="*/ 25 h 116"/>
                      <a:gd name="T36" fmla="*/ 8 w 17"/>
                      <a:gd name="T37" fmla="*/ 4 h 116"/>
                      <a:gd name="T38" fmla="*/ 8 w 17"/>
                      <a:gd name="T39" fmla="*/ 111 h 116"/>
                      <a:gd name="T40" fmla="*/ 8 w 17"/>
                      <a:gd name="T41" fmla="*/ 4 h 116"/>
                      <a:gd name="T42" fmla="*/ 9 w 17"/>
                      <a:gd name="T43" fmla="*/ 27 h 116"/>
                      <a:gd name="T44" fmla="*/ 9 w 17"/>
                      <a:gd name="T45" fmla="*/ 9 h 116"/>
                      <a:gd name="T46" fmla="*/ 10 w 17"/>
                      <a:gd name="T47" fmla="*/ 13 h 116"/>
                      <a:gd name="T48" fmla="*/ 10 w 17"/>
                      <a:gd name="T49" fmla="*/ 21 h 116"/>
                      <a:gd name="T50" fmla="*/ 10 w 17"/>
                      <a:gd name="T51" fmla="*/ 6 h 116"/>
                      <a:gd name="T52" fmla="*/ 11 w 17"/>
                      <a:gd name="T53" fmla="*/ 53 h 116"/>
                      <a:gd name="T54" fmla="*/ 11 w 17"/>
                      <a:gd name="T55" fmla="*/ 5 h 116"/>
                      <a:gd name="T56" fmla="*/ 11 w 17"/>
                      <a:gd name="T57" fmla="*/ 39 h 116"/>
                      <a:gd name="T58" fmla="*/ 12 w 17"/>
                      <a:gd name="T59" fmla="*/ 9 h 116"/>
                      <a:gd name="T60" fmla="*/ 12 w 17"/>
                      <a:gd name="T61" fmla="*/ 18 h 116"/>
                      <a:gd name="T62" fmla="*/ 13 w 17"/>
                      <a:gd name="T63" fmla="*/ 18 h 116"/>
                      <a:gd name="T64" fmla="*/ 13 w 17"/>
                      <a:gd name="T65" fmla="*/ 10 h 116"/>
                      <a:gd name="T66" fmla="*/ 13 w 17"/>
                      <a:gd name="T67" fmla="*/ 39 h 116"/>
                      <a:gd name="T68" fmla="*/ 14 w 17"/>
                      <a:gd name="T69" fmla="*/ 7 h 116"/>
                      <a:gd name="T70" fmla="*/ 14 w 17"/>
                      <a:gd name="T71" fmla="*/ 57 h 116"/>
                      <a:gd name="T72" fmla="*/ 15 w 17"/>
                      <a:gd name="T73" fmla="*/ 9 h 116"/>
                      <a:gd name="T74" fmla="*/ 15 w 17"/>
                      <a:gd name="T75" fmla="*/ 24 h 116"/>
                      <a:gd name="T76" fmla="*/ 15 w 17"/>
                      <a:gd name="T77" fmla="*/ 16 h 116"/>
                      <a:gd name="T78" fmla="*/ 16 w 17"/>
                      <a:gd name="T79" fmla="*/ 13 h 116"/>
                      <a:gd name="T80" fmla="*/ 17 w 17"/>
                      <a:gd name="T81" fmla="*/ 32 h 116"/>
                      <a:gd name="T82" fmla="*/ 17 w 17"/>
                      <a:gd name="T83" fmla="*/ 9 h 116"/>
                      <a:gd name="T84" fmla="*/ 17 w 17"/>
                      <a:gd name="T85" fmla="*/ 116 h 1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</a:cxnLst>
                    <a:rect l="0" t="0" r="r" b="b"/>
                    <a:pathLst>
                      <a:path w="17" h="116">
                        <a:moveTo>
                          <a:pt x="0" y="8"/>
                        </a:moveTo>
                        <a:lnTo>
                          <a:pt x="1" y="14"/>
                        </a:lnTo>
                        <a:lnTo>
                          <a:pt x="1" y="1"/>
                        </a:lnTo>
                        <a:lnTo>
                          <a:pt x="1" y="44"/>
                        </a:lnTo>
                        <a:lnTo>
                          <a:pt x="2" y="0"/>
                        </a:lnTo>
                        <a:lnTo>
                          <a:pt x="2" y="34"/>
                        </a:lnTo>
                        <a:lnTo>
                          <a:pt x="2" y="3"/>
                        </a:lnTo>
                        <a:lnTo>
                          <a:pt x="3" y="13"/>
                        </a:lnTo>
                        <a:lnTo>
                          <a:pt x="3" y="12"/>
                        </a:lnTo>
                        <a:lnTo>
                          <a:pt x="4" y="4"/>
                        </a:lnTo>
                        <a:lnTo>
                          <a:pt x="4" y="32"/>
                        </a:lnTo>
                        <a:lnTo>
                          <a:pt x="5" y="2"/>
                        </a:lnTo>
                        <a:lnTo>
                          <a:pt x="5" y="53"/>
                        </a:lnTo>
                        <a:lnTo>
                          <a:pt x="6" y="4"/>
                        </a:lnTo>
                        <a:lnTo>
                          <a:pt x="6" y="19"/>
                        </a:lnTo>
                        <a:lnTo>
                          <a:pt x="6" y="10"/>
                        </a:lnTo>
                        <a:lnTo>
                          <a:pt x="7" y="8"/>
                        </a:lnTo>
                        <a:lnTo>
                          <a:pt x="7" y="25"/>
                        </a:lnTo>
                        <a:lnTo>
                          <a:pt x="8" y="4"/>
                        </a:lnTo>
                        <a:lnTo>
                          <a:pt x="8" y="111"/>
                        </a:lnTo>
                        <a:lnTo>
                          <a:pt x="8" y="4"/>
                        </a:lnTo>
                        <a:lnTo>
                          <a:pt x="9" y="27"/>
                        </a:lnTo>
                        <a:lnTo>
                          <a:pt x="9" y="9"/>
                        </a:lnTo>
                        <a:lnTo>
                          <a:pt x="10" y="13"/>
                        </a:lnTo>
                        <a:lnTo>
                          <a:pt x="10" y="21"/>
                        </a:lnTo>
                        <a:lnTo>
                          <a:pt x="10" y="6"/>
                        </a:lnTo>
                        <a:lnTo>
                          <a:pt x="11" y="53"/>
                        </a:lnTo>
                        <a:lnTo>
                          <a:pt x="11" y="5"/>
                        </a:lnTo>
                        <a:lnTo>
                          <a:pt x="11" y="39"/>
                        </a:lnTo>
                        <a:lnTo>
                          <a:pt x="12" y="9"/>
                        </a:lnTo>
                        <a:lnTo>
                          <a:pt x="12" y="18"/>
                        </a:lnTo>
                        <a:lnTo>
                          <a:pt x="13" y="18"/>
                        </a:lnTo>
                        <a:lnTo>
                          <a:pt x="13" y="10"/>
                        </a:lnTo>
                        <a:lnTo>
                          <a:pt x="13" y="39"/>
                        </a:lnTo>
                        <a:lnTo>
                          <a:pt x="14" y="7"/>
                        </a:lnTo>
                        <a:lnTo>
                          <a:pt x="14" y="57"/>
                        </a:lnTo>
                        <a:lnTo>
                          <a:pt x="15" y="9"/>
                        </a:lnTo>
                        <a:lnTo>
                          <a:pt x="15" y="24"/>
                        </a:lnTo>
                        <a:lnTo>
                          <a:pt x="15" y="16"/>
                        </a:lnTo>
                        <a:lnTo>
                          <a:pt x="16" y="13"/>
                        </a:lnTo>
                        <a:lnTo>
                          <a:pt x="17" y="32"/>
                        </a:lnTo>
                        <a:lnTo>
                          <a:pt x="17" y="9"/>
                        </a:lnTo>
                        <a:lnTo>
                          <a:pt x="17" y="116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61" name="Freeform 1846"/>
                  <p:cNvSpPr>
                    <a:spLocks/>
                  </p:cNvSpPr>
                  <p:nvPr/>
                </p:nvSpPr>
                <p:spPr bwMode="auto">
                  <a:xfrm>
                    <a:off x="7205664" y="4262439"/>
                    <a:ext cx="31750" cy="168275"/>
                  </a:xfrm>
                  <a:custGeom>
                    <a:avLst/>
                    <a:gdLst>
                      <a:gd name="T0" fmla="*/ 0 w 20"/>
                      <a:gd name="T1" fmla="*/ 106 h 106"/>
                      <a:gd name="T2" fmla="*/ 1 w 20"/>
                      <a:gd name="T3" fmla="*/ 0 h 106"/>
                      <a:gd name="T4" fmla="*/ 1 w 20"/>
                      <a:gd name="T5" fmla="*/ 22 h 106"/>
                      <a:gd name="T6" fmla="*/ 1 w 20"/>
                      <a:gd name="T7" fmla="*/ 5 h 106"/>
                      <a:gd name="T8" fmla="*/ 2 w 20"/>
                      <a:gd name="T9" fmla="*/ 8 h 106"/>
                      <a:gd name="T10" fmla="*/ 2 w 20"/>
                      <a:gd name="T11" fmla="*/ 17 h 106"/>
                      <a:gd name="T12" fmla="*/ 3 w 20"/>
                      <a:gd name="T13" fmla="*/ 2 h 106"/>
                      <a:gd name="T14" fmla="*/ 3 w 20"/>
                      <a:gd name="T15" fmla="*/ 52 h 106"/>
                      <a:gd name="T16" fmla="*/ 3 w 20"/>
                      <a:gd name="T17" fmla="*/ 1 h 106"/>
                      <a:gd name="T18" fmla="*/ 4 w 20"/>
                      <a:gd name="T19" fmla="*/ 33 h 106"/>
                      <a:gd name="T20" fmla="*/ 4 w 20"/>
                      <a:gd name="T21" fmla="*/ 5 h 106"/>
                      <a:gd name="T22" fmla="*/ 5 w 20"/>
                      <a:gd name="T23" fmla="*/ 13 h 106"/>
                      <a:gd name="T24" fmla="*/ 5 w 20"/>
                      <a:gd name="T25" fmla="*/ 14 h 106"/>
                      <a:gd name="T26" fmla="*/ 5 w 20"/>
                      <a:gd name="T27" fmla="*/ 5 h 106"/>
                      <a:gd name="T28" fmla="*/ 6 w 20"/>
                      <a:gd name="T29" fmla="*/ 36 h 106"/>
                      <a:gd name="T30" fmla="*/ 6 w 20"/>
                      <a:gd name="T31" fmla="*/ 3 h 106"/>
                      <a:gd name="T32" fmla="*/ 7 w 20"/>
                      <a:gd name="T33" fmla="*/ 51 h 106"/>
                      <a:gd name="T34" fmla="*/ 7 w 20"/>
                      <a:gd name="T35" fmla="*/ 5 h 106"/>
                      <a:gd name="T36" fmla="*/ 7 w 20"/>
                      <a:gd name="T37" fmla="*/ 19 h 106"/>
                      <a:gd name="T38" fmla="*/ 8 w 20"/>
                      <a:gd name="T39" fmla="*/ 12 h 106"/>
                      <a:gd name="T40" fmla="*/ 8 w 20"/>
                      <a:gd name="T41" fmla="*/ 9 h 106"/>
                      <a:gd name="T42" fmla="*/ 9 w 20"/>
                      <a:gd name="T43" fmla="*/ 28 h 106"/>
                      <a:gd name="T44" fmla="*/ 9 w 20"/>
                      <a:gd name="T45" fmla="*/ 5 h 106"/>
                      <a:gd name="T46" fmla="*/ 9 w 20"/>
                      <a:gd name="T47" fmla="*/ 105 h 106"/>
                      <a:gd name="T48" fmla="*/ 10 w 20"/>
                      <a:gd name="T49" fmla="*/ 6 h 106"/>
                      <a:gd name="T50" fmla="*/ 10 w 20"/>
                      <a:gd name="T51" fmla="*/ 27 h 106"/>
                      <a:gd name="T52" fmla="*/ 10 w 20"/>
                      <a:gd name="T53" fmla="*/ 11 h 106"/>
                      <a:gd name="T54" fmla="*/ 11 w 20"/>
                      <a:gd name="T55" fmla="*/ 13 h 106"/>
                      <a:gd name="T56" fmla="*/ 12 w 20"/>
                      <a:gd name="T57" fmla="*/ 23 h 106"/>
                      <a:gd name="T58" fmla="*/ 12 w 20"/>
                      <a:gd name="T59" fmla="*/ 8 h 106"/>
                      <a:gd name="T60" fmla="*/ 12 w 20"/>
                      <a:gd name="T61" fmla="*/ 61 h 106"/>
                      <a:gd name="T62" fmla="*/ 13 w 20"/>
                      <a:gd name="T63" fmla="*/ 7 h 106"/>
                      <a:gd name="T64" fmla="*/ 13 w 20"/>
                      <a:gd name="T65" fmla="*/ 37 h 106"/>
                      <a:gd name="T66" fmla="*/ 14 w 20"/>
                      <a:gd name="T67" fmla="*/ 10 h 106"/>
                      <a:gd name="T68" fmla="*/ 14 w 20"/>
                      <a:gd name="T69" fmla="*/ 18 h 106"/>
                      <a:gd name="T70" fmla="*/ 14 w 20"/>
                      <a:gd name="T71" fmla="*/ 20 h 106"/>
                      <a:gd name="T72" fmla="*/ 15 w 20"/>
                      <a:gd name="T73" fmla="*/ 10 h 106"/>
                      <a:gd name="T74" fmla="*/ 15 w 20"/>
                      <a:gd name="T75" fmla="*/ 43 h 106"/>
                      <a:gd name="T76" fmla="*/ 16 w 20"/>
                      <a:gd name="T77" fmla="*/ 8 h 106"/>
                      <a:gd name="T78" fmla="*/ 16 w 20"/>
                      <a:gd name="T79" fmla="*/ 53 h 106"/>
                      <a:gd name="T80" fmla="*/ 16 w 20"/>
                      <a:gd name="T81" fmla="*/ 10 h 106"/>
                      <a:gd name="T82" fmla="*/ 17 w 20"/>
                      <a:gd name="T83" fmla="*/ 24 h 106"/>
                      <a:gd name="T84" fmla="*/ 17 w 20"/>
                      <a:gd name="T85" fmla="*/ 18 h 106"/>
                      <a:gd name="T86" fmla="*/ 17 w 20"/>
                      <a:gd name="T87" fmla="*/ 14 h 106"/>
                      <a:gd name="T88" fmla="*/ 18 w 20"/>
                      <a:gd name="T89" fmla="*/ 35 h 106"/>
                      <a:gd name="T90" fmla="*/ 18 w 20"/>
                      <a:gd name="T91" fmla="*/ 10 h 106"/>
                      <a:gd name="T92" fmla="*/ 19 w 20"/>
                      <a:gd name="T93" fmla="*/ 92 h 106"/>
                      <a:gd name="T94" fmla="*/ 19 w 20"/>
                      <a:gd name="T95" fmla="*/ 11 h 106"/>
                      <a:gd name="T96" fmla="*/ 19 w 20"/>
                      <a:gd name="T97" fmla="*/ 31 h 106"/>
                      <a:gd name="T98" fmla="*/ 20 w 20"/>
                      <a:gd name="T99" fmla="*/ 17 h 10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0" h="106">
                        <a:moveTo>
                          <a:pt x="0" y="106"/>
                        </a:moveTo>
                        <a:lnTo>
                          <a:pt x="1" y="0"/>
                        </a:lnTo>
                        <a:lnTo>
                          <a:pt x="1" y="22"/>
                        </a:lnTo>
                        <a:lnTo>
                          <a:pt x="1" y="5"/>
                        </a:lnTo>
                        <a:lnTo>
                          <a:pt x="2" y="8"/>
                        </a:lnTo>
                        <a:lnTo>
                          <a:pt x="2" y="17"/>
                        </a:lnTo>
                        <a:lnTo>
                          <a:pt x="3" y="2"/>
                        </a:lnTo>
                        <a:lnTo>
                          <a:pt x="3" y="52"/>
                        </a:lnTo>
                        <a:lnTo>
                          <a:pt x="3" y="1"/>
                        </a:lnTo>
                        <a:lnTo>
                          <a:pt x="4" y="33"/>
                        </a:lnTo>
                        <a:lnTo>
                          <a:pt x="4" y="5"/>
                        </a:lnTo>
                        <a:lnTo>
                          <a:pt x="5" y="13"/>
                        </a:lnTo>
                        <a:lnTo>
                          <a:pt x="5" y="14"/>
                        </a:lnTo>
                        <a:lnTo>
                          <a:pt x="5" y="5"/>
                        </a:lnTo>
                        <a:lnTo>
                          <a:pt x="6" y="36"/>
                        </a:lnTo>
                        <a:lnTo>
                          <a:pt x="6" y="3"/>
                        </a:lnTo>
                        <a:lnTo>
                          <a:pt x="7" y="51"/>
                        </a:lnTo>
                        <a:lnTo>
                          <a:pt x="7" y="5"/>
                        </a:lnTo>
                        <a:lnTo>
                          <a:pt x="7" y="19"/>
                        </a:lnTo>
                        <a:lnTo>
                          <a:pt x="8" y="12"/>
                        </a:lnTo>
                        <a:lnTo>
                          <a:pt x="8" y="9"/>
                        </a:lnTo>
                        <a:lnTo>
                          <a:pt x="9" y="28"/>
                        </a:lnTo>
                        <a:lnTo>
                          <a:pt x="9" y="5"/>
                        </a:lnTo>
                        <a:lnTo>
                          <a:pt x="9" y="105"/>
                        </a:lnTo>
                        <a:lnTo>
                          <a:pt x="10" y="6"/>
                        </a:lnTo>
                        <a:lnTo>
                          <a:pt x="10" y="27"/>
                        </a:lnTo>
                        <a:lnTo>
                          <a:pt x="10" y="11"/>
                        </a:lnTo>
                        <a:lnTo>
                          <a:pt x="11" y="13"/>
                        </a:lnTo>
                        <a:lnTo>
                          <a:pt x="12" y="23"/>
                        </a:lnTo>
                        <a:lnTo>
                          <a:pt x="12" y="8"/>
                        </a:lnTo>
                        <a:lnTo>
                          <a:pt x="12" y="61"/>
                        </a:lnTo>
                        <a:lnTo>
                          <a:pt x="13" y="7"/>
                        </a:lnTo>
                        <a:lnTo>
                          <a:pt x="13" y="37"/>
                        </a:lnTo>
                        <a:lnTo>
                          <a:pt x="14" y="10"/>
                        </a:lnTo>
                        <a:lnTo>
                          <a:pt x="14" y="18"/>
                        </a:lnTo>
                        <a:lnTo>
                          <a:pt x="14" y="20"/>
                        </a:lnTo>
                        <a:lnTo>
                          <a:pt x="15" y="10"/>
                        </a:lnTo>
                        <a:lnTo>
                          <a:pt x="15" y="43"/>
                        </a:lnTo>
                        <a:lnTo>
                          <a:pt x="16" y="8"/>
                        </a:lnTo>
                        <a:lnTo>
                          <a:pt x="16" y="53"/>
                        </a:lnTo>
                        <a:lnTo>
                          <a:pt x="16" y="10"/>
                        </a:lnTo>
                        <a:lnTo>
                          <a:pt x="17" y="24"/>
                        </a:lnTo>
                        <a:lnTo>
                          <a:pt x="17" y="18"/>
                        </a:lnTo>
                        <a:lnTo>
                          <a:pt x="17" y="14"/>
                        </a:lnTo>
                        <a:lnTo>
                          <a:pt x="18" y="35"/>
                        </a:lnTo>
                        <a:lnTo>
                          <a:pt x="18" y="10"/>
                        </a:lnTo>
                        <a:lnTo>
                          <a:pt x="19" y="92"/>
                        </a:lnTo>
                        <a:lnTo>
                          <a:pt x="19" y="11"/>
                        </a:lnTo>
                        <a:lnTo>
                          <a:pt x="19" y="31"/>
                        </a:lnTo>
                        <a:lnTo>
                          <a:pt x="20" y="17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62" name="Freeform 1847"/>
                  <p:cNvSpPr>
                    <a:spLocks/>
                  </p:cNvSpPr>
                  <p:nvPr/>
                </p:nvSpPr>
                <p:spPr bwMode="auto">
                  <a:xfrm>
                    <a:off x="7237414" y="4281489"/>
                    <a:ext cx="31750" cy="114300"/>
                  </a:xfrm>
                  <a:custGeom>
                    <a:avLst/>
                    <a:gdLst>
                      <a:gd name="T0" fmla="*/ 0 w 20"/>
                      <a:gd name="T1" fmla="*/ 5 h 72"/>
                      <a:gd name="T2" fmla="*/ 0 w 20"/>
                      <a:gd name="T3" fmla="*/ 6 h 72"/>
                      <a:gd name="T4" fmla="*/ 1 w 20"/>
                      <a:gd name="T5" fmla="*/ 17 h 72"/>
                      <a:gd name="T6" fmla="*/ 1 w 20"/>
                      <a:gd name="T7" fmla="*/ 1 h 72"/>
                      <a:gd name="T8" fmla="*/ 1 w 20"/>
                      <a:gd name="T9" fmla="*/ 59 h 72"/>
                      <a:gd name="T10" fmla="*/ 2 w 20"/>
                      <a:gd name="T11" fmla="*/ 0 h 72"/>
                      <a:gd name="T12" fmla="*/ 2 w 20"/>
                      <a:gd name="T13" fmla="*/ 29 h 72"/>
                      <a:gd name="T14" fmla="*/ 3 w 20"/>
                      <a:gd name="T15" fmla="*/ 4 h 72"/>
                      <a:gd name="T16" fmla="*/ 3 w 20"/>
                      <a:gd name="T17" fmla="*/ 10 h 72"/>
                      <a:gd name="T18" fmla="*/ 4 w 20"/>
                      <a:gd name="T19" fmla="*/ 14 h 72"/>
                      <a:gd name="T20" fmla="*/ 4 w 20"/>
                      <a:gd name="T21" fmla="*/ 3 h 72"/>
                      <a:gd name="T22" fmla="*/ 5 w 20"/>
                      <a:gd name="T23" fmla="*/ 39 h 72"/>
                      <a:gd name="T24" fmla="*/ 5 w 20"/>
                      <a:gd name="T25" fmla="*/ 1 h 72"/>
                      <a:gd name="T26" fmla="*/ 5 w 20"/>
                      <a:gd name="T27" fmla="*/ 43 h 72"/>
                      <a:gd name="T28" fmla="*/ 6 w 20"/>
                      <a:gd name="T29" fmla="*/ 4 h 72"/>
                      <a:gd name="T30" fmla="*/ 6 w 20"/>
                      <a:gd name="T31" fmla="*/ 16 h 72"/>
                      <a:gd name="T32" fmla="*/ 6 w 20"/>
                      <a:gd name="T33" fmla="*/ 11 h 72"/>
                      <a:gd name="T34" fmla="*/ 7 w 20"/>
                      <a:gd name="T35" fmla="*/ 7 h 72"/>
                      <a:gd name="T36" fmla="*/ 7 w 20"/>
                      <a:gd name="T37" fmla="*/ 29 h 72"/>
                      <a:gd name="T38" fmla="*/ 8 w 20"/>
                      <a:gd name="T39" fmla="*/ 3 h 72"/>
                      <a:gd name="T40" fmla="*/ 8 w 20"/>
                      <a:gd name="T41" fmla="*/ 72 h 72"/>
                      <a:gd name="T42" fmla="*/ 8 w 20"/>
                      <a:gd name="T43" fmla="*/ 4 h 72"/>
                      <a:gd name="T44" fmla="*/ 9 w 20"/>
                      <a:gd name="T45" fmla="*/ 23 h 72"/>
                      <a:gd name="T46" fmla="*/ 9 w 20"/>
                      <a:gd name="T47" fmla="*/ 10 h 72"/>
                      <a:gd name="T48" fmla="*/ 10 w 20"/>
                      <a:gd name="T49" fmla="*/ 10 h 72"/>
                      <a:gd name="T50" fmla="*/ 10 w 20"/>
                      <a:gd name="T51" fmla="*/ 23 h 72"/>
                      <a:gd name="T52" fmla="*/ 10 w 20"/>
                      <a:gd name="T53" fmla="*/ 5 h 72"/>
                      <a:gd name="T54" fmla="*/ 11 w 20"/>
                      <a:gd name="T55" fmla="*/ 71 h 72"/>
                      <a:gd name="T56" fmla="*/ 11 w 20"/>
                      <a:gd name="T57" fmla="*/ 5 h 72"/>
                      <a:gd name="T58" fmla="*/ 12 w 20"/>
                      <a:gd name="T59" fmla="*/ 32 h 72"/>
                      <a:gd name="T60" fmla="*/ 12 w 20"/>
                      <a:gd name="T61" fmla="*/ 9 h 72"/>
                      <a:gd name="T62" fmla="*/ 12 w 20"/>
                      <a:gd name="T63" fmla="*/ 15 h 72"/>
                      <a:gd name="T64" fmla="*/ 13 w 20"/>
                      <a:gd name="T65" fmla="*/ 19 h 72"/>
                      <a:gd name="T66" fmla="*/ 13 w 20"/>
                      <a:gd name="T67" fmla="*/ 8 h 72"/>
                      <a:gd name="T68" fmla="*/ 13 w 20"/>
                      <a:gd name="T69" fmla="*/ 46 h 72"/>
                      <a:gd name="T70" fmla="*/ 14 w 20"/>
                      <a:gd name="T71" fmla="*/ 6 h 72"/>
                      <a:gd name="T72" fmla="*/ 14 w 20"/>
                      <a:gd name="T73" fmla="*/ 45 h 72"/>
                      <a:gd name="T74" fmla="*/ 15 w 20"/>
                      <a:gd name="T75" fmla="*/ 9 h 72"/>
                      <a:gd name="T76" fmla="*/ 15 w 20"/>
                      <a:gd name="T77" fmla="*/ 20 h 72"/>
                      <a:gd name="T78" fmla="*/ 15 w 20"/>
                      <a:gd name="T79" fmla="*/ 17 h 72"/>
                      <a:gd name="T80" fmla="*/ 16 w 20"/>
                      <a:gd name="T81" fmla="*/ 11 h 72"/>
                      <a:gd name="T82" fmla="*/ 17 w 20"/>
                      <a:gd name="T83" fmla="*/ 35 h 72"/>
                      <a:gd name="T84" fmla="*/ 17 w 20"/>
                      <a:gd name="T85" fmla="*/ 8 h 72"/>
                      <a:gd name="T86" fmla="*/ 17 w 20"/>
                      <a:gd name="T87" fmla="*/ 69 h 72"/>
                      <a:gd name="T88" fmla="*/ 18 w 20"/>
                      <a:gd name="T89" fmla="*/ 9 h 72"/>
                      <a:gd name="T90" fmla="*/ 18 w 20"/>
                      <a:gd name="T91" fmla="*/ 26 h 72"/>
                      <a:gd name="T92" fmla="*/ 19 w 20"/>
                      <a:gd name="T93" fmla="*/ 15 h 72"/>
                      <a:gd name="T94" fmla="*/ 19 w 20"/>
                      <a:gd name="T95" fmla="*/ 14 h 72"/>
                      <a:gd name="T96" fmla="*/ 19 w 20"/>
                      <a:gd name="T97" fmla="*/ 29 h 72"/>
                      <a:gd name="T98" fmla="*/ 20 w 20"/>
                      <a:gd name="T99" fmla="*/ 1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0" h="72">
                        <a:moveTo>
                          <a:pt x="0" y="5"/>
                        </a:moveTo>
                        <a:lnTo>
                          <a:pt x="0" y="6"/>
                        </a:lnTo>
                        <a:lnTo>
                          <a:pt x="1" y="17"/>
                        </a:lnTo>
                        <a:lnTo>
                          <a:pt x="1" y="1"/>
                        </a:lnTo>
                        <a:lnTo>
                          <a:pt x="1" y="59"/>
                        </a:lnTo>
                        <a:lnTo>
                          <a:pt x="2" y="0"/>
                        </a:lnTo>
                        <a:lnTo>
                          <a:pt x="2" y="29"/>
                        </a:lnTo>
                        <a:lnTo>
                          <a:pt x="3" y="4"/>
                        </a:lnTo>
                        <a:lnTo>
                          <a:pt x="3" y="10"/>
                        </a:lnTo>
                        <a:lnTo>
                          <a:pt x="4" y="14"/>
                        </a:lnTo>
                        <a:lnTo>
                          <a:pt x="4" y="3"/>
                        </a:lnTo>
                        <a:lnTo>
                          <a:pt x="5" y="39"/>
                        </a:lnTo>
                        <a:lnTo>
                          <a:pt x="5" y="1"/>
                        </a:lnTo>
                        <a:lnTo>
                          <a:pt x="5" y="43"/>
                        </a:lnTo>
                        <a:lnTo>
                          <a:pt x="6" y="4"/>
                        </a:lnTo>
                        <a:lnTo>
                          <a:pt x="6" y="16"/>
                        </a:lnTo>
                        <a:lnTo>
                          <a:pt x="6" y="11"/>
                        </a:lnTo>
                        <a:lnTo>
                          <a:pt x="7" y="7"/>
                        </a:lnTo>
                        <a:lnTo>
                          <a:pt x="7" y="29"/>
                        </a:lnTo>
                        <a:lnTo>
                          <a:pt x="8" y="3"/>
                        </a:lnTo>
                        <a:lnTo>
                          <a:pt x="8" y="72"/>
                        </a:lnTo>
                        <a:lnTo>
                          <a:pt x="8" y="4"/>
                        </a:lnTo>
                        <a:lnTo>
                          <a:pt x="9" y="23"/>
                        </a:lnTo>
                        <a:lnTo>
                          <a:pt x="9" y="10"/>
                        </a:lnTo>
                        <a:lnTo>
                          <a:pt x="10" y="10"/>
                        </a:lnTo>
                        <a:lnTo>
                          <a:pt x="10" y="23"/>
                        </a:lnTo>
                        <a:lnTo>
                          <a:pt x="10" y="5"/>
                        </a:lnTo>
                        <a:lnTo>
                          <a:pt x="11" y="71"/>
                        </a:lnTo>
                        <a:lnTo>
                          <a:pt x="11" y="5"/>
                        </a:lnTo>
                        <a:lnTo>
                          <a:pt x="12" y="32"/>
                        </a:lnTo>
                        <a:lnTo>
                          <a:pt x="12" y="9"/>
                        </a:lnTo>
                        <a:lnTo>
                          <a:pt x="12" y="15"/>
                        </a:lnTo>
                        <a:lnTo>
                          <a:pt x="13" y="19"/>
                        </a:lnTo>
                        <a:lnTo>
                          <a:pt x="13" y="8"/>
                        </a:lnTo>
                        <a:lnTo>
                          <a:pt x="13" y="46"/>
                        </a:lnTo>
                        <a:lnTo>
                          <a:pt x="14" y="6"/>
                        </a:lnTo>
                        <a:lnTo>
                          <a:pt x="14" y="45"/>
                        </a:lnTo>
                        <a:lnTo>
                          <a:pt x="15" y="9"/>
                        </a:lnTo>
                        <a:lnTo>
                          <a:pt x="15" y="20"/>
                        </a:lnTo>
                        <a:lnTo>
                          <a:pt x="15" y="17"/>
                        </a:lnTo>
                        <a:lnTo>
                          <a:pt x="16" y="11"/>
                        </a:lnTo>
                        <a:lnTo>
                          <a:pt x="17" y="35"/>
                        </a:lnTo>
                        <a:lnTo>
                          <a:pt x="17" y="8"/>
                        </a:lnTo>
                        <a:lnTo>
                          <a:pt x="17" y="69"/>
                        </a:lnTo>
                        <a:lnTo>
                          <a:pt x="18" y="9"/>
                        </a:lnTo>
                        <a:lnTo>
                          <a:pt x="18" y="26"/>
                        </a:lnTo>
                        <a:lnTo>
                          <a:pt x="19" y="15"/>
                        </a:lnTo>
                        <a:lnTo>
                          <a:pt x="19" y="14"/>
                        </a:lnTo>
                        <a:lnTo>
                          <a:pt x="19" y="29"/>
                        </a:lnTo>
                        <a:lnTo>
                          <a:pt x="20" y="1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63" name="Freeform 1848"/>
                  <p:cNvSpPr>
                    <a:spLocks/>
                  </p:cNvSpPr>
                  <p:nvPr/>
                </p:nvSpPr>
                <p:spPr bwMode="auto">
                  <a:xfrm>
                    <a:off x="7269164" y="4295777"/>
                    <a:ext cx="14288" cy="134938"/>
                  </a:xfrm>
                  <a:custGeom>
                    <a:avLst/>
                    <a:gdLst>
                      <a:gd name="T0" fmla="*/ 0 w 9"/>
                      <a:gd name="T1" fmla="*/ 1 h 85"/>
                      <a:gd name="T2" fmla="*/ 0 w 9"/>
                      <a:gd name="T3" fmla="*/ 76 h 85"/>
                      <a:gd name="T4" fmla="*/ 1 w 9"/>
                      <a:gd name="T5" fmla="*/ 0 h 85"/>
                      <a:gd name="T6" fmla="*/ 1 w 9"/>
                      <a:gd name="T7" fmla="*/ 26 h 85"/>
                      <a:gd name="T8" fmla="*/ 1 w 9"/>
                      <a:gd name="T9" fmla="*/ 5 h 85"/>
                      <a:gd name="T10" fmla="*/ 2 w 9"/>
                      <a:gd name="T11" fmla="*/ 10 h 85"/>
                      <a:gd name="T12" fmla="*/ 2 w 9"/>
                      <a:gd name="T13" fmla="*/ 15 h 85"/>
                      <a:gd name="T14" fmla="*/ 2 w 9"/>
                      <a:gd name="T15" fmla="*/ 3 h 85"/>
                      <a:gd name="T16" fmla="*/ 3 w 9"/>
                      <a:gd name="T17" fmla="*/ 45 h 85"/>
                      <a:gd name="T18" fmla="*/ 3 w 9"/>
                      <a:gd name="T19" fmla="*/ 1 h 85"/>
                      <a:gd name="T20" fmla="*/ 4 w 9"/>
                      <a:gd name="T21" fmla="*/ 38 h 85"/>
                      <a:gd name="T22" fmla="*/ 4 w 9"/>
                      <a:gd name="T23" fmla="*/ 4 h 85"/>
                      <a:gd name="T24" fmla="*/ 4 w 9"/>
                      <a:gd name="T25" fmla="*/ 15 h 85"/>
                      <a:gd name="T26" fmla="*/ 5 w 9"/>
                      <a:gd name="T27" fmla="*/ 13 h 85"/>
                      <a:gd name="T28" fmla="*/ 5 w 9"/>
                      <a:gd name="T29" fmla="*/ 6 h 85"/>
                      <a:gd name="T30" fmla="*/ 6 w 9"/>
                      <a:gd name="T31" fmla="*/ 32 h 85"/>
                      <a:gd name="T32" fmla="*/ 6 w 9"/>
                      <a:gd name="T33" fmla="*/ 3 h 85"/>
                      <a:gd name="T34" fmla="*/ 6 w 9"/>
                      <a:gd name="T35" fmla="*/ 59 h 85"/>
                      <a:gd name="T36" fmla="*/ 7 w 9"/>
                      <a:gd name="T37" fmla="*/ 4 h 85"/>
                      <a:gd name="T38" fmla="*/ 7 w 9"/>
                      <a:gd name="T39" fmla="*/ 21 h 85"/>
                      <a:gd name="T40" fmla="*/ 8 w 9"/>
                      <a:gd name="T41" fmla="*/ 11 h 85"/>
                      <a:gd name="T42" fmla="*/ 8 w 9"/>
                      <a:gd name="T43" fmla="*/ 9 h 85"/>
                      <a:gd name="T44" fmla="*/ 9 w 9"/>
                      <a:gd name="T45" fmla="*/ 25 h 85"/>
                      <a:gd name="T46" fmla="*/ 9 w 9"/>
                      <a:gd name="T47" fmla="*/ 5 h 85"/>
                      <a:gd name="T48" fmla="*/ 9 w 9"/>
                      <a:gd name="T49" fmla="*/ 85 h 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9" h="85">
                        <a:moveTo>
                          <a:pt x="0" y="1"/>
                        </a:moveTo>
                        <a:lnTo>
                          <a:pt x="0" y="76"/>
                        </a:lnTo>
                        <a:lnTo>
                          <a:pt x="1" y="0"/>
                        </a:lnTo>
                        <a:lnTo>
                          <a:pt x="1" y="26"/>
                        </a:lnTo>
                        <a:lnTo>
                          <a:pt x="1" y="5"/>
                        </a:lnTo>
                        <a:lnTo>
                          <a:pt x="2" y="10"/>
                        </a:lnTo>
                        <a:lnTo>
                          <a:pt x="2" y="15"/>
                        </a:lnTo>
                        <a:lnTo>
                          <a:pt x="2" y="3"/>
                        </a:lnTo>
                        <a:lnTo>
                          <a:pt x="3" y="45"/>
                        </a:lnTo>
                        <a:lnTo>
                          <a:pt x="3" y="1"/>
                        </a:lnTo>
                        <a:lnTo>
                          <a:pt x="4" y="38"/>
                        </a:lnTo>
                        <a:lnTo>
                          <a:pt x="4" y="4"/>
                        </a:lnTo>
                        <a:lnTo>
                          <a:pt x="4" y="15"/>
                        </a:lnTo>
                        <a:lnTo>
                          <a:pt x="5" y="13"/>
                        </a:lnTo>
                        <a:lnTo>
                          <a:pt x="5" y="6"/>
                        </a:lnTo>
                        <a:lnTo>
                          <a:pt x="6" y="32"/>
                        </a:lnTo>
                        <a:lnTo>
                          <a:pt x="6" y="3"/>
                        </a:lnTo>
                        <a:lnTo>
                          <a:pt x="6" y="59"/>
                        </a:lnTo>
                        <a:lnTo>
                          <a:pt x="7" y="4"/>
                        </a:lnTo>
                        <a:lnTo>
                          <a:pt x="7" y="21"/>
                        </a:lnTo>
                        <a:lnTo>
                          <a:pt x="8" y="11"/>
                        </a:lnTo>
                        <a:lnTo>
                          <a:pt x="8" y="9"/>
                        </a:lnTo>
                        <a:lnTo>
                          <a:pt x="9" y="25"/>
                        </a:lnTo>
                        <a:lnTo>
                          <a:pt x="9" y="5"/>
                        </a:lnTo>
                        <a:lnTo>
                          <a:pt x="9" y="85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64" name="Freeform 1849"/>
                  <p:cNvSpPr>
                    <a:spLocks/>
                  </p:cNvSpPr>
                  <p:nvPr/>
                </p:nvSpPr>
                <p:spPr bwMode="auto">
                  <a:xfrm>
                    <a:off x="7283451" y="4303714"/>
                    <a:ext cx="14288" cy="127000"/>
                  </a:xfrm>
                  <a:custGeom>
                    <a:avLst/>
                    <a:gdLst>
                      <a:gd name="T0" fmla="*/ 0 w 9"/>
                      <a:gd name="T1" fmla="*/ 80 h 80"/>
                      <a:gd name="T2" fmla="*/ 1 w 9"/>
                      <a:gd name="T3" fmla="*/ 0 h 80"/>
                      <a:gd name="T4" fmla="*/ 1 w 9"/>
                      <a:gd name="T5" fmla="*/ 24 h 80"/>
                      <a:gd name="T6" fmla="*/ 2 w 9"/>
                      <a:gd name="T7" fmla="*/ 4 h 80"/>
                      <a:gd name="T8" fmla="*/ 2 w 9"/>
                      <a:gd name="T9" fmla="*/ 8 h 80"/>
                      <a:gd name="T10" fmla="*/ 2 w 9"/>
                      <a:gd name="T11" fmla="*/ 16 h 80"/>
                      <a:gd name="T12" fmla="*/ 3 w 9"/>
                      <a:gd name="T13" fmla="*/ 2 h 80"/>
                      <a:gd name="T14" fmla="*/ 3 w 9"/>
                      <a:gd name="T15" fmla="*/ 47 h 80"/>
                      <a:gd name="T16" fmla="*/ 4 w 9"/>
                      <a:gd name="T17" fmla="*/ 1 h 80"/>
                      <a:gd name="T18" fmla="*/ 4 w 9"/>
                      <a:gd name="T19" fmla="*/ 35 h 80"/>
                      <a:gd name="T20" fmla="*/ 4 w 9"/>
                      <a:gd name="T21" fmla="*/ 4 h 80"/>
                      <a:gd name="T22" fmla="*/ 5 w 9"/>
                      <a:gd name="T23" fmla="*/ 13 h 80"/>
                      <a:gd name="T24" fmla="*/ 5 w 9"/>
                      <a:gd name="T25" fmla="*/ 12 h 80"/>
                      <a:gd name="T26" fmla="*/ 6 w 9"/>
                      <a:gd name="T27" fmla="*/ 5 h 80"/>
                      <a:gd name="T28" fmla="*/ 6 w 9"/>
                      <a:gd name="T29" fmla="*/ 33 h 80"/>
                      <a:gd name="T30" fmla="*/ 6 w 9"/>
                      <a:gd name="T31" fmla="*/ 2 h 80"/>
                      <a:gd name="T32" fmla="*/ 7 w 9"/>
                      <a:gd name="T33" fmla="*/ 53 h 80"/>
                      <a:gd name="T34" fmla="*/ 7 w 9"/>
                      <a:gd name="T35" fmla="*/ 3 h 80"/>
                      <a:gd name="T36" fmla="*/ 8 w 9"/>
                      <a:gd name="T37" fmla="*/ 19 h 80"/>
                      <a:gd name="T38" fmla="*/ 8 w 9"/>
                      <a:gd name="T39" fmla="*/ 10 h 80"/>
                      <a:gd name="T40" fmla="*/ 8 w 9"/>
                      <a:gd name="T41" fmla="*/ 8 h 80"/>
                      <a:gd name="T42" fmla="*/ 9 w 9"/>
                      <a:gd name="T43" fmla="*/ 25 h 80"/>
                      <a:gd name="T44" fmla="*/ 9 w 9"/>
                      <a:gd name="T45" fmla="*/ 3 h 80"/>
                      <a:gd name="T46" fmla="*/ 9 w 9"/>
                      <a:gd name="T47" fmla="*/ 8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</a:cxnLst>
                    <a:rect l="0" t="0" r="r" b="b"/>
                    <a:pathLst>
                      <a:path w="9" h="80">
                        <a:moveTo>
                          <a:pt x="0" y="80"/>
                        </a:moveTo>
                        <a:lnTo>
                          <a:pt x="1" y="0"/>
                        </a:lnTo>
                        <a:lnTo>
                          <a:pt x="1" y="24"/>
                        </a:lnTo>
                        <a:lnTo>
                          <a:pt x="2" y="4"/>
                        </a:lnTo>
                        <a:lnTo>
                          <a:pt x="2" y="8"/>
                        </a:lnTo>
                        <a:lnTo>
                          <a:pt x="2" y="16"/>
                        </a:lnTo>
                        <a:lnTo>
                          <a:pt x="3" y="2"/>
                        </a:lnTo>
                        <a:lnTo>
                          <a:pt x="3" y="47"/>
                        </a:lnTo>
                        <a:lnTo>
                          <a:pt x="4" y="1"/>
                        </a:lnTo>
                        <a:lnTo>
                          <a:pt x="4" y="35"/>
                        </a:lnTo>
                        <a:lnTo>
                          <a:pt x="4" y="4"/>
                        </a:lnTo>
                        <a:lnTo>
                          <a:pt x="5" y="13"/>
                        </a:lnTo>
                        <a:lnTo>
                          <a:pt x="5" y="12"/>
                        </a:lnTo>
                        <a:lnTo>
                          <a:pt x="6" y="5"/>
                        </a:lnTo>
                        <a:lnTo>
                          <a:pt x="6" y="33"/>
                        </a:lnTo>
                        <a:lnTo>
                          <a:pt x="6" y="2"/>
                        </a:lnTo>
                        <a:lnTo>
                          <a:pt x="7" y="53"/>
                        </a:lnTo>
                        <a:lnTo>
                          <a:pt x="7" y="3"/>
                        </a:lnTo>
                        <a:lnTo>
                          <a:pt x="8" y="19"/>
                        </a:lnTo>
                        <a:lnTo>
                          <a:pt x="8" y="10"/>
                        </a:lnTo>
                        <a:lnTo>
                          <a:pt x="8" y="8"/>
                        </a:lnTo>
                        <a:lnTo>
                          <a:pt x="9" y="25"/>
                        </a:lnTo>
                        <a:lnTo>
                          <a:pt x="9" y="3"/>
                        </a:lnTo>
                        <a:lnTo>
                          <a:pt x="9" y="8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65" name="Freeform 1850"/>
                  <p:cNvSpPr>
                    <a:spLocks/>
                  </p:cNvSpPr>
                  <p:nvPr/>
                </p:nvSpPr>
                <p:spPr bwMode="auto">
                  <a:xfrm>
                    <a:off x="7299326" y="4310064"/>
                    <a:ext cx="14288" cy="120650"/>
                  </a:xfrm>
                  <a:custGeom>
                    <a:avLst/>
                    <a:gdLst>
                      <a:gd name="T0" fmla="*/ 0 w 9"/>
                      <a:gd name="T1" fmla="*/ 76 h 76"/>
                      <a:gd name="T2" fmla="*/ 0 w 9"/>
                      <a:gd name="T3" fmla="*/ 0 h 76"/>
                      <a:gd name="T4" fmla="*/ 0 w 9"/>
                      <a:gd name="T5" fmla="*/ 22 h 76"/>
                      <a:gd name="T6" fmla="*/ 1 w 9"/>
                      <a:gd name="T7" fmla="*/ 5 h 76"/>
                      <a:gd name="T8" fmla="*/ 1 w 9"/>
                      <a:gd name="T9" fmla="*/ 8 h 76"/>
                      <a:gd name="T10" fmla="*/ 2 w 9"/>
                      <a:gd name="T11" fmla="*/ 16 h 76"/>
                      <a:gd name="T12" fmla="*/ 2 w 9"/>
                      <a:gd name="T13" fmla="*/ 2 h 76"/>
                      <a:gd name="T14" fmla="*/ 3 w 9"/>
                      <a:gd name="T15" fmla="*/ 51 h 76"/>
                      <a:gd name="T16" fmla="*/ 3 w 9"/>
                      <a:gd name="T17" fmla="*/ 1 h 76"/>
                      <a:gd name="T18" fmla="*/ 3 w 9"/>
                      <a:gd name="T19" fmla="*/ 33 h 76"/>
                      <a:gd name="T20" fmla="*/ 4 w 9"/>
                      <a:gd name="T21" fmla="*/ 4 h 76"/>
                      <a:gd name="T22" fmla="*/ 4 w 9"/>
                      <a:gd name="T23" fmla="*/ 12 h 76"/>
                      <a:gd name="T24" fmla="*/ 5 w 9"/>
                      <a:gd name="T25" fmla="*/ 13 h 76"/>
                      <a:gd name="T26" fmla="*/ 5 w 9"/>
                      <a:gd name="T27" fmla="*/ 4 h 76"/>
                      <a:gd name="T28" fmla="*/ 5 w 9"/>
                      <a:gd name="T29" fmla="*/ 35 h 76"/>
                      <a:gd name="T30" fmla="*/ 6 w 9"/>
                      <a:gd name="T31" fmla="*/ 2 h 76"/>
                      <a:gd name="T32" fmla="*/ 6 w 9"/>
                      <a:gd name="T33" fmla="*/ 49 h 76"/>
                      <a:gd name="T34" fmla="*/ 6 w 9"/>
                      <a:gd name="T35" fmla="*/ 4 h 76"/>
                      <a:gd name="T36" fmla="*/ 7 w 9"/>
                      <a:gd name="T37" fmla="*/ 18 h 76"/>
                      <a:gd name="T38" fmla="*/ 7 w 9"/>
                      <a:gd name="T39" fmla="*/ 10 h 76"/>
                      <a:gd name="T40" fmla="*/ 8 w 9"/>
                      <a:gd name="T41" fmla="*/ 7 h 76"/>
                      <a:gd name="T42" fmla="*/ 8 w 9"/>
                      <a:gd name="T43" fmla="*/ 27 h 76"/>
                      <a:gd name="T44" fmla="*/ 8 w 9"/>
                      <a:gd name="T45" fmla="*/ 3 h 76"/>
                      <a:gd name="T46" fmla="*/ 9 w 9"/>
                      <a:gd name="T47" fmla="*/ 76 h 7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</a:cxnLst>
                    <a:rect l="0" t="0" r="r" b="b"/>
                    <a:pathLst>
                      <a:path w="9" h="76">
                        <a:moveTo>
                          <a:pt x="0" y="76"/>
                        </a:moveTo>
                        <a:lnTo>
                          <a:pt x="0" y="0"/>
                        </a:lnTo>
                        <a:lnTo>
                          <a:pt x="0" y="22"/>
                        </a:lnTo>
                        <a:lnTo>
                          <a:pt x="1" y="5"/>
                        </a:lnTo>
                        <a:lnTo>
                          <a:pt x="1" y="8"/>
                        </a:lnTo>
                        <a:lnTo>
                          <a:pt x="2" y="16"/>
                        </a:lnTo>
                        <a:lnTo>
                          <a:pt x="2" y="2"/>
                        </a:lnTo>
                        <a:lnTo>
                          <a:pt x="3" y="51"/>
                        </a:lnTo>
                        <a:lnTo>
                          <a:pt x="3" y="1"/>
                        </a:lnTo>
                        <a:lnTo>
                          <a:pt x="3" y="33"/>
                        </a:lnTo>
                        <a:lnTo>
                          <a:pt x="4" y="4"/>
                        </a:lnTo>
                        <a:lnTo>
                          <a:pt x="4" y="12"/>
                        </a:lnTo>
                        <a:lnTo>
                          <a:pt x="5" y="13"/>
                        </a:lnTo>
                        <a:lnTo>
                          <a:pt x="5" y="4"/>
                        </a:lnTo>
                        <a:lnTo>
                          <a:pt x="5" y="35"/>
                        </a:lnTo>
                        <a:lnTo>
                          <a:pt x="6" y="2"/>
                        </a:lnTo>
                        <a:lnTo>
                          <a:pt x="6" y="49"/>
                        </a:lnTo>
                        <a:lnTo>
                          <a:pt x="6" y="4"/>
                        </a:lnTo>
                        <a:lnTo>
                          <a:pt x="7" y="18"/>
                        </a:lnTo>
                        <a:lnTo>
                          <a:pt x="7" y="10"/>
                        </a:lnTo>
                        <a:lnTo>
                          <a:pt x="8" y="7"/>
                        </a:lnTo>
                        <a:lnTo>
                          <a:pt x="8" y="27"/>
                        </a:lnTo>
                        <a:lnTo>
                          <a:pt x="8" y="3"/>
                        </a:lnTo>
                        <a:lnTo>
                          <a:pt x="9" y="76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66" name="Freeform 1851"/>
                  <p:cNvSpPr>
                    <a:spLocks/>
                  </p:cNvSpPr>
                  <p:nvPr/>
                </p:nvSpPr>
                <p:spPr bwMode="auto">
                  <a:xfrm>
                    <a:off x="7313614" y="4316414"/>
                    <a:ext cx="14288" cy="114300"/>
                  </a:xfrm>
                  <a:custGeom>
                    <a:avLst/>
                    <a:gdLst>
                      <a:gd name="T0" fmla="*/ 0 w 9"/>
                      <a:gd name="T1" fmla="*/ 72 h 72"/>
                      <a:gd name="T2" fmla="*/ 0 w 9"/>
                      <a:gd name="T3" fmla="*/ 0 h 72"/>
                      <a:gd name="T4" fmla="*/ 1 w 9"/>
                      <a:gd name="T5" fmla="*/ 21 h 72"/>
                      <a:gd name="T6" fmla="*/ 1 w 9"/>
                      <a:gd name="T7" fmla="*/ 5 h 72"/>
                      <a:gd name="T8" fmla="*/ 1 w 9"/>
                      <a:gd name="T9" fmla="*/ 7 h 72"/>
                      <a:gd name="T10" fmla="*/ 2 w 9"/>
                      <a:gd name="T11" fmla="*/ 17 h 72"/>
                      <a:gd name="T12" fmla="*/ 2 w 9"/>
                      <a:gd name="T13" fmla="*/ 1 h 72"/>
                      <a:gd name="T14" fmla="*/ 3 w 9"/>
                      <a:gd name="T15" fmla="*/ 55 h 72"/>
                      <a:gd name="T16" fmla="*/ 3 w 9"/>
                      <a:gd name="T17" fmla="*/ 1 h 72"/>
                      <a:gd name="T18" fmla="*/ 3 w 9"/>
                      <a:gd name="T19" fmla="*/ 31 h 72"/>
                      <a:gd name="T20" fmla="*/ 4 w 9"/>
                      <a:gd name="T21" fmla="*/ 4 h 72"/>
                      <a:gd name="T22" fmla="*/ 4 w 9"/>
                      <a:gd name="T23" fmla="*/ 11 h 72"/>
                      <a:gd name="T24" fmla="*/ 5 w 9"/>
                      <a:gd name="T25" fmla="*/ 13 h 72"/>
                      <a:gd name="T26" fmla="*/ 5 w 9"/>
                      <a:gd name="T27" fmla="*/ 4 h 72"/>
                      <a:gd name="T28" fmla="*/ 6 w 9"/>
                      <a:gd name="T29" fmla="*/ 37 h 72"/>
                      <a:gd name="T30" fmla="*/ 6 w 9"/>
                      <a:gd name="T31" fmla="*/ 1 h 72"/>
                      <a:gd name="T32" fmla="*/ 6 w 9"/>
                      <a:gd name="T33" fmla="*/ 45 h 72"/>
                      <a:gd name="T34" fmla="*/ 7 w 9"/>
                      <a:gd name="T35" fmla="*/ 4 h 72"/>
                      <a:gd name="T36" fmla="*/ 7 w 9"/>
                      <a:gd name="T37" fmla="*/ 17 h 72"/>
                      <a:gd name="T38" fmla="*/ 8 w 9"/>
                      <a:gd name="T39" fmla="*/ 11 h 72"/>
                      <a:gd name="T40" fmla="*/ 8 w 9"/>
                      <a:gd name="T41" fmla="*/ 6 h 72"/>
                      <a:gd name="T42" fmla="*/ 8 w 9"/>
                      <a:gd name="T43" fmla="*/ 28 h 72"/>
                      <a:gd name="T44" fmla="*/ 9 w 9"/>
                      <a:gd name="T45" fmla="*/ 3 h 72"/>
                      <a:gd name="T46" fmla="*/ 9 w 9"/>
                      <a:gd name="T47" fmla="*/ 72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</a:cxnLst>
                    <a:rect l="0" t="0" r="r" b="b"/>
                    <a:pathLst>
                      <a:path w="9" h="72">
                        <a:moveTo>
                          <a:pt x="0" y="72"/>
                        </a:moveTo>
                        <a:lnTo>
                          <a:pt x="0" y="0"/>
                        </a:lnTo>
                        <a:lnTo>
                          <a:pt x="1" y="21"/>
                        </a:lnTo>
                        <a:lnTo>
                          <a:pt x="1" y="5"/>
                        </a:lnTo>
                        <a:lnTo>
                          <a:pt x="1" y="7"/>
                        </a:lnTo>
                        <a:lnTo>
                          <a:pt x="2" y="17"/>
                        </a:lnTo>
                        <a:lnTo>
                          <a:pt x="2" y="1"/>
                        </a:lnTo>
                        <a:lnTo>
                          <a:pt x="3" y="55"/>
                        </a:lnTo>
                        <a:lnTo>
                          <a:pt x="3" y="1"/>
                        </a:lnTo>
                        <a:lnTo>
                          <a:pt x="3" y="31"/>
                        </a:lnTo>
                        <a:lnTo>
                          <a:pt x="4" y="4"/>
                        </a:lnTo>
                        <a:lnTo>
                          <a:pt x="4" y="11"/>
                        </a:lnTo>
                        <a:lnTo>
                          <a:pt x="5" y="13"/>
                        </a:lnTo>
                        <a:lnTo>
                          <a:pt x="5" y="4"/>
                        </a:lnTo>
                        <a:lnTo>
                          <a:pt x="6" y="37"/>
                        </a:lnTo>
                        <a:lnTo>
                          <a:pt x="6" y="1"/>
                        </a:lnTo>
                        <a:lnTo>
                          <a:pt x="6" y="45"/>
                        </a:lnTo>
                        <a:lnTo>
                          <a:pt x="7" y="4"/>
                        </a:lnTo>
                        <a:lnTo>
                          <a:pt x="7" y="17"/>
                        </a:lnTo>
                        <a:lnTo>
                          <a:pt x="8" y="11"/>
                        </a:lnTo>
                        <a:lnTo>
                          <a:pt x="8" y="6"/>
                        </a:lnTo>
                        <a:lnTo>
                          <a:pt x="8" y="28"/>
                        </a:lnTo>
                        <a:lnTo>
                          <a:pt x="9" y="3"/>
                        </a:lnTo>
                        <a:lnTo>
                          <a:pt x="9" y="72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67" name="Freeform 1852"/>
                  <p:cNvSpPr>
                    <a:spLocks/>
                  </p:cNvSpPr>
                  <p:nvPr/>
                </p:nvSpPr>
                <p:spPr bwMode="auto">
                  <a:xfrm>
                    <a:off x="7327901" y="4322764"/>
                    <a:ext cx="15875" cy="107950"/>
                  </a:xfrm>
                  <a:custGeom>
                    <a:avLst/>
                    <a:gdLst>
                      <a:gd name="T0" fmla="*/ 0 w 10"/>
                      <a:gd name="T1" fmla="*/ 68 h 68"/>
                      <a:gd name="T2" fmla="*/ 1 w 10"/>
                      <a:gd name="T3" fmla="*/ 0 h 68"/>
                      <a:gd name="T4" fmla="*/ 1 w 10"/>
                      <a:gd name="T5" fmla="*/ 20 h 68"/>
                      <a:gd name="T6" fmla="*/ 1 w 10"/>
                      <a:gd name="T7" fmla="*/ 5 h 68"/>
                      <a:gd name="T8" fmla="*/ 2 w 10"/>
                      <a:gd name="T9" fmla="*/ 6 h 68"/>
                      <a:gd name="T10" fmla="*/ 2 w 10"/>
                      <a:gd name="T11" fmla="*/ 18 h 68"/>
                      <a:gd name="T12" fmla="*/ 3 w 10"/>
                      <a:gd name="T13" fmla="*/ 1 h 68"/>
                      <a:gd name="T14" fmla="*/ 3 w 10"/>
                      <a:gd name="T15" fmla="*/ 60 h 68"/>
                      <a:gd name="T16" fmla="*/ 3 w 10"/>
                      <a:gd name="T17" fmla="*/ 0 h 68"/>
                      <a:gd name="T18" fmla="*/ 4 w 10"/>
                      <a:gd name="T19" fmla="*/ 29 h 68"/>
                      <a:gd name="T20" fmla="*/ 4 w 10"/>
                      <a:gd name="T21" fmla="*/ 4 h 68"/>
                      <a:gd name="T22" fmla="*/ 4 w 10"/>
                      <a:gd name="T23" fmla="*/ 10 h 68"/>
                      <a:gd name="T24" fmla="*/ 5 w 10"/>
                      <a:gd name="T25" fmla="*/ 14 h 68"/>
                      <a:gd name="T26" fmla="*/ 5 w 10"/>
                      <a:gd name="T27" fmla="*/ 3 h 68"/>
                      <a:gd name="T28" fmla="*/ 6 w 10"/>
                      <a:gd name="T29" fmla="*/ 39 h 68"/>
                      <a:gd name="T30" fmla="*/ 6 w 10"/>
                      <a:gd name="T31" fmla="*/ 1 h 68"/>
                      <a:gd name="T32" fmla="*/ 6 w 10"/>
                      <a:gd name="T33" fmla="*/ 42 h 68"/>
                      <a:gd name="T34" fmla="*/ 7 w 10"/>
                      <a:gd name="T35" fmla="*/ 3 h 68"/>
                      <a:gd name="T36" fmla="*/ 7 w 10"/>
                      <a:gd name="T37" fmla="*/ 15 h 68"/>
                      <a:gd name="T38" fmla="*/ 8 w 10"/>
                      <a:gd name="T39" fmla="*/ 11 h 68"/>
                      <a:gd name="T40" fmla="*/ 8 w 10"/>
                      <a:gd name="T41" fmla="*/ 5 h 68"/>
                      <a:gd name="T42" fmla="*/ 9 w 10"/>
                      <a:gd name="T43" fmla="*/ 29 h 68"/>
                      <a:gd name="T44" fmla="*/ 9 w 10"/>
                      <a:gd name="T45" fmla="*/ 2 h 68"/>
                      <a:gd name="T46" fmla="*/ 10 w 10"/>
                      <a:gd name="T47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</a:cxnLst>
                    <a:rect l="0" t="0" r="r" b="b"/>
                    <a:pathLst>
                      <a:path w="10" h="68">
                        <a:moveTo>
                          <a:pt x="0" y="68"/>
                        </a:moveTo>
                        <a:lnTo>
                          <a:pt x="1" y="0"/>
                        </a:lnTo>
                        <a:lnTo>
                          <a:pt x="1" y="20"/>
                        </a:lnTo>
                        <a:lnTo>
                          <a:pt x="1" y="5"/>
                        </a:lnTo>
                        <a:lnTo>
                          <a:pt x="2" y="6"/>
                        </a:lnTo>
                        <a:lnTo>
                          <a:pt x="2" y="18"/>
                        </a:lnTo>
                        <a:lnTo>
                          <a:pt x="3" y="1"/>
                        </a:lnTo>
                        <a:lnTo>
                          <a:pt x="3" y="60"/>
                        </a:lnTo>
                        <a:lnTo>
                          <a:pt x="3" y="0"/>
                        </a:lnTo>
                        <a:lnTo>
                          <a:pt x="4" y="29"/>
                        </a:lnTo>
                        <a:lnTo>
                          <a:pt x="4" y="4"/>
                        </a:lnTo>
                        <a:lnTo>
                          <a:pt x="4" y="10"/>
                        </a:lnTo>
                        <a:lnTo>
                          <a:pt x="5" y="14"/>
                        </a:lnTo>
                        <a:lnTo>
                          <a:pt x="5" y="3"/>
                        </a:lnTo>
                        <a:lnTo>
                          <a:pt x="6" y="39"/>
                        </a:lnTo>
                        <a:lnTo>
                          <a:pt x="6" y="1"/>
                        </a:lnTo>
                        <a:lnTo>
                          <a:pt x="6" y="42"/>
                        </a:lnTo>
                        <a:lnTo>
                          <a:pt x="7" y="3"/>
                        </a:lnTo>
                        <a:lnTo>
                          <a:pt x="7" y="15"/>
                        </a:lnTo>
                        <a:lnTo>
                          <a:pt x="8" y="11"/>
                        </a:lnTo>
                        <a:lnTo>
                          <a:pt x="8" y="5"/>
                        </a:lnTo>
                        <a:lnTo>
                          <a:pt x="9" y="29"/>
                        </a:lnTo>
                        <a:lnTo>
                          <a:pt x="9" y="2"/>
                        </a:lnTo>
                        <a:lnTo>
                          <a:pt x="10" y="68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68" name="Freeform 1853"/>
                  <p:cNvSpPr>
                    <a:spLocks/>
                  </p:cNvSpPr>
                  <p:nvPr/>
                </p:nvSpPr>
                <p:spPr bwMode="auto">
                  <a:xfrm>
                    <a:off x="7343776" y="4327527"/>
                    <a:ext cx="3175" cy="103188"/>
                  </a:xfrm>
                  <a:custGeom>
                    <a:avLst/>
                    <a:gdLst>
                      <a:gd name="T0" fmla="*/ 0 w 2"/>
                      <a:gd name="T1" fmla="*/ 65 h 65"/>
                      <a:gd name="T2" fmla="*/ 0 w 2"/>
                      <a:gd name="T3" fmla="*/ 0 h 65"/>
                      <a:gd name="T4" fmla="*/ 0 w 2"/>
                      <a:gd name="T5" fmla="*/ 19 h 65"/>
                      <a:gd name="T6" fmla="*/ 1 w 2"/>
                      <a:gd name="T7" fmla="*/ 6 h 65"/>
                      <a:gd name="T8" fmla="*/ 1 w 2"/>
                      <a:gd name="T9" fmla="*/ 6 h 65"/>
                      <a:gd name="T10" fmla="*/ 2 w 2"/>
                      <a:gd name="T11" fmla="*/ 19 h 65"/>
                      <a:gd name="T12" fmla="*/ 2 w 2"/>
                      <a:gd name="T13" fmla="*/ 1 h 65"/>
                      <a:gd name="T14" fmla="*/ 2 w 2"/>
                      <a:gd name="T15" fmla="*/ 65 h 6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2" h="65">
                        <a:moveTo>
                          <a:pt x="0" y="65"/>
                        </a:moveTo>
                        <a:lnTo>
                          <a:pt x="0" y="0"/>
                        </a:lnTo>
                        <a:lnTo>
                          <a:pt x="0" y="19"/>
                        </a:lnTo>
                        <a:lnTo>
                          <a:pt x="1" y="6"/>
                        </a:lnTo>
                        <a:lnTo>
                          <a:pt x="1" y="6"/>
                        </a:lnTo>
                        <a:lnTo>
                          <a:pt x="2" y="19"/>
                        </a:lnTo>
                        <a:lnTo>
                          <a:pt x="2" y="1"/>
                        </a:lnTo>
                        <a:lnTo>
                          <a:pt x="2" y="65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69" name="Freeform 1854"/>
                  <p:cNvSpPr>
                    <a:spLocks/>
                  </p:cNvSpPr>
                  <p:nvPr/>
                </p:nvSpPr>
                <p:spPr bwMode="auto">
                  <a:xfrm>
                    <a:off x="7346951" y="4329114"/>
                    <a:ext cx="14288" cy="101600"/>
                  </a:xfrm>
                  <a:custGeom>
                    <a:avLst/>
                    <a:gdLst>
                      <a:gd name="T0" fmla="*/ 0 w 9"/>
                      <a:gd name="T1" fmla="*/ 64 h 64"/>
                      <a:gd name="T2" fmla="*/ 1 w 9"/>
                      <a:gd name="T3" fmla="*/ 0 h 64"/>
                      <a:gd name="T4" fmla="*/ 1 w 9"/>
                      <a:gd name="T5" fmla="*/ 26 h 64"/>
                      <a:gd name="T6" fmla="*/ 1 w 9"/>
                      <a:gd name="T7" fmla="*/ 3 h 64"/>
                      <a:gd name="T8" fmla="*/ 2 w 9"/>
                      <a:gd name="T9" fmla="*/ 9 h 64"/>
                      <a:gd name="T10" fmla="*/ 2 w 9"/>
                      <a:gd name="T11" fmla="*/ 14 h 64"/>
                      <a:gd name="T12" fmla="*/ 3 w 9"/>
                      <a:gd name="T13" fmla="*/ 2 h 64"/>
                      <a:gd name="T14" fmla="*/ 3 w 9"/>
                      <a:gd name="T15" fmla="*/ 41 h 64"/>
                      <a:gd name="T16" fmla="*/ 3 w 9"/>
                      <a:gd name="T17" fmla="*/ 0 h 64"/>
                      <a:gd name="T18" fmla="*/ 4 w 9"/>
                      <a:gd name="T19" fmla="*/ 39 h 64"/>
                      <a:gd name="T20" fmla="*/ 4 w 9"/>
                      <a:gd name="T21" fmla="*/ 3 h 64"/>
                      <a:gd name="T22" fmla="*/ 5 w 9"/>
                      <a:gd name="T23" fmla="*/ 14 h 64"/>
                      <a:gd name="T24" fmla="*/ 5 w 9"/>
                      <a:gd name="T25" fmla="*/ 11 h 64"/>
                      <a:gd name="T26" fmla="*/ 5 w 9"/>
                      <a:gd name="T27" fmla="*/ 5 h 64"/>
                      <a:gd name="T28" fmla="*/ 6 w 9"/>
                      <a:gd name="T29" fmla="*/ 30 h 64"/>
                      <a:gd name="T30" fmla="*/ 6 w 9"/>
                      <a:gd name="T31" fmla="*/ 1 h 64"/>
                      <a:gd name="T32" fmla="*/ 7 w 9"/>
                      <a:gd name="T33" fmla="*/ 62 h 64"/>
                      <a:gd name="T34" fmla="*/ 7 w 9"/>
                      <a:gd name="T35" fmla="*/ 3 h 64"/>
                      <a:gd name="T36" fmla="*/ 7 w 9"/>
                      <a:gd name="T37" fmla="*/ 20 h 64"/>
                      <a:gd name="T38" fmla="*/ 8 w 9"/>
                      <a:gd name="T39" fmla="*/ 9 h 64"/>
                      <a:gd name="T40" fmla="*/ 8 w 9"/>
                      <a:gd name="T41" fmla="*/ 8 h 64"/>
                      <a:gd name="T42" fmla="*/ 9 w 9"/>
                      <a:gd name="T43" fmla="*/ 23 h 64"/>
                      <a:gd name="T44" fmla="*/ 9 w 9"/>
                      <a:gd name="T45" fmla="*/ 3 h 64"/>
                      <a:gd name="T46" fmla="*/ 9 w 9"/>
                      <a:gd name="T47" fmla="*/ 64 h 6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</a:cxnLst>
                    <a:rect l="0" t="0" r="r" b="b"/>
                    <a:pathLst>
                      <a:path w="9" h="64">
                        <a:moveTo>
                          <a:pt x="0" y="64"/>
                        </a:moveTo>
                        <a:lnTo>
                          <a:pt x="1" y="0"/>
                        </a:lnTo>
                        <a:lnTo>
                          <a:pt x="1" y="26"/>
                        </a:lnTo>
                        <a:lnTo>
                          <a:pt x="1" y="3"/>
                        </a:lnTo>
                        <a:lnTo>
                          <a:pt x="2" y="9"/>
                        </a:lnTo>
                        <a:lnTo>
                          <a:pt x="2" y="14"/>
                        </a:lnTo>
                        <a:lnTo>
                          <a:pt x="3" y="2"/>
                        </a:lnTo>
                        <a:lnTo>
                          <a:pt x="3" y="41"/>
                        </a:lnTo>
                        <a:lnTo>
                          <a:pt x="3" y="0"/>
                        </a:lnTo>
                        <a:lnTo>
                          <a:pt x="4" y="39"/>
                        </a:lnTo>
                        <a:lnTo>
                          <a:pt x="4" y="3"/>
                        </a:lnTo>
                        <a:lnTo>
                          <a:pt x="5" y="14"/>
                        </a:lnTo>
                        <a:lnTo>
                          <a:pt x="5" y="11"/>
                        </a:lnTo>
                        <a:lnTo>
                          <a:pt x="5" y="5"/>
                        </a:lnTo>
                        <a:lnTo>
                          <a:pt x="6" y="30"/>
                        </a:lnTo>
                        <a:lnTo>
                          <a:pt x="6" y="1"/>
                        </a:lnTo>
                        <a:lnTo>
                          <a:pt x="7" y="62"/>
                        </a:lnTo>
                        <a:lnTo>
                          <a:pt x="7" y="3"/>
                        </a:lnTo>
                        <a:lnTo>
                          <a:pt x="7" y="20"/>
                        </a:lnTo>
                        <a:lnTo>
                          <a:pt x="8" y="9"/>
                        </a:lnTo>
                        <a:lnTo>
                          <a:pt x="8" y="8"/>
                        </a:lnTo>
                        <a:lnTo>
                          <a:pt x="9" y="23"/>
                        </a:lnTo>
                        <a:lnTo>
                          <a:pt x="9" y="3"/>
                        </a:lnTo>
                        <a:lnTo>
                          <a:pt x="9" y="64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70" name="Freeform 1855"/>
                  <p:cNvSpPr>
                    <a:spLocks/>
                  </p:cNvSpPr>
                  <p:nvPr/>
                </p:nvSpPr>
                <p:spPr bwMode="auto">
                  <a:xfrm>
                    <a:off x="7362826" y="4333877"/>
                    <a:ext cx="14288" cy="96838"/>
                  </a:xfrm>
                  <a:custGeom>
                    <a:avLst/>
                    <a:gdLst>
                      <a:gd name="T0" fmla="*/ 0 w 9"/>
                      <a:gd name="T1" fmla="*/ 61 h 61"/>
                      <a:gd name="T2" fmla="*/ 0 w 9"/>
                      <a:gd name="T3" fmla="*/ 0 h 61"/>
                      <a:gd name="T4" fmla="*/ 0 w 9"/>
                      <a:gd name="T5" fmla="*/ 25 h 61"/>
                      <a:gd name="T6" fmla="*/ 1 w 9"/>
                      <a:gd name="T7" fmla="*/ 4 h 61"/>
                      <a:gd name="T8" fmla="*/ 1 w 9"/>
                      <a:gd name="T9" fmla="*/ 9 h 61"/>
                      <a:gd name="T10" fmla="*/ 2 w 9"/>
                      <a:gd name="T11" fmla="*/ 15 h 61"/>
                      <a:gd name="T12" fmla="*/ 2 w 9"/>
                      <a:gd name="T13" fmla="*/ 2 h 61"/>
                      <a:gd name="T14" fmla="*/ 2 w 9"/>
                      <a:gd name="T15" fmla="*/ 44 h 61"/>
                      <a:gd name="T16" fmla="*/ 3 w 9"/>
                      <a:gd name="T17" fmla="*/ 0 h 61"/>
                      <a:gd name="T18" fmla="*/ 3 w 9"/>
                      <a:gd name="T19" fmla="*/ 36 h 61"/>
                      <a:gd name="T20" fmla="*/ 4 w 9"/>
                      <a:gd name="T21" fmla="*/ 3 h 61"/>
                      <a:gd name="T22" fmla="*/ 4 w 9"/>
                      <a:gd name="T23" fmla="*/ 13 h 61"/>
                      <a:gd name="T24" fmla="*/ 4 w 9"/>
                      <a:gd name="T25" fmla="*/ 12 h 61"/>
                      <a:gd name="T26" fmla="*/ 5 w 9"/>
                      <a:gd name="T27" fmla="*/ 4 h 61"/>
                      <a:gd name="T28" fmla="*/ 5 w 9"/>
                      <a:gd name="T29" fmla="*/ 32 h 61"/>
                      <a:gd name="T30" fmla="*/ 6 w 9"/>
                      <a:gd name="T31" fmla="*/ 2 h 61"/>
                      <a:gd name="T32" fmla="*/ 6 w 9"/>
                      <a:gd name="T33" fmla="*/ 56 h 61"/>
                      <a:gd name="T34" fmla="*/ 6 w 9"/>
                      <a:gd name="T35" fmla="*/ 3 h 61"/>
                      <a:gd name="T36" fmla="*/ 7 w 9"/>
                      <a:gd name="T37" fmla="*/ 19 h 61"/>
                      <a:gd name="T38" fmla="*/ 7 w 9"/>
                      <a:gd name="T39" fmla="*/ 9 h 61"/>
                      <a:gd name="T40" fmla="*/ 7 w 9"/>
                      <a:gd name="T41" fmla="*/ 7 h 61"/>
                      <a:gd name="T42" fmla="*/ 8 w 9"/>
                      <a:gd name="T43" fmla="*/ 24 h 61"/>
                      <a:gd name="T44" fmla="*/ 8 w 9"/>
                      <a:gd name="T45" fmla="*/ 3 h 61"/>
                      <a:gd name="T46" fmla="*/ 9 w 9"/>
                      <a:gd name="T47" fmla="*/ 61 h 6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</a:cxnLst>
                    <a:rect l="0" t="0" r="r" b="b"/>
                    <a:pathLst>
                      <a:path w="9" h="61">
                        <a:moveTo>
                          <a:pt x="0" y="61"/>
                        </a:moveTo>
                        <a:lnTo>
                          <a:pt x="0" y="0"/>
                        </a:lnTo>
                        <a:lnTo>
                          <a:pt x="0" y="25"/>
                        </a:lnTo>
                        <a:lnTo>
                          <a:pt x="1" y="4"/>
                        </a:lnTo>
                        <a:lnTo>
                          <a:pt x="1" y="9"/>
                        </a:lnTo>
                        <a:lnTo>
                          <a:pt x="2" y="15"/>
                        </a:lnTo>
                        <a:lnTo>
                          <a:pt x="2" y="2"/>
                        </a:lnTo>
                        <a:lnTo>
                          <a:pt x="2" y="44"/>
                        </a:lnTo>
                        <a:lnTo>
                          <a:pt x="3" y="0"/>
                        </a:lnTo>
                        <a:lnTo>
                          <a:pt x="3" y="36"/>
                        </a:lnTo>
                        <a:lnTo>
                          <a:pt x="4" y="3"/>
                        </a:lnTo>
                        <a:lnTo>
                          <a:pt x="4" y="13"/>
                        </a:lnTo>
                        <a:lnTo>
                          <a:pt x="4" y="12"/>
                        </a:lnTo>
                        <a:lnTo>
                          <a:pt x="5" y="4"/>
                        </a:lnTo>
                        <a:lnTo>
                          <a:pt x="5" y="32"/>
                        </a:lnTo>
                        <a:lnTo>
                          <a:pt x="6" y="2"/>
                        </a:lnTo>
                        <a:lnTo>
                          <a:pt x="6" y="56"/>
                        </a:lnTo>
                        <a:lnTo>
                          <a:pt x="6" y="3"/>
                        </a:lnTo>
                        <a:lnTo>
                          <a:pt x="7" y="19"/>
                        </a:lnTo>
                        <a:lnTo>
                          <a:pt x="7" y="9"/>
                        </a:lnTo>
                        <a:lnTo>
                          <a:pt x="7" y="7"/>
                        </a:lnTo>
                        <a:lnTo>
                          <a:pt x="8" y="24"/>
                        </a:lnTo>
                        <a:lnTo>
                          <a:pt x="8" y="3"/>
                        </a:lnTo>
                        <a:lnTo>
                          <a:pt x="9" y="61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71" name="Freeform 1856"/>
                  <p:cNvSpPr>
                    <a:spLocks/>
                  </p:cNvSpPr>
                  <p:nvPr/>
                </p:nvSpPr>
                <p:spPr bwMode="auto">
                  <a:xfrm>
                    <a:off x="7377114" y="4338639"/>
                    <a:ext cx="14288" cy="92075"/>
                  </a:xfrm>
                  <a:custGeom>
                    <a:avLst/>
                    <a:gdLst>
                      <a:gd name="T0" fmla="*/ 0 w 9"/>
                      <a:gd name="T1" fmla="*/ 58 h 58"/>
                      <a:gd name="T2" fmla="*/ 0 w 9"/>
                      <a:gd name="T3" fmla="*/ 0 h 58"/>
                      <a:gd name="T4" fmla="*/ 0 w 9"/>
                      <a:gd name="T5" fmla="*/ 24 h 58"/>
                      <a:gd name="T6" fmla="*/ 1 w 9"/>
                      <a:gd name="T7" fmla="*/ 5 h 58"/>
                      <a:gd name="T8" fmla="*/ 1 w 9"/>
                      <a:gd name="T9" fmla="*/ 8 h 58"/>
                      <a:gd name="T10" fmla="*/ 2 w 9"/>
                      <a:gd name="T11" fmla="*/ 16 h 58"/>
                      <a:gd name="T12" fmla="*/ 2 w 9"/>
                      <a:gd name="T13" fmla="*/ 2 h 58"/>
                      <a:gd name="T14" fmla="*/ 3 w 9"/>
                      <a:gd name="T15" fmla="*/ 48 h 58"/>
                      <a:gd name="T16" fmla="*/ 3 w 9"/>
                      <a:gd name="T17" fmla="*/ 1 h 58"/>
                      <a:gd name="T18" fmla="*/ 4 w 9"/>
                      <a:gd name="T19" fmla="*/ 34 h 58"/>
                      <a:gd name="T20" fmla="*/ 4 w 9"/>
                      <a:gd name="T21" fmla="*/ 4 h 58"/>
                      <a:gd name="T22" fmla="*/ 4 w 9"/>
                      <a:gd name="T23" fmla="*/ 13 h 58"/>
                      <a:gd name="T24" fmla="*/ 5 w 9"/>
                      <a:gd name="T25" fmla="*/ 12 h 58"/>
                      <a:gd name="T26" fmla="*/ 5 w 9"/>
                      <a:gd name="T27" fmla="*/ 4 h 58"/>
                      <a:gd name="T28" fmla="*/ 5 w 9"/>
                      <a:gd name="T29" fmla="*/ 33 h 58"/>
                      <a:gd name="T30" fmla="*/ 6 w 9"/>
                      <a:gd name="T31" fmla="*/ 2 h 58"/>
                      <a:gd name="T32" fmla="*/ 6 w 9"/>
                      <a:gd name="T33" fmla="*/ 52 h 58"/>
                      <a:gd name="T34" fmla="*/ 7 w 9"/>
                      <a:gd name="T35" fmla="*/ 3 h 58"/>
                      <a:gd name="T36" fmla="*/ 7 w 9"/>
                      <a:gd name="T37" fmla="*/ 18 h 58"/>
                      <a:gd name="T38" fmla="*/ 7 w 9"/>
                      <a:gd name="T39" fmla="*/ 10 h 58"/>
                      <a:gd name="T40" fmla="*/ 8 w 9"/>
                      <a:gd name="T41" fmla="*/ 7 h 58"/>
                      <a:gd name="T42" fmla="*/ 8 w 9"/>
                      <a:gd name="T43" fmla="*/ 25 h 58"/>
                      <a:gd name="T44" fmla="*/ 9 w 9"/>
                      <a:gd name="T45" fmla="*/ 3 h 58"/>
                      <a:gd name="T46" fmla="*/ 9 w 9"/>
                      <a:gd name="T47" fmla="*/ 58 h 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</a:cxnLst>
                    <a:rect l="0" t="0" r="r" b="b"/>
                    <a:pathLst>
                      <a:path w="9" h="58">
                        <a:moveTo>
                          <a:pt x="0" y="58"/>
                        </a:moveTo>
                        <a:lnTo>
                          <a:pt x="0" y="0"/>
                        </a:lnTo>
                        <a:lnTo>
                          <a:pt x="0" y="24"/>
                        </a:lnTo>
                        <a:lnTo>
                          <a:pt x="1" y="5"/>
                        </a:lnTo>
                        <a:lnTo>
                          <a:pt x="1" y="8"/>
                        </a:lnTo>
                        <a:lnTo>
                          <a:pt x="2" y="16"/>
                        </a:lnTo>
                        <a:lnTo>
                          <a:pt x="2" y="2"/>
                        </a:lnTo>
                        <a:lnTo>
                          <a:pt x="3" y="48"/>
                        </a:lnTo>
                        <a:lnTo>
                          <a:pt x="3" y="1"/>
                        </a:lnTo>
                        <a:lnTo>
                          <a:pt x="4" y="34"/>
                        </a:lnTo>
                        <a:lnTo>
                          <a:pt x="4" y="4"/>
                        </a:lnTo>
                        <a:lnTo>
                          <a:pt x="4" y="13"/>
                        </a:lnTo>
                        <a:lnTo>
                          <a:pt x="5" y="12"/>
                        </a:lnTo>
                        <a:lnTo>
                          <a:pt x="5" y="4"/>
                        </a:lnTo>
                        <a:lnTo>
                          <a:pt x="5" y="33"/>
                        </a:lnTo>
                        <a:lnTo>
                          <a:pt x="6" y="2"/>
                        </a:lnTo>
                        <a:lnTo>
                          <a:pt x="6" y="52"/>
                        </a:lnTo>
                        <a:lnTo>
                          <a:pt x="7" y="3"/>
                        </a:lnTo>
                        <a:lnTo>
                          <a:pt x="7" y="18"/>
                        </a:lnTo>
                        <a:lnTo>
                          <a:pt x="7" y="10"/>
                        </a:lnTo>
                        <a:lnTo>
                          <a:pt x="8" y="7"/>
                        </a:lnTo>
                        <a:lnTo>
                          <a:pt x="8" y="25"/>
                        </a:lnTo>
                        <a:lnTo>
                          <a:pt x="9" y="3"/>
                        </a:lnTo>
                        <a:lnTo>
                          <a:pt x="9" y="58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72" name="Freeform 1857"/>
                  <p:cNvSpPr>
                    <a:spLocks/>
                  </p:cNvSpPr>
                  <p:nvPr/>
                </p:nvSpPr>
                <p:spPr bwMode="auto">
                  <a:xfrm>
                    <a:off x="7391401" y="4343402"/>
                    <a:ext cx="14288" cy="87313"/>
                  </a:xfrm>
                  <a:custGeom>
                    <a:avLst/>
                    <a:gdLst>
                      <a:gd name="T0" fmla="*/ 0 w 9"/>
                      <a:gd name="T1" fmla="*/ 55 h 55"/>
                      <a:gd name="T2" fmla="*/ 0 w 9"/>
                      <a:gd name="T3" fmla="*/ 0 h 55"/>
                      <a:gd name="T4" fmla="*/ 1 w 9"/>
                      <a:gd name="T5" fmla="*/ 22 h 55"/>
                      <a:gd name="T6" fmla="*/ 1 w 9"/>
                      <a:gd name="T7" fmla="*/ 5 h 55"/>
                      <a:gd name="T8" fmla="*/ 2 w 9"/>
                      <a:gd name="T9" fmla="*/ 8 h 55"/>
                      <a:gd name="T10" fmla="*/ 2 w 9"/>
                      <a:gd name="T11" fmla="*/ 17 h 55"/>
                      <a:gd name="T12" fmla="*/ 2 w 9"/>
                      <a:gd name="T13" fmla="*/ 2 h 55"/>
                      <a:gd name="T14" fmla="*/ 3 w 9"/>
                      <a:gd name="T15" fmla="*/ 52 h 55"/>
                      <a:gd name="T16" fmla="*/ 3 w 9"/>
                      <a:gd name="T17" fmla="*/ 1 h 55"/>
                      <a:gd name="T18" fmla="*/ 4 w 9"/>
                      <a:gd name="T19" fmla="*/ 32 h 55"/>
                      <a:gd name="T20" fmla="*/ 4 w 9"/>
                      <a:gd name="T21" fmla="*/ 4 h 55"/>
                      <a:gd name="T22" fmla="*/ 4 w 9"/>
                      <a:gd name="T23" fmla="*/ 12 h 55"/>
                      <a:gd name="T24" fmla="*/ 5 w 9"/>
                      <a:gd name="T25" fmla="*/ 13 h 55"/>
                      <a:gd name="T26" fmla="*/ 5 w 9"/>
                      <a:gd name="T27" fmla="*/ 4 h 55"/>
                      <a:gd name="T28" fmla="*/ 6 w 9"/>
                      <a:gd name="T29" fmla="*/ 35 h 55"/>
                      <a:gd name="T30" fmla="*/ 6 w 9"/>
                      <a:gd name="T31" fmla="*/ 1 h 55"/>
                      <a:gd name="T32" fmla="*/ 7 w 9"/>
                      <a:gd name="T33" fmla="*/ 48 h 55"/>
                      <a:gd name="T34" fmla="*/ 7 w 9"/>
                      <a:gd name="T35" fmla="*/ 3 h 55"/>
                      <a:gd name="T36" fmla="*/ 7 w 9"/>
                      <a:gd name="T37" fmla="*/ 17 h 55"/>
                      <a:gd name="T38" fmla="*/ 8 w 9"/>
                      <a:gd name="T39" fmla="*/ 10 h 55"/>
                      <a:gd name="T40" fmla="*/ 8 w 9"/>
                      <a:gd name="T41" fmla="*/ 7 h 55"/>
                      <a:gd name="T42" fmla="*/ 9 w 9"/>
                      <a:gd name="T43" fmla="*/ 26 h 55"/>
                      <a:gd name="T44" fmla="*/ 9 w 9"/>
                      <a:gd name="T45" fmla="*/ 3 h 55"/>
                      <a:gd name="T46" fmla="*/ 9 w 9"/>
                      <a:gd name="T47" fmla="*/ 55 h 5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</a:cxnLst>
                    <a:rect l="0" t="0" r="r" b="b"/>
                    <a:pathLst>
                      <a:path w="9" h="55">
                        <a:moveTo>
                          <a:pt x="0" y="55"/>
                        </a:moveTo>
                        <a:lnTo>
                          <a:pt x="0" y="0"/>
                        </a:lnTo>
                        <a:lnTo>
                          <a:pt x="1" y="22"/>
                        </a:lnTo>
                        <a:lnTo>
                          <a:pt x="1" y="5"/>
                        </a:lnTo>
                        <a:lnTo>
                          <a:pt x="2" y="8"/>
                        </a:lnTo>
                        <a:lnTo>
                          <a:pt x="2" y="17"/>
                        </a:lnTo>
                        <a:lnTo>
                          <a:pt x="2" y="2"/>
                        </a:lnTo>
                        <a:lnTo>
                          <a:pt x="3" y="52"/>
                        </a:lnTo>
                        <a:lnTo>
                          <a:pt x="3" y="1"/>
                        </a:lnTo>
                        <a:lnTo>
                          <a:pt x="4" y="32"/>
                        </a:lnTo>
                        <a:lnTo>
                          <a:pt x="4" y="4"/>
                        </a:lnTo>
                        <a:lnTo>
                          <a:pt x="4" y="12"/>
                        </a:lnTo>
                        <a:lnTo>
                          <a:pt x="5" y="13"/>
                        </a:lnTo>
                        <a:lnTo>
                          <a:pt x="5" y="4"/>
                        </a:lnTo>
                        <a:lnTo>
                          <a:pt x="6" y="35"/>
                        </a:lnTo>
                        <a:lnTo>
                          <a:pt x="6" y="1"/>
                        </a:lnTo>
                        <a:lnTo>
                          <a:pt x="7" y="48"/>
                        </a:lnTo>
                        <a:lnTo>
                          <a:pt x="7" y="3"/>
                        </a:lnTo>
                        <a:lnTo>
                          <a:pt x="7" y="17"/>
                        </a:lnTo>
                        <a:lnTo>
                          <a:pt x="8" y="10"/>
                        </a:lnTo>
                        <a:lnTo>
                          <a:pt x="8" y="7"/>
                        </a:lnTo>
                        <a:lnTo>
                          <a:pt x="9" y="26"/>
                        </a:lnTo>
                        <a:lnTo>
                          <a:pt x="9" y="3"/>
                        </a:lnTo>
                        <a:lnTo>
                          <a:pt x="9" y="55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73" name="Freeform 1858"/>
                  <p:cNvSpPr>
                    <a:spLocks/>
                  </p:cNvSpPr>
                  <p:nvPr/>
                </p:nvSpPr>
                <p:spPr bwMode="auto">
                  <a:xfrm>
                    <a:off x="7405689" y="4348164"/>
                    <a:ext cx="4763" cy="82550"/>
                  </a:xfrm>
                  <a:custGeom>
                    <a:avLst/>
                    <a:gdLst>
                      <a:gd name="T0" fmla="*/ 0 w 3"/>
                      <a:gd name="T1" fmla="*/ 52 h 52"/>
                      <a:gd name="T2" fmla="*/ 1 w 3"/>
                      <a:gd name="T3" fmla="*/ 0 h 52"/>
                      <a:gd name="T4" fmla="*/ 1 w 3"/>
                      <a:gd name="T5" fmla="*/ 21 h 52"/>
                      <a:gd name="T6" fmla="*/ 2 w 3"/>
                      <a:gd name="T7" fmla="*/ 5 h 52"/>
                      <a:gd name="T8" fmla="*/ 2 w 3"/>
                      <a:gd name="T9" fmla="*/ 7 h 52"/>
                      <a:gd name="T10" fmla="*/ 2 w 3"/>
                      <a:gd name="T11" fmla="*/ 18 h 52"/>
                      <a:gd name="T12" fmla="*/ 3 w 3"/>
                      <a:gd name="T13" fmla="*/ 1 h 52"/>
                      <a:gd name="T14" fmla="*/ 3 w 3"/>
                      <a:gd name="T15" fmla="*/ 52 h 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3" h="52">
                        <a:moveTo>
                          <a:pt x="0" y="52"/>
                        </a:moveTo>
                        <a:lnTo>
                          <a:pt x="1" y="0"/>
                        </a:lnTo>
                        <a:lnTo>
                          <a:pt x="1" y="21"/>
                        </a:lnTo>
                        <a:lnTo>
                          <a:pt x="2" y="5"/>
                        </a:lnTo>
                        <a:lnTo>
                          <a:pt x="2" y="7"/>
                        </a:lnTo>
                        <a:lnTo>
                          <a:pt x="2" y="18"/>
                        </a:lnTo>
                        <a:lnTo>
                          <a:pt x="3" y="1"/>
                        </a:lnTo>
                        <a:lnTo>
                          <a:pt x="3" y="52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74" name="Freeform 1859"/>
                  <p:cNvSpPr>
                    <a:spLocks/>
                  </p:cNvSpPr>
                  <p:nvPr/>
                </p:nvSpPr>
                <p:spPr bwMode="auto">
                  <a:xfrm>
                    <a:off x="7410451" y="4348164"/>
                    <a:ext cx="9525" cy="82550"/>
                  </a:xfrm>
                  <a:custGeom>
                    <a:avLst/>
                    <a:gdLst>
                      <a:gd name="T0" fmla="*/ 0 w 6"/>
                      <a:gd name="T1" fmla="*/ 52 h 52"/>
                      <a:gd name="T2" fmla="*/ 0 w 6"/>
                      <a:gd name="T3" fmla="*/ 0 h 52"/>
                      <a:gd name="T4" fmla="*/ 1 w 6"/>
                      <a:gd name="T5" fmla="*/ 30 h 52"/>
                      <a:gd name="T6" fmla="*/ 1 w 6"/>
                      <a:gd name="T7" fmla="*/ 4 h 52"/>
                      <a:gd name="T8" fmla="*/ 2 w 6"/>
                      <a:gd name="T9" fmla="*/ 11 h 52"/>
                      <a:gd name="T10" fmla="*/ 2 w 6"/>
                      <a:gd name="T11" fmla="*/ 14 h 52"/>
                      <a:gd name="T12" fmla="*/ 2 w 6"/>
                      <a:gd name="T13" fmla="*/ 4 h 52"/>
                      <a:gd name="T14" fmla="*/ 3 w 6"/>
                      <a:gd name="T15" fmla="*/ 37 h 52"/>
                      <a:gd name="T16" fmla="*/ 3 w 6"/>
                      <a:gd name="T17" fmla="*/ 1 h 52"/>
                      <a:gd name="T18" fmla="*/ 4 w 6"/>
                      <a:gd name="T19" fmla="*/ 44 h 52"/>
                      <a:gd name="T20" fmla="*/ 4 w 6"/>
                      <a:gd name="T21" fmla="*/ 4 h 52"/>
                      <a:gd name="T22" fmla="*/ 4 w 6"/>
                      <a:gd name="T23" fmla="*/ 16 h 52"/>
                      <a:gd name="T24" fmla="*/ 5 w 6"/>
                      <a:gd name="T25" fmla="*/ 11 h 52"/>
                      <a:gd name="T26" fmla="*/ 6 w 6"/>
                      <a:gd name="T27" fmla="*/ 6 h 52"/>
                      <a:gd name="T28" fmla="*/ 6 w 6"/>
                      <a:gd name="T29" fmla="*/ 28 h 52"/>
                      <a:gd name="T30" fmla="*/ 6 w 6"/>
                      <a:gd name="T31" fmla="*/ 2 h 52"/>
                      <a:gd name="T32" fmla="*/ 6 w 6"/>
                      <a:gd name="T33" fmla="*/ 52 h 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6" h="52">
                        <a:moveTo>
                          <a:pt x="0" y="52"/>
                        </a:moveTo>
                        <a:lnTo>
                          <a:pt x="0" y="0"/>
                        </a:lnTo>
                        <a:lnTo>
                          <a:pt x="1" y="30"/>
                        </a:lnTo>
                        <a:lnTo>
                          <a:pt x="1" y="4"/>
                        </a:lnTo>
                        <a:lnTo>
                          <a:pt x="2" y="11"/>
                        </a:lnTo>
                        <a:lnTo>
                          <a:pt x="2" y="14"/>
                        </a:lnTo>
                        <a:lnTo>
                          <a:pt x="2" y="4"/>
                        </a:lnTo>
                        <a:lnTo>
                          <a:pt x="3" y="37"/>
                        </a:lnTo>
                        <a:lnTo>
                          <a:pt x="3" y="1"/>
                        </a:lnTo>
                        <a:lnTo>
                          <a:pt x="4" y="44"/>
                        </a:lnTo>
                        <a:lnTo>
                          <a:pt x="4" y="4"/>
                        </a:lnTo>
                        <a:lnTo>
                          <a:pt x="4" y="16"/>
                        </a:lnTo>
                        <a:lnTo>
                          <a:pt x="5" y="11"/>
                        </a:lnTo>
                        <a:lnTo>
                          <a:pt x="6" y="6"/>
                        </a:lnTo>
                        <a:lnTo>
                          <a:pt x="6" y="28"/>
                        </a:lnTo>
                        <a:lnTo>
                          <a:pt x="6" y="2"/>
                        </a:lnTo>
                        <a:lnTo>
                          <a:pt x="6" y="52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75" name="Freeform 1860"/>
                  <p:cNvSpPr>
                    <a:spLocks/>
                  </p:cNvSpPr>
                  <p:nvPr/>
                </p:nvSpPr>
                <p:spPr bwMode="auto">
                  <a:xfrm>
                    <a:off x="7421564" y="4352927"/>
                    <a:ext cx="3175" cy="77788"/>
                  </a:xfrm>
                  <a:custGeom>
                    <a:avLst/>
                    <a:gdLst>
                      <a:gd name="T0" fmla="*/ 0 w 2"/>
                      <a:gd name="T1" fmla="*/ 49 h 49"/>
                      <a:gd name="T2" fmla="*/ 0 w 2"/>
                      <a:gd name="T3" fmla="*/ 0 h 49"/>
                      <a:gd name="T4" fmla="*/ 1 w 2"/>
                      <a:gd name="T5" fmla="*/ 20 h 49"/>
                      <a:gd name="T6" fmla="*/ 1 w 2"/>
                      <a:gd name="T7" fmla="*/ 6 h 49"/>
                      <a:gd name="T8" fmla="*/ 1 w 2"/>
                      <a:gd name="T9" fmla="*/ 6 h 49"/>
                      <a:gd name="T10" fmla="*/ 2 w 2"/>
                      <a:gd name="T11" fmla="*/ 18 h 49"/>
                      <a:gd name="T12" fmla="*/ 2 w 2"/>
                      <a:gd name="T13" fmla="*/ 1 h 49"/>
                      <a:gd name="T14" fmla="*/ 2 w 2"/>
                      <a:gd name="T15" fmla="*/ 49 h 4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2" h="49">
                        <a:moveTo>
                          <a:pt x="0" y="49"/>
                        </a:moveTo>
                        <a:lnTo>
                          <a:pt x="0" y="0"/>
                        </a:lnTo>
                        <a:lnTo>
                          <a:pt x="1" y="20"/>
                        </a:lnTo>
                        <a:lnTo>
                          <a:pt x="1" y="6"/>
                        </a:lnTo>
                        <a:lnTo>
                          <a:pt x="1" y="6"/>
                        </a:lnTo>
                        <a:lnTo>
                          <a:pt x="2" y="18"/>
                        </a:lnTo>
                        <a:lnTo>
                          <a:pt x="2" y="1"/>
                        </a:lnTo>
                        <a:lnTo>
                          <a:pt x="2" y="49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76" name="Freeform 1861"/>
                  <p:cNvSpPr>
                    <a:spLocks/>
                  </p:cNvSpPr>
                  <p:nvPr/>
                </p:nvSpPr>
                <p:spPr bwMode="auto">
                  <a:xfrm>
                    <a:off x="7424739" y="4354514"/>
                    <a:ext cx="11113" cy="76200"/>
                  </a:xfrm>
                  <a:custGeom>
                    <a:avLst/>
                    <a:gdLst>
                      <a:gd name="T0" fmla="*/ 0 w 7"/>
                      <a:gd name="T1" fmla="*/ 48 h 48"/>
                      <a:gd name="T2" fmla="*/ 1 w 7"/>
                      <a:gd name="T3" fmla="*/ 0 h 48"/>
                      <a:gd name="T4" fmla="*/ 1 w 7"/>
                      <a:gd name="T5" fmla="*/ 27 h 48"/>
                      <a:gd name="T6" fmla="*/ 2 w 7"/>
                      <a:gd name="T7" fmla="*/ 3 h 48"/>
                      <a:gd name="T8" fmla="*/ 2 w 7"/>
                      <a:gd name="T9" fmla="*/ 9 h 48"/>
                      <a:gd name="T10" fmla="*/ 2 w 7"/>
                      <a:gd name="T11" fmla="*/ 13 h 48"/>
                      <a:gd name="T12" fmla="*/ 3 w 7"/>
                      <a:gd name="T13" fmla="*/ 2 h 48"/>
                      <a:gd name="T14" fmla="*/ 3 w 7"/>
                      <a:gd name="T15" fmla="*/ 39 h 48"/>
                      <a:gd name="T16" fmla="*/ 4 w 7"/>
                      <a:gd name="T17" fmla="*/ 0 h 48"/>
                      <a:gd name="T18" fmla="*/ 4 w 7"/>
                      <a:gd name="T19" fmla="*/ 40 h 48"/>
                      <a:gd name="T20" fmla="*/ 4 w 7"/>
                      <a:gd name="T21" fmla="*/ 2 h 48"/>
                      <a:gd name="T22" fmla="*/ 5 w 7"/>
                      <a:gd name="T23" fmla="*/ 14 h 48"/>
                      <a:gd name="T24" fmla="*/ 5 w 7"/>
                      <a:gd name="T25" fmla="*/ 10 h 48"/>
                      <a:gd name="T26" fmla="*/ 6 w 7"/>
                      <a:gd name="T27" fmla="*/ 5 h 48"/>
                      <a:gd name="T28" fmla="*/ 6 w 7"/>
                      <a:gd name="T29" fmla="*/ 28 h 48"/>
                      <a:gd name="T30" fmla="*/ 6 w 7"/>
                      <a:gd name="T31" fmla="*/ 1 h 48"/>
                      <a:gd name="T32" fmla="*/ 7 w 7"/>
                      <a:gd name="T33" fmla="*/ 48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7" h="48">
                        <a:moveTo>
                          <a:pt x="0" y="48"/>
                        </a:moveTo>
                        <a:lnTo>
                          <a:pt x="1" y="0"/>
                        </a:lnTo>
                        <a:lnTo>
                          <a:pt x="1" y="27"/>
                        </a:lnTo>
                        <a:lnTo>
                          <a:pt x="2" y="3"/>
                        </a:lnTo>
                        <a:lnTo>
                          <a:pt x="2" y="9"/>
                        </a:lnTo>
                        <a:lnTo>
                          <a:pt x="2" y="13"/>
                        </a:lnTo>
                        <a:lnTo>
                          <a:pt x="3" y="2"/>
                        </a:lnTo>
                        <a:lnTo>
                          <a:pt x="3" y="39"/>
                        </a:lnTo>
                        <a:lnTo>
                          <a:pt x="4" y="0"/>
                        </a:lnTo>
                        <a:lnTo>
                          <a:pt x="4" y="40"/>
                        </a:lnTo>
                        <a:lnTo>
                          <a:pt x="4" y="2"/>
                        </a:lnTo>
                        <a:lnTo>
                          <a:pt x="5" y="14"/>
                        </a:lnTo>
                        <a:lnTo>
                          <a:pt x="5" y="10"/>
                        </a:lnTo>
                        <a:lnTo>
                          <a:pt x="6" y="5"/>
                        </a:lnTo>
                        <a:lnTo>
                          <a:pt x="6" y="28"/>
                        </a:lnTo>
                        <a:lnTo>
                          <a:pt x="6" y="1"/>
                        </a:lnTo>
                        <a:lnTo>
                          <a:pt x="7" y="48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77" name="Freeform 1862"/>
                  <p:cNvSpPr>
                    <a:spLocks/>
                  </p:cNvSpPr>
                  <p:nvPr/>
                </p:nvSpPr>
                <p:spPr bwMode="auto">
                  <a:xfrm>
                    <a:off x="7435851" y="4357689"/>
                    <a:ext cx="3175" cy="73025"/>
                  </a:xfrm>
                  <a:custGeom>
                    <a:avLst/>
                    <a:gdLst>
                      <a:gd name="T0" fmla="*/ 0 w 2"/>
                      <a:gd name="T1" fmla="*/ 46 h 46"/>
                      <a:gd name="T2" fmla="*/ 0 w 2"/>
                      <a:gd name="T3" fmla="*/ 0 h 46"/>
                      <a:gd name="T4" fmla="*/ 0 w 2"/>
                      <a:gd name="T5" fmla="*/ 18 h 46"/>
                      <a:gd name="T6" fmla="*/ 1 w 2"/>
                      <a:gd name="T7" fmla="*/ 6 h 46"/>
                      <a:gd name="T8" fmla="*/ 2 w 2"/>
                      <a:gd name="T9" fmla="*/ 5 h 46"/>
                      <a:gd name="T10" fmla="*/ 2 w 2"/>
                      <a:gd name="T11" fmla="*/ 19 h 46"/>
                      <a:gd name="T12" fmla="*/ 2 w 2"/>
                      <a:gd name="T13" fmla="*/ 0 h 46"/>
                      <a:gd name="T14" fmla="*/ 2 w 2"/>
                      <a:gd name="T15" fmla="*/ 46 h 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2" h="46">
                        <a:moveTo>
                          <a:pt x="0" y="46"/>
                        </a:moveTo>
                        <a:lnTo>
                          <a:pt x="0" y="0"/>
                        </a:lnTo>
                        <a:lnTo>
                          <a:pt x="0" y="18"/>
                        </a:lnTo>
                        <a:lnTo>
                          <a:pt x="1" y="6"/>
                        </a:lnTo>
                        <a:lnTo>
                          <a:pt x="2" y="5"/>
                        </a:lnTo>
                        <a:lnTo>
                          <a:pt x="2" y="19"/>
                        </a:lnTo>
                        <a:lnTo>
                          <a:pt x="2" y="0"/>
                        </a:lnTo>
                        <a:lnTo>
                          <a:pt x="2" y="46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78" name="Freeform 1863"/>
                  <p:cNvSpPr>
                    <a:spLocks/>
                  </p:cNvSpPr>
                  <p:nvPr/>
                </p:nvSpPr>
                <p:spPr bwMode="auto">
                  <a:xfrm>
                    <a:off x="7440614" y="4357689"/>
                    <a:ext cx="9525" cy="73025"/>
                  </a:xfrm>
                  <a:custGeom>
                    <a:avLst/>
                    <a:gdLst>
                      <a:gd name="T0" fmla="*/ 0 w 6"/>
                      <a:gd name="T1" fmla="*/ 46 h 46"/>
                      <a:gd name="T2" fmla="*/ 0 w 6"/>
                      <a:gd name="T3" fmla="*/ 0 h 46"/>
                      <a:gd name="T4" fmla="*/ 1 w 6"/>
                      <a:gd name="T5" fmla="*/ 26 h 46"/>
                      <a:gd name="T6" fmla="*/ 1 w 6"/>
                      <a:gd name="T7" fmla="*/ 4 h 46"/>
                      <a:gd name="T8" fmla="*/ 1 w 6"/>
                      <a:gd name="T9" fmla="*/ 9 h 46"/>
                      <a:gd name="T10" fmla="*/ 2 w 6"/>
                      <a:gd name="T11" fmla="*/ 14 h 46"/>
                      <a:gd name="T12" fmla="*/ 2 w 6"/>
                      <a:gd name="T13" fmla="*/ 2 h 46"/>
                      <a:gd name="T14" fmla="*/ 3 w 6"/>
                      <a:gd name="T15" fmla="*/ 42 h 46"/>
                      <a:gd name="T16" fmla="*/ 3 w 6"/>
                      <a:gd name="T17" fmla="*/ 1 h 46"/>
                      <a:gd name="T18" fmla="*/ 3 w 6"/>
                      <a:gd name="T19" fmla="*/ 38 h 46"/>
                      <a:gd name="T20" fmla="*/ 4 w 6"/>
                      <a:gd name="T21" fmla="*/ 3 h 46"/>
                      <a:gd name="T22" fmla="*/ 4 w 6"/>
                      <a:gd name="T23" fmla="*/ 14 h 46"/>
                      <a:gd name="T24" fmla="*/ 5 w 6"/>
                      <a:gd name="T25" fmla="*/ 11 h 46"/>
                      <a:gd name="T26" fmla="*/ 5 w 6"/>
                      <a:gd name="T27" fmla="*/ 5 h 46"/>
                      <a:gd name="T28" fmla="*/ 5 w 6"/>
                      <a:gd name="T29" fmla="*/ 30 h 46"/>
                      <a:gd name="T30" fmla="*/ 6 w 6"/>
                      <a:gd name="T31" fmla="*/ 1 h 46"/>
                      <a:gd name="T32" fmla="*/ 6 w 6"/>
                      <a:gd name="T33" fmla="*/ 46 h 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6" h="46">
                        <a:moveTo>
                          <a:pt x="0" y="46"/>
                        </a:moveTo>
                        <a:lnTo>
                          <a:pt x="0" y="0"/>
                        </a:lnTo>
                        <a:lnTo>
                          <a:pt x="1" y="26"/>
                        </a:lnTo>
                        <a:lnTo>
                          <a:pt x="1" y="4"/>
                        </a:lnTo>
                        <a:lnTo>
                          <a:pt x="1" y="9"/>
                        </a:lnTo>
                        <a:lnTo>
                          <a:pt x="2" y="14"/>
                        </a:lnTo>
                        <a:lnTo>
                          <a:pt x="2" y="2"/>
                        </a:lnTo>
                        <a:lnTo>
                          <a:pt x="3" y="42"/>
                        </a:lnTo>
                        <a:lnTo>
                          <a:pt x="3" y="1"/>
                        </a:lnTo>
                        <a:lnTo>
                          <a:pt x="3" y="38"/>
                        </a:lnTo>
                        <a:lnTo>
                          <a:pt x="4" y="3"/>
                        </a:lnTo>
                        <a:lnTo>
                          <a:pt x="4" y="14"/>
                        </a:lnTo>
                        <a:lnTo>
                          <a:pt x="5" y="11"/>
                        </a:lnTo>
                        <a:lnTo>
                          <a:pt x="5" y="5"/>
                        </a:lnTo>
                        <a:lnTo>
                          <a:pt x="5" y="30"/>
                        </a:lnTo>
                        <a:lnTo>
                          <a:pt x="6" y="1"/>
                        </a:lnTo>
                        <a:lnTo>
                          <a:pt x="6" y="46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79" name="Freeform 1864"/>
                  <p:cNvSpPr>
                    <a:spLocks/>
                  </p:cNvSpPr>
                  <p:nvPr/>
                </p:nvSpPr>
                <p:spPr bwMode="auto">
                  <a:xfrm>
                    <a:off x="7450139" y="4362452"/>
                    <a:ext cx="4763" cy="68263"/>
                  </a:xfrm>
                  <a:custGeom>
                    <a:avLst/>
                    <a:gdLst>
                      <a:gd name="T0" fmla="*/ 0 w 3"/>
                      <a:gd name="T1" fmla="*/ 43 h 43"/>
                      <a:gd name="T2" fmla="*/ 0 w 3"/>
                      <a:gd name="T3" fmla="*/ 0 h 43"/>
                      <a:gd name="T4" fmla="*/ 1 w 3"/>
                      <a:gd name="T5" fmla="*/ 17 h 43"/>
                      <a:gd name="T6" fmla="*/ 1 w 3"/>
                      <a:gd name="T7" fmla="*/ 6 h 43"/>
                      <a:gd name="T8" fmla="*/ 2 w 3"/>
                      <a:gd name="T9" fmla="*/ 5 h 43"/>
                      <a:gd name="T10" fmla="*/ 2 w 3"/>
                      <a:gd name="T11" fmla="*/ 20 h 43"/>
                      <a:gd name="T12" fmla="*/ 2 w 3"/>
                      <a:gd name="T13" fmla="*/ 0 h 43"/>
                      <a:gd name="T14" fmla="*/ 3 w 3"/>
                      <a:gd name="T15" fmla="*/ 43 h 4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3" h="43">
                        <a:moveTo>
                          <a:pt x="0" y="43"/>
                        </a:moveTo>
                        <a:lnTo>
                          <a:pt x="0" y="0"/>
                        </a:lnTo>
                        <a:lnTo>
                          <a:pt x="1" y="17"/>
                        </a:lnTo>
                        <a:lnTo>
                          <a:pt x="1" y="6"/>
                        </a:lnTo>
                        <a:lnTo>
                          <a:pt x="2" y="5"/>
                        </a:lnTo>
                        <a:lnTo>
                          <a:pt x="2" y="20"/>
                        </a:lnTo>
                        <a:lnTo>
                          <a:pt x="2" y="0"/>
                        </a:lnTo>
                        <a:lnTo>
                          <a:pt x="3" y="43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80" name="Freeform 1865"/>
                  <p:cNvSpPr>
                    <a:spLocks/>
                  </p:cNvSpPr>
                  <p:nvPr/>
                </p:nvSpPr>
                <p:spPr bwMode="auto">
                  <a:xfrm>
                    <a:off x="7454901" y="4362452"/>
                    <a:ext cx="4763" cy="68263"/>
                  </a:xfrm>
                  <a:custGeom>
                    <a:avLst/>
                    <a:gdLst>
                      <a:gd name="T0" fmla="*/ 0 w 3"/>
                      <a:gd name="T1" fmla="*/ 43 h 43"/>
                      <a:gd name="T2" fmla="*/ 0 w 3"/>
                      <a:gd name="T3" fmla="*/ 0 h 43"/>
                      <a:gd name="T4" fmla="*/ 1 w 3"/>
                      <a:gd name="T5" fmla="*/ 24 h 43"/>
                      <a:gd name="T6" fmla="*/ 1 w 3"/>
                      <a:gd name="T7" fmla="*/ 4 h 43"/>
                      <a:gd name="T8" fmla="*/ 2 w 3"/>
                      <a:gd name="T9" fmla="*/ 8 h 43"/>
                      <a:gd name="T10" fmla="*/ 2 w 3"/>
                      <a:gd name="T11" fmla="*/ 15 h 43"/>
                      <a:gd name="T12" fmla="*/ 3 w 3"/>
                      <a:gd name="T13" fmla="*/ 2 h 43"/>
                      <a:gd name="T14" fmla="*/ 3 w 3"/>
                      <a:gd name="T15" fmla="*/ 43 h 4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3" h="43">
                        <a:moveTo>
                          <a:pt x="0" y="43"/>
                        </a:moveTo>
                        <a:lnTo>
                          <a:pt x="0" y="0"/>
                        </a:lnTo>
                        <a:lnTo>
                          <a:pt x="1" y="24"/>
                        </a:lnTo>
                        <a:lnTo>
                          <a:pt x="1" y="4"/>
                        </a:lnTo>
                        <a:lnTo>
                          <a:pt x="2" y="8"/>
                        </a:lnTo>
                        <a:lnTo>
                          <a:pt x="2" y="15"/>
                        </a:lnTo>
                        <a:lnTo>
                          <a:pt x="3" y="2"/>
                        </a:lnTo>
                        <a:lnTo>
                          <a:pt x="3" y="43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81" name="Freeform 1866"/>
                  <p:cNvSpPr>
                    <a:spLocks/>
                  </p:cNvSpPr>
                  <p:nvPr/>
                </p:nvSpPr>
                <p:spPr bwMode="auto">
                  <a:xfrm>
                    <a:off x="7459664" y="4362452"/>
                    <a:ext cx="4763" cy="68263"/>
                  </a:xfrm>
                  <a:custGeom>
                    <a:avLst/>
                    <a:gdLst>
                      <a:gd name="T0" fmla="*/ 0 w 3"/>
                      <a:gd name="T1" fmla="*/ 43 h 43"/>
                      <a:gd name="T2" fmla="*/ 0 w 3"/>
                      <a:gd name="T3" fmla="*/ 0 h 43"/>
                      <a:gd name="T4" fmla="*/ 1 w 3"/>
                      <a:gd name="T5" fmla="*/ 35 h 43"/>
                      <a:gd name="T6" fmla="*/ 1 w 3"/>
                      <a:gd name="T7" fmla="*/ 3 h 43"/>
                      <a:gd name="T8" fmla="*/ 1 w 3"/>
                      <a:gd name="T9" fmla="*/ 12 h 43"/>
                      <a:gd name="T10" fmla="*/ 2 w 3"/>
                      <a:gd name="T11" fmla="*/ 11 h 43"/>
                      <a:gd name="T12" fmla="*/ 2 w 3"/>
                      <a:gd name="T13" fmla="*/ 4 h 43"/>
                      <a:gd name="T14" fmla="*/ 3 w 3"/>
                      <a:gd name="T15" fmla="*/ 32 h 43"/>
                      <a:gd name="T16" fmla="*/ 3 w 3"/>
                      <a:gd name="T17" fmla="*/ 1 h 43"/>
                      <a:gd name="T18" fmla="*/ 3 w 3"/>
                      <a:gd name="T19" fmla="*/ 43 h 4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3" h="43">
                        <a:moveTo>
                          <a:pt x="0" y="43"/>
                        </a:moveTo>
                        <a:lnTo>
                          <a:pt x="0" y="0"/>
                        </a:lnTo>
                        <a:lnTo>
                          <a:pt x="1" y="35"/>
                        </a:lnTo>
                        <a:lnTo>
                          <a:pt x="1" y="3"/>
                        </a:lnTo>
                        <a:lnTo>
                          <a:pt x="1" y="12"/>
                        </a:lnTo>
                        <a:lnTo>
                          <a:pt x="2" y="11"/>
                        </a:lnTo>
                        <a:lnTo>
                          <a:pt x="2" y="4"/>
                        </a:lnTo>
                        <a:lnTo>
                          <a:pt x="3" y="32"/>
                        </a:lnTo>
                        <a:lnTo>
                          <a:pt x="3" y="1"/>
                        </a:lnTo>
                        <a:lnTo>
                          <a:pt x="3" y="43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82" name="Freeform 1867"/>
                  <p:cNvSpPr>
                    <a:spLocks/>
                  </p:cNvSpPr>
                  <p:nvPr/>
                </p:nvSpPr>
                <p:spPr bwMode="auto">
                  <a:xfrm>
                    <a:off x="7464426" y="4365627"/>
                    <a:ext cx="4763" cy="65088"/>
                  </a:xfrm>
                  <a:custGeom>
                    <a:avLst/>
                    <a:gdLst>
                      <a:gd name="T0" fmla="*/ 0 w 3"/>
                      <a:gd name="T1" fmla="*/ 41 h 41"/>
                      <a:gd name="T2" fmla="*/ 1 w 3"/>
                      <a:gd name="T3" fmla="*/ 0 h 41"/>
                      <a:gd name="T4" fmla="*/ 1 w 3"/>
                      <a:gd name="T5" fmla="*/ 16 h 41"/>
                      <a:gd name="T6" fmla="*/ 2 w 3"/>
                      <a:gd name="T7" fmla="*/ 7 h 41"/>
                      <a:gd name="T8" fmla="*/ 2 w 3"/>
                      <a:gd name="T9" fmla="*/ 5 h 41"/>
                      <a:gd name="T10" fmla="*/ 2 w 3"/>
                      <a:gd name="T11" fmla="*/ 21 h 41"/>
                      <a:gd name="T12" fmla="*/ 3 w 3"/>
                      <a:gd name="T13" fmla="*/ 0 h 41"/>
                      <a:gd name="T14" fmla="*/ 3 w 3"/>
                      <a:gd name="T15" fmla="*/ 41 h 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3" h="41">
                        <a:moveTo>
                          <a:pt x="0" y="41"/>
                        </a:moveTo>
                        <a:lnTo>
                          <a:pt x="1" y="0"/>
                        </a:lnTo>
                        <a:lnTo>
                          <a:pt x="1" y="16"/>
                        </a:lnTo>
                        <a:lnTo>
                          <a:pt x="2" y="7"/>
                        </a:lnTo>
                        <a:lnTo>
                          <a:pt x="2" y="5"/>
                        </a:lnTo>
                        <a:lnTo>
                          <a:pt x="2" y="21"/>
                        </a:lnTo>
                        <a:lnTo>
                          <a:pt x="3" y="0"/>
                        </a:lnTo>
                        <a:lnTo>
                          <a:pt x="3" y="41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83" name="Freeform 1868"/>
                  <p:cNvSpPr>
                    <a:spLocks/>
                  </p:cNvSpPr>
                  <p:nvPr/>
                </p:nvSpPr>
                <p:spPr bwMode="auto">
                  <a:xfrm>
                    <a:off x="7470776" y="4365627"/>
                    <a:ext cx="3175" cy="65088"/>
                  </a:xfrm>
                  <a:custGeom>
                    <a:avLst/>
                    <a:gdLst>
                      <a:gd name="T0" fmla="*/ 0 w 2"/>
                      <a:gd name="T1" fmla="*/ 41 h 41"/>
                      <a:gd name="T2" fmla="*/ 0 w 2"/>
                      <a:gd name="T3" fmla="*/ 0 h 41"/>
                      <a:gd name="T4" fmla="*/ 0 w 2"/>
                      <a:gd name="T5" fmla="*/ 23 h 41"/>
                      <a:gd name="T6" fmla="*/ 0 w 2"/>
                      <a:gd name="T7" fmla="*/ 5 h 41"/>
                      <a:gd name="T8" fmla="*/ 1 w 2"/>
                      <a:gd name="T9" fmla="*/ 8 h 41"/>
                      <a:gd name="T10" fmla="*/ 1 w 2"/>
                      <a:gd name="T11" fmla="*/ 16 h 41"/>
                      <a:gd name="T12" fmla="*/ 2 w 2"/>
                      <a:gd name="T13" fmla="*/ 2 h 41"/>
                      <a:gd name="T14" fmla="*/ 2 w 2"/>
                      <a:gd name="T15" fmla="*/ 41 h 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2" h="41">
                        <a:moveTo>
                          <a:pt x="0" y="41"/>
                        </a:moveTo>
                        <a:lnTo>
                          <a:pt x="0" y="0"/>
                        </a:lnTo>
                        <a:lnTo>
                          <a:pt x="0" y="23"/>
                        </a:lnTo>
                        <a:lnTo>
                          <a:pt x="0" y="5"/>
                        </a:lnTo>
                        <a:lnTo>
                          <a:pt x="1" y="8"/>
                        </a:lnTo>
                        <a:lnTo>
                          <a:pt x="1" y="16"/>
                        </a:lnTo>
                        <a:lnTo>
                          <a:pt x="2" y="2"/>
                        </a:lnTo>
                        <a:lnTo>
                          <a:pt x="2" y="41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84" name="Freeform 1869"/>
                  <p:cNvSpPr>
                    <a:spLocks/>
                  </p:cNvSpPr>
                  <p:nvPr/>
                </p:nvSpPr>
                <p:spPr bwMode="auto">
                  <a:xfrm>
                    <a:off x="7473951" y="4367214"/>
                    <a:ext cx="4763" cy="63500"/>
                  </a:xfrm>
                  <a:custGeom>
                    <a:avLst/>
                    <a:gdLst>
                      <a:gd name="T0" fmla="*/ 0 w 3"/>
                      <a:gd name="T1" fmla="*/ 40 h 40"/>
                      <a:gd name="T2" fmla="*/ 0 w 3"/>
                      <a:gd name="T3" fmla="*/ 0 h 40"/>
                      <a:gd name="T4" fmla="*/ 1 w 3"/>
                      <a:gd name="T5" fmla="*/ 32 h 40"/>
                      <a:gd name="T6" fmla="*/ 1 w 3"/>
                      <a:gd name="T7" fmla="*/ 3 h 40"/>
                      <a:gd name="T8" fmla="*/ 1 w 3"/>
                      <a:gd name="T9" fmla="*/ 11 h 40"/>
                      <a:gd name="T10" fmla="*/ 2 w 3"/>
                      <a:gd name="T11" fmla="*/ 11 h 40"/>
                      <a:gd name="T12" fmla="*/ 3 w 3"/>
                      <a:gd name="T13" fmla="*/ 3 h 40"/>
                      <a:gd name="T14" fmla="*/ 3 w 3"/>
                      <a:gd name="T15" fmla="*/ 33 h 40"/>
                      <a:gd name="T16" fmla="*/ 3 w 3"/>
                      <a:gd name="T17" fmla="*/ 1 h 40"/>
                      <a:gd name="T18" fmla="*/ 3 w 3"/>
                      <a:gd name="T19" fmla="*/ 40 h 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3" h="40">
                        <a:moveTo>
                          <a:pt x="0" y="40"/>
                        </a:moveTo>
                        <a:lnTo>
                          <a:pt x="0" y="0"/>
                        </a:lnTo>
                        <a:lnTo>
                          <a:pt x="1" y="32"/>
                        </a:lnTo>
                        <a:lnTo>
                          <a:pt x="1" y="3"/>
                        </a:lnTo>
                        <a:lnTo>
                          <a:pt x="1" y="11"/>
                        </a:lnTo>
                        <a:lnTo>
                          <a:pt x="2" y="11"/>
                        </a:lnTo>
                        <a:lnTo>
                          <a:pt x="3" y="3"/>
                        </a:lnTo>
                        <a:lnTo>
                          <a:pt x="3" y="33"/>
                        </a:lnTo>
                        <a:lnTo>
                          <a:pt x="3" y="1"/>
                        </a:lnTo>
                        <a:lnTo>
                          <a:pt x="3" y="4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85" name="Freeform 1870"/>
                  <p:cNvSpPr>
                    <a:spLocks/>
                  </p:cNvSpPr>
                  <p:nvPr/>
                </p:nvSpPr>
                <p:spPr bwMode="auto">
                  <a:xfrm>
                    <a:off x="7480301" y="4370389"/>
                    <a:ext cx="3175" cy="60325"/>
                  </a:xfrm>
                  <a:custGeom>
                    <a:avLst/>
                    <a:gdLst>
                      <a:gd name="T0" fmla="*/ 0 w 2"/>
                      <a:gd name="T1" fmla="*/ 38 h 38"/>
                      <a:gd name="T2" fmla="*/ 0 w 2"/>
                      <a:gd name="T3" fmla="*/ 0 h 38"/>
                      <a:gd name="T4" fmla="*/ 1 w 2"/>
                      <a:gd name="T5" fmla="*/ 15 h 38"/>
                      <a:gd name="T6" fmla="*/ 1 w 2"/>
                      <a:gd name="T7" fmla="*/ 7 h 38"/>
                      <a:gd name="T8" fmla="*/ 1 w 2"/>
                      <a:gd name="T9" fmla="*/ 4 h 38"/>
                      <a:gd name="T10" fmla="*/ 2 w 2"/>
                      <a:gd name="T11" fmla="*/ 22 h 38"/>
                      <a:gd name="T12" fmla="*/ 2 w 2"/>
                      <a:gd name="T13" fmla="*/ 0 h 38"/>
                      <a:gd name="T14" fmla="*/ 2 w 2"/>
                      <a:gd name="T15" fmla="*/ 38 h 3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2" h="38">
                        <a:moveTo>
                          <a:pt x="0" y="38"/>
                        </a:moveTo>
                        <a:lnTo>
                          <a:pt x="0" y="0"/>
                        </a:lnTo>
                        <a:lnTo>
                          <a:pt x="1" y="15"/>
                        </a:lnTo>
                        <a:lnTo>
                          <a:pt x="1" y="7"/>
                        </a:lnTo>
                        <a:lnTo>
                          <a:pt x="1" y="4"/>
                        </a:lnTo>
                        <a:lnTo>
                          <a:pt x="2" y="22"/>
                        </a:lnTo>
                        <a:lnTo>
                          <a:pt x="2" y="0"/>
                        </a:lnTo>
                        <a:lnTo>
                          <a:pt x="2" y="38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86" name="Freeform 1871"/>
                  <p:cNvSpPr>
                    <a:spLocks/>
                  </p:cNvSpPr>
                  <p:nvPr/>
                </p:nvSpPr>
                <p:spPr bwMode="auto">
                  <a:xfrm>
                    <a:off x="7485064" y="4370389"/>
                    <a:ext cx="3175" cy="60325"/>
                  </a:xfrm>
                  <a:custGeom>
                    <a:avLst/>
                    <a:gdLst>
                      <a:gd name="T0" fmla="*/ 0 w 2"/>
                      <a:gd name="T1" fmla="*/ 38 h 38"/>
                      <a:gd name="T2" fmla="*/ 0 w 2"/>
                      <a:gd name="T3" fmla="*/ 0 h 38"/>
                      <a:gd name="T4" fmla="*/ 0 w 2"/>
                      <a:gd name="T5" fmla="*/ 22 h 38"/>
                      <a:gd name="T6" fmla="*/ 1 w 2"/>
                      <a:gd name="T7" fmla="*/ 5 h 38"/>
                      <a:gd name="T8" fmla="*/ 1 w 2"/>
                      <a:gd name="T9" fmla="*/ 7 h 38"/>
                      <a:gd name="T10" fmla="*/ 1 w 2"/>
                      <a:gd name="T11" fmla="*/ 16 h 38"/>
                      <a:gd name="T12" fmla="*/ 2 w 2"/>
                      <a:gd name="T13" fmla="*/ 1 h 38"/>
                      <a:gd name="T14" fmla="*/ 2 w 2"/>
                      <a:gd name="T15" fmla="*/ 38 h 3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2" h="38">
                        <a:moveTo>
                          <a:pt x="0" y="38"/>
                        </a:moveTo>
                        <a:lnTo>
                          <a:pt x="0" y="0"/>
                        </a:lnTo>
                        <a:lnTo>
                          <a:pt x="0" y="22"/>
                        </a:lnTo>
                        <a:lnTo>
                          <a:pt x="1" y="5"/>
                        </a:lnTo>
                        <a:lnTo>
                          <a:pt x="1" y="7"/>
                        </a:lnTo>
                        <a:lnTo>
                          <a:pt x="1" y="16"/>
                        </a:lnTo>
                        <a:lnTo>
                          <a:pt x="2" y="1"/>
                        </a:lnTo>
                        <a:lnTo>
                          <a:pt x="2" y="38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87" name="Freeform 1872"/>
                  <p:cNvSpPr>
                    <a:spLocks/>
                  </p:cNvSpPr>
                  <p:nvPr/>
                </p:nvSpPr>
                <p:spPr bwMode="auto">
                  <a:xfrm>
                    <a:off x="7488239" y="4370389"/>
                    <a:ext cx="6350" cy="60325"/>
                  </a:xfrm>
                  <a:custGeom>
                    <a:avLst/>
                    <a:gdLst>
                      <a:gd name="T0" fmla="*/ 0 w 4"/>
                      <a:gd name="T1" fmla="*/ 38 h 38"/>
                      <a:gd name="T2" fmla="*/ 1 w 4"/>
                      <a:gd name="T3" fmla="*/ 0 h 38"/>
                      <a:gd name="T4" fmla="*/ 1 w 4"/>
                      <a:gd name="T5" fmla="*/ 31 h 38"/>
                      <a:gd name="T6" fmla="*/ 1 w 4"/>
                      <a:gd name="T7" fmla="*/ 4 h 38"/>
                      <a:gd name="T8" fmla="*/ 2 w 4"/>
                      <a:gd name="T9" fmla="*/ 11 h 38"/>
                      <a:gd name="T10" fmla="*/ 2 w 4"/>
                      <a:gd name="T11" fmla="*/ 13 h 38"/>
                      <a:gd name="T12" fmla="*/ 3 w 4"/>
                      <a:gd name="T13" fmla="*/ 3 h 38"/>
                      <a:gd name="T14" fmla="*/ 3 w 4"/>
                      <a:gd name="T15" fmla="*/ 35 h 38"/>
                      <a:gd name="T16" fmla="*/ 3 w 4"/>
                      <a:gd name="T17" fmla="*/ 1 h 38"/>
                      <a:gd name="T18" fmla="*/ 4 w 4"/>
                      <a:gd name="T19" fmla="*/ 38 h 3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4" h="38">
                        <a:moveTo>
                          <a:pt x="0" y="38"/>
                        </a:moveTo>
                        <a:lnTo>
                          <a:pt x="1" y="0"/>
                        </a:lnTo>
                        <a:lnTo>
                          <a:pt x="1" y="31"/>
                        </a:lnTo>
                        <a:lnTo>
                          <a:pt x="1" y="4"/>
                        </a:lnTo>
                        <a:lnTo>
                          <a:pt x="2" y="11"/>
                        </a:lnTo>
                        <a:lnTo>
                          <a:pt x="2" y="13"/>
                        </a:lnTo>
                        <a:lnTo>
                          <a:pt x="3" y="3"/>
                        </a:lnTo>
                        <a:lnTo>
                          <a:pt x="3" y="35"/>
                        </a:lnTo>
                        <a:lnTo>
                          <a:pt x="3" y="1"/>
                        </a:lnTo>
                        <a:lnTo>
                          <a:pt x="4" y="38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88" name="Freeform 1873"/>
                  <p:cNvSpPr>
                    <a:spLocks/>
                  </p:cNvSpPr>
                  <p:nvPr/>
                </p:nvSpPr>
                <p:spPr bwMode="auto">
                  <a:xfrm>
                    <a:off x="7494589" y="4373564"/>
                    <a:ext cx="4763" cy="57150"/>
                  </a:xfrm>
                  <a:custGeom>
                    <a:avLst/>
                    <a:gdLst>
                      <a:gd name="T0" fmla="*/ 0 w 3"/>
                      <a:gd name="T1" fmla="*/ 36 h 36"/>
                      <a:gd name="T2" fmla="*/ 0 w 3"/>
                      <a:gd name="T3" fmla="*/ 1 h 36"/>
                      <a:gd name="T4" fmla="*/ 1 w 3"/>
                      <a:gd name="T5" fmla="*/ 14 h 36"/>
                      <a:gd name="T6" fmla="*/ 1 w 3"/>
                      <a:gd name="T7" fmla="*/ 7 h 36"/>
                      <a:gd name="T8" fmla="*/ 2 w 3"/>
                      <a:gd name="T9" fmla="*/ 4 h 36"/>
                      <a:gd name="T10" fmla="*/ 2 w 3"/>
                      <a:gd name="T11" fmla="*/ 24 h 36"/>
                      <a:gd name="T12" fmla="*/ 3 w 3"/>
                      <a:gd name="T13" fmla="*/ 0 h 36"/>
                      <a:gd name="T14" fmla="*/ 3 w 3"/>
                      <a:gd name="T15" fmla="*/ 36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3" h="36">
                        <a:moveTo>
                          <a:pt x="0" y="36"/>
                        </a:moveTo>
                        <a:lnTo>
                          <a:pt x="0" y="1"/>
                        </a:lnTo>
                        <a:lnTo>
                          <a:pt x="1" y="14"/>
                        </a:lnTo>
                        <a:lnTo>
                          <a:pt x="1" y="7"/>
                        </a:lnTo>
                        <a:lnTo>
                          <a:pt x="2" y="4"/>
                        </a:lnTo>
                        <a:lnTo>
                          <a:pt x="2" y="24"/>
                        </a:lnTo>
                        <a:lnTo>
                          <a:pt x="3" y="0"/>
                        </a:lnTo>
                        <a:lnTo>
                          <a:pt x="3" y="36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89" name="Freeform 1874"/>
                  <p:cNvSpPr>
                    <a:spLocks/>
                  </p:cNvSpPr>
                  <p:nvPr/>
                </p:nvSpPr>
                <p:spPr bwMode="auto">
                  <a:xfrm>
                    <a:off x="7499351" y="4373564"/>
                    <a:ext cx="3175" cy="57150"/>
                  </a:xfrm>
                  <a:custGeom>
                    <a:avLst/>
                    <a:gdLst>
                      <a:gd name="T0" fmla="*/ 0 w 2"/>
                      <a:gd name="T1" fmla="*/ 36 h 36"/>
                      <a:gd name="T2" fmla="*/ 0 w 2"/>
                      <a:gd name="T3" fmla="*/ 0 h 36"/>
                      <a:gd name="T4" fmla="*/ 1 w 2"/>
                      <a:gd name="T5" fmla="*/ 21 h 36"/>
                      <a:gd name="T6" fmla="*/ 1 w 2"/>
                      <a:gd name="T7" fmla="*/ 5 h 36"/>
                      <a:gd name="T8" fmla="*/ 1 w 2"/>
                      <a:gd name="T9" fmla="*/ 7 h 36"/>
                      <a:gd name="T10" fmla="*/ 2 w 2"/>
                      <a:gd name="T11" fmla="*/ 18 h 36"/>
                      <a:gd name="T12" fmla="*/ 2 w 2"/>
                      <a:gd name="T13" fmla="*/ 1 h 36"/>
                      <a:gd name="T14" fmla="*/ 2 w 2"/>
                      <a:gd name="T15" fmla="*/ 36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2" h="36">
                        <a:moveTo>
                          <a:pt x="0" y="36"/>
                        </a:moveTo>
                        <a:lnTo>
                          <a:pt x="0" y="0"/>
                        </a:lnTo>
                        <a:lnTo>
                          <a:pt x="1" y="21"/>
                        </a:lnTo>
                        <a:lnTo>
                          <a:pt x="1" y="5"/>
                        </a:lnTo>
                        <a:lnTo>
                          <a:pt x="1" y="7"/>
                        </a:lnTo>
                        <a:lnTo>
                          <a:pt x="2" y="18"/>
                        </a:lnTo>
                        <a:lnTo>
                          <a:pt x="2" y="1"/>
                        </a:lnTo>
                        <a:lnTo>
                          <a:pt x="2" y="36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90" name="Freeform 1875"/>
                  <p:cNvSpPr>
                    <a:spLocks/>
                  </p:cNvSpPr>
                  <p:nvPr/>
                </p:nvSpPr>
                <p:spPr bwMode="auto">
                  <a:xfrm>
                    <a:off x="7504114" y="4373564"/>
                    <a:ext cx="3175" cy="57150"/>
                  </a:xfrm>
                  <a:custGeom>
                    <a:avLst/>
                    <a:gdLst>
                      <a:gd name="T0" fmla="*/ 0 w 2"/>
                      <a:gd name="T1" fmla="*/ 36 h 36"/>
                      <a:gd name="T2" fmla="*/ 0 w 2"/>
                      <a:gd name="T3" fmla="*/ 0 h 36"/>
                      <a:gd name="T4" fmla="*/ 0 w 2"/>
                      <a:gd name="T5" fmla="*/ 30 h 36"/>
                      <a:gd name="T6" fmla="*/ 1 w 2"/>
                      <a:gd name="T7" fmla="*/ 4 h 36"/>
                      <a:gd name="T8" fmla="*/ 1 w 2"/>
                      <a:gd name="T9" fmla="*/ 11 h 36"/>
                      <a:gd name="T10" fmla="*/ 2 w 2"/>
                      <a:gd name="T11" fmla="*/ 14 h 36"/>
                      <a:gd name="T12" fmla="*/ 2 w 2"/>
                      <a:gd name="T13" fmla="*/ 3 h 36"/>
                      <a:gd name="T14" fmla="*/ 2 w 2"/>
                      <a:gd name="T15" fmla="*/ 36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2" h="36">
                        <a:moveTo>
                          <a:pt x="0" y="36"/>
                        </a:moveTo>
                        <a:lnTo>
                          <a:pt x="0" y="0"/>
                        </a:lnTo>
                        <a:lnTo>
                          <a:pt x="0" y="30"/>
                        </a:lnTo>
                        <a:lnTo>
                          <a:pt x="1" y="4"/>
                        </a:lnTo>
                        <a:lnTo>
                          <a:pt x="1" y="11"/>
                        </a:lnTo>
                        <a:lnTo>
                          <a:pt x="2" y="14"/>
                        </a:lnTo>
                        <a:lnTo>
                          <a:pt x="2" y="3"/>
                        </a:lnTo>
                        <a:lnTo>
                          <a:pt x="2" y="36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91" name="Freeform 1876"/>
                  <p:cNvSpPr>
                    <a:spLocks/>
                  </p:cNvSpPr>
                  <p:nvPr/>
                </p:nvSpPr>
                <p:spPr bwMode="auto">
                  <a:xfrm>
                    <a:off x="7507289" y="4375152"/>
                    <a:ext cx="1588" cy="55563"/>
                  </a:xfrm>
                  <a:custGeom>
                    <a:avLst/>
                    <a:gdLst>
                      <a:gd name="T0" fmla="*/ 0 w 1"/>
                      <a:gd name="T1" fmla="*/ 35 h 35"/>
                      <a:gd name="T2" fmla="*/ 1 w 1"/>
                      <a:gd name="T3" fmla="*/ 0 h 35"/>
                      <a:gd name="T4" fmla="*/ 1 w 1"/>
                      <a:gd name="T5" fmla="*/ 35 h 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35">
                        <a:moveTo>
                          <a:pt x="0" y="35"/>
                        </a:moveTo>
                        <a:lnTo>
                          <a:pt x="1" y="0"/>
                        </a:lnTo>
                        <a:lnTo>
                          <a:pt x="1" y="35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92" name="Freeform 1877"/>
                  <p:cNvSpPr>
                    <a:spLocks/>
                  </p:cNvSpPr>
                  <p:nvPr/>
                </p:nvSpPr>
                <p:spPr bwMode="auto">
                  <a:xfrm>
                    <a:off x="7508876" y="4376739"/>
                    <a:ext cx="4763" cy="53975"/>
                  </a:xfrm>
                  <a:custGeom>
                    <a:avLst/>
                    <a:gdLst>
                      <a:gd name="T0" fmla="*/ 0 w 3"/>
                      <a:gd name="T1" fmla="*/ 34 h 34"/>
                      <a:gd name="T2" fmla="*/ 1 w 3"/>
                      <a:gd name="T3" fmla="*/ 1 h 34"/>
                      <a:gd name="T4" fmla="*/ 1 w 3"/>
                      <a:gd name="T5" fmla="*/ 14 h 34"/>
                      <a:gd name="T6" fmla="*/ 1 w 3"/>
                      <a:gd name="T7" fmla="*/ 9 h 34"/>
                      <a:gd name="T8" fmla="*/ 2 w 3"/>
                      <a:gd name="T9" fmla="*/ 3 h 34"/>
                      <a:gd name="T10" fmla="*/ 2 w 3"/>
                      <a:gd name="T11" fmla="*/ 26 h 34"/>
                      <a:gd name="T12" fmla="*/ 2 w 3"/>
                      <a:gd name="T13" fmla="*/ 0 h 34"/>
                      <a:gd name="T14" fmla="*/ 3 w 3"/>
                      <a:gd name="T15" fmla="*/ 34 h 3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3" h="34">
                        <a:moveTo>
                          <a:pt x="0" y="34"/>
                        </a:moveTo>
                        <a:lnTo>
                          <a:pt x="1" y="1"/>
                        </a:lnTo>
                        <a:lnTo>
                          <a:pt x="1" y="14"/>
                        </a:lnTo>
                        <a:lnTo>
                          <a:pt x="1" y="9"/>
                        </a:lnTo>
                        <a:lnTo>
                          <a:pt x="2" y="3"/>
                        </a:lnTo>
                        <a:lnTo>
                          <a:pt x="2" y="26"/>
                        </a:lnTo>
                        <a:lnTo>
                          <a:pt x="2" y="0"/>
                        </a:lnTo>
                        <a:lnTo>
                          <a:pt x="3" y="34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93" name="Freeform 1878"/>
                  <p:cNvSpPr>
                    <a:spLocks/>
                  </p:cNvSpPr>
                  <p:nvPr/>
                </p:nvSpPr>
                <p:spPr bwMode="auto">
                  <a:xfrm>
                    <a:off x="7513639" y="4378327"/>
                    <a:ext cx="4763" cy="52388"/>
                  </a:xfrm>
                  <a:custGeom>
                    <a:avLst/>
                    <a:gdLst>
                      <a:gd name="T0" fmla="*/ 0 w 3"/>
                      <a:gd name="T1" fmla="*/ 33 h 33"/>
                      <a:gd name="T2" fmla="*/ 0 w 3"/>
                      <a:gd name="T3" fmla="*/ 0 h 33"/>
                      <a:gd name="T4" fmla="*/ 1 w 3"/>
                      <a:gd name="T5" fmla="*/ 19 h 33"/>
                      <a:gd name="T6" fmla="*/ 1 w 3"/>
                      <a:gd name="T7" fmla="*/ 5 h 33"/>
                      <a:gd name="T8" fmla="*/ 2 w 3"/>
                      <a:gd name="T9" fmla="*/ 6 h 33"/>
                      <a:gd name="T10" fmla="*/ 2 w 3"/>
                      <a:gd name="T11" fmla="*/ 18 h 33"/>
                      <a:gd name="T12" fmla="*/ 3 w 3"/>
                      <a:gd name="T13" fmla="*/ 0 h 33"/>
                      <a:gd name="T14" fmla="*/ 3 w 3"/>
                      <a:gd name="T15" fmla="*/ 33 h 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3" h="33">
                        <a:moveTo>
                          <a:pt x="0" y="33"/>
                        </a:moveTo>
                        <a:lnTo>
                          <a:pt x="0" y="0"/>
                        </a:lnTo>
                        <a:lnTo>
                          <a:pt x="1" y="19"/>
                        </a:lnTo>
                        <a:lnTo>
                          <a:pt x="1" y="5"/>
                        </a:lnTo>
                        <a:lnTo>
                          <a:pt x="2" y="6"/>
                        </a:lnTo>
                        <a:lnTo>
                          <a:pt x="2" y="18"/>
                        </a:lnTo>
                        <a:lnTo>
                          <a:pt x="3" y="0"/>
                        </a:lnTo>
                        <a:lnTo>
                          <a:pt x="3" y="33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94" name="Freeform 1879"/>
                  <p:cNvSpPr>
                    <a:spLocks/>
                  </p:cNvSpPr>
                  <p:nvPr/>
                </p:nvSpPr>
                <p:spPr bwMode="auto">
                  <a:xfrm>
                    <a:off x="7518401" y="4378327"/>
                    <a:ext cx="4763" cy="52388"/>
                  </a:xfrm>
                  <a:custGeom>
                    <a:avLst/>
                    <a:gdLst>
                      <a:gd name="T0" fmla="*/ 0 w 3"/>
                      <a:gd name="T1" fmla="*/ 33 h 33"/>
                      <a:gd name="T2" fmla="*/ 0 w 3"/>
                      <a:gd name="T3" fmla="*/ 0 h 33"/>
                      <a:gd name="T4" fmla="*/ 1 w 3"/>
                      <a:gd name="T5" fmla="*/ 27 h 33"/>
                      <a:gd name="T6" fmla="*/ 1 w 3"/>
                      <a:gd name="T7" fmla="*/ 4 h 33"/>
                      <a:gd name="T8" fmla="*/ 2 w 3"/>
                      <a:gd name="T9" fmla="*/ 10 h 33"/>
                      <a:gd name="T10" fmla="*/ 2 w 3"/>
                      <a:gd name="T11" fmla="*/ 13 h 33"/>
                      <a:gd name="T12" fmla="*/ 2 w 3"/>
                      <a:gd name="T13" fmla="*/ 2 h 33"/>
                      <a:gd name="T14" fmla="*/ 3 w 3"/>
                      <a:gd name="T15" fmla="*/ 33 h 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3" h="33">
                        <a:moveTo>
                          <a:pt x="0" y="33"/>
                        </a:moveTo>
                        <a:lnTo>
                          <a:pt x="0" y="0"/>
                        </a:lnTo>
                        <a:lnTo>
                          <a:pt x="1" y="27"/>
                        </a:lnTo>
                        <a:lnTo>
                          <a:pt x="1" y="4"/>
                        </a:lnTo>
                        <a:lnTo>
                          <a:pt x="2" y="10"/>
                        </a:lnTo>
                        <a:lnTo>
                          <a:pt x="2" y="13"/>
                        </a:lnTo>
                        <a:lnTo>
                          <a:pt x="2" y="2"/>
                        </a:lnTo>
                        <a:lnTo>
                          <a:pt x="3" y="33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95" name="Freeform 1880"/>
                  <p:cNvSpPr>
                    <a:spLocks/>
                  </p:cNvSpPr>
                  <p:nvPr/>
                </p:nvSpPr>
                <p:spPr bwMode="auto">
                  <a:xfrm>
                    <a:off x="7523164" y="4378327"/>
                    <a:ext cx="1588" cy="52388"/>
                  </a:xfrm>
                  <a:custGeom>
                    <a:avLst/>
                    <a:gdLst>
                      <a:gd name="T0" fmla="*/ 0 w 1"/>
                      <a:gd name="T1" fmla="*/ 33 h 33"/>
                      <a:gd name="T2" fmla="*/ 0 w 1"/>
                      <a:gd name="T3" fmla="*/ 0 h 33"/>
                      <a:gd name="T4" fmla="*/ 1 w 1"/>
                      <a:gd name="T5" fmla="*/ 33 h 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33">
                        <a:moveTo>
                          <a:pt x="0" y="33"/>
                        </a:moveTo>
                        <a:lnTo>
                          <a:pt x="0" y="0"/>
                        </a:lnTo>
                        <a:lnTo>
                          <a:pt x="1" y="33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96" name="Freeform 1881"/>
                  <p:cNvSpPr>
                    <a:spLocks/>
                  </p:cNvSpPr>
                  <p:nvPr/>
                </p:nvSpPr>
                <p:spPr bwMode="auto">
                  <a:xfrm>
                    <a:off x="7524751" y="4379914"/>
                    <a:ext cx="3175" cy="50800"/>
                  </a:xfrm>
                  <a:custGeom>
                    <a:avLst/>
                    <a:gdLst>
                      <a:gd name="T0" fmla="*/ 0 w 2"/>
                      <a:gd name="T1" fmla="*/ 32 h 32"/>
                      <a:gd name="T2" fmla="*/ 0 w 2"/>
                      <a:gd name="T3" fmla="*/ 1 h 32"/>
                      <a:gd name="T4" fmla="*/ 0 w 2"/>
                      <a:gd name="T5" fmla="*/ 13 h 32"/>
                      <a:gd name="T6" fmla="*/ 1 w 2"/>
                      <a:gd name="T7" fmla="*/ 9 h 32"/>
                      <a:gd name="T8" fmla="*/ 1 w 2"/>
                      <a:gd name="T9" fmla="*/ 3 h 32"/>
                      <a:gd name="T10" fmla="*/ 1 w 2"/>
                      <a:gd name="T11" fmla="*/ 28 h 32"/>
                      <a:gd name="T12" fmla="*/ 2 w 2"/>
                      <a:gd name="T13" fmla="*/ 0 h 32"/>
                      <a:gd name="T14" fmla="*/ 2 w 2"/>
                      <a:gd name="T15" fmla="*/ 32 h 3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2" h="32">
                        <a:moveTo>
                          <a:pt x="0" y="32"/>
                        </a:moveTo>
                        <a:lnTo>
                          <a:pt x="0" y="1"/>
                        </a:lnTo>
                        <a:lnTo>
                          <a:pt x="0" y="13"/>
                        </a:lnTo>
                        <a:lnTo>
                          <a:pt x="1" y="9"/>
                        </a:lnTo>
                        <a:lnTo>
                          <a:pt x="1" y="3"/>
                        </a:lnTo>
                        <a:lnTo>
                          <a:pt x="1" y="28"/>
                        </a:lnTo>
                        <a:lnTo>
                          <a:pt x="2" y="0"/>
                        </a:lnTo>
                        <a:lnTo>
                          <a:pt x="2" y="32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97" name="Freeform 1882"/>
                  <p:cNvSpPr>
                    <a:spLocks/>
                  </p:cNvSpPr>
                  <p:nvPr/>
                </p:nvSpPr>
                <p:spPr bwMode="auto">
                  <a:xfrm>
                    <a:off x="7529514" y="4381502"/>
                    <a:ext cx="3175" cy="49213"/>
                  </a:xfrm>
                  <a:custGeom>
                    <a:avLst/>
                    <a:gdLst>
                      <a:gd name="T0" fmla="*/ 0 w 2"/>
                      <a:gd name="T1" fmla="*/ 31 h 31"/>
                      <a:gd name="T2" fmla="*/ 0 w 2"/>
                      <a:gd name="T3" fmla="*/ 0 h 31"/>
                      <a:gd name="T4" fmla="*/ 0 w 2"/>
                      <a:gd name="T5" fmla="*/ 18 h 31"/>
                      <a:gd name="T6" fmla="*/ 0 w 2"/>
                      <a:gd name="T7" fmla="*/ 6 h 31"/>
                      <a:gd name="T8" fmla="*/ 1 w 2"/>
                      <a:gd name="T9" fmla="*/ 6 h 31"/>
                      <a:gd name="T10" fmla="*/ 1 w 2"/>
                      <a:gd name="T11" fmla="*/ 20 h 31"/>
                      <a:gd name="T12" fmla="*/ 2 w 2"/>
                      <a:gd name="T13" fmla="*/ 0 h 31"/>
                      <a:gd name="T14" fmla="*/ 2 w 2"/>
                      <a:gd name="T15" fmla="*/ 31 h 3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2" h="31">
                        <a:moveTo>
                          <a:pt x="0" y="31"/>
                        </a:moveTo>
                        <a:lnTo>
                          <a:pt x="0" y="0"/>
                        </a:lnTo>
                        <a:lnTo>
                          <a:pt x="0" y="18"/>
                        </a:lnTo>
                        <a:lnTo>
                          <a:pt x="0" y="6"/>
                        </a:lnTo>
                        <a:lnTo>
                          <a:pt x="1" y="6"/>
                        </a:lnTo>
                        <a:lnTo>
                          <a:pt x="1" y="20"/>
                        </a:lnTo>
                        <a:lnTo>
                          <a:pt x="2" y="0"/>
                        </a:lnTo>
                        <a:lnTo>
                          <a:pt x="2" y="31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98" name="Freeform 1883"/>
                  <p:cNvSpPr>
                    <a:spLocks/>
                  </p:cNvSpPr>
                  <p:nvPr/>
                </p:nvSpPr>
                <p:spPr bwMode="auto">
                  <a:xfrm>
                    <a:off x="7532689" y="4381502"/>
                    <a:ext cx="4763" cy="49213"/>
                  </a:xfrm>
                  <a:custGeom>
                    <a:avLst/>
                    <a:gdLst>
                      <a:gd name="T0" fmla="*/ 0 w 3"/>
                      <a:gd name="T1" fmla="*/ 31 h 31"/>
                      <a:gd name="T2" fmla="*/ 0 w 3"/>
                      <a:gd name="T3" fmla="*/ 0 h 31"/>
                      <a:gd name="T4" fmla="*/ 1 w 3"/>
                      <a:gd name="T5" fmla="*/ 26 h 31"/>
                      <a:gd name="T6" fmla="*/ 1 w 3"/>
                      <a:gd name="T7" fmla="*/ 4 h 31"/>
                      <a:gd name="T8" fmla="*/ 2 w 3"/>
                      <a:gd name="T9" fmla="*/ 9 h 31"/>
                      <a:gd name="T10" fmla="*/ 2 w 3"/>
                      <a:gd name="T11" fmla="*/ 15 h 31"/>
                      <a:gd name="T12" fmla="*/ 3 w 3"/>
                      <a:gd name="T13" fmla="*/ 2 h 31"/>
                      <a:gd name="T14" fmla="*/ 3 w 3"/>
                      <a:gd name="T15" fmla="*/ 31 h 3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3" h="31">
                        <a:moveTo>
                          <a:pt x="0" y="31"/>
                        </a:moveTo>
                        <a:lnTo>
                          <a:pt x="0" y="0"/>
                        </a:lnTo>
                        <a:lnTo>
                          <a:pt x="1" y="26"/>
                        </a:lnTo>
                        <a:lnTo>
                          <a:pt x="1" y="4"/>
                        </a:lnTo>
                        <a:lnTo>
                          <a:pt x="2" y="9"/>
                        </a:lnTo>
                        <a:lnTo>
                          <a:pt x="2" y="15"/>
                        </a:lnTo>
                        <a:lnTo>
                          <a:pt x="3" y="2"/>
                        </a:lnTo>
                        <a:lnTo>
                          <a:pt x="3" y="31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499" name="Freeform 1884"/>
                  <p:cNvSpPr>
                    <a:spLocks/>
                  </p:cNvSpPr>
                  <p:nvPr/>
                </p:nvSpPr>
                <p:spPr bwMode="auto">
                  <a:xfrm>
                    <a:off x="7537451" y="4381502"/>
                    <a:ext cx="0" cy="49213"/>
                  </a:xfrm>
                  <a:custGeom>
                    <a:avLst/>
                    <a:gdLst>
                      <a:gd name="T0" fmla="*/ 31 h 31"/>
                      <a:gd name="T1" fmla="*/ 0 h 31"/>
                      <a:gd name="T2" fmla="*/ 31 h 3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1">
                        <a:moveTo>
                          <a:pt x="0" y="31"/>
                        </a:moveTo>
                        <a:lnTo>
                          <a:pt x="0" y="0"/>
                        </a:lnTo>
                        <a:lnTo>
                          <a:pt x="0" y="31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500" name="Freeform 1885"/>
                  <p:cNvSpPr>
                    <a:spLocks/>
                  </p:cNvSpPr>
                  <p:nvPr/>
                </p:nvSpPr>
                <p:spPr bwMode="auto">
                  <a:xfrm>
                    <a:off x="7539039" y="4383089"/>
                    <a:ext cx="3175" cy="47625"/>
                  </a:xfrm>
                  <a:custGeom>
                    <a:avLst/>
                    <a:gdLst>
                      <a:gd name="T0" fmla="*/ 0 w 2"/>
                      <a:gd name="T1" fmla="*/ 30 h 30"/>
                      <a:gd name="T2" fmla="*/ 0 w 2"/>
                      <a:gd name="T3" fmla="*/ 2 h 30"/>
                      <a:gd name="T4" fmla="*/ 1 w 2"/>
                      <a:gd name="T5" fmla="*/ 12 h 30"/>
                      <a:gd name="T6" fmla="*/ 1 w 2"/>
                      <a:gd name="T7" fmla="*/ 10 h 30"/>
                      <a:gd name="T8" fmla="*/ 1 w 2"/>
                      <a:gd name="T9" fmla="*/ 3 h 30"/>
                      <a:gd name="T10" fmla="*/ 2 w 2"/>
                      <a:gd name="T11" fmla="*/ 30 h 30"/>
                      <a:gd name="T12" fmla="*/ 2 w 2"/>
                      <a:gd name="T13" fmla="*/ 0 h 30"/>
                      <a:gd name="T14" fmla="*/ 2 w 2"/>
                      <a:gd name="T15" fmla="*/ 30 h 3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2" h="30">
                        <a:moveTo>
                          <a:pt x="0" y="30"/>
                        </a:moveTo>
                        <a:lnTo>
                          <a:pt x="0" y="2"/>
                        </a:lnTo>
                        <a:lnTo>
                          <a:pt x="1" y="12"/>
                        </a:lnTo>
                        <a:lnTo>
                          <a:pt x="1" y="10"/>
                        </a:lnTo>
                        <a:lnTo>
                          <a:pt x="1" y="3"/>
                        </a:lnTo>
                        <a:lnTo>
                          <a:pt x="2" y="30"/>
                        </a:lnTo>
                        <a:lnTo>
                          <a:pt x="2" y="0"/>
                        </a:lnTo>
                        <a:lnTo>
                          <a:pt x="2" y="3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501" name="Freeform 1886"/>
                  <p:cNvSpPr>
                    <a:spLocks/>
                  </p:cNvSpPr>
                  <p:nvPr/>
                </p:nvSpPr>
                <p:spPr bwMode="auto">
                  <a:xfrm>
                    <a:off x="7543801" y="4384677"/>
                    <a:ext cx="3175" cy="46038"/>
                  </a:xfrm>
                  <a:custGeom>
                    <a:avLst/>
                    <a:gdLst>
                      <a:gd name="T0" fmla="*/ 0 w 2"/>
                      <a:gd name="T1" fmla="*/ 29 h 29"/>
                      <a:gd name="T2" fmla="*/ 0 w 2"/>
                      <a:gd name="T3" fmla="*/ 0 h 29"/>
                      <a:gd name="T4" fmla="*/ 0 w 2"/>
                      <a:gd name="T5" fmla="*/ 17 h 29"/>
                      <a:gd name="T6" fmla="*/ 1 w 2"/>
                      <a:gd name="T7" fmla="*/ 6 h 29"/>
                      <a:gd name="T8" fmla="*/ 1 w 2"/>
                      <a:gd name="T9" fmla="*/ 5 h 29"/>
                      <a:gd name="T10" fmla="*/ 2 w 2"/>
                      <a:gd name="T11" fmla="*/ 21 h 29"/>
                      <a:gd name="T12" fmla="*/ 2 w 2"/>
                      <a:gd name="T13" fmla="*/ 0 h 29"/>
                      <a:gd name="T14" fmla="*/ 2 w 2"/>
                      <a:gd name="T15" fmla="*/ 29 h 2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2" h="29">
                        <a:moveTo>
                          <a:pt x="0" y="29"/>
                        </a:moveTo>
                        <a:lnTo>
                          <a:pt x="0" y="0"/>
                        </a:lnTo>
                        <a:lnTo>
                          <a:pt x="0" y="17"/>
                        </a:lnTo>
                        <a:lnTo>
                          <a:pt x="1" y="6"/>
                        </a:lnTo>
                        <a:lnTo>
                          <a:pt x="1" y="5"/>
                        </a:lnTo>
                        <a:lnTo>
                          <a:pt x="2" y="21"/>
                        </a:lnTo>
                        <a:lnTo>
                          <a:pt x="2" y="0"/>
                        </a:lnTo>
                        <a:lnTo>
                          <a:pt x="2" y="29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502" name="Freeform 1887"/>
                  <p:cNvSpPr>
                    <a:spLocks/>
                  </p:cNvSpPr>
                  <p:nvPr/>
                </p:nvSpPr>
                <p:spPr bwMode="auto">
                  <a:xfrm>
                    <a:off x="7548564" y="4384677"/>
                    <a:ext cx="3175" cy="46038"/>
                  </a:xfrm>
                  <a:custGeom>
                    <a:avLst/>
                    <a:gdLst>
                      <a:gd name="T0" fmla="*/ 0 w 2"/>
                      <a:gd name="T1" fmla="*/ 29 h 29"/>
                      <a:gd name="T2" fmla="*/ 0 w 2"/>
                      <a:gd name="T3" fmla="*/ 0 h 29"/>
                      <a:gd name="T4" fmla="*/ 0 w 2"/>
                      <a:gd name="T5" fmla="*/ 24 h 29"/>
                      <a:gd name="T6" fmla="*/ 0 w 2"/>
                      <a:gd name="T7" fmla="*/ 5 h 29"/>
                      <a:gd name="T8" fmla="*/ 1 w 2"/>
                      <a:gd name="T9" fmla="*/ 9 h 29"/>
                      <a:gd name="T10" fmla="*/ 1 w 2"/>
                      <a:gd name="T11" fmla="*/ 16 h 29"/>
                      <a:gd name="T12" fmla="*/ 2 w 2"/>
                      <a:gd name="T13" fmla="*/ 2 h 29"/>
                      <a:gd name="T14" fmla="*/ 2 w 2"/>
                      <a:gd name="T15" fmla="*/ 29 h 2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2" h="29">
                        <a:moveTo>
                          <a:pt x="0" y="29"/>
                        </a:moveTo>
                        <a:lnTo>
                          <a:pt x="0" y="0"/>
                        </a:lnTo>
                        <a:lnTo>
                          <a:pt x="0" y="24"/>
                        </a:lnTo>
                        <a:lnTo>
                          <a:pt x="0" y="5"/>
                        </a:lnTo>
                        <a:lnTo>
                          <a:pt x="1" y="9"/>
                        </a:lnTo>
                        <a:lnTo>
                          <a:pt x="1" y="16"/>
                        </a:lnTo>
                        <a:lnTo>
                          <a:pt x="2" y="2"/>
                        </a:lnTo>
                        <a:lnTo>
                          <a:pt x="2" y="29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503" name="Freeform 1888"/>
                  <p:cNvSpPr>
                    <a:spLocks/>
                  </p:cNvSpPr>
                  <p:nvPr/>
                </p:nvSpPr>
                <p:spPr bwMode="auto">
                  <a:xfrm>
                    <a:off x="7551739" y="4384677"/>
                    <a:ext cx="1588" cy="46038"/>
                  </a:xfrm>
                  <a:custGeom>
                    <a:avLst/>
                    <a:gdLst>
                      <a:gd name="T0" fmla="*/ 0 w 1"/>
                      <a:gd name="T1" fmla="*/ 29 h 29"/>
                      <a:gd name="T2" fmla="*/ 0 w 1"/>
                      <a:gd name="T3" fmla="*/ 0 h 29"/>
                      <a:gd name="T4" fmla="*/ 1 w 1"/>
                      <a:gd name="T5" fmla="*/ 29 h 2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29">
                        <a:moveTo>
                          <a:pt x="0" y="29"/>
                        </a:moveTo>
                        <a:lnTo>
                          <a:pt x="0" y="0"/>
                        </a:lnTo>
                        <a:lnTo>
                          <a:pt x="1" y="29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504" name="Freeform 1889"/>
                  <p:cNvSpPr>
                    <a:spLocks/>
                  </p:cNvSpPr>
                  <p:nvPr/>
                </p:nvSpPr>
                <p:spPr bwMode="auto">
                  <a:xfrm>
                    <a:off x="7553326" y="4389439"/>
                    <a:ext cx="3175" cy="41275"/>
                  </a:xfrm>
                  <a:custGeom>
                    <a:avLst/>
                    <a:gdLst>
                      <a:gd name="T0" fmla="*/ 0 w 2"/>
                      <a:gd name="T1" fmla="*/ 26 h 26"/>
                      <a:gd name="T2" fmla="*/ 0 w 2"/>
                      <a:gd name="T3" fmla="*/ 0 h 26"/>
                      <a:gd name="T4" fmla="*/ 1 w 2"/>
                      <a:gd name="T5" fmla="*/ 10 h 26"/>
                      <a:gd name="T6" fmla="*/ 1 w 2"/>
                      <a:gd name="T7" fmla="*/ 9 h 26"/>
                      <a:gd name="T8" fmla="*/ 2 w 2"/>
                      <a:gd name="T9" fmla="*/ 1 h 26"/>
                      <a:gd name="T10" fmla="*/ 2 w 2"/>
                      <a:gd name="T11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2" h="26">
                        <a:moveTo>
                          <a:pt x="0" y="26"/>
                        </a:moveTo>
                        <a:lnTo>
                          <a:pt x="0" y="0"/>
                        </a:lnTo>
                        <a:lnTo>
                          <a:pt x="1" y="10"/>
                        </a:lnTo>
                        <a:lnTo>
                          <a:pt x="1" y="9"/>
                        </a:lnTo>
                        <a:lnTo>
                          <a:pt x="2" y="1"/>
                        </a:lnTo>
                        <a:lnTo>
                          <a:pt x="2" y="26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505" name="Freeform 1890"/>
                  <p:cNvSpPr>
                    <a:spLocks/>
                  </p:cNvSpPr>
                  <p:nvPr/>
                </p:nvSpPr>
                <p:spPr bwMode="auto">
                  <a:xfrm>
                    <a:off x="7556501" y="4386264"/>
                    <a:ext cx="1588" cy="44450"/>
                  </a:xfrm>
                  <a:custGeom>
                    <a:avLst/>
                    <a:gdLst>
                      <a:gd name="T0" fmla="*/ 0 w 1"/>
                      <a:gd name="T1" fmla="*/ 28 h 28"/>
                      <a:gd name="T2" fmla="*/ 1 w 1"/>
                      <a:gd name="T3" fmla="*/ 0 h 28"/>
                      <a:gd name="T4" fmla="*/ 1 w 1"/>
                      <a:gd name="T5" fmla="*/ 28 h 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28">
                        <a:moveTo>
                          <a:pt x="0" y="28"/>
                        </a:moveTo>
                        <a:lnTo>
                          <a:pt x="1" y="0"/>
                        </a:lnTo>
                        <a:lnTo>
                          <a:pt x="1" y="28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506" name="Freeform 1891"/>
                  <p:cNvSpPr>
                    <a:spLocks/>
                  </p:cNvSpPr>
                  <p:nvPr/>
                </p:nvSpPr>
                <p:spPr bwMode="auto">
                  <a:xfrm>
                    <a:off x="7558089" y="4387852"/>
                    <a:ext cx="3175" cy="42863"/>
                  </a:xfrm>
                  <a:custGeom>
                    <a:avLst/>
                    <a:gdLst>
                      <a:gd name="T0" fmla="*/ 0 w 2"/>
                      <a:gd name="T1" fmla="*/ 27 h 27"/>
                      <a:gd name="T2" fmla="*/ 0 w 2"/>
                      <a:gd name="T3" fmla="*/ 1 h 27"/>
                      <a:gd name="T4" fmla="*/ 1 w 2"/>
                      <a:gd name="T5" fmla="*/ 16 h 27"/>
                      <a:gd name="T6" fmla="*/ 1 w 2"/>
                      <a:gd name="T7" fmla="*/ 7 h 27"/>
                      <a:gd name="T8" fmla="*/ 2 w 2"/>
                      <a:gd name="T9" fmla="*/ 5 h 27"/>
                      <a:gd name="T10" fmla="*/ 2 w 2"/>
                      <a:gd name="T11" fmla="*/ 22 h 27"/>
                      <a:gd name="T12" fmla="*/ 2 w 2"/>
                      <a:gd name="T13" fmla="*/ 0 h 27"/>
                      <a:gd name="T14" fmla="*/ 2 w 2"/>
                      <a:gd name="T15" fmla="*/ 27 h 2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2" h="27">
                        <a:moveTo>
                          <a:pt x="0" y="27"/>
                        </a:moveTo>
                        <a:lnTo>
                          <a:pt x="0" y="1"/>
                        </a:lnTo>
                        <a:lnTo>
                          <a:pt x="1" y="16"/>
                        </a:lnTo>
                        <a:lnTo>
                          <a:pt x="1" y="7"/>
                        </a:lnTo>
                        <a:lnTo>
                          <a:pt x="2" y="5"/>
                        </a:lnTo>
                        <a:lnTo>
                          <a:pt x="2" y="22"/>
                        </a:lnTo>
                        <a:lnTo>
                          <a:pt x="2" y="0"/>
                        </a:lnTo>
                        <a:lnTo>
                          <a:pt x="2" y="27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507" name="Freeform 1892"/>
                  <p:cNvSpPr>
                    <a:spLocks/>
                  </p:cNvSpPr>
                  <p:nvPr/>
                </p:nvSpPr>
                <p:spPr bwMode="auto">
                  <a:xfrm>
                    <a:off x="7562851" y="4387852"/>
                    <a:ext cx="3175" cy="42863"/>
                  </a:xfrm>
                  <a:custGeom>
                    <a:avLst/>
                    <a:gdLst>
                      <a:gd name="T0" fmla="*/ 0 w 2"/>
                      <a:gd name="T1" fmla="*/ 27 h 27"/>
                      <a:gd name="T2" fmla="*/ 0 w 2"/>
                      <a:gd name="T3" fmla="*/ 0 h 27"/>
                      <a:gd name="T4" fmla="*/ 0 w 2"/>
                      <a:gd name="T5" fmla="*/ 23 h 27"/>
                      <a:gd name="T6" fmla="*/ 1 w 2"/>
                      <a:gd name="T7" fmla="*/ 5 h 27"/>
                      <a:gd name="T8" fmla="*/ 1 w 2"/>
                      <a:gd name="T9" fmla="*/ 8 h 27"/>
                      <a:gd name="T10" fmla="*/ 2 w 2"/>
                      <a:gd name="T11" fmla="*/ 16 h 27"/>
                      <a:gd name="T12" fmla="*/ 2 w 2"/>
                      <a:gd name="T13" fmla="*/ 2 h 27"/>
                      <a:gd name="T14" fmla="*/ 2 w 2"/>
                      <a:gd name="T15" fmla="*/ 27 h 2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2" h="27">
                        <a:moveTo>
                          <a:pt x="0" y="27"/>
                        </a:moveTo>
                        <a:lnTo>
                          <a:pt x="0" y="0"/>
                        </a:lnTo>
                        <a:lnTo>
                          <a:pt x="0" y="23"/>
                        </a:lnTo>
                        <a:lnTo>
                          <a:pt x="1" y="5"/>
                        </a:lnTo>
                        <a:lnTo>
                          <a:pt x="1" y="8"/>
                        </a:lnTo>
                        <a:lnTo>
                          <a:pt x="2" y="16"/>
                        </a:lnTo>
                        <a:lnTo>
                          <a:pt x="2" y="2"/>
                        </a:lnTo>
                        <a:lnTo>
                          <a:pt x="2" y="27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508" name="Freeform 1893"/>
                  <p:cNvSpPr>
                    <a:spLocks/>
                  </p:cNvSpPr>
                  <p:nvPr/>
                </p:nvSpPr>
                <p:spPr bwMode="auto">
                  <a:xfrm>
                    <a:off x="7567614" y="4387852"/>
                    <a:ext cx="0" cy="42863"/>
                  </a:xfrm>
                  <a:custGeom>
                    <a:avLst/>
                    <a:gdLst>
                      <a:gd name="T0" fmla="*/ 27 h 27"/>
                      <a:gd name="T1" fmla="*/ 0 h 27"/>
                      <a:gd name="T2" fmla="*/ 27 h 2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7">
                        <a:moveTo>
                          <a:pt x="0" y="27"/>
                        </a:moveTo>
                        <a:lnTo>
                          <a:pt x="0" y="0"/>
                        </a:lnTo>
                        <a:lnTo>
                          <a:pt x="0" y="27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509" name="Freeform 1894"/>
                  <p:cNvSpPr>
                    <a:spLocks/>
                  </p:cNvSpPr>
                  <p:nvPr/>
                </p:nvSpPr>
                <p:spPr bwMode="auto">
                  <a:xfrm>
                    <a:off x="7567614" y="4394202"/>
                    <a:ext cx="3175" cy="36513"/>
                  </a:xfrm>
                  <a:custGeom>
                    <a:avLst/>
                    <a:gdLst>
                      <a:gd name="T0" fmla="*/ 0 w 2"/>
                      <a:gd name="T1" fmla="*/ 23 h 23"/>
                      <a:gd name="T2" fmla="*/ 1 w 2"/>
                      <a:gd name="T3" fmla="*/ 0 h 23"/>
                      <a:gd name="T4" fmla="*/ 1 w 2"/>
                      <a:gd name="T5" fmla="*/ 8 h 23"/>
                      <a:gd name="T6" fmla="*/ 1 w 2"/>
                      <a:gd name="T7" fmla="*/ 8 h 23"/>
                      <a:gd name="T8" fmla="*/ 2 w 2"/>
                      <a:gd name="T9" fmla="*/ 0 h 23"/>
                      <a:gd name="T10" fmla="*/ 2 w 2"/>
                      <a:gd name="T11" fmla="*/ 23 h 2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2" h="23">
                        <a:moveTo>
                          <a:pt x="0" y="23"/>
                        </a:moveTo>
                        <a:lnTo>
                          <a:pt x="1" y="0"/>
                        </a:lnTo>
                        <a:lnTo>
                          <a:pt x="1" y="8"/>
                        </a:lnTo>
                        <a:lnTo>
                          <a:pt x="1" y="8"/>
                        </a:lnTo>
                        <a:lnTo>
                          <a:pt x="2" y="0"/>
                        </a:lnTo>
                        <a:lnTo>
                          <a:pt x="2" y="23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510" name="Freeform 1895"/>
                  <p:cNvSpPr>
                    <a:spLocks/>
                  </p:cNvSpPr>
                  <p:nvPr/>
                </p:nvSpPr>
                <p:spPr bwMode="auto">
                  <a:xfrm>
                    <a:off x="7572376" y="4389439"/>
                    <a:ext cx="0" cy="41275"/>
                  </a:xfrm>
                  <a:custGeom>
                    <a:avLst/>
                    <a:gdLst>
                      <a:gd name="T0" fmla="*/ 26 h 26"/>
                      <a:gd name="T1" fmla="*/ 0 h 26"/>
                      <a:gd name="T2" fmla="*/ 26 h 2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6">
                        <a:moveTo>
                          <a:pt x="0" y="26"/>
                        </a:moveTo>
                        <a:lnTo>
                          <a:pt x="0" y="0"/>
                        </a:lnTo>
                        <a:lnTo>
                          <a:pt x="0" y="26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511" name="Freeform 1896"/>
                  <p:cNvSpPr>
                    <a:spLocks/>
                  </p:cNvSpPr>
                  <p:nvPr/>
                </p:nvSpPr>
                <p:spPr bwMode="auto">
                  <a:xfrm>
                    <a:off x="7572376" y="4391027"/>
                    <a:ext cx="4763" cy="39688"/>
                  </a:xfrm>
                  <a:custGeom>
                    <a:avLst/>
                    <a:gdLst>
                      <a:gd name="T0" fmla="*/ 0 w 3"/>
                      <a:gd name="T1" fmla="*/ 25 h 25"/>
                      <a:gd name="T2" fmla="*/ 0 w 3"/>
                      <a:gd name="T3" fmla="*/ 1 h 25"/>
                      <a:gd name="T4" fmla="*/ 1 w 3"/>
                      <a:gd name="T5" fmla="*/ 15 h 25"/>
                      <a:gd name="T6" fmla="*/ 1 w 3"/>
                      <a:gd name="T7" fmla="*/ 8 h 25"/>
                      <a:gd name="T8" fmla="*/ 2 w 3"/>
                      <a:gd name="T9" fmla="*/ 4 h 25"/>
                      <a:gd name="T10" fmla="*/ 2 w 3"/>
                      <a:gd name="T11" fmla="*/ 23 h 25"/>
                      <a:gd name="T12" fmla="*/ 3 w 3"/>
                      <a:gd name="T13" fmla="*/ 0 h 25"/>
                      <a:gd name="T14" fmla="*/ 3 w 3"/>
                      <a:gd name="T15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3" h="25">
                        <a:moveTo>
                          <a:pt x="0" y="25"/>
                        </a:moveTo>
                        <a:lnTo>
                          <a:pt x="0" y="1"/>
                        </a:lnTo>
                        <a:lnTo>
                          <a:pt x="1" y="15"/>
                        </a:lnTo>
                        <a:lnTo>
                          <a:pt x="1" y="8"/>
                        </a:lnTo>
                        <a:lnTo>
                          <a:pt x="2" y="4"/>
                        </a:lnTo>
                        <a:lnTo>
                          <a:pt x="2" y="23"/>
                        </a:lnTo>
                        <a:lnTo>
                          <a:pt x="3" y="0"/>
                        </a:lnTo>
                        <a:lnTo>
                          <a:pt x="3" y="25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512" name="Freeform 1897"/>
                  <p:cNvSpPr>
                    <a:spLocks/>
                  </p:cNvSpPr>
                  <p:nvPr/>
                </p:nvSpPr>
                <p:spPr bwMode="auto">
                  <a:xfrm>
                    <a:off x="7577139" y="4391027"/>
                    <a:ext cx="3175" cy="39688"/>
                  </a:xfrm>
                  <a:custGeom>
                    <a:avLst/>
                    <a:gdLst>
                      <a:gd name="T0" fmla="*/ 0 w 2"/>
                      <a:gd name="T1" fmla="*/ 25 h 25"/>
                      <a:gd name="T2" fmla="*/ 0 w 2"/>
                      <a:gd name="T3" fmla="*/ 0 h 25"/>
                      <a:gd name="T4" fmla="*/ 1 w 2"/>
                      <a:gd name="T5" fmla="*/ 22 h 25"/>
                      <a:gd name="T6" fmla="*/ 1 w 2"/>
                      <a:gd name="T7" fmla="*/ 5 h 25"/>
                      <a:gd name="T8" fmla="*/ 2 w 2"/>
                      <a:gd name="T9" fmla="*/ 7 h 25"/>
                      <a:gd name="T10" fmla="*/ 2 w 2"/>
                      <a:gd name="T11" fmla="*/ 17 h 25"/>
                      <a:gd name="T12" fmla="*/ 2 w 2"/>
                      <a:gd name="T13" fmla="*/ 2 h 25"/>
                      <a:gd name="T14" fmla="*/ 2 w 2"/>
                      <a:gd name="T15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2" h="25">
                        <a:moveTo>
                          <a:pt x="0" y="25"/>
                        </a:moveTo>
                        <a:lnTo>
                          <a:pt x="0" y="0"/>
                        </a:lnTo>
                        <a:lnTo>
                          <a:pt x="1" y="22"/>
                        </a:lnTo>
                        <a:lnTo>
                          <a:pt x="1" y="5"/>
                        </a:lnTo>
                        <a:lnTo>
                          <a:pt x="2" y="7"/>
                        </a:lnTo>
                        <a:lnTo>
                          <a:pt x="2" y="17"/>
                        </a:lnTo>
                        <a:lnTo>
                          <a:pt x="2" y="2"/>
                        </a:lnTo>
                        <a:lnTo>
                          <a:pt x="2" y="25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513" name="Freeform 1898"/>
                  <p:cNvSpPr>
                    <a:spLocks/>
                  </p:cNvSpPr>
                  <p:nvPr/>
                </p:nvSpPr>
                <p:spPr bwMode="auto">
                  <a:xfrm>
                    <a:off x="7581901" y="4392614"/>
                    <a:ext cx="1588" cy="38100"/>
                  </a:xfrm>
                  <a:custGeom>
                    <a:avLst/>
                    <a:gdLst>
                      <a:gd name="T0" fmla="*/ 0 w 1"/>
                      <a:gd name="T1" fmla="*/ 24 h 24"/>
                      <a:gd name="T2" fmla="*/ 0 w 1"/>
                      <a:gd name="T3" fmla="*/ 0 h 24"/>
                      <a:gd name="T4" fmla="*/ 1 w 1"/>
                      <a:gd name="T5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24">
                        <a:moveTo>
                          <a:pt x="0" y="24"/>
                        </a:moveTo>
                        <a:lnTo>
                          <a:pt x="0" y="0"/>
                        </a:lnTo>
                        <a:lnTo>
                          <a:pt x="1" y="24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514" name="Freeform 1899"/>
                  <p:cNvSpPr>
                    <a:spLocks/>
                  </p:cNvSpPr>
                  <p:nvPr/>
                </p:nvSpPr>
                <p:spPr bwMode="auto">
                  <a:xfrm>
                    <a:off x="7583489" y="4395789"/>
                    <a:ext cx="3175" cy="34925"/>
                  </a:xfrm>
                  <a:custGeom>
                    <a:avLst/>
                    <a:gdLst>
                      <a:gd name="T0" fmla="*/ 0 w 2"/>
                      <a:gd name="T1" fmla="*/ 22 h 22"/>
                      <a:gd name="T2" fmla="*/ 0 w 2"/>
                      <a:gd name="T3" fmla="*/ 1 h 22"/>
                      <a:gd name="T4" fmla="*/ 0 w 2"/>
                      <a:gd name="T5" fmla="*/ 8 h 22"/>
                      <a:gd name="T6" fmla="*/ 1 w 2"/>
                      <a:gd name="T7" fmla="*/ 10 h 22"/>
                      <a:gd name="T8" fmla="*/ 1 w 2"/>
                      <a:gd name="T9" fmla="*/ 0 h 22"/>
                      <a:gd name="T10" fmla="*/ 2 w 2"/>
                      <a:gd name="T11" fmla="*/ 22 h 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2" h="22">
                        <a:moveTo>
                          <a:pt x="0" y="22"/>
                        </a:moveTo>
                        <a:lnTo>
                          <a:pt x="0" y="1"/>
                        </a:lnTo>
                        <a:lnTo>
                          <a:pt x="0" y="8"/>
                        </a:lnTo>
                        <a:lnTo>
                          <a:pt x="1" y="10"/>
                        </a:lnTo>
                        <a:lnTo>
                          <a:pt x="1" y="0"/>
                        </a:lnTo>
                        <a:lnTo>
                          <a:pt x="2" y="22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515" name="Freeform 1900"/>
                  <p:cNvSpPr>
                    <a:spLocks/>
                  </p:cNvSpPr>
                  <p:nvPr/>
                </p:nvSpPr>
                <p:spPr bwMode="auto">
                  <a:xfrm>
                    <a:off x="7586664" y="4392614"/>
                    <a:ext cx="0" cy="38100"/>
                  </a:xfrm>
                  <a:custGeom>
                    <a:avLst/>
                    <a:gdLst>
                      <a:gd name="T0" fmla="*/ 24 h 24"/>
                      <a:gd name="T1" fmla="*/ 0 h 24"/>
                      <a:gd name="T2" fmla="*/ 24 h 2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4">
                        <a:moveTo>
                          <a:pt x="0" y="24"/>
                        </a:moveTo>
                        <a:lnTo>
                          <a:pt x="0" y="0"/>
                        </a:lnTo>
                        <a:lnTo>
                          <a:pt x="0" y="24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516" name="Freeform 1901"/>
                  <p:cNvSpPr>
                    <a:spLocks/>
                  </p:cNvSpPr>
                  <p:nvPr/>
                </p:nvSpPr>
                <p:spPr bwMode="auto">
                  <a:xfrm>
                    <a:off x="7588251" y="4395789"/>
                    <a:ext cx="1588" cy="34925"/>
                  </a:xfrm>
                  <a:custGeom>
                    <a:avLst/>
                    <a:gdLst>
                      <a:gd name="T0" fmla="*/ 0 w 1"/>
                      <a:gd name="T1" fmla="*/ 22 h 22"/>
                      <a:gd name="T2" fmla="*/ 0 w 1"/>
                      <a:gd name="T3" fmla="*/ 0 h 22"/>
                      <a:gd name="T4" fmla="*/ 0 w 1"/>
                      <a:gd name="T5" fmla="*/ 13 h 22"/>
                      <a:gd name="T6" fmla="*/ 0 w 1"/>
                      <a:gd name="T7" fmla="*/ 7 h 22"/>
                      <a:gd name="T8" fmla="*/ 1 w 1"/>
                      <a:gd name="T9" fmla="*/ 3 h 22"/>
                      <a:gd name="T10" fmla="*/ 1 w 1"/>
                      <a:gd name="T11" fmla="*/ 22 h 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" h="22">
                        <a:moveTo>
                          <a:pt x="0" y="22"/>
                        </a:moveTo>
                        <a:lnTo>
                          <a:pt x="0" y="0"/>
                        </a:lnTo>
                        <a:lnTo>
                          <a:pt x="0" y="13"/>
                        </a:lnTo>
                        <a:lnTo>
                          <a:pt x="0" y="7"/>
                        </a:lnTo>
                        <a:lnTo>
                          <a:pt x="1" y="3"/>
                        </a:lnTo>
                        <a:lnTo>
                          <a:pt x="1" y="22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517" name="Freeform 1902"/>
                  <p:cNvSpPr>
                    <a:spLocks/>
                  </p:cNvSpPr>
                  <p:nvPr/>
                </p:nvSpPr>
                <p:spPr bwMode="auto">
                  <a:xfrm>
                    <a:off x="7589839" y="4394202"/>
                    <a:ext cx="1588" cy="36513"/>
                  </a:xfrm>
                  <a:custGeom>
                    <a:avLst/>
                    <a:gdLst>
                      <a:gd name="T0" fmla="*/ 0 w 1"/>
                      <a:gd name="T1" fmla="*/ 23 h 23"/>
                      <a:gd name="T2" fmla="*/ 1 w 1"/>
                      <a:gd name="T3" fmla="*/ 0 h 23"/>
                      <a:gd name="T4" fmla="*/ 1 w 1"/>
                      <a:gd name="T5" fmla="*/ 23 h 2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23">
                        <a:moveTo>
                          <a:pt x="0" y="23"/>
                        </a:moveTo>
                        <a:lnTo>
                          <a:pt x="1" y="0"/>
                        </a:lnTo>
                        <a:lnTo>
                          <a:pt x="1" y="23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518" name="Freeform 1903"/>
                  <p:cNvSpPr>
                    <a:spLocks/>
                  </p:cNvSpPr>
                  <p:nvPr/>
                </p:nvSpPr>
                <p:spPr bwMode="auto">
                  <a:xfrm>
                    <a:off x="7591426" y="4395789"/>
                    <a:ext cx="4763" cy="34925"/>
                  </a:xfrm>
                  <a:custGeom>
                    <a:avLst/>
                    <a:gdLst>
                      <a:gd name="T0" fmla="*/ 0 w 3"/>
                      <a:gd name="T1" fmla="*/ 22 h 22"/>
                      <a:gd name="T2" fmla="*/ 0 w 3"/>
                      <a:gd name="T3" fmla="*/ 0 h 22"/>
                      <a:gd name="T4" fmla="*/ 1 w 3"/>
                      <a:gd name="T5" fmla="*/ 20 h 22"/>
                      <a:gd name="T6" fmla="*/ 1 w 3"/>
                      <a:gd name="T7" fmla="*/ 5 h 22"/>
                      <a:gd name="T8" fmla="*/ 2 w 3"/>
                      <a:gd name="T9" fmla="*/ 6 h 22"/>
                      <a:gd name="T10" fmla="*/ 2 w 3"/>
                      <a:gd name="T11" fmla="*/ 17 h 22"/>
                      <a:gd name="T12" fmla="*/ 3 w 3"/>
                      <a:gd name="T13" fmla="*/ 0 h 22"/>
                      <a:gd name="T14" fmla="*/ 3 w 3"/>
                      <a:gd name="T15" fmla="*/ 22 h 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3" h="22">
                        <a:moveTo>
                          <a:pt x="0" y="22"/>
                        </a:moveTo>
                        <a:lnTo>
                          <a:pt x="0" y="0"/>
                        </a:lnTo>
                        <a:lnTo>
                          <a:pt x="1" y="20"/>
                        </a:lnTo>
                        <a:lnTo>
                          <a:pt x="1" y="5"/>
                        </a:lnTo>
                        <a:lnTo>
                          <a:pt x="2" y="6"/>
                        </a:lnTo>
                        <a:lnTo>
                          <a:pt x="2" y="17"/>
                        </a:lnTo>
                        <a:lnTo>
                          <a:pt x="3" y="0"/>
                        </a:lnTo>
                        <a:lnTo>
                          <a:pt x="3" y="22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07" name="Freeform 1905"/>
                  <p:cNvSpPr>
                    <a:spLocks/>
                  </p:cNvSpPr>
                  <p:nvPr/>
                </p:nvSpPr>
                <p:spPr bwMode="auto">
                  <a:xfrm>
                    <a:off x="7596188" y="4395789"/>
                    <a:ext cx="1588" cy="34925"/>
                  </a:xfrm>
                  <a:custGeom>
                    <a:avLst/>
                    <a:gdLst>
                      <a:gd name="T0" fmla="*/ 0 w 1"/>
                      <a:gd name="T1" fmla="*/ 22 h 22"/>
                      <a:gd name="T2" fmla="*/ 1 w 1"/>
                      <a:gd name="T3" fmla="*/ 0 h 22"/>
                      <a:gd name="T4" fmla="*/ 1 w 1"/>
                      <a:gd name="T5" fmla="*/ 22 h 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22">
                        <a:moveTo>
                          <a:pt x="0" y="22"/>
                        </a:moveTo>
                        <a:lnTo>
                          <a:pt x="1" y="0"/>
                        </a:lnTo>
                        <a:lnTo>
                          <a:pt x="1" y="22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08" name="Freeform 1906"/>
                  <p:cNvSpPr>
                    <a:spLocks/>
                  </p:cNvSpPr>
                  <p:nvPr/>
                </p:nvSpPr>
                <p:spPr bwMode="auto">
                  <a:xfrm>
                    <a:off x="7597776" y="4398964"/>
                    <a:ext cx="1588" cy="31750"/>
                  </a:xfrm>
                  <a:custGeom>
                    <a:avLst/>
                    <a:gdLst>
                      <a:gd name="T0" fmla="*/ 0 w 1"/>
                      <a:gd name="T1" fmla="*/ 20 h 20"/>
                      <a:gd name="T2" fmla="*/ 0 w 1"/>
                      <a:gd name="T3" fmla="*/ 1 h 20"/>
                      <a:gd name="T4" fmla="*/ 1 w 1"/>
                      <a:gd name="T5" fmla="*/ 8 h 20"/>
                      <a:gd name="T6" fmla="*/ 1 w 1"/>
                      <a:gd name="T7" fmla="*/ 11 h 20"/>
                      <a:gd name="T8" fmla="*/ 1 w 1"/>
                      <a:gd name="T9" fmla="*/ 0 h 20"/>
                      <a:gd name="T10" fmla="*/ 1 w 1"/>
                      <a:gd name="T11" fmla="*/ 20 h 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" h="20">
                        <a:moveTo>
                          <a:pt x="0" y="20"/>
                        </a:moveTo>
                        <a:lnTo>
                          <a:pt x="0" y="1"/>
                        </a:lnTo>
                        <a:lnTo>
                          <a:pt x="1" y="8"/>
                        </a:lnTo>
                        <a:lnTo>
                          <a:pt x="1" y="11"/>
                        </a:lnTo>
                        <a:lnTo>
                          <a:pt x="1" y="0"/>
                        </a:lnTo>
                        <a:lnTo>
                          <a:pt x="1" y="2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09" name="Freeform 1907"/>
                  <p:cNvSpPr>
                    <a:spLocks/>
                  </p:cNvSpPr>
                  <p:nvPr/>
                </p:nvSpPr>
                <p:spPr bwMode="auto">
                  <a:xfrm>
                    <a:off x="7600951" y="4395789"/>
                    <a:ext cx="0" cy="34925"/>
                  </a:xfrm>
                  <a:custGeom>
                    <a:avLst/>
                    <a:gdLst>
                      <a:gd name="T0" fmla="*/ 22 h 22"/>
                      <a:gd name="T1" fmla="*/ 0 h 22"/>
                      <a:gd name="T2" fmla="*/ 22 h 2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2">
                        <a:moveTo>
                          <a:pt x="0" y="22"/>
                        </a:moveTo>
                        <a:lnTo>
                          <a:pt x="0" y="0"/>
                        </a:lnTo>
                        <a:lnTo>
                          <a:pt x="0" y="22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10" name="Freeform 1908"/>
                  <p:cNvSpPr>
                    <a:spLocks/>
                  </p:cNvSpPr>
                  <p:nvPr/>
                </p:nvSpPr>
                <p:spPr bwMode="auto">
                  <a:xfrm>
                    <a:off x="7602538" y="4398964"/>
                    <a:ext cx="3175" cy="31750"/>
                  </a:xfrm>
                  <a:custGeom>
                    <a:avLst/>
                    <a:gdLst>
                      <a:gd name="T0" fmla="*/ 0 w 2"/>
                      <a:gd name="T1" fmla="*/ 20 h 20"/>
                      <a:gd name="T2" fmla="*/ 0 w 2"/>
                      <a:gd name="T3" fmla="*/ 0 h 20"/>
                      <a:gd name="T4" fmla="*/ 0 w 2"/>
                      <a:gd name="T5" fmla="*/ 12 h 20"/>
                      <a:gd name="T6" fmla="*/ 1 w 2"/>
                      <a:gd name="T7" fmla="*/ 7 h 20"/>
                      <a:gd name="T8" fmla="*/ 1 w 2"/>
                      <a:gd name="T9" fmla="*/ 2 h 20"/>
                      <a:gd name="T10" fmla="*/ 2 w 2"/>
                      <a:gd name="T11" fmla="*/ 20 h 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2" h="20">
                        <a:moveTo>
                          <a:pt x="0" y="20"/>
                        </a:moveTo>
                        <a:lnTo>
                          <a:pt x="0" y="0"/>
                        </a:lnTo>
                        <a:lnTo>
                          <a:pt x="0" y="12"/>
                        </a:lnTo>
                        <a:lnTo>
                          <a:pt x="1" y="7"/>
                        </a:lnTo>
                        <a:lnTo>
                          <a:pt x="1" y="2"/>
                        </a:lnTo>
                        <a:lnTo>
                          <a:pt x="2" y="2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11" name="Freeform 1909"/>
                  <p:cNvSpPr>
                    <a:spLocks/>
                  </p:cNvSpPr>
                  <p:nvPr/>
                </p:nvSpPr>
                <p:spPr bwMode="auto">
                  <a:xfrm>
                    <a:off x="7605713" y="4397376"/>
                    <a:ext cx="0" cy="33338"/>
                  </a:xfrm>
                  <a:custGeom>
                    <a:avLst/>
                    <a:gdLst>
                      <a:gd name="T0" fmla="*/ 21 h 21"/>
                      <a:gd name="T1" fmla="*/ 0 h 21"/>
                      <a:gd name="T2" fmla="*/ 21 h 2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1">
                        <a:moveTo>
                          <a:pt x="0" y="21"/>
                        </a:moveTo>
                        <a:lnTo>
                          <a:pt x="0" y="0"/>
                        </a:lnTo>
                        <a:lnTo>
                          <a:pt x="0" y="21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12" name="Freeform 1910"/>
                  <p:cNvSpPr>
                    <a:spLocks/>
                  </p:cNvSpPr>
                  <p:nvPr/>
                </p:nvSpPr>
                <p:spPr bwMode="auto">
                  <a:xfrm>
                    <a:off x="7607301" y="4398964"/>
                    <a:ext cx="3175" cy="31750"/>
                  </a:xfrm>
                  <a:custGeom>
                    <a:avLst/>
                    <a:gdLst>
                      <a:gd name="T0" fmla="*/ 0 w 2"/>
                      <a:gd name="T1" fmla="*/ 20 h 20"/>
                      <a:gd name="T2" fmla="*/ 0 w 2"/>
                      <a:gd name="T3" fmla="*/ 0 h 20"/>
                      <a:gd name="T4" fmla="*/ 0 w 2"/>
                      <a:gd name="T5" fmla="*/ 18 h 20"/>
                      <a:gd name="T6" fmla="*/ 1 w 2"/>
                      <a:gd name="T7" fmla="*/ 5 h 20"/>
                      <a:gd name="T8" fmla="*/ 1 w 2"/>
                      <a:gd name="T9" fmla="*/ 5 h 20"/>
                      <a:gd name="T10" fmla="*/ 1 w 2"/>
                      <a:gd name="T11" fmla="*/ 18 h 20"/>
                      <a:gd name="T12" fmla="*/ 2 w 2"/>
                      <a:gd name="T13" fmla="*/ 0 h 20"/>
                      <a:gd name="T14" fmla="*/ 2 w 2"/>
                      <a:gd name="T15" fmla="*/ 20 h 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2" h="20">
                        <a:moveTo>
                          <a:pt x="0" y="20"/>
                        </a:moveTo>
                        <a:lnTo>
                          <a:pt x="0" y="0"/>
                        </a:lnTo>
                        <a:lnTo>
                          <a:pt x="0" y="18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1" y="18"/>
                        </a:lnTo>
                        <a:lnTo>
                          <a:pt x="2" y="0"/>
                        </a:lnTo>
                        <a:lnTo>
                          <a:pt x="2" y="2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13" name="Freeform 1911"/>
                  <p:cNvSpPr>
                    <a:spLocks/>
                  </p:cNvSpPr>
                  <p:nvPr/>
                </p:nvSpPr>
                <p:spPr bwMode="auto">
                  <a:xfrm>
                    <a:off x="7612063" y="4398964"/>
                    <a:ext cx="0" cy="31750"/>
                  </a:xfrm>
                  <a:custGeom>
                    <a:avLst/>
                    <a:gdLst>
                      <a:gd name="T0" fmla="*/ 20 h 20"/>
                      <a:gd name="T1" fmla="*/ 0 h 20"/>
                      <a:gd name="T2" fmla="*/ 20 h 2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0">
                        <a:moveTo>
                          <a:pt x="0" y="20"/>
                        </a:moveTo>
                        <a:lnTo>
                          <a:pt x="0" y="0"/>
                        </a:lnTo>
                        <a:lnTo>
                          <a:pt x="0" y="2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14" name="Freeform 1912"/>
                  <p:cNvSpPr>
                    <a:spLocks/>
                  </p:cNvSpPr>
                  <p:nvPr/>
                </p:nvSpPr>
                <p:spPr bwMode="auto">
                  <a:xfrm>
                    <a:off x="7612063" y="4402139"/>
                    <a:ext cx="3175" cy="28575"/>
                  </a:xfrm>
                  <a:custGeom>
                    <a:avLst/>
                    <a:gdLst>
                      <a:gd name="T0" fmla="*/ 0 w 2"/>
                      <a:gd name="T1" fmla="*/ 18 h 18"/>
                      <a:gd name="T2" fmla="*/ 0 w 2"/>
                      <a:gd name="T3" fmla="*/ 2 h 18"/>
                      <a:gd name="T4" fmla="*/ 1 w 2"/>
                      <a:gd name="T5" fmla="*/ 7 h 18"/>
                      <a:gd name="T6" fmla="*/ 1 w 2"/>
                      <a:gd name="T7" fmla="*/ 12 h 18"/>
                      <a:gd name="T8" fmla="*/ 2 w 2"/>
                      <a:gd name="T9" fmla="*/ 0 h 18"/>
                      <a:gd name="T10" fmla="*/ 2 w 2"/>
                      <a:gd name="T11" fmla="*/ 18 h 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2" h="18">
                        <a:moveTo>
                          <a:pt x="0" y="18"/>
                        </a:moveTo>
                        <a:lnTo>
                          <a:pt x="0" y="2"/>
                        </a:lnTo>
                        <a:lnTo>
                          <a:pt x="1" y="7"/>
                        </a:lnTo>
                        <a:lnTo>
                          <a:pt x="1" y="12"/>
                        </a:lnTo>
                        <a:lnTo>
                          <a:pt x="2" y="0"/>
                        </a:lnTo>
                        <a:lnTo>
                          <a:pt x="2" y="18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15" name="Freeform 1913"/>
                  <p:cNvSpPr>
                    <a:spLocks/>
                  </p:cNvSpPr>
                  <p:nvPr/>
                </p:nvSpPr>
                <p:spPr bwMode="auto">
                  <a:xfrm>
                    <a:off x="7615238" y="4398964"/>
                    <a:ext cx="1588" cy="31750"/>
                  </a:xfrm>
                  <a:custGeom>
                    <a:avLst/>
                    <a:gdLst>
                      <a:gd name="T0" fmla="*/ 0 w 1"/>
                      <a:gd name="T1" fmla="*/ 20 h 20"/>
                      <a:gd name="T2" fmla="*/ 1 w 1"/>
                      <a:gd name="T3" fmla="*/ 0 h 20"/>
                      <a:gd name="T4" fmla="*/ 1 w 1"/>
                      <a:gd name="T5" fmla="*/ 20 h 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20">
                        <a:moveTo>
                          <a:pt x="0" y="20"/>
                        </a:moveTo>
                        <a:lnTo>
                          <a:pt x="1" y="0"/>
                        </a:lnTo>
                        <a:lnTo>
                          <a:pt x="1" y="2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16" name="Freeform 1914"/>
                  <p:cNvSpPr>
                    <a:spLocks/>
                  </p:cNvSpPr>
                  <p:nvPr/>
                </p:nvSpPr>
                <p:spPr bwMode="auto">
                  <a:xfrm>
                    <a:off x="7616826" y="4402139"/>
                    <a:ext cx="3175" cy="28575"/>
                  </a:xfrm>
                  <a:custGeom>
                    <a:avLst/>
                    <a:gdLst>
                      <a:gd name="T0" fmla="*/ 0 w 2"/>
                      <a:gd name="T1" fmla="*/ 18 h 18"/>
                      <a:gd name="T2" fmla="*/ 0 w 2"/>
                      <a:gd name="T3" fmla="*/ 0 h 18"/>
                      <a:gd name="T4" fmla="*/ 1 w 2"/>
                      <a:gd name="T5" fmla="*/ 11 h 18"/>
                      <a:gd name="T6" fmla="*/ 1 w 2"/>
                      <a:gd name="T7" fmla="*/ 8 h 18"/>
                      <a:gd name="T8" fmla="*/ 2 w 2"/>
                      <a:gd name="T9" fmla="*/ 2 h 18"/>
                      <a:gd name="T10" fmla="*/ 2 w 2"/>
                      <a:gd name="T11" fmla="*/ 18 h 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2" h="18">
                        <a:moveTo>
                          <a:pt x="0" y="18"/>
                        </a:moveTo>
                        <a:lnTo>
                          <a:pt x="0" y="0"/>
                        </a:lnTo>
                        <a:lnTo>
                          <a:pt x="1" y="11"/>
                        </a:lnTo>
                        <a:lnTo>
                          <a:pt x="1" y="8"/>
                        </a:lnTo>
                        <a:lnTo>
                          <a:pt x="2" y="2"/>
                        </a:lnTo>
                        <a:lnTo>
                          <a:pt x="2" y="18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17" name="Freeform 1915"/>
                  <p:cNvSpPr>
                    <a:spLocks/>
                  </p:cNvSpPr>
                  <p:nvPr/>
                </p:nvSpPr>
                <p:spPr bwMode="auto">
                  <a:xfrm>
                    <a:off x="7620001" y="4400551"/>
                    <a:ext cx="0" cy="30163"/>
                  </a:xfrm>
                  <a:custGeom>
                    <a:avLst/>
                    <a:gdLst>
                      <a:gd name="T0" fmla="*/ 19 h 19"/>
                      <a:gd name="T1" fmla="*/ 0 h 19"/>
                      <a:gd name="T2" fmla="*/ 19 h 1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9">
                        <a:moveTo>
                          <a:pt x="0" y="19"/>
                        </a:moveTo>
                        <a:lnTo>
                          <a:pt x="0" y="0"/>
                        </a:lnTo>
                        <a:lnTo>
                          <a:pt x="0" y="19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18" name="Freeform 1916"/>
                  <p:cNvSpPr>
                    <a:spLocks/>
                  </p:cNvSpPr>
                  <p:nvPr/>
                </p:nvSpPr>
                <p:spPr bwMode="auto">
                  <a:xfrm>
                    <a:off x="7621588" y="4402139"/>
                    <a:ext cx="1588" cy="28575"/>
                  </a:xfrm>
                  <a:custGeom>
                    <a:avLst/>
                    <a:gdLst>
                      <a:gd name="T0" fmla="*/ 0 w 1"/>
                      <a:gd name="T1" fmla="*/ 18 h 18"/>
                      <a:gd name="T2" fmla="*/ 0 w 1"/>
                      <a:gd name="T3" fmla="*/ 0 h 18"/>
                      <a:gd name="T4" fmla="*/ 1 w 1"/>
                      <a:gd name="T5" fmla="*/ 17 h 18"/>
                      <a:gd name="T6" fmla="*/ 1 w 1"/>
                      <a:gd name="T7" fmla="*/ 9 h 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18">
                        <a:moveTo>
                          <a:pt x="0" y="18"/>
                        </a:moveTo>
                        <a:lnTo>
                          <a:pt x="0" y="0"/>
                        </a:lnTo>
                        <a:lnTo>
                          <a:pt x="1" y="17"/>
                        </a:lnTo>
                        <a:lnTo>
                          <a:pt x="1" y="9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</p:grpSp>
          </p:grpSp>
          <p:grpSp>
            <p:nvGrpSpPr>
              <p:cNvPr id="1937" name="Group 1936"/>
              <p:cNvGrpSpPr/>
              <p:nvPr/>
            </p:nvGrpSpPr>
            <p:grpSpPr>
              <a:xfrm>
                <a:off x="4513264" y="3482976"/>
                <a:ext cx="1519198" cy="1138239"/>
                <a:chOff x="4513264" y="3482976"/>
                <a:chExt cx="1519198" cy="1138239"/>
              </a:xfrm>
            </p:grpSpPr>
            <p:grpSp>
              <p:nvGrpSpPr>
                <p:cNvPr id="1922" name="Group 1921"/>
                <p:cNvGrpSpPr/>
                <p:nvPr/>
              </p:nvGrpSpPr>
              <p:grpSpPr>
                <a:xfrm>
                  <a:off x="4513264" y="3482976"/>
                  <a:ext cx="166688" cy="1009651"/>
                  <a:chOff x="4430713" y="3508376"/>
                  <a:chExt cx="166688" cy="1009651"/>
                </a:xfrm>
              </p:grpSpPr>
              <p:sp>
                <p:nvSpPr>
                  <p:cNvPr id="1560" name="Rectangle 1544"/>
                  <p:cNvSpPr>
                    <a:spLocks noChangeArrowheads="1"/>
                  </p:cNvSpPr>
                  <p:nvPr/>
                </p:nvSpPr>
                <p:spPr bwMode="auto">
                  <a:xfrm>
                    <a:off x="4430713" y="4379914"/>
                    <a:ext cx="166688" cy="13811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-50</a:t>
                    </a:r>
                  </a:p>
                </p:txBody>
              </p:sp>
              <p:sp>
                <p:nvSpPr>
                  <p:cNvPr id="1564" name="Rectangle 1548"/>
                  <p:cNvSpPr>
                    <a:spLocks noChangeArrowheads="1"/>
                  </p:cNvSpPr>
                  <p:nvPr/>
                </p:nvSpPr>
                <p:spPr bwMode="auto">
                  <a:xfrm>
                    <a:off x="4430713" y="4092576"/>
                    <a:ext cx="166688" cy="13811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-30</a:t>
                    </a:r>
                    <a:endParaRPr kumimoji="0" lang="en-US" altLang="en-US" sz="9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568" name="Rectangle 1552"/>
                  <p:cNvSpPr>
                    <a:spLocks noChangeArrowheads="1"/>
                  </p:cNvSpPr>
                  <p:nvPr/>
                </p:nvSpPr>
                <p:spPr bwMode="auto">
                  <a:xfrm>
                    <a:off x="4430713" y="3795714"/>
                    <a:ext cx="166688" cy="13811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lang="en-US" altLang="en-US" sz="900" dirty="0" smtClean="0">
                        <a:solidFill>
                          <a:srgbClr val="262626"/>
                        </a:solidFill>
                      </a:rPr>
                      <a:t>-10</a:t>
                    </a:r>
                    <a:endParaRPr kumimoji="0" lang="en-US" altLang="en-US" sz="9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</a:endParaRPr>
                  </a:p>
                </p:txBody>
              </p:sp>
              <p:sp>
                <p:nvSpPr>
                  <p:cNvPr id="1572" name="Rectangle 1556"/>
                  <p:cNvSpPr>
                    <a:spLocks noChangeArrowheads="1"/>
                  </p:cNvSpPr>
                  <p:nvPr/>
                </p:nvSpPr>
                <p:spPr bwMode="auto">
                  <a:xfrm>
                    <a:off x="4460876" y="3508376"/>
                    <a:ext cx="128240" cy="13849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10</a:t>
                    </a:r>
                    <a:endParaRPr kumimoji="0" lang="en-US" altLang="en-US" sz="9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1925" name="Group 1924"/>
                <p:cNvGrpSpPr/>
                <p:nvPr/>
              </p:nvGrpSpPr>
              <p:grpSpPr>
                <a:xfrm>
                  <a:off x="4708526" y="3557589"/>
                  <a:ext cx="1258888" cy="873125"/>
                  <a:chOff x="4708526" y="3557589"/>
                  <a:chExt cx="1258888" cy="873125"/>
                </a:xfrm>
              </p:grpSpPr>
              <p:sp>
                <p:nvSpPr>
                  <p:cNvPr id="1831" name="Line 1414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4430714"/>
                    <a:ext cx="1258888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32" name="Line 1415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3557589"/>
                    <a:ext cx="1258888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33" name="Line 14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08526" y="4418014"/>
                    <a:ext cx="0" cy="127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34" name="Line 141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960939" y="4418014"/>
                    <a:ext cx="0" cy="127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35" name="Line 14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211764" y="4418014"/>
                    <a:ext cx="0" cy="127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36" name="Line 14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464176" y="4418014"/>
                    <a:ext cx="0" cy="127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37" name="Line 142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15001" y="4418014"/>
                    <a:ext cx="0" cy="127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38" name="Line 142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967414" y="4418014"/>
                    <a:ext cx="0" cy="127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39" name="Line 1422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3557589"/>
                    <a:ext cx="0" cy="127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40" name="Line 1423"/>
                  <p:cNvSpPr>
                    <a:spLocks noChangeShapeType="1"/>
                  </p:cNvSpPr>
                  <p:nvPr/>
                </p:nvSpPr>
                <p:spPr bwMode="auto">
                  <a:xfrm>
                    <a:off x="4960939" y="3557589"/>
                    <a:ext cx="0" cy="127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41" name="Line 1424"/>
                  <p:cNvSpPr>
                    <a:spLocks noChangeShapeType="1"/>
                  </p:cNvSpPr>
                  <p:nvPr/>
                </p:nvSpPr>
                <p:spPr bwMode="auto">
                  <a:xfrm>
                    <a:off x="5211764" y="3557589"/>
                    <a:ext cx="0" cy="127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42" name="Line 1425"/>
                  <p:cNvSpPr>
                    <a:spLocks noChangeShapeType="1"/>
                  </p:cNvSpPr>
                  <p:nvPr/>
                </p:nvSpPr>
                <p:spPr bwMode="auto">
                  <a:xfrm>
                    <a:off x="5464176" y="3557589"/>
                    <a:ext cx="0" cy="127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43" name="Line 1426"/>
                  <p:cNvSpPr>
                    <a:spLocks noChangeShapeType="1"/>
                  </p:cNvSpPr>
                  <p:nvPr/>
                </p:nvSpPr>
                <p:spPr bwMode="auto">
                  <a:xfrm>
                    <a:off x="5715001" y="3557589"/>
                    <a:ext cx="0" cy="127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44" name="Line 1427"/>
                  <p:cNvSpPr>
                    <a:spLocks noChangeShapeType="1"/>
                  </p:cNvSpPr>
                  <p:nvPr/>
                </p:nvSpPr>
                <p:spPr bwMode="auto">
                  <a:xfrm>
                    <a:off x="5967414" y="3557589"/>
                    <a:ext cx="0" cy="127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48" name="Line 1431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4386264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49" name="Line 1432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4360864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50" name="Line 1433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4343401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51" name="Line 1434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4329114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52" name="Line 1435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4318001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53" name="Line 1436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4306889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54" name="Line 1437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4298951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55" name="Line 1438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4292601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56" name="Line 1439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4241801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57" name="Line 1440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4216401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58" name="Line 1441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4197351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59" name="Line 1442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4183064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60" name="Line 1443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4171951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61" name="Line 1444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4162426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62" name="Line 1445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4154489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63" name="Line 1446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4146551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64" name="Line 1447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4095751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65" name="Line 1448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4070351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66" name="Line 1449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4052889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67" name="Line 1450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4038601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68" name="Line 1451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4027489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69" name="Line 1452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4016376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70" name="Line 1453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4008439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71" name="Line 1454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4000501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72" name="Line 1455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3951289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73" name="Line 1456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3925889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74" name="Line 1457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3906839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75" name="Line 1458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3892551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76" name="Line 1459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3881439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77" name="Line 1460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3871914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78" name="Line 1461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3863976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79" name="Line 1462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3856039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80" name="Line 1463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3805239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81" name="Line 1464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3779839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82" name="Line 1465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3762376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83" name="Line 1466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3748089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84" name="Line 1467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3735389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85" name="Line 1468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3725864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86" name="Line 1469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3717926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87" name="Line 1470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3709989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88" name="Line 1471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3659189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89" name="Line 1472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3633789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90" name="Line 1473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3616326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91" name="Line 1474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3602039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92" name="Line 1475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3590926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93" name="Line 1476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3581401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94" name="Line 1477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3571876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95" name="Line 1478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3563939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96" name="Line 147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61064" y="4386264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97" name="Line 148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61064" y="4360864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98" name="Line 148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61064" y="4343401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99" name="Line 148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61064" y="4329114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00" name="Line 148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61064" y="4318001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01" name="Line 148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61064" y="4306889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02" name="Line 148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61064" y="4298951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03" name="Line 148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61064" y="4292601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04" name="Line 148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61064" y="4241801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05" name="Line 148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61064" y="4216401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06" name="Line 148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61064" y="4197351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07" name="Line 149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61064" y="4183064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08" name="Line 149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61064" y="4171951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09" name="Line 149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61064" y="4162426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10" name="Line 149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61064" y="4154489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11" name="Line 149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61064" y="4146551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12" name="Line 149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61064" y="4095751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13" name="Line 149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61064" y="4070351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14" name="Line 149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61064" y="4052889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15" name="Line 149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61064" y="4038601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16" name="Line 149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61064" y="4027489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17" name="Line 150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61064" y="4016376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18" name="Line 150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61064" y="4008439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19" name="Line 150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61063" y="4000501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20" name="Line 150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61063" y="3951289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21" name="Line 150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61063" y="3925889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22" name="Line 150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61063" y="3906839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23" name="Line 150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61063" y="3892551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24" name="Line 150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61063" y="3881439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25" name="Line 150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61063" y="3871914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26" name="Line 151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61063" y="3863976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27" name="Line 151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61063" y="3856039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28" name="Line 151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61063" y="3805239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29" name="Line 151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61063" y="3779839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30" name="Line 151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61063" y="3762376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31" name="Line 15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61063" y="3748089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32" name="Line 15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61063" y="3735389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33" name="Line 15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61063" y="3725864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34" name="Line 151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61063" y="3717926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35" name="Line 151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61063" y="3709989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36" name="Line 152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61063" y="3659189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37" name="Line 15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61063" y="3633789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38" name="Line 152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61063" y="3616326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39" name="Line 152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61063" y="3602039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40" name="Line 152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61063" y="3590926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41" name="Line 152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61063" y="3581401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42" name="Line 152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61063" y="3571876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43" name="Line 152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61063" y="3563939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44" name="Line 15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08526" y="3557589"/>
                    <a:ext cx="0" cy="8731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45" name="Line 152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967413" y="3557589"/>
                    <a:ext cx="0" cy="8731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46" name="Line 1530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4430714"/>
                    <a:ext cx="127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47" name="Line 1531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4284664"/>
                    <a:ext cx="127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48" name="Line 1532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4140201"/>
                    <a:ext cx="127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49" name="Line 1533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3994151"/>
                    <a:ext cx="127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50" name="Line 1534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3849689"/>
                    <a:ext cx="127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51" name="Line 1535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3703639"/>
                    <a:ext cx="127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52" name="Line 1536"/>
                  <p:cNvSpPr>
                    <a:spLocks noChangeShapeType="1"/>
                  </p:cNvSpPr>
                  <p:nvPr/>
                </p:nvSpPr>
                <p:spPr bwMode="auto">
                  <a:xfrm>
                    <a:off x="4708526" y="3557589"/>
                    <a:ext cx="127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53" name="Line 153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54713" y="4430714"/>
                    <a:ext cx="127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54" name="Line 153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54713" y="4284664"/>
                    <a:ext cx="127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55" name="Line 153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54713" y="4140201"/>
                    <a:ext cx="127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56" name="Line 154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54713" y="3994151"/>
                    <a:ext cx="127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57" name="Line 154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54713" y="3849689"/>
                    <a:ext cx="127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58" name="Line 154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54713" y="3703639"/>
                    <a:ext cx="127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59" name="Line 154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54713" y="3557589"/>
                    <a:ext cx="127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74" name="Freeform 1558"/>
                  <p:cNvSpPr>
                    <a:spLocks/>
                  </p:cNvSpPr>
                  <p:nvPr/>
                </p:nvSpPr>
                <p:spPr bwMode="auto">
                  <a:xfrm>
                    <a:off x="4714876" y="4387851"/>
                    <a:ext cx="0" cy="42863"/>
                  </a:xfrm>
                  <a:custGeom>
                    <a:avLst/>
                    <a:gdLst>
                      <a:gd name="T0" fmla="*/ 27 h 27"/>
                      <a:gd name="T1" fmla="*/ 0 h 27"/>
                      <a:gd name="T2" fmla="*/ 27 h 2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7">
                        <a:moveTo>
                          <a:pt x="0" y="27"/>
                        </a:moveTo>
                        <a:lnTo>
                          <a:pt x="0" y="0"/>
                        </a:lnTo>
                        <a:lnTo>
                          <a:pt x="0" y="27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75" name="Freeform 1559"/>
                  <p:cNvSpPr>
                    <a:spLocks/>
                  </p:cNvSpPr>
                  <p:nvPr/>
                </p:nvSpPr>
                <p:spPr bwMode="auto">
                  <a:xfrm>
                    <a:off x="4745038" y="4419601"/>
                    <a:ext cx="0" cy="11113"/>
                  </a:xfrm>
                  <a:custGeom>
                    <a:avLst/>
                    <a:gdLst>
                      <a:gd name="T0" fmla="*/ 7 h 7"/>
                      <a:gd name="T1" fmla="*/ 0 h 7"/>
                      <a:gd name="T2" fmla="*/ 7 h 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7">
                        <a:moveTo>
                          <a:pt x="0" y="7"/>
                        </a:moveTo>
                        <a:lnTo>
                          <a:pt x="0" y="0"/>
                        </a:lnTo>
                        <a:lnTo>
                          <a:pt x="0" y="7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76" name="Freeform 1560"/>
                  <p:cNvSpPr>
                    <a:spLocks/>
                  </p:cNvSpPr>
                  <p:nvPr/>
                </p:nvSpPr>
                <p:spPr bwMode="auto">
                  <a:xfrm>
                    <a:off x="4756151" y="4397376"/>
                    <a:ext cx="0" cy="33338"/>
                  </a:xfrm>
                  <a:custGeom>
                    <a:avLst/>
                    <a:gdLst>
                      <a:gd name="T0" fmla="*/ 21 h 21"/>
                      <a:gd name="T1" fmla="*/ 0 h 21"/>
                      <a:gd name="T2" fmla="*/ 21 h 2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1">
                        <a:moveTo>
                          <a:pt x="0" y="21"/>
                        </a:moveTo>
                        <a:lnTo>
                          <a:pt x="0" y="0"/>
                        </a:lnTo>
                        <a:lnTo>
                          <a:pt x="0" y="21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77" name="Freeform 1561"/>
                  <p:cNvSpPr>
                    <a:spLocks/>
                  </p:cNvSpPr>
                  <p:nvPr/>
                </p:nvSpPr>
                <p:spPr bwMode="auto">
                  <a:xfrm>
                    <a:off x="4765676" y="4405314"/>
                    <a:ext cx="0" cy="25400"/>
                  </a:xfrm>
                  <a:custGeom>
                    <a:avLst/>
                    <a:gdLst>
                      <a:gd name="T0" fmla="*/ 16 h 16"/>
                      <a:gd name="T1" fmla="*/ 0 h 16"/>
                      <a:gd name="T2" fmla="*/ 16 h 1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6">
                        <a:moveTo>
                          <a:pt x="0" y="16"/>
                        </a:moveTo>
                        <a:lnTo>
                          <a:pt x="0" y="0"/>
                        </a:lnTo>
                        <a:lnTo>
                          <a:pt x="0" y="16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78" name="Freeform 1562"/>
                  <p:cNvSpPr>
                    <a:spLocks/>
                  </p:cNvSpPr>
                  <p:nvPr/>
                </p:nvSpPr>
                <p:spPr bwMode="auto">
                  <a:xfrm>
                    <a:off x="4775201" y="4413251"/>
                    <a:ext cx="0" cy="17463"/>
                  </a:xfrm>
                  <a:custGeom>
                    <a:avLst/>
                    <a:gdLst>
                      <a:gd name="T0" fmla="*/ 11 h 11"/>
                      <a:gd name="T1" fmla="*/ 0 h 11"/>
                      <a:gd name="T2" fmla="*/ 11 h 1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1">
                        <a:moveTo>
                          <a:pt x="0" y="11"/>
                        </a:moveTo>
                        <a:lnTo>
                          <a:pt x="0" y="0"/>
                        </a:lnTo>
                        <a:lnTo>
                          <a:pt x="0" y="11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79" name="Freeform 1563"/>
                  <p:cNvSpPr>
                    <a:spLocks/>
                  </p:cNvSpPr>
                  <p:nvPr/>
                </p:nvSpPr>
                <p:spPr bwMode="auto">
                  <a:xfrm>
                    <a:off x="4786313" y="4418014"/>
                    <a:ext cx="0" cy="12700"/>
                  </a:xfrm>
                  <a:custGeom>
                    <a:avLst/>
                    <a:gdLst>
                      <a:gd name="T0" fmla="*/ 8 h 8"/>
                      <a:gd name="T1" fmla="*/ 0 h 8"/>
                      <a:gd name="T2" fmla="*/ 8 h 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8">
                        <a:moveTo>
                          <a:pt x="0" y="8"/>
                        </a:moveTo>
                        <a:lnTo>
                          <a:pt x="0" y="0"/>
                        </a:lnTo>
                        <a:lnTo>
                          <a:pt x="0" y="8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80" name="Freeform 1564"/>
                  <p:cNvSpPr>
                    <a:spLocks/>
                  </p:cNvSpPr>
                  <p:nvPr/>
                </p:nvSpPr>
                <p:spPr bwMode="auto">
                  <a:xfrm>
                    <a:off x="4795838" y="4405314"/>
                    <a:ext cx="0" cy="25400"/>
                  </a:xfrm>
                  <a:custGeom>
                    <a:avLst/>
                    <a:gdLst>
                      <a:gd name="T0" fmla="*/ 16 h 16"/>
                      <a:gd name="T1" fmla="*/ 0 h 16"/>
                      <a:gd name="T2" fmla="*/ 16 h 1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6">
                        <a:moveTo>
                          <a:pt x="0" y="16"/>
                        </a:moveTo>
                        <a:lnTo>
                          <a:pt x="0" y="0"/>
                        </a:lnTo>
                        <a:lnTo>
                          <a:pt x="0" y="16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81" name="Freeform 1565"/>
                  <p:cNvSpPr>
                    <a:spLocks/>
                  </p:cNvSpPr>
                  <p:nvPr/>
                </p:nvSpPr>
                <p:spPr bwMode="auto">
                  <a:xfrm>
                    <a:off x="4805363" y="4421189"/>
                    <a:ext cx="0" cy="9525"/>
                  </a:xfrm>
                  <a:custGeom>
                    <a:avLst/>
                    <a:gdLst>
                      <a:gd name="T0" fmla="*/ 6 h 6"/>
                      <a:gd name="T1" fmla="*/ 0 h 6"/>
                      <a:gd name="T2" fmla="*/ 6 h 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6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82" name="Freeform 1566"/>
                  <p:cNvSpPr>
                    <a:spLocks/>
                  </p:cNvSpPr>
                  <p:nvPr/>
                </p:nvSpPr>
                <p:spPr bwMode="auto">
                  <a:xfrm>
                    <a:off x="4816476" y="4429126"/>
                    <a:ext cx="0" cy="1588"/>
                  </a:xfrm>
                  <a:custGeom>
                    <a:avLst/>
                    <a:gdLst>
                      <a:gd name="T0" fmla="*/ 1 h 1"/>
                      <a:gd name="T1" fmla="*/ 0 h 1"/>
                      <a:gd name="T2" fmla="*/ 1 h 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">
                        <a:moveTo>
                          <a:pt x="0" y="1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83" name="Freeform 1567"/>
                  <p:cNvSpPr>
                    <a:spLocks/>
                  </p:cNvSpPr>
                  <p:nvPr/>
                </p:nvSpPr>
                <p:spPr bwMode="auto">
                  <a:xfrm>
                    <a:off x="4826001" y="4427539"/>
                    <a:ext cx="0" cy="3175"/>
                  </a:xfrm>
                  <a:custGeom>
                    <a:avLst/>
                    <a:gdLst>
                      <a:gd name="T0" fmla="*/ 2 h 2"/>
                      <a:gd name="T1" fmla="*/ 0 h 2"/>
                      <a:gd name="T2" fmla="*/ 2 h 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">
                        <a:moveTo>
                          <a:pt x="0" y="2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84" name="Freeform 1568"/>
                  <p:cNvSpPr>
                    <a:spLocks/>
                  </p:cNvSpPr>
                  <p:nvPr/>
                </p:nvSpPr>
                <p:spPr bwMode="auto">
                  <a:xfrm>
                    <a:off x="4835526" y="4421189"/>
                    <a:ext cx="0" cy="9525"/>
                  </a:xfrm>
                  <a:custGeom>
                    <a:avLst/>
                    <a:gdLst>
                      <a:gd name="T0" fmla="*/ 6 h 6"/>
                      <a:gd name="T1" fmla="*/ 0 h 6"/>
                      <a:gd name="T2" fmla="*/ 6 h 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6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85" name="Freeform 1569"/>
                  <p:cNvSpPr>
                    <a:spLocks/>
                  </p:cNvSpPr>
                  <p:nvPr/>
                </p:nvSpPr>
                <p:spPr bwMode="auto">
                  <a:xfrm>
                    <a:off x="4903788" y="4278314"/>
                    <a:ext cx="1588" cy="152400"/>
                  </a:xfrm>
                  <a:custGeom>
                    <a:avLst/>
                    <a:gdLst>
                      <a:gd name="T0" fmla="*/ 0 w 1"/>
                      <a:gd name="T1" fmla="*/ 96 h 96"/>
                      <a:gd name="T2" fmla="*/ 0 w 1"/>
                      <a:gd name="T3" fmla="*/ 0 h 96"/>
                      <a:gd name="T4" fmla="*/ 1 w 1"/>
                      <a:gd name="T5" fmla="*/ 96 h 9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96">
                        <a:moveTo>
                          <a:pt x="0" y="96"/>
                        </a:moveTo>
                        <a:lnTo>
                          <a:pt x="0" y="0"/>
                        </a:lnTo>
                        <a:lnTo>
                          <a:pt x="1" y="96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86" name="Freeform 1570"/>
                  <p:cNvSpPr>
                    <a:spLocks/>
                  </p:cNvSpPr>
                  <p:nvPr/>
                </p:nvSpPr>
                <p:spPr bwMode="auto">
                  <a:xfrm>
                    <a:off x="4914901" y="4138614"/>
                    <a:ext cx="0" cy="292100"/>
                  </a:xfrm>
                  <a:custGeom>
                    <a:avLst/>
                    <a:gdLst>
                      <a:gd name="T0" fmla="*/ 184 h 184"/>
                      <a:gd name="T1" fmla="*/ 124 h 184"/>
                      <a:gd name="T2" fmla="*/ 0 h 184"/>
                      <a:gd name="T3" fmla="*/ 184 h 18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184">
                        <a:moveTo>
                          <a:pt x="0" y="184"/>
                        </a:moveTo>
                        <a:lnTo>
                          <a:pt x="0" y="124"/>
                        </a:lnTo>
                        <a:lnTo>
                          <a:pt x="0" y="0"/>
                        </a:lnTo>
                        <a:lnTo>
                          <a:pt x="0" y="184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87" name="Freeform 1571"/>
                  <p:cNvSpPr>
                    <a:spLocks/>
                  </p:cNvSpPr>
                  <p:nvPr/>
                </p:nvSpPr>
                <p:spPr bwMode="auto">
                  <a:xfrm>
                    <a:off x="4924426" y="4035426"/>
                    <a:ext cx="0" cy="395288"/>
                  </a:xfrm>
                  <a:custGeom>
                    <a:avLst/>
                    <a:gdLst>
                      <a:gd name="T0" fmla="*/ 249 h 249"/>
                      <a:gd name="T1" fmla="*/ 0 h 249"/>
                      <a:gd name="T2" fmla="*/ 249 h 24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49">
                        <a:moveTo>
                          <a:pt x="0" y="249"/>
                        </a:moveTo>
                        <a:lnTo>
                          <a:pt x="0" y="0"/>
                        </a:lnTo>
                        <a:lnTo>
                          <a:pt x="0" y="249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88" name="Freeform 1572"/>
                  <p:cNvSpPr>
                    <a:spLocks/>
                  </p:cNvSpPr>
                  <p:nvPr/>
                </p:nvSpPr>
                <p:spPr bwMode="auto">
                  <a:xfrm>
                    <a:off x="4933951" y="3987801"/>
                    <a:ext cx="1588" cy="442913"/>
                  </a:xfrm>
                  <a:custGeom>
                    <a:avLst/>
                    <a:gdLst>
                      <a:gd name="T0" fmla="*/ 0 w 1"/>
                      <a:gd name="T1" fmla="*/ 279 h 279"/>
                      <a:gd name="T2" fmla="*/ 0 w 1"/>
                      <a:gd name="T3" fmla="*/ 119 h 279"/>
                      <a:gd name="T4" fmla="*/ 0 w 1"/>
                      <a:gd name="T5" fmla="*/ 0 h 279"/>
                      <a:gd name="T6" fmla="*/ 1 w 1"/>
                      <a:gd name="T7" fmla="*/ 279 h 27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279">
                        <a:moveTo>
                          <a:pt x="0" y="279"/>
                        </a:moveTo>
                        <a:lnTo>
                          <a:pt x="0" y="119"/>
                        </a:lnTo>
                        <a:lnTo>
                          <a:pt x="0" y="0"/>
                        </a:lnTo>
                        <a:lnTo>
                          <a:pt x="1" y="279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89" name="Freeform 1573"/>
                  <p:cNvSpPr>
                    <a:spLocks/>
                  </p:cNvSpPr>
                  <p:nvPr/>
                </p:nvSpPr>
                <p:spPr bwMode="auto">
                  <a:xfrm>
                    <a:off x="4945063" y="3965576"/>
                    <a:ext cx="0" cy="465138"/>
                  </a:xfrm>
                  <a:custGeom>
                    <a:avLst/>
                    <a:gdLst>
                      <a:gd name="T0" fmla="*/ 293 h 293"/>
                      <a:gd name="T1" fmla="*/ 0 h 293"/>
                      <a:gd name="T2" fmla="*/ 293 h 29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93">
                        <a:moveTo>
                          <a:pt x="0" y="293"/>
                        </a:moveTo>
                        <a:lnTo>
                          <a:pt x="0" y="0"/>
                        </a:lnTo>
                        <a:lnTo>
                          <a:pt x="0" y="293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90" name="Freeform 1574"/>
                  <p:cNvSpPr>
                    <a:spLocks/>
                  </p:cNvSpPr>
                  <p:nvPr/>
                </p:nvSpPr>
                <p:spPr bwMode="auto">
                  <a:xfrm>
                    <a:off x="4954588" y="3963989"/>
                    <a:ext cx="0" cy="466725"/>
                  </a:xfrm>
                  <a:custGeom>
                    <a:avLst/>
                    <a:gdLst>
                      <a:gd name="T0" fmla="*/ 294 h 294"/>
                      <a:gd name="T1" fmla="*/ 0 h 294"/>
                      <a:gd name="T2" fmla="*/ 294 h 29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94">
                        <a:moveTo>
                          <a:pt x="0" y="294"/>
                        </a:moveTo>
                        <a:lnTo>
                          <a:pt x="0" y="0"/>
                        </a:lnTo>
                        <a:lnTo>
                          <a:pt x="0" y="294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91" name="Freeform 1575"/>
                  <p:cNvSpPr>
                    <a:spLocks/>
                  </p:cNvSpPr>
                  <p:nvPr/>
                </p:nvSpPr>
                <p:spPr bwMode="auto">
                  <a:xfrm>
                    <a:off x="4964113" y="3959226"/>
                    <a:ext cx="1588" cy="471488"/>
                  </a:xfrm>
                  <a:custGeom>
                    <a:avLst/>
                    <a:gdLst>
                      <a:gd name="T0" fmla="*/ 0 w 1"/>
                      <a:gd name="T1" fmla="*/ 297 h 297"/>
                      <a:gd name="T2" fmla="*/ 1 w 1"/>
                      <a:gd name="T3" fmla="*/ 0 h 297"/>
                      <a:gd name="T4" fmla="*/ 1 w 1"/>
                      <a:gd name="T5" fmla="*/ 297 h 29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297">
                        <a:moveTo>
                          <a:pt x="0" y="297"/>
                        </a:moveTo>
                        <a:lnTo>
                          <a:pt x="1" y="0"/>
                        </a:lnTo>
                        <a:lnTo>
                          <a:pt x="1" y="297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92" name="Freeform 1576"/>
                  <p:cNvSpPr>
                    <a:spLocks/>
                  </p:cNvSpPr>
                  <p:nvPr/>
                </p:nvSpPr>
                <p:spPr bwMode="auto">
                  <a:xfrm>
                    <a:off x="4975226" y="3952876"/>
                    <a:ext cx="0" cy="477838"/>
                  </a:xfrm>
                  <a:custGeom>
                    <a:avLst/>
                    <a:gdLst>
                      <a:gd name="T0" fmla="*/ 301 h 301"/>
                      <a:gd name="T1" fmla="*/ 0 h 301"/>
                      <a:gd name="T2" fmla="*/ 301 h 30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01">
                        <a:moveTo>
                          <a:pt x="0" y="301"/>
                        </a:moveTo>
                        <a:lnTo>
                          <a:pt x="0" y="0"/>
                        </a:lnTo>
                        <a:lnTo>
                          <a:pt x="0" y="301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93" name="Freeform 1577"/>
                  <p:cNvSpPr>
                    <a:spLocks/>
                  </p:cNvSpPr>
                  <p:nvPr/>
                </p:nvSpPr>
                <p:spPr bwMode="auto">
                  <a:xfrm>
                    <a:off x="4984751" y="3937001"/>
                    <a:ext cx="0" cy="493713"/>
                  </a:xfrm>
                  <a:custGeom>
                    <a:avLst/>
                    <a:gdLst>
                      <a:gd name="T0" fmla="*/ 311 h 311"/>
                      <a:gd name="T1" fmla="*/ 0 h 311"/>
                      <a:gd name="T2" fmla="*/ 311 h 31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11">
                        <a:moveTo>
                          <a:pt x="0" y="311"/>
                        </a:moveTo>
                        <a:lnTo>
                          <a:pt x="0" y="0"/>
                        </a:lnTo>
                        <a:lnTo>
                          <a:pt x="0" y="311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94" name="Freeform 1578"/>
                  <p:cNvSpPr>
                    <a:spLocks/>
                  </p:cNvSpPr>
                  <p:nvPr/>
                </p:nvSpPr>
                <p:spPr bwMode="auto">
                  <a:xfrm>
                    <a:off x="4995863" y="3919539"/>
                    <a:ext cx="0" cy="511175"/>
                  </a:xfrm>
                  <a:custGeom>
                    <a:avLst/>
                    <a:gdLst>
                      <a:gd name="T0" fmla="*/ 322 h 322"/>
                      <a:gd name="T1" fmla="*/ 0 h 322"/>
                      <a:gd name="T2" fmla="*/ 322 h 32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22">
                        <a:moveTo>
                          <a:pt x="0" y="322"/>
                        </a:moveTo>
                        <a:lnTo>
                          <a:pt x="0" y="0"/>
                        </a:lnTo>
                        <a:lnTo>
                          <a:pt x="0" y="322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95" name="Freeform 1579"/>
                  <p:cNvSpPr>
                    <a:spLocks/>
                  </p:cNvSpPr>
                  <p:nvPr/>
                </p:nvSpPr>
                <p:spPr bwMode="auto">
                  <a:xfrm>
                    <a:off x="5005388" y="3903664"/>
                    <a:ext cx="0" cy="527050"/>
                  </a:xfrm>
                  <a:custGeom>
                    <a:avLst/>
                    <a:gdLst>
                      <a:gd name="T0" fmla="*/ 332 h 332"/>
                      <a:gd name="T1" fmla="*/ 0 h 332"/>
                      <a:gd name="T2" fmla="*/ 332 h 33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32">
                        <a:moveTo>
                          <a:pt x="0" y="332"/>
                        </a:moveTo>
                        <a:lnTo>
                          <a:pt x="0" y="0"/>
                        </a:lnTo>
                        <a:lnTo>
                          <a:pt x="0" y="332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96" name="Freeform 1580"/>
                  <p:cNvSpPr>
                    <a:spLocks/>
                  </p:cNvSpPr>
                  <p:nvPr/>
                </p:nvSpPr>
                <p:spPr bwMode="auto">
                  <a:xfrm>
                    <a:off x="5014913" y="3887789"/>
                    <a:ext cx="0" cy="542925"/>
                  </a:xfrm>
                  <a:custGeom>
                    <a:avLst/>
                    <a:gdLst>
                      <a:gd name="T0" fmla="*/ 342 h 342"/>
                      <a:gd name="T1" fmla="*/ 0 h 342"/>
                      <a:gd name="T2" fmla="*/ 342 h 34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42">
                        <a:moveTo>
                          <a:pt x="0" y="342"/>
                        </a:moveTo>
                        <a:lnTo>
                          <a:pt x="0" y="0"/>
                        </a:lnTo>
                        <a:lnTo>
                          <a:pt x="0" y="342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97" name="Freeform 1581"/>
                  <p:cNvSpPr>
                    <a:spLocks/>
                  </p:cNvSpPr>
                  <p:nvPr/>
                </p:nvSpPr>
                <p:spPr bwMode="auto">
                  <a:xfrm>
                    <a:off x="5026026" y="3879851"/>
                    <a:ext cx="0" cy="550863"/>
                  </a:xfrm>
                  <a:custGeom>
                    <a:avLst/>
                    <a:gdLst>
                      <a:gd name="T0" fmla="*/ 347 h 347"/>
                      <a:gd name="T1" fmla="*/ 0 h 347"/>
                      <a:gd name="T2" fmla="*/ 118 h 347"/>
                      <a:gd name="T3" fmla="*/ 347 h 34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347">
                        <a:moveTo>
                          <a:pt x="0" y="347"/>
                        </a:moveTo>
                        <a:lnTo>
                          <a:pt x="0" y="0"/>
                        </a:lnTo>
                        <a:lnTo>
                          <a:pt x="0" y="118"/>
                        </a:lnTo>
                        <a:lnTo>
                          <a:pt x="0" y="347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98" name="Freeform 1582"/>
                  <p:cNvSpPr>
                    <a:spLocks/>
                  </p:cNvSpPr>
                  <p:nvPr/>
                </p:nvSpPr>
                <p:spPr bwMode="auto">
                  <a:xfrm>
                    <a:off x="5026026" y="4368801"/>
                    <a:ext cx="0" cy="61913"/>
                  </a:xfrm>
                  <a:custGeom>
                    <a:avLst/>
                    <a:gdLst>
                      <a:gd name="T0" fmla="*/ 39 h 39"/>
                      <a:gd name="T1" fmla="*/ 0 h 39"/>
                      <a:gd name="T2" fmla="*/ 39 h 3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9">
                        <a:moveTo>
                          <a:pt x="0" y="39"/>
                        </a:moveTo>
                        <a:lnTo>
                          <a:pt x="0" y="0"/>
                        </a:lnTo>
                        <a:lnTo>
                          <a:pt x="0" y="39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99" name="Freeform 1583"/>
                  <p:cNvSpPr>
                    <a:spLocks/>
                  </p:cNvSpPr>
                  <p:nvPr/>
                </p:nvSpPr>
                <p:spPr bwMode="auto">
                  <a:xfrm>
                    <a:off x="5035551" y="3875089"/>
                    <a:ext cx="0" cy="555625"/>
                  </a:xfrm>
                  <a:custGeom>
                    <a:avLst/>
                    <a:gdLst>
                      <a:gd name="T0" fmla="*/ 350 h 350"/>
                      <a:gd name="T1" fmla="*/ 0 h 350"/>
                      <a:gd name="T2" fmla="*/ 350 h 35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50">
                        <a:moveTo>
                          <a:pt x="0" y="350"/>
                        </a:moveTo>
                        <a:lnTo>
                          <a:pt x="0" y="0"/>
                        </a:lnTo>
                        <a:lnTo>
                          <a:pt x="0" y="35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00" name="Freeform 1584"/>
                  <p:cNvSpPr>
                    <a:spLocks/>
                  </p:cNvSpPr>
                  <p:nvPr/>
                </p:nvSpPr>
                <p:spPr bwMode="auto">
                  <a:xfrm>
                    <a:off x="5046663" y="3886201"/>
                    <a:ext cx="0" cy="544513"/>
                  </a:xfrm>
                  <a:custGeom>
                    <a:avLst/>
                    <a:gdLst>
                      <a:gd name="T0" fmla="*/ 343 h 343"/>
                      <a:gd name="T1" fmla="*/ 0 h 343"/>
                      <a:gd name="T2" fmla="*/ 343 h 34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43">
                        <a:moveTo>
                          <a:pt x="0" y="343"/>
                        </a:moveTo>
                        <a:lnTo>
                          <a:pt x="0" y="0"/>
                        </a:lnTo>
                        <a:lnTo>
                          <a:pt x="0" y="343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01" name="Freeform 1585"/>
                  <p:cNvSpPr>
                    <a:spLocks/>
                  </p:cNvSpPr>
                  <p:nvPr/>
                </p:nvSpPr>
                <p:spPr bwMode="auto">
                  <a:xfrm>
                    <a:off x="5056188" y="3894139"/>
                    <a:ext cx="0" cy="536575"/>
                  </a:xfrm>
                  <a:custGeom>
                    <a:avLst/>
                    <a:gdLst>
                      <a:gd name="T0" fmla="*/ 338 h 338"/>
                      <a:gd name="T1" fmla="*/ 290 h 338"/>
                      <a:gd name="T2" fmla="*/ 0 h 338"/>
                      <a:gd name="T3" fmla="*/ 338 h 33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338">
                        <a:moveTo>
                          <a:pt x="0" y="338"/>
                        </a:moveTo>
                        <a:lnTo>
                          <a:pt x="0" y="290"/>
                        </a:lnTo>
                        <a:lnTo>
                          <a:pt x="0" y="0"/>
                        </a:lnTo>
                        <a:lnTo>
                          <a:pt x="0" y="338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02" name="Freeform 1586"/>
                  <p:cNvSpPr>
                    <a:spLocks/>
                  </p:cNvSpPr>
                  <p:nvPr/>
                </p:nvSpPr>
                <p:spPr bwMode="auto">
                  <a:xfrm>
                    <a:off x="5065713" y="3917951"/>
                    <a:ext cx="0" cy="512763"/>
                  </a:xfrm>
                  <a:custGeom>
                    <a:avLst/>
                    <a:gdLst>
                      <a:gd name="T0" fmla="*/ 323 h 323"/>
                      <a:gd name="T1" fmla="*/ 0 h 323"/>
                      <a:gd name="T2" fmla="*/ 323 h 32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23">
                        <a:moveTo>
                          <a:pt x="0" y="323"/>
                        </a:moveTo>
                        <a:lnTo>
                          <a:pt x="0" y="0"/>
                        </a:lnTo>
                        <a:lnTo>
                          <a:pt x="0" y="323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03" name="Freeform 1587"/>
                  <p:cNvSpPr>
                    <a:spLocks/>
                  </p:cNvSpPr>
                  <p:nvPr/>
                </p:nvSpPr>
                <p:spPr bwMode="auto">
                  <a:xfrm>
                    <a:off x="5076826" y="3927476"/>
                    <a:ext cx="0" cy="503238"/>
                  </a:xfrm>
                  <a:custGeom>
                    <a:avLst/>
                    <a:gdLst>
                      <a:gd name="T0" fmla="*/ 317 h 317"/>
                      <a:gd name="T1" fmla="*/ 289 h 317"/>
                      <a:gd name="T2" fmla="*/ 0 h 317"/>
                      <a:gd name="T3" fmla="*/ 289 h 317"/>
                      <a:gd name="T4" fmla="*/ 317 h 31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  <a:cxn ang="0">
                        <a:pos x="0" y="T4"/>
                      </a:cxn>
                    </a:cxnLst>
                    <a:rect l="0" t="0" r="r" b="b"/>
                    <a:pathLst>
                      <a:path h="317">
                        <a:moveTo>
                          <a:pt x="0" y="317"/>
                        </a:moveTo>
                        <a:lnTo>
                          <a:pt x="0" y="289"/>
                        </a:lnTo>
                        <a:lnTo>
                          <a:pt x="0" y="0"/>
                        </a:lnTo>
                        <a:lnTo>
                          <a:pt x="0" y="289"/>
                        </a:lnTo>
                        <a:lnTo>
                          <a:pt x="0" y="317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04" name="Freeform 1588"/>
                  <p:cNvSpPr>
                    <a:spLocks/>
                  </p:cNvSpPr>
                  <p:nvPr/>
                </p:nvSpPr>
                <p:spPr bwMode="auto">
                  <a:xfrm>
                    <a:off x="5086351" y="3951289"/>
                    <a:ext cx="0" cy="479425"/>
                  </a:xfrm>
                  <a:custGeom>
                    <a:avLst/>
                    <a:gdLst>
                      <a:gd name="T0" fmla="*/ 302 h 302"/>
                      <a:gd name="T1" fmla="*/ 0 h 302"/>
                      <a:gd name="T2" fmla="*/ 302 h 30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02">
                        <a:moveTo>
                          <a:pt x="0" y="302"/>
                        </a:moveTo>
                        <a:lnTo>
                          <a:pt x="0" y="0"/>
                        </a:lnTo>
                        <a:lnTo>
                          <a:pt x="0" y="302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05" name="Freeform 1589"/>
                  <p:cNvSpPr>
                    <a:spLocks/>
                  </p:cNvSpPr>
                  <p:nvPr/>
                </p:nvSpPr>
                <p:spPr bwMode="auto">
                  <a:xfrm>
                    <a:off x="5097463" y="3959226"/>
                    <a:ext cx="0" cy="471488"/>
                  </a:xfrm>
                  <a:custGeom>
                    <a:avLst/>
                    <a:gdLst>
                      <a:gd name="T0" fmla="*/ 297 h 297"/>
                      <a:gd name="T1" fmla="*/ 289 h 297"/>
                      <a:gd name="T2" fmla="*/ 0 h 297"/>
                      <a:gd name="T3" fmla="*/ 289 h 297"/>
                      <a:gd name="T4" fmla="*/ 297 h 29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  <a:cxn ang="0">
                        <a:pos x="0" y="T4"/>
                      </a:cxn>
                    </a:cxnLst>
                    <a:rect l="0" t="0" r="r" b="b"/>
                    <a:pathLst>
                      <a:path h="297">
                        <a:moveTo>
                          <a:pt x="0" y="297"/>
                        </a:moveTo>
                        <a:lnTo>
                          <a:pt x="0" y="289"/>
                        </a:lnTo>
                        <a:lnTo>
                          <a:pt x="0" y="0"/>
                        </a:lnTo>
                        <a:lnTo>
                          <a:pt x="0" y="289"/>
                        </a:lnTo>
                        <a:lnTo>
                          <a:pt x="0" y="297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06" name="Freeform 1590"/>
                  <p:cNvSpPr>
                    <a:spLocks/>
                  </p:cNvSpPr>
                  <p:nvPr/>
                </p:nvSpPr>
                <p:spPr bwMode="auto">
                  <a:xfrm>
                    <a:off x="5106988" y="3981451"/>
                    <a:ext cx="0" cy="449263"/>
                  </a:xfrm>
                  <a:custGeom>
                    <a:avLst/>
                    <a:gdLst>
                      <a:gd name="T0" fmla="*/ 283 h 283"/>
                      <a:gd name="T1" fmla="*/ 0 h 283"/>
                      <a:gd name="T2" fmla="*/ 283 h 28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83">
                        <a:moveTo>
                          <a:pt x="0" y="283"/>
                        </a:moveTo>
                        <a:lnTo>
                          <a:pt x="0" y="0"/>
                        </a:lnTo>
                        <a:lnTo>
                          <a:pt x="0" y="283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07" name="Freeform 1591"/>
                  <p:cNvSpPr>
                    <a:spLocks/>
                  </p:cNvSpPr>
                  <p:nvPr/>
                </p:nvSpPr>
                <p:spPr bwMode="auto">
                  <a:xfrm>
                    <a:off x="5116513" y="3995739"/>
                    <a:ext cx="0" cy="434975"/>
                  </a:xfrm>
                  <a:custGeom>
                    <a:avLst/>
                    <a:gdLst>
                      <a:gd name="T0" fmla="*/ 274 h 274"/>
                      <a:gd name="T1" fmla="*/ 0 h 274"/>
                      <a:gd name="T2" fmla="*/ 274 h 27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74">
                        <a:moveTo>
                          <a:pt x="0" y="274"/>
                        </a:moveTo>
                        <a:lnTo>
                          <a:pt x="0" y="0"/>
                        </a:lnTo>
                        <a:lnTo>
                          <a:pt x="0" y="274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08" name="Freeform 1592"/>
                  <p:cNvSpPr>
                    <a:spLocks/>
                  </p:cNvSpPr>
                  <p:nvPr/>
                </p:nvSpPr>
                <p:spPr bwMode="auto">
                  <a:xfrm>
                    <a:off x="5127626" y="4024314"/>
                    <a:ext cx="0" cy="406400"/>
                  </a:xfrm>
                  <a:custGeom>
                    <a:avLst/>
                    <a:gdLst>
                      <a:gd name="T0" fmla="*/ 256 h 256"/>
                      <a:gd name="T1" fmla="*/ 120 h 256"/>
                      <a:gd name="T2" fmla="*/ 0 h 256"/>
                      <a:gd name="T3" fmla="*/ 256 h 25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256">
                        <a:moveTo>
                          <a:pt x="0" y="256"/>
                        </a:moveTo>
                        <a:lnTo>
                          <a:pt x="0" y="120"/>
                        </a:lnTo>
                        <a:lnTo>
                          <a:pt x="0" y="0"/>
                        </a:lnTo>
                        <a:lnTo>
                          <a:pt x="0" y="256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09" name="Freeform 1593"/>
                  <p:cNvSpPr>
                    <a:spLocks/>
                  </p:cNvSpPr>
                  <p:nvPr/>
                </p:nvSpPr>
                <p:spPr bwMode="auto">
                  <a:xfrm>
                    <a:off x="5137151" y="4043364"/>
                    <a:ext cx="0" cy="387350"/>
                  </a:xfrm>
                  <a:custGeom>
                    <a:avLst/>
                    <a:gdLst>
                      <a:gd name="T0" fmla="*/ 244 h 244"/>
                      <a:gd name="T1" fmla="*/ 0 h 244"/>
                      <a:gd name="T2" fmla="*/ 244 h 24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44">
                        <a:moveTo>
                          <a:pt x="0" y="244"/>
                        </a:moveTo>
                        <a:lnTo>
                          <a:pt x="0" y="0"/>
                        </a:lnTo>
                        <a:lnTo>
                          <a:pt x="0" y="244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10" name="Freeform 1594"/>
                  <p:cNvSpPr>
                    <a:spLocks/>
                  </p:cNvSpPr>
                  <p:nvPr/>
                </p:nvSpPr>
                <p:spPr bwMode="auto">
                  <a:xfrm>
                    <a:off x="5148263" y="4068764"/>
                    <a:ext cx="0" cy="361950"/>
                  </a:xfrm>
                  <a:custGeom>
                    <a:avLst/>
                    <a:gdLst>
                      <a:gd name="T0" fmla="*/ 228 h 228"/>
                      <a:gd name="T1" fmla="*/ 114 h 228"/>
                      <a:gd name="T2" fmla="*/ 0 h 228"/>
                      <a:gd name="T3" fmla="*/ 228 h 22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228">
                        <a:moveTo>
                          <a:pt x="0" y="228"/>
                        </a:moveTo>
                        <a:lnTo>
                          <a:pt x="0" y="114"/>
                        </a:lnTo>
                        <a:lnTo>
                          <a:pt x="0" y="0"/>
                        </a:lnTo>
                        <a:lnTo>
                          <a:pt x="0" y="228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11" name="Freeform 1595"/>
                  <p:cNvSpPr>
                    <a:spLocks/>
                  </p:cNvSpPr>
                  <p:nvPr/>
                </p:nvSpPr>
                <p:spPr bwMode="auto">
                  <a:xfrm>
                    <a:off x="5157788" y="4100514"/>
                    <a:ext cx="0" cy="330200"/>
                  </a:xfrm>
                  <a:custGeom>
                    <a:avLst/>
                    <a:gdLst>
                      <a:gd name="T0" fmla="*/ 208 h 208"/>
                      <a:gd name="T1" fmla="*/ 0 h 208"/>
                      <a:gd name="T2" fmla="*/ 208 h 20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08">
                        <a:moveTo>
                          <a:pt x="0" y="208"/>
                        </a:moveTo>
                        <a:lnTo>
                          <a:pt x="0" y="0"/>
                        </a:lnTo>
                        <a:lnTo>
                          <a:pt x="0" y="208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12" name="Freeform 1596"/>
                  <p:cNvSpPr>
                    <a:spLocks/>
                  </p:cNvSpPr>
                  <p:nvPr/>
                </p:nvSpPr>
                <p:spPr bwMode="auto">
                  <a:xfrm>
                    <a:off x="5167313" y="4138614"/>
                    <a:ext cx="0" cy="292100"/>
                  </a:xfrm>
                  <a:custGeom>
                    <a:avLst/>
                    <a:gdLst>
                      <a:gd name="T0" fmla="*/ 184 h 184"/>
                      <a:gd name="T1" fmla="*/ 109 h 184"/>
                      <a:gd name="T2" fmla="*/ 0 h 184"/>
                      <a:gd name="T3" fmla="*/ 184 h 18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184">
                        <a:moveTo>
                          <a:pt x="0" y="184"/>
                        </a:moveTo>
                        <a:lnTo>
                          <a:pt x="0" y="109"/>
                        </a:lnTo>
                        <a:lnTo>
                          <a:pt x="0" y="0"/>
                        </a:lnTo>
                        <a:lnTo>
                          <a:pt x="0" y="184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13" name="Freeform 1597"/>
                  <p:cNvSpPr>
                    <a:spLocks/>
                  </p:cNvSpPr>
                  <p:nvPr/>
                </p:nvSpPr>
                <p:spPr bwMode="auto">
                  <a:xfrm>
                    <a:off x="5178426" y="4162426"/>
                    <a:ext cx="0" cy="268288"/>
                  </a:xfrm>
                  <a:custGeom>
                    <a:avLst/>
                    <a:gdLst>
                      <a:gd name="T0" fmla="*/ 169 h 169"/>
                      <a:gd name="T1" fmla="*/ 0 h 169"/>
                      <a:gd name="T2" fmla="*/ 106 h 169"/>
                      <a:gd name="T3" fmla="*/ 169 h 16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169">
                        <a:moveTo>
                          <a:pt x="0" y="169"/>
                        </a:moveTo>
                        <a:lnTo>
                          <a:pt x="0" y="0"/>
                        </a:lnTo>
                        <a:lnTo>
                          <a:pt x="0" y="106"/>
                        </a:lnTo>
                        <a:lnTo>
                          <a:pt x="0" y="169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14" name="Freeform 1598"/>
                  <p:cNvSpPr>
                    <a:spLocks/>
                  </p:cNvSpPr>
                  <p:nvPr/>
                </p:nvSpPr>
                <p:spPr bwMode="auto">
                  <a:xfrm>
                    <a:off x="5187951" y="4192589"/>
                    <a:ext cx="0" cy="238125"/>
                  </a:xfrm>
                  <a:custGeom>
                    <a:avLst/>
                    <a:gdLst>
                      <a:gd name="T0" fmla="*/ 150 h 150"/>
                      <a:gd name="T1" fmla="*/ 103 h 150"/>
                      <a:gd name="T2" fmla="*/ 0 h 150"/>
                      <a:gd name="T3" fmla="*/ 150 h 15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150">
                        <a:moveTo>
                          <a:pt x="0" y="150"/>
                        </a:moveTo>
                        <a:lnTo>
                          <a:pt x="0" y="103"/>
                        </a:lnTo>
                        <a:lnTo>
                          <a:pt x="0" y="0"/>
                        </a:lnTo>
                        <a:lnTo>
                          <a:pt x="0" y="15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15" name="Freeform 1599"/>
                  <p:cNvSpPr>
                    <a:spLocks/>
                  </p:cNvSpPr>
                  <p:nvPr/>
                </p:nvSpPr>
                <p:spPr bwMode="auto">
                  <a:xfrm>
                    <a:off x="5197476" y="4246564"/>
                    <a:ext cx="0" cy="184150"/>
                  </a:xfrm>
                  <a:custGeom>
                    <a:avLst/>
                    <a:gdLst>
                      <a:gd name="T0" fmla="*/ 116 h 116"/>
                      <a:gd name="T1" fmla="*/ 0 h 116"/>
                      <a:gd name="T2" fmla="*/ 111 h 116"/>
                      <a:gd name="T3" fmla="*/ 116 h 11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116">
                        <a:moveTo>
                          <a:pt x="0" y="116"/>
                        </a:moveTo>
                        <a:lnTo>
                          <a:pt x="0" y="0"/>
                        </a:lnTo>
                        <a:lnTo>
                          <a:pt x="0" y="111"/>
                        </a:lnTo>
                        <a:lnTo>
                          <a:pt x="0" y="116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16" name="Freeform 1600"/>
                  <p:cNvSpPr>
                    <a:spLocks/>
                  </p:cNvSpPr>
                  <p:nvPr/>
                </p:nvSpPr>
                <p:spPr bwMode="auto">
                  <a:xfrm>
                    <a:off x="5208588" y="4289426"/>
                    <a:ext cx="0" cy="141288"/>
                  </a:xfrm>
                  <a:custGeom>
                    <a:avLst/>
                    <a:gdLst>
                      <a:gd name="T0" fmla="*/ 89 h 89"/>
                      <a:gd name="T1" fmla="*/ 0 h 89"/>
                      <a:gd name="T2" fmla="*/ 89 h 8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89">
                        <a:moveTo>
                          <a:pt x="0" y="89"/>
                        </a:moveTo>
                        <a:lnTo>
                          <a:pt x="0" y="0"/>
                        </a:lnTo>
                        <a:lnTo>
                          <a:pt x="0" y="89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17" name="Freeform 1601"/>
                  <p:cNvSpPr>
                    <a:spLocks/>
                  </p:cNvSpPr>
                  <p:nvPr/>
                </p:nvSpPr>
                <p:spPr bwMode="auto">
                  <a:xfrm>
                    <a:off x="5218113" y="4292601"/>
                    <a:ext cx="0" cy="138113"/>
                  </a:xfrm>
                  <a:custGeom>
                    <a:avLst/>
                    <a:gdLst>
                      <a:gd name="T0" fmla="*/ 87 h 87"/>
                      <a:gd name="T1" fmla="*/ 0 h 87"/>
                      <a:gd name="T2" fmla="*/ 87 h 8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87">
                        <a:moveTo>
                          <a:pt x="0" y="87"/>
                        </a:moveTo>
                        <a:lnTo>
                          <a:pt x="0" y="0"/>
                        </a:lnTo>
                        <a:lnTo>
                          <a:pt x="0" y="87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18" name="Freeform 1602"/>
                  <p:cNvSpPr>
                    <a:spLocks/>
                  </p:cNvSpPr>
                  <p:nvPr/>
                </p:nvSpPr>
                <p:spPr bwMode="auto">
                  <a:xfrm>
                    <a:off x="5227638" y="4303714"/>
                    <a:ext cx="0" cy="127000"/>
                  </a:xfrm>
                  <a:custGeom>
                    <a:avLst/>
                    <a:gdLst>
                      <a:gd name="T0" fmla="*/ 80 h 80"/>
                      <a:gd name="T1" fmla="*/ 0 h 80"/>
                      <a:gd name="T2" fmla="*/ 80 h 8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80">
                        <a:moveTo>
                          <a:pt x="0" y="80"/>
                        </a:moveTo>
                        <a:lnTo>
                          <a:pt x="0" y="0"/>
                        </a:lnTo>
                        <a:lnTo>
                          <a:pt x="0" y="8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19" name="Freeform 1603"/>
                  <p:cNvSpPr>
                    <a:spLocks/>
                  </p:cNvSpPr>
                  <p:nvPr/>
                </p:nvSpPr>
                <p:spPr bwMode="auto">
                  <a:xfrm>
                    <a:off x="5238751" y="4359276"/>
                    <a:ext cx="0" cy="71438"/>
                  </a:xfrm>
                  <a:custGeom>
                    <a:avLst/>
                    <a:gdLst>
                      <a:gd name="T0" fmla="*/ 45 h 45"/>
                      <a:gd name="T1" fmla="*/ 0 h 45"/>
                      <a:gd name="T2" fmla="*/ 45 h 4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5">
                        <a:moveTo>
                          <a:pt x="0" y="45"/>
                        </a:moveTo>
                        <a:lnTo>
                          <a:pt x="0" y="0"/>
                        </a:lnTo>
                        <a:lnTo>
                          <a:pt x="0" y="45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20" name="Freeform 1604"/>
                  <p:cNvSpPr>
                    <a:spLocks/>
                  </p:cNvSpPr>
                  <p:nvPr/>
                </p:nvSpPr>
                <p:spPr bwMode="auto">
                  <a:xfrm>
                    <a:off x="5276851" y="4424364"/>
                    <a:ext cx="0" cy="6350"/>
                  </a:xfrm>
                  <a:custGeom>
                    <a:avLst/>
                    <a:gdLst>
                      <a:gd name="T0" fmla="*/ 4 h 4"/>
                      <a:gd name="T1" fmla="*/ 0 h 4"/>
                      <a:gd name="T2" fmla="*/ 4 h 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">
                        <a:moveTo>
                          <a:pt x="0" y="4"/>
                        </a:moveTo>
                        <a:lnTo>
                          <a:pt x="0" y="0"/>
                        </a:lnTo>
                        <a:lnTo>
                          <a:pt x="0" y="4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21" name="Freeform 1605"/>
                  <p:cNvSpPr>
                    <a:spLocks/>
                  </p:cNvSpPr>
                  <p:nvPr/>
                </p:nvSpPr>
                <p:spPr bwMode="auto">
                  <a:xfrm>
                    <a:off x="5286376" y="4411664"/>
                    <a:ext cx="0" cy="19050"/>
                  </a:xfrm>
                  <a:custGeom>
                    <a:avLst/>
                    <a:gdLst>
                      <a:gd name="T0" fmla="*/ 12 h 12"/>
                      <a:gd name="T1" fmla="*/ 0 h 12"/>
                      <a:gd name="T2" fmla="*/ 12 h 1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2">
                        <a:moveTo>
                          <a:pt x="0" y="12"/>
                        </a:moveTo>
                        <a:lnTo>
                          <a:pt x="0" y="0"/>
                        </a:lnTo>
                        <a:lnTo>
                          <a:pt x="0" y="12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22" name="Freeform 1606"/>
                  <p:cNvSpPr>
                    <a:spLocks/>
                  </p:cNvSpPr>
                  <p:nvPr/>
                </p:nvSpPr>
                <p:spPr bwMode="auto">
                  <a:xfrm>
                    <a:off x="5295901" y="4305301"/>
                    <a:ext cx="0" cy="125413"/>
                  </a:xfrm>
                  <a:custGeom>
                    <a:avLst/>
                    <a:gdLst>
                      <a:gd name="T0" fmla="*/ 79 h 79"/>
                      <a:gd name="T1" fmla="*/ 0 h 79"/>
                      <a:gd name="T2" fmla="*/ 79 h 7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79">
                        <a:moveTo>
                          <a:pt x="0" y="79"/>
                        </a:moveTo>
                        <a:lnTo>
                          <a:pt x="0" y="0"/>
                        </a:lnTo>
                        <a:lnTo>
                          <a:pt x="0" y="79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23" name="Freeform 1607"/>
                  <p:cNvSpPr>
                    <a:spLocks/>
                  </p:cNvSpPr>
                  <p:nvPr/>
                </p:nvSpPr>
                <p:spPr bwMode="auto">
                  <a:xfrm>
                    <a:off x="5307013" y="4227514"/>
                    <a:ext cx="0" cy="203200"/>
                  </a:xfrm>
                  <a:custGeom>
                    <a:avLst/>
                    <a:gdLst>
                      <a:gd name="T0" fmla="*/ 128 h 128"/>
                      <a:gd name="T1" fmla="*/ 0 h 128"/>
                      <a:gd name="T2" fmla="*/ 116 h 128"/>
                      <a:gd name="T3" fmla="*/ 128 h 12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128">
                        <a:moveTo>
                          <a:pt x="0" y="128"/>
                        </a:moveTo>
                        <a:lnTo>
                          <a:pt x="0" y="0"/>
                        </a:lnTo>
                        <a:lnTo>
                          <a:pt x="0" y="116"/>
                        </a:lnTo>
                        <a:lnTo>
                          <a:pt x="0" y="128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24" name="Freeform 1608"/>
                  <p:cNvSpPr>
                    <a:spLocks/>
                  </p:cNvSpPr>
                  <p:nvPr/>
                </p:nvSpPr>
                <p:spPr bwMode="auto">
                  <a:xfrm>
                    <a:off x="5316538" y="4184651"/>
                    <a:ext cx="0" cy="246063"/>
                  </a:xfrm>
                  <a:custGeom>
                    <a:avLst/>
                    <a:gdLst>
                      <a:gd name="T0" fmla="*/ 155 h 155"/>
                      <a:gd name="T1" fmla="*/ 0 h 155"/>
                      <a:gd name="T2" fmla="*/ 155 h 15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55">
                        <a:moveTo>
                          <a:pt x="0" y="155"/>
                        </a:moveTo>
                        <a:lnTo>
                          <a:pt x="0" y="0"/>
                        </a:lnTo>
                        <a:lnTo>
                          <a:pt x="0" y="155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25" name="Freeform 1609"/>
                  <p:cNvSpPr>
                    <a:spLocks/>
                  </p:cNvSpPr>
                  <p:nvPr/>
                </p:nvSpPr>
                <p:spPr bwMode="auto">
                  <a:xfrm>
                    <a:off x="5326063" y="4140201"/>
                    <a:ext cx="0" cy="290513"/>
                  </a:xfrm>
                  <a:custGeom>
                    <a:avLst/>
                    <a:gdLst>
                      <a:gd name="T0" fmla="*/ 183 h 183"/>
                      <a:gd name="T1" fmla="*/ 0 h 183"/>
                      <a:gd name="T2" fmla="*/ 122 h 183"/>
                      <a:gd name="T3" fmla="*/ 183 h 18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183">
                        <a:moveTo>
                          <a:pt x="0" y="183"/>
                        </a:moveTo>
                        <a:lnTo>
                          <a:pt x="0" y="0"/>
                        </a:lnTo>
                        <a:lnTo>
                          <a:pt x="0" y="122"/>
                        </a:lnTo>
                        <a:lnTo>
                          <a:pt x="0" y="183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26" name="Freeform 1610"/>
                  <p:cNvSpPr>
                    <a:spLocks/>
                  </p:cNvSpPr>
                  <p:nvPr/>
                </p:nvSpPr>
                <p:spPr bwMode="auto">
                  <a:xfrm>
                    <a:off x="5337176" y="4062414"/>
                    <a:ext cx="0" cy="368300"/>
                  </a:xfrm>
                  <a:custGeom>
                    <a:avLst/>
                    <a:gdLst>
                      <a:gd name="T0" fmla="*/ 232 h 232"/>
                      <a:gd name="T1" fmla="*/ 0 h 232"/>
                      <a:gd name="T2" fmla="*/ 232 h 23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32">
                        <a:moveTo>
                          <a:pt x="0" y="232"/>
                        </a:moveTo>
                        <a:lnTo>
                          <a:pt x="0" y="0"/>
                        </a:lnTo>
                        <a:lnTo>
                          <a:pt x="0" y="232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27" name="Freeform 1611"/>
                  <p:cNvSpPr>
                    <a:spLocks/>
                  </p:cNvSpPr>
                  <p:nvPr/>
                </p:nvSpPr>
                <p:spPr bwMode="auto">
                  <a:xfrm>
                    <a:off x="5346701" y="4021139"/>
                    <a:ext cx="0" cy="409575"/>
                  </a:xfrm>
                  <a:custGeom>
                    <a:avLst/>
                    <a:gdLst>
                      <a:gd name="T0" fmla="*/ 258 h 258"/>
                      <a:gd name="T1" fmla="*/ 0 h 258"/>
                      <a:gd name="T2" fmla="*/ 258 h 25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58">
                        <a:moveTo>
                          <a:pt x="0" y="258"/>
                        </a:moveTo>
                        <a:lnTo>
                          <a:pt x="0" y="0"/>
                        </a:lnTo>
                        <a:lnTo>
                          <a:pt x="0" y="258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28" name="Freeform 1612"/>
                  <p:cNvSpPr>
                    <a:spLocks/>
                  </p:cNvSpPr>
                  <p:nvPr/>
                </p:nvSpPr>
                <p:spPr bwMode="auto">
                  <a:xfrm>
                    <a:off x="5356226" y="4000501"/>
                    <a:ext cx="0" cy="430213"/>
                  </a:xfrm>
                  <a:custGeom>
                    <a:avLst/>
                    <a:gdLst>
                      <a:gd name="T0" fmla="*/ 271 h 271"/>
                      <a:gd name="T1" fmla="*/ 0 h 271"/>
                      <a:gd name="T2" fmla="*/ 271 h 27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71">
                        <a:moveTo>
                          <a:pt x="0" y="271"/>
                        </a:moveTo>
                        <a:lnTo>
                          <a:pt x="0" y="0"/>
                        </a:lnTo>
                        <a:lnTo>
                          <a:pt x="0" y="271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29" name="Freeform 1613"/>
                  <p:cNvSpPr>
                    <a:spLocks/>
                  </p:cNvSpPr>
                  <p:nvPr/>
                </p:nvSpPr>
                <p:spPr bwMode="auto">
                  <a:xfrm>
                    <a:off x="5367338" y="3970339"/>
                    <a:ext cx="0" cy="460375"/>
                  </a:xfrm>
                  <a:custGeom>
                    <a:avLst/>
                    <a:gdLst>
                      <a:gd name="T0" fmla="*/ 290 h 290"/>
                      <a:gd name="T1" fmla="*/ 0 h 290"/>
                      <a:gd name="T2" fmla="*/ 290 h 29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90">
                        <a:moveTo>
                          <a:pt x="0" y="290"/>
                        </a:moveTo>
                        <a:lnTo>
                          <a:pt x="0" y="0"/>
                        </a:lnTo>
                        <a:lnTo>
                          <a:pt x="0" y="29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30" name="Freeform 1614"/>
                  <p:cNvSpPr>
                    <a:spLocks/>
                  </p:cNvSpPr>
                  <p:nvPr/>
                </p:nvSpPr>
                <p:spPr bwMode="auto">
                  <a:xfrm>
                    <a:off x="5376863" y="3914776"/>
                    <a:ext cx="0" cy="515938"/>
                  </a:xfrm>
                  <a:custGeom>
                    <a:avLst/>
                    <a:gdLst>
                      <a:gd name="T0" fmla="*/ 325 h 325"/>
                      <a:gd name="T1" fmla="*/ 288 h 325"/>
                      <a:gd name="T2" fmla="*/ 0 h 325"/>
                      <a:gd name="T3" fmla="*/ 288 h 325"/>
                      <a:gd name="T4" fmla="*/ 325 h 32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  <a:cxn ang="0">
                        <a:pos x="0" y="T4"/>
                      </a:cxn>
                    </a:cxnLst>
                    <a:rect l="0" t="0" r="r" b="b"/>
                    <a:pathLst>
                      <a:path h="325">
                        <a:moveTo>
                          <a:pt x="0" y="325"/>
                        </a:moveTo>
                        <a:lnTo>
                          <a:pt x="0" y="288"/>
                        </a:lnTo>
                        <a:lnTo>
                          <a:pt x="0" y="0"/>
                        </a:lnTo>
                        <a:lnTo>
                          <a:pt x="0" y="288"/>
                        </a:lnTo>
                        <a:lnTo>
                          <a:pt x="0" y="325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31" name="Freeform 1615"/>
                  <p:cNvSpPr>
                    <a:spLocks/>
                  </p:cNvSpPr>
                  <p:nvPr/>
                </p:nvSpPr>
                <p:spPr bwMode="auto">
                  <a:xfrm>
                    <a:off x="5387976" y="3930651"/>
                    <a:ext cx="0" cy="500063"/>
                  </a:xfrm>
                  <a:custGeom>
                    <a:avLst/>
                    <a:gdLst>
                      <a:gd name="T0" fmla="*/ 315 h 315"/>
                      <a:gd name="T1" fmla="*/ 0 h 315"/>
                      <a:gd name="T2" fmla="*/ 315 h 31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15">
                        <a:moveTo>
                          <a:pt x="0" y="315"/>
                        </a:moveTo>
                        <a:lnTo>
                          <a:pt x="0" y="0"/>
                        </a:lnTo>
                        <a:lnTo>
                          <a:pt x="0" y="315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32" name="Freeform 1616"/>
                  <p:cNvSpPr>
                    <a:spLocks/>
                  </p:cNvSpPr>
                  <p:nvPr/>
                </p:nvSpPr>
                <p:spPr bwMode="auto">
                  <a:xfrm>
                    <a:off x="5397501" y="3895726"/>
                    <a:ext cx="0" cy="534988"/>
                  </a:xfrm>
                  <a:custGeom>
                    <a:avLst/>
                    <a:gdLst>
                      <a:gd name="T0" fmla="*/ 337 h 337"/>
                      <a:gd name="T1" fmla="*/ 0 h 337"/>
                      <a:gd name="T2" fmla="*/ 290 h 337"/>
                      <a:gd name="T3" fmla="*/ 337 h 33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337">
                        <a:moveTo>
                          <a:pt x="0" y="337"/>
                        </a:moveTo>
                        <a:lnTo>
                          <a:pt x="0" y="0"/>
                        </a:lnTo>
                        <a:lnTo>
                          <a:pt x="0" y="290"/>
                        </a:lnTo>
                        <a:lnTo>
                          <a:pt x="0" y="337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33" name="Freeform 1617"/>
                  <p:cNvSpPr>
                    <a:spLocks/>
                  </p:cNvSpPr>
                  <p:nvPr/>
                </p:nvSpPr>
                <p:spPr bwMode="auto">
                  <a:xfrm>
                    <a:off x="5407026" y="3776664"/>
                    <a:ext cx="0" cy="654050"/>
                  </a:xfrm>
                  <a:custGeom>
                    <a:avLst/>
                    <a:gdLst>
                      <a:gd name="T0" fmla="*/ 412 h 412"/>
                      <a:gd name="T1" fmla="*/ 0 h 412"/>
                      <a:gd name="T2" fmla="*/ 412 h 41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12">
                        <a:moveTo>
                          <a:pt x="0" y="412"/>
                        </a:moveTo>
                        <a:lnTo>
                          <a:pt x="0" y="0"/>
                        </a:lnTo>
                        <a:lnTo>
                          <a:pt x="0" y="412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34" name="Freeform 1618"/>
                  <p:cNvSpPr>
                    <a:spLocks/>
                  </p:cNvSpPr>
                  <p:nvPr/>
                </p:nvSpPr>
                <p:spPr bwMode="auto">
                  <a:xfrm>
                    <a:off x="5418138" y="3703639"/>
                    <a:ext cx="0" cy="727075"/>
                  </a:xfrm>
                  <a:custGeom>
                    <a:avLst/>
                    <a:gdLst>
                      <a:gd name="T0" fmla="*/ 458 h 458"/>
                      <a:gd name="T1" fmla="*/ 0 h 458"/>
                      <a:gd name="T2" fmla="*/ 458 h 45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58">
                        <a:moveTo>
                          <a:pt x="0" y="458"/>
                        </a:moveTo>
                        <a:lnTo>
                          <a:pt x="0" y="0"/>
                        </a:lnTo>
                        <a:lnTo>
                          <a:pt x="0" y="458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35" name="Freeform 1619"/>
                  <p:cNvSpPr>
                    <a:spLocks/>
                  </p:cNvSpPr>
                  <p:nvPr/>
                </p:nvSpPr>
                <p:spPr bwMode="auto">
                  <a:xfrm>
                    <a:off x="5427663" y="3825876"/>
                    <a:ext cx="0" cy="604838"/>
                  </a:xfrm>
                  <a:custGeom>
                    <a:avLst/>
                    <a:gdLst>
                      <a:gd name="T0" fmla="*/ 381 h 381"/>
                      <a:gd name="T1" fmla="*/ 0 h 381"/>
                      <a:gd name="T2" fmla="*/ 378 h 381"/>
                      <a:gd name="T3" fmla="*/ 381 h 38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381">
                        <a:moveTo>
                          <a:pt x="0" y="381"/>
                        </a:moveTo>
                        <a:lnTo>
                          <a:pt x="0" y="0"/>
                        </a:lnTo>
                        <a:lnTo>
                          <a:pt x="0" y="378"/>
                        </a:lnTo>
                        <a:lnTo>
                          <a:pt x="0" y="381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36" name="Freeform 1620"/>
                  <p:cNvSpPr>
                    <a:spLocks/>
                  </p:cNvSpPr>
                  <p:nvPr/>
                </p:nvSpPr>
                <p:spPr bwMode="auto">
                  <a:xfrm>
                    <a:off x="5438776" y="3916364"/>
                    <a:ext cx="0" cy="514350"/>
                  </a:xfrm>
                  <a:custGeom>
                    <a:avLst/>
                    <a:gdLst>
                      <a:gd name="T0" fmla="*/ 324 h 324"/>
                      <a:gd name="T1" fmla="*/ 0 h 324"/>
                      <a:gd name="T2" fmla="*/ 324 h 32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24">
                        <a:moveTo>
                          <a:pt x="0" y="324"/>
                        </a:moveTo>
                        <a:lnTo>
                          <a:pt x="0" y="0"/>
                        </a:lnTo>
                        <a:lnTo>
                          <a:pt x="0" y="324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37" name="Freeform 1621"/>
                  <p:cNvSpPr>
                    <a:spLocks/>
                  </p:cNvSpPr>
                  <p:nvPr/>
                </p:nvSpPr>
                <p:spPr bwMode="auto">
                  <a:xfrm>
                    <a:off x="5448301" y="3941764"/>
                    <a:ext cx="0" cy="488950"/>
                  </a:xfrm>
                  <a:custGeom>
                    <a:avLst/>
                    <a:gdLst>
                      <a:gd name="T0" fmla="*/ 308 h 308"/>
                      <a:gd name="T1" fmla="*/ 0 h 308"/>
                      <a:gd name="T2" fmla="*/ 308 h 30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08">
                        <a:moveTo>
                          <a:pt x="0" y="308"/>
                        </a:moveTo>
                        <a:lnTo>
                          <a:pt x="0" y="0"/>
                        </a:lnTo>
                        <a:lnTo>
                          <a:pt x="0" y="308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38" name="Freeform 1622"/>
                  <p:cNvSpPr>
                    <a:spLocks/>
                  </p:cNvSpPr>
                  <p:nvPr/>
                </p:nvSpPr>
                <p:spPr bwMode="auto">
                  <a:xfrm>
                    <a:off x="5457826" y="3968751"/>
                    <a:ext cx="0" cy="461963"/>
                  </a:xfrm>
                  <a:custGeom>
                    <a:avLst/>
                    <a:gdLst>
                      <a:gd name="T0" fmla="*/ 291 h 291"/>
                      <a:gd name="T1" fmla="*/ 0 h 291"/>
                      <a:gd name="T2" fmla="*/ 291 h 29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91">
                        <a:moveTo>
                          <a:pt x="0" y="291"/>
                        </a:moveTo>
                        <a:lnTo>
                          <a:pt x="0" y="0"/>
                        </a:lnTo>
                        <a:lnTo>
                          <a:pt x="0" y="291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39" name="Freeform 1623"/>
                  <p:cNvSpPr>
                    <a:spLocks/>
                  </p:cNvSpPr>
                  <p:nvPr/>
                </p:nvSpPr>
                <p:spPr bwMode="auto">
                  <a:xfrm>
                    <a:off x="5468938" y="3981451"/>
                    <a:ext cx="0" cy="449263"/>
                  </a:xfrm>
                  <a:custGeom>
                    <a:avLst/>
                    <a:gdLst>
                      <a:gd name="T0" fmla="*/ 283 h 283"/>
                      <a:gd name="T1" fmla="*/ 0 h 283"/>
                      <a:gd name="T2" fmla="*/ 283 h 28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83">
                        <a:moveTo>
                          <a:pt x="0" y="283"/>
                        </a:moveTo>
                        <a:lnTo>
                          <a:pt x="0" y="0"/>
                        </a:lnTo>
                        <a:lnTo>
                          <a:pt x="0" y="283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40" name="Freeform 1624"/>
                  <p:cNvSpPr>
                    <a:spLocks/>
                  </p:cNvSpPr>
                  <p:nvPr/>
                </p:nvSpPr>
                <p:spPr bwMode="auto">
                  <a:xfrm>
                    <a:off x="5478463" y="3990976"/>
                    <a:ext cx="0" cy="439738"/>
                  </a:xfrm>
                  <a:custGeom>
                    <a:avLst/>
                    <a:gdLst>
                      <a:gd name="T0" fmla="*/ 277 h 277"/>
                      <a:gd name="T1" fmla="*/ 0 h 277"/>
                      <a:gd name="T2" fmla="*/ 277 h 27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77">
                        <a:moveTo>
                          <a:pt x="0" y="277"/>
                        </a:moveTo>
                        <a:lnTo>
                          <a:pt x="0" y="0"/>
                        </a:lnTo>
                        <a:lnTo>
                          <a:pt x="0" y="277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41" name="Freeform 1625"/>
                  <p:cNvSpPr>
                    <a:spLocks/>
                  </p:cNvSpPr>
                  <p:nvPr/>
                </p:nvSpPr>
                <p:spPr bwMode="auto">
                  <a:xfrm>
                    <a:off x="5489576" y="4002089"/>
                    <a:ext cx="0" cy="428625"/>
                  </a:xfrm>
                  <a:custGeom>
                    <a:avLst/>
                    <a:gdLst>
                      <a:gd name="T0" fmla="*/ 270 h 270"/>
                      <a:gd name="T1" fmla="*/ 0 h 270"/>
                      <a:gd name="T2" fmla="*/ 270 h 27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70">
                        <a:moveTo>
                          <a:pt x="0" y="270"/>
                        </a:moveTo>
                        <a:lnTo>
                          <a:pt x="0" y="0"/>
                        </a:lnTo>
                        <a:lnTo>
                          <a:pt x="0" y="27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42" name="Freeform 1626"/>
                  <p:cNvSpPr>
                    <a:spLocks/>
                  </p:cNvSpPr>
                  <p:nvPr/>
                </p:nvSpPr>
                <p:spPr bwMode="auto">
                  <a:xfrm>
                    <a:off x="5499101" y="4002089"/>
                    <a:ext cx="0" cy="428625"/>
                  </a:xfrm>
                  <a:custGeom>
                    <a:avLst/>
                    <a:gdLst>
                      <a:gd name="T0" fmla="*/ 270 h 270"/>
                      <a:gd name="T1" fmla="*/ 0 h 270"/>
                      <a:gd name="T2" fmla="*/ 115 h 270"/>
                      <a:gd name="T3" fmla="*/ 270 h 27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270">
                        <a:moveTo>
                          <a:pt x="0" y="270"/>
                        </a:moveTo>
                        <a:lnTo>
                          <a:pt x="0" y="0"/>
                        </a:lnTo>
                        <a:lnTo>
                          <a:pt x="0" y="115"/>
                        </a:lnTo>
                        <a:lnTo>
                          <a:pt x="0" y="27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43" name="Freeform 1627"/>
                  <p:cNvSpPr>
                    <a:spLocks/>
                  </p:cNvSpPr>
                  <p:nvPr/>
                </p:nvSpPr>
                <p:spPr bwMode="auto">
                  <a:xfrm>
                    <a:off x="5508626" y="3998914"/>
                    <a:ext cx="0" cy="431800"/>
                  </a:xfrm>
                  <a:custGeom>
                    <a:avLst/>
                    <a:gdLst>
                      <a:gd name="T0" fmla="*/ 272 h 272"/>
                      <a:gd name="T1" fmla="*/ 0 h 272"/>
                      <a:gd name="T2" fmla="*/ 272 h 27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72">
                        <a:moveTo>
                          <a:pt x="0" y="272"/>
                        </a:moveTo>
                        <a:lnTo>
                          <a:pt x="0" y="0"/>
                        </a:lnTo>
                        <a:lnTo>
                          <a:pt x="0" y="272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44" name="Freeform 1628"/>
                  <p:cNvSpPr>
                    <a:spLocks/>
                  </p:cNvSpPr>
                  <p:nvPr/>
                </p:nvSpPr>
                <p:spPr bwMode="auto">
                  <a:xfrm>
                    <a:off x="5519738" y="4000501"/>
                    <a:ext cx="0" cy="430213"/>
                  </a:xfrm>
                  <a:custGeom>
                    <a:avLst/>
                    <a:gdLst>
                      <a:gd name="T0" fmla="*/ 271 h 271"/>
                      <a:gd name="T1" fmla="*/ 0 h 271"/>
                      <a:gd name="T2" fmla="*/ 120 h 271"/>
                      <a:gd name="T3" fmla="*/ 271 h 27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271">
                        <a:moveTo>
                          <a:pt x="0" y="271"/>
                        </a:moveTo>
                        <a:lnTo>
                          <a:pt x="0" y="0"/>
                        </a:lnTo>
                        <a:lnTo>
                          <a:pt x="0" y="120"/>
                        </a:lnTo>
                        <a:lnTo>
                          <a:pt x="0" y="271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45" name="Freeform 1629"/>
                  <p:cNvSpPr>
                    <a:spLocks/>
                  </p:cNvSpPr>
                  <p:nvPr/>
                </p:nvSpPr>
                <p:spPr bwMode="auto">
                  <a:xfrm>
                    <a:off x="5529263" y="3989389"/>
                    <a:ext cx="0" cy="441325"/>
                  </a:xfrm>
                  <a:custGeom>
                    <a:avLst/>
                    <a:gdLst>
                      <a:gd name="T0" fmla="*/ 278 h 278"/>
                      <a:gd name="T1" fmla="*/ 0 h 278"/>
                      <a:gd name="T2" fmla="*/ 278 h 27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78">
                        <a:moveTo>
                          <a:pt x="0" y="278"/>
                        </a:moveTo>
                        <a:lnTo>
                          <a:pt x="0" y="0"/>
                        </a:lnTo>
                        <a:lnTo>
                          <a:pt x="0" y="278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46" name="Freeform 1630"/>
                  <p:cNvSpPr>
                    <a:spLocks/>
                  </p:cNvSpPr>
                  <p:nvPr/>
                </p:nvSpPr>
                <p:spPr bwMode="auto">
                  <a:xfrm>
                    <a:off x="5538788" y="3997326"/>
                    <a:ext cx="0" cy="433388"/>
                  </a:xfrm>
                  <a:custGeom>
                    <a:avLst/>
                    <a:gdLst>
                      <a:gd name="T0" fmla="*/ 273 h 273"/>
                      <a:gd name="T1" fmla="*/ 0 h 273"/>
                      <a:gd name="T2" fmla="*/ 273 h 27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73">
                        <a:moveTo>
                          <a:pt x="0" y="273"/>
                        </a:moveTo>
                        <a:lnTo>
                          <a:pt x="0" y="0"/>
                        </a:lnTo>
                        <a:lnTo>
                          <a:pt x="0" y="273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47" name="Freeform 1631"/>
                  <p:cNvSpPr>
                    <a:spLocks/>
                  </p:cNvSpPr>
                  <p:nvPr/>
                </p:nvSpPr>
                <p:spPr bwMode="auto">
                  <a:xfrm>
                    <a:off x="5549901" y="4016376"/>
                    <a:ext cx="0" cy="414338"/>
                  </a:xfrm>
                  <a:custGeom>
                    <a:avLst/>
                    <a:gdLst>
                      <a:gd name="T0" fmla="*/ 261 h 261"/>
                      <a:gd name="T1" fmla="*/ 0 h 261"/>
                      <a:gd name="T2" fmla="*/ 261 h 26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61">
                        <a:moveTo>
                          <a:pt x="0" y="261"/>
                        </a:moveTo>
                        <a:lnTo>
                          <a:pt x="0" y="0"/>
                        </a:lnTo>
                        <a:lnTo>
                          <a:pt x="0" y="261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48" name="Freeform 1632"/>
                  <p:cNvSpPr>
                    <a:spLocks/>
                  </p:cNvSpPr>
                  <p:nvPr/>
                </p:nvSpPr>
                <p:spPr bwMode="auto">
                  <a:xfrm>
                    <a:off x="5559426" y="4071939"/>
                    <a:ext cx="0" cy="358775"/>
                  </a:xfrm>
                  <a:custGeom>
                    <a:avLst/>
                    <a:gdLst>
                      <a:gd name="T0" fmla="*/ 226 h 226"/>
                      <a:gd name="T1" fmla="*/ 0 h 226"/>
                      <a:gd name="T2" fmla="*/ 226 h 22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26">
                        <a:moveTo>
                          <a:pt x="0" y="226"/>
                        </a:moveTo>
                        <a:lnTo>
                          <a:pt x="0" y="0"/>
                        </a:lnTo>
                        <a:lnTo>
                          <a:pt x="0" y="226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49" name="Freeform 1633"/>
                  <p:cNvSpPr>
                    <a:spLocks/>
                  </p:cNvSpPr>
                  <p:nvPr/>
                </p:nvSpPr>
                <p:spPr bwMode="auto">
                  <a:xfrm>
                    <a:off x="5568951" y="4140201"/>
                    <a:ext cx="0" cy="290513"/>
                  </a:xfrm>
                  <a:custGeom>
                    <a:avLst/>
                    <a:gdLst>
                      <a:gd name="T0" fmla="*/ 183 h 183"/>
                      <a:gd name="T1" fmla="*/ 0 h 183"/>
                      <a:gd name="T2" fmla="*/ 183 h 18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83">
                        <a:moveTo>
                          <a:pt x="0" y="183"/>
                        </a:moveTo>
                        <a:lnTo>
                          <a:pt x="0" y="0"/>
                        </a:lnTo>
                        <a:lnTo>
                          <a:pt x="0" y="183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50" name="Freeform 1634"/>
                  <p:cNvSpPr>
                    <a:spLocks/>
                  </p:cNvSpPr>
                  <p:nvPr/>
                </p:nvSpPr>
                <p:spPr bwMode="auto">
                  <a:xfrm>
                    <a:off x="5580063" y="4241801"/>
                    <a:ext cx="0" cy="188913"/>
                  </a:xfrm>
                  <a:custGeom>
                    <a:avLst/>
                    <a:gdLst>
                      <a:gd name="T0" fmla="*/ 119 h 119"/>
                      <a:gd name="T1" fmla="*/ 0 h 119"/>
                      <a:gd name="T2" fmla="*/ 119 h 11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19">
                        <a:moveTo>
                          <a:pt x="0" y="119"/>
                        </a:moveTo>
                        <a:lnTo>
                          <a:pt x="0" y="0"/>
                        </a:lnTo>
                        <a:lnTo>
                          <a:pt x="0" y="119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51" name="Freeform 1635"/>
                  <p:cNvSpPr>
                    <a:spLocks/>
                  </p:cNvSpPr>
                  <p:nvPr/>
                </p:nvSpPr>
                <p:spPr bwMode="auto">
                  <a:xfrm>
                    <a:off x="5589588" y="4330701"/>
                    <a:ext cx="0" cy="100013"/>
                  </a:xfrm>
                  <a:custGeom>
                    <a:avLst/>
                    <a:gdLst>
                      <a:gd name="T0" fmla="*/ 63 h 63"/>
                      <a:gd name="T1" fmla="*/ 0 h 63"/>
                      <a:gd name="T2" fmla="*/ 63 h 6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3">
                        <a:moveTo>
                          <a:pt x="0" y="63"/>
                        </a:moveTo>
                        <a:lnTo>
                          <a:pt x="0" y="0"/>
                        </a:lnTo>
                        <a:lnTo>
                          <a:pt x="0" y="63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52" name="Freeform 1636"/>
                  <p:cNvSpPr>
                    <a:spLocks/>
                  </p:cNvSpPr>
                  <p:nvPr/>
                </p:nvSpPr>
                <p:spPr bwMode="auto">
                  <a:xfrm>
                    <a:off x="5599113" y="4425951"/>
                    <a:ext cx="0" cy="4763"/>
                  </a:xfrm>
                  <a:custGeom>
                    <a:avLst/>
                    <a:gdLst>
                      <a:gd name="T0" fmla="*/ 3 h 3"/>
                      <a:gd name="T1" fmla="*/ 0 h 3"/>
                      <a:gd name="T2" fmla="*/ 3 h 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">
                        <a:moveTo>
                          <a:pt x="0" y="3"/>
                        </a:moveTo>
                        <a:lnTo>
                          <a:pt x="0" y="0"/>
                        </a:lnTo>
                        <a:lnTo>
                          <a:pt x="0" y="3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53" name="Freeform 1637"/>
                  <p:cNvSpPr>
                    <a:spLocks/>
                  </p:cNvSpPr>
                  <p:nvPr/>
                </p:nvSpPr>
                <p:spPr bwMode="auto">
                  <a:xfrm>
                    <a:off x="5678488" y="4376739"/>
                    <a:ext cx="0" cy="53975"/>
                  </a:xfrm>
                  <a:custGeom>
                    <a:avLst/>
                    <a:gdLst>
                      <a:gd name="T0" fmla="*/ 34 h 34"/>
                      <a:gd name="T1" fmla="*/ 0 h 34"/>
                      <a:gd name="T2" fmla="*/ 34 h 3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4">
                        <a:moveTo>
                          <a:pt x="0" y="34"/>
                        </a:moveTo>
                        <a:lnTo>
                          <a:pt x="0" y="0"/>
                        </a:lnTo>
                        <a:lnTo>
                          <a:pt x="0" y="34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54" name="Freeform 1638"/>
                  <p:cNvSpPr>
                    <a:spLocks/>
                  </p:cNvSpPr>
                  <p:nvPr/>
                </p:nvSpPr>
                <p:spPr bwMode="auto">
                  <a:xfrm>
                    <a:off x="5708651" y="4338639"/>
                    <a:ext cx="0" cy="92075"/>
                  </a:xfrm>
                  <a:custGeom>
                    <a:avLst/>
                    <a:gdLst>
                      <a:gd name="T0" fmla="*/ 58 h 58"/>
                      <a:gd name="T1" fmla="*/ 0 h 58"/>
                      <a:gd name="T2" fmla="*/ 58 h 5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8">
                        <a:moveTo>
                          <a:pt x="0" y="58"/>
                        </a:moveTo>
                        <a:lnTo>
                          <a:pt x="0" y="0"/>
                        </a:lnTo>
                        <a:lnTo>
                          <a:pt x="0" y="58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55" name="Freeform 1639"/>
                  <p:cNvSpPr>
                    <a:spLocks/>
                  </p:cNvSpPr>
                  <p:nvPr/>
                </p:nvSpPr>
                <p:spPr bwMode="auto">
                  <a:xfrm>
                    <a:off x="5718176" y="4389439"/>
                    <a:ext cx="0" cy="41275"/>
                  </a:xfrm>
                  <a:custGeom>
                    <a:avLst/>
                    <a:gdLst>
                      <a:gd name="T0" fmla="*/ 26 h 26"/>
                      <a:gd name="T1" fmla="*/ 0 h 26"/>
                      <a:gd name="T2" fmla="*/ 26 h 2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6">
                        <a:moveTo>
                          <a:pt x="0" y="26"/>
                        </a:moveTo>
                        <a:lnTo>
                          <a:pt x="0" y="0"/>
                        </a:lnTo>
                        <a:lnTo>
                          <a:pt x="0" y="26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56" name="Freeform 1640"/>
                  <p:cNvSpPr>
                    <a:spLocks/>
                  </p:cNvSpPr>
                  <p:nvPr/>
                </p:nvSpPr>
                <p:spPr bwMode="auto">
                  <a:xfrm>
                    <a:off x="5738813" y="4325939"/>
                    <a:ext cx="0" cy="104775"/>
                  </a:xfrm>
                  <a:custGeom>
                    <a:avLst/>
                    <a:gdLst>
                      <a:gd name="T0" fmla="*/ 66 h 66"/>
                      <a:gd name="T1" fmla="*/ 0 h 66"/>
                      <a:gd name="T2" fmla="*/ 66 h 6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6">
                        <a:moveTo>
                          <a:pt x="0" y="66"/>
                        </a:moveTo>
                        <a:lnTo>
                          <a:pt x="0" y="0"/>
                        </a:lnTo>
                        <a:lnTo>
                          <a:pt x="0" y="66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57" name="Freeform 1641"/>
                  <p:cNvSpPr>
                    <a:spLocks/>
                  </p:cNvSpPr>
                  <p:nvPr/>
                </p:nvSpPr>
                <p:spPr bwMode="auto">
                  <a:xfrm>
                    <a:off x="5749926" y="4352926"/>
                    <a:ext cx="0" cy="77788"/>
                  </a:xfrm>
                  <a:custGeom>
                    <a:avLst/>
                    <a:gdLst>
                      <a:gd name="T0" fmla="*/ 49 h 49"/>
                      <a:gd name="T1" fmla="*/ 0 h 49"/>
                      <a:gd name="T2" fmla="*/ 49 h 4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9">
                        <a:moveTo>
                          <a:pt x="0" y="49"/>
                        </a:moveTo>
                        <a:lnTo>
                          <a:pt x="0" y="0"/>
                        </a:lnTo>
                        <a:lnTo>
                          <a:pt x="0" y="49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58" name="Freeform 1642"/>
                  <p:cNvSpPr>
                    <a:spLocks/>
                  </p:cNvSpPr>
                  <p:nvPr/>
                </p:nvSpPr>
                <p:spPr bwMode="auto">
                  <a:xfrm>
                    <a:off x="5768976" y="4335464"/>
                    <a:ext cx="0" cy="95250"/>
                  </a:xfrm>
                  <a:custGeom>
                    <a:avLst/>
                    <a:gdLst>
                      <a:gd name="T0" fmla="*/ 60 h 60"/>
                      <a:gd name="T1" fmla="*/ 0 h 60"/>
                      <a:gd name="T2" fmla="*/ 60 h 6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0">
                        <a:moveTo>
                          <a:pt x="0" y="60"/>
                        </a:moveTo>
                        <a:lnTo>
                          <a:pt x="0" y="0"/>
                        </a:lnTo>
                        <a:lnTo>
                          <a:pt x="0" y="6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59" name="Freeform 1643"/>
                  <p:cNvSpPr>
                    <a:spLocks/>
                  </p:cNvSpPr>
                  <p:nvPr/>
                </p:nvSpPr>
                <p:spPr bwMode="auto">
                  <a:xfrm>
                    <a:off x="5780088" y="4340226"/>
                    <a:ext cx="0" cy="90488"/>
                  </a:xfrm>
                  <a:custGeom>
                    <a:avLst/>
                    <a:gdLst>
                      <a:gd name="T0" fmla="*/ 57 h 57"/>
                      <a:gd name="T1" fmla="*/ 0 h 57"/>
                      <a:gd name="T2" fmla="*/ 57 h 5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7">
                        <a:moveTo>
                          <a:pt x="0" y="57"/>
                        </a:moveTo>
                        <a:lnTo>
                          <a:pt x="0" y="0"/>
                        </a:lnTo>
                        <a:lnTo>
                          <a:pt x="0" y="57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60" name="Freeform 1644"/>
                  <p:cNvSpPr>
                    <a:spLocks/>
                  </p:cNvSpPr>
                  <p:nvPr/>
                </p:nvSpPr>
                <p:spPr bwMode="auto">
                  <a:xfrm>
                    <a:off x="5800726" y="4344989"/>
                    <a:ext cx="0" cy="85725"/>
                  </a:xfrm>
                  <a:custGeom>
                    <a:avLst/>
                    <a:gdLst>
                      <a:gd name="T0" fmla="*/ 54 h 54"/>
                      <a:gd name="T1" fmla="*/ 0 h 54"/>
                      <a:gd name="T2" fmla="*/ 54 h 5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4">
                        <a:moveTo>
                          <a:pt x="0" y="54"/>
                        </a:moveTo>
                        <a:lnTo>
                          <a:pt x="0" y="0"/>
                        </a:lnTo>
                        <a:lnTo>
                          <a:pt x="0" y="54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61" name="Freeform 1645"/>
                  <p:cNvSpPr>
                    <a:spLocks/>
                  </p:cNvSpPr>
                  <p:nvPr/>
                </p:nvSpPr>
                <p:spPr bwMode="auto">
                  <a:xfrm>
                    <a:off x="5810251" y="4325939"/>
                    <a:ext cx="0" cy="104775"/>
                  </a:xfrm>
                  <a:custGeom>
                    <a:avLst/>
                    <a:gdLst>
                      <a:gd name="T0" fmla="*/ 66 h 66"/>
                      <a:gd name="T1" fmla="*/ 0 h 66"/>
                      <a:gd name="T2" fmla="*/ 66 h 6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6">
                        <a:moveTo>
                          <a:pt x="0" y="66"/>
                        </a:moveTo>
                        <a:lnTo>
                          <a:pt x="0" y="0"/>
                        </a:lnTo>
                        <a:lnTo>
                          <a:pt x="0" y="66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62" name="Freeform 1646"/>
                  <p:cNvSpPr>
                    <a:spLocks/>
                  </p:cNvSpPr>
                  <p:nvPr/>
                </p:nvSpPr>
                <p:spPr bwMode="auto">
                  <a:xfrm>
                    <a:off x="5830888" y="4329114"/>
                    <a:ext cx="0" cy="101600"/>
                  </a:xfrm>
                  <a:custGeom>
                    <a:avLst/>
                    <a:gdLst>
                      <a:gd name="T0" fmla="*/ 64 h 64"/>
                      <a:gd name="T1" fmla="*/ 0 h 64"/>
                      <a:gd name="T2" fmla="*/ 64 h 6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4">
                        <a:moveTo>
                          <a:pt x="0" y="64"/>
                        </a:moveTo>
                        <a:lnTo>
                          <a:pt x="0" y="0"/>
                        </a:lnTo>
                        <a:lnTo>
                          <a:pt x="0" y="64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63" name="Freeform 1647"/>
                  <p:cNvSpPr>
                    <a:spLocks/>
                  </p:cNvSpPr>
                  <p:nvPr/>
                </p:nvSpPr>
                <p:spPr bwMode="auto">
                  <a:xfrm>
                    <a:off x="5840413" y="4325939"/>
                    <a:ext cx="0" cy="104775"/>
                  </a:xfrm>
                  <a:custGeom>
                    <a:avLst/>
                    <a:gdLst>
                      <a:gd name="T0" fmla="*/ 66 h 66"/>
                      <a:gd name="T1" fmla="*/ 0 h 66"/>
                      <a:gd name="T2" fmla="*/ 66 h 6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6">
                        <a:moveTo>
                          <a:pt x="0" y="66"/>
                        </a:moveTo>
                        <a:lnTo>
                          <a:pt x="0" y="0"/>
                        </a:lnTo>
                        <a:lnTo>
                          <a:pt x="0" y="66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64" name="Freeform 1648"/>
                  <p:cNvSpPr>
                    <a:spLocks/>
                  </p:cNvSpPr>
                  <p:nvPr/>
                </p:nvSpPr>
                <p:spPr bwMode="auto">
                  <a:xfrm>
                    <a:off x="5861051" y="4321176"/>
                    <a:ext cx="0" cy="109538"/>
                  </a:xfrm>
                  <a:custGeom>
                    <a:avLst/>
                    <a:gdLst>
                      <a:gd name="T0" fmla="*/ 69 h 69"/>
                      <a:gd name="T1" fmla="*/ 0 h 69"/>
                      <a:gd name="T2" fmla="*/ 69 h 6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9">
                        <a:moveTo>
                          <a:pt x="0" y="69"/>
                        </a:moveTo>
                        <a:lnTo>
                          <a:pt x="0" y="0"/>
                        </a:lnTo>
                        <a:lnTo>
                          <a:pt x="0" y="69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65" name="Freeform 1649"/>
                  <p:cNvSpPr>
                    <a:spLocks/>
                  </p:cNvSpPr>
                  <p:nvPr/>
                </p:nvSpPr>
                <p:spPr bwMode="auto">
                  <a:xfrm>
                    <a:off x="5870576" y="4351339"/>
                    <a:ext cx="0" cy="79375"/>
                  </a:xfrm>
                  <a:custGeom>
                    <a:avLst/>
                    <a:gdLst>
                      <a:gd name="T0" fmla="*/ 50 h 50"/>
                      <a:gd name="T1" fmla="*/ 0 h 50"/>
                      <a:gd name="T2" fmla="*/ 50 h 5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0">
                        <a:moveTo>
                          <a:pt x="0" y="50"/>
                        </a:moveTo>
                        <a:lnTo>
                          <a:pt x="0" y="0"/>
                        </a:lnTo>
                        <a:lnTo>
                          <a:pt x="0" y="5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66" name="Freeform 1650"/>
                  <p:cNvSpPr>
                    <a:spLocks/>
                  </p:cNvSpPr>
                  <p:nvPr/>
                </p:nvSpPr>
                <p:spPr bwMode="auto">
                  <a:xfrm>
                    <a:off x="5881688" y="4395789"/>
                    <a:ext cx="0" cy="34925"/>
                  </a:xfrm>
                  <a:custGeom>
                    <a:avLst/>
                    <a:gdLst>
                      <a:gd name="T0" fmla="*/ 22 h 22"/>
                      <a:gd name="T1" fmla="*/ 0 h 22"/>
                      <a:gd name="T2" fmla="*/ 22 h 2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2">
                        <a:moveTo>
                          <a:pt x="0" y="22"/>
                        </a:moveTo>
                        <a:lnTo>
                          <a:pt x="0" y="0"/>
                        </a:lnTo>
                        <a:lnTo>
                          <a:pt x="0" y="22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67" name="Freeform 1651"/>
                  <p:cNvSpPr>
                    <a:spLocks/>
                  </p:cNvSpPr>
                  <p:nvPr/>
                </p:nvSpPr>
                <p:spPr bwMode="auto">
                  <a:xfrm>
                    <a:off x="5891213" y="4295776"/>
                    <a:ext cx="0" cy="134938"/>
                  </a:xfrm>
                  <a:custGeom>
                    <a:avLst/>
                    <a:gdLst>
                      <a:gd name="T0" fmla="*/ 85 h 85"/>
                      <a:gd name="T1" fmla="*/ 0 h 85"/>
                      <a:gd name="T2" fmla="*/ 85 h 8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85">
                        <a:moveTo>
                          <a:pt x="0" y="85"/>
                        </a:moveTo>
                        <a:lnTo>
                          <a:pt x="0" y="0"/>
                        </a:lnTo>
                        <a:lnTo>
                          <a:pt x="0" y="85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68" name="Freeform 1652"/>
                  <p:cNvSpPr>
                    <a:spLocks/>
                  </p:cNvSpPr>
                  <p:nvPr/>
                </p:nvSpPr>
                <p:spPr bwMode="auto">
                  <a:xfrm>
                    <a:off x="5911851" y="4332289"/>
                    <a:ext cx="0" cy="98425"/>
                  </a:xfrm>
                  <a:custGeom>
                    <a:avLst/>
                    <a:gdLst>
                      <a:gd name="T0" fmla="*/ 62 h 62"/>
                      <a:gd name="T1" fmla="*/ 0 h 62"/>
                      <a:gd name="T2" fmla="*/ 62 h 6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2">
                        <a:moveTo>
                          <a:pt x="0" y="62"/>
                        </a:moveTo>
                        <a:lnTo>
                          <a:pt x="0" y="0"/>
                        </a:lnTo>
                        <a:lnTo>
                          <a:pt x="0" y="62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69" name="Freeform 1653"/>
                  <p:cNvSpPr>
                    <a:spLocks/>
                  </p:cNvSpPr>
                  <p:nvPr/>
                </p:nvSpPr>
                <p:spPr bwMode="auto">
                  <a:xfrm>
                    <a:off x="5930901" y="4381501"/>
                    <a:ext cx="0" cy="49213"/>
                  </a:xfrm>
                  <a:custGeom>
                    <a:avLst/>
                    <a:gdLst>
                      <a:gd name="T0" fmla="*/ 31 h 31"/>
                      <a:gd name="T1" fmla="*/ 0 h 31"/>
                      <a:gd name="T2" fmla="*/ 31 h 3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1">
                        <a:moveTo>
                          <a:pt x="0" y="31"/>
                        </a:moveTo>
                        <a:lnTo>
                          <a:pt x="0" y="0"/>
                        </a:lnTo>
                        <a:lnTo>
                          <a:pt x="0" y="31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70" name="Freeform 1654"/>
                  <p:cNvSpPr>
                    <a:spLocks/>
                  </p:cNvSpPr>
                  <p:nvPr/>
                </p:nvSpPr>
                <p:spPr bwMode="auto">
                  <a:xfrm>
                    <a:off x="5951538" y="4427539"/>
                    <a:ext cx="0" cy="3175"/>
                  </a:xfrm>
                  <a:custGeom>
                    <a:avLst/>
                    <a:gdLst>
                      <a:gd name="T0" fmla="*/ 2 h 2"/>
                      <a:gd name="T1" fmla="*/ 0 h 2"/>
                      <a:gd name="T2" fmla="*/ 2 h 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">
                        <a:moveTo>
                          <a:pt x="0" y="2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71" name="Freeform 1655"/>
                  <p:cNvSpPr>
                    <a:spLocks/>
                  </p:cNvSpPr>
                  <p:nvPr/>
                </p:nvSpPr>
                <p:spPr bwMode="auto">
                  <a:xfrm>
                    <a:off x="5961063" y="4422776"/>
                    <a:ext cx="0" cy="7938"/>
                  </a:xfrm>
                  <a:custGeom>
                    <a:avLst/>
                    <a:gdLst>
                      <a:gd name="T0" fmla="*/ 5 h 5"/>
                      <a:gd name="T1" fmla="*/ 0 h 5"/>
                      <a:gd name="T2" fmla="*/ 5 h 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">
                        <a:moveTo>
                          <a:pt x="0" y="5"/>
                        </a:moveTo>
                        <a:lnTo>
                          <a:pt x="0" y="0"/>
                        </a:lnTo>
                        <a:lnTo>
                          <a:pt x="0" y="5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72" name="Line 1656"/>
                  <p:cNvSpPr>
                    <a:spLocks noChangeShapeType="1"/>
                  </p:cNvSpPr>
                  <p:nvPr/>
                </p:nvSpPr>
                <p:spPr bwMode="auto">
                  <a:xfrm>
                    <a:off x="4956176" y="3900489"/>
                    <a:ext cx="889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73" name="Line 165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00626" y="3854451"/>
                    <a:ext cx="0" cy="90488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74" name="Line 165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965701" y="3865564"/>
                    <a:ext cx="69850" cy="6826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75" name="Line 1659"/>
                  <p:cNvSpPr>
                    <a:spLocks noChangeShapeType="1"/>
                  </p:cNvSpPr>
                  <p:nvPr/>
                </p:nvSpPr>
                <p:spPr bwMode="auto">
                  <a:xfrm>
                    <a:off x="4965701" y="3865564"/>
                    <a:ext cx="69850" cy="6826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76" name="Line 1660"/>
                  <p:cNvSpPr>
                    <a:spLocks noChangeShapeType="1"/>
                  </p:cNvSpPr>
                  <p:nvPr/>
                </p:nvSpPr>
                <p:spPr bwMode="auto">
                  <a:xfrm>
                    <a:off x="5353051" y="3900489"/>
                    <a:ext cx="889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77" name="Line 166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397501" y="3854451"/>
                    <a:ext cx="0" cy="90488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78" name="Line 166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362576" y="3865564"/>
                    <a:ext cx="69850" cy="6826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79" name="Line 1663"/>
                  <p:cNvSpPr>
                    <a:spLocks noChangeShapeType="1"/>
                  </p:cNvSpPr>
                  <p:nvPr/>
                </p:nvSpPr>
                <p:spPr bwMode="auto">
                  <a:xfrm>
                    <a:off x="5362576" y="3865564"/>
                    <a:ext cx="69850" cy="6826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80" name="Line 1664"/>
                  <p:cNvSpPr>
                    <a:spLocks noChangeShapeType="1"/>
                  </p:cNvSpPr>
                  <p:nvPr/>
                </p:nvSpPr>
                <p:spPr bwMode="auto">
                  <a:xfrm>
                    <a:off x="5014913" y="3889376"/>
                    <a:ext cx="90488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81" name="Line 166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60951" y="3844926"/>
                    <a:ext cx="0" cy="889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82" name="Line 166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26026" y="3854451"/>
                    <a:ext cx="68263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83" name="Line 1667"/>
                  <p:cNvSpPr>
                    <a:spLocks noChangeShapeType="1"/>
                  </p:cNvSpPr>
                  <p:nvPr/>
                </p:nvSpPr>
                <p:spPr bwMode="auto">
                  <a:xfrm>
                    <a:off x="5026026" y="3854451"/>
                    <a:ext cx="68263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84" name="Line 1668"/>
                  <p:cNvSpPr>
                    <a:spLocks noChangeShapeType="1"/>
                  </p:cNvSpPr>
                  <p:nvPr/>
                </p:nvSpPr>
                <p:spPr bwMode="auto">
                  <a:xfrm>
                    <a:off x="4965701" y="3889376"/>
                    <a:ext cx="889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85" name="Line 166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10151" y="3844926"/>
                    <a:ext cx="0" cy="889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86" name="Line 167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976813" y="3854451"/>
                    <a:ext cx="68263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87" name="Line 1671"/>
                  <p:cNvSpPr>
                    <a:spLocks noChangeShapeType="1"/>
                  </p:cNvSpPr>
                  <p:nvPr/>
                </p:nvSpPr>
                <p:spPr bwMode="auto">
                  <a:xfrm>
                    <a:off x="4976813" y="3854451"/>
                    <a:ext cx="68263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88" name="Line 1672"/>
                  <p:cNvSpPr>
                    <a:spLocks noChangeShapeType="1"/>
                  </p:cNvSpPr>
                  <p:nvPr/>
                </p:nvSpPr>
                <p:spPr bwMode="auto">
                  <a:xfrm>
                    <a:off x="5005388" y="3889376"/>
                    <a:ext cx="889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89" name="Line 167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49838" y="3844926"/>
                    <a:ext cx="0" cy="889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90" name="Line 167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14913" y="3854451"/>
                    <a:ext cx="69850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91" name="Line 1675"/>
                  <p:cNvSpPr>
                    <a:spLocks noChangeShapeType="1"/>
                  </p:cNvSpPr>
                  <p:nvPr/>
                </p:nvSpPr>
                <p:spPr bwMode="auto">
                  <a:xfrm>
                    <a:off x="5014913" y="3854451"/>
                    <a:ext cx="69850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92" name="Line 1676"/>
                  <p:cNvSpPr>
                    <a:spLocks noChangeShapeType="1"/>
                  </p:cNvSpPr>
                  <p:nvPr/>
                </p:nvSpPr>
                <p:spPr bwMode="auto">
                  <a:xfrm>
                    <a:off x="4986338" y="3879851"/>
                    <a:ext cx="889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93" name="Line 167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30788" y="3835401"/>
                    <a:ext cx="0" cy="889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94" name="Line 167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995863" y="3844926"/>
                    <a:ext cx="69850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95" name="Line 1679"/>
                  <p:cNvSpPr>
                    <a:spLocks noChangeShapeType="1"/>
                  </p:cNvSpPr>
                  <p:nvPr/>
                </p:nvSpPr>
                <p:spPr bwMode="auto">
                  <a:xfrm>
                    <a:off x="4995863" y="3844926"/>
                    <a:ext cx="69850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96" name="Line 1680"/>
                  <p:cNvSpPr>
                    <a:spLocks noChangeShapeType="1"/>
                  </p:cNvSpPr>
                  <p:nvPr/>
                </p:nvSpPr>
                <p:spPr bwMode="auto">
                  <a:xfrm>
                    <a:off x="4995863" y="3870326"/>
                    <a:ext cx="889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97" name="Line 168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40313" y="3825876"/>
                    <a:ext cx="0" cy="889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98" name="Line 168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05388" y="3835401"/>
                    <a:ext cx="69850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99" name="Line 1683"/>
                  <p:cNvSpPr>
                    <a:spLocks noChangeShapeType="1"/>
                  </p:cNvSpPr>
                  <p:nvPr/>
                </p:nvSpPr>
                <p:spPr bwMode="auto">
                  <a:xfrm>
                    <a:off x="5005388" y="3835401"/>
                    <a:ext cx="69850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00" name="Line 1684"/>
                  <p:cNvSpPr>
                    <a:spLocks noChangeShapeType="1"/>
                  </p:cNvSpPr>
                  <p:nvPr/>
                </p:nvSpPr>
                <p:spPr bwMode="auto">
                  <a:xfrm>
                    <a:off x="5381626" y="3830639"/>
                    <a:ext cx="90488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01" name="Line 168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427663" y="3786189"/>
                    <a:ext cx="0" cy="889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02" name="Line 168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392738" y="3795714"/>
                    <a:ext cx="68263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03" name="Line 1687"/>
                  <p:cNvSpPr>
                    <a:spLocks noChangeShapeType="1"/>
                  </p:cNvSpPr>
                  <p:nvPr/>
                </p:nvSpPr>
                <p:spPr bwMode="auto">
                  <a:xfrm>
                    <a:off x="5392738" y="3795714"/>
                    <a:ext cx="68263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04" name="Line 1688"/>
                  <p:cNvSpPr>
                    <a:spLocks noChangeShapeType="1"/>
                  </p:cNvSpPr>
                  <p:nvPr/>
                </p:nvSpPr>
                <p:spPr bwMode="auto">
                  <a:xfrm>
                    <a:off x="5362576" y="3770314"/>
                    <a:ext cx="889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05" name="Line 168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407026" y="3725864"/>
                    <a:ext cx="0" cy="889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06" name="Line 169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372101" y="3736976"/>
                    <a:ext cx="69850" cy="6826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07" name="Line 1691"/>
                  <p:cNvSpPr>
                    <a:spLocks noChangeShapeType="1"/>
                  </p:cNvSpPr>
                  <p:nvPr/>
                </p:nvSpPr>
                <p:spPr bwMode="auto">
                  <a:xfrm>
                    <a:off x="5372101" y="3736976"/>
                    <a:ext cx="69850" cy="6826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08" name="Line 1692"/>
                  <p:cNvSpPr>
                    <a:spLocks noChangeShapeType="1"/>
                  </p:cNvSpPr>
                  <p:nvPr/>
                </p:nvSpPr>
                <p:spPr bwMode="auto">
                  <a:xfrm>
                    <a:off x="5372101" y="3702051"/>
                    <a:ext cx="889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09" name="Line 169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416551" y="3657601"/>
                    <a:ext cx="0" cy="889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10" name="Line 169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381626" y="3667126"/>
                    <a:ext cx="69850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11" name="Line 1695"/>
                  <p:cNvSpPr>
                    <a:spLocks noChangeShapeType="1"/>
                  </p:cNvSpPr>
                  <p:nvPr/>
                </p:nvSpPr>
                <p:spPr bwMode="auto">
                  <a:xfrm>
                    <a:off x="5381626" y="3667126"/>
                    <a:ext cx="69850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12" name="Rectangle 1696"/>
                  <p:cNvSpPr>
                    <a:spLocks noChangeArrowheads="1"/>
                  </p:cNvSpPr>
                  <p:nvPr/>
                </p:nvSpPr>
                <p:spPr bwMode="auto">
                  <a:xfrm>
                    <a:off x="4910141" y="3836196"/>
                    <a:ext cx="88900" cy="11906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1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713" name="Rectangle 1697"/>
                  <p:cNvSpPr>
                    <a:spLocks noChangeArrowheads="1"/>
                  </p:cNvSpPr>
                  <p:nvPr/>
                </p:nvSpPr>
                <p:spPr bwMode="auto">
                  <a:xfrm>
                    <a:off x="5308602" y="3821909"/>
                    <a:ext cx="88900" cy="11906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2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714" name="Rectangle 1698"/>
                  <p:cNvSpPr>
                    <a:spLocks noChangeArrowheads="1"/>
                  </p:cNvSpPr>
                  <p:nvPr/>
                </p:nvSpPr>
                <p:spPr bwMode="auto">
                  <a:xfrm>
                    <a:off x="5114925" y="3817145"/>
                    <a:ext cx="88900" cy="11906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3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715" name="Rectangle 1699"/>
                  <p:cNvSpPr>
                    <a:spLocks noChangeArrowheads="1"/>
                  </p:cNvSpPr>
                  <p:nvPr/>
                </p:nvSpPr>
                <p:spPr bwMode="auto">
                  <a:xfrm>
                    <a:off x="4945063" y="3776663"/>
                    <a:ext cx="88900" cy="11906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4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716" name="Rectangle 1700"/>
                  <p:cNvSpPr>
                    <a:spLocks noChangeArrowheads="1"/>
                  </p:cNvSpPr>
                  <p:nvPr/>
                </p:nvSpPr>
                <p:spPr bwMode="auto">
                  <a:xfrm>
                    <a:off x="5080001" y="3771901"/>
                    <a:ext cx="88900" cy="11906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5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717" name="Rectangle 1701"/>
                  <p:cNvSpPr>
                    <a:spLocks noChangeArrowheads="1"/>
                  </p:cNvSpPr>
                  <p:nvPr/>
                </p:nvSpPr>
                <p:spPr bwMode="auto">
                  <a:xfrm>
                    <a:off x="4987927" y="3741967"/>
                    <a:ext cx="68262" cy="10772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6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718" name="Rectangle 1702"/>
                  <p:cNvSpPr>
                    <a:spLocks noChangeArrowheads="1"/>
                  </p:cNvSpPr>
                  <p:nvPr/>
                </p:nvSpPr>
                <p:spPr bwMode="auto">
                  <a:xfrm>
                    <a:off x="5041109" y="3754440"/>
                    <a:ext cx="88900" cy="11906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7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319" name="Rectangle 1704"/>
                  <p:cNvSpPr>
                    <a:spLocks noChangeArrowheads="1"/>
                  </p:cNvSpPr>
                  <p:nvPr/>
                </p:nvSpPr>
                <p:spPr bwMode="auto">
                  <a:xfrm>
                    <a:off x="5468145" y="3740152"/>
                    <a:ext cx="88900" cy="11906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8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320" name="Rectangle 1705"/>
                  <p:cNvSpPr>
                    <a:spLocks noChangeArrowheads="1"/>
                  </p:cNvSpPr>
                  <p:nvPr/>
                </p:nvSpPr>
                <p:spPr bwMode="auto">
                  <a:xfrm>
                    <a:off x="5314952" y="3700463"/>
                    <a:ext cx="88900" cy="11906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9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321" name="Rectangle 1706"/>
                  <p:cNvSpPr>
                    <a:spLocks noChangeArrowheads="1"/>
                  </p:cNvSpPr>
                  <p:nvPr/>
                </p:nvSpPr>
                <p:spPr bwMode="auto">
                  <a:xfrm>
                    <a:off x="5429251" y="3627438"/>
                    <a:ext cx="138113" cy="11906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rPr>
                      <a:t>10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1932" name="Group 1931"/>
                <p:cNvGrpSpPr/>
                <p:nvPr/>
              </p:nvGrpSpPr>
              <p:grpSpPr>
                <a:xfrm>
                  <a:off x="4603011" y="4481515"/>
                  <a:ext cx="1429451" cy="139700"/>
                  <a:chOff x="2783738" y="2933701"/>
                  <a:chExt cx="1429451" cy="139700"/>
                </a:xfrm>
              </p:grpSpPr>
              <p:sp>
                <p:nvSpPr>
                  <p:cNvPr id="1926" name="Rectangle 624"/>
                  <p:cNvSpPr>
                    <a:spLocks noChangeArrowheads="1"/>
                  </p:cNvSpPr>
                  <p:nvPr/>
                </p:nvSpPr>
                <p:spPr bwMode="auto">
                  <a:xfrm>
                    <a:off x="3041651" y="2933701"/>
                    <a:ext cx="160300" cy="13849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3.6</a:t>
                    </a:r>
                    <a:endParaRPr kumimoji="0" lang="en-US" altLang="en-US" sz="9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927" name="Rectangle 625"/>
                  <p:cNvSpPr>
                    <a:spLocks noChangeArrowheads="1"/>
                  </p:cNvSpPr>
                  <p:nvPr/>
                </p:nvSpPr>
                <p:spPr bwMode="auto">
                  <a:xfrm>
                    <a:off x="3559176" y="2935288"/>
                    <a:ext cx="160338" cy="13811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.0</a:t>
                    </a:r>
                    <a:endParaRPr kumimoji="0" lang="en-US" altLang="en-US" sz="9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928" name="Rectangle 626"/>
                  <p:cNvSpPr>
                    <a:spLocks noChangeArrowheads="1"/>
                  </p:cNvSpPr>
                  <p:nvPr/>
                </p:nvSpPr>
                <p:spPr bwMode="auto">
                  <a:xfrm>
                    <a:off x="4052889" y="2933701"/>
                    <a:ext cx="160300" cy="13849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.4</a:t>
                    </a:r>
                    <a:endParaRPr kumimoji="0" lang="en-US" altLang="en-US" sz="9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929" name="Rectangle 624"/>
                  <p:cNvSpPr>
                    <a:spLocks noChangeArrowheads="1"/>
                  </p:cNvSpPr>
                  <p:nvPr/>
                </p:nvSpPr>
                <p:spPr bwMode="auto">
                  <a:xfrm>
                    <a:off x="2783738" y="2934000"/>
                    <a:ext cx="160300" cy="13849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3.4</a:t>
                    </a:r>
                    <a:endParaRPr kumimoji="0" lang="en-US" altLang="en-US" sz="9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930" name="Rectangle 624"/>
                  <p:cNvSpPr>
                    <a:spLocks noChangeArrowheads="1"/>
                  </p:cNvSpPr>
                  <p:nvPr/>
                </p:nvSpPr>
                <p:spPr bwMode="auto">
                  <a:xfrm>
                    <a:off x="3282989" y="2934000"/>
                    <a:ext cx="160300" cy="13849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3.8</a:t>
                    </a:r>
                    <a:endParaRPr kumimoji="0" lang="en-US" altLang="en-US" sz="9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931" name="Rectangle 624"/>
                  <p:cNvSpPr>
                    <a:spLocks noChangeArrowheads="1"/>
                  </p:cNvSpPr>
                  <p:nvPr/>
                </p:nvSpPr>
                <p:spPr bwMode="auto">
                  <a:xfrm>
                    <a:off x="3806825" y="2934000"/>
                    <a:ext cx="160300" cy="13849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.2</a:t>
                    </a:r>
                    <a:endParaRPr kumimoji="0" lang="en-US" altLang="en-US" sz="9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</p:grpSp>
        </p:grpSp>
        <p:sp>
          <p:nvSpPr>
            <p:cNvPr id="2410" name="Rectangle 31"/>
            <p:cNvSpPr>
              <a:spLocks noChangeArrowheads="1"/>
            </p:cNvSpPr>
            <p:nvPr/>
          </p:nvSpPr>
          <p:spPr bwMode="auto">
            <a:xfrm rot="16200000">
              <a:off x="361653" y="2766407"/>
              <a:ext cx="116659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Optical power (dB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11" name="Rectangle 31"/>
                <p:cNvSpPr>
                  <a:spLocks noChangeArrowheads="1"/>
                </p:cNvSpPr>
                <p:nvPr/>
              </p:nvSpPr>
              <p:spPr bwMode="auto">
                <a:xfrm>
                  <a:off x="1489094" y="977437"/>
                  <a:ext cx="946399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1000" dirty="0" smtClean="0">
                      <a:cs typeface="Arial" panose="020B0604020202020204" pitchFamily="34" charset="0"/>
                    </a:rPr>
                    <a:t>Phase/</a:t>
                  </a:r>
                  <a14:m>
                    <m:oMath xmlns:m="http://schemas.openxmlformats.org/officeDocument/2006/math">
                      <m:r>
                        <a:rPr lang="en-GB" altLang="en-US" sz="1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𝜋</m:t>
                      </m:r>
                    </m:oMath>
                  </a14:m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411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89094" y="977437"/>
                  <a:ext cx="946399" cy="153888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t="-26923" b="-4230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412" name="Rectangle 31"/>
            <p:cNvSpPr>
              <a:spLocks noChangeArrowheads="1"/>
            </p:cNvSpPr>
            <p:nvPr/>
          </p:nvSpPr>
          <p:spPr bwMode="auto">
            <a:xfrm>
              <a:off x="3032068" y="977437"/>
              <a:ext cx="117121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Modal power (</a:t>
              </a:r>
              <a:r>
                <a:rPr lang="en-GB" altLang="en-US" sz="1000" dirty="0" err="1" smtClean="0">
                  <a:cs typeface="Arial" panose="020B0604020202020204" pitchFamily="34" charset="0"/>
                </a:rPr>
                <a:t>a.u</a:t>
              </a:r>
              <a:r>
                <a:rPr lang="en-GB" altLang="en-US" sz="1000" dirty="0" smtClean="0">
                  <a:cs typeface="Arial" panose="020B0604020202020204" pitchFamily="34" charset="0"/>
                </a:rPr>
                <a:t>.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2413" name="Rectangle 31"/>
            <p:cNvSpPr>
              <a:spLocks noChangeArrowheads="1"/>
            </p:cNvSpPr>
            <p:nvPr/>
          </p:nvSpPr>
          <p:spPr bwMode="auto">
            <a:xfrm rot="5400000">
              <a:off x="4000828" y="2766406"/>
              <a:ext cx="124300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RF </a:t>
              </a:r>
              <a:r>
                <a:rPr lang="en-GB" altLang="en-US" sz="1000" dirty="0" err="1" smtClean="0">
                  <a:cs typeface="Arial" panose="020B0604020202020204" pitchFamily="34" charset="0"/>
                </a:rPr>
                <a:t>beatnote</a:t>
              </a:r>
              <a:r>
                <a:rPr lang="en-GB" altLang="en-US" sz="1000" dirty="0" smtClean="0">
                  <a:cs typeface="Arial" panose="020B0604020202020204" pitchFamily="34" charset="0"/>
                </a:rPr>
                <a:t> (dB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2414" name="Rectangle 1649"/>
            <p:cNvSpPr>
              <a:spLocks noChangeArrowheads="1"/>
            </p:cNvSpPr>
            <p:nvPr/>
          </p:nvSpPr>
          <p:spPr bwMode="auto">
            <a:xfrm>
              <a:off x="1296200" y="3464855"/>
              <a:ext cx="96019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Frequency (THz)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15" name="Rectangle 1649"/>
            <p:cNvSpPr>
              <a:spLocks noChangeArrowheads="1"/>
            </p:cNvSpPr>
            <p:nvPr/>
          </p:nvSpPr>
          <p:spPr bwMode="auto">
            <a:xfrm>
              <a:off x="3109836" y="3464855"/>
              <a:ext cx="981038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Frequency (GHz)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16" name="Rectangle 31"/>
            <p:cNvSpPr>
              <a:spLocks noChangeArrowheads="1"/>
            </p:cNvSpPr>
            <p:nvPr/>
          </p:nvSpPr>
          <p:spPr bwMode="auto">
            <a:xfrm>
              <a:off x="1461771" y="2108963"/>
              <a:ext cx="94639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Time (</a:t>
              </a:r>
              <a:r>
                <a:rPr lang="en-GB" altLang="en-US" sz="1000" dirty="0" err="1" smtClean="0">
                  <a:cs typeface="Arial" panose="020B0604020202020204" pitchFamily="34" charset="0"/>
                </a:rPr>
                <a:t>T</a:t>
              </a:r>
              <a:r>
                <a:rPr lang="en-GB" altLang="en-US" sz="1000" baseline="-25000" dirty="0" err="1" smtClean="0">
                  <a:cs typeface="Arial" panose="020B0604020202020204" pitchFamily="34" charset="0"/>
                </a:rPr>
                <a:t>rt</a:t>
              </a:r>
              <a:r>
                <a:rPr lang="en-GB" altLang="en-US" sz="1000" dirty="0" smtClean="0">
                  <a:cs typeface="Arial" panose="020B0604020202020204" pitchFamily="34" charset="0"/>
                </a:rPr>
                <a:t>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2417" name="Rectangle 31"/>
            <p:cNvSpPr>
              <a:spLocks noChangeArrowheads="1"/>
            </p:cNvSpPr>
            <p:nvPr/>
          </p:nvSpPr>
          <p:spPr bwMode="auto">
            <a:xfrm>
              <a:off x="3144475" y="2108963"/>
              <a:ext cx="94639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Time (</a:t>
              </a:r>
              <a:r>
                <a:rPr lang="en-GB" altLang="en-US" sz="1000" dirty="0" err="1" smtClean="0">
                  <a:cs typeface="Arial" panose="020B0604020202020204" pitchFamily="34" charset="0"/>
                </a:rPr>
                <a:t>T</a:t>
              </a:r>
              <a:r>
                <a:rPr lang="en-GB" altLang="en-US" sz="1000" baseline="-25000" dirty="0" err="1" smtClean="0">
                  <a:cs typeface="Arial" panose="020B0604020202020204" pitchFamily="34" charset="0"/>
                </a:rPr>
                <a:t>rt</a:t>
              </a:r>
              <a:r>
                <a:rPr lang="en-GB" altLang="en-US" sz="1000" dirty="0" smtClean="0">
                  <a:cs typeface="Arial" panose="020B0604020202020204" pitchFamily="34" charset="0"/>
                </a:rPr>
                <a:t>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2418" name="Rectangle 31"/>
            <p:cNvSpPr>
              <a:spLocks noChangeArrowheads="1"/>
            </p:cNvSpPr>
            <p:nvPr/>
          </p:nvSpPr>
          <p:spPr bwMode="auto">
            <a:xfrm>
              <a:off x="949654" y="905437"/>
              <a:ext cx="26645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(e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2419" name="Rectangle 31"/>
            <p:cNvSpPr>
              <a:spLocks noChangeArrowheads="1"/>
            </p:cNvSpPr>
            <p:nvPr/>
          </p:nvSpPr>
          <p:spPr bwMode="auto">
            <a:xfrm>
              <a:off x="2641654" y="905437"/>
              <a:ext cx="26645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(f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2420" name="Rectangle 31"/>
            <p:cNvSpPr>
              <a:spLocks noChangeArrowheads="1"/>
            </p:cNvSpPr>
            <p:nvPr/>
          </p:nvSpPr>
          <p:spPr bwMode="auto">
            <a:xfrm>
              <a:off x="949654" y="2129437"/>
              <a:ext cx="26645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(g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2421" name="Rectangle 31"/>
            <p:cNvSpPr>
              <a:spLocks noChangeArrowheads="1"/>
            </p:cNvSpPr>
            <p:nvPr/>
          </p:nvSpPr>
          <p:spPr bwMode="auto">
            <a:xfrm>
              <a:off x="2641654" y="2129437"/>
              <a:ext cx="26645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(h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0549330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200649" y="284916"/>
            <a:ext cx="39338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3): 1) +2)</a:t>
            </a:r>
            <a:endParaRPr lang="en-GB" dirty="0"/>
          </a:p>
        </p:txBody>
      </p:sp>
      <p:grpSp>
        <p:nvGrpSpPr>
          <p:cNvPr id="2" name="Group 1"/>
          <p:cNvGrpSpPr/>
          <p:nvPr/>
        </p:nvGrpSpPr>
        <p:grpSpPr>
          <a:xfrm>
            <a:off x="1751909" y="756000"/>
            <a:ext cx="8197133" cy="3030357"/>
            <a:chOff x="1751909" y="756000"/>
            <a:chExt cx="8197133" cy="3030357"/>
          </a:xfrm>
        </p:grpSpPr>
        <p:grpSp>
          <p:nvGrpSpPr>
            <p:cNvPr id="2299" name="Group 2298"/>
            <p:cNvGrpSpPr/>
            <p:nvPr/>
          </p:nvGrpSpPr>
          <p:grpSpPr>
            <a:xfrm>
              <a:off x="5127760" y="773188"/>
              <a:ext cx="1181132" cy="1325282"/>
              <a:chOff x="9419926" y="654248"/>
              <a:chExt cx="1181132" cy="1325282"/>
            </a:xfrm>
          </p:grpSpPr>
          <p:grpSp>
            <p:nvGrpSpPr>
              <p:cNvPr id="2249" name="Group 2248"/>
              <p:cNvGrpSpPr/>
              <p:nvPr/>
            </p:nvGrpSpPr>
            <p:grpSpPr>
              <a:xfrm>
                <a:off x="9837116" y="963711"/>
                <a:ext cx="499383" cy="1015819"/>
                <a:chOff x="2468581" y="1057277"/>
                <a:chExt cx="285279" cy="615993"/>
              </a:xfrm>
            </p:grpSpPr>
            <p:sp>
              <p:nvSpPr>
                <p:cNvPr id="2250" name="Rectangle 168"/>
                <p:cNvSpPr>
                  <a:spLocks noChangeArrowheads="1"/>
                </p:cNvSpPr>
                <p:nvPr/>
              </p:nvSpPr>
              <p:spPr bwMode="auto">
                <a:xfrm>
                  <a:off x="2638444" y="1057277"/>
                  <a:ext cx="57708" cy="746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1</a:t>
                  </a:r>
                  <a:endPara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251" name="Line 169"/>
                <p:cNvSpPr>
                  <a:spLocks noChangeShapeType="1"/>
                </p:cNvSpPr>
                <p:nvPr/>
              </p:nvSpPr>
              <p:spPr bwMode="auto">
                <a:xfrm>
                  <a:off x="2468581" y="1091966"/>
                  <a:ext cx="144000" cy="0"/>
                </a:xfrm>
                <a:prstGeom prst="line">
                  <a:avLst/>
                </a:prstGeom>
                <a:noFill/>
                <a:ln w="12700" cap="flat">
                  <a:solidFill>
                    <a:srgbClr val="FF8A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800"/>
                </a:p>
              </p:txBody>
            </p:sp>
            <p:sp>
              <p:nvSpPr>
                <p:cNvPr id="2252" name="Rectangle 170"/>
                <p:cNvSpPr>
                  <a:spLocks noChangeArrowheads="1"/>
                </p:cNvSpPr>
                <p:nvPr/>
              </p:nvSpPr>
              <p:spPr bwMode="auto">
                <a:xfrm>
                  <a:off x="2638444" y="1116014"/>
                  <a:ext cx="57708" cy="746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2</a:t>
                  </a:r>
                  <a:endPara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253" name="Line 171"/>
                <p:cNvSpPr>
                  <a:spLocks noChangeShapeType="1"/>
                </p:cNvSpPr>
                <p:nvPr/>
              </p:nvSpPr>
              <p:spPr bwMode="auto">
                <a:xfrm>
                  <a:off x="2468581" y="1152290"/>
                  <a:ext cx="144000" cy="0"/>
                </a:xfrm>
                <a:prstGeom prst="line">
                  <a:avLst/>
                </a:prstGeom>
                <a:noFill/>
                <a:ln w="12700" cap="flat">
                  <a:solidFill>
                    <a:srgbClr val="DB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800"/>
                </a:p>
              </p:txBody>
            </p:sp>
            <p:sp>
              <p:nvSpPr>
                <p:cNvPr id="2254" name="Rectangle 172"/>
                <p:cNvSpPr>
                  <a:spLocks noChangeArrowheads="1"/>
                </p:cNvSpPr>
                <p:nvPr/>
              </p:nvSpPr>
              <p:spPr bwMode="auto">
                <a:xfrm>
                  <a:off x="2638444" y="1177927"/>
                  <a:ext cx="57708" cy="746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3</a:t>
                  </a:r>
                  <a:endPara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255" name="Line 173"/>
                <p:cNvSpPr>
                  <a:spLocks noChangeShapeType="1"/>
                </p:cNvSpPr>
                <p:nvPr/>
              </p:nvSpPr>
              <p:spPr bwMode="auto">
                <a:xfrm>
                  <a:off x="2468581" y="1212615"/>
                  <a:ext cx="144000" cy="0"/>
                </a:xfrm>
                <a:prstGeom prst="line">
                  <a:avLst/>
                </a:prstGeom>
                <a:noFill/>
                <a:ln w="12700" cap="flat">
                  <a:solidFill>
                    <a:srgbClr val="42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800"/>
                </a:p>
              </p:txBody>
            </p:sp>
            <p:sp>
              <p:nvSpPr>
                <p:cNvPr id="2256" name="Rectangle 174"/>
                <p:cNvSpPr>
                  <a:spLocks noChangeArrowheads="1"/>
                </p:cNvSpPr>
                <p:nvPr/>
              </p:nvSpPr>
              <p:spPr bwMode="auto">
                <a:xfrm>
                  <a:off x="2638444" y="1238252"/>
                  <a:ext cx="57708" cy="746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4</a:t>
                  </a:r>
                  <a:endPara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257" name="Line 175"/>
                <p:cNvSpPr>
                  <a:spLocks noChangeShapeType="1"/>
                </p:cNvSpPr>
                <p:nvPr/>
              </p:nvSpPr>
              <p:spPr bwMode="auto">
                <a:xfrm>
                  <a:off x="2468581" y="1272940"/>
                  <a:ext cx="144000" cy="0"/>
                </a:xfrm>
                <a:prstGeom prst="line">
                  <a:avLst/>
                </a:prstGeom>
                <a:noFill/>
                <a:ln w="12700" cap="flat">
                  <a:solidFill>
                    <a:srgbClr val="00FF57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800"/>
                </a:p>
              </p:txBody>
            </p:sp>
            <p:sp>
              <p:nvSpPr>
                <p:cNvPr id="2258" name="Rectangle 176"/>
                <p:cNvSpPr>
                  <a:spLocks noChangeArrowheads="1"/>
                </p:cNvSpPr>
                <p:nvPr/>
              </p:nvSpPr>
              <p:spPr bwMode="auto">
                <a:xfrm>
                  <a:off x="2638444" y="1296989"/>
                  <a:ext cx="57708" cy="746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5</a:t>
                  </a:r>
                  <a:endPara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259" name="Line 177"/>
                <p:cNvSpPr>
                  <a:spLocks noChangeShapeType="1"/>
                </p:cNvSpPr>
                <p:nvPr/>
              </p:nvSpPr>
              <p:spPr bwMode="auto">
                <a:xfrm>
                  <a:off x="2468581" y="1333265"/>
                  <a:ext cx="144000" cy="0"/>
                </a:xfrm>
                <a:prstGeom prst="line">
                  <a:avLst/>
                </a:prstGeom>
                <a:noFill/>
                <a:ln w="12700" cap="flat">
                  <a:solidFill>
                    <a:srgbClr val="00FFF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800"/>
                </a:p>
              </p:txBody>
            </p:sp>
            <p:sp>
              <p:nvSpPr>
                <p:cNvPr id="2260" name="Rectangle 178"/>
                <p:cNvSpPr>
                  <a:spLocks noChangeArrowheads="1"/>
                </p:cNvSpPr>
                <p:nvPr/>
              </p:nvSpPr>
              <p:spPr bwMode="auto">
                <a:xfrm>
                  <a:off x="2638444" y="1358902"/>
                  <a:ext cx="57708" cy="746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6</a:t>
                  </a:r>
                  <a:endPara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261" name="Line 179"/>
                <p:cNvSpPr>
                  <a:spLocks noChangeShapeType="1"/>
                </p:cNvSpPr>
                <p:nvPr/>
              </p:nvSpPr>
              <p:spPr bwMode="auto">
                <a:xfrm>
                  <a:off x="2468581" y="1393590"/>
                  <a:ext cx="144000" cy="0"/>
                </a:xfrm>
                <a:prstGeom prst="line">
                  <a:avLst/>
                </a:prstGeom>
                <a:noFill/>
                <a:ln w="12700" cap="flat">
                  <a:solidFill>
                    <a:srgbClr val="0075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800"/>
                </a:p>
              </p:txBody>
            </p:sp>
            <p:sp>
              <p:nvSpPr>
                <p:cNvPr id="2262" name="Rectangle 180"/>
                <p:cNvSpPr>
                  <a:spLocks noChangeArrowheads="1"/>
                </p:cNvSpPr>
                <p:nvPr/>
              </p:nvSpPr>
              <p:spPr bwMode="auto">
                <a:xfrm>
                  <a:off x="2638444" y="1417640"/>
                  <a:ext cx="57708" cy="746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7</a:t>
                  </a:r>
                  <a:endPara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263" name="Line 181"/>
                <p:cNvSpPr>
                  <a:spLocks noChangeShapeType="1"/>
                </p:cNvSpPr>
                <p:nvPr/>
              </p:nvSpPr>
              <p:spPr bwMode="auto">
                <a:xfrm>
                  <a:off x="2468581" y="1452328"/>
                  <a:ext cx="144000" cy="0"/>
                </a:xfrm>
                <a:prstGeom prst="line">
                  <a:avLst/>
                </a:prstGeom>
                <a:noFill/>
                <a:ln w="12700" cap="flat">
                  <a:solidFill>
                    <a:srgbClr val="24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800"/>
                </a:p>
              </p:txBody>
            </p:sp>
            <p:sp>
              <p:nvSpPr>
                <p:cNvPr id="2264" name="Rectangle 182"/>
                <p:cNvSpPr>
                  <a:spLocks noChangeArrowheads="1"/>
                </p:cNvSpPr>
                <p:nvPr/>
              </p:nvSpPr>
              <p:spPr bwMode="auto">
                <a:xfrm>
                  <a:off x="2638444" y="1477965"/>
                  <a:ext cx="57708" cy="746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altLang="en-US" sz="800" dirty="0">
                      <a:solidFill>
                        <a:srgbClr val="000000"/>
                      </a:solidFill>
                    </a:rPr>
                    <a:t>8</a:t>
                  </a:r>
                  <a:endPara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265" name="Line 183"/>
                <p:cNvSpPr>
                  <a:spLocks noChangeShapeType="1"/>
                </p:cNvSpPr>
                <p:nvPr/>
              </p:nvSpPr>
              <p:spPr bwMode="auto">
                <a:xfrm>
                  <a:off x="2468581" y="1512653"/>
                  <a:ext cx="144000" cy="0"/>
                </a:xfrm>
                <a:prstGeom prst="line">
                  <a:avLst/>
                </a:prstGeom>
                <a:noFill/>
                <a:ln w="12700" cap="flat">
                  <a:solidFill>
                    <a:srgbClr val="BD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800"/>
                </a:p>
              </p:txBody>
            </p:sp>
            <p:sp>
              <p:nvSpPr>
                <p:cNvPr id="2266" name="Rectangle 184"/>
                <p:cNvSpPr>
                  <a:spLocks noChangeArrowheads="1"/>
                </p:cNvSpPr>
                <p:nvPr/>
              </p:nvSpPr>
              <p:spPr bwMode="auto">
                <a:xfrm>
                  <a:off x="2638444" y="1539877"/>
                  <a:ext cx="57708" cy="746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9</a:t>
                  </a:r>
                  <a:endPara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267" name="Line 185"/>
                <p:cNvSpPr>
                  <a:spLocks noChangeShapeType="1"/>
                </p:cNvSpPr>
                <p:nvPr/>
              </p:nvSpPr>
              <p:spPr bwMode="auto">
                <a:xfrm>
                  <a:off x="2468581" y="1572978"/>
                  <a:ext cx="144000" cy="0"/>
                </a:xfrm>
                <a:prstGeom prst="line">
                  <a:avLst/>
                </a:prstGeom>
                <a:noFill/>
                <a:ln w="12700" cap="flat">
                  <a:solidFill>
                    <a:srgbClr val="FF00A8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800"/>
                </a:p>
              </p:txBody>
            </p:sp>
            <p:sp>
              <p:nvSpPr>
                <p:cNvPr id="2268" name="Rectangle 186"/>
                <p:cNvSpPr>
                  <a:spLocks noChangeArrowheads="1"/>
                </p:cNvSpPr>
                <p:nvPr/>
              </p:nvSpPr>
              <p:spPr bwMode="auto">
                <a:xfrm>
                  <a:off x="2638444" y="1598615"/>
                  <a:ext cx="115416" cy="746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10</a:t>
                  </a:r>
                  <a:endPara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269" name="Line 187"/>
                <p:cNvSpPr>
                  <a:spLocks noChangeShapeType="1"/>
                </p:cNvSpPr>
                <p:nvPr/>
              </p:nvSpPr>
              <p:spPr bwMode="auto">
                <a:xfrm>
                  <a:off x="2468581" y="1633303"/>
                  <a:ext cx="144000" cy="0"/>
                </a:xfrm>
                <a:prstGeom prst="line">
                  <a:avLst/>
                </a:prstGeom>
                <a:noFill/>
                <a:ln w="12700" cap="flat">
                  <a:solidFill>
                    <a:srgbClr val="FF000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800"/>
                </a:p>
              </p:txBody>
            </p:sp>
          </p:grpSp>
          <p:sp>
            <p:nvSpPr>
              <p:cNvPr id="2270" name="Rectangle 169"/>
              <p:cNvSpPr>
                <a:spLocks noChangeArrowheads="1"/>
              </p:cNvSpPr>
              <p:nvPr/>
            </p:nvSpPr>
            <p:spPr bwMode="auto">
              <a:xfrm>
                <a:off x="9419926" y="654248"/>
                <a:ext cx="1181132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Legend: </a:t>
                </a:r>
              </a:p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Mode index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2298" name="Group 2297"/>
            <p:cNvGrpSpPr/>
            <p:nvPr/>
          </p:nvGrpSpPr>
          <p:grpSpPr>
            <a:xfrm>
              <a:off x="1751909" y="1075086"/>
              <a:ext cx="3831272" cy="2675098"/>
              <a:chOff x="510938" y="3528000"/>
              <a:chExt cx="3831272" cy="2675098"/>
            </a:xfrm>
          </p:grpSpPr>
          <p:grpSp>
            <p:nvGrpSpPr>
              <p:cNvPr id="2292" name="Group 2291"/>
              <p:cNvGrpSpPr/>
              <p:nvPr/>
            </p:nvGrpSpPr>
            <p:grpSpPr>
              <a:xfrm>
                <a:off x="510938" y="3600000"/>
                <a:ext cx="3831272" cy="2603098"/>
                <a:chOff x="510938" y="3609615"/>
                <a:chExt cx="3831272" cy="2603098"/>
              </a:xfrm>
            </p:grpSpPr>
            <p:grpSp>
              <p:nvGrpSpPr>
                <p:cNvPr id="624" name="Group 623"/>
                <p:cNvGrpSpPr/>
                <p:nvPr/>
              </p:nvGrpSpPr>
              <p:grpSpPr>
                <a:xfrm>
                  <a:off x="717231" y="3785599"/>
                  <a:ext cx="3339706" cy="2287974"/>
                  <a:chOff x="4493420" y="2349501"/>
                  <a:chExt cx="3339706" cy="2287974"/>
                </a:xfrm>
              </p:grpSpPr>
              <p:grpSp>
                <p:nvGrpSpPr>
                  <p:cNvPr id="625" name="Group 624"/>
                  <p:cNvGrpSpPr/>
                  <p:nvPr/>
                </p:nvGrpSpPr>
                <p:grpSpPr>
                  <a:xfrm>
                    <a:off x="4519613" y="2349501"/>
                    <a:ext cx="1538288" cy="998538"/>
                    <a:chOff x="4519613" y="2349501"/>
                    <a:chExt cx="1538288" cy="998538"/>
                  </a:xfrm>
                </p:grpSpPr>
                <p:grpSp>
                  <p:nvGrpSpPr>
                    <p:cNvPr id="2191" name="Group 2190"/>
                    <p:cNvGrpSpPr/>
                    <p:nvPr/>
                  </p:nvGrpSpPr>
                  <p:grpSpPr>
                    <a:xfrm>
                      <a:off x="4718051" y="3170239"/>
                      <a:ext cx="1339850" cy="177800"/>
                      <a:chOff x="4718051" y="3170239"/>
                      <a:chExt cx="1339850" cy="177800"/>
                    </a:xfrm>
                  </p:grpSpPr>
                  <p:sp>
                    <p:nvSpPr>
                      <p:cNvPr id="2246" name="Rectangle 1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718051" y="3170239"/>
                        <a:ext cx="128588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</a:t>
                        </a:r>
                        <a:endPara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247" name="Rectangle 1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164138" y="3170239"/>
                        <a:ext cx="347663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2000</a:t>
                        </a:r>
                        <a:endPara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248" name="Rectangle 1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710238" y="3170239"/>
                        <a:ext cx="347663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4000</a:t>
                        </a:r>
                        <a:endPara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</p:grpSp>
                <p:grpSp>
                  <p:nvGrpSpPr>
                    <p:cNvPr id="2192" name="Group 2191"/>
                    <p:cNvGrpSpPr/>
                    <p:nvPr/>
                  </p:nvGrpSpPr>
                  <p:grpSpPr>
                    <a:xfrm>
                      <a:off x="4519613" y="2359026"/>
                      <a:ext cx="247650" cy="781050"/>
                      <a:chOff x="4519613" y="2359026"/>
                      <a:chExt cx="247650" cy="781050"/>
                    </a:xfrm>
                  </p:grpSpPr>
                  <p:sp>
                    <p:nvSpPr>
                      <p:cNvPr id="2243" name="Rectangle 1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519613" y="2962276"/>
                        <a:ext cx="24765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-20</a:t>
                        </a:r>
                        <a:endPara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244" name="Rectangle 1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629151" y="2665414"/>
                        <a:ext cx="128588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</a:t>
                        </a:r>
                        <a:endPara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245" name="Rectangle 1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559301" y="2359026"/>
                        <a:ext cx="198438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20</a:t>
                        </a:r>
                        <a:endPara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</p:grpSp>
                <p:grpSp>
                  <p:nvGrpSpPr>
                    <p:cNvPr id="2193" name="Group 2192"/>
                    <p:cNvGrpSpPr/>
                    <p:nvPr/>
                  </p:nvGrpSpPr>
                  <p:grpSpPr>
                    <a:xfrm>
                      <a:off x="4748213" y="2349501"/>
                      <a:ext cx="1230313" cy="763588"/>
                      <a:chOff x="4748213" y="2349501"/>
                      <a:chExt cx="1230313" cy="763588"/>
                    </a:xfrm>
                  </p:grpSpPr>
                  <p:sp>
                    <p:nvSpPr>
                      <p:cNvPr id="2194" name="Line 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48213" y="3111501"/>
                        <a:ext cx="1228725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95" name="Line 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48213" y="3100389"/>
                        <a:ext cx="0" cy="11113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96" name="Line 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294313" y="3100389"/>
                        <a:ext cx="0" cy="11113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97" name="Line 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840413" y="3100389"/>
                        <a:ext cx="0" cy="11113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98" name="Line 1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48213" y="2349501"/>
                        <a:ext cx="0" cy="76200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99" name="Line 1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48213" y="3035301"/>
                        <a:ext cx="1270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200" name="Line 1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48213" y="2730501"/>
                        <a:ext cx="1270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201" name="Line 1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48213" y="2425701"/>
                        <a:ext cx="1270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202" name="Freeform 2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73613" y="2349501"/>
                        <a:ext cx="330200" cy="549275"/>
                      </a:xfrm>
                      <a:custGeom>
                        <a:avLst/>
                        <a:gdLst>
                          <a:gd name="T0" fmla="*/ 0 w 208"/>
                          <a:gd name="T1" fmla="*/ 0 h 346"/>
                          <a:gd name="T2" fmla="*/ 2 w 208"/>
                          <a:gd name="T3" fmla="*/ 12 h 346"/>
                          <a:gd name="T4" fmla="*/ 6 w 208"/>
                          <a:gd name="T5" fmla="*/ 54 h 346"/>
                          <a:gd name="T6" fmla="*/ 10 w 208"/>
                          <a:gd name="T7" fmla="*/ 80 h 346"/>
                          <a:gd name="T8" fmla="*/ 15 w 208"/>
                          <a:gd name="T9" fmla="*/ 103 h 346"/>
                          <a:gd name="T10" fmla="*/ 19 w 208"/>
                          <a:gd name="T11" fmla="*/ 133 h 346"/>
                          <a:gd name="T12" fmla="*/ 23 w 208"/>
                          <a:gd name="T13" fmla="*/ 139 h 346"/>
                          <a:gd name="T14" fmla="*/ 28 w 208"/>
                          <a:gd name="T15" fmla="*/ 158 h 346"/>
                          <a:gd name="T16" fmla="*/ 32 w 208"/>
                          <a:gd name="T17" fmla="*/ 176 h 346"/>
                          <a:gd name="T18" fmla="*/ 36 w 208"/>
                          <a:gd name="T19" fmla="*/ 178 h 346"/>
                          <a:gd name="T20" fmla="*/ 40 w 208"/>
                          <a:gd name="T21" fmla="*/ 171 h 346"/>
                          <a:gd name="T22" fmla="*/ 45 w 208"/>
                          <a:gd name="T23" fmla="*/ 211 h 346"/>
                          <a:gd name="T24" fmla="*/ 49 w 208"/>
                          <a:gd name="T25" fmla="*/ 229 h 346"/>
                          <a:gd name="T26" fmla="*/ 53 w 208"/>
                          <a:gd name="T27" fmla="*/ 224 h 346"/>
                          <a:gd name="T28" fmla="*/ 58 w 208"/>
                          <a:gd name="T29" fmla="*/ 208 h 346"/>
                          <a:gd name="T30" fmla="*/ 62 w 208"/>
                          <a:gd name="T31" fmla="*/ 198 h 346"/>
                          <a:gd name="T32" fmla="*/ 66 w 208"/>
                          <a:gd name="T33" fmla="*/ 183 h 346"/>
                          <a:gd name="T34" fmla="*/ 71 w 208"/>
                          <a:gd name="T35" fmla="*/ 192 h 346"/>
                          <a:gd name="T36" fmla="*/ 75 w 208"/>
                          <a:gd name="T37" fmla="*/ 195 h 346"/>
                          <a:gd name="T38" fmla="*/ 79 w 208"/>
                          <a:gd name="T39" fmla="*/ 215 h 346"/>
                          <a:gd name="T40" fmla="*/ 83 w 208"/>
                          <a:gd name="T41" fmla="*/ 212 h 346"/>
                          <a:gd name="T42" fmla="*/ 88 w 208"/>
                          <a:gd name="T43" fmla="*/ 185 h 346"/>
                          <a:gd name="T44" fmla="*/ 92 w 208"/>
                          <a:gd name="T45" fmla="*/ 160 h 346"/>
                          <a:gd name="T46" fmla="*/ 96 w 208"/>
                          <a:gd name="T47" fmla="*/ 158 h 346"/>
                          <a:gd name="T48" fmla="*/ 101 w 208"/>
                          <a:gd name="T49" fmla="*/ 191 h 346"/>
                          <a:gd name="T50" fmla="*/ 105 w 208"/>
                          <a:gd name="T51" fmla="*/ 221 h 346"/>
                          <a:gd name="T52" fmla="*/ 109 w 208"/>
                          <a:gd name="T53" fmla="*/ 225 h 346"/>
                          <a:gd name="T54" fmla="*/ 113 w 208"/>
                          <a:gd name="T55" fmla="*/ 201 h 346"/>
                          <a:gd name="T56" fmla="*/ 118 w 208"/>
                          <a:gd name="T57" fmla="*/ 194 h 346"/>
                          <a:gd name="T58" fmla="*/ 122 w 208"/>
                          <a:gd name="T59" fmla="*/ 221 h 346"/>
                          <a:gd name="T60" fmla="*/ 126 w 208"/>
                          <a:gd name="T61" fmla="*/ 232 h 346"/>
                          <a:gd name="T62" fmla="*/ 131 w 208"/>
                          <a:gd name="T63" fmla="*/ 226 h 346"/>
                          <a:gd name="T64" fmla="*/ 135 w 208"/>
                          <a:gd name="T65" fmla="*/ 215 h 346"/>
                          <a:gd name="T66" fmla="*/ 139 w 208"/>
                          <a:gd name="T67" fmla="*/ 232 h 346"/>
                          <a:gd name="T68" fmla="*/ 144 w 208"/>
                          <a:gd name="T69" fmla="*/ 231 h 346"/>
                          <a:gd name="T70" fmla="*/ 148 w 208"/>
                          <a:gd name="T71" fmla="*/ 204 h 346"/>
                          <a:gd name="T72" fmla="*/ 152 w 208"/>
                          <a:gd name="T73" fmla="*/ 183 h 346"/>
                          <a:gd name="T74" fmla="*/ 156 w 208"/>
                          <a:gd name="T75" fmla="*/ 175 h 346"/>
                          <a:gd name="T76" fmla="*/ 161 w 208"/>
                          <a:gd name="T77" fmla="*/ 180 h 346"/>
                          <a:gd name="T78" fmla="*/ 165 w 208"/>
                          <a:gd name="T79" fmla="*/ 185 h 346"/>
                          <a:gd name="T80" fmla="*/ 170 w 208"/>
                          <a:gd name="T81" fmla="*/ 215 h 346"/>
                          <a:gd name="T82" fmla="*/ 174 w 208"/>
                          <a:gd name="T83" fmla="*/ 249 h 346"/>
                          <a:gd name="T84" fmla="*/ 178 w 208"/>
                          <a:gd name="T85" fmla="*/ 260 h 346"/>
                          <a:gd name="T86" fmla="*/ 183 w 208"/>
                          <a:gd name="T87" fmla="*/ 256 h 346"/>
                          <a:gd name="T88" fmla="*/ 187 w 208"/>
                          <a:gd name="T89" fmla="*/ 283 h 346"/>
                          <a:gd name="T90" fmla="*/ 191 w 208"/>
                          <a:gd name="T91" fmla="*/ 314 h 346"/>
                          <a:gd name="T92" fmla="*/ 195 w 208"/>
                          <a:gd name="T93" fmla="*/ 320 h 346"/>
                          <a:gd name="T94" fmla="*/ 200 w 208"/>
                          <a:gd name="T95" fmla="*/ 311 h 346"/>
                          <a:gd name="T96" fmla="*/ 204 w 208"/>
                          <a:gd name="T97" fmla="*/ 311 h 346"/>
                          <a:gd name="T98" fmla="*/ 208 w 208"/>
                          <a:gd name="T99" fmla="*/ 346 h 34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08" h="346">
                            <a:moveTo>
                              <a:pt x="0" y="0"/>
                            </a:moveTo>
                            <a:lnTo>
                              <a:pt x="2" y="12"/>
                            </a:lnTo>
                            <a:lnTo>
                              <a:pt x="6" y="54"/>
                            </a:lnTo>
                            <a:lnTo>
                              <a:pt x="10" y="80"/>
                            </a:lnTo>
                            <a:lnTo>
                              <a:pt x="15" y="103"/>
                            </a:lnTo>
                            <a:lnTo>
                              <a:pt x="19" y="133"/>
                            </a:lnTo>
                            <a:lnTo>
                              <a:pt x="23" y="139"/>
                            </a:lnTo>
                            <a:lnTo>
                              <a:pt x="28" y="158"/>
                            </a:lnTo>
                            <a:lnTo>
                              <a:pt x="32" y="176"/>
                            </a:lnTo>
                            <a:lnTo>
                              <a:pt x="36" y="178"/>
                            </a:lnTo>
                            <a:lnTo>
                              <a:pt x="40" y="171"/>
                            </a:lnTo>
                            <a:lnTo>
                              <a:pt x="45" y="211"/>
                            </a:lnTo>
                            <a:lnTo>
                              <a:pt x="49" y="229"/>
                            </a:lnTo>
                            <a:lnTo>
                              <a:pt x="53" y="224"/>
                            </a:lnTo>
                            <a:lnTo>
                              <a:pt x="58" y="208"/>
                            </a:lnTo>
                            <a:lnTo>
                              <a:pt x="62" y="198"/>
                            </a:lnTo>
                            <a:lnTo>
                              <a:pt x="66" y="183"/>
                            </a:lnTo>
                            <a:lnTo>
                              <a:pt x="71" y="192"/>
                            </a:lnTo>
                            <a:lnTo>
                              <a:pt x="75" y="195"/>
                            </a:lnTo>
                            <a:lnTo>
                              <a:pt x="79" y="215"/>
                            </a:lnTo>
                            <a:lnTo>
                              <a:pt x="83" y="212"/>
                            </a:lnTo>
                            <a:lnTo>
                              <a:pt x="88" y="185"/>
                            </a:lnTo>
                            <a:lnTo>
                              <a:pt x="92" y="160"/>
                            </a:lnTo>
                            <a:lnTo>
                              <a:pt x="96" y="158"/>
                            </a:lnTo>
                            <a:lnTo>
                              <a:pt x="101" y="191"/>
                            </a:lnTo>
                            <a:lnTo>
                              <a:pt x="105" y="221"/>
                            </a:lnTo>
                            <a:lnTo>
                              <a:pt x="109" y="225"/>
                            </a:lnTo>
                            <a:lnTo>
                              <a:pt x="113" y="201"/>
                            </a:lnTo>
                            <a:lnTo>
                              <a:pt x="118" y="194"/>
                            </a:lnTo>
                            <a:lnTo>
                              <a:pt x="122" y="221"/>
                            </a:lnTo>
                            <a:lnTo>
                              <a:pt x="126" y="232"/>
                            </a:lnTo>
                            <a:lnTo>
                              <a:pt x="131" y="226"/>
                            </a:lnTo>
                            <a:lnTo>
                              <a:pt x="135" y="215"/>
                            </a:lnTo>
                            <a:lnTo>
                              <a:pt x="139" y="232"/>
                            </a:lnTo>
                            <a:lnTo>
                              <a:pt x="144" y="231"/>
                            </a:lnTo>
                            <a:lnTo>
                              <a:pt x="148" y="204"/>
                            </a:lnTo>
                            <a:lnTo>
                              <a:pt x="152" y="183"/>
                            </a:lnTo>
                            <a:lnTo>
                              <a:pt x="156" y="175"/>
                            </a:lnTo>
                            <a:lnTo>
                              <a:pt x="161" y="180"/>
                            </a:lnTo>
                            <a:lnTo>
                              <a:pt x="165" y="185"/>
                            </a:lnTo>
                            <a:lnTo>
                              <a:pt x="170" y="215"/>
                            </a:lnTo>
                            <a:lnTo>
                              <a:pt x="174" y="249"/>
                            </a:lnTo>
                            <a:lnTo>
                              <a:pt x="178" y="260"/>
                            </a:lnTo>
                            <a:lnTo>
                              <a:pt x="183" y="256"/>
                            </a:lnTo>
                            <a:lnTo>
                              <a:pt x="187" y="283"/>
                            </a:lnTo>
                            <a:lnTo>
                              <a:pt x="191" y="314"/>
                            </a:lnTo>
                            <a:lnTo>
                              <a:pt x="195" y="320"/>
                            </a:lnTo>
                            <a:lnTo>
                              <a:pt x="200" y="311"/>
                            </a:lnTo>
                            <a:lnTo>
                              <a:pt x="204" y="311"/>
                            </a:lnTo>
                            <a:lnTo>
                              <a:pt x="208" y="34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FF8A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203" name="Freeform 2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03813" y="2773364"/>
                        <a:ext cx="334963" cy="180975"/>
                      </a:xfrm>
                      <a:custGeom>
                        <a:avLst/>
                        <a:gdLst>
                          <a:gd name="T0" fmla="*/ 0 w 211"/>
                          <a:gd name="T1" fmla="*/ 79 h 114"/>
                          <a:gd name="T2" fmla="*/ 5 w 211"/>
                          <a:gd name="T3" fmla="*/ 86 h 114"/>
                          <a:gd name="T4" fmla="*/ 9 w 211"/>
                          <a:gd name="T5" fmla="*/ 71 h 114"/>
                          <a:gd name="T6" fmla="*/ 13 w 211"/>
                          <a:gd name="T7" fmla="*/ 48 h 114"/>
                          <a:gd name="T8" fmla="*/ 17 w 211"/>
                          <a:gd name="T9" fmla="*/ 47 h 114"/>
                          <a:gd name="T10" fmla="*/ 22 w 211"/>
                          <a:gd name="T11" fmla="*/ 48 h 114"/>
                          <a:gd name="T12" fmla="*/ 26 w 211"/>
                          <a:gd name="T13" fmla="*/ 72 h 114"/>
                          <a:gd name="T14" fmla="*/ 30 w 211"/>
                          <a:gd name="T15" fmla="*/ 82 h 114"/>
                          <a:gd name="T16" fmla="*/ 35 w 211"/>
                          <a:gd name="T17" fmla="*/ 80 h 114"/>
                          <a:gd name="T18" fmla="*/ 39 w 211"/>
                          <a:gd name="T19" fmla="*/ 76 h 114"/>
                          <a:gd name="T20" fmla="*/ 43 w 211"/>
                          <a:gd name="T21" fmla="*/ 105 h 114"/>
                          <a:gd name="T22" fmla="*/ 48 w 211"/>
                          <a:gd name="T23" fmla="*/ 114 h 114"/>
                          <a:gd name="T24" fmla="*/ 52 w 211"/>
                          <a:gd name="T25" fmla="*/ 112 h 114"/>
                          <a:gd name="T26" fmla="*/ 56 w 211"/>
                          <a:gd name="T27" fmla="*/ 102 h 114"/>
                          <a:gd name="T28" fmla="*/ 60 w 211"/>
                          <a:gd name="T29" fmla="*/ 96 h 114"/>
                          <a:gd name="T30" fmla="*/ 65 w 211"/>
                          <a:gd name="T31" fmla="*/ 111 h 114"/>
                          <a:gd name="T32" fmla="*/ 69 w 211"/>
                          <a:gd name="T33" fmla="*/ 109 h 114"/>
                          <a:gd name="T34" fmla="*/ 73 w 211"/>
                          <a:gd name="T35" fmla="*/ 86 h 114"/>
                          <a:gd name="T36" fmla="*/ 78 w 211"/>
                          <a:gd name="T37" fmla="*/ 63 h 114"/>
                          <a:gd name="T38" fmla="*/ 82 w 211"/>
                          <a:gd name="T39" fmla="*/ 78 h 114"/>
                          <a:gd name="T40" fmla="*/ 86 w 211"/>
                          <a:gd name="T41" fmla="*/ 73 h 114"/>
                          <a:gd name="T42" fmla="*/ 90 w 211"/>
                          <a:gd name="T43" fmla="*/ 92 h 114"/>
                          <a:gd name="T44" fmla="*/ 95 w 211"/>
                          <a:gd name="T45" fmla="*/ 93 h 114"/>
                          <a:gd name="T46" fmla="*/ 99 w 211"/>
                          <a:gd name="T47" fmla="*/ 73 h 114"/>
                          <a:gd name="T48" fmla="*/ 103 w 211"/>
                          <a:gd name="T49" fmla="*/ 81 h 114"/>
                          <a:gd name="T50" fmla="*/ 108 w 211"/>
                          <a:gd name="T51" fmla="*/ 83 h 114"/>
                          <a:gd name="T52" fmla="*/ 112 w 211"/>
                          <a:gd name="T53" fmla="*/ 95 h 114"/>
                          <a:gd name="T54" fmla="*/ 116 w 211"/>
                          <a:gd name="T55" fmla="*/ 79 h 114"/>
                          <a:gd name="T56" fmla="*/ 120 w 211"/>
                          <a:gd name="T57" fmla="*/ 53 h 114"/>
                          <a:gd name="T58" fmla="*/ 125 w 211"/>
                          <a:gd name="T59" fmla="*/ 47 h 114"/>
                          <a:gd name="T60" fmla="*/ 129 w 211"/>
                          <a:gd name="T61" fmla="*/ 47 h 114"/>
                          <a:gd name="T62" fmla="*/ 133 w 211"/>
                          <a:gd name="T63" fmla="*/ 78 h 114"/>
                          <a:gd name="T64" fmla="*/ 138 w 211"/>
                          <a:gd name="T65" fmla="*/ 95 h 114"/>
                          <a:gd name="T66" fmla="*/ 142 w 211"/>
                          <a:gd name="T67" fmla="*/ 88 h 114"/>
                          <a:gd name="T68" fmla="*/ 146 w 211"/>
                          <a:gd name="T69" fmla="*/ 66 h 114"/>
                          <a:gd name="T70" fmla="*/ 151 w 211"/>
                          <a:gd name="T71" fmla="*/ 70 h 114"/>
                          <a:gd name="T72" fmla="*/ 155 w 211"/>
                          <a:gd name="T73" fmla="*/ 52 h 114"/>
                          <a:gd name="T74" fmla="*/ 159 w 211"/>
                          <a:gd name="T75" fmla="*/ 60 h 114"/>
                          <a:gd name="T76" fmla="*/ 164 w 211"/>
                          <a:gd name="T77" fmla="*/ 42 h 114"/>
                          <a:gd name="T78" fmla="*/ 168 w 211"/>
                          <a:gd name="T79" fmla="*/ 33 h 114"/>
                          <a:gd name="T80" fmla="*/ 172 w 211"/>
                          <a:gd name="T81" fmla="*/ 33 h 114"/>
                          <a:gd name="T82" fmla="*/ 177 w 211"/>
                          <a:gd name="T83" fmla="*/ 52 h 114"/>
                          <a:gd name="T84" fmla="*/ 181 w 211"/>
                          <a:gd name="T85" fmla="*/ 53 h 114"/>
                          <a:gd name="T86" fmla="*/ 185 w 211"/>
                          <a:gd name="T87" fmla="*/ 32 h 114"/>
                          <a:gd name="T88" fmla="*/ 190 w 211"/>
                          <a:gd name="T89" fmla="*/ 11 h 114"/>
                          <a:gd name="T90" fmla="*/ 194 w 211"/>
                          <a:gd name="T91" fmla="*/ 6 h 114"/>
                          <a:gd name="T92" fmla="*/ 198 w 211"/>
                          <a:gd name="T93" fmla="*/ 26 h 114"/>
                          <a:gd name="T94" fmla="*/ 202 w 211"/>
                          <a:gd name="T95" fmla="*/ 39 h 114"/>
                          <a:gd name="T96" fmla="*/ 207 w 211"/>
                          <a:gd name="T97" fmla="*/ 23 h 114"/>
                          <a:gd name="T98" fmla="*/ 211 w 211"/>
                          <a:gd name="T99" fmla="*/ 0 h 11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11" h="114">
                            <a:moveTo>
                              <a:pt x="0" y="79"/>
                            </a:moveTo>
                            <a:lnTo>
                              <a:pt x="5" y="86"/>
                            </a:lnTo>
                            <a:lnTo>
                              <a:pt x="9" y="71"/>
                            </a:lnTo>
                            <a:lnTo>
                              <a:pt x="13" y="48"/>
                            </a:lnTo>
                            <a:lnTo>
                              <a:pt x="17" y="47"/>
                            </a:lnTo>
                            <a:lnTo>
                              <a:pt x="22" y="48"/>
                            </a:lnTo>
                            <a:lnTo>
                              <a:pt x="26" y="72"/>
                            </a:lnTo>
                            <a:lnTo>
                              <a:pt x="30" y="82"/>
                            </a:lnTo>
                            <a:lnTo>
                              <a:pt x="35" y="80"/>
                            </a:lnTo>
                            <a:lnTo>
                              <a:pt x="39" y="76"/>
                            </a:lnTo>
                            <a:lnTo>
                              <a:pt x="43" y="105"/>
                            </a:lnTo>
                            <a:lnTo>
                              <a:pt x="48" y="114"/>
                            </a:lnTo>
                            <a:lnTo>
                              <a:pt x="52" y="112"/>
                            </a:lnTo>
                            <a:lnTo>
                              <a:pt x="56" y="102"/>
                            </a:lnTo>
                            <a:lnTo>
                              <a:pt x="60" y="96"/>
                            </a:lnTo>
                            <a:lnTo>
                              <a:pt x="65" y="111"/>
                            </a:lnTo>
                            <a:lnTo>
                              <a:pt x="69" y="109"/>
                            </a:lnTo>
                            <a:lnTo>
                              <a:pt x="73" y="86"/>
                            </a:lnTo>
                            <a:lnTo>
                              <a:pt x="78" y="63"/>
                            </a:lnTo>
                            <a:lnTo>
                              <a:pt x="82" y="78"/>
                            </a:lnTo>
                            <a:lnTo>
                              <a:pt x="86" y="73"/>
                            </a:lnTo>
                            <a:lnTo>
                              <a:pt x="90" y="92"/>
                            </a:lnTo>
                            <a:lnTo>
                              <a:pt x="95" y="93"/>
                            </a:lnTo>
                            <a:lnTo>
                              <a:pt x="99" y="73"/>
                            </a:lnTo>
                            <a:lnTo>
                              <a:pt x="103" y="81"/>
                            </a:lnTo>
                            <a:lnTo>
                              <a:pt x="108" y="83"/>
                            </a:lnTo>
                            <a:lnTo>
                              <a:pt x="112" y="95"/>
                            </a:lnTo>
                            <a:lnTo>
                              <a:pt x="116" y="79"/>
                            </a:lnTo>
                            <a:lnTo>
                              <a:pt x="120" y="53"/>
                            </a:lnTo>
                            <a:lnTo>
                              <a:pt x="125" y="47"/>
                            </a:lnTo>
                            <a:lnTo>
                              <a:pt x="129" y="47"/>
                            </a:lnTo>
                            <a:lnTo>
                              <a:pt x="133" y="78"/>
                            </a:lnTo>
                            <a:lnTo>
                              <a:pt x="138" y="95"/>
                            </a:lnTo>
                            <a:lnTo>
                              <a:pt x="142" y="88"/>
                            </a:lnTo>
                            <a:lnTo>
                              <a:pt x="146" y="66"/>
                            </a:lnTo>
                            <a:lnTo>
                              <a:pt x="151" y="70"/>
                            </a:lnTo>
                            <a:lnTo>
                              <a:pt x="155" y="52"/>
                            </a:lnTo>
                            <a:lnTo>
                              <a:pt x="159" y="60"/>
                            </a:lnTo>
                            <a:lnTo>
                              <a:pt x="164" y="42"/>
                            </a:lnTo>
                            <a:lnTo>
                              <a:pt x="168" y="33"/>
                            </a:lnTo>
                            <a:lnTo>
                              <a:pt x="172" y="33"/>
                            </a:lnTo>
                            <a:lnTo>
                              <a:pt x="177" y="52"/>
                            </a:lnTo>
                            <a:lnTo>
                              <a:pt x="181" y="53"/>
                            </a:lnTo>
                            <a:lnTo>
                              <a:pt x="185" y="32"/>
                            </a:lnTo>
                            <a:lnTo>
                              <a:pt x="190" y="11"/>
                            </a:lnTo>
                            <a:lnTo>
                              <a:pt x="194" y="6"/>
                            </a:lnTo>
                            <a:lnTo>
                              <a:pt x="198" y="26"/>
                            </a:lnTo>
                            <a:lnTo>
                              <a:pt x="202" y="39"/>
                            </a:lnTo>
                            <a:lnTo>
                              <a:pt x="207" y="23"/>
                            </a:lnTo>
                            <a:lnTo>
                              <a:pt x="211" y="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FF8A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204" name="Freeform 2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38776" y="2573339"/>
                        <a:ext cx="334963" cy="282575"/>
                      </a:xfrm>
                      <a:custGeom>
                        <a:avLst/>
                        <a:gdLst>
                          <a:gd name="T0" fmla="*/ 0 w 211"/>
                          <a:gd name="T1" fmla="*/ 126 h 178"/>
                          <a:gd name="T2" fmla="*/ 4 w 211"/>
                          <a:gd name="T3" fmla="*/ 117 h 178"/>
                          <a:gd name="T4" fmla="*/ 9 w 211"/>
                          <a:gd name="T5" fmla="*/ 101 h 178"/>
                          <a:gd name="T6" fmla="*/ 13 w 211"/>
                          <a:gd name="T7" fmla="*/ 115 h 178"/>
                          <a:gd name="T8" fmla="*/ 17 w 211"/>
                          <a:gd name="T9" fmla="*/ 105 h 178"/>
                          <a:gd name="T10" fmla="*/ 21 w 211"/>
                          <a:gd name="T11" fmla="*/ 79 h 178"/>
                          <a:gd name="T12" fmla="*/ 26 w 211"/>
                          <a:gd name="T13" fmla="*/ 69 h 178"/>
                          <a:gd name="T14" fmla="*/ 30 w 211"/>
                          <a:gd name="T15" fmla="*/ 72 h 178"/>
                          <a:gd name="T16" fmla="*/ 34 w 211"/>
                          <a:gd name="T17" fmla="*/ 102 h 178"/>
                          <a:gd name="T18" fmla="*/ 39 w 211"/>
                          <a:gd name="T19" fmla="*/ 109 h 178"/>
                          <a:gd name="T20" fmla="*/ 43 w 211"/>
                          <a:gd name="T21" fmla="*/ 108 h 178"/>
                          <a:gd name="T22" fmla="*/ 47 w 211"/>
                          <a:gd name="T23" fmla="*/ 101 h 178"/>
                          <a:gd name="T24" fmla="*/ 52 w 211"/>
                          <a:gd name="T25" fmla="*/ 99 h 178"/>
                          <a:gd name="T26" fmla="*/ 56 w 211"/>
                          <a:gd name="T27" fmla="*/ 128 h 178"/>
                          <a:gd name="T28" fmla="*/ 60 w 211"/>
                          <a:gd name="T29" fmla="*/ 130 h 178"/>
                          <a:gd name="T30" fmla="*/ 64 w 211"/>
                          <a:gd name="T31" fmla="*/ 114 h 178"/>
                          <a:gd name="T32" fmla="*/ 69 w 211"/>
                          <a:gd name="T33" fmla="*/ 138 h 178"/>
                          <a:gd name="T34" fmla="*/ 73 w 211"/>
                          <a:gd name="T35" fmla="*/ 164 h 178"/>
                          <a:gd name="T36" fmla="*/ 77 w 211"/>
                          <a:gd name="T37" fmla="*/ 163 h 178"/>
                          <a:gd name="T38" fmla="*/ 82 w 211"/>
                          <a:gd name="T39" fmla="*/ 143 h 178"/>
                          <a:gd name="T40" fmla="*/ 86 w 211"/>
                          <a:gd name="T41" fmla="*/ 128 h 178"/>
                          <a:gd name="T42" fmla="*/ 90 w 211"/>
                          <a:gd name="T43" fmla="*/ 127 h 178"/>
                          <a:gd name="T44" fmla="*/ 94 w 211"/>
                          <a:gd name="T45" fmla="*/ 161 h 178"/>
                          <a:gd name="T46" fmla="*/ 99 w 211"/>
                          <a:gd name="T47" fmla="*/ 178 h 178"/>
                          <a:gd name="T48" fmla="*/ 103 w 211"/>
                          <a:gd name="T49" fmla="*/ 166 h 178"/>
                          <a:gd name="T50" fmla="*/ 107 w 211"/>
                          <a:gd name="T51" fmla="*/ 146 h 178"/>
                          <a:gd name="T52" fmla="*/ 112 w 211"/>
                          <a:gd name="T53" fmla="*/ 136 h 178"/>
                          <a:gd name="T54" fmla="*/ 116 w 211"/>
                          <a:gd name="T55" fmla="*/ 125 h 178"/>
                          <a:gd name="T56" fmla="*/ 120 w 211"/>
                          <a:gd name="T57" fmla="*/ 134 h 178"/>
                          <a:gd name="T58" fmla="*/ 124 w 211"/>
                          <a:gd name="T59" fmla="*/ 127 h 178"/>
                          <a:gd name="T60" fmla="*/ 129 w 211"/>
                          <a:gd name="T61" fmla="*/ 104 h 178"/>
                          <a:gd name="T62" fmla="*/ 133 w 211"/>
                          <a:gd name="T63" fmla="*/ 81 h 178"/>
                          <a:gd name="T64" fmla="*/ 138 w 211"/>
                          <a:gd name="T65" fmla="*/ 74 h 178"/>
                          <a:gd name="T66" fmla="*/ 142 w 211"/>
                          <a:gd name="T67" fmla="*/ 97 h 178"/>
                          <a:gd name="T68" fmla="*/ 146 w 211"/>
                          <a:gd name="T69" fmla="*/ 125 h 178"/>
                          <a:gd name="T70" fmla="*/ 151 w 211"/>
                          <a:gd name="T71" fmla="*/ 128 h 178"/>
                          <a:gd name="T72" fmla="*/ 155 w 211"/>
                          <a:gd name="T73" fmla="*/ 106 h 178"/>
                          <a:gd name="T74" fmla="*/ 159 w 211"/>
                          <a:gd name="T75" fmla="*/ 101 h 178"/>
                          <a:gd name="T76" fmla="*/ 164 w 211"/>
                          <a:gd name="T77" fmla="*/ 119 h 178"/>
                          <a:gd name="T78" fmla="*/ 168 w 211"/>
                          <a:gd name="T79" fmla="*/ 130 h 178"/>
                          <a:gd name="T80" fmla="*/ 172 w 211"/>
                          <a:gd name="T81" fmla="*/ 114 h 178"/>
                          <a:gd name="T82" fmla="*/ 176 w 211"/>
                          <a:gd name="T83" fmla="*/ 84 h 178"/>
                          <a:gd name="T84" fmla="*/ 181 w 211"/>
                          <a:gd name="T85" fmla="*/ 70 h 178"/>
                          <a:gd name="T86" fmla="*/ 185 w 211"/>
                          <a:gd name="T87" fmla="*/ 68 h 178"/>
                          <a:gd name="T88" fmla="*/ 189 w 211"/>
                          <a:gd name="T89" fmla="*/ 52 h 178"/>
                          <a:gd name="T90" fmla="*/ 194 w 211"/>
                          <a:gd name="T91" fmla="*/ 64 h 178"/>
                          <a:gd name="T92" fmla="*/ 198 w 211"/>
                          <a:gd name="T93" fmla="*/ 55 h 178"/>
                          <a:gd name="T94" fmla="*/ 202 w 211"/>
                          <a:gd name="T95" fmla="*/ 31 h 178"/>
                          <a:gd name="T96" fmla="*/ 206 w 211"/>
                          <a:gd name="T97" fmla="*/ 0 h 178"/>
                          <a:gd name="T98" fmla="*/ 211 w 211"/>
                          <a:gd name="T99" fmla="*/ 15 h 17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11" h="178">
                            <a:moveTo>
                              <a:pt x="0" y="126"/>
                            </a:moveTo>
                            <a:lnTo>
                              <a:pt x="4" y="117"/>
                            </a:lnTo>
                            <a:lnTo>
                              <a:pt x="9" y="101"/>
                            </a:lnTo>
                            <a:lnTo>
                              <a:pt x="13" y="115"/>
                            </a:lnTo>
                            <a:lnTo>
                              <a:pt x="17" y="105"/>
                            </a:lnTo>
                            <a:lnTo>
                              <a:pt x="21" y="79"/>
                            </a:lnTo>
                            <a:lnTo>
                              <a:pt x="26" y="69"/>
                            </a:lnTo>
                            <a:lnTo>
                              <a:pt x="30" y="72"/>
                            </a:lnTo>
                            <a:lnTo>
                              <a:pt x="34" y="102"/>
                            </a:lnTo>
                            <a:lnTo>
                              <a:pt x="39" y="109"/>
                            </a:lnTo>
                            <a:lnTo>
                              <a:pt x="43" y="108"/>
                            </a:lnTo>
                            <a:lnTo>
                              <a:pt x="47" y="101"/>
                            </a:lnTo>
                            <a:lnTo>
                              <a:pt x="52" y="99"/>
                            </a:lnTo>
                            <a:lnTo>
                              <a:pt x="56" y="128"/>
                            </a:lnTo>
                            <a:lnTo>
                              <a:pt x="60" y="130"/>
                            </a:lnTo>
                            <a:lnTo>
                              <a:pt x="64" y="114"/>
                            </a:lnTo>
                            <a:lnTo>
                              <a:pt x="69" y="138"/>
                            </a:lnTo>
                            <a:lnTo>
                              <a:pt x="73" y="164"/>
                            </a:lnTo>
                            <a:lnTo>
                              <a:pt x="77" y="163"/>
                            </a:lnTo>
                            <a:lnTo>
                              <a:pt x="82" y="143"/>
                            </a:lnTo>
                            <a:lnTo>
                              <a:pt x="86" y="128"/>
                            </a:lnTo>
                            <a:lnTo>
                              <a:pt x="90" y="127"/>
                            </a:lnTo>
                            <a:lnTo>
                              <a:pt x="94" y="161"/>
                            </a:lnTo>
                            <a:lnTo>
                              <a:pt x="99" y="178"/>
                            </a:lnTo>
                            <a:lnTo>
                              <a:pt x="103" y="166"/>
                            </a:lnTo>
                            <a:lnTo>
                              <a:pt x="107" y="146"/>
                            </a:lnTo>
                            <a:lnTo>
                              <a:pt x="112" y="136"/>
                            </a:lnTo>
                            <a:lnTo>
                              <a:pt x="116" y="125"/>
                            </a:lnTo>
                            <a:lnTo>
                              <a:pt x="120" y="134"/>
                            </a:lnTo>
                            <a:lnTo>
                              <a:pt x="124" y="127"/>
                            </a:lnTo>
                            <a:lnTo>
                              <a:pt x="129" y="104"/>
                            </a:lnTo>
                            <a:lnTo>
                              <a:pt x="133" y="81"/>
                            </a:lnTo>
                            <a:lnTo>
                              <a:pt x="138" y="74"/>
                            </a:lnTo>
                            <a:lnTo>
                              <a:pt x="142" y="97"/>
                            </a:lnTo>
                            <a:lnTo>
                              <a:pt x="146" y="125"/>
                            </a:lnTo>
                            <a:lnTo>
                              <a:pt x="151" y="128"/>
                            </a:lnTo>
                            <a:lnTo>
                              <a:pt x="155" y="106"/>
                            </a:lnTo>
                            <a:lnTo>
                              <a:pt x="159" y="101"/>
                            </a:lnTo>
                            <a:lnTo>
                              <a:pt x="164" y="119"/>
                            </a:lnTo>
                            <a:lnTo>
                              <a:pt x="168" y="130"/>
                            </a:lnTo>
                            <a:lnTo>
                              <a:pt x="172" y="114"/>
                            </a:lnTo>
                            <a:lnTo>
                              <a:pt x="176" y="84"/>
                            </a:lnTo>
                            <a:lnTo>
                              <a:pt x="181" y="70"/>
                            </a:lnTo>
                            <a:lnTo>
                              <a:pt x="185" y="68"/>
                            </a:lnTo>
                            <a:lnTo>
                              <a:pt x="189" y="52"/>
                            </a:lnTo>
                            <a:lnTo>
                              <a:pt x="194" y="64"/>
                            </a:lnTo>
                            <a:lnTo>
                              <a:pt x="198" y="55"/>
                            </a:lnTo>
                            <a:lnTo>
                              <a:pt x="202" y="31"/>
                            </a:lnTo>
                            <a:lnTo>
                              <a:pt x="206" y="0"/>
                            </a:lnTo>
                            <a:lnTo>
                              <a:pt x="211" y="1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FF8A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205" name="Freeform 2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73738" y="2597151"/>
                        <a:ext cx="204788" cy="169863"/>
                      </a:xfrm>
                      <a:custGeom>
                        <a:avLst/>
                        <a:gdLst>
                          <a:gd name="T0" fmla="*/ 0 w 129"/>
                          <a:gd name="T1" fmla="*/ 0 h 107"/>
                          <a:gd name="T2" fmla="*/ 4 w 129"/>
                          <a:gd name="T3" fmla="*/ 20 h 107"/>
                          <a:gd name="T4" fmla="*/ 8 w 129"/>
                          <a:gd name="T5" fmla="*/ 17 h 107"/>
                          <a:gd name="T6" fmla="*/ 13 w 129"/>
                          <a:gd name="T7" fmla="*/ 13 h 107"/>
                          <a:gd name="T8" fmla="*/ 17 w 129"/>
                          <a:gd name="T9" fmla="*/ 29 h 107"/>
                          <a:gd name="T10" fmla="*/ 21 w 129"/>
                          <a:gd name="T11" fmla="*/ 32 h 107"/>
                          <a:gd name="T12" fmla="*/ 25 w 129"/>
                          <a:gd name="T13" fmla="*/ 27 h 107"/>
                          <a:gd name="T14" fmla="*/ 30 w 129"/>
                          <a:gd name="T15" fmla="*/ 45 h 107"/>
                          <a:gd name="T16" fmla="*/ 34 w 129"/>
                          <a:gd name="T17" fmla="*/ 73 h 107"/>
                          <a:gd name="T18" fmla="*/ 38 w 129"/>
                          <a:gd name="T19" fmla="*/ 85 h 107"/>
                          <a:gd name="T20" fmla="*/ 43 w 129"/>
                          <a:gd name="T21" fmla="*/ 107 h 107"/>
                          <a:gd name="T22" fmla="*/ 47 w 129"/>
                          <a:gd name="T23" fmla="*/ 92 h 107"/>
                          <a:gd name="T24" fmla="*/ 51 w 129"/>
                          <a:gd name="T25" fmla="*/ 78 h 107"/>
                          <a:gd name="T26" fmla="*/ 56 w 129"/>
                          <a:gd name="T27" fmla="*/ 77 h 107"/>
                          <a:gd name="T28" fmla="*/ 60 w 129"/>
                          <a:gd name="T29" fmla="*/ 71 h 107"/>
                          <a:gd name="T30" fmla="*/ 64 w 129"/>
                          <a:gd name="T31" fmla="*/ 90 h 107"/>
                          <a:gd name="T32" fmla="*/ 68 w 129"/>
                          <a:gd name="T33" fmla="*/ 93 h 107"/>
                          <a:gd name="T34" fmla="*/ 73 w 129"/>
                          <a:gd name="T35" fmla="*/ 79 h 107"/>
                          <a:gd name="T36" fmla="*/ 77 w 129"/>
                          <a:gd name="T37" fmla="*/ 67 h 107"/>
                          <a:gd name="T38" fmla="*/ 81 w 129"/>
                          <a:gd name="T39" fmla="*/ 58 h 107"/>
                          <a:gd name="T40" fmla="*/ 86 w 129"/>
                          <a:gd name="T41" fmla="*/ 74 h 107"/>
                          <a:gd name="T42" fmla="*/ 90 w 129"/>
                          <a:gd name="T43" fmla="*/ 74 h 107"/>
                          <a:gd name="T44" fmla="*/ 94 w 129"/>
                          <a:gd name="T45" fmla="*/ 70 h 107"/>
                          <a:gd name="T46" fmla="*/ 98 w 129"/>
                          <a:gd name="T47" fmla="*/ 66 h 107"/>
                          <a:gd name="T48" fmla="*/ 103 w 129"/>
                          <a:gd name="T49" fmla="*/ 85 h 107"/>
                          <a:gd name="T50" fmla="*/ 107 w 129"/>
                          <a:gd name="T51" fmla="*/ 81 h 107"/>
                          <a:gd name="T52" fmla="*/ 111 w 129"/>
                          <a:gd name="T53" fmla="*/ 60 h 107"/>
                          <a:gd name="T54" fmla="*/ 116 w 129"/>
                          <a:gd name="T55" fmla="*/ 46 h 107"/>
                          <a:gd name="T56" fmla="*/ 120 w 129"/>
                          <a:gd name="T57" fmla="*/ 46 h 107"/>
                          <a:gd name="T58" fmla="*/ 125 w 129"/>
                          <a:gd name="T59" fmla="*/ 39 h 107"/>
                          <a:gd name="T60" fmla="*/ 129 w 129"/>
                          <a:gd name="T61" fmla="*/ 51 h 10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</a:cxnLst>
                        <a:rect l="0" t="0" r="r" b="b"/>
                        <a:pathLst>
                          <a:path w="129" h="107">
                            <a:moveTo>
                              <a:pt x="0" y="0"/>
                            </a:moveTo>
                            <a:lnTo>
                              <a:pt x="4" y="20"/>
                            </a:lnTo>
                            <a:lnTo>
                              <a:pt x="8" y="17"/>
                            </a:lnTo>
                            <a:lnTo>
                              <a:pt x="13" y="13"/>
                            </a:lnTo>
                            <a:lnTo>
                              <a:pt x="17" y="29"/>
                            </a:lnTo>
                            <a:lnTo>
                              <a:pt x="21" y="32"/>
                            </a:lnTo>
                            <a:lnTo>
                              <a:pt x="25" y="27"/>
                            </a:lnTo>
                            <a:lnTo>
                              <a:pt x="30" y="45"/>
                            </a:lnTo>
                            <a:lnTo>
                              <a:pt x="34" y="73"/>
                            </a:lnTo>
                            <a:lnTo>
                              <a:pt x="38" y="85"/>
                            </a:lnTo>
                            <a:lnTo>
                              <a:pt x="43" y="107"/>
                            </a:lnTo>
                            <a:lnTo>
                              <a:pt x="47" y="92"/>
                            </a:lnTo>
                            <a:lnTo>
                              <a:pt x="51" y="78"/>
                            </a:lnTo>
                            <a:lnTo>
                              <a:pt x="56" y="77"/>
                            </a:lnTo>
                            <a:lnTo>
                              <a:pt x="60" y="71"/>
                            </a:lnTo>
                            <a:lnTo>
                              <a:pt x="64" y="90"/>
                            </a:lnTo>
                            <a:lnTo>
                              <a:pt x="68" y="93"/>
                            </a:lnTo>
                            <a:lnTo>
                              <a:pt x="73" y="79"/>
                            </a:lnTo>
                            <a:lnTo>
                              <a:pt x="77" y="67"/>
                            </a:lnTo>
                            <a:lnTo>
                              <a:pt x="81" y="58"/>
                            </a:lnTo>
                            <a:lnTo>
                              <a:pt x="86" y="74"/>
                            </a:lnTo>
                            <a:lnTo>
                              <a:pt x="90" y="74"/>
                            </a:lnTo>
                            <a:lnTo>
                              <a:pt x="94" y="70"/>
                            </a:lnTo>
                            <a:lnTo>
                              <a:pt x="98" y="66"/>
                            </a:lnTo>
                            <a:lnTo>
                              <a:pt x="103" y="85"/>
                            </a:lnTo>
                            <a:lnTo>
                              <a:pt x="107" y="81"/>
                            </a:lnTo>
                            <a:lnTo>
                              <a:pt x="111" y="60"/>
                            </a:lnTo>
                            <a:lnTo>
                              <a:pt x="116" y="46"/>
                            </a:lnTo>
                            <a:lnTo>
                              <a:pt x="120" y="46"/>
                            </a:lnTo>
                            <a:lnTo>
                              <a:pt x="125" y="39"/>
                            </a:lnTo>
                            <a:lnTo>
                              <a:pt x="129" y="5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FF8A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206" name="Freeform 2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75201" y="2349501"/>
                        <a:ext cx="328613" cy="481013"/>
                      </a:xfrm>
                      <a:custGeom>
                        <a:avLst/>
                        <a:gdLst>
                          <a:gd name="T0" fmla="*/ 0 w 207"/>
                          <a:gd name="T1" fmla="*/ 0 h 303"/>
                          <a:gd name="T2" fmla="*/ 1 w 207"/>
                          <a:gd name="T3" fmla="*/ 6 h 303"/>
                          <a:gd name="T4" fmla="*/ 5 w 207"/>
                          <a:gd name="T5" fmla="*/ 36 h 303"/>
                          <a:gd name="T6" fmla="*/ 9 w 207"/>
                          <a:gd name="T7" fmla="*/ 62 h 303"/>
                          <a:gd name="T8" fmla="*/ 14 w 207"/>
                          <a:gd name="T9" fmla="*/ 108 h 303"/>
                          <a:gd name="T10" fmla="*/ 18 w 207"/>
                          <a:gd name="T11" fmla="*/ 144 h 303"/>
                          <a:gd name="T12" fmla="*/ 22 w 207"/>
                          <a:gd name="T13" fmla="*/ 163 h 303"/>
                          <a:gd name="T14" fmla="*/ 27 w 207"/>
                          <a:gd name="T15" fmla="*/ 206 h 303"/>
                          <a:gd name="T16" fmla="*/ 31 w 207"/>
                          <a:gd name="T17" fmla="*/ 224 h 303"/>
                          <a:gd name="T18" fmla="*/ 35 w 207"/>
                          <a:gd name="T19" fmla="*/ 224 h 303"/>
                          <a:gd name="T20" fmla="*/ 39 w 207"/>
                          <a:gd name="T21" fmla="*/ 214 h 303"/>
                          <a:gd name="T22" fmla="*/ 44 w 207"/>
                          <a:gd name="T23" fmla="*/ 233 h 303"/>
                          <a:gd name="T24" fmla="*/ 48 w 207"/>
                          <a:gd name="T25" fmla="*/ 252 h 303"/>
                          <a:gd name="T26" fmla="*/ 52 w 207"/>
                          <a:gd name="T27" fmla="*/ 250 h 303"/>
                          <a:gd name="T28" fmla="*/ 57 w 207"/>
                          <a:gd name="T29" fmla="*/ 227 h 303"/>
                          <a:gd name="T30" fmla="*/ 61 w 207"/>
                          <a:gd name="T31" fmla="*/ 212 h 303"/>
                          <a:gd name="T32" fmla="*/ 65 w 207"/>
                          <a:gd name="T33" fmla="*/ 240 h 303"/>
                          <a:gd name="T34" fmla="*/ 70 w 207"/>
                          <a:gd name="T35" fmla="*/ 252 h 303"/>
                          <a:gd name="T36" fmla="*/ 74 w 207"/>
                          <a:gd name="T37" fmla="*/ 247 h 303"/>
                          <a:gd name="T38" fmla="*/ 78 w 207"/>
                          <a:gd name="T39" fmla="*/ 256 h 303"/>
                          <a:gd name="T40" fmla="*/ 82 w 207"/>
                          <a:gd name="T41" fmla="*/ 254 h 303"/>
                          <a:gd name="T42" fmla="*/ 87 w 207"/>
                          <a:gd name="T43" fmla="*/ 229 h 303"/>
                          <a:gd name="T44" fmla="*/ 91 w 207"/>
                          <a:gd name="T45" fmla="*/ 204 h 303"/>
                          <a:gd name="T46" fmla="*/ 95 w 207"/>
                          <a:gd name="T47" fmla="*/ 197 h 303"/>
                          <a:gd name="T48" fmla="*/ 100 w 207"/>
                          <a:gd name="T49" fmla="*/ 210 h 303"/>
                          <a:gd name="T50" fmla="*/ 104 w 207"/>
                          <a:gd name="T51" fmla="*/ 235 h 303"/>
                          <a:gd name="T52" fmla="*/ 108 w 207"/>
                          <a:gd name="T53" fmla="*/ 237 h 303"/>
                          <a:gd name="T54" fmla="*/ 112 w 207"/>
                          <a:gd name="T55" fmla="*/ 217 h 303"/>
                          <a:gd name="T56" fmla="*/ 117 w 207"/>
                          <a:gd name="T57" fmla="*/ 208 h 303"/>
                          <a:gd name="T58" fmla="*/ 121 w 207"/>
                          <a:gd name="T59" fmla="*/ 212 h 303"/>
                          <a:gd name="T60" fmla="*/ 125 w 207"/>
                          <a:gd name="T61" fmla="*/ 222 h 303"/>
                          <a:gd name="T62" fmla="*/ 130 w 207"/>
                          <a:gd name="T63" fmla="*/ 210 h 303"/>
                          <a:gd name="T64" fmla="*/ 134 w 207"/>
                          <a:gd name="T65" fmla="*/ 214 h 303"/>
                          <a:gd name="T66" fmla="*/ 138 w 207"/>
                          <a:gd name="T67" fmla="*/ 260 h 303"/>
                          <a:gd name="T68" fmla="*/ 143 w 207"/>
                          <a:gd name="T69" fmla="*/ 258 h 303"/>
                          <a:gd name="T70" fmla="*/ 147 w 207"/>
                          <a:gd name="T71" fmla="*/ 234 h 303"/>
                          <a:gd name="T72" fmla="*/ 151 w 207"/>
                          <a:gd name="T73" fmla="*/ 212 h 303"/>
                          <a:gd name="T74" fmla="*/ 155 w 207"/>
                          <a:gd name="T75" fmla="*/ 201 h 303"/>
                          <a:gd name="T76" fmla="*/ 160 w 207"/>
                          <a:gd name="T77" fmla="*/ 202 h 303"/>
                          <a:gd name="T78" fmla="*/ 164 w 207"/>
                          <a:gd name="T79" fmla="*/ 211 h 303"/>
                          <a:gd name="T80" fmla="*/ 169 w 207"/>
                          <a:gd name="T81" fmla="*/ 232 h 303"/>
                          <a:gd name="T82" fmla="*/ 173 w 207"/>
                          <a:gd name="T83" fmla="*/ 257 h 303"/>
                          <a:gd name="T84" fmla="*/ 177 w 207"/>
                          <a:gd name="T85" fmla="*/ 268 h 303"/>
                          <a:gd name="T86" fmla="*/ 182 w 207"/>
                          <a:gd name="T87" fmla="*/ 265 h 303"/>
                          <a:gd name="T88" fmla="*/ 186 w 207"/>
                          <a:gd name="T89" fmla="*/ 270 h 303"/>
                          <a:gd name="T90" fmla="*/ 190 w 207"/>
                          <a:gd name="T91" fmla="*/ 291 h 303"/>
                          <a:gd name="T92" fmla="*/ 194 w 207"/>
                          <a:gd name="T93" fmla="*/ 296 h 303"/>
                          <a:gd name="T94" fmla="*/ 199 w 207"/>
                          <a:gd name="T95" fmla="*/ 288 h 303"/>
                          <a:gd name="T96" fmla="*/ 203 w 207"/>
                          <a:gd name="T97" fmla="*/ 280 h 303"/>
                          <a:gd name="T98" fmla="*/ 207 w 207"/>
                          <a:gd name="T99" fmla="*/ 303 h 30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07" h="303">
                            <a:moveTo>
                              <a:pt x="0" y="0"/>
                            </a:moveTo>
                            <a:lnTo>
                              <a:pt x="1" y="6"/>
                            </a:lnTo>
                            <a:lnTo>
                              <a:pt x="5" y="36"/>
                            </a:lnTo>
                            <a:lnTo>
                              <a:pt x="9" y="62"/>
                            </a:lnTo>
                            <a:lnTo>
                              <a:pt x="14" y="108"/>
                            </a:lnTo>
                            <a:lnTo>
                              <a:pt x="18" y="144"/>
                            </a:lnTo>
                            <a:lnTo>
                              <a:pt x="22" y="163"/>
                            </a:lnTo>
                            <a:lnTo>
                              <a:pt x="27" y="206"/>
                            </a:lnTo>
                            <a:lnTo>
                              <a:pt x="31" y="224"/>
                            </a:lnTo>
                            <a:lnTo>
                              <a:pt x="35" y="224"/>
                            </a:lnTo>
                            <a:lnTo>
                              <a:pt x="39" y="214"/>
                            </a:lnTo>
                            <a:lnTo>
                              <a:pt x="44" y="233"/>
                            </a:lnTo>
                            <a:lnTo>
                              <a:pt x="48" y="252"/>
                            </a:lnTo>
                            <a:lnTo>
                              <a:pt x="52" y="250"/>
                            </a:lnTo>
                            <a:lnTo>
                              <a:pt x="57" y="227"/>
                            </a:lnTo>
                            <a:lnTo>
                              <a:pt x="61" y="212"/>
                            </a:lnTo>
                            <a:lnTo>
                              <a:pt x="65" y="240"/>
                            </a:lnTo>
                            <a:lnTo>
                              <a:pt x="70" y="252"/>
                            </a:lnTo>
                            <a:lnTo>
                              <a:pt x="74" y="247"/>
                            </a:lnTo>
                            <a:lnTo>
                              <a:pt x="78" y="256"/>
                            </a:lnTo>
                            <a:lnTo>
                              <a:pt x="82" y="254"/>
                            </a:lnTo>
                            <a:lnTo>
                              <a:pt x="87" y="229"/>
                            </a:lnTo>
                            <a:lnTo>
                              <a:pt x="91" y="204"/>
                            </a:lnTo>
                            <a:lnTo>
                              <a:pt x="95" y="197"/>
                            </a:lnTo>
                            <a:lnTo>
                              <a:pt x="100" y="210"/>
                            </a:lnTo>
                            <a:lnTo>
                              <a:pt x="104" y="235"/>
                            </a:lnTo>
                            <a:lnTo>
                              <a:pt x="108" y="237"/>
                            </a:lnTo>
                            <a:lnTo>
                              <a:pt x="112" y="217"/>
                            </a:lnTo>
                            <a:lnTo>
                              <a:pt x="117" y="208"/>
                            </a:lnTo>
                            <a:lnTo>
                              <a:pt x="121" y="212"/>
                            </a:lnTo>
                            <a:lnTo>
                              <a:pt x="125" y="222"/>
                            </a:lnTo>
                            <a:lnTo>
                              <a:pt x="130" y="210"/>
                            </a:lnTo>
                            <a:lnTo>
                              <a:pt x="134" y="214"/>
                            </a:lnTo>
                            <a:lnTo>
                              <a:pt x="138" y="260"/>
                            </a:lnTo>
                            <a:lnTo>
                              <a:pt x="143" y="258"/>
                            </a:lnTo>
                            <a:lnTo>
                              <a:pt x="147" y="234"/>
                            </a:lnTo>
                            <a:lnTo>
                              <a:pt x="151" y="212"/>
                            </a:lnTo>
                            <a:lnTo>
                              <a:pt x="155" y="201"/>
                            </a:lnTo>
                            <a:lnTo>
                              <a:pt x="160" y="202"/>
                            </a:lnTo>
                            <a:lnTo>
                              <a:pt x="164" y="211"/>
                            </a:lnTo>
                            <a:lnTo>
                              <a:pt x="169" y="232"/>
                            </a:lnTo>
                            <a:lnTo>
                              <a:pt x="173" y="257"/>
                            </a:lnTo>
                            <a:lnTo>
                              <a:pt x="177" y="268"/>
                            </a:lnTo>
                            <a:lnTo>
                              <a:pt x="182" y="265"/>
                            </a:lnTo>
                            <a:lnTo>
                              <a:pt x="186" y="270"/>
                            </a:lnTo>
                            <a:lnTo>
                              <a:pt x="190" y="291"/>
                            </a:lnTo>
                            <a:lnTo>
                              <a:pt x="194" y="296"/>
                            </a:lnTo>
                            <a:lnTo>
                              <a:pt x="199" y="288"/>
                            </a:lnTo>
                            <a:lnTo>
                              <a:pt x="203" y="280"/>
                            </a:lnTo>
                            <a:lnTo>
                              <a:pt x="207" y="30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DBFF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207" name="Freeform 2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03813" y="2763839"/>
                        <a:ext cx="334963" cy="176213"/>
                      </a:xfrm>
                      <a:custGeom>
                        <a:avLst/>
                        <a:gdLst>
                          <a:gd name="T0" fmla="*/ 0 w 211"/>
                          <a:gd name="T1" fmla="*/ 42 h 111"/>
                          <a:gd name="T2" fmla="*/ 5 w 211"/>
                          <a:gd name="T3" fmla="*/ 47 h 111"/>
                          <a:gd name="T4" fmla="*/ 9 w 211"/>
                          <a:gd name="T5" fmla="*/ 35 h 111"/>
                          <a:gd name="T6" fmla="*/ 13 w 211"/>
                          <a:gd name="T7" fmla="*/ 12 h 111"/>
                          <a:gd name="T8" fmla="*/ 17 w 211"/>
                          <a:gd name="T9" fmla="*/ 0 h 111"/>
                          <a:gd name="T10" fmla="*/ 22 w 211"/>
                          <a:gd name="T11" fmla="*/ 6 h 111"/>
                          <a:gd name="T12" fmla="*/ 26 w 211"/>
                          <a:gd name="T13" fmla="*/ 4 h 111"/>
                          <a:gd name="T14" fmla="*/ 30 w 211"/>
                          <a:gd name="T15" fmla="*/ 12 h 111"/>
                          <a:gd name="T16" fmla="*/ 35 w 211"/>
                          <a:gd name="T17" fmla="*/ 7 h 111"/>
                          <a:gd name="T18" fmla="*/ 39 w 211"/>
                          <a:gd name="T19" fmla="*/ 6 h 111"/>
                          <a:gd name="T20" fmla="*/ 43 w 211"/>
                          <a:gd name="T21" fmla="*/ 12 h 111"/>
                          <a:gd name="T22" fmla="*/ 48 w 211"/>
                          <a:gd name="T23" fmla="*/ 24 h 111"/>
                          <a:gd name="T24" fmla="*/ 52 w 211"/>
                          <a:gd name="T25" fmla="*/ 16 h 111"/>
                          <a:gd name="T26" fmla="*/ 56 w 211"/>
                          <a:gd name="T27" fmla="*/ 2 h 111"/>
                          <a:gd name="T28" fmla="*/ 60 w 211"/>
                          <a:gd name="T29" fmla="*/ 5 h 111"/>
                          <a:gd name="T30" fmla="*/ 65 w 211"/>
                          <a:gd name="T31" fmla="*/ 57 h 111"/>
                          <a:gd name="T32" fmla="*/ 69 w 211"/>
                          <a:gd name="T33" fmla="*/ 56 h 111"/>
                          <a:gd name="T34" fmla="*/ 73 w 211"/>
                          <a:gd name="T35" fmla="*/ 37 h 111"/>
                          <a:gd name="T36" fmla="*/ 78 w 211"/>
                          <a:gd name="T37" fmla="*/ 16 h 111"/>
                          <a:gd name="T38" fmla="*/ 82 w 211"/>
                          <a:gd name="T39" fmla="*/ 12 h 111"/>
                          <a:gd name="T40" fmla="*/ 86 w 211"/>
                          <a:gd name="T41" fmla="*/ 46 h 111"/>
                          <a:gd name="T42" fmla="*/ 90 w 211"/>
                          <a:gd name="T43" fmla="*/ 68 h 111"/>
                          <a:gd name="T44" fmla="*/ 95 w 211"/>
                          <a:gd name="T45" fmla="*/ 68 h 111"/>
                          <a:gd name="T46" fmla="*/ 99 w 211"/>
                          <a:gd name="T47" fmla="*/ 56 h 111"/>
                          <a:gd name="T48" fmla="*/ 103 w 211"/>
                          <a:gd name="T49" fmla="*/ 52 h 111"/>
                          <a:gd name="T50" fmla="*/ 108 w 211"/>
                          <a:gd name="T51" fmla="*/ 93 h 111"/>
                          <a:gd name="T52" fmla="*/ 112 w 211"/>
                          <a:gd name="T53" fmla="*/ 105 h 111"/>
                          <a:gd name="T54" fmla="*/ 116 w 211"/>
                          <a:gd name="T55" fmla="*/ 92 h 111"/>
                          <a:gd name="T56" fmla="*/ 120 w 211"/>
                          <a:gd name="T57" fmla="*/ 64 h 111"/>
                          <a:gd name="T58" fmla="*/ 125 w 211"/>
                          <a:gd name="T59" fmla="*/ 50 h 111"/>
                          <a:gd name="T60" fmla="*/ 129 w 211"/>
                          <a:gd name="T61" fmla="*/ 50 h 111"/>
                          <a:gd name="T62" fmla="*/ 133 w 211"/>
                          <a:gd name="T63" fmla="*/ 68 h 111"/>
                          <a:gd name="T64" fmla="*/ 138 w 211"/>
                          <a:gd name="T65" fmla="*/ 81 h 111"/>
                          <a:gd name="T66" fmla="*/ 142 w 211"/>
                          <a:gd name="T67" fmla="*/ 76 h 111"/>
                          <a:gd name="T68" fmla="*/ 146 w 211"/>
                          <a:gd name="T69" fmla="*/ 62 h 111"/>
                          <a:gd name="T70" fmla="*/ 151 w 211"/>
                          <a:gd name="T71" fmla="*/ 44 h 111"/>
                          <a:gd name="T72" fmla="*/ 155 w 211"/>
                          <a:gd name="T73" fmla="*/ 74 h 111"/>
                          <a:gd name="T74" fmla="*/ 159 w 211"/>
                          <a:gd name="T75" fmla="*/ 80 h 111"/>
                          <a:gd name="T76" fmla="*/ 164 w 211"/>
                          <a:gd name="T77" fmla="*/ 61 h 111"/>
                          <a:gd name="T78" fmla="*/ 168 w 211"/>
                          <a:gd name="T79" fmla="*/ 50 h 111"/>
                          <a:gd name="T80" fmla="*/ 172 w 211"/>
                          <a:gd name="T81" fmla="*/ 60 h 111"/>
                          <a:gd name="T82" fmla="*/ 177 w 211"/>
                          <a:gd name="T83" fmla="*/ 110 h 111"/>
                          <a:gd name="T84" fmla="*/ 181 w 211"/>
                          <a:gd name="T85" fmla="*/ 111 h 111"/>
                          <a:gd name="T86" fmla="*/ 185 w 211"/>
                          <a:gd name="T87" fmla="*/ 94 h 111"/>
                          <a:gd name="T88" fmla="*/ 190 w 211"/>
                          <a:gd name="T89" fmla="*/ 68 h 111"/>
                          <a:gd name="T90" fmla="*/ 194 w 211"/>
                          <a:gd name="T91" fmla="*/ 70 h 111"/>
                          <a:gd name="T92" fmla="*/ 198 w 211"/>
                          <a:gd name="T93" fmla="*/ 59 h 111"/>
                          <a:gd name="T94" fmla="*/ 202 w 211"/>
                          <a:gd name="T95" fmla="*/ 70 h 111"/>
                          <a:gd name="T96" fmla="*/ 207 w 211"/>
                          <a:gd name="T97" fmla="*/ 58 h 111"/>
                          <a:gd name="T98" fmla="*/ 211 w 211"/>
                          <a:gd name="T99" fmla="*/ 29 h 11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11" h="111">
                            <a:moveTo>
                              <a:pt x="0" y="42"/>
                            </a:moveTo>
                            <a:lnTo>
                              <a:pt x="5" y="47"/>
                            </a:lnTo>
                            <a:lnTo>
                              <a:pt x="9" y="35"/>
                            </a:lnTo>
                            <a:lnTo>
                              <a:pt x="13" y="12"/>
                            </a:lnTo>
                            <a:lnTo>
                              <a:pt x="17" y="0"/>
                            </a:lnTo>
                            <a:lnTo>
                              <a:pt x="22" y="6"/>
                            </a:lnTo>
                            <a:lnTo>
                              <a:pt x="26" y="4"/>
                            </a:lnTo>
                            <a:lnTo>
                              <a:pt x="30" y="12"/>
                            </a:lnTo>
                            <a:lnTo>
                              <a:pt x="35" y="7"/>
                            </a:lnTo>
                            <a:lnTo>
                              <a:pt x="39" y="6"/>
                            </a:lnTo>
                            <a:lnTo>
                              <a:pt x="43" y="12"/>
                            </a:lnTo>
                            <a:lnTo>
                              <a:pt x="48" y="24"/>
                            </a:lnTo>
                            <a:lnTo>
                              <a:pt x="52" y="16"/>
                            </a:lnTo>
                            <a:lnTo>
                              <a:pt x="56" y="2"/>
                            </a:lnTo>
                            <a:lnTo>
                              <a:pt x="60" y="5"/>
                            </a:lnTo>
                            <a:lnTo>
                              <a:pt x="65" y="57"/>
                            </a:lnTo>
                            <a:lnTo>
                              <a:pt x="69" y="56"/>
                            </a:lnTo>
                            <a:lnTo>
                              <a:pt x="73" y="37"/>
                            </a:lnTo>
                            <a:lnTo>
                              <a:pt x="78" y="16"/>
                            </a:lnTo>
                            <a:lnTo>
                              <a:pt x="82" y="12"/>
                            </a:lnTo>
                            <a:lnTo>
                              <a:pt x="86" y="46"/>
                            </a:lnTo>
                            <a:lnTo>
                              <a:pt x="90" y="68"/>
                            </a:lnTo>
                            <a:lnTo>
                              <a:pt x="95" y="68"/>
                            </a:lnTo>
                            <a:lnTo>
                              <a:pt x="99" y="56"/>
                            </a:lnTo>
                            <a:lnTo>
                              <a:pt x="103" y="52"/>
                            </a:lnTo>
                            <a:lnTo>
                              <a:pt x="108" y="93"/>
                            </a:lnTo>
                            <a:lnTo>
                              <a:pt x="112" y="105"/>
                            </a:lnTo>
                            <a:lnTo>
                              <a:pt x="116" y="92"/>
                            </a:lnTo>
                            <a:lnTo>
                              <a:pt x="120" y="64"/>
                            </a:lnTo>
                            <a:lnTo>
                              <a:pt x="125" y="50"/>
                            </a:lnTo>
                            <a:lnTo>
                              <a:pt x="129" y="50"/>
                            </a:lnTo>
                            <a:lnTo>
                              <a:pt x="133" y="68"/>
                            </a:lnTo>
                            <a:lnTo>
                              <a:pt x="138" y="81"/>
                            </a:lnTo>
                            <a:lnTo>
                              <a:pt x="142" y="76"/>
                            </a:lnTo>
                            <a:lnTo>
                              <a:pt x="146" y="62"/>
                            </a:lnTo>
                            <a:lnTo>
                              <a:pt x="151" y="44"/>
                            </a:lnTo>
                            <a:lnTo>
                              <a:pt x="155" y="74"/>
                            </a:lnTo>
                            <a:lnTo>
                              <a:pt x="159" y="80"/>
                            </a:lnTo>
                            <a:lnTo>
                              <a:pt x="164" y="61"/>
                            </a:lnTo>
                            <a:lnTo>
                              <a:pt x="168" y="50"/>
                            </a:lnTo>
                            <a:lnTo>
                              <a:pt x="172" y="60"/>
                            </a:lnTo>
                            <a:lnTo>
                              <a:pt x="177" y="110"/>
                            </a:lnTo>
                            <a:lnTo>
                              <a:pt x="181" y="111"/>
                            </a:lnTo>
                            <a:lnTo>
                              <a:pt x="185" y="94"/>
                            </a:lnTo>
                            <a:lnTo>
                              <a:pt x="190" y="68"/>
                            </a:lnTo>
                            <a:lnTo>
                              <a:pt x="194" y="70"/>
                            </a:lnTo>
                            <a:lnTo>
                              <a:pt x="198" y="59"/>
                            </a:lnTo>
                            <a:lnTo>
                              <a:pt x="202" y="70"/>
                            </a:lnTo>
                            <a:lnTo>
                              <a:pt x="207" y="58"/>
                            </a:lnTo>
                            <a:lnTo>
                              <a:pt x="211" y="2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DBFF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208" name="Freeform 2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38776" y="2541589"/>
                        <a:ext cx="334963" cy="306388"/>
                      </a:xfrm>
                      <a:custGeom>
                        <a:avLst/>
                        <a:gdLst>
                          <a:gd name="T0" fmla="*/ 0 w 211"/>
                          <a:gd name="T1" fmla="*/ 169 h 193"/>
                          <a:gd name="T2" fmla="*/ 4 w 211"/>
                          <a:gd name="T3" fmla="*/ 152 h 193"/>
                          <a:gd name="T4" fmla="*/ 9 w 211"/>
                          <a:gd name="T5" fmla="*/ 178 h 193"/>
                          <a:gd name="T6" fmla="*/ 13 w 211"/>
                          <a:gd name="T7" fmla="*/ 193 h 193"/>
                          <a:gd name="T8" fmla="*/ 17 w 211"/>
                          <a:gd name="T9" fmla="*/ 187 h 193"/>
                          <a:gd name="T10" fmla="*/ 21 w 211"/>
                          <a:gd name="T11" fmla="*/ 163 h 193"/>
                          <a:gd name="T12" fmla="*/ 26 w 211"/>
                          <a:gd name="T13" fmla="*/ 142 h 193"/>
                          <a:gd name="T14" fmla="*/ 30 w 211"/>
                          <a:gd name="T15" fmla="*/ 140 h 193"/>
                          <a:gd name="T16" fmla="*/ 34 w 211"/>
                          <a:gd name="T17" fmla="*/ 151 h 193"/>
                          <a:gd name="T18" fmla="*/ 39 w 211"/>
                          <a:gd name="T19" fmla="*/ 163 h 193"/>
                          <a:gd name="T20" fmla="*/ 43 w 211"/>
                          <a:gd name="T21" fmla="*/ 158 h 193"/>
                          <a:gd name="T22" fmla="*/ 47 w 211"/>
                          <a:gd name="T23" fmla="*/ 148 h 193"/>
                          <a:gd name="T24" fmla="*/ 52 w 211"/>
                          <a:gd name="T25" fmla="*/ 143 h 193"/>
                          <a:gd name="T26" fmla="*/ 56 w 211"/>
                          <a:gd name="T27" fmla="*/ 163 h 193"/>
                          <a:gd name="T28" fmla="*/ 60 w 211"/>
                          <a:gd name="T29" fmla="*/ 164 h 193"/>
                          <a:gd name="T30" fmla="*/ 64 w 211"/>
                          <a:gd name="T31" fmla="*/ 152 h 193"/>
                          <a:gd name="T32" fmla="*/ 69 w 211"/>
                          <a:gd name="T33" fmla="*/ 151 h 193"/>
                          <a:gd name="T34" fmla="*/ 73 w 211"/>
                          <a:gd name="T35" fmla="*/ 171 h 193"/>
                          <a:gd name="T36" fmla="*/ 77 w 211"/>
                          <a:gd name="T37" fmla="*/ 170 h 193"/>
                          <a:gd name="T38" fmla="*/ 82 w 211"/>
                          <a:gd name="T39" fmla="*/ 154 h 193"/>
                          <a:gd name="T40" fmla="*/ 86 w 211"/>
                          <a:gd name="T41" fmla="*/ 130 h 193"/>
                          <a:gd name="T42" fmla="*/ 90 w 211"/>
                          <a:gd name="T43" fmla="*/ 125 h 193"/>
                          <a:gd name="T44" fmla="*/ 94 w 211"/>
                          <a:gd name="T45" fmla="*/ 148 h 193"/>
                          <a:gd name="T46" fmla="*/ 99 w 211"/>
                          <a:gd name="T47" fmla="*/ 161 h 193"/>
                          <a:gd name="T48" fmla="*/ 103 w 211"/>
                          <a:gd name="T49" fmla="*/ 152 h 193"/>
                          <a:gd name="T50" fmla="*/ 107 w 211"/>
                          <a:gd name="T51" fmla="*/ 128 h 193"/>
                          <a:gd name="T52" fmla="*/ 112 w 211"/>
                          <a:gd name="T53" fmla="*/ 109 h 193"/>
                          <a:gd name="T54" fmla="*/ 116 w 211"/>
                          <a:gd name="T55" fmla="*/ 143 h 193"/>
                          <a:gd name="T56" fmla="*/ 120 w 211"/>
                          <a:gd name="T57" fmla="*/ 155 h 193"/>
                          <a:gd name="T58" fmla="*/ 124 w 211"/>
                          <a:gd name="T59" fmla="*/ 149 h 193"/>
                          <a:gd name="T60" fmla="*/ 129 w 211"/>
                          <a:gd name="T61" fmla="*/ 128 h 193"/>
                          <a:gd name="T62" fmla="*/ 133 w 211"/>
                          <a:gd name="T63" fmla="*/ 106 h 193"/>
                          <a:gd name="T64" fmla="*/ 138 w 211"/>
                          <a:gd name="T65" fmla="*/ 97 h 193"/>
                          <a:gd name="T66" fmla="*/ 142 w 211"/>
                          <a:gd name="T67" fmla="*/ 99 h 193"/>
                          <a:gd name="T68" fmla="*/ 146 w 211"/>
                          <a:gd name="T69" fmla="*/ 117 h 193"/>
                          <a:gd name="T70" fmla="*/ 151 w 211"/>
                          <a:gd name="T71" fmla="*/ 118 h 193"/>
                          <a:gd name="T72" fmla="*/ 155 w 211"/>
                          <a:gd name="T73" fmla="*/ 106 h 193"/>
                          <a:gd name="T74" fmla="*/ 159 w 211"/>
                          <a:gd name="T75" fmla="*/ 96 h 193"/>
                          <a:gd name="T76" fmla="*/ 164 w 211"/>
                          <a:gd name="T77" fmla="*/ 86 h 193"/>
                          <a:gd name="T78" fmla="*/ 168 w 211"/>
                          <a:gd name="T79" fmla="*/ 98 h 193"/>
                          <a:gd name="T80" fmla="*/ 172 w 211"/>
                          <a:gd name="T81" fmla="*/ 86 h 193"/>
                          <a:gd name="T82" fmla="*/ 176 w 211"/>
                          <a:gd name="T83" fmla="*/ 55 h 193"/>
                          <a:gd name="T84" fmla="*/ 181 w 211"/>
                          <a:gd name="T85" fmla="*/ 35 h 193"/>
                          <a:gd name="T86" fmla="*/ 185 w 211"/>
                          <a:gd name="T87" fmla="*/ 26 h 193"/>
                          <a:gd name="T88" fmla="*/ 189 w 211"/>
                          <a:gd name="T89" fmla="*/ 50 h 193"/>
                          <a:gd name="T90" fmla="*/ 194 w 211"/>
                          <a:gd name="T91" fmla="*/ 66 h 193"/>
                          <a:gd name="T92" fmla="*/ 198 w 211"/>
                          <a:gd name="T93" fmla="*/ 59 h 193"/>
                          <a:gd name="T94" fmla="*/ 202 w 211"/>
                          <a:gd name="T95" fmla="*/ 37 h 193"/>
                          <a:gd name="T96" fmla="*/ 206 w 211"/>
                          <a:gd name="T97" fmla="*/ 15 h 193"/>
                          <a:gd name="T98" fmla="*/ 211 w 211"/>
                          <a:gd name="T99" fmla="*/ 0 h 19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11" h="193">
                            <a:moveTo>
                              <a:pt x="0" y="169"/>
                            </a:moveTo>
                            <a:lnTo>
                              <a:pt x="4" y="152"/>
                            </a:lnTo>
                            <a:lnTo>
                              <a:pt x="9" y="178"/>
                            </a:lnTo>
                            <a:lnTo>
                              <a:pt x="13" y="193"/>
                            </a:lnTo>
                            <a:lnTo>
                              <a:pt x="17" y="187"/>
                            </a:lnTo>
                            <a:lnTo>
                              <a:pt x="21" y="163"/>
                            </a:lnTo>
                            <a:lnTo>
                              <a:pt x="26" y="142"/>
                            </a:lnTo>
                            <a:lnTo>
                              <a:pt x="30" y="140"/>
                            </a:lnTo>
                            <a:lnTo>
                              <a:pt x="34" y="151"/>
                            </a:lnTo>
                            <a:lnTo>
                              <a:pt x="39" y="163"/>
                            </a:lnTo>
                            <a:lnTo>
                              <a:pt x="43" y="158"/>
                            </a:lnTo>
                            <a:lnTo>
                              <a:pt x="47" y="148"/>
                            </a:lnTo>
                            <a:lnTo>
                              <a:pt x="52" y="143"/>
                            </a:lnTo>
                            <a:lnTo>
                              <a:pt x="56" y="163"/>
                            </a:lnTo>
                            <a:lnTo>
                              <a:pt x="60" y="164"/>
                            </a:lnTo>
                            <a:lnTo>
                              <a:pt x="64" y="152"/>
                            </a:lnTo>
                            <a:lnTo>
                              <a:pt x="69" y="151"/>
                            </a:lnTo>
                            <a:lnTo>
                              <a:pt x="73" y="171"/>
                            </a:lnTo>
                            <a:lnTo>
                              <a:pt x="77" y="170"/>
                            </a:lnTo>
                            <a:lnTo>
                              <a:pt x="82" y="154"/>
                            </a:lnTo>
                            <a:lnTo>
                              <a:pt x="86" y="130"/>
                            </a:lnTo>
                            <a:lnTo>
                              <a:pt x="90" y="125"/>
                            </a:lnTo>
                            <a:lnTo>
                              <a:pt x="94" y="148"/>
                            </a:lnTo>
                            <a:lnTo>
                              <a:pt x="99" y="161"/>
                            </a:lnTo>
                            <a:lnTo>
                              <a:pt x="103" y="152"/>
                            </a:lnTo>
                            <a:lnTo>
                              <a:pt x="107" y="128"/>
                            </a:lnTo>
                            <a:lnTo>
                              <a:pt x="112" y="109"/>
                            </a:lnTo>
                            <a:lnTo>
                              <a:pt x="116" y="143"/>
                            </a:lnTo>
                            <a:lnTo>
                              <a:pt x="120" y="155"/>
                            </a:lnTo>
                            <a:lnTo>
                              <a:pt x="124" y="149"/>
                            </a:lnTo>
                            <a:lnTo>
                              <a:pt x="129" y="128"/>
                            </a:lnTo>
                            <a:lnTo>
                              <a:pt x="133" y="106"/>
                            </a:lnTo>
                            <a:lnTo>
                              <a:pt x="138" y="97"/>
                            </a:lnTo>
                            <a:lnTo>
                              <a:pt x="142" y="99"/>
                            </a:lnTo>
                            <a:lnTo>
                              <a:pt x="146" y="117"/>
                            </a:lnTo>
                            <a:lnTo>
                              <a:pt x="151" y="118"/>
                            </a:lnTo>
                            <a:lnTo>
                              <a:pt x="155" y="106"/>
                            </a:lnTo>
                            <a:lnTo>
                              <a:pt x="159" y="96"/>
                            </a:lnTo>
                            <a:lnTo>
                              <a:pt x="164" y="86"/>
                            </a:lnTo>
                            <a:lnTo>
                              <a:pt x="168" y="98"/>
                            </a:lnTo>
                            <a:lnTo>
                              <a:pt x="172" y="86"/>
                            </a:lnTo>
                            <a:lnTo>
                              <a:pt x="176" y="55"/>
                            </a:lnTo>
                            <a:lnTo>
                              <a:pt x="181" y="35"/>
                            </a:lnTo>
                            <a:lnTo>
                              <a:pt x="185" y="26"/>
                            </a:lnTo>
                            <a:lnTo>
                              <a:pt x="189" y="50"/>
                            </a:lnTo>
                            <a:lnTo>
                              <a:pt x="194" y="66"/>
                            </a:lnTo>
                            <a:lnTo>
                              <a:pt x="198" y="59"/>
                            </a:lnTo>
                            <a:lnTo>
                              <a:pt x="202" y="37"/>
                            </a:lnTo>
                            <a:lnTo>
                              <a:pt x="206" y="15"/>
                            </a:lnTo>
                            <a:lnTo>
                              <a:pt x="211" y="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DBFF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209" name="Freeform 2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73738" y="2541589"/>
                        <a:ext cx="204788" cy="239713"/>
                      </a:xfrm>
                      <a:custGeom>
                        <a:avLst/>
                        <a:gdLst>
                          <a:gd name="T0" fmla="*/ 0 w 129"/>
                          <a:gd name="T1" fmla="*/ 0 h 151"/>
                          <a:gd name="T2" fmla="*/ 4 w 129"/>
                          <a:gd name="T3" fmla="*/ 16 h 151"/>
                          <a:gd name="T4" fmla="*/ 8 w 129"/>
                          <a:gd name="T5" fmla="*/ 10 h 151"/>
                          <a:gd name="T6" fmla="*/ 13 w 129"/>
                          <a:gd name="T7" fmla="*/ 20 h 151"/>
                          <a:gd name="T8" fmla="*/ 17 w 129"/>
                          <a:gd name="T9" fmla="*/ 62 h 151"/>
                          <a:gd name="T10" fmla="*/ 21 w 129"/>
                          <a:gd name="T11" fmla="*/ 62 h 151"/>
                          <a:gd name="T12" fmla="*/ 25 w 129"/>
                          <a:gd name="T13" fmla="*/ 69 h 151"/>
                          <a:gd name="T14" fmla="*/ 30 w 129"/>
                          <a:gd name="T15" fmla="*/ 115 h 151"/>
                          <a:gd name="T16" fmla="*/ 34 w 129"/>
                          <a:gd name="T17" fmla="*/ 138 h 151"/>
                          <a:gd name="T18" fmla="*/ 38 w 129"/>
                          <a:gd name="T19" fmla="*/ 140 h 151"/>
                          <a:gd name="T20" fmla="*/ 43 w 129"/>
                          <a:gd name="T21" fmla="*/ 151 h 151"/>
                          <a:gd name="T22" fmla="*/ 47 w 129"/>
                          <a:gd name="T23" fmla="*/ 138 h 151"/>
                          <a:gd name="T24" fmla="*/ 51 w 129"/>
                          <a:gd name="T25" fmla="*/ 117 h 151"/>
                          <a:gd name="T26" fmla="*/ 56 w 129"/>
                          <a:gd name="T27" fmla="*/ 112 h 151"/>
                          <a:gd name="T28" fmla="*/ 60 w 129"/>
                          <a:gd name="T29" fmla="*/ 108 h 151"/>
                          <a:gd name="T30" fmla="*/ 64 w 129"/>
                          <a:gd name="T31" fmla="*/ 108 h 151"/>
                          <a:gd name="T32" fmla="*/ 68 w 129"/>
                          <a:gd name="T33" fmla="*/ 110 h 151"/>
                          <a:gd name="T34" fmla="*/ 73 w 129"/>
                          <a:gd name="T35" fmla="*/ 96 h 151"/>
                          <a:gd name="T36" fmla="*/ 77 w 129"/>
                          <a:gd name="T37" fmla="*/ 76 h 151"/>
                          <a:gd name="T38" fmla="*/ 81 w 129"/>
                          <a:gd name="T39" fmla="*/ 74 h 151"/>
                          <a:gd name="T40" fmla="*/ 86 w 129"/>
                          <a:gd name="T41" fmla="*/ 67 h 151"/>
                          <a:gd name="T42" fmla="*/ 90 w 129"/>
                          <a:gd name="T43" fmla="*/ 64 h 151"/>
                          <a:gd name="T44" fmla="*/ 94 w 129"/>
                          <a:gd name="T45" fmla="*/ 58 h 151"/>
                          <a:gd name="T46" fmla="*/ 98 w 129"/>
                          <a:gd name="T47" fmla="*/ 92 h 151"/>
                          <a:gd name="T48" fmla="*/ 103 w 129"/>
                          <a:gd name="T49" fmla="*/ 116 h 151"/>
                          <a:gd name="T50" fmla="*/ 107 w 129"/>
                          <a:gd name="T51" fmla="*/ 112 h 151"/>
                          <a:gd name="T52" fmla="*/ 111 w 129"/>
                          <a:gd name="T53" fmla="*/ 91 h 151"/>
                          <a:gd name="T54" fmla="*/ 116 w 129"/>
                          <a:gd name="T55" fmla="*/ 74 h 151"/>
                          <a:gd name="T56" fmla="*/ 120 w 129"/>
                          <a:gd name="T57" fmla="*/ 65 h 151"/>
                          <a:gd name="T58" fmla="*/ 125 w 129"/>
                          <a:gd name="T59" fmla="*/ 96 h 151"/>
                          <a:gd name="T60" fmla="*/ 129 w 129"/>
                          <a:gd name="T61" fmla="*/ 114 h 15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</a:cxnLst>
                        <a:rect l="0" t="0" r="r" b="b"/>
                        <a:pathLst>
                          <a:path w="129" h="151">
                            <a:moveTo>
                              <a:pt x="0" y="0"/>
                            </a:moveTo>
                            <a:lnTo>
                              <a:pt x="4" y="16"/>
                            </a:lnTo>
                            <a:lnTo>
                              <a:pt x="8" y="10"/>
                            </a:lnTo>
                            <a:lnTo>
                              <a:pt x="13" y="20"/>
                            </a:lnTo>
                            <a:lnTo>
                              <a:pt x="17" y="62"/>
                            </a:lnTo>
                            <a:lnTo>
                              <a:pt x="21" y="62"/>
                            </a:lnTo>
                            <a:lnTo>
                              <a:pt x="25" y="69"/>
                            </a:lnTo>
                            <a:lnTo>
                              <a:pt x="30" y="115"/>
                            </a:lnTo>
                            <a:lnTo>
                              <a:pt x="34" y="138"/>
                            </a:lnTo>
                            <a:lnTo>
                              <a:pt x="38" y="140"/>
                            </a:lnTo>
                            <a:lnTo>
                              <a:pt x="43" y="151"/>
                            </a:lnTo>
                            <a:lnTo>
                              <a:pt x="47" y="138"/>
                            </a:lnTo>
                            <a:lnTo>
                              <a:pt x="51" y="117"/>
                            </a:lnTo>
                            <a:lnTo>
                              <a:pt x="56" y="112"/>
                            </a:lnTo>
                            <a:lnTo>
                              <a:pt x="60" y="108"/>
                            </a:lnTo>
                            <a:lnTo>
                              <a:pt x="64" y="108"/>
                            </a:lnTo>
                            <a:lnTo>
                              <a:pt x="68" y="110"/>
                            </a:lnTo>
                            <a:lnTo>
                              <a:pt x="73" y="96"/>
                            </a:lnTo>
                            <a:lnTo>
                              <a:pt x="77" y="76"/>
                            </a:lnTo>
                            <a:lnTo>
                              <a:pt x="81" y="74"/>
                            </a:lnTo>
                            <a:lnTo>
                              <a:pt x="86" y="67"/>
                            </a:lnTo>
                            <a:lnTo>
                              <a:pt x="90" y="64"/>
                            </a:lnTo>
                            <a:lnTo>
                              <a:pt x="94" y="58"/>
                            </a:lnTo>
                            <a:lnTo>
                              <a:pt x="98" y="92"/>
                            </a:lnTo>
                            <a:lnTo>
                              <a:pt x="103" y="116"/>
                            </a:lnTo>
                            <a:lnTo>
                              <a:pt x="107" y="112"/>
                            </a:lnTo>
                            <a:lnTo>
                              <a:pt x="111" y="91"/>
                            </a:lnTo>
                            <a:lnTo>
                              <a:pt x="116" y="74"/>
                            </a:lnTo>
                            <a:lnTo>
                              <a:pt x="120" y="65"/>
                            </a:lnTo>
                            <a:lnTo>
                              <a:pt x="125" y="96"/>
                            </a:lnTo>
                            <a:lnTo>
                              <a:pt x="129" y="11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DBFF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210" name="Freeform 2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51388" y="2589214"/>
                        <a:ext cx="331788" cy="523875"/>
                      </a:xfrm>
                      <a:custGeom>
                        <a:avLst/>
                        <a:gdLst>
                          <a:gd name="T0" fmla="*/ 0 w 209"/>
                          <a:gd name="T1" fmla="*/ 330 h 330"/>
                          <a:gd name="T2" fmla="*/ 3 w 209"/>
                          <a:gd name="T3" fmla="*/ 163 h 330"/>
                          <a:gd name="T4" fmla="*/ 7 w 209"/>
                          <a:gd name="T5" fmla="*/ 149 h 330"/>
                          <a:gd name="T6" fmla="*/ 12 w 209"/>
                          <a:gd name="T7" fmla="*/ 154 h 330"/>
                          <a:gd name="T8" fmla="*/ 16 w 209"/>
                          <a:gd name="T9" fmla="*/ 151 h 330"/>
                          <a:gd name="T10" fmla="*/ 20 w 209"/>
                          <a:gd name="T11" fmla="*/ 148 h 330"/>
                          <a:gd name="T12" fmla="*/ 24 w 209"/>
                          <a:gd name="T13" fmla="*/ 146 h 330"/>
                          <a:gd name="T14" fmla="*/ 29 w 209"/>
                          <a:gd name="T15" fmla="*/ 151 h 330"/>
                          <a:gd name="T16" fmla="*/ 33 w 209"/>
                          <a:gd name="T17" fmla="*/ 155 h 330"/>
                          <a:gd name="T18" fmla="*/ 37 w 209"/>
                          <a:gd name="T19" fmla="*/ 155 h 330"/>
                          <a:gd name="T20" fmla="*/ 42 w 209"/>
                          <a:gd name="T21" fmla="*/ 152 h 330"/>
                          <a:gd name="T22" fmla="*/ 46 w 209"/>
                          <a:gd name="T23" fmla="*/ 156 h 330"/>
                          <a:gd name="T24" fmla="*/ 50 w 209"/>
                          <a:gd name="T25" fmla="*/ 152 h 330"/>
                          <a:gd name="T26" fmla="*/ 54 w 209"/>
                          <a:gd name="T27" fmla="*/ 141 h 330"/>
                          <a:gd name="T28" fmla="*/ 59 w 209"/>
                          <a:gd name="T29" fmla="*/ 128 h 330"/>
                          <a:gd name="T30" fmla="*/ 63 w 209"/>
                          <a:gd name="T31" fmla="*/ 134 h 330"/>
                          <a:gd name="T32" fmla="*/ 67 w 209"/>
                          <a:gd name="T33" fmla="*/ 133 h 330"/>
                          <a:gd name="T34" fmla="*/ 72 w 209"/>
                          <a:gd name="T35" fmla="*/ 126 h 330"/>
                          <a:gd name="T36" fmla="*/ 76 w 209"/>
                          <a:gd name="T37" fmla="*/ 125 h 330"/>
                          <a:gd name="T38" fmla="*/ 80 w 209"/>
                          <a:gd name="T39" fmla="*/ 1 h 330"/>
                          <a:gd name="T40" fmla="*/ 85 w 209"/>
                          <a:gd name="T41" fmla="*/ 7 h 330"/>
                          <a:gd name="T42" fmla="*/ 89 w 209"/>
                          <a:gd name="T43" fmla="*/ 20 h 330"/>
                          <a:gd name="T44" fmla="*/ 93 w 209"/>
                          <a:gd name="T45" fmla="*/ 16 h 330"/>
                          <a:gd name="T46" fmla="*/ 97 w 209"/>
                          <a:gd name="T47" fmla="*/ 12 h 330"/>
                          <a:gd name="T48" fmla="*/ 102 w 209"/>
                          <a:gd name="T49" fmla="*/ 10 h 330"/>
                          <a:gd name="T50" fmla="*/ 106 w 209"/>
                          <a:gd name="T51" fmla="*/ 2 h 330"/>
                          <a:gd name="T52" fmla="*/ 110 w 209"/>
                          <a:gd name="T53" fmla="*/ 10 h 330"/>
                          <a:gd name="T54" fmla="*/ 115 w 209"/>
                          <a:gd name="T55" fmla="*/ 21 h 330"/>
                          <a:gd name="T56" fmla="*/ 119 w 209"/>
                          <a:gd name="T57" fmla="*/ 7 h 330"/>
                          <a:gd name="T58" fmla="*/ 123 w 209"/>
                          <a:gd name="T59" fmla="*/ 4 h 330"/>
                          <a:gd name="T60" fmla="*/ 127 w 209"/>
                          <a:gd name="T61" fmla="*/ 0 h 330"/>
                          <a:gd name="T62" fmla="*/ 132 w 209"/>
                          <a:gd name="T63" fmla="*/ 2 h 330"/>
                          <a:gd name="T64" fmla="*/ 136 w 209"/>
                          <a:gd name="T65" fmla="*/ 3 h 330"/>
                          <a:gd name="T66" fmla="*/ 140 w 209"/>
                          <a:gd name="T67" fmla="*/ 9 h 330"/>
                          <a:gd name="T68" fmla="*/ 145 w 209"/>
                          <a:gd name="T69" fmla="*/ 13 h 330"/>
                          <a:gd name="T70" fmla="*/ 149 w 209"/>
                          <a:gd name="T71" fmla="*/ 13 h 330"/>
                          <a:gd name="T72" fmla="*/ 153 w 209"/>
                          <a:gd name="T73" fmla="*/ 10 h 330"/>
                          <a:gd name="T74" fmla="*/ 158 w 209"/>
                          <a:gd name="T75" fmla="*/ 15 h 330"/>
                          <a:gd name="T76" fmla="*/ 162 w 209"/>
                          <a:gd name="T77" fmla="*/ 34 h 330"/>
                          <a:gd name="T78" fmla="*/ 166 w 209"/>
                          <a:gd name="T79" fmla="*/ 48 h 330"/>
                          <a:gd name="T80" fmla="*/ 170 w 209"/>
                          <a:gd name="T81" fmla="*/ 68 h 330"/>
                          <a:gd name="T82" fmla="*/ 175 w 209"/>
                          <a:gd name="T83" fmla="*/ 76 h 330"/>
                          <a:gd name="T84" fmla="*/ 179 w 209"/>
                          <a:gd name="T85" fmla="*/ 102 h 330"/>
                          <a:gd name="T86" fmla="*/ 184 w 209"/>
                          <a:gd name="T87" fmla="*/ 110 h 330"/>
                          <a:gd name="T88" fmla="*/ 188 w 209"/>
                          <a:gd name="T89" fmla="*/ 116 h 330"/>
                          <a:gd name="T90" fmla="*/ 192 w 209"/>
                          <a:gd name="T91" fmla="*/ 110 h 330"/>
                          <a:gd name="T92" fmla="*/ 197 w 209"/>
                          <a:gd name="T93" fmla="*/ 103 h 330"/>
                          <a:gd name="T94" fmla="*/ 201 w 209"/>
                          <a:gd name="T95" fmla="*/ 89 h 330"/>
                          <a:gd name="T96" fmla="*/ 205 w 209"/>
                          <a:gd name="T97" fmla="*/ 90 h 330"/>
                          <a:gd name="T98" fmla="*/ 209 w 209"/>
                          <a:gd name="T99" fmla="*/ 91 h 33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09" h="330">
                            <a:moveTo>
                              <a:pt x="0" y="330"/>
                            </a:moveTo>
                            <a:lnTo>
                              <a:pt x="3" y="163"/>
                            </a:lnTo>
                            <a:lnTo>
                              <a:pt x="7" y="149"/>
                            </a:lnTo>
                            <a:lnTo>
                              <a:pt x="12" y="154"/>
                            </a:lnTo>
                            <a:lnTo>
                              <a:pt x="16" y="151"/>
                            </a:lnTo>
                            <a:lnTo>
                              <a:pt x="20" y="148"/>
                            </a:lnTo>
                            <a:lnTo>
                              <a:pt x="24" y="146"/>
                            </a:lnTo>
                            <a:lnTo>
                              <a:pt x="29" y="151"/>
                            </a:lnTo>
                            <a:lnTo>
                              <a:pt x="33" y="155"/>
                            </a:lnTo>
                            <a:lnTo>
                              <a:pt x="37" y="155"/>
                            </a:lnTo>
                            <a:lnTo>
                              <a:pt x="42" y="152"/>
                            </a:lnTo>
                            <a:lnTo>
                              <a:pt x="46" y="156"/>
                            </a:lnTo>
                            <a:lnTo>
                              <a:pt x="50" y="152"/>
                            </a:lnTo>
                            <a:lnTo>
                              <a:pt x="54" y="141"/>
                            </a:lnTo>
                            <a:lnTo>
                              <a:pt x="59" y="128"/>
                            </a:lnTo>
                            <a:lnTo>
                              <a:pt x="63" y="134"/>
                            </a:lnTo>
                            <a:lnTo>
                              <a:pt x="67" y="133"/>
                            </a:lnTo>
                            <a:lnTo>
                              <a:pt x="72" y="126"/>
                            </a:lnTo>
                            <a:lnTo>
                              <a:pt x="76" y="125"/>
                            </a:lnTo>
                            <a:lnTo>
                              <a:pt x="80" y="1"/>
                            </a:lnTo>
                            <a:lnTo>
                              <a:pt x="85" y="7"/>
                            </a:lnTo>
                            <a:lnTo>
                              <a:pt x="89" y="20"/>
                            </a:lnTo>
                            <a:lnTo>
                              <a:pt x="93" y="16"/>
                            </a:lnTo>
                            <a:lnTo>
                              <a:pt x="97" y="12"/>
                            </a:lnTo>
                            <a:lnTo>
                              <a:pt x="102" y="10"/>
                            </a:lnTo>
                            <a:lnTo>
                              <a:pt x="106" y="2"/>
                            </a:lnTo>
                            <a:lnTo>
                              <a:pt x="110" y="10"/>
                            </a:lnTo>
                            <a:lnTo>
                              <a:pt x="115" y="21"/>
                            </a:lnTo>
                            <a:lnTo>
                              <a:pt x="119" y="7"/>
                            </a:lnTo>
                            <a:lnTo>
                              <a:pt x="123" y="4"/>
                            </a:lnTo>
                            <a:lnTo>
                              <a:pt x="127" y="0"/>
                            </a:lnTo>
                            <a:lnTo>
                              <a:pt x="132" y="2"/>
                            </a:lnTo>
                            <a:lnTo>
                              <a:pt x="136" y="3"/>
                            </a:lnTo>
                            <a:lnTo>
                              <a:pt x="140" y="9"/>
                            </a:lnTo>
                            <a:lnTo>
                              <a:pt x="145" y="13"/>
                            </a:lnTo>
                            <a:lnTo>
                              <a:pt x="149" y="13"/>
                            </a:lnTo>
                            <a:lnTo>
                              <a:pt x="153" y="10"/>
                            </a:lnTo>
                            <a:lnTo>
                              <a:pt x="158" y="15"/>
                            </a:lnTo>
                            <a:lnTo>
                              <a:pt x="162" y="34"/>
                            </a:lnTo>
                            <a:lnTo>
                              <a:pt x="166" y="48"/>
                            </a:lnTo>
                            <a:lnTo>
                              <a:pt x="170" y="68"/>
                            </a:lnTo>
                            <a:lnTo>
                              <a:pt x="175" y="76"/>
                            </a:lnTo>
                            <a:lnTo>
                              <a:pt x="179" y="102"/>
                            </a:lnTo>
                            <a:lnTo>
                              <a:pt x="184" y="110"/>
                            </a:lnTo>
                            <a:lnTo>
                              <a:pt x="188" y="116"/>
                            </a:lnTo>
                            <a:lnTo>
                              <a:pt x="192" y="110"/>
                            </a:lnTo>
                            <a:lnTo>
                              <a:pt x="197" y="103"/>
                            </a:lnTo>
                            <a:lnTo>
                              <a:pt x="201" y="89"/>
                            </a:lnTo>
                            <a:lnTo>
                              <a:pt x="205" y="90"/>
                            </a:lnTo>
                            <a:lnTo>
                              <a:pt x="209" y="9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42FF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211" name="Freeform 2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83176" y="2613026"/>
                        <a:ext cx="334963" cy="176213"/>
                      </a:xfrm>
                      <a:custGeom>
                        <a:avLst/>
                        <a:gdLst>
                          <a:gd name="T0" fmla="*/ 0 w 211"/>
                          <a:gd name="T1" fmla="*/ 76 h 111"/>
                          <a:gd name="T2" fmla="*/ 5 w 211"/>
                          <a:gd name="T3" fmla="*/ 78 h 111"/>
                          <a:gd name="T4" fmla="*/ 9 w 211"/>
                          <a:gd name="T5" fmla="*/ 72 h 111"/>
                          <a:gd name="T6" fmla="*/ 13 w 211"/>
                          <a:gd name="T7" fmla="*/ 69 h 111"/>
                          <a:gd name="T8" fmla="*/ 18 w 211"/>
                          <a:gd name="T9" fmla="*/ 74 h 111"/>
                          <a:gd name="T10" fmla="*/ 22 w 211"/>
                          <a:gd name="T11" fmla="*/ 90 h 111"/>
                          <a:gd name="T12" fmla="*/ 26 w 211"/>
                          <a:gd name="T13" fmla="*/ 100 h 111"/>
                          <a:gd name="T14" fmla="*/ 30 w 211"/>
                          <a:gd name="T15" fmla="*/ 111 h 111"/>
                          <a:gd name="T16" fmla="*/ 35 w 211"/>
                          <a:gd name="T17" fmla="*/ 100 h 111"/>
                          <a:gd name="T18" fmla="*/ 39 w 211"/>
                          <a:gd name="T19" fmla="*/ 102 h 111"/>
                          <a:gd name="T20" fmla="*/ 43 w 211"/>
                          <a:gd name="T21" fmla="*/ 100 h 111"/>
                          <a:gd name="T22" fmla="*/ 48 w 211"/>
                          <a:gd name="T23" fmla="*/ 100 h 111"/>
                          <a:gd name="T24" fmla="*/ 52 w 211"/>
                          <a:gd name="T25" fmla="*/ 92 h 111"/>
                          <a:gd name="T26" fmla="*/ 56 w 211"/>
                          <a:gd name="T27" fmla="*/ 85 h 111"/>
                          <a:gd name="T28" fmla="*/ 61 w 211"/>
                          <a:gd name="T29" fmla="*/ 88 h 111"/>
                          <a:gd name="T30" fmla="*/ 65 w 211"/>
                          <a:gd name="T31" fmla="*/ 88 h 111"/>
                          <a:gd name="T32" fmla="*/ 69 w 211"/>
                          <a:gd name="T33" fmla="*/ 87 h 111"/>
                          <a:gd name="T34" fmla="*/ 73 w 211"/>
                          <a:gd name="T35" fmla="*/ 74 h 111"/>
                          <a:gd name="T36" fmla="*/ 78 w 211"/>
                          <a:gd name="T37" fmla="*/ 81 h 111"/>
                          <a:gd name="T38" fmla="*/ 82 w 211"/>
                          <a:gd name="T39" fmla="*/ 80 h 111"/>
                          <a:gd name="T40" fmla="*/ 86 w 211"/>
                          <a:gd name="T41" fmla="*/ 84 h 111"/>
                          <a:gd name="T42" fmla="*/ 91 w 211"/>
                          <a:gd name="T43" fmla="*/ 58 h 111"/>
                          <a:gd name="T44" fmla="*/ 95 w 211"/>
                          <a:gd name="T45" fmla="*/ 76 h 111"/>
                          <a:gd name="T46" fmla="*/ 99 w 211"/>
                          <a:gd name="T47" fmla="*/ 102 h 111"/>
                          <a:gd name="T48" fmla="*/ 103 w 211"/>
                          <a:gd name="T49" fmla="*/ 69 h 111"/>
                          <a:gd name="T50" fmla="*/ 108 w 211"/>
                          <a:gd name="T51" fmla="*/ 78 h 111"/>
                          <a:gd name="T52" fmla="*/ 112 w 211"/>
                          <a:gd name="T53" fmla="*/ 84 h 111"/>
                          <a:gd name="T54" fmla="*/ 116 w 211"/>
                          <a:gd name="T55" fmla="*/ 0 h 111"/>
                          <a:gd name="T56" fmla="*/ 121 w 211"/>
                          <a:gd name="T57" fmla="*/ 26 h 111"/>
                          <a:gd name="T58" fmla="*/ 125 w 211"/>
                          <a:gd name="T59" fmla="*/ 25 h 111"/>
                          <a:gd name="T60" fmla="*/ 129 w 211"/>
                          <a:gd name="T61" fmla="*/ 17 h 111"/>
                          <a:gd name="T62" fmla="*/ 133 w 211"/>
                          <a:gd name="T63" fmla="*/ 11 h 111"/>
                          <a:gd name="T64" fmla="*/ 138 w 211"/>
                          <a:gd name="T65" fmla="*/ 32 h 111"/>
                          <a:gd name="T66" fmla="*/ 142 w 211"/>
                          <a:gd name="T67" fmla="*/ 32 h 111"/>
                          <a:gd name="T68" fmla="*/ 146 w 211"/>
                          <a:gd name="T69" fmla="*/ 10 h 111"/>
                          <a:gd name="T70" fmla="*/ 151 w 211"/>
                          <a:gd name="T71" fmla="*/ 13 h 111"/>
                          <a:gd name="T72" fmla="*/ 155 w 211"/>
                          <a:gd name="T73" fmla="*/ 17 h 111"/>
                          <a:gd name="T74" fmla="*/ 159 w 211"/>
                          <a:gd name="T75" fmla="*/ 20 h 111"/>
                          <a:gd name="T76" fmla="*/ 164 w 211"/>
                          <a:gd name="T77" fmla="*/ 22 h 111"/>
                          <a:gd name="T78" fmla="*/ 168 w 211"/>
                          <a:gd name="T79" fmla="*/ 17 h 111"/>
                          <a:gd name="T80" fmla="*/ 172 w 211"/>
                          <a:gd name="T81" fmla="*/ 26 h 111"/>
                          <a:gd name="T82" fmla="*/ 177 w 211"/>
                          <a:gd name="T83" fmla="*/ 38 h 111"/>
                          <a:gd name="T84" fmla="*/ 181 w 211"/>
                          <a:gd name="T85" fmla="*/ 46 h 111"/>
                          <a:gd name="T86" fmla="*/ 185 w 211"/>
                          <a:gd name="T87" fmla="*/ 52 h 111"/>
                          <a:gd name="T88" fmla="*/ 190 w 211"/>
                          <a:gd name="T89" fmla="*/ 44 h 111"/>
                          <a:gd name="T90" fmla="*/ 194 w 211"/>
                          <a:gd name="T91" fmla="*/ 58 h 111"/>
                          <a:gd name="T92" fmla="*/ 198 w 211"/>
                          <a:gd name="T93" fmla="*/ 68 h 111"/>
                          <a:gd name="T94" fmla="*/ 203 w 211"/>
                          <a:gd name="T95" fmla="*/ 63 h 111"/>
                          <a:gd name="T96" fmla="*/ 207 w 211"/>
                          <a:gd name="T97" fmla="*/ 69 h 111"/>
                          <a:gd name="T98" fmla="*/ 211 w 211"/>
                          <a:gd name="T99" fmla="*/ 56 h 11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11" h="111">
                            <a:moveTo>
                              <a:pt x="0" y="76"/>
                            </a:moveTo>
                            <a:lnTo>
                              <a:pt x="5" y="78"/>
                            </a:lnTo>
                            <a:lnTo>
                              <a:pt x="9" y="72"/>
                            </a:lnTo>
                            <a:lnTo>
                              <a:pt x="13" y="69"/>
                            </a:lnTo>
                            <a:lnTo>
                              <a:pt x="18" y="74"/>
                            </a:lnTo>
                            <a:lnTo>
                              <a:pt x="22" y="90"/>
                            </a:lnTo>
                            <a:lnTo>
                              <a:pt x="26" y="100"/>
                            </a:lnTo>
                            <a:lnTo>
                              <a:pt x="30" y="111"/>
                            </a:lnTo>
                            <a:lnTo>
                              <a:pt x="35" y="100"/>
                            </a:lnTo>
                            <a:lnTo>
                              <a:pt x="39" y="102"/>
                            </a:lnTo>
                            <a:lnTo>
                              <a:pt x="43" y="100"/>
                            </a:lnTo>
                            <a:lnTo>
                              <a:pt x="48" y="100"/>
                            </a:lnTo>
                            <a:lnTo>
                              <a:pt x="52" y="92"/>
                            </a:lnTo>
                            <a:lnTo>
                              <a:pt x="56" y="85"/>
                            </a:lnTo>
                            <a:lnTo>
                              <a:pt x="61" y="88"/>
                            </a:lnTo>
                            <a:lnTo>
                              <a:pt x="65" y="88"/>
                            </a:lnTo>
                            <a:lnTo>
                              <a:pt x="69" y="87"/>
                            </a:lnTo>
                            <a:lnTo>
                              <a:pt x="73" y="74"/>
                            </a:lnTo>
                            <a:lnTo>
                              <a:pt x="78" y="81"/>
                            </a:lnTo>
                            <a:lnTo>
                              <a:pt x="82" y="80"/>
                            </a:lnTo>
                            <a:lnTo>
                              <a:pt x="86" y="84"/>
                            </a:lnTo>
                            <a:lnTo>
                              <a:pt x="91" y="58"/>
                            </a:lnTo>
                            <a:lnTo>
                              <a:pt x="95" y="76"/>
                            </a:lnTo>
                            <a:lnTo>
                              <a:pt x="99" y="102"/>
                            </a:lnTo>
                            <a:lnTo>
                              <a:pt x="103" y="69"/>
                            </a:lnTo>
                            <a:lnTo>
                              <a:pt x="108" y="78"/>
                            </a:lnTo>
                            <a:lnTo>
                              <a:pt x="112" y="84"/>
                            </a:lnTo>
                            <a:lnTo>
                              <a:pt x="116" y="0"/>
                            </a:lnTo>
                            <a:lnTo>
                              <a:pt x="121" y="26"/>
                            </a:lnTo>
                            <a:lnTo>
                              <a:pt x="125" y="25"/>
                            </a:lnTo>
                            <a:lnTo>
                              <a:pt x="129" y="17"/>
                            </a:lnTo>
                            <a:lnTo>
                              <a:pt x="133" y="11"/>
                            </a:lnTo>
                            <a:lnTo>
                              <a:pt x="138" y="32"/>
                            </a:lnTo>
                            <a:lnTo>
                              <a:pt x="142" y="32"/>
                            </a:lnTo>
                            <a:lnTo>
                              <a:pt x="146" y="10"/>
                            </a:lnTo>
                            <a:lnTo>
                              <a:pt x="151" y="13"/>
                            </a:lnTo>
                            <a:lnTo>
                              <a:pt x="155" y="17"/>
                            </a:lnTo>
                            <a:lnTo>
                              <a:pt x="159" y="20"/>
                            </a:lnTo>
                            <a:lnTo>
                              <a:pt x="164" y="22"/>
                            </a:lnTo>
                            <a:lnTo>
                              <a:pt x="168" y="17"/>
                            </a:lnTo>
                            <a:lnTo>
                              <a:pt x="172" y="26"/>
                            </a:lnTo>
                            <a:lnTo>
                              <a:pt x="177" y="38"/>
                            </a:lnTo>
                            <a:lnTo>
                              <a:pt x="181" y="46"/>
                            </a:lnTo>
                            <a:lnTo>
                              <a:pt x="185" y="52"/>
                            </a:lnTo>
                            <a:lnTo>
                              <a:pt x="190" y="44"/>
                            </a:lnTo>
                            <a:lnTo>
                              <a:pt x="194" y="58"/>
                            </a:lnTo>
                            <a:lnTo>
                              <a:pt x="198" y="68"/>
                            </a:lnTo>
                            <a:lnTo>
                              <a:pt x="203" y="63"/>
                            </a:lnTo>
                            <a:lnTo>
                              <a:pt x="207" y="69"/>
                            </a:lnTo>
                            <a:lnTo>
                              <a:pt x="211" y="5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42FF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212" name="Freeform 3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18138" y="2643189"/>
                        <a:ext cx="334963" cy="292100"/>
                      </a:xfrm>
                      <a:custGeom>
                        <a:avLst/>
                        <a:gdLst>
                          <a:gd name="T0" fmla="*/ 0 w 211"/>
                          <a:gd name="T1" fmla="*/ 37 h 184"/>
                          <a:gd name="T2" fmla="*/ 4 w 211"/>
                          <a:gd name="T3" fmla="*/ 46 h 184"/>
                          <a:gd name="T4" fmla="*/ 9 w 211"/>
                          <a:gd name="T5" fmla="*/ 32 h 184"/>
                          <a:gd name="T6" fmla="*/ 13 w 211"/>
                          <a:gd name="T7" fmla="*/ 18 h 184"/>
                          <a:gd name="T8" fmla="*/ 17 w 211"/>
                          <a:gd name="T9" fmla="*/ 5 h 184"/>
                          <a:gd name="T10" fmla="*/ 22 w 211"/>
                          <a:gd name="T11" fmla="*/ 0 h 184"/>
                          <a:gd name="T12" fmla="*/ 26 w 211"/>
                          <a:gd name="T13" fmla="*/ 0 h 184"/>
                          <a:gd name="T14" fmla="*/ 30 w 211"/>
                          <a:gd name="T15" fmla="*/ 12 h 184"/>
                          <a:gd name="T16" fmla="*/ 34 w 211"/>
                          <a:gd name="T17" fmla="*/ 10 h 184"/>
                          <a:gd name="T18" fmla="*/ 39 w 211"/>
                          <a:gd name="T19" fmla="*/ 2 h 184"/>
                          <a:gd name="T20" fmla="*/ 43 w 211"/>
                          <a:gd name="T21" fmla="*/ 21 h 184"/>
                          <a:gd name="T22" fmla="*/ 47 w 211"/>
                          <a:gd name="T23" fmla="*/ 10 h 184"/>
                          <a:gd name="T24" fmla="*/ 52 w 211"/>
                          <a:gd name="T25" fmla="*/ 20 h 184"/>
                          <a:gd name="T26" fmla="*/ 56 w 211"/>
                          <a:gd name="T27" fmla="*/ 30 h 184"/>
                          <a:gd name="T28" fmla="*/ 60 w 211"/>
                          <a:gd name="T29" fmla="*/ 27 h 184"/>
                          <a:gd name="T30" fmla="*/ 65 w 211"/>
                          <a:gd name="T31" fmla="*/ 29 h 184"/>
                          <a:gd name="T32" fmla="*/ 69 w 211"/>
                          <a:gd name="T33" fmla="*/ 50 h 184"/>
                          <a:gd name="T34" fmla="*/ 73 w 211"/>
                          <a:gd name="T35" fmla="*/ 58 h 184"/>
                          <a:gd name="T36" fmla="*/ 77 w 211"/>
                          <a:gd name="T37" fmla="*/ 74 h 184"/>
                          <a:gd name="T38" fmla="*/ 82 w 211"/>
                          <a:gd name="T39" fmla="*/ 80 h 184"/>
                          <a:gd name="T40" fmla="*/ 86 w 211"/>
                          <a:gd name="T41" fmla="*/ 73 h 184"/>
                          <a:gd name="T42" fmla="*/ 90 w 211"/>
                          <a:gd name="T43" fmla="*/ 84 h 184"/>
                          <a:gd name="T44" fmla="*/ 95 w 211"/>
                          <a:gd name="T45" fmla="*/ 91 h 184"/>
                          <a:gd name="T46" fmla="*/ 99 w 211"/>
                          <a:gd name="T47" fmla="*/ 84 h 184"/>
                          <a:gd name="T48" fmla="*/ 103 w 211"/>
                          <a:gd name="T49" fmla="*/ 103 h 184"/>
                          <a:gd name="T50" fmla="*/ 107 w 211"/>
                          <a:gd name="T51" fmla="*/ 135 h 184"/>
                          <a:gd name="T52" fmla="*/ 112 w 211"/>
                          <a:gd name="T53" fmla="*/ 155 h 184"/>
                          <a:gd name="T54" fmla="*/ 116 w 211"/>
                          <a:gd name="T55" fmla="*/ 162 h 184"/>
                          <a:gd name="T56" fmla="*/ 120 w 211"/>
                          <a:gd name="T57" fmla="*/ 172 h 184"/>
                          <a:gd name="T58" fmla="*/ 125 w 211"/>
                          <a:gd name="T59" fmla="*/ 172 h 184"/>
                          <a:gd name="T60" fmla="*/ 129 w 211"/>
                          <a:gd name="T61" fmla="*/ 184 h 184"/>
                          <a:gd name="T62" fmla="*/ 133 w 211"/>
                          <a:gd name="T63" fmla="*/ 163 h 184"/>
                          <a:gd name="T64" fmla="*/ 137 w 211"/>
                          <a:gd name="T65" fmla="*/ 174 h 184"/>
                          <a:gd name="T66" fmla="*/ 142 w 211"/>
                          <a:gd name="T67" fmla="*/ 178 h 184"/>
                          <a:gd name="T68" fmla="*/ 146 w 211"/>
                          <a:gd name="T69" fmla="*/ 171 h 184"/>
                          <a:gd name="T70" fmla="*/ 151 w 211"/>
                          <a:gd name="T71" fmla="*/ 170 h 184"/>
                          <a:gd name="T72" fmla="*/ 155 w 211"/>
                          <a:gd name="T73" fmla="*/ 168 h 184"/>
                          <a:gd name="T74" fmla="*/ 159 w 211"/>
                          <a:gd name="T75" fmla="*/ 163 h 184"/>
                          <a:gd name="T76" fmla="*/ 164 w 211"/>
                          <a:gd name="T77" fmla="*/ 159 h 184"/>
                          <a:gd name="T78" fmla="*/ 168 w 211"/>
                          <a:gd name="T79" fmla="*/ 148 h 184"/>
                          <a:gd name="T80" fmla="*/ 172 w 211"/>
                          <a:gd name="T81" fmla="*/ 140 h 184"/>
                          <a:gd name="T82" fmla="*/ 177 w 211"/>
                          <a:gd name="T83" fmla="*/ 131 h 184"/>
                          <a:gd name="T84" fmla="*/ 181 w 211"/>
                          <a:gd name="T85" fmla="*/ 136 h 184"/>
                          <a:gd name="T86" fmla="*/ 185 w 211"/>
                          <a:gd name="T87" fmla="*/ 133 h 184"/>
                          <a:gd name="T88" fmla="*/ 189 w 211"/>
                          <a:gd name="T89" fmla="*/ 125 h 184"/>
                          <a:gd name="T90" fmla="*/ 194 w 211"/>
                          <a:gd name="T91" fmla="*/ 127 h 184"/>
                          <a:gd name="T92" fmla="*/ 198 w 211"/>
                          <a:gd name="T93" fmla="*/ 130 h 184"/>
                          <a:gd name="T94" fmla="*/ 202 w 211"/>
                          <a:gd name="T95" fmla="*/ 110 h 184"/>
                          <a:gd name="T96" fmla="*/ 207 w 211"/>
                          <a:gd name="T97" fmla="*/ 119 h 184"/>
                          <a:gd name="T98" fmla="*/ 211 w 211"/>
                          <a:gd name="T99" fmla="*/ 117 h 18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11" h="184">
                            <a:moveTo>
                              <a:pt x="0" y="37"/>
                            </a:moveTo>
                            <a:lnTo>
                              <a:pt x="4" y="46"/>
                            </a:lnTo>
                            <a:lnTo>
                              <a:pt x="9" y="32"/>
                            </a:lnTo>
                            <a:lnTo>
                              <a:pt x="13" y="18"/>
                            </a:lnTo>
                            <a:lnTo>
                              <a:pt x="17" y="5"/>
                            </a:lnTo>
                            <a:lnTo>
                              <a:pt x="22" y="0"/>
                            </a:lnTo>
                            <a:lnTo>
                              <a:pt x="26" y="0"/>
                            </a:lnTo>
                            <a:lnTo>
                              <a:pt x="30" y="12"/>
                            </a:lnTo>
                            <a:lnTo>
                              <a:pt x="34" y="10"/>
                            </a:lnTo>
                            <a:lnTo>
                              <a:pt x="39" y="2"/>
                            </a:lnTo>
                            <a:lnTo>
                              <a:pt x="43" y="21"/>
                            </a:lnTo>
                            <a:lnTo>
                              <a:pt x="47" y="10"/>
                            </a:lnTo>
                            <a:lnTo>
                              <a:pt x="52" y="20"/>
                            </a:lnTo>
                            <a:lnTo>
                              <a:pt x="56" y="30"/>
                            </a:lnTo>
                            <a:lnTo>
                              <a:pt x="60" y="27"/>
                            </a:lnTo>
                            <a:lnTo>
                              <a:pt x="65" y="29"/>
                            </a:lnTo>
                            <a:lnTo>
                              <a:pt x="69" y="50"/>
                            </a:lnTo>
                            <a:lnTo>
                              <a:pt x="73" y="58"/>
                            </a:lnTo>
                            <a:lnTo>
                              <a:pt x="77" y="74"/>
                            </a:lnTo>
                            <a:lnTo>
                              <a:pt x="82" y="80"/>
                            </a:lnTo>
                            <a:lnTo>
                              <a:pt x="86" y="73"/>
                            </a:lnTo>
                            <a:lnTo>
                              <a:pt x="90" y="84"/>
                            </a:lnTo>
                            <a:lnTo>
                              <a:pt x="95" y="91"/>
                            </a:lnTo>
                            <a:lnTo>
                              <a:pt x="99" y="84"/>
                            </a:lnTo>
                            <a:lnTo>
                              <a:pt x="103" y="103"/>
                            </a:lnTo>
                            <a:lnTo>
                              <a:pt x="107" y="135"/>
                            </a:lnTo>
                            <a:lnTo>
                              <a:pt x="112" y="155"/>
                            </a:lnTo>
                            <a:lnTo>
                              <a:pt x="116" y="162"/>
                            </a:lnTo>
                            <a:lnTo>
                              <a:pt x="120" y="172"/>
                            </a:lnTo>
                            <a:lnTo>
                              <a:pt x="125" y="172"/>
                            </a:lnTo>
                            <a:lnTo>
                              <a:pt x="129" y="184"/>
                            </a:lnTo>
                            <a:lnTo>
                              <a:pt x="133" y="163"/>
                            </a:lnTo>
                            <a:lnTo>
                              <a:pt x="137" y="174"/>
                            </a:lnTo>
                            <a:lnTo>
                              <a:pt x="142" y="178"/>
                            </a:lnTo>
                            <a:lnTo>
                              <a:pt x="146" y="171"/>
                            </a:lnTo>
                            <a:lnTo>
                              <a:pt x="151" y="170"/>
                            </a:lnTo>
                            <a:lnTo>
                              <a:pt x="155" y="168"/>
                            </a:lnTo>
                            <a:lnTo>
                              <a:pt x="159" y="163"/>
                            </a:lnTo>
                            <a:lnTo>
                              <a:pt x="164" y="159"/>
                            </a:lnTo>
                            <a:lnTo>
                              <a:pt x="168" y="148"/>
                            </a:lnTo>
                            <a:lnTo>
                              <a:pt x="172" y="140"/>
                            </a:lnTo>
                            <a:lnTo>
                              <a:pt x="177" y="131"/>
                            </a:lnTo>
                            <a:lnTo>
                              <a:pt x="181" y="136"/>
                            </a:lnTo>
                            <a:lnTo>
                              <a:pt x="185" y="133"/>
                            </a:lnTo>
                            <a:lnTo>
                              <a:pt x="189" y="125"/>
                            </a:lnTo>
                            <a:lnTo>
                              <a:pt x="194" y="127"/>
                            </a:lnTo>
                            <a:lnTo>
                              <a:pt x="198" y="130"/>
                            </a:lnTo>
                            <a:lnTo>
                              <a:pt x="202" y="110"/>
                            </a:lnTo>
                            <a:lnTo>
                              <a:pt x="207" y="119"/>
                            </a:lnTo>
                            <a:lnTo>
                              <a:pt x="211" y="11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42FF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213" name="Freeform 3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53101" y="2643189"/>
                        <a:ext cx="225425" cy="185738"/>
                      </a:xfrm>
                      <a:custGeom>
                        <a:avLst/>
                        <a:gdLst>
                          <a:gd name="T0" fmla="*/ 0 w 142"/>
                          <a:gd name="T1" fmla="*/ 117 h 117"/>
                          <a:gd name="T2" fmla="*/ 4 w 142"/>
                          <a:gd name="T3" fmla="*/ 117 h 117"/>
                          <a:gd name="T4" fmla="*/ 8 w 142"/>
                          <a:gd name="T5" fmla="*/ 103 h 117"/>
                          <a:gd name="T6" fmla="*/ 13 w 142"/>
                          <a:gd name="T7" fmla="*/ 110 h 117"/>
                          <a:gd name="T8" fmla="*/ 17 w 142"/>
                          <a:gd name="T9" fmla="*/ 97 h 117"/>
                          <a:gd name="T10" fmla="*/ 21 w 142"/>
                          <a:gd name="T11" fmla="*/ 87 h 117"/>
                          <a:gd name="T12" fmla="*/ 26 w 142"/>
                          <a:gd name="T13" fmla="*/ 62 h 117"/>
                          <a:gd name="T14" fmla="*/ 30 w 142"/>
                          <a:gd name="T15" fmla="*/ 60 h 117"/>
                          <a:gd name="T16" fmla="*/ 34 w 142"/>
                          <a:gd name="T17" fmla="*/ 51 h 117"/>
                          <a:gd name="T18" fmla="*/ 38 w 142"/>
                          <a:gd name="T19" fmla="*/ 35 h 117"/>
                          <a:gd name="T20" fmla="*/ 43 w 142"/>
                          <a:gd name="T21" fmla="*/ 44 h 117"/>
                          <a:gd name="T22" fmla="*/ 47 w 142"/>
                          <a:gd name="T23" fmla="*/ 51 h 117"/>
                          <a:gd name="T24" fmla="*/ 51 w 142"/>
                          <a:gd name="T25" fmla="*/ 54 h 117"/>
                          <a:gd name="T26" fmla="*/ 56 w 142"/>
                          <a:gd name="T27" fmla="*/ 63 h 117"/>
                          <a:gd name="T28" fmla="*/ 60 w 142"/>
                          <a:gd name="T29" fmla="*/ 32 h 117"/>
                          <a:gd name="T30" fmla="*/ 64 w 142"/>
                          <a:gd name="T31" fmla="*/ 23 h 117"/>
                          <a:gd name="T32" fmla="*/ 69 w 142"/>
                          <a:gd name="T33" fmla="*/ 0 h 117"/>
                          <a:gd name="T34" fmla="*/ 73 w 142"/>
                          <a:gd name="T35" fmla="*/ 11 h 117"/>
                          <a:gd name="T36" fmla="*/ 77 w 142"/>
                          <a:gd name="T37" fmla="*/ 0 h 117"/>
                          <a:gd name="T38" fmla="*/ 81 w 142"/>
                          <a:gd name="T39" fmla="*/ 6 h 117"/>
                          <a:gd name="T40" fmla="*/ 86 w 142"/>
                          <a:gd name="T41" fmla="*/ 10 h 117"/>
                          <a:gd name="T42" fmla="*/ 90 w 142"/>
                          <a:gd name="T43" fmla="*/ 12 h 117"/>
                          <a:gd name="T44" fmla="*/ 94 w 142"/>
                          <a:gd name="T45" fmla="*/ 33 h 117"/>
                          <a:gd name="T46" fmla="*/ 99 w 142"/>
                          <a:gd name="T47" fmla="*/ 16 h 117"/>
                          <a:gd name="T48" fmla="*/ 103 w 142"/>
                          <a:gd name="T49" fmla="*/ 23 h 117"/>
                          <a:gd name="T50" fmla="*/ 107 w 142"/>
                          <a:gd name="T51" fmla="*/ 29 h 117"/>
                          <a:gd name="T52" fmla="*/ 111 w 142"/>
                          <a:gd name="T53" fmla="*/ 29 h 117"/>
                          <a:gd name="T54" fmla="*/ 116 w 142"/>
                          <a:gd name="T55" fmla="*/ 23 h 117"/>
                          <a:gd name="T56" fmla="*/ 120 w 142"/>
                          <a:gd name="T57" fmla="*/ 29 h 117"/>
                          <a:gd name="T58" fmla="*/ 124 w 142"/>
                          <a:gd name="T59" fmla="*/ 46 h 117"/>
                          <a:gd name="T60" fmla="*/ 129 w 142"/>
                          <a:gd name="T61" fmla="*/ 49 h 117"/>
                          <a:gd name="T62" fmla="*/ 133 w 142"/>
                          <a:gd name="T63" fmla="*/ 58 h 117"/>
                          <a:gd name="T64" fmla="*/ 138 w 142"/>
                          <a:gd name="T65" fmla="*/ 37 h 117"/>
                          <a:gd name="T66" fmla="*/ 142 w 142"/>
                          <a:gd name="T67" fmla="*/ 48 h 11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</a:cxnLst>
                        <a:rect l="0" t="0" r="r" b="b"/>
                        <a:pathLst>
                          <a:path w="142" h="117">
                            <a:moveTo>
                              <a:pt x="0" y="117"/>
                            </a:moveTo>
                            <a:lnTo>
                              <a:pt x="4" y="117"/>
                            </a:lnTo>
                            <a:lnTo>
                              <a:pt x="8" y="103"/>
                            </a:lnTo>
                            <a:lnTo>
                              <a:pt x="13" y="110"/>
                            </a:lnTo>
                            <a:lnTo>
                              <a:pt x="17" y="97"/>
                            </a:lnTo>
                            <a:lnTo>
                              <a:pt x="21" y="87"/>
                            </a:lnTo>
                            <a:lnTo>
                              <a:pt x="26" y="62"/>
                            </a:lnTo>
                            <a:lnTo>
                              <a:pt x="30" y="60"/>
                            </a:lnTo>
                            <a:lnTo>
                              <a:pt x="34" y="51"/>
                            </a:lnTo>
                            <a:lnTo>
                              <a:pt x="38" y="35"/>
                            </a:lnTo>
                            <a:lnTo>
                              <a:pt x="43" y="44"/>
                            </a:lnTo>
                            <a:lnTo>
                              <a:pt x="47" y="51"/>
                            </a:lnTo>
                            <a:lnTo>
                              <a:pt x="51" y="54"/>
                            </a:lnTo>
                            <a:lnTo>
                              <a:pt x="56" y="63"/>
                            </a:lnTo>
                            <a:lnTo>
                              <a:pt x="60" y="32"/>
                            </a:lnTo>
                            <a:lnTo>
                              <a:pt x="64" y="23"/>
                            </a:lnTo>
                            <a:lnTo>
                              <a:pt x="69" y="0"/>
                            </a:lnTo>
                            <a:lnTo>
                              <a:pt x="73" y="11"/>
                            </a:lnTo>
                            <a:lnTo>
                              <a:pt x="77" y="0"/>
                            </a:lnTo>
                            <a:lnTo>
                              <a:pt x="81" y="6"/>
                            </a:lnTo>
                            <a:lnTo>
                              <a:pt x="86" y="10"/>
                            </a:lnTo>
                            <a:lnTo>
                              <a:pt x="90" y="12"/>
                            </a:lnTo>
                            <a:lnTo>
                              <a:pt x="94" y="33"/>
                            </a:lnTo>
                            <a:lnTo>
                              <a:pt x="99" y="16"/>
                            </a:lnTo>
                            <a:lnTo>
                              <a:pt x="103" y="23"/>
                            </a:lnTo>
                            <a:lnTo>
                              <a:pt x="107" y="29"/>
                            </a:lnTo>
                            <a:lnTo>
                              <a:pt x="111" y="29"/>
                            </a:lnTo>
                            <a:lnTo>
                              <a:pt x="116" y="23"/>
                            </a:lnTo>
                            <a:lnTo>
                              <a:pt x="120" y="29"/>
                            </a:lnTo>
                            <a:lnTo>
                              <a:pt x="124" y="46"/>
                            </a:lnTo>
                            <a:lnTo>
                              <a:pt x="129" y="49"/>
                            </a:lnTo>
                            <a:lnTo>
                              <a:pt x="133" y="58"/>
                            </a:lnTo>
                            <a:lnTo>
                              <a:pt x="138" y="37"/>
                            </a:lnTo>
                            <a:lnTo>
                              <a:pt x="142" y="4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42FF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214" name="Freeform 3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72026" y="2349501"/>
                        <a:ext cx="331788" cy="509588"/>
                      </a:xfrm>
                      <a:custGeom>
                        <a:avLst/>
                        <a:gdLst>
                          <a:gd name="T0" fmla="*/ 0 w 209"/>
                          <a:gd name="T1" fmla="*/ 0 h 321"/>
                          <a:gd name="T2" fmla="*/ 3 w 209"/>
                          <a:gd name="T3" fmla="*/ 26 h 321"/>
                          <a:gd name="T4" fmla="*/ 7 w 209"/>
                          <a:gd name="T5" fmla="*/ 67 h 321"/>
                          <a:gd name="T6" fmla="*/ 11 w 209"/>
                          <a:gd name="T7" fmla="*/ 89 h 321"/>
                          <a:gd name="T8" fmla="*/ 16 w 209"/>
                          <a:gd name="T9" fmla="*/ 121 h 321"/>
                          <a:gd name="T10" fmla="*/ 20 w 209"/>
                          <a:gd name="T11" fmla="*/ 151 h 321"/>
                          <a:gd name="T12" fmla="*/ 24 w 209"/>
                          <a:gd name="T13" fmla="*/ 160 h 321"/>
                          <a:gd name="T14" fmla="*/ 29 w 209"/>
                          <a:gd name="T15" fmla="*/ 185 h 321"/>
                          <a:gd name="T16" fmla="*/ 33 w 209"/>
                          <a:gd name="T17" fmla="*/ 205 h 321"/>
                          <a:gd name="T18" fmla="*/ 37 w 209"/>
                          <a:gd name="T19" fmla="*/ 206 h 321"/>
                          <a:gd name="T20" fmla="*/ 41 w 209"/>
                          <a:gd name="T21" fmla="*/ 198 h 321"/>
                          <a:gd name="T22" fmla="*/ 46 w 209"/>
                          <a:gd name="T23" fmla="*/ 189 h 321"/>
                          <a:gd name="T24" fmla="*/ 50 w 209"/>
                          <a:gd name="T25" fmla="*/ 210 h 321"/>
                          <a:gd name="T26" fmla="*/ 54 w 209"/>
                          <a:gd name="T27" fmla="*/ 204 h 321"/>
                          <a:gd name="T28" fmla="*/ 59 w 209"/>
                          <a:gd name="T29" fmla="*/ 183 h 321"/>
                          <a:gd name="T30" fmla="*/ 63 w 209"/>
                          <a:gd name="T31" fmla="*/ 173 h 321"/>
                          <a:gd name="T32" fmla="*/ 67 w 209"/>
                          <a:gd name="T33" fmla="*/ 172 h 321"/>
                          <a:gd name="T34" fmla="*/ 72 w 209"/>
                          <a:gd name="T35" fmla="*/ 184 h 321"/>
                          <a:gd name="T36" fmla="*/ 76 w 209"/>
                          <a:gd name="T37" fmla="*/ 199 h 321"/>
                          <a:gd name="T38" fmla="*/ 80 w 209"/>
                          <a:gd name="T39" fmla="*/ 231 h 321"/>
                          <a:gd name="T40" fmla="*/ 84 w 209"/>
                          <a:gd name="T41" fmla="*/ 228 h 321"/>
                          <a:gd name="T42" fmla="*/ 89 w 209"/>
                          <a:gd name="T43" fmla="*/ 206 h 321"/>
                          <a:gd name="T44" fmla="*/ 93 w 209"/>
                          <a:gd name="T45" fmla="*/ 179 h 321"/>
                          <a:gd name="T46" fmla="*/ 97 w 209"/>
                          <a:gd name="T47" fmla="*/ 172 h 321"/>
                          <a:gd name="T48" fmla="*/ 102 w 209"/>
                          <a:gd name="T49" fmla="*/ 181 h 321"/>
                          <a:gd name="T50" fmla="*/ 106 w 209"/>
                          <a:gd name="T51" fmla="*/ 186 h 321"/>
                          <a:gd name="T52" fmla="*/ 110 w 209"/>
                          <a:gd name="T53" fmla="*/ 188 h 321"/>
                          <a:gd name="T54" fmla="*/ 114 w 209"/>
                          <a:gd name="T55" fmla="*/ 170 h 321"/>
                          <a:gd name="T56" fmla="*/ 119 w 209"/>
                          <a:gd name="T57" fmla="*/ 155 h 321"/>
                          <a:gd name="T58" fmla="*/ 123 w 209"/>
                          <a:gd name="T59" fmla="*/ 191 h 321"/>
                          <a:gd name="T60" fmla="*/ 127 w 209"/>
                          <a:gd name="T61" fmla="*/ 211 h 321"/>
                          <a:gd name="T62" fmla="*/ 132 w 209"/>
                          <a:gd name="T63" fmla="*/ 202 h 321"/>
                          <a:gd name="T64" fmla="*/ 136 w 209"/>
                          <a:gd name="T65" fmla="*/ 198 h 321"/>
                          <a:gd name="T66" fmla="*/ 140 w 209"/>
                          <a:gd name="T67" fmla="*/ 227 h 321"/>
                          <a:gd name="T68" fmla="*/ 145 w 209"/>
                          <a:gd name="T69" fmla="*/ 226 h 321"/>
                          <a:gd name="T70" fmla="*/ 149 w 209"/>
                          <a:gd name="T71" fmla="*/ 204 h 321"/>
                          <a:gd name="T72" fmla="*/ 153 w 209"/>
                          <a:gd name="T73" fmla="*/ 180 h 321"/>
                          <a:gd name="T74" fmla="*/ 157 w 209"/>
                          <a:gd name="T75" fmla="*/ 167 h 321"/>
                          <a:gd name="T76" fmla="*/ 162 w 209"/>
                          <a:gd name="T77" fmla="*/ 169 h 321"/>
                          <a:gd name="T78" fmla="*/ 166 w 209"/>
                          <a:gd name="T79" fmla="*/ 188 h 321"/>
                          <a:gd name="T80" fmla="*/ 171 w 209"/>
                          <a:gd name="T81" fmla="*/ 200 h 321"/>
                          <a:gd name="T82" fmla="*/ 175 w 209"/>
                          <a:gd name="T83" fmla="*/ 205 h 321"/>
                          <a:gd name="T84" fmla="*/ 179 w 209"/>
                          <a:gd name="T85" fmla="*/ 217 h 321"/>
                          <a:gd name="T86" fmla="*/ 184 w 209"/>
                          <a:gd name="T87" fmla="*/ 212 h 321"/>
                          <a:gd name="T88" fmla="*/ 188 w 209"/>
                          <a:gd name="T89" fmla="*/ 231 h 321"/>
                          <a:gd name="T90" fmla="*/ 192 w 209"/>
                          <a:gd name="T91" fmla="*/ 279 h 321"/>
                          <a:gd name="T92" fmla="*/ 196 w 209"/>
                          <a:gd name="T93" fmla="*/ 283 h 321"/>
                          <a:gd name="T94" fmla="*/ 201 w 209"/>
                          <a:gd name="T95" fmla="*/ 269 h 321"/>
                          <a:gd name="T96" fmla="*/ 205 w 209"/>
                          <a:gd name="T97" fmla="*/ 273 h 321"/>
                          <a:gd name="T98" fmla="*/ 209 w 209"/>
                          <a:gd name="T99" fmla="*/ 321 h 32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09" h="321">
                            <a:moveTo>
                              <a:pt x="0" y="0"/>
                            </a:moveTo>
                            <a:lnTo>
                              <a:pt x="3" y="26"/>
                            </a:lnTo>
                            <a:lnTo>
                              <a:pt x="7" y="67"/>
                            </a:lnTo>
                            <a:lnTo>
                              <a:pt x="11" y="89"/>
                            </a:lnTo>
                            <a:lnTo>
                              <a:pt x="16" y="121"/>
                            </a:lnTo>
                            <a:lnTo>
                              <a:pt x="20" y="151"/>
                            </a:lnTo>
                            <a:lnTo>
                              <a:pt x="24" y="160"/>
                            </a:lnTo>
                            <a:lnTo>
                              <a:pt x="29" y="185"/>
                            </a:lnTo>
                            <a:lnTo>
                              <a:pt x="33" y="205"/>
                            </a:lnTo>
                            <a:lnTo>
                              <a:pt x="37" y="206"/>
                            </a:lnTo>
                            <a:lnTo>
                              <a:pt x="41" y="198"/>
                            </a:lnTo>
                            <a:lnTo>
                              <a:pt x="46" y="189"/>
                            </a:lnTo>
                            <a:lnTo>
                              <a:pt x="50" y="210"/>
                            </a:lnTo>
                            <a:lnTo>
                              <a:pt x="54" y="204"/>
                            </a:lnTo>
                            <a:lnTo>
                              <a:pt x="59" y="183"/>
                            </a:lnTo>
                            <a:lnTo>
                              <a:pt x="63" y="173"/>
                            </a:lnTo>
                            <a:lnTo>
                              <a:pt x="67" y="172"/>
                            </a:lnTo>
                            <a:lnTo>
                              <a:pt x="72" y="184"/>
                            </a:lnTo>
                            <a:lnTo>
                              <a:pt x="76" y="199"/>
                            </a:lnTo>
                            <a:lnTo>
                              <a:pt x="80" y="231"/>
                            </a:lnTo>
                            <a:lnTo>
                              <a:pt x="84" y="228"/>
                            </a:lnTo>
                            <a:lnTo>
                              <a:pt x="89" y="206"/>
                            </a:lnTo>
                            <a:lnTo>
                              <a:pt x="93" y="179"/>
                            </a:lnTo>
                            <a:lnTo>
                              <a:pt x="97" y="172"/>
                            </a:lnTo>
                            <a:lnTo>
                              <a:pt x="102" y="181"/>
                            </a:lnTo>
                            <a:lnTo>
                              <a:pt x="106" y="186"/>
                            </a:lnTo>
                            <a:lnTo>
                              <a:pt x="110" y="188"/>
                            </a:lnTo>
                            <a:lnTo>
                              <a:pt x="114" y="170"/>
                            </a:lnTo>
                            <a:lnTo>
                              <a:pt x="119" y="155"/>
                            </a:lnTo>
                            <a:lnTo>
                              <a:pt x="123" y="191"/>
                            </a:lnTo>
                            <a:lnTo>
                              <a:pt x="127" y="211"/>
                            </a:lnTo>
                            <a:lnTo>
                              <a:pt x="132" y="202"/>
                            </a:lnTo>
                            <a:lnTo>
                              <a:pt x="136" y="198"/>
                            </a:lnTo>
                            <a:lnTo>
                              <a:pt x="140" y="227"/>
                            </a:lnTo>
                            <a:lnTo>
                              <a:pt x="145" y="226"/>
                            </a:lnTo>
                            <a:lnTo>
                              <a:pt x="149" y="204"/>
                            </a:lnTo>
                            <a:lnTo>
                              <a:pt x="153" y="180"/>
                            </a:lnTo>
                            <a:lnTo>
                              <a:pt x="157" y="167"/>
                            </a:lnTo>
                            <a:lnTo>
                              <a:pt x="162" y="169"/>
                            </a:lnTo>
                            <a:lnTo>
                              <a:pt x="166" y="188"/>
                            </a:lnTo>
                            <a:lnTo>
                              <a:pt x="171" y="200"/>
                            </a:lnTo>
                            <a:lnTo>
                              <a:pt x="175" y="205"/>
                            </a:lnTo>
                            <a:lnTo>
                              <a:pt x="179" y="217"/>
                            </a:lnTo>
                            <a:lnTo>
                              <a:pt x="184" y="212"/>
                            </a:lnTo>
                            <a:lnTo>
                              <a:pt x="188" y="231"/>
                            </a:lnTo>
                            <a:lnTo>
                              <a:pt x="192" y="279"/>
                            </a:lnTo>
                            <a:lnTo>
                              <a:pt x="196" y="283"/>
                            </a:lnTo>
                            <a:lnTo>
                              <a:pt x="201" y="269"/>
                            </a:lnTo>
                            <a:lnTo>
                              <a:pt x="205" y="273"/>
                            </a:lnTo>
                            <a:lnTo>
                              <a:pt x="209" y="32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FF57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215" name="Freeform 3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03813" y="2790826"/>
                        <a:ext cx="334963" cy="176213"/>
                      </a:xfrm>
                      <a:custGeom>
                        <a:avLst/>
                        <a:gdLst>
                          <a:gd name="T0" fmla="*/ 0 w 211"/>
                          <a:gd name="T1" fmla="*/ 43 h 111"/>
                          <a:gd name="T2" fmla="*/ 5 w 211"/>
                          <a:gd name="T3" fmla="*/ 52 h 111"/>
                          <a:gd name="T4" fmla="*/ 9 w 211"/>
                          <a:gd name="T5" fmla="*/ 40 h 111"/>
                          <a:gd name="T6" fmla="*/ 13 w 211"/>
                          <a:gd name="T7" fmla="*/ 18 h 111"/>
                          <a:gd name="T8" fmla="*/ 17 w 211"/>
                          <a:gd name="T9" fmla="*/ 1 h 111"/>
                          <a:gd name="T10" fmla="*/ 22 w 211"/>
                          <a:gd name="T11" fmla="*/ 14 h 111"/>
                          <a:gd name="T12" fmla="*/ 26 w 211"/>
                          <a:gd name="T13" fmla="*/ 48 h 111"/>
                          <a:gd name="T14" fmla="*/ 30 w 211"/>
                          <a:gd name="T15" fmla="*/ 56 h 111"/>
                          <a:gd name="T16" fmla="*/ 35 w 211"/>
                          <a:gd name="T17" fmla="*/ 47 h 111"/>
                          <a:gd name="T18" fmla="*/ 39 w 211"/>
                          <a:gd name="T19" fmla="*/ 49 h 111"/>
                          <a:gd name="T20" fmla="*/ 43 w 211"/>
                          <a:gd name="T21" fmla="*/ 90 h 111"/>
                          <a:gd name="T22" fmla="*/ 48 w 211"/>
                          <a:gd name="T23" fmla="*/ 100 h 111"/>
                          <a:gd name="T24" fmla="*/ 52 w 211"/>
                          <a:gd name="T25" fmla="*/ 96 h 111"/>
                          <a:gd name="T26" fmla="*/ 56 w 211"/>
                          <a:gd name="T27" fmla="*/ 79 h 111"/>
                          <a:gd name="T28" fmla="*/ 60 w 211"/>
                          <a:gd name="T29" fmla="*/ 82 h 111"/>
                          <a:gd name="T30" fmla="*/ 65 w 211"/>
                          <a:gd name="T31" fmla="*/ 111 h 111"/>
                          <a:gd name="T32" fmla="*/ 69 w 211"/>
                          <a:gd name="T33" fmla="*/ 109 h 111"/>
                          <a:gd name="T34" fmla="*/ 73 w 211"/>
                          <a:gd name="T35" fmla="*/ 90 h 111"/>
                          <a:gd name="T36" fmla="*/ 78 w 211"/>
                          <a:gd name="T37" fmla="*/ 65 h 111"/>
                          <a:gd name="T38" fmla="*/ 82 w 211"/>
                          <a:gd name="T39" fmla="*/ 66 h 111"/>
                          <a:gd name="T40" fmla="*/ 86 w 211"/>
                          <a:gd name="T41" fmla="*/ 81 h 111"/>
                          <a:gd name="T42" fmla="*/ 90 w 211"/>
                          <a:gd name="T43" fmla="*/ 99 h 111"/>
                          <a:gd name="T44" fmla="*/ 95 w 211"/>
                          <a:gd name="T45" fmla="*/ 97 h 111"/>
                          <a:gd name="T46" fmla="*/ 99 w 211"/>
                          <a:gd name="T47" fmla="*/ 82 h 111"/>
                          <a:gd name="T48" fmla="*/ 103 w 211"/>
                          <a:gd name="T49" fmla="*/ 73 h 111"/>
                          <a:gd name="T50" fmla="*/ 108 w 211"/>
                          <a:gd name="T51" fmla="*/ 96 h 111"/>
                          <a:gd name="T52" fmla="*/ 112 w 211"/>
                          <a:gd name="T53" fmla="*/ 108 h 111"/>
                          <a:gd name="T54" fmla="*/ 116 w 211"/>
                          <a:gd name="T55" fmla="*/ 96 h 111"/>
                          <a:gd name="T56" fmla="*/ 120 w 211"/>
                          <a:gd name="T57" fmla="*/ 70 h 111"/>
                          <a:gd name="T58" fmla="*/ 125 w 211"/>
                          <a:gd name="T59" fmla="*/ 52 h 111"/>
                          <a:gd name="T60" fmla="*/ 129 w 211"/>
                          <a:gd name="T61" fmla="*/ 60 h 111"/>
                          <a:gd name="T62" fmla="*/ 133 w 211"/>
                          <a:gd name="T63" fmla="*/ 49 h 111"/>
                          <a:gd name="T64" fmla="*/ 138 w 211"/>
                          <a:gd name="T65" fmla="*/ 62 h 111"/>
                          <a:gd name="T66" fmla="*/ 142 w 211"/>
                          <a:gd name="T67" fmla="*/ 57 h 111"/>
                          <a:gd name="T68" fmla="*/ 146 w 211"/>
                          <a:gd name="T69" fmla="*/ 37 h 111"/>
                          <a:gd name="T70" fmla="*/ 151 w 211"/>
                          <a:gd name="T71" fmla="*/ 22 h 111"/>
                          <a:gd name="T72" fmla="*/ 155 w 211"/>
                          <a:gd name="T73" fmla="*/ 34 h 111"/>
                          <a:gd name="T74" fmla="*/ 159 w 211"/>
                          <a:gd name="T75" fmla="*/ 40 h 111"/>
                          <a:gd name="T76" fmla="*/ 164 w 211"/>
                          <a:gd name="T77" fmla="*/ 23 h 111"/>
                          <a:gd name="T78" fmla="*/ 168 w 211"/>
                          <a:gd name="T79" fmla="*/ 13 h 111"/>
                          <a:gd name="T80" fmla="*/ 172 w 211"/>
                          <a:gd name="T81" fmla="*/ 14 h 111"/>
                          <a:gd name="T82" fmla="*/ 177 w 211"/>
                          <a:gd name="T83" fmla="*/ 45 h 111"/>
                          <a:gd name="T84" fmla="*/ 181 w 211"/>
                          <a:gd name="T85" fmla="*/ 47 h 111"/>
                          <a:gd name="T86" fmla="*/ 185 w 211"/>
                          <a:gd name="T87" fmla="*/ 31 h 111"/>
                          <a:gd name="T88" fmla="*/ 190 w 211"/>
                          <a:gd name="T89" fmla="*/ 7 h 111"/>
                          <a:gd name="T90" fmla="*/ 194 w 211"/>
                          <a:gd name="T91" fmla="*/ 0 h 111"/>
                          <a:gd name="T92" fmla="*/ 198 w 211"/>
                          <a:gd name="T93" fmla="*/ 30 h 111"/>
                          <a:gd name="T94" fmla="*/ 202 w 211"/>
                          <a:gd name="T95" fmla="*/ 43 h 111"/>
                          <a:gd name="T96" fmla="*/ 207 w 211"/>
                          <a:gd name="T97" fmla="*/ 32 h 111"/>
                          <a:gd name="T98" fmla="*/ 211 w 211"/>
                          <a:gd name="T99" fmla="*/ 0 h 11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11" h="111">
                            <a:moveTo>
                              <a:pt x="0" y="43"/>
                            </a:moveTo>
                            <a:lnTo>
                              <a:pt x="5" y="52"/>
                            </a:lnTo>
                            <a:lnTo>
                              <a:pt x="9" y="40"/>
                            </a:lnTo>
                            <a:lnTo>
                              <a:pt x="13" y="18"/>
                            </a:lnTo>
                            <a:lnTo>
                              <a:pt x="17" y="1"/>
                            </a:lnTo>
                            <a:lnTo>
                              <a:pt x="22" y="14"/>
                            </a:lnTo>
                            <a:lnTo>
                              <a:pt x="26" y="48"/>
                            </a:lnTo>
                            <a:lnTo>
                              <a:pt x="30" y="56"/>
                            </a:lnTo>
                            <a:lnTo>
                              <a:pt x="35" y="47"/>
                            </a:lnTo>
                            <a:lnTo>
                              <a:pt x="39" y="49"/>
                            </a:lnTo>
                            <a:lnTo>
                              <a:pt x="43" y="90"/>
                            </a:lnTo>
                            <a:lnTo>
                              <a:pt x="48" y="100"/>
                            </a:lnTo>
                            <a:lnTo>
                              <a:pt x="52" y="96"/>
                            </a:lnTo>
                            <a:lnTo>
                              <a:pt x="56" y="79"/>
                            </a:lnTo>
                            <a:lnTo>
                              <a:pt x="60" y="82"/>
                            </a:lnTo>
                            <a:lnTo>
                              <a:pt x="65" y="111"/>
                            </a:lnTo>
                            <a:lnTo>
                              <a:pt x="69" y="109"/>
                            </a:lnTo>
                            <a:lnTo>
                              <a:pt x="73" y="90"/>
                            </a:lnTo>
                            <a:lnTo>
                              <a:pt x="78" y="65"/>
                            </a:lnTo>
                            <a:lnTo>
                              <a:pt x="82" y="66"/>
                            </a:lnTo>
                            <a:lnTo>
                              <a:pt x="86" y="81"/>
                            </a:lnTo>
                            <a:lnTo>
                              <a:pt x="90" y="99"/>
                            </a:lnTo>
                            <a:lnTo>
                              <a:pt x="95" y="97"/>
                            </a:lnTo>
                            <a:lnTo>
                              <a:pt x="99" y="82"/>
                            </a:lnTo>
                            <a:lnTo>
                              <a:pt x="103" y="73"/>
                            </a:lnTo>
                            <a:lnTo>
                              <a:pt x="108" y="96"/>
                            </a:lnTo>
                            <a:lnTo>
                              <a:pt x="112" y="108"/>
                            </a:lnTo>
                            <a:lnTo>
                              <a:pt x="116" y="96"/>
                            </a:lnTo>
                            <a:lnTo>
                              <a:pt x="120" y="70"/>
                            </a:lnTo>
                            <a:lnTo>
                              <a:pt x="125" y="52"/>
                            </a:lnTo>
                            <a:lnTo>
                              <a:pt x="129" y="60"/>
                            </a:lnTo>
                            <a:lnTo>
                              <a:pt x="133" y="49"/>
                            </a:lnTo>
                            <a:lnTo>
                              <a:pt x="138" y="62"/>
                            </a:lnTo>
                            <a:lnTo>
                              <a:pt x="142" y="57"/>
                            </a:lnTo>
                            <a:lnTo>
                              <a:pt x="146" y="37"/>
                            </a:lnTo>
                            <a:lnTo>
                              <a:pt x="151" y="22"/>
                            </a:lnTo>
                            <a:lnTo>
                              <a:pt x="155" y="34"/>
                            </a:lnTo>
                            <a:lnTo>
                              <a:pt x="159" y="40"/>
                            </a:lnTo>
                            <a:lnTo>
                              <a:pt x="164" y="23"/>
                            </a:lnTo>
                            <a:lnTo>
                              <a:pt x="168" y="13"/>
                            </a:lnTo>
                            <a:lnTo>
                              <a:pt x="172" y="14"/>
                            </a:lnTo>
                            <a:lnTo>
                              <a:pt x="177" y="45"/>
                            </a:lnTo>
                            <a:lnTo>
                              <a:pt x="181" y="47"/>
                            </a:lnTo>
                            <a:lnTo>
                              <a:pt x="185" y="31"/>
                            </a:lnTo>
                            <a:lnTo>
                              <a:pt x="190" y="7"/>
                            </a:lnTo>
                            <a:lnTo>
                              <a:pt x="194" y="0"/>
                            </a:lnTo>
                            <a:lnTo>
                              <a:pt x="198" y="30"/>
                            </a:lnTo>
                            <a:lnTo>
                              <a:pt x="202" y="43"/>
                            </a:lnTo>
                            <a:lnTo>
                              <a:pt x="207" y="32"/>
                            </a:lnTo>
                            <a:lnTo>
                              <a:pt x="211" y="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FF57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216" name="Freeform 3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38776" y="2549526"/>
                        <a:ext cx="334963" cy="395288"/>
                      </a:xfrm>
                      <a:custGeom>
                        <a:avLst/>
                        <a:gdLst>
                          <a:gd name="T0" fmla="*/ 0 w 211"/>
                          <a:gd name="T1" fmla="*/ 152 h 249"/>
                          <a:gd name="T2" fmla="*/ 4 w 211"/>
                          <a:gd name="T3" fmla="*/ 139 h 249"/>
                          <a:gd name="T4" fmla="*/ 9 w 211"/>
                          <a:gd name="T5" fmla="*/ 142 h 249"/>
                          <a:gd name="T6" fmla="*/ 13 w 211"/>
                          <a:gd name="T7" fmla="*/ 155 h 249"/>
                          <a:gd name="T8" fmla="*/ 17 w 211"/>
                          <a:gd name="T9" fmla="*/ 147 h 249"/>
                          <a:gd name="T10" fmla="*/ 21 w 211"/>
                          <a:gd name="T11" fmla="*/ 126 h 249"/>
                          <a:gd name="T12" fmla="*/ 26 w 211"/>
                          <a:gd name="T13" fmla="*/ 100 h 249"/>
                          <a:gd name="T14" fmla="*/ 30 w 211"/>
                          <a:gd name="T15" fmla="*/ 108 h 249"/>
                          <a:gd name="T16" fmla="*/ 34 w 211"/>
                          <a:gd name="T17" fmla="*/ 151 h 249"/>
                          <a:gd name="T18" fmla="*/ 39 w 211"/>
                          <a:gd name="T19" fmla="*/ 160 h 249"/>
                          <a:gd name="T20" fmla="*/ 43 w 211"/>
                          <a:gd name="T21" fmla="*/ 156 h 249"/>
                          <a:gd name="T22" fmla="*/ 47 w 211"/>
                          <a:gd name="T23" fmla="*/ 141 h 249"/>
                          <a:gd name="T24" fmla="*/ 52 w 211"/>
                          <a:gd name="T25" fmla="*/ 149 h 249"/>
                          <a:gd name="T26" fmla="*/ 56 w 211"/>
                          <a:gd name="T27" fmla="*/ 197 h 249"/>
                          <a:gd name="T28" fmla="*/ 60 w 211"/>
                          <a:gd name="T29" fmla="*/ 201 h 249"/>
                          <a:gd name="T30" fmla="*/ 64 w 211"/>
                          <a:gd name="T31" fmla="*/ 189 h 249"/>
                          <a:gd name="T32" fmla="*/ 69 w 211"/>
                          <a:gd name="T33" fmla="*/ 213 h 249"/>
                          <a:gd name="T34" fmla="*/ 73 w 211"/>
                          <a:gd name="T35" fmla="*/ 249 h 249"/>
                          <a:gd name="T36" fmla="*/ 77 w 211"/>
                          <a:gd name="T37" fmla="*/ 248 h 249"/>
                          <a:gd name="T38" fmla="*/ 82 w 211"/>
                          <a:gd name="T39" fmla="*/ 231 h 249"/>
                          <a:gd name="T40" fmla="*/ 86 w 211"/>
                          <a:gd name="T41" fmla="*/ 204 h 249"/>
                          <a:gd name="T42" fmla="*/ 90 w 211"/>
                          <a:gd name="T43" fmla="*/ 208 h 249"/>
                          <a:gd name="T44" fmla="*/ 94 w 211"/>
                          <a:gd name="T45" fmla="*/ 197 h 249"/>
                          <a:gd name="T46" fmla="*/ 99 w 211"/>
                          <a:gd name="T47" fmla="*/ 213 h 249"/>
                          <a:gd name="T48" fmla="*/ 103 w 211"/>
                          <a:gd name="T49" fmla="*/ 204 h 249"/>
                          <a:gd name="T50" fmla="*/ 107 w 211"/>
                          <a:gd name="T51" fmla="*/ 181 h 249"/>
                          <a:gd name="T52" fmla="*/ 112 w 211"/>
                          <a:gd name="T53" fmla="*/ 158 h 249"/>
                          <a:gd name="T54" fmla="*/ 116 w 211"/>
                          <a:gd name="T55" fmla="*/ 167 h 249"/>
                          <a:gd name="T56" fmla="*/ 120 w 211"/>
                          <a:gd name="T57" fmla="*/ 188 h 249"/>
                          <a:gd name="T58" fmla="*/ 124 w 211"/>
                          <a:gd name="T59" fmla="*/ 181 h 249"/>
                          <a:gd name="T60" fmla="*/ 129 w 211"/>
                          <a:gd name="T61" fmla="*/ 162 h 249"/>
                          <a:gd name="T62" fmla="*/ 133 w 211"/>
                          <a:gd name="T63" fmla="*/ 137 h 249"/>
                          <a:gd name="T64" fmla="*/ 138 w 211"/>
                          <a:gd name="T65" fmla="*/ 126 h 249"/>
                          <a:gd name="T66" fmla="*/ 142 w 211"/>
                          <a:gd name="T67" fmla="*/ 135 h 249"/>
                          <a:gd name="T68" fmla="*/ 146 w 211"/>
                          <a:gd name="T69" fmla="*/ 127 h 249"/>
                          <a:gd name="T70" fmla="*/ 151 w 211"/>
                          <a:gd name="T71" fmla="*/ 128 h 249"/>
                          <a:gd name="T72" fmla="*/ 155 w 211"/>
                          <a:gd name="T73" fmla="*/ 113 h 249"/>
                          <a:gd name="T74" fmla="*/ 159 w 211"/>
                          <a:gd name="T75" fmla="*/ 97 h 249"/>
                          <a:gd name="T76" fmla="*/ 164 w 211"/>
                          <a:gd name="T77" fmla="*/ 125 h 249"/>
                          <a:gd name="T78" fmla="*/ 168 w 211"/>
                          <a:gd name="T79" fmla="*/ 142 h 249"/>
                          <a:gd name="T80" fmla="*/ 172 w 211"/>
                          <a:gd name="T81" fmla="*/ 130 h 249"/>
                          <a:gd name="T82" fmla="*/ 176 w 211"/>
                          <a:gd name="T83" fmla="*/ 101 h 249"/>
                          <a:gd name="T84" fmla="*/ 181 w 211"/>
                          <a:gd name="T85" fmla="*/ 76 h 249"/>
                          <a:gd name="T86" fmla="*/ 185 w 211"/>
                          <a:gd name="T87" fmla="*/ 72 h 249"/>
                          <a:gd name="T88" fmla="*/ 189 w 211"/>
                          <a:gd name="T89" fmla="*/ 75 h 249"/>
                          <a:gd name="T90" fmla="*/ 194 w 211"/>
                          <a:gd name="T91" fmla="*/ 90 h 249"/>
                          <a:gd name="T92" fmla="*/ 198 w 211"/>
                          <a:gd name="T93" fmla="*/ 82 h 249"/>
                          <a:gd name="T94" fmla="*/ 202 w 211"/>
                          <a:gd name="T95" fmla="*/ 58 h 249"/>
                          <a:gd name="T96" fmla="*/ 206 w 211"/>
                          <a:gd name="T97" fmla="*/ 30 h 249"/>
                          <a:gd name="T98" fmla="*/ 211 w 211"/>
                          <a:gd name="T99" fmla="*/ 0 h 24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11" h="249">
                            <a:moveTo>
                              <a:pt x="0" y="152"/>
                            </a:moveTo>
                            <a:lnTo>
                              <a:pt x="4" y="139"/>
                            </a:lnTo>
                            <a:lnTo>
                              <a:pt x="9" y="142"/>
                            </a:lnTo>
                            <a:lnTo>
                              <a:pt x="13" y="155"/>
                            </a:lnTo>
                            <a:lnTo>
                              <a:pt x="17" y="147"/>
                            </a:lnTo>
                            <a:lnTo>
                              <a:pt x="21" y="126"/>
                            </a:lnTo>
                            <a:lnTo>
                              <a:pt x="26" y="100"/>
                            </a:lnTo>
                            <a:lnTo>
                              <a:pt x="30" y="108"/>
                            </a:lnTo>
                            <a:lnTo>
                              <a:pt x="34" y="151"/>
                            </a:lnTo>
                            <a:lnTo>
                              <a:pt x="39" y="160"/>
                            </a:lnTo>
                            <a:lnTo>
                              <a:pt x="43" y="156"/>
                            </a:lnTo>
                            <a:lnTo>
                              <a:pt x="47" y="141"/>
                            </a:lnTo>
                            <a:lnTo>
                              <a:pt x="52" y="149"/>
                            </a:lnTo>
                            <a:lnTo>
                              <a:pt x="56" y="197"/>
                            </a:lnTo>
                            <a:lnTo>
                              <a:pt x="60" y="201"/>
                            </a:lnTo>
                            <a:lnTo>
                              <a:pt x="64" y="189"/>
                            </a:lnTo>
                            <a:lnTo>
                              <a:pt x="69" y="213"/>
                            </a:lnTo>
                            <a:lnTo>
                              <a:pt x="73" y="249"/>
                            </a:lnTo>
                            <a:lnTo>
                              <a:pt x="77" y="248"/>
                            </a:lnTo>
                            <a:lnTo>
                              <a:pt x="82" y="231"/>
                            </a:lnTo>
                            <a:lnTo>
                              <a:pt x="86" y="204"/>
                            </a:lnTo>
                            <a:lnTo>
                              <a:pt x="90" y="208"/>
                            </a:lnTo>
                            <a:lnTo>
                              <a:pt x="94" y="197"/>
                            </a:lnTo>
                            <a:lnTo>
                              <a:pt x="99" y="213"/>
                            </a:lnTo>
                            <a:lnTo>
                              <a:pt x="103" y="204"/>
                            </a:lnTo>
                            <a:lnTo>
                              <a:pt x="107" y="181"/>
                            </a:lnTo>
                            <a:lnTo>
                              <a:pt x="112" y="158"/>
                            </a:lnTo>
                            <a:lnTo>
                              <a:pt x="116" y="167"/>
                            </a:lnTo>
                            <a:lnTo>
                              <a:pt x="120" y="188"/>
                            </a:lnTo>
                            <a:lnTo>
                              <a:pt x="124" y="181"/>
                            </a:lnTo>
                            <a:lnTo>
                              <a:pt x="129" y="162"/>
                            </a:lnTo>
                            <a:lnTo>
                              <a:pt x="133" y="137"/>
                            </a:lnTo>
                            <a:lnTo>
                              <a:pt x="138" y="126"/>
                            </a:lnTo>
                            <a:lnTo>
                              <a:pt x="142" y="135"/>
                            </a:lnTo>
                            <a:lnTo>
                              <a:pt x="146" y="127"/>
                            </a:lnTo>
                            <a:lnTo>
                              <a:pt x="151" y="128"/>
                            </a:lnTo>
                            <a:lnTo>
                              <a:pt x="155" y="113"/>
                            </a:lnTo>
                            <a:lnTo>
                              <a:pt x="159" y="97"/>
                            </a:lnTo>
                            <a:lnTo>
                              <a:pt x="164" y="125"/>
                            </a:lnTo>
                            <a:lnTo>
                              <a:pt x="168" y="142"/>
                            </a:lnTo>
                            <a:lnTo>
                              <a:pt x="172" y="130"/>
                            </a:lnTo>
                            <a:lnTo>
                              <a:pt x="176" y="101"/>
                            </a:lnTo>
                            <a:lnTo>
                              <a:pt x="181" y="76"/>
                            </a:lnTo>
                            <a:lnTo>
                              <a:pt x="185" y="72"/>
                            </a:lnTo>
                            <a:lnTo>
                              <a:pt x="189" y="75"/>
                            </a:lnTo>
                            <a:lnTo>
                              <a:pt x="194" y="90"/>
                            </a:lnTo>
                            <a:lnTo>
                              <a:pt x="198" y="82"/>
                            </a:lnTo>
                            <a:lnTo>
                              <a:pt x="202" y="58"/>
                            </a:lnTo>
                            <a:lnTo>
                              <a:pt x="206" y="30"/>
                            </a:lnTo>
                            <a:lnTo>
                              <a:pt x="211" y="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FF57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217" name="Freeform 3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73738" y="2549526"/>
                        <a:ext cx="204788" cy="155575"/>
                      </a:xfrm>
                      <a:custGeom>
                        <a:avLst/>
                        <a:gdLst>
                          <a:gd name="T0" fmla="*/ 0 w 129"/>
                          <a:gd name="T1" fmla="*/ 0 h 98"/>
                          <a:gd name="T2" fmla="*/ 4 w 129"/>
                          <a:gd name="T3" fmla="*/ 18 h 98"/>
                          <a:gd name="T4" fmla="*/ 8 w 129"/>
                          <a:gd name="T5" fmla="*/ 16 h 98"/>
                          <a:gd name="T6" fmla="*/ 13 w 129"/>
                          <a:gd name="T7" fmla="*/ 12 h 98"/>
                          <a:gd name="T8" fmla="*/ 17 w 129"/>
                          <a:gd name="T9" fmla="*/ 39 h 98"/>
                          <a:gd name="T10" fmla="*/ 21 w 129"/>
                          <a:gd name="T11" fmla="*/ 43 h 98"/>
                          <a:gd name="T12" fmla="*/ 25 w 129"/>
                          <a:gd name="T13" fmla="*/ 45 h 98"/>
                          <a:gd name="T14" fmla="*/ 30 w 129"/>
                          <a:gd name="T15" fmla="*/ 71 h 98"/>
                          <a:gd name="T16" fmla="*/ 34 w 129"/>
                          <a:gd name="T17" fmla="*/ 86 h 98"/>
                          <a:gd name="T18" fmla="*/ 38 w 129"/>
                          <a:gd name="T19" fmla="*/ 85 h 98"/>
                          <a:gd name="T20" fmla="*/ 43 w 129"/>
                          <a:gd name="T21" fmla="*/ 82 h 98"/>
                          <a:gd name="T22" fmla="*/ 47 w 129"/>
                          <a:gd name="T23" fmla="*/ 70 h 98"/>
                          <a:gd name="T24" fmla="*/ 51 w 129"/>
                          <a:gd name="T25" fmla="*/ 49 h 98"/>
                          <a:gd name="T26" fmla="*/ 56 w 129"/>
                          <a:gd name="T27" fmla="*/ 40 h 98"/>
                          <a:gd name="T28" fmla="*/ 60 w 129"/>
                          <a:gd name="T29" fmla="*/ 45 h 98"/>
                          <a:gd name="T30" fmla="*/ 64 w 129"/>
                          <a:gd name="T31" fmla="*/ 78 h 98"/>
                          <a:gd name="T32" fmla="*/ 68 w 129"/>
                          <a:gd name="T33" fmla="*/ 78 h 98"/>
                          <a:gd name="T34" fmla="*/ 73 w 129"/>
                          <a:gd name="T35" fmla="*/ 67 h 98"/>
                          <a:gd name="T36" fmla="*/ 77 w 129"/>
                          <a:gd name="T37" fmla="*/ 46 h 98"/>
                          <a:gd name="T38" fmla="*/ 81 w 129"/>
                          <a:gd name="T39" fmla="*/ 44 h 98"/>
                          <a:gd name="T40" fmla="*/ 86 w 129"/>
                          <a:gd name="T41" fmla="*/ 76 h 98"/>
                          <a:gd name="T42" fmla="*/ 90 w 129"/>
                          <a:gd name="T43" fmla="*/ 72 h 98"/>
                          <a:gd name="T44" fmla="*/ 94 w 129"/>
                          <a:gd name="T45" fmla="*/ 65 h 98"/>
                          <a:gd name="T46" fmla="*/ 98 w 129"/>
                          <a:gd name="T47" fmla="*/ 72 h 98"/>
                          <a:gd name="T48" fmla="*/ 103 w 129"/>
                          <a:gd name="T49" fmla="*/ 98 h 98"/>
                          <a:gd name="T50" fmla="*/ 107 w 129"/>
                          <a:gd name="T51" fmla="*/ 96 h 98"/>
                          <a:gd name="T52" fmla="*/ 111 w 129"/>
                          <a:gd name="T53" fmla="*/ 78 h 98"/>
                          <a:gd name="T54" fmla="*/ 116 w 129"/>
                          <a:gd name="T55" fmla="*/ 52 h 98"/>
                          <a:gd name="T56" fmla="*/ 120 w 129"/>
                          <a:gd name="T57" fmla="*/ 47 h 98"/>
                          <a:gd name="T58" fmla="*/ 125 w 129"/>
                          <a:gd name="T59" fmla="*/ 57 h 98"/>
                          <a:gd name="T60" fmla="*/ 129 w 129"/>
                          <a:gd name="T61" fmla="*/ 74 h 9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</a:cxnLst>
                        <a:rect l="0" t="0" r="r" b="b"/>
                        <a:pathLst>
                          <a:path w="129" h="98">
                            <a:moveTo>
                              <a:pt x="0" y="0"/>
                            </a:moveTo>
                            <a:lnTo>
                              <a:pt x="4" y="18"/>
                            </a:lnTo>
                            <a:lnTo>
                              <a:pt x="8" y="16"/>
                            </a:lnTo>
                            <a:lnTo>
                              <a:pt x="13" y="12"/>
                            </a:lnTo>
                            <a:lnTo>
                              <a:pt x="17" y="39"/>
                            </a:lnTo>
                            <a:lnTo>
                              <a:pt x="21" y="43"/>
                            </a:lnTo>
                            <a:lnTo>
                              <a:pt x="25" y="45"/>
                            </a:lnTo>
                            <a:lnTo>
                              <a:pt x="30" y="71"/>
                            </a:lnTo>
                            <a:lnTo>
                              <a:pt x="34" y="86"/>
                            </a:lnTo>
                            <a:lnTo>
                              <a:pt x="38" y="85"/>
                            </a:lnTo>
                            <a:lnTo>
                              <a:pt x="43" y="82"/>
                            </a:lnTo>
                            <a:lnTo>
                              <a:pt x="47" y="70"/>
                            </a:lnTo>
                            <a:lnTo>
                              <a:pt x="51" y="49"/>
                            </a:lnTo>
                            <a:lnTo>
                              <a:pt x="56" y="40"/>
                            </a:lnTo>
                            <a:lnTo>
                              <a:pt x="60" y="45"/>
                            </a:lnTo>
                            <a:lnTo>
                              <a:pt x="64" y="78"/>
                            </a:lnTo>
                            <a:lnTo>
                              <a:pt x="68" y="78"/>
                            </a:lnTo>
                            <a:lnTo>
                              <a:pt x="73" y="67"/>
                            </a:lnTo>
                            <a:lnTo>
                              <a:pt x="77" y="46"/>
                            </a:lnTo>
                            <a:lnTo>
                              <a:pt x="81" y="44"/>
                            </a:lnTo>
                            <a:lnTo>
                              <a:pt x="86" y="76"/>
                            </a:lnTo>
                            <a:lnTo>
                              <a:pt x="90" y="72"/>
                            </a:lnTo>
                            <a:lnTo>
                              <a:pt x="94" y="65"/>
                            </a:lnTo>
                            <a:lnTo>
                              <a:pt x="98" y="72"/>
                            </a:lnTo>
                            <a:lnTo>
                              <a:pt x="103" y="98"/>
                            </a:lnTo>
                            <a:lnTo>
                              <a:pt x="107" y="96"/>
                            </a:lnTo>
                            <a:lnTo>
                              <a:pt x="111" y="78"/>
                            </a:lnTo>
                            <a:lnTo>
                              <a:pt x="116" y="52"/>
                            </a:lnTo>
                            <a:lnTo>
                              <a:pt x="120" y="47"/>
                            </a:lnTo>
                            <a:lnTo>
                              <a:pt x="125" y="57"/>
                            </a:lnTo>
                            <a:lnTo>
                              <a:pt x="129" y="7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FF57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218" name="Freeform 3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49801" y="2701926"/>
                        <a:ext cx="333375" cy="379413"/>
                      </a:xfrm>
                      <a:custGeom>
                        <a:avLst/>
                        <a:gdLst>
                          <a:gd name="T0" fmla="*/ 0 w 210"/>
                          <a:gd name="T1" fmla="*/ 74 h 239"/>
                          <a:gd name="T2" fmla="*/ 4 w 210"/>
                          <a:gd name="T3" fmla="*/ 123 h 239"/>
                          <a:gd name="T4" fmla="*/ 8 w 210"/>
                          <a:gd name="T5" fmla="*/ 135 h 239"/>
                          <a:gd name="T6" fmla="*/ 13 w 210"/>
                          <a:gd name="T7" fmla="*/ 139 h 239"/>
                          <a:gd name="T8" fmla="*/ 17 w 210"/>
                          <a:gd name="T9" fmla="*/ 151 h 239"/>
                          <a:gd name="T10" fmla="*/ 21 w 210"/>
                          <a:gd name="T11" fmla="*/ 154 h 239"/>
                          <a:gd name="T12" fmla="*/ 25 w 210"/>
                          <a:gd name="T13" fmla="*/ 167 h 239"/>
                          <a:gd name="T14" fmla="*/ 30 w 210"/>
                          <a:gd name="T15" fmla="*/ 190 h 239"/>
                          <a:gd name="T16" fmla="*/ 34 w 210"/>
                          <a:gd name="T17" fmla="*/ 205 h 239"/>
                          <a:gd name="T18" fmla="*/ 38 w 210"/>
                          <a:gd name="T19" fmla="*/ 203 h 239"/>
                          <a:gd name="T20" fmla="*/ 43 w 210"/>
                          <a:gd name="T21" fmla="*/ 239 h 239"/>
                          <a:gd name="T22" fmla="*/ 47 w 210"/>
                          <a:gd name="T23" fmla="*/ 237 h 239"/>
                          <a:gd name="T24" fmla="*/ 51 w 210"/>
                          <a:gd name="T25" fmla="*/ 217 h 239"/>
                          <a:gd name="T26" fmla="*/ 55 w 210"/>
                          <a:gd name="T27" fmla="*/ 185 h 239"/>
                          <a:gd name="T28" fmla="*/ 60 w 210"/>
                          <a:gd name="T29" fmla="*/ 188 h 239"/>
                          <a:gd name="T30" fmla="*/ 64 w 210"/>
                          <a:gd name="T31" fmla="*/ 192 h 239"/>
                          <a:gd name="T32" fmla="*/ 68 w 210"/>
                          <a:gd name="T33" fmla="*/ 168 h 239"/>
                          <a:gd name="T34" fmla="*/ 73 w 210"/>
                          <a:gd name="T35" fmla="*/ 126 h 239"/>
                          <a:gd name="T36" fmla="*/ 77 w 210"/>
                          <a:gd name="T37" fmla="*/ 93 h 239"/>
                          <a:gd name="T38" fmla="*/ 81 w 210"/>
                          <a:gd name="T39" fmla="*/ 105 h 239"/>
                          <a:gd name="T40" fmla="*/ 86 w 210"/>
                          <a:gd name="T41" fmla="*/ 105 h 239"/>
                          <a:gd name="T42" fmla="*/ 90 w 210"/>
                          <a:gd name="T43" fmla="*/ 88 h 239"/>
                          <a:gd name="T44" fmla="*/ 94 w 210"/>
                          <a:gd name="T45" fmla="*/ 86 h 239"/>
                          <a:gd name="T46" fmla="*/ 98 w 210"/>
                          <a:gd name="T47" fmla="*/ 64 h 239"/>
                          <a:gd name="T48" fmla="*/ 103 w 210"/>
                          <a:gd name="T49" fmla="*/ 21 h 239"/>
                          <a:gd name="T50" fmla="*/ 107 w 210"/>
                          <a:gd name="T51" fmla="*/ 149 h 239"/>
                          <a:gd name="T52" fmla="*/ 111 w 210"/>
                          <a:gd name="T53" fmla="*/ 121 h 239"/>
                          <a:gd name="T54" fmla="*/ 116 w 210"/>
                          <a:gd name="T55" fmla="*/ 118 h 239"/>
                          <a:gd name="T56" fmla="*/ 120 w 210"/>
                          <a:gd name="T57" fmla="*/ 133 h 239"/>
                          <a:gd name="T58" fmla="*/ 124 w 210"/>
                          <a:gd name="T59" fmla="*/ 114 h 239"/>
                          <a:gd name="T60" fmla="*/ 128 w 210"/>
                          <a:gd name="T61" fmla="*/ 132 h 239"/>
                          <a:gd name="T62" fmla="*/ 133 w 210"/>
                          <a:gd name="T63" fmla="*/ 92 h 239"/>
                          <a:gd name="T64" fmla="*/ 137 w 210"/>
                          <a:gd name="T65" fmla="*/ 92 h 239"/>
                          <a:gd name="T66" fmla="*/ 141 w 210"/>
                          <a:gd name="T67" fmla="*/ 87 h 239"/>
                          <a:gd name="T68" fmla="*/ 146 w 210"/>
                          <a:gd name="T69" fmla="*/ 123 h 239"/>
                          <a:gd name="T70" fmla="*/ 150 w 210"/>
                          <a:gd name="T71" fmla="*/ 206 h 239"/>
                          <a:gd name="T72" fmla="*/ 154 w 210"/>
                          <a:gd name="T73" fmla="*/ 201 h 239"/>
                          <a:gd name="T74" fmla="*/ 159 w 210"/>
                          <a:gd name="T75" fmla="*/ 181 h 239"/>
                          <a:gd name="T76" fmla="*/ 163 w 210"/>
                          <a:gd name="T77" fmla="*/ 138 h 239"/>
                          <a:gd name="T78" fmla="*/ 167 w 210"/>
                          <a:gd name="T79" fmla="*/ 92 h 239"/>
                          <a:gd name="T80" fmla="*/ 171 w 210"/>
                          <a:gd name="T81" fmla="*/ 59 h 239"/>
                          <a:gd name="T82" fmla="*/ 176 w 210"/>
                          <a:gd name="T83" fmla="*/ 46 h 239"/>
                          <a:gd name="T84" fmla="*/ 180 w 210"/>
                          <a:gd name="T85" fmla="*/ 37 h 239"/>
                          <a:gd name="T86" fmla="*/ 185 w 210"/>
                          <a:gd name="T87" fmla="*/ 44 h 239"/>
                          <a:gd name="T88" fmla="*/ 189 w 210"/>
                          <a:gd name="T89" fmla="*/ 57 h 239"/>
                          <a:gd name="T90" fmla="*/ 193 w 210"/>
                          <a:gd name="T91" fmla="*/ 43 h 239"/>
                          <a:gd name="T92" fmla="*/ 198 w 210"/>
                          <a:gd name="T93" fmla="*/ 18 h 239"/>
                          <a:gd name="T94" fmla="*/ 202 w 210"/>
                          <a:gd name="T95" fmla="*/ 8 h 239"/>
                          <a:gd name="T96" fmla="*/ 206 w 210"/>
                          <a:gd name="T97" fmla="*/ 12 h 239"/>
                          <a:gd name="T98" fmla="*/ 210 w 210"/>
                          <a:gd name="T99" fmla="*/ 0 h 23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10" h="239">
                            <a:moveTo>
                              <a:pt x="0" y="74"/>
                            </a:moveTo>
                            <a:lnTo>
                              <a:pt x="4" y="123"/>
                            </a:lnTo>
                            <a:lnTo>
                              <a:pt x="8" y="135"/>
                            </a:lnTo>
                            <a:lnTo>
                              <a:pt x="13" y="139"/>
                            </a:lnTo>
                            <a:lnTo>
                              <a:pt x="17" y="151"/>
                            </a:lnTo>
                            <a:lnTo>
                              <a:pt x="21" y="154"/>
                            </a:lnTo>
                            <a:lnTo>
                              <a:pt x="25" y="167"/>
                            </a:lnTo>
                            <a:lnTo>
                              <a:pt x="30" y="190"/>
                            </a:lnTo>
                            <a:lnTo>
                              <a:pt x="34" y="205"/>
                            </a:lnTo>
                            <a:lnTo>
                              <a:pt x="38" y="203"/>
                            </a:lnTo>
                            <a:lnTo>
                              <a:pt x="43" y="239"/>
                            </a:lnTo>
                            <a:lnTo>
                              <a:pt x="47" y="237"/>
                            </a:lnTo>
                            <a:lnTo>
                              <a:pt x="51" y="217"/>
                            </a:lnTo>
                            <a:lnTo>
                              <a:pt x="55" y="185"/>
                            </a:lnTo>
                            <a:lnTo>
                              <a:pt x="60" y="188"/>
                            </a:lnTo>
                            <a:lnTo>
                              <a:pt x="64" y="192"/>
                            </a:lnTo>
                            <a:lnTo>
                              <a:pt x="68" y="168"/>
                            </a:lnTo>
                            <a:lnTo>
                              <a:pt x="73" y="126"/>
                            </a:lnTo>
                            <a:lnTo>
                              <a:pt x="77" y="93"/>
                            </a:lnTo>
                            <a:lnTo>
                              <a:pt x="81" y="105"/>
                            </a:lnTo>
                            <a:lnTo>
                              <a:pt x="86" y="105"/>
                            </a:lnTo>
                            <a:lnTo>
                              <a:pt x="90" y="88"/>
                            </a:lnTo>
                            <a:lnTo>
                              <a:pt x="94" y="86"/>
                            </a:lnTo>
                            <a:lnTo>
                              <a:pt x="98" y="64"/>
                            </a:lnTo>
                            <a:lnTo>
                              <a:pt x="103" y="21"/>
                            </a:lnTo>
                            <a:lnTo>
                              <a:pt x="107" y="149"/>
                            </a:lnTo>
                            <a:lnTo>
                              <a:pt x="111" y="121"/>
                            </a:lnTo>
                            <a:lnTo>
                              <a:pt x="116" y="118"/>
                            </a:lnTo>
                            <a:lnTo>
                              <a:pt x="120" y="133"/>
                            </a:lnTo>
                            <a:lnTo>
                              <a:pt x="124" y="114"/>
                            </a:lnTo>
                            <a:lnTo>
                              <a:pt x="128" y="132"/>
                            </a:lnTo>
                            <a:lnTo>
                              <a:pt x="133" y="92"/>
                            </a:lnTo>
                            <a:lnTo>
                              <a:pt x="137" y="92"/>
                            </a:lnTo>
                            <a:lnTo>
                              <a:pt x="141" y="87"/>
                            </a:lnTo>
                            <a:lnTo>
                              <a:pt x="146" y="123"/>
                            </a:lnTo>
                            <a:lnTo>
                              <a:pt x="150" y="206"/>
                            </a:lnTo>
                            <a:lnTo>
                              <a:pt x="154" y="201"/>
                            </a:lnTo>
                            <a:lnTo>
                              <a:pt x="159" y="181"/>
                            </a:lnTo>
                            <a:lnTo>
                              <a:pt x="163" y="138"/>
                            </a:lnTo>
                            <a:lnTo>
                              <a:pt x="167" y="92"/>
                            </a:lnTo>
                            <a:lnTo>
                              <a:pt x="171" y="59"/>
                            </a:lnTo>
                            <a:lnTo>
                              <a:pt x="176" y="46"/>
                            </a:lnTo>
                            <a:lnTo>
                              <a:pt x="180" y="37"/>
                            </a:lnTo>
                            <a:lnTo>
                              <a:pt x="185" y="44"/>
                            </a:lnTo>
                            <a:lnTo>
                              <a:pt x="189" y="57"/>
                            </a:lnTo>
                            <a:lnTo>
                              <a:pt x="193" y="43"/>
                            </a:lnTo>
                            <a:lnTo>
                              <a:pt x="198" y="18"/>
                            </a:lnTo>
                            <a:lnTo>
                              <a:pt x="202" y="8"/>
                            </a:lnTo>
                            <a:lnTo>
                              <a:pt x="206" y="12"/>
                            </a:lnTo>
                            <a:lnTo>
                              <a:pt x="210" y="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FFF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219" name="Freeform 3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83176" y="2349501"/>
                        <a:ext cx="207963" cy="352425"/>
                      </a:xfrm>
                      <a:custGeom>
                        <a:avLst/>
                        <a:gdLst>
                          <a:gd name="T0" fmla="*/ 0 w 131"/>
                          <a:gd name="T1" fmla="*/ 222 h 222"/>
                          <a:gd name="T2" fmla="*/ 5 w 131"/>
                          <a:gd name="T3" fmla="*/ 191 h 222"/>
                          <a:gd name="T4" fmla="*/ 9 w 131"/>
                          <a:gd name="T5" fmla="*/ 165 h 222"/>
                          <a:gd name="T6" fmla="*/ 13 w 131"/>
                          <a:gd name="T7" fmla="*/ 175 h 222"/>
                          <a:gd name="T8" fmla="*/ 18 w 131"/>
                          <a:gd name="T9" fmla="*/ 164 h 222"/>
                          <a:gd name="T10" fmla="*/ 22 w 131"/>
                          <a:gd name="T11" fmla="*/ 131 h 222"/>
                          <a:gd name="T12" fmla="*/ 26 w 131"/>
                          <a:gd name="T13" fmla="*/ 144 h 222"/>
                          <a:gd name="T14" fmla="*/ 30 w 131"/>
                          <a:gd name="T15" fmla="*/ 173 h 222"/>
                          <a:gd name="T16" fmla="*/ 35 w 131"/>
                          <a:gd name="T17" fmla="*/ 154 h 222"/>
                          <a:gd name="T18" fmla="*/ 39 w 131"/>
                          <a:gd name="T19" fmla="*/ 145 h 222"/>
                          <a:gd name="T20" fmla="*/ 43 w 131"/>
                          <a:gd name="T21" fmla="*/ 133 h 222"/>
                          <a:gd name="T22" fmla="*/ 48 w 131"/>
                          <a:gd name="T23" fmla="*/ 109 h 222"/>
                          <a:gd name="T24" fmla="*/ 52 w 131"/>
                          <a:gd name="T25" fmla="*/ 79 h 222"/>
                          <a:gd name="T26" fmla="*/ 56 w 131"/>
                          <a:gd name="T27" fmla="*/ 77 h 222"/>
                          <a:gd name="T28" fmla="*/ 61 w 131"/>
                          <a:gd name="T29" fmla="*/ 73 h 222"/>
                          <a:gd name="T30" fmla="*/ 65 w 131"/>
                          <a:gd name="T31" fmla="*/ 46 h 222"/>
                          <a:gd name="T32" fmla="*/ 69 w 131"/>
                          <a:gd name="T33" fmla="*/ 11 h 222"/>
                          <a:gd name="T34" fmla="*/ 73 w 131"/>
                          <a:gd name="T35" fmla="*/ 98 h 222"/>
                          <a:gd name="T36" fmla="*/ 78 w 131"/>
                          <a:gd name="T37" fmla="*/ 97 h 222"/>
                          <a:gd name="T38" fmla="*/ 82 w 131"/>
                          <a:gd name="T39" fmla="*/ 75 h 222"/>
                          <a:gd name="T40" fmla="*/ 86 w 131"/>
                          <a:gd name="T41" fmla="*/ 35 h 222"/>
                          <a:gd name="T42" fmla="*/ 91 w 131"/>
                          <a:gd name="T43" fmla="*/ 107 h 222"/>
                          <a:gd name="T44" fmla="*/ 95 w 131"/>
                          <a:gd name="T45" fmla="*/ 89 h 222"/>
                          <a:gd name="T46" fmla="*/ 99 w 131"/>
                          <a:gd name="T47" fmla="*/ 105 h 222"/>
                          <a:gd name="T48" fmla="*/ 103 w 131"/>
                          <a:gd name="T49" fmla="*/ 112 h 222"/>
                          <a:gd name="T50" fmla="*/ 108 w 131"/>
                          <a:gd name="T51" fmla="*/ 92 h 222"/>
                          <a:gd name="T52" fmla="*/ 112 w 131"/>
                          <a:gd name="T53" fmla="*/ 53 h 222"/>
                          <a:gd name="T54" fmla="*/ 116 w 131"/>
                          <a:gd name="T55" fmla="*/ 40 h 222"/>
                          <a:gd name="T56" fmla="*/ 121 w 131"/>
                          <a:gd name="T57" fmla="*/ 61 h 222"/>
                          <a:gd name="T58" fmla="*/ 125 w 131"/>
                          <a:gd name="T59" fmla="*/ 53 h 222"/>
                          <a:gd name="T60" fmla="*/ 129 w 131"/>
                          <a:gd name="T61" fmla="*/ 18 h 222"/>
                          <a:gd name="T62" fmla="*/ 131 w 131"/>
                          <a:gd name="T63" fmla="*/ 0 h 22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</a:cxnLst>
                        <a:rect l="0" t="0" r="r" b="b"/>
                        <a:pathLst>
                          <a:path w="131" h="222">
                            <a:moveTo>
                              <a:pt x="0" y="222"/>
                            </a:moveTo>
                            <a:lnTo>
                              <a:pt x="5" y="191"/>
                            </a:lnTo>
                            <a:lnTo>
                              <a:pt x="9" y="165"/>
                            </a:lnTo>
                            <a:lnTo>
                              <a:pt x="13" y="175"/>
                            </a:lnTo>
                            <a:lnTo>
                              <a:pt x="18" y="164"/>
                            </a:lnTo>
                            <a:lnTo>
                              <a:pt x="22" y="131"/>
                            </a:lnTo>
                            <a:lnTo>
                              <a:pt x="26" y="144"/>
                            </a:lnTo>
                            <a:lnTo>
                              <a:pt x="30" y="173"/>
                            </a:lnTo>
                            <a:lnTo>
                              <a:pt x="35" y="154"/>
                            </a:lnTo>
                            <a:lnTo>
                              <a:pt x="39" y="145"/>
                            </a:lnTo>
                            <a:lnTo>
                              <a:pt x="43" y="133"/>
                            </a:lnTo>
                            <a:lnTo>
                              <a:pt x="48" y="109"/>
                            </a:lnTo>
                            <a:lnTo>
                              <a:pt x="52" y="79"/>
                            </a:lnTo>
                            <a:lnTo>
                              <a:pt x="56" y="77"/>
                            </a:lnTo>
                            <a:lnTo>
                              <a:pt x="61" y="73"/>
                            </a:lnTo>
                            <a:lnTo>
                              <a:pt x="65" y="46"/>
                            </a:lnTo>
                            <a:lnTo>
                              <a:pt x="69" y="11"/>
                            </a:lnTo>
                            <a:lnTo>
                              <a:pt x="73" y="98"/>
                            </a:lnTo>
                            <a:lnTo>
                              <a:pt x="78" y="97"/>
                            </a:lnTo>
                            <a:lnTo>
                              <a:pt x="82" y="75"/>
                            </a:lnTo>
                            <a:lnTo>
                              <a:pt x="86" y="35"/>
                            </a:lnTo>
                            <a:lnTo>
                              <a:pt x="91" y="107"/>
                            </a:lnTo>
                            <a:lnTo>
                              <a:pt x="95" y="89"/>
                            </a:lnTo>
                            <a:lnTo>
                              <a:pt x="99" y="105"/>
                            </a:lnTo>
                            <a:lnTo>
                              <a:pt x="103" y="112"/>
                            </a:lnTo>
                            <a:lnTo>
                              <a:pt x="108" y="92"/>
                            </a:lnTo>
                            <a:lnTo>
                              <a:pt x="112" y="53"/>
                            </a:lnTo>
                            <a:lnTo>
                              <a:pt x="116" y="40"/>
                            </a:lnTo>
                            <a:lnTo>
                              <a:pt x="121" y="61"/>
                            </a:lnTo>
                            <a:lnTo>
                              <a:pt x="125" y="53"/>
                            </a:lnTo>
                            <a:lnTo>
                              <a:pt x="129" y="18"/>
                            </a:lnTo>
                            <a:lnTo>
                              <a:pt x="131" y="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FFF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220" name="Freeform 3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97488" y="2349501"/>
                        <a:ext cx="331788" cy="596900"/>
                      </a:xfrm>
                      <a:custGeom>
                        <a:avLst/>
                        <a:gdLst>
                          <a:gd name="T0" fmla="*/ 0 w 209"/>
                          <a:gd name="T1" fmla="*/ 0 h 376"/>
                          <a:gd name="T2" fmla="*/ 3 w 209"/>
                          <a:gd name="T3" fmla="*/ 58 h 376"/>
                          <a:gd name="T4" fmla="*/ 7 w 209"/>
                          <a:gd name="T5" fmla="*/ 37 h 376"/>
                          <a:gd name="T6" fmla="*/ 11 w 209"/>
                          <a:gd name="T7" fmla="*/ 41 h 376"/>
                          <a:gd name="T8" fmla="*/ 16 w 209"/>
                          <a:gd name="T9" fmla="*/ 40 h 376"/>
                          <a:gd name="T10" fmla="*/ 20 w 209"/>
                          <a:gd name="T11" fmla="*/ 11 h 376"/>
                          <a:gd name="T12" fmla="*/ 24 w 209"/>
                          <a:gd name="T13" fmla="*/ 89 h 376"/>
                          <a:gd name="T14" fmla="*/ 29 w 209"/>
                          <a:gd name="T15" fmla="*/ 64 h 376"/>
                          <a:gd name="T16" fmla="*/ 33 w 209"/>
                          <a:gd name="T17" fmla="*/ 78 h 376"/>
                          <a:gd name="T18" fmla="*/ 37 w 209"/>
                          <a:gd name="T19" fmla="*/ 71 h 376"/>
                          <a:gd name="T20" fmla="*/ 42 w 209"/>
                          <a:gd name="T21" fmla="*/ 34 h 376"/>
                          <a:gd name="T22" fmla="*/ 46 w 209"/>
                          <a:gd name="T23" fmla="*/ 2 h 376"/>
                          <a:gd name="T24" fmla="*/ 50 w 209"/>
                          <a:gd name="T25" fmla="*/ 90 h 376"/>
                          <a:gd name="T26" fmla="*/ 55 w 209"/>
                          <a:gd name="T27" fmla="*/ 89 h 376"/>
                          <a:gd name="T28" fmla="*/ 59 w 209"/>
                          <a:gd name="T29" fmla="*/ 69 h 376"/>
                          <a:gd name="T30" fmla="*/ 63 w 209"/>
                          <a:gd name="T31" fmla="*/ 32 h 376"/>
                          <a:gd name="T32" fmla="*/ 68 w 209"/>
                          <a:gd name="T33" fmla="*/ 104 h 376"/>
                          <a:gd name="T34" fmla="*/ 72 w 209"/>
                          <a:gd name="T35" fmla="*/ 85 h 376"/>
                          <a:gd name="T36" fmla="*/ 76 w 209"/>
                          <a:gd name="T37" fmla="*/ 185 h 376"/>
                          <a:gd name="T38" fmla="*/ 80 w 209"/>
                          <a:gd name="T39" fmla="*/ 178 h 376"/>
                          <a:gd name="T40" fmla="*/ 85 w 209"/>
                          <a:gd name="T41" fmla="*/ 145 h 376"/>
                          <a:gd name="T42" fmla="*/ 89 w 209"/>
                          <a:gd name="T43" fmla="*/ 218 h 376"/>
                          <a:gd name="T44" fmla="*/ 93 w 209"/>
                          <a:gd name="T45" fmla="*/ 298 h 376"/>
                          <a:gd name="T46" fmla="*/ 98 w 209"/>
                          <a:gd name="T47" fmla="*/ 310 h 376"/>
                          <a:gd name="T48" fmla="*/ 102 w 209"/>
                          <a:gd name="T49" fmla="*/ 308 h 376"/>
                          <a:gd name="T50" fmla="*/ 106 w 209"/>
                          <a:gd name="T51" fmla="*/ 282 h 376"/>
                          <a:gd name="T52" fmla="*/ 110 w 209"/>
                          <a:gd name="T53" fmla="*/ 297 h 376"/>
                          <a:gd name="T54" fmla="*/ 115 w 209"/>
                          <a:gd name="T55" fmla="*/ 376 h 376"/>
                          <a:gd name="T56" fmla="*/ 119 w 209"/>
                          <a:gd name="T57" fmla="*/ 350 h 376"/>
                          <a:gd name="T58" fmla="*/ 123 w 209"/>
                          <a:gd name="T59" fmla="*/ 352 h 376"/>
                          <a:gd name="T60" fmla="*/ 128 w 209"/>
                          <a:gd name="T61" fmla="*/ 345 h 376"/>
                          <a:gd name="T62" fmla="*/ 132 w 209"/>
                          <a:gd name="T63" fmla="*/ 321 h 376"/>
                          <a:gd name="T64" fmla="*/ 136 w 209"/>
                          <a:gd name="T65" fmla="*/ 289 h 376"/>
                          <a:gd name="T66" fmla="*/ 141 w 209"/>
                          <a:gd name="T67" fmla="*/ 268 h 376"/>
                          <a:gd name="T68" fmla="*/ 145 w 209"/>
                          <a:gd name="T69" fmla="*/ 279 h 376"/>
                          <a:gd name="T70" fmla="*/ 149 w 209"/>
                          <a:gd name="T71" fmla="*/ 260 h 376"/>
                          <a:gd name="T72" fmla="*/ 153 w 209"/>
                          <a:gd name="T73" fmla="*/ 227 h 376"/>
                          <a:gd name="T74" fmla="*/ 158 w 209"/>
                          <a:gd name="T75" fmla="*/ 217 h 376"/>
                          <a:gd name="T76" fmla="*/ 162 w 209"/>
                          <a:gd name="T77" fmla="*/ 220 h 376"/>
                          <a:gd name="T78" fmla="*/ 166 w 209"/>
                          <a:gd name="T79" fmla="*/ 202 h 376"/>
                          <a:gd name="T80" fmla="*/ 171 w 209"/>
                          <a:gd name="T81" fmla="*/ 165 h 376"/>
                          <a:gd name="T82" fmla="*/ 175 w 209"/>
                          <a:gd name="T83" fmla="*/ 179 h 376"/>
                          <a:gd name="T84" fmla="*/ 179 w 209"/>
                          <a:gd name="T85" fmla="*/ 153 h 376"/>
                          <a:gd name="T86" fmla="*/ 183 w 209"/>
                          <a:gd name="T87" fmla="*/ 163 h 376"/>
                          <a:gd name="T88" fmla="*/ 188 w 209"/>
                          <a:gd name="T89" fmla="*/ 160 h 376"/>
                          <a:gd name="T90" fmla="*/ 192 w 209"/>
                          <a:gd name="T91" fmla="*/ 130 h 376"/>
                          <a:gd name="T92" fmla="*/ 196 w 209"/>
                          <a:gd name="T93" fmla="*/ 87 h 376"/>
                          <a:gd name="T94" fmla="*/ 201 w 209"/>
                          <a:gd name="T95" fmla="*/ 167 h 376"/>
                          <a:gd name="T96" fmla="*/ 205 w 209"/>
                          <a:gd name="T97" fmla="*/ 256 h 376"/>
                          <a:gd name="T98" fmla="*/ 209 w 209"/>
                          <a:gd name="T99" fmla="*/ 248 h 37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09" h="376">
                            <a:moveTo>
                              <a:pt x="0" y="0"/>
                            </a:moveTo>
                            <a:lnTo>
                              <a:pt x="3" y="58"/>
                            </a:lnTo>
                            <a:lnTo>
                              <a:pt x="7" y="37"/>
                            </a:lnTo>
                            <a:lnTo>
                              <a:pt x="11" y="41"/>
                            </a:lnTo>
                            <a:lnTo>
                              <a:pt x="16" y="40"/>
                            </a:lnTo>
                            <a:lnTo>
                              <a:pt x="20" y="11"/>
                            </a:lnTo>
                            <a:lnTo>
                              <a:pt x="24" y="89"/>
                            </a:lnTo>
                            <a:lnTo>
                              <a:pt x="29" y="64"/>
                            </a:lnTo>
                            <a:lnTo>
                              <a:pt x="33" y="78"/>
                            </a:lnTo>
                            <a:lnTo>
                              <a:pt x="37" y="71"/>
                            </a:lnTo>
                            <a:lnTo>
                              <a:pt x="42" y="34"/>
                            </a:lnTo>
                            <a:lnTo>
                              <a:pt x="46" y="2"/>
                            </a:lnTo>
                            <a:lnTo>
                              <a:pt x="50" y="90"/>
                            </a:lnTo>
                            <a:lnTo>
                              <a:pt x="55" y="89"/>
                            </a:lnTo>
                            <a:lnTo>
                              <a:pt x="59" y="69"/>
                            </a:lnTo>
                            <a:lnTo>
                              <a:pt x="63" y="32"/>
                            </a:lnTo>
                            <a:lnTo>
                              <a:pt x="68" y="104"/>
                            </a:lnTo>
                            <a:lnTo>
                              <a:pt x="72" y="85"/>
                            </a:lnTo>
                            <a:lnTo>
                              <a:pt x="76" y="185"/>
                            </a:lnTo>
                            <a:lnTo>
                              <a:pt x="80" y="178"/>
                            </a:lnTo>
                            <a:lnTo>
                              <a:pt x="85" y="145"/>
                            </a:lnTo>
                            <a:lnTo>
                              <a:pt x="89" y="218"/>
                            </a:lnTo>
                            <a:lnTo>
                              <a:pt x="93" y="298"/>
                            </a:lnTo>
                            <a:lnTo>
                              <a:pt x="98" y="310"/>
                            </a:lnTo>
                            <a:lnTo>
                              <a:pt x="102" y="308"/>
                            </a:lnTo>
                            <a:lnTo>
                              <a:pt x="106" y="282"/>
                            </a:lnTo>
                            <a:lnTo>
                              <a:pt x="110" y="297"/>
                            </a:lnTo>
                            <a:lnTo>
                              <a:pt x="115" y="376"/>
                            </a:lnTo>
                            <a:lnTo>
                              <a:pt x="119" y="350"/>
                            </a:lnTo>
                            <a:lnTo>
                              <a:pt x="123" y="352"/>
                            </a:lnTo>
                            <a:lnTo>
                              <a:pt x="128" y="345"/>
                            </a:lnTo>
                            <a:lnTo>
                              <a:pt x="132" y="321"/>
                            </a:lnTo>
                            <a:lnTo>
                              <a:pt x="136" y="289"/>
                            </a:lnTo>
                            <a:lnTo>
                              <a:pt x="141" y="268"/>
                            </a:lnTo>
                            <a:lnTo>
                              <a:pt x="145" y="279"/>
                            </a:lnTo>
                            <a:lnTo>
                              <a:pt x="149" y="260"/>
                            </a:lnTo>
                            <a:lnTo>
                              <a:pt x="153" y="227"/>
                            </a:lnTo>
                            <a:lnTo>
                              <a:pt x="158" y="217"/>
                            </a:lnTo>
                            <a:lnTo>
                              <a:pt x="162" y="220"/>
                            </a:lnTo>
                            <a:lnTo>
                              <a:pt x="166" y="202"/>
                            </a:lnTo>
                            <a:lnTo>
                              <a:pt x="171" y="165"/>
                            </a:lnTo>
                            <a:lnTo>
                              <a:pt x="175" y="179"/>
                            </a:lnTo>
                            <a:lnTo>
                              <a:pt x="179" y="153"/>
                            </a:lnTo>
                            <a:lnTo>
                              <a:pt x="183" y="163"/>
                            </a:lnTo>
                            <a:lnTo>
                              <a:pt x="188" y="160"/>
                            </a:lnTo>
                            <a:lnTo>
                              <a:pt x="192" y="130"/>
                            </a:lnTo>
                            <a:lnTo>
                              <a:pt x="196" y="87"/>
                            </a:lnTo>
                            <a:lnTo>
                              <a:pt x="201" y="167"/>
                            </a:lnTo>
                            <a:lnTo>
                              <a:pt x="205" y="256"/>
                            </a:lnTo>
                            <a:lnTo>
                              <a:pt x="209" y="24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FFF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221" name="Freeform 3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29276" y="2463801"/>
                        <a:ext cx="334963" cy="641350"/>
                      </a:xfrm>
                      <a:custGeom>
                        <a:avLst/>
                        <a:gdLst>
                          <a:gd name="T0" fmla="*/ 0 w 211"/>
                          <a:gd name="T1" fmla="*/ 176 h 404"/>
                          <a:gd name="T2" fmla="*/ 4 w 211"/>
                          <a:gd name="T3" fmla="*/ 150 h 404"/>
                          <a:gd name="T4" fmla="*/ 9 w 211"/>
                          <a:gd name="T5" fmla="*/ 109 h 404"/>
                          <a:gd name="T6" fmla="*/ 13 w 211"/>
                          <a:gd name="T7" fmla="*/ 179 h 404"/>
                          <a:gd name="T8" fmla="*/ 18 w 211"/>
                          <a:gd name="T9" fmla="*/ 148 h 404"/>
                          <a:gd name="T10" fmla="*/ 22 w 211"/>
                          <a:gd name="T11" fmla="*/ 137 h 404"/>
                          <a:gd name="T12" fmla="*/ 26 w 211"/>
                          <a:gd name="T13" fmla="*/ 143 h 404"/>
                          <a:gd name="T14" fmla="*/ 31 w 211"/>
                          <a:gd name="T15" fmla="*/ 125 h 404"/>
                          <a:gd name="T16" fmla="*/ 35 w 211"/>
                          <a:gd name="T17" fmla="*/ 86 h 404"/>
                          <a:gd name="T18" fmla="*/ 39 w 211"/>
                          <a:gd name="T19" fmla="*/ 56 h 404"/>
                          <a:gd name="T20" fmla="*/ 44 w 211"/>
                          <a:gd name="T21" fmla="*/ 96 h 404"/>
                          <a:gd name="T22" fmla="*/ 48 w 211"/>
                          <a:gd name="T23" fmla="*/ 93 h 404"/>
                          <a:gd name="T24" fmla="*/ 52 w 211"/>
                          <a:gd name="T25" fmla="*/ 59 h 404"/>
                          <a:gd name="T26" fmla="*/ 56 w 211"/>
                          <a:gd name="T27" fmla="*/ 72 h 404"/>
                          <a:gd name="T28" fmla="*/ 61 w 211"/>
                          <a:gd name="T29" fmla="*/ 86 h 404"/>
                          <a:gd name="T30" fmla="*/ 65 w 211"/>
                          <a:gd name="T31" fmla="*/ 59 h 404"/>
                          <a:gd name="T32" fmla="*/ 69 w 211"/>
                          <a:gd name="T33" fmla="*/ 71 h 404"/>
                          <a:gd name="T34" fmla="*/ 74 w 211"/>
                          <a:gd name="T35" fmla="*/ 70 h 404"/>
                          <a:gd name="T36" fmla="*/ 78 w 211"/>
                          <a:gd name="T37" fmla="*/ 43 h 404"/>
                          <a:gd name="T38" fmla="*/ 82 w 211"/>
                          <a:gd name="T39" fmla="*/ 0 h 404"/>
                          <a:gd name="T40" fmla="*/ 86 w 211"/>
                          <a:gd name="T41" fmla="*/ 125 h 404"/>
                          <a:gd name="T42" fmla="*/ 91 w 211"/>
                          <a:gd name="T43" fmla="*/ 111 h 404"/>
                          <a:gd name="T44" fmla="*/ 95 w 211"/>
                          <a:gd name="T45" fmla="*/ 112 h 404"/>
                          <a:gd name="T46" fmla="*/ 99 w 211"/>
                          <a:gd name="T47" fmla="*/ 152 h 404"/>
                          <a:gd name="T48" fmla="*/ 104 w 211"/>
                          <a:gd name="T49" fmla="*/ 161 h 404"/>
                          <a:gd name="T50" fmla="*/ 108 w 211"/>
                          <a:gd name="T51" fmla="*/ 168 h 404"/>
                          <a:gd name="T52" fmla="*/ 112 w 211"/>
                          <a:gd name="T53" fmla="*/ 159 h 404"/>
                          <a:gd name="T54" fmla="*/ 116 w 211"/>
                          <a:gd name="T55" fmla="*/ 195 h 404"/>
                          <a:gd name="T56" fmla="*/ 121 w 211"/>
                          <a:gd name="T57" fmla="*/ 245 h 404"/>
                          <a:gd name="T58" fmla="*/ 125 w 211"/>
                          <a:gd name="T59" fmla="*/ 402 h 404"/>
                          <a:gd name="T60" fmla="*/ 129 w 211"/>
                          <a:gd name="T61" fmla="*/ 404 h 404"/>
                          <a:gd name="T62" fmla="*/ 134 w 211"/>
                          <a:gd name="T63" fmla="*/ 404 h 404"/>
                          <a:gd name="T64" fmla="*/ 138 w 211"/>
                          <a:gd name="T65" fmla="*/ 369 h 404"/>
                          <a:gd name="T66" fmla="*/ 142 w 211"/>
                          <a:gd name="T67" fmla="*/ 328 h 404"/>
                          <a:gd name="T68" fmla="*/ 147 w 211"/>
                          <a:gd name="T69" fmla="*/ 301 h 404"/>
                          <a:gd name="T70" fmla="*/ 151 w 211"/>
                          <a:gd name="T71" fmla="*/ 330 h 404"/>
                          <a:gd name="T72" fmla="*/ 155 w 211"/>
                          <a:gd name="T73" fmla="*/ 327 h 404"/>
                          <a:gd name="T74" fmla="*/ 159 w 211"/>
                          <a:gd name="T75" fmla="*/ 310 h 404"/>
                          <a:gd name="T76" fmla="*/ 164 w 211"/>
                          <a:gd name="T77" fmla="*/ 275 h 404"/>
                          <a:gd name="T78" fmla="*/ 168 w 211"/>
                          <a:gd name="T79" fmla="*/ 296 h 404"/>
                          <a:gd name="T80" fmla="*/ 172 w 211"/>
                          <a:gd name="T81" fmla="*/ 321 h 404"/>
                          <a:gd name="T82" fmla="*/ 177 w 211"/>
                          <a:gd name="T83" fmla="*/ 316 h 404"/>
                          <a:gd name="T84" fmla="*/ 181 w 211"/>
                          <a:gd name="T85" fmla="*/ 299 h 404"/>
                          <a:gd name="T86" fmla="*/ 185 w 211"/>
                          <a:gd name="T87" fmla="*/ 272 h 404"/>
                          <a:gd name="T88" fmla="*/ 189 w 211"/>
                          <a:gd name="T89" fmla="*/ 248 h 404"/>
                          <a:gd name="T90" fmla="*/ 194 w 211"/>
                          <a:gd name="T91" fmla="*/ 237 h 404"/>
                          <a:gd name="T92" fmla="*/ 198 w 211"/>
                          <a:gd name="T93" fmla="*/ 211 h 404"/>
                          <a:gd name="T94" fmla="*/ 202 w 211"/>
                          <a:gd name="T95" fmla="*/ 171 h 404"/>
                          <a:gd name="T96" fmla="*/ 207 w 211"/>
                          <a:gd name="T97" fmla="*/ 310 h 404"/>
                          <a:gd name="T98" fmla="*/ 211 w 211"/>
                          <a:gd name="T99" fmla="*/ 344 h 40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11" h="404">
                            <a:moveTo>
                              <a:pt x="0" y="176"/>
                            </a:moveTo>
                            <a:lnTo>
                              <a:pt x="4" y="150"/>
                            </a:lnTo>
                            <a:lnTo>
                              <a:pt x="9" y="109"/>
                            </a:lnTo>
                            <a:lnTo>
                              <a:pt x="13" y="179"/>
                            </a:lnTo>
                            <a:lnTo>
                              <a:pt x="18" y="148"/>
                            </a:lnTo>
                            <a:lnTo>
                              <a:pt x="22" y="137"/>
                            </a:lnTo>
                            <a:lnTo>
                              <a:pt x="26" y="143"/>
                            </a:lnTo>
                            <a:lnTo>
                              <a:pt x="31" y="125"/>
                            </a:lnTo>
                            <a:lnTo>
                              <a:pt x="35" y="86"/>
                            </a:lnTo>
                            <a:lnTo>
                              <a:pt x="39" y="56"/>
                            </a:lnTo>
                            <a:lnTo>
                              <a:pt x="44" y="96"/>
                            </a:lnTo>
                            <a:lnTo>
                              <a:pt x="48" y="93"/>
                            </a:lnTo>
                            <a:lnTo>
                              <a:pt x="52" y="59"/>
                            </a:lnTo>
                            <a:lnTo>
                              <a:pt x="56" y="72"/>
                            </a:lnTo>
                            <a:lnTo>
                              <a:pt x="61" y="86"/>
                            </a:lnTo>
                            <a:lnTo>
                              <a:pt x="65" y="59"/>
                            </a:lnTo>
                            <a:lnTo>
                              <a:pt x="69" y="71"/>
                            </a:lnTo>
                            <a:lnTo>
                              <a:pt x="74" y="70"/>
                            </a:lnTo>
                            <a:lnTo>
                              <a:pt x="78" y="43"/>
                            </a:lnTo>
                            <a:lnTo>
                              <a:pt x="82" y="0"/>
                            </a:lnTo>
                            <a:lnTo>
                              <a:pt x="86" y="125"/>
                            </a:lnTo>
                            <a:lnTo>
                              <a:pt x="91" y="111"/>
                            </a:lnTo>
                            <a:lnTo>
                              <a:pt x="95" y="112"/>
                            </a:lnTo>
                            <a:lnTo>
                              <a:pt x="99" y="152"/>
                            </a:lnTo>
                            <a:lnTo>
                              <a:pt x="104" y="161"/>
                            </a:lnTo>
                            <a:lnTo>
                              <a:pt x="108" y="168"/>
                            </a:lnTo>
                            <a:lnTo>
                              <a:pt x="112" y="159"/>
                            </a:lnTo>
                            <a:lnTo>
                              <a:pt x="116" y="195"/>
                            </a:lnTo>
                            <a:lnTo>
                              <a:pt x="121" y="245"/>
                            </a:lnTo>
                            <a:lnTo>
                              <a:pt x="125" y="402"/>
                            </a:lnTo>
                            <a:lnTo>
                              <a:pt x="129" y="404"/>
                            </a:lnTo>
                            <a:lnTo>
                              <a:pt x="134" y="404"/>
                            </a:lnTo>
                            <a:lnTo>
                              <a:pt x="138" y="369"/>
                            </a:lnTo>
                            <a:lnTo>
                              <a:pt x="142" y="328"/>
                            </a:lnTo>
                            <a:lnTo>
                              <a:pt x="147" y="301"/>
                            </a:lnTo>
                            <a:lnTo>
                              <a:pt x="151" y="330"/>
                            </a:lnTo>
                            <a:lnTo>
                              <a:pt x="155" y="327"/>
                            </a:lnTo>
                            <a:lnTo>
                              <a:pt x="159" y="310"/>
                            </a:lnTo>
                            <a:lnTo>
                              <a:pt x="164" y="275"/>
                            </a:lnTo>
                            <a:lnTo>
                              <a:pt x="168" y="296"/>
                            </a:lnTo>
                            <a:lnTo>
                              <a:pt x="172" y="321"/>
                            </a:lnTo>
                            <a:lnTo>
                              <a:pt x="177" y="316"/>
                            </a:lnTo>
                            <a:lnTo>
                              <a:pt x="181" y="299"/>
                            </a:lnTo>
                            <a:lnTo>
                              <a:pt x="185" y="272"/>
                            </a:lnTo>
                            <a:lnTo>
                              <a:pt x="189" y="248"/>
                            </a:lnTo>
                            <a:lnTo>
                              <a:pt x="194" y="237"/>
                            </a:lnTo>
                            <a:lnTo>
                              <a:pt x="198" y="211"/>
                            </a:lnTo>
                            <a:lnTo>
                              <a:pt x="202" y="171"/>
                            </a:lnTo>
                            <a:lnTo>
                              <a:pt x="207" y="310"/>
                            </a:lnTo>
                            <a:lnTo>
                              <a:pt x="211" y="34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FFF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222" name="Freeform 4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964238" y="3009901"/>
                        <a:ext cx="14288" cy="33338"/>
                      </a:xfrm>
                      <a:custGeom>
                        <a:avLst/>
                        <a:gdLst>
                          <a:gd name="T0" fmla="*/ 0 w 9"/>
                          <a:gd name="T1" fmla="*/ 0 h 21"/>
                          <a:gd name="T2" fmla="*/ 5 w 9"/>
                          <a:gd name="T3" fmla="*/ 18 h 21"/>
                          <a:gd name="T4" fmla="*/ 9 w 9"/>
                          <a:gd name="T5" fmla="*/ 21 h 2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9" h="21">
                            <a:moveTo>
                              <a:pt x="0" y="0"/>
                            </a:moveTo>
                            <a:lnTo>
                              <a:pt x="5" y="18"/>
                            </a:lnTo>
                            <a:lnTo>
                              <a:pt x="9" y="2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FFF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223" name="Freeform 4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49801" y="2435226"/>
                        <a:ext cx="333375" cy="415925"/>
                      </a:xfrm>
                      <a:custGeom>
                        <a:avLst/>
                        <a:gdLst>
                          <a:gd name="T0" fmla="*/ 0 w 210"/>
                          <a:gd name="T1" fmla="*/ 0 h 262"/>
                          <a:gd name="T2" fmla="*/ 4 w 210"/>
                          <a:gd name="T3" fmla="*/ 141 h 262"/>
                          <a:gd name="T4" fmla="*/ 8 w 210"/>
                          <a:gd name="T5" fmla="*/ 142 h 262"/>
                          <a:gd name="T6" fmla="*/ 13 w 210"/>
                          <a:gd name="T7" fmla="*/ 131 h 262"/>
                          <a:gd name="T8" fmla="*/ 17 w 210"/>
                          <a:gd name="T9" fmla="*/ 122 h 262"/>
                          <a:gd name="T10" fmla="*/ 21 w 210"/>
                          <a:gd name="T11" fmla="*/ 123 h 262"/>
                          <a:gd name="T12" fmla="*/ 25 w 210"/>
                          <a:gd name="T13" fmla="*/ 142 h 262"/>
                          <a:gd name="T14" fmla="*/ 30 w 210"/>
                          <a:gd name="T15" fmla="*/ 150 h 262"/>
                          <a:gd name="T16" fmla="*/ 34 w 210"/>
                          <a:gd name="T17" fmla="*/ 150 h 262"/>
                          <a:gd name="T18" fmla="*/ 38 w 210"/>
                          <a:gd name="T19" fmla="*/ 164 h 262"/>
                          <a:gd name="T20" fmla="*/ 43 w 210"/>
                          <a:gd name="T21" fmla="*/ 169 h 262"/>
                          <a:gd name="T22" fmla="*/ 47 w 210"/>
                          <a:gd name="T23" fmla="*/ 169 h 262"/>
                          <a:gd name="T24" fmla="*/ 51 w 210"/>
                          <a:gd name="T25" fmla="*/ 161 h 262"/>
                          <a:gd name="T26" fmla="*/ 55 w 210"/>
                          <a:gd name="T27" fmla="*/ 154 h 262"/>
                          <a:gd name="T28" fmla="*/ 60 w 210"/>
                          <a:gd name="T29" fmla="*/ 157 h 262"/>
                          <a:gd name="T30" fmla="*/ 64 w 210"/>
                          <a:gd name="T31" fmla="*/ 149 h 262"/>
                          <a:gd name="T32" fmla="*/ 68 w 210"/>
                          <a:gd name="T33" fmla="*/ 140 h 262"/>
                          <a:gd name="T34" fmla="*/ 73 w 210"/>
                          <a:gd name="T35" fmla="*/ 130 h 262"/>
                          <a:gd name="T36" fmla="*/ 77 w 210"/>
                          <a:gd name="T37" fmla="*/ 148 h 262"/>
                          <a:gd name="T38" fmla="*/ 81 w 210"/>
                          <a:gd name="T39" fmla="*/ 154 h 262"/>
                          <a:gd name="T40" fmla="*/ 86 w 210"/>
                          <a:gd name="T41" fmla="*/ 148 h 262"/>
                          <a:gd name="T42" fmla="*/ 90 w 210"/>
                          <a:gd name="T43" fmla="*/ 139 h 262"/>
                          <a:gd name="T44" fmla="*/ 94 w 210"/>
                          <a:gd name="T45" fmla="*/ 156 h 262"/>
                          <a:gd name="T46" fmla="*/ 98 w 210"/>
                          <a:gd name="T47" fmla="*/ 144 h 262"/>
                          <a:gd name="T48" fmla="*/ 103 w 210"/>
                          <a:gd name="T49" fmla="*/ 140 h 262"/>
                          <a:gd name="T50" fmla="*/ 107 w 210"/>
                          <a:gd name="T51" fmla="*/ 182 h 262"/>
                          <a:gd name="T52" fmla="*/ 111 w 210"/>
                          <a:gd name="T53" fmla="*/ 220 h 262"/>
                          <a:gd name="T54" fmla="*/ 116 w 210"/>
                          <a:gd name="T55" fmla="*/ 256 h 262"/>
                          <a:gd name="T56" fmla="*/ 120 w 210"/>
                          <a:gd name="T57" fmla="*/ 250 h 262"/>
                          <a:gd name="T58" fmla="*/ 124 w 210"/>
                          <a:gd name="T59" fmla="*/ 235 h 262"/>
                          <a:gd name="T60" fmla="*/ 128 w 210"/>
                          <a:gd name="T61" fmla="*/ 226 h 262"/>
                          <a:gd name="T62" fmla="*/ 133 w 210"/>
                          <a:gd name="T63" fmla="*/ 233 h 262"/>
                          <a:gd name="T64" fmla="*/ 137 w 210"/>
                          <a:gd name="T65" fmla="*/ 234 h 262"/>
                          <a:gd name="T66" fmla="*/ 141 w 210"/>
                          <a:gd name="T67" fmla="*/ 230 h 262"/>
                          <a:gd name="T68" fmla="*/ 146 w 210"/>
                          <a:gd name="T69" fmla="*/ 218 h 262"/>
                          <a:gd name="T70" fmla="*/ 150 w 210"/>
                          <a:gd name="T71" fmla="*/ 218 h 262"/>
                          <a:gd name="T72" fmla="*/ 154 w 210"/>
                          <a:gd name="T73" fmla="*/ 257 h 262"/>
                          <a:gd name="T74" fmla="*/ 159 w 210"/>
                          <a:gd name="T75" fmla="*/ 258 h 262"/>
                          <a:gd name="T76" fmla="*/ 163 w 210"/>
                          <a:gd name="T77" fmla="*/ 256 h 262"/>
                          <a:gd name="T78" fmla="*/ 167 w 210"/>
                          <a:gd name="T79" fmla="*/ 253 h 262"/>
                          <a:gd name="T80" fmla="*/ 171 w 210"/>
                          <a:gd name="T81" fmla="*/ 245 h 262"/>
                          <a:gd name="T82" fmla="*/ 176 w 210"/>
                          <a:gd name="T83" fmla="*/ 253 h 262"/>
                          <a:gd name="T84" fmla="*/ 180 w 210"/>
                          <a:gd name="T85" fmla="*/ 262 h 262"/>
                          <a:gd name="T86" fmla="*/ 185 w 210"/>
                          <a:gd name="T87" fmla="*/ 249 h 262"/>
                          <a:gd name="T88" fmla="*/ 189 w 210"/>
                          <a:gd name="T89" fmla="*/ 246 h 262"/>
                          <a:gd name="T90" fmla="*/ 193 w 210"/>
                          <a:gd name="T91" fmla="*/ 236 h 262"/>
                          <a:gd name="T92" fmla="*/ 198 w 210"/>
                          <a:gd name="T93" fmla="*/ 227 h 262"/>
                          <a:gd name="T94" fmla="*/ 202 w 210"/>
                          <a:gd name="T95" fmla="*/ 227 h 262"/>
                          <a:gd name="T96" fmla="*/ 206 w 210"/>
                          <a:gd name="T97" fmla="*/ 221 h 262"/>
                          <a:gd name="T98" fmla="*/ 210 w 210"/>
                          <a:gd name="T99" fmla="*/ 218 h 26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10" h="262">
                            <a:moveTo>
                              <a:pt x="0" y="0"/>
                            </a:moveTo>
                            <a:lnTo>
                              <a:pt x="4" y="141"/>
                            </a:lnTo>
                            <a:lnTo>
                              <a:pt x="8" y="142"/>
                            </a:lnTo>
                            <a:lnTo>
                              <a:pt x="13" y="131"/>
                            </a:lnTo>
                            <a:lnTo>
                              <a:pt x="17" y="122"/>
                            </a:lnTo>
                            <a:lnTo>
                              <a:pt x="21" y="123"/>
                            </a:lnTo>
                            <a:lnTo>
                              <a:pt x="25" y="142"/>
                            </a:lnTo>
                            <a:lnTo>
                              <a:pt x="30" y="150"/>
                            </a:lnTo>
                            <a:lnTo>
                              <a:pt x="34" y="150"/>
                            </a:lnTo>
                            <a:lnTo>
                              <a:pt x="38" y="164"/>
                            </a:lnTo>
                            <a:lnTo>
                              <a:pt x="43" y="169"/>
                            </a:lnTo>
                            <a:lnTo>
                              <a:pt x="47" y="169"/>
                            </a:lnTo>
                            <a:lnTo>
                              <a:pt x="51" y="161"/>
                            </a:lnTo>
                            <a:lnTo>
                              <a:pt x="55" y="154"/>
                            </a:lnTo>
                            <a:lnTo>
                              <a:pt x="60" y="157"/>
                            </a:lnTo>
                            <a:lnTo>
                              <a:pt x="64" y="149"/>
                            </a:lnTo>
                            <a:lnTo>
                              <a:pt x="68" y="140"/>
                            </a:lnTo>
                            <a:lnTo>
                              <a:pt x="73" y="130"/>
                            </a:lnTo>
                            <a:lnTo>
                              <a:pt x="77" y="148"/>
                            </a:lnTo>
                            <a:lnTo>
                              <a:pt x="81" y="154"/>
                            </a:lnTo>
                            <a:lnTo>
                              <a:pt x="86" y="148"/>
                            </a:lnTo>
                            <a:lnTo>
                              <a:pt x="90" y="139"/>
                            </a:lnTo>
                            <a:lnTo>
                              <a:pt x="94" y="156"/>
                            </a:lnTo>
                            <a:lnTo>
                              <a:pt x="98" y="144"/>
                            </a:lnTo>
                            <a:lnTo>
                              <a:pt x="103" y="140"/>
                            </a:lnTo>
                            <a:lnTo>
                              <a:pt x="107" y="182"/>
                            </a:lnTo>
                            <a:lnTo>
                              <a:pt x="111" y="220"/>
                            </a:lnTo>
                            <a:lnTo>
                              <a:pt x="116" y="256"/>
                            </a:lnTo>
                            <a:lnTo>
                              <a:pt x="120" y="250"/>
                            </a:lnTo>
                            <a:lnTo>
                              <a:pt x="124" y="235"/>
                            </a:lnTo>
                            <a:lnTo>
                              <a:pt x="128" y="226"/>
                            </a:lnTo>
                            <a:lnTo>
                              <a:pt x="133" y="233"/>
                            </a:lnTo>
                            <a:lnTo>
                              <a:pt x="137" y="234"/>
                            </a:lnTo>
                            <a:lnTo>
                              <a:pt x="141" y="230"/>
                            </a:lnTo>
                            <a:lnTo>
                              <a:pt x="146" y="218"/>
                            </a:lnTo>
                            <a:lnTo>
                              <a:pt x="150" y="218"/>
                            </a:lnTo>
                            <a:lnTo>
                              <a:pt x="154" y="257"/>
                            </a:lnTo>
                            <a:lnTo>
                              <a:pt x="159" y="258"/>
                            </a:lnTo>
                            <a:lnTo>
                              <a:pt x="163" y="256"/>
                            </a:lnTo>
                            <a:lnTo>
                              <a:pt x="167" y="253"/>
                            </a:lnTo>
                            <a:lnTo>
                              <a:pt x="171" y="245"/>
                            </a:lnTo>
                            <a:lnTo>
                              <a:pt x="176" y="253"/>
                            </a:lnTo>
                            <a:lnTo>
                              <a:pt x="180" y="262"/>
                            </a:lnTo>
                            <a:lnTo>
                              <a:pt x="185" y="249"/>
                            </a:lnTo>
                            <a:lnTo>
                              <a:pt x="189" y="246"/>
                            </a:lnTo>
                            <a:lnTo>
                              <a:pt x="193" y="236"/>
                            </a:lnTo>
                            <a:lnTo>
                              <a:pt x="198" y="227"/>
                            </a:lnTo>
                            <a:lnTo>
                              <a:pt x="202" y="227"/>
                            </a:lnTo>
                            <a:lnTo>
                              <a:pt x="206" y="221"/>
                            </a:lnTo>
                            <a:lnTo>
                              <a:pt x="210" y="21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5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224" name="Freeform 4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83176" y="2660651"/>
                        <a:ext cx="334963" cy="144463"/>
                      </a:xfrm>
                      <a:custGeom>
                        <a:avLst/>
                        <a:gdLst>
                          <a:gd name="T0" fmla="*/ 0 w 211"/>
                          <a:gd name="T1" fmla="*/ 76 h 91"/>
                          <a:gd name="T2" fmla="*/ 5 w 211"/>
                          <a:gd name="T3" fmla="*/ 66 h 91"/>
                          <a:gd name="T4" fmla="*/ 9 w 211"/>
                          <a:gd name="T5" fmla="*/ 38 h 91"/>
                          <a:gd name="T6" fmla="*/ 13 w 211"/>
                          <a:gd name="T7" fmla="*/ 33 h 91"/>
                          <a:gd name="T8" fmla="*/ 18 w 211"/>
                          <a:gd name="T9" fmla="*/ 31 h 91"/>
                          <a:gd name="T10" fmla="*/ 22 w 211"/>
                          <a:gd name="T11" fmla="*/ 27 h 91"/>
                          <a:gd name="T12" fmla="*/ 26 w 211"/>
                          <a:gd name="T13" fmla="*/ 19 h 91"/>
                          <a:gd name="T14" fmla="*/ 30 w 211"/>
                          <a:gd name="T15" fmla="*/ 36 h 91"/>
                          <a:gd name="T16" fmla="*/ 35 w 211"/>
                          <a:gd name="T17" fmla="*/ 49 h 91"/>
                          <a:gd name="T18" fmla="*/ 39 w 211"/>
                          <a:gd name="T19" fmla="*/ 46 h 91"/>
                          <a:gd name="T20" fmla="*/ 43 w 211"/>
                          <a:gd name="T21" fmla="*/ 45 h 91"/>
                          <a:gd name="T22" fmla="*/ 48 w 211"/>
                          <a:gd name="T23" fmla="*/ 32 h 91"/>
                          <a:gd name="T24" fmla="*/ 52 w 211"/>
                          <a:gd name="T25" fmla="*/ 30 h 91"/>
                          <a:gd name="T26" fmla="*/ 56 w 211"/>
                          <a:gd name="T27" fmla="*/ 28 h 91"/>
                          <a:gd name="T28" fmla="*/ 61 w 211"/>
                          <a:gd name="T29" fmla="*/ 19 h 91"/>
                          <a:gd name="T30" fmla="*/ 65 w 211"/>
                          <a:gd name="T31" fmla="*/ 21 h 91"/>
                          <a:gd name="T32" fmla="*/ 69 w 211"/>
                          <a:gd name="T33" fmla="*/ 0 h 91"/>
                          <a:gd name="T34" fmla="*/ 73 w 211"/>
                          <a:gd name="T35" fmla="*/ 17 h 91"/>
                          <a:gd name="T36" fmla="*/ 78 w 211"/>
                          <a:gd name="T37" fmla="*/ 46 h 91"/>
                          <a:gd name="T38" fmla="*/ 82 w 211"/>
                          <a:gd name="T39" fmla="*/ 42 h 91"/>
                          <a:gd name="T40" fmla="*/ 86 w 211"/>
                          <a:gd name="T41" fmla="*/ 36 h 91"/>
                          <a:gd name="T42" fmla="*/ 91 w 211"/>
                          <a:gd name="T43" fmla="*/ 26 h 91"/>
                          <a:gd name="T44" fmla="*/ 95 w 211"/>
                          <a:gd name="T45" fmla="*/ 37 h 91"/>
                          <a:gd name="T46" fmla="*/ 99 w 211"/>
                          <a:gd name="T47" fmla="*/ 45 h 91"/>
                          <a:gd name="T48" fmla="*/ 103 w 211"/>
                          <a:gd name="T49" fmla="*/ 51 h 91"/>
                          <a:gd name="T50" fmla="*/ 108 w 211"/>
                          <a:gd name="T51" fmla="*/ 41 h 91"/>
                          <a:gd name="T52" fmla="*/ 112 w 211"/>
                          <a:gd name="T53" fmla="*/ 46 h 91"/>
                          <a:gd name="T54" fmla="*/ 116 w 211"/>
                          <a:gd name="T55" fmla="*/ 54 h 91"/>
                          <a:gd name="T56" fmla="*/ 121 w 211"/>
                          <a:gd name="T57" fmla="*/ 53 h 91"/>
                          <a:gd name="T58" fmla="*/ 125 w 211"/>
                          <a:gd name="T59" fmla="*/ 52 h 91"/>
                          <a:gd name="T60" fmla="*/ 129 w 211"/>
                          <a:gd name="T61" fmla="*/ 49 h 91"/>
                          <a:gd name="T62" fmla="*/ 133 w 211"/>
                          <a:gd name="T63" fmla="*/ 45 h 91"/>
                          <a:gd name="T64" fmla="*/ 138 w 211"/>
                          <a:gd name="T65" fmla="*/ 42 h 91"/>
                          <a:gd name="T66" fmla="*/ 142 w 211"/>
                          <a:gd name="T67" fmla="*/ 58 h 91"/>
                          <a:gd name="T68" fmla="*/ 146 w 211"/>
                          <a:gd name="T69" fmla="*/ 56 h 91"/>
                          <a:gd name="T70" fmla="*/ 151 w 211"/>
                          <a:gd name="T71" fmla="*/ 50 h 91"/>
                          <a:gd name="T72" fmla="*/ 155 w 211"/>
                          <a:gd name="T73" fmla="*/ 42 h 91"/>
                          <a:gd name="T74" fmla="*/ 159 w 211"/>
                          <a:gd name="T75" fmla="*/ 41 h 91"/>
                          <a:gd name="T76" fmla="*/ 164 w 211"/>
                          <a:gd name="T77" fmla="*/ 58 h 91"/>
                          <a:gd name="T78" fmla="*/ 168 w 211"/>
                          <a:gd name="T79" fmla="*/ 56 h 91"/>
                          <a:gd name="T80" fmla="*/ 172 w 211"/>
                          <a:gd name="T81" fmla="*/ 56 h 91"/>
                          <a:gd name="T82" fmla="*/ 177 w 211"/>
                          <a:gd name="T83" fmla="*/ 58 h 91"/>
                          <a:gd name="T84" fmla="*/ 181 w 211"/>
                          <a:gd name="T85" fmla="*/ 91 h 91"/>
                          <a:gd name="T86" fmla="*/ 185 w 211"/>
                          <a:gd name="T87" fmla="*/ 65 h 91"/>
                          <a:gd name="T88" fmla="*/ 190 w 211"/>
                          <a:gd name="T89" fmla="*/ 68 h 91"/>
                          <a:gd name="T90" fmla="*/ 194 w 211"/>
                          <a:gd name="T91" fmla="*/ 69 h 91"/>
                          <a:gd name="T92" fmla="*/ 198 w 211"/>
                          <a:gd name="T93" fmla="*/ 63 h 91"/>
                          <a:gd name="T94" fmla="*/ 203 w 211"/>
                          <a:gd name="T95" fmla="*/ 54 h 91"/>
                          <a:gd name="T96" fmla="*/ 207 w 211"/>
                          <a:gd name="T97" fmla="*/ 69 h 91"/>
                          <a:gd name="T98" fmla="*/ 211 w 211"/>
                          <a:gd name="T99" fmla="*/ 77 h 9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11" h="91">
                            <a:moveTo>
                              <a:pt x="0" y="76"/>
                            </a:moveTo>
                            <a:lnTo>
                              <a:pt x="5" y="66"/>
                            </a:lnTo>
                            <a:lnTo>
                              <a:pt x="9" y="38"/>
                            </a:lnTo>
                            <a:lnTo>
                              <a:pt x="13" y="33"/>
                            </a:lnTo>
                            <a:lnTo>
                              <a:pt x="18" y="31"/>
                            </a:lnTo>
                            <a:lnTo>
                              <a:pt x="22" y="27"/>
                            </a:lnTo>
                            <a:lnTo>
                              <a:pt x="26" y="19"/>
                            </a:lnTo>
                            <a:lnTo>
                              <a:pt x="30" y="36"/>
                            </a:lnTo>
                            <a:lnTo>
                              <a:pt x="35" y="49"/>
                            </a:lnTo>
                            <a:lnTo>
                              <a:pt x="39" y="46"/>
                            </a:lnTo>
                            <a:lnTo>
                              <a:pt x="43" y="45"/>
                            </a:lnTo>
                            <a:lnTo>
                              <a:pt x="48" y="32"/>
                            </a:lnTo>
                            <a:lnTo>
                              <a:pt x="52" y="30"/>
                            </a:lnTo>
                            <a:lnTo>
                              <a:pt x="56" y="28"/>
                            </a:lnTo>
                            <a:lnTo>
                              <a:pt x="61" y="19"/>
                            </a:lnTo>
                            <a:lnTo>
                              <a:pt x="65" y="21"/>
                            </a:lnTo>
                            <a:lnTo>
                              <a:pt x="69" y="0"/>
                            </a:lnTo>
                            <a:lnTo>
                              <a:pt x="73" y="17"/>
                            </a:lnTo>
                            <a:lnTo>
                              <a:pt x="78" y="46"/>
                            </a:lnTo>
                            <a:lnTo>
                              <a:pt x="82" y="42"/>
                            </a:lnTo>
                            <a:lnTo>
                              <a:pt x="86" y="36"/>
                            </a:lnTo>
                            <a:lnTo>
                              <a:pt x="91" y="26"/>
                            </a:lnTo>
                            <a:lnTo>
                              <a:pt x="95" y="37"/>
                            </a:lnTo>
                            <a:lnTo>
                              <a:pt x="99" y="45"/>
                            </a:lnTo>
                            <a:lnTo>
                              <a:pt x="103" y="51"/>
                            </a:lnTo>
                            <a:lnTo>
                              <a:pt x="108" y="41"/>
                            </a:lnTo>
                            <a:lnTo>
                              <a:pt x="112" y="46"/>
                            </a:lnTo>
                            <a:lnTo>
                              <a:pt x="116" y="54"/>
                            </a:lnTo>
                            <a:lnTo>
                              <a:pt x="121" y="53"/>
                            </a:lnTo>
                            <a:lnTo>
                              <a:pt x="125" y="52"/>
                            </a:lnTo>
                            <a:lnTo>
                              <a:pt x="129" y="49"/>
                            </a:lnTo>
                            <a:lnTo>
                              <a:pt x="133" y="45"/>
                            </a:lnTo>
                            <a:lnTo>
                              <a:pt x="138" y="42"/>
                            </a:lnTo>
                            <a:lnTo>
                              <a:pt x="142" y="58"/>
                            </a:lnTo>
                            <a:lnTo>
                              <a:pt x="146" y="56"/>
                            </a:lnTo>
                            <a:lnTo>
                              <a:pt x="151" y="50"/>
                            </a:lnTo>
                            <a:lnTo>
                              <a:pt x="155" y="42"/>
                            </a:lnTo>
                            <a:lnTo>
                              <a:pt x="159" y="41"/>
                            </a:lnTo>
                            <a:lnTo>
                              <a:pt x="164" y="58"/>
                            </a:lnTo>
                            <a:lnTo>
                              <a:pt x="168" y="56"/>
                            </a:lnTo>
                            <a:lnTo>
                              <a:pt x="172" y="56"/>
                            </a:lnTo>
                            <a:lnTo>
                              <a:pt x="177" y="58"/>
                            </a:lnTo>
                            <a:lnTo>
                              <a:pt x="181" y="91"/>
                            </a:lnTo>
                            <a:lnTo>
                              <a:pt x="185" y="65"/>
                            </a:lnTo>
                            <a:lnTo>
                              <a:pt x="190" y="68"/>
                            </a:lnTo>
                            <a:lnTo>
                              <a:pt x="194" y="69"/>
                            </a:lnTo>
                            <a:lnTo>
                              <a:pt x="198" y="63"/>
                            </a:lnTo>
                            <a:lnTo>
                              <a:pt x="203" y="54"/>
                            </a:lnTo>
                            <a:lnTo>
                              <a:pt x="207" y="69"/>
                            </a:lnTo>
                            <a:lnTo>
                              <a:pt x="211" y="7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5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225" name="Freeform 4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18138" y="2679701"/>
                        <a:ext cx="334963" cy="120650"/>
                      </a:xfrm>
                      <a:custGeom>
                        <a:avLst/>
                        <a:gdLst>
                          <a:gd name="T0" fmla="*/ 0 w 211"/>
                          <a:gd name="T1" fmla="*/ 65 h 76"/>
                          <a:gd name="T2" fmla="*/ 4 w 211"/>
                          <a:gd name="T3" fmla="*/ 60 h 76"/>
                          <a:gd name="T4" fmla="*/ 9 w 211"/>
                          <a:gd name="T5" fmla="*/ 45 h 76"/>
                          <a:gd name="T6" fmla="*/ 13 w 211"/>
                          <a:gd name="T7" fmla="*/ 37 h 76"/>
                          <a:gd name="T8" fmla="*/ 17 w 211"/>
                          <a:gd name="T9" fmla="*/ 44 h 76"/>
                          <a:gd name="T10" fmla="*/ 22 w 211"/>
                          <a:gd name="T11" fmla="*/ 35 h 76"/>
                          <a:gd name="T12" fmla="*/ 26 w 211"/>
                          <a:gd name="T13" fmla="*/ 33 h 76"/>
                          <a:gd name="T14" fmla="*/ 30 w 211"/>
                          <a:gd name="T15" fmla="*/ 28 h 76"/>
                          <a:gd name="T16" fmla="*/ 34 w 211"/>
                          <a:gd name="T17" fmla="*/ 22 h 76"/>
                          <a:gd name="T18" fmla="*/ 39 w 211"/>
                          <a:gd name="T19" fmla="*/ 7 h 76"/>
                          <a:gd name="T20" fmla="*/ 43 w 211"/>
                          <a:gd name="T21" fmla="*/ 18 h 76"/>
                          <a:gd name="T22" fmla="*/ 47 w 211"/>
                          <a:gd name="T23" fmla="*/ 28 h 76"/>
                          <a:gd name="T24" fmla="*/ 52 w 211"/>
                          <a:gd name="T25" fmla="*/ 39 h 76"/>
                          <a:gd name="T26" fmla="*/ 56 w 211"/>
                          <a:gd name="T27" fmla="*/ 27 h 76"/>
                          <a:gd name="T28" fmla="*/ 60 w 211"/>
                          <a:gd name="T29" fmla="*/ 9 h 76"/>
                          <a:gd name="T30" fmla="*/ 65 w 211"/>
                          <a:gd name="T31" fmla="*/ 14 h 76"/>
                          <a:gd name="T32" fmla="*/ 69 w 211"/>
                          <a:gd name="T33" fmla="*/ 11 h 76"/>
                          <a:gd name="T34" fmla="*/ 73 w 211"/>
                          <a:gd name="T35" fmla="*/ 8 h 76"/>
                          <a:gd name="T36" fmla="*/ 77 w 211"/>
                          <a:gd name="T37" fmla="*/ 0 h 76"/>
                          <a:gd name="T38" fmla="*/ 82 w 211"/>
                          <a:gd name="T39" fmla="*/ 3 h 76"/>
                          <a:gd name="T40" fmla="*/ 86 w 211"/>
                          <a:gd name="T41" fmla="*/ 19 h 76"/>
                          <a:gd name="T42" fmla="*/ 90 w 211"/>
                          <a:gd name="T43" fmla="*/ 19 h 76"/>
                          <a:gd name="T44" fmla="*/ 95 w 211"/>
                          <a:gd name="T45" fmla="*/ 14 h 76"/>
                          <a:gd name="T46" fmla="*/ 99 w 211"/>
                          <a:gd name="T47" fmla="*/ 0 h 76"/>
                          <a:gd name="T48" fmla="*/ 103 w 211"/>
                          <a:gd name="T49" fmla="*/ 13 h 76"/>
                          <a:gd name="T50" fmla="*/ 107 w 211"/>
                          <a:gd name="T51" fmla="*/ 22 h 76"/>
                          <a:gd name="T52" fmla="*/ 112 w 211"/>
                          <a:gd name="T53" fmla="*/ 25 h 76"/>
                          <a:gd name="T54" fmla="*/ 116 w 211"/>
                          <a:gd name="T55" fmla="*/ 14 h 76"/>
                          <a:gd name="T56" fmla="*/ 120 w 211"/>
                          <a:gd name="T57" fmla="*/ 8 h 76"/>
                          <a:gd name="T58" fmla="*/ 125 w 211"/>
                          <a:gd name="T59" fmla="*/ 26 h 76"/>
                          <a:gd name="T60" fmla="*/ 129 w 211"/>
                          <a:gd name="T61" fmla="*/ 17 h 76"/>
                          <a:gd name="T62" fmla="*/ 133 w 211"/>
                          <a:gd name="T63" fmla="*/ 12 h 76"/>
                          <a:gd name="T64" fmla="*/ 137 w 211"/>
                          <a:gd name="T65" fmla="*/ 12 h 76"/>
                          <a:gd name="T66" fmla="*/ 142 w 211"/>
                          <a:gd name="T67" fmla="*/ 5 h 76"/>
                          <a:gd name="T68" fmla="*/ 146 w 211"/>
                          <a:gd name="T69" fmla="*/ 44 h 76"/>
                          <a:gd name="T70" fmla="*/ 151 w 211"/>
                          <a:gd name="T71" fmla="*/ 58 h 76"/>
                          <a:gd name="T72" fmla="*/ 155 w 211"/>
                          <a:gd name="T73" fmla="*/ 76 h 76"/>
                          <a:gd name="T74" fmla="*/ 159 w 211"/>
                          <a:gd name="T75" fmla="*/ 70 h 76"/>
                          <a:gd name="T76" fmla="*/ 164 w 211"/>
                          <a:gd name="T77" fmla="*/ 64 h 76"/>
                          <a:gd name="T78" fmla="*/ 168 w 211"/>
                          <a:gd name="T79" fmla="*/ 50 h 76"/>
                          <a:gd name="T80" fmla="*/ 172 w 211"/>
                          <a:gd name="T81" fmla="*/ 48 h 76"/>
                          <a:gd name="T82" fmla="*/ 177 w 211"/>
                          <a:gd name="T83" fmla="*/ 50 h 76"/>
                          <a:gd name="T84" fmla="*/ 181 w 211"/>
                          <a:gd name="T85" fmla="*/ 32 h 76"/>
                          <a:gd name="T86" fmla="*/ 185 w 211"/>
                          <a:gd name="T87" fmla="*/ 27 h 76"/>
                          <a:gd name="T88" fmla="*/ 189 w 211"/>
                          <a:gd name="T89" fmla="*/ 18 h 76"/>
                          <a:gd name="T90" fmla="*/ 194 w 211"/>
                          <a:gd name="T91" fmla="*/ 19 h 76"/>
                          <a:gd name="T92" fmla="*/ 198 w 211"/>
                          <a:gd name="T93" fmla="*/ 56 h 76"/>
                          <a:gd name="T94" fmla="*/ 202 w 211"/>
                          <a:gd name="T95" fmla="*/ 66 h 76"/>
                          <a:gd name="T96" fmla="*/ 207 w 211"/>
                          <a:gd name="T97" fmla="*/ 52 h 76"/>
                          <a:gd name="T98" fmla="*/ 211 w 211"/>
                          <a:gd name="T99" fmla="*/ 47 h 7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11" h="76">
                            <a:moveTo>
                              <a:pt x="0" y="65"/>
                            </a:moveTo>
                            <a:lnTo>
                              <a:pt x="4" y="60"/>
                            </a:lnTo>
                            <a:lnTo>
                              <a:pt x="9" y="45"/>
                            </a:lnTo>
                            <a:lnTo>
                              <a:pt x="13" y="37"/>
                            </a:lnTo>
                            <a:lnTo>
                              <a:pt x="17" y="44"/>
                            </a:lnTo>
                            <a:lnTo>
                              <a:pt x="22" y="35"/>
                            </a:lnTo>
                            <a:lnTo>
                              <a:pt x="26" y="33"/>
                            </a:lnTo>
                            <a:lnTo>
                              <a:pt x="30" y="28"/>
                            </a:lnTo>
                            <a:lnTo>
                              <a:pt x="34" y="22"/>
                            </a:lnTo>
                            <a:lnTo>
                              <a:pt x="39" y="7"/>
                            </a:lnTo>
                            <a:lnTo>
                              <a:pt x="43" y="18"/>
                            </a:lnTo>
                            <a:lnTo>
                              <a:pt x="47" y="28"/>
                            </a:lnTo>
                            <a:lnTo>
                              <a:pt x="52" y="39"/>
                            </a:lnTo>
                            <a:lnTo>
                              <a:pt x="56" y="27"/>
                            </a:lnTo>
                            <a:lnTo>
                              <a:pt x="60" y="9"/>
                            </a:lnTo>
                            <a:lnTo>
                              <a:pt x="65" y="14"/>
                            </a:lnTo>
                            <a:lnTo>
                              <a:pt x="69" y="11"/>
                            </a:lnTo>
                            <a:lnTo>
                              <a:pt x="73" y="8"/>
                            </a:lnTo>
                            <a:lnTo>
                              <a:pt x="77" y="0"/>
                            </a:lnTo>
                            <a:lnTo>
                              <a:pt x="82" y="3"/>
                            </a:lnTo>
                            <a:lnTo>
                              <a:pt x="86" y="19"/>
                            </a:lnTo>
                            <a:lnTo>
                              <a:pt x="90" y="19"/>
                            </a:lnTo>
                            <a:lnTo>
                              <a:pt x="95" y="14"/>
                            </a:lnTo>
                            <a:lnTo>
                              <a:pt x="99" y="0"/>
                            </a:lnTo>
                            <a:lnTo>
                              <a:pt x="103" y="13"/>
                            </a:lnTo>
                            <a:lnTo>
                              <a:pt x="107" y="22"/>
                            </a:lnTo>
                            <a:lnTo>
                              <a:pt x="112" y="25"/>
                            </a:lnTo>
                            <a:lnTo>
                              <a:pt x="116" y="14"/>
                            </a:lnTo>
                            <a:lnTo>
                              <a:pt x="120" y="8"/>
                            </a:lnTo>
                            <a:lnTo>
                              <a:pt x="125" y="26"/>
                            </a:lnTo>
                            <a:lnTo>
                              <a:pt x="129" y="17"/>
                            </a:lnTo>
                            <a:lnTo>
                              <a:pt x="133" y="12"/>
                            </a:lnTo>
                            <a:lnTo>
                              <a:pt x="137" y="12"/>
                            </a:lnTo>
                            <a:lnTo>
                              <a:pt x="142" y="5"/>
                            </a:lnTo>
                            <a:lnTo>
                              <a:pt x="146" y="44"/>
                            </a:lnTo>
                            <a:lnTo>
                              <a:pt x="151" y="58"/>
                            </a:lnTo>
                            <a:lnTo>
                              <a:pt x="155" y="76"/>
                            </a:lnTo>
                            <a:lnTo>
                              <a:pt x="159" y="70"/>
                            </a:lnTo>
                            <a:lnTo>
                              <a:pt x="164" y="64"/>
                            </a:lnTo>
                            <a:lnTo>
                              <a:pt x="168" y="50"/>
                            </a:lnTo>
                            <a:lnTo>
                              <a:pt x="172" y="48"/>
                            </a:lnTo>
                            <a:lnTo>
                              <a:pt x="177" y="50"/>
                            </a:lnTo>
                            <a:lnTo>
                              <a:pt x="181" y="32"/>
                            </a:lnTo>
                            <a:lnTo>
                              <a:pt x="185" y="27"/>
                            </a:lnTo>
                            <a:lnTo>
                              <a:pt x="189" y="18"/>
                            </a:lnTo>
                            <a:lnTo>
                              <a:pt x="194" y="19"/>
                            </a:lnTo>
                            <a:lnTo>
                              <a:pt x="198" y="56"/>
                            </a:lnTo>
                            <a:lnTo>
                              <a:pt x="202" y="66"/>
                            </a:lnTo>
                            <a:lnTo>
                              <a:pt x="207" y="52"/>
                            </a:lnTo>
                            <a:lnTo>
                              <a:pt x="211" y="4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5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226" name="Freeform 4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53101" y="2692401"/>
                        <a:ext cx="225425" cy="101600"/>
                      </a:xfrm>
                      <a:custGeom>
                        <a:avLst/>
                        <a:gdLst>
                          <a:gd name="T0" fmla="*/ 0 w 142"/>
                          <a:gd name="T1" fmla="*/ 39 h 64"/>
                          <a:gd name="T2" fmla="*/ 4 w 142"/>
                          <a:gd name="T3" fmla="*/ 29 h 64"/>
                          <a:gd name="T4" fmla="*/ 8 w 142"/>
                          <a:gd name="T5" fmla="*/ 23 h 64"/>
                          <a:gd name="T6" fmla="*/ 13 w 142"/>
                          <a:gd name="T7" fmla="*/ 44 h 64"/>
                          <a:gd name="T8" fmla="*/ 17 w 142"/>
                          <a:gd name="T9" fmla="*/ 64 h 64"/>
                          <a:gd name="T10" fmla="*/ 21 w 142"/>
                          <a:gd name="T11" fmla="*/ 52 h 64"/>
                          <a:gd name="T12" fmla="*/ 26 w 142"/>
                          <a:gd name="T13" fmla="*/ 45 h 64"/>
                          <a:gd name="T14" fmla="*/ 30 w 142"/>
                          <a:gd name="T15" fmla="*/ 54 h 64"/>
                          <a:gd name="T16" fmla="*/ 34 w 142"/>
                          <a:gd name="T17" fmla="*/ 29 h 64"/>
                          <a:gd name="T18" fmla="*/ 38 w 142"/>
                          <a:gd name="T19" fmla="*/ 26 h 64"/>
                          <a:gd name="T20" fmla="*/ 43 w 142"/>
                          <a:gd name="T21" fmla="*/ 58 h 64"/>
                          <a:gd name="T22" fmla="*/ 47 w 142"/>
                          <a:gd name="T23" fmla="*/ 57 h 64"/>
                          <a:gd name="T24" fmla="*/ 51 w 142"/>
                          <a:gd name="T25" fmla="*/ 45 h 64"/>
                          <a:gd name="T26" fmla="*/ 56 w 142"/>
                          <a:gd name="T27" fmla="*/ 34 h 64"/>
                          <a:gd name="T28" fmla="*/ 60 w 142"/>
                          <a:gd name="T29" fmla="*/ 19 h 64"/>
                          <a:gd name="T30" fmla="*/ 64 w 142"/>
                          <a:gd name="T31" fmla="*/ 15 h 64"/>
                          <a:gd name="T32" fmla="*/ 69 w 142"/>
                          <a:gd name="T33" fmla="*/ 15 h 64"/>
                          <a:gd name="T34" fmla="*/ 73 w 142"/>
                          <a:gd name="T35" fmla="*/ 26 h 64"/>
                          <a:gd name="T36" fmla="*/ 77 w 142"/>
                          <a:gd name="T37" fmla="*/ 26 h 64"/>
                          <a:gd name="T38" fmla="*/ 81 w 142"/>
                          <a:gd name="T39" fmla="*/ 20 h 64"/>
                          <a:gd name="T40" fmla="*/ 86 w 142"/>
                          <a:gd name="T41" fmla="*/ 18 h 64"/>
                          <a:gd name="T42" fmla="*/ 90 w 142"/>
                          <a:gd name="T43" fmla="*/ 30 h 64"/>
                          <a:gd name="T44" fmla="*/ 94 w 142"/>
                          <a:gd name="T45" fmla="*/ 31 h 64"/>
                          <a:gd name="T46" fmla="*/ 99 w 142"/>
                          <a:gd name="T47" fmla="*/ 28 h 64"/>
                          <a:gd name="T48" fmla="*/ 103 w 142"/>
                          <a:gd name="T49" fmla="*/ 31 h 64"/>
                          <a:gd name="T50" fmla="*/ 107 w 142"/>
                          <a:gd name="T51" fmla="*/ 11 h 64"/>
                          <a:gd name="T52" fmla="*/ 111 w 142"/>
                          <a:gd name="T53" fmla="*/ 0 h 64"/>
                          <a:gd name="T54" fmla="*/ 116 w 142"/>
                          <a:gd name="T55" fmla="*/ 35 h 64"/>
                          <a:gd name="T56" fmla="*/ 120 w 142"/>
                          <a:gd name="T57" fmla="*/ 33 h 64"/>
                          <a:gd name="T58" fmla="*/ 124 w 142"/>
                          <a:gd name="T59" fmla="*/ 25 h 64"/>
                          <a:gd name="T60" fmla="*/ 129 w 142"/>
                          <a:gd name="T61" fmla="*/ 25 h 64"/>
                          <a:gd name="T62" fmla="*/ 133 w 142"/>
                          <a:gd name="T63" fmla="*/ 52 h 64"/>
                          <a:gd name="T64" fmla="*/ 138 w 142"/>
                          <a:gd name="T65" fmla="*/ 47 h 64"/>
                          <a:gd name="T66" fmla="*/ 142 w 142"/>
                          <a:gd name="T67" fmla="*/ 45 h 6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</a:cxnLst>
                        <a:rect l="0" t="0" r="r" b="b"/>
                        <a:pathLst>
                          <a:path w="142" h="64">
                            <a:moveTo>
                              <a:pt x="0" y="39"/>
                            </a:moveTo>
                            <a:lnTo>
                              <a:pt x="4" y="29"/>
                            </a:lnTo>
                            <a:lnTo>
                              <a:pt x="8" y="23"/>
                            </a:lnTo>
                            <a:lnTo>
                              <a:pt x="13" y="44"/>
                            </a:lnTo>
                            <a:lnTo>
                              <a:pt x="17" y="64"/>
                            </a:lnTo>
                            <a:lnTo>
                              <a:pt x="21" y="52"/>
                            </a:lnTo>
                            <a:lnTo>
                              <a:pt x="26" y="45"/>
                            </a:lnTo>
                            <a:lnTo>
                              <a:pt x="30" y="54"/>
                            </a:lnTo>
                            <a:lnTo>
                              <a:pt x="34" y="29"/>
                            </a:lnTo>
                            <a:lnTo>
                              <a:pt x="38" y="26"/>
                            </a:lnTo>
                            <a:lnTo>
                              <a:pt x="43" y="58"/>
                            </a:lnTo>
                            <a:lnTo>
                              <a:pt x="47" y="57"/>
                            </a:lnTo>
                            <a:lnTo>
                              <a:pt x="51" y="45"/>
                            </a:lnTo>
                            <a:lnTo>
                              <a:pt x="56" y="34"/>
                            </a:lnTo>
                            <a:lnTo>
                              <a:pt x="60" y="19"/>
                            </a:lnTo>
                            <a:lnTo>
                              <a:pt x="64" y="15"/>
                            </a:lnTo>
                            <a:lnTo>
                              <a:pt x="69" y="15"/>
                            </a:lnTo>
                            <a:lnTo>
                              <a:pt x="73" y="26"/>
                            </a:lnTo>
                            <a:lnTo>
                              <a:pt x="77" y="26"/>
                            </a:lnTo>
                            <a:lnTo>
                              <a:pt x="81" y="20"/>
                            </a:lnTo>
                            <a:lnTo>
                              <a:pt x="86" y="18"/>
                            </a:lnTo>
                            <a:lnTo>
                              <a:pt x="90" y="30"/>
                            </a:lnTo>
                            <a:lnTo>
                              <a:pt x="94" y="31"/>
                            </a:lnTo>
                            <a:lnTo>
                              <a:pt x="99" y="28"/>
                            </a:lnTo>
                            <a:lnTo>
                              <a:pt x="103" y="31"/>
                            </a:lnTo>
                            <a:lnTo>
                              <a:pt x="107" y="11"/>
                            </a:lnTo>
                            <a:lnTo>
                              <a:pt x="111" y="0"/>
                            </a:lnTo>
                            <a:lnTo>
                              <a:pt x="116" y="35"/>
                            </a:lnTo>
                            <a:lnTo>
                              <a:pt x="120" y="33"/>
                            </a:lnTo>
                            <a:lnTo>
                              <a:pt x="124" y="25"/>
                            </a:lnTo>
                            <a:lnTo>
                              <a:pt x="129" y="25"/>
                            </a:lnTo>
                            <a:lnTo>
                              <a:pt x="133" y="52"/>
                            </a:lnTo>
                            <a:lnTo>
                              <a:pt x="138" y="47"/>
                            </a:lnTo>
                            <a:lnTo>
                              <a:pt x="142" y="4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5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227" name="Freeform 4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49801" y="2571751"/>
                        <a:ext cx="333375" cy="285750"/>
                      </a:xfrm>
                      <a:custGeom>
                        <a:avLst/>
                        <a:gdLst>
                          <a:gd name="T0" fmla="*/ 0 w 210"/>
                          <a:gd name="T1" fmla="*/ 114 h 180"/>
                          <a:gd name="T2" fmla="*/ 4 w 210"/>
                          <a:gd name="T3" fmla="*/ 180 h 180"/>
                          <a:gd name="T4" fmla="*/ 8 w 210"/>
                          <a:gd name="T5" fmla="*/ 179 h 180"/>
                          <a:gd name="T6" fmla="*/ 13 w 210"/>
                          <a:gd name="T7" fmla="*/ 169 h 180"/>
                          <a:gd name="T8" fmla="*/ 17 w 210"/>
                          <a:gd name="T9" fmla="*/ 157 h 180"/>
                          <a:gd name="T10" fmla="*/ 21 w 210"/>
                          <a:gd name="T11" fmla="*/ 148 h 180"/>
                          <a:gd name="T12" fmla="*/ 25 w 210"/>
                          <a:gd name="T13" fmla="*/ 147 h 180"/>
                          <a:gd name="T14" fmla="*/ 30 w 210"/>
                          <a:gd name="T15" fmla="*/ 149 h 180"/>
                          <a:gd name="T16" fmla="*/ 34 w 210"/>
                          <a:gd name="T17" fmla="*/ 144 h 180"/>
                          <a:gd name="T18" fmla="*/ 38 w 210"/>
                          <a:gd name="T19" fmla="*/ 118 h 180"/>
                          <a:gd name="T20" fmla="*/ 43 w 210"/>
                          <a:gd name="T21" fmla="*/ 117 h 180"/>
                          <a:gd name="T22" fmla="*/ 47 w 210"/>
                          <a:gd name="T23" fmla="*/ 121 h 180"/>
                          <a:gd name="T24" fmla="*/ 51 w 210"/>
                          <a:gd name="T25" fmla="*/ 121 h 180"/>
                          <a:gd name="T26" fmla="*/ 55 w 210"/>
                          <a:gd name="T27" fmla="*/ 105 h 180"/>
                          <a:gd name="T28" fmla="*/ 60 w 210"/>
                          <a:gd name="T29" fmla="*/ 97 h 180"/>
                          <a:gd name="T30" fmla="*/ 64 w 210"/>
                          <a:gd name="T31" fmla="*/ 105 h 180"/>
                          <a:gd name="T32" fmla="*/ 68 w 210"/>
                          <a:gd name="T33" fmla="*/ 105 h 180"/>
                          <a:gd name="T34" fmla="*/ 73 w 210"/>
                          <a:gd name="T35" fmla="*/ 116 h 180"/>
                          <a:gd name="T36" fmla="*/ 77 w 210"/>
                          <a:gd name="T37" fmla="*/ 94 h 180"/>
                          <a:gd name="T38" fmla="*/ 81 w 210"/>
                          <a:gd name="T39" fmla="*/ 109 h 180"/>
                          <a:gd name="T40" fmla="*/ 86 w 210"/>
                          <a:gd name="T41" fmla="*/ 106 h 180"/>
                          <a:gd name="T42" fmla="*/ 90 w 210"/>
                          <a:gd name="T43" fmla="*/ 92 h 180"/>
                          <a:gd name="T44" fmla="*/ 94 w 210"/>
                          <a:gd name="T45" fmla="*/ 85 h 180"/>
                          <a:gd name="T46" fmla="*/ 98 w 210"/>
                          <a:gd name="T47" fmla="*/ 83 h 180"/>
                          <a:gd name="T48" fmla="*/ 103 w 210"/>
                          <a:gd name="T49" fmla="*/ 79 h 180"/>
                          <a:gd name="T50" fmla="*/ 107 w 210"/>
                          <a:gd name="T51" fmla="*/ 55 h 180"/>
                          <a:gd name="T52" fmla="*/ 111 w 210"/>
                          <a:gd name="T53" fmla="*/ 73 h 180"/>
                          <a:gd name="T54" fmla="*/ 116 w 210"/>
                          <a:gd name="T55" fmla="*/ 80 h 180"/>
                          <a:gd name="T56" fmla="*/ 120 w 210"/>
                          <a:gd name="T57" fmla="*/ 83 h 180"/>
                          <a:gd name="T58" fmla="*/ 124 w 210"/>
                          <a:gd name="T59" fmla="*/ 73 h 180"/>
                          <a:gd name="T60" fmla="*/ 128 w 210"/>
                          <a:gd name="T61" fmla="*/ 54 h 180"/>
                          <a:gd name="T62" fmla="*/ 133 w 210"/>
                          <a:gd name="T63" fmla="*/ 25 h 180"/>
                          <a:gd name="T64" fmla="*/ 137 w 210"/>
                          <a:gd name="T65" fmla="*/ 30 h 180"/>
                          <a:gd name="T66" fmla="*/ 141 w 210"/>
                          <a:gd name="T67" fmla="*/ 38 h 180"/>
                          <a:gd name="T68" fmla="*/ 146 w 210"/>
                          <a:gd name="T69" fmla="*/ 32 h 180"/>
                          <a:gd name="T70" fmla="*/ 150 w 210"/>
                          <a:gd name="T71" fmla="*/ 0 h 180"/>
                          <a:gd name="T72" fmla="*/ 154 w 210"/>
                          <a:gd name="T73" fmla="*/ 6 h 180"/>
                          <a:gd name="T74" fmla="*/ 159 w 210"/>
                          <a:gd name="T75" fmla="*/ 10 h 180"/>
                          <a:gd name="T76" fmla="*/ 163 w 210"/>
                          <a:gd name="T77" fmla="*/ 16 h 180"/>
                          <a:gd name="T78" fmla="*/ 167 w 210"/>
                          <a:gd name="T79" fmla="*/ 29 h 180"/>
                          <a:gd name="T80" fmla="*/ 171 w 210"/>
                          <a:gd name="T81" fmla="*/ 42 h 180"/>
                          <a:gd name="T82" fmla="*/ 176 w 210"/>
                          <a:gd name="T83" fmla="*/ 51 h 180"/>
                          <a:gd name="T84" fmla="*/ 180 w 210"/>
                          <a:gd name="T85" fmla="*/ 62 h 180"/>
                          <a:gd name="T86" fmla="*/ 185 w 210"/>
                          <a:gd name="T87" fmla="*/ 59 h 180"/>
                          <a:gd name="T88" fmla="*/ 189 w 210"/>
                          <a:gd name="T89" fmla="*/ 61 h 180"/>
                          <a:gd name="T90" fmla="*/ 193 w 210"/>
                          <a:gd name="T91" fmla="*/ 59 h 180"/>
                          <a:gd name="T92" fmla="*/ 198 w 210"/>
                          <a:gd name="T93" fmla="*/ 48 h 180"/>
                          <a:gd name="T94" fmla="*/ 202 w 210"/>
                          <a:gd name="T95" fmla="*/ 33 h 180"/>
                          <a:gd name="T96" fmla="*/ 206 w 210"/>
                          <a:gd name="T97" fmla="*/ 39 h 180"/>
                          <a:gd name="T98" fmla="*/ 210 w 210"/>
                          <a:gd name="T99" fmla="*/ 36 h 18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10" h="180">
                            <a:moveTo>
                              <a:pt x="0" y="114"/>
                            </a:moveTo>
                            <a:lnTo>
                              <a:pt x="4" y="180"/>
                            </a:lnTo>
                            <a:lnTo>
                              <a:pt x="8" y="179"/>
                            </a:lnTo>
                            <a:lnTo>
                              <a:pt x="13" y="169"/>
                            </a:lnTo>
                            <a:lnTo>
                              <a:pt x="17" y="157"/>
                            </a:lnTo>
                            <a:lnTo>
                              <a:pt x="21" y="148"/>
                            </a:lnTo>
                            <a:lnTo>
                              <a:pt x="25" y="147"/>
                            </a:lnTo>
                            <a:lnTo>
                              <a:pt x="30" y="149"/>
                            </a:lnTo>
                            <a:lnTo>
                              <a:pt x="34" y="144"/>
                            </a:lnTo>
                            <a:lnTo>
                              <a:pt x="38" y="118"/>
                            </a:lnTo>
                            <a:lnTo>
                              <a:pt x="43" y="117"/>
                            </a:lnTo>
                            <a:lnTo>
                              <a:pt x="47" y="121"/>
                            </a:lnTo>
                            <a:lnTo>
                              <a:pt x="51" y="121"/>
                            </a:lnTo>
                            <a:lnTo>
                              <a:pt x="55" y="105"/>
                            </a:lnTo>
                            <a:lnTo>
                              <a:pt x="60" y="97"/>
                            </a:lnTo>
                            <a:lnTo>
                              <a:pt x="64" y="105"/>
                            </a:lnTo>
                            <a:lnTo>
                              <a:pt x="68" y="105"/>
                            </a:lnTo>
                            <a:lnTo>
                              <a:pt x="73" y="116"/>
                            </a:lnTo>
                            <a:lnTo>
                              <a:pt x="77" y="94"/>
                            </a:lnTo>
                            <a:lnTo>
                              <a:pt x="81" y="109"/>
                            </a:lnTo>
                            <a:lnTo>
                              <a:pt x="86" y="106"/>
                            </a:lnTo>
                            <a:lnTo>
                              <a:pt x="90" y="92"/>
                            </a:lnTo>
                            <a:lnTo>
                              <a:pt x="94" y="85"/>
                            </a:lnTo>
                            <a:lnTo>
                              <a:pt x="98" y="83"/>
                            </a:lnTo>
                            <a:lnTo>
                              <a:pt x="103" y="79"/>
                            </a:lnTo>
                            <a:lnTo>
                              <a:pt x="107" y="55"/>
                            </a:lnTo>
                            <a:lnTo>
                              <a:pt x="111" y="73"/>
                            </a:lnTo>
                            <a:lnTo>
                              <a:pt x="116" y="80"/>
                            </a:lnTo>
                            <a:lnTo>
                              <a:pt x="120" y="83"/>
                            </a:lnTo>
                            <a:lnTo>
                              <a:pt x="124" y="73"/>
                            </a:lnTo>
                            <a:lnTo>
                              <a:pt x="128" y="54"/>
                            </a:lnTo>
                            <a:lnTo>
                              <a:pt x="133" y="25"/>
                            </a:lnTo>
                            <a:lnTo>
                              <a:pt x="137" y="30"/>
                            </a:lnTo>
                            <a:lnTo>
                              <a:pt x="141" y="38"/>
                            </a:lnTo>
                            <a:lnTo>
                              <a:pt x="146" y="32"/>
                            </a:lnTo>
                            <a:lnTo>
                              <a:pt x="150" y="0"/>
                            </a:lnTo>
                            <a:lnTo>
                              <a:pt x="154" y="6"/>
                            </a:lnTo>
                            <a:lnTo>
                              <a:pt x="159" y="10"/>
                            </a:lnTo>
                            <a:lnTo>
                              <a:pt x="163" y="16"/>
                            </a:lnTo>
                            <a:lnTo>
                              <a:pt x="167" y="29"/>
                            </a:lnTo>
                            <a:lnTo>
                              <a:pt x="171" y="42"/>
                            </a:lnTo>
                            <a:lnTo>
                              <a:pt x="176" y="51"/>
                            </a:lnTo>
                            <a:lnTo>
                              <a:pt x="180" y="62"/>
                            </a:lnTo>
                            <a:lnTo>
                              <a:pt x="185" y="59"/>
                            </a:lnTo>
                            <a:lnTo>
                              <a:pt x="189" y="61"/>
                            </a:lnTo>
                            <a:lnTo>
                              <a:pt x="193" y="59"/>
                            </a:lnTo>
                            <a:lnTo>
                              <a:pt x="198" y="48"/>
                            </a:lnTo>
                            <a:lnTo>
                              <a:pt x="202" y="33"/>
                            </a:lnTo>
                            <a:lnTo>
                              <a:pt x="206" y="39"/>
                            </a:lnTo>
                            <a:lnTo>
                              <a:pt x="210" y="3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2400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228" name="Freeform 4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83176" y="2628901"/>
                        <a:ext cx="334963" cy="263525"/>
                      </a:xfrm>
                      <a:custGeom>
                        <a:avLst/>
                        <a:gdLst>
                          <a:gd name="T0" fmla="*/ 0 w 211"/>
                          <a:gd name="T1" fmla="*/ 0 h 166"/>
                          <a:gd name="T2" fmla="*/ 5 w 211"/>
                          <a:gd name="T3" fmla="*/ 13 h 166"/>
                          <a:gd name="T4" fmla="*/ 9 w 211"/>
                          <a:gd name="T5" fmla="*/ 6 h 166"/>
                          <a:gd name="T6" fmla="*/ 13 w 211"/>
                          <a:gd name="T7" fmla="*/ 19 h 166"/>
                          <a:gd name="T8" fmla="*/ 18 w 211"/>
                          <a:gd name="T9" fmla="*/ 23 h 166"/>
                          <a:gd name="T10" fmla="*/ 22 w 211"/>
                          <a:gd name="T11" fmla="*/ 24 h 166"/>
                          <a:gd name="T12" fmla="*/ 26 w 211"/>
                          <a:gd name="T13" fmla="*/ 25 h 166"/>
                          <a:gd name="T14" fmla="*/ 30 w 211"/>
                          <a:gd name="T15" fmla="*/ 46 h 166"/>
                          <a:gd name="T16" fmla="*/ 35 w 211"/>
                          <a:gd name="T17" fmla="*/ 49 h 166"/>
                          <a:gd name="T18" fmla="*/ 39 w 211"/>
                          <a:gd name="T19" fmla="*/ 58 h 166"/>
                          <a:gd name="T20" fmla="*/ 43 w 211"/>
                          <a:gd name="T21" fmla="*/ 57 h 166"/>
                          <a:gd name="T22" fmla="*/ 48 w 211"/>
                          <a:gd name="T23" fmla="*/ 57 h 166"/>
                          <a:gd name="T24" fmla="*/ 52 w 211"/>
                          <a:gd name="T25" fmla="*/ 45 h 166"/>
                          <a:gd name="T26" fmla="*/ 56 w 211"/>
                          <a:gd name="T27" fmla="*/ 53 h 166"/>
                          <a:gd name="T28" fmla="*/ 61 w 211"/>
                          <a:gd name="T29" fmla="*/ 54 h 166"/>
                          <a:gd name="T30" fmla="*/ 65 w 211"/>
                          <a:gd name="T31" fmla="*/ 63 h 166"/>
                          <a:gd name="T32" fmla="*/ 69 w 211"/>
                          <a:gd name="T33" fmla="*/ 55 h 166"/>
                          <a:gd name="T34" fmla="*/ 73 w 211"/>
                          <a:gd name="T35" fmla="*/ 51 h 166"/>
                          <a:gd name="T36" fmla="*/ 78 w 211"/>
                          <a:gd name="T37" fmla="*/ 63 h 166"/>
                          <a:gd name="T38" fmla="*/ 82 w 211"/>
                          <a:gd name="T39" fmla="*/ 66 h 166"/>
                          <a:gd name="T40" fmla="*/ 86 w 211"/>
                          <a:gd name="T41" fmla="*/ 66 h 166"/>
                          <a:gd name="T42" fmla="*/ 91 w 211"/>
                          <a:gd name="T43" fmla="*/ 62 h 166"/>
                          <a:gd name="T44" fmla="*/ 95 w 211"/>
                          <a:gd name="T45" fmla="*/ 39 h 166"/>
                          <a:gd name="T46" fmla="*/ 99 w 211"/>
                          <a:gd name="T47" fmla="*/ 48 h 166"/>
                          <a:gd name="T48" fmla="*/ 103 w 211"/>
                          <a:gd name="T49" fmla="*/ 52 h 166"/>
                          <a:gd name="T50" fmla="*/ 108 w 211"/>
                          <a:gd name="T51" fmla="*/ 50 h 166"/>
                          <a:gd name="T52" fmla="*/ 112 w 211"/>
                          <a:gd name="T53" fmla="*/ 23 h 166"/>
                          <a:gd name="T54" fmla="*/ 116 w 211"/>
                          <a:gd name="T55" fmla="*/ 18 h 166"/>
                          <a:gd name="T56" fmla="*/ 121 w 211"/>
                          <a:gd name="T57" fmla="*/ 24 h 166"/>
                          <a:gd name="T58" fmla="*/ 125 w 211"/>
                          <a:gd name="T59" fmla="*/ 30 h 166"/>
                          <a:gd name="T60" fmla="*/ 129 w 211"/>
                          <a:gd name="T61" fmla="*/ 37 h 166"/>
                          <a:gd name="T62" fmla="*/ 133 w 211"/>
                          <a:gd name="T63" fmla="*/ 45 h 166"/>
                          <a:gd name="T64" fmla="*/ 138 w 211"/>
                          <a:gd name="T65" fmla="*/ 78 h 166"/>
                          <a:gd name="T66" fmla="*/ 142 w 211"/>
                          <a:gd name="T67" fmla="*/ 69 h 166"/>
                          <a:gd name="T68" fmla="*/ 146 w 211"/>
                          <a:gd name="T69" fmla="*/ 68 h 166"/>
                          <a:gd name="T70" fmla="*/ 151 w 211"/>
                          <a:gd name="T71" fmla="*/ 71 h 166"/>
                          <a:gd name="T72" fmla="*/ 155 w 211"/>
                          <a:gd name="T73" fmla="*/ 68 h 166"/>
                          <a:gd name="T74" fmla="*/ 159 w 211"/>
                          <a:gd name="T75" fmla="*/ 48 h 166"/>
                          <a:gd name="T76" fmla="*/ 164 w 211"/>
                          <a:gd name="T77" fmla="*/ 81 h 166"/>
                          <a:gd name="T78" fmla="*/ 168 w 211"/>
                          <a:gd name="T79" fmla="*/ 94 h 166"/>
                          <a:gd name="T80" fmla="*/ 172 w 211"/>
                          <a:gd name="T81" fmla="*/ 99 h 166"/>
                          <a:gd name="T82" fmla="*/ 177 w 211"/>
                          <a:gd name="T83" fmla="*/ 102 h 166"/>
                          <a:gd name="T84" fmla="*/ 181 w 211"/>
                          <a:gd name="T85" fmla="*/ 105 h 166"/>
                          <a:gd name="T86" fmla="*/ 185 w 211"/>
                          <a:gd name="T87" fmla="*/ 127 h 166"/>
                          <a:gd name="T88" fmla="*/ 190 w 211"/>
                          <a:gd name="T89" fmla="*/ 135 h 166"/>
                          <a:gd name="T90" fmla="*/ 194 w 211"/>
                          <a:gd name="T91" fmla="*/ 140 h 166"/>
                          <a:gd name="T92" fmla="*/ 198 w 211"/>
                          <a:gd name="T93" fmla="*/ 144 h 166"/>
                          <a:gd name="T94" fmla="*/ 203 w 211"/>
                          <a:gd name="T95" fmla="*/ 133 h 166"/>
                          <a:gd name="T96" fmla="*/ 207 w 211"/>
                          <a:gd name="T97" fmla="*/ 152 h 166"/>
                          <a:gd name="T98" fmla="*/ 211 w 211"/>
                          <a:gd name="T99" fmla="*/ 166 h 16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11" h="166">
                            <a:moveTo>
                              <a:pt x="0" y="0"/>
                            </a:moveTo>
                            <a:lnTo>
                              <a:pt x="5" y="13"/>
                            </a:lnTo>
                            <a:lnTo>
                              <a:pt x="9" y="6"/>
                            </a:lnTo>
                            <a:lnTo>
                              <a:pt x="13" y="19"/>
                            </a:lnTo>
                            <a:lnTo>
                              <a:pt x="18" y="23"/>
                            </a:lnTo>
                            <a:lnTo>
                              <a:pt x="22" y="24"/>
                            </a:lnTo>
                            <a:lnTo>
                              <a:pt x="26" y="25"/>
                            </a:lnTo>
                            <a:lnTo>
                              <a:pt x="30" y="46"/>
                            </a:lnTo>
                            <a:lnTo>
                              <a:pt x="35" y="49"/>
                            </a:lnTo>
                            <a:lnTo>
                              <a:pt x="39" y="58"/>
                            </a:lnTo>
                            <a:lnTo>
                              <a:pt x="43" y="57"/>
                            </a:lnTo>
                            <a:lnTo>
                              <a:pt x="48" y="57"/>
                            </a:lnTo>
                            <a:lnTo>
                              <a:pt x="52" y="45"/>
                            </a:lnTo>
                            <a:lnTo>
                              <a:pt x="56" y="53"/>
                            </a:lnTo>
                            <a:lnTo>
                              <a:pt x="61" y="54"/>
                            </a:lnTo>
                            <a:lnTo>
                              <a:pt x="65" y="63"/>
                            </a:lnTo>
                            <a:lnTo>
                              <a:pt x="69" y="55"/>
                            </a:lnTo>
                            <a:lnTo>
                              <a:pt x="73" y="51"/>
                            </a:lnTo>
                            <a:lnTo>
                              <a:pt x="78" y="63"/>
                            </a:lnTo>
                            <a:lnTo>
                              <a:pt x="82" y="66"/>
                            </a:lnTo>
                            <a:lnTo>
                              <a:pt x="86" y="66"/>
                            </a:lnTo>
                            <a:lnTo>
                              <a:pt x="91" y="62"/>
                            </a:lnTo>
                            <a:lnTo>
                              <a:pt x="95" y="39"/>
                            </a:lnTo>
                            <a:lnTo>
                              <a:pt x="99" y="48"/>
                            </a:lnTo>
                            <a:lnTo>
                              <a:pt x="103" y="52"/>
                            </a:lnTo>
                            <a:lnTo>
                              <a:pt x="108" y="50"/>
                            </a:lnTo>
                            <a:lnTo>
                              <a:pt x="112" y="23"/>
                            </a:lnTo>
                            <a:lnTo>
                              <a:pt x="116" y="18"/>
                            </a:lnTo>
                            <a:lnTo>
                              <a:pt x="121" y="24"/>
                            </a:lnTo>
                            <a:lnTo>
                              <a:pt x="125" y="30"/>
                            </a:lnTo>
                            <a:lnTo>
                              <a:pt x="129" y="37"/>
                            </a:lnTo>
                            <a:lnTo>
                              <a:pt x="133" y="45"/>
                            </a:lnTo>
                            <a:lnTo>
                              <a:pt x="138" y="78"/>
                            </a:lnTo>
                            <a:lnTo>
                              <a:pt x="142" y="69"/>
                            </a:lnTo>
                            <a:lnTo>
                              <a:pt x="146" y="68"/>
                            </a:lnTo>
                            <a:lnTo>
                              <a:pt x="151" y="71"/>
                            </a:lnTo>
                            <a:lnTo>
                              <a:pt x="155" y="68"/>
                            </a:lnTo>
                            <a:lnTo>
                              <a:pt x="159" y="48"/>
                            </a:lnTo>
                            <a:lnTo>
                              <a:pt x="164" y="81"/>
                            </a:lnTo>
                            <a:lnTo>
                              <a:pt x="168" y="94"/>
                            </a:lnTo>
                            <a:lnTo>
                              <a:pt x="172" y="99"/>
                            </a:lnTo>
                            <a:lnTo>
                              <a:pt x="177" y="102"/>
                            </a:lnTo>
                            <a:lnTo>
                              <a:pt x="181" y="105"/>
                            </a:lnTo>
                            <a:lnTo>
                              <a:pt x="185" y="127"/>
                            </a:lnTo>
                            <a:lnTo>
                              <a:pt x="190" y="135"/>
                            </a:lnTo>
                            <a:lnTo>
                              <a:pt x="194" y="140"/>
                            </a:lnTo>
                            <a:lnTo>
                              <a:pt x="198" y="144"/>
                            </a:lnTo>
                            <a:lnTo>
                              <a:pt x="203" y="133"/>
                            </a:lnTo>
                            <a:lnTo>
                              <a:pt x="207" y="152"/>
                            </a:lnTo>
                            <a:lnTo>
                              <a:pt x="211" y="16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2400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229" name="Freeform 4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18138" y="2720976"/>
                        <a:ext cx="334963" cy="171450"/>
                      </a:xfrm>
                      <a:custGeom>
                        <a:avLst/>
                        <a:gdLst>
                          <a:gd name="T0" fmla="*/ 0 w 211"/>
                          <a:gd name="T1" fmla="*/ 108 h 108"/>
                          <a:gd name="T2" fmla="*/ 4 w 211"/>
                          <a:gd name="T3" fmla="*/ 107 h 108"/>
                          <a:gd name="T4" fmla="*/ 9 w 211"/>
                          <a:gd name="T5" fmla="*/ 98 h 108"/>
                          <a:gd name="T6" fmla="*/ 13 w 211"/>
                          <a:gd name="T7" fmla="*/ 87 h 108"/>
                          <a:gd name="T8" fmla="*/ 17 w 211"/>
                          <a:gd name="T9" fmla="*/ 59 h 108"/>
                          <a:gd name="T10" fmla="*/ 22 w 211"/>
                          <a:gd name="T11" fmla="*/ 62 h 108"/>
                          <a:gd name="T12" fmla="*/ 26 w 211"/>
                          <a:gd name="T13" fmla="*/ 67 h 108"/>
                          <a:gd name="T14" fmla="*/ 30 w 211"/>
                          <a:gd name="T15" fmla="*/ 71 h 108"/>
                          <a:gd name="T16" fmla="*/ 34 w 211"/>
                          <a:gd name="T17" fmla="*/ 63 h 108"/>
                          <a:gd name="T18" fmla="*/ 39 w 211"/>
                          <a:gd name="T19" fmla="*/ 48 h 108"/>
                          <a:gd name="T20" fmla="*/ 43 w 211"/>
                          <a:gd name="T21" fmla="*/ 14 h 108"/>
                          <a:gd name="T22" fmla="*/ 47 w 211"/>
                          <a:gd name="T23" fmla="*/ 23 h 108"/>
                          <a:gd name="T24" fmla="*/ 52 w 211"/>
                          <a:gd name="T25" fmla="*/ 29 h 108"/>
                          <a:gd name="T26" fmla="*/ 56 w 211"/>
                          <a:gd name="T27" fmla="*/ 18 h 108"/>
                          <a:gd name="T28" fmla="*/ 60 w 211"/>
                          <a:gd name="T29" fmla="*/ 8 h 108"/>
                          <a:gd name="T30" fmla="*/ 65 w 211"/>
                          <a:gd name="T31" fmla="*/ 12 h 108"/>
                          <a:gd name="T32" fmla="*/ 69 w 211"/>
                          <a:gd name="T33" fmla="*/ 24 h 108"/>
                          <a:gd name="T34" fmla="*/ 73 w 211"/>
                          <a:gd name="T35" fmla="*/ 27 h 108"/>
                          <a:gd name="T36" fmla="*/ 77 w 211"/>
                          <a:gd name="T37" fmla="*/ 23 h 108"/>
                          <a:gd name="T38" fmla="*/ 82 w 211"/>
                          <a:gd name="T39" fmla="*/ 0 h 108"/>
                          <a:gd name="T40" fmla="*/ 86 w 211"/>
                          <a:gd name="T41" fmla="*/ 0 h 108"/>
                          <a:gd name="T42" fmla="*/ 90 w 211"/>
                          <a:gd name="T43" fmla="*/ 6 h 108"/>
                          <a:gd name="T44" fmla="*/ 95 w 211"/>
                          <a:gd name="T45" fmla="*/ 10 h 108"/>
                          <a:gd name="T46" fmla="*/ 99 w 211"/>
                          <a:gd name="T47" fmla="*/ 0 h 108"/>
                          <a:gd name="T48" fmla="*/ 103 w 211"/>
                          <a:gd name="T49" fmla="*/ 14 h 108"/>
                          <a:gd name="T50" fmla="*/ 107 w 211"/>
                          <a:gd name="T51" fmla="*/ 27 h 108"/>
                          <a:gd name="T52" fmla="*/ 112 w 211"/>
                          <a:gd name="T53" fmla="*/ 31 h 108"/>
                          <a:gd name="T54" fmla="*/ 116 w 211"/>
                          <a:gd name="T55" fmla="*/ 28 h 108"/>
                          <a:gd name="T56" fmla="*/ 120 w 211"/>
                          <a:gd name="T57" fmla="*/ 38 h 108"/>
                          <a:gd name="T58" fmla="*/ 125 w 211"/>
                          <a:gd name="T59" fmla="*/ 37 h 108"/>
                          <a:gd name="T60" fmla="*/ 129 w 211"/>
                          <a:gd name="T61" fmla="*/ 42 h 108"/>
                          <a:gd name="T62" fmla="*/ 133 w 211"/>
                          <a:gd name="T63" fmla="*/ 50 h 108"/>
                          <a:gd name="T64" fmla="*/ 137 w 211"/>
                          <a:gd name="T65" fmla="*/ 56 h 108"/>
                          <a:gd name="T66" fmla="*/ 142 w 211"/>
                          <a:gd name="T67" fmla="*/ 56 h 108"/>
                          <a:gd name="T68" fmla="*/ 146 w 211"/>
                          <a:gd name="T69" fmla="*/ 37 h 108"/>
                          <a:gd name="T70" fmla="*/ 151 w 211"/>
                          <a:gd name="T71" fmla="*/ 43 h 108"/>
                          <a:gd name="T72" fmla="*/ 155 w 211"/>
                          <a:gd name="T73" fmla="*/ 54 h 108"/>
                          <a:gd name="T74" fmla="*/ 159 w 211"/>
                          <a:gd name="T75" fmla="*/ 61 h 108"/>
                          <a:gd name="T76" fmla="*/ 164 w 211"/>
                          <a:gd name="T77" fmla="*/ 61 h 108"/>
                          <a:gd name="T78" fmla="*/ 168 w 211"/>
                          <a:gd name="T79" fmla="*/ 55 h 108"/>
                          <a:gd name="T80" fmla="*/ 172 w 211"/>
                          <a:gd name="T81" fmla="*/ 36 h 108"/>
                          <a:gd name="T82" fmla="*/ 177 w 211"/>
                          <a:gd name="T83" fmla="*/ 39 h 108"/>
                          <a:gd name="T84" fmla="*/ 181 w 211"/>
                          <a:gd name="T85" fmla="*/ 45 h 108"/>
                          <a:gd name="T86" fmla="*/ 185 w 211"/>
                          <a:gd name="T87" fmla="*/ 46 h 108"/>
                          <a:gd name="T88" fmla="*/ 189 w 211"/>
                          <a:gd name="T89" fmla="*/ 57 h 108"/>
                          <a:gd name="T90" fmla="*/ 194 w 211"/>
                          <a:gd name="T91" fmla="*/ 84 h 108"/>
                          <a:gd name="T92" fmla="*/ 198 w 211"/>
                          <a:gd name="T93" fmla="*/ 84 h 108"/>
                          <a:gd name="T94" fmla="*/ 202 w 211"/>
                          <a:gd name="T95" fmla="*/ 87 h 108"/>
                          <a:gd name="T96" fmla="*/ 207 w 211"/>
                          <a:gd name="T97" fmla="*/ 95 h 108"/>
                          <a:gd name="T98" fmla="*/ 211 w 211"/>
                          <a:gd name="T99" fmla="*/ 97 h 10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11" h="108">
                            <a:moveTo>
                              <a:pt x="0" y="108"/>
                            </a:moveTo>
                            <a:lnTo>
                              <a:pt x="4" y="107"/>
                            </a:lnTo>
                            <a:lnTo>
                              <a:pt x="9" y="98"/>
                            </a:lnTo>
                            <a:lnTo>
                              <a:pt x="13" y="87"/>
                            </a:lnTo>
                            <a:lnTo>
                              <a:pt x="17" y="59"/>
                            </a:lnTo>
                            <a:lnTo>
                              <a:pt x="22" y="62"/>
                            </a:lnTo>
                            <a:lnTo>
                              <a:pt x="26" y="67"/>
                            </a:lnTo>
                            <a:lnTo>
                              <a:pt x="30" y="71"/>
                            </a:lnTo>
                            <a:lnTo>
                              <a:pt x="34" y="63"/>
                            </a:lnTo>
                            <a:lnTo>
                              <a:pt x="39" y="48"/>
                            </a:lnTo>
                            <a:lnTo>
                              <a:pt x="43" y="14"/>
                            </a:lnTo>
                            <a:lnTo>
                              <a:pt x="47" y="23"/>
                            </a:lnTo>
                            <a:lnTo>
                              <a:pt x="52" y="29"/>
                            </a:lnTo>
                            <a:lnTo>
                              <a:pt x="56" y="18"/>
                            </a:lnTo>
                            <a:lnTo>
                              <a:pt x="60" y="8"/>
                            </a:lnTo>
                            <a:lnTo>
                              <a:pt x="65" y="12"/>
                            </a:lnTo>
                            <a:lnTo>
                              <a:pt x="69" y="24"/>
                            </a:lnTo>
                            <a:lnTo>
                              <a:pt x="73" y="27"/>
                            </a:lnTo>
                            <a:lnTo>
                              <a:pt x="77" y="23"/>
                            </a:lnTo>
                            <a:lnTo>
                              <a:pt x="82" y="0"/>
                            </a:lnTo>
                            <a:lnTo>
                              <a:pt x="86" y="0"/>
                            </a:lnTo>
                            <a:lnTo>
                              <a:pt x="90" y="6"/>
                            </a:lnTo>
                            <a:lnTo>
                              <a:pt x="95" y="10"/>
                            </a:lnTo>
                            <a:lnTo>
                              <a:pt x="99" y="0"/>
                            </a:lnTo>
                            <a:lnTo>
                              <a:pt x="103" y="14"/>
                            </a:lnTo>
                            <a:lnTo>
                              <a:pt x="107" y="27"/>
                            </a:lnTo>
                            <a:lnTo>
                              <a:pt x="112" y="31"/>
                            </a:lnTo>
                            <a:lnTo>
                              <a:pt x="116" y="28"/>
                            </a:lnTo>
                            <a:lnTo>
                              <a:pt x="120" y="38"/>
                            </a:lnTo>
                            <a:lnTo>
                              <a:pt x="125" y="37"/>
                            </a:lnTo>
                            <a:lnTo>
                              <a:pt x="129" y="42"/>
                            </a:lnTo>
                            <a:lnTo>
                              <a:pt x="133" y="50"/>
                            </a:lnTo>
                            <a:lnTo>
                              <a:pt x="137" y="56"/>
                            </a:lnTo>
                            <a:lnTo>
                              <a:pt x="142" y="56"/>
                            </a:lnTo>
                            <a:lnTo>
                              <a:pt x="146" y="37"/>
                            </a:lnTo>
                            <a:lnTo>
                              <a:pt x="151" y="43"/>
                            </a:lnTo>
                            <a:lnTo>
                              <a:pt x="155" y="54"/>
                            </a:lnTo>
                            <a:lnTo>
                              <a:pt x="159" y="61"/>
                            </a:lnTo>
                            <a:lnTo>
                              <a:pt x="164" y="61"/>
                            </a:lnTo>
                            <a:lnTo>
                              <a:pt x="168" y="55"/>
                            </a:lnTo>
                            <a:lnTo>
                              <a:pt x="172" y="36"/>
                            </a:lnTo>
                            <a:lnTo>
                              <a:pt x="177" y="39"/>
                            </a:lnTo>
                            <a:lnTo>
                              <a:pt x="181" y="45"/>
                            </a:lnTo>
                            <a:lnTo>
                              <a:pt x="185" y="46"/>
                            </a:lnTo>
                            <a:lnTo>
                              <a:pt x="189" y="57"/>
                            </a:lnTo>
                            <a:lnTo>
                              <a:pt x="194" y="84"/>
                            </a:lnTo>
                            <a:lnTo>
                              <a:pt x="198" y="84"/>
                            </a:lnTo>
                            <a:lnTo>
                              <a:pt x="202" y="87"/>
                            </a:lnTo>
                            <a:lnTo>
                              <a:pt x="207" y="95"/>
                            </a:lnTo>
                            <a:lnTo>
                              <a:pt x="211" y="9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2400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230" name="Freeform 4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53101" y="2614614"/>
                        <a:ext cx="225425" cy="260350"/>
                      </a:xfrm>
                      <a:custGeom>
                        <a:avLst/>
                        <a:gdLst>
                          <a:gd name="T0" fmla="*/ 0 w 142"/>
                          <a:gd name="T1" fmla="*/ 164 h 164"/>
                          <a:gd name="T2" fmla="*/ 4 w 142"/>
                          <a:gd name="T3" fmla="*/ 163 h 164"/>
                          <a:gd name="T4" fmla="*/ 8 w 142"/>
                          <a:gd name="T5" fmla="*/ 150 h 164"/>
                          <a:gd name="T6" fmla="*/ 13 w 142"/>
                          <a:gd name="T7" fmla="*/ 140 h 164"/>
                          <a:gd name="T8" fmla="*/ 17 w 142"/>
                          <a:gd name="T9" fmla="*/ 153 h 164"/>
                          <a:gd name="T10" fmla="*/ 21 w 142"/>
                          <a:gd name="T11" fmla="*/ 147 h 164"/>
                          <a:gd name="T12" fmla="*/ 26 w 142"/>
                          <a:gd name="T13" fmla="*/ 137 h 164"/>
                          <a:gd name="T14" fmla="*/ 30 w 142"/>
                          <a:gd name="T15" fmla="*/ 137 h 164"/>
                          <a:gd name="T16" fmla="*/ 34 w 142"/>
                          <a:gd name="T17" fmla="*/ 129 h 164"/>
                          <a:gd name="T18" fmla="*/ 38 w 142"/>
                          <a:gd name="T19" fmla="*/ 82 h 164"/>
                          <a:gd name="T20" fmla="*/ 43 w 142"/>
                          <a:gd name="T21" fmla="*/ 84 h 164"/>
                          <a:gd name="T22" fmla="*/ 47 w 142"/>
                          <a:gd name="T23" fmla="*/ 78 h 164"/>
                          <a:gd name="T24" fmla="*/ 51 w 142"/>
                          <a:gd name="T25" fmla="*/ 57 h 164"/>
                          <a:gd name="T26" fmla="*/ 56 w 142"/>
                          <a:gd name="T27" fmla="*/ 35 h 164"/>
                          <a:gd name="T28" fmla="*/ 60 w 142"/>
                          <a:gd name="T29" fmla="*/ 27 h 164"/>
                          <a:gd name="T30" fmla="*/ 64 w 142"/>
                          <a:gd name="T31" fmla="*/ 29 h 164"/>
                          <a:gd name="T32" fmla="*/ 69 w 142"/>
                          <a:gd name="T33" fmla="*/ 30 h 164"/>
                          <a:gd name="T34" fmla="*/ 73 w 142"/>
                          <a:gd name="T35" fmla="*/ 3 h 164"/>
                          <a:gd name="T36" fmla="*/ 77 w 142"/>
                          <a:gd name="T37" fmla="*/ 7 h 164"/>
                          <a:gd name="T38" fmla="*/ 81 w 142"/>
                          <a:gd name="T39" fmla="*/ 6 h 164"/>
                          <a:gd name="T40" fmla="*/ 86 w 142"/>
                          <a:gd name="T41" fmla="*/ 4 h 164"/>
                          <a:gd name="T42" fmla="*/ 90 w 142"/>
                          <a:gd name="T43" fmla="*/ 16 h 164"/>
                          <a:gd name="T44" fmla="*/ 94 w 142"/>
                          <a:gd name="T45" fmla="*/ 27 h 164"/>
                          <a:gd name="T46" fmla="*/ 99 w 142"/>
                          <a:gd name="T47" fmla="*/ 36 h 164"/>
                          <a:gd name="T48" fmla="*/ 103 w 142"/>
                          <a:gd name="T49" fmla="*/ 38 h 164"/>
                          <a:gd name="T50" fmla="*/ 107 w 142"/>
                          <a:gd name="T51" fmla="*/ 33 h 164"/>
                          <a:gd name="T52" fmla="*/ 111 w 142"/>
                          <a:gd name="T53" fmla="*/ 0 h 164"/>
                          <a:gd name="T54" fmla="*/ 116 w 142"/>
                          <a:gd name="T55" fmla="*/ 5 h 164"/>
                          <a:gd name="T56" fmla="*/ 120 w 142"/>
                          <a:gd name="T57" fmla="*/ 6 h 164"/>
                          <a:gd name="T58" fmla="*/ 124 w 142"/>
                          <a:gd name="T59" fmla="*/ 8 h 164"/>
                          <a:gd name="T60" fmla="*/ 129 w 142"/>
                          <a:gd name="T61" fmla="*/ 23 h 164"/>
                          <a:gd name="T62" fmla="*/ 133 w 142"/>
                          <a:gd name="T63" fmla="*/ 27 h 164"/>
                          <a:gd name="T64" fmla="*/ 138 w 142"/>
                          <a:gd name="T65" fmla="*/ 34 h 164"/>
                          <a:gd name="T66" fmla="*/ 142 w 142"/>
                          <a:gd name="T67" fmla="*/ 39 h 16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</a:cxnLst>
                        <a:rect l="0" t="0" r="r" b="b"/>
                        <a:pathLst>
                          <a:path w="142" h="164">
                            <a:moveTo>
                              <a:pt x="0" y="164"/>
                            </a:moveTo>
                            <a:lnTo>
                              <a:pt x="4" y="163"/>
                            </a:lnTo>
                            <a:lnTo>
                              <a:pt x="8" y="150"/>
                            </a:lnTo>
                            <a:lnTo>
                              <a:pt x="13" y="140"/>
                            </a:lnTo>
                            <a:lnTo>
                              <a:pt x="17" y="153"/>
                            </a:lnTo>
                            <a:lnTo>
                              <a:pt x="21" y="147"/>
                            </a:lnTo>
                            <a:lnTo>
                              <a:pt x="26" y="137"/>
                            </a:lnTo>
                            <a:lnTo>
                              <a:pt x="30" y="137"/>
                            </a:lnTo>
                            <a:lnTo>
                              <a:pt x="34" y="129"/>
                            </a:lnTo>
                            <a:lnTo>
                              <a:pt x="38" y="82"/>
                            </a:lnTo>
                            <a:lnTo>
                              <a:pt x="43" y="84"/>
                            </a:lnTo>
                            <a:lnTo>
                              <a:pt x="47" y="78"/>
                            </a:lnTo>
                            <a:lnTo>
                              <a:pt x="51" y="57"/>
                            </a:lnTo>
                            <a:lnTo>
                              <a:pt x="56" y="35"/>
                            </a:lnTo>
                            <a:lnTo>
                              <a:pt x="60" y="27"/>
                            </a:lnTo>
                            <a:lnTo>
                              <a:pt x="64" y="29"/>
                            </a:lnTo>
                            <a:lnTo>
                              <a:pt x="69" y="30"/>
                            </a:lnTo>
                            <a:lnTo>
                              <a:pt x="73" y="3"/>
                            </a:lnTo>
                            <a:lnTo>
                              <a:pt x="77" y="7"/>
                            </a:lnTo>
                            <a:lnTo>
                              <a:pt x="81" y="6"/>
                            </a:lnTo>
                            <a:lnTo>
                              <a:pt x="86" y="4"/>
                            </a:lnTo>
                            <a:lnTo>
                              <a:pt x="90" y="16"/>
                            </a:lnTo>
                            <a:lnTo>
                              <a:pt x="94" y="27"/>
                            </a:lnTo>
                            <a:lnTo>
                              <a:pt x="99" y="36"/>
                            </a:lnTo>
                            <a:lnTo>
                              <a:pt x="103" y="38"/>
                            </a:lnTo>
                            <a:lnTo>
                              <a:pt x="107" y="33"/>
                            </a:lnTo>
                            <a:lnTo>
                              <a:pt x="111" y="0"/>
                            </a:lnTo>
                            <a:lnTo>
                              <a:pt x="116" y="5"/>
                            </a:lnTo>
                            <a:lnTo>
                              <a:pt x="120" y="6"/>
                            </a:lnTo>
                            <a:lnTo>
                              <a:pt x="124" y="8"/>
                            </a:lnTo>
                            <a:lnTo>
                              <a:pt x="129" y="23"/>
                            </a:lnTo>
                            <a:lnTo>
                              <a:pt x="133" y="27"/>
                            </a:lnTo>
                            <a:lnTo>
                              <a:pt x="138" y="34"/>
                            </a:lnTo>
                            <a:lnTo>
                              <a:pt x="142" y="3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2400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231" name="Freeform 4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49801" y="2482851"/>
                        <a:ext cx="333375" cy="280988"/>
                      </a:xfrm>
                      <a:custGeom>
                        <a:avLst/>
                        <a:gdLst>
                          <a:gd name="T0" fmla="*/ 0 w 210"/>
                          <a:gd name="T1" fmla="*/ 0 h 177"/>
                          <a:gd name="T2" fmla="*/ 4 w 210"/>
                          <a:gd name="T3" fmla="*/ 128 h 177"/>
                          <a:gd name="T4" fmla="*/ 8 w 210"/>
                          <a:gd name="T5" fmla="*/ 132 h 177"/>
                          <a:gd name="T6" fmla="*/ 13 w 210"/>
                          <a:gd name="T7" fmla="*/ 139 h 177"/>
                          <a:gd name="T8" fmla="*/ 17 w 210"/>
                          <a:gd name="T9" fmla="*/ 146 h 177"/>
                          <a:gd name="T10" fmla="*/ 21 w 210"/>
                          <a:gd name="T11" fmla="*/ 170 h 177"/>
                          <a:gd name="T12" fmla="*/ 25 w 210"/>
                          <a:gd name="T13" fmla="*/ 175 h 177"/>
                          <a:gd name="T14" fmla="*/ 30 w 210"/>
                          <a:gd name="T15" fmla="*/ 177 h 177"/>
                          <a:gd name="T16" fmla="*/ 34 w 210"/>
                          <a:gd name="T17" fmla="*/ 175 h 177"/>
                          <a:gd name="T18" fmla="*/ 38 w 210"/>
                          <a:gd name="T19" fmla="*/ 163 h 177"/>
                          <a:gd name="T20" fmla="*/ 43 w 210"/>
                          <a:gd name="T21" fmla="*/ 166 h 177"/>
                          <a:gd name="T22" fmla="*/ 47 w 210"/>
                          <a:gd name="T23" fmla="*/ 177 h 177"/>
                          <a:gd name="T24" fmla="*/ 51 w 210"/>
                          <a:gd name="T25" fmla="*/ 176 h 177"/>
                          <a:gd name="T26" fmla="*/ 55 w 210"/>
                          <a:gd name="T27" fmla="*/ 170 h 177"/>
                          <a:gd name="T28" fmla="*/ 60 w 210"/>
                          <a:gd name="T29" fmla="*/ 168 h 177"/>
                          <a:gd name="T30" fmla="*/ 64 w 210"/>
                          <a:gd name="T31" fmla="*/ 170 h 177"/>
                          <a:gd name="T32" fmla="*/ 68 w 210"/>
                          <a:gd name="T33" fmla="*/ 150 h 177"/>
                          <a:gd name="T34" fmla="*/ 73 w 210"/>
                          <a:gd name="T35" fmla="*/ 139 h 177"/>
                          <a:gd name="T36" fmla="*/ 77 w 210"/>
                          <a:gd name="T37" fmla="*/ 133 h 177"/>
                          <a:gd name="T38" fmla="*/ 81 w 210"/>
                          <a:gd name="T39" fmla="*/ 145 h 177"/>
                          <a:gd name="T40" fmla="*/ 86 w 210"/>
                          <a:gd name="T41" fmla="*/ 149 h 177"/>
                          <a:gd name="T42" fmla="*/ 90 w 210"/>
                          <a:gd name="T43" fmla="*/ 144 h 177"/>
                          <a:gd name="T44" fmla="*/ 94 w 210"/>
                          <a:gd name="T45" fmla="*/ 153 h 177"/>
                          <a:gd name="T46" fmla="*/ 98 w 210"/>
                          <a:gd name="T47" fmla="*/ 147 h 177"/>
                          <a:gd name="T48" fmla="*/ 103 w 210"/>
                          <a:gd name="T49" fmla="*/ 127 h 177"/>
                          <a:gd name="T50" fmla="*/ 107 w 210"/>
                          <a:gd name="T51" fmla="*/ 125 h 177"/>
                          <a:gd name="T52" fmla="*/ 111 w 210"/>
                          <a:gd name="T53" fmla="*/ 119 h 177"/>
                          <a:gd name="T54" fmla="*/ 116 w 210"/>
                          <a:gd name="T55" fmla="*/ 126 h 177"/>
                          <a:gd name="T56" fmla="*/ 120 w 210"/>
                          <a:gd name="T57" fmla="*/ 129 h 177"/>
                          <a:gd name="T58" fmla="*/ 124 w 210"/>
                          <a:gd name="T59" fmla="*/ 124 h 177"/>
                          <a:gd name="T60" fmla="*/ 128 w 210"/>
                          <a:gd name="T61" fmla="*/ 102 h 177"/>
                          <a:gd name="T62" fmla="*/ 133 w 210"/>
                          <a:gd name="T63" fmla="*/ 90 h 177"/>
                          <a:gd name="T64" fmla="*/ 137 w 210"/>
                          <a:gd name="T65" fmla="*/ 102 h 177"/>
                          <a:gd name="T66" fmla="*/ 141 w 210"/>
                          <a:gd name="T67" fmla="*/ 106 h 177"/>
                          <a:gd name="T68" fmla="*/ 146 w 210"/>
                          <a:gd name="T69" fmla="*/ 96 h 177"/>
                          <a:gd name="T70" fmla="*/ 150 w 210"/>
                          <a:gd name="T71" fmla="*/ 93 h 177"/>
                          <a:gd name="T72" fmla="*/ 154 w 210"/>
                          <a:gd name="T73" fmla="*/ 109 h 177"/>
                          <a:gd name="T74" fmla="*/ 159 w 210"/>
                          <a:gd name="T75" fmla="*/ 123 h 177"/>
                          <a:gd name="T76" fmla="*/ 163 w 210"/>
                          <a:gd name="T77" fmla="*/ 124 h 177"/>
                          <a:gd name="T78" fmla="*/ 167 w 210"/>
                          <a:gd name="T79" fmla="*/ 126 h 177"/>
                          <a:gd name="T80" fmla="*/ 171 w 210"/>
                          <a:gd name="T81" fmla="*/ 126 h 177"/>
                          <a:gd name="T82" fmla="*/ 176 w 210"/>
                          <a:gd name="T83" fmla="*/ 141 h 177"/>
                          <a:gd name="T84" fmla="*/ 180 w 210"/>
                          <a:gd name="T85" fmla="*/ 154 h 177"/>
                          <a:gd name="T86" fmla="*/ 185 w 210"/>
                          <a:gd name="T87" fmla="*/ 156 h 177"/>
                          <a:gd name="T88" fmla="*/ 189 w 210"/>
                          <a:gd name="T89" fmla="*/ 160 h 177"/>
                          <a:gd name="T90" fmla="*/ 193 w 210"/>
                          <a:gd name="T91" fmla="*/ 160 h 177"/>
                          <a:gd name="T92" fmla="*/ 198 w 210"/>
                          <a:gd name="T93" fmla="*/ 157 h 177"/>
                          <a:gd name="T94" fmla="*/ 202 w 210"/>
                          <a:gd name="T95" fmla="*/ 151 h 177"/>
                          <a:gd name="T96" fmla="*/ 206 w 210"/>
                          <a:gd name="T97" fmla="*/ 153 h 177"/>
                          <a:gd name="T98" fmla="*/ 210 w 210"/>
                          <a:gd name="T99" fmla="*/ 141 h 17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10" h="177">
                            <a:moveTo>
                              <a:pt x="0" y="0"/>
                            </a:moveTo>
                            <a:lnTo>
                              <a:pt x="4" y="128"/>
                            </a:lnTo>
                            <a:lnTo>
                              <a:pt x="8" y="132"/>
                            </a:lnTo>
                            <a:lnTo>
                              <a:pt x="13" y="139"/>
                            </a:lnTo>
                            <a:lnTo>
                              <a:pt x="17" y="146"/>
                            </a:lnTo>
                            <a:lnTo>
                              <a:pt x="21" y="170"/>
                            </a:lnTo>
                            <a:lnTo>
                              <a:pt x="25" y="175"/>
                            </a:lnTo>
                            <a:lnTo>
                              <a:pt x="30" y="177"/>
                            </a:lnTo>
                            <a:lnTo>
                              <a:pt x="34" y="175"/>
                            </a:lnTo>
                            <a:lnTo>
                              <a:pt x="38" y="163"/>
                            </a:lnTo>
                            <a:lnTo>
                              <a:pt x="43" y="166"/>
                            </a:lnTo>
                            <a:lnTo>
                              <a:pt x="47" y="177"/>
                            </a:lnTo>
                            <a:lnTo>
                              <a:pt x="51" y="176"/>
                            </a:lnTo>
                            <a:lnTo>
                              <a:pt x="55" y="170"/>
                            </a:lnTo>
                            <a:lnTo>
                              <a:pt x="60" y="168"/>
                            </a:lnTo>
                            <a:lnTo>
                              <a:pt x="64" y="170"/>
                            </a:lnTo>
                            <a:lnTo>
                              <a:pt x="68" y="150"/>
                            </a:lnTo>
                            <a:lnTo>
                              <a:pt x="73" y="139"/>
                            </a:lnTo>
                            <a:lnTo>
                              <a:pt x="77" y="133"/>
                            </a:lnTo>
                            <a:lnTo>
                              <a:pt x="81" y="145"/>
                            </a:lnTo>
                            <a:lnTo>
                              <a:pt x="86" y="149"/>
                            </a:lnTo>
                            <a:lnTo>
                              <a:pt x="90" y="144"/>
                            </a:lnTo>
                            <a:lnTo>
                              <a:pt x="94" y="153"/>
                            </a:lnTo>
                            <a:lnTo>
                              <a:pt x="98" y="147"/>
                            </a:lnTo>
                            <a:lnTo>
                              <a:pt x="103" y="127"/>
                            </a:lnTo>
                            <a:lnTo>
                              <a:pt x="107" y="125"/>
                            </a:lnTo>
                            <a:lnTo>
                              <a:pt x="111" y="119"/>
                            </a:lnTo>
                            <a:lnTo>
                              <a:pt x="116" y="126"/>
                            </a:lnTo>
                            <a:lnTo>
                              <a:pt x="120" y="129"/>
                            </a:lnTo>
                            <a:lnTo>
                              <a:pt x="124" y="124"/>
                            </a:lnTo>
                            <a:lnTo>
                              <a:pt x="128" y="102"/>
                            </a:lnTo>
                            <a:lnTo>
                              <a:pt x="133" y="90"/>
                            </a:lnTo>
                            <a:lnTo>
                              <a:pt x="137" y="102"/>
                            </a:lnTo>
                            <a:lnTo>
                              <a:pt x="141" y="106"/>
                            </a:lnTo>
                            <a:lnTo>
                              <a:pt x="146" y="96"/>
                            </a:lnTo>
                            <a:lnTo>
                              <a:pt x="150" y="93"/>
                            </a:lnTo>
                            <a:lnTo>
                              <a:pt x="154" y="109"/>
                            </a:lnTo>
                            <a:lnTo>
                              <a:pt x="159" y="123"/>
                            </a:lnTo>
                            <a:lnTo>
                              <a:pt x="163" y="124"/>
                            </a:lnTo>
                            <a:lnTo>
                              <a:pt x="167" y="126"/>
                            </a:lnTo>
                            <a:lnTo>
                              <a:pt x="171" y="126"/>
                            </a:lnTo>
                            <a:lnTo>
                              <a:pt x="176" y="141"/>
                            </a:lnTo>
                            <a:lnTo>
                              <a:pt x="180" y="154"/>
                            </a:lnTo>
                            <a:lnTo>
                              <a:pt x="185" y="156"/>
                            </a:lnTo>
                            <a:lnTo>
                              <a:pt x="189" y="160"/>
                            </a:lnTo>
                            <a:lnTo>
                              <a:pt x="193" y="160"/>
                            </a:lnTo>
                            <a:lnTo>
                              <a:pt x="198" y="157"/>
                            </a:lnTo>
                            <a:lnTo>
                              <a:pt x="202" y="151"/>
                            </a:lnTo>
                            <a:lnTo>
                              <a:pt x="206" y="153"/>
                            </a:lnTo>
                            <a:lnTo>
                              <a:pt x="210" y="14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BD00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232" name="Freeform 5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83176" y="2681289"/>
                        <a:ext cx="334963" cy="115888"/>
                      </a:xfrm>
                      <a:custGeom>
                        <a:avLst/>
                        <a:gdLst>
                          <a:gd name="T0" fmla="*/ 0 w 211"/>
                          <a:gd name="T1" fmla="*/ 16 h 73"/>
                          <a:gd name="T2" fmla="*/ 5 w 211"/>
                          <a:gd name="T3" fmla="*/ 4 h 73"/>
                          <a:gd name="T4" fmla="*/ 9 w 211"/>
                          <a:gd name="T5" fmla="*/ 0 h 73"/>
                          <a:gd name="T6" fmla="*/ 13 w 211"/>
                          <a:gd name="T7" fmla="*/ 10 h 73"/>
                          <a:gd name="T8" fmla="*/ 18 w 211"/>
                          <a:gd name="T9" fmla="*/ 27 h 73"/>
                          <a:gd name="T10" fmla="*/ 22 w 211"/>
                          <a:gd name="T11" fmla="*/ 27 h 73"/>
                          <a:gd name="T12" fmla="*/ 26 w 211"/>
                          <a:gd name="T13" fmla="*/ 24 h 73"/>
                          <a:gd name="T14" fmla="*/ 30 w 211"/>
                          <a:gd name="T15" fmla="*/ 19 h 73"/>
                          <a:gd name="T16" fmla="*/ 35 w 211"/>
                          <a:gd name="T17" fmla="*/ 15 h 73"/>
                          <a:gd name="T18" fmla="*/ 39 w 211"/>
                          <a:gd name="T19" fmla="*/ 18 h 73"/>
                          <a:gd name="T20" fmla="*/ 43 w 211"/>
                          <a:gd name="T21" fmla="*/ 40 h 73"/>
                          <a:gd name="T22" fmla="*/ 48 w 211"/>
                          <a:gd name="T23" fmla="*/ 40 h 73"/>
                          <a:gd name="T24" fmla="*/ 52 w 211"/>
                          <a:gd name="T25" fmla="*/ 36 h 73"/>
                          <a:gd name="T26" fmla="*/ 56 w 211"/>
                          <a:gd name="T27" fmla="*/ 39 h 73"/>
                          <a:gd name="T28" fmla="*/ 61 w 211"/>
                          <a:gd name="T29" fmla="*/ 28 h 73"/>
                          <a:gd name="T30" fmla="*/ 65 w 211"/>
                          <a:gd name="T31" fmla="*/ 15 h 73"/>
                          <a:gd name="T32" fmla="*/ 69 w 211"/>
                          <a:gd name="T33" fmla="*/ 10 h 73"/>
                          <a:gd name="T34" fmla="*/ 73 w 211"/>
                          <a:gd name="T35" fmla="*/ 9 h 73"/>
                          <a:gd name="T36" fmla="*/ 78 w 211"/>
                          <a:gd name="T37" fmla="*/ 11 h 73"/>
                          <a:gd name="T38" fmla="*/ 82 w 211"/>
                          <a:gd name="T39" fmla="*/ 38 h 73"/>
                          <a:gd name="T40" fmla="*/ 86 w 211"/>
                          <a:gd name="T41" fmla="*/ 36 h 73"/>
                          <a:gd name="T42" fmla="*/ 91 w 211"/>
                          <a:gd name="T43" fmla="*/ 34 h 73"/>
                          <a:gd name="T44" fmla="*/ 95 w 211"/>
                          <a:gd name="T45" fmla="*/ 26 h 73"/>
                          <a:gd name="T46" fmla="*/ 99 w 211"/>
                          <a:gd name="T47" fmla="*/ 35 h 73"/>
                          <a:gd name="T48" fmla="*/ 103 w 211"/>
                          <a:gd name="T49" fmla="*/ 52 h 73"/>
                          <a:gd name="T50" fmla="*/ 108 w 211"/>
                          <a:gd name="T51" fmla="*/ 50 h 73"/>
                          <a:gd name="T52" fmla="*/ 112 w 211"/>
                          <a:gd name="T53" fmla="*/ 41 h 73"/>
                          <a:gd name="T54" fmla="*/ 116 w 211"/>
                          <a:gd name="T55" fmla="*/ 33 h 73"/>
                          <a:gd name="T56" fmla="*/ 121 w 211"/>
                          <a:gd name="T57" fmla="*/ 39 h 73"/>
                          <a:gd name="T58" fmla="*/ 125 w 211"/>
                          <a:gd name="T59" fmla="*/ 45 h 73"/>
                          <a:gd name="T60" fmla="*/ 129 w 211"/>
                          <a:gd name="T61" fmla="*/ 56 h 73"/>
                          <a:gd name="T62" fmla="*/ 133 w 211"/>
                          <a:gd name="T63" fmla="*/ 58 h 73"/>
                          <a:gd name="T64" fmla="*/ 138 w 211"/>
                          <a:gd name="T65" fmla="*/ 59 h 73"/>
                          <a:gd name="T66" fmla="*/ 142 w 211"/>
                          <a:gd name="T67" fmla="*/ 58 h 73"/>
                          <a:gd name="T68" fmla="*/ 146 w 211"/>
                          <a:gd name="T69" fmla="*/ 58 h 73"/>
                          <a:gd name="T70" fmla="*/ 151 w 211"/>
                          <a:gd name="T71" fmla="*/ 62 h 73"/>
                          <a:gd name="T72" fmla="*/ 155 w 211"/>
                          <a:gd name="T73" fmla="*/ 57 h 73"/>
                          <a:gd name="T74" fmla="*/ 159 w 211"/>
                          <a:gd name="T75" fmla="*/ 45 h 73"/>
                          <a:gd name="T76" fmla="*/ 164 w 211"/>
                          <a:gd name="T77" fmla="*/ 39 h 73"/>
                          <a:gd name="T78" fmla="*/ 168 w 211"/>
                          <a:gd name="T79" fmla="*/ 52 h 73"/>
                          <a:gd name="T80" fmla="*/ 172 w 211"/>
                          <a:gd name="T81" fmla="*/ 63 h 73"/>
                          <a:gd name="T82" fmla="*/ 177 w 211"/>
                          <a:gd name="T83" fmla="*/ 62 h 73"/>
                          <a:gd name="T84" fmla="*/ 181 w 211"/>
                          <a:gd name="T85" fmla="*/ 53 h 73"/>
                          <a:gd name="T86" fmla="*/ 185 w 211"/>
                          <a:gd name="T87" fmla="*/ 51 h 73"/>
                          <a:gd name="T88" fmla="*/ 190 w 211"/>
                          <a:gd name="T89" fmla="*/ 69 h 73"/>
                          <a:gd name="T90" fmla="*/ 194 w 211"/>
                          <a:gd name="T91" fmla="*/ 73 h 73"/>
                          <a:gd name="T92" fmla="*/ 198 w 211"/>
                          <a:gd name="T93" fmla="*/ 72 h 73"/>
                          <a:gd name="T94" fmla="*/ 203 w 211"/>
                          <a:gd name="T95" fmla="*/ 63 h 73"/>
                          <a:gd name="T96" fmla="*/ 207 w 211"/>
                          <a:gd name="T97" fmla="*/ 52 h 73"/>
                          <a:gd name="T98" fmla="*/ 211 w 211"/>
                          <a:gd name="T99" fmla="*/ 58 h 7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11" h="73">
                            <a:moveTo>
                              <a:pt x="0" y="16"/>
                            </a:moveTo>
                            <a:lnTo>
                              <a:pt x="5" y="4"/>
                            </a:lnTo>
                            <a:lnTo>
                              <a:pt x="9" y="0"/>
                            </a:lnTo>
                            <a:lnTo>
                              <a:pt x="13" y="10"/>
                            </a:lnTo>
                            <a:lnTo>
                              <a:pt x="18" y="27"/>
                            </a:lnTo>
                            <a:lnTo>
                              <a:pt x="22" y="27"/>
                            </a:lnTo>
                            <a:lnTo>
                              <a:pt x="26" y="24"/>
                            </a:lnTo>
                            <a:lnTo>
                              <a:pt x="30" y="19"/>
                            </a:lnTo>
                            <a:lnTo>
                              <a:pt x="35" y="15"/>
                            </a:lnTo>
                            <a:lnTo>
                              <a:pt x="39" y="18"/>
                            </a:lnTo>
                            <a:lnTo>
                              <a:pt x="43" y="40"/>
                            </a:lnTo>
                            <a:lnTo>
                              <a:pt x="48" y="40"/>
                            </a:lnTo>
                            <a:lnTo>
                              <a:pt x="52" y="36"/>
                            </a:lnTo>
                            <a:lnTo>
                              <a:pt x="56" y="39"/>
                            </a:lnTo>
                            <a:lnTo>
                              <a:pt x="61" y="28"/>
                            </a:lnTo>
                            <a:lnTo>
                              <a:pt x="65" y="15"/>
                            </a:lnTo>
                            <a:lnTo>
                              <a:pt x="69" y="10"/>
                            </a:lnTo>
                            <a:lnTo>
                              <a:pt x="73" y="9"/>
                            </a:lnTo>
                            <a:lnTo>
                              <a:pt x="78" y="11"/>
                            </a:lnTo>
                            <a:lnTo>
                              <a:pt x="82" y="38"/>
                            </a:lnTo>
                            <a:lnTo>
                              <a:pt x="86" y="36"/>
                            </a:lnTo>
                            <a:lnTo>
                              <a:pt x="91" y="34"/>
                            </a:lnTo>
                            <a:lnTo>
                              <a:pt x="95" y="26"/>
                            </a:lnTo>
                            <a:lnTo>
                              <a:pt x="99" y="35"/>
                            </a:lnTo>
                            <a:lnTo>
                              <a:pt x="103" y="52"/>
                            </a:lnTo>
                            <a:lnTo>
                              <a:pt x="108" y="50"/>
                            </a:lnTo>
                            <a:lnTo>
                              <a:pt x="112" y="41"/>
                            </a:lnTo>
                            <a:lnTo>
                              <a:pt x="116" y="33"/>
                            </a:lnTo>
                            <a:lnTo>
                              <a:pt x="121" y="39"/>
                            </a:lnTo>
                            <a:lnTo>
                              <a:pt x="125" y="45"/>
                            </a:lnTo>
                            <a:lnTo>
                              <a:pt x="129" y="56"/>
                            </a:lnTo>
                            <a:lnTo>
                              <a:pt x="133" y="58"/>
                            </a:lnTo>
                            <a:lnTo>
                              <a:pt x="138" y="59"/>
                            </a:lnTo>
                            <a:lnTo>
                              <a:pt x="142" y="58"/>
                            </a:lnTo>
                            <a:lnTo>
                              <a:pt x="146" y="58"/>
                            </a:lnTo>
                            <a:lnTo>
                              <a:pt x="151" y="62"/>
                            </a:lnTo>
                            <a:lnTo>
                              <a:pt x="155" y="57"/>
                            </a:lnTo>
                            <a:lnTo>
                              <a:pt x="159" y="45"/>
                            </a:lnTo>
                            <a:lnTo>
                              <a:pt x="164" y="39"/>
                            </a:lnTo>
                            <a:lnTo>
                              <a:pt x="168" y="52"/>
                            </a:lnTo>
                            <a:lnTo>
                              <a:pt x="172" y="63"/>
                            </a:lnTo>
                            <a:lnTo>
                              <a:pt x="177" y="62"/>
                            </a:lnTo>
                            <a:lnTo>
                              <a:pt x="181" y="53"/>
                            </a:lnTo>
                            <a:lnTo>
                              <a:pt x="185" y="51"/>
                            </a:lnTo>
                            <a:lnTo>
                              <a:pt x="190" y="69"/>
                            </a:lnTo>
                            <a:lnTo>
                              <a:pt x="194" y="73"/>
                            </a:lnTo>
                            <a:lnTo>
                              <a:pt x="198" y="72"/>
                            </a:lnTo>
                            <a:lnTo>
                              <a:pt x="203" y="63"/>
                            </a:lnTo>
                            <a:lnTo>
                              <a:pt x="207" y="52"/>
                            </a:lnTo>
                            <a:lnTo>
                              <a:pt x="211" y="5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BD00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233" name="Freeform 5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18138" y="2719389"/>
                        <a:ext cx="334963" cy="112713"/>
                      </a:xfrm>
                      <a:custGeom>
                        <a:avLst/>
                        <a:gdLst>
                          <a:gd name="T0" fmla="*/ 0 w 211"/>
                          <a:gd name="T1" fmla="*/ 34 h 71"/>
                          <a:gd name="T2" fmla="*/ 4 w 211"/>
                          <a:gd name="T3" fmla="*/ 54 h 71"/>
                          <a:gd name="T4" fmla="*/ 9 w 211"/>
                          <a:gd name="T5" fmla="*/ 43 h 71"/>
                          <a:gd name="T6" fmla="*/ 13 w 211"/>
                          <a:gd name="T7" fmla="*/ 33 h 71"/>
                          <a:gd name="T8" fmla="*/ 17 w 211"/>
                          <a:gd name="T9" fmla="*/ 19 h 71"/>
                          <a:gd name="T10" fmla="*/ 22 w 211"/>
                          <a:gd name="T11" fmla="*/ 23 h 71"/>
                          <a:gd name="T12" fmla="*/ 26 w 211"/>
                          <a:gd name="T13" fmla="*/ 29 h 71"/>
                          <a:gd name="T14" fmla="*/ 30 w 211"/>
                          <a:gd name="T15" fmla="*/ 29 h 71"/>
                          <a:gd name="T16" fmla="*/ 34 w 211"/>
                          <a:gd name="T17" fmla="*/ 18 h 71"/>
                          <a:gd name="T18" fmla="*/ 39 w 211"/>
                          <a:gd name="T19" fmla="*/ 9 h 71"/>
                          <a:gd name="T20" fmla="*/ 43 w 211"/>
                          <a:gd name="T21" fmla="*/ 0 h 71"/>
                          <a:gd name="T22" fmla="*/ 47 w 211"/>
                          <a:gd name="T23" fmla="*/ 23 h 71"/>
                          <a:gd name="T24" fmla="*/ 52 w 211"/>
                          <a:gd name="T25" fmla="*/ 37 h 71"/>
                          <a:gd name="T26" fmla="*/ 56 w 211"/>
                          <a:gd name="T27" fmla="*/ 43 h 71"/>
                          <a:gd name="T28" fmla="*/ 60 w 211"/>
                          <a:gd name="T29" fmla="*/ 35 h 71"/>
                          <a:gd name="T30" fmla="*/ 65 w 211"/>
                          <a:gd name="T31" fmla="*/ 30 h 71"/>
                          <a:gd name="T32" fmla="*/ 69 w 211"/>
                          <a:gd name="T33" fmla="*/ 41 h 71"/>
                          <a:gd name="T34" fmla="*/ 73 w 211"/>
                          <a:gd name="T35" fmla="*/ 58 h 71"/>
                          <a:gd name="T36" fmla="*/ 77 w 211"/>
                          <a:gd name="T37" fmla="*/ 48 h 71"/>
                          <a:gd name="T38" fmla="*/ 82 w 211"/>
                          <a:gd name="T39" fmla="*/ 47 h 71"/>
                          <a:gd name="T40" fmla="*/ 86 w 211"/>
                          <a:gd name="T41" fmla="*/ 62 h 71"/>
                          <a:gd name="T42" fmla="*/ 90 w 211"/>
                          <a:gd name="T43" fmla="*/ 66 h 71"/>
                          <a:gd name="T44" fmla="*/ 95 w 211"/>
                          <a:gd name="T45" fmla="*/ 62 h 71"/>
                          <a:gd name="T46" fmla="*/ 99 w 211"/>
                          <a:gd name="T47" fmla="*/ 53 h 71"/>
                          <a:gd name="T48" fmla="*/ 103 w 211"/>
                          <a:gd name="T49" fmla="*/ 41 h 71"/>
                          <a:gd name="T50" fmla="*/ 107 w 211"/>
                          <a:gd name="T51" fmla="*/ 55 h 71"/>
                          <a:gd name="T52" fmla="*/ 112 w 211"/>
                          <a:gd name="T53" fmla="*/ 71 h 71"/>
                          <a:gd name="T54" fmla="*/ 116 w 211"/>
                          <a:gd name="T55" fmla="*/ 66 h 71"/>
                          <a:gd name="T56" fmla="*/ 120 w 211"/>
                          <a:gd name="T57" fmla="*/ 60 h 71"/>
                          <a:gd name="T58" fmla="*/ 125 w 211"/>
                          <a:gd name="T59" fmla="*/ 44 h 71"/>
                          <a:gd name="T60" fmla="*/ 129 w 211"/>
                          <a:gd name="T61" fmla="*/ 41 h 71"/>
                          <a:gd name="T62" fmla="*/ 133 w 211"/>
                          <a:gd name="T63" fmla="*/ 55 h 71"/>
                          <a:gd name="T64" fmla="*/ 137 w 211"/>
                          <a:gd name="T65" fmla="*/ 56 h 71"/>
                          <a:gd name="T66" fmla="*/ 142 w 211"/>
                          <a:gd name="T67" fmla="*/ 49 h 71"/>
                          <a:gd name="T68" fmla="*/ 146 w 211"/>
                          <a:gd name="T69" fmla="*/ 42 h 71"/>
                          <a:gd name="T70" fmla="*/ 151 w 211"/>
                          <a:gd name="T71" fmla="*/ 32 h 71"/>
                          <a:gd name="T72" fmla="*/ 155 w 211"/>
                          <a:gd name="T73" fmla="*/ 29 h 71"/>
                          <a:gd name="T74" fmla="*/ 159 w 211"/>
                          <a:gd name="T75" fmla="*/ 40 h 71"/>
                          <a:gd name="T76" fmla="*/ 164 w 211"/>
                          <a:gd name="T77" fmla="*/ 47 h 71"/>
                          <a:gd name="T78" fmla="*/ 168 w 211"/>
                          <a:gd name="T79" fmla="*/ 43 h 71"/>
                          <a:gd name="T80" fmla="*/ 172 w 211"/>
                          <a:gd name="T81" fmla="*/ 36 h 71"/>
                          <a:gd name="T82" fmla="*/ 177 w 211"/>
                          <a:gd name="T83" fmla="*/ 40 h 71"/>
                          <a:gd name="T84" fmla="*/ 181 w 211"/>
                          <a:gd name="T85" fmla="*/ 35 h 71"/>
                          <a:gd name="T86" fmla="*/ 185 w 211"/>
                          <a:gd name="T87" fmla="*/ 11 h 71"/>
                          <a:gd name="T88" fmla="*/ 189 w 211"/>
                          <a:gd name="T89" fmla="*/ 10 h 71"/>
                          <a:gd name="T90" fmla="*/ 194 w 211"/>
                          <a:gd name="T91" fmla="*/ 7 h 71"/>
                          <a:gd name="T92" fmla="*/ 198 w 211"/>
                          <a:gd name="T93" fmla="*/ 3 h 71"/>
                          <a:gd name="T94" fmla="*/ 202 w 211"/>
                          <a:gd name="T95" fmla="*/ 3 h 71"/>
                          <a:gd name="T96" fmla="*/ 207 w 211"/>
                          <a:gd name="T97" fmla="*/ 6 h 71"/>
                          <a:gd name="T98" fmla="*/ 211 w 211"/>
                          <a:gd name="T99" fmla="*/ 29 h 7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11" h="71">
                            <a:moveTo>
                              <a:pt x="0" y="34"/>
                            </a:moveTo>
                            <a:lnTo>
                              <a:pt x="4" y="54"/>
                            </a:lnTo>
                            <a:lnTo>
                              <a:pt x="9" y="43"/>
                            </a:lnTo>
                            <a:lnTo>
                              <a:pt x="13" y="33"/>
                            </a:lnTo>
                            <a:lnTo>
                              <a:pt x="17" y="19"/>
                            </a:lnTo>
                            <a:lnTo>
                              <a:pt x="22" y="23"/>
                            </a:lnTo>
                            <a:lnTo>
                              <a:pt x="26" y="29"/>
                            </a:lnTo>
                            <a:lnTo>
                              <a:pt x="30" y="29"/>
                            </a:lnTo>
                            <a:lnTo>
                              <a:pt x="34" y="18"/>
                            </a:lnTo>
                            <a:lnTo>
                              <a:pt x="39" y="9"/>
                            </a:lnTo>
                            <a:lnTo>
                              <a:pt x="43" y="0"/>
                            </a:lnTo>
                            <a:lnTo>
                              <a:pt x="47" y="23"/>
                            </a:lnTo>
                            <a:lnTo>
                              <a:pt x="52" y="37"/>
                            </a:lnTo>
                            <a:lnTo>
                              <a:pt x="56" y="43"/>
                            </a:lnTo>
                            <a:lnTo>
                              <a:pt x="60" y="35"/>
                            </a:lnTo>
                            <a:lnTo>
                              <a:pt x="65" y="30"/>
                            </a:lnTo>
                            <a:lnTo>
                              <a:pt x="69" y="41"/>
                            </a:lnTo>
                            <a:lnTo>
                              <a:pt x="73" y="58"/>
                            </a:lnTo>
                            <a:lnTo>
                              <a:pt x="77" y="48"/>
                            </a:lnTo>
                            <a:lnTo>
                              <a:pt x="82" y="47"/>
                            </a:lnTo>
                            <a:lnTo>
                              <a:pt x="86" y="62"/>
                            </a:lnTo>
                            <a:lnTo>
                              <a:pt x="90" y="66"/>
                            </a:lnTo>
                            <a:lnTo>
                              <a:pt x="95" y="62"/>
                            </a:lnTo>
                            <a:lnTo>
                              <a:pt x="99" y="53"/>
                            </a:lnTo>
                            <a:lnTo>
                              <a:pt x="103" y="41"/>
                            </a:lnTo>
                            <a:lnTo>
                              <a:pt x="107" y="55"/>
                            </a:lnTo>
                            <a:lnTo>
                              <a:pt x="112" y="71"/>
                            </a:lnTo>
                            <a:lnTo>
                              <a:pt x="116" y="66"/>
                            </a:lnTo>
                            <a:lnTo>
                              <a:pt x="120" y="60"/>
                            </a:lnTo>
                            <a:lnTo>
                              <a:pt x="125" y="44"/>
                            </a:lnTo>
                            <a:lnTo>
                              <a:pt x="129" y="41"/>
                            </a:lnTo>
                            <a:lnTo>
                              <a:pt x="133" y="55"/>
                            </a:lnTo>
                            <a:lnTo>
                              <a:pt x="137" y="56"/>
                            </a:lnTo>
                            <a:lnTo>
                              <a:pt x="142" y="49"/>
                            </a:lnTo>
                            <a:lnTo>
                              <a:pt x="146" y="42"/>
                            </a:lnTo>
                            <a:lnTo>
                              <a:pt x="151" y="32"/>
                            </a:lnTo>
                            <a:lnTo>
                              <a:pt x="155" y="29"/>
                            </a:lnTo>
                            <a:lnTo>
                              <a:pt x="159" y="40"/>
                            </a:lnTo>
                            <a:lnTo>
                              <a:pt x="164" y="47"/>
                            </a:lnTo>
                            <a:lnTo>
                              <a:pt x="168" y="43"/>
                            </a:lnTo>
                            <a:lnTo>
                              <a:pt x="172" y="36"/>
                            </a:lnTo>
                            <a:lnTo>
                              <a:pt x="177" y="40"/>
                            </a:lnTo>
                            <a:lnTo>
                              <a:pt x="181" y="35"/>
                            </a:lnTo>
                            <a:lnTo>
                              <a:pt x="185" y="11"/>
                            </a:lnTo>
                            <a:lnTo>
                              <a:pt x="189" y="10"/>
                            </a:lnTo>
                            <a:lnTo>
                              <a:pt x="194" y="7"/>
                            </a:lnTo>
                            <a:lnTo>
                              <a:pt x="198" y="3"/>
                            </a:lnTo>
                            <a:lnTo>
                              <a:pt x="202" y="3"/>
                            </a:lnTo>
                            <a:lnTo>
                              <a:pt x="207" y="6"/>
                            </a:lnTo>
                            <a:lnTo>
                              <a:pt x="211" y="2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BD00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234" name="Freeform 5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53101" y="2633664"/>
                        <a:ext cx="225425" cy="131763"/>
                      </a:xfrm>
                      <a:custGeom>
                        <a:avLst/>
                        <a:gdLst>
                          <a:gd name="T0" fmla="*/ 0 w 142"/>
                          <a:gd name="T1" fmla="*/ 83 h 83"/>
                          <a:gd name="T2" fmla="*/ 4 w 142"/>
                          <a:gd name="T3" fmla="*/ 81 h 83"/>
                          <a:gd name="T4" fmla="*/ 8 w 142"/>
                          <a:gd name="T5" fmla="*/ 74 h 83"/>
                          <a:gd name="T6" fmla="*/ 13 w 142"/>
                          <a:gd name="T7" fmla="*/ 76 h 83"/>
                          <a:gd name="T8" fmla="*/ 17 w 142"/>
                          <a:gd name="T9" fmla="*/ 77 h 83"/>
                          <a:gd name="T10" fmla="*/ 21 w 142"/>
                          <a:gd name="T11" fmla="*/ 54 h 83"/>
                          <a:gd name="T12" fmla="*/ 26 w 142"/>
                          <a:gd name="T13" fmla="*/ 30 h 83"/>
                          <a:gd name="T14" fmla="*/ 30 w 142"/>
                          <a:gd name="T15" fmla="*/ 38 h 83"/>
                          <a:gd name="T16" fmla="*/ 34 w 142"/>
                          <a:gd name="T17" fmla="*/ 13 h 83"/>
                          <a:gd name="T18" fmla="*/ 38 w 142"/>
                          <a:gd name="T19" fmla="*/ 0 h 83"/>
                          <a:gd name="T20" fmla="*/ 43 w 142"/>
                          <a:gd name="T21" fmla="*/ 22 h 83"/>
                          <a:gd name="T22" fmla="*/ 47 w 142"/>
                          <a:gd name="T23" fmla="*/ 32 h 83"/>
                          <a:gd name="T24" fmla="*/ 51 w 142"/>
                          <a:gd name="T25" fmla="*/ 29 h 83"/>
                          <a:gd name="T26" fmla="*/ 56 w 142"/>
                          <a:gd name="T27" fmla="*/ 34 h 83"/>
                          <a:gd name="T28" fmla="*/ 60 w 142"/>
                          <a:gd name="T29" fmla="*/ 45 h 83"/>
                          <a:gd name="T30" fmla="*/ 64 w 142"/>
                          <a:gd name="T31" fmla="*/ 50 h 83"/>
                          <a:gd name="T32" fmla="*/ 69 w 142"/>
                          <a:gd name="T33" fmla="*/ 45 h 83"/>
                          <a:gd name="T34" fmla="*/ 73 w 142"/>
                          <a:gd name="T35" fmla="*/ 41 h 83"/>
                          <a:gd name="T36" fmla="*/ 77 w 142"/>
                          <a:gd name="T37" fmla="*/ 53 h 83"/>
                          <a:gd name="T38" fmla="*/ 81 w 142"/>
                          <a:gd name="T39" fmla="*/ 53 h 83"/>
                          <a:gd name="T40" fmla="*/ 86 w 142"/>
                          <a:gd name="T41" fmla="*/ 48 h 83"/>
                          <a:gd name="T42" fmla="*/ 90 w 142"/>
                          <a:gd name="T43" fmla="*/ 35 h 83"/>
                          <a:gd name="T44" fmla="*/ 94 w 142"/>
                          <a:gd name="T45" fmla="*/ 36 h 83"/>
                          <a:gd name="T46" fmla="*/ 99 w 142"/>
                          <a:gd name="T47" fmla="*/ 52 h 83"/>
                          <a:gd name="T48" fmla="*/ 103 w 142"/>
                          <a:gd name="T49" fmla="*/ 52 h 83"/>
                          <a:gd name="T50" fmla="*/ 107 w 142"/>
                          <a:gd name="T51" fmla="*/ 40 h 83"/>
                          <a:gd name="T52" fmla="*/ 111 w 142"/>
                          <a:gd name="T53" fmla="*/ 34 h 83"/>
                          <a:gd name="T54" fmla="*/ 116 w 142"/>
                          <a:gd name="T55" fmla="*/ 52 h 83"/>
                          <a:gd name="T56" fmla="*/ 120 w 142"/>
                          <a:gd name="T57" fmla="*/ 54 h 83"/>
                          <a:gd name="T58" fmla="*/ 124 w 142"/>
                          <a:gd name="T59" fmla="*/ 54 h 83"/>
                          <a:gd name="T60" fmla="*/ 129 w 142"/>
                          <a:gd name="T61" fmla="*/ 46 h 83"/>
                          <a:gd name="T62" fmla="*/ 133 w 142"/>
                          <a:gd name="T63" fmla="*/ 43 h 83"/>
                          <a:gd name="T64" fmla="*/ 138 w 142"/>
                          <a:gd name="T65" fmla="*/ 41 h 83"/>
                          <a:gd name="T66" fmla="*/ 142 w 142"/>
                          <a:gd name="T67" fmla="*/ 59 h 8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</a:cxnLst>
                        <a:rect l="0" t="0" r="r" b="b"/>
                        <a:pathLst>
                          <a:path w="142" h="83">
                            <a:moveTo>
                              <a:pt x="0" y="83"/>
                            </a:moveTo>
                            <a:lnTo>
                              <a:pt x="4" y="81"/>
                            </a:lnTo>
                            <a:lnTo>
                              <a:pt x="8" y="74"/>
                            </a:lnTo>
                            <a:lnTo>
                              <a:pt x="13" y="76"/>
                            </a:lnTo>
                            <a:lnTo>
                              <a:pt x="17" y="77"/>
                            </a:lnTo>
                            <a:lnTo>
                              <a:pt x="21" y="54"/>
                            </a:lnTo>
                            <a:lnTo>
                              <a:pt x="26" y="30"/>
                            </a:lnTo>
                            <a:lnTo>
                              <a:pt x="30" y="38"/>
                            </a:lnTo>
                            <a:lnTo>
                              <a:pt x="34" y="13"/>
                            </a:lnTo>
                            <a:lnTo>
                              <a:pt x="38" y="0"/>
                            </a:lnTo>
                            <a:lnTo>
                              <a:pt x="43" y="22"/>
                            </a:lnTo>
                            <a:lnTo>
                              <a:pt x="47" y="32"/>
                            </a:lnTo>
                            <a:lnTo>
                              <a:pt x="51" y="29"/>
                            </a:lnTo>
                            <a:lnTo>
                              <a:pt x="56" y="34"/>
                            </a:lnTo>
                            <a:lnTo>
                              <a:pt x="60" y="45"/>
                            </a:lnTo>
                            <a:lnTo>
                              <a:pt x="64" y="50"/>
                            </a:lnTo>
                            <a:lnTo>
                              <a:pt x="69" y="45"/>
                            </a:lnTo>
                            <a:lnTo>
                              <a:pt x="73" y="41"/>
                            </a:lnTo>
                            <a:lnTo>
                              <a:pt x="77" y="53"/>
                            </a:lnTo>
                            <a:lnTo>
                              <a:pt x="81" y="53"/>
                            </a:lnTo>
                            <a:lnTo>
                              <a:pt x="86" y="48"/>
                            </a:lnTo>
                            <a:lnTo>
                              <a:pt x="90" y="35"/>
                            </a:lnTo>
                            <a:lnTo>
                              <a:pt x="94" y="36"/>
                            </a:lnTo>
                            <a:lnTo>
                              <a:pt x="99" y="52"/>
                            </a:lnTo>
                            <a:lnTo>
                              <a:pt x="103" y="52"/>
                            </a:lnTo>
                            <a:lnTo>
                              <a:pt x="107" y="40"/>
                            </a:lnTo>
                            <a:lnTo>
                              <a:pt x="111" y="34"/>
                            </a:lnTo>
                            <a:lnTo>
                              <a:pt x="116" y="52"/>
                            </a:lnTo>
                            <a:lnTo>
                              <a:pt x="120" y="54"/>
                            </a:lnTo>
                            <a:lnTo>
                              <a:pt x="124" y="54"/>
                            </a:lnTo>
                            <a:lnTo>
                              <a:pt x="129" y="46"/>
                            </a:lnTo>
                            <a:lnTo>
                              <a:pt x="133" y="43"/>
                            </a:lnTo>
                            <a:lnTo>
                              <a:pt x="138" y="41"/>
                            </a:lnTo>
                            <a:lnTo>
                              <a:pt x="142" y="5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BD00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235" name="Freeform 5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49801" y="2562226"/>
                        <a:ext cx="333375" cy="200025"/>
                      </a:xfrm>
                      <a:custGeom>
                        <a:avLst/>
                        <a:gdLst>
                          <a:gd name="T0" fmla="*/ 0 w 210"/>
                          <a:gd name="T1" fmla="*/ 124 h 126"/>
                          <a:gd name="T2" fmla="*/ 4 w 210"/>
                          <a:gd name="T3" fmla="*/ 74 h 126"/>
                          <a:gd name="T4" fmla="*/ 8 w 210"/>
                          <a:gd name="T5" fmla="*/ 80 h 126"/>
                          <a:gd name="T6" fmla="*/ 13 w 210"/>
                          <a:gd name="T7" fmla="*/ 82 h 126"/>
                          <a:gd name="T8" fmla="*/ 17 w 210"/>
                          <a:gd name="T9" fmla="*/ 85 h 126"/>
                          <a:gd name="T10" fmla="*/ 21 w 210"/>
                          <a:gd name="T11" fmla="*/ 91 h 126"/>
                          <a:gd name="T12" fmla="*/ 25 w 210"/>
                          <a:gd name="T13" fmla="*/ 102 h 126"/>
                          <a:gd name="T14" fmla="*/ 30 w 210"/>
                          <a:gd name="T15" fmla="*/ 115 h 126"/>
                          <a:gd name="T16" fmla="*/ 34 w 210"/>
                          <a:gd name="T17" fmla="*/ 115 h 126"/>
                          <a:gd name="T18" fmla="*/ 38 w 210"/>
                          <a:gd name="T19" fmla="*/ 121 h 126"/>
                          <a:gd name="T20" fmla="*/ 43 w 210"/>
                          <a:gd name="T21" fmla="*/ 124 h 126"/>
                          <a:gd name="T22" fmla="*/ 47 w 210"/>
                          <a:gd name="T23" fmla="*/ 126 h 126"/>
                          <a:gd name="T24" fmla="*/ 51 w 210"/>
                          <a:gd name="T25" fmla="*/ 125 h 126"/>
                          <a:gd name="T26" fmla="*/ 55 w 210"/>
                          <a:gd name="T27" fmla="*/ 114 h 126"/>
                          <a:gd name="T28" fmla="*/ 60 w 210"/>
                          <a:gd name="T29" fmla="*/ 85 h 126"/>
                          <a:gd name="T30" fmla="*/ 64 w 210"/>
                          <a:gd name="T31" fmla="*/ 90 h 126"/>
                          <a:gd name="T32" fmla="*/ 68 w 210"/>
                          <a:gd name="T33" fmla="*/ 84 h 126"/>
                          <a:gd name="T34" fmla="*/ 73 w 210"/>
                          <a:gd name="T35" fmla="*/ 82 h 126"/>
                          <a:gd name="T36" fmla="*/ 77 w 210"/>
                          <a:gd name="T37" fmla="*/ 78 h 126"/>
                          <a:gd name="T38" fmla="*/ 81 w 210"/>
                          <a:gd name="T39" fmla="*/ 101 h 126"/>
                          <a:gd name="T40" fmla="*/ 86 w 210"/>
                          <a:gd name="T41" fmla="*/ 77 h 126"/>
                          <a:gd name="T42" fmla="*/ 90 w 210"/>
                          <a:gd name="T43" fmla="*/ 73 h 126"/>
                          <a:gd name="T44" fmla="*/ 94 w 210"/>
                          <a:gd name="T45" fmla="*/ 62 h 126"/>
                          <a:gd name="T46" fmla="*/ 98 w 210"/>
                          <a:gd name="T47" fmla="*/ 54 h 126"/>
                          <a:gd name="T48" fmla="*/ 103 w 210"/>
                          <a:gd name="T49" fmla="*/ 53 h 126"/>
                          <a:gd name="T50" fmla="*/ 107 w 210"/>
                          <a:gd name="T51" fmla="*/ 52 h 126"/>
                          <a:gd name="T52" fmla="*/ 111 w 210"/>
                          <a:gd name="T53" fmla="*/ 52 h 126"/>
                          <a:gd name="T54" fmla="*/ 116 w 210"/>
                          <a:gd name="T55" fmla="*/ 46 h 126"/>
                          <a:gd name="T56" fmla="*/ 120 w 210"/>
                          <a:gd name="T57" fmla="*/ 40 h 126"/>
                          <a:gd name="T58" fmla="*/ 124 w 210"/>
                          <a:gd name="T59" fmla="*/ 24 h 126"/>
                          <a:gd name="T60" fmla="*/ 128 w 210"/>
                          <a:gd name="T61" fmla="*/ 18 h 126"/>
                          <a:gd name="T62" fmla="*/ 133 w 210"/>
                          <a:gd name="T63" fmla="*/ 13 h 126"/>
                          <a:gd name="T64" fmla="*/ 137 w 210"/>
                          <a:gd name="T65" fmla="*/ 0 h 126"/>
                          <a:gd name="T66" fmla="*/ 141 w 210"/>
                          <a:gd name="T67" fmla="*/ 8 h 126"/>
                          <a:gd name="T68" fmla="*/ 146 w 210"/>
                          <a:gd name="T69" fmla="*/ 12 h 126"/>
                          <a:gd name="T70" fmla="*/ 150 w 210"/>
                          <a:gd name="T71" fmla="*/ 12 h 126"/>
                          <a:gd name="T72" fmla="*/ 154 w 210"/>
                          <a:gd name="T73" fmla="*/ 28 h 126"/>
                          <a:gd name="T74" fmla="*/ 159 w 210"/>
                          <a:gd name="T75" fmla="*/ 25 h 126"/>
                          <a:gd name="T76" fmla="*/ 163 w 210"/>
                          <a:gd name="T77" fmla="*/ 30 h 126"/>
                          <a:gd name="T78" fmla="*/ 167 w 210"/>
                          <a:gd name="T79" fmla="*/ 26 h 126"/>
                          <a:gd name="T80" fmla="*/ 171 w 210"/>
                          <a:gd name="T81" fmla="*/ 36 h 126"/>
                          <a:gd name="T82" fmla="*/ 176 w 210"/>
                          <a:gd name="T83" fmla="*/ 62 h 126"/>
                          <a:gd name="T84" fmla="*/ 180 w 210"/>
                          <a:gd name="T85" fmla="*/ 52 h 126"/>
                          <a:gd name="T86" fmla="*/ 185 w 210"/>
                          <a:gd name="T87" fmla="*/ 67 h 126"/>
                          <a:gd name="T88" fmla="*/ 189 w 210"/>
                          <a:gd name="T89" fmla="*/ 73 h 126"/>
                          <a:gd name="T90" fmla="*/ 193 w 210"/>
                          <a:gd name="T91" fmla="*/ 75 h 126"/>
                          <a:gd name="T92" fmla="*/ 198 w 210"/>
                          <a:gd name="T93" fmla="*/ 68 h 126"/>
                          <a:gd name="T94" fmla="*/ 202 w 210"/>
                          <a:gd name="T95" fmla="*/ 65 h 126"/>
                          <a:gd name="T96" fmla="*/ 206 w 210"/>
                          <a:gd name="T97" fmla="*/ 96 h 126"/>
                          <a:gd name="T98" fmla="*/ 210 w 210"/>
                          <a:gd name="T99" fmla="*/ 95 h 12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10" h="126">
                            <a:moveTo>
                              <a:pt x="0" y="124"/>
                            </a:moveTo>
                            <a:lnTo>
                              <a:pt x="4" y="74"/>
                            </a:lnTo>
                            <a:lnTo>
                              <a:pt x="8" y="80"/>
                            </a:lnTo>
                            <a:lnTo>
                              <a:pt x="13" y="82"/>
                            </a:lnTo>
                            <a:lnTo>
                              <a:pt x="17" y="85"/>
                            </a:lnTo>
                            <a:lnTo>
                              <a:pt x="21" y="91"/>
                            </a:lnTo>
                            <a:lnTo>
                              <a:pt x="25" y="102"/>
                            </a:lnTo>
                            <a:lnTo>
                              <a:pt x="30" y="115"/>
                            </a:lnTo>
                            <a:lnTo>
                              <a:pt x="34" y="115"/>
                            </a:lnTo>
                            <a:lnTo>
                              <a:pt x="38" y="121"/>
                            </a:lnTo>
                            <a:lnTo>
                              <a:pt x="43" y="124"/>
                            </a:lnTo>
                            <a:lnTo>
                              <a:pt x="47" y="126"/>
                            </a:lnTo>
                            <a:lnTo>
                              <a:pt x="51" y="125"/>
                            </a:lnTo>
                            <a:lnTo>
                              <a:pt x="55" y="114"/>
                            </a:lnTo>
                            <a:lnTo>
                              <a:pt x="60" y="85"/>
                            </a:lnTo>
                            <a:lnTo>
                              <a:pt x="64" y="90"/>
                            </a:lnTo>
                            <a:lnTo>
                              <a:pt x="68" y="84"/>
                            </a:lnTo>
                            <a:lnTo>
                              <a:pt x="73" y="82"/>
                            </a:lnTo>
                            <a:lnTo>
                              <a:pt x="77" y="78"/>
                            </a:lnTo>
                            <a:lnTo>
                              <a:pt x="81" y="101"/>
                            </a:lnTo>
                            <a:lnTo>
                              <a:pt x="86" y="77"/>
                            </a:lnTo>
                            <a:lnTo>
                              <a:pt x="90" y="73"/>
                            </a:lnTo>
                            <a:lnTo>
                              <a:pt x="94" y="62"/>
                            </a:lnTo>
                            <a:lnTo>
                              <a:pt x="98" y="54"/>
                            </a:lnTo>
                            <a:lnTo>
                              <a:pt x="103" y="53"/>
                            </a:lnTo>
                            <a:lnTo>
                              <a:pt x="107" y="52"/>
                            </a:lnTo>
                            <a:lnTo>
                              <a:pt x="111" y="52"/>
                            </a:lnTo>
                            <a:lnTo>
                              <a:pt x="116" y="46"/>
                            </a:lnTo>
                            <a:lnTo>
                              <a:pt x="120" y="40"/>
                            </a:lnTo>
                            <a:lnTo>
                              <a:pt x="124" y="24"/>
                            </a:lnTo>
                            <a:lnTo>
                              <a:pt x="128" y="18"/>
                            </a:lnTo>
                            <a:lnTo>
                              <a:pt x="133" y="13"/>
                            </a:lnTo>
                            <a:lnTo>
                              <a:pt x="137" y="0"/>
                            </a:lnTo>
                            <a:lnTo>
                              <a:pt x="141" y="8"/>
                            </a:lnTo>
                            <a:lnTo>
                              <a:pt x="146" y="12"/>
                            </a:lnTo>
                            <a:lnTo>
                              <a:pt x="150" y="12"/>
                            </a:lnTo>
                            <a:lnTo>
                              <a:pt x="154" y="28"/>
                            </a:lnTo>
                            <a:lnTo>
                              <a:pt x="159" y="25"/>
                            </a:lnTo>
                            <a:lnTo>
                              <a:pt x="163" y="30"/>
                            </a:lnTo>
                            <a:lnTo>
                              <a:pt x="167" y="26"/>
                            </a:lnTo>
                            <a:lnTo>
                              <a:pt x="171" y="36"/>
                            </a:lnTo>
                            <a:lnTo>
                              <a:pt x="176" y="62"/>
                            </a:lnTo>
                            <a:lnTo>
                              <a:pt x="180" y="52"/>
                            </a:lnTo>
                            <a:lnTo>
                              <a:pt x="185" y="67"/>
                            </a:lnTo>
                            <a:lnTo>
                              <a:pt x="189" y="73"/>
                            </a:lnTo>
                            <a:lnTo>
                              <a:pt x="193" y="75"/>
                            </a:lnTo>
                            <a:lnTo>
                              <a:pt x="198" y="68"/>
                            </a:lnTo>
                            <a:lnTo>
                              <a:pt x="202" y="65"/>
                            </a:lnTo>
                            <a:lnTo>
                              <a:pt x="206" y="96"/>
                            </a:lnTo>
                            <a:lnTo>
                              <a:pt x="210" y="9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FF00A8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236" name="Freeform 5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83176" y="2713039"/>
                        <a:ext cx="334963" cy="134938"/>
                      </a:xfrm>
                      <a:custGeom>
                        <a:avLst/>
                        <a:gdLst>
                          <a:gd name="T0" fmla="*/ 0 w 211"/>
                          <a:gd name="T1" fmla="*/ 0 h 85"/>
                          <a:gd name="T2" fmla="*/ 5 w 211"/>
                          <a:gd name="T3" fmla="*/ 2 h 85"/>
                          <a:gd name="T4" fmla="*/ 9 w 211"/>
                          <a:gd name="T5" fmla="*/ 3 h 85"/>
                          <a:gd name="T6" fmla="*/ 13 w 211"/>
                          <a:gd name="T7" fmla="*/ 18 h 85"/>
                          <a:gd name="T8" fmla="*/ 18 w 211"/>
                          <a:gd name="T9" fmla="*/ 12 h 85"/>
                          <a:gd name="T10" fmla="*/ 22 w 211"/>
                          <a:gd name="T11" fmla="*/ 14 h 85"/>
                          <a:gd name="T12" fmla="*/ 26 w 211"/>
                          <a:gd name="T13" fmla="*/ 10 h 85"/>
                          <a:gd name="T14" fmla="*/ 30 w 211"/>
                          <a:gd name="T15" fmla="*/ 11 h 85"/>
                          <a:gd name="T16" fmla="*/ 35 w 211"/>
                          <a:gd name="T17" fmla="*/ 15 h 85"/>
                          <a:gd name="T18" fmla="*/ 39 w 211"/>
                          <a:gd name="T19" fmla="*/ 22 h 85"/>
                          <a:gd name="T20" fmla="*/ 43 w 211"/>
                          <a:gd name="T21" fmla="*/ 24 h 85"/>
                          <a:gd name="T22" fmla="*/ 48 w 211"/>
                          <a:gd name="T23" fmla="*/ 25 h 85"/>
                          <a:gd name="T24" fmla="*/ 52 w 211"/>
                          <a:gd name="T25" fmla="*/ 20 h 85"/>
                          <a:gd name="T26" fmla="*/ 56 w 211"/>
                          <a:gd name="T27" fmla="*/ 48 h 85"/>
                          <a:gd name="T28" fmla="*/ 61 w 211"/>
                          <a:gd name="T29" fmla="*/ 46 h 85"/>
                          <a:gd name="T30" fmla="*/ 65 w 211"/>
                          <a:gd name="T31" fmla="*/ 51 h 85"/>
                          <a:gd name="T32" fmla="*/ 69 w 211"/>
                          <a:gd name="T33" fmla="*/ 47 h 85"/>
                          <a:gd name="T34" fmla="*/ 73 w 211"/>
                          <a:gd name="T35" fmla="*/ 69 h 85"/>
                          <a:gd name="T36" fmla="*/ 78 w 211"/>
                          <a:gd name="T37" fmla="*/ 75 h 85"/>
                          <a:gd name="T38" fmla="*/ 82 w 211"/>
                          <a:gd name="T39" fmla="*/ 66 h 85"/>
                          <a:gd name="T40" fmla="*/ 86 w 211"/>
                          <a:gd name="T41" fmla="*/ 67 h 85"/>
                          <a:gd name="T42" fmla="*/ 91 w 211"/>
                          <a:gd name="T43" fmla="*/ 59 h 85"/>
                          <a:gd name="T44" fmla="*/ 95 w 211"/>
                          <a:gd name="T45" fmla="*/ 54 h 85"/>
                          <a:gd name="T46" fmla="*/ 99 w 211"/>
                          <a:gd name="T47" fmla="*/ 66 h 85"/>
                          <a:gd name="T48" fmla="*/ 103 w 211"/>
                          <a:gd name="T49" fmla="*/ 71 h 85"/>
                          <a:gd name="T50" fmla="*/ 108 w 211"/>
                          <a:gd name="T51" fmla="*/ 69 h 85"/>
                          <a:gd name="T52" fmla="*/ 112 w 211"/>
                          <a:gd name="T53" fmla="*/ 59 h 85"/>
                          <a:gd name="T54" fmla="*/ 116 w 211"/>
                          <a:gd name="T55" fmla="*/ 60 h 85"/>
                          <a:gd name="T56" fmla="*/ 121 w 211"/>
                          <a:gd name="T57" fmla="*/ 85 h 85"/>
                          <a:gd name="T58" fmla="*/ 125 w 211"/>
                          <a:gd name="T59" fmla="*/ 68 h 85"/>
                          <a:gd name="T60" fmla="*/ 129 w 211"/>
                          <a:gd name="T61" fmla="*/ 73 h 85"/>
                          <a:gd name="T62" fmla="*/ 133 w 211"/>
                          <a:gd name="T63" fmla="*/ 71 h 85"/>
                          <a:gd name="T64" fmla="*/ 138 w 211"/>
                          <a:gd name="T65" fmla="*/ 78 h 85"/>
                          <a:gd name="T66" fmla="*/ 142 w 211"/>
                          <a:gd name="T67" fmla="*/ 72 h 85"/>
                          <a:gd name="T68" fmla="*/ 146 w 211"/>
                          <a:gd name="T69" fmla="*/ 68 h 85"/>
                          <a:gd name="T70" fmla="*/ 151 w 211"/>
                          <a:gd name="T71" fmla="*/ 65 h 85"/>
                          <a:gd name="T72" fmla="*/ 155 w 211"/>
                          <a:gd name="T73" fmla="*/ 59 h 85"/>
                          <a:gd name="T74" fmla="*/ 159 w 211"/>
                          <a:gd name="T75" fmla="*/ 59 h 85"/>
                          <a:gd name="T76" fmla="*/ 164 w 211"/>
                          <a:gd name="T77" fmla="*/ 57 h 85"/>
                          <a:gd name="T78" fmla="*/ 168 w 211"/>
                          <a:gd name="T79" fmla="*/ 66 h 85"/>
                          <a:gd name="T80" fmla="*/ 172 w 211"/>
                          <a:gd name="T81" fmla="*/ 59 h 85"/>
                          <a:gd name="T82" fmla="*/ 177 w 211"/>
                          <a:gd name="T83" fmla="*/ 64 h 85"/>
                          <a:gd name="T84" fmla="*/ 181 w 211"/>
                          <a:gd name="T85" fmla="*/ 64 h 85"/>
                          <a:gd name="T86" fmla="*/ 185 w 211"/>
                          <a:gd name="T87" fmla="*/ 64 h 85"/>
                          <a:gd name="T88" fmla="*/ 190 w 211"/>
                          <a:gd name="T89" fmla="*/ 65 h 85"/>
                          <a:gd name="T90" fmla="*/ 194 w 211"/>
                          <a:gd name="T91" fmla="*/ 68 h 85"/>
                          <a:gd name="T92" fmla="*/ 198 w 211"/>
                          <a:gd name="T93" fmla="*/ 68 h 85"/>
                          <a:gd name="T94" fmla="*/ 203 w 211"/>
                          <a:gd name="T95" fmla="*/ 61 h 85"/>
                          <a:gd name="T96" fmla="*/ 207 w 211"/>
                          <a:gd name="T97" fmla="*/ 57 h 85"/>
                          <a:gd name="T98" fmla="*/ 211 w 211"/>
                          <a:gd name="T99" fmla="*/ 80 h 8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11" h="85">
                            <a:moveTo>
                              <a:pt x="0" y="0"/>
                            </a:moveTo>
                            <a:lnTo>
                              <a:pt x="5" y="2"/>
                            </a:lnTo>
                            <a:lnTo>
                              <a:pt x="9" y="3"/>
                            </a:lnTo>
                            <a:lnTo>
                              <a:pt x="13" y="18"/>
                            </a:lnTo>
                            <a:lnTo>
                              <a:pt x="18" y="12"/>
                            </a:lnTo>
                            <a:lnTo>
                              <a:pt x="22" y="14"/>
                            </a:lnTo>
                            <a:lnTo>
                              <a:pt x="26" y="10"/>
                            </a:lnTo>
                            <a:lnTo>
                              <a:pt x="30" y="11"/>
                            </a:lnTo>
                            <a:lnTo>
                              <a:pt x="35" y="15"/>
                            </a:lnTo>
                            <a:lnTo>
                              <a:pt x="39" y="22"/>
                            </a:lnTo>
                            <a:lnTo>
                              <a:pt x="43" y="24"/>
                            </a:lnTo>
                            <a:lnTo>
                              <a:pt x="48" y="25"/>
                            </a:lnTo>
                            <a:lnTo>
                              <a:pt x="52" y="20"/>
                            </a:lnTo>
                            <a:lnTo>
                              <a:pt x="56" y="48"/>
                            </a:lnTo>
                            <a:lnTo>
                              <a:pt x="61" y="46"/>
                            </a:lnTo>
                            <a:lnTo>
                              <a:pt x="65" y="51"/>
                            </a:lnTo>
                            <a:lnTo>
                              <a:pt x="69" y="47"/>
                            </a:lnTo>
                            <a:lnTo>
                              <a:pt x="73" y="69"/>
                            </a:lnTo>
                            <a:lnTo>
                              <a:pt x="78" y="75"/>
                            </a:lnTo>
                            <a:lnTo>
                              <a:pt x="82" y="66"/>
                            </a:lnTo>
                            <a:lnTo>
                              <a:pt x="86" y="67"/>
                            </a:lnTo>
                            <a:lnTo>
                              <a:pt x="91" y="59"/>
                            </a:lnTo>
                            <a:lnTo>
                              <a:pt x="95" y="54"/>
                            </a:lnTo>
                            <a:lnTo>
                              <a:pt x="99" y="66"/>
                            </a:lnTo>
                            <a:lnTo>
                              <a:pt x="103" y="71"/>
                            </a:lnTo>
                            <a:lnTo>
                              <a:pt x="108" y="69"/>
                            </a:lnTo>
                            <a:lnTo>
                              <a:pt x="112" y="59"/>
                            </a:lnTo>
                            <a:lnTo>
                              <a:pt x="116" y="60"/>
                            </a:lnTo>
                            <a:lnTo>
                              <a:pt x="121" y="85"/>
                            </a:lnTo>
                            <a:lnTo>
                              <a:pt x="125" y="68"/>
                            </a:lnTo>
                            <a:lnTo>
                              <a:pt x="129" y="73"/>
                            </a:lnTo>
                            <a:lnTo>
                              <a:pt x="133" y="71"/>
                            </a:lnTo>
                            <a:lnTo>
                              <a:pt x="138" y="78"/>
                            </a:lnTo>
                            <a:lnTo>
                              <a:pt x="142" y="72"/>
                            </a:lnTo>
                            <a:lnTo>
                              <a:pt x="146" y="68"/>
                            </a:lnTo>
                            <a:lnTo>
                              <a:pt x="151" y="65"/>
                            </a:lnTo>
                            <a:lnTo>
                              <a:pt x="155" y="59"/>
                            </a:lnTo>
                            <a:lnTo>
                              <a:pt x="159" y="59"/>
                            </a:lnTo>
                            <a:lnTo>
                              <a:pt x="164" y="57"/>
                            </a:lnTo>
                            <a:lnTo>
                              <a:pt x="168" y="66"/>
                            </a:lnTo>
                            <a:lnTo>
                              <a:pt x="172" y="59"/>
                            </a:lnTo>
                            <a:lnTo>
                              <a:pt x="177" y="64"/>
                            </a:lnTo>
                            <a:lnTo>
                              <a:pt x="181" y="64"/>
                            </a:lnTo>
                            <a:lnTo>
                              <a:pt x="185" y="64"/>
                            </a:lnTo>
                            <a:lnTo>
                              <a:pt x="190" y="65"/>
                            </a:lnTo>
                            <a:lnTo>
                              <a:pt x="194" y="68"/>
                            </a:lnTo>
                            <a:lnTo>
                              <a:pt x="198" y="68"/>
                            </a:lnTo>
                            <a:lnTo>
                              <a:pt x="203" y="61"/>
                            </a:lnTo>
                            <a:lnTo>
                              <a:pt x="207" y="57"/>
                            </a:lnTo>
                            <a:lnTo>
                              <a:pt x="211" y="8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FF00A8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237" name="Freeform 5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18138" y="2733676"/>
                        <a:ext cx="334963" cy="106363"/>
                      </a:xfrm>
                      <a:custGeom>
                        <a:avLst/>
                        <a:gdLst>
                          <a:gd name="T0" fmla="*/ 0 w 211"/>
                          <a:gd name="T1" fmla="*/ 67 h 67"/>
                          <a:gd name="T2" fmla="*/ 4 w 211"/>
                          <a:gd name="T3" fmla="*/ 60 h 67"/>
                          <a:gd name="T4" fmla="*/ 9 w 211"/>
                          <a:gd name="T5" fmla="*/ 50 h 67"/>
                          <a:gd name="T6" fmla="*/ 13 w 211"/>
                          <a:gd name="T7" fmla="*/ 40 h 67"/>
                          <a:gd name="T8" fmla="*/ 17 w 211"/>
                          <a:gd name="T9" fmla="*/ 28 h 67"/>
                          <a:gd name="T10" fmla="*/ 22 w 211"/>
                          <a:gd name="T11" fmla="*/ 26 h 67"/>
                          <a:gd name="T12" fmla="*/ 26 w 211"/>
                          <a:gd name="T13" fmla="*/ 18 h 67"/>
                          <a:gd name="T14" fmla="*/ 30 w 211"/>
                          <a:gd name="T15" fmla="*/ 21 h 67"/>
                          <a:gd name="T16" fmla="*/ 34 w 211"/>
                          <a:gd name="T17" fmla="*/ 20 h 67"/>
                          <a:gd name="T18" fmla="*/ 39 w 211"/>
                          <a:gd name="T19" fmla="*/ 9 h 67"/>
                          <a:gd name="T20" fmla="*/ 43 w 211"/>
                          <a:gd name="T21" fmla="*/ 5 h 67"/>
                          <a:gd name="T22" fmla="*/ 47 w 211"/>
                          <a:gd name="T23" fmla="*/ 19 h 67"/>
                          <a:gd name="T24" fmla="*/ 52 w 211"/>
                          <a:gd name="T25" fmla="*/ 31 h 67"/>
                          <a:gd name="T26" fmla="*/ 56 w 211"/>
                          <a:gd name="T27" fmla="*/ 28 h 67"/>
                          <a:gd name="T28" fmla="*/ 60 w 211"/>
                          <a:gd name="T29" fmla="*/ 31 h 67"/>
                          <a:gd name="T30" fmla="*/ 65 w 211"/>
                          <a:gd name="T31" fmla="*/ 21 h 67"/>
                          <a:gd name="T32" fmla="*/ 69 w 211"/>
                          <a:gd name="T33" fmla="*/ 36 h 67"/>
                          <a:gd name="T34" fmla="*/ 73 w 211"/>
                          <a:gd name="T35" fmla="*/ 46 h 67"/>
                          <a:gd name="T36" fmla="*/ 77 w 211"/>
                          <a:gd name="T37" fmla="*/ 44 h 67"/>
                          <a:gd name="T38" fmla="*/ 82 w 211"/>
                          <a:gd name="T39" fmla="*/ 42 h 67"/>
                          <a:gd name="T40" fmla="*/ 86 w 211"/>
                          <a:gd name="T41" fmla="*/ 44 h 67"/>
                          <a:gd name="T42" fmla="*/ 90 w 211"/>
                          <a:gd name="T43" fmla="*/ 44 h 67"/>
                          <a:gd name="T44" fmla="*/ 95 w 211"/>
                          <a:gd name="T45" fmla="*/ 43 h 67"/>
                          <a:gd name="T46" fmla="*/ 99 w 211"/>
                          <a:gd name="T47" fmla="*/ 37 h 67"/>
                          <a:gd name="T48" fmla="*/ 103 w 211"/>
                          <a:gd name="T49" fmla="*/ 30 h 67"/>
                          <a:gd name="T50" fmla="*/ 107 w 211"/>
                          <a:gd name="T51" fmla="*/ 48 h 67"/>
                          <a:gd name="T52" fmla="*/ 112 w 211"/>
                          <a:gd name="T53" fmla="*/ 47 h 67"/>
                          <a:gd name="T54" fmla="*/ 116 w 211"/>
                          <a:gd name="T55" fmla="*/ 44 h 67"/>
                          <a:gd name="T56" fmla="*/ 120 w 211"/>
                          <a:gd name="T57" fmla="*/ 38 h 67"/>
                          <a:gd name="T58" fmla="*/ 125 w 211"/>
                          <a:gd name="T59" fmla="*/ 29 h 67"/>
                          <a:gd name="T60" fmla="*/ 129 w 211"/>
                          <a:gd name="T61" fmla="*/ 24 h 67"/>
                          <a:gd name="T62" fmla="*/ 133 w 211"/>
                          <a:gd name="T63" fmla="*/ 21 h 67"/>
                          <a:gd name="T64" fmla="*/ 137 w 211"/>
                          <a:gd name="T65" fmla="*/ 27 h 67"/>
                          <a:gd name="T66" fmla="*/ 142 w 211"/>
                          <a:gd name="T67" fmla="*/ 26 h 67"/>
                          <a:gd name="T68" fmla="*/ 146 w 211"/>
                          <a:gd name="T69" fmla="*/ 27 h 67"/>
                          <a:gd name="T70" fmla="*/ 151 w 211"/>
                          <a:gd name="T71" fmla="*/ 18 h 67"/>
                          <a:gd name="T72" fmla="*/ 155 w 211"/>
                          <a:gd name="T73" fmla="*/ 22 h 67"/>
                          <a:gd name="T74" fmla="*/ 159 w 211"/>
                          <a:gd name="T75" fmla="*/ 29 h 67"/>
                          <a:gd name="T76" fmla="*/ 164 w 211"/>
                          <a:gd name="T77" fmla="*/ 25 h 67"/>
                          <a:gd name="T78" fmla="*/ 168 w 211"/>
                          <a:gd name="T79" fmla="*/ 19 h 67"/>
                          <a:gd name="T80" fmla="*/ 172 w 211"/>
                          <a:gd name="T81" fmla="*/ 10 h 67"/>
                          <a:gd name="T82" fmla="*/ 177 w 211"/>
                          <a:gd name="T83" fmla="*/ 43 h 67"/>
                          <a:gd name="T84" fmla="*/ 181 w 211"/>
                          <a:gd name="T85" fmla="*/ 46 h 67"/>
                          <a:gd name="T86" fmla="*/ 185 w 211"/>
                          <a:gd name="T87" fmla="*/ 40 h 67"/>
                          <a:gd name="T88" fmla="*/ 189 w 211"/>
                          <a:gd name="T89" fmla="*/ 45 h 67"/>
                          <a:gd name="T90" fmla="*/ 194 w 211"/>
                          <a:gd name="T91" fmla="*/ 42 h 67"/>
                          <a:gd name="T92" fmla="*/ 198 w 211"/>
                          <a:gd name="T93" fmla="*/ 38 h 67"/>
                          <a:gd name="T94" fmla="*/ 202 w 211"/>
                          <a:gd name="T95" fmla="*/ 7 h 67"/>
                          <a:gd name="T96" fmla="*/ 207 w 211"/>
                          <a:gd name="T97" fmla="*/ 7 h 67"/>
                          <a:gd name="T98" fmla="*/ 211 w 211"/>
                          <a:gd name="T99" fmla="*/ 0 h 6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11" h="67">
                            <a:moveTo>
                              <a:pt x="0" y="67"/>
                            </a:moveTo>
                            <a:lnTo>
                              <a:pt x="4" y="60"/>
                            </a:lnTo>
                            <a:lnTo>
                              <a:pt x="9" y="50"/>
                            </a:lnTo>
                            <a:lnTo>
                              <a:pt x="13" y="40"/>
                            </a:lnTo>
                            <a:lnTo>
                              <a:pt x="17" y="28"/>
                            </a:lnTo>
                            <a:lnTo>
                              <a:pt x="22" y="26"/>
                            </a:lnTo>
                            <a:lnTo>
                              <a:pt x="26" y="18"/>
                            </a:lnTo>
                            <a:lnTo>
                              <a:pt x="30" y="21"/>
                            </a:lnTo>
                            <a:lnTo>
                              <a:pt x="34" y="20"/>
                            </a:lnTo>
                            <a:lnTo>
                              <a:pt x="39" y="9"/>
                            </a:lnTo>
                            <a:lnTo>
                              <a:pt x="43" y="5"/>
                            </a:lnTo>
                            <a:lnTo>
                              <a:pt x="47" y="19"/>
                            </a:lnTo>
                            <a:lnTo>
                              <a:pt x="52" y="31"/>
                            </a:lnTo>
                            <a:lnTo>
                              <a:pt x="56" y="28"/>
                            </a:lnTo>
                            <a:lnTo>
                              <a:pt x="60" y="31"/>
                            </a:lnTo>
                            <a:lnTo>
                              <a:pt x="65" y="21"/>
                            </a:lnTo>
                            <a:lnTo>
                              <a:pt x="69" y="36"/>
                            </a:lnTo>
                            <a:lnTo>
                              <a:pt x="73" y="46"/>
                            </a:lnTo>
                            <a:lnTo>
                              <a:pt x="77" y="44"/>
                            </a:lnTo>
                            <a:lnTo>
                              <a:pt x="82" y="42"/>
                            </a:lnTo>
                            <a:lnTo>
                              <a:pt x="86" y="44"/>
                            </a:lnTo>
                            <a:lnTo>
                              <a:pt x="90" y="44"/>
                            </a:lnTo>
                            <a:lnTo>
                              <a:pt x="95" y="43"/>
                            </a:lnTo>
                            <a:lnTo>
                              <a:pt x="99" y="37"/>
                            </a:lnTo>
                            <a:lnTo>
                              <a:pt x="103" y="30"/>
                            </a:lnTo>
                            <a:lnTo>
                              <a:pt x="107" y="48"/>
                            </a:lnTo>
                            <a:lnTo>
                              <a:pt x="112" y="47"/>
                            </a:lnTo>
                            <a:lnTo>
                              <a:pt x="116" y="44"/>
                            </a:lnTo>
                            <a:lnTo>
                              <a:pt x="120" y="38"/>
                            </a:lnTo>
                            <a:lnTo>
                              <a:pt x="125" y="29"/>
                            </a:lnTo>
                            <a:lnTo>
                              <a:pt x="129" y="24"/>
                            </a:lnTo>
                            <a:lnTo>
                              <a:pt x="133" y="21"/>
                            </a:lnTo>
                            <a:lnTo>
                              <a:pt x="137" y="27"/>
                            </a:lnTo>
                            <a:lnTo>
                              <a:pt x="142" y="26"/>
                            </a:lnTo>
                            <a:lnTo>
                              <a:pt x="146" y="27"/>
                            </a:lnTo>
                            <a:lnTo>
                              <a:pt x="151" y="18"/>
                            </a:lnTo>
                            <a:lnTo>
                              <a:pt x="155" y="22"/>
                            </a:lnTo>
                            <a:lnTo>
                              <a:pt x="159" y="29"/>
                            </a:lnTo>
                            <a:lnTo>
                              <a:pt x="164" y="25"/>
                            </a:lnTo>
                            <a:lnTo>
                              <a:pt x="168" y="19"/>
                            </a:lnTo>
                            <a:lnTo>
                              <a:pt x="172" y="10"/>
                            </a:lnTo>
                            <a:lnTo>
                              <a:pt x="177" y="43"/>
                            </a:lnTo>
                            <a:lnTo>
                              <a:pt x="181" y="46"/>
                            </a:lnTo>
                            <a:lnTo>
                              <a:pt x="185" y="40"/>
                            </a:lnTo>
                            <a:lnTo>
                              <a:pt x="189" y="45"/>
                            </a:lnTo>
                            <a:lnTo>
                              <a:pt x="194" y="42"/>
                            </a:lnTo>
                            <a:lnTo>
                              <a:pt x="198" y="38"/>
                            </a:lnTo>
                            <a:lnTo>
                              <a:pt x="202" y="7"/>
                            </a:lnTo>
                            <a:lnTo>
                              <a:pt x="207" y="7"/>
                            </a:lnTo>
                            <a:lnTo>
                              <a:pt x="211" y="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FF00A8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238" name="Freeform 5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53101" y="2632076"/>
                        <a:ext cx="225425" cy="101600"/>
                      </a:xfrm>
                      <a:custGeom>
                        <a:avLst/>
                        <a:gdLst>
                          <a:gd name="T0" fmla="*/ 0 w 142"/>
                          <a:gd name="T1" fmla="*/ 64 h 64"/>
                          <a:gd name="T2" fmla="*/ 4 w 142"/>
                          <a:gd name="T3" fmla="*/ 64 h 64"/>
                          <a:gd name="T4" fmla="*/ 8 w 142"/>
                          <a:gd name="T5" fmla="*/ 53 h 64"/>
                          <a:gd name="T6" fmla="*/ 13 w 142"/>
                          <a:gd name="T7" fmla="*/ 32 h 64"/>
                          <a:gd name="T8" fmla="*/ 17 w 142"/>
                          <a:gd name="T9" fmla="*/ 32 h 64"/>
                          <a:gd name="T10" fmla="*/ 21 w 142"/>
                          <a:gd name="T11" fmla="*/ 0 h 64"/>
                          <a:gd name="T12" fmla="*/ 26 w 142"/>
                          <a:gd name="T13" fmla="*/ 0 h 64"/>
                          <a:gd name="T14" fmla="*/ 30 w 142"/>
                          <a:gd name="T15" fmla="*/ 36 h 64"/>
                          <a:gd name="T16" fmla="*/ 34 w 142"/>
                          <a:gd name="T17" fmla="*/ 33 h 64"/>
                          <a:gd name="T18" fmla="*/ 38 w 142"/>
                          <a:gd name="T19" fmla="*/ 29 h 64"/>
                          <a:gd name="T20" fmla="*/ 43 w 142"/>
                          <a:gd name="T21" fmla="*/ 40 h 64"/>
                          <a:gd name="T22" fmla="*/ 47 w 142"/>
                          <a:gd name="T23" fmla="*/ 39 h 64"/>
                          <a:gd name="T24" fmla="*/ 51 w 142"/>
                          <a:gd name="T25" fmla="*/ 36 h 64"/>
                          <a:gd name="T26" fmla="*/ 56 w 142"/>
                          <a:gd name="T27" fmla="*/ 46 h 64"/>
                          <a:gd name="T28" fmla="*/ 60 w 142"/>
                          <a:gd name="T29" fmla="*/ 46 h 64"/>
                          <a:gd name="T30" fmla="*/ 64 w 142"/>
                          <a:gd name="T31" fmla="*/ 45 h 64"/>
                          <a:gd name="T32" fmla="*/ 69 w 142"/>
                          <a:gd name="T33" fmla="*/ 40 h 64"/>
                          <a:gd name="T34" fmla="*/ 73 w 142"/>
                          <a:gd name="T35" fmla="*/ 41 h 64"/>
                          <a:gd name="T36" fmla="*/ 77 w 142"/>
                          <a:gd name="T37" fmla="*/ 39 h 64"/>
                          <a:gd name="T38" fmla="*/ 81 w 142"/>
                          <a:gd name="T39" fmla="*/ 36 h 64"/>
                          <a:gd name="T40" fmla="*/ 86 w 142"/>
                          <a:gd name="T41" fmla="*/ 34 h 64"/>
                          <a:gd name="T42" fmla="*/ 90 w 142"/>
                          <a:gd name="T43" fmla="*/ 31 h 64"/>
                          <a:gd name="T44" fmla="*/ 94 w 142"/>
                          <a:gd name="T45" fmla="*/ 38 h 64"/>
                          <a:gd name="T46" fmla="*/ 99 w 142"/>
                          <a:gd name="T47" fmla="*/ 26 h 64"/>
                          <a:gd name="T48" fmla="*/ 103 w 142"/>
                          <a:gd name="T49" fmla="*/ 35 h 64"/>
                          <a:gd name="T50" fmla="*/ 107 w 142"/>
                          <a:gd name="T51" fmla="*/ 30 h 64"/>
                          <a:gd name="T52" fmla="*/ 111 w 142"/>
                          <a:gd name="T53" fmla="*/ 25 h 64"/>
                          <a:gd name="T54" fmla="*/ 116 w 142"/>
                          <a:gd name="T55" fmla="*/ 32 h 64"/>
                          <a:gd name="T56" fmla="*/ 120 w 142"/>
                          <a:gd name="T57" fmla="*/ 31 h 64"/>
                          <a:gd name="T58" fmla="*/ 124 w 142"/>
                          <a:gd name="T59" fmla="*/ 30 h 64"/>
                          <a:gd name="T60" fmla="*/ 129 w 142"/>
                          <a:gd name="T61" fmla="*/ 26 h 64"/>
                          <a:gd name="T62" fmla="*/ 133 w 142"/>
                          <a:gd name="T63" fmla="*/ 31 h 64"/>
                          <a:gd name="T64" fmla="*/ 138 w 142"/>
                          <a:gd name="T65" fmla="*/ 40 h 64"/>
                          <a:gd name="T66" fmla="*/ 142 w 142"/>
                          <a:gd name="T67" fmla="*/ 40 h 6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</a:cxnLst>
                        <a:rect l="0" t="0" r="r" b="b"/>
                        <a:pathLst>
                          <a:path w="142" h="64">
                            <a:moveTo>
                              <a:pt x="0" y="64"/>
                            </a:moveTo>
                            <a:lnTo>
                              <a:pt x="4" y="64"/>
                            </a:lnTo>
                            <a:lnTo>
                              <a:pt x="8" y="53"/>
                            </a:lnTo>
                            <a:lnTo>
                              <a:pt x="13" y="32"/>
                            </a:lnTo>
                            <a:lnTo>
                              <a:pt x="17" y="32"/>
                            </a:lnTo>
                            <a:lnTo>
                              <a:pt x="21" y="0"/>
                            </a:lnTo>
                            <a:lnTo>
                              <a:pt x="26" y="0"/>
                            </a:lnTo>
                            <a:lnTo>
                              <a:pt x="30" y="36"/>
                            </a:lnTo>
                            <a:lnTo>
                              <a:pt x="34" y="33"/>
                            </a:lnTo>
                            <a:lnTo>
                              <a:pt x="38" y="29"/>
                            </a:lnTo>
                            <a:lnTo>
                              <a:pt x="43" y="40"/>
                            </a:lnTo>
                            <a:lnTo>
                              <a:pt x="47" y="39"/>
                            </a:lnTo>
                            <a:lnTo>
                              <a:pt x="51" y="36"/>
                            </a:lnTo>
                            <a:lnTo>
                              <a:pt x="56" y="46"/>
                            </a:lnTo>
                            <a:lnTo>
                              <a:pt x="60" y="46"/>
                            </a:lnTo>
                            <a:lnTo>
                              <a:pt x="64" y="45"/>
                            </a:lnTo>
                            <a:lnTo>
                              <a:pt x="69" y="40"/>
                            </a:lnTo>
                            <a:lnTo>
                              <a:pt x="73" y="41"/>
                            </a:lnTo>
                            <a:lnTo>
                              <a:pt x="77" y="39"/>
                            </a:lnTo>
                            <a:lnTo>
                              <a:pt x="81" y="36"/>
                            </a:lnTo>
                            <a:lnTo>
                              <a:pt x="86" y="34"/>
                            </a:lnTo>
                            <a:lnTo>
                              <a:pt x="90" y="31"/>
                            </a:lnTo>
                            <a:lnTo>
                              <a:pt x="94" y="38"/>
                            </a:lnTo>
                            <a:lnTo>
                              <a:pt x="99" y="26"/>
                            </a:lnTo>
                            <a:lnTo>
                              <a:pt x="103" y="35"/>
                            </a:lnTo>
                            <a:lnTo>
                              <a:pt x="107" y="30"/>
                            </a:lnTo>
                            <a:lnTo>
                              <a:pt x="111" y="25"/>
                            </a:lnTo>
                            <a:lnTo>
                              <a:pt x="116" y="32"/>
                            </a:lnTo>
                            <a:lnTo>
                              <a:pt x="120" y="31"/>
                            </a:lnTo>
                            <a:lnTo>
                              <a:pt x="124" y="30"/>
                            </a:lnTo>
                            <a:lnTo>
                              <a:pt x="129" y="26"/>
                            </a:lnTo>
                            <a:lnTo>
                              <a:pt x="133" y="31"/>
                            </a:lnTo>
                            <a:lnTo>
                              <a:pt x="138" y="40"/>
                            </a:lnTo>
                            <a:lnTo>
                              <a:pt x="142" y="4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FF00A8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239" name="Freeform 5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49801" y="2614614"/>
                        <a:ext cx="333375" cy="300038"/>
                      </a:xfrm>
                      <a:custGeom>
                        <a:avLst/>
                        <a:gdLst>
                          <a:gd name="T0" fmla="*/ 0 w 210"/>
                          <a:gd name="T1" fmla="*/ 189 h 189"/>
                          <a:gd name="T2" fmla="*/ 4 w 210"/>
                          <a:gd name="T3" fmla="*/ 45 h 189"/>
                          <a:gd name="T4" fmla="*/ 8 w 210"/>
                          <a:gd name="T5" fmla="*/ 53 h 189"/>
                          <a:gd name="T6" fmla="*/ 13 w 210"/>
                          <a:gd name="T7" fmla="*/ 53 h 189"/>
                          <a:gd name="T8" fmla="*/ 17 w 210"/>
                          <a:gd name="T9" fmla="*/ 51 h 189"/>
                          <a:gd name="T10" fmla="*/ 21 w 210"/>
                          <a:gd name="T11" fmla="*/ 50 h 189"/>
                          <a:gd name="T12" fmla="*/ 25 w 210"/>
                          <a:gd name="T13" fmla="*/ 46 h 189"/>
                          <a:gd name="T14" fmla="*/ 30 w 210"/>
                          <a:gd name="T15" fmla="*/ 50 h 189"/>
                          <a:gd name="T16" fmla="*/ 34 w 210"/>
                          <a:gd name="T17" fmla="*/ 53 h 189"/>
                          <a:gd name="T18" fmla="*/ 38 w 210"/>
                          <a:gd name="T19" fmla="*/ 50 h 189"/>
                          <a:gd name="T20" fmla="*/ 43 w 210"/>
                          <a:gd name="T21" fmla="*/ 47 h 189"/>
                          <a:gd name="T22" fmla="*/ 47 w 210"/>
                          <a:gd name="T23" fmla="*/ 51 h 189"/>
                          <a:gd name="T24" fmla="*/ 51 w 210"/>
                          <a:gd name="T25" fmla="*/ 57 h 189"/>
                          <a:gd name="T26" fmla="*/ 55 w 210"/>
                          <a:gd name="T27" fmla="*/ 71 h 189"/>
                          <a:gd name="T28" fmla="*/ 60 w 210"/>
                          <a:gd name="T29" fmla="*/ 75 h 189"/>
                          <a:gd name="T30" fmla="*/ 64 w 210"/>
                          <a:gd name="T31" fmla="*/ 84 h 189"/>
                          <a:gd name="T32" fmla="*/ 68 w 210"/>
                          <a:gd name="T33" fmla="*/ 83 h 189"/>
                          <a:gd name="T34" fmla="*/ 73 w 210"/>
                          <a:gd name="T35" fmla="*/ 66 h 189"/>
                          <a:gd name="T36" fmla="*/ 77 w 210"/>
                          <a:gd name="T37" fmla="*/ 56 h 189"/>
                          <a:gd name="T38" fmla="*/ 81 w 210"/>
                          <a:gd name="T39" fmla="*/ 66 h 189"/>
                          <a:gd name="T40" fmla="*/ 86 w 210"/>
                          <a:gd name="T41" fmla="*/ 61 h 189"/>
                          <a:gd name="T42" fmla="*/ 90 w 210"/>
                          <a:gd name="T43" fmla="*/ 24 h 189"/>
                          <a:gd name="T44" fmla="*/ 94 w 210"/>
                          <a:gd name="T45" fmla="*/ 35 h 189"/>
                          <a:gd name="T46" fmla="*/ 98 w 210"/>
                          <a:gd name="T47" fmla="*/ 35 h 189"/>
                          <a:gd name="T48" fmla="*/ 103 w 210"/>
                          <a:gd name="T49" fmla="*/ 28 h 189"/>
                          <a:gd name="T50" fmla="*/ 107 w 210"/>
                          <a:gd name="T51" fmla="*/ 12 h 189"/>
                          <a:gd name="T52" fmla="*/ 111 w 210"/>
                          <a:gd name="T53" fmla="*/ 14 h 189"/>
                          <a:gd name="T54" fmla="*/ 116 w 210"/>
                          <a:gd name="T55" fmla="*/ 14 h 189"/>
                          <a:gd name="T56" fmla="*/ 120 w 210"/>
                          <a:gd name="T57" fmla="*/ 21 h 189"/>
                          <a:gd name="T58" fmla="*/ 124 w 210"/>
                          <a:gd name="T59" fmla="*/ 25 h 189"/>
                          <a:gd name="T60" fmla="*/ 128 w 210"/>
                          <a:gd name="T61" fmla="*/ 15 h 189"/>
                          <a:gd name="T62" fmla="*/ 133 w 210"/>
                          <a:gd name="T63" fmla="*/ 0 h 189"/>
                          <a:gd name="T64" fmla="*/ 137 w 210"/>
                          <a:gd name="T65" fmla="*/ 9 h 189"/>
                          <a:gd name="T66" fmla="*/ 141 w 210"/>
                          <a:gd name="T67" fmla="*/ 23 h 189"/>
                          <a:gd name="T68" fmla="*/ 146 w 210"/>
                          <a:gd name="T69" fmla="*/ 25 h 189"/>
                          <a:gd name="T70" fmla="*/ 150 w 210"/>
                          <a:gd name="T71" fmla="*/ 21 h 189"/>
                          <a:gd name="T72" fmla="*/ 154 w 210"/>
                          <a:gd name="T73" fmla="*/ 29 h 189"/>
                          <a:gd name="T74" fmla="*/ 159 w 210"/>
                          <a:gd name="T75" fmla="*/ 37 h 189"/>
                          <a:gd name="T76" fmla="*/ 163 w 210"/>
                          <a:gd name="T77" fmla="*/ 55 h 189"/>
                          <a:gd name="T78" fmla="*/ 167 w 210"/>
                          <a:gd name="T79" fmla="*/ 60 h 189"/>
                          <a:gd name="T80" fmla="*/ 171 w 210"/>
                          <a:gd name="T81" fmla="*/ 59 h 189"/>
                          <a:gd name="T82" fmla="*/ 176 w 210"/>
                          <a:gd name="T83" fmla="*/ 78 h 189"/>
                          <a:gd name="T84" fmla="*/ 180 w 210"/>
                          <a:gd name="T85" fmla="*/ 79 h 189"/>
                          <a:gd name="T86" fmla="*/ 185 w 210"/>
                          <a:gd name="T87" fmla="*/ 82 h 189"/>
                          <a:gd name="T88" fmla="*/ 189 w 210"/>
                          <a:gd name="T89" fmla="*/ 83 h 189"/>
                          <a:gd name="T90" fmla="*/ 193 w 210"/>
                          <a:gd name="T91" fmla="*/ 79 h 189"/>
                          <a:gd name="T92" fmla="*/ 198 w 210"/>
                          <a:gd name="T93" fmla="*/ 44 h 189"/>
                          <a:gd name="T94" fmla="*/ 202 w 210"/>
                          <a:gd name="T95" fmla="*/ 42 h 189"/>
                          <a:gd name="T96" fmla="*/ 206 w 210"/>
                          <a:gd name="T97" fmla="*/ 51 h 189"/>
                          <a:gd name="T98" fmla="*/ 210 w 210"/>
                          <a:gd name="T99" fmla="*/ 51 h 18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10" h="189">
                            <a:moveTo>
                              <a:pt x="0" y="189"/>
                            </a:moveTo>
                            <a:lnTo>
                              <a:pt x="4" y="45"/>
                            </a:lnTo>
                            <a:lnTo>
                              <a:pt x="8" y="53"/>
                            </a:lnTo>
                            <a:lnTo>
                              <a:pt x="13" y="53"/>
                            </a:lnTo>
                            <a:lnTo>
                              <a:pt x="17" y="51"/>
                            </a:lnTo>
                            <a:lnTo>
                              <a:pt x="21" y="50"/>
                            </a:lnTo>
                            <a:lnTo>
                              <a:pt x="25" y="46"/>
                            </a:lnTo>
                            <a:lnTo>
                              <a:pt x="30" y="50"/>
                            </a:lnTo>
                            <a:lnTo>
                              <a:pt x="34" y="53"/>
                            </a:lnTo>
                            <a:lnTo>
                              <a:pt x="38" y="50"/>
                            </a:lnTo>
                            <a:lnTo>
                              <a:pt x="43" y="47"/>
                            </a:lnTo>
                            <a:lnTo>
                              <a:pt x="47" y="51"/>
                            </a:lnTo>
                            <a:lnTo>
                              <a:pt x="51" y="57"/>
                            </a:lnTo>
                            <a:lnTo>
                              <a:pt x="55" y="71"/>
                            </a:lnTo>
                            <a:lnTo>
                              <a:pt x="60" y="75"/>
                            </a:lnTo>
                            <a:lnTo>
                              <a:pt x="64" y="84"/>
                            </a:lnTo>
                            <a:lnTo>
                              <a:pt x="68" y="83"/>
                            </a:lnTo>
                            <a:lnTo>
                              <a:pt x="73" y="66"/>
                            </a:lnTo>
                            <a:lnTo>
                              <a:pt x="77" y="56"/>
                            </a:lnTo>
                            <a:lnTo>
                              <a:pt x="81" y="66"/>
                            </a:lnTo>
                            <a:lnTo>
                              <a:pt x="86" y="61"/>
                            </a:lnTo>
                            <a:lnTo>
                              <a:pt x="90" y="24"/>
                            </a:lnTo>
                            <a:lnTo>
                              <a:pt x="94" y="35"/>
                            </a:lnTo>
                            <a:lnTo>
                              <a:pt x="98" y="35"/>
                            </a:lnTo>
                            <a:lnTo>
                              <a:pt x="103" y="28"/>
                            </a:lnTo>
                            <a:lnTo>
                              <a:pt x="107" y="12"/>
                            </a:lnTo>
                            <a:lnTo>
                              <a:pt x="111" y="14"/>
                            </a:lnTo>
                            <a:lnTo>
                              <a:pt x="116" y="14"/>
                            </a:lnTo>
                            <a:lnTo>
                              <a:pt x="120" y="21"/>
                            </a:lnTo>
                            <a:lnTo>
                              <a:pt x="124" y="25"/>
                            </a:lnTo>
                            <a:lnTo>
                              <a:pt x="128" y="15"/>
                            </a:lnTo>
                            <a:lnTo>
                              <a:pt x="133" y="0"/>
                            </a:lnTo>
                            <a:lnTo>
                              <a:pt x="137" y="9"/>
                            </a:lnTo>
                            <a:lnTo>
                              <a:pt x="141" y="23"/>
                            </a:lnTo>
                            <a:lnTo>
                              <a:pt x="146" y="25"/>
                            </a:lnTo>
                            <a:lnTo>
                              <a:pt x="150" y="21"/>
                            </a:lnTo>
                            <a:lnTo>
                              <a:pt x="154" y="29"/>
                            </a:lnTo>
                            <a:lnTo>
                              <a:pt x="159" y="37"/>
                            </a:lnTo>
                            <a:lnTo>
                              <a:pt x="163" y="55"/>
                            </a:lnTo>
                            <a:lnTo>
                              <a:pt x="167" y="60"/>
                            </a:lnTo>
                            <a:lnTo>
                              <a:pt x="171" y="59"/>
                            </a:lnTo>
                            <a:lnTo>
                              <a:pt x="176" y="78"/>
                            </a:lnTo>
                            <a:lnTo>
                              <a:pt x="180" y="79"/>
                            </a:lnTo>
                            <a:lnTo>
                              <a:pt x="185" y="82"/>
                            </a:lnTo>
                            <a:lnTo>
                              <a:pt x="189" y="83"/>
                            </a:lnTo>
                            <a:lnTo>
                              <a:pt x="193" y="79"/>
                            </a:lnTo>
                            <a:lnTo>
                              <a:pt x="198" y="44"/>
                            </a:lnTo>
                            <a:lnTo>
                              <a:pt x="202" y="42"/>
                            </a:lnTo>
                            <a:lnTo>
                              <a:pt x="206" y="51"/>
                            </a:lnTo>
                            <a:lnTo>
                              <a:pt x="210" y="5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FF000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240" name="Freeform 5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83176" y="2670176"/>
                        <a:ext cx="334963" cy="242888"/>
                      </a:xfrm>
                      <a:custGeom>
                        <a:avLst/>
                        <a:gdLst>
                          <a:gd name="T0" fmla="*/ 0 w 211"/>
                          <a:gd name="T1" fmla="*/ 16 h 153"/>
                          <a:gd name="T2" fmla="*/ 5 w 211"/>
                          <a:gd name="T3" fmla="*/ 10 h 153"/>
                          <a:gd name="T4" fmla="*/ 9 w 211"/>
                          <a:gd name="T5" fmla="*/ 1 h 153"/>
                          <a:gd name="T6" fmla="*/ 13 w 211"/>
                          <a:gd name="T7" fmla="*/ 8 h 153"/>
                          <a:gd name="T8" fmla="*/ 18 w 211"/>
                          <a:gd name="T9" fmla="*/ 12 h 153"/>
                          <a:gd name="T10" fmla="*/ 22 w 211"/>
                          <a:gd name="T11" fmla="*/ 26 h 153"/>
                          <a:gd name="T12" fmla="*/ 26 w 211"/>
                          <a:gd name="T13" fmla="*/ 31 h 153"/>
                          <a:gd name="T14" fmla="*/ 30 w 211"/>
                          <a:gd name="T15" fmla="*/ 36 h 153"/>
                          <a:gd name="T16" fmla="*/ 35 w 211"/>
                          <a:gd name="T17" fmla="*/ 33 h 153"/>
                          <a:gd name="T18" fmla="*/ 39 w 211"/>
                          <a:gd name="T19" fmla="*/ 36 h 153"/>
                          <a:gd name="T20" fmla="*/ 43 w 211"/>
                          <a:gd name="T21" fmla="*/ 33 h 153"/>
                          <a:gd name="T22" fmla="*/ 48 w 211"/>
                          <a:gd name="T23" fmla="*/ 19 h 153"/>
                          <a:gd name="T24" fmla="*/ 52 w 211"/>
                          <a:gd name="T25" fmla="*/ 9 h 153"/>
                          <a:gd name="T26" fmla="*/ 56 w 211"/>
                          <a:gd name="T27" fmla="*/ 18 h 153"/>
                          <a:gd name="T28" fmla="*/ 61 w 211"/>
                          <a:gd name="T29" fmla="*/ 19 h 153"/>
                          <a:gd name="T30" fmla="*/ 65 w 211"/>
                          <a:gd name="T31" fmla="*/ 16 h 153"/>
                          <a:gd name="T32" fmla="*/ 69 w 211"/>
                          <a:gd name="T33" fmla="*/ 0 h 153"/>
                          <a:gd name="T34" fmla="*/ 73 w 211"/>
                          <a:gd name="T35" fmla="*/ 1 h 153"/>
                          <a:gd name="T36" fmla="*/ 78 w 211"/>
                          <a:gd name="T37" fmla="*/ 10 h 153"/>
                          <a:gd name="T38" fmla="*/ 82 w 211"/>
                          <a:gd name="T39" fmla="*/ 10 h 153"/>
                          <a:gd name="T40" fmla="*/ 86 w 211"/>
                          <a:gd name="T41" fmla="*/ 16 h 153"/>
                          <a:gd name="T42" fmla="*/ 91 w 211"/>
                          <a:gd name="T43" fmla="*/ 34 h 153"/>
                          <a:gd name="T44" fmla="*/ 95 w 211"/>
                          <a:gd name="T45" fmla="*/ 30 h 153"/>
                          <a:gd name="T46" fmla="*/ 99 w 211"/>
                          <a:gd name="T47" fmla="*/ 37 h 153"/>
                          <a:gd name="T48" fmla="*/ 103 w 211"/>
                          <a:gd name="T49" fmla="*/ 44 h 153"/>
                          <a:gd name="T50" fmla="*/ 108 w 211"/>
                          <a:gd name="T51" fmla="*/ 66 h 153"/>
                          <a:gd name="T52" fmla="*/ 112 w 211"/>
                          <a:gd name="T53" fmla="*/ 63 h 153"/>
                          <a:gd name="T54" fmla="*/ 116 w 211"/>
                          <a:gd name="T55" fmla="*/ 57 h 153"/>
                          <a:gd name="T56" fmla="*/ 121 w 211"/>
                          <a:gd name="T57" fmla="*/ 66 h 153"/>
                          <a:gd name="T58" fmla="*/ 125 w 211"/>
                          <a:gd name="T59" fmla="*/ 68 h 153"/>
                          <a:gd name="T60" fmla="*/ 129 w 211"/>
                          <a:gd name="T61" fmla="*/ 71 h 153"/>
                          <a:gd name="T62" fmla="*/ 133 w 211"/>
                          <a:gd name="T63" fmla="*/ 96 h 153"/>
                          <a:gd name="T64" fmla="*/ 138 w 211"/>
                          <a:gd name="T65" fmla="*/ 93 h 153"/>
                          <a:gd name="T66" fmla="*/ 142 w 211"/>
                          <a:gd name="T67" fmla="*/ 93 h 153"/>
                          <a:gd name="T68" fmla="*/ 146 w 211"/>
                          <a:gd name="T69" fmla="*/ 94 h 153"/>
                          <a:gd name="T70" fmla="*/ 151 w 211"/>
                          <a:gd name="T71" fmla="*/ 103 h 153"/>
                          <a:gd name="T72" fmla="*/ 155 w 211"/>
                          <a:gd name="T73" fmla="*/ 106 h 153"/>
                          <a:gd name="T74" fmla="*/ 159 w 211"/>
                          <a:gd name="T75" fmla="*/ 105 h 153"/>
                          <a:gd name="T76" fmla="*/ 164 w 211"/>
                          <a:gd name="T77" fmla="*/ 96 h 153"/>
                          <a:gd name="T78" fmla="*/ 168 w 211"/>
                          <a:gd name="T79" fmla="*/ 103 h 153"/>
                          <a:gd name="T80" fmla="*/ 172 w 211"/>
                          <a:gd name="T81" fmla="*/ 116 h 153"/>
                          <a:gd name="T82" fmla="*/ 177 w 211"/>
                          <a:gd name="T83" fmla="*/ 132 h 153"/>
                          <a:gd name="T84" fmla="*/ 181 w 211"/>
                          <a:gd name="T85" fmla="*/ 126 h 153"/>
                          <a:gd name="T86" fmla="*/ 185 w 211"/>
                          <a:gd name="T87" fmla="*/ 121 h 153"/>
                          <a:gd name="T88" fmla="*/ 190 w 211"/>
                          <a:gd name="T89" fmla="*/ 133 h 153"/>
                          <a:gd name="T90" fmla="*/ 194 w 211"/>
                          <a:gd name="T91" fmla="*/ 149 h 153"/>
                          <a:gd name="T92" fmla="*/ 198 w 211"/>
                          <a:gd name="T93" fmla="*/ 153 h 153"/>
                          <a:gd name="T94" fmla="*/ 203 w 211"/>
                          <a:gd name="T95" fmla="*/ 146 h 153"/>
                          <a:gd name="T96" fmla="*/ 207 w 211"/>
                          <a:gd name="T97" fmla="*/ 140 h 153"/>
                          <a:gd name="T98" fmla="*/ 211 w 211"/>
                          <a:gd name="T99" fmla="*/ 150 h 15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11" h="153">
                            <a:moveTo>
                              <a:pt x="0" y="16"/>
                            </a:moveTo>
                            <a:lnTo>
                              <a:pt x="5" y="10"/>
                            </a:lnTo>
                            <a:lnTo>
                              <a:pt x="9" y="1"/>
                            </a:lnTo>
                            <a:lnTo>
                              <a:pt x="13" y="8"/>
                            </a:lnTo>
                            <a:lnTo>
                              <a:pt x="18" y="12"/>
                            </a:lnTo>
                            <a:lnTo>
                              <a:pt x="22" y="26"/>
                            </a:lnTo>
                            <a:lnTo>
                              <a:pt x="26" y="31"/>
                            </a:lnTo>
                            <a:lnTo>
                              <a:pt x="30" y="36"/>
                            </a:lnTo>
                            <a:lnTo>
                              <a:pt x="35" y="33"/>
                            </a:lnTo>
                            <a:lnTo>
                              <a:pt x="39" y="36"/>
                            </a:lnTo>
                            <a:lnTo>
                              <a:pt x="43" y="33"/>
                            </a:lnTo>
                            <a:lnTo>
                              <a:pt x="48" y="19"/>
                            </a:lnTo>
                            <a:lnTo>
                              <a:pt x="52" y="9"/>
                            </a:lnTo>
                            <a:lnTo>
                              <a:pt x="56" y="18"/>
                            </a:lnTo>
                            <a:lnTo>
                              <a:pt x="61" y="19"/>
                            </a:lnTo>
                            <a:lnTo>
                              <a:pt x="65" y="16"/>
                            </a:lnTo>
                            <a:lnTo>
                              <a:pt x="69" y="0"/>
                            </a:lnTo>
                            <a:lnTo>
                              <a:pt x="73" y="1"/>
                            </a:lnTo>
                            <a:lnTo>
                              <a:pt x="78" y="10"/>
                            </a:lnTo>
                            <a:lnTo>
                              <a:pt x="82" y="10"/>
                            </a:lnTo>
                            <a:lnTo>
                              <a:pt x="86" y="16"/>
                            </a:lnTo>
                            <a:lnTo>
                              <a:pt x="91" y="34"/>
                            </a:lnTo>
                            <a:lnTo>
                              <a:pt x="95" y="30"/>
                            </a:lnTo>
                            <a:lnTo>
                              <a:pt x="99" y="37"/>
                            </a:lnTo>
                            <a:lnTo>
                              <a:pt x="103" y="44"/>
                            </a:lnTo>
                            <a:lnTo>
                              <a:pt x="108" y="66"/>
                            </a:lnTo>
                            <a:lnTo>
                              <a:pt x="112" y="63"/>
                            </a:lnTo>
                            <a:lnTo>
                              <a:pt x="116" y="57"/>
                            </a:lnTo>
                            <a:lnTo>
                              <a:pt x="121" y="66"/>
                            </a:lnTo>
                            <a:lnTo>
                              <a:pt x="125" y="68"/>
                            </a:lnTo>
                            <a:lnTo>
                              <a:pt x="129" y="71"/>
                            </a:lnTo>
                            <a:lnTo>
                              <a:pt x="133" y="96"/>
                            </a:lnTo>
                            <a:lnTo>
                              <a:pt x="138" y="93"/>
                            </a:lnTo>
                            <a:lnTo>
                              <a:pt x="142" y="93"/>
                            </a:lnTo>
                            <a:lnTo>
                              <a:pt x="146" y="94"/>
                            </a:lnTo>
                            <a:lnTo>
                              <a:pt x="151" y="103"/>
                            </a:lnTo>
                            <a:lnTo>
                              <a:pt x="155" y="106"/>
                            </a:lnTo>
                            <a:lnTo>
                              <a:pt x="159" y="105"/>
                            </a:lnTo>
                            <a:lnTo>
                              <a:pt x="164" y="96"/>
                            </a:lnTo>
                            <a:lnTo>
                              <a:pt x="168" y="103"/>
                            </a:lnTo>
                            <a:lnTo>
                              <a:pt x="172" y="116"/>
                            </a:lnTo>
                            <a:lnTo>
                              <a:pt x="177" y="132"/>
                            </a:lnTo>
                            <a:lnTo>
                              <a:pt x="181" y="126"/>
                            </a:lnTo>
                            <a:lnTo>
                              <a:pt x="185" y="121"/>
                            </a:lnTo>
                            <a:lnTo>
                              <a:pt x="190" y="133"/>
                            </a:lnTo>
                            <a:lnTo>
                              <a:pt x="194" y="149"/>
                            </a:lnTo>
                            <a:lnTo>
                              <a:pt x="198" y="153"/>
                            </a:lnTo>
                            <a:lnTo>
                              <a:pt x="203" y="146"/>
                            </a:lnTo>
                            <a:lnTo>
                              <a:pt x="207" y="140"/>
                            </a:lnTo>
                            <a:lnTo>
                              <a:pt x="211" y="15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FF000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241" name="Freeform 5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18138" y="2689226"/>
                        <a:ext cx="334963" cy="219075"/>
                      </a:xfrm>
                      <a:custGeom>
                        <a:avLst/>
                        <a:gdLst>
                          <a:gd name="T0" fmla="*/ 0 w 211"/>
                          <a:gd name="T1" fmla="*/ 138 h 138"/>
                          <a:gd name="T2" fmla="*/ 4 w 211"/>
                          <a:gd name="T3" fmla="*/ 135 h 138"/>
                          <a:gd name="T4" fmla="*/ 9 w 211"/>
                          <a:gd name="T5" fmla="*/ 124 h 138"/>
                          <a:gd name="T6" fmla="*/ 13 w 211"/>
                          <a:gd name="T7" fmla="*/ 88 h 138"/>
                          <a:gd name="T8" fmla="*/ 17 w 211"/>
                          <a:gd name="T9" fmla="*/ 74 h 138"/>
                          <a:gd name="T10" fmla="*/ 22 w 211"/>
                          <a:gd name="T11" fmla="*/ 77 h 138"/>
                          <a:gd name="T12" fmla="*/ 26 w 211"/>
                          <a:gd name="T13" fmla="*/ 88 h 138"/>
                          <a:gd name="T14" fmla="*/ 30 w 211"/>
                          <a:gd name="T15" fmla="*/ 95 h 138"/>
                          <a:gd name="T16" fmla="*/ 34 w 211"/>
                          <a:gd name="T17" fmla="*/ 89 h 138"/>
                          <a:gd name="T18" fmla="*/ 39 w 211"/>
                          <a:gd name="T19" fmla="*/ 80 h 138"/>
                          <a:gd name="T20" fmla="*/ 43 w 211"/>
                          <a:gd name="T21" fmla="*/ 72 h 138"/>
                          <a:gd name="T22" fmla="*/ 47 w 211"/>
                          <a:gd name="T23" fmla="*/ 83 h 138"/>
                          <a:gd name="T24" fmla="*/ 52 w 211"/>
                          <a:gd name="T25" fmla="*/ 61 h 138"/>
                          <a:gd name="T26" fmla="*/ 56 w 211"/>
                          <a:gd name="T27" fmla="*/ 65 h 138"/>
                          <a:gd name="T28" fmla="*/ 60 w 211"/>
                          <a:gd name="T29" fmla="*/ 65 h 138"/>
                          <a:gd name="T30" fmla="*/ 65 w 211"/>
                          <a:gd name="T31" fmla="*/ 66 h 138"/>
                          <a:gd name="T32" fmla="*/ 69 w 211"/>
                          <a:gd name="T33" fmla="*/ 74 h 138"/>
                          <a:gd name="T34" fmla="*/ 73 w 211"/>
                          <a:gd name="T35" fmla="*/ 81 h 138"/>
                          <a:gd name="T36" fmla="*/ 77 w 211"/>
                          <a:gd name="T37" fmla="*/ 38 h 138"/>
                          <a:gd name="T38" fmla="*/ 82 w 211"/>
                          <a:gd name="T39" fmla="*/ 28 h 138"/>
                          <a:gd name="T40" fmla="*/ 86 w 211"/>
                          <a:gd name="T41" fmla="*/ 40 h 138"/>
                          <a:gd name="T42" fmla="*/ 90 w 211"/>
                          <a:gd name="T43" fmla="*/ 55 h 138"/>
                          <a:gd name="T44" fmla="*/ 95 w 211"/>
                          <a:gd name="T45" fmla="*/ 55 h 138"/>
                          <a:gd name="T46" fmla="*/ 99 w 211"/>
                          <a:gd name="T47" fmla="*/ 47 h 138"/>
                          <a:gd name="T48" fmla="*/ 103 w 211"/>
                          <a:gd name="T49" fmla="*/ 38 h 138"/>
                          <a:gd name="T50" fmla="*/ 107 w 211"/>
                          <a:gd name="T51" fmla="*/ 48 h 138"/>
                          <a:gd name="T52" fmla="*/ 112 w 211"/>
                          <a:gd name="T53" fmla="*/ 56 h 138"/>
                          <a:gd name="T54" fmla="*/ 116 w 211"/>
                          <a:gd name="T55" fmla="*/ 71 h 138"/>
                          <a:gd name="T56" fmla="*/ 120 w 211"/>
                          <a:gd name="T57" fmla="*/ 69 h 138"/>
                          <a:gd name="T58" fmla="*/ 125 w 211"/>
                          <a:gd name="T59" fmla="*/ 56 h 138"/>
                          <a:gd name="T60" fmla="*/ 129 w 211"/>
                          <a:gd name="T61" fmla="*/ 54 h 138"/>
                          <a:gd name="T62" fmla="*/ 133 w 211"/>
                          <a:gd name="T63" fmla="*/ 67 h 138"/>
                          <a:gd name="T64" fmla="*/ 137 w 211"/>
                          <a:gd name="T65" fmla="*/ 78 h 138"/>
                          <a:gd name="T66" fmla="*/ 142 w 211"/>
                          <a:gd name="T67" fmla="*/ 77 h 138"/>
                          <a:gd name="T68" fmla="*/ 146 w 211"/>
                          <a:gd name="T69" fmla="*/ 63 h 138"/>
                          <a:gd name="T70" fmla="*/ 151 w 211"/>
                          <a:gd name="T71" fmla="*/ 61 h 138"/>
                          <a:gd name="T72" fmla="*/ 155 w 211"/>
                          <a:gd name="T73" fmla="*/ 58 h 138"/>
                          <a:gd name="T74" fmla="*/ 159 w 211"/>
                          <a:gd name="T75" fmla="*/ 63 h 138"/>
                          <a:gd name="T76" fmla="*/ 164 w 211"/>
                          <a:gd name="T77" fmla="*/ 59 h 138"/>
                          <a:gd name="T78" fmla="*/ 168 w 211"/>
                          <a:gd name="T79" fmla="*/ 27 h 138"/>
                          <a:gd name="T80" fmla="*/ 172 w 211"/>
                          <a:gd name="T81" fmla="*/ 17 h 138"/>
                          <a:gd name="T82" fmla="*/ 177 w 211"/>
                          <a:gd name="T83" fmla="*/ 28 h 138"/>
                          <a:gd name="T84" fmla="*/ 181 w 211"/>
                          <a:gd name="T85" fmla="*/ 33 h 138"/>
                          <a:gd name="T86" fmla="*/ 185 w 211"/>
                          <a:gd name="T87" fmla="*/ 31 h 138"/>
                          <a:gd name="T88" fmla="*/ 189 w 211"/>
                          <a:gd name="T89" fmla="*/ 2 h 138"/>
                          <a:gd name="T90" fmla="*/ 194 w 211"/>
                          <a:gd name="T91" fmla="*/ 7 h 138"/>
                          <a:gd name="T92" fmla="*/ 198 w 211"/>
                          <a:gd name="T93" fmla="*/ 0 h 138"/>
                          <a:gd name="T94" fmla="*/ 202 w 211"/>
                          <a:gd name="T95" fmla="*/ 5 h 138"/>
                          <a:gd name="T96" fmla="*/ 207 w 211"/>
                          <a:gd name="T97" fmla="*/ 12 h 138"/>
                          <a:gd name="T98" fmla="*/ 211 w 211"/>
                          <a:gd name="T99" fmla="*/ 10 h 13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11" h="138">
                            <a:moveTo>
                              <a:pt x="0" y="138"/>
                            </a:moveTo>
                            <a:lnTo>
                              <a:pt x="4" y="135"/>
                            </a:lnTo>
                            <a:lnTo>
                              <a:pt x="9" y="124"/>
                            </a:lnTo>
                            <a:lnTo>
                              <a:pt x="13" y="88"/>
                            </a:lnTo>
                            <a:lnTo>
                              <a:pt x="17" y="74"/>
                            </a:lnTo>
                            <a:lnTo>
                              <a:pt x="22" y="77"/>
                            </a:lnTo>
                            <a:lnTo>
                              <a:pt x="26" y="88"/>
                            </a:lnTo>
                            <a:lnTo>
                              <a:pt x="30" y="95"/>
                            </a:lnTo>
                            <a:lnTo>
                              <a:pt x="34" y="89"/>
                            </a:lnTo>
                            <a:lnTo>
                              <a:pt x="39" y="80"/>
                            </a:lnTo>
                            <a:lnTo>
                              <a:pt x="43" y="72"/>
                            </a:lnTo>
                            <a:lnTo>
                              <a:pt x="47" y="83"/>
                            </a:lnTo>
                            <a:lnTo>
                              <a:pt x="52" y="61"/>
                            </a:lnTo>
                            <a:lnTo>
                              <a:pt x="56" y="65"/>
                            </a:lnTo>
                            <a:lnTo>
                              <a:pt x="60" y="65"/>
                            </a:lnTo>
                            <a:lnTo>
                              <a:pt x="65" y="66"/>
                            </a:lnTo>
                            <a:lnTo>
                              <a:pt x="69" y="74"/>
                            </a:lnTo>
                            <a:lnTo>
                              <a:pt x="73" y="81"/>
                            </a:lnTo>
                            <a:lnTo>
                              <a:pt x="77" y="38"/>
                            </a:lnTo>
                            <a:lnTo>
                              <a:pt x="82" y="28"/>
                            </a:lnTo>
                            <a:lnTo>
                              <a:pt x="86" y="40"/>
                            </a:lnTo>
                            <a:lnTo>
                              <a:pt x="90" y="55"/>
                            </a:lnTo>
                            <a:lnTo>
                              <a:pt x="95" y="55"/>
                            </a:lnTo>
                            <a:lnTo>
                              <a:pt x="99" y="47"/>
                            </a:lnTo>
                            <a:lnTo>
                              <a:pt x="103" y="38"/>
                            </a:lnTo>
                            <a:lnTo>
                              <a:pt x="107" y="48"/>
                            </a:lnTo>
                            <a:lnTo>
                              <a:pt x="112" y="56"/>
                            </a:lnTo>
                            <a:lnTo>
                              <a:pt x="116" y="71"/>
                            </a:lnTo>
                            <a:lnTo>
                              <a:pt x="120" y="69"/>
                            </a:lnTo>
                            <a:lnTo>
                              <a:pt x="125" y="56"/>
                            </a:lnTo>
                            <a:lnTo>
                              <a:pt x="129" y="54"/>
                            </a:lnTo>
                            <a:lnTo>
                              <a:pt x="133" y="67"/>
                            </a:lnTo>
                            <a:lnTo>
                              <a:pt x="137" y="78"/>
                            </a:lnTo>
                            <a:lnTo>
                              <a:pt x="142" y="77"/>
                            </a:lnTo>
                            <a:lnTo>
                              <a:pt x="146" y="63"/>
                            </a:lnTo>
                            <a:lnTo>
                              <a:pt x="151" y="61"/>
                            </a:lnTo>
                            <a:lnTo>
                              <a:pt x="155" y="58"/>
                            </a:lnTo>
                            <a:lnTo>
                              <a:pt x="159" y="63"/>
                            </a:lnTo>
                            <a:lnTo>
                              <a:pt x="164" y="59"/>
                            </a:lnTo>
                            <a:lnTo>
                              <a:pt x="168" y="27"/>
                            </a:lnTo>
                            <a:lnTo>
                              <a:pt x="172" y="17"/>
                            </a:lnTo>
                            <a:lnTo>
                              <a:pt x="177" y="28"/>
                            </a:lnTo>
                            <a:lnTo>
                              <a:pt x="181" y="33"/>
                            </a:lnTo>
                            <a:lnTo>
                              <a:pt x="185" y="31"/>
                            </a:lnTo>
                            <a:lnTo>
                              <a:pt x="189" y="2"/>
                            </a:lnTo>
                            <a:lnTo>
                              <a:pt x="194" y="7"/>
                            </a:lnTo>
                            <a:lnTo>
                              <a:pt x="198" y="0"/>
                            </a:lnTo>
                            <a:lnTo>
                              <a:pt x="202" y="5"/>
                            </a:lnTo>
                            <a:lnTo>
                              <a:pt x="207" y="12"/>
                            </a:lnTo>
                            <a:lnTo>
                              <a:pt x="211" y="1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FF000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242" name="Freeform 6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53101" y="2608264"/>
                        <a:ext cx="225425" cy="155575"/>
                      </a:xfrm>
                      <a:custGeom>
                        <a:avLst/>
                        <a:gdLst>
                          <a:gd name="T0" fmla="*/ 0 w 142"/>
                          <a:gd name="T1" fmla="*/ 61 h 98"/>
                          <a:gd name="T2" fmla="*/ 4 w 142"/>
                          <a:gd name="T3" fmla="*/ 65 h 98"/>
                          <a:gd name="T4" fmla="*/ 8 w 142"/>
                          <a:gd name="T5" fmla="*/ 82 h 98"/>
                          <a:gd name="T6" fmla="*/ 13 w 142"/>
                          <a:gd name="T7" fmla="*/ 88 h 98"/>
                          <a:gd name="T8" fmla="*/ 17 w 142"/>
                          <a:gd name="T9" fmla="*/ 98 h 98"/>
                          <a:gd name="T10" fmla="*/ 21 w 142"/>
                          <a:gd name="T11" fmla="*/ 85 h 98"/>
                          <a:gd name="T12" fmla="*/ 26 w 142"/>
                          <a:gd name="T13" fmla="*/ 59 h 98"/>
                          <a:gd name="T14" fmla="*/ 30 w 142"/>
                          <a:gd name="T15" fmla="*/ 70 h 98"/>
                          <a:gd name="T16" fmla="*/ 34 w 142"/>
                          <a:gd name="T17" fmla="*/ 63 h 98"/>
                          <a:gd name="T18" fmla="*/ 38 w 142"/>
                          <a:gd name="T19" fmla="*/ 48 h 98"/>
                          <a:gd name="T20" fmla="*/ 43 w 142"/>
                          <a:gd name="T21" fmla="*/ 56 h 98"/>
                          <a:gd name="T22" fmla="*/ 47 w 142"/>
                          <a:gd name="T23" fmla="*/ 32 h 98"/>
                          <a:gd name="T24" fmla="*/ 51 w 142"/>
                          <a:gd name="T25" fmla="*/ 38 h 98"/>
                          <a:gd name="T26" fmla="*/ 56 w 142"/>
                          <a:gd name="T27" fmla="*/ 43 h 98"/>
                          <a:gd name="T28" fmla="*/ 60 w 142"/>
                          <a:gd name="T29" fmla="*/ 41 h 98"/>
                          <a:gd name="T30" fmla="*/ 64 w 142"/>
                          <a:gd name="T31" fmla="*/ 3 h 98"/>
                          <a:gd name="T32" fmla="*/ 69 w 142"/>
                          <a:gd name="T33" fmla="*/ 3 h 98"/>
                          <a:gd name="T34" fmla="*/ 73 w 142"/>
                          <a:gd name="T35" fmla="*/ 0 h 98"/>
                          <a:gd name="T36" fmla="*/ 77 w 142"/>
                          <a:gd name="T37" fmla="*/ 11 h 98"/>
                          <a:gd name="T38" fmla="*/ 81 w 142"/>
                          <a:gd name="T39" fmla="*/ 19 h 98"/>
                          <a:gd name="T40" fmla="*/ 86 w 142"/>
                          <a:gd name="T41" fmla="*/ 22 h 98"/>
                          <a:gd name="T42" fmla="*/ 90 w 142"/>
                          <a:gd name="T43" fmla="*/ 15 h 98"/>
                          <a:gd name="T44" fmla="*/ 94 w 142"/>
                          <a:gd name="T45" fmla="*/ 15 h 98"/>
                          <a:gd name="T46" fmla="*/ 99 w 142"/>
                          <a:gd name="T47" fmla="*/ 26 h 98"/>
                          <a:gd name="T48" fmla="*/ 103 w 142"/>
                          <a:gd name="T49" fmla="*/ 39 h 98"/>
                          <a:gd name="T50" fmla="*/ 107 w 142"/>
                          <a:gd name="T51" fmla="*/ 38 h 98"/>
                          <a:gd name="T52" fmla="*/ 111 w 142"/>
                          <a:gd name="T53" fmla="*/ 29 h 98"/>
                          <a:gd name="T54" fmla="*/ 116 w 142"/>
                          <a:gd name="T55" fmla="*/ 37 h 98"/>
                          <a:gd name="T56" fmla="*/ 120 w 142"/>
                          <a:gd name="T57" fmla="*/ 46 h 98"/>
                          <a:gd name="T58" fmla="*/ 124 w 142"/>
                          <a:gd name="T59" fmla="*/ 55 h 98"/>
                          <a:gd name="T60" fmla="*/ 129 w 142"/>
                          <a:gd name="T61" fmla="*/ 57 h 98"/>
                          <a:gd name="T62" fmla="*/ 133 w 142"/>
                          <a:gd name="T63" fmla="*/ 55 h 98"/>
                          <a:gd name="T64" fmla="*/ 138 w 142"/>
                          <a:gd name="T65" fmla="*/ 55 h 98"/>
                          <a:gd name="T66" fmla="*/ 142 w 142"/>
                          <a:gd name="T67" fmla="*/ 59 h 9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</a:cxnLst>
                        <a:rect l="0" t="0" r="r" b="b"/>
                        <a:pathLst>
                          <a:path w="142" h="98">
                            <a:moveTo>
                              <a:pt x="0" y="61"/>
                            </a:moveTo>
                            <a:lnTo>
                              <a:pt x="4" y="65"/>
                            </a:lnTo>
                            <a:lnTo>
                              <a:pt x="8" y="82"/>
                            </a:lnTo>
                            <a:lnTo>
                              <a:pt x="13" y="88"/>
                            </a:lnTo>
                            <a:lnTo>
                              <a:pt x="17" y="98"/>
                            </a:lnTo>
                            <a:lnTo>
                              <a:pt x="21" y="85"/>
                            </a:lnTo>
                            <a:lnTo>
                              <a:pt x="26" y="59"/>
                            </a:lnTo>
                            <a:lnTo>
                              <a:pt x="30" y="70"/>
                            </a:lnTo>
                            <a:lnTo>
                              <a:pt x="34" y="63"/>
                            </a:lnTo>
                            <a:lnTo>
                              <a:pt x="38" y="48"/>
                            </a:lnTo>
                            <a:lnTo>
                              <a:pt x="43" y="56"/>
                            </a:lnTo>
                            <a:lnTo>
                              <a:pt x="47" y="32"/>
                            </a:lnTo>
                            <a:lnTo>
                              <a:pt x="51" y="38"/>
                            </a:lnTo>
                            <a:lnTo>
                              <a:pt x="56" y="43"/>
                            </a:lnTo>
                            <a:lnTo>
                              <a:pt x="60" y="41"/>
                            </a:lnTo>
                            <a:lnTo>
                              <a:pt x="64" y="3"/>
                            </a:lnTo>
                            <a:lnTo>
                              <a:pt x="69" y="3"/>
                            </a:lnTo>
                            <a:lnTo>
                              <a:pt x="73" y="0"/>
                            </a:lnTo>
                            <a:lnTo>
                              <a:pt x="77" y="11"/>
                            </a:lnTo>
                            <a:lnTo>
                              <a:pt x="81" y="19"/>
                            </a:lnTo>
                            <a:lnTo>
                              <a:pt x="86" y="22"/>
                            </a:lnTo>
                            <a:lnTo>
                              <a:pt x="90" y="15"/>
                            </a:lnTo>
                            <a:lnTo>
                              <a:pt x="94" y="15"/>
                            </a:lnTo>
                            <a:lnTo>
                              <a:pt x="99" y="26"/>
                            </a:lnTo>
                            <a:lnTo>
                              <a:pt x="103" y="39"/>
                            </a:lnTo>
                            <a:lnTo>
                              <a:pt x="107" y="38"/>
                            </a:lnTo>
                            <a:lnTo>
                              <a:pt x="111" y="29"/>
                            </a:lnTo>
                            <a:lnTo>
                              <a:pt x="116" y="37"/>
                            </a:lnTo>
                            <a:lnTo>
                              <a:pt x="120" y="46"/>
                            </a:lnTo>
                            <a:lnTo>
                              <a:pt x="124" y="55"/>
                            </a:lnTo>
                            <a:lnTo>
                              <a:pt x="129" y="57"/>
                            </a:lnTo>
                            <a:lnTo>
                              <a:pt x="133" y="55"/>
                            </a:lnTo>
                            <a:lnTo>
                              <a:pt x="138" y="55"/>
                            </a:lnTo>
                            <a:lnTo>
                              <a:pt x="142" y="5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FF000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</p:grpSp>
              </p:grpSp>
              <p:grpSp>
                <p:nvGrpSpPr>
                  <p:cNvPr id="626" name="Group 625"/>
                  <p:cNvGrpSpPr/>
                  <p:nvPr/>
                </p:nvGrpSpPr>
                <p:grpSpPr>
                  <a:xfrm>
                    <a:off x="6234113" y="2349501"/>
                    <a:ext cx="1477963" cy="998538"/>
                    <a:chOff x="6234113" y="2349501"/>
                    <a:chExt cx="1477963" cy="998538"/>
                  </a:xfrm>
                </p:grpSpPr>
                <p:grpSp>
                  <p:nvGrpSpPr>
                    <p:cNvPr id="2134" name="Group 2133"/>
                    <p:cNvGrpSpPr/>
                    <p:nvPr/>
                  </p:nvGrpSpPr>
                  <p:grpSpPr>
                    <a:xfrm>
                      <a:off x="6423026" y="3170239"/>
                      <a:ext cx="1289050" cy="177800"/>
                      <a:chOff x="6423026" y="3170239"/>
                      <a:chExt cx="1289050" cy="177800"/>
                    </a:xfrm>
                  </p:grpSpPr>
                  <p:sp>
                    <p:nvSpPr>
                      <p:cNvPr id="2188" name="Rectangle 6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423026" y="3170239"/>
                        <a:ext cx="128588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</a:t>
                        </a:r>
                        <a:endPara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189" name="Rectangle 6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838951" y="3170239"/>
                        <a:ext cx="347663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2000</a:t>
                        </a:r>
                        <a:endPara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190" name="Rectangle 6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364413" y="3170239"/>
                        <a:ext cx="347663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4000</a:t>
                        </a:r>
                        <a:endPara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</p:grpSp>
                <p:grpSp>
                  <p:nvGrpSpPr>
                    <p:cNvPr id="2135" name="Group 2134"/>
                    <p:cNvGrpSpPr/>
                    <p:nvPr/>
                  </p:nvGrpSpPr>
                  <p:grpSpPr>
                    <a:xfrm>
                      <a:off x="6234113" y="2408239"/>
                      <a:ext cx="238125" cy="811212"/>
                      <a:chOff x="6234113" y="2408239"/>
                      <a:chExt cx="238125" cy="811212"/>
                    </a:xfrm>
                  </p:grpSpPr>
                  <p:sp>
                    <p:nvSpPr>
                      <p:cNvPr id="2185" name="Rectangle 7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334126" y="3041651"/>
                        <a:ext cx="128588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</a:t>
                        </a:r>
                        <a:endPara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186" name="Rectangle 7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234113" y="2724151"/>
                        <a:ext cx="238125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.5</a:t>
                        </a:r>
                        <a:endPara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187" name="Rectangle 7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334126" y="2408239"/>
                        <a:ext cx="128588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</a:t>
                        </a:r>
                        <a:endPara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</p:grpSp>
                <p:grpSp>
                  <p:nvGrpSpPr>
                    <p:cNvPr id="2136" name="Group 2135"/>
                    <p:cNvGrpSpPr/>
                    <p:nvPr/>
                  </p:nvGrpSpPr>
                  <p:grpSpPr>
                    <a:xfrm>
                      <a:off x="6453188" y="2349501"/>
                      <a:ext cx="1169988" cy="762001"/>
                      <a:chOff x="6453188" y="2349501"/>
                      <a:chExt cx="1169988" cy="762001"/>
                    </a:xfrm>
                  </p:grpSpPr>
                  <p:sp>
                    <p:nvSpPr>
                      <p:cNvPr id="2137" name="Line 6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453188" y="3111501"/>
                        <a:ext cx="1169988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38" name="Line 6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453188" y="3100389"/>
                        <a:ext cx="0" cy="11113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39" name="Line 6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973888" y="3100389"/>
                        <a:ext cx="0" cy="11113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40" name="Line 6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7493001" y="3100389"/>
                        <a:ext cx="0" cy="11113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41" name="Line 6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453188" y="2349501"/>
                        <a:ext cx="0" cy="76200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42" name="Line 7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453188" y="3111501"/>
                        <a:ext cx="11113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43" name="Line 7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453188" y="2794001"/>
                        <a:ext cx="11113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44" name="Line 7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453188" y="2476501"/>
                        <a:ext cx="11113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45" name="Freeform 7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54776" y="2933701"/>
                        <a:ext cx="317500" cy="177800"/>
                      </a:xfrm>
                      <a:custGeom>
                        <a:avLst/>
                        <a:gdLst>
                          <a:gd name="T0" fmla="*/ 0 w 200"/>
                          <a:gd name="T1" fmla="*/ 112 h 112"/>
                          <a:gd name="T2" fmla="*/ 3 w 200"/>
                          <a:gd name="T3" fmla="*/ 111 h 112"/>
                          <a:gd name="T4" fmla="*/ 7 w 200"/>
                          <a:gd name="T5" fmla="*/ 60 h 112"/>
                          <a:gd name="T6" fmla="*/ 12 w 200"/>
                          <a:gd name="T7" fmla="*/ 43 h 112"/>
                          <a:gd name="T8" fmla="*/ 16 w 200"/>
                          <a:gd name="T9" fmla="*/ 83 h 112"/>
                          <a:gd name="T10" fmla="*/ 20 w 200"/>
                          <a:gd name="T11" fmla="*/ 42 h 112"/>
                          <a:gd name="T12" fmla="*/ 24 w 200"/>
                          <a:gd name="T13" fmla="*/ 96 h 112"/>
                          <a:gd name="T14" fmla="*/ 28 w 200"/>
                          <a:gd name="T15" fmla="*/ 91 h 112"/>
                          <a:gd name="T16" fmla="*/ 32 w 200"/>
                          <a:gd name="T17" fmla="*/ 5 h 112"/>
                          <a:gd name="T18" fmla="*/ 36 w 200"/>
                          <a:gd name="T19" fmla="*/ 97 h 112"/>
                          <a:gd name="T20" fmla="*/ 40 w 200"/>
                          <a:gd name="T21" fmla="*/ 19 h 112"/>
                          <a:gd name="T22" fmla="*/ 44 w 200"/>
                          <a:gd name="T23" fmla="*/ 15 h 112"/>
                          <a:gd name="T24" fmla="*/ 48 w 200"/>
                          <a:gd name="T25" fmla="*/ 71 h 112"/>
                          <a:gd name="T26" fmla="*/ 53 w 200"/>
                          <a:gd name="T27" fmla="*/ 49 h 112"/>
                          <a:gd name="T28" fmla="*/ 57 w 200"/>
                          <a:gd name="T29" fmla="*/ 91 h 112"/>
                          <a:gd name="T30" fmla="*/ 61 w 200"/>
                          <a:gd name="T31" fmla="*/ 27 h 112"/>
                          <a:gd name="T32" fmla="*/ 65 w 200"/>
                          <a:gd name="T33" fmla="*/ 91 h 112"/>
                          <a:gd name="T34" fmla="*/ 69 w 200"/>
                          <a:gd name="T35" fmla="*/ 101 h 112"/>
                          <a:gd name="T36" fmla="*/ 73 w 200"/>
                          <a:gd name="T37" fmla="*/ 71 h 112"/>
                          <a:gd name="T38" fmla="*/ 77 w 200"/>
                          <a:gd name="T39" fmla="*/ 67 h 112"/>
                          <a:gd name="T40" fmla="*/ 81 w 200"/>
                          <a:gd name="T41" fmla="*/ 76 h 112"/>
                          <a:gd name="T42" fmla="*/ 85 w 200"/>
                          <a:gd name="T43" fmla="*/ 30 h 112"/>
                          <a:gd name="T44" fmla="*/ 89 w 200"/>
                          <a:gd name="T45" fmla="*/ 24 h 112"/>
                          <a:gd name="T46" fmla="*/ 94 w 200"/>
                          <a:gd name="T47" fmla="*/ 81 h 112"/>
                          <a:gd name="T48" fmla="*/ 98 w 200"/>
                          <a:gd name="T49" fmla="*/ 101 h 112"/>
                          <a:gd name="T50" fmla="*/ 102 w 200"/>
                          <a:gd name="T51" fmla="*/ 94 h 112"/>
                          <a:gd name="T52" fmla="*/ 106 w 200"/>
                          <a:gd name="T53" fmla="*/ 43 h 112"/>
                          <a:gd name="T54" fmla="*/ 110 w 200"/>
                          <a:gd name="T55" fmla="*/ 100 h 112"/>
                          <a:gd name="T56" fmla="*/ 114 w 200"/>
                          <a:gd name="T57" fmla="*/ 0 h 112"/>
                          <a:gd name="T58" fmla="*/ 118 w 200"/>
                          <a:gd name="T59" fmla="*/ 83 h 112"/>
                          <a:gd name="T60" fmla="*/ 122 w 200"/>
                          <a:gd name="T61" fmla="*/ 86 h 112"/>
                          <a:gd name="T62" fmla="*/ 126 w 200"/>
                          <a:gd name="T63" fmla="*/ 72 h 112"/>
                          <a:gd name="T64" fmla="*/ 130 w 200"/>
                          <a:gd name="T65" fmla="*/ 62 h 112"/>
                          <a:gd name="T66" fmla="*/ 135 w 200"/>
                          <a:gd name="T67" fmla="*/ 8 h 112"/>
                          <a:gd name="T68" fmla="*/ 139 w 200"/>
                          <a:gd name="T69" fmla="*/ 54 h 112"/>
                          <a:gd name="T70" fmla="*/ 143 w 200"/>
                          <a:gd name="T71" fmla="*/ 60 h 112"/>
                          <a:gd name="T72" fmla="*/ 147 w 200"/>
                          <a:gd name="T73" fmla="*/ 22 h 112"/>
                          <a:gd name="T74" fmla="*/ 151 w 200"/>
                          <a:gd name="T75" fmla="*/ 73 h 112"/>
                          <a:gd name="T76" fmla="*/ 155 w 200"/>
                          <a:gd name="T77" fmla="*/ 101 h 112"/>
                          <a:gd name="T78" fmla="*/ 159 w 200"/>
                          <a:gd name="T79" fmla="*/ 90 h 112"/>
                          <a:gd name="T80" fmla="*/ 163 w 200"/>
                          <a:gd name="T81" fmla="*/ 79 h 112"/>
                          <a:gd name="T82" fmla="*/ 167 w 200"/>
                          <a:gd name="T83" fmla="*/ 61 h 112"/>
                          <a:gd name="T84" fmla="*/ 171 w 200"/>
                          <a:gd name="T85" fmla="*/ 22 h 112"/>
                          <a:gd name="T86" fmla="*/ 176 w 200"/>
                          <a:gd name="T87" fmla="*/ 72 h 112"/>
                          <a:gd name="T88" fmla="*/ 179 w 200"/>
                          <a:gd name="T89" fmla="*/ 21 h 112"/>
                          <a:gd name="T90" fmla="*/ 184 w 200"/>
                          <a:gd name="T91" fmla="*/ 43 h 112"/>
                          <a:gd name="T92" fmla="*/ 188 w 200"/>
                          <a:gd name="T93" fmla="*/ 63 h 112"/>
                          <a:gd name="T94" fmla="*/ 192 w 200"/>
                          <a:gd name="T95" fmla="*/ 97 h 112"/>
                          <a:gd name="T96" fmla="*/ 196 w 200"/>
                          <a:gd name="T97" fmla="*/ 12 h 112"/>
                          <a:gd name="T98" fmla="*/ 200 w 200"/>
                          <a:gd name="T99" fmla="*/ 52 h 11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00" h="112">
                            <a:moveTo>
                              <a:pt x="0" y="112"/>
                            </a:moveTo>
                            <a:lnTo>
                              <a:pt x="3" y="111"/>
                            </a:lnTo>
                            <a:lnTo>
                              <a:pt x="7" y="60"/>
                            </a:lnTo>
                            <a:lnTo>
                              <a:pt x="12" y="43"/>
                            </a:lnTo>
                            <a:lnTo>
                              <a:pt x="16" y="83"/>
                            </a:lnTo>
                            <a:lnTo>
                              <a:pt x="20" y="42"/>
                            </a:lnTo>
                            <a:lnTo>
                              <a:pt x="24" y="96"/>
                            </a:lnTo>
                            <a:lnTo>
                              <a:pt x="28" y="91"/>
                            </a:lnTo>
                            <a:lnTo>
                              <a:pt x="32" y="5"/>
                            </a:lnTo>
                            <a:lnTo>
                              <a:pt x="36" y="97"/>
                            </a:lnTo>
                            <a:lnTo>
                              <a:pt x="40" y="19"/>
                            </a:lnTo>
                            <a:lnTo>
                              <a:pt x="44" y="15"/>
                            </a:lnTo>
                            <a:lnTo>
                              <a:pt x="48" y="71"/>
                            </a:lnTo>
                            <a:lnTo>
                              <a:pt x="53" y="49"/>
                            </a:lnTo>
                            <a:lnTo>
                              <a:pt x="57" y="91"/>
                            </a:lnTo>
                            <a:lnTo>
                              <a:pt x="61" y="27"/>
                            </a:lnTo>
                            <a:lnTo>
                              <a:pt x="65" y="91"/>
                            </a:lnTo>
                            <a:lnTo>
                              <a:pt x="69" y="101"/>
                            </a:lnTo>
                            <a:lnTo>
                              <a:pt x="73" y="71"/>
                            </a:lnTo>
                            <a:lnTo>
                              <a:pt x="77" y="67"/>
                            </a:lnTo>
                            <a:lnTo>
                              <a:pt x="81" y="76"/>
                            </a:lnTo>
                            <a:lnTo>
                              <a:pt x="85" y="30"/>
                            </a:lnTo>
                            <a:lnTo>
                              <a:pt x="89" y="24"/>
                            </a:lnTo>
                            <a:lnTo>
                              <a:pt x="94" y="81"/>
                            </a:lnTo>
                            <a:lnTo>
                              <a:pt x="98" y="101"/>
                            </a:lnTo>
                            <a:lnTo>
                              <a:pt x="102" y="94"/>
                            </a:lnTo>
                            <a:lnTo>
                              <a:pt x="106" y="43"/>
                            </a:lnTo>
                            <a:lnTo>
                              <a:pt x="110" y="100"/>
                            </a:lnTo>
                            <a:lnTo>
                              <a:pt x="114" y="0"/>
                            </a:lnTo>
                            <a:lnTo>
                              <a:pt x="118" y="83"/>
                            </a:lnTo>
                            <a:lnTo>
                              <a:pt x="122" y="86"/>
                            </a:lnTo>
                            <a:lnTo>
                              <a:pt x="126" y="72"/>
                            </a:lnTo>
                            <a:lnTo>
                              <a:pt x="130" y="62"/>
                            </a:lnTo>
                            <a:lnTo>
                              <a:pt x="135" y="8"/>
                            </a:lnTo>
                            <a:lnTo>
                              <a:pt x="139" y="54"/>
                            </a:lnTo>
                            <a:lnTo>
                              <a:pt x="143" y="60"/>
                            </a:lnTo>
                            <a:lnTo>
                              <a:pt x="147" y="22"/>
                            </a:lnTo>
                            <a:lnTo>
                              <a:pt x="151" y="73"/>
                            </a:lnTo>
                            <a:lnTo>
                              <a:pt x="155" y="101"/>
                            </a:lnTo>
                            <a:lnTo>
                              <a:pt x="159" y="90"/>
                            </a:lnTo>
                            <a:lnTo>
                              <a:pt x="163" y="79"/>
                            </a:lnTo>
                            <a:lnTo>
                              <a:pt x="167" y="61"/>
                            </a:lnTo>
                            <a:lnTo>
                              <a:pt x="171" y="22"/>
                            </a:lnTo>
                            <a:lnTo>
                              <a:pt x="176" y="72"/>
                            </a:lnTo>
                            <a:lnTo>
                              <a:pt x="179" y="21"/>
                            </a:lnTo>
                            <a:lnTo>
                              <a:pt x="184" y="43"/>
                            </a:lnTo>
                            <a:lnTo>
                              <a:pt x="188" y="63"/>
                            </a:lnTo>
                            <a:lnTo>
                              <a:pt x="192" y="97"/>
                            </a:lnTo>
                            <a:lnTo>
                              <a:pt x="196" y="12"/>
                            </a:lnTo>
                            <a:lnTo>
                              <a:pt x="200" y="5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FF8A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46" name="Freeform 7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772276" y="2941639"/>
                        <a:ext cx="317500" cy="161925"/>
                      </a:xfrm>
                      <a:custGeom>
                        <a:avLst/>
                        <a:gdLst>
                          <a:gd name="T0" fmla="*/ 0 w 200"/>
                          <a:gd name="T1" fmla="*/ 47 h 102"/>
                          <a:gd name="T2" fmla="*/ 4 w 200"/>
                          <a:gd name="T3" fmla="*/ 102 h 102"/>
                          <a:gd name="T4" fmla="*/ 8 w 200"/>
                          <a:gd name="T5" fmla="*/ 63 h 102"/>
                          <a:gd name="T6" fmla="*/ 12 w 200"/>
                          <a:gd name="T7" fmla="*/ 9 h 102"/>
                          <a:gd name="T8" fmla="*/ 16 w 200"/>
                          <a:gd name="T9" fmla="*/ 29 h 102"/>
                          <a:gd name="T10" fmla="*/ 20 w 200"/>
                          <a:gd name="T11" fmla="*/ 98 h 102"/>
                          <a:gd name="T12" fmla="*/ 24 w 200"/>
                          <a:gd name="T13" fmla="*/ 93 h 102"/>
                          <a:gd name="T14" fmla="*/ 29 w 200"/>
                          <a:gd name="T15" fmla="*/ 79 h 102"/>
                          <a:gd name="T16" fmla="*/ 33 w 200"/>
                          <a:gd name="T17" fmla="*/ 25 h 102"/>
                          <a:gd name="T18" fmla="*/ 37 w 200"/>
                          <a:gd name="T19" fmla="*/ 41 h 102"/>
                          <a:gd name="T20" fmla="*/ 41 w 200"/>
                          <a:gd name="T21" fmla="*/ 35 h 102"/>
                          <a:gd name="T22" fmla="*/ 45 w 200"/>
                          <a:gd name="T23" fmla="*/ 82 h 102"/>
                          <a:gd name="T24" fmla="*/ 49 w 200"/>
                          <a:gd name="T25" fmla="*/ 39 h 102"/>
                          <a:gd name="T26" fmla="*/ 53 w 200"/>
                          <a:gd name="T27" fmla="*/ 9 h 102"/>
                          <a:gd name="T28" fmla="*/ 57 w 200"/>
                          <a:gd name="T29" fmla="*/ 21 h 102"/>
                          <a:gd name="T30" fmla="*/ 61 w 200"/>
                          <a:gd name="T31" fmla="*/ 81 h 102"/>
                          <a:gd name="T32" fmla="*/ 65 w 200"/>
                          <a:gd name="T33" fmla="*/ 71 h 102"/>
                          <a:gd name="T34" fmla="*/ 70 w 200"/>
                          <a:gd name="T35" fmla="*/ 46 h 102"/>
                          <a:gd name="T36" fmla="*/ 74 w 200"/>
                          <a:gd name="T37" fmla="*/ 9 h 102"/>
                          <a:gd name="T38" fmla="*/ 78 w 200"/>
                          <a:gd name="T39" fmla="*/ 76 h 102"/>
                          <a:gd name="T40" fmla="*/ 82 w 200"/>
                          <a:gd name="T41" fmla="*/ 99 h 102"/>
                          <a:gd name="T42" fmla="*/ 86 w 200"/>
                          <a:gd name="T43" fmla="*/ 99 h 102"/>
                          <a:gd name="T44" fmla="*/ 90 w 200"/>
                          <a:gd name="T45" fmla="*/ 97 h 102"/>
                          <a:gd name="T46" fmla="*/ 94 w 200"/>
                          <a:gd name="T47" fmla="*/ 72 h 102"/>
                          <a:gd name="T48" fmla="*/ 98 w 200"/>
                          <a:gd name="T49" fmla="*/ 13 h 102"/>
                          <a:gd name="T50" fmla="*/ 102 w 200"/>
                          <a:gd name="T51" fmla="*/ 87 h 102"/>
                          <a:gd name="T52" fmla="*/ 106 w 200"/>
                          <a:gd name="T53" fmla="*/ 87 h 102"/>
                          <a:gd name="T54" fmla="*/ 111 w 200"/>
                          <a:gd name="T55" fmla="*/ 99 h 102"/>
                          <a:gd name="T56" fmla="*/ 114 w 200"/>
                          <a:gd name="T57" fmla="*/ 70 h 102"/>
                          <a:gd name="T58" fmla="*/ 119 w 200"/>
                          <a:gd name="T59" fmla="*/ 29 h 102"/>
                          <a:gd name="T60" fmla="*/ 123 w 200"/>
                          <a:gd name="T61" fmla="*/ 92 h 102"/>
                          <a:gd name="T62" fmla="*/ 127 w 200"/>
                          <a:gd name="T63" fmla="*/ 93 h 102"/>
                          <a:gd name="T64" fmla="*/ 131 w 200"/>
                          <a:gd name="T65" fmla="*/ 79 h 102"/>
                          <a:gd name="T66" fmla="*/ 135 w 200"/>
                          <a:gd name="T67" fmla="*/ 9 h 102"/>
                          <a:gd name="T68" fmla="*/ 139 w 200"/>
                          <a:gd name="T69" fmla="*/ 51 h 102"/>
                          <a:gd name="T70" fmla="*/ 143 w 200"/>
                          <a:gd name="T71" fmla="*/ 41 h 102"/>
                          <a:gd name="T72" fmla="*/ 147 w 200"/>
                          <a:gd name="T73" fmla="*/ 82 h 102"/>
                          <a:gd name="T74" fmla="*/ 152 w 200"/>
                          <a:gd name="T75" fmla="*/ 101 h 102"/>
                          <a:gd name="T76" fmla="*/ 155 w 200"/>
                          <a:gd name="T77" fmla="*/ 83 h 102"/>
                          <a:gd name="T78" fmla="*/ 160 w 200"/>
                          <a:gd name="T79" fmla="*/ 47 h 102"/>
                          <a:gd name="T80" fmla="*/ 164 w 200"/>
                          <a:gd name="T81" fmla="*/ 34 h 102"/>
                          <a:gd name="T82" fmla="*/ 168 w 200"/>
                          <a:gd name="T83" fmla="*/ 95 h 102"/>
                          <a:gd name="T84" fmla="*/ 172 w 200"/>
                          <a:gd name="T85" fmla="*/ 82 h 102"/>
                          <a:gd name="T86" fmla="*/ 176 w 200"/>
                          <a:gd name="T87" fmla="*/ 66 h 102"/>
                          <a:gd name="T88" fmla="*/ 180 w 200"/>
                          <a:gd name="T89" fmla="*/ 0 h 102"/>
                          <a:gd name="T90" fmla="*/ 184 w 200"/>
                          <a:gd name="T91" fmla="*/ 60 h 102"/>
                          <a:gd name="T92" fmla="*/ 188 w 200"/>
                          <a:gd name="T93" fmla="*/ 94 h 102"/>
                          <a:gd name="T94" fmla="*/ 192 w 200"/>
                          <a:gd name="T95" fmla="*/ 63 h 102"/>
                          <a:gd name="T96" fmla="*/ 196 w 200"/>
                          <a:gd name="T97" fmla="*/ 86 h 102"/>
                          <a:gd name="T98" fmla="*/ 200 w 200"/>
                          <a:gd name="T99" fmla="*/ 14 h 10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00" h="102">
                            <a:moveTo>
                              <a:pt x="0" y="47"/>
                            </a:moveTo>
                            <a:lnTo>
                              <a:pt x="4" y="102"/>
                            </a:lnTo>
                            <a:lnTo>
                              <a:pt x="8" y="63"/>
                            </a:lnTo>
                            <a:lnTo>
                              <a:pt x="12" y="9"/>
                            </a:lnTo>
                            <a:lnTo>
                              <a:pt x="16" y="29"/>
                            </a:lnTo>
                            <a:lnTo>
                              <a:pt x="20" y="98"/>
                            </a:lnTo>
                            <a:lnTo>
                              <a:pt x="24" y="93"/>
                            </a:lnTo>
                            <a:lnTo>
                              <a:pt x="29" y="79"/>
                            </a:lnTo>
                            <a:lnTo>
                              <a:pt x="33" y="25"/>
                            </a:lnTo>
                            <a:lnTo>
                              <a:pt x="37" y="41"/>
                            </a:lnTo>
                            <a:lnTo>
                              <a:pt x="41" y="35"/>
                            </a:lnTo>
                            <a:lnTo>
                              <a:pt x="45" y="82"/>
                            </a:lnTo>
                            <a:lnTo>
                              <a:pt x="49" y="39"/>
                            </a:lnTo>
                            <a:lnTo>
                              <a:pt x="53" y="9"/>
                            </a:lnTo>
                            <a:lnTo>
                              <a:pt x="57" y="21"/>
                            </a:lnTo>
                            <a:lnTo>
                              <a:pt x="61" y="81"/>
                            </a:lnTo>
                            <a:lnTo>
                              <a:pt x="65" y="71"/>
                            </a:lnTo>
                            <a:lnTo>
                              <a:pt x="70" y="46"/>
                            </a:lnTo>
                            <a:lnTo>
                              <a:pt x="74" y="9"/>
                            </a:lnTo>
                            <a:lnTo>
                              <a:pt x="78" y="76"/>
                            </a:lnTo>
                            <a:lnTo>
                              <a:pt x="82" y="99"/>
                            </a:lnTo>
                            <a:lnTo>
                              <a:pt x="86" y="99"/>
                            </a:lnTo>
                            <a:lnTo>
                              <a:pt x="90" y="97"/>
                            </a:lnTo>
                            <a:lnTo>
                              <a:pt x="94" y="72"/>
                            </a:lnTo>
                            <a:lnTo>
                              <a:pt x="98" y="13"/>
                            </a:lnTo>
                            <a:lnTo>
                              <a:pt x="102" y="87"/>
                            </a:lnTo>
                            <a:lnTo>
                              <a:pt x="106" y="87"/>
                            </a:lnTo>
                            <a:lnTo>
                              <a:pt x="111" y="99"/>
                            </a:lnTo>
                            <a:lnTo>
                              <a:pt x="114" y="70"/>
                            </a:lnTo>
                            <a:lnTo>
                              <a:pt x="119" y="29"/>
                            </a:lnTo>
                            <a:lnTo>
                              <a:pt x="123" y="92"/>
                            </a:lnTo>
                            <a:lnTo>
                              <a:pt x="127" y="93"/>
                            </a:lnTo>
                            <a:lnTo>
                              <a:pt x="131" y="79"/>
                            </a:lnTo>
                            <a:lnTo>
                              <a:pt x="135" y="9"/>
                            </a:lnTo>
                            <a:lnTo>
                              <a:pt x="139" y="51"/>
                            </a:lnTo>
                            <a:lnTo>
                              <a:pt x="143" y="41"/>
                            </a:lnTo>
                            <a:lnTo>
                              <a:pt x="147" y="82"/>
                            </a:lnTo>
                            <a:lnTo>
                              <a:pt x="152" y="101"/>
                            </a:lnTo>
                            <a:lnTo>
                              <a:pt x="155" y="83"/>
                            </a:lnTo>
                            <a:lnTo>
                              <a:pt x="160" y="47"/>
                            </a:lnTo>
                            <a:lnTo>
                              <a:pt x="164" y="34"/>
                            </a:lnTo>
                            <a:lnTo>
                              <a:pt x="168" y="95"/>
                            </a:lnTo>
                            <a:lnTo>
                              <a:pt x="172" y="82"/>
                            </a:lnTo>
                            <a:lnTo>
                              <a:pt x="176" y="66"/>
                            </a:lnTo>
                            <a:lnTo>
                              <a:pt x="180" y="0"/>
                            </a:lnTo>
                            <a:lnTo>
                              <a:pt x="184" y="60"/>
                            </a:lnTo>
                            <a:lnTo>
                              <a:pt x="188" y="94"/>
                            </a:lnTo>
                            <a:lnTo>
                              <a:pt x="192" y="63"/>
                            </a:lnTo>
                            <a:lnTo>
                              <a:pt x="196" y="86"/>
                            </a:lnTo>
                            <a:lnTo>
                              <a:pt x="200" y="1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FF8A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47" name="Freeform 7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089776" y="2930526"/>
                        <a:ext cx="319088" cy="174625"/>
                      </a:xfrm>
                      <a:custGeom>
                        <a:avLst/>
                        <a:gdLst>
                          <a:gd name="T0" fmla="*/ 0 w 201"/>
                          <a:gd name="T1" fmla="*/ 21 h 110"/>
                          <a:gd name="T2" fmla="*/ 5 w 201"/>
                          <a:gd name="T3" fmla="*/ 31 h 110"/>
                          <a:gd name="T4" fmla="*/ 9 w 201"/>
                          <a:gd name="T5" fmla="*/ 107 h 110"/>
                          <a:gd name="T6" fmla="*/ 13 w 201"/>
                          <a:gd name="T7" fmla="*/ 110 h 110"/>
                          <a:gd name="T8" fmla="*/ 17 w 201"/>
                          <a:gd name="T9" fmla="*/ 68 h 110"/>
                          <a:gd name="T10" fmla="*/ 21 w 201"/>
                          <a:gd name="T11" fmla="*/ 79 h 110"/>
                          <a:gd name="T12" fmla="*/ 25 w 201"/>
                          <a:gd name="T13" fmla="*/ 27 h 110"/>
                          <a:gd name="T14" fmla="*/ 29 w 201"/>
                          <a:gd name="T15" fmla="*/ 97 h 110"/>
                          <a:gd name="T16" fmla="*/ 33 w 201"/>
                          <a:gd name="T17" fmla="*/ 98 h 110"/>
                          <a:gd name="T18" fmla="*/ 37 w 201"/>
                          <a:gd name="T19" fmla="*/ 103 h 110"/>
                          <a:gd name="T20" fmla="*/ 41 w 201"/>
                          <a:gd name="T21" fmla="*/ 39 h 110"/>
                          <a:gd name="T22" fmla="*/ 46 w 201"/>
                          <a:gd name="T23" fmla="*/ 15 h 110"/>
                          <a:gd name="T24" fmla="*/ 50 w 201"/>
                          <a:gd name="T25" fmla="*/ 39 h 110"/>
                          <a:gd name="T26" fmla="*/ 54 w 201"/>
                          <a:gd name="T27" fmla="*/ 82 h 110"/>
                          <a:gd name="T28" fmla="*/ 58 w 201"/>
                          <a:gd name="T29" fmla="*/ 99 h 110"/>
                          <a:gd name="T30" fmla="*/ 62 w 201"/>
                          <a:gd name="T31" fmla="*/ 46 h 110"/>
                          <a:gd name="T32" fmla="*/ 66 w 201"/>
                          <a:gd name="T33" fmla="*/ 0 h 110"/>
                          <a:gd name="T34" fmla="*/ 70 w 201"/>
                          <a:gd name="T35" fmla="*/ 75 h 110"/>
                          <a:gd name="T36" fmla="*/ 74 w 201"/>
                          <a:gd name="T37" fmla="*/ 80 h 110"/>
                          <a:gd name="T38" fmla="*/ 78 w 201"/>
                          <a:gd name="T39" fmla="*/ 100 h 110"/>
                          <a:gd name="T40" fmla="*/ 82 w 201"/>
                          <a:gd name="T41" fmla="*/ 17 h 110"/>
                          <a:gd name="T42" fmla="*/ 87 w 201"/>
                          <a:gd name="T43" fmla="*/ 78 h 110"/>
                          <a:gd name="T44" fmla="*/ 90 w 201"/>
                          <a:gd name="T45" fmla="*/ 103 h 110"/>
                          <a:gd name="T46" fmla="*/ 95 w 201"/>
                          <a:gd name="T47" fmla="*/ 104 h 110"/>
                          <a:gd name="T48" fmla="*/ 99 w 201"/>
                          <a:gd name="T49" fmla="*/ 46 h 110"/>
                          <a:gd name="T50" fmla="*/ 103 w 201"/>
                          <a:gd name="T51" fmla="*/ 35 h 110"/>
                          <a:gd name="T52" fmla="*/ 107 w 201"/>
                          <a:gd name="T53" fmla="*/ 46 h 110"/>
                          <a:gd name="T54" fmla="*/ 111 w 201"/>
                          <a:gd name="T55" fmla="*/ 103 h 110"/>
                          <a:gd name="T56" fmla="*/ 115 w 201"/>
                          <a:gd name="T57" fmla="*/ 103 h 110"/>
                          <a:gd name="T58" fmla="*/ 119 w 201"/>
                          <a:gd name="T59" fmla="*/ 66 h 110"/>
                          <a:gd name="T60" fmla="*/ 123 w 201"/>
                          <a:gd name="T61" fmla="*/ 41 h 110"/>
                          <a:gd name="T62" fmla="*/ 128 w 201"/>
                          <a:gd name="T63" fmla="*/ 28 h 110"/>
                          <a:gd name="T64" fmla="*/ 131 w 201"/>
                          <a:gd name="T65" fmla="*/ 96 h 110"/>
                          <a:gd name="T66" fmla="*/ 136 w 201"/>
                          <a:gd name="T67" fmla="*/ 101 h 110"/>
                          <a:gd name="T68" fmla="*/ 140 w 201"/>
                          <a:gd name="T69" fmla="*/ 95 h 110"/>
                          <a:gd name="T70" fmla="*/ 144 w 201"/>
                          <a:gd name="T71" fmla="*/ 69 h 110"/>
                          <a:gd name="T72" fmla="*/ 148 w 201"/>
                          <a:gd name="T73" fmla="*/ 74 h 110"/>
                          <a:gd name="T74" fmla="*/ 152 w 201"/>
                          <a:gd name="T75" fmla="*/ 18 h 110"/>
                          <a:gd name="T76" fmla="*/ 156 w 201"/>
                          <a:gd name="T77" fmla="*/ 82 h 110"/>
                          <a:gd name="T78" fmla="*/ 160 w 201"/>
                          <a:gd name="T79" fmla="*/ 92 h 110"/>
                          <a:gd name="T80" fmla="*/ 164 w 201"/>
                          <a:gd name="T81" fmla="*/ 97 h 110"/>
                          <a:gd name="T82" fmla="*/ 168 w 201"/>
                          <a:gd name="T83" fmla="*/ 48 h 110"/>
                          <a:gd name="T84" fmla="*/ 172 w 201"/>
                          <a:gd name="T85" fmla="*/ 14 h 110"/>
                          <a:gd name="T86" fmla="*/ 176 w 201"/>
                          <a:gd name="T87" fmla="*/ 101 h 110"/>
                          <a:gd name="T88" fmla="*/ 181 w 201"/>
                          <a:gd name="T89" fmla="*/ 102 h 110"/>
                          <a:gd name="T90" fmla="*/ 185 w 201"/>
                          <a:gd name="T91" fmla="*/ 105 h 110"/>
                          <a:gd name="T92" fmla="*/ 189 w 201"/>
                          <a:gd name="T93" fmla="*/ 53 h 110"/>
                          <a:gd name="T94" fmla="*/ 193 w 201"/>
                          <a:gd name="T95" fmla="*/ 67 h 110"/>
                          <a:gd name="T96" fmla="*/ 197 w 201"/>
                          <a:gd name="T97" fmla="*/ 21 h 110"/>
                          <a:gd name="T98" fmla="*/ 201 w 201"/>
                          <a:gd name="T99" fmla="*/ 103 h 11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01" h="110">
                            <a:moveTo>
                              <a:pt x="0" y="21"/>
                            </a:moveTo>
                            <a:lnTo>
                              <a:pt x="5" y="31"/>
                            </a:lnTo>
                            <a:lnTo>
                              <a:pt x="9" y="107"/>
                            </a:lnTo>
                            <a:lnTo>
                              <a:pt x="13" y="110"/>
                            </a:lnTo>
                            <a:lnTo>
                              <a:pt x="17" y="68"/>
                            </a:lnTo>
                            <a:lnTo>
                              <a:pt x="21" y="79"/>
                            </a:lnTo>
                            <a:lnTo>
                              <a:pt x="25" y="27"/>
                            </a:lnTo>
                            <a:lnTo>
                              <a:pt x="29" y="97"/>
                            </a:lnTo>
                            <a:lnTo>
                              <a:pt x="33" y="98"/>
                            </a:lnTo>
                            <a:lnTo>
                              <a:pt x="37" y="103"/>
                            </a:lnTo>
                            <a:lnTo>
                              <a:pt x="41" y="39"/>
                            </a:lnTo>
                            <a:lnTo>
                              <a:pt x="46" y="15"/>
                            </a:lnTo>
                            <a:lnTo>
                              <a:pt x="50" y="39"/>
                            </a:lnTo>
                            <a:lnTo>
                              <a:pt x="54" y="82"/>
                            </a:lnTo>
                            <a:lnTo>
                              <a:pt x="58" y="99"/>
                            </a:lnTo>
                            <a:lnTo>
                              <a:pt x="62" y="46"/>
                            </a:lnTo>
                            <a:lnTo>
                              <a:pt x="66" y="0"/>
                            </a:lnTo>
                            <a:lnTo>
                              <a:pt x="70" y="75"/>
                            </a:lnTo>
                            <a:lnTo>
                              <a:pt x="74" y="80"/>
                            </a:lnTo>
                            <a:lnTo>
                              <a:pt x="78" y="100"/>
                            </a:lnTo>
                            <a:lnTo>
                              <a:pt x="82" y="17"/>
                            </a:lnTo>
                            <a:lnTo>
                              <a:pt x="87" y="78"/>
                            </a:lnTo>
                            <a:lnTo>
                              <a:pt x="90" y="103"/>
                            </a:lnTo>
                            <a:lnTo>
                              <a:pt x="95" y="104"/>
                            </a:lnTo>
                            <a:lnTo>
                              <a:pt x="99" y="46"/>
                            </a:lnTo>
                            <a:lnTo>
                              <a:pt x="103" y="35"/>
                            </a:lnTo>
                            <a:lnTo>
                              <a:pt x="107" y="46"/>
                            </a:lnTo>
                            <a:lnTo>
                              <a:pt x="111" y="103"/>
                            </a:lnTo>
                            <a:lnTo>
                              <a:pt x="115" y="103"/>
                            </a:lnTo>
                            <a:lnTo>
                              <a:pt x="119" y="66"/>
                            </a:lnTo>
                            <a:lnTo>
                              <a:pt x="123" y="41"/>
                            </a:lnTo>
                            <a:lnTo>
                              <a:pt x="128" y="28"/>
                            </a:lnTo>
                            <a:lnTo>
                              <a:pt x="131" y="96"/>
                            </a:lnTo>
                            <a:lnTo>
                              <a:pt x="136" y="101"/>
                            </a:lnTo>
                            <a:lnTo>
                              <a:pt x="140" y="95"/>
                            </a:lnTo>
                            <a:lnTo>
                              <a:pt x="144" y="69"/>
                            </a:lnTo>
                            <a:lnTo>
                              <a:pt x="148" y="74"/>
                            </a:lnTo>
                            <a:lnTo>
                              <a:pt x="152" y="18"/>
                            </a:lnTo>
                            <a:lnTo>
                              <a:pt x="156" y="82"/>
                            </a:lnTo>
                            <a:lnTo>
                              <a:pt x="160" y="92"/>
                            </a:lnTo>
                            <a:lnTo>
                              <a:pt x="164" y="97"/>
                            </a:lnTo>
                            <a:lnTo>
                              <a:pt x="168" y="48"/>
                            </a:lnTo>
                            <a:lnTo>
                              <a:pt x="172" y="14"/>
                            </a:lnTo>
                            <a:lnTo>
                              <a:pt x="176" y="101"/>
                            </a:lnTo>
                            <a:lnTo>
                              <a:pt x="181" y="102"/>
                            </a:lnTo>
                            <a:lnTo>
                              <a:pt x="185" y="105"/>
                            </a:lnTo>
                            <a:lnTo>
                              <a:pt x="189" y="53"/>
                            </a:lnTo>
                            <a:lnTo>
                              <a:pt x="193" y="67"/>
                            </a:lnTo>
                            <a:lnTo>
                              <a:pt x="197" y="21"/>
                            </a:lnTo>
                            <a:lnTo>
                              <a:pt x="201" y="10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FF8A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48" name="Freeform 7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408863" y="2932114"/>
                        <a:ext cx="214313" cy="173038"/>
                      </a:xfrm>
                      <a:custGeom>
                        <a:avLst/>
                        <a:gdLst>
                          <a:gd name="T0" fmla="*/ 0 w 135"/>
                          <a:gd name="T1" fmla="*/ 102 h 109"/>
                          <a:gd name="T2" fmla="*/ 4 w 135"/>
                          <a:gd name="T3" fmla="*/ 106 h 109"/>
                          <a:gd name="T4" fmla="*/ 8 w 135"/>
                          <a:gd name="T5" fmla="*/ 109 h 109"/>
                          <a:gd name="T6" fmla="*/ 12 w 135"/>
                          <a:gd name="T7" fmla="*/ 77 h 109"/>
                          <a:gd name="T8" fmla="*/ 16 w 135"/>
                          <a:gd name="T9" fmla="*/ 15 h 109"/>
                          <a:gd name="T10" fmla="*/ 21 w 135"/>
                          <a:gd name="T11" fmla="*/ 39 h 109"/>
                          <a:gd name="T12" fmla="*/ 25 w 135"/>
                          <a:gd name="T13" fmla="*/ 105 h 109"/>
                          <a:gd name="T14" fmla="*/ 29 w 135"/>
                          <a:gd name="T15" fmla="*/ 29 h 109"/>
                          <a:gd name="T16" fmla="*/ 33 w 135"/>
                          <a:gd name="T17" fmla="*/ 14 h 109"/>
                          <a:gd name="T18" fmla="*/ 37 w 135"/>
                          <a:gd name="T19" fmla="*/ 77 h 109"/>
                          <a:gd name="T20" fmla="*/ 41 w 135"/>
                          <a:gd name="T21" fmla="*/ 27 h 109"/>
                          <a:gd name="T22" fmla="*/ 45 w 135"/>
                          <a:gd name="T23" fmla="*/ 61 h 109"/>
                          <a:gd name="T24" fmla="*/ 49 w 135"/>
                          <a:gd name="T25" fmla="*/ 70 h 109"/>
                          <a:gd name="T26" fmla="*/ 53 w 135"/>
                          <a:gd name="T27" fmla="*/ 69 h 109"/>
                          <a:gd name="T28" fmla="*/ 57 w 135"/>
                          <a:gd name="T29" fmla="*/ 93 h 109"/>
                          <a:gd name="T30" fmla="*/ 62 w 135"/>
                          <a:gd name="T31" fmla="*/ 97 h 109"/>
                          <a:gd name="T32" fmla="*/ 65 w 135"/>
                          <a:gd name="T33" fmla="*/ 82 h 109"/>
                          <a:gd name="T34" fmla="*/ 70 w 135"/>
                          <a:gd name="T35" fmla="*/ 34 h 109"/>
                          <a:gd name="T36" fmla="*/ 74 w 135"/>
                          <a:gd name="T37" fmla="*/ 37 h 109"/>
                          <a:gd name="T38" fmla="*/ 78 w 135"/>
                          <a:gd name="T39" fmla="*/ 84 h 109"/>
                          <a:gd name="T40" fmla="*/ 82 w 135"/>
                          <a:gd name="T41" fmla="*/ 92 h 109"/>
                          <a:gd name="T42" fmla="*/ 86 w 135"/>
                          <a:gd name="T43" fmla="*/ 64 h 109"/>
                          <a:gd name="T44" fmla="*/ 90 w 135"/>
                          <a:gd name="T45" fmla="*/ 53 h 109"/>
                          <a:gd name="T46" fmla="*/ 94 w 135"/>
                          <a:gd name="T47" fmla="*/ 24 h 109"/>
                          <a:gd name="T48" fmla="*/ 98 w 135"/>
                          <a:gd name="T49" fmla="*/ 78 h 109"/>
                          <a:gd name="T50" fmla="*/ 103 w 135"/>
                          <a:gd name="T51" fmla="*/ 89 h 109"/>
                          <a:gd name="T52" fmla="*/ 106 w 135"/>
                          <a:gd name="T53" fmla="*/ 43 h 109"/>
                          <a:gd name="T54" fmla="*/ 111 w 135"/>
                          <a:gd name="T55" fmla="*/ 16 h 109"/>
                          <a:gd name="T56" fmla="*/ 115 w 135"/>
                          <a:gd name="T57" fmla="*/ 84 h 109"/>
                          <a:gd name="T58" fmla="*/ 119 w 135"/>
                          <a:gd name="T59" fmla="*/ 97 h 109"/>
                          <a:gd name="T60" fmla="*/ 123 w 135"/>
                          <a:gd name="T61" fmla="*/ 104 h 109"/>
                          <a:gd name="T62" fmla="*/ 127 w 135"/>
                          <a:gd name="T63" fmla="*/ 88 h 109"/>
                          <a:gd name="T64" fmla="*/ 131 w 135"/>
                          <a:gd name="T65" fmla="*/ 55 h 109"/>
                          <a:gd name="T66" fmla="*/ 135 w 135"/>
                          <a:gd name="T67" fmla="*/ 0 h 10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</a:cxnLst>
                        <a:rect l="0" t="0" r="r" b="b"/>
                        <a:pathLst>
                          <a:path w="135" h="109">
                            <a:moveTo>
                              <a:pt x="0" y="102"/>
                            </a:moveTo>
                            <a:lnTo>
                              <a:pt x="4" y="106"/>
                            </a:lnTo>
                            <a:lnTo>
                              <a:pt x="8" y="109"/>
                            </a:lnTo>
                            <a:lnTo>
                              <a:pt x="12" y="77"/>
                            </a:lnTo>
                            <a:lnTo>
                              <a:pt x="16" y="15"/>
                            </a:lnTo>
                            <a:lnTo>
                              <a:pt x="21" y="39"/>
                            </a:lnTo>
                            <a:lnTo>
                              <a:pt x="25" y="105"/>
                            </a:lnTo>
                            <a:lnTo>
                              <a:pt x="29" y="29"/>
                            </a:lnTo>
                            <a:lnTo>
                              <a:pt x="33" y="14"/>
                            </a:lnTo>
                            <a:lnTo>
                              <a:pt x="37" y="77"/>
                            </a:lnTo>
                            <a:lnTo>
                              <a:pt x="41" y="27"/>
                            </a:lnTo>
                            <a:lnTo>
                              <a:pt x="45" y="61"/>
                            </a:lnTo>
                            <a:lnTo>
                              <a:pt x="49" y="70"/>
                            </a:lnTo>
                            <a:lnTo>
                              <a:pt x="53" y="69"/>
                            </a:lnTo>
                            <a:lnTo>
                              <a:pt x="57" y="93"/>
                            </a:lnTo>
                            <a:lnTo>
                              <a:pt x="62" y="97"/>
                            </a:lnTo>
                            <a:lnTo>
                              <a:pt x="65" y="82"/>
                            </a:lnTo>
                            <a:lnTo>
                              <a:pt x="70" y="34"/>
                            </a:lnTo>
                            <a:lnTo>
                              <a:pt x="74" y="37"/>
                            </a:lnTo>
                            <a:lnTo>
                              <a:pt x="78" y="84"/>
                            </a:lnTo>
                            <a:lnTo>
                              <a:pt x="82" y="92"/>
                            </a:lnTo>
                            <a:lnTo>
                              <a:pt x="86" y="64"/>
                            </a:lnTo>
                            <a:lnTo>
                              <a:pt x="90" y="53"/>
                            </a:lnTo>
                            <a:lnTo>
                              <a:pt x="94" y="24"/>
                            </a:lnTo>
                            <a:lnTo>
                              <a:pt x="98" y="78"/>
                            </a:lnTo>
                            <a:lnTo>
                              <a:pt x="103" y="89"/>
                            </a:lnTo>
                            <a:lnTo>
                              <a:pt x="106" y="43"/>
                            </a:lnTo>
                            <a:lnTo>
                              <a:pt x="111" y="16"/>
                            </a:lnTo>
                            <a:lnTo>
                              <a:pt x="115" y="84"/>
                            </a:lnTo>
                            <a:lnTo>
                              <a:pt x="119" y="97"/>
                            </a:lnTo>
                            <a:lnTo>
                              <a:pt x="123" y="104"/>
                            </a:lnTo>
                            <a:lnTo>
                              <a:pt x="127" y="88"/>
                            </a:lnTo>
                            <a:lnTo>
                              <a:pt x="131" y="55"/>
                            </a:lnTo>
                            <a:lnTo>
                              <a:pt x="135" y="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FF8A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49" name="Freeform 8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54776" y="2933701"/>
                        <a:ext cx="317500" cy="177800"/>
                      </a:xfrm>
                      <a:custGeom>
                        <a:avLst/>
                        <a:gdLst>
                          <a:gd name="T0" fmla="*/ 0 w 200"/>
                          <a:gd name="T1" fmla="*/ 112 h 112"/>
                          <a:gd name="T2" fmla="*/ 3 w 200"/>
                          <a:gd name="T3" fmla="*/ 87 h 112"/>
                          <a:gd name="T4" fmla="*/ 7 w 200"/>
                          <a:gd name="T5" fmla="*/ 104 h 112"/>
                          <a:gd name="T6" fmla="*/ 12 w 200"/>
                          <a:gd name="T7" fmla="*/ 94 h 112"/>
                          <a:gd name="T8" fmla="*/ 16 w 200"/>
                          <a:gd name="T9" fmla="*/ 74 h 112"/>
                          <a:gd name="T10" fmla="*/ 20 w 200"/>
                          <a:gd name="T11" fmla="*/ 87 h 112"/>
                          <a:gd name="T12" fmla="*/ 24 w 200"/>
                          <a:gd name="T13" fmla="*/ 51 h 112"/>
                          <a:gd name="T14" fmla="*/ 28 w 200"/>
                          <a:gd name="T15" fmla="*/ 89 h 112"/>
                          <a:gd name="T16" fmla="*/ 32 w 200"/>
                          <a:gd name="T17" fmla="*/ 75 h 112"/>
                          <a:gd name="T18" fmla="*/ 36 w 200"/>
                          <a:gd name="T19" fmla="*/ 60 h 112"/>
                          <a:gd name="T20" fmla="*/ 40 w 200"/>
                          <a:gd name="T21" fmla="*/ 100 h 112"/>
                          <a:gd name="T22" fmla="*/ 44 w 200"/>
                          <a:gd name="T23" fmla="*/ 43 h 112"/>
                          <a:gd name="T24" fmla="*/ 48 w 200"/>
                          <a:gd name="T25" fmla="*/ 46 h 112"/>
                          <a:gd name="T26" fmla="*/ 53 w 200"/>
                          <a:gd name="T27" fmla="*/ 80 h 112"/>
                          <a:gd name="T28" fmla="*/ 57 w 200"/>
                          <a:gd name="T29" fmla="*/ 89 h 112"/>
                          <a:gd name="T30" fmla="*/ 61 w 200"/>
                          <a:gd name="T31" fmla="*/ 0 h 112"/>
                          <a:gd name="T32" fmla="*/ 65 w 200"/>
                          <a:gd name="T33" fmla="*/ 40 h 112"/>
                          <a:gd name="T34" fmla="*/ 69 w 200"/>
                          <a:gd name="T35" fmla="*/ 66 h 112"/>
                          <a:gd name="T36" fmla="*/ 73 w 200"/>
                          <a:gd name="T37" fmla="*/ 74 h 112"/>
                          <a:gd name="T38" fmla="*/ 77 w 200"/>
                          <a:gd name="T39" fmla="*/ 92 h 112"/>
                          <a:gd name="T40" fmla="*/ 81 w 200"/>
                          <a:gd name="T41" fmla="*/ 3 h 112"/>
                          <a:gd name="T42" fmla="*/ 85 w 200"/>
                          <a:gd name="T43" fmla="*/ 108 h 112"/>
                          <a:gd name="T44" fmla="*/ 89 w 200"/>
                          <a:gd name="T45" fmla="*/ 21 h 112"/>
                          <a:gd name="T46" fmla="*/ 94 w 200"/>
                          <a:gd name="T47" fmla="*/ 23 h 112"/>
                          <a:gd name="T48" fmla="*/ 98 w 200"/>
                          <a:gd name="T49" fmla="*/ 87 h 112"/>
                          <a:gd name="T50" fmla="*/ 102 w 200"/>
                          <a:gd name="T51" fmla="*/ 92 h 112"/>
                          <a:gd name="T52" fmla="*/ 106 w 200"/>
                          <a:gd name="T53" fmla="*/ 88 h 112"/>
                          <a:gd name="T54" fmla="*/ 110 w 200"/>
                          <a:gd name="T55" fmla="*/ 71 h 112"/>
                          <a:gd name="T56" fmla="*/ 114 w 200"/>
                          <a:gd name="T57" fmla="*/ 45 h 112"/>
                          <a:gd name="T58" fmla="*/ 118 w 200"/>
                          <a:gd name="T59" fmla="*/ 16 h 112"/>
                          <a:gd name="T60" fmla="*/ 122 w 200"/>
                          <a:gd name="T61" fmla="*/ 98 h 112"/>
                          <a:gd name="T62" fmla="*/ 126 w 200"/>
                          <a:gd name="T63" fmla="*/ 89 h 112"/>
                          <a:gd name="T64" fmla="*/ 130 w 200"/>
                          <a:gd name="T65" fmla="*/ 92 h 112"/>
                          <a:gd name="T66" fmla="*/ 135 w 200"/>
                          <a:gd name="T67" fmla="*/ 17 h 112"/>
                          <a:gd name="T68" fmla="*/ 139 w 200"/>
                          <a:gd name="T69" fmla="*/ 40 h 112"/>
                          <a:gd name="T70" fmla="*/ 143 w 200"/>
                          <a:gd name="T71" fmla="*/ 108 h 112"/>
                          <a:gd name="T72" fmla="*/ 147 w 200"/>
                          <a:gd name="T73" fmla="*/ 22 h 112"/>
                          <a:gd name="T74" fmla="*/ 151 w 200"/>
                          <a:gd name="T75" fmla="*/ 19 h 112"/>
                          <a:gd name="T76" fmla="*/ 155 w 200"/>
                          <a:gd name="T77" fmla="*/ 86 h 112"/>
                          <a:gd name="T78" fmla="*/ 159 w 200"/>
                          <a:gd name="T79" fmla="*/ 76 h 112"/>
                          <a:gd name="T80" fmla="*/ 163 w 200"/>
                          <a:gd name="T81" fmla="*/ 39 h 112"/>
                          <a:gd name="T82" fmla="*/ 167 w 200"/>
                          <a:gd name="T83" fmla="*/ 10 h 112"/>
                          <a:gd name="T84" fmla="*/ 171 w 200"/>
                          <a:gd name="T85" fmla="*/ 93 h 112"/>
                          <a:gd name="T86" fmla="*/ 176 w 200"/>
                          <a:gd name="T87" fmla="*/ 39 h 112"/>
                          <a:gd name="T88" fmla="*/ 179 w 200"/>
                          <a:gd name="T89" fmla="*/ 52 h 112"/>
                          <a:gd name="T90" fmla="*/ 184 w 200"/>
                          <a:gd name="T91" fmla="*/ 64 h 112"/>
                          <a:gd name="T92" fmla="*/ 188 w 200"/>
                          <a:gd name="T93" fmla="*/ 85 h 112"/>
                          <a:gd name="T94" fmla="*/ 192 w 200"/>
                          <a:gd name="T95" fmla="*/ 88 h 112"/>
                          <a:gd name="T96" fmla="*/ 196 w 200"/>
                          <a:gd name="T97" fmla="*/ 42 h 112"/>
                          <a:gd name="T98" fmla="*/ 200 w 200"/>
                          <a:gd name="T99" fmla="*/ 28 h 11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00" h="112">
                            <a:moveTo>
                              <a:pt x="0" y="112"/>
                            </a:moveTo>
                            <a:lnTo>
                              <a:pt x="3" y="87"/>
                            </a:lnTo>
                            <a:lnTo>
                              <a:pt x="7" y="104"/>
                            </a:lnTo>
                            <a:lnTo>
                              <a:pt x="12" y="94"/>
                            </a:lnTo>
                            <a:lnTo>
                              <a:pt x="16" y="74"/>
                            </a:lnTo>
                            <a:lnTo>
                              <a:pt x="20" y="87"/>
                            </a:lnTo>
                            <a:lnTo>
                              <a:pt x="24" y="51"/>
                            </a:lnTo>
                            <a:lnTo>
                              <a:pt x="28" y="89"/>
                            </a:lnTo>
                            <a:lnTo>
                              <a:pt x="32" y="75"/>
                            </a:lnTo>
                            <a:lnTo>
                              <a:pt x="36" y="60"/>
                            </a:lnTo>
                            <a:lnTo>
                              <a:pt x="40" y="100"/>
                            </a:lnTo>
                            <a:lnTo>
                              <a:pt x="44" y="43"/>
                            </a:lnTo>
                            <a:lnTo>
                              <a:pt x="48" y="46"/>
                            </a:lnTo>
                            <a:lnTo>
                              <a:pt x="53" y="80"/>
                            </a:lnTo>
                            <a:lnTo>
                              <a:pt x="57" y="89"/>
                            </a:lnTo>
                            <a:lnTo>
                              <a:pt x="61" y="0"/>
                            </a:lnTo>
                            <a:lnTo>
                              <a:pt x="65" y="40"/>
                            </a:lnTo>
                            <a:lnTo>
                              <a:pt x="69" y="66"/>
                            </a:lnTo>
                            <a:lnTo>
                              <a:pt x="73" y="74"/>
                            </a:lnTo>
                            <a:lnTo>
                              <a:pt x="77" y="92"/>
                            </a:lnTo>
                            <a:lnTo>
                              <a:pt x="81" y="3"/>
                            </a:lnTo>
                            <a:lnTo>
                              <a:pt x="85" y="108"/>
                            </a:lnTo>
                            <a:lnTo>
                              <a:pt x="89" y="21"/>
                            </a:lnTo>
                            <a:lnTo>
                              <a:pt x="94" y="23"/>
                            </a:lnTo>
                            <a:lnTo>
                              <a:pt x="98" y="87"/>
                            </a:lnTo>
                            <a:lnTo>
                              <a:pt x="102" y="92"/>
                            </a:lnTo>
                            <a:lnTo>
                              <a:pt x="106" y="88"/>
                            </a:lnTo>
                            <a:lnTo>
                              <a:pt x="110" y="71"/>
                            </a:lnTo>
                            <a:lnTo>
                              <a:pt x="114" y="45"/>
                            </a:lnTo>
                            <a:lnTo>
                              <a:pt x="118" y="16"/>
                            </a:lnTo>
                            <a:lnTo>
                              <a:pt x="122" y="98"/>
                            </a:lnTo>
                            <a:lnTo>
                              <a:pt x="126" y="89"/>
                            </a:lnTo>
                            <a:lnTo>
                              <a:pt x="130" y="92"/>
                            </a:lnTo>
                            <a:lnTo>
                              <a:pt x="135" y="17"/>
                            </a:lnTo>
                            <a:lnTo>
                              <a:pt x="139" y="40"/>
                            </a:lnTo>
                            <a:lnTo>
                              <a:pt x="143" y="108"/>
                            </a:lnTo>
                            <a:lnTo>
                              <a:pt x="147" y="22"/>
                            </a:lnTo>
                            <a:lnTo>
                              <a:pt x="151" y="19"/>
                            </a:lnTo>
                            <a:lnTo>
                              <a:pt x="155" y="86"/>
                            </a:lnTo>
                            <a:lnTo>
                              <a:pt x="159" y="76"/>
                            </a:lnTo>
                            <a:lnTo>
                              <a:pt x="163" y="39"/>
                            </a:lnTo>
                            <a:lnTo>
                              <a:pt x="167" y="10"/>
                            </a:lnTo>
                            <a:lnTo>
                              <a:pt x="171" y="93"/>
                            </a:lnTo>
                            <a:lnTo>
                              <a:pt x="176" y="39"/>
                            </a:lnTo>
                            <a:lnTo>
                              <a:pt x="179" y="52"/>
                            </a:lnTo>
                            <a:lnTo>
                              <a:pt x="184" y="64"/>
                            </a:lnTo>
                            <a:lnTo>
                              <a:pt x="188" y="85"/>
                            </a:lnTo>
                            <a:lnTo>
                              <a:pt x="192" y="88"/>
                            </a:lnTo>
                            <a:lnTo>
                              <a:pt x="196" y="42"/>
                            </a:lnTo>
                            <a:lnTo>
                              <a:pt x="200" y="2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DBFF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50" name="Freeform 8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772276" y="2925764"/>
                        <a:ext cx="317500" cy="185738"/>
                      </a:xfrm>
                      <a:custGeom>
                        <a:avLst/>
                        <a:gdLst>
                          <a:gd name="T0" fmla="*/ 0 w 200"/>
                          <a:gd name="T1" fmla="*/ 33 h 117"/>
                          <a:gd name="T2" fmla="*/ 4 w 200"/>
                          <a:gd name="T3" fmla="*/ 39 h 117"/>
                          <a:gd name="T4" fmla="*/ 8 w 200"/>
                          <a:gd name="T5" fmla="*/ 95 h 117"/>
                          <a:gd name="T6" fmla="*/ 12 w 200"/>
                          <a:gd name="T7" fmla="*/ 77 h 117"/>
                          <a:gd name="T8" fmla="*/ 16 w 200"/>
                          <a:gd name="T9" fmla="*/ 15 h 117"/>
                          <a:gd name="T10" fmla="*/ 20 w 200"/>
                          <a:gd name="T11" fmla="*/ 71 h 117"/>
                          <a:gd name="T12" fmla="*/ 24 w 200"/>
                          <a:gd name="T13" fmla="*/ 95 h 117"/>
                          <a:gd name="T14" fmla="*/ 29 w 200"/>
                          <a:gd name="T15" fmla="*/ 31 h 117"/>
                          <a:gd name="T16" fmla="*/ 33 w 200"/>
                          <a:gd name="T17" fmla="*/ 115 h 117"/>
                          <a:gd name="T18" fmla="*/ 37 w 200"/>
                          <a:gd name="T19" fmla="*/ 40 h 117"/>
                          <a:gd name="T20" fmla="*/ 41 w 200"/>
                          <a:gd name="T21" fmla="*/ 37 h 117"/>
                          <a:gd name="T22" fmla="*/ 45 w 200"/>
                          <a:gd name="T23" fmla="*/ 38 h 117"/>
                          <a:gd name="T24" fmla="*/ 49 w 200"/>
                          <a:gd name="T25" fmla="*/ 106 h 117"/>
                          <a:gd name="T26" fmla="*/ 53 w 200"/>
                          <a:gd name="T27" fmla="*/ 88 h 117"/>
                          <a:gd name="T28" fmla="*/ 57 w 200"/>
                          <a:gd name="T29" fmla="*/ 35 h 117"/>
                          <a:gd name="T30" fmla="*/ 61 w 200"/>
                          <a:gd name="T31" fmla="*/ 62 h 117"/>
                          <a:gd name="T32" fmla="*/ 65 w 200"/>
                          <a:gd name="T33" fmla="*/ 54 h 117"/>
                          <a:gd name="T34" fmla="*/ 70 w 200"/>
                          <a:gd name="T35" fmla="*/ 117 h 117"/>
                          <a:gd name="T36" fmla="*/ 74 w 200"/>
                          <a:gd name="T37" fmla="*/ 15 h 117"/>
                          <a:gd name="T38" fmla="*/ 78 w 200"/>
                          <a:gd name="T39" fmla="*/ 35 h 117"/>
                          <a:gd name="T40" fmla="*/ 82 w 200"/>
                          <a:gd name="T41" fmla="*/ 88 h 117"/>
                          <a:gd name="T42" fmla="*/ 86 w 200"/>
                          <a:gd name="T43" fmla="*/ 75 h 117"/>
                          <a:gd name="T44" fmla="*/ 90 w 200"/>
                          <a:gd name="T45" fmla="*/ 71 h 117"/>
                          <a:gd name="T46" fmla="*/ 94 w 200"/>
                          <a:gd name="T47" fmla="*/ 83 h 117"/>
                          <a:gd name="T48" fmla="*/ 98 w 200"/>
                          <a:gd name="T49" fmla="*/ 22 h 117"/>
                          <a:gd name="T50" fmla="*/ 102 w 200"/>
                          <a:gd name="T51" fmla="*/ 32 h 117"/>
                          <a:gd name="T52" fmla="*/ 106 w 200"/>
                          <a:gd name="T53" fmla="*/ 85 h 117"/>
                          <a:gd name="T54" fmla="*/ 111 w 200"/>
                          <a:gd name="T55" fmla="*/ 71 h 117"/>
                          <a:gd name="T56" fmla="*/ 114 w 200"/>
                          <a:gd name="T57" fmla="*/ 76 h 117"/>
                          <a:gd name="T58" fmla="*/ 119 w 200"/>
                          <a:gd name="T59" fmla="*/ 5 h 117"/>
                          <a:gd name="T60" fmla="*/ 123 w 200"/>
                          <a:gd name="T61" fmla="*/ 70 h 117"/>
                          <a:gd name="T62" fmla="*/ 127 w 200"/>
                          <a:gd name="T63" fmla="*/ 93 h 117"/>
                          <a:gd name="T64" fmla="*/ 131 w 200"/>
                          <a:gd name="T65" fmla="*/ 23 h 117"/>
                          <a:gd name="T66" fmla="*/ 135 w 200"/>
                          <a:gd name="T67" fmla="*/ 86 h 117"/>
                          <a:gd name="T68" fmla="*/ 139 w 200"/>
                          <a:gd name="T69" fmla="*/ 67 h 117"/>
                          <a:gd name="T70" fmla="*/ 143 w 200"/>
                          <a:gd name="T71" fmla="*/ 0 h 117"/>
                          <a:gd name="T72" fmla="*/ 147 w 200"/>
                          <a:gd name="T73" fmla="*/ 74 h 117"/>
                          <a:gd name="T74" fmla="*/ 152 w 200"/>
                          <a:gd name="T75" fmla="*/ 72 h 117"/>
                          <a:gd name="T76" fmla="*/ 155 w 200"/>
                          <a:gd name="T77" fmla="*/ 64 h 117"/>
                          <a:gd name="T78" fmla="*/ 160 w 200"/>
                          <a:gd name="T79" fmla="*/ 69 h 117"/>
                          <a:gd name="T80" fmla="*/ 164 w 200"/>
                          <a:gd name="T81" fmla="*/ 4 h 117"/>
                          <a:gd name="T82" fmla="*/ 168 w 200"/>
                          <a:gd name="T83" fmla="*/ 51 h 117"/>
                          <a:gd name="T84" fmla="*/ 172 w 200"/>
                          <a:gd name="T85" fmla="*/ 72 h 117"/>
                          <a:gd name="T86" fmla="*/ 176 w 200"/>
                          <a:gd name="T87" fmla="*/ 115 h 117"/>
                          <a:gd name="T88" fmla="*/ 180 w 200"/>
                          <a:gd name="T89" fmla="*/ 35 h 117"/>
                          <a:gd name="T90" fmla="*/ 184 w 200"/>
                          <a:gd name="T91" fmla="*/ 26 h 117"/>
                          <a:gd name="T92" fmla="*/ 188 w 200"/>
                          <a:gd name="T93" fmla="*/ 88 h 117"/>
                          <a:gd name="T94" fmla="*/ 192 w 200"/>
                          <a:gd name="T95" fmla="*/ 100 h 117"/>
                          <a:gd name="T96" fmla="*/ 196 w 200"/>
                          <a:gd name="T97" fmla="*/ 92 h 117"/>
                          <a:gd name="T98" fmla="*/ 200 w 200"/>
                          <a:gd name="T99" fmla="*/ 90 h 11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00" h="117">
                            <a:moveTo>
                              <a:pt x="0" y="33"/>
                            </a:moveTo>
                            <a:lnTo>
                              <a:pt x="4" y="39"/>
                            </a:lnTo>
                            <a:lnTo>
                              <a:pt x="8" y="95"/>
                            </a:lnTo>
                            <a:lnTo>
                              <a:pt x="12" y="77"/>
                            </a:lnTo>
                            <a:lnTo>
                              <a:pt x="16" y="15"/>
                            </a:lnTo>
                            <a:lnTo>
                              <a:pt x="20" y="71"/>
                            </a:lnTo>
                            <a:lnTo>
                              <a:pt x="24" y="95"/>
                            </a:lnTo>
                            <a:lnTo>
                              <a:pt x="29" y="31"/>
                            </a:lnTo>
                            <a:lnTo>
                              <a:pt x="33" y="115"/>
                            </a:lnTo>
                            <a:lnTo>
                              <a:pt x="37" y="40"/>
                            </a:lnTo>
                            <a:lnTo>
                              <a:pt x="41" y="37"/>
                            </a:lnTo>
                            <a:lnTo>
                              <a:pt x="45" y="38"/>
                            </a:lnTo>
                            <a:lnTo>
                              <a:pt x="49" y="106"/>
                            </a:lnTo>
                            <a:lnTo>
                              <a:pt x="53" y="88"/>
                            </a:lnTo>
                            <a:lnTo>
                              <a:pt x="57" y="35"/>
                            </a:lnTo>
                            <a:lnTo>
                              <a:pt x="61" y="62"/>
                            </a:lnTo>
                            <a:lnTo>
                              <a:pt x="65" y="54"/>
                            </a:lnTo>
                            <a:lnTo>
                              <a:pt x="70" y="117"/>
                            </a:lnTo>
                            <a:lnTo>
                              <a:pt x="74" y="15"/>
                            </a:lnTo>
                            <a:lnTo>
                              <a:pt x="78" y="35"/>
                            </a:lnTo>
                            <a:lnTo>
                              <a:pt x="82" y="88"/>
                            </a:lnTo>
                            <a:lnTo>
                              <a:pt x="86" y="75"/>
                            </a:lnTo>
                            <a:lnTo>
                              <a:pt x="90" y="71"/>
                            </a:lnTo>
                            <a:lnTo>
                              <a:pt x="94" y="83"/>
                            </a:lnTo>
                            <a:lnTo>
                              <a:pt x="98" y="22"/>
                            </a:lnTo>
                            <a:lnTo>
                              <a:pt x="102" y="32"/>
                            </a:lnTo>
                            <a:lnTo>
                              <a:pt x="106" y="85"/>
                            </a:lnTo>
                            <a:lnTo>
                              <a:pt x="111" y="71"/>
                            </a:lnTo>
                            <a:lnTo>
                              <a:pt x="114" y="76"/>
                            </a:lnTo>
                            <a:lnTo>
                              <a:pt x="119" y="5"/>
                            </a:lnTo>
                            <a:lnTo>
                              <a:pt x="123" y="70"/>
                            </a:lnTo>
                            <a:lnTo>
                              <a:pt x="127" y="93"/>
                            </a:lnTo>
                            <a:lnTo>
                              <a:pt x="131" y="23"/>
                            </a:lnTo>
                            <a:lnTo>
                              <a:pt x="135" y="86"/>
                            </a:lnTo>
                            <a:lnTo>
                              <a:pt x="139" y="67"/>
                            </a:lnTo>
                            <a:lnTo>
                              <a:pt x="143" y="0"/>
                            </a:lnTo>
                            <a:lnTo>
                              <a:pt x="147" y="74"/>
                            </a:lnTo>
                            <a:lnTo>
                              <a:pt x="152" y="72"/>
                            </a:lnTo>
                            <a:lnTo>
                              <a:pt x="155" y="64"/>
                            </a:lnTo>
                            <a:lnTo>
                              <a:pt x="160" y="69"/>
                            </a:lnTo>
                            <a:lnTo>
                              <a:pt x="164" y="4"/>
                            </a:lnTo>
                            <a:lnTo>
                              <a:pt x="168" y="51"/>
                            </a:lnTo>
                            <a:lnTo>
                              <a:pt x="172" y="72"/>
                            </a:lnTo>
                            <a:lnTo>
                              <a:pt x="176" y="115"/>
                            </a:lnTo>
                            <a:lnTo>
                              <a:pt x="180" y="35"/>
                            </a:lnTo>
                            <a:lnTo>
                              <a:pt x="184" y="26"/>
                            </a:lnTo>
                            <a:lnTo>
                              <a:pt x="188" y="88"/>
                            </a:lnTo>
                            <a:lnTo>
                              <a:pt x="192" y="100"/>
                            </a:lnTo>
                            <a:lnTo>
                              <a:pt x="196" y="92"/>
                            </a:lnTo>
                            <a:lnTo>
                              <a:pt x="200" y="9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DBFF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51" name="Freeform 8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089776" y="2922589"/>
                        <a:ext cx="319088" cy="185738"/>
                      </a:xfrm>
                      <a:custGeom>
                        <a:avLst/>
                        <a:gdLst>
                          <a:gd name="T0" fmla="*/ 0 w 201"/>
                          <a:gd name="T1" fmla="*/ 92 h 117"/>
                          <a:gd name="T2" fmla="*/ 5 w 201"/>
                          <a:gd name="T3" fmla="*/ 14 h 117"/>
                          <a:gd name="T4" fmla="*/ 9 w 201"/>
                          <a:gd name="T5" fmla="*/ 76 h 117"/>
                          <a:gd name="T6" fmla="*/ 13 w 201"/>
                          <a:gd name="T7" fmla="*/ 74 h 117"/>
                          <a:gd name="T8" fmla="*/ 17 w 201"/>
                          <a:gd name="T9" fmla="*/ 68 h 117"/>
                          <a:gd name="T10" fmla="*/ 21 w 201"/>
                          <a:gd name="T11" fmla="*/ 91 h 117"/>
                          <a:gd name="T12" fmla="*/ 25 w 201"/>
                          <a:gd name="T13" fmla="*/ 10 h 117"/>
                          <a:gd name="T14" fmla="*/ 29 w 201"/>
                          <a:gd name="T15" fmla="*/ 55 h 117"/>
                          <a:gd name="T16" fmla="*/ 33 w 201"/>
                          <a:gd name="T17" fmla="*/ 99 h 117"/>
                          <a:gd name="T18" fmla="*/ 37 w 201"/>
                          <a:gd name="T19" fmla="*/ 44 h 117"/>
                          <a:gd name="T20" fmla="*/ 41 w 201"/>
                          <a:gd name="T21" fmla="*/ 108 h 117"/>
                          <a:gd name="T22" fmla="*/ 46 w 201"/>
                          <a:gd name="T23" fmla="*/ 79 h 117"/>
                          <a:gd name="T24" fmla="*/ 50 w 201"/>
                          <a:gd name="T25" fmla="*/ 42 h 117"/>
                          <a:gd name="T26" fmla="*/ 54 w 201"/>
                          <a:gd name="T27" fmla="*/ 60 h 117"/>
                          <a:gd name="T28" fmla="*/ 58 w 201"/>
                          <a:gd name="T29" fmla="*/ 21 h 117"/>
                          <a:gd name="T30" fmla="*/ 62 w 201"/>
                          <a:gd name="T31" fmla="*/ 92 h 117"/>
                          <a:gd name="T32" fmla="*/ 66 w 201"/>
                          <a:gd name="T33" fmla="*/ 63 h 117"/>
                          <a:gd name="T34" fmla="*/ 70 w 201"/>
                          <a:gd name="T35" fmla="*/ 20 h 117"/>
                          <a:gd name="T36" fmla="*/ 74 w 201"/>
                          <a:gd name="T37" fmla="*/ 91 h 117"/>
                          <a:gd name="T38" fmla="*/ 78 w 201"/>
                          <a:gd name="T39" fmla="*/ 101 h 117"/>
                          <a:gd name="T40" fmla="*/ 82 w 201"/>
                          <a:gd name="T41" fmla="*/ 35 h 117"/>
                          <a:gd name="T42" fmla="*/ 87 w 201"/>
                          <a:gd name="T43" fmla="*/ 24 h 117"/>
                          <a:gd name="T44" fmla="*/ 90 w 201"/>
                          <a:gd name="T45" fmla="*/ 82 h 117"/>
                          <a:gd name="T46" fmla="*/ 95 w 201"/>
                          <a:gd name="T47" fmla="*/ 43 h 117"/>
                          <a:gd name="T48" fmla="*/ 99 w 201"/>
                          <a:gd name="T49" fmla="*/ 91 h 117"/>
                          <a:gd name="T50" fmla="*/ 103 w 201"/>
                          <a:gd name="T51" fmla="*/ 64 h 117"/>
                          <a:gd name="T52" fmla="*/ 107 w 201"/>
                          <a:gd name="T53" fmla="*/ 2 h 117"/>
                          <a:gd name="T54" fmla="*/ 111 w 201"/>
                          <a:gd name="T55" fmla="*/ 67 h 117"/>
                          <a:gd name="T56" fmla="*/ 115 w 201"/>
                          <a:gd name="T57" fmla="*/ 80 h 117"/>
                          <a:gd name="T58" fmla="*/ 119 w 201"/>
                          <a:gd name="T59" fmla="*/ 23 h 117"/>
                          <a:gd name="T60" fmla="*/ 123 w 201"/>
                          <a:gd name="T61" fmla="*/ 117 h 117"/>
                          <a:gd name="T62" fmla="*/ 128 w 201"/>
                          <a:gd name="T63" fmla="*/ 0 h 117"/>
                          <a:gd name="T64" fmla="*/ 131 w 201"/>
                          <a:gd name="T65" fmla="*/ 47 h 117"/>
                          <a:gd name="T66" fmla="*/ 136 w 201"/>
                          <a:gd name="T67" fmla="*/ 87 h 117"/>
                          <a:gd name="T68" fmla="*/ 140 w 201"/>
                          <a:gd name="T69" fmla="*/ 92 h 117"/>
                          <a:gd name="T70" fmla="*/ 144 w 201"/>
                          <a:gd name="T71" fmla="*/ 91 h 117"/>
                          <a:gd name="T72" fmla="*/ 148 w 201"/>
                          <a:gd name="T73" fmla="*/ 74 h 117"/>
                          <a:gd name="T74" fmla="*/ 152 w 201"/>
                          <a:gd name="T75" fmla="*/ 44 h 117"/>
                          <a:gd name="T76" fmla="*/ 156 w 201"/>
                          <a:gd name="T77" fmla="*/ 30 h 117"/>
                          <a:gd name="T78" fmla="*/ 160 w 201"/>
                          <a:gd name="T79" fmla="*/ 101 h 117"/>
                          <a:gd name="T80" fmla="*/ 164 w 201"/>
                          <a:gd name="T81" fmla="*/ 77 h 117"/>
                          <a:gd name="T82" fmla="*/ 168 w 201"/>
                          <a:gd name="T83" fmla="*/ 108 h 117"/>
                          <a:gd name="T84" fmla="*/ 172 w 201"/>
                          <a:gd name="T85" fmla="*/ 5 h 117"/>
                          <a:gd name="T86" fmla="*/ 176 w 201"/>
                          <a:gd name="T87" fmla="*/ 72 h 117"/>
                          <a:gd name="T88" fmla="*/ 181 w 201"/>
                          <a:gd name="T89" fmla="*/ 94 h 117"/>
                          <a:gd name="T90" fmla="*/ 185 w 201"/>
                          <a:gd name="T91" fmla="*/ 45 h 117"/>
                          <a:gd name="T92" fmla="*/ 189 w 201"/>
                          <a:gd name="T93" fmla="*/ 53 h 117"/>
                          <a:gd name="T94" fmla="*/ 193 w 201"/>
                          <a:gd name="T95" fmla="*/ 102 h 117"/>
                          <a:gd name="T96" fmla="*/ 197 w 201"/>
                          <a:gd name="T97" fmla="*/ 21 h 117"/>
                          <a:gd name="T98" fmla="*/ 201 w 201"/>
                          <a:gd name="T99" fmla="*/ 56 h 11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01" h="117">
                            <a:moveTo>
                              <a:pt x="0" y="92"/>
                            </a:moveTo>
                            <a:lnTo>
                              <a:pt x="5" y="14"/>
                            </a:lnTo>
                            <a:lnTo>
                              <a:pt x="9" y="76"/>
                            </a:lnTo>
                            <a:lnTo>
                              <a:pt x="13" y="74"/>
                            </a:lnTo>
                            <a:lnTo>
                              <a:pt x="17" y="68"/>
                            </a:lnTo>
                            <a:lnTo>
                              <a:pt x="21" y="91"/>
                            </a:lnTo>
                            <a:lnTo>
                              <a:pt x="25" y="10"/>
                            </a:lnTo>
                            <a:lnTo>
                              <a:pt x="29" y="55"/>
                            </a:lnTo>
                            <a:lnTo>
                              <a:pt x="33" y="99"/>
                            </a:lnTo>
                            <a:lnTo>
                              <a:pt x="37" y="44"/>
                            </a:lnTo>
                            <a:lnTo>
                              <a:pt x="41" y="108"/>
                            </a:lnTo>
                            <a:lnTo>
                              <a:pt x="46" y="79"/>
                            </a:lnTo>
                            <a:lnTo>
                              <a:pt x="50" y="42"/>
                            </a:lnTo>
                            <a:lnTo>
                              <a:pt x="54" y="60"/>
                            </a:lnTo>
                            <a:lnTo>
                              <a:pt x="58" y="21"/>
                            </a:lnTo>
                            <a:lnTo>
                              <a:pt x="62" y="92"/>
                            </a:lnTo>
                            <a:lnTo>
                              <a:pt x="66" y="63"/>
                            </a:lnTo>
                            <a:lnTo>
                              <a:pt x="70" y="20"/>
                            </a:lnTo>
                            <a:lnTo>
                              <a:pt x="74" y="91"/>
                            </a:lnTo>
                            <a:lnTo>
                              <a:pt x="78" y="101"/>
                            </a:lnTo>
                            <a:lnTo>
                              <a:pt x="82" y="35"/>
                            </a:lnTo>
                            <a:lnTo>
                              <a:pt x="87" y="24"/>
                            </a:lnTo>
                            <a:lnTo>
                              <a:pt x="90" y="82"/>
                            </a:lnTo>
                            <a:lnTo>
                              <a:pt x="95" y="43"/>
                            </a:lnTo>
                            <a:lnTo>
                              <a:pt x="99" y="91"/>
                            </a:lnTo>
                            <a:lnTo>
                              <a:pt x="103" y="64"/>
                            </a:lnTo>
                            <a:lnTo>
                              <a:pt x="107" y="2"/>
                            </a:lnTo>
                            <a:lnTo>
                              <a:pt x="111" y="67"/>
                            </a:lnTo>
                            <a:lnTo>
                              <a:pt x="115" y="80"/>
                            </a:lnTo>
                            <a:lnTo>
                              <a:pt x="119" y="23"/>
                            </a:lnTo>
                            <a:lnTo>
                              <a:pt x="123" y="117"/>
                            </a:lnTo>
                            <a:lnTo>
                              <a:pt x="128" y="0"/>
                            </a:lnTo>
                            <a:lnTo>
                              <a:pt x="131" y="47"/>
                            </a:lnTo>
                            <a:lnTo>
                              <a:pt x="136" y="87"/>
                            </a:lnTo>
                            <a:lnTo>
                              <a:pt x="140" y="92"/>
                            </a:lnTo>
                            <a:lnTo>
                              <a:pt x="144" y="91"/>
                            </a:lnTo>
                            <a:lnTo>
                              <a:pt x="148" y="74"/>
                            </a:lnTo>
                            <a:lnTo>
                              <a:pt x="152" y="44"/>
                            </a:lnTo>
                            <a:lnTo>
                              <a:pt x="156" y="30"/>
                            </a:lnTo>
                            <a:lnTo>
                              <a:pt x="160" y="101"/>
                            </a:lnTo>
                            <a:lnTo>
                              <a:pt x="164" y="77"/>
                            </a:lnTo>
                            <a:lnTo>
                              <a:pt x="168" y="108"/>
                            </a:lnTo>
                            <a:lnTo>
                              <a:pt x="172" y="5"/>
                            </a:lnTo>
                            <a:lnTo>
                              <a:pt x="176" y="72"/>
                            </a:lnTo>
                            <a:lnTo>
                              <a:pt x="181" y="94"/>
                            </a:lnTo>
                            <a:lnTo>
                              <a:pt x="185" y="45"/>
                            </a:lnTo>
                            <a:lnTo>
                              <a:pt x="189" y="53"/>
                            </a:lnTo>
                            <a:lnTo>
                              <a:pt x="193" y="102"/>
                            </a:lnTo>
                            <a:lnTo>
                              <a:pt x="197" y="21"/>
                            </a:lnTo>
                            <a:lnTo>
                              <a:pt x="201" y="5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DBFF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52" name="Freeform 8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408863" y="2924176"/>
                        <a:ext cx="214313" cy="187325"/>
                      </a:xfrm>
                      <a:custGeom>
                        <a:avLst/>
                        <a:gdLst>
                          <a:gd name="T0" fmla="*/ 0 w 135"/>
                          <a:gd name="T1" fmla="*/ 55 h 118"/>
                          <a:gd name="T2" fmla="*/ 4 w 135"/>
                          <a:gd name="T3" fmla="*/ 83 h 118"/>
                          <a:gd name="T4" fmla="*/ 8 w 135"/>
                          <a:gd name="T5" fmla="*/ 76 h 118"/>
                          <a:gd name="T6" fmla="*/ 12 w 135"/>
                          <a:gd name="T7" fmla="*/ 89 h 118"/>
                          <a:gd name="T8" fmla="*/ 16 w 135"/>
                          <a:gd name="T9" fmla="*/ 46 h 118"/>
                          <a:gd name="T10" fmla="*/ 21 w 135"/>
                          <a:gd name="T11" fmla="*/ 68 h 118"/>
                          <a:gd name="T12" fmla="*/ 25 w 135"/>
                          <a:gd name="T13" fmla="*/ 93 h 118"/>
                          <a:gd name="T14" fmla="*/ 29 w 135"/>
                          <a:gd name="T15" fmla="*/ 61 h 118"/>
                          <a:gd name="T16" fmla="*/ 33 w 135"/>
                          <a:gd name="T17" fmla="*/ 20 h 118"/>
                          <a:gd name="T18" fmla="*/ 37 w 135"/>
                          <a:gd name="T19" fmla="*/ 110 h 118"/>
                          <a:gd name="T20" fmla="*/ 41 w 135"/>
                          <a:gd name="T21" fmla="*/ 39 h 118"/>
                          <a:gd name="T22" fmla="*/ 45 w 135"/>
                          <a:gd name="T23" fmla="*/ 24 h 118"/>
                          <a:gd name="T24" fmla="*/ 49 w 135"/>
                          <a:gd name="T25" fmla="*/ 58 h 118"/>
                          <a:gd name="T26" fmla="*/ 53 w 135"/>
                          <a:gd name="T27" fmla="*/ 68 h 118"/>
                          <a:gd name="T28" fmla="*/ 57 w 135"/>
                          <a:gd name="T29" fmla="*/ 70 h 118"/>
                          <a:gd name="T30" fmla="*/ 62 w 135"/>
                          <a:gd name="T31" fmla="*/ 56 h 118"/>
                          <a:gd name="T32" fmla="*/ 65 w 135"/>
                          <a:gd name="T33" fmla="*/ 27 h 118"/>
                          <a:gd name="T34" fmla="*/ 70 w 135"/>
                          <a:gd name="T35" fmla="*/ 117 h 118"/>
                          <a:gd name="T36" fmla="*/ 74 w 135"/>
                          <a:gd name="T37" fmla="*/ 16 h 118"/>
                          <a:gd name="T38" fmla="*/ 78 w 135"/>
                          <a:gd name="T39" fmla="*/ 13 h 118"/>
                          <a:gd name="T40" fmla="*/ 82 w 135"/>
                          <a:gd name="T41" fmla="*/ 87 h 118"/>
                          <a:gd name="T42" fmla="*/ 86 w 135"/>
                          <a:gd name="T43" fmla="*/ 60 h 118"/>
                          <a:gd name="T44" fmla="*/ 90 w 135"/>
                          <a:gd name="T45" fmla="*/ 117 h 118"/>
                          <a:gd name="T46" fmla="*/ 94 w 135"/>
                          <a:gd name="T47" fmla="*/ 16 h 118"/>
                          <a:gd name="T48" fmla="*/ 98 w 135"/>
                          <a:gd name="T49" fmla="*/ 0 h 118"/>
                          <a:gd name="T50" fmla="*/ 103 w 135"/>
                          <a:gd name="T51" fmla="*/ 49 h 118"/>
                          <a:gd name="T52" fmla="*/ 106 w 135"/>
                          <a:gd name="T53" fmla="*/ 118 h 118"/>
                          <a:gd name="T54" fmla="*/ 111 w 135"/>
                          <a:gd name="T55" fmla="*/ 14 h 118"/>
                          <a:gd name="T56" fmla="*/ 115 w 135"/>
                          <a:gd name="T57" fmla="*/ 58 h 118"/>
                          <a:gd name="T58" fmla="*/ 119 w 135"/>
                          <a:gd name="T59" fmla="*/ 95 h 118"/>
                          <a:gd name="T60" fmla="*/ 123 w 135"/>
                          <a:gd name="T61" fmla="*/ 45 h 118"/>
                          <a:gd name="T62" fmla="*/ 127 w 135"/>
                          <a:gd name="T63" fmla="*/ 53 h 118"/>
                          <a:gd name="T64" fmla="*/ 131 w 135"/>
                          <a:gd name="T65" fmla="*/ 110 h 118"/>
                          <a:gd name="T66" fmla="*/ 135 w 135"/>
                          <a:gd name="T67" fmla="*/ 45 h 11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</a:cxnLst>
                        <a:rect l="0" t="0" r="r" b="b"/>
                        <a:pathLst>
                          <a:path w="135" h="118">
                            <a:moveTo>
                              <a:pt x="0" y="55"/>
                            </a:moveTo>
                            <a:lnTo>
                              <a:pt x="4" y="83"/>
                            </a:lnTo>
                            <a:lnTo>
                              <a:pt x="8" y="76"/>
                            </a:lnTo>
                            <a:lnTo>
                              <a:pt x="12" y="89"/>
                            </a:lnTo>
                            <a:lnTo>
                              <a:pt x="16" y="46"/>
                            </a:lnTo>
                            <a:lnTo>
                              <a:pt x="21" y="68"/>
                            </a:lnTo>
                            <a:lnTo>
                              <a:pt x="25" y="93"/>
                            </a:lnTo>
                            <a:lnTo>
                              <a:pt x="29" y="61"/>
                            </a:lnTo>
                            <a:lnTo>
                              <a:pt x="33" y="20"/>
                            </a:lnTo>
                            <a:lnTo>
                              <a:pt x="37" y="110"/>
                            </a:lnTo>
                            <a:lnTo>
                              <a:pt x="41" y="39"/>
                            </a:lnTo>
                            <a:lnTo>
                              <a:pt x="45" y="24"/>
                            </a:lnTo>
                            <a:lnTo>
                              <a:pt x="49" y="58"/>
                            </a:lnTo>
                            <a:lnTo>
                              <a:pt x="53" y="68"/>
                            </a:lnTo>
                            <a:lnTo>
                              <a:pt x="57" y="70"/>
                            </a:lnTo>
                            <a:lnTo>
                              <a:pt x="62" y="56"/>
                            </a:lnTo>
                            <a:lnTo>
                              <a:pt x="65" y="27"/>
                            </a:lnTo>
                            <a:lnTo>
                              <a:pt x="70" y="117"/>
                            </a:lnTo>
                            <a:lnTo>
                              <a:pt x="74" y="16"/>
                            </a:lnTo>
                            <a:lnTo>
                              <a:pt x="78" y="13"/>
                            </a:lnTo>
                            <a:lnTo>
                              <a:pt x="82" y="87"/>
                            </a:lnTo>
                            <a:lnTo>
                              <a:pt x="86" y="60"/>
                            </a:lnTo>
                            <a:lnTo>
                              <a:pt x="90" y="117"/>
                            </a:lnTo>
                            <a:lnTo>
                              <a:pt x="94" y="16"/>
                            </a:lnTo>
                            <a:lnTo>
                              <a:pt x="98" y="0"/>
                            </a:lnTo>
                            <a:lnTo>
                              <a:pt x="103" y="49"/>
                            </a:lnTo>
                            <a:lnTo>
                              <a:pt x="106" y="118"/>
                            </a:lnTo>
                            <a:lnTo>
                              <a:pt x="111" y="14"/>
                            </a:lnTo>
                            <a:lnTo>
                              <a:pt x="115" y="58"/>
                            </a:lnTo>
                            <a:lnTo>
                              <a:pt x="119" y="95"/>
                            </a:lnTo>
                            <a:lnTo>
                              <a:pt x="123" y="45"/>
                            </a:lnTo>
                            <a:lnTo>
                              <a:pt x="127" y="53"/>
                            </a:lnTo>
                            <a:lnTo>
                              <a:pt x="131" y="110"/>
                            </a:lnTo>
                            <a:lnTo>
                              <a:pt x="135" y="4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DBFF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53" name="Freeform 8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54776" y="2862264"/>
                        <a:ext cx="317500" cy="249238"/>
                      </a:xfrm>
                      <a:custGeom>
                        <a:avLst/>
                        <a:gdLst>
                          <a:gd name="T0" fmla="*/ 0 w 200"/>
                          <a:gd name="T1" fmla="*/ 157 h 157"/>
                          <a:gd name="T2" fmla="*/ 3 w 200"/>
                          <a:gd name="T3" fmla="*/ 135 h 157"/>
                          <a:gd name="T4" fmla="*/ 7 w 200"/>
                          <a:gd name="T5" fmla="*/ 139 h 157"/>
                          <a:gd name="T6" fmla="*/ 12 w 200"/>
                          <a:gd name="T7" fmla="*/ 146 h 157"/>
                          <a:gd name="T8" fmla="*/ 16 w 200"/>
                          <a:gd name="T9" fmla="*/ 148 h 157"/>
                          <a:gd name="T10" fmla="*/ 20 w 200"/>
                          <a:gd name="T11" fmla="*/ 123 h 157"/>
                          <a:gd name="T12" fmla="*/ 24 w 200"/>
                          <a:gd name="T13" fmla="*/ 133 h 157"/>
                          <a:gd name="T14" fmla="*/ 28 w 200"/>
                          <a:gd name="T15" fmla="*/ 74 h 157"/>
                          <a:gd name="T16" fmla="*/ 32 w 200"/>
                          <a:gd name="T17" fmla="*/ 80 h 157"/>
                          <a:gd name="T18" fmla="*/ 36 w 200"/>
                          <a:gd name="T19" fmla="*/ 130 h 157"/>
                          <a:gd name="T20" fmla="*/ 40 w 200"/>
                          <a:gd name="T21" fmla="*/ 118 h 157"/>
                          <a:gd name="T22" fmla="*/ 44 w 200"/>
                          <a:gd name="T23" fmla="*/ 81 h 157"/>
                          <a:gd name="T24" fmla="*/ 48 w 200"/>
                          <a:gd name="T25" fmla="*/ 151 h 157"/>
                          <a:gd name="T26" fmla="*/ 53 w 200"/>
                          <a:gd name="T27" fmla="*/ 136 h 157"/>
                          <a:gd name="T28" fmla="*/ 57 w 200"/>
                          <a:gd name="T29" fmla="*/ 132 h 157"/>
                          <a:gd name="T30" fmla="*/ 61 w 200"/>
                          <a:gd name="T31" fmla="*/ 15 h 157"/>
                          <a:gd name="T32" fmla="*/ 65 w 200"/>
                          <a:gd name="T33" fmla="*/ 81 h 157"/>
                          <a:gd name="T34" fmla="*/ 69 w 200"/>
                          <a:gd name="T35" fmla="*/ 135 h 157"/>
                          <a:gd name="T36" fmla="*/ 73 w 200"/>
                          <a:gd name="T37" fmla="*/ 125 h 157"/>
                          <a:gd name="T38" fmla="*/ 77 w 200"/>
                          <a:gd name="T39" fmla="*/ 155 h 157"/>
                          <a:gd name="T40" fmla="*/ 81 w 200"/>
                          <a:gd name="T41" fmla="*/ 145 h 157"/>
                          <a:gd name="T42" fmla="*/ 85 w 200"/>
                          <a:gd name="T43" fmla="*/ 115 h 157"/>
                          <a:gd name="T44" fmla="*/ 89 w 200"/>
                          <a:gd name="T45" fmla="*/ 128 h 157"/>
                          <a:gd name="T46" fmla="*/ 94 w 200"/>
                          <a:gd name="T47" fmla="*/ 35 h 157"/>
                          <a:gd name="T48" fmla="*/ 98 w 200"/>
                          <a:gd name="T49" fmla="*/ 101 h 157"/>
                          <a:gd name="T50" fmla="*/ 102 w 200"/>
                          <a:gd name="T51" fmla="*/ 130 h 157"/>
                          <a:gd name="T52" fmla="*/ 106 w 200"/>
                          <a:gd name="T53" fmla="*/ 114 h 157"/>
                          <a:gd name="T54" fmla="*/ 110 w 200"/>
                          <a:gd name="T55" fmla="*/ 150 h 157"/>
                          <a:gd name="T56" fmla="*/ 114 w 200"/>
                          <a:gd name="T57" fmla="*/ 104 h 157"/>
                          <a:gd name="T58" fmla="*/ 118 w 200"/>
                          <a:gd name="T59" fmla="*/ 85 h 157"/>
                          <a:gd name="T60" fmla="*/ 122 w 200"/>
                          <a:gd name="T61" fmla="*/ 142 h 157"/>
                          <a:gd name="T62" fmla="*/ 126 w 200"/>
                          <a:gd name="T63" fmla="*/ 145 h 157"/>
                          <a:gd name="T64" fmla="*/ 130 w 200"/>
                          <a:gd name="T65" fmla="*/ 142 h 157"/>
                          <a:gd name="T66" fmla="*/ 135 w 200"/>
                          <a:gd name="T67" fmla="*/ 0 h 157"/>
                          <a:gd name="T68" fmla="*/ 139 w 200"/>
                          <a:gd name="T69" fmla="*/ 72 h 157"/>
                          <a:gd name="T70" fmla="*/ 143 w 200"/>
                          <a:gd name="T71" fmla="*/ 140 h 157"/>
                          <a:gd name="T72" fmla="*/ 147 w 200"/>
                          <a:gd name="T73" fmla="*/ 126 h 157"/>
                          <a:gd name="T74" fmla="*/ 151 w 200"/>
                          <a:gd name="T75" fmla="*/ 112 h 157"/>
                          <a:gd name="T76" fmla="*/ 155 w 200"/>
                          <a:gd name="T77" fmla="*/ 154 h 157"/>
                          <a:gd name="T78" fmla="*/ 159 w 200"/>
                          <a:gd name="T79" fmla="*/ 99 h 157"/>
                          <a:gd name="T80" fmla="*/ 163 w 200"/>
                          <a:gd name="T81" fmla="*/ 129 h 157"/>
                          <a:gd name="T82" fmla="*/ 167 w 200"/>
                          <a:gd name="T83" fmla="*/ 144 h 157"/>
                          <a:gd name="T84" fmla="*/ 171 w 200"/>
                          <a:gd name="T85" fmla="*/ 69 h 157"/>
                          <a:gd name="T86" fmla="*/ 176 w 200"/>
                          <a:gd name="T87" fmla="*/ 68 h 157"/>
                          <a:gd name="T88" fmla="*/ 179 w 200"/>
                          <a:gd name="T89" fmla="*/ 62 h 157"/>
                          <a:gd name="T90" fmla="*/ 184 w 200"/>
                          <a:gd name="T91" fmla="*/ 125 h 157"/>
                          <a:gd name="T92" fmla="*/ 188 w 200"/>
                          <a:gd name="T93" fmla="*/ 139 h 157"/>
                          <a:gd name="T94" fmla="*/ 192 w 200"/>
                          <a:gd name="T95" fmla="*/ 144 h 157"/>
                          <a:gd name="T96" fmla="*/ 196 w 200"/>
                          <a:gd name="T97" fmla="*/ 67 h 157"/>
                          <a:gd name="T98" fmla="*/ 200 w 200"/>
                          <a:gd name="T99" fmla="*/ 41 h 15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00" h="157">
                            <a:moveTo>
                              <a:pt x="0" y="157"/>
                            </a:moveTo>
                            <a:lnTo>
                              <a:pt x="3" y="135"/>
                            </a:lnTo>
                            <a:lnTo>
                              <a:pt x="7" y="139"/>
                            </a:lnTo>
                            <a:lnTo>
                              <a:pt x="12" y="146"/>
                            </a:lnTo>
                            <a:lnTo>
                              <a:pt x="16" y="148"/>
                            </a:lnTo>
                            <a:lnTo>
                              <a:pt x="20" y="123"/>
                            </a:lnTo>
                            <a:lnTo>
                              <a:pt x="24" y="133"/>
                            </a:lnTo>
                            <a:lnTo>
                              <a:pt x="28" y="74"/>
                            </a:lnTo>
                            <a:lnTo>
                              <a:pt x="32" y="80"/>
                            </a:lnTo>
                            <a:lnTo>
                              <a:pt x="36" y="130"/>
                            </a:lnTo>
                            <a:lnTo>
                              <a:pt x="40" y="118"/>
                            </a:lnTo>
                            <a:lnTo>
                              <a:pt x="44" y="81"/>
                            </a:lnTo>
                            <a:lnTo>
                              <a:pt x="48" y="151"/>
                            </a:lnTo>
                            <a:lnTo>
                              <a:pt x="53" y="136"/>
                            </a:lnTo>
                            <a:lnTo>
                              <a:pt x="57" y="132"/>
                            </a:lnTo>
                            <a:lnTo>
                              <a:pt x="61" y="15"/>
                            </a:lnTo>
                            <a:lnTo>
                              <a:pt x="65" y="81"/>
                            </a:lnTo>
                            <a:lnTo>
                              <a:pt x="69" y="135"/>
                            </a:lnTo>
                            <a:lnTo>
                              <a:pt x="73" y="125"/>
                            </a:lnTo>
                            <a:lnTo>
                              <a:pt x="77" y="155"/>
                            </a:lnTo>
                            <a:lnTo>
                              <a:pt x="81" y="145"/>
                            </a:lnTo>
                            <a:lnTo>
                              <a:pt x="85" y="115"/>
                            </a:lnTo>
                            <a:lnTo>
                              <a:pt x="89" y="128"/>
                            </a:lnTo>
                            <a:lnTo>
                              <a:pt x="94" y="35"/>
                            </a:lnTo>
                            <a:lnTo>
                              <a:pt x="98" y="101"/>
                            </a:lnTo>
                            <a:lnTo>
                              <a:pt x="102" y="130"/>
                            </a:lnTo>
                            <a:lnTo>
                              <a:pt x="106" y="114"/>
                            </a:lnTo>
                            <a:lnTo>
                              <a:pt x="110" y="150"/>
                            </a:lnTo>
                            <a:lnTo>
                              <a:pt x="114" y="104"/>
                            </a:lnTo>
                            <a:lnTo>
                              <a:pt x="118" y="85"/>
                            </a:lnTo>
                            <a:lnTo>
                              <a:pt x="122" y="142"/>
                            </a:lnTo>
                            <a:lnTo>
                              <a:pt x="126" y="145"/>
                            </a:lnTo>
                            <a:lnTo>
                              <a:pt x="130" y="142"/>
                            </a:lnTo>
                            <a:lnTo>
                              <a:pt x="135" y="0"/>
                            </a:lnTo>
                            <a:lnTo>
                              <a:pt x="139" y="72"/>
                            </a:lnTo>
                            <a:lnTo>
                              <a:pt x="143" y="140"/>
                            </a:lnTo>
                            <a:lnTo>
                              <a:pt x="147" y="126"/>
                            </a:lnTo>
                            <a:lnTo>
                              <a:pt x="151" y="112"/>
                            </a:lnTo>
                            <a:lnTo>
                              <a:pt x="155" y="154"/>
                            </a:lnTo>
                            <a:lnTo>
                              <a:pt x="159" y="99"/>
                            </a:lnTo>
                            <a:lnTo>
                              <a:pt x="163" y="129"/>
                            </a:lnTo>
                            <a:lnTo>
                              <a:pt x="167" y="144"/>
                            </a:lnTo>
                            <a:lnTo>
                              <a:pt x="171" y="69"/>
                            </a:lnTo>
                            <a:lnTo>
                              <a:pt x="176" y="68"/>
                            </a:lnTo>
                            <a:lnTo>
                              <a:pt x="179" y="62"/>
                            </a:lnTo>
                            <a:lnTo>
                              <a:pt x="184" y="125"/>
                            </a:lnTo>
                            <a:lnTo>
                              <a:pt x="188" y="139"/>
                            </a:lnTo>
                            <a:lnTo>
                              <a:pt x="192" y="144"/>
                            </a:lnTo>
                            <a:lnTo>
                              <a:pt x="196" y="67"/>
                            </a:lnTo>
                            <a:lnTo>
                              <a:pt x="200" y="4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42FF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54" name="Freeform 8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772276" y="2865439"/>
                        <a:ext cx="317500" cy="246063"/>
                      </a:xfrm>
                      <a:custGeom>
                        <a:avLst/>
                        <a:gdLst>
                          <a:gd name="T0" fmla="*/ 0 w 200"/>
                          <a:gd name="T1" fmla="*/ 39 h 155"/>
                          <a:gd name="T2" fmla="*/ 4 w 200"/>
                          <a:gd name="T3" fmla="*/ 114 h 155"/>
                          <a:gd name="T4" fmla="*/ 8 w 200"/>
                          <a:gd name="T5" fmla="*/ 146 h 155"/>
                          <a:gd name="T6" fmla="*/ 12 w 200"/>
                          <a:gd name="T7" fmla="*/ 110 h 155"/>
                          <a:gd name="T8" fmla="*/ 16 w 200"/>
                          <a:gd name="T9" fmla="*/ 103 h 155"/>
                          <a:gd name="T10" fmla="*/ 20 w 200"/>
                          <a:gd name="T11" fmla="*/ 151 h 155"/>
                          <a:gd name="T12" fmla="*/ 24 w 200"/>
                          <a:gd name="T13" fmla="*/ 131 h 155"/>
                          <a:gd name="T14" fmla="*/ 29 w 200"/>
                          <a:gd name="T15" fmla="*/ 128 h 155"/>
                          <a:gd name="T16" fmla="*/ 33 w 200"/>
                          <a:gd name="T17" fmla="*/ 154 h 155"/>
                          <a:gd name="T18" fmla="*/ 37 w 200"/>
                          <a:gd name="T19" fmla="*/ 100 h 155"/>
                          <a:gd name="T20" fmla="*/ 41 w 200"/>
                          <a:gd name="T21" fmla="*/ 59 h 155"/>
                          <a:gd name="T22" fmla="*/ 45 w 200"/>
                          <a:gd name="T23" fmla="*/ 130 h 155"/>
                          <a:gd name="T24" fmla="*/ 49 w 200"/>
                          <a:gd name="T25" fmla="*/ 137 h 155"/>
                          <a:gd name="T26" fmla="*/ 53 w 200"/>
                          <a:gd name="T27" fmla="*/ 86 h 155"/>
                          <a:gd name="T28" fmla="*/ 57 w 200"/>
                          <a:gd name="T29" fmla="*/ 7 h 155"/>
                          <a:gd name="T30" fmla="*/ 61 w 200"/>
                          <a:gd name="T31" fmla="*/ 98 h 155"/>
                          <a:gd name="T32" fmla="*/ 65 w 200"/>
                          <a:gd name="T33" fmla="*/ 123 h 155"/>
                          <a:gd name="T34" fmla="*/ 70 w 200"/>
                          <a:gd name="T35" fmla="*/ 149 h 155"/>
                          <a:gd name="T36" fmla="*/ 74 w 200"/>
                          <a:gd name="T37" fmla="*/ 29 h 155"/>
                          <a:gd name="T38" fmla="*/ 78 w 200"/>
                          <a:gd name="T39" fmla="*/ 89 h 155"/>
                          <a:gd name="T40" fmla="*/ 82 w 200"/>
                          <a:gd name="T41" fmla="*/ 153 h 155"/>
                          <a:gd name="T42" fmla="*/ 86 w 200"/>
                          <a:gd name="T43" fmla="*/ 155 h 155"/>
                          <a:gd name="T44" fmla="*/ 90 w 200"/>
                          <a:gd name="T45" fmla="*/ 155 h 155"/>
                          <a:gd name="T46" fmla="*/ 94 w 200"/>
                          <a:gd name="T47" fmla="*/ 151 h 155"/>
                          <a:gd name="T48" fmla="*/ 98 w 200"/>
                          <a:gd name="T49" fmla="*/ 101 h 155"/>
                          <a:gd name="T50" fmla="*/ 102 w 200"/>
                          <a:gd name="T51" fmla="*/ 128 h 155"/>
                          <a:gd name="T52" fmla="*/ 106 w 200"/>
                          <a:gd name="T53" fmla="*/ 150 h 155"/>
                          <a:gd name="T54" fmla="*/ 111 w 200"/>
                          <a:gd name="T55" fmla="*/ 154 h 155"/>
                          <a:gd name="T56" fmla="*/ 114 w 200"/>
                          <a:gd name="T57" fmla="*/ 0 h 155"/>
                          <a:gd name="T58" fmla="*/ 119 w 200"/>
                          <a:gd name="T59" fmla="*/ 46 h 155"/>
                          <a:gd name="T60" fmla="*/ 123 w 200"/>
                          <a:gd name="T61" fmla="*/ 148 h 155"/>
                          <a:gd name="T62" fmla="*/ 127 w 200"/>
                          <a:gd name="T63" fmla="*/ 109 h 155"/>
                          <a:gd name="T64" fmla="*/ 131 w 200"/>
                          <a:gd name="T65" fmla="*/ 139 h 155"/>
                          <a:gd name="T66" fmla="*/ 135 w 200"/>
                          <a:gd name="T67" fmla="*/ 147 h 155"/>
                          <a:gd name="T68" fmla="*/ 139 w 200"/>
                          <a:gd name="T69" fmla="*/ 153 h 155"/>
                          <a:gd name="T70" fmla="*/ 143 w 200"/>
                          <a:gd name="T71" fmla="*/ 106 h 155"/>
                          <a:gd name="T72" fmla="*/ 147 w 200"/>
                          <a:gd name="T73" fmla="*/ 83 h 155"/>
                          <a:gd name="T74" fmla="*/ 152 w 200"/>
                          <a:gd name="T75" fmla="*/ 141 h 155"/>
                          <a:gd name="T76" fmla="*/ 155 w 200"/>
                          <a:gd name="T77" fmla="*/ 147 h 155"/>
                          <a:gd name="T78" fmla="*/ 160 w 200"/>
                          <a:gd name="T79" fmla="*/ 148 h 155"/>
                          <a:gd name="T80" fmla="*/ 164 w 200"/>
                          <a:gd name="T81" fmla="*/ 62 h 155"/>
                          <a:gd name="T82" fmla="*/ 168 w 200"/>
                          <a:gd name="T83" fmla="*/ 144 h 155"/>
                          <a:gd name="T84" fmla="*/ 172 w 200"/>
                          <a:gd name="T85" fmla="*/ 114 h 155"/>
                          <a:gd name="T86" fmla="*/ 176 w 200"/>
                          <a:gd name="T87" fmla="*/ 149 h 155"/>
                          <a:gd name="T88" fmla="*/ 180 w 200"/>
                          <a:gd name="T89" fmla="*/ 101 h 155"/>
                          <a:gd name="T90" fmla="*/ 184 w 200"/>
                          <a:gd name="T91" fmla="*/ 126 h 155"/>
                          <a:gd name="T92" fmla="*/ 188 w 200"/>
                          <a:gd name="T93" fmla="*/ 83 h 155"/>
                          <a:gd name="T94" fmla="*/ 192 w 200"/>
                          <a:gd name="T95" fmla="*/ 145 h 155"/>
                          <a:gd name="T96" fmla="*/ 196 w 200"/>
                          <a:gd name="T97" fmla="*/ 154 h 155"/>
                          <a:gd name="T98" fmla="*/ 200 w 200"/>
                          <a:gd name="T99" fmla="*/ 123 h 15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00" h="155">
                            <a:moveTo>
                              <a:pt x="0" y="39"/>
                            </a:moveTo>
                            <a:lnTo>
                              <a:pt x="4" y="114"/>
                            </a:lnTo>
                            <a:lnTo>
                              <a:pt x="8" y="146"/>
                            </a:lnTo>
                            <a:lnTo>
                              <a:pt x="12" y="110"/>
                            </a:lnTo>
                            <a:lnTo>
                              <a:pt x="16" y="103"/>
                            </a:lnTo>
                            <a:lnTo>
                              <a:pt x="20" y="151"/>
                            </a:lnTo>
                            <a:lnTo>
                              <a:pt x="24" y="131"/>
                            </a:lnTo>
                            <a:lnTo>
                              <a:pt x="29" y="128"/>
                            </a:lnTo>
                            <a:lnTo>
                              <a:pt x="33" y="154"/>
                            </a:lnTo>
                            <a:lnTo>
                              <a:pt x="37" y="100"/>
                            </a:lnTo>
                            <a:lnTo>
                              <a:pt x="41" y="59"/>
                            </a:lnTo>
                            <a:lnTo>
                              <a:pt x="45" y="130"/>
                            </a:lnTo>
                            <a:lnTo>
                              <a:pt x="49" y="137"/>
                            </a:lnTo>
                            <a:lnTo>
                              <a:pt x="53" y="86"/>
                            </a:lnTo>
                            <a:lnTo>
                              <a:pt x="57" y="7"/>
                            </a:lnTo>
                            <a:lnTo>
                              <a:pt x="61" y="98"/>
                            </a:lnTo>
                            <a:lnTo>
                              <a:pt x="65" y="123"/>
                            </a:lnTo>
                            <a:lnTo>
                              <a:pt x="70" y="149"/>
                            </a:lnTo>
                            <a:lnTo>
                              <a:pt x="74" y="29"/>
                            </a:lnTo>
                            <a:lnTo>
                              <a:pt x="78" y="89"/>
                            </a:lnTo>
                            <a:lnTo>
                              <a:pt x="82" y="153"/>
                            </a:lnTo>
                            <a:lnTo>
                              <a:pt x="86" y="155"/>
                            </a:lnTo>
                            <a:lnTo>
                              <a:pt x="90" y="155"/>
                            </a:lnTo>
                            <a:lnTo>
                              <a:pt x="94" y="151"/>
                            </a:lnTo>
                            <a:lnTo>
                              <a:pt x="98" y="101"/>
                            </a:lnTo>
                            <a:lnTo>
                              <a:pt x="102" y="128"/>
                            </a:lnTo>
                            <a:lnTo>
                              <a:pt x="106" y="150"/>
                            </a:lnTo>
                            <a:lnTo>
                              <a:pt x="111" y="154"/>
                            </a:lnTo>
                            <a:lnTo>
                              <a:pt x="114" y="0"/>
                            </a:lnTo>
                            <a:lnTo>
                              <a:pt x="119" y="46"/>
                            </a:lnTo>
                            <a:lnTo>
                              <a:pt x="123" y="148"/>
                            </a:lnTo>
                            <a:lnTo>
                              <a:pt x="127" y="109"/>
                            </a:lnTo>
                            <a:lnTo>
                              <a:pt x="131" y="139"/>
                            </a:lnTo>
                            <a:lnTo>
                              <a:pt x="135" y="147"/>
                            </a:lnTo>
                            <a:lnTo>
                              <a:pt x="139" y="153"/>
                            </a:lnTo>
                            <a:lnTo>
                              <a:pt x="143" y="106"/>
                            </a:lnTo>
                            <a:lnTo>
                              <a:pt x="147" y="83"/>
                            </a:lnTo>
                            <a:lnTo>
                              <a:pt x="152" y="141"/>
                            </a:lnTo>
                            <a:lnTo>
                              <a:pt x="155" y="147"/>
                            </a:lnTo>
                            <a:lnTo>
                              <a:pt x="160" y="148"/>
                            </a:lnTo>
                            <a:lnTo>
                              <a:pt x="164" y="62"/>
                            </a:lnTo>
                            <a:lnTo>
                              <a:pt x="168" y="144"/>
                            </a:lnTo>
                            <a:lnTo>
                              <a:pt x="172" y="114"/>
                            </a:lnTo>
                            <a:lnTo>
                              <a:pt x="176" y="149"/>
                            </a:lnTo>
                            <a:lnTo>
                              <a:pt x="180" y="101"/>
                            </a:lnTo>
                            <a:lnTo>
                              <a:pt x="184" y="126"/>
                            </a:lnTo>
                            <a:lnTo>
                              <a:pt x="188" y="83"/>
                            </a:lnTo>
                            <a:lnTo>
                              <a:pt x="192" y="145"/>
                            </a:lnTo>
                            <a:lnTo>
                              <a:pt x="196" y="154"/>
                            </a:lnTo>
                            <a:lnTo>
                              <a:pt x="200" y="12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42FF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55" name="Freeform 8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089776" y="2846389"/>
                        <a:ext cx="319088" cy="265113"/>
                      </a:xfrm>
                      <a:custGeom>
                        <a:avLst/>
                        <a:gdLst>
                          <a:gd name="T0" fmla="*/ 0 w 201"/>
                          <a:gd name="T1" fmla="*/ 135 h 167"/>
                          <a:gd name="T2" fmla="*/ 5 w 201"/>
                          <a:gd name="T3" fmla="*/ 98 h 167"/>
                          <a:gd name="T4" fmla="*/ 9 w 201"/>
                          <a:gd name="T5" fmla="*/ 156 h 167"/>
                          <a:gd name="T6" fmla="*/ 13 w 201"/>
                          <a:gd name="T7" fmla="*/ 164 h 167"/>
                          <a:gd name="T8" fmla="*/ 17 w 201"/>
                          <a:gd name="T9" fmla="*/ 137 h 167"/>
                          <a:gd name="T10" fmla="*/ 21 w 201"/>
                          <a:gd name="T11" fmla="*/ 164 h 167"/>
                          <a:gd name="T12" fmla="*/ 25 w 201"/>
                          <a:gd name="T13" fmla="*/ 99 h 167"/>
                          <a:gd name="T14" fmla="*/ 29 w 201"/>
                          <a:gd name="T15" fmla="*/ 76 h 167"/>
                          <a:gd name="T16" fmla="*/ 33 w 201"/>
                          <a:gd name="T17" fmla="*/ 95 h 167"/>
                          <a:gd name="T18" fmla="*/ 37 w 201"/>
                          <a:gd name="T19" fmla="*/ 151 h 167"/>
                          <a:gd name="T20" fmla="*/ 41 w 201"/>
                          <a:gd name="T21" fmla="*/ 165 h 167"/>
                          <a:gd name="T22" fmla="*/ 46 w 201"/>
                          <a:gd name="T23" fmla="*/ 148 h 167"/>
                          <a:gd name="T24" fmla="*/ 50 w 201"/>
                          <a:gd name="T25" fmla="*/ 65 h 167"/>
                          <a:gd name="T26" fmla="*/ 54 w 201"/>
                          <a:gd name="T27" fmla="*/ 135 h 167"/>
                          <a:gd name="T28" fmla="*/ 58 w 201"/>
                          <a:gd name="T29" fmla="*/ 166 h 167"/>
                          <a:gd name="T30" fmla="*/ 62 w 201"/>
                          <a:gd name="T31" fmla="*/ 123 h 167"/>
                          <a:gd name="T32" fmla="*/ 66 w 201"/>
                          <a:gd name="T33" fmla="*/ 75 h 167"/>
                          <a:gd name="T34" fmla="*/ 70 w 201"/>
                          <a:gd name="T35" fmla="*/ 115 h 167"/>
                          <a:gd name="T36" fmla="*/ 74 w 201"/>
                          <a:gd name="T37" fmla="*/ 154 h 167"/>
                          <a:gd name="T38" fmla="*/ 78 w 201"/>
                          <a:gd name="T39" fmla="*/ 129 h 167"/>
                          <a:gd name="T40" fmla="*/ 82 w 201"/>
                          <a:gd name="T41" fmla="*/ 127 h 167"/>
                          <a:gd name="T42" fmla="*/ 87 w 201"/>
                          <a:gd name="T43" fmla="*/ 115 h 167"/>
                          <a:gd name="T44" fmla="*/ 90 w 201"/>
                          <a:gd name="T45" fmla="*/ 88 h 167"/>
                          <a:gd name="T46" fmla="*/ 95 w 201"/>
                          <a:gd name="T47" fmla="*/ 151 h 167"/>
                          <a:gd name="T48" fmla="*/ 99 w 201"/>
                          <a:gd name="T49" fmla="*/ 167 h 167"/>
                          <a:gd name="T50" fmla="*/ 103 w 201"/>
                          <a:gd name="T51" fmla="*/ 162 h 167"/>
                          <a:gd name="T52" fmla="*/ 107 w 201"/>
                          <a:gd name="T53" fmla="*/ 111 h 167"/>
                          <a:gd name="T54" fmla="*/ 111 w 201"/>
                          <a:gd name="T55" fmla="*/ 147 h 167"/>
                          <a:gd name="T56" fmla="*/ 115 w 201"/>
                          <a:gd name="T57" fmla="*/ 136 h 167"/>
                          <a:gd name="T58" fmla="*/ 119 w 201"/>
                          <a:gd name="T59" fmla="*/ 155 h 167"/>
                          <a:gd name="T60" fmla="*/ 123 w 201"/>
                          <a:gd name="T61" fmla="*/ 163 h 167"/>
                          <a:gd name="T62" fmla="*/ 128 w 201"/>
                          <a:gd name="T63" fmla="*/ 69 h 167"/>
                          <a:gd name="T64" fmla="*/ 131 w 201"/>
                          <a:gd name="T65" fmla="*/ 75 h 167"/>
                          <a:gd name="T66" fmla="*/ 136 w 201"/>
                          <a:gd name="T67" fmla="*/ 74 h 167"/>
                          <a:gd name="T68" fmla="*/ 140 w 201"/>
                          <a:gd name="T69" fmla="*/ 137 h 167"/>
                          <a:gd name="T70" fmla="*/ 144 w 201"/>
                          <a:gd name="T71" fmla="*/ 139 h 167"/>
                          <a:gd name="T72" fmla="*/ 148 w 201"/>
                          <a:gd name="T73" fmla="*/ 166 h 167"/>
                          <a:gd name="T74" fmla="*/ 152 w 201"/>
                          <a:gd name="T75" fmla="*/ 97 h 167"/>
                          <a:gd name="T76" fmla="*/ 156 w 201"/>
                          <a:gd name="T77" fmla="*/ 122 h 167"/>
                          <a:gd name="T78" fmla="*/ 160 w 201"/>
                          <a:gd name="T79" fmla="*/ 154 h 167"/>
                          <a:gd name="T80" fmla="*/ 164 w 201"/>
                          <a:gd name="T81" fmla="*/ 131 h 167"/>
                          <a:gd name="T82" fmla="*/ 168 w 201"/>
                          <a:gd name="T83" fmla="*/ 133 h 167"/>
                          <a:gd name="T84" fmla="*/ 172 w 201"/>
                          <a:gd name="T85" fmla="*/ 0 h 167"/>
                          <a:gd name="T86" fmla="*/ 176 w 201"/>
                          <a:gd name="T87" fmla="*/ 92 h 167"/>
                          <a:gd name="T88" fmla="*/ 181 w 201"/>
                          <a:gd name="T89" fmla="*/ 156 h 167"/>
                          <a:gd name="T90" fmla="*/ 185 w 201"/>
                          <a:gd name="T91" fmla="*/ 128 h 167"/>
                          <a:gd name="T92" fmla="*/ 189 w 201"/>
                          <a:gd name="T93" fmla="*/ 127 h 167"/>
                          <a:gd name="T94" fmla="*/ 193 w 201"/>
                          <a:gd name="T95" fmla="*/ 159 h 167"/>
                          <a:gd name="T96" fmla="*/ 197 w 201"/>
                          <a:gd name="T97" fmla="*/ 36 h 167"/>
                          <a:gd name="T98" fmla="*/ 201 w 201"/>
                          <a:gd name="T99" fmla="*/ 105 h 16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01" h="167">
                            <a:moveTo>
                              <a:pt x="0" y="135"/>
                            </a:moveTo>
                            <a:lnTo>
                              <a:pt x="5" y="98"/>
                            </a:lnTo>
                            <a:lnTo>
                              <a:pt x="9" y="156"/>
                            </a:lnTo>
                            <a:lnTo>
                              <a:pt x="13" y="164"/>
                            </a:lnTo>
                            <a:lnTo>
                              <a:pt x="17" y="137"/>
                            </a:lnTo>
                            <a:lnTo>
                              <a:pt x="21" y="164"/>
                            </a:lnTo>
                            <a:lnTo>
                              <a:pt x="25" y="99"/>
                            </a:lnTo>
                            <a:lnTo>
                              <a:pt x="29" y="76"/>
                            </a:lnTo>
                            <a:lnTo>
                              <a:pt x="33" y="95"/>
                            </a:lnTo>
                            <a:lnTo>
                              <a:pt x="37" y="151"/>
                            </a:lnTo>
                            <a:lnTo>
                              <a:pt x="41" y="165"/>
                            </a:lnTo>
                            <a:lnTo>
                              <a:pt x="46" y="148"/>
                            </a:lnTo>
                            <a:lnTo>
                              <a:pt x="50" y="65"/>
                            </a:lnTo>
                            <a:lnTo>
                              <a:pt x="54" y="135"/>
                            </a:lnTo>
                            <a:lnTo>
                              <a:pt x="58" y="166"/>
                            </a:lnTo>
                            <a:lnTo>
                              <a:pt x="62" y="123"/>
                            </a:lnTo>
                            <a:lnTo>
                              <a:pt x="66" y="75"/>
                            </a:lnTo>
                            <a:lnTo>
                              <a:pt x="70" y="115"/>
                            </a:lnTo>
                            <a:lnTo>
                              <a:pt x="74" y="154"/>
                            </a:lnTo>
                            <a:lnTo>
                              <a:pt x="78" y="129"/>
                            </a:lnTo>
                            <a:lnTo>
                              <a:pt x="82" y="127"/>
                            </a:lnTo>
                            <a:lnTo>
                              <a:pt x="87" y="115"/>
                            </a:lnTo>
                            <a:lnTo>
                              <a:pt x="90" y="88"/>
                            </a:lnTo>
                            <a:lnTo>
                              <a:pt x="95" y="151"/>
                            </a:lnTo>
                            <a:lnTo>
                              <a:pt x="99" y="167"/>
                            </a:lnTo>
                            <a:lnTo>
                              <a:pt x="103" y="162"/>
                            </a:lnTo>
                            <a:lnTo>
                              <a:pt x="107" y="111"/>
                            </a:lnTo>
                            <a:lnTo>
                              <a:pt x="111" y="147"/>
                            </a:lnTo>
                            <a:lnTo>
                              <a:pt x="115" y="136"/>
                            </a:lnTo>
                            <a:lnTo>
                              <a:pt x="119" y="155"/>
                            </a:lnTo>
                            <a:lnTo>
                              <a:pt x="123" y="163"/>
                            </a:lnTo>
                            <a:lnTo>
                              <a:pt x="128" y="69"/>
                            </a:lnTo>
                            <a:lnTo>
                              <a:pt x="131" y="75"/>
                            </a:lnTo>
                            <a:lnTo>
                              <a:pt x="136" y="74"/>
                            </a:lnTo>
                            <a:lnTo>
                              <a:pt x="140" y="137"/>
                            </a:lnTo>
                            <a:lnTo>
                              <a:pt x="144" y="139"/>
                            </a:lnTo>
                            <a:lnTo>
                              <a:pt x="148" y="166"/>
                            </a:lnTo>
                            <a:lnTo>
                              <a:pt x="152" y="97"/>
                            </a:lnTo>
                            <a:lnTo>
                              <a:pt x="156" y="122"/>
                            </a:lnTo>
                            <a:lnTo>
                              <a:pt x="160" y="154"/>
                            </a:lnTo>
                            <a:lnTo>
                              <a:pt x="164" y="131"/>
                            </a:lnTo>
                            <a:lnTo>
                              <a:pt x="168" y="133"/>
                            </a:lnTo>
                            <a:lnTo>
                              <a:pt x="172" y="0"/>
                            </a:lnTo>
                            <a:lnTo>
                              <a:pt x="176" y="92"/>
                            </a:lnTo>
                            <a:lnTo>
                              <a:pt x="181" y="156"/>
                            </a:lnTo>
                            <a:lnTo>
                              <a:pt x="185" y="128"/>
                            </a:lnTo>
                            <a:lnTo>
                              <a:pt x="189" y="127"/>
                            </a:lnTo>
                            <a:lnTo>
                              <a:pt x="193" y="159"/>
                            </a:lnTo>
                            <a:lnTo>
                              <a:pt x="197" y="36"/>
                            </a:lnTo>
                            <a:lnTo>
                              <a:pt x="201" y="10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42FF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56" name="Freeform 8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408863" y="2971801"/>
                        <a:ext cx="214313" cy="136525"/>
                      </a:xfrm>
                      <a:custGeom>
                        <a:avLst/>
                        <a:gdLst>
                          <a:gd name="T0" fmla="*/ 0 w 135"/>
                          <a:gd name="T1" fmla="*/ 26 h 86"/>
                          <a:gd name="T2" fmla="*/ 4 w 135"/>
                          <a:gd name="T3" fmla="*/ 83 h 86"/>
                          <a:gd name="T4" fmla="*/ 8 w 135"/>
                          <a:gd name="T5" fmla="*/ 63 h 86"/>
                          <a:gd name="T6" fmla="*/ 12 w 135"/>
                          <a:gd name="T7" fmla="*/ 81 h 86"/>
                          <a:gd name="T8" fmla="*/ 16 w 135"/>
                          <a:gd name="T9" fmla="*/ 24 h 86"/>
                          <a:gd name="T10" fmla="*/ 21 w 135"/>
                          <a:gd name="T11" fmla="*/ 45 h 86"/>
                          <a:gd name="T12" fmla="*/ 25 w 135"/>
                          <a:gd name="T13" fmla="*/ 0 h 86"/>
                          <a:gd name="T14" fmla="*/ 29 w 135"/>
                          <a:gd name="T15" fmla="*/ 45 h 86"/>
                          <a:gd name="T16" fmla="*/ 33 w 135"/>
                          <a:gd name="T17" fmla="*/ 23 h 86"/>
                          <a:gd name="T18" fmla="*/ 37 w 135"/>
                          <a:gd name="T19" fmla="*/ 77 h 86"/>
                          <a:gd name="T20" fmla="*/ 41 w 135"/>
                          <a:gd name="T21" fmla="*/ 51 h 86"/>
                          <a:gd name="T22" fmla="*/ 45 w 135"/>
                          <a:gd name="T23" fmla="*/ 86 h 86"/>
                          <a:gd name="T24" fmla="*/ 49 w 135"/>
                          <a:gd name="T25" fmla="*/ 72 h 86"/>
                          <a:gd name="T26" fmla="*/ 53 w 135"/>
                          <a:gd name="T27" fmla="*/ 71 h 86"/>
                          <a:gd name="T28" fmla="*/ 57 w 135"/>
                          <a:gd name="T29" fmla="*/ 41 h 86"/>
                          <a:gd name="T30" fmla="*/ 62 w 135"/>
                          <a:gd name="T31" fmla="*/ 78 h 86"/>
                          <a:gd name="T32" fmla="*/ 65 w 135"/>
                          <a:gd name="T33" fmla="*/ 80 h 86"/>
                          <a:gd name="T34" fmla="*/ 70 w 135"/>
                          <a:gd name="T35" fmla="*/ 75 h 86"/>
                          <a:gd name="T36" fmla="*/ 74 w 135"/>
                          <a:gd name="T37" fmla="*/ 52 h 86"/>
                          <a:gd name="T38" fmla="*/ 78 w 135"/>
                          <a:gd name="T39" fmla="*/ 33 h 86"/>
                          <a:gd name="T40" fmla="*/ 82 w 135"/>
                          <a:gd name="T41" fmla="*/ 26 h 86"/>
                          <a:gd name="T42" fmla="*/ 86 w 135"/>
                          <a:gd name="T43" fmla="*/ 68 h 86"/>
                          <a:gd name="T44" fmla="*/ 90 w 135"/>
                          <a:gd name="T45" fmla="*/ 86 h 86"/>
                          <a:gd name="T46" fmla="*/ 94 w 135"/>
                          <a:gd name="T47" fmla="*/ 4 h 86"/>
                          <a:gd name="T48" fmla="*/ 98 w 135"/>
                          <a:gd name="T49" fmla="*/ 52 h 86"/>
                          <a:gd name="T50" fmla="*/ 103 w 135"/>
                          <a:gd name="T51" fmla="*/ 41 h 86"/>
                          <a:gd name="T52" fmla="*/ 106 w 135"/>
                          <a:gd name="T53" fmla="*/ 84 h 86"/>
                          <a:gd name="T54" fmla="*/ 111 w 135"/>
                          <a:gd name="T55" fmla="*/ 46 h 86"/>
                          <a:gd name="T56" fmla="*/ 115 w 135"/>
                          <a:gd name="T57" fmla="*/ 82 h 86"/>
                          <a:gd name="T58" fmla="*/ 119 w 135"/>
                          <a:gd name="T59" fmla="*/ 56 h 86"/>
                          <a:gd name="T60" fmla="*/ 123 w 135"/>
                          <a:gd name="T61" fmla="*/ 69 h 86"/>
                          <a:gd name="T62" fmla="*/ 127 w 135"/>
                          <a:gd name="T63" fmla="*/ 74 h 86"/>
                          <a:gd name="T64" fmla="*/ 131 w 135"/>
                          <a:gd name="T65" fmla="*/ 75 h 86"/>
                          <a:gd name="T66" fmla="*/ 135 w 135"/>
                          <a:gd name="T67" fmla="*/ 7 h 8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</a:cxnLst>
                        <a:rect l="0" t="0" r="r" b="b"/>
                        <a:pathLst>
                          <a:path w="135" h="86">
                            <a:moveTo>
                              <a:pt x="0" y="26"/>
                            </a:moveTo>
                            <a:lnTo>
                              <a:pt x="4" y="83"/>
                            </a:lnTo>
                            <a:lnTo>
                              <a:pt x="8" y="63"/>
                            </a:lnTo>
                            <a:lnTo>
                              <a:pt x="12" y="81"/>
                            </a:lnTo>
                            <a:lnTo>
                              <a:pt x="16" y="24"/>
                            </a:lnTo>
                            <a:lnTo>
                              <a:pt x="21" y="45"/>
                            </a:lnTo>
                            <a:lnTo>
                              <a:pt x="25" y="0"/>
                            </a:lnTo>
                            <a:lnTo>
                              <a:pt x="29" y="45"/>
                            </a:lnTo>
                            <a:lnTo>
                              <a:pt x="33" y="23"/>
                            </a:lnTo>
                            <a:lnTo>
                              <a:pt x="37" y="77"/>
                            </a:lnTo>
                            <a:lnTo>
                              <a:pt x="41" y="51"/>
                            </a:lnTo>
                            <a:lnTo>
                              <a:pt x="45" y="86"/>
                            </a:lnTo>
                            <a:lnTo>
                              <a:pt x="49" y="72"/>
                            </a:lnTo>
                            <a:lnTo>
                              <a:pt x="53" y="71"/>
                            </a:lnTo>
                            <a:lnTo>
                              <a:pt x="57" y="41"/>
                            </a:lnTo>
                            <a:lnTo>
                              <a:pt x="62" y="78"/>
                            </a:lnTo>
                            <a:lnTo>
                              <a:pt x="65" y="80"/>
                            </a:lnTo>
                            <a:lnTo>
                              <a:pt x="70" y="75"/>
                            </a:lnTo>
                            <a:lnTo>
                              <a:pt x="74" y="52"/>
                            </a:lnTo>
                            <a:lnTo>
                              <a:pt x="78" y="33"/>
                            </a:lnTo>
                            <a:lnTo>
                              <a:pt x="82" y="26"/>
                            </a:lnTo>
                            <a:lnTo>
                              <a:pt x="86" y="68"/>
                            </a:lnTo>
                            <a:lnTo>
                              <a:pt x="90" y="86"/>
                            </a:lnTo>
                            <a:lnTo>
                              <a:pt x="94" y="4"/>
                            </a:lnTo>
                            <a:lnTo>
                              <a:pt x="98" y="52"/>
                            </a:lnTo>
                            <a:lnTo>
                              <a:pt x="103" y="41"/>
                            </a:lnTo>
                            <a:lnTo>
                              <a:pt x="106" y="84"/>
                            </a:lnTo>
                            <a:lnTo>
                              <a:pt x="111" y="46"/>
                            </a:lnTo>
                            <a:lnTo>
                              <a:pt x="115" y="82"/>
                            </a:lnTo>
                            <a:lnTo>
                              <a:pt x="119" y="56"/>
                            </a:lnTo>
                            <a:lnTo>
                              <a:pt x="123" y="69"/>
                            </a:lnTo>
                            <a:lnTo>
                              <a:pt x="127" y="74"/>
                            </a:lnTo>
                            <a:lnTo>
                              <a:pt x="131" y="75"/>
                            </a:lnTo>
                            <a:lnTo>
                              <a:pt x="135" y="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42FF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57" name="Freeform 8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54776" y="2927351"/>
                        <a:ext cx="317500" cy="184150"/>
                      </a:xfrm>
                      <a:custGeom>
                        <a:avLst/>
                        <a:gdLst>
                          <a:gd name="T0" fmla="*/ 0 w 200"/>
                          <a:gd name="T1" fmla="*/ 116 h 116"/>
                          <a:gd name="T2" fmla="*/ 3 w 200"/>
                          <a:gd name="T3" fmla="*/ 98 h 116"/>
                          <a:gd name="T4" fmla="*/ 7 w 200"/>
                          <a:gd name="T5" fmla="*/ 78 h 116"/>
                          <a:gd name="T6" fmla="*/ 12 w 200"/>
                          <a:gd name="T7" fmla="*/ 78 h 116"/>
                          <a:gd name="T8" fmla="*/ 16 w 200"/>
                          <a:gd name="T9" fmla="*/ 105 h 116"/>
                          <a:gd name="T10" fmla="*/ 20 w 200"/>
                          <a:gd name="T11" fmla="*/ 73 h 116"/>
                          <a:gd name="T12" fmla="*/ 24 w 200"/>
                          <a:gd name="T13" fmla="*/ 104 h 116"/>
                          <a:gd name="T14" fmla="*/ 28 w 200"/>
                          <a:gd name="T15" fmla="*/ 106 h 116"/>
                          <a:gd name="T16" fmla="*/ 32 w 200"/>
                          <a:gd name="T17" fmla="*/ 81 h 116"/>
                          <a:gd name="T18" fmla="*/ 36 w 200"/>
                          <a:gd name="T19" fmla="*/ 63 h 116"/>
                          <a:gd name="T20" fmla="*/ 40 w 200"/>
                          <a:gd name="T21" fmla="*/ 93 h 116"/>
                          <a:gd name="T22" fmla="*/ 44 w 200"/>
                          <a:gd name="T23" fmla="*/ 32 h 116"/>
                          <a:gd name="T24" fmla="*/ 48 w 200"/>
                          <a:gd name="T25" fmla="*/ 54 h 116"/>
                          <a:gd name="T26" fmla="*/ 53 w 200"/>
                          <a:gd name="T27" fmla="*/ 74 h 116"/>
                          <a:gd name="T28" fmla="*/ 57 w 200"/>
                          <a:gd name="T29" fmla="*/ 114 h 116"/>
                          <a:gd name="T30" fmla="*/ 61 w 200"/>
                          <a:gd name="T31" fmla="*/ 65 h 116"/>
                          <a:gd name="T32" fmla="*/ 65 w 200"/>
                          <a:gd name="T33" fmla="*/ 1 h 116"/>
                          <a:gd name="T34" fmla="*/ 69 w 200"/>
                          <a:gd name="T35" fmla="*/ 73 h 116"/>
                          <a:gd name="T36" fmla="*/ 73 w 200"/>
                          <a:gd name="T37" fmla="*/ 107 h 116"/>
                          <a:gd name="T38" fmla="*/ 77 w 200"/>
                          <a:gd name="T39" fmla="*/ 112 h 116"/>
                          <a:gd name="T40" fmla="*/ 81 w 200"/>
                          <a:gd name="T41" fmla="*/ 50 h 116"/>
                          <a:gd name="T42" fmla="*/ 85 w 200"/>
                          <a:gd name="T43" fmla="*/ 92 h 116"/>
                          <a:gd name="T44" fmla="*/ 89 w 200"/>
                          <a:gd name="T45" fmla="*/ 73 h 116"/>
                          <a:gd name="T46" fmla="*/ 94 w 200"/>
                          <a:gd name="T47" fmla="*/ 8 h 116"/>
                          <a:gd name="T48" fmla="*/ 98 w 200"/>
                          <a:gd name="T49" fmla="*/ 62 h 116"/>
                          <a:gd name="T50" fmla="*/ 102 w 200"/>
                          <a:gd name="T51" fmla="*/ 29 h 116"/>
                          <a:gd name="T52" fmla="*/ 106 w 200"/>
                          <a:gd name="T53" fmla="*/ 63 h 116"/>
                          <a:gd name="T54" fmla="*/ 110 w 200"/>
                          <a:gd name="T55" fmla="*/ 113 h 116"/>
                          <a:gd name="T56" fmla="*/ 114 w 200"/>
                          <a:gd name="T57" fmla="*/ 59 h 116"/>
                          <a:gd name="T58" fmla="*/ 118 w 200"/>
                          <a:gd name="T59" fmla="*/ 25 h 116"/>
                          <a:gd name="T60" fmla="*/ 122 w 200"/>
                          <a:gd name="T61" fmla="*/ 46 h 116"/>
                          <a:gd name="T62" fmla="*/ 126 w 200"/>
                          <a:gd name="T63" fmla="*/ 50 h 116"/>
                          <a:gd name="T64" fmla="*/ 130 w 200"/>
                          <a:gd name="T65" fmla="*/ 112 h 116"/>
                          <a:gd name="T66" fmla="*/ 135 w 200"/>
                          <a:gd name="T67" fmla="*/ 28 h 116"/>
                          <a:gd name="T68" fmla="*/ 139 w 200"/>
                          <a:gd name="T69" fmla="*/ 68 h 116"/>
                          <a:gd name="T70" fmla="*/ 143 w 200"/>
                          <a:gd name="T71" fmla="*/ 82 h 116"/>
                          <a:gd name="T72" fmla="*/ 147 w 200"/>
                          <a:gd name="T73" fmla="*/ 88 h 116"/>
                          <a:gd name="T74" fmla="*/ 151 w 200"/>
                          <a:gd name="T75" fmla="*/ 0 h 116"/>
                          <a:gd name="T76" fmla="*/ 155 w 200"/>
                          <a:gd name="T77" fmla="*/ 57 h 116"/>
                          <a:gd name="T78" fmla="*/ 159 w 200"/>
                          <a:gd name="T79" fmla="*/ 49 h 116"/>
                          <a:gd name="T80" fmla="*/ 163 w 200"/>
                          <a:gd name="T81" fmla="*/ 38 h 116"/>
                          <a:gd name="T82" fmla="*/ 167 w 200"/>
                          <a:gd name="T83" fmla="*/ 81 h 116"/>
                          <a:gd name="T84" fmla="*/ 171 w 200"/>
                          <a:gd name="T85" fmla="*/ 66 h 116"/>
                          <a:gd name="T86" fmla="*/ 176 w 200"/>
                          <a:gd name="T87" fmla="*/ 114 h 116"/>
                          <a:gd name="T88" fmla="*/ 179 w 200"/>
                          <a:gd name="T89" fmla="*/ 78 h 116"/>
                          <a:gd name="T90" fmla="*/ 184 w 200"/>
                          <a:gd name="T91" fmla="*/ 5 h 116"/>
                          <a:gd name="T92" fmla="*/ 188 w 200"/>
                          <a:gd name="T93" fmla="*/ 42 h 116"/>
                          <a:gd name="T94" fmla="*/ 192 w 200"/>
                          <a:gd name="T95" fmla="*/ 113 h 116"/>
                          <a:gd name="T96" fmla="*/ 196 w 200"/>
                          <a:gd name="T97" fmla="*/ 71 h 116"/>
                          <a:gd name="T98" fmla="*/ 200 w 200"/>
                          <a:gd name="T99" fmla="*/ 32 h 11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00" h="116">
                            <a:moveTo>
                              <a:pt x="0" y="116"/>
                            </a:moveTo>
                            <a:lnTo>
                              <a:pt x="3" y="98"/>
                            </a:lnTo>
                            <a:lnTo>
                              <a:pt x="7" y="78"/>
                            </a:lnTo>
                            <a:lnTo>
                              <a:pt x="12" y="78"/>
                            </a:lnTo>
                            <a:lnTo>
                              <a:pt x="16" y="105"/>
                            </a:lnTo>
                            <a:lnTo>
                              <a:pt x="20" y="73"/>
                            </a:lnTo>
                            <a:lnTo>
                              <a:pt x="24" y="104"/>
                            </a:lnTo>
                            <a:lnTo>
                              <a:pt x="28" y="106"/>
                            </a:lnTo>
                            <a:lnTo>
                              <a:pt x="32" y="81"/>
                            </a:lnTo>
                            <a:lnTo>
                              <a:pt x="36" y="63"/>
                            </a:lnTo>
                            <a:lnTo>
                              <a:pt x="40" y="93"/>
                            </a:lnTo>
                            <a:lnTo>
                              <a:pt x="44" y="32"/>
                            </a:lnTo>
                            <a:lnTo>
                              <a:pt x="48" y="54"/>
                            </a:lnTo>
                            <a:lnTo>
                              <a:pt x="53" y="74"/>
                            </a:lnTo>
                            <a:lnTo>
                              <a:pt x="57" y="114"/>
                            </a:lnTo>
                            <a:lnTo>
                              <a:pt x="61" y="65"/>
                            </a:lnTo>
                            <a:lnTo>
                              <a:pt x="65" y="1"/>
                            </a:lnTo>
                            <a:lnTo>
                              <a:pt x="69" y="73"/>
                            </a:lnTo>
                            <a:lnTo>
                              <a:pt x="73" y="107"/>
                            </a:lnTo>
                            <a:lnTo>
                              <a:pt x="77" y="112"/>
                            </a:lnTo>
                            <a:lnTo>
                              <a:pt x="81" y="50"/>
                            </a:lnTo>
                            <a:lnTo>
                              <a:pt x="85" y="92"/>
                            </a:lnTo>
                            <a:lnTo>
                              <a:pt x="89" y="73"/>
                            </a:lnTo>
                            <a:lnTo>
                              <a:pt x="94" y="8"/>
                            </a:lnTo>
                            <a:lnTo>
                              <a:pt x="98" y="62"/>
                            </a:lnTo>
                            <a:lnTo>
                              <a:pt x="102" y="29"/>
                            </a:lnTo>
                            <a:lnTo>
                              <a:pt x="106" y="63"/>
                            </a:lnTo>
                            <a:lnTo>
                              <a:pt x="110" y="113"/>
                            </a:lnTo>
                            <a:lnTo>
                              <a:pt x="114" y="59"/>
                            </a:lnTo>
                            <a:lnTo>
                              <a:pt x="118" y="25"/>
                            </a:lnTo>
                            <a:lnTo>
                              <a:pt x="122" y="46"/>
                            </a:lnTo>
                            <a:lnTo>
                              <a:pt x="126" y="50"/>
                            </a:lnTo>
                            <a:lnTo>
                              <a:pt x="130" y="112"/>
                            </a:lnTo>
                            <a:lnTo>
                              <a:pt x="135" y="28"/>
                            </a:lnTo>
                            <a:lnTo>
                              <a:pt x="139" y="68"/>
                            </a:lnTo>
                            <a:lnTo>
                              <a:pt x="143" y="82"/>
                            </a:lnTo>
                            <a:lnTo>
                              <a:pt x="147" y="88"/>
                            </a:lnTo>
                            <a:lnTo>
                              <a:pt x="151" y="0"/>
                            </a:lnTo>
                            <a:lnTo>
                              <a:pt x="155" y="57"/>
                            </a:lnTo>
                            <a:lnTo>
                              <a:pt x="159" y="49"/>
                            </a:lnTo>
                            <a:lnTo>
                              <a:pt x="163" y="38"/>
                            </a:lnTo>
                            <a:lnTo>
                              <a:pt x="167" y="81"/>
                            </a:lnTo>
                            <a:lnTo>
                              <a:pt x="171" y="66"/>
                            </a:lnTo>
                            <a:lnTo>
                              <a:pt x="176" y="114"/>
                            </a:lnTo>
                            <a:lnTo>
                              <a:pt x="179" y="78"/>
                            </a:lnTo>
                            <a:lnTo>
                              <a:pt x="184" y="5"/>
                            </a:lnTo>
                            <a:lnTo>
                              <a:pt x="188" y="42"/>
                            </a:lnTo>
                            <a:lnTo>
                              <a:pt x="192" y="113"/>
                            </a:lnTo>
                            <a:lnTo>
                              <a:pt x="196" y="71"/>
                            </a:lnTo>
                            <a:lnTo>
                              <a:pt x="200" y="3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FF57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58" name="Freeform 8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772276" y="2921001"/>
                        <a:ext cx="317500" cy="185738"/>
                      </a:xfrm>
                      <a:custGeom>
                        <a:avLst/>
                        <a:gdLst>
                          <a:gd name="T0" fmla="*/ 0 w 200"/>
                          <a:gd name="T1" fmla="*/ 36 h 117"/>
                          <a:gd name="T2" fmla="*/ 4 w 200"/>
                          <a:gd name="T3" fmla="*/ 47 h 117"/>
                          <a:gd name="T4" fmla="*/ 8 w 200"/>
                          <a:gd name="T5" fmla="*/ 101 h 117"/>
                          <a:gd name="T6" fmla="*/ 12 w 200"/>
                          <a:gd name="T7" fmla="*/ 103 h 117"/>
                          <a:gd name="T8" fmla="*/ 16 w 200"/>
                          <a:gd name="T9" fmla="*/ 7 h 117"/>
                          <a:gd name="T10" fmla="*/ 20 w 200"/>
                          <a:gd name="T11" fmla="*/ 47 h 117"/>
                          <a:gd name="T12" fmla="*/ 24 w 200"/>
                          <a:gd name="T13" fmla="*/ 45 h 117"/>
                          <a:gd name="T14" fmla="*/ 29 w 200"/>
                          <a:gd name="T15" fmla="*/ 79 h 117"/>
                          <a:gd name="T16" fmla="*/ 33 w 200"/>
                          <a:gd name="T17" fmla="*/ 94 h 117"/>
                          <a:gd name="T18" fmla="*/ 37 w 200"/>
                          <a:gd name="T19" fmla="*/ 91 h 117"/>
                          <a:gd name="T20" fmla="*/ 41 w 200"/>
                          <a:gd name="T21" fmla="*/ 38 h 117"/>
                          <a:gd name="T22" fmla="*/ 45 w 200"/>
                          <a:gd name="T23" fmla="*/ 79 h 117"/>
                          <a:gd name="T24" fmla="*/ 49 w 200"/>
                          <a:gd name="T25" fmla="*/ 80 h 117"/>
                          <a:gd name="T26" fmla="*/ 53 w 200"/>
                          <a:gd name="T27" fmla="*/ 93 h 117"/>
                          <a:gd name="T28" fmla="*/ 57 w 200"/>
                          <a:gd name="T29" fmla="*/ 8 h 117"/>
                          <a:gd name="T30" fmla="*/ 61 w 200"/>
                          <a:gd name="T31" fmla="*/ 57 h 117"/>
                          <a:gd name="T32" fmla="*/ 65 w 200"/>
                          <a:gd name="T33" fmla="*/ 92 h 117"/>
                          <a:gd name="T34" fmla="*/ 70 w 200"/>
                          <a:gd name="T35" fmla="*/ 93 h 117"/>
                          <a:gd name="T36" fmla="*/ 74 w 200"/>
                          <a:gd name="T37" fmla="*/ 84 h 117"/>
                          <a:gd name="T38" fmla="*/ 78 w 200"/>
                          <a:gd name="T39" fmla="*/ 2 h 117"/>
                          <a:gd name="T40" fmla="*/ 82 w 200"/>
                          <a:gd name="T41" fmla="*/ 56 h 117"/>
                          <a:gd name="T42" fmla="*/ 86 w 200"/>
                          <a:gd name="T43" fmla="*/ 28 h 117"/>
                          <a:gd name="T44" fmla="*/ 90 w 200"/>
                          <a:gd name="T45" fmla="*/ 110 h 117"/>
                          <a:gd name="T46" fmla="*/ 94 w 200"/>
                          <a:gd name="T47" fmla="*/ 110 h 117"/>
                          <a:gd name="T48" fmla="*/ 98 w 200"/>
                          <a:gd name="T49" fmla="*/ 51 h 117"/>
                          <a:gd name="T50" fmla="*/ 102 w 200"/>
                          <a:gd name="T51" fmla="*/ 46 h 117"/>
                          <a:gd name="T52" fmla="*/ 106 w 200"/>
                          <a:gd name="T53" fmla="*/ 34 h 117"/>
                          <a:gd name="T54" fmla="*/ 111 w 200"/>
                          <a:gd name="T55" fmla="*/ 113 h 117"/>
                          <a:gd name="T56" fmla="*/ 114 w 200"/>
                          <a:gd name="T57" fmla="*/ 109 h 117"/>
                          <a:gd name="T58" fmla="*/ 119 w 200"/>
                          <a:gd name="T59" fmla="*/ 40 h 117"/>
                          <a:gd name="T60" fmla="*/ 123 w 200"/>
                          <a:gd name="T61" fmla="*/ 18 h 117"/>
                          <a:gd name="T62" fmla="*/ 127 w 200"/>
                          <a:gd name="T63" fmla="*/ 73 h 117"/>
                          <a:gd name="T64" fmla="*/ 131 w 200"/>
                          <a:gd name="T65" fmla="*/ 72 h 117"/>
                          <a:gd name="T66" fmla="*/ 135 w 200"/>
                          <a:gd name="T67" fmla="*/ 90 h 117"/>
                          <a:gd name="T68" fmla="*/ 139 w 200"/>
                          <a:gd name="T69" fmla="*/ 117 h 117"/>
                          <a:gd name="T70" fmla="*/ 143 w 200"/>
                          <a:gd name="T71" fmla="*/ 52 h 117"/>
                          <a:gd name="T72" fmla="*/ 147 w 200"/>
                          <a:gd name="T73" fmla="*/ 13 h 117"/>
                          <a:gd name="T74" fmla="*/ 152 w 200"/>
                          <a:gd name="T75" fmla="*/ 8 h 117"/>
                          <a:gd name="T76" fmla="*/ 155 w 200"/>
                          <a:gd name="T77" fmla="*/ 113 h 117"/>
                          <a:gd name="T78" fmla="*/ 160 w 200"/>
                          <a:gd name="T79" fmla="*/ 109 h 117"/>
                          <a:gd name="T80" fmla="*/ 164 w 200"/>
                          <a:gd name="T81" fmla="*/ 25 h 117"/>
                          <a:gd name="T82" fmla="*/ 168 w 200"/>
                          <a:gd name="T83" fmla="*/ 65 h 117"/>
                          <a:gd name="T84" fmla="*/ 172 w 200"/>
                          <a:gd name="T85" fmla="*/ 91 h 117"/>
                          <a:gd name="T86" fmla="*/ 176 w 200"/>
                          <a:gd name="T87" fmla="*/ 88 h 117"/>
                          <a:gd name="T88" fmla="*/ 180 w 200"/>
                          <a:gd name="T89" fmla="*/ 90 h 117"/>
                          <a:gd name="T90" fmla="*/ 184 w 200"/>
                          <a:gd name="T91" fmla="*/ 0 h 117"/>
                          <a:gd name="T92" fmla="*/ 188 w 200"/>
                          <a:gd name="T93" fmla="*/ 39 h 117"/>
                          <a:gd name="T94" fmla="*/ 192 w 200"/>
                          <a:gd name="T95" fmla="*/ 50 h 117"/>
                          <a:gd name="T96" fmla="*/ 196 w 200"/>
                          <a:gd name="T97" fmla="*/ 86 h 117"/>
                          <a:gd name="T98" fmla="*/ 200 w 200"/>
                          <a:gd name="T99" fmla="*/ 102 h 11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00" h="117">
                            <a:moveTo>
                              <a:pt x="0" y="36"/>
                            </a:moveTo>
                            <a:lnTo>
                              <a:pt x="4" y="47"/>
                            </a:lnTo>
                            <a:lnTo>
                              <a:pt x="8" y="101"/>
                            </a:lnTo>
                            <a:lnTo>
                              <a:pt x="12" y="103"/>
                            </a:lnTo>
                            <a:lnTo>
                              <a:pt x="16" y="7"/>
                            </a:lnTo>
                            <a:lnTo>
                              <a:pt x="20" y="47"/>
                            </a:lnTo>
                            <a:lnTo>
                              <a:pt x="24" y="45"/>
                            </a:lnTo>
                            <a:lnTo>
                              <a:pt x="29" y="79"/>
                            </a:lnTo>
                            <a:lnTo>
                              <a:pt x="33" y="94"/>
                            </a:lnTo>
                            <a:lnTo>
                              <a:pt x="37" y="91"/>
                            </a:lnTo>
                            <a:lnTo>
                              <a:pt x="41" y="38"/>
                            </a:lnTo>
                            <a:lnTo>
                              <a:pt x="45" y="79"/>
                            </a:lnTo>
                            <a:lnTo>
                              <a:pt x="49" y="80"/>
                            </a:lnTo>
                            <a:lnTo>
                              <a:pt x="53" y="93"/>
                            </a:lnTo>
                            <a:lnTo>
                              <a:pt x="57" y="8"/>
                            </a:lnTo>
                            <a:lnTo>
                              <a:pt x="61" y="57"/>
                            </a:lnTo>
                            <a:lnTo>
                              <a:pt x="65" y="92"/>
                            </a:lnTo>
                            <a:lnTo>
                              <a:pt x="70" y="93"/>
                            </a:lnTo>
                            <a:lnTo>
                              <a:pt x="74" y="84"/>
                            </a:lnTo>
                            <a:lnTo>
                              <a:pt x="78" y="2"/>
                            </a:lnTo>
                            <a:lnTo>
                              <a:pt x="82" y="56"/>
                            </a:lnTo>
                            <a:lnTo>
                              <a:pt x="86" y="28"/>
                            </a:lnTo>
                            <a:lnTo>
                              <a:pt x="90" y="110"/>
                            </a:lnTo>
                            <a:lnTo>
                              <a:pt x="94" y="110"/>
                            </a:lnTo>
                            <a:lnTo>
                              <a:pt x="98" y="51"/>
                            </a:lnTo>
                            <a:lnTo>
                              <a:pt x="102" y="46"/>
                            </a:lnTo>
                            <a:lnTo>
                              <a:pt x="106" y="34"/>
                            </a:lnTo>
                            <a:lnTo>
                              <a:pt x="111" y="113"/>
                            </a:lnTo>
                            <a:lnTo>
                              <a:pt x="114" y="109"/>
                            </a:lnTo>
                            <a:lnTo>
                              <a:pt x="119" y="40"/>
                            </a:lnTo>
                            <a:lnTo>
                              <a:pt x="123" y="18"/>
                            </a:lnTo>
                            <a:lnTo>
                              <a:pt x="127" y="73"/>
                            </a:lnTo>
                            <a:lnTo>
                              <a:pt x="131" y="72"/>
                            </a:lnTo>
                            <a:lnTo>
                              <a:pt x="135" y="90"/>
                            </a:lnTo>
                            <a:lnTo>
                              <a:pt x="139" y="117"/>
                            </a:lnTo>
                            <a:lnTo>
                              <a:pt x="143" y="52"/>
                            </a:lnTo>
                            <a:lnTo>
                              <a:pt x="147" y="13"/>
                            </a:lnTo>
                            <a:lnTo>
                              <a:pt x="152" y="8"/>
                            </a:lnTo>
                            <a:lnTo>
                              <a:pt x="155" y="113"/>
                            </a:lnTo>
                            <a:lnTo>
                              <a:pt x="160" y="109"/>
                            </a:lnTo>
                            <a:lnTo>
                              <a:pt x="164" y="25"/>
                            </a:lnTo>
                            <a:lnTo>
                              <a:pt x="168" y="65"/>
                            </a:lnTo>
                            <a:lnTo>
                              <a:pt x="172" y="91"/>
                            </a:lnTo>
                            <a:lnTo>
                              <a:pt x="176" y="88"/>
                            </a:lnTo>
                            <a:lnTo>
                              <a:pt x="180" y="90"/>
                            </a:lnTo>
                            <a:lnTo>
                              <a:pt x="184" y="0"/>
                            </a:lnTo>
                            <a:lnTo>
                              <a:pt x="188" y="39"/>
                            </a:lnTo>
                            <a:lnTo>
                              <a:pt x="192" y="50"/>
                            </a:lnTo>
                            <a:lnTo>
                              <a:pt x="196" y="86"/>
                            </a:lnTo>
                            <a:lnTo>
                              <a:pt x="200" y="10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FF57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59" name="Freeform 9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089776" y="2892426"/>
                        <a:ext cx="319088" cy="215900"/>
                      </a:xfrm>
                      <a:custGeom>
                        <a:avLst/>
                        <a:gdLst>
                          <a:gd name="T0" fmla="*/ 0 w 201"/>
                          <a:gd name="T1" fmla="*/ 120 h 136"/>
                          <a:gd name="T2" fmla="*/ 5 w 201"/>
                          <a:gd name="T3" fmla="*/ 31 h 136"/>
                          <a:gd name="T4" fmla="*/ 9 w 201"/>
                          <a:gd name="T5" fmla="*/ 65 h 136"/>
                          <a:gd name="T6" fmla="*/ 13 w 201"/>
                          <a:gd name="T7" fmla="*/ 105 h 136"/>
                          <a:gd name="T8" fmla="*/ 17 w 201"/>
                          <a:gd name="T9" fmla="*/ 118 h 136"/>
                          <a:gd name="T10" fmla="*/ 21 w 201"/>
                          <a:gd name="T11" fmla="*/ 125 h 136"/>
                          <a:gd name="T12" fmla="*/ 25 w 201"/>
                          <a:gd name="T13" fmla="*/ 60 h 136"/>
                          <a:gd name="T14" fmla="*/ 29 w 201"/>
                          <a:gd name="T15" fmla="*/ 38 h 136"/>
                          <a:gd name="T16" fmla="*/ 33 w 201"/>
                          <a:gd name="T17" fmla="*/ 67 h 136"/>
                          <a:gd name="T18" fmla="*/ 37 w 201"/>
                          <a:gd name="T19" fmla="*/ 93 h 136"/>
                          <a:gd name="T20" fmla="*/ 41 w 201"/>
                          <a:gd name="T21" fmla="*/ 112 h 136"/>
                          <a:gd name="T22" fmla="*/ 46 w 201"/>
                          <a:gd name="T23" fmla="*/ 89 h 136"/>
                          <a:gd name="T24" fmla="*/ 50 w 201"/>
                          <a:gd name="T25" fmla="*/ 28 h 136"/>
                          <a:gd name="T26" fmla="*/ 54 w 201"/>
                          <a:gd name="T27" fmla="*/ 77 h 136"/>
                          <a:gd name="T28" fmla="*/ 58 w 201"/>
                          <a:gd name="T29" fmla="*/ 71 h 136"/>
                          <a:gd name="T30" fmla="*/ 62 w 201"/>
                          <a:gd name="T31" fmla="*/ 125 h 136"/>
                          <a:gd name="T32" fmla="*/ 66 w 201"/>
                          <a:gd name="T33" fmla="*/ 114 h 136"/>
                          <a:gd name="T34" fmla="*/ 70 w 201"/>
                          <a:gd name="T35" fmla="*/ 0 h 136"/>
                          <a:gd name="T36" fmla="*/ 74 w 201"/>
                          <a:gd name="T37" fmla="*/ 62 h 136"/>
                          <a:gd name="T38" fmla="*/ 78 w 201"/>
                          <a:gd name="T39" fmla="*/ 136 h 136"/>
                          <a:gd name="T40" fmla="*/ 82 w 201"/>
                          <a:gd name="T41" fmla="*/ 93 h 136"/>
                          <a:gd name="T42" fmla="*/ 87 w 201"/>
                          <a:gd name="T43" fmla="*/ 39 h 136"/>
                          <a:gd name="T44" fmla="*/ 90 w 201"/>
                          <a:gd name="T45" fmla="*/ 75 h 136"/>
                          <a:gd name="T46" fmla="*/ 95 w 201"/>
                          <a:gd name="T47" fmla="*/ 91 h 136"/>
                          <a:gd name="T48" fmla="*/ 99 w 201"/>
                          <a:gd name="T49" fmla="*/ 112 h 136"/>
                          <a:gd name="T50" fmla="*/ 103 w 201"/>
                          <a:gd name="T51" fmla="*/ 132 h 136"/>
                          <a:gd name="T52" fmla="*/ 107 w 201"/>
                          <a:gd name="T53" fmla="*/ 59 h 136"/>
                          <a:gd name="T54" fmla="*/ 111 w 201"/>
                          <a:gd name="T55" fmla="*/ 51 h 136"/>
                          <a:gd name="T56" fmla="*/ 115 w 201"/>
                          <a:gd name="T57" fmla="*/ 94 h 136"/>
                          <a:gd name="T58" fmla="*/ 119 w 201"/>
                          <a:gd name="T59" fmla="*/ 104 h 136"/>
                          <a:gd name="T60" fmla="*/ 123 w 201"/>
                          <a:gd name="T61" fmla="*/ 115 h 136"/>
                          <a:gd name="T62" fmla="*/ 128 w 201"/>
                          <a:gd name="T63" fmla="*/ 79 h 136"/>
                          <a:gd name="T64" fmla="*/ 131 w 201"/>
                          <a:gd name="T65" fmla="*/ 47 h 136"/>
                          <a:gd name="T66" fmla="*/ 136 w 201"/>
                          <a:gd name="T67" fmla="*/ 81 h 136"/>
                          <a:gd name="T68" fmla="*/ 140 w 201"/>
                          <a:gd name="T69" fmla="*/ 45 h 136"/>
                          <a:gd name="T70" fmla="*/ 144 w 201"/>
                          <a:gd name="T71" fmla="*/ 65 h 136"/>
                          <a:gd name="T72" fmla="*/ 148 w 201"/>
                          <a:gd name="T73" fmla="*/ 136 h 136"/>
                          <a:gd name="T74" fmla="*/ 152 w 201"/>
                          <a:gd name="T75" fmla="*/ 79 h 136"/>
                          <a:gd name="T76" fmla="*/ 156 w 201"/>
                          <a:gd name="T77" fmla="*/ 55 h 136"/>
                          <a:gd name="T78" fmla="*/ 160 w 201"/>
                          <a:gd name="T79" fmla="*/ 48 h 136"/>
                          <a:gd name="T80" fmla="*/ 164 w 201"/>
                          <a:gd name="T81" fmla="*/ 94 h 136"/>
                          <a:gd name="T82" fmla="*/ 168 w 201"/>
                          <a:gd name="T83" fmla="*/ 126 h 136"/>
                          <a:gd name="T84" fmla="*/ 172 w 201"/>
                          <a:gd name="T85" fmla="*/ 55 h 136"/>
                          <a:gd name="T86" fmla="*/ 176 w 201"/>
                          <a:gd name="T87" fmla="*/ 24 h 136"/>
                          <a:gd name="T88" fmla="*/ 181 w 201"/>
                          <a:gd name="T89" fmla="*/ 97 h 136"/>
                          <a:gd name="T90" fmla="*/ 185 w 201"/>
                          <a:gd name="T91" fmla="*/ 68 h 136"/>
                          <a:gd name="T92" fmla="*/ 189 w 201"/>
                          <a:gd name="T93" fmla="*/ 118 h 136"/>
                          <a:gd name="T94" fmla="*/ 193 w 201"/>
                          <a:gd name="T95" fmla="*/ 124 h 136"/>
                          <a:gd name="T96" fmla="*/ 197 w 201"/>
                          <a:gd name="T97" fmla="*/ 47 h 136"/>
                          <a:gd name="T98" fmla="*/ 201 w 201"/>
                          <a:gd name="T99" fmla="*/ 56 h 13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01" h="136">
                            <a:moveTo>
                              <a:pt x="0" y="120"/>
                            </a:moveTo>
                            <a:lnTo>
                              <a:pt x="5" y="31"/>
                            </a:lnTo>
                            <a:lnTo>
                              <a:pt x="9" y="65"/>
                            </a:lnTo>
                            <a:lnTo>
                              <a:pt x="13" y="105"/>
                            </a:lnTo>
                            <a:lnTo>
                              <a:pt x="17" y="118"/>
                            </a:lnTo>
                            <a:lnTo>
                              <a:pt x="21" y="125"/>
                            </a:lnTo>
                            <a:lnTo>
                              <a:pt x="25" y="60"/>
                            </a:lnTo>
                            <a:lnTo>
                              <a:pt x="29" y="38"/>
                            </a:lnTo>
                            <a:lnTo>
                              <a:pt x="33" y="67"/>
                            </a:lnTo>
                            <a:lnTo>
                              <a:pt x="37" y="93"/>
                            </a:lnTo>
                            <a:lnTo>
                              <a:pt x="41" y="112"/>
                            </a:lnTo>
                            <a:lnTo>
                              <a:pt x="46" y="89"/>
                            </a:lnTo>
                            <a:lnTo>
                              <a:pt x="50" y="28"/>
                            </a:lnTo>
                            <a:lnTo>
                              <a:pt x="54" y="77"/>
                            </a:lnTo>
                            <a:lnTo>
                              <a:pt x="58" y="71"/>
                            </a:lnTo>
                            <a:lnTo>
                              <a:pt x="62" y="125"/>
                            </a:lnTo>
                            <a:lnTo>
                              <a:pt x="66" y="114"/>
                            </a:lnTo>
                            <a:lnTo>
                              <a:pt x="70" y="0"/>
                            </a:lnTo>
                            <a:lnTo>
                              <a:pt x="74" y="62"/>
                            </a:lnTo>
                            <a:lnTo>
                              <a:pt x="78" y="136"/>
                            </a:lnTo>
                            <a:lnTo>
                              <a:pt x="82" y="93"/>
                            </a:lnTo>
                            <a:lnTo>
                              <a:pt x="87" y="39"/>
                            </a:lnTo>
                            <a:lnTo>
                              <a:pt x="90" y="75"/>
                            </a:lnTo>
                            <a:lnTo>
                              <a:pt x="95" y="91"/>
                            </a:lnTo>
                            <a:lnTo>
                              <a:pt x="99" y="112"/>
                            </a:lnTo>
                            <a:lnTo>
                              <a:pt x="103" y="132"/>
                            </a:lnTo>
                            <a:lnTo>
                              <a:pt x="107" y="59"/>
                            </a:lnTo>
                            <a:lnTo>
                              <a:pt x="111" y="51"/>
                            </a:lnTo>
                            <a:lnTo>
                              <a:pt x="115" y="94"/>
                            </a:lnTo>
                            <a:lnTo>
                              <a:pt x="119" y="104"/>
                            </a:lnTo>
                            <a:lnTo>
                              <a:pt x="123" y="115"/>
                            </a:lnTo>
                            <a:lnTo>
                              <a:pt x="128" y="79"/>
                            </a:lnTo>
                            <a:lnTo>
                              <a:pt x="131" y="47"/>
                            </a:lnTo>
                            <a:lnTo>
                              <a:pt x="136" y="81"/>
                            </a:lnTo>
                            <a:lnTo>
                              <a:pt x="140" y="45"/>
                            </a:lnTo>
                            <a:lnTo>
                              <a:pt x="144" y="65"/>
                            </a:lnTo>
                            <a:lnTo>
                              <a:pt x="148" y="136"/>
                            </a:lnTo>
                            <a:lnTo>
                              <a:pt x="152" y="79"/>
                            </a:lnTo>
                            <a:lnTo>
                              <a:pt x="156" y="55"/>
                            </a:lnTo>
                            <a:lnTo>
                              <a:pt x="160" y="48"/>
                            </a:lnTo>
                            <a:lnTo>
                              <a:pt x="164" y="94"/>
                            </a:lnTo>
                            <a:lnTo>
                              <a:pt x="168" y="126"/>
                            </a:lnTo>
                            <a:lnTo>
                              <a:pt x="172" y="55"/>
                            </a:lnTo>
                            <a:lnTo>
                              <a:pt x="176" y="24"/>
                            </a:lnTo>
                            <a:lnTo>
                              <a:pt x="181" y="97"/>
                            </a:lnTo>
                            <a:lnTo>
                              <a:pt x="185" y="68"/>
                            </a:lnTo>
                            <a:lnTo>
                              <a:pt x="189" y="118"/>
                            </a:lnTo>
                            <a:lnTo>
                              <a:pt x="193" y="124"/>
                            </a:lnTo>
                            <a:lnTo>
                              <a:pt x="197" y="47"/>
                            </a:lnTo>
                            <a:lnTo>
                              <a:pt x="201" y="5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FF57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60" name="Freeform 9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408863" y="2911476"/>
                        <a:ext cx="214313" cy="198438"/>
                      </a:xfrm>
                      <a:custGeom>
                        <a:avLst/>
                        <a:gdLst>
                          <a:gd name="T0" fmla="*/ 0 w 135"/>
                          <a:gd name="T1" fmla="*/ 44 h 125"/>
                          <a:gd name="T2" fmla="*/ 4 w 135"/>
                          <a:gd name="T3" fmla="*/ 77 h 125"/>
                          <a:gd name="T4" fmla="*/ 8 w 135"/>
                          <a:gd name="T5" fmla="*/ 36 h 125"/>
                          <a:gd name="T6" fmla="*/ 12 w 135"/>
                          <a:gd name="T7" fmla="*/ 125 h 125"/>
                          <a:gd name="T8" fmla="*/ 16 w 135"/>
                          <a:gd name="T9" fmla="*/ 51 h 125"/>
                          <a:gd name="T10" fmla="*/ 21 w 135"/>
                          <a:gd name="T11" fmla="*/ 68 h 125"/>
                          <a:gd name="T12" fmla="*/ 25 w 135"/>
                          <a:gd name="T13" fmla="*/ 97 h 125"/>
                          <a:gd name="T14" fmla="*/ 29 w 135"/>
                          <a:gd name="T15" fmla="*/ 90 h 125"/>
                          <a:gd name="T16" fmla="*/ 33 w 135"/>
                          <a:gd name="T17" fmla="*/ 81 h 125"/>
                          <a:gd name="T18" fmla="*/ 37 w 135"/>
                          <a:gd name="T19" fmla="*/ 106 h 125"/>
                          <a:gd name="T20" fmla="*/ 41 w 135"/>
                          <a:gd name="T21" fmla="*/ 105 h 125"/>
                          <a:gd name="T22" fmla="*/ 45 w 135"/>
                          <a:gd name="T23" fmla="*/ 59 h 125"/>
                          <a:gd name="T24" fmla="*/ 49 w 135"/>
                          <a:gd name="T25" fmla="*/ 121 h 125"/>
                          <a:gd name="T26" fmla="*/ 53 w 135"/>
                          <a:gd name="T27" fmla="*/ 57 h 125"/>
                          <a:gd name="T28" fmla="*/ 57 w 135"/>
                          <a:gd name="T29" fmla="*/ 34 h 125"/>
                          <a:gd name="T30" fmla="*/ 62 w 135"/>
                          <a:gd name="T31" fmla="*/ 76 h 125"/>
                          <a:gd name="T32" fmla="*/ 65 w 135"/>
                          <a:gd name="T33" fmla="*/ 89 h 125"/>
                          <a:gd name="T34" fmla="*/ 70 w 135"/>
                          <a:gd name="T35" fmla="*/ 98 h 125"/>
                          <a:gd name="T36" fmla="*/ 74 w 135"/>
                          <a:gd name="T37" fmla="*/ 96 h 125"/>
                          <a:gd name="T38" fmla="*/ 78 w 135"/>
                          <a:gd name="T39" fmla="*/ 41 h 125"/>
                          <a:gd name="T40" fmla="*/ 82 w 135"/>
                          <a:gd name="T41" fmla="*/ 63 h 125"/>
                          <a:gd name="T42" fmla="*/ 86 w 135"/>
                          <a:gd name="T43" fmla="*/ 98 h 125"/>
                          <a:gd name="T44" fmla="*/ 90 w 135"/>
                          <a:gd name="T45" fmla="*/ 96 h 125"/>
                          <a:gd name="T46" fmla="*/ 94 w 135"/>
                          <a:gd name="T47" fmla="*/ 83 h 125"/>
                          <a:gd name="T48" fmla="*/ 98 w 135"/>
                          <a:gd name="T49" fmla="*/ 48 h 125"/>
                          <a:gd name="T50" fmla="*/ 103 w 135"/>
                          <a:gd name="T51" fmla="*/ 83 h 125"/>
                          <a:gd name="T52" fmla="*/ 106 w 135"/>
                          <a:gd name="T53" fmla="*/ 100 h 125"/>
                          <a:gd name="T54" fmla="*/ 111 w 135"/>
                          <a:gd name="T55" fmla="*/ 69 h 125"/>
                          <a:gd name="T56" fmla="*/ 115 w 135"/>
                          <a:gd name="T57" fmla="*/ 0 h 125"/>
                          <a:gd name="T58" fmla="*/ 119 w 135"/>
                          <a:gd name="T59" fmla="*/ 63 h 125"/>
                          <a:gd name="T60" fmla="*/ 123 w 135"/>
                          <a:gd name="T61" fmla="*/ 44 h 125"/>
                          <a:gd name="T62" fmla="*/ 127 w 135"/>
                          <a:gd name="T63" fmla="*/ 104 h 125"/>
                          <a:gd name="T64" fmla="*/ 131 w 135"/>
                          <a:gd name="T65" fmla="*/ 111 h 125"/>
                          <a:gd name="T66" fmla="*/ 135 w 135"/>
                          <a:gd name="T67" fmla="*/ 40 h 12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</a:cxnLst>
                        <a:rect l="0" t="0" r="r" b="b"/>
                        <a:pathLst>
                          <a:path w="135" h="125">
                            <a:moveTo>
                              <a:pt x="0" y="44"/>
                            </a:moveTo>
                            <a:lnTo>
                              <a:pt x="4" y="77"/>
                            </a:lnTo>
                            <a:lnTo>
                              <a:pt x="8" y="36"/>
                            </a:lnTo>
                            <a:lnTo>
                              <a:pt x="12" y="125"/>
                            </a:lnTo>
                            <a:lnTo>
                              <a:pt x="16" y="51"/>
                            </a:lnTo>
                            <a:lnTo>
                              <a:pt x="21" y="68"/>
                            </a:lnTo>
                            <a:lnTo>
                              <a:pt x="25" y="97"/>
                            </a:lnTo>
                            <a:lnTo>
                              <a:pt x="29" y="90"/>
                            </a:lnTo>
                            <a:lnTo>
                              <a:pt x="33" y="81"/>
                            </a:lnTo>
                            <a:lnTo>
                              <a:pt x="37" y="106"/>
                            </a:lnTo>
                            <a:lnTo>
                              <a:pt x="41" y="105"/>
                            </a:lnTo>
                            <a:lnTo>
                              <a:pt x="45" y="59"/>
                            </a:lnTo>
                            <a:lnTo>
                              <a:pt x="49" y="121"/>
                            </a:lnTo>
                            <a:lnTo>
                              <a:pt x="53" y="57"/>
                            </a:lnTo>
                            <a:lnTo>
                              <a:pt x="57" y="34"/>
                            </a:lnTo>
                            <a:lnTo>
                              <a:pt x="62" y="76"/>
                            </a:lnTo>
                            <a:lnTo>
                              <a:pt x="65" y="89"/>
                            </a:lnTo>
                            <a:lnTo>
                              <a:pt x="70" y="98"/>
                            </a:lnTo>
                            <a:lnTo>
                              <a:pt x="74" y="96"/>
                            </a:lnTo>
                            <a:lnTo>
                              <a:pt x="78" y="41"/>
                            </a:lnTo>
                            <a:lnTo>
                              <a:pt x="82" y="63"/>
                            </a:lnTo>
                            <a:lnTo>
                              <a:pt x="86" y="98"/>
                            </a:lnTo>
                            <a:lnTo>
                              <a:pt x="90" y="96"/>
                            </a:lnTo>
                            <a:lnTo>
                              <a:pt x="94" y="83"/>
                            </a:lnTo>
                            <a:lnTo>
                              <a:pt x="98" y="48"/>
                            </a:lnTo>
                            <a:lnTo>
                              <a:pt x="103" y="83"/>
                            </a:lnTo>
                            <a:lnTo>
                              <a:pt x="106" y="100"/>
                            </a:lnTo>
                            <a:lnTo>
                              <a:pt x="111" y="69"/>
                            </a:lnTo>
                            <a:lnTo>
                              <a:pt x="115" y="0"/>
                            </a:lnTo>
                            <a:lnTo>
                              <a:pt x="119" y="63"/>
                            </a:lnTo>
                            <a:lnTo>
                              <a:pt x="123" y="44"/>
                            </a:lnTo>
                            <a:lnTo>
                              <a:pt x="127" y="104"/>
                            </a:lnTo>
                            <a:lnTo>
                              <a:pt x="131" y="111"/>
                            </a:lnTo>
                            <a:lnTo>
                              <a:pt x="135" y="4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FF57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61" name="Freeform 9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54776" y="2955926"/>
                        <a:ext cx="317500" cy="155575"/>
                      </a:xfrm>
                      <a:custGeom>
                        <a:avLst/>
                        <a:gdLst>
                          <a:gd name="T0" fmla="*/ 0 w 200"/>
                          <a:gd name="T1" fmla="*/ 98 h 98"/>
                          <a:gd name="T2" fmla="*/ 3 w 200"/>
                          <a:gd name="T3" fmla="*/ 81 h 98"/>
                          <a:gd name="T4" fmla="*/ 7 w 200"/>
                          <a:gd name="T5" fmla="*/ 97 h 98"/>
                          <a:gd name="T6" fmla="*/ 12 w 200"/>
                          <a:gd name="T7" fmla="*/ 80 h 98"/>
                          <a:gd name="T8" fmla="*/ 16 w 200"/>
                          <a:gd name="T9" fmla="*/ 80 h 98"/>
                          <a:gd name="T10" fmla="*/ 20 w 200"/>
                          <a:gd name="T11" fmla="*/ 92 h 98"/>
                          <a:gd name="T12" fmla="*/ 24 w 200"/>
                          <a:gd name="T13" fmla="*/ 73 h 98"/>
                          <a:gd name="T14" fmla="*/ 28 w 200"/>
                          <a:gd name="T15" fmla="*/ 86 h 98"/>
                          <a:gd name="T16" fmla="*/ 32 w 200"/>
                          <a:gd name="T17" fmla="*/ 80 h 98"/>
                          <a:gd name="T18" fmla="*/ 36 w 200"/>
                          <a:gd name="T19" fmla="*/ 85 h 98"/>
                          <a:gd name="T20" fmla="*/ 40 w 200"/>
                          <a:gd name="T21" fmla="*/ 96 h 98"/>
                          <a:gd name="T22" fmla="*/ 44 w 200"/>
                          <a:gd name="T23" fmla="*/ 67 h 98"/>
                          <a:gd name="T24" fmla="*/ 48 w 200"/>
                          <a:gd name="T25" fmla="*/ 3 h 98"/>
                          <a:gd name="T26" fmla="*/ 53 w 200"/>
                          <a:gd name="T27" fmla="*/ 48 h 98"/>
                          <a:gd name="T28" fmla="*/ 57 w 200"/>
                          <a:gd name="T29" fmla="*/ 84 h 98"/>
                          <a:gd name="T30" fmla="*/ 61 w 200"/>
                          <a:gd name="T31" fmla="*/ 69 h 98"/>
                          <a:gd name="T32" fmla="*/ 65 w 200"/>
                          <a:gd name="T33" fmla="*/ 21 h 98"/>
                          <a:gd name="T34" fmla="*/ 69 w 200"/>
                          <a:gd name="T35" fmla="*/ 30 h 98"/>
                          <a:gd name="T36" fmla="*/ 73 w 200"/>
                          <a:gd name="T37" fmla="*/ 48 h 98"/>
                          <a:gd name="T38" fmla="*/ 77 w 200"/>
                          <a:gd name="T39" fmla="*/ 92 h 98"/>
                          <a:gd name="T40" fmla="*/ 81 w 200"/>
                          <a:gd name="T41" fmla="*/ 91 h 98"/>
                          <a:gd name="T42" fmla="*/ 85 w 200"/>
                          <a:gd name="T43" fmla="*/ 72 h 98"/>
                          <a:gd name="T44" fmla="*/ 89 w 200"/>
                          <a:gd name="T45" fmla="*/ 79 h 98"/>
                          <a:gd name="T46" fmla="*/ 94 w 200"/>
                          <a:gd name="T47" fmla="*/ 10 h 98"/>
                          <a:gd name="T48" fmla="*/ 98 w 200"/>
                          <a:gd name="T49" fmla="*/ 4 h 98"/>
                          <a:gd name="T50" fmla="*/ 102 w 200"/>
                          <a:gd name="T51" fmla="*/ 19 h 98"/>
                          <a:gd name="T52" fmla="*/ 106 w 200"/>
                          <a:gd name="T53" fmla="*/ 69 h 98"/>
                          <a:gd name="T54" fmla="*/ 110 w 200"/>
                          <a:gd name="T55" fmla="*/ 74 h 98"/>
                          <a:gd name="T56" fmla="*/ 114 w 200"/>
                          <a:gd name="T57" fmla="*/ 87 h 98"/>
                          <a:gd name="T58" fmla="*/ 118 w 200"/>
                          <a:gd name="T59" fmla="*/ 0 h 98"/>
                          <a:gd name="T60" fmla="*/ 122 w 200"/>
                          <a:gd name="T61" fmla="*/ 0 h 98"/>
                          <a:gd name="T62" fmla="*/ 126 w 200"/>
                          <a:gd name="T63" fmla="*/ 66 h 98"/>
                          <a:gd name="T64" fmla="*/ 130 w 200"/>
                          <a:gd name="T65" fmla="*/ 84 h 98"/>
                          <a:gd name="T66" fmla="*/ 135 w 200"/>
                          <a:gd name="T67" fmla="*/ 60 h 98"/>
                          <a:gd name="T68" fmla="*/ 139 w 200"/>
                          <a:gd name="T69" fmla="*/ 25 h 98"/>
                          <a:gd name="T70" fmla="*/ 143 w 200"/>
                          <a:gd name="T71" fmla="*/ 94 h 98"/>
                          <a:gd name="T72" fmla="*/ 147 w 200"/>
                          <a:gd name="T73" fmla="*/ 80 h 98"/>
                          <a:gd name="T74" fmla="*/ 151 w 200"/>
                          <a:gd name="T75" fmla="*/ 17 h 98"/>
                          <a:gd name="T76" fmla="*/ 155 w 200"/>
                          <a:gd name="T77" fmla="*/ 0 h 98"/>
                          <a:gd name="T78" fmla="*/ 159 w 200"/>
                          <a:gd name="T79" fmla="*/ 36 h 98"/>
                          <a:gd name="T80" fmla="*/ 163 w 200"/>
                          <a:gd name="T81" fmla="*/ 47 h 98"/>
                          <a:gd name="T82" fmla="*/ 167 w 200"/>
                          <a:gd name="T83" fmla="*/ 62 h 98"/>
                          <a:gd name="T84" fmla="*/ 171 w 200"/>
                          <a:gd name="T85" fmla="*/ 50 h 98"/>
                          <a:gd name="T86" fmla="*/ 176 w 200"/>
                          <a:gd name="T87" fmla="*/ 79 h 98"/>
                          <a:gd name="T88" fmla="*/ 179 w 200"/>
                          <a:gd name="T89" fmla="*/ 78 h 98"/>
                          <a:gd name="T90" fmla="*/ 184 w 200"/>
                          <a:gd name="T91" fmla="*/ 54 h 98"/>
                          <a:gd name="T92" fmla="*/ 188 w 200"/>
                          <a:gd name="T93" fmla="*/ 66 h 98"/>
                          <a:gd name="T94" fmla="*/ 192 w 200"/>
                          <a:gd name="T95" fmla="*/ 65 h 98"/>
                          <a:gd name="T96" fmla="*/ 196 w 200"/>
                          <a:gd name="T97" fmla="*/ 83 h 98"/>
                          <a:gd name="T98" fmla="*/ 200 w 200"/>
                          <a:gd name="T99" fmla="*/ 12 h 9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00" h="98">
                            <a:moveTo>
                              <a:pt x="0" y="98"/>
                            </a:moveTo>
                            <a:lnTo>
                              <a:pt x="3" y="81"/>
                            </a:lnTo>
                            <a:lnTo>
                              <a:pt x="7" y="97"/>
                            </a:lnTo>
                            <a:lnTo>
                              <a:pt x="12" y="80"/>
                            </a:lnTo>
                            <a:lnTo>
                              <a:pt x="16" y="80"/>
                            </a:lnTo>
                            <a:lnTo>
                              <a:pt x="20" y="92"/>
                            </a:lnTo>
                            <a:lnTo>
                              <a:pt x="24" y="73"/>
                            </a:lnTo>
                            <a:lnTo>
                              <a:pt x="28" y="86"/>
                            </a:lnTo>
                            <a:lnTo>
                              <a:pt x="32" y="80"/>
                            </a:lnTo>
                            <a:lnTo>
                              <a:pt x="36" y="85"/>
                            </a:lnTo>
                            <a:lnTo>
                              <a:pt x="40" y="96"/>
                            </a:lnTo>
                            <a:lnTo>
                              <a:pt x="44" y="67"/>
                            </a:lnTo>
                            <a:lnTo>
                              <a:pt x="48" y="3"/>
                            </a:lnTo>
                            <a:lnTo>
                              <a:pt x="53" y="48"/>
                            </a:lnTo>
                            <a:lnTo>
                              <a:pt x="57" y="84"/>
                            </a:lnTo>
                            <a:lnTo>
                              <a:pt x="61" y="69"/>
                            </a:lnTo>
                            <a:lnTo>
                              <a:pt x="65" y="21"/>
                            </a:lnTo>
                            <a:lnTo>
                              <a:pt x="69" y="30"/>
                            </a:lnTo>
                            <a:lnTo>
                              <a:pt x="73" y="48"/>
                            </a:lnTo>
                            <a:lnTo>
                              <a:pt x="77" y="92"/>
                            </a:lnTo>
                            <a:lnTo>
                              <a:pt x="81" y="91"/>
                            </a:lnTo>
                            <a:lnTo>
                              <a:pt x="85" y="72"/>
                            </a:lnTo>
                            <a:lnTo>
                              <a:pt x="89" y="79"/>
                            </a:lnTo>
                            <a:lnTo>
                              <a:pt x="94" y="10"/>
                            </a:lnTo>
                            <a:lnTo>
                              <a:pt x="98" y="4"/>
                            </a:lnTo>
                            <a:lnTo>
                              <a:pt x="102" y="19"/>
                            </a:lnTo>
                            <a:lnTo>
                              <a:pt x="106" y="69"/>
                            </a:lnTo>
                            <a:lnTo>
                              <a:pt x="110" y="74"/>
                            </a:lnTo>
                            <a:lnTo>
                              <a:pt x="114" y="87"/>
                            </a:lnTo>
                            <a:lnTo>
                              <a:pt x="118" y="0"/>
                            </a:lnTo>
                            <a:lnTo>
                              <a:pt x="122" y="0"/>
                            </a:lnTo>
                            <a:lnTo>
                              <a:pt x="126" y="66"/>
                            </a:lnTo>
                            <a:lnTo>
                              <a:pt x="130" y="84"/>
                            </a:lnTo>
                            <a:lnTo>
                              <a:pt x="135" y="60"/>
                            </a:lnTo>
                            <a:lnTo>
                              <a:pt x="139" y="25"/>
                            </a:lnTo>
                            <a:lnTo>
                              <a:pt x="143" y="94"/>
                            </a:lnTo>
                            <a:lnTo>
                              <a:pt x="147" y="80"/>
                            </a:lnTo>
                            <a:lnTo>
                              <a:pt x="151" y="17"/>
                            </a:lnTo>
                            <a:lnTo>
                              <a:pt x="155" y="0"/>
                            </a:lnTo>
                            <a:lnTo>
                              <a:pt x="159" y="36"/>
                            </a:lnTo>
                            <a:lnTo>
                              <a:pt x="163" y="47"/>
                            </a:lnTo>
                            <a:lnTo>
                              <a:pt x="167" y="62"/>
                            </a:lnTo>
                            <a:lnTo>
                              <a:pt x="171" y="50"/>
                            </a:lnTo>
                            <a:lnTo>
                              <a:pt x="176" y="79"/>
                            </a:lnTo>
                            <a:lnTo>
                              <a:pt x="179" y="78"/>
                            </a:lnTo>
                            <a:lnTo>
                              <a:pt x="184" y="54"/>
                            </a:lnTo>
                            <a:lnTo>
                              <a:pt x="188" y="66"/>
                            </a:lnTo>
                            <a:lnTo>
                              <a:pt x="192" y="65"/>
                            </a:lnTo>
                            <a:lnTo>
                              <a:pt x="196" y="83"/>
                            </a:lnTo>
                            <a:lnTo>
                              <a:pt x="200" y="1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FFF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62" name="Freeform 9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772276" y="2933701"/>
                        <a:ext cx="317500" cy="176213"/>
                      </a:xfrm>
                      <a:custGeom>
                        <a:avLst/>
                        <a:gdLst>
                          <a:gd name="T0" fmla="*/ 0 w 200"/>
                          <a:gd name="T1" fmla="*/ 26 h 111"/>
                          <a:gd name="T2" fmla="*/ 4 w 200"/>
                          <a:gd name="T3" fmla="*/ 73 h 111"/>
                          <a:gd name="T4" fmla="*/ 8 w 200"/>
                          <a:gd name="T5" fmla="*/ 64 h 111"/>
                          <a:gd name="T6" fmla="*/ 12 w 200"/>
                          <a:gd name="T7" fmla="*/ 106 h 111"/>
                          <a:gd name="T8" fmla="*/ 16 w 200"/>
                          <a:gd name="T9" fmla="*/ 69 h 111"/>
                          <a:gd name="T10" fmla="*/ 20 w 200"/>
                          <a:gd name="T11" fmla="*/ 16 h 111"/>
                          <a:gd name="T12" fmla="*/ 24 w 200"/>
                          <a:gd name="T13" fmla="*/ 25 h 111"/>
                          <a:gd name="T14" fmla="*/ 29 w 200"/>
                          <a:gd name="T15" fmla="*/ 73 h 111"/>
                          <a:gd name="T16" fmla="*/ 33 w 200"/>
                          <a:gd name="T17" fmla="*/ 111 h 111"/>
                          <a:gd name="T18" fmla="*/ 37 w 200"/>
                          <a:gd name="T19" fmla="*/ 97 h 111"/>
                          <a:gd name="T20" fmla="*/ 41 w 200"/>
                          <a:gd name="T21" fmla="*/ 36 h 111"/>
                          <a:gd name="T22" fmla="*/ 45 w 200"/>
                          <a:gd name="T23" fmla="*/ 41 h 111"/>
                          <a:gd name="T24" fmla="*/ 49 w 200"/>
                          <a:gd name="T25" fmla="*/ 97 h 111"/>
                          <a:gd name="T26" fmla="*/ 53 w 200"/>
                          <a:gd name="T27" fmla="*/ 110 h 111"/>
                          <a:gd name="T28" fmla="*/ 57 w 200"/>
                          <a:gd name="T29" fmla="*/ 80 h 111"/>
                          <a:gd name="T30" fmla="*/ 61 w 200"/>
                          <a:gd name="T31" fmla="*/ 10 h 111"/>
                          <a:gd name="T32" fmla="*/ 65 w 200"/>
                          <a:gd name="T33" fmla="*/ 55 h 111"/>
                          <a:gd name="T34" fmla="*/ 70 w 200"/>
                          <a:gd name="T35" fmla="*/ 102 h 111"/>
                          <a:gd name="T36" fmla="*/ 74 w 200"/>
                          <a:gd name="T37" fmla="*/ 92 h 111"/>
                          <a:gd name="T38" fmla="*/ 78 w 200"/>
                          <a:gd name="T39" fmla="*/ 33 h 111"/>
                          <a:gd name="T40" fmla="*/ 82 w 200"/>
                          <a:gd name="T41" fmla="*/ 43 h 111"/>
                          <a:gd name="T42" fmla="*/ 86 w 200"/>
                          <a:gd name="T43" fmla="*/ 66 h 111"/>
                          <a:gd name="T44" fmla="*/ 90 w 200"/>
                          <a:gd name="T45" fmla="*/ 73 h 111"/>
                          <a:gd name="T46" fmla="*/ 94 w 200"/>
                          <a:gd name="T47" fmla="*/ 106 h 111"/>
                          <a:gd name="T48" fmla="*/ 98 w 200"/>
                          <a:gd name="T49" fmla="*/ 81 h 111"/>
                          <a:gd name="T50" fmla="*/ 102 w 200"/>
                          <a:gd name="T51" fmla="*/ 16 h 111"/>
                          <a:gd name="T52" fmla="*/ 106 w 200"/>
                          <a:gd name="T53" fmla="*/ 62 h 111"/>
                          <a:gd name="T54" fmla="*/ 111 w 200"/>
                          <a:gd name="T55" fmla="*/ 94 h 111"/>
                          <a:gd name="T56" fmla="*/ 114 w 200"/>
                          <a:gd name="T57" fmla="*/ 96 h 111"/>
                          <a:gd name="T58" fmla="*/ 119 w 200"/>
                          <a:gd name="T59" fmla="*/ 73 h 111"/>
                          <a:gd name="T60" fmla="*/ 123 w 200"/>
                          <a:gd name="T61" fmla="*/ 10 h 111"/>
                          <a:gd name="T62" fmla="*/ 127 w 200"/>
                          <a:gd name="T63" fmla="*/ 21 h 111"/>
                          <a:gd name="T64" fmla="*/ 131 w 200"/>
                          <a:gd name="T65" fmla="*/ 71 h 111"/>
                          <a:gd name="T66" fmla="*/ 135 w 200"/>
                          <a:gd name="T67" fmla="*/ 82 h 111"/>
                          <a:gd name="T68" fmla="*/ 139 w 200"/>
                          <a:gd name="T69" fmla="*/ 99 h 111"/>
                          <a:gd name="T70" fmla="*/ 143 w 200"/>
                          <a:gd name="T71" fmla="*/ 65 h 111"/>
                          <a:gd name="T72" fmla="*/ 147 w 200"/>
                          <a:gd name="T73" fmla="*/ 30 h 111"/>
                          <a:gd name="T74" fmla="*/ 152 w 200"/>
                          <a:gd name="T75" fmla="*/ 67 h 111"/>
                          <a:gd name="T76" fmla="*/ 155 w 200"/>
                          <a:gd name="T77" fmla="*/ 81 h 111"/>
                          <a:gd name="T78" fmla="*/ 160 w 200"/>
                          <a:gd name="T79" fmla="*/ 101 h 111"/>
                          <a:gd name="T80" fmla="*/ 164 w 200"/>
                          <a:gd name="T81" fmla="*/ 67 h 111"/>
                          <a:gd name="T82" fmla="*/ 168 w 200"/>
                          <a:gd name="T83" fmla="*/ 0 h 111"/>
                          <a:gd name="T84" fmla="*/ 172 w 200"/>
                          <a:gd name="T85" fmla="*/ 46 h 111"/>
                          <a:gd name="T86" fmla="*/ 176 w 200"/>
                          <a:gd name="T87" fmla="*/ 104 h 111"/>
                          <a:gd name="T88" fmla="*/ 180 w 200"/>
                          <a:gd name="T89" fmla="*/ 102 h 111"/>
                          <a:gd name="T90" fmla="*/ 184 w 200"/>
                          <a:gd name="T91" fmla="*/ 46 h 111"/>
                          <a:gd name="T92" fmla="*/ 188 w 200"/>
                          <a:gd name="T93" fmla="*/ 25 h 111"/>
                          <a:gd name="T94" fmla="*/ 192 w 200"/>
                          <a:gd name="T95" fmla="*/ 33 h 111"/>
                          <a:gd name="T96" fmla="*/ 196 w 200"/>
                          <a:gd name="T97" fmla="*/ 106 h 111"/>
                          <a:gd name="T98" fmla="*/ 200 w 200"/>
                          <a:gd name="T99" fmla="*/ 108 h 11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00" h="111">
                            <a:moveTo>
                              <a:pt x="0" y="26"/>
                            </a:moveTo>
                            <a:lnTo>
                              <a:pt x="4" y="73"/>
                            </a:lnTo>
                            <a:lnTo>
                              <a:pt x="8" y="64"/>
                            </a:lnTo>
                            <a:lnTo>
                              <a:pt x="12" y="106"/>
                            </a:lnTo>
                            <a:lnTo>
                              <a:pt x="16" y="69"/>
                            </a:lnTo>
                            <a:lnTo>
                              <a:pt x="20" y="16"/>
                            </a:lnTo>
                            <a:lnTo>
                              <a:pt x="24" y="25"/>
                            </a:lnTo>
                            <a:lnTo>
                              <a:pt x="29" y="73"/>
                            </a:lnTo>
                            <a:lnTo>
                              <a:pt x="33" y="111"/>
                            </a:lnTo>
                            <a:lnTo>
                              <a:pt x="37" y="97"/>
                            </a:lnTo>
                            <a:lnTo>
                              <a:pt x="41" y="36"/>
                            </a:lnTo>
                            <a:lnTo>
                              <a:pt x="45" y="41"/>
                            </a:lnTo>
                            <a:lnTo>
                              <a:pt x="49" y="97"/>
                            </a:lnTo>
                            <a:lnTo>
                              <a:pt x="53" y="110"/>
                            </a:lnTo>
                            <a:lnTo>
                              <a:pt x="57" y="80"/>
                            </a:lnTo>
                            <a:lnTo>
                              <a:pt x="61" y="10"/>
                            </a:lnTo>
                            <a:lnTo>
                              <a:pt x="65" y="55"/>
                            </a:lnTo>
                            <a:lnTo>
                              <a:pt x="70" y="102"/>
                            </a:lnTo>
                            <a:lnTo>
                              <a:pt x="74" y="92"/>
                            </a:lnTo>
                            <a:lnTo>
                              <a:pt x="78" y="33"/>
                            </a:lnTo>
                            <a:lnTo>
                              <a:pt x="82" y="43"/>
                            </a:lnTo>
                            <a:lnTo>
                              <a:pt x="86" y="66"/>
                            </a:lnTo>
                            <a:lnTo>
                              <a:pt x="90" y="73"/>
                            </a:lnTo>
                            <a:lnTo>
                              <a:pt x="94" y="106"/>
                            </a:lnTo>
                            <a:lnTo>
                              <a:pt x="98" y="81"/>
                            </a:lnTo>
                            <a:lnTo>
                              <a:pt x="102" y="16"/>
                            </a:lnTo>
                            <a:lnTo>
                              <a:pt x="106" y="62"/>
                            </a:lnTo>
                            <a:lnTo>
                              <a:pt x="111" y="94"/>
                            </a:lnTo>
                            <a:lnTo>
                              <a:pt x="114" y="96"/>
                            </a:lnTo>
                            <a:lnTo>
                              <a:pt x="119" y="73"/>
                            </a:lnTo>
                            <a:lnTo>
                              <a:pt x="123" y="10"/>
                            </a:lnTo>
                            <a:lnTo>
                              <a:pt x="127" y="21"/>
                            </a:lnTo>
                            <a:lnTo>
                              <a:pt x="131" y="71"/>
                            </a:lnTo>
                            <a:lnTo>
                              <a:pt x="135" y="82"/>
                            </a:lnTo>
                            <a:lnTo>
                              <a:pt x="139" y="99"/>
                            </a:lnTo>
                            <a:lnTo>
                              <a:pt x="143" y="65"/>
                            </a:lnTo>
                            <a:lnTo>
                              <a:pt x="147" y="30"/>
                            </a:lnTo>
                            <a:lnTo>
                              <a:pt x="152" y="67"/>
                            </a:lnTo>
                            <a:lnTo>
                              <a:pt x="155" y="81"/>
                            </a:lnTo>
                            <a:lnTo>
                              <a:pt x="160" y="101"/>
                            </a:lnTo>
                            <a:lnTo>
                              <a:pt x="164" y="67"/>
                            </a:lnTo>
                            <a:lnTo>
                              <a:pt x="168" y="0"/>
                            </a:lnTo>
                            <a:lnTo>
                              <a:pt x="172" y="46"/>
                            </a:lnTo>
                            <a:lnTo>
                              <a:pt x="176" y="104"/>
                            </a:lnTo>
                            <a:lnTo>
                              <a:pt x="180" y="102"/>
                            </a:lnTo>
                            <a:lnTo>
                              <a:pt x="184" y="46"/>
                            </a:lnTo>
                            <a:lnTo>
                              <a:pt x="188" y="25"/>
                            </a:lnTo>
                            <a:lnTo>
                              <a:pt x="192" y="33"/>
                            </a:lnTo>
                            <a:lnTo>
                              <a:pt x="196" y="106"/>
                            </a:lnTo>
                            <a:lnTo>
                              <a:pt x="200" y="10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FFF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63" name="Freeform 9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089776" y="2935289"/>
                        <a:ext cx="319088" cy="173038"/>
                      </a:xfrm>
                      <a:custGeom>
                        <a:avLst/>
                        <a:gdLst>
                          <a:gd name="T0" fmla="*/ 0 w 201"/>
                          <a:gd name="T1" fmla="*/ 107 h 109"/>
                          <a:gd name="T2" fmla="*/ 5 w 201"/>
                          <a:gd name="T3" fmla="*/ 69 h 109"/>
                          <a:gd name="T4" fmla="*/ 9 w 201"/>
                          <a:gd name="T5" fmla="*/ 0 h 109"/>
                          <a:gd name="T6" fmla="*/ 13 w 201"/>
                          <a:gd name="T7" fmla="*/ 60 h 109"/>
                          <a:gd name="T8" fmla="*/ 17 w 201"/>
                          <a:gd name="T9" fmla="*/ 54 h 109"/>
                          <a:gd name="T10" fmla="*/ 21 w 201"/>
                          <a:gd name="T11" fmla="*/ 105 h 109"/>
                          <a:gd name="T12" fmla="*/ 25 w 201"/>
                          <a:gd name="T13" fmla="*/ 80 h 109"/>
                          <a:gd name="T14" fmla="*/ 29 w 201"/>
                          <a:gd name="T15" fmla="*/ 19 h 109"/>
                          <a:gd name="T16" fmla="*/ 33 w 201"/>
                          <a:gd name="T17" fmla="*/ 31 h 109"/>
                          <a:gd name="T18" fmla="*/ 37 w 201"/>
                          <a:gd name="T19" fmla="*/ 67 h 109"/>
                          <a:gd name="T20" fmla="*/ 41 w 201"/>
                          <a:gd name="T21" fmla="*/ 93 h 109"/>
                          <a:gd name="T22" fmla="*/ 46 w 201"/>
                          <a:gd name="T23" fmla="*/ 109 h 109"/>
                          <a:gd name="T24" fmla="*/ 50 w 201"/>
                          <a:gd name="T25" fmla="*/ 76 h 109"/>
                          <a:gd name="T26" fmla="*/ 54 w 201"/>
                          <a:gd name="T27" fmla="*/ 24 h 109"/>
                          <a:gd name="T28" fmla="*/ 58 w 201"/>
                          <a:gd name="T29" fmla="*/ 86 h 109"/>
                          <a:gd name="T30" fmla="*/ 62 w 201"/>
                          <a:gd name="T31" fmla="*/ 72 h 109"/>
                          <a:gd name="T32" fmla="*/ 66 w 201"/>
                          <a:gd name="T33" fmla="*/ 100 h 109"/>
                          <a:gd name="T34" fmla="*/ 70 w 201"/>
                          <a:gd name="T35" fmla="*/ 47 h 109"/>
                          <a:gd name="T36" fmla="*/ 74 w 201"/>
                          <a:gd name="T37" fmla="*/ 76 h 109"/>
                          <a:gd name="T38" fmla="*/ 78 w 201"/>
                          <a:gd name="T39" fmla="*/ 81 h 109"/>
                          <a:gd name="T40" fmla="*/ 82 w 201"/>
                          <a:gd name="T41" fmla="*/ 98 h 109"/>
                          <a:gd name="T42" fmla="*/ 87 w 201"/>
                          <a:gd name="T43" fmla="*/ 20 h 109"/>
                          <a:gd name="T44" fmla="*/ 90 w 201"/>
                          <a:gd name="T45" fmla="*/ 26 h 109"/>
                          <a:gd name="T46" fmla="*/ 95 w 201"/>
                          <a:gd name="T47" fmla="*/ 63 h 109"/>
                          <a:gd name="T48" fmla="*/ 99 w 201"/>
                          <a:gd name="T49" fmla="*/ 74 h 109"/>
                          <a:gd name="T50" fmla="*/ 103 w 201"/>
                          <a:gd name="T51" fmla="*/ 99 h 109"/>
                          <a:gd name="T52" fmla="*/ 107 w 201"/>
                          <a:gd name="T53" fmla="*/ 61 h 109"/>
                          <a:gd name="T54" fmla="*/ 111 w 201"/>
                          <a:gd name="T55" fmla="*/ 16 h 109"/>
                          <a:gd name="T56" fmla="*/ 115 w 201"/>
                          <a:gd name="T57" fmla="*/ 41 h 109"/>
                          <a:gd name="T58" fmla="*/ 119 w 201"/>
                          <a:gd name="T59" fmla="*/ 85 h 109"/>
                          <a:gd name="T60" fmla="*/ 123 w 201"/>
                          <a:gd name="T61" fmla="*/ 96 h 109"/>
                          <a:gd name="T62" fmla="*/ 128 w 201"/>
                          <a:gd name="T63" fmla="*/ 75 h 109"/>
                          <a:gd name="T64" fmla="*/ 131 w 201"/>
                          <a:gd name="T65" fmla="*/ 13 h 109"/>
                          <a:gd name="T66" fmla="*/ 136 w 201"/>
                          <a:gd name="T67" fmla="*/ 31 h 109"/>
                          <a:gd name="T68" fmla="*/ 140 w 201"/>
                          <a:gd name="T69" fmla="*/ 42 h 109"/>
                          <a:gd name="T70" fmla="*/ 144 w 201"/>
                          <a:gd name="T71" fmla="*/ 79 h 109"/>
                          <a:gd name="T72" fmla="*/ 148 w 201"/>
                          <a:gd name="T73" fmla="*/ 80 h 109"/>
                          <a:gd name="T74" fmla="*/ 152 w 201"/>
                          <a:gd name="T75" fmla="*/ 96 h 109"/>
                          <a:gd name="T76" fmla="*/ 156 w 201"/>
                          <a:gd name="T77" fmla="*/ 11 h 109"/>
                          <a:gd name="T78" fmla="*/ 160 w 201"/>
                          <a:gd name="T79" fmla="*/ 34 h 109"/>
                          <a:gd name="T80" fmla="*/ 164 w 201"/>
                          <a:gd name="T81" fmla="*/ 106 h 109"/>
                          <a:gd name="T82" fmla="*/ 168 w 201"/>
                          <a:gd name="T83" fmla="*/ 106 h 109"/>
                          <a:gd name="T84" fmla="*/ 172 w 201"/>
                          <a:gd name="T85" fmla="*/ 86 h 109"/>
                          <a:gd name="T86" fmla="*/ 176 w 201"/>
                          <a:gd name="T87" fmla="*/ 11 h 109"/>
                          <a:gd name="T88" fmla="*/ 181 w 201"/>
                          <a:gd name="T89" fmla="*/ 37 h 109"/>
                          <a:gd name="T90" fmla="*/ 185 w 201"/>
                          <a:gd name="T91" fmla="*/ 81 h 109"/>
                          <a:gd name="T92" fmla="*/ 189 w 201"/>
                          <a:gd name="T93" fmla="*/ 66 h 109"/>
                          <a:gd name="T94" fmla="*/ 193 w 201"/>
                          <a:gd name="T95" fmla="*/ 108 h 109"/>
                          <a:gd name="T96" fmla="*/ 197 w 201"/>
                          <a:gd name="T97" fmla="*/ 83 h 109"/>
                          <a:gd name="T98" fmla="*/ 201 w 201"/>
                          <a:gd name="T99" fmla="*/ 1 h 10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01" h="109">
                            <a:moveTo>
                              <a:pt x="0" y="107"/>
                            </a:moveTo>
                            <a:lnTo>
                              <a:pt x="5" y="69"/>
                            </a:lnTo>
                            <a:lnTo>
                              <a:pt x="9" y="0"/>
                            </a:lnTo>
                            <a:lnTo>
                              <a:pt x="13" y="60"/>
                            </a:lnTo>
                            <a:lnTo>
                              <a:pt x="17" y="54"/>
                            </a:lnTo>
                            <a:lnTo>
                              <a:pt x="21" y="105"/>
                            </a:lnTo>
                            <a:lnTo>
                              <a:pt x="25" y="80"/>
                            </a:lnTo>
                            <a:lnTo>
                              <a:pt x="29" y="19"/>
                            </a:lnTo>
                            <a:lnTo>
                              <a:pt x="33" y="31"/>
                            </a:lnTo>
                            <a:lnTo>
                              <a:pt x="37" y="67"/>
                            </a:lnTo>
                            <a:lnTo>
                              <a:pt x="41" y="93"/>
                            </a:lnTo>
                            <a:lnTo>
                              <a:pt x="46" y="109"/>
                            </a:lnTo>
                            <a:lnTo>
                              <a:pt x="50" y="76"/>
                            </a:lnTo>
                            <a:lnTo>
                              <a:pt x="54" y="24"/>
                            </a:lnTo>
                            <a:lnTo>
                              <a:pt x="58" y="86"/>
                            </a:lnTo>
                            <a:lnTo>
                              <a:pt x="62" y="72"/>
                            </a:lnTo>
                            <a:lnTo>
                              <a:pt x="66" y="100"/>
                            </a:lnTo>
                            <a:lnTo>
                              <a:pt x="70" y="47"/>
                            </a:lnTo>
                            <a:lnTo>
                              <a:pt x="74" y="76"/>
                            </a:lnTo>
                            <a:lnTo>
                              <a:pt x="78" y="81"/>
                            </a:lnTo>
                            <a:lnTo>
                              <a:pt x="82" y="98"/>
                            </a:lnTo>
                            <a:lnTo>
                              <a:pt x="87" y="20"/>
                            </a:lnTo>
                            <a:lnTo>
                              <a:pt x="90" y="26"/>
                            </a:lnTo>
                            <a:lnTo>
                              <a:pt x="95" y="63"/>
                            </a:lnTo>
                            <a:lnTo>
                              <a:pt x="99" y="74"/>
                            </a:lnTo>
                            <a:lnTo>
                              <a:pt x="103" y="99"/>
                            </a:lnTo>
                            <a:lnTo>
                              <a:pt x="107" y="61"/>
                            </a:lnTo>
                            <a:lnTo>
                              <a:pt x="111" y="16"/>
                            </a:lnTo>
                            <a:lnTo>
                              <a:pt x="115" y="41"/>
                            </a:lnTo>
                            <a:lnTo>
                              <a:pt x="119" y="85"/>
                            </a:lnTo>
                            <a:lnTo>
                              <a:pt x="123" y="96"/>
                            </a:lnTo>
                            <a:lnTo>
                              <a:pt x="128" y="75"/>
                            </a:lnTo>
                            <a:lnTo>
                              <a:pt x="131" y="13"/>
                            </a:lnTo>
                            <a:lnTo>
                              <a:pt x="136" y="31"/>
                            </a:lnTo>
                            <a:lnTo>
                              <a:pt x="140" y="42"/>
                            </a:lnTo>
                            <a:lnTo>
                              <a:pt x="144" y="79"/>
                            </a:lnTo>
                            <a:lnTo>
                              <a:pt x="148" y="80"/>
                            </a:lnTo>
                            <a:lnTo>
                              <a:pt x="152" y="96"/>
                            </a:lnTo>
                            <a:lnTo>
                              <a:pt x="156" y="11"/>
                            </a:lnTo>
                            <a:lnTo>
                              <a:pt x="160" y="34"/>
                            </a:lnTo>
                            <a:lnTo>
                              <a:pt x="164" y="106"/>
                            </a:lnTo>
                            <a:lnTo>
                              <a:pt x="168" y="106"/>
                            </a:lnTo>
                            <a:lnTo>
                              <a:pt x="172" y="86"/>
                            </a:lnTo>
                            <a:lnTo>
                              <a:pt x="176" y="11"/>
                            </a:lnTo>
                            <a:lnTo>
                              <a:pt x="181" y="37"/>
                            </a:lnTo>
                            <a:lnTo>
                              <a:pt x="185" y="81"/>
                            </a:lnTo>
                            <a:lnTo>
                              <a:pt x="189" y="66"/>
                            </a:lnTo>
                            <a:lnTo>
                              <a:pt x="193" y="108"/>
                            </a:lnTo>
                            <a:lnTo>
                              <a:pt x="197" y="83"/>
                            </a:lnTo>
                            <a:lnTo>
                              <a:pt x="201" y="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FFF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64" name="Freeform 9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408863" y="2936876"/>
                        <a:ext cx="214313" cy="173038"/>
                      </a:xfrm>
                      <a:custGeom>
                        <a:avLst/>
                        <a:gdLst>
                          <a:gd name="T0" fmla="*/ 0 w 135"/>
                          <a:gd name="T1" fmla="*/ 0 h 109"/>
                          <a:gd name="T2" fmla="*/ 4 w 135"/>
                          <a:gd name="T3" fmla="*/ 54 h 109"/>
                          <a:gd name="T4" fmla="*/ 8 w 135"/>
                          <a:gd name="T5" fmla="*/ 76 h 109"/>
                          <a:gd name="T6" fmla="*/ 12 w 135"/>
                          <a:gd name="T7" fmla="*/ 93 h 109"/>
                          <a:gd name="T8" fmla="*/ 16 w 135"/>
                          <a:gd name="T9" fmla="*/ 80 h 109"/>
                          <a:gd name="T10" fmla="*/ 21 w 135"/>
                          <a:gd name="T11" fmla="*/ 38 h 109"/>
                          <a:gd name="T12" fmla="*/ 25 w 135"/>
                          <a:gd name="T13" fmla="*/ 109 h 109"/>
                          <a:gd name="T14" fmla="*/ 29 w 135"/>
                          <a:gd name="T15" fmla="*/ 102 h 109"/>
                          <a:gd name="T16" fmla="*/ 33 w 135"/>
                          <a:gd name="T17" fmla="*/ 61 h 109"/>
                          <a:gd name="T18" fmla="*/ 37 w 135"/>
                          <a:gd name="T19" fmla="*/ 105 h 109"/>
                          <a:gd name="T20" fmla="*/ 41 w 135"/>
                          <a:gd name="T21" fmla="*/ 106 h 109"/>
                          <a:gd name="T22" fmla="*/ 45 w 135"/>
                          <a:gd name="T23" fmla="*/ 83 h 109"/>
                          <a:gd name="T24" fmla="*/ 49 w 135"/>
                          <a:gd name="T25" fmla="*/ 80 h 109"/>
                          <a:gd name="T26" fmla="*/ 53 w 135"/>
                          <a:gd name="T27" fmla="*/ 56 h 109"/>
                          <a:gd name="T28" fmla="*/ 57 w 135"/>
                          <a:gd name="T29" fmla="*/ 36 h 109"/>
                          <a:gd name="T30" fmla="*/ 62 w 135"/>
                          <a:gd name="T31" fmla="*/ 27 h 109"/>
                          <a:gd name="T32" fmla="*/ 65 w 135"/>
                          <a:gd name="T33" fmla="*/ 63 h 109"/>
                          <a:gd name="T34" fmla="*/ 70 w 135"/>
                          <a:gd name="T35" fmla="*/ 103 h 109"/>
                          <a:gd name="T36" fmla="*/ 74 w 135"/>
                          <a:gd name="T37" fmla="*/ 88 h 109"/>
                          <a:gd name="T38" fmla="*/ 78 w 135"/>
                          <a:gd name="T39" fmla="*/ 21 h 109"/>
                          <a:gd name="T40" fmla="*/ 82 w 135"/>
                          <a:gd name="T41" fmla="*/ 6 h 109"/>
                          <a:gd name="T42" fmla="*/ 86 w 135"/>
                          <a:gd name="T43" fmla="*/ 46 h 109"/>
                          <a:gd name="T44" fmla="*/ 90 w 135"/>
                          <a:gd name="T45" fmla="*/ 93 h 109"/>
                          <a:gd name="T46" fmla="*/ 94 w 135"/>
                          <a:gd name="T47" fmla="*/ 99 h 109"/>
                          <a:gd name="T48" fmla="*/ 98 w 135"/>
                          <a:gd name="T49" fmla="*/ 38 h 109"/>
                          <a:gd name="T50" fmla="*/ 103 w 135"/>
                          <a:gd name="T51" fmla="*/ 67 h 109"/>
                          <a:gd name="T52" fmla="*/ 106 w 135"/>
                          <a:gd name="T53" fmla="*/ 106 h 109"/>
                          <a:gd name="T54" fmla="*/ 111 w 135"/>
                          <a:gd name="T55" fmla="*/ 88 h 109"/>
                          <a:gd name="T56" fmla="*/ 115 w 135"/>
                          <a:gd name="T57" fmla="*/ 31 h 109"/>
                          <a:gd name="T58" fmla="*/ 119 w 135"/>
                          <a:gd name="T59" fmla="*/ 12 h 109"/>
                          <a:gd name="T60" fmla="*/ 123 w 135"/>
                          <a:gd name="T61" fmla="*/ 90 h 109"/>
                          <a:gd name="T62" fmla="*/ 127 w 135"/>
                          <a:gd name="T63" fmla="*/ 69 h 109"/>
                          <a:gd name="T64" fmla="*/ 131 w 135"/>
                          <a:gd name="T65" fmla="*/ 108 h 109"/>
                          <a:gd name="T66" fmla="*/ 135 w 135"/>
                          <a:gd name="T67" fmla="*/ 95 h 10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</a:cxnLst>
                        <a:rect l="0" t="0" r="r" b="b"/>
                        <a:pathLst>
                          <a:path w="135" h="109">
                            <a:moveTo>
                              <a:pt x="0" y="0"/>
                            </a:moveTo>
                            <a:lnTo>
                              <a:pt x="4" y="54"/>
                            </a:lnTo>
                            <a:lnTo>
                              <a:pt x="8" y="76"/>
                            </a:lnTo>
                            <a:lnTo>
                              <a:pt x="12" y="93"/>
                            </a:lnTo>
                            <a:lnTo>
                              <a:pt x="16" y="80"/>
                            </a:lnTo>
                            <a:lnTo>
                              <a:pt x="21" y="38"/>
                            </a:lnTo>
                            <a:lnTo>
                              <a:pt x="25" y="109"/>
                            </a:lnTo>
                            <a:lnTo>
                              <a:pt x="29" y="102"/>
                            </a:lnTo>
                            <a:lnTo>
                              <a:pt x="33" y="61"/>
                            </a:lnTo>
                            <a:lnTo>
                              <a:pt x="37" y="105"/>
                            </a:lnTo>
                            <a:lnTo>
                              <a:pt x="41" y="106"/>
                            </a:lnTo>
                            <a:lnTo>
                              <a:pt x="45" y="83"/>
                            </a:lnTo>
                            <a:lnTo>
                              <a:pt x="49" y="80"/>
                            </a:lnTo>
                            <a:lnTo>
                              <a:pt x="53" y="56"/>
                            </a:lnTo>
                            <a:lnTo>
                              <a:pt x="57" y="36"/>
                            </a:lnTo>
                            <a:lnTo>
                              <a:pt x="62" y="27"/>
                            </a:lnTo>
                            <a:lnTo>
                              <a:pt x="65" y="63"/>
                            </a:lnTo>
                            <a:lnTo>
                              <a:pt x="70" y="103"/>
                            </a:lnTo>
                            <a:lnTo>
                              <a:pt x="74" y="88"/>
                            </a:lnTo>
                            <a:lnTo>
                              <a:pt x="78" y="21"/>
                            </a:lnTo>
                            <a:lnTo>
                              <a:pt x="82" y="6"/>
                            </a:lnTo>
                            <a:lnTo>
                              <a:pt x="86" y="46"/>
                            </a:lnTo>
                            <a:lnTo>
                              <a:pt x="90" y="93"/>
                            </a:lnTo>
                            <a:lnTo>
                              <a:pt x="94" y="99"/>
                            </a:lnTo>
                            <a:lnTo>
                              <a:pt x="98" y="38"/>
                            </a:lnTo>
                            <a:lnTo>
                              <a:pt x="103" y="67"/>
                            </a:lnTo>
                            <a:lnTo>
                              <a:pt x="106" y="106"/>
                            </a:lnTo>
                            <a:lnTo>
                              <a:pt x="111" y="88"/>
                            </a:lnTo>
                            <a:lnTo>
                              <a:pt x="115" y="31"/>
                            </a:lnTo>
                            <a:lnTo>
                              <a:pt x="119" y="12"/>
                            </a:lnTo>
                            <a:lnTo>
                              <a:pt x="123" y="90"/>
                            </a:lnTo>
                            <a:lnTo>
                              <a:pt x="127" y="69"/>
                            </a:lnTo>
                            <a:lnTo>
                              <a:pt x="131" y="108"/>
                            </a:lnTo>
                            <a:lnTo>
                              <a:pt x="135" y="9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FFF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65" name="Freeform 9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54776" y="2840039"/>
                        <a:ext cx="317500" cy="271463"/>
                      </a:xfrm>
                      <a:custGeom>
                        <a:avLst/>
                        <a:gdLst>
                          <a:gd name="T0" fmla="*/ 0 w 200"/>
                          <a:gd name="T1" fmla="*/ 171 h 171"/>
                          <a:gd name="T2" fmla="*/ 3 w 200"/>
                          <a:gd name="T3" fmla="*/ 144 h 171"/>
                          <a:gd name="T4" fmla="*/ 7 w 200"/>
                          <a:gd name="T5" fmla="*/ 144 h 171"/>
                          <a:gd name="T6" fmla="*/ 12 w 200"/>
                          <a:gd name="T7" fmla="*/ 126 h 171"/>
                          <a:gd name="T8" fmla="*/ 16 w 200"/>
                          <a:gd name="T9" fmla="*/ 146 h 171"/>
                          <a:gd name="T10" fmla="*/ 20 w 200"/>
                          <a:gd name="T11" fmla="*/ 170 h 171"/>
                          <a:gd name="T12" fmla="*/ 24 w 200"/>
                          <a:gd name="T13" fmla="*/ 157 h 171"/>
                          <a:gd name="T14" fmla="*/ 28 w 200"/>
                          <a:gd name="T15" fmla="*/ 151 h 171"/>
                          <a:gd name="T16" fmla="*/ 32 w 200"/>
                          <a:gd name="T17" fmla="*/ 92 h 171"/>
                          <a:gd name="T18" fmla="*/ 36 w 200"/>
                          <a:gd name="T19" fmla="*/ 141 h 171"/>
                          <a:gd name="T20" fmla="*/ 40 w 200"/>
                          <a:gd name="T21" fmla="*/ 113 h 171"/>
                          <a:gd name="T22" fmla="*/ 44 w 200"/>
                          <a:gd name="T23" fmla="*/ 55 h 171"/>
                          <a:gd name="T24" fmla="*/ 48 w 200"/>
                          <a:gd name="T25" fmla="*/ 87 h 171"/>
                          <a:gd name="T26" fmla="*/ 53 w 200"/>
                          <a:gd name="T27" fmla="*/ 119 h 171"/>
                          <a:gd name="T28" fmla="*/ 57 w 200"/>
                          <a:gd name="T29" fmla="*/ 149 h 171"/>
                          <a:gd name="T30" fmla="*/ 61 w 200"/>
                          <a:gd name="T31" fmla="*/ 139 h 171"/>
                          <a:gd name="T32" fmla="*/ 65 w 200"/>
                          <a:gd name="T33" fmla="*/ 21 h 171"/>
                          <a:gd name="T34" fmla="*/ 69 w 200"/>
                          <a:gd name="T35" fmla="*/ 163 h 171"/>
                          <a:gd name="T36" fmla="*/ 73 w 200"/>
                          <a:gd name="T37" fmla="*/ 171 h 171"/>
                          <a:gd name="T38" fmla="*/ 77 w 200"/>
                          <a:gd name="T39" fmla="*/ 157 h 171"/>
                          <a:gd name="T40" fmla="*/ 81 w 200"/>
                          <a:gd name="T41" fmla="*/ 117 h 171"/>
                          <a:gd name="T42" fmla="*/ 85 w 200"/>
                          <a:gd name="T43" fmla="*/ 118 h 171"/>
                          <a:gd name="T44" fmla="*/ 89 w 200"/>
                          <a:gd name="T45" fmla="*/ 68 h 171"/>
                          <a:gd name="T46" fmla="*/ 94 w 200"/>
                          <a:gd name="T47" fmla="*/ 91 h 171"/>
                          <a:gd name="T48" fmla="*/ 98 w 200"/>
                          <a:gd name="T49" fmla="*/ 97 h 171"/>
                          <a:gd name="T50" fmla="*/ 102 w 200"/>
                          <a:gd name="T51" fmla="*/ 152 h 171"/>
                          <a:gd name="T52" fmla="*/ 106 w 200"/>
                          <a:gd name="T53" fmla="*/ 161 h 171"/>
                          <a:gd name="T54" fmla="*/ 110 w 200"/>
                          <a:gd name="T55" fmla="*/ 162 h 171"/>
                          <a:gd name="T56" fmla="*/ 114 w 200"/>
                          <a:gd name="T57" fmla="*/ 137 h 171"/>
                          <a:gd name="T58" fmla="*/ 118 w 200"/>
                          <a:gd name="T59" fmla="*/ 0 h 171"/>
                          <a:gd name="T60" fmla="*/ 122 w 200"/>
                          <a:gd name="T61" fmla="*/ 59 h 171"/>
                          <a:gd name="T62" fmla="*/ 126 w 200"/>
                          <a:gd name="T63" fmla="*/ 164 h 171"/>
                          <a:gd name="T64" fmla="*/ 130 w 200"/>
                          <a:gd name="T65" fmla="*/ 147 h 171"/>
                          <a:gd name="T66" fmla="*/ 135 w 200"/>
                          <a:gd name="T67" fmla="*/ 103 h 171"/>
                          <a:gd name="T68" fmla="*/ 139 w 200"/>
                          <a:gd name="T69" fmla="*/ 136 h 171"/>
                          <a:gd name="T70" fmla="*/ 143 w 200"/>
                          <a:gd name="T71" fmla="*/ 158 h 171"/>
                          <a:gd name="T72" fmla="*/ 147 w 200"/>
                          <a:gd name="T73" fmla="*/ 143 h 171"/>
                          <a:gd name="T74" fmla="*/ 151 w 200"/>
                          <a:gd name="T75" fmla="*/ 14 h 171"/>
                          <a:gd name="T76" fmla="*/ 155 w 200"/>
                          <a:gd name="T77" fmla="*/ 105 h 171"/>
                          <a:gd name="T78" fmla="*/ 159 w 200"/>
                          <a:gd name="T79" fmla="*/ 90 h 171"/>
                          <a:gd name="T80" fmla="*/ 163 w 200"/>
                          <a:gd name="T81" fmla="*/ 131 h 171"/>
                          <a:gd name="T82" fmla="*/ 167 w 200"/>
                          <a:gd name="T83" fmla="*/ 135 h 171"/>
                          <a:gd name="T84" fmla="*/ 171 w 200"/>
                          <a:gd name="T85" fmla="*/ 163 h 171"/>
                          <a:gd name="T86" fmla="*/ 176 w 200"/>
                          <a:gd name="T87" fmla="*/ 114 h 171"/>
                          <a:gd name="T88" fmla="*/ 179 w 200"/>
                          <a:gd name="T89" fmla="*/ 73 h 171"/>
                          <a:gd name="T90" fmla="*/ 184 w 200"/>
                          <a:gd name="T91" fmla="*/ 75 h 171"/>
                          <a:gd name="T92" fmla="*/ 188 w 200"/>
                          <a:gd name="T93" fmla="*/ 44 h 171"/>
                          <a:gd name="T94" fmla="*/ 192 w 200"/>
                          <a:gd name="T95" fmla="*/ 140 h 171"/>
                          <a:gd name="T96" fmla="*/ 196 w 200"/>
                          <a:gd name="T97" fmla="*/ 134 h 171"/>
                          <a:gd name="T98" fmla="*/ 200 w 200"/>
                          <a:gd name="T99" fmla="*/ 44 h 17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00" h="171">
                            <a:moveTo>
                              <a:pt x="0" y="171"/>
                            </a:moveTo>
                            <a:lnTo>
                              <a:pt x="3" y="144"/>
                            </a:lnTo>
                            <a:lnTo>
                              <a:pt x="7" y="144"/>
                            </a:lnTo>
                            <a:lnTo>
                              <a:pt x="12" y="126"/>
                            </a:lnTo>
                            <a:lnTo>
                              <a:pt x="16" y="146"/>
                            </a:lnTo>
                            <a:lnTo>
                              <a:pt x="20" y="170"/>
                            </a:lnTo>
                            <a:lnTo>
                              <a:pt x="24" y="157"/>
                            </a:lnTo>
                            <a:lnTo>
                              <a:pt x="28" y="151"/>
                            </a:lnTo>
                            <a:lnTo>
                              <a:pt x="32" y="92"/>
                            </a:lnTo>
                            <a:lnTo>
                              <a:pt x="36" y="141"/>
                            </a:lnTo>
                            <a:lnTo>
                              <a:pt x="40" y="113"/>
                            </a:lnTo>
                            <a:lnTo>
                              <a:pt x="44" y="55"/>
                            </a:lnTo>
                            <a:lnTo>
                              <a:pt x="48" y="87"/>
                            </a:lnTo>
                            <a:lnTo>
                              <a:pt x="53" y="119"/>
                            </a:lnTo>
                            <a:lnTo>
                              <a:pt x="57" y="149"/>
                            </a:lnTo>
                            <a:lnTo>
                              <a:pt x="61" y="139"/>
                            </a:lnTo>
                            <a:lnTo>
                              <a:pt x="65" y="21"/>
                            </a:lnTo>
                            <a:lnTo>
                              <a:pt x="69" y="163"/>
                            </a:lnTo>
                            <a:lnTo>
                              <a:pt x="73" y="171"/>
                            </a:lnTo>
                            <a:lnTo>
                              <a:pt x="77" y="157"/>
                            </a:lnTo>
                            <a:lnTo>
                              <a:pt x="81" y="117"/>
                            </a:lnTo>
                            <a:lnTo>
                              <a:pt x="85" y="118"/>
                            </a:lnTo>
                            <a:lnTo>
                              <a:pt x="89" y="68"/>
                            </a:lnTo>
                            <a:lnTo>
                              <a:pt x="94" y="91"/>
                            </a:lnTo>
                            <a:lnTo>
                              <a:pt x="98" y="97"/>
                            </a:lnTo>
                            <a:lnTo>
                              <a:pt x="102" y="152"/>
                            </a:lnTo>
                            <a:lnTo>
                              <a:pt x="106" y="161"/>
                            </a:lnTo>
                            <a:lnTo>
                              <a:pt x="110" y="162"/>
                            </a:lnTo>
                            <a:lnTo>
                              <a:pt x="114" y="137"/>
                            </a:lnTo>
                            <a:lnTo>
                              <a:pt x="118" y="0"/>
                            </a:lnTo>
                            <a:lnTo>
                              <a:pt x="122" y="59"/>
                            </a:lnTo>
                            <a:lnTo>
                              <a:pt x="126" y="164"/>
                            </a:lnTo>
                            <a:lnTo>
                              <a:pt x="130" y="147"/>
                            </a:lnTo>
                            <a:lnTo>
                              <a:pt x="135" y="103"/>
                            </a:lnTo>
                            <a:lnTo>
                              <a:pt x="139" y="136"/>
                            </a:lnTo>
                            <a:lnTo>
                              <a:pt x="143" y="158"/>
                            </a:lnTo>
                            <a:lnTo>
                              <a:pt x="147" y="143"/>
                            </a:lnTo>
                            <a:lnTo>
                              <a:pt x="151" y="14"/>
                            </a:lnTo>
                            <a:lnTo>
                              <a:pt x="155" y="105"/>
                            </a:lnTo>
                            <a:lnTo>
                              <a:pt x="159" y="90"/>
                            </a:lnTo>
                            <a:lnTo>
                              <a:pt x="163" y="131"/>
                            </a:lnTo>
                            <a:lnTo>
                              <a:pt x="167" y="135"/>
                            </a:lnTo>
                            <a:lnTo>
                              <a:pt x="171" y="163"/>
                            </a:lnTo>
                            <a:lnTo>
                              <a:pt x="176" y="114"/>
                            </a:lnTo>
                            <a:lnTo>
                              <a:pt x="179" y="73"/>
                            </a:lnTo>
                            <a:lnTo>
                              <a:pt x="184" y="75"/>
                            </a:lnTo>
                            <a:lnTo>
                              <a:pt x="188" y="44"/>
                            </a:lnTo>
                            <a:lnTo>
                              <a:pt x="192" y="140"/>
                            </a:lnTo>
                            <a:lnTo>
                              <a:pt x="196" y="134"/>
                            </a:lnTo>
                            <a:lnTo>
                              <a:pt x="200" y="4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5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66" name="Freeform 9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772276" y="2851151"/>
                        <a:ext cx="317500" cy="260350"/>
                      </a:xfrm>
                      <a:custGeom>
                        <a:avLst/>
                        <a:gdLst>
                          <a:gd name="T0" fmla="*/ 0 w 200"/>
                          <a:gd name="T1" fmla="*/ 37 h 164"/>
                          <a:gd name="T2" fmla="*/ 4 w 200"/>
                          <a:gd name="T3" fmla="*/ 158 h 164"/>
                          <a:gd name="T4" fmla="*/ 8 w 200"/>
                          <a:gd name="T5" fmla="*/ 162 h 164"/>
                          <a:gd name="T6" fmla="*/ 12 w 200"/>
                          <a:gd name="T7" fmla="*/ 139 h 164"/>
                          <a:gd name="T8" fmla="*/ 16 w 200"/>
                          <a:gd name="T9" fmla="*/ 18 h 164"/>
                          <a:gd name="T10" fmla="*/ 20 w 200"/>
                          <a:gd name="T11" fmla="*/ 77 h 164"/>
                          <a:gd name="T12" fmla="*/ 24 w 200"/>
                          <a:gd name="T13" fmla="*/ 121 h 164"/>
                          <a:gd name="T14" fmla="*/ 29 w 200"/>
                          <a:gd name="T15" fmla="*/ 158 h 164"/>
                          <a:gd name="T16" fmla="*/ 33 w 200"/>
                          <a:gd name="T17" fmla="*/ 140 h 164"/>
                          <a:gd name="T18" fmla="*/ 37 w 200"/>
                          <a:gd name="T19" fmla="*/ 121 h 164"/>
                          <a:gd name="T20" fmla="*/ 41 w 200"/>
                          <a:gd name="T21" fmla="*/ 92 h 164"/>
                          <a:gd name="T22" fmla="*/ 45 w 200"/>
                          <a:gd name="T23" fmla="*/ 127 h 164"/>
                          <a:gd name="T24" fmla="*/ 49 w 200"/>
                          <a:gd name="T25" fmla="*/ 151 h 164"/>
                          <a:gd name="T26" fmla="*/ 53 w 200"/>
                          <a:gd name="T27" fmla="*/ 156 h 164"/>
                          <a:gd name="T28" fmla="*/ 57 w 200"/>
                          <a:gd name="T29" fmla="*/ 84 h 164"/>
                          <a:gd name="T30" fmla="*/ 61 w 200"/>
                          <a:gd name="T31" fmla="*/ 142 h 164"/>
                          <a:gd name="T32" fmla="*/ 65 w 200"/>
                          <a:gd name="T33" fmla="*/ 156 h 164"/>
                          <a:gd name="T34" fmla="*/ 70 w 200"/>
                          <a:gd name="T35" fmla="*/ 164 h 164"/>
                          <a:gd name="T36" fmla="*/ 74 w 200"/>
                          <a:gd name="T37" fmla="*/ 145 h 164"/>
                          <a:gd name="T38" fmla="*/ 78 w 200"/>
                          <a:gd name="T39" fmla="*/ 29 h 164"/>
                          <a:gd name="T40" fmla="*/ 82 w 200"/>
                          <a:gd name="T41" fmla="*/ 106 h 164"/>
                          <a:gd name="T42" fmla="*/ 86 w 200"/>
                          <a:gd name="T43" fmla="*/ 107 h 164"/>
                          <a:gd name="T44" fmla="*/ 90 w 200"/>
                          <a:gd name="T45" fmla="*/ 150 h 164"/>
                          <a:gd name="T46" fmla="*/ 94 w 200"/>
                          <a:gd name="T47" fmla="*/ 133 h 164"/>
                          <a:gd name="T48" fmla="*/ 98 w 200"/>
                          <a:gd name="T49" fmla="*/ 89 h 164"/>
                          <a:gd name="T50" fmla="*/ 102 w 200"/>
                          <a:gd name="T51" fmla="*/ 111 h 164"/>
                          <a:gd name="T52" fmla="*/ 106 w 200"/>
                          <a:gd name="T53" fmla="*/ 146 h 164"/>
                          <a:gd name="T54" fmla="*/ 111 w 200"/>
                          <a:gd name="T55" fmla="*/ 132 h 164"/>
                          <a:gd name="T56" fmla="*/ 114 w 200"/>
                          <a:gd name="T57" fmla="*/ 147 h 164"/>
                          <a:gd name="T58" fmla="*/ 119 w 200"/>
                          <a:gd name="T59" fmla="*/ 65 h 164"/>
                          <a:gd name="T60" fmla="*/ 123 w 200"/>
                          <a:gd name="T61" fmla="*/ 103 h 164"/>
                          <a:gd name="T62" fmla="*/ 127 w 200"/>
                          <a:gd name="T63" fmla="*/ 53 h 164"/>
                          <a:gd name="T64" fmla="*/ 131 w 200"/>
                          <a:gd name="T65" fmla="*/ 128 h 164"/>
                          <a:gd name="T66" fmla="*/ 135 w 200"/>
                          <a:gd name="T67" fmla="*/ 157 h 164"/>
                          <a:gd name="T68" fmla="*/ 139 w 200"/>
                          <a:gd name="T69" fmla="*/ 128 h 164"/>
                          <a:gd name="T70" fmla="*/ 143 w 200"/>
                          <a:gd name="T71" fmla="*/ 75 h 164"/>
                          <a:gd name="T72" fmla="*/ 147 w 200"/>
                          <a:gd name="T73" fmla="*/ 0 h 164"/>
                          <a:gd name="T74" fmla="*/ 152 w 200"/>
                          <a:gd name="T75" fmla="*/ 134 h 164"/>
                          <a:gd name="T76" fmla="*/ 155 w 200"/>
                          <a:gd name="T77" fmla="*/ 155 h 164"/>
                          <a:gd name="T78" fmla="*/ 160 w 200"/>
                          <a:gd name="T79" fmla="*/ 129 h 164"/>
                          <a:gd name="T80" fmla="*/ 164 w 200"/>
                          <a:gd name="T81" fmla="*/ 25 h 164"/>
                          <a:gd name="T82" fmla="*/ 168 w 200"/>
                          <a:gd name="T83" fmla="*/ 18 h 164"/>
                          <a:gd name="T84" fmla="*/ 172 w 200"/>
                          <a:gd name="T85" fmla="*/ 160 h 164"/>
                          <a:gd name="T86" fmla="*/ 176 w 200"/>
                          <a:gd name="T87" fmla="*/ 158 h 164"/>
                          <a:gd name="T88" fmla="*/ 180 w 200"/>
                          <a:gd name="T89" fmla="*/ 59 h 164"/>
                          <a:gd name="T90" fmla="*/ 184 w 200"/>
                          <a:gd name="T91" fmla="*/ 43 h 164"/>
                          <a:gd name="T92" fmla="*/ 188 w 200"/>
                          <a:gd name="T93" fmla="*/ 96 h 164"/>
                          <a:gd name="T94" fmla="*/ 192 w 200"/>
                          <a:gd name="T95" fmla="*/ 134 h 164"/>
                          <a:gd name="T96" fmla="*/ 196 w 200"/>
                          <a:gd name="T97" fmla="*/ 150 h 164"/>
                          <a:gd name="T98" fmla="*/ 200 w 200"/>
                          <a:gd name="T99" fmla="*/ 153 h 16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00" h="164">
                            <a:moveTo>
                              <a:pt x="0" y="37"/>
                            </a:moveTo>
                            <a:lnTo>
                              <a:pt x="4" y="158"/>
                            </a:lnTo>
                            <a:lnTo>
                              <a:pt x="8" y="162"/>
                            </a:lnTo>
                            <a:lnTo>
                              <a:pt x="12" y="139"/>
                            </a:lnTo>
                            <a:lnTo>
                              <a:pt x="16" y="18"/>
                            </a:lnTo>
                            <a:lnTo>
                              <a:pt x="20" y="77"/>
                            </a:lnTo>
                            <a:lnTo>
                              <a:pt x="24" y="121"/>
                            </a:lnTo>
                            <a:lnTo>
                              <a:pt x="29" y="158"/>
                            </a:lnTo>
                            <a:lnTo>
                              <a:pt x="33" y="140"/>
                            </a:lnTo>
                            <a:lnTo>
                              <a:pt x="37" y="121"/>
                            </a:lnTo>
                            <a:lnTo>
                              <a:pt x="41" y="92"/>
                            </a:lnTo>
                            <a:lnTo>
                              <a:pt x="45" y="127"/>
                            </a:lnTo>
                            <a:lnTo>
                              <a:pt x="49" y="151"/>
                            </a:lnTo>
                            <a:lnTo>
                              <a:pt x="53" y="156"/>
                            </a:lnTo>
                            <a:lnTo>
                              <a:pt x="57" y="84"/>
                            </a:lnTo>
                            <a:lnTo>
                              <a:pt x="61" y="142"/>
                            </a:lnTo>
                            <a:lnTo>
                              <a:pt x="65" y="156"/>
                            </a:lnTo>
                            <a:lnTo>
                              <a:pt x="70" y="164"/>
                            </a:lnTo>
                            <a:lnTo>
                              <a:pt x="74" y="145"/>
                            </a:lnTo>
                            <a:lnTo>
                              <a:pt x="78" y="29"/>
                            </a:lnTo>
                            <a:lnTo>
                              <a:pt x="82" y="106"/>
                            </a:lnTo>
                            <a:lnTo>
                              <a:pt x="86" y="107"/>
                            </a:lnTo>
                            <a:lnTo>
                              <a:pt x="90" y="150"/>
                            </a:lnTo>
                            <a:lnTo>
                              <a:pt x="94" y="133"/>
                            </a:lnTo>
                            <a:lnTo>
                              <a:pt x="98" y="89"/>
                            </a:lnTo>
                            <a:lnTo>
                              <a:pt x="102" y="111"/>
                            </a:lnTo>
                            <a:lnTo>
                              <a:pt x="106" y="146"/>
                            </a:lnTo>
                            <a:lnTo>
                              <a:pt x="111" y="132"/>
                            </a:lnTo>
                            <a:lnTo>
                              <a:pt x="114" y="147"/>
                            </a:lnTo>
                            <a:lnTo>
                              <a:pt x="119" y="65"/>
                            </a:lnTo>
                            <a:lnTo>
                              <a:pt x="123" y="103"/>
                            </a:lnTo>
                            <a:lnTo>
                              <a:pt x="127" y="53"/>
                            </a:lnTo>
                            <a:lnTo>
                              <a:pt x="131" y="128"/>
                            </a:lnTo>
                            <a:lnTo>
                              <a:pt x="135" y="157"/>
                            </a:lnTo>
                            <a:lnTo>
                              <a:pt x="139" y="128"/>
                            </a:lnTo>
                            <a:lnTo>
                              <a:pt x="143" y="75"/>
                            </a:lnTo>
                            <a:lnTo>
                              <a:pt x="147" y="0"/>
                            </a:lnTo>
                            <a:lnTo>
                              <a:pt x="152" y="134"/>
                            </a:lnTo>
                            <a:lnTo>
                              <a:pt x="155" y="155"/>
                            </a:lnTo>
                            <a:lnTo>
                              <a:pt x="160" y="129"/>
                            </a:lnTo>
                            <a:lnTo>
                              <a:pt x="164" y="25"/>
                            </a:lnTo>
                            <a:lnTo>
                              <a:pt x="168" y="18"/>
                            </a:lnTo>
                            <a:lnTo>
                              <a:pt x="172" y="160"/>
                            </a:lnTo>
                            <a:lnTo>
                              <a:pt x="176" y="158"/>
                            </a:lnTo>
                            <a:lnTo>
                              <a:pt x="180" y="59"/>
                            </a:lnTo>
                            <a:lnTo>
                              <a:pt x="184" y="43"/>
                            </a:lnTo>
                            <a:lnTo>
                              <a:pt x="188" y="96"/>
                            </a:lnTo>
                            <a:lnTo>
                              <a:pt x="192" y="134"/>
                            </a:lnTo>
                            <a:lnTo>
                              <a:pt x="196" y="150"/>
                            </a:lnTo>
                            <a:lnTo>
                              <a:pt x="200" y="15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5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67" name="Freeform 9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089776" y="2898776"/>
                        <a:ext cx="319088" cy="212725"/>
                      </a:xfrm>
                      <a:custGeom>
                        <a:avLst/>
                        <a:gdLst>
                          <a:gd name="T0" fmla="*/ 0 w 201"/>
                          <a:gd name="T1" fmla="*/ 123 h 134"/>
                          <a:gd name="T2" fmla="*/ 5 w 201"/>
                          <a:gd name="T3" fmla="*/ 65 h 134"/>
                          <a:gd name="T4" fmla="*/ 9 w 201"/>
                          <a:gd name="T5" fmla="*/ 57 h 134"/>
                          <a:gd name="T6" fmla="*/ 13 w 201"/>
                          <a:gd name="T7" fmla="*/ 62 h 134"/>
                          <a:gd name="T8" fmla="*/ 17 w 201"/>
                          <a:gd name="T9" fmla="*/ 133 h 134"/>
                          <a:gd name="T10" fmla="*/ 21 w 201"/>
                          <a:gd name="T11" fmla="*/ 102 h 134"/>
                          <a:gd name="T12" fmla="*/ 25 w 201"/>
                          <a:gd name="T13" fmla="*/ 22 h 134"/>
                          <a:gd name="T14" fmla="*/ 29 w 201"/>
                          <a:gd name="T15" fmla="*/ 46 h 134"/>
                          <a:gd name="T16" fmla="*/ 33 w 201"/>
                          <a:gd name="T17" fmla="*/ 116 h 134"/>
                          <a:gd name="T18" fmla="*/ 37 w 201"/>
                          <a:gd name="T19" fmla="*/ 94 h 134"/>
                          <a:gd name="T20" fmla="*/ 41 w 201"/>
                          <a:gd name="T21" fmla="*/ 125 h 134"/>
                          <a:gd name="T22" fmla="*/ 46 w 201"/>
                          <a:gd name="T23" fmla="*/ 76 h 134"/>
                          <a:gd name="T24" fmla="*/ 50 w 201"/>
                          <a:gd name="T25" fmla="*/ 111 h 134"/>
                          <a:gd name="T26" fmla="*/ 54 w 201"/>
                          <a:gd name="T27" fmla="*/ 123 h 134"/>
                          <a:gd name="T28" fmla="*/ 58 w 201"/>
                          <a:gd name="T29" fmla="*/ 86 h 134"/>
                          <a:gd name="T30" fmla="*/ 62 w 201"/>
                          <a:gd name="T31" fmla="*/ 106 h 134"/>
                          <a:gd name="T32" fmla="*/ 66 w 201"/>
                          <a:gd name="T33" fmla="*/ 105 h 134"/>
                          <a:gd name="T34" fmla="*/ 70 w 201"/>
                          <a:gd name="T35" fmla="*/ 26 h 134"/>
                          <a:gd name="T36" fmla="*/ 74 w 201"/>
                          <a:gd name="T37" fmla="*/ 91 h 134"/>
                          <a:gd name="T38" fmla="*/ 78 w 201"/>
                          <a:gd name="T39" fmla="*/ 133 h 134"/>
                          <a:gd name="T40" fmla="*/ 82 w 201"/>
                          <a:gd name="T41" fmla="*/ 24 h 134"/>
                          <a:gd name="T42" fmla="*/ 87 w 201"/>
                          <a:gd name="T43" fmla="*/ 43 h 134"/>
                          <a:gd name="T44" fmla="*/ 90 w 201"/>
                          <a:gd name="T45" fmla="*/ 94 h 134"/>
                          <a:gd name="T46" fmla="*/ 95 w 201"/>
                          <a:gd name="T47" fmla="*/ 111 h 134"/>
                          <a:gd name="T48" fmla="*/ 99 w 201"/>
                          <a:gd name="T49" fmla="*/ 122 h 134"/>
                          <a:gd name="T50" fmla="*/ 103 w 201"/>
                          <a:gd name="T51" fmla="*/ 105 h 134"/>
                          <a:gd name="T52" fmla="*/ 107 w 201"/>
                          <a:gd name="T53" fmla="*/ 25 h 134"/>
                          <a:gd name="T54" fmla="*/ 111 w 201"/>
                          <a:gd name="T55" fmla="*/ 51 h 134"/>
                          <a:gd name="T56" fmla="*/ 115 w 201"/>
                          <a:gd name="T57" fmla="*/ 111 h 134"/>
                          <a:gd name="T58" fmla="*/ 119 w 201"/>
                          <a:gd name="T59" fmla="*/ 114 h 134"/>
                          <a:gd name="T60" fmla="*/ 123 w 201"/>
                          <a:gd name="T61" fmla="*/ 113 h 134"/>
                          <a:gd name="T62" fmla="*/ 128 w 201"/>
                          <a:gd name="T63" fmla="*/ 56 h 134"/>
                          <a:gd name="T64" fmla="*/ 131 w 201"/>
                          <a:gd name="T65" fmla="*/ 61 h 134"/>
                          <a:gd name="T66" fmla="*/ 136 w 201"/>
                          <a:gd name="T67" fmla="*/ 65 h 134"/>
                          <a:gd name="T68" fmla="*/ 140 w 201"/>
                          <a:gd name="T69" fmla="*/ 118 h 134"/>
                          <a:gd name="T70" fmla="*/ 144 w 201"/>
                          <a:gd name="T71" fmla="*/ 133 h 134"/>
                          <a:gd name="T72" fmla="*/ 148 w 201"/>
                          <a:gd name="T73" fmla="*/ 126 h 134"/>
                          <a:gd name="T74" fmla="*/ 152 w 201"/>
                          <a:gd name="T75" fmla="*/ 84 h 134"/>
                          <a:gd name="T76" fmla="*/ 156 w 201"/>
                          <a:gd name="T77" fmla="*/ 32 h 134"/>
                          <a:gd name="T78" fmla="*/ 160 w 201"/>
                          <a:gd name="T79" fmla="*/ 19 h 134"/>
                          <a:gd name="T80" fmla="*/ 164 w 201"/>
                          <a:gd name="T81" fmla="*/ 114 h 134"/>
                          <a:gd name="T82" fmla="*/ 168 w 201"/>
                          <a:gd name="T83" fmla="*/ 126 h 134"/>
                          <a:gd name="T84" fmla="*/ 172 w 201"/>
                          <a:gd name="T85" fmla="*/ 112 h 134"/>
                          <a:gd name="T86" fmla="*/ 176 w 201"/>
                          <a:gd name="T87" fmla="*/ 0 h 134"/>
                          <a:gd name="T88" fmla="*/ 181 w 201"/>
                          <a:gd name="T89" fmla="*/ 113 h 134"/>
                          <a:gd name="T90" fmla="*/ 185 w 201"/>
                          <a:gd name="T91" fmla="*/ 132 h 134"/>
                          <a:gd name="T92" fmla="*/ 189 w 201"/>
                          <a:gd name="T93" fmla="*/ 125 h 134"/>
                          <a:gd name="T94" fmla="*/ 193 w 201"/>
                          <a:gd name="T95" fmla="*/ 134 h 134"/>
                          <a:gd name="T96" fmla="*/ 197 w 201"/>
                          <a:gd name="T97" fmla="*/ 112 h 134"/>
                          <a:gd name="T98" fmla="*/ 201 w 201"/>
                          <a:gd name="T99" fmla="*/ 7 h 13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01" h="134">
                            <a:moveTo>
                              <a:pt x="0" y="123"/>
                            </a:moveTo>
                            <a:lnTo>
                              <a:pt x="5" y="65"/>
                            </a:lnTo>
                            <a:lnTo>
                              <a:pt x="9" y="57"/>
                            </a:lnTo>
                            <a:lnTo>
                              <a:pt x="13" y="62"/>
                            </a:lnTo>
                            <a:lnTo>
                              <a:pt x="17" y="133"/>
                            </a:lnTo>
                            <a:lnTo>
                              <a:pt x="21" y="102"/>
                            </a:lnTo>
                            <a:lnTo>
                              <a:pt x="25" y="22"/>
                            </a:lnTo>
                            <a:lnTo>
                              <a:pt x="29" y="46"/>
                            </a:lnTo>
                            <a:lnTo>
                              <a:pt x="33" y="116"/>
                            </a:lnTo>
                            <a:lnTo>
                              <a:pt x="37" y="94"/>
                            </a:lnTo>
                            <a:lnTo>
                              <a:pt x="41" y="125"/>
                            </a:lnTo>
                            <a:lnTo>
                              <a:pt x="46" y="76"/>
                            </a:lnTo>
                            <a:lnTo>
                              <a:pt x="50" y="111"/>
                            </a:lnTo>
                            <a:lnTo>
                              <a:pt x="54" y="123"/>
                            </a:lnTo>
                            <a:lnTo>
                              <a:pt x="58" y="86"/>
                            </a:lnTo>
                            <a:lnTo>
                              <a:pt x="62" y="106"/>
                            </a:lnTo>
                            <a:lnTo>
                              <a:pt x="66" y="105"/>
                            </a:lnTo>
                            <a:lnTo>
                              <a:pt x="70" y="26"/>
                            </a:lnTo>
                            <a:lnTo>
                              <a:pt x="74" y="91"/>
                            </a:lnTo>
                            <a:lnTo>
                              <a:pt x="78" y="133"/>
                            </a:lnTo>
                            <a:lnTo>
                              <a:pt x="82" y="24"/>
                            </a:lnTo>
                            <a:lnTo>
                              <a:pt x="87" y="43"/>
                            </a:lnTo>
                            <a:lnTo>
                              <a:pt x="90" y="94"/>
                            </a:lnTo>
                            <a:lnTo>
                              <a:pt x="95" y="111"/>
                            </a:lnTo>
                            <a:lnTo>
                              <a:pt x="99" y="122"/>
                            </a:lnTo>
                            <a:lnTo>
                              <a:pt x="103" y="105"/>
                            </a:lnTo>
                            <a:lnTo>
                              <a:pt x="107" y="25"/>
                            </a:lnTo>
                            <a:lnTo>
                              <a:pt x="111" y="51"/>
                            </a:lnTo>
                            <a:lnTo>
                              <a:pt x="115" y="111"/>
                            </a:lnTo>
                            <a:lnTo>
                              <a:pt x="119" y="114"/>
                            </a:lnTo>
                            <a:lnTo>
                              <a:pt x="123" y="113"/>
                            </a:lnTo>
                            <a:lnTo>
                              <a:pt x="128" y="56"/>
                            </a:lnTo>
                            <a:lnTo>
                              <a:pt x="131" y="61"/>
                            </a:lnTo>
                            <a:lnTo>
                              <a:pt x="136" y="65"/>
                            </a:lnTo>
                            <a:lnTo>
                              <a:pt x="140" y="118"/>
                            </a:lnTo>
                            <a:lnTo>
                              <a:pt x="144" y="133"/>
                            </a:lnTo>
                            <a:lnTo>
                              <a:pt x="148" y="126"/>
                            </a:lnTo>
                            <a:lnTo>
                              <a:pt x="152" y="84"/>
                            </a:lnTo>
                            <a:lnTo>
                              <a:pt x="156" y="32"/>
                            </a:lnTo>
                            <a:lnTo>
                              <a:pt x="160" y="19"/>
                            </a:lnTo>
                            <a:lnTo>
                              <a:pt x="164" y="114"/>
                            </a:lnTo>
                            <a:lnTo>
                              <a:pt x="168" y="126"/>
                            </a:lnTo>
                            <a:lnTo>
                              <a:pt x="172" y="112"/>
                            </a:lnTo>
                            <a:lnTo>
                              <a:pt x="176" y="0"/>
                            </a:lnTo>
                            <a:lnTo>
                              <a:pt x="181" y="113"/>
                            </a:lnTo>
                            <a:lnTo>
                              <a:pt x="185" y="132"/>
                            </a:lnTo>
                            <a:lnTo>
                              <a:pt x="189" y="125"/>
                            </a:lnTo>
                            <a:lnTo>
                              <a:pt x="193" y="134"/>
                            </a:lnTo>
                            <a:lnTo>
                              <a:pt x="197" y="112"/>
                            </a:lnTo>
                            <a:lnTo>
                              <a:pt x="201" y="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5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68" name="Freeform 9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408863" y="2767014"/>
                        <a:ext cx="214313" cy="342900"/>
                      </a:xfrm>
                      <a:custGeom>
                        <a:avLst/>
                        <a:gdLst>
                          <a:gd name="T0" fmla="*/ 0 w 135"/>
                          <a:gd name="T1" fmla="*/ 90 h 216"/>
                          <a:gd name="T2" fmla="*/ 4 w 135"/>
                          <a:gd name="T3" fmla="*/ 172 h 216"/>
                          <a:gd name="T4" fmla="*/ 8 w 135"/>
                          <a:gd name="T5" fmla="*/ 210 h 216"/>
                          <a:gd name="T6" fmla="*/ 12 w 135"/>
                          <a:gd name="T7" fmla="*/ 213 h 216"/>
                          <a:gd name="T8" fmla="*/ 16 w 135"/>
                          <a:gd name="T9" fmla="*/ 207 h 216"/>
                          <a:gd name="T10" fmla="*/ 21 w 135"/>
                          <a:gd name="T11" fmla="*/ 0 h 216"/>
                          <a:gd name="T12" fmla="*/ 25 w 135"/>
                          <a:gd name="T13" fmla="*/ 151 h 216"/>
                          <a:gd name="T14" fmla="*/ 29 w 135"/>
                          <a:gd name="T15" fmla="*/ 169 h 216"/>
                          <a:gd name="T16" fmla="*/ 33 w 135"/>
                          <a:gd name="T17" fmla="*/ 100 h 216"/>
                          <a:gd name="T18" fmla="*/ 37 w 135"/>
                          <a:gd name="T19" fmla="*/ 199 h 216"/>
                          <a:gd name="T20" fmla="*/ 41 w 135"/>
                          <a:gd name="T21" fmla="*/ 175 h 216"/>
                          <a:gd name="T22" fmla="*/ 45 w 135"/>
                          <a:gd name="T23" fmla="*/ 83 h 216"/>
                          <a:gd name="T24" fmla="*/ 49 w 135"/>
                          <a:gd name="T25" fmla="*/ 199 h 216"/>
                          <a:gd name="T26" fmla="*/ 53 w 135"/>
                          <a:gd name="T27" fmla="*/ 202 h 216"/>
                          <a:gd name="T28" fmla="*/ 57 w 135"/>
                          <a:gd name="T29" fmla="*/ 124 h 216"/>
                          <a:gd name="T30" fmla="*/ 62 w 135"/>
                          <a:gd name="T31" fmla="*/ 89 h 216"/>
                          <a:gd name="T32" fmla="*/ 65 w 135"/>
                          <a:gd name="T33" fmla="*/ 186 h 216"/>
                          <a:gd name="T34" fmla="*/ 70 w 135"/>
                          <a:gd name="T35" fmla="*/ 202 h 216"/>
                          <a:gd name="T36" fmla="*/ 74 w 135"/>
                          <a:gd name="T37" fmla="*/ 123 h 216"/>
                          <a:gd name="T38" fmla="*/ 78 w 135"/>
                          <a:gd name="T39" fmla="*/ 100 h 216"/>
                          <a:gd name="T40" fmla="*/ 82 w 135"/>
                          <a:gd name="T41" fmla="*/ 113 h 216"/>
                          <a:gd name="T42" fmla="*/ 86 w 135"/>
                          <a:gd name="T43" fmla="*/ 213 h 216"/>
                          <a:gd name="T44" fmla="*/ 90 w 135"/>
                          <a:gd name="T45" fmla="*/ 200 h 216"/>
                          <a:gd name="T46" fmla="*/ 94 w 135"/>
                          <a:gd name="T47" fmla="*/ 153 h 216"/>
                          <a:gd name="T48" fmla="*/ 98 w 135"/>
                          <a:gd name="T49" fmla="*/ 156 h 216"/>
                          <a:gd name="T50" fmla="*/ 103 w 135"/>
                          <a:gd name="T51" fmla="*/ 209 h 216"/>
                          <a:gd name="T52" fmla="*/ 106 w 135"/>
                          <a:gd name="T53" fmla="*/ 216 h 216"/>
                          <a:gd name="T54" fmla="*/ 111 w 135"/>
                          <a:gd name="T55" fmla="*/ 133 h 216"/>
                          <a:gd name="T56" fmla="*/ 115 w 135"/>
                          <a:gd name="T57" fmla="*/ 103 h 216"/>
                          <a:gd name="T58" fmla="*/ 119 w 135"/>
                          <a:gd name="T59" fmla="*/ 133 h 216"/>
                          <a:gd name="T60" fmla="*/ 123 w 135"/>
                          <a:gd name="T61" fmla="*/ 197 h 216"/>
                          <a:gd name="T62" fmla="*/ 127 w 135"/>
                          <a:gd name="T63" fmla="*/ 192 h 216"/>
                          <a:gd name="T64" fmla="*/ 131 w 135"/>
                          <a:gd name="T65" fmla="*/ 203 h 216"/>
                          <a:gd name="T66" fmla="*/ 135 w 135"/>
                          <a:gd name="T67" fmla="*/ 138 h 21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</a:cxnLst>
                        <a:rect l="0" t="0" r="r" b="b"/>
                        <a:pathLst>
                          <a:path w="135" h="216">
                            <a:moveTo>
                              <a:pt x="0" y="90"/>
                            </a:moveTo>
                            <a:lnTo>
                              <a:pt x="4" y="172"/>
                            </a:lnTo>
                            <a:lnTo>
                              <a:pt x="8" y="210"/>
                            </a:lnTo>
                            <a:lnTo>
                              <a:pt x="12" y="213"/>
                            </a:lnTo>
                            <a:lnTo>
                              <a:pt x="16" y="207"/>
                            </a:lnTo>
                            <a:lnTo>
                              <a:pt x="21" y="0"/>
                            </a:lnTo>
                            <a:lnTo>
                              <a:pt x="25" y="151"/>
                            </a:lnTo>
                            <a:lnTo>
                              <a:pt x="29" y="169"/>
                            </a:lnTo>
                            <a:lnTo>
                              <a:pt x="33" y="100"/>
                            </a:lnTo>
                            <a:lnTo>
                              <a:pt x="37" y="199"/>
                            </a:lnTo>
                            <a:lnTo>
                              <a:pt x="41" y="175"/>
                            </a:lnTo>
                            <a:lnTo>
                              <a:pt x="45" y="83"/>
                            </a:lnTo>
                            <a:lnTo>
                              <a:pt x="49" y="199"/>
                            </a:lnTo>
                            <a:lnTo>
                              <a:pt x="53" y="202"/>
                            </a:lnTo>
                            <a:lnTo>
                              <a:pt x="57" y="124"/>
                            </a:lnTo>
                            <a:lnTo>
                              <a:pt x="62" y="89"/>
                            </a:lnTo>
                            <a:lnTo>
                              <a:pt x="65" y="186"/>
                            </a:lnTo>
                            <a:lnTo>
                              <a:pt x="70" y="202"/>
                            </a:lnTo>
                            <a:lnTo>
                              <a:pt x="74" y="123"/>
                            </a:lnTo>
                            <a:lnTo>
                              <a:pt x="78" y="100"/>
                            </a:lnTo>
                            <a:lnTo>
                              <a:pt x="82" y="113"/>
                            </a:lnTo>
                            <a:lnTo>
                              <a:pt x="86" y="213"/>
                            </a:lnTo>
                            <a:lnTo>
                              <a:pt x="90" y="200"/>
                            </a:lnTo>
                            <a:lnTo>
                              <a:pt x="94" y="153"/>
                            </a:lnTo>
                            <a:lnTo>
                              <a:pt x="98" y="156"/>
                            </a:lnTo>
                            <a:lnTo>
                              <a:pt x="103" y="209"/>
                            </a:lnTo>
                            <a:lnTo>
                              <a:pt x="106" y="216"/>
                            </a:lnTo>
                            <a:lnTo>
                              <a:pt x="111" y="133"/>
                            </a:lnTo>
                            <a:lnTo>
                              <a:pt x="115" y="103"/>
                            </a:lnTo>
                            <a:lnTo>
                              <a:pt x="119" y="133"/>
                            </a:lnTo>
                            <a:lnTo>
                              <a:pt x="123" y="197"/>
                            </a:lnTo>
                            <a:lnTo>
                              <a:pt x="127" y="192"/>
                            </a:lnTo>
                            <a:lnTo>
                              <a:pt x="131" y="203"/>
                            </a:lnTo>
                            <a:lnTo>
                              <a:pt x="135" y="13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5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69" name="Freeform 10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54776" y="2622551"/>
                        <a:ext cx="317500" cy="488950"/>
                      </a:xfrm>
                      <a:custGeom>
                        <a:avLst/>
                        <a:gdLst>
                          <a:gd name="T0" fmla="*/ 0 w 200"/>
                          <a:gd name="T1" fmla="*/ 308 h 308"/>
                          <a:gd name="T2" fmla="*/ 3 w 200"/>
                          <a:gd name="T3" fmla="*/ 264 h 308"/>
                          <a:gd name="T4" fmla="*/ 7 w 200"/>
                          <a:gd name="T5" fmla="*/ 225 h 308"/>
                          <a:gd name="T6" fmla="*/ 12 w 200"/>
                          <a:gd name="T7" fmla="*/ 252 h 308"/>
                          <a:gd name="T8" fmla="*/ 16 w 200"/>
                          <a:gd name="T9" fmla="*/ 293 h 308"/>
                          <a:gd name="T10" fmla="*/ 20 w 200"/>
                          <a:gd name="T11" fmla="*/ 233 h 308"/>
                          <a:gd name="T12" fmla="*/ 24 w 200"/>
                          <a:gd name="T13" fmla="*/ 136 h 308"/>
                          <a:gd name="T14" fmla="*/ 28 w 200"/>
                          <a:gd name="T15" fmla="*/ 143 h 308"/>
                          <a:gd name="T16" fmla="*/ 32 w 200"/>
                          <a:gd name="T17" fmla="*/ 292 h 308"/>
                          <a:gd name="T18" fmla="*/ 36 w 200"/>
                          <a:gd name="T19" fmla="*/ 291 h 308"/>
                          <a:gd name="T20" fmla="*/ 40 w 200"/>
                          <a:gd name="T21" fmla="*/ 148 h 308"/>
                          <a:gd name="T22" fmla="*/ 44 w 200"/>
                          <a:gd name="T23" fmla="*/ 208 h 308"/>
                          <a:gd name="T24" fmla="*/ 48 w 200"/>
                          <a:gd name="T25" fmla="*/ 234 h 308"/>
                          <a:gd name="T26" fmla="*/ 53 w 200"/>
                          <a:gd name="T27" fmla="*/ 276 h 308"/>
                          <a:gd name="T28" fmla="*/ 57 w 200"/>
                          <a:gd name="T29" fmla="*/ 159 h 308"/>
                          <a:gd name="T30" fmla="*/ 61 w 200"/>
                          <a:gd name="T31" fmla="*/ 199 h 308"/>
                          <a:gd name="T32" fmla="*/ 65 w 200"/>
                          <a:gd name="T33" fmla="*/ 300 h 308"/>
                          <a:gd name="T34" fmla="*/ 69 w 200"/>
                          <a:gd name="T35" fmla="*/ 301 h 308"/>
                          <a:gd name="T36" fmla="*/ 73 w 200"/>
                          <a:gd name="T37" fmla="*/ 283 h 308"/>
                          <a:gd name="T38" fmla="*/ 77 w 200"/>
                          <a:gd name="T39" fmla="*/ 36 h 308"/>
                          <a:gd name="T40" fmla="*/ 81 w 200"/>
                          <a:gd name="T41" fmla="*/ 136 h 308"/>
                          <a:gd name="T42" fmla="*/ 85 w 200"/>
                          <a:gd name="T43" fmla="*/ 251 h 308"/>
                          <a:gd name="T44" fmla="*/ 89 w 200"/>
                          <a:gd name="T45" fmla="*/ 248 h 308"/>
                          <a:gd name="T46" fmla="*/ 94 w 200"/>
                          <a:gd name="T47" fmla="*/ 256 h 308"/>
                          <a:gd name="T48" fmla="*/ 98 w 200"/>
                          <a:gd name="T49" fmla="*/ 304 h 308"/>
                          <a:gd name="T50" fmla="*/ 102 w 200"/>
                          <a:gd name="T51" fmla="*/ 301 h 308"/>
                          <a:gd name="T52" fmla="*/ 106 w 200"/>
                          <a:gd name="T53" fmla="*/ 259 h 308"/>
                          <a:gd name="T54" fmla="*/ 110 w 200"/>
                          <a:gd name="T55" fmla="*/ 149 h 308"/>
                          <a:gd name="T56" fmla="*/ 114 w 200"/>
                          <a:gd name="T57" fmla="*/ 78 h 308"/>
                          <a:gd name="T58" fmla="*/ 118 w 200"/>
                          <a:gd name="T59" fmla="*/ 240 h 308"/>
                          <a:gd name="T60" fmla="*/ 122 w 200"/>
                          <a:gd name="T61" fmla="*/ 303 h 308"/>
                          <a:gd name="T62" fmla="*/ 126 w 200"/>
                          <a:gd name="T63" fmla="*/ 303 h 308"/>
                          <a:gd name="T64" fmla="*/ 130 w 200"/>
                          <a:gd name="T65" fmla="*/ 0 h 308"/>
                          <a:gd name="T66" fmla="*/ 135 w 200"/>
                          <a:gd name="T67" fmla="*/ 135 h 308"/>
                          <a:gd name="T68" fmla="*/ 139 w 200"/>
                          <a:gd name="T69" fmla="*/ 293 h 308"/>
                          <a:gd name="T70" fmla="*/ 143 w 200"/>
                          <a:gd name="T71" fmla="*/ 305 h 308"/>
                          <a:gd name="T72" fmla="*/ 147 w 200"/>
                          <a:gd name="T73" fmla="*/ 105 h 308"/>
                          <a:gd name="T74" fmla="*/ 151 w 200"/>
                          <a:gd name="T75" fmla="*/ 190 h 308"/>
                          <a:gd name="T76" fmla="*/ 155 w 200"/>
                          <a:gd name="T77" fmla="*/ 262 h 308"/>
                          <a:gd name="T78" fmla="*/ 159 w 200"/>
                          <a:gd name="T79" fmla="*/ 250 h 308"/>
                          <a:gd name="T80" fmla="*/ 163 w 200"/>
                          <a:gd name="T81" fmla="*/ 273 h 308"/>
                          <a:gd name="T82" fmla="*/ 167 w 200"/>
                          <a:gd name="T83" fmla="*/ 112 h 308"/>
                          <a:gd name="T84" fmla="*/ 171 w 200"/>
                          <a:gd name="T85" fmla="*/ 190 h 308"/>
                          <a:gd name="T86" fmla="*/ 176 w 200"/>
                          <a:gd name="T87" fmla="*/ 180 h 308"/>
                          <a:gd name="T88" fmla="*/ 179 w 200"/>
                          <a:gd name="T89" fmla="*/ 158 h 308"/>
                          <a:gd name="T90" fmla="*/ 184 w 200"/>
                          <a:gd name="T91" fmla="*/ 224 h 308"/>
                          <a:gd name="T92" fmla="*/ 188 w 200"/>
                          <a:gd name="T93" fmla="*/ 255 h 308"/>
                          <a:gd name="T94" fmla="*/ 192 w 200"/>
                          <a:gd name="T95" fmla="*/ 210 h 308"/>
                          <a:gd name="T96" fmla="*/ 196 w 200"/>
                          <a:gd name="T97" fmla="*/ 187 h 308"/>
                          <a:gd name="T98" fmla="*/ 200 w 200"/>
                          <a:gd name="T99" fmla="*/ 279 h 30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00" h="308">
                            <a:moveTo>
                              <a:pt x="0" y="308"/>
                            </a:moveTo>
                            <a:lnTo>
                              <a:pt x="3" y="264"/>
                            </a:lnTo>
                            <a:lnTo>
                              <a:pt x="7" y="225"/>
                            </a:lnTo>
                            <a:lnTo>
                              <a:pt x="12" y="252"/>
                            </a:lnTo>
                            <a:lnTo>
                              <a:pt x="16" y="293"/>
                            </a:lnTo>
                            <a:lnTo>
                              <a:pt x="20" y="233"/>
                            </a:lnTo>
                            <a:lnTo>
                              <a:pt x="24" y="136"/>
                            </a:lnTo>
                            <a:lnTo>
                              <a:pt x="28" y="143"/>
                            </a:lnTo>
                            <a:lnTo>
                              <a:pt x="32" y="292"/>
                            </a:lnTo>
                            <a:lnTo>
                              <a:pt x="36" y="291"/>
                            </a:lnTo>
                            <a:lnTo>
                              <a:pt x="40" y="148"/>
                            </a:lnTo>
                            <a:lnTo>
                              <a:pt x="44" y="208"/>
                            </a:lnTo>
                            <a:lnTo>
                              <a:pt x="48" y="234"/>
                            </a:lnTo>
                            <a:lnTo>
                              <a:pt x="53" y="276"/>
                            </a:lnTo>
                            <a:lnTo>
                              <a:pt x="57" y="159"/>
                            </a:lnTo>
                            <a:lnTo>
                              <a:pt x="61" y="199"/>
                            </a:lnTo>
                            <a:lnTo>
                              <a:pt x="65" y="300"/>
                            </a:lnTo>
                            <a:lnTo>
                              <a:pt x="69" y="301"/>
                            </a:lnTo>
                            <a:lnTo>
                              <a:pt x="73" y="283"/>
                            </a:lnTo>
                            <a:lnTo>
                              <a:pt x="77" y="36"/>
                            </a:lnTo>
                            <a:lnTo>
                              <a:pt x="81" y="136"/>
                            </a:lnTo>
                            <a:lnTo>
                              <a:pt x="85" y="251"/>
                            </a:lnTo>
                            <a:lnTo>
                              <a:pt x="89" y="248"/>
                            </a:lnTo>
                            <a:lnTo>
                              <a:pt x="94" y="256"/>
                            </a:lnTo>
                            <a:lnTo>
                              <a:pt x="98" y="304"/>
                            </a:lnTo>
                            <a:lnTo>
                              <a:pt x="102" y="301"/>
                            </a:lnTo>
                            <a:lnTo>
                              <a:pt x="106" y="259"/>
                            </a:lnTo>
                            <a:lnTo>
                              <a:pt x="110" y="149"/>
                            </a:lnTo>
                            <a:lnTo>
                              <a:pt x="114" y="78"/>
                            </a:lnTo>
                            <a:lnTo>
                              <a:pt x="118" y="240"/>
                            </a:lnTo>
                            <a:lnTo>
                              <a:pt x="122" y="303"/>
                            </a:lnTo>
                            <a:lnTo>
                              <a:pt x="126" y="303"/>
                            </a:lnTo>
                            <a:lnTo>
                              <a:pt x="130" y="0"/>
                            </a:lnTo>
                            <a:lnTo>
                              <a:pt x="135" y="135"/>
                            </a:lnTo>
                            <a:lnTo>
                              <a:pt x="139" y="293"/>
                            </a:lnTo>
                            <a:lnTo>
                              <a:pt x="143" y="305"/>
                            </a:lnTo>
                            <a:lnTo>
                              <a:pt x="147" y="105"/>
                            </a:lnTo>
                            <a:lnTo>
                              <a:pt x="151" y="190"/>
                            </a:lnTo>
                            <a:lnTo>
                              <a:pt x="155" y="262"/>
                            </a:lnTo>
                            <a:lnTo>
                              <a:pt x="159" y="250"/>
                            </a:lnTo>
                            <a:lnTo>
                              <a:pt x="163" y="273"/>
                            </a:lnTo>
                            <a:lnTo>
                              <a:pt x="167" y="112"/>
                            </a:lnTo>
                            <a:lnTo>
                              <a:pt x="171" y="190"/>
                            </a:lnTo>
                            <a:lnTo>
                              <a:pt x="176" y="180"/>
                            </a:lnTo>
                            <a:lnTo>
                              <a:pt x="179" y="158"/>
                            </a:lnTo>
                            <a:lnTo>
                              <a:pt x="184" y="224"/>
                            </a:lnTo>
                            <a:lnTo>
                              <a:pt x="188" y="255"/>
                            </a:lnTo>
                            <a:lnTo>
                              <a:pt x="192" y="210"/>
                            </a:lnTo>
                            <a:lnTo>
                              <a:pt x="196" y="187"/>
                            </a:lnTo>
                            <a:lnTo>
                              <a:pt x="200" y="27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2400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70" name="Freeform 10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772276" y="2657476"/>
                        <a:ext cx="317500" cy="454025"/>
                      </a:xfrm>
                      <a:custGeom>
                        <a:avLst/>
                        <a:gdLst>
                          <a:gd name="T0" fmla="*/ 0 w 200"/>
                          <a:gd name="T1" fmla="*/ 257 h 286"/>
                          <a:gd name="T2" fmla="*/ 4 w 200"/>
                          <a:gd name="T3" fmla="*/ 276 h 286"/>
                          <a:gd name="T4" fmla="*/ 8 w 200"/>
                          <a:gd name="T5" fmla="*/ 243 h 286"/>
                          <a:gd name="T6" fmla="*/ 12 w 200"/>
                          <a:gd name="T7" fmla="*/ 67 h 286"/>
                          <a:gd name="T8" fmla="*/ 16 w 200"/>
                          <a:gd name="T9" fmla="*/ 151 h 286"/>
                          <a:gd name="T10" fmla="*/ 20 w 200"/>
                          <a:gd name="T11" fmla="*/ 190 h 286"/>
                          <a:gd name="T12" fmla="*/ 24 w 200"/>
                          <a:gd name="T13" fmla="*/ 255 h 286"/>
                          <a:gd name="T14" fmla="*/ 29 w 200"/>
                          <a:gd name="T15" fmla="*/ 254 h 286"/>
                          <a:gd name="T16" fmla="*/ 33 w 200"/>
                          <a:gd name="T17" fmla="*/ 233 h 286"/>
                          <a:gd name="T18" fmla="*/ 37 w 200"/>
                          <a:gd name="T19" fmla="*/ 175 h 286"/>
                          <a:gd name="T20" fmla="*/ 41 w 200"/>
                          <a:gd name="T21" fmla="*/ 249 h 286"/>
                          <a:gd name="T22" fmla="*/ 45 w 200"/>
                          <a:gd name="T23" fmla="*/ 244 h 286"/>
                          <a:gd name="T24" fmla="*/ 49 w 200"/>
                          <a:gd name="T25" fmla="*/ 205 h 286"/>
                          <a:gd name="T26" fmla="*/ 53 w 200"/>
                          <a:gd name="T27" fmla="*/ 155 h 286"/>
                          <a:gd name="T28" fmla="*/ 57 w 200"/>
                          <a:gd name="T29" fmla="*/ 234 h 286"/>
                          <a:gd name="T30" fmla="*/ 61 w 200"/>
                          <a:gd name="T31" fmla="*/ 279 h 286"/>
                          <a:gd name="T32" fmla="*/ 65 w 200"/>
                          <a:gd name="T33" fmla="*/ 256 h 286"/>
                          <a:gd name="T34" fmla="*/ 70 w 200"/>
                          <a:gd name="T35" fmla="*/ 154 h 286"/>
                          <a:gd name="T36" fmla="*/ 74 w 200"/>
                          <a:gd name="T37" fmla="*/ 120 h 286"/>
                          <a:gd name="T38" fmla="*/ 78 w 200"/>
                          <a:gd name="T39" fmla="*/ 217 h 286"/>
                          <a:gd name="T40" fmla="*/ 82 w 200"/>
                          <a:gd name="T41" fmla="*/ 217 h 286"/>
                          <a:gd name="T42" fmla="*/ 86 w 200"/>
                          <a:gd name="T43" fmla="*/ 275 h 286"/>
                          <a:gd name="T44" fmla="*/ 90 w 200"/>
                          <a:gd name="T45" fmla="*/ 277 h 286"/>
                          <a:gd name="T46" fmla="*/ 94 w 200"/>
                          <a:gd name="T47" fmla="*/ 71 h 286"/>
                          <a:gd name="T48" fmla="*/ 98 w 200"/>
                          <a:gd name="T49" fmla="*/ 40 h 286"/>
                          <a:gd name="T50" fmla="*/ 102 w 200"/>
                          <a:gd name="T51" fmla="*/ 222 h 286"/>
                          <a:gd name="T52" fmla="*/ 106 w 200"/>
                          <a:gd name="T53" fmla="*/ 274 h 286"/>
                          <a:gd name="T54" fmla="*/ 111 w 200"/>
                          <a:gd name="T55" fmla="*/ 151 h 286"/>
                          <a:gd name="T56" fmla="*/ 114 w 200"/>
                          <a:gd name="T57" fmla="*/ 78 h 286"/>
                          <a:gd name="T58" fmla="*/ 119 w 200"/>
                          <a:gd name="T59" fmla="*/ 257 h 286"/>
                          <a:gd name="T60" fmla="*/ 123 w 200"/>
                          <a:gd name="T61" fmla="*/ 226 h 286"/>
                          <a:gd name="T62" fmla="*/ 127 w 200"/>
                          <a:gd name="T63" fmla="*/ 273 h 286"/>
                          <a:gd name="T64" fmla="*/ 131 w 200"/>
                          <a:gd name="T65" fmla="*/ 262 h 286"/>
                          <a:gd name="T66" fmla="*/ 135 w 200"/>
                          <a:gd name="T67" fmla="*/ 266 h 286"/>
                          <a:gd name="T68" fmla="*/ 139 w 200"/>
                          <a:gd name="T69" fmla="*/ 74 h 286"/>
                          <a:gd name="T70" fmla="*/ 143 w 200"/>
                          <a:gd name="T71" fmla="*/ 103 h 286"/>
                          <a:gd name="T72" fmla="*/ 147 w 200"/>
                          <a:gd name="T73" fmla="*/ 200 h 286"/>
                          <a:gd name="T74" fmla="*/ 152 w 200"/>
                          <a:gd name="T75" fmla="*/ 286 h 286"/>
                          <a:gd name="T76" fmla="*/ 155 w 200"/>
                          <a:gd name="T77" fmla="*/ 273 h 286"/>
                          <a:gd name="T78" fmla="*/ 160 w 200"/>
                          <a:gd name="T79" fmla="*/ 0 h 286"/>
                          <a:gd name="T80" fmla="*/ 164 w 200"/>
                          <a:gd name="T81" fmla="*/ 103 h 286"/>
                          <a:gd name="T82" fmla="*/ 168 w 200"/>
                          <a:gd name="T83" fmla="*/ 265 h 286"/>
                          <a:gd name="T84" fmla="*/ 172 w 200"/>
                          <a:gd name="T85" fmla="*/ 281 h 286"/>
                          <a:gd name="T86" fmla="*/ 176 w 200"/>
                          <a:gd name="T87" fmla="*/ 211 h 286"/>
                          <a:gd name="T88" fmla="*/ 180 w 200"/>
                          <a:gd name="T89" fmla="*/ 52 h 286"/>
                          <a:gd name="T90" fmla="*/ 184 w 200"/>
                          <a:gd name="T91" fmla="*/ 176 h 286"/>
                          <a:gd name="T92" fmla="*/ 188 w 200"/>
                          <a:gd name="T93" fmla="*/ 234 h 286"/>
                          <a:gd name="T94" fmla="*/ 192 w 200"/>
                          <a:gd name="T95" fmla="*/ 282 h 286"/>
                          <a:gd name="T96" fmla="*/ 196 w 200"/>
                          <a:gd name="T97" fmla="*/ 269 h 286"/>
                          <a:gd name="T98" fmla="*/ 200 w 200"/>
                          <a:gd name="T99" fmla="*/ 149 h 28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00" h="286">
                            <a:moveTo>
                              <a:pt x="0" y="257"/>
                            </a:moveTo>
                            <a:lnTo>
                              <a:pt x="4" y="276"/>
                            </a:lnTo>
                            <a:lnTo>
                              <a:pt x="8" y="243"/>
                            </a:lnTo>
                            <a:lnTo>
                              <a:pt x="12" y="67"/>
                            </a:lnTo>
                            <a:lnTo>
                              <a:pt x="16" y="151"/>
                            </a:lnTo>
                            <a:lnTo>
                              <a:pt x="20" y="190"/>
                            </a:lnTo>
                            <a:lnTo>
                              <a:pt x="24" y="255"/>
                            </a:lnTo>
                            <a:lnTo>
                              <a:pt x="29" y="254"/>
                            </a:lnTo>
                            <a:lnTo>
                              <a:pt x="33" y="233"/>
                            </a:lnTo>
                            <a:lnTo>
                              <a:pt x="37" y="175"/>
                            </a:lnTo>
                            <a:lnTo>
                              <a:pt x="41" y="249"/>
                            </a:lnTo>
                            <a:lnTo>
                              <a:pt x="45" y="244"/>
                            </a:lnTo>
                            <a:lnTo>
                              <a:pt x="49" y="205"/>
                            </a:lnTo>
                            <a:lnTo>
                              <a:pt x="53" y="155"/>
                            </a:lnTo>
                            <a:lnTo>
                              <a:pt x="57" y="234"/>
                            </a:lnTo>
                            <a:lnTo>
                              <a:pt x="61" y="279"/>
                            </a:lnTo>
                            <a:lnTo>
                              <a:pt x="65" y="256"/>
                            </a:lnTo>
                            <a:lnTo>
                              <a:pt x="70" y="154"/>
                            </a:lnTo>
                            <a:lnTo>
                              <a:pt x="74" y="120"/>
                            </a:lnTo>
                            <a:lnTo>
                              <a:pt x="78" y="217"/>
                            </a:lnTo>
                            <a:lnTo>
                              <a:pt x="82" y="217"/>
                            </a:lnTo>
                            <a:lnTo>
                              <a:pt x="86" y="275"/>
                            </a:lnTo>
                            <a:lnTo>
                              <a:pt x="90" y="277"/>
                            </a:lnTo>
                            <a:lnTo>
                              <a:pt x="94" y="71"/>
                            </a:lnTo>
                            <a:lnTo>
                              <a:pt x="98" y="40"/>
                            </a:lnTo>
                            <a:lnTo>
                              <a:pt x="102" y="222"/>
                            </a:lnTo>
                            <a:lnTo>
                              <a:pt x="106" y="274"/>
                            </a:lnTo>
                            <a:lnTo>
                              <a:pt x="111" y="151"/>
                            </a:lnTo>
                            <a:lnTo>
                              <a:pt x="114" y="78"/>
                            </a:lnTo>
                            <a:lnTo>
                              <a:pt x="119" y="257"/>
                            </a:lnTo>
                            <a:lnTo>
                              <a:pt x="123" y="226"/>
                            </a:lnTo>
                            <a:lnTo>
                              <a:pt x="127" y="273"/>
                            </a:lnTo>
                            <a:lnTo>
                              <a:pt x="131" y="262"/>
                            </a:lnTo>
                            <a:lnTo>
                              <a:pt x="135" y="266"/>
                            </a:lnTo>
                            <a:lnTo>
                              <a:pt x="139" y="74"/>
                            </a:lnTo>
                            <a:lnTo>
                              <a:pt x="143" y="103"/>
                            </a:lnTo>
                            <a:lnTo>
                              <a:pt x="147" y="200"/>
                            </a:lnTo>
                            <a:lnTo>
                              <a:pt x="152" y="286"/>
                            </a:lnTo>
                            <a:lnTo>
                              <a:pt x="155" y="273"/>
                            </a:lnTo>
                            <a:lnTo>
                              <a:pt x="160" y="0"/>
                            </a:lnTo>
                            <a:lnTo>
                              <a:pt x="164" y="103"/>
                            </a:lnTo>
                            <a:lnTo>
                              <a:pt x="168" y="265"/>
                            </a:lnTo>
                            <a:lnTo>
                              <a:pt x="172" y="281"/>
                            </a:lnTo>
                            <a:lnTo>
                              <a:pt x="176" y="211"/>
                            </a:lnTo>
                            <a:lnTo>
                              <a:pt x="180" y="52"/>
                            </a:lnTo>
                            <a:lnTo>
                              <a:pt x="184" y="176"/>
                            </a:lnTo>
                            <a:lnTo>
                              <a:pt x="188" y="234"/>
                            </a:lnTo>
                            <a:lnTo>
                              <a:pt x="192" y="282"/>
                            </a:lnTo>
                            <a:lnTo>
                              <a:pt x="196" y="269"/>
                            </a:lnTo>
                            <a:lnTo>
                              <a:pt x="200" y="14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2400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71" name="Freeform 10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089776" y="2571751"/>
                        <a:ext cx="319088" cy="536575"/>
                      </a:xfrm>
                      <a:custGeom>
                        <a:avLst/>
                        <a:gdLst>
                          <a:gd name="T0" fmla="*/ 0 w 201"/>
                          <a:gd name="T1" fmla="*/ 203 h 338"/>
                          <a:gd name="T2" fmla="*/ 5 w 201"/>
                          <a:gd name="T3" fmla="*/ 141 h 338"/>
                          <a:gd name="T4" fmla="*/ 9 w 201"/>
                          <a:gd name="T5" fmla="*/ 274 h 338"/>
                          <a:gd name="T6" fmla="*/ 13 w 201"/>
                          <a:gd name="T7" fmla="*/ 322 h 338"/>
                          <a:gd name="T8" fmla="*/ 17 w 201"/>
                          <a:gd name="T9" fmla="*/ 331 h 338"/>
                          <a:gd name="T10" fmla="*/ 21 w 201"/>
                          <a:gd name="T11" fmla="*/ 112 h 338"/>
                          <a:gd name="T12" fmla="*/ 25 w 201"/>
                          <a:gd name="T13" fmla="*/ 169 h 338"/>
                          <a:gd name="T14" fmla="*/ 29 w 201"/>
                          <a:gd name="T15" fmla="*/ 247 h 338"/>
                          <a:gd name="T16" fmla="*/ 33 w 201"/>
                          <a:gd name="T17" fmla="*/ 311 h 338"/>
                          <a:gd name="T18" fmla="*/ 37 w 201"/>
                          <a:gd name="T19" fmla="*/ 332 h 338"/>
                          <a:gd name="T20" fmla="*/ 41 w 201"/>
                          <a:gd name="T21" fmla="*/ 314 h 338"/>
                          <a:gd name="T22" fmla="*/ 46 w 201"/>
                          <a:gd name="T23" fmla="*/ 0 h 338"/>
                          <a:gd name="T24" fmla="*/ 50 w 201"/>
                          <a:gd name="T25" fmla="*/ 162 h 338"/>
                          <a:gd name="T26" fmla="*/ 54 w 201"/>
                          <a:gd name="T27" fmla="*/ 334 h 338"/>
                          <a:gd name="T28" fmla="*/ 58 w 201"/>
                          <a:gd name="T29" fmla="*/ 227 h 338"/>
                          <a:gd name="T30" fmla="*/ 62 w 201"/>
                          <a:gd name="T31" fmla="*/ 146 h 338"/>
                          <a:gd name="T32" fmla="*/ 66 w 201"/>
                          <a:gd name="T33" fmla="*/ 8 h 338"/>
                          <a:gd name="T34" fmla="*/ 70 w 201"/>
                          <a:gd name="T35" fmla="*/ 185 h 338"/>
                          <a:gd name="T36" fmla="*/ 74 w 201"/>
                          <a:gd name="T37" fmla="*/ 297 h 338"/>
                          <a:gd name="T38" fmla="*/ 78 w 201"/>
                          <a:gd name="T39" fmla="*/ 305 h 338"/>
                          <a:gd name="T40" fmla="*/ 82 w 201"/>
                          <a:gd name="T41" fmla="*/ 135 h 338"/>
                          <a:gd name="T42" fmla="*/ 87 w 201"/>
                          <a:gd name="T43" fmla="*/ 260 h 338"/>
                          <a:gd name="T44" fmla="*/ 90 w 201"/>
                          <a:gd name="T45" fmla="*/ 300 h 338"/>
                          <a:gd name="T46" fmla="*/ 95 w 201"/>
                          <a:gd name="T47" fmla="*/ 338 h 338"/>
                          <a:gd name="T48" fmla="*/ 99 w 201"/>
                          <a:gd name="T49" fmla="*/ 325 h 338"/>
                          <a:gd name="T50" fmla="*/ 103 w 201"/>
                          <a:gd name="T51" fmla="*/ 96 h 338"/>
                          <a:gd name="T52" fmla="*/ 107 w 201"/>
                          <a:gd name="T53" fmla="*/ 118 h 338"/>
                          <a:gd name="T54" fmla="*/ 111 w 201"/>
                          <a:gd name="T55" fmla="*/ 274 h 338"/>
                          <a:gd name="T56" fmla="*/ 115 w 201"/>
                          <a:gd name="T57" fmla="*/ 328 h 338"/>
                          <a:gd name="T58" fmla="*/ 119 w 201"/>
                          <a:gd name="T59" fmla="*/ 327 h 338"/>
                          <a:gd name="T60" fmla="*/ 123 w 201"/>
                          <a:gd name="T61" fmla="*/ 167 h 338"/>
                          <a:gd name="T62" fmla="*/ 128 w 201"/>
                          <a:gd name="T63" fmla="*/ 94 h 338"/>
                          <a:gd name="T64" fmla="*/ 131 w 201"/>
                          <a:gd name="T65" fmla="*/ 250 h 338"/>
                          <a:gd name="T66" fmla="*/ 136 w 201"/>
                          <a:gd name="T67" fmla="*/ 299 h 338"/>
                          <a:gd name="T68" fmla="*/ 140 w 201"/>
                          <a:gd name="T69" fmla="*/ 330 h 338"/>
                          <a:gd name="T70" fmla="*/ 144 w 201"/>
                          <a:gd name="T71" fmla="*/ 330 h 338"/>
                          <a:gd name="T72" fmla="*/ 148 w 201"/>
                          <a:gd name="T73" fmla="*/ 295 h 338"/>
                          <a:gd name="T74" fmla="*/ 152 w 201"/>
                          <a:gd name="T75" fmla="*/ 193 h 338"/>
                          <a:gd name="T76" fmla="*/ 156 w 201"/>
                          <a:gd name="T77" fmla="*/ 263 h 338"/>
                          <a:gd name="T78" fmla="*/ 160 w 201"/>
                          <a:gd name="T79" fmla="*/ 307 h 338"/>
                          <a:gd name="T80" fmla="*/ 164 w 201"/>
                          <a:gd name="T81" fmla="*/ 310 h 338"/>
                          <a:gd name="T82" fmla="*/ 168 w 201"/>
                          <a:gd name="T83" fmla="*/ 188 h 338"/>
                          <a:gd name="T84" fmla="*/ 172 w 201"/>
                          <a:gd name="T85" fmla="*/ 238 h 338"/>
                          <a:gd name="T86" fmla="*/ 176 w 201"/>
                          <a:gd name="T87" fmla="*/ 327 h 338"/>
                          <a:gd name="T88" fmla="*/ 181 w 201"/>
                          <a:gd name="T89" fmla="*/ 327 h 338"/>
                          <a:gd name="T90" fmla="*/ 185 w 201"/>
                          <a:gd name="T91" fmla="*/ 324 h 338"/>
                          <a:gd name="T92" fmla="*/ 189 w 201"/>
                          <a:gd name="T93" fmla="*/ 293 h 338"/>
                          <a:gd name="T94" fmla="*/ 193 w 201"/>
                          <a:gd name="T95" fmla="*/ 214 h 338"/>
                          <a:gd name="T96" fmla="*/ 197 w 201"/>
                          <a:gd name="T97" fmla="*/ 222 h 338"/>
                          <a:gd name="T98" fmla="*/ 201 w 201"/>
                          <a:gd name="T99" fmla="*/ 300 h 33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01" h="338">
                            <a:moveTo>
                              <a:pt x="0" y="203"/>
                            </a:moveTo>
                            <a:lnTo>
                              <a:pt x="5" y="141"/>
                            </a:lnTo>
                            <a:lnTo>
                              <a:pt x="9" y="274"/>
                            </a:lnTo>
                            <a:lnTo>
                              <a:pt x="13" y="322"/>
                            </a:lnTo>
                            <a:lnTo>
                              <a:pt x="17" y="331"/>
                            </a:lnTo>
                            <a:lnTo>
                              <a:pt x="21" y="112"/>
                            </a:lnTo>
                            <a:lnTo>
                              <a:pt x="25" y="169"/>
                            </a:lnTo>
                            <a:lnTo>
                              <a:pt x="29" y="247"/>
                            </a:lnTo>
                            <a:lnTo>
                              <a:pt x="33" y="311"/>
                            </a:lnTo>
                            <a:lnTo>
                              <a:pt x="37" y="332"/>
                            </a:lnTo>
                            <a:lnTo>
                              <a:pt x="41" y="314"/>
                            </a:lnTo>
                            <a:lnTo>
                              <a:pt x="46" y="0"/>
                            </a:lnTo>
                            <a:lnTo>
                              <a:pt x="50" y="162"/>
                            </a:lnTo>
                            <a:lnTo>
                              <a:pt x="54" y="334"/>
                            </a:lnTo>
                            <a:lnTo>
                              <a:pt x="58" y="227"/>
                            </a:lnTo>
                            <a:lnTo>
                              <a:pt x="62" y="146"/>
                            </a:lnTo>
                            <a:lnTo>
                              <a:pt x="66" y="8"/>
                            </a:lnTo>
                            <a:lnTo>
                              <a:pt x="70" y="185"/>
                            </a:lnTo>
                            <a:lnTo>
                              <a:pt x="74" y="297"/>
                            </a:lnTo>
                            <a:lnTo>
                              <a:pt x="78" y="305"/>
                            </a:lnTo>
                            <a:lnTo>
                              <a:pt x="82" y="135"/>
                            </a:lnTo>
                            <a:lnTo>
                              <a:pt x="87" y="260"/>
                            </a:lnTo>
                            <a:lnTo>
                              <a:pt x="90" y="300"/>
                            </a:lnTo>
                            <a:lnTo>
                              <a:pt x="95" y="338"/>
                            </a:lnTo>
                            <a:lnTo>
                              <a:pt x="99" y="325"/>
                            </a:lnTo>
                            <a:lnTo>
                              <a:pt x="103" y="96"/>
                            </a:lnTo>
                            <a:lnTo>
                              <a:pt x="107" y="118"/>
                            </a:lnTo>
                            <a:lnTo>
                              <a:pt x="111" y="274"/>
                            </a:lnTo>
                            <a:lnTo>
                              <a:pt x="115" y="328"/>
                            </a:lnTo>
                            <a:lnTo>
                              <a:pt x="119" y="327"/>
                            </a:lnTo>
                            <a:lnTo>
                              <a:pt x="123" y="167"/>
                            </a:lnTo>
                            <a:lnTo>
                              <a:pt x="128" y="94"/>
                            </a:lnTo>
                            <a:lnTo>
                              <a:pt x="131" y="250"/>
                            </a:lnTo>
                            <a:lnTo>
                              <a:pt x="136" y="299"/>
                            </a:lnTo>
                            <a:lnTo>
                              <a:pt x="140" y="330"/>
                            </a:lnTo>
                            <a:lnTo>
                              <a:pt x="144" y="330"/>
                            </a:lnTo>
                            <a:lnTo>
                              <a:pt x="148" y="295"/>
                            </a:lnTo>
                            <a:lnTo>
                              <a:pt x="152" y="193"/>
                            </a:lnTo>
                            <a:lnTo>
                              <a:pt x="156" y="263"/>
                            </a:lnTo>
                            <a:lnTo>
                              <a:pt x="160" y="307"/>
                            </a:lnTo>
                            <a:lnTo>
                              <a:pt x="164" y="310"/>
                            </a:lnTo>
                            <a:lnTo>
                              <a:pt x="168" y="188"/>
                            </a:lnTo>
                            <a:lnTo>
                              <a:pt x="172" y="238"/>
                            </a:lnTo>
                            <a:lnTo>
                              <a:pt x="176" y="327"/>
                            </a:lnTo>
                            <a:lnTo>
                              <a:pt x="181" y="327"/>
                            </a:lnTo>
                            <a:lnTo>
                              <a:pt x="185" y="324"/>
                            </a:lnTo>
                            <a:lnTo>
                              <a:pt x="189" y="293"/>
                            </a:lnTo>
                            <a:lnTo>
                              <a:pt x="193" y="214"/>
                            </a:lnTo>
                            <a:lnTo>
                              <a:pt x="197" y="222"/>
                            </a:lnTo>
                            <a:lnTo>
                              <a:pt x="201" y="30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2400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72" name="Freeform 10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408863" y="2644776"/>
                        <a:ext cx="214313" cy="465138"/>
                      </a:xfrm>
                      <a:custGeom>
                        <a:avLst/>
                        <a:gdLst>
                          <a:gd name="T0" fmla="*/ 0 w 135"/>
                          <a:gd name="T1" fmla="*/ 254 h 293"/>
                          <a:gd name="T2" fmla="*/ 4 w 135"/>
                          <a:gd name="T3" fmla="*/ 249 h 293"/>
                          <a:gd name="T4" fmla="*/ 8 w 135"/>
                          <a:gd name="T5" fmla="*/ 285 h 293"/>
                          <a:gd name="T6" fmla="*/ 12 w 135"/>
                          <a:gd name="T7" fmla="*/ 177 h 293"/>
                          <a:gd name="T8" fmla="*/ 16 w 135"/>
                          <a:gd name="T9" fmla="*/ 54 h 293"/>
                          <a:gd name="T10" fmla="*/ 21 w 135"/>
                          <a:gd name="T11" fmla="*/ 239 h 293"/>
                          <a:gd name="T12" fmla="*/ 25 w 135"/>
                          <a:gd name="T13" fmla="*/ 288 h 293"/>
                          <a:gd name="T14" fmla="*/ 29 w 135"/>
                          <a:gd name="T15" fmla="*/ 205 h 293"/>
                          <a:gd name="T16" fmla="*/ 33 w 135"/>
                          <a:gd name="T17" fmla="*/ 287 h 293"/>
                          <a:gd name="T18" fmla="*/ 37 w 135"/>
                          <a:gd name="T19" fmla="*/ 263 h 293"/>
                          <a:gd name="T20" fmla="*/ 41 w 135"/>
                          <a:gd name="T21" fmla="*/ 54 h 293"/>
                          <a:gd name="T22" fmla="*/ 45 w 135"/>
                          <a:gd name="T23" fmla="*/ 268 h 293"/>
                          <a:gd name="T24" fmla="*/ 49 w 135"/>
                          <a:gd name="T25" fmla="*/ 283 h 293"/>
                          <a:gd name="T26" fmla="*/ 53 w 135"/>
                          <a:gd name="T27" fmla="*/ 243 h 293"/>
                          <a:gd name="T28" fmla="*/ 57 w 135"/>
                          <a:gd name="T29" fmla="*/ 150 h 293"/>
                          <a:gd name="T30" fmla="*/ 62 w 135"/>
                          <a:gd name="T31" fmla="*/ 269 h 293"/>
                          <a:gd name="T32" fmla="*/ 65 w 135"/>
                          <a:gd name="T33" fmla="*/ 276 h 293"/>
                          <a:gd name="T34" fmla="*/ 70 w 135"/>
                          <a:gd name="T35" fmla="*/ 239 h 293"/>
                          <a:gd name="T36" fmla="*/ 74 w 135"/>
                          <a:gd name="T37" fmla="*/ 57 h 293"/>
                          <a:gd name="T38" fmla="*/ 78 w 135"/>
                          <a:gd name="T39" fmla="*/ 157 h 293"/>
                          <a:gd name="T40" fmla="*/ 82 w 135"/>
                          <a:gd name="T41" fmla="*/ 254 h 293"/>
                          <a:gd name="T42" fmla="*/ 86 w 135"/>
                          <a:gd name="T43" fmla="*/ 293 h 293"/>
                          <a:gd name="T44" fmla="*/ 90 w 135"/>
                          <a:gd name="T45" fmla="*/ 182 h 293"/>
                          <a:gd name="T46" fmla="*/ 94 w 135"/>
                          <a:gd name="T47" fmla="*/ 0 h 293"/>
                          <a:gd name="T48" fmla="*/ 98 w 135"/>
                          <a:gd name="T49" fmla="*/ 211 h 293"/>
                          <a:gd name="T50" fmla="*/ 103 w 135"/>
                          <a:gd name="T51" fmla="*/ 284 h 293"/>
                          <a:gd name="T52" fmla="*/ 106 w 135"/>
                          <a:gd name="T53" fmla="*/ 256 h 293"/>
                          <a:gd name="T54" fmla="*/ 111 w 135"/>
                          <a:gd name="T55" fmla="*/ 106 h 293"/>
                          <a:gd name="T56" fmla="*/ 115 w 135"/>
                          <a:gd name="T57" fmla="*/ 179 h 293"/>
                          <a:gd name="T58" fmla="*/ 119 w 135"/>
                          <a:gd name="T59" fmla="*/ 235 h 293"/>
                          <a:gd name="T60" fmla="*/ 123 w 135"/>
                          <a:gd name="T61" fmla="*/ 293 h 293"/>
                          <a:gd name="T62" fmla="*/ 127 w 135"/>
                          <a:gd name="T63" fmla="*/ 244 h 293"/>
                          <a:gd name="T64" fmla="*/ 131 w 135"/>
                          <a:gd name="T65" fmla="*/ 177 h 293"/>
                          <a:gd name="T66" fmla="*/ 135 w 135"/>
                          <a:gd name="T67" fmla="*/ 162 h 29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</a:cxnLst>
                        <a:rect l="0" t="0" r="r" b="b"/>
                        <a:pathLst>
                          <a:path w="135" h="293">
                            <a:moveTo>
                              <a:pt x="0" y="254"/>
                            </a:moveTo>
                            <a:lnTo>
                              <a:pt x="4" y="249"/>
                            </a:lnTo>
                            <a:lnTo>
                              <a:pt x="8" y="285"/>
                            </a:lnTo>
                            <a:lnTo>
                              <a:pt x="12" y="177"/>
                            </a:lnTo>
                            <a:lnTo>
                              <a:pt x="16" y="54"/>
                            </a:lnTo>
                            <a:lnTo>
                              <a:pt x="21" y="239"/>
                            </a:lnTo>
                            <a:lnTo>
                              <a:pt x="25" y="288"/>
                            </a:lnTo>
                            <a:lnTo>
                              <a:pt x="29" y="205"/>
                            </a:lnTo>
                            <a:lnTo>
                              <a:pt x="33" y="287"/>
                            </a:lnTo>
                            <a:lnTo>
                              <a:pt x="37" y="263"/>
                            </a:lnTo>
                            <a:lnTo>
                              <a:pt x="41" y="54"/>
                            </a:lnTo>
                            <a:lnTo>
                              <a:pt x="45" y="268"/>
                            </a:lnTo>
                            <a:lnTo>
                              <a:pt x="49" y="283"/>
                            </a:lnTo>
                            <a:lnTo>
                              <a:pt x="53" y="243"/>
                            </a:lnTo>
                            <a:lnTo>
                              <a:pt x="57" y="150"/>
                            </a:lnTo>
                            <a:lnTo>
                              <a:pt x="62" y="269"/>
                            </a:lnTo>
                            <a:lnTo>
                              <a:pt x="65" y="276"/>
                            </a:lnTo>
                            <a:lnTo>
                              <a:pt x="70" y="239"/>
                            </a:lnTo>
                            <a:lnTo>
                              <a:pt x="74" y="57"/>
                            </a:lnTo>
                            <a:lnTo>
                              <a:pt x="78" y="157"/>
                            </a:lnTo>
                            <a:lnTo>
                              <a:pt x="82" y="254"/>
                            </a:lnTo>
                            <a:lnTo>
                              <a:pt x="86" y="293"/>
                            </a:lnTo>
                            <a:lnTo>
                              <a:pt x="90" y="182"/>
                            </a:lnTo>
                            <a:lnTo>
                              <a:pt x="94" y="0"/>
                            </a:lnTo>
                            <a:lnTo>
                              <a:pt x="98" y="211"/>
                            </a:lnTo>
                            <a:lnTo>
                              <a:pt x="103" y="284"/>
                            </a:lnTo>
                            <a:lnTo>
                              <a:pt x="106" y="256"/>
                            </a:lnTo>
                            <a:lnTo>
                              <a:pt x="111" y="106"/>
                            </a:lnTo>
                            <a:lnTo>
                              <a:pt x="115" y="179"/>
                            </a:lnTo>
                            <a:lnTo>
                              <a:pt x="119" y="235"/>
                            </a:lnTo>
                            <a:lnTo>
                              <a:pt x="123" y="293"/>
                            </a:lnTo>
                            <a:lnTo>
                              <a:pt x="127" y="244"/>
                            </a:lnTo>
                            <a:lnTo>
                              <a:pt x="131" y="177"/>
                            </a:lnTo>
                            <a:lnTo>
                              <a:pt x="135" y="16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2400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73" name="Freeform 10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54776" y="2574926"/>
                        <a:ext cx="317500" cy="536575"/>
                      </a:xfrm>
                      <a:custGeom>
                        <a:avLst/>
                        <a:gdLst>
                          <a:gd name="T0" fmla="*/ 0 w 200"/>
                          <a:gd name="T1" fmla="*/ 338 h 338"/>
                          <a:gd name="T2" fmla="*/ 3 w 200"/>
                          <a:gd name="T3" fmla="*/ 323 h 338"/>
                          <a:gd name="T4" fmla="*/ 7 w 200"/>
                          <a:gd name="T5" fmla="*/ 325 h 338"/>
                          <a:gd name="T6" fmla="*/ 12 w 200"/>
                          <a:gd name="T7" fmla="*/ 318 h 338"/>
                          <a:gd name="T8" fmla="*/ 16 w 200"/>
                          <a:gd name="T9" fmla="*/ 325 h 338"/>
                          <a:gd name="T10" fmla="*/ 20 w 200"/>
                          <a:gd name="T11" fmla="*/ 281 h 338"/>
                          <a:gd name="T12" fmla="*/ 24 w 200"/>
                          <a:gd name="T13" fmla="*/ 163 h 338"/>
                          <a:gd name="T14" fmla="*/ 28 w 200"/>
                          <a:gd name="T15" fmla="*/ 206 h 338"/>
                          <a:gd name="T16" fmla="*/ 32 w 200"/>
                          <a:gd name="T17" fmla="*/ 263 h 338"/>
                          <a:gd name="T18" fmla="*/ 36 w 200"/>
                          <a:gd name="T19" fmla="*/ 271 h 338"/>
                          <a:gd name="T20" fmla="*/ 40 w 200"/>
                          <a:gd name="T21" fmla="*/ 305 h 338"/>
                          <a:gd name="T22" fmla="*/ 44 w 200"/>
                          <a:gd name="T23" fmla="*/ 253 h 338"/>
                          <a:gd name="T24" fmla="*/ 48 w 200"/>
                          <a:gd name="T25" fmla="*/ 43 h 338"/>
                          <a:gd name="T26" fmla="*/ 53 w 200"/>
                          <a:gd name="T27" fmla="*/ 7 h 338"/>
                          <a:gd name="T28" fmla="*/ 57 w 200"/>
                          <a:gd name="T29" fmla="*/ 121 h 338"/>
                          <a:gd name="T30" fmla="*/ 61 w 200"/>
                          <a:gd name="T31" fmla="*/ 282 h 338"/>
                          <a:gd name="T32" fmla="*/ 65 w 200"/>
                          <a:gd name="T33" fmla="*/ 329 h 338"/>
                          <a:gd name="T34" fmla="*/ 69 w 200"/>
                          <a:gd name="T35" fmla="*/ 45 h 338"/>
                          <a:gd name="T36" fmla="*/ 73 w 200"/>
                          <a:gd name="T37" fmla="*/ 0 h 338"/>
                          <a:gd name="T38" fmla="*/ 77 w 200"/>
                          <a:gd name="T39" fmla="*/ 319 h 338"/>
                          <a:gd name="T40" fmla="*/ 81 w 200"/>
                          <a:gd name="T41" fmla="*/ 332 h 338"/>
                          <a:gd name="T42" fmla="*/ 85 w 200"/>
                          <a:gd name="T43" fmla="*/ 183 h 338"/>
                          <a:gd name="T44" fmla="*/ 89 w 200"/>
                          <a:gd name="T45" fmla="*/ 60 h 338"/>
                          <a:gd name="T46" fmla="*/ 94 w 200"/>
                          <a:gd name="T47" fmla="*/ 299 h 338"/>
                          <a:gd name="T48" fmla="*/ 98 w 200"/>
                          <a:gd name="T49" fmla="*/ 221 h 338"/>
                          <a:gd name="T50" fmla="*/ 102 w 200"/>
                          <a:gd name="T51" fmla="*/ 28 h 338"/>
                          <a:gd name="T52" fmla="*/ 106 w 200"/>
                          <a:gd name="T53" fmla="*/ 58 h 338"/>
                          <a:gd name="T54" fmla="*/ 110 w 200"/>
                          <a:gd name="T55" fmla="*/ 102 h 338"/>
                          <a:gd name="T56" fmla="*/ 114 w 200"/>
                          <a:gd name="T57" fmla="*/ 182 h 338"/>
                          <a:gd name="T58" fmla="*/ 118 w 200"/>
                          <a:gd name="T59" fmla="*/ 234 h 338"/>
                          <a:gd name="T60" fmla="*/ 122 w 200"/>
                          <a:gd name="T61" fmla="*/ 261 h 338"/>
                          <a:gd name="T62" fmla="*/ 126 w 200"/>
                          <a:gd name="T63" fmla="*/ 95 h 338"/>
                          <a:gd name="T64" fmla="*/ 130 w 200"/>
                          <a:gd name="T65" fmla="*/ 266 h 338"/>
                          <a:gd name="T66" fmla="*/ 135 w 200"/>
                          <a:gd name="T67" fmla="*/ 288 h 338"/>
                          <a:gd name="T68" fmla="*/ 139 w 200"/>
                          <a:gd name="T69" fmla="*/ 85 h 338"/>
                          <a:gd name="T70" fmla="*/ 143 w 200"/>
                          <a:gd name="T71" fmla="*/ 46 h 338"/>
                          <a:gd name="T72" fmla="*/ 147 w 200"/>
                          <a:gd name="T73" fmla="*/ 319 h 338"/>
                          <a:gd name="T74" fmla="*/ 151 w 200"/>
                          <a:gd name="T75" fmla="*/ 237 h 338"/>
                          <a:gd name="T76" fmla="*/ 155 w 200"/>
                          <a:gd name="T77" fmla="*/ 39 h 338"/>
                          <a:gd name="T78" fmla="*/ 159 w 200"/>
                          <a:gd name="T79" fmla="*/ 229 h 338"/>
                          <a:gd name="T80" fmla="*/ 163 w 200"/>
                          <a:gd name="T81" fmla="*/ 98 h 338"/>
                          <a:gd name="T82" fmla="*/ 167 w 200"/>
                          <a:gd name="T83" fmla="*/ 195 h 338"/>
                          <a:gd name="T84" fmla="*/ 171 w 200"/>
                          <a:gd name="T85" fmla="*/ 153 h 338"/>
                          <a:gd name="T86" fmla="*/ 176 w 200"/>
                          <a:gd name="T87" fmla="*/ 323 h 338"/>
                          <a:gd name="T88" fmla="*/ 179 w 200"/>
                          <a:gd name="T89" fmla="*/ 302 h 338"/>
                          <a:gd name="T90" fmla="*/ 184 w 200"/>
                          <a:gd name="T91" fmla="*/ 165 h 338"/>
                          <a:gd name="T92" fmla="*/ 188 w 200"/>
                          <a:gd name="T93" fmla="*/ 27 h 338"/>
                          <a:gd name="T94" fmla="*/ 192 w 200"/>
                          <a:gd name="T95" fmla="*/ 50 h 338"/>
                          <a:gd name="T96" fmla="*/ 196 w 200"/>
                          <a:gd name="T97" fmla="*/ 235 h 338"/>
                          <a:gd name="T98" fmla="*/ 200 w 200"/>
                          <a:gd name="T99" fmla="*/ 313 h 33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00" h="338">
                            <a:moveTo>
                              <a:pt x="0" y="338"/>
                            </a:moveTo>
                            <a:lnTo>
                              <a:pt x="3" y="323"/>
                            </a:lnTo>
                            <a:lnTo>
                              <a:pt x="7" y="325"/>
                            </a:lnTo>
                            <a:lnTo>
                              <a:pt x="12" y="318"/>
                            </a:lnTo>
                            <a:lnTo>
                              <a:pt x="16" y="325"/>
                            </a:lnTo>
                            <a:lnTo>
                              <a:pt x="20" y="281"/>
                            </a:lnTo>
                            <a:lnTo>
                              <a:pt x="24" y="163"/>
                            </a:lnTo>
                            <a:lnTo>
                              <a:pt x="28" y="206"/>
                            </a:lnTo>
                            <a:lnTo>
                              <a:pt x="32" y="263"/>
                            </a:lnTo>
                            <a:lnTo>
                              <a:pt x="36" y="271"/>
                            </a:lnTo>
                            <a:lnTo>
                              <a:pt x="40" y="305"/>
                            </a:lnTo>
                            <a:lnTo>
                              <a:pt x="44" y="253"/>
                            </a:lnTo>
                            <a:lnTo>
                              <a:pt x="48" y="43"/>
                            </a:lnTo>
                            <a:lnTo>
                              <a:pt x="53" y="7"/>
                            </a:lnTo>
                            <a:lnTo>
                              <a:pt x="57" y="121"/>
                            </a:lnTo>
                            <a:lnTo>
                              <a:pt x="61" y="282"/>
                            </a:lnTo>
                            <a:lnTo>
                              <a:pt x="65" y="329"/>
                            </a:lnTo>
                            <a:lnTo>
                              <a:pt x="69" y="45"/>
                            </a:lnTo>
                            <a:lnTo>
                              <a:pt x="73" y="0"/>
                            </a:lnTo>
                            <a:lnTo>
                              <a:pt x="77" y="319"/>
                            </a:lnTo>
                            <a:lnTo>
                              <a:pt x="81" y="332"/>
                            </a:lnTo>
                            <a:lnTo>
                              <a:pt x="85" y="183"/>
                            </a:lnTo>
                            <a:lnTo>
                              <a:pt x="89" y="60"/>
                            </a:lnTo>
                            <a:lnTo>
                              <a:pt x="94" y="299"/>
                            </a:lnTo>
                            <a:lnTo>
                              <a:pt x="98" y="221"/>
                            </a:lnTo>
                            <a:lnTo>
                              <a:pt x="102" y="28"/>
                            </a:lnTo>
                            <a:lnTo>
                              <a:pt x="106" y="58"/>
                            </a:lnTo>
                            <a:lnTo>
                              <a:pt x="110" y="102"/>
                            </a:lnTo>
                            <a:lnTo>
                              <a:pt x="114" y="182"/>
                            </a:lnTo>
                            <a:lnTo>
                              <a:pt x="118" y="234"/>
                            </a:lnTo>
                            <a:lnTo>
                              <a:pt x="122" y="261"/>
                            </a:lnTo>
                            <a:lnTo>
                              <a:pt x="126" y="95"/>
                            </a:lnTo>
                            <a:lnTo>
                              <a:pt x="130" y="266"/>
                            </a:lnTo>
                            <a:lnTo>
                              <a:pt x="135" y="288"/>
                            </a:lnTo>
                            <a:lnTo>
                              <a:pt x="139" y="85"/>
                            </a:lnTo>
                            <a:lnTo>
                              <a:pt x="143" y="46"/>
                            </a:lnTo>
                            <a:lnTo>
                              <a:pt x="147" y="319"/>
                            </a:lnTo>
                            <a:lnTo>
                              <a:pt x="151" y="237"/>
                            </a:lnTo>
                            <a:lnTo>
                              <a:pt x="155" y="39"/>
                            </a:lnTo>
                            <a:lnTo>
                              <a:pt x="159" y="229"/>
                            </a:lnTo>
                            <a:lnTo>
                              <a:pt x="163" y="98"/>
                            </a:lnTo>
                            <a:lnTo>
                              <a:pt x="167" y="195"/>
                            </a:lnTo>
                            <a:lnTo>
                              <a:pt x="171" y="153"/>
                            </a:lnTo>
                            <a:lnTo>
                              <a:pt x="176" y="323"/>
                            </a:lnTo>
                            <a:lnTo>
                              <a:pt x="179" y="302"/>
                            </a:lnTo>
                            <a:lnTo>
                              <a:pt x="184" y="165"/>
                            </a:lnTo>
                            <a:lnTo>
                              <a:pt x="188" y="27"/>
                            </a:lnTo>
                            <a:lnTo>
                              <a:pt x="192" y="50"/>
                            </a:lnTo>
                            <a:lnTo>
                              <a:pt x="196" y="235"/>
                            </a:lnTo>
                            <a:lnTo>
                              <a:pt x="200" y="31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BD00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74" name="Freeform 10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772276" y="2493964"/>
                        <a:ext cx="317500" cy="608013"/>
                      </a:xfrm>
                      <a:custGeom>
                        <a:avLst/>
                        <a:gdLst>
                          <a:gd name="T0" fmla="*/ 0 w 200"/>
                          <a:gd name="T1" fmla="*/ 364 h 383"/>
                          <a:gd name="T2" fmla="*/ 4 w 200"/>
                          <a:gd name="T3" fmla="*/ 180 h 383"/>
                          <a:gd name="T4" fmla="*/ 8 w 200"/>
                          <a:gd name="T5" fmla="*/ 132 h 383"/>
                          <a:gd name="T6" fmla="*/ 12 w 200"/>
                          <a:gd name="T7" fmla="*/ 382 h 383"/>
                          <a:gd name="T8" fmla="*/ 16 w 200"/>
                          <a:gd name="T9" fmla="*/ 339 h 383"/>
                          <a:gd name="T10" fmla="*/ 20 w 200"/>
                          <a:gd name="T11" fmla="*/ 104 h 383"/>
                          <a:gd name="T12" fmla="*/ 24 w 200"/>
                          <a:gd name="T13" fmla="*/ 86 h 383"/>
                          <a:gd name="T14" fmla="*/ 29 w 200"/>
                          <a:gd name="T15" fmla="*/ 255 h 383"/>
                          <a:gd name="T16" fmla="*/ 33 w 200"/>
                          <a:gd name="T17" fmla="*/ 196 h 383"/>
                          <a:gd name="T18" fmla="*/ 37 w 200"/>
                          <a:gd name="T19" fmla="*/ 367 h 383"/>
                          <a:gd name="T20" fmla="*/ 41 w 200"/>
                          <a:gd name="T21" fmla="*/ 326 h 383"/>
                          <a:gd name="T22" fmla="*/ 45 w 200"/>
                          <a:gd name="T23" fmla="*/ 87 h 383"/>
                          <a:gd name="T24" fmla="*/ 49 w 200"/>
                          <a:gd name="T25" fmla="*/ 56 h 383"/>
                          <a:gd name="T26" fmla="*/ 53 w 200"/>
                          <a:gd name="T27" fmla="*/ 293 h 383"/>
                          <a:gd name="T28" fmla="*/ 57 w 200"/>
                          <a:gd name="T29" fmla="*/ 383 h 383"/>
                          <a:gd name="T30" fmla="*/ 61 w 200"/>
                          <a:gd name="T31" fmla="*/ 193 h 383"/>
                          <a:gd name="T32" fmla="*/ 65 w 200"/>
                          <a:gd name="T33" fmla="*/ 0 h 383"/>
                          <a:gd name="T34" fmla="*/ 70 w 200"/>
                          <a:gd name="T35" fmla="*/ 209 h 383"/>
                          <a:gd name="T36" fmla="*/ 74 w 200"/>
                          <a:gd name="T37" fmla="*/ 383 h 383"/>
                          <a:gd name="T38" fmla="*/ 78 w 200"/>
                          <a:gd name="T39" fmla="*/ 367 h 383"/>
                          <a:gd name="T40" fmla="*/ 82 w 200"/>
                          <a:gd name="T41" fmla="*/ 117 h 383"/>
                          <a:gd name="T42" fmla="*/ 86 w 200"/>
                          <a:gd name="T43" fmla="*/ 125 h 383"/>
                          <a:gd name="T44" fmla="*/ 90 w 200"/>
                          <a:gd name="T45" fmla="*/ 245 h 383"/>
                          <a:gd name="T46" fmla="*/ 94 w 200"/>
                          <a:gd name="T47" fmla="*/ 351 h 383"/>
                          <a:gd name="T48" fmla="*/ 98 w 200"/>
                          <a:gd name="T49" fmla="*/ 243 h 383"/>
                          <a:gd name="T50" fmla="*/ 102 w 200"/>
                          <a:gd name="T51" fmla="*/ 64 h 383"/>
                          <a:gd name="T52" fmla="*/ 106 w 200"/>
                          <a:gd name="T53" fmla="*/ 218 h 383"/>
                          <a:gd name="T54" fmla="*/ 111 w 200"/>
                          <a:gd name="T55" fmla="*/ 294 h 383"/>
                          <a:gd name="T56" fmla="*/ 114 w 200"/>
                          <a:gd name="T57" fmla="*/ 360 h 383"/>
                          <a:gd name="T58" fmla="*/ 119 w 200"/>
                          <a:gd name="T59" fmla="*/ 378 h 383"/>
                          <a:gd name="T60" fmla="*/ 123 w 200"/>
                          <a:gd name="T61" fmla="*/ 252 h 383"/>
                          <a:gd name="T62" fmla="*/ 127 w 200"/>
                          <a:gd name="T63" fmla="*/ 227 h 383"/>
                          <a:gd name="T64" fmla="*/ 131 w 200"/>
                          <a:gd name="T65" fmla="*/ 53 h 383"/>
                          <a:gd name="T66" fmla="*/ 135 w 200"/>
                          <a:gd name="T67" fmla="*/ 196 h 383"/>
                          <a:gd name="T68" fmla="*/ 139 w 200"/>
                          <a:gd name="T69" fmla="*/ 222 h 383"/>
                          <a:gd name="T70" fmla="*/ 143 w 200"/>
                          <a:gd name="T71" fmla="*/ 221 h 383"/>
                          <a:gd name="T72" fmla="*/ 147 w 200"/>
                          <a:gd name="T73" fmla="*/ 244 h 383"/>
                          <a:gd name="T74" fmla="*/ 152 w 200"/>
                          <a:gd name="T75" fmla="*/ 234 h 383"/>
                          <a:gd name="T76" fmla="*/ 155 w 200"/>
                          <a:gd name="T77" fmla="*/ 142 h 383"/>
                          <a:gd name="T78" fmla="*/ 160 w 200"/>
                          <a:gd name="T79" fmla="*/ 355 h 383"/>
                          <a:gd name="T80" fmla="*/ 164 w 200"/>
                          <a:gd name="T81" fmla="*/ 321 h 383"/>
                          <a:gd name="T82" fmla="*/ 168 w 200"/>
                          <a:gd name="T83" fmla="*/ 307 h 383"/>
                          <a:gd name="T84" fmla="*/ 172 w 200"/>
                          <a:gd name="T85" fmla="*/ 165 h 383"/>
                          <a:gd name="T86" fmla="*/ 176 w 200"/>
                          <a:gd name="T87" fmla="*/ 257 h 383"/>
                          <a:gd name="T88" fmla="*/ 180 w 200"/>
                          <a:gd name="T89" fmla="*/ 318 h 383"/>
                          <a:gd name="T90" fmla="*/ 184 w 200"/>
                          <a:gd name="T91" fmla="*/ 183 h 383"/>
                          <a:gd name="T92" fmla="*/ 188 w 200"/>
                          <a:gd name="T93" fmla="*/ 161 h 383"/>
                          <a:gd name="T94" fmla="*/ 192 w 200"/>
                          <a:gd name="T95" fmla="*/ 179 h 383"/>
                          <a:gd name="T96" fmla="*/ 196 w 200"/>
                          <a:gd name="T97" fmla="*/ 218 h 383"/>
                          <a:gd name="T98" fmla="*/ 200 w 200"/>
                          <a:gd name="T99" fmla="*/ 346 h 38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00" h="383">
                            <a:moveTo>
                              <a:pt x="0" y="364"/>
                            </a:moveTo>
                            <a:lnTo>
                              <a:pt x="4" y="180"/>
                            </a:lnTo>
                            <a:lnTo>
                              <a:pt x="8" y="132"/>
                            </a:lnTo>
                            <a:lnTo>
                              <a:pt x="12" y="382"/>
                            </a:lnTo>
                            <a:lnTo>
                              <a:pt x="16" y="339"/>
                            </a:lnTo>
                            <a:lnTo>
                              <a:pt x="20" y="104"/>
                            </a:lnTo>
                            <a:lnTo>
                              <a:pt x="24" y="86"/>
                            </a:lnTo>
                            <a:lnTo>
                              <a:pt x="29" y="255"/>
                            </a:lnTo>
                            <a:lnTo>
                              <a:pt x="33" y="196"/>
                            </a:lnTo>
                            <a:lnTo>
                              <a:pt x="37" y="367"/>
                            </a:lnTo>
                            <a:lnTo>
                              <a:pt x="41" y="326"/>
                            </a:lnTo>
                            <a:lnTo>
                              <a:pt x="45" y="87"/>
                            </a:lnTo>
                            <a:lnTo>
                              <a:pt x="49" y="56"/>
                            </a:lnTo>
                            <a:lnTo>
                              <a:pt x="53" y="293"/>
                            </a:lnTo>
                            <a:lnTo>
                              <a:pt x="57" y="383"/>
                            </a:lnTo>
                            <a:lnTo>
                              <a:pt x="61" y="193"/>
                            </a:lnTo>
                            <a:lnTo>
                              <a:pt x="65" y="0"/>
                            </a:lnTo>
                            <a:lnTo>
                              <a:pt x="70" y="209"/>
                            </a:lnTo>
                            <a:lnTo>
                              <a:pt x="74" y="383"/>
                            </a:lnTo>
                            <a:lnTo>
                              <a:pt x="78" y="367"/>
                            </a:lnTo>
                            <a:lnTo>
                              <a:pt x="82" y="117"/>
                            </a:lnTo>
                            <a:lnTo>
                              <a:pt x="86" y="125"/>
                            </a:lnTo>
                            <a:lnTo>
                              <a:pt x="90" y="245"/>
                            </a:lnTo>
                            <a:lnTo>
                              <a:pt x="94" y="351"/>
                            </a:lnTo>
                            <a:lnTo>
                              <a:pt x="98" y="243"/>
                            </a:lnTo>
                            <a:lnTo>
                              <a:pt x="102" y="64"/>
                            </a:lnTo>
                            <a:lnTo>
                              <a:pt x="106" y="218"/>
                            </a:lnTo>
                            <a:lnTo>
                              <a:pt x="111" y="294"/>
                            </a:lnTo>
                            <a:lnTo>
                              <a:pt x="114" y="360"/>
                            </a:lnTo>
                            <a:lnTo>
                              <a:pt x="119" y="378"/>
                            </a:lnTo>
                            <a:lnTo>
                              <a:pt x="123" y="252"/>
                            </a:lnTo>
                            <a:lnTo>
                              <a:pt x="127" y="227"/>
                            </a:lnTo>
                            <a:lnTo>
                              <a:pt x="131" y="53"/>
                            </a:lnTo>
                            <a:lnTo>
                              <a:pt x="135" y="196"/>
                            </a:lnTo>
                            <a:lnTo>
                              <a:pt x="139" y="222"/>
                            </a:lnTo>
                            <a:lnTo>
                              <a:pt x="143" y="221"/>
                            </a:lnTo>
                            <a:lnTo>
                              <a:pt x="147" y="244"/>
                            </a:lnTo>
                            <a:lnTo>
                              <a:pt x="152" y="234"/>
                            </a:lnTo>
                            <a:lnTo>
                              <a:pt x="155" y="142"/>
                            </a:lnTo>
                            <a:lnTo>
                              <a:pt x="160" y="355"/>
                            </a:lnTo>
                            <a:lnTo>
                              <a:pt x="164" y="321"/>
                            </a:lnTo>
                            <a:lnTo>
                              <a:pt x="168" y="307"/>
                            </a:lnTo>
                            <a:lnTo>
                              <a:pt x="172" y="165"/>
                            </a:lnTo>
                            <a:lnTo>
                              <a:pt x="176" y="257"/>
                            </a:lnTo>
                            <a:lnTo>
                              <a:pt x="180" y="318"/>
                            </a:lnTo>
                            <a:lnTo>
                              <a:pt x="184" y="183"/>
                            </a:lnTo>
                            <a:lnTo>
                              <a:pt x="188" y="161"/>
                            </a:lnTo>
                            <a:lnTo>
                              <a:pt x="192" y="179"/>
                            </a:lnTo>
                            <a:lnTo>
                              <a:pt x="196" y="218"/>
                            </a:lnTo>
                            <a:lnTo>
                              <a:pt x="200" y="34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BD00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75" name="Freeform 10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089776" y="2538414"/>
                        <a:ext cx="319088" cy="573088"/>
                      </a:xfrm>
                      <a:custGeom>
                        <a:avLst/>
                        <a:gdLst>
                          <a:gd name="T0" fmla="*/ 0 w 201"/>
                          <a:gd name="T1" fmla="*/ 318 h 361"/>
                          <a:gd name="T2" fmla="*/ 5 w 201"/>
                          <a:gd name="T3" fmla="*/ 348 h 361"/>
                          <a:gd name="T4" fmla="*/ 9 w 201"/>
                          <a:gd name="T5" fmla="*/ 202 h 361"/>
                          <a:gd name="T6" fmla="*/ 13 w 201"/>
                          <a:gd name="T7" fmla="*/ 129 h 361"/>
                          <a:gd name="T8" fmla="*/ 17 w 201"/>
                          <a:gd name="T9" fmla="*/ 78 h 361"/>
                          <a:gd name="T10" fmla="*/ 21 w 201"/>
                          <a:gd name="T11" fmla="*/ 259 h 361"/>
                          <a:gd name="T12" fmla="*/ 25 w 201"/>
                          <a:gd name="T13" fmla="*/ 249 h 361"/>
                          <a:gd name="T14" fmla="*/ 29 w 201"/>
                          <a:gd name="T15" fmla="*/ 231 h 361"/>
                          <a:gd name="T16" fmla="*/ 33 w 201"/>
                          <a:gd name="T17" fmla="*/ 179 h 361"/>
                          <a:gd name="T18" fmla="*/ 37 w 201"/>
                          <a:gd name="T19" fmla="*/ 186 h 361"/>
                          <a:gd name="T20" fmla="*/ 41 w 201"/>
                          <a:gd name="T21" fmla="*/ 221 h 361"/>
                          <a:gd name="T22" fmla="*/ 46 w 201"/>
                          <a:gd name="T23" fmla="*/ 292 h 361"/>
                          <a:gd name="T24" fmla="*/ 50 w 201"/>
                          <a:gd name="T25" fmla="*/ 92 h 361"/>
                          <a:gd name="T26" fmla="*/ 54 w 201"/>
                          <a:gd name="T27" fmla="*/ 96 h 361"/>
                          <a:gd name="T28" fmla="*/ 58 w 201"/>
                          <a:gd name="T29" fmla="*/ 286 h 361"/>
                          <a:gd name="T30" fmla="*/ 62 w 201"/>
                          <a:gd name="T31" fmla="*/ 315 h 361"/>
                          <a:gd name="T32" fmla="*/ 66 w 201"/>
                          <a:gd name="T33" fmla="*/ 361 h 361"/>
                          <a:gd name="T34" fmla="*/ 70 w 201"/>
                          <a:gd name="T35" fmla="*/ 320 h 361"/>
                          <a:gd name="T36" fmla="*/ 74 w 201"/>
                          <a:gd name="T37" fmla="*/ 266 h 361"/>
                          <a:gd name="T38" fmla="*/ 78 w 201"/>
                          <a:gd name="T39" fmla="*/ 177 h 361"/>
                          <a:gd name="T40" fmla="*/ 82 w 201"/>
                          <a:gd name="T41" fmla="*/ 199 h 361"/>
                          <a:gd name="T42" fmla="*/ 87 w 201"/>
                          <a:gd name="T43" fmla="*/ 135 h 361"/>
                          <a:gd name="T44" fmla="*/ 90 w 201"/>
                          <a:gd name="T45" fmla="*/ 182 h 361"/>
                          <a:gd name="T46" fmla="*/ 95 w 201"/>
                          <a:gd name="T47" fmla="*/ 151 h 361"/>
                          <a:gd name="T48" fmla="*/ 99 w 201"/>
                          <a:gd name="T49" fmla="*/ 213 h 361"/>
                          <a:gd name="T50" fmla="*/ 103 w 201"/>
                          <a:gd name="T51" fmla="*/ 342 h 361"/>
                          <a:gd name="T52" fmla="*/ 107 w 201"/>
                          <a:gd name="T53" fmla="*/ 254 h 361"/>
                          <a:gd name="T54" fmla="*/ 111 w 201"/>
                          <a:gd name="T55" fmla="*/ 80 h 361"/>
                          <a:gd name="T56" fmla="*/ 115 w 201"/>
                          <a:gd name="T57" fmla="*/ 131 h 361"/>
                          <a:gd name="T58" fmla="*/ 119 w 201"/>
                          <a:gd name="T59" fmla="*/ 124 h 361"/>
                          <a:gd name="T60" fmla="*/ 123 w 201"/>
                          <a:gd name="T61" fmla="*/ 285 h 361"/>
                          <a:gd name="T62" fmla="*/ 128 w 201"/>
                          <a:gd name="T63" fmla="*/ 291 h 361"/>
                          <a:gd name="T64" fmla="*/ 131 w 201"/>
                          <a:gd name="T65" fmla="*/ 251 h 361"/>
                          <a:gd name="T66" fmla="*/ 136 w 201"/>
                          <a:gd name="T67" fmla="*/ 272 h 361"/>
                          <a:gd name="T68" fmla="*/ 140 w 201"/>
                          <a:gd name="T69" fmla="*/ 30 h 361"/>
                          <a:gd name="T70" fmla="*/ 144 w 201"/>
                          <a:gd name="T71" fmla="*/ 190 h 361"/>
                          <a:gd name="T72" fmla="*/ 148 w 201"/>
                          <a:gd name="T73" fmla="*/ 174 h 361"/>
                          <a:gd name="T74" fmla="*/ 152 w 201"/>
                          <a:gd name="T75" fmla="*/ 344 h 361"/>
                          <a:gd name="T76" fmla="*/ 156 w 201"/>
                          <a:gd name="T77" fmla="*/ 279 h 361"/>
                          <a:gd name="T78" fmla="*/ 160 w 201"/>
                          <a:gd name="T79" fmla="*/ 103 h 361"/>
                          <a:gd name="T80" fmla="*/ 164 w 201"/>
                          <a:gd name="T81" fmla="*/ 17 h 361"/>
                          <a:gd name="T82" fmla="*/ 168 w 201"/>
                          <a:gd name="T83" fmla="*/ 237 h 361"/>
                          <a:gd name="T84" fmla="*/ 172 w 201"/>
                          <a:gd name="T85" fmla="*/ 352 h 361"/>
                          <a:gd name="T86" fmla="*/ 176 w 201"/>
                          <a:gd name="T87" fmla="*/ 326 h 361"/>
                          <a:gd name="T88" fmla="*/ 181 w 201"/>
                          <a:gd name="T89" fmla="*/ 25 h 361"/>
                          <a:gd name="T90" fmla="*/ 185 w 201"/>
                          <a:gd name="T91" fmla="*/ 131 h 361"/>
                          <a:gd name="T92" fmla="*/ 189 w 201"/>
                          <a:gd name="T93" fmla="*/ 0 h 361"/>
                          <a:gd name="T94" fmla="*/ 193 w 201"/>
                          <a:gd name="T95" fmla="*/ 199 h 361"/>
                          <a:gd name="T96" fmla="*/ 197 w 201"/>
                          <a:gd name="T97" fmla="*/ 347 h 361"/>
                          <a:gd name="T98" fmla="*/ 201 w 201"/>
                          <a:gd name="T99" fmla="*/ 336 h 36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01" h="361">
                            <a:moveTo>
                              <a:pt x="0" y="318"/>
                            </a:moveTo>
                            <a:lnTo>
                              <a:pt x="5" y="348"/>
                            </a:lnTo>
                            <a:lnTo>
                              <a:pt x="9" y="202"/>
                            </a:lnTo>
                            <a:lnTo>
                              <a:pt x="13" y="129"/>
                            </a:lnTo>
                            <a:lnTo>
                              <a:pt x="17" y="78"/>
                            </a:lnTo>
                            <a:lnTo>
                              <a:pt x="21" y="259"/>
                            </a:lnTo>
                            <a:lnTo>
                              <a:pt x="25" y="249"/>
                            </a:lnTo>
                            <a:lnTo>
                              <a:pt x="29" y="231"/>
                            </a:lnTo>
                            <a:lnTo>
                              <a:pt x="33" y="179"/>
                            </a:lnTo>
                            <a:lnTo>
                              <a:pt x="37" y="186"/>
                            </a:lnTo>
                            <a:lnTo>
                              <a:pt x="41" y="221"/>
                            </a:lnTo>
                            <a:lnTo>
                              <a:pt x="46" y="292"/>
                            </a:lnTo>
                            <a:lnTo>
                              <a:pt x="50" y="92"/>
                            </a:lnTo>
                            <a:lnTo>
                              <a:pt x="54" y="96"/>
                            </a:lnTo>
                            <a:lnTo>
                              <a:pt x="58" y="286"/>
                            </a:lnTo>
                            <a:lnTo>
                              <a:pt x="62" y="315"/>
                            </a:lnTo>
                            <a:lnTo>
                              <a:pt x="66" y="361"/>
                            </a:lnTo>
                            <a:lnTo>
                              <a:pt x="70" y="320"/>
                            </a:lnTo>
                            <a:lnTo>
                              <a:pt x="74" y="266"/>
                            </a:lnTo>
                            <a:lnTo>
                              <a:pt x="78" y="177"/>
                            </a:lnTo>
                            <a:lnTo>
                              <a:pt x="82" y="199"/>
                            </a:lnTo>
                            <a:lnTo>
                              <a:pt x="87" y="135"/>
                            </a:lnTo>
                            <a:lnTo>
                              <a:pt x="90" y="182"/>
                            </a:lnTo>
                            <a:lnTo>
                              <a:pt x="95" y="151"/>
                            </a:lnTo>
                            <a:lnTo>
                              <a:pt x="99" y="213"/>
                            </a:lnTo>
                            <a:lnTo>
                              <a:pt x="103" y="342"/>
                            </a:lnTo>
                            <a:lnTo>
                              <a:pt x="107" y="254"/>
                            </a:lnTo>
                            <a:lnTo>
                              <a:pt x="111" y="80"/>
                            </a:lnTo>
                            <a:lnTo>
                              <a:pt x="115" y="131"/>
                            </a:lnTo>
                            <a:lnTo>
                              <a:pt x="119" y="124"/>
                            </a:lnTo>
                            <a:lnTo>
                              <a:pt x="123" y="285"/>
                            </a:lnTo>
                            <a:lnTo>
                              <a:pt x="128" y="291"/>
                            </a:lnTo>
                            <a:lnTo>
                              <a:pt x="131" y="251"/>
                            </a:lnTo>
                            <a:lnTo>
                              <a:pt x="136" y="272"/>
                            </a:lnTo>
                            <a:lnTo>
                              <a:pt x="140" y="30"/>
                            </a:lnTo>
                            <a:lnTo>
                              <a:pt x="144" y="190"/>
                            </a:lnTo>
                            <a:lnTo>
                              <a:pt x="148" y="174"/>
                            </a:lnTo>
                            <a:lnTo>
                              <a:pt x="152" y="344"/>
                            </a:lnTo>
                            <a:lnTo>
                              <a:pt x="156" y="279"/>
                            </a:lnTo>
                            <a:lnTo>
                              <a:pt x="160" y="103"/>
                            </a:lnTo>
                            <a:lnTo>
                              <a:pt x="164" y="17"/>
                            </a:lnTo>
                            <a:lnTo>
                              <a:pt x="168" y="237"/>
                            </a:lnTo>
                            <a:lnTo>
                              <a:pt x="172" y="352"/>
                            </a:lnTo>
                            <a:lnTo>
                              <a:pt x="176" y="326"/>
                            </a:lnTo>
                            <a:lnTo>
                              <a:pt x="181" y="25"/>
                            </a:lnTo>
                            <a:lnTo>
                              <a:pt x="185" y="131"/>
                            </a:lnTo>
                            <a:lnTo>
                              <a:pt x="189" y="0"/>
                            </a:lnTo>
                            <a:lnTo>
                              <a:pt x="193" y="199"/>
                            </a:lnTo>
                            <a:lnTo>
                              <a:pt x="197" y="347"/>
                            </a:lnTo>
                            <a:lnTo>
                              <a:pt x="201" y="33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BD00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76" name="Freeform 10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408863" y="2544764"/>
                        <a:ext cx="214313" cy="549275"/>
                      </a:xfrm>
                      <a:custGeom>
                        <a:avLst/>
                        <a:gdLst>
                          <a:gd name="T0" fmla="*/ 0 w 135"/>
                          <a:gd name="T1" fmla="*/ 332 h 346"/>
                          <a:gd name="T2" fmla="*/ 4 w 135"/>
                          <a:gd name="T3" fmla="*/ 70 h 346"/>
                          <a:gd name="T4" fmla="*/ 8 w 135"/>
                          <a:gd name="T5" fmla="*/ 0 h 346"/>
                          <a:gd name="T6" fmla="*/ 12 w 135"/>
                          <a:gd name="T7" fmla="*/ 177 h 346"/>
                          <a:gd name="T8" fmla="*/ 16 w 135"/>
                          <a:gd name="T9" fmla="*/ 346 h 346"/>
                          <a:gd name="T10" fmla="*/ 21 w 135"/>
                          <a:gd name="T11" fmla="*/ 325 h 346"/>
                          <a:gd name="T12" fmla="*/ 25 w 135"/>
                          <a:gd name="T13" fmla="*/ 71 h 346"/>
                          <a:gd name="T14" fmla="*/ 29 w 135"/>
                          <a:gd name="T15" fmla="*/ 228 h 346"/>
                          <a:gd name="T16" fmla="*/ 33 w 135"/>
                          <a:gd name="T17" fmla="*/ 291 h 346"/>
                          <a:gd name="T18" fmla="*/ 37 w 135"/>
                          <a:gd name="T19" fmla="*/ 141 h 346"/>
                          <a:gd name="T20" fmla="*/ 41 w 135"/>
                          <a:gd name="T21" fmla="*/ 333 h 346"/>
                          <a:gd name="T22" fmla="*/ 45 w 135"/>
                          <a:gd name="T23" fmla="*/ 249 h 346"/>
                          <a:gd name="T24" fmla="*/ 49 w 135"/>
                          <a:gd name="T25" fmla="*/ 33 h 346"/>
                          <a:gd name="T26" fmla="*/ 53 w 135"/>
                          <a:gd name="T27" fmla="*/ 221 h 346"/>
                          <a:gd name="T28" fmla="*/ 57 w 135"/>
                          <a:gd name="T29" fmla="*/ 285 h 346"/>
                          <a:gd name="T30" fmla="*/ 62 w 135"/>
                          <a:gd name="T31" fmla="*/ 132 h 346"/>
                          <a:gd name="T32" fmla="*/ 65 w 135"/>
                          <a:gd name="T33" fmla="*/ 198 h 346"/>
                          <a:gd name="T34" fmla="*/ 70 w 135"/>
                          <a:gd name="T35" fmla="*/ 197 h 346"/>
                          <a:gd name="T36" fmla="*/ 74 w 135"/>
                          <a:gd name="T37" fmla="*/ 222 h 346"/>
                          <a:gd name="T38" fmla="*/ 78 w 135"/>
                          <a:gd name="T39" fmla="*/ 177 h 346"/>
                          <a:gd name="T40" fmla="*/ 82 w 135"/>
                          <a:gd name="T41" fmla="*/ 201 h 346"/>
                          <a:gd name="T42" fmla="*/ 86 w 135"/>
                          <a:gd name="T43" fmla="*/ 106 h 346"/>
                          <a:gd name="T44" fmla="*/ 90 w 135"/>
                          <a:gd name="T45" fmla="*/ 248 h 346"/>
                          <a:gd name="T46" fmla="*/ 94 w 135"/>
                          <a:gd name="T47" fmla="*/ 314 h 346"/>
                          <a:gd name="T48" fmla="*/ 98 w 135"/>
                          <a:gd name="T49" fmla="*/ 241 h 346"/>
                          <a:gd name="T50" fmla="*/ 103 w 135"/>
                          <a:gd name="T51" fmla="*/ 168 h 346"/>
                          <a:gd name="T52" fmla="*/ 106 w 135"/>
                          <a:gd name="T53" fmla="*/ 207 h 346"/>
                          <a:gd name="T54" fmla="*/ 111 w 135"/>
                          <a:gd name="T55" fmla="*/ 301 h 346"/>
                          <a:gd name="T56" fmla="*/ 115 w 135"/>
                          <a:gd name="T57" fmla="*/ 140 h 346"/>
                          <a:gd name="T58" fmla="*/ 119 w 135"/>
                          <a:gd name="T59" fmla="*/ 35 h 346"/>
                          <a:gd name="T60" fmla="*/ 123 w 135"/>
                          <a:gd name="T61" fmla="*/ 173 h 346"/>
                          <a:gd name="T62" fmla="*/ 127 w 135"/>
                          <a:gd name="T63" fmla="*/ 89 h 346"/>
                          <a:gd name="T64" fmla="*/ 131 w 135"/>
                          <a:gd name="T65" fmla="*/ 285 h 346"/>
                          <a:gd name="T66" fmla="*/ 135 w 135"/>
                          <a:gd name="T67" fmla="*/ 342 h 34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</a:cxnLst>
                        <a:rect l="0" t="0" r="r" b="b"/>
                        <a:pathLst>
                          <a:path w="135" h="346">
                            <a:moveTo>
                              <a:pt x="0" y="332"/>
                            </a:moveTo>
                            <a:lnTo>
                              <a:pt x="4" y="70"/>
                            </a:lnTo>
                            <a:lnTo>
                              <a:pt x="8" y="0"/>
                            </a:lnTo>
                            <a:lnTo>
                              <a:pt x="12" y="177"/>
                            </a:lnTo>
                            <a:lnTo>
                              <a:pt x="16" y="346"/>
                            </a:lnTo>
                            <a:lnTo>
                              <a:pt x="21" y="325"/>
                            </a:lnTo>
                            <a:lnTo>
                              <a:pt x="25" y="71"/>
                            </a:lnTo>
                            <a:lnTo>
                              <a:pt x="29" y="228"/>
                            </a:lnTo>
                            <a:lnTo>
                              <a:pt x="33" y="291"/>
                            </a:lnTo>
                            <a:lnTo>
                              <a:pt x="37" y="141"/>
                            </a:lnTo>
                            <a:lnTo>
                              <a:pt x="41" y="333"/>
                            </a:lnTo>
                            <a:lnTo>
                              <a:pt x="45" y="249"/>
                            </a:lnTo>
                            <a:lnTo>
                              <a:pt x="49" y="33"/>
                            </a:lnTo>
                            <a:lnTo>
                              <a:pt x="53" y="221"/>
                            </a:lnTo>
                            <a:lnTo>
                              <a:pt x="57" y="285"/>
                            </a:lnTo>
                            <a:lnTo>
                              <a:pt x="62" y="132"/>
                            </a:lnTo>
                            <a:lnTo>
                              <a:pt x="65" y="198"/>
                            </a:lnTo>
                            <a:lnTo>
                              <a:pt x="70" y="197"/>
                            </a:lnTo>
                            <a:lnTo>
                              <a:pt x="74" y="222"/>
                            </a:lnTo>
                            <a:lnTo>
                              <a:pt x="78" y="177"/>
                            </a:lnTo>
                            <a:lnTo>
                              <a:pt x="82" y="201"/>
                            </a:lnTo>
                            <a:lnTo>
                              <a:pt x="86" y="106"/>
                            </a:lnTo>
                            <a:lnTo>
                              <a:pt x="90" y="248"/>
                            </a:lnTo>
                            <a:lnTo>
                              <a:pt x="94" y="314"/>
                            </a:lnTo>
                            <a:lnTo>
                              <a:pt x="98" y="241"/>
                            </a:lnTo>
                            <a:lnTo>
                              <a:pt x="103" y="168"/>
                            </a:lnTo>
                            <a:lnTo>
                              <a:pt x="106" y="207"/>
                            </a:lnTo>
                            <a:lnTo>
                              <a:pt x="111" y="301"/>
                            </a:lnTo>
                            <a:lnTo>
                              <a:pt x="115" y="140"/>
                            </a:lnTo>
                            <a:lnTo>
                              <a:pt x="119" y="35"/>
                            </a:lnTo>
                            <a:lnTo>
                              <a:pt x="123" y="173"/>
                            </a:lnTo>
                            <a:lnTo>
                              <a:pt x="127" y="89"/>
                            </a:lnTo>
                            <a:lnTo>
                              <a:pt x="131" y="285"/>
                            </a:lnTo>
                            <a:lnTo>
                              <a:pt x="135" y="34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BD00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77" name="Freeform 10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54776" y="2541589"/>
                        <a:ext cx="317500" cy="569913"/>
                      </a:xfrm>
                      <a:custGeom>
                        <a:avLst/>
                        <a:gdLst>
                          <a:gd name="T0" fmla="*/ 0 w 200"/>
                          <a:gd name="T1" fmla="*/ 359 h 359"/>
                          <a:gd name="T2" fmla="*/ 3 w 200"/>
                          <a:gd name="T3" fmla="*/ 325 h 359"/>
                          <a:gd name="T4" fmla="*/ 7 w 200"/>
                          <a:gd name="T5" fmla="*/ 133 h 359"/>
                          <a:gd name="T6" fmla="*/ 12 w 200"/>
                          <a:gd name="T7" fmla="*/ 64 h 359"/>
                          <a:gd name="T8" fmla="*/ 16 w 200"/>
                          <a:gd name="T9" fmla="*/ 69 h 359"/>
                          <a:gd name="T10" fmla="*/ 20 w 200"/>
                          <a:gd name="T11" fmla="*/ 126 h 359"/>
                          <a:gd name="T12" fmla="*/ 24 w 200"/>
                          <a:gd name="T13" fmla="*/ 295 h 359"/>
                          <a:gd name="T14" fmla="*/ 28 w 200"/>
                          <a:gd name="T15" fmla="*/ 329 h 359"/>
                          <a:gd name="T16" fmla="*/ 32 w 200"/>
                          <a:gd name="T17" fmla="*/ 257 h 359"/>
                          <a:gd name="T18" fmla="*/ 36 w 200"/>
                          <a:gd name="T19" fmla="*/ 190 h 359"/>
                          <a:gd name="T20" fmla="*/ 40 w 200"/>
                          <a:gd name="T21" fmla="*/ 319 h 359"/>
                          <a:gd name="T22" fmla="*/ 44 w 200"/>
                          <a:gd name="T23" fmla="*/ 235 h 359"/>
                          <a:gd name="T24" fmla="*/ 48 w 200"/>
                          <a:gd name="T25" fmla="*/ 190 h 359"/>
                          <a:gd name="T26" fmla="*/ 53 w 200"/>
                          <a:gd name="T27" fmla="*/ 284 h 359"/>
                          <a:gd name="T28" fmla="*/ 57 w 200"/>
                          <a:gd name="T29" fmla="*/ 357 h 359"/>
                          <a:gd name="T30" fmla="*/ 61 w 200"/>
                          <a:gd name="T31" fmla="*/ 302 h 359"/>
                          <a:gd name="T32" fmla="*/ 65 w 200"/>
                          <a:gd name="T33" fmla="*/ 109 h 359"/>
                          <a:gd name="T34" fmla="*/ 69 w 200"/>
                          <a:gd name="T35" fmla="*/ 75 h 359"/>
                          <a:gd name="T36" fmla="*/ 73 w 200"/>
                          <a:gd name="T37" fmla="*/ 327 h 359"/>
                          <a:gd name="T38" fmla="*/ 77 w 200"/>
                          <a:gd name="T39" fmla="*/ 352 h 359"/>
                          <a:gd name="T40" fmla="*/ 81 w 200"/>
                          <a:gd name="T41" fmla="*/ 212 h 359"/>
                          <a:gd name="T42" fmla="*/ 85 w 200"/>
                          <a:gd name="T43" fmla="*/ 87 h 359"/>
                          <a:gd name="T44" fmla="*/ 89 w 200"/>
                          <a:gd name="T45" fmla="*/ 357 h 359"/>
                          <a:gd name="T46" fmla="*/ 94 w 200"/>
                          <a:gd name="T47" fmla="*/ 254 h 359"/>
                          <a:gd name="T48" fmla="*/ 98 w 200"/>
                          <a:gd name="T49" fmla="*/ 0 h 359"/>
                          <a:gd name="T50" fmla="*/ 102 w 200"/>
                          <a:gd name="T51" fmla="*/ 229 h 359"/>
                          <a:gd name="T52" fmla="*/ 106 w 200"/>
                          <a:gd name="T53" fmla="*/ 227 h 359"/>
                          <a:gd name="T54" fmla="*/ 110 w 200"/>
                          <a:gd name="T55" fmla="*/ 342 h 359"/>
                          <a:gd name="T56" fmla="*/ 114 w 200"/>
                          <a:gd name="T57" fmla="*/ 348 h 359"/>
                          <a:gd name="T58" fmla="*/ 118 w 200"/>
                          <a:gd name="T59" fmla="*/ 316 h 359"/>
                          <a:gd name="T60" fmla="*/ 122 w 200"/>
                          <a:gd name="T61" fmla="*/ 69 h 359"/>
                          <a:gd name="T62" fmla="*/ 126 w 200"/>
                          <a:gd name="T63" fmla="*/ 259 h 359"/>
                          <a:gd name="T64" fmla="*/ 130 w 200"/>
                          <a:gd name="T65" fmla="*/ 358 h 359"/>
                          <a:gd name="T66" fmla="*/ 135 w 200"/>
                          <a:gd name="T67" fmla="*/ 268 h 359"/>
                          <a:gd name="T68" fmla="*/ 139 w 200"/>
                          <a:gd name="T69" fmla="*/ 149 h 359"/>
                          <a:gd name="T70" fmla="*/ 143 w 200"/>
                          <a:gd name="T71" fmla="*/ 281 h 359"/>
                          <a:gd name="T72" fmla="*/ 147 w 200"/>
                          <a:gd name="T73" fmla="*/ 318 h 359"/>
                          <a:gd name="T74" fmla="*/ 151 w 200"/>
                          <a:gd name="T75" fmla="*/ 264 h 359"/>
                          <a:gd name="T76" fmla="*/ 155 w 200"/>
                          <a:gd name="T77" fmla="*/ 220 h 359"/>
                          <a:gd name="T78" fmla="*/ 159 w 200"/>
                          <a:gd name="T79" fmla="*/ 211 h 359"/>
                          <a:gd name="T80" fmla="*/ 163 w 200"/>
                          <a:gd name="T81" fmla="*/ 320 h 359"/>
                          <a:gd name="T82" fmla="*/ 167 w 200"/>
                          <a:gd name="T83" fmla="*/ 339 h 359"/>
                          <a:gd name="T84" fmla="*/ 171 w 200"/>
                          <a:gd name="T85" fmla="*/ 345 h 359"/>
                          <a:gd name="T86" fmla="*/ 176 w 200"/>
                          <a:gd name="T87" fmla="*/ 312 h 359"/>
                          <a:gd name="T88" fmla="*/ 179 w 200"/>
                          <a:gd name="T89" fmla="*/ 301 h 359"/>
                          <a:gd name="T90" fmla="*/ 184 w 200"/>
                          <a:gd name="T91" fmla="*/ 215 h 359"/>
                          <a:gd name="T92" fmla="*/ 188 w 200"/>
                          <a:gd name="T93" fmla="*/ 295 h 359"/>
                          <a:gd name="T94" fmla="*/ 192 w 200"/>
                          <a:gd name="T95" fmla="*/ 355 h 359"/>
                          <a:gd name="T96" fmla="*/ 196 w 200"/>
                          <a:gd name="T97" fmla="*/ 320 h 359"/>
                          <a:gd name="T98" fmla="*/ 200 w 200"/>
                          <a:gd name="T99" fmla="*/ 118 h 35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00" h="359">
                            <a:moveTo>
                              <a:pt x="0" y="359"/>
                            </a:moveTo>
                            <a:lnTo>
                              <a:pt x="3" y="325"/>
                            </a:lnTo>
                            <a:lnTo>
                              <a:pt x="7" y="133"/>
                            </a:lnTo>
                            <a:lnTo>
                              <a:pt x="12" y="64"/>
                            </a:lnTo>
                            <a:lnTo>
                              <a:pt x="16" y="69"/>
                            </a:lnTo>
                            <a:lnTo>
                              <a:pt x="20" y="126"/>
                            </a:lnTo>
                            <a:lnTo>
                              <a:pt x="24" y="295"/>
                            </a:lnTo>
                            <a:lnTo>
                              <a:pt x="28" y="329"/>
                            </a:lnTo>
                            <a:lnTo>
                              <a:pt x="32" y="257"/>
                            </a:lnTo>
                            <a:lnTo>
                              <a:pt x="36" y="190"/>
                            </a:lnTo>
                            <a:lnTo>
                              <a:pt x="40" y="319"/>
                            </a:lnTo>
                            <a:lnTo>
                              <a:pt x="44" y="235"/>
                            </a:lnTo>
                            <a:lnTo>
                              <a:pt x="48" y="190"/>
                            </a:lnTo>
                            <a:lnTo>
                              <a:pt x="53" y="284"/>
                            </a:lnTo>
                            <a:lnTo>
                              <a:pt x="57" y="357"/>
                            </a:lnTo>
                            <a:lnTo>
                              <a:pt x="61" y="302"/>
                            </a:lnTo>
                            <a:lnTo>
                              <a:pt x="65" y="109"/>
                            </a:lnTo>
                            <a:lnTo>
                              <a:pt x="69" y="75"/>
                            </a:lnTo>
                            <a:lnTo>
                              <a:pt x="73" y="327"/>
                            </a:lnTo>
                            <a:lnTo>
                              <a:pt x="77" y="352"/>
                            </a:lnTo>
                            <a:lnTo>
                              <a:pt x="81" y="212"/>
                            </a:lnTo>
                            <a:lnTo>
                              <a:pt x="85" y="87"/>
                            </a:lnTo>
                            <a:lnTo>
                              <a:pt x="89" y="357"/>
                            </a:lnTo>
                            <a:lnTo>
                              <a:pt x="94" y="254"/>
                            </a:lnTo>
                            <a:lnTo>
                              <a:pt x="98" y="0"/>
                            </a:lnTo>
                            <a:lnTo>
                              <a:pt x="102" y="229"/>
                            </a:lnTo>
                            <a:lnTo>
                              <a:pt x="106" y="227"/>
                            </a:lnTo>
                            <a:lnTo>
                              <a:pt x="110" y="342"/>
                            </a:lnTo>
                            <a:lnTo>
                              <a:pt x="114" y="348"/>
                            </a:lnTo>
                            <a:lnTo>
                              <a:pt x="118" y="316"/>
                            </a:lnTo>
                            <a:lnTo>
                              <a:pt x="122" y="69"/>
                            </a:lnTo>
                            <a:lnTo>
                              <a:pt x="126" y="259"/>
                            </a:lnTo>
                            <a:lnTo>
                              <a:pt x="130" y="358"/>
                            </a:lnTo>
                            <a:lnTo>
                              <a:pt x="135" y="268"/>
                            </a:lnTo>
                            <a:lnTo>
                              <a:pt x="139" y="149"/>
                            </a:lnTo>
                            <a:lnTo>
                              <a:pt x="143" y="281"/>
                            </a:lnTo>
                            <a:lnTo>
                              <a:pt x="147" y="318"/>
                            </a:lnTo>
                            <a:lnTo>
                              <a:pt x="151" y="264"/>
                            </a:lnTo>
                            <a:lnTo>
                              <a:pt x="155" y="220"/>
                            </a:lnTo>
                            <a:lnTo>
                              <a:pt x="159" y="211"/>
                            </a:lnTo>
                            <a:lnTo>
                              <a:pt x="163" y="320"/>
                            </a:lnTo>
                            <a:lnTo>
                              <a:pt x="167" y="339"/>
                            </a:lnTo>
                            <a:lnTo>
                              <a:pt x="171" y="345"/>
                            </a:lnTo>
                            <a:lnTo>
                              <a:pt x="176" y="312"/>
                            </a:lnTo>
                            <a:lnTo>
                              <a:pt x="179" y="301"/>
                            </a:lnTo>
                            <a:lnTo>
                              <a:pt x="184" y="215"/>
                            </a:lnTo>
                            <a:lnTo>
                              <a:pt x="188" y="295"/>
                            </a:lnTo>
                            <a:lnTo>
                              <a:pt x="192" y="355"/>
                            </a:lnTo>
                            <a:lnTo>
                              <a:pt x="196" y="320"/>
                            </a:lnTo>
                            <a:lnTo>
                              <a:pt x="200" y="11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FF00A8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78" name="Freeform 10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772276" y="2551114"/>
                        <a:ext cx="317500" cy="558800"/>
                      </a:xfrm>
                      <a:custGeom>
                        <a:avLst/>
                        <a:gdLst>
                          <a:gd name="T0" fmla="*/ 0 w 200"/>
                          <a:gd name="T1" fmla="*/ 112 h 352"/>
                          <a:gd name="T2" fmla="*/ 4 w 200"/>
                          <a:gd name="T3" fmla="*/ 96 h 352"/>
                          <a:gd name="T4" fmla="*/ 8 w 200"/>
                          <a:gd name="T5" fmla="*/ 321 h 352"/>
                          <a:gd name="T6" fmla="*/ 12 w 200"/>
                          <a:gd name="T7" fmla="*/ 331 h 352"/>
                          <a:gd name="T8" fmla="*/ 16 w 200"/>
                          <a:gd name="T9" fmla="*/ 280 h 352"/>
                          <a:gd name="T10" fmla="*/ 20 w 200"/>
                          <a:gd name="T11" fmla="*/ 181 h 352"/>
                          <a:gd name="T12" fmla="*/ 24 w 200"/>
                          <a:gd name="T13" fmla="*/ 226 h 352"/>
                          <a:gd name="T14" fmla="*/ 29 w 200"/>
                          <a:gd name="T15" fmla="*/ 144 h 352"/>
                          <a:gd name="T16" fmla="*/ 33 w 200"/>
                          <a:gd name="T17" fmla="*/ 308 h 352"/>
                          <a:gd name="T18" fmla="*/ 37 w 200"/>
                          <a:gd name="T19" fmla="*/ 288 h 352"/>
                          <a:gd name="T20" fmla="*/ 41 w 200"/>
                          <a:gd name="T21" fmla="*/ 79 h 352"/>
                          <a:gd name="T22" fmla="*/ 45 w 200"/>
                          <a:gd name="T23" fmla="*/ 193 h 352"/>
                          <a:gd name="T24" fmla="*/ 49 w 200"/>
                          <a:gd name="T25" fmla="*/ 343 h 352"/>
                          <a:gd name="T26" fmla="*/ 53 w 200"/>
                          <a:gd name="T27" fmla="*/ 318 h 352"/>
                          <a:gd name="T28" fmla="*/ 57 w 200"/>
                          <a:gd name="T29" fmla="*/ 216 h 352"/>
                          <a:gd name="T30" fmla="*/ 61 w 200"/>
                          <a:gd name="T31" fmla="*/ 0 h 352"/>
                          <a:gd name="T32" fmla="*/ 65 w 200"/>
                          <a:gd name="T33" fmla="*/ 290 h 352"/>
                          <a:gd name="T34" fmla="*/ 70 w 200"/>
                          <a:gd name="T35" fmla="*/ 351 h 352"/>
                          <a:gd name="T36" fmla="*/ 74 w 200"/>
                          <a:gd name="T37" fmla="*/ 329 h 352"/>
                          <a:gd name="T38" fmla="*/ 78 w 200"/>
                          <a:gd name="T39" fmla="*/ 241 h 352"/>
                          <a:gd name="T40" fmla="*/ 82 w 200"/>
                          <a:gd name="T41" fmla="*/ 98 h 352"/>
                          <a:gd name="T42" fmla="*/ 86 w 200"/>
                          <a:gd name="T43" fmla="*/ 230 h 352"/>
                          <a:gd name="T44" fmla="*/ 90 w 200"/>
                          <a:gd name="T45" fmla="*/ 229 h 352"/>
                          <a:gd name="T46" fmla="*/ 94 w 200"/>
                          <a:gd name="T47" fmla="*/ 326 h 352"/>
                          <a:gd name="T48" fmla="*/ 98 w 200"/>
                          <a:gd name="T49" fmla="*/ 276 h 352"/>
                          <a:gd name="T50" fmla="*/ 102 w 200"/>
                          <a:gd name="T51" fmla="*/ 295 h 352"/>
                          <a:gd name="T52" fmla="*/ 106 w 200"/>
                          <a:gd name="T53" fmla="*/ 244 h 352"/>
                          <a:gd name="T54" fmla="*/ 111 w 200"/>
                          <a:gd name="T55" fmla="*/ 345 h 352"/>
                          <a:gd name="T56" fmla="*/ 114 w 200"/>
                          <a:gd name="T57" fmla="*/ 352 h 352"/>
                          <a:gd name="T58" fmla="*/ 119 w 200"/>
                          <a:gd name="T59" fmla="*/ 318 h 352"/>
                          <a:gd name="T60" fmla="*/ 123 w 200"/>
                          <a:gd name="T61" fmla="*/ 151 h 352"/>
                          <a:gd name="T62" fmla="*/ 127 w 200"/>
                          <a:gd name="T63" fmla="*/ 174 h 352"/>
                          <a:gd name="T64" fmla="*/ 131 w 200"/>
                          <a:gd name="T65" fmla="*/ 264 h 352"/>
                          <a:gd name="T66" fmla="*/ 135 w 200"/>
                          <a:gd name="T67" fmla="*/ 268 h 352"/>
                          <a:gd name="T68" fmla="*/ 139 w 200"/>
                          <a:gd name="T69" fmla="*/ 330 h 352"/>
                          <a:gd name="T70" fmla="*/ 143 w 200"/>
                          <a:gd name="T71" fmla="*/ 315 h 352"/>
                          <a:gd name="T72" fmla="*/ 147 w 200"/>
                          <a:gd name="T73" fmla="*/ 237 h 352"/>
                          <a:gd name="T74" fmla="*/ 152 w 200"/>
                          <a:gd name="T75" fmla="*/ 29 h 352"/>
                          <a:gd name="T76" fmla="*/ 155 w 200"/>
                          <a:gd name="T77" fmla="*/ 294 h 352"/>
                          <a:gd name="T78" fmla="*/ 160 w 200"/>
                          <a:gd name="T79" fmla="*/ 350 h 352"/>
                          <a:gd name="T80" fmla="*/ 164 w 200"/>
                          <a:gd name="T81" fmla="*/ 296 h 352"/>
                          <a:gd name="T82" fmla="*/ 168 w 200"/>
                          <a:gd name="T83" fmla="*/ 102 h 352"/>
                          <a:gd name="T84" fmla="*/ 172 w 200"/>
                          <a:gd name="T85" fmla="*/ 150 h 352"/>
                          <a:gd name="T86" fmla="*/ 176 w 200"/>
                          <a:gd name="T87" fmla="*/ 290 h 352"/>
                          <a:gd name="T88" fmla="*/ 180 w 200"/>
                          <a:gd name="T89" fmla="*/ 330 h 352"/>
                          <a:gd name="T90" fmla="*/ 184 w 200"/>
                          <a:gd name="T91" fmla="*/ 242 h 352"/>
                          <a:gd name="T92" fmla="*/ 188 w 200"/>
                          <a:gd name="T93" fmla="*/ 235 h 352"/>
                          <a:gd name="T94" fmla="*/ 192 w 200"/>
                          <a:gd name="T95" fmla="*/ 214 h 352"/>
                          <a:gd name="T96" fmla="*/ 196 w 200"/>
                          <a:gd name="T97" fmla="*/ 276 h 352"/>
                          <a:gd name="T98" fmla="*/ 200 w 200"/>
                          <a:gd name="T99" fmla="*/ 341 h 35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00" h="352">
                            <a:moveTo>
                              <a:pt x="0" y="112"/>
                            </a:moveTo>
                            <a:lnTo>
                              <a:pt x="4" y="96"/>
                            </a:lnTo>
                            <a:lnTo>
                              <a:pt x="8" y="321"/>
                            </a:lnTo>
                            <a:lnTo>
                              <a:pt x="12" y="331"/>
                            </a:lnTo>
                            <a:lnTo>
                              <a:pt x="16" y="280"/>
                            </a:lnTo>
                            <a:lnTo>
                              <a:pt x="20" y="181"/>
                            </a:lnTo>
                            <a:lnTo>
                              <a:pt x="24" y="226"/>
                            </a:lnTo>
                            <a:lnTo>
                              <a:pt x="29" y="144"/>
                            </a:lnTo>
                            <a:lnTo>
                              <a:pt x="33" y="308"/>
                            </a:lnTo>
                            <a:lnTo>
                              <a:pt x="37" y="288"/>
                            </a:lnTo>
                            <a:lnTo>
                              <a:pt x="41" y="79"/>
                            </a:lnTo>
                            <a:lnTo>
                              <a:pt x="45" y="193"/>
                            </a:lnTo>
                            <a:lnTo>
                              <a:pt x="49" y="343"/>
                            </a:lnTo>
                            <a:lnTo>
                              <a:pt x="53" y="318"/>
                            </a:lnTo>
                            <a:lnTo>
                              <a:pt x="57" y="216"/>
                            </a:lnTo>
                            <a:lnTo>
                              <a:pt x="61" y="0"/>
                            </a:lnTo>
                            <a:lnTo>
                              <a:pt x="65" y="290"/>
                            </a:lnTo>
                            <a:lnTo>
                              <a:pt x="70" y="351"/>
                            </a:lnTo>
                            <a:lnTo>
                              <a:pt x="74" y="329"/>
                            </a:lnTo>
                            <a:lnTo>
                              <a:pt x="78" y="241"/>
                            </a:lnTo>
                            <a:lnTo>
                              <a:pt x="82" y="98"/>
                            </a:lnTo>
                            <a:lnTo>
                              <a:pt x="86" y="230"/>
                            </a:lnTo>
                            <a:lnTo>
                              <a:pt x="90" y="229"/>
                            </a:lnTo>
                            <a:lnTo>
                              <a:pt x="94" y="326"/>
                            </a:lnTo>
                            <a:lnTo>
                              <a:pt x="98" y="276"/>
                            </a:lnTo>
                            <a:lnTo>
                              <a:pt x="102" y="295"/>
                            </a:lnTo>
                            <a:lnTo>
                              <a:pt x="106" y="244"/>
                            </a:lnTo>
                            <a:lnTo>
                              <a:pt x="111" y="345"/>
                            </a:lnTo>
                            <a:lnTo>
                              <a:pt x="114" y="352"/>
                            </a:lnTo>
                            <a:lnTo>
                              <a:pt x="119" y="318"/>
                            </a:lnTo>
                            <a:lnTo>
                              <a:pt x="123" y="151"/>
                            </a:lnTo>
                            <a:lnTo>
                              <a:pt x="127" y="174"/>
                            </a:lnTo>
                            <a:lnTo>
                              <a:pt x="131" y="264"/>
                            </a:lnTo>
                            <a:lnTo>
                              <a:pt x="135" y="268"/>
                            </a:lnTo>
                            <a:lnTo>
                              <a:pt x="139" y="330"/>
                            </a:lnTo>
                            <a:lnTo>
                              <a:pt x="143" y="315"/>
                            </a:lnTo>
                            <a:lnTo>
                              <a:pt x="147" y="237"/>
                            </a:lnTo>
                            <a:lnTo>
                              <a:pt x="152" y="29"/>
                            </a:lnTo>
                            <a:lnTo>
                              <a:pt x="155" y="294"/>
                            </a:lnTo>
                            <a:lnTo>
                              <a:pt x="160" y="350"/>
                            </a:lnTo>
                            <a:lnTo>
                              <a:pt x="164" y="296"/>
                            </a:lnTo>
                            <a:lnTo>
                              <a:pt x="168" y="102"/>
                            </a:lnTo>
                            <a:lnTo>
                              <a:pt x="172" y="150"/>
                            </a:lnTo>
                            <a:lnTo>
                              <a:pt x="176" y="290"/>
                            </a:lnTo>
                            <a:lnTo>
                              <a:pt x="180" y="330"/>
                            </a:lnTo>
                            <a:lnTo>
                              <a:pt x="184" y="242"/>
                            </a:lnTo>
                            <a:lnTo>
                              <a:pt x="188" y="235"/>
                            </a:lnTo>
                            <a:lnTo>
                              <a:pt x="192" y="214"/>
                            </a:lnTo>
                            <a:lnTo>
                              <a:pt x="196" y="276"/>
                            </a:lnTo>
                            <a:lnTo>
                              <a:pt x="200" y="34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FF00A8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79" name="Freeform 11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089776" y="2540001"/>
                        <a:ext cx="319088" cy="568325"/>
                      </a:xfrm>
                      <a:custGeom>
                        <a:avLst/>
                        <a:gdLst>
                          <a:gd name="T0" fmla="*/ 0 w 201"/>
                          <a:gd name="T1" fmla="*/ 348 h 358"/>
                          <a:gd name="T2" fmla="*/ 5 w 201"/>
                          <a:gd name="T3" fmla="*/ 319 h 358"/>
                          <a:gd name="T4" fmla="*/ 9 w 201"/>
                          <a:gd name="T5" fmla="*/ 204 h 358"/>
                          <a:gd name="T6" fmla="*/ 13 w 201"/>
                          <a:gd name="T7" fmla="*/ 159 h 358"/>
                          <a:gd name="T8" fmla="*/ 17 w 201"/>
                          <a:gd name="T9" fmla="*/ 275 h 358"/>
                          <a:gd name="T10" fmla="*/ 21 w 201"/>
                          <a:gd name="T11" fmla="*/ 354 h 358"/>
                          <a:gd name="T12" fmla="*/ 25 w 201"/>
                          <a:gd name="T13" fmla="*/ 297 h 358"/>
                          <a:gd name="T14" fmla="*/ 29 w 201"/>
                          <a:gd name="T15" fmla="*/ 237 h 358"/>
                          <a:gd name="T16" fmla="*/ 33 w 201"/>
                          <a:gd name="T17" fmla="*/ 124 h 358"/>
                          <a:gd name="T18" fmla="*/ 37 w 201"/>
                          <a:gd name="T19" fmla="*/ 176 h 358"/>
                          <a:gd name="T20" fmla="*/ 41 w 201"/>
                          <a:gd name="T21" fmla="*/ 260 h 358"/>
                          <a:gd name="T22" fmla="*/ 46 w 201"/>
                          <a:gd name="T23" fmla="*/ 313 h 358"/>
                          <a:gd name="T24" fmla="*/ 50 w 201"/>
                          <a:gd name="T25" fmla="*/ 294 h 358"/>
                          <a:gd name="T26" fmla="*/ 54 w 201"/>
                          <a:gd name="T27" fmla="*/ 356 h 358"/>
                          <a:gd name="T28" fmla="*/ 58 w 201"/>
                          <a:gd name="T29" fmla="*/ 335 h 358"/>
                          <a:gd name="T30" fmla="*/ 62 w 201"/>
                          <a:gd name="T31" fmla="*/ 350 h 358"/>
                          <a:gd name="T32" fmla="*/ 66 w 201"/>
                          <a:gd name="T33" fmla="*/ 350 h 358"/>
                          <a:gd name="T34" fmla="*/ 70 w 201"/>
                          <a:gd name="T35" fmla="*/ 249 h 358"/>
                          <a:gd name="T36" fmla="*/ 74 w 201"/>
                          <a:gd name="T37" fmla="*/ 0 h 358"/>
                          <a:gd name="T38" fmla="*/ 78 w 201"/>
                          <a:gd name="T39" fmla="*/ 194 h 358"/>
                          <a:gd name="T40" fmla="*/ 82 w 201"/>
                          <a:gd name="T41" fmla="*/ 326 h 358"/>
                          <a:gd name="T42" fmla="*/ 87 w 201"/>
                          <a:gd name="T43" fmla="*/ 269 h 358"/>
                          <a:gd name="T44" fmla="*/ 90 w 201"/>
                          <a:gd name="T45" fmla="*/ 213 h 358"/>
                          <a:gd name="T46" fmla="*/ 95 w 201"/>
                          <a:gd name="T47" fmla="*/ 239 h 358"/>
                          <a:gd name="T48" fmla="*/ 99 w 201"/>
                          <a:gd name="T49" fmla="*/ 269 h 358"/>
                          <a:gd name="T50" fmla="*/ 103 w 201"/>
                          <a:gd name="T51" fmla="*/ 343 h 358"/>
                          <a:gd name="T52" fmla="*/ 107 w 201"/>
                          <a:gd name="T53" fmla="*/ 298 h 358"/>
                          <a:gd name="T54" fmla="*/ 111 w 201"/>
                          <a:gd name="T55" fmla="*/ 262 h 358"/>
                          <a:gd name="T56" fmla="*/ 115 w 201"/>
                          <a:gd name="T57" fmla="*/ 248 h 358"/>
                          <a:gd name="T58" fmla="*/ 119 w 201"/>
                          <a:gd name="T59" fmla="*/ 301 h 358"/>
                          <a:gd name="T60" fmla="*/ 123 w 201"/>
                          <a:gd name="T61" fmla="*/ 358 h 358"/>
                          <a:gd name="T62" fmla="*/ 128 w 201"/>
                          <a:gd name="T63" fmla="*/ 316 h 358"/>
                          <a:gd name="T64" fmla="*/ 131 w 201"/>
                          <a:gd name="T65" fmla="*/ 225 h 358"/>
                          <a:gd name="T66" fmla="*/ 136 w 201"/>
                          <a:gd name="T67" fmla="*/ 130 h 358"/>
                          <a:gd name="T68" fmla="*/ 140 w 201"/>
                          <a:gd name="T69" fmla="*/ 198 h 358"/>
                          <a:gd name="T70" fmla="*/ 144 w 201"/>
                          <a:gd name="T71" fmla="*/ 139 h 358"/>
                          <a:gd name="T72" fmla="*/ 148 w 201"/>
                          <a:gd name="T73" fmla="*/ 321 h 358"/>
                          <a:gd name="T74" fmla="*/ 152 w 201"/>
                          <a:gd name="T75" fmla="*/ 308 h 358"/>
                          <a:gd name="T76" fmla="*/ 156 w 201"/>
                          <a:gd name="T77" fmla="*/ 182 h 358"/>
                          <a:gd name="T78" fmla="*/ 160 w 201"/>
                          <a:gd name="T79" fmla="*/ 223 h 358"/>
                          <a:gd name="T80" fmla="*/ 164 w 201"/>
                          <a:gd name="T81" fmla="*/ 295 h 358"/>
                          <a:gd name="T82" fmla="*/ 168 w 201"/>
                          <a:gd name="T83" fmla="*/ 340 h 358"/>
                          <a:gd name="T84" fmla="*/ 172 w 201"/>
                          <a:gd name="T85" fmla="*/ 311 h 358"/>
                          <a:gd name="T86" fmla="*/ 176 w 201"/>
                          <a:gd name="T87" fmla="*/ 149 h 358"/>
                          <a:gd name="T88" fmla="*/ 181 w 201"/>
                          <a:gd name="T89" fmla="*/ 115 h 358"/>
                          <a:gd name="T90" fmla="*/ 185 w 201"/>
                          <a:gd name="T91" fmla="*/ 133 h 358"/>
                          <a:gd name="T92" fmla="*/ 189 w 201"/>
                          <a:gd name="T93" fmla="*/ 343 h 358"/>
                          <a:gd name="T94" fmla="*/ 193 w 201"/>
                          <a:gd name="T95" fmla="*/ 356 h 358"/>
                          <a:gd name="T96" fmla="*/ 197 w 201"/>
                          <a:gd name="T97" fmla="*/ 327 h 358"/>
                          <a:gd name="T98" fmla="*/ 201 w 201"/>
                          <a:gd name="T99" fmla="*/ 169 h 35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01" h="358">
                            <a:moveTo>
                              <a:pt x="0" y="348"/>
                            </a:moveTo>
                            <a:lnTo>
                              <a:pt x="5" y="319"/>
                            </a:lnTo>
                            <a:lnTo>
                              <a:pt x="9" y="204"/>
                            </a:lnTo>
                            <a:lnTo>
                              <a:pt x="13" y="159"/>
                            </a:lnTo>
                            <a:lnTo>
                              <a:pt x="17" y="275"/>
                            </a:lnTo>
                            <a:lnTo>
                              <a:pt x="21" y="354"/>
                            </a:lnTo>
                            <a:lnTo>
                              <a:pt x="25" y="297"/>
                            </a:lnTo>
                            <a:lnTo>
                              <a:pt x="29" y="237"/>
                            </a:lnTo>
                            <a:lnTo>
                              <a:pt x="33" y="124"/>
                            </a:lnTo>
                            <a:lnTo>
                              <a:pt x="37" y="176"/>
                            </a:lnTo>
                            <a:lnTo>
                              <a:pt x="41" y="260"/>
                            </a:lnTo>
                            <a:lnTo>
                              <a:pt x="46" y="313"/>
                            </a:lnTo>
                            <a:lnTo>
                              <a:pt x="50" y="294"/>
                            </a:lnTo>
                            <a:lnTo>
                              <a:pt x="54" y="356"/>
                            </a:lnTo>
                            <a:lnTo>
                              <a:pt x="58" y="335"/>
                            </a:lnTo>
                            <a:lnTo>
                              <a:pt x="62" y="350"/>
                            </a:lnTo>
                            <a:lnTo>
                              <a:pt x="66" y="350"/>
                            </a:lnTo>
                            <a:lnTo>
                              <a:pt x="70" y="249"/>
                            </a:lnTo>
                            <a:lnTo>
                              <a:pt x="74" y="0"/>
                            </a:lnTo>
                            <a:lnTo>
                              <a:pt x="78" y="194"/>
                            </a:lnTo>
                            <a:lnTo>
                              <a:pt x="82" y="326"/>
                            </a:lnTo>
                            <a:lnTo>
                              <a:pt x="87" y="269"/>
                            </a:lnTo>
                            <a:lnTo>
                              <a:pt x="90" y="213"/>
                            </a:lnTo>
                            <a:lnTo>
                              <a:pt x="95" y="239"/>
                            </a:lnTo>
                            <a:lnTo>
                              <a:pt x="99" y="269"/>
                            </a:lnTo>
                            <a:lnTo>
                              <a:pt x="103" y="343"/>
                            </a:lnTo>
                            <a:lnTo>
                              <a:pt x="107" y="298"/>
                            </a:lnTo>
                            <a:lnTo>
                              <a:pt x="111" y="262"/>
                            </a:lnTo>
                            <a:lnTo>
                              <a:pt x="115" y="248"/>
                            </a:lnTo>
                            <a:lnTo>
                              <a:pt x="119" y="301"/>
                            </a:lnTo>
                            <a:lnTo>
                              <a:pt x="123" y="358"/>
                            </a:lnTo>
                            <a:lnTo>
                              <a:pt x="128" y="316"/>
                            </a:lnTo>
                            <a:lnTo>
                              <a:pt x="131" y="225"/>
                            </a:lnTo>
                            <a:lnTo>
                              <a:pt x="136" y="130"/>
                            </a:lnTo>
                            <a:lnTo>
                              <a:pt x="140" y="198"/>
                            </a:lnTo>
                            <a:lnTo>
                              <a:pt x="144" y="139"/>
                            </a:lnTo>
                            <a:lnTo>
                              <a:pt x="148" y="321"/>
                            </a:lnTo>
                            <a:lnTo>
                              <a:pt x="152" y="308"/>
                            </a:lnTo>
                            <a:lnTo>
                              <a:pt x="156" y="182"/>
                            </a:lnTo>
                            <a:lnTo>
                              <a:pt x="160" y="223"/>
                            </a:lnTo>
                            <a:lnTo>
                              <a:pt x="164" y="295"/>
                            </a:lnTo>
                            <a:lnTo>
                              <a:pt x="168" y="340"/>
                            </a:lnTo>
                            <a:lnTo>
                              <a:pt x="172" y="311"/>
                            </a:lnTo>
                            <a:lnTo>
                              <a:pt x="176" y="149"/>
                            </a:lnTo>
                            <a:lnTo>
                              <a:pt x="181" y="115"/>
                            </a:lnTo>
                            <a:lnTo>
                              <a:pt x="185" y="133"/>
                            </a:lnTo>
                            <a:lnTo>
                              <a:pt x="189" y="343"/>
                            </a:lnTo>
                            <a:lnTo>
                              <a:pt x="193" y="356"/>
                            </a:lnTo>
                            <a:lnTo>
                              <a:pt x="197" y="327"/>
                            </a:lnTo>
                            <a:lnTo>
                              <a:pt x="201" y="16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FF00A8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80" name="Freeform 11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408863" y="2682876"/>
                        <a:ext cx="214313" cy="427038"/>
                      </a:xfrm>
                      <a:custGeom>
                        <a:avLst/>
                        <a:gdLst>
                          <a:gd name="T0" fmla="*/ 0 w 135"/>
                          <a:gd name="T1" fmla="*/ 79 h 269"/>
                          <a:gd name="T2" fmla="*/ 4 w 135"/>
                          <a:gd name="T3" fmla="*/ 0 h 269"/>
                          <a:gd name="T4" fmla="*/ 8 w 135"/>
                          <a:gd name="T5" fmla="*/ 158 h 269"/>
                          <a:gd name="T6" fmla="*/ 12 w 135"/>
                          <a:gd name="T7" fmla="*/ 269 h 269"/>
                          <a:gd name="T8" fmla="*/ 16 w 135"/>
                          <a:gd name="T9" fmla="*/ 256 h 269"/>
                          <a:gd name="T10" fmla="*/ 21 w 135"/>
                          <a:gd name="T11" fmla="*/ 191 h 269"/>
                          <a:gd name="T12" fmla="*/ 25 w 135"/>
                          <a:gd name="T13" fmla="*/ 159 h 269"/>
                          <a:gd name="T14" fmla="*/ 29 w 135"/>
                          <a:gd name="T15" fmla="*/ 228 h 269"/>
                          <a:gd name="T16" fmla="*/ 33 w 135"/>
                          <a:gd name="T17" fmla="*/ 192 h 269"/>
                          <a:gd name="T18" fmla="*/ 37 w 135"/>
                          <a:gd name="T19" fmla="*/ 143 h 269"/>
                          <a:gd name="T20" fmla="*/ 41 w 135"/>
                          <a:gd name="T21" fmla="*/ 200 h 269"/>
                          <a:gd name="T22" fmla="*/ 45 w 135"/>
                          <a:gd name="T23" fmla="*/ 95 h 269"/>
                          <a:gd name="T24" fmla="*/ 49 w 135"/>
                          <a:gd name="T25" fmla="*/ 95 h 269"/>
                          <a:gd name="T26" fmla="*/ 53 w 135"/>
                          <a:gd name="T27" fmla="*/ 181 h 269"/>
                          <a:gd name="T28" fmla="*/ 57 w 135"/>
                          <a:gd name="T29" fmla="*/ 152 h 269"/>
                          <a:gd name="T30" fmla="*/ 62 w 135"/>
                          <a:gd name="T31" fmla="*/ 180 h 269"/>
                          <a:gd name="T32" fmla="*/ 65 w 135"/>
                          <a:gd name="T33" fmla="*/ 26 h 269"/>
                          <a:gd name="T34" fmla="*/ 70 w 135"/>
                          <a:gd name="T35" fmla="*/ 171 h 269"/>
                          <a:gd name="T36" fmla="*/ 74 w 135"/>
                          <a:gd name="T37" fmla="*/ 244 h 269"/>
                          <a:gd name="T38" fmla="*/ 78 w 135"/>
                          <a:gd name="T39" fmla="*/ 200 h 269"/>
                          <a:gd name="T40" fmla="*/ 82 w 135"/>
                          <a:gd name="T41" fmla="*/ 65 h 269"/>
                          <a:gd name="T42" fmla="*/ 86 w 135"/>
                          <a:gd name="T43" fmla="*/ 102 h 269"/>
                          <a:gd name="T44" fmla="*/ 90 w 135"/>
                          <a:gd name="T45" fmla="*/ 264 h 269"/>
                          <a:gd name="T46" fmla="*/ 94 w 135"/>
                          <a:gd name="T47" fmla="*/ 248 h 269"/>
                          <a:gd name="T48" fmla="*/ 98 w 135"/>
                          <a:gd name="T49" fmla="*/ 67 h 269"/>
                          <a:gd name="T50" fmla="*/ 103 w 135"/>
                          <a:gd name="T51" fmla="*/ 4 h 269"/>
                          <a:gd name="T52" fmla="*/ 106 w 135"/>
                          <a:gd name="T53" fmla="*/ 151 h 269"/>
                          <a:gd name="T54" fmla="*/ 111 w 135"/>
                          <a:gd name="T55" fmla="*/ 222 h 269"/>
                          <a:gd name="T56" fmla="*/ 115 w 135"/>
                          <a:gd name="T57" fmla="*/ 122 h 269"/>
                          <a:gd name="T58" fmla="*/ 119 w 135"/>
                          <a:gd name="T59" fmla="*/ 172 h 269"/>
                          <a:gd name="T60" fmla="*/ 123 w 135"/>
                          <a:gd name="T61" fmla="*/ 43 h 269"/>
                          <a:gd name="T62" fmla="*/ 127 w 135"/>
                          <a:gd name="T63" fmla="*/ 209 h 269"/>
                          <a:gd name="T64" fmla="*/ 131 w 135"/>
                          <a:gd name="T65" fmla="*/ 255 h 269"/>
                          <a:gd name="T66" fmla="*/ 135 w 135"/>
                          <a:gd name="T67" fmla="*/ 218 h 26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</a:cxnLst>
                        <a:rect l="0" t="0" r="r" b="b"/>
                        <a:pathLst>
                          <a:path w="135" h="269">
                            <a:moveTo>
                              <a:pt x="0" y="79"/>
                            </a:moveTo>
                            <a:lnTo>
                              <a:pt x="4" y="0"/>
                            </a:lnTo>
                            <a:lnTo>
                              <a:pt x="8" y="158"/>
                            </a:lnTo>
                            <a:lnTo>
                              <a:pt x="12" y="269"/>
                            </a:lnTo>
                            <a:lnTo>
                              <a:pt x="16" y="256"/>
                            </a:lnTo>
                            <a:lnTo>
                              <a:pt x="21" y="191"/>
                            </a:lnTo>
                            <a:lnTo>
                              <a:pt x="25" y="159"/>
                            </a:lnTo>
                            <a:lnTo>
                              <a:pt x="29" y="228"/>
                            </a:lnTo>
                            <a:lnTo>
                              <a:pt x="33" y="192"/>
                            </a:lnTo>
                            <a:lnTo>
                              <a:pt x="37" y="143"/>
                            </a:lnTo>
                            <a:lnTo>
                              <a:pt x="41" y="200"/>
                            </a:lnTo>
                            <a:lnTo>
                              <a:pt x="45" y="95"/>
                            </a:lnTo>
                            <a:lnTo>
                              <a:pt x="49" y="95"/>
                            </a:lnTo>
                            <a:lnTo>
                              <a:pt x="53" y="181"/>
                            </a:lnTo>
                            <a:lnTo>
                              <a:pt x="57" y="152"/>
                            </a:lnTo>
                            <a:lnTo>
                              <a:pt x="62" y="180"/>
                            </a:lnTo>
                            <a:lnTo>
                              <a:pt x="65" y="26"/>
                            </a:lnTo>
                            <a:lnTo>
                              <a:pt x="70" y="171"/>
                            </a:lnTo>
                            <a:lnTo>
                              <a:pt x="74" y="244"/>
                            </a:lnTo>
                            <a:lnTo>
                              <a:pt x="78" y="200"/>
                            </a:lnTo>
                            <a:lnTo>
                              <a:pt x="82" y="65"/>
                            </a:lnTo>
                            <a:lnTo>
                              <a:pt x="86" y="102"/>
                            </a:lnTo>
                            <a:lnTo>
                              <a:pt x="90" y="264"/>
                            </a:lnTo>
                            <a:lnTo>
                              <a:pt x="94" y="248"/>
                            </a:lnTo>
                            <a:lnTo>
                              <a:pt x="98" y="67"/>
                            </a:lnTo>
                            <a:lnTo>
                              <a:pt x="103" y="4"/>
                            </a:lnTo>
                            <a:lnTo>
                              <a:pt x="106" y="151"/>
                            </a:lnTo>
                            <a:lnTo>
                              <a:pt x="111" y="222"/>
                            </a:lnTo>
                            <a:lnTo>
                              <a:pt x="115" y="122"/>
                            </a:lnTo>
                            <a:lnTo>
                              <a:pt x="119" y="172"/>
                            </a:lnTo>
                            <a:lnTo>
                              <a:pt x="123" y="43"/>
                            </a:lnTo>
                            <a:lnTo>
                              <a:pt x="127" y="209"/>
                            </a:lnTo>
                            <a:lnTo>
                              <a:pt x="131" y="255"/>
                            </a:lnTo>
                            <a:lnTo>
                              <a:pt x="135" y="21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FF00A8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81" name="Freeform 11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54776" y="2513014"/>
                        <a:ext cx="317500" cy="598488"/>
                      </a:xfrm>
                      <a:custGeom>
                        <a:avLst/>
                        <a:gdLst>
                          <a:gd name="T0" fmla="*/ 0 w 200"/>
                          <a:gd name="T1" fmla="*/ 377 h 377"/>
                          <a:gd name="T2" fmla="*/ 3 w 200"/>
                          <a:gd name="T3" fmla="*/ 318 h 377"/>
                          <a:gd name="T4" fmla="*/ 7 w 200"/>
                          <a:gd name="T5" fmla="*/ 267 h 377"/>
                          <a:gd name="T6" fmla="*/ 12 w 200"/>
                          <a:gd name="T7" fmla="*/ 275 h 377"/>
                          <a:gd name="T8" fmla="*/ 16 w 200"/>
                          <a:gd name="T9" fmla="*/ 173 h 377"/>
                          <a:gd name="T10" fmla="*/ 20 w 200"/>
                          <a:gd name="T11" fmla="*/ 185 h 377"/>
                          <a:gd name="T12" fmla="*/ 24 w 200"/>
                          <a:gd name="T13" fmla="*/ 234 h 377"/>
                          <a:gd name="T14" fmla="*/ 28 w 200"/>
                          <a:gd name="T15" fmla="*/ 242 h 377"/>
                          <a:gd name="T16" fmla="*/ 32 w 200"/>
                          <a:gd name="T17" fmla="*/ 168 h 377"/>
                          <a:gd name="T18" fmla="*/ 36 w 200"/>
                          <a:gd name="T19" fmla="*/ 70 h 377"/>
                          <a:gd name="T20" fmla="*/ 40 w 200"/>
                          <a:gd name="T21" fmla="*/ 101 h 377"/>
                          <a:gd name="T22" fmla="*/ 44 w 200"/>
                          <a:gd name="T23" fmla="*/ 291 h 377"/>
                          <a:gd name="T24" fmla="*/ 48 w 200"/>
                          <a:gd name="T25" fmla="*/ 374 h 377"/>
                          <a:gd name="T26" fmla="*/ 53 w 200"/>
                          <a:gd name="T27" fmla="*/ 282 h 377"/>
                          <a:gd name="T28" fmla="*/ 57 w 200"/>
                          <a:gd name="T29" fmla="*/ 165 h 377"/>
                          <a:gd name="T30" fmla="*/ 61 w 200"/>
                          <a:gd name="T31" fmla="*/ 194 h 377"/>
                          <a:gd name="T32" fmla="*/ 65 w 200"/>
                          <a:gd name="T33" fmla="*/ 265 h 377"/>
                          <a:gd name="T34" fmla="*/ 69 w 200"/>
                          <a:gd name="T35" fmla="*/ 350 h 377"/>
                          <a:gd name="T36" fmla="*/ 73 w 200"/>
                          <a:gd name="T37" fmla="*/ 147 h 377"/>
                          <a:gd name="T38" fmla="*/ 77 w 200"/>
                          <a:gd name="T39" fmla="*/ 0 h 377"/>
                          <a:gd name="T40" fmla="*/ 81 w 200"/>
                          <a:gd name="T41" fmla="*/ 342 h 377"/>
                          <a:gd name="T42" fmla="*/ 85 w 200"/>
                          <a:gd name="T43" fmla="*/ 369 h 377"/>
                          <a:gd name="T44" fmla="*/ 89 w 200"/>
                          <a:gd name="T45" fmla="*/ 158 h 377"/>
                          <a:gd name="T46" fmla="*/ 94 w 200"/>
                          <a:gd name="T47" fmla="*/ 210 h 377"/>
                          <a:gd name="T48" fmla="*/ 98 w 200"/>
                          <a:gd name="T49" fmla="*/ 340 h 377"/>
                          <a:gd name="T50" fmla="*/ 102 w 200"/>
                          <a:gd name="T51" fmla="*/ 267 h 377"/>
                          <a:gd name="T52" fmla="*/ 106 w 200"/>
                          <a:gd name="T53" fmla="*/ 255 h 377"/>
                          <a:gd name="T54" fmla="*/ 110 w 200"/>
                          <a:gd name="T55" fmla="*/ 188 h 377"/>
                          <a:gd name="T56" fmla="*/ 114 w 200"/>
                          <a:gd name="T57" fmla="*/ 280 h 377"/>
                          <a:gd name="T58" fmla="*/ 118 w 200"/>
                          <a:gd name="T59" fmla="*/ 313 h 377"/>
                          <a:gd name="T60" fmla="*/ 122 w 200"/>
                          <a:gd name="T61" fmla="*/ 281 h 377"/>
                          <a:gd name="T62" fmla="*/ 126 w 200"/>
                          <a:gd name="T63" fmla="*/ 106 h 377"/>
                          <a:gd name="T64" fmla="*/ 130 w 200"/>
                          <a:gd name="T65" fmla="*/ 128 h 377"/>
                          <a:gd name="T66" fmla="*/ 135 w 200"/>
                          <a:gd name="T67" fmla="*/ 292 h 377"/>
                          <a:gd name="T68" fmla="*/ 139 w 200"/>
                          <a:gd name="T69" fmla="*/ 359 h 377"/>
                          <a:gd name="T70" fmla="*/ 143 w 200"/>
                          <a:gd name="T71" fmla="*/ 166 h 377"/>
                          <a:gd name="T72" fmla="*/ 147 w 200"/>
                          <a:gd name="T73" fmla="*/ 114 h 377"/>
                          <a:gd name="T74" fmla="*/ 151 w 200"/>
                          <a:gd name="T75" fmla="*/ 355 h 377"/>
                          <a:gd name="T76" fmla="*/ 155 w 200"/>
                          <a:gd name="T77" fmla="*/ 312 h 377"/>
                          <a:gd name="T78" fmla="*/ 159 w 200"/>
                          <a:gd name="T79" fmla="*/ 142 h 377"/>
                          <a:gd name="T80" fmla="*/ 163 w 200"/>
                          <a:gd name="T81" fmla="*/ 242 h 377"/>
                          <a:gd name="T82" fmla="*/ 167 w 200"/>
                          <a:gd name="T83" fmla="*/ 192 h 377"/>
                          <a:gd name="T84" fmla="*/ 171 w 200"/>
                          <a:gd name="T85" fmla="*/ 181 h 377"/>
                          <a:gd name="T86" fmla="*/ 176 w 200"/>
                          <a:gd name="T87" fmla="*/ 119 h 377"/>
                          <a:gd name="T88" fmla="*/ 179 w 200"/>
                          <a:gd name="T89" fmla="*/ 229 h 377"/>
                          <a:gd name="T90" fmla="*/ 184 w 200"/>
                          <a:gd name="T91" fmla="*/ 333 h 377"/>
                          <a:gd name="T92" fmla="*/ 188 w 200"/>
                          <a:gd name="T93" fmla="*/ 359 h 377"/>
                          <a:gd name="T94" fmla="*/ 192 w 200"/>
                          <a:gd name="T95" fmla="*/ 212 h 377"/>
                          <a:gd name="T96" fmla="*/ 196 w 200"/>
                          <a:gd name="T97" fmla="*/ 184 h 377"/>
                          <a:gd name="T98" fmla="*/ 200 w 200"/>
                          <a:gd name="T99" fmla="*/ 255 h 37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00" h="377">
                            <a:moveTo>
                              <a:pt x="0" y="377"/>
                            </a:moveTo>
                            <a:lnTo>
                              <a:pt x="3" y="318"/>
                            </a:lnTo>
                            <a:lnTo>
                              <a:pt x="7" y="267"/>
                            </a:lnTo>
                            <a:lnTo>
                              <a:pt x="12" y="275"/>
                            </a:lnTo>
                            <a:lnTo>
                              <a:pt x="16" y="173"/>
                            </a:lnTo>
                            <a:lnTo>
                              <a:pt x="20" y="185"/>
                            </a:lnTo>
                            <a:lnTo>
                              <a:pt x="24" y="234"/>
                            </a:lnTo>
                            <a:lnTo>
                              <a:pt x="28" y="242"/>
                            </a:lnTo>
                            <a:lnTo>
                              <a:pt x="32" y="168"/>
                            </a:lnTo>
                            <a:lnTo>
                              <a:pt x="36" y="70"/>
                            </a:lnTo>
                            <a:lnTo>
                              <a:pt x="40" y="101"/>
                            </a:lnTo>
                            <a:lnTo>
                              <a:pt x="44" y="291"/>
                            </a:lnTo>
                            <a:lnTo>
                              <a:pt x="48" y="374"/>
                            </a:lnTo>
                            <a:lnTo>
                              <a:pt x="53" y="282"/>
                            </a:lnTo>
                            <a:lnTo>
                              <a:pt x="57" y="165"/>
                            </a:lnTo>
                            <a:lnTo>
                              <a:pt x="61" y="194"/>
                            </a:lnTo>
                            <a:lnTo>
                              <a:pt x="65" y="265"/>
                            </a:lnTo>
                            <a:lnTo>
                              <a:pt x="69" y="350"/>
                            </a:lnTo>
                            <a:lnTo>
                              <a:pt x="73" y="147"/>
                            </a:lnTo>
                            <a:lnTo>
                              <a:pt x="77" y="0"/>
                            </a:lnTo>
                            <a:lnTo>
                              <a:pt x="81" y="342"/>
                            </a:lnTo>
                            <a:lnTo>
                              <a:pt x="85" y="369"/>
                            </a:lnTo>
                            <a:lnTo>
                              <a:pt x="89" y="158"/>
                            </a:lnTo>
                            <a:lnTo>
                              <a:pt x="94" y="210"/>
                            </a:lnTo>
                            <a:lnTo>
                              <a:pt x="98" y="340"/>
                            </a:lnTo>
                            <a:lnTo>
                              <a:pt x="102" y="267"/>
                            </a:lnTo>
                            <a:lnTo>
                              <a:pt x="106" y="255"/>
                            </a:lnTo>
                            <a:lnTo>
                              <a:pt x="110" y="188"/>
                            </a:lnTo>
                            <a:lnTo>
                              <a:pt x="114" y="280"/>
                            </a:lnTo>
                            <a:lnTo>
                              <a:pt x="118" y="313"/>
                            </a:lnTo>
                            <a:lnTo>
                              <a:pt x="122" y="281"/>
                            </a:lnTo>
                            <a:lnTo>
                              <a:pt x="126" y="106"/>
                            </a:lnTo>
                            <a:lnTo>
                              <a:pt x="130" y="128"/>
                            </a:lnTo>
                            <a:lnTo>
                              <a:pt x="135" y="292"/>
                            </a:lnTo>
                            <a:lnTo>
                              <a:pt x="139" y="359"/>
                            </a:lnTo>
                            <a:lnTo>
                              <a:pt x="143" y="166"/>
                            </a:lnTo>
                            <a:lnTo>
                              <a:pt x="147" y="114"/>
                            </a:lnTo>
                            <a:lnTo>
                              <a:pt x="151" y="355"/>
                            </a:lnTo>
                            <a:lnTo>
                              <a:pt x="155" y="312"/>
                            </a:lnTo>
                            <a:lnTo>
                              <a:pt x="159" y="142"/>
                            </a:lnTo>
                            <a:lnTo>
                              <a:pt x="163" y="242"/>
                            </a:lnTo>
                            <a:lnTo>
                              <a:pt x="167" y="192"/>
                            </a:lnTo>
                            <a:lnTo>
                              <a:pt x="171" y="181"/>
                            </a:lnTo>
                            <a:lnTo>
                              <a:pt x="176" y="119"/>
                            </a:lnTo>
                            <a:lnTo>
                              <a:pt x="179" y="229"/>
                            </a:lnTo>
                            <a:lnTo>
                              <a:pt x="184" y="333"/>
                            </a:lnTo>
                            <a:lnTo>
                              <a:pt x="188" y="359"/>
                            </a:lnTo>
                            <a:lnTo>
                              <a:pt x="192" y="212"/>
                            </a:lnTo>
                            <a:lnTo>
                              <a:pt x="196" y="184"/>
                            </a:lnTo>
                            <a:lnTo>
                              <a:pt x="200" y="25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FF000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82" name="Freeform 11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772276" y="2479676"/>
                        <a:ext cx="317500" cy="623888"/>
                      </a:xfrm>
                      <a:custGeom>
                        <a:avLst/>
                        <a:gdLst>
                          <a:gd name="T0" fmla="*/ 0 w 200"/>
                          <a:gd name="T1" fmla="*/ 276 h 393"/>
                          <a:gd name="T2" fmla="*/ 4 w 200"/>
                          <a:gd name="T3" fmla="*/ 318 h 393"/>
                          <a:gd name="T4" fmla="*/ 8 w 200"/>
                          <a:gd name="T5" fmla="*/ 128 h 393"/>
                          <a:gd name="T6" fmla="*/ 12 w 200"/>
                          <a:gd name="T7" fmla="*/ 94 h 393"/>
                          <a:gd name="T8" fmla="*/ 16 w 200"/>
                          <a:gd name="T9" fmla="*/ 330 h 393"/>
                          <a:gd name="T10" fmla="*/ 20 w 200"/>
                          <a:gd name="T11" fmla="*/ 380 h 393"/>
                          <a:gd name="T12" fmla="*/ 24 w 200"/>
                          <a:gd name="T13" fmla="*/ 266 h 393"/>
                          <a:gd name="T14" fmla="*/ 29 w 200"/>
                          <a:gd name="T15" fmla="*/ 167 h 393"/>
                          <a:gd name="T16" fmla="*/ 33 w 200"/>
                          <a:gd name="T17" fmla="*/ 118 h 393"/>
                          <a:gd name="T18" fmla="*/ 37 w 200"/>
                          <a:gd name="T19" fmla="*/ 102 h 393"/>
                          <a:gd name="T20" fmla="*/ 41 w 200"/>
                          <a:gd name="T21" fmla="*/ 304 h 393"/>
                          <a:gd name="T22" fmla="*/ 45 w 200"/>
                          <a:gd name="T23" fmla="*/ 380 h 393"/>
                          <a:gd name="T24" fmla="*/ 49 w 200"/>
                          <a:gd name="T25" fmla="*/ 245 h 393"/>
                          <a:gd name="T26" fmla="*/ 53 w 200"/>
                          <a:gd name="T27" fmla="*/ 112 h 393"/>
                          <a:gd name="T28" fmla="*/ 57 w 200"/>
                          <a:gd name="T29" fmla="*/ 239 h 393"/>
                          <a:gd name="T30" fmla="*/ 61 w 200"/>
                          <a:gd name="T31" fmla="*/ 365 h 393"/>
                          <a:gd name="T32" fmla="*/ 65 w 200"/>
                          <a:gd name="T33" fmla="*/ 302 h 393"/>
                          <a:gd name="T34" fmla="*/ 70 w 200"/>
                          <a:gd name="T35" fmla="*/ 92 h 393"/>
                          <a:gd name="T36" fmla="*/ 74 w 200"/>
                          <a:gd name="T37" fmla="*/ 175 h 393"/>
                          <a:gd name="T38" fmla="*/ 78 w 200"/>
                          <a:gd name="T39" fmla="*/ 301 h 393"/>
                          <a:gd name="T40" fmla="*/ 82 w 200"/>
                          <a:gd name="T41" fmla="*/ 393 h 393"/>
                          <a:gd name="T42" fmla="*/ 86 w 200"/>
                          <a:gd name="T43" fmla="*/ 282 h 393"/>
                          <a:gd name="T44" fmla="*/ 90 w 200"/>
                          <a:gd name="T45" fmla="*/ 82 h 393"/>
                          <a:gd name="T46" fmla="*/ 94 w 200"/>
                          <a:gd name="T47" fmla="*/ 49 h 393"/>
                          <a:gd name="T48" fmla="*/ 98 w 200"/>
                          <a:gd name="T49" fmla="*/ 377 h 393"/>
                          <a:gd name="T50" fmla="*/ 102 w 200"/>
                          <a:gd name="T51" fmla="*/ 319 h 393"/>
                          <a:gd name="T52" fmla="*/ 106 w 200"/>
                          <a:gd name="T53" fmla="*/ 139 h 393"/>
                          <a:gd name="T54" fmla="*/ 111 w 200"/>
                          <a:gd name="T55" fmla="*/ 56 h 393"/>
                          <a:gd name="T56" fmla="*/ 114 w 200"/>
                          <a:gd name="T57" fmla="*/ 236 h 393"/>
                          <a:gd name="T58" fmla="*/ 119 w 200"/>
                          <a:gd name="T59" fmla="*/ 275 h 393"/>
                          <a:gd name="T60" fmla="*/ 123 w 200"/>
                          <a:gd name="T61" fmla="*/ 366 h 393"/>
                          <a:gd name="T62" fmla="*/ 127 w 200"/>
                          <a:gd name="T63" fmla="*/ 360 h 393"/>
                          <a:gd name="T64" fmla="*/ 131 w 200"/>
                          <a:gd name="T65" fmla="*/ 330 h 393"/>
                          <a:gd name="T66" fmla="*/ 135 w 200"/>
                          <a:gd name="T67" fmla="*/ 124 h 393"/>
                          <a:gd name="T68" fmla="*/ 139 w 200"/>
                          <a:gd name="T69" fmla="*/ 209 h 393"/>
                          <a:gd name="T70" fmla="*/ 143 w 200"/>
                          <a:gd name="T71" fmla="*/ 315 h 393"/>
                          <a:gd name="T72" fmla="*/ 147 w 200"/>
                          <a:gd name="T73" fmla="*/ 306 h 393"/>
                          <a:gd name="T74" fmla="*/ 152 w 200"/>
                          <a:gd name="T75" fmla="*/ 320 h 393"/>
                          <a:gd name="T76" fmla="*/ 155 w 200"/>
                          <a:gd name="T77" fmla="*/ 97 h 393"/>
                          <a:gd name="T78" fmla="*/ 160 w 200"/>
                          <a:gd name="T79" fmla="*/ 103 h 393"/>
                          <a:gd name="T80" fmla="*/ 164 w 200"/>
                          <a:gd name="T81" fmla="*/ 357 h 393"/>
                          <a:gd name="T82" fmla="*/ 168 w 200"/>
                          <a:gd name="T83" fmla="*/ 355 h 393"/>
                          <a:gd name="T84" fmla="*/ 172 w 200"/>
                          <a:gd name="T85" fmla="*/ 271 h 393"/>
                          <a:gd name="T86" fmla="*/ 176 w 200"/>
                          <a:gd name="T87" fmla="*/ 47 h 393"/>
                          <a:gd name="T88" fmla="*/ 180 w 200"/>
                          <a:gd name="T89" fmla="*/ 297 h 393"/>
                          <a:gd name="T90" fmla="*/ 184 w 200"/>
                          <a:gd name="T91" fmla="*/ 343 h 393"/>
                          <a:gd name="T92" fmla="*/ 188 w 200"/>
                          <a:gd name="T93" fmla="*/ 227 h 393"/>
                          <a:gd name="T94" fmla="*/ 192 w 200"/>
                          <a:gd name="T95" fmla="*/ 208 h 393"/>
                          <a:gd name="T96" fmla="*/ 196 w 200"/>
                          <a:gd name="T97" fmla="*/ 71 h 393"/>
                          <a:gd name="T98" fmla="*/ 200 w 200"/>
                          <a:gd name="T99" fmla="*/ 0 h 39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00" h="393">
                            <a:moveTo>
                              <a:pt x="0" y="276"/>
                            </a:moveTo>
                            <a:lnTo>
                              <a:pt x="4" y="318"/>
                            </a:lnTo>
                            <a:lnTo>
                              <a:pt x="8" y="128"/>
                            </a:lnTo>
                            <a:lnTo>
                              <a:pt x="12" y="94"/>
                            </a:lnTo>
                            <a:lnTo>
                              <a:pt x="16" y="330"/>
                            </a:lnTo>
                            <a:lnTo>
                              <a:pt x="20" y="380"/>
                            </a:lnTo>
                            <a:lnTo>
                              <a:pt x="24" y="266"/>
                            </a:lnTo>
                            <a:lnTo>
                              <a:pt x="29" y="167"/>
                            </a:lnTo>
                            <a:lnTo>
                              <a:pt x="33" y="118"/>
                            </a:lnTo>
                            <a:lnTo>
                              <a:pt x="37" y="102"/>
                            </a:lnTo>
                            <a:lnTo>
                              <a:pt x="41" y="304"/>
                            </a:lnTo>
                            <a:lnTo>
                              <a:pt x="45" y="380"/>
                            </a:lnTo>
                            <a:lnTo>
                              <a:pt x="49" y="245"/>
                            </a:lnTo>
                            <a:lnTo>
                              <a:pt x="53" y="112"/>
                            </a:lnTo>
                            <a:lnTo>
                              <a:pt x="57" y="239"/>
                            </a:lnTo>
                            <a:lnTo>
                              <a:pt x="61" y="365"/>
                            </a:lnTo>
                            <a:lnTo>
                              <a:pt x="65" y="302"/>
                            </a:lnTo>
                            <a:lnTo>
                              <a:pt x="70" y="92"/>
                            </a:lnTo>
                            <a:lnTo>
                              <a:pt x="74" y="175"/>
                            </a:lnTo>
                            <a:lnTo>
                              <a:pt x="78" y="301"/>
                            </a:lnTo>
                            <a:lnTo>
                              <a:pt x="82" y="393"/>
                            </a:lnTo>
                            <a:lnTo>
                              <a:pt x="86" y="282"/>
                            </a:lnTo>
                            <a:lnTo>
                              <a:pt x="90" y="82"/>
                            </a:lnTo>
                            <a:lnTo>
                              <a:pt x="94" y="49"/>
                            </a:lnTo>
                            <a:lnTo>
                              <a:pt x="98" y="377"/>
                            </a:lnTo>
                            <a:lnTo>
                              <a:pt x="102" y="319"/>
                            </a:lnTo>
                            <a:lnTo>
                              <a:pt x="106" y="139"/>
                            </a:lnTo>
                            <a:lnTo>
                              <a:pt x="111" y="56"/>
                            </a:lnTo>
                            <a:lnTo>
                              <a:pt x="114" y="236"/>
                            </a:lnTo>
                            <a:lnTo>
                              <a:pt x="119" y="275"/>
                            </a:lnTo>
                            <a:lnTo>
                              <a:pt x="123" y="366"/>
                            </a:lnTo>
                            <a:lnTo>
                              <a:pt x="127" y="360"/>
                            </a:lnTo>
                            <a:lnTo>
                              <a:pt x="131" y="330"/>
                            </a:lnTo>
                            <a:lnTo>
                              <a:pt x="135" y="124"/>
                            </a:lnTo>
                            <a:lnTo>
                              <a:pt x="139" y="209"/>
                            </a:lnTo>
                            <a:lnTo>
                              <a:pt x="143" y="315"/>
                            </a:lnTo>
                            <a:lnTo>
                              <a:pt x="147" y="306"/>
                            </a:lnTo>
                            <a:lnTo>
                              <a:pt x="152" y="320"/>
                            </a:lnTo>
                            <a:lnTo>
                              <a:pt x="155" y="97"/>
                            </a:lnTo>
                            <a:lnTo>
                              <a:pt x="160" y="103"/>
                            </a:lnTo>
                            <a:lnTo>
                              <a:pt x="164" y="357"/>
                            </a:lnTo>
                            <a:lnTo>
                              <a:pt x="168" y="355"/>
                            </a:lnTo>
                            <a:lnTo>
                              <a:pt x="172" y="271"/>
                            </a:lnTo>
                            <a:lnTo>
                              <a:pt x="176" y="47"/>
                            </a:lnTo>
                            <a:lnTo>
                              <a:pt x="180" y="297"/>
                            </a:lnTo>
                            <a:lnTo>
                              <a:pt x="184" y="343"/>
                            </a:lnTo>
                            <a:lnTo>
                              <a:pt x="188" y="227"/>
                            </a:lnTo>
                            <a:lnTo>
                              <a:pt x="192" y="208"/>
                            </a:lnTo>
                            <a:lnTo>
                              <a:pt x="196" y="71"/>
                            </a:lnTo>
                            <a:lnTo>
                              <a:pt x="200" y="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FF000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83" name="Freeform 11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089776" y="2479676"/>
                        <a:ext cx="319088" cy="625475"/>
                      </a:xfrm>
                      <a:custGeom>
                        <a:avLst/>
                        <a:gdLst>
                          <a:gd name="T0" fmla="*/ 0 w 201"/>
                          <a:gd name="T1" fmla="*/ 0 h 394"/>
                          <a:gd name="T2" fmla="*/ 5 w 201"/>
                          <a:gd name="T3" fmla="*/ 259 h 394"/>
                          <a:gd name="T4" fmla="*/ 9 w 201"/>
                          <a:gd name="T5" fmla="*/ 390 h 394"/>
                          <a:gd name="T6" fmla="*/ 13 w 201"/>
                          <a:gd name="T7" fmla="*/ 369 h 394"/>
                          <a:gd name="T8" fmla="*/ 17 w 201"/>
                          <a:gd name="T9" fmla="*/ 191 h 394"/>
                          <a:gd name="T10" fmla="*/ 21 w 201"/>
                          <a:gd name="T11" fmla="*/ 126 h 394"/>
                          <a:gd name="T12" fmla="*/ 25 w 201"/>
                          <a:gd name="T13" fmla="*/ 307 h 394"/>
                          <a:gd name="T14" fmla="*/ 29 w 201"/>
                          <a:gd name="T15" fmla="*/ 267 h 394"/>
                          <a:gd name="T16" fmla="*/ 33 w 201"/>
                          <a:gd name="T17" fmla="*/ 318 h 394"/>
                          <a:gd name="T18" fmla="*/ 37 w 201"/>
                          <a:gd name="T19" fmla="*/ 247 h 394"/>
                          <a:gd name="T20" fmla="*/ 41 w 201"/>
                          <a:gd name="T21" fmla="*/ 65 h 394"/>
                          <a:gd name="T22" fmla="*/ 46 w 201"/>
                          <a:gd name="T23" fmla="*/ 226 h 394"/>
                          <a:gd name="T24" fmla="*/ 50 w 201"/>
                          <a:gd name="T25" fmla="*/ 383 h 394"/>
                          <a:gd name="T26" fmla="*/ 54 w 201"/>
                          <a:gd name="T27" fmla="*/ 83 h 394"/>
                          <a:gd name="T28" fmla="*/ 58 w 201"/>
                          <a:gd name="T29" fmla="*/ 68 h 394"/>
                          <a:gd name="T30" fmla="*/ 62 w 201"/>
                          <a:gd name="T31" fmla="*/ 108 h 394"/>
                          <a:gd name="T32" fmla="*/ 66 w 201"/>
                          <a:gd name="T33" fmla="*/ 257 h 394"/>
                          <a:gd name="T34" fmla="*/ 70 w 201"/>
                          <a:gd name="T35" fmla="*/ 367 h 394"/>
                          <a:gd name="T36" fmla="*/ 74 w 201"/>
                          <a:gd name="T37" fmla="*/ 375 h 394"/>
                          <a:gd name="T38" fmla="*/ 78 w 201"/>
                          <a:gd name="T39" fmla="*/ 179 h 394"/>
                          <a:gd name="T40" fmla="*/ 82 w 201"/>
                          <a:gd name="T41" fmla="*/ 304 h 394"/>
                          <a:gd name="T42" fmla="*/ 87 w 201"/>
                          <a:gd name="T43" fmla="*/ 275 h 394"/>
                          <a:gd name="T44" fmla="*/ 90 w 201"/>
                          <a:gd name="T45" fmla="*/ 202 h 394"/>
                          <a:gd name="T46" fmla="*/ 95 w 201"/>
                          <a:gd name="T47" fmla="*/ 219 h 394"/>
                          <a:gd name="T48" fmla="*/ 99 w 201"/>
                          <a:gd name="T49" fmla="*/ 63 h 394"/>
                          <a:gd name="T50" fmla="*/ 103 w 201"/>
                          <a:gd name="T51" fmla="*/ 36 h 394"/>
                          <a:gd name="T52" fmla="*/ 107 w 201"/>
                          <a:gd name="T53" fmla="*/ 371 h 394"/>
                          <a:gd name="T54" fmla="*/ 111 w 201"/>
                          <a:gd name="T55" fmla="*/ 346 h 394"/>
                          <a:gd name="T56" fmla="*/ 115 w 201"/>
                          <a:gd name="T57" fmla="*/ 179 h 394"/>
                          <a:gd name="T58" fmla="*/ 119 w 201"/>
                          <a:gd name="T59" fmla="*/ 121 h 394"/>
                          <a:gd name="T60" fmla="*/ 123 w 201"/>
                          <a:gd name="T61" fmla="*/ 13 h 394"/>
                          <a:gd name="T62" fmla="*/ 128 w 201"/>
                          <a:gd name="T63" fmla="*/ 301 h 394"/>
                          <a:gd name="T64" fmla="*/ 131 w 201"/>
                          <a:gd name="T65" fmla="*/ 277 h 394"/>
                          <a:gd name="T66" fmla="*/ 136 w 201"/>
                          <a:gd name="T67" fmla="*/ 294 h 394"/>
                          <a:gd name="T68" fmla="*/ 140 w 201"/>
                          <a:gd name="T69" fmla="*/ 322 h 394"/>
                          <a:gd name="T70" fmla="*/ 144 w 201"/>
                          <a:gd name="T71" fmla="*/ 212 h 394"/>
                          <a:gd name="T72" fmla="*/ 148 w 201"/>
                          <a:gd name="T73" fmla="*/ 86 h 394"/>
                          <a:gd name="T74" fmla="*/ 152 w 201"/>
                          <a:gd name="T75" fmla="*/ 165 h 394"/>
                          <a:gd name="T76" fmla="*/ 156 w 201"/>
                          <a:gd name="T77" fmla="*/ 321 h 394"/>
                          <a:gd name="T78" fmla="*/ 160 w 201"/>
                          <a:gd name="T79" fmla="*/ 394 h 394"/>
                          <a:gd name="T80" fmla="*/ 164 w 201"/>
                          <a:gd name="T81" fmla="*/ 260 h 394"/>
                          <a:gd name="T82" fmla="*/ 168 w 201"/>
                          <a:gd name="T83" fmla="*/ 99 h 394"/>
                          <a:gd name="T84" fmla="*/ 172 w 201"/>
                          <a:gd name="T85" fmla="*/ 239 h 394"/>
                          <a:gd name="T86" fmla="*/ 176 w 201"/>
                          <a:gd name="T87" fmla="*/ 344 h 394"/>
                          <a:gd name="T88" fmla="*/ 181 w 201"/>
                          <a:gd name="T89" fmla="*/ 384 h 394"/>
                          <a:gd name="T90" fmla="*/ 185 w 201"/>
                          <a:gd name="T91" fmla="*/ 307 h 394"/>
                          <a:gd name="T92" fmla="*/ 189 w 201"/>
                          <a:gd name="T93" fmla="*/ 242 h 394"/>
                          <a:gd name="T94" fmla="*/ 193 w 201"/>
                          <a:gd name="T95" fmla="*/ 81 h 394"/>
                          <a:gd name="T96" fmla="*/ 197 w 201"/>
                          <a:gd name="T97" fmla="*/ 184 h 394"/>
                          <a:gd name="T98" fmla="*/ 201 w 201"/>
                          <a:gd name="T99" fmla="*/ 300 h 39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01" h="394">
                            <a:moveTo>
                              <a:pt x="0" y="0"/>
                            </a:moveTo>
                            <a:lnTo>
                              <a:pt x="5" y="259"/>
                            </a:lnTo>
                            <a:lnTo>
                              <a:pt x="9" y="390"/>
                            </a:lnTo>
                            <a:lnTo>
                              <a:pt x="13" y="369"/>
                            </a:lnTo>
                            <a:lnTo>
                              <a:pt x="17" y="191"/>
                            </a:lnTo>
                            <a:lnTo>
                              <a:pt x="21" y="126"/>
                            </a:lnTo>
                            <a:lnTo>
                              <a:pt x="25" y="307"/>
                            </a:lnTo>
                            <a:lnTo>
                              <a:pt x="29" y="267"/>
                            </a:lnTo>
                            <a:lnTo>
                              <a:pt x="33" y="318"/>
                            </a:lnTo>
                            <a:lnTo>
                              <a:pt x="37" y="247"/>
                            </a:lnTo>
                            <a:lnTo>
                              <a:pt x="41" y="65"/>
                            </a:lnTo>
                            <a:lnTo>
                              <a:pt x="46" y="226"/>
                            </a:lnTo>
                            <a:lnTo>
                              <a:pt x="50" y="383"/>
                            </a:lnTo>
                            <a:lnTo>
                              <a:pt x="54" y="83"/>
                            </a:lnTo>
                            <a:lnTo>
                              <a:pt x="58" y="68"/>
                            </a:lnTo>
                            <a:lnTo>
                              <a:pt x="62" y="108"/>
                            </a:lnTo>
                            <a:lnTo>
                              <a:pt x="66" y="257"/>
                            </a:lnTo>
                            <a:lnTo>
                              <a:pt x="70" y="367"/>
                            </a:lnTo>
                            <a:lnTo>
                              <a:pt x="74" y="375"/>
                            </a:lnTo>
                            <a:lnTo>
                              <a:pt x="78" y="179"/>
                            </a:lnTo>
                            <a:lnTo>
                              <a:pt x="82" y="304"/>
                            </a:lnTo>
                            <a:lnTo>
                              <a:pt x="87" y="275"/>
                            </a:lnTo>
                            <a:lnTo>
                              <a:pt x="90" y="202"/>
                            </a:lnTo>
                            <a:lnTo>
                              <a:pt x="95" y="219"/>
                            </a:lnTo>
                            <a:lnTo>
                              <a:pt x="99" y="63"/>
                            </a:lnTo>
                            <a:lnTo>
                              <a:pt x="103" y="36"/>
                            </a:lnTo>
                            <a:lnTo>
                              <a:pt x="107" y="371"/>
                            </a:lnTo>
                            <a:lnTo>
                              <a:pt x="111" y="346"/>
                            </a:lnTo>
                            <a:lnTo>
                              <a:pt x="115" y="179"/>
                            </a:lnTo>
                            <a:lnTo>
                              <a:pt x="119" y="121"/>
                            </a:lnTo>
                            <a:lnTo>
                              <a:pt x="123" y="13"/>
                            </a:lnTo>
                            <a:lnTo>
                              <a:pt x="128" y="301"/>
                            </a:lnTo>
                            <a:lnTo>
                              <a:pt x="131" y="277"/>
                            </a:lnTo>
                            <a:lnTo>
                              <a:pt x="136" y="294"/>
                            </a:lnTo>
                            <a:lnTo>
                              <a:pt x="140" y="322"/>
                            </a:lnTo>
                            <a:lnTo>
                              <a:pt x="144" y="212"/>
                            </a:lnTo>
                            <a:lnTo>
                              <a:pt x="148" y="86"/>
                            </a:lnTo>
                            <a:lnTo>
                              <a:pt x="152" y="165"/>
                            </a:lnTo>
                            <a:lnTo>
                              <a:pt x="156" y="321"/>
                            </a:lnTo>
                            <a:lnTo>
                              <a:pt x="160" y="394"/>
                            </a:lnTo>
                            <a:lnTo>
                              <a:pt x="164" y="260"/>
                            </a:lnTo>
                            <a:lnTo>
                              <a:pt x="168" y="99"/>
                            </a:lnTo>
                            <a:lnTo>
                              <a:pt x="172" y="239"/>
                            </a:lnTo>
                            <a:lnTo>
                              <a:pt x="176" y="344"/>
                            </a:lnTo>
                            <a:lnTo>
                              <a:pt x="181" y="384"/>
                            </a:lnTo>
                            <a:lnTo>
                              <a:pt x="185" y="307"/>
                            </a:lnTo>
                            <a:lnTo>
                              <a:pt x="189" y="242"/>
                            </a:lnTo>
                            <a:lnTo>
                              <a:pt x="193" y="81"/>
                            </a:lnTo>
                            <a:lnTo>
                              <a:pt x="197" y="184"/>
                            </a:lnTo>
                            <a:lnTo>
                              <a:pt x="201" y="30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FF000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84" name="Freeform 11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408863" y="2454276"/>
                        <a:ext cx="214313" cy="655638"/>
                      </a:xfrm>
                      <a:custGeom>
                        <a:avLst/>
                        <a:gdLst>
                          <a:gd name="T0" fmla="*/ 0 w 135"/>
                          <a:gd name="T1" fmla="*/ 316 h 413"/>
                          <a:gd name="T2" fmla="*/ 4 w 135"/>
                          <a:gd name="T3" fmla="*/ 413 h 413"/>
                          <a:gd name="T4" fmla="*/ 8 w 135"/>
                          <a:gd name="T5" fmla="*/ 293 h 413"/>
                          <a:gd name="T6" fmla="*/ 12 w 135"/>
                          <a:gd name="T7" fmla="*/ 40 h 413"/>
                          <a:gd name="T8" fmla="*/ 16 w 135"/>
                          <a:gd name="T9" fmla="*/ 138 h 413"/>
                          <a:gd name="T10" fmla="*/ 21 w 135"/>
                          <a:gd name="T11" fmla="*/ 372 h 413"/>
                          <a:gd name="T12" fmla="*/ 25 w 135"/>
                          <a:gd name="T13" fmla="*/ 372 h 413"/>
                          <a:gd name="T14" fmla="*/ 29 w 135"/>
                          <a:gd name="T15" fmla="*/ 110 h 413"/>
                          <a:gd name="T16" fmla="*/ 33 w 135"/>
                          <a:gd name="T17" fmla="*/ 319 h 413"/>
                          <a:gd name="T18" fmla="*/ 37 w 135"/>
                          <a:gd name="T19" fmla="*/ 250 h 413"/>
                          <a:gd name="T20" fmla="*/ 41 w 135"/>
                          <a:gd name="T21" fmla="*/ 282 h 413"/>
                          <a:gd name="T22" fmla="*/ 45 w 135"/>
                          <a:gd name="T23" fmla="*/ 413 h 413"/>
                          <a:gd name="T24" fmla="*/ 49 w 135"/>
                          <a:gd name="T25" fmla="*/ 391 h 413"/>
                          <a:gd name="T26" fmla="*/ 53 w 135"/>
                          <a:gd name="T27" fmla="*/ 109 h 413"/>
                          <a:gd name="T28" fmla="*/ 57 w 135"/>
                          <a:gd name="T29" fmla="*/ 321 h 413"/>
                          <a:gd name="T30" fmla="*/ 62 w 135"/>
                          <a:gd name="T31" fmla="*/ 381 h 413"/>
                          <a:gd name="T32" fmla="*/ 65 w 135"/>
                          <a:gd name="T33" fmla="*/ 261 h 413"/>
                          <a:gd name="T34" fmla="*/ 70 w 135"/>
                          <a:gd name="T35" fmla="*/ 115 h 413"/>
                          <a:gd name="T36" fmla="*/ 74 w 135"/>
                          <a:gd name="T37" fmla="*/ 303 h 413"/>
                          <a:gd name="T38" fmla="*/ 78 w 135"/>
                          <a:gd name="T39" fmla="*/ 355 h 413"/>
                          <a:gd name="T40" fmla="*/ 82 w 135"/>
                          <a:gd name="T41" fmla="*/ 301 h 413"/>
                          <a:gd name="T42" fmla="*/ 86 w 135"/>
                          <a:gd name="T43" fmla="*/ 224 h 413"/>
                          <a:gd name="T44" fmla="*/ 90 w 135"/>
                          <a:gd name="T45" fmla="*/ 0 h 413"/>
                          <a:gd name="T46" fmla="*/ 94 w 135"/>
                          <a:gd name="T47" fmla="*/ 306 h 413"/>
                          <a:gd name="T48" fmla="*/ 98 w 135"/>
                          <a:gd name="T49" fmla="*/ 372 h 413"/>
                          <a:gd name="T50" fmla="*/ 103 w 135"/>
                          <a:gd name="T51" fmla="*/ 339 h 413"/>
                          <a:gd name="T52" fmla="*/ 106 w 135"/>
                          <a:gd name="T53" fmla="*/ 146 h 413"/>
                          <a:gd name="T54" fmla="*/ 111 w 135"/>
                          <a:gd name="T55" fmla="*/ 268 h 413"/>
                          <a:gd name="T56" fmla="*/ 115 w 135"/>
                          <a:gd name="T57" fmla="*/ 389 h 413"/>
                          <a:gd name="T58" fmla="*/ 119 w 135"/>
                          <a:gd name="T59" fmla="*/ 299 h 413"/>
                          <a:gd name="T60" fmla="*/ 123 w 135"/>
                          <a:gd name="T61" fmla="*/ 295 h 413"/>
                          <a:gd name="T62" fmla="*/ 127 w 135"/>
                          <a:gd name="T63" fmla="*/ 203 h 413"/>
                          <a:gd name="T64" fmla="*/ 131 w 135"/>
                          <a:gd name="T65" fmla="*/ 22 h 413"/>
                          <a:gd name="T66" fmla="*/ 135 w 135"/>
                          <a:gd name="T67" fmla="*/ 218 h 41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</a:cxnLst>
                        <a:rect l="0" t="0" r="r" b="b"/>
                        <a:pathLst>
                          <a:path w="135" h="413">
                            <a:moveTo>
                              <a:pt x="0" y="316"/>
                            </a:moveTo>
                            <a:lnTo>
                              <a:pt x="4" y="413"/>
                            </a:lnTo>
                            <a:lnTo>
                              <a:pt x="8" y="293"/>
                            </a:lnTo>
                            <a:lnTo>
                              <a:pt x="12" y="40"/>
                            </a:lnTo>
                            <a:lnTo>
                              <a:pt x="16" y="138"/>
                            </a:lnTo>
                            <a:lnTo>
                              <a:pt x="21" y="372"/>
                            </a:lnTo>
                            <a:lnTo>
                              <a:pt x="25" y="372"/>
                            </a:lnTo>
                            <a:lnTo>
                              <a:pt x="29" y="110"/>
                            </a:lnTo>
                            <a:lnTo>
                              <a:pt x="33" y="319"/>
                            </a:lnTo>
                            <a:lnTo>
                              <a:pt x="37" y="250"/>
                            </a:lnTo>
                            <a:lnTo>
                              <a:pt x="41" y="282"/>
                            </a:lnTo>
                            <a:lnTo>
                              <a:pt x="45" y="413"/>
                            </a:lnTo>
                            <a:lnTo>
                              <a:pt x="49" y="391"/>
                            </a:lnTo>
                            <a:lnTo>
                              <a:pt x="53" y="109"/>
                            </a:lnTo>
                            <a:lnTo>
                              <a:pt x="57" y="321"/>
                            </a:lnTo>
                            <a:lnTo>
                              <a:pt x="62" y="381"/>
                            </a:lnTo>
                            <a:lnTo>
                              <a:pt x="65" y="261"/>
                            </a:lnTo>
                            <a:lnTo>
                              <a:pt x="70" y="115"/>
                            </a:lnTo>
                            <a:lnTo>
                              <a:pt x="74" y="303"/>
                            </a:lnTo>
                            <a:lnTo>
                              <a:pt x="78" y="355"/>
                            </a:lnTo>
                            <a:lnTo>
                              <a:pt x="82" y="301"/>
                            </a:lnTo>
                            <a:lnTo>
                              <a:pt x="86" y="224"/>
                            </a:lnTo>
                            <a:lnTo>
                              <a:pt x="90" y="0"/>
                            </a:lnTo>
                            <a:lnTo>
                              <a:pt x="94" y="306"/>
                            </a:lnTo>
                            <a:lnTo>
                              <a:pt x="98" y="372"/>
                            </a:lnTo>
                            <a:lnTo>
                              <a:pt x="103" y="339"/>
                            </a:lnTo>
                            <a:lnTo>
                              <a:pt x="106" y="146"/>
                            </a:lnTo>
                            <a:lnTo>
                              <a:pt x="111" y="268"/>
                            </a:lnTo>
                            <a:lnTo>
                              <a:pt x="115" y="389"/>
                            </a:lnTo>
                            <a:lnTo>
                              <a:pt x="119" y="299"/>
                            </a:lnTo>
                            <a:lnTo>
                              <a:pt x="123" y="295"/>
                            </a:lnTo>
                            <a:lnTo>
                              <a:pt x="127" y="203"/>
                            </a:lnTo>
                            <a:lnTo>
                              <a:pt x="131" y="22"/>
                            </a:lnTo>
                            <a:lnTo>
                              <a:pt x="135" y="21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FF000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</p:grpSp>
              </p:grpSp>
              <p:grpSp>
                <p:nvGrpSpPr>
                  <p:cNvPr id="627" name="Group 626"/>
                  <p:cNvGrpSpPr/>
                  <p:nvPr/>
                </p:nvGrpSpPr>
                <p:grpSpPr>
                  <a:xfrm>
                    <a:off x="6353176" y="3548064"/>
                    <a:ext cx="1479950" cy="1060834"/>
                    <a:chOff x="6353176" y="3548064"/>
                    <a:chExt cx="1479950" cy="1060834"/>
                  </a:xfrm>
                </p:grpSpPr>
                <p:grpSp>
                  <p:nvGrpSpPr>
                    <p:cNvPr id="2050" name="Group 2049"/>
                    <p:cNvGrpSpPr/>
                    <p:nvPr/>
                  </p:nvGrpSpPr>
                  <p:grpSpPr>
                    <a:xfrm>
                      <a:off x="6413501" y="4470399"/>
                      <a:ext cx="1243633" cy="138499"/>
                      <a:chOff x="6413501" y="4498977"/>
                      <a:chExt cx="1243633" cy="138499"/>
                    </a:xfrm>
                  </p:grpSpPr>
                  <p:sp>
                    <p:nvSpPr>
                      <p:cNvPr id="2130" name="Rectangle 155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413501" y="4498977"/>
                        <a:ext cx="160300" cy="138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7.5</a:t>
                        </a:r>
                        <a:endPara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131" name="Rectangle 156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838951" y="4498977"/>
                        <a:ext cx="64120" cy="138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8</a:t>
                        </a:r>
                        <a:endPara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132" name="Rectangle 156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165976" y="4498977"/>
                        <a:ext cx="160300" cy="138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8.5</a:t>
                        </a:r>
                        <a:endPara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133" name="Rectangle 156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593014" y="4498977"/>
                        <a:ext cx="64120" cy="138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9</a:t>
                        </a:r>
                        <a:endPara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</p:grpSp>
                <p:grpSp>
                  <p:nvGrpSpPr>
                    <p:cNvPr id="2051" name="Group 2050"/>
                    <p:cNvGrpSpPr/>
                    <p:nvPr/>
                  </p:nvGrpSpPr>
                  <p:grpSpPr>
                    <a:xfrm>
                      <a:off x="7653714" y="3595372"/>
                      <a:ext cx="179412" cy="771830"/>
                      <a:chOff x="7653714" y="3595372"/>
                      <a:chExt cx="179412" cy="771830"/>
                    </a:xfrm>
                  </p:grpSpPr>
                  <p:sp>
                    <p:nvSpPr>
                      <p:cNvPr id="2126" name="Rectangle 157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666414" y="4228703"/>
                        <a:ext cx="166712" cy="138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-60</a:t>
                        </a:r>
                        <a:endPara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127" name="Rectangle 157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656889" y="4021671"/>
                        <a:ext cx="166712" cy="138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-40</a:t>
                        </a:r>
                        <a:endPara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128" name="Rectangle 157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653714" y="3795714"/>
                        <a:ext cx="166712" cy="138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-20</a:t>
                        </a:r>
                        <a:endPara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129" name="Rectangle 157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672764" y="3595372"/>
                        <a:ext cx="64120" cy="138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</a:t>
                        </a:r>
                        <a:endPara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</p:grpSp>
                <p:grpSp>
                  <p:nvGrpSpPr>
                    <p:cNvPr id="2052" name="Group 2051"/>
                    <p:cNvGrpSpPr/>
                    <p:nvPr/>
                  </p:nvGrpSpPr>
                  <p:grpSpPr>
                    <a:xfrm>
                      <a:off x="6353176" y="3548064"/>
                      <a:ext cx="1279525" cy="882651"/>
                      <a:chOff x="6353176" y="3548064"/>
                      <a:chExt cx="1279525" cy="882651"/>
                    </a:xfrm>
                  </p:grpSpPr>
                  <p:sp>
                    <p:nvSpPr>
                      <p:cNvPr id="2053" name="Line 154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353176" y="4430714"/>
                        <a:ext cx="1279525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54" name="Line 155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353176" y="3548064"/>
                        <a:ext cx="1279525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55" name="Line 155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503989" y="4418014"/>
                        <a:ext cx="0" cy="1270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56" name="Line 155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880226" y="4418014"/>
                        <a:ext cx="0" cy="1270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57" name="Line 155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7256464" y="4418014"/>
                        <a:ext cx="0" cy="1270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58" name="Line 155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7632701" y="4418014"/>
                        <a:ext cx="0" cy="1270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59" name="Line 155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503989" y="3548064"/>
                        <a:ext cx="0" cy="1270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60" name="Line 155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880226" y="3548064"/>
                        <a:ext cx="0" cy="1270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61" name="Line 155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256464" y="3548064"/>
                        <a:ext cx="0" cy="1270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62" name="Line 155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632701" y="3548064"/>
                        <a:ext cx="0" cy="1270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63" name="Line 156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7632701" y="3548064"/>
                        <a:ext cx="0" cy="88265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64" name="Line 156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353176" y="3548064"/>
                        <a:ext cx="0" cy="88265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65" name="Line 1565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7620001" y="4319589"/>
                        <a:ext cx="1270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66" name="Line 1566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7620001" y="4098927"/>
                        <a:ext cx="1270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67" name="Line 1567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7620001" y="3878264"/>
                        <a:ext cx="1270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68" name="Line 1568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7620001" y="3657602"/>
                        <a:ext cx="1270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69" name="Line 156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353176" y="4319589"/>
                        <a:ext cx="14288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70" name="Line 157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353176" y="4098927"/>
                        <a:ext cx="14288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71" name="Line 157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353176" y="3878264"/>
                        <a:ext cx="14288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72" name="Line 157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353176" y="3657602"/>
                        <a:ext cx="14288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73" name="Freeform 157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353176" y="4270377"/>
                        <a:ext cx="1588" cy="160338"/>
                      </a:xfrm>
                      <a:custGeom>
                        <a:avLst/>
                        <a:gdLst>
                          <a:gd name="T0" fmla="*/ 0 w 1"/>
                          <a:gd name="T1" fmla="*/ 1 h 101"/>
                          <a:gd name="T2" fmla="*/ 0 w 1"/>
                          <a:gd name="T3" fmla="*/ 0 h 101"/>
                          <a:gd name="T4" fmla="*/ 1 w 1"/>
                          <a:gd name="T5" fmla="*/ 11 h 101"/>
                          <a:gd name="T6" fmla="*/ 1 w 1"/>
                          <a:gd name="T7" fmla="*/ 101 h 10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1" h="101">
                            <a:moveTo>
                              <a:pt x="0" y="1"/>
                            </a:moveTo>
                            <a:lnTo>
                              <a:pt x="0" y="0"/>
                            </a:lnTo>
                            <a:lnTo>
                              <a:pt x="1" y="11"/>
                            </a:lnTo>
                            <a:lnTo>
                              <a:pt x="1" y="10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74" name="Freeform 157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356351" y="4256089"/>
                        <a:ext cx="11113" cy="174625"/>
                      </a:xfrm>
                      <a:custGeom>
                        <a:avLst/>
                        <a:gdLst>
                          <a:gd name="T0" fmla="*/ 0 w 7"/>
                          <a:gd name="T1" fmla="*/ 110 h 110"/>
                          <a:gd name="T2" fmla="*/ 0 w 7"/>
                          <a:gd name="T3" fmla="*/ 3 h 110"/>
                          <a:gd name="T4" fmla="*/ 0 w 7"/>
                          <a:gd name="T5" fmla="*/ 6 h 110"/>
                          <a:gd name="T6" fmla="*/ 0 w 7"/>
                          <a:gd name="T7" fmla="*/ 79 h 110"/>
                          <a:gd name="T8" fmla="*/ 1 w 7"/>
                          <a:gd name="T9" fmla="*/ 0 h 110"/>
                          <a:gd name="T10" fmla="*/ 1 w 7"/>
                          <a:gd name="T11" fmla="*/ 3 h 110"/>
                          <a:gd name="T12" fmla="*/ 2 w 7"/>
                          <a:gd name="T13" fmla="*/ 1 h 110"/>
                          <a:gd name="T14" fmla="*/ 3 w 7"/>
                          <a:gd name="T15" fmla="*/ 84 h 110"/>
                          <a:gd name="T16" fmla="*/ 3 w 7"/>
                          <a:gd name="T17" fmla="*/ 31 h 110"/>
                          <a:gd name="T18" fmla="*/ 3 w 7"/>
                          <a:gd name="T19" fmla="*/ 35 h 110"/>
                          <a:gd name="T20" fmla="*/ 4 w 7"/>
                          <a:gd name="T21" fmla="*/ 62 h 110"/>
                          <a:gd name="T22" fmla="*/ 5 w 7"/>
                          <a:gd name="T23" fmla="*/ 9 h 110"/>
                          <a:gd name="T24" fmla="*/ 5 w 7"/>
                          <a:gd name="T25" fmla="*/ 27 h 110"/>
                          <a:gd name="T26" fmla="*/ 5 w 7"/>
                          <a:gd name="T27" fmla="*/ 99 h 110"/>
                          <a:gd name="T28" fmla="*/ 6 w 7"/>
                          <a:gd name="T29" fmla="*/ 21 h 110"/>
                          <a:gd name="T30" fmla="*/ 6 w 7"/>
                          <a:gd name="T31" fmla="*/ 24 h 110"/>
                          <a:gd name="T32" fmla="*/ 7 w 7"/>
                          <a:gd name="T33" fmla="*/ 67 h 110"/>
                          <a:gd name="T34" fmla="*/ 7 w 7"/>
                          <a:gd name="T35" fmla="*/ 110 h 11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</a:cxnLst>
                        <a:rect l="0" t="0" r="r" b="b"/>
                        <a:pathLst>
                          <a:path w="7" h="110">
                            <a:moveTo>
                              <a:pt x="0" y="110"/>
                            </a:moveTo>
                            <a:lnTo>
                              <a:pt x="0" y="3"/>
                            </a:lnTo>
                            <a:lnTo>
                              <a:pt x="0" y="6"/>
                            </a:lnTo>
                            <a:lnTo>
                              <a:pt x="0" y="79"/>
                            </a:lnTo>
                            <a:lnTo>
                              <a:pt x="1" y="0"/>
                            </a:lnTo>
                            <a:lnTo>
                              <a:pt x="1" y="3"/>
                            </a:lnTo>
                            <a:lnTo>
                              <a:pt x="2" y="1"/>
                            </a:lnTo>
                            <a:lnTo>
                              <a:pt x="3" y="84"/>
                            </a:lnTo>
                            <a:lnTo>
                              <a:pt x="3" y="31"/>
                            </a:lnTo>
                            <a:lnTo>
                              <a:pt x="3" y="35"/>
                            </a:lnTo>
                            <a:lnTo>
                              <a:pt x="4" y="62"/>
                            </a:lnTo>
                            <a:lnTo>
                              <a:pt x="5" y="9"/>
                            </a:lnTo>
                            <a:lnTo>
                              <a:pt x="5" y="27"/>
                            </a:lnTo>
                            <a:lnTo>
                              <a:pt x="5" y="99"/>
                            </a:lnTo>
                            <a:lnTo>
                              <a:pt x="6" y="21"/>
                            </a:lnTo>
                            <a:lnTo>
                              <a:pt x="6" y="24"/>
                            </a:lnTo>
                            <a:lnTo>
                              <a:pt x="7" y="67"/>
                            </a:lnTo>
                            <a:lnTo>
                              <a:pt x="7" y="11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75" name="Freeform 157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367464" y="4235452"/>
                        <a:ext cx="6350" cy="195263"/>
                      </a:xfrm>
                      <a:custGeom>
                        <a:avLst/>
                        <a:gdLst>
                          <a:gd name="T0" fmla="*/ 0 w 4"/>
                          <a:gd name="T1" fmla="*/ 123 h 123"/>
                          <a:gd name="T2" fmla="*/ 0 w 4"/>
                          <a:gd name="T3" fmla="*/ 0 h 123"/>
                          <a:gd name="T4" fmla="*/ 1 w 4"/>
                          <a:gd name="T5" fmla="*/ 41 h 123"/>
                          <a:gd name="T6" fmla="*/ 1 w 4"/>
                          <a:gd name="T7" fmla="*/ 47 h 123"/>
                          <a:gd name="T8" fmla="*/ 2 w 4"/>
                          <a:gd name="T9" fmla="*/ 78 h 123"/>
                          <a:gd name="T10" fmla="*/ 2 w 4"/>
                          <a:gd name="T11" fmla="*/ 31 h 123"/>
                          <a:gd name="T12" fmla="*/ 3 w 4"/>
                          <a:gd name="T13" fmla="*/ 23 h 123"/>
                          <a:gd name="T14" fmla="*/ 3 w 4"/>
                          <a:gd name="T15" fmla="*/ 102 h 123"/>
                          <a:gd name="T16" fmla="*/ 3 w 4"/>
                          <a:gd name="T17" fmla="*/ 8 h 123"/>
                          <a:gd name="T18" fmla="*/ 4 w 4"/>
                          <a:gd name="T19" fmla="*/ 41 h 123"/>
                          <a:gd name="T20" fmla="*/ 4 w 4"/>
                          <a:gd name="T21" fmla="*/ 96 h 123"/>
                          <a:gd name="T22" fmla="*/ 4 w 4"/>
                          <a:gd name="T23" fmla="*/ 123 h 12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</a:cxnLst>
                        <a:rect l="0" t="0" r="r" b="b"/>
                        <a:pathLst>
                          <a:path w="4" h="123">
                            <a:moveTo>
                              <a:pt x="0" y="123"/>
                            </a:moveTo>
                            <a:lnTo>
                              <a:pt x="0" y="0"/>
                            </a:lnTo>
                            <a:lnTo>
                              <a:pt x="1" y="41"/>
                            </a:lnTo>
                            <a:lnTo>
                              <a:pt x="1" y="47"/>
                            </a:lnTo>
                            <a:lnTo>
                              <a:pt x="2" y="78"/>
                            </a:lnTo>
                            <a:lnTo>
                              <a:pt x="2" y="31"/>
                            </a:lnTo>
                            <a:lnTo>
                              <a:pt x="3" y="23"/>
                            </a:lnTo>
                            <a:lnTo>
                              <a:pt x="3" y="102"/>
                            </a:lnTo>
                            <a:lnTo>
                              <a:pt x="3" y="8"/>
                            </a:lnTo>
                            <a:lnTo>
                              <a:pt x="4" y="41"/>
                            </a:lnTo>
                            <a:lnTo>
                              <a:pt x="4" y="96"/>
                            </a:lnTo>
                            <a:lnTo>
                              <a:pt x="4" y="12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76" name="Freeform 158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375401" y="4217989"/>
                        <a:ext cx="14288" cy="212725"/>
                      </a:xfrm>
                      <a:custGeom>
                        <a:avLst/>
                        <a:gdLst>
                          <a:gd name="T0" fmla="*/ 0 w 9"/>
                          <a:gd name="T1" fmla="*/ 134 h 134"/>
                          <a:gd name="T2" fmla="*/ 0 w 9"/>
                          <a:gd name="T3" fmla="*/ 63 h 134"/>
                          <a:gd name="T4" fmla="*/ 0 w 9"/>
                          <a:gd name="T5" fmla="*/ 71 h 134"/>
                          <a:gd name="T6" fmla="*/ 1 w 9"/>
                          <a:gd name="T7" fmla="*/ 60 h 134"/>
                          <a:gd name="T8" fmla="*/ 1 w 9"/>
                          <a:gd name="T9" fmla="*/ 98 h 134"/>
                          <a:gd name="T10" fmla="*/ 2 w 9"/>
                          <a:gd name="T11" fmla="*/ 4 h 134"/>
                          <a:gd name="T12" fmla="*/ 2 w 9"/>
                          <a:gd name="T13" fmla="*/ 23 h 134"/>
                          <a:gd name="T14" fmla="*/ 2 w 9"/>
                          <a:gd name="T15" fmla="*/ 23 h 134"/>
                          <a:gd name="T16" fmla="*/ 3 w 9"/>
                          <a:gd name="T17" fmla="*/ 7 h 134"/>
                          <a:gd name="T18" fmla="*/ 3 w 9"/>
                          <a:gd name="T19" fmla="*/ 63 h 134"/>
                          <a:gd name="T20" fmla="*/ 4 w 9"/>
                          <a:gd name="T21" fmla="*/ 34 h 134"/>
                          <a:gd name="T22" fmla="*/ 4 w 9"/>
                          <a:gd name="T23" fmla="*/ 18 h 134"/>
                          <a:gd name="T24" fmla="*/ 4 w 9"/>
                          <a:gd name="T25" fmla="*/ 2 h 134"/>
                          <a:gd name="T26" fmla="*/ 5 w 9"/>
                          <a:gd name="T27" fmla="*/ 130 h 134"/>
                          <a:gd name="T28" fmla="*/ 5 w 9"/>
                          <a:gd name="T29" fmla="*/ 38 h 134"/>
                          <a:gd name="T30" fmla="*/ 5 w 9"/>
                          <a:gd name="T31" fmla="*/ 19 h 134"/>
                          <a:gd name="T32" fmla="*/ 7 w 9"/>
                          <a:gd name="T33" fmla="*/ 130 h 134"/>
                          <a:gd name="T34" fmla="*/ 7 w 9"/>
                          <a:gd name="T35" fmla="*/ 60 h 134"/>
                          <a:gd name="T36" fmla="*/ 8 w 9"/>
                          <a:gd name="T37" fmla="*/ 110 h 134"/>
                          <a:gd name="T38" fmla="*/ 8 w 9"/>
                          <a:gd name="T39" fmla="*/ 13 h 134"/>
                          <a:gd name="T40" fmla="*/ 9 w 9"/>
                          <a:gd name="T41" fmla="*/ 0 h 134"/>
                          <a:gd name="T42" fmla="*/ 9 w 9"/>
                          <a:gd name="T43" fmla="*/ 134 h 13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</a:cxnLst>
                        <a:rect l="0" t="0" r="r" b="b"/>
                        <a:pathLst>
                          <a:path w="9" h="134">
                            <a:moveTo>
                              <a:pt x="0" y="134"/>
                            </a:moveTo>
                            <a:lnTo>
                              <a:pt x="0" y="63"/>
                            </a:lnTo>
                            <a:lnTo>
                              <a:pt x="0" y="71"/>
                            </a:lnTo>
                            <a:lnTo>
                              <a:pt x="1" y="60"/>
                            </a:lnTo>
                            <a:lnTo>
                              <a:pt x="1" y="98"/>
                            </a:lnTo>
                            <a:lnTo>
                              <a:pt x="2" y="4"/>
                            </a:lnTo>
                            <a:lnTo>
                              <a:pt x="2" y="23"/>
                            </a:lnTo>
                            <a:lnTo>
                              <a:pt x="2" y="23"/>
                            </a:lnTo>
                            <a:lnTo>
                              <a:pt x="3" y="7"/>
                            </a:lnTo>
                            <a:lnTo>
                              <a:pt x="3" y="63"/>
                            </a:lnTo>
                            <a:lnTo>
                              <a:pt x="4" y="34"/>
                            </a:lnTo>
                            <a:lnTo>
                              <a:pt x="4" y="18"/>
                            </a:lnTo>
                            <a:lnTo>
                              <a:pt x="4" y="2"/>
                            </a:lnTo>
                            <a:lnTo>
                              <a:pt x="5" y="130"/>
                            </a:lnTo>
                            <a:lnTo>
                              <a:pt x="5" y="38"/>
                            </a:lnTo>
                            <a:lnTo>
                              <a:pt x="5" y="19"/>
                            </a:lnTo>
                            <a:lnTo>
                              <a:pt x="7" y="130"/>
                            </a:lnTo>
                            <a:lnTo>
                              <a:pt x="7" y="60"/>
                            </a:lnTo>
                            <a:lnTo>
                              <a:pt x="8" y="110"/>
                            </a:lnTo>
                            <a:lnTo>
                              <a:pt x="8" y="13"/>
                            </a:lnTo>
                            <a:lnTo>
                              <a:pt x="9" y="0"/>
                            </a:lnTo>
                            <a:lnTo>
                              <a:pt x="9" y="13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77" name="Freeform 158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391276" y="4192589"/>
                        <a:ext cx="31750" cy="238125"/>
                      </a:xfrm>
                      <a:custGeom>
                        <a:avLst/>
                        <a:gdLst>
                          <a:gd name="T0" fmla="*/ 0 w 20"/>
                          <a:gd name="T1" fmla="*/ 150 h 150"/>
                          <a:gd name="T2" fmla="*/ 0 w 20"/>
                          <a:gd name="T3" fmla="*/ 32 h 150"/>
                          <a:gd name="T4" fmla="*/ 1 w 20"/>
                          <a:gd name="T5" fmla="*/ 136 h 150"/>
                          <a:gd name="T6" fmla="*/ 1 w 20"/>
                          <a:gd name="T7" fmla="*/ 8 h 150"/>
                          <a:gd name="T8" fmla="*/ 1 w 20"/>
                          <a:gd name="T9" fmla="*/ 43 h 150"/>
                          <a:gd name="T10" fmla="*/ 2 w 20"/>
                          <a:gd name="T11" fmla="*/ 98 h 150"/>
                          <a:gd name="T12" fmla="*/ 2 w 20"/>
                          <a:gd name="T13" fmla="*/ 17 h 150"/>
                          <a:gd name="T14" fmla="*/ 3 w 20"/>
                          <a:gd name="T15" fmla="*/ 31 h 150"/>
                          <a:gd name="T16" fmla="*/ 3 w 20"/>
                          <a:gd name="T17" fmla="*/ 39 h 150"/>
                          <a:gd name="T18" fmla="*/ 4 w 20"/>
                          <a:gd name="T19" fmla="*/ 25 h 150"/>
                          <a:gd name="T20" fmla="*/ 4 w 20"/>
                          <a:gd name="T21" fmla="*/ 105 h 150"/>
                          <a:gd name="T22" fmla="*/ 4 w 20"/>
                          <a:gd name="T23" fmla="*/ 41 h 150"/>
                          <a:gd name="T24" fmla="*/ 4 w 20"/>
                          <a:gd name="T25" fmla="*/ 41 h 150"/>
                          <a:gd name="T26" fmla="*/ 5 w 20"/>
                          <a:gd name="T27" fmla="*/ 42 h 150"/>
                          <a:gd name="T28" fmla="*/ 6 w 20"/>
                          <a:gd name="T29" fmla="*/ 4 h 150"/>
                          <a:gd name="T30" fmla="*/ 6 w 20"/>
                          <a:gd name="T31" fmla="*/ 35 h 150"/>
                          <a:gd name="T32" fmla="*/ 6 w 20"/>
                          <a:gd name="T33" fmla="*/ 54 h 150"/>
                          <a:gd name="T34" fmla="*/ 7 w 20"/>
                          <a:gd name="T35" fmla="*/ 54 h 150"/>
                          <a:gd name="T36" fmla="*/ 7 w 20"/>
                          <a:gd name="T37" fmla="*/ 25 h 150"/>
                          <a:gd name="T38" fmla="*/ 8 w 20"/>
                          <a:gd name="T39" fmla="*/ 32 h 150"/>
                          <a:gd name="T40" fmla="*/ 8 w 20"/>
                          <a:gd name="T41" fmla="*/ 39 h 150"/>
                          <a:gd name="T42" fmla="*/ 8 w 20"/>
                          <a:gd name="T43" fmla="*/ 87 h 150"/>
                          <a:gd name="T44" fmla="*/ 9 w 20"/>
                          <a:gd name="T45" fmla="*/ 0 h 150"/>
                          <a:gd name="T46" fmla="*/ 9 w 20"/>
                          <a:gd name="T47" fmla="*/ 3 h 150"/>
                          <a:gd name="T48" fmla="*/ 10 w 20"/>
                          <a:gd name="T49" fmla="*/ 46 h 150"/>
                          <a:gd name="T50" fmla="*/ 10 w 20"/>
                          <a:gd name="T51" fmla="*/ 38 h 150"/>
                          <a:gd name="T52" fmla="*/ 10 w 20"/>
                          <a:gd name="T53" fmla="*/ 111 h 150"/>
                          <a:gd name="T54" fmla="*/ 11 w 20"/>
                          <a:gd name="T55" fmla="*/ 62 h 150"/>
                          <a:gd name="T56" fmla="*/ 11 w 20"/>
                          <a:gd name="T57" fmla="*/ 52 h 150"/>
                          <a:gd name="T58" fmla="*/ 11 w 20"/>
                          <a:gd name="T59" fmla="*/ 98 h 150"/>
                          <a:gd name="T60" fmla="*/ 12 w 20"/>
                          <a:gd name="T61" fmla="*/ 66 h 150"/>
                          <a:gd name="T62" fmla="*/ 13 w 20"/>
                          <a:gd name="T63" fmla="*/ 91 h 150"/>
                          <a:gd name="T64" fmla="*/ 13 w 20"/>
                          <a:gd name="T65" fmla="*/ 134 h 150"/>
                          <a:gd name="T66" fmla="*/ 13 w 20"/>
                          <a:gd name="T67" fmla="*/ 43 h 150"/>
                          <a:gd name="T68" fmla="*/ 14 w 20"/>
                          <a:gd name="T69" fmla="*/ 52 h 150"/>
                          <a:gd name="T70" fmla="*/ 14 w 20"/>
                          <a:gd name="T71" fmla="*/ 73 h 150"/>
                          <a:gd name="T72" fmla="*/ 15 w 20"/>
                          <a:gd name="T73" fmla="*/ 80 h 150"/>
                          <a:gd name="T74" fmla="*/ 15 w 20"/>
                          <a:gd name="T75" fmla="*/ 36 h 150"/>
                          <a:gd name="T76" fmla="*/ 16 w 20"/>
                          <a:gd name="T77" fmla="*/ 15 h 150"/>
                          <a:gd name="T78" fmla="*/ 16 w 20"/>
                          <a:gd name="T79" fmla="*/ 4 h 150"/>
                          <a:gd name="T80" fmla="*/ 17 w 20"/>
                          <a:gd name="T81" fmla="*/ 56 h 150"/>
                          <a:gd name="T82" fmla="*/ 17 w 20"/>
                          <a:gd name="T83" fmla="*/ 12 h 150"/>
                          <a:gd name="T84" fmla="*/ 17 w 20"/>
                          <a:gd name="T85" fmla="*/ 18 h 150"/>
                          <a:gd name="T86" fmla="*/ 18 w 20"/>
                          <a:gd name="T87" fmla="*/ 116 h 150"/>
                          <a:gd name="T88" fmla="*/ 19 w 20"/>
                          <a:gd name="T89" fmla="*/ 36 h 150"/>
                          <a:gd name="T90" fmla="*/ 19 w 20"/>
                          <a:gd name="T91" fmla="*/ 75 h 150"/>
                          <a:gd name="T92" fmla="*/ 19 w 20"/>
                          <a:gd name="T93" fmla="*/ 45 h 150"/>
                          <a:gd name="T94" fmla="*/ 20 w 20"/>
                          <a:gd name="T95" fmla="*/ 150 h 15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</a:cxnLst>
                        <a:rect l="0" t="0" r="r" b="b"/>
                        <a:pathLst>
                          <a:path w="20" h="150">
                            <a:moveTo>
                              <a:pt x="0" y="150"/>
                            </a:moveTo>
                            <a:lnTo>
                              <a:pt x="0" y="32"/>
                            </a:lnTo>
                            <a:lnTo>
                              <a:pt x="1" y="136"/>
                            </a:lnTo>
                            <a:lnTo>
                              <a:pt x="1" y="8"/>
                            </a:lnTo>
                            <a:lnTo>
                              <a:pt x="1" y="43"/>
                            </a:lnTo>
                            <a:lnTo>
                              <a:pt x="2" y="98"/>
                            </a:lnTo>
                            <a:lnTo>
                              <a:pt x="2" y="17"/>
                            </a:lnTo>
                            <a:lnTo>
                              <a:pt x="3" y="31"/>
                            </a:lnTo>
                            <a:lnTo>
                              <a:pt x="3" y="39"/>
                            </a:lnTo>
                            <a:lnTo>
                              <a:pt x="4" y="25"/>
                            </a:lnTo>
                            <a:lnTo>
                              <a:pt x="4" y="105"/>
                            </a:lnTo>
                            <a:lnTo>
                              <a:pt x="4" y="41"/>
                            </a:lnTo>
                            <a:lnTo>
                              <a:pt x="4" y="41"/>
                            </a:lnTo>
                            <a:lnTo>
                              <a:pt x="5" y="42"/>
                            </a:lnTo>
                            <a:lnTo>
                              <a:pt x="6" y="4"/>
                            </a:lnTo>
                            <a:lnTo>
                              <a:pt x="6" y="35"/>
                            </a:lnTo>
                            <a:lnTo>
                              <a:pt x="6" y="54"/>
                            </a:lnTo>
                            <a:lnTo>
                              <a:pt x="7" y="54"/>
                            </a:lnTo>
                            <a:lnTo>
                              <a:pt x="7" y="25"/>
                            </a:lnTo>
                            <a:lnTo>
                              <a:pt x="8" y="32"/>
                            </a:lnTo>
                            <a:lnTo>
                              <a:pt x="8" y="39"/>
                            </a:lnTo>
                            <a:lnTo>
                              <a:pt x="8" y="87"/>
                            </a:lnTo>
                            <a:lnTo>
                              <a:pt x="9" y="0"/>
                            </a:lnTo>
                            <a:lnTo>
                              <a:pt x="9" y="3"/>
                            </a:lnTo>
                            <a:lnTo>
                              <a:pt x="10" y="46"/>
                            </a:lnTo>
                            <a:lnTo>
                              <a:pt x="10" y="38"/>
                            </a:lnTo>
                            <a:lnTo>
                              <a:pt x="10" y="111"/>
                            </a:lnTo>
                            <a:lnTo>
                              <a:pt x="11" y="62"/>
                            </a:lnTo>
                            <a:lnTo>
                              <a:pt x="11" y="52"/>
                            </a:lnTo>
                            <a:lnTo>
                              <a:pt x="11" y="98"/>
                            </a:lnTo>
                            <a:lnTo>
                              <a:pt x="12" y="66"/>
                            </a:lnTo>
                            <a:lnTo>
                              <a:pt x="13" y="91"/>
                            </a:lnTo>
                            <a:lnTo>
                              <a:pt x="13" y="134"/>
                            </a:lnTo>
                            <a:lnTo>
                              <a:pt x="13" y="43"/>
                            </a:lnTo>
                            <a:lnTo>
                              <a:pt x="14" y="52"/>
                            </a:lnTo>
                            <a:lnTo>
                              <a:pt x="14" y="73"/>
                            </a:lnTo>
                            <a:lnTo>
                              <a:pt x="15" y="80"/>
                            </a:lnTo>
                            <a:lnTo>
                              <a:pt x="15" y="36"/>
                            </a:lnTo>
                            <a:lnTo>
                              <a:pt x="16" y="15"/>
                            </a:lnTo>
                            <a:lnTo>
                              <a:pt x="16" y="4"/>
                            </a:lnTo>
                            <a:lnTo>
                              <a:pt x="17" y="56"/>
                            </a:lnTo>
                            <a:lnTo>
                              <a:pt x="17" y="12"/>
                            </a:lnTo>
                            <a:lnTo>
                              <a:pt x="17" y="18"/>
                            </a:lnTo>
                            <a:lnTo>
                              <a:pt x="18" y="116"/>
                            </a:lnTo>
                            <a:lnTo>
                              <a:pt x="19" y="36"/>
                            </a:lnTo>
                            <a:lnTo>
                              <a:pt x="19" y="75"/>
                            </a:lnTo>
                            <a:lnTo>
                              <a:pt x="19" y="45"/>
                            </a:lnTo>
                            <a:lnTo>
                              <a:pt x="20" y="15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78" name="Freeform 158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23026" y="4221164"/>
                        <a:ext cx="12700" cy="209550"/>
                      </a:xfrm>
                      <a:custGeom>
                        <a:avLst/>
                        <a:gdLst>
                          <a:gd name="T0" fmla="*/ 0 w 8"/>
                          <a:gd name="T1" fmla="*/ 132 h 132"/>
                          <a:gd name="T2" fmla="*/ 0 w 8"/>
                          <a:gd name="T3" fmla="*/ 58 h 132"/>
                          <a:gd name="T4" fmla="*/ 1 w 8"/>
                          <a:gd name="T5" fmla="*/ 68 h 132"/>
                          <a:gd name="T6" fmla="*/ 2 w 8"/>
                          <a:gd name="T7" fmla="*/ 0 h 132"/>
                          <a:gd name="T8" fmla="*/ 2 w 8"/>
                          <a:gd name="T9" fmla="*/ 6 h 132"/>
                          <a:gd name="T10" fmla="*/ 2 w 8"/>
                          <a:gd name="T11" fmla="*/ 46 h 132"/>
                          <a:gd name="T12" fmla="*/ 2 w 8"/>
                          <a:gd name="T13" fmla="*/ 93 h 132"/>
                          <a:gd name="T14" fmla="*/ 3 w 8"/>
                          <a:gd name="T15" fmla="*/ 13 h 132"/>
                          <a:gd name="T16" fmla="*/ 3 w 8"/>
                          <a:gd name="T17" fmla="*/ 66 h 132"/>
                          <a:gd name="T18" fmla="*/ 4 w 8"/>
                          <a:gd name="T19" fmla="*/ 58 h 132"/>
                          <a:gd name="T20" fmla="*/ 5 w 8"/>
                          <a:gd name="T21" fmla="*/ 68 h 132"/>
                          <a:gd name="T22" fmla="*/ 5 w 8"/>
                          <a:gd name="T23" fmla="*/ 42 h 132"/>
                          <a:gd name="T24" fmla="*/ 5 w 8"/>
                          <a:gd name="T25" fmla="*/ 75 h 132"/>
                          <a:gd name="T26" fmla="*/ 6 w 8"/>
                          <a:gd name="T27" fmla="*/ 50 h 132"/>
                          <a:gd name="T28" fmla="*/ 6 w 8"/>
                          <a:gd name="T29" fmla="*/ 116 h 132"/>
                          <a:gd name="T30" fmla="*/ 6 w 8"/>
                          <a:gd name="T31" fmla="*/ 56 h 132"/>
                          <a:gd name="T32" fmla="*/ 7 w 8"/>
                          <a:gd name="T33" fmla="*/ 46 h 132"/>
                          <a:gd name="T34" fmla="*/ 7 w 8"/>
                          <a:gd name="T35" fmla="*/ 29 h 132"/>
                          <a:gd name="T36" fmla="*/ 8 w 8"/>
                          <a:gd name="T37" fmla="*/ 132 h 13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</a:cxnLst>
                        <a:rect l="0" t="0" r="r" b="b"/>
                        <a:pathLst>
                          <a:path w="8" h="132">
                            <a:moveTo>
                              <a:pt x="0" y="132"/>
                            </a:moveTo>
                            <a:lnTo>
                              <a:pt x="0" y="58"/>
                            </a:lnTo>
                            <a:lnTo>
                              <a:pt x="1" y="68"/>
                            </a:lnTo>
                            <a:lnTo>
                              <a:pt x="2" y="0"/>
                            </a:lnTo>
                            <a:lnTo>
                              <a:pt x="2" y="6"/>
                            </a:lnTo>
                            <a:lnTo>
                              <a:pt x="2" y="46"/>
                            </a:lnTo>
                            <a:lnTo>
                              <a:pt x="2" y="93"/>
                            </a:lnTo>
                            <a:lnTo>
                              <a:pt x="3" y="13"/>
                            </a:lnTo>
                            <a:lnTo>
                              <a:pt x="3" y="66"/>
                            </a:lnTo>
                            <a:lnTo>
                              <a:pt x="4" y="58"/>
                            </a:lnTo>
                            <a:lnTo>
                              <a:pt x="5" y="68"/>
                            </a:lnTo>
                            <a:lnTo>
                              <a:pt x="5" y="42"/>
                            </a:lnTo>
                            <a:lnTo>
                              <a:pt x="5" y="75"/>
                            </a:lnTo>
                            <a:lnTo>
                              <a:pt x="6" y="50"/>
                            </a:lnTo>
                            <a:lnTo>
                              <a:pt x="6" y="116"/>
                            </a:lnTo>
                            <a:lnTo>
                              <a:pt x="6" y="56"/>
                            </a:lnTo>
                            <a:lnTo>
                              <a:pt x="7" y="46"/>
                            </a:lnTo>
                            <a:lnTo>
                              <a:pt x="7" y="29"/>
                            </a:lnTo>
                            <a:lnTo>
                              <a:pt x="8" y="13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79" name="Freeform 158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35726" y="4195764"/>
                        <a:ext cx="15875" cy="234950"/>
                      </a:xfrm>
                      <a:custGeom>
                        <a:avLst/>
                        <a:gdLst>
                          <a:gd name="T0" fmla="*/ 0 w 10"/>
                          <a:gd name="T1" fmla="*/ 148 h 148"/>
                          <a:gd name="T2" fmla="*/ 0 w 10"/>
                          <a:gd name="T3" fmla="*/ 102 h 148"/>
                          <a:gd name="T4" fmla="*/ 0 w 10"/>
                          <a:gd name="T5" fmla="*/ 37 h 148"/>
                          <a:gd name="T6" fmla="*/ 1 w 10"/>
                          <a:gd name="T7" fmla="*/ 109 h 148"/>
                          <a:gd name="T8" fmla="*/ 1 w 10"/>
                          <a:gd name="T9" fmla="*/ 11 h 148"/>
                          <a:gd name="T10" fmla="*/ 2 w 10"/>
                          <a:gd name="T11" fmla="*/ 37 h 148"/>
                          <a:gd name="T12" fmla="*/ 2 w 10"/>
                          <a:gd name="T13" fmla="*/ 18 h 148"/>
                          <a:gd name="T14" fmla="*/ 3 w 10"/>
                          <a:gd name="T15" fmla="*/ 117 h 148"/>
                          <a:gd name="T16" fmla="*/ 3 w 10"/>
                          <a:gd name="T17" fmla="*/ 111 h 148"/>
                          <a:gd name="T18" fmla="*/ 3 w 10"/>
                          <a:gd name="T19" fmla="*/ 45 h 148"/>
                          <a:gd name="T20" fmla="*/ 4 w 10"/>
                          <a:gd name="T21" fmla="*/ 88 h 148"/>
                          <a:gd name="T22" fmla="*/ 5 w 10"/>
                          <a:gd name="T23" fmla="*/ 39 h 148"/>
                          <a:gd name="T24" fmla="*/ 5 w 10"/>
                          <a:gd name="T25" fmla="*/ 9 h 148"/>
                          <a:gd name="T26" fmla="*/ 5 w 10"/>
                          <a:gd name="T27" fmla="*/ 6 h 148"/>
                          <a:gd name="T28" fmla="*/ 6 w 10"/>
                          <a:gd name="T29" fmla="*/ 84 h 148"/>
                          <a:gd name="T30" fmla="*/ 6 w 10"/>
                          <a:gd name="T31" fmla="*/ 58 h 148"/>
                          <a:gd name="T32" fmla="*/ 7 w 10"/>
                          <a:gd name="T33" fmla="*/ 39 h 148"/>
                          <a:gd name="T34" fmla="*/ 7 w 10"/>
                          <a:gd name="T35" fmla="*/ 135 h 148"/>
                          <a:gd name="T36" fmla="*/ 8 w 10"/>
                          <a:gd name="T37" fmla="*/ 91 h 148"/>
                          <a:gd name="T38" fmla="*/ 8 w 10"/>
                          <a:gd name="T39" fmla="*/ 59 h 148"/>
                          <a:gd name="T40" fmla="*/ 9 w 10"/>
                          <a:gd name="T41" fmla="*/ 0 h 148"/>
                          <a:gd name="T42" fmla="*/ 9 w 10"/>
                          <a:gd name="T43" fmla="*/ 44 h 148"/>
                          <a:gd name="T44" fmla="*/ 10 w 10"/>
                          <a:gd name="T45" fmla="*/ 22 h 148"/>
                          <a:gd name="T46" fmla="*/ 10 w 10"/>
                          <a:gd name="T47" fmla="*/ 148 h 14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</a:cxnLst>
                        <a:rect l="0" t="0" r="r" b="b"/>
                        <a:pathLst>
                          <a:path w="10" h="148">
                            <a:moveTo>
                              <a:pt x="0" y="148"/>
                            </a:moveTo>
                            <a:lnTo>
                              <a:pt x="0" y="102"/>
                            </a:lnTo>
                            <a:lnTo>
                              <a:pt x="0" y="37"/>
                            </a:lnTo>
                            <a:lnTo>
                              <a:pt x="1" y="109"/>
                            </a:lnTo>
                            <a:lnTo>
                              <a:pt x="1" y="11"/>
                            </a:lnTo>
                            <a:lnTo>
                              <a:pt x="2" y="37"/>
                            </a:lnTo>
                            <a:lnTo>
                              <a:pt x="2" y="18"/>
                            </a:lnTo>
                            <a:lnTo>
                              <a:pt x="3" y="117"/>
                            </a:lnTo>
                            <a:lnTo>
                              <a:pt x="3" y="111"/>
                            </a:lnTo>
                            <a:lnTo>
                              <a:pt x="3" y="45"/>
                            </a:lnTo>
                            <a:lnTo>
                              <a:pt x="4" y="88"/>
                            </a:lnTo>
                            <a:lnTo>
                              <a:pt x="5" y="39"/>
                            </a:lnTo>
                            <a:lnTo>
                              <a:pt x="5" y="9"/>
                            </a:lnTo>
                            <a:lnTo>
                              <a:pt x="5" y="6"/>
                            </a:lnTo>
                            <a:lnTo>
                              <a:pt x="6" y="84"/>
                            </a:lnTo>
                            <a:lnTo>
                              <a:pt x="6" y="58"/>
                            </a:lnTo>
                            <a:lnTo>
                              <a:pt x="7" y="39"/>
                            </a:lnTo>
                            <a:lnTo>
                              <a:pt x="7" y="135"/>
                            </a:lnTo>
                            <a:lnTo>
                              <a:pt x="8" y="91"/>
                            </a:lnTo>
                            <a:lnTo>
                              <a:pt x="8" y="59"/>
                            </a:lnTo>
                            <a:lnTo>
                              <a:pt x="9" y="0"/>
                            </a:lnTo>
                            <a:lnTo>
                              <a:pt x="9" y="44"/>
                            </a:lnTo>
                            <a:lnTo>
                              <a:pt x="10" y="22"/>
                            </a:lnTo>
                            <a:lnTo>
                              <a:pt x="10" y="14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80" name="Freeform 158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51601" y="4202114"/>
                        <a:ext cx="15875" cy="228600"/>
                      </a:xfrm>
                      <a:custGeom>
                        <a:avLst/>
                        <a:gdLst>
                          <a:gd name="T0" fmla="*/ 0 w 10"/>
                          <a:gd name="T1" fmla="*/ 144 h 144"/>
                          <a:gd name="T2" fmla="*/ 1 w 10"/>
                          <a:gd name="T3" fmla="*/ 23 h 144"/>
                          <a:gd name="T4" fmla="*/ 1 w 10"/>
                          <a:gd name="T5" fmla="*/ 8 h 144"/>
                          <a:gd name="T6" fmla="*/ 2 w 10"/>
                          <a:gd name="T7" fmla="*/ 88 h 144"/>
                          <a:gd name="T8" fmla="*/ 3 w 10"/>
                          <a:gd name="T9" fmla="*/ 87 h 144"/>
                          <a:gd name="T10" fmla="*/ 3 w 10"/>
                          <a:gd name="T11" fmla="*/ 107 h 144"/>
                          <a:gd name="T12" fmla="*/ 4 w 10"/>
                          <a:gd name="T13" fmla="*/ 0 h 144"/>
                          <a:gd name="T14" fmla="*/ 4 w 10"/>
                          <a:gd name="T15" fmla="*/ 24 h 144"/>
                          <a:gd name="T16" fmla="*/ 4 w 10"/>
                          <a:gd name="T17" fmla="*/ 60 h 144"/>
                          <a:gd name="T18" fmla="*/ 4 w 10"/>
                          <a:gd name="T19" fmla="*/ 31 h 144"/>
                          <a:gd name="T20" fmla="*/ 5 w 10"/>
                          <a:gd name="T21" fmla="*/ 105 h 144"/>
                          <a:gd name="T22" fmla="*/ 5 w 10"/>
                          <a:gd name="T23" fmla="*/ 49 h 144"/>
                          <a:gd name="T24" fmla="*/ 6 w 10"/>
                          <a:gd name="T25" fmla="*/ 55 h 144"/>
                          <a:gd name="T26" fmla="*/ 6 w 10"/>
                          <a:gd name="T27" fmla="*/ 85 h 144"/>
                          <a:gd name="T28" fmla="*/ 7 w 10"/>
                          <a:gd name="T29" fmla="*/ 23 h 144"/>
                          <a:gd name="T30" fmla="*/ 7 w 10"/>
                          <a:gd name="T31" fmla="*/ 60 h 144"/>
                          <a:gd name="T32" fmla="*/ 7 w 10"/>
                          <a:gd name="T33" fmla="*/ 112 h 144"/>
                          <a:gd name="T34" fmla="*/ 8 w 10"/>
                          <a:gd name="T35" fmla="*/ 38 h 144"/>
                          <a:gd name="T36" fmla="*/ 9 w 10"/>
                          <a:gd name="T37" fmla="*/ 54 h 144"/>
                          <a:gd name="T38" fmla="*/ 9 w 10"/>
                          <a:gd name="T39" fmla="*/ 25 h 144"/>
                          <a:gd name="T40" fmla="*/ 10 w 10"/>
                          <a:gd name="T41" fmla="*/ 144 h 14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0" h="144">
                            <a:moveTo>
                              <a:pt x="0" y="144"/>
                            </a:moveTo>
                            <a:lnTo>
                              <a:pt x="1" y="23"/>
                            </a:lnTo>
                            <a:lnTo>
                              <a:pt x="1" y="8"/>
                            </a:lnTo>
                            <a:lnTo>
                              <a:pt x="2" y="88"/>
                            </a:lnTo>
                            <a:lnTo>
                              <a:pt x="3" y="87"/>
                            </a:lnTo>
                            <a:lnTo>
                              <a:pt x="3" y="107"/>
                            </a:lnTo>
                            <a:lnTo>
                              <a:pt x="4" y="0"/>
                            </a:lnTo>
                            <a:lnTo>
                              <a:pt x="4" y="24"/>
                            </a:lnTo>
                            <a:lnTo>
                              <a:pt x="4" y="60"/>
                            </a:lnTo>
                            <a:lnTo>
                              <a:pt x="4" y="31"/>
                            </a:lnTo>
                            <a:lnTo>
                              <a:pt x="5" y="105"/>
                            </a:lnTo>
                            <a:lnTo>
                              <a:pt x="5" y="49"/>
                            </a:lnTo>
                            <a:lnTo>
                              <a:pt x="6" y="55"/>
                            </a:lnTo>
                            <a:lnTo>
                              <a:pt x="6" y="85"/>
                            </a:lnTo>
                            <a:lnTo>
                              <a:pt x="7" y="23"/>
                            </a:lnTo>
                            <a:lnTo>
                              <a:pt x="7" y="60"/>
                            </a:lnTo>
                            <a:lnTo>
                              <a:pt x="7" y="112"/>
                            </a:lnTo>
                            <a:lnTo>
                              <a:pt x="8" y="38"/>
                            </a:lnTo>
                            <a:lnTo>
                              <a:pt x="9" y="54"/>
                            </a:lnTo>
                            <a:lnTo>
                              <a:pt x="9" y="25"/>
                            </a:lnTo>
                            <a:lnTo>
                              <a:pt x="10" y="14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81" name="Freeform 158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67476" y="4195764"/>
                        <a:ext cx="3175" cy="234950"/>
                      </a:xfrm>
                      <a:custGeom>
                        <a:avLst/>
                        <a:gdLst>
                          <a:gd name="T0" fmla="*/ 0 w 2"/>
                          <a:gd name="T1" fmla="*/ 148 h 148"/>
                          <a:gd name="T2" fmla="*/ 0 w 2"/>
                          <a:gd name="T3" fmla="*/ 27 h 148"/>
                          <a:gd name="T4" fmla="*/ 1 w 2"/>
                          <a:gd name="T5" fmla="*/ 11 h 148"/>
                          <a:gd name="T6" fmla="*/ 1 w 2"/>
                          <a:gd name="T7" fmla="*/ 0 h 148"/>
                          <a:gd name="T8" fmla="*/ 2 w 2"/>
                          <a:gd name="T9" fmla="*/ 26 h 148"/>
                          <a:gd name="T10" fmla="*/ 2 w 2"/>
                          <a:gd name="T11" fmla="*/ 148 h 14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</a:cxnLst>
                        <a:rect l="0" t="0" r="r" b="b"/>
                        <a:pathLst>
                          <a:path w="2" h="148">
                            <a:moveTo>
                              <a:pt x="0" y="148"/>
                            </a:moveTo>
                            <a:lnTo>
                              <a:pt x="0" y="27"/>
                            </a:lnTo>
                            <a:lnTo>
                              <a:pt x="1" y="11"/>
                            </a:lnTo>
                            <a:lnTo>
                              <a:pt x="1" y="0"/>
                            </a:lnTo>
                            <a:lnTo>
                              <a:pt x="2" y="26"/>
                            </a:lnTo>
                            <a:lnTo>
                              <a:pt x="2" y="14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82" name="Freeform 158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70651" y="4162427"/>
                        <a:ext cx="39688" cy="268288"/>
                      </a:xfrm>
                      <a:custGeom>
                        <a:avLst/>
                        <a:gdLst>
                          <a:gd name="T0" fmla="*/ 0 w 25"/>
                          <a:gd name="T1" fmla="*/ 169 h 169"/>
                          <a:gd name="T2" fmla="*/ 1 w 25"/>
                          <a:gd name="T3" fmla="*/ 35 h 169"/>
                          <a:gd name="T4" fmla="*/ 2 w 25"/>
                          <a:gd name="T5" fmla="*/ 43 h 169"/>
                          <a:gd name="T6" fmla="*/ 2 w 25"/>
                          <a:gd name="T7" fmla="*/ 142 h 169"/>
                          <a:gd name="T8" fmla="*/ 3 w 25"/>
                          <a:gd name="T9" fmla="*/ 84 h 169"/>
                          <a:gd name="T10" fmla="*/ 3 w 25"/>
                          <a:gd name="T11" fmla="*/ 68 h 169"/>
                          <a:gd name="T12" fmla="*/ 4 w 25"/>
                          <a:gd name="T13" fmla="*/ 39 h 169"/>
                          <a:gd name="T14" fmla="*/ 4 w 25"/>
                          <a:gd name="T15" fmla="*/ 118 h 169"/>
                          <a:gd name="T16" fmla="*/ 4 w 25"/>
                          <a:gd name="T17" fmla="*/ 87 h 169"/>
                          <a:gd name="T18" fmla="*/ 5 w 25"/>
                          <a:gd name="T19" fmla="*/ 60 h 169"/>
                          <a:gd name="T20" fmla="*/ 5 w 25"/>
                          <a:gd name="T21" fmla="*/ 18 h 169"/>
                          <a:gd name="T22" fmla="*/ 6 w 25"/>
                          <a:gd name="T23" fmla="*/ 63 h 169"/>
                          <a:gd name="T24" fmla="*/ 6 w 25"/>
                          <a:gd name="T25" fmla="*/ 48 h 169"/>
                          <a:gd name="T26" fmla="*/ 6 w 25"/>
                          <a:gd name="T27" fmla="*/ 53 h 169"/>
                          <a:gd name="T28" fmla="*/ 6 w 25"/>
                          <a:gd name="T29" fmla="*/ 27 h 169"/>
                          <a:gd name="T30" fmla="*/ 8 w 25"/>
                          <a:gd name="T31" fmla="*/ 96 h 169"/>
                          <a:gd name="T32" fmla="*/ 8 w 25"/>
                          <a:gd name="T33" fmla="*/ 87 h 169"/>
                          <a:gd name="T34" fmla="*/ 9 w 25"/>
                          <a:gd name="T35" fmla="*/ 12 h 169"/>
                          <a:gd name="T36" fmla="*/ 9 w 25"/>
                          <a:gd name="T37" fmla="*/ 13 h 169"/>
                          <a:gd name="T38" fmla="*/ 9 w 25"/>
                          <a:gd name="T39" fmla="*/ 48 h 169"/>
                          <a:gd name="T40" fmla="*/ 10 w 25"/>
                          <a:gd name="T41" fmla="*/ 144 h 169"/>
                          <a:gd name="T42" fmla="*/ 11 w 25"/>
                          <a:gd name="T43" fmla="*/ 56 h 169"/>
                          <a:gd name="T44" fmla="*/ 11 w 25"/>
                          <a:gd name="T45" fmla="*/ 65 h 169"/>
                          <a:gd name="T46" fmla="*/ 11 w 25"/>
                          <a:gd name="T47" fmla="*/ 23 h 169"/>
                          <a:gd name="T48" fmla="*/ 12 w 25"/>
                          <a:gd name="T49" fmla="*/ 125 h 169"/>
                          <a:gd name="T50" fmla="*/ 13 w 25"/>
                          <a:gd name="T51" fmla="*/ 107 h 169"/>
                          <a:gd name="T52" fmla="*/ 13 w 25"/>
                          <a:gd name="T53" fmla="*/ 136 h 169"/>
                          <a:gd name="T54" fmla="*/ 14 w 25"/>
                          <a:gd name="T55" fmla="*/ 51 h 169"/>
                          <a:gd name="T56" fmla="*/ 14 w 25"/>
                          <a:gd name="T57" fmla="*/ 57 h 169"/>
                          <a:gd name="T58" fmla="*/ 15 w 25"/>
                          <a:gd name="T59" fmla="*/ 33 h 169"/>
                          <a:gd name="T60" fmla="*/ 15 w 25"/>
                          <a:gd name="T61" fmla="*/ 81 h 169"/>
                          <a:gd name="T62" fmla="*/ 16 w 25"/>
                          <a:gd name="T63" fmla="*/ 87 h 169"/>
                          <a:gd name="T64" fmla="*/ 16 w 25"/>
                          <a:gd name="T65" fmla="*/ 113 h 169"/>
                          <a:gd name="T66" fmla="*/ 17 w 25"/>
                          <a:gd name="T67" fmla="*/ 34 h 169"/>
                          <a:gd name="T68" fmla="*/ 17 w 25"/>
                          <a:gd name="T69" fmla="*/ 80 h 169"/>
                          <a:gd name="T70" fmla="*/ 18 w 25"/>
                          <a:gd name="T71" fmla="*/ 50 h 169"/>
                          <a:gd name="T72" fmla="*/ 18 w 25"/>
                          <a:gd name="T73" fmla="*/ 103 h 169"/>
                          <a:gd name="T74" fmla="*/ 19 w 25"/>
                          <a:gd name="T75" fmla="*/ 101 h 169"/>
                          <a:gd name="T76" fmla="*/ 19 w 25"/>
                          <a:gd name="T77" fmla="*/ 12 h 169"/>
                          <a:gd name="T78" fmla="*/ 20 w 25"/>
                          <a:gd name="T79" fmla="*/ 67 h 169"/>
                          <a:gd name="T80" fmla="*/ 20 w 25"/>
                          <a:gd name="T81" fmla="*/ 42 h 169"/>
                          <a:gd name="T82" fmla="*/ 21 w 25"/>
                          <a:gd name="T83" fmla="*/ 0 h 169"/>
                          <a:gd name="T84" fmla="*/ 22 w 25"/>
                          <a:gd name="T85" fmla="*/ 146 h 169"/>
                          <a:gd name="T86" fmla="*/ 22 w 25"/>
                          <a:gd name="T87" fmla="*/ 42 h 169"/>
                          <a:gd name="T88" fmla="*/ 22 w 25"/>
                          <a:gd name="T89" fmla="*/ 19 h 169"/>
                          <a:gd name="T90" fmla="*/ 23 w 25"/>
                          <a:gd name="T91" fmla="*/ 90 h 169"/>
                          <a:gd name="T92" fmla="*/ 23 w 25"/>
                          <a:gd name="T93" fmla="*/ 43 h 169"/>
                          <a:gd name="T94" fmla="*/ 24 w 25"/>
                          <a:gd name="T95" fmla="*/ 25 h 169"/>
                          <a:gd name="T96" fmla="*/ 25 w 25"/>
                          <a:gd name="T97" fmla="*/ 83 h 169"/>
                          <a:gd name="T98" fmla="*/ 25 w 25"/>
                          <a:gd name="T99" fmla="*/ 58 h 16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5" h="169">
                            <a:moveTo>
                              <a:pt x="0" y="169"/>
                            </a:moveTo>
                            <a:lnTo>
                              <a:pt x="1" y="35"/>
                            </a:lnTo>
                            <a:lnTo>
                              <a:pt x="2" y="43"/>
                            </a:lnTo>
                            <a:lnTo>
                              <a:pt x="2" y="142"/>
                            </a:lnTo>
                            <a:lnTo>
                              <a:pt x="3" y="84"/>
                            </a:lnTo>
                            <a:lnTo>
                              <a:pt x="3" y="68"/>
                            </a:lnTo>
                            <a:lnTo>
                              <a:pt x="4" y="39"/>
                            </a:lnTo>
                            <a:lnTo>
                              <a:pt x="4" y="118"/>
                            </a:lnTo>
                            <a:lnTo>
                              <a:pt x="4" y="87"/>
                            </a:lnTo>
                            <a:lnTo>
                              <a:pt x="5" y="60"/>
                            </a:lnTo>
                            <a:lnTo>
                              <a:pt x="5" y="18"/>
                            </a:lnTo>
                            <a:lnTo>
                              <a:pt x="6" y="63"/>
                            </a:lnTo>
                            <a:lnTo>
                              <a:pt x="6" y="48"/>
                            </a:lnTo>
                            <a:lnTo>
                              <a:pt x="6" y="53"/>
                            </a:lnTo>
                            <a:lnTo>
                              <a:pt x="6" y="27"/>
                            </a:lnTo>
                            <a:lnTo>
                              <a:pt x="8" y="96"/>
                            </a:lnTo>
                            <a:lnTo>
                              <a:pt x="8" y="87"/>
                            </a:lnTo>
                            <a:lnTo>
                              <a:pt x="9" y="12"/>
                            </a:lnTo>
                            <a:lnTo>
                              <a:pt x="9" y="13"/>
                            </a:lnTo>
                            <a:lnTo>
                              <a:pt x="9" y="48"/>
                            </a:lnTo>
                            <a:lnTo>
                              <a:pt x="10" y="144"/>
                            </a:lnTo>
                            <a:lnTo>
                              <a:pt x="11" y="56"/>
                            </a:lnTo>
                            <a:lnTo>
                              <a:pt x="11" y="65"/>
                            </a:lnTo>
                            <a:lnTo>
                              <a:pt x="11" y="23"/>
                            </a:lnTo>
                            <a:lnTo>
                              <a:pt x="12" y="125"/>
                            </a:lnTo>
                            <a:lnTo>
                              <a:pt x="13" y="107"/>
                            </a:lnTo>
                            <a:lnTo>
                              <a:pt x="13" y="136"/>
                            </a:lnTo>
                            <a:lnTo>
                              <a:pt x="14" y="51"/>
                            </a:lnTo>
                            <a:lnTo>
                              <a:pt x="14" y="57"/>
                            </a:lnTo>
                            <a:lnTo>
                              <a:pt x="15" y="33"/>
                            </a:lnTo>
                            <a:lnTo>
                              <a:pt x="15" y="81"/>
                            </a:lnTo>
                            <a:lnTo>
                              <a:pt x="16" y="87"/>
                            </a:lnTo>
                            <a:lnTo>
                              <a:pt x="16" y="113"/>
                            </a:lnTo>
                            <a:lnTo>
                              <a:pt x="17" y="34"/>
                            </a:lnTo>
                            <a:lnTo>
                              <a:pt x="17" y="80"/>
                            </a:lnTo>
                            <a:lnTo>
                              <a:pt x="18" y="50"/>
                            </a:lnTo>
                            <a:lnTo>
                              <a:pt x="18" y="103"/>
                            </a:lnTo>
                            <a:lnTo>
                              <a:pt x="19" y="101"/>
                            </a:lnTo>
                            <a:lnTo>
                              <a:pt x="19" y="12"/>
                            </a:lnTo>
                            <a:lnTo>
                              <a:pt x="20" y="67"/>
                            </a:lnTo>
                            <a:lnTo>
                              <a:pt x="20" y="42"/>
                            </a:lnTo>
                            <a:lnTo>
                              <a:pt x="21" y="0"/>
                            </a:lnTo>
                            <a:lnTo>
                              <a:pt x="22" y="146"/>
                            </a:lnTo>
                            <a:lnTo>
                              <a:pt x="22" y="42"/>
                            </a:lnTo>
                            <a:lnTo>
                              <a:pt x="22" y="19"/>
                            </a:lnTo>
                            <a:lnTo>
                              <a:pt x="23" y="90"/>
                            </a:lnTo>
                            <a:lnTo>
                              <a:pt x="23" y="43"/>
                            </a:lnTo>
                            <a:lnTo>
                              <a:pt x="24" y="25"/>
                            </a:lnTo>
                            <a:lnTo>
                              <a:pt x="25" y="83"/>
                            </a:lnTo>
                            <a:lnTo>
                              <a:pt x="25" y="5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83" name="Freeform 158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10339" y="4164014"/>
                        <a:ext cx="6350" cy="266700"/>
                      </a:xfrm>
                      <a:custGeom>
                        <a:avLst/>
                        <a:gdLst>
                          <a:gd name="T0" fmla="*/ 0 w 4"/>
                          <a:gd name="T1" fmla="*/ 57 h 168"/>
                          <a:gd name="T2" fmla="*/ 0 w 4"/>
                          <a:gd name="T3" fmla="*/ 69 h 168"/>
                          <a:gd name="T4" fmla="*/ 1 w 4"/>
                          <a:gd name="T5" fmla="*/ 16 h 168"/>
                          <a:gd name="T6" fmla="*/ 2 w 4"/>
                          <a:gd name="T7" fmla="*/ 31 h 168"/>
                          <a:gd name="T8" fmla="*/ 2 w 4"/>
                          <a:gd name="T9" fmla="*/ 61 h 168"/>
                          <a:gd name="T10" fmla="*/ 2 w 4"/>
                          <a:gd name="T11" fmla="*/ 0 h 168"/>
                          <a:gd name="T12" fmla="*/ 3 w 4"/>
                          <a:gd name="T13" fmla="*/ 13 h 168"/>
                          <a:gd name="T14" fmla="*/ 3 w 4"/>
                          <a:gd name="T15" fmla="*/ 49 h 168"/>
                          <a:gd name="T16" fmla="*/ 4 w 4"/>
                          <a:gd name="T17" fmla="*/ 168 h 16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</a:cxnLst>
                        <a:rect l="0" t="0" r="r" b="b"/>
                        <a:pathLst>
                          <a:path w="4" h="168">
                            <a:moveTo>
                              <a:pt x="0" y="57"/>
                            </a:moveTo>
                            <a:lnTo>
                              <a:pt x="0" y="69"/>
                            </a:lnTo>
                            <a:lnTo>
                              <a:pt x="1" y="16"/>
                            </a:lnTo>
                            <a:lnTo>
                              <a:pt x="2" y="31"/>
                            </a:lnTo>
                            <a:lnTo>
                              <a:pt x="2" y="61"/>
                            </a:lnTo>
                            <a:lnTo>
                              <a:pt x="2" y="0"/>
                            </a:lnTo>
                            <a:lnTo>
                              <a:pt x="3" y="13"/>
                            </a:lnTo>
                            <a:lnTo>
                              <a:pt x="3" y="49"/>
                            </a:lnTo>
                            <a:lnTo>
                              <a:pt x="4" y="16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84" name="Freeform 158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16689" y="4154489"/>
                        <a:ext cx="39688" cy="276225"/>
                      </a:xfrm>
                      <a:custGeom>
                        <a:avLst/>
                        <a:gdLst>
                          <a:gd name="T0" fmla="*/ 0 w 25"/>
                          <a:gd name="T1" fmla="*/ 174 h 174"/>
                          <a:gd name="T2" fmla="*/ 0 w 25"/>
                          <a:gd name="T3" fmla="*/ 160 h 174"/>
                          <a:gd name="T4" fmla="*/ 1 w 25"/>
                          <a:gd name="T5" fmla="*/ 85 h 174"/>
                          <a:gd name="T6" fmla="*/ 2 w 25"/>
                          <a:gd name="T7" fmla="*/ 158 h 174"/>
                          <a:gd name="T8" fmla="*/ 2 w 25"/>
                          <a:gd name="T9" fmla="*/ 24 h 174"/>
                          <a:gd name="T10" fmla="*/ 2 w 25"/>
                          <a:gd name="T11" fmla="*/ 53 h 174"/>
                          <a:gd name="T12" fmla="*/ 2 w 25"/>
                          <a:gd name="T13" fmla="*/ 83 h 174"/>
                          <a:gd name="T14" fmla="*/ 4 w 25"/>
                          <a:gd name="T15" fmla="*/ 23 h 174"/>
                          <a:gd name="T16" fmla="*/ 4 w 25"/>
                          <a:gd name="T17" fmla="*/ 28 h 174"/>
                          <a:gd name="T18" fmla="*/ 5 w 25"/>
                          <a:gd name="T19" fmla="*/ 109 h 174"/>
                          <a:gd name="T20" fmla="*/ 5 w 25"/>
                          <a:gd name="T21" fmla="*/ 120 h 174"/>
                          <a:gd name="T22" fmla="*/ 5 w 25"/>
                          <a:gd name="T23" fmla="*/ 134 h 174"/>
                          <a:gd name="T24" fmla="*/ 6 w 25"/>
                          <a:gd name="T25" fmla="*/ 4 h 174"/>
                          <a:gd name="T26" fmla="*/ 7 w 25"/>
                          <a:gd name="T27" fmla="*/ 51 h 174"/>
                          <a:gd name="T28" fmla="*/ 7 w 25"/>
                          <a:gd name="T29" fmla="*/ 39 h 174"/>
                          <a:gd name="T30" fmla="*/ 8 w 25"/>
                          <a:gd name="T31" fmla="*/ 163 h 174"/>
                          <a:gd name="T32" fmla="*/ 8 w 25"/>
                          <a:gd name="T33" fmla="*/ 73 h 174"/>
                          <a:gd name="T34" fmla="*/ 9 w 25"/>
                          <a:gd name="T35" fmla="*/ 78 h 174"/>
                          <a:gd name="T36" fmla="*/ 10 w 25"/>
                          <a:gd name="T37" fmla="*/ 0 h 174"/>
                          <a:gd name="T38" fmla="*/ 10 w 25"/>
                          <a:gd name="T39" fmla="*/ 48 h 174"/>
                          <a:gd name="T40" fmla="*/ 10 w 25"/>
                          <a:gd name="T41" fmla="*/ 72 h 174"/>
                          <a:gd name="T42" fmla="*/ 11 w 25"/>
                          <a:gd name="T43" fmla="*/ 3 h 174"/>
                          <a:gd name="T44" fmla="*/ 11 w 25"/>
                          <a:gd name="T45" fmla="*/ 39 h 174"/>
                          <a:gd name="T46" fmla="*/ 12 w 25"/>
                          <a:gd name="T47" fmla="*/ 69 h 174"/>
                          <a:gd name="T48" fmla="*/ 12 w 25"/>
                          <a:gd name="T49" fmla="*/ 31 h 174"/>
                          <a:gd name="T50" fmla="*/ 12 w 25"/>
                          <a:gd name="T51" fmla="*/ 89 h 174"/>
                          <a:gd name="T52" fmla="*/ 13 w 25"/>
                          <a:gd name="T53" fmla="*/ 39 h 174"/>
                          <a:gd name="T54" fmla="*/ 13 w 25"/>
                          <a:gd name="T55" fmla="*/ 31 h 174"/>
                          <a:gd name="T56" fmla="*/ 14 w 25"/>
                          <a:gd name="T57" fmla="*/ 18 h 174"/>
                          <a:gd name="T58" fmla="*/ 14 w 25"/>
                          <a:gd name="T59" fmla="*/ 135 h 174"/>
                          <a:gd name="T60" fmla="*/ 15 w 25"/>
                          <a:gd name="T61" fmla="*/ 120 h 174"/>
                          <a:gd name="T62" fmla="*/ 16 w 25"/>
                          <a:gd name="T63" fmla="*/ 30 h 174"/>
                          <a:gd name="T64" fmla="*/ 16 w 25"/>
                          <a:gd name="T65" fmla="*/ 77 h 174"/>
                          <a:gd name="T66" fmla="*/ 16 w 25"/>
                          <a:gd name="T67" fmla="*/ 76 h 174"/>
                          <a:gd name="T68" fmla="*/ 17 w 25"/>
                          <a:gd name="T69" fmla="*/ 15 h 174"/>
                          <a:gd name="T70" fmla="*/ 18 w 25"/>
                          <a:gd name="T71" fmla="*/ 51 h 174"/>
                          <a:gd name="T72" fmla="*/ 18 w 25"/>
                          <a:gd name="T73" fmla="*/ 40 h 174"/>
                          <a:gd name="T74" fmla="*/ 19 w 25"/>
                          <a:gd name="T75" fmla="*/ 138 h 174"/>
                          <a:gd name="T76" fmla="*/ 19 w 25"/>
                          <a:gd name="T77" fmla="*/ 65 h 174"/>
                          <a:gd name="T78" fmla="*/ 20 w 25"/>
                          <a:gd name="T79" fmla="*/ 76 h 174"/>
                          <a:gd name="T80" fmla="*/ 21 w 25"/>
                          <a:gd name="T81" fmla="*/ 2 h 174"/>
                          <a:gd name="T82" fmla="*/ 21 w 25"/>
                          <a:gd name="T83" fmla="*/ 11 h 174"/>
                          <a:gd name="T84" fmla="*/ 21 w 25"/>
                          <a:gd name="T85" fmla="*/ 54 h 174"/>
                          <a:gd name="T86" fmla="*/ 22 w 25"/>
                          <a:gd name="T87" fmla="*/ 16 h 174"/>
                          <a:gd name="T88" fmla="*/ 22 w 25"/>
                          <a:gd name="T89" fmla="*/ 96 h 174"/>
                          <a:gd name="T90" fmla="*/ 23 w 25"/>
                          <a:gd name="T91" fmla="*/ 49 h 174"/>
                          <a:gd name="T92" fmla="*/ 23 w 25"/>
                          <a:gd name="T93" fmla="*/ 71 h 174"/>
                          <a:gd name="T94" fmla="*/ 24 w 25"/>
                          <a:gd name="T95" fmla="*/ 21 h 174"/>
                          <a:gd name="T96" fmla="*/ 24 w 25"/>
                          <a:gd name="T97" fmla="*/ 16 h 174"/>
                          <a:gd name="T98" fmla="*/ 25 w 25"/>
                          <a:gd name="T99" fmla="*/ 58 h 17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5" h="174">
                            <a:moveTo>
                              <a:pt x="0" y="174"/>
                            </a:moveTo>
                            <a:lnTo>
                              <a:pt x="0" y="160"/>
                            </a:lnTo>
                            <a:lnTo>
                              <a:pt x="1" y="85"/>
                            </a:lnTo>
                            <a:lnTo>
                              <a:pt x="2" y="158"/>
                            </a:lnTo>
                            <a:lnTo>
                              <a:pt x="2" y="24"/>
                            </a:lnTo>
                            <a:lnTo>
                              <a:pt x="2" y="53"/>
                            </a:lnTo>
                            <a:lnTo>
                              <a:pt x="2" y="83"/>
                            </a:lnTo>
                            <a:lnTo>
                              <a:pt x="4" y="23"/>
                            </a:lnTo>
                            <a:lnTo>
                              <a:pt x="4" y="28"/>
                            </a:lnTo>
                            <a:lnTo>
                              <a:pt x="5" y="109"/>
                            </a:lnTo>
                            <a:lnTo>
                              <a:pt x="5" y="120"/>
                            </a:lnTo>
                            <a:lnTo>
                              <a:pt x="5" y="134"/>
                            </a:lnTo>
                            <a:lnTo>
                              <a:pt x="6" y="4"/>
                            </a:lnTo>
                            <a:lnTo>
                              <a:pt x="7" y="51"/>
                            </a:lnTo>
                            <a:lnTo>
                              <a:pt x="7" y="39"/>
                            </a:lnTo>
                            <a:lnTo>
                              <a:pt x="8" y="163"/>
                            </a:lnTo>
                            <a:lnTo>
                              <a:pt x="8" y="73"/>
                            </a:lnTo>
                            <a:lnTo>
                              <a:pt x="9" y="78"/>
                            </a:lnTo>
                            <a:lnTo>
                              <a:pt x="10" y="0"/>
                            </a:lnTo>
                            <a:lnTo>
                              <a:pt x="10" y="48"/>
                            </a:lnTo>
                            <a:lnTo>
                              <a:pt x="10" y="72"/>
                            </a:lnTo>
                            <a:lnTo>
                              <a:pt x="11" y="3"/>
                            </a:lnTo>
                            <a:lnTo>
                              <a:pt x="11" y="39"/>
                            </a:lnTo>
                            <a:lnTo>
                              <a:pt x="12" y="69"/>
                            </a:lnTo>
                            <a:lnTo>
                              <a:pt x="12" y="31"/>
                            </a:lnTo>
                            <a:lnTo>
                              <a:pt x="12" y="89"/>
                            </a:lnTo>
                            <a:lnTo>
                              <a:pt x="13" y="39"/>
                            </a:lnTo>
                            <a:lnTo>
                              <a:pt x="13" y="31"/>
                            </a:lnTo>
                            <a:lnTo>
                              <a:pt x="14" y="18"/>
                            </a:lnTo>
                            <a:lnTo>
                              <a:pt x="14" y="135"/>
                            </a:lnTo>
                            <a:lnTo>
                              <a:pt x="15" y="120"/>
                            </a:lnTo>
                            <a:lnTo>
                              <a:pt x="16" y="30"/>
                            </a:lnTo>
                            <a:lnTo>
                              <a:pt x="16" y="77"/>
                            </a:lnTo>
                            <a:lnTo>
                              <a:pt x="16" y="76"/>
                            </a:lnTo>
                            <a:lnTo>
                              <a:pt x="17" y="15"/>
                            </a:lnTo>
                            <a:lnTo>
                              <a:pt x="18" y="51"/>
                            </a:lnTo>
                            <a:lnTo>
                              <a:pt x="18" y="40"/>
                            </a:lnTo>
                            <a:lnTo>
                              <a:pt x="19" y="138"/>
                            </a:lnTo>
                            <a:lnTo>
                              <a:pt x="19" y="65"/>
                            </a:lnTo>
                            <a:lnTo>
                              <a:pt x="20" y="76"/>
                            </a:lnTo>
                            <a:lnTo>
                              <a:pt x="21" y="2"/>
                            </a:lnTo>
                            <a:lnTo>
                              <a:pt x="21" y="11"/>
                            </a:lnTo>
                            <a:lnTo>
                              <a:pt x="21" y="54"/>
                            </a:lnTo>
                            <a:lnTo>
                              <a:pt x="22" y="16"/>
                            </a:lnTo>
                            <a:lnTo>
                              <a:pt x="22" y="96"/>
                            </a:lnTo>
                            <a:lnTo>
                              <a:pt x="23" y="49"/>
                            </a:lnTo>
                            <a:lnTo>
                              <a:pt x="23" y="71"/>
                            </a:lnTo>
                            <a:lnTo>
                              <a:pt x="24" y="21"/>
                            </a:lnTo>
                            <a:lnTo>
                              <a:pt x="24" y="16"/>
                            </a:lnTo>
                            <a:lnTo>
                              <a:pt x="25" y="5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85" name="Freeform 158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56376" y="4119564"/>
                        <a:ext cx="17463" cy="311150"/>
                      </a:xfrm>
                      <a:custGeom>
                        <a:avLst/>
                        <a:gdLst>
                          <a:gd name="T0" fmla="*/ 0 w 11"/>
                          <a:gd name="T1" fmla="*/ 80 h 196"/>
                          <a:gd name="T2" fmla="*/ 0 w 11"/>
                          <a:gd name="T3" fmla="*/ 50 h 196"/>
                          <a:gd name="T4" fmla="*/ 1 w 11"/>
                          <a:gd name="T5" fmla="*/ 66 h 196"/>
                          <a:gd name="T6" fmla="*/ 1 w 11"/>
                          <a:gd name="T7" fmla="*/ 57 h 196"/>
                          <a:gd name="T8" fmla="*/ 2 w 11"/>
                          <a:gd name="T9" fmla="*/ 143 h 196"/>
                          <a:gd name="T10" fmla="*/ 2 w 11"/>
                          <a:gd name="T11" fmla="*/ 66 h 196"/>
                          <a:gd name="T12" fmla="*/ 2 w 11"/>
                          <a:gd name="T13" fmla="*/ 111 h 196"/>
                          <a:gd name="T14" fmla="*/ 3 w 11"/>
                          <a:gd name="T15" fmla="*/ 171 h 196"/>
                          <a:gd name="T16" fmla="*/ 3 w 11"/>
                          <a:gd name="T17" fmla="*/ 102 h 196"/>
                          <a:gd name="T18" fmla="*/ 4 w 11"/>
                          <a:gd name="T19" fmla="*/ 43 h 196"/>
                          <a:gd name="T20" fmla="*/ 4 w 11"/>
                          <a:gd name="T21" fmla="*/ 46 h 196"/>
                          <a:gd name="T22" fmla="*/ 5 w 11"/>
                          <a:gd name="T23" fmla="*/ 0 h 196"/>
                          <a:gd name="T24" fmla="*/ 5 w 11"/>
                          <a:gd name="T25" fmla="*/ 0 h 196"/>
                          <a:gd name="T26" fmla="*/ 6 w 11"/>
                          <a:gd name="T27" fmla="*/ 60 h 196"/>
                          <a:gd name="T28" fmla="*/ 7 w 11"/>
                          <a:gd name="T29" fmla="*/ 34 h 196"/>
                          <a:gd name="T30" fmla="*/ 7 w 11"/>
                          <a:gd name="T31" fmla="*/ 66 h 196"/>
                          <a:gd name="T32" fmla="*/ 7 w 11"/>
                          <a:gd name="T33" fmla="*/ 88 h 196"/>
                          <a:gd name="T34" fmla="*/ 8 w 11"/>
                          <a:gd name="T35" fmla="*/ 43 h 196"/>
                          <a:gd name="T36" fmla="*/ 9 w 11"/>
                          <a:gd name="T37" fmla="*/ 51 h 196"/>
                          <a:gd name="T38" fmla="*/ 10 w 11"/>
                          <a:gd name="T39" fmla="*/ 134 h 196"/>
                          <a:gd name="T40" fmla="*/ 10 w 11"/>
                          <a:gd name="T41" fmla="*/ 52 h 196"/>
                          <a:gd name="T42" fmla="*/ 10 w 11"/>
                          <a:gd name="T43" fmla="*/ 40 h 196"/>
                          <a:gd name="T44" fmla="*/ 11 w 11"/>
                          <a:gd name="T45" fmla="*/ 196 h 19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</a:cxnLst>
                        <a:rect l="0" t="0" r="r" b="b"/>
                        <a:pathLst>
                          <a:path w="11" h="196">
                            <a:moveTo>
                              <a:pt x="0" y="80"/>
                            </a:moveTo>
                            <a:lnTo>
                              <a:pt x="0" y="50"/>
                            </a:lnTo>
                            <a:lnTo>
                              <a:pt x="1" y="66"/>
                            </a:lnTo>
                            <a:lnTo>
                              <a:pt x="1" y="57"/>
                            </a:lnTo>
                            <a:lnTo>
                              <a:pt x="2" y="143"/>
                            </a:lnTo>
                            <a:lnTo>
                              <a:pt x="2" y="66"/>
                            </a:lnTo>
                            <a:lnTo>
                              <a:pt x="2" y="111"/>
                            </a:lnTo>
                            <a:lnTo>
                              <a:pt x="3" y="171"/>
                            </a:lnTo>
                            <a:lnTo>
                              <a:pt x="3" y="102"/>
                            </a:lnTo>
                            <a:lnTo>
                              <a:pt x="4" y="43"/>
                            </a:lnTo>
                            <a:lnTo>
                              <a:pt x="4" y="46"/>
                            </a:lnTo>
                            <a:lnTo>
                              <a:pt x="5" y="0"/>
                            </a:lnTo>
                            <a:lnTo>
                              <a:pt x="5" y="0"/>
                            </a:lnTo>
                            <a:lnTo>
                              <a:pt x="6" y="60"/>
                            </a:lnTo>
                            <a:lnTo>
                              <a:pt x="7" y="34"/>
                            </a:lnTo>
                            <a:lnTo>
                              <a:pt x="7" y="66"/>
                            </a:lnTo>
                            <a:lnTo>
                              <a:pt x="7" y="88"/>
                            </a:lnTo>
                            <a:lnTo>
                              <a:pt x="8" y="43"/>
                            </a:lnTo>
                            <a:lnTo>
                              <a:pt x="9" y="51"/>
                            </a:lnTo>
                            <a:lnTo>
                              <a:pt x="10" y="134"/>
                            </a:lnTo>
                            <a:lnTo>
                              <a:pt x="10" y="52"/>
                            </a:lnTo>
                            <a:lnTo>
                              <a:pt x="10" y="40"/>
                            </a:lnTo>
                            <a:lnTo>
                              <a:pt x="11" y="19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86" name="Freeform 159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73839" y="4187827"/>
                        <a:ext cx="1588" cy="242888"/>
                      </a:xfrm>
                      <a:custGeom>
                        <a:avLst/>
                        <a:gdLst>
                          <a:gd name="T0" fmla="*/ 0 w 1"/>
                          <a:gd name="T1" fmla="*/ 153 h 153"/>
                          <a:gd name="T2" fmla="*/ 0 w 1"/>
                          <a:gd name="T3" fmla="*/ 18 h 153"/>
                          <a:gd name="T4" fmla="*/ 1 w 1"/>
                          <a:gd name="T5" fmla="*/ 0 h 153"/>
                          <a:gd name="T6" fmla="*/ 1 w 1"/>
                          <a:gd name="T7" fmla="*/ 153 h 15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1" h="153">
                            <a:moveTo>
                              <a:pt x="0" y="153"/>
                            </a:moveTo>
                            <a:lnTo>
                              <a:pt x="0" y="18"/>
                            </a:lnTo>
                            <a:lnTo>
                              <a:pt x="1" y="0"/>
                            </a:lnTo>
                            <a:lnTo>
                              <a:pt x="1" y="15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87" name="Freeform 159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75426" y="4286252"/>
                        <a:ext cx="1588" cy="144463"/>
                      </a:xfrm>
                      <a:custGeom>
                        <a:avLst/>
                        <a:gdLst>
                          <a:gd name="T0" fmla="*/ 0 w 1"/>
                          <a:gd name="T1" fmla="*/ 91 h 91"/>
                          <a:gd name="T2" fmla="*/ 1 w 1"/>
                          <a:gd name="T3" fmla="*/ 0 h 91"/>
                          <a:gd name="T4" fmla="*/ 1 w 1"/>
                          <a:gd name="T5" fmla="*/ 18 h 91"/>
                          <a:gd name="T6" fmla="*/ 1 w 1"/>
                          <a:gd name="T7" fmla="*/ 91 h 9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1" h="91">
                            <a:moveTo>
                              <a:pt x="0" y="91"/>
                            </a:moveTo>
                            <a:lnTo>
                              <a:pt x="1" y="0"/>
                            </a:lnTo>
                            <a:lnTo>
                              <a:pt x="1" y="18"/>
                            </a:lnTo>
                            <a:lnTo>
                              <a:pt x="1" y="9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88" name="Freeform 159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77014" y="4130677"/>
                        <a:ext cx="41275" cy="300038"/>
                      </a:xfrm>
                      <a:custGeom>
                        <a:avLst/>
                        <a:gdLst>
                          <a:gd name="T0" fmla="*/ 0 w 26"/>
                          <a:gd name="T1" fmla="*/ 189 h 189"/>
                          <a:gd name="T2" fmla="*/ 1 w 26"/>
                          <a:gd name="T3" fmla="*/ 30 h 189"/>
                          <a:gd name="T4" fmla="*/ 2 w 26"/>
                          <a:gd name="T5" fmla="*/ 12 h 189"/>
                          <a:gd name="T6" fmla="*/ 3 w 26"/>
                          <a:gd name="T7" fmla="*/ 4 h 189"/>
                          <a:gd name="T8" fmla="*/ 3 w 26"/>
                          <a:gd name="T9" fmla="*/ 39 h 189"/>
                          <a:gd name="T10" fmla="*/ 3 w 26"/>
                          <a:gd name="T11" fmla="*/ 71 h 189"/>
                          <a:gd name="T12" fmla="*/ 4 w 26"/>
                          <a:gd name="T13" fmla="*/ 4 h 189"/>
                          <a:gd name="T14" fmla="*/ 5 w 26"/>
                          <a:gd name="T15" fmla="*/ 96 h 189"/>
                          <a:gd name="T16" fmla="*/ 5 w 26"/>
                          <a:gd name="T17" fmla="*/ 70 h 189"/>
                          <a:gd name="T18" fmla="*/ 6 w 26"/>
                          <a:gd name="T19" fmla="*/ 27 h 189"/>
                          <a:gd name="T20" fmla="*/ 6 w 26"/>
                          <a:gd name="T21" fmla="*/ 22 h 189"/>
                          <a:gd name="T22" fmla="*/ 6 w 26"/>
                          <a:gd name="T23" fmla="*/ 121 h 189"/>
                          <a:gd name="T24" fmla="*/ 8 w 26"/>
                          <a:gd name="T25" fmla="*/ 57 h 189"/>
                          <a:gd name="T26" fmla="*/ 8 w 26"/>
                          <a:gd name="T27" fmla="*/ 36 h 189"/>
                          <a:gd name="T28" fmla="*/ 8 w 26"/>
                          <a:gd name="T29" fmla="*/ 171 h 189"/>
                          <a:gd name="T30" fmla="*/ 8 w 26"/>
                          <a:gd name="T31" fmla="*/ 19 h 189"/>
                          <a:gd name="T32" fmla="*/ 9 w 26"/>
                          <a:gd name="T33" fmla="*/ 45 h 189"/>
                          <a:gd name="T34" fmla="*/ 10 w 26"/>
                          <a:gd name="T35" fmla="*/ 57 h 189"/>
                          <a:gd name="T36" fmla="*/ 10 w 26"/>
                          <a:gd name="T37" fmla="*/ 0 h 189"/>
                          <a:gd name="T38" fmla="*/ 11 w 26"/>
                          <a:gd name="T39" fmla="*/ 105 h 189"/>
                          <a:gd name="T40" fmla="*/ 11 w 26"/>
                          <a:gd name="T41" fmla="*/ 14 h 189"/>
                          <a:gd name="T42" fmla="*/ 12 w 26"/>
                          <a:gd name="T43" fmla="*/ 8 h 189"/>
                          <a:gd name="T44" fmla="*/ 12 w 26"/>
                          <a:gd name="T45" fmla="*/ 57 h 189"/>
                          <a:gd name="T46" fmla="*/ 12 w 26"/>
                          <a:gd name="T47" fmla="*/ 12 h 189"/>
                          <a:gd name="T48" fmla="*/ 13 w 26"/>
                          <a:gd name="T49" fmla="*/ 6 h 189"/>
                          <a:gd name="T50" fmla="*/ 13 w 26"/>
                          <a:gd name="T51" fmla="*/ 61 h 189"/>
                          <a:gd name="T52" fmla="*/ 14 w 26"/>
                          <a:gd name="T53" fmla="*/ 5 h 189"/>
                          <a:gd name="T54" fmla="*/ 14 w 26"/>
                          <a:gd name="T55" fmla="*/ 21 h 189"/>
                          <a:gd name="T56" fmla="*/ 15 w 26"/>
                          <a:gd name="T57" fmla="*/ 4 h 189"/>
                          <a:gd name="T58" fmla="*/ 15 w 26"/>
                          <a:gd name="T59" fmla="*/ 44 h 189"/>
                          <a:gd name="T60" fmla="*/ 16 w 26"/>
                          <a:gd name="T61" fmla="*/ 61 h 189"/>
                          <a:gd name="T62" fmla="*/ 16 w 26"/>
                          <a:gd name="T63" fmla="*/ 43 h 189"/>
                          <a:gd name="T64" fmla="*/ 17 w 26"/>
                          <a:gd name="T65" fmla="*/ 158 h 189"/>
                          <a:gd name="T66" fmla="*/ 17 w 26"/>
                          <a:gd name="T67" fmla="*/ 68 h 189"/>
                          <a:gd name="T68" fmla="*/ 17 w 26"/>
                          <a:gd name="T69" fmla="*/ 103 h 189"/>
                          <a:gd name="T70" fmla="*/ 19 w 26"/>
                          <a:gd name="T71" fmla="*/ 27 h 189"/>
                          <a:gd name="T72" fmla="*/ 19 w 26"/>
                          <a:gd name="T73" fmla="*/ 68 h 189"/>
                          <a:gd name="T74" fmla="*/ 19 w 26"/>
                          <a:gd name="T75" fmla="*/ 100 h 189"/>
                          <a:gd name="T76" fmla="*/ 20 w 26"/>
                          <a:gd name="T77" fmla="*/ 6 h 189"/>
                          <a:gd name="T78" fmla="*/ 20 w 26"/>
                          <a:gd name="T79" fmla="*/ 16 h 189"/>
                          <a:gd name="T80" fmla="*/ 20 w 26"/>
                          <a:gd name="T81" fmla="*/ 13 h 189"/>
                          <a:gd name="T82" fmla="*/ 22 w 26"/>
                          <a:gd name="T83" fmla="*/ 65 h 189"/>
                          <a:gd name="T84" fmla="*/ 22 w 26"/>
                          <a:gd name="T85" fmla="*/ 77 h 189"/>
                          <a:gd name="T86" fmla="*/ 23 w 26"/>
                          <a:gd name="T87" fmla="*/ 105 h 189"/>
                          <a:gd name="T88" fmla="*/ 23 w 26"/>
                          <a:gd name="T89" fmla="*/ 24 h 189"/>
                          <a:gd name="T90" fmla="*/ 24 w 26"/>
                          <a:gd name="T91" fmla="*/ 13 h 189"/>
                          <a:gd name="T92" fmla="*/ 25 w 26"/>
                          <a:gd name="T93" fmla="*/ 80 h 189"/>
                          <a:gd name="T94" fmla="*/ 25 w 26"/>
                          <a:gd name="T95" fmla="*/ 49 h 189"/>
                          <a:gd name="T96" fmla="*/ 25 w 26"/>
                          <a:gd name="T97" fmla="*/ 42 h 189"/>
                          <a:gd name="T98" fmla="*/ 26 w 26"/>
                          <a:gd name="T99" fmla="*/ 80 h 18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6" h="189">
                            <a:moveTo>
                              <a:pt x="0" y="189"/>
                            </a:moveTo>
                            <a:lnTo>
                              <a:pt x="1" y="30"/>
                            </a:lnTo>
                            <a:lnTo>
                              <a:pt x="2" y="12"/>
                            </a:lnTo>
                            <a:lnTo>
                              <a:pt x="3" y="4"/>
                            </a:lnTo>
                            <a:lnTo>
                              <a:pt x="3" y="39"/>
                            </a:lnTo>
                            <a:lnTo>
                              <a:pt x="3" y="71"/>
                            </a:lnTo>
                            <a:lnTo>
                              <a:pt x="4" y="4"/>
                            </a:lnTo>
                            <a:lnTo>
                              <a:pt x="5" y="96"/>
                            </a:lnTo>
                            <a:lnTo>
                              <a:pt x="5" y="70"/>
                            </a:lnTo>
                            <a:lnTo>
                              <a:pt x="6" y="27"/>
                            </a:lnTo>
                            <a:lnTo>
                              <a:pt x="6" y="22"/>
                            </a:lnTo>
                            <a:lnTo>
                              <a:pt x="6" y="121"/>
                            </a:lnTo>
                            <a:lnTo>
                              <a:pt x="8" y="57"/>
                            </a:lnTo>
                            <a:lnTo>
                              <a:pt x="8" y="36"/>
                            </a:lnTo>
                            <a:lnTo>
                              <a:pt x="8" y="171"/>
                            </a:lnTo>
                            <a:lnTo>
                              <a:pt x="8" y="19"/>
                            </a:lnTo>
                            <a:lnTo>
                              <a:pt x="9" y="45"/>
                            </a:lnTo>
                            <a:lnTo>
                              <a:pt x="10" y="57"/>
                            </a:lnTo>
                            <a:lnTo>
                              <a:pt x="10" y="0"/>
                            </a:lnTo>
                            <a:lnTo>
                              <a:pt x="11" y="105"/>
                            </a:lnTo>
                            <a:lnTo>
                              <a:pt x="11" y="14"/>
                            </a:lnTo>
                            <a:lnTo>
                              <a:pt x="12" y="8"/>
                            </a:lnTo>
                            <a:lnTo>
                              <a:pt x="12" y="57"/>
                            </a:lnTo>
                            <a:lnTo>
                              <a:pt x="12" y="12"/>
                            </a:lnTo>
                            <a:lnTo>
                              <a:pt x="13" y="6"/>
                            </a:lnTo>
                            <a:lnTo>
                              <a:pt x="13" y="61"/>
                            </a:lnTo>
                            <a:lnTo>
                              <a:pt x="14" y="5"/>
                            </a:lnTo>
                            <a:lnTo>
                              <a:pt x="14" y="21"/>
                            </a:lnTo>
                            <a:lnTo>
                              <a:pt x="15" y="4"/>
                            </a:lnTo>
                            <a:lnTo>
                              <a:pt x="15" y="44"/>
                            </a:lnTo>
                            <a:lnTo>
                              <a:pt x="16" y="61"/>
                            </a:lnTo>
                            <a:lnTo>
                              <a:pt x="16" y="43"/>
                            </a:lnTo>
                            <a:lnTo>
                              <a:pt x="17" y="158"/>
                            </a:lnTo>
                            <a:lnTo>
                              <a:pt x="17" y="68"/>
                            </a:lnTo>
                            <a:lnTo>
                              <a:pt x="17" y="103"/>
                            </a:lnTo>
                            <a:lnTo>
                              <a:pt x="19" y="27"/>
                            </a:lnTo>
                            <a:lnTo>
                              <a:pt x="19" y="68"/>
                            </a:lnTo>
                            <a:lnTo>
                              <a:pt x="19" y="100"/>
                            </a:lnTo>
                            <a:lnTo>
                              <a:pt x="20" y="6"/>
                            </a:lnTo>
                            <a:lnTo>
                              <a:pt x="20" y="16"/>
                            </a:lnTo>
                            <a:lnTo>
                              <a:pt x="20" y="13"/>
                            </a:lnTo>
                            <a:lnTo>
                              <a:pt x="22" y="65"/>
                            </a:lnTo>
                            <a:lnTo>
                              <a:pt x="22" y="77"/>
                            </a:lnTo>
                            <a:lnTo>
                              <a:pt x="23" y="105"/>
                            </a:lnTo>
                            <a:lnTo>
                              <a:pt x="23" y="24"/>
                            </a:lnTo>
                            <a:lnTo>
                              <a:pt x="24" y="13"/>
                            </a:lnTo>
                            <a:lnTo>
                              <a:pt x="25" y="80"/>
                            </a:lnTo>
                            <a:lnTo>
                              <a:pt x="25" y="49"/>
                            </a:lnTo>
                            <a:lnTo>
                              <a:pt x="25" y="42"/>
                            </a:lnTo>
                            <a:lnTo>
                              <a:pt x="26" y="8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89" name="Freeform 159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618289" y="4092577"/>
                        <a:ext cx="36513" cy="238125"/>
                      </a:xfrm>
                      <a:custGeom>
                        <a:avLst/>
                        <a:gdLst>
                          <a:gd name="T0" fmla="*/ 0 w 23"/>
                          <a:gd name="T1" fmla="*/ 104 h 150"/>
                          <a:gd name="T2" fmla="*/ 0 w 23"/>
                          <a:gd name="T3" fmla="*/ 82 h 150"/>
                          <a:gd name="T4" fmla="*/ 1 w 23"/>
                          <a:gd name="T5" fmla="*/ 26 h 150"/>
                          <a:gd name="T6" fmla="*/ 1 w 23"/>
                          <a:gd name="T7" fmla="*/ 121 h 150"/>
                          <a:gd name="T8" fmla="*/ 2 w 23"/>
                          <a:gd name="T9" fmla="*/ 24 h 150"/>
                          <a:gd name="T10" fmla="*/ 2 w 23"/>
                          <a:gd name="T11" fmla="*/ 56 h 150"/>
                          <a:gd name="T12" fmla="*/ 2 w 23"/>
                          <a:gd name="T13" fmla="*/ 62 h 150"/>
                          <a:gd name="T14" fmla="*/ 3 w 23"/>
                          <a:gd name="T15" fmla="*/ 33 h 150"/>
                          <a:gd name="T16" fmla="*/ 4 w 23"/>
                          <a:gd name="T17" fmla="*/ 63 h 150"/>
                          <a:gd name="T18" fmla="*/ 4 w 23"/>
                          <a:gd name="T19" fmla="*/ 73 h 150"/>
                          <a:gd name="T20" fmla="*/ 5 w 23"/>
                          <a:gd name="T21" fmla="*/ 60 h 150"/>
                          <a:gd name="T22" fmla="*/ 5 w 23"/>
                          <a:gd name="T23" fmla="*/ 116 h 150"/>
                          <a:gd name="T24" fmla="*/ 5 w 23"/>
                          <a:gd name="T25" fmla="*/ 91 h 150"/>
                          <a:gd name="T26" fmla="*/ 6 w 23"/>
                          <a:gd name="T27" fmla="*/ 105 h 150"/>
                          <a:gd name="T28" fmla="*/ 7 w 23"/>
                          <a:gd name="T29" fmla="*/ 31 h 150"/>
                          <a:gd name="T30" fmla="*/ 7 w 23"/>
                          <a:gd name="T31" fmla="*/ 48 h 150"/>
                          <a:gd name="T32" fmla="*/ 7 w 23"/>
                          <a:gd name="T33" fmla="*/ 42 h 150"/>
                          <a:gd name="T34" fmla="*/ 8 w 23"/>
                          <a:gd name="T35" fmla="*/ 83 h 150"/>
                          <a:gd name="T36" fmla="*/ 9 w 23"/>
                          <a:gd name="T37" fmla="*/ 104 h 150"/>
                          <a:gd name="T38" fmla="*/ 9 w 23"/>
                          <a:gd name="T39" fmla="*/ 37 h 150"/>
                          <a:gd name="T40" fmla="*/ 10 w 23"/>
                          <a:gd name="T41" fmla="*/ 38 h 150"/>
                          <a:gd name="T42" fmla="*/ 10 w 23"/>
                          <a:gd name="T43" fmla="*/ 67 h 150"/>
                          <a:gd name="T44" fmla="*/ 10 w 23"/>
                          <a:gd name="T45" fmla="*/ 101 h 150"/>
                          <a:gd name="T46" fmla="*/ 11 w 23"/>
                          <a:gd name="T47" fmla="*/ 40 h 150"/>
                          <a:gd name="T48" fmla="*/ 11 w 23"/>
                          <a:gd name="T49" fmla="*/ 56 h 150"/>
                          <a:gd name="T50" fmla="*/ 12 w 23"/>
                          <a:gd name="T51" fmla="*/ 39 h 150"/>
                          <a:gd name="T52" fmla="*/ 12 w 23"/>
                          <a:gd name="T53" fmla="*/ 35 h 150"/>
                          <a:gd name="T54" fmla="*/ 12 w 23"/>
                          <a:gd name="T55" fmla="*/ 47 h 150"/>
                          <a:gd name="T56" fmla="*/ 13 w 23"/>
                          <a:gd name="T57" fmla="*/ 41 h 150"/>
                          <a:gd name="T58" fmla="*/ 13 w 23"/>
                          <a:gd name="T59" fmla="*/ 29 h 150"/>
                          <a:gd name="T60" fmla="*/ 14 w 23"/>
                          <a:gd name="T61" fmla="*/ 46 h 150"/>
                          <a:gd name="T62" fmla="*/ 14 w 23"/>
                          <a:gd name="T63" fmla="*/ 37 h 150"/>
                          <a:gd name="T64" fmla="*/ 15 w 23"/>
                          <a:gd name="T65" fmla="*/ 69 h 150"/>
                          <a:gd name="T66" fmla="*/ 16 w 23"/>
                          <a:gd name="T67" fmla="*/ 136 h 150"/>
                          <a:gd name="T68" fmla="*/ 16 w 23"/>
                          <a:gd name="T69" fmla="*/ 62 h 150"/>
                          <a:gd name="T70" fmla="*/ 16 w 23"/>
                          <a:gd name="T71" fmla="*/ 43 h 150"/>
                          <a:gd name="T72" fmla="*/ 17 w 23"/>
                          <a:gd name="T73" fmla="*/ 150 h 150"/>
                          <a:gd name="T74" fmla="*/ 18 w 23"/>
                          <a:gd name="T75" fmla="*/ 44 h 150"/>
                          <a:gd name="T76" fmla="*/ 18 w 23"/>
                          <a:gd name="T77" fmla="*/ 28 h 150"/>
                          <a:gd name="T78" fmla="*/ 19 w 23"/>
                          <a:gd name="T79" fmla="*/ 95 h 150"/>
                          <a:gd name="T80" fmla="*/ 20 w 23"/>
                          <a:gd name="T81" fmla="*/ 103 h 150"/>
                          <a:gd name="T82" fmla="*/ 20 w 23"/>
                          <a:gd name="T83" fmla="*/ 111 h 150"/>
                          <a:gd name="T84" fmla="*/ 20 w 23"/>
                          <a:gd name="T85" fmla="*/ 42 h 150"/>
                          <a:gd name="T86" fmla="*/ 21 w 23"/>
                          <a:gd name="T87" fmla="*/ 46 h 150"/>
                          <a:gd name="T88" fmla="*/ 21 w 23"/>
                          <a:gd name="T89" fmla="*/ 42 h 150"/>
                          <a:gd name="T90" fmla="*/ 21 w 23"/>
                          <a:gd name="T91" fmla="*/ 43 h 150"/>
                          <a:gd name="T92" fmla="*/ 22 w 23"/>
                          <a:gd name="T93" fmla="*/ 0 h 150"/>
                          <a:gd name="T94" fmla="*/ 22 w 23"/>
                          <a:gd name="T95" fmla="*/ 12 h 150"/>
                          <a:gd name="T96" fmla="*/ 23 w 23"/>
                          <a:gd name="T97" fmla="*/ 43 h 150"/>
                          <a:gd name="T98" fmla="*/ 23 w 23"/>
                          <a:gd name="T99" fmla="*/ 82 h 15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3" h="150">
                            <a:moveTo>
                              <a:pt x="0" y="104"/>
                            </a:moveTo>
                            <a:lnTo>
                              <a:pt x="0" y="82"/>
                            </a:lnTo>
                            <a:lnTo>
                              <a:pt x="1" y="26"/>
                            </a:lnTo>
                            <a:lnTo>
                              <a:pt x="1" y="121"/>
                            </a:lnTo>
                            <a:lnTo>
                              <a:pt x="2" y="24"/>
                            </a:lnTo>
                            <a:lnTo>
                              <a:pt x="2" y="56"/>
                            </a:lnTo>
                            <a:lnTo>
                              <a:pt x="2" y="62"/>
                            </a:lnTo>
                            <a:lnTo>
                              <a:pt x="3" y="33"/>
                            </a:lnTo>
                            <a:lnTo>
                              <a:pt x="4" y="63"/>
                            </a:lnTo>
                            <a:lnTo>
                              <a:pt x="4" y="73"/>
                            </a:lnTo>
                            <a:lnTo>
                              <a:pt x="5" y="60"/>
                            </a:lnTo>
                            <a:lnTo>
                              <a:pt x="5" y="116"/>
                            </a:lnTo>
                            <a:lnTo>
                              <a:pt x="5" y="91"/>
                            </a:lnTo>
                            <a:lnTo>
                              <a:pt x="6" y="105"/>
                            </a:lnTo>
                            <a:lnTo>
                              <a:pt x="7" y="31"/>
                            </a:lnTo>
                            <a:lnTo>
                              <a:pt x="7" y="48"/>
                            </a:lnTo>
                            <a:lnTo>
                              <a:pt x="7" y="42"/>
                            </a:lnTo>
                            <a:lnTo>
                              <a:pt x="8" y="83"/>
                            </a:lnTo>
                            <a:lnTo>
                              <a:pt x="9" y="104"/>
                            </a:lnTo>
                            <a:lnTo>
                              <a:pt x="9" y="37"/>
                            </a:lnTo>
                            <a:lnTo>
                              <a:pt x="10" y="38"/>
                            </a:lnTo>
                            <a:lnTo>
                              <a:pt x="10" y="67"/>
                            </a:lnTo>
                            <a:lnTo>
                              <a:pt x="10" y="101"/>
                            </a:lnTo>
                            <a:lnTo>
                              <a:pt x="11" y="40"/>
                            </a:lnTo>
                            <a:lnTo>
                              <a:pt x="11" y="56"/>
                            </a:lnTo>
                            <a:lnTo>
                              <a:pt x="12" y="39"/>
                            </a:lnTo>
                            <a:lnTo>
                              <a:pt x="12" y="35"/>
                            </a:lnTo>
                            <a:lnTo>
                              <a:pt x="12" y="47"/>
                            </a:lnTo>
                            <a:lnTo>
                              <a:pt x="13" y="41"/>
                            </a:lnTo>
                            <a:lnTo>
                              <a:pt x="13" y="29"/>
                            </a:lnTo>
                            <a:lnTo>
                              <a:pt x="14" y="46"/>
                            </a:lnTo>
                            <a:lnTo>
                              <a:pt x="14" y="37"/>
                            </a:lnTo>
                            <a:lnTo>
                              <a:pt x="15" y="69"/>
                            </a:lnTo>
                            <a:lnTo>
                              <a:pt x="16" y="136"/>
                            </a:lnTo>
                            <a:lnTo>
                              <a:pt x="16" y="62"/>
                            </a:lnTo>
                            <a:lnTo>
                              <a:pt x="16" y="43"/>
                            </a:lnTo>
                            <a:lnTo>
                              <a:pt x="17" y="150"/>
                            </a:lnTo>
                            <a:lnTo>
                              <a:pt x="18" y="44"/>
                            </a:lnTo>
                            <a:lnTo>
                              <a:pt x="18" y="28"/>
                            </a:lnTo>
                            <a:lnTo>
                              <a:pt x="19" y="95"/>
                            </a:lnTo>
                            <a:lnTo>
                              <a:pt x="20" y="103"/>
                            </a:lnTo>
                            <a:lnTo>
                              <a:pt x="20" y="111"/>
                            </a:lnTo>
                            <a:lnTo>
                              <a:pt x="20" y="42"/>
                            </a:lnTo>
                            <a:lnTo>
                              <a:pt x="21" y="46"/>
                            </a:lnTo>
                            <a:lnTo>
                              <a:pt x="21" y="42"/>
                            </a:lnTo>
                            <a:lnTo>
                              <a:pt x="21" y="43"/>
                            </a:lnTo>
                            <a:lnTo>
                              <a:pt x="22" y="0"/>
                            </a:lnTo>
                            <a:lnTo>
                              <a:pt x="22" y="12"/>
                            </a:lnTo>
                            <a:lnTo>
                              <a:pt x="23" y="43"/>
                            </a:lnTo>
                            <a:lnTo>
                              <a:pt x="23" y="8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90" name="Freeform 159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654801" y="4125914"/>
                        <a:ext cx="38100" cy="260350"/>
                      </a:xfrm>
                      <a:custGeom>
                        <a:avLst/>
                        <a:gdLst>
                          <a:gd name="T0" fmla="*/ 0 w 24"/>
                          <a:gd name="T1" fmla="*/ 61 h 164"/>
                          <a:gd name="T2" fmla="*/ 0 w 24"/>
                          <a:gd name="T3" fmla="*/ 0 h 164"/>
                          <a:gd name="T4" fmla="*/ 1 w 24"/>
                          <a:gd name="T5" fmla="*/ 55 h 164"/>
                          <a:gd name="T6" fmla="*/ 1 w 24"/>
                          <a:gd name="T7" fmla="*/ 20 h 164"/>
                          <a:gd name="T8" fmla="*/ 2 w 24"/>
                          <a:gd name="T9" fmla="*/ 16 h 164"/>
                          <a:gd name="T10" fmla="*/ 2 w 24"/>
                          <a:gd name="T11" fmla="*/ 138 h 164"/>
                          <a:gd name="T12" fmla="*/ 3 w 24"/>
                          <a:gd name="T13" fmla="*/ 86 h 164"/>
                          <a:gd name="T14" fmla="*/ 4 w 24"/>
                          <a:gd name="T15" fmla="*/ 7 h 164"/>
                          <a:gd name="T16" fmla="*/ 4 w 24"/>
                          <a:gd name="T17" fmla="*/ 44 h 164"/>
                          <a:gd name="T18" fmla="*/ 4 w 24"/>
                          <a:gd name="T19" fmla="*/ 70 h 164"/>
                          <a:gd name="T20" fmla="*/ 5 w 24"/>
                          <a:gd name="T21" fmla="*/ 0 h 164"/>
                          <a:gd name="T22" fmla="*/ 5 w 24"/>
                          <a:gd name="T23" fmla="*/ 52 h 164"/>
                          <a:gd name="T24" fmla="*/ 6 w 24"/>
                          <a:gd name="T25" fmla="*/ 34 h 164"/>
                          <a:gd name="T26" fmla="*/ 6 w 24"/>
                          <a:gd name="T27" fmla="*/ 14 h 164"/>
                          <a:gd name="T28" fmla="*/ 7 w 24"/>
                          <a:gd name="T29" fmla="*/ 51 h 164"/>
                          <a:gd name="T30" fmla="*/ 7 w 24"/>
                          <a:gd name="T31" fmla="*/ 36 h 164"/>
                          <a:gd name="T32" fmla="*/ 7 w 24"/>
                          <a:gd name="T33" fmla="*/ 63 h 164"/>
                          <a:gd name="T34" fmla="*/ 8 w 24"/>
                          <a:gd name="T35" fmla="*/ 96 h 164"/>
                          <a:gd name="T36" fmla="*/ 9 w 24"/>
                          <a:gd name="T37" fmla="*/ 75 h 164"/>
                          <a:gd name="T38" fmla="*/ 9 w 24"/>
                          <a:gd name="T39" fmla="*/ 61 h 164"/>
                          <a:gd name="T40" fmla="*/ 9 w 24"/>
                          <a:gd name="T41" fmla="*/ 100 h 164"/>
                          <a:gd name="T42" fmla="*/ 10 w 24"/>
                          <a:gd name="T43" fmla="*/ 9 h 164"/>
                          <a:gd name="T44" fmla="*/ 11 w 24"/>
                          <a:gd name="T45" fmla="*/ 2 h 164"/>
                          <a:gd name="T46" fmla="*/ 11 w 24"/>
                          <a:gd name="T47" fmla="*/ 57 h 164"/>
                          <a:gd name="T48" fmla="*/ 12 w 24"/>
                          <a:gd name="T49" fmla="*/ 21 h 164"/>
                          <a:gd name="T50" fmla="*/ 12 w 24"/>
                          <a:gd name="T51" fmla="*/ 45 h 164"/>
                          <a:gd name="T52" fmla="*/ 12 w 24"/>
                          <a:gd name="T53" fmla="*/ 91 h 164"/>
                          <a:gd name="T54" fmla="*/ 13 w 24"/>
                          <a:gd name="T55" fmla="*/ 32 h 164"/>
                          <a:gd name="T56" fmla="*/ 13 w 24"/>
                          <a:gd name="T57" fmla="*/ 14 h 164"/>
                          <a:gd name="T58" fmla="*/ 14 w 24"/>
                          <a:gd name="T59" fmla="*/ 69 h 164"/>
                          <a:gd name="T60" fmla="*/ 15 w 24"/>
                          <a:gd name="T61" fmla="*/ 46 h 164"/>
                          <a:gd name="T62" fmla="*/ 15 w 24"/>
                          <a:gd name="T63" fmla="*/ 60 h 164"/>
                          <a:gd name="T64" fmla="*/ 16 w 24"/>
                          <a:gd name="T65" fmla="*/ 105 h 164"/>
                          <a:gd name="T66" fmla="*/ 16 w 24"/>
                          <a:gd name="T67" fmla="*/ 33 h 164"/>
                          <a:gd name="T68" fmla="*/ 16 w 24"/>
                          <a:gd name="T69" fmla="*/ 63 h 164"/>
                          <a:gd name="T70" fmla="*/ 17 w 24"/>
                          <a:gd name="T71" fmla="*/ 57 h 164"/>
                          <a:gd name="T72" fmla="*/ 17 w 24"/>
                          <a:gd name="T73" fmla="*/ 133 h 164"/>
                          <a:gd name="T74" fmla="*/ 18 w 24"/>
                          <a:gd name="T75" fmla="*/ 11 h 164"/>
                          <a:gd name="T76" fmla="*/ 18 w 24"/>
                          <a:gd name="T77" fmla="*/ 20 h 164"/>
                          <a:gd name="T78" fmla="*/ 18 w 24"/>
                          <a:gd name="T79" fmla="*/ 54 h 164"/>
                          <a:gd name="T80" fmla="*/ 19 w 24"/>
                          <a:gd name="T81" fmla="*/ 85 h 164"/>
                          <a:gd name="T82" fmla="*/ 20 w 24"/>
                          <a:gd name="T83" fmla="*/ 6 h 164"/>
                          <a:gd name="T84" fmla="*/ 20 w 24"/>
                          <a:gd name="T85" fmla="*/ 5 h 164"/>
                          <a:gd name="T86" fmla="*/ 20 w 24"/>
                          <a:gd name="T87" fmla="*/ 2 h 164"/>
                          <a:gd name="T88" fmla="*/ 21 w 24"/>
                          <a:gd name="T89" fmla="*/ 93 h 164"/>
                          <a:gd name="T90" fmla="*/ 21 w 24"/>
                          <a:gd name="T91" fmla="*/ 57 h 164"/>
                          <a:gd name="T92" fmla="*/ 22 w 24"/>
                          <a:gd name="T93" fmla="*/ 164 h 164"/>
                          <a:gd name="T94" fmla="*/ 23 w 24"/>
                          <a:gd name="T95" fmla="*/ 41 h 164"/>
                          <a:gd name="T96" fmla="*/ 23 w 24"/>
                          <a:gd name="T97" fmla="*/ 65 h 164"/>
                          <a:gd name="T98" fmla="*/ 24 w 24"/>
                          <a:gd name="T99" fmla="*/ 69 h 16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4" h="164">
                            <a:moveTo>
                              <a:pt x="0" y="61"/>
                            </a:moveTo>
                            <a:lnTo>
                              <a:pt x="0" y="0"/>
                            </a:lnTo>
                            <a:lnTo>
                              <a:pt x="1" y="55"/>
                            </a:lnTo>
                            <a:lnTo>
                              <a:pt x="1" y="20"/>
                            </a:lnTo>
                            <a:lnTo>
                              <a:pt x="2" y="16"/>
                            </a:lnTo>
                            <a:lnTo>
                              <a:pt x="2" y="138"/>
                            </a:lnTo>
                            <a:lnTo>
                              <a:pt x="3" y="86"/>
                            </a:lnTo>
                            <a:lnTo>
                              <a:pt x="4" y="7"/>
                            </a:lnTo>
                            <a:lnTo>
                              <a:pt x="4" y="44"/>
                            </a:lnTo>
                            <a:lnTo>
                              <a:pt x="4" y="70"/>
                            </a:lnTo>
                            <a:lnTo>
                              <a:pt x="5" y="0"/>
                            </a:lnTo>
                            <a:lnTo>
                              <a:pt x="5" y="52"/>
                            </a:lnTo>
                            <a:lnTo>
                              <a:pt x="6" y="34"/>
                            </a:lnTo>
                            <a:lnTo>
                              <a:pt x="6" y="14"/>
                            </a:lnTo>
                            <a:lnTo>
                              <a:pt x="7" y="51"/>
                            </a:lnTo>
                            <a:lnTo>
                              <a:pt x="7" y="36"/>
                            </a:lnTo>
                            <a:lnTo>
                              <a:pt x="7" y="63"/>
                            </a:lnTo>
                            <a:lnTo>
                              <a:pt x="8" y="96"/>
                            </a:lnTo>
                            <a:lnTo>
                              <a:pt x="9" y="75"/>
                            </a:lnTo>
                            <a:lnTo>
                              <a:pt x="9" y="61"/>
                            </a:lnTo>
                            <a:lnTo>
                              <a:pt x="9" y="100"/>
                            </a:lnTo>
                            <a:lnTo>
                              <a:pt x="10" y="9"/>
                            </a:lnTo>
                            <a:lnTo>
                              <a:pt x="11" y="2"/>
                            </a:lnTo>
                            <a:lnTo>
                              <a:pt x="11" y="57"/>
                            </a:lnTo>
                            <a:lnTo>
                              <a:pt x="12" y="21"/>
                            </a:lnTo>
                            <a:lnTo>
                              <a:pt x="12" y="45"/>
                            </a:lnTo>
                            <a:lnTo>
                              <a:pt x="12" y="91"/>
                            </a:lnTo>
                            <a:lnTo>
                              <a:pt x="13" y="32"/>
                            </a:lnTo>
                            <a:lnTo>
                              <a:pt x="13" y="14"/>
                            </a:lnTo>
                            <a:lnTo>
                              <a:pt x="14" y="69"/>
                            </a:lnTo>
                            <a:lnTo>
                              <a:pt x="15" y="46"/>
                            </a:lnTo>
                            <a:lnTo>
                              <a:pt x="15" y="60"/>
                            </a:lnTo>
                            <a:lnTo>
                              <a:pt x="16" y="105"/>
                            </a:lnTo>
                            <a:lnTo>
                              <a:pt x="16" y="33"/>
                            </a:lnTo>
                            <a:lnTo>
                              <a:pt x="16" y="63"/>
                            </a:lnTo>
                            <a:lnTo>
                              <a:pt x="17" y="57"/>
                            </a:lnTo>
                            <a:lnTo>
                              <a:pt x="17" y="133"/>
                            </a:lnTo>
                            <a:lnTo>
                              <a:pt x="18" y="11"/>
                            </a:lnTo>
                            <a:lnTo>
                              <a:pt x="18" y="20"/>
                            </a:lnTo>
                            <a:lnTo>
                              <a:pt x="18" y="54"/>
                            </a:lnTo>
                            <a:lnTo>
                              <a:pt x="19" y="85"/>
                            </a:lnTo>
                            <a:lnTo>
                              <a:pt x="20" y="6"/>
                            </a:lnTo>
                            <a:lnTo>
                              <a:pt x="20" y="5"/>
                            </a:lnTo>
                            <a:lnTo>
                              <a:pt x="20" y="2"/>
                            </a:lnTo>
                            <a:lnTo>
                              <a:pt x="21" y="93"/>
                            </a:lnTo>
                            <a:lnTo>
                              <a:pt x="21" y="57"/>
                            </a:lnTo>
                            <a:lnTo>
                              <a:pt x="22" y="164"/>
                            </a:lnTo>
                            <a:lnTo>
                              <a:pt x="23" y="41"/>
                            </a:lnTo>
                            <a:lnTo>
                              <a:pt x="23" y="65"/>
                            </a:lnTo>
                            <a:lnTo>
                              <a:pt x="24" y="6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91" name="Freeform 159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692901" y="4140202"/>
                        <a:ext cx="1588" cy="290513"/>
                      </a:xfrm>
                      <a:custGeom>
                        <a:avLst/>
                        <a:gdLst>
                          <a:gd name="T0" fmla="*/ 0 w 1"/>
                          <a:gd name="T1" fmla="*/ 60 h 183"/>
                          <a:gd name="T2" fmla="*/ 0 w 1"/>
                          <a:gd name="T3" fmla="*/ 0 h 183"/>
                          <a:gd name="T4" fmla="*/ 0 w 1"/>
                          <a:gd name="T5" fmla="*/ 28 h 183"/>
                          <a:gd name="T6" fmla="*/ 1 w 1"/>
                          <a:gd name="T7" fmla="*/ 23 h 183"/>
                          <a:gd name="T8" fmla="*/ 1 w 1"/>
                          <a:gd name="T9" fmla="*/ 183 h 18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</a:cxnLst>
                        <a:rect l="0" t="0" r="r" b="b"/>
                        <a:pathLst>
                          <a:path w="1" h="183">
                            <a:moveTo>
                              <a:pt x="0" y="60"/>
                            </a:moveTo>
                            <a:lnTo>
                              <a:pt x="0" y="0"/>
                            </a:lnTo>
                            <a:lnTo>
                              <a:pt x="0" y="28"/>
                            </a:lnTo>
                            <a:lnTo>
                              <a:pt x="1" y="23"/>
                            </a:lnTo>
                            <a:lnTo>
                              <a:pt x="1" y="18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92" name="Freeform 159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694489" y="4165602"/>
                        <a:ext cx="3175" cy="265113"/>
                      </a:xfrm>
                      <a:custGeom>
                        <a:avLst/>
                        <a:gdLst>
                          <a:gd name="T0" fmla="*/ 0 w 2"/>
                          <a:gd name="T1" fmla="*/ 167 h 167"/>
                          <a:gd name="T2" fmla="*/ 1 w 2"/>
                          <a:gd name="T3" fmla="*/ 16 h 167"/>
                          <a:gd name="T4" fmla="*/ 1 w 2"/>
                          <a:gd name="T5" fmla="*/ 0 h 167"/>
                          <a:gd name="T6" fmla="*/ 2 w 2"/>
                          <a:gd name="T7" fmla="*/ 167 h 16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2" h="167">
                            <a:moveTo>
                              <a:pt x="0" y="167"/>
                            </a:moveTo>
                            <a:lnTo>
                              <a:pt x="1" y="16"/>
                            </a:lnTo>
                            <a:lnTo>
                              <a:pt x="1" y="0"/>
                            </a:lnTo>
                            <a:lnTo>
                              <a:pt x="2" y="16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93" name="Freeform 159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697664" y="4086227"/>
                        <a:ext cx="36513" cy="344488"/>
                      </a:xfrm>
                      <a:custGeom>
                        <a:avLst/>
                        <a:gdLst>
                          <a:gd name="T0" fmla="*/ 0 w 23"/>
                          <a:gd name="T1" fmla="*/ 217 h 217"/>
                          <a:gd name="T2" fmla="*/ 0 w 23"/>
                          <a:gd name="T3" fmla="*/ 45 h 217"/>
                          <a:gd name="T4" fmla="*/ 0 w 23"/>
                          <a:gd name="T5" fmla="*/ 81 h 217"/>
                          <a:gd name="T6" fmla="*/ 1 w 23"/>
                          <a:gd name="T7" fmla="*/ 69 h 217"/>
                          <a:gd name="T8" fmla="*/ 2 w 23"/>
                          <a:gd name="T9" fmla="*/ 21 h 217"/>
                          <a:gd name="T10" fmla="*/ 2 w 23"/>
                          <a:gd name="T11" fmla="*/ 85 h 217"/>
                          <a:gd name="T12" fmla="*/ 2 w 23"/>
                          <a:gd name="T13" fmla="*/ 77 h 217"/>
                          <a:gd name="T14" fmla="*/ 2 w 23"/>
                          <a:gd name="T15" fmla="*/ 61 h 217"/>
                          <a:gd name="T16" fmla="*/ 3 w 23"/>
                          <a:gd name="T17" fmla="*/ 165 h 217"/>
                          <a:gd name="T18" fmla="*/ 3 w 23"/>
                          <a:gd name="T19" fmla="*/ 39 h 217"/>
                          <a:gd name="T20" fmla="*/ 4 w 23"/>
                          <a:gd name="T21" fmla="*/ 47 h 217"/>
                          <a:gd name="T22" fmla="*/ 4 w 23"/>
                          <a:gd name="T23" fmla="*/ 77 h 217"/>
                          <a:gd name="T24" fmla="*/ 5 w 23"/>
                          <a:gd name="T25" fmla="*/ 37 h 217"/>
                          <a:gd name="T26" fmla="*/ 5 w 23"/>
                          <a:gd name="T27" fmla="*/ 69 h 217"/>
                          <a:gd name="T28" fmla="*/ 5 w 23"/>
                          <a:gd name="T29" fmla="*/ 81 h 217"/>
                          <a:gd name="T30" fmla="*/ 5 w 23"/>
                          <a:gd name="T31" fmla="*/ 92 h 217"/>
                          <a:gd name="T32" fmla="*/ 6 w 23"/>
                          <a:gd name="T33" fmla="*/ 23 h 217"/>
                          <a:gd name="T34" fmla="*/ 7 w 23"/>
                          <a:gd name="T35" fmla="*/ 31 h 217"/>
                          <a:gd name="T36" fmla="*/ 7 w 23"/>
                          <a:gd name="T37" fmla="*/ 69 h 217"/>
                          <a:gd name="T38" fmla="*/ 8 w 23"/>
                          <a:gd name="T39" fmla="*/ 129 h 217"/>
                          <a:gd name="T40" fmla="*/ 8 w 23"/>
                          <a:gd name="T41" fmla="*/ 51 h 217"/>
                          <a:gd name="T42" fmla="*/ 9 w 23"/>
                          <a:gd name="T43" fmla="*/ 37 h 217"/>
                          <a:gd name="T44" fmla="*/ 9 w 23"/>
                          <a:gd name="T45" fmla="*/ 0 h 217"/>
                          <a:gd name="T46" fmla="*/ 9 w 23"/>
                          <a:gd name="T47" fmla="*/ 85 h 217"/>
                          <a:gd name="T48" fmla="*/ 10 w 23"/>
                          <a:gd name="T49" fmla="*/ 45 h 217"/>
                          <a:gd name="T50" fmla="*/ 10 w 23"/>
                          <a:gd name="T51" fmla="*/ 34 h 217"/>
                          <a:gd name="T52" fmla="*/ 10 w 23"/>
                          <a:gd name="T53" fmla="*/ 116 h 217"/>
                          <a:gd name="T54" fmla="*/ 11 w 23"/>
                          <a:gd name="T55" fmla="*/ 78 h 217"/>
                          <a:gd name="T56" fmla="*/ 12 w 23"/>
                          <a:gd name="T57" fmla="*/ 71 h 217"/>
                          <a:gd name="T58" fmla="*/ 12 w 23"/>
                          <a:gd name="T59" fmla="*/ 33 h 217"/>
                          <a:gd name="T60" fmla="*/ 12 w 23"/>
                          <a:gd name="T61" fmla="*/ 105 h 217"/>
                          <a:gd name="T62" fmla="*/ 13 w 23"/>
                          <a:gd name="T63" fmla="*/ 60 h 217"/>
                          <a:gd name="T64" fmla="*/ 13 w 23"/>
                          <a:gd name="T65" fmla="*/ 32 h 217"/>
                          <a:gd name="T66" fmla="*/ 14 w 23"/>
                          <a:gd name="T67" fmla="*/ 149 h 217"/>
                          <a:gd name="T68" fmla="*/ 15 w 23"/>
                          <a:gd name="T69" fmla="*/ 87 h 217"/>
                          <a:gd name="T70" fmla="*/ 16 w 23"/>
                          <a:gd name="T71" fmla="*/ 153 h 217"/>
                          <a:gd name="T72" fmla="*/ 16 w 23"/>
                          <a:gd name="T73" fmla="*/ 32 h 217"/>
                          <a:gd name="T74" fmla="*/ 16 w 23"/>
                          <a:gd name="T75" fmla="*/ 31 h 217"/>
                          <a:gd name="T76" fmla="*/ 17 w 23"/>
                          <a:gd name="T77" fmla="*/ 57 h 217"/>
                          <a:gd name="T78" fmla="*/ 18 w 23"/>
                          <a:gd name="T79" fmla="*/ 25 h 217"/>
                          <a:gd name="T80" fmla="*/ 18 w 23"/>
                          <a:gd name="T81" fmla="*/ 46 h 217"/>
                          <a:gd name="T82" fmla="*/ 19 w 23"/>
                          <a:gd name="T83" fmla="*/ 39 h 217"/>
                          <a:gd name="T84" fmla="*/ 19 w 23"/>
                          <a:gd name="T85" fmla="*/ 172 h 217"/>
                          <a:gd name="T86" fmla="*/ 19 w 23"/>
                          <a:gd name="T87" fmla="*/ 135 h 217"/>
                          <a:gd name="T88" fmla="*/ 21 w 23"/>
                          <a:gd name="T89" fmla="*/ 44 h 217"/>
                          <a:gd name="T90" fmla="*/ 21 w 23"/>
                          <a:gd name="T91" fmla="*/ 32 h 217"/>
                          <a:gd name="T92" fmla="*/ 21 w 23"/>
                          <a:gd name="T93" fmla="*/ 55 h 217"/>
                          <a:gd name="T94" fmla="*/ 22 w 23"/>
                          <a:gd name="T95" fmla="*/ 7 h 217"/>
                          <a:gd name="T96" fmla="*/ 22 w 23"/>
                          <a:gd name="T97" fmla="*/ 46 h 217"/>
                          <a:gd name="T98" fmla="*/ 23 w 23"/>
                          <a:gd name="T99" fmla="*/ 53 h 21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3" h="217">
                            <a:moveTo>
                              <a:pt x="0" y="217"/>
                            </a:moveTo>
                            <a:lnTo>
                              <a:pt x="0" y="45"/>
                            </a:lnTo>
                            <a:lnTo>
                              <a:pt x="0" y="81"/>
                            </a:lnTo>
                            <a:lnTo>
                              <a:pt x="1" y="69"/>
                            </a:lnTo>
                            <a:lnTo>
                              <a:pt x="2" y="21"/>
                            </a:lnTo>
                            <a:lnTo>
                              <a:pt x="2" y="85"/>
                            </a:lnTo>
                            <a:lnTo>
                              <a:pt x="2" y="77"/>
                            </a:lnTo>
                            <a:lnTo>
                              <a:pt x="2" y="61"/>
                            </a:lnTo>
                            <a:lnTo>
                              <a:pt x="3" y="165"/>
                            </a:lnTo>
                            <a:lnTo>
                              <a:pt x="3" y="39"/>
                            </a:lnTo>
                            <a:lnTo>
                              <a:pt x="4" y="47"/>
                            </a:lnTo>
                            <a:lnTo>
                              <a:pt x="4" y="77"/>
                            </a:lnTo>
                            <a:lnTo>
                              <a:pt x="5" y="37"/>
                            </a:lnTo>
                            <a:lnTo>
                              <a:pt x="5" y="69"/>
                            </a:lnTo>
                            <a:lnTo>
                              <a:pt x="5" y="81"/>
                            </a:lnTo>
                            <a:lnTo>
                              <a:pt x="5" y="92"/>
                            </a:lnTo>
                            <a:lnTo>
                              <a:pt x="6" y="23"/>
                            </a:lnTo>
                            <a:lnTo>
                              <a:pt x="7" y="31"/>
                            </a:lnTo>
                            <a:lnTo>
                              <a:pt x="7" y="69"/>
                            </a:lnTo>
                            <a:lnTo>
                              <a:pt x="8" y="129"/>
                            </a:lnTo>
                            <a:lnTo>
                              <a:pt x="8" y="51"/>
                            </a:lnTo>
                            <a:lnTo>
                              <a:pt x="9" y="37"/>
                            </a:lnTo>
                            <a:lnTo>
                              <a:pt x="9" y="0"/>
                            </a:lnTo>
                            <a:lnTo>
                              <a:pt x="9" y="85"/>
                            </a:lnTo>
                            <a:lnTo>
                              <a:pt x="10" y="45"/>
                            </a:lnTo>
                            <a:lnTo>
                              <a:pt x="10" y="34"/>
                            </a:lnTo>
                            <a:lnTo>
                              <a:pt x="10" y="116"/>
                            </a:lnTo>
                            <a:lnTo>
                              <a:pt x="11" y="78"/>
                            </a:lnTo>
                            <a:lnTo>
                              <a:pt x="12" y="71"/>
                            </a:lnTo>
                            <a:lnTo>
                              <a:pt x="12" y="33"/>
                            </a:lnTo>
                            <a:lnTo>
                              <a:pt x="12" y="105"/>
                            </a:lnTo>
                            <a:lnTo>
                              <a:pt x="13" y="60"/>
                            </a:lnTo>
                            <a:lnTo>
                              <a:pt x="13" y="32"/>
                            </a:lnTo>
                            <a:lnTo>
                              <a:pt x="14" y="149"/>
                            </a:lnTo>
                            <a:lnTo>
                              <a:pt x="15" y="87"/>
                            </a:lnTo>
                            <a:lnTo>
                              <a:pt x="16" y="153"/>
                            </a:lnTo>
                            <a:lnTo>
                              <a:pt x="16" y="32"/>
                            </a:lnTo>
                            <a:lnTo>
                              <a:pt x="16" y="31"/>
                            </a:lnTo>
                            <a:lnTo>
                              <a:pt x="17" y="57"/>
                            </a:lnTo>
                            <a:lnTo>
                              <a:pt x="18" y="25"/>
                            </a:lnTo>
                            <a:lnTo>
                              <a:pt x="18" y="46"/>
                            </a:lnTo>
                            <a:lnTo>
                              <a:pt x="19" y="39"/>
                            </a:lnTo>
                            <a:lnTo>
                              <a:pt x="19" y="172"/>
                            </a:lnTo>
                            <a:lnTo>
                              <a:pt x="19" y="135"/>
                            </a:lnTo>
                            <a:lnTo>
                              <a:pt x="21" y="44"/>
                            </a:lnTo>
                            <a:lnTo>
                              <a:pt x="21" y="32"/>
                            </a:lnTo>
                            <a:lnTo>
                              <a:pt x="21" y="55"/>
                            </a:lnTo>
                            <a:lnTo>
                              <a:pt x="22" y="7"/>
                            </a:lnTo>
                            <a:lnTo>
                              <a:pt x="22" y="46"/>
                            </a:lnTo>
                            <a:lnTo>
                              <a:pt x="23" y="5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94" name="Freeform 159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734176" y="4067177"/>
                        <a:ext cx="36513" cy="328613"/>
                      </a:xfrm>
                      <a:custGeom>
                        <a:avLst/>
                        <a:gdLst>
                          <a:gd name="T0" fmla="*/ 0 w 23"/>
                          <a:gd name="T1" fmla="*/ 65 h 207"/>
                          <a:gd name="T2" fmla="*/ 0 w 23"/>
                          <a:gd name="T3" fmla="*/ 37 h 207"/>
                          <a:gd name="T4" fmla="*/ 1 w 23"/>
                          <a:gd name="T5" fmla="*/ 86 h 207"/>
                          <a:gd name="T6" fmla="*/ 1 w 23"/>
                          <a:gd name="T7" fmla="*/ 122 h 207"/>
                          <a:gd name="T8" fmla="*/ 2 w 23"/>
                          <a:gd name="T9" fmla="*/ 207 h 207"/>
                          <a:gd name="T10" fmla="*/ 2 w 23"/>
                          <a:gd name="T11" fmla="*/ 44 h 207"/>
                          <a:gd name="T12" fmla="*/ 2 w 23"/>
                          <a:gd name="T13" fmla="*/ 65 h 207"/>
                          <a:gd name="T14" fmla="*/ 3 w 23"/>
                          <a:gd name="T15" fmla="*/ 78 h 207"/>
                          <a:gd name="T16" fmla="*/ 3 w 23"/>
                          <a:gd name="T17" fmla="*/ 87 h 207"/>
                          <a:gd name="T18" fmla="*/ 4 w 23"/>
                          <a:gd name="T19" fmla="*/ 35 h 207"/>
                          <a:gd name="T20" fmla="*/ 4 w 23"/>
                          <a:gd name="T21" fmla="*/ 57 h 207"/>
                          <a:gd name="T22" fmla="*/ 4 w 23"/>
                          <a:gd name="T23" fmla="*/ 71 h 207"/>
                          <a:gd name="T24" fmla="*/ 5 w 23"/>
                          <a:gd name="T25" fmla="*/ 199 h 207"/>
                          <a:gd name="T26" fmla="*/ 5 w 23"/>
                          <a:gd name="T27" fmla="*/ 31 h 207"/>
                          <a:gd name="T28" fmla="*/ 5 w 23"/>
                          <a:gd name="T29" fmla="*/ 48 h 207"/>
                          <a:gd name="T30" fmla="*/ 7 w 23"/>
                          <a:gd name="T31" fmla="*/ 133 h 207"/>
                          <a:gd name="T32" fmla="*/ 7 w 23"/>
                          <a:gd name="T33" fmla="*/ 129 h 207"/>
                          <a:gd name="T34" fmla="*/ 8 w 23"/>
                          <a:gd name="T35" fmla="*/ 167 h 207"/>
                          <a:gd name="T36" fmla="*/ 9 w 23"/>
                          <a:gd name="T37" fmla="*/ 3 h 207"/>
                          <a:gd name="T38" fmla="*/ 9 w 23"/>
                          <a:gd name="T39" fmla="*/ 19 h 207"/>
                          <a:gd name="T40" fmla="*/ 9 w 23"/>
                          <a:gd name="T41" fmla="*/ 56 h 207"/>
                          <a:gd name="T42" fmla="*/ 10 w 23"/>
                          <a:gd name="T43" fmla="*/ 43 h 207"/>
                          <a:gd name="T44" fmla="*/ 11 w 23"/>
                          <a:gd name="T45" fmla="*/ 72 h 207"/>
                          <a:gd name="T46" fmla="*/ 11 w 23"/>
                          <a:gd name="T47" fmla="*/ 63 h 207"/>
                          <a:gd name="T48" fmla="*/ 12 w 23"/>
                          <a:gd name="T49" fmla="*/ 110 h 207"/>
                          <a:gd name="T50" fmla="*/ 12 w 23"/>
                          <a:gd name="T51" fmla="*/ 136 h 207"/>
                          <a:gd name="T52" fmla="*/ 12 w 23"/>
                          <a:gd name="T53" fmla="*/ 53 h 207"/>
                          <a:gd name="T54" fmla="*/ 13 w 23"/>
                          <a:gd name="T55" fmla="*/ 66 h 207"/>
                          <a:gd name="T56" fmla="*/ 14 w 23"/>
                          <a:gd name="T57" fmla="*/ 68 h 207"/>
                          <a:gd name="T58" fmla="*/ 14 w 23"/>
                          <a:gd name="T59" fmla="*/ 201 h 207"/>
                          <a:gd name="T60" fmla="*/ 14 w 23"/>
                          <a:gd name="T61" fmla="*/ 56 h 207"/>
                          <a:gd name="T62" fmla="*/ 15 w 23"/>
                          <a:gd name="T63" fmla="*/ 79 h 207"/>
                          <a:gd name="T64" fmla="*/ 15 w 23"/>
                          <a:gd name="T65" fmla="*/ 58 h 207"/>
                          <a:gd name="T66" fmla="*/ 16 w 23"/>
                          <a:gd name="T67" fmla="*/ 38 h 207"/>
                          <a:gd name="T68" fmla="*/ 16 w 23"/>
                          <a:gd name="T69" fmla="*/ 160 h 207"/>
                          <a:gd name="T70" fmla="*/ 16 w 23"/>
                          <a:gd name="T71" fmla="*/ 66 h 207"/>
                          <a:gd name="T72" fmla="*/ 17 w 23"/>
                          <a:gd name="T73" fmla="*/ 87 h 207"/>
                          <a:gd name="T74" fmla="*/ 18 w 23"/>
                          <a:gd name="T75" fmla="*/ 0 h 207"/>
                          <a:gd name="T76" fmla="*/ 18 w 23"/>
                          <a:gd name="T77" fmla="*/ 68 h 207"/>
                          <a:gd name="T78" fmla="*/ 18 w 23"/>
                          <a:gd name="T79" fmla="*/ 38 h 207"/>
                          <a:gd name="T80" fmla="*/ 19 w 23"/>
                          <a:gd name="T81" fmla="*/ 131 h 207"/>
                          <a:gd name="T82" fmla="*/ 19 w 23"/>
                          <a:gd name="T83" fmla="*/ 37 h 207"/>
                          <a:gd name="T84" fmla="*/ 19 w 23"/>
                          <a:gd name="T85" fmla="*/ 55 h 207"/>
                          <a:gd name="T86" fmla="*/ 20 w 23"/>
                          <a:gd name="T87" fmla="*/ 72 h 207"/>
                          <a:gd name="T88" fmla="*/ 21 w 23"/>
                          <a:gd name="T89" fmla="*/ 56 h 207"/>
                          <a:gd name="T90" fmla="*/ 21 w 23"/>
                          <a:gd name="T91" fmla="*/ 130 h 207"/>
                          <a:gd name="T92" fmla="*/ 21 w 23"/>
                          <a:gd name="T93" fmla="*/ 76 h 207"/>
                          <a:gd name="T94" fmla="*/ 22 w 23"/>
                          <a:gd name="T95" fmla="*/ 139 h 207"/>
                          <a:gd name="T96" fmla="*/ 23 w 23"/>
                          <a:gd name="T97" fmla="*/ 55 h 207"/>
                          <a:gd name="T98" fmla="*/ 23 w 23"/>
                          <a:gd name="T99" fmla="*/ 78 h 20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3" h="207">
                            <a:moveTo>
                              <a:pt x="0" y="65"/>
                            </a:moveTo>
                            <a:lnTo>
                              <a:pt x="0" y="37"/>
                            </a:lnTo>
                            <a:lnTo>
                              <a:pt x="1" y="86"/>
                            </a:lnTo>
                            <a:lnTo>
                              <a:pt x="1" y="122"/>
                            </a:lnTo>
                            <a:lnTo>
                              <a:pt x="2" y="207"/>
                            </a:lnTo>
                            <a:lnTo>
                              <a:pt x="2" y="44"/>
                            </a:lnTo>
                            <a:lnTo>
                              <a:pt x="2" y="65"/>
                            </a:lnTo>
                            <a:lnTo>
                              <a:pt x="3" y="78"/>
                            </a:lnTo>
                            <a:lnTo>
                              <a:pt x="3" y="87"/>
                            </a:lnTo>
                            <a:lnTo>
                              <a:pt x="4" y="35"/>
                            </a:lnTo>
                            <a:lnTo>
                              <a:pt x="4" y="57"/>
                            </a:lnTo>
                            <a:lnTo>
                              <a:pt x="4" y="71"/>
                            </a:lnTo>
                            <a:lnTo>
                              <a:pt x="5" y="199"/>
                            </a:lnTo>
                            <a:lnTo>
                              <a:pt x="5" y="31"/>
                            </a:lnTo>
                            <a:lnTo>
                              <a:pt x="5" y="48"/>
                            </a:lnTo>
                            <a:lnTo>
                              <a:pt x="7" y="133"/>
                            </a:lnTo>
                            <a:lnTo>
                              <a:pt x="7" y="129"/>
                            </a:lnTo>
                            <a:lnTo>
                              <a:pt x="8" y="167"/>
                            </a:lnTo>
                            <a:lnTo>
                              <a:pt x="9" y="3"/>
                            </a:lnTo>
                            <a:lnTo>
                              <a:pt x="9" y="19"/>
                            </a:lnTo>
                            <a:lnTo>
                              <a:pt x="9" y="56"/>
                            </a:lnTo>
                            <a:lnTo>
                              <a:pt x="10" y="43"/>
                            </a:lnTo>
                            <a:lnTo>
                              <a:pt x="11" y="72"/>
                            </a:lnTo>
                            <a:lnTo>
                              <a:pt x="11" y="63"/>
                            </a:lnTo>
                            <a:lnTo>
                              <a:pt x="12" y="110"/>
                            </a:lnTo>
                            <a:lnTo>
                              <a:pt x="12" y="136"/>
                            </a:lnTo>
                            <a:lnTo>
                              <a:pt x="12" y="53"/>
                            </a:lnTo>
                            <a:lnTo>
                              <a:pt x="13" y="66"/>
                            </a:lnTo>
                            <a:lnTo>
                              <a:pt x="14" y="68"/>
                            </a:lnTo>
                            <a:lnTo>
                              <a:pt x="14" y="201"/>
                            </a:lnTo>
                            <a:lnTo>
                              <a:pt x="14" y="56"/>
                            </a:lnTo>
                            <a:lnTo>
                              <a:pt x="15" y="79"/>
                            </a:lnTo>
                            <a:lnTo>
                              <a:pt x="15" y="58"/>
                            </a:lnTo>
                            <a:lnTo>
                              <a:pt x="16" y="38"/>
                            </a:lnTo>
                            <a:lnTo>
                              <a:pt x="16" y="160"/>
                            </a:lnTo>
                            <a:lnTo>
                              <a:pt x="16" y="66"/>
                            </a:lnTo>
                            <a:lnTo>
                              <a:pt x="17" y="87"/>
                            </a:lnTo>
                            <a:lnTo>
                              <a:pt x="18" y="0"/>
                            </a:lnTo>
                            <a:lnTo>
                              <a:pt x="18" y="68"/>
                            </a:lnTo>
                            <a:lnTo>
                              <a:pt x="18" y="38"/>
                            </a:lnTo>
                            <a:lnTo>
                              <a:pt x="19" y="131"/>
                            </a:lnTo>
                            <a:lnTo>
                              <a:pt x="19" y="37"/>
                            </a:lnTo>
                            <a:lnTo>
                              <a:pt x="19" y="55"/>
                            </a:lnTo>
                            <a:lnTo>
                              <a:pt x="20" y="72"/>
                            </a:lnTo>
                            <a:lnTo>
                              <a:pt x="21" y="56"/>
                            </a:lnTo>
                            <a:lnTo>
                              <a:pt x="21" y="130"/>
                            </a:lnTo>
                            <a:lnTo>
                              <a:pt x="21" y="76"/>
                            </a:lnTo>
                            <a:lnTo>
                              <a:pt x="22" y="139"/>
                            </a:lnTo>
                            <a:lnTo>
                              <a:pt x="23" y="55"/>
                            </a:lnTo>
                            <a:lnTo>
                              <a:pt x="23" y="7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95" name="Freeform 159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770689" y="4078289"/>
                        <a:ext cx="34925" cy="285750"/>
                      </a:xfrm>
                      <a:custGeom>
                        <a:avLst/>
                        <a:gdLst>
                          <a:gd name="T0" fmla="*/ 0 w 22"/>
                          <a:gd name="T1" fmla="*/ 71 h 180"/>
                          <a:gd name="T2" fmla="*/ 1 w 22"/>
                          <a:gd name="T3" fmla="*/ 180 h 180"/>
                          <a:gd name="T4" fmla="*/ 1 w 22"/>
                          <a:gd name="T5" fmla="*/ 22 h 180"/>
                          <a:gd name="T6" fmla="*/ 2 w 22"/>
                          <a:gd name="T7" fmla="*/ 74 h 180"/>
                          <a:gd name="T8" fmla="*/ 2 w 22"/>
                          <a:gd name="T9" fmla="*/ 160 h 180"/>
                          <a:gd name="T10" fmla="*/ 3 w 22"/>
                          <a:gd name="T11" fmla="*/ 48 h 180"/>
                          <a:gd name="T12" fmla="*/ 3 w 22"/>
                          <a:gd name="T13" fmla="*/ 23 h 180"/>
                          <a:gd name="T14" fmla="*/ 4 w 22"/>
                          <a:gd name="T15" fmla="*/ 94 h 180"/>
                          <a:gd name="T16" fmla="*/ 4 w 22"/>
                          <a:gd name="T17" fmla="*/ 38 h 180"/>
                          <a:gd name="T18" fmla="*/ 5 w 22"/>
                          <a:gd name="T19" fmla="*/ 35 h 180"/>
                          <a:gd name="T20" fmla="*/ 5 w 22"/>
                          <a:gd name="T21" fmla="*/ 30 h 180"/>
                          <a:gd name="T22" fmla="*/ 5 w 22"/>
                          <a:gd name="T23" fmla="*/ 108 h 180"/>
                          <a:gd name="T24" fmla="*/ 6 w 22"/>
                          <a:gd name="T25" fmla="*/ 71 h 180"/>
                          <a:gd name="T26" fmla="*/ 6 w 22"/>
                          <a:gd name="T27" fmla="*/ 35 h 180"/>
                          <a:gd name="T28" fmla="*/ 7 w 22"/>
                          <a:gd name="T29" fmla="*/ 2 h 180"/>
                          <a:gd name="T30" fmla="*/ 7 w 22"/>
                          <a:gd name="T31" fmla="*/ 38 h 180"/>
                          <a:gd name="T32" fmla="*/ 7 w 22"/>
                          <a:gd name="T33" fmla="*/ 32 h 180"/>
                          <a:gd name="T34" fmla="*/ 8 w 22"/>
                          <a:gd name="T35" fmla="*/ 10 h 180"/>
                          <a:gd name="T36" fmla="*/ 9 w 22"/>
                          <a:gd name="T37" fmla="*/ 118 h 180"/>
                          <a:gd name="T38" fmla="*/ 9 w 22"/>
                          <a:gd name="T39" fmla="*/ 57 h 180"/>
                          <a:gd name="T40" fmla="*/ 9 w 22"/>
                          <a:gd name="T41" fmla="*/ 98 h 180"/>
                          <a:gd name="T42" fmla="*/ 10 w 22"/>
                          <a:gd name="T43" fmla="*/ 24 h 180"/>
                          <a:gd name="T44" fmla="*/ 11 w 22"/>
                          <a:gd name="T45" fmla="*/ 116 h 180"/>
                          <a:gd name="T46" fmla="*/ 11 w 22"/>
                          <a:gd name="T47" fmla="*/ 40 h 180"/>
                          <a:gd name="T48" fmla="*/ 11 w 22"/>
                          <a:gd name="T49" fmla="*/ 0 h 180"/>
                          <a:gd name="T50" fmla="*/ 12 w 22"/>
                          <a:gd name="T51" fmla="*/ 104 h 180"/>
                          <a:gd name="T52" fmla="*/ 12 w 22"/>
                          <a:gd name="T53" fmla="*/ 64 h 180"/>
                          <a:gd name="T54" fmla="*/ 12 w 22"/>
                          <a:gd name="T55" fmla="*/ 65 h 180"/>
                          <a:gd name="T56" fmla="*/ 13 w 22"/>
                          <a:gd name="T57" fmla="*/ 21 h 180"/>
                          <a:gd name="T58" fmla="*/ 14 w 22"/>
                          <a:gd name="T59" fmla="*/ 39 h 180"/>
                          <a:gd name="T60" fmla="*/ 14 w 22"/>
                          <a:gd name="T61" fmla="*/ 47 h 180"/>
                          <a:gd name="T62" fmla="*/ 14 w 22"/>
                          <a:gd name="T63" fmla="*/ 21 h 180"/>
                          <a:gd name="T64" fmla="*/ 15 w 22"/>
                          <a:gd name="T65" fmla="*/ 133 h 180"/>
                          <a:gd name="T66" fmla="*/ 15 w 22"/>
                          <a:gd name="T67" fmla="*/ 51 h 180"/>
                          <a:gd name="T68" fmla="*/ 16 w 22"/>
                          <a:gd name="T69" fmla="*/ 81 h 180"/>
                          <a:gd name="T70" fmla="*/ 16 w 22"/>
                          <a:gd name="T71" fmla="*/ 85 h 180"/>
                          <a:gd name="T72" fmla="*/ 16 w 22"/>
                          <a:gd name="T73" fmla="*/ 38 h 180"/>
                          <a:gd name="T74" fmla="*/ 17 w 22"/>
                          <a:gd name="T75" fmla="*/ 52 h 180"/>
                          <a:gd name="T76" fmla="*/ 17 w 22"/>
                          <a:gd name="T77" fmla="*/ 123 h 180"/>
                          <a:gd name="T78" fmla="*/ 18 w 22"/>
                          <a:gd name="T79" fmla="*/ 164 h 180"/>
                          <a:gd name="T80" fmla="*/ 18 w 22"/>
                          <a:gd name="T81" fmla="*/ 36 h 180"/>
                          <a:gd name="T82" fmla="*/ 18 w 22"/>
                          <a:gd name="T83" fmla="*/ 38 h 180"/>
                          <a:gd name="T84" fmla="*/ 19 w 22"/>
                          <a:gd name="T85" fmla="*/ 46 h 180"/>
                          <a:gd name="T86" fmla="*/ 19 w 22"/>
                          <a:gd name="T87" fmla="*/ 65 h 180"/>
                          <a:gd name="T88" fmla="*/ 20 w 22"/>
                          <a:gd name="T89" fmla="*/ 5 h 180"/>
                          <a:gd name="T90" fmla="*/ 20 w 22"/>
                          <a:gd name="T91" fmla="*/ 10 h 180"/>
                          <a:gd name="T92" fmla="*/ 20 w 22"/>
                          <a:gd name="T93" fmla="*/ 7 h 180"/>
                          <a:gd name="T94" fmla="*/ 21 w 22"/>
                          <a:gd name="T95" fmla="*/ 114 h 180"/>
                          <a:gd name="T96" fmla="*/ 21 w 22"/>
                          <a:gd name="T97" fmla="*/ 63 h 180"/>
                          <a:gd name="T98" fmla="*/ 22 w 22"/>
                          <a:gd name="T99" fmla="*/ 155 h 18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2" h="180">
                            <a:moveTo>
                              <a:pt x="0" y="71"/>
                            </a:moveTo>
                            <a:lnTo>
                              <a:pt x="1" y="180"/>
                            </a:lnTo>
                            <a:lnTo>
                              <a:pt x="1" y="22"/>
                            </a:lnTo>
                            <a:lnTo>
                              <a:pt x="2" y="74"/>
                            </a:lnTo>
                            <a:lnTo>
                              <a:pt x="2" y="160"/>
                            </a:lnTo>
                            <a:lnTo>
                              <a:pt x="3" y="48"/>
                            </a:lnTo>
                            <a:lnTo>
                              <a:pt x="3" y="23"/>
                            </a:lnTo>
                            <a:lnTo>
                              <a:pt x="4" y="94"/>
                            </a:lnTo>
                            <a:lnTo>
                              <a:pt x="4" y="38"/>
                            </a:lnTo>
                            <a:lnTo>
                              <a:pt x="5" y="35"/>
                            </a:lnTo>
                            <a:lnTo>
                              <a:pt x="5" y="30"/>
                            </a:lnTo>
                            <a:lnTo>
                              <a:pt x="5" y="108"/>
                            </a:lnTo>
                            <a:lnTo>
                              <a:pt x="6" y="71"/>
                            </a:lnTo>
                            <a:lnTo>
                              <a:pt x="6" y="35"/>
                            </a:lnTo>
                            <a:lnTo>
                              <a:pt x="7" y="2"/>
                            </a:lnTo>
                            <a:lnTo>
                              <a:pt x="7" y="38"/>
                            </a:lnTo>
                            <a:lnTo>
                              <a:pt x="7" y="32"/>
                            </a:lnTo>
                            <a:lnTo>
                              <a:pt x="8" y="10"/>
                            </a:lnTo>
                            <a:lnTo>
                              <a:pt x="9" y="118"/>
                            </a:lnTo>
                            <a:lnTo>
                              <a:pt x="9" y="57"/>
                            </a:lnTo>
                            <a:lnTo>
                              <a:pt x="9" y="98"/>
                            </a:lnTo>
                            <a:lnTo>
                              <a:pt x="10" y="24"/>
                            </a:lnTo>
                            <a:lnTo>
                              <a:pt x="11" y="116"/>
                            </a:lnTo>
                            <a:lnTo>
                              <a:pt x="11" y="40"/>
                            </a:lnTo>
                            <a:lnTo>
                              <a:pt x="11" y="0"/>
                            </a:lnTo>
                            <a:lnTo>
                              <a:pt x="12" y="104"/>
                            </a:lnTo>
                            <a:lnTo>
                              <a:pt x="12" y="64"/>
                            </a:lnTo>
                            <a:lnTo>
                              <a:pt x="12" y="65"/>
                            </a:lnTo>
                            <a:lnTo>
                              <a:pt x="13" y="21"/>
                            </a:lnTo>
                            <a:lnTo>
                              <a:pt x="14" y="39"/>
                            </a:lnTo>
                            <a:lnTo>
                              <a:pt x="14" y="47"/>
                            </a:lnTo>
                            <a:lnTo>
                              <a:pt x="14" y="21"/>
                            </a:lnTo>
                            <a:lnTo>
                              <a:pt x="15" y="133"/>
                            </a:lnTo>
                            <a:lnTo>
                              <a:pt x="15" y="51"/>
                            </a:lnTo>
                            <a:lnTo>
                              <a:pt x="16" y="81"/>
                            </a:lnTo>
                            <a:lnTo>
                              <a:pt x="16" y="85"/>
                            </a:lnTo>
                            <a:lnTo>
                              <a:pt x="16" y="38"/>
                            </a:lnTo>
                            <a:lnTo>
                              <a:pt x="17" y="52"/>
                            </a:lnTo>
                            <a:lnTo>
                              <a:pt x="17" y="123"/>
                            </a:lnTo>
                            <a:lnTo>
                              <a:pt x="18" y="164"/>
                            </a:lnTo>
                            <a:lnTo>
                              <a:pt x="18" y="36"/>
                            </a:lnTo>
                            <a:lnTo>
                              <a:pt x="18" y="38"/>
                            </a:lnTo>
                            <a:lnTo>
                              <a:pt x="19" y="46"/>
                            </a:lnTo>
                            <a:lnTo>
                              <a:pt x="19" y="65"/>
                            </a:lnTo>
                            <a:lnTo>
                              <a:pt x="20" y="5"/>
                            </a:lnTo>
                            <a:lnTo>
                              <a:pt x="20" y="10"/>
                            </a:lnTo>
                            <a:lnTo>
                              <a:pt x="20" y="7"/>
                            </a:lnTo>
                            <a:lnTo>
                              <a:pt x="21" y="114"/>
                            </a:lnTo>
                            <a:lnTo>
                              <a:pt x="21" y="63"/>
                            </a:lnTo>
                            <a:lnTo>
                              <a:pt x="22" y="15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96" name="Freeform 160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805614" y="4024314"/>
                        <a:ext cx="36513" cy="300038"/>
                      </a:xfrm>
                      <a:custGeom>
                        <a:avLst/>
                        <a:gdLst>
                          <a:gd name="T0" fmla="*/ 0 w 23"/>
                          <a:gd name="T1" fmla="*/ 189 h 189"/>
                          <a:gd name="T2" fmla="*/ 1 w 23"/>
                          <a:gd name="T3" fmla="*/ 33 h 189"/>
                          <a:gd name="T4" fmla="*/ 1 w 23"/>
                          <a:gd name="T5" fmla="*/ 58 h 189"/>
                          <a:gd name="T6" fmla="*/ 1 w 23"/>
                          <a:gd name="T7" fmla="*/ 62 h 189"/>
                          <a:gd name="T8" fmla="*/ 1 w 23"/>
                          <a:gd name="T9" fmla="*/ 67 h 189"/>
                          <a:gd name="T10" fmla="*/ 2 w 23"/>
                          <a:gd name="T11" fmla="*/ 9 h 189"/>
                          <a:gd name="T12" fmla="*/ 3 w 23"/>
                          <a:gd name="T13" fmla="*/ 43 h 189"/>
                          <a:gd name="T14" fmla="*/ 3 w 23"/>
                          <a:gd name="T15" fmla="*/ 51 h 189"/>
                          <a:gd name="T16" fmla="*/ 3 w 23"/>
                          <a:gd name="T17" fmla="*/ 25 h 189"/>
                          <a:gd name="T18" fmla="*/ 3 w 23"/>
                          <a:gd name="T19" fmla="*/ 92 h 189"/>
                          <a:gd name="T20" fmla="*/ 4 w 23"/>
                          <a:gd name="T21" fmla="*/ 53 h 189"/>
                          <a:gd name="T22" fmla="*/ 5 w 23"/>
                          <a:gd name="T23" fmla="*/ 29 h 189"/>
                          <a:gd name="T24" fmla="*/ 5 w 23"/>
                          <a:gd name="T25" fmla="*/ 125 h 189"/>
                          <a:gd name="T26" fmla="*/ 6 w 23"/>
                          <a:gd name="T27" fmla="*/ 51 h 189"/>
                          <a:gd name="T28" fmla="*/ 6 w 23"/>
                          <a:gd name="T29" fmla="*/ 41 h 189"/>
                          <a:gd name="T30" fmla="*/ 6 w 23"/>
                          <a:gd name="T31" fmla="*/ 137 h 189"/>
                          <a:gd name="T32" fmla="*/ 7 w 23"/>
                          <a:gd name="T33" fmla="*/ 78 h 189"/>
                          <a:gd name="T34" fmla="*/ 8 w 23"/>
                          <a:gd name="T35" fmla="*/ 78 h 189"/>
                          <a:gd name="T36" fmla="*/ 9 w 23"/>
                          <a:gd name="T37" fmla="*/ 26 h 189"/>
                          <a:gd name="T38" fmla="*/ 9 w 23"/>
                          <a:gd name="T39" fmla="*/ 37 h 189"/>
                          <a:gd name="T40" fmla="*/ 10 w 23"/>
                          <a:gd name="T41" fmla="*/ 90 h 189"/>
                          <a:gd name="T42" fmla="*/ 11 w 23"/>
                          <a:gd name="T43" fmla="*/ 94 h 189"/>
                          <a:gd name="T44" fmla="*/ 11 w 23"/>
                          <a:gd name="T45" fmla="*/ 108 h 189"/>
                          <a:gd name="T46" fmla="*/ 12 w 23"/>
                          <a:gd name="T47" fmla="*/ 59 h 189"/>
                          <a:gd name="T48" fmla="*/ 12 w 23"/>
                          <a:gd name="T49" fmla="*/ 74 h 189"/>
                          <a:gd name="T50" fmla="*/ 12 w 23"/>
                          <a:gd name="T51" fmla="*/ 66 h 189"/>
                          <a:gd name="T52" fmla="*/ 13 w 23"/>
                          <a:gd name="T53" fmla="*/ 164 h 189"/>
                          <a:gd name="T54" fmla="*/ 13 w 23"/>
                          <a:gd name="T55" fmla="*/ 13 h 189"/>
                          <a:gd name="T56" fmla="*/ 13 w 23"/>
                          <a:gd name="T57" fmla="*/ 24 h 189"/>
                          <a:gd name="T58" fmla="*/ 14 w 23"/>
                          <a:gd name="T59" fmla="*/ 112 h 189"/>
                          <a:gd name="T60" fmla="*/ 14 w 23"/>
                          <a:gd name="T61" fmla="*/ 62 h 189"/>
                          <a:gd name="T62" fmla="*/ 15 w 23"/>
                          <a:gd name="T63" fmla="*/ 122 h 189"/>
                          <a:gd name="T64" fmla="*/ 15 w 23"/>
                          <a:gd name="T65" fmla="*/ 64 h 189"/>
                          <a:gd name="T66" fmla="*/ 15 w 23"/>
                          <a:gd name="T67" fmla="*/ 35 h 189"/>
                          <a:gd name="T68" fmla="*/ 17 w 23"/>
                          <a:gd name="T69" fmla="*/ 167 h 189"/>
                          <a:gd name="T70" fmla="*/ 17 w 23"/>
                          <a:gd name="T71" fmla="*/ 85 h 189"/>
                          <a:gd name="T72" fmla="*/ 17 w 23"/>
                          <a:gd name="T73" fmla="*/ 71 h 189"/>
                          <a:gd name="T74" fmla="*/ 17 w 23"/>
                          <a:gd name="T75" fmla="*/ 83 h 189"/>
                          <a:gd name="T76" fmla="*/ 18 w 23"/>
                          <a:gd name="T77" fmla="*/ 39 h 189"/>
                          <a:gd name="T78" fmla="*/ 19 w 23"/>
                          <a:gd name="T79" fmla="*/ 33 h 189"/>
                          <a:gd name="T80" fmla="*/ 19 w 23"/>
                          <a:gd name="T81" fmla="*/ 30 h 189"/>
                          <a:gd name="T82" fmla="*/ 19 w 23"/>
                          <a:gd name="T83" fmla="*/ 78 h 189"/>
                          <a:gd name="T84" fmla="*/ 20 w 23"/>
                          <a:gd name="T85" fmla="*/ 40 h 189"/>
                          <a:gd name="T86" fmla="*/ 20 w 23"/>
                          <a:gd name="T87" fmla="*/ 70 h 189"/>
                          <a:gd name="T88" fmla="*/ 21 w 23"/>
                          <a:gd name="T89" fmla="*/ 10 h 189"/>
                          <a:gd name="T90" fmla="*/ 21 w 23"/>
                          <a:gd name="T91" fmla="*/ 11 h 189"/>
                          <a:gd name="T92" fmla="*/ 22 w 23"/>
                          <a:gd name="T93" fmla="*/ 42 h 189"/>
                          <a:gd name="T94" fmla="*/ 22 w 23"/>
                          <a:gd name="T95" fmla="*/ 72 h 189"/>
                          <a:gd name="T96" fmla="*/ 23 w 23"/>
                          <a:gd name="T97" fmla="*/ 0 h 189"/>
                          <a:gd name="T98" fmla="*/ 23 w 23"/>
                          <a:gd name="T99" fmla="*/ 19 h 18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3" h="189">
                            <a:moveTo>
                              <a:pt x="0" y="189"/>
                            </a:moveTo>
                            <a:lnTo>
                              <a:pt x="1" y="33"/>
                            </a:lnTo>
                            <a:lnTo>
                              <a:pt x="1" y="58"/>
                            </a:lnTo>
                            <a:lnTo>
                              <a:pt x="1" y="62"/>
                            </a:lnTo>
                            <a:lnTo>
                              <a:pt x="1" y="67"/>
                            </a:lnTo>
                            <a:lnTo>
                              <a:pt x="2" y="9"/>
                            </a:lnTo>
                            <a:lnTo>
                              <a:pt x="3" y="43"/>
                            </a:lnTo>
                            <a:lnTo>
                              <a:pt x="3" y="51"/>
                            </a:lnTo>
                            <a:lnTo>
                              <a:pt x="3" y="25"/>
                            </a:lnTo>
                            <a:lnTo>
                              <a:pt x="3" y="92"/>
                            </a:lnTo>
                            <a:lnTo>
                              <a:pt x="4" y="53"/>
                            </a:lnTo>
                            <a:lnTo>
                              <a:pt x="5" y="29"/>
                            </a:lnTo>
                            <a:lnTo>
                              <a:pt x="5" y="125"/>
                            </a:lnTo>
                            <a:lnTo>
                              <a:pt x="6" y="51"/>
                            </a:lnTo>
                            <a:lnTo>
                              <a:pt x="6" y="41"/>
                            </a:lnTo>
                            <a:lnTo>
                              <a:pt x="6" y="137"/>
                            </a:lnTo>
                            <a:lnTo>
                              <a:pt x="7" y="78"/>
                            </a:lnTo>
                            <a:lnTo>
                              <a:pt x="8" y="78"/>
                            </a:lnTo>
                            <a:lnTo>
                              <a:pt x="9" y="26"/>
                            </a:lnTo>
                            <a:lnTo>
                              <a:pt x="9" y="37"/>
                            </a:lnTo>
                            <a:lnTo>
                              <a:pt x="10" y="90"/>
                            </a:lnTo>
                            <a:lnTo>
                              <a:pt x="11" y="94"/>
                            </a:lnTo>
                            <a:lnTo>
                              <a:pt x="11" y="108"/>
                            </a:lnTo>
                            <a:lnTo>
                              <a:pt x="12" y="59"/>
                            </a:lnTo>
                            <a:lnTo>
                              <a:pt x="12" y="74"/>
                            </a:lnTo>
                            <a:lnTo>
                              <a:pt x="12" y="66"/>
                            </a:lnTo>
                            <a:lnTo>
                              <a:pt x="13" y="164"/>
                            </a:lnTo>
                            <a:lnTo>
                              <a:pt x="13" y="13"/>
                            </a:lnTo>
                            <a:lnTo>
                              <a:pt x="13" y="24"/>
                            </a:lnTo>
                            <a:lnTo>
                              <a:pt x="14" y="112"/>
                            </a:lnTo>
                            <a:lnTo>
                              <a:pt x="14" y="62"/>
                            </a:lnTo>
                            <a:lnTo>
                              <a:pt x="15" y="122"/>
                            </a:lnTo>
                            <a:lnTo>
                              <a:pt x="15" y="64"/>
                            </a:lnTo>
                            <a:lnTo>
                              <a:pt x="15" y="35"/>
                            </a:lnTo>
                            <a:lnTo>
                              <a:pt x="17" y="167"/>
                            </a:lnTo>
                            <a:lnTo>
                              <a:pt x="17" y="85"/>
                            </a:lnTo>
                            <a:lnTo>
                              <a:pt x="17" y="71"/>
                            </a:lnTo>
                            <a:lnTo>
                              <a:pt x="17" y="83"/>
                            </a:lnTo>
                            <a:lnTo>
                              <a:pt x="18" y="39"/>
                            </a:lnTo>
                            <a:lnTo>
                              <a:pt x="19" y="33"/>
                            </a:lnTo>
                            <a:lnTo>
                              <a:pt x="19" y="30"/>
                            </a:lnTo>
                            <a:lnTo>
                              <a:pt x="19" y="78"/>
                            </a:lnTo>
                            <a:lnTo>
                              <a:pt x="20" y="40"/>
                            </a:lnTo>
                            <a:lnTo>
                              <a:pt x="20" y="70"/>
                            </a:lnTo>
                            <a:lnTo>
                              <a:pt x="21" y="10"/>
                            </a:lnTo>
                            <a:lnTo>
                              <a:pt x="21" y="11"/>
                            </a:lnTo>
                            <a:lnTo>
                              <a:pt x="22" y="42"/>
                            </a:lnTo>
                            <a:lnTo>
                              <a:pt x="22" y="72"/>
                            </a:lnTo>
                            <a:lnTo>
                              <a:pt x="23" y="0"/>
                            </a:lnTo>
                            <a:lnTo>
                              <a:pt x="23" y="1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97" name="Freeform 160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842126" y="4008439"/>
                        <a:ext cx="38100" cy="361950"/>
                      </a:xfrm>
                      <a:custGeom>
                        <a:avLst/>
                        <a:gdLst>
                          <a:gd name="T0" fmla="*/ 0 w 24"/>
                          <a:gd name="T1" fmla="*/ 29 h 228"/>
                          <a:gd name="T2" fmla="*/ 0 w 24"/>
                          <a:gd name="T3" fmla="*/ 88 h 228"/>
                          <a:gd name="T4" fmla="*/ 1 w 24"/>
                          <a:gd name="T5" fmla="*/ 201 h 228"/>
                          <a:gd name="T6" fmla="*/ 1 w 24"/>
                          <a:gd name="T7" fmla="*/ 33 h 228"/>
                          <a:gd name="T8" fmla="*/ 2 w 24"/>
                          <a:gd name="T9" fmla="*/ 53 h 228"/>
                          <a:gd name="T10" fmla="*/ 3 w 24"/>
                          <a:gd name="T11" fmla="*/ 228 h 228"/>
                          <a:gd name="T12" fmla="*/ 3 w 24"/>
                          <a:gd name="T13" fmla="*/ 59 h 228"/>
                          <a:gd name="T14" fmla="*/ 3 w 24"/>
                          <a:gd name="T15" fmla="*/ 211 h 228"/>
                          <a:gd name="T16" fmla="*/ 4 w 24"/>
                          <a:gd name="T17" fmla="*/ 92 h 228"/>
                          <a:gd name="T18" fmla="*/ 5 w 24"/>
                          <a:gd name="T19" fmla="*/ 125 h 228"/>
                          <a:gd name="T20" fmla="*/ 5 w 24"/>
                          <a:gd name="T21" fmla="*/ 126 h 228"/>
                          <a:gd name="T22" fmla="*/ 6 w 24"/>
                          <a:gd name="T23" fmla="*/ 42 h 228"/>
                          <a:gd name="T24" fmla="*/ 6 w 24"/>
                          <a:gd name="T25" fmla="*/ 60 h 228"/>
                          <a:gd name="T26" fmla="*/ 6 w 24"/>
                          <a:gd name="T27" fmla="*/ 51 h 228"/>
                          <a:gd name="T28" fmla="*/ 7 w 24"/>
                          <a:gd name="T29" fmla="*/ 38 h 228"/>
                          <a:gd name="T30" fmla="*/ 8 w 24"/>
                          <a:gd name="T31" fmla="*/ 100 h 228"/>
                          <a:gd name="T32" fmla="*/ 8 w 24"/>
                          <a:gd name="T33" fmla="*/ 60 h 228"/>
                          <a:gd name="T34" fmla="*/ 9 w 24"/>
                          <a:gd name="T35" fmla="*/ 135 h 228"/>
                          <a:gd name="T36" fmla="*/ 9 w 24"/>
                          <a:gd name="T37" fmla="*/ 35 h 228"/>
                          <a:gd name="T38" fmla="*/ 10 w 24"/>
                          <a:gd name="T39" fmla="*/ 83 h 228"/>
                          <a:gd name="T40" fmla="*/ 10 w 24"/>
                          <a:gd name="T41" fmla="*/ 198 h 228"/>
                          <a:gd name="T42" fmla="*/ 11 w 24"/>
                          <a:gd name="T43" fmla="*/ 76 h 228"/>
                          <a:gd name="T44" fmla="*/ 11 w 24"/>
                          <a:gd name="T45" fmla="*/ 48 h 228"/>
                          <a:gd name="T46" fmla="*/ 12 w 24"/>
                          <a:gd name="T47" fmla="*/ 130 h 228"/>
                          <a:gd name="T48" fmla="*/ 12 w 24"/>
                          <a:gd name="T49" fmla="*/ 70 h 228"/>
                          <a:gd name="T50" fmla="*/ 13 w 24"/>
                          <a:gd name="T51" fmla="*/ 31 h 228"/>
                          <a:gd name="T52" fmla="*/ 14 w 24"/>
                          <a:gd name="T53" fmla="*/ 60 h 228"/>
                          <a:gd name="T54" fmla="*/ 14 w 24"/>
                          <a:gd name="T55" fmla="*/ 57 h 228"/>
                          <a:gd name="T56" fmla="*/ 14 w 24"/>
                          <a:gd name="T57" fmla="*/ 111 h 228"/>
                          <a:gd name="T58" fmla="*/ 15 w 24"/>
                          <a:gd name="T59" fmla="*/ 28 h 228"/>
                          <a:gd name="T60" fmla="*/ 15 w 24"/>
                          <a:gd name="T61" fmla="*/ 99 h 228"/>
                          <a:gd name="T62" fmla="*/ 16 w 24"/>
                          <a:gd name="T63" fmla="*/ 18 h 228"/>
                          <a:gd name="T64" fmla="*/ 16 w 24"/>
                          <a:gd name="T65" fmla="*/ 0 h 228"/>
                          <a:gd name="T66" fmla="*/ 17 w 24"/>
                          <a:gd name="T67" fmla="*/ 49 h 228"/>
                          <a:gd name="T68" fmla="*/ 17 w 24"/>
                          <a:gd name="T69" fmla="*/ 14 h 228"/>
                          <a:gd name="T70" fmla="*/ 17 w 24"/>
                          <a:gd name="T71" fmla="*/ 13 h 228"/>
                          <a:gd name="T72" fmla="*/ 17 w 24"/>
                          <a:gd name="T73" fmla="*/ 8 h 228"/>
                          <a:gd name="T74" fmla="*/ 19 w 24"/>
                          <a:gd name="T75" fmla="*/ 135 h 228"/>
                          <a:gd name="T76" fmla="*/ 19 w 24"/>
                          <a:gd name="T77" fmla="*/ 44 h 228"/>
                          <a:gd name="T78" fmla="*/ 19 w 24"/>
                          <a:gd name="T79" fmla="*/ 104 h 228"/>
                          <a:gd name="T80" fmla="*/ 19 w 24"/>
                          <a:gd name="T81" fmla="*/ 1 h 228"/>
                          <a:gd name="T82" fmla="*/ 20 w 24"/>
                          <a:gd name="T83" fmla="*/ 29 h 228"/>
                          <a:gd name="T84" fmla="*/ 21 w 24"/>
                          <a:gd name="T85" fmla="*/ 13 h 228"/>
                          <a:gd name="T86" fmla="*/ 21 w 24"/>
                          <a:gd name="T87" fmla="*/ 114 h 228"/>
                          <a:gd name="T88" fmla="*/ 22 w 24"/>
                          <a:gd name="T89" fmla="*/ 38 h 228"/>
                          <a:gd name="T90" fmla="*/ 22 w 24"/>
                          <a:gd name="T91" fmla="*/ 19 h 228"/>
                          <a:gd name="T92" fmla="*/ 23 w 24"/>
                          <a:gd name="T93" fmla="*/ 120 h 228"/>
                          <a:gd name="T94" fmla="*/ 24 w 24"/>
                          <a:gd name="T95" fmla="*/ 50 h 228"/>
                          <a:gd name="T96" fmla="*/ 24 w 24"/>
                          <a:gd name="T97" fmla="*/ 18 h 228"/>
                          <a:gd name="T98" fmla="*/ 24 w 24"/>
                          <a:gd name="T99" fmla="*/ 84 h 22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4" h="228">
                            <a:moveTo>
                              <a:pt x="0" y="29"/>
                            </a:moveTo>
                            <a:lnTo>
                              <a:pt x="0" y="88"/>
                            </a:lnTo>
                            <a:lnTo>
                              <a:pt x="1" y="201"/>
                            </a:lnTo>
                            <a:lnTo>
                              <a:pt x="1" y="33"/>
                            </a:lnTo>
                            <a:lnTo>
                              <a:pt x="2" y="53"/>
                            </a:lnTo>
                            <a:lnTo>
                              <a:pt x="3" y="228"/>
                            </a:lnTo>
                            <a:lnTo>
                              <a:pt x="3" y="59"/>
                            </a:lnTo>
                            <a:lnTo>
                              <a:pt x="3" y="211"/>
                            </a:lnTo>
                            <a:lnTo>
                              <a:pt x="4" y="92"/>
                            </a:lnTo>
                            <a:lnTo>
                              <a:pt x="5" y="125"/>
                            </a:lnTo>
                            <a:lnTo>
                              <a:pt x="5" y="126"/>
                            </a:lnTo>
                            <a:lnTo>
                              <a:pt x="6" y="42"/>
                            </a:lnTo>
                            <a:lnTo>
                              <a:pt x="6" y="60"/>
                            </a:lnTo>
                            <a:lnTo>
                              <a:pt x="6" y="51"/>
                            </a:lnTo>
                            <a:lnTo>
                              <a:pt x="7" y="38"/>
                            </a:lnTo>
                            <a:lnTo>
                              <a:pt x="8" y="100"/>
                            </a:lnTo>
                            <a:lnTo>
                              <a:pt x="8" y="60"/>
                            </a:lnTo>
                            <a:lnTo>
                              <a:pt x="9" y="135"/>
                            </a:lnTo>
                            <a:lnTo>
                              <a:pt x="9" y="35"/>
                            </a:lnTo>
                            <a:lnTo>
                              <a:pt x="10" y="83"/>
                            </a:lnTo>
                            <a:lnTo>
                              <a:pt x="10" y="198"/>
                            </a:lnTo>
                            <a:lnTo>
                              <a:pt x="11" y="76"/>
                            </a:lnTo>
                            <a:lnTo>
                              <a:pt x="11" y="48"/>
                            </a:lnTo>
                            <a:lnTo>
                              <a:pt x="12" y="130"/>
                            </a:lnTo>
                            <a:lnTo>
                              <a:pt x="12" y="70"/>
                            </a:lnTo>
                            <a:lnTo>
                              <a:pt x="13" y="31"/>
                            </a:lnTo>
                            <a:lnTo>
                              <a:pt x="14" y="60"/>
                            </a:lnTo>
                            <a:lnTo>
                              <a:pt x="14" y="57"/>
                            </a:lnTo>
                            <a:lnTo>
                              <a:pt x="14" y="111"/>
                            </a:lnTo>
                            <a:lnTo>
                              <a:pt x="15" y="28"/>
                            </a:lnTo>
                            <a:lnTo>
                              <a:pt x="15" y="99"/>
                            </a:lnTo>
                            <a:lnTo>
                              <a:pt x="16" y="18"/>
                            </a:lnTo>
                            <a:lnTo>
                              <a:pt x="16" y="0"/>
                            </a:lnTo>
                            <a:lnTo>
                              <a:pt x="17" y="49"/>
                            </a:lnTo>
                            <a:lnTo>
                              <a:pt x="17" y="14"/>
                            </a:lnTo>
                            <a:lnTo>
                              <a:pt x="17" y="13"/>
                            </a:lnTo>
                            <a:lnTo>
                              <a:pt x="17" y="8"/>
                            </a:lnTo>
                            <a:lnTo>
                              <a:pt x="19" y="135"/>
                            </a:lnTo>
                            <a:lnTo>
                              <a:pt x="19" y="44"/>
                            </a:lnTo>
                            <a:lnTo>
                              <a:pt x="19" y="104"/>
                            </a:lnTo>
                            <a:lnTo>
                              <a:pt x="19" y="1"/>
                            </a:lnTo>
                            <a:lnTo>
                              <a:pt x="20" y="29"/>
                            </a:lnTo>
                            <a:lnTo>
                              <a:pt x="21" y="13"/>
                            </a:lnTo>
                            <a:lnTo>
                              <a:pt x="21" y="114"/>
                            </a:lnTo>
                            <a:lnTo>
                              <a:pt x="22" y="38"/>
                            </a:lnTo>
                            <a:lnTo>
                              <a:pt x="22" y="19"/>
                            </a:lnTo>
                            <a:lnTo>
                              <a:pt x="23" y="120"/>
                            </a:lnTo>
                            <a:lnTo>
                              <a:pt x="24" y="50"/>
                            </a:lnTo>
                            <a:lnTo>
                              <a:pt x="24" y="18"/>
                            </a:lnTo>
                            <a:lnTo>
                              <a:pt x="24" y="8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98" name="Freeform 160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880226" y="3998914"/>
                        <a:ext cx="36513" cy="385763"/>
                      </a:xfrm>
                      <a:custGeom>
                        <a:avLst/>
                        <a:gdLst>
                          <a:gd name="T0" fmla="*/ 0 w 23"/>
                          <a:gd name="T1" fmla="*/ 90 h 243"/>
                          <a:gd name="T2" fmla="*/ 1 w 23"/>
                          <a:gd name="T3" fmla="*/ 76 h 243"/>
                          <a:gd name="T4" fmla="*/ 1 w 23"/>
                          <a:gd name="T5" fmla="*/ 29 h 243"/>
                          <a:gd name="T6" fmla="*/ 1 w 23"/>
                          <a:gd name="T7" fmla="*/ 5 h 243"/>
                          <a:gd name="T8" fmla="*/ 2 w 23"/>
                          <a:gd name="T9" fmla="*/ 48 h 243"/>
                          <a:gd name="T10" fmla="*/ 2 w 23"/>
                          <a:gd name="T11" fmla="*/ 43 h 243"/>
                          <a:gd name="T12" fmla="*/ 3 w 23"/>
                          <a:gd name="T13" fmla="*/ 39 h 243"/>
                          <a:gd name="T14" fmla="*/ 3 w 23"/>
                          <a:gd name="T15" fmla="*/ 122 h 243"/>
                          <a:gd name="T16" fmla="*/ 4 w 23"/>
                          <a:gd name="T17" fmla="*/ 2 h 243"/>
                          <a:gd name="T18" fmla="*/ 4 w 23"/>
                          <a:gd name="T19" fmla="*/ 25 h 243"/>
                          <a:gd name="T20" fmla="*/ 4 w 23"/>
                          <a:gd name="T21" fmla="*/ 34 h 243"/>
                          <a:gd name="T22" fmla="*/ 4 w 23"/>
                          <a:gd name="T23" fmla="*/ 56 h 243"/>
                          <a:gd name="T24" fmla="*/ 6 w 23"/>
                          <a:gd name="T25" fmla="*/ 30 h 243"/>
                          <a:gd name="T26" fmla="*/ 6 w 23"/>
                          <a:gd name="T27" fmla="*/ 79 h 243"/>
                          <a:gd name="T28" fmla="*/ 6 w 23"/>
                          <a:gd name="T29" fmla="*/ 37 h 243"/>
                          <a:gd name="T30" fmla="*/ 7 w 23"/>
                          <a:gd name="T31" fmla="*/ 85 h 243"/>
                          <a:gd name="T32" fmla="*/ 7 w 23"/>
                          <a:gd name="T33" fmla="*/ 63 h 243"/>
                          <a:gd name="T34" fmla="*/ 8 w 23"/>
                          <a:gd name="T35" fmla="*/ 155 h 243"/>
                          <a:gd name="T36" fmla="*/ 9 w 23"/>
                          <a:gd name="T37" fmla="*/ 1 h 243"/>
                          <a:gd name="T38" fmla="*/ 9 w 23"/>
                          <a:gd name="T39" fmla="*/ 16 h 243"/>
                          <a:gd name="T40" fmla="*/ 10 w 23"/>
                          <a:gd name="T41" fmla="*/ 98 h 243"/>
                          <a:gd name="T42" fmla="*/ 10 w 23"/>
                          <a:gd name="T43" fmla="*/ 45 h 243"/>
                          <a:gd name="T44" fmla="*/ 11 w 23"/>
                          <a:gd name="T45" fmla="*/ 27 h 243"/>
                          <a:gd name="T46" fmla="*/ 11 w 23"/>
                          <a:gd name="T47" fmla="*/ 243 h 243"/>
                          <a:gd name="T48" fmla="*/ 12 w 23"/>
                          <a:gd name="T49" fmla="*/ 32 h 243"/>
                          <a:gd name="T50" fmla="*/ 12 w 23"/>
                          <a:gd name="T51" fmla="*/ 73 h 243"/>
                          <a:gd name="T52" fmla="*/ 13 w 23"/>
                          <a:gd name="T53" fmla="*/ 73 h 243"/>
                          <a:gd name="T54" fmla="*/ 13 w 23"/>
                          <a:gd name="T55" fmla="*/ 45 h 243"/>
                          <a:gd name="T56" fmla="*/ 14 w 23"/>
                          <a:gd name="T57" fmla="*/ 8 h 243"/>
                          <a:gd name="T58" fmla="*/ 14 w 23"/>
                          <a:gd name="T59" fmla="*/ 3 h 243"/>
                          <a:gd name="T60" fmla="*/ 15 w 23"/>
                          <a:gd name="T61" fmla="*/ 101 h 243"/>
                          <a:gd name="T62" fmla="*/ 15 w 23"/>
                          <a:gd name="T63" fmla="*/ 44 h 243"/>
                          <a:gd name="T64" fmla="*/ 15 w 23"/>
                          <a:gd name="T65" fmla="*/ 32 h 243"/>
                          <a:gd name="T66" fmla="*/ 16 w 23"/>
                          <a:gd name="T67" fmla="*/ 14 h 243"/>
                          <a:gd name="T68" fmla="*/ 16 w 23"/>
                          <a:gd name="T69" fmla="*/ 98 h 243"/>
                          <a:gd name="T70" fmla="*/ 17 w 23"/>
                          <a:gd name="T71" fmla="*/ 101 h 243"/>
                          <a:gd name="T72" fmla="*/ 17 w 23"/>
                          <a:gd name="T73" fmla="*/ 17 h 243"/>
                          <a:gd name="T74" fmla="*/ 18 w 23"/>
                          <a:gd name="T75" fmla="*/ 19 h 243"/>
                          <a:gd name="T76" fmla="*/ 18 w 23"/>
                          <a:gd name="T77" fmla="*/ 17 h 243"/>
                          <a:gd name="T78" fmla="*/ 19 w 23"/>
                          <a:gd name="T79" fmla="*/ 2 h 243"/>
                          <a:gd name="T80" fmla="*/ 20 w 23"/>
                          <a:gd name="T81" fmla="*/ 38 h 243"/>
                          <a:gd name="T82" fmla="*/ 20 w 23"/>
                          <a:gd name="T83" fmla="*/ 23 h 243"/>
                          <a:gd name="T84" fmla="*/ 21 w 23"/>
                          <a:gd name="T85" fmla="*/ 1 h 243"/>
                          <a:gd name="T86" fmla="*/ 21 w 23"/>
                          <a:gd name="T87" fmla="*/ 109 h 243"/>
                          <a:gd name="T88" fmla="*/ 22 w 23"/>
                          <a:gd name="T89" fmla="*/ 21 h 243"/>
                          <a:gd name="T90" fmla="*/ 22 w 23"/>
                          <a:gd name="T91" fmla="*/ 0 h 243"/>
                          <a:gd name="T92" fmla="*/ 22 w 23"/>
                          <a:gd name="T93" fmla="*/ 69 h 243"/>
                          <a:gd name="T94" fmla="*/ 23 w 23"/>
                          <a:gd name="T95" fmla="*/ 16 h 243"/>
                          <a:gd name="T96" fmla="*/ 23 w 23"/>
                          <a:gd name="T97" fmla="*/ 48 h 243"/>
                          <a:gd name="T98" fmla="*/ 23 w 23"/>
                          <a:gd name="T99" fmla="*/ 101 h 24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3" h="243">
                            <a:moveTo>
                              <a:pt x="0" y="90"/>
                            </a:moveTo>
                            <a:lnTo>
                              <a:pt x="1" y="76"/>
                            </a:lnTo>
                            <a:lnTo>
                              <a:pt x="1" y="29"/>
                            </a:lnTo>
                            <a:lnTo>
                              <a:pt x="1" y="5"/>
                            </a:lnTo>
                            <a:lnTo>
                              <a:pt x="2" y="48"/>
                            </a:lnTo>
                            <a:lnTo>
                              <a:pt x="2" y="43"/>
                            </a:lnTo>
                            <a:lnTo>
                              <a:pt x="3" y="39"/>
                            </a:lnTo>
                            <a:lnTo>
                              <a:pt x="3" y="122"/>
                            </a:lnTo>
                            <a:lnTo>
                              <a:pt x="4" y="2"/>
                            </a:lnTo>
                            <a:lnTo>
                              <a:pt x="4" y="25"/>
                            </a:lnTo>
                            <a:lnTo>
                              <a:pt x="4" y="34"/>
                            </a:lnTo>
                            <a:lnTo>
                              <a:pt x="4" y="56"/>
                            </a:lnTo>
                            <a:lnTo>
                              <a:pt x="6" y="30"/>
                            </a:lnTo>
                            <a:lnTo>
                              <a:pt x="6" y="79"/>
                            </a:lnTo>
                            <a:lnTo>
                              <a:pt x="6" y="37"/>
                            </a:lnTo>
                            <a:lnTo>
                              <a:pt x="7" y="85"/>
                            </a:lnTo>
                            <a:lnTo>
                              <a:pt x="7" y="63"/>
                            </a:lnTo>
                            <a:lnTo>
                              <a:pt x="8" y="155"/>
                            </a:lnTo>
                            <a:lnTo>
                              <a:pt x="9" y="1"/>
                            </a:lnTo>
                            <a:lnTo>
                              <a:pt x="9" y="16"/>
                            </a:lnTo>
                            <a:lnTo>
                              <a:pt x="10" y="98"/>
                            </a:lnTo>
                            <a:lnTo>
                              <a:pt x="10" y="45"/>
                            </a:lnTo>
                            <a:lnTo>
                              <a:pt x="11" y="27"/>
                            </a:lnTo>
                            <a:lnTo>
                              <a:pt x="11" y="243"/>
                            </a:lnTo>
                            <a:lnTo>
                              <a:pt x="12" y="32"/>
                            </a:lnTo>
                            <a:lnTo>
                              <a:pt x="12" y="73"/>
                            </a:lnTo>
                            <a:lnTo>
                              <a:pt x="13" y="73"/>
                            </a:lnTo>
                            <a:lnTo>
                              <a:pt x="13" y="45"/>
                            </a:lnTo>
                            <a:lnTo>
                              <a:pt x="14" y="8"/>
                            </a:lnTo>
                            <a:lnTo>
                              <a:pt x="14" y="3"/>
                            </a:lnTo>
                            <a:lnTo>
                              <a:pt x="15" y="101"/>
                            </a:lnTo>
                            <a:lnTo>
                              <a:pt x="15" y="44"/>
                            </a:lnTo>
                            <a:lnTo>
                              <a:pt x="15" y="32"/>
                            </a:lnTo>
                            <a:lnTo>
                              <a:pt x="16" y="14"/>
                            </a:lnTo>
                            <a:lnTo>
                              <a:pt x="16" y="98"/>
                            </a:lnTo>
                            <a:lnTo>
                              <a:pt x="17" y="101"/>
                            </a:lnTo>
                            <a:lnTo>
                              <a:pt x="17" y="17"/>
                            </a:lnTo>
                            <a:lnTo>
                              <a:pt x="18" y="19"/>
                            </a:lnTo>
                            <a:lnTo>
                              <a:pt x="18" y="17"/>
                            </a:lnTo>
                            <a:lnTo>
                              <a:pt x="19" y="2"/>
                            </a:lnTo>
                            <a:lnTo>
                              <a:pt x="20" y="38"/>
                            </a:lnTo>
                            <a:lnTo>
                              <a:pt x="20" y="23"/>
                            </a:lnTo>
                            <a:lnTo>
                              <a:pt x="21" y="1"/>
                            </a:lnTo>
                            <a:lnTo>
                              <a:pt x="21" y="109"/>
                            </a:lnTo>
                            <a:lnTo>
                              <a:pt x="22" y="21"/>
                            </a:lnTo>
                            <a:lnTo>
                              <a:pt x="22" y="0"/>
                            </a:lnTo>
                            <a:lnTo>
                              <a:pt x="22" y="69"/>
                            </a:lnTo>
                            <a:lnTo>
                              <a:pt x="23" y="16"/>
                            </a:lnTo>
                            <a:lnTo>
                              <a:pt x="23" y="48"/>
                            </a:lnTo>
                            <a:lnTo>
                              <a:pt x="23" y="10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99" name="Freeform 160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916739" y="3875089"/>
                        <a:ext cx="39688" cy="346075"/>
                      </a:xfrm>
                      <a:custGeom>
                        <a:avLst/>
                        <a:gdLst>
                          <a:gd name="T0" fmla="*/ 0 w 25"/>
                          <a:gd name="T1" fmla="*/ 179 h 218"/>
                          <a:gd name="T2" fmla="*/ 0 w 25"/>
                          <a:gd name="T3" fmla="*/ 92 h 218"/>
                          <a:gd name="T4" fmla="*/ 1 w 25"/>
                          <a:gd name="T5" fmla="*/ 124 h 218"/>
                          <a:gd name="T6" fmla="*/ 2 w 25"/>
                          <a:gd name="T7" fmla="*/ 134 h 218"/>
                          <a:gd name="T8" fmla="*/ 2 w 25"/>
                          <a:gd name="T9" fmla="*/ 47 h 218"/>
                          <a:gd name="T10" fmla="*/ 3 w 25"/>
                          <a:gd name="T11" fmla="*/ 86 h 218"/>
                          <a:gd name="T12" fmla="*/ 3 w 25"/>
                          <a:gd name="T13" fmla="*/ 103 h 218"/>
                          <a:gd name="T14" fmla="*/ 4 w 25"/>
                          <a:gd name="T15" fmla="*/ 218 h 218"/>
                          <a:gd name="T16" fmla="*/ 4 w 25"/>
                          <a:gd name="T17" fmla="*/ 145 h 218"/>
                          <a:gd name="T18" fmla="*/ 5 w 25"/>
                          <a:gd name="T19" fmla="*/ 112 h 218"/>
                          <a:gd name="T20" fmla="*/ 6 w 25"/>
                          <a:gd name="T21" fmla="*/ 88 h 218"/>
                          <a:gd name="T22" fmla="*/ 6 w 25"/>
                          <a:gd name="T23" fmla="*/ 160 h 218"/>
                          <a:gd name="T24" fmla="*/ 6 w 25"/>
                          <a:gd name="T25" fmla="*/ 184 h 218"/>
                          <a:gd name="T26" fmla="*/ 7 w 25"/>
                          <a:gd name="T27" fmla="*/ 100 h 218"/>
                          <a:gd name="T28" fmla="*/ 8 w 25"/>
                          <a:gd name="T29" fmla="*/ 76 h 218"/>
                          <a:gd name="T30" fmla="*/ 8 w 25"/>
                          <a:gd name="T31" fmla="*/ 188 h 218"/>
                          <a:gd name="T32" fmla="*/ 9 w 25"/>
                          <a:gd name="T33" fmla="*/ 181 h 218"/>
                          <a:gd name="T34" fmla="*/ 9 w 25"/>
                          <a:gd name="T35" fmla="*/ 159 h 218"/>
                          <a:gd name="T36" fmla="*/ 11 w 25"/>
                          <a:gd name="T37" fmla="*/ 78 h 218"/>
                          <a:gd name="T38" fmla="*/ 11 w 25"/>
                          <a:gd name="T39" fmla="*/ 70 h 218"/>
                          <a:gd name="T40" fmla="*/ 11 w 25"/>
                          <a:gd name="T41" fmla="*/ 88 h 218"/>
                          <a:gd name="T42" fmla="*/ 12 w 25"/>
                          <a:gd name="T43" fmla="*/ 64 h 218"/>
                          <a:gd name="T44" fmla="*/ 12 w 25"/>
                          <a:gd name="T45" fmla="*/ 64 h 218"/>
                          <a:gd name="T46" fmla="*/ 13 w 25"/>
                          <a:gd name="T47" fmla="*/ 62 h 218"/>
                          <a:gd name="T48" fmla="*/ 13 w 25"/>
                          <a:gd name="T49" fmla="*/ 36 h 218"/>
                          <a:gd name="T50" fmla="*/ 14 w 25"/>
                          <a:gd name="T51" fmla="*/ 108 h 218"/>
                          <a:gd name="T52" fmla="*/ 14 w 25"/>
                          <a:gd name="T53" fmla="*/ 72 h 218"/>
                          <a:gd name="T54" fmla="*/ 15 w 25"/>
                          <a:gd name="T55" fmla="*/ 48 h 218"/>
                          <a:gd name="T56" fmla="*/ 15 w 25"/>
                          <a:gd name="T57" fmla="*/ 112 h 218"/>
                          <a:gd name="T58" fmla="*/ 15 w 25"/>
                          <a:gd name="T59" fmla="*/ 74 h 218"/>
                          <a:gd name="T60" fmla="*/ 16 w 25"/>
                          <a:gd name="T61" fmla="*/ 34 h 218"/>
                          <a:gd name="T62" fmla="*/ 17 w 25"/>
                          <a:gd name="T63" fmla="*/ 124 h 218"/>
                          <a:gd name="T64" fmla="*/ 17 w 25"/>
                          <a:gd name="T65" fmla="*/ 103 h 218"/>
                          <a:gd name="T66" fmla="*/ 17 w 25"/>
                          <a:gd name="T67" fmla="*/ 37 h 218"/>
                          <a:gd name="T68" fmla="*/ 18 w 25"/>
                          <a:gd name="T69" fmla="*/ 0 h 218"/>
                          <a:gd name="T70" fmla="*/ 18 w 25"/>
                          <a:gd name="T71" fmla="*/ 129 h 218"/>
                          <a:gd name="T72" fmla="*/ 18 w 25"/>
                          <a:gd name="T73" fmla="*/ 80 h 218"/>
                          <a:gd name="T74" fmla="*/ 19 w 25"/>
                          <a:gd name="T75" fmla="*/ 60 h 218"/>
                          <a:gd name="T76" fmla="*/ 19 w 25"/>
                          <a:gd name="T77" fmla="*/ 132 h 218"/>
                          <a:gd name="T78" fmla="*/ 20 w 25"/>
                          <a:gd name="T79" fmla="*/ 52 h 218"/>
                          <a:gd name="T80" fmla="*/ 20 w 25"/>
                          <a:gd name="T81" fmla="*/ 68 h 218"/>
                          <a:gd name="T82" fmla="*/ 20 w 25"/>
                          <a:gd name="T83" fmla="*/ 165 h 218"/>
                          <a:gd name="T84" fmla="*/ 22 w 25"/>
                          <a:gd name="T85" fmla="*/ 80 h 218"/>
                          <a:gd name="T86" fmla="*/ 22 w 25"/>
                          <a:gd name="T87" fmla="*/ 87 h 218"/>
                          <a:gd name="T88" fmla="*/ 23 w 25"/>
                          <a:gd name="T89" fmla="*/ 174 h 218"/>
                          <a:gd name="T90" fmla="*/ 23 w 25"/>
                          <a:gd name="T91" fmla="*/ 137 h 218"/>
                          <a:gd name="T92" fmla="*/ 23 w 25"/>
                          <a:gd name="T93" fmla="*/ 90 h 218"/>
                          <a:gd name="T94" fmla="*/ 25 w 25"/>
                          <a:gd name="T95" fmla="*/ 132 h 218"/>
                          <a:gd name="T96" fmla="*/ 25 w 25"/>
                          <a:gd name="T97" fmla="*/ 53 h 218"/>
                          <a:gd name="T98" fmla="*/ 25 w 25"/>
                          <a:gd name="T99" fmla="*/ 37 h 21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5" h="218">
                            <a:moveTo>
                              <a:pt x="0" y="179"/>
                            </a:moveTo>
                            <a:lnTo>
                              <a:pt x="0" y="92"/>
                            </a:lnTo>
                            <a:lnTo>
                              <a:pt x="1" y="124"/>
                            </a:lnTo>
                            <a:lnTo>
                              <a:pt x="2" y="134"/>
                            </a:lnTo>
                            <a:lnTo>
                              <a:pt x="2" y="47"/>
                            </a:lnTo>
                            <a:lnTo>
                              <a:pt x="3" y="86"/>
                            </a:lnTo>
                            <a:lnTo>
                              <a:pt x="3" y="103"/>
                            </a:lnTo>
                            <a:lnTo>
                              <a:pt x="4" y="218"/>
                            </a:lnTo>
                            <a:lnTo>
                              <a:pt x="4" y="145"/>
                            </a:lnTo>
                            <a:lnTo>
                              <a:pt x="5" y="112"/>
                            </a:lnTo>
                            <a:lnTo>
                              <a:pt x="6" y="88"/>
                            </a:lnTo>
                            <a:lnTo>
                              <a:pt x="6" y="160"/>
                            </a:lnTo>
                            <a:lnTo>
                              <a:pt x="6" y="184"/>
                            </a:lnTo>
                            <a:lnTo>
                              <a:pt x="7" y="100"/>
                            </a:lnTo>
                            <a:lnTo>
                              <a:pt x="8" y="76"/>
                            </a:lnTo>
                            <a:lnTo>
                              <a:pt x="8" y="188"/>
                            </a:lnTo>
                            <a:lnTo>
                              <a:pt x="9" y="181"/>
                            </a:lnTo>
                            <a:lnTo>
                              <a:pt x="9" y="159"/>
                            </a:lnTo>
                            <a:lnTo>
                              <a:pt x="11" y="78"/>
                            </a:lnTo>
                            <a:lnTo>
                              <a:pt x="11" y="70"/>
                            </a:lnTo>
                            <a:lnTo>
                              <a:pt x="11" y="88"/>
                            </a:lnTo>
                            <a:lnTo>
                              <a:pt x="12" y="64"/>
                            </a:lnTo>
                            <a:lnTo>
                              <a:pt x="12" y="64"/>
                            </a:lnTo>
                            <a:lnTo>
                              <a:pt x="13" y="62"/>
                            </a:lnTo>
                            <a:lnTo>
                              <a:pt x="13" y="36"/>
                            </a:lnTo>
                            <a:lnTo>
                              <a:pt x="14" y="108"/>
                            </a:lnTo>
                            <a:lnTo>
                              <a:pt x="14" y="72"/>
                            </a:lnTo>
                            <a:lnTo>
                              <a:pt x="15" y="48"/>
                            </a:lnTo>
                            <a:lnTo>
                              <a:pt x="15" y="112"/>
                            </a:lnTo>
                            <a:lnTo>
                              <a:pt x="15" y="74"/>
                            </a:lnTo>
                            <a:lnTo>
                              <a:pt x="16" y="34"/>
                            </a:lnTo>
                            <a:lnTo>
                              <a:pt x="17" y="124"/>
                            </a:lnTo>
                            <a:lnTo>
                              <a:pt x="17" y="103"/>
                            </a:lnTo>
                            <a:lnTo>
                              <a:pt x="17" y="37"/>
                            </a:lnTo>
                            <a:lnTo>
                              <a:pt x="18" y="0"/>
                            </a:lnTo>
                            <a:lnTo>
                              <a:pt x="18" y="129"/>
                            </a:lnTo>
                            <a:lnTo>
                              <a:pt x="18" y="80"/>
                            </a:lnTo>
                            <a:lnTo>
                              <a:pt x="19" y="60"/>
                            </a:lnTo>
                            <a:lnTo>
                              <a:pt x="19" y="132"/>
                            </a:lnTo>
                            <a:lnTo>
                              <a:pt x="20" y="52"/>
                            </a:lnTo>
                            <a:lnTo>
                              <a:pt x="20" y="68"/>
                            </a:lnTo>
                            <a:lnTo>
                              <a:pt x="20" y="165"/>
                            </a:lnTo>
                            <a:lnTo>
                              <a:pt x="22" y="80"/>
                            </a:lnTo>
                            <a:lnTo>
                              <a:pt x="22" y="87"/>
                            </a:lnTo>
                            <a:lnTo>
                              <a:pt x="23" y="174"/>
                            </a:lnTo>
                            <a:lnTo>
                              <a:pt x="23" y="137"/>
                            </a:lnTo>
                            <a:lnTo>
                              <a:pt x="23" y="90"/>
                            </a:lnTo>
                            <a:lnTo>
                              <a:pt x="25" y="132"/>
                            </a:lnTo>
                            <a:lnTo>
                              <a:pt x="25" y="53"/>
                            </a:lnTo>
                            <a:lnTo>
                              <a:pt x="25" y="3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00" name="Freeform 160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956426" y="3657602"/>
                        <a:ext cx="36513" cy="454025"/>
                      </a:xfrm>
                      <a:custGeom>
                        <a:avLst/>
                        <a:gdLst>
                          <a:gd name="T0" fmla="*/ 0 w 23"/>
                          <a:gd name="T1" fmla="*/ 174 h 286"/>
                          <a:gd name="T2" fmla="*/ 0 w 23"/>
                          <a:gd name="T3" fmla="*/ 227 h 286"/>
                          <a:gd name="T4" fmla="*/ 1 w 23"/>
                          <a:gd name="T5" fmla="*/ 180 h 286"/>
                          <a:gd name="T6" fmla="*/ 2 w 23"/>
                          <a:gd name="T7" fmla="*/ 186 h 286"/>
                          <a:gd name="T8" fmla="*/ 2 w 23"/>
                          <a:gd name="T9" fmla="*/ 286 h 286"/>
                          <a:gd name="T10" fmla="*/ 2 w 23"/>
                          <a:gd name="T11" fmla="*/ 179 h 286"/>
                          <a:gd name="T12" fmla="*/ 3 w 23"/>
                          <a:gd name="T13" fmla="*/ 242 h 286"/>
                          <a:gd name="T14" fmla="*/ 3 w 23"/>
                          <a:gd name="T15" fmla="*/ 209 h 286"/>
                          <a:gd name="T16" fmla="*/ 4 w 23"/>
                          <a:gd name="T17" fmla="*/ 172 h 286"/>
                          <a:gd name="T18" fmla="*/ 4 w 23"/>
                          <a:gd name="T19" fmla="*/ 214 h 286"/>
                          <a:gd name="T20" fmla="*/ 4 w 23"/>
                          <a:gd name="T21" fmla="*/ 193 h 286"/>
                          <a:gd name="T22" fmla="*/ 5 w 23"/>
                          <a:gd name="T23" fmla="*/ 166 h 286"/>
                          <a:gd name="T24" fmla="*/ 5 w 23"/>
                          <a:gd name="T25" fmla="*/ 155 h 286"/>
                          <a:gd name="T26" fmla="*/ 6 w 23"/>
                          <a:gd name="T27" fmla="*/ 246 h 286"/>
                          <a:gd name="T28" fmla="*/ 6 w 23"/>
                          <a:gd name="T29" fmla="*/ 158 h 286"/>
                          <a:gd name="T30" fmla="*/ 6 w 23"/>
                          <a:gd name="T31" fmla="*/ 162 h 286"/>
                          <a:gd name="T32" fmla="*/ 6 w 23"/>
                          <a:gd name="T33" fmla="*/ 172 h 286"/>
                          <a:gd name="T34" fmla="*/ 7 w 23"/>
                          <a:gd name="T35" fmla="*/ 161 h 286"/>
                          <a:gd name="T36" fmla="*/ 8 w 23"/>
                          <a:gd name="T37" fmla="*/ 160 h 286"/>
                          <a:gd name="T38" fmla="*/ 8 w 23"/>
                          <a:gd name="T39" fmla="*/ 196 h 286"/>
                          <a:gd name="T40" fmla="*/ 8 w 23"/>
                          <a:gd name="T41" fmla="*/ 150 h 286"/>
                          <a:gd name="T42" fmla="*/ 9 w 23"/>
                          <a:gd name="T43" fmla="*/ 156 h 286"/>
                          <a:gd name="T44" fmla="*/ 9 w 23"/>
                          <a:gd name="T45" fmla="*/ 122 h 286"/>
                          <a:gd name="T46" fmla="*/ 11 w 23"/>
                          <a:gd name="T47" fmla="*/ 254 h 286"/>
                          <a:gd name="T48" fmla="*/ 11 w 23"/>
                          <a:gd name="T49" fmla="*/ 151 h 286"/>
                          <a:gd name="T50" fmla="*/ 12 w 23"/>
                          <a:gd name="T51" fmla="*/ 112 h 286"/>
                          <a:gd name="T52" fmla="*/ 12 w 23"/>
                          <a:gd name="T53" fmla="*/ 194 h 286"/>
                          <a:gd name="T54" fmla="*/ 13 w 23"/>
                          <a:gd name="T55" fmla="*/ 165 h 286"/>
                          <a:gd name="T56" fmla="*/ 13 w 23"/>
                          <a:gd name="T57" fmla="*/ 224 h 286"/>
                          <a:gd name="T58" fmla="*/ 13 w 23"/>
                          <a:gd name="T59" fmla="*/ 104 h 286"/>
                          <a:gd name="T60" fmla="*/ 14 w 23"/>
                          <a:gd name="T61" fmla="*/ 131 h 286"/>
                          <a:gd name="T62" fmla="*/ 14 w 23"/>
                          <a:gd name="T63" fmla="*/ 150 h 286"/>
                          <a:gd name="T64" fmla="*/ 15 w 23"/>
                          <a:gd name="T65" fmla="*/ 82 h 286"/>
                          <a:gd name="T66" fmla="*/ 15 w 23"/>
                          <a:gd name="T67" fmla="*/ 87 h 286"/>
                          <a:gd name="T68" fmla="*/ 16 w 23"/>
                          <a:gd name="T69" fmla="*/ 56 h 286"/>
                          <a:gd name="T70" fmla="*/ 16 w 23"/>
                          <a:gd name="T71" fmla="*/ 41 h 286"/>
                          <a:gd name="T72" fmla="*/ 16 w 23"/>
                          <a:gd name="T73" fmla="*/ 103 h 286"/>
                          <a:gd name="T74" fmla="*/ 17 w 23"/>
                          <a:gd name="T75" fmla="*/ 98 h 286"/>
                          <a:gd name="T76" fmla="*/ 17 w 23"/>
                          <a:gd name="T77" fmla="*/ 100 h 286"/>
                          <a:gd name="T78" fmla="*/ 18 w 23"/>
                          <a:gd name="T79" fmla="*/ 53 h 286"/>
                          <a:gd name="T80" fmla="*/ 18 w 23"/>
                          <a:gd name="T81" fmla="*/ 141 h 286"/>
                          <a:gd name="T82" fmla="*/ 19 w 23"/>
                          <a:gd name="T83" fmla="*/ 188 h 286"/>
                          <a:gd name="T84" fmla="*/ 20 w 23"/>
                          <a:gd name="T85" fmla="*/ 70 h 286"/>
                          <a:gd name="T86" fmla="*/ 20 w 23"/>
                          <a:gd name="T87" fmla="*/ 38 h 286"/>
                          <a:gd name="T88" fmla="*/ 21 w 23"/>
                          <a:gd name="T89" fmla="*/ 53 h 286"/>
                          <a:gd name="T90" fmla="*/ 22 w 23"/>
                          <a:gd name="T91" fmla="*/ 0 h 286"/>
                          <a:gd name="T92" fmla="*/ 22 w 23"/>
                          <a:gd name="T93" fmla="*/ 3 h 286"/>
                          <a:gd name="T94" fmla="*/ 22 w 23"/>
                          <a:gd name="T95" fmla="*/ 30 h 286"/>
                          <a:gd name="T96" fmla="*/ 23 w 23"/>
                          <a:gd name="T97" fmla="*/ 156 h 286"/>
                          <a:gd name="T98" fmla="*/ 23 w 23"/>
                          <a:gd name="T99" fmla="*/ 138 h 28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3" h="286">
                            <a:moveTo>
                              <a:pt x="0" y="174"/>
                            </a:moveTo>
                            <a:lnTo>
                              <a:pt x="0" y="227"/>
                            </a:lnTo>
                            <a:lnTo>
                              <a:pt x="1" y="180"/>
                            </a:lnTo>
                            <a:lnTo>
                              <a:pt x="2" y="186"/>
                            </a:lnTo>
                            <a:lnTo>
                              <a:pt x="2" y="286"/>
                            </a:lnTo>
                            <a:lnTo>
                              <a:pt x="2" y="179"/>
                            </a:lnTo>
                            <a:lnTo>
                              <a:pt x="3" y="242"/>
                            </a:lnTo>
                            <a:lnTo>
                              <a:pt x="3" y="209"/>
                            </a:lnTo>
                            <a:lnTo>
                              <a:pt x="4" y="172"/>
                            </a:lnTo>
                            <a:lnTo>
                              <a:pt x="4" y="214"/>
                            </a:lnTo>
                            <a:lnTo>
                              <a:pt x="4" y="193"/>
                            </a:lnTo>
                            <a:lnTo>
                              <a:pt x="5" y="166"/>
                            </a:lnTo>
                            <a:lnTo>
                              <a:pt x="5" y="155"/>
                            </a:lnTo>
                            <a:lnTo>
                              <a:pt x="6" y="246"/>
                            </a:lnTo>
                            <a:lnTo>
                              <a:pt x="6" y="158"/>
                            </a:lnTo>
                            <a:lnTo>
                              <a:pt x="6" y="162"/>
                            </a:lnTo>
                            <a:lnTo>
                              <a:pt x="6" y="172"/>
                            </a:lnTo>
                            <a:lnTo>
                              <a:pt x="7" y="161"/>
                            </a:lnTo>
                            <a:lnTo>
                              <a:pt x="8" y="160"/>
                            </a:lnTo>
                            <a:lnTo>
                              <a:pt x="8" y="196"/>
                            </a:lnTo>
                            <a:lnTo>
                              <a:pt x="8" y="150"/>
                            </a:lnTo>
                            <a:lnTo>
                              <a:pt x="9" y="156"/>
                            </a:lnTo>
                            <a:lnTo>
                              <a:pt x="9" y="122"/>
                            </a:lnTo>
                            <a:lnTo>
                              <a:pt x="11" y="254"/>
                            </a:lnTo>
                            <a:lnTo>
                              <a:pt x="11" y="151"/>
                            </a:lnTo>
                            <a:lnTo>
                              <a:pt x="12" y="112"/>
                            </a:lnTo>
                            <a:lnTo>
                              <a:pt x="12" y="194"/>
                            </a:lnTo>
                            <a:lnTo>
                              <a:pt x="13" y="165"/>
                            </a:lnTo>
                            <a:lnTo>
                              <a:pt x="13" y="224"/>
                            </a:lnTo>
                            <a:lnTo>
                              <a:pt x="13" y="104"/>
                            </a:lnTo>
                            <a:lnTo>
                              <a:pt x="14" y="131"/>
                            </a:lnTo>
                            <a:lnTo>
                              <a:pt x="14" y="150"/>
                            </a:lnTo>
                            <a:lnTo>
                              <a:pt x="15" y="82"/>
                            </a:lnTo>
                            <a:lnTo>
                              <a:pt x="15" y="87"/>
                            </a:lnTo>
                            <a:lnTo>
                              <a:pt x="16" y="56"/>
                            </a:lnTo>
                            <a:lnTo>
                              <a:pt x="16" y="41"/>
                            </a:lnTo>
                            <a:lnTo>
                              <a:pt x="16" y="103"/>
                            </a:lnTo>
                            <a:lnTo>
                              <a:pt x="17" y="98"/>
                            </a:lnTo>
                            <a:lnTo>
                              <a:pt x="17" y="100"/>
                            </a:lnTo>
                            <a:lnTo>
                              <a:pt x="18" y="53"/>
                            </a:lnTo>
                            <a:lnTo>
                              <a:pt x="18" y="141"/>
                            </a:lnTo>
                            <a:lnTo>
                              <a:pt x="19" y="188"/>
                            </a:lnTo>
                            <a:lnTo>
                              <a:pt x="20" y="70"/>
                            </a:lnTo>
                            <a:lnTo>
                              <a:pt x="20" y="38"/>
                            </a:lnTo>
                            <a:lnTo>
                              <a:pt x="21" y="53"/>
                            </a:lnTo>
                            <a:lnTo>
                              <a:pt x="22" y="0"/>
                            </a:lnTo>
                            <a:lnTo>
                              <a:pt x="22" y="3"/>
                            </a:lnTo>
                            <a:lnTo>
                              <a:pt x="22" y="30"/>
                            </a:lnTo>
                            <a:lnTo>
                              <a:pt x="23" y="156"/>
                            </a:lnTo>
                            <a:lnTo>
                              <a:pt x="23" y="13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01" name="Freeform 160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992939" y="3803652"/>
                        <a:ext cx="36513" cy="311150"/>
                      </a:xfrm>
                      <a:custGeom>
                        <a:avLst/>
                        <a:gdLst>
                          <a:gd name="T0" fmla="*/ 0 w 23"/>
                          <a:gd name="T1" fmla="*/ 46 h 196"/>
                          <a:gd name="T2" fmla="*/ 0 w 23"/>
                          <a:gd name="T3" fmla="*/ 107 h 196"/>
                          <a:gd name="T4" fmla="*/ 2 w 23"/>
                          <a:gd name="T5" fmla="*/ 9 h 196"/>
                          <a:gd name="T6" fmla="*/ 2 w 23"/>
                          <a:gd name="T7" fmla="*/ 16 h 196"/>
                          <a:gd name="T8" fmla="*/ 2 w 23"/>
                          <a:gd name="T9" fmla="*/ 2 h 196"/>
                          <a:gd name="T10" fmla="*/ 2 w 23"/>
                          <a:gd name="T11" fmla="*/ 0 h 196"/>
                          <a:gd name="T12" fmla="*/ 3 w 23"/>
                          <a:gd name="T13" fmla="*/ 116 h 196"/>
                          <a:gd name="T14" fmla="*/ 4 w 23"/>
                          <a:gd name="T15" fmla="*/ 105 h 196"/>
                          <a:gd name="T16" fmla="*/ 4 w 23"/>
                          <a:gd name="T17" fmla="*/ 105 h 196"/>
                          <a:gd name="T18" fmla="*/ 4 w 23"/>
                          <a:gd name="T19" fmla="*/ 43 h 196"/>
                          <a:gd name="T20" fmla="*/ 5 w 23"/>
                          <a:gd name="T21" fmla="*/ 57 h 196"/>
                          <a:gd name="T22" fmla="*/ 5 w 23"/>
                          <a:gd name="T23" fmla="*/ 82 h 196"/>
                          <a:gd name="T24" fmla="*/ 6 w 23"/>
                          <a:gd name="T25" fmla="*/ 23 h 196"/>
                          <a:gd name="T26" fmla="*/ 6 w 23"/>
                          <a:gd name="T27" fmla="*/ 129 h 196"/>
                          <a:gd name="T28" fmla="*/ 7 w 23"/>
                          <a:gd name="T29" fmla="*/ 132 h 196"/>
                          <a:gd name="T30" fmla="*/ 8 w 23"/>
                          <a:gd name="T31" fmla="*/ 9 h 196"/>
                          <a:gd name="T32" fmla="*/ 8 w 23"/>
                          <a:gd name="T33" fmla="*/ 23 h 196"/>
                          <a:gd name="T34" fmla="*/ 9 w 23"/>
                          <a:gd name="T35" fmla="*/ 56 h 196"/>
                          <a:gd name="T36" fmla="*/ 9 w 23"/>
                          <a:gd name="T37" fmla="*/ 48 h 196"/>
                          <a:gd name="T38" fmla="*/ 10 w 23"/>
                          <a:gd name="T39" fmla="*/ 87 h 196"/>
                          <a:gd name="T40" fmla="*/ 10 w 23"/>
                          <a:gd name="T41" fmla="*/ 99 h 196"/>
                          <a:gd name="T42" fmla="*/ 11 w 23"/>
                          <a:gd name="T43" fmla="*/ 61 h 196"/>
                          <a:gd name="T44" fmla="*/ 11 w 23"/>
                          <a:gd name="T45" fmla="*/ 73 h 196"/>
                          <a:gd name="T46" fmla="*/ 11 w 23"/>
                          <a:gd name="T47" fmla="*/ 139 h 196"/>
                          <a:gd name="T48" fmla="*/ 12 w 23"/>
                          <a:gd name="T49" fmla="*/ 39 h 196"/>
                          <a:gd name="T50" fmla="*/ 13 w 23"/>
                          <a:gd name="T51" fmla="*/ 41 h 196"/>
                          <a:gd name="T52" fmla="*/ 13 w 23"/>
                          <a:gd name="T53" fmla="*/ 53 h 196"/>
                          <a:gd name="T54" fmla="*/ 13 w 23"/>
                          <a:gd name="T55" fmla="*/ 119 h 196"/>
                          <a:gd name="T56" fmla="*/ 14 w 23"/>
                          <a:gd name="T57" fmla="*/ 74 h 196"/>
                          <a:gd name="T58" fmla="*/ 14 w 23"/>
                          <a:gd name="T59" fmla="*/ 66 h 196"/>
                          <a:gd name="T60" fmla="*/ 15 w 23"/>
                          <a:gd name="T61" fmla="*/ 34 h 196"/>
                          <a:gd name="T62" fmla="*/ 15 w 23"/>
                          <a:gd name="T63" fmla="*/ 94 h 196"/>
                          <a:gd name="T64" fmla="*/ 16 w 23"/>
                          <a:gd name="T65" fmla="*/ 62 h 196"/>
                          <a:gd name="T66" fmla="*/ 16 w 23"/>
                          <a:gd name="T67" fmla="*/ 65 h 196"/>
                          <a:gd name="T68" fmla="*/ 16 w 23"/>
                          <a:gd name="T69" fmla="*/ 162 h 196"/>
                          <a:gd name="T70" fmla="*/ 17 w 23"/>
                          <a:gd name="T71" fmla="*/ 73 h 196"/>
                          <a:gd name="T72" fmla="*/ 18 w 23"/>
                          <a:gd name="T73" fmla="*/ 57 h 196"/>
                          <a:gd name="T74" fmla="*/ 18 w 23"/>
                          <a:gd name="T75" fmla="*/ 179 h 196"/>
                          <a:gd name="T76" fmla="*/ 18 w 23"/>
                          <a:gd name="T77" fmla="*/ 48 h 196"/>
                          <a:gd name="T78" fmla="*/ 19 w 23"/>
                          <a:gd name="T79" fmla="*/ 87 h 196"/>
                          <a:gd name="T80" fmla="*/ 19 w 23"/>
                          <a:gd name="T81" fmla="*/ 72 h 196"/>
                          <a:gd name="T82" fmla="*/ 20 w 23"/>
                          <a:gd name="T83" fmla="*/ 153 h 196"/>
                          <a:gd name="T84" fmla="*/ 20 w 23"/>
                          <a:gd name="T85" fmla="*/ 58 h 196"/>
                          <a:gd name="T86" fmla="*/ 21 w 23"/>
                          <a:gd name="T87" fmla="*/ 69 h 196"/>
                          <a:gd name="T88" fmla="*/ 21 w 23"/>
                          <a:gd name="T89" fmla="*/ 196 h 196"/>
                          <a:gd name="T90" fmla="*/ 22 w 23"/>
                          <a:gd name="T91" fmla="*/ 47 h 196"/>
                          <a:gd name="T92" fmla="*/ 22 w 23"/>
                          <a:gd name="T93" fmla="*/ 55 h 196"/>
                          <a:gd name="T94" fmla="*/ 22 w 23"/>
                          <a:gd name="T95" fmla="*/ 101 h 196"/>
                          <a:gd name="T96" fmla="*/ 23 w 23"/>
                          <a:gd name="T97" fmla="*/ 112 h 196"/>
                          <a:gd name="T98" fmla="*/ 23 w 23"/>
                          <a:gd name="T99" fmla="*/ 39 h 19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3" h="196">
                            <a:moveTo>
                              <a:pt x="0" y="46"/>
                            </a:moveTo>
                            <a:lnTo>
                              <a:pt x="0" y="107"/>
                            </a:lnTo>
                            <a:lnTo>
                              <a:pt x="2" y="9"/>
                            </a:lnTo>
                            <a:lnTo>
                              <a:pt x="2" y="16"/>
                            </a:lnTo>
                            <a:lnTo>
                              <a:pt x="2" y="2"/>
                            </a:lnTo>
                            <a:lnTo>
                              <a:pt x="2" y="0"/>
                            </a:lnTo>
                            <a:lnTo>
                              <a:pt x="3" y="116"/>
                            </a:lnTo>
                            <a:lnTo>
                              <a:pt x="4" y="105"/>
                            </a:lnTo>
                            <a:lnTo>
                              <a:pt x="4" y="105"/>
                            </a:lnTo>
                            <a:lnTo>
                              <a:pt x="4" y="43"/>
                            </a:lnTo>
                            <a:lnTo>
                              <a:pt x="5" y="57"/>
                            </a:lnTo>
                            <a:lnTo>
                              <a:pt x="5" y="82"/>
                            </a:lnTo>
                            <a:lnTo>
                              <a:pt x="6" y="23"/>
                            </a:lnTo>
                            <a:lnTo>
                              <a:pt x="6" y="129"/>
                            </a:lnTo>
                            <a:lnTo>
                              <a:pt x="7" y="132"/>
                            </a:lnTo>
                            <a:lnTo>
                              <a:pt x="8" y="9"/>
                            </a:lnTo>
                            <a:lnTo>
                              <a:pt x="8" y="23"/>
                            </a:lnTo>
                            <a:lnTo>
                              <a:pt x="9" y="56"/>
                            </a:lnTo>
                            <a:lnTo>
                              <a:pt x="9" y="48"/>
                            </a:lnTo>
                            <a:lnTo>
                              <a:pt x="10" y="87"/>
                            </a:lnTo>
                            <a:lnTo>
                              <a:pt x="10" y="99"/>
                            </a:lnTo>
                            <a:lnTo>
                              <a:pt x="11" y="61"/>
                            </a:lnTo>
                            <a:lnTo>
                              <a:pt x="11" y="73"/>
                            </a:lnTo>
                            <a:lnTo>
                              <a:pt x="11" y="139"/>
                            </a:lnTo>
                            <a:lnTo>
                              <a:pt x="12" y="39"/>
                            </a:lnTo>
                            <a:lnTo>
                              <a:pt x="13" y="41"/>
                            </a:lnTo>
                            <a:lnTo>
                              <a:pt x="13" y="53"/>
                            </a:lnTo>
                            <a:lnTo>
                              <a:pt x="13" y="119"/>
                            </a:lnTo>
                            <a:lnTo>
                              <a:pt x="14" y="74"/>
                            </a:lnTo>
                            <a:lnTo>
                              <a:pt x="14" y="66"/>
                            </a:lnTo>
                            <a:lnTo>
                              <a:pt x="15" y="34"/>
                            </a:lnTo>
                            <a:lnTo>
                              <a:pt x="15" y="94"/>
                            </a:lnTo>
                            <a:lnTo>
                              <a:pt x="16" y="62"/>
                            </a:lnTo>
                            <a:lnTo>
                              <a:pt x="16" y="65"/>
                            </a:lnTo>
                            <a:lnTo>
                              <a:pt x="16" y="162"/>
                            </a:lnTo>
                            <a:lnTo>
                              <a:pt x="17" y="73"/>
                            </a:lnTo>
                            <a:lnTo>
                              <a:pt x="18" y="57"/>
                            </a:lnTo>
                            <a:lnTo>
                              <a:pt x="18" y="179"/>
                            </a:lnTo>
                            <a:lnTo>
                              <a:pt x="18" y="48"/>
                            </a:lnTo>
                            <a:lnTo>
                              <a:pt x="19" y="87"/>
                            </a:lnTo>
                            <a:lnTo>
                              <a:pt x="19" y="72"/>
                            </a:lnTo>
                            <a:lnTo>
                              <a:pt x="20" y="153"/>
                            </a:lnTo>
                            <a:lnTo>
                              <a:pt x="20" y="58"/>
                            </a:lnTo>
                            <a:lnTo>
                              <a:pt x="21" y="69"/>
                            </a:lnTo>
                            <a:lnTo>
                              <a:pt x="21" y="196"/>
                            </a:lnTo>
                            <a:lnTo>
                              <a:pt x="22" y="47"/>
                            </a:lnTo>
                            <a:lnTo>
                              <a:pt x="22" y="55"/>
                            </a:lnTo>
                            <a:lnTo>
                              <a:pt x="22" y="101"/>
                            </a:lnTo>
                            <a:lnTo>
                              <a:pt x="23" y="112"/>
                            </a:lnTo>
                            <a:lnTo>
                              <a:pt x="23" y="3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02" name="Freeform 160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029451" y="3787777"/>
                        <a:ext cx="36513" cy="455613"/>
                      </a:xfrm>
                      <a:custGeom>
                        <a:avLst/>
                        <a:gdLst>
                          <a:gd name="T0" fmla="*/ 0 w 23"/>
                          <a:gd name="T1" fmla="*/ 49 h 287"/>
                          <a:gd name="T2" fmla="*/ 0 w 23"/>
                          <a:gd name="T3" fmla="*/ 55 h 287"/>
                          <a:gd name="T4" fmla="*/ 1 w 23"/>
                          <a:gd name="T5" fmla="*/ 72 h 287"/>
                          <a:gd name="T6" fmla="*/ 1 w 23"/>
                          <a:gd name="T7" fmla="*/ 111 h 287"/>
                          <a:gd name="T8" fmla="*/ 2 w 23"/>
                          <a:gd name="T9" fmla="*/ 58 h 287"/>
                          <a:gd name="T10" fmla="*/ 2 w 23"/>
                          <a:gd name="T11" fmla="*/ 55 h 287"/>
                          <a:gd name="T12" fmla="*/ 3 w 23"/>
                          <a:gd name="T13" fmla="*/ 51 h 287"/>
                          <a:gd name="T14" fmla="*/ 4 w 23"/>
                          <a:gd name="T15" fmla="*/ 171 h 287"/>
                          <a:gd name="T16" fmla="*/ 4 w 23"/>
                          <a:gd name="T17" fmla="*/ 40 h 287"/>
                          <a:gd name="T18" fmla="*/ 5 w 23"/>
                          <a:gd name="T19" fmla="*/ 75 h 287"/>
                          <a:gd name="T20" fmla="*/ 5 w 23"/>
                          <a:gd name="T21" fmla="*/ 4 h 287"/>
                          <a:gd name="T22" fmla="*/ 6 w 23"/>
                          <a:gd name="T23" fmla="*/ 26 h 287"/>
                          <a:gd name="T24" fmla="*/ 6 w 23"/>
                          <a:gd name="T25" fmla="*/ 118 h 287"/>
                          <a:gd name="T26" fmla="*/ 6 w 23"/>
                          <a:gd name="T27" fmla="*/ 0 h 287"/>
                          <a:gd name="T28" fmla="*/ 7 w 23"/>
                          <a:gd name="T29" fmla="*/ 1 h 287"/>
                          <a:gd name="T30" fmla="*/ 7 w 23"/>
                          <a:gd name="T31" fmla="*/ 17 h 287"/>
                          <a:gd name="T32" fmla="*/ 8 w 23"/>
                          <a:gd name="T33" fmla="*/ 150 h 287"/>
                          <a:gd name="T34" fmla="*/ 8 w 23"/>
                          <a:gd name="T35" fmla="*/ 22 h 287"/>
                          <a:gd name="T36" fmla="*/ 9 w 23"/>
                          <a:gd name="T37" fmla="*/ 24 h 287"/>
                          <a:gd name="T38" fmla="*/ 9 w 23"/>
                          <a:gd name="T39" fmla="*/ 111 h 287"/>
                          <a:gd name="T40" fmla="*/ 10 w 23"/>
                          <a:gd name="T41" fmla="*/ 97 h 287"/>
                          <a:gd name="T42" fmla="*/ 10 w 23"/>
                          <a:gd name="T43" fmla="*/ 63 h 287"/>
                          <a:gd name="T44" fmla="*/ 11 w 23"/>
                          <a:gd name="T45" fmla="*/ 98 h 287"/>
                          <a:gd name="T46" fmla="*/ 11 w 23"/>
                          <a:gd name="T47" fmla="*/ 80 h 287"/>
                          <a:gd name="T48" fmla="*/ 12 w 23"/>
                          <a:gd name="T49" fmla="*/ 95 h 287"/>
                          <a:gd name="T50" fmla="*/ 12 w 23"/>
                          <a:gd name="T51" fmla="*/ 73 h 287"/>
                          <a:gd name="T52" fmla="*/ 13 w 23"/>
                          <a:gd name="T53" fmla="*/ 193 h 287"/>
                          <a:gd name="T54" fmla="*/ 13 w 23"/>
                          <a:gd name="T55" fmla="*/ 148 h 287"/>
                          <a:gd name="T56" fmla="*/ 14 w 23"/>
                          <a:gd name="T57" fmla="*/ 83 h 287"/>
                          <a:gd name="T58" fmla="*/ 15 w 23"/>
                          <a:gd name="T59" fmla="*/ 160 h 287"/>
                          <a:gd name="T60" fmla="*/ 15 w 23"/>
                          <a:gd name="T61" fmla="*/ 92 h 287"/>
                          <a:gd name="T62" fmla="*/ 15 w 23"/>
                          <a:gd name="T63" fmla="*/ 73 h 287"/>
                          <a:gd name="T64" fmla="*/ 16 w 23"/>
                          <a:gd name="T65" fmla="*/ 209 h 287"/>
                          <a:gd name="T66" fmla="*/ 16 w 23"/>
                          <a:gd name="T67" fmla="*/ 112 h 287"/>
                          <a:gd name="T68" fmla="*/ 16 w 23"/>
                          <a:gd name="T69" fmla="*/ 84 h 287"/>
                          <a:gd name="T70" fmla="*/ 16 w 23"/>
                          <a:gd name="T71" fmla="*/ 57 h 287"/>
                          <a:gd name="T72" fmla="*/ 18 w 23"/>
                          <a:gd name="T73" fmla="*/ 287 h 287"/>
                          <a:gd name="T74" fmla="*/ 18 w 23"/>
                          <a:gd name="T75" fmla="*/ 142 h 287"/>
                          <a:gd name="T76" fmla="*/ 18 w 23"/>
                          <a:gd name="T77" fmla="*/ 103 h 287"/>
                          <a:gd name="T78" fmla="*/ 19 w 23"/>
                          <a:gd name="T79" fmla="*/ 257 h 287"/>
                          <a:gd name="T80" fmla="*/ 19 w 23"/>
                          <a:gd name="T81" fmla="*/ 124 h 287"/>
                          <a:gd name="T82" fmla="*/ 20 w 23"/>
                          <a:gd name="T83" fmla="*/ 113 h 287"/>
                          <a:gd name="T84" fmla="*/ 20 w 23"/>
                          <a:gd name="T85" fmla="*/ 98 h 287"/>
                          <a:gd name="T86" fmla="*/ 20 w 23"/>
                          <a:gd name="T87" fmla="*/ 197 h 287"/>
                          <a:gd name="T88" fmla="*/ 21 w 23"/>
                          <a:gd name="T89" fmla="*/ 122 h 287"/>
                          <a:gd name="T90" fmla="*/ 21 w 23"/>
                          <a:gd name="T91" fmla="*/ 121 h 287"/>
                          <a:gd name="T92" fmla="*/ 22 w 23"/>
                          <a:gd name="T93" fmla="*/ 165 h 287"/>
                          <a:gd name="T94" fmla="*/ 22 w 23"/>
                          <a:gd name="T95" fmla="*/ 119 h 287"/>
                          <a:gd name="T96" fmla="*/ 23 w 23"/>
                          <a:gd name="T97" fmla="*/ 149 h 287"/>
                          <a:gd name="T98" fmla="*/ 23 w 23"/>
                          <a:gd name="T99" fmla="*/ 134 h 28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3" h="287">
                            <a:moveTo>
                              <a:pt x="0" y="49"/>
                            </a:moveTo>
                            <a:lnTo>
                              <a:pt x="0" y="55"/>
                            </a:lnTo>
                            <a:lnTo>
                              <a:pt x="1" y="72"/>
                            </a:lnTo>
                            <a:lnTo>
                              <a:pt x="1" y="111"/>
                            </a:lnTo>
                            <a:lnTo>
                              <a:pt x="2" y="58"/>
                            </a:lnTo>
                            <a:lnTo>
                              <a:pt x="2" y="55"/>
                            </a:lnTo>
                            <a:lnTo>
                              <a:pt x="3" y="51"/>
                            </a:lnTo>
                            <a:lnTo>
                              <a:pt x="4" y="171"/>
                            </a:lnTo>
                            <a:lnTo>
                              <a:pt x="4" y="40"/>
                            </a:lnTo>
                            <a:lnTo>
                              <a:pt x="5" y="75"/>
                            </a:lnTo>
                            <a:lnTo>
                              <a:pt x="5" y="4"/>
                            </a:lnTo>
                            <a:lnTo>
                              <a:pt x="6" y="26"/>
                            </a:lnTo>
                            <a:lnTo>
                              <a:pt x="6" y="118"/>
                            </a:lnTo>
                            <a:lnTo>
                              <a:pt x="6" y="0"/>
                            </a:lnTo>
                            <a:lnTo>
                              <a:pt x="7" y="1"/>
                            </a:lnTo>
                            <a:lnTo>
                              <a:pt x="7" y="17"/>
                            </a:lnTo>
                            <a:lnTo>
                              <a:pt x="8" y="150"/>
                            </a:lnTo>
                            <a:lnTo>
                              <a:pt x="8" y="22"/>
                            </a:lnTo>
                            <a:lnTo>
                              <a:pt x="9" y="24"/>
                            </a:lnTo>
                            <a:lnTo>
                              <a:pt x="9" y="111"/>
                            </a:lnTo>
                            <a:lnTo>
                              <a:pt x="10" y="97"/>
                            </a:lnTo>
                            <a:lnTo>
                              <a:pt x="10" y="63"/>
                            </a:lnTo>
                            <a:lnTo>
                              <a:pt x="11" y="98"/>
                            </a:lnTo>
                            <a:lnTo>
                              <a:pt x="11" y="80"/>
                            </a:lnTo>
                            <a:lnTo>
                              <a:pt x="12" y="95"/>
                            </a:lnTo>
                            <a:lnTo>
                              <a:pt x="12" y="73"/>
                            </a:lnTo>
                            <a:lnTo>
                              <a:pt x="13" y="193"/>
                            </a:lnTo>
                            <a:lnTo>
                              <a:pt x="13" y="148"/>
                            </a:lnTo>
                            <a:lnTo>
                              <a:pt x="14" y="83"/>
                            </a:lnTo>
                            <a:lnTo>
                              <a:pt x="15" y="160"/>
                            </a:lnTo>
                            <a:lnTo>
                              <a:pt x="15" y="92"/>
                            </a:lnTo>
                            <a:lnTo>
                              <a:pt x="15" y="73"/>
                            </a:lnTo>
                            <a:lnTo>
                              <a:pt x="16" y="209"/>
                            </a:lnTo>
                            <a:lnTo>
                              <a:pt x="16" y="112"/>
                            </a:lnTo>
                            <a:lnTo>
                              <a:pt x="16" y="84"/>
                            </a:lnTo>
                            <a:lnTo>
                              <a:pt x="16" y="57"/>
                            </a:lnTo>
                            <a:lnTo>
                              <a:pt x="18" y="287"/>
                            </a:lnTo>
                            <a:lnTo>
                              <a:pt x="18" y="142"/>
                            </a:lnTo>
                            <a:lnTo>
                              <a:pt x="18" y="103"/>
                            </a:lnTo>
                            <a:lnTo>
                              <a:pt x="19" y="257"/>
                            </a:lnTo>
                            <a:lnTo>
                              <a:pt x="19" y="124"/>
                            </a:lnTo>
                            <a:lnTo>
                              <a:pt x="20" y="113"/>
                            </a:lnTo>
                            <a:lnTo>
                              <a:pt x="20" y="98"/>
                            </a:lnTo>
                            <a:lnTo>
                              <a:pt x="20" y="197"/>
                            </a:lnTo>
                            <a:lnTo>
                              <a:pt x="21" y="122"/>
                            </a:lnTo>
                            <a:lnTo>
                              <a:pt x="21" y="121"/>
                            </a:lnTo>
                            <a:lnTo>
                              <a:pt x="22" y="165"/>
                            </a:lnTo>
                            <a:lnTo>
                              <a:pt x="22" y="119"/>
                            </a:lnTo>
                            <a:lnTo>
                              <a:pt x="23" y="149"/>
                            </a:lnTo>
                            <a:lnTo>
                              <a:pt x="23" y="13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03" name="Freeform 160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065964" y="3954464"/>
                        <a:ext cx="36513" cy="292100"/>
                      </a:xfrm>
                      <a:custGeom>
                        <a:avLst/>
                        <a:gdLst>
                          <a:gd name="T0" fmla="*/ 0 w 23"/>
                          <a:gd name="T1" fmla="*/ 29 h 184"/>
                          <a:gd name="T2" fmla="*/ 1 w 23"/>
                          <a:gd name="T3" fmla="*/ 43 h 184"/>
                          <a:gd name="T4" fmla="*/ 1 w 23"/>
                          <a:gd name="T5" fmla="*/ 53 h 184"/>
                          <a:gd name="T6" fmla="*/ 2 w 23"/>
                          <a:gd name="T7" fmla="*/ 8 h 184"/>
                          <a:gd name="T8" fmla="*/ 2 w 23"/>
                          <a:gd name="T9" fmla="*/ 36 h 184"/>
                          <a:gd name="T10" fmla="*/ 3 w 23"/>
                          <a:gd name="T11" fmla="*/ 42 h 184"/>
                          <a:gd name="T12" fmla="*/ 4 w 23"/>
                          <a:gd name="T13" fmla="*/ 118 h 184"/>
                          <a:gd name="T14" fmla="*/ 4 w 23"/>
                          <a:gd name="T15" fmla="*/ 22 h 184"/>
                          <a:gd name="T16" fmla="*/ 4 w 23"/>
                          <a:gd name="T17" fmla="*/ 71 h 184"/>
                          <a:gd name="T18" fmla="*/ 5 w 23"/>
                          <a:gd name="T19" fmla="*/ 44 h 184"/>
                          <a:gd name="T20" fmla="*/ 6 w 23"/>
                          <a:gd name="T21" fmla="*/ 157 h 184"/>
                          <a:gd name="T22" fmla="*/ 6 w 23"/>
                          <a:gd name="T23" fmla="*/ 53 h 184"/>
                          <a:gd name="T24" fmla="*/ 6 w 23"/>
                          <a:gd name="T25" fmla="*/ 90 h 184"/>
                          <a:gd name="T26" fmla="*/ 7 w 23"/>
                          <a:gd name="T27" fmla="*/ 0 h 184"/>
                          <a:gd name="T28" fmla="*/ 7 w 23"/>
                          <a:gd name="T29" fmla="*/ 40 h 184"/>
                          <a:gd name="T30" fmla="*/ 8 w 23"/>
                          <a:gd name="T31" fmla="*/ 23 h 184"/>
                          <a:gd name="T32" fmla="*/ 8 w 23"/>
                          <a:gd name="T33" fmla="*/ 156 h 184"/>
                          <a:gd name="T34" fmla="*/ 9 w 23"/>
                          <a:gd name="T35" fmla="*/ 29 h 184"/>
                          <a:gd name="T36" fmla="*/ 9 w 23"/>
                          <a:gd name="T37" fmla="*/ 34 h 184"/>
                          <a:gd name="T38" fmla="*/ 9 w 23"/>
                          <a:gd name="T39" fmla="*/ 84 h 184"/>
                          <a:gd name="T40" fmla="*/ 10 w 23"/>
                          <a:gd name="T41" fmla="*/ 26 h 184"/>
                          <a:gd name="T42" fmla="*/ 10 w 23"/>
                          <a:gd name="T43" fmla="*/ 46 h 184"/>
                          <a:gd name="T44" fmla="*/ 10 w 23"/>
                          <a:gd name="T45" fmla="*/ 57 h 184"/>
                          <a:gd name="T46" fmla="*/ 11 w 23"/>
                          <a:gd name="T47" fmla="*/ 29 h 184"/>
                          <a:gd name="T48" fmla="*/ 12 w 23"/>
                          <a:gd name="T49" fmla="*/ 79 h 184"/>
                          <a:gd name="T50" fmla="*/ 12 w 23"/>
                          <a:gd name="T51" fmla="*/ 53 h 184"/>
                          <a:gd name="T52" fmla="*/ 12 w 23"/>
                          <a:gd name="T53" fmla="*/ 39 h 184"/>
                          <a:gd name="T54" fmla="*/ 13 w 23"/>
                          <a:gd name="T55" fmla="*/ 8 h 184"/>
                          <a:gd name="T56" fmla="*/ 13 w 23"/>
                          <a:gd name="T57" fmla="*/ 127 h 184"/>
                          <a:gd name="T58" fmla="*/ 13 w 23"/>
                          <a:gd name="T59" fmla="*/ 34 h 184"/>
                          <a:gd name="T60" fmla="*/ 14 w 23"/>
                          <a:gd name="T61" fmla="*/ 47 h 184"/>
                          <a:gd name="T62" fmla="*/ 15 w 23"/>
                          <a:gd name="T63" fmla="*/ 9 h 184"/>
                          <a:gd name="T64" fmla="*/ 15 w 23"/>
                          <a:gd name="T65" fmla="*/ 30 h 184"/>
                          <a:gd name="T66" fmla="*/ 15 w 23"/>
                          <a:gd name="T67" fmla="*/ 41 h 184"/>
                          <a:gd name="T68" fmla="*/ 16 w 23"/>
                          <a:gd name="T69" fmla="*/ 87 h 184"/>
                          <a:gd name="T70" fmla="*/ 16 w 23"/>
                          <a:gd name="T71" fmla="*/ 24 h 184"/>
                          <a:gd name="T72" fmla="*/ 17 w 23"/>
                          <a:gd name="T73" fmla="*/ 81 h 184"/>
                          <a:gd name="T74" fmla="*/ 17 w 23"/>
                          <a:gd name="T75" fmla="*/ 167 h 184"/>
                          <a:gd name="T76" fmla="*/ 18 w 23"/>
                          <a:gd name="T77" fmla="*/ 34 h 184"/>
                          <a:gd name="T78" fmla="*/ 18 w 23"/>
                          <a:gd name="T79" fmla="*/ 28 h 184"/>
                          <a:gd name="T80" fmla="*/ 18 w 23"/>
                          <a:gd name="T81" fmla="*/ 25 h 184"/>
                          <a:gd name="T82" fmla="*/ 19 w 23"/>
                          <a:gd name="T83" fmla="*/ 152 h 184"/>
                          <a:gd name="T84" fmla="*/ 20 w 23"/>
                          <a:gd name="T85" fmla="*/ 101 h 184"/>
                          <a:gd name="T86" fmla="*/ 20 w 23"/>
                          <a:gd name="T87" fmla="*/ 146 h 184"/>
                          <a:gd name="T88" fmla="*/ 21 w 23"/>
                          <a:gd name="T89" fmla="*/ 71 h 184"/>
                          <a:gd name="T90" fmla="*/ 21 w 23"/>
                          <a:gd name="T91" fmla="*/ 83 h 184"/>
                          <a:gd name="T92" fmla="*/ 22 w 23"/>
                          <a:gd name="T93" fmla="*/ 82 h 184"/>
                          <a:gd name="T94" fmla="*/ 22 w 23"/>
                          <a:gd name="T95" fmla="*/ 184 h 184"/>
                          <a:gd name="T96" fmla="*/ 23 w 23"/>
                          <a:gd name="T97" fmla="*/ 98 h 184"/>
                          <a:gd name="T98" fmla="*/ 23 w 23"/>
                          <a:gd name="T99" fmla="*/ 70 h 18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3" h="184">
                            <a:moveTo>
                              <a:pt x="0" y="29"/>
                            </a:moveTo>
                            <a:lnTo>
                              <a:pt x="1" y="43"/>
                            </a:lnTo>
                            <a:lnTo>
                              <a:pt x="1" y="53"/>
                            </a:lnTo>
                            <a:lnTo>
                              <a:pt x="2" y="8"/>
                            </a:lnTo>
                            <a:lnTo>
                              <a:pt x="2" y="36"/>
                            </a:lnTo>
                            <a:lnTo>
                              <a:pt x="3" y="42"/>
                            </a:lnTo>
                            <a:lnTo>
                              <a:pt x="4" y="118"/>
                            </a:lnTo>
                            <a:lnTo>
                              <a:pt x="4" y="22"/>
                            </a:lnTo>
                            <a:lnTo>
                              <a:pt x="4" y="71"/>
                            </a:lnTo>
                            <a:lnTo>
                              <a:pt x="5" y="44"/>
                            </a:lnTo>
                            <a:lnTo>
                              <a:pt x="6" y="157"/>
                            </a:lnTo>
                            <a:lnTo>
                              <a:pt x="6" y="53"/>
                            </a:lnTo>
                            <a:lnTo>
                              <a:pt x="6" y="90"/>
                            </a:lnTo>
                            <a:lnTo>
                              <a:pt x="7" y="0"/>
                            </a:lnTo>
                            <a:lnTo>
                              <a:pt x="7" y="40"/>
                            </a:lnTo>
                            <a:lnTo>
                              <a:pt x="8" y="23"/>
                            </a:lnTo>
                            <a:lnTo>
                              <a:pt x="8" y="156"/>
                            </a:lnTo>
                            <a:lnTo>
                              <a:pt x="9" y="29"/>
                            </a:lnTo>
                            <a:lnTo>
                              <a:pt x="9" y="34"/>
                            </a:lnTo>
                            <a:lnTo>
                              <a:pt x="9" y="84"/>
                            </a:lnTo>
                            <a:lnTo>
                              <a:pt x="10" y="26"/>
                            </a:lnTo>
                            <a:lnTo>
                              <a:pt x="10" y="46"/>
                            </a:lnTo>
                            <a:lnTo>
                              <a:pt x="10" y="57"/>
                            </a:lnTo>
                            <a:lnTo>
                              <a:pt x="11" y="29"/>
                            </a:lnTo>
                            <a:lnTo>
                              <a:pt x="12" y="79"/>
                            </a:lnTo>
                            <a:lnTo>
                              <a:pt x="12" y="53"/>
                            </a:lnTo>
                            <a:lnTo>
                              <a:pt x="12" y="39"/>
                            </a:lnTo>
                            <a:lnTo>
                              <a:pt x="13" y="8"/>
                            </a:lnTo>
                            <a:lnTo>
                              <a:pt x="13" y="127"/>
                            </a:lnTo>
                            <a:lnTo>
                              <a:pt x="13" y="34"/>
                            </a:lnTo>
                            <a:lnTo>
                              <a:pt x="14" y="47"/>
                            </a:lnTo>
                            <a:lnTo>
                              <a:pt x="15" y="9"/>
                            </a:lnTo>
                            <a:lnTo>
                              <a:pt x="15" y="30"/>
                            </a:lnTo>
                            <a:lnTo>
                              <a:pt x="15" y="41"/>
                            </a:lnTo>
                            <a:lnTo>
                              <a:pt x="16" y="87"/>
                            </a:lnTo>
                            <a:lnTo>
                              <a:pt x="16" y="24"/>
                            </a:lnTo>
                            <a:lnTo>
                              <a:pt x="17" y="81"/>
                            </a:lnTo>
                            <a:lnTo>
                              <a:pt x="17" y="167"/>
                            </a:lnTo>
                            <a:lnTo>
                              <a:pt x="18" y="34"/>
                            </a:lnTo>
                            <a:lnTo>
                              <a:pt x="18" y="28"/>
                            </a:lnTo>
                            <a:lnTo>
                              <a:pt x="18" y="25"/>
                            </a:lnTo>
                            <a:lnTo>
                              <a:pt x="19" y="152"/>
                            </a:lnTo>
                            <a:lnTo>
                              <a:pt x="20" y="101"/>
                            </a:lnTo>
                            <a:lnTo>
                              <a:pt x="20" y="146"/>
                            </a:lnTo>
                            <a:lnTo>
                              <a:pt x="21" y="71"/>
                            </a:lnTo>
                            <a:lnTo>
                              <a:pt x="21" y="83"/>
                            </a:lnTo>
                            <a:lnTo>
                              <a:pt x="22" y="82"/>
                            </a:lnTo>
                            <a:lnTo>
                              <a:pt x="22" y="184"/>
                            </a:lnTo>
                            <a:lnTo>
                              <a:pt x="23" y="98"/>
                            </a:lnTo>
                            <a:lnTo>
                              <a:pt x="23" y="7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04" name="Freeform 160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102476" y="3994152"/>
                        <a:ext cx="36513" cy="325438"/>
                      </a:xfrm>
                      <a:custGeom>
                        <a:avLst/>
                        <a:gdLst>
                          <a:gd name="T0" fmla="*/ 0 w 23"/>
                          <a:gd name="T1" fmla="*/ 45 h 205"/>
                          <a:gd name="T2" fmla="*/ 0 w 23"/>
                          <a:gd name="T3" fmla="*/ 44 h 205"/>
                          <a:gd name="T4" fmla="*/ 1 w 23"/>
                          <a:gd name="T5" fmla="*/ 193 h 205"/>
                          <a:gd name="T6" fmla="*/ 2 w 23"/>
                          <a:gd name="T7" fmla="*/ 92 h 205"/>
                          <a:gd name="T8" fmla="*/ 2 w 23"/>
                          <a:gd name="T9" fmla="*/ 125 h 205"/>
                          <a:gd name="T10" fmla="*/ 3 w 23"/>
                          <a:gd name="T11" fmla="*/ 33 h 205"/>
                          <a:gd name="T12" fmla="*/ 3 w 23"/>
                          <a:gd name="T13" fmla="*/ 36 h 205"/>
                          <a:gd name="T14" fmla="*/ 3 w 23"/>
                          <a:gd name="T15" fmla="*/ 205 h 205"/>
                          <a:gd name="T16" fmla="*/ 4 w 23"/>
                          <a:gd name="T17" fmla="*/ 31 h 205"/>
                          <a:gd name="T18" fmla="*/ 4 w 23"/>
                          <a:gd name="T19" fmla="*/ 50 h 205"/>
                          <a:gd name="T20" fmla="*/ 5 w 23"/>
                          <a:gd name="T21" fmla="*/ 67 h 205"/>
                          <a:gd name="T22" fmla="*/ 5 w 23"/>
                          <a:gd name="T23" fmla="*/ 70 h 205"/>
                          <a:gd name="T24" fmla="*/ 6 w 23"/>
                          <a:gd name="T25" fmla="*/ 23 h 205"/>
                          <a:gd name="T26" fmla="*/ 6 w 23"/>
                          <a:gd name="T27" fmla="*/ 37 h 205"/>
                          <a:gd name="T28" fmla="*/ 6 w 23"/>
                          <a:gd name="T29" fmla="*/ 21 h 205"/>
                          <a:gd name="T30" fmla="*/ 7 w 23"/>
                          <a:gd name="T31" fmla="*/ 107 h 205"/>
                          <a:gd name="T32" fmla="*/ 8 w 23"/>
                          <a:gd name="T33" fmla="*/ 55 h 205"/>
                          <a:gd name="T34" fmla="*/ 8 w 23"/>
                          <a:gd name="T35" fmla="*/ 40 h 205"/>
                          <a:gd name="T36" fmla="*/ 9 w 23"/>
                          <a:gd name="T37" fmla="*/ 22 h 205"/>
                          <a:gd name="T38" fmla="*/ 9 w 23"/>
                          <a:gd name="T39" fmla="*/ 65 h 205"/>
                          <a:gd name="T40" fmla="*/ 10 w 23"/>
                          <a:gd name="T41" fmla="*/ 127 h 205"/>
                          <a:gd name="T42" fmla="*/ 10 w 23"/>
                          <a:gd name="T43" fmla="*/ 15 h 205"/>
                          <a:gd name="T44" fmla="*/ 11 w 23"/>
                          <a:gd name="T45" fmla="*/ 115 h 205"/>
                          <a:gd name="T46" fmla="*/ 11 w 23"/>
                          <a:gd name="T47" fmla="*/ 55 h 205"/>
                          <a:gd name="T48" fmla="*/ 11 w 23"/>
                          <a:gd name="T49" fmla="*/ 110 h 205"/>
                          <a:gd name="T50" fmla="*/ 12 w 23"/>
                          <a:gd name="T51" fmla="*/ 19 h 205"/>
                          <a:gd name="T52" fmla="*/ 13 w 23"/>
                          <a:gd name="T53" fmla="*/ 14 h 205"/>
                          <a:gd name="T54" fmla="*/ 13 w 23"/>
                          <a:gd name="T55" fmla="*/ 143 h 205"/>
                          <a:gd name="T56" fmla="*/ 14 w 23"/>
                          <a:gd name="T57" fmla="*/ 58 h 205"/>
                          <a:gd name="T58" fmla="*/ 14 w 23"/>
                          <a:gd name="T59" fmla="*/ 95 h 205"/>
                          <a:gd name="T60" fmla="*/ 15 w 23"/>
                          <a:gd name="T61" fmla="*/ 98 h 205"/>
                          <a:gd name="T62" fmla="*/ 15 w 23"/>
                          <a:gd name="T63" fmla="*/ 7 h 205"/>
                          <a:gd name="T64" fmla="*/ 15 w 23"/>
                          <a:gd name="T65" fmla="*/ 20 h 205"/>
                          <a:gd name="T66" fmla="*/ 16 w 23"/>
                          <a:gd name="T67" fmla="*/ 56 h 205"/>
                          <a:gd name="T68" fmla="*/ 16 w 23"/>
                          <a:gd name="T69" fmla="*/ 101 h 205"/>
                          <a:gd name="T70" fmla="*/ 17 w 23"/>
                          <a:gd name="T71" fmla="*/ 25 h 205"/>
                          <a:gd name="T72" fmla="*/ 17 w 23"/>
                          <a:gd name="T73" fmla="*/ 38 h 205"/>
                          <a:gd name="T74" fmla="*/ 17 w 23"/>
                          <a:gd name="T75" fmla="*/ 23 h 205"/>
                          <a:gd name="T76" fmla="*/ 18 w 23"/>
                          <a:gd name="T77" fmla="*/ 70 h 205"/>
                          <a:gd name="T78" fmla="*/ 18 w 23"/>
                          <a:gd name="T79" fmla="*/ 45 h 205"/>
                          <a:gd name="T80" fmla="*/ 19 w 23"/>
                          <a:gd name="T81" fmla="*/ 45 h 205"/>
                          <a:gd name="T82" fmla="*/ 19 w 23"/>
                          <a:gd name="T83" fmla="*/ 16 h 205"/>
                          <a:gd name="T84" fmla="*/ 20 w 23"/>
                          <a:gd name="T85" fmla="*/ 50 h 205"/>
                          <a:gd name="T86" fmla="*/ 20 w 23"/>
                          <a:gd name="T87" fmla="*/ 44 h 205"/>
                          <a:gd name="T88" fmla="*/ 20 w 23"/>
                          <a:gd name="T89" fmla="*/ 5 h 205"/>
                          <a:gd name="T90" fmla="*/ 21 w 23"/>
                          <a:gd name="T91" fmla="*/ 0 h 205"/>
                          <a:gd name="T92" fmla="*/ 22 w 23"/>
                          <a:gd name="T93" fmla="*/ 125 h 205"/>
                          <a:gd name="T94" fmla="*/ 22 w 23"/>
                          <a:gd name="T95" fmla="*/ 79 h 205"/>
                          <a:gd name="T96" fmla="*/ 22 w 23"/>
                          <a:gd name="T97" fmla="*/ 52 h 205"/>
                          <a:gd name="T98" fmla="*/ 23 w 23"/>
                          <a:gd name="T99" fmla="*/ 134 h 20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3" h="205">
                            <a:moveTo>
                              <a:pt x="0" y="45"/>
                            </a:moveTo>
                            <a:lnTo>
                              <a:pt x="0" y="44"/>
                            </a:lnTo>
                            <a:lnTo>
                              <a:pt x="1" y="193"/>
                            </a:lnTo>
                            <a:lnTo>
                              <a:pt x="2" y="92"/>
                            </a:lnTo>
                            <a:lnTo>
                              <a:pt x="2" y="125"/>
                            </a:lnTo>
                            <a:lnTo>
                              <a:pt x="3" y="33"/>
                            </a:lnTo>
                            <a:lnTo>
                              <a:pt x="3" y="36"/>
                            </a:lnTo>
                            <a:lnTo>
                              <a:pt x="3" y="205"/>
                            </a:lnTo>
                            <a:lnTo>
                              <a:pt x="4" y="31"/>
                            </a:lnTo>
                            <a:lnTo>
                              <a:pt x="4" y="50"/>
                            </a:lnTo>
                            <a:lnTo>
                              <a:pt x="5" y="67"/>
                            </a:lnTo>
                            <a:lnTo>
                              <a:pt x="5" y="70"/>
                            </a:lnTo>
                            <a:lnTo>
                              <a:pt x="6" y="23"/>
                            </a:lnTo>
                            <a:lnTo>
                              <a:pt x="6" y="37"/>
                            </a:lnTo>
                            <a:lnTo>
                              <a:pt x="6" y="21"/>
                            </a:lnTo>
                            <a:lnTo>
                              <a:pt x="7" y="107"/>
                            </a:lnTo>
                            <a:lnTo>
                              <a:pt x="8" y="55"/>
                            </a:lnTo>
                            <a:lnTo>
                              <a:pt x="8" y="40"/>
                            </a:lnTo>
                            <a:lnTo>
                              <a:pt x="9" y="22"/>
                            </a:lnTo>
                            <a:lnTo>
                              <a:pt x="9" y="65"/>
                            </a:lnTo>
                            <a:lnTo>
                              <a:pt x="10" y="127"/>
                            </a:lnTo>
                            <a:lnTo>
                              <a:pt x="10" y="15"/>
                            </a:lnTo>
                            <a:lnTo>
                              <a:pt x="11" y="115"/>
                            </a:lnTo>
                            <a:lnTo>
                              <a:pt x="11" y="55"/>
                            </a:lnTo>
                            <a:lnTo>
                              <a:pt x="11" y="110"/>
                            </a:lnTo>
                            <a:lnTo>
                              <a:pt x="12" y="19"/>
                            </a:lnTo>
                            <a:lnTo>
                              <a:pt x="13" y="14"/>
                            </a:lnTo>
                            <a:lnTo>
                              <a:pt x="13" y="143"/>
                            </a:lnTo>
                            <a:lnTo>
                              <a:pt x="14" y="58"/>
                            </a:lnTo>
                            <a:lnTo>
                              <a:pt x="14" y="95"/>
                            </a:lnTo>
                            <a:lnTo>
                              <a:pt x="15" y="98"/>
                            </a:lnTo>
                            <a:lnTo>
                              <a:pt x="15" y="7"/>
                            </a:lnTo>
                            <a:lnTo>
                              <a:pt x="15" y="20"/>
                            </a:lnTo>
                            <a:lnTo>
                              <a:pt x="16" y="56"/>
                            </a:lnTo>
                            <a:lnTo>
                              <a:pt x="16" y="101"/>
                            </a:lnTo>
                            <a:lnTo>
                              <a:pt x="17" y="25"/>
                            </a:lnTo>
                            <a:lnTo>
                              <a:pt x="17" y="38"/>
                            </a:lnTo>
                            <a:lnTo>
                              <a:pt x="17" y="23"/>
                            </a:lnTo>
                            <a:lnTo>
                              <a:pt x="18" y="70"/>
                            </a:lnTo>
                            <a:lnTo>
                              <a:pt x="18" y="45"/>
                            </a:lnTo>
                            <a:lnTo>
                              <a:pt x="19" y="45"/>
                            </a:lnTo>
                            <a:lnTo>
                              <a:pt x="19" y="16"/>
                            </a:lnTo>
                            <a:lnTo>
                              <a:pt x="20" y="50"/>
                            </a:lnTo>
                            <a:lnTo>
                              <a:pt x="20" y="44"/>
                            </a:lnTo>
                            <a:lnTo>
                              <a:pt x="20" y="5"/>
                            </a:lnTo>
                            <a:lnTo>
                              <a:pt x="21" y="0"/>
                            </a:lnTo>
                            <a:lnTo>
                              <a:pt x="22" y="125"/>
                            </a:lnTo>
                            <a:lnTo>
                              <a:pt x="22" y="79"/>
                            </a:lnTo>
                            <a:lnTo>
                              <a:pt x="22" y="52"/>
                            </a:lnTo>
                            <a:lnTo>
                              <a:pt x="23" y="13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05" name="Freeform 160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138989" y="4010027"/>
                        <a:ext cx="34925" cy="327025"/>
                      </a:xfrm>
                      <a:custGeom>
                        <a:avLst/>
                        <a:gdLst>
                          <a:gd name="T0" fmla="*/ 0 w 22"/>
                          <a:gd name="T1" fmla="*/ 124 h 206"/>
                          <a:gd name="T2" fmla="*/ 0 w 22"/>
                          <a:gd name="T3" fmla="*/ 83 h 206"/>
                          <a:gd name="T4" fmla="*/ 1 w 22"/>
                          <a:gd name="T5" fmla="*/ 69 h 206"/>
                          <a:gd name="T6" fmla="*/ 1 w 22"/>
                          <a:gd name="T7" fmla="*/ 27 h 206"/>
                          <a:gd name="T8" fmla="*/ 2 w 22"/>
                          <a:gd name="T9" fmla="*/ 32 h 206"/>
                          <a:gd name="T10" fmla="*/ 2 w 22"/>
                          <a:gd name="T11" fmla="*/ 19 h 206"/>
                          <a:gd name="T12" fmla="*/ 3 w 22"/>
                          <a:gd name="T13" fmla="*/ 104 h 206"/>
                          <a:gd name="T14" fmla="*/ 3 w 22"/>
                          <a:gd name="T15" fmla="*/ 46 h 206"/>
                          <a:gd name="T16" fmla="*/ 4 w 22"/>
                          <a:gd name="T17" fmla="*/ 52 h 206"/>
                          <a:gd name="T18" fmla="*/ 4 w 22"/>
                          <a:gd name="T19" fmla="*/ 46 h 206"/>
                          <a:gd name="T20" fmla="*/ 4 w 22"/>
                          <a:gd name="T21" fmla="*/ 206 h 206"/>
                          <a:gd name="T22" fmla="*/ 5 w 22"/>
                          <a:gd name="T23" fmla="*/ 79 h 206"/>
                          <a:gd name="T24" fmla="*/ 5 w 22"/>
                          <a:gd name="T25" fmla="*/ 76 h 206"/>
                          <a:gd name="T26" fmla="*/ 5 w 22"/>
                          <a:gd name="T27" fmla="*/ 102 h 206"/>
                          <a:gd name="T28" fmla="*/ 6 w 22"/>
                          <a:gd name="T29" fmla="*/ 44 h 206"/>
                          <a:gd name="T30" fmla="*/ 6 w 22"/>
                          <a:gd name="T31" fmla="*/ 82 h 206"/>
                          <a:gd name="T32" fmla="*/ 7 w 22"/>
                          <a:gd name="T33" fmla="*/ 46 h 206"/>
                          <a:gd name="T34" fmla="*/ 7 w 22"/>
                          <a:gd name="T35" fmla="*/ 36 h 206"/>
                          <a:gd name="T36" fmla="*/ 8 w 22"/>
                          <a:gd name="T37" fmla="*/ 151 h 206"/>
                          <a:gd name="T38" fmla="*/ 8 w 22"/>
                          <a:gd name="T39" fmla="*/ 119 h 206"/>
                          <a:gd name="T40" fmla="*/ 9 w 22"/>
                          <a:gd name="T41" fmla="*/ 30 h 206"/>
                          <a:gd name="T42" fmla="*/ 10 w 22"/>
                          <a:gd name="T43" fmla="*/ 77 h 206"/>
                          <a:gd name="T44" fmla="*/ 10 w 22"/>
                          <a:gd name="T45" fmla="*/ 70 h 206"/>
                          <a:gd name="T46" fmla="*/ 10 w 22"/>
                          <a:gd name="T47" fmla="*/ 44 h 206"/>
                          <a:gd name="T48" fmla="*/ 11 w 22"/>
                          <a:gd name="T49" fmla="*/ 135 h 206"/>
                          <a:gd name="T50" fmla="*/ 11 w 22"/>
                          <a:gd name="T51" fmla="*/ 85 h 206"/>
                          <a:gd name="T52" fmla="*/ 11 w 22"/>
                          <a:gd name="T53" fmla="*/ 98 h 206"/>
                          <a:gd name="T54" fmla="*/ 12 w 22"/>
                          <a:gd name="T55" fmla="*/ 12 h 206"/>
                          <a:gd name="T56" fmla="*/ 13 w 22"/>
                          <a:gd name="T57" fmla="*/ 62 h 206"/>
                          <a:gd name="T58" fmla="*/ 13 w 22"/>
                          <a:gd name="T59" fmla="*/ 90 h 206"/>
                          <a:gd name="T60" fmla="*/ 13 w 22"/>
                          <a:gd name="T61" fmla="*/ 158 h 206"/>
                          <a:gd name="T62" fmla="*/ 14 w 22"/>
                          <a:gd name="T63" fmla="*/ 0 h 206"/>
                          <a:gd name="T64" fmla="*/ 14 w 22"/>
                          <a:gd name="T65" fmla="*/ 2 h 206"/>
                          <a:gd name="T66" fmla="*/ 15 w 22"/>
                          <a:gd name="T67" fmla="*/ 66 h 206"/>
                          <a:gd name="T68" fmla="*/ 15 w 22"/>
                          <a:gd name="T69" fmla="*/ 37 h 206"/>
                          <a:gd name="T70" fmla="*/ 15 w 22"/>
                          <a:gd name="T71" fmla="*/ 101 h 206"/>
                          <a:gd name="T72" fmla="*/ 16 w 22"/>
                          <a:gd name="T73" fmla="*/ 83 h 206"/>
                          <a:gd name="T74" fmla="*/ 16 w 22"/>
                          <a:gd name="T75" fmla="*/ 55 h 206"/>
                          <a:gd name="T76" fmla="*/ 17 w 22"/>
                          <a:gd name="T77" fmla="*/ 18 h 206"/>
                          <a:gd name="T78" fmla="*/ 17 w 22"/>
                          <a:gd name="T79" fmla="*/ 65 h 206"/>
                          <a:gd name="T80" fmla="*/ 18 w 22"/>
                          <a:gd name="T81" fmla="*/ 58 h 206"/>
                          <a:gd name="T82" fmla="*/ 19 w 22"/>
                          <a:gd name="T83" fmla="*/ 108 h 206"/>
                          <a:gd name="T84" fmla="*/ 19 w 22"/>
                          <a:gd name="T85" fmla="*/ 46 h 206"/>
                          <a:gd name="T86" fmla="*/ 19 w 22"/>
                          <a:gd name="T87" fmla="*/ 19 h 206"/>
                          <a:gd name="T88" fmla="*/ 20 w 22"/>
                          <a:gd name="T89" fmla="*/ 59 h 206"/>
                          <a:gd name="T90" fmla="*/ 20 w 22"/>
                          <a:gd name="T91" fmla="*/ 55 h 206"/>
                          <a:gd name="T92" fmla="*/ 21 w 22"/>
                          <a:gd name="T93" fmla="*/ 62 h 206"/>
                          <a:gd name="T94" fmla="*/ 22 w 22"/>
                          <a:gd name="T95" fmla="*/ 55 h 206"/>
                          <a:gd name="T96" fmla="*/ 22 w 22"/>
                          <a:gd name="T97" fmla="*/ 206 h 206"/>
                          <a:gd name="T98" fmla="*/ 22 w 22"/>
                          <a:gd name="T99" fmla="*/ 93 h 20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2" h="206">
                            <a:moveTo>
                              <a:pt x="0" y="124"/>
                            </a:moveTo>
                            <a:lnTo>
                              <a:pt x="0" y="83"/>
                            </a:lnTo>
                            <a:lnTo>
                              <a:pt x="1" y="69"/>
                            </a:lnTo>
                            <a:lnTo>
                              <a:pt x="1" y="27"/>
                            </a:lnTo>
                            <a:lnTo>
                              <a:pt x="2" y="32"/>
                            </a:lnTo>
                            <a:lnTo>
                              <a:pt x="2" y="19"/>
                            </a:lnTo>
                            <a:lnTo>
                              <a:pt x="3" y="104"/>
                            </a:lnTo>
                            <a:lnTo>
                              <a:pt x="3" y="46"/>
                            </a:lnTo>
                            <a:lnTo>
                              <a:pt x="4" y="52"/>
                            </a:lnTo>
                            <a:lnTo>
                              <a:pt x="4" y="46"/>
                            </a:lnTo>
                            <a:lnTo>
                              <a:pt x="4" y="206"/>
                            </a:lnTo>
                            <a:lnTo>
                              <a:pt x="5" y="79"/>
                            </a:lnTo>
                            <a:lnTo>
                              <a:pt x="5" y="76"/>
                            </a:lnTo>
                            <a:lnTo>
                              <a:pt x="5" y="102"/>
                            </a:lnTo>
                            <a:lnTo>
                              <a:pt x="6" y="44"/>
                            </a:lnTo>
                            <a:lnTo>
                              <a:pt x="6" y="82"/>
                            </a:lnTo>
                            <a:lnTo>
                              <a:pt x="7" y="46"/>
                            </a:lnTo>
                            <a:lnTo>
                              <a:pt x="7" y="36"/>
                            </a:lnTo>
                            <a:lnTo>
                              <a:pt x="8" y="151"/>
                            </a:lnTo>
                            <a:lnTo>
                              <a:pt x="8" y="119"/>
                            </a:lnTo>
                            <a:lnTo>
                              <a:pt x="9" y="30"/>
                            </a:lnTo>
                            <a:lnTo>
                              <a:pt x="10" y="77"/>
                            </a:lnTo>
                            <a:lnTo>
                              <a:pt x="10" y="70"/>
                            </a:lnTo>
                            <a:lnTo>
                              <a:pt x="10" y="44"/>
                            </a:lnTo>
                            <a:lnTo>
                              <a:pt x="11" y="135"/>
                            </a:lnTo>
                            <a:lnTo>
                              <a:pt x="11" y="85"/>
                            </a:lnTo>
                            <a:lnTo>
                              <a:pt x="11" y="98"/>
                            </a:lnTo>
                            <a:lnTo>
                              <a:pt x="12" y="12"/>
                            </a:lnTo>
                            <a:lnTo>
                              <a:pt x="13" y="62"/>
                            </a:lnTo>
                            <a:lnTo>
                              <a:pt x="13" y="90"/>
                            </a:lnTo>
                            <a:lnTo>
                              <a:pt x="13" y="158"/>
                            </a:lnTo>
                            <a:lnTo>
                              <a:pt x="14" y="0"/>
                            </a:lnTo>
                            <a:lnTo>
                              <a:pt x="14" y="2"/>
                            </a:lnTo>
                            <a:lnTo>
                              <a:pt x="15" y="66"/>
                            </a:lnTo>
                            <a:lnTo>
                              <a:pt x="15" y="37"/>
                            </a:lnTo>
                            <a:lnTo>
                              <a:pt x="15" y="101"/>
                            </a:lnTo>
                            <a:lnTo>
                              <a:pt x="16" y="83"/>
                            </a:lnTo>
                            <a:lnTo>
                              <a:pt x="16" y="55"/>
                            </a:lnTo>
                            <a:lnTo>
                              <a:pt x="17" y="18"/>
                            </a:lnTo>
                            <a:lnTo>
                              <a:pt x="17" y="65"/>
                            </a:lnTo>
                            <a:lnTo>
                              <a:pt x="18" y="58"/>
                            </a:lnTo>
                            <a:lnTo>
                              <a:pt x="19" y="108"/>
                            </a:lnTo>
                            <a:lnTo>
                              <a:pt x="19" y="46"/>
                            </a:lnTo>
                            <a:lnTo>
                              <a:pt x="19" y="19"/>
                            </a:lnTo>
                            <a:lnTo>
                              <a:pt x="20" y="59"/>
                            </a:lnTo>
                            <a:lnTo>
                              <a:pt x="20" y="55"/>
                            </a:lnTo>
                            <a:lnTo>
                              <a:pt x="21" y="62"/>
                            </a:lnTo>
                            <a:lnTo>
                              <a:pt x="22" y="55"/>
                            </a:lnTo>
                            <a:lnTo>
                              <a:pt x="22" y="206"/>
                            </a:lnTo>
                            <a:lnTo>
                              <a:pt x="22" y="9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06" name="Freeform 161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173914" y="4044952"/>
                        <a:ext cx="38100" cy="361950"/>
                      </a:xfrm>
                      <a:custGeom>
                        <a:avLst/>
                        <a:gdLst>
                          <a:gd name="T0" fmla="*/ 0 w 24"/>
                          <a:gd name="T1" fmla="*/ 71 h 228"/>
                          <a:gd name="T2" fmla="*/ 0 w 24"/>
                          <a:gd name="T3" fmla="*/ 155 h 228"/>
                          <a:gd name="T4" fmla="*/ 2 w 24"/>
                          <a:gd name="T5" fmla="*/ 60 h 228"/>
                          <a:gd name="T6" fmla="*/ 2 w 24"/>
                          <a:gd name="T7" fmla="*/ 22 h 228"/>
                          <a:gd name="T8" fmla="*/ 2 w 24"/>
                          <a:gd name="T9" fmla="*/ 16 h 228"/>
                          <a:gd name="T10" fmla="*/ 3 w 24"/>
                          <a:gd name="T11" fmla="*/ 28 h 228"/>
                          <a:gd name="T12" fmla="*/ 4 w 24"/>
                          <a:gd name="T13" fmla="*/ 47 h 228"/>
                          <a:gd name="T14" fmla="*/ 4 w 24"/>
                          <a:gd name="T15" fmla="*/ 0 h 228"/>
                          <a:gd name="T16" fmla="*/ 4 w 24"/>
                          <a:gd name="T17" fmla="*/ 118 h 228"/>
                          <a:gd name="T18" fmla="*/ 5 w 24"/>
                          <a:gd name="T19" fmla="*/ 76 h 228"/>
                          <a:gd name="T20" fmla="*/ 5 w 24"/>
                          <a:gd name="T21" fmla="*/ 93 h 228"/>
                          <a:gd name="T22" fmla="*/ 6 w 24"/>
                          <a:gd name="T23" fmla="*/ 31 h 228"/>
                          <a:gd name="T24" fmla="*/ 7 w 24"/>
                          <a:gd name="T25" fmla="*/ 45 h 228"/>
                          <a:gd name="T26" fmla="*/ 7 w 24"/>
                          <a:gd name="T27" fmla="*/ 114 h 228"/>
                          <a:gd name="T28" fmla="*/ 8 w 24"/>
                          <a:gd name="T29" fmla="*/ 102 h 228"/>
                          <a:gd name="T30" fmla="*/ 8 w 24"/>
                          <a:gd name="T31" fmla="*/ 85 h 228"/>
                          <a:gd name="T32" fmla="*/ 9 w 24"/>
                          <a:gd name="T33" fmla="*/ 45 h 228"/>
                          <a:gd name="T34" fmla="*/ 9 w 24"/>
                          <a:gd name="T35" fmla="*/ 87 h 228"/>
                          <a:gd name="T36" fmla="*/ 9 w 24"/>
                          <a:gd name="T37" fmla="*/ 85 h 228"/>
                          <a:gd name="T38" fmla="*/ 10 w 24"/>
                          <a:gd name="T39" fmla="*/ 79 h 228"/>
                          <a:gd name="T40" fmla="*/ 10 w 24"/>
                          <a:gd name="T41" fmla="*/ 8 h 228"/>
                          <a:gd name="T42" fmla="*/ 11 w 24"/>
                          <a:gd name="T43" fmla="*/ 69 h 228"/>
                          <a:gd name="T44" fmla="*/ 11 w 24"/>
                          <a:gd name="T45" fmla="*/ 99 h 228"/>
                          <a:gd name="T46" fmla="*/ 12 w 24"/>
                          <a:gd name="T47" fmla="*/ 31 h 228"/>
                          <a:gd name="T48" fmla="*/ 13 w 24"/>
                          <a:gd name="T49" fmla="*/ 71 h 228"/>
                          <a:gd name="T50" fmla="*/ 13 w 24"/>
                          <a:gd name="T51" fmla="*/ 166 h 228"/>
                          <a:gd name="T52" fmla="*/ 14 w 24"/>
                          <a:gd name="T53" fmla="*/ 19 h 228"/>
                          <a:gd name="T54" fmla="*/ 14 w 24"/>
                          <a:gd name="T55" fmla="*/ 37 h 228"/>
                          <a:gd name="T56" fmla="*/ 15 w 24"/>
                          <a:gd name="T57" fmla="*/ 137 h 228"/>
                          <a:gd name="T58" fmla="*/ 16 w 24"/>
                          <a:gd name="T59" fmla="*/ 128 h 228"/>
                          <a:gd name="T60" fmla="*/ 16 w 24"/>
                          <a:gd name="T61" fmla="*/ 110 h 228"/>
                          <a:gd name="T62" fmla="*/ 17 w 24"/>
                          <a:gd name="T63" fmla="*/ 15 h 228"/>
                          <a:gd name="T64" fmla="*/ 17 w 24"/>
                          <a:gd name="T65" fmla="*/ 54 h 228"/>
                          <a:gd name="T66" fmla="*/ 18 w 24"/>
                          <a:gd name="T67" fmla="*/ 60 h 228"/>
                          <a:gd name="T68" fmla="*/ 18 w 24"/>
                          <a:gd name="T69" fmla="*/ 39 h 228"/>
                          <a:gd name="T70" fmla="*/ 18 w 24"/>
                          <a:gd name="T71" fmla="*/ 81 h 228"/>
                          <a:gd name="T72" fmla="*/ 19 w 24"/>
                          <a:gd name="T73" fmla="*/ 70 h 228"/>
                          <a:gd name="T74" fmla="*/ 19 w 24"/>
                          <a:gd name="T75" fmla="*/ 79 h 228"/>
                          <a:gd name="T76" fmla="*/ 19 w 24"/>
                          <a:gd name="T77" fmla="*/ 111 h 228"/>
                          <a:gd name="T78" fmla="*/ 20 w 24"/>
                          <a:gd name="T79" fmla="*/ 44 h 228"/>
                          <a:gd name="T80" fmla="*/ 20 w 24"/>
                          <a:gd name="T81" fmla="*/ 97 h 228"/>
                          <a:gd name="T82" fmla="*/ 21 w 24"/>
                          <a:gd name="T83" fmla="*/ 177 h 228"/>
                          <a:gd name="T84" fmla="*/ 21 w 24"/>
                          <a:gd name="T85" fmla="*/ 228 h 228"/>
                          <a:gd name="T86" fmla="*/ 21 w 24"/>
                          <a:gd name="T87" fmla="*/ 21 h 228"/>
                          <a:gd name="T88" fmla="*/ 22 w 24"/>
                          <a:gd name="T89" fmla="*/ 67 h 228"/>
                          <a:gd name="T90" fmla="*/ 22 w 24"/>
                          <a:gd name="T91" fmla="*/ 79 h 228"/>
                          <a:gd name="T92" fmla="*/ 23 w 24"/>
                          <a:gd name="T93" fmla="*/ 52 h 228"/>
                          <a:gd name="T94" fmla="*/ 23 w 24"/>
                          <a:gd name="T95" fmla="*/ 89 h 228"/>
                          <a:gd name="T96" fmla="*/ 23 w 24"/>
                          <a:gd name="T97" fmla="*/ 75 h 228"/>
                          <a:gd name="T98" fmla="*/ 24 w 24"/>
                          <a:gd name="T99" fmla="*/ 105 h 22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4" h="228">
                            <a:moveTo>
                              <a:pt x="0" y="71"/>
                            </a:moveTo>
                            <a:lnTo>
                              <a:pt x="0" y="155"/>
                            </a:lnTo>
                            <a:lnTo>
                              <a:pt x="2" y="60"/>
                            </a:lnTo>
                            <a:lnTo>
                              <a:pt x="2" y="22"/>
                            </a:lnTo>
                            <a:lnTo>
                              <a:pt x="2" y="16"/>
                            </a:lnTo>
                            <a:lnTo>
                              <a:pt x="3" y="28"/>
                            </a:lnTo>
                            <a:lnTo>
                              <a:pt x="4" y="47"/>
                            </a:lnTo>
                            <a:lnTo>
                              <a:pt x="4" y="0"/>
                            </a:lnTo>
                            <a:lnTo>
                              <a:pt x="4" y="118"/>
                            </a:lnTo>
                            <a:lnTo>
                              <a:pt x="5" y="76"/>
                            </a:lnTo>
                            <a:lnTo>
                              <a:pt x="5" y="93"/>
                            </a:lnTo>
                            <a:lnTo>
                              <a:pt x="6" y="31"/>
                            </a:lnTo>
                            <a:lnTo>
                              <a:pt x="7" y="45"/>
                            </a:lnTo>
                            <a:lnTo>
                              <a:pt x="7" y="114"/>
                            </a:lnTo>
                            <a:lnTo>
                              <a:pt x="8" y="102"/>
                            </a:lnTo>
                            <a:lnTo>
                              <a:pt x="8" y="85"/>
                            </a:lnTo>
                            <a:lnTo>
                              <a:pt x="9" y="45"/>
                            </a:lnTo>
                            <a:lnTo>
                              <a:pt x="9" y="87"/>
                            </a:lnTo>
                            <a:lnTo>
                              <a:pt x="9" y="85"/>
                            </a:lnTo>
                            <a:lnTo>
                              <a:pt x="10" y="79"/>
                            </a:lnTo>
                            <a:lnTo>
                              <a:pt x="10" y="8"/>
                            </a:lnTo>
                            <a:lnTo>
                              <a:pt x="11" y="69"/>
                            </a:lnTo>
                            <a:lnTo>
                              <a:pt x="11" y="99"/>
                            </a:lnTo>
                            <a:lnTo>
                              <a:pt x="12" y="31"/>
                            </a:lnTo>
                            <a:lnTo>
                              <a:pt x="13" y="71"/>
                            </a:lnTo>
                            <a:lnTo>
                              <a:pt x="13" y="166"/>
                            </a:lnTo>
                            <a:lnTo>
                              <a:pt x="14" y="19"/>
                            </a:lnTo>
                            <a:lnTo>
                              <a:pt x="14" y="37"/>
                            </a:lnTo>
                            <a:lnTo>
                              <a:pt x="15" y="137"/>
                            </a:lnTo>
                            <a:lnTo>
                              <a:pt x="16" y="128"/>
                            </a:lnTo>
                            <a:lnTo>
                              <a:pt x="16" y="110"/>
                            </a:lnTo>
                            <a:lnTo>
                              <a:pt x="17" y="15"/>
                            </a:lnTo>
                            <a:lnTo>
                              <a:pt x="17" y="54"/>
                            </a:lnTo>
                            <a:lnTo>
                              <a:pt x="18" y="60"/>
                            </a:lnTo>
                            <a:lnTo>
                              <a:pt x="18" y="39"/>
                            </a:lnTo>
                            <a:lnTo>
                              <a:pt x="18" y="81"/>
                            </a:lnTo>
                            <a:lnTo>
                              <a:pt x="19" y="70"/>
                            </a:lnTo>
                            <a:lnTo>
                              <a:pt x="19" y="79"/>
                            </a:lnTo>
                            <a:lnTo>
                              <a:pt x="19" y="111"/>
                            </a:lnTo>
                            <a:lnTo>
                              <a:pt x="20" y="44"/>
                            </a:lnTo>
                            <a:lnTo>
                              <a:pt x="20" y="97"/>
                            </a:lnTo>
                            <a:lnTo>
                              <a:pt x="21" y="177"/>
                            </a:lnTo>
                            <a:lnTo>
                              <a:pt x="21" y="228"/>
                            </a:lnTo>
                            <a:lnTo>
                              <a:pt x="21" y="21"/>
                            </a:lnTo>
                            <a:lnTo>
                              <a:pt x="22" y="67"/>
                            </a:lnTo>
                            <a:lnTo>
                              <a:pt x="22" y="79"/>
                            </a:lnTo>
                            <a:lnTo>
                              <a:pt x="23" y="52"/>
                            </a:lnTo>
                            <a:lnTo>
                              <a:pt x="23" y="89"/>
                            </a:lnTo>
                            <a:lnTo>
                              <a:pt x="23" y="75"/>
                            </a:lnTo>
                            <a:lnTo>
                              <a:pt x="24" y="10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07" name="Freeform 161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212014" y="4083052"/>
                        <a:ext cx="12700" cy="347663"/>
                      </a:xfrm>
                      <a:custGeom>
                        <a:avLst/>
                        <a:gdLst>
                          <a:gd name="T0" fmla="*/ 0 w 8"/>
                          <a:gd name="T1" fmla="*/ 81 h 219"/>
                          <a:gd name="T2" fmla="*/ 0 w 8"/>
                          <a:gd name="T3" fmla="*/ 110 h 219"/>
                          <a:gd name="T4" fmla="*/ 1 w 8"/>
                          <a:gd name="T5" fmla="*/ 30 h 219"/>
                          <a:gd name="T6" fmla="*/ 1 w 8"/>
                          <a:gd name="T7" fmla="*/ 89 h 219"/>
                          <a:gd name="T8" fmla="*/ 1 w 8"/>
                          <a:gd name="T9" fmla="*/ 11 h 219"/>
                          <a:gd name="T10" fmla="*/ 1 w 8"/>
                          <a:gd name="T11" fmla="*/ 0 h 219"/>
                          <a:gd name="T12" fmla="*/ 3 w 8"/>
                          <a:gd name="T13" fmla="*/ 78 h 219"/>
                          <a:gd name="T14" fmla="*/ 3 w 8"/>
                          <a:gd name="T15" fmla="*/ 50 h 219"/>
                          <a:gd name="T16" fmla="*/ 3 w 8"/>
                          <a:gd name="T17" fmla="*/ 104 h 219"/>
                          <a:gd name="T18" fmla="*/ 4 w 8"/>
                          <a:gd name="T19" fmla="*/ 50 h 219"/>
                          <a:gd name="T20" fmla="*/ 4 w 8"/>
                          <a:gd name="T21" fmla="*/ 158 h 219"/>
                          <a:gd name="T22" fmla="*/ 5 w 8"/>
                          <a:gd name="T23" fmla="*/ 76 h 219"/>
                          <a:gd name="T24" fmla="*/ 5 w 8"/>
                          <a:gd name="T25" fmla="*/ 52 h 219"/>
                          <a:gd name="T26" fmla="*/ 5 w 8"/>
                          <a:gd name="T27" fmla="*/ 128 h 219"/>
                          <a:gd name="T28" fmla="*/ 6 w 8"/>
                          <a:gd name="T29" fmla="*/ 56 h 219"/>
                          <a:gd name="T30" fmla="*/ 6 w 8"/>
                          <a:gd name="T31" fmla="*/ 56 h 219"/>
                          <a:gd name="T32" fmla="*/ 6 w 8"/>
                          <a:gd name="T33" fmla="*/ 127 h 219"/>
                          <a:gd name="T34" fmla="*/ 7 w 8"/>
                          <a:gd name="T35" fmla="*/ 55 h 219"/>
                          <a:gd name="T36" fmla="*/ 8 w 8"/>
                          <a:gd name="T37" fmla="*/ 219 h 21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</a:cxnLst>
                        <a:rect l="0" t="0" r="r" b="b"/>
                        <a:pathLst>
                          <a:path w="8" h="219">
                            <a:moveTo>
                              <a:pt x="0" y="81"/>
                            </a:moveTo>
                            <a:lnTo>
                              <a:pt x="0" y="110"/>
                            </a:lnTo>
                            <a:lnTo>
                              <a:pt x="1" y="30"/>
                            </a:lnTo>
                            <a:lnTo>
                              <a:pt x="1" y="89"/>
                            </a:lnTo>
                            <a:lnTo>
                              <a:pt x="1" y="11"/>
                            </a:lnTo>
                            <a:lnTo>
                              <a:pt x="1" y="0"/>
                            </a:lnTo>
                            <a:lnTo>
                              <a:pt x="3" y="78"/>
                            </a:lnTo>
                            <a:lnTo>
                              <a:pt x="3" y="50"/>
                            </a:lnTo>
                            <a:lnTo>
                              <a:pt x="3" y="104"/>
                            </a:lnTo>
                            <a:lnTo>
                              <a:pt x="4" y="50"/>
                            </a:lnTo>
                            <a:lnTo>
                              <a:pt x="4" y="158"/>
                            </a:lnTo>
                            <a:lnTo>
                              <a:pt x="5" y="76"/>
                            </a:lnTo>
                            <a:lnTo>
                              <a:pt x="5" y="52"/>
                            </a:lnTo>
                            <a:lnTo>
                              <a:pt x="5" y="128"/>
                            </a:lnTo>
                            <a:lnTo>
                              <a:pt x="6" y="56"/>
                            </a:lnTo>
                            <a:lnTo>
                              <a:pt x="6" y="56"/>
                            </a:lnTo>
                            <a:lnTo>
                              <a:pt x="6" y="127"/>
                            </a:lnTo>
                            <a:lnTo>
                              <a:pt x="7" y="55"/>
                            </a:lnTo>
                            <a:lnTo>
                              <a:pt x="8" y="21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08" name="Freeform 161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224713" y="4060826"/>
                        <a:ext cx="36513" cy="369888"/>
                      </a:xfrm>
                      <a:custGeom>
                        <a:avLst/>
                        <a:gdLst>
                          <a:gd name="T0" fmla="*/ 0 w 23"/>
                          <a:gd name="T1" fmla="*/ 233 h 233"/>
                          <a:gd name="T2" fmla="*/ 0 w 23"/>
                          <a:gd name="T3" fmla="*/ 7 h 233"/>
                          <a:gd name="T4" fmla="*/ 1 w 23"/>
                          <a:gd name="T5" fmla="*/ 21 h 233"/>
                          <a:gd name="T6" fmla="*/ 1 w 23"/>
                          <a:gd name="T7" fmla="*/ 18 h 233"/>
                          <a:gd name="T8" fmla="*/ 2 w 23"/>
                          <a:gd name="T9" fmla="*/ 108 h 233"/>
                          <a:gd name="T10" fmla="*/ 2 w 23"/>
                          <a:gd name="T11" fmla="*/ 62 h 233"/>
                          <a:gd name="T12" fmla="*/ 3 w 23"/>
                          <a:gd name="T13" fmla="*/ 44 h 233"/>
                          <a:gd name="T14" fmla="*/ 4 w 23"/>
                          <a:gd name="T15" fmla="*/ 130 h 233"/>
                          <a:gd name="T16" fmla="*/ 4 w 23"/>
                          <a:gd name="T17" fmla="*/ 34 h 233"/>
                          <a:gd name="T18" fmla="*/ 4 w 23"/>
                          <a:gd name="T19" fmla="*/ 11 h 233"/>
                          <a:gd name="T20" fmla="*/ 5 w 23"/>
                          <a:gd name="T21" fmla="*/ 54 h 233"/>
                          <a:gd name="T22" fmla="*/ 5 w 23"/>
                          <a:gd name="T23" fmla="*/ 19 h 233"/>
                          <a:gd name="T24" fmla="*/ 6 w 23"/>
                          <a:gd name="T25" fmla="*/ 18 h 233"/>
                          <a:gd name="T26" fmla="*/ 7 w 23"/>
                          <a:gd name="T27" fmla="*/ 80 h 233"/>
                          <a:gd name="T28" fmla="*/ 7 w 23"/>
                          <a:gd name="T29" fmla="*/ 21 h 233"/>
                          <a:gd name="T30" fmla="*/ 7 w 23"/>
                          <a:gd name="T31" fmla="*/ 4 h 233"/>
                          <a:gd name="T32" fmla="*/ 7 w 23"/>
                          <a:gd name="T33" fmla="*/ 0 h 233"/>
                          <a:gd name="T34" fmla="*/ 9 w 23"/>
                          <a:gd name="T35" fmla="*/ 103 h 233"/>
                          <a:gd name="T36" fmla="*/ 9 w 23"/>
                          <a:gd name="T37" fmla="*/ 39 h 233"/>
                          <a:gd name="T38" fmla="*/ 9 w 23"/>
                          <a:gd name="T39" fmla="*/ 9 h 233"/>
                          <a:gd name="T40" fmla="*/ 10 w 23"/>
                          <a:gd name="T41" fmla="*/ 144 h 233"/>
                          <a:gd name="T42" fmla="*/ 11 w 23"/>
                          <a:gd name="T43" fmla="*/ 43 h 233"/>
                          <a:gd name="T44" fmla="*/ 11 w 23"/>
                          <a:gd name="T45" fmla="*/ 25 h 233"/>
                          <a:gd name="T46" fmla="*/ 12 w 23"/>
                          <a:gd name="T47" fmla="*/ 114 h 233"/>
                          <a:gd name="T48" fmla="*/ 12 w 23"/>
                          <a:gd name="T49" fmla="*/ 49 h 233"/>
                          <a:gd name="T50" fmla="*/ 13 w 23"/>
                          <a:gd name="T51" fmla="*/ 72 h 233"/>
                          <a:gd name="T52" fmla="*/ 13 w 23"/>
                          <a:gd name="T53" fmla="*/ 31 h 233"/>
                          <a:gd name="T54" fmla="*/ 13 w 23"/>
                          <a:gd name="T55" fmla="*/ 32 h 233"/>
                          <a:gd name="T56" fmla="*/ 14 w 23"/>
                          <a:gd name="T57" fmla="*/ 23 h 233"/>
                          <a:gd name="T58" fmla="*/ 14 w 23"/>
                          <a:gd name="T59" fmla="*/ 98 h 233"/>
                          <a:gd name="T60" fmla="*/ 15 w 23"/>
                          <a:gd name="T61" fmla="*/ 75 h 233"/>
                          <a:gd name="T62" fmla="*/ 15 w 23"/>
                          <a:gd name="T63" fmla="*/ 43 h 233"/>
                          <a:gd name="T64" fmla="*/ 16 w 23"/>
                          <a:gd name="T65" fmla="*/ 90 h 233"/>
                          <a:gd name="T66" fmla="*/ 17 w 23"/>
                          <a:gd name="T67" fmla="*/ 176 h 233"/>
                          <a:gd name="T68" fmla="*/ 18 w 23"/>
                          <a:gd name="T69" fmla="*/ 39 h 233"/>
                          <a:gd name="T70" fmla="*/ 18 w 23"/>
                          <a:gd name="T71" fmla="*/ 66 h 233"/>
                          <a:gd name="T72" fmla="*/ 18 w 23"/>
                          <a:gd name="T73" fmla="*/ 110 h 233"/>
                          <a:gd name="T74" fmla="*/ 19 w 23"/>
                          <a:gd name="T75" fmla="*/ 140 h 233"/>
                          <a:gd name="T76" fmla="*/ 19 w 23"/>
                          <a:gd name="T77" fmla="*/ 43 h 233"/>
                          <a:gd name="T78" fmla="*/ 20 w 23"/>
                          <a:gd name="T79" fmla="*/ 104 h 233"/>
                          <a:gd name="T80" fmla="*/ 20 w 23"/>
                          <a:gd name="T81" fmla="*/ 100 h 233"/>
                          <a:gd name="T82" fmla="*/ 20 w 23"/>
                          <a:gd name="T83" fmla="*/ 108 h 233"/>
                          <a:gd name="T84" fmla="*/ 21 w 23"/>
                          <a:gd name="T85" fmla="*/ 19 h 233"/>
                          <a:gd name="T86" fmla="*/ 21 w 23"/>
                          <a:gd name="T87" fmla="*/ 96 h 233"/>
                          <a:gd name="T88" fmla="*/ 21 w 23"/>
                          <a:gd name="T89" fmla="*/ 58 h 233"/>
                          <a:gd name="T90" fmla="*/ 22 w 23"/>
                          <a:gd name="T91" fmla="*/ 43 h 233"/>
                          <a:gd name="T92" fmla="*/ 22 w 23"/>
                          <a:gd name="T93" fmla="*/ 118 h 233"/>
                          <a:gd name="T94" fmla="*/ 23 w 23"/>
                          <a:gd name="T95" fmla="*/ 88 h 233"/>
                          <a:gd name="T96" fmla="*/ 23 w 23"/>
                          <a:gd name="T97" fmla="*/ 70 h 233"/>
                          <a:gd name="T98" fmla="*/ 23 w 23"/>
                          <a:gd name="T99" fmla="*/ 128 h 23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3" h="233">
                            <a:moveTo>
                              <a:pt x="0" y="233"/>
                            </a:moveTo>
                            <a:lnTo>
                              <a:pt x="0" y="7"/>
                            </a:lnTo>
                            <a:lnTo>
                              <a:pt x="1" y="21"/>
                            </a:lnTo>
                            <a:lnTo>
                              <a:pt x="1" y="18"/>
                            </a:lnTo>
                            <a:lnTo>
                              <a:pt x="2" y="108"/>
                            </a:lnTo>
                            <a:lnTo>
                              <a:pt x="2" y="62"/>
                            </a:lnTo>
                            <a:lnTo>
                              <a:pt x="3" y="44"/>
                            </a:lnTo>
                            <a:lnTo>
                              <a:pt x="4" y="130"/>
                            </a:lnTo>
                            <a:lnTo>
                              <a:pt x="4" y="34"/>
                            </a:lnTo>
                            <a:lnTo>
                              <a:pt x="4" y="11"/>
                            </a:lnTo>
                            <a:lnTo>
                              <a:pt x="5" y="54"/>
                            </a:lnTo>
                            <a:lnTo>
                              <a:pt x="5" y="19"/>
                            </a:lnTo>
                            <a:lnTo>
                              <a:pt x="6" y="18"/>
                            </a:lnTo>
                            <a:lnTo>
                              <a:pt x="7" y="80"/>
                            </a:lnTo>
                            <a:lnTo>
                              <a:pt x="7" y="21"/>
                            </a:lnTo>
                            <a:lnTo>
                              <a:pt x="7" y="4"/>
                            </a:lnTo>
                            <a:lnTo>
                              <a:pt x="7" y="0"/>
                            </a:lnTo>
                            <a:lnTo>
                              <a:pt x="9" y="103"/>
                            </a:lnTo>
                            <a:lnTo>
                              <a:pt x="9" y="39"/>
                            </a:lnTo>
                            <a:lnTo>
                              <a:pt x="9" y="9"/>
                            </a:lnTo>
                            <a:lnTo>
                              <a:pt x="10" y="144"/>
                            </a:lnTo>
                            <a:lnTo>
                              <a:pt x="11" y="43"/>
                            </a:lnTo>
                            <a:lnTo>
                              <a:pt x="11" y="25"/>
                            </a:lnTo>
                            <a:lnTo>
                              <a:pt x="12" y="114"/>
                            </a:lnTo>
                            <a:lnTo>
                              <a:pt x="12" y="49"/>
                            </a:lnTo>
                            <a:lnTo>
                              <a:pt x="13" y="72"/>
                            </a:lnTo>
                            <a:lnTo>
                              <a:pt x="13" y="31"/>
                            </a:lnTo>
                            <a:lnTo>
                              <a:pt x="13" y="32"/>
                            </a:lnTo>
                            <a:lnTo>
                              <a:pt x="14" y="23"/>
                            </a:lnTo>
                            <a:lnTo>
                              <a:pt x="14" y="98"/>
                            </a:lnTo>
                            <a:lnTo>
                              <a:pt x="15" y="75"/>
                            </a:lnTo>
                            <a:lnTo>
                              <a:pt x="15" y="43"/>
                            </a:lnTo>
                            <a:lnTo>
                              <a:pt x="16" y="90"/>
                            </a:lnTo>
                            <a:lnTo>
                              <a:pt x="17" y="176"/>
                            </a:lnTo>
                            <a:lnTo>
                              <a:pt x="18" y="39"/>
                            </a:lnTo>
                            <a:lnTo>
                              <a:pt x="18" y="66"/>
                            </a:lnTo>
                            <a:lnTo>
                              <a:pt x="18" y="110"/>
                            </a:lnTo>
                            <a:lnTo>
                              <a:pt x="19" y="140"/>
                            </a:lnTo>
                            <a:lnTo>
                              <a:pt x="19" y="43"/>
                            </a:lnTo>
                            <a:lnTo>
                              <a:pt x="20" y="104"/>
                            </a:lnTo>
                            <a:lnTo>
                              <a:pt x="20" y="100"/>
                            </a:lnTo>
                            <a:lnTo>
                              <a:pt x="20" y="108"/>
                            </a:lnTo>
                            <a:lnTo>
                              <a:pt x="21" y="19"/>
                            </a:lnTo>
                            <a:lnTo>
                              <a:pt x="21" y="96"/>
                            </a:lnTo>
                            <a:lnTo>
                              <a:pt x="21" y="58"/>
                            </a:lnTo>
                            <a:lnTo>
                              <a:pt x="22" y="43"/>
                            </a:lnTo>
                            <a:lnTo>
                              <a:pt x="22" y="118"/>
                            </a:lnTo>
                            <a:lnTo>
                              <a:pt x="23" y="88"/>
                            </a:lnTo>
                            <a:lnTo>
                              <a:pt x="23" y="70"/>
                            </a:lnTo>
                            <a:lnTo>
                              <a:pt x="23" y="12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09" name="Freeform 161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261226" y="4086226"/>
                        <a:ext cx="36513" cy="331788"/>
                      </a:xfrm>
                      <a:custGeom>
                        <a:avLst/>
                        <a:gdLst>
                          <a:gd name="T0" fmla="*/ 0 w 23"/>
                          <a:gd name="T1" fmla="*/ 112 h 209"/>
                          <a:gd name="T2" fmla="*/ 1 w 23"/>
                          <a:gd name="T3" fmla="*/ 29 h 209"/>
                          <a:gd name="T4" fmla="*/ 1 w 23"/>
                          <a:gd name="T5" fmla="*/ 76 h 209"/>
                          <a:gd name="T6" fmla="*/ 2 w 23"/>
                          <a:gd name="T7" fmla="*/ 39 h 209"/>
                          <a:gd name="T8" fmla="*/ 2 w 23"/>
                          <a:gd name="T9" fmla="*/ 110 h 209"/>
                          <a:gd name="T10" fmla="*/ 3 w 23"/>
                          <a:gd name="T11" fmla="*/ 21 h 209"/>
                          <a:gd name="T12" fmla="*/ 3 w 23"/>
                          <a:gd name="T13" fmla="*/ 0 h 209"/>
                          <a:gd name="T14" fmla="*/ 4 w 23"/>
                          <a:gd name="T15" fmla="*/ 190 h 209"/>
                          <a:gd name="T16" fmla="*/ 5 w 23"/>
                          <a:gd name="T17" fmla="*/ 58 h 209"/>
                          <a:gd name="T18" fmla="*/ 6 w 23"/>
                          <a:gd name="T19" fmla="*/ 88 h 209"/>
                          <a:gd name="T20" fmla="*/ 6 w 23"/>
                          <a:gd name="T21" fmla="*/ 46 h 209"/>
                          <a:gd name="T22" fmla="*/ 6 w 23"/>
                          <a:gd name="T23" fmla="*/ 50 h 209"/>
                          <a:gd name="T24" fmla="*/ 6 w 23"/>
                          <a:gd name="T25" fmla="*/ 87 h 209"/>
                          <a:gd name="T26" fmla="*/ 7 w 23"/>
                          <a:gd name="T27" fmla="*/ 13 h 209"/>
                          <a:gd name="T28" fmla="*/ 7 w 23"/>
                          <a:gd name="T29" fmla="*/ 113 h 209"/>
                          <a:gd name="T30" fmla="*/ 7 w 23"/>
                          <a:gd name="T31" fmla="*/ 20 h 209"/>
                          <a:gd name="T32" fmla="*/ 8 w 23"/>
                          <a:gd name="T33" fmla="*/ 45 h 209"/>
                          <a:gd name="T34" fmla="*/ 9 w 23"/>
                          <a:gd name="T35" fmla="*/ 110 h 209"/>
                          <a:gd name="T36" fmla="*/ 9 w 23"/>
                          <a:gd name="T37" fmla="*/ 63 h 209"/>
                          <a:gd name="T38" fmla="*/ 9 w 23"/>
                          <a:gd name="T39" fmla="*/ 45 h 209"/>
                          <a:gd name="T40" fmla="*/ 11 w 23"/>
                          <a:gd name="T41" fmla="*/ 34 h 209"/>
                          <a:gd name="T42" fmla="*/ 11 w 23"/>
                          <a:gd name="T43" fmla="*/ 103 h 209"/>
                          <a:gd name="T44" fmla="*/ 11 w 23"/>
                          <a:gd name="T45" fmla="*/ 79 h 209"/>
                          <a:gd name="T46" fmla="*/ 11 w 23"/>
                          <a:gd name="T47" fmla="*/ 105 h 209"/>
                          <a:gd name="T48" fmla="*/ 12 w 23"/>
                          <a:gd name="T49" fmla="*/ 19 h 209"/>
                          <a:gd name="T50" fmla="*/ 12 w 23"/>
                          <a:gd name="T51" fmla="*/ 101 h 209"/>
                          <a:gd name="T52" fmla="*/ 13 w 23"/>
                          <a:gd name="T53" fmla="*/ 73 h 209"/>
                          <a:gd name="T54" fmla="*/ 13 w 23"/>
                          <a:gd name="T55" fmla="*/ 56 h 209"/>
                          <a:gd name="T56" fmla="*/ 13 w 23"/>
                          <a:gd name="T57" fmla="*/ 123 h 209"/>
                          <a:gd name="T58" fmla="*/ 14 w 23"/>
                          <a:gd name="T59" fmla="*/ 97 h 209"/>
                          <a:gd name="T60" fmla="*/ 14 w 23"/>
                          <a:gd name="T61" fmla="*/ 31 h 209"/>
                          <a:gd name="T62" fmla="*/ 15 w 23"/>
                          <a:gd name="T63" fmla="*/ 58 h 209"/>
                          <a:gd name="T64" fmla="*/ 15 w 23"/>
                          <a:gd name="T65" fmla="*/ 19 h 209"/>
                          <a:gd name="T66" fmla="*/ 15 w 23"/>
                          <a:gd name="T67" fmla="*/ 37 h 209"/>
                          <a:gd name="T68" fmla="*/ 16 w 23"/>
                          <a:gd name="T69" fmla="*/ 62 h 209"/>
                          <a:gd name="T70" fmla="*/ 16 w 23"/>
                          <a:gd name="T71" fmla="*/ 31 h 209"/>
                          <a:gd name="T72" fmla="*/ 17 w 23"/>
                          <a:gd name="T73" fmla="*/ 110 h 209"/>
                          <a:gd name="T74" fmla="*/ 17 w 23"/>
                          <a:gd name="T75" fmla="*/ 147 h 209"/>
                          <a:gd name="T76" fmla="*/ 18 w 23"/>
                          <a:gd name="T77" fmla="*/ 33 h 209"/>
                          <a:gd name="T78" fmla="*/ 19 w 23"/>
                          <a:gd name="T79" fmla="*/ 26 h 209"/>
                          <a:gd name="T80" fmla="*/ 20 w 23"/>
                          <a:gd name="T81" fmla="*/ 209 h 209"/>
                          <a:gd name="T82" fmla="*/ 20 w 23"/>
                          <a:gd name="T83" fmla="*/ 37 h 209"/>
                          <a:gd name="T84" fmla="*/ 20 w 23"/>
                          <a:gd name="T85" fmla="*/ 12 h 209"/>
                          <a:gd name="T86" fmla="*/ 20 w 23"/>
                          <a:gd name="T87" fmla="*/ 11 h 209"/>
                          <a:gd name="T88" fmla="*/ 22 w 23"/>
                          <a:gd name="T89" fmla="*/ 63 h 209"/>
                          <a:gd name="T90" fmla="*/ 22 w 23"/>
                          <a:gd name="T91" fmla="*/ 46 h 209"/>
                          <a:gd name="T92" fmla="*/ 22 w 23"/>
                          <a:gd name="T93" fmla="*/ 116 h 209"/>
                          <a:gd name="T94" fmla="*/ 23 w 23"/>
                          <a:gd name="T95" fmla="*/ 61 h 209"/>
                          <a:gd name="T96" fmla="*/ 23 w 23"/>
                          <a:gd name="T97" fmla="*/ 30 h 209"/>
                          <a:gd name="T98" fmla="*/ 23 w 23"/>
                          <a:gd name="T99" fmla="*/ 14 h 20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3" h="209">
                            <a:moveTo>
                              <a:pt x="0" y="112"/>
                            </a:moveTo>
                            <a:lnTo>
                              <a:pt x="1" y="29"/>
                            </a:lnTo>
                            <a:lnTo>
                              <a:pt x="1" y="76"/>
                            </a:lnTo>
                            <a:lnTo>
                              <a:pt x="2" y="39"/>
                            </a:lnTo>
                            <a:lnTo>
                              <a:pt x="2" y="110"/>
                            </a:lnTo>
                            <a:lnTo>
                              <a:pt x="3" y="21"/>
                            </a:lnTo>
                            <a:lnTo>
                              <a:pt x="3" y="0"/>
                            </a:lnTo>
                            <a:lnTo>
                              <a:pt x="4" y="190"/>
                            </a:lnTo>
                            <a:lnTo>
                              <a:pt x="5" y="58"/>
                            </a:lnTo>
                            <a:lnTo>
                              <a:pt x="6" y="88"/>
                            </a:lnTo>
                            <a:lnTo>
                              <a:pt x="6" y="46"/>
                            </a:lnTo>
                            <a:lnTo>
                              <a:pt x="6" y="50"/>
                            </a:lnTo>
                            <a:lnTo>
                              <a:pt x="6" y="87"/>
                            </a:lnTo>
                            <a:lnTo>
                              <a:pt x="7" y="13"/>
                            </a:lnTo>
                            <a:lnTo>
                              <a:pt x="7" y="113"/>
                            </a:lnTo>
                            <a:lnTo>
                              <a:pt x="7" y="20"/>
                            </a:lnTo>
                            <a:lnTo>
                              <a:pt x="8" y="45"/>
                            </a:lnTo>
                            <a:lnTo>
                              <a:pt x="9" y="110"/>
                            </a:lnTo>
                            <a:lnTo>
                              <a:pt x="9" y="63"/>
                            </a:lnTo>
                            <a:lnTo>
                              <a:pt x="9" y="45"/>
                            </a:lnTo>
                            <a:lnTo>
                              <a:pt x="11" y="34"/>
                            </a:lnTo>
                            <a:lnTo>
                              <a:pt x="11" y="103"/>
                            </a:lnTo>
                            <a:lnTo>
                              <a:pt x="11" y="79"/>
                            </a:lnTo>
                            <a:lnTo>
                              <a:pt x="11" y="105"/>
                            </a:lnTo>
                            <a:lnTo>
                              <a:pt x="12" y="19"/>
                            </a:lnTo>
                            <a:lnTo>
                              <a:pt x="12" y="101"/>
                            </a:lnTo>
                            <a:lnTo>
                              <a:pt x="13" y="73"/>
                            </a:lnTo>
                            <a:lnTo>
                              <a:pt x="13" y="56"/>
                            </a:lnTo>
                            <a:lnTo>
                              <a:pt x="13" y="123"/>
                            </a:lnTo>
                            <a:lnTo>
                              <a:pt x="14" y="97"/>
                            </a:lnTo>
                            <a:lnTo>
                              <a:pt x="14" y="31"/>
                            </a:lnTo>
                            <a:lnTo>
                              <a:pt x="15" y="58"/>
                            </a:lnTo>
                            <a:lnTo>
                              <a:pt x="15" y="19"/>
                            </a:lnTo>
                            <a:lnTo>
                              <a:pt x="15" y="37"/>
                            </a:lnTo>
                            <a:lnTo>
                              <a:pt x="16" y="62"/>
                            </a:lnTo>
                            <a:lnTo>
                              <a:pt x="16" y="31"/>
                            </a:lnTo>
                            <a:lnTo>
                              <a:pt x="17" y="110"/>
                            </a:lnTo>
                            <a:lnTo>
                              <a:pt x="17" y="147"/>
                            </a:lnTo>
                            <a:lnTo>
                              <a:pt x="18" y="33"/>
                            </a:lnTo>
                            <a:lnTo>
                              <a:pt x="19" y="26"/>
                            </a:lnTo>
                            <a:lnTo>
                              <a:pt x="20" y="209"/>
                            </a:lnTo>
                            <a:lnTo>
                              <a:pt x="20" y="37"/>
                            </a:lnTo>
                            <a:lnTo>
                              <a:pt x="20" y="12"/>
                            </a:lnTo>
                            <a:lnTo>
                              <a:pt x="20" y="11"/>
                            </a:lnTo>
                            <a:lnTo>
                              <a:pt x="22" y="63"/>
                            </a:lnTo>
                            <a:lnTo>
                              <a:pt x="22" y="46"/>
                            </a:lnTo>
                            <a:lnTo>
                              <a:pt x="22" y="116"/>
                            </a:lnTo>
                            <a:lnTo>
                              <a:pt x="23" y="61"/>
                            </a:lnTo>
                            <a:lnTo>
                              <a:pt x="23" y="30"/>
                            </a:lnTo>
                            <a:lnTo>
                              <a:pt x="23" y="1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10" name="Freeform 161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297738" y="4079876"/>
                        <a:ext cx="42863" cy="290513"/>
                      </a:xfrm>
                      <a:custGeom>
                        <a:avLst/>
                        <a:gdLst>
                          <a:gd name="T0" fmla="*/ 0 w 27"/>
                          <a:gd name="T1" fmla="*/ 18 h 183"/>
                          <a:gd name="T2" fmla="*/ 2 w 27"/>
                          <a:gd name="T3" fmla="*/ 70 h 183"/>
                          <a:gd name="T4" fmla="*/ 2 w 27"/>
                          <a:gd name="T5" fmla="*/ 54 h 183"/>
                          <a:gd name="T6" fmla="*/ 2 w 27"/>
                          <a:gd name="T7" fmla="*/ 52 h 183"/>
                          <a:gd name="T8" fmla="*/ 2 w 27"/>
                          <a:gd name="T9" fmla="*/ 120 h 183"/>
                          <a:gd name="T10" fmla="*/ 3 w 27"/>
                          <a:gd name="T11" fmla="*/ 43 h 183"/>
                          <a:gd name="T12" fmla="*/ 3 w 27"/>
                          <a:gd name="T13" fmla="*/ 67 h 183"/>
                          <a:gd name="T14" fmla="*/ 4 w 27"/>
                          <a:gd name="T15" fmla="*/ 138 h 183"/>
                          <a:gd name="T16" fmla="*/ 4 w 27"/>
                          <a:gd name="T17" fmla="*/ 50 h 183"/>
                          <a:gd name="T18" fmla="*/ 5 w 27"/>
                          <a:gd name="T19" fmla="*/ 140 h 183"/>
                          <a:gd name="T20" fmla="*/ 5 w 27"/>
                          <a:gd name="T21" fmla="*/ 90 h 183"/>
                          <a:gd name="T22" fmla="*/ 6 w 27"/>
                          <a:gd name="T23" fmla="*/ 100 h 183"/>
                          <a:gd name="T24" fmla="*/ 6 w 27"/>
                          <a:gd name="T25" fmla="*/ 60 h 183"/>
                          <a:gd name="T26" fmla="*/ 7 w 27"/>
                          <a:gd name="T27" fmla="*/ 55 h 183"/>
                          <a:gd name="T28" fmla="*/ 8 w 27"/>
                          <a:gd name="T29" fmla="*/ 7 h 183"/>
                          <a:gd name="T30" fmla="*/ 8 w 27"/>
                          <a:gd name="T31" fmla="*/ 0 h 183"/>
                          <a:gd name="T32" fmla="*/ 9 w 27"/>
                          <a:gd name="T33" fmla="*/ 112 h 183"/>
                          <a:gd name="T34" fmla="*/ 9 w 27"/>
                          <a:gd name="T35" fmla="*/ 29 h 183"/>
                          <a:gd name="T36" fmla="*/ 10 w 27"/>
                          <a:gd name="T37" fmla="*/ 32 h 183"/>
                          <a:gd name="T38" fmla="*/ 11 w 27"/>
                          <a:gd name="T39" fmla="*/ 144 h 183"/>
                          <a:gd name="T40" fmla="*/ 11 w 27"/>
                          <a:gd name="T41" fmla="*/ 90 h 183"/>
                          <a:gd name="T42" fmla="*/ 13 w 27"/>
                          <a:gd name="T43" fmla="*/ 29 h 183"/>
                          <a:gd name="T44" fmla="*/ 13 w 27"/>
                          <a:gd name="T45" fmla="*/ 41 h 183"/>
                          <a:gd name="T46" fmla="*/ 13 w 27"/>
                          <a:gd name="T47" fmla="*/ 63 h 183"/>
                          <a:gd name="T48" fmla="*/ 14 w 27"/>
                          <a:gd name="T49" fmla="*/ 16 h 183"/>
                          <a:gd name="T50" fmla="*/ 14 w 27"/>
                          <a:gd name="T51" fmla="*/ 22 h 183"/>
                          <a:gd name="T52" fmla="*/ 15 w 27"/>
                          <a:gd name="T53" fmla="*/ 66 h 183"/>
                          <a:gd name="T54" fmla="*/ 15 w 27"/>
                          <a:gd name="T55" fmla="*/ 183 h 183"/>
                          <a:gd name="T56" fmla="*/ 15 w 27"/>
                          <a:gd name="T57" fmla="*/ 15 h 183"/>
                          <a:gd name="T58" fmla="*/ 16 w 27"/>
                          <a:gd name="T59" fmla="*/ 62 h 183"/>
                          <a:gd name="T60" fmla="*/ 16 w 27"/>
                          <a:gd name="T61" fmla="*/ 42 h 183"/>
                          <a:gd name="T62" fmla="*/ 16 w 27"/>
                          <a:gd name="T63" fmla="*/ 36 h 183"/>
                          <a:gd name="T64" fmla="*/ 17 w 27"/>
                          <a:gd name="T65" fmla="*/ 104 h 183"/>
                          <a:gd name="T66" fmla="*/ 18 w 27"/>
                          <a:gd name="T67" fmla="*/ 77 h 183"/>
                          <a:gd name="T68" fmla="*/ 18 w 27"/>
                          <a:gd name="T69" fmla="*/ 50 h 183"/>
                          <a:gd name="T70" fmla="*/ 19 w 27"/>
                          <a:gd name="T71" fmla="*/ 80 h 183"/>
                          <a:gd name="T72" fmla="*/ 19 w 27"/>
                          <a:gd name="T73" fmla="*/ 34 h 183"/>
                          <a:gd name="T74" fmla="*/ 20 w 27"/>
                          <a:gd name="T75" fmla="*/ 70 h 183"/>
                          <a:gd name="T76" fmla="*/ 20 w 27"/>
                          <a:gd name="T77" fmla="*/ 6 h 183"/>
                          <a:gd name="T78" fmla="*/ 21 w 27"/>
                          <a:gd name="T79" fmla="*/ 1 h 183"/>
                          <a:gd name="T80" fmla="*/ 22 w 27"/>
                          <a:gd name="T81" fmla="*/ 88 h 183"/>
                          <a:gd name="T82" fmla="*/ 22 w 27"/>
                          <a:gd name="T83" fmla="*/ 54 h 183"/>
                          <a:gd name="T84" fmla="*/ 23 w 27"/>
                          <a:gd name="T85" fmla="*/ 126 h 183"/>
                          <a:gd name="T86" fmla="*/ 23 w 27"/>
                          <a:gd name="T87" fmla="*/ 32 h 183"/>
                          <a:gd name="T88" fmla="*/ 24 w 27"/>
                          <a:gd name="T89" fmla="*/ 29 h 183"/>
                          <a:gd name="T90" fmla="*/ 25 w 27"/>
                          <a:gd name="T91" fmla="*/ 43 h 183"/>
                          <a:gd name="T92" fmla="*/ 25 w 27"/>
                          <a:gd name="T93" fmla="*/ 15 h 183"/>
                          <a:gd name="T94" fmla="*/ 25 w 27"/>
                          <a:gd name="T95" fmla="*/ 23 h 183"/>
                          <a:gd name="T96" fmla="*/ 27 w 27"/>
                          <a:gd name="T97" fmla="*/ 75 h 183"/>
                          <a:gd name="T98" fmla="*/ 27 w 27"/>
                          <a:gd name="T99" fmla="*/ 31 h 18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7" h="183">
                            <a:moveTo>
                              <a:pt x="0" y="18"/>
                            </a:moveTo>
                            <a:lnTo>
                              <a:pt x="2" y="70"/>
                            </a:lnTo>
                            <a:lnTo>
                              <a:pt x="2" y="54"/>
                            </a:lnTo>
                            <a:lnTo>
                              <a:pt x="2" y="52"/>
                            </a:lnTo>
                            <a:lnTo>
                              <a:pt x="2" y="120"/>
                            </a:lnTo>
                            <a:lnTo>
                              <a:pt x="3" y="43"/>
                            </a:lnTo>
                            <a:lnTo>
                              <a:pt x="3" y="67"/>
                            </a:lnTo>
                            <a:lnTo>
                              <a:pt x="4" y="138"/>
                            </a:lnTo>
                            <a:lnTo>
                              <a:pt x="4" y="50"/>
                            </a:lnTo>
                            <a:lnTo>
                              <a:pt x="5" y="140"/>
                            </a:lnTo>
                            <a:lnTo>
                              <a:pt x="5" y="90"/>
                            </a:lnTo>
                            <a:lnTo>
                              <a:pt x="6" y="100"/>
                            </a:lnTo>
                            <a:lnTo>
                              <a:pt x="6" y="60"/>
                            </a:lnTo>
                            <a:lnTo>
                              <a:pt x="7" y="55"/>
                            </a:lnTo>
                            <a:lnTo>
                              <a:pt x="8" y="7"/>
                            </a:lnTo>
                            <a:lnTo>
                              <a:pt x="8" y="0"/>
                            </a:lnTo>
                            <a:lnTo>
                              <a:pt x="9" y="112"/>
                            </a:lnTo>
                            <a:lnTo>
                              <a:pt x="9" y="29"/>
                            </a:lnTo>
                            <a:lnTo>
                              <a:pt x="10" y="32"/>
                            </a:lnTo>
                            <a:lnTo>
                              <a:pt x="11" y="144"/>
                            </a:lnTo>
                            <a:lnTo>
                              <a:pt x="11" y="90"/>
                            </a:lnTo>
                            <a:lnTo>
                              <a:pt x="13" y="29"/>
                            </a:lnTo>
                            <a:lnTo>
                              <a:pt x="13" y="41"/>
                            </a:lnTo>
                            <a:lnTo>
                              <a:pt x="13" y="63"/>
                            </a:lnTo>
                            <a:lnTo>
                              <a:pt x="14" y="16"/>
                            </a:lnTo>
                            <a:lnTo>
                              <a:pt x="14" y="22"/>
                            </a:lnTo>
                            <a:lnTo>
                              <a:pt x="15" y="66"/>
                            </a:lnTo>
                            <a:lnTo>
                              <a:pt x="15" y="183"/>
                            </a:lnTo>
                            <a:lnTo>
                              <a:pt x="15" y="15"/>
                            </a:lnTo>
                            <a:lnTo>
                              <a:pt x="16" y="62"/>
                            </a:lnTo>
                            <a:lnTo>
                              <a:pt x="16" y="42"/>
                            </a:lnTo>
                            <a:lnTo>
                              <a:pt x="16" y="36"/>
                            </a:lnTo>
                            <a:lnTo>
                              <a:pt x="17" y="104"/>
                            </a:lnTo>
                            <a:lnTo>
                              <a:pt x="18" y="77"/>
                            </a:lnTo>
                            <a:lnTo>
                              <a:pt x="18" y="50"/>
                            </a:lnTo>
                            <a:lnTo>
                              <a:pt x="19" y="80"/>
                            </a:lnTo>
                            <a:lnTo>
                              <a:pt x="19" y="34"/>
                            </a:lnTo>
                            <a:lnTo>
                              <a:pt x="20" y="70"/>
                            </a:lnTo>
                            <a:lnTo>
                              <a:pt x="20" y="6"/>
                            </a:lnTo>
                            <a:lnTo>
                              <a:pt x="21" y="1"/>
                            </a:lnTo>
                            <a:lnTo>
                              <a:pt x="22" y="88"/>
                            </a:lnTo>
                            <a:lnTo>
                              <a:pt x="22" y="54"/>
                            </a:lnTo>
                            <a:lnTo>
                              <a:pt x="23" y="126"/>
                            </a:lnTo>
                            <a:lnTo>
                              <a:pt x="23" y="32"/>
                            </a:lnTo>
                            <a:lnTo>
                              <a:pt x="24" y="29"/>
                            </a:lnTo>
                            <a:lnTo>
                              <a:pt x="25" y="43"/>
                            </a:lnTo>
                            <a:lnTo>
                              <a:pt x="25" y="15"/>
                            </a:lnTo>
                            <a:lnTo>
                              <a:pt x="25" y="23"/>
                            </a:lnTo>
                            <a:lnTo>
                              <a:pt x="27" y="75"/>
                            </a:lnTo>
                            <a:lnTo>
                              <a:pt x="27" y="3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11" name="Freeform 161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340601" y="4103689"/>
                        <a:ext cx="36513" cy="303213"/>
                      </a:xfrm>
                      <a:custGeom>
                        <a:avLst/>
                        <a:gdLst>
                          <a:gd name="T0" fmla="*/ 0 w 23"/>
                          <a:gd name="T1" fmla="*/ 16 h 191"/>
                          <a:gd name="T2" fmla="*/ 0 w 23"/>
                          <a:gd name="T3" fmla="*/ 37 h 191"/>
                          <a:gd name="T4" fmla="*/ 0 w 23"/>
                          <a:gd name="T5" fmla="*/ 191 h 191"/>
                          <a:gd name="T6" fmla="*/ 1 w 23"/>
                          <a:gd name="T7" fmla="*/ 9 h 191"/>
                          <a:gd name="T8" fmla="*/ 1 w 23"/>
                          <a:gd name="T9" fmla="*/ 82 h 191"/>
                          <a:gd name="T10" fmla="*/ 2 w 23"/>
                          <a:gd name="T11" fmla="*/ 120 h 191"/>
                          <a:gd name="T12" fmla="*/ 3 w 23"/>
                          <a:gd name="T13" fmla="*/ 0 h 191"/>
                          <a:gd name="T14" fmla="*/ 3 w 23"/>
                          <a:gd name="T15" fmla="*/ 46 h 191"/>
                          <a:gd name="T16" fmla="*/ 3 w 23"/>
                          <a:gd name="T17" fmla="*/ 69 h 191"/>
                          <a:gd name="T18" fmla="*/ 4 w 23"/>
                          <a:gd name="T19" fmla="*/ 31 h 191"/>
                          <a:gd name="T20" fmla="*/ 4 w 23"/>
                          <a:gd name="T21" fmla="*/ 48 h 191"/>
                          <a:gd name="T22" fmla="*/ 5 w 23"/>
                          <a:gd name="T23" fmla="*/ 130 h 191"/>
                          <a:gd name="T24" fmla="*/ 5 w 23"/>
                          <a:gd name="T25" fmla="*/ 60 h 191"/>
                          <a:gd name="T26" fmla="*/ 6 w 23"/>
                          <a:gd name="T27" fmla="*/ 101 h 191"/>
                          <a:gd name="T28" fmla="*/ 6 w 23"/>
                          <a:gd name="T29" fmla="*/ 64 h 191"/>
                          <a:gd name="T30" fmla="*/ 7 w 23"/>
                          <a:gd name="T31" fmla="*/ 26 h 191"/>
                          <a:gd name="T32" fmla="*/ 7 w 23"/>
                          <a:gd name="T33" fmla="*/ 130 h 191"/>
                          <a:gd name="T34" fmla="*/ 7 w 23"/>
                          <a:gd name="T35" fmla="*/ 69 h 191"/>
                          <a:gd name="T36" fmla="*/ 8 w 23"/>
                          <a:gd name="T37" fmla="*/ 40 h 191"/>
                          <a:gd name="T38" fmla="*/ 9 w 23"/>
                          <a:gd name="T39" fmla="*/ 126 h 191"/>
                          <a:gd name="T40" fmla="*/ 9 w 23"/>
                          <a:gd name="T41" fmla="*/ 67 h 191"/>
                          <a:gd name="T42" fmla="*/ 9 w 23"/>
                          <a:gd name="T43" fmla="*/ 90 h 191"/>
                          <a:gd name="T44" fmla="*/ 11 w 23"/>
                          <a:gd name="T45" fmla="*/ 28 h 191"/>
                          <a:gd name="T46" fmla="*/ 11 w 23"/>
                          <a:gd name="T47" fmla="*/ 51 h 191"/>
                          <a:gd name="T48" fmla="*/ 11 w 23"/>
                          <a:gd name="T49" fmla="*/ 129 h 191"/>
                          <a:gd name="T50" fmla="*/ 11 w 23"/>
                          <a:gd name="T51" fmla="*/ 27 h 191"/>
                          <a:gd name="T52" fmla="*/ 12 w 23"/>
                          <a:gd name="T53" fmla="*/ 64 h 191"/>
                          <a:gd name="T54" fmla="*/ 12 w 23"/>
                          <a:gd name="T55" fmla="*/ 124 h 191"/>
                          <a:gd name="T56" fmla="*/ 13 w 23"/>
                          <a:gd name="T57" fmla="*/ 143 h 191"/>
                          <a:gd name="T58" fmla="*/ 13 w 23"/>
                          <a:gd name="T59" fmla="*/ 51 h 191"/>
                          <a:gd name="T60" fmla="*/ 14 w 23"/>
                          <a:gd name="T61" fmla="*/ 51 h 191"/>
                          <a:gd name="T62" fmla="*/ 14 w 23"/>
                          <a:gd name="T63" fmla="*/ 105 h 191"/>
                          <a:gd name="T64" fmla="*/ 14 w 23"/>
                          <a:gd name="T65" fmla="*/ 152 h 191"/>
                          <a:gd name="T66" fmla="*/ 15 w 23"/>
                          <a:gd name="T67" fmla="*/ 37 h 191"/>
                          <a:gd name="T68" fmla="*/ 15 w 23"/>
                          <a:gd name="T69" fmla="*/ 60 h 191"/>
                          <a:gd name="T70" fmla="*/ 16 w 23"/>
                          <a:gd name="T71" fmla="*/ 12 h 191"/>
                          <a:gd name="T72" fmla="*/ 16 w 23"/>
                          <a:gd name="T73" fmla="*/ 84 h 191"/>
                          <a:gd name="T74" fmla="*/ 17 w 23"/>
                          <a:gd name="T75" fmla="*/ 18 h 191"/>
                          <a:gd name="T76" fmla="*/ 17 w 23"/>
                          <a:gd name="T77" fmla="*/ 18 h 191"/>
                          <a:gd name="T78" fmla="*/ 17 w 23"/>
                          <a:gd name="T79" fmla="*/ 63 h 191"/>
                          <a:gd name="T80" fmla="*/ 18 w 23"/>
                          <a:gd name="T81" fmla="*/ 58 h 191"/>
                          <a:gd name="T82" fmla="*/ 19 w 23"/>
                          <a:gd name="T83" fmla="*/ 124 h 191"/>
                          <a:gd name="T84" fmla="*/ 19 w 23"/>
                          <a:gd name="T85" fmla="*/ 143 h 191"/>
                          <a:gd name="T86" fmla="*/ 20 w 23"/>
                          <a:gd name="T87" fmla="*/ 111 h 191"/>
                          <a:gd name="T88" fmla="*/ 20 w 23"/>
                          <a:gd name="T89" fmla="*/ 99 h 191"/>
                          <a:gd name="T90" fmla="*/ 21 w 23"/>
                          <a:gd name="T91" fmla="*/ 14 h 191"/>
                          <a:gd name="T92" fmla="*/ 22 w 23"/>
                          <a:gd name="T93" fmla="*/ 17 h 191"/>
                          <a:gd name="T94" fmla="*/ 22 w 23"/>
                          <a:gd name="T95" fmla="*/ 82 h 191"/>
                          <a:gd name="T96" fmla="*/ 23 w 23"/>
                          <a:gd name="T97" fmla="*/ 68 h 191"/>
                          <a:gd name="T98" fmla="*/ 23 w 23"/>
                          <a:gd name="T99" fmla="*/ 71 h 19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3" h="191">
                            <a:moveTo>
                              <a:pt x="0" y="16"/>
                            </a:moveTo>
                            <a:lnTo>
                              <a:pt x="0" y="37"/>
                            </a:lnTo>
                            <a:lnTo>
                              <a:pt x="0" y="191"/>
                            </a:lnTo>
                            <a:lnTo>
                              <a:pt x="1" y="9"/>
                            </a:lnTo>
                            <a:lnTo>
                              <a:pt x="1" y="82"/>
                            </a:lnTo>
                            <a:lnTo>
                              <a:pt x="2" y="120"/>
                            </a:lnTo>
                            <a:lnTo>
                              <a:pt x="3" y="0"/>
                            </a:lnTo>
                            <a:lnTo>
                              <a:pt x="3" y="46"/>
                            </a:lnTo>
                            <a:lnTo>
                              <a:pt x="3" y="69"/>
                            </a:lnTo>
                            <a:lnTo>
                              <a:pt x="4" y="31"/>
                            </a:lnTo>
                            <a:lnTo>
                              <a:pt x="4" y="48"/>
                            </a:lnTo>
                            <a:lnTo>
                              <a:pt x="5" y="130"/>
                            </a:lnTo>
                            <a:lnTo>
                              <a:pt x="5" y="60"/>
                            </a:lnTo>
                            <a:lnTo>
                              <a:pt x="6" y="101"/>
                            </a:lnTo>
                            <a:lnTo>
                              <a:pt x="6" y="64"/>
                            </a:lnTo>
                            <a:lnTo>
                              <a:pt x="7" y="26"/>
                            </a:lnTo>
                            <a:lnTo>
                              <a:pt x="7" y="130"/>
                            </a:lnTo>
                            <a:lnTo>
                              <a:pt x="7" y="69"/>
                            </a:lnTo>
                            <a:lnTo>
                              <a:pt x="8" y="40"/>
                            </a:lnTo>
                            <a:lnTo>
                              <a:pt x="9" y="126"/>
                            </a:lnTo>
                            <a:lnTo>
                              <a:pt x="9" y="67"/>
                            </a:lnTo>
                            <a:lnTo>
                              <a:pt x="9" y="90"/>
                            </a:lnTo>
                            <a:lnTo>
                              <a:pt x="11" y="28"/>
                            </a:lnTo>
                            <a:lnTo>
                              <a:pt x="11" y="51"/>
                            </a:lnTo>
                            <a:lnTo>
                              <a:pt x="11" y="129"/>
                            </a:lnTo>
                            <a:lnTo>
                              <a:pt x="11" y="27"/>
                            </a:lnTo>
                            <a:lnTo>
                              <a:pt x="12" y="64"/>
                            </a:lnTo>
                            <a:lnTo>
                              <a:pt x="12" y="124"/>
                            </a:lnTo>
                            <a:lnTo>
                              <a:pt x="13" y="143"/>
                            </a:lnTo>
                            <a:lnTo>
                              <a:pt x="13" y="51"/>
                            </a:lnTo>
                            <a:lnTo>
                              <a:pt x="14" y="51"/>
                            </a:lnTo>
                            <a:lnTo>
                              <a:pt x="14" y="105"/>
                            </a:lnTo>
                            <a:lnTo>
                              <a:pt x="14" y="152"/>
                            </a:lnTo>
                            <a:lnTo>
                              <a:pt x="15" y="37"/>
                            </a:lnTo>
                            <a:lnTo>
                              <a:pt x="15" y="60"/>
                            </a:lnTo>
                            <a:lnTo>
                              <a:pt x="16" y="12"/>
                            </a:lnTo>
                            <a:lnTo>
                              <a:pt x="16" y="84"/>
                            </a:lnTo>
                            <a:lnTo>
                              <a:pt x="17" y="18"/>
                            </a:lnTo>
                            <a:lnTo>
                              <a:pt x="17" y="18"/>
                            </a:lnTo>
                            <a:lnTo>
                              <a:pt x="17" y="63"/>
                            </a:lnTo>
                            <a:lnTo>
                              <a:pt x="18" y="58"/>
                            </a:lnTo>
                            <a:lnTo>
                              <a:pt x="19" y="124"/>
                            </a:lnTo>
                            <a:lnTo>
                              <a:pt x="19" y="143"/>
                            </a:lnTo>
                            <a:lnTo>
                              <a:pt x="20" y="111"/>
                            </a:lnTo>
                            <a:lnTo>
                              <a:pt x="20" y="99"/>
                            </a:lnTo>
                            <a:lnTo>
                              <a:pt x="21" y="14"/>
                            </a:lnTo>
                            <a:lnTo>
                              <a:pt x="22" y="17"/>
                            </a:lnTo>
                            <a:lnTo>
                              <a:pt x="22" y="82"/>
                            </a:lnTo>
                            <a:lnTo>
                              <a:pt x="23" y="68"/>
                            </a:lnTo>
                            <a:lnTo>
                              <a:pt x="23" y="7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12" name="Freeform 161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377113" y="4100514"/>
                        <a:ext cx="36513" cy="303213"/>
                      </a:xfrm>
                      <a:custGeom>
                        <a:avLst/>
                        <a:gdLst>
                          <a:gd name="T0" fmla="*/ 0 w 23"/>
                          <a:gd name="T1" fmla="*/ 73 h 191"/>
                          <a:gd name="T2" fmla="*/ 0 w 23"/>
                          <a:gd name="T3" fmla="*/ 90 h 191"/>
                          <a:gd name="T4" fmla="*/ 1 w 23"/>
                          <a:gd name="T5" fmla="*/ 39 h 191"/>
                          <a:gd name="T6" fmla="*/ 2 w 23"/>
                          <a:gd name="T7" fmla="*/ 63 h 191"/>
                          <a:gd name="T8" fmla="*/ 2 w 23"/>
                          <a:gd name="T9" fmla="*/ 16 h 191"/>
                          <a:gd name="T10" fmla="*/ 2 w 23"/>
                          <a:gd name="T11" fmla="*/ 95 h 191"/>
                          <a:gd name="T12" fmla="*/ 3 w 23"/>
                          <a:gd name="T13" fmla="*/ 43 h 191"/>
                          <a:gd name="T14" fmla="*/ 4 w 23"/>
                          <a:gd name="T15" fmla="*/ 19 h 191"/>
                          <a:gd name="T16" fmla="*/ 4 w 23"/>
                          <a:gd name="T17" fmla="*/ 85 h 191"/>
                          <a:gd name="T18" fmla="*/ 5 w 23"/>
                          <a:gd name="T19" fmla="*/ 35 h 191"/>
                          <a:gd name="T20" fmla="*/ 5 w 23"/>
                          <a:gd name="T21" fmla="*/ 63 h 191"/>
                          <a:gd name="T22" fmla="*/ 5 w 23"/>
                          <a:gd name="T23" fmla="*/ 41 h 191"/>
                          <a:gd name="T24" fmla="*/ 5 w 23"/>
                          <a:gd name="T25" fmla="*/ 191 h 191"/>
                          <a:gd name="T26" fmla="*/ 6 w 23"/>
                          <a:gd name="T27" fmla="*/ 166 h 191"/>
                          <a:gd name="T28" fmla="*/ 7 w 23"/>
                          <a:gd name="T29" fmla="*/ 76 h 191"/>
                          <a:gd name="T30" fmla="*/ 7 w 23"/>
                          <a:gd name="T31" fmla="*/ 45 h 191"/>
                          <a:gd name="T32" fmla="*/ 7 w 23"/>
                          <a:gd name="T33" fmla="*/ 112 h 191"/>
                          <a:gd name="T34" fmla="*/ 8 w 23"/>
                          <a:gd name="T35" fmla="*/ 66 h 191"/>
                          <a:gd name="T36" fmla="*/ 8 w 23"/>
                          <a:gd name="T37" fmla="*/ 42 h 191"/>
                          <a:gd name="T38" fmla="*/ 9 w 23"/>
                          <a:gd name="T39" fmla="*/ 65 h 191"/>
                          <a:gd name="T40" fmla="*/ 9 w 23"/>
                          <a:gd name="T41" fmla="*/ 39 h 191"/>
                          <a:gd name="T42" fmla="*/ 10 w 23"/>
                          <a:gd name="T43" fmla="*/ 56 h 191"/>
                          <a:gd name="T44" fmla="*/ 11 w 23"/>
                          <a:gd name="T45" fmla="*/ 128 h 191"/>
                          <a:gd name="T46" fmla="*/ 11 w 23"/>
                          <a:gd name="T47" fmla="*/ 80 h 191"/>
                          <a:gd name="T48" fmla="*/ 11 w 23"/>
                          <a:gd name="T49" fmla="*/ 148 h 191"/>
                          <a:gd name="T50" fmla="*/ 12 w 23"/>
                          <a:gd name="T51" fmla="*/ 0 h 191"/>
                          <a:gd name="T52" fmla="*/ 13 w 23"/>
                          <a:gd name="T53" fmla="*/ 51 h 191"/>
                          <a:gd name="T54" fmla="*/ 13 w 23"/>
                          <a:gd name="T55" fmla="*/ 83 h 191"/>
                          <a:gd name="T56" fmla="*/ 13 w 23"/>
                          <a:gd name="T57" fmla="*/ 25 h 191"/>
                          <a:gd name="T58" fmla="*/ 14 w 23"/>
                          <a:gd name="T59" fmla="*/ 71 h 191"/>
                          <a:gd name="T60" fmla="*/ 14 w 23"/>
                          <a:gd name="T61" fmla="*/ 83 h 191"/>
                          <a:gd name="T62" fmla="*/ 14 w 23"/>
                          <a:gd name="T63" fmla="*/ 118 h 191"/>
                          <a:gd name="T64" fmla="*/ 15 w 23"/>
                          <a:gd name="T65" fmla="*/ 45 h 191"/>
                          <a:gd name="T66" fmla="*/ 16 w 23"/>
                          <a:gd name="T67" fmla="*/ 80 h 191"/>
                          <a:gd name="T68" fmla="*/ 16 w 23"/>
                          <a:gd name="T69" fmla="*/ 69 h 191"/>
                          <a:gd name="T70" fmla="*/ 16 w 23"/>
                          <a:gd name="T71" fmla="*/ 18 h 191"/>
                          <a:gd name="T72" fmla="*/ 17 w 23"/>
                          <a:gd name="T73" fmla="*/ 82 h 191"/>
                          <a:gd name="T74" fmla="*/ 17 w 23"/>
                          <a:gd name="T75" fmla="*/ 37 h 191"/>
                          <a:gd name="T76" fmla="*/ 18 w 23"/>
                          <a:gd name="T77" fmla="*/ 49 h 191"/>
                          <a:gd name="T78" fmla="*/ 18 w 23"/>
                          <a:gd name="T79" fmla="*/ 55 h 191"/>
                          <a:gd name="T80" fmla="*/ 18 w 23"/>
                          <a:gd name="T81" fmla="*/ 16 h 191"/>
                          <a:gd name="T82" fmla="*/ 19 w 23"/>
                          <a:gd name="T83" fmla="*/ 40 h 191"/>
                          <a:gd name="T84" fmla="*/ 19 w 23"/>
                          <a:gd name="T85" fmla="*/ 95 h 191"/>
                          <a:gd name="T86" fmla="*/ 20 w 23"/>
                          <a:gd name="T87" fmla="*/ 24 h 191"/>
                          <a:gd name="T88" fmla="*/ 20 w 23"/>
                          <a:gd name="T89" fmla="*/ 149 h 191"/>
                          <a:gd name="T90" fmla="*/ 21 w 23"/>
                          <a:gd name="T91" fmla="*/ 88 h 191"/>
                          <a:gd name="T92" fmla="*/ 21 w 23"/>
                          <a:gd name="T93" fmla="*/ 58 h 191"/>
                          <a:gd name="T94" fmla="*/ 22 w 23"/>
                          <a:gd name="T95" fmla="*/ 182 h 191"/>
                          <a:gd name="T96" fmla="*/ 22 w 23"/>
                          <a:gd name="T97" fmla="*/ 170 h 191"/>
                          <a:gd name="T98" fmla="*/ 23 w 23"/>
                          <a:gd name="T99" fmla="*/ 52 h 19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3" h="191">
                            <a:moveTo>
                              <a:pt x="0" y="73"/>
                            </a:moveTo>
                            <a:lnTo>
                              <a:pt x="0" y="90"/>
                            </a:lnTo>
                            <a:lnTo>
                              <a:pt x="1" y="39"/>
                            </a:lnTo>
                            <a:lnTo>
                              <a:pt x="2" y="63"/>
                            </a:lnTo>
                            <a:lnTo>
                              <a:pt x="2" y="16"/>
                            </a:lnTo>
                            <a:lnTo>
                              <a:pt x="2" y="95"/>
                            </a:lnTo>
                            <a:lnTo>
                              <a:pt x="3" y="43"/>
                            </a:lnTo>
                            <a:lnTo>
                              <a:pt x="4" y="19"/>
                            </a:lnTo>
                            <a:lnTo>
                              <a:pt x="4" y="85"/>
                            </a:lnTo>
                            <a:lnTo>
                              <a:pt x="5" y="35"/>
                            </a:lnTo>
                            <a:lnTo>
                              <a:pt x="5" y="63"/>
                            </a:lnTo>
                            <a:lnTo>
                              <a:pt x="5" y="41"/>
                            </a:lnTo>
                            <a:lnTo>
                              <a:pt x="5" y="191"/>
                            </a:lnTo>
                            <a:lnTo>
                              <a:pt x="6" y="166"/>
                            </a:lnTo>
                            <a:lnTo>
                              <a:pt x="7" y="76"/>
                            </a:lnTo>
                            <a:lnTo>
                              <a:pt x="7" y="45"/>
                            </a:lnTo>
                            <a:lnTo>
                              <a:pt x="7" y="112"/>
                            </a:lnTo>
                            <a:lnTo>
                              <a:pt x="8" y="66"/>
                            </a:lnTo>
                            <a:lnTo>
                              <a:pt x="8" y="42"/>
                            </a:lnTo>
                            <a:lnTo>
                              <a:pt x="9" y="65"/>
                            </a:lnTo>
                            <a:lnTo>
                              <a:pt x="9" y="39"/>
                            </a:lnTo>
                            <a:lnTo>
                              <a:pt x="10" y="56"/>
                            </a:lnTo>
                            <a:lnTo>
                              <a:pt x="11" y="128"/>
                            </a:lnTo>
                            <a:lnTo>
                              <a:pt x="11" y="80"/>
                            </a:lnTo>
                            <a:lnTo>
                              <a:pt x="11" y="148"/>
                            </a:lnTo>
                            <a:lnTo>
                              <a:pt x="12" y="0"/>
                            </a:lnTo>
                            <a:lnTo>
                              <a:pt x="13" y="51"/>
                            </a:lnTo>
                            <a:lnTo>
                              <a:pt x="13" y="83"/>
                            </a:lnTo>
                            <a:lnTo>
                              <a:pt x="13" y="25"/>
                            </a:lnTo>
                            <a:lnTo>
                              <a:pt x="14" y="71"/>
                            </a:lnTo>
                            <a:lnTo>
                              <a:pt x="14" y="83"/>
                            </a:lnTo>
                            <a:lnTo>
                              <a:pt x="14" y="118"/>
                            </a:lnTo>
                            <a:lnTo>
                              <a:pt x="15" y="45"/>
                            </a:lnTo>
                            <a:lnTo>
                              <a:pt x="16" y="80"/>
                            </a:lnTo>
                            <a:lnTo>
                              <a:pt x="16" y="69"/>
                            </a:lnTo>
                            <a:lnTo>
                              <a:pt x="16" y="18"/>
                            </a:lnTo>
                            <a:lnTo>
                              <a:pt x="17" y="82"/>
                            </a:lnTo>
                            <a:lnTo>
                              <a:pt x="17" y="37"/>
                            </a:lnTo>
                            <a:lnTo>
                              <a:pt x="18" y="49"/>
                            </a:lnTo>
                            <a:lnTo>
                              <a:pt x="18" y="55"/>
                            </a:lnTo>
                            <a:lnTo>
                              <a:pt x="18" y="16"/>
                            </a:lnTo>
                            <a:lnTo>
                              <a:pt x="19" y="40"/>
                            </a:lnTo>
                            <a:lnTo>
                              <a:pt x="19" y="95"/>
                            </a:lnTo>
                            <a:lnTo>
                              <a:pt x="20" y="24"/>
                            </a:lnTo>
                            <a:lnTo>
                              <a:pt x="20" y="149"/>
                            </a:lnTo>
                            <a:lnTo>
                              <a:pt x="21" y="88"/>
                            </a:lnTo>
                            <a:lnTo>
                              <a:pt x="21" y="58"/>
                            </a:lnTo>
                            <a:lnTo>
                              <a:pt x="22" y="182"/>
                            </a:lnTo>
                            <a:lnTo>
                              <a:pt x="22" y="170"/>
                            </a:lnTo>
                            <a:lnTo>
                              <a:pt x="23" y="5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13" name="Freeform 161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413626" y="4135439"/>
                        <a:ext cx="38100" cy="295275"/>
                      </a:xfrm>
                      <a:custGeom>
                        <a:avLst/>
                        <a:gdLst>
                          <a:gd name="T0" fmla="*/ 0 w 24"/>
                          <a:gd name="T1" fmla="*/ 30 h 186"/>
                          <a:gd name="T2" fmla="*/ 1 w 24"/>
                          <a:gd name="T3" fmla="*/ 39 h 186"/>
                          <a:gd name="T4" fmla="*/ 1 w 24"/>
                          <a:gd name="T5" fmla="*/ 19 h 186"/>
                          <a:gd name="T6" fmla="*/ 2 w 24"/>
                          <a:gd name="T7" fmla="*/ 135 h 186"/>
                          <a:gd name="T8" fmla="*/ 2 w 24"/>
                          <a:gd name="T9" fmla="*/ 68 h 186"/>
                          <a:gd name="T10" fmla="*/ 3 w 24"/>
                          <a:gd name="T11" fmla="*/ 31 h 186"/>
                          <a:gd name="T12" fmla="*/ 4 w 24"/>
                          <a:gd name="T13" fmla="*/ 91 h 186"/>
                          <a:gd name="T14" fmla="*/ 4 w 24"/>
                          <a:gd name="T15" fmla="*/ 86 h 186"/>
                          <a:gd name="T16" fmla="*/ 4 w 24"/>
                          <a:gd name="T17" fmla="*/ 63 h 186"/>
                          <a:gd name="T18" fmla="*/ 5 w 24"/>
                          <a:gd name="T19" fmla="*/ 32 h 186"/>
                          <a:gd name="T20" fmla="*/ 5 w 24"/>
                          <a:gd name="T21" fmla="*/ 98 h 186"/>
                          <a:gd name="T22" fmla="*/ 6 w 24"/>
                          <a:gd name="T23" fmla="*/ 42 h 186"/>
                          <a:gd name="T24" fmla="*/ 6 w 24"/>
                          <a:gd name="T25" fmla="*/ 59 h 186"/>
                          <a:gd name="T26" fmla="*/ 7 w 24"/>
                          <a:gd name="T27" fmla="*/ 10 h 186"/>
                          <a:gd name="T28" fmla="*/ 7 w 24"/>
                          <a:gd name="T29" fmla="*/ 30 h 186"/>
                          <a:gd name="T30" fmla="*/ 7 w 24"/>
                          <a:gd name="T31" fmla="*/ 116 h 186"/>
                          <a:gd name="T32" fmla="*/ 8 w 24"/>
                          <a:gd name="T33" fmla="*/ 86 h 186"/>
                          <a:gd name="T34" fmla="*/ 8 w 24"/>
                          <a:gd name="T35" fmla="*/ 94 h 186"/>
                          <a:gd name="T36" fmla="*/ 9 w 24"/>
                          <a:gd name="T37" fmla="*/ 2 h 186"/>
                          <a:gd name="T38" fmla="*/ 10 w 24"/>
                          <a:gd name="T39" fmla="*/ 32 h 186"/>
                          <a:gd name="T40" fmla="*/ 10 w 24"/>
                          <a:gd name="T41" fmla="*/ 25 h 186"/>
                          <a:gd name="T42" fmla="*/ 11 w 24"/>
                          <a:gd name="T43" fmla="*/ 70 h 186"/>
                          <a:gd name="T44" fmla="*/ 11 w 24"/>
                          <a:gd name="T45" fmla="*/ 47 h 186"/>
                          <a:gd name="T46" fmla="*/ 12 w 24"/>
                          <a:gd name="T47" fmla="*/ 33 h 186"/>
                          <a:gd name="T48" fmla="*/ 13 w 24"/>
                          <a:gd name="T49" fmla="*/ 77 h 186"/>
                          <a:gd name="T50" fmla="*/ 13 w 24"/>
                          <a:gd name="T51" fmla="*/ 36 h 186"/>
                          <a:gd name="T52" fmla="*/ 14 w 24"/>
                          <a:gd name="T53" fmla="*/ 92 h 186"/>
                          <a:gd name="T54" fmla="*/ 14 w 24"/>
                          <a:gd name="T55" fmla="*/ 2 h 186"/>
                          <a:gd name="T56" fmla="*/ 15 w 24"/>
                          <a:gd name="T57" fmla="*/ 3 h 186"/>
                          <a:gd name="T58" fmla="*/ 15 w 24"/>
                          <a:gd name="T59" fmla="*/ 108 h 186"/>
                          <a:gd name="T60" fmla="*/ 16 w 24"/>
                          <a:gd name="T61" fmla="*/ 72 h 186"/>
                          <a:gd name="T62" fmla="*/ 16 w 24"/>
                          <a:gd name="T63" fmla="*/ 68 h 186"/>
                          <a:gd name="T64" fmla="*/ 18 w 24"/>
                          <a:gd name="T65" fmla="*/ 35 h 186"/>
                          <a:gd name="T66" fmla="*/ 18 w 24"/>
                          <a:gd name="T67" fmla="*/ 63 h 186"/>
                          <a:gd name="T68" fmla="*/ 19 w 24"/>
                          <a:gd name="T69" fmla="*/ 113 h 186"/>
                          <a:gd name="T70" fmla="*/ 19 w 24"/>
                          <a:gd name="T71" fmla="*/ 0 h 186"/>
                          <a:gd name="T72" fmla="*/ 20 w 24"/>
                          <a:gd name="T73" fmla="*/ 41 h 186"/>
                          <a:gd name="T74" fmla="*/ 21 w 24"/>
                          <a:gd name="T75" fmla="*/ 159 h 186"/>
                          <a:gd name="T76" fmla="*/ 21 w 24"/>
                          <a:gd name="T77" fmla="*/ 144 h 186"/>
                          <a:gd name="T78" fmla="*/ 22 w 24"/>
                          <a:gd name="T79" fmla="*/ 50 h 186"/>
                          <a:gd name="T80" fmla="*/ 22 w 24"/>
                          <a:gd name="T81" fmla="*/ 108 h 186"/>
                          <a:gd name="T82" fmla="*/ 23 w 24"/>
                          <a:gd name="T83" fmla="*/ 79 h 186"/>
                          <a:gd name="T84" fmla="*/ 23 w 24"/>
                          <a:gd name="T85" fmla="*/ 131 h 186"/>
                          <a:gd name="T86" fmla="*/ 24 w 24"/>
                          <a:gd name="T87" fmla="*/ 32 h 186"/>
                          <a:gd name="T88" fmla="*/ 24 w 24"/>
                          <a:gd name="T89" fmla="*/ 53 h 186"/>
                          <a:gd name="T90" fmla="*/ 24 w 24"/>
                          <a:gd name="T91" fmla="*/ 186 h 18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</a:cxnLst>
                        <a:rect l="0" t="0" r="r" b="b"/>
                        <a:pathLst>
                          <a:path w="24" h="186">
                            <a:moveTo>
                              <a:pt x="0" y="30"/>
                            </a:moveTo>
                            <a:lnTo>
                              <a:pt x="1" y="39"/>
                            </a:lnTo>
                            <a:lnTo>
                              <a:pt x="1" y="19"/>
                            </a:lnTo>
                            <a:lnTo>
                              <a:pt x="2" y="135"/>
                            </a:lnTo>
                            <a:lnTo>
                              <a:pt x="2" y="68"/>
                            </a:lnTo>
                            <a:lnTo>
                              <a:pt x="3" y="31"/>
                            </a:lnTo>
                            <a:lnTo>
                              <a:pt x="4" y="91"/>
                            </a:lnTo>
                            <a:lnTo>
                              <a:pt x="4" y="86"/>
                            </a:lnTo>
                            <a:lnTo>
                              <a:pt x="4" y="63"/>
                            </a:lnTo>
                            <a:lnTo>
                              <a:pt x="5" y="32"/>
                            </a:lnTo>
                            <a:lnTo>
                              <a:pt x="5" y="98"/>
                            </a:lnTo>
                            <a:lnTo>
                              <a:pt x="6" y="42"/>
                            </a:lnTo>
                            <a:lnTo>
                              <a:pt x="6" y="59"/>
                            </a:lnTo>
                            <a:lnTo>
                              <a:pt x="7" y="10"/>
                            </a:lnTo>
                            <a:lnTo>
                              <a:pt x="7" y="30"/>
                            </a:lnTo>
                            <a:lnTo>
                              <a:pt x="7" y="116"/>
                            </a:lnTo>
                            <a:lnTo>
                              <a:pt x="8" y="86"/>
                            </a:lnTo>
                            <a:lnTo>
                              <a:pt x="8" y="94"/>
                            </a:lnTo>
                            <a:lnTo>
                              <a:pt x="9" y="2"/>
                            </a:lnTo>
                            <a:lnTo>
                              <a:pt x="10" y="32"/>
                            </a:lnTo>
                            <a:lnTo>
                              <a:pt x="10" y="25"/>
                            </a:lnTo>
                            <a:lnTo>
                              <a:pt x="11" y="70"/>
                            </a:lnTo>
                            <a:lnTo>
                              <a:pt x="11" y="47"/>
                            </a:lnTo>
                            <a:lnTo>
                              <a:pt x="12" y="33"/>
                            </a:lnTo>
                            <a:lnTo>
                              <a:pt x="13" y="77"/>
                            </a:lnTo>
                            <a:lnTo>
                              <a:pt x="13" y="36"/>
                            </a:lnTo>
                            <a:lnTo>
                              <a:pt x="14" y="92"/>
                            </a:lnTo>
                            <a:lnTo>
                              <a:pt x="14" y="2"/>
                            </a:lnTo>
                            <a:lnTo>
                              <a:pt x="15" y="3"/>
                            </a:lnTo>
                            <a:lnTo>
                              <a:pt x="15" y="108"/>
                            </a:lnTo>
                            <a:lnTo>
                              <a:pt x="16" y="72"/>
                            </a:lnTo>
                            <a:lnTo>
                              <a:pt x="16" y="68"/>
                            </a:lnTo>
                            <a:lnTo>
                              <a:pt x="18" y="35"/>
                            </a:lnTo>
                            <a:lnTo>
                              <a:pt x="18" y="63"/>
                            </a:lnTo>
                            <a:lnTo>
                              <a:pt x="19" y="113"/>
                            </a:lnTo>
                            <a:lnTo>
                              <a:pt x="19" y="0"/>
                            </a:lnTo>
                            <a:lnTo>
                              <a:pt x="20" y="41"/>
                            </a:lnTo>
                            <a:lnTo>
                              <a:pt x="21" y="159"/>
                            </a:lnTo>
                            <a:lnTo>
                              <a:pt x="21" y="144"/>
                            </a:lnTo>
                            <a:lnTo>
                              <a:pt x="22" y="50"/>
                            </a:lnTo>
                            <a:lnTo>
                              <a:pt x="22" y="108"/>
                            </a:lnTo>
                            <a:lnTo>
                              <a:pt x="23" y="79"/>
                            </a:lnTo>
                            <a:lnTo>
                              <a:pt x="23" y="131"/>
                            </a:lnTo>
                            <a:lnTo>
                              <a:pt x="24" y="32"/>
                            </a:lnTo>
                            <a:lnTo>
                              <a:pt x="24" y="53"/>
                            </a:lnTo>
                            <a:lnTo>
                              <a:pt x="24" y="18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14" name="Freeform 161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453313" y="4110039"/>
                        <a:ext cx="20638" cy="320675"/>
                      </a:xfrm>
                      <a:custGeom>
                        <a:avLst/>
                        <a:gdLst>
                          <a:gd name="T0" fmla="*/ 0 w 13"/>
                          <a:gd name="T1" fmla="*/ 202 h 202"/>
                          <a:gd name="T2" fmla="*/ 0 w 13"/>
                          <a:gd name="T3" fmla="*/ 95 h 202"/>
                          <a:gd name="T4" fmla="*/ 1 w 13"/>
                          <a:gd name="T5" fmla="*/ 88 h 202"/>
                          <a:gd name="T6" fmla="*/ 1 w 13"/>
                          <a:gd name="T7" fmla="*/ 48 h 202"/>
                          <a:gd name="T8" fmla="*/ 2 w 13"/>
                          <a:gd name="T9" fmla="*/ 162 h 202"/>
                          <a:gd name="T10" fmla="*/ 2 w 13"/>
                          <a:gd name="T11" fmla="*/ 65 h 202"/>
                          <a:gd name="T12" fmla="*/ 2 w 13"/>
                          <a:gd name="T13" fmla="*/ 57 h 202"/>
                          <a:gd name="T14" fmla="*/ 3 w 13"/>
                          <a:gd name="T15" fmla="*/ 171 h 202"/>
                          <a:gd name="T16" fmla="*/ 4 w 13"/>
                          <a:gd name="T17" fmla="*/ 86 h 202"/>
                          <a:gd name="T18" fmla="*/ 4 w 13"/>
                          <a:gd name="T19" fmla="*/ 123 h 202"/>
                          <a:gd name="T20" fmla="*/ 4 w 13"/>
                          <a:gd name="T21" fmla="*/ 31 h 202"/>
                          <a:gd name="T22" fmla="*/ 5 w 13"/>
                          <a:gd name="T23" fmla="*/ 117 h 202"/>
                          <a:gd name="T24" fmla="*/ 5 w 13"/>
                          <a:gd name="T25" fmla="*/ 83 h 202"/>
                          <a:gd name="T26" fmla="*/ 5 w 13"/>
                          <a:gd name="T27" fmla="*/ 141 h 202"/>
                          <a:gd name="T28" fmla="*/ 6 w 13"/>
                          <a:gd name="T29" fmla="*/ 70 h 202"/>
                          <a:gd name="T30" fmla="*/ 7 w 13"/>
                          <a:gd name="T31" fmla="*/ 92 h 202"/>
                          <a:gd name="T32" fmla="*/ 7 w 13"/>
                          <a:gd name="T33" fmla="*/ 87 h 202"/>
                          <a:gd name="T34" fmla="*/ 8 w 13"/>
                          <a:gd name="T35" fmla="*/ 0 h 202"/>
                          <a:gd name="T36" fmla="*/ 8 w 13"/>
                          <a:gd name="T37" fmla="*/ 90 h 202"/>
                          <a:gd name="T38" fmla="*/ 9 w 13"/>
                          <a:gd name="T39" fmla="*/ 88 h 202"/>
                          <a:gd name="T40" fmla="*/ 9 w 13"/>
                          <a:gd name="T41" fmla="*/ 40 h 202"/>
                          <a:gd name="T42" fmla="*/ 10 w 13"/>
                          <a:gd name="T43" fmla="*/ 156 h 202"/>
                          <a:gd name="T44" fmla="*/ 10 w 13"/>
                          <a:gd name="T45" fmla="*/ 134 h 202"/>
                          <a:gd name="T46" fmla="*/ 10 w 13"/>
                          <a:gd name="T47" fmla="*/ 99 h 202"/>
                          <a:gd name="T48" fmla="*/ 11 w 13"/>
                          <a:gd name="T49" fmla="*/ 24 h 202"/>
                          <a:gd name="T50" fmla="*/ 11 w 13"/>
                          <a:gd name="T51" fmla="*/ 117 h 202"/>
                          <a:gd name="T52" fmla="*/ 12 w 13"/>
                          <a:gd name="T53" fmla="*/ 152 h 202"/>
                          <a:gd name="T54" fmla="*/ 12 w 13"/>
                          <a:gd name="T55" fmla="*/ 70 h 202"/>
                          <a:gd name="T56" fmla="*/ 13 w 13"/>
                          <a:gd name="T57" fmla="*/ 202 h 20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</a:cxnLst>
                        <a:rect l="0" t="0" r="r" b="b"/>
                        <a:pathLst>
                          <a:path w="13" h="202">
                            <a:moveTo>
                              <a:pt x="0" y="202"/>
                            </a:moveTo>
                            <a:lnTo>
                              <a:pt x="0" y="95"/>
                            </a:lnTo>
                            <a:lnTo>
                              <a:pt x="1" y="88"/>
                            </a:lnTo>
                            <a:lnTo>
                              <a:pt x="1" y="48"/>
                            </a:lnTo>
                            <a:lnTo>
                              <a:pt x="2" y="162"/>
                            </a:lnTo>
                            <a:lnTo>
                              <a:pt x="2" y="65"/>
                            </a:lnTo>
                            <a:lnTo>
                              <a:pt x="2" y="57"/>
                            </a:lnTo>
                            <a:lnTo>
                              <a:pt x="3" y="171"/>
                            </a:lnTo>
                            <a:lnTo>
                              <a:pt x="4" y="86"/>
                            </a:lnTo>
                            <a:lnTo>
                              <a:pt x="4" y="123"/>
                            </a:lnTo>
                            <a:lnTo>
                              <a:pt x="4" y="31"/>
                            </a:lnTo>
                            <a:lnTo>
                              <a:pt x="5" y="117"/>
                            </a:lnTo>
                            <a:lnTo>
                              <a:pt x="5" y="83"/>
                            </a:lnTo>
                            <a:lnTo>
                              <a:pt x="5" y="141"/>
                            </a:lnTo>
                            <a:lnTo>
                              <a:pt x="6" y="70"/>
                            </a:lnTo>
                            <a:lnTo>
                              <a:pt x="7" y="92"/>
                            </a:lnTo>
                            <a:lnTo>
                              <a:pt x="7" y="87"/>
                            </a:lnTo>
                            <a:lnTo>
                              <a:pt x="8" y="0"/>
                            </a:lnTo>
                            <a:lnTo>
                              <a:pt x="8" y="90"/>
                            </a:lnTo>
                            <a:lnTo>
                              <a:pt x="9" y="88"/>
                            </a:lnTo>
                            <a:lnTo>
                              <a:pt x="9" y="40"/>
                            </a:lnTo>
                            <a:lnTo>
                              <a:pt x="10" y="156"/>
                            </a:lnTo>
                            <a:lnTo>
                              <a:pt x="10" y="134"/>
                            </a:lnTo>
                            <a:lnTo>
                              <a:pt x="10" y="99"/>
                            </a:lnTo>
                            <a:lnTo>
                              <a:pt x="11" y="24"/>
                            </a:lnTo>
                            <a:lnTo>
                              <a:pt x="11" y="117"/>
                            </a:lnTo>
                            <a:lnTo>
                              <a:pt x="12" y="152"/>
                            </a:lnTo>
                            <a:lnTo>
                              <a:pt x="12" y="70"/>
                            </a:lnTo>
                            <a:lnTo>
                              <a:pt x="13" y="20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15" name="Freeform 162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473951" y="4167189"/>
                        <a:ext cx="7938" cy="263525"/>
                      </a:xfrm>
                      <a:custGeom>
                        <a:avLst/>
                        <a:gdLst>
                          <a:gd name="T0" fmla="*/ 0 w 5"/>
                          <a:gd name="T1" fmla="*/ 166 h 166"/>
                          <a:gd name="T2" fmla="*/ 0 w 5"/>
                          <a:gd name="T3" fmla="*/ 134 h 166"/>
                          <a:gd name="T4" fmla="*/ 1 w 5"/>
                          <a:gd name="T5" fmla="*/ 0 h 166"/>
                          <a:gd name="T6" fmla="*/ 2 w 5"/>
                          <a:gd name="T7" fmla="*/ 26 h 166"/>
                          <a:gd name="T8" fmla="*/ 3 w 5"/>
                          <a:gd name="T9" fmla="*/ 14 h 166"/>
                          <a:gd name="T10" fmla="*/ 3 w 5"/>
                          <a:gd name="T11" fmla="*/ 117 h 166"/>
                          <a:gd name="T12" fmla="*/ 3 w 5"/>
                          <a:gd name="T13" fmla="*/ 49 h 166"/>
                          <a:gd name="T14" fmla="*/ 3 w 5"/>
                          <a:gd name="T15" fmla="*/ 13 h 166"/>
                          <a:gd name="T16" fmla="*/ 5 w 5"/>
                          <a:gd name="T17" fmla="*/ 126 h 166"/>
                          <a:gd name="T18" fmla="*/ 5 w 5"/>
                          <a:gd name="T19" fmla="*/ 80 h 166"/>
                          <a:gd name="T20" fmla="*/ 5 w 5"/>
                          <a:gd name="T21" fmla="*/ 166 h 16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</a:cxnLst>
                        <a:rect l="0" t="0" r="r" b="b"/>
                        <a:pathLst>
                          <a:path w="5" h="166">
                            <a:moveTo>
                              <a:pt x="0" y="166"/>
                            </a:moveTo>
                            <a:lnTo>
                              <a:pt x="0" y="134"/>
                            </a:lnTo>
                            <a:lnTo>
                              <a:pt x="1" y="0"/>
                            </a:lnTo>
                            <a:lnTo>
                              <a:pt x="2" y="26"/>
                            </a:lnTo>
                            <a:lnTo>
                              <a:pt x="3" y="14"/>
                            </a:lnTo>
                            <a:lnTo>
                              <a:pt x="3" y="117"/>
                            </a:lnTo>
                            <a:lnTo>
                              <a:pt x="3" y="49"/>
                            </a:lnTo>
                            <a:lnTo>
                              <a:pt x="3" y="13"/>
                            </a:lnTo>
                            <a:lnTo>
                              <a:pt x="5" y="126"/>
                            </a:lnTo>
                            <a:lnTo>
                              <a:pt x="5" y="80"/>
                            </a:lnTo>
                            <a:lnTo>
                              <a:pt x="5" y="16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16" name="Freeform 162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481888" y="4140201"/>
                        <a:ext cx="39688" cy="290513"/>
                      </a:xfrm>
                      <a:custGeom>
                        <a:avLst/>
                        <a:gdLst>
                          <a:gd name="T0" fmla="*/ 0 w 25"/>
                          <a:gd name="T1" fmla="*/ 183 h 183"/>
                          <a:gd name="T2" fmla="*/ 1 w 25"/>
                          <a:gd name="T3" fmla="*/ 69 h 183"/>
                          <a:gd name="T4" fmla="*/ 1 w 25"/>
                          <a:gd name="T5" fmla="*/ 69 h 183"/>
                          <a:gd name="T6" fmla="*/ 2 w 25"/>
                          <a:gd name="T7" fmla="*/ 92 h 183"/>
                          <a:gd name="T8" fmla="*/ 2 w 25"/>
                          <a:gd name="T9" fmla="*/ 153 h 183"/>
                          <a:gd name="T10" fmla="*/ 3 w 25"/>
                          <a:gd name="T11" fmla="*/ 99 h 183"/>
                          <a:gd name="T12" fmla="*/ 3 w 25"/>
                          <a:gd name="T13" fmla="*/ 29 h 183"/>
                          <a:gd name="T14" fmla="*/ 3 w 25"/>
                          <a:gd name="T15" fmla="*/ 0 h 183"/>
                          <a:gd name="T16" fmla="*/ 4 w 25"/>
                          <a:gd name="T17" fmla="*/ 108 h 183"/>
                          <a:gd name="T18" fmla="*/ 4 w 25"/>
                          <a:gd name="T19" fmla="*/ 72 h 183"/>
                          <a:gd name="T20" fmla="*/ 5 w 25"/>
                          <a:gd name="T21" fmla="*/ 41 h 183"/>
                          <a:gd name="T22" fmla="*/ 5 w 25"/>
                          <a:gd name="T23" fmla="*/ 154 h 183"/>
                          <a:gd name="T24" fmla="*/ 6 w 25"/>
                          <a:gd name="T25" fmla="*/ 41 h 183"/>
                          <a:gd name="T26" fmla="*/ 6 w 25"/>
                          <a:gd name="T27" fmla="*/ 44 h 183"/>
                          <a:gd name="T28" fmla="*/ 7 w 25"/>
                          <a:gd name="T29" fmla="*/ 95 h 183"/>
                          <a:gd name="T30" fmla="*/ 7 w 25"/>
                          <a:gd name="T31" fmla="*/ 51 h 183"/>
                          <a:gd name="T32" fmla="*/ 8 w 25"/>
                          <a:gd name="T33" fmla="*/ 124 h 183"/>
                          <a:gd name="T34" fmla="*/ 9 w 25"/>
                          <a:gd name="T35" fmla="*/ 42 h 183"/>
                          <a:gd name="T36" fmla="*/ 9 w 25"/>
                          <a:gd name="T37" fmla="*/ 65 h 183"/>
                          <a:gd name="T38" fmla="*/ 10 w 25"/>
                          <a:gd name="T39" fmla="*/ 2 h 183"/>
                          <a:gd name="T40" fmla="*/ 11 w 25"/>
                          <a:gd name="T41" fmla="*/ 91 h 183"/>
                          <a:gd name="T42" fmla="*/ 11 w 25"/>
                          <a:gd name="T43" fmla="*/ 76 h 183"/>
                          <a:gd name="T44" fmla="*/ 12 w 25"/>
                          <a:gd name="T45" fmla="*/ 16 h 183"/>
                          <a:gd name="T46" fmla="*/ 12 w 25"/>
                          <a:gd name="T47" fmla="*/ 65 h 183"/>
                          <a:gd name="T48" fmla="*/ 12 w 25"/>
                          <a:gd name="T49" fmla="*/ 74 h 183"/>
                          <a:gd name="T50" fmla="*/ 13 w 25"/>
                          <a:gd name="T51" fmla="*/ 42 h 183"/>
                          <a:gd name="T52" fmla="*/ 14 w 25"/>
                          <a:gd name="T53" fmla="*/ 113 h 183"/>
                          <a:gd name="T54" fmla="*/ 14 w 25"/>
                          <a:gd name="T55" fmla="*/ 124 h 183"/>
                          <a:gd name="T56" fmla="*/ 14 w 25"/>
                          <a:gd name="T57" fmla="*/ 23 h 183"/>
                          <a:gd name="T58" fmla="*/ 15 w 25"/>
                          <a:gd name="T59" fmla="*/ 51 h 183"/>
                          <a:gd name="T60" fmla="*/ 16 w 25"/>
                          <a:gd name="T61" fmla="*/ 68 h 183"/>
                          <a:gd name="T62" fmla="*/ 16 w 25"/>
                          <a:gd name="T63" fmla="*/ 67 h 183"/>
                          <a:gd name="T64" fmla="*/ 16 w 25"/>
                          <a:gd name="T65" fmla="*/ 110 h 183"/>
                          <a:gd name="T66" fmla="*/ 17 w 25"/>
                          <a:gd name="T67" fmla="*/ 88 h 183"/>
                          <a:gd name="T68" fmla="*/ 17 w 25"/>
                          <a:gd name="T69" fmla="*/ 112 h 183"/>
                          <a:gd name="T70" fmla="*/ 18 w 25"/>
                          <a:gd name="T71" fmla="*/ 174 h 183"/>
                          <a:gd name="T72" fmla="*/ 18 w 25"/>
                          <a:gd name="T73" fmla="*/ 4 h 183"/>
                          <a:gd name="T74" fmla="*/ 19 w 25"/>
                          <a:gd name="T75" fmla="*/ 23 h 183"/>
                          <a:gd name="T76" fmla="*/ 19 w 25"/>
                          <a:gd name="T77" fmla="*/ 133 h 183"/>
                          <a:gd name="T78" fmla="*/ 20 w 25"/>
                          <a:gd name="T79" fmla="*/ 41 h 183"/>
                          <a:gd name="T80" fmla="*/ 20 w 25"/>
                          <a:gd name="T81" fmla="*/ 59 h 183"/>
                          <a:gd name="T82" fmla="*/ 21 w 25"/>
                          <a:gd name="T83" fmla="*/ 27 h 183"/>
                          <a:gd name="T84" fmla="*/ 21 w 25"/>
                          <a:gd name="T85" fmla="*/ 142 h 183"/>
                          <a:gd name="T86" fmla="*/ 22 w 25"/>
                          <a:gd name="T87" fmla="*/ 123 h 183"/>
                          <a:gd name="T88" fmla="*/ 22 w 25"/>
                          <a:gd name="T89" fmla="*/ 36 h 183"/>
                          <a:gd name="T90" fmla="*/ 23 w 25"/>
                          <a:gd name="T91" fmla="*/ 110 h 183"/>
                          <a:gd name="T92" fmla="*/ 23 w 25"/>
                          <a:gd name="T93" fmla="*/ 64 h 183"/>
                          <a:gd name="T94" fmla="*/ 24 w 25"/>
                          <a:gd name="T95" fmla="*/ 56 h 183"/>
                          <a:gd name="T96" fmla="*/ 24 w 25"/>
                          <a:gd name="T97" fmla="*/ 110 h 183"/>
                          <a:gd name="T98" fmla="*/ 25 w 25"/>
                          <a:gd name="T99" fmla="*/ 82 h 18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5" h="183">
                            <a:moveTo>
                              <a:pt x="0" y="183"/>
                            </a:moveTo>
                            <a:lnTo>
                              <a:pt x="1" y="69"/>
                            </a:lnTo>
                            <a:lnTo>
                              <a:pt x="1" y="69"/>
                            </a:lnTo>
                            <a:lnTo>
                              <a:pt x="2" y="92"/>
                            </a:lnTo>
                            <a:lnTo>
                              <a:pt x="2" y="153"/>
                            </a:lnTo>
                            <a:lnTo>
                              <a:pt x="3" y="99"/>
                            </a:lnTo>
                            <a:lnTo>
                              <a:pt x="3" y="29"/>
                            </a:lnTo>
                            <a:lnTo>
                              <a:pt x="3" y="0"/>
                            </a:lnTo>
                            <a:lnTo>
                              <a:pt x="4" y="108"/>
                            </a:lnTo>
                            <a:lnTo>
                              <a:pt x="4" y="72"/>
                            </a:lnTo>
                            <a:lnTo>
                              <a:pt x="5" y="41"/>
                            </a:lnTo>
                            <a:lnTo>
                              <a:pt x="5" y="154"/>
                            </a:lnTo>
                            <a:lnTo>
                              <a:pt x="6" y="41"/>
                            </a:lnTo>
                            <a:lnTo>
                              <a:pt x="6" y="44"/>
                            </a:lnTo>
                            <a:lnTo>
                              <a:pt x="7" y="95"/>
                            </a:lnTo>
                            <a:lnTo>
                              <a:pt x="7" y="51"/>
                            </a:lnTo>
                            <a:lnTo>
                              <a:pt x="8" y="124"/>
                            </a:lnTo>
                            <a:lnTo>
                              <a:pt x="9" y="42"/>
                            </a:lnTo>
                            <a:lnTo>
                              <a:pt x="9" y="65"/>
                            </a:lnTo>
                            <a:lnTo>
                              <a:pt x="10" y="2"/>
                            </a:lnTo>
                            <a:lnTo>
                              <a:pt x="11" y="91"/>
                            </a:lnTo>
                            <a:lnTo>
                              <a:pt x="11" y="76"/>
                            </a:lnTo>
                            <a:lnTo>
                              <a:pt x="12" y="16"/>
                            </a:lnTo>
                            <a:lnTo>
                              <a:pt x="12" y="65"/>
                            </a:lnTo>
                            <a:lnTo>
                              <a:pt x="12" y="74"/>
                            </a:lnTo>
                            <a:lnTo>
                              <a:pt x="13" y="42"/>
                            </a:lnTo>
                            <a:lnTo>
                              <a:pt x="14" y="113"/>
                            </a:lnTo>
                            <a:lnTo>
                              <a:pt x="14" y="124"/>
                            </a:lnTo>
                            <a:lnTo>
                              <a:pt x="14" y="23"/>
                            </a:lnTo>
                            <a:lnTo>
                              <a:pt x="15" y="51"/>
                            </a:lnTo>
                            <a:lnTo>
                              <a:pt x="16" y="68"/>
                            </a:lnTo>
                            <a:lnTo>
                              <a:pt x="16" y="67"/>
                            </a:lnTo>
                            <a:lnTo>
                              <a:pt x="16" y="110"/>
                            </a:lnTo>
                            <a:lnTo>
                              <a:pt x="17" y="88"/>
                            </a:lnTo>
                            <a:lnTo>
                              <a:pt x="17" y="112"/>
                            </a:lnTo>
                            <a:lnTo>
                              <a:pt x="18" y="174"/>
                            </a:lnTo>
                            <a:lnTo>
                              <a:pt x="18" y="4"/>
                            </a:lnTo>
                            <a:lnTo>
                              <a:pt x="19" y="23"/>
                            </a:lnTo>
                            <a:lnTo>
                              <a:pt x="19" y="133"/>
                            </a:lnTo>
                            <a:lnTo>
                              <a:pt x="20" y="41"/>
                            </a:lnTo>
                            <a:lnTo>
                              <a:pt x="20" y="59"/>
                            </a:lnTo>
                            <a:lnTo>
                              <a:pt x="21" y="27"/>
                            </a:lnTo>
                            <a:lnTo>
                              <a:pt x="21" y="142"/>
                            </a:lnTo>
                            <a:lnTo>
                              <a:pt x="22" y="123"/>
                            </a:lnTo>
                            <a:lnTo>
                              <a:pt x="22" y="36"/>
                            </a:lnTo>
                            <a:lnTo>
                              <a:pt x="23" y="110"/>
                            </a:lnTo>
                            <a:lnTo>
                              <a:pt x="23" y="64"/>
                            </a:lnTo>
                            <a:lnTo>
                              <a:pt x="24" y="56"/>
                            </a:lnTo>
                            <a:lnTo>
                              <a:pt x="24" y="110"/>
                            </a:lnTo>
                            <a:lnTo>
                              <a:pt x="25" y="8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17" name="Freeform 162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21576" y="4173539"/>
                        <a:ext cx="15875" cy="257175"/>
                      </a:xfrm>
                      <a:custGeom>
                        <a:avLst/>
                        <a:gdLst>
                          <a:gd name="T0" fmla="*/ 0 w 10"/>
                          <a:gd name="T1" fmla="*/ 61 h 162"/>
                          <a:gd name="T2" fmla="*/ 0 w 10"/>
                          <a:gd name="T3" fmla="*/ 38 h 162"/>
                          <a:gd name="T4" fmla="*/ 1 w 10"/>
                          <a:gd name="T5" fmla="*/ 7 h 162"/>
                          <a:gd name="T6" fmla="*/ 1 w 10"/>
                          <a:gd name="T7" fmla="*/ 59 h 162"/>
                          <a:gd name="T8" fmla="*/ 2 w 10"/>
                          <a:gd name="T9" fmla="*/ 27 h 162"/>
                          <a:gd name="T10" fmla="*/ 2 w 10"/>
                          <a:gd name="T11" fmla="*/ 8 h 162"/>
                          <a:gd name="T12" fmla="*/ 3 w 10"/>
                          <a:gd name="T13" fmla="*/ 117 h 162"/>
                          <a:gd name="T14" fmla="*/ 3 w 10"/>
                          <a:gd name="T15" fmla="*/ 73 h 162"/>
                          <a:gd name="T16" fmla="*/ 3 w 10"/>
                          <a:gd name="T17" fmla="*/ 11 h 162"/>
                          <a:gd name="T18" fmla="*/ 4 w 10"/>
                          <a:gd name="T19" fmla="*/ 100 h 162"/>
                          <a:gd name="T20" fmla="*/ 4 w 10"/>
                          <a:gd name="T21" fmla="*/ 72 h 162"/>
                          <a:gd name="T22" fmla="*/ 5 w 10"/>
                          <a:gd name="T23" fmla="*/ 62 h 162"/>
                          <a:gd name="T24" fmla="*/ 5 w 10"/>
                          <a:gd name="T25" fmla="*/ 85 h 162"/>
                          <a:gd name="T26" fmla="*/ 6 w 10"/>
                          <a:gd name="T27" fmla="*/ 0 h 162"/>
                          <a:gd name="T28" fmla="*/ 6 w 10"/>
                          <a:gd name="T29" fmla="*/ 36 h 162"/>
                          <a:gd name="T30" fmla="*/ 6 w 10"/>
                          <a:gd name="T31" fmla="*/ 81 h 162"/>
                          <a:gd name="T32" fmla="*/ 7 w 10"/>
                          <a:gd name="T33" fmla="*/ 10 h 162"/>
                          <a:gd name="T34" fmla="*/ 7 w 10"/>
                          <a:gd name="T35" fmla="*/ 65 h 162"/>
                          <a:gd name="T36" fmla="*/ 8 w 10"/>
                          <a:gd name="T37" fmla="*/ 64 h 162"/>
                          <a:gd name="T38" fmla="*/ 8 w 10"/>
                          <a:gd name="T39" fmla="*/ 109 h 162"/>
                          <a:gd name="T40" fmla="*/ 9 w 10"/>
                          <a:gd name="T41" fmla="*/ 37 h 162"/>
                          <a:gd name="T42" fmla="*/ 9 w 10"/>
                          <a:gd name="T43" fmla="*/ 32 h 162"/>
                          <a:gd name="T44" fmla="*/ 10 w 10"/>
                          <a:gd name="T45" fmla="*/ 162 h 16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</a:cxnLst>
                        <a:rect l="0" t="0" r="r" b="b"/>
                        <a:pathLst>
                          <a:path w="10" h="162">
                            <a:moveTo>
                              <a:pt x="0" y="61"/>
                            </a:moveTo>
                            <a:lnTo>
                              <a:pt x="0" y="38"/>
                            </a:lnTo>
                            <a:lnTo>
                              <a:pt x="1" y="7"/>
                            </a:lnTo>
                            <a:lnTo>
                              <a:pt x="1" y="59"/>
                            </a:lnTo>
                            <a:lnTo>
                              <a:pt x="2" y="27"/>
                            </a:lnTo>
                            <a:lnTo>
                              <a:pt x="2" y="8"/>
                            </a:lnTo>
                            <a:lnTo>
                              <a:pt x="3" y="117"/>
                            </a:lnTo>
                            <a:lnTo>
                              <a:pt x="3" y="73"/>
                            </a:lnTo>
                            <a:lnTo>
                              <a:pt x="3" y="11"/>
                            </a:lnTo>
                            <a:lnTo>
                              <a:pt x="4" y="100"/>
                            </a:lnTo>
                            <a:lnTo>
                              <a:pt x="4" y="72"/>
                            </a:lnTo>
                            <a:lnTo>
                              <a:pt x="5" y="62"/>
                            </a:lnTo>
                            <a:lnTo>
                              <a:pt x="5" y="85"/>
                            </a:lnTo>
                            <a:lnTo>
                              <a:pt x="6" y="0"/>
                            </a:lnTo>
                            <a:lnTo>
                              <a:pt x="6" y="36"/>
                            </a:lnTo>
                            <a:lnTo>
                              <a:pt x="6" y="81"/>
                            </a:lnTo>
                            <a:lnTo>
                              <a:pt x="7" y="10"/>
                            </a:lnTo>
                            <a:lnTo>
                              <a:pt x="7" y="65"/>
                            </a:lnTo>
                            <a:lnTo>
                              <a:pt x="8" y="64"/>
                            </a:lnTo>
                            <a:lnTo>
                              <a:pt x="8" y="109"/>
                            </a:lnTo>
                            <a:lnTo>
                              <a:pt x="9" y="37"/>
                            </a:lnTo>
                            <a:lnTo>
                              <a:pt x="9" y="32"/>
                            </a:lnTo>
                            <a:lnTo>
                              <a:pt x="10" y="16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18" name="Freeform 162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37451" y="4179889"/>
                        <a:ext cx="14288" cy="250825"/>
                      </a:xfrm>
                      <a:custGeom>
                        <a:avLst/>
                        <a:gdLst>
                          <a:gd name="T0" fmla="*/ 0 w 9"/>
                          <a:gd name="T1" fmla="*/ 158 h 158"/>
                          <a:gd name="T2" fmla="*/ 0 w 9"/>
                          <a:gd name="T3" fmla="*/ 118 h 158"/>
                          <a:gd name="T4" fmla="*/ 1 w 9"/>
                          <a:gd name="T5" fmla="*/ 67 h 158"/>
                          <a:gd name="T6" fmla="*/ 1 w 9"/>
                          <a:gd name="T7" fmla="*/ 78 h 158"/>
                          <a:gd name="T8" fmla="*/ 2 w 9"/>
                          <a:gd name="T9" fmla="*/ 26 h 158"/>
                          <a:gd name="T10" fmla="*/ 2 w 9"/>
                          <a:gd name="T11" fmla="*/ 19 h 158"/>
                          <a:gd name="T12" fmla="*/ 3 w 9"/>
                          <a:gd name="T13" fmla="*/ 12 h 158"/>
                          <a:gd name="T14" fmla="*/ 3 w 9"/>
                          <a:gd name="T15" fmla="*/ 44 h 158"/>
                          <a:gd name="T16" fmla="*/ 4 w 9"/>
                          <a:gd name="T17" fmla="*/ 26 h 158"/>
                          <a:gd name="T18" fmla="*/ 4 w 9"/>
                          <a:gd name="T19" fmla="*/ 80 h 158"/>
                          <a:gd name="T20" fmla="*/ 4 w 9"/>
                          <a:gd name="T21" fmla="*/ 113 h 158"/>
                          <a:gd name="T22" fmla="*/ 5 w 9"/>
                          <a:gd name="T23" fmla="*/ 26 h 158"/>
                          <a:gd name="T24" fmla="*/ 6 w 9"/>
                          <a:gd name="T25" fmla="*/ 10 h 158"/>
                          <a:gd name="T26" fmla="*/ 6 w 9"/>
                          <a:gd name="T27" fmla="*/ 71 h 158"/>
                          <a:gd name="T28" fmla="*/ 7 w 9"/>
                          <a:gd name="T29" fmla="*/ 43 h 158"/>
                          <a:gd name="T30" fmla="*/ 7 w 9"/>
                          <a:gd name="T31" fmla="*/ 20 h 158"/>
                          <a:gd name="T32" fmla="*/ 7 w 9"/>
                          <a:gd name="T33" fmla="*/ 0 h 158"/>
                          <a:gd name="T34" fmla="*/ 8 w 9"/>
                          <a:gd name="T35" fmla="*/ 77 h 158"/>
                          <a:gd name="T36" fmla="*/ 8 w 9"/>
                          <a:gd name="T37" fmla="*/ 45 h 158"/>
                          <a:gd name="T38" fmla="*/ 9 w 9"/>
                          <a:gd name="T39" fmla="*/ 134 h 158"/>
                          <a:gd name="T40" fmla="*/ 9 w 9"/>
                          <a:gd name="T41" fmla="*/ 158 h 15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9" h="158">
                            <a:moveTo>
                              <a:pt x="0" y="158"/>
                            </a:moveTo>
                            <a:lnTo>
                              <a:pt x="0" y="118"/>
                            </a:lnTo>
                            <a:lnTo>
                              <a:pt x="1" y="67"/>
                            </a:lnTo>
                            <a:lnTo>
                              <a:pt x="1" y="78"/>
                            </a:lnTo>
                            <a:lnTo>
                              <a:pt x="2" y="26"/>
                            </a:lnTo>
                            <a:lnTo>
                              <a:pt x="2" y="19"/>
                            </a:lnTo>
                            <a:lnTo>
                              <a:pt x="3" y="12"/>
                            </a:lnTo>
                            <a:lnTo>
                              <a:pt x="3" y="44"/>
                            </a:lnTo>
                            <a:lnTo>
                              <a:pt x="4" y="26"/>
                            </a:lnTo>
                            <a:lnTo>
                              <a:pt x="4" y="80"/>
                            </a:lnTo>
                            <a:lnTo>
                              <a:pt x="4" y="113"/>
                            </a:lnTo>
                            <a:lnTo>
                              <a:pt x="5" y="26"/>
                            </a:lnTo>
                            <a:lnTo>
                              <a:pt x="6" y="10"/>
                            </a:lnTo>
                            <a:lnTo>
                              <a:pt x="6" y="71"/>
                            </a:lnTo>
                            <a:lnTo>
                              <a:pt x="7" y="43"/>
                            </a:lnTo>
                            <a:lnTo>
                              <a:pt x="7" y="20"/>
                            </a:lnTo>
                            <a:lnTo>
                              <a:pt x="7" y="0"/>
                            </a:lnTo>
                            <a:lnTo>
                              <a:pt x="8" y="77"/>
                            </a:lnTo>
                            <a:lnTo>
                              <a:pt x="8" y="45"/>
                            </a:lnTo>
                            <a:lnTo>
                              <a:pt x="9" y="134"/>
                            </a:lnTo>
                            <a:lnTo>
                              <a:pt x="9" y="15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19" name="Freeform 162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51738" y="4206876"/>
                        <a:ext cx="11113" cy="223838"/>
                      </a:xfrm>
                      <a:custGeom>
                        <a:avLst/>
                        <a:gdLst>
                          <a:gd name="T0" fmla="*/ 0 w 7"/>
                          <a:gd name="T1" fmla="*/ 141 h 141"/>
                          <a:gd name="T2" fmla="*/ 1 w 7"/>
                          <a:gd name="T3" fmla="*/ 23 h 141"/>
                          <a:gd name="T4" fmla="*/ 1 w 7"/>
                          <a:gd name="T5" fmla="*/ 33 h 141"/>
                          <a:gd name="T6" fmla="*/ 2 w 7"/>
                          <a:gd name="T7" fmla="*/ 0 h 141"/>
                          <a:gd name="T8" fmla="*/ 2 w 7"/>
                          <a:gd name="T9" fmla="*/ 103 h 141"/>
                          <a:gd name="T10" fmla="*/ 2 w 7"/>
                          <a:gd name="T11" fmla="*/ 77 h 141"/>
                          <a:gd name="T12" fmla="*/ 3 w 7"/>
                          <a:gd name="T13" fmla="*/ 36 h 141"/>
                          <a:gd name="T14" fmla="*/ 4 w 7"/>
                          <a:gd name="T15" fmla="*/ 51 h 141"/>
                          <a:gd name="T16" fmla="*/ 4 w 7"/>
                          <a:gd name="T17" fmla="*/ 34 h 141"/>
                          <a:gd name="T18" fmla="*/ 4 w 7"/>
                          <a:gd name="T19" fmla="*/ 57 h 141"/>
                          <a:gd name="T20" fmla="*/ 4 w 7"/>
                          <a:gd name="T21" fmla="*/ 134 h 141"/>
                          <a:gd name="T22" fmla="*/ 5 w 7"/>
                          <a:gd name="T23" fmla="*/ 4 h 141"/>
                          <a:gd name="T24" fmla="*/ 6 w 7"/>
                          <a:gd name="T25" fmla="*/ 10 h 141"/>
                          <a:gd name="T26" fmla="*/ 6 w 7"/>
                          <a:gd name="T27" fmla="*/ 39 h 141"/>
                          <a:gd name="T28" fmla="*/ 7 w 7"/>
                          <a:gd name="T29" fmla="*/ 141 h 14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</a:cxnLst>
                        <a:rect l="0" t="0" r="r" b="b"/>
                        <a:pathLst>
                          <a:path w="7" h="141">
                            <a:moveTo>
                              <a:pt x="0" y="141"/>
                            </a:moveTo>
                            <a:lnTo>
                              <a:pt x="1" y="23"/>
                            </a:lnTo>
                            <a:lnTo>
                              <a:pt x="1" y="33"/>
                            </a:lnTo>
                            <a:lnTo>
                              <a:pt x="2" y="0"/>
                            </a:lnTo>
                            <a:lnTo>
                              <a:pt x="2" y="103"/>
                            </a:lnTo>
                            <a:lnTo>
                              <a:pt x="2" y="77"/>
                            </a:lnTo>
                            <a:lnTo>
                              <a:pt x="3" y="36"/>
                            </a:lnTo>
                            <a:lnTo>
                              <a:pt x="4" y="51"/>
                            </a:lnTo>
                            <a:lnTo>
                              <a:pt x="4" y="34"/>
                            </a:lnTo>
                            <a:lnTo>
                              <a:pt x="4" y="57"/>
                            </a:lnTo>
                            <a:lnTo>
                              <a:pt x="4" y="134"/>
                            </a:lnTo>
                            <a:lnTo>
                              <a:pt x="5" y="4"/>
                            </a:lnTo>
                            <a:lnTo>
                              <a:pt x="6" y="10"/>
                            </a:lnTo>
                            <a:lnTo>
                              <a:pt x="6" y="39"/>
                            </a:lnTo>
                            <a:lnTo>
                              <a:pt x="7" y="14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20" name="Freeform 162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62851" y="4217989"/>
                        <a:ext cx="11113" cy="212725"/>
                      </a:xfrm>
                      <a:custGeom>
                        <a:avLst/>
                        <a:gdLst>
                          <a:gd name="T0" fmla="*/ 0 w 7"/>
                          <a:gd name="T1" fmla="*/ 134 h 134"/>
                          <a:gd name="T2" fmla="*/ 0 w 7"/>
                          <a:gd name="T3" fmla="*/ 59 h 134"/>
                          <a:gd name="T4" fmla="*/ 0 w 7"/>
                          <a:gd name="T5" fmla="*/ 56 h 134"/>
                          <a:gd name="T6" fmla="*/ 0 w 7"/>
                          <a:gd name="T7" fmla="*/ 67 h 134"/>
                          <a:gd name="T8" fmla="*/ 1 w 7"/>
                          <a:gd name="T9" fmla="*/ 18 h 134"/>
                          <a:gd name="T10" fmla="*/ 2 w 7"/>
                          <a:gd name="T11" fmla="*/ 34 h 134"/>
                          <a:gd name="T12" fmla="*/ 2 w 7"/>
                          <a:gd name="T13" fmla="*/ 23 h 134"/>
                          <a:gd name="T14" fmla="*/ 2 w 7"/>
                          <a:gd name="T15" fmla="*/ 0 h 134"/>
                          <a:gd name="T16" fmla="*/ 2 w 7"/>
                          <a:gd name="T17" fmla="*/ 54 h 134"/>
                          <a:gd name="T18" fmla="*/ 3 w 7"/>
                          <a:gd name="T19" fmla="*/ 16 h 134"/>
                          <a:gd name="T20" fmla="*/ 4 w 7"/>
                          <a:gd name="T21" fmla="*/ 53 h 134"/>
                          <a:gd name="T22" fmla="*/ 4 w 7"/>
                          <a:gd name="T23" fmla="*/ 125 h 134"/>
                          <a:gd name="T24" fmla="*/ 4 w 7"/>
                          <a:gd name="T25" fmla="*/ 37 h 134"/>
                          <a:gd name="T26" fmla="*/ 5 w 7"/>
                          <a:gd name="T27" fmla="*/ 98 h 134"/>
                          <a:gd name="T28" fmla="*/ 5 w 7"/>
                          <a:gd name="T29" fmla="*/ 87 h 134"/>
                          <a:gd name="T30" fmla="*/ 5 w 7"/>
                          <a:gd name="T31" fmla="*/ 119 h 134"/>
                          <a:gd name="T32" fmla="*/ 6 w 7"/>
                          <a:gd name="T33" fmla="*/ 31 h 134"/>
                          <a:gd name="T34" fmla="*/ 7 w 7"/>
                          <a:gd name="T35" fmla="*/ 26 h 134"/>
                          <a:gd name="T36" fmla="*/ 7 w 7"/>
                          <a:gd name="T37" fmla="*/ 134 h 13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</a:cxnLst>
                        <a:rect l="0" t="0" r="r" b="b"/>
                        <a:pathLst>
                          <a:path w="7" h="134">
                            <a:moveTo>
                              <a:pt x="0" y="134"/>
                            </a:moveTo>
                            <a:lnTo>
                              <a:pt x="0" y="59"/>
                            </a:lnTo>
                            <a:lnTo>
                              <a:pt x="0" y="56"/>
                            </a:lnTo>
                            <a:lnTo>
                              <a:pt x="0" y="67"/>
                            </a:lnTo>
                            <a:lnTo>
                              <a:pt x="1" y="18"/>
                            </a:lnTo>
                            <a:lnTo>
                              <a:pt x="2" y="34"/>
                            </a:lnTo>
                            <a:lnTo>
                              <a:pt x="2" y="23"/>
                            </a:lnTo>
                            <a:lnTo>
                              <a:pt x="2" y="0"/>
                            </a:lnTo>
                            <a:lnTo>
                              <a:pt x="2" y="54"/>
                            </a:lnTo>
                            <a:lnTo>
                              <a:pt x="3" y="16"/>
                            </a:lnTo>
                            <a:lnTo>
                              <a:pt x="4" y="53"/>
                            </a:lnTo>
                            <a:lnTo>
                              <a:pt x="4" y="125"/>
                            </a:lnTo>
                            <a:lnTo>
                              <a:pt x="4" y="37"/>
                            </a:lnTo>
                            <a:lnTo>
                              <a:pt x="5" y="98"/>
                            </a:lnTo>
                            <a:lnTo>
                              <a:pt x="5" y="87"/>
                            </a:lnTo>
                            <a:lnTo>
                              <a:pt x="5" y="119"/>
                            </a:lnTo>
                            <a:lnTo>
                              <a:pt x="6" y="31"/>
                            </a:lnTo>
                            <a:lnTo>
                              <a:pt x="7" y="26"/>
                            </a:lnTo>
                            <a:lnTo>
                              <a:pt x="7" y="13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21" name="Freeform 162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73963" y="4192589"/>
                        <a:ext cx="9525" cy="238125"/>
                      </a:xfrm>
                      <a:custGeom>
                        <a:avLst/>
                        <a:gdLst>
                          <a:gd name="T0" fmla="*/ 0 w 6"/>
                          <a:gd name="T1" fmla="*/ 150 h 150"/>
                          <a:gd name="T2" fmla="*/ 1 w 6"/>
                          <a:gd name="T3" fmla="*/ 15 h 150"/>
                          <a:gd name="T4" fmla="*/ 1 w 6"/>
                          <a:gd name="T5" fmla="*/ 20 h 150"/>
                          <a:gd name="T6" fmla="*/ 2 w 6"/>
                          <a:gd name="T7" fmla="*/ 135 h 150"/>
                          <a:gd name="T8" fmla="*/ 3 w 6"/>
                          <a:gd name="T9" fmla="*/ 64 h 150"/>
                          <a:gd name="T10" fmla="*/ 3 w 6"/>
                          <a:gd name="T11" fmla="*/ 0 h 150"/>
                          <a:gd name="T12" fmla="*/ 4 w 6"/>
                          <a:gd name="T13" fmla="*/ 29 h 150"/>
                          <a:gd name="T14" fmla="*/ 4 w 6"/>
                          <a:gd name="T15" fmla="*/ 19 h 150"/>
                          <a:gd name="T16" fmla="*/ 6 w 6"/>
                          <a:gd name="T17" fmla="*/ 49 h 150"/>
                          <a:gd name="T18" fmla="*/ 6 w 6"/>
                          <a:gd name="T19" fmla="*/ 150 h 15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</a:cxnLst>
                        <a:rect l="0" t="0" r="r" b="b"/>
                        <a:pathLst>
                          <a:path w="6" h="150">
                            <a:moveTo>
                              <a:pt x="0" y="150"/>
                            </a:moveTo>
                            <a:lnTo>
                              <a:pt x="1" y="15"/>
                            </a:lnTo>
                            <a:lnTo>
                              <a:pt x="1" y="20"/>
                            </a:lnTo>
                            <a:lnTo>
                              <a:pt x="2" y="135"/>
                            </a:lnTo>
                            <a:lnTo>
                              <a:pt x="3" y="64"/>
                            </a:lnTo>
                            <a:lnTo>
                              <a:pt x="3" y="0"/>
                            </a:lnTo>
                            <a:lnTo>
                              <a:pt x="4" y="29"/>
                            </a:lnTo>
                            <a:lnTo>
                              <a:pt x="4" y="19"/>
                            </a:lnTo>
                            <a:lnTo>
                              <a:pt x="6" y="49"/>
                            </a:lnTo>
                            <a:lnTo>
                              <a:pt x="6" y="15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22" name="Freeform 162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83488" y="4238626"/>
                        <a:ext cx="7938" cy="192088"/>
                      </a:xfrm>
                      <a:custGeom>
                        <a:avLst/>
                        <a:gdLst>
                          <a:gd name="T0" fmla="*/ 0 w 5"/>
                          <a:gd name="T1" fmla="*/ 121 h 121"/>
                          <a:gd name="T2" fmla="*/ 0 w 5"/>
                          <a:gd name="T3" fmla="*/ 9 h 121"/>
                          <a:gd name="T4" fmla="*/ 1 w 5"/>
                          <a:gd name="T5" fmla="*/ 83 h 121"/>
                          <a:gd name="T6" fmla="*/ 2 w 5"/>
                          <a:gd name="T7" fmla="*/ 56 h 121"/>
                          <a:gd name="T8" fmla="*/ 2 w 5"/>
                          <a:gd name="T9" fmla="*/ 4 h 121"/>
                          <a:gd name="T10" fmla="*/ 3 w 5"/>
                          <a:gd name="T11" fmla="*/ 84 h 121"/>
                          <a:gd name="T12" fmla="*/ 3 w 5"/>
                          <a:gd name="T13" fmla="*/ 48 h 121"/>
                          <a:gd name="T14" fmla="*/ 3 w 5"/>
                          <a:gd name="T15" fmla="*/ 30 h 121"/>
                          <a:gd name="T16" fmla="*/ 4 w 5"/>
                          <a:gd name="T17" fmla="*/ 98 h 121"/>
                          <a:gd name="T18" fmla="*/ 4 w 5"/>
                          <a:gd name="T19" fmla="*/ 9 h 121"/>
                          <a:gd name="T20" fmla="*/ 5 w 5"/>
                          <a:gd name="T21" fmla="*/ 0 h 121"/>
                          <a:gd name="T22" fmla="*/ 5 w 5"/>
                          <a:gd name="T23" fmla="*/ 121 h 12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</a:cxnLst>
                        <a:rect l="0" t="0" r="r" b="b"/>
                        <a:pathLst>
                          <a:path w="5" h="121">
                            <a:moveTo>
                              <a:pt x="0" y="121"/>
                            </a:moveTo>
                            <a:lnTo>
                              <a:pt x="0" y="9"/>
                            </a:lnTo>
                            <a:lnTo>
                              <a:pt x="1" y="83"/>
                            </a:lnTo>
                            <a:lnTo>
                              <a:pt x="2" y="56"/>
                            </a:lnTo>
                            <a:lnTo>
                              <a:pt x="2" y="4"/>
                            </a:lnTo>
                            <a:lnTo>
                              <a:pt x="3" y="84"/>
                            </a:lnTo>
                            <a:lnTo>
                              <a:pt x="3" y="48"/>
                            </a:lnTo>
                            <a:lnTo>
                              <a:pt x="3" y="30"/>
                            </a:lnTo>
                            <a:lnTo>
                              <a:pt x="4" y="98"/>
                            </a:lnTo>
                            <a:lnTo>
                              <a:pt x="4" y="9"/>
                            </a:lnTo>
                            <a:lnTo>
                              <a:pt x="5" y="0"/>
                            </a:lnTo>
                            <a:lnTo>
                              <a:pt x="5" y="12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23" name="Freeform 162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93013" y="4160839"/>
                        <a:ext cx="23813" cy="269875"/>
                      </a:xfrm>
                      <a:custGeom>
                        <a:avLst/>
                        <a:gdLst>
                          <a:gd name="T0" fmla="*/ 0 w 15"/>
                          <a:gd name="T1" fmla="*/ 170 h 170"/>
                          <a:gd name="T2" fmla="*/ 0 w 15"/>
                          <a:gd name="T3" fmla="*/ 52 h 170"/>
                          <a:gd name="T4" fmla="*/ 0 w 15"/>
                          <a:gd name="T5" fmla="*/ 22 h 170"/>
                          <a:gd name="T6" fmla="*/ 1 w 15"/>
                          <a:gd name="T7" fmla="*/ 22 h 170"/>
                          <a:gd name="T8" fmla="*/ 1 w 15"/>
                          <a:gd name="T9" fmla="*/ 74 h 170"/>
                          <a:gd name="T10" fmla="*/ 2 w 15"/>
                          <a:gd name="T11" fmla="*/ 47 h 170"/>
                          <a:gd name="T12" fmla="*/ 2 w 15"/>
                          <a:gd name="T13" fmla="*/ 75 h 170"/>
                          <a:gd name="T14" fmla="*/ 3 w 15"/>
                          <a:gd name="T15" fmla="*/ 15 h 170"/>
                          <a:gd name="T16" fmla="*/ 3 w 15"/>
                          <a:gd name="T17" fmla="*/ 38 h 170"/>
                          <a:gd name="T18" fmla="*/ 3 w 15"/>
                          <a:gd name="T19" fmla="*/ 51 h 170"/>
                          <a:gd name="T20" fmla="*/ 4 w 15"/>
                          <a:gd name="T21" fmla="*/ 25 h 170"/>
                          <a:gd name="T22" fmla="*/ 4 w 15"/>
                          <a:gd name="T23" fmla="*/ 89 h 170"/>
                          <a:gd name="T24" fmla="*/ 5 w 15"/>
                          <a:gd name="T25" fmla="*/ 91 h 170"/>
                          <a:gd name="T26" fmla="*/ 5 w 15"/>
                          <a:gd name="T27" fmla="*/ 100 h 170"/>
                          <a:gd name="T28" fmla="*/ 6 w 15"/>
                          <a:gd name="T29" fmla="*/ 13 h 170"/>
                          <a:gd name="T30" fmla="*/ 6 w 15"/>
                          <a:gd name="T31" fmla="*/ 21 h 170"/>
                          <a:gd name="T32" fmla="*/ 6 w 15"/>
                          <a:gd name="T33" fmla="*/ 9 h 170"/>
                          <a:gd name="T34" fmla="*/ 7 w 15"/>
                          <a:gd name="T35" fmla="*/ 0 h 170"/>
                          <a:gd name="T36" fmla="*/ 7 w 15"/>
                          <a:gd name="T37" fmla="*/ 69 h 170"/>
                          <a:gd name="T38" fmla="*/ 8 w 15"/>
                          <a:gd name="T39" fmla="*/ 69 h 170"/>
                          <a:gd name="T40" fmla="*/ 8 w 15"/>
                          <a:gd name="T41" fmla="*/ 123 h 170"/>
                          <a:gd name="T42" fmla="*/ 9 w 15"/>
                          <a:gd name="T43" fmla="*/ 19 h 170"/>
                          <a:gd name="T44" fmla="*/ 10 w 15"/>
                          <a:gd name="T45" fmla="*/ 37 h 170"/>
                          <a:gd name="T46" fmla="*/ 10 w 15"/>
                          <a:gd name="T47" fmla="*/ 106 h 170"/>
                          <a:gd name="T48" fmla="*/ 11 w 15"/>
                          <a:gd name="T49" fmla="*/ 71 h 170"/>
                          <a:gd name="T50" fmla="*/ 11 w 15"/>
                          <a:gd name="T51" fmla="*/ 97 h 170"/>
                          <a:gd name="T52" fmla="*/ 12 w 15"/>
                          <a:gd name="T53" fmla="*/ 31 h 170"/>
                          <a:gd name="T54" fmla="*/ 13 w 15"/>
                          <a:gd name="T55" fmla="*/ 28 h 170"/>
                          <a:gd name="T56" fmla="*/ 13 w 15"/>
                          <a:gd name="T57" fmla="*/ 162 h 170"/>
                          <a:gd name="T58" fmla="*/ 14 w 15"/>
                          <a:gd name="T59" fmla="*/ 50 h 170"/>
                          <a:gd name="T60" fmla="*/ 14 w 15"/>
                          <a:gd name="T61" fmla="*/ 42 h 170"/>
                          <a:gd name="T62" fmla="*/ 14 w 15"/>
                          <a:gd name="T63" fmla="*/ 39 h 170"/>
                          <a:gd name="T64" fmla="*/ 15 w 15"/>
                          <a:gd name="T65" fmla="*/ 170 h 17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</a:cxnLst>
                        <a:rect l="0" t="0" r="r" b="b"/>
                        <a:pathLst>
                          <a:path w="15" h="170">
                            <a:moveTo>
                              <a:pt x="0" y="170"/>
                            </a:moveTo>
                            <a:lnTo>
                              <a:pt x="0" y="52"/>
                            </a:lnTo>
                            <a:lnTo>
                              <a:pt x="0" y="22"/>
                            </a:lnTo>
                            <a:lnTo>
                              <a:pt x="1" y="22"/>
                            </a:lnTo>
                            <a:lnTo>
                              <a:pt x="1" y="74"/>
                            </a:lnTo>
                            <a:lnTo>
                              <a:pt x="2" y="47"/>
                            </a:lnTo>
                            <a:lnTo>
                              <a:pt x="2" y="75"/>
                            </a:lnTo>
                            <a:lnTo>
                              <a:pt x="3" y="15"/>
                            </a:lnTo>
                            <a:lnTo>
                              <a:pt x="3" y="38"/>
                            </a:lnTo>
                            <a:lnTo>
                              <a:pt x="3" y="51"/>
                            </a:lnTo>
                            <a:lnTo>
                              <a:pt x="4" y="25"/>
                            </a:lnTo>
                            <a:lnTo>
                              <a:pt x="4" y="89"/>
                            </a:lnTo>
                            <a:lnTo>
                              <a:pt x="5" y="91"/>
                            </a:lnTo>
                            <a:lnTo>
                              <a:pt x="5" y="100"/>
                            </a:lnTo>
                            <a:lnTo>
                              <a:pt x="6" y="13"/>
                            </a:lnTo>
                            <a:lnTo>
                              <a:pt x="6" y="21"/>
                            </a:lnTo>
                            <a:lnTo>
                              <a:pt x="6" y="9"/>
                            </a:lnTo>
                            <a:lnTo>
                              <a:pt x="7" y="0"/>
                            </a:lnTo>
                            <a:lnTo>
                              <a:pt x="7" y="69"/>
                            </a:lnTo>
                            <a:lnTo>
                              <a:pt x="8" y="69"/>
                            </a:lnTo>
                            <a:lnTo>
                              <a:pt x="8" y="123"/>
                            </a:lnTo>
                            <a:lnTo>
                              <a:pt x="9" y="19"/>
                            </a:lnTo>
                            <a:lnTo>
                              <a:pt x="10" y="37"/>
                            </a:lnTo>
                            <a:lnTo>
                              <a:pt x="10" y="106"/>
                            </a:lnTo>
                            <a:lnTo>
                              <a:pt x="11" y="71"/>
                            </a:lnTo>
                            <a:lnTo>
                              <a:pt x="11" y="97"/>
                            </a:lnTo>
                            <a:lnTo>
                              <a:pt x="12" y="31"/>
                            </a:lnTo>
                            <a:lnTo>
                              <a:pt x="13" y="28"/>
                            </a:lnTo>
                            <a:lnTo>
                              <a:pt x="13" y="162"/>
                            </a:lnTo>
                            <a:lnTo>
                              <a:pt x="14" y="50"/>
                            </a:lnTo>
                            <a:lnTo>
                              <a:pt x="14" y="42"/>
                            </a:lnTo>
                            <a:lnTo>
                              <a:pt x="14" y="39"/>
                            </a:lnTo>
                            <a:lnTo>
                              <a:pt x="15" y="17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24" name="Freeform 162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616826" y="4351339"/>
                        <a:ext cx="1588" cy="79375"/>
                      </a:xfrm>
                      <a:custGeom>
                        <a:avLst/>
                        <a:gdLst>
                          <a:gd name="T0" fmla="*/ 0 w 1"/>
                          <a:gd name="T1" fmla="*/ 50 h 50"/>
                          <a:gd name="T2" fmla="*/ 0 w 1"/>
                          <a:gd name="T3" fmla="*/ 0 h 50"/>
                          <a:gd name="T4" fmla="*/ 1 w 1"/>
                          <a:gd name="T5" fmla="*/ 50 h 5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50">
                            <a:moveTo>
                              <a:pt x="0" y="50"/>
                            </a:moveTo>
                            <a:lnTo>
                              <a:pt x="0" y="0"/>
                            </a:lnTo>
                            <a:lnTo>
                              <a:pt x="1" y="5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25" name="Freeform 163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618413" y="4211639"/>
                        <a:ext cx="14288" cy="219075"/>
                      </a:xfrm>
                      <a:custGeom>
                        <a:avLst/>
                        <a:gdLst>
                          <a:gd name="T0" fmla="*/ 0 w 9"/>
                          <a:gd name="T1" fmla="*/ 138 h 138"/>
                          <a:gd name="T2" fmla="*/ 1 w 9"/>
                          <a:gd name="T3" fmla="*/ 12 h 138"/>
                          <a:gd name="T4" fmla="*/ 1 w 9"/>
                          <a:gd name="T5" fmla="*/ 11 h 138"/>
                          <a:gd name="T6" fmla="*/ 2 w 9"/>
                          <a:gd name="T7" fmla="*/ 90 h 138"/>
                          <a:gd name="T8" fmla="*/ 3 w 9"/>
                          <a:gd name="T9" fmla="*/ 0 h 138"/>
                          <a:gd name="T10" fmla="*/ 3 w 9"/>
                          <a:gd name="T11" fmla="*/ 10 h 138"/>
                          <a:gd name="T12" fmla="*/ 3 w 9"/>
                          <a:gd name="T13" fmla="*/ 27 h 138"/>
                          <a:gd name="T14" fmla="*/ 4 w 9"/>
                          <a:gd name="T15" fmla="*/ 79 h 138"/>
                          <a:gd name="T16" fmla="*/ 4 w 9"/>
                          <a:gd name="T17" fmla="*/ 59 h 138"/>
                          <a:gd name="T18" fmla="*/ 4 w 9"/>
                          <a:gd name="T19" fmla="*/ 12 h 138"/>
                          <a:gd name="T20" fmla="*/ 4 w 9"/>
                          <a:gd name="T21" fmla="*/ 8 h 138"/>
                          <a:gd name="T22" fmla="*/ 6 w 9"/>
                          <a:gd name="T23" fmla="*/ 37 h 138"/>
                          <a:gd name="T24" fmla="*/ 6 w 9"/>
                          <a:gd name="T25" fmla="*/ 36 h 138"/>
                          <a:gd name="T26" fmla="*/ 6 w 9"/>
                          <a:gd name="T27" fmla="*/ 23 h 138"/>
                          <a:gd name="T28" fmla="*/ 7 w 9"/>
                          <a:gd name="T29" fmla="*/ 20 h 138"/>
                          <a:gd name="T30" fmla="*/ 7 w 9"/>
                          <a:gd name="T31" fmla="*/ 78 h 138"/>
                          <a:gd name="T32" fmla="*/ 8 w 9"/>
                          <a:gd name="T33" fmla="*/ 98 h 138"/>
                          <a:gd name="T34" fmla="*/ 8 w 9"/>
                          <a:gd name="T35" fmla="*/ 106 h 138"/>
                          <a:gd name="T36" fmla="*/ 9 w 9"/>
                          <a:gd name="T37" fmla="*/ 16 h 138"/>
                          <a:gd name="T38" fmla="*/ 9 w 9"/>
                          <a:gd name="T39" fmla="*/ 24 h 138"/>
                          <a:gd name="T40" fmla="*/ 9 w 9"/>
                          <a:gd name="T41" fmla="*/ 22 h 13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9" h="138">
                            <a:moveTo>
                              <a:pt x="0" y="138"/>
                            </a:moveTo>
                            <a:lnTo>
                              <a:pt x="1" y="12"/>
                            </a:lnTo>
                            <a:lnTo>
                              <a:pt x="1" y="11"/>
                            </a:lnTo>
                            <a:lnTo>
                              <a:pt x="2" y="90"/>
                            </a:lnTo>
                            <a:lnTo>
                              <a:pt x="3" y="0"/>
                            </a:lnTo>
                            <a:lnTo>
                              <a:pt x="3" y="10"/>
                            </a:lnTo>
                            <a:lnTo>
                              <a:pt x="3" y="27"/>
                            </a:lnTo>
                            <a:lnTo>
                              <a:pt x="4" y="79"/>
                            </a:lnTo>
                            <a:lnTo>
                              <a:pt x="4" y="59"/>
                            </a:lnTo>
                            <a:lnTo>
                              <a:pt x="4" y="12"/>
                            </a:lnTo>
                            <a:lnTo>
                              <a:pt x="4" y="8"/>
                            </a:lnTo>
                            <a:lnTo>
                              <a:pt x="6" y="37"/>
                            </a:lnTo>
                            <a:lnTo>
                              <a:pt x="6" y="36"/>
                            </a:lnTo>
                            <a:lnTo>
                              <a:pt x="6" y="23"/>
                            </a:lnTo>
                            <a:lnTo>
                              <a:pt x="7" y="20"/>
                            </a:lnTo>
                            <a:lnTo>
                              <a:pt x="7" y="78"/>
                            </a:lnTo>
                            <a:lnTo>
                              <a:pt x="8" y="98"/>
                            </a:lnTo>
                            <a:lnTo>
                              <a:pt x="8" y="106"/>
                            </a:lnTo>
                            <a:lnTo>
                              <a:pt x="9" y="16"/>
                            </a:lnTo>
                            <a:lnTo>
                              <a:pt x="9" y="24"/>
                            </a:lnTo>
                            <a:lnTo>
                              <a:pt x="9" y="2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</p:grpSp>
              </p:grpSp>
              <p:grpSp>
                <p:nvGrpSpPr>
                  <p:cNvPr id="628" name="Group 627"/>
                  <p:cNvGrpSpPr/>
                  <p:nvPr/>
                </p:nvGrpSpPr>
                <p:grpSpPr>
                  <a:xfrm>
                    <a:off x="4493420" y="3488941"/>
                    <a:ext cx="1564481" cy="1148534"/>
                    <a:chOff x="4493420" y="3488941"/>
                    <a:chExt cx="1564481" cy="1148534"/>
                  </a:xfrm>
                </p:grpSpPr>
                <p:grpSp>
                  <p:nvGrpSpPr>
                    <p:cNvPr id="629" name="Group 628"/>
                    <p:cNvGrpSpPr/>
                    <p:nvPr/>
                  </p:nvGrpSpPr>
                  <p:grpSpPr>
                    <a:xfrm>
                      <a:off x="4493420" y="3488941"/>
                      <a:ext cx="228601" cy="1010036"/>
                      <a:chOff x="4430713" y="3508377"/>
                      <a:chExt cx="228601" cy="1010036"/>
                    </a:xfrm>
                  </p:grpSpPr>
                  <p:sp>
                    <p:nvSpPr>
                      <p:cNvPr id="2046" name="Rectangle 23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430713" y="4379914"/>
                        <a:ext cx="166712" cy="138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-50</a:t>
                        </a:r>
                        <a:endPara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47" name="Rectangle 24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430713" y="4092577"/>
                        <a:ext cx="166712" cy="138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-30</a:t>
                        </a:r>
                        <a:endPara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48" name="Rectangle 24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430713" y="3795714"/>
                        <a:ext cx="166712" cy="138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-10</a:t>
                        </a:r>
                        <a:endPara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49" name="Rectangle 25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460876" y="3508377"/>
                        <a:ext cx="198438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0</a:t>
                        </a:r>
                        <a:endPara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</p:grpSp>
                <p:grpSp>
                  <p:nvGrpSpPr>
                    <p:cNvPr id="630" name="Group 629"/>
                    <p:cNvGrpSpPr/>
                    <p:nvPr/>
                  </p:nvGrpSpPr>
                  <p:grpSpPr>
                    <a:xfrm>
                      <a:off x="4708526" y="3557589"/>
                      <a:ext cx="1249363" cy="873126"/>
                      <a:chOff x="4708526" y="3557589"/>
                      <a:chExt cx="1249363" cy="873126"/>
                    </a:xfrm>
                  </p:grpSpPr>
                  <p:sp>
                    <p:nvSpPr>
                      <p:cNvPr id="648" name="Line 11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4430714"/>
                        <a:ext cx="1249363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49" name="Line 11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3557589"/>
                        <a:ext cx="1249363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50" name="Line 11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864101" y="4418014"/>
                        <a:ext cx="0" cy="1270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51" name="Line 12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645151" y="4418014"/>
                        <a:ext cx="0" cy="1270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52" name="Line 12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864101" y="3557589"/>
                        <a:ext cx="0" cy="1270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53" name="Line 12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645151" y="3557589"/>
                        <a:ext cx="0" cy="1270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54" name="Line 12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4386264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55" name="Line 12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4360864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56" name="Line 12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4343401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57" name="Line 12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4329114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58" name="Line 12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4318001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59" name="Line 13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4306889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60" name="Line 13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4298951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61" name="Line 13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4292601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62" name="Line 13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4241801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63" name="Line 13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4216401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64" name="Line 13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4197351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65" name="Line 13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4183064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66" name="Line 13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4171951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67" name="Line 13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4162426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68" name="Line 13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4154489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69" name="Line 14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4146551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70" name="Line 14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4095751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71" name="Line 14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4070351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72" name="Line 14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4052889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73" name="Line 14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4038601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74" name="Line 14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4027489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75" name="Line 14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4016376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76" name="Line 14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4008439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77" name="Line 14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4000501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78" name="Line 14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3951289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79" name="Line 15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3925889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80" name="Line 15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3906839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81" name="Line 15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3892551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82" name="Line 15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3881439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83" name="Line 15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3871914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84" name="Line 15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3863976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85" name="Line 15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3856039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86" name="Line 15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3805239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87" name="Line 15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3779839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88" name="Line 15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3762376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89" name="Line 16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3748089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90" name="Line 16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3735389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91" name="Line 16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3725864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92" name="Line 16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3717926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93" name="Line 16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3709989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94" name="Line 16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3659189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95" name="Line 16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3633789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96" name="Line 16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3616326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97" name="Line 16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3602039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98" name="Line 16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3590926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99" name="Line 17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3581401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700" name="Line 17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3571876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701" name="Line 17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3563939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702" name="Line 173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51538" y="4386264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03" name="Line 174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51538" y="4360864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04" name="Line 175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51538" y="4343401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05" name="Line 176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51538" y="4329114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06" name="Line 177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51538" y="4318001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07" name="Line 178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51538" y="4306889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08" name="Line 179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51538" y="4298951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09" name="Line 180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51538" y="4292601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10" name="Line 181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51538" y="4241801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11" name="Line 182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51538" y="4216401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12" name="Line 183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51538" y="4197351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13" name="Line 184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51538" y="4183064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14" name="Line 185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51538" y="4171951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15" name="Line 186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51538" y="4162426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16" name="Line 187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51538" y="4154489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17" name="Line 188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51538" y="4146551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18" name="Line 189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51538" y="4095751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19" name="Line 190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51538" y="4070351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20" name="Line 191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51538" y="4052889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21" name="Line 192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51538" y="4038601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22" name="Line 193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51538" y="4027489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23" name="Line 194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51538" y="4016376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724" name="Line 195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51538" y="4008439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725" name="Line 196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51538" y="4000501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726" name="Line 197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51538" y="3951289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727" name="Line 198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51538" y="3925889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728" name="Line 199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51538" y="3906839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729" name="Line 200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51538" y="3892551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730" name="Line 201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51538" y="3881439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731" name="Line 202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51538" y="3871914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732" name="Line 203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51538" y="3863976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733" name="Line 204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51538" y="3856039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734" name="Line 206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51538" y="3805239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735" name="Line 207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51538" y="3779839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736" name="Line 208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51538" y="3762377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737" name="Line 209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51538" y="3748089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738" name="Line 210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51538" y="3735389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739" name="Line 211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51538" y="3725864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740" name="Line 212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51538" y="3717927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741" name="Line 213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51538" y="3709989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742" name="Line 214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51538" y="3659189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743" name="Line 215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51538" y="3633789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744" name="Line 216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51538" y="3616327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745" name="Line 217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51538" y="3602039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746" name="Line 218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51538" y="3590927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747" name="Line 219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51538" y="3581402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748" name="Line 220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51538" y="3571877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749" name="Line 221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51538" y="3563939"/>
                        <a:ext cx="635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750" name="Line 22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08526" y="3557589"/>
                        <a:ext cx="0" cy="873125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51" name="Line 22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957888" y="3557589"/>
                        <a:ext cx="0" cy="873125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52" name="Line 22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4430714"/>
                        <a:ext cx="1270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53" name="Line 22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4284664"/>
                        <a:ext cx="1270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54" name="Line 22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4140202"/>
                        <a:ext cx="1270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55" name="Line 22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3994152"/>
                        <a:ext cx="1270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56" name="Line 22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3849689"/>
                        <a:ext cx="1270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757" name="Line 22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3703639"/>
                        <a:ext cx="1270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758" name="Line 23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3557589"/>
                        <a:ext cx="1270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759" name="Line 231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45188" y="4430714"/>
                        <a:ext cx="1270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60" name="Line 232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45188" y="4284664"/>
                        <a:ext cx="1270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61" name="Line 233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45188" y="4140202"/>
                        <a:ext cx="1270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62" name="Line 234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45188" y="3994152"/>
                        <a:ext cx="1270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763" name="Line 235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45188" y="3849689"/>
                        <a:ext cx="1270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764" name="Line 236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45188" y="3703639"/>
                        <a:ext cx="1270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765" name="Line 237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45188" y="3557589"/>
                        <a:ext cx="1270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766" name="Freeform 25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16463" y="4405314"/>
                        <a:ext cx="0" cy="25400"/>
                      </a:xfrm>
                      <a:custGeom>
                        <a:avLst/>
                        <a:gdLst>
                          <a:gd name="T0" fmla="*/ 16 h 16"/>
                          <a:gd name="T1" fmla="*/ 0 h 16"/>
                          <a:gd name="T2" fmla="*/ 16 h 1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6">
                            <a:moveTo>
                              <a:pt x="0" y="16"/>
                            </a:moveTo>
                            <a:lnTo>
                              <a:pt x="0" y="0"/>
                            </a:lnTo>
                            <a:lnTo>
                              <a:pt x="0" y="1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67" name="Freeform 25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16463" y="4424364"/>
                        <a:ext cx="0" cy="6350"/>
                      </a:xfrm>
                      <a:custGeom>
                        <a:avLst/>
                        <a:gdLst>
                          <a:gd name="T0" fmla="*/ 4 h 4"/>
                          <a:gd name="T1" fmla="*/ 0 h 4"/>
                          <a:gd name="T2" fmla="*/ 4 h 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">
                            <a:moveTo>
                              <a:pt x="0" y="4"/>
                            </a:moveTo>
                            <a:lnTo>
                              <a:pt x="0" y="0"/>
                            </a:lnTo>
                            <a:lnTo>
                              <a:pt x="0" y="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68" name="Freeform 25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16463" y="4411664"/>
                        <a:ext cx="0" cy="19050"/>
                      </a:xfrm>
                      <a:custGeom>
                        <a:avLst/>
                        <a:gdLst>
                          <a:gd name="T0" fmla="*/ 12 h 12"/>
                          <a:gd name="T1" fmla="*/ 0 h 12"/>
                          <a:gd name="T2" fmla="*/ 12 h 1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2">
                            <a:moveTo>
                              <a:pt x="0" y="12"/>
                            </a:moveTo>
                            <a:lnTo>
                              <a:pt x="0" y="0"/>
                            </a:lnTo>
                            <a:lnTo>
                              <a:pt x="0" y="1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69" name="Freeform 25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16463" y="4427539"/>
                        <a:ext cx="0" cy="3175"/>
                      </a:xfrm>
                      <a:custGeom>
                        <a:avLst/>
                        <a:gdLst>
                          <a:gd name="T0" fmla="*/ 2 h 2"/>
                          <a:gd name="T1" fmla="*/ 0 h 2"/>
                          <a:gd name="T2" fmla="*/ 2 h 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">
                            <a:moveTo>
                              <a:pt x="0" y="2"/>
                            </a:moveTo>
                            <a:lnTo>
                              <a:pt x="0" y="0"/>
                            </a:lnTo>
                            <a:lnTo>
                              <a:pt x="0" y="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70" name="Freeform 25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16463" y="4394202"/>
                        <a:ext cx="0" cy="36513"/>
                      </a:xfrm>
                      <a:custGeom>
                        <a:avLst/>
                        <a:gdLst>
                          <a:gd name="T0" fmla="*/ 23 h 23"/>
                          <a:gd name="T1" fmla="*/ 0 h 23"/>
                          <a:gd name="T2" fmla="*/ 23 h 2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3">
                            <a:moveTo>
                              <a:pt x="0" y="23"/>
                            </a:moveTo>
                            <a:lnTo>
                              <a:pt x="0" y="0"/>
                            </a:lnTo>
                            <a:lnTo>
                              <a:pt x="0" y="2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71" name="Freeform 25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16463" y="4398964"/>
                        <a:ext cx="0" cy="31750"/>
                      </a:xfrm>
                      <a:custGeom>
                        <a:avLst/>
                        <a:gdLst>
                          <a:gd name="T0" fmla="*/ 20 h 20"/>
                          <a:gd name="T1" fmla="*/ 0 h 20"/>
                          <a:gd name="T2" fmla="*/ 20 h 2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0">
                            <a:moveTo>
                              <a:pt x="0" y="20"/>
                            </a:moveTo>
                            <a:lnTo>
                              <a:pt x="0" y="0"/>
                            </a:lnTo>
                            <a:lnTo>
                              <a:pt x="0" y="2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72" name="Freeform 25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16463" y="4391027"/>
                        <a:ext cx="0" cy="39688"/>
                      </a:xfrm>
                      <a:custGeom>
                        <a:avLst/>
                        <a:gdLst>
                          <a:gd name="T0" fmla="*/ 25 h 25"/>
                          <a:gd name="T1" fmla="*/ 0 h 25"/>
                          <a:gd name="T2" fmla="*/ 25 h 2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5">
                            <a:moveTo>
                              <a:pt x="0" y="25"/>
                            </a:moveTo>
                            <a:lnTo>
                              <a:pt x="0" y="0"/>
                            </a:lnTo>
                            <a:lnTo>
                              <a:pt x="0" y="2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73" name="Freeform 25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16463" y="4394202"/>
                        <a:ext cx="0" cy="36513"/>
                      </a:xfrm>
                      <a:custGeom>
                        <a:avLst/>
                        <a:gdLst>
                          <a:gd name="T0" fmla="*/ 23 h 23"/>
                          <a:gd name="T1" fmla="*/ 0 h 23"/>
                          <a:gd name="T2" fmla="*/ 23 h 2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3">
                            <a:moveTo>
                              <a:pt x="0" y="23"/>
                            </a:moveTo>
                            <a:lnTo>
                              <a:pt x="0" y="0"/>
                            </a:lnTo>
                            <a:lnTo>
                              <a:pt x="0" y="2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74" name="Freeform 26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18051" y="4365627"/>
                        <a:ext cx="0" cy="65088"/>
                      </a:xfrm>
                      <a:custGeom>
                        <a:avLst/>
                        <a:gdLst>
                          <a:gd name="T0" fmla="*/ 41 h 41"/>
                          <a:gd name="T1" fmla="*/ 0 h 41"/>
                          <a:gd name="T2" fmla="*/ 41 h 4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1">
                            <a:moveTo>
                              <a:pt x="0" y="41"/>
                            </a:moveTo>
                            <a:lnTo>
                              <a:pt x="0" y="0"/>
                            </a:lnTo>
                            <a:lnTo>
                              <a:pt x="0" y="4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75" name="Freeform 26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18051" y="4392614"/>
                        <a:ext cx="0" cy="38100"/>
                      </a:xfrm>
                      <a:custGeom>
                        <a:avLst/>
                        <a:gdLst>
                          <a:gd name="T0" fmla="*/ 24 h 24"/>
                          <a:gd name="T1" fmla="*/ 0 h 24"/>
                          <a:gd name="T2" fmla="*/ 24 h 2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4">
                            <a:moveTo>
                              <a:pt x="0" y="24"/>
                            </a:moveTo>
                            <a:lnTo>
                              <a:pt x="0" y="0"/>
                            </a:lnTo>
                            <a:lnTo>
                              <a:pt x="0" y="2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76" name="Freeform 26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18051" y="4416427"/>
                        <a:ext cx="0" cy="14288"/>
                      </a:xfrm>
                      <a:custGeom>
                        <a:avLst/>
                        <a:gdLst>
                          <a:gd name="T0" fmla="*/ 9 h 9"/>
                          <a:gd name="T1" fmla="*/ 0 h 9"/>
                          <a:gd name="T2" fmla="*/ 9 h 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9">
                            <a:moveTo>
                              <a:pt x="0" y="9"/>
                            </a:moveTo>
                            <a:lnTo>
                              <a:pt x="0" y="0"/>
                            </a:lnTo>
                            <a:lnTo>
                              <a:pt x="0" y="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77" name="Freeform 26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18051" y="4398964"/>
                        <a:ext cx="0" cy="31750"/>
                      </a:xfrm>
                      <a:custGeom>
                        <a:avLst/>
                        <a:gdLst>
                          <a:gd name="T0" fmla="*/ 20 h 20"/>
                          <a:gd name="T1" fmla="*/ 0 h 20"/>
                          <a:gd name="T2" fmla="*/ 20 h 2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0">
                            <a:moveTo>
                              <a:pt x="0" y="20"/>
                            </a:moveTo>
                            <a:lnTo>
                              <a:pt x="0" y="0"/>
                            </a:lnTo>
                            <a:lnTo>
                              <a:pt x="0" y="2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78" name="Freeform 26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18051" y="4406902"/>
                        <a:ext cx="0" cy="23813"/>
                      </a:xfrm>
                      <a:custGeom>
                        <a:avLst/>
                        <a:gdLst>
                          <a:gd name="T0" fmla="*/ 15 h 15"/>
                          <a:gd name="T1" fmla="*/ 0 h 15"/>
                          <a:gd name="T2" fmla="*/ 15 h 1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5">
                            <a:moveTo>
                              <a:pt x="0" y="15"/>
                            </a:moveTo>
                            <a:lnTo>
                              <a:pt x="0" y="0"/>
                            </a:lnTo>
                            <a:lnTo>
                              <a:pt x="0" y="1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79" name="Freeform 26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18051" y="4398964"/>
                        <a:ext cx="0" cy="31750"/>
                      </a:xfrm>
                      <a:custGeom>
                        <a:avLst/>
                        <a:gdLst>
                          <a:gd name="T0" fmla="*/ 20 h 20"/>
                          <a:gd name="T1" fmla="*/ 0 h 20"/>
                          <a:gd name="T2" fmla="*/ 20 h 2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0">
                            <a:moveTo>
                              <a:pt x="0" y="20"/>
                            </a:moveTo>
                            <a:lnTo>
                              <a:pt x="0" y="0"/>
                            </a:lnTo>
                            <a:lnTo>
                              <a:pt x="0" y="2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80" name="Freeform 26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18051" y="4362452"/>
                        <a:ext cx="0" cy="68263"/>
                      </a:xfrm>
                      <a:custGeom>
                        <a:avLst/>
                        <a:gdLst>
                          <a:gd name="T0" fmla="*/ 43 h 43"/>
                          <a:gd name="T1" fmla="*/ 0 h 43"/>
                          <a:gd name="T2" fmla="*/ 43 h 4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3">
                            <a:moveTo>
                              <a:pt x="0" y="43"/>
                            </a:moveTo>
                            <a:lnTo>
                              <a:pt x="0" y="0"/>
                            </a:lnTo>
                            <a:lnTo>
                              <a:pt x="0" y="4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81" name="Freeform 26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18051" y="4352927"/>
                        <a:ext cx="0" cy="77788"/>
                      </a:xfrm>
                      <a:custGeom>
                        <a:avLst/>
                        <a:gdLst>
                          <a:gd name="T0" fmla="*/ 49 h 49"/>
                          <a:gd name="T1" fmla="*/ 0 h 49"/>
                          <a:gd name="T2" fmla="*/ 49 h 4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9">
                            <a:moveTo>
                              <a:pt x="0" y="49"/>
                            </a:moveTo>
                            <a:lnTo>
                              <a:pt x="0" y="0"/>
                            </a:lnTo>
                            <a:lnTo>
                              <a:pt x="0" y="4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82" name="Freeform 26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18051" y="4314827"/>
                        <a:ext cx="0" cy="115888"/>
                      </a:xfrm>
                      <a:custGeom>
                        <a:avLst/>
                        <a:gdLst>
                          <a:gd name="T0" fmla="*/ 73 h 73"/>
                          <a:gd name="T1" fmla="*/ 0 h 73"/>
                          <a:gd name="T2" fmla="*/ 73 h 7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73">
                            <a:moveTo>
                              <a:pt x="0" y="73"/>
                            </a:moveTo>
                            <a:lnTo>
                              <a:pt x="0" y="0"/>
                            </a:lnTo>
                            <a:lnTo>
                              <a:pt x="0" y="7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83" name="Freeform 26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18051" y="4303714"/>
                        <a:ext cx="0" cy="127000"/>
                      </a:xfrm>
                      <a:custGeom>
                        <a:avLst/>
                        <a:gdLst>
                          <a:gd name="T0" fmla="*/ 80 h 80"/>
                          <a:gd name="T1" fmla="*/ 0 h 80"/>
                          <a:gd name="T2" fmla="*/ 80 h 8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80">
                            <a:moveTo>
                              <a:pt x="0" y="80"/>
                            </a:moveTo>
                            <a:lnTo>
                              <a:pt x="0" y="0"/>
                            </a:lnTo>
                            <a:lnTo>
                              <a:pt x="0" y="8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84" name="Freeform 27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19638" y="4214814"/>
                        <a:ext cx="0" cy="215900"/>
                      </a:xfrm>
                      <a:custGeom>
                        <a:avLst/>
                        <a:gdLst>
                          <a:gd name="T0" fmla="*/ 136 h 136"/>
                          <a:gd name="T1" fmla="*/ 0 h 136"/>
                          <a:gd name="T2" fmla="*/ 133 h 136"/>
                          <a:gd name="T3" fmla="*/ 136 h 13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136">
                            <a:moveTo>
                              <a:pt x="0" y="136"/>
                            </a:moveTo>
                            <a:lnTo>
                              <a:pt x="0" y="0"/>
                            </a:lnTo>
                            <a:lnTo>
                              <a:pt x="0" y="133"/>
                            </a:lnTo>
                            <a:lnTo>
                              <a:pt x="0" y="13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85" name="Freeform 27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19638" y="4397377"/>
                        <a:ext cx="0" cy="33338"/>
                      </a:xfrm>
                      <a:custGeom>
                        <a:avLst/>
                        <a:gdLst>
                          <a:gd name="T0" fmla="*/ 21 h 21"/>
                          <a:gd name="T1" fmla="*/ 0 h 21"/>
                          <a:gd name="T2" fmla="*/ 21 h 2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1">
                            <a:moveTo>
                              <a:pt x="0" y="21"/>
                            </a:moveTo>
                            <a:lnTo>
                              <a:pt x="0" y="0"/>
                            </a:lnTo>
                            <a:lnTo>
                              <a:pt x="0" y="2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86" name="Freeform 27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19638" y="4144964"/>
                        <a:ext cx="0" cy="285750"/>
                      </a:xfrm>
                      <a:custGeom>
                        <a:avLst/>
                        <a:gdLst>
                          <a:gd name="T0" fmla="*/ 180 h 180"/>
                          <a:gd name="T1" fmla="*/ 0 h 180"/>
                          <a:gd name="T2" fmla="*/ 144 h 180"/>
                          <a:gd name="T3" fmla="*/ 180 h 18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180">
                            <a:moveTo>
                              <a:pt x="0" y="180"/>
                            </a:moveTo>
                            <a:lnTo>
                              <a:pt x="0" y="0"/>
                            </a:lnTo>
                            <a:lnTo>
                              <a:pt x="0" y="144"/>
                            </a:lnTo>
                            <a:lnTo>
                              <a:pt x="0" y="18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87" name="Freeform 27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19638" y="4405314"/>
                        <a:ext cx="0" cy="25400"/>
                      </a:xfrm>
                      <a:custGeom>
                        <a:avLst/>
                        <a:gdLst>
                          <a:gd name="T0" fmla="*/ 16 h 16"/>
                          <a:gd name="T1" fmla="*/ 0 h 16"/>
                          <a:gd name="T2" fmla="*/ 16 h 1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6">
                            <a:moveTo>
                              <a:pt x="0" y="16"/>
                            </a:moveTo>
                            <a:lnTo>
                              <a:pt x="0" y="0"/>
                            </a:lnTo>
                            <a:lnTo>
                              <a:pt x="0" y="1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88" name="Freeform 27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19638" y="4208464"/>
                        <a:ext cx="0" cy="222250"/>
                      </a:xfrm>
                      <a:custGeom>
                        <a:avLst/>
                        <a:gdLst>
                          <a:gd name="T0" fmla="*/ 140 h 140"/>
                          <a:gd name="T1" fmla="*/ 0 h 140"/>
                          <a:gd name="T2" fmla="*/ 140 h 14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40">
                            <a:moveTo>
                              <a:pt x="0" y="140"/>
                            </a:moveTo>
                            <a:lnTo>
                              <a:pt x="0" y="0"/>
                            </a:lnTo>
                            <a:lnTo>
                              <a:pt x="0" y="14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89" name="Freeform 27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19638" y="4273552"/>
                        <a:ext cx="0" cy="157163"/>
                      </a:xfrm>
                      <a:custGeom>
                        <a:avLst/>
                        <a:gdLst>
                          <a:gd name="T0" fmla="*/ 99 h 99"/>
                          <a:gd name="T1" fmla="*/ 0 h 99"/>
                          <a:gd name="T2" fmla="*/ 99 h 9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99">
                            <a:moveTo>
                              <a:pt x="0" y="99"/>
                            </a:moveTo>
                            <a:lnTo>
                              <a:pt x="0" y="0"/>
                            </a:lnTo>
                            <a:lnTo>
                              <a:pt x="0" y="9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90" name="Freeform 27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19638" y="4416427"/>
                        <a:ext cx="0" cy="14288"/>
                      </a:xfrm>
                      <a:custGeom>
                        <a:avLst/>
                        <a:gdLst>
                          <a:gd name="T0" fmla="*/ 9 h 9"/>
                          <a:gd name="T1" fmla="*/ 0 h 9"/>
                          <a:gd name="T2" fmla="*/ 9 h 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9">
                            <a:moveTo>
                              <a:pt x="0" y="9"/>
                            </a:moveTo>
                            <a:lnTo>
                              <a:pt x="0" y="0"/>
                            </a:lnTo>
                            <a:lnTo>
                              <a:pt x="0" y="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91" name="Freeform 27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29163" y="4422777"/>
                        <a:ext cx="0" cy="7938"/>
                      </a:xfrm>
                      <a:custGeom>
                        <a:avLst/>
                        <a:gdLst>
                          <a:gd name="T0" fmla="*/ 5 h 5"/>
                          <a:gd name="T1" fmla="*/ 0 h 5"/>
                          <a:gd name="T2" fmla="*/ 5 h 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">
                            <a:moveTo>
                              <a:pt x="0" y="5"/>
                            </a:moveTo>
                            <a:lnTo>
                              <a:pt x="0" y="0"/>
                            </a:lnTo>
                            <a:lnTo>
                              <a:pt x="0" y="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92" name="Freeform 27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29163" y="4403727"/>
                        <a:ext cx="0" cy="26988"/>
                      </a:xfrm>
                      <a:custGeom>
                        <a:avLst/>
                        <a:gdLst>
                          <a:gd name="T0" fmla="*/ 17 h 17"/>
                          <a:gd name="T1" fmla="*/ 0 h 17"/>
                          <a:gd name="T2" fmla="*/ 17 h 1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7">
                            <a:moveTo>
                              <a:pt x="0" y="17"/>
                            </a:moveTo>
                            <a:lnTo>
                              <a:pt x="0" y="0"/>
                            </a:lnTo>
                            <a:lnTo>
                              <a:pt x="0" y="1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93" name="Freeform 27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29163" y="4425952"/>
                        <a:ext cx="0" cy="4763"/>
                      </a:xfrm>
                      <a:custGeom>
                        <a:avLst/>
                        <a:gdLst>
                          <a:gd name="T0" fmla="*/ 3 h 3"/>
                          <a:gd name="T1" fmla="*/ 0 h 3"/>
                          <a:gd name="T2" fmla="*/ 3 h 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">
                            <a:moveTo>
                              <a:pt x="0" y="3"/>
                            </a:moveTo>
                            <a:lnTo>
                              <a:pt x="0" y="0"/>
                            </a:lnTo>
                            <a:lnTo>
                              <a:pt x="0" y="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94" name="Freeform 28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30751" y="4410077"/>
                        <a:ext cx="0" cy="20638"/>
                      </a:xfrm>
                      <a:custGeom>
                        <a:avLst/>
                        <a:gdLst>
                          <a:gd name="T0" fmla="*/ 13 h 13"/>
                          <a:gd name="T1" fmla="*/ 0 h 13"/>
                          <a:gd name="T2" fmla="*/ 13 h 1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3">
                            <a:moveTo>
                              <a:pt x="0" y="13"/>
                            </a:moveTo>
                            <a:lnTo>
                              <a:pt x="0" y="0"/>
                            </a:lnTo>
                            <a:lnTo>
                              <a:pt x="0" y="1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95" name="Freeform 28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30751" y="4410077"/>
                        <a:ext cx="0" cy="20638"/>
                      </a:xfrm>
                      <a:custGeom>
                        <a:avLst/>
                        <a:gdLst>
                          <a:gd name="T0" fmla="*/ 13 h 13"/>
                          <a:gd name="T1" fmla="*/ 0 h 13"/>
                          <a:gd name="T2" fmla="*/ 13 h 1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3">
                            <a:moveTo>
                              <a:pt x="0" y="13"/>
                            </a:moveTo>
                            <a:lnTo>
                              <a:pt x="0" y="0"/>
                            </a:lnTo>
                            <a:lnTo>
                              <a:pt x="0" y="1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96" name="Freeform 28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30751" y="4375152"/>
                        <a:ext cx="0" cy="55563"/>
                      </a:xfrm>
                      <a:custGeom>
                        <a:avLst/>
                        <a:gdLst>
                          <a:gd name="T0" fmla="*/ 35 h 35"/>
                          <a:gd name="T1" fmla="*/ 0 h 35"/>
                          <a:gd name="T2" fmla="*/ 35 h 3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5">
                            <a:moveTo>
                              <a:pt x="0" y="35"/>
                            </a:moveTo>
                            <a:lnTo>
                              <a:pt x="0" y="0"/>
                            </a:lnTo>
                            <a:lnTo>
                              <a:pt x="0" y="3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97" name="Freeform 28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30751" y="4418014"/>
                        <a:ext cx="0" cy="12700"/>
                      </a:xfrm>
                      <a:custGeom>
                        <a:avLst/>
                        <a:gdLst>
                          <a:gd name="T0" fmla="*/ 8 h 8"/>
                          <a:gd name="T1" fmla="*/ 0 h 8"/>
                          <a:gd name="T2" fmla="*/ 8 h 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8">
                            <a:moveTo>
                              <a:pt x="0" y="8"/>
                            </a:moveTo>
                            <a:lnTo>
                              <a:pt x="0" y="0"/>
                            </a:lnTo>
                            <a:lnTo>
                              <a:pt x="0" y="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98" name="Freeform 28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30751" y="4352927"/>
                        <a:ext cx="0" cy="77788"/>
                      </a:xfrm>
                      <a:custGeom>
                        <a:avLst/>
                        <a:gdLst>
                          <a:gd name="T0" fmla="*/ 49 h 49"/>
                          <a:gd name="T1" fmla="*/ 0 h 49"/>
                          <a:gd name="T2" fmla="*/ 49 h 4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9">
                            <a:moveTo>
                              <a:pt x="0" y="49"/>
                            </a:moveTo>
                            <a:lnTo>
                              <a:pt x="0" y="0"/>
                            </a:lnTo>
                            <a:lnTo>
                              <a:pt x="0" y="4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99" name="Freeform 28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30751" y="4389439"/>
                        <a:ext cx="0" cy="41275"/>
                      </a:xfrm>
                      <a:custGeom>
                        <a:avLst/>
                        <a:gdLst>
                          <a:gd name="T0" fmla="*/ 26 h 26"/>
                          <a:gd name="T1" fmla="*/ 0 h 26"/>
                          <a:gd name="T2" fmla="*/ 26 h 2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6">
                            <a:moveTo>
                              <a:pt x="0" y="26"/>
                            </a:moveTo>
                            <a:lnTo>
                              <a:pt x="0" y="0"/>
                            </a:lnTo>
                            <a:lnTo>
                              <a:pt x="0" y="2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00" name="Freeform 28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30751" y="4408489"/>
                        <a:ext cx="0" cy="22225"/>
                      </a:xfrm>
                      <a:custGeom>
                        <a:avLst/>
                        <a:gdLst>
                          <a:gd name="T0" fmla="*/ 14 h 14"/>
                          <a:gd name="T1" fmla="*/ 0 h 14"/>
                          <a:gd name="T2" fmla="*/ 14 h 1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4">
                            <a:moveTo>
                              <a:pt x="0" y="14"/>
                            </a:moveTo>
                            <a:lnTo>
                              <a:pt x="0" y="0"/>
                            </a:lnTo>
                            <a:lnTo>
                              <a:pt x="0" y="1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01" name="Freeform 28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30751" y="4371977"/>
                        <a:ext cx="0" cy="58738"/>
                      </a:xfrm>
                      <a:custGeom>
                        <a:avLst/>
                        <a:gdLst>
                          <a:gd name="T0" fmla="*/ 37 h 37"/>
                          <a:gd name="T1" fmla="*/ 0 h 37"/>
                          <a:gd name="T2" fmla="*/ 37 h 3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7">
                            <a:moveTo>
                              <a:pt x="0" y="37"/>
                            </a:moveTo>
                            <a:lnTo>
                              <a:pt x="0" y="0"/>
                            </a:lnTo>
                            <a:lnTo>
                              <a:pt x="0" y="3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02" name="Freeform 28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30751" y="4421189"/>
                        <a:ext cx="0" cy="9525"/>
                      </a:xfrm>
                      <a:custGeom>
                        <a:avLst/>
                        <a:gdLst>
                          <a:gd name="T0" fmla="*/ 6 h 6"/>
                          <a:gd name="T1" fmla="*/ 0 h 6"/>
                          <a:gd name="T2" fmla="*/ 6 h 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">
                            <a:moveTo>
                              <a:pt x="0" y="6"/>
                            </a:moveTo>
                            <a:lnTo>
                              <a:pt x="0" y="0"/>
                            </a:lnTo>
                            <a:lnTo>
                              <a:pt x="0" y="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03" name="Freeform 28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30751" y="4310064"/>
                        <a:ext cx="0" cy="120650"/>
                      </a:xfrm>
                      <a:custGeom>
                        <a:avLst/>
                        <a:gdLst>
                          <a:gd name="T0" fmla="*/ 76 h 76"/>
                          <a:gd name="T1" fmla="*/ 0 h 76"/>
                          <a:gd name="T2" fmla="*/ 76 h 7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76">
                            <a:moveTo>
                              <a:pt x="0" y="76"/>
                            </a:moveTo>
                            <a:lnTo>
                              <a:pt x="0" y="0"/>
                            </a:lnTo>
                            <a:lnTo>
                              <a:pt x="0" y="7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04" name="Freeform 29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30751" y="4398964"/>
                        <a:ext cx="0" cy="31750"/>
                      </a:xfrm>
                      <a:custGeom>
                        <a:avLst/>
                        <a:gdLst>
                          <a:gd name="T0" fmla="*/ 20 h 20"/>
                          <a:gd name="T1" fmla="*/ 0 h 20"/>
                          <a:gd name="T2" fmla="*/ 20 h 2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0">
                            <a:moveTo>
                              <a:pt x="0" y="20"/>
                            </a:moveTo>
                            <a:lnTo>
                              <a:pt x="0" y="0"/>
                            </a:lnTo>
                            <a:lnTo>
                              <a:pt x="0" y="2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05" name="Freeform 29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30751" y="4303714"/>
                        <a:ext cx="0" cy="127000"/>
                      </a:xfrm>
                      <a:custGeom>
                        <a:avLst/>
                        <a:gdLst>
                          <a:gd name="T0" fmla="*/ 80 h 80"/>
                          <a:gd name="T1" fmla="*/ 0 h 80"/>
                          <a:gd name="T2" fmla="*/ 80 h 8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80">
                            <a:moveTo>
                              <a:pt x="0" y="80"/>
                            </a:moveTo>
                            <a:lnTo>
                              <a:pt x="0" y="0"/>
                            </a:lnTo>
                            <a:lnTo>
                              <a:pt x="0" y="8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06" name="Freeform 29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30751" y="4121152"/>
                        <a:ext cx="1588" cy="309563"/>
                      </a:xfrm>
                      <a:custGeom>
                        <a:avLst/>
                        <a:gdLst>
                          <a:gd name="T0" fmla="*/ 0 w 1"/>
                          <a:gd name="T1" fmla="*/ 195 h 195"/>
                          <a:gd name="T2" fmla="*/ 1 w 1"/>
                          <a:gd name="T3" fmla="*/ 0 h 195"/>
                          <a:gd name="T4" fmla="*/ 1 w 1"/>
                          <a:gd name="T5" fmla="*/ 195 h 19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195">
                            <a:moveTo>
                              <a:pt x="0" y="195"/>
                            </a:moveTo>
                            <a:lnTo>
                              <a:pt x="1" y="0"/>
                            </a:lnTo>
                            <a:lnTo>
                              <a:pt x="1" y="19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07" name="Freeform 29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32338" y="4384677"/>
                        <a:ext cx="0" cy="46038"/>
                      </a:xfrm>
                      <a:custGeom>
                        <a:avLst/>
                        <a:gdLst>
                          <a:gd name="T0" fmla="*/ 29 h 29"/>
                          <a:gd name="T1" fmla="*/ 0 h 29"/>
                          <a:gd name="T2" fmla="*/ 29 h 2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9">
                            <a:moveTo>
                              <a:pt x="0" y="29"/>
                            </a:moveTo>
                            <a:lnTo>
                              <a:pt x="0" y="0"/>
                            </a:lnTo>
                            <a:lnTo>
                              <a:pt x="0" y="2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08" name="Freeform 29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32338" y="4427539"/>
                        <a:ext cx="0" cy="3175"/>
                      </a:xfrm>
                      <a:custGeom>
                        <a:avLst/>
                        <a:gdLst>
                          <a:gd name="T0" fmla="*/ 2 h 2"/>
                          <a:gd name="T1" fmla="*/ 0 h 2"/>
                          <a:gd name="T2" fmla="*/ 2 h 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">
                            <a:moveTo>
                              <a:pt x="0" y="2"/>
                            </a:moveTo>
                            <a:lnTo>
                              <a:pt x="0" y="0"/>
                            </a:lnTo>
                            <a:lnTo>
                              <a:pt x="0" y="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09" name="Freeform 29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41863" y="4429127"/>
                        <a:ext cx="0" cy="1588"/>
                      </a:xfrm>
                      <a:custGeom>
                        <a:avLst/>
                        <a:gdLst>
                          <a:gd name="T0" fmla="*/ 1 h 1"/>
                          <a:gd name="T1" fmla="*/ 0 h 1"/>
                          <a:gd name="T2" fmla="*/ 1 h 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">
                            <a:moveTo>
                              <a:pt x="0" y="1"/>
                            </a:moveTo>
                            <a:lnTo>
                              <a:pt x="0" y="0"/>
                            </a:lnTo>
                            <a:lnTo>
                              <a:pt x="0" y="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10" name="Freeform 29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41863" y="4395789"/>
                        <a:ext cx="0" cy="34925"/>
                      </a:xfrm>
                      <a:custGeom>
                        <a:avLst/>
                        <a:gdLst>
                          <a:gd name="T0" fmla="*/ 22 h 22"/>
                          <a:gd name="T1" fmla="*/ 0 h 22"/>
                          <a:gd name="T2" fmla="*/ 22 h 2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2">
                            <a:moveTo>
                              <a:pt x="0" y="22"/>
                            </a:moveTo>
                            <a:lnTo>
                              <a:pt x="0" y="0"/>
                            </a:lnTo>
                            <a:lnTo>
                              <a:pt x="0" y="2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11" name="Freeform 29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41863" y="4408489"/>
                        <a:ext cx="0" cy="22225"/>
                      </a:xfrm>
                      <a:custGeom>
                        <a:avLst/>
                        <a:gdLst>
                          <a:gd name="T0" fmla="*/ 14 h 14"/>
                          <a:gd name="T1" fmla="*/ 0 h 14"/>
                          <a:gd name="T2" fmla="*/ 14 h 1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4">
                            <a:moveTo>
                              <a:pt x="0" y="14"/>
                            </a:moveTo>
                            <a:lnTo>
                              <a:pt x="0" y="0"/>
                            </a:lnTo>
                            <a:lnTo>
                              <a:pt x="0" y="1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12" name="Freeform 29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41863" y="4429127"/>
                        <a:ext cx="0" cy="1588"/>
                      </a:xfrm>
                      <a:custGeom>
                        <a:avLst/>
                        <a:gdLst>
                          <a:gd name="T0" fmla="*/ 1 h 1"/>
                          <a:gd name="T1" fmla="*/ 0 h 1"/>
                          <a:gd name="T2" fmla="*/ 1 h 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">
                            <a:moveTo>
                              <a:pt x="0" y="1"/>
                            </a:moveTo>
                            <a:lnTo>
                              <a:pt x="0" y="0"/>
                            </a:lnTo>
                            <a:lnTo>
                              <a:pt x="0" y="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13" name="Freeform 29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41863" y="4383089"/>
                        <a:ext cx="0" cy="47625"/>
                      </a:xfrm>
                      <a:custGeom>
                        <a:avLst/>
                        <a:gdLst>
                          <a:gd name="T0" fmla="*/ 30 h 30"/>
                          <a:gd name="T1" fmla="*/ 0 h 30"/>
                          <a:gd name="T2" fmla="*/ 30 h 3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0">
                            <a:moveTo>
                              <a:pt x="0" y="30"/>
                            </a:moveTo>
                            <a:lnTo>
                              <a:pt x="0" y="0"/>
                            </a:lnTo>
                            <a:lnTo>
                              <a:pt x="0" y="3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14" name="Freeform 30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41863" y="4402139"/>
                        <a:ext cx="0" cy="28575"/>
                      </a:xfrm>
                      <a:custGeom>
                        <a:avLst/>
                        <a:gdLst>
                          <a:gd name="T0" fmla="*/ 18 h 18"/>
                          <a:gd name="T1" fmla="*/ 0 h 18"/>
                          <a:gd name="T2" fmla="*/ 18 h 1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8">
                            <a:moveTo>
                              <a:pt x="0" y="18"/>
                            </a:moveTo>
                            <a:lnTo>
                              <a:pt x="0" y="0"/>
                            </a:lnTo>
                            <a:lnTo>
                              <a:pt x="0" y="1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15" name="Freeform 30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41863" y="4418014"/>
                        <a:ext cx="0" cy="12700"/>
                      </a:xfrm>
                      <a:custGeom>
                        <a:avLst/>
                        <a:gdLst>
                          <a:gd name="T0" fmla="*/ 8 h 8"/>
                          <a:gd name="T1" fmla="*/ 0 h 8"/>
                          <a:gd name="T2" fmla="*/ 8 h 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8">
                            <a:moveTo>
                              <a:pt x="0" y="8"/>
                            </a:moveTo>
                            <a:lnTo>
                              <a:pt x="0" y="0"/>
                            </a:lnTo>
                            <a:lnTo>
                              <a:pt x="0" y="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16" name="Freeform 30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43451" y="4418014"/>
                        <a:ext cx="0" cy="12700"/>
                      </a:xfrm>
                      <a:custGeom>
                        <a:avLst/>
                        <a:gdLst>
                          <a:gd name="T0" fmla="*/ 8 h 8"/>
                          <a:gd name="T1" fmla="*/ 0 h 8"/>
                          <a:gd name="T2" fmla="*/ 8 h 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8">
                            <a:moveTo>
                              <a:pt x="0" y="8"/>
                            </a:moveTo>
                            <a:lnTo>
                              <a:pt x="0" y="0"/>
                            </a:lnTo>
                            <a:lnTo>
                              <a:pt x="0" y="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17" name="Freeform 30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43451" y="4392614"/>
                        <a:ext cx="0" cy="38100"/>
                      </a:xfrm>
                      <a:custGeom>
                        <a:avLst/>
                        <a:gdLst>
                          <a:gd name="T0" fmla="*/ 24 h 24"/>
                          <a:gd name="T1" fmla="*/ 0 h 24"/>
                          <a:gd name="T2" fmla="*/ 24 h 2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4">
                            <a:moveTo>
                              <a:pt x="0" y="24"/>
                            </a:moveTo>
                            <a:lnTo>
                              <a:pt x="0" y="0"/>
                            </a:lnTo>
                            <a:lnTo>
                              <a:pt x="0" y="2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18" name="Freeform 30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43451" y="4348164"/>
                        <a:ext cx="0" cy="82550"/>
                      </a:xfrm>
                      <a:custGeom>
                        <a:avLst/>
                        <a:gdLst>
                          <a:gd name="T0" fmla="*/ 52 h 52"/>
                          <a:gd name="T1" fmla="*/ 0 h 52"/>
                          <a:gd name="T2" fmla="*/ 52 h 5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2">
                            <a:moveTo>
                              <a:pt x="0" y="52"/>
                            </a:moveTo>
                            <a:lnTo>
                              <a:pt x="0" y="0"/>
                            </a:lnTo>
                            <a:lnTo>
                              <a:pt x="0" y="5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19" name="Freeform 30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43451" y="4376739"/>
                        <a:ext cx="0" cy="53975"/>
                      </a:xfrm>
                      <a:custGeom>
                        <a:avLst/>
                        <a:gdLst>
                          <a:gd name="T0" fmla="*/ 34 h 34"/>
                          <a:gd name="T1" fmla="*/ 0 h 34"/>
                          <a:gd name="T2" fmla="*/ 34 h 3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4">
                            <a:moveTo>
                              <a:pt x="0" y="34"/>
                            </a:moveTo>
                            <a:lnTo>
                              <a:pt x="0" y="0"/>
                            </a:lnTo>
                            <a:lnTo>
                              <a:pt x="0" y="3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20" name="Freeform 30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43451" y="4422777"/>
                        <a:ext cx="0" cy="7938"/>
                      </a:xfrm>
                      <a:custGeom>
                        <a:avLst/>
                        <a:gdLst>
                          <a:gd name="T0" fmla="*/ 5 h 5"/>
                          <a:gd name="T1" fmla="*/ 0 h 5"/>
                          <a:gd name="T2" fmla="*/ 5 h 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">
                            <a:moveTo>
                              <a:pt x="0" y="5"/>
                            </a:moveTo>
                            <a:lnTo>
                              <a:pt x="0" y="0"/>
                            </a:lnTo>
                            <a:lnTo>
                              <a:pt x="0" y="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21" name="Freeform 30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43451" y="4352927"/>
                        <a:ext cx="0" cy="77788"/>
                      </a:xfrm>
                      <a:custGeom>
                        <a:avLst/>
                        <a:gdLst>
                          <a:gd name="T0" fmla="*/ 49 h 49"/>
                          <a:gd name="T1" fmla="*/ 0 h 49"/>
                          <a:gd name="T2" fmla="*/ 49 h 4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9">
                            <a:moveTo>
                              <a:pt x="0" y="49"/>
                            </a:moveTo>
                            <a:lnTo>
                              <a:pt x="0" y="0"/>
                            </a:lnTo>
                            <a:lnTo>
                              <a:pt x="0" y="4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22" name="Freeform 30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43451" y="4386264"/>
                        <a:ext cx="0" cy="44450"/>
                      </a:xfrm>
                      <a:custGeom>
                        <a:avLst/>
                        <a:gdLst>
                          <a:gd name="T0" fmla="*/ 28 h 28"/>
                          <a:gd name="T1" fmla="*/ 0 h 28"/>
                          <a:gd name="T2" fmla="*/ 28 h 2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8">
                            <a:moveTo>
                              <a:pt x="0" y="28"/>
                            </a:moveTo>
                            <a:lnTo>
                              <a:pt x="0" y="0"/>
                            </a:lnTo>
                            <a:lnTo>
                              <a:pt x="0" y="2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23" name="Freeform 30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43451" y="4381502"/>
                        <a:ext cx="0" cy="49213"/>
                      </a:xfrm>
                      <a:custGeom>
                        <a:avLst/>
                        <a:gdLst>
                          <a:gd name="T0" fmla="*/ 31 h 31"/>
                          <a:gd name="T1" fmla="*/ 0 h 31"/>
                          <a:gd name="T2" fmla="*/ 31 h 3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1">
                            <a:moveTo>
                              <a:pt x="0" y="31"/>
                            </a:moveTo>
                            <a:lnTo>
                              <a:pt x="0" y="0"/>
                            </a:lnTo>
                            <a:lnTo>
                              <a:pt x="0" y="3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24" name="Freeform 31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43451" y="4357689"/>
                        <a:ext cx="0" cy="73025"/>
                      </a:xfrm>
                      <a:custGeom>
                        <a:avLst/>
                        <a:gdLst>
                          <a:gd name="T0" fmla="*/ 46 h 46"/>
                          <a:gd name="T1" fmla="*/ 0 h 46"/>
                          <a:gd name="T2" fmla="*/ 46 h 4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6">
                            <a:moveTo>
                              <a:pt x="0" y="46"/>
                            </a:moveTo>
                            <a:lnTo>
                              <a:pt x="0" y="0"/>
                            </a:lnTo>
                            <a:lnTo>
                              <a:pt x="0" y="4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25" name="Freeform 31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43451" y="4327527"/>
                        <a:ext cx="0" cy="103188"/>
                      </a:xfrm>
                      <a:custGeom>
                        <a:avLst/>
                        <a:gdLst>
                          <a:gd name="T0" fmla="*/ 65 h 65"/>
                          <a:gd name="T1" fmla="*/ 0 h 65"/>
                          <a:gd name="T2" fmla="*/ 65 h 65"/>
                          <a:gd name="T3" fmla="*/ 65 h 6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65">
                            <a:moveTo>
                              <a:pt x="0" y="65"/>
                            </a:moveTo>
                            <a:lnTo>
                              <a:pt x="0" y="0"/>
                            </a:lnTo>
                            <a:lnTo>
                              <a:pt x="0" y="65"/>
                            </a:lnTo>
                            <a:lnTo>
                              <a:pt x="0" y="6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26" name="Freeform 31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45038" y="4160839"/>
                        <a:ext cx="0" cy="269875"/>
                      </a:xfrm>
                      <a:custGeom>
                        <a:avLst/>
                        <a:gdLst>
                          <a:gd name="T0" fmla="*/ 170 h 170"/>
                          <a:gd name="T1" fmla="*/ 0 h 170"/>
                          <a:gd name="T2" fmla="*/ 170 h 17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70">
                            <a:moveTo>
                              <a:pt x="0" y="170"/>
                            </a:moveTo>
                            <a:lnTo>
                              <a:pt x="0" y="0"/>
                            </a:lnTo>
                            <a:lnTo>
                              <a:pt x="0" y="17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27" name="Freeform 31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45038" y="4110039"/>
                        <a:ext cx="0" cy="320675"/>
                      </a:xfrm>
                      <a:custGeom>
                        <a:avLst/>
                        <a:gdLst>
                          <a:gd name="T0" fmla="*/ 202 h 202"/>
                          <a:gd name="T1" fmla="*/ 180 h 202"/>
                          <a:gd name="T2" fmla="*/ 0 h 202"/>
                          <a:gd name="T3" fmla="*/ 202 h 20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202">
                            <a:moveTo>
                              <a:pt x="0" y="202"/>
                            </a:moveTo>
                            <a:lnTo>
                              <a:pt x="0" y="180"/>
                            </a:lnTo>
                            <a:lnTo>
                              <a:pt x="0" y="0"/>
                            </a:lnTo>
                            <a:lnTo>
                              <a:pt x="0" y="20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28" name="Freeform 31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45038" y="4392614"/>
                        <a:ext cx="0" cy="38100"/>
                      </a:xfrm>
                      <a:custGeom>
                        <a:avLst/>
                        <a:gdLst>
                          <a:gd name="T0" fmla="*/ 24 h 24"/>
                          <a:gd name="T1" fmla="*/ 0 h 24"/>
                          <a:gd name="T2" fmla="*/ 24 h 2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4">
                            <a:moveTo>
                              <a:pt x="0" y="24"/>
                            </a:moveTo>
                            <a:lnTo>
                              <a:pt x="0" y="0"/>
                            </a:lnTo>
                            <a:lnTo>
                              <a:pt x="0" y="2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29" name="Freeform 31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54563" y="4427539"/>
                        <a:ext cx="0" cy="3175"/>
                      </a:xfrm>
                      <a:custGeom>
                        <a:avLst/>
                        <a:gdLst>
                          <a:gd name="T0" fmla="*/ 2 h 2"/>
                          <a:gd name="T1" fmla="*/ 0 h 2"/>
                          <a:gd name="T2" fmla="*/ 2 h 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">
                            <a:moveTo>
                              <a:pt x="0" y="2"/>
                            </a:moveTo>
                            <a:lnTo>
                              <a:pt x="0" y="0"/>
                            </a:lnTo>
                            <a:lnTo>
                              <a:pt x="0" y="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30" name="Freeform 31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54563" y="4419602"/>
                        <a:ext cx="0" cy="11113"/>
                      </a:xfrm>
                      <a:custGeom>
                        <a:avLst/>
                        <a:gdLst>
                          <a:gd name="T0" fmla="*/ 7 h 7"/>
                          <a:gd name="T1" fmla="*/ 0 h 7"/>
                          <a:gd name="T2" fmla="*/ 7 h 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7">
                            <a:moveTo>
                              <a:pt x="0" y="7"/>
                            </a:moveTo>
                            <a:lnTo>
                              <a:pt x="0" y="0"/>
                            </a:lnTo>
                            <a:lnTo>
                              <a:pt x="0" y="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31" name="Freeform 31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54563" y="4400552"/>
                        <a:ext cx="0" cy="30163"/>
                      </a:xfrm>
                      <a:custGeom>
                        <a:avLst/>
                        <a:gdLst>
                          <a:gd name="T0" fmla="*/ 19 h 19"/>
                          <a:gd name="T1" fmla="*/ 0 h 19"/>
                          <a:gd name="T2" fmla="*/ 19 h 1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9">
                            <a:moveTo>
                              <a:pt x="0" y="19"/>
                            </a:moveTo>
                            <a:lnTo>
                              <a:pt x="0" y="0"/>
                            </a:lnTo>
                            <a:lnTo>
                              <a:pt x="0" y="1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32" name="Freeform 31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54563" y="4421189"/>
                        <a:ext cx="0" cy="9525"/>
                      </a:xfrm>
                      <a:custGeom>
                        <a:avLst/>
                        <a:gdLst>
                          <a:gd name="T0" fmla="*/ 6 h 6"/>
                          <a:gd name="T1" fmla="*/ 0 h 6"/>
                          <a:gd name="T2" fmla="*/ 6 h 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">
                            <a:moveTo>
                              <a:pt x="0" y="6"/>
                            </a:moveTo>
                            <a:lnTo>
                              <a:pt x="0" y="0"/>
                            </a:lnTo>
                            <a:lnTo>
                              <a:pt x="0" y="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33" name="Freeform 31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56151" y="4371977"/>
                        <a:ext cx="0" cy="58738"/>
                      </a:xfrm>
                      <a:custGeom>
                        <a:avLst/>
                        <a:gdLst>
                          <a:gd name="T0" fmla="*/ 37 h 37"/>
                          <a:gd name="T1" fmla="*/ 0 h 37"/>
                          <a:gd name="T2" fmla="*/ 37 h 3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7">
                            <a:moveTo>
                              <a:pt x="0" y="37"/>
                            </a:moveTo>
                            <a:lnTo>
                              <a:pt x="0" y="0"/>
                            </a:lnTo>
                            <a:lnTo>
                              <a:pt x="0" y="3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34" name="Freeform 32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56151" y="4408489"/>
                        <a:ext cx="0" cy="22225"/>
                      </a:xfrm>
                      <a:custGeom>
                        <a:avLst/>
                        <a:gdLst>
                          <a:gd name="T0" fmla="*/ 14 h 14"/>
                          <a:gd name="T1" fmla="*/ 0 h 14"/>
                          <a:gd name="T2" fmla="*/ 14 h 1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4">
                            <a:moveTo>
                              <a:pt x="0" y="14"/>
                            </a:moveTo>
                            <a:lnTo>
                              <a:pt x="0" y="0"/>
                            </a:lnTo>
                            <a:lnTo>
                              <a:pt x="0" y="1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35" name="Freeform 32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56151" y="4381502"/>
                        <a:ext cx="0" cy="49213"/>
                      </a:xfrm>
                      <a:custGeom>
                        <a:avLst/>
                        <a:gdLst>
                          <a:gd name="T0" fmla="*/ 31 h 31"/>
                          <a:gd name="T1" fmla="*/ 0 h 31"/>
                          <a:gd name="T2" fmla="*/ 31 h 3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1">
                            <a:moveTo>
                              <a:pt x="0" y="31"/>
                            </a:moveTo>
                            <a:lnTo>
                              <a:pt x="0" y="0"/>
                            </a:lnTo>
                            <a:lnTo>
                              <a:pt x="0" y="3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36" name="Freeform 32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56151" y="4352927"/>
                        <a:ext cx="0" cy="77788"/>
                      </a:xfrm>
                      <a:custGeom>
                        <a:avLst/>
                        <a:gdLst>
                          <a:gd name="T0" fmla="*/ 49 h 49"/>
                          <a:gd name="T1" fmla="*/ 28 h 49"/>
                          <a:gd name="T2" fmla="*/ 26 h 49"/>
                          <a:gd name="T3" fmla="*/ 0 h 49"/>
                          <a:gd name="T4" fmla="*/ 49 h 4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  <a:cxn ang="0">
                            <a:pos x="0" y="T4"/>
                          </a:cxn>
                        </a:cxnLst>
                        <a:rect l="0" t="0" r="r" b="b"/>
                        <a:pathLst>
                          <a:path h="49">
                            <a:moveTo>
                              <a:pt x="0" y="49"/>
                            </a:moveTo>
                            <a:lnTo>
                              <a:pt x="0" y="28"/>
                            </a:lnTo>
                            <a:lnTo>
                              <a:pt x="0" y="26"/>
                            </a:lnTo>
                            <a:lnTo>
                              <a:pt x="0" y="0"/>
                            </a:lnTo>
                            <a:lnTo>
                              <a:pt x="0" y="4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37" name="Freeform 32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56151" y="4373564"/>
                        <a:ext cx="0" cy="57150"/>
                      </a:xfrm>
                      <a:custGeom>
                        <a:avLst/>
                        <a:gdLst>
                          <a:gd name="T0" fmla="*/ 36 h 36"/>
                          <a:gd name="T1" fmla="*/ 0 h 36"/>
                          <a:gd name="T2" fmla="*/ 36 h 3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6">
                            <a:moveTo>
                              <a:pt x="0" y="36"/>
                            </a:moveTo>
                            <a:lnTo>
                              <a:pt x="0" y="0"/>
                            </a:lnTo>
                            <a:lnTo>
                              <a:pt x="0" y="3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38" name="Freeform 32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56151" y="4373564"/>
                        <a:ext cx="0" cy="57150"/>
                      </a:xfrm>
                      <a:custGeom>
                        <a:avLst/>
                        <a:gdLst>
                          <a:gd name="T0" fmla="*/ 36 h 36"/>
                          <a:gd name="T1" fmla="*/ 0 h 36"/>
                          <a:gd name="T2" fmla="*/ 36 h 3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6">
                            <a:moveTo>
                              <a:pt x="0" y="36"/>
                            </a:moveTo>
                            <a:lnTo>
                              <a:pt x="0" y="0"/>
                            </a:lnTo>
                            <a:lnTo>
                              <a:pt x="0" y="3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39" name="Freeform 32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56151" y="4371977"/>
                        <a:ext cx="0" cy="58738"/>
                      </a:xfrm>
                      <a:custGeom>
                        <a:avLst/>
                        <a:gdLst>
                          <a:gd name="T0" fmla="*/ 37 h 37"/>
                          <a:gd name="T1" fmla="*/ 0 h 37"/>
                          <a:gd name="T2" fmla="*/ 37 h 3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7">
                            <a:moveTo>
                              <a:pt x="0" y="37"/>
                            </a:moveTo>
                            <a:lnTo>
                              <a:pt x="0" y="0"/>
                            </a:lnTo>
                            <a:lnTo>
                              <a:pt x="0" y="3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40" name="Freeform 32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56151" y="4360864"/>
                        <a:ext cx="0" cy="69850"/>
                      </a:xfrm>
                      <a:custGeom>
                        <a:avLst/>
                        <a:gdLst>
                          <a:gd name="T0" fmla="*/ 44 h 44"/>
                          <a:gd name="T1" fmla="*/ 0 h 44"/>
                          <a:gd name="T2" fmla="*/ 44 h 4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4">
                            <a:moveTo>
                              <a:pt x="0" y="44"/>
                            </a:moveTo>
                            <a:lnTo>
                              <a:pt x="0" y="0"/>
                            </a:lnTo>
                            <a:lnTo>
                              <a:pt x="0" y="4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41" name="Freeform 32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56151" y="4371977"/>
                        <a:ext cx="0" cy="58738"/>
                      </a:xfrm>
                      <a:custGeom>
                        <a:avLst/>
                        <a:gdLst>
                          <a:gd name="T0" fmla="*/ 37 h 37"/>
                          <a:gd name="T1" fmla="*/ 0 h 37"/>
                          <a:gd name="T2" fmla="*/ 37 h 3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7">
                            <a:moveTo>
                              <a:pt x="0" y="37"/>
                            </a:moveTo>
                            <a:lnTo>
                              <a:pt x="0" y="0"/>
                            </a:lnTo>
                            <a:lnTo>
                              <a:pt x="0" y="3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42" name="Freeform 32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56151" y="4086227"/>
                        <a:ext cx="1588" cy="344488"/>
                      </a:xfrm>
                      <a:custGeom>
                        <a:avLst/>
                        <a:gdLst>
                          <a:gd name="T0" fmla="*/ 0 w 1"/>
                          <a:gd name="T1" fmla="*/ 217 h 217"/>
                          <a:gd name="T2" fmla="*/ 1 w 1"/>
                          <a:gd name="T3" fmla="*/ 0 h 217"/>
                          <a:gd name="T4" fmla="*/ 1 w 1"/>
                          <a:gd name="T5" fmla="*/ 217 h 21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217">
                            <a:moveTo>
                              <a:pt x="0" y="217"/>
                            </a:moveTo>
                            <a:lnTo>
                              <a:pt x="1" y="0"/>
                            </a:lnTo>
                            <a:lnTo>
                              <a:pt x="1" y="21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43" name="Freeform 32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57738" y="4386264"/>
                        <a:ext cx="0" cy="44450"/>
                      </a:xfrm>
                      <a:custGeom>
                        <a:avLst/>
                        <a:gdLst>
                          <a:gd name="T0" fmla="*/ 28 h 28"/>
                          <a:gd name="T1" fmla="*/ 0 h 28"/>
                          <a:gd name="T2" fmla="*/ 28 h 2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8">
                            <a:moveTo>
                              <a:pt x="0" y="28"/>
                            </a:moveTo>
                            <a:lnTo>
                              <a:pt x="0" y="0"/>
                            </a:lnTo>
                            <a:lnTo>
                              <a:pt x="0" y="2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44" name="Freeform 33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67263" y="4410077"/>
                        <a:ext cx="0" cy="20638"/>
                      </a:xfrm>
                      <a:custGeom>
                        <a:avLst/>
                        <a:gdLst>
                          <a:gd name="T0" fmla="*/ 13 h 13"/>
                          <a:gd name="T1" fmla="*/ 0 h 13"/>
                          <a:gd name="T2" fmla="*/ 13 h 1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3">
                            <a:moveTo>
                              <a:pt x="0" y="13"/>
                            </a:moveTo>
                            <a:lnTo>
                              <a:pt x="0" y="0"/>
                            </a:lnTo>
                            <a:lnTo>
                              <a:pt x="0" y="1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45" name="Freeform 33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67263" y="4427539"/>
                        <a:ext cx="0" cy="3175"/>
                      </a:xfrm>
                      <a:custGeom>
                        <a:avLst/>
                        <a:gdLst>
                          <a:gd name="T0" fmla="*/ 2 h 2"/>
                          <a:gd name="T1" fmla="*/ 0 h 2"/>
                          <a:gd name="T2" fmla="*/ 2 h 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">
                            <a:moveTo>
                              <a:pt x="0" y="2"/>
                            </a:moveTo>
                            <a:lnTo>
                              <a:pt x="0" y="0"/>
                            </a:lnTo>
                            <a:lnTo>
                              <a:pt x="0" y="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46" name="Freeform 33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67263" y="4427539"/>
                        <a:ext cx="0" cy="3175"/>
                      </a:xfrm>
                      <a:custGeom>
                        <a:avLst/>
                        <a:gdLst>
                          <a:gd name="T0" fmla="*/ 2 h 2"/>
                          <a:gd name="T1" fmla="*/ 0 h 2"/>
                          <a:gd name="T2" fmla="*/ 2 h 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">
                            <a:moveTo>
                              <a:pt x="0" y="2"/>
                            </a:moveTo>
                            <a:lnTo>
                              <a:pt x="0" y="0"/>
                            </a:lnTo>
                            <a:lnTo>
                              <a:pt x="0" y="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47" name="Freeform 33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67263" y="4418014"/>
                        <a:ext cx="0" cy="12700"/>
                      </a:xfrm>
                      <a:custGeom>
                        <a:avLst/>
                        <a:gdLst>
                          <a:gd name="T0" fmla="*/ 8 h 8"/>
                          <a:gd name="T1" fmla="*/ 0 h 8"/>
                          <a:gd name="T2" fmla="*/ 8 h 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8">
                            <a:moveTo>
                              <a:pt x="0" y="8"/>
                            </a:moveTo>
                            <a:lnTo>
                              <a:pt x="0" y="0"/>
                            </a:lnTo>
                            <a:lnTo>
                              <a:pt x="0" y="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48" name="Freeform 33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67263" y="4425952"/>
                        <a:ext cx="0" cy="4763"/>
                      </a:xfrm>
                      <a:custGeom>
                        <a:avLst/>
                        <a:gdLst>
                          <a:gd name="T0" fmla="*/ 3 h 3"/>
                          <a:gd name="T1" fmla="*/ 0 h 3"/>
                          <a:gd name="T2" fmla="*/ 3 h 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">
                            <a:moveTo>
                              <a:pt x="0" y="3"/>
                            </a:moveTo>
                            <a:lnTo>
                              <a:pt x="0" y="0"/>
                            </a:lnTo>
                            <a:lnTo>
                              <a:pt x="0" y="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49" name="Freeform 33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68851" y="4384677"/>
                        <a:ext cx="0" cy="46038"/>
                      </a:xfrm>
                      <a:custGeom>
                        <a:avLst/>
                        <a:gdLst>
                          <a:gd name="T0" fmla="*/ 29 h 29"/>
                          <a:gd name="T1" fmla="*/ 0 h 29"/>
                          <a:gd name="T2" fmla="*/ 29 h 2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9">
                            <a:moveTo>
                              <a:pt x="0" y="29"/>
                            </a:moveTo>
                            <a:lnTo>
                              <a:pt x="0" y="0"/>
                            </a:lnTo>
                            <a:lnTo>
                              <a:pt x="0" y="2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50" name="Freeform 33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68851" y="4352927"/>
                        <a:ext cx="0" cy="77788"/>
                      </a:xfrm>
                      <a:custGeom>
                        <a:avLst/>
                        <a:gdLst>
                          <a:gd name="T0" fmla="*/ 49 h 49"/>
                          <a:gd name="T1" fmla="*/ 0 h 49"/>
                          <a:gd name="T2" fmla="*/ 49 h 4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9">
                            <a:moveTo>
                              <a:pt x="0" y="49"/>
                            </a:moveTo>
                            <a:lnTo>
                              <a:pt x="0" y="0"/>
                            </a:lnTo>
                            <a:lnTo>
                              <a:pt x="0" y="4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51" name="Freeform 33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68851" y="4346577"/>
                        <a:ext cx="0" cy="84138"/>
                      </a:xfrm>
                      <a:custGeom>
                        <a:avLst/>
                        <a:gdLst>
                          <a:gd name="T0" fmla="*/ 53 h 53"/>
                          <a:gd name="T1" fmla="*/ 0 h 53"/>
                          <a:gd name="T2" fmla="*/ 53 h 5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3">
                            <a:moveTo>
                              <a:pt x="0" y="53"/>
                            </a:moveTo>
                            <a:lnTo>
                              <a:pt x="0" y="0"/>
                            </a:lnTo>
                            <a:lnTo>
                              <a:pt x="0" y="5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52" name="Freeform 33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68851" y="4327527"/>
                        <a:ext cx="0" cy="103188"/>
                      </a:xfrm>
                      <a:custGeom>
                        <a:avLst/>
                        <a:gdLst>
                          <a:gd name="T0" fmla="*/ 65 h 65"/>
                          <a:gd name="T1" fmla="*/ 0 h 65"/>
                          <a:gd name="T2" fmla="*/ 65 h 6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5">
                            <a:moveTo>
                              <a:pt x="0" y="65"/>
                            </a:moveTo>
                            <a:lnTo>
                              <a:pt x="0" y="0"/>
                            </a:lnTo>
                            <a:lnTo>
                              <a:pt x="0" y="6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53" name="Freeform 33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68851" y="4338639"/>
                        <a:ext cx="0" cy="92075"/>
                      </a:xfrm>
                      <a:custGeom>
                        <a:avLst/>
                        <a:gdLst>
                          <a:gd name="T0" fmla="*/ 58 h 58"/>
                          <a:gd name="T1" fmla="*/ 0 h 58"/>
                          <a:gd name="T2" fmla="*/ 58 h 5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8">
                            <a:moveTo>
                              <a:pt x="0" y="58"/>
                            </a:moveTo>
                            <a:lnTo>
                              <a:pt x="0" y="0"/>
                            </a:lnTo>
                            <a:lnTo>
                              <a:pt x="0" y="5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54" name="Freeform 34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68851" y="4351339"/>
                        <a:ext cx="0" cy="79375"/>
                      </a:xfrm>
                      <a:custGeom>
                        <a:avLst/>
                        <a:gdLst>
                          <a:gd name="T0" fmla="*/ 50 h 50"/>
                          <a:gd name="T1" fmla="*/ 0 h 50"/>
                          <a:gd name="T2" fmla="*/ 50 h 5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0">
                            <a:moveTo>
                              <a:pt x="0" y="50"/>
                            </a:moveTo>
                            <a:lnTo>
                              <a:pt x="0" y="0"/>
                            </a:lnTo>
                            <a:lnTo>
                              <a:pt x="0" y="5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55" name="Freeform 34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68851" y="4348164"/>
                        <a:ext cx="0" cy="82550"/>
                      </a:xfrm>
                      <a:custGeom>
                        <a:avLst/>
                        <a:gdLst>
                          <a:gd name="T0" fmla="*/ 52 h 52"/>
                          <a:gd name="T1" fmla="*/ 0 h 52"/>
                          <a:gd name="T2" fmla="*/ 52 h 5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2">
                            <a:moveTo>
                              <a:pt x="0" y="52"/>
                            </a:moveTo>
                            <a:lnTo>
                              <a:pt x="0" y="0"/>
                            </a:lnTo>
                            <a:lnTo>
                              <a:pt x="0" y="5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56" name="Freeform 34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68851" y="4359277"/>
                        <a:ext cx="0" cy="71438"/>
                      </a:xfrm>
                      <a:custGeom>
                        <a:avLst/>
                        <a:gdLst>
                          <a:gd name="T0" fmla="*/ 45 h 45"/>
                          <a:gd name="T1" fmla="*/ 0 h 45"/>
                          <a:gd name="T2" fmla="*/ 45 h 4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5">
                            <a:moveTo>
                              <a:pt x="0" y="45"/>
                            </a:moveTo>
                            <a:lnTo>
                              <a:pt x="0" y="0"/>
                            </a:lnTo>
                            <a:lnTo>
                              <a:pt x="0" y="4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57" name="Freeform 34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70438" y="4064002"/>
                        <a:ext cx="0" cy="366713"/>
                      </a:xfrm>
                      <a:custGeom>
                        <a:avLst/>
                        <a:gdLst>
                          <a:gd name="T0" fmla="*/ 231 h 231"/>
                          <a:gd name="T1" fmla="*/ 0 h 231"/>
                          <a:gd name="T2" fmla="*/ 231 h 23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31">
                            <a:moveTo>
                              <a:pt x="0" y="231"/>
                            </a:moveTo>
                            <a:lnTo>
                              <a:pt x="0" y="0"/>
                            </a:lnTo>
                            <a:lnTo>
                              <a:pt x="0" y="23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58" name="Freeform 34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70438" y="4303714"/>
                        <a:ext cx="0" cy="127000"/>
                      </a:xfrm>
                      <a:custGeom>
                        <a:avLst/>
                        <a:gdLst>
                          <a:gd name="T0" fmla="*/ 80 h 80"/>
                          <a:gd name="T1" fmla="*/ 46 h 80"/>
                          <a:gd name="T2" fmla="*/ 0 h 80"/>
                          <a:gd name="T3" fmla="*/ 80 h 8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80">
                            <a:moveTo>
                              <a:pt x="0" y="80"/>
                            </a:moveTo>
                            <a:lnTo>
                              <a:pt x="0" y="46"/>
                            </a:lnTo>
                            <a:lnTo>
                              <a:pt x="0" y="0"/>
                            </a:lnTo>
                            <a:lnTo>
                              <a:pt x="0" y="8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59" name="Freeform 34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70438" y="4392614"/>
                        <a:ext cx="0" cy="38100"/>
                      </a:xfrm>
                      <a:custGeom>
                        <a:avLst/>
                        <a:gdLst>
                          <a:gd name="T0" fmla="*/ 24 h 24"/>
                          <a:gd name="T1" fmla="*/ 0 h 24"/>
                          <a:gd name="T2" fmla="*/ 24 h 2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4">
                            <a:moveTo>
                              <a:pt x="0" y="24"/>
                            </a:moveTo>
                            <a:lnTo>
                              <a:pt x="0" y="0"/>
                            </a:lnTo>
                            <a:lnTo>
                              <a:pt x="0" y="2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60" name="Freeform 34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70438" y="4398964"/>
                        <a:ext cx="0" cy="31750"/>
                      </a:xfrm>
                      <a:custGeom>
                        <a:avLst/>
                        <a:gdLst>
                          <a:gd name="T0" fmla="*/ 20 h 20"/>
                          <a:gd name="T1" fmla="*/ 0 h 20"/>
                          <a:gd name="T2" fmla="*/ 20 h 2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0">
                            <a:moveTo>
                              <a:pt x="0" y="20"/>
                            </a:moveTo>
                            <a:lnTo>
                              <a:pt x="0" y="0"/>
                            </a:lnTo>
                            <a:lnTo>
                              <a:pt x="0" y="2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61" name="Freeform 34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79963" y="4403727"/>
                        <a:ext cx="0" cy="26988"/>
                      </a:xfrm>
                      <a:custGeom>
                        <a:avLst/>
                        <a:gdLst>
                          <a:gd name="T0" fmla="*/ 17 h 17"/>
                          <a:gd name="T1" fmla="*/ 0 h 17"/>
                          <a:gd name="T2" fmla="*/ 17 h 1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7">
                            <a:moveTo>
                              <a:pt x="0" y="17"/>
                            </a:moveTo>
                            <a:lnTo>
                              <a:pt x="0" y="0"/>
                            </a:lnTo>
                            <a:lnTo>
                              <a:pt x="0" y="1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62" name="Freeform 34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79963" y="4421189"/>
                        <a:ext cx="0" cy="9525"/>
                      </a:xfrm>
                      <a:custGeom>
                        <a:avLst/>
                        <a:gdLst>
                          <a:gd name="T0" fmla="*/ 6 h 6"/>
                          <a:gd name="T1" fmla="*/ 0 h 6"/>
                          <a:gd name="T2" fmla="*/ 6 h 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">
                            <a:moveTo>
                              <a:pt x="0" y="6"/>
                            </a:moveTo>
                            <a:lnTo>
                              <a:pt x="0" y="0"/>
                            </a:lnTo>
                            <a:lnTo>
                              <a:pt x="0" y="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63" name="Freeform 34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79963" y="4411664"/>
                        <a:ext cx="0" cy="19050"/>
                      </a:xfrm>
                      <a:custGeom>
                        <a:avLst/>
                        <a:gdLst>
                          <a:gd name="T0" fmla="*/ 12 h 12"/>
                          <a:gd name="T1" fmla="*/ 0 h 12"/>
                          <a:gd name="T2" fmla="*/ 12 h 1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2">
                            <a:moveTo>
                              <a:pt x="0" y="12"/>
                            </a:moveTo>
                            <a:lnTo>
                              <a:pt x="0" y="0"/>
                            </a:lnTo>
                            <a:lnTo>
                              <a:pt x="0" y="1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64" name="Freeform 35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81551" y="4394202"/>
                        <a:ext cx="0" cy="36513"/>
                      </a:xfrm>
                      <a:custGeom>
                        <a:avLst/>
                        <a:gdLst>
                          <a:gd name="T0" fmla="*/ 23 h 23"/>
                          <a:gd name="T1" fmla="*/ 0 h 23"/>
                          <a:gd name="T2" fmla="*/ 23 h 2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3">
                            <a:moveTo>
                              <a:pt x="0" y="23"/>
                            </a:moveTo>
                            <a:lnTo>
                              <a:pt x="0" y="0"/>
                            </a:lnTo>
                            <a:lnTo>
                              <a:pt x="0" y="2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65" name="Freeform 35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81551" y="4394202"/>
                        <a:ext cx="0" cy="36513"/>
                      </a:xfrm>
                      <a:custGeom>
                        <a:avLst/>
                        <a:gdLst>
                          <a:gd name="T0" fmla="*/ 23 h 23"/>
                          <a:gd name="T1" fmla="*/ 0 h 23"/>
                          <a:gd name="T2" fmla="*/ 23 h 2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3">
                            <a:moveTo>
                              <a:pt x="0" y="23"/>
                            </a:moveTo>
                            <a:lnTo>
                              <a:pt x="0" y="0"/>
                            </a:lnTo>
                            <a:lnTo>
                              <a:pt x="0" y="2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66" name="Freeform 35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81551" y="4379914"/>
                        <a:ext cx="0" cy="50800"/>
                      </a:xfrm>
                      <a:custGeom>
                        <a:avLst/>
                        <a:gdLst>
                          <a:gd name="T0" fmla="*/ 32 h 32"/>
                          <a:gd name="T1" fmla="*/ 0 h 32"/>
                          <a:gd name="T2" fmla="*/ 32 h 3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2">
                            <a:moveTo>
                              <a:pt x="0" y="32"/>
                            </a:moveTo>
                            <a:lnTo>
                              <a:pt x="0" y="0"/>
                            </a:lnTo>
                            <a:lnTo>
                              <a:pt x="0" y="3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67" name="Freeform 35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81551" y="4348164"/>
                        <a:ext cx="0" cy="82550"/>
                      </a:xfrm>
                      <a:custGeom>
                        <a:avLst/>
                        <a:gdLst>
                          <a:gd name="T0" fmla="*/ 52 h 52"/>
                          <a:gd name="T1" fmla="*/ 0 h 52"/>
                          <a:gd name="T2" fmla="*/ 52 h 5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2">
                            <a:moveTo>
                              <a:pt x="0" y="52"/>
                            </a:moveTo>
                            <a:lnTo>
                              <a:pt x="0" y="0"/>
                            </a:lnTo>
                            <a:lnTo>
                              <a:pt x="0" y="5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68" name="Freeform 35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81551" y="4294189"/>
                        <a:ext cx="0" cy="136525"/>
                      </a:xfrm>
                      <a:custGeom>
                        <a:avLst/>
                        <a:gdLst>
                          <a:gd name="T0" fmla="*/ 86 h 86"/>
                          <a:gd name="T1" fmla="*/ 0 h 86"/>
                          <a:gd name="T2" fmla="*/ 86 h 8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86">
                            <a:moveTo>
                              <a:pt x="0" y="86"/>
                            </a:moveTo>
                            <a:lnTo>
                              <a:pt x="0" y="0"/>
                            </a:lnTo>
                            <a:lnTo>
                              <a:pt x="0" y="8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69" name="Freeform 35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81551" y="4295777"/>
                        <a:ext cx="0" cy="134938"/>
                      </a:xfrm>
                      <a:custGeom>
                        <a:avLst/>
                        <a:gdLst>
                          <a:gd name="T0" fmla="*/ 85 h 85"/>
                          <a:gd name="T1" fmla="*/ 0 h 85"/>
                          <a:gd name="T2" fmla="*/ 85 h 8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85">
                            <a:moveTo>
                              <a:pt x="0" y="85"/>
                            </a:moveTo>
                            <a:lnTo>
                              <a:pt x="0" y="0"/>
                            </a:lnTo>
                            <a:lnTo>
                              <a:pt x="0" y="8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70" name="Freeform 35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81551" y="4056064"/>
                        <a:ext cx="1588" cy="374650"/>
                      </a:xfrm>
                      <a:custGeom>
                        <a:avLst/>
                        <a:gdLst>
                          <a:gd name="T0" fmla="*/ 0 w 1"/>
                          <a:gd name="T1" fmla="*/ 236 h 236"/>
                          <a:gd name="T2" fmla="*/ 1 w 1"/>
                          <a:gd name="T3" fmla="*/ 0 h 236"/>
                          <a:gd name="T4" fmla="*/ 1 w 1"/>
                          <a:gd name="T5" fmla="*/ 236 h 23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236">
                            <a:moveTo>
                              <a:pt x="0" y="236"/>
                            </a:moveTo>
                            <a:lnTo>
                              <a:pt x="1" y="0"/>
                            </a:lnTo>
                            <a:lnTo>
                              <a:pt x="1" y="23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71" name="Freeform 35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83138" y="4351339"/>
                        <a:ext cx="0" cy="79375"/>
                      </a:xfrm>
                      <a:custGeom>
                        <a:avLst/>
                        <a:gdLst>
                          <a:gd name="T0" fmla="*/ 50 h 50"/>
                          <a:gd name="T1" fmla="*/ 37 h 50"/>
                          <a:gd name="T2" fmla="*/ 0 h 50"/>
                          <a:gd name="T3" fmla="*/ 50 h 5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50">
                            <a:moveTo>
                              <a:pt x="0" y="50"/>
                            </a:moveTo>
                            <a:lnTo>
                              <a:pt x="0" y="37"/>
                            </a:lnTo>
                            <a:lnTo>
                              <a:pt x="0" y="0"/>
                            </a:lnTo>
                            <a:lnTo>
                              <a:pt x="0" y="5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72" name="Freeform 35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92663" y="4410077"/>
                        <a:ext cx="0" cy="20638"/>
                      </a:xfrm>
                      <a:custGeom>
                        <a:avLst/>
                        <a:gdLst>
                          <a:gd name="T0" fmla="*/ 13 h 13"/>
                          <a:gd name="T1" fmla="*/ 0 h 13"/>
                          <a:gd name="T2" fmla="*/ 13 h 1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3">
                            <a:moveTo>
                              <a:pt x="0" y="13"/>
                            </a:moveTo>
                            <a:lnTo>
                              <a:pt x="0" y="0"/>
                            </a:lnTo>
                            <a:lnTo>
                              <a:pt x="0" y="1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73" name="Freeform 35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92663" y="4427539"/>
                        <a:ext cx="0" cy="3175"/>
                      </a:xfrm>
                      <a:custGeom>
                        <a:avLst/>
                        <a:gdLst>
                          <a:gd name="T0" fmla="*/ 2 h 2"/>
                          <a:gd name="T1" fmla="*/ 0 h 2"/>
                          <a:gd name="T2" fmla="*/ 2 h 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">
                            <a:moveTo>
                              <a:pt x="0" y="2"/>
                            </a:moveTo>
                            <a:lnTo>
                              <a:pt x="0" y="0"/>
                            </a:lnTo>
                            <a:lnTo>
                              <a:pt x="0" y="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74" name="Freeform 36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92663" y="4416427"/>
                        <a:ext cx="0" cy="14288"/>
                      </a:xfrm>
                      <a:custGeom>
                        <a:avLst/>
                        <a:gdLst>
                          <a:gd name="T0" fmla="*/ 9 h 9"/>
                          <a:gd name="T1" fmla="*/ 0 h 9"/>
                          <a:gd name="T2" fmla="*/ 9 h 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9">
                            <a:moveTo>
                              <a:pt x="0" y="9"/>
                            </a:moveTo>
                            <a:lnTo>
                              <a:pt x="0" y="0"/>
                            </a:lnTo>
                            <a:lnTo>
                              <a:pt x="0" y="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75" name="Freeform 36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94251" y="4429127"/>
                        <a:ext cx="0" cy="1588"/>
                      </a:xfrm>
                      <a:custGeom>
                        <a:avLst/>
                        <a:gdLst>
                          <a:gd name="T0" fmla="*/ 1 h 1"/>
                          <a:gd name="T1" fmla="*/ 0 h 1"/>
                          <a:gd name="T2" fmla="*/ 1 h 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">
                            <a:moveTo>
                              <a:pt x="0" y="1"/>
                            </a:moveTo>
                            <a:lnTo>
                              <a:pt x="0" y="0"/>
                            </a:lnTo>
                            <a:lnTo>
                              <a:pt x="0" y="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76" name="Freeform 36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94251" y="4427539"/>
                        <a:ext cx="0" cy="3175"/>
                      </a:xfrm>
                      <a:custGeom>
                        <a:avLst/>
                        <a:gdLst>
                          <a:gd name="T0" fmla="*/ 2 h 2"/>
                          <a:gd name="T1" fmla="*/ 0 h 2"/>
                          <a:gd name="T2" fmla="*/ 2 h 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">
                            <a:moveTo>
                              <a:pt x="0" y="2"/>
                            </a:moveTo>
                            <a:lnTo>
                              <a:pt x="0" y="0"/>
                            </a:lnTo>
                            <a:lnTo>
                              <a:pt x="0" y="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77" name="Freeform 36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94251" y="4373564"/>
                        <a:ext cx="0" cy="57150"/>
                      </a:xfrm>
                      <a:custGeom>
                        <a:avLst/>
                        <a:gdLst>
                          <a:gd name="T0" fmla="*/ 36 h 36"/>
                          <a:gd name="T1" fmla="*/ 0 h 36"/>
                          <a:gd name="T2" fmla="*/ 36 h 3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6">
                            <a:moveTo>
                              <a:pt x="0" y="36"/>
                            </a:moveTo>
                            <a:lnTo>
                              <a:pt x="0" y="0"/>
                            </a:lnTo>
                            <a:lnTo>
                              <a:pt x="0" y="3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78" name="Freeform 36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94251" y="4378327"/>
                        <a:ext cx="0" cy="52388"/>
                      </a:xfrm>
                      <a:custGeom>
                        <a:avLst/>
                        <a:gdLst>
                          <a:gd name="T0" fmla="*/ 33 h 33"/>
                          <a:gd name="T1" fmla="*/ 0 h 33"/>
                          <a:gd name="T2" fmla="*/ 33 h 3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3">
                            <a:moveTo>
                              <a:pt x="0" y="33"/>
                            </a:moveTo>
                            <a:lnTo>
                              <a:pt x="0" y="0"/>
                            </a:lnTo>
                            <a:lnTo>
                              <a:pt x="0" y="3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79" name="Freeform 36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94251" y="4405314"/>
                        <a:ext cx="0" cy="25400"/>
                      </a:xfrm>
                      <a:custGeom>
                        <a:avLst/>
                        <a:gdLst>
                          <a:gd name="T0" fmla="*/ 16 h 16"/>
                          <a:gd name="T1" fmla="*/ 0 h 16"/>
                          <a:gd name="T2" fmla="*/ 16 h 1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6">
                            <a:moveTo>
                              <a:pt x="0" y="16"/>
                            </a:moveTo>
                            <a:lnTo>
                              <a:pt x="0" y="0"/>
                            </a:lnTo>
                            <a:lnTo>
                              <a:pt x="0" y="1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80" name="Freeform 36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94251" y="4411664"/>
                        <a:ext cx="0" cy="19050"/>
                      </a:xfrm>
                      <a:custGeom>
                        <a:avLst/>
                        <a:gdLst>
                          <a:gd name="T0" fmla="*/ 12 h 12"/>
                          <a:gd name="T1" fmla="*/ 0 h 12"/>
                          <a:gd name="T2" fmla="*/ 12 h 1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2">
                            <a:moveTo>
                              <a:pt x="0" y="12"/>
                            </a:moveTo>
                            <a:lnTo>
                              <a:pt x="0" y="0"/>
                            </a:lnTo>
                            <a:lnTo>
                              <a:pt x="0" y="1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81" name="Freeform 36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94251" y="4276727"/>
                        <a:ext cx="0" cy="153988"/>
                      </a:xfrm>
                      <a:custGeom>
                        <a:avLst/>
                        <a:gdLst>
                          <a:gd name="T0" fmla="*/ 97 h 97"/>
                          <a:gd name="T1" fmla="*/ 0 h 97"/>
                          <a:gd name="T2" fmla="*/ 95 h 97"/>
                          <a:gd name="T3" fmla="*/ 97 h 9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97">
                            <a:moveTo>
                              <a:pt x="0" y="97"/>
                            </a:moveTo>
                            <a:lnTo>
                              <a:pt x="0" y="0"/>
                            </a:lnTo>
                            <a:lnTo>
                              <a:pt x="0" y="95"/>
                            </a:lnTo>
                            <a:lnTo>
                              <a:pt x="0" y="9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82" name="Freeform 36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94251" y="4035427"/>
                        <a:ext cx="1588" cy="395288"/>
                      </a:xfrm>
                      <a:custGeom>
                        <a:avLst/>
                        <a:gdLst>
                          <a:gd name="T0" fmla="*/ 0 w 1"/>
                          <a:gd name="T1" fmla="*/ 249 h 249"/>
                          <a:gd name="T2" fmla="*/ 1 w 1"/>
                          <a:gd name="T3" fmla="*/ 0 h 249"/>
                          <a:gd name="T4" fmla="*/ 1 w 1"/>
                          <a:gd name="T5" fmla="*/ 188 h 249"/>
                          <a:gd name="T6" fmla="*/ 1 w 1"/>
                          <a:gd name="T7" fmla="*/ 81 h 249"/>
                          <a:gd name="T8" fmla="*/ 1 w 1"/>
                          <a:gd name="T9" fmla="*/ 6 h 249"/>
                          <a:gd name="T10" fmla="*/ 1 w 1"/>
                          <a:gd name="T11" fmla="*/ 249 h 24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</a:cxnLst>
                        <a:rect l="0" t="0" r="r" b="b"/>
                        <a:pathLst>
                          <a:path w="1" h="249">
                            <a:moveTo>
                              <a:pt x="0" y="249"/>
                            </a:moveTo>
                            <a:lnTo>
                              <a:pt x="1" y="0"/>
                            </a:lnTo>
                            <a:lnTo>
                              <a:pt x="1" y="188"/>
                            </a:lnTo>
                            <a:lnTo>
                              <a:pt x="1" y="81"/>
                            </a:lnTo>
                            <a:lnTo>
                              <a:pt x="1" y="6"/>
                            </a:lnTo>
                            <a:lnTo>
                              <a:pt x="1" y="24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83" name="Freeform 36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05363" y="4394202"/>
                        <a:ext cx="0" cy="36513"/>
                      </a:xfrm>
                      <a:custGeom>
                        <a:avLst/>
                        <a:gdLst>
                          <a:gd name="T0" fmla="*/ 23 h 23"/>
                          <a:gd name="T1" fmla="*/ 0 h 23"/>
                          <a:gd name="T2" fmla="*/ 23 h 2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3">
                            <a:moveTo>
                              <a:pt x="0" y="23"/>
                            </a:moveTo>
                            <a:lnTo>
                              <a:pt x="0" y="0"/>
                            </a:lnTo>
                            <a:lnTo>
                              <a:pt x="0" y="2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84" name="Freeform 37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05363" y="4406902"/>
                        <a:ext cx="0" cy="23813"/>
                      </a:xfrm>
                      <a:custGeom>
                        <a:avLst/>
                        <a:gdLst>
                          <a:gd name="T0" fmla="*/ 15 h 15"/>
                          <a:gd name="T1" fmla="*/ 0 h 15"/>
                          <a:gd name="T2" fmla="*/ 15 h 1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5">
                            <a:moveTo>
                              <a:pt x="0" y="15"/>
                            </a:moveTo>
                            <a:lnTo>
                              <a:pt x="0" y="0"/>
                            </a:lnTo>
                            <a:lnTo>
                              <a:pt x="0" y="1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85" name="Freeform 37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05363" y="4395789"/>
                        <a:ext cx="0" cy="34925"/>
                      </a:xfrm>
                      <a:custGeom>
                        <a:avLst/>
                        <a:gdLst>
                          <a:gd name="T0" fmla="*/ 22 h 22"/>
                          <a:gd name="T1" fmla="*/ 0 h 22"/>
                          <a:gd name="T2" fmla="*/ 22 h 2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2">
                            <a:moveTo>
                              <a:pt x="0" y="22"/>
                            </a:moveTo>
                            <a:lnTo>
                              <a:pt x="0" y="0"/>
                            </a:lnTo>
                            <a:lnTo>
                              <a:pt x="0" y="2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86" name="Freeform 37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05363" y="4421189"/>
                        <a:ext cx="0" cy="9525"/>
                      </a:xfrm>
                      <a:custGeom>
                        <a:avLst/>
                        <a:gdLst>
                          <a:gd name="T0" fmla="*/ 6 h 6"/>
                          <a:gd name="T1" fmla="*/ 0 h 6"/>
                          <a:gd name="T2" fmla="*/ 6 h 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">
                            <a:moveTo>
                              <a:pt x="0" y="6"/>
                            </a:moveTo>
                            <a:lnTo>
                              <a:pt x="0" y="0"/>
                            </a:lnTo>
                            <a:lnTo>
                              <a:pt x="0" y="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87" name="Freeform 37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06951" y="4021139"/>
                        <a:ext cx="1588" cy="409575"/>
                      </a:xfrm>
                      <a:custGeom>
                        <a:avLst/>
                        <a:gdLst>
                          <a:gd name="T0" fmla="*/ 0 w 1"/>
                          <a:gd name="T1" fmla="*/ 258 h 258"/>
                          <a:gd name="T2" fmla="*/ 0 w 1"/>
                          <a:gd name="T3" fmla="*/ 75 h 258"/>
                          <a:gd name="T4" fmla="*/ 0 w 1"/>
                          <a:gd name="T5" fmla="*/ 119 h 258"/>
                          <a:gd name="T6" fmla="*/ 0 w 1"/>
                          <a:gd name="T7" fmla="*/ 195 h 258"/>
                          <a:gd name="T8" fmla="*/ 1 w 1"/>
                          <a:gd name="T9" fmla="*/ 0 h 258"/>
                          <a:gd name="T10" fmla="*/ 1 w 1"/>
                          <a:gd name="T11" fmla="*/ 258 h 25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</a:cxnLst>
                        <a:rect l="0" t="0" r="r" b="b"/>
                        <a:pathLst>
                          <a:path w="1" h="258">
                            <a:moveTo>
                              <a:pt x="0" y="258"/>
                            </a:moveTo>
                            <a:lnTo>
                              <a:pt x="0" y="75"/>
                            </a:lnTo>
                            <a:lnTo>
                              <a:pt x="0" y="119"/>
                            </a:lnTo>
                            <a:lnTo>
                              <a:pt x="0" y="195"/>
                            </a:lnTo>
                            <a:lnTo>
                              <a:pt x="1" y="0"/>
                            </a:lnTo>
                            <a:lnTo>
                              <a:pt x="1" y="25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88" name="Freeform 37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08538" y="4416427"/>
                        <a:ext cx="0" cy="14288"/>
                      </a:xfrm>
                      <a:custGeom>
                        <a:avLst/>
                        <a:gdLst>
                          <a:gd name="T0" fmla="*/ 9 h 9"/>
                          <a:gd name="T1" fmla="*/ 0 h 9"/>
                          <a:gd name="T2" fmla="*/ 9 h 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9">
                            <a:moveTo>
                              <a:pt x="0" y="9"/>
                            </a:moveTo>
                            <a:lnTo>
                              <a:pt x="0" y="0"/>
                            </a:lnTo>
                            <a:lnTo>
                              <a:pt x="0" y="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89" name="Freeform 37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18063" y="4398964"/>
                        <a:ext cx="0" cy="31750"/>
                      </a:xfrm>
                      <a:custGeom>
                        <a:avLst/>
                        <a:gdLst>
                          <a:gd name="T0" fmla="*/ 20 h 20"/>
                          <a:gd name="T1" fmla="*/ 0 h 20"/>
                          <a:gd name="T2" fmla="*/ 20 h 2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0">
                            <a:moveTo>
                              <a:pt x="0" y="20"/>
                            </a:moveTo>
                            <a:lnTo>
                              <a:pt x="0" y="0"/>
                            </a:lnTo>
                            <a:lnTo>
                              <a:pt x="0" y="2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90" name="Freeform 37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18063" y="4418014"/>
                        <a:ext cx="0" cy="12700"/>
                      </a:xfrm>
                      <a:custGeom>
                        <a:avLst/>
                        <a:gdLst>
                          <a:gd name="T0" fmla="*/ 8 h 8"/>
                          <a:gd name="T1" fmla="*/ 0 h 8"/>
                          <a:gd name="T2" fmla="*/ 8 h 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8">
                            <a:moveTo>
                              <a:pt x="0" y="8"/>
                            </a:moveTo>
                            <a:lnTo>
                              <a:pt x="0" y="0"/>
                            </a:lnTo>
                            <a:lnTo>
                              <a:pt x="0" y="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91" name="Freeform 37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18063" y="4410077"/>
                        <a:ext cx="0" cy="20638"/>
                      </a:xfrm>
                      <a:custGeom>
                        <a:avLst/>
                        <a:gdLst>
                          <a:gd name="T0" fmla="*/ 13 h 13"/>
                          <a:gd name="T1" fmla="*/ 0 h 13"/>
                          <a:gd name="T2" fmla="*/ 13 h 1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3">
                            <a:moveTo>
                              <a:pt x="0" y="13"/>
                            </a:moveTo>
                            <a:lnTo>
                              <a:pt x="0" y="0"/>
                            </a:lnTo>
                            <a:lnTo>
                              <a:pt x="0" y="1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92" name="Freeform 37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18063" y="4414839"/>
                        <a:ext cx="0" cy="15875"/>
                      </a:xfrm>
                      <a:custGeom>
                        <a:avLst/>
                        <a:gdLst>
                          <a:gd name="T0" fmla="*/ 10 h 10"/>
                          <a:gd name="T1" fmla="*/ 0 h 10"/>
                          <a:gd name="T2" fmla="*/ 10 h 1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0">
                            <a:moveTo>
                              <a:pt x="0" y="10"/>
                            </a:moveTo>
                            <a:lnTo>
                              <a:pt x="0" y="0"/>
                            </a:lnTo>
                            <a:lnTo>
                              <a:pt x="0" y="1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93" name="Freeform 37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19651" y="4348164"/>
                        <a:ext cx="0" cy="82550"/>
                      </a:xfrm>
                      <a:custGeom>
                        <a:avLst/>
                        <a:gdLst>
                          <a:gd name="T0" fmla="*/ 52 h 52"/>
                          <a:gd name="T1" fmla="*/ 0 h 52"/>
                          <a:gd name="T2" fmla="*/ 52 h 5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2">
                            <a:moveTo>
                              <a:pt x="0" y="52"/>
                            </a:moveTo>
                            <a:lnTo>
                              <a:pt x="0" y="0"/>
                            </a:lnTo>
                            <a:lnTo>
                              <a:pt x="0" y="5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94" name="Freeform 38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19651" y="4211639"/>
                        <a:ext cx="0" cy="219075"/>
                      </a:xfrm>
                      <a:custGeom>
                        <a:avLst/>
                        <a:gdLst>
                          <a:gd name="T0" fmla="*/ 138 h 138"/>
                          <a:gd name="T1" fmla="*/ 0 h 138"/>
                          <a:gd name="T2" fmla="*/ 138 h 13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38">
                            <a:moveTo>
                              <a:pt x="0" y="138"/>
                            </a:moveTo>
                            <a:lnTo>
                              <a:pt x="0" y="0"/>
                            </a:lnTo>
                            <a:lnTo>
                              <a:pt x="0" y="13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95" name="Freeform 38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19651" y="4379914"/>
                        <a:ext cx="0" cy="50800"/>
                      </a:xfrm>
                      <a:custGeom>
                        <a:avLst/>
                        <a:gdLst>
                          <a:gd name="T0" fmla="*/ 32 h 32"/>
                          <a:gd name="T1" fmla="*/ 0 h 32"/>
                          <a:gd name="T2" fmla="*/ 32 h 3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2">
                            <a:moveTo>
                              <a:pt x="0" y="32"/>
                            </a:moveTo>
                            <a:lnTo>
                              <a:pt x="0" y="0"/>
                            </a:lnTo>
                            <a:lnTo>
                              <a:pt x="0" y="3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96" name="Freeform 38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19651" y="4186239"/>
                        <a:ext cx="0" cy="244475"/>
                      </a:xfrm>
                      <a:custGeom>
                        <a:avLst/>
                        <a:gdLst>
                          <a:gd name="T0" fmla="*/ 154 h 154"/>
                          <a:gd name="T1" fmla="*/ 0 h 154"/>
                          <a:gd name="T2" fmla="*/ 154 h 15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54">
                            <a:moveTo>
                              <a:pt x="0" y="154"/>
                            </a:moveTo>
                            <a:lnTo>
                              <a:pt x="0" y="0"/>
                            </a:lnTo>
                            <a:lnTo>
                              <a:pt x="0" y="15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97" name="Freeform 38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19651" y="4237039"/>
                        <a:ext cx="1588" cy="193675"/>
                      </a:xfrm>
                      <a:custGeom>
                        <a:avLst/>
                        <a:gdLst>
                          <a:gd name="T0" fmla="*/ 0 w 1"/>
                          <a:gd name="T1" fmla="*/ 122 h 122"/>
                          <a:gd name="T2" fmla="*/ 0 w 1"/>
                          <a:gd name="T3" fmla="*/ 0 h 122"/>
                          <a:gd name="T4" fmla="*/ 0 w 1"/>
                          <a:gd name="T5" fmla="*/ 84 h 122"/>
                          <a:gd name="T6" fmla="*/ 0 w 1"/>
                          <a:gd name="T7" fmla="*/ 55 h 122"/>
                          <a:gd name="T8" fmla="*/ 1 w 1"/>
                          <a:gd name="T9" fmla="*/ 122 h 12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</a:cxnLst>
                        <a:rect l="0" t="0" r="r" b="b"/>
                        <a:pathLst>
                          <a:path w="1" h="122">
                            <a:moveTo>
                              <a:pt x="0" y="122"/>
                            </a:moveTo>
                            <a:lnTo>
                              <a:pt x="0" y="0"/>
                            </a:lnTo>
                            <a:lnTo>
                              <a:pt x="0" y="84"/>
                            </a:lnTo>
                            <a:lnTo>
                              <a:pt x="0" y="55"/>
                            </a:lnTo>
                            <a:lnTo>
                              <a:pt x="1" y="12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98" name="Freeform 38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21238" y="4175127"/>
                        <a:ext cx="0" cy="255588"/>
                      </a:xfrm>
                      <a:custGeom>
                        <a:avLst/>
                        <a:gdLst>
                          <a:gd name="T0" fmla="*/ 161 h 161"/>
                          <a:gd name="T1" fmla="*/ 0 h 161"/>
                          <a:gd name="T2" fmla="*/ 105 h 161"/>
                          <a:gd name="T3" fmla="*/ 161 h 16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161">
                            <a:moveTo>
                              <a:pt x="0" y="161"/>
                            </a:moveTo>
                            <a:lnTo>
                              <a:pt x="0" y="0"/>
                            </a:lnTo>
                            <a:lnTo>
                              <a:pt x="0" y="105"/>
                            </a:lnTo>
                            <a:lnTo>
                              <a:pt x="0" y="16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99" name="Freeform 38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21238" y="3995739"/>
                        <a:ext cx="0" cy="434975"/>
                      </a:xfrm>
                      <a:custGeom>
                        <a:avLst/>
                        <a:gdLst>
                          <a:gd name="T0" fmla="*/ 274 h 274"/>
                          <a:gd name="T1" fmla="*/ 227 h 274"/>
                          <a:gd name="T2" fmla="*/ 0 h 274"/>
                          <a:gd name="T3" fmla="*/ 274 h 27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274">
                            <a:moveTo>
                              <a:pt x="0" y="274"/>
                            </a:moveTo>
                            <a:lnTo>
                              <a:pt x="0" y="227"/>
                            </a:lnTo>
                            <a:lnTo>
                              <a:pt x="0" y="0"/>
                            </a:lnTo>
                            <a:lnTo>
                              <a:pt x="0" y="27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00" name="Freeform 38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21238" y="4365627"/>
                        <a:ext cx="0" cy="65088"/>
                      </a:xfrm>
                      <a:custGeom>
                        <a:avLst/>
                        <a:gdLst>
                          <a:gd name="T0" fmla="*/ 41 h 41"/>
                          <a:gd name="T1" fmla="*/ 0 h 41"/>
                          <a:gd name="T2" fmla="*/ 41 h 4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1">
                            <a:moveTo>
                              <a:pt x="0" y="41"/>
                            </a:moveTo>
                            <a:lnTo>
                              <a:pt x="0" y="0"/>
                            </a:lnTo>
                            <a:lnTo>
                              <a:pt x="0" y="4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01" name="Freeform 38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30763" y="4413252"/>
                        <a:ext cx="0" cy="17463"/>
                      </a:xfrm>
                      <a:custGeom>
                        <a:avLst/>
                        <a:gdLst>
                          <a:gd name="T0" fmla="*/ 11 h 11"/>
                          <a:gd name="T1" fmla="*/ 0 h 11"/>
                          <a:gd name="T2" fmla="*/ 11 h 1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1">
                            <a:moveTo>
                              <a:pt x="0" y="11"/>
                            </a:moveTo>
                            <a:lnTo>
                              <a:pt x="0" y="0"/>
                            </a:lnTo>
                            <a:lnTo>
                              <a:pt x="0" y="1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02" name="Freeform 38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30763" y="4419602"/>
                        <a:ext cx="0" cy="11113"/>
                      </a:xfrm>
                      <a:custGeom>
                        <a:avLst/>
                        <a:gdLst>
                          <a:gd name="T0" fmla="*/ 7 h 7"/>
                          <a:gd name="T1" fmla="*/ 0 h 7"/>
                          <a:gd name="T2" fmla="*/ 7 h 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7">
                            <a:moveTo>
                              <a:pt x="0" y="7"/>
                            </a:moveTo>
                            <a:lnTo>
                              <a:pt x="0" y="0"/>
                            </a:lnTo>
                            <a:lnTo>
                              <a:pt x="0" y="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03" name="Freeform 38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32351" y="4402139"/>
                        <a:ext cx="0" cy="28575"/>
                      </a:xfrm>
                      <a:custGeom>
                        <a:avLst/>
                        <a:gdLst>
                          <a:gd name="T0" fmla="*/ 18 h 18"/>
                          <a:gd name="T1" fmla="*/ 0 h 18"/>
                          <a:gd name="T2" fmla="*/ 18 h 1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8">
                            <a:moveTo>
                              <a:pt x="0" y="18"/>
                            </a:moveTo>
                            <a:lnTo>
                              <a:pt x="0" y="0"/>
                            </a:lnTo>
                            <a:lnTo>
                              <a:pt x="0" y="1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04" name="Freeform 39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32351" y="4402139"/>
                        <a:ext cx="0" cy="28575"/>
                      </a:xfrm>
                      <a:custGeom>
                        <a:avLst/>
                        <a:gdLst>
                          <a:gd name="T0" fmla="*/ 18 h 18"/>
                          <a:gd name="T1" fmla="*/ 0 h 18"/>
                          <a:gd name="T2" fmla="*/ 18 h 1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8">
                            <a:moveTo>
                              <a:pt x="0" y="18"/>
                            </a:moveTo>
                            <a:lnTo>
                              <a:pt x="0" y="0"/>
                            </a:lnTo>
                            <a:lnTo>
                              <a:pt x="0" y="1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05" name="Freeform 39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32351" y="4424364"/>
                        <a:ext cx="0" cy="6350"/>
                      </a:xfrm>
                      <a:custGeom>
                        <a:avLst/>
                        <a:gdLst>
                          <a:gd name="T0" fmla="*/ 4 h 4"/>
                          <a:gd name="T1" fmla="*/ 0 h 4"/>
                          <a:gd name="T2" fmla="*/ 4 h 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">
                            <a:moveTo>
                              <a:pt x="0" y="4"/>
                            </a:moveTo>
                            <a:lnTo>
                              <a:pt x="0" y="0"/>
                            </a:lnTo>
                            <a:lnTo>
                              <a:pt x="0" y="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06" name="Freeform 39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32351" y="3970339"/>
                        <a:ext cx="1588" cy="460375"/>
                      </a:xfrm>
                      <a:custGeom>
                        <a:avLst/>
                        <a:gdLst>
                          <a:gd name="T0" fmla="*/ 0 w 1"/>
                          <a:gd name="T1" fmla="*/ 290 h 290"/>
                          <a:gd name="T2" fmla="*/ 0 w 1"/>
                          <a:gd name="T3" fmla="*/ 147 h 290"/>
                          <a:gd name="T4" fmla="*/ 0 w 1"/>
                          <a:gd name="T5" fmla="*/ 186 h 290"/>
                          <a:gd name="T6" fmla="*/ 0 w 1"/>
                          <a:gd name="T7" fmla="*/ 188 h 290"/>
                          <a:gd name="T8" fmla="*/ 1 w 1"/>
                          <a:gd name="T9" fmla="*/ 0 h 290"/>
                          <a:gd name="T10" fmla="*/ 1 w 1"/>
                          <a:gd name="T11" fmla="*/ 290 h 29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</a:cxnLst>
                        <a:rect l="0" t="0" r="r" b="b"/>
                        <a:pathLst>
                          <a:path w="1" h="290">
                            <a:moveTo>
                              <a:pt x="0" y="290"/>
                            </a:moveTo>
                            <a:lnTo>
                              <a:pt x="0" y="147"/>
                            </a:lnTo>
                            <a:lnTo>
                              <a:pt x="0" y="186"/>
                            </a:lnTo>
                            <a:lnTo>
                              <a:pt x="0" y="188"/>
                            </a:lnTo>
                            <a:lnTo>
                              <a:pt x="1" y="0"/>
                            </a:lnTo>
                            <a:lnTo>
                              <a:pt x="1" y="29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07" name="Freeform 39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33938" y="4318002"/>
                        <a:ext cx="0" cy="112713"/>
                      </a:xfrm>
                      <a:custGeom>
                        <a:avLst/>
                        <a:gdLst>
                          <a:gd name="T0" fmla="*/ 71 h 71"/>
                          <a:gd name="T1" fmla="*/ 0 h 71"/>
                          <a:gd name="T2" fmla="*/ 71 h 7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71">
                            <a:moveTo>
                              <a:pt x="0" y="71"/>
                            </a:moveTo>
                            <a:lnTo>
                              <a:pt x="0" y="0"/>
                            </a:lnTo>
                            <a:lnTo>
                              <a:pt x="0" y="7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08" name="Freeform 39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33938" y="4411664"/>
                        <a:ext cx="0" cy="19050"/>
                      </a:xfrm>
                      <a:custGeom>
                        <a:avLst/>
                        <a:gdLst>
                          <a:gd name="T0" fmla="*/ 12 h 12"/>
                          <a:gd name="T1" fmla="*/ 0 h 12"/>
                          <a:gd name="T2" fmla="*/ 12 h 1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2">
                            <a:moveTo>
                              <a:pt x="0" y="12"/>
                            </a:moveTo>
                            <a:lnTo>
                              <a:pt x="0" y="0"/>
                            </a:lnTo>
                            <a:lnTo>
                              <a:pt x="0" y="1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09" name="Freeform 39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33938" y="4356102"/>
                        <a:ext cx="0" cy="74613"/>
                      </a:xfrm>
                      <a:custGeom>
                        <a:avLst/>
                        <a:gdLst>
                          <a:gd name="T0" fmla="*/ 47 h 47"/>
                          <a:gd name="T1" fmla="*/ 0 h 47"/>
                          <a:gd name="T2" fmla="*/ 47 h 4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7">
                            <a:moveTo>
                              <a:pt x="0" y="47"/>
                            </a:moveTo>
                            <a:lnTo>
                              <a:pt x="0" y="0"/>
                            </a:lnTo>
                            <a:lnTo>
                              <a:pt x="0" y="4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10" name="Freeform 39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33938" y="4410077"/>
                        <a:ext cx="0" cy="20638"/>
                      </a:xfrm>
                      <a:custGeom>
                        <a:avLst/>
                        <a:gdLst>
                          <a:gd name="T0" fmla="*/ 13 h 13"/>
                          <a:gd name="T1" fmla="*/ 0 h 13"/>
                          <a:gd name="T2" fmla="*/ 13 h 1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3">
                            <a:moveTo>
                              <a:pt x="0" y="13"/>
                            </a:moveTo>
                            <a:lnTo>
                              <a:pt x="0" y="0"/>
                            </a:lnTo>
                            <a:lnTo>
                              <a:pt x="0" y="1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11" name="Freeform 39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43463" y="4416427"/>
                        <a:ext cx="0" cy="14288"/>
                      </a:xfrm>
                      <a:custGeom>
                        <a:avLst/>
                        <a:gdLst>
                          <a:gd name="T0" fmla="*/ 9 h 9"/>
                          <a:gd name="T1" fmla="*/ 0 h 9"/>
                          <a:gd name="T2" fmla="*/ 9 h 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9">
                            <a:moveTo>
                              <a:pt x="0" y="9"/>
                            </a:moveTo>
                            <a:lnTo>
                              <a:pt x="0" y="0"/>
                            </a:lnTo>
                            <a:lnTo>
                              <a:pt x="0" y="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12" name="Freeform 39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43463" y="4416427"/>
                        <a:ext cx="0" cy="14288"/>
                      </a:xfrm>
                      <a:custGeom>
                        <a:avLst/>
                        <a:gdLst>
                          <a:gd name="T0" fmla="*/ 9 h 9"/>
                          <a:gd name="T1" fmla="*/ 0 h 9"/>
                          <a:gd name="T2" fmla="*/ 9 h 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9">
                            <a:moveTo>
                              <a:pt x="0" y="9"/>
                            </a:moveTo>
                            <a:lnTo>
                              <a:pt x="0" y="0"/>
                            </a:lnTo>
                            <a:lnTo>
                              <a:pt x="0" y="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13" name="Freeform 39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43463" y="4424364"/>
                        <a:ext cx="0" cy="6350"/>
                      </a:xfrm>
                      <a:custGeom>
                        <a:avLst/>
                        <a:gdLst>
                          <a:gd name="T0" fmla="*/ 4 h 4"/>
                          <a:gd name="T1" fmla="*/ 0 h 4"/>
                          <a:gd name="T2" fmla="*/ 4 h 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">
                            <a:moveTo>
                              <a:pt x="0" y="4"/>
                            </a:moveTo>
                            <a:lnTo>
                              <a:pt x="0" y="0"/>
                            </a:lnTo>
                            <a:lnTo>
                              <a:pt x="0" y="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14" name="Freeform 40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45051" y="4427539"/>
                        <a:ext cx="0" cy="3175"/>
                      </a:xfrm>
                      <a:custGeom>
                        <a:avLst/>
                        <a:gdLst>
                          <a:gd name="T0" fmla="*/ 2 h 2"/>
                          <a:gd name="T1" fmla="*/ 0 h 2"/>
                          <a:gd name="T2" fmla="*/ 2 h 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">
                            <a:moveTo>
                              <a:pt x="0" y="2"/>
                            </a:moveTo>
                            <a:lnTo>
                              <a:pt x="0" y="0"/>
                            </a:lnTo>
                            <a:lnTo>
                              <a:pt x="0" y="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15" name="Freeform 40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45051" y="4370389"/>
                        <a:ext cx="0" cy="60325"/>
                      </a:xfrm>
                      <a:custGeom>
                        <a:avLst/>
                        <a:gdLst>
                          <a:gd name="T0" fmla="*/ 38 h 38"/>
                          <a:gd name="T1" fmla="*/ 0 h 38"/>
                          <a:gd name="T2" fmla="*/ 38 h 3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8">
                            <a:moveTo>
                              <a:pt x="0" y="38"/>
                            </a:moveTo>
                            <a:lnTo>
                              <a:pt x="0" y="0"/>
                            </a:lnTo>
                            <a:lnTo>
                              <a:pt x="0" y="3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16" name="Freeform 40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45051" y="4365627"/>
                        <a:ext cx="0" cy="65088"/>
                      </a:xfrm>
                      <a:custGeom>
                        <a:avLst/>
                        <a:gdLst>
                          <a:gd name="T0" fmla="*/ 41 h 41"/>
                          <a:gd name="T1" fmla="*/ 0 h 41"/>
                          <a:gd name="T2" fmla="*/ 41 h 4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1">
                            <a:moveTo>
                              <a:pt x="0" y="41"/>
                            </a:moveTo>
                            <a:lnTo>
                              <a:pt x="0" y="0"/>
                            </a:lnTo>
                            <a:lnTo>
                              <a:pt x="0" y="4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17" name="Freeform 40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45051" y="4343402"/>
                        <a:ext cx="0" cy="87313"/>
                      </a:xfrm>
                      <a:custGeom>
                        <a:avLst/>
                        <a:gdLst>
                          <a:gd name="T0" fmla="*/ 55 h 55"/>
                          <a:gd name="T1" fmla="*/ 0 h 55"/>
                          <a:gd name="T2" fmla="*/ 55 h 5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5">
                            <a:moveTo>
                              <a:pt x="0" y="55"/>
                            </a:moveTo>
                            <a:lnTo>
                              <a:pt x="0" y="0"/>
                            </a:lnTo>
                            <a:lnTo>
                              <a:pt x="0" y="5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18" name="Freeform 40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45051" y="4337052"/>
                        <a:ext cx="0" cy="93663"/>
                      </a:xfrm>
                      <a:custGeom>
                        <a:avLst/>
                        <a:gdLst>
                          <a:gd name="T0" fmla="*/ 59 h 59"/>
                          <a:gd name="T1" fmla="*/ 0 h 59"/>
                          <a:gd name="T2" fmla="*/ 59 h 5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9">
                            <a:moveTo>
                              <a:pt x="0" y="59"/>
                            </a:moveTo>
                            <a:lnTo>
                              <a:pt x="0" y="0"/>
                            </a:lnTo>
                            <a:lnTo>
                              <a:pt x="0" y="5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19" name="Freeform 40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45051" y="4165602"/>
                        <a:ext cx="0" cy="265113"/>
                      </a:xfrm>
                      <a:custGeom>
                        <a:avLst/>
                        <a:gdLst>
                          <a:gd name="T0" fmla="*/ 167 h 167"/>
                          <a:gd name="T1" fmla="*/ 0 h 167"/>
                          <a:gd name="T2" fmla="*/ 131 h 167"/>
                          <a:gd name="T3" fmla="*/ 167 h 16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167">
                            <a:moveTo>
                              <a:pt x="0" y="167"/>
                            </a:moveTo>
                            <a:lnTo>
                              <a:pt x="0" y="0"/>
                            </a:lnTo>
                            <a:lnTo>
                              <a:pt x="0" y="131"/>
                            </a:lnTo>
                            <a:lnTo>
                              <a:pt x="0" y="16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20" name="Freeform 40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45051" y="3975102"/>
                        <a:ext cx="1588" cy="455613"/>
                      </a:xfrm>
                      <a:custGeom>
                        <a:avLst/>
                        <a:gdLst>
                          <a:gd name="T0" fmla="*/ 0 w 1"/>
                          <a:gd name="T1" fmla="*/ 287 h 287"/>
                          <a:gd name="T2" fmla="*/ 0 w 1"/>
                          <a:gd name="T3" fmla="*/ 226 h 287"/>
                          <a:gd name="T4" fmla="*/ 1 w 1"/>
                          <a:gd name="T5" fmla="*/ 0 h 287"/>
                          <a:gd name="T6" fmla="*/ 1 w 1"/>
                          <a:gd name="T7" fmla="*/ 287 h 28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1" h="287">
                            <a:moveTo>
                              <a:pt x="0" y="287"/>
                            </a:moveTo>
                            <a:lnTo>
                              <a:pt x="0" y="226"/>
                            </a:lnTo>
                            <a:lnTo>
                              <a:pt x="1" y="0"/>
                            </a:lnTo>
                            <a:lnTo>
                              <a:pt x="1" y="28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21" name="Freeform 40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46639" y="4368802"/>
                        <a:ext cx="0" cy="61913"/>
                      </a:xfrm>
                      <a:custGeom>
                        <a:avLst/>
                        <a:gdLst>
                          <a:gd name="T0" fmla="*/ 39 h 39"/>
                          <a:gd name="T1" fmla="*/ 0 h 39"/>
                          <a:gd name="T2" fmla="*/ 39 h 3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9">
                            <a:moveTo>
                              <a:pt x="0" y="39"/>
                            </a:moveTo>
                            <a:lnTo>
                              <a:pt x="0" y="0"/>
                            </a:lnTo>
                            <a:lnTo>
                              <a:pt x="0" y="3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22" name="Freeform 40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56164" y="4421189"/>
                        <a:ext cx="0" cy="9525"/>
                      </a:xfrm>
                      <a:custGeom>
                        <a:avLst/>
                        <a:gdLst>
                          <a:gd name="T0" fmla="*/ 6 h 6"/>
                          <a:gd name="T1" fmla="*/ 0 h 6"/>
                          <a:gd name="T2" fmla="*/ 6 h 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">
                            <a:moveTo>
                              <a:pt x="0" y="6"/>
                            </a:moveTo>
                            <a:lnTo>
                              <a:pt x="0" y="0"/>
                            </a:lnTo>
                            <a:lnTo>
                              <a:pt x="0" y="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23" name="Freeform 41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57751" y="4425952"/>
                        <a:ext cx="0" cy="4763"/>
                      </a:xfrm>
                      <a:custGeom>
                        <a:avLst/>
                        <a:gdLst>
                          <a:gd name="T0" fmla="*/ 3 h 3"/>
                          <a:gd name="T1" fmla="*/ 0 h 3"/>
                          <a:gd name="T2" fmla="*/ 3 h 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">
                            <a:moveTo>
                              <a:pt x="0" y="3"/>
                            </a:moveTo>
                            <a:lnTo>
                              <a:pt x="0" y="0"/>
                            </a:lnTo>
                            <a:lnTo>
                              <a:pt x="0" y="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24" name="Freeform 41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57751" y="4430714"/>
                        <a:ext cx="0" cy="0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0" y="0"/>
                          </a:cxn>
                          <a:cxn ang="0">
                            <a:pos x="0" y="0"/>
                          </a:cxn>
                          <a:cxn ang="0">
                            <a:pos x="0" y="0"/>
                          </a:cxn>
                        </a:cxnLst>
                        <a:rect l="0" t="0" r="r" b="b"/>
                        <a:pathLst>
                          <a:path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0" y="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25" name="Freeform 41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57751" y="3956052"/>
                        <a:ext cx="1588" cy="474663"/>
                      </a:xfrm>
                      <a:custGeom>
                        <a:avLst/>
                        <a:gdLst>
                          <a:gd name="T0" fmla="*/ 0 w 1"/>
                          <a:gd name="T1" fmla="*/ 299 h 299"/>
                          <a:gd name="T2" fmla="*/ 1 w 1"/>
                          <a:gd name="T3" fmla="*/ 0 h 299"/>
                          <a:gd name="T4" fmla="*/ 1 w 1"/>
                          <a:gd name="T5" fmla="*/ 299 h 29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299">
                            <a:moveTo>
                              <a:pt x="0" y="299"/>
                            </a:moveTo>
                            <a:lnTo>
                              <a:pt x="1" y="0"/>
                            </a:lnTo>
                            <a:lnTo>
                              <a:pt x="1" y="29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26" name="Freeform 41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59339" y="4421189"/>
                        <a:ext cx="0" cy="9525"/>
                      </a:xfrm>
                      <a:custGeom>
                        <a:avLst/>
                        <a:gdLst>
                          <a:gd name="T0" fmla="*/ 6 h 6"/>
                          <a:gd name="T1" fmla="*/ 0 h 6"/>
                          <a:gd name="T2" fmla="*/ 6 h 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">
                            <a:moveTo>
                              <a:pt x="0" y="6"/>
                            </a:moveTo>
                            <a:lnTo>
                              <a:pt x="0" y="0"/>
                            </a:lnTo>
                            <a:lnTo>
                              <a:pt x="0" y="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27" name="Freeform 41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70451" y="3916364"/>
                        <a:ext cx="1588" cy="514350"/>
                      </a:xfrm>
                      <a:custGeom>
                        <a:avLst/>
                        <a:gdLst>
                          <a:gd name="T0" fmla="*/ 0 w 1"/>
                          <a:gd name="T1" fmla="*/ 324 h 324"/>
                          <a:gd name="T2" fmla="*/ 1 w 1"/>
                          <a:gd name="T3" fmla="*/ 0 h 324"/>
                          <a:gd name="T4" fmla="*/ 1 w 1"/>
                          <a:gd name="T5" fmla="*/ 229 h 324"/>
                          <a:gd name="T6" fmla="*/ 1 w 1"/>
                          <a:gd name="T7" fmla="*/ 255 h 324"/>
                          <a:gd name="T8" fmla="*/ 1 w 1"/>
                          <a:gd name="T9" fmla="*/ 167 h 324"/>
                          <a:gd name="T10" fmla="*/ 1 w 1"/>
                          <a:gd name="T11" fmla="*/ 324 h 32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</a:cxnLst>
                        <a:rect l="0" t="0" r="r" b="b"/>
                        <a:pathLst>
                          <a:path w="1" h="324">
                            <a:moveTo>
                              <a:pt x="0" y="324"/>
                            </a:moveTo>
                            <a:lnTo>
                              <a:pt x="1" y="0"/>
                            </a:lnTo>
                            <a:lnTo>
                              <a:pt x="1" y="229"/>
                            </a:lnTo>
                            <a:lnTo>
                              <a:pt x="1" y="255"/>
                            </a:lnTo>
                            <a:lnTo>
                              <a:pt x="1" y="167"/>
                            </a:lnTo>
                            <a:lnTo>
                              <a:pt x="1" y="32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28" name="Freeform 41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81564" y="4422777"/>
                        <a:ext cx="0" cy="7938"/>
                      </a:xfrm>
                      <a:custGeom>
                        <a:avLst/>
                        <a:gdLst>
                          <a:gd name="T0" fmla="*/ 5 h 5"/>
                          <a:gd name="T1" fmla="*/ 0 h 5"/>
                          <a:gd name="T2" fmla="*/ 5 h 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">
                            <a:moveTo>
                              <a:pt x="0" y="5"/>
                            </a:moveTo>
                            <a:lnTo>
                              <a:pt x="0" y="0"/>
                            </a:lnTo>
                            <a:lnTo>
                              <a:pt x="0" y="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29" name="Freeform 41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83151" y="4370389"/>
                        <a:ext cx="0" cy="60325"/>
                      </a:xfrm>
                      <a:custGeom>
                        <a:avLst/>
                        <a:gdLst>
                          <a:gd name="T0" fmla="*/ 38 h 38"/>
                          <a:gd name="T1" fmla="*/ 0 h 38"/>
                          <a:gd name="T2" fmla="*/ 38 h 3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8">
                            <a:moveTo>
                              <a:pt x="0" y="38"/>
                            </a:moveTo>
                            <a:lnTo>
                              <a:pt x="0" y="0"/>
                            </a:lnTo>
                            <a:lnTo>
                              <a:pt x="0" y="3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30" name="Freeform 41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83151" y="4292602"/>
                        <a:ext cx="0" cy="138113"/>
                      </a:xfrm>
                      <a:custGeom>
                        <a:avLst/>
                        <a:gdLst>
                          <a:gd name="T0" fmla="*/ 87 h 87"/>
                          <a:gd name="T1" fmla="*/ 0 h 87"/>
                          <a:gd name="T2" fmla="*/ 78 h 87"/>
                          <a:gd name="T3" fmla="*/ 87 h 8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87">
                            <a:moveTo>
                              <a:pt x="0" y="87"/>
                            </a:moveTo>
                            <a:lnTo>
                              <a:pt x="0" y="0"/>
                            </a:lnTo>
                            <a:lnTo>
                              <a:pt x="0" y="78"/>
                            </a:lnTo>
                            <a:lnTo>
                              <a:pt x="0" y="8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31" name="Freeform 41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83151" y="4102102"/>
                        <a:ext cx="0" cy="328613"/>
                      </a:xfrm>
                      <a:custGeom>
                        <a:avLst/>
                        <a:gdLst>
                          <a:gd name="T0" fmla="*/ 207 h 207"/>
                          <a:gd name="T1" fmla="*/ 0 h 207"/>
                          <a:gd name="T2" fmla="*/ 207 h 20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07">
                            <a:moveTo>
                              <a:pt x="0" y="207"/>
                            </a:moveTo>
                            <a:lnTo>
                              <a:pt x="0" y="0"/>
                            </a:lnTo>
                            <a:lnTo>
                              <a:pt x="0" y="20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32" name="Freeform 41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83151" y="4295777"/>
                        <a:ext cx="1588" cy="134938"/>
                      </a:xfrm>
                      <a:custGeom>
                        <a:avLst/>
                        <a:gdLst>
                          <a:gd name="T0" fmla="*/ 0 w 1"/>
                          <a:gd name="T1" fmla="*/ 85 h 85"/>
                          <a:gd name="T2" fmla="*/ 1 w 1"/>
                          <a:gd name="T3" fmla="*/ 0 h 85"/>
                          <a:gd name="T4" fmla="*/ 1 w 1"/>
                          <a:gd name="T5" fmla="*/ 85 h 8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85">
                            <a:moveTo>
                              <a:pt x="0" y="85"/>
                            </a:moveTo>
                            <a:lnTo>
                              <a:pt x="1" y="0"/>
                            </a:lnTo>
                            <a:lnTo>
                              <a:pt x="1" y="8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33" name="Freeform 42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84739" y="4411664"/>
                        <a:ext cx="0" cy="19050"/>
                      </a:xfrm>
                      <a:custGeom>
                        <a:avLst/>
                        <a:gdLst>
                          <a:gd name="T0" fmla="*/ 12 h 12"/>
                          <a:gd name="T1" fmla="*/ 0 h 12"/>
                          <a:gd name="T2" fmla="*/ 12 h 1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2">
                            <a:moveTo>
                              <a:pt x="0" y="12"/>
                            </a:moveTo>
                            <a:lnTo>
                              <a:pt x="0" y="0"/>
                            </a:lnTo>
                            <a:lnTo>
                              <a:pt x="0" y="1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34" name="Freeform 42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84739" y="3873502"/>
                        <a:ext cx="0" cy="557213"/>
                      </a:xfrm>
                      <a:custGeom>
                        <a:avLst/>
                        <a:gdLst>
                          <a:gd name="T0" fmla="*/ 351 h 351"/>
                          <a:gd name="T1" fmla="*/ 0 h 351"/>
                          <a:gd name="T2" fmla="*/ 19 h 351"/>
                          <a:gd name="T3" fmla="*/ 8 h 351"/>
                          <a:gd name="T4" fmla="*/ 351 h 35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  <a:cxn ang="0">
                            <a:pos x="0" y="T4"/>
                          </a:cxn>
                        </a:cxnLst>
                        <a:rect l="0" t="0" r="r" b="b"/>
                        <a:pathLst>
                          <a:path h="351">
                            <a:moveTo>
                              <a:pt x="0" y="351"/>
                            </a:moveTo>
                            <a:lnTo>
                              <a:pt x="0" y="0"/>
                            </a:lnTo>
                            <a:lnTo>
                              <a:pt x="0" y="19"/>
                            </a:lnTo>
                            <a:lnTo>
                              <a:pt x="0" y="8"/>
                            </a:lnTo>
                            <a:lnTo>
                              <a:pt x="0" y="35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35" name="Freeform 42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86326" y="4422777"/>
                        <a:ext cx="0" cy="7938"/>
                      </a:xfrm>
                      <a:custGeom>
                        <a:avLst/>
                        <a:gdLst>
                          <a:gd name="T0" fmla="*/ 5 h 5"/>
                          <a:gd name="T1" fmla="*/ 0 h 5"/>
                          <a:gd name="T2" fmla="*/ 5 h 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">
                            <a:moveTo>
                              <a:pt x="0" y="5"/>
                            </a:moveTo>
                            <a:lnTo>
                              <a:pt x="0" y="0"/>
                            </a:lnTo>
                            <a:lnTo>
                              <a:pt x="0" y="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36" name="Freeform 42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94264" y="4424364"/>
                        <a:ext cx="0" cy="6350"/>
                      </a:xfrm>
                      <a:custGeom>
                        <a:avLst/>
                        <a:gdLst>
                          <a:gd name="T0" fmla="*/ 4 h 4"/>
                          <a:gd name="T1" fmla="*/ 0 h 4"/>
                          <a:gd name="T2" fmla="*/ 4 h 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">
                            <a:moveTo>
                              <a:pt x="0" y="4"/>
                            </a:moveTo>
                            <a:lnTo>
                              <a:pt x="0" y="0"/>
                            </a:lnTo>
                            <a:lnTo>
                              <a:pt x="0" y="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37" name="Freeform 42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95851" y="4430714"/>
                        <a:ext cx="0" cy="0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0" y="0"/>
                          </a:cxn>
                          <a:cxn ang="0">
                            <a:pos x="0" y="0"/>
                          </a:cxn>
                          <a:cxn ang="0">
                            <a:pos x="0" y="0"/>
                          </a:cxn>
                        </a:cxnLst>
                        <a:rect l="0" t="0" r="r" b="b"/>
                        <a:pathLst>
                          <a:path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0" y="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38" name="Freeform 42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95851" y="4427539"/>
                        <a:ext cx="0" cy="3175"/>
                      </a:xfrm>
                      <a:custGeom>
                        <a:avLst/>
                        <a:gdLst>
                          <a:gd name="T0" fmla="*/ 2 h 2"/>
                          <a:gd name="T1" fmla="*/ 0 h 2"/>
                          <a:gd name="T2" fmla="*/ 2 h 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">
                            <a:moveTo>
                              <a:pt x="0" y="2"/>
                            </a:moveTo>
                            <a:lnTo>
                              <a:pt x="0" y="0"/>
                            </a:lnTo>
                            <a:lnTo>
                              <a:pt x="0" y="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39" name="Freeform 42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95851" y="4398964"/>
                        <a:ext cx="0" cy="31750"/>
                      </a:xfrm>
                      <a:custGeom>
                        <a:avLst/>
                        <a:gdLst>
                          <a:gd name="T0" fmla="*/ 20 h 20"/>
                          <a:gd name="T1" fmla="*/ 0 h 20"/>
                          <a:gd name="T2" fmla="*/ 20 h 2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0">
                            <a:moveTo>
                              <a:pt x="0" y="20"/>
                            </a:moveTo>
                            <a:lnTo>
                              <a:pt x="0" y="0"/>
                            </a:lnTo>
                            <a:lnTo>
                              <a:pt x="0" y="2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40" name="Freeform 42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95851" y="4403727"/>
                        <a:ext cx="0" cy="26988"/>
                      </a:xfrm>
                      <a:custGeom>
                        <a:avLst/>
                        <a:gdLst>
                          <a:gd name="T0" fmla="*/ 17 h 17"/>
                          <a:gd name="T1" fmla="*/ 0 h 17"/>
                          <a:gd name="T2" fmla="*/ 17 h 1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7">
                            <a:moveTo>
                              <a:pt x="0" y="17"/>
                            </a:moveTo>
                            <a:lnTo>
                              <a:pt x="0" y="0"/>
                            </a:lnTo>
                            <a:lnTo>
                              <a:pt x="0" y="1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41" name="Freeform 42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95851" y="4351339"/>
                        <a:ext cx="0" cy="79375"/>
                      </a:xfrm>
                      <a:custGeom>
                        <a:avLst/>
                        <a:gdLst>
                          <a:gd name="T0" fmla="*/ 50 h 50"/>
                          <a:gd name="T1" fmla="*/ 0 h 50"/>
                          <a:gd name="T2" fmla="*/ 50 h 5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0">
                            <a:moveTo>
                              <a:pt x="0" y="50"/>
                            </a:moveTo>
                            <a:lnTo>
                              <a:pt x="0" y="0"/>
                            </a:lnTo>
                            <a:lnTo>
                              <a:pt x="0" y="5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42" name="Freeform 42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95851" y="4273552"/>
                        <a:ext cx="0" cy="157163"/>
                      </a:xfrm>
                      <a:custGeom>
                        <a:avLst/>
                        <a:gdLst>
                          <a:gd name="T0" fmla="*/ 99 h 99"/>
                          <a:gd name="T1" fmla="*/ 0 h 99"/>
                          <a:gd name="T2" fmla="*/ 74 h 99"/>
                          <a:gd name="T3" fmla="*/ 99 h 9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99">
                            <a:moveTo>
                              <a:pt x="0" y="99"/>
                            </a:moveTo>
                            <a:lnTo>
                              <a:pt x="0" y="0"/>
                            </a:lnTo>
                            <a:lnTo>
                              <a:pt x="0" y="74"/>
                            </a:lnTo>
                            <a:lnTo>
                              <a:pt x="0" y="9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43" name="Freeform 43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95851" y="4106864"/>
                        <a:ext cx="1588" cy="323850"/>
                      </a:xfrm>
                      <a:custGeom>
                        <a:avLst/>
                        <a:gdLst>
                          <a:gd name="T0" fmla="*/ 0 w 1"/>
                          <a:gd name="T1" fmla="*/ 204 h 204"/>
                          <a:gd name="T2" fmla="*/ 0 w 1"/>
                          <a:gd name="T3" fmla="*/ 170 h 204"/>
                          <a:gd name="T4" fmla="*/ 1 w 1"/>
                          <a:gd name="T5" fmla="*/ 0 h 204"/>
                          <a:gd name="T6" fmla="*/ 1 w 1"/>
                          <a:gd name="T7" fmla="*/ 204 h 20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1" h="204">
                            <a:moveTo>
                              <a:pt x="0" y="204"/>
                            </a:moveTo>
                            <a:lnTo>
                              <a:pt x="0" y="170"/>
                            </a:lnTo>
                            <a:lnTo>
                              <a:pt x="1" y="0"/>
                            </a:lnTo>
                            <a:lnTo>
                              <a:pt x="1" y="20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44" name="Freeform 43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97439" y="4310064"/>
                        <a:ext cx="0" cy="120650"/>
                      </a:xfrm>
                      <a:custGeom>
                        <a:avLst/>
                        <a:gdLst>
                          <a:gd name="T0" fmla="*/ 76 h 76"/>
                          <a:gd name="T1" fmla="*/ 0 h 76"/>
                          <a:gd name="T2" fmla="*/ 76 h 7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76">
                            <a:moveTo>
                              <a:pt x="0" y="76"/>
                            </a:moveTo>
                            <a:lnTo>
                              <a:pt x="0" y="0"/>
                            </a:lnTo>
                            <a:lnTo>
                              <a:pt x="0" y="7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45" name="Freeform 43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97439" y="3817939"/>
                        <a:ext cx="0" cy="612775"/>
                      </a:xfrm>
                      <a:custGeom>
                        <a:avLst/>
                        <a:gdLst>
                          <a:gd name="T0" fmla="*/ 386 h 386"/>
                          <a:gd name="T1" fmla="*/ 126 h 386"/>
                          <a:gd name="T2" fmla="*/ 244 h 386"/>
                          <a:gd name="T3" fmla="*/ 335 h 386"/>
                          <a:gd name="T4" fmla="*/ 0 h 386"/>
                          <a:gd name="T5" fmla="*/ 386 h 38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  <a:cxn ang="0">
                            <a:pos x="0" y="T4"/>
                          </a:cxn>
                          <a:cxn ang="0">
                            <a:pos x="0" y="T5"/>
                          </a:cxn>
                        </a:cxnLst>
                        <a:rect l="0" t="0" r="r" b="b"/>
                        <a:pathLst>
                          <a:path h="386">
                            <a:moveTo>
                              <a:pt x="0" y="386"/>
                            </a:moveTo>
                            <a:lnTo>
                              <a:pt x="0" y="126"/>
                            </a:lnTo>
                            <a:lnTo>
                              <a:pt x="0" y="244"/>
                            </a:lnTo>
                            <a:lnTo>
                              <a:pt x="0" y="335"/>
                            </a:lnTo>
                            <a:lnTo>
                              <a:pt x="0" y="0"/>
                            </a:lnTo>
                            <a:lnTo>
                              <a:pt x="0" y="38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46" name="Freeform 43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97439" y="4352927"/>
                        <a:ext cx="0" cy="77788"/>
                      </a:xfrm>
                      <a:custGeom>
                        <a:avLst/>
                        <a:gdLst>
                          <a:gd name="T0" fmla="*/ 49 h 49"/>
                          <a:gd name="T1" fmla="*/ 0 h 49"/>
                          <a:gd name="T2" fmla="*/ 49 h 4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9">
                            <a:moveTo>
                              <a:pt x="0" y="49"/>
                            </a:moveTo>
                            <a:lnTo>
                              <a:pt x="0" y="0"/>
                            </a:lnTo>
                            <a:lnTo>
                              <a:pt x="0" y="4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47" name="Freeform 43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97439" y="4413252"/>
                        <a:ext cx="0" cy="17463"/>
                      </a:xfrm>
                      <a:custGeom>
                        <a:avLst/>
                        <a:gdLst>
                          <a:gd name="T0" fmla="*/ 11 h 11"/>
                          <a:gd name="T1" fmla="*/ 0 h 11"/>
                          <a:gd name="T2" fmla="*/ 11 h 1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1">
                            <a:moveTo>
                              <a:pt x="0" y="11"/>
                            </a:moveTo>
                            <a:lnTo>
                              <a:pt x="0" y="0"/>
                            </a:lnTo>
                            <a:lnTo>
                              <a:pt x="0" y="1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48" name="Freeform 43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06964" y="4421189"/>
                        <a:ext cx="0" cy="9525"/>
                      </a:xfrm>
                      <a:custGeom>
                        <a:avLst/>
                        <a:gdLst>
                          <a:gd name="T0" fmla="*/ 6 h 6"/>
                          <a:gd name="T1" fmla="*/ 0 h 6"/>
                          <a:gd name="T2" fmla="*/ 6 h 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">
                            <a:moveTo>
                              <a:pt x="0" y="6"/>
                            </a:moveTo>
                            <a:lnTo>
                              <a:pt x="0" y="0"/>
                            </a:lnTo>
                            <a:lnTo>
                              <a:pt x="0" y="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49" name="Freeform 43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08551" y="4408489"/>
                        <a:ext cx="0" cy="22225"/>
                      </a:xfrm>
                      <a:custGeom>
                        <a:avLst/>
                        <a:gdLst>
                          <a:gd name="T0" fmla="*/ 14 h 14"/>
                          <a:gd name="T1" fmla="*/ 0 h 14"/>
                          <a:gd name="T2" fmla="*/ 14 h 1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4">
                            <a:moveTo>
                              <a:pt x="0" y="14"/>
                            </a:moveTo>
                            <a:lnTo>
                              <a:pt x="0" y="0"/>
                            </a:lnTo>
                            <a:lnTo>
                              <a:pt x="0" y="1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50" name="Freeform 43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08551" y="4294189"/>
                        <a:ext cx="0" cy="136525"/>
                      </a:xfrm>
                      <a:custGeom>
                        <a:avLst/>
                        <a:gdLst>
                          <a:gd name="T0" fmla="*/ 86 h 86"/>
                          <a:gd name="T1" fmla="*/ 0 h 86"/>
                          <a:gd name="T2" fmla="*/ 86 h 8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86">
                            <a:moveTo>
                              <a:pt x="0" y="86"/>
                            </a:moveTo>
                            <a:lnTo>
                              <a:pt x="0" y="0"/>
                            </a:lnTo>
                            <a:lnTo>
                              <a:pt x="0" y="8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51" name="Freeform 43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08551" y="4427539"/>
                        <a:ext cx="0" cy="3175"/>
                      </a:xfrm>
                      <a:custGeom>
                        <a:avLst/>
                        <a:gdLst>
                          <a:gd name="T0" fmla="*/ 2 h 2"/>
                          <a:gd name="T1" fmla="*/ 0 h 2"/>
                          <a:gd name="T2" fmla="*/ 2 h 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">
                            <a:moveTo>
                              <a:pt x="0" y="2"/>
                            </a:moveTo>
                            <a:lnTo>
                              <a:pt x="0" y="0"/>
                            </a:lnTo>
                            <a:lnTo>
                              <a:pt x="0" y="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52" name="Freeform 43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08551" y="3798889"/>
                        <a:ext cx="1588" cy="631825"/>
                      </a:xfrm>
                      <a:custGeom>
                        <a:avLst/>
                        <a:gdLst>
                          <a:gd name="T0" fmla="*/ 0 w 1"/>
                          <a:gd name="T1" fmla="*/ 398 h 398"/>
                          <a:gd name="T2" fmla="*/ 0 w 1"/>
                          <a:gd name="T3" fmla="*/ 193 h 398"/>
                          <a:gd name="T4" fmla="*/ 0 w 1"/>
                          <a:gd name="T5" fmla="*/ 253 h 398"/>
                          <a:gd name="T6" fmla="*/ 0 w 1"/>
                          <a:gd name="T7" fmla="*/ 192 h 398"/>
                          <a:gd name="T8" fmla="*/ 1 w 1"/>
                          <a:gd name="T9" fmla="*/ 0 h 398"/>
                          <a:gd name="T10" fmla="*/ 1 w 1"/>
                          <a:gd name="T11" fmla="*/ 398 h 39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</a:cxnLst>
                        <a:rect l="0" t="0" r="r" b="b"/>
                        <a:pathLst>
                          <a:path w="1" h="398">
                            <a:moveTo>
                              <a:pt x="0" y="398"/>
                            </a:moveTo>
                            <a:lnTo>
                              <a:pt x="0" y="193"/>
                            </a:lnTo>
                            <a:lnTo>
                              <a:pt x="0" y="253"/>
                            </a:lnTo>
                            <a:lnTo>
                              <a:pt x="0" y="192"/>
                            </a:lnTo>
                            <a:lnTo>
                              <a:pt x="1" y="0"/>
                            </a:lnTo>
                            <a:lnTo>
                              <a:pt x="1" y="39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53" name="Freeform 44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11726" y="4394202"/>
                        <a:ext cx="0" cy="36513"/>
                      </a:xfrm>
                      <a:custGeom>
                        <a:avLst/>
                        <a:gdLst>
                          <a:gd name="T0" fmla="*/ 23 h 23"/>
                          <a:gd name="T1" fmla="*/ 0 h 23"/>
                          <a:gd name="T2" fmla="*/ 23 h 2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3">
                            <a:moveTo>
                              <a:pt x="0" y="23"/>
                            </a:moveTo>
                            <a:lnTo>
                              <a:pt x="0" y="0"/>
                            </a:lnTo>
                            <a:lnTo>
                              <a:pt x="0" y="2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54" name="Freeform 44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11726" y="4397377"/>
                        <a:ext cx="0" cy="33338"/>
                      </a:xfrm>
                      <a:custGeom>
                        <a:avLst/>
                        <a:gdLst>
                          <a:gd name="T0" fmla="*/ 21 h 21"/>
                          <a:gd name="T1" fmla="*/ 0 h 21"/>
                          <a:gd name="T2" fmla="*/ 21 h 2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1">
                            <a:moveTo>
                              <a:pt x="0" y="21"/>
                            </a:moveTo>
                            <a:lnTo>
                              <a:pt x="0" y="0"/>
                            </a:lnTo>
                            <a:lnTo>
                              <a:pt x="0" y="2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55" name="Freeform 44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19664" y="4424364"/>
                        <a:ext cx="0" cy="6350"/>
                      </a:xfrm>
                      <a:custGeom>
                        <a:avLst/>
                        <a:gdLst>
                          <a:gd name="T0" fmla="*/ 4 h 4"/>
                          <a:gd name="T1" fmla="*/ 0 h 4"/>
                          <a:gd name="T2" fmla="*/ 4 h 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">
                            <a:moveTo>
                              <a:pt x="0" y="4"/>
                            </a:moveTo>
                            <a:lnTo>
                              <a:pt x="0" y="0"/>
                            </a:lnTo>
                            <a:lnTo>
                              <a:pt x="0" y="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56" name="Freeform 44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21251" y="4418014"/>
                        <a:ext cx="0" cy="12700"/>
                      </a:xfrm>
                      <a:custGeom>
                        <a:avLst/>
                        <a:gdLst>
                          <a:gd name="T0" fmla="*/ 8 h 8"/>
                          <a:gd name="T1" fmla="*/ 0 h 8"/>
                          <a:gd name="T2" fmla="*/ 8 h 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8">
                            <a:moveTo>
                              <a:pt x="0" y="8"/>
                            </a:moveTo>
                            <a:lnTo>
                              <a:pt x="0" y="0"/>
                            </a:lnTo>
                            <a:lnTo>
                              <a:pt x="0" y="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57" name="Freeform 44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21251" y="4418014"/>
                        <a:ext cx="0" cy="12700"/>
                      </a:xfrm>
                      <a:custGeom>
                        <a:avLst/>
                        <a:gdLst>
                          <a:gd name="T0" fmla="*/ 8 h 8"/>
                          <a:gd name="T1" fmla="*/ 0 h 8"/>
                          <a:gd name="T2" fmla="*/ 8 h 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8">
                            <a:moveTo>
                              <a:pt x="0" y="8"/>
                            </a:moveTo>
                            <a:lnTo>
                              <a:pt x="0" y="0"/>
                            </a:lnTo>
                            <a:lnTo>
                              <a:pt x="0" y="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58" name="Freeform 44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21251" y="4421189"/>
                        <a:ext cx="0" cy="9525"/>
                      </a:xfrm>
                      <a:custGeom>
                        <a:avLst/>
                        <a:gdLst>
                          <a:gd name="T0" fmla="*/ 6 h 6"/>
                          <a:gd name="T1" fmla="*/ 0 h 6"/>
                          <a:gd name="T2" fmla="*/ 6 h 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">
                            <a:moveTo>
                              <a:pt x="0" y="6"/>
                            </a:moveTo>
                            <a:lnTo>
                              <a:pt x="0" y="0"/>
                            </a:lnTo>
                            <a:lnTo>
                              <a:pt x="0" y="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59" name="Freeform 44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21251" y="4330702"/>
                        <a:ext cx="0" cy="100013"/>
                      </a:xfrm>
                      <a:custGeom>
                        <a:avLst/>
                        <a:gdLst>
                          <a:gd name="T0" fmla="*/ 63 h 63"/>
                          <a:gd name="T1" fmla="*/ 0 h 63"/>
                          <a:gd name="T2" fmla="*/ 63 h 6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3">
                            <a:moveTo>
                              <a:pt x="0" y="63"/>
                            </a:moveTo>
                            <a:lnTo>
                              <a:pt x="0" y="0"/>
                            </a:lnTo>
                            <a:lnTo>
                              <a:pt x="0" y="6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60" name="Freeform 44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21251" y="4337052"/>
                        <a:ext cx="0" cy="93663"/>
                      </a:xfrm>
                      <a:custGeom>
                        <a:avLst/>
                        <a:gdLst>
                          <a:gd name="T0" fmla="*/ 59 h 59"/>
                          <a:gd name="T1" fmla="*/ 0 h 59"/>
                          <a:gd name="T2" fmla="*/ 59 h 5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9">
                            <a:moveTo>
                              <a:pt x="0" y="59"/>
                            </a:moveTo>
                            <a:lnTo>
                              <a:pt x="0" y="0"/>
                            </a:lnTo>
                            <a:lnTo>
                              <a:pt x="0" y="5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61" name="Freeform 44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21251" y="4305302"/>
                        <a:ext cx="0" cy="125413"/>
                      </a:xfrm>
                      <a:custGeom>
                        <a:avLst/>
                        <a:gdLst>
                          <a:gd name="T0" fmla="*/ 79 h 79"/>
                          <a:gd name="T1" fmla="*/ 0 h 79"/>
                          <a:gd name="T2" fmla="*/ 79 h 7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79">
                            <a:moveTo>
                              <a:pt x="0" y="79"/>
                            </a:moveTo>
                            <a:lnTo>
                              <a:pt x="0" y="0"/>
                            </a:lnTo>
                            <a:lnTo>
                              <a:pt x="0" y="7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62" name="Freeform 44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21251" y="4391027"/>
                        <a:ext cx="0" cy="39688"/>
                      </a:xfrm>
                      <a:custGeom>
                        <a:avLst/>
                        <a:gdLst>
                          <a:gd name="T0" fmla="*/ 25 h 25"/>
                          <a:gd name="T1" fmla="*/ 0 h 25"/>
                          <a:gd name="T2" fmla="*/ 25 h 2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5">
                            <a:moveTo>
                              <a:pt x="0" y="25"/>
                            </a:moveTo>
                            <a:lnTo>
                              <a:pt x="0" y="0"/>
                            </a:lnTo>
                            <a:lnTo>
                              <a:pt x="0" y="2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63" name="Freeform 45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21251" y="4286252"/>
                        <a:ext cx="0" cy="144463"/>
                      </a:xfrm>
                      <a:custGeom>
                        <a:avLst/>
                        <a:gdLst>
                          <a:gd name="T0" fmla="*/ 91 h 91"/>
                          <a:gd name="T1" fmla="*/ 62 h 91"/>
                          <a:gd name="T2" fmla="*/ 0 h 91"/>
                          <a:gd name="T3" fmla="*/ 91 h 9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91">
                            <a:moveTo>
                              <a:pt x="0" y="91"/>
                            </a:moveTo>
                            <a:lnTo>
                              <a:pt x="0" y="62"/>
                            </a:lnTo>
                            <a:lnTo>
                              <a:pt x="0" y="0"/>
                            </a:lnTo>
                            <a:lnTo>
                              <a:pt x="0" y="9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64" name="Freeform 45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21251" y="4224339"/>
                        <a:ext cx="0" cy="206375"/>
                      </a:xfrm>
                      <a:custGeom>
                        <a:avLst/>
                        <a:gdLst>
                          <a:gd name="T0" fmla="*/ 130 h 130"/>
                          <a:gd name="T1" fmla="*/ 0 h 130"/>
                          <a:gd name="T2" fmla="*/ 66 h 130"/>
                          <a:gd name="T3" fmla="*/ 130 h 13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130">
                            <a:moveTo>
                              <a:pt x="0" y="130"/>
                            </a:moveTo>
                            <a:lnTo>
                              <a:pt x="0" y="0"/>
                            </a:lnTo>
                            <a:lnTo>
                              <a:pt x="0" y="66"/>
                            </a:lnTo>
                            <a:lnTo>
                              <a:pt x="0" y="13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65" name="Freeform 45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21251" y="3800477"/>
                        <a:ext cx="1588" cy="630238"/>
                      </a:xfrm>
                      <a:custGeom>
                        <a:avLst/>
                        <a:gdLst>
                          <a:gd name="T0" fmla="*/ 0 w 1"/>
                          <a:gd name="T1" fmla="*/ 397 h 397"/>
                          <a:gd name="T2" fmla="*/ 0 w 1"/>
                          <a:gd name="T3" fmla="*/ 333 h 397"/>
                          <a:gd name="T4" fmla="*/ 0 w 1"/>
                          <a:gd name="T5" fmla="*/ 262 h 397"/>
                          <a:gd name="T6" fmla="*/ 0 w 1"/>
                          <a:gd name="T7" fmla="*/ 396 h 397"/>
                          <a:gd name="T8" fmla="*/ 0 w 1"/>
                          <a:gd name="T9" fmla="*/ 308 h 397"/>
                          <a:gd name="T10" fmla="*/ 0 w 1"/>
                          <a:gd name="T11" fmla="*/ 294 h 397"/>
                          <a:gd name="T12" fmla="*/ 1 w 1"/>
                          <a:gd name="T13" fmla="*/ 0 h 397"/>
                          <a:gd name="T14" fmla="*/ 1 w 1"/>
                          <a:gd name="T15" fmla="*/ 397 h 39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</a:cxnLst>
                        <a:rect l="0" t="0" r="r" b="b"/>
                        <a:pathLst>
                          <a:path w="1" h="397">
                            <a:moveTo>
                              <a:pt x="0" y="397"/>
                            </a:moveTo>
                            <a:lnTo>
                              <a:pt x="0" y="333"/>
                            </a:lnTo>
                            <a:lnTo>
                              <a:pt x="0" y="262"/>
                            </a:lnTo>
                            <a:lnTo>
                              <a:pt x="0" y="396"/>
                            </a:lnTo>
                            <a:lnTo>
                              <a:pt x="0" y="308"/>
                            </a:lnTo>
                            <a:lnTo>
                              <a:pt x="0" y="294"/>
                            </a:lnTo>
                            <a:lnTo>
                              <a:pt x="1" y="0"/>
                            </a:lnTo>
                            <a:lnTo>
                              <a:pt x="1" y="39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66" name="Freeform 45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22839" y="4421189"/>
                        <a:ext cx="0" cy="9525"/>
                      </a:xfrm>
                      <a:custGeom>
                        <a:avLst/>
                        <a:gdLst>
                          <a:gd name="T0" fmla="*/ 6 h 6"/>
                          <a:gd name="T1" fmla="*/ 0 h 6"/>
                          <a:gd name="T2" fmla="*/ 6 h 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">
                            <a:moveTo>
                              <a:pt x="0" y="6"/>
                            </a:moveTo>
                            <a:lnTo>
                              <a:pt x="0" y="0"/>
                            </a:lnTo>
                            <a:lnTo>
                              <a:pt x="0" y="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67" name="Freeform 45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22839" y="4397377"/>
                        <a:ext cx="0" cy="33338"/>
                      </a:xfrm>
                      <a:custGeom>
                        <a:avLst/>
                        <a:gdLst>
                          <a:gd name="T0" fmla="*/ 21 h 21"/>
                          <a:gd name="T1" fmla="*/ 0 h 21"/>
                          <a:gd name="T2" fmla="*/ 21 h 2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1">
                            <a:moveTo>
                              <a:pt x="0" y="21"/>
                            </a:moveTo>
                            <a:lnTo>
                              <a:pt x="0" y="0"/>
                            </a:lnTo>
                            <a:lnTo>
                              <a:pt x="0" y="2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68" name="Freeform 45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24426" y="4398964"/>
                        <a:ext cx="0" cy="31750"/>
                      </a:xfrm>
                      <a:custGeom>
                        <a:avLst/>
                        <a:gdLst>
                          <a:gd name="T0" fmla="*/ 20 h 20"/>
                          <a:gd name="T1" fmla="*/ 0 h 20"/>
                          <a:gd name="T2" fmla="*/ 20 h 2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0">
                            <a:moveTo>
                              <a:pt x="0" y="20"/>
                            </a:moveTo>
                            <a:lnTo>
                              <a:pt x="0" y="0"/>
                            </a:lnTo>
                            <a:lnTo>
                              <a:pt x="0" y="2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69" name="Freeform 45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32364" y="4424364"/>
                        <a:ext cx="0" cy="6350"/>
                      </a:xfrm>
                      <a:custGeom>
                        <a:avLst/>
                        <a:gdLst>
                          <a:gd name="T0" fmla="*/ 4 h 4"/>
                          <a:gd name="T1" fmla="*/ 0 h 4"/>
                          <a:gd name="T2" fmla="*/ 4 h 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">
                            <a:moveTo>
                              <a:pt x="0" y="4"/>
                            </a:moveTo>
                            <a:lnTo>
                              <a:pt x="0" y="0"/>
                            </a:lnTo>
                            <a:lnTo>
                              <a:pt x="0" y="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70" name="Freeform 45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33951" y="4414839"/>
                        <a:ext cx="0" cy="15875"/>
                      </a:xfrm>
                      <a:custGeom>
                        <a:avLst/>
                        <a:gdLst>
                          <a:gd name="T0" fmla="*/ 10 h 10"/>
                          <a:gd name="T1" fmla="*/ 0 h 10"/>
                          <a:gd name="T2" fmla="*/ 10 h 1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0">
                            <a:moveTo>
                              <a:pt x="0" y="10"/>
                            </a:moveTo>
                            <a:lnTo>
                              <a:pt x="0" y="0"/>
                            </a:lnTo>
                            <a:lnTo>
                              <a:pt x="0" y="1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71" name="Freeform 45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33951" y="4429127"/>
                        <a:ext cx="0" cy="1588"/>
                      </a:xfrm>
                      <a:custGeom>
                        <a:avLst/>
                        <a:gdLst>
                          <a:gd name="T0" fmla="*/ 1 h 1"/>
                          <a:gd name="T1" fmla="*/ 0 h 1"/>
                          <a:gd name="T2" fmla="*/ 1 h 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">
                            <a:moveTo>
                              <a:pt x="0" y="1"/>
                            </a:moveTo>
                            <a:lnTo>
                              <a:pt x="0" y="0"/>
                            </a:lnTo>
                            <a:lnTo>
                              <a:pt x="0" y="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72" name="Freeform 45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33951" y="4279902"/>
                        <a:ext cx="0" cy="150813"/>
                      </a:xfrm>
                      <a:custGeom>
                        <a:avLst/>
                        <a:gdLst>
                          <a:gd name="T0" fmla="*/ 95 h 95"/>
                          <a:gd name="T1" fmla="*/ 0 h 95"/>
                          <a:gd name="T2" fmla="*/ 69 h 95"/>
                          <a:gd name="T3" fmla="*/ 71 h 95"/>
                          <a:gd name="T4" fmla="*/ 11 h 95"/>
                          <a:gd name="T5" fmla="*/ 95 h 9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  <a:cxn ang="0">
                            <a:pos x="0" y="T4"/>
                          </a:cxn>
                          <a:cxn ang="0">
                            <a:pos x="0" y="T5"/>
                          </a:cxn>
                        </a:cxnLst>
                        <a:rect l="0" t="0" r="r" b="b"/>
                        <a:pathLst>
                          <a:path h="95">
                            <a:moveTo>
                              <a:pt x="0" y="95"/>
                            </a:moveTo>
                            <a:lnTo>
                              <a:pt x="0" y="0"/>
                            </a:lnTo>
                            <a:lnTo>
                              <a:pt x="0" y="69"/>
                            </a:lnTo>
                            <a:lnTo>
                              <a:pt x="0" y="71"/>
                            </a:lnTo>
                            <a:lnTo>
                              <a:pt x="0" y="11"/>
                            </a:lnTo>
                            <a:lnTo>
                              <a:pt x="0" y="9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73" name="Freeform 46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33951" y="4276727"/>
                        <a:ext cx="0" cy="153988"/>
                      </a:xfrm>
                      <a:custGeom>
                        <a:avLst/>
                        <a:gdLst>
                          <a:gd name="T0" fmla="*/ 97 h 97"/>
                          <a:gd name="T1" fmla="*/ 0 h 97"/>
                          <a:gd name="T2" fmla="*/ 77 h 97"/>
                          <a:gd name="T3" fmla="*/ 97 h 9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97">
                            <a:moveTo>
                              <a:pt x="0" y="97"/>
                            </a:moveTo>
                            <a:lnTo>
                              <a:pt x="0" y="0"/>
                            </a:lnTo>
                            <a:lnTo>
                              <a:pt x="0" y="77"/>
                            </a:lnTo>
                            <a:lnTo>
                              <a:pt x="0" y="9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74" name="Freeform 46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33951" y="3813177"/>
                        <a:ext cx="1588" cy="617538"/>
                      </a:xfrm>
                      <a:custGeom>
                        <a:avLst/>
                        <a:gdLst>
                          <a:gd name="T0" fmla="*/ 0 w 1"/>
                          <a:gd name="T1" fmla="*/ 389 h 389"/>
                          <a:gd name="T2" fmla="*/ 0 w 1"/>
                          <a:gd name="T3" fmla="*/ 324 h 389"/>
                          <a:gd name="T4" fmla="*/ 1 w 1"/>
                          <a:gd name="T5" fmla="*/ 0 h 389"/>
                          <a:gd name="T6" fmla="*/ 1 w 1"/>
                          <a:gd name="T7" fmla="*/ 389 h 38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1" h="389">
                            <a:moveTo>
                              <a:pt x="0" y="389"/>
                            </a:moveTo>
                            <a:lnTo>
                              <a:pt x="0" y="324"/>
                            </a:lnTo>
                            <a:lnTo>
                              <a:pt x="1" y="0"/>
                            </a:lnTo>
                            <a:lnTo>
                              <a:pt x="1" y="38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75" name="Freeform 46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37126" y="4314827"/>
                        <a:ext cx="0" cy="115888"/>
                      </a:xfrm>
                      <a:custGeom>
                        <a:avLst/>
                        <a:gdLst>
                          <a:gd name="T0" fmla="*/ 73 h 73"/>
                          <a:gd name="T1" fmla="*/ 0 h 73"/>
                          <a:gd name="T2" fmla="*/ 73 h 7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73">
                            <a:moveTo>
                              <a:pt x="0" y="73"/>
                            </a:moveTo>
                            <a:lnTo>
                              <a:pt x="0" y="0"/>
                            </a:lnTo>
                            <a:lnTo>
                              <a:pt x="0" y="7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76" name="Freeform 46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37126" y="4406902"/>
                        <a:ext cx="0" cy="23813"/>
                      </a:xfrm>
                      <a:custGeom>
                        <a:avLst/>
                        <a:gdLst>
                          <a:gd name="T0" fmla="*/ 15 h 15"/>
                          <a:gd name="T1" fmla="*/ 0 h 15"/>
                          <a:gd name="T2" fmla="*/ 15 h 1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5">
                            <a:moveTo>
                              <a:pt x="0" y="15"/>
                            </a:moveTo>
                            <a:lnTo>
                              <a:pt x="0" y="0"/>
                            </a:lnTo>
                            <a:lnTo>
                              <a:pt x="0" y="1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77" name="Freeform 46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46651" y="4346577"/>
                        <a:ext cx="0" cy="84138"/>
                      </a:xfrm>
                      <a:custGeom>
                        <a:avLst/>
                        <a:gdLst>
                          <a:gd name="T0" fmla="*/ 53 h 53"/>
                          <a:gd name="T1" fmla="*/ 0 h 53"/>
                          <a:gd name="T2" fmla="*/ 49 h 53"/>
                          <a:gd name="T3" fmla="*/ 53 h 5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53">
                            <a:moveTo>
                              <a:pt x="0" y="53"/>
                            </a:moveTo>
                            <a:lnTo>
                              <a:pt x="0" y="0"/>
                            </a:lnTo>
                            <a:lnTo>
                              <a:pt x="0" y="49"/>
                            </a:lnTo>
                            <a:lnTo>
                              <a:pt x="0" y="5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78" name="Freeform 46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46651" y="4314827"/>
                        <a:ext cx="0" cy="115888"/>
                      </a:xfrm>
                      <a:custGeom>
                        <a:avLst/>
                        <a:gdLst>
                          <a:gd name="T0" fmla="*/ 73 h 73"/>
                          <a:gd name="T1" fmla="*/ 0 h 73"/>
                          <a:gd name="T2" fmla="*/ 73 h 7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73">
                            <a:moveTo>
                              <a:pt x="0" y="73"/>
                            </a:moveTo>
                            <a:lnTo>
                              <a:pt x="0" y="0"/>
                            </a:lnTo>
                            <a:lnTo>
                              <a:pt x="0" y="7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79" name="Freeform 46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46651" y="4405314"/>
                        <a:ext cx="0" cy="25400"/>
                      </a:xfrm>
                      <a:custGeom>
                        <a:avLst/>
                        <a:gdLst>
                          <a:gd name="T0" fmla="*/ 16 h 16"/>
                          <a:gd name="T1" fmla="*/ 0 h 16"/>
                          <a:gd name="T2" fmla="*/ 16 h 1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6">
                            <a:moveTo>
                              <a:pt x="0" y="16"/>
                            </a:moveTo>
                            <a:lnTo>
                              <a:pt x="0" y="0"/>
                            </a:lnTo>
                            <a:lnTo>
                              <a:pt x="0" y="1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80" name="Freeform 46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46651" y="4278314"/>
                        <a:ext cx="0" cy="152400"/>
                      </a:xfrm>
                      <a:custGeom>
                        <a:avLst/>
                        <a:gdLst>
                          <a:gd name="T0" fmla="*/ 96 h 96"/>
                          <a:gd name="T1" fmla="*/ 0 h 96"/>
                          <a:gd name="T2" fmla="*/ 96 h 9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96">
                            <a:moveTo>
                              <a:pt x="0" y="96"/>
                            </a:moveTo>
                            <a:lnTo>
                              <a:pt x="0" y="0"/>
                            </a:lnTo>
                            <a:lnTo>
                              <a:pt x="0" y="9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81" name="Freeform 46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48239" y="4194177"/>
                        <a:ext cx="0" cy="236538"/>
                      </a:xfrm>
                      <a:custGeom>
                        <a:avLst/>
                        <a:gdLst>
                          <a:gd name="T0" fmla="*/ 149 h 149"/>
                          <a:gd name="T1" fmla="*/ 0 h 149"/>
                          <a:gd name="T2" fmla="*/ 86 h 149"/>
                          <a:gd name="T3" fmla="*/ 149 h 14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149">
                            <a:moveTo>
                              <a:pt x="0" y="149"/>
                            </a:moveTo>
                            <a:lnTo>
                              <a:pt x="0" y="0"/>
                            </a:lnTo>
                            <a:lnTo>
                              <a:pt x="0" y="86"/>
                            </a:lnTo>
                            <a:lnTo>
                              <a:pt x="0" y="14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82" name="Freeform 46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48239" y="3813177"/>
                        <a:ext cx="0" cy="617538"/>
                      </a:xfrm>
                      <a:custGeom>
                        <a:avLst/>
                        <a:gdLst>
                          <a:gd name="T0" fmla="*/ 389 h 389"/>
                          <a:gd name="T1" fmla="*/ 323 h 389"/>
                          <a:gd name="T2" fmla="*/ 0 h 389"/>
                          <a:gd name="T3" fmla="*/ 389 h 38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389">
                            <a:moveTo>
                              <a:pt x="0" y="389"/>
                            </a:moveTo>
                            <a:lnTo>
                              <a:pt x="0" y="323"/>
                            </a:lnTo>
                            <a:lnTo>
                              <a:pt x="0" y="0"/>
                            </a:lnTo>
                            <a:lnTo>
                              <a:pt x="0" y="38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83" name="Freeform 47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48239" y="4370389"/>
                        <a:ext cx="0" cy="60325"/>
                      </a:xfrm>
                      <a:custGeom>
                        <a:avLst/>
                        <a:gdLst>
                          <a:gd name="T0" fmla="*/ 38 h 38"/>
                          <a:gd name="T1" fmla="*/ 0 h 38"/>
                          <a:gd name="T2" fmla="*/ 38 h 3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8">
                            <a:moveTo>
                              <a:pt x="0" y="38"/>
                            </a:moveTo>
                            <a:lnTo>
                              <a:pt x="0" y="0"/>
                            </a:lnTo>
                            <a:lnTo>
                              <a:pt x="0" y="3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84" name="Freeform 47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49826" y="4421189"/>
                        <a:ext cx="0" cy="9525"/>
                      </a:xfrm>
                      <a:custGeom>
                        <a:avLst/>
                        <a:gdLst>
                          <a:gd name="T0" fmla="*/ 6 h 6"/>
                          <a:gd name="T1" fmla="*/ 0 h 6"/>
                          <a:gd name="T2" fmla="*/ 6 h 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">
                            <a:moveTo>
                              <a:pt x="0" y="6"/>
                            </a:moveTo>
                            <a:lnTo>
                              <a:pt x="0" y="0"/>
                            </a:lnTo>
                            <a:lnTo>
                              <a:pt x="0" y="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85" name="Freeform 47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59351" y="4297364"/>
                        <a:ext cx="0" cy="133350"/>
                      </a:xfrm>
                      <a:custGeom>
                        <a:avLst/>
                        <a:gdLst>
                          <a:gd name="T0" fmla="*/ 84 h 84"/>
                          <a:gd name="T1" fmla="*/ 0 h 84"/>
                          <a:gd name="T2" fmla="*/ 76 h 84"/>
                          <a:gd name="T3" fmla="*/ 84 h 8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84">
                            <a:moveTo>
                              <a:pt x="0" y="84"/>
                            </a:moveTo>
                            <a:lnTo>
                              <a:pt x="0" y="0"/>
                            </a:lnTo>
                            <a:lnTo>
                              <a:pt x="0" y="76"/>
                            </a:lnTo>
                            <a:lnTo>
                              <a:pt x="0" y="8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86" name="Freeform 47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59351" y="4292602"/>
                        <a:ext cx="0" cy="138113"/>
                      </a:xfrm>
                      <a:custGeom>
                        <a:avLst/>
                        <a:gdLst>
                          <a:gd name="T0" fmla="*/ 87 h 87"/>
                          <a:gd name="T1" fmla="*/ 86 h 87"/>
                          <a:gd name="T2" fmla="*/ 0 h 87"/>
                          <a:gd name="T3" fmla="*/ 87 h 8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87">
                            <a:moveTo>
                              <a:pt x="0" y="87"/>
                            </a:moveTo>
                            <a:lnTo>
                              <a:pt x="0" y="86"/>
                            </a:lnTo>
                            <a:lnTo>
                              <a:pt x="0" y="0"/>
                            </a:lnTo>
                            <a:lnTo>
                              <a:pt x="0" y="8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87" name="Freeform 47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59351" y="4318002"/>
                        <a:ext cx="0" cy="112713"/>
                      </a:xfrm>
                      <a:custGeom>
                        <a:avLst/>
                        <a:gdLst>
                          <a:gd name="T0" fmla="*/ 71 h 71"/>
                          <a:gd name="T1" fmla="*/ 0 h 71"/>
                          <a:gd name="T2" fmla="*/ 70 h 71"/>
                          <a:gd name="T3" fmla="*/ 71 h 7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71">
                            <a:moveTo>
                              <a:pt x="0" y="71"/>
                            </a:moveTo>
                            <a:lnTo>
                              <a:pt x="0" y="0"/>
                            </a:lnTo>
                            <a:lnTo>
                              <a:pt x="0" y="70"/>
                            </a:lnTo>
                            <a:lnTo>
                              <a:pt x="0" y="7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88" name="Freeform 47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59351" y="4289427"/>
                        <a:ext cx="0" cy="141288"/>
                      </a:xfrm>
                      <a:custGeom>
                        <a:avLst/>
                        <a:gdLst>
                          <a:gd name="T0" fmla="*/ 89 h 89"/>
                          <a:gd name="T1" fmla="*/ 0 h 89"/>
                          <a:gd name="T2" fmla="*/ 89 h 8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89">
                            <a:moveTo>
                              <a:pt x="0" y="89"/>
                            </a:moveTo>
                            <a:lnTo>
                              <a:pt x="0" y="0"/>
                            </a:lnTo>
                            <a:lnTo>
                              <a:pt x="0" y="8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89" name="Freeform 47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59351" y="4283077"/>
                        <a:ext cx="0" cy="147638"/>
                      </a:xfrm>
                      <a:custGeom>
                        <a:avLst/>
                        <a:gdLst>
                          <a:gd name="T0" fmla="*/ 93 h 93"/>
                          <a:gd name="T1" fmla="*/ 86 h 93"/>
                          <a:gd name="T2" fmla="*/ 0 h 93"/>
                          <a:gd name="T3" fmla="*/ 93 h 9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93">
                            <a:moveTo>
                              <a:pt x="0" y="93"/>
                            </a:moveTo>
                            <a:lnTo>
                              <a:pt x="0" y="86"/>
                            </a:lnTo>
                            <a:lnTo>
                              <a:pt x="0" y="0"/>
                            </a:lnTo>
                            <a:lnTo>
                              <a:pt x="0" y="9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90" name="Freeform 47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60939" y="3840164"/>
                        <a:ext cx="0" cy="590550"/>
                      </a:xfrm>
                      <a:custGeom>
                        <a:avLst/>
                        <a:gdLst>
                          <a:gd name="T0" fmla="*/ 372 h 372"/>
                          <a:gd name="T1" fmla="*/ 0 h 372"/>
                          <a:gd name="T2" fmla="*/ 109 h 372"/>
                          <a:gd name="T3" fmla="*/ 372 h 37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372">
                            <a:moveTo>
                              <a:pt x="0" y="372"/>
                            </a:moveTo>
                            <a:lnTo>
                              <a:pt x="0" y="0"/>
                            </a:lnTo>
                            <a:lnTo>
                              <a:pt x="0" y="109"/>
                            </a:lnTo>
                            <a:lnTo>
                              <a:pt x="0" y="37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91" name="Freeform 47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60939" y="3821114"/>
                        <a:ext cx="0" cy="609600"/>
                      </a:xfrm>
                      <a:custGeom>
                        <a:avLst/>
                        <a:gdLst>
                          <a:gd name="T0" fmla="*/ 384 h 384"/>
                          <a:gd name="T1" fmla="*/ 172 h 384"/>
                          <a:gd name="T2" fmla="*/ 0 h 384"/>
                          <a:gd name="T3" fmla="*/ 384 h 38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384">
                            <a:moveTo>
                              <a:pt x="0" y="384"/>
                            </a:moveTo>
                            <a:lnTo>
                              <a:pt x="0" y="172"/>
                            </a:lnTo>
                            <a:lnTo>
                              <a:pt x="0" y="0"/>
                            </a:lnTo>
                            <a:lnTo>
                              <a:pt x="0" y="38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92" name="Freeform 47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60939" y="4162427"/>
                        <a:ext cx="1588" cy="268288"/>
                      </a:xfrm>
                      <a:custGeom>
                        <a:avLst/>
                        <a:gdLst>
                          <a:gd name="T0" fmla="*/ 0 w 1"/>
                          <a:gd name="T1" fmla="*/ 169 h 169"/>
                          <a:gd name="T2" fmla="*/ 0 w 1"/>
                          <a:gd name="T3" fmla="*/ 51 h 169"/>
                          <a:gd name="T4" fmla="*/ 0 w 1"/>
                          <a:gd name="T5" fmla="*/ 51 h 169"/>
                          <a:gd name="T6" fmla="*/ 0 w 1"/>
                          <a:gd name="T7" fmla="*/ 0 h 169"/>
                          <a:gd name="T8" fmla="*/ 1 w 1"/>
                          <a:gd name="T9" fmla="*/ 169 h 16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</a:cxnLst>
                        <a:rect l="0" t="0" r="r" b="b"/>
                        <a:pathLst>
                          <a:path w="1" h="169">
                            <a:moveTo>
                              <a:pt x="0" y="169"/>
                            </a:moveTo>
                            <a:lnTo>
                              <a:pt x="0" y="51"/>
                            </a:lnTo>
                            <a:lnTo>
                              <a:pt x="0" y="51"/>
                            </a:lnTo>
                            <a:lnTo>
                              <a:pt x="0" y="0"/>
                            </a:lnTo>
                            <a:lnTo>
                              <a:pt x="1" y="16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93" name="Freeform 48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70464" y="4421189"/>
                        <a:ext cx="0" cy="9525"/>
                      </a:xfrm>
                      <a:custGeom>
                        <a:avLst/>
                        <a:gdLst>
                          <a:gd name="T0" fmla="*/ 6 h 6"/>
                          <a:gd name="T1" fmla="*/ 0 h 6"/>
                          <a:gd name="T2" fmla="*/ 6 h 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">
                            <a:moveTo>
                              <a:pt x="0" y="6"/>
                            </a:moveTo>
                            <a:lnTo>
                              <a:pt x="0" y="0"/>
                            </a:lnTo>
                            <a:lnTo>
                              <a:pt x="0" y="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94" name="Freeform 48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72051" y="4340227"/>
                        <a:ext cx="0" cy="90488"/>
                      </a:xfrm>
                      <a:custGeom>
                        <a:avLst/>
                        <a:gdLst>
                          <a:gd name="T0" fmla="*/ 57 h 57"/>
                          <a:gd name="T1" fmla="*/ 0 h 57"/>
                          <a:gd name="T2" fmla="*/ 57 h 5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7">
                            <a:moveTo>
                              <a:pt x="0" y="57"/>
                            </a:moveTo>
                            <a:lnTo>
                              <a:pt x="0" y="0"/>
                            </a:lnTo>
                            <a:lnTo>
                              <a:pt x="0" y="5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95" name="Freeform 48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72051" y="4349752"/>
                        <a:ext cx="0" cy="80963"/>
                      </a:xfrm>
                      <a:custGeom>
                        <a:avLst/>
                        <a:gdLst>
                          <a:gd name="T0" fmla="*/ 51 h 51"/>
                          <a:gd name="T1" fmla="*/ 0 h 51"/>
                          <a:gd name="T2" fmla="*/ 51 h 5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1">
                            <a:moveTo>
                              <a:pt x="0" y="51"/>
                            </a:moveTo>
                            <a:lnTo>
                              <a:pt x="0" y="0"/>
                            </a:lnTo>
                            <a:lnTo>
                              <a:pt x="0" y="5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96" name="Freeform 48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72051" y="4298952"/>
                        <a:ext cx="0" cy="131763"/>
                      </a:xfrm>
                      <a:custGeom>
                        <a:avLst/>
                        <a:gdLst>
                          <a:gd name="T0" fmla="*/ 83 h 83"/>
                          <a:gd name="T1" fmla="*/ 0 h 83"/>
                          <a:gd name="T2" fmla="*/ 83 h 8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83">
                            <a:moveTo>
                              <a:pt x="0" y="83"/>
                            </a:moveTo>
                            <a:lnTo>
                              <a:pt x="0" y="0"/>
                            </a:lnTo>
                            <a:lnTo>
                              <a:pt x="0" y="8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97" name="Freeform 48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73639" y="4313239"/>
                        <a:ext cx="0" cy="117475"/>
                      </a:xfrm>
                      <a:custGeom>
                        <a:avLst/>
                        <a:gdLst>
                          <a:gd name="T0" fmla="*/ 74 h 74"/>
                          <a:gd name="T1" fmla="*/ 0 h 74"/>
                          <a:gd name="T2" fmla="*/ 74 h 7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74">
                            <a:moveTo>
                              <a:pt x="0" y="74"/>
                            </a:moveTo>
                            <a:lnTo>
                              <a:pt x="0" y="0"/>
                            </a:lnTo>
                            <a:lnTo>
                              <a:pt x="0" y="7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98" name="Freeform 48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73639" y="4276727"/>
                        <a:ext cx="0" cy="153988"/>
                      </a:xfrm>
                      <a:custGeom>
                        <a:avLst/>
                        <a:gdLst>
                          <a:gd name="T0" fmla="*/ 97 h 97"/>
                          <a:gd name="T1" fmla="*/ 0 h 97"/>
                          <a:gd name="T2" fmla="*/ 97 h 9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97">
                            <a:moveTo>
                              <a:pt x="0" y="97"/>
                            </a:moveTo>
                            <a:lnTo>
                              <a:pt x="0" y="0"/>
                            </a:lnTo>
                            <a:lnTo>
                              <a:pt x="0" y="9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99" name="Freeform 48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73639" y="3832227"/>
                        <a:ext cx="0" cy="598488"/>
                      </a:xfrm>
                      <a:custGeom>
                        <a:avLst/>
                        <a:gdLst>
                          <a:gd name="T0" fmla="*/ 377 h 377"/>
                          <a:gd name="T1" fmla="*/ 0 h 377"/>
                          <a:gd name="T2" fmla="*/ 203 h 377"/>
                          <a:gd name="T3" fmla="*/ 168 h 377"/>
                          <a:gd name="T4" fmla="*/ 25 h 377"/>
                          <a:gd name="T5" fmla="*/ 377 h 37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  <a:cxn ang="0">
                            <a:pos x="0" y="T4"/>
                          </a:cxn>
                          <a:cxn ang="0">
                            <a:pos x="0" y="T5"/>
                          </a:cxn>
                        </a:cxnLst>
                        <a:rect l="0" t="0" r="r" b="b"/>
                        <a:pathLst>
                          <a:path h="377">
                            <a:moveTo>
                              <a:pt x="0" y="377"/>
                            </a:moveTo>
                            <a:lnTo>
                              <a:pt x="0" y="0"/>
                            </a:lnTo>
                            <a:lnTo>
                              <a:pt x="0" y="203"/>
                            </a:lnTo>
                            <a:lnTo>
                              <a:pt x="0" y="168"/>
                            </a:lnTo>
                            <a:lnTo>
                              <a:pt x="0" y="25"/>
                            </a:lnTo>
                            <a:lnTo>
                              <a:pt x="0" y="37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00" name="Freeform 48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75226" y="4327527"/>
                        <a:ext cx="0" cy="103188"/>
                      </a:xfrm>
                      <a:custGeom>
                        <a:avLst/>
                        <a:gdLst>
                          <a:gd name="T0" fmla="*/ 65 h 65"/>
                          <a:gd name="T1" fmla="*/ 0 h 65"/>
                          <a:gd name="T2" fmla="*/ 65 h 6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5">
                            <a:moveTo>
                              <a:pt x="0" y="65"/>
                            </a:moveTo>
                            <a:lnTo>
                              <a:pt x="0" y="0"/>
                            </a:lnTo>
                            <a:lnTo>
                              <a:pt x="0" y="6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01" name="Freeform 48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75226" y="4400552"/>
                        <a:ext cx="0" cy="30163"/>
                      </a:xfrm>
                      <a:custGeom>
                        <a:avLst/>
                        <a:gdLst>
                          <a:gd name="T0" fmla="*/ 19 h 19"/>
                          <a:gd name="T1" fmla="*/ 0 h 19"/>
                          <a:gd name="T2" fmla="*/ 19 h 1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9">
                            <a:moveTo>
                              <a:pt x="0" y="19"/>
                            </a:moveTo>
                            <a:lnTo>
                              <a:pt x="0" y="0"/>
                            </a:lnTo>
                            <a:lnTo>
                              <a:pt x="0" y="1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02" name="Freeform 48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84751" y="4389439"/>
                        <a:ext cx="0" cy="41275"/>
                      </a:xfrm>
                      <a:custGeom>
                        <a:avLst/>
                        <a:gdLst>
                          <a:gd name="T0" fmla="*/ 26 h 26"/>
                          <a:gd name="T1" fmla="*/ 0 h 26"/>
                          <a:gd name="T2" fmla="*/ 26 h 2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6">
                            <a:moveTo>
                              <a:pt x="0" y="26"/>
                            </a:moveTo>
                            <a:lnTo>
                              <a:pt x="0" y="0"/>
                            </a:lnTo>
                            <a:lnTo>
                              <a:pt x="0" y="2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03" name="Freeform 49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84751" y="4371977"/>
                        <a:ext cx="0" cy="58738"/>
                      </a:xfrm>
                      <a:custGeom>
                        <a:avLst/>
                        <a:gdLst>
                          <a:gd name="T0" fmla="*/ 37 h 37"/>
                          <a:gd name="T1" fmla="*/ 0 h 37"/>
                          <a:gd name="T2" fmla="*/ 37 h 3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7">
                            <a:moveTo>
                              <a:pt x="0" y="37"/>
                            </a:moveTo>
                            <a:lnTo>
                              <a:pt x="0" y="0"/>
                            </a:lnTo>
                            <a:lnTo>
                              <a:pt x="0" y="3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04" name="Freeform 49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84751" y="4351339"/>
                        <a:ext cx="0" cy="79375"/>
                      </a:xfrm>
                      <a:custGeom>
                        <a:avLst/>
                        <a:gdLst>
                          <a:gd name="T0" fmla="*/ 50 h 50"/>
                          <a:gd name="T1" fmla="*/ 0 h 50"/>
                          <a:gd name="T2" fmla="*/ 50 h 5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0">
                            <a:moveTo>
                              <a:pt x="0" y="50"/>
                            </a:moveTo>
                            <a:lnTo>
                              <a:pt x="0" y="0"/>
                            </a:lnTo>
                            <a:lnTo>
                              <a:pt x="0" y="5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05" name="Freeform 49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84751" y="4327527"/>
                        <a:ext cx="0" cy="103188"/>
                      </a:xfrm>
                      <a:custGeom>
                        <a:avLst/>
                        <a:gdLst>
                          <a:gd name="T0" fmla="*/ 65 h 65"/>
                          <a:gd name="T1" fmla="*/ 0 h 65"/>
                          <a:gd name="T2" fmla="*/ 65 h 6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5">
                            <a:moveTo>
                              <a:pt x="0" y="65"/>
                            </a:moveTo>
                            <a:lnTo>
                              <a:pt x="0" y="0"/>
                            </a:lnTo>
                            <a:lnTo>
                              <a:pt x="0" y="6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06" name="Freeform 49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84751" y="4308477"/>
                        <a:ext cx="0" cy="122238"/>
                      </a:xfrm>
                      <a:custGeom>
                        <a:avLst/>
                        <a:gdLst>
                          <a:gd name="T0" fmla="*/ 77 h 77"/>
                          <a:gd name="T1" fmla="*/ 0 h 77"/>
                          <a:gd name="T2" fmla="*/ 77 h 7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77">
                            <a:moveTo>
                              <a:pt x="0" y="77"/>
                            </a:moveTo>
                            <a:lnTo>
                              <a:pt x="0" y="0"/>
                            </a:lnTo>
                            <a:lnTo>
                              <a:pt x="0" y="7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07" name="Freeform 49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86339" y="4343402"/>
                        <a:ext cx="0" cy="87313"/>
                      </a:xfrm>
                      <a:custGeom>
                        <a:avLst/>
                        <a:gdLst>
                          <a:gd name="T0" fmla="*/ 55 h 55"/>
                          <a:gd name="T1" fmla="*/ 0 h 55"/>
                          <a:gd name="T2" fmla="*/ 55 h 5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5">
                            <a:moveTo>
                              <a:pt x="0" y="55"/>
                            </a:moveTo>
                            <a:lnTo>
                              <a:pt x="0" y="0"/>
                            </a:lnTo>
                            <a:lnTo>
                              <a:pt x="0" y="5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08" name="Freeform 49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86339" y="4368802"/>
                        <a:ext cx="0" cy="61913"/>
                      </a:xfrm>
                      <a:custGeom>
                        <a:avLst/>
                        <a:gdLst>
                          <a:gd name="T0" fmla="*/ 39 h 39"/>
                          <a:gd name="T1" fmla="*/ 35 h 39"/>
                          <a:gd name="T2" fmla="*/ 0 h 39"/>
                          <a:gd name="T3" fmla="*/ 39 h 3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39">
                            <a:moveTo>
                              <a:pt x="0" y="39"/>
                            </a:moveTo>
                            <a:lnTo>
                              <a:pt x="0" y="35"/>
                            </a:lnTo>
                            <a:lnTo>
                              <a:pt x="0" y="0"/>
                            </a:lnTo>
                            <a:lnTo>
                              <a:pt x="0" y="3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09" name="Freeform 49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86339" y="4424364"/>
                        <a:ext cx="0" cy="6350"/>
                      </a:xfrm>
                      <a:custGeom>
                        <a:avLst/>
                        <a:gdLst>
                          <a:gd name="T0" fmla="*/ 4 h 4"/>
                          <a:gd name="T1" fmla="*/ 0 h 4"/>
                          <a:gd name="T2" fmla="*/ 4 h 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">
                            <a:moveTo>
                              <a:pt x="0" y="4"/>
                            </a:moveTo>
                            <a:lnTo>
                              <a:pt x="0" y="0"/>
                            </a:lnTo>
                            <a:lnTo>
                              <a:pt x="0" y="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10" name="Freeform 49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86339" y="4267202"/>
                        <a:ext cx="0" cy="163513"/>
                      </a:xfrm>
                      <a:custGeom>
                        <a:avLst/>
                        <a:gdLst>
                          <a:gd name="T0" fmla="*/ 103 h 103"/>
                          <a:gd name="T1" fmla="*/ 0 h 103"/>
                          <a:gd name="T2" fmla="*/ 103 h 10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03">
                            <a:moveTo>
                              <a:pt x="0" y="103"/>
                            </a:moveTo>
                            <a:lnTo>
                              <a:pt x="0" y="0"/>
                            </a:lnTo>
                            <a:lnTo>
                              <a:pt x="0" y="10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11" name="Freeform 49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86339" y="3846514"/>
                        <a:ext cx="1588" cy="584200"/>
                      </a:xfrm>
                      <a:custGeom>
                        <a:avLst/>
                        <a:gdLst>
                          <a:gd name="T0" fmla="*/ 0 w 1"/>
                          <a:gd name="T1" fmla="*/ 368 h 368"/>
                          <a:gd name="T2" fmla="*/ 0 w 1"/>
                          <a:gd name="T3" fmla="*/ 60 h 368"/>
                          <a:gd name="T4" fmla="*/ 0 w 1"/>
                          <a:gd name="T5" fmla="*/ 137 h 368"/>
                          <a:gd name="T6" fmla="*/ 0 w 1"/>
                          <a:gd name="T7" fmla="*/ 178 h 368"/>
                          <a:gd name="T8" fmla="*/ 0 w 1"/>
                          <a:gd name="T9" fmla="*/ 0 h 368"/>
                          <a:gd name="T10" fmla="*/ 1 w 1"/>
                          <a:gd name="T11" fmla="*/ 368 h 36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</a:cxnLst>
                        <a:rect l="0" t="0" r="r" b="b"/>
                        <a:pathLst>
                          <a:path w="1" h="368">
                            <a:moveTo>
                              <a:pt x="0" y="368"/>
                            </a:moveTo>
                            <a:lnTo>
                              <a:pt x="0" y="60"/>
                            </a:lnTo>
                            <a:lnTo>
                              <a:pt x="0" y="137"/>
                            </a:lnTo>
                            <a:lnTo>
                              <a:pt x="0" y="178"/>
                            </a:lnTo>
                            <a:lnTo>
                              <a:pt x="0" y="0"/>
                            </a:lnTo>
                            <a:lnTo>
                              <a:pt x="1" y="36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12" name="Freeform 49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87926" y="4418014"/>
                        <a:ext cx="0" cy="12700"/>
                      </a:xfrm>
                      <a:custGeom>
                        <a:avLst/>
                        <a:gdLst>
                          <a:gd name="T0" fmla="*/ 8 h 8"/>
                          <a:gd name="T1" fmla="*/ 0 h 8"/>
                          <a:gd name="T2" fmla="*/ 8 h 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8">
                            <a:moveTo>
                              <a:pt x="0" y="8"/>
                            </a:moveTo>
                            <a:lnTo>
                              <a:pt x="0" y="0"/>
                            </a:lnTo>
                            <a:lnTo>
                              <a:pt x="0" y="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13" name="Freeform 50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87926" y="4418014"/>
                        <a:ext cx="0" cy="12700"/>
                      </a:xfrm>
                      <a:custGeom>
                        <a:avLst/>
                        <a:gdLst>
                          <a:gd name="T0" fmla="*/ 8 h 8"/>
                          <a:gd name="T1" fmla="*/ 0 h 8"/>
                          <a:gd name="T2" fmla="*/ 8 h 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8">
                            <a:moveTo>
                              <a:pt x="0" y="8"/>
                            </a:moveTo>
                            <a:lnTo>
                              <a:pt x="0" y="0"/>
                            </a:lnTo>
                            <a:lnTo>
                              <a:pt x="0" y="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14" name="Freeform 50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97451" y="4364039"/>
                        <a:ext cx="0" cy="66675"/>
                      </a:xfrm>
                      <a:custGeom>
                        <a:avLst/>
                        <a:gdLst>
                          <a:gd name="T0" fmla="*/ 42 h 42"/>
                          <a:gd name="T1" fmla="*/ 0 h 42"/>
                          <a:gd name="T2" fmla="*/ 42 h 4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2">
                            <a:moveTo>
                              <a:pt x="0" y="42"/>
                            </a:moveTo>
                            <a:lnTo>
                              <a:pt x="0" y="0"/>
                            </a:lnTo>
                            <a:lnTo>
                              <a:pt x="0" y="4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15" name="Freeform 50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97451" y="4406902"/>
                        <a:ext cx="0" cy="23813"/>
                      </a:xfrm>
                      <a:custGeom>
                        <a:avLst/>
                        <a:gdLst>
                          <a:gd name="T0" fmla="*/ 15 h 15"/>
                          <a:gd name="T1" fmla="*/ 0 h 15"/>
                          <a:gd name="T2" fmla="*/ 15 h 1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5">
                            <a:moveTo>
                              <a:pt x="0" y="15"/>
                            </a:moveTo>
                            <a:lnTo>
                              <a:pt x="0" y="0"/>
                            </a:lnTo>
                            <a:lnTo>
                              <a:pt x="0" y="1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16" name="Freeform 50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97451" y="4365627"/>
                        <a:ext cx="0" cy="65088"/>
                      </a:xfrm>
                      <a:custGeom>
                        <a:avLst/>
                        <a:gdLst>
                          <a:gd name="T0" fmla="*/ 41 h 41"/>
                          <a:gd name="T1" fmla="*/ 0 h 41"/>
                          <a:gd name="T2" fmla="*/ 41 h 4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1">
                            <a:moveTo>
                              <a:pt x="0" y="41"/>
                            </a:moveTo>
                            <a:lnTo>
                              <a:pt x="0" y="0"/>
                            </a:lnTo>
                            <a:lnTo>
                              <a:pt x="0" y="4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17" name="Freeform 50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97451" y="4346577"/>
                        <a:ext cx="0" cy="84138"/>
                      </a:xfrm>
                      <a:custGeom>
                        <a:avLst/>
                        <a:gdLst>
                          <a:gd name="T0" fmla="*/ 53 h 53"/>
                          <a:gd name="T1" fmla="*/ 0 h 53"/>
                          <a:gd name="T2" fmla="*/ 53 h 5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3">
                            <a:moveTo>
                              <a:pt x="0" y="53"/>
                            </a:moveTo>
                            <a:lnTo>
                              <a:pt x="0" y="0"/>
                            </a:lnTo>
                            <a:lnTo>
                              <a:pt x="0" y="5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18" name="Freeform 50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97451" y="4344989"/>
                        <a:ext cx="0" cy="85725"/>
                      </a:xfrm>
                      <a:custGeom>
                        <a:avLst/>
                        <a:gdLst>
                          <a:gd name="T0" fmla="*/ 54 h 54"/>
                          <a:gd name="T1" fmla="*/ 0 h 54"/>
                          <a:gd name="T2" fmla="*/ 54 h 5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4">
                            <a:moveTo>
                              <a:pt x="0" y="54"/>
                            </a:moveTo>
                            <a:lnTo>
                              <a:pt x="0" y="0"/>
                            </a:lnTo>
                            <a:lnTo>
                              <a:pt x="0" y="5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19" name="Freeform 50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99039" y="4316414"/>
                        <a:ext cx="0" cy="114300"/>
                      </a:xfrm>
                      <a:custGeom>
                        <a:avLst/>
                        <a:gdLst>
                          <a:gd name="T0" fmla="*/ 72 h 72"/>
                          <a:gd name="T1" fmla="*/ 0 h 72"/>
                          <a:gd name="T2" fmla="*/ 72 h 7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72">
                            <a:moveTo>
                              <a:pt x="0" y="72"/>
                            </a:moveTo>
                            <a:lnTo>
                              <a:pt x="0" y="0"/>
                            </a:lnTo>
                            <a:lnTo>
                              <a:pt x="0" y="7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20" name="Freeform 50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99039" y="4297364"/>
                        <a:ext cx="0" cy="133350"/>
                      </a:xfrm>
                      <a:custGeom>
                        <a:avLst/>
                        <a:gdLst>
                          <a:gd name="T0" fmla="*/ 84 h 84"/>
                          <a:gd name="T1" fmla="*/ 0 h 84"/>
                          <a:gd name="T2" fmla="*/ 78 h 84"/>
                          <a:gd name="T3" fmla="*/ 84 h 8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84">
                            <a:moveTo>
                              <a:pt x="0" y="84"/>
                            </a:moveTo>
                            <a:lnTo>
                              <a:pt x="0" y="0"/>
                            </a:lnTo>
                            <a:lnTo>
                              <a:pt x="0" y="78"/>
                            </a:lnTo>
                            <a:lnTo>
                              <a:pt x="0" y="8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21" name="Freeform 50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99039" y="4364039"/>
                        <a:ext cx="0" cy="66675"/>
                      </a:xfrm>
                      <a:custGeom>
                        <a:avLst/>
                        <a:gdLst>
                          <a:gd name="T0" fmla="*/ 42 h 42"/>
                          <a:gd name="T1" fmla="*/ 41 h 42"/>
                          <a:gd name="T2" fmla="*/ 0 h 42"/>
                          <a:gd name="T3" fmla="*/ 42 h 4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42">
                            <a:moveTo>
                              <a:pt x="0" y="42"/>
                            </a:moveTo>
                            <a:lnTo>
                              <a:pt x="0" y="41"/>
                            </a:lnTo>
                            <a:lnTo>
                              <a:pt x="0" y="0"/>
                            </a:lnTo>
                            <a:lnTo>
                              <a:pt x="0" y="4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22" name="Freeform 50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99039" y="4314827"/>
                        <a:ext cx="0" cy="115888"/>
                      </a:xfrm>
                      <a:custGeom>
                        <a:avLst/>
                        <a:gdLst>
                          <a:gd name="T0" fmla="*/ 73 h 73"/>
                          <a:gd name="T1" fmla="*/ 0 h 73"/>
                          <a:gd name="T2" fmla="*/ 73 h 7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73">
                            <a:moveTo>
                              <a:pt x="0" y="73"/>
                            </a:moveTo>
                            <a:lnTo>
                              <a:pt x="0" y="0"/>
                            </a:lnTo>
                            <a:lnTo>
                              <a:pt x="0" y="7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23" name="Freeform 51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99039" y="4240214"/>
                        <a:ext cx="0" cy="190500"/>
                      </a:xfrm>
                      <a:custGeom>
                        <a:avLst/>
                        <a:gdLst>
                          <a:gd name="T0" fmla="*/ 120 h 120"/>
                          <a:gd name="T1" fmla="*/ 0 h 120"/>
                          <a:gd name="T2" fmla="*/ 40 h 120"/>
                          <a:gd name="T3" fmla="*/ 68 h 120"/>
                          <a:gd name="T4" fmla="*/ 120 h 12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  <a:cxn ang="0">
                            <a:pos x="0" y="T4"/>
                          </a:cxn>
                        </a:cxnLst>
                        <a:rect l="0" t="0" r="r" b="b"/>
                        <a:pathLst>
                          <a:path h="120">
                            <a:moveTo>
                              <a:pt x="0" y="120"/>
                            </a:moveTo>
                            <a:lnTo>
                              <a:pt x="0" y="0"/>
                            </a:lnTo>
                            <a:lnTo>
                              <a:pt x="0" y="40"/>
                            </a:lnTo>
                            <a:lnTo>
                              <a:pt x="0" y="68"/>
                            </a:lnTo>
                            <a:lnTo>
                              <a:pt x="0" y="12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24" name="Freeform 51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99039" y="3856039"/>
                        <a:ext cx="0" cy="574675"/>
                      </a:xfrm>
                      <a:custGeom>
                        <a:avLst/>
                        <a:gdLst>
                          <a:gd name="T0" fmla="*/ 362 h 362"/>
                          <a:gd name="T1" fmla="*/ 0 h 362"/>
                          <a:gd name="T2" fmla="*/ 362 h 36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62">
                            <a:moveTo>
                              <a:pt x="0" y="362"/>
                            </a:moveTo>
                            <a:lnTo>
                              <a:pt x="0" y="0"/>
                            </a:lnTo>
                            <a:lnTo>
                              <a:pt x="0" y="36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25" name="Freeform 51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00626" y="4378327"/>
                        <a:ext cx="0" cy="52388"/>
                      </a:xfrm>
                      <a:custGeom>
                        <a:avLst/>
                        <a:gdLst>
                          <a:gd name="T0" fmla="*/ 33 h 33"/>
                          <a:gd name="T1" fmla="*/ 0 h 33"/>
                          <a:gd name="T2" fmla="*/ 33 h 3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3">
                            <a:moveTo>
                              <a:pt x="0" y="33"/>
                            </a:moveTo>
                            <a:lnTo>
                              <a:pt x="0" y="0"/>
                            </a:lnTo>
                            <a:lnTo>
                              <a:pt x="0" y="3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26" name="Freeform 51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00626" y="4376739"/>
                        <a:ext cx="0" cy="53975"/>
                      </a:xfrm>
                      <a:custGeom>
                        <a:avLst/>
                        <a:gdLst>
                          <a:gd name="T0" fmla="*/ 34 h 34"/>
                          <a:gd name="T1" fmla="*/ 0 h 34"/>
                          <a:gd name="T2" fmla="*/ 34 h 3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4">
                            <a:moveTo>
                              <a:pt x="0" y="34"/>
                            </a:moveTo>
                            <a:lnTo>
                              <a:pt x="0" y="0"/>
                            </a:lnTo>
                            <a:lnTo>
                              <a:pt x="0" y="3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27" name="Freeform 51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10151" y="4424364"/>
                        <a:ext cx="0" cy="6350"/>
                      </a:xfrm>
                      <a:custGeom>
                        <a:avLst/>
                        <a:gdLst>
                          <a:gd name="T0" fmla="*/ 4 h 4"/>
                          <a:gd name="T1" fmla="*/ 0 h 4"/>
                          <a:gd name="T2" fmla="*/ 4 h 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">
                            <a:moveTo>
                              <a:pt x="0" y="4"/>
                            </a:moveTo>
                            <a:lnTo>
                              <a:pt x="0" y="0"/>
                            </a:lnTo>
                            <a:lnTo>
                              <a:pt x="0" y="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28" name="Freeform 51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10151" y="4422777"/>
                        <a:ext cx="0" cy="7938"/>
                      </a:xfrm>
                      <a:custGeom>
                        <a:avLst/>
                        <a:gdLst>
                          <a:gd name="T0" fmla="*/ 5 h 5"/>
                          <a:gd name="T1" fmla="*/ 0 h 5"/>
                          <a:gd name="T2" fmla="*/ 5 h 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">
                            <a:moveTo>
                              <a:pt x="0" y="5"/>
                            </a:moveTo>
                            <a:lnTo>
                              <a:pt x="0" y="0"/>
                            </a:lnTo>
                            <a:lnTo>
                              <a:pt x="0" y="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29" name="Freeform 51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10151" y="4402139"/>
                        <a:ext cx="0" cy="28575"/>
                      </a:xfrm>
                      <a:custGeom>
                        <a:avLst/>
                        <a:gdLst>
                          <a:gd name="T0" fmla="*/ 18 h 18"/>
                          <a:gd name="T1" fmla="*/ 0 h 18"/>
                          <a:gd name="T2" fmla="*/ 18 h 1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8">
                            <a:moveTo>
                              <a:pt x="0" y="18"/>
                            </a:moveTo>
                            <a:lnTo>
                              <a:pt x="0" y="0"/>
                            </a:lnTo>
                            <a:lnTo>
                              <a:pt x="0" y="1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30" name="Freeform 51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10151" y="4364039"/>
                        <a:ext cx="0" cy="66675"/>
                      </a:xfrm>
                      <a:custGeom>
                        <a:avLst/>
                        <a:gdLst>
                          <a:gd name="T0" fmla="*/ 42 h 42"/>
                          <a:gd name="T1" fmla="*/ 0 h 42"/>
                          <a:gd name="T2" fmla="*/ 42 h 4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2">
                            <a:moveTo>
                              <a:pt x="0" y="42"/>
                            </a:moveTo>
                            <a:lnTo>
                              <a:pt x="0" y="0"/>
                            </a:lnTo>
                            <a:lnTo>
                              <a:pt x="0" y="4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31" name="Freeform 51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10151" y="4394202"/>
                        <a:ext cx="0" cy="36513"/>
                      </a:xfrm>
                      <a:custGeom>
                        <a:avLst/>
                        <a:gdLst>
                          <a:gd name="T0" fmla="*/ 23 h 23"/>
                          <a:gd name="T1" fmla="*/ 0 h 23"/>
                          <a:gd name="T2" fmla="*/ 23 h 2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3">
                            <a:moveTo>
                              <a:pt x="0" y="23"/>
                            </a:moveTo>
                            <a:lnTo>
                              <a:pt x="0" y="0"/>
                            </a:lnTo>
                            <a:lnTo>
                              <a:pt x="0" y="2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32" name="Freeform 51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10151" y="4381502"/>
                        <a:ext cx="0" cy="49213"/>
                      </a:xfrm>
                      <a:custGeom>
                        <a:avLst/>
                        <a:gdLst>
                          <a:gd name="T0" fmla="*/ 31 h 31"/>
                          <a:gd name="T1" fmla="*/ 0 h 31"/>
                          <a:gd name="T2" fmla="*/ 31 h 3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1">
                            <a:moveTo>
                              <a:pt x="0" y="31"/>
                            </a:moveTo>
                            <a:lnTo>
                              <a:pt x="0" y="0"/>
                            </a:lnTo>
                            <a:lnTo>
                              <a:pt x="0" y="3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33" name="Freeform 52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10151" y="4379914"/>
                        <a:ext cx="0" cy="50800"/>
                      </a:xfrm>
                      <a:custGeom>
                        <a:avLst/>
                        <a:gdLst>
                          <a:gd name="T0" fmla="*/ 32 h 32"/>
                          <a:gd name="T1" fmla="*/ 0 h 32"/>
                          <a:gd name="T2" fmla="*/ 32 h 3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2">
                            <a:moveTo>
                              <a:pt x="0" y="32"/>
                            </a:moveTo>
                            <a:lnTo>
                              <a:pt x="0" y="0"/>
                            </a:lnTo>
                            <a:lnTo>
                              <a:pt x="0" y="3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34" name="Freeform 52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10151" y="4329114"/>
                        <a:ext cx="0" cy="101600"/>
                      </a:xfrm>
                      <a:custGeom>
                        <a:avLst/>
                        <a:gdLst>
                          <a:gd name="T0" fmla="*/ 64 h 64"/>
                          <a:gd name="T1" fmla="*/ 0 h 64"/>
                          <a:gd name="T2" fmla="*/ 64 h 6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4">
                            <a:moveTo>
                              <a:pt x="0" y="64"/>
                            </a:moveTo>
                            <a:lnTo>
                              <a:pt x="0" y="0"/>
                            </a:lnTo>
                            <a:lnTo>
                              <a:pt x="0" y="6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35" name="Freeform 52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10151" y="4362452"/>
                        <a:ext cx="0" cy="68263"/>
                      </a:xfrm>
                      <a:custGeom>
                        <a:avLst/>
                        <a:gdLst>
                          <a:gd name="T0" fmla="*/ 43 h 43"/>
                          <a:gd name="T1" fmla="*/ 0 h 43"/>
                          <a:gd name="T2" fmla="*/ 43 h 4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3">
                            <a:moveTo>
                              <a:pt x="0" y="43"/>
                            </a:moveTo>
                            <a:lnTo>
                              <a:pt x="0" y="0"/>
                            </a:lnTo>
                            <a:lnTo>
                              <a:pt x="0" y="4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36" name="Freeform 52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10151" y="4413252"/>
                        <a:ext cx="0" cy="17463"/>
                      </a:xfrm>
                      <a:custGeom>
                        <a:avLst/>
                        <a:gdLst>
                          <a:gd name="T0" fmla="*/ 11 h 11"/>
                          <a:gd name="T1" fmla="*/ 0 h 11"/>
                          <a:gd name="T2" fmla="*/ 11 h 1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1">
                            <a:moveTo>
                              <a:pt x="0" y="11"/>
                            </a:moveTo>
                            <a:lnTo>
                              <a:pt x="0" y="0"/>
                            </a:lnTo>
                            <a:lnTo>
                              <a:pt x="0" y="1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37" name="Freeform 52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10151" y="4351339"/>
                        <a:ext cx="0" cy="79375"/>
                      </a:xfrm>
                      <a:custGeom>
                        <a:avLst/>
                        <a:gdLst>
                          <a:gd name="T0" fmla="*/ 50 h 50"/>
                          <a:gd name="T1" fmla="*/ 0 h 50"/>
                          <a:gd name="T2" fmla="*/ 50 h 5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0">
                            <a:moveTo>
                              <a:pt x="0" y="50"/>
                            </a:moveTo>
                            <a:lnTo>
                              <a:pt x="0" y="0"/>
                            </a:lnTo>
                            <a:lnTo>
                              <a:pt x="0" y="5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38" name="Freeform 52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11739" y="4311652"/>
                        <a:ext cx="0" cy="119063"/>
                      </a:xfrm>
                      <a:custGeom>
                        <a:avLst/>
                        <a:gdLst>
                          <a:gd name="T0" fmla="*/ 75 h 75"/>
                          <a:gd name="T1" fmla="*/ 0 h 75"/>
                          <a:gd name="T2" fmla="*/ 75 h 7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75">
                            <a:moveTo>
                              <a:pt x="0" y="75"/>
                            </a:moveTo>
                            <a:lnTo>
                              <a:pt x="0" y="0"/>
                            </a:lnTo>
                            <a:lnTo>
                              <a:pt x="0" y="7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39" name="Freeform 52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11739" y="3903664"/>
                        <a:ext cx="1588" cy="527050"/>
                      </a:xfrm>
                      <a:custGeom>
                        <a:avLst/>
                        <a:gdLst>
                          <a:gd name="T0" fmla="*/ 0 w 1"/>
                          <a:gd name="T1" fmla="*/ 332 h 332"/>
                          <a:gd name="T2" fmla="*/ 0 w 1"/>
                          <a:gd name="T3" fmla="*/ 0 h 332"/>
                          <a:gd name="T4" fmla="*/ 1 w 1"/>
                          <a:gd name="T5" fmla="*/ 332 h 33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332">
                            <a:moveTo>
                              <a:pt x="0" y="332"/>
                            </a:moveTo>
                            <a:lnTo>
                              <a:pt x="0" y="0"/>
                            </a:lnTo>
                            <a:lnTo>
                              <a:pt x="1" y="33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40" name="Freeform 52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13326" y="4379914"/>
                        <a:ext cx="0" cy="50800"/>
                      </a:xfrm>
                      <a:custGeom>
                        <a:avLst/>
                        <a:gdLst>
                          <a:gd name="T0" fmla="*/ 32 h 32"/>
                          <a:gd name="T1" fmla="*/ 0 h 32"/>
                          <a:gd name="T2" fmla="*/ 32 h 3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2">
                            <a:moveTo>
                              <a:pt x="0" y="32"/>
                            </a:moveTo>
                            <a:lnTo>
                              <a:pt x="0" y="0"/>
                            </a:lnTo>
                            <a:lnTo>
                              <a:pt x="0" y="3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41" name="Freeform 52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22851" y="4418014"/>
                        <a:ext cx="0" cy="12700"/>
                      </a:xfrm>
                      <a:custGeom>
                        <a:avLst/>
                        <a:gdLst>
                          <a:gd name="T0" fmla="*/ 8 h 8"/>
                          <a:gd name="T1" fmla="*/ 0 h 8"/>
                          <a:gd name="T2" fmla="*/ 8 h 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8">
                            <a:moveTo>
                              <a:pt x="0" y="8"/>
                            </a:moveTo>
                            <a:lnTo>
                              <a:pt x="0" y="0"/>
                            </a:lnTo>
                            <a:lnTo>
                              <a:pt x="0" y="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42" name="Freeform 52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22851" y="4405314"/>
                        <a:ext cx="0" cy="25400"/>
                      </a:xfrm>
                      <a:custGeom>
                        <a:avLst/>
                        <a:gdLst>
                          <a:gd name="T0" fmla="*/ 16 h 16"/>
                          <a:gd name="T1" fmla="*/ 0 h 16"/>
                          <a:gd name="T2" fmla="*/ 16 h 1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6">
                            <a:moveTo>
                              <a:pt x="0" y="16"/>
                            </a:moveTo>
                            <a:lnTo>
                              <a:pt x="0" y="0"/>
                            </a:lnTo>
                            <a:lnTo>
                              <a:pt x="0" y="1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43" name="Freeform 53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22851" y="4418014"/>
                        <a:ext cx="0" cy="12700"/>
                      </a:xfrm>
                      <a:custGeom>
                        <a:avLst/>
                        <a:gdLst>
                          <a:gd name="T0" fmla="*/ 8 h 8"/>
                          <a:gd name="T1" fmla="*/ 0 h 8"/>
                          <a:gd name="T2" fmla="*/ 8 h 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8">
                            <a:moveTo>
                              <a:pt x="0" y="8"/>
                            </a:moveTo>
                            <a:lnTo>
                              <a:pt x="0" y="0"/>
                            </a:lnTo>
                            <a:lnTo>
                              <a:pt x="0" y="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44" name="Freeform 53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24439" y="4389439"/>
                        <a:ext cx="0" cy="41275"/>
                      </a:xfrm>
                      <a:custGeom>
                        <a:avLst/>
                        <a:gdLst>
                          <a:gd name="T0" fmla="*/ 26 h 26"/>
                          <a:gd name="T1" fmla="*/ 0 h 26"/>
                          <a:gd name="T2" fmla="*/ 26 h 2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6">
                            <a:moveTo>
                              <a:pt x="0" y="26"/>
                            </a:moveTo>
                            <a:lnTo>
                              <a:pt x="0" y="0"/>
                            </a:lnTo>
                            <a:lnTo>
                              <a:pt x="0" y="2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45" name="Freeform 53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24439" y="4370389"/>
                        <a:ext cx="0" cy="60325"/>
                      </a:xfrm>
                      <a:custGeom>
                        <a:avLst/>
                        <a:gdLst>
                          <a:gd name="T0" fmla="*/ 38 h 38"/>
                          <a:gd name="T1" fmla="*/ 0 h 38"/>
                          <a:gd name="T2" fmla="*/ 38 h 3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8">
                            <a:moveTo>
                              <a:pt x="0" y="38"/>
                            </a:moveTo>
                            <a:lnTo>
                              <a:pt x="0" y="0"/>
                            </a:lnTo>
                            <a:lnTo>
                              <a:pt x="0" y="3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46" name="Freeform 53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24439" y="4373564"/>
                        <a:ext cx="0" cy="57150"/>
                      </a:xfrm>
                      <a:custGeom>
                        <a:avLst/>
                        <a:gdLst>
                          <a:gd name="T0" fmla="*/ 36 h 36"/>
                          <a:gd name="T1" fmla="*/ 0 h 36"/>
                          <a:gd name="T2" fmla="*/ 36 h 3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6">
                            <a:moveTo>
                              <a:pt x="0" y="36"/>
                            </a:moveTo>
                            <a:lnTo>
                              <a:pt x="0" y="0"/>
                            </a:lnTo>
                            <a:lnTo>
                              <a:pt x="0" y="3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47" name="Freeform 53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24439" y="3900489"/>
                        <a:ext cx="1588" cy="530225"/>
                      </a:xfrm>
                      <a:custGeom>
                        <a:avLst/>
                        <a:gdLst>
                          <a:gd name="T0" fmla="*/ 0 w 1"/>
                          <a:gd name="T1" fmla="*/ 334 h 334"/>
                          <a:gd name="T2" fmla="*/ 0 w 1"/>
                          <a:gd name="T3" fmla="*/ 0 h 334"/>
                          <a:gd name="T4" fmla="*/ 1 w 1"/>
                          <a:gd name="T5" fmla="*/ 334 h 33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334">
                            <a:moveTo>
                              <a:pt x="0" y="334"/>
                            </a:moveTo>
                            <a:lnTo>
                              <a:pt x="0" y="0"/>
                            </a:lnTo>
                            <a:lnTo>
                              <a:pt x="1" y="33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48" name="Freeform 53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26026" y="4206877"/>
                        <a:ext cx="0" cy="223838"/>
                      </a:xfrm>
                      <a:custGeom>
                        <a:avLst/>
                        <a:gdLst>
                          <a:gd name="T0" fmla="*/ 141 h 141"/>
                          <a:gd name="T1" fmla="*/ 0 h 141"/>
                          <a:gd name="T2" fmla="*/ 141 h 14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41">
                            <a:moveTo>
                              <a:pt x="0" y="141"/>
                            </a:moveTo>
                            <a:lnTo>
                              <a:pt x="0" y="0"/>
                            </a:lnTo>
                            <a:lnTo>
                              <a:pt x="0" y="14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49" name="Freeform 53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26026" y="4275139"/>
                        <a:ext cx="0" cy="155575"/>
                      </a:xfrm>
                      <a:custGeom>
                        <a:avLst/>
                        <a:gdLst>
                          <a:gd name="T0" fmla="*/ 98 h 98"/>
                          <a:gd name="T1" fmla="*/ 0 h 98"/>
                          <a:gd name="T2" fmla="*/ 92 h 98"/>
                          <a:gd name="T3" fmla="*/ 98 h 9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98">
                            <a:moveTo>
                              <a:pt x="0" y="98"/>
                            </a:moveTo>
                            <a:lnTo>
                              <a:pt x="0" y="0"/>
                            </a:lnTo>
                            <a:lnTo>
                              <a:pt x="0" y="92"/>
                            </a:lnTo>
                            <a:lnTo>
                              <a:pt x="0" y="9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50" name="Freeform 53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26026" y="4305302"/>
                        <a:ext cx="0" cy="125413"/>
                      </a:xfrm>
                      <a:custGeom>
                        <a:avLst/>
                        <a:gdLst>
                          <a:gd name="T0" fmla="*/ 79 h 79"/>
                          <a:gd name="T1" fmla="*/ 0 h 79"/>
                          <a:gd name="T2" fmla="*/ 79 h 7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79">
                            <a:moveTo>
                              <a:pt x="0" y="79"/>
                            </a:moveTo>
                            <a:lnTo>
                              <a:pt x="0" y="0"/>
                            </a:lnTo>
                            <a:lnTo>
                              <a:pt x="0" y="7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51" name="Freeform 53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26026" y="4398964"/>
                        <a:ext cx="0" cy="31750"/>
                      </a:xfrm>
                      <a:custGeom>
                        <a:avLst/>
                        <a:gdLst>
                          <a:gd name="T0" fmla="*/ 20 h 20"/>
                          <a:gd name="T1" fmla="*/ 0 h 20"/>
                          <a:gd name="T2" fmla="*/ 20 h 2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0">
                            <a:moveTo>
                              <a:pt x="0" y="20"/>
                            </a:moveTo>
                            <a:lnTo>
                              <a:pt x="0" y="0"/>
                            </a:lnTo>
                            <a:lnTo>
                              <a:pt x="0" y="2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52" name="Freeform 53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35551" y="4406902"/>
                        <a:ext cx="0" cy="23813"/>
                      </a:xfrm>
                      <a:custGeom>
                        <a:avLst/>
                        <a:gdLst>
                          <a:gd name="T0" fmla="*/ 15 h 15"/>
                          <a:gd name="T1" fmla="*/ 0 h 15"/>
                          <a:gd name="T2" fmla="*/ 15 h 1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5">
                            <a:moveTo>
                              <a:pt x="0" y="15"/>
                            </a:moveTo>
                            <a:lnTo>
                              <a:pt x="0" y="0"/>
                            </a:lnTo>
                            <a:lnTo>
                              <a:pt x="0" y="1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53" name="Freeform 54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35551" y="4427539"/>
                        <a:ext cx="0" cy="3175"/>
                      </a:xfrm>
                      <a:custGeom>
                        <a:avLst/>
                        <a:gdLst>
                          <a:gd name="T0" fmla="*/ 2 h 2"/>
                          <a:gd name="T1" fmla="*/ 0 h 2"/>
                          <a:gd name="T2" fmla="*/ 2 h 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">
                            <a:moveTo>
                              <a:pt x="0" y="2"/>
                            </a:moveTo>
                            <a:lnTo>
                              <a:pt x="0" y="0"/>
                            </a:lnTo>
                            <a:lnTo>
                              <a:pt x="0" y="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54" name="Freeform 54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37139" y="4341814"/>
                        <a:ext cx="0" cy="88900"/>
                      </a:xfrm>
                      <a:custGeom>
                        <a:avLst/>
                        <a:gdLst>
                          <a:gd name="T0" fmla="*/ 56 h 56"/>
                          <a:gd name="T1" fmla="*/ 0 h 56"/>
                          <a:gd name="T2" fmla="*/ 56 h 5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6">
                            <a:moveTo>
                              <a:pt x="0" y="56"/>
                            </a:moveTo>
                            <a:lnTo>
                              <a:pt x="0" y="0"/>
                            </a:lnTo>
                            <a:lnTo>
                              <a:pt x="0" y="5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55" name="Freeform 54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37139" y="4391027"/>
                        <a:ext cx="0" cy="39688"/>
                      </a:xfrm>
                      <a:custGeom>
                        <a:avLst/>
                        <a:gdLst>
                          <a:gd name="T0" fmla="*/ 25 h 25"/>
                          <a:gd name="T1" fmla="*/ 0 h 25"/>
                          <a:gd name="T2" fmla="*/ 25 h 2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5">
                            <a:moveTo>
                              <a:pt x="0" y="25"/>
                            </a:moveTo>
                            <a:lnTo>
                              <a:pt x="0" y="0"/>
                            </a:lnTo>
                            <a:lnTo>
                              <a:pt x="0" y="2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56" name="Freeform 54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37139" y="4311652"/>
                        <a:ext cx="0" cy="119063"/>
                      </a:xfrm>
                      <a:custGeom>
                        <a:avLst/>
                        <a:gdLst>
                          <a:gd name="T0" fmla="*/ 75 h 75"/>
                          <a:gd name="T1" fmla="*/ 0 h 75"/>
                          <a:gd name="T2" fmla="*/ 75 h 7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75">
                            <a:moveTo>
                              <a:pt x="0" y="75"/>
                            </a:moveTo>
                            <a:lnTo>
                              <a:pt x="0" y="0"/>
                            </a:lnTo>
                            <a:lnTo>
                              <a:pt x="0" y="7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57" name="Freeform 54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37139" y="4229102"/>
                        <a:ext cx="0" cy="201613"/>
                      </a:xfrm>
                      <a:custGeom>
                        <a:avLst/>
                        <a:gdLst>
                          <a:gd name="T0" fmla="*/ 127 h 127"/>
                          <a:gd name="T1" fmla="*/ 0 h 127"/>
                          <a:gd name="T2" fmla="*/ 114 h 127"/>
                          <a:gd name="T3" fmla="*/ 127 h 12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127">
                            <a:moveTo>
                              <a:pt x="0" y="127"/>
                            </a:moveTo>
                            <a:lnTo>
                              <a:pt x="0" y="0"/>
                            </a:lnTo>
                            <a:lnTo>
                              <a:pt x="0" y="114"/>
                            </a:lnTo>
                            <a:lnTo>
                              <a:pt x="0" y="12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58" name="Freeform 54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37139" y="3898902"/>
                        <a:ext cx="1588" cy="531813"/>
                      </a:xfrm>
                      <a:custGeom>
                        <a:avLst/>
                        <a:gdLst>
                          <a:gd name="T0" fmla="*/ 0 w 1"/>
                          <a:gd name="T1" fmla="*/ 335 h 335"/>
                          <a:gd name="T2" fmla="*/ 0 w 1"/>
                          <a:gd name="T3" fmla="*/ 0 h 335"/>
                          <a:gd name="T4" fmla="*/ 1 w 1"/>
                          <a:gd name="T5" fmla="*/ 316 h 335"/>
                          <a:gd name="T6" fmla="*/ 1 w 1"/>
                          <a:gd name="T7" fmla="*/ 335 h 33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1" h="335">
                            <a:moveTo>
                              <a:pt x="0" y="335"/>
                            </a:moveTo>
                            <a:lnTo>
                              <a:pt x="0" y="0"/>
                            </a:lnTo>
                            <a:lnTo>
                              <a:pt x="1" y="316"/>
                            </a:lnTo>
                            <a:lnTo>
                              <a:pt x="1" y="33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59" name="Freeform 54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38726" y="4178302"/>
                        <a:ext cx="0" cy="252413"/>
                      </a:xfrm>
                      <a:custGeom>
                        <a:avLst/>
                        <a:gdLst>
                          <a:gd name="T0" fmla="*/ 159 h 159"/>
                          <a:gd name="T1" fmla="*/ 0 h 159"/>
                          <a:gd name="T2" fmla="*/ 116 h 159"/>
                          <a:gd name="T3" fmla="*/ 88 h 159"/>
                          <a:gd name="T4" fmla="*/ 159 h 15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  <a:cxn ang="0">
                            <a:pos x="0" y="T4"/>
                          </a:cxn>
                        </a:cxnLst>
                        <a:rect l="0" t="0" r="r" b="b"/>
                        <a:pathLst>
                          <a:path h="159">
                            <a:moveTo>
                              <a:pt x="0" y="159"/>
                            </a:moveTo>
                            <a:lnTo>
                              <a:pt x="0" y="0"/>
                            </a:lnTo>
                            <a:lnTo>
                              <a:pt x="0" y="116"/>
                            </a:lnTo>
                            <a:lnTo>
                              <a:pt x="0" y="88"/>
                            </a:lnTo>
                            <a:lnTo>
                              <a:pt x="0" y="15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60" name="Freeform 54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38726" y="4310064"/>
                        <a:ext cx="0" cy="120650"/>
                      </a:xfrm>
                      <a:custGeom>
                        <a:avLst/>
                        <a:gdLst>
                          <a:gd name="T0" fmla="*/ 76 h 76"/>
                          <a:gd name="T1" fmla="*/ 0 h 76"/>
                          <a:gd name="T2" fmla="*/ 76 h 7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76">
                            <a:moveTo>
                              <a:pt x="0" y="76"/>
                            </a:moveTo>
                            <a:lnTo>
                              <a:pt x="0" y="0"/>
                            </a:lnTo>
                            <a:lnTo>
                              <a:pt x="0" y="7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61" name="Freeform 54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38726" y="4341814"/>
                        <a:ext cx="0" cy="88900"/>
                      </a:xfrm>
                      <a:custGeom>
                        <a:avLst/>
                        <a:gdLst>
                          <a:gd name="T0" fmla="*/ 56 h 56"/>
                          <a:gd name="T1" fmla="*/ 0 h 56"/>
                          <a:gd name="T2" fmla="*/ 56 h 5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6">
                            <a:moveTo>
                              <a:pt x="0" y="56"/>
                            </a:moveTo>
                            <a:lnTo>
                              <a:pt x="0" y="0"/>
                            </a:lnTo>
                            <a:lnTo>
                              <a:pt x="0" y="5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62" name="Freeform 54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38726" y="4364039"/>
                        <a:ext cx="0" cy="66675"/>
                      </a:xfrm>
                      <a:custGeom>
                        <a:avLst/>
                        <a:gdLst>
                          <a:gd name="T0" fmla="*/ 42 h 42"/>
                          <a:gd name="T1" fmla="*/ 0 h 42"/>
                          <a:gd name="T2" fmla="*/ 42 h 4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2">
                            <a:moveTo>
                              <a:pt x="0" y="42"/>
                            </a:moveTo>
                            <a:lnTo>
                              <a:pt x="0" y="0"/>
                            </a:lnTo>
                            <a:lnTo>
                              <a:pt x="0" y="4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63" name="Freeform 55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49839" y="4397377"/>
                        <a:ext cx="0" cy="33338"/>
                      </a:xfrm>
                      <a:custGeom>
                        <a:avLst/>
                        <a:gdLst>
                          <a:gd name="T0" fmla="*/ 21 h 21"/>
                          <a:gd name="T1" fmla="*/ 0 h 21"/>
                          <a:gd name="T2" fmla="*/ 21 h 2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1">
                            <a:moveTo>
                              <a:pt x="0" y="21"/>
                            </a:moveTo>
                            <a:lnTo>
                              <a:pt x="0" y="0"/>
                            </a:lnTo>
                            <a:lnTo>
                              <a:pt x="0" y="2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64" name="Freeform 55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49839" y="4411664"/>
                        <a:ext cx="0" cy="19050"/>
                      </a:xfrm>
                      <a:custGeom>
                        <a:avLst/>
                        <a:gdLst>
                          <a:gd name="T0" fmla="*/ 12 h 12"/>
                          <a:gd name="T1" fmla="*/ 0 h 12"/>
                          <a:gd name="T2" fmla="*/ 12 h 1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2">
                            <a:moveTo>
                              <a:pt x="0" y="12"/>
                            </a:moveTo>
                            <a:lnTo>
                              <a:pt x="0" y="0"/>
                            </a:lnTo>
                            <a:lnTo>
                              <a:pt x="0" y="1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65" name="Freeform 55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49839" y="4378327"/>
                        <a:ext cx="0" cy="52388"/>
                      </a:xfrm>
                      <a:custGeom>
                        <a:avLst/>
                        <a:gdLst>
                          <a:gd name="T0" fmla="*/ 33 h 33"/>
                          <a:gd name="T1" fmla="*/ 0 h 33"/>
                          <a:gd name="T2" fmla="*/ 33 h 3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3">
                            <a:moveTo>
                              <a:pt x="0" y="33"/>
                            </a:moveTo>
                            <a:lnTo>
                              <a:pt x="0" y="0"/>
                            </a:lnTo>
                            <a:lnTo>
                              <a:pt x="0" y="3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66" name="Freeform 55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49839" y="4351339"/>
                        <a:ext cx="0" cy="79375"/>
                      </a:xfrm>
                      <a:custGeom>
                        <a:avLst/>
                        <a:gdLst>
                          <a:gd name="T0" fmla="*/ 50 h 50"/>
                          <a:gd name="T1" fmla="*/ 0 h 50"/>
                          <a:gd name="T2" fmla="*/ 50 h 5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0">
                            <a:moveTo>
                              <a:pt x="0" y="50"/>
                            </a:moveTo>
                            <a:lnTo>
                              <a:pt x="0" y="0"/>
                            </a:lnTo>
                            <a:lnTo>
                              <a:pt x="0" y="5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67" name="Freeform 55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49839" y="4341814"/>
                        <a:ext cx="0" cy="88900"/>
                      </a:xfrm>
                      <a:custGeom>
                        <a:avLst/>
                        <a:gdLst>
                          <a:gd name="T0" fmla="*/ 56 h 56"/>
                          <a:gd name="T1" fmla="*/ 0 h 56"/>
                          <a:gd name="T2" fmla="*/ 56 h 5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6">
                            <a:moveTo>
                              <a:pt x="0" y="56"/>
                            </a:moveTo>
                            <a:lnTo>
                              <a:pt x="0" y="0"/>
                            </a:lnTo>
                            <a:lnTo>
                              <a:pt x="0" y="5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68" name="Freeform 55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49839" y="4338639"/>
                        <a:ext cx="0" cy="92075"/>
                      </a:xfrm>
                      <a:custGeom>
                        <a:avLst/>
                        <a:gdLst>
                          <a:gd name="T0" fmla="*/ 58 h 58"/>
                          <a:gd name="T1" fmla="*/ 0 h 58"/>
                          <a:gd name="T2" fmla="*/ 58 h 5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8">
                            <a:moveTo>
                              <a:pt x="0" y="58"/>
                            </a:moveTo>
                            <a:lnTo>
                              <a:pt x="0" y="0"/>
                            </a:lnTo>
                            <a:lnTo>
                              <a:pt x="0" y="5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69" name="Freeform 55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49839" y="4310064"/>
                        <a:ext cx="0" cy="120650"/>
                      </a:xfrm>
                      <a:custGeom>
                        <a:avLst/>
                        <a:gdLst>
                          <a:gd name="T0" fmla="*/ 76 h 76"/>
                          <a:gd name="T1" fmla="*/ 0 h 76"/>
                          <a:gd name="T2" fmla="*/ 76 h 7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76">
                            <a:moveTo>
                              <a:pt x="0" y="76"/>
                            </a:moveTo>
                            <a:lnTo>
                              <a:pt x="0" y="0"/>
                            </a:lnTo>
                            <a:lnTo>
                              <a:pt x="0" y="7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70" name="Freeform 55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49839" y="4368802"/>
                        <a:ext cx="0" cy="61913"/>
                      </a:xfrm>
                      <a:custGeom>
                        <a:avLst/>
                        <a:gdLst>
                          <a:gd name="T0" fmla="*/ 39 h 39"/>
                          <a:gd name="T1" fmla="*/ 0 h 39"/>
                          <a:gd name="T2" fmla="*/ 39 h 3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9">
                            <a:moveTo>
                              <a:pt x="0" y="39"/>
                            </a:moveTo>
                            <a:lnTo>
                              <a:pt x="0" y="0"/>
                            </a:lnTo>
                            <a:lnTo>
                              <a:pt x="0" y="3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71" name="Freeform 55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49839" y="4324352"/>
                        <a:ext cx="0" cy="106363"/>
                      </a:xfrm>
                      <a:custGeom>
                        <a:avLst/>
                        <a:gdLst>
                          <a:gd name="T0" fmla="*/ 67 h 67"/>
                          <a:gd name="T1" fmla="*/ 0 h 67"/>
                          <a:gd name="T2" fmla="*/ 67 h 6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7">
                            <a:moveTo>
                              <a:pt x="0" y="67"/>
                            </a:moveTo>
                            <a:lnTo>
                              <a:pt x="0" y="0"/>
                            </a:lnTo>
                            <a:lnTo>
                              <a:pt x="0" y="6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72" name="Freeform 55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49839" y="4295777"/>
                        <a:ext cx="0" cy="134938"/>
                      </a:xfrm>
                      <a:custGeom>
                        <a:avLst/>
                        <a:gdLst>
                          <a:gd name="T0" fmla="*/ 85 h 85"/>
                          <a:gd name="T1" fmla="*/ 0 h 85"/>
                          <a:gd name="T2" fmla="*/ 85 h 8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85">
                            <a:moveTo>
                              <a:pt x="0" y="85"/>
                            </a:moveTo>
                            <a:lnTo>
                              <a:pt x="0" y="0"/>
                            </a:lnTo>
                            <a:lnTo>
                              <a:pt x="0" y="8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73" name="Freeform 56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49839" y="3930652"/>
                        <a:ext cx="1588" cy="500063"/>
                      </a:xfrm>
                      <a:custGeom>
                        <a:avLst/>
                        <a:gdLst>
                          <a:gd name="T0" fmla="*/ 0 w 1"/>
                          <a:gd name="T1" fmla="*/ 315 h 315"/>
                          <a:gd name="T2" fmla="*/ 0 w 1"/>
                          <a:gd name="T3" fmla="*/ 0 h 315"/>
                          <a:gd name="T4" fmla="*/ 0 w 1"/>
                          <a:gd name="T5" fmla="*/ 185 h 315"/>
                          <a:gd name="T6" fmla="*/ 0 w 1"/>
                          <a:gd name="T7" fmla="*/ 284 h 315"/>
                          <a:gd name="T8" fmla="*/ 0 w 1"/>
                          <a:gd name="T9" fmla="*/ 144 h 315"/>
                          <a:gd name="T10" fmla="*/ 1 w 1"/>
                          <a:gd name="T11" fmla="*/ 315 h 31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</a:cxnLst>
                        <a:rect l="0" t="0" r="r" b="b"/>
                        <a:pathLst>
                          <a:path w="1" h="315">
                            <a:moveTo>
                              <a:pt x="0" y="315"/>
                            </a:moveTo>
                            <a:lnTo>
                              <a:pt x="0" y="0"/>
                            </a:lnTo>
                            <a:lnTo>
                              <a:pt x="0" y="185"/>
                            </a:lnTo>
                            <a:lnTo>
                              <a:pt x="0" y="284"/>
                            </a:lnTo>
                            <a:lnTo>
                              <a:pt x="0" y="144"/>
                            </a:lnTo>
                            <a:lnTo>
                              <a:pt x="1" y="31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74" name="Freeform 56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51426" y="4394202"/>
                        <a:ext cx="0" cy="36513"/>
                      </a:xfrm>
                      <a:custGeom>
                        <a:avLst/>
                        <a:gdLst>
                          <a:gd name="T0" fmla="*/ 23 h 23"/>
                          <a:gd name="T1" fmla="*/ 0 h 23"/>
                          <a:gd name="T2" fmla="*/ 23 h 2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3">
                            <a:moveTo>
                              <a:pt x="0" y="23"/>
                            </a:moveTo>
                            <a:lnTo>
                              <a:pt x="0" y="0"/>
                            </a:lnTo>
                            <a:lnTo>
                              <a:pt x="0" y="2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75" name="Freeform 56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60951" y="4414839"/>
                        <a:ext cx="0" cy="15875"/>
                      </a:xfrm>
                      <a:custGeom>
                        <a:avLst/>
                        <a:gdLst>
                          <a:gd name="T0" fmla="*/ 10 h 10"/>
                          <a:gd name="T1" fmla="*/ 0 h 10"/>
                          <a:gd name="T2" fmla="*/ 10 h 1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0">
                            <a:moveTo>
                              <a:pt x="0" y="10"/>
                            </a:moveTo>
                            <a:lnTo>
                              <a:pt x="0" y="0"/>
                            </a:lnTo>
                            <a:lnTo>
                              <a:pt x="0" y="1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76" name="Freeform 56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60951" y="4370389"/>
                        <a:ext cx="0" cy="60325"/>
                      </a:xfrm>
                      <a:custGeom>
                        <a:avLst/>
                        <a:gdLst>
                          <a:gd name="T0" fmla="*/ 38 h 38"/>
                          <a:gd name="T1" fmla="*/ 0 h 38"/>
                          <a:gd name="T2" fmla="*/ 38 h 3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8">
                            <a:moveTo>
                              <a:pt x="0" y="38"/>
                            </a:moveTo>
                            <a:lnTo>
                              <a:pt x="0" y="0"/>
                            </a:lnTo>
                            <a:lnTo>
                              <a:pt x="0" y="3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77" name="Freeform 56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62539" y="4356102"/>
                        <a:ext cx="0" cy="74613"/>
                      </a:xfrm>
                      <a:custGeom>
                        <a:avLst/>
                        <a:gdLst>
                          <a:gd name="T0" fmla="*/ 47 h 47"/>
                          <a:gd name="T1" fmla="*/ 0 h 47"/>
                          <a:gd name="T2" fmla="*/ 47 h 4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7">
                            <a:moveTo>
                              <a:pt x="0" y="47"/>
                            </a:moveTo>
                            <a:lnTo>
                              <a:pt x="0" y="0"/>
                            </a:lnTo>
                            <a:lnTo>
                              <a:pt x="0" y="4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78" name="Freeform 56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62539" y="4332289"/>
                        <a:ext cx="0" cy="98425"/>
                      </a:xfrm>
                      <a:custGeom>
                        <a:avLst/>
                        <a:gdLst>
                          <a:gd name="T0" fmla="*/ 62 h 62"/>
                          <a:gd name="T1" fmla="*/ 0 h 62"/>
                          <a:gd name="T2" fmla="*/ 62 h 6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2">
                            <a:moveTo>
                              <a:pt x="0" y="62"/>
                            </a:moveTo>
                            <a:lnTo>
                              <a:pt x="0" y="0"/>
                            </a:lnTo>
                            <a:lnTo>
                              <a:pt x="0" y="6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79" name="Freeform 56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62539" y="3911602"/>
                        <a:ext cx="1588" cy="519113"/>
                      </a:xfrm>
                      <a:custGeom>
                        <a:avLst/>
                        <a:gdLst>
                          <a:gd name="T0" fmla="*/ 0 w 1"/>
                          <a:gd name="T1" fmla="*/ 327 h 327"/>
                          <a:gd name="T2" fmla="*/ 0 w 1"/>
                          <a:gd name="T3" fmla="*/ 52 h 327"/>
                          <a:gd name="T4" fmla="*/ 0 w 1"/>
                          <a:gd name="T5" fmla="*/ 80 h 327"/>
                          <a:gd name="T6" fmla="*/ 0 w 1"/>
                          <a:gd name="T7" fmla="*/ 53 h 327"/>
                          <a:gd name="T8" fmla="*/ 1 w 1"/>
                          <a:gd name="T9" fmla="*/ 0 h 327"/>
                          <a:gd name="T10" fmla="*/ 1 w 1"/>
                          <a:gd name="T11" fmla="*/ 327 h 32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</a:cxnLst>
                        <a:rect l="0" t="0" r="r" b="b"/>
                        <a:pathLst>
                          <a:path w="1" h="327">
                            <a:moveTo>
                              <a:pt x="0" y="327"/>
                            </a:moveTo>
                            <a:lnTo>
                              <a:pt x="0" y="52"/>
                            </a:lnTo>
                            <a:lnTo>
                              <a:pt x="0" y="80"/>
                            </a:lnTo>
                            <a:lnTo>
                              <a:pt x="0" y="53"/>
                            </a:lnTo>
                            <a:lnTo>
                              <a:pt x="1" y="0"/>
                            </a:lnTo>
                            <a:lnTo>
                              <a:pt x="1" y="32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80" name="Freeform 56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75239" y="4424364"/>
                        <a:ext cx="0" cy="6350"/>
                      </a:xfrm>
                      <a:custGeom>
                        <a:avLst/>
                        <a:gdLst>
                          <a:gd name="T0" fmla="*/ 4 h 4"/>
                          <a:gd name="T1" fmla="*/ 0 h 4"/>
                          <a:gd name="T2" fmla="*/ 4 h 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">
                            <a:moveTo>
                              <a:pt x="0" y="4"/>
                            </a:moveTo>
                            <a:lnTo>
                              <a:pt x="0" y="0"/>
                            </a:lnTo>
                            <a:lnTo>
                              <a:pt x="0" y="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81" name="Freeform 56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75239" y="4383089"/>
                        <a:ext cx="0" cy="47625"/>
                      </a:xfrm>
                      <a:custGeom>
                        <a:avLst/>
                        <a:gdLst>
                          <a:gd name="T0" fmla="*/ 30 h 30"/>
                          <a:gd name="T1" fmla="*/ 0 h 30"/>
                          <a:gd name="T2" fmla="*/ 30 h 3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0">
                            <a:moveTo>
                              <a:pt x="0" y="30"/>
                            </a:moveTo>
                            <a:lnTo>
                              <a:pt x="0" y="0"/>
                            </a:lnTo>
                            <a:lnTo>
                              <a:pt x="0" y="3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82" name="Freeform 56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75239" y="4300539"/>
                        <a:ext cx="0" cy="130175"/>
                      </a:xfrm>
                      <a:custGeom>
                        <a:avLst/>
                        <a:gdLst>
                          <a:gd name="T0" fmla="*/ 82 h 82"/>
                          <a:gd name="T1" fmla="*/ 0 h 82"/>
                          <a:gd name="T2" fmla="*/ 82 h 8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82">
                            <a:moveTo>
                              <a:pt x="0" y="82"/>
                            </a:moveTo>
                            <a:lnTo>
                              <a:pt x="0" y="0"/>
                            </a:lnTo>
                            <a:lnTo>
                              <a:pt x="0" y="8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83" name="Freeform 57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75239" y="3935414"/>
                        <a:ext cx="1588" cy="495300"/>
                      </a:xfrm>
                      <a:custGeom>
                        <a:avLst/>
                        <a:gdLst>
                          <a:gd name="T0" fmla="*/ 0 w 1"/>
                          <a:gd name="T1" fmla="*/ 312 h 312"/>
                          <a:gd name="T2" fmla="*/ 0 w 1"/>
                          <a:gd name="T3" fmla="*/ 156 h 312"/>
                          <a:gd name="T4" fmla="*/ 0 w 1"/>
                          <a:gd name="T5" fmla="*/ 165 h 312"/>
                          <a:gd name="T6" fmla="*/ 0 w 1"/>
                          <a:gd name="T7" fmla="*/ 190 h 312"/>
                          <a:gd name="T8" fmla="*/ 0 w 1"/>
                          <a:gd name="T9" fmla="*/ 0 h 312"/>
                          <a:gd name="T10" fmla="*/ 1 w 1"/>
                          <a:gd name="T11" fmla="*/ 312 h 31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</a:cxnLst>
                        <a:rect l="0" t="0" r="r" b="b"/>
                        <a:pathLst>
                          <a:path w="1" h="312">
                            <a:moveTo>
                              <a:pt x="0" y="312"/>
                            </a:moveTo>
                            <a:lnTo>
                              <a:pt x="0" y="156"/>
                            </a:lnTo>
                            <a:lnTo>
                              <a:pt x="0" y="165"/>
                            </a:lnTo>
                            <a:lnTo>
                              <a:pt x="0" y="190"/>
                            </a:lnTo>
                            <a:lnTo>
                              <a:pt x="0" y="0"/>
                            </a:lnTo>
                            <a:lnTo>
                              <a:pt x="1" y="31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84" name="Freeform 57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76826" y="4286252"/>
                        <a:ext cx="0" cy="144463"/>
                      </a:xfrm>
                      <a:custGeom>
                        <a:avLst/>
                        <a:gdLst>
                          <a:gd name="T0" fmla="*/ 91 h 91"/>
                          <a:gd name="T1" fmla="*/ 0 h 91"/>
                          <a:gd name="T2" fmla="*/ 91 h 9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91">
                            <a:moveTo>
                              <a:pt x="0" y="91"/>
                            </a:moveTo>
                            <a:lnTo>
                              <a:pt x="0" y="0"/>
                            </a:lnTo>
                            <a:lnTo>
                              <a:pt x="0" y="9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85" name="Freeform 57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76826" y="4402139"/>
                        <a:ext cx="0" cy="28575"/>
                      </a:xfrm>
                      <a:custGeom>
                        <a:avLst/>
                        <a:gdLst>
                          <a:gd name="T0" fmla="*/ 18 h 18"/>
                          <a:gd name="T1" fmla="*/ 0 h 18"/>
                          <a:gd name="T2" fmla="*/ 18 h 1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8">
                            <a:moveTo>
                              <a:pt x="0" y="18"/>
                            </a:moveTo>
                            <a:lnTo>
                              <a:pt x="0" y="0"/>
                            </a:lnTo>
                            <a:lnTo>
                              <a:pt x="0" y="1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86" name="Freeform 57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86351" y="4427539"/>
                        <a:ext cx="0" cy="3175"/>
                      </a:xfrm>
                      <a:custGeom>
                        <a:avLst/>
                        <a:gdLst>
                          <a:gd name="T0" fmla="*/ 2 h 2"/>
                          <a:gd name="T1" fmla="*/ 0 h 2"/>
                          <a:gd name="T2" fmla="*/ 2 h 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">
                            <a:moveTo>
                              <a:pt x="0" y="2"/>
                            </a:moveTo>
                            <a:lnTo>
                              <a:pt x="0" y="0"/>
                            </a:lnTo>
                            <a:lnTo>
                              <a:pt x="0" y="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87" name="Freeform 57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86351" y="4424364"/>
                        <a:ext cx="0" cy="6350"/>
                      </a:xfrm>
                      <a:custGeom>
                        <a:avLst/>
                        <a:gdLst>
                          <a:gd name="T0" fmla="*/ 4 h 4"/>
                          <a:gd name="T1" fmla="*/ 0 h 4"/>
                          <a:gd name="T2" fmla="*/ 4 h 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">
                            <a:moveTo>
                              <a:pt x="0" y="4"/>
                            </a:moveTo>
                            <a:lnTo>
                              <a:pt x="0" y="0"/>
                            </a:lnTo>
                            <a:lnTo>
                              <a:pt x="0" y="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88" name="Freeform 57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87939" y="4429127"/>
                        <a:ext cx="0" cy="1588"/>
                      </a:xfrm>
                      <a:custGeom>
                        <a:avLst/>
                        <a:gdLst>
                          <a:gd name="T0" fmla="*/ 1 h 1"/>
                          <a:gd name="T1" fmla="*/ 0 h 1"/>
                          <a:gd name="T2" fmla="*/ 1 h 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">
                            <a:moveTo>
                              <a:pt x="0" y="1"/>
                            </a:moveTo>
                            <a:lnTo>
                              <a:pt x="0" y="0"/>
                            </a:lnTo>
                            <a:lnTo>
                              <a:pt x="0" y="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89" name="Freeform 57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87939" y="4391027"/>
                        <a:ext cx="0" cy="39688"/>
                      </a:xfrm>
                      <a:custGeom>
                        <a:avLst/>
                        <a:gdLst>
                          <a:gd name="T0" fmla="*/ 25 h 25"/>
                          <a:gd name="T1" fmla="*/ 0 h 25"/>
                          <a:gd name="T2" fmla="*/ 25 h 2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5">
                            <a:moveTo>
                              <a:pt x="0" y="25"/>
                            </a:moveTo>
                            <a:lnTo>
                              <a:pt x="0" y="0"/>
                            </a:lnTo>
                            <a:lnTo>
                              <a:pt x="0" y="2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90" name="Freeform 57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87939" y="4381502"/>
                        <a:ext cx="0" cy="49213"/>
                      </a:xfrm>
                      <a:custGeom>
                        <a:avLst/>
                        <a:gdLst>
                          <a:gd name="T0" fmla="*/ 31 h 31"/>
                          <a:gd name="T1" fmla="*/ 0 h 31"/>
                          <a:gd name="T2" fmla="*/ 31 h 3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1">
                            <a:moveTo>
                              <a:pt x="0" y="31"/>
                            </a:moveTo>
                            <a:lnTo>
                              <a:pt x="0" y="0"/>
                            </a:lnTo>
                            <a:lnTo>
                              <a:pt x="0" y="3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91" name="Freeform 57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87939" y="4406902"/>
                        <a:ext cx="0" cy="23813"/>
                      </a:xfrm>
                      <a:custGeom>
                        <a:avLst/>
                        <a:gdLst>
                          <a:gd name="T0" fmla="*/ 15 h 15"/>
                          <a:gd name="T1" fmla="*/ 0 h 15"/>
                          <a:gd name="T2" fmla="*/ 15 h 1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5">
                            <a:moveTo>
                              <a:pt x="0" y="15"/>
                            </a:moveTo>
                            <a:lnTo>
                              <a:pt x="0" y="0"/>
                            </a:lnTo>
                            <a:lnTo>
                              <a:pt x="0" y="1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92" name="Freeform 57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87939" y="4337052"/>
                        <a:ext cx="0" cy="93663"/>
                      </a:xfrm>
                      <a:custGeom>
                        <a:avLst/>
                        <a:gdLst>
                          <a:gd name="T0" fmla="*/ 59 h 59"/>
                          <a:gd name="T1" fmla="*/ 0 h 59"/>
                          <a:gd name="T2" fmla="*/ 59 h 5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9">
                            <a:moveTo>
                              <a:pt x="0" y="59"/>
                            </a:moveTo>
                            <a:lnTo>
                              <a:pt x="0" y="0"/>
                            </a:lnTo>
                            <a:lnTo>
                              <a:pt x="0" y="5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93" name="Freeform 58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87939" y="4324352"/>
                        <a:ext cx="0" cy="106363"/>
                      </a:xfrm>
                      <a:custGeom>
                        <a:avLst/>
                        <a:gdLst>
                          <a:gd name="T0" fmla="*/ 67 h 67"/>
                          <a:gd name="T1" fmla="*/ 0 h 67"/>
                          <a:gd name="T2" fmla="*/ 60 h 67"/>
                          <a:gd name="T3" fmla="*/ 67 h 6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67">
                            <a:moveTo>
                              <a:pt x="0" y="67"/>
                            </a:moveTo>
                            <a:lnTo>
                              <a:pt x="0" y="0"/>
                            </a:lnTo>
                            <a:lnTo>
                              <a:pt x="0" y="60"/>
                            </a:lnTo>
                            <a:lnTo>
                              <a:pt x="0" y="6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94" name="Freeform 58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87939" y="4356102"/>
                        <a:ext cx="0" cy="74613"/>
                      </a:xfrm>
                      <a:custGeom>
                        <a:avLst/>
                        <a:gdLst>
                          <a:gd name="T0" fmla="*/ 47 h 47"/>
                          <a:gd name="T1" fmla="*/ 0 h 47"/>
                          <a:gd name="T2" fmla="*/ 47 h 4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7">
                            <a:moveTo>
                              <a:pt x="0" y="47"/>
                            </a:moveTo>
                            <a:lnTo>
                              <a:pt x="0" y="0"/>
                            </a:lnTo>
                            <a:lnTo>
                              <a:pt x="0" y="4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95" name="Freeform 58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87939" y="3906839"/>
                        <a:ext cx="1588" cy="523875"/>
                      </a:xfrm>
                      <a:custGeom>
                        <a:avLst/>
                        <a:gdLst>
                          <a:gd name="T0" fmla="*/ 0 w 1"/>
                          <a:gd name="T1" fmla="*/ 330 h 330"/>
                          <a:gd name="T2" fmla="*/ 0 w 1"/>
                          <a:gd name="T3" fmla="*/ 304 h 330"/>
                          <a:gd name="T4" fmla="*/ 0 w 1"/>
                          <a:gd name="T5" fmla="*/ 296 h 330"/>
                          <a:gd name="T6" fmla="*/ 1 w 1"/>
                          <a:gd name="T7" fmla="*/ 0 h 330"/>
                          <a:gd name="T8" fmla="*/ 1 w 1"/>
                          <a:gd name="T9" fmla="*/ 330 h 33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</a:cxnLst>
                        <a:rect l="0" t="0" r="r" b="b"/>
                        <a:pathLst>
                          <a:path w="1" h="330">
                            <a:moveTo>
                              <a:pt x="0" y="330"/>
                            </a:moveTo>
                            <a:lnTo>
                              <a:pt x="0" y="304"/>
                            </a:lnTo>
                            <a:lnTo>
                              <a:pt x="0" y="296"/>
                            </a:lnTo>
                            <a:lnTo>
                              <a:pt x="1" y="0"/>
                            </a:lnTo>
                            <a:lnTo>
                              <a:pt x="1" y="33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96" name="Freeform 58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89526" y="4421189"/>
                        <a:ext cx="0" cy="9525"/>
                      </a:xfrm>
                      <a:custGeom>
                        <a:avLst/>
                        <a:gdLst>
                          <a:gd name="T0" fmla="*/ 6 h 6"/>
                          <a:gd name="T1" fmla="*/ 0 h 6"/>
                          <a:gd name="T2" fmla="*/ 6 h 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">
                            <a:moveTo>
                              <a:pt x="0" y="6"/>
                            </a:moveTo>
                            <a:lnTo>
                              <a:pt x="0" y="0"/>
                            </a:lnTo>
                            <a:lnTo>
                              <a:pt x="0" y="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97" name="Freeform 58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89526" y="4411664"/>
                        <a:ext cx="0" cy="19050"/>
                      </a:xfrm>
                      <a:custGeom>
                        <a:avLst/>
                        <a:gdLst>
                          <a:gd name="T0" fmla="*/ 12 h 12"/>
                          <a:gd name="T1" fmla="*/ 0 h 12"/>
                          <a:gd name="T2" fmla="*/ 12 h 1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2">
                            <a:moveTo>
                              <a:pt x="0" y="12"/>
                            </a:moveTo>
                            <a:lnTo>
                              <a:pt x="0" y="0"/>
                            </a:lnTo>
                            <a:lnTo>
                              <a:pt x="0" y="1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98" name="Freeform 58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89526" y="4410077"/>
                        <a:ext cx="0" cy="20638"/>
                      </a:xfrm>
                      <a:custGeom>
                        <a:avLst/>
                        <a:gdLst>
                          <a:gd name="T0" fmla="*/ 13 h 13"/>
                          <a:gd name="T1" fmla="*/ 0 h 13"/>
                          <a:gd name="T2" fmla="*/ 13 h 1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3">
                            <a:moveTo>
                              <a:pt x="0" y="13"/>
                            </a:moveTo>
                            <a:lnTo>
                              <a:pt x="0" y="0"/>
                            </a:lnTo>
                            <a:lnTo>
                              <a:pt x="0" y="1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99" name="Freeform 58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89526" y="4430714"/>
                        <a:ext cx="0" cy="0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0" y="0"/>
                          </a:cxn>
                          <a:cxn ang="0">
                            <a:pos x="0" y="0"/>
                          </a:cxn>
                          <a:cxn ang="0">
                            <a:pos x="0" y="0"/>
                          </a:cxn>
                        </a:cxnLst>
                        <a:rect l="0" t="0" r="r" b="b"/>
                        <a:pathLst>
                          <a:path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0" y="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00" name="Freeform 58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00639" y="4421189"/>
                        <a:ext cx="0" cy="9525"/>
                      </a:xfrm>
                      <a:custGeom>
                        <a:avLst/>
                        <a:gdLst>
                          <a:gd name="T0" fmla="*/ 6 h 6"/>
                          <a:gd name="T1" fmla="*/ 0 h 6"/>
                          <a:gd name="T2" fmla="*/ 6 h 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">
                            <a:moveTo>
                              <a:pt x="0" y="6"/>
                            </a:moveTo>
                            <a:lnTo>
                              <a:pt x="0" y="0"/>
                            </a:lnTo>
                            <a:lnTo>
                              <a:pt x="0" y="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01" name="Freeform 58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00639" y="3959227"/>
                        <a:ext cx="1588" cy="471488"/>
                      </a:xfrm>
                      <a:custGeom>
                        <a:avLst/>
                        <a:gdLst>
                          <a:gd name="T0" fmla="*/ 0 w 1"/>
                          <a:gd name="T1" fmla="*/ 297 h 297"/>
                          <a:gd name="T2" fmla="*/ 0 w 1"/>
                          <a:gd name="T3" fmla="*/ 0 h 297"/>
                          <a:gd name="T4" fmla="*/ 1 w 1"/>
                          <a:gd name="T5" fmla="*/ 247 h 297"/>
                          <a:gd name="T6" fmla="*/ 1 w 1"/>
                          <a:gd name="T7" fmla="*/ 297 h 29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1" h="297">
                            <a:moveTo>
                              <a:pt x="0" y="297"/>
                            </a:moveTo>
                            <a:lnTo>
                              <a:pt x="0" y="0"/>
                            </a:lnTo>
                            <a:lnTo>
                              <a:pt x="1" y="247"/>
                            </a:lnTo>
                            <a:lnTo>
                              <a:pt x="1" y="29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02" name="Freeform 58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02226" y="4194177"/>
                        <a:ext cx="0" cy="236538"/>
                      </a:xfrm>
                      <a:custGeom>
                        <a:avLst/>
                        <a:gdLst>
                          <a:gd name="T0" fmla="*/ 149 h 149"/>
                          <a:gd name="T1" fmla="*/ 118 h 149"/>
                          <a:gd name="T2" fmla="*/ 0 h 149"/>
                          <a:gd name="T3" fmla="*/ 149 h 14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149">
                            <a:moveTo>
                              <a:pt x="0" y="149"/>
                            </a:moveTo>
                            <a:lnTo>
                              <a:pt x="0" y="118"/>
                            </a:lnTo>
                            <a:lnTo>
                              <a:pt x="0" y="0"/>
                            </a:lnTo>
                            <a:lnTo>
                              <a:pt x="0" y="14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03" name="Freeform 59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02226" y="4383089"/>
                        <a:ext cx="0" cy="47625"/>
                      </a:xfrm>
                      <a:custGeom>
                        <a:avLst/>
                        <a:gdLst>
                          <a:gd name="T0" fmla="*/ 30 h 30"/>
                          <a:gd name="T1" fmla="*/ 0 h 30"/>
                          <a:gd name="T2" fmla="*/ 30 h 3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0">
                            <a:moveTo>
                              <a:pt x="0" y="30"/>
                            </a:moveTo>
                            <a:lnTo>
                              <a:pt x="0" y="0"/>
                            </a:lnTo>
                            <a:lnTo>
                              <a:pt x="0" y="3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04" name="Freeform 59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02226" y="4421189"/>
                        <a:ext cx="0" cy="9525"/>
                      </a:xfrm>
                      <a:custGeom>
                        <a:avLst/>
                        <a:gdLst>
                          <a:gd name="T0" fmla="*/ 6 h 6"/>
                          <a:gd name="T1" fmla="*/ 0 h 6"/>
                          <a:gd name="T2" fmla="*/ 6 h 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">
                            <a:moveTo>
                              <a:pt x="0" y="6"/>
                            </a:moveTo>
                            <a:lnTo>
                              <a:pt x="0" y="0"/>
                            </a:lnTo>
                            <a:lnTo>
                              <a:pt x="0" y="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05" name="Freeform 59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13339" y="4411664"/>
                        <a:ext cx="0" cy="19050"/>
                      </a:xfrm>
                      <a:custGeom>
                        <a:avLst/>
                        <a:gdLst>
                          <a:gd name="T0" fmla="*/ 12 h 12"/>
                          <a:gd name="T1" fmla="*/ 0 h 12"/>
                          <a:gd name="T2" fmla="*/ 12 h 1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2">
                            <a:moveTo>
                              <a:pt x="0" y="12"/>
                            </a:moveTo>
                            <a:lnTo>
                              <a:pt x="0" y="0"/>
                            </a:lnTo>
                            <a:lnTo>
                              <a:pt x="0" y="1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06" name="Freeform 59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13339" y="4421189"/>
                        <a:ext cx="0" cy="9525"/>
                      </a:xfrm>
                      <a:custGeom>
                        <a:avLst/>
                        <a:gdLst>
                          <a:gd name="T0" fmla="*/ 6 h 6"/>
                          <a:gd name="T1" fmla="*/ 0 h 6"/>
                          <a:gd name="T2" fmla="*/ 6 h 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">
                            <a:moveTo>
                              <a:pt x="0" y="6"/>
                            </a:moveTo>
                            <a:lnTo>
                              <a:pt x="0" y="0"/>
                            </a:lnTo>
                            <a:lnTo>
                              <a:pt x="0" y="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07" name="Freeform 59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13339" y="4376739"/>
                        <a:ext cx="0" cy="53975"/>
                      </a:xfrm>
                      <a:custGeom>
                        <a:avLst/>
                        <a:gdLst>
                          <a:gd name="T0" fmla="*/ 34 h 34"/>
                          <a:gd name="T1" fmla="*/ 0 h 34"/>
                          <a:gd name="T2" fmla="*/ 34 h 3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4">
                            <a:moveTo>
                              <a:pt x="0" y="34"/>
                            </a:moveTo>
                            <a:lnTo>
                              <a:pt x="0" y="0"/>
                            </a:lnTo>
                            <a:lnTo>
                              <a:pt x="0" y="3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08" name="Freeform 59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13339" y="4354514"/>
                        <a:ext cx="0" cy="76200"/>
                      </a:xfrm>
                      <a:custGeom>
                        <a:avLst/>
                        <a:gdLst>
                          <a:gd name="T0" fmla="*/ 48 h 48"/>
                          <a:gd name="T1" fmla="*/ 0 h 48"/>
                          <a:gd name="T2" fmla="*/ 48 h 4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8">
                            <a:moveTo>
                              <a:pt x="0" y="48"/>
                            </a:moveTo>
                            <a:lnTo>
                              <a:pt x="0" y="0"/>
                            </a:lnTo>
                            <a:lnTo>
                              <a:pt x="0" y="4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09" name="Freeform 59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13339" y="3976689"/>
                        <a:ext cx="1588" cy="454025"/>
                      </a:xfrm>
                      <a:custGeom>
                        <a:avLst/>
                        <a:gdLst>
                          <a:gd name="T0" fmla="*/ 0 w 1"/>
                          <a:gd name="T1" fmla="*/ 286 h 286"/>
                          <a:gd name="T2" fmla="*/ 1 w 1"/>
                          <a:gd name="T3" fmla="*/ 0 h 286"/>
                          <a:gd name="T4" fmla="*/ 1 w 1"/>
                          <a:gd name="T5" fmla="*/ 286 h 28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286">
                            <a:moveTo>
                              <a:pt x="0" y="286"/>
                            </a:moveTo>
                            <a:lnTo>
                              <a:pt x="1" y="0"/>
                            </a:lnTo>
                            <a:lnTo>
                              <a:pt x="1" y="28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10" name="Freeform 59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14926" y="4391027"/>
                        <a:ext cx="0" cy="39688"/>
                      </a:xfrm>
                      <a:custGeom>
                        <a:avLst/>
                        <a:gdLst>
                          <a:gd name="T0" fmla="*/ 25 h 25"/>
                          <a:gd name="T1" fmla="*/ 0 h 25"/>
                          <a:gd name="T2" fmla="*/ 25 h 2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5">
                            <a:moveTo>
                              <a:pt x="0" y="25"/>
                            </a:moveTo>
                            <a:lnTo>
                              <a:pt x="0" y="0"/>
                            </a:lnTo>
                            <a:lnTo>
                              <a:pt x="0" y="2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11" name="Freeform 59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14926" y="4367214"/>
                        <a:ext cx="0" cy="63500"/>
                      </a:xfrm>
                      <a:custGeom>
                        <a:avLst/>
                        <a:gdLst>
                          <a:gd name="T0" fmla="*/ 40 h 40"/>
                          <a:gd name="T1" fmla="*/ 0 h 40"/>
                          <a:gd name="T2" fmla="*/ 40 h 4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0">
                            <a:moveTo>
                              <a:pt x="0" y="40"/>
                            </a:moveTo>
                            <a:lnTo>
                              <a:pt x="0" y="0"/>
                            </a:lnTo>
                            <a:lnTo>
                              <a:pt x="0" y="4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12" name="Freeform 59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14926" y="4427539"/>
                        <a:ext cx="0" cy="3175"/>
                      </a:xfrm>
                      <a:custGeom>
                        <a:avLst/>
                        <a:gdLst>
                          <a:gd name="T0" fmla="*/ 2 h 2"/>
                          <a:gd name="T1" fmla="*/ 0 h 2"/>
                          <a:gd name="T2" fmla="*/ 2 h 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">
                            <a:moveTo>
                              <a:pt x="0" y="2"/>
                            </a:moveTo>
                            <a:lnTo>
                              <a:pt x="0" y="0"/>
                            </a:lnTo>
                            <a:lnTo>
                              <a:pt x="0" y="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13" name="Freeform 60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26039" y="4422777"/>
                        <a:ext cx="0" cy="7938"/>
                      </a:xfrm>
                      <a:custGeom>
                        <a:avLst/>
                        <a:gdLst>
                          <a:gd name="T0" fmla="*/ 5 h 5"/>
                          <a:gd name="T1" fmla="*/ 0 h 5"/>
                          <a:gd name="T2" fmla="*/ 5 h 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">
                            <a:moveTo>
                              <a:pt x="0" y="5"/>
                            </a:moveTo>
                            <a:lnTo>
                              <a:pt x="0" y="0"/>
                            </a:lnTo>
                            <a:lnTo>
                              <a:pt x="0" y="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14" name="Freeform 60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26039" y="4384677"/>
                        <a:ext cx="0" cy="46038"/>
                      </a:xfrm>
                      <a:custGeom>
                        <a:avLst/>
                        <a:gdLst>
                          <a:gd name="T0" fmla="*/ 29 h 29"/>
                          <a:gd name="T1" fmla="*/ 0 h 29"/>
                          <a:gd name="T2" fmla="*/ 29 h 2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9">
                            <a:moveTo>
                              <a:pt x="0" y="29"/>
                            </a:moveTo>
                            <a:lnTo>
                              <a:pt x="0" y="0"/>
                            </a:lnTo>
                            <a:lnTo>
                              <a:pt x="0" y="2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15" name="Freeform 60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26039" y="4383089"/>
                        <a:ext cx="0" cy="47625"/>
                      </a:xfrm>
                      <a:custGeom>
                        <a:avLst/>
                        <a:gdLst>
                          <a:gd name="T0" fmla="*/ 30 h 30"/>
                          <a:gd name="T1" fmla="*/ 0 h 30"/>
                          <a:gd name="T2" fmla="*/ 30 h 3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0">
                            <a:moveTo>
                              <a:pt x="0" y="30"/>
                            </a:moveTo>
                            <a:lnTo>
                              <a:pt x="0" y="0"/>
                            </a:lnTo>
                            <a:lnTo>
                              <a:pt x="0" y="3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16" name="Freeform 60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26039" y="4392614"/>
                        <a:ext cx="0" cy="38100"/>
                      </a:xfrm>
                      <a:custGeom>
                        <a:avLst/>
                        <a:gdLst>
                          <a:gd name="T0" fmla="*/ 24 h 24"/>
                          <a:gd name="T1" fmla="*/ 0 h 24"/>
                          <a:gd name="T2" fmla="*/ 24 h 2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4">
                            <a:moveTo>
                              <a:pt x="0" y="24"/>
                            </a:moveTo>
                            <a:lnTo>
                              <a:pt x="0" y="0"/>
                            </a:lnTo>
                            <a:lnTo>
                              <a:pt x="0" y="2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17" name="Freeform 60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26039" y="3997327"/>
                        <a:ext cx="1588" cy="433388"/>
                      </a:xfrm>
                      <a:custGeom>
                        <a:avLst/>
                        <a:gdLst>
                          <a:gd name="T0" fmla="*/ 0 w 1"/>
                          <a:gd name="T1" fmla="*/ 273 h 273"/>
                          <a:gd name="T2" fmla="*/ 1 w 1"/>
                          <a:gd name="T3" fmla="*/ 0 h 273"/>
                          <a:gd name="T4" fmla="*/ 1 w 1"/>
                          <a:gd name="T5" fmla="*/ 174 h 273"/>
                          <a:gd name="T6" fmla="*/ 1 w 1"/>
                          <a:gd name="T7" fmla="*/ 174 h 273"/>
                          <a:gd name="T8" fmla="*/ 1 w 1"/>
                          <a:gd name="T9" fmla="*/ 132 h 273"/>
                          <a:gd name="T10" fmla="*/ 1 w 1"/>
                          <a:gd name="T11" fmla="*/ 273 h 27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</a:cxnLst>
                        <a:rect l="0" t="0" r="r" b="b"/>
                        <a:pathLst>
                          <a:path w="1" h="273">
                            <a:moveTo>
                              <a:pt x="0" y="273"/>
                            </a:moveTo>
                            <a:lnTo>
                              <a:pt x="1" y="0"/>
                            </a:lnTo>
                            <a:lnTo>
                              <a:pt x="1" y="174"/>
                            </a:lnTo>
                            <a:lnTo>
                              <a:pt x="1" y="174"/>
                            </a:lnTo>
                            <a:lnTo>
                              <a:pt x="1" y="132"/>
                            </a:lnTo>
                            <a:lnTo>
                              <a:pt x="1" y="27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18" name="Freeform 60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27626" y="4376739"/>
                        <a:ext cx="0" cy="53975"/>
                      </a:xfrm>
                      <a:custGeom>
                        <a:avLst/>
                        <a:gdLst>
                          <a:gd name="T0" fmla="*/ 34 h 34"/>
                          <a:gd name="T1" fmla="*/ 0 h 34"/>
                          <a:gd name="T2" fmla="*/ 34 h 3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4">
                            <a:moveTo>
                              <a:pt x="0" y="34"/>
                            </a:moveTo>
                            <a:lnTo>
                              <a:pt x="0" y="0"/>
                            </a:lnTo>
                            <a:lnTo>
                              <a:pt x="0" y="3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19" name="Freeform 60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27626" y="4406902"/>
                        <a:ext cx="0" cy="23813"/>
                      </a:xfrm>
                      <a:custGeom>
                        <a:avLst/>
                        <a:gdLst>
                          <a:gd name="T0" fmla="*/ 15 h 15"/>
                          <a:gd name="T1" fmla="*/ 0 h 15"/>
                          <a:gd name="T2" fmla="*/ 15 h 1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5">
                            <a:moveTo>
                              <a:pt x="0" y="15"/>
                            </a:moveTo>
                            <a:lnTo>
                              <a:pt x="0" y="0"/>
                            </a:lnTo>
                            <a:lnTo>
                              <a:pt x="0" y="1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20" name="Freeform 60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29213" y="4406901"/>
                        <a:ext cx="0" cy="23813"/>
                      </a:xfrm>
                      <a:custGeom>
                        <a:avLst/>
                        <a:gdLst>
                          <a:gd name="T0" fmla="*/ 15 h 15"/>
                          <a:gd name="T1" fmla="*/ 0 h 15"/>
                          <a:gd name="T2" fmla="*/ 15 h 1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5">
                            <a:moveTo>
                              <a:pt x="0" y="15"/>
                            </a:moveTo>
                            <a:lnTo>
                              <a:pt x="0" y="0"/>
                            </a:lnTo>
                            <a:lnTo>
                              <a:pt x="0" y="1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21" name="Freeform 60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38738" y="4416426"/>
                        <a:ext cx="0" cy="14288"/>
                      </a:xfrm>
                      <a:custGeom>
                        <a:avLst/>
                        <a:gdLst>
                          <a:gd name="T0" fmla="*/ 9 h 9"/>
                          <a:gd name="T1" fmla="*/ 0 h 9"/>
                          <a:gd name="T2" fmla="*/ 9 h 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9">
                            <a:moveTo>
                              <a:pt x="0" y="9"/>
                            </a:moveTo>
                            <a:lnTo>
                              <a:pt x="0" y="0"/>
                            </a:lnTo>
                            <a:lnTo>
                              <a:pt x="0" y="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22" name="Freeform 61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38738" y="4359276"/>
                        <a:ext cx="0" cy="71438"/>
                      </a:xfrm>
                      <a:custGeom>
                        <a:avLst/>
                        <a:gdLst>
                          <a:gd name="T0" fmla="*/ 45 h 45"/>
                          <a:gd name="T1" fmla="*/ 0 h 45"/>
                          <a:gd name="T2" fmla="*/ 45 h 4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5">
                            <a:moveTo>
                              <a:pt x="0" y="45"/>
                            </a:moveTo>
                            <a:lnTo>
                              <a:pt x="0" y="0"/>
                            </a:lnTo>
                            <a:lnTo>
                              <a:pt x="0" y="4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23" name="Freeform 61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38738" y="4357689"/>
                        <a:ext cx="0" cy="73025"/>
                      </a:xfrm>
                      <a:custGeom>
                        <a:avLst/>
                        <a:gdLst>
                          <a:gd name="T0" fmla="*/ 46 h 46"/>
                          <a:gd name="T1" fmla="*/ 0 h 46"/>
                          <a:gd name="T2" fmla="*/ 46 h 4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6">
                            <a:moveTo>
                              <a:pt x="0" y="46"/>
                            </a:moveTo>
                            <a:lnTo>
                              <a:pt x="0" y="0"/>
                            </a:lnTo>
                            <a:lnTo>
                              <a:pt x="0" y="4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24" name="Freeform 61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38738" y="4368801"/>
                        <a:ext cx="0" cy="61913"/>
                      </a:xfrm>
                      <a:custGeom>
                        <a:avLst/>
                        <a:gdLst>
                          <a:gd name="T0" fmla="*/ 39 h 39"/>
                          <a:gd name="T1" fmla="*/ 0 h 39"/>
                          <a:gd name="T2" fmla="*/ 39 h 3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9">
                            <a:moveTo>
                              <a:pt x="0" y="39"/>
                            </a:moveTo>
                            <a:lnTo>
                              <a:pt x="0" y="0"/>
                            </a:lnTo>
                            <a:lnTo>
                              <a:pt x="0" y="3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25" name="Freeform 61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38738" y="4400551"/>
                        <a:ext cx="0" cy="30163"/>
                      </a:xfrm>
                      <a:custGeom>
                        <a:avLst/>
                        <a:gdLst>
                          <a:gd name="T0" fmla="*/ 19 h 19"/>
                          <a:gd name="T1" fmla="*/ 0 h 19"/>
                          <a:gd name="T2" fmla="*/ 19 h 1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9">
                            <a:moveTo>
                              <a:pt x="0" y="19"/>
                            </a:moveTo>
                            <a:lnTo>
                              <a:pt x="0" y="0"/>
                            </a:lnTo>
                            <a:lnTo>
                              <a:pt x="0" y="1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26" name="Freeform 61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38738" y="4348164"/>
                        <a:ext cx="0" cy="82550"/>
                      </a:xfrm>
                      <a:custGeom>
                        <a:avLst/>
                        <a:gdLst>
                          <a:gd name="T0" fmla="*/ 52 h 52"/>
                          <a:gd name="T1" fmla="*/ 0 h 52"/>
                          <a:gd name="T2" fmla="*/ 52 h 5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2">
                            <a:moveTo>
                              <a:pt x="0" y="52"/>
                            </a:moveTo>
                            <a:lnTo>
                              <a:pt x="0" y="0"/>
                            </a:lnTo>
                            <a:lnTo>
                              <a:pt x="0" y="5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27" name="Freeform 61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38738" y="4010026"/>
                        <a:ext cx="1588" cy="420688"/>
                      </a:xfrm>
                      <a:custGeom>
                        <a:avLst/>
                        <a:gdLst>
                          <a:gd name="T0" fmla="*/ 0 w 1"/>
                          <a:gd name="T1" fmla="*/ 265 h 265"/>
                          <a:gd name="T2" fmla="*/ 1 w 1"/>
                          <a:gd name="T3" fmla="*/ 0 h 265"/>
                          <a:gd name="T4" fmla="*/ 1 w 1"/>
                          <a:gd name="T5" fmla="*/ 40 h 265"/>
                          <a:gd name="T6" fmla="*/ 1 w 1"/>
                          <a:gd name="T7" fmla="*/ 37 h 265"/>
                          <a:gd name="T8" fmla="*/ 1 w 1"/>
                          <a:gd name="T9" fmla="*/ 265 h 26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</a:cxnLst>
                        <a:rect l="0" t="0" r="r" b="b"/>
                        <a:pathLst>
                          <a:path w="1" h="265">
                            <a:moveTo>
                              <a:pt x="0" y="265"/>
                            </a:moveTo>
                            <a:lnTo>
                              <a:pt x="1" y="0"/>
                            </a:lnTo>
                            <a:lnTo>
                              <a:pt x="1" y="40"/>
                            </a:lnTo>
                            <a:lnTo>
                              <a:pt x="1" y="37"/>
                            </a:lnTo>
                            <a:lnTo>
                              <a:pt x="1" y="26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28" name="Freeform 61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40326" y="4394201"/>
                        <a:ext cx="0" cy="36513"/>
                      </a:xfrm>
                      <a:custGeom>
                        <a:avLst/>
                        <a:gdLst>
                          <a:gd name="T0" fmla="*/ 23 h 23"/>
                          <a:gd name="T1" fmla="*/ 0 h 23"/>
                          <a:gd name="T2" fmla="*/ 23 h 2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3">
                            <a:moveTo>
                              <a:pt x="0" y="23"/>
                            </a:moveTo>
                            <a:lnTo>
                              <a:pt x="0" y="0"/>
                            </a:lnTo>
                            <a:lnTo>
                              <a:pt x="0" y="2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29" name="Freeform 61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40326" y="4378326"/>
                        <a:ext cx="0" cy="52388"/>
                      </a:xfrm>
                      <a:custGeom>
                        <a:avLst/>
                        <a:gdLst>
                          <a:gd name="T0" fmla="*/ 33 h 33"/>
                          <a:gd name="T1" fmla="*/ 0 h 33"/>
                          <a:gd name="T2" fmla="*/ 33 h 3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3">
                            <a:moveTo>
                              <a:pt x="0" y="33"/>
                            </a:moveTo>
                            <a:lnTo>
                              <a:pt x="0" y="0"/>
                            </a:lnTo>
                            <a:lnTo>
                              <a:pt x="0" y="3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30" name="Freeform 61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40326" y="4422776"/>
                        <a:ext cx="0" cy="7938"/>
                      </a:xfrm>
                      <a:custGeom>
                        <a:avLst/>
                        <a:gdLst>
                          <a:gd name="T0" fmla="*/ 5 h 5"/>
                          <a:gd name="T1" fmla="*/ 0 h 5"/>
                          <a:gd name="T2" fmla="*/ 5 h 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">
                            <a:moveTo>
                              <a:pt x="0" y="5"/>
                            </a:moveTo>
                            <a:lnTo>
                              <a:pt x="0" y="0"/>
                            </a:lnTo>
                            <a:lnTo>
                              <a:pt x="0" y="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31" name="Freeform 61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40326" y="4427539"/>
                        <a:ext cx="0" cy="3175"/>
                      </a:xfrm>
                      <a:custGeom>
                        <a:avLst/>
                        <a:gdLst>
                          <a:gd name="T0" fmla="*/ 2 h 2"/>
                          <a:gd name="T1" fmla="*/ 0 h 2"/>
                          <a:gd name="T2" fmla="*/ 2 h 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">
                            <a:moveTo>
                              <a:pt x="0" y="2"/>
                            </a:moveTo>
                            <a:lnTo>
                              <a:pt x="0" y="0"/>
                            </a:lnTo>
                            <a:lnTo>
                              <a:pt x="0" y="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32" name="Freeform 62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40326" y="4416426"/>
                        <a:ext cx="0" cy="14288"/>
                      </a:xfrm>
                      <a:custGeom>
                        <a:avLst/>
                        <a:gdLst>
                          <a:gd name="T0" fmla="*/ 9 h 9"/>
                          <a:gd name="T1" fmla="*/ 0 h 9"/>
                          <a:gd name="T2" fmla="*/ 9 h 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9">
                            <a:moveTo>
                              <a:pt x="0" y="9"/>
                            </a:moveTo>
                            <a:lnTo>
                              <a:pt x="0" y="0"/>
                            </a:lnTo>
                            <a:lnTo>
                              <a:pt x="0" y="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33" name="Freeform 62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51438" y="4389439"/>
                        <a:ext cx="0" cy="41275"/>
                      </a:xfrm>
                      <a:custGeom>
                        <a:avLst/>
                        <a:gdLst>
                          <a:gd name="T0" fmla="*/ 26 h 26"/>
                          <a:gd name="T1" fmla="*/ 0 h 26"/>
                          <a:gd name="T2" fmla="*/ 26 h 2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6">
                            <a:moveTo>
                              <a:pt x="0" y="26"/>
                            </a:moveTo>
                            <a:lnTo>
                              <a:pt x="0" y="0"/>
                            </a:lnTo>
                            <a:lnTo>
                              <a:pt x="0" y="2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34" name="Freeform 62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51438" y="4373564"/>
                        <a:ext cx="0" cy="57150"/>
                      </a:xfrm>
                      <a:custGeom>
                        <a:avLst/>
                        <a:gdLst>
                          <a:gd name="T0" fmla="*/ 36 h 36"/>
                          <a:gd name="T1" fmla="*/ 0 h 36"/>
                          <a:gd name="T2" fmla="*/ 36 h 3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6">
                            <a:moveTo>
                              <a:pt x="0" y="36"/>
                            </a:moveTo>
                            <a:lnTo>
                              <a:pt x="0" y="0"/>
                            </a:lnTo>
                            <a:lnTo>
                              <a:pt x="0" y="3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35" name="Freeform 62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51438" y="4421189"/>
                        <a:ext cx="0" cy="9525"/>
                      </a:xfrm>
                      <a:custGeom>
                        <a:avLst/>
                        <a:gdLst>
                          <a:gd name="T0" fmla="*/ 6 h 6"/>
                          <a:gd name="T1" fmla="*/ 0 h 6"/>
                          <a:gd name="T2" fmla="*/ 6 h 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">
                            <a:moveTo>
                              <a:pt x="0" y="6"/>
                            </a:moveTo>
                            <a:lnTo>
                              <a:pt x="0" y="0"/>
                            </a:lnTo>
                            <a:lnTo>
                              <a:pt x="0" y="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36" name="Freeform 62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51438" y="4395789"/>
                        <a:ext cx="0" cy="34925"/>
                      </a:xfrm>
                      <a:custGeom>
                        <a:avLst/>
                        <a:gdLst>
                          <a:gd name="T0" fmla="*/ 22 h 22"/>
                          <a:gd name="T1" fmla="*/ 0 h 22"/>
                          <a:gd name="T2" fmla="*/ 22 h 2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2">
                            <a:moveTo>
                              <a:pt x="0" y="22"/>
                            </a:moveTo>
                            <a:lnTo>
                              <a:pt x="0" y="0"/>
                            </a:lnTo>
                            <a:lnTo>
                              <a:pt x="0" y="2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37" name="Freeform 62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51438" y="4043364"/>
                        <a:ext cx="1588" cy="387350"/>
                      </a:xfrm>
                      <a:custGeom>
                        <a:avLst/>
                        <a:gdLst>
                          <a:gd name="T0" fmla="*/ 0 w 1"/>
                          <a:gd name="T1" fmla="*/ 244 h 244"/>
                          <a:gd name="T2" fmla="*/ 0 w 1"/>
                          <a:gd name="T3" fmla="*/ 20 h 244"/>
                          <a:gd name="T4" fmla="*/ 0 w 1"/>
                          <a:gd name="T5" fmla="*/ 120 h 244"/>
                          <a:gd name="T6" fmla="*/ 0 w 1"/>
                          <a:gd name="T7" fmla="*/ 96 h 244"/>
                          <a:gd name="T8" fmla="*/ 1 w 1"/>
                          <a:gd name="T9" fmla="*/ 0 h 244"/>
                          <a:gd name="T10" fmla="*/ 1 w 1"/>
                          <a:gd name="T11" fmla="*/ 244 h 24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</a:cxnLst>
                        <a:rect l="0" t="0" r="r" b="b"/>
                        <a:pathLst>
                          <a:path w="1" h="244">
                            <a:moveTo>
                              <a:pt x="0" y="244"/>
                            </a:moveTo>
                            <a:lnTo>
                              <a:pt x="0" y="20"/>
                            </a:lnTo>
                            <a:lnTo>
                              <a:pt x="0" y="120"/>
                            </a:lnTo>
                            <a:lnTo>
                              <a:pt x="0" y="96"/>
                            </a:lnTo>
                            <a:lnTo>
                              <a:pt x="1" y="0"/>
                            </a:lnTo>
                            <a:lnTo>
                              <a:pt x="1" y="24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38" name="Freeform 62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53026" y="4273551"/>
                        <a:ext cx="0" cy="157163"/>
                      </a:xfrm>
                      <a:custGeom>
                        <a:avLst/>
                        <a:gdLst>
                          <a:gd name="T0" fmla="*/ 99 h 99"/>
                          <a:gd name="T1" fmla="*/ 0 h 99"/>
                          <a:gd name="T2" fmla="*/ 99 h 9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99">
                            <a:moveTo>
                              <a:pt x="0" y="99"/>
                            </a:moveTo>
                            <a:lnTo>
                              <a:pt x="0" y="0"/>
                            </a:lnTo>
                            <a:lnTo>
                              <a:pt x="0" y="9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39" name="Freeform 62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53026" y="4322764"/>
                        <a:ext cx="0" cy="107950"/>
                      </a:xfrm>
                      <a:custGeom>
                        <a:avLst/>
                        <a:gdLst>
                          <a:gd name="T0" fmla="*/ 68 h 68"/>
                          <a:gd name="T1" fmla="*/ 0 h 68"/>
                          <a:gd name="T2" fmla="*/ 68 h 6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8">
                            <a:moveTo>
                              <a:pt x="0" y="68"/>
                            </a:moveTo>
                            <a:lnTo>
                              <a:pt x="0" y="0"/>
                            </a:lnTo>
                            <a:lnTo>
                              <a:pt x="0" y="6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40" name="Freeform 62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54613" y="4387851"/>
                        <a:ext cx="0" cy="42863"/>
                      </a:xfrm>
                      <a:custGeom>
                        <a:avLst/>
                        <a:gdLst>
                          <a:gd name="T0" fmla="*/ 27 h 27"/>
                          <a:gd name="T1" fmla="*/ 0 h 27"/>
                          <a:gd name="T2" fmla="*/ 27 h 2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7">
                            <a:moveTo>
                              <a:pt x="0" y="27"/>
                            </a:moveTo>
                            <a:lnTo>
                              <a:pt x="0" y="0"/>
                            </a:lnTo>
                            <a:lnTo>
                              <a:pt x="0" y="2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41" name="Freeform 62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54613" y="4387851"/>
                        <a:ext cx="0" cy="42863"/>
                      </a:xfrm>
                      <a:custGeom>
                        <a:avLst/>
                        <a:gdLst>
                          <a:gd name="T0" fmla="*/ 27 h 27"/>
                          <a:gd name="T1" fmla="*/ 0 h 27"/>
                          <a:gd name="T2" fmla="*/ 27 h 2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7">
                            <a:moveTo>
                              <a:pt x="0" y="27"/>
                            </a:moveTo>
                            <a:lnTo>
                              <a:pt x="0" y="0"/>
                            </a:lnTo>
                            <a:lnTo>
                              <a:pt x="0" y="2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42" name="Freeform 63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64138" y="4386264"/>
                        <a:ext cx="0" cy="44450"/>
                      </a:xfrm>
                      <a:custGeom>
                        <a:avLst/>
                        <a:gdLst>
                          <a:gd name="T0" fmla="*/ 28 h 28"/>
                          <a:gd name="T1" fmla="*/ 0 h 28"/>
                          <a:gd name="T2" fmla="*/ 28 h 2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8">
                            <a:moveTo>
                              <a:pt x="0" y="28"/>
                            </a:moveTo>
                            <a:lnTo>
                              <a:pt x="0" y="0"/>
                            </a:lnTo>
                            <a:lnTo>
                              <a:pt x="0" y="2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43" name="Freeform 63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64138" y="4405314"/>
                        <a:ext cx="0" cy="25400"/>
                      </a:xfrm>
                      <a:custGeom>
                        <a:avLst/>
                        <a:gdLst>
                          <a:gd name="T0" fmla="*/ 16 h 16"/>
                          <a:gd name="T1" fmla="*/ 0 h 16"/>
                          <a:gd name="T2" fmla="*/ 16 h 1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6">
                            <a:moveTo>
                              <a:pt x="0" y="16"/>
                            </a:moveTo>
                            <a:lnTo>
                              <a:pt x="0" y="0"/>
                            </a:lnTo>
                            <a:lnTo>
                              <a:pt x="0" y="1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44" name="Freeform 63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64138" y="4376739"/>
                        <a:ext cx="0" cy="53975"/>
                      </a:xfrm>
                      <a:custGeom>
                        <a:avLst/>
                        <a:gdLst>
                          <a:gd name="T0" fmla="*/ 34 h 34"/>
                          <a:gd name="T1" fmla="*/ 0 h 34"/>
                          <a:gd name="T2" fmla="*/ 34 h 3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4">
                            <a:moveTo>
                              <a:pt x="0" y="34"/>
                            </a:moveTo>
                            <a:lnTo>
                              <a:pt x="0" y="0"/>
                            </a:lnTo>
                            <a:lnTo>
                              <a:pt x="0" y="3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45" name="Freeform 63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64138" y="4313239"/>
                        <a:ext cx="0" cy="117475"/>
                      </a:xfrm>
                      <a:custGeom>
                        <a:avLst/>
                        <a:gdLst>
                          <a:gd name="T0" fmla="*/ 74 h 74"/>
                          <a:gd name="T1" fmla="*/ 0 h 74"/>
                          <a:gd name="T2" fmla="*/ 74 h 7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74">
                            <a:moveTo>
                              <a:pt x="0" y="74"/>
                            </a:moveTo>
                            <a:lnTo>
                              <a:pt x="0" y="0"/>
                            </a:lnTo>
                            <a:lnTo>
                              <a:pt x="0" y="7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46" name="Freeform 63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64138" y="4167189"/>
                        <a:ext cx="1588" cy="263525"/>
                      </a:xfrm>
                      <a:custGeom>
                        <a:avLst/>
                        <a:gdLst>
                          <a:gd name="T0" fmla="*/ 0 w 1"/>
                          <a:gd name="T1" fmla="*/ 166 h 166"/>
                          <a:gd name="T2" fmla="*/ 0 w 1"/>
                          <a:gd name="T3" fmla="*/ 0 h 166"/>
                          <a:gd name="T4" fmla="*/ 0 w 1"/>
                          <a:gd name="T5" fmla="*/ 0 h 166"/>
                          <a:gd name="T6" fmla="*/ 0 w 1"/>
                          <a:gd name="T7" fmla="*/ 4 h 166"/>
                          <a:gd name="T8" fmla="*/ 1 w 1"/>
                          <a:gd name="T9" fmla="*/ 166 h 16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</a:cxnLst>
                        <a:rect l="0" t="0" r="r" b="b"/>
                        <a:pathLst>
                          <a:path w="1" h="166">
                            <a:moveTo>
                              <a:pt x="0" y="166"/>
                            </a:moveTo>
                            <a:lnTo>
                              <a:pt x="0" y="0"/>
                            </a:lnTo>
                            <a:lnTo>
                              <a:pt x="0" y="0"/>
                            </a:lnTo>
                            <a:lnTo>
                              <a:pt x="0" y="4"/>
                            </a:lnTo>
                            <a:lnTo>
                              <a:pt x="1" y="16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47" name="Freeform 63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65726" y="4068764"/>
                        <a:ext cx="0" cy="361950"/>
                      </a:xfrm>
                      <a:custGeom>
                        <a:avLst/>
                        <a:gdLst>
                          <a:gd name="T0" fmla="*/ 228 h 228"/>
                          <a:gd name="T1" fmla="*/ 0 h 228"/>
                          <a:gd name="T2" fmla="*/ 179 h 228"/>
                          <a:gd name="T3" fmla="*/ 228 h 22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228">
                            <a:moveTo>
                              <a:pt x="0" y="228"/>
                            </a:moveTo>
                            <a:lnTo>
                              <a:pt x="0" y="0"/>
                            </a:lnTo>
                            <a:lnTo>
                              <a:pt x="0" y="179"/>
                            </a:lnTo>
                            <a:lnTo>
                              <a:pt x="0" y="22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48" name="Freeform 63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65726" y="4189414"/>
                        <a:ext cx="0" cy="241300"/>
                      </a:xfrm>
                      <a:custGeom>
                        <a:avLst/>
                        <a:gdLst>
                          <a:gd name="T0" fmla="*/ 152 h 152"/>
                          <a:gd name="T1" fmla="*/ 115 h 152"/>
                          <a:gd name="T2" fmla="*/ 0 h 152"/>
                          <a:gd name="T3" fmla="*/ 152 h 15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152">
                            <a:moveTo>
                              <a:pt x="0" y="152"/>
                            </a:moveTo>
                            <a:lnTo>
                              <a:pt x="0" y="115"/>
                            </a:lnTo>
                            <a:lnTo>
                              <a:pt x="0" y="0"/>
                            </a:lnTo>
                            <a:lnTo>
                              <a:pt x="0" y="15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49" name="Freeform 63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76838" y="4414839"/>
                        <a:ext cx="0" cy="15875"/>
                      </a:xfrm>
                      <a:custGeom>
                        <a:avLst/>
                        <a:gdLst>
                          <a:gd name="T0" fmla="*/ 10 h 10"/>
                          <a:gd name="T1" fmla="*/ 0 h 10"/>
                          <a:gd name="T2" fmla="*/ 10 h 1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0">
                            <a:moveTo>
                              <a:pt x="0" y="10"/>
                            </a:moveTo>
                            <a:lnTo>
                              <a:pt x="0" y="0"/>
                            </a:lnTo>
                            <a:lnTo>
                              <a:pt x="0" y="1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50" name="Freeform 63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76838" y="4410076"/>
                        <a:ext cx="0" cy="20638"/>
                      </a:xfrm>
                      <a:custGeom>
                        <a:avLst/>
                        <a:gdLst>
                          <a:gd name="T0" fmla="*/ 13 h 13"/>
                          <a:gd name="T1" fmla="*/ 0 h 13"/>
                          <a:gd name="T2" fmla="*/ 13 h 1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3">
                            <a:moveTo>
                              <a:pt x="0" y="13"/>
                            </a:moveTo>
                            <a:lnTo>
                              <a:pt x="0" y="0"/>
                            </a:lnTo>
                            <a:lnTo>
                              <a:pt x="0" y="1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51" name="Freeform 63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76838" y="4421189"/>
                        <a:ext cx="0" cy="9525"/>
                      </a:xfrm>
                      <a:custGeom>
                        <a:avLst/>
                        <a:gdLst>
                          <a:gd name="T0" fmla="*/ 6 h 6"/>
                          <a:gd name="T1" fmla="*/ 0 h 6"/>
                          <a:gd name="T2" fmla="*/ 6 h 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">
                            <a:moveTo>
                              <a:pt x="0" y="6"/>
                            </a:moveTo>
                            <a:lnTo>
                              <a:pt x="0" y="0"/>
                            </a:lnTo>
                            <a:lnTo>
                              <a:pt x="0" y="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52" name="Freeform 64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76838" y="4354514"/>
                        <a:ext cx="0" cy="76200"/>
                      </a:xfrm>
                      <a:custGeom>
                        <a:avLst/>
                        <a:gdLst>
                          <a:gd name="T0" fmla="*/ 48 h 48"/>
                          <a:gd name="T1" fmla="*/ 0 h 48"/>
                          <a:gd name="T2" fmla="*/ 48 h 4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8">
                            <a:moveTo>
                              <a:pt x="0" y="48"/>
                            </a:moveTo>
                            <a:lnTo>
                              <a:pt x="0" y="0"/>
                            </a:lnTo>
                            <a:lnTo>
                              <a:pt x="0" y="4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53" name="Freeform 64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76838" y="4381501"/>
                        <a:ext cx="0" cy="49213"/>
                      </a:xfrm>
                      <a:custGeom>
                        <a:avLst/>
                        <a:gdLst>
                          <a:gd name="T0" fmla="*/ 31 h 31"/>
                          <a:gd name="T1" fmla="*/ 0 h 31"/>
                          <a:gd name="T2" fmla="*/ 19 h 31"/>
                          <a:gd name="T3" fmla="*/ 31 h 3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31">
                            <a:moveTo>
                              <a:pt x="0" y="31"/>
                            </a:moveTo>
                            <a:lnTo>
                              <a:pt x="0" y="0"/>
                            </a:lnTo>
                            <a:lnTo>
                              <a:pt x="0" y="19"/>
                            </a:lnTo>
                            <a:lnTo>
                              <a:pt x="0" y="3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54" name="Freeform 64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76838" y="4327526"/>
                        <a:ext cx="0" cy="103188"/>
                      </a:xfrm>
                      <a:custGeom>
                        <a:avLst/>
                        <a:gdLst>
                          <a:gd name="T0" fmla="*/ 65 h 65"/>
                          <a:gd name="T1" fmla="*/ 0 h 65"/>
                          <a:gd name="T2" fmla="*/ 65 h 6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5">
                            <a:moveTo>
                              <a:pt x="0" y="65"/>
                            </a:moveTo>
                            <a:lnTo>
                              <a:pt x="0" y="0"/>
                            </a:lnTo>
                            <a:lnTo>
                              <a:pt x="0" y="6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55" name="Freeform 64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76838" y="4254501"/>
                        <a:ext cx="0" cy="176213"/>
                      </a:xfrm>
                      <a:custGeom>
                        <a:avLst/>
                        <a:gdLst>
                          <a:gd name="T0" fmla="*/ 111 h 111"/>
                          <a:gd name="T1" fmla="*/ 0 h 111"/>
                          <a:gd name="T2" fmla="*/ 111 h 11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11">
                            <a:moveTo>
                              <a:pt x="0" y="111"/>
                            </a:moveTo>
                            <a:lnTo>
                              <a:pt x="0" y="0"/>
                            </a:lnTo>
                            <a:lnTo>
                              <a:pt x="0" y="11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56" name="Freeform 64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76838" y="4343401"/>
                        <a:ext cx="0" cy="87313"/>
                      </a:xfrm>
                      <a:custGeom>
                        <a:avLst/>
                        <a:gdLst>
                          <a:gd name="T0" fmla="*/ 55 h 55"/>
                          <a:gd name="T1" fmla="*/ 0 h 55"/>
                          <a:gd name="T2" fmla="*/ 55 h 5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5">
                            <a:moveTo>
                              <a:pt x="0" y="55"/>
                            </a:moveTo>
                            <a:lnTo>
                              <a:pt x="0" y="0"/>
                            </a:lnTo>
                            <a:lnTo>
                              <a:pt x="0" y="5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57" name="Freeform 64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78426" y="4057651"/>
                        <a:ext cx="0" cy="373063"/>
                      </a:xfrm>
                      <a:custGeom>
                        <a:avLst/>
                        <a:gdLst>
                          <a:gd name="T0" fmla="*/ 235 h 235"/>
                          <a:gd name="T1" fmla="*/ 0 h 235"/>
                          <a:gd name="T2" fmla="*/ 151 h 235"/>
                          <a:gd name="T3" fmla="*/ 235 h 23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235">
                            <a:moveTo>
                              <a:pt x="0" y="235"/>
                            </a:moveTo>
                            <a:lnTo>
                              <a:pt x="0" y="0"/>
                            </a:lnTo>
                            <a:lnTo>
                              <a:pt x="0" y="151"/>
                            </a:lnTo>
                            <a:lnTo>
                              <a:pt x="0" y="23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58" name="Freeform 64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78426" y="4125914"/>
                        <a:ext cx="0" cy="304800"/>
                      </a:xfrm>
                      <a:custGeom>
                        <a:avLst/>
                        <a:gdLst>
                          <a:gd name="T0" fmla="*/ 192 h 192"/>
                          <a:gd name="T1" fmla="*/ 92 h 192"/>
                          <a:gd name="T2" fmla="*/ 0 h 192"/>
                          <a:gd name="T3" fmla="*/ 192 h 19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192">
                            <a:moveTo>
                              <a:pt x="0" y="192"/>
                            </a:moveTo>
                            <a:lnTo>
                              <a:pt x="0" y="92"/>
                            </a:lnTo>
                            <a:lnTo>
                              <a:pt x="0" y="0"/>
                            </a:lnTo>
                            <a:lnTo>
                              <a:pt x="0" y="19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59" name="Freeform 64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80013" y="4411664"/>
                        <a:ext cx="0" cy="19050"/>
                      </a:xfrm>
                      <a:custGeom>
                        <a:avLst/>
                        <a:gdLst>
                          <a:gd name="T0" fmla="*/ 12 h 12"/>
                          <a:gd name="T1" fmla="*/ 0 h 12"/>
                          <a:gd name="T2" fmla="*/ 12 h 1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2">
                            <a:moveTo>
                              <a:pt x="0" y="12"/>
                            </a:moveTo>
                            <a:lnTo>
                              <a:pt x="0" y="0"/>
                            </a:lnTo>
                            <a:lnTo>
                              <a:pt x="0" y="1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60" name="Freeform 64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80013" y="4348164"/>
                        <a:ext cx="0" cy="82550"/>
                      </a:xfrm>
                      <a:custGeom>
                        <a:avLst/>
                        <a:gdLst>
                          <a:gd name="T0" fmla="*/ 52 h 52"/>
                          <a:gd name="T1" fmla="*/ 43 h 52"/>
                          <a:gd name="T2" fmla="*/ 0 h 52"/>
                          <a:gd name="T3" fmla="*/ 52 h 5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52">
                            <a:moveTo>
                              <a:pt x="0" y="52"/>
                            </a:moveTo>
                            <a:lnTo>
                              <a:pt x="0" y="43"/>
                            </a:lnTo>
                            <a:lnTo>
                              <a:pt x="0" y="0"/>
                            </a:lnTo>
                            <a:lnTo>
                              <a:pt x="0" y="5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61" name="Freeform 64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80013" y="4364039"/>
                        <a:ext cx="0" cy="66675"/>
                      </a:xfrm>
                      <a:custGeom>
                        <a:avLst/>
                        <a:gdLst>
                          <a:gd name="T0" fmla="*/ 42 h 42"/>
                          <a:gd name="T1" fmla="*/ 0 h 42"/>
                          <a:gd name="T2" fmla="*/ 42 h 4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2">
                            <a:moveTo>
                              <a:pt x="0" y="42"/>
                            </a:moveTo>
                            <a:lnTo>
                              <a:pt x="0" y="0"/>
                            </a:lnTo>
                            <a:lnTo>
                              <a:pt x="0" y="4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62" name="Freeform 65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89538" y="4383089"/>
                        <a:ext cx="0" cy="47625"/>
                      </a:xfrm>
                      <a:custGeom>
                        <a:avLst/>
                        <a:gdLst>
                          <a:gd name="T0" fmla="*/ 30 h 30"/>
                          <a:gd name="T1" fmla="*/ 0 h 30"/>
                          <a:gd name="T2" fmla="*/ 30 h 3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0">
                            <a:moveTo>
                              <a:pt x="0" y="30"/>
                            </a:moveTo>
                            <a:lnTo>
                              <a:pt x="0" y="0"/>
                            </a:lnTo>
                            <a:lnTo>
                              <a:pt x="0" y="3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63" name="Freeform 65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89538" y="4422776"/>
                        <a:ext cx="0" cy="7938"/>
                      </a:xfrm>
                      <a:custGeom>
                        <a:avLst/>
                        <a:gdLst>
                          <a:gd name="T0" fmla="*/ 5 h 5"/>
                          <a:gd name="T1" fmla="*/ 0 h 5"/>
                          <a:gd name="T2" fmla="*/ 5 h 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">
                            <a:moveTo>
                              <a:pt x="0" y="5"/>
                            </a:moveTo>
                            <a:lnTo>
                              <a:pt x="0" y="0"/>
                            </a:lnTo>
                            <a:lnTo>
                              <a:pt x="0" y="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64" name="Freeform 65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89538" y="4311651"/>
                        <a:ext cx="0" cy="119063"/>
                      </a:xfrm>
                      <a:custGeom>
                        <a:avLst/>
                        <a:gdLst>
                          <a:gd name="T0" fmla="*/ 75 h 75"/>
                          <a:gd name="T1" fmla="*/ 0 h 75"/>
                          <a:gd name="T2" fmla="*/ 75 h 7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75">
                            <a:moveTo>
                              <a:pt x="0" y="75"/>
                            </a:moveTo>
                            <a:lnTo>
                              <a:pt x="0" y="0"/>
                            </a:lnTo>
                            <a:lnTo>
                              <a:pt x="0" y="7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65" name="Freeform 65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91126" y="4065589"/>
                        <a:ext cx="0" cy="365125"/>
                      </a:xfrm>
                      <a:custGeom>
                        <a:avLst/>
                        <a:gdLst>
                          <a:gd name="T0" fmla="*/ 230 h 230"/>
                          <a:gd name="T1" fmla="*/ 0 h 230"/>
                          <a:gd name="T2" fmla="*/ 230 h 23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30">
                            <a:moveTo>
                              <a:pt x="0" y="230"/>
                            </a:moveTo>
                            <a:lnTo>
                              <a:pt x="0" y="0"/>
                            </a:lnTo>
                            <a:lnTo>
                              <a:pt x="0" y="23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66" name="Freeform 65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91126" y="4398964"/>
                        <a:ext cx="0" cy="31750"/>
                      </a:xfrm>
                      <a:custGeom>
                        <a:avLst/>
                        <a:gdLst>
                          <a:gd name="T0" fmla="*/ 20 h 20"/>
                          <a:gd name="T1" fmla="*/ 0 h 20"/>
                          <a:gd name="T2" fmla="*/ 20 h 2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0">
                            <a:moveTo>
                              <a:pt x="0" y="20"/>
                            </a:moveTo>
                            <a:lnTo>
                              <a:pt x="0" y="0"/>
                            </a:lnTo>
                            <a:lnTo>
                              <a:pt x="0" y="2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67" name="Freeform 65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91126" y="4337051"/>
                        <a:ext cx="0" cy="93663"/>
                      </a:xfrm>
                      <a:custGeom>
                        <a:avLst/>
                        <a:gdLst>
                          <a:gd name="T0" fmla="*/ 59 h 59"/>
                          <a:gd name="T1" fmla="*/ 0 h 59"/>
                          <a:gd name="T2" fmla="*/ 59 h 5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9">
                            <a:moveTo>
                              <a:pt x="0" y="59"/>
                            </a:moveTo>
                            <a:lnTo>
                              <a:pt x="0" y="0"/>
                            </a:lnTo>
                            <a:lnTo>
                              <a:pt x="0" y="5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68" name="Freeform 65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91126" y="4329114"/>
                        <a:ext cx="0" cy="101600"/>
                      </a:xfrm>
                      <a:custGeom>
                        <a:avLst/>
                        <a:gdLst>
                          <a:gd name="T0" fmla="*/ 64 h 64"/>
                          <a:gd name="T1" fmla="*/ 0 h 64"/>
                          <a:gd name="T2" fmla="*/ 64 h 6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4">
                            <a:moveTo>
                              <a:pt x="0" y="64"/>
                            </a:moveTo>
                            <a:lnTo>
                              <a:pt x="0" y="0"/>
                            </a:lnTo>
                            <a:lnTo>
                              <a:pt x="0" y="6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69" name="Freeform 65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92713" y="4389439"/>
                        <a:ext cx="0" cy="41275"/>
                      </a:xfrm>
                      <a:custGeom>
                        <a:avLst/>
                        <a:gdLst>
                          <a:gd name="T0" fmla="*/ 26 h 26"/>
                          <a:gd name="T1" fmla="*/ 0 h 26"/>
                          <a:gd name="T2" fmla="*/ 26 h 2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6">
                            <a:moveTo>
                              <a:pt x="0" y="26"/>
                            </a:moveTo>
                            <a:lnTo>
                              <a:pt x="0" y="0"/>
                            </a:lnTo>
                            <a:lnTo>
                              <a:pt x="0" y="2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70" name="Freeform 65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92713" y="4381501"/>
                        <a:ext cx="0" cy="49213"/>
                      </a:xfrm>
                      <a:custGeom>
                        <a:avLst/>
                        <a:gdLst>
                          <a:gd name="T0" fmla="*/ 31 h 31"/>
                          <a:gd name="T1" fmla="*/ 0 h 31"/>
                          <a:gd name="T2" fmla="*/ 31 h 3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1">
                            <a:moveTo>
                              <a:pt x="0" y="31"/>
                            </a:moveTo>
                            <a:lnTo>
                              <a:pt x="0" y="0"/>
                            </a:lnTo>
                            <a:lnTo>
                              <a:pt x="0" y="3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71" name="Freeform 65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92713" y="4387851"/>
                        <a:ext cx="0" cy="42863"/>
                      </a:xfrm>
                      <a:custGeom>
                        <a:avLst/>
                        <a:gdLst>
                          <a:gd name="T0" fmla="*/ 27 h 27"/>
                          <a:gd name="T1" fmla="*/ 0 h 27"/>
                          <a:gd name="T2" fmla="*/ 27 h 2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7">
                            <a:moveTo>
                              <a:pt x="0" y="27"/>
                            </a:moveTo>
                            <a:lnTo>
                              <a:pt x="0" y="0"/>
                            </a:lnTo>
                            <a:lnTo>
                              <a:pt x="0" y="2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72" name="Freeform 66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92713" y="4414839"/>
                        <a:ext cx="0" cy="15875"/>
                      </a:xfrm>
                      <a:custGeom>
                        <a:avLst/>
                        <a:gdLst>
                          <a:gd name="T0" fmla="*/ 10 h 10"/>
                          <a:gd name="T1" fmla="*/ 0 h 10"/>
                          <a:gd name="T2" fmla="*/ 10 h 1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0">
                            <a:moveTo>
                              <a:pt x="0" y="10"/>
                            </a:moveTo>
                            <a:lnTo>
                              <a:pt x="0" y="0"/>
                            </a:lnTo>
                            <a:lnTo>
                              <a:pt x="0" y="1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73" name="Freeform 66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02238" y="4424364"/>
                        <a:ext cx="0" cy="6350"/>
                      </a:xfrm>
                      <a:custGeom>
                        <a:avLst/>
                        <a:gdLst>
                          <a:gd name="T0" fmla="*/ 4 h 4"/>
                          <a:gd name="T1" fmla="*/ 0 h 4"/>
                          <a:gd name="T2" fmla="*/ 4 h 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">
                            <a:moveTo>
                              <a:pt x="0" y="4"/>
                            </a:moveTo>
                            <a:lnTo>
                              <a:pt x="0" y="0"/>
                            </a:lnTo>
                            <a:lnTo>
                              <a:pt x="0" y="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74" name="Freeform 66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02238" y="4394201"/>
                        <a:ext cx="0" cy="36513"/>
                      </a:xfrm>
                      <a:custGeom>
                        <a:avLst/>
                        <a:gdLst>
                          <a:gd name="T0" fmla="*/ 23 h 23"/>
                          <a:gd name="T1" fmla="*/ 0 h 23"/>
                          <a:gd name="T2" fmla="*/ 23 h 2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3">
                            <a:moveTo>
                              <a:pt x="0" y="23"/>
                            </a:moveTo>
                            <a:lnTo>
                              <a:pt x="0" y="0"/>
                            </a:lnTo>
                            <a:lnTo>
                              <a:pt x="0" y="2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75" name="Freeform 66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02238" y="4402139"/>
                        <a:ext cx="0" cy="28575"/>
                      </a:xfrm>
                      <a:custGeom>
                        <a:avLst/>
                        <a:gdLst>
                          <a:gd name="T0" fmla="*/ 18 h 18"/>
                          <a:gd name="T1" fmla="*/ 0 h 18"/>
                          <a:gd name="T2" fmla="*/ 18 h 1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8">
                            <a:moveTo>
                              <a:pt x="0" y="18"/>
                            </a:moveTo>
                            <a:lnTo>
                              <a:pt x="0" y="0"/>
                            </a:lnTo>
                            <a:lnTo>
                              <a:pt x="0" y="1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76" name="Freeform 66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03826" y="4092576"/>
                        <a:ext cx="1588" cy="338138"/>
                      </a:xfrm>
                      <a:custGeom>
                        <a:avLst/>
                        <a:gdLst>
                          <a:gd name="T0" fmla="*/ 0 w 1"/>
                          <a:gd name="T1" fmla="*/ 213 h 213"/>
                          <a:gd name="T2" fmla="*/ 0 w 1"/>
                          <a:gd name="T3" fmla="*/ 0 h 213"/>
                          <a:gd name="T4" fmla="*/ 0 w 1"/>
                          <a:gd name="T5" fmla="*/ 74 h 213"/>
                          <a:gd name="T6" fmla="*/ 0 w 1"/>
                          <a:gd name="T7" fmla="*/ 96 h 213"/>
                          <a:gd name="T8" fmla="*/ 1 w 1"/>
                          <a:gd name="T9" fmla="*/ 68 h 213"/>
                          <a:gd name="T10" fmla="*/ 1 w 1"/>
                          <a:gd name="T11" fmla="*/ 213 h 21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</a:cxnLst>
                        <a:rect l="0" t="0" r="r" b="b"/>
                        <a:pathLst>
                          <a:path w="1" h="213">
                            <a:moveTo>
                              <a:pt x="0" y="213"/>
                            </a:moveTo>
                            <a:lnTo>
                              <a:pt x="0" y="0"/>
                            </a:lnTo>
                            <a:lnTo>
                              <a:pt x="0" y="74"/>
                            </a:lnTo>
                            <a:lnTo>
                              <a:pt x="0" y="96"/>
                            </a:lnTo>
                            <a:lnTo>
                              <a:pt x="1" y="68"/>
                            </a:lnTo>
                            <a:lnTo>
                              <a:pt x="1" y="21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77" name="Freeform 66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05413" y="4397376"/>
                        <a:ext cx="0" cy="33338"/>
                      </a:xfrm>
                      <a:custGeom>
                        <a:avLst/>
                        <a:gdLst>
                          <a:gd name="T0" fmla="*/ 21 h 21"/>
                          <a:gd name="T1" fmla="*/ 0 h 21"/>
                          <a:gd name="T2" fmla="*/ 21 h 2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1">
                            <a:moveTo>
                              <a:pt x="0" y="21"/>
                            </a:moveTo>
                            <a:lnTo>
                              <a:pt x="0" y="0"/>
                            </a:lnTo>
                            <a:lnTo>
                              <a:pt x="0" y="2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78" name="Freeform 66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05413" y="4391026"/>
                        <a:ext cx="0" cy="39688"/>
                      </a:xfrm>
                      <a:custGeom>
                        <a:avLst/>
                        <a:gdLst>
                          <a:gd name="T0" fmla="*/ 25 h 25"/>
                          <a:gd name="T1" fmla="*/ 0 h 25"/>
                          <a:gd name="T2" fmla="*/ 25 h 2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5">
                            <a:moveTo>
                              <a:pt x="0" y="25"/>
                            </a:moveTo>
                            <a:lnTo>
                              <a:pt x="0" y="0"/>
                            </a:lnTo>
                            <a:lnTo>
                              <a:pt x="0" y="2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79" name="Freeform 66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05413" y="4405314"/>
                        <a:ext cx="0" cy="25400"/>
                      </a:xfrm>
                      <a:custGeom>
                        <a:avLst/>
                        <a:gdLst>
                          <a:gd name="T0" fmla="*/ 16 h 16"/>
                          <a:gd name="T1" fmla="*/ 0 h 16"/>
                          <a:gd name="T2" fmla="*/ 16 h 1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6">
                            <a:moveTo>
                              <a:pt x="0" y="16"/>
                            </a:moveTo>
                            <a:lnTo>
                              <a:pt x="0" y="0"/>
                            </a:lnTo>
                            <a:lnTo>
                              <a:pt x="0" y="1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80" name="Freeform 66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14938" y="4394201"/>
                        <a:ext cx="0" cy="36513"/>
                      </a:xfrm>
                      <a:custGeom>
                        <a:avLst/>
                        <a:gdLst>
                          <a:gd name="T0" fmla="*/ 23 h 23"/>
                          <a:gd name="T1" fmla="*/ 0 h 23"/>
                          <a:gd name="T2" fmla="*/ 23 h 2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3">
                            <a:moveTo>
                              <a:pt x="0" y="23"/>
                            </a:moveTo>
                            <a:lnTo>
                              <a:pt x="0" y="0"/>
                            </a:lnTo>
                            <a:lnTo>
                              <a:pt x="0" y="2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81" name="Freeform 66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14938" y="4124326"/>
                        <a:ext cx="1588" cy="306388"/>
                      </a:xfrm>
                      <a:custGeom>
                        <a:avLst/>
                        <a:gdLst>
                          <a:gd name="T0" fmla="*/ 0 w 1"/>
                          <a:gd name="T1" fmla="*/ 193 h 193"/>
                          <a:gd name="T2" fmla="*/ 1 w 1"/>
                          <a:gd name="T3" fmla="*/ 0 h 193"/>
                          <a:gd name="T4" fmla="*/ 1 w 1"/>
                          <a:gd name="T5" fmla="*/ 193 h 19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193">
                            <a:moveTo>
                              <a:pt x="0" y="193"/>
                            </a:moveTo>
                            <a:lnTo>
                              <a:pt x="1" y="0"/>
                            </a:lnTo>
                            <a:lnTo>
                              <a:pt x="1" y="19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82" name="Freeform 67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16526" y="4202114"/>
                        <a:ext cx="0" cy="228600"/>
                      </a:xfrm>
                      <a:custGeom>
                        <a:avLst/>
                        <a:gdLst>
                          <a:gd name="T0" fmla="*/ 144 h 144"/>
                          <a:gd name="T1" fmla="*/ 0 h 144"/>
                          <a:gd name="T2" fmla="*/ 134 h 144"/>
                          <a:gd name="T3" fmla="*/ 144 h 14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144">
                            <a:moveTo>
                              <a:pt x="0" y="144"/>
                            </a:moveTo>
                            <a:lnTo>
                              <a:pt x="0" y="0"/>
                            </a:lnTo>
                            <a:lnTo>
                              <a:pt x="0" y="134"/>
                            </a:lnTo>
                            <a:lnTo>
                              <a:pt x="0" y="14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83" name="Freeform 67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16526" y="4332289"/>
                        <a:ext cx="0" cy="98425"/>
                      </a:xfrm>
                      <a:custGeom>
                        <a:avLst/>
                        <a:gdLst>
                          <a:gd name="T0" fmla="*/ 62 h 62"/>
                          <a:gd name="T1" fmla="*/ 0 h 62"/>
                          <a:gd name="T2" fmla="*/ 62 h 6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2">
                            <a:moveTo>
                              <a:pt x="0" y="62"/>
                            </a:moveTo>
                            <a:lnTo>
                              <a:pt x="0" y="0"/>
                            </a:lnTo>
                            <a:lnTo>
                              <a:pt x="0" y="6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84" name="Freeform 67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16526" y="4070351"/>
                        <a:ext cx="0" cy="360363"/>
                      </a:xfrm>
                      <a:custGeom>
                        <a:avLst/>
                        <a:gdLst>
                          <a:gd name="T0" fmla="*/ 227 h 227"/>
                          <a:gd name="T1" fmla="*/ 24 h 227"/>
                          <a:gd name="T2" fmla="*/ 136 h 227"/>
                          <a:gd name="T3" fmla="*/ 116 h 227"/>
                          <a:gd name="T4" fmla="*/ 0 h 227"/>
                          <a:gd name="T5" fmla="*/ 227 h 22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  <a:cxn ang="0">
                            <a:pos x="0" y="T4"/>
                          </a:cxn>
                          <a:cxn ang="0">
                            <a:pos x="0" y="T5"/>
                          </a:cxn>
                        </a:cxnLst>
                        <a:rect l="0" t="0" r="r" b="b"/>
                        <a:pathLst>
                          <a:path h="227">
                            <a:moveTo>
                              <a:pt x="0" y="227"/>
                            </a:moveTo>
                            <a:lnTo>
                              <a:pt x="0" y="24"/>
                            </a:lnTo>
                            <a:lnTo>
                              <a:pt x="0" y="136"/>
                            </a:lnTo>
                            <a:lnTo>
                              <a:pt x="0" y="116"/>
                            </a:lnTo>
                            <a:lnTo>
                              <a:pt x="0" y="0"/>
                            </a:lnTo>
                            <a:lnTo>
                              <a:pt x="0" y="22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85" name="Freeform 67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18113" y="4400551"/>
                        <a:ext cx="0" cy="30163"/>
                      </a:xfrm>
                      <a:custGeom>
                        <a:avLst/>
                        <a:gdLst>
                          <a:gd name="T0" fmla="*/ 19 h 19"/>
                          <a:gd name="T1" fmla="*/ 0 h 19"/>
                          <a:gd name="T2" fmla="*/ 19 h 1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9">
                            <a:moveTo>
                              <a:pt x="0" y="19"/>
                            </a:moveTo>
                            <a:lnTo>
                              <a:pt x="0" y="0"/>
                            </a:lnTo>
                            <a:lnTo>
                              <a:pt x="0" y="1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86" name="Freeform 67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18113" y="4397376"/>
                        <a:ext cx="0" cy="33338"/>
                      </a:xfrm>
                      <a:custGeom>
                        <a:avLst/>
                        <a:gdLst>
                          <a:gd name="T0" fmla="*/ 21 h 21"/>
                          <a:gd name="T1" fmla="*/ 0 h 21"/>
                          <a:gd name="T2" fmla="*/ 21 h 2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1">
                            <a:moveTo>
                              <a:pt x="0" y="21"/>
                            </a:moveTo>
                            <a:lnTo>
                              <a:pt x="0" y="0"/>
                            </a:lnTo>
                            <a:lnTo>
                              <a:pt x="0" y="2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87" name="Freeform 67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18113" y="4402139"/>
                        <a:ext cx="0" cy="28575"/>
                      </a:xfrm>
                      <a:custGeom>
                        <a:avLst/>
                        <a:gdLst>
                          <a:gd name="T0" fmla="*/ 18 h 18"/>
                          <a:gd name="T1" fmla="*/ 0 h 18"/>
                          <a:gd name="T2" fmla="*/ 18 h 1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8">
                            <a:moveTo>
                              <a:pt x="0" y="18"/>
                            </a:moveTo>
                            <a:lnTo>
                              <a:pt x="0" y="0"/>
                            </a:lnTo>
                            <a:lnTo>
                              <a:pt x="0" y="1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88" name="Freeform 67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19701" y="4421189"/>
                        <a:ext cx="0" cy="9525"/>
                      </a:xfrm>
                      <a:custGeom>
                        <a:avLst/>
                        <a:gdLst>
                          <a:gd name="T0" fmla="*/ 6 h 6"/>
                          <a:gd name="T1" fmla="*/ 0 h 6"/>
                          <a:gd name="T2" fmla="*/ 6 h 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">
                            <a:moveTo>
                              <a:pt x="0" y="6"/>
                            </a:moveTo>
                            <a:lnTo>
                              <a:pt x="0" y="0"/>
                            </a:lnTo>
                            <a:lnTo>
                              <a:pt x="0" y="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89" name="Freeform 67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27638" y="4398964"/>
                        <a:ext cx="0" cy="31750"/>
                      </a:xfrm>
                      <a:custGeom>
                        <a:avLst/>
                        <a:gdLst>
                          <a:gd name="T0" fmla="*/ 20 h 20"/>
                          <a:gd name="T1" fmla="*/ 0 h 20"/>
                          <a:gd name="T2" fmla="*/ 20 h 2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0">
                            <a:moveTo>
                              <a:pt x="0" y="20"/>
                            </a:moveTo>
                            <a:lnTo>
                              <a:pt x="0" y="0"/>
                            </a:lnTo>
                            <a:lnTo>
                              <a:pt x="0" y="2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90" name="Freeform 67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27638" y="4395789"/>
                        <a:ext cx="0" cy="34925"/>
                      </a:xfrm>
                      <a:custGeom>
                        <a:avLst/>
                        <a:gdLst>
                          <a:gd name="T0" fmla="*/ 22 h 22"/>
                          <a:gd name="T1" fmla="*/ 0 h 22"/>
                          <a:gd name="T2" fmla="*/ 22 h 2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2">
                            <a:moveTo>
                              <a:pt x="0" y="22"/>
                            </a:moveTo>
                            <a:lnTo>
                              <a:pt x="0" y="0"/>
                            </a:lnTo>
                            <a:lnTo>
                              <a:pt x="0" y="2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91" name="Freeform 67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27638" y="4248151"/>
                        <a:ext cx="0" cy="182563"/>
                      </a:xfrm>
                      <a:custGeom>
                        <a:avLst/>
                        <a:gdLst>
                          <a:gd name="T0" fmla="*/ 115 h 115"/>
                          <a:gd name="T1" fmla="*/ 0 h 115"/>
                          <a:gd name="T2" fmla="*/ 115 h 11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15">
                            <a:moveTo>
                              <a:pt x="0" y="115"/>
                            </a:moveTo>
                            <a:lnTo>
                              <a:pt x="0" y="0"/>
                            </a:lnTo>
                            <a:lnTo>
                              <a:pt x="0" y="11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92" name="Freeform 68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27638" y="4198939"/>
                        <a:ext cx="0" cy="231775"/>
                      </a:xfrm>
                      <a:custGeom>
                        <a:avLst/>
                        <a:gdLst>
                          <a:gd name="T0" fmla="*/ 146 h 146"/>
                          <a:gd name="T1" fmla="*/ 0 h 146"/>
                          <a:gd name="T2" fmla="*/ 146 h 14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46">
                            <a:moveTo>
                              <a:pt x="0" y="146"/>
                            </a:moveTo>
                            <a:lnTo>
                              <a:pt x="0" y="0"/>
                            </a:lnTo>
                            <a:lnTo>
                              <a:pt x="0" y="14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93" name="Freeform 68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29226" y="4125914"/>
                        <a:ext cx="0" cy="304800"/>
                      </a:xfrm>
                      <a:custGeom>
                        <a:avLst/>
                        <a:gdLst>
                          <a:gd name="T0" fmla="*/ 192 h 192"/>
                          <a:gd name="T1" fmla="*/ 0 h 192"/>
                          <a:gd name="T2" fmla="*/ 192 h 19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92">
                            <a:moveTo>
                              <a:pt x="0" y="192"/>
                            </a:moveTo>
                            <a:lnTo>
                              <a:pt x="0" y="0"/>
                            </a:lnTo>
                            <a:lnTo>
                              <a:pt x="0" y="19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94" name="Freeform 68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29226" y="4176714"/>
                        <a:ext cx="0" cy="254000"/>
                      </a:xfrm>
                      <a:custGeom>
                        <a:avLst/>
                        <a:gdLst>
                          <a:gd name="T0" fmla="*/ 160 h 160"/>
                          <a:gd name="T1" fmla="*/ 0 h 160"/>
                          <a:gd name="T2" fmla="*/ 160 h 16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60">
                            <a:moveTo>
                              <a:pt x="0" y="160"/>
                            </a:moveTo>
                            <a:lnTo>
                              <a:pt x="0" y="0"/>
                            </a:lnTo>
                            <a:lnTo>
                              <a:pt x="0" y="16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95" name="Freeform 68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29226" y="4090989"/>
                        <a:ext cx="1588" cy="339725"/>
                      </a:xfrm>
                      <a:custGeom>
                        <a:avLst/>
                        <a:gdLst>
                          <a:gd name="T0" fmla="*/ 0 w 1"/>
                          <a:gd name="T1" fmla="*/ 214 h 214"/>
                          <a:gd name="T2" fmla="*/ 0 w 1"/>
                          <a:gd name="T3" fmla="*/ 158 h 214"/>
                          <a:gd name="T4" fmla="*/ 0 w 1"/>
                          <a:gd name="T5" fmla="*/ 190 h 214"/>
                          <a:gd name="T6" fmla="*/ 0 w 1"/>
                          <a:gd name="T7" fmla="*/ 0 h 214"/>
                          <a:gd name="T8" fmla="*/ 1 w 1"/>
                          <a:gd name="T9" fmla="*/ 214 h 21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</a:cxnLst>
                        <a:rect l="0" t="0" r="r" b="b"/>
                        <a:pathLst>
                          <a:path w="1" h="214">
                            <a:moveTo>
                              <a:pt x="0" y="214"/>
                            </a:moveTo>
                            <a:lnTo>
                              <a:pt x="0" y="158"/>
                            </a:lnTo>
                            <a:lnTo>
                              <a:pt x="0" y="190"/>
                            </a:lnTo>
                            <a:lnTo>
                              <a:pt x="0" y="0"/>
                            </a:lnTo>
                            <a:lnTo>
                              <a:pt x="1" y="21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96" name="Freeform 68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30813" y="4403726"/>
                        <a:ext cx="0" cy="26988"/>
                      </a:xfrm>
                      <a:custGeom>
                        <a:avLst/>
                        <a:gdLst>
                          <a:gd name="T0" fmla="*/ 17 h 17"/>
                          <a:gd name="T1" fmla="*/ 0 h 17"/>
                          <a:gd name="T2" fmla="*/ 17 h 1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7">
                            <a:moveTo>
                              <a:pt x="0" y="17"/>
                            </a:moveTo>
                            <a:lnTo>
                              <a:pt x="0" y="0"/>
                            </a:lnTo>
                            <a:lnTo>
                              <a:pt x="0" y="1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97" name="Freeform 68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30813" y="4410076"/>
                        <a:ext cx="0" cy="20638"/>
                      </a:xfrm>
                      <a:custGeom>
                        <a:avLst/>
                        <a:gdLst>
                          <a:gd name="T0" fmla="*/ 13 h 13"/>
                          <a:gd name="T1" fmla="*/ 0 h 13"/>
                          <a:gd name="T2" fmla="*/ 13 h 1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3">
                            <a:moveTo>
                              <a:pt x="0" y="13"/>
                            </a:moveTo>
                            <a:lnTo>
                              <a:pt x="0" y="0"/>
                            </a:lnTo>
                            <a:lnTo>
                              <a:pt x="0" y="1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98" name="Freeform 68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32401" y="4422776"/>
                        <a:ext cx="0" cy="7938"/>
                      </a:xfrm>
                      <a:custGeom>
                        <a:avLst/>
                        <a:gdLst>
                          <a:gd name="T0" fmla="*/ 5 h 5"/>
                          <a:gd name="T1" fmla="*/ 0 h 5"/>
                          <a:gd name="T2" fmla="*/ 5 h 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">
                            <a:moveTo>
                              <a:pt x="0" y="5"/>
                            </a:moveTo>
                            <a:lnTo>
                              <a:pt x="0" y="0"/>
                            </a:lnTo>
                            <a:lnTo>
                              <a:pt x="0" y="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99" name="Freeform 68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40338" y="4422776"/>
                        <a:ext cx="0" cy="7938"/>
                      </a:xfrm>
                      <a:custGeom>
                        <a:avLst/>
                        <a:gdLst>
                          <a:gd name="T0" fmla="*/ 5 h 5"/>
                          <a:gd name="T1" fmla="*/ 0 h 5"/>
                          <a:gd name="T2" fmla="*/ 5 h 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">
                            <a:moveTo>
                              <a:pt x="0" y="5"/>
                            </a:moveTo>
                            <a:lnTo>
                              <a:pt x="0" y="0"/>
                            </a:lnTo>
                            <a:lnTo>
                              <a:pt x="0" y="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00" name="Freeform 68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41926" y="4154489"/>
                        <a:ext cx="0" cy="276225"/>
                      </a:xfrm>
                      <a:custGeom>
                        <a:avLst/>
                        <a:gdLst>
                          <a:gd name="T0" fmla="*/ 174 h 174"/>
                          <a:gd name="T1" fmla="*/ 6 h 174"/>
                          <a:gd name="T2" fmla="*/ 33 h 174"/>
                          <a:gd name="T3" fmla="*/ 58 h 174"/>
                          <a:gd name="T4" fmla="*/ 0 h 174"/>
                          <a:gd name="T5" fmla="*/ 174 h 17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  <a:cxn ang="0">
                            <a:pos x="0" y="T4"/>
                          </a:cxn>
                          <a:cxn ang="0">
                            <a:pos x="0" y="T5"/>
                          </a:cxn>
                        </a:cxnLst>
                        <a:rect l="0" t="0" r="r" b="b"/>
                        <a:pathLst>
                          <a:path h="174">
                            <a:moveTo>
                              <a:pt x="0" y="174"/>
                            </a:moveTo>
                            <a:lnTo>
                              <a:pt x="0" y="6"/>
                            </a:lnTo>
                            <a:lnTo>
                              <a:pt x="0" y="33"/>
                            </a:lnTo>
                            <a:lnTo>
                              <a:pt x="0" y="58"/>
                            </a:lnTo>
                            <a:lnTo>
                              <a:pt x="0" y="0"/>
                            </a:lnTo>
                            <a:lnTo>
                              <a:pt x="0" y="17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01" name="Freeform 68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41926" y="4337051"/>
                        <a:ext cx="0" cy="93663"/>
                      </a:xfrm>
                      <a:custGeom>
                        <a:avLst/>
                        <a:gdLst>
                          <a:gd name="T0" fmla="*/ 59 h 59"/>
                          <a:gd name="T1" fmla="*/ 0 h 59"/>
                          <a:gd name="T2" fmla="*/ 59 h 5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9">
                            <a:moveTo>
                              <a:pt x="0" y="59"/>
                            </a:moveTo>
                            <a:lnTo>
                              <a:pt x="0" y="0"/>
                            </a:lnTo>
                            <a:lnTo>
                              <a:pt x="0" y="5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02" name="Freeform 69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41926" y="4341814"/>
                        <a:ext cx="0" cy="88900"/>
                      </a:xfrm>
                      <a:custGeom>
                        <a:avLst/>
                        <a:gdLst>
                          <a:gd name="T0" fmla="*/ 56 h 56"/>
                          <a:gd name="T1" fmla="*/ 0 h 56"/>
                          <a:gd name="T2" fmla="*/ 56 h 5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6">
                            <a:moveTo>
                              <a:pt x="0" y="56"/>
                            </a:moveTo>
                            <a:lnTo>
                              <a:pt x="0" y="0"/>
                            </a:lnTo>
                            <a:lnTo>
                              <a:pt x="0" y="5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03" name="Freeform 69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41926" y="4260851"/>
                        <a:ext cx="0" cy="169863"/>
                      </a:xfrm>
                      <a:custGeom>
                        <a:avLst/>
                        <a:gdLst>
                          <a:gd name="T0" fmla="*/ 107 h 107"/>
                          <a:gd name="T1" fmla="*/ 0 h 107"/>
                          <a:gd name="T2" fmla="*/ 73 h 107"/>
                          <a:gd name="T3" fmla="*/ 107 h 10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107">
                            <a:moveTo>
                              <a:pt x="0" y="107"/>
                            </a:moveTo>
                            <a:lnTo>
                              <a:pt x="0" y="0"/>
                            </a:lnTo>
                            <a:lnTo>
                              <a:pt x="0" y="73"/>
                            </a:lnTo>
                            <a:lnTo>
                              <a:pt x="0" y="10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04" name="Freeform 69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41926" y="4094164"/>
                        <a:ext cx="1588" cy="336550"/>
                      </a:xfrm>
                      <a:custGeom>
                        <a:avLst/>
                        <a:gdLst>
                          <a:gd name="T0" fmla="*/ 0 w 1"/>
                          <a:gd name="T1" fmla="*/ 212 h 212"/>
                          <a:gd name="T2" fmla="*/ 0 w 1"/>
                          <a:gd name="T3" fmla="*/ 0 h 212"/>
                          <a:gd name="T4" fmla="*/ 1 w 1"/>
                          <a:gd name="T5" fmla="*/ 212 h 21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212">
                            <a:moveTo>
                              <a:pt x="0" y="212"/>
                            </a:moveTo>
                            <a:lnTo>
                              <a:pt x="0" y="0"/>
                            </a:lnTo>
                            <a:lnTo>
                              <a:pt x="1" y="21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05" name="Freeform 69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43513" y="4333876"/>
                        <a:ext cx="0" cy="96838"/>
                      </a:xfrm>
                      <a:custGeom>
                        <a:avLst/>
                        <a:gdLst>
                          <a:gd name="T0" fmla="*/ 61 h 61"/>
                          <a:gd name="T1" fmla="*/ 0 h 61"/>
                          <a:gd name="T2" fmla="*/ 61 h 6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1">
                            <a:moveTo>
                              <a:pt x="0" y="61"/>
                            </a:moveTo>
                            <a:lnTo>
                              <a:pt x="0" y="0"/>
                            </a:lnTo>
                            <a:lnTo>
                              <a:pt x="0" y="6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06" name="Freeform 69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43513" y="4330701"/>
                        <a:ext cx="0" cy="100013"/>
                      </a:xfrm>
                      <a:custGeom>
                        <a:avLst/>
                        <a:gdLst>
                          <a:gd name="T0" fmla="*/ 63 h 63"/>
                          <a:gd name="T1" fmla="*/ 0 h 63"/>
                          <a:gd name="T2" fmla="*/ 63 h 6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3">
                            <a:moveTo>
                              <a:pt x="0" y="63"/>
                            </a:moveTo>
                            <a:lnTo>
                              <a:pt x="0" y="0"/>
                            </a:lnTo>
                            <a:lnTo>
                              <a:pt x="0" y="6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07" name="Freeform 69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43513" y="4398964"/>
                        <a:ext cx="0" cy="31750"/>
                      </a:xfrm>
                      <a:custGeom>
                        <a:avLst/>
                        <a:gdLst>
                          <a:gd name="T0" fmla="*/ 20 h 20"/>
                          <a:gd name="T1" fmla="*/ 0 h 20"/>
                          <a:gd name="T2" fmla="*/ 20 h 2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0">
                            <a:moveTo>
                              <a:pt x="0" y="20"/>
                            </a:moveTo>
                            <a:lnTo>
                              <a:pt x="0" y="0"/>
                            </a:lnTo>
                            <a:lnTo>
                              <a:pt x="0" y="2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08" name="Freeform 69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43513" y="4398964"/>
                        <a:ext cx="0" cy="31750"/>
                      </a:xfrm>
                      <a:custGeom>
                        <a:avLst/>
                        <a:gdLst>
                          <a:gd name="T0" fmla="*/ 20 h 20"/>
                          <a:gd name="T1" fmla="*/ 0 h 20"/>
                          <a:gd name="T2" fmla="*/ 20 h 2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0">
                            <a:moveTo>
                              <a:pt x="0" y="20"/>
                            </a:moveTo>
                            <a:lnTo>
                              <a:pt x="0" y="0"/>
                            </a:lnTo>
                            <a:lnTo>
                              <a:pt x="0" y="2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09" name="Freeform 69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43513" y="4391026"/>
                        <a:ext cx="0" cy="39688"/>
                      </a:xfrm>
                      <a:custGeom>
                        <a:avLst/>
                        <a:gdLst>
                          <a:gd name="T0" fmla="*/ 25 h 25"/>
                          <a:gd name="T1" fmla="*/ 0 h 25"/>
                          <a:gd name="T2" fmla="*/ 25 h 2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5">
                            <a:moveTo>
                              <a:pt x="0" y="25"/>
                            </a:moveTo>
                            <a:lnTo>
                              <a:pt x="0" y="0"/>
                            </a:lnTo>
                            <a:lnTo>
                              <a:pt x="0" y="2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10" name="Freeform 69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43513" y="4424364"/>
                        <a:ext cx="0" cy="6350"/>
                      </a:xfrm>
                      <a:custGeom>
                        <a:avLst/>
                        <a:gdLst>
                          <a:gd name="T0" fmla="*/ 4 h 4"/>
                          <a:gd name="T1" fmla="*/ 0 h 4"/>
                          <a:gd name="T2" fmla="*/ 4 h 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">
                            <a:moveTo>
                              <a:pt x="0" y="4"/>
                            </a:moveTo>
                            <a:lnTo>
                              <a:pt x="0" y="0"/>
                            </a:lnTo>
                            <a:lnTo>
                              <a:pt x="0" y="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11" name="Freeform 69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43513" y="4424364"/>
                        <a:ext cx="0" cy="6350"/>
                      </a:xfrm>
                      <a:custGeom>
                        <a:avLst/>
                        <a:gdLst>
                          <a:gd name="T0" fmla="*/ 4 h 4"/>
                          <a:gd name="T1" fmla="*/ 0 h 4"/>
                          <a:gd name="T2" fmla="*/ 4 h 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">
                            <a:moveTo>
                              <a:pt x="0" y="4"/>
                            </a:moveTo>
                            <a:lnTo>
                              <a:pt x="0" y="0"/>
                            </a:lnTo>
                            <a:lnTo>
                              <a:pt x="0" y="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12" name="Freeform 70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53038" y="4414839"/>
                        <a:ext cx="0" cy="15875"/>
                      </a:xfrm>
                      <a:custGeom>
                        <a:avLst/>
                        <a:gdLst>
                          <a:gd name="T0" fmla="*/ 10 h 10"/>
                          <a:gd name="T1" fmla="*/ 0 h 10"/>
                          <a:gd name="T2" fmla="*/ 10 h 1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0">
                            <a:moveTo>
                              <a:pt x="0" y="10"/>
                            </a:moveTo>
                            <a:lnTo>
                              <a:pt x="0" y="0"/>
                            </a:lnTo>
                            <a:lnTo>
                              <a:pt x="0" y="1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13" name="Freeform 70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53038" y="4238626"/>
                        <a:ext cx="1588" cy="192088"/>
                      </a:xfrm>
                      <a:custGeom>
                        <a:avLst/>
                        <a:gdLst>
                          <a:gd name="T0" fmla="*/ 0 w 1"/>
                          <a:gd name="T1" fmla="*/ 121 h 121"/>
                          <a:gd name="T2" fmla="*/ 0 w 1"/>
                          <a:gd name="T3" fmla="*/ 0 h 121"/>
                          <a:gd name="T4" fmla="*/ 0 w 1"/>
                          <a:gd name="T5" fmla="*/ 57 h 121"/>
                          <a:gd name="T6" fmla="*/ 0 w 1"/>
                          <a:gd name="T7" fmla="*/ 78 h 121"/>
                          <a:gd name="T8" fmla="*/ 1 w 1"/>
                          <a:gd name="T9" fmla="*/ 121 h 12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</a:cxnLst>
                        <a:rect l="0" t="0" r="r" b="b"/>
                        <a:pathLst>
                          <a:path w="1" h="121">
                            <a:moveTo>
                              <a:pt x="0" y="121"/>
                            </a:moveTo>
                            <a:lnTo>
                              <a:pt x="0" y="0"/>
                            </a:lnTo>
                            <a:lnTo>
                              <a:pt x="0" y="57"/>
                            </a:lnTo>
                            <a:lnTo>
                              <a:pt x="0" y="78"/>
                            </a:lnTo>
                            <a:lnTo>
                              <a:pt x="1" y="12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14" name="Freeform 70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54626" y="4067176"/>
                        <a:ext cx="1588" cy="363538"/>
                      </a:xfrm>
                      <a:custGeom>
                        <a:avLst/>
                        <a:gdLst>
                          <a:gd name="T0" fmla="*/ 0 w 1"/>
                          <a:gd name="T1" fmla="*/ 229 h 229"/>
                          <a:gd name="T2" fmla="*/ 1 w 1"/>
                          <a:gd name="T3" fmla="*/ 0 h 229"/>
                          <a:gd name="T4" fmla="*/ 1 w 1"/>
                          <a:gd name="T5" fmla="*/ 222 h 229"/>
                          <a:gd name="T6" fmla="*/ 1 w 1"/>
                          <a:gd name="T7" fmla="*/ 229 h 22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1" h="229">
                            <a:moveTo>
                              <a:pt x="0" y="229"/>
                            </a:moveTo>
                            <a:lnTo>
                              <a:pt x="1" y="0"/>
                            </a:lnTo>
                            <a:lnTo>
                              <a:pt x="1" y="222"/>
                            </a:lnTo>
                            <a:lnTo>
                              <a:pt x="1" y="22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15" name="Freeform 70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56213" y="4332289"/>
                        <a:ext cx="0" cy="98425"/>
                      </a:xfrm>
                      <a:custGeom>
                        <a:avLst/>
                        <a:gdLst>
                          <a:gd name="T0" fmla="*/ 62 h 62"/>
                          <a:gd name="T1" fmla="*/ 33 h 62"/>
                          <a:gd name="T2" fmla="*/ 0 h 62"/>
                          <a:gd name="T3" fmla="*/ 62 h 6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62">
                            <a:moveTo>
                              <a:pt x="0" y="62"/>
                            </a:moveTo>
                            <a:lnTo>
                              <a:pt x="0" y="33"/>
                            </a:lnTo>
                            <a:lnTo>
                              <a:pt x="0" y="0"/>
                            </a:lnTo>
                            <a:lnTo>
                              <a:pt x="0" y="6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16" name="Freeform 70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56213" y="4333876"/>
                        <a:ext cx="0" cy="96838"/>
                      </a:xfrm>
                      <a:custGeom>
                        <a:avLst/>
                        <a:gdLst>
                          <a:gd name="T0" fmla="*/ 61 h 61"/>
                          <a:gd name="T1" fmla="*/ 0 h 61"/>
                          <a:gd name="T2" fmla="*/ 61 h 6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1">
                            <a:moveTo>
                              <a:pt x="0" y="61"/>
                            </a:moveTo>
                            <a:lnTo>
                              <a:pt x="0" y="0"/>
                            </a:lnTo>
                            <a:lnTo>
                              <a:pt x="0" y="6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17" name="Freeform 70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56213" y="4406901"/>
                        <a:ext cx="0" cy="23813"/>
                      </a:xfrm>
                      <a:custGeom>
                        <a:avLst/>
                        <a:gdLst>
                          <a:gd name="T0" fmla="*/ 15 h 15"/>
                          <a:gd name="T1" fmla="*/ 0 h 15"/>
                          <a:gd name="T2" fmla="*/ 15 h 1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5">
                            <a:moveTo>
                              <a:pt x="0" y="15"/>
                            </a:moveTo>
                            <a:lnTo>
                              <a:pt x="0" y="0"/>
                            </a:lnTo>
                            <a:lnTo>
                              <a:pt x="0" y="1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18" name="Freeform 70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56213" y="4389439"/>
                        <a:ext cx="0" cy="41275"/>
                      </a:xfrm>
                      <a:custGeom>
                        <a:avLst/>
                        <a:gdLst>
                          <a:gd name="T0" fmla="*/ 26 h 26"/>
                          <a:gd name="T1" fmla="*/ 0 h 26"/>
                          <a:gd name="T2" fmla="*/ 26 h 2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6">
                            <a:moveTo>
                              <a:pt x="0" y="26"/>
                            </a:moveTo>
                            <a:lnTo>
                              <a:pt x="0" y="0"/>
                            </a:lnTo>
                            <a:lnTo>
                              <a:pt x="0" y="2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19" name="Freeform 70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56213" y="4427539"/>
                        <a:ext cx="0" cy="3175"/>
                      </a:xfrm>
                      <a:custGeom>
                        <a:avLst/>
                        <a:gdLst>
                          <a:gd name="T0" fmla="*/ 2 h 2"/>
                          <a:gd name="T1" fmla="*/ 0 h 2"/>
                          <a:gd name="T2" fmla="*/ 2 h 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">
                            <a:moveTo>
                              <a:pt x="0" y="2"/>
                            </a:moveTo>
                            <a:lnTo>
                              <a:pt x="0" y="0"/>
                            </a:lnTo>
                            <a:lnTo>
                              <a:pt x="0" y="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20" name="Freeform 70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56213" y="4429126"/>
                        <a:ext cx="0" cy="1588"/>
                      </a:xfrm>
                      <a:custGeom>
                        <a:avLst/>
                        <a:gdLst>
                          <a:gd name="T0" fmla="*/ 1 h 1"/>
                          <a:gd name="T1" fmla="*/ 0 h 1"/>
                          <a:gd name="T2" fmla="*/ 1 h 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">
                            <a:moveTo>
                              <a:pt x="0" y="1"/>
                            </a:moveTo>
                            <a:lnTo>
                              <a:pt x="0" y="0"/>
                            </a:lnTo>
                            <a:lnTo>
                              <a:pt x="0" y="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21" name="Freeform 70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56213" y="4424364"/>
                        <a:ext cx="0" cy="6350"/>
                      </a:xfrm>
                      <a:custGeom>
                        <a:avLst/>
                        <a:gdLst>
                          <a:gd name="T0" fmla="*/ 4 h 4"/>
                          <a:gd name="T1" fmla="*/ 0 h 4"/>
                          <a:gd name="T2" fmla="*/ 4 h 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">
                            <a:moveTo>
                              <a:pt x="0" y="4"/>
                            </a:moveTo>
                            <a:lnTo>
                              <a:pt x="0" y="0"/>
                            </a:lnTo>
                            <a:lnTo>
                              <a:pt x="0" y="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22" name="Freeform 71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56213" y="4408489"/>
                        <a:ext cx="0" cy="22225"/>
                      </a:xfrm>
                      <a:custGeom>
                        <a:avLst/>
                        <a:gdLst>
                          <a:gd name="T0" fmla="*/ 14 h 14"/>
                          <a:gd name="T1" fmla="*/ 0 h 14"/>
                          <a:gd name="T2" fmla="*/ 14 h 1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4">
                            <a:moveTo>
                              <a:pt x="0" y="14"/>
                            </a:moveTo>
                            <a:lnTo>
                              <a:pt x="0" y="0"/>
                            </a:lnTo>
                            <a:lnTo>
                              <a:pt x="0" y="1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23" name="Freeform 71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56213" y="4405314"/>
                        <a:ext cx="0" cy="25400"/>
                      </a:xfrm>
                      <a:custGeom>
                        <a:avLst/>
                        <a:gdLst>
                          <a:gd name="T0" fmla="*/ 16 h 16"/>
                          <a:gd name="T1" fmla="*/ 0 h 16"/>
                          <a:gd name="T2" fmla="*/ 16 h 1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6">
                            <a:moveTo>
                              <a:pt x="0" y="16"/>
                            </a:moveTo>
                            <a:lnTo>
                              <a:pt x="0" y="0"/>
                            </a:lnTo>
                            <a:lnTo>
                              <a:pt x="0" y="1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24" name="Freeform 71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56213" y="4427539"/>
                        <a:ext cx="0" cy="3175"/>
                      </a:xfrm>
                      <a:custGeom>
                        <a:avLst/>
                        <a:gdLst>
                          <a:gd name="T0" fmla="*/ 2 h 2"/>
                          <a:gd name="T1" fmla="*/ 0 h 2"/>
                          <a:gd name="T2" fmla="*/ 2 h 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">
                            <a:moveTo>
                              <a:pt x="0" y="2"/>
                            </a:moveTo>
                            <a:lnTo>
                              <a:pt x="0" y="0"/>
                            </a:lnTo>
                            <a:lnTo>
                              <a:pt x="0" y="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25" name="Freeform 71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56213" y="4429126"/>
                        <a:ext cx="0" cy="1588"/>
                      </a:xfrm>
                      <a:custGeom>
                        <a:avLst/>
                        <a:gdLst>
                          <a:gd name="T0" fmla="*/ 1 h 1"/>
                          <a:gd name="T1" fmla="*/ 0 h 1"/>
                          <a:gd name="T2" fmla="*/ 1 h 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">
                            <a:moveTo>
                              <a:pt x="0" y="1"/>
                            </a:moveTo>
                            <a:lnTo>
                              <a:pt x="0" y="0"/>
                            </a:lnTo>
                            <a:lnTo>
                              <a:pt x="0" y="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26" name="Freeform 71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57801" y="4410076"/>
                        <a:ext cx="0" cy="20638"/>
                      </a:xfrm>
                      <a:custGeom>
                        <a:avLst/>
                        <a:gdLst>
                          <a:gd name="T0" fmla="*/ 13 h 13"/>
                          <a:gd name="T1" fmla="*/ 0 h 13"/>
                          <a:gd name="T2" fmla="*/ 13 h 1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3">
                            <a:moveTo>
                              <a:pt x="0" y="13"/>
                            </a:moveTo>
                            <a:lnTo>
                              <a:pt x="0" y="0"/>
                            </a:lnTo>
                            <a:lnTo>
                              <a:pt x="0" y="1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27" name="Freeform 71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57801" y="4430714"/>
                        <a:ext cx="0" cy="0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0" y="0"/>
                          </a:cxn>
                          <a:cxn ang="0">
                            <a:pos x="0" y="0"/>
                          </a:cxn>
                          <a:cxn ang="0">
                            <a:pos x="0" y="0"/>
                          </a:cxn>
                        </a:cxnLst>
                        <a:rect l="0" t="0" r="r" b="b"/>
                        <a:pathLst>
                          <a:path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0" y="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28" name="Freeform 71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65738" y="4378326"/>
                        <a:ext cx="0" cy="52388"/>
                      </a:xfrm>
                      <a:custGeom>
                        <a:avLst/>
                        <a:gdLst>
                          <a:gd name="T0" fmla="*/ 33 h 33"/>
                          <a:gd name="T1" fmla="*/ 0 h 33"/>
                          <a:gd name="T2" fmla="*/ 33 h 3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3">
                            <a:moveTo>
                              <a:pt x="0" y="33"/>
                            </a:moveTo>
                            <a:lnTo>
                              <a:pt x="0" y="0"/>
                            </a:lnTo>
                            <a:lnTo>
                              <a:pt x="0" y="3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29" name="Freeform 71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67326" y="4230689"/>
                        <a:ext cx="0" cy="200025"/>
                      </a:xfrm>
                      <a:custGeom>
                        <a:avLst/>
                        <a:gdLst>
                          <a:gd name="T0" fmla="*/ 126 h 126"/>
                          <a:gd name="T1" fmla="*/ 0 h 126"/>
                          <a:gd name="T2" fmla="*/ 77 h 126"/>
                          <a:gd name="T3" fmla="*/ 126 h 12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126">
                            <a:moveTo>
                              <a:pt x="0" y="126"/>
                            </a:moveTo>
                            <a:lnTo>
                              <a:pt x="0" y="0"/>
                            </a:lnTo>
                            <a:lnTo>
                              <a:pt x="0" y="77"/>
                            </a:lnTo>
                            <a:lnTo>
                              <a:pt x="0" y="12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30" name="Freeform 71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67326" y="4187826"/>
                        <a:ext cx="0" cy="242888"/>
                      </a:xfrm>
                      <a:custGeom>
                        <a:avLst/>
                        <a:gdLst>
                          <a:gd name="T0" fmla="*/ 153 h 153"/>
                          <a:gd name="T1" fmla="*/ 117 h 153"/>
                          <a:gd name="T2" fmla="*/ 0 h 153"/>
                          <a:gd name="T3" fmla="*/ 153 h 15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153">
                            <a:moveTo>
                              <a:pt x="0" y="153"/>
                            </a:moveTo>
                            <a:lnTo>
                              <a:pt x="0" y="117"/>
                            </a:lnTo>
                            <a:lnTo>
                              <a:pt x="0" y="0"/>
                            </a:lnTo>
                            <a:lnTo>
                              <a:pt x="0" y="15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31" name="Freeform 71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67326" y="4370389"/>
                        <a:ext cx="0" cy="60325"/>
                      </a:xfrm>
                      <a:custGeom>
                        <a:avLst/>
                        <a:gdLst>
                          <a:gd name="T0" fmla="*/ 38 h 38"/>
                          <a:gd name="T1" fmla="*/ 0 h 38"/>
                          <a:gd name="T2" fmla="*/ 38 h 3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8">
                            <a:moveTo>
                              <a:pt x="0" y="38"/>
                            </a:moveTo>
                            <a:lnTo>
                              <a:pt x="0" y="0"/>
                            </a:lnTo>
                            <a:lnTo>
                              <a:pt x="0" y="3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32" name="Freeform 72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67326" y="4395789"/>
                        <a:ext cx="0" cy="34925"/>
                      </a:xfrm>
                      <a:custGeom>
                        <a:avLst/>
                        <a:gdLst>
                          <a:gd name="T0" fmla="*/ 22 h 22"/>
                          <a:gd name="T1" fmla="*/ 0 h 22"/>
                          <a:gd name="T2" fmla="*/ 22 h 2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2">
                            <a:moveTo>
                              <a:pt x="0" y="22"/>
                            </a:moveTo>
                            <a:lnTo>
                              <a:pt x="0" y="0"/>
                            </a:lnTo>
                            <a:lnTo>
                              <a:pt x="0" y="2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33" name="Freeform 72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67326" y="4284664"/>
                        <a:ext cx="0" cy="146050"/>
                      </a:xfrm>
                      <a:custGeom>
                        <a:avLst/>
                        <a:gdLst>
                          <a:gd name="T0" fmla="*/ 92 h 92"/>
                          <a:gd name="T1" fmla="*/ 0 h 92"/>
                          <a:gd name="T2" fmla="*/ 92 h 9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92">
                            <a:moveTo>
                              <a:pt x="0" y="92"/>
                            </a:moveTo>
                            <a:lnTo>
                              <a:pt x="0" y="0"/>
                            </a:lnTo>
                            <a:lnTo>
                              <a:pt x="0" y="9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34" name="Freeform 72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67326" y="4287839"/>
                        <a:ext cx="0" cy="142875"/>
                      </a:xfrm>
                      <a:custGeom>
                        <a:avLst/>
                        <a:gdLst>
                          <a:gd name="T0" fmla="*/ 90 h 90"/>
                          <a:gd name="T1" fmla="*/ 0 h 90"/>
                          <a:gd name="T2" fmla="*/ 90 h 9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90">
                            <a:moveTo>
                              <a:pt x="0" y="90"/>
                            </a:moveTo>
                            <a:lnTo>
                              <a:pt x="0" y="0"/>
                            </a:lnTo>
                            <a:lnTo>
                              <a:pt x="0" y="9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35" name="Freeform 72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67326" y="4087814"/>
                        <a:ext cx="1588" cy="342900"/>
                      </a:xfrm>
                      <a:custGeom>
                        <a:avLst/>
                        <a:gdLst>
                          <a:gd name="T0" fmla="*/ 0 w 1"/>
                          <a:gd name="T1" fmla="*/ 216 h 216"/>
                          <a:gd name="T2" fmla="*/ 0 w 1"/>
                          <a:gd name="T3" fmla="*/ 0 h 216"/>
                          <a:gd name="T4" fmla="*/ 1 w 1"/>
                          <a:gd name="T5" fmla="*/ 216 h 21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216">
                            <a:moveTo>
                              <a:pt x="0" y="216"/>
                            </a:moveTo>
                            <a:lnTo>
                              <a:pt x="0" y="0"/>
                            </a:lnTo>
                            <a:lnTo>
                              <a:pt x="1" y="21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36" name="Freeform 72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68913" y="4356101"/>
                        <a:ext cx="0" cy="74613"/>
                      </a:xfrm>
                      <a:custGeom>
                        <a:avLst/>
                        <a:gdLst>
                          <a:gd name="T0" fmla="*/ 47 h 47"/>
                          <a:gd name="T1" fmla="*/ 0 h 47"/>
                          <a:gd name="T2" fmla="*/ 47 h 4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7">
                            <a:moveTo>
                              <a:pt x="0" y="47"/>
                            </a:moveTo>
                            <a:lnTo>
                              <a:pt x="0" y="0"/>
                            </a:lnTo>
                            <a:lnTo>
                              <a:pt x="0" y="4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37" name="Freeform 72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68913" y="4387851"/>
                        <a:ext cx="0" cy="42863"/>
                      </a:xfrm>
                      <a:custGeom>
                        <a:avLst/>
                        <a:gdLst>
                          <a:gd name="T0" fmla="*/ 27 h 27"/>
                          <a:gd name="T1" fmla="*/ 0 h 27"/>
                          <a:gd name="T2" fmla="*/ 27 h 2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7">
                            <a:moveTo>
                              <a:pt x="0" y="27"/>
                            </a:moveTo>
                            <a:lnTo>
                              <a:pt x="0" y="0"/>
                            </a:lnTo>
                            <a:lnTo>
                              <a:pt x="0" y="2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38" name="Freeform 72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68913" y="4397376"/>
                        <a:ext cx="0" cy="33338"/>
                      </a:xfrm>
                      <a:custGeom>
                        <a:avLst/>
                        <a:gdLst>
                          <a:gd name="T0" fmla="*/ 21 h 21"/>
                          <a:gd name="T1" fmla="*/ 0 h 21"/>
                          <a:gd name="T2" fmla="*/ 21 h 2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1">
                            <a:moveTo>
                              <a:pt x="0" y="21"/>
                            </a:moveTo>
                            <a:lnTo>
                              <a:pt x="0" y="0"/>
                            </a:lnTo>
                            <a:lnTo>
                              <a:pt x="0" y="2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39" name="Freeform 72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68913" y="4416426"/>
                        <a:ext cx="0" cy="14288"/>
                      </a:xfrm>
                      <a:custGeom>
                        <a:avLst/>
                        <a:gdLst>
                          <a:gd name="T0" fmla="*/ 9 h 9"/>
                          <a:gd name="T1" fmla="*/ 0 h 9"/>
                          <a:gd name="T2" fmla="*/ 9 h 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9">
                            <a:moveTo>
                              <a:pt x="0" y="9"/>
                            </a:moveTo>
                            <a:lnTo>
                              <a:pt x="0" y="0"/>
                            </a:lnTo>
                            <a:lnTo>
                              <a:pt x="0" y="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40" name="Freeform 72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68913" y="4408489"/>
                        <a:ext cx="0" cy="22225"/>
                      </a:xfrm>
                      <a:custGeom>
                        <a:avLst/>
                        <a:gdLst>
                          <a:gd name="T0" fmla="*/ 14 h 14"/>
                          <a:gd name="T1" fmla="*/ 0 h 14"/>
                          <a:gd name="T2" fmla="*/ 14 h 1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4">
                            <a:moveTo>
                              <a:pt x="0" y="14"/>
                            </a:moveTo>
                            <a:lnTo>
                              <a:pt x="0" y="0"/>
                            </a:lnTo>
                            <a:lnTo>
                              <a:pt x="0" y="1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41" name="Freeform 72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68913" y="4429126"/>
                        <a:ext cx="0" cy="1588"/>
                      </a:xfrm>
                      <a:custGeom>
                        <a:avLst/>
                        <a:gdLst>
                          <a:gd name="T0" fmla="*/ 1 h 1"/>
                          <a:gd name="T1" fmla="*/ 0 h 1"/>
                          <a:gd name="T2" fmla="*/ 1 h 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">
                            <a:moveTo>
                              <a:pt x="0" y="1"/>
                            </a:moveTo>
                            <a:lnTo>
                              <a:pt x="0" y="0"/>
                            </a:lnTo>
                            <a:lnTo>
                              <a:pt x="0" y="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42" name="Freeform 73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68913" y="4419601"/>
                        <a:ext cx="0" cy="11113"/>
                      </a:xfrm>
                      <a:custGeom>
                        <a:avLst/>
                        <a:gdLst>
                          <a:gd name="T0" fmla="*/ 7 h 7"/>
                          <a:gd name="T1" fmla="*/ 0 h 7"/>
                          <a:gd name="T2" fmla="*/ 7 h 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7">
                            <a:moveTo>
                              <a:pt x="0" y="7"/>
                            </a:moveTo>
                            <a:lnTo>
                              <a:pt x="0" y="0"/>
                            </a:lnTo>
                            <a:lnTo>
                              <a:pt x="0" y="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43" name="Freeform 73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68913" y="4413251"/>
                        <a:ext cx="0" cy="17463"/>
                      </a:xfrm>
                      <a:custGeom>
                        <a:avLst/>
                        <a:gdLst>
                          <a:gd name="T0" fmla="*/ 11 h 11"/>
                          <a:gd name="T1" fmla="*/ 0 h 11"/>
                          <a:gd name="T2" fmla="*/ 11 h 1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1">
                            <a:moveTo>
                              <a:pt x="0" y="11"/>
                            </a:moveTo>
                            <a:lnTo>
                              <a:pt x="0" y="0"/>
                            </a:lnTo>
                            <a:lnTo>
                              <a:pt x="0" y="1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44" name="Freeform 73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68913" y="4402139"/>
                        <a:ext cx="0" cy="28575"/>
                      </a:xfrm>
                      <a:custGeom>
                        <a:avLst/>
                        <a:gdLst>
                          <a:gd name="T0" fmla="*/ 18 h 18"/>
                          <a:gd name="T1" fmla="*/ 0 h 18"/>
                          <a:gd name="T2" fmla="*/ 18 h 1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8">
                            <a:moveTo>
                              <a:pt x="0" y="18"/>
                            </a:moveTo>
                            <a:lnTo>
                              <a:pt x="0" y="0"/>
                            </a:lnTo>
                            <a:lnTo>
                              <a:pt x="0" y="1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45" name="Freeform 73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70501" y="4386264"/>
                        <a:ext cx="0" cy="44450"/>
                      </a:xfrm>
                      <a:custGeom>
                        <a:avLst/>
                        <a:gdLst>
                          <a:gd name="T0" fmla="*/ 28 h 28"/>
                          <a:gd name="T1" fmla="*/ 0 h 28"/>
                          <a:gd name="T2" fmla="*/ 28 h 2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8">
                            <a:moveTo>
                              <a:pt x="0" y="28"/>
                            </a:moveTo>
                            <a:lnTo>
                              <a:pt x="0" y="0"/>
                            </a:lnTo>
                            <a:lnTo>
                              <a:pt x="0" y="2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46" name="Freeform 73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70501" y="4365626"/>
                        <a:ext cx="0" cy="65088"/>
                      </a:xfrm>
                      <a:custGeom>
                        <a:avLst/>
                        <a:gdLst>
                          <a:gd name="T0" fmla="*/ 41 h 41"/>
                          <a:gd name="T1" fmla="*/ 0 h 41"/>
                          <a:gd name="T2" fmla="*/ 41 h 4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1">
                            <a:moveTo>
                              <a:pt x="0" y="41"/>
                            </a:moveTo>
                            <a:lnTo>
                              <a:pt x="0" y="0"/>
                            </a:lnTo>
                            <a:lnTo>
                              <a:pt x="0" y="4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47" name="Freeform 73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78438" y="4332289"/>
                        <a:ext cx="0" cy="98425"/>
                      </a:xfrm>
                      <a:custGeom>
                        <a:avLst/>
                        <a:gdLst>
                          <a:gd name="T0" fmla="*/ 62 h 62"/>
                          <a:gd name="T1" fmla="*/ 0 h 62"/>
                          <a:gd name="T2" fmla="*/ 62 h 6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2">
                            <a:moveTo>
                              <a:pt x="0" y="62"/>
                            </a:moveTo>
                            <a:lnTo>
                              <a:pt x="0" y="0"/>
                            </a:lnTo>
                            <a:lnTo>
                              <a:pt x="0" y="6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48" name="Freeform 73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78438" y="4206876"/>
                        <a:ext cx="1588" cy="223838"/>
                      </a:xfrm>
                      <a:custGeom>
                        <a:avLst/>
                        <a:gdLst>
                          <a:gd name="T0" fmla="*/ 0 w 1"/>
                          <a:gd name="T1" fmla="*/ 141 h 141"/>
                          <a:gd name="T2" fmla="*/ 1 w 1"/>
                          <a:gd name="T3" fmla="*/ 0 h 141"/>
                          <a:gd name="T4" fmla="*/ 1 w 1"/>
                          <a:gd name="T5" fmla="*/ 141 h 14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141">
                            <a:moveTo>
                              <a:pt x="0" y="141"/>
                            </a:moveTo>
                            <a:lnTo>
                              <a:pt x="1" y="0"/>
                            </a:lnTo>
                            <a:lnTo>
                              <a:pt x="1" y="14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49" name="Freeform 73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80026" y="4402139"/>
                        <a:ext cx="0" cy="28575"/>
                      </a:xfrm>
                      <a:custGeom>
                        <a:avLst/>
                        <a:gdLst>
                          <a:gd name="T0" fmla="*/ 18 h 18"/>
                          <a:gd name="T1" fmla="*/ 0 h 18"/>
                          <a:gd name="T2" fmla="*/ 18 h 1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8">
                            <a:moveTo>
                              <a:pt x="0" y="18"/>
                            </a:moveTo>
                            <a:lnTo>
                              <a:pt x="0" y="0"/>
                            </a:lnTo>
                            <a:lnTo>
                              <a:pt x="0" y="1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50" name="Freeform 73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80026" y="4254501"/>
                        <a:ext cx="0" cy="176213"/>
                      </a:xfrm>
                      <a:custGeom>
                        <a:avLst/>
                        <a:gdLst>
                          <a:gd name="T0" fmla="*/ 111 h 111"/>
                          <a:gd name="T1" fmla="*/ 71 h 111"/>
                          <a:gd name="T2" fmla="*/ 0 h 111"/>
                          <a:gd name="T3" fmla="*/ 111 h 11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111">
                            <a:moveTo>
                              <a:pt x="0" y="111"/>
                            </a:moveTo>
                            <a:lnTo>
                              <a:pt x="0" y="71"/>
                            </a:lnTo>
                            <a:lnTo>
                              <a:pt x="0" y="0"/>
                            </a:lnTo>
                            <a:lnTo>
                              <a:pt x="0" y="11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51" name="Freeform 73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80026" y="4283076"/>
                        <a:ext cx="0" cy="147638"/>
                      </a:xfrm>
                      <a:custGeom>
                        <a:avLst/>
                        <a:gdLst>
                          <a:gd name="T0" fmla="*/ 93 h 93"/>
                          <a:gd name="T1" fmla="*/ 0 h 93"/>
                          <a:gd name="T2" fmla="*/ 93 h 9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93">
                            <a:moveTo>
                              <a:pt x="0" y="93"/>
                            </a:moveTo>
                            <a:lnTo>
                              <a:pt x="0" y="0"/>
                            </a:lnTo>
                            <a:lnTo>
                              <a:pt x="0" y="9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52" name="Freeform 74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80026" y="4338639"/>
                        <a:ext cx="0" cy="92075"/>
                      </a:xfrm>
                      <a:custGeom>
                        <a:avLst/>
                        <a:gdLst>
                          <a:gd name="T0" fmla="*/ 58 h 58"/>
                          <a:gd name="T1" fmla="*/ 0 h 58"/>
                          <a:gd name="T2" fmla="*/ 58 h 5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8">
                            <a:moveTo>
                              <a:pt x="0" y="58"/>
                            </a:moveTo>
                            <a:lnTo>
                              <a:pt x="0" y="0"/>
                            </a:lnTo>
                            <a:lnTo>
                              <a:pt x="0" y="5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53" name="Freeform 74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80026" y="4332289"/>
                        <a:ext cx="0" cy="98425"/>
                      </a:xfrm>
                      <a:custGeom>
                        <a:avLst/>
                        <a:gdLst>
                          <a:gd name="T0" fmla="*/ 62 h 62"/>
                          <a:gd name="T1" fmla="*/ 0 h 62"/>
                          <a:gd name="T2" fmla="*/ 62 h 6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2">
                            <a:moveTo>
                              <a:pt x="0" y="62"/>
                            </a:moveTo>
                            <a:lnTo>
                              <a:pt x="0" y="0"/>
                            </a:lnTo>
                            <a:lnTo>
                              <a:pt x="0" y="6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54" name="Freeform 74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81613" y="4095751"/>
                        <a:ext cx="0" cy="334963"/>
                      </a:xfrm>
                      <a:custGeom>
                        <a:avLst/>
                        <a:gdLst>
                          <a:gd name="T0" fmla="*/ 211 h 211"/>
                          <a:gd name="T1" fmla="*/ 0 h 211"/>
                          <a:gd name="T2" fmla="*/ 49 h 211"/>
                          <a:gd name="T3" fmla="*/ 211 h 21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211">
                            <a:moveTo>
                              <a:pt x="0" y="211"/>
                            </a:moveTo>
                            <a:lnTo>
                              <a:pt x="0" y="0"/>
                            </a:lnTo>
                            <a:lnTo>
                              <a:pt x="0" y="49"/>
                            </a:lnTo>
                            <a:lnTo>
                              <a:pt x="0" y="21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55" name="Freeform 74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81613" y="4083051"/>
                        <a:ext cx="0" cy="347663"/>
                      </a:xfrm>
                      <a:custGeom>
                        <a:avLst/>
                        <a:gdLst>
                          <a:gd name="T0" fmla="*/ 219 h 219"/>
                          <a:gd name="T1" fmla="*/ 90 h 219"/>
                          <a:gd name="T2" fmla="*/ 0 h 219"/>
                          <a:gd name="T3" fmla="*/ 219 h 21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219">
                            <a:moveTo>
                              <a:pt x="0" y="219"/>
                            </a:moveTo>
                            <a:lnTo>
                              <a:pt x="0" y="90"/>
                            </a:lnTo>
                            <a:lnTo>
                              <a:pt x="0" y="0"/>
                            </a:lnTo>
                            <a:lnTo>
                              <a:pt x="0" y="21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56" name="Freeform 74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81613" y="4148139"/>
                        <a:ext cx="0" cy="282575"/>
                      </a:xfrm>
                      <a:custGeom>
                        <a:avLst/>
                        <a:gdLst>
                          <a:gd name="T0" fmla="*/ 178 h 178"/>
                          <a:gd name="T1" fmla="*/ 58 h 178"/>
                          <a:gd name="T2" fmla="*/ 41 h 178"/>
                          <a:gd name="T3" fmla="*/ 0 h 178"/>
                          <a:gd name="T4" fmla="*/ 178 h 17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  <a:cxn ang="0">
                            <a:pos x="0" y="T4"/>
                          </a:cxn>
                        </a:cxnLst>
                        <a:rect l="0" t="0" r="r" b="b"/>
                        <a:pathLst>
                          <a:path h="178">
                            <a:moveTo>
                              <a:pt x="0" y="178"/>
                            </a:moveTo>
                            <a:lnTo>
                              <a:pt x="0" y="58"/>
                            </a:lnTo>
                            <a:lnTo>
                              <a:pt x="0" y="41"/>
                            </a:lnTo>
                            <a:lnTo>
                              <a:pt x="0" y="0"/>
                            </a:lnTo>
                            <a:lnTo>
                              <a:pt x="0" y="17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57" name="Freeform 74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81613" y="4286251"/>
                        <a:ext cx="0" cy="144463"/>
                      </a:xfrm>
                      <a:custGeom>
                        <a:avLst/>
                        <a:gdLst>
                          <a:gd name="T0" fmla="*/ 91 h 91"/>
                          <a:gd name="T1" fmla="*/ 0 h 91"/>
                          <a:gd name="T2" fmla="*/ 91 h 9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91">
                            <a:moveTo>
                              <a:pt x="0" y="91"/>
                            </a:moveTo>
                            <a:lnTo>
                              <a:pt x="0" y="0"/>
                            </a:lnTo>
                            <a:lnTo>
                              <a:pt x="0" y="9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58" name="Freeform 74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81613" y="4314826"/>
                        <a:ext cx="0" cy="115888"/>
                      </a:xfrm>
                      <a:custGeom>
                        <a:avLst/>
                        <a:gdLst>
                          <a:gd name="T0" fmla="*/ 73 h 73"/>
                          <a:gd name="T1" fmla="*/ 0 h 73"/>
                          <a:gd name="T2" fmla="*/ 73 h 7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73">
                            <a:moveTo>
                              <a:pt x="0" y="73"/>
                            </a:moveTo>
                            <a:lnTo>
                              <a:pt x="0" y="0"/>
                            </a:lnTo>
                            <a:lnTo>
                              <a:pt x="0" y="7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59" name="Freeform 74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81613" y="4418014"/>
                        <a:ext cx="0" cy="12700"/>
                      </a:xfrm>
                      <a:custGeom>
                        <a:avLst/>
                        <a:gdLst>
                          <a:gd name="T0" fmla="*/ 8 h 8"/>
                          <a:gd name="T1" fmla="*/ 0 h 8"/>
                          <a:gd name="T2" fmla="*/ 8 h 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8">
                            <a:moveTo>
                              <a:pt x="0" y="8"/>
                            </a:moveTo>
                            <a:lnTo>
                              <a:pt x="0" y="0"/>
                            </a:lnTo>
                            <a:lnTo>
                              <a:pt x="0" y="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60" name="Freeform 74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81613" y="4378326"/>
                        <a:ext cx="0" cy="52388"/>
                      </a:xfrm>
                      <a:custGeom>
                        <a:avLst/>
                        <a:gdLst>
                          <a:gd name="T0" fmla="*/ 33 h 33"/>
                          <a:gd name="T1" fmla="*/ 0 h 33"/>
                          <a:gd name="T2" fmla="*/ 33 h 3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3">
                            <a:moveTo>
                              <a:pt x="0" y="33"/>
                            </a:moveTo>
                            <a:lnTo>
                              <a:pt x="0" y="0"/>
                            </a:lnTo>
                            <a:lnTo>
                              <a:pt x="0" y="3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61" name="Freeform 74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81613" y="4394201"/>
                        <a:ext cx="0" cy="36513"/>
                      </a:xfrm>
                      <a:custGeom>
                        <a:avLst/>
                        <a:gdLst>
                          <a:gd name="T0" fmla="*/ 23 h 23"/>
                          <a:gd name="T1" fmla="*/ 0 h 23"/>
                          <a:gd name="T2" fmla="*/ 23 h 2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3">
                            <a:moveTo>
                              <a:pt x="0" y="23"/>
                            </a:moveTo>
                            <a:lnTo>
                              <a:pt x="0" y="0"/>
                            </a:lnTo>
                            <a:lnTo>
                              <a:pt x="0" y="2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62" name="Freeform 75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81613" y="4413251"/>
                        <a:ext cx="0" cy="17463"/>
                      </a:xfrm>
                      <a:custGeom>
                        <a:avLst/>
                        <a:gdLst>
                          <a:gd name="T0" fmla="*/ 11 h 11"/>
                          <a:gd name="T1" fmla="*/ 0 h 11"/>
                          <a:gd name="T2" fmla="*/ 11 h 1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1">
                            <a:moveTo>
                              <a:pt x="0" y="11"/>
                            </a:moveTo>
                            <a:lnTo>
                              <a:pt x="0" y="0"/>
                            </a:lnTo>
                            <a:lnTo>
                              <a:pt x="0" y="1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63" name="Freeform 75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81613" y="4410076"/>
                        <a:ext cx="0" cy="20638"/>
                      </a:xfrm>
                      <a:custGeom>
                        <a:avLst/>
                        <a:gdLst>
                          <a:gd name="T0" fmla="*/ 13 h 13"/>
                          <a:gd name="T1" fmla="*/ 0 h 13"/>
                          <a:gd name="T2" fmla="*/ 13 h 1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3">
                            <a:moveTo>
                              <a:pt x="0" y="13"/>
                            </a:moveTo>
                            <a:lnTo>
                              <a:pt x="0" y="0"/>
                            </a:lnTo>
                            <a:lnTo>
                              <a:pt x="0" y="1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64" name="Freeform 75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81613" y="4392614"/>
                        <a:ext cx="0" cy="38100"/>
                      </a:xfrm>
                      <a:custGeom>
                        <a:avLst/>
                        <a:gdLst>
                          <a:gd name="T0" fmla="*/ 24 h 24"/>
                          <a:gd name="T1" fmla="*/ 0 h 24"/>
                          <a:gd name="T2" fmla="*/ 24 h 2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4">
                            <a:moveTo>
                              <a:pt x="0" y="24"/>
                            </a:moveTo>
                            <a:lnTo>
                              <a:pt x="0" y="0"/>
                            </a:lnTo>
                            <a:lnTo>
                              <a:pt x="0" y="2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65" name="Freeform 75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81613" y="4398964"/>
                        <a:ext cx="0" cy="31750"/>
                      </a:xfrm>
                      <a:custGeom>
                        <a:avLst/>
                        <a:gdLst>
                          <a:gd name="T0" fmla="*/ 20 h 20"/>
                          <a:gd name="T1" fmla="*/ 0 h 20"/>
                          <a:gd name="T2" fmla="*/ 20 h 2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0">
                            <a:moveTo>
                              <a:pt x="0" y="20"/>
                            </a:moveTo>
                            <a:lnTo>
                              <a:pt x="0" y="0"/>
                            </a:lnTo>
                            <a:lnTo>
                              <a:pt x="0" y="2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66" name="Freeform 75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83201" y="4406901"/>
                        <a:ext cx="0" cy="23813"/>
                      </a:xfrm>
                      <a:custGeom>
                        <a:avLst/>
                        <a:gdLst>
                          <a:gd name="T0" fmla="*/ 15 h 15"/>
                          <a:gd name="T1" fmla="*/ 0 h 15"/>
                          <a:gd name="T2" fmla="*/ 15 h 1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5">
                            <a:moveTo>
                              <a:pt x="0" y="15"/>
                            </a:moveTo>
                            <a:lnTo>
                              <a:pt x="0" y="0"/>
                            </a:lnTo>
                            <a:lnTo>
                              <a:pt x="0" y="1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67" name="Freeform 75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83201" y="4370389"/>
                        <a:ext cx="0" cy="60325"/>
                      </a:xfrm>
                      <a:custGeom>
                        <a:avLst/>
                        <a:gdLst>
                          <a:gd name="T0" fmla="*/ 38 h 38"/>
                          <a:gd name="T1" fmla="*/ 0 h 38"/>
                          <a:gd name="T2" fmla="*/ 38 h 3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8">
                            <a:moveTo>
                              <a:pt x="0" y="38"/>
                            </a:moveTo>
                            <a:lnTo>
                              <a:pt x="0" y="0"/>
                            </a:lnTo>
                            <a:lnTo>
                              <a:pt x="0" y="3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68" name="Freeform 75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83201" y="4416426"/>
                        <a:ext cx="0" cy="14288"/>
                      </a:xfrm>
                      <a:custGeom>
                        <a:avLst/>
                        <a:gdLst>
                          <a:gd name="T0" fmla="*/ 9 h 9"/>
                          <a:gd name="T1" fmla="*/ 0 h 9"/>
                          <a:gd name="T2" fmla="*/ 9 h 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9">
                            <a:moveTo>
                              <a:pt x="0" y="9"/>
                            </a:moveTo>
                            <a:lnTo>
                              <a:pt x="0" y="0"/>
                            </a:lnTo>
                            <a:lnTo>
                              <a:pt x="0" y="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69" name="Freeform 75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83201" y="4429126"/>
                        <a:ext cx="0" cy="1588"/>
                      </a:xfrm>
                      <a:custGeom>
                        <a:avLst/>
                        <a:gdLst>
                          <a:gd name="T0" fmla="*/ 1 h 1"/>
                          <a:gd name="T1" fmla="*/ 0 h 1"/>
                          <a:gd name="T2" fmla="*/ 1 h 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">
                            <a:moveTo>
                              <a:pt x="0" y="1"/>
                            </a:moveTo>
                            <a:lnTo>
                              <a:pt x="0" y="0"/>
                            </a:lnTo>
                            <a:lnTo>
                              <a:pt x="0" y="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70" name="Freeform 75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83201" y="4392614"/>
                        <a:ext cx="0" cy="38100"/>
                      </a:xfrm>
                      <a:custGeom>
                        <a:avLst/>
                        <a:gdLst>
                          <a:gd name="T0" fmla="*/ 24 h 24"/>
                          <a:gd name="T1" fmla="*/ 0 h 24"/>
                          <a:gd name="T2" fmla="*/ 24 h 2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4">
                            <a:moveTo>
                              <a:pt x="0" y="24"/>
                            </a:moveTo>
                            <a:lnTo>
                              <a:pt x="0" y="0"/>
                            </a:lnTo>
                            <a:lnTo>
                              <a:pt x="0" y="2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71" name="Freeform 75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83201" y="4383089"/>
                        <a:ext cx="0" cy="47625"/>
                      </a:xfrm>
                      <a:custGeom>
                        <a:avLst/>
                        <a:gdLst>
                          <a:gd name="T0" fmla="*/ 30 h 30"/>
                          <a:gd name="T1" fmla="*/ 0 h 30"/>
                          <a:gd name="T2" fmla="*/ 30 h 3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0">
                            <a:moveTo>
                              <a:pt x="0" y="30"/>
                            </a:moveTo>
                            <a:lnTo>
                              <a:pt x="0" y="0"/>
                            </a:lnTo>
                            <a:lnTo>
                              <a:pt x="0" y="3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72" name="Freeform 76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83201" y="4422776"/>
                        <a:ext cx="0" cy="7938"/>
                      </a:xfrm>
                      <a:custGeom>
                        <a:avLst/>
                        <a:gdLst>
                          <a:gd name="T0" fmla="*/ 5 h 5"/>
                          <a:gd name="T1" fmla="*/ 0 h 5"/>
                          <a:gd name="T2" fmla="*/ 5 h 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">
                            <a:moveTo>
                              <a:pt x="0" y="5"/>
                            </a:moveTo>
                            <a:lnTo>
                              <a:pt x="0" y="0"/>
                            </a:lnTo>
                            <a:lnTo>
                              <a:pt x="0" y="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73" name="Freeform 76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83201" y="4427539"/>
                        <a:ext cx="0" cy="3175"/>
                      </a:xfrm>
                      <a:custGeom>
                        <a:avLst/>
                        <a:gdLst>
                          <a:gd name="T0" fmla="*/ 2 h 2"/>
                          <a:gd name="T1" fmla="*/ 0 h 2"/>
                          <a:gd name="T2" fmla="*/ 2 h 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">
                            <a:moveTo>
                              <a:pt x="0" y="2"/>
                            </a:moveTo>
                            <a:lnTo>
                              <a:pt x="0" y="0"/>
                            </a:lnTo>
                            <a:lnTo>
                              <a:pt x="0" y="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74" name="Freeform 76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83201" y="4424364"/>
                        <a:ext cx="0" cy="6350"/>
                      </a:xfrm>
                      <a:custGeom>
                        <a:avLst/>
                        <a:gdLst>
                          <a:gd name="T0" fmla="*/ 4 h 4"/>
                          <a:gd name="T1" fmla="*/ 0 h 4"/>
                          <a:gd name="T2" fmla="*/ 4 h 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">
                            <a:moveTo>
                              <a:pt x="0" y="4"/>
                            </a:moveTo>
                            <a:lnTo>
                              <a:pt x="0" y="0"/>
                            </a:lnTo>
                            <a:lnTo>
                              <a:pt x="0" y="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75" name="Freeform 76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92726" y="4394201"/>
                        <a:ext cx="0" cy="36513"/>
                      </a:xfrm>
                      <a:custGeom>
                        <a:avLst/>
                        <a:gdLst>
                          <a:gd name="T0" fmla="*/ 23 h 23"/>
                          <a:gd name="T1" fmla="*/ 0 h 23"/>
                          <a:gd name="T2" fmla="*/ 23 h 2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3">
                            <a:moveTo>
                              <a:pt x="0" y="23"/>
                            </a:moveTo>
                            <a:lnTo>
                              <a:pt x="0" y="0"/>
                            </a:lnTo>
                            <a:lnTo>
                              <a:pt x="0" y="2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76" name="Freeform 76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92726" y="4408489"/>
                        <a:ext cx="0" cy="22225"/>
                      </a:xfrm>
                      <a:custGeom>
                        <a:avLst/>
                        <a:gdLst>
                          <a:gd name="T0" fmla="*/ 14 h 14"/>
                          <a:gd name="T1" fmla="*/ 0 h 14"/>
                          <a:gd name="T2" fmla="*/ 14 h 1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4">
                            <a:moveTo>
                              <a:pt x="0" y="14"/>
                            </a:moveTo>
                            <a:lnTo>
                              <a:pt x="0" y="0"/>
                            </a:lnTo>
                            <a:lnTo>
                              <a:pt x="0" y="1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77" name="Freeform 76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92726" y="4210051"/>
                        <a:ext cx="0" cy="220663"/>
                      </a:xfrm>
                      <a:custGeom>
                        <a:avLst/>
                        <a:gdLst>
                          <a:gd name="T0" fmla="*/ 139 h 139"/>
                          <a:gd name="T1" fmla="*/ 0 h 139"/>
                          <a:gd name="T2" fmla="*/ 139 h 13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39">
                            <a:moveTo>
                              <a:pt x="0" y="139"/>
                            </a:moveTo>
                            <a:lnTo>
                              <a:pt x="0" y="0"/>
                            </a:lnTo>
                            <a:lnTo>
                              <a:pt x="0" y="13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78" name="Freeform 76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92726" y="4421189"/>
                        <a:ext cx="0" cy="9525"/>
                      </a:xfrm>
                      <a:custGeom>
                        <a:avLst/>
                        <a:gdLst>
                          <a:gd name="T0" fmla="*/ 6 h 6"/>
                          <a:gd name="T1" fmla="*/ 0 h 6"/>
                          <a:gd name="T2" fmla="*/ 6 h 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">
                            <a:moveTo>
                              <a:pt x="0" y="6"/>
                            </a:moveTo>
                            <a:lnTo>
                              <a:pt x="0" y="0"/>
                            </a:lnTo>
                            <a:lnTo>
                              <a:pt x="0" y="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79" name="Freeform 76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92726" y="4305301"/>
                        <a:ext cx="0" cy="125413"/>
                      </a:xfrm>
                      <a:custGeom>
                        <a:avLst/>
                        <a:gdLst>
                          <a:gd name="T0" fmla="*/ 79 h 79"/>
                          <a:gd name="T1" fmla="*/ 0 h 79"/>
                          <a:gd name="T2" fmla="*/ 79 h 7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79">
                            <a:moveTo>
                              <a:pt x="0" y="79"/>
                            </a:moveTo>
                            <a:lnTo>
                              <a:pt x="0" y="0"/>
                            </a:lnTo>
                            <a:lnTo>
                              <a:pt x="0" y="7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80" name="Freeform 76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92726" y="4062414"/>
                        <a:ext cx="1588" cy="368300"/>
                      </a:xfrm>
                      <a:custGeom>
                        <a:avLst/>
                        <a:gdLst>
                          <a:gd name="T0" fmla="*/ 0 w 1"/>
                          <a:gd name="T1" fmla="*/ 232 h 232"/>
                          <a:gd name="T2" fmla="*/ 0 w 1"/>
                          <a:gd name="T3" fmla="*/ 59 h 232"/>
                          <a:gd name="T4" fmla="*/ 0 w 1"/>
                          <a:gd name="T5" fmla="*/ 99 h 232"/>
                          <a:gd name="T6" fmla="*/ 0 w 1"/>
                          <a:gd name="T7" fmla="*/ 204 h 232"/>
                          <a:gd name="T8" fmla="*/ 1 w 1"/>
                          <a:gd name="T9" fmla="*/ 0 h 232"/>
                          <a:gd name="T10" fmla="*/ 1 w 1"/>
                          <a:gd name="T11" fmla="*/ 232 h 23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</a:cxnLst>
                        <a:rect l="0" t="0" r="r" b="b"/>
                        <a:pathLst>
                          <a:path w="1" h="232">
                            <a:moveTo>
                              <a:pt x="0" y="232"/>
                            </a:moveTo>
                            <a:lnTo>
                              <a:pt x="0" y="59"/>
                            </a:lnTo>
                            <a:lnTo>
                              <a:pt x="0" y="99"/>
                            </a:lnTo>
                            <a:lnTo>
                              <a:pt x="0" y="204"/>
                            </a:lnTo>
                            <a:lnTo>
                              <a:pt x="1" y="0"/>
                            </a:lnTo>
                            <a:lnTo>
                              <a:pt x="1" y="23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81" name="Freeform 76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94313" y="4305301"/>
                        <a:ext cx="0" cy="125413"/>
                      </a:xfrm>
                      <a:custGeom>
                        <a:avLst/>
                        <a:gdLst>
                          <a:gd name="T0" fmla="*/ 79 h 79"/>
                          <a:gd name="T1" fmla="*/ 0 h 79"/>
                          <a:gd name="T2" fmla="*/ 79 h 7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79">
                            <a:moveTo>
                              <a:pt x="0" y="79"/>
                            </a:moveTo>
                            <a:lnTo>
                              <a:pt x="0" y="0"/>
                            </a:lnTo>
                            <a:lnTo>
                              <a:pt x="0" y="7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82" name="Freeform 77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94313" y="4371976"/>
                        <a:ext cx="0" cy="58738"/>
                      </a:xfrm>
                      <a:custGeom>
                        <a:avLst/>
                        <a:gdLst>
                          <a:gd name="T0" fmla="*/ 37 h 37"/>
                          <a:gd name="T1" fmla="*/ 0 h 37"/>
                          <a:gd name="T2" fmla="*/ 37 h 3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7">
                            <a:moveTo>
                              <a:pt x="0" y="37"/>
                            </a:moveTo>
                            <a:lnTo>
                              <a:pt x="0" y="0"/>
                            </a:lnTo>
                            <a:lnTo>
                              <a:pt x="0" y="3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83" name="Freeform 77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94313" y="4389439"/>
                        <a:ext cx="0" cy="41275"/>
                      </a:xfrm>
                      <a:custGeom>
                        <a:avLst/>
                        <a:gdLst>
                          <a:gd name="T0" fmla="*/ 26 h 26"/>
                          <a:gd name="T1" fmla="*/ 0 h 26"/>
                          <a:gd name="T2" fmla="*/ 26 h 2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6">
                            <a:moveTo>
                              <a:pt x="0" y="26"/>
                            </a:moveTo>
                            <a:lnTo>
                              <a:pt x="0" y="0"/>
                            </a:lnTo>
                            <a:lnTo>
                              <a:pt x="0" y="2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84" name="Freeform 77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94313" y="4403726"/>
                        <a:ext cx="0" cy="26988"/>
                      </a:xfrm>
                      <a:custGeom>
                        <a:avLst/>
                        <a:gdLst>
                          <a:gd name="T0" fmla="*/ 17 h 17"/>
                          <a:gd name="T1" fmla="*/ 0 h 17"/>
                          <a:gd name="T2" fmla="*/ 17 h 1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7">
                            <a:moveTo>
                              <a:pt x="0" y="17"/>
                            </a:moveTo>
                            <a:lnTo>
                              <a:pt x="0" y="0"/>
                            </a:lnTo>
                            <a:lnTo>
                              <a:pt x="0" y="1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85" name="Freeform 77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94313" y="4403726"/>
                        <a:ext cx="0" cy="26988"/>
                      </a:xfrm>
                      <a:custGeom>
                        <a:avLst/>
                        <a:gdLst>
                          <a:gd name="T0" fmla="*/ 17 h 17"/>
                          <a:gd name="T1" fmla="*/ 0 h 17"/>
                          <a:gd name="T2" fmla="*/ 17 h 1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7">
                            <a:moveTo>
                              <a:pt x="0" y="17"/>
                            </a:moveTo>
                            <a:lnTo>
                              <a:pt x="0" y="0"/>
                            </a:lnTo>
                            <a:lnTo>
                              <a:pt x="0" y="1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86" name="Freeform 77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94313" y="4429126"/>
                        <a:ext cx="0" cy="1588"/>
                      </a:xfrm>
                      <a:custGeom>
                        <a:avLst/>
                        <a:gdLst>
                          <a:gd name="T0" fmla="*/ 1 h 1"/>
                          <a:gd name="T1" fmla="*/ 0 h 1"/>
                          <a:gd name="T2" fmla="*/ 1 h 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">
                            <a:moveTo>
                              <a:pt x="0" y="1"/>
                            </a:moveTo>
                            <a:lnTo>
                              <a:pt x="0" y="0"/>
                            </a:lnTo>
                            <a:lnTo>
                              <a:pt x="0" y="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87" name="Freeform 77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94313" y="4406901"/>
                        <a:ext cx="0" cy="23813"/>
                      </a:xfrm>
                      <a:custGeom>
                        <a:avLst/>
                        <a:gdLst>
                          <a:gd name="T0" fmla="*/ 15 h 15"/>
                          <a:gd name="T1" fmla="*/ 0 h 15"/>
                          <a:gd name="T2" fmla="*/ 15 h 1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5">
                            <a:moveTo>
                              <a:pt x="0" y="15"/>
                            </a:moveTo>
                            <a:lnTo>
                              <a:pt x="0" y="0"/>
                            </a:lnTo>
                            <a:lnTo>
                              <a:pt x="0" y="1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88" name="Freeform 77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94313" y="4430714"/>
                        <a:ext cx="0" cy="0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0" y="0"/>
                          </a:cxn>
                          <a:cxn ang="0">
                            <a:pos x="0" y="0"/>
                          </a:cxn>
                          <a:cxn ang="0">
                            <a:pos x="0" y="0"/>
                          </a:cxn>
                        </a:cxnLst>
                        <a:rect l="0" t="0" r="r" b="b"/>
                        <a:pathLst>
                          <a:path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0" y="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89" name="Freeform 77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94313" y="4398964"/>
                        <a:ext cx="0" cy="31750"/>
                      </a:xfrm>
                      <a:custGeom>
                        <a:avLst/>
                        <a:gdLst>
                          <a:gd name="T0" fmla="*/ 20 h 20"/>
                          <a:gd name="T1" fmla="*/ 0 h 20"/>
                          <a:gd name="T2" fmla="*/ 20 h 2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0">
                            <a:moveTo>
                              <a:pt x="0" y="20"/>
                            </a:moveTo>
                            <a:lnTo>
                              <a:pt x="0" y="0"/>
                            </a:lnTo>
                            <a:lnTo>
                              <a:pt x="0" y="2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90" name="Freeform 77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94313" y="4368801"/>
                        <a:ext cx="0" cy="61913"/>
                      </a:xfrm>
                      <a:custGeom>
                        <a:avLst/>
                        <a:gdLst>
                          <a:gd name="T0" fmla="*/ 39 h 39"/>
                          <a:gd name="T1" fmla="*/ 0 h 39"/>
                          <a:gd name="T2" fmla="*/ 39 h 3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9">
                            <a:moveTo>
                              <a:pt x="0" y="39"/>
                            </a:moveTo>
                            <a:lnTo>
                              <a:pt x="0" y="0"/>
                            </a:lnTo>
                            <a:lnTo>
                              <a:pt x="0" y="3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91" name="Freeform 77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95901" y="4389439"/>
                        <a:ext cx="0" cy="41275"/>
                      </a:xfrm>
                      <a:custGeom>
                        <a:avLst/>
                        <a:gdLst>
                          <a:gd name="T0" fmla="*/ 26 h 26"/>
                          <a:gd name="T1" fmla="*/ 0 h 26"/>
                          <a:gd name="T2" fmla="*/ 26 h 2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6">
                            <a:moveTo>
                              <a:pt x="0" y="26"/>
                            </a:moveTo>
                            <a:lnTo>
                              <a:pt x="0" y="0"/>
                            </a:lnTo>
                            <a:lnTo>
                              <a:pt x="0" y="2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92" name="Freeform 78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95901" y="4427539"/>
                        <a:ext cx="0" cy="3175"/>
                      </a:xfrm>
                      <a:custGeom>
                        <a:avLst/>
                        <a:gdLst>
                          <a:gd name="T0" fmla="*/ 2 h 2"/>
                          <a:gd name="T1" fmla="*/ 0 h 2"/>
                          <a:gd name="T2" fmla="*/ 2 h 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">
                            <a:moveTo>
                              <a:pt x="0" y="2"/>
                            </a:moveTo>
                            <a:lnTo>
                              <a:pt x="0" y="0"/>
                            </a:lnTo>
                            <a:lnTo>
                              <a:pt x="0" y="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93" name="Freeform 78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95901" y="4351339"/>
                        <a:ext cx="0" cy="79375"/>
                      </a:xfrm>
                      <a:custGeom>
                        <a:avLst/>
                        <a:gdLst>
                          <a:gd name="T0" fmla="*/ 50 h 50"/>
                          <a:gd name="T1" fmla="*/ 0 h 50"/>
                          <a:gd name="T2" fmla="*/ 50 h 5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0">
                            <a:moveTo>
                              <a:pt x="0" y="50"/>
                            </a:moveTo>
                            <a:lnTo>
                              <a:pt x="0" y="0"/>
                            </a:lnTo>
                            <a:lnTo>
                              <a:pt x="0" y="5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94" name="Freeform 78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95901" y="4413251"/>
                        <a:ext cx="0" cy="17463"/>
                      </a:xfrm>
                      <a:custGeom>
                        <a:avLst/>
                        <a:gdLst>
                          <a:gd name="T0" fmla="*/ 11 h 11"/>
                          <a:gd name="T1" fmla="*/ 0 h 11"/>
                          <a:gd name="T2" fmla="*/ 11 h 1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1">
                            <a:moveTo>
                              <a:pt x="0" y="11"/>
                            </a:moveTo>
                            <a:lnTo>
                              <a:pt x="0" y="0"/>
                            </a:lnTo>
                            <a:lnTo>
                              <a:pt x="0" y="1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95" name="Freeform 78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95901" y="4318001"/>
                        <a:ext cx="0" cy="112713"/>
                      </a:xfrm>
                      <a:custGeom>
                        <a:avLst/>
                        <a:gdLst>
                          <a:gd name="T0" fmla="*/ 71 h 71"/>
                          <a:gd name="T1" fmla="*/ 65 h 71"/>
                          <a:gd name="T2" fmla="*/ 0 h 71"/>
                          <a:gd name="T3" fmla="*/ 71 h 7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71">
                            <a:moveTo>
                              <a:pt x="0" y="71"/>
                            </a:moveTo>
                            <a:lnTo>
                              <a:pt x="0" y="65"/>
                            </a:lnTo>
                            <a:lnTo>
                              <a:pt x="0" y="0"/>
                            </a:lnTo>
                            <a:lnTo>
                              <a:pt x="0" y="7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96" name="Freeform 78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95901" y="4378326"/>
                        <a:ext cx="0" cy="52388"/>
                      </a:xfrm>
                      <a:custGeom>
                        <a:avLst/>
                        <a:gdLst>
                          <a:gd name="T0" fmla="*/ 33 h 33"/>
                          <a:gd name="T1" fmla="*/ 0 h 33"/>
                          <a:gd name="T2" fmla="*/ 33 h 3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3">
                            <a:moveTo>
                              <a:pt x="0" y="33"/>
                            </a:moveTo>
                            <a:lnTo>
                              <a:pt x="0" y="0"/>
                            </a:lnTo>
                            <a:lnTo>
                              <a:pt x="0" y="3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97" name="Freeform 78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95901" y="4424364"/>
                        <a:ext cx="0" cy="6350"/>
                      </a:xfrm>
                      <a:custGeom>
                        <a:avLst/>
                        <a:gdLst>
                          <a:gd name="T0" fmla="*/ 4 h 4"/>
                          <a:gd name="T1" fmla="*/ 0 h 4"/>
                          <a:gd name="T2" fmla="*/ 4 h 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">
                            <a:moveTo>
                              <a:pt x="0" y="4"/>
                            </a:moveTo>
                            <a:lnTo>
                              <a:pt x="0" y="0"/>
                            </a:lnTo>
                            <a:lnTo>
                              <a:pt x="0" y="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98" name="Freeform 78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95901" y="4419601"/>
                        <a:ext cx="0" cy="11113"/>
                      </a:xfrm>
                      <a:custGeom>
                        <a:avLst/>
                        <a:gdLst>
                          <a:gd name="T0" fmla="*/ 7 h 7"/>
                          <a:gd name="T1" fmla="*/ 0 h 7"/>
                          <a:gd name="T2" fmla="*/ 7 h 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7">
                            <a:moveTo>
                              <a:pt x="0" y="7"/>
                            </a:moveTo>
                            <a:lnTo>
                              <a:pt x="0" y="0"/>
                            </a:lnTo>
                            <a:lnTo>
                              <a:pt x="0" y="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99" name="Freeform 78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95901" y="4416426"/>
                        <a:ext cx="0" cy="14288"/>
                      </a:xfrm>
                      <a:custGeom>
                        <a:avLst/>
                        <a:gdLst>
                          <a:gd name="T0" fmla="*/ 9 h 9"/>
                          <a:gd name="T1" fmla="*/ 0 h 9"/>
                          <a:gd name="T2" fmla="*/ 9 h 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9">
                            <a:moveTo>
                              <a:pt x="0" y="9"/>
                            </a:moveTo>
                            <a:lnTo>
                              <a:pt x="0" y="0"/>
                            </a:lnTo>
                            <a:lnTo>
                              <a:pt x="0" y="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00" name="Freeform 78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03838" y="4424364"/>
                        <a:ext cx="0" cy="6350"/>
                      </a:xfrm>
                      <a:custGeom>
                        <a:avLst/>
                        <a:gdLst>
                          <a:gd name="T0" fmla="*/ 4 h 4"/>
                          <a:gd name="T1" fmla="*/ 0 h 4"/>
                          <a:gd name="T2" fmla="*/ 4 h 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">
                            <a:moveTo>
                              <a:pt x="0" y="4"/>
                            </a:moveTo>
                            <a:lnTo>
                              <a:pt x="0" y="0"/>
                            </a:lnTo>
                            <a:lnTo>
                              <a:pt x="0" y="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01" name="Freeform 78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03838" y="4287839"/>
                        <a:ext cx="0" cy="142875"/>
                      </a:xfrm>
                      <a:custGeom>
                        <a:avLst/>
                        <a:gdLst>
                          <a:gd name="T0" fmla="*/ 90 h 90"/>
                          <a:gd name="T1" fmla="*/ 0 h 90"/>
                          <a:gd name="T2" fmla="*/ 90 h 9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90">
                            <a:moveTo>
                              <a:pt x="0" y="90"/>
                            </a:moveTo>
                            <a:lnTo>
                              <a:pt x="0" y="0"/>
                            </a:lnTo>
                            <a:lnTo>
                              <a:pt x="0" y="9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02" name="Freeform 79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05426" y="4232276"/>
                        <a:ext cx="0" cy="198438"/>
                      </a:xfrm>
                      <a:custGeom>
                        <a:avLst/>
                        <a:gdLst>
                          <a:gd name="T0" fmla="*/ 125 h 125"/>
                          <a:gd name="T1" fmla="*/ 0 h 125"/>
                          <a:gd name="T2" fmla="*/ 125 h 12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25">
                            <a:moveTo>
                              <a:pt x="0" y="125"/>
                            </a:moveTo>
                            <a:lnTo>
                              <a:pt x="0" y="0"/>
                            </a:lnTo>
                            <a:lnTo>
                              <a:pt x="0" y="12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03" name="Freeform 79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07013" y="4365626"/>
                        <a:ext cx="0" cy="65088"/>
                      </a:xfrm>
                      <a:custGeom>
                        <a:avLst/>
                        <a:gdLst>
                          <a:gd name="T0" fmla="*/ 41 h 41"/>
                          <a:gd name="T1" fmla="*/ 0 h 41"/>
                          <a:gd name="T2" fmla="*/ 41 h 4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1">
                            <a:moveTo>
                              <a:pt x="0" y="41"/>
                            </a:moveTo>
                            <a:lnTo>
                              <a:pt x="0" y="0"/>
                            </a:lnTo>
                            <a:lnTo>
                              <a:pt x="0" y="4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04" name="Freeform 79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07013" y="4365626"/>
                        <a:ext cx="0" cy="65088"/>
                      </a:xfrm>
                      <a:custGeom>
                        <a:avLst/>
                        <a:gdLst>
                          <a:gd name="T0" fmla="*/ 41 h 41"/>
                          <a:gd name="T1" fmla="*/ 0 h 41"/>
                          <a:gd name="T2" fmla="*/ 41 h 4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1">
                            <a:moveTo>
                              <a:pt x="0" y="41"/>
                            </a:moveTo>
                            <a:lnTo>
                              <a:pt x="0" y="0"/>
                            </a:lnTo>
                            <a:lnTo>
                              <a:pt x="0" y="4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05" name="Freeform 79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07013" y="4057651"/>
                        <a:ext cx="0" cy="373063"/>
                      </a:xfrm>
                      <a:custGeom>
                        <a:avLst/>
                        <a:gdLst>
                          <a:gd name="T0" fmla="*/ 235 h 235"/>
                          <a:gd name="T1" fmla="*/ 0 h 235"/>
                          <a:gd name="T2" fmla="*/ 235 h 23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35">
                            <a:moveTo>
                              <a:pt x="0" y="235"/>
                            </a:moveTo>
                            <a:lnTo>
                              <a:pt x="0" y="0"/>
                            </a:lnTo>
                            <a:lnTo>
                              <a:pt x="0" y="23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06" name="Freeform 79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07013" y="4291014"/>
                        <a:ext cx="0" cy="139700"/>
                      </a:xfrm>
                      <a:custGeom>
                        <a:avLst/>
                        <a:gdLst>
                          <a:gd name="T0" fmla="*/ 88 h 88"/>
                          <a:gd name="T1" fmla="*/ 0 h 88"/>
                          <a:gd name="T2" fmla="*/ 88 h 8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88">
                            <a:moveTo>
                              <a:pt x="0" y="88"/>
                            </a:moveTo>
                            <a:lnTo>
                              <a:pt x="0" y="0"/>
                            </a:lnTo>
                            <a:lnTo>
                              <a:pt x="0" y="8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07" name="Freeform 79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07013" y="4344989"/>
                        <a:ext cx="0" cy="85725"/>
                      </a:xfrm>
                      <a:custGeom>
                        <a:avLst/>
                        <a:gdLst>
                          <a:gd name="T0" fmla="*/ 54 h 54"/>
                          <a:gd name="T1" fmla="*/ 0 h 54"/>
                          <a:gd name="T2" fmla="*/ 54 h 5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4">
                            <a:moveTo>
                              <a:pt x="0" y="54"/>
                            </a:moveTo>
                            <a:lnTo>
                              <a:pt x="0" y="0"/>
                            </a:lnTo>
                            <a:lnTo>
                              <a:pt x="0" y="5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08" name="Freeform 79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07013" y="4333876"/>
                        <a:ext cx="0" cy="96838"/>
                      </a:xfrm>
                      <a:custGeom>
                        <a:avLst/>
                        <a:gdLst>
                          <a:gd name="T0" fmla="*/ 61 h 61"/>
                          <a:gd name="T1" fmla="*/ 0 h 61"/>
                          <a:gd name="T2" fmla="*/ 61 h 6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1">
                            <a:moveTo>
                              <a:pt x="0" y="61"/>
                            </a:moveTo>
                            <a:lnTo>
                              <a:pt x="0" y="0"/>
                            </a:lnTo>
                            <a:lnTo>
                              <a:pt x="0" y="6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09" name="Freeform 79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07013" y="4367214"/>
                        <a:ext cx="0" cy="63500"/>
                      </a:xfrm>
                      <a:custGeom>
                        <a:avLst/>
                        <a:gdLst>
                          <a:gd name="T0" fmla="*/ 40 h 40"/>
                          <a:gd name="T1" fmla="*/ 0 h 40"/>
                          <a:gd name="T2" fmla="*/ 40 h 4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0">
                            <a:moveTo>
                              <a:pt x="0" y="40"/>
                            </a:moveTo>
                            <a:lnTo>
                              <a:pt x="0" y="0"/>
                            </a:lnTo>
                            <a:lnTo>
                              <a:pt x="0" y="4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10" name="Freeform 79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07013" y="4406901"/>
                        <a:ext cx="0" cy="23813"/>
                      </a:xfrm>
                      <a:custGeom>
                        <a:avLst/>
                        <a:gdLst>
                          <a:gd name="T0" fmla="*/ 15 h 15"/>
                          <a:gd name="T1" fmla="*/ 0 h 15"/>
                          <a:gd name="T2" fmla="*/ 15 h 1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5">
                            <a:moveTo>
                              <a:pt x="0" y="15"/>
                            </a:moveTo>
                            <a:lnTo>
                              <a:pt x="0" y="0"/>
                            </a:lnTo>
                            <a:lnTo>
                              <a:pt x="0" y="1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11" name="Freeform 79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07013" y="4378326"/>
                        <a:ext cx="0" cy="52388"/>
                      </a:xfrm>
                      <a:custGeom>
                        <a:avLst/>
                        <a:gdLst>
                          <a:gd name="T0" fmla="*/ 33 h 33"/>
                          <a:gd name="T1" fmla="*/ 0 h 33"/>
                          <a:gd name="T2" fmla="*/ 33 h 3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3">
                            <a:moveTo>
                              <a:pt x="0" y="33"/>
                            </a:moveTo>
                            <a:lnTo>
                              <a:pt x="0" y="0"/>
                            </a:lnTo>
                            <a:lnTo>
                              <a:pt x="0" y="3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12" name="Freeform 80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08601" y="4429126"/>
                        <a:ext cx="0" cy="1588"/>
                      </a:xfrm>
                      <a:custGeom>
                        <a:avLst/>
                        <a:gdLst>
                          <a:gd name="T0" fmla="*/ 1 h 1"/>
                          <a:gd name="T1" fmla="*/ 0 h 1"/>
                          <a:gd name="T2" fmla="*/ 1 h 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">
                            <a:moveTo>
                              <a:pt x="0" y="1"/>
                            </a:moveTo>
                            <a:lnTo>
                              <a:pt x="0" y="0"/>
                            </a:lnTo>
                            <a:lnTo>
                              <a:pt x="0" y="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13" name="Freeform 80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08601" y="4379914"/>
                        <a:ext cx="0" cy="50800"/>
                      </a:xfrm>
                      <a:custGeom>
                        <a:avLst/>
                        <a:gdLst>
                          <a:gd name="T0" fmla="*/ 32 h 32"/>
                          <a:gd name="T1" fmla="*/ 0 h 32"/>
                          <a:gd name="T2" fmla="*/ 32 h 3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2">
                            <a:moveTo>
                              <a:pt x="0" y="32"/>
                            </a:moveTo>
                            <a:lnTo>
                              <a:pt x="0" y="0"/>
                            </a:lnTo>
                            <a:lnTo>
                              <a:pt x="0" y="3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14" name="Freeform 80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08601" y="4424364"/>
                        <a:ext cx="0" cy="6350"/>
                      </a:xfrm>
                      <a:custGeom>
                        <a:avLst/>
                        <a:gdLst>
                          <a:gd name="T0" fmla="*/ 4 h 4"/>
                          <a:gd name="T1" fmla="*/ 0 h 4"/>
                          <a:gd name="T2" fmla="*/ 4 h 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">
                            <a:moveTo>
                              <a:pt x="0" y="4"/>
                            </a:moveTo>
                            <a:lnTo>
                              <a:pt x="0" y="0"/>
                            </a:lnTo>
                            <a:lnTo>
                              <a:pt x="0" y="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15" name="Freeform 80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08601" y="4357689"/>
                        <a:ext cx="0" cy="73025"/>
                      </a:xfrm>
                      <a:custGeom>
                        <a:avLst/>
                        <a:gdLst>
                          <a:gd name="T0" fmla="*/ 46 h 46"/>
                          <a:gd name="T1" fmla="*/ 0 h 46"/>
                          <a:gd name="T2" fmla="*/ 46 h 4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6">
                            <a:moveTo>
                              <a:pt x="0" y="46"/>
                            </a:moveTo>
                            <a:lnTo>
                              <a:pt x="0" y="0"/>
                            </a:lnTo>
                            <a:lnTo>
                              <a:pt x="0" y="4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16" name="Freeform 80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08601" y="4356101"/>
                        <a:ext cx="0" cy="74613"/>
                      </a:xfrm>
                      <a:custGeom>
                        <a:avLst/>
                        <a:gdLst>
                          <a:gd name="T0" fmla="*/ 47 h 47"/>
                          <a:gd name="T1" fmla="*/ 0 h 47"/>
                          <a:gd name="T2" fmla="*/ 47 h 4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7">
                            <a:moveTo>
                              <a:pt x="0" y="47"/>
                            </a:moveTo>
                            <a:lnTo>
                              <a:pt x="0" y="0"/>
                            </a:lnTo>
                            <a:lnTo>
                              <a:pt x="0" y="4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17" name="Freeform 80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08601" y="4313239"/>
                        <a:ext cx="0" cy="117475"/>
                      </a:xfrm>
                      <a:custGeom>
                        <a:avLst/>
                        <a:gdLst>
                          <a:gd name="T0" fmla="*/ 74 h 74"/>
                          <a:gd name="T1" fmla="*/ 0 h 74"/>
                          <a:gd name="T2" fmla="*/ 74 h 7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74">
                            <a:moveTo>
                              <a:pt x="0" y="74"/>
                            </a:moveTo>
                            <a:lnTo>
                              <a:pt x="0" y="0"/>
                            </a:lnTo>
                            <a:lnTo>
                              <a:pt x="0" y="7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18" name="Freeform 80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08601" y="4352926"/>
                        <a:ext cx="0" cy="77788"/>
                      </a:xfrm>
                      <a:custGeom>
                        <a:avLst/>
                        <a:gdLst>
                          <a:gd name="T0" fmla="*/ 49 h 49"/>
                          <a:gd name="T1" fmla="*/ 0 h 49"/>
                          <a:gd name="T2" fmla="*/ 49 h 4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9">
                            <a:moveTo>
                              <a:pt x="0" y="49"/>
                            </a:moveTo>
                            <a:lnTo>
                              <a:pt x="0" y="0"/>
                            </a:lnTo>
                            <a:lnTo>
                              <a:pt x="0" y="4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19" name="Freeform 80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18126" y="4395789"/>
                        <a:ext cx="0" cy="34925"/>
                      </a:xfrm>
                      <a:custGeom>
                        <a:avLst/>
                        <a:gdLst>
                          <a:gd name="T0" fmla="*/ 22 h 22"/>
                          <a:gd name="T1" fmla="*/ 0 h 22"/>
                          <a:gd name="T2" fmla="*/ 22 h 2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2">
                            <a:moveTo>
                              <a:pt x="0" y="22"/>
                            </a:moveTo>
                            <a:lnTo>
                              <a:pt x="0" y="0"/>
                            </a:lnTo>
                            <a:lnTo>
                              <a:pt x="0" y="2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20" name="Freeform 80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18126" y="4298952"/>
                        <a:ext cx="0" cy="131763"/>
                      </a:xfrm>
                      <a:custGeom>
                        <a:avLst/>
                        <a:gdLst>
                          <a:gd name="T0" fmla="*/ 83 h 83"/>
                          <a:gd name="T1" fmla="*/ 0 h 83"/>
                          <a:gd name="T2" fmla="*/ 83 h 8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83">
                            <a:moveTo>
                              <a:pt x="0" y="83"/>
                            </a:moveTo>
                            <a:lnTo>
                              <a:pt x="0" y="0"/>
                            </a:lnTo>
                            <a:lnTo>
                              <a:pt x="0" y="8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21" name="Freeform 81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18126" y="4202114"/>
                        <a:ext cx="0" cy="228600"/>
                      </a:xfrm>
                      <a:custGeom>
                        <a:avLst/>
                        <a:gdLst>
                          <a:gd name="T0" fmla="*/ 144 h 144"/>
                          <a:gd name="T1" fmla="*/ 0 h 144"/>
                          <a:gd name="T2" fmla="*/ 144 h 14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44">
                            <a:moveTo>
                              <a:pt x="0" y="144"/>
                            </a:moveTo>
                            <a:lnTo>
                              <a:pt x="0" y="0"/>
                            </a:lnTo>
                            <a:lnTo>
                              <a:pt x="0" y="14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22" name="Freeform 81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18126" y="4425952"/>
                        <a:ext cx="0" cy="4763"/>
                      </a:xfrm>
                      <a:custGeom>
                        <a:avLst/>
                        <a:gdLst>
                          <a:gd name="T0" fmla="*/ 3 h 3"/>
                          <a:gd name="T1" fmla="*/ 0 h 3"/>
                          <a:gd name="T2" fmla="*/ 3 h 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">
                            <a:moveTo>
                              <a:pt x="0" y="3"/>
                            </a:moveTo>
                            <a:lnTo>
                              <a:pt x="0" y="0"/>
                            </a:lnTo>
                            <a:lnTo>
                              <a:pt x="0" y="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23" name="Freeform 81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18126" y="4300539"/>
                        <a:ext cx="0" cy="130175"/>
                      </a:xfrm>
                      <a:custGeom>
                        <a:avLst/>
                        <a:gdLst>
                          <a:gd name="T0" fmla="*/ 82 h 82"/>
                          <a:gd name="T1" fmla="*/ 0 h 82"/>
                          <a:gd name="T2" fmla="*/ 58 h 82"/>
                          <a:gd name="T3" fmla="*/ 57 h 82"/>
                          <a:gd name="T4" fmla="*/ 82 h 8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  <a:cxn ang="0">
                            <a:pos x="0" y="T4"/>
                          </a:cxn>
                        </a:cxnLst>
                        <a:rect l="0" t="0" r="r" b="b"/>
                        <a:pathLst>
                          <a:path h="82">
                            <a:moveTo>
                              <a:pt x="0" y="82"/>
                            </a:moveTo>
                            <a:lnTo>
                              <a:pt x="0" y="0"/>
                            </a:lnTo>
                            <a:lnTo>
                              <a:pt x="0" y="58"/>
                            </a:lnTo>
                            <a:lnTo>
                              <a:pt x="0" y="57"/>
                            </a:lnTo>
                            <a:lnTo>
                              <a:pt x="0" y="8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24" name="Freeform 81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18126" y="4378327"/>
                        <a:ext cx="0" cy="52388"/>
                      </a:xfrm>
                      <a:custGeom>
                        <a:avLst/>
                        <a:gdLst>
                          <a:gd name="T0" fmla="*/ 33 h 33"/>
                          <a:gd name="T1" fmla="*/ 0 h 33"/>
                          <a:gd name="T2" fmla="*/ 33 h 3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3">
                            <a:moveTo>
                              <a:pt x="0" y="33"/>
                            </a:moveTo>
                            <a:lnTo>
                              <a:pt x="0" y="0"/>
                            </a:lnTo>
                            <a:lnTo>
                              <a:pt x="0" y="3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25" name="Freeform 81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18126" y="4394202"/>
                        <a:ext cx="0" cy="36513"/>
                      </a:xfrm>
                      <a:custGeom>
                        <a:avLst/>
                        <a:gdLst>
                          <a:gd name="T0" fmla="*/ 23 h 23"/>
                          <a:gd name="T1" fmla="*/ 0 h 23"/>
                          <a:gd name="T2" fmla="*/ 23 h 2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3">
                            <a:moveTo>
                              <a:pt x="0" y="23"/>
                            </a:moveTo>
                            <a:lnTo>
                              <a:pt x="0" y="0"/>
                            </a:lnTo>
                            <a:lnTo>
                              <a:pt x="0" y="2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26" name="Freeform 81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18126" y="4360864"/>
                        <a:ext cx="0" cy="69850"/>
                      </a:xfrm>
                      <a:custGeom>
                        <a:avLst/>
                        <a:gdLst>
                          <a:gd name="T0" fmla="*/ 44 h 44"/>
                          <a:gd name="T1" fmla="*/ 0 h 44"/>
                          <a:gd name="T2" fmla="*/ 44 h 4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4">
                            <a:moveTo>
                              <a:pt x="0" y="44"/>
                            </a:moveTo>
                            <a:lnTo>
                              <a:pt x="0" y="0"/>
                            </a:lnTo>
                            <a:lnTo>
                              <a:pt x="0" y="4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27" name="Freeform 81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18126" y="4387852"/>
                        <a:ext cx="0" cy="42863"/>
                      </a:xfrm>
                      <a:custGeom>
                        <a:avLst/>
                        <a:gdLst>
                          <a:gd name="T0" fmla="*/ 27 h 27"/>
                          <a:gd name="T1" fmla="*/ 0 h 27"/>
                          <a:gd name="T2" fmla="*/ 27 h 2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7">
                            <a:moveTo>
                              <a:pt x="0" y="27"/>
                            </a:moveTo>
                            <a:lnTo>
                              <a:pt x="0" y="0"/>
                            </a:lnTo>
                            <a:lnTo>
                              <a:pt x="0" y="2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28" name="Freeform 81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19714" y="4060827"/>
                        <a:ext cx="0" cy="369888"/>
                      </a:xfrm>
                      <a:custGeom>
                        <a:avLst/>
                        <a:gdLst>
                          <a:gd name="T0" fmla="*/ 233 h 233"/>
                          <a:gd name="T1" fmla="*/ 0 h 233"/>
                          <a:gd name="T2" fmla="*/ 233 h 23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33">
                            <a:moveTo>
                              <a:pt x="0" y="233"/>
                            </a:moveTo>
                            <a:lnTo>
                              <a:pt x="0" y="0"/>
                            </a:lnTo>
                            <a:lnTo>
                              <a:pt x="0" y="23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29" name="Freeform 81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19714" y="4318002"/>
                        <a:ext cx="0" cy="112713"/>
                      </a:xfrm>
                      <a:custGeom>
                        <a:avLst/>
                        <a:gdLst>
                          <a:gd name="T0" fmla="*/ 71 h 71"/>
                          <a:gd name="T1" fmla="*/ 0 h 71"/>
                          <a:gd name="T2" fmla="*/ 71 h 7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71">
                            <a:moveTo>
                              <a:pt x="0" y="71"/>
                            </a:moveTo>
                            <a:lnTo>
                              <a:pt x="0" y="0"/>
                            </a:lnTo>
                            <a:lnTo>
                              <a:pt x="0" y="7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30" name="Freeform 81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19714" y="4357689"/>
                        <a:ext cx="0" cy="73025"/>
                      </a:xfrm>
                      <a:custGeom>
                        <a:avLst/>
                        <a:gdLst>
                          <a:gd name="T0" fmla="*/ 46 h 46"/>
                          <a:gd name="T1" fmla="*/ 0 h 46"/>
                          <a:gd name="T2" fmla="*/ 46 h 4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6">
                            <a:moveTo>
                              <a:pt x="0" y="46"/>
                            </a:moveTo>
                            <a:lnTo>
                              <a:pt x="0" y="0"/>
                            </a:lnTo>
                            <a:lnTo>
                              <a:pt x="0" y="4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31" name="Freeform 82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19714" y="4332289"/>
                        <a:ext cx="0" cy="98425"/>
                      </a:xfrm>
                      <a:custGeom>
                        <a:avLst/>
                        <a:gdLst>
                          <a:gd name="T0" fmla="*/ 62 h 62"/>
                          <a:gd name="T1" fmla="*/ 0 h 62"/>
                          <a:gd name="T2" fmla="*/ 62 h 6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2">
                            <a:moveTo>
                              <a:pt x="0" y="62"/>
                            </a:moveTo>
                            <a:lnTo>
                              <a:pt x="0" y="0"/>
                            </a:lnTo>
                            <a:lnTo>
                              <a:pt x="0" y="6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32" name="Freeform 82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19714" y="4394202"/>
                        <a:ext cx="0" cy="36513"/>
                      </a:xfrm>
                      <a:custGeom>
                        <a:avLst/>
                        <a:gdLst>
                          <a:gd name="T0" fmla="*/ 23 h 23"/>
                          <a:gd name="T1" fmla="*/ 0 h 23"/>
                          <a:gd name="T2" fmla="*/ 23 h 2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3">
                            <a:moveTo>
                              <a:pt x="0" y="23"/>
                            </a:moveTo>
                            <a:lnTo>
                              <a:pt x="0" y="0"/>
                            </a:lnTo>
                            <a:lnTo>
                              <a:pt x="0" y="2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33" name="Freeform 82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19714" y="4406902"/>
                        <a:ext cx="0" cy="23813"/>
                      </a:xfrm>
                      <a:custGeom>
                        <a:avLst/>
                        <a:gdLst>
                          <a:gd name="T0" fmla="*/ 15 h 15"/>
                          <a:gd name="T1" fmla="*/ 0 h 15"/>
                          <a:gd name="T2" fmla="*/ 15 h 1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5">
                            <a:moveTo>
                              <a:pt x="0" y="15"/>
                            </a:moveTo>
                            <a:lnTo>
                              <a:pt x="0" y="0"/>
                            </a:lnTo>
                            <a:lnTo>
                              <a:pt x="0" y="1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34" name="Freeform 82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19714" y="4416427"/>
                        <a:ext cx="0" cy="14288"/>
                      </a:xfrm>
                      <a:custGeom>
                        <a:avLst/>
                        <a:gdLst>
                          <a:gd name="T0" fmla="*/ 9 h 9"/>
                          <a:gd name="T1" fmla="*/ 0 h 9"/>
                          <a:gd name="T2" fmla="*/ 9 h 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9">
                            <a:moveTo>
                              <a:pt x="0" y="9"/>
                            </a:moveTo>
                            <a:lnTo>
                              <a:pt x="0" y="0"/>
                            </a:lnTo>
                            <a:lnTo>
                              <a:pt x="0" y="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35" name="Freeform 82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19714" y="4367214"/>
                        <a:ext cx="0" cy="63500"/>
                      </a:xfrm>
                      <a:custGeom>
                        <a:avLst/>
                        <a:gdLst>
                          <a:gd name="T0" fmla="*/ 40 h 40"/>
                          <a:gd name="T1" fmla="*/ 0 h 40"/>
                          <a:gd name="T2" fmla="*/ 40 h 4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0">
                            <a:moveTo>
                              <a:pt x="0" y="40"/>
                            </a:moveTo>
                            <a:lnTo>
                              <a:pt x="0" y="0"/>
                            </a:lnTo>
                            <a:lnTo>
                              <a:pt x="0" y="4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36" name="Freeform 82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19714" y="4376739"/>
                        <a:ext cx="0" cy="53975"/>
                      </a:xfrm>
                      <a:custGeom>
                        <a:avLst/>
                        <a:gdLst>
                          <a:gd name="T0" fmla="*/ 34 h 34"/>
                          <a:gd name="T1" fmla="*/ 0 h 34"/>
                          <a:gd name="T2" fmla="*/ 34 h 3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4">
                            <a:moveTo>
                              <a:pt x="0" y="34"/>
                            </a:moveTo>
                            <a:lnTo>
                              <a:pt x="0" y="0"/>
                            </a:lnTo>
                            <a:lnTo>
                              <a:pt x="0" y="3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37" name="Freeform 82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19714" y="4365627"/>
                        <a:ext cx="0" cy="65088"/>
                      </a:xfrm>
                      <a:custGeom>
                        <a:avLst/>
                        <a:gdLst>
                          <a:gd name="T0" fmla="*/ 41 h 41"/>
                          <a:gd name="T1" fmla="*/ 0 h 41"/>
                          <a:gd name="T2" fmla="*/ 41 h 4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1">
                            <a:moveTo>
                              <a:pt x="0" y="41"/>
                            </a:moveTo>
                            <a:lnTo>
                              <a:pt x="0" y="0"/>
                            </a:lnTo>
                            <a:lnTo>
                              <a:pt x="0" y="4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38" name="Freeform 82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19714" y="4391027"/>
                        <a:ext cx="0" cy="39688"/>
                      </a:xfrm>
                      <a:custGeom>
                        <a:avLst/>
                        <a:gdLst>
                          <a:gd name="T0" fmla="*/ 25 h 25"/>
                          <a:gd name="T1" fmla="*/ 0 h 25"/>
                          <a:gd name="T2" fmla="*/ 25 h 2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5">
                            <a:moveTo>
                              <a:pt x="0" y="25"/>
                            </a:moveTo>
                            <a:lnTo>
                              <a:pt x="0" y="0"/>
                            </a:lnTo>
                            <a:lnTo>
                              <a:pt x="0" y="2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39" name="Freeform 82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19714" y="4343402"/>
                        <a:ext cx="0" cy="87313"/>
                      </a:xfrm>
                      <a:custGeom>
                        <a:avLst/>
                        <a:gdLst>
                          <a:gd name="T0" fmla="*/ 55 h 55"/>
                          <a:gd name="T1" fmla="*/ 0 h 55"/>
                          <a:gd name="T2" fmla="*/ 55 h 5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5">
                            <a:moveTo>
                              <a:pt x="0" y="55"/>
                            </a:moveTo>
                            <a:lnTo>
                              <a:pt x="0" y="0"/>
                            </a:lnTo>
                            <a:lnTo>
                              <a:pt x="0" y="5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40" name="Freeform 82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19714" y="4349752"/>
                        <a:ext cx="0" cy="80963"/>
                      </a:xfrm>
                      <a:custGeom>
                        <a:avLst/>
                        <a:gdLst>
                          <a:gd name="T0" fmla="*/ 51 h 51"/>
                          <a:gd name="T1" fmla="*/ 0 h 51"/>
                          <a:gd name="T2" fmla="*/ 51 h 5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1">
                            <a:moveTo>
                              <a:pt x="0" y="51"/>
                            </a:moveTo>
                            <a:lnTo>
                              <a:pt x="0" y="0"/>
                            </a:lnTo>
                            <a:lnTo>
                              <a:pt x="0" y="5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41" name="Freeform 83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19714" y="4348164"/>
                        <a:ext cx="1588" cy="82550"/>
                      </a:xfrm>
                      <a:custGeom>
                        <a:avLst/>
                        <a:gdLst>
                          <a:gd name="T0" fmla="*/ 0 w 1"/>
                          <a:gd name="T1" fmla="*/ 52 h 52"/>
                          <a:gd name="T2" fmla="*/ 1 w 1"/>
                          <a:gd name="T3" fmla="*/ 0 h 52"/>
                          <a:gd name="T4" fmla="*/ 1 w 1"/>
                          <a:gd name="T5" fmla="*/ 52 h 5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52">
                            <a:moveTo>
                              <a:pt x="0" y="52"/>
                            </a:moveTo>
                            <a:lnTo>
                              <a:pt x="1" y="0"/>
                            </a:lnTo>
                            <a:lnTo>
                              <a:pt x="1" y="5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42" name="Freeform 83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21301" y="4324352"/>
                        <a:ext cx="0" cy="106363"/>
                      </a:xfrm>
                      <a:custGeom>
                        <a:avLst/>
                        <a:gdLst>
                          <a:gd name="T0" fmla="*/ 67 h 67"/>
                          <a:gd name="T1" fmla="*/ 0 h 67"/>
                          <a:gd name="T2" fmla="*/ 67 h 6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7">
                            <a:moveTo>
                              <a:pt x="0" y="67"/>
                            </a:moveTo>
                            <a:lnTo>
                              <a:pt x="0" y="0"/>
                            </a:lnTo>
                            <a:lnTo>
                              <a:pt x="0" y="6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43" name="Freeform 83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21301" y="4370389"/>
                        <a:ext cx="0" cy="60325"/>
                      </a:xfrm>
                      <a:custGeom>
                        <a:avLst/>
                        <a:gdLst>
                          <a:gd name="T0" fmla="*/ 38 h 38"/>
                          <a:gd name="T1" fmla="*/ 0 h 38"/>
                          <a:gd name="T2" fmla="*/ 38 h 3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8">
                            <a:moveTo>
                              <a:pt x="0" y="38"/>
                            </a:moveTo>
                            <a:lnTo>
                              <a:pt x="0" y="0"/>
                            </a:lnTo>
                            <a:lnTo>
                              <a:pt x="0" y="3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44" name="Freeform 83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21301" y="4405314"/>
                        <a:ext cx="0" cy="25400"/>
                      </a:xfrm>
                      <a:custGeom>
                        <a:avLst/>
                        <a:gdLst>
                          <a:gd name="T0" fmla="*/ 16 h 16"/>
                          <a:gd name="T1" fmla="*/ 0 h 16"/>
                          <a:gd name="T2" fmla="*/ 16 h 1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6">
                            <a:moveTo>
                              <a:pt x="0" y="16"/>
                            </a:moveTo>
                            <a:lnTo>
                              <a:pt x="0" y="0"/>
                            </a:lnTo>
                            <a:lnTo>
                              <a:pt x="0" y="1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45" name="Freeform 83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29239" y="4416427"/>
                        <a:ext cx="0" cy="14288"/>
                      </a:xfrm>
                      <a:custGeom>
                        <a:avLst/>
                        <a:gdLst>
                          <a:gd name="T0" fmla="*/ 9 h 9"/>
                          <a:gd name="T1" fmla="*/ 0 h 9"/>
                          <a:gd name="T2" fmla="*/ 9 h 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9">
                            <a:moveTo>
                              <a:pt x="0" y="9"/>
                            </a:moveTo>
                            <a:lnTo>
                              <a:pt x="0" y="0"/>
                            </a:lnTo>
                            <a:lnTo>
                              <a:pt x="0" y="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46" name="Freeform 83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29239" y="4314827"/>
                        <a:ext cx="1588" cy="115888"/>
                      </a:xfrm>
                      <a:custGeom>
                        <a:avLst/>
                        <a:gdLst>
                          <a:gd name="T0" fmla="*/ 0 w 1"/>
                          <a:gd name="T1" fmla="*/ 73 h 73"/>
                          <a:gd name="T2" fmla="*/ 1 w 1"/>
                          <a:gd name="T3" fmla="*/ 0 h 73"/>
                          <a:gd name="T4" fmla="*/ 1 w 1"/>
                          <a:gd name="T5" fmla="*/ 73 h 7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73">
                            <a:moveTo>
                              <a:pt x="0" y="73"/>
                            </a:moveTo>
                            <a:lnTo>
                              <a:pt x="1" y="0"/>
                            </a:lnTo>
                            <a:lnTo>
                              <a:pt x="1" y="7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47" name="Freeform 83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30826" y="4232277"/>
                        <a:ext cx="0" cy="198438"/>
                      </a:xfrm>
                      <a:custGeom>
                        <a:avLst/>
                        <a:gdLst>
                          <a:gd name="T0" fmla="*/ 125 h 125"/>
                          <a:gd name="T1" fmla="*/ 0 h 125"/>
                          <a:gd name="T2" fmla="*/ 125 h 12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25">
                            <a:moveTo>
                              <a:pt x="0" y="125"/>
                            </a:moveTo>
                            <a:lnTo>
                              <a:pt x="0" y="0"/>
                            </a:lnTo>
                            <a:lnTo>
                              <a:pt x="0" y="12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48" name="Freeform 83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30826" y="4305302"/>
                        <a:ext cx="0" cy="125413"/>
                      </a:xfrm>
                      <a:custGeom>
                        <a:avLst/>
                        <a:gdLst>
                          <a:gd name="T0" fmla="*/ 79 h 79"/>
                          <a:gd name="T1" fmla="*/ 34 h 79"/>
                          <a:gd name="T2" fmla="*/ 34 h 79"/>
                          <a:gd name="T3" fmla="*/ 0 h 79"/>
                          <a:gd name="T4" fmla="*/ 79 h 7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  <a:cxn ang="0">
                            <a:pos x="0" y="T4"/>
                          </a:cxn>
                        </a:cxnLst>
                        <a:rect l="0" t="0" r="r" b="b"/>
                        <a:pathLst>
                          <a:path h="79">
                            <a:moveTo>
                              <a:pt x="0" y="79"/>
                            </a:moveTo>
                            <a:lnTo>
                              <a:pt x="0" y="34"/>
                            </a:lnTo>
                            <a:lnTo>
                              <a:pt x="0" y="34"/>
                            </a:lnTo>
                            <a:lnTo>
                              <a:pt x="0" y="0"/>
                            </a:lnTo>
                            <a:lnTo>
                              <a:pt x="0" y="7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49" name="Freeform 83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30826" y="4278314"/>
                        <a:ext cx="0" cy="152400"/>
                      </a:xfrm>
                      <a:custGeom>
                        <a:avLst/>
                        <a:gdLst>
                          <a:gd name="T0" fmla="*/ 96 h 96"/>
                          <a:gd name="T1" fmla="*/ 0 h 96"/>
                          <a:gd name="T2" fmla="*/ 96 h 9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96">
                            <a:moveTo>
                              <a:pt x="0" y="96"/>
                            </a:moveTo>
                            <a:lnTo>
                              <a:pt x="0" y="0"/>
                            </a:lnTo>
                            <a:lnTo>
                              <a:pt x="0" y="9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50" name="Freeform 83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30826" y="4364039"/>
                        <a:ext cx="0" cy="66675"/>
                      </a:xfrm>
                      <a:custGeom>
                        <a:avLst/>
                        <a:gdLst>
                          <a:gd name="T0" fmla="*/ 42 h 42"/>
                          <a:gd name="T1" fmla="*/ 0 h 42"/>
                          <a:gd name="T2" fmla="*/ 42 h 4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2">
                            <a:moveTo>
                              <a:pt x="0" y="42"/>
                            </a:moveTo>
                            <a:lnTo>
                              <a:pt x="0" y="0"/>
                            </a:lnTo>
                            <a:lnTo>
                              <a:pt x="0" y="4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51" name="Freeform 84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30826" y="4403727"/>
                        <a:ext cx="0" cy="26988"/>
                      </a:xfrm>
                      <a:custGeom>
                        <a:avLst/>
                        <a:gdLst>
                          <a:gd name="T0" fmla="*/ 17 h 17"/>
                          <a:gd name="T1" fmla="*/ 0 h 17"/>
                          <a:gd name="T2" fmla="*/ 17 h 1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7">
                            <a:moveTo>
                              <a:pt x="0" y="17"/>
                            </a:moveTo>
                            <a:lnTo>
                              <a:pt x="0" y="0"/>
                            </a:lnTo>
                            <a:lnTo>
                              <a:pt x="0" y="1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52" name="Freeform 84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30826" y="4365627"/>
                        <a:ext cx="0" cy="65088"/>
                      </a:xfrm>
                      <a:custGeom>
                        <a:avLst/>
                        <a:gdLst>
                          <a:gd name="T0" fmla="*/ 41 h 41"/>
                          <a:gd name="T1" fmla="*/ 0 h 41"/>
                          <a:gd name="T2" fmla="*/ 41 h 4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1">
                            <a:moveTo>
                              <a:pt x="0" y="41"/>
                            </a:moveTo>
                            <a:lnTo>
                              <a:pt x="0" y="0"/>
                            </a:lnTo>
                            <a:lnTo>
                              <a:pt x="0" y="4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53" name="Freeform 84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30826" y="4376739"/>
                        <a:ext cx="0" cy="53975"/>
                      </a:xfrm>
                      <a:custGeom>
                        <a:avLst/>
                        <a:gdLst>
                          <a:gd name="T0" fmla="*/ 34 h 34"/>
                          <a:gd name="T1" fmla="*/ 0 h 34"/>
                          <a:gd name="T2" fmla="*/ 34 h 3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4">
                            <a:moveTo>
                              <a:pt x="0" y="34"/>
                            </a:moveTo>
                            <a:lnTo>
                              <a:pt x="0" y="0"/>
                            </a:lnTo>
                            <a:lnTo>
                              <a:pt x="0" y="3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54" name="Freeform 84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30826" y="4378327"/>
                        <a:ext cx="0" cy="52388"/>
                      </a:xfrm>
                      <a:custGeom>
                        <a:avLst/>
                        <a:gdLst>
                          <a:gd name="T0" fmla="*/ 33 h 33"/>
                          <a:gd name="T1" fmla="*/ 0 h 33"/>
                          <a:gd name="T2" fmla="*/ 33 h 3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3">
                            <a:moveTo>
                              <a:pt x="0" y="33"/>
                            </a:moveTo>
                            <a:lnTo>
                              <a:pt x="0" y="0"/>
                            </a:lnTo>
                            <a:lnTo>
                              <a:pt x="0" y="3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55" name="Freeform 84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30826" y="4391027"/>
                        <a:ext cx="0" cy="39688"/>
                      </a:xfrm>
                      <a:custGeom>
                        <a:avLst/>
                        <a:gdLst>
                          <a:gd name="T0" fmla="*/ 25 h 25"/>
                          <a:gd name="T1" fmla="*/ 0 h 25"/>
                          <a:gd name="T2" fmla="*/ 25 h 2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5">
                            <a:moveTo>
                              <a:pt x="0" y="25"/>
                            </a:moveTo>
                            <a:lnTo>
                              <a:pt x="0" y="0"/>
                            </a:lnTo>
                            <a:lnTo>
                              <a:pt x="0" y="2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56" name="Freeform 84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30826" y="4349752"/>
                        <a:ext cx="0" cy="80963"/>
                      </a:xfrm>
                      <a:custGeom>
                        <a:avLst/>
                        <a:gdLst>
                          <a:gd name="T0" fmla="*/ 51 h 51"/>
                          <a:gd name="T1" fmla="*/ 0 h 51"/>
                          <a:gd name="T2" fmla="*/ 51 h 5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1">
                            <a:moveTo>
                              <a:pt x="0" y="51"/>
                            </a:moveTo>
                            <a:lnTo>
                              <a:pt x="0" y="0"/>
                            </a:lnTo>
                            <a:lnTo>
                              <a:pt x="0" y="5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57" name="Freeform 84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32414" y="4083052"/>
                        <a:ext cx="0" cy="347663"/>
                      </a:xfrm>
                      <a:custGeom>
                        <a:avLst/>
                        <a:gdLst>
                          <a:gd name="T0" fmla="*/ 219 h 219"/>
                          <a:gd name="T1" fmla="*/ 0 h 219"/>
                          <a:gd name="T2" fmla="*/ 91 h 219"/>
                          <a:gd name="T3" fmla="*/ 219 h 21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219">
                            <a:moveTo>
                              <a:pt x="0" y="219"/>
                            </a:moveTo>
                            <a:lnTo>
                              <a:pt x="0" y="0"/>
                            </a:lnTo>
                            <a:lnTo>
                              <a:pt x="0" y="91"/>
                            </a:lnTo>
                            <a:lnTo>
                              <a:pt x="0" y="21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58" name="Freeform 84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32414" y="4121152"/>
                        <a:ext cx="0" cy="309563"/>
                      </a:xfrm>
                      <a:custGeom>
                        <a:avLst/>
                        <a:gdLst>
                          <a:gd name="T0" fmla="*/ 195 h 195"/>
                          <a:gd name="T1" fmla="*/ 58 h 195"/>
                          <a:gd name="T2" fmla="*/ 0 h 195"/>
                          <a:gd name="T3" fmla="*/ 195 h 19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195">
                            <a:moveTo>
                              <a:pt x="0" y="195"/>
                            </a:moveTo>
                            <a:lnTo>
                              <a:pt x="0" y="58"/>
                            </a:lnTo>
                            <a:lnTo>
                              <a:pt x="0" y="0"/>
                            </a:lnTo>
                            <a:lnTo>
                              <a:pt x="0" y="19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59" name="Freeform 84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32414" y="4330702"/>
                        <a:ext cx="0" cy="100013"/>
                      </a:xfrm>
                      <a:custGeom>
                        <a:avLst/>
                        <a:gdLst>
                          <a:gd name="T0" fmla="*/ 63 h 63"/>
                          <a:gd name="T1" fmla="*/ 0 h 63"/>
                          <a:gd name="T2" fmla="*/ 63 h 6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3">
                            <a:moveTo>
                              <a:pt x="0" y="63"/>
                            </a:moveTo>
                            <a:lnTo>
                              <a:pt x="0" y="0"/>
                            </a:lnTo>
                            <a:lnTo>
                              <a:pt x="0" y="6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60" name="Freeform 84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32414" y="4360864"/>
                        <a:ext cx="0" cy="69850"/>
                      </a:xfrm>
                      <a:custGeom>
                        <a:avLst/>
                        <a:gdLst>
                          <a:gd name="T0" fmla="*/ 44 h 44"/>
                          <a:gd name="T1" fmla="*/ 0 h 44"/>
                          <a:gd name="T2" fmla="*/ 44 h 4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4">
                            <a:moveTo>
                              <a:pt x="0" y="44"/>
                            </a:moveTo>
                            <a:lnTo>
                              <a:pt x="0" y="0"/>
                            </a:lnTo>
                            <a:lnTo>
                              <a:pt x="0" y="4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61" name="Freeform 85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34001" y="4365627"/>
                        <a:ext cx="0" cy="65088"/>
                      </a:xfrm>
                      <a:custGeom>
                        <a:avLst/>
                        <a:gdLst>
                          <a:gd name="T0" fmla="*/ 41 h 41"/>
                          <a:gd name="T1" fmla="*/ 0 h 41"/>
                          <a:gd name="T2" fmla="*/ 41 h 4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1">
                            <a:moveTo>
                              <a:pt x="0" y="41"/>
                            </a:moveTo>
                            <a:lnTo>
                              <a:pt x="0" y="0"/>
                            </a:lnTo>
                            <a:lnTo>
                              <a:pt x="0" y="4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62" name="Freeform 85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34001" y="4329114"/>
                        <a:ext cx="0" cy="101600"/>
                      </a:xfrm>
                      <a:custGeom>
                        <a:avLst/>
                        <a:gdLst>
                          <a:gd name="T0" fmla="*/ 64 h 64"/>
                          <a:gd name="T1" fmla="*/ 0 h 64"/>
                          <a:gd name="T2" fmla="*/ 41 h 64"/>
                          <a:gd name="T3" fmla="*/ 64 h 6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64">
                            <a:moveTo>
                              <a:pt x="0" y="64"/>
                            </a:moveTo>
                            <a:lnTo>
                              <a:pt x="0" y="0"/>
                            </a:lnTo>
                            <a:lnTo>
                              <a:pt x="0" y="41"/>
                            </a:lnTo>
                            <a:lnTo>
                              <a:pt x="0" y="6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63" name="Freeform 85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34001" y="4368802"/>
                        <a:ext cx="0" cy="61913"/>
                      </a:xfrm>
                      <a:custGeom>
                        <a:avLst/>
                        <a:gdLst>
                          <a:gd name="T0" fmla="*/ 39 h 39"/>
                          <a:gd name="T1" fmla="*/ 0 h 39"/>
                          <a:gd name="T2" fmla="*/ 39 h 3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9">
                            <a:moveTo>
                              <a:pt x="0" y="39"/>
                            </a:moveTo>
                            <a:lnTo>
                              <a:pt x="0" y="0"/>
                            </a:lnTo>
                            <a:lnTo>
                              <a:pt x="0" y="3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64" name="Freeform 85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34001" y="4318002"/>
                        <a:ext cx="0" cy="112713"/>
                      </a:xfrm>
                      <a:custGeom>
                        <a:avLst/>
                        <a:gdLst>
                          <a:gd name="T0" fmla="*/ 71 h 71"/>
                          <a:gd name="T1" fmla="*/ 0 h 71"/>
                          <a:gd name="T2" fmla="*/ 71 h 7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71">
                            <a:moveTo>
                              <a:pt x="0" y="71"/>
                            </a:moveTo>
                            <a:lnTo>
                              <a:pt x="0" y="0"/>
                            </a:lnTo>
                            <a:lnTo>
                              <a:pt x="0" y="7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65" name="Freeform 85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34001" y="4321177"/>
                        <a:ext cx="0" cy="109538"/>
                      </a:xfrm>
                      <a:custGeom>
                        <a:avLst/>
                        <a:gdLst>
                          <a:gd name="T0" fmla="*/ 69 h 69"/>
                          <a:gd name="T1" fmla="*/ 0 h 69"/>
                          <a:gd name="T2" fmla="*/ 69 h 6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9">
                            <a:moveTo>
                              <a:pt x="0" y="69"/>
                            </a:moveTo>
                            <a:lnTo>
                              <a:pt x="0" y="0"/>
                            </a:lnTo>
                            <a:lnTo>
                              <a:pt x="0" y="6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66" name="Freeform 85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34001" y="4329114"/>
                        <a:ext cx="0" cy="101600"/>
                      </a:xfrm>
                      <a:custGeom>
                        <a:avLst/>
                        <a:gdLst>
                          <a:gd name="T0" fmla="*/ 64 h 64"/>
                          <a:gd name="T1" fmla="*/ 0 h 64"/>
                          <a:gd name="T2" fmla="*/ 64 h 6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4">
                            <a:moveTo>
                              <a:pt x="0" y="64"/>
                            </a:moveTo>
                            <a:lnTo>
                              <a:pt x="0" y="0"/>
                            </a:lnTo>
                            <a:lnTo>
                              <a:pt x="0" y="6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67" name="Freeform 85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43526" y="4343402"/>
                        <a:ext cx="0" cy="87313"/>
                      </a:xfrm>
                      <a:custGeom>
                        <a:avLst/>
                        <a:gdLst>
                          <a:gd name="T0" fmla="*/ 55 h 55"/>
                          <a:gd name="T1" fmla="*/ 0 h 55"/>
                          <a:gd name="T2" fmla="*/ 55 h 5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5">
                            <a:moveTo>
                              <a:pt x="0" y="55"/>
                            </a:moveTo>
                            <a:lnTo>
                              <a:pt x="0" y="0"/>
                            </a:lnTo>
                            <a:lnTo>
                              <a:pt x="0" y="5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68" name="Freeform 85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43526" y="4359277"/>
                        <a:ext cx="0" cy="71438"/>
                      </a:xfrm>
                      <a:custGeom>
                        <a:avLst/>
                        <a:gdLst>
                          <a:gd name="T0" fmla="*/ 45 h 45"/>
                          <a:gd name="T1" fmla="*/ 0 h 45"/>
                          <a:gd name="T2" fmla="*/ 45 h 4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5">
                            <a:moveTo>
                              <a:pt x="0" y="45"/>
                            </a:moveTo>
                            <a:lnTo>
                              <a:pt x="0" y="0"/>
                            </a:lnTo>
                            <a:lnTo>
                              <a:pt x="0" y="4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69" name="Freeform 85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43526" y="4340227"/>
                        <a:ext cx="0" cy="90488"/>
                      </a:xfrm>
                      <a:custGeom>
                        <a:avLst/>
                        <a:gdLst>
                          <a:gd name="T0" fmla="*/ 57 h 57"/>
                          <a:gd name="T1" fmla="*/ 0 h 57"/>
                          <a:gd name="T2" fmla="*/ 57 h 5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7">
                            <a:moveTo>
                              <a:pt x="0" y="57"/>
                            </a:moveTo>
                            <a:lnTo>
                              <a:pt x="0" y="0"/>
                            </a:lnTo>
                            <a:lnTo>
                              <a:pt x="0" y="5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70" name="Freeform 85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43526" y="4427539"/>
                        <a:ext cx="0" cy="3175"/>
                      </a:xfrm>
                      <a:custGeom>
                        <a:avLst/>
                        <a:gdLst>
                          <a:gd name="T0" fmla="*/ 2 h 2"/>
                          <a:gd name="T1" fmla="*/ 0 h 2"/>
                          <a:gd name="T2" fmla="*/ 2 h 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">
                            <a:moveTo>
                              <a:pt x="0" y="2"/>
                            </a:moveTo>
                            <a:lnTo>
                              <a:pt x="0" y="0"/>
                            </a:lnTo>
                            <a:lnTo>
                              <a:pt x="0" y="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71" name="Freeform 86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43526" y="4373564"/>
                        <a:ext cx="0" cy="57150"/>
                      </a:xfrm>
                      <a:custGeom>
                        <a:avLst/>
                        <a:gdLst>
                          <a:gd name="T0" fmla="*/ 36 h 36"/>
                          <a:gd name="T1" fmla="*/ 0 h 36"/>
                          <a:gd name="T2" fmla="*/ 36 h 3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6">
                            <a:moveTo>
                              <a:pt x="0" y="36"/>
                            </a:moveTo>
                            <a:lnTo>
                              <a:pt x="0" y="0"/>
                            </a:lnTo>
                            <a:lnTo>
                              <a:pt x="0" y="3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72" name="Freeform 86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43526" y="4413252"/>
                        <a:ext cx="0" cy="17463"/>
                      </a:xfrm>
                      <a:custGeom>
                        <a:avLst/>
                        <a:gdLst>
                          <a:gd name="T0" fmla="*/ 11 h 11"/>
                          <a:gd name="T1" fmla="*/ 0 h 11"/>
                          <a:gd name="T2" fmla="*/ 3 h 11"/>
                          <a:gd name="T3" fmla="*/ 11 h 1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11">
                            <a:moveTo>
                              <a:pt x="0" y="11"/>
                            </a:moveTo>
                            <a:lnTo>
                              <a:pt x="0" y="0"/>
                            </a:lnTo>
                            <a:lnTo>
                              <a:pt x="0" y="3"/>
                            </a:lnTo>
                            <a:lnTo>
                              <a:pt x="0" y="1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73" name="Freeform 86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43526" y="4300539"/>
                        <a:ext cx="0" cy="130175"/>
                      </a:xfrm>
                      <a:custGeom>
                        <a:avLst/>
                        <a:gdLst>
                          <a:gd name="T0" fmla="*/ 82 h 82"/>
                          <a:gd name="T1" fmla="*/ 0 h 82"/>
                          <a:gd name="T2" fmla="*/ 82 h 8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82">
                            <a:moveTo>
                              <a:pt x="0" y="82"/>
                            </a:moveTo>
                            <a:lnTo>
                              <a:pt x="0" y="0"/>
                            </a:lnTo>
                            <a:lnTo>
                              <a:pt x="0" y="8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74" name="Freeform 86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43526" y="4292602"/>
                        <a:ext cx="0" cy="138113"/>
                      </a:xfrm>
                      <a:custGeom>
                        <a:avLst/>
                        <a:gdLst>
                          <a:gd name="T0" fmla="*/ 87 h 87"/>
                          <a:gd name="T1" fmla="*/ 71 h 87"/>
                          <a:gd name="T2" fmla="*/ 0 h 87"/>
                          <a:gd name="T3" fmla="*/ 87 h 8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87">
                            <a:moveTo>
                              <a:pt x="0" y="87"/>
                            </a:moveTo>
                            <a:lnTo>
                              <a:pt x="0" y="71"/>
                            </a:lnTo>
                            <a:lnTo>
                              <a:pt x="0" y="0"/>
                            </a:lnTo>
                            <a:lnTo>
                              <a:pt x="0" y="8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75" name="Freeform 86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43526" y="4310064"/>
                        <a:ext cx="0" cy="120650"/>
                      </a:xfrm>
                      <a:custGeom>
                        <a:avLst/>
                        <a:gdLst>
                          <a:gd name="T0" fmla="*/ 76 h 76"/>
                          <a:gd name="T1" fmla="*/ 0 h 76"/>
                          <a:gd name="T2" fmla="*/ 76 h 7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76">
                            <a:moveTo>
                              <a:pt x="0" y="76"/>
                            </a:moveTo>
                            <a:lnTo>
                              <a:pt x="0" y="0"/>
                            </a:lnTo>
                            <a:lnTo>
                              <a:pt x="0" y="7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76" name="Freeform 86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43526" y="4330702"/>
                        <a:ext cx="0" cy="100013"/>
                      </a:xfrm>
                      <a:custGeom>
                        <a:avLst/>
                        <a:gdLst>
                          <a:gd name="T0" fmla="*/ 63 h 63"/>
                          <a:gd name="T1" fmla="*/ 0 h 63"/>
                          <a:gd name="T2" fmla="*/ 63 h 6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3">
                            <a:moveTo>
                              <a:pt x="0" y="63"/>
                            </a:moveTo>
                            <a:lnTo>
                              <a:pt x="0" y="0"/>
                            </a:lnTo>
                            <a:lnTo>
                              <a:pt x="0" y="6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77" name="Freeform 86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43526" y="4352927"/>
                        <a:ext cx="0" cy="77788"/>
                      </a:xfrm>
                      <a:custGeom>
                        <a:avLst/>
                        <a:gdLst>
                          <a:gd name="T0" fmla="*/ 49 h 49"/>
                          <a:gd name="T1" fmla="*/ 0 h 49"/>
                          <a:gd name="T2" fmla="*/ 49 h 4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9">
                            <a:moveTo>
                              <a:pt x="0" y="49"/>
                            </a:moveTo>
                            <a:lnTo>
                              <a:pt x="0" y="0"/>
                            </a:lnTo>
                            <a:lnTo>
                              <a:pt x="0" y="4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78" name="Freeform 86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43526" y="4403727"/>
                        <a:ext cx="0" cy="26988"/>
                      </a:xfrm>
                      <a:custGeom>
                        <a:avLst/>
                        <a:gdLst>
                          <a:gd name="T0" fmla="*/ 17 h 17"/>
                          <a:gd name="T1" fmla="*/ 0 h 17"/>
                          <a:gd name="T2" fmla="*/ 17 h 1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7">
                            <a:moveTo>
                              <a:pt x="0" y="17"/>
                            </a:moveTo>
                            <a:lnTo>
                              <a:pt x="0" y="0"/>
                            </a:lnTo>
                            <a:lnTo>
                              <a:pt x="0" y="1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79" name="Freeform 86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43526" y="4402139"/>
                        <a:ext cx="0" cy="28575"/>
                      </a:xfrm>
                      <a:custGeom>
                        <a:avLst/>
                        <a:gdLst>
                          <a:gd name="T0" fmla="*/ 18 h 18"/>
                          <a:gd name="T1" fmla="*/ 0 h 18"/>
                          <a:gd name="T2" fmla="*/ 18 h 1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8">
                            <a:moveTo>
                              <a:pt x="0" y="18"/>
                            </a:moveTo>
                            <a:lnTo>
                              <a:pt x="0" y="0"/>
                            </a:lnTo>
                            <a:lnTo>
                              <a:pt x="0" y="1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80" name="Freeform 86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43526" y="4402139"/>
                        <a:ext cx="0" cy="28575"/>
                      </a:xfrm>
                      <a:custGeom>
                        <a:avLst/>
                        <a:gdLst>
                          <a:gd name="T0" fmla="*/ 18 h 18"/>
                          <a:gd name="T1" fmla="*/ 0 h 18"/>
                          <a:gd name="T2" fmla="*/ 18 h 1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8">
                            <a:moveTo>
                              <a:pt x="0" y="18"/>
                            </a:moveTo>
                            <a:lnTo>
                              <a:pt x="0" y="0"/>
                            </a:lnTo>
                            <a:lnTo>
                              <a:pt x="0" y="1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81" name="Freeform 87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43526" y="4411664"/>
                        <a:ext cx="0" cy="19050"/>
                      </a:xfrm>
                      <a:custGeom>
                        <a:avLst/>
                        <a:gdLst>
                          <a:gd name="T0" fmla="*/ 12 h 12"/>
                          <a:gd name="T1" fmla="*/ 0 h 12"/>
                          <a:gd name="T2" fmla="*/ 12 h 1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2">
                            <a:moveTo>
                              <a:pt x="0" y="12"/>
                            </a:moveTo>
                            <a:lnTo>
                              <a:pt x="0" y="0"/>
                            </a:lnTo>
                            <a:lnTo>
                              <a:pt x="0" y="1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82" name="Freeform 87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43526" y="4379914"/>
                        <a:ext cx="0" cy="50800"/>
                      </a:xfrm>
                      <a:custGeom>
                        <a:avLst/>
                        <a:gdLst>
                          <a:gd name="T0" fmla="*/ 32 h 32"/>
                          <a:gd name="T1" fmla="*/ 0 h 32"/>
                          <a:gd name="T2" fmla="*/ 32 h 3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2">
                            <a:moveTo>
                              <a:pt x="0" y="32"/>
                            </a:moveTo>
                            <a:lnTo>
                              <a:pt x="0" y="0"/>
                            </a:lnTo>
                            <a:lnTo>
                              <a:pt x="0" y="3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83" name="Freeform 87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43526" y="4365627"/>
                        <a:ext cx="0" cy="65088"/>
                      </a:xfrm>
                      <a:custGeom>
                        <a:avLst/>
                        <a:gdLst>
                          <a:gd name="T0" fmla="*/ 41 h 41"/>
                          <a:gd name="T1" fmla="*/ 0 h 41"/>
                          <a:gd name="T2" fmla="*/ 41 h 4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1">
                            <a:moveTo>
                              <a:pt x="0" y="41"/>
                            </a:moveTo>
                            <a:lnTo>
                              <a:pt x="0" y="0"/>
                            </a:lnTo>
                            <a:lnTo>
                              <a:pt x="0" y="4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84" name="Freeform 87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43526" y="4405314"/>
                        <a:ext cx="0" cy="25400"/>
                      </a:xfrm>
                      <a:custGeom>
                        <a:avLst/>
                        <a:gdLst>
                          <a:gd name="T0" fmla="*/ 16 h 16"/>
                          <a:gd name="T1" fmla="*/ 0 h 16"/>
                          <a:gd name="T2" fmla="*/ 16 h 1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6">
                            <a:moveTo>
                              <a:pt x="0" y="16"/>
                            </a:moveTo>
                            <a:lnTo>
                              <a:pt x="0" y="0"/>
                            </a:lnTo>
                            <a:lnTo>
                              <a:pt x="0" y="1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85" name="Freeform 87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45114" y="4354514"/>
                        <a:ext cx="0" cy="76200"/>
                      </a:xfrm>
                      <a:custGeom>
                        <a:avLst/>
                        <a:gdLst>
                          <a:gd name="T0" fmla="*/ 48 h 48"/>
                          <a:gd name="T1" fmla="*/ 0 h 48"/>
                          <a:gd name="T2" fmla="*/ 48 h 4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8">
                            <a:moveTo>
                              <a:pt x="0" y="48"/>
                            </a:moveTo>
                            <a:lnTo>
                              <a:pt x="0" y="0"/>
                            </a:lnTo>
                            <a:lnTo>
                              <a:pt x="0" y="4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86" name="Freeform 87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45114" y="4089402"/>
                        <a:ext cx="0" cy="341313"/>
                      </a:xfrm>
                      <a:custGeom>
                        <a:avLst/>
                        <a:gdLst>
                          <a:gd name="T0" fmla="*/ 215 h 215"/>
                          <a:gd name="T1" fmla="*/ 0 h 215"/>
                          <a:gd name="T2" fmla="*/ 204 h 215"/>
                          <a:gd name="T3" fmla="*/ 215 h 21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215">
                            <a:moveTo>
                              <a:pt x="0" y="215"/>
                            </a:moveTo>
                            <a:lnTo>
                              <a:pt x="0" y="0"/>
                            </a:lnTo>
                            <a:lnTo>
                              <a:pt x="0" y="204"/>
                            </a:lnTo>
                            <a:lnTo>
                              <a:pt x="0" y="21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87" name="Freeform 87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45114" y="4262439"/>
                        <a:ext cx="0" cy="168275"/>
                      </a:xfrm>
                      <a:custGeom>
                        <a:avLst/>
                        <a:gdLst>
                          <a:gd name="T0" fmla="*/ 106 h 106"/>
                          <a:gd name="T1" fmla="*/ 0 h 106"/>
                          <a:gd name="T2" fmla="*/ 106 h 10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06">
                            <a:moveTo>
                              <a:pt x="0" y="106"/>
                            </a:moveTo>
                            <a:lnTo>
                              <a:pt x="0" y="0"/>
                            </a:lnTo>
                            <a:lnTo>
                              <a:pt x="0" y="10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88" name="Freeform 87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45114" y="4387852"/>
                        <a:ext cx="0" cy="42863"/>
                      </a:xfrm>
                      <a:custGeom>
                        <a:avLst/>
                        <a:gdLst>
                          <a:gd name="T0" fmla="*/ 27 h 27"/>
                          <a:gd name="T1" fmla="*/ 0 h 27"/>
                          <a:gd name="T2" fmla="*/ 26 h 27"/>
                          <a:gd name="T3" fmla="*/ 27 h 2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27">
                            <a:moveTo>
                              <a:pt x="0" y="27"/>
                            </a:moveTo>
                            <a:lnTo>
                              <a:pt x="0" y="0"/>
                            </a:lnTo>
                            <a:lnTo>
                              <a:pt x="0" y="26"/>
                            </a:lnTo>
                            <a:lnTo>
                              <a:pt x="0" y="2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89" name="Freeform 87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45114" y="4295777"/>
                        <a:ext cx="0" cy="134938"/>
                      </a:xfrm>
                      <a:custGeom>
                        <a:avLst/>
                        <a:gdLst>
                          <a:gd name="T0" fmla="*/ 85 h 85"/>
                          <a:gd name="T1" fmla="*/ 0 h 85"/>
                          <a:gd name="T2" fmla="*/ 85 h 8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85">
                            <a:moveTo>
                              <a:pt x="0" y="85"/>
                            </a:moveTo>
                            <a:lnTo>
                              <a:pt x="0" y="0"/>
                            </a:lnTo>
                            <a:lnTo>
                              <a:pt x="0" y="8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90" name="Freeform 87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45114" y="4354514"/>
                        <a:ext cx="0" cy="76200"/>
                      </a:xfrm>
                      <a:custGeom>
                        <a:avLst/>
                        <a:gdLst>
                          <a:gd name="T0" fmla="*/ 48 h 48"/>
                          <a:gd name="T1" fmla="*/ 0 h 48"/>
                          <a:gd name="T2" fmla="*/ 48 h 4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8">
                            <a:moveTo>
                              <a:pt x="0" y="48"/>
                            </a:moveTo>
                            <a:lnTo>
                              <a:pt x="0" y="0"/>
                            </a:lnTo>
                            <a:lnTo>
                              <a:pt x="0" y="4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91" name="Freeform 88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45114" y="4344989"/>
                        <a:ext cx="0" cy="85725"/>
                      </a:xfrm>
                      <a:custGeom>
                        <a:avLst/>
                        <a:gdLst>
                          <a:gd name="T0" fmla="*/ 54 h 54"/>
                          <a:gd name="T1" fmla="*/ 36 h 54"/>
                          <a:gd name="T2" fmla="*/ 0 h 54"/>
                          <a:gd name="T3" fmla="*/ 54 h 5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54">
                            <a:moveTo>
                              <a:pt x="0" y="54"/>
                            </a:moveTo>
                            <a:lnTo>
                              <a:pt x="0" y="36"/>
                            </a:lnTo>
                            <a:lnTo>
                              <a:pt x="0" y="0"/>
                            </a:lnTo>
                            <a:lnTo>
                              <a:pt x="0" y="5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92" name="Freeform 88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45114" y="4303714"/>
                        <a:ext cx="0" cy="127000"/>
                      </a:xfrm>
                      <a:custGeom>
                        <a:avLst/>
                        <a:gdLst>
                          <a:gd name="T0" fmla="*/ 80 h 80"/>
                          <a:gd name="T1" fmla="*/ 0 h 80"/>
                          <a:gd name="T2" fmla="*/ 80 h 8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80">
                            <a:moveTo>
                              <a:pt x="0" y="80"/>
                            </a:moveTo>
                            <a:lnTo>
                              <a:pt x="0" y="0"/>
                            </a:lnTo>
                            <a:lnTo>
                              <a:pt x="0" y="8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93" name="Freeform 88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45114" y="4324352"/>
                        <a:ext cx="0" cy="106363"/>
                      </a:xfrm>
                      <a:custGeom>
                        <a:avLst/>
                        <a:gdLst>
                          <a:gd name="T0" fmla="*/ 67 h 67"/>
                          <a:gd name="T1" fmla="*/ 0 h 67"/>
                          <a:gd name="T2" fmla="*/ 67 h 6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7">
                            <a:moveTo>
                              <a:pt x="0" y="67"/>
                            </a:moveTo>
                            <a:lnTo>
                              <a:pt x="0" y="0"/>
                            </a:lnTo>
                            <a:lnTo>
                              <a:pt x="0" y="6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94" name="Freeform 88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46701" y="4322764"/>
                        <a:ext cx="0" cy="107950"/>
                      </a:xfrm>
                      <a:custGeom>
                        <a:avLst/>
                        <a:gdLst>
                          <a:gd name="T0" fmla="*/ 68 h 68"/>
                          <a:gd name="T1" fmla="*/ 0 h 68"/>
                          <a:gd name="T2" fmla="*/ 68 h 6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8">
                            <a:moveTo>
                              <a:pt x="0" y="68"/>
                            </a:moveTo>
                            <a:lnTo>
                              <a:pt x="0" y="0"/>
                            </a:lnTo>
                            <a:lnTo>
                              <a:pt x="0" y="6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95" name="Freeform 88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46701" y="4359277"/>
                        <a:ext cx="0" cy="71438"/>
                      </a:xfrm>
                      <a:custGeom>
                        <a:avLst/>
                        <a:gdLst>
                          <a:gd name="T0" fmla="*/ 45 h 45"/>
                          <a:gd name="T1" fmla="*/ 0 h 45"/>
                          <a:gd name="T2" fmla="*/ 45 h 4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5">
                            <a:moveTo>
                              <a:pt x="0" y="45"/>
                            </a:moveTo>
                            <a:lnTo>
                              <a:pt x="0" y="0"/>
                            </a:lnTo>
                            <a:lnTo>
                              <a:pt x="0" y="4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96" name="Freeform 88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46701" y="4297364"/>
                        <a:ext cx="0" cy="133350"/>
                      </a:xfrm>
                      <a:custGeom>
                        <a:avLst/>
                        <a:gdLst>
                          <a:gd name="T0" fmla="*/ 84 h 84"/>
                          <a:gd name="T1" fmla="*/ 0 h 84"/>
                          <a:gd name="T2" fmla="*/ 84 h 8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84">
                            <a:moveTo>
                              <a:pt x="0" y="84"/>
                            </a:moveTo>
                            <a:lnTo>
                              <a:pt x="0" y="0"/>
                            </a:lnTo>
                            <a:lnTo>
                              <a:pt x="0" y="8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97" name="Freeform 88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46701" y="4370389"/>
                        <a:ext cx="0" cy="60325"/>
                      </a:xfrm>
                      <a:custGeom>
                        <a:avLst/>
                        <a:gdLst>
                          <a:gd name="T0" fmla="*/ 38 h 38"/>
                          <a:gd name="T1" fmla="*/ 0 h 38"/>
                          <a:gd name="T2" fmla="*/ 38 h 3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8">
                            <a:moveTo>
                              <a:pt x="0" y="38"/>
                            </a:moveTo>
                            <a:lnTo>
                              <a:pt x="0" y="0"/>
                            </a:lnTo>
                            <a:lnTo>
                              <a:pt x="0" y="3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98" name="Freeform 88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46701" y="4427539"/>
                        <a:ext cx="0" cy="3175"/>
                      </a:xfrm>
                      <a:custGeom>
                        <a:avLst/>
                        <a:gdLst>
                          <a:gd name="T0" fmla="*/ 2 h 2"/>
                          <a:gd name="T1" fmla="*/ 0 h 2"/>
                          <a:gd name="T2" fmla="*/ 2 h 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">
                            <a:moveTo>
                              <a:pt x="0" y="2"/>
                            </a:moveTo>
                            <a:lnTo>
                              <a:pt x="0" y="0"/>
                            </a:lnTo>
                            <a:lnTo>
                              <a:pt x="0" y="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99" name="Freeform 88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54639" y="4394202"/>
                        <a:ext cx="0" cy="36513"/>
                      </a:xfrm>
                      <a:custGeom>
                        <a:avLst/>
                        <a:gdLst>
                          <a:gd name="T0" fmla="*/ 23 h 23"/>
                          <a:gd name="T1" fmla="*/ 0 h 23"/>
                          <a:gd name="T2" fmla="*/ 23 h 2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3">
                            <a:moveTo>
                              <a:pt x="0" y="23"/>
                            </a:moveTo>
                            <a:lnTo>
                              <a:pt x="0" y="0"/>
                            </a:lnTo>
                            <a:lnTo>
                              <a:pt x="0" y="2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00" name="Freeform 88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56226" y="4362452"/>
                        <a:ext cx="0" cy="68263"/>
                      </a:xfrm>
                      <a:custGeom>
                        <a:avLst/>
                        <a:gdLst>
                          <a:gd name="T0" fmla="*/ 43 h 43"/>
                          <a:gd name="T1" fmla="*/ 0 h 43"/>
                          <a:gd name="T2" fmla="*/ 43 h 4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3">
                            <a:moveTo>
                              <a:pt x="0" y="43"/>
                            </a:moveTo>
                            <a:lnTo>
                              <a:pt x="0" y="0"/>
                            </a:lnTo>
                            <a:lnTo>
                              <a:pt x="0" y="4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01" name="Freeform 89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56226" y="4370389"/>
                        <a:ext cx="0" cy="60325"/>
                      </a:xfrm>
                      <a:custGeom>
                        <a:avLst/>
                        <a:gdLst>
                          <a:gd name="T0" fmla="*/ 38 h 38"/>
                          <a:gd name="T1" fmla="*/ 0 h 38"/>
                          <a:gd name="T2" fmla="*/ 38 h 3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8">
                            <a:moveTo>
                              <a:pt x="0" y="38"/>
                            </a:moveTo>
                            <a:lnTo>
                              <a:pt x="0" y="0"/>
                            </a:lnTo>
                            <a:lnTo>
                              <a:pt x="0" y="3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02" name="Freeform 89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56226" y="4287839"/>
                        <a:ext cx="0" cy="142875"/>
                      </a:xfrm>
                      <a:custGeom>
                        <a:avLst/>
                        <a:gdLst>
                          <a:gd name="T0" fmla="*/ 90 h 90"/>
                          <a:gd name="T1" fmla="*/ 0 h 90"/>
                          <a:gd name="T2" fmla="*/ 90 h 9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90">
                            <a:moveTo>
                              <a:pt x="0" y="90"/>
                            </a:moveTo>
                            <a:lnTo>
                              <a:pt x="0" y="0"/>
                            </a:lnTo>
                            <a:lnTo>
                              <a:pt x="0" y="9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03" name="Freeform 89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56226" y="4387852"/>
                        <a:ext cx="0" cy="42863"/>
                      </a:xfrm>
                      <a:custGeom>
                        <a:avLst/>
                        <a:gdLst>
                          <a:gd name="T0" fmla="*/ 27 h 27"/>
                          <a:gd name="T1" fmla="*/ 0 h 27"/>
                          <a:gd name="T2" fmla="*/ 27 h 2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7">
                            <a:moveTo>
                              <a:pt x="0" y="27"/>
                            </a:moveTo>
                            <a:lnTo>
                              <a:pt x="0" y="0"/>
                            </a:lnTo>
                            <a:lnTo>
                              <a:pt x="0" y="2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04" name="Freeform 89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56226" y="4424364"/>
                        <a:ext cx="0" cy="6350"/>
                      </a:xfrm>
                      <a:custGeom>
                        <a:avLst/>
                        <a:gdLst>
                          <a:gd name="T0" fmla="*/ 4 h 4"/>
                          <a:gd name="T1" fmla="*/ 0 h 4"/>
                          <a:gd name="T2" fmla="*/ 4 h 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">
                            <a:moveTo>
                              <a:pt x="0" y="4"/>
                            </a:moveTo>
                            <a:lnTo>
                              <a:pt x="0" y="0"/>
                            </a:lnTo>
                            <a:lnTo>
                              <a:pt x="0" y="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05" name="Freeform 89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56226" y="4400552"/>
                        <a:ext cx="0" cy="30163"/>
                      </a:xfrm>
                      <a:custGeom>
                        <a:avLst/>
                        <a:gdLst>
                          <a:gd name="T0" fmla="*/ 19 h 19"/>
                          <a:gd name="T1" fmla="*/ 0 h 19"/>
                          <a:gd name="T2" fmla="*/ 19 h 1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9">
                            <a:moveTo>
                              <a:pt x="0" y="19"/>
                            </a:moveTo>
                            <a:lnTo>
                              <a:pt x="0" y="0"/>
                            </a:lnTo>
                            <a:lnTo>
                              <a:pt x="0" y="1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06" name="Freeform 89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56226" y="4360864"/>
                        <a:ext cx="0" cy="69850"/>
                      </a:xfrm>
                      <a:custGeom>
                        <a:avLst/>
                        <a:gdLst>
                          <a:gd name="T0" fmla="*/ 44 h 44"/>
                          <a:gd name="T1" fmla="*/ 0 h 44"/>
                          <a:gd name="T2" fmla="*/ 44 h 4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4">
                            <a:moveTo>
                              <a:pt x="0" y="44"/>
                            </a:moveTo>
                            <a:lnTo>
                              <a:pt x="0" y="0"/>
                            </a:lnTo>
                            <a:lnTo>
                              <a:pt x="0" y="4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07" name="Freeform 89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56226" y="4379914"/>
                        <a:ext cx="0" cy="50800"/>
                      </a:xfrm>
                      <a:custGeom>
                        <a:avLst/>
                        <a:gdLst>
                          <a:gd name="T0" fmla="*/ 32 h 32"/>
                          <a:gd name="T1" fmla="*/ 0 h 32"/>
                          <a:gd name="T2" fmla="*/ 32 h 3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2">
                            <a:moveTo>
                              <a:pt x="0" y="32"/>
                            </a:moveTo>
                            <a:lnTo>
                              <a:pt x="0" y="0"/>
                            </a:lnTo>
                            <a:lnTo>
                              <a:pt x="0" y="3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08" name="Freeform 89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57814" y="4070352"/>
                        <a:ext cx="0" cy="360363"/>
                      </a:xfrm>
                      <a:custGeom>
                        <a:avLst/>
                        <a:gdLst>
                          <a:gd name="T0" fmla="*/ 227 h 227"/>
                          <a:gd name="T1" fmla="*/ 0 h 227"/>
                          <a:gd name="T2" fmla="*/ 37 h 227"/>
                          <a:gd name="T3" fmla="*/ 35 h 227"/>
                          <a:gd name="T4" fmla="*/ 31 h 227"/>
                          <a:gd name="T5" fmla="*/ 227 h 22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  <a:cxn ang="0">
                            <a:pos x="0" y="T4"/>
                          </a:cxn>
                          <a:cxn ang="0">
                            <a:pos x="0" y="T5"/>
                          </a:cxn>
                        </a:cxnLst>
                        <a:rect l="0" t="0" r="r" b="b"/>
                        <a:pathLst>
                          <a:path h="227">
                            <a:moveTo>
                              <a:pt x="0" y="227"/>
                            </a:moveTo>
                            <a:lnTo>
                              <a:pt x="0" y="0"/>
                            </a:lnTo>
                            <a:lnTo>
                              <a:pt x="0" y="37"/>
                            </a:lnTo>
                            <a:lnTo>
                              <a:pt x="0" y="35"/>
                            </a:lnTo>
                            <a:lnTo>
                              <a:pt x="0" y="31"/>
                            </a:lnTo>
                            <a:lnTo>
                              <a:pt x="0" y="22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09" name="Freeform 89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59401" y="4325939"/>
                        <a:ext cx="0" cy="104775"/>
                      </a:xfrm>
                      <a:custGeom>
                        <a:avLst/>
                        <a:gdLst>
                          <a:gd name="T0" fmla="*/ 66 h 66"/>
                          <a:gd name="T1" fmla="*/ 0 h 66"/>
                          <a:gd name="T2" fmla="*/ 66 h 6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6">
                            <a:moveTo>
                              <a:pt x="0" y="66"/>
                            </a:moveTo>
                            <a:lnTo>
                              <a:pt x="0" y="0"/>
                            </a:lnTo>
                            <a:lnTo>
                              <a:pt x="0" y="6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10" name="Freeform 89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59401" y="4381502"/>
                        <a:ext cx="0" cy="49213"/>
                      </a:xfrm>
                      <a:custGeom>
                        <a:avLst/>
                        <a:gdLst>
                          <a:gd name="T0" fmla="*/ 31 h 31"/>
                          <a:gd name="T1" fmla="*/ 0 h 31"/>
                          <a:gd name="T2" fmla="*/ 31 h 3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1">
                            <a:moveTo>
                              <a:pt x="0" y="31"/>
                            </a:moveTo>
                            <a:lnTo>
                              <a:pt x="0" y="0"/>
                            </a:lnTo>
                            <a:lnTo>
                              <a:pt x="0" y="3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11" name="Freeform 90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59401" y="4319589"/>
                        <a:ext cx="0" cy="111125"/>
                      </a:xfrm>
                      <a:custGeom>
                        <a:avLst/>
                        <a:gdLst>
                          <a:gd name="T0" fmla="*/ 70 h 70"/>
                          <a:gd name="T1" fmla="*/ 0 h 70"/>
                          <a:gd name="T2" fmla="*/ 70 h 7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70">
                            <a:moveTo>
                              <a:pt x="0" y="70"/>
                            </a:moveTo>
                            <a:lnTo>
                              <a:pt x="0" y="0"/>
                            </a:lnTo>
                            <a:lnTo>
                              <a:pt x="0" y="7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12" name="Freeform 90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59401" y="4268789"/>
                        <a:ext cx="0" cy="161925"/>
                      </a:xfrm>
                      <a:custGeom>
                        <a:avLst/>
                        <a:gdLst>
                          <a:gd name="T0" fmla="*/ 102 h 102"/>
                          <a:gd name="T1" fmla="*/ 0 h 102"/>
                          <a:gd name="T2" fmla="*/ 74 h 102"/>
                          <a:gd name="T3" fmla="*/ 102 h 10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102">
                            <a:moveTo>
                              <a:pt x="0" y="102"/>
                            </a:moveTo>
                            <a:lnTo>
                              <a:pt x="0" y="0"/>
                            </a:lnTo>
                            <a:lnTo>
                              <a:pt x="0" y="74"/>
                            </a:lnTo>
                            <a:lnTo>
                              <a:pt x="0" y="10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13" name="Freeform 90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59401" y="4286252"/>
                        <a:ext cx="0" cy="144463"/>
                      </a:xfrm>
                      <a:custGeom>
                        <a:avLst/>
                        <a:gdLst>
                          <a:gd name="T0" fmla="*/ 91 h 91"/>
                          <a:gd name="T1" fmla="*/ 49 h 91"/>
                          <a:gd name="T2" fmla="*/ 0 h 91"/>
                          <a:gd name="T3" fmla="*/ 91 h 9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91">
                            <a:moveTo>
                              <a:pt x="0" y="91"/>
                            </a:moveTo>
                            <a:lnTo>
                              <a:pt x="0" y="49"/>
                            </a:lnTo>
                            <a:lnTo>
                              <a:pt x="0" y="0"/>
                            </a:lnTo>
                            <a:lnTo>
                              <a:pt x="0" y="9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14" name="Freeform 90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59401" y="4364039"/>
                        <a:ext cx="0" cy="66675"/>
                      </a:xfrm>
                      <a:custGeom>
                        <a:avLst/>
                        <a:gdLst>
                          <a:gd name="T0" fmla="*/ 42 h 42"/>
                          <a:gd name="T1" fmla="*/ 0 h 42"/>
                          <a:gd name="T2" fmla="*/ 42 h 4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2">
                            <a:moveTo>
                              <a:pt x="0" y="42"/>
                            </a:moveTo>
                            <a:lnTo>
                              <a:pt x="0" y="0"/>
                            </a:lnTo>
                            <a:lnTo>
                              <a:pt x="0" y="4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15" name="Freeform 90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59401" y="4332289"/>
                        <a:ext cx="0" cy="98425"/>
                      </a:xfrm>
                      <a:custGeom>
                        <a:avLst/>
                        <a:gdLst>
                          <a:gd name="T0" fmla="*/ 62 h 62"/>
                          <a:gd name="T1" fmla="*/ 0 h 62"/>
                          <a:gd name="T2" fmla="*/ 62 h 6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2">
                            <a:moveTo>
                              <a:pt x="0" y="62"/>
                            </a:moveTo>
                            <a:lnTo>
                              <a:pt x="0" y="0"/>
                            </a:lnTo>
                            <a:lnTo>
                              <a:pt x="0" y="6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16" name="Freeform 90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59401" y="4381502"/>
                        <a:ext cx="0" cy="49213"/>
                      </a:xfrm>
                      <a:custGeom>
                        <a:avLst/>
                        <a:gdLst>
                          <a:gd name="T0" fmla="*/ 31 h 31"/>
                          <a:gd name="T1" fmla="*/ 0 h 31"/>
                          <a:gd name="T2" fmla="*/ 31 h 3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1">
                            <a:moveTo>
                              <a:pt x="0" y="31"/>
                            </a:moveTo>
                            <a:lnTo>
                              <a:pt x="0" y="0"/>
                            </a:lnTo>
                            <a:lnTo>
                              <a:pt x="0" y="3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17" name="Freeform 90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59401" y="4405314"/>
                        <a:ext cx="0" cy="25400"/>
                      </a:xfrm>
                      <a:custGeom>
                        <a:avLst/>
                        <a:gdLst>
                          <a:gd name="T0" fmla="*/ 16 h 16"/>
                          <a:gd name="T1" fmla="*/ 0 h 16"/>
                          <a:gd name="T2" fmla="*/ 16 h 1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6">
                            <a:moveTo>
                              <a:pt x="0" y="16"/>
                            </a:moveTo>
                            <a:lnTo>
                              <a:pt x="0" y="0"/>
                            </a:lnTo>
                            <a:lnTo>
                              <a:pt x="0" y="1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18" name="Freeform 90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59401" y="4413252"/>
                        <a:ext cx="0" cy="17463"/>
                      </a:xfrm>
                      <a:custGeom>
                        <a:avLst/>
                        <a:gdLst>
                          <a:gd name="T0" fmla="*/ 11 h 11"/>
                          <a:gd name="T1" fmla="*/ 0 h 11"/>
                          <a:gd name="T2" fmla="*/ 11 h 1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1">
                            <a:moveTo>
                              <a:pt x="0" y="11"/>
                            </a:moveTo>
                            <a:lnTo>
                              <a:pt x="0" y="0"/>
                            </a:lnTo>
                            <a:lnTo>
                              <a:pt x="0" y="1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19" name="Freeform 90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68926" y="4408489"/>
                        <a:ext cx="0" cy="22225"/>
                      </a:xfrm>
                      <a:custGeom>
                        <a:avLst/>
                        <a:gdLst>
                          <a:gd name="T0" fmla="*/ 14 h 14"/>
                          <a:gd name="T1" fmla="*/ 0 h 14"/>
                          <a:gd name="T2" fmla="*/ 14 h 1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4">
                            <a:moveTo>
                              <a:pt x="0" y="14"/>
                            </a:moveTo>
                            <a:lnTo>
                              <a:pt x="0" y="0"/>
                            </a:lnTo>
                            <a:lnTo>
                              <a:pt x="0" y="1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20" name="Freeform 90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68926" y="4376739"/>
                        <a:ext cx="0" cy="53975"/>
                      </a:xfrm>
                      <a:custGeom>
                        <a:avLst/>
                        <a:gdLst>
                          <a:gd name="T0" fmla="*/ 34 h 34"/>
                          <a:gd name="T1" fmla="*/ 0 h 34"/>
                          <a:gd name="T2" fmla="*/ 34 h 3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4">
                            <a:moveTo>
                              <a:pt x="0" y="34"/>
                            </a:moveTo>
                            <a:lnTo>
                              <a:pt x="0" y="0"/>
                            </a:lnTo>
                            <a:lnTo>
                              <a:pt x="0" y="3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21" name="Freeform 91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68926" y="4406902"/>
                        <a:ext cx="0" cy="23813"/>
                      </a:xfrm>
                      <a:custGeom>
                        <a:avLst/>
                        <a:gdLst>
                          <a:gd name="T0" fmla="*/ 15 h 15"/>
                          <a:gd name="T1" fmla="*/ 0 h 15"/>
                          <a:gd name="T2" fmla="*/ 15 h 1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5">
                            <a:moveTo>
                              <a:pt x="0" y="15"/>
                            </a:moveTo>
                            <a:lnTo>
                              <a:pt x="0" y="0"/>
                            </a:lnTo>
                            <a:lnTo>
                              <a:pt x="0" y="1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22" name="Freeform 91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68926" y="4392614"/>
                        <a:ext cx="0" cy="38100"/>
                      </a:xfrm>
                      <a:custGeom>
                        <a:avLst/>
                        <a:gdLst>
                          <a:gd name="T0" fmla="*/ 24 h 24"/>
                          <a:gd name="T1" fmla="*/ 0 h 24"/>
                          <a:gd name="T2" fmla="*/ 24 h 2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4">
                            <a:moveTo>
                              <a:pt x="0" y="24"/>
                            </a:moveTo>
                            <a:lnTo>
                              <a:pt x="0" y="0"/>
                            </a:lnTo>
                            <a:lnTo>
                              <a:pt x="0" y="2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23" name="Freeform 91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68926" y="4387852"/>
                        <a:ext cx="0" cy="42863"/>
                      </a:xfrm>
                      <a:custGeom>
                        <a:avLst/>
                        <a:gdLst>
                          <a:gd name="T0" fmla="*/ 27 h 27"/>
                          <a:gd name="T1" fmla="*/ 0 h 27"/>
                          <a:gd name="T2" fmla="*/ 27 h 2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7">
                            <a:moveTo>
                              <a:pt x="0" y="27"/>
                            </a:moveTo>
                            <a:lnTo>
                              <a:pt x="0" y="0"/>
                            </a:lnTo>
                            <a:lnTo>
                              <a:pt x="0" y="2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24" name="Freeform 91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68926" y="4322764"/>
                        <a:ext cx="0" cy="107950"/>
                      </a:xfrm>
                      <a:custGeom>
                        <a:avLst/>
                        <a:gdLst>
                          <a:gd name="T0" fmla="*/ 68 h 68"/>
                          <a:gd name="T1" fmla="*/ 0 h 68"/>
                          <a:gd name="T2" fmla="*/ 68 h 6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8">
                            <a:moveTo>
                              <a:pt x="0" y="68"/>
                            </a:moveTo>
                            <a:lnTo>
                              <a:pt x="0" y="0"/>
                            </a:lnTo>
                            <a:lnTo>
                              <a:pt x="0" y="6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25" name="Freeform 91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68926" y="4283077"/>
                        <a:ext cx="0" cy="147638"/>
                      </a:xfrm>
                      <a:custGeom>
                        <a:avLst/>
                        <a:gdLst>
                          <a:gd name="T0" fmla="*/ 93 h 93"/>
                          <a:gd name="T1" fmla="*/ 0 h 93"/>
                          <a:gd name="T2" fmla="*/ 93 h 9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93">
                            <a:moveTo>
                              <a:pt x="0" y="93"/>
                            </a:moveTo>
                            <a:lnTo>
                              <a:pt x="0" y="0"/>
                            </a:lnTo>
                            <a:lnTo>
                              <a:pt x="0" y="9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26" name="Freeform 91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68926" y="4348164"/>
                        <a:ext cx="0" cy="82550"/>
                      </a:xfrm>
                      <a:custGeom>
                        <a:avLst/>
                        <a:gdLst>
                          <a:gd name="T0" fmla="*/ 52 h 52"/>
                          <a:gd name="T1" fmla="*/ 0 h 52"/>
                          <a:gd name="T2" fmla="*/ 52 h 5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2">
                            <a:moveTo>
                              <a:pt x="0" y="52"/>
                            </a:moveTo>
                            <a:lnTo>
                              <a:pt x="0" y="0"/>
                            </a:lnTo>
                            <a:lnTo>
                              <a:pt x="0" y="5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27" name="Freeform 91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68926" y="4364039"/>
                        <a:ext cx="0" cy="66675"/>
                      </a:xfrm>
                      <a:custGeom>
                        <a:avLst/>
                        <a:gdLst>
                          <a:gd name="T0" fmla="*/ 42 h 42"/>
                          <a:gd name="T1" fmla="*/ 0 h 42"/>
                          <a:gd name="T2" fmla="*/ 42 h 4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2">
                            <a:moveTo>
                              <a:pt x="0" y="42"/>
                            </a:moveTo>
                            <a:lnTo>
                              <a:pt x="0" y="0"/>
                            </a:lnTo>
                            <a:lnTo>
                              <a:pt x="0" y="4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28" name="Freeform 91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68926" y="4381502"/>
                        <a:ext cx="0" cy="49213"/>
                      </a:xfrm>
                      <a:custGeom>
                        <a:avLst/>
                        <a:gdLst>
                          <a:gd name="T0" fmla="*/ 31 h 31"/>
                          <a:gd name="T1" fmla="*/ 0 h 31"/>
                          <a:gd name="T2" fmla="*/ 31 h 3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1">
                            <a:moveTo>
                              <a:pt x="0" y="31"/>
                            </a:moveTo>
                            <a:lnTo>
                              <a:pt x="0" y="0"/>
                            </a:lnTo>
                            <a:lnTo>
                              <a:pt x="0" y="3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29" name="Freeform 91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68926" y="4429127"/>
                        <a:ext cx="0" cy="1588"/>
                      </a:xfrm>
                      <a:custGeom>
                        <a:avLst/>
                        <a:gdLst>
                          <a:gd name="T0" fmla="*/ 1 h 1"/>
                          <a:gd name="T1" fmla="*/ 0 h 1"/>
                          <a:gd name="T2" fmla="*/ 1 h 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">
                            <a:moveTo>
                              <a:pt x="0" y="1"/>
                            </a:moveTo>
                            <a:lnTo>
                              <a:pt x="0" y="0"/>
                            </a:lnTo>
                            <a:lnTo>
                              <a:pt x="0" y="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30" name="Freeform 91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68926" y="4373564"/>
                        <a:ext cx="0" cy="57150"/>
                      </a:xfrm>
                      <a:custGeom>
                        <a:avLst/>
                        <a:gdLst>
                          <a:gd name="T0" fmla="*/ 36 h 36"/>
                          <a:gd name="T1" fmla="*/ 0 h 36"/>
                          <a:gd name="T2" fmla="*/ 36 h 3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6">
                            <a:moveTo>
                              <a:pt x="0" y="36"/>
                            </a:moveTo>
                            <a:lnTo>
                              <a:pt x="0" y="0"/>
                            </a:lnTo>
                            <a:lnTo>
                              <a:pt x="0" y="3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31" name="Freeform 92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68926" y="4411664"/>
                        <a:ext cx="0" cy="19050"/>
                      </a:xfrm>
                      <a:custGeom>
                        <a:avLst/>
                        <a:gdLst>
                          <a:gd name="T0" fmla="*/ 12 h 12"/>
                          <a:gd name="T1" fmla="*/ 0 h 12"/>
                          <a:gd name="T2" fmla="*/ 12 h 1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2">
                            <a:moveTo>
                              <a:pt x="0" y="12"/>
                            </a:moveTo>
                            <a:lnTo>
                              <a:pt x="0" y="0"/>
                            </a:lnTo>
                            <a:lnTo>
                              <a:pt x="0" y="1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32" name="Freeform 92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68926" y="4406902"/>
                        <a:ext cx="0" cy="23813"/>
                      </a:xfrm>
                      <a:custGeom>
                        <a:avLst/>
                        <a:gdLst>
                          <a:gd name="T0" fmla="*/ 15 h 15"/>
                          <a:gd name="T1" fmla="*/ 0 h 15"/>
                          <a:gd name="T2" fmla="*/ 15 h 1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5">
                            <a:moveTo>
                              <a:pt x="0" y="15"/>
                            </a:moveTo>
                            <a:lnTo>
                              <a:pt x="0" y="0"/>
                            </a:lnTo>
                            <a:lnTo>
                              <a:pt x="0" y="1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33" name="Freeform 92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70514" y="4378327"/>
                        <a:ext cx="0" cy="52388"/>
                      </a:xfrm>
                      <a:custGeom>
                        <a:avLst/>
                        <a:gdLst>
                          <a:gd name="T0" fmla="*/ 33 h 33"/>
                          <a:gd name="T1" fmla="*/ 0 h 33"/>
                          <a:gd name="T2" fmla="*/ 33 h 3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3">
                            <a:moveTo>
                              <a:pt x="0" y="33"/>
                            </a:moveTo>
                            <a:lnTo>
                              <a:pt x="0" y="0"/>
                            </a:lnTo>
                            <a:lnTo>
                              <a:pt x="0" y="3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34" name="Freeform 92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70514" y="4373564"/>
                        <a:ext cx="0" cy="57150"/>
                      </a:xfrm>
                      <a:custGeom>
                        <a:avLst/>
                        <a:gdLst>
                          <a:gd name="T0" fmla="*/ 36 h 36"/>
                          <a:gd name="T1" fmla="*/ 0 h 36"/>
                          <a:gd name="T2" fmla="*/ 36 h 3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6">
                            <a:moveTo>
                              <a:pt x="0" y="36"/>
                            </a:moveTo>
                            <a:lnTo>
                              <a:pt x="0" y="0"/>
                            </a:lnTo>
                            <a:lnTo>
                              <a:pt x="0" y="3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35" name="Freeform 92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70514" y="4354514"/>
                        <a:ext cx="0" cy="76200"/>
                      </a:xfrm>
                      <a:custGeom>
                        <a:avLst/>
                        <a:gdLst>
                          <a:gd name="T0" fmla="*/ 48 h 48"/>
                          <a:gd name="T1" fmla="*/ 0 h 48"/>
                          <a:gd name="T2" fmla="*/ 48 h 4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8">
                            <a:moveTo>
                              <a:pt x="0" y="48"/>
                            </a:moveTo>
                            <a:lnTo>
                              <a:pt x="0" y="0"/>
                            </a:lnTo>
                            <a:lnTo>
                              <a:pt x="0" y="4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36" name="Freeform 92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70514" y="4389439"/>
                        <a:ext cx="0" cy="41275"/>
                      </a:xfrm>
                      <a:custGeom>
                        <a:avLst/>
                        <a:gdLst>
                          <a:gd name="T0" fmla="*/ 26 h 26"/>
                          <a:gd name="T1" fmla="*/ 0 h 26"/>
                          <a:gd name="T2" fmla="*/ 26 h 2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6">
                            <a:moveTo>
                              <a:pt x="0" y="26"/>
                            </a:moveTo>
                            <a:lnTo>
                              <a:pt x="0" y="0"/>
                            </a:lnTo>
                            <a:lnTo>
                              <a:pt x="0" y="2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37" name="Freeform 92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70514" y="4187827"/>
                        <a:ext cx="0" cy="242888"/>
                      </a:xfrm>
                      <a:custGeom>
                        <a:avLst/>
                        <a:gdLst>
                          <a:gd name="T0" fmla="*/ 153 h 153"/>
                          <a:gd name="T1" fmla="*/ 0 h 153"/>
                          <a:gd name="T2" fmla="*/ 82 h 153"/>
                          <a:gd name="T3" fmla="*/ 153 h 15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153">
                            <a:moveTo>
                              <a:pt x="0" y="153"/>
                            </a:moveTo>
                            <a:lnTo>
                              <a:pt x="0" y="0"/>
                            </a:lnTo>
                            <a:lnTo>
                              <a:pt x="0" y="82"/>
                            </a:lnTo>
                            <a:lnTo>
                              <a:pt x="0" y="15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38" name="Freeform 92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70514" y="4052889"/>
                        <a:ext cx="0" cy="377825"/>
                      </a:xfrm>
                      <a:custGeom>
                        <a:avLst/>
                        <a:gdLst>
                          <a:gd name="T0" fmla="*/ 238 h 238"/>
                          <a:gd name="T1" fmla="*/ 182 h 238"/>
                          <a:gd name="T2" fmla="*/ 0 h 238"/>
                          <a:gd name="T3" fmla="*/ 238 h 23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238">
                            <a:moveTo>
                              <a:pt x="0" y="238"/>
                            </a:moveTo>
                            <a:lnTo>
                              <a:pt x="0" y="182"/>
                            </a:lnTo>
                            <a:lnTo>
                              <a:pt x="0" y="0"/>
                            </a:lnTo>
                            <a:lnTo>
                              <a:pt x="0" y="23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39" name="Freeform 92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70514" y="4249739"/>
                        <a:ext cx="0" cy="180975"/>
                      </a:xfrm>
                      <a:custGeom>
                        <a:avLst/>
                        <a:gdLst>
                          <a:gd name="T0" fmla="*/ 114 h 114"/>
                          <a:gd name="T1" fmla="*/ 0 h 114"/>
                          <a:gd name="T2" fmla="*/ 114 h 11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14">
                            <a:moveTo>
                              <a:pt x="0" y="114"/>
                            </a:moveTo>
                            <a:lnTo>
                              <a:pt x="0" y="0"/>
                            </a:lnTo>
                            <a:lnTo>
                              <a:pt x="0" y="11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40" name="Freeform 92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70514" y="4297364"/>
                        <a:ext cx="0" cy="133350"/>
                      </a:xfrm>
                      <a:custGeom>
                        <a:avLst/>
                        <a:gdLst>
                          <a:gd name="T0" fmla="*/ 84 h 84"/>
                          <a:gd name="T1" fmla="*/ 0 h 84"/>
                          <a:gd name="T2" fmla="*/ 84 h 8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84">
                            <a:moveTo>
                              <a:pt x="0" y="84"/>
                            </a:moveTo>
                            <a:lnTo>
                              <a:pt x="0" y="0"/>
                            </a:lnTo>
                            <a:lnTo>
                              <a:pt x="0" y="8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41" name="Freeform 93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72101" y="4257677"/>
                        <a:ext cx="0" cy="173038"/>
                      </a:xfrm>
                      <a:custGeom>
                        <a:avLst/>
                        <a:gdLst>
                          <a:gd name="T0" fmla="*/ 109 h 109"/>
                          <a:gd name="T1" fmla="*/ 98 h 109"/>
                          <a:gd name="T2" fmla="*/ 0 h 109"/>
                          <a:gd name="T3" fmla="*/ 109 h 10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109">
                            <a:moveTo>
                              <a:pt x="0" y="109"/>
                            </a:moveTo>
                            <a:lnTo>
                              <a:pt x="0" y="98"/>
                            </a:lnTo>
                            <a:lnTo>
                              <a:pt x="0" y="0"/>
                            </a:lnTo>
                            <a:lnTo>
                              <a:pt x="0" y="10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42" name="Freeform 93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72101" y="4391027"/>
                        <a:ext cx="0" cy="39688"/>
                      </a:xfrm>
                      <a:custGeom>
                        <a:avLst/>
                        <a:gdLst>
                          <a:gd name="T0" fmla="*/ 25 h 25"/>
                          <a:gd name="T1" fmla="*/ 0 h 25"/>
                          <a:gd name="T2" fmla="*/ 25 h 2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5">
                            <a:moveTo>
                              <a:pt x="0" y="25"/>
                            </a:moveTo>
                            <a:lnTo>
                              <a:pt x="0" y="0"/>
                            </a:lnTo>
                            <a:lnTo>
                              <a:pt x="0" y="2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43" name="Freeform 93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81626" y="4406902"/>
                        <a:ext cx="0" cy="23813"/>
                      </a:xfrm>
                      <a:custGeom>
                        <a:avLst/>
                        <a:gdLst>
                          <a:gd name="T0" fmla="*/ 15 h 15"/>
                          <a:gd name="T1" fmla="*/ 0 h 15"/>
                          <a:gd name="T2" fmla="*/ 15 h 1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5">
                            <a:moveTo>
                              <a:pt x="0" y="15"/>
                            </a:moveTo>
                            <a:lnTo>
                              <a:pt x="0" y="0"/>
                            </a:lnTo>
                            <a:lnTo>
                              <a:pt x="0" y="1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44" name="Freeform 93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81626" y="4397377"/>
                        <a:ext cx="0" cy="33338"/>
                      </a:xfrm>
                      <a:custGeom>
                        <a:avLst/>
                        <a:gdLst>
                          <a:gd name="T0" fmla="*/ 21 h 21"/>
                          <a:gd name="T1" fmla="*/ 0 h 21"/>
                          <a:gd name="T2" fmla="*/ 21 h 2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1">
                            <a:moveTo>
                              <a:pt x="0" y="21"/>
                            </a:moveTo>
                            <a:lnTo>
                              <a:pt x="0" y="0"/>
                            </a:lnTo>
                            <a:lnTo>
                              <a:pt x="0" y="2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45" name="Freeform 93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81626" y="4391027"/>
                        <a:ext cx="0" cy="39688"/>
                      </a:xfrm>
                      <a:custGeom>
                        <a:avLst/>
                        <a:gdLst>
                          <a:gd name="T0" fmla="*/ 25 h 25"/>
                          <a:gd name="T1" fmla="*/ 0 h 25"/>
                          <a:gd name="T2" fmla="*/ 25 h 2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5">
                            <a:moveTo>
                              <a:pt x="0" y="25"/>
                            </a:moveTo>
                            <a:lnTo>
                              <a:pt x="0" y="0"/>
                            </a:lnTo>
                            <a:lnTo>
                              <a:pt x="0" y="2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46" name="Freeform 93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81626" y="4386264"/>
                        <a:ext cx="0" cy="44450"/>
                      </a:xfrm>
                      <a:custGeom>
                        <a:avLst/>
                        <a:gdLst>
                          <a:gd name="T0" fmla="*/ 28 h 28"/>
                          <a:gd name="T1" fmla="*/ 0 h 28"/>
                          <a:gd name="T2" fmla="*/ 28 h 2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8">
                            <a:moveTo>
                              <a:pt x="0" y="28"/>
                            </a:moveTo>
                            <a:lnTo>
                              <a:pt x="0" y="0"/>
                            </a:lnTo>
                            <a:lnTo>
                              <a:pt x="0" y="2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47" name="Freeform 93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81626" y="4421189"/>
                        <a:ext cx="0" cy="9525"/>
                      </a:xfrm>
                      <a:custGeom>
                        <a:avLst/>
                        <a:gdLst>
                          <a:gd name="T0" fmla="*/ 6 h 6"/>
                          <a:gd name="T1" fmla="*/ 0 h 6"/>
                          <a:gd name="T2" fmla="*/ 6 h 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">
                            <a:moveTo>
                              <a:pt x="0" y="6"/>
                            </a:moveTo>
                            <a:lnTo>
                              <a:pt x="0" y="0"/>
                            </a:lnTo>
                            <a:lnTo>
                              <a:pt x="0" y="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48" name="Freeform 93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81626" y="4281489"/>
                        <a:ext cx="0" cy="149225"/>
                      </a:xfrm>
                      <a:custGeom>
                        <a:avLst/>
                        <a:gdLst>
                          <a:gd name="T0" fmla="*/ 94 h 94"/>
                          <a:gd name="T1" fmla="*/ 0 h 94"/>
                          <a:gd name="T2" fmla="*/ 94 h 9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94">
                            <a:moveTo>
                              <a:pt x="0" y="94"/>
                            </a:moveTo>
                            <a:lnTo>
                              <a:pt x="0" y="0"/>
                            </a:lnTo>
                            <a:lnTo>
                              <a:pt x="0" y="9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49" name="Freeform 93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81626" y="4348164"/>
                        <a:ext cx="0" cy="82550"/>
                      </a:xfrm>
                      <a:custGeom>
                        <a:avLst/>
                        <a:gdLst>
                          <a:gd name="T0" fmla="*/ 52 h 52"/>
                          <a:gd name="T1" fmla="*/ 0 h 52"/>
                          <a:gd name="T2" fmla="*/ 52 h 5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2">
                            <a:moveTo>
                              <a:pt x="0" y="52"/>
                            </a:moveTo>
                            <a:lnTo>
                              <a:pt x="0" y="0"/>
                            </a:lnTo>
                            <a:lnTo>
                              <a:pt x="0" y="5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50" name="Freeform 93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81626" y="4368802"/>
                        <a:ext cx="0" cy="61913"/>
                      </a:xfrm>
                      <a:custGeom>
                        <a:avLst/>
                        <a:gdLst>
                          <a:gd name="T0" fmla="*/ 39 h 39"/>
                          <a:gd name="T1" fmla="*/ 0 h 39"/>
                          <a:gd name="T2" fmla="*/ 39 h 3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9">
                            <a:moveTo>
                              <a:pt x="0" y="39"/>
                            </a:moveTo>
                            <a:lnTo>
                              <a:pt x="0" y="0"/>
                            </a:lnTo>
                            <a:lnTo>
                              <a:pt x="0" y="3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51" name="Freeform 94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81626" y="4410077"/>
                        <a:ext cx="0" cy="20638"/>
                      </a:xfrm>
                      <a:custGeom>
                        <a:avLst/>
                        <a:gdLst>
                          <a:gd name="T0" fmla="*/ 13 h 13"/>
                          <a:gd name="T1" fmla="*/ 0 h 13"/>
                          <a:gd name="T2" fmla="*/ 13 h 1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3">
                            <a:moveTo>
                              <a:pt x="0" y="13"/>
                            </a:moveTo>
                            <a:lnTo>
                              <a:pt x="0" y="0"/>
                            </a:lnTo>
                            <a:lnTo>
                              <a:pt x="0" y="1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52" name="Freeform 94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81626" y="4397377"/>
                        <a:ext cx="0" cy="33338"/>
                      </a:xfrm>
                      <a:custGeom>
                        <a:avLst/>
                        <a:gdLst>
                          <a:gd name="T0" fmla="*/ 21 h 21"/>
                          <a:gd name="T1" fmla="*/ 0 h 21"/>
                          <a:gd name="T2" fmla="*/ 21 h 2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1">
                            <a:moveTo>
                              <a:pt x="0" y="21"/>
                            </a:moveTo>
                            <a:lnTo>
                              <a:pt x="0" y="0"/>
                            </a:lnTo>
                            <a:lnTo>
                              <a:pt x="0" y="2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53" name="Freeform 94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81626" y="4421189"/>
                        <a:ext cx="0" cy="9525"/>
                      </a:xfrm>
                      <a:custGeom>
                        <a:avLst/>
                        <a:gdLst>
                          <a:gd name="T0" fmla="*/ 6 h 6"/>
                          <a:gd name="T1" fmla="*/ 0 h 6"/>
                          <a:gd name="T2" fmla="*/ 6 h 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">
                            <a:moveTo>
                              <a:pt x="0" y="6"/>
                            </a:moveTo>
                            <a:lnTo>
                              <a:pt x="0" y="0"/>
                            </a:lnTo>
                            <a:lnTo>
                              <a:pt x="0" y="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54" name="Freeform 94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81626" y="4422777"/>
                        <a:ext cx="0" cy="7938"/>
                      </a:xfrm>
                      <a:custGeom>
                        <a:avLst/>
                        <a:gdLst>
                          <a:gd name="T0" fmla="*/ 5 h 5"/>
                          <a:gd name="T1" fmla="*/ 0 h 5"/>
                          <a:gd name="T2" fmla="*/ 5 h 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">
                            <a:moveTo>
                              <a:pt x="0" y="5"/>
                            </a:moveTo>
                            <a:lnTo>
                              <a:pt x="0" y="0"/>
                            </a:lnTo>
                            <a:lnTo>
                              <a:pt x="0" y="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55" name="Freeform 94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81626" y="4418014"/>
                        <a:ext cx="0" cy="12700"/>
                      </a:xfrm>
                      <a:custGeom>
                        <a:avLst/>
                        <a:gdLst>
                          <a:gd name="T0" fmla="*/ 8 h 8"/>
                          <a:gd name="T1" fmla="*/ 0 h 8"/>
                          <a:gd name="T2" fmla="*/ 8 h 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8">
                            <a:moveTo>
                              <a:pt x="0" y="8"/>
                            </a:moveTo>
                            <a:lnTo>
                              <a:pt x="0" y="0"/>
                            </a:lnTo>
                            <a:lnTo>
                              <a:pt x="0" y="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56" name="Freeform 94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81626" y="4416427"/>
                        <a:ext cx="0" cy="14288"/>
                      </a:xfrm>
                      <a:custGeom>
                        <a:avLst/>
                        <a:gdLst>
                          <a:gd name="T0" fmla="*/ 9 h 9"/>
                          <a:gd name="T1" fmla="*/ 0 h 9"/>
                          <a:gd name="T2" fmla="*/ 9 h 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9">
                            <a:moveTo>
                              <a:pt x="0" y="9"/>
                            </a:moveTo>
                            <a:lnTo>
                              <a:pt x="0" y="0"/>
                            </a:lnTo>
                            <a:lnTo>
                              <a:pt x="0" y="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57" name="Freeform 94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81626" y="4371977"/>
                        <a:ext cx="0" cy="58738"/>
                      </a:xfrm>
                      <a:custGeom>
                        <a:avLst/>
                        <a:gdLst>
                          <a:gd name="T0" fmla="*/ 37 h 37"/>
                          <a:gd name="T1" fmla="*/ 0 h 37"/>
                          <a:gd name="T2" fmla="*/ 37 h 3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7">
                            <a:moveTo>
                              <a:pt x="0" y="37"/>
                            </a:moveTo>
                            <a:lnTo>
                              <a:pt x="0" y="0"/>
                            </a:lnTo>
                            <a:lnTo>
                              <a:pt x="0" y="3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58" name="Freeform 94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83214" y="4244977"/>
                        <a:ext cx="0" cy="185738"/>
                      </a:xfrm>
                      <a:custGeom>
                        <a:avLst/>
                        <a:gdLst>
                          <a:gd name="T0" fmla="*/ 117 h 117"/>
                          <a:gd name="T1" fmla="*/ 0 h 117"/>
                          <a:gd name="T2" fmla="*/ 68 h 117"/>
                          <a:gd name="T3" fmla="*/ 117 h 11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117">
                            <a:moveTo>
                              <a:pt x="0" y="117"/>
                            </a:moveTo>
                            <a:lnTo>
                              <a:pt x="0" y="0"/>
                            </a:lnTo>
                            <a:lnTo>
                              <a:pt x="0" y="68"/>
                            </a:lnTo>
                            <a:lnTo>
                              <a:pt x="0" y="11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59" name="Freeform 94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83214" y="4413252"/>
                        <a:ext cx="0" cy="17463"/>
                      </a:xfrm>
                      <a:custGeom>
                        <a:avLst/>
                        <a:gdLst>
                          <a:gd name="T0" fmla="*/ 11 h 11"/>
                          <a:gd name="T1" fmla="*/ 0 h 11"/>
                          <a:gd name="T2" fmla="*/ 11 h 1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1">
                            <a:moveTo>
                              <a:pt x="0" y="11"/>
                            </a:moveTo>
                            <a:lnTo>
                              <a:pt x="0" y="0"/>
                            </a:lnTo>
                            <a:lnTo>
                              <a:pt x="0" y="1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60" name="Freeform 94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83214" y="4054477"/>
                        <a:ext cx="0" cy="376238"/>
                      </a:xfrm>
                      <a:custGeom>
                        <a:avLst/>
                        <a:gdLst>
                          <a:gd name="T0" fmla="*/ 237 h 237"/>
                          <a:gd name="T1" fmla="*/ 0 h 237"/>
                          <a:gd name="T2" fmla="*/ 213 h 237"/>
                          <a:gd name="T3" fmla="*/ 237 h 23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237">
                            <a:moveTo>
                              <a:pt x="0" y="237"/>
                            </a:moveTo>
                            <a:lnTo>
                              <a:pt x="0" y="0"/>
                            </a:lnTo>
                            <a:lnTo>
                              <a:pt x="0" y="213"/>
                            </a:lnTo>
                            <a:lnTo>
                              <a:pt x="0" y="23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61" name="Freeform 95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83214" y="4395789"/>
                        <a:ext cx="0" cy="34925"/>
                      </a:xfrm>
                      <a:custGeom>
                        <a:avLst/>
                        <a:gdLst>
                          <a:gd name="T0" fmla="*/ 22 h 22"/>
                          <a:gd name="T1" fmla="*/ 0 h 22"/>
                          <a:gd name="T2" fmla="*/ 22 h 2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2">
                            <a:moveTo>
                              <a:pt x="0" y="22"/>
                            </a:moveTo>
                            <a:lnTo>
                              <a:pt x="0" y="0"/>
                            </a:lnTo>
                            <a:lnTo>
                              <a:pt x="0" y="2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62" name="Freeform 95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83214" y="4329114"/>
                        <a:ext cx="0" cy="101600"/>
                      </a:xfrm>
                      <a:custGeom>
                        <a:avLst/>
                        <a:gdLst>
                          <a:gd name="T0" fmla="*/ 64 h 64"/>
                          <a:gd name="T1" fmla="*/ 0 h 64"/>
                          <a:gd name="T2" fmla="*/ 54 h 64"/>
                          <a:gd name="T3" fmla="*/ 64 h 6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64">
                            <a:moveTo>
                              <a:pt x="0" y="64"/>
                            </a:moveTo>
                            <a:lnTo>
                              <a:pt x="0" y="0"/>
                            </a:lnTo>
                            <a:lnTo>
                              <a:pt x="0" y="54"/>
                            </a:lnTo>
                            <a:lnTo>
                              <a:pt x="0" y="6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63" name="Freeform 95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83214" y="4362452"/>
                        <a:ext cx="1588" cy="68263"/>
                      </a:xfrm>
                      <a:custGeom>
                        <a:avLst/>
                        <a:gdLst>
                          <a:gd name="T0" fmla="*/ 0 w 1"/>
                          <a:gd name="T1" fmla="*/ 43 h 43"/>
                          <a:gd name="T2" fmla="*/ 0 w 1"/>
                          <a:gd name="T3" fmla="*/ 0 h 43"/>
                          <a:gd name="T4" fmla="*/ 1 w 1"/>
                          <a:gd name="T5" fmla="*/ 43 h 4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43">
                            <a:moveTo>
                              <a:pt x="0" y="43"/>
                            </a:moveTo>
                            <a:lnTo>
                              <a:pt x="0" y="0"/>
                            </a:lnTo>
                            <a:lnTo>
                              <a:pt x="1" y="4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64" name="Freeform 95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84801" y="4244977"/>
                        <a:ext cx="0" cy="185738"/>
                      </a:xfrm>
                      <a:custGeom>
                        <a:avLst/>
                        <a:gdLst>
                          <a:gd name="T0" fmla="*/ 117 h 117"/>
                          <a:gd name="T1" fmla="*/ 0 h 117"/>
                          <a:gd name="T2" fmla="*/ 117 h 11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17">
                            <a:moveTo>
                              <a:pt x="0" y="117"/>
                            </a:moveTo>
                            <a:lnTo>
                              <a:pt x="0" y="0"/>
                            </a:lnTo>
                            <a:lnTo>
                              <a:pt x="0" y="11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65" name="Freeform 95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84801" y="4221164"/>
                        <a:ext cx="0" cy="209550"/>
                      </a:xfrm>
                      <a:custGeom>
                        <a:avLst/>
                        <a:gdLst>
                          <a:gd name="T0" fmla="*/ 132 h 132"/>
                          <a:gd name="T1" fmla="*/ 0 h 132"/>
                          <a:gd name="T2" fmla="*/ 132 h 13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32">
                            <a:moveTo>
                              <a:pt x="0" y="132"/>
                            </a:moveTo>
                            <a:lnTo>
                              <a:pt x="0" y="0"/>
                            </a:lnTo>
                            <a:lnTo>
                              <a:pt x="0" y="13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66" name="Freeform 95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84801" y="4360864"/>
                        <a:ext cx="0" cy="69850"/>
                      </a:xfrm>
                      <a:custGeom>
                        <a:avLst/>
                        <a:gdLst>
                          <a:gd name="T0" fmla="*/ 44 h 44"/>
                          <a:gd name="T1" fmla="*/ 0 h 44"/>
                          <a:gd name="T2" fmla="*/ 44 h 4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4">
                            <a:moveTo>
                              <a:pt x="0" y="44"/>
                            </a:moveTo>
                            <a:lnTo>
                              <a:pt x="0" y="0"/>
                            </a:lnTo>
                            <a:lnTo>
                              <a:pt x="0" y="4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67" name="Freeform 95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84801" y="4418014"/>
                        <a:ext cx="0" cy="12700"/>
                      </a:xfrm>
                      <a:custGeom>
                        <a:avLst/>
                        <a:gdLst>
                          <a:gd name="T0" fmla="*/ 8 h 8"/>
                          <a:gd name="T1" fmla="*/ 0 h 8"/>
                          <a:gd name="T2" fmla="*/ 8 h 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8">
                            <a:moveTo>
                              <a:pt x="0" y="8"/>
                            </a:moveTo>
                            <a:lnTo>
                              <a:pt x="0" y="0"/>
                            </a:lnTo>
                            <a:lnTo>
                              <a:pt x="0" y="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68" name="Freeform 95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84801" y="4402139"/>
                        <a:ext cx="0" cy="28575"/>
                      </a:xfrm>
                      <a:custGeom>
                        <a:avLst/>
                        <a:gdLst>
                          <a:gd name="T0" fmla="*/ 18 h 18"/>
                          <a:gd name="T1" fmla="*/ 0 h 18"/>
                          <a:gd name="T2" fmla="*/ 18 h 1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8">
                            <a:moveTo>
                              <a:pt x="0" y="18"/>
                            </a:moveTo>
                            <a:lnTo>
                              <a:pt x="0" y="0"/>
                            </a:lnTo>
                            <a:lnTo>
                              <a:pt x="0" y="1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69" name="Freeform 95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94326" y="4386264"/>
                        <a:ext cx="0" cy="44450"/>
                      </a:xfrm>
                      <a:custGeom>
                        <a:avLst/>
                        <a:gdLst>
                          <a:gd name="T0" fmla="*/ 28 h 28"/>
                          <a:gd name="T1" fmla="*/ 0 h 28"/>
                          <a:gd name="T2" fmla="*/ 28 h 2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8">
                            <a:moveTo>
                              <a:pt x="0" y="28"/>
                            </a:moveTo>
                            <a:lnTo>
                              <a:pt x="0" y="0"/>
                            </a:lnTo>
                            <a:lnTo>
                              <a:pt x="0" y="2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70" name="Freeform 95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94326" y="4410077"/>
                        <a:ext cx="0" cy="20638"/>
                      </a:xfrm>
                      <a:custGeom>
                        <a:avLst/>
                        <a:gdLst>
                          <a:gd name="T0" fmla="*/ 13 h 13"/>
                          <a:gd name="T1" fmla="*/ 0 h 13"/>
                          <a:gd name="T2" fmla="*/ 13 h 1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3">
                            <a:moveTo>
                              <a:pt x="0" y="13"/>
                            </a:moveTo>
                            <a:lnTo>
                              <a:pt x="0" y="0"/>
                            </a:lnTo>
                            <a:lnTo>
                              <a:pt x="0" y="1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71" name="Freeform 96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94326" y="4410077"/>
                        <a:ext cx="0" cy="20638"/>
                      </a:xfrm>
                      <a:custGeom>
                        <a:avLst/>
                        <a:gdLst>
                          <a:gd name="T0" fmla="*/ 13 h 13"/>
                          <a:gd name="T1" fmla="*/ 0 h 13"/>
                          <a:gd name="T2" fmla="*/ 13 h 1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3">
                            <a:moveTo>
                              <a:pt x="0" y="13"/>
                            </a:moveTo>
                            <a:lnTo>
                              <a:pt x="0" y="0"/>
                            </a:lnTo>
                            <a:lnTo>
                              <a:pt x="0" y="1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72" name="Freeform 96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94326" y="4386264"/>
                        <a:ext cx="0" cy="44450"/>
                      </a:xfrm>
                      <a:custGeom>
                        <a:avLst/>
                        <a:gdLst>
                          <a:gd name="T0" fmla="*/ 28 h 28"/>
                          <a:gd name="T1" fmla="*/ 0 h 28"/>
                          <a:gd name="T2" fmla="*/ 28 h 2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8">
                            <a:moveTo>
                              <a:pt x="0" y="28"/>
                            </a:moveTo>
                            <a:lnTo>
                              <a:pt x="0" y="0"/>
                            </a:lnTo>
                            <a:lnTo>
                              <a:pt x="0" y="2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73" name="Freeform 96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94326" y="4410077"/>
                        <a:ext cx="0" cy="20638"/>
                      </a:xfrm>
                      <a:custGeom>
                        <a:avLst/>
                        <a:gdLst>
                          <a:gd name="T0" fmla="*/ 13 h 13"/>
                          <a:gd name="T1" fmla="*/ 0 h 13"/>
                          <a:gd name="T2" fmla="*/ 13 h 1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3">
                            <a:moveTo>
                              <a:pt x="0" y="13"/>
                            </a:moveTo>
                            <a:lnTo>
                              <a:pt x="0" y="0"/>
                            </a:lnTo>
                            <a:lnTo>
                              <a:pt x="0" y="1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74" name="Freeform 96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94326" y="4352927"/>
                        <a:ext cx="0" cy="77788"/>
                      </a:xfrm>
                      <a:custGeom>
                        <a:avLst/>
                        <a:gdLst>
                          <a:gd name="T0" fmla="*/ 49 h 49"/>
                          <a:gd name="T1" fmla="*/ 0 h 49"/>
                          <a:gd name="T2" fmla="*/ 49 h 4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9">
                            <a:moveTo>
                              <a:pt x="0" y="49"/>
                            </a:moveTo>
                            <a:lnTo>
                              <a:pt x="0" y="0"/>
                            </a:lnTo>
                            <a:lnTo>
                              <a:pt x="0" y="4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75" name="Freeform 96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94326" y="4356102"/>
                        <a:ext cx="0" cy="74613"/>
                      </a:xfrm>
                      <a:custGeom>
                        <a:avLst/>
                        <a:gdLst>
                          <a:gd name="T0" fmla="*/ 47 h 47"/>
                          <a:gd name="T1" fmla="*/ 0 h 47"/>
                          <a:gd name="T2" fmla="*/ 47 h 4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7">
                            <a:moveTo>
                              <a:pt x="0" y="47"/>
                            </a:moveTo>
                            <a:lnTo>
                              <a:pt x="0" y="0"/>
                            </a:lnTo>
                            <a:lnTo>
                              <a:pt x="0" y="4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76" name="Freeform 96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94326" y="4292602"/>
                        <a:ext cx="0" cy="138113"/>
                      </a:xfrm>
                      <a:custGeom>
                        <a:avLst/>
                        <a:gdLst>
                          <a:gd name="T0" fmla="*/ 87 h 87"/>
                          <a:gd name="T1" fmla="*/ 0 h 87"/>
                          <a:gd name="T2" fmla="*/ 87 h 8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87">
                            <a:moveTo>
                              <a:pt x="0" y="87"/>
                            </a:moveTo>
                            <a:lnTo>
                              <a:pt x="0" y="0"/>
                            </a:lnTo>
                            <a:lnTo>
                              <a:pt x="0" y="8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77" name="Freeform 96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94326" y="4348164"/>
                        <a:ext cx="0" cy="82550"/>
                      </a:xfrm>
                      <a:custGeom>
                        <a:avLst/>
                        <a:gdLst>
                          <a:gd name="T0" fmla="*/ 52 h 52"/>
                          <a:gd name="T1" fmla="*/ 0 h 52"/>
                          <a:gd name="T2" fmla="*/ 52 h 5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2">
                            <a:moveTo>
                              <a:pt x="0" y="52"/>
                            </a:moveTo>
                            <a:lnTo>
                              <a:pt x="0" y="0"/>
                            </a:lnTo>
                            <a:lnTo>
                              <a:pt x="0" y="5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78" name="Freeform 96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94326" y="4414839"/>
                        <a:ext cx="0" cy="15875"/>
                      </a:xfrm>
                      <a:custGeom>
                        <a:avLst/>
                        <a:gdLst>
                          <a:gd name="T0" fmla="*/ 10 h 10"/>
                          <a:gd name="T1" fmla="*/ 0 h 10"/>
                          <a:gd name="T2" fmla="*/ 10 h 1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0">
                            <a:moveTo>
                              <a:pt x="0" y="10"/>
                            </a:moveTo>
                            <a:lnTo>
                              <a:pt x="0" y="0"/>
                            </a:lnTo>
                            <a:lnTo>
                              <a:pt x="0" y="1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79" name="Freeform 96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94326" y="4414839"/>
                        <a:ext cx="0" cy="15875"/>
                      </a:xfrm>
                      <a:custGeom>
                        <a:avLst/>
                        <a:gdLst>
                          <a:gd name="T0" fmla="*/ 10 h 10"/>
                          <a:gd name="T1" fmla="*/ 0 h 10"/>
                          <a:gd name="T2" fmla="*/ 10 h 1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0">
                            <a:moveTo>
                              <a:pt x="0" y="10"/>
                            </a:moveTo>
                            <a:lnTo>
                              <a:pt x="0" y="0"/>
                            </a:lnTo>
                            <a:lnTo>
                              <a:pt x="0" y="1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80" name="Freeform 96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95914" y="4373564"/>
                        <a:ext cx="0" cy="57150"/>
                      </a:xfrm>
                      <a:custGeom>
                        <a:avLst/>
                        <a:gdLst>
                          <a:gd name="T0" fmla="*/ 36 h 36"/>
                          <a:gd name="T1" fmla="*/ 0 h 36"/>
                          <a:gd name="T2" fmla="*/ 36 h 3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6">
                            <a:moveTo>
                              <a:pt x="0" y="36"/>
                            </a:moveTo>
                            <a:lnTo>
                              <a:pt x="0" y="0"/>
                            </a:lnTo>
                            <a:lnTo>
                              <a:pt x="0" y="3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81" name="Freeform 97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95914" y="4386264"/>
                        <a:ext cx="0" cy="44450"/>
                      </a:xfrm>
                      <a:custGeom>
                        <a:avLst/>
                        <a:gdLst>
                          <a:gd name="T0" fmla="*/ 28 h 28"/>
                          <a:gd name="T1" fmla="*/ 0 h 28"/>
                          <a:gd name="T2" fmla="*/ 28 h 2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8">
                            <a:moveTo>
                              <a:pt x="0" y="28"/>
                            </a:moveTo>
                            <a:lnTo>
                              <a:pt x="0" y="0"/>
                            </a:lnTo>
                            <a:lnTo>
                              <a:pt x="0" y="2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82" name="Freeform 97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95914" y="4429127"/>
                        <a:ext cx="0" cy="1588"/>
                      </a:xfrm>
                      <a:custGeom>
                        <a:avLst/>
                        <a:gdLst>
                          <a:gd name="T0" fmla="*/ 1 h 1"/>
                          <a:gd name="T1" fmla="*/ 0 h 1"/>
                          <a:gd name="T2" fmla="*/ 1 h 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">
                            <a:moveTo>
                              <a:pt x="0" y="1"/>
                            </a:moveTo>
                            <a:lnTo>
                              <a:pt x="0" y="0"/>
                            </a:lnTo>
                            <a:lnTo>
                              <a:pt x="0" y="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83" name="Freeform 97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95914" y="4418014"/>
                        <a:ext cx="0" cy="12700"/>
                      </a:xfrm>
                      <a:custGeom>
                        <a:avLst/>
                        <a:gdLst>
                          <a:gd name="T0" fmla="*/ 8 h 8"/>
                          <a:gd name="T1" fmla="*/ 0 h 8"/>
                          <a:gd name="T2" fmla="*/ 8 h 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8">
                            <a:moveTo>
                              <a:pt x="0" y="8"/>
                            </a:moveTo>
                            <a:lnTo>
                              <a:pt x="0" y="0"/>
                            </a:lnTo>
                            <a:lnTo>
                              <a:pt x="0" y="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84" name="Freeform 97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95914" y="4364039"/>
                        <a:ext cx="0" cy="66675"/>
                      </a:xfrm>
                      <a:custGeom>
                        <a:avLst/>
                        <a:gdLst>
                          <a:gd name="T0" fmla="*/ 42 h 42"/>
                          <a:gd name="T1" fmla="*/ 0 h 42"/>
                          <a:gd name="T2" fmla="*/ 42 h 4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2">
                            <a:moveTo>
                              <a:pt x="0" y="42"/>
                            </a:moveTo>
                            <a:lnTo>
                              <a:pt x="0" y="0"/>
                            </a:lnTo>
                            <a:lnTo>
                              <a:pt x="0" y="4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85" name="Freeform 97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95914" y="4052889"/>
                        <a:ext cx="0" cy="377825"/>
                      </a:xfrm>
                      <a:custGeom>
                        <a:avLst/>
                        <a:gdLst>
                          <a:gd name="T0" fmla="*/ 238 h 238"/>
                          <a:gd name="T1" fmla="*/ 0 h 238"/>
                          <a:gd name="T2" fmla="*/ 238 h 23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38">
                            <a:moveTo>
                              <a:pt x="0" y="238"/>
                            </a:moveTo>
                            <a:lnTo>
                              <a:pt x="0" y="0"/>
                            </a:lnTo>
                            <a:lnTo>
                              <a:pt x="0" y="23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86" name="Freeform 97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97501" y="4395789"/>
                        <a:ext cx="0" cy="34925"/>
                      </a:xfrm>
                      <a:custGeom>
                        <a:avLst/>
                        <a:gdLst>
                          <a:gd name="T0" fmla="*/ 22 h 22"/>
                          <a:gd name="T1" fmla="*/ 0 h 22"/>
                          <a:gd name="T2" fmla="*/ 22 h 2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2">
                            <a:moveTo>
                              <a:pt x="0" y="22"/>
                            </a:moveTo>
                            <a:lnTo>
                              <a:pt x="0" y="0"/>
                            </a:lnTo>
                            <a:lnTo>
                              <a:pt x="0" y="2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87" name="Freeform 97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97501" y="4279902"/>
                        <a:ext cx="0" cy="150813"/>
                      </a:xfrm>
                      <a:custGeom>
                        <a:avLst/>
                        <a:gdLst>
                          <a:gd name="T0" fmla="*/ 95 h 95"/>
                          <a:gd name="T1" fmla="*/ 0 h 95"/>
                          <a:gd name="T2" fmla="*/ 95 h 9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95">
                            <a:moveTo>
                              <a:pt x="0" y="95"/>
                            </a:moveTo>
                            <a:lnTo>
                              <a:pt x="0" y="0"/>
                            </a:lnTo>
                            <a:lnTo>
                              <a:pt x="0" y="9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88" name="Freeform 97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97501" y="4324352"/>
                        <a:ext cx="0" cy="106363"/>
                      </a:xfrm>
                      <a:custGeom>
                        <a:avLst/>
                        <a:gdLst>
                          <a:gd name="T0" fmla="*/ 67 h 67"/>
                          <a:gd name="T1" fmla="*/ 0 h 67"/>
                          <a:gd name="T2" fmla="*/ 67 h 6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7">
                            <a:moveTo>
                              <a:pt x="0" y="67"/>
                            </a:moveTo>
                            <a:lnTo>
                              <a:pt x="0" y="0"/>
                            </a:lnTo>
                            <a:lnTo>
                              <a:pt x="0" y="6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89" name="Freeform 97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97501" y="4251327"/>
                        <a:ext cx="0" cy="179388"/>
                      </a:xfrm>
                      <a:custGeom>
                        <a:avLst/>
                        <a:gdLst>
                          <a:gd name="T0" fmla="*/ 113 h 113"/>
                          <a:gd name="T1" fmla="*/ 0 h 113"/>
                          <a:gd name="T2" fmla="*/ 82 h 113"/>
                          <a:gd name="T3" fmla="*/ 113 h 11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113">
                            <a:moveTo>
                              <a:pt x="0" y="113"/>
                            </a:moveTo>
                            <a:lnTo>
                              <a:pt x="0" y="0"/>
                            </a:lnTo>
                            <a:lnTo>
                              <a:pt x="0" y="82"/>
                            </a:lnTo>
                            <a:lnTo>
                              <a:pt x="0" y="11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90" name="Freeform 97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97501" y="4357689"/>
                        <a:ext cx="0" cy="73025"/>
                      </a:xfrm>
                      <a:custGeom>
                        <a:avLst/>
                        <a:gdLst>
                          <a:gd name="T0" fmla="*/ 46 h 46"/>
                          <a:gd name="T1" fmla="*/ 0 h 46"/>
                          <a:gd name="T2" fmla="*/ 46 h 4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6">
                            <a:moveTo>
                              <a:pt x="0" y="46"/>
                            </a:moveTo>
                            <a:lnTo>
                              <a:pt x="0" y="0"/>
                            </a:lnTo>
                            <a:lnTo>
                              <a:pt x="0" y="4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91" name="Freeform 98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97501" y="4198939"/>
                        <a:ext cx="0" cy="231775"/>
                      </a:xfrm>
                      <a:custGeom>
                        <a:avLst/>
                        <a:gdLst>
                          <a:gd name="T0" fmla="*/ 146 h 146"/>
                          <a:gd name="T1" fmla="*/ 0 h 146"/>
                          <a:gd name="T2" fmla="*/ 92 h 146"/>
                          <a:gd name="T3" fmla="*/ 127 h 146"/>
                          <a:gd name="T4" fmla="*/ 5 h 146"/>
                          <a:gd name="T5" fmla="*/ 146 h 14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  <a:cxn ang="0">
                            <a:pos x="0" y="T4"/>
                          </a:cxn>
                          <a:cxn ang="0">
                            <a:pos x="0" y="T5"/>
                          </a:cxn>
                        </a:cxnLst>
                        <a:rect l="0" t="0" r="r" b="b"/>
                        <a:pathLst>
                          <a:path h="146">
                            <a:moveTo>
                              <a:pt x="0" y="146"/>
                            </a:moveTo>
                            <a:lnTo>
                              <a:pt x="0" y="0"/>
                            </a:lnTo>
                            <a:lnTo>
                              <a:pt x="0" y="92"/>
                            </a:lnTo>
                            <a:lnTo>
                              <a:pt x="0" y="127"/>
                            </a:lnTo>
                            <a:lnTo>
                              <a:pt x="0" y="5"/>
                            </a:lnTo>
                            <a:lnTo>
                              <a:pt x="0" y="14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92" name="Freeform 98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97501" y="4337052"/>
                        <a:ext cx="0" cy="93663"/>
                      </a:xfrm>
                      <a:custGeom>
                        <a:avLst/>
                        <a:gdLst>
                          <a:gd name="T0" fmla="*/ 59 h 59"/>
                          <a:gd name="T1" fmla="*/ 0 h 59"/>
                          <a:gd name="T2" fmla="*/ 59 h 5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9">
                            <a:moveTo>
                              <a:pt x="0" y="59"/>
                            </a:moveTo>
                            <a:lnTo>
                              <a:pt x="0" y="0"/>
                            </a:lnTo>
                            <a:lnTo>
                              <a:pt x="0" y="5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93" name="Freeform 98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97501" y="4422777"/>
                        <a:ext cx="0" cy="7938"/>
                      </a:xfrm>
                      <a:custGeom>
                        <a:avLst/>
                        <a:gdLst>
                          <a:gd name="T0" fmla="*/ 5 h 5"/>
                          <a:gd name="T1" fmla="*/ 0 h 5"/>
                          <a:gd name="T2" fmla="*/ 5 h 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">
                            <a:moveTo>
                              <a:pt x="0" y="5"/>
                            </a:moveTo>
                            <a:lnTo>
                              <a:pt x="0" y="0"/>
                            </a:lnTo>
                            <a:lnTo>
                              <a:pt x="0" y="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94" name="Freeform 98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07026" y="4416427"/>
                        <a:ext cx="0" cy="14288"/>
                      </a:xfrm>
                      <a:custGeom>
                        <a:avLst/>
                        <a:gdLst>
                          <a:gd name="T0" fmla="*/ 9 h 9"/>
                          <a:gd name="T1" fmla="*/ 0 h 9"/>
                          <a:gd name="T2" fmla="*/ 9 h 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9">
                            <a:moveTo>
                              <a:pt x="0" y="9"/>
                            </a:moveTo>
                            <a:lnTo>
                              <a:pt x="0" y="0"/>
                            </a:lnTo>
                            <a:lnTo>
                              <a:pt x="0" y="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95" name="Freeform 98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07026" y="4379914"/>
                        <a:ext cx="0" cy="50800"/>
                      </a:xfrm>
                      <a:custGeom>
                        <a:avLst/>
                        <a:gdLst>
                          <a:gd name="T0" fmla="*/ 32 h 32"/>
                          <a:gd name="T1" fmla="*/ 0 h 32"/>
                          <a:gd name="T2" fmla="*/ 32 h 3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2">
                            <a:moveTo>
                              <a:pt x="0" y="32"/>
                            </a:moveTo>
                            <a:lnTo>
                              <a:pt x="0" y="0"/>
                            </a:lnTo>
                            <a:lnTo>
                              <a:pt x="0" y="3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96" name="Freeform 98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07026" y="4421189"/>
                        <a:ext cx="0" cy="9525"/>
                      </a:xfrm>
                      <a:custGeom>
                        <a:avLst/>
                        <a:gdLst>
                          <a:gd name="T0" fmla="*/ 6 h 6"/>
                          <a:gd name="T1" fmla="*/ 0 h 6"/>
                          <a:gd name="T2" fmla="*/ 6 h 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">
                            <a:moveTo>
                              <a:pt x="0" y="6"/>
                            </a:moveTo>
                            <a:lnTo>
                              <a:pt x="0" y="0"/>
                            </a:lnTo>
                            <a:lnTo>
                              <a:pt x="0" y="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97" name="Freeform 98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07026" y="4421189"/>
                        <a:ext cx="0" cy="9525"/>
                      </a:xfrm>
                      <a:custGeom>
                        <a:avLst/>
                        <a:gdLst>
                          <a:gd name="T0" fmla="*/ 6 h 6"/>
                          <a:gd name="T1" fmla="*/ 0 h 6"/>
                          <a:gd name="T2" fmla="*/ 6 h 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">
                            <a:moveTo>
                              <a:pt x="0" y="6"/>
                            </a:moveTo>
                            <a:lnTo>
                              <a:pt x="0" y="0"/>
                            </a:lnTo>
                            <a:lnTo>
                              <a:pt x="0" y="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98" name="Freeform 98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07026" y="4416427"/>
                        <a:ext cx="0" cy="14288"/>
                      </a:xfrm>
                      <a:custGeom>
                        <a:avLst/>
                        <a:gdLst>
                          <a:gd name="T0" fmla="*/ 9 h 9"/>
                          <a:gd name="T1" fmla="*/ 0 h 9"/>
                          <a:gd name="T2" fmla="*/ 9 h 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9">
                            <a:moveTo>
                              <a:pt x="0" y="9"/>
                            </a:moveTo>
                            <a:lnTo>
                              <a:pt x="0" y="0"/>
                            </a:lnTo>
                            <a:lnTo>
                              <a:pt x="0" y="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99" name="Freeform 98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07026" y="4416427"/>
                        <a:ext cx="0" cy="14288"/>
                      </a:xfrm>
                      <a:custGeom>
                        <a:avLst/>
                        <a:gdLst>
                          <a:gd name="T0" fmla="*/ 9 h 9"/>
                          <a:gd name="T1" fmla="*/ 0 h 9"/>
                          <a:gd name="T2" fmla="*/ 9 h 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9">
                            <a:moveTo>
                              <a:pt x="0" y="9"/>
                            </a:moveTo>
                            <a:lnTo>
                              <a:pt x="0" y="0"/>
                            </a:lnTo>
                            <a:lnTo>
                              <a:pt x="0" y="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00" name="Freeform 98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07026" y="4406902"/>
                        <a:ext cx="0" cy="23813"/>
                      </a:xfrm>
                      <a:custGeom>
                        <a:avLst/>
                        <a:gdLst>
                          <a:gd name="T0" fmla="*/ 15 h 15"/>
                          <a:gd name="T1" fmla="*/ 0 h 15"/>
                          <a:gd name="T2" fmla="*/ 15 h 1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5">
                            <a:moveTo>
                              <a:pt x="0" y="15"/>
                            </a:moveTo>
                            <a:lnTo>
                              <a:pt x="0" y="0"/>
                            </a:lnTo>
                            <a:lnTo>
                              <a:pt x="0" y="1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01" name="Freeform 99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07026" y="4383089"/>
                        <a:ext cx="0" cy="47625"/>
                      </a:xfrm>
                      <a:custGeom>
                        <a:avLst/>
                        <a:gdLst>
                          <a:gd name="T0" fmla="*/ 30 h 30"/>
                          <a:gd name="T1" fmla="*/ 0 h 30"/>
                          <a:gd name="T2" fmla="*/ 30 h 3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0">
                            <a:moveTo>
                              <a:pt x="0" y="30"/>
                            </a:moveTo>
                            <a:lnTo>
                              <a:pt x="0" y="0"/>
                            </a:lnTo>
                            <a:lnTo>
                              <a:pt x="0" y="3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02" name="Freeform 99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07026" y="4405314"/>
                        <a:ext cx="0" cy="25400"/>
                      </a:xfrm>
                      <a:custGeom>
                        <a:avLst/>
                        <a:gdLst>
                          <a:gd name="T0" fmla="*/ 16 h 16"/>
                          <a:gd name="T1" fmla="*/ 0 h 16"/>
                          <a:gd name="T2" fmla="*/ 16 h 1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6">
                            <a:moveTo>
                              <a:pt x="0" y="16"/>
                            </a:moveTo>
                            <a:lnTo>
                              <a:pt x="0" y="0"/>
                            </a:lnTo>
                            <a:lnTo>
                              <a:pt x="0" y="1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03" name="Freeform 99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07026" y="4373564"/>
                        <a:ext cx="0" cy="57150"/>
                      </a:xfrm>
                      <a:custGeom>
                        <a:avLst/>
                        <a:gdLst>
                          <a:gd name="T0" fmla="*/ 36 h 36"/>
                          <a:gd name="T1" fmla="*/ 0 h 36"/>
                          <a:gd name="T2" fmla="*/ 36 h 3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6">
                            <a:moveTo>
                              <a:pt x="0" y="36"/>
                            </a:moveTo>
                            <a:lnTo>
                              <a:pt x="0" y="0"/>
                            </a:lnTo>
                            <a:lnTo>
                              <a:pt x="0" y="3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04" name="Freeform 99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07026" y="4330702"/>
                        <a:ext cx="0" cy="100013"/>
                      </a:xfrm>
                      <a:custGeom>
                        <a:avLst/>
                        <a:gdLst>
                          <a:gd name="T0" fmla="*/ 63 h 63"/>
                          <a:gd name="T1" fmla="*/ 0 h 63"/>
                          <a:gd name="T2" fmla="*/ 63 h 6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3">
                            <a:moveTo>
                              <a:pt x="0" y="63"/>
                            </a:moveTo>
                            <a:lnTo>
                              <a:pt x="0" y="0"/>
                            </a:lnTo>
                            <a:lnTo>
                              <a:pt x="0" y="6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05" name="Freeform 99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07026" y="4321177"/>
                        <a:ext cx="0" cy="109538"/>
                      </a:xfrm>
                      <a:custGeom>
                        <a:avLst/>
                        <a:gdLst>
                          <a:gd name="T0" fmla="*/ 69 h 69"/>
                          <a:gd name="T1" fmla="*/ 0 h 69"/>
                          <a:gd name="T2" fmla="*/ 69 h 6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9">
                            <a:moveTo>
                              <a:pt x="0" y="69"/>
                            </a:moveTo>
                            <a:lnTo>
                              <a:pt x="0" y="0"/>
                            </a:lnTo>
                            <a:lnTo>
                              <a:pt x="0" y="6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06" name="Freeform 99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07026" y="4398964"/>
                        <a:ext cx="0" cy="31750"/>
                      </a:xfrm>
                      <a:custGeom>
                        <a:avLst/>
                        <a:gdLst>
                          <a:gd name="T0" fmla="*/ 20 h 20"/>
                          <a:gd name="T1" fmla="*/ 0 h 20"/>
                          <a:gd name="T2" fmla="*/ 20 h 2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0">
                            <a:moveTo>
                              <a:pt x="0" y="20"/>
                            </a:moveTo>
                            <a:lnTo>
                              <a:pt x="0" y="0"/>
                            </a:lnTo>
                            <a:lnTo>
                              <a:pt x="0" y="2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07" name="Freeform 99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07026" y="4418014"/>
                        <a:ext cx="0" cy="12700"/>
                      </a:xfrm>
                      <a:custGeom>
                        <a:avLst/>
                        <a:gdLst>
                          <a:gd name="T0" fmla="*/ 8 h 8"/>
                          <a:gd name="T1" fmla="*/ 0 h 8"/>
                          <a:gd name="T2" fmla="*/ 8 h 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8">
                            <a:moveTo>
                              <a:pt x="0" y="8"/>
                            </a:moveTo>
                            <a:lnTo>
                              <a:pt x="0" y="0"/>
                            </a:lnTo>
                            <a:lnTo>
                              <a:pt x="0" y="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08" name="Freeform 99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07026" y="4419602"/>
                        <a:ext cx="0" cy="11113"/>
                      </a:xfrm>
                      <a:custGeom>
                        <a:avLst/>
                        <a:gdLst>
                          <a:gd name="T0" fmla="*/ 7 h 7"/>
                          <a:gd name="T1" fmla="*/ 0 h 7"/>
                          <a:gd name="T2" fmla="*/ 7 h 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7">
                            <a:moveTo>
                              <a:pt x="0" y="7"/>
                            </a:moveTo>
                            <a:lnTo>
                              <a:pt x="0" y="0"/>
                            </a:lnTo>
                            <a:lnTo>
                              <a:pt x="0" y="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09" name="Freeform 99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07026" y="4406902"/>
                        <a:ext cx="0" cy="23813"/>
                      </a:xfrm>
                      <a:custGeom>
                        <a:avLst/>
                        <a:gdLst>
                          <a:gd name="T0" fmla="*/ 15 h 15"/>
                          <a:gd name="T1" fmla="*/ 0 h 15"/>
                          <a:gd name="T2" fmla="*/ 15 h 1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5">
                            <a:moveTo>
                              <a:pt x="0" y="15"/>
                            </a:moveTo>
                            <a:lnTo>
                              <a:pt x="0" y="0"/>
                            </a:lnTo>
                            <a:lnTo>
                              <a:pt x="0" y="1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10" name="Freeform 99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07026" y="4416427"/>
                        <a:ext cx="0" cy="14288"/>
                      </a:xfrm>
                      <a:custGeom>
                        <a:avLst/>
                        <a:gdLst>
                          <a:gd name="T0" fmla="*/ 9 h 9"/>
                          <a:gd name="T1" fmla="*/ 0 h 9"/>
                          <a:gd name="T2" fmla="*/ 9 h 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9">
                            <a:moveTo>
                              <a:pt x="0" y="9"/>
                            </a:moveTo>
                            <a:lnTo>
                              <a:pt x="0" y="0"/>
                            </a:lnTo>
                            <a:lnTo>
                              <a:pt x="0" y="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11" name="Freeform 100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08614" y="4425952"/>
                        <a:ext cx="0" cy="4763"/>
                      </a:xfrm>
                      <a:custGeom>
                        <a:avLst/>
                        <a:gdLst>
                          <a:gd name="T0" fmla="*/ 3 h 3"/>
                          <a:gd name="T1" fmla="*/ 0 h 3"/>
                          <a:gd name="T2" fmla="*/ 3 h 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">
                            <a:moveTo>
                              <a:pt x="0" y="3"/>
                            </a:moveTo>
                            <a:lnTo>
                              <a:pt x="0" y="0"/>
                            </a:lnTo>
                            <a:lnTo>
                              <a:pt x="0" y="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12" name="Freeform 100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08614" y="4421189"/>
                        <a:ext cx="0" cy="9525"/>
                      </a:xfrm>
                      <a:custGeom>
                        <a:avLst/>
                        <a:gdLst>
                          <a:gd name="T0" fmla="*/ 6 h 6"/>
                          <a:gd name="T1" fmla="*/ 0 h 6"/>
                          <a:gd name="T2" fmla="*/ 6 h 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">
                            <a:moveTo>
                              <a:pt x="0" y="6"/>
                            </a:moveTo>
                            <a:lnTo>
                              <a:pt x="0" y="0"/>
                            </a:lnTo>
                            <a:lnTo>
                              <a:pt x="0" y="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13" name="Freeform 100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08614" y="4394202"/>
                        <a:ext cx="0" cy="36513"/>
                      </a:xfrm>
                      <a:custGeom>
                        <a:avLst/>
                        <a:gdLst>
                          <a:gd name="T0" fmla="*/ 23 h 23"/>
                          <a:gd name="T1" fmla="*/ 0 h 23"/>
                          <a:gd name="T2" fmla="*/ 23 h 2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3">
                            <a:moveTo>
                              <a:pt x="0" y="23"/>
                            </a:moveTo>
                            <a:lnTo>
                              <a:pt x="0" y="0"/>
                            </a:lnTo>
                            <a:lnTo>
                              <a:pt x="0" y="2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14" name="Freeform 100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08614" y="4067177"/>
                        <a:ext cx="0" cy="363538"/>
                      </a:xfrm>
                      <a:custGeom>
                        <a:avLst/>
                        <a:gdLst>
                          <a:gd name="T0" fmla="*/ 229 h 229"/>
                          <a:gd name="T1" fmla="*/ 0 h 229"/>
                          <a:gd name="T2" fmla="*/ 229 h 22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29">
                            <a:moveTo>
                              <a:pt x="0" y="229"/>
                            </a:moveTo>
                            <a:lnTo>
                              <a:pt x="0" y="0"/>
                            </a:lnTo>
                            <a:lnTo>
                              <a:pt x="0" y="22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15" name="Freeform 100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10201" y="4419602"/>
                        <a:ext cx="0" cy="11113"/>
                      </a:xfrm>
                      <a:custGeom>
                        <a:avLst/>
                        <a:gdLst>
                          <a:gd name="T0" fmla="*/ 7 h 7"/>
                          <a:gd name="T1" fmla="*/ 0 h 7"/>
                          <a:gd name="T2" fmla="*/ 7 h 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7">
                            <a:moveTo>
                              <a:pt x="0" y="7"/>
                            </a:moveTo>
                            <a:lnTo>
                              <a:pt x="0" y="0"/>
                            </a:lnTo>
                            <a:lnTo>
                              <a:pt x="0" y="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16" name="Freeform 100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10201" y="4249739"/>
                        <a:ext cx="0" cy="180975"/>
                      </a:xfrm>
                      <a:custGeom>
                        <a:avLst/>
                        <a:gdLst>
                          <a:gd name="T0" fmla="*/ 114 h 114"/>
                          <a:gd name="T1" fmla="*/ 0 h 114"/>
                          <a:gd name="T2" fmla="*/ 114 h 11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14">
                            <a:moveTo>
                              <a:pt x="0" y="114"/>
                            </a:moveTo>
                            <a:lnTo>
                              <a:pt x="0" y="0"/>
                            </a:lnTo>
                            <a:lnTo>
                              <a:pt x="0" y="11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17" name="Freeform 100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10201" y="4246564"/>
                        <a:ext cx="0" cy="184150"/>
                      </a:xfrm>
                      <a:custGeom>
                        <a:avLst/>
                        <a:gdLst>
                          <a:gd name="T0" fmla="*/ 116 h 116"/>
                          <a:gd name="T1" fmla="*/ 114 h 116"/>
                          <a:gd name="T2" fmla="*/ 0 h 116"/>
                          <a:gd name="T3" fmla="*/ 116 h 11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116">
                            <a:moveTo>
                              <a:pt x="0" y="116"/>
                            </a:moveTo>
                            <a:lnTo>
                              <a:pt x="0" y="114"/>
                            </a:lnTo>
                            <a:lnTo>
                              <a:pt x="0" y="0"/>
                            </a:lnTo>
                            <a:lnTo>
                              <a:pt x="0" y="11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18" name="Freeform 100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10201" y="4216402"/>
                        <a:ext cx="0" cy="214313"/>
                      </a:xfrm>
                      <a:custGeom>
                        <a:avLst/>
                        <a:gdLst>
                          <a:gd name="T0" fmla="*/ 135 h 135"/>
                          <a:gd name="T1" fmla="*/ 0 h 135"/>
                          <a:gd name="T2" fmla="*/ 135 h 13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35">
                            <a:moveTo>
                              <a:pt x="0" y="135"/>
                            </a:moveTo>
                            <a:lnTo>
                              <a:pt x="0" y="0"/>
                            </a:lnTo>
                            <a:lnTo>
                              <a:pt x="0" y="13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19" name="Freeform 100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10201" y="4197352"/>
                        <a:ext cx="0" cy="233363"/>
                      </a:xfrm>
                      <a:custGeom>
                        <a:avLst/>
                        <a:gdLst>
                          <a:gd name="T0" fmla="*/ 147 h 147"/>
                          <a:gd name="T1" fmla="*/ 125 h 147"/>
                          <a:gd name="T2" fmla="*/ 0 h 147"/>
                          <a:gd name="T3" fmla="*/ 147 h 14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147">
                            <a:moveTo>
                              <a:pt x="0" y="147"/>
                            </a:moveTo>
                            <a:lnTo>
                              <a:pt x="0" y="125"/>
                            </a:lnTo>
                            <a:lnTo>
                              <a:pt x="0" y="0"/>
                            </a:lnTo>
                            <a:lnTo>
                              <a:pt x="0" y="14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20" name="Freeform 101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19726" y="4413251"/>
                        <a:ext cx="0" cy="17463"/>
                      </a:xfrm>
                      <a:custGeom>
                        <a:avLst/>
                        <a:gdLst>
                          <a:gd name="T0" fmla="*/ 11 h 11"/>
                          <a:gd name="T1" fmla="*/ 0 h 11"/>
                          <a:gd name="T2" fmla="*/ 11 h 1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1">
                            <a:moveTo>
                              <a:pt x="0" y="11"/>
                            </a:moveTo>
                            <a:lnTo>
                              <a:pt x="0" y="0"/>
                            </a:lnTo>
                            <a:lnTo>
                              <a:pt x="0" y="1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21" name="Freeform 101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19726" y="4422776"/>
                        <a:ext cx="0" cy="7938"/>
                      </a:xfrm>
                      <a:custGeom>
                        <a:avLst/>
                        <a:gdLst>
                          <a:gd name="T0" fmla="*/ 5 h 5"/>
                          <a:gd name="T1" fmla="*/ 0 h 5"/>
                          <a:gd name="T2" fmla="*/ 5 h 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">
                            <a:moveTo>
                              <a:pt x="0" y="5"/>
                            </a:moveTo>
                            <a:lnTo>
                              <a:pt x="0" y="0"/>
                            </a:lnTo>
                            <a:lnTo>
                              <a:pt x="0" y="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22" name="Freeform 101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19726" y="4387851"/>
                        <a:ext cx="0" cy="42863"/>
                      </a:xfrm>
                      <a:custGeom>
                        <a:avLst/>
                        <a:gdLst>
                          <a:gd name="T0" fmla="*/ 27 h 27"/>
                          <a:gd name="T1" fmla="*/ 0 h 27"/>
                          <a:gd name="T2" fmla="*/ 27 h 2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7">
                            <a:moveTo>
                              <a:pt x="0" y="27"/>
                            </a:moveTo>
                            <a:lnTo>
                              <a:pt x="0" y="0"/>
                            </a:lnTo>
                            <a:lnTo>
                              <a:pt x="0" y="2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23" name="Freeform 101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19726" y="4387851"/>
                        <a:ext cx="0" cy="42863"/>
                      </a:xfrm>
                      <a:custGeom>
                        <a:avLst/>
                        <a:gdLst>
                          <a:gd name="T0" fmla="*/ 27 h 27"/>
                          <a:gd name="T1" fmla="*/ 0 h 27"/>
                          <a:gd name="T2" fmla="*/ 27 h 2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7">
                            <a:moveTo>
                              <a:pt x="0" y="27"/>
                            </a:moveTo>
                            <a:lnTo>
                              <a:pt x="0" y="0"/>
                            </a:lnTo>
                            <a:lnTo>
                              <a:pt x="0" y="2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24" name="Freeform 101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19726" y="4403726"/>
                        <a:ext cx="0" cy="26988"/>
                      </a:xfrm>
                      <a:custGeom>
                        <a:avLst/>
                        <a:gdLst>
                          <a:gd name="T0" fmla="*/ 17 h 17"/>
                          <a:gd name="T1" fmla="*/ 0 h 17"/>
                          <a:gd name="T2" fmla="*/ 17 h 1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7">
                            <a:moveTo>
                              <a:pt x="0" y="17"/>
                            </a:moveTo>
                            <a:lnTo>
                              <a:pt x="0" y="0"/>
                            </a:lnTo>
                            <a:lnTo>
                              <a:pt x="0" y="1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25" name="Freeform 101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19726" y="4365626"/>
                        <a:ext cx="0" cy="65088"/>
                      </a:xfrm>
                      <a:custGeom>
                        <a:avLst/>
                        <a:gdLst>
                          <a:gd name="T0" fmla="*/ 41 h 41"/>
                          <a:gd name="T1" fmla="*/ 0 h 41"/>
                          <a:gd name="T2" fmla="*/ 41 h 4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1">
                            <a:moveTo>
                              <a:pt x="0" y="41"/>
                            </a:moveTo>
                            <a:lnTo>
                              <a:pt x="0" y="0"/>
                            </a:lnTo>
                            <a:lnTo>
                              <a:pt x="0" y="4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26" name="Freeform 101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19726" y="4384676"/>
                        <a:ext cx="0" cy="46038"/>
                      </a:xfrm>
                      <a:custGeom>
                        <a:avLst/>
                        <a:gdLst>
                          <a:gd name="T0" fmla="*/ 29 h 29"/>
                          <a:gd name="T1" fmla="*/ 0 h 29"/>
                          <a:gd name="T2" fmla="*/ 29 h 2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9">
                            <a:moveTo>
                              <a:pt x="0" y="29"/>
                            </a:moveTo>
                            <a:lnTo>
                              <a:pt x="0" y="0"/>
                            </a:lnTo>
                            <a:lnTo>
                              <a:pt x="0" y="2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27" name="Freeform 101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19726" y="4378326"/>
                        <a:ext cx="0" cy="52388"/>
                      </a:xfrm>
                      <a:custGeom>
                        <a:avLst/>
                        <a:gdLst>
                          <a:gd name="T0" fmla="*/ 33 h 33"/>
                          <a:gd name="T1" fmla="*/ 0 h 33"/>
                          <a:gd name="T2" fmla="*/ 33 h 3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3">
                            <a:moveTo>
                              <a:pt x="0" y="33"/>
                            </a:moveTo>
                            <a:lnTo>
                              <a:pt x="0" y="0"/>
                            </a:lnTo>
                            <a:lnTo>
                              <a:pt x="0" y="3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28" name="Freeform 101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19726" y="4391026"/>
                        <a:ext cx="0" cy="39688"/>
                      </a:xfrm>
                      <a:custGeom>
                        <a:avLst/>
                        <a:gdLst>
                          <a:gd name="T0" fmla="*/ 25 h 25"/>
                          <a:gd name="T1" fmla="*/ 0 h 25"/>
                          <a:gd name="T2" fmla="*/ 25 h 2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5">
                            <a:moveTo>
                              <a:pt x="0" y="25"/>
                            </a:moveTo>
                            <a:lnTo>
                              <a:pt x="0" y="0"/>
                            </a:lnTo>
                            <a:lnTo>
                              <a:pt x="0" y="2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29" name="Freeform 101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19726" y="4410076"/>
                        <a:ext cx="0" cy="20638"/>
                      </a:xfrm>
                      <a:custGeom>
                        <a:avLst/>
                        <a:gdLst>
                          <a:gd name="T0" fmla="*/ 13 h 13"/>
                          <a:gd name="T1" fmla="*/ 0 h 13"/>
                          <a:gd name="T2" fmla="*/ 13 h 1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3">
                            <a:moveTo>
                              <a:pt x="0" y="13"/>
                            </a:moveTo>
                            <a:lnTo>
                              <a:pt x="0" y="0"/>
                            </a:lnTo>
                            <a:lnTo>
                              <a:pt x="0" y="1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30" name="Freeform 102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19726" y="4319589"/>
                        <a:ext cx="0" cy="111125"/>
                      </a:xfrm>
                      <a:custGeom>
                        <a:avLst/>
                        <a:gdLst>
                          <a:gd name="T0" fmla="*/ 70 h 70"/>
                          <a:gd name="T1" fmla="*/ 0 h 70"/>
                          <a:gd name="T2" fmla="*/ 70 h 7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70">
                            <a:moveTo>
                              <a:pt x="0" y="70"/>
                            </a:moveTo>
                            <a:lnTo>
                              <a:pt x="0" y="0"/>
                            </a:lnTo>
                            <a:lnTo>
                              <a:pt x="0" y="7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31" name="Freeform 102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19726" y="4362451"/>
                        <a:ext cx="0" cy="68263"/>
                      </a:xfrm>
                      <a:custGeom>
                        <a:avLst/>
                        <a:gdLst>
                          <a:gd name="T0" fmla="*/ 43 h 43"/>
                          <a:gd name="T1" fmla="*/ 0 h 43"/>
                          <a:gd name="T2" fmla="*/ 43 h 4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3">
                            <a:moveTo>
                              <a:pt x="0" y="43"/>
                            </a:moveTo>
                            <a:lnTo>
                              <a:pt x="0" y="0"/>
                            </a:lnTo>
                            <a:lnTo>
                              <a:pt x="0" y="4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32" name="Freeform 102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21314" y="4424364"/>
                        <a:ext cx="0" cy="6350"/>
                      </a:xfrm>
                      <a:custGeom>
                        <a:avLst/>
                        <a:gdLst>
                          <a:gd name="T0" fmla="*/ 4 h 4"/>
                          <a:gd name="T1" fmla="*/ 0 h 4"/>
                          <a:gd name="T2" fmla="*/ 4 h 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">
                            <a:moveTo>
                              <a:pt x="0" y="4"/>
                            </a:moveTo>
                            <a:lnTo>
                              <a:pt x="0" y="0"/>
                            </a:lnTo>
                            <a:lnTo>
                              <a:pt x="0" y="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33" name="Freeform 102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21314" y="4422776"/>
                        <a:ext cx="0" cy="7938"/>
                      </a:xfrm>
                      <a:custGeom>
                        <a:avLst/>
                        <a:gdLst>
                          <a:gd name="T0" fmla="*/ 5 h 5"/>
                          <a:gd name="T1" fmla="*/ 0 h 5"/>
                          <a:gd name="T2" fmla="*/ 5 h 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">
                            <a:moveTo>
                              <a:pt x="0" y="5"/>
                            </a:moveTo>
                            <a:lnTo>
                              <a:pt x="0" y="0"/>
                            </a:lnTo>
                            <a:lnTo>
                              <a:pt x="0" y="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34" name="Freeform 102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21314" y="4391026"/>
                        <a:ext cx="0" cy="39688"/>
                      </a:xfrm>
                      <a:custGeom>
                        <a:avLst/>
                        <a:gdLst>
                          <a:gd name="T0" fmla="*/ 25 h 25"/>
                          <a:gd name="T1" fmla="*/ 0 h 25"/>
                          <a:gd name="T2" fmla="*/ 25 h 2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5">
                            <a:moveTo>
                              <a:pt x="0" y="25"/>
                            </a:moveTo>
                            <a:lnTo>
                              <a:pt x="0" y="0"/>
                            </a:lnTo>
                            <a:lnTo>
                              <a:pt x="0" y="2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35" name="Freeform 102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21314" y="4408489"/>
                        <a:ext cx="0" cy="22225"/>
                      </a:xfrm>
                      <a:custGeom>
                        <a:avLst/>
                        <a:gdLst>
                          <a:gd name="T0" fmla="*/ 14 h 14"/>
                          <a:gd name="T1" fmla="*/ 0 h 14"/>
                          <a:gd name="T2" fmla="*/ 14 h 1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4">
                            <a:moveTo>
                              <a:pt x="0" y="14"/>
                            </a:moveTo>
                            <a:lnTo>
                              <a:pt x="0" y="0"/>
                            </a:lnTo>
                            <a:lnTo>
                              <a:pt x="0" y="1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36" name="Freeform 102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21314" y="4391026"/>
                        <a:ext cx="0" cy="39688"/>
                      </a:xfrm>
                      <a:custGeom>
                        <a:avLst/>
                        <a:gdLst>
                          <a:gd name="T0" fmla="*/ 25 h 25"/>
                          <a:gd name="T1" fmla="*/ 0 h 25"/>
                          <a:gd name="T2" fmla="*/ 25 h 2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5">
                            <a:moveTo>
                              <a:pt x="0" y="25"/>
                            </a:moveTo>
                            <a:lnTo>
                              <a:pt x="0" y="0"/>
                            </a:lnTo>
                            <a:lnTo>
                              <a:pt x="0" y="2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37" name="Freeform 102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21314" y="4418014"/>
                        <a:ext cx="0" cy="12700"/>
                      </a:xfrm>
                      <a:custGeom>
                        <a:avLst/>
                        <a:gdLst>
                          <a:gd name="T0" fmla="*/ 8 h 8"/>
                          <a:gd name="T1" fmla="*/ 0 h 8"/>
                          <a:gd name="T2" fmla="*/ 8 h 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8">
                            <a:moveTo>
                              <a:pt x="0" y="8"/>
                            </a:moveTo>
                            <a:lnTo>
                              <a:pt x="0" y="0"/>
                            </a:lnTo>
                            <a:lnTo>
                              <a:pt x="0" y="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38" name="Freeform 102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21314" y="4406901"/>
                        <a:ext cx="0" cy="23813"/>
                      </a:xfrm>
                      <a:custGeom>
                        <a:avLst/>
                        <a:gdLst>
                          <a:gd name="T0" fmla="*/ 15 h 15"/>
                          <a:gd name="T1" fmla="*/ 0 h 15"/>
                          <a:gd name="T2" fmla="*/ 15 h 1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5">
                            <a:moveTo>
                              <a:pt x="0" y="15"/>
                            </a:moveTo>
                            <a:lnTo>
                              <a:pt x="0" y="0"/>
                            </a:lnTo>
                            <a:lnTo>
                              <a:pt x="0" y="1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39" name="Freeform 102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21314" y="4414839"/>
                        <a:ext cx="0" cy="15875"/>
                      </a:xfrm>
                      <a:custGeom>
                        <a:avLst/>
                        <a:gdLst>
                          <a:gd name="T0" fmla="*/ 10 h 10"/>
                          <a:gd name="T1" fmla="*/ 0 h 10"/>
                          <a:gd name="T2" fmla="*/ 10 h 1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0">
                            <a:moveTo>
                              <a:pt x="0" y="10"/>
                            </a:moveTo>
                            <a:lnTo>
                              <a:pt x="0" y="0"/>
                            </a:lnTo>
                            <a:lnTo>
                              <a:pt x="0" y="1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40" name="Freeform 103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21314" y="4049714"/>
                        <a:ext cx="1588" cy="381000"/>
                      </a:xfrm>
                      <a:custGeom>
                        <a:avLst/>
                        <a:gdLst>
                          <a:gd name="T0" fmla="*/ 0 w 1"/>
                          <a:gd name="T1" fmla="*/ 240 h 240"/>
                          <a:gd name="T2" fmla="*/ 0 w 1"/>
                          <a:gd name="T3" fmla="*/ 0 h 240"/>
                          <a:gd name="T4" fmla="*/ 0 w 1"/>
                          <a:gd name="T5" fmla="*/ 203 h 240"/>
                          <a:gd name="T6" fmla="*/ 0 w 1"/>
                          <a:gd name="T7" fmla="*/ 224 h 240"/>
                          <a:gd name="T8" fmla="*/ 1 w 1"/>
                          <a:gd name="T9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</a:cxnLst>
                        <a:rect l="0" t="0" r="r" b="b"/>
                        <a:pathLst>
                          <a:path w="1" h="240">
                            <a:moveTo>
                              <a:pt x="0" y="240"/>
                            </a:moveTo>
                            <a:lnTo>
                              <a:pt x="0" y="0"/>
                            </a:lnTo>
                            <a:lnTo>
                              <a:pt x="0" y="203"/>
                            </a:lnTo>
                            <a:lnTo>
                              <a:pt x="0" y="224"/>
                            </a:lnTo>
                            <a:lnTo>
                              <a:pt x="1" y="24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41" name="Freeform 103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22901" y="4195764"/>
                        <a:ext cx="0" cy="234950"/>
                      </a:xfrm>
                      <a:custGeom>
                        <a:avLst/>
                        <a:gdLst>
                          <a:gd name="T0" fmla="*/ 148 h 148"/>
                          <a:gd name="T1" fmla="*/ 0 h 148"/>
                          <a:gd name="T2" fmla="*/ 111 h 148"/>
                          <a:gd name="T3" fmla="*/ 148 h 14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148">
                            <a:moveTo>
                              <a:pt x="0" y="148"/>
                            </a:moveTo>
                            <a:lnTo>
                              <a:pt x="0" y="0"/>
                            </a:lnTo>
                            <a:lnTo>
                              <a:pt x="0" y="111"/>
                            </a:lnTo>
                            <a:lnTo>
                              <a:pt x="0" y="14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42" name="Freeform 103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22901" y="4171951"/>
                        <a:ext cx="0" cy="258763"/>
                      </a:xfrm>
                      <a:custGeom>
                        <a:avLst/>
                        <a:gdLst>
                          <a:gd name="T0" fmla="*/ 163 h 163"/>
                          <a:gd name="T1" fmla="*/ 0 h 163"/>
                          <a:gd name="T2" fmla="*/ 163 h 16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63">
                            <a:moveTo>
                              <a:pt x="0" y="163"/>
                            </a:moveTo>
                            <a:lnTo>
                              <a:pt x="0" y="0"/>
                            </a:lnTo>
                            <a:lnTo>
                              <a:pt x="0" y="16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43" name="Freeform 103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22901" y="4394201"/>
                        <a:ext cx="0" cy="36513"/>
                      </a:xfrm>
                      <a:custGeom>
                        <a:avLst/>
                        <a:gdLst>
                          <a:gd name="T0" fmla="*/ 23 h 23"/>
                          <a:gd name="T1" fmla="*/ 0 h 23"/>
                          <a:gd name="T2" fmla="*/ 23 h 2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3">
                            <a:moveTo>
                              <a:pt x="0" y="23"/>
                            </a:moveTo>
                            <a:lnTo>
                              <a:pt x="0" y="0"/>
                            </a:lnTo>
                            <a:lnTo>
                              <a:pt x="0" y="2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44" name="Freeform 103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22901" y="4424364"/>
                        <a:ext cx="0" cy="6350"/>
                      </a:xfrm>
                      <a:custGeom>
                        <a:avLst/>
                        <a:gdLst>
                          <a:gd name="T0" fmla="*/ 4 h 4"/>
                          <a:gd name="T1" fmla="*/ 0 h 4"/>
                          <a:gd name="T2" fmla="*/ 4 h 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">
                            <a:moveTo>
                              <a:pt x="0" y="4"/>
                            </a:moveTo>
                            <a:lnTo>
                              <a:pt x="0" y="0"/>
                            </a:lnTo>
                            <a:lnTo>
                              <a:pt x="0" y="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45" name="Freeform 103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32426" y="4419601"/>
                        <a:ext cx="0" cy="11113"/>
                      </a:xfrm>
                      <a:custGeom>
                        <a:avLst/>
                        <a:gdLst>
                          <a:gd name="T0" fmla="*/ 7 h 7"/>
                          <a:gd name="T1" fmla="*/ 0 h 7"/>
                          <a:gd name="T2" fmla="*/ 7 h 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7">
                            <a:moveTo>
                              <a:pt x="0" y="7"/>
                            </a:moveTo>
                            <a:lnTo>
                              <a:pt x="0" y="0"/>
                            </a:lnTo>
                            <a:lnTo>
                              <a:pt x="0" y="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46" name="Freeform 103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32426" y="4425951"/>
                        <a:ext cx="0" cy="4763"/>
                      </a:xfrm>
                      <a:custGeom>
                        <a:avLst/>
                        <a:gdLst>
                          <a:gd name="T0" fmla="*/ 3 h 3"/>
                          <a:gd name="T1" fmla="*/ 0 h 3"/>
                          <a:gd name="T2" fmla="*/ 3 h 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">
                            <a:moveTo>
                              <a:pt x="0" y="3"/>
                            </a:moveTo>
                            <a:lnTo>
                              <a:pt x="0" y="0"/>
                            </a:lnTo>
                            <a:lnTo>
                              <a:pt x="0" y="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47" name="Freeform 103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32426" y="4381501"/>
                        <a:ext cx="0" cy="49213"/>
                      </a:xfrm>
                      <a:custGeom>
                        <a:avLst/>
                        <a:gdLst>
                          <a:gd name="T0" fmla="*/ 31 h 31"/>
                          <a:gd name="T1" fmla="*/ 0 h 31"/>
                          <a:gd name="T2" fmla="*/ 31 h 3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1">
                            <a:moveTo>
                              <a:pt x="0" y="31"/>
                            </a:moveTo>
                            <a:lnTo>
                              <a:pt x="0" y="0"/>
                            </a:lnTo>
                            <a:lnTo>
                              <a:pt x="0" y="3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48" name="Freeform 103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32426" y="4367214"/>
                        <a:ext cx="0" cy="63500"/>
                      </a:xfrm>
                      <a:custGeom>
                        <a:avLst/>
                        <a:gdLst>
                          <a:gd name="T0" fmla="*/ 40 h 40"/>
                          <a:gd name="T1" fmla="*/ 0 h 40"/>
                          <a:gd name="T2" fmla="*/ 40 h 4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0">
                            <a:moveTo>
                              <a:pt x="0" y="40"/>
                            </a:moveTo>
                            <a:lnTo>
                              <a:pt x="0" y="0"/>
                            </a:lnTo>
                            <a:lnTo>
                              <a:pt x="0" y="4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49" name="Freeform 103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32426" y="4373564"/>
                        <a:ext cx="0" cy="57150"/>
                      </a:xfrm>
                      <a:custGeom>
                        <a:avLst/>
                        <a:gdLst>
                          <a:gd name="T0" fmla="*/ 36 h 36"/>
                          <a:gd name="T1" fmla="*/ 0 h 36"/>
                          <a:gd name="T2" fmla="*/ 36 h 3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6">
                            <a:moveTo>
                              <a:pt x="0" y="36"/>
                            </a:moveTo>
                            <a:lnTo>
                              <a:pt x="0" y="0"/>
                            </a:lnTo>
                            <a:lnTo>
                              <a:pt x="0" y="3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50" name="Freeform 104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32426" y="4330701"/>
                        <a:ext cx="0" cy="100013"/>
                      </a:xfrm>
                      <a:custGeom>
                        <a:avLst/>
                        <a:gdLst>
                          <a:gd name="T0" fmla="*/ 63 h 63"/>
                          <a:gd name="T1" fmla="*/ 0 h 63"/>
                          <a:gd name="T2" fmla="*/ 63 h 6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3">
                            <a:moveTo>
                              <a:pt x="0" y="63"/>
                            </a:moveTo>
                            <a:lnTo>
                              <a:pt x="0" y="0"/>
                            </a:lnTo>
                            <a:lnTo>
                              <a:pt x="0" y="6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51" name="Freeform 104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32426" y="4364039"/>
                        <a:ext cx="0" cy="66675"/>
                      </a:xfrm>
                      <a:custGeom>
                        <a:avLst/>
                        <a:gdLst>
                          <a:gd name="T0" fmla="*/ 42 h 42"/>
                          <a:gd name="T1" fmla="*/ 0 h 42"/>
                          <a:gd name="T2" fmla="*/ 42 h 4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2">
                            <a:moveTo>
                              <a:pt x="0" y="42"/>
                            </a:moveTo>
                            <a:lnTo>
                              <a:pt x="0" y="0"/>
                            </a:lnTo>
                            <a:lnTo>
                              <a:pt x="0" y="4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52" name="Freeform 104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32426" y="4427539"/>
                        <a:ext cx="0" cy="3175"/>
                      </a:xfrm>
                      <a:custGeom>
                        <a:avLst/>
                        <a:gdLst>
                          <a:gd name="T0" fmla="*/ 2 h 2"/>
                          <a:gd name="T1" fmla="*/ 0 h 2"/>
                          <a:gd name="T2" fmla="*/ 2 h 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">
                            <a:moveTo>
                              <a:pt x="0" y="2"/>
                            </a:moveTo>
                            <a:lnTo>
                              <a:pt x="0" y="0"/>
                            </a:lnTo>
                            <a:lnTo>
                              <a:pt x="0" y="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53" name="Freeform 104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32426" y="4405314"/>
                        <a:ext cx="0" cy="25400"/>
                      </a:xfrm>
                      <a:custGeom>
                        <a:avLst/>
                        <a:gdLst>
                          <a:gd name="T0" fmla="*/ 16 h 16"/>
                          <a:gd name="T1" fmla="*/ 0 h 16"/>
                          <a:gd name="T2" fmla="*/ 16 h 1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6">
                            <a:moveTo>
                              <a:pt x="0" y="16"/>
                            </a:moveTo>
                            <a:lnTo>
                              <a:pt x="0" y="0"/>
                            </a:lnTo>
                            <a:lnTo>
                              <a:pt x="0" y="1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54" name="Freeform 104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34014" y="4403726"/>
                        <a:ext cx="0" cy="26988"/>
                      </a:xfrm>
                      <a:custGeom>
                        <a:avLst/>
                        <a:gdLst>
                          <a:gd name="T0" fmla="*/ 17 h 17"/>
                          <a:gd name="T1" fmla="*/ 0 h 17"/>
                          <a:gd name="T2" fmla="*/ 17 h 1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7">
                            <a:moveTo>
                              <a:pt x="0" y="17"/>
                            </a:moveTo>
                            <a:lnTo>
                              <a:pt x="0" y="0"/>
                            </a:lnTo>
                            <a:lnTo>
                              <a:pt x="0" y="1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55" name="Freeform 104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34014" y="4424364"/>
                        <a:ext cx="0" cy="6350"/>
                      </a:xfrm>
                      <a:custGeom>
                        <a:avLst/>
                        <a:gdLst>
                          <a:gd name="T0" fmla="*/ 4 h 4"/>
                          <a:gd name="T1" fmla="*/ 0 h 4"/>
                          <a:gd name="T2" fmla="*/ 4 h 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">
                            <a:moveTo>
                              <a:pt x="0" y="4"/>
                            </a:moveTo>
                            <a:lnTo>
                              <a:pt x="0" y="0"/>
                            </a:lnTo>
                            <a:lnTo>
                              <a:pt x="0" y="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56" name="Freeform 104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34014" y="4392614"/>
                        <a:ext cx="0" cy="38100"/>
                      </a:xfrm>
                      <a:custGeom>
                        <a:avLst/>
                        <a:gdLst>
                          <a:gd name="T0" fmla="*/ 24 h 24"/>
                          <a:gd name="T1" fmla="*/ 0 h 24"/>
                          <a:gd name="T2" fmla="*/ 24 h 2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4">
                            <a:moveTo>
                              <a:pt x="0" y="24"/>
                            </a:moveTo>
                            <a:lnTo>
                              <a:pt x="0" y="0"/>
                            </a:lnTo>
                            <a:lnTo>
                              <a:pt x="0" y="2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57" name="Freeform 104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34014" y="4375151"/>
                        <a:ext cx="0" cy="55563"/>
                      </a:xfrm>
                      <a:custGeom>
                        <a:avLst/>
                        <a:gdLst>
                          <a:gd name="T0" fmla="*/ 35 h 35"/>
                          <a:gd name="T1" fmla="*/ 0 h 35"/>
                          <a:gd name="T2" fmla="*/ 35 h 3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5">
                            <a:moveTo>
                              <a:pt x="0" y="35"/>
                            </a:moveTo>
                            <a:lnTo>
                              <a:pt x="0" y="0"/>
                            </a:lnTo>
                            <a:lnTo>
                              <a:pt x="0" y="3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58" name="Freeform 104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34014" y="4378326"/>
                        <a:ext cx="0" cy="52388"/>
                      </a:xfrm>
                      <a:custGeom>
                        <a:avLst/>
                        <a:gdLst>
                          <a:gd name="T0" fmla="*/ 33 h 33"/>
                          <a:gd name="T1" fmla="*/ 0 h 33"/>
                          <a:gd name="T2" fmla="*/ 33 h 3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3">
                            <a:moveTo>
                              <a:pt x="0" y="33"/>
                            </a:moveTo>
                            <a:lnTo>
                              <a:pt x="0" y="0"/>
                            </a:lnTo>
                            <a:lnTo>
                              <a:pt x="0" y="3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59" name="Freeform 104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34014" y="4395789"/>
                        <a:ext cx="0" cy="34925"/>
                      </a:xfrm>
                      <a:custGeom>
                        <a:avLst/>
                        <a:gdLst>
                          <a:gd name="T0" fmla="*/ 22 h 22"/>
                          <a:gd name="T1" fmla="*/ 0 h 22"/>
                          <a:gd name="T2" fmla="*/ 22 h 2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2">
                            <a:moveTo>
                              <a:pt x="0" y="22"/>
                            </a:moveTo>
                            <a:lnTo>
                              <a:pt x="0" y="0"/>
                            </a:lnTo>
                            <a:lnTo>
                              <a:pt x="0" y="2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60" name="Freeform 105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34014" y="4325939"/>
                        <a:ext cx="0" cy="104775"/>
                      </a:xfrm>
                      <a:custGeom>
                        <a:avLst/>
                        <a:gdLst>
                          <a:gd name="T0" fmla="*/ 66 h 66"/>
                          <a:gd name="T1" fmla="*/ 0 h 66"/>
                          <a:gd name="T2" fmla="*/ 66 h 6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6">
                            <a:moveTo>
                              <a:pt x="0" y="66"/>
                            </a:moveTo>
                            <a:lnTo>
                              <a:pt x="0" y="0"/>
                            </a:lnTo>
                            <a:lnTo>
                              <a:pt x="0" y="6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61" name="Freeform 105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34014" y="4037014"/>
                        <a:ext cx="1588" cy="393700"/>
                      </a:xfrm>
                      <a:custGeom>
                        <a:avLst/>
                        <a:gdLst>
                          <a:gd name="T0" fmla="*/ 0 w 1"/>
                          <a:gd name="T1" fmla="*/ 248 h 248"/>
                          <a:gd name="T2" fmla="*/ 0 w 1"/>
                          <a:gd name="T3" fmla="*/ 0 h 248"/>
                          <a:gd name="T4" fmla="*/ 0 w 1"/>
                          <a:gd name="T5" fmla="*/ 150 h 248"/>
                          <a:gd name="T6" fmla="*/ 0 w 1"/>
                          <a:gd name="T7" fmla="*/ 81 h 248"/>
                          <a:gd name="T8" fmla="*/ 0 w 1"/>
                          <a:gd name="T9" fmla="*/ 20 h 248"/>
                          <a:gd name="T10" fmla="*/ 1 w 1"/>
                          <a:gd name="T11" fmla="*/ 248 h 24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</a:cxnLst>
                        <a:rect l="0" t="0" r="r" b="b"/>
                        <a:pathLst>
                          <a:path w="1" h="248">
                            <a:moveTo>
                              <a:pt x="0" y="248"/>
                            </a:moveTo>
                            <a:lnTo>
                              <a:pt x="0" y="0"/>
                            </a:lnTo>
                            <a:lnTo>
                              <a:pt x="0" y="150"/>
                            </a:lnTo>
                            <a:lnTo>
                              <a:pt x="0" y="81"/>
                            </a:lnTo>
                            <a:lnTo>
                              <a:pt x="0" y="20"/>
                            </a:lnTo>
                            <a:lnTo>
                              <a:pt x="1" y="24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62" name="Freeform 105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35601" y="4219576"/>
                        <a:ext cx="0" cy="211138"/>
                      </a:xfrm>
                      <a:custGeom>
                        <a:avLst/>
                        <a:gdLst>
                          <a:gd name="T0" fmla="*/ 133 h 133"/>
                          <a:gd name="T1" fmla="*/ 118 h 133"/>
                          <a:gd name="T2" fmla="*/ 0 h 133"/>
                          <a:gd name="T3" fmla="*/ 133 h 13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133">
                            <a:moveTo>
                              <a:pt x="0" y="133"/>
                            </a:moveTo>
                            <a:lnTo>
                              <a:pt x="0" y="118"/>
                            </a:lnTo>
                            <a:lnTo>
                              <a:pt x="0" y="0"/>
                            </a:lnTo>
                            <a:lnTo>
                              <a:pt x="0" y="13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63" name="Freeform 105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35601" y="4124326"/>
                        <a:ext cx="0" cy="306388"/>
                      </a:xfrm>
                      <a:custGeom>
                        <a:avLst/>
                        <a:gdLst>
                          <a:gd name="T0" fmla="*/ 193 h 193"/>
                          <a:gd name="T1" fmla="*/ 0 h 193"/>
                          <a:gd name="T2" fmla="*/ 97 h 193"/>
                          <a:gd name="T3" fmla="*/ 193 h 19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193">
                            <a:moveTo>
                              <a:pt x="0" y="193"/>
                            </a:moveTo>
                            <a:lnTo>
                              <a:pt x="0" y="0"/>
                            </a:lnTo>
                            <a:lnTo>
                              <a:pt x="0" y="97"/>
                            </a:lnTo>
                            <a:lnTo>
                              <a:pt x="0" y="19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64" name="Freeform 105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35601" y="4156076"/>
                        <a:ext cx="0" cy="274638"/>
                      </a:xfrm>
                      <a:custGeom>
                        <a:avLst/>
                        <a:gdLst>
                          <a:gd name="T0" fmla="*/ 173 h 173"/>
                          <a:gd name="T1" fmla="*/ 0 h 173"/>
                          <a:gd name="T2" fmla="*/ 173 h 17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73">
                            <a:moveTo>
                              <a:pt x="0" y="173"/>
                            </a:moveTo>
                            <a:lnTo>
                              <a:pt x="0" y="0"/>
                            </a:lnTo>
                            <a:lnTo>
                              <a:pt x="0" y="17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65" name="Freeform 105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35601" y="4332289"/>
                        <a:ext cx="0" cy="98425"/>
                      </a:xfrm>
                      <a:custGeom>
                        <a:avLst/>
                        <a:gdLst>
                          <a:gd name="T0" fmla="*/ 62 h 62"/>
                          <a:gd name="T1" fmla="*/ 55 h 62"/>
                          <a:gd name="T2" fmla="*/ 0 h 62"/>
                          <a:gd name="T3" fmla="*/ 62 h 6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62">
                            <a:moveTo>
                              <a:pt x="0" y="62"/>
                            </a:moveTo>
                            <a:lnTo>
                              <a:pt x="0" y="55"/>
                            </a:lnTo>
                            <a:lnTo>
                              <a:pt x="0" y="0"/>
                            </a:lnTo>
                            <a:lnTo>
                              <a:pt x="0" y="6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66" name="Freeform 105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45126" y="4376739"/>
                        <a:ext cx="0" cy="53975"/>
                      </a:xfrm>
                      <a:custGeom>
                        <a:avLst/>
                        <a:gdLst>
                          <a:gd name="T0" fmla="*/ 34 h 34"/>
                          <a:gd name="T1" fmla="*/ 0 h 34"/>
                          <a:gd name="T2" fmla="*/ 34 h 3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4">
                            <a:moveTo>
                              <a:pt x="0" y="34"/>
                            </a:moveTo>
                            <a:lnTo>
                              <a:pt x="0" y="0"/>
                            </a:lnTo>
                            <a:lnTo>
                              <a:pt x="0" y="3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67" name="Freeform 105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45126" y="4414839"/>
                        <a:ext cx="0" cy="15875"/>
                      </a:xfrm>
                      <a:custGeom>
                        <a:avLst/>
                        <a:gdLst>
                          <a:gd name="T0" fmla="*/ 10 h 10"/>
                          <a:gd name="T1" fmla="*/ 0 h 10"/>
                          <a:gd name="T2" fmla="*/ 10 h 1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0">
                            <a:moveTo>
                              <a:pt x="0" y="10"/>
                            </a:moveTo>
                            <a:lnTo>
                              <a:pt x="0" y="0"/>
                            </a:lnTo>
                            <a:lnTo>
                              <a:pt x="0" y="1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68" name="Freeform 105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45126" y="4359276"/>
                        <a:ext cx="0" cy="71438"/>
                      </a:xfrm>
                      <a:custGeom>
                        <a:avLst/>
                        <a:gdLst>
                          <a:gd name="T0" fmla="*/ 45 h 45"/>
                          <a:gd name="T1" fmla="*/ 0 h 45"/>
                          <a:gd name="T2" fmla="*/ 45 h 4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5">
                            <a:moveTo>
                              <a:pt x="0" y="45"/>
                            </a:moveTo>
                            <a:lnTo>
                              <a:pt x="0" y="0"/>
                            </a:lnTo>
                            <a:lnTo>
                              <a:pt x="0" y="4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69" name="Freeform 105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45126" y="4379914"/>
                        <a:ext cx="0" cy="50800"/>
                      </a:xfrm>
                      <a:custGeom>
                        <a:avLst/>
                        <a:gdLst>
                          <a:gd name="T0" fmla="*/ 32 h 32"/>
                          <a:gd name="T1" fmla="*/ 0 h 32"/>
                          <a:gd name="T2" fmla="*/ 32 h 3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2">
                            <a:moveTo>
                              <a:pt x="0" y="32"/>
                            </a:moveTo>
                            <a:lnTo>
                              <a:pt x="0" y="0"/>
                            </a:lnTo>
                            <a:lnTo>
                              <a:pt x="0" y="3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70" name="Freeform 106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45126" y="4406901"/>
                        <a:ext cx="0" cy="23813"/>
                      </a:xfrm>
                      <a:custGeom>
                        <a:avLst/>
                        <a:gdLst>
                          <a:gd name="T0" fmla="*/ 15 h 15"/>
                          <a:gd name="T1" fmla="*/ 0 h 15"/>
                          <a:gd name="T2" fmla="*/ 15 h 1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5">
                            <a:moveTo>
                              <a:pt x="0" y="15"/>
                            </a:moveTo>
                            <a:lnTo>
                              <a:pt x="0" y="0"/>
                            </a:lnTo>
                            <a:lnTo>
                              <a:pt x="0" y="1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71" name="Freeform 106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45126" y="4413251"/>
                        <a:ext cx="0" cy="17463"/>
                      </a:xfrm>
                      <a:custGeom>
                        <a:avLst/>
                        <a:gdLst>
                          <a:gd name="T0" fmla="*/ 11 h 11"/>
                          <a:gd name="T1" fmla="*/ 0 h 11"/>
                          <a:gd name="T2" fmla="*/ 11 h 1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1">
                            <a:moveTo>
                              <a:pt x="0" y="11"/>
                            </a:moveTo>
                            <a:lnTo>
                              <a:pt x="0" y="0"/>
                            </a:lnTo>
                            <a:lnTo>
                              <a:pt x="0" y="1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72" name="Freeform 106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46714" y="4424364"/>
                        <a:ext cx="0" cy="6350"/>
                      </a:xfrm>
                      <a:custGeom>
                        <a:avLst/>
                        <a:gdLst>
                          <a:gd name="T0" fmla="*/ 4 h 4"/>
                          <a:gd name="T1" fmla="*/ 0 h 4"/>
                          <a:gd name="T2" fmla="*/ 4 h 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">
                            <a:moveTo>
                              <a:pt x="0" y="4"/>
                            </a:moveTo>
                            <a:lnTo>
                              <a:pt x="0" y="0"/>
                            </a:lnTo>
                            <a:lnTo>
                              <a:pt x="0" y="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73" name="Freeform 106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46714" y="4392614"/>
                        <a:ext cx="0" cy="38100"/>
                      </a:xfrm>
                      <a:custGeom>
                        <a:avLst/>
                        <a:gdLst>
                          <a:gd name="T0" fmla="*/ 24 h 24"/>
                          <a:gd name="T1" fmla="*/ 0 h 24"/>
                          <a:gd name="T2" fmla="*/ 24 h 2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4">
                            <a:moveTo>
                              <a:pt x="0" y="24"/>
                            </a:moveTo>
                            <a:lnTo>
                              <a:pt x="0" y="0"/>
                            </a:lnTo>
                            <a:lnTo>
                              <a:pt x="0" y="2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74" name="Freeform 106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46714" y="4414839"/>
                        <a:ext cx="0" cy="15875"/>
                      </a:xfrm>
                      <a:custGeom>
                        <a:avLst/>
                        <a:gdLst>
                          <a:gd name="T0" fmla="*/ 10 h 10"/>
                          <a:gd name="T1" fmla="*/ 0 h 10"/>
                          <a:gd name="T2" fmla="*/ 10 h 1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0">
                            <a:moveTo>
                              <a:pt x="0" y="10"/>
                            </a:moveTo>
                            <a:lnTo>
                              <a:pt x="0" y="0"/>
                            </a:lnTo>
                            <a:lnTo>
                              <a:pt x="0" y="1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75" name="Freeform 106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46714" y="4424364"/>
                        <a:ext cx="0" cy="6350"/>
                      </a:xfrm>
                      <a:custGeom>
                        <a:avLst/>
                        <a:gdLst>
                          <a:gd name="T0" fmla="*/ 4 h 4"/>
                          <a:gd name="T1" fmla="*/ 0 h 4"/>
                          <a:gd name="T2" fmla="*/ 4 h 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">
                            <a:moveTo>
                              <a:pt x="0" y="4"/>
                            </a:moveTo>
                            <a:lnTo>
                              <a:pt x="0" y="0"/>
                            </a:lnTo>
                            <a:lnTo>
                              <a:pt x="0" y="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76" name="Freeform 106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46714" y="4365626"/>
                        <a:ext cx="0" cy="65088"/>
                      </a:xfrm>
                      <a:custGeom>
                        <a:avLst/>
                        <a:gdLst>
                          <a:gd name="T0" fmla="*/ 41 h 41"/>
                          <a:gd name="T1" fmla="*/ 0 h 41"/>
                          <a:gd name="T2" fmla="*/ 41 h 4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1">
                            <a:moveTo>
                              <a:pt x="0" y="41"/>
                            </a:moveTo>
                            <a:lnTo>
                              <a:pt x="0" y="0"/>
                            </a:lnTo>
                            <a:lnTo>
                              <a:pt x="0" y="4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77" name="Freeform 106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46714" y="4406901"/>
                        <a:ext cx="0" cy="23813"/>
                      </a:xfrm>
                      <a:custGeom>
                        <a:avLst/>
                        <a:gdLst>
                          <a:gd name="T0" fmla="*/ 15 h 15"/>
                          <a:gd name="T1" fmla="*/ 0 h 15"/>
                          <a:gd name="T2" fmla="*/ 15 h 1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5">
                            <a:moveTo>
                              <a:pt x="0" y="15"/>
                            </a:moveTo>
                            <a:lnTo>
                              <a:pt x="0" y="0"/>
                            </a:lnTo>
                            <a:lnTo>
                              <a:pt x="0" y="1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78" name="Freeform 106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46714" y="4246564"/>
                        <a:ext cx="0" cy="184150"/>
                      </a:xfrm>
                      <a:custGeom>
                        <a:avLst/>
                        <a:gdLst>
                          <a:gd name="T0" fmla="*/ 116 h 116"/>
                          <a:gd name="T1" fmla="*/ 0 h 116"/>
                          <a:gd name="T2" fmla="*/ 116 h 11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16">
                            <a:moveTo>
                              <a:pt x="0" y="116"/>
                            </a:moveTo>
                            <a:lnTo>
                              <a:pt x="0" y="0"/>
                            </a:lnTo>
                            <a:lnTo>
                              <a:pt x="0" y="11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79" name="Freeform 106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46714" y="4017964"/>
                        <a:ext cx="0" cy="412750"/>
                      </a:xfrm>
                      <a:custGeom>
                        <a:avLst/>
                        <a:gdLst>
                          <a:gd name="T0" fmla="*/ 260 h 260"/>
                          <a:gd name="T1" fmla="*/ 0 h 260"/>
                          <a:gd name="T2" fmla="*/ 260 h 26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60">
                            <a:moveTo>
                              <a:pt x="0" y="260"/>
                            </a:moveTo>
                            <a:lnTo>
                              <a:pt x="0" y="0"/>
                            </a:lnTo>
                            <a:lnTo>
                              <a:pt x="0" y="26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80" name="Freeform 107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46714" y="4325939"/>
                        <a:ext cx="1588" cy="104775"/>
                      </a:xfrm>
                      <a:custGeom>
                        <a:avLst/>
                        <a:gdLst>
                          <a:gd name="T0" fmla="*/ 0 w 1"/>
                          <a:gd name="T1" fmla="*/ 66 h 66"/>
                          <a:gd name="T2" fmla="*/ 1 w 1"/>
                          <a:gd name="T3" fmla="*/ 0 h 66"/>
                          <a:gd name="T4" fmla="*/ 1 w 1"/>
                          <a:gd name="T5" fmla="*/ 66 h 6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66">
                            <a:moveTo>
                              <a:pt x="0" y="66"/>
                            </a:moveTo>
                            <a:lnTo>
                              <a:pt x="1" y="0"/>
                            </a:lnTo>
                            <a:lnTo>
                              <a:pt x="1" y="6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81" name="Freeform 107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48301" y="4203701"/>
                        <a:ext cx="0" cy="227013"/>
                      </a:xfrm>
                      <a:custGeom>
                        <a:avLst/>
                        <a:gdLst>
                          <a:gd name="T0" fmla="*/ 143 h 143"/>
                          <a:gd name="T1" fmla="*/ 143 h 143"/>
                          <a:gd name="T2" fmla="*/ 0 h 143"/>
                          <a:gd name="T3" fmla="*/ 143 h 14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143">
                            <a:moveTo>
                              <a:pt x="0" y="143"/>
                            </a:moveTo>
                            <a:lnTo>
                              <a:pt x="0" y="143"/>
                            </a:lnTo>
                            <a:lnTo>
                              <a:pt x="0" y="0"/>
                            </a:lnTo>
                            <a:lnTo>
                              <a:pt x="0" y="14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82" name="Freeform 107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48301" y="4357689"/>
                        <a:ext cx="0" cy="73025"/>
                      </a:xfrm>
                      <a:custGeom>
                        <a:avLst/>
                        <a:gdLst>
                          <a:gd name="T0" fmla="*/ 46 h 46"/>
                          <a:gd name="T1" fmla="*/ 0 h 46"/>
                          <a:gd name="T2" fmla="*/ 46 h 4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6">
                            <a:moveTo>
                              <a:pt x="0" y="46"/>
                            </a:moveTo>
                            <a:lnTo>
                              <a:pt x="0" y="0"/>
                            </a:lnTo>
                            <a:lnTo>
                              <a:pt x="0" y="4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83" name="Freeform 107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48301" y="4132264"/>
                        <a:ext cx="0" cy="298450"/>
                      </a:xfrm>
                      <a:custGeom>
                        <a:avLst/>
                        <a:gdLst>
                          <a:gd name="T0" fmla="*/ 188 h 188"/>
                          <a:gd name="T1" fmla="*/ 0 h 188"/>
                          <a:gd name="T2" fmla="*/ 188 h 18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88">
                            <a:moveTo>
                              <a:pt x="0" y="188"/>
                            </a:moveTo>
                            <a:lnTo>
                              <a:pt x="0" y="0"/>
                            </a:lnTo>
                            <a:lnTo>
                              <a:pt x="0" y="18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84" name="Freeform 107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48301" y="4378326"/>
                        <a:ext cx="0" cy="52388"/>
                      </a:xfrm>
                      <a:custGeom>
                        <a:avLst/>
                        <a:gdLst>
                          <a:gd name="T0" fmla="*/ 33 h 33"/>
                          <a:gd name="T1" fmla="*/ 0 h 33"/>
                          <a:gd name="T2" fmla="*/ 33 h 3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3">
                            <a:moveTo>
                              <a:pt x="0" y="33"/>
                            </a:moveTo>
                            <a:lnTo>
                              <a:pt x="0" y="0"/>
                            </a:lnTo>
                            <a:lnTo>
                              <a:pt x="0" y="3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85" name="Freeform 107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49889" y="4391026"/>
                        <a:ext cx="0" cy="39688"/>
                      </a:xfrm>
                      <a:custGeom>
                        <a:avLst/>
                        <a:gdLst>
                          <a:gd name="T0" fmla="*/ 25 h 25"/>
                          <a:gd name="T1" fmla="*/ 0 h 25"/>
                          <a:gd name="T2" fmla="*/ 25 h 2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5">
                            <a:moveTo>
                              <a:pt x="0" y="25"/>
                            </a:moveTo>
                            <a:lnTo>
                              <a:pt x="0" y="0"/>
                            </a:lnTo>
                            <a:lnTo>
                              <a:pt x="0" y="2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86" name="Freeform 107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49889" y="4389439"/>
                        <a:ext cx="0" cy="41275"/>
                      </a:xfrm>
                      <a:custGeom>
                        <a:avLst/>
                        <a:gdLst>
                          <a:gd name="T0" fmla="*/ 26 h 26"/>
                          <a:gd name="T1" fmla="*/ 0 h 26"/>
                          <a:gd name="T2" fmla="*/ 26 h 2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6">
                            <a:moveTo>
                              <a:pt x="0" y="26"/>
                            </a:moveTo>
                            <a:lnTo>
                              <a:pt x="0" y="0"/>
                            </a:lnTo>
                            <a:lnTo>
                              <a:pt x="0" y="2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87" name="Freeform 107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57826" y="4389439"/>
                        <a:ext cx="0" cy="41275"/>
                      </a:xfrm>
                      <a:custGeom>
                        <a:avLst/>
                        <a:gdLst>
                          <a:gd name="T0" fmla="*/ 26 h 26"/>
                          <a:gd name="T1" fmla="*/ 0 h 26"/>
                          <a:gd name="T2" fmla="*/ 26 h 2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6">
                            <a:moveTo>
                              <a:pt x="0" y="26"/>
                            </a:moveTo>
                            <a:lnTo>
                              <a:pt x="0" y="0"/>
                            </a:lnTo>
                            <a:lnTo>
                              <a:pt x="0" y="2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88" name="Freeform 107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57826" y="4421189"/>
                        <a:ext cx="0" cy="9525"/>
                      </a:xfrm>
                      <a:custGeom>
                        <a:avLst/>
                        <a:gdLst>
                          <a:gd name="T0" fmla="*/ 6 h 6"/>
                          <a:gd name="T1" fmla="*/ 0 h 6"/>
                          <a:gd name="T2" fmla="*/ 6 h 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">
                            <a:moveTo>
                              <a:pt x="0" y="6"/>
                            </a:moveTo>
                            <a:lnTo>
                              <a:pt x="0" y="0"/>
                            </a:lnTo>
                            <a:lnTo>
                              <a:pt x="0" y="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89" name="Freeform 107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57826" y="4421189"/>
                        <a:ext cx="0" cy="9525"/>
                      </a:xfrm>
                      <a:custGeom>
                        <a:avLst/>
                        <a:gdLst>
                          <a:gd name="T0" fmla="*/ 6 h 6"/>
                          <a:gd name="T1" fmla="*/ 0 h 6"/>
                          <a:gd name="T2" fmla="*/ 6 h 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">
                            <a:moveTo>
                              <a:pt x="0" y="6"/>
                            </a:moveTo>
                            <a:lnTo>
                              <a:pt x="0" y="0"/>
                            </a:lnTo>
                            <a:lnTo>
                              <a:pt x="0" y="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90" name="Freeform 108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57826" y="4375151"/>
                        <a:ext cx="0" cy="55563"/>
                      </a:xfrm>
                      <a:custGeom>
                        <a:avLst/>
                        <a:gdLst>
                          <a:gd name="T0" fmla="*/ 35 h 35"/>
                          <a:gd name="T1" fmla="*/ 0 h 35"/>
                          <a:gd name="T2" fmla="*/ 35 h 3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5">
                            <a:moveTo>
                              <a:pt x="0" y="35"/>
                            </a:moveTo>
                            <a:lnTo>
                              <a:pt x="0" y="0"/>
                            </a:lnTo>
                            <a:lnTo>
                              <a:pt x="0" y="3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91" name="Freeform 108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57826" y="4398964"/>
                        <a:ext cx="0" cy="31750"/>
                      </a:xfrm>
                      <a:custGeom>
                        <a:avLst/>
                        <a:gdLst>
                          <a:gd name="T0" fmla="*/ 20 h 20"/>
                          <a:gd name="T1" fmla="*/ 0 h 20"/>
                          <a:gd name="T2" fmla="*/ 20 h 2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0">
                            <a:moveTo>
                              <a:pt x="0" y="20"/>
                            </a:moveTo>
                            <a:lnTo>
                              <a:pt x="0" y="0"/>
                            </a:lnTo>
                            <a:lnTo>
                              <a:pt x="0" y="2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92" name="Freeform 108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57826" y="4403726"/>
                        <a:ext cx="0" cy="26988"/>
                      </a:xfrm>
                      <a:custGeom>
                        <a:avLst/>
                        <a:gdLst>
                          <a:gd name="T0" fmla="*/ 17 h 17"/>
                          <a:gd name="T1" fmla="*/ 0 h 17"/>
                          <a:gd name="T2" fmla="*/ 17 h 1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7">
                            <a:moveTo>
                              <a:pt x="0" y="17"/>
                            </a:moveTo>
                            <a:lnTo>
                              <a:pt x="0" y="0"/>
                            </a:lnTo>
                            <a:lnTo>
                              <a:pt x="0" y="1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93" name="Freeform 108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59414" y="4410076"/>
                        <a:ext cx="0" cy="20638"/>
                      </a:xfrm>
                      <a:custGeom>
                        <a:avLst/>
                        <a:gdLst>
                          <a:gd name="T0" fmla="*/ 13 h 13"/>
                          <a:gd name="T1" fmla="*/ 0 h 13"/>
                          <a:gd name="T2" fmla="*/ 13 h 1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3">
                            <a:moveTo>
                              <a:pt x="0" y="13"/>
                            </a:moveTo>
                            <a:lnTo>
                              <a:pt x="0" y="0"/>
                            </a:lnTo>
                            <a:lnTo>
                              <a:pt x="0" y="1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94" name="Freeform 108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59414" y="4375151"/>
                        <a:ext cx="0" cy="55563"/>
                      </a:xfrm>
                      <a:custGeom>
                        <a:avLst/>
                        <a:gdLst>
                          <a:gd name="T0" fmla="*/ 35 h 35"/>
                          <a:gd name="T1" fmla="*/ 0 h 35"/>
                          <a:gd name="T2" fmla="*/ 35 h 3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5">
                            <a:moveTo>
                              <a:pt x="0" y="35"/>
                            </a:moveTo>
                            <a:lnTo>
                              <a:pt x="0" y="0"/>
                            </a:lnTo>
                            <a:lnTo>
                              <a:pt x="0" y="3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95" name="Freeform 108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59414" y="4032251"/>
                        <a:ext cx="1588" cy="398463"/>
                      </a:xfrm>
                      <a:custGeom>
                        <a:avLst/>
                        <a:gdLst>
                          <a:gd name="T0" fmla="*/ 0 w 1"/>
                          <a:gd name="T1" fmla="*/ 251 h 251"/>
                          <a:gd name="T2" fmla="*/ 0 w 1"/>
                          <a:gd name="T3" fmla="*/ 0 h 251"/>
                          <a:gd name="T4" fmla="*/ 1 w 1"/>
                          <a:gd name="T5" fmla="*/ 251 h 25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251">
                            <a:moveTo>
                              <a:pt x="0" y="251"/>
                            </a:moveTo>
                            <a:lnTo>
                              <a:pt x="0" y="0"/>
                            </a:lnTo>
                            <a:lnTo>
                              <a:pt x="1" y="25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96" name="Freeform 108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61001" y="4383089"/>
                        <a:ext cx="0" cy="47625"/>
                      </a:xfrm>
                      <a:custGeom>
                        <a:avLst/>
                        <a:gdLst>
                          <a:gd name="T0" fmla="*/ 30 h 30"/>
                          <a:gd name="T1" fmla="*/ 0 h 30"/>
                          <a:gd name="T2" fmla="*/ 30 h 3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0">
                            <a:moveTo>
                              <a:pt x="0" y="30"/>
                            </a:moveTo>
                            <a:lnTo>
                              <a:pt x="0" y="0"/>
                            </a:lnTo>
                            <a:lnTo>
                              <a:pt x="0" y="3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97" name="Freeform 108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61001" y="4425951"/>
                        <a:ext cx="0" cy="4763"/>
                      </a:xfrm>
                      <a:custGeom>
                        <a:avLst/>
                        <a:gdLst>
                          <a:gd name="T0" fmla="*/ 3 h 3"/>
                          <a:gd name="T1" fmla="*/ 0 h 3"/>
                          <a:gd name="T2" fmla="*/ 3 h 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">
                            <a:moveTo>
                              <a:pt x="0" y="3"/>
                            </a:moveTo>
                            <a:lnTo>
                              <a:pt x="0" y="0"/>
                            </a:lnTo>
                            <a:lnTo>
                              <a:pt x="0" y="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98" name="Freeform 108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61001" y="4413251"/>
                        <a:ext cx="0" cy="17463"/>
                      </a:xfrm>
                      <a:custGeom>
                        <a:avLst/>
                        <a:gdLst>
                          <a:gd name="T0" fmla="*/ 11 h 11"/>
                          <a:gd name="T1" fmla="*/ 0 h 11"/>
                          <a:gd name="T2" fmla="*/ 11 h 1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1">
                            <a:moveTo>
                              <a:pt x="0" y="11"/>
                            </a:moveTo>
                            <a:lnTo>
                              <a:pt x="0" y="0"/>
                            </a:lnTo>
                            <a:lnTo>
                              <a:pt x="0" y="1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99" name="Freeform 108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70526" y="4411664"/>
                        <a:ext cx="0" cy="19050"/>
                      </a:xfrm>
                      <a:custGeom>
                        <a:avLst/>
                        <a:gdLst>
                          <a:gd name="T0" fmla="*/ 12 h 12"/>
                          <a:gd name="T1" fmla="*/ 0 h 12"/>
                          <a:gd name="T2" fmla="*/ 12 h 1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2">
                            <a:moveTo>
                              <a:pt x="0" y="12"/>
                            </a:moveTo>
                            <a:lnTo>
                              <a:pt x="0" y="0"/>
                            </a:lnTo>
                            <a:lnTo>
                              <a:pt x="0" y="1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00" name="Freeform 109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70526" y="4395789"/>
                        <a:ext cx="0" cy="34925"/>
                      </a:xfrm>
                      <a:custGeom>
                        <a:avLst/>
                        <a:gdLst>
                          <a:gd name="T0" fmla="*/ 22 h 22"/>
                          <a:gd name="T1" fmla="*/ 0 h 22"/>
                          <a:gd name="T2" fmla="*/ 22 h 2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2">
                            <a:moveTo>
                              <a:pt x="0" y="22"/>
                            </a:moveTo>
                            <a:lnTo>
                              <a:pt x="0" y="0"/>
                            </a:lnTo>
                            <a:lnTo>
                              <a:pt x="0" y="2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01" name="Freeform 109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70526" y="4422776"/>
                        <a:ext cx="0" cy="7938"/>
                      </a:xfrm>
                      <a:custGeom>
                        <a:avLst/>
                        <a:gdLst>
                          <a:gd name="T0" fmla="*/ 5 h 5"/>
                          <a:gd name="T1" fmla="*/ 0 h 5"/>
                          <a:gd name="T2" fmla="*/ 5 h 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">
                            <a:moveTo>
                              <a:pt x="0" y="5"/>
                            </a:moveTo>
                            <a:lnTo>
                              <a:pt x="0" y="0"/>
                            </a:lnTo>
                            <a:lnTo>
                              <a:pt x="0" y="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02" name="Freeform 109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70526" y="4411664"/>
                        <a:ext cx="0" cy="19050"/>
                      </a:xfrm>
                      <a:custGeom>
                        <a:avLst/>
                        <a:gdLst>
                          <a:gd name="T0" fmla="*/ 12 h 12"/>
                          <a:gd name="T1" fmla="*/ 0 h 12"/>
                          <a:gd name="T2" fmla="*/ 12 h 1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2">
                            <a:moveTo>
                              <a:pt x="0" y="12"/>
                            </a:moveTo>
                            <a:lnTo>
                              <a:pt x="0" y="0"/>
                            </a:lnTo>
                            <a:lnTo>
                              <a:pt x="0" y="1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03" name="Freeform 109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70526" y="4392614"/>
                        <a:ext cx="0" cy="38100"/>
                      </a:xfrm>
                      <a:custGeom>
                        <a:avLst/>
                        <a:gdLst>
                          <a:gd name="T0" fmla="*/ 24 h 24"/>
                          <a:gd name="T1" fmla="*/ 0 h 24"/>
                          <a:gd name="T2" fmla="*/ 24 h 2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4">
                            <a:moveTo>
                              <a:pt x="0" y="24"/>
                            </a:moveTo>
                            <a:lnTo>
                              <a:pt x="0" y="0"/>
                            </a:lnTo>
                            <a:lnTo>
                              <a:pt x="0" y="2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04" name="Freeform 109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70526" y="4405314"/>
                        <a:ext cx="0" cy="25400"/>
                      </a:xfrm>
                      <a:custGeom>
                        <a:avLst/>
                        <a:gdLst>
                          <a:gd name="T0" fmla="*/ 16 h 16"/>
                          <a:gd name="T1" fmla="*/ 0 h 16"/>
                          <a:gd name="T2" fmla="*/ 16 h 1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6">
                            <a:moveTo>
                              <a:pt x="0" y="16"/>
                            </a:moveTo>
                            <a:lnTo>
                              <a:pt x="0" y="0"/>
                            </a:lnTo>
                            <a:lnTo>
                              <a:pt x="0" y="1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05" name="Freeform 109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72114" y="4405314"/>
                        <a:ext cx="0" cy="25400"/>
                      </a:xfrm>
                      <a:custGeom>
                        <a:avLst/>
                        <a:gdLst>
                          <a:gd name="T0" fmla="*/ 16 h 16"/>
                          <a:gd name="T1" fmla="*/ 0 h 16"/>
                          <a:gd name="T2" fmla="*/ 16 h 1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6">
                            <a:moveTo>
                              <a:pt x="0" y="16"/>
                            </a:moveTo>
                            <a:lnTo>
                              <a:pt x="0" y="0"/>
                            </a:lnTo>
                            <a:lnTo>
                              <a:pt x="0" y="1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06" name="Freeform 109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72114" y="4373564"/>
                        <a:ext cx="0" cy="57150"/>
                      </a:xfrm>
                      <a:custGeom>
                        <a:avLst/>
                        <a:gdLst>
                          <a:gd name="T0" fmla="*/ 36 h 36"/>
                          <a:gd name="T1" fmla="*/ 0 h 36"/>
                          <a:gd name="T2" fmla="*/ 36 h 3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6">
                            <a:moveTo>
                              <a:pt x="0" y="36"/>
                            </a:moveTo>
                            <a:lnTo>
                              <a:pt x="0" y="0"/>
                            </a:lnTo>
                            <a:lnTo>
                              <a:pt x="0" y="3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07" name="Freeform 109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72114" y="4356101"/>
                        <a:ext cx="0" cy="74613"/>
                      </a:xfrm>
                      <a:custGeom>
                        <a:avLst/>
                        <a:gdLst>
                          <a:gd name="T0" fmla="*/ 47 h 47"/>
                          <a:gd name="T1" fmla="*/ 0 h 47"/>
                          <a:gd name="T2" fmla="*/ 47 h 4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7">
                            <a:moveTo>
                              <a:pt x="0" y="47"/>
                            </a:moveTo>
                            <a:lnTo>
                              <a:pt x="0" y="0"/>
                            </a:lnTo>
                            <a:lnTo>
                              <a:pt x="0" y="4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08" name="Freeform 109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72114" y="4283076"/>
                        <a:ext cx="0" cy="147638"/>
                      </a:xfrm>
                      <a:custGeom>
                        <a:avLst/>
                        <a:gdLst>
                          <a:gd name="T0" fmla="*/ 93 h 93"/>
                          <a:gd name="T1" fmla="*/ 0 h 93"/>
                          <a:gd name="T2" fmla="*/ 29 h 93"/>
                          <a:gd name="T3" fmla="*/ 93 h 9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93">
                            <a:moveTo>
                              <a:pt x="0" y="93"/>
                            </a:moveTo>
                            <a:lnTo>
                              <a:pt x="0" y="0"/>
                            </a:lnTo>
                            <a:lnTo>
                              <a:pt x="0" y="29"/>
                            </a:lnTo>
                            <a:lnTo>
                              <a:pt x="0" y="9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09" name="Freeform 109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72114" y="4318001"/>
                        <a:ext cx="0" cy="112713"/>
                      </a:xfrm>
                      <a:custGeom>
                        <a:avLst/>
                        <a:gdLst>
                          <a:gd name="T0" fmla="*/ 71 h 71"/>
                          <a:gd name="T1" fmla="*/ 0 h 71"/>
                          <a:gd name="T2" fmla="*/ 71 h 7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71">
                            <a:moveTo>
                              <a:pt x="0" y="71"/>
                            </a:moveTo>
                            <a:lnTo>
                              <a:pt x="0" y="0"/>
                            </a:lnTo>
                            <a:lnTo>
                              <a:pt x="0" y="7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10" name="Freeform 110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72114" y="4033839"/>
                        <a:ext cx="0" cy="396875"/>
                      </a:xfrm>
                      <a:custGeom>
                        <a:avLst/>
                        <a:gdLst>
                          <a:gd name="T0" fmla="*/ 250 h 250"/>
                          <a:gd name="T1" fmla="*/ 0 h 250"/>
                          <a:gd name="T2" fmla="*/ 165 h 250"/>
                          <a:gd name="T3" fmla="*/ 250 h 25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250">
                            <a:moveTo>
                              <a:pt x="0" y="250"/>
                            </a:moveTo>
                            <a:lnTo>
                              <a:pt x="0" y="0"/>
                            </a:lnTo>
                            <a:lnTo>
                              <a:pt x="0" y="165"/>
                            </a:lnTo>
                            <a:lnTo>
                              <a:pt x="0" y="25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11" name="Freeform 110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72114" y="4049714"/>
                        <a:ext cx="1588" cy="381000"/>
                      </a:xfrm>
                      <a:custGeom>
                        <a:avLst/>
                        <a:gdLst>
                          <a:gd name="T0" fmla="*/ 0 w 1"/>
                          <a:gd name="T1" fmla="*/ 240 h 240"/>
                          <a:gd name="T2" fmla="*/ 0 w 1"/>
                          <a:gd name="T3" fmla="*/ 158 h 240"/>
                          <a:gd name="T4" fmla="*/ 1 w 1"/>
                          <a:gd name="T5" fmla="*/ 0 h 240"/>
                          <a:gd name="T6" fmla="*/ 1 w 1"/>
                          <a:gd name="T7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1" h="240">
                            <a:moveTo>
                              <a:pt x="0" y="240"/>
                            </a:moveTo>
                            <a:lnTo>
                              <a:pt x="0" y="158"/>
                            </a:lnTo>
                            <a:lnTo>
                              <a:pt x="1" y="0"/>
                            </a:lnTo>
                            <a:lnTo>
                              <a:pt x="1" y="24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12" name="Freeform 110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73701" y="4416426"/>
                        <a:ext cx="0" cy="14288"/>
                      </a:xfrm>
                      <a:custGeom>
                        <a:avLst/>
                        <a:gdLst>
                          <a:gd name="T0" fmla="*/ 9 h 9"/>
                          <a:gd name="T1" fmla="*/ 0 h 9"/>
                          <a:gd name="T2" fmla="*/ 9 h 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9">
                            <a:moveTo>
                              <a:pt x="0" y="9"/>
                            </a:moveTo>
                            <a:lnTo>
                              <a:pt x="0" y="0"/>
                            </a:lnTo>
                            <a:lnTo>
                              <a:pt x="0" y="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13" name="Freeform 110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73701" y="4295776"/>
                        <a:ext cx="0" cy="134938"/>
                      </a:xfrm>
                      <a:custGeom>
                        <a:avLst/>
                        <a:gdLst>
                          <a:gd name="T0" fmla="*/ 85 h 85"/>
                          <a:gd name="T1" fmla="*/ 0 h 85"/>
                          <a:gd name="T2" fmla="*/ 85 h 8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85">
                            <a:moveTo>
                              <a:pt x="0" y="85"/>
                            </a:moveTo>
                            <a:lnTo>
                              <a:pt x="0" y="0"/>
                            </a:lnTo>
                            <a:lnTo>
                              <a:pt x="0" y="8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14" name="Freeform 110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73701" y="4327526"/>
                        <a:ext cx="0" cy="103188"/>
                      </a:xfrm>
                      <a:custGeom>
                        <a:avLst/>
                        <a:gdLst>
                          <a:gd name="T0" fmla="*/ 65 h 65"/>
                          <a:gd name="T1" fmla="*/ 0 h 65"/>
                          <a:gd name="T2" fmla="*/ 3 h 65"/>
                          <a:gd name="T3" fmla="*/ 20 h 65"/>
                          <a:gd name="T4" fmla="*/ 65 h 6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  <a:cxn ang="0">
                            <a:pos x="0" y="T4"/>
                          </a:cxn>
                        </a:cxnLst>
                        <a:rect l="0" t="0" r="r" b="b"/>
                        <a:pathLst>
                          <a:path h="65">
                            <a:moveTo>
                              <a:pt x="0" y="65"/>
                            </a:moveTo>
                            <a:lnTo>
                              <a:pt x="0" y="0"/>
                            </a:lnTo>
                            <a:lnTo>
                              <a:pt x="0" y="3"/>
                            </a:lnTo>
                            <a:lnTo>
                              <a:pt x="0" y="20"/>
                            </a:lnTo>
                            <a:lnTo>
                              <a:pt x="0" y="6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15" name="Freeform 110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75289" y="4375151"/>
                        <a:ext cx="0" cy="55563"/>
                      </a:xfrm>
                      <a:custGeom>
                        <a:avLst/>
                        <a:gdLst>
                          <a:gd name="T0" fmla="*/ 35 h 35"/>
                          <a:gd name="T1" fmla="*/ 0 h 35"/>
                          <a:gd name="T2" fmla="*/ 35 h 3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5">
                            <a:moveTo>
                              <a:pt x="0" y="35"/>
                            </a:moveTo>
                            <a:lnTo>
                              <a:pt x="0" y="0"/>
                            </a:lnTo>
                            <a:lnTo>
                              <a:pt x="0" y="3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16" name="Freeform 110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75289" y="4421189"/>
                        <a:ext cx="0" cy="9525"/>
                      </a:xfrm>
                      <a:custGeom>
                        <a:avLst/>
                        <a:gdLst>
                          <a:gd name="T0" fmla="*/ 6 h 6"/>
                          <a:gd name="T1" fmla="*/ 0 h 6"/>
                          <a:gd name="T2" fmla="*/ 6 h 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">
                            <a:moveTo>
                              <a:pt x="0" y="6"/>
                            </a:moveTo>
                            <a:lnTo>
                              <a:pt x="0" y="0"/>
                            </a:lnTo>
                            <a:lnTo>
                              <a:pt x="0" y="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17" name="Freeform 110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75289" y="4419601"/>
                        <a:ext cx="0" cy="11113"/>
                      </a:xfrm>
                      <a:custGeom>
                        <a:avLst/>
                        <a:gdLst>
                          <a:gd name="T0" fmla="*/ 7 h 7"/>
                          <a:gd name="T1" fmla="*/ 0 h 7"/>
                          <a:gd name="T2" fmla="*/ 7 h 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7">
                            <a:moveTo>
                              <a:pt x="0" y="7"/>
                            </a:moveTo>
                            <a:lnTo>
                              <a:pt x="0" y="0"/>
                            </a:lnTo>
                            <a:lnTo>
                              <a:pt x="0" y="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18" name="Freeform 110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83226" y="4416426"/>
                        <a:ext cx="0" cy="14288"/>
                      </a:xfrm>
                      <a:custGeom>
                        <a:avLst/>
                        <a:gdLst>
                          <a:gd name="T0" fmla="*/ 9 h 9"/>
                          <a:gd name="T1" fmla="*/ 0 h 9"/>
                          <a:gd name="T2" fmla="*/ 9 h 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9">
                            <a:moveTo>
                              <a:pt x="0" y="9"/>
                            </a:moveTo>
                            <a:lnTo>
                              <a:pt x="0" y="0"/>
                            </a:lnTo>
                            <a:lnTo>
                              <a:pt x="0" y="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19" name="Freeform 110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83226" y="4411664"/>
                        <a:ext cx="0" cy="19050"/>
                      </a:xfrm>
                      <a:custGeom>
                        <a:avLst/>
                        <a:gdLst>
                          <a:gd name="T0" fmla="*/ 12 h 12"/>
                          <a:gd name="T1" fmla="*/ 0 h 12"/>
                          <a:gd name="T2" fmla="*/ 12 h 1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2">
                            <a:moveTo>
                              <a:pt x="0" y="12"/>
                            </a:moveTo>
                            <a:lnTo>
                              <a:pt x="0" y="0"/>
                            </a:lnTo>
                            <a:lnTo>
                              <a:pt x="0" y="1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20" name="Freeform 111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83226" y="4422776"/>
                        <a:ext cx="0" cy="7938"/>
                      </a:xfrm>
                      <a:custGeom>
                        <a:avLst/>
                        <a:gdLst>
                          <a:gd name="T0" fmla="*/ 5 h 5"/>
                          <a:gd name="T1" fmla="*/ 0 h 5"/>
                          <a:gd name="T2" fmla="*/ 5 h 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">
                            <a:moveTo>
                              <a:pt x="0" y="5"/>
                            </a:moveTo>
                            <a:lnTo>
                              <a:pt x="0" y="0"/>
                            </a:lnTo>
                            <a:lnTo>
                              <a:pt x="0" y="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21" name="Freeform 111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83226" y="4405314"/>
                        <a:ext cx="0" cy="25400"/>
                      </a:xfrm>
                      <a:custGeom>
                        <a:avLst/>
                        <a:gdLst>
                          <a:gd name="T0" fmla="*/ 16 h 16"/>
                          <a:gd name="T1" fmla="*/ 0 h 16"/>
                          <a:gd name="T2" fmla="*/ 16 h 1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6">
                            <a:moveTo>
                              <a:pt x="0" y="16"/>
                            </a:moveTo>
                            <a:lnTo>
                              <a:pt x="0" y="0"/>
                            </a:lnTo>
                            <a:lnTo>
                              <a:pt x="0" y="1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22" name="Freeform 111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83226" y="4402139"/>
                        <a:ext cx="0" cy="28575"/>
                      </a:xfrm>
                      <a:custGeom>
                        <a:avLst/>
                        <a:gdLst>
                          <a:gd name="T0" fmla="*/ 18 h 18"/>
                          <a:gd name="T1" fmla="*/ 0 h 18"/>
                          <a:gd name="T2" fmla="*/ 18 h 1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8">
                            <a:moveTo>
                              <a:pt x="0" y="18"/>
                            </a:moveTo>
                            <a:lnTo>
                              <a:pt x="0" y="0"/>
                            </a:lnTo>
                            <a:lnTo>
                              <a:pt x="0" y="1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23" name="Freeform 111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84814" y="4430714"/>
                        <a:ext cx="0" cy="0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0" y="0"/>
                          </a:cxn>
                          <a:cxn ang="0">
                            <a:pos x="0" y="0"/>
                          </a:cxn>
                          <a:cxn ang="0">
                            <a:pos x="0" y="0"/>
                          </a:cxn>
                        </a:cxnLst>
                        <a:rect l="0" t="0" r="r" b="b"/>
                        <a:pathLst>
                          <a:path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0" y="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24" name="Freeform 111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84814" y="4413251"/>
                        <a:ext cx="0" cy="17463"/>
                      </a:xfrm>
                      <a:custGeom>
                        <a:avLst/>
                        <a:gdLst>
                          <a:gd name="T0" fmla="*/ 11 h 11"/>
                          <a:gd name="T1" fmla="*/ 0 h 11"/>
                          <a:gd name="T2" fmla="*/ 11 h 1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1">
                            <a:moveTo>
                              <a:pt x="0" y="11"/>
                            </a:moveTo>
                            <a:lnTo>
                              <a:pt x="0" y="0"/>
                            </a:lnTo>
                            <a:lnTo>
                              <a:pt x="0" y="1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25" name="Freeform 111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84814" y="4411664"/>
                        <a:ext cx="0" cy="19050"/>
                      </a:xfrm>
                      <a:custGeom>
                        <a:avLst/>
                        <a:gdLst>
                          <a:gd name="T0" fmla="*/ 12 h 12"/>
                          <a:gd name="T1" fmla="*/ 0 h 12"/>
                          <a:gd name="T2" fmla="*/ 12 h 1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2">
                            <a:moveTo>
                              <a:pt x="0" y="12"/>
                            </a:moveTo>
                            <a:lnTo>
                              <a:pt x="0" y="0"/>
                            </a:lnTo>
                            <a:lnTo>
                              <a:pt x="0" y="1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26" name="Freeform 111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84814" y="4367214"/>
                        <a:ext cx="0" cy="63500"/>
                      </a:xfrm>
                      <a:custGeom>
                        <a:avLst/>
                        <a:gdLst>
                          <a:gd name="T0" fmla="*/ 40 h 40"/>
                          <a:gd name="T1" fmla="*/ 0 h 40"/>
                          <a:gd name="T2" fmla="*/ 40 h 4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0">
                            <a:moveTo>
                              <a:pt x="0" y="40"/>
                            </a:moveTo>
                            <a:lnTo>
                              <a:pt x="0" y="0"/>
                            </a:lnTo>
                            <a:lnTo>
                              <a:pt x="0" y="4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27" name="Freeform 111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84814" y="4333876"/>
                        <a:ext cx="0" cy="96838"/>
                      </a:xfrm>
                      <a:custGeom>
                        <a:avLst/>
                        <a:gdLst>
                          <a:gd name="T0" fmla="*/ 61 h 61"/>
                          <a:gd name="T1" fmla="*/ 0 h 61"/>
                          <a:gd name="T2" fmla="*/ 61 h 6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1">
                            <a:moveTo>
                              <a:pt x="0" y="61"/>
                            </a:moveTo>
                            <a:lnTo>
                              <a:pt x="0" y="0"/>
                            </a:lnTo>
                            <a:lnTo>
                              <a:pt x="0" y="6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28" name="Freeform 111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86401" y="4014789"/>
                        <a:ext cx="0" cy="415925"/>
                      </a:xfrm>
                      <a:custGeom>
                        <a:avLst/>
                        <a:gdLst>
                          <a:gd name="T0" fmla="*/ 262 h 262"/>
                          <a:gd name="T1" fmla="*/ 0 h 262"/>
                          <a:gd name="T2" fmla="*/ 145 h 262"/>
                          <a:gd name="T3" fmla="*/ 139 h 262"/>
                          <a:gd name="T4" fmla="*/ 70 h 262"/>
                          <a:gd name="T5" fmla="*/ 262 h 26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  <a:cxn ang="0">
                            <a:pos x="0" y="T4"/>
                          </a:cxn>
                          <a:cxn ang="0">
                            <a:pos x="0" y="T5"/>
                          </a:cxn>
                        </a:cxnLst>
                        <a:rect l="0" t="0" r="r" b="b"/>
                        <a:pathLst>
                          <a:path h="262">
                            <a:moveTo>
                              <a:pt x="0" y="262"/>
                            </a:moveTo>
                            <a:lnTo>
                              <a:pt x="0" y="0"/>
                            </a:lnTo>
                            <a:lnTo>
                              <a:pt x="0" y="145"/>
                            </a:lnTo>
                            <a:lnTo>
                              <a:pt x="0" y="139"/>
                            </a:lnTo>
                            <a:lnTo>
                              <a:pt x="0" y="70"/>
                            </a:lnTo>
                            <a:lnTo>
                              <a:pt x="0" y="26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29" name="Freeform 111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86401" y="4354514"/>
                        <a:ext cx="0" cy="76200"/>
                      </a:xfrm>
                      <a:custGeom>
                        <a:avLst/>
                        <a:gdLst>
                          <a:gd name="T0" fmla="*/ 48 h 48"/>
                          <a:gd name="T1" fmla="*/ 0 h 48"/>
                          <a:gd name="T2" fmla="*/ 48 h 4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8">
                            <a:moveTo>
                              <a:pt x="0" y="48"/>
                            </a:moveTo>
                            <a:lnTo>
                              <a:pt x="0" y="0"/>
                            </a:lnTo>
                            <a:lnTo>
                              <a:pt x="0" y="4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30" name="Freeform 112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86401" y="4429126"/>
                        <a:ext cx="0" cy="1588"/>
                      </a:xfrm>
                      <a:custGeom>
                        <a:avLst/>
                        <a:gdLst>
                          <a:gd name="T0" fmla="*/ 1 h 1"/>
                          <a:gd name="T1" fmla="*/ 0 h 1"/>
                          <a:gd name="T2" fmla="*/ 1 h 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">
                            <a:moveTo>
                              <a:pt x="0" y="1"/>
                            </a:moveTo>
                            <a:lnTo>
                              <a:pt x="0" y="0"/>
                            </a:lnTo>
                            <a:lnTo>
                              <a:pt x="0" y="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31" name="Freeform 112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86401" y="4424364"/>
                        <a:ext cx="0" cy="6350"/>
                      </a:xfrm>
                      <a:custGeom>
                        <a:avLst/>
                        <a:gdLst>
                          <a:gd name="T0" fmla="*/ 4 h 4"/>
                          <a:gd name="T1" fmla="*/ 0 h 4"/>
                          <a:gd name="T2" fmla="*/ 4 h 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">
                            <a:moveTo>
                              <a:pt x="0" y="4"/>
                            </a:moveTo>
                            <a:lnTo>
                              <a:pt x="0" y="0"/>
                            </a:lnTo>
                            <a:lnTo>
                              <a:pt x="0" y="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32" name="Freeform 112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87989" y="4427539"/>
                        <a:ext cx="0" cy="3175"/>
                      </a:xfrm>
                      <a:custGeom>
                        <a:avLst/>
                        <a:gdLst>
                          <a:gd name="T0" fmla="*/ 2 h 2"/>
                          <a:gd name="T1" fmla="*/ 0 h 2"/>
                          <a:gd name="T2" fmla="*/ 2 h 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">
                            <a:moveTo>
                              <a:pt x="0" y="2"/>
                            </a:moveTo>
                            <a:lnTo>
                              <a:pt x="0" y="0"/>
                            </a:lnTo>
                            <a:lnTo>
                              <a:pt x="0" y="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33" name="Freeform 112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95926" y="4406901"/>
                        <a:ext cx="0" cy="23813"/>
                      </a:xfrm>
                      <a:custGeom>
                        <a:avLst/>
                        <a:gdLst>
                          <a:gd name="T0" fmla="*/ 15 h 15"/>
                          <a:gd name="T1" fmla="*/ 0 h 15"/>
                          <a:gd name="T2" fmla="*/ 15 h 1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5">
                            <a:moveTo>
                              <a:pt x="0" y="15"/>
                            </a:moveTo>
                            <a:lnTo>
                              <a:pt x="0" y="0"/>
                            </a:lnTo>
                            <a:lnTo>
                              <a:pt x="0" y="1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34" name="Freeform 112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95926" y="4424364"/>
                        <a:ext cx="0" cy="6350"/>
                      </a:xfrm>
                      <a:custGeom>
                        <a:avLst/>
                        <a:gdLst>
                          <a:gd name="T0" fmla="*/ 4 h 4"/>
                          <a:gd name="T1" fmla="*/ 0 h 4"/>
                          <a:gd name="T2" fmla="*/ 4 h 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">
                            <a:moveTo>
                              <a:pt x="0" y="4"/>
                            </a:moveTo>
                            <a:lnTo>
                              <a:pt x="0" y="0"/>
                            </a:lnTo>
                            <a:lnTo>
                              <a:pt x="0" y="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35" name="Freeform 112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97514" y="4411664"/>
                        <a:ext cx="0" cy="19050"/>
                      </a:xfrm>
                      <a:custGeom>
                        <a:avLst/>
                        <a:gdLst>
                          <a:gd name="T0" fmla="*/ 12 h 12"/>
                          <a:gd name="T1" fmla="*/ 0 h 12"/>
                          <a:gd name="T2" fmla="*/ 12 h 1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2">
                            <a:moveTo>
                              <a:pt x="0" y="12"/>
                            </a:moveTo>
                            <a:lnTo>
                              <a:pt x="0" y="0"/>
                            </a:lnTo>
                            <a:lnTo>
                              <a:pt x="0" y="1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36" name="Freeform 112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97514" y="4408489"/>
                        <a:ext cx="0" cy="22225"/>
                      </a:xfrm>
                      <a:custGeom>
                        <a:avLst/>
                        <a:gdLst>
                          <a:gd name="T0" fmla="*/ 14 h 14"/>
                          <a:gd name="T1" fmla="*/ 0 h 14"/>
                          <a:gd name="T2" fmla="*/ 14 h 1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4">
                            <a:moveTo>
                              <a:pt x="0" y="14"/>
                            </a:moveTo>
                            <a:lnTo>
                              <a:pt x="0" y="0"/>
                            </a:lnTo>
                            <a:lnTo>
                              <a:pt x="0" y="1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37" name="Freeform 112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97514" y="4364039"/>
                        <a:ext cx="0" cy="66675"/>
                      </a:xfrm>
                      <a:custGeom>
                        <a:avLst/>
                        <a:gdLst>
                          <a:gd name="T0" fmla="*/ 42 h 42"/>
                          <a:gd name="T1" fmla="*/ 0 h 42"/>
                          <a:gd name="T2" fmla="*/ 42 h 4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2">
                            <a:moveTo>
                              <a:pt x="0" y="42"/>
                            </a:moveTo>
                            <a:lnTo>
                              <a:pt x="0" y="0"/>
                            </a:lnTo>
                            <a:lnTo>
                              <a:pt x="0" y="4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38" name="Freeform 112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97514" y="4395789"/>
                        <a:ext cx="0" cy="34925"/>
                      </a:xfrm>
                      <a:custGeom>
                        <a:avLst/>
                        <a:gdLst>
                          <a:gd name="T0" fmla="*/ 22 h 22"/>
                          <a:gd name="T1" fmla="*/ 0 h 22"/>
                          <a:gd name="T2" fmla="*/ 22 h 2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2">
                            <a:moveTo>
                              <a:pt x="0" y="22"/>
                            </a:moveTo>
                            <a:lnTo>
                              <a:pt x="0" y="0"/>
                            </a:lnTo>
                            <a:lnTo>
                              <a:pt x="0" y="2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39" name="Freeform 112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97514" y="4354514"/>
                        <a:ext cx="0" cy="76200"/>
                      </a:xfrm>
                      <a:custGeom>
                        <a:avLst/>
                        <a:gdLst>
                          <a:gd name="T0" fmla="*/ 48 h 48"/>
                          <a:gd name="T1" fmla="*/ 0 h 48"/>
                          <a:gd name="T2" fmla="*/ 48 h 4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8">
                            <a:moveTo>
                              <a:pt x="0" y="48"/>
                            </a:moveTo>
                            <a:lnTo>
                              <a:pt x="0" y="0"/>
                            </a:lnTo>
                            <a:lnTo>
                              <a:pt x="0" y="4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40" name="Freeform 113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97514" y="4003676"/>
                        <a:ext cx="1588" cy="427038"/>
                      </a:xfrm>
                      <a:custGeom>
                        <a:avLst/>
                        <a:gdLst>
                          <a:gd name="T0" fmla="*/ 0 w 1"/>
                          <a:gd name="T1" fmla="*/ 269 h 269"/>
                          <a:gd name="T2" fmla="*/ 1 w 1"/>
                          <a:gd name="T3" fmla="*/ 0 h 269"/>
                          <a:gd name="T4" fmla="*/ 1 w 1"/>
                          <a:gd name="T5" fmla="*/ 130 h 269"/>
                          <a:gd name="T6" fmla="*/ 1 w 1"/>
                          <a:gd name="T7" fmla="*/ 105 h 269"/>
                          <a:gd name="T8" fmla="*/ 1 w 1"/>
                          <a:gd name="T9" fmla="*/ 27 h 269"/>
                          <a:gd name="T10" fmla="*/ 1 w 1"/>
                          <a:gd name="T11" fmla="*/ 269 h 26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</a:cxnLst>
                        <a:rect l="0" t="0" r="r" b="b"/>
                        <a:pathLst>
                          <a:path w="1" h="269">
                            <a:moveTo>
                              <a:pt x="0" y="269"/>
                            </a:moveTo>
                            <a:lnTo>
                              <a:pt x="1" y="0"/>
                            </a:lnTo>
                            <a:lnTo>
                              <a:pt x="1" y="130"/>
                            </a:lnTo>
                            <a:lnTo>
                              <a:pt x="1" y="105"/>
                            </a:lnTo>
                            <a:lnTo>
                              <a:pt x="1" y="27"/>
                            </a:lnTo>
                            <a:lnTo>
                              <a:pt x="1" y="26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41" name="Freeform 113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00689" y="4318001"/>
                        <a:ext cx="0" cy="112713"/>
                      </a:xfrm>
                      <a:custGeom>
                        <a:avLst/>
                        <a:gdLst>
                          <a:gd name="T0" fmla="*/ 71 h 71"/>
                          <a:gd name="T1" fmla="*/ 0 h 71"/>
                          <a:gd name="T2" fmla="*/ 71 h 7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71">
                            <a:moveTo>
                              <a:pt x="0" y="71"/>
                            </a:moveTo>
                            <a:lnTo>
                              <a:pt x="0" y="0"/>
                            </a:lnTo>
                            <a:lnTo>
                              <a:pt x="0" y="7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42" name="Freeform 113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00689" y="4343401"/>
                        <a:ext cx="0" cy="87313"/>
                      </a:xfrm>
                      <a:custGeom>
                        <a:avLst/>
                        <a:gdLst>
                          <a:gd name="T0" fmla="*/ 55 h 55"/>
                          <a:gd name="T1" fmla="*/ 0 h 55"/>
                          <a:gd name="T2" fmla="*/ 54 h 55"/>
                          <a:gd name="T3" fmla="*/ 55 h 5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55">
                            <a:moveTo>
                              <a:pt x="0" y="55"/>
                            </a:moveTo>
                            <a:lnTo>
                              <a:pt x="0" y="0"/>
                            </a:lnTo>
                            <a:lnTo>
                              <a:pt x="0" y="54"/>
                            </a:lnTo>
                            <a:lnTo>
                              <a:pt x="0" y="5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43" name="Freeform 113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00689" y="4395789"/>
                        <a:ext cx="0" cy="34925"/>
                      </a:xfrm>
                      <a:custGeom>
                        <a:avLst/>
                        <a:gdLst>
                          <a:gd name="T0" fmla="*/ 22 h 22"/>
                          <a:gd name="T1" fmla="*/ 0 h 22"/>
                          <a:gd name="T2" fmla="*/ 22 h 2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2">
                            <a:moveTo>
                              <a:pt x="0" y="22"/>
                            </a:moveTo>
                            <a:lnTo>
                              <a:pt x="0" y="0"/>
                            </a:lnTo>
                            <a:lnTo>
                              <a:pt x="0" y="2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44" name="Freeform 113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00689" y="4419601"/>
                        <a:ext cx="0" cy="11113"/>
                      </a:xfrm>
                      <a:custGeom>
                        <a:avLst/>
                        <a:gdLst>
                          <a:gd name="T0" fmla="*/ 7 h 7"/>
                          <a:gd name="T1" fmla="*/ 0 h 7"/>
                          <a:gd name="T2" fmla="*/ 7 h 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7">
                            <a:moveTo>
                              <a:pt x="0" y="7"/>
                            </a:moveTo>
                            <a:lnTo>
                              <a:pt x="0" y="0"/>
                            </a:lnTo>
                            <a:lnTo>
                              <a:pt x="0" y="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45" name="Freeform 113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00689" y="4421189"/>
                        <a:ext cx="0" cy="9525"/>
                      </a:xfrm>
                      <a:custGeom>
                        <a:avLst/>
                        <a:gdLst>
                          <a:gd name="T0" fmla="*/ 6 h 6"/>
                          <a:gd name="T1" fmla="*/ 0 h 6"/>
                          <a:gd name="T2" fmla="*/ 6 h 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">
                            <a:moveTo>
                              <a:pt x="0" y="6"/>
                            </a:moveTo>
                            <a:lnTo>
                              <a:pt x="0" y="0"/>
                            </a:lnTo>
                            <a:lnTo>
                              <a:pt x="0" y="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46" name="Freeform 113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00689" y="4427539"/>
                        <a:ext cx="0" cy="3175"/>
                      </a:xfrm>
                      <a:custGeom>
                        <a:avLst/>
                        <a:gdLst>
                          <a:gd name="T0" fmla="*/ 2 h 2"/>
                          <a:gd name="T1" fmla="*/ 0 h 2"/>
                          <a:gd name="T2" fmla="*/ 2 h 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">
                            <a:moveTo>
                              <a:pt x="0" y="2"/>
                            </a:moveTo>
                            <a:lnTo>
                              <a:pt x="0" y="0"/>
                            </a:lnTo>
                            <a:lnTo>
                              <a:pt x="0" y="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47" name="Freeform 113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08626" y="4425951"/>
                        <a:ext cx="0" cy="4763"/>
                      </a:xfrm>
                      <a:custGeom>
                        <a:avLst/>
                        <a:gdLst>
                          <a:gd name="T0" fmla="*/ 3 h 3"/>
                          <a:gd name="T1" fmla="*/ 0 h 3"/>
                          <a:gd name="T2" fmla="*/ 3 h 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">
                            <a:moveTo>
                              <a:pt x="0" y="3"/>
                            </a:moveTo>
                            <a:lnTo>
                              <a:pt x="0" y="0"/>
                            </a:lnTo>
                            <a:lnTo>
                              <a:pt x="0" y="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48" name="Freeform 113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10214" y="4413251"/>
                        <a:ext cx="0" cy="17463"/>
                      </a:xfrm>
                      <a:custGeom>
                        <a:avLst/>
                        <a:gdLst>
                          <a:gd name="T0" fmla="*/ 11 h 11"/>
                          <a:gd name="T1" fmla="*/ 0 h 11"/>
                          <a:gd name="T2" fmla="*/ 11 h 1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1">
                            <a:moveTo>
                              <a:pt x="0" y="11"/>
                            </a:moveTo>
                            <a:lnTo>
                              <a:pt x="0" y="0"/>
                            </a:lnTo>
                            <a:lnTo>
                              <a:pt x="0" y="1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49" name="Freeform 113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10214" y="4427539"/>
                        <a:ext cx="0" cy="3175"/>
                      </a:xfrm>
                      <a:custGeom>
                        <a:avLst/>
                        <a:gdLst>
                          <a:gd name="T0" fmla="*/ 2 h 2"/>
                          <a:gd name="T1" fmla="*/ 0 h 2"/>
                          <a:gd name="T2" fmla="*/ 2 h 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">
                            <a:moveTo>
                              <a:pt x="0" y="2"/>
                            </a:moveTo>
                            <a:lnTo>
                              <a:pt x="0" y="0"/>
                            </a:lnTo>
                            <a:lnTo>
                              <a:pt x="0" y="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50" name="Freeform 114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10214" y="4362451"/>
                        <a:ext cx="0" cy="68263"/>
                      </a:xfrm>
                      <a:custGeom>
                        <a:avLst/>
                        <a:gdLst>
                          <a:gd name="T0" fmla="*/ 43 h 43"/>
                          <a:gd name="T1" fmla="*/ 0 h 43"/>
                          <a:gd name="T2" fmla="*/ 43 h 4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3">
                            <a:moveTo>
                              <a:pt x="0" y="43"/>
                            </a:moveTo>
                            <a:lnTo>
                              <a:pt x="0" y="0"/>
                            </a:lnTo>
                            <a:lnTo>
                              <a:pt x="0" y="4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51" name="Freeform 114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11801" y="3995739"/>
                        <a:ext cx="0" cy="434975"/>
                      </a:xfrm>
                      <a:custGeom>
                        <a:avLst/>
                        <a:gdLst>
                          <a:gd name="T0" fmla="*/ 274 h 274"/>
                          <a:gd name="T1" fmla="*/ 31 h 274"/>
                          <a:gd name="T2" fmla="*/ 41 h 274"/>
                          <a:gd name="T3" fmla="*/ 49 h 274"/>
                          <a:gd name="T4" fmla="*/ 0 h 274"/>
                          <a:gd name="T5" fmla="*/ 274 h 27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  <a:cxn ang="0">
                            <a:pos x="0" y="T4"/>
                          </a:cxn>
                          <a:cxn ang="0">
                            <a:pos x="0" y="T5"/>
                          </a:cxn>
                        </a:cxnLst>
                        <a:rect l="0" t="0" r="r" b="b"/>
                        <a:pathLst>
                          <a:path h="274">
                            <a:moveTo>
                              <a:pt x="0" y="274"/>
                            </a:moveTo>
                            <a:lnTo>
                              <a:pt x="0" y="31"/>
                            </a:lnTo>
                            <a:lnTo>
                              <a:pt x="0" y="41"/>
                            </a:lnTo>
                            <a:lnTo>
                              <a:pt x="0" y="49"/>
                            </a:lnTo>
                            <a:lnTo>
                              <a:pt x="0" y="0"/>
                            </a:lnTo>
                            <a:lnTo>
                              <a:pt x="0" y="27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52" name="Freeform 114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11801" y="4322764"/>
                        <a:ext cx="0" cy="107950"/>
                      </a:xfrm>
                      <a:custGeom>
                        <a:avLst/>
                        <a:gdLst>
                          <a:gd name="T0" fmla="*/ 68 h 68"/>
                          <a:gd name="T1" fmla="*/ 0 h 68"/>
                          <a:gd name="T2" fmla="*/ 68 h 6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8">
                            <a:moveTo>
                              <a:pt x="0" y="68"/>
                            </a:moveTo>
                            <a:lnTo>
                              <a:pt x="0" y="0"/>
                            </a:lnTo>
                            <a:lnTo>
                              <a:pt x="0" y="6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53" name="Freeform 114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22914" y="4421189"/>
                        <a:ext cx="0" cy="9525"/>
                      </a:xfrm>
                      <a:custGeom>
                        <a:avLst/>
                        <a:gdLst>
                          <a:gd name="T0" fmla="*/ 6 h 6"/>
                          <a:gd name="T1" fmla="*/ 0 h 6"/>
                          <a:gd name="T2" fmla="*/ 6 h 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">
                            <a:moveTo>
                              <a:pt x="0" y="6"/>
                            </a:moveTo>
                            <a:lnTo>
                              <a:pt x="0" y="0"/>
                            </a:lnTo>
                            <a:lnTo>
                              <a:pt x="0" y="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54" name="Freeform 114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22914" y="4391026"/>
                        <a:ext cx="0" cy="39688"/>
                      </a:xfrm>
                      <a:custGeom>
                        <a:avLst/>
                        <a:gdLst>
                          <a:gd name="T0" fmla="*/ 25 h 25"/>
                          <a:gd name="T1" fmla="*/ 0 h 25"/>
                          <a:gd name="T2" fmla="*/ 25 h 2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5">
                            <a:moveTo>
                              <a:pt x="0" y="25"/>
                            </a:moveTo>
                            <a:lnTo>
                              <a:pt x="0" y="0"/>
                            </a:lnTo>
                            <a:lnTo>
                              <a:pt x="0" y="2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55" name="Freeform 114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22914" y="4365626"/>
                        <a:ext cx="0" cy="65088"/>
                      </a:xfrm>
                      <a:custGeom>
                        <a:avLst/>
                        <a:gdLst>
                          <a:gd name="T0" fmla="*/ 41 h 41"/>
                          <a:gd name="T1" fmla="*/ 0 h 41"/>
                          <a:gd name="T2" fmla="*/ 41 h 4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1">
                            <a:moveTo>
                              <a:pt x="0" y="41"/>
                            </a:moveTo>
                            <a:lnTo>
                              <a:pt x="0" y="0"/>
                            </a:lnTo>
                            <a:lnTo>
                              <a:pt x="0" y="4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56" name="Freeform 114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22914" y="4400551"/>
                        <a:ext cx="0" cy="30163"/>
                      </a:xfrm>
                      <a:custGeom>
                        <a:avLst/>
                        <a:gdLst>
                          <a:gd name="T0" fmla="*/ 19 h 19"/>
                          <a:gd name="T1" fmla="*/ 0 h 19"/>
                          <a:gd name="T2" fmla="*/ 19 h 1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9">
                            <a:moveTo>
                              <a:pt x="0" y="19"/>
                            </a:moveTo>
                            <a:lnTo>
                              <a:pt x="0" y="0"/>
                            </a:lnTo>
                            <a:lnTo>
                              <a:pt x="0" y="1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57" name="Freeform 114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22914" y="3971926"/>
                        <a:ext cx="1588" cy="458788"/>
                      </a:xfrm>
                      <a:custGeom>
                        <a:avLst/>
                        <a:gdLst>
                          <a:gd name="T0" fmla="*/ 0 w 1"/>
                          <a:gd name="T1" fmla="*/ 289 h 289"/>
                          <a:gd name="T2" fmla="*/ 0 w 1"/>
                          <a:gd name="T3" fmla="*/ 175 h 289"/>
                          <a:gd name="T4" fmla="*/ 0 w 1"/>
                          <a:gd name="T5" fmla="*/ 183 h 289"/>
                          <a:gd name="T6" fmla="*/ 1 w 1"/>
                          <a:gd name="T7" fmla="*/ 0 h 289"/>
                          <a:gd name="T8" fmla="*/ 1 w 1"/>
                          <a:gd name="T9" fmla="*/ 289 h 28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</a:cxnLst>
                        <a:rect l="0" t="0" r="r" b="b"/>
                        <a:pathLst>
                          <a:path w="1" h="289">
                            <a:moveTo>
                              <a:pt x="0" y="289"/>
                            </a:moveTo>
                            <a:lnTo>
                              <a:pt x="0" y="175"/>
                            </a:lnTo>
                            <a:lnTo>
                              <a:pt x="0" y="183"/>
                            </a:lnTo>
                            <a:lnTo>
                              <a:pt x="1" y="0"/>
                            </a:lnTo>
                            <a:lnTo>
                              <a:pt x="1" y="28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58" name="Freeform 114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26089" y="4300539"/>
                        <a:ext cx="0" cy="130175"/>
                      </a:xfrm>
                      <a:custGeom>
                        <a:avLst/>
                        <a:gdLst>
                          <a:gd name="T0" fmla="*/ 82 h 82"/>
                          <a:gd name="T1" fmla="*/ 0 h 82"/>
                          <a:gd name="T2" fmla="*/ 82 h 8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82">
                            <a:moveTo>
                              <a:pt x="0" y="82"/>
                            </a:moveTo>
                            <a:lnTo>
                              <a:pt x="0" y="0"/>
                            </a:lnTo>
                            <a:lnTo>
                              <a:pt x="0" y="8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59" name="Freeform 114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26089" y="4330701"/>
                        <a:ext cx="0" cy="100013"/>
                      </a:xfrm>
                      <a:custGeom>
                        <a:avLst/>
                        <a:gdLst>
                          <a:gd name="T0" fmla="*/ 63 h 63"/>
                          <a:gd name="T1" fmla="*/ 0 h 63"/>
                          <a:gd name="T2" fmla="*/ 63 h 6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3">
                            <a:moveTo>
                              <a:pt x="0" y="63"/>
                            </a:moveTo>
                            <a:lnTo>
                              <a:pt x="0" y="0"/>
                            </a:lnTo>
                            <a:lnTo>
                              <a:pt x="0" y="6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60" name="Freeform 115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26089" y="4362451"/>
                        <a:ext cx="0" cy="68263"/>
                      </a:xfrm>
                      <a:custGeom>
                        <a:avLst/>
                        <a:gdLst>
                          <a:gd name="T0" fmla="*/ 43 h 43"/>
                          <a:gd name="T1" fmla="*/ 0 h 43"/>
                          <a:gd name="T2" fmla="*/ 43 h 4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3">
                            <a:moveTo>
                              <a:pt x="0" y="43"/>
                            </a:moveTo>
                            <a:lnTo>
                              <a:pt x="0" y="0"/>
                            </a:lnTo>
                            <a:lnTo>
                              <a:pt x="0" y="4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61" name="Freeform 115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26089" y="4429126"/>
                        <a:ext cx="0" cy="1588"/>
                      </a:xfrm>
                      <a:custGeom>
                        <a:avLst/>
                        <a:gdLst>
                          <a:gd name="T0" fmla="*/ 1 h 1"/>
                          <a:gd name="T1" fmla="*/ 0 h 1"/>
                          <a:gd name="T2" fmla="*/ 1 h 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">
                            <a:moveTo>
                              <a:pt x="0" y="1"/>
                            </a:moveTo>
                            <a:lnTo>
                              <a:pt x="0" y="0"/>
                            </a:lnTo>
                            <a:lnTo>
                              <a:pt x="0" y="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62" name="Freeform 115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35614" y="4427539"/>
                        <a:ext cx="0" cy="3175"/>
                      </a:xfrm>
                      <a:custGeom>
                        <a:avLst/>
                        <a:gdLst>
                          <a:gd name="T0" fmla="*/ 2 h 2"/>
                          <a:gd name="T1" fmla="*/ 0 h 2"/>
                          <a:gd name="T2" fmla="*/ 2 h 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">
                            <a:moveTo>
                              <a:pt x="0" y="2"/>
                            </a:moveTo>
                            <a:lnTo>
                              <a:pt x="0" y="0"/>
                            </a:lnTo>
                            <a:lnTo>
                              <a:pt x="0" y="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63" name="Freeform 115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37201" y="4381501"/>
                        <a:ext cx="0" cy="49213"/>
                      </a:xfrm>
                      <a:custGeom>
                        <a:avLst/>
                        <a:gdLst>
                          <a:gd name="T0" fmla="*/ 31 h 31"/>
                          <a:gd name="T1" fmla="*/ 0 h 31"/>
                          <a:gd name="T2" fmla="*/ 31 h 3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1">
                            <a:moveTo>
                              <a:pt x="0" y="31"/>
                            </a:moveTo>
                            <a:lnTo>
                              <a:pt x="0" y="0"/>
                            </a:lnTo>
                            <a:lnTo>
                              <a:pt x="0" y="3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64" name="Freeform 115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37201" y="4319589"/>
                        <a:ext cx="0" cy="111125"/>
                      </a:xfrm>
                      <a:custGeom>
                        <a:avLst/>
                        <a:gdLst>
                          <a:gd name="T0" fmla="*/ 70 h 70"/>
                          <a:gd name="T1" fmla="*/ 0 h 70"/>
                          <a:gd name="T2" fmla="*/ 59 h 70"/>
                          <a:gd name="T3" fmla="*/ 70 h 7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70">
                            <a:moveTo>
                              <a:pt x="0" y="70"/>
                            </a:moveTo>
                            <a:lnTo>
                              <a:pt x="0" y="0"/>
                            </a:lnTo>
                            <a:lnTo>
                              <a:pt x="0" y="59"/>
                            </a:lnTo>
                            <a:lnTo>
                              <a:pt x="0" y="7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65" name="Freeform 115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37201" y="4354514"/>
                        <a:ext cx="0" cy="76200"/>
                      </a:xfrm>
                      <a:custGeom>
                        <a:avLst/>
                        <a:gdLst>
                          <a:gd name="T0" fmla="*/ 48 h 48"/>
                          <a:gd name="T1" fmla="*/ 0 h 48"/>
                          <a:gd name="T2" fmla="*/ 48 h 4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8">
                            <a:moveTo>
                              <a:pt x="0" y="48"/>
                            </a:moveTo>
                            <a:lnTo>
                              <a:pt x="0" y="0"/>
                            </a:lnTo>
                            <a:lnTo>
                              <a:pt x="0" y="4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66" name="Freeform 115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37201" y="3938589"/>
                        <a:ext cx="0" cy="492125"/>
                      </a:xfrm>
                      <a:custGeom>
                        <a:avLst/>
                        <a:gdLst>
                          <a:gd name="T0" fmla="*/ 310 h 310"/>
                          <a:gd name="T1" fmla="*/ 0 h 310"/>
                          <a:gd name="T2" fmla="*/ 300 h 310"/>
                          <a:gd name="T3" fmla="*/ 310 h 31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310">
                            <a:moveTo>
                              <a:pt x="0" y="310"/>
                            </a:moveTo>
                            <a:lnTo>
                              <a:pt x="0" y="0"/>
                            </a:lnTo>
                            <a:lnTo>
                              <a:pt x="0" y="300"/>
                            </a:lnTo>
                            <a:lnTo>
                              <a:pt x="0" y="31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67" name="Freeform 115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37201" y="4297364"/>
                        <a:ext cx="0" cy="133350"/>
                      </a:xfrm>
                      <a:custGeom>
                        <a:avLst/>
                        <a:gdLst>
                          <a:gd name="T0" fmla="*/ 84 h 84"/>
                          <a:gd name="T1" fmla="*/ 0 h 84"/>
                          <a:gd name="T2" fmla="*/ 84 h 8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84">
                            <a:moveTo>
                              <a:pt x="0" y="84"/>
                            </a:moveTo>
                            <a:lnTo>
                              <a:pt x="0" y="0"/>
                            </a:lnTo>
                            <a:lnTo>
                              <a:pt x="0" y="8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68" name="Freeform 115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37201" y="4389439"/>
                        <a:ext cx="0" cy="41275"/>
                      </a:xfrm>
                      <a:custGeom>
                        <a:avLst/>
                        <a:gdLst>
                          <a:gd name="T0" fmla="*/ 26 h 26"/>
                          <a:gd name="T1" fmla="*/ 0 h 26"/>
                          <a:gd name="T2" fmla="*/ 26 h 2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6">
                            <a:moveTo>
                              <a:pt x="0" y="26"/>
                            </a:moveTo>
                            <a:lnTo>
                              <a:pt x="0" y="0"/>
                            </a:lnTo>
                            <a:lnTo>
                              <a:pt x="0" y="2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69" name="Freeform 115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37201" y="4295776"/>
                        <a:ext cx="0" cy="134938"/>
                      </a:xfrm>
                      <a:custGeom>
                        <a:avLst/>
                        <a:gdLst>
                          <a:gd name="T0" fmla="*/ 85 h 85"/>
                          <a:gd name="T1" fmla="*/ 44 h 85"/>
                          <a:gd name="T2" fmla="*/ 0 h 85"/>
                          <a:gd name="T3" fmla="*/ 85 h 8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85">
                            <a:moveTo>
                              <a:pt x="0" y="85"/>
                            </a:moveTo>
                            <a:lnTo>
                              <a:pt x="0" y="44"/>
                            </a:lnTo>
                            <a:lnTo>
                              <a:pt x="0" y="0"/>
                            </a:lnTo>
                            <a:lnTo>
                              <a:pt x="0" y="8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70" name="Freeform 116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37201" y="4291014"/>
                        <a:ext cx="0" cy="139700"/>
                      </a:xfrm>
                      <a:custGeom>
                        <a:avLst/>
                        <a:gdLst>
                          <a:gd name="T0" fmla="*/ 88 h 88"/>
                          <a:gd name="T1" fmla="*/ 0 h 88"/>
                          <a:gd name="T2" fmla="*/ 88 h 8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88">
                            <a:moveTo>
                              <a:pt x="0" y="88"/>
                            </a:moveTo>
                            <a:lnTo>
                              <a:pt x="0" y="0"/>
                            </a:lnTo>
                            <a:lnTo>
                              <a:pt x="0" y="8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71" name="Freeform 116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38789" y="4371976"/>
                        <a:ext cx="0" cy="58738"/>
                      </a:xfrm>
                      <a:custGeom>
                        <a:avLst/>
                        <a:gdLst>
                          <a:gd name="T0" fmla="*/ 37 h 37"/>
                          <a:gd name="T1" fmla="*/ 0 h 37"/>
                          <a:gd name="T2" fmla="*/ 37 h 3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7">
                            <a:moveTo>
                              <a:pt x="0" y="37"/>
                            </a:moveTo>
                            <a:lnTo>
                              <a:pt x="0" y="0"/>
                            </a:lnTo>
                            <a:lnTo>
                              <a:pt x="0" y="3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72" name="Freeform 116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38789" y="4308476"/>
                        <a:ext cx="0" cy="122238"/>
                      </a:xfrm>
                      <a:custGeom>
                        <a:avLst/>
                        <a:gdLst>
                          <a:gd name="T0" fmla="*/ 77 h 77"/>
                          <a:gd name="T1" fmla="*/ 0 h 77"/>
                          <a:gd name="T2" fmla="*/ 77 h 7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77">
                            <a:moveTo>
                              <a:pt x="0" y="77"/>
                            </a:moveTo>
                            <a:lnTo>
                              <a:pt x="0" y="0"/>
                            </a:lnTo>
                            <a:lnTo>
                              <a:pt x="0" y="7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73" name="Freeform 116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38789" y="4354514"/>
                        <a:ext cx="0" cy="76200"/>
                      </a:xfrm>
                      <a:custGeom>
                        <a:avLst/>
                        <a:gdLst>
                          <a:gd name="T0" fmla="*/ 48 h 48"/>
                          <a:gd name="T1" fmla="*/ 0 h 48"/>
                          <a:gd name="T2" fmla="*/ 48 h 4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8">
                            <a:moveTo>
                              <a:pt x="0" y="48"/>
                            </a:moveTo>
                            <a:lnTo>
                              <a:pt x="0" y="0"/>
                            </a:lnTo>
                            <a:lnTo>
                              <a:pt x="0" y="4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74" name="Freeform 116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38789" y="4397376"/>
                        <a:ext cx="0" cy="33338"/>
                      </a:xfrm>
                      <a:custGeom>
                        <a:avLst/>
                        <a:gdLst>
                          <a:gd name="T0" fmla="*/ 21 h 21"/>
                          <a:gd name="T1" fmla="*/ 0 h 21"/>
                          <a:gd name="T2" fmla="*/ 21 h 2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1">
                            <a:moveTo>
                              <a:pt x="0" y="21"/>
                            </a:moveTo>
                            <a:lnTo>
                              <a:pt x="0" y="0"/>
                            </a:lnTo>
                            <a:lnTo>
                              <a:pt x="0" y="2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75" name="Freeform 116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38789" y="4391026"/>
                        <a:ext cx="0" cy="39688"/>
                      </a:xfrm>
                      <a:custGeom>
                        <a:avLst/>
                        <a:gdLst>
                          <a:gd name="T0" fmla="*/ 25 h 25"/>
                          <a:gd name="T1" fmla="*/ 0 h 25"/>
                          <a:gd name="T2" fmla="*/ 25 h 2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5">
                            <a:moveTo>
                              <a:pt x="0" y="25"/>
                            </a:moveTo>
                            <a:lnTo>
                              <a:pt x="0" y="0"/>
                            </a:lnTo>
                            <a:lnTo>
                              <a:pt x="0" y="2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76" name="Freeform 116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38789" y="4406901"/>
                        <a:ext cx="0" cy="23813"/>
                      </a:xfrm>
                      <a:custGeom>
                        <a:avLst/>
                        <a:gdLst>
                          <a:gd name="T0" fmla="*/ 15 h 15"/>
                          <a:gd name="T1" fmla="*/ 0 h 15"/>
                          <a:gd name="T2" fmla="*/ 15 h 1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5">
                            <a:moveTo>
                              <a:pt x="0" y="15"/>
                            </a:moveTo>
                            <a:lnTo>
                              <a:pt x="0" y="0"/>
                            </a:lnTo>
                            <a:lnTo>
                              <a:pt x="0" y="1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77" name="Freeform 116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48314" y="4422776"/>
                        <a:ext cx="0" cy="7938"/>
                      </a:xfrm>
                      <a:custGeom>
                        <a:avLst/>
                        <a:gdLst>
                          <a:gd name="T0" fmla="*/ 5 h 5"/>
                          <a:gd name="T1" fmla="*/ 0 h 5"/>
                          <a:gd name="T2" fmla="*/ 5 h 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">
                            <a:moveTo>
                              <a:pt x="0" y="5"/>
                            </a:moveTo>
                            <a:lnTo>
                              <a:pt x="0" y="0"/>
                            </a:lnTo>
                            <a:lnTo>
                              <a:pt x="0" y="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78" name="Freeform 116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48314" y="4386264"/>
                        <a:ext cx="0" cy="44450"/>
                      </a:xfrm>
                      <a:custGeom>
                        <a:avLst/>
                        <a:gdLst>
                          <a:gd name="T0" fmla="*/ 28 h 28"/>
                          <a:gd name="T1" fmla="*/ 0 h 28"/>
                          <a:gd name="T2" fmla="*/ 28 h 2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8">
                            <a:moveTo>
                              <a:pt x="0" y="28"/>
                            </a:moveTo>
                            <a:lnTo>
                              <a:pt x="0" y="0"/>
                            </a:lnTo>
                            <a:lnTo>
                              <a:pt x="0" y="2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79" name="Freeform 116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48314" y="4422776"/>
                        <a:ext cx="0" cy="7938"/>
                      </a:xfrm>
                      <a:custGeom>
                        <a:avLst/>
                        <a:gdLst>
                          <a:gd name="T0" fmla="*/ 5 h 5"/>
                          <a:gd name="T1" fmla="*/ 0 h 5"/>
                          <a:gd name="T2" fmla="*/ 5 h 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">
                            <a:moveTo>
                              <a:pt x="0" y="5"/>
                            </a:moveTo>
                            <a:lnTo>
                              <a:pt x="0" y="0"/>
                            </a:lnTo>
                            <a:lnTo>
                              <a:pt x="0" y="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80" name="Freeform 117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48314" y="4370389"/>
                        <a:ext cx="0" cy="60325"/>
                      </a:xfrm>
                      <a:custGeom>
                        <a:avLst/>
                        <a:gdLst>
                          <a:gd name="T0" fmla="*/ 38 h 38"/>
                          <a:gd name="T1" fmla="*/ 0 h 38"/>
                          <a:gd name="T2" fmla="*/ 38 h 3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8">
                            <a:moveTo>
                              <a:pt x="0" y="38"/>
                            </a:moveTo>
                            <a:lnTo>
                              <a:pt x="0" y="0"/>
                            </a:lnTo>
                            <a:lnTo>
                              <a:pt x="0" y="3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81" name="Freeform 117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49901" y="3903664"/>
                        <a:ext cx="1588" cy="527050"/>
                      </a:xfrm>
                      <a:custGeom>
                        <a:avLst/>
                        <a:gdLst>
                          <a:gd name="T0" fmla="*/ 0 w 1"/>
                          <a:gd name="T1" fmla="*/ 332 h 332"/>
                          <a:gd name="T2" fmla="*/ 0 w 1"/>
                          <a:gd name="T3" fmla="*/ 0 h 332"/>
                          <a:gd name="T4" fmla="*/ 1 w 1"/>
                          <a:gd name="T5" fmla="*/ 332 h 33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332">
                            <a:moveTo>
                              <a:pt x="0" y="332"/>
                            </a:moveTo>
                            <a:lnTo>
                              <a:pt x="0" y="0"/>
                            </a:lnTo>
                            <a:lnTo>
                              <a:pt x="1" y="33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82" name="Freeform 117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51489" y="4348164"/>
                        <a:ext cx="0" cy="82550"/>
                      </a:xfrm>
                      <a:custGeom>
                        <a:avLst/>
                        <a:gdLst>
                          <a:gd name="T0" fmla="*/ 52 h 52"/>
                          <a:gd name="T1" fmla="*/ 0 h 52"/>
                          <a:gd name="T2" fmla="*/ 52 h 5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2">
                            <a:moveTo>
                              <a:pt x="0" y="52"/>
                            </a:moveTo>
                            <a:lnTo>
                              <a:pt x="0" y="0"/>
                            </a:lnTo>
                            <a:lnTo>
                              <a:pt x="0" y="5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83" name="Freeform 117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51489" y="4386264"/>
                        <a:ext cx="0" cy="44450"/>
                      </a:xfrm>
                      <a:custGeom>
                        <a:avLst/>
                        <a:gdLst>
                          <a:gd name="T0" fmla="*/ 28 h 28"/>
                          <a:gd name="T1" fmla="*/ 0 h 28"/>
                          <a:gd name="T2" fmla="*/ 28 h 2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8">
                            <a:moveTo>
                              <a:pt x="0" y="28"/>
                            </a:moveTo>
                            <a:lnTo>
                              <a:pt x="0" y="0"/>
                            </a:lnTo>
                            <a:lnTo>
                              <a:pt x="0" y="2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84" name="Freeform 117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51489" y="4375151"/>
                        <a:ext cx="0" cy="55563"/>
                      </a:xfrm>
                      <a:custGeom>
                        <a:avLst/>
                        <a:gdLst>
                          <a:gd name="T0" fmla="*/ 35 h 35"/>
                          <a:gd name="T1" fmla="*/ 33 h 35"/>
                          <a:gd name="T2" fmla="*/ 0 h 35"/>
                          <a:gd name="T3" fmla="*/ 35 h 3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35">
                            <a:moveTo>
                              <a:pt x="0" y="35"/>
                            </a:moveTo>
                            <a:lnTo>
                              <a:pt x="0" y="33"/>
                            </a:lnTo>
                            <a:lnTo>
                              <a:pt x="0" y="0"/>
                            </a:lnTo>
                            <a:lnTo>
                              <a:pt x="0" y="3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85" name="Freeform 117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51489" y="4405314"/>
                        <a:ext cx="0" cy="25400"/>
                      </a:xfrm>
                      <a:custGeom>
                        <a:avLst/>
                        <a:gdLst>
                          <a:gd name="T0" fmla="*/ 16 h 16"/>
                          <a:gd name="T1" fmla="*/ 0 h 16"/>
                          <a:gd name="T2" fmla="*/ 16 h 1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6">
                            <a:moveTo>
                              <a:pt x="0" y="16"/>
                            </a:moveTo>
                            <a:lnTo>
                              <a:pt x="0" y="0"/>
                            </a:lnTo>
                            <a:lnTo>
                              <a:pt x="0" y="1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86" name="Freeform 117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51489" y="4430714"/>
                        <a:ext cx="0" cy="0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0" y="0"/>
                          </a:cxn>
                          <a:cxn ang="0">
                            <a:pos x="0" y="0"/>
                          </a:cxn>
                          <a:cxn ang="0">
                            <a:pos x="0" y="0"/>
                          </a:cxn>
                        </a:cxnLst>
                        <a:rect l="0" t="0" r="r" b="b"/>
                        <a:pathLst>
                          <a:path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0" y="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87" name="Freeform 117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51489" y="4427539"/>
                        <a:ext cx="0" cy="3175"/>
                      </a:xfrm>
                      <a:custGeom>
                        <a:avLst/>
                        <a:gdLst>
                          <a:gd name="T0" fmla="*/ 2 h 2"/>
                          <a:gd name="T1" fmla="*/ 0 h 2"/>
                          <a:gd name="T2" fmla="*/ 2 h 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">
                            <a:moveTo>
                              <a:pt x="0" y="2"/>
                            </a:moveTo>
                            <a:lnTo>
                              <a:pt x="0" y="0"/>
                            </a:lnTo>
                            <a:lnTo>
                              <a:pt x="0" y="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88" name="Freeform 117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62601" y="4427539"/>
                        <a:ext cx="0" cy="3175"/>
                      </a:xfrm>
                      <a:custGeom>
                        <a:avLst/>
                        <a:gdLst>
                          <a:gd name="T0" fmla="*/ 2 h 2"/>
                          <a:gd name="T1" fmla="*/ 0 h 2"/>
                          <a:gd name="T2" fmla="*/ 2 h 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">
                            <a:moveTo>
                              <a:pt x="0" y="2"/>
                            </a:moveTo>
                            <a:lnTo>
                              <a:pt x="0" y="0"/>
                            </a:lnTo>
                            <a:lnTo>
                              <a:pt x="0" y="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89" name="Freeform 117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62601" y="4414839"/>
                        <a:ext cx="0" cy="15875"/>
                      </a:xfrm>
                      <a:custGeom>
                        <a:avLst/>
                        <a:gdLst>
                          <a:gd name="T0" fmla="*/ 10 h 10"/>
                          <a:gd name="T1" fmla="*/ 0 h 10"/>
                          <a:gd name="T2" fmla="*/ 10 h 1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0">
                            <a:moveTo>
                              <a:pt x="0" y="10"/>
                            </a:moveTo>
                            <a:lnTo>
                              <a:pt x="0" y="0"/>
                            </a:lnTo>
                            <a:lnTo>
                              <a:pt x="0" y="1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90" name="Freeform 118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62601" y="4394201"/>
                        <a:ext cx="0" cy="36513"/>
                      </a:xfrm>
                      <a:custGeom>
                        <a:avLst/>
                        <a:gdLst>
                          <a:gd name="T0" fmla="*/ 23 h 23"/>
                          <a:gd name="T1" fmla="*/ 0 h 23"/>
                          <a:gd name="T2" fmla="*/ 23 h 2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3">
                            <a:moveTo>
                              <a:pt x="0" y="23"/>
                            </a:moveTo>
                            <a:lnTo>
                              <a:pt x="0" y="0"/>
                            </a:lnTo>
                            <a:lnTo>
                              <a:pt x="0" y="2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91" name="Freeform 118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62601" y="3887789"/>
                        <a:ext cx="0" cy="542925"/>
                      </a:xfrm>
                      <a:custGeom>
                        <a:avLst/>
                        <a:gdLst>
                          <a:gd name="T0" fmla="*/ 342 h 342"/>
                          <a:gd name="T1" fmla="*/ 0 h 342"/>
                          <a:gd name="T2" fmla="*/ 317 h 342"/>
                          <a:gd name="T3" fmla="*/ 342 h 34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342">
                            <a:moveTo>
                              <a:pt x="0" y="342"/>
                            </a:moveTo>
                            <a:lnTo>
                              <a:pt x="0" y="0"/>
                            </a:lnTo>
                            <a:lnTo>
                              <a:pt x="0" y="317"/>
                            </a:lnTo>
                            <a:lnTo>
                              <a:pt x="0" y="34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92" name="Freeform 118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62601" y="4227514"/>
                        <a:ext cx="0" cy="203200"/>
                      </a:xfrm>
                      <a:custGeom>
                        <a:avLst/>
                        <a:gdLst>
                          <a:gd name="T0" fmla="*/ 128 h 128"/>
                          <a:gd name="T1" fmla="*/ 0 h 128"/>
                          <a:gd name="T2" fmla="*/ 128 h 12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28">
                            <a:moveTo>
                              <a:pt x="0" y="128"/>
                            </a:moveTo>
                            <a:lnTo>
                              <a:pt x="0" y="0"/>
                            </a:lnTo>
                            <a:lnTo>
                              <a:pt x="0" y="12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93" name="Freeform 118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62601" y="4292601"/>
                        <a:ext cx="1588" cy="138113"/>
                      </a:xfrm>
                      <a:custGeom>
                        <a:avLst/>
                        <a:gdLst>
                          <a:gd name="T0" fmla="*/ 0 w 1"/>
                          <a:gd name="T1" fmla="*/ 87 h 87"/>
                          <a:gd name="T2" fmla="*/ 1 w 1"/>
                          <a:gd name="T3" fmla="*/ 0 h 87"/>
                          <a:gd name="T4" fmla="*/ 1 w 1"/>
                          <a:gd name="T5" fmla="*/ 87 h 8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87">
                            <a:moveTo>
                              <a:pt x="0" y="87"/>
                            </a:moveTo>
                            <a:lnTo>
                              <a:pt x="1" y="0"/>
                            </a:lnTo>
                            <a:lnTo>
                              <a:pt x="1" y="8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94" name="Freeform 118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64189" y="4373564"/>
                        <a:ext cx="0" cy="57150"/>
                      </a:xfrm>
                      <a:custGeom>
                        <a:avLst/>
                        <a:gdLst>
                          <a:gd name="T0" fmla="*/ 36 h 36"/>
                          <a:gd name="T1" fmla="*/ 0 h 36"/>
                          <a:gd name="T2" fmla="*/ 36 h 3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6">
                            <a:moveTo>
                              <a:pt x="0" y="36"/>
                            </a:moveTo>
                            <a:lnTo>
                              <a:pt x="0" y="0"/>
                            </a:lnTo>
                            <a:lnTo>
                              <a:pt x="0" y="3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95" name="Freeform 118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64189" y="4419601"/>
                        <a:ext cx="0" cy="11113"/>
                      </a:xfrm>
                      <a:custGeom>
                        <a:avLst/>
                        <a:gdLst>
                          <a:gd name="T0" fmla="*/ 7 h 7"/>
                          <a:gd name="T1" fmla="*/ 0 h 7"/>
                          <a:gd name="T2" fmla="*/ 7 h 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7">
                            <a:moveTo>
                              <a:pt x="0" y="7"/>
                            </a:moveTo>
                            <a:lnTo>
                              <a:pt x="0" y="0"/>
                            </a:lnTo>
                            <a:lnTo>
                              <a:pt x="0" y="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96" name="Freeform 118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75301" y="4392614"/>
                        <a:ext cx="0" cy="38100"/>
                      </a:xfrm>
                      <a:custGeom>
                        <a:avLst/>
                        <a:gdLst>
                          <a:gd name="T0" fmla="*/ 24 h 24"/>
                          <a:gd name="T1" fmla="*/ 0 h 24"/>
                          <a:gd name="T2" fmla="*/ 24 h 2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4">
                            <a:moveTo>
                              <a:pt x="0" y="24"/>
                            </a:moveTo>
                            <a:lnTo>
                              <a:pt x="0" y="0"/>
                            </a:lnTo>
                            <a:lnTo>
                              <a:pt x="0" y="2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97" name="Freeform 118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75301" y="4354514"/>
                        <a:ext cx="0" cy="76200"/>
                      </a:xfrm>
                      <a:custGeom>
                        <a:avLst/>
                        <a:gdLst>
                          <a:gd name="T0" fmla="*/ 48 h 48"/>
                          <a:gd name="T1" fmla="*/ 0 h 48"/>
                          <a:gd name="T2" fmla="*/ 48 h 4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8">
                            <a:moveTo>
                              <a:pt x="0" y="48"/>
                            </a:moveTo>
                            <a:lnTo>
                              <a:pt x="0" y="0"/>
                            </a:lnTo>
                            <a:lnTo>
                              <a:pt x="0" y="4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98" name="Freeform 118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75301" y="3848101"/>
                        <a:ext cx="1588" cy="582613"/>
                      </a:xfrm>
                      <a:custGeom>
                        <a:avLst/>
                        <a:gdLst>
                          <a:gd name="T0" fmla="*/ 0 w 1"/>
                          <a:gd name="T1" fmla="*/ 367 h 367"/>
                          <a:gd name="T2" fmla="*/ 0 w 1"/>
                          <a:gd name="T3" fmla="*/ 0 h 367"/>
                          <a:gd name="T4" fmla="*/ 0 w 1"/>
                          <a:gd name="T5" fmla="*/ 214 h 367"/>
                          <a:gd name="T6" fmla="*/ 0 w 1"/>
                          <a:gd name="T7" fmla="*/ 196 h 367"/>
                          <a:gd name="T8" fmla="*/ 0 w 1"/>
                          <a:gd name="T9" fmla="*/ 170 h 367"/>
                          <a:gd name="T10" fmla="*/ 1 w 1"/>
                          <a:gd name="T11" fmla="*/ 367 h 36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</a:cxnLst>
                        <a:rect l="0" t="0" r="r" b="b"/>
                        <a:pathLst>
                          <a:path w="1" h="367">
                            <a:moveTo>
                              <a:pt x="0" y="367"/>
                            </a:moveTo>
                            <a:lnTo>
                              <a:pt x="0" y="0"/>
                            </a:lnTo>
                            <a:lnTo>
                              <a:pt x="0" y="214"/>
                            </a:lnTo>
                            <a:lnTo>
                              <a:pt x="0" y="196"/>
                            </a:lnTo>
                            <a:lnTo>
                              <a:pt x="0" y="170"/>
                            </a:lnTo>
                            <a:lnTo>
                              <a:pt x="1" y="36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99" name="Freeform 118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76889" y="4367214"/>
                        <a:ext cx="0" cy="63500"/>
                      </a:xfrm>
                      <a:custGeom>
                        <a:avLst/>
                        <a:gdLst>
                          <a:gd name="T0" fmla="*/ 40 h 40"/>
                          <a:gd name="T1" fmla="*/ 0 h 40"/>
                          <a:gd name="T2" fmla="*/ 40 h 4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0">
                            <a:moveTo>
                              <a:pt x="0" y="40"/>
                            </a:moveTo>
                            <a:lnTo>
                              <a:pt x="0" y="0"/>
                            </a:lnTo>
                            <a:lnTo>
                              <a:pt x="0" y="4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00" name="Freeform 119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76889" y="4402139"/>
                        <a:ext cx="0" cy="28575"/>
                      </a:xfrm>
                      <a:custGeom>
                        <a:avLst/>
                        <a:gdLst>
                          <a:gd name="T0" fmla="*/ 18 h 18"/>
                          <a:gd name="T1" fmla="*/ 0 h 18"/>
                          <a:gd name="T2" fmla="*/ 18 h 1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8">
                            <a:moveTo>
                              <a:pt x="0" y="18"/>
                            </a:moveTo>
                            <a:lnTo>
                              <a:pt x="0" y="0"/>
                            </a:lnTo>
                            <a:lnTo>
                              <a:pt x="0" y="1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01" name="Freeform 119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76889" y="4402139"/>
                        <a:ext cx="0" cy="28575"/>
                      </a:xfrm>
                      <a:custGeom>
                        <a:avLst/>
                        <a:gdLst>
                          <a:gd name="T0" fmla="*/ 18 h 18"/>
                          <a:gd name="T1" fmla="*/ 0 h 18"/>
                          <a:gd name="T2" fmla="*/ 18 h 1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8">
                            <a:moveTo>
                              <a:pt x="0" y="18"/>
                            </a:moveTo>
                            <a:lnTo>
                              <a:pt x="0" y="0"/>
                            </a:lnTo>
                            <a:lnTo>
                              <a:pt x="0" y="1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02" name="Freeform 119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88001" y="4410076"/>
                        <a:ext cx="0" cy="20638"/>
                      </a:xfrm>
                      <a:custGeom>
                        <a:avLst/>
                        <a:gdLst>
                          <a:gd name="T0" fmla="*/ 13 h 13"/>
                          <a:gd name="T1" fmla="*/ 0 h 13"/>
                          <a:gd name="T2" fmla="*/ 13 h 1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3">
                            <a:moveTo>
                              <a:pt x="0" y="13"/>
                            </a:moveTo>
                            <a:lnTo>
                              <a:pt x="0" y="0"/>
                            </a:lnTo>
                            <a:lnTo>
                              <a:pt x="0" y="1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03" name="Freeform 119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88001" y="4422776"/>
                        <a:ext cx="0" cy="7938"/>
                      </a:xfrm>
                      <a:custGeom>
                        <a:avLst/>
                        <a:gdLst>
                          <a:gd name="T0" fmla="*/ 5 h 5"/>
                          <a:gd name="T1" fmla="*/ 0 h 5"/>
                          <a:gd name="T2" fmla="*/ 5 h 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">
                            <a:moveTo>
                              <a:pt x="0" y="5"/>
                            </a:moveTo>
                            <a:lnTo>
                              <a:pt x="0" y="0"/>
                            </a:lnTo>
                            <a:lnTo>
                              <a:pt x="0" y="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04" name="Freeform 119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88001" y="4322764"/>
                        <a:ext cx="0" cy="107950"/>
                      </a:xfrm>
                      <a:custGeom>
                        <a:avLst/>
                        <a:gdLst>
                          <a:gd name="T0" fmla="*/ 68 h 68"/>
                          <a:gd name="T1" fmla="*/ 0 h 68"/>
                          <a:gd name="T2" fmla="*/ 52 h 68"/>
                          <a:gd name="T3" fmla="*/ 68 h 6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68">
                            <a:moveTo>
                              <a:pt x="0" y="68"/>
                            </a:moveTo>
                            <a:lnTo>
                              <a:pt x="0" y="0"/>
                            </a:lnTo>
                            <a:lnTo>
                              <a:pt x="0" y="52"/>
                            </a:lnTo>
                            <a:lnTo>
                              <a:pt x="0" y="6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05" name="Freeform 119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88001" y="4368801"/>
                        <a:ext cx="0" cy="61913"/>
                      </a:xfrm>
                      <a:custGeom>
                        <a:avLst/>
                        <a:gdLst>
                          <a:gd name="T0" fmla="*/ 39 h 39"/>
                          <a:gd name="T1" fmla="*/ 0 h 39"/>
                          <a:gd name="T2" fmla="*/ 39 h 3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9">
                            <a:moveTo>
                              <a:pt x="0" y="39"/>
                            </a:moveTo>
                            <a:lnTo>
                              <a:pt x="0" y="0"/>
                            </a:lnTo>
                            <a:lnTo>
                              <a:pt x="0" y="3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06" name="Freeform 119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88001" y="3819526"/>
                        <a:ext cx="0" cy="611188"/>
                      </a:xfrm>
                      <a:custGeom>
                        <a:avLst/>
                        <a:gdLst>
                          <a:gd name="T0" fmla="*/ 385 h 385"/>
                          <a:gd name="T1" fmla="*/ 80 h 385"/>
                          <a:gd name="T2" fmla="*/ 202 h 385"/>
                          <a:gd name="T3" fmla="*/ 192 h 385"/>
                          <a:gd name="T4" fmla="*/ 0 h 385"/>
                          <a:gd name="T5" fmla="*/ 385 h 38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  <a:cxn ang="0">
                            <a:pos x="0" y="T4"/>
                          </a:cxn>
                          <a:cxn ang="0">
                            <a:pos x="0" y="T5"/>
                          </a:cxn>
                        </a:cxnLst>
                        <a:rect l="0" t="0" r="r" b="b"/>
                        <a:pathLst>
                          <a:path h="385">
                            <a:moveTo>
                              <a:pt x="0" y="385"/>
                            </a:moveTo>
                            <a:lnTo>
                              <a:pt x="0" y="80"/>
                            </a:lnTo>
                            <a:lnTo>
                              <a:pt x="0" y="202"/>
                            </a:lnTo>
                            <a:lnTo>
                              <a:pt x="0" y="192"/>
                            </a:lnTo>
                            <a:lnTo>
                              <a:pt x="0" y="0"/>
                            </a:lnTo>
                            <a:lnTo>
                              <a:pt x="0" y="38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07" name="Freeform 119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89589" y="4354514"/>
                        <a:ext cx="0" cy="76200"/>
                      </a:xfrm>
                      <a:custGeom>
                        <a:avLst/>
                        <a:gdLst>
                          <a:gd name="T0" fmla="*/ 48 h 48"/>
                          <a:gd name="T1" fmla="*/ 0 h 48"/>
                          <a:gd name="T2" fmla="*/ 48 h 4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8">
                            <a:moveTo>
                              <a:pt x="0" y="48"/>
                            </a:moveTo>
                            <a:lnTo>
                              <a:pt x="0" y="0"/>
                            </a:lnTo>
                            <a:lnTo>
                              <a:pt x="0" y="4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08" name="Freeform 119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89589" y="4283076"/>
                        <a:ext cx="0" cy="147638"/>
                      </a:xfrm>
                      <a:custGeom>
                        <a:avLst/>
                        <a:gdLst>
                          <a:gd name="T0" fmla="*/ 93 h 93"/>
                          <a:gd name="T1" fmla="*/ 70 h 93"/>
                          <a:gd name="T2" fmla="*/ 0 h 93"/>
                          <a:gd name="T3" fmla="*/ 93 h 9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93">
                            <a:moveTo>
                              <a:pt x="0" y="93"/>
                            </a:moveTo>
                            <a:lnTo>
                              <a:pt x="0" y="70"/>
                            </a:lnTo>
                            <a:lnTo>
                              <a:pt x="0" y="0"/>
                            </a:lnTo>
                            <a:lnTo>
                              <a:pt x="0" y="9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09" name="Freeform 119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89589" y="4337051"/>
                        <a:ext cx="0" cy="93663"/>
                      </a:xfrm>
                      <a:custGeom>
                        <a:avLst/>
                        <a:gdLst>
                          <a:gd name="T0" fmla="*/ 59 h 59"/>
                          <a:gd name="T1" fmla="*/ 0 h 59"/>
                          <a:gd name="T2" fmla="*/ 59 h 5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9">
                            <a:moveTo>
                              <a:pt x="0" y="59"/>
                            </a:moveTo>
                            <a:lnTo>
                              <a:pt x="0" y="0"/>
                            </a:lnTo>
                            <a:lnTo>
                              <a:pt x="0" y="5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10" name="Freeform 120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89589" y="4344989"/>
                        <a:ext cx="0" cy="85725"/>
                      </a:xfrm>
                      <a:custGeom>
                        <a:avLst/>
                        <a:gdLst>
                          <a:gd name="T0" fmla="*/ 54 h 54"/>
                          <a:gd name="T1" fmla="*/ 0 h 54"/>
                          <a:gd name="T2" fmla="*/ 54 h 5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4">
                            <a:moveTo>
                              <a:pt x="0" y="54"/>
                            </a:moveTo>
                            <a:lnTo>
                              <a:pt x="0" y="0"/>
                            </a:lnTo>
                            <a:lnTo>
                              <a:pt x="0" y="5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11" name="Freeform 120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89589" y="4416426"/>
                        <a:ext cx="0" cy="14288"/>
                      </a:xfrm>
                      <a:custGeom>
                        <a:avLst/>
                        <a:gdLst>
                          <a:gd name="T0" fmla="*/ 9 h 9"/>
                          <a:gd name="T1" fmla="*/ 0 h 9"/>
                          <a:gd name="T2" fmla="*/ 9 h 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9">
                            <a:moveTo>
                              <a:pt x="0" y="9"/>
                            </a:moveTo>
                            <a:lnTo>
                              <a:pt x="0" y="0"/>
                            </a:lnTo>
                            <a:lnTo>
                              <a:pt x="0" y="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12" name="Freeform 120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00701" y="4368801"/>
                        <a:ext cx="0" cy="61913"/>
                      </a:xfrm>
                      <a:custGeom>
                        <a:avLst/>
                        <a:gdLst>
                          <a:gd name="T0" fmla="*/ 39 h 39"/>
                          <a:gd name="T1" fmla="*/ 0 h 39"/>
                          <a:gd name="T2" fmla="*/ 39 h 3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9">
                            <a:moveTo>
                              <a:pt x="0" y="39"/>
                            </a:moveTo>
                            <a:lnTo>
                              <a:pt x="0" y="0"/>
                            </a:lnTo>
                            <a:lnTo>
                              <a:pt x="0" y="3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13" name="Freeform 120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00701" y="4381501"/>
                        <a:ext cx="0" cy="49213"/>
                      </a:xfrm>
                      <a:custGeom>
                        <a:avLst/>
                        <a:gdLst>
                          <a:gd name="T0" fmla="*/ 31 h 31"/>
                          <a:gd name="T1" fmla="*/ 0 h 31"/>
                          <a:gd name="T2" fmla="*/ 31 h 3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1">
                            <a:moveTo>
                              <a:pt x="0" y="31"/>
                            </a:moveTo>
                            <a:lnTo>
                              <a:pt x="0" y="0"/>
                            </a:lnTo>
                            <a:lnTo>
                              <a:pt x="0" y="3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14" name="Freeform 120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00701" y="4332289"/>
                        <a:ext cx="0" cy="98425"/>
                      </a:xfrm>
                      <a:custGeom>
                        <a:avLst/>
                        <a:gdLst>
                          <a:gd name="T0" fmla="*/ 62 h 62"/>
                          <a:gd name="T1" fmla="*/ 0 h 62"/>
                          <a:gd name="T2" fmla="*/ 62 h 6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2">
                            <a:moveTo>
                              <a:pt x="0" y="62"/>
                            </a:moveTo>
                            <a:lnTo>
                              <a:pt x="0" y="0"/>
                            </a:lnTo>
                            <a:lnTo>
                              <a:pt x="0" y="6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15" name="Freeform 120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00701" y="4413251"/>
                        <a:ext cx="0" cy="17463"/>
                      </a:xfrm>
                      <a:custGeom>
                        <a:avLst/>
                        <a:gdLst>
                          <a:gd name="T0" fmla="*/ 11 h 11"/>
                          <a:gd name="T1" fmla="*/ 0 h 11"/>
                          <a:gd name="T2" fmla="*/ 11 h 1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1">
                            <a:moveTo>
                              <a:pt x="0" y="11"/>
                            </a:moveTo>
                            <a:lnTo>
                              <a:pt x="0" y="0"/>
                            </a:lnTo>
                            <a:lnTo>
                              <a:pt x="0" y="1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16" name="Freeform 120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00701" y="3768726"/>
                        <a:ext cx="1588" cy="661988"/>
                      </a:xfrm>
                      <a:custGeom>
                        <a:avLst/>
                        <a:gdLst>
                          <a:gd name="T0" fmla="*/ 0 w 1"/>
                          <a:gd name="T1" fmla="*/ 417 h 417"/>
                          <a:gd name="T2" fmla="*/ 0 w 1"/>
                          <a:gd name="T3" fmla="*/ 317 h 417"/>
                          <a:gd name="T4" fmla="*/ 0 w 1"/>
                          <a:gd name="T5" fmla="*/ 372 h 417"/>
                          <a:gd name="T6" fmla="*/ 0 w 1"/>
                          <a:gd name="T7" fmla="*/ 336 h 417"/>
                          <a:gd name="T8" fmla="*/ 0 w 1"/>
                          <a:gd name="T9" fmla="*/ 0 h 417"/>
                          <a:gd name="T10" fmla="*/ 1 w 1"/>
                          <a:gd name="T11" fmla="*/ 417 h 41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</a:cxnLst>
                        <a:rect l="0" t="0" r="r" b="b"/>
                        <a:pathLst>
                          <a:path w="1" h="417">
                            <a:moveTo>
                              <a:pt x="0" y="417"/>
                            </a:moveTo>
                            <a:lnTo>
                              <a:pt x="0" y="317"/>
                            </a:lnTo>
                            <a:lnTo>
                              <a:pt x="0" y="372"/>
                            </a:lnTo>
                            <a:lnTo>
                              <a:pt x="0" y="336"/>
                            </a:lnTo>
                            <a:lnTo>
                              <a:pt x="0" y="0"/>
                            </a:lnTo>
                            <a:lnTo>
                              <a:pt x="1" y="41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17" name="Freeform 120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02289" y="4319589"/>
                        <a:ext cx="0" cy="111125"/>
                      </a:xfrm>
                      <a:custGeom>
                        <a:avLst/>
                        <a:gdLst>
                          <a:gd name="T0" fmla="*/ 70 h 70"/>
                          <a:gd name="T1" fmla="*/ 0 h 70"/>
                          <a:gd name="T2" fmla="*/ 70 h 7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70">
                            <a:moveTo>
                              <a:pt x="0" y="70"/>
                            </a:moveTo>
                            <a:lnTo>
                              <a:pt x="0" y="0"/>
                            </a:lnTo>
                            <a:lnTo>
                              <a:pt x="0" y="7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18" name="Freeform 120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02289" y="4327526"/>
                        <a:ext cx="0" cy="103188"/>
                      </a:xfrm>
                      <a:custGeom>
                        <a:avLst/>
                        <a:gdLst>
                          <a:gd name="T0" fmla="*/ 65 h 65"/>
                          <a:gd name="T1" fmla="*/ 0 h 65"/>
                          <a:gd name="T2" fmla="*/ 65 h 6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5">
                            <a:moveTo>
                              <a:pt x="0" y="65"/>
                            </a:moveTo>
                            <a:lnTo>
                              <a:pt x="0" y="0"/>
                            </a:lnTo>
                            <a:lnTo>
                              <a:pt x="0" y="6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19" name="Freeform 120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02289" y="4387851"/>
                        <a:ext cx="0" cy="42863"/>
                      </a:xfrm>
                      <a:custGeom>
                        <a:avLst/>
                        <a:gdLst>
                          <a:gd name="T0" fmla="*/ 27 h 27"/>
                          <a:gd name="T1" fmla="*/ 0 h 27"/>
                          <a:gd name="T2" fmla="*/ 27 h 2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7">
                            <a:moveTo>
                              <a:pt x="0" y="27"/>
                            </a:moveTo>
                            <a:lnTo>
                              <a:pt x="0" y="0"/>
                            </a:lnTo>
                            <a:lnTo>
                              <a:pt x="0" y="2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20" name="Freeform 121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02288" y="4387852"/>
                        <a:ext cx="0" cy="42863"/>
                      </a:xfrm>
                      <a:custGeom>
                        <a:avLst/>
                        <a:gdLst>
                          <a:gd name="T0" fmla="*/ 27 h 27"/>
                          <a:gd name="T1" fmla="*/ 0 h 27"/>
                          <a:gd name="T2" fmla="*/ 27 h 2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7">
                            <a:moveTo>
                              <a:pt x="0" y="27"/>
                            </a:moveTo>
                            <a:lnTo>
                              <a:pt x="0" y="0"/>
                            </a:lnTo>
                            <a:lnTo>
                              <a:pt x="0" y="2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21" name="Freeform 121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02288" y="4400552"/>
                        <a:ext cx="0" cy="30163"/>
                      </a:xfrm>
                      <a:custGeom>
                        <a:avLst/>
                        <a:gdLst>
                          <a:gd name="T0" fmla="*/ 19 h 19"/>
                          <a:gd name="T1" fmla="*/ 0 h 19"/>
                          <a:gd name="T2" fmla="*/ 19 h 1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9">
                            <a:moveTo>
                              <a:pt x="0" y="19"/>
                            </a:moveTo>
                            <a:lnTo>
                              <a:pt x="0" y="0"/>
                            </a:lnTo>
                            <a:lnTo>
                              <a:pt x="0" y="1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22" name="Freeform 121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02288" y="4418014"/>
                        <a:ext cx="0" cy="12700"/>
                      </a:xfrm>
                      <a:custGeom>
                        <a:avLst/>
                        <a:gdLst>
                          <a:gd name="T0" fmla="*/ 8 h 8"/>
                          <a:gd name="T1" fmla="*/ 0 h 8"/>
                          <a:gd name="T2" fmla="*/ 8 h 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8">
                            <a:moveTo>
                              <a:pt x="0" y="8"/>
                            </a:moveTo>
                            <a:lnTo>
                              <a:pt x="0" y="0"/>
                            </a:lnTo>
                            <a:lnTo>
                              <a:pt x="0" y="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23" name="Freeform 121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02288" y="4425952"/>
                        <a:ext cx="0" cy="4763"/>
                      </a:xfrm>
                      <a:custGeom>
                        <a:avLst/>
                        <a:gdLst>
                          <a:gd name="T0" fmla="*/ 3 h 3"/>
                          <a:gd name="T1" fmla="*/ 0 h 3"/>
                          <a:gd name="T2" fmla="*/ 3 h 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">
                            <a:moveTo>
                              <a:pt x="0" y="3"/>
                            </a:moveTo>
                            <a:lnTo>
                              <a:pt x="0" y="0"/>
                            </a:lnTo>
                            <a:lnTo>
                              <a:pt x="0" y="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24" name="Freeform 121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02288" y="4413252"/>
                        <a:ext cx="0" cy="17463"/>
                      </a:xfrm>
                      <a:custGeom>
                        <a:avLst/>
                        <a:gdLst>
                          <a:gd name="T0" fmla="*/ 11 h 11"/>
                          <a:gd name="T1" fmla="*/ 0 h 11"/>
                          <a:gd name="T2" fmla="*/ 11 h 1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1">
                            <a:moveTo>
                              <a:pt x="0" y="11"/>
                            </a:moveTo>
                            <a:lnTo>
                              <a:pt x="0" y="0"/>
                            </a:lnTo>
                            <a:lnTo>
                              <a:pt x="0" y="1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25" name="Freeform 121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13401" y="4411664"/>
                        <a:ext cx="0" cy="19050"/>
                      </a:xfrm>
                      <a:custGeom>
                        <a:avLst/>
                        <a:gdLst>
                          <a:gd name="T0" fmla="*/ 12 h 12"/>
                          <a:gd name="T1" fmla="*/ 0 h 12"/>
                          <a:gd name="T2" fmla="*/ 12 h 1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2">
                            <a:moveTo>
                              <a:pt x="0" y="12"/>
                            </a:moveTo>
                            <a:lnTo>
                              <a:pt x="0" y="0"/>
                            </a:lnTo>
                            <a:lnTo>
                              <a:pt x="0" y="1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26" name="Freeform 121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13401" y="4354514"/>
                        <a:ext cx="0" cy="76200"/>
                      </a:xfrm>
                      <a:custGeom>
                        <a:avLst/>
                        <a:gdLst>
                          <a:gd name="T0" fmla="*/ 48 h 48"/>
                          <a:gd name="T1" fmla="*/ 0 h 48"/>
                          <a:gd name="T2" fmla="*/ 48 h 4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8">
                            <a:moveTo>
                              <a:pt x="0" y="48"/>
                            </a:moveTo>
                            <a:lnTo>
                              <a:pt x="0" y="0"/>
                            </a:lnTo>
                            <a:lnTo>
                              <a:pt x="0" y="4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27" name="Freeform 121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13401" y="4314827"/>
                        <a:ext cx="0" cy="115888"/>
                      </a:xfrm>
                      <a:custGeom>
                        <a:avLst/>
                        <a:gdLst>
                          <a:gd name="T0" fmla="*/ 73 h 73"/>
                          <a:gd name="T1" fmla="*/ 0 h 73"/>
                          <a:gd name="T2" fmla="*/ 73 h 7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73">
                            <a:moveTo>
                              <a:pt x="0" y="73"/>
                            </a:moveTo>
                            <a:lnTo>
                              <a:pt x="0" y="0"/>
                            </a:lnTo>
                            <a:lnTo>
                              <a:pt x="0" y="7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28" name="Freeform 121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13401" y="4322764"/>
                        <a:ext cx="0" cy="107950"/>
                      </a:xfrm>
                      <a:custGeom>
                        <a:avLst/>
                        <a:gdLst>
                          <a:gd name="T0" fmla="*/ 68 h 68"/>
                          <a:gd name="T1" fmla="*/ 66 h 68"/>
                          <a:gd name="T2" fmla="*/ 0 h 68"/>
                          <a:gd name="T3" fmla="*/ 68 h 6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68">
                            <a:moveTo>
                              <a:pt x="0" y="68"/>
                            </a:moveTo>
                            <a:lnTo>
                              <a:pt x="0" y="66"/>
                            </a:lnTo>
                            <a:lnTo>
                              <a:pt x="0" y="0"/>
                            </a:lnTo>
                            <a:lnTo>
                              <a:pt x="0" y="6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29" name="Freeform 122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13401" y="4348164"/>
                        <a:ext cx="0" cy="82550"/>
                      </a:xfrm>
                      <a:custGeom>
                        <a:avLst/>
                        <a:gdLst>
                          <a:gd name="T0" fmla="*/ 52 h 52"/>
                          <a:gd name="T1" fmla="*/ 0 h 52"/>
                          <a:gd name="T2" fmla="*/ 52 h 5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2">
                            <a:moveTo>
                              <a:pt x="0" y="52"/>
                            </a:moveTo>
                            <a:lnTo>
                              <a:pt x="0" y="0"/>
                            </a:lnTo>
                            <a:lnTo>
                              <a:pt x="0" y="5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30" name="Freeform 122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13401" y="3713164"/>
                        <a:ext cx="1588" cy="717550"/>
                      </a:xfrm>
                      <a:custGeom>
                        <a:avLst/>
                        <a:gdLst>
                          <a:gd name="T0" fmla="*/ 0 w 1"/>
                          <a:gd name="T1" fmla="*/ 452 h 452"/>
                          <a:gd name="T2" fmla="*/ 0 w 1"/>
                          <a:gd name="T3" fmla="*/ 423 h 452"/>
                          <a:gd name="T4" fmla="*/ 0 w 1"/>
                          <a:gd name="T5" fmla="*/ 0 h 452"/>
                          <a:gd name="T6" fmla="*/ 1 w 1"/>
                          <a:gd name="T7" fmla="*/ 452 h 45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1" h="452">
                            <a:moveTo>
                              <a:pt x="0" y="452"/>
                            </a:moveTo>
                            <a:lnTo>
                              <a:pt x="0" y="423"/>
                            </a:lnTo>
                            <a:lnTo>
                              <a:pt x="0" y="0"/>
                            </a:lnTo>
                            <a:lnTo>
                              <a:pt x="1" y="45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31" name="Freeform 122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14988" y="4311652"/>
                        <a:ext cx="0" cy="119063"/>
                      </a:xfrm>
                      <a:custGeom>
                        <a:avLst/>
                        <a:gdLst>
                          <a:gd name="T0" fmla="*/ 75 h 75"/>
                          <a:gd name="T1" fmla="*/ 0 h 75"/>
                          <a:gd name="T2" fmla="*/ 75 h 7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75">
                            <a:moveTo>
                              <a:pt x="0" y="75"/>
                            </a:moveTo>
                            <a:lnTo>
                              <a:pt x="0" y="0"/>
                            </a:lnTo>
                            <a:lnTo>
                              <a:pt x="0" y="7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32" name="Freeform 122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14988" y="4394202"/>
                        <a:ext cx="0" cy="36513"/>
                      </a:xfrm>
                      <a:custGeom>
                        <a:avLst/>
                        <a:gdLst>
                          <a:gd name="T0" fmla="*/ 23 h 23"/>
                          <a:gd name="T1" fmla="*/ 0 h 23"/>
                          <a:gd name="T2" fmla="*/ 23 h 2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3">
                            <a:moveTo>
                              <a:pt x="0" y="23"/>
                            </a:moveTo>
                            <a:lnTo>
                              <a:pt x="0" y="0"/>
                            </a:lnTo>
                            <a:lnTo>
                              <a:pt x="0" y="2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33" name="Freeform 122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14988" y="4416427"/>
                        <a:ext cx="0" cy="14288"/>
                      </a:xfrm>
                      <a:custGeom>
                        <a:avLst/>
                        <a:gdLst>
                          <a:gd name="T0" fmla="*/ 9 h 9"/>
                          <a:gd name="T1" fmla="*/ 0 h 9"/>
                          <a:gd name="T2" fmla="*/ 9 h 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9">
                            <a:moveTo>
                              <a:pt x="0" y="9"/>
                            </a:moveTo>
                            <a:lnTo>
                              <a:pt x="0" y="0"/>
                            </a:lnTo>
                            <a:lnTo>
                              <a:pt x="0" y="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34" name="Freeform 122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14988" y="4394202"/>
                        <a:ext cx="0" cy="36513"/>
                      </a:xfrm>
                      <a:custGeom>
                        <a:avLst/>
                        <a:gdLst>
                          <a:gd name="T0" fmla="*/ 23 h 23"/>
                          <a:gd name="T1" fmla="*/ 0 h 23"/>
                          <a:gd name="T2" fmla="*/ 23 h 2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3">
                            <a:moveTo>
                              <a:pt x="0" y="23"/>
                            </a:moveTo>
                            <a:lnTo>
                              <a:pt x="0" y="0"/>
                            </a:lnTo>
                            <a:lnTo>
                              <a:pt x="0" y="2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35" name="Freeform 122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26101" y="4337052"/>
                        <a:ext cx="0" cy="93663"/>
                      </a:xfrm>
                      <a:custGeom>
                        <a:avLst/>
                        <a:gdLst>
                          <a:gd name="T0" fmla="*/ 59 h 59"/>
                          <a:gd name="T1" fmla="*/ 0 h 59"/>
                          <a:gd name="T2" fmla="*/ 59 h 5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9">
                            <a:moveTo>
                              <a:pt x="0" y="59"/>
                            </a:moveTo>
                            <a:lnTo>
                              <a:pt x="0" y="0"/>
                            </a:lnTo>
                            <a:lnTo>
                              <a:pt x="0" y="5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36" name="Freeform 122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26101" y="4329114"/>
                        <a:ext cx="0" cy="101600"/>
                      </a:xfrm>
                      <a:custGeom>
                        <a:avLst/>
                        <a:gdLst>
                          <a:gd name="T0" fmla="*/ 64 h 64"/>
                          <a:gd name="T1" fmla="*/ 0 h 64"/>
                          <a:gd name="T2" fmla="*/ 64 h 6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4">
                            <a:moveTo>
                              <a:pt x="0" y="64"/>
                            </a:moveTo>
                            <a:lnTo>
                              <a:pt x="0" y="0"/>
                            </a:lnTo>
                            <a:lnTo>
                              <a:pt x="0" y="6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37" name="Freeform 122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26101" y="4221164"/>
                        <a:ext cx="0" cy="209550"/>
                      </a:xfrm>
                      <a:custGeom>
                        <a:avLst/>
                        <a:gdLst>
                          <a:gd name="T0" fmla="*/ 132 h 132"/>
                          <a:gd name="T1" fmla="*/ 0 h 132"/>
                          <a:gd name="T2" fmla="*/ 125 h 132"/>
                          <a:gd name="T3" fmla="*/ 132 h 13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132">
                            <a:moveTo>
                              <a:pt x="0" y="132"/>
                            </a:moveTo>
                            <a:lnTo>
                              <a:pt x="0" y="0"/>
                            </a:lnTo>
                            <a:lnTo>
                              <a:pt x="0" y="125"/>
                            </a:lnTo>
                            <a:lnTo>
                              <a:pt x="0" y="13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38" name="Freeform 122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26101" y="3727452"/>
                        <a:ext cx="1588" cy="703263"/>
                      </a:xfrm>
                      <a:custGeom>
                        <a:avLst/>
                        <a:gdLst>
                          <a:gd name="T0" fmla="*/ 0 w 1"/>
                          <a:gd name="T1" fmla="*/ 443 h 443"/>
                          <a:gd name="T2" fmla="*/ 0 w 1"/>
                          <a:gd name="T3" fmla="*/ 406 h 443"/>
                          <a:gd name="T4" fmla="*/ 1 w 1"/>
                          <a:gd name="T5" fmla="*/ 0 h 443"/>
                          <a:gd name="T6" fmla="*/ 1 w 1"/>
                          <a:gd name="T7" fmla="*/ 443 h 44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1" h="443">
                            <a:moveTo>
                              <a:pt x="0" y="443"/>
                            </a:moveTo>
                            <a:lnTo>
                              <a:pt x="0" y="406"/>
                            </a:lnTo>
                            <a:lnTo>
                              <a:pt x="1" y="0"/>
                            </a:lnTo>
                            <a:lnTo>
                              <a:pt x="1" y="44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39" name="Freeform 123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27688" y="4310064"/>
                        <a:ext cx="0" cy="120650"/>
                      </a:xfrm>
                      <a:custGeom>
                        <a:avLst/>
                        <a:gdLst>
                          <a:gd name="T0" fmla="*/ 76 h 76"/>
                          <a:gd name="T1" fmla="*/ 0 h 76"/>
                          <a:gd name="T2" fmla="*/ 76 h 7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76">
                            <a:moveTo>
                              <a:pt x="0" y="76"/>
                            </a:moveTo>
                            <a:lnTo>
                              <a:pt x="0" y="0"/>
                            </a:lnTo>
                            <a:lnTo>
                              <a:pt x="0" y="7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40" name="Freeform 123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27688" y="4321177"/>
                        <a:ext cx="0" cy="109538"/>
                      </a:xfrm>
                      <a:custGeom>
                        <a:avLst/>
                        <a:gdLst>
                          <a:gd name="T0" fmla="*/ 69 h 69"/>
                          <a:gd name="T1" fmla="*/ 0 h 69"/>
                          <a:gd name="T2" fmla="*/ 69 h 6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9">
                            <a:moveTo>
                              <a:pt x="0" y="69"/>
                            </a:moveTo>
                            <a:lnTo>
                              <a:pt x="0" y="0"/>
                            </a:lnTo>
                            <a:lnTo>
                              <a:pt x="0" y="6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41" name="Freeform 123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27688" y="4364039"/>
                        <a:ext cx="0" cy="66675"/>
                      </a:xfrm>
                      <a:custGeom>
                        <a:avLst/>
                        <a:gdLst>
                          <a:gd name="T0" fmla="*/ 42 h 42"/>
                          <a:gd name="T1" fmla="*/ 0 h 42"/>
                          <a:gd name="T2" fmla="*/ 39 h 42"/>
                          <a:gd name="T3" fmla="*/ 42 h 4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42">
                            <a:moveTo>
                              <a:pt x="0" y="42"/>
                            </a:moveTo>
                            <a:lnTo>
                              <a:pt x="0" y="0"/>
                            </a:lnTo>
                            <a:lnTo>
                              <a:pt x="0" y="39"/>
                            </a:lnTo>
                            <a:lnTo>
                              <a:pt x="0" y="4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42" name="Freeform 123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27688" y="4384677"/>
                        <a:ext cx="0" cy="46038"/>
                      </a:xfrm>
                      <a:custGeom>
                        <a:avLst/>
                        <a:gdLst>
                          <a:gd name="T0" fmla="*/ 29 h 29"/>
                          <a:gd name="T1" fmla="*/ 0 h 29"/>
                          <a:gd name="T2" fmla="*/ 29 h 2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9">
                            <a:moveTo>
                              <a:pt x="0" y="29"/>
                            </a:moveTo>
                            <a:lnTo>
                              <a:pt x="0" y="0"/>
                            </a:lnTo>
                            <a:lnTo>
                              <a:pt x="0" y="2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43" name="Freeform 123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27688" y="4386264"/>
                        <a:ext cx="0" cy="44450"/>
                      </a:xfrm>
                      <a:custGeom>
                        <a:avLst/>
                        <a:gdLst>
                          <a:gd name="T0" fmla="*/ 28 h 28"/>
                          <a:gd name="T1" fmla="*/ 0 h 28"/>
                          <a:gd name="T2" fmla="*/ 28 h 2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8">
                            <a:moveTo>
                              <a:pt x="0" y="28"/>
                            </a:moveTo>
                            <a:lnTo>
                              <a:pt x="0" y="0"/>
                            </a:lnTo>
                            <a:lnTo>
                              <a:pt x="0" y="2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44" name="Freeform 123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27688" y="4419602"/>
                        <a:ext cx="0" cy="11113"/>
                      </a:xfrm>
                      <a:custGeom>
                        <a:avLst/>
                        <a:gdLst>
                          <a:gd name="T0" fmla="*/ 7 h 7"/>
                          <a:gd name="T1" fmla="*/ 0 h 7"/>
                          <a:gd name="T2" fmla="*/ 7 h 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7">
                            <a:moveTo>
                              <a:pt x="0" y="7"/>
                            </a:moveTo>
                            <a:lnTo>
                              <a:pt x="0" y="0"/>
                            </a:lnTo>
                            <a:lnTo>
                              <a:pt x="0" y="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45" name="Freeform 123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38801" y="4424364"/>
                        <a:ext cx="0" cy="6350"/>
                      </a:xfrm>
                      <a:custGeom>
                        <a:avLst/>
                        <a:gdLst>
                          <a:gd name="T0" fmla="*/ 4 h 4"/>
                          <a:gd name="T1" fmla="*/ 0 h 4"/>
                          <a:gd name="T2" fmla="*/ 4 h 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">
                            <a:moveTo>
                              <a:pt x="0" y="4"/>
                            </a:moveTo>
                            <a:lnTo>
                              <a:pt x="0" y="0"/>
                            </a:lnTo>
                            <a:lnTo>
                              <a:pt x="0" y="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46" name="Freeform 123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38801" y="4394202"/>
                        <a:ext cx="0" cy="36513"/>
                      </a:xfrm>
                      <a:custGeom>
                        <a:avLst/>
                        <a:gdLst>
                          <a:gd name="T0" fmla="*/ 23 h 23"/>
                          <a:gd name="T1" fmla="*/ 0 h 23"/>
                          <a:gd name="T2" fmla="*/ 23 h 2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3">
                            <a:moveTo>
                              <a:pt x="0" y="23"/>
                            </a:moveTo>
                            <a:lnTo>
                              <a:pt x="0" y="0"/>
                            </a:lnTo>
                            <a:lnTo>
                              <a:pt x="0" y="2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47" name="Freeform 123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38801" y="3703639"/>
                        <a:ext cx="1588" cy="727075"/>
                      </a:xfrm>
                      <a:custGeom>
                        <a:avLst/>
                        <a:gdLst>
                          <a:gd name="T0" fmla="*/ 0 w 1"/>
                          <a:gd name="T1" fmla="*/ 458 h 458"/>
                          <a:gd name="T2" fmla="*/ 0 w 1"/>
                          <a:gd name="T3" fmla="*/ 0 h 458"/>
                          <a:gd name="T4" fmla="*/ 1 w 1"/>
                          <a:gd name="T5" fmla="*/ 458 h 45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458">
                            <a:moveTo>
                              <a:pt x="0" y="458"/>
                            </a:moveTo>
                            <a:lnTo>
                              <a:pt x="0" y="0"/>
                            </a:lnTo>
                            <a:lnTo>
                              <a:pt x="1" y="45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48" name="Freeform 123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40388" y="4427539"/>
                        <a:ext cx="0" cy="3175"/>
                      </a:xfrm>
                      <a:custGeom>
                        <a:avLst/>
                        <a:gdLst>
                          <a:gd name="T0" fmla="*/ 2 h 2"/>
                          <a:gd name="T1" fmla="*/ 0 h 2"/>
                          <a:gd name="T2" fmla="*/ 2 h 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">
                            <a:moveTo>
                              <a:pt x="0" y="2"/>
                            </a:moveTo>
                            <a:lnTo>
                              <a:pt x="0" y="0"/>
                            </a:lnTo>
                            <a:lnTo>
                              <a:pt x="0" y="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49" name="Freeform 124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40388" y="4246564"/>
                        <a:ext cx="0" cy="184150"/>
                      </a:xfrm>
                      <a:custGeom>
                        <a:avLst/>
                        <a:gdLst>
                          <a:gd name="T0" fmla="*/ 116 h 116"/>
                          <a:gd name="T1" fmla="*/ 0 h 116"/>
                          <a:gd name="T2" fmla="*/ 84 h 116"/>
                          <a:gd name="T3" fmla="*/ 116 h 11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116">
                            <a:moveTo>
                              <a:pt x="0" y="116"/>
                            </a:moveTo>
                            <a:lnTo>
                              <a:pt x="0" y="0"/>
                            </a:lnTo>
                            <a:lnTo>
                              <a:pt x="0" y="84"/>
                            </a:lnTo>
                            <a:lnTo>
                              <a:pt x="0" y="11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50" name="Freeform 124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40388" y="4300539"/>
                        <a:ext cx="0" cy="130175"/>
                      </a:xfrm>
                      <a:custGeom>
                        <a:avLst/>
                        <a:gdLst>
                          <a:gd name="T0" fmla="*/ 82 h 82"/>
                          <a:gd name="T1" fmla="*/ 0 h 82"/>
                          <a:gd name="T2" fmla="*/ 82 h 8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82">
                            <a:moveTo>
                              <a:pt x="0" y="82"/>
                            </a:moveTo>
                            <a:lnTo>
                              <a:pt x="0" y="0"/>
                            </a:lnTo>
                            <a:lnTo>
                              <a:pt x="0" y="8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51" name="Freeform 124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40388" y="4303714"/>
                        <a:ext cx="0" cy="127000"/>
                      </a:xfrm>
                      <a:custGeom>
                        <a:avLst/>
                        <a:gdLst>
                          <a:gd name="T0" fmla="*/ 80 h 80"/>
                          <a:gd name="T1" fmla="*/ 0 h 80"/>
                          <a:gd name="T2" fmla="*/ 80 h 8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80">
                            <a:moveTo>
                              <a:pt x="0" y="80"/>
                            </a:moveTo>
                            <a:lnTo>
                              <a:pt x="0" y="0"/>
                            </a:lnTo>
                            <a:lnTo>
                              <a:pt x="0" y="8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52" name="Freeform 124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40388" y="4422777"/>
                        <a:ext cx="0" cy="7938"/>
                      </a:xfrm>
                      <a:custGeom>
                        <a:avLst/>
                        <a:gdLst>
                          <a:gd name="T0" fmla="*/ 5 h 5"/>
                          <a:gd name="T1" fmla="*/ 0 h 5"/>
                          <a:gd name="T2" fmla="*/ 5 h 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">
                            <a:moveTo>
                              <a:pt x="0" y="5"/>
                            </a:moveTo>
                            <a:lnTo>
                              <a:pt x="0" y="0"/>
                            </a:lnTo>
                            <a:lnTo>
                              <a:pt x="0" y="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53" name="Freeform 124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40388" y="4421189"/>
                        <a:ext cx="0" cy="9525"/>
                      </a:xfrm>
                      <a:custGeom>
                        <a:avLst/>
                        <a:gdLst>
                          <a:gd name="T0" fmla="*/ 6 h 6"/>
                          <a:gd name="T1" fmla="*/ 0 h 6"/>
                          <a:gd name="T2" fmla="*/ 6 h 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">
                            <a:moveTo>
                              <a:pt x="0" y="6"/>
                            </a:moveTo>
                            <a:lnTo>
                              <a:pt x="0" y="0"/>
                            </a:lnTo>
                            <a:lnTo>
                              <a:pt x="0" y="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54" name="Freeform 124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40388" y="4410077"/>
                        <a:ext cx="0" cy="20638"/>
                      </a:xfrm>
                      <a:custGeom>
                        <a:avLst/>
                        <a:gdLst>
                          <a:gd name="T0" fmla="*/ 13 h 13"/>
                          <a:gd name="T1" fmla="*/ 0 h 13"/>
                          <a:gd name="T2" fmla="*/ 13 h 1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3">
                            <a:moveTo>
                              <a:pt x="0" y="13"/>
                            </a:moveTo>
                            <a:lnTo>
                              <a:pt x="0" y="0"/>
                            </a:lnTo>
                            <a:lnTo>
                              <a:pt x="0" y="1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55" name="Freeform 124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40388" y="4400552"/>
                        <a:ext cx="0" cy="30163"/>
                      </a:xfrm>
                      <a:custGeom>
                        <a:avLst/>
                        <a:gdLst>
                          <a:gd name="T0" fmla="*/ 19 h 19"/>
                          <a:gd name="T1" fmla="*/ 0 h 19"/>
                          <a:gd name="T2" fmla="*/ 19 h 1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9">
                            <a:moveTo>
                              <a:pt x="0" y="19"/>
                            </a:moveTo>
                            <a:lnTo>
                              <a:pt x="0" y="0"/>
                            </a:lnTo>
                            <a:lnTo>
                              <a:pt x="0" y="1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56" name="Freeform 124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51501" y="4427539"/>
                        <a:ext cx="0" cy="3175"/>
                      </a:xfrm>
                      <a:custGeom>
                        <a:avLst/>
                        <a:gdLst>
                          <a:gd name="T0" fmla="*/ 2 h 2"/>
                          <a:gd name="T1" fmla="*/ 0 h 2"/>
                          <a:gd name="T2" fmla="*/ 2 h 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">
                            <a:moveTo>
                              <a:pt x="0" y="2"/>
                            </a:moveTo>
                            <a:lnTo>
                              <a:pt x="0" y="0"/>
                            </a:lnTo>
                            <a:lnTo>
                              <a:pt x="0" y="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57" name="Freeform 124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51501" y="4424364"/>
                        <a:ext cx="0" cy="6350"/>
                      </a:xfrm>
                      <a:custGeom>
                        <a:avLst/>
                        <a:gdLst>
                          <a:gd name="T0" fmla="*/ 4 h 4"/>
                          <a:gd name="T1" fmla="*/ 0 h 4"/>
                          <a:gd name="T2" fmla="*/ 4 h 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">
                            <a:moveTo>
                              <a:pt x="0" y="4"/>
                            </a:moveTo>
                            <a:lnTo>
                              <a:pt x="0" y="0"/>
                            </a:lnTo>
                            <a:lnTo>
                              <a:pt x="0" y="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58" name="Freeform 124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51501" y="4416427"/>
                        <a:ext cx="0" cy="14288"/>
                      </a:xfrm>
                      <a:custGeom>
                        <a:avLst/>
                        <a:gdLst>
                          <a:gd name="T0" fmla="*/ 9 h 9"/>
                          <a:gd name="T1" fmla="*/ 0 h 9"/>
                          <a:gd name="T2" fmla="*/ 9 h 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9">
                            <a:moveTo>
                              <a:pt x="0" y="9"/>
                            </a:moveTo>
                            <a:lnTo>
                              <a:pt x="0" y="0"/>
                            </a:lnTo>
                            <a:lnTo>
                              <a:pt x="0" y="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59" name="Freeform 125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51501" y="4421189"/>
                        <a:ext cx="0" cy="9525"/>
                      </a:xfrm>
                      <a:custGeom>
                        <a:avLst/>
                        <a:gdLst>
                          <a:gd name="T0" fmla="*/ 6 h 6"/>
                          <a:gd name="T1" fmla="*/ 0 h 6"/>
                          <a:gd name="T2" fmla="*/ 6 h 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">
                            <a:moveTo>
                              <a:pt x="0" y="6"/>
                            </a:moveTo>
                            <a:lnTo>
                              <a:pt x="0" y="0"/>
                            </a:lnTo>
                            <a:lnTo>
                              <a:pt x="0" y="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60" name="Freeform 125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51501" y="4262439"/>
                        <a:ext cx="0" cy="168275"/>
                      </a:xfrm>
                      <a:custGeom>
                        <a:avLst/>
                        <a:gdLst>
                          <a:gd name="T0" fmla="*/ 106 h 106"/>
                          <a:gd name="T1" fmla="*/ 0 h 106"/>
                          <a:gd name="T2" fmla="*/ 91 h 106"/>
                          <a:gd name="T3" fmla="*/ 106 h 10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106">
                            <a:moveTo>
                              <a:pt x="0" y="106"/>
                            </a:moveTo>
                            <a:lnTo>
                              <a:pt x="0" y="0"/>
                            </a:lnTo>
                            <a:lnTo>
                              <a:pt x="0" y="91"/>
                            </a:lnTo>
                            <a:lnTo>
                              <a:pt x="0" y="10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61" name="Freeform 125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51501" y="3752852"/>
                        <a:ext cx="1588" cy="677863"/>
                      </a:xfrm>
                      <a:custGeom>
                        <a:avLst/>
                        <a:gdLst>
                          <a:gd name="T0" fmla="*/ 0 w 1"/>
                          <a:gd name="T1" fmla="*/ 427 h 427"/>
                          <a:gd name="T2" fmla="*/ 1 w 1"/>
                          <a:gd name="T3" fmla="*/ 0 h 427"/>
                          <a:gd name="T4" fmla="*/ 1 w 1"/>
                          <a:gd name="T5" fmla="*/ 427 h 42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427">
                            <a:moveTo>
                              <a:pt x="0" y="427"/>
                            </a:moveTo>
                            <a:lnTo>
                              <a:pt x="1" y="0"/>
                            </a:lnTo>
                            <a:lnTo>
                              <a:pt x="1" y="42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62" name="Freeform 125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53088" y="4217989"/>
                        <a:ext cx="0" cy="212725"/>
                      </a:xfrm>
                      <a:custGeom>
                        <a:avLst/>
                        <a:gdLst>
                          <a:gd name="T0" fmla="*/ 134 h 134"/>
                          <a:gd name="T1" fmla="*/ 48 h 134"/>
                          <a:gd name="T2" fmla="*/ 18 h 134"/>
                          <a:gd name="T3" fmla="*/ 0 h 134"/>
                          <a:gd name="T4" fmla="*/ 134 h 13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  <a:cxn ang="0">
                            <a:pos x="0" y="T4"/>
                          </a:cxn>
                        </a:cxnLst>
                        <a:rect l="0" t="0" r="r" b="b"/>
                        <a:pathLst>
                          <a:path h="134">
                            <a:moveTo>
                              <a:pt x="0" y="134"/>
                            </a:moveTo>
                            <a:lnTo>
                              <a:pt x="0" y="48"/>
                            </a:lnTo>
                            <a:lnTo>
                              <a:pt x="0" y="18"/>
                            </a:lnTo>
                            <a:lnTo>
                              <a:pt x="0" y="0"/>
                            </a:lnTo>
                            <a:lnTo>
                              <a:pt x="0" y="13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63" name="Freeform 125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53088" y="4413252"/>
                        <a:ext cx="0" cy="17463"/>
                      </a:xfrm>
                      <a:custGeom>
                        <a:avLst/>
                        <a:gdLst>
                          <a:gd name="T0" fmla="*/ 11 h 11"/>
                          <a:gd name="T1" fmla="*/ 0 h 11"/>
                          <a:gd name="T2" fmla="*/ 11 h 1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1">
                            <a:moveTo>
                              <a:pt x="0" y="11"/>
                            </a:moveTo>
                            <a:lnTo>
                              <a:pt x="0" y="0"/>
                            </a:lnTo>
                            <a:lnTo>
                              <a:pt x="0" y="1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64" name="Freeform 125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53088" y="4273552"/>
                        <a:ext cx="0" cy="157163"/>
                      </a:xfrm>
                      <a:custGeom>
                        <a:avLst/>
                        <a:gdLst>
                          <a:gd name="T0" fmla="*/ 99 h 99"/>
                          <a:gd name="T1" fmla="*/ 91 h 99"/>
                          <a:gd name="T2" fmla="*/ 0 h 99"/>
                          <a:gd name="T3" fmla="*/ 99 h 9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99">
                            <a:moveTo>
                              <a:pt x="0" y="99"/>
                            </a:moveTo>
                            <a:lnTo>
                              <a:pt x="0" y="91"/>
                            </a:lnTo>
                            <a:lnTo>
                              <a:pt x="0" y="0"/>
                            </a:lnTo>
                            <a:lnTo>
                              <a:pt x="0" y="9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65" name="Freeform 125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53088" y="4344989"/>
                        <a:ext cx="0" cy="85725"/>
                      </a:xfrm>
                      <a:custGeom>
                        <a:avLst/>
                        <a:gdLst>
                          <a:gd name="T0" fmla="*/ 54 h 54"/>
                          <a:gd name="T1" fmla="*/ 0 h 54"/>
                          <a:gd name="T2" fmla="*/ 54 h 5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4">
                            <a:moveTo>
                              <a:pt x="0" y="54"/>
                            </a:moveTo>
                            <a:lnTo>
                              <a:pt x="0" y="0"/>
                            </a:lnTo>
                            <a:lnTo>
                              <a:pt x="0" y="5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66" name="Freeform 125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53088" y="4421189"/>
                        <a:ext cx="0" cy="9525"/>
                      </a:xfrm>
                      <a:custGeom>
                        <a:avLst/>
                        <a:gdLst>
                          <a:gd name="T0" fmla="*/ 6 h 6"/>
                          <a:gd name="T1" fmla="*/ 0 h 6"/>
                          <a:gd name="T2" fmla="*/ 6 h 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">
                            <a:moveTo>
                              <a:pt x="0" y="6"/>
                            </a:moveTo>
                            <a:lnTo>
                              <a:pt x="0" y="0"/>
                            </a:lnTo>
                            <a:lnTo>
                              <a:pt x="0" y="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67" name="Freeform 125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53088" y="4416427"/>
                        <a:ext cx="0" cy="14288"/>
                      </a:xfrm>
                      <a:custGeom>
                        <a:avLst/>
                        <a:gdLst>
                          <a:gd name="T0" fmla="*/ 9 h 9"/>
                          <a:gd name="T1" fmla="*/ 0 h 9"/>
                          <a:gd name="T2" fmla="*/ 9 h 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9">
                            <a:moveTo>
                              <a:pt x="0" y="9"/>
                            </a:moveTo>
                            <a:lnTo>
                              <a:pt x="0" y="0"/>
                            </a:lnTo>
                            <a:lnTo>
                              <a:pt x="0" y="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68" name="Freeform 125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64201" y="4360864"/>
                        <a:ext cx="0" cy="69850"/>
                      </a:xfrm>
                      <a:custGeom>
                        <a:avLst/>
                        <a:gdLst>
                          <a:gd name="T0" fmla="*/ 44 h 44"/>
                          <a:gd name="T1" fmla="*/ 0 h 44"/>
                          <a:gd name="T2" fmla="*/ 44 h 4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4">
                            <a:moveTo>
                              <a:pt x="0" y="44"/>
                            </a:moveTo>
                            <a:lnTo>
                              <a:pt x="0" y="0"/>
                            </a:lnTo>
                            <a:lnTo>
                              <a:pt x="0" y="4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69" name="Freeform 126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64201" y="4368802"/>
                        <a:ext cx="0" cy="61913"/>
                      </a:xfrm>
                      <a:custGeom>
                        <a:avLst/>
                        <a:gdLst>
                          <a:gd name="T0" fmla="*/ 39 h 39"/>
                          <a:gd name="T1" fmla="*/ 0 h 39"/>
                          <a:gd name="T2" fmla="*/ 39 h 3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9">
                            <a:moveTo>
                              <a:pt x="0" y="39"/>
                            </a:moveTo>
                            <a:lnTo>
                              <a:pt x="0" y="0"/>
                            </a:lnTo>
                            <a:lnTo>
                              <a:pt x="0" y="3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70" name="Freeform 126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64201" y="4421189"/>
                        <a:ext cx="0" cy="9525"/>
                      </a:xfrm>
                      <a:custGeom>
                        <a:avLst/>
                        <a:gdLst>
                          <a:gd name="T0" fmla="*/ 6 h 6"/>
                          <a:gd name="T1" fmla="*/ 0 h 6"/>
                          <a:gd name="T2" fmla="*/ 6 h 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">
                            <a:moveTo>
                              <a:pt x="0" y="6"/>
                            </a:moveTo>
                            <a:lnTo>
                              <a:pt x="0" y="0"/>
                            </a:lnTo>
                            <a:lnTo>
                              <a:pt x="0" y="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71" name="Freeform 126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64201" y="4348164"/>
                        <a:ext cx="0" cy="82550"/>
                      </a:xfrm>
                      <a:custGeom>
                        <a:avLst/>
                        <a:gdLst>
                          <a:gd name="T0" fmla="*/ 52 h 52"/>
                          <a:gd name="T1" fmla="*/ 0 h 52"/>
                          <a:gd name="T2" fmla="*/ 52 h 5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2">
                            <a:moveTo>
                              <a:pt x="0" y="52"/>
                            </a:moveTo>
                            <a:lnTo>
                              <a:pt x="0" y="0"/>
                            </a:lnTo>
                            <a:lnTo>
                              <a:pt x="0" y="5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72" name="Freeform 126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64201" y="3810002"/>
                        <a:ext cx="1588" cy="620713"/>
                      </a:xfrm>
                      <a:custGeom>
                        <a:avLst/>
                        <a:gdLst>
                          <a:gd name="T0" fmla="*/ 0 w 1"/>
                          <a:gd name="T1" fmla="*/ 391 h 391"/>
                          <a:gd name="T2" fmla="*/ 0 w 1"/>
                          <a:gd name="T3" fmla="*/ 0 h 391"/>
                          <a:gd name="T4" fmla="*/ 0 w 1"/>
                          <a:gd name="T5" fmla="*/ 69 h 391"/>
                          <a:gd name="T6" fmla="*/ 0 w 1"/>
                          <a:gd name="T7" fmla="*/ 84 h 391"/>
                          <a:gd name="T8" fmla="*/ 1 w 1"/>
                          <a:gd name="T9" fmla="*/ 73 h 391"/>
                          <a:gd name="T10" fmla="*/ 1 w 1"/>
                          <a:gd name="T11" fmla="*/ 391 h 39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</a:cxnLst>
                        <a:rect l="0" t="0" r="r" b="b"/>
                        <a:pathLst>
                          <a:path w="1" h="391">
                            <a:moveTo>
                              <a:pt x="0" y="391"/>
                            </a:moveTo>
                            <a:lnTo>
                              <a:pt x="0" y="0"/>
                            </a:lnTo>
                            <a:lnTo>
                              <a:pt x="0" y="69"/>
                            </a:lnTo>
                            <a:lnTo>
                              <a:pt x="0" y="84"/>
                            </a:lnTo>
                            <a:lnTo>
                              <a:pt x="1" y="73"/>
                            </a:lnTo>
                            <a:lnTo>
                              <a:pt x="1" y="39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73" name="Freeform 126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65788" y="4368802"/>
                        <a:ext cx="0" cy="61913"/>
                      </a:xfrm>
                      <a:custGeom>
                        <a:avLst/>
                        <a:gdLst>
                          <a:gd name="T0" fmla="*/ 39 h 39"/>
                          <a:gd name="T1" fmla="*/ 0 h 39"/>
                          <a:gd name="T2" fmla="*/ 39 h 3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9">
                            <a:moveTo>
                              <a:pt x="0" y="39"/>
                            </a:moveTo>
                            <a:lnTo>
                              <a:pt x="0" y="0"/>
                            </a:lnTo>
                            <a:lnTo>
                              <a:pt x="0" y="3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74" name="Freeform 126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65788" y="4365627"/>
                        <a:ext cx="0" cy="65088"/>
                      </a:xfrm>
                      <a:custGeom>
                        <a:avLst/>
                        <a:gdLst>
                          <a:gd name="T0" fmla="*/ 41 h 41"/>
                          <a:gd name="T1" fmla="*/ 0 h 41"/>
                          <a:gd name="T2" fmla="*/ 41 h 4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1">
                            <a:moveTo>
                              <a:pt x="0" y="41"/>
                            </a:moveTo>
                            <a:lnTo>
                              <a:pt x="0" y="0"/>
                            </a:lnTo>
                            <a:lnTo>
                              <a:pt x="0" y="4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75" name="Freeform 126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65788" y="4383089"/>
                        <a:ext cx="0" cy="47625"/>
                      </a:xfrm>
                      <a:custGeom>
                        <a:avLst/>
                        <a:gdLst>
                          <a:gd name="T0" fmla="*/ 30 h 30"/>
                          <a:gd name="T1" fmla="*/ 0 h 30"/>
                          <a:gd name="T2" fmla="*/ 30 h 3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0">
                            <a:moveTo>
                              <a:pt x="0" y="30"/>
                            </a:moveTo>
                            <a:lnTo>
                              <a:pt x="0" y="0"/>
                            </a:lnTo>
                            <a:lnTo>
                              <a:pt x="0" y="3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76" name="Freeform 126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76901" y="4421189"/>
                        <a:ext cx="0" cy="9525"/>
                      </a:xfrm>
                      <a:custGeom>
                        <a:avLst/>
                        <a:gdLst>
                          <a:gd name="T0" fmla="*/ 6 h 6"/>
                          <a:gd name="T1" fmla="*/ 0 h 6"/>
                          <a:gd name="T2" fmla="*/ 6 h 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">
                            <a:moveTo>
                              <a:pt x="0" y="6"/>
                            </a:moveTo>
                            <a:lnTo>
                              <a:pt x="0" y="0"/>
                            </a:lnTo>
                            <a:lnTo>
                              <a:pt x="0" y="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77" name="Freeform 126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76901" y="4333877"/>
                        <a:ext cx="0" cy="96838"/>
                      </a:xfrm>
                      <a:custGeom>
                        <a:avLst/>
                        <a:gdLst>
                          <a:gd name="T0" fmla="*/ 61 h 61"/>
                          <a:gd name="T1" fmla="*/ 0 h 61"/>
                          <a:gd name="T2" fmla="*/ 61 h 6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1">
                            <a:moveTo>
                              <a:pt x="0" y="61"/>
                            </a:moveTo>
                            <a:lnTo>
                              <a:pt x="0" y="0"/>
                            </a:lnTo>
                            <a:lnTo>
                              <a:pt x="0" y="6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78" name="Freeform 126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76901" y="3832227"/>
                        <a:ext cx="1588" cy="598488"/>
                      </a:xfrm>
                      <a:custGeom>
                        <a:avLst/>
                        <a:gdLst>
                          <a:gd name="T0" fmla="*/ 0 w 1"/>
                          <a:gd name="T1" fmla="*/ 377 h 377"/>
                          <a:gd name="T2" fmla="*/ 0 w 1"/>
                          <a:gd name="T3" fmla="*/ 121 h 377"/>
                          <a:gd name="T4" fmla="*/ 0 w 1"/>
                          <a:gd name="T5" fmla="*/ 179 h 377"/>
                          <a:gd name="T6" fmla="*/ 0 w 1"/>
                          <a:gd name="T7" fmla="*/ 278 h 377"/>
                          <a:gd name="T8" fmla="*/ 1 w 1"/>
                          <a:gd name="T9" fmla="*/ 0 h 377"/>
                          <a:gd name="T10" fmla="*/ 1 w 1"/>
                          <a:gd name="T11" fmla="*/ 377 h 37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</a:cxnLst>
                        <a:rect l="0" t="0" r="r" b="b"/>
                        <a:pathLst>
                          <a:path w="1" h="377">
                            <a:moveTo>
                              <a:pt x="0" y="377"/>
                            </a:moveTo>
                            <a:lnTo>
                              <a:pt x="0" y="121"/>
                            </a:lnTo>
                            <a:lnTo>
                              <a:pt x="0" y="179"/>
                            </a:lnTo>
                            <a:lnTo>
                              <a:pt x="0" y="278"/>
                            </a:lnTo>
                            <a:lnTo>
                              <a:pt x="1" y="0"/>
                            </a:lnTo>
                            <a:lnTo>
                              <a:pt x="1" y="37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79" name="Freeform 127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78488" y="4364039"/>
                        <a:ext cx="0" cy="66675"/>
                      </a:xfrm>
                      <a:custGeom>
                        <a:avLst/>
                        <a:gdLst>
                          <a:gd name="T0" fmla="*/ 42 h 42"/>
                          <a:gd name="T1" fmla="*/ 0 h 42"/>
                          <a:gd name="T2" fmla="*/ 42 h 4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2">
                            <a:moveTo>
                              <a:pt x="0" y="42"/>
                            </a:moveTo>
                            <a:lnTo>
                              <a:pt x="0" y="0"/>
                            </a:lnTo>
                            <a:lnTo>
                              <a:pt x="0" y="4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80" name="Freeform 127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78488" y="4424364"/>
                        <a:ext cx="0" cy="6350"/>
                      </a:xfrm>
                      <a:custGeom>
                        <a:avLst/>
                        <a:gdLst>
                          <a:gd name="T0" fmla="*/ 4 h 4"/>
                          <a:gd name="T1" fmla="*/ 0 h 4"/>
                          <a:gd name="T2" fmla="*/ 4 h 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">
                            <a:moveTo>
                              <a:pt x="0" y="4"/>
                            </a:moveTo>
                            <a:lnTo>
                              <a:pt x="0" y="0"/>
                            </a:lnTo>
                            <a:lnTo>
                              <a:pt x="0" y="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81" name="Freeform 127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78488" y="4418014"/>
                        <a:ext cx="0" cy="12700"/>
                      </a:xfrm>
                      <a:custGeom>
                        <a:avLst/>
                        <a:gdLst>
                          <a:gd name="T0" fmla="*/ 8 h 8"/>
                          <a:gd name="T1" fmla="*/ 0 h 8"/>
                          <a:gd name="T2" fmla="*/ 8 h 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8">
                            <a:moveTo>
                              <a:pt x="0" y="8"/>
                            </a:moveTo>
                            <a:lnTo>
                              <a:pt x="0" y="0"/>
                            </a:lnTo>
                            <a:lnTo>
                              <a:pt x="0" y="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82" name="Freeform 127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78488" y="4403727"/>
                        <a:ext cx="0" cy="26988"/>
                      </a:xfrm>
                      <a:custGeom>
                        <a:avLst/>
                        <a:gdLst>
                          <a:gd name="T0" fmla="*/ 17 h 17"/>
                          <a:gd name="T1" fmla="*/ 0 h 17"/>
                          <a:gd name="T2" fmla="*/ 17 h 1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7">
                            <a:moveTo>
                              <a:pt x="0" y="17"/>
                            </a:moveTo>
                            <a:lnTo>
                              <a:pt x="0" y="0"/>
                            </a:lnTo>
                            <a:lnTo>
                              <a:pt x="0" y="1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83" name="Freeform 127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89601" y="4418014"/>
                        <a:ext cx="0" cy="12700"/>
                      </a:xfrm>
                      <a:custGeom>
                        <a:avLst/>
                        <a:gdLst>
                          <a:gd name="T0" fmla="*/ 8 h 8"/>
                          <a:gd name="T1" fmla="*/ 0 h 8"/>
                          <a:gd name="T2" fmla="*/ 8 h 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8">
                            <a:moveTo>
                              <a:pt x="0" y="8"/>
                            </a:moveTo>
                            <a:lnTo>
                              <a:pt x="0" y="0"/>
                            </a:lnTo>
                            <a:lnTo>
                              <a:pt x="0" y="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84" name="Freeform 127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89601" y="4413252"/>
                        <a:ext cx="0" cy="17463"/>
                      </a:xfrm>
                      <a:custGeom>
                        <a:avLst/>
                        <a:gdLst>
                          <a:gd name="T0" fmla="*/ 11 h 11"/>
                          <a:gd name="T1" fmla="*/ 0 h 11"/>
                          <a:gd name="T2" fmla="*/ 11 h 1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1">
                            <a:moveTo>
                              <a:pt x="0" y="11"/>
                            </a:moveTo>
                            <a:lnTo>
                              <a:pt x="0" y="0"/>
                            </a:lnTo>
                            <a:lnTo>
                              <a:pt x="0" y="1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85" name="Freeform 127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89601" y="3873502"/>
                        <a:ext cx="1588" cy="557213"/>
                      </a:xfrm>
                      <a:custGeom>
                        <a:avLst/>
                        <a:gdLst>
                          <a:gd name="T0" fmla="*/ 0 w 1"/>
                          <a:gd name="T1" fmla="*/ 351 h 351"/>
                          <a:gd name="T2" fmla="*/ 0 w 1"/>
                          <a:gd name="T3" fmla="*/ 267 h 351"/>
                          <a:gd name="T4" fmla="*/ 0 w 1"/>
                          <a:gd name="T5" fmla="*/ 319 h 351"/>
                          <a:gd name="T6" fmla="*/ 0 w 1"/>
                          <a:gd name="T7" fmla="*/ 311 h 351"/>
                          <a:gd name="T8" fmla="*/ 1 w 1"/>
                          <a:gd name="T9" fmla="*/ 0 h 351"/>
                          <a:gd name="T10" fmla="*/ 1 w 1"/>
                          <a:gd name="T11" fmla="*/ 351 h 35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</a:cxnLst>
                        <a:rect l="0" t="0" r="r" b="b"/>
                        <a:pathLst>
                          <a:path w="1" h="351">
                            <a:moveTo>
                              <a:pt x="0" y="351"/>
                            </a:moveTo>
                            <a:lnTo>
                              <a:pt x="0" y="267"/>
                            </a:lnTo>
                            <a:lnTo>
                              <a:pt x="0" y="319"/>
                            </a:lnTo>
                            <a:lnTo>
                              <a:pt x="0" y="311"/>
                            </a:lnTo>
                            <a:lnTo>
                              <a:pt x="1" y="0"/>
                            </a:lnTo>
                            <a:lnTo>
                              <a:pt x="1" y="35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86" name="Freeform 127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91188" y="4425952"/>
                        <a:ext cx="0" cy="4763"/>
                      </a:xfrm>
                      <a:custGeom>
                        <a:avLst/>
                        <a:gdLst>
                          <a:gd name="T0" fmla="*/ 3 h 3"/>
                          <a:gd name="T1" fmla="*/ 0 h 3"/>
                          <a:gd name="T2" fmla="*/ 3 h 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">
                            <a:moveTo>
                              <a:pt x="0" y="3"/>
                            </a:moveTo>
                            <a:lnTo>
                              <a:pt x="0" y="0"/>
                            </a:lnTo>
                            <a:lnTo>
                              <a:pt x="0" y="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87" name="Freeform 127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91188" y="4257677"/>
                        <a:ext cx="0" cy="173038"/>
                      </a:xfrm>
                      <a:custGeom>
                        <a:avLst/>
                        <a:gdLst>
                          <a:gd name="T0" fmla="*/ 109 h 109"/>
                          <a:gd name="T1" fmla="*/ 0 h 109"/>
                          <a:gd name="T2" fmla="*/ 109 h 10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09">
                            <a:moveTo>
                              <a:pt x="0" y="109"/>
                            </a:moveTo>
                            <a:lnTo>
                              <a:pt x="0" y="0"/>
                            </a:lnTo>
                            <a:lnTo>
                              <a:pt x="0" y="10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88" name="Freeform 127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91188" y="4344989"/>
                        <a:ext cx="0" cy="85725"/>
                      </a:xfrm>
                      <a:custGeom>
                        <a:avLst/>
                        <a:gdLst>
                          <a:gd name="T0" fmla="*/ 54 h 54"/>
                          <a:gd name="T1" fmla="*/ 0 h 54"/>
                          <a:gd name="T2" fmla="*/ 54 h 5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4">
                            <a:moveTo>
                              <a:pt x="0" y="54"/>
                            </a:moveTo>
                            <a:lnTo>
                              <a:pt x="0" y="0"/>
                            </a:lnTo>
                            <a:lnTo>
                              <a:pt x="0" y="5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89" name="Freeform 128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91188" y="4398964"/>
                        <a:ext cx="0" cy="31750"/>
                      </a:xfrm>
                      <a:custGeom>
                        <a:avLst/>
                        <a:gdLst>
                          <a:gd name="T0" fmla="*/ 20 h 20"/>
                          <a:gd name="T1" fmla="*/ 0 h 20"/>
                          <a:gd name="T2" fmla="*/ 20 h 2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0">
                            <a:moveTo>
                              <a:pt x="0" y="20"/>
                            </a:moveTo>
                            <a:lnTo>
                              <a:pt x="0" y="0"/>
                            </a:lnTo>
                            <a:lnTo>
                              <a:pt x="0" y="2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90" name="Freeform 128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91188" y="4359277"/>
                        <a:ext cx="1588" cy="71438"/>
                      </a:xfrm>
                      <a:custGeom>
                        <a:avLst/>
                        <a:gdLst>
                          <a:gd name="T0" fmla="*/ 0 w 1"/>
                          <a:gd name="T1" fmla="*/ 45 h 45"/>
                          <a:gd name="T2" fmla="*/ 0 w 1"/>
                          <a:gd name="T3" fmla="*/ 0 h 45"/>
                          <a:gd name="T4" fmla="*/ 1 w 1"/>
                          <a:gd name="T5" fmla="*/ 45 h 4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45">
                            <a:moveTo>
                              <a:pt x="0" y="45"/>
                            </a:moveTo>
                            <a:lnTo>
                              <a:pt x="0" y="0"/>
                            </a:lnTo>
                            <a:lnTo>
                              <a:pt x="1" y="4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91" name="Freeform 128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92776" y="4376739"/>
                        <a:ext cx="0" cy="53975"/>
                      </a:xfrm>
                      <a:custGeom>
                        <a:avLst/>
                        <a:gdLst>
                          <a:gd name="T0" fmla="*/ 34 h 34"/>
                          <a:gd name="T1" fmla="*/ 0 h 34"/>
                          <a:gd name="T2" fmla="*/ 34 h 3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4">
                            <a:moveTo>
                              <a:pt x="0" y="34"/>
                            </a:moveTo>
                            <a:lnTo>
                              <a:pt x="0" y="0"/>
                            </a:lnTo>
                            <a:lnTo>
                              <a:pt x="0" y="3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92" name="Freeform 128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92776" y="4394202"/>
                        <a:ext cx="0" cy="36513"/>
                      </a:xfrm>
                      <a:custGeom>
                        <a:avLst/>
                        <a:gdLst>
                          <a:gd name="T0" fmla="*/ 23 h 23"/>
                          <a:gd name="T1" fmla="*/ 0 h 23"/>
                          <a:gd name="T2" fmla="*/ 23 h 2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3">
                            <a:moveTo>
                              <a:pt x="0" y="23"/>
                            </a:moveTo>
                            <a:lnTo>
                              <a:pt x="0" y="0"/>
                            </a:lnTo>
                            <a:lnTo>
                              <a:pt x="0" y="2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93" name="Freeform 128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92776" y="4413252"/>
                        <a:ext cx="0" cy="17463"/>
                      </a:xfrm>
                      <a:custGeom>
                        <a:avLst/>
                        <a:gdLst>
                          <a:gd name="T0" fmla="*/ 11 h 11"/>
                          <a:gd name="T1" fmla="*/ 0 h 11"/>
                          <a:gd name="T2" fmla="*/ 11 h 1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1">
                            <a:moveTo>
                              <a:pt x="0" y="11"/>
                            </a:moveTo>
                            <a:lnTo>
                              <a:pt x="0" y="0"/>
                            </a:lnTo>
                            <a:lnTo>
                              <a:pt x="0" y="1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94" name="Freeform 128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92776" y="4378327"/>
                        <a:ext cx="0" cy="52388"/>
                      </a:xfrm>
                      <a:custGeom>
                        <a:avLst/>
                        <a:gdLst>
                          <a:gd name="T0" fmla="*/ 33 h 33"/>
                          <a:gd name="T1" fmla="*/ 0 h 33"/>
                          <a:gd name="T2" fmla="*/ 33 h 3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3">
                            <a:moveTo>
                              <a:pt x="0" y="33"/>
                            </a:moveTo>
                            <a:lnTo>
                              <a:pt x="0" y="0"/>
                            </a:lnTo>
                            <a:lnTo>
                              <a:pt x="0" y="3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95" name="Freeform 128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02301" y="4416427"/>
                        <a:ext cx="0" cy="14288"/>
                      </a:xfrm>
                      <a:custGeom>
                        <a:avLst/>
                        <a:gdLst>
                          <a:gd name="T0" fmla="*/ 9 h 9"/>
                          <a:gd name="T1" fmla="*/ 0 h 9"/>
                          <a:gd name="T2" fmla="*/ 9 h 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9">
                            <a:moveTo>
                              <a:pt x="0" y="9"/>
                            </a:moveTo>
                            <a:lnTo>
                              <a:pt x="0" y="0"/>
                            </a:lnTo>
                            <a:lnTo>
                              <a:pt x="0" y="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96" name="Freeform 128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02301" y="4371977"/>
                        <a:ext cx="0" cy="58738"/>
                      </a:xfrm>
                      <a:custGeom>
                        <a:avLst/>
                        <a:gdLst>
                          <a:gd name="T0" fmla="*/ 37 h 37"/>
                          <a:gd name="T1" fmla="*/ 0 h 37"/>
                          <a:gd name="T2" fmla="*/ 37 h 3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7">
                            <a:moveTo>
                              <a:pt x="0" y="37"/>
                            </a:moveTo>
                            <a:lnTo>
                              <a:pt x="0" y="0"/>
                            </a:lnTo>
                            <a:lnTo>
                              <a:pt x="0" y="3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97" name="Freeform 128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02301" y="4383089"/>
                        <a:ext cx="0" cy="47625"/>
                      </a:xfrm>
                      <a:custGeom>
                        <a:avLst/>
                        <a:gdLst>
                          <a:gd name="T0" fmla="*/ 30 h 30"/>
                          <a:gd name="T1" fmla="*/ 0 h 30"/>
                          <a:gd name="T2" fmla="*/ 30 h 3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0">
                            <a:moveTo>
                              <a:pt x="0" y="30"/>
                            </a:moveTo>
                            <a:lnTo>
                              <a:pt x="0" y="0"/>
                            </a:lnTo>
                            <a:lnTo>
                              <a:pt x="0" y="3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98" name="Freeform 128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02301" y="3884614"/>
                        <a:ext cx="1588" cy="546100"/>
                      </a:xfrm>
                      <a:custGeom>
                        <a:avLst/>
                        <a:gdLst>
                          <a:gd name="T0" fmla="*/ 0 w 1"/>
                          <a:gd name="T1" fmla="*/ 344 h 344"/>
                          <a:gd name="T2" fmla="*/ 1 w 1"/>
                          <a:gd name="T3" fmla="*/ 0 h 344"/>
                          <a:gd name="T4" fmla="*/ 1 w 1"/>
                          <a:gd name="T5" fmla="*/ 344 h 34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344">
                            <a:moveTo>
                              <a:pt x="0" y="344"/>
                            </a:moveTo>
                            <a:lnTo>
                              <a:pt x="1" y="0"/>
                            </a:lnTo>
                            <a:lnTo>
                              <a:pt x="1" y="34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99" name="Freeform 129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03888" y="4318002"/>
                        <a:ext cx="0" cy="112713"/>
                      </a:xfrm>
                      <a:custGeom>
                        <a:avLst/>
                        <a:gdLst>
                          <a:gd name="T0" fmla="*/ 71 h 71"/>
                          <a:gd name="T1" fmla="*/ 0 h 71"/>
                          <a:gd name="T2" fmla="*/ 71 h 7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71">
                            <a:moveTo>
                              <a:pt x="0" y="71"/>
                            </a:moveTo>
                            <a:lnTo>
                              <a:pt x="0" y="0"/>
                            </a:lnTo>
                            <a:lnTo>
                              <a:pt x="0" y="7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00" name="Freeform 129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03888" y="4378327"/>
                        <a:ext cx="0" cy="52388"/>
                      </a:xfrm>
                      <a:custGeom>
                        <a:avLst/>
                        <a:gdLst>
                          <a:gd name="T0" fmla="*/ 33 h 33"/>
                          <a:gd name="T1" fmla="*/ 0 h 33"/>
                          <a:gd name="T2" fmla="*/ 33 h 3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3">
                            <a:moveTo>
                              <a:pt x="0" y="33"/>
                            </a:moveTo>
                            <a:lnTo>
                              <a:pt x="0" y="0"/>
                            </a:lnTo>
                            <a:lnTo>
                              <a:pt x="0" y="3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01" name="Freeform 129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03888" y="4395789"/>
                        <a:ext cx="0" cy="34925"/>
                      </a:xfrm>
                      <a:custGeom>
                        <a:avLst/>
                        <a:gdLst>
                          <a:gd name="T0" fmla="*/ 22 h 22"/>
                          <a:gd name="T1" fmla="*/ 0 h 22"/>
                          <a:gd name="T2" fmla="*/ 22 h 2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2">
                            <a:moveTo>
                              <a:pt x="0" y="22"/>
                            </a:moveTo>
                            <a:lnTo>
                              <a:pt x="0" y="0"/>
                            </a:lnTo>
                            <a:lnTo>
                              <a:pt x="0" y="2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02" name="Freeform 129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05476" y="4424364"/>
                        <a:ext cx="0" cy="6350"/>
                      </a:xfrm>
                      <a:custGeom>
                        <a:avLst/>
                        <a:gdLst>
                          <a:gd name="T0" fmla="*/ 4 h 4"/>
                          <a:gd name="T1" fmla="*/ 0 h 4"/>
                          <a:gd name="T2" fmla="*/ 4 h 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">
                            <a:moveTo>
                              <a:pt x="0" y="4"/>
                            </a:moveTo>
                            <a:lnTo>
                              <a:pt x="0" y="0"/>
                            </a:lnTo>
                            <a:lnTo>
                              <a:pt x="0" y="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03" name="Freeform 129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05476" y="4403727"/>
                        <a:ext cx="0" cy="26988"/>
                      </a:xfrm>
                      <a:custGeom>
                        <a:avLst/>
                        <a:gdLst>
                          <a:gd name="T0" fmla="*/ 17 h 17"/>
                          <a:gd name="T1" fmla="*/ 0 h 17"/>
                          <a:gd name="T2" fmla="*/ 17 h 1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7">
                            <a:moveTo>
                              <a:pt x="0" y="17"/>
                            </a:moveTo>
                            <a:lnTo>
                              <a:pt x="0" y="0"/>
                            </a:lnTo>
                            <a:lnTo>
                              <a:pt x="0" y="1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04" name="Freeform 129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15001" y="4408489"/>
                        <a:ext cx="0" cy="22225"/>
                      </a:xfrm>
                      <a:custGeom>
                        <a:avLst/>
                        <a:gdLst>
                          <a:gd name="T0" fmla="*/ 14 h 14"/>
                          <a:gd name="T1" fmla="*/ 0 h 14"/>
                          <a:gd name="T2" fmla="*/ 14 h 1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4">
                            <a:moveTo>
                              <a:pt x="0" y="14"/>
                            </a:moveTo>
                            <a:lnTo>
                              <a:pt x="0" y="0"/>
                            </a:lnTo>
                            <a:lnTo>
                              <a:pt x="0" y="1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05" name="Freeform 129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15001" y="4381502"/>
                        <a:ext cx="0" cy="49213"/>
                      </a:xfrm>
                      <a:custGeom>
                        <a:avLst/>
                        <a:gdLst>
                          <a:gd name="T0" fmla="*/ 31 h 31"/>
                          <a:gd name="T1" fmla="*/ 0 h 31"/>
                          <a:gd name="T2" fmla="*/ 31 h 3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1">
                            <a:moveTo>
                              <a:pt x="0" y="31"/>
                            </a:moveTo>
                            <a:lnTo>
                              <a:pt x="0" y="0"/>
                            </a:lnTo>
                            <a:lnTo>
                              <a:pt x="0" y="3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06" name="Freeform 129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15001" y="3933827"/>
                        <a:ext cx="1588" cy="496888"/>
                      </a:xfrm>
                      <a:custGeom>
                        <a:avLst/>
                        <a:gdLst>
                          <a:gd name="T0" fmla="*/ 0 w 1"/>
                          <a:gd name="T1" fmla="*/ 313 h 313"/>
                          <a:gd name="T2" fmla="*/ 1 w 1"/>
                          <a:gd name="T3" fmla="*/ 0 h 313"/>
                          <a:gd name="T4" fmla="*/ 1 w 1"/>
                          <a:gd name="T5" fmla="*/ 286 h 313"/>
                          <a:gd name="T6" fmla="*/ 1 w 1"/>
                          <a:gd name="T7" fmla="*/ 313 h 31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1" h="313">
                            <a:moveTo>
                              <a:pt x="0" y="313"/>
                            </a:moveTo>
                            <a:lnTo>
                              <a:pt x="1" y="0"/>
                            </a:lnTo>
                            <a:lnTo>
                              <a:pt x="1" y="286"/>
                            </a:lnTo>
                            <a:lnTo>
                              <a:pt x="1" y="31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07" name="Freeform 129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16588" y="4421189"/>
                        <a:ext cx="0" cy="9525"/>
                      </a:xfrm>
                      <a:custGeom>
                        <a:avLst/>
                        <a:gdLst>
                          <a:gd name="T0" fmla="*/ 6 h 6"/>
                          <a:gd name="T1" fmla="*/ 0 h 6"/>
                          <a:gd name="T2" fmla="*/ 6 h 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">
                            <a:moveTo>
                              <a:pt x="0" y="6"/>
                            </a:moveTo>
                            <a:lnTo>
                              <a:pt x="0" y="0"/>
                            </a:lnTo>
                            <a:lnTo>
                              <a:pt x="0" y="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08" name="Freeform 129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16588" y="4325939"/>
                        <a:ext cx="0" cy="104775"/>
                      </a:xfrm>
                      <a:custGeom>
                        <a:avLst/>
                        <a:gdLst>
                          <a:gd name="T0" fmla="*/ 66 h 66"/>
                          <a:gd name="T1" fmla="*/ 0 h 66"/>
                          <a:gd name="T2" fmla="*/ 66 h 6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6">
                            <a:moveTo>
                              <a:pt x="0" y="66"/>
                            </a:moveTo>
                            <a:lnTo>
                              <a:pt x="0" y="0"/>
                            </a:lnTo>
                            <a:lnTo>
                              <a:pt x="0" y="6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09" name="Freeform 130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16588" y="4357689"/>
                        <a:ext cx="1588" cy="73025"/>
                      </a:xfrm>
                      <a:custGeom>
                        <a:avLst/>
                        <a:gdLst>
                          <a:gd name="T0" fmla="*/ 0 w 1"/>
                          <a:gd name="T1" fmla="*/ 46 h 46"/>
                          <a:gd name="T2" fmla="*/ 1 w 1"/>
                          <a:gd name="T3" fmla="*/ 0 h 46"/>
                          <a:gd name="T4" fmla="*/ 1 w 1"/>
                          <a:gd name="T5" fmla="*/ 46 h 4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46">
                            <a:moveTo>
                              <a:pt x="0" y="46"/>
                            </a:moveTo>
                            <a:lnTo>
                              <a:pt x="1" y="0"/>
                            </a:lnTo>
                            <a:lnTo>
                              <a:pt x="1" y="4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10" name="Freeform 130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18176" y="4356102"/>
                        <a:ext cx="0" cy="74613"/>
                      </a:xfrm>
                      <a:custGeom>
                        <a:avLst/>
                        <a:gdLst>
                          <a:gd name="T0" fmla="*/ 47 h 47"/>
                          <a:gd name="T1" fmla="*/ 0 h 47"/>
                          <a:gd name="T2" fmla="*/ 47 h 4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7">
                            <a:moveTo>
                              <a:pt x="0" y="47"/>
                            </a:moveTo>
                            <a:lnTo>
                              <a:pt x="0" y="0"/>
                            </a:lnTo>
                            <a:lnTo>
                              <a:pt x="0" y="4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11" name="Freeform 130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18176" y="4381502"/>
                        <a:ext cx="0" cy="49213"/>
                      </a:xfrm>
                      <a:custGeom>
                        <a:avLst/>
                        <a:gdLst>
                          <a:gd name="T0" fmla="*/ 31 h 31"/>
                          <a:gd name="T1" fmla="*/ 0 h 31"/>
                          <a:gd name="T2" fmla="*/ 31 h 3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1">
                            <a:moveTo>
                              <a:pt x="0" y="31"/>
                            </a:moveTo>
                            <a:lnTo>
                              <a:pt x="0" y="0"/>
                            </a:lnTo>
                            <a:lnTo>
                              <a:pt x="0" y="3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12" name="Freeform 130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18176" y="4376739"/>
                        <a:ext cx="0" cy="53975"/>
                      </a:xfrm>
                      <a:custGeom>
                        <a:avLst/>
                        <a:gdLst>
                          <a:gd name="T0" fmla="*/ 34 h 34"/>
                          <a:gd name="T1" fmla="*/ 0 h 34"/>
                          <a:gd name="T2" fmla="*/ 34 h 3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4">
                            <a:moveTo>
                              <a:pt x="0" y="34"/>
                            </a:moveTo>
                            <a:lnTo>
                              <a:pt x="0" y="0"/>
                            </a:lnTo>
                            <a:lnTo>
                              <a:pt x="0" y="3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13" name="Freeform 130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18176" y="4394202"/>
                        <a:ext cx="0" cy="36513"/>
                      </a:xfrm>
                      <a:custGeom>
                        <a:avLst/>
                        <a:gdLst>
                          <a:gd name="T0" fmla="*/ 23 h 23"/>
                          <a:gd name="T1" fmla="*/ 0 h 23"/>
                          <a:gd name="T2" fmla="*/ 23 h 2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3">
                            <a:moveTo>
                              <a:pt x="0" y="23"/>
                            </a:moveTo>
                            <a:lnTo>
                              <a:pt x="0" y="0"/>
                            </a:lnTo>
                            <a:lnTo>
                              <a:pt x="0" y="2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14" name="Freeform 130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18176" y="4402139"/>
                        <a:ext cx="0" cy="28575"/>
                      </a:xfrm>
                      <a:custGeom>
                        <a:avLst/>
                        <a:gdLst>
                          <a:gd name="T0" fmla="*/ 18 h 18"/>
                          <a:gd name="T1" fmla="*/ 0 h 18"/>
                          <a:gd name="T2" fmla="*/ 18 h 1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8">
                            <a:moveTo>
                              <a:pt x="0" y="18"/>
                            </a:moveTo>
                            <a:lnTo>
                              <a:pt x="0" y="0"/>
                            </a:lnTo>
                            <a:lnTo>
                              <a:pt x="0" y="1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15" name="Freeform 130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18176" y="4386264"/>
                        <a:ext cx="0" cy="44450"/>
                      </a:xfrm>
                      <a:custGeom>
                        <a:avLst/>
                        <a:gdLst>
                          <a:gd name="T0" fmla="*/ 28 h 28"/>
                          <a:gd name="T1" fmla="*/ 0 h 28"/>
                          <a:gd name="T2" fmla="*/ 28 h 2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8">
                            <a:moveTo>
                              <a:pt x="0" y="28"/>
                            </a:moveTo>
                            <a:lnTo>
                              <a:pt x="0" y="0"/>
                            </a:lnTo>
                            <a:lnTo>
                              <a:pt x="0" y="2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16" name="Freeform 130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18176" y="4429127"/>
                        <a:ext cx="0" cy="1588"/>
                      </a:xfrm>
                      <a:custGeom>
                        <a:avLst/>
                        <a:gdLst>
                          <a:gd name="T0" fmla="*/ 1 h 1"/>
                          <a:gd name="T1" fmla="*/ 0 h 1"/>
                          <a:gd name="T2" fmla="*/ 1 h 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">
                            <a:moveTo>
                              <a:pt x="0" y="1"/>
                            </a:moveTo>
                            <a:lnTo>
                              <a:pt x="0" y="0"/>
                            </a:lnTo>
                            <a:lnTo>
                              <a:pt x="0" y="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17" name="Freeform 130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27701" y="4359277"/>
                        <a:ext cx="0" cy="71438"/>
                      </a:xfrm>
                      <a:custGeom>
                        <a:avLst/>
                        <a:gdLst>
                          <a:gd name="T0" fmla="*/ 45 h 45"/>
                          <a:gd name="T1" fmla="*/ 0 h 45"/>
                          <a:gd name="T2" fmla="*/ 45 h 4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5">
                            <a:moveTo>
                              <a:pt x="0" y="45"/>
                            </a:moveTo>
                            <a:lnTo>
                              <a:pt x="0" y="0"/>
                            </a:lnTo>
                            <a:lnTo>
                              <a:pt x="0" y="4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18" name="Freeform 130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27701" y="4391027"/>
                        <a:ext cx="0" cy="39688"/>
                      </a:xfrm>
                      <a:custGeom>
                        <a:avLst/>
                        <a:gdLst>
                          <a:gd name="T0" fmla="*/ 25 h 25"/>
                          <a:gd name="T1" fmla="*/ 0 h 25"/>
                          <a:gd name="T2" fmla="*/ 25 h 2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5">
                            <a:moveTo>
                              <a:pt x="0" y="25"/>
                            </a:moveTo>
                            <a:lnTo>
                              <a:pt x="0" y="0"/>
                            </a:lnTo>
                            <a:lnTo>
                              <a:pt x="0" y="2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19" name="Freeform 131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27701" y="4373564"/>
                        <a:ext cx="0" cy="57150"/>
                      </a:xfrm>
                      <a:custGeom>
                        <a:avLst/>
                        <a:gdLst>
                          <a:gd name="T0" fmla="*/ 36 h 36"/>
                          <a:gd name="T1" fmla="*/ 0 h 36"/>
                          <a:gd name="T2" fmla="*/ 36 h 3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6">
                            <a:moveTo>
                              <a:pt x="0" y="36"/>
                            </a:moveTo>
                            <a:lnTo>
                              <a:pt x="0" y="0"/>
                            </a:lnTo>
                            <a:lnTo>
                              <a:pt x="0" y="3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20" name="Freeform 131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27701" y="4305302"/>
                        <a:ext cx="0" cy="125413"/>
                      </a:xfrm>
                      <a:custGeom>
                        <a:avLst/>
                        <a:gdLst>
                          <a:gd name="T0" fmla="*/ 79 h 79"/>
                          <a:gd name="T1" fmla="*/ 0 h 79"/>
                          <a:gd name="T2" fmla="*/ 79 h 7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79">
                            <a:moveTo>
                              <a:pt x="0" y="79"/>
                            </a:moveTo>
                            <a:lnTo>
                              <a:pt x="0" y="0"/>
                            </a:lnTo>
                            <a:lnTo>
                              <a:pt x="0" y="7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21" name="Freeform 131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29288" y="3944939"/>
                        <a:ext cx="0" cy="485775"/>
                      </a:xfrm>
                      <a:custGeom>
                        <a:avLst/>
                        <a:gdLst>
                          <a:gd name="T0" fmla="*/ 306 h 306"/>
                          <a:gd name="T1" fmla="*/ 0 h 306"/>
                          <a:gd name="T2" fmla="*/ 241 h 306"/>
                          <a:gd name="T3" fmla="*/ 255 h 306"/>
                          <a:gd name="T4" fmla="*/ 194 h 306"/>
                          <a:gd name="T5" fmla="*/ 306 h 30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  <a:cxn ang="0">
                            <a:pos x="0" y="T4"/>
                          </a:cxn>
                          <a:cxn ang="0">
                            <a:pos x="0" y="T5"/>
                          </a:cxn>
                        </a:cxnLst>
                        <a:rect l="0" t="0" r="r" b="b"/>
                        <a:pathLst>
                          <a:path h="306">
                            <a:moveTo>
                              <a:pt x="0" y="306"/>
                            </a:moveTo>
                            <a:lnTo>
                              <a:pt x="0" y="0"/>
                            </a:lnTo>
                            <a:lnTo>
                              <a:pt x="0" y="241"/>
                            </a:lnTo>
                            <a:lnTo>
                              <a:pt x="0" y="255"/>
                            </a:lnTo>
                            <a:lnTo>
                              <a:pt x="0" y="194"/>
                            </a:lnTo>
                            <a:lnTo>
                              <a:pt x="0" y="30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22" name="Freeform 131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29288" y="4343402"/>
                        <a:ext cx="0" cy="87313"/>
                      </a:xfrm>
                      <a:custGeom>
                        <a:avLst/>
                        <a:gdLst>
                          <a:gd name="T0" fmla="*/ 55 h 55"/>
                          <a:gd name="T1" fmla="*/ 0 h 55"/>
                          <a:gd name="T2" fmla="*/ 55 h 5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5">
                            <a:moveTo>
                              <a:pt x="0" y="55"/>
                            </a:moveTo>
                            <a:lnTo>
                              <a:pt x="0" y="0"/>
                            </a:lnTo>
                            <a:lnTo>
                              <a:pt x="0" y="5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23" name="Freeform 131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29288" y="4344989"/>
                        <a:ext cx="0" cy="85725"/>
                      </a:xfrm>
                      <a:custGeom>
                        <a:avLst/>
                        <a:gdLst>
                          <a:gd name="T0" fmla="*/ 54 h 54"/>
                          <a:gd name="T1" fmla="*/ 0 h 54"/>
                          <a:gd name="T2" fmla="*/ 54 h 5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4">
                            <a:moveTo>
                              <a:pt x="0" y="54"/>
                            </a:moveTo>
                            <a:lnTo>
                              <a:pt x="0" y="0"/>
                            </a:lnTo>
                            <a:lnTo>
                              <a:pt x="0" y="5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24" name="Freeform 131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29288" y="4325939"/>
                        <a:ext cx="0" cy="104775"/>
                      </a:xfrm>
                      <a:custGeom>
                        <a:avLst/>
                        <a:gdLst>
                          <a:gd name="T0" fmla="*/ 66 h 66"/>
                          <a:gd name="T1" fmla="*/ 0 h 66"/>
                          <a:gd name="T2" fmla="*/ 66 h 6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6">
                            <a:moveTo>
                              <a:pt x="0" y="66"/>
                            </a:moveTo>
                            <a:lnTo>
                              <a:pt x="0" y="0"/>
                            </a:lnTo>
                            <a:lnTo>
                              <a:pt x="0" y="6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25" name="Freeform 131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29288" y="4379914"/>
                        <a:ext cx="0" cy="50800"/>
                      </a:xfrm>
                      <a:custGeom>
                        <a:avLst/>
                        <a:gdLst>
                          <a:gd name="T0" fmla="*/ 32 h 32"/>
                          <a:gd name="T1" fmla="*/ 0 h 32"/>
                          <a:gd name="T2" fmla="*/ 32 h 3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2">
                            <a:moveTo>
                              <a:pt x="0" y="32"/>
                            </a:moveTo>
                            <a:lnTo>
                              <a:pt x="0" y="0"/>
                            </a:lnTo>
                            <a:lnTo>
                              <a:pt x="0" y="3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26" name="Freeform 131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30876" y="4416427"/>
                        <a:ext cx="0" cy="14288"/>
                      </a:xfrm>
                      <a:custGeom>
                        <a:avLst/>
                        <a:gdLst>
                          <a:gd name="T0" fmla="*/ 9 h 9"/>
                          <a:gd name="T1" fmla="*/ 0 h 9"/>
                          <a:gd name="T2" fmla="*/ 9 h 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9">
                            <a:moveTo>
                              <a:pt x="0" y="9"/>
                            </a:moveTo>
                            <a:lnTo>
                              <a:pt x="0" y="0"/>
                            </a:lnTo>
                            <a:lnTo>
                              <a:pt x="0" y="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27" name="Freeform 131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40401" y="4357689"/>
                        <a:ext cx="0" cy="73025"/>
                      </a:xfrm>
                      <a:custGeom>
                        <a:avLst/>
                        <a:gdLst>
                          <a:gd name="T0" fmla="*/ 46 h 46"/>
                          <a:gd name="T1" fmla="*/ 0 h 46"/>
                          <a:gd name="T2" fmla="*/ 46 h 4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6">
                            <a:moveTo>
                              <a:pt x="0" y="46"/>
                            </a:moveTo>
                            <a:lnTo>
                              <a:pt x="0" y="0"/>
                            </a:lnTo>
                            <a:lnTo>
                              <a:pt x="0" y="4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28" name="Freeform 131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40401" y="3957639"/>
                        <a:ext cx="1588" cy="473075"/>
                      </a:xfrm>
                      <a:custGeom>
                        <a:avLst/>
                        <a:gdLst>
                          <a:gd name="T0" fmla="*/ 0 w 1"/>
                          <a:gd name="T1" fmla="*/ 298 h 298"/>
                          <a:gd name="T2" fmla="*/ 1 w 1"/>
                          <a:gd name="T3" fmla="*/ 0 h 298"/>
                          <a:gd name="T4" fmla="*/ 1 w 1"/>
                          <a:gd name="T5" fmla="*/ 107 h 298"/>
                          <a:gd name="T6" fmla="*/ 1 w 1"/>
                          <a:gd name="T7" fmla="*/ 127 h 298"/>
                          <a:gd name="T8" fmla="*/ 1 w 1"/>
                          <a:gd name="T9" fmla="*/ 77 h 298"/>
                          <a:gd name="T10" fmla="*/ 1 w 1"/>
                          <a:gd name="T11" fmla="*/ 298 h 29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</a:cxnLst>
                        <a:rect l="0" t="0" r="r" b="b"/>
                        <a:pathLst>
                          <a:path w="1" h="298">
                            <a:moveTo>
                              <a:pt x="0" y="298"/>
                            </a:moveTo>
                            <a:lnTo>
                              <a:pt x="1" y="0"/>
                            </a:lnTo>
                            <a:lnTo>
                              <a:pt x="1" y="107"/>
                            </a:lnTo>
                            <a:lnTo>
                              <a:pt x="1" y="127"/>
                            </a:lnTo>
                            <a:lnTo>
                              <a:pt x="1" y="77"/>
                            </a:lnTo>
                            <a:lnTo>
                              <a:pt x="1" y="29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29" name="Freeform 132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41988" y="4271964"/>
                        <a:ext cx="0" cy="158750"/>
                      </a:xfrm>
                      <a:custGeom>
                        <a:avLst/>
                        <a:gdLst>
                          <a:gd name="T0" fmla="*/ 100 h 100"/>
                          <a:gd name="T1" fmla="*/ 0 h 100"/>
                          <a:gd name="T2" fmla="*/ 100 h 10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00">
                            <a:moveTo>
                              <a:pt x="0" y="100"/>
                            </a:moveTo>
                            <a:lnTo>
                              <a:pt x="0" y="0"/>
                            </a:lnTo>
                            <a:lnTo>
                              <a:pt x="0" y="10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30" name="Freeform 132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43576" y="4411664"/>
                        <a:ext cx="0" cy="19050"/>
                      </a:xfrm>
                      <a:custGeom>
                        <a:avLst/>
                        <a:gdLst>
                          <a:gd name="T0" fmla="*/ 12 h 12"/>
                          <a:gd name="T1" fmla="*/ 0 h 12"/>
                          <a:gd name="T2" fmla="*/ 12 h 1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2">
                            <a:moveTo>
                              <a:pt x="0" y="12"/>
                            </a:moveTo>
                            <a:lnTo>
                              <a:pt x="0" y="0"/>
                            </a:lnTo>
                            <a:lnTo>
                              <a:pt x="0" y="1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31" name="Freeform 132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43576" y="4348164"/>
                        <a:ext cx="0" cy="82550"/>
                      </a:xfrm>
                      <a:custGeom>
                        <a:avLst/>
                        <a:gdLst>
                          <a:gd name="T0" fmla="*/ 52 h 52"/>
                          <a:gd name="T1" fmla="*/ 0 h 52"/>
                          <a:gd name="T2" fmla="*/ 52 h 5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2">
                            <a:moveTo>
                              <a:pt x="0" y="52"/>
                            </a:moveTo>
                            <a:lnTo>
                              <a:pt x="0" y="0"/>
                            </a:lnTo>
                            <a:lnTo>
                              <a:pt x="0" y="5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32" name="Freeform 132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43576" y="4421189"/>
                        <a:ext cx="0" cy="9525"/>
                      </a:xfrm>
                      <a:custGeom>
                        <a:avLst/>
                        <a:gdLst>
                          <a:gd name="T0" fmla="*/ 6 h 6"/>
                          <a:gd name="T1" fmla="*/ 0 h 6"/>
                          <a:gd name="T2" fmla="*/ 6 h 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">
                            <a:moveTo>
                              <a:pt x="0" y="6"/>
                            </a:moveTo>
                            <a:lnTo>
                              <a:pt x="0" y="0"/>
                            </a:lnTo>
                            <a:lnTo>
                              <a:pt x="0" y="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33" name="Freeform 132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53101" y="4392614"/>
                        <a:ext cx="0" cy="38100"/>
                      </a:xfrm>
                      <a:custGeom>
                        <a:avLst/>
                        <a:gdLst>
                          <a:gd name="T0" fmla="*/ 24 h 24"/>
                          <a:gd name="T1" fmla="*/ 0 h 24"/>
                          <a:gd name="T2" fmla="*/ 24 h 2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4">
                            <a:moveTo>
                              <a:pt x="0" y="24"/>
                            </a:moveTo>
                            <a:lnTo>
                              <a:pt x="0" y="0"/>
                            </a:lnTo>
                            <a:lnTo>
                              <a:pt x="0" y="2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34" name="Freeform 132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53101" y="4384677"/>
                        <a:ext cx="0" cy="46038"/>
                      </a:xfrm>
                      <a:custGeom>
                        <a:avLst/>
                        <a:gdLst>
                          <a:gd name="T0" fmla="*/ 29 h 29"/>
                          <a:gd name="T1" fmla="*/ 0 h 29"/>
                          <a:gd name="T2" fmla="*/ 29 h 2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9">
                            <a:moveTo>
                              <a:pt x="0" y="29"/>
                            </a:moveTo>
                            <a:lnTo>
                              <a:pt x="0" y="0"/>
                            </a:lnTo>
                            <a:lnTo>
                              <a:pt x="0" y="2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35" name="Freeform 132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54688" y="3965577"/>
                        <a:ext cx="0" cy="465138"/>
                      </a:xfrm>
                      <a:custGeom>
                        <a:avLst/>
                        <a:gdLst>
                          <a:gd name="T0" fmla="*/ 293 h 293"/>
                          <a:gd name="T1" fmla="*/ 0 h 293"/>
                          <a:gd name="T2" fmla="*/ 111 h 293"/>
                          <a:gd name="T3" fmla="*/ 113 h 293"/>
                          <a:gd name="T4" fmla="*/ 48 h 293"/>
                          <a:gd name="T5" fmla="*/ 293 h 29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  <a:cxn ang="0">
                            <a:pos x="0" y="T4"/>
                          </a:cxn>
                          <a:cxn ang="0">
                            <a:pos x="0" y="T5"/>
                          </a:cxn>
                        </a:cxnLst>
                        <a:rect l="0" t="0" r="r" b="b"/>
                        <a:pathLst>
                          <a:path h="293">
                            <a:moveTo>
                              <a:pt x="0" y="293"/>
                            </a:moveTo>
                            <a:lnTo>
                              <a:pt x="0" y="0"/>
                            </a:lnTo>
                            <a:lnTo>
                              <a:pt x="0" y="111"/>
                            </a:lnTo>
                            <a:lnTo>
                              <a:pt x="0" y="113"/>
                            </a:lnTo>
                            <a:lnTo>
                              <a:pt x="0" y="48"/>
                            </a:lnTo>
                            <a:lnTo>
                              <a:pt x="0" y="29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36" name="Freeform 132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54688" y="4305302"/>
                        <a:ext cx="0" cy="125413"/>
                      </a:xfrm>
                      <a:custGeom>
                        <a:avLst/>
                        <a:gdLst>
                          <a:gd name="T0" fmla="*/ 79 h 79"/>
                          <a:gd name="T1" fmla="*/ 0 h 79"/>
                          <a:gd name="T2" fmla="*/ 79 h 7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79">
                            <a:moveTo>
                              <a:pt x="0" y="79"/>
                            </a:moveTo>
                            <a:lnTo>
                              <a:pt x="0" y="0"/>
                            </a:lnTo>
                            <a:lnTo>
                              <a:pt x="0" y="7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37" name="Freeform 132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56276" y="4406902"/>
                        <a:ext cx="0" cy="23813"/>
                      </a:xfrm>
                      <a:custGeom>
                        <a:avLst/>
                        <a:gdLst>
                          <a:gd name="T0" fmla="*/ 15 h 15"/>
                          <a:gd name="T1" fmla="*/ 0 h 15"/>
                          <a:gd name="T2" fmla="*/ 15 h 1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5">
                            <a:moveTo>
                              <a:pt x="0" y="15"/>
                            </a:moveTo>
                            <a:lnTo>
                              <a:pt x="0" y="0"/>
                            </a:lnTo>
                            <a:lnTo>
                              <a:pt x="0" y="1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38" name="Freeform 132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65801" y="4381502"/>
                        <a:ext cx="0" cy="49213"/>
                      </a:xfrm>
                      <a:custGeom>
                        <a:avLst/>
                        <a:gdLst>
                          <a:gd name="T0" fmla="*/ 31 h 31"/>
                          <a:gd name="T1" fmla="*/ 0 h 31"/>
                          <a:gd name="T2" fmla="*/ 31 h 3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1">
                            <a:moveTo>
                              <a:pt x="0" y="31"/>
                            </a:moveTo>
                            <a:lnTo>
                              <a:pt x="0" y="0"/>
                            </a:lnTo>
                            <a:lnTo>
                              <a:pt x="0" y="3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39" name="Freeform 133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65801" y="4297364"/>
                        <a:ext cx="0" cy="133350"/>
                      </a:xfrm>
                      <a:custGeom>
                        <a:avLst/>
                        <a:gdLst>
                          <a:gd name="T0" fmla="*/ 84 h 84"/>
                          <a:gd name="T1" fmla="*/ 0 h 84"/>
                          <a:gd name="T2" fmla="*/ 84 h 8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84">
                            <a:moveTo>
                              <a:pt x="0" y="84"/>
                            </a:moveTo>
                            <a:lnTo>
                              <a:pt x="0" y="0"/>
                            </a:lnTo>
                            <a:lnTo>
                              <a:pt x="0" y="8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40" name="Freeform 133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65801" y="3981452"/>
                        <a:ext cx="1588" cy="449263"/>
                      </a:xfrm>
                      <a:custGeom>
                        <a:avLst/>
                        <a:gdLst>
                          <a:gd name="T0" fmla="*/ 0 w 1"/>
                          <a:gd name="T1" fmla="*/ 283 h 283"/>
                          <a:gd name="T2" fmla="*/ 0 w 1"/>
                          <a:gd name="T3" fmla="*/ 105 h 283"/>
                          <a:gd name="T4" fmla="*/ 0 w 1"/>
                          <a:gd name="T5" fmla="*/ 185 h 283"/>
                          <a:gd name="T6" fmla="*/ 0 w 1"/>
                          <a:gd name="T7" fmla="*/ 254 h 283"/>
                          <a:gd name="T8" fmla="*/ 1 w 1"/>
                          <a:gd name="T9" fmla="*/ 0 h 283"/>
                          <a:gd name="T10" fmla="*/ 1 w 1"/>
                          <a:gd name="T11" fmla="*/ 283 h 28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</a:cxnLst>
                        <a:rect l="0" t="0" r="r" b="b"/>
                        <a:pathLst>
                          <a:path w="1" h="283">
                            <a:moveTo>
                              <a:pt x="0" y="283"/>
                            </a:moveTo>
                            <a:lnTo>
                              <a:pt x="0" y="105"/>
                            </a:lnTo>
                            <a:lnTo>
                              <a:pt x="0" y="185"/>
                            </a:lnTo>
                            <a:lnTo>
                              <a:pt x="0" y="254"/>
                            </a:lnTo>
                            <a:lnTo>
                              <a:pt x="1" y="0"/>
                            </a:lnTo>
                            <a:lnTo>
                              <a:pt x="1" y="28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41" name="Freeform 133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67388" y="4292602"/>
                        <a:ext cx="1588" cy="138113"/>
                      </a:xfrm>
                      <a:custGeom>
                        <a:avLst/>
                        <a:gdLst>
                          <a:gd name="T0" fmla="*/ 0 w 1"/>
                          <a:gd name="T1" fmla="*/ 87 h 87"/>
                          <a:gd name="T2" fmla="*/ 0 w 1"/>
                          <a:gd name="T3" fmla="*/ 0 h 87"/>
                          <a:gd name="T4" fmla="*/ 1 w 1"/>
                          <a:gd name="T5" fmla="*/ 87 h 8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87">
                            <a:moveTo>
                              <a:pt x="0" y="87"/>
                            </a:moveTo>
                            <a:lnTo>
                              <a:pt x="0" y="0"/>
                            </a:lnTo>
                            <a:lnTo>
                              <a:pt x="1" y="8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42" name="Freeform 133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68976" y="4321177"/>
                        <a:ext cx="0" cy="109538"/>
                      </a:xfrm>
                      <a:custGeom>
                        <a:avLst/>
                        <a:gdLst>
                          <a:gd name="T0" fmla="*/ 69 h 69"/>
                          <a:gd name="T1" fmla="*/ 0 h 69"/>
                          <a:gd name="T2" fmla="*/ 69 h 6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9">
                            <a:moveTo>
                              <a:pt x="0" y="69"/>
                            </a:moveTo>
                            <a:lnTo>
                              <a:pt x="0" y="0"/>
                            </a:lnTo>
                            <a:lnTo>
                              <a:pt x="0" y="6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43" name="Freeform 133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68976" y="4341814"/>
                        <a:ext cx="0" cy="88900"/>
                      </a:xfrm>
                      <a:custGeom>
                        <a:avLst/>
                        <a:gdLst>
                          <a:gd name="T0" fmla="*/ 56 h 56"/>
                          <a:gd name="T1" fmla="*/ 0 h 56"/>
                          <a:gd name="T2" fmla="*/ 56 h 5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6">
                            <a:moveTo>
                              <a:pt x="0" y="56"/>
                            </a:moveTo>
                            <a:lnTo>
                              <a:pt x="0" y="0"/>
                            </a:lnTo>
                            <a:lnTo>
                              <a:pt x="0" y="5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44" name="Freeform 133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68976" y="4391027"/>
                        <a:ext cx="0" cy="39688"/>
                      </a:xfrm>
                      <a:custGeom>
                        <a:avLst/>
                        <a:gdLst>
                          <a:gd name="T0" fmla="*/ 25 h 25"/>
                          <a:gd name="T1" fmla="*/ 0 h 25"/>
                          <a:gd name="T2" fmla="*/ 25 h 2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5">
                            <a:moveTo>
                              <a:pt x="0" y="25"/>
                            </a:moveTo>
                            <a:lnTo>
                              <a:pt x="0" y="0"/>
                            </a:lnTo>
                            <a:lnTo>
                              <a:pt x="0" y="2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45" name="Freeform 133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68976" y="4402139"/>
                        <a:ext cx="0" cy="28575"/>
                      </a:xfrm>
                      <a:custGeom>
                        <a:avLst/>
                        <a:gdLst>
                          <a:gd name="T0" fmla="*/ 18 h 18"/>
                          <a:gd name="T1" fmla="*/ 0 h 18"/>
                          <a:gd name="T2" fmla="*/ 18 h 1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8">
                            <a:moveTo>
                              <a:pt x="0" y="18"/>
                            </a:moveTo>
                            <a:lnTo>
                              <a:pt x="0" y="0"/>
                            </a:lnTo>
                            <a:lnTo>
                              <a:pt x="0" y="1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46" name="Freeform 133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68976" y="4418014"/>
                        <a:ext cx="0" cy="12700"/>
                      </a:xfrm>
                      <a:custGeom>
                        <a:avLst/>
                        <a:gdLst>
                          <a:gd name="T0" fmla="*/ 8 h 8"/>
                          <a:gd name="T1" fmla="*/ 0 h 8"/>
                          <a:gd name="T2" fmla="*/ 8 h 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8">
                            <a:moveTo>
                              <a:pt x="0" y="8"/>
                            </a:moveTo>
                            <a:lnTo>
                              <a:pt x="0" y="0"/>
                            </a:lnTo>
                            <a:lnTo>
                              <a:pt x="0" y="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47" name="Freeform 133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68976" y="4408489"/>
                        <a:ext cx="0" cy="22225"/>
                      </a:xfrm>
                      <a:custGeom>
                        <a:avLst/>
                        <a:gdLst>
                          <a:gd name="T0" fmla="*/ 14 h 14"/>
                          <a:gd name="T1" fmla="*/ 0 h 14"/>
                          <a:gd name="T2" fmla="*/ 14 h 1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4">
                            <a:moveTo>
                              <a:pt x="0" y="14"/>
                            </a:moveTo>
                            <a:lnTo>
                              <a:pt x="0" y="0"/>
                            </a:lnTo>
                            <a:lnTo>
                              <a:pt x="0" y="1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48" name="Freeform 133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68976" y="4422777"/>
                        <a:ext cx="0" cy="7938"/>
                      </a:xfrm>
                      <a:custGeom>
                        <a:avLst/>
                        <a:gdLst>
                          <a:gd name="T0" fmla="*/ 5 h 5"/>
                          <a:gd name="T1" fmla="*/ 0 h 5"/>
                          <a:gd name="T2" fmla="*/ 5 h 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">
                            <a:moveTo>
                              <a:pt x="0" y="5"/>
                            </a:moveTo>
                            <a:lnTo>
                              <a:pt x="0" y="0"/>
                            </a:lnTo>
                            <a:lnTo>
                              <a:pt x="0" y="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49" name="Freeform 134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78501" y="4386264"/>
                        <a:ext cx="0" cy="44450"/>
                      </a:xfrm>
                      <a:custGeom>
                        <a:avLst/>
                        <a:gdLst>
                          <a:gd name="T0" fmla="*/ 28 h 28"/>
                          <a:gd name="T1" fmla="*/ 0 h 28"/>
                          <a:gd name="T2" fmla="*/ 28 h 2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8">
                            <a:moveTo>
                              <a:pt x="0" y="28"/>
                            </a:moveTo>
                            <a:lnTo>
                              <a:pt x="0" y="0"/>
                            </a:lnTo>
                            <a:lnTo>
                              <a:pt x="0" y="2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50" name="Freeform 134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78501" y="4384677"/>
                        <a:ext cx="0" cy="46038"/>
                      </a:xfrm>
                      <a:custGeom>
                        <a:avLst/>
                        <a:gdLst>
                          <a:gd name="T0" fmla="*/ 29 h 29"/>
                          <a:gd name="T1" fmla="*/ 0 h 29"/>
                          <a:gd name="T2" fmla="*/ 29 h 2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9">
                            <a:moveTo>
                              <a:pt x="0" y="29"/>
                            </a:moveTo>
                            <a:lnTo>
                              <a:pt x="0" y="0"/>
                            </a:lnTo>
                            <a:lnTo>
                              <a:pt x="0" y="2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51" name="Freeform 134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78501" y="4376739"/>
                        <a:ext cx="0" cy="53975"/>
                      </a:xfrm>
                      <a:custGeom>
                        <a:avLst/>
                        <a:gdLst>
                          <a:gd name="T0" fmla="*/ 34 h 34"/>
                          <a:gd name="T1" fmla="*/ 0 h 34"/>
                          <a:gd name="T2" fmla="*/ 34 h 3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4">
                            <a:moveTo>
                              <a:pt x="0" y="34"/>
                            </a:moveTo>
                            <a:lnTo>
                              <a:pt x="0" y="0"/>
                            </a:lnTo>
                            <a:lnTo>
                              <a:pt x="0" y="3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52" name="Freeform 134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80088" y="4375152"/>
                        <a:ext cx="0" cy="55563"/>
                      </a:xfrm>
                      <a:custGeom>
                        <a:avLst/>
                        <a:gdLst>
                          <a:gd name="T0" fmla="*/ 35 h 35"/>
                          <a:gd name="T1" fmla="*/ 0 h 35"/>
                          <a:gd name="T2" fmla="*/ 35 h 3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5">
                            <a:moveTo>
                              <a:pt x="0" y="35"/>
                            </a:moveTo>
                            <a:lnTo>
                              <a:pt x="0" y="0"/>
                            </a:lnTo>
                            <a:lnTo>
                              <a:pt x="0" y="3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53" name="Freeform 134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80088" y="3983039"/>
                        <a:ext cx="0" cy="447675"/>
                      </a:xfrm>
                      <a:custGeom>
                        <a:avLst/>
                        <a:gdLst>
                          <a:gd name="T0" fmla="*/ 282 h 282"/>
                          <a:gd name="T1" fmla="*/ 0 h 282"/>
                          <a:gd name="T2" fmla="*/ 282 h 28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82">
                            <a:moveTo>
                              <a:pt x="0" y="282"/>
                            </a:moveTo>
                            <a:lnTo>
                              <a:pt x="0" y="0"/>
                            </a:lnTo>
                            <a:lnTo>
                              <a:pt x="0" y="28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54" name="Freeform 134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80088" y="4338639"/>
                        <a:ext cx="0" cy="92075"/>
                      </a:xfrm>
                      <a:custGeom>
                        <a:avLst/>
                        <a:gdLst>
                          <a:gd name="T0" fmla="*/ 58 h 58"/>
                          <a:gd name="T1" fmla="*/ 0 h 58"/>
                          <a:gd name="T2" fmla="*/ 58 h 5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8">
                            <a:moveTo>
                              <a:pt x="0" y="58"/>
                            </a:moveTo>
                            <a:lnTo>
                              <a:pt x="0" y="0"/>
                            </a:lnTo>
                            <a:lnTo>
                              <a:pt x="0" y="5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55" name="Freeform 134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80088" y="4335464"/>
                        <a:ext cx="0" cy="95250"/>
                      </a:xfrm>
                      <a:custGeom>
                        <a:avLst/>
                        <a:gdLst>
                          <a:gd name="T0" fmla="*/ 60 h 60"/>
                          <a:gd name="T1" fmla="*/ 0 h 60"/>
                          <a:gd name="T2" fmla="*/ 60 h 6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0">
                            <a:moveTo>
                              <a:pt x="0" y="60"/>
                            </a:moveTo>
                            <a:lnTo>
                              <a:pt x="0" y="0"/>
                            </a:lnTo>
                            <a:lnTo>
                              <a:pt x="0" y="6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56" name="Freeform 134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81676" y="4413252"/>
                        <a:ext cx="0" cy="17463"/>
                      </a:xfrm>
                      <a:custGeom>
                        <a:avLst/>
                        <a:gdLst>
                          <a:gd name="T0" fmla="*/ 11 h 11"/>
                          <a:gd name="T1" fmla="*/ 0 h 11"/>
                          <a:gd name="T2" fmla="*/ 11 h 1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1">
                            <a:moveTo>
                              <a:pt x="0" y="11"/>
                            </a:moveTo>
                            <a:lnTo>
                              <a:pt x="0" y="0"/>
                            </a:lnTo>
                            <a:lnTo>
                              <a:pt x="0" y="1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57" name="Freeform 134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81676" y="4389439"/>
                        <a:ext cx="0" cy="41275"/>
                      </a:xfrm>
                      <a:custGeom>
                        <a:avLst/>
                        <a:gdLst>
                          <a:gd name="T0" fmla="*/ 26 h 26"/>
                          <a:gd name="T1" fmla="*/ 0 h 26"/>
                          <a:gd name="T2" fmla="*/ 26 h 2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6">
                            <a:moveTo>
                              <a:pt x="0" y="26"/>
                            </a:moveTo>
                            <a:lnTo>
                              <a:pt x="0" y="0"/>
                            </a:lnTo>
                            <a:lnTo>
                              <a:pt x="0" y="2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58" name="Freeform 134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81676" y="4391027"/>
                        <a:ext cx="0" cy="39688"/>
                      </a:xfrm>
                      <a:custGeom>
                        <a:avLst/>
                        <a:gdLst>
                          <a:gd name="T0" fmla="*/ 25 h 25"/>
                          <a:gd name="T1" fmla="*/ 0 h 25"/>
                          <a:gd name="T2" fmla="*/ 25 h 2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5">
                            <a:moveTo>
                              <a:pt x="0" y="25"/>
                            </a:moveTo>
                            <a:lnTo>
                              <a:pt x="0" y="0"/>
                            </a:lnTo>
                            <a:lnTo>
                              <a:pt x="0" y="2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59" name="Freeform 135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81676" y="4405314"/>
                        <a:ext cx="0" cy="25400"/>
                      </a:xfrm>
                      <a:custGeom>
                        <a:avLst/>
                        <a:gdLst>
                          <a:gd name="T0" fmla="*/ 16 h 16"/>
                          <a:gd name="T1" fmla="*/ 0 h 16"/>
                          <a:gd name="T2" fmla="*/ 16 h 1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6">
                            <a:moveTo>
                              <a:pt x="0" y="16"/>
                            </a:moveTo>
                            <a:lnTo>
                              <a:pt x="0" y="0"/>
                            </a:lnTo>
                            <a:lnTo>
                              <a:pt x="0" y="1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60" name="Freeform 135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81676" y="4427539"/>
                        <a:ext cx="0" cy="3175"/>
                      </a:xfrm>
                      <a:custGeom>
                        <a:avLst/>
                        <a:gdLst>
                          <a:gd name="T0" fmla="*/ 2 h 2"/>
                          <a:gd name="T1" fmla="*/ 0 h 2"/>
                          <a:gd name="T2" fmla="*/ 2 h 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">
                            <a:moveTo>
                              <a:pt x="0" y="2"/>
                            </a:moveTo>
                            <a:lnTo>
                              <a:pt x="0" y="0"/>
                            </a:lnTo>
                            <a:lnTo>
                              <a:pt x="0" y="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61" name="Freeform 135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91201" y="4271964"/>
                        <a:ext cx="0" cy="158750"/>
                      </a:xfrm>
                      <a:custGeom>
                        <a:avLst/>
                        <a:gdLst>
                          <a:gd name="T0" fmla="*/ 100 h 100"/>
                          <a:gd name="T1" fmla="*/ 0 h 100"/>
                          <a:gd name="T2" fmla="*/ 100 h 10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00">
                            <a:moveTo>
                              <a:pt x="0" y="100"/>
                            </a:moveTo>
                            <a:lnTo>
                              <a:pt x="0" y="0"/>
                            </a:lnTo>
                            <a:lnTo>
                              <a:pt x="0" y="10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62" name="Freeform 135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92788" y="4000502"/>
                        <a:ext cx="0" cy="430213"/>
                      </a:xfrm>
                      <a:custGeom>
                        <a:avLst/>
                        <a:gdLst>
                          <a:gd name="T0" fmla="*/ 271 h 271"/>
                          <a:gd name="T1" fmla="*/ 0 h 271"/>
                          <a:gd name="T2" fmla="*/ 271 h 27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71">
                            <a:moveTo>
                              <a:pt x="0" y="271"/>
                            </a:moveTo>
                            <a:lnTo>
                              <a:pt x="0" y="0"/>
                            </a:lnTo>
                            <a:lnTo>
                              <a:pt x="0" y="27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63" name="Freeform 135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94376" y="4219577"/>
                        <a:ext cx="0" cy="211138"/>
                      </a:xfrm>
                      <a:custGeom>
                        <a:avLst/>
                        <a:gdLst>
                          <a:gd name="T0" fmla="*/ 133 h 133"/>
                          <a:gd name="T1" fmla="*/ 116 h 133"/>
                          <a:gd name="T2" fmla="*/ 0 h 133"/>
                          <a:gd name="T3" fmla="*/ 133 h 13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133">
                            <a:moveTo>
                              <a:pt x="0" y="133"/>
                            </a:moveTo>
                            <a:lnTo>
                              <a:pt x="0" y="116"/>
                            </a:lnTo>
                            <a:lnTo>
                              <a:pt x="0" y="0"/>
                            </a:lnTo>
                            <a:lnTo>
                              <a:pt x="0" y="13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64" name="Freeform 135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94376" y="4359277"/>
                        <a:ext cx="0" cy="71438"/>
                      </a:xfrm>
                      <a:custGeom>
                        <a:avLst/>
                        <a:gdLst>
                          <a:gd name="T0" fmla="*/ 45 h 45"/>
                          <a:gd name="T1" fmla="*/ 0 h 45"/>
                          <a:gd name="T2" fmla="*/ 45 h 4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5">
                            <a:moveTo>
                              <a:pt x="0" y="45"/>
                            </a:moveTo>
                            <a:lnTo>
                              <a:pt x="0" y="0"/>
                            </a:lnTo>
                            <a:lnTo>
                              <a:pt x="0" y="4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65" name="Freeform 135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94376" y="4384677"/>
                        <a:ext cx="0" cy="46038"/>
                      </a:xfrm>
                      <a:custGeom>
                        <a:avLst/>
                        <a:gdLst>
                          <a:gd name="T0" fmla="*/ 29 h 29"/>
                          <a:gd name="T1" fmla="*/ 0 h 29"/>
                          <a:gd name="T2" fmla="*/ 29 h 2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9">
                            <a:moveTo>
                              <a:pt x="0" y="29"/>
                            </a:moveTo>
                            <a:lnTo>
                              <a:pt x="0" y="0"/>
                            </a:lnTo>
                            <a:lnTo>
                              <a:pt x="0" y="2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66" name="Freeform 135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94376" y="4424364"/>
                        <a:ext cx="0" cy="6350"/>
                      </a:xfrm>
                      <a:custGeom>
                        <a:avLst/>
                        <a:gdLst>
                          <a:gd name="T0" fmla="*/ 4 h 4"/>
                          <a:gd name="T1" fmla="*/ 0 h 4"/>
                          <a:gd name="T2" fmla="*/ 4 h 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">
                            <a:moveTo>
                              <a:pt x="0" y="4"/>
                            </a:moveTo>
                            <a:lnTo>
                              <a:pt x="0" y="0"/>
                            </a:lnTo>
                            <a:lnTo>
                              <a:pt x="0" y="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67" name="Freeform 135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94376" y="4429127"/>
                        <a:ext cx="0" cy="1588"/>
                      </a:xfrm>
                      <a:custGeom>
                        <a:avLst/>
                        <a:gdLst>
                          <a:gd name="T0" fmla="*/ 1 h 1"/>
                          <a:gd name="T1" fmla="*/ 0 h 1"/>
                          <a:gd name="T2" fmla="*/ 1 h 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">
                            <a:moveTo>
                              <a:pt x="0" y="1"/>
                            </a:moveTo>
                            <a:lnTo>
                              <a:pt x="0" y="0"/>
                            </a:lnTo>
                            <a:lnTo>
                              <a:pt x="0" y="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68" name="Freeform 135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94376" y="4422777"/>
                        <a:ext cx="0" cy="7938"/>
                      </a:xfrm>
                      <a:custGeom>
                        <a:avLst/>
                        <a:gdLst>
                          <a:gd name="T0" fmla="*/ 5 h 5"/>
                          <a:gd name="T1" fmla="*/ 0 h 5"/>
                          <a:gd name="T2" fmla="*/ 5 h 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">
                            <a:moveTo>
                              <a:pt x="0" y="5"/>
                            </a:moveTo>
                            <a:lnTo>
                              <a:pt x="0" y="0"/>
                            </a:lnTo>
                            <a:lnTo>
                              <a:pt x="0" y="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69" name="Freeform 136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03901" y="4373564"/>
                        <a:ext cx="0" cy="57150"/>
                      </a:xfrm>
                      <a:custGeom>
                        <a:avLst/>
                        <a:gdLst>
                          <a:gd name="T0" fmla="*/ 36 h 36"/>
                          <a:gd name="T1" fmla="*/ 0 h 36"/>
                          <a:gd name="T2" fmla="*/ 36 h 3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6">
                            <a:moveTo>
                              <a:pt x="0" y="36"/>
                            </a:moveTo>
                            <a:lnTo>
                              <a:pt x="0" y="0"/>
                            </a:lnTo>
                            <a:lnTo>
                              <a:pt x="0" y="3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70" name="Freeform 136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05488" y="4356102"/>
                        <a:ext cx="0" cy="74613"/>
                      </a:xfrm>
                      <a:custGeom>
                        <a:avLst/>
                        <a:gdLst>
                          <a:gd name="T0" fmla="*/ 47 h 47"/>
                          <a:gd name="T1" fmla="*/ 0 h 47"/>
                          <a:gd name="T2" fmla="*/ 47 h 4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7">
                            <a:moveTo>
                              <a:pt x="0" y="47"/>
                            </a:moveTo>
                            <a:lnTo>
                              <a:pt x="0" y="0"/>
                            </a:lnTo>
                            <a:lnTo>
                              <a:pt x="0" y="4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71" name="Freeform 136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05488" y="4319589"/>
                        <a:ext cx="0" cy="111125"/>
                      </a:xfrm>
                      <a:custGeom>
                        <a:avLst/>
                        <a:gdLst>
                          <a:gd name="T0" fmla="*/ 70 h 70"/>
                          <a:gd name="T1" fmla="*/ 0 h 70"/>
                          <a:gd name="T2" fmla="*/ 38 h 70"/>
                          <a:gd name="T3" fmla="*/ 70 h 7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70">
                            <a:moveTo>
                              <a:pt x="0" y="70"/>
                            </a:moveTo>
                            <a:lnTo>
                              <a:pt x="0" y="0"/>
                            </a:lnTo>
                            <a:lnTo>
                              <a:pt x="0" y="38"/>
                            </a:lnTo>
                            <a:lnTo>
                              <a:pt x="0" y="7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72" name="Freeform 136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05488" y="4005264"/>
                        <a:ext cx="0" cy="425450"/>
                      </a:xfrm>
                      <a:custGeom>
                        <a:avLst/>
                        <a:gdLst>
                          <a:gd name="T0" fmla="*/ 268 h 268"/>
                          <a:gd name="T1" fmla="*/ 250 h 268"/>
                          <a:gd name="T2" fmla="*/ 0 h 268"/>
                          <a:gd name="T3" fmla="*/ 268 h 26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268">
                            <a:moveTo>
                              <a:pt x="0" y="268"/>
                            </a:moveTo>
                            <a:lnTo>
                              <a:pt x="0" y="250"/>
                            </a:lnTo>
                            <a:lnTo>
                              <a:pt x="0" y="0"/>
                            </a:lnTo>
                            <a:lnTo>
                              <a:pt x="0" y="26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73" name="Freeform 136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05488" y="4300539"/>
                        <a:ext cx="1588" cy="130175"/>
                      </a:xfrm>
                      <a:custGeom>
                        <a:avLst/>
                        <a:gdLst>
                          <a:gd name="T0" fmla="*/ 0 w 1"/>
                          <a:gd name="T1" fmla="*/ 82 h 82"/>
                          <a:gd name="T2" fmla="*/ 0 w 1"/>
                          <a:gd name="T3" fmla="*/ 0 h 82"/>
                          <a:gd name="T4" fmla="*/ 0 w 1"/>
                          <a:gd name="T5" fmla="*/ 26 h 82"/>
                          <a:gd name="T6" fmla="*/ 0 w 1"/>
                          <a:gd name="T7" fmla="*/ 17 h 82"/>
                          <a:gd name="T8" fmla="*/ 1 w 1"/>
                          <a:gd name="T9" fmla="*/ 82 h 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</a:cxnLst>
                        <a:rect l="0" t="0" r="r" b="b"/>
                        <a:pathLst>
                          <a:path w="1" h="82">
                            <a:moveTo>
                              <a:pt x="0" y="82"/>
                            </a:moveTo>
                            <a:lnTo>
                              <a:pt x="0" y="0"/>
                            </a:lnTo>
                            <a:lnTo>
                              <a:pt x="0" y="26"/>
                            </a:lnTo>
                            <a:lnTo>
                              <a:pt x="0" y="17"/>
                            </a:lnTo>
                            <a:lnTo>
                              <a:pt x="1" y="8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74" name="Freeform 136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07076" y="4391027"/>
                        <a:ext cx="0" cy="39688"/>
                      </a:xfrm>
                      <a:custGeom>
                        <a:avLst/>
                        <a:gdLst>
                          <a:gd name="T0" fmla="*/ 25 h 25"/>
                          <a:gd name="T1" fmla="*/ 0 h 25"/>
                          <a:gd name="T2" fmla="*/ 25 h 2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5">
                            <a:moveTo>
                              <a:pt x="0" y="25"/>
                            </a:moveTo>
                            <a:lnTo>
                              <a:pt x="0" y="0"/>
                            </a:lnTo>
                            <a:lnTo>
                              <a:pt x="0" y="2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75" name="Freeform 136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07076" y="4421189"/>
                        <a:ext cx="0" cy="9525"/>
                      </a:xfrm>
                      <a:custGeom>
                        <a:avLst/>
                        <a:gdLst>
                          <a:gd name="T0" fmla="*/ 6 h 6"/>
                          <a:gd name="T1" fmla="*/ 0 h 6"/>
                          <a:gd name="T2" fmla="*/ 6 h 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">
                            <a:moveTo>
                              <a:pt x="0" y="6"/>
                            </a:moveTo>
                            <a:lnTo>
                              <a:pt x="0" y="0"/>
                            </a:lnTo>
                            <a:lnTo>
                              <a:pt x="0" y="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76" name="Freeform 136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07076" y="4424364"/>
                        <a:ext cx="0" cy="6350"/>
                      </a:xfrm>
                      <a:custGeom>
                        <a:avLst/>
                        <a:gdLst>
                          <a:gd name="T0" fmla="*/ 4 h 4"/>
                          <a:gd name="T1" fmla="*/ 0 h 4"/>
                          <a:gd name="T2" fmla="*/ 4 h 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">
                            <a:moveTo>
                              <a:pt x="0" y="4"/>
                            </a:moveTo>
                            <a:lnTo>
                              <a:pt x="0" y="0"/>
                            </a:lnTo>
                            <a:lnTo>
                              <a:pt x="0" y="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77" name="Freeform 136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16601" y="4398964"/>
                        <a:ext cx="0" cy="31750"/>
                      </a:xfrm>
                      <a:custGeom>
                        <a:avLst/>
                        <a:gdLst>
                          <a:gd name="T0" fmla="*/ 20 h 20"/>
                          <a:gd name="T1" fmla="*/ 0 h 20"/>
                          <a:gd name="T2" fmla="*/ 20 h 2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0">
                            <a:moveTo>
                              <a:pt x="0" y="20"/>
                            </a:moveTo>
                            <a:lnTo>
                              <a:pt x="0" y="0"/>
                            </a:lnTo>
                            <a:lnTo>
                              <a:pt x="0" y="2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78" name="Freeform 136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16601" y="4362452"/>
                        <a:ext cx="0" cy="68263"/>
                      </a:xfrm>
                      <a:custGeom>
                        <a:avLst/>
                        <a:gdLst>
                          <a:gd name="T0" fmla="*/ 43 h 43"/>
                          <a:gd name="T1" fmla="*/ 0 h 43"/>
                          <a:gd name="T2" fmla="*/ 43 h 4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3">
                            <a:moveTo>
                              <a:pt x="0" y="43"/>
                            </a:moveTo>
                            <a:lnTo>
                              <a:pt x="0" y="0"/>
                            </a:lnTo>
                            <a:lnTo>
                              <a:pt x="0" y="4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79" name="Freeform 137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16601" y="4329114"/>
                        <a:ext cx="0" cy="101600"/>
                      </a:xfrm>
                      <a:custGeom>
                        <a:avLst/>
                        <a:gdLst>
                          <a:gd name="T0" fmla="*/ 64 h 64"/>
                          <a:gd name="T1" fmla="*/ 0 h 64"/>
                          <a:gd name="T2" fmla="*/ 64 h 6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4">
                            <a:moveTo>
                              <a:pt x="0" y="64"/>
                            </a:moveTo>
                            <a:lnTo>
                              <a:pt x="0" y="0"/>
                            </a:lnTo>
                            <a:lnTo>
                              <a:pt x="0" y="6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80" name="Freeform 137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16601" y="4352927"/>
                        <a:ext cx="0" cy="77788"/>
                      </a:xfrm>
                      <a:custGeom>
                        <a:avLst/>
                        <a:gdLst>
                          <a:gd name="T0" fmla="*/ 49 h 49"/>
                          <a:gd name="T1" fmla="*/ 0 h 49"/>
                          <a:gd name="T2" fmla="*/ 49 h 4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9">
                            <a:moveTo>
                              <a:pt x="0" y="49"/>
                            </a:moveTo>
                            <a:lnTo>
                              <a:pt x="0" y="0"/>
                            </a:lnTo>
                            <a:lnTo>
                              <a:pt x="0" y="4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81" name="Freeform 137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16601" y="4340227"/>
                        <a:ext cx="0" cy="90488"/>
                      </a:xfrm>
                      <a:custGeom>
                        <a:avLst/>
                        <a:gdLst>
                          <a:gd name="T0" fmla="*/ 57 h 57"/>
                          <a:gd name="T1" fmla="*/ 0 h 57"/>
                          <a:gd name="T2" fmla="*/ 57 h 5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7">
                            <a:moveTo>
                              <a:pt x="0" y="57"/>
                            </a:moveTo>
                            <a:lnTo>
                              <a:pt x="0" y="0"/>
                            </a:lnTo>
                            <a:lnTo>
                              <a:pt x="0" y="5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82" name="Freeform 137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16601" y="4005264"/>
                        <a:ext cx="1588" cy="425450"/>
                      </a:xfrm>
                      <a:custGeom>
                        <a:avLst/>
                        <a:gdLst>
                          <a:gd name="T0" fmla="*/ 0 w 1"/>
                          <a:gd name="T1" fmla="*/ 268 h 268"/>
                          <a:gd name="T2" fmla="*/ 1 w 1"/>
                          <a:gd name="T3" fmla="*/ 0 h 268"/>
                          <a:gd name="T4" fmla="*/ 1 w 1"/>
                          <a:gd name="T5" fmla="*/ 268 h 26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268">
                            <a:moveTo>
                              <a:pt x="0" y="268"/>
                            </a:moveTo>
                            <a:lnTo>
                              <a:pt x="1" y="0"/>
                            </a:lnTo>
                            <a:lnTo>
                              <a:pt x="1" y="26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83" name="Freeform 137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18188" y="4144964"/>
                        <a:ext cx="1588" cy="285750"/>
                      </a:xfrm>
                      <a:custGeom>
                        <a:avLst/>
                        <a:gdLst>
                          <a:gd name="T0" fmla="*/ 0 w 1"/>
                          <a:gd name="T1" fmla="*/ 180 h 180"/>
                          <a:gd name="T2" fmla="*/ 0 w 1"/>
                          <a:gd name="T3" fmla="*/ 55 h 180"/>
                          <a:gd name="T4" fmla="*/ 0 w 1"/>
                          <a:gd name="T5" fmla="*/ 33 h 180"/>
                          <a:gd name="T6" fmla="*/ 1 w 1"/>
                          <a:gd name="T7" fmla="*/ 0 h 180"/>
                          <a:gd name="T8" fmla="*/ 1 w 1"/>
                          <a:gd name="T9" fmla="*/ 180 h 18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</a:cxnLst>
                        <a:rect l="0" t="0" r="r" b="b"/>
                        <a:pathLst>
                          <a:path w="1" h="180">
                            <a:moveTo>
                              <a:pt x="0" y="180"/>
                            </a:moveTo>
                            <a:lnTo>
                              <a:pt x="0" y="55"/>
                            </a:lnTo>
                            <a:lnTo>
                              <a:pt x="0" y="33"/>
                            </a:lnTo>
                            <a:lnTo>
                              <a:pt x="1" y="0"/>
                            </a:lnTo>
                            <a:lnTo>
                              <a:pt x="1" y="18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84" name="Freeform 137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19776" y="4262439"/>
                        <a:ext cx="0" cy="168275"/>
                      </a:xfrm>
                      <a:custGeom>
                        <a:avLst/>
                        <a:gdLst>
                          <a:gd name="T0" fmla="*/ 106 h 106"/>
                          <a:gd name="T1" fmla="*/ 0 h 106"/>
                          <a:gd name="T2" fmla="*/ 106 h 10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06">
                            <a:moveTo>
                              <a:pt x="0" y="106"/>
                            </a:moveTo>
                            <a:lnTo>
                              <a:pt x="0" y="0"/>
                            </a:lnTo>
                            <a:lnTo>
                              <a:pt x="0" y="10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85" name="Freeform 137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19776" y="4373564"/>
                        <a:ext cx="0" cy="57150"/>
                      </a:xfrm>
                      <a:custGeom>
                        <a:avLst/>
                        <a:gdLst>
                          <a:gd name="T0" fmla="*/ 36 h 36"/>
                          <a:gd name="T1" fmla="*/ 0 h 36"/>
                          <a:gd name="T2" fmla="*/ 36 h 3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6">
                            <a:moveTo>
                              <a:pt x="0" y="36"/>
                            </a:moveTo>
                            <a:lnTo>
                              <a:pt x="0" y="0"/>
                            </a:lnTo>
                            <a:lnTo>
                              <a:pt x="0" y="3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86" name="Freeform 137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19776" y="4429127"/>
                        <a:ext cx="0" cy="1588"/>
                      </a:xfrm>
                      <a:custGeom>
                        <a:avLst/>
                        <a:gdLst>
                          <a:gd name="T0" fmla="*/ 1 h 1"/>
                          <a:gd name="T1" fmla="*/ 0 h 1"/>
                          <a:gd name="T2" fmla="*/ 1 h 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">
                            <a:moveTo>
                              <a:pt x="0" y="1"/>
                            </a:moveTo>
                            <a:lnTo>
                              <a:pt x="0" y="0"/>
                            </a:lnTo>
                            <a:lnTo>
                              <a:pt x="0" y="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87" name="Freeform 137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19776" y="4421189"/>
                        <a:ext cx="0" cy="9525"/>
                      </a:xfrm>
                      <a:custGeom>
                        <a:avLst/>
                        <a:gdLst>
                          <a:gd name="T0" fmla="*/ 6 h 6"/>
                          <a:gd name="T1" fmla="*/ 0 h 6"/>
                          <a:gd name="T2" fmla="*/ 6 h 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">
                            <a:moveTo>
                              <a:pt x="0" y="6"/>
                            </a:moveTo>
                            <a:lnTo>
                              <a:pt x="0" y="0"/>
                            </a:lnTo>
                            <a:lnTo>
                              <a:pt x="0" y="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88" name="Freeform 137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19776" y="4429127"/>
                        <a:ext cx="0" cy="1588"/>
                      </a:xfrm>
                      <a:custGeom>
                        <a:avLst/>
                        <a:gdLst>
                          <a:gd name="T0" fmla="*/ 1 h 1"/>
                          <a:gd name="T1" fmla="*/ 0 h 1"/>
                          <a:gd name="T2" fmla="*/ 1 h 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">
                            <a:moveTo>
                              <a:pt x="0" y="1"/>
                            </a:moveTo>
                            <a:lnTo>
                              <a:pt x="0" y="0"/>
                            </a:lnTo>
                            <a:lnTo>
                              <a:pt x="0" y="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89" name="Freeform 138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29301" y="4402139"/>
                        <a:ext cx="0" cy="28575"/>
                      </a:xfrm>
                      <a:custGeom>
                        <a:avLst/>
                        <a:gdLst>
                          <a:gd name="T0" fmla="*/ 18 h 18"/>
                          <a:gd name="T1" fmla="*/ 0 h 18"/>
                          <a:gd name="T2" fmla="*/ 18 h 1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8">
                            <a:moveTo>
                              <a:pt x="0" y="18"/>
                            </a:moveTo>
                            <a:lnTo>
                              <a:pt x="0" y="0"/>
                            </a:lnTo>
                            <a:lnTo>
                              <a:pt x="0" y="1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90" name="Freeform 138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29301" y="4394202"/>
                        <a:ext cx="0" cy="36513"/>
                      </a:xfrm>
                      <a:custGeom>
                        <a:avLst/>
                        <a:gdLst>
                          <a:gd name="T0" fmla="*/ 23 h 23"/>
                          <a:gd name="T1" fmla="*/ 0 h 23"/>
                          <a:gd name="T2" fmla="*/ 23 h 2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3">
                            <a:moveTo>
                              <a:pt x="0" y="23"/>
                            </a:moveTo>
                            <a:lnTo>
                              <a:pt x="0" y="0"/>
                            </a:lnTo>
                            <a:lnTo>
                              <a:pt x="0" y="2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91" name="Freeform 138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30888" y="4418014"/>
                        <a:ext cx="0" cy="12700"/>
                      </a:xfrm>
                      <a:custGeom>
                        <a:avLst/>
                        <a:gdLst>
                          <a:gd name="T0" fmla="*/ 8 h 8"/>
                          <a:gd name="T1" fmla="*/ 0 h 8"/>
                          <a:gd name="T2" fmla="*/ 8 h 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8">
                            <a:moveTo>
                              <a:pt x="0" y="8"/>
                            </a:moveTo>
                            <a:lnTo>
                              <a:pt x="0" y="0"/>
                            </a:lnTo>
                            <a:lnTo>
                              <a:pt x="0" y="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92" name="Freeform 138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30888" y="4329114"/>
                        <a:ext cx="0" cy="101600"/>
                      </a:xfrm>
                      <a:custGeom>
                        <a:avLst/>
                        <a:gdLst>
                          <a:gd name="T0" fmla="*/ 64 h 64"/>
                          <a:gd name="T1" fmla="*/ 0 h 64"/>
                          <a:gd name="T2" fmla="*/ 64 h 6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4">
                            <a:moveTo>
                              <a:pt x="0" y="64"/>
                            </a:moveTo>
                            <a:lnTo>
                              <a:pt x="0" y="0"/>
                            </a:lnTo>
                            <a:lnTo>
                              <a:pt x="0" y="6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93" name="Freeform 138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30888" y="4035427"/>
                        <a:ext cx="0" cy="395288"/>
                      </a:xfrm>
                      <a:custGeom>
                        <a:avLst/>
                        <a:gdLst>
                          <a:gd name="T0" fmla="*/ 249 h 249"/>
                          <a:gd name="T1" fmla="*/ 0 h 249"/>
                          <a:gd name="T2" fmla="*/ 202 h 249"/>
                          <a:gd name="T3" fmla="*/ 249 h 24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249">
                            <a:moveTo>
                              <a:pt x="0" y="249"/>
                            </a:moveTo>
                            <a:lnTo>
                              <a:pt x="0" y="0"/>
                            </a:lnTo>
                            <a:lnTo>
                              <a:pt x="0" y="202"/>
                            </a:lnTo>
                            <a:lnTo>
                              <a:pt x="0" y="24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94" name="Freeform 138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30888" y="4159252"/>
                        <a:ext cx="0" cy="271463"/>
                      </a:xfrm>
                      <a:custGeom>
                        <a:avLst/>
                        <a:gdLst>
                          <a:gd name="T0" fmla="*/ 171 h 171"/>
                          <a:gd name="T1" fmla="*/ 68 h 171"/>
                          <a:gd name="T2" fmla="*/ 0 h 171"/>
                          <a:gd name="T3" fmla="*/ 171 h 17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171">
                            <a:moveTo>
                              <a:pt x="0" y="171"/>
                            </a:moveTo>
                            <a:lnTo>
                              <a:pt x="0" y="68"/>
                            </a:lnTo>
                            <a:lnTo>
                              <a:pt x="0" y="0"/>
                            </a:lnTo>
                            <a:lnTo>
                              <a:pt x="0" y="17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95" name="Freeform 138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30888" y="4176714"/>
                        <a:ext cx="0" cy="254000"/>
                      </a:xfrm>
                      <a:custGeom>
                        <a:avLst/>
                        <a:gdLst>
                          <a:gd name="T0" fmla="*/ 160 h 160"/>
                          <a:gd name="T1" fmla="*/ 140 h 160"/>
                          <a:gd name="T2" fmla="*/ 133 h 160"/>
                          <a:gd name="T3" fmla="*/ 0 h 160"/>
                          <a:gd name="T4" fmla="*/ 160 h 16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  <a:cxn ang="0">
                            <a:pos x="0" y="T4"/>
                          </a:cxn>
                        </a:cxnLst>
                        <a:rect l="0" t="0" r="r" b="b"/>
                        <a:pathLst>
                          <a:path h="160">
                            <a:moveTo>
                              <a:pt x="0" y="160"/>
                            </a:moveTo>
                            <a:lnTo>
                              <a:pt x="0" y="140"/>
                            </a:lnTo>
                            <a:lnTo>
                              <a:pt x="0" y="133"/>
                            </a:lnTo>
                            <a:lnTo>
                              <a:pt x="0" y="0"/>
                            </a:lnTo>
                            <a:lnTo>
                              <a:pt x="0" y="16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96" name="Freeform 138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30888" y="4379914"/>
                        <a:ext cx="0" cy="50800"/>
                      </a:xfrm>
                      <a:custGeom>
                        <a:avLst/>
                        <a:gdLst>
                          <a:gd name="T0" fmla="*/ 32 h 32"/>
                          <a:gd name="T1" fmla="*/ 0 h 32"/>
                          <a:gd name="T2" fmla="*/ 32 h 3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2">
                            <a:moveTo>
                              <a:pt x="0" y="32"/>
                            </a:moveTo>
                            <a:lnTo>
                              <a:pt x="0" y="0"/>
                            </a:lnTo>
                            <a:lnTo>
                              <a:pt x="0" y="3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97" name="Freeform 138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30888" y="4389439"/>
                        <a:ext cx="0" cy="41275"/>
                      </a:xfrm>
                      <a:custGeom>
                        <a:avLst/>
                        <a:gdLst>
                          <a:gd name="T0" fmla="*/ 26 h 26"/>
                          <a:gd name="T1" fmla="*/ 0 h 26"/>
                          <a:gd name="T2" fmla="*/ 26 h 2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6">
                            <a:moveTo>
                              <a:pt x="0" y="26"/>
                            </a:moveTo>
                            <a:lnTo>
                              <a:pt x="0" y="0"/>
                            </a:lnTo>
                            <a:lnTo>
                              <a:pt x="0" y="2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98" name="Freeform 138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30888" y="4140202"/>
                        <a:ext cx="0" cy="290513"/>
                      </a:xfrm>
                      <a:custGeom>
                        <a:avLst/>
                        <a:gdLst>
                          <a:gd name="T0" fmla="*/ 183 h 183"/>
                          <a:gd name="T1" fmla="*/ 0 h 183"/>
                          <a:gd name="T2" fmla="*/ 182 h 183"/>
                          <a:gd name="T3" fmla="*/ 183 h 18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183">
                            <a:moveTo>
                              <a:pt x="0" y="183"/>
                            </a:moveTo>
                            <a:lnTo>
                              <a:pt x="0" y="0"/>
                            </a:lnTo>
                            <a:lnTo>
                              <a:pt x="0" y="182"/>
                            </a:lnTo>
                            <a:lnTo>
                              <a:pt x="0" y="18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99" name="Freeform 139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30888" y="4187827"/>
                        <a:ext cx="0" cy="242888"/>
                      </a:xfrm>
                      <a:custGeom>
                        <a:avLst/>
                        <a:gdLst>
                          <a:gd name="T0" fmla="*/ 153 h 153"/>
                          <a:gd name="T1" fmla="*/ 110 h 153"/>
                          <a:gd name="T2" fmla="*/ 0 h 153"/>
                          <a:gd name="T3" fmla="*/ 153 h 15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153">
                            <a:moveTo>
                              <a:pt x="0" y="153"/>
                            </a:moveTo>
                            <a:lnTo>
                              <a:pt x="0" y="110"/>
                            </a:lnTo>
                            <a:lnTo>
                              <a:pt x="0" y="0"/>
                            </a:lnTo>
                            <a:lnTo>
                              <a:pt x="0" y="15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00" name="Freeform 139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30888" y="4300539"/>
                        <a:ext cx="0" cy="130175"/>
                      </a:xfrm>
                      <a:custGeom>
                        <a:avLst/>
                        <a:gdLst>
                          <a:gd name="T0" fmla="*/ 82 h 82"/>
                          <a:gd name="T1" fmla="*/ 0 h 82"/>
                          <a:gd name="T2" fmla="*/ 82 h 8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82">
                            <a:moveTo>
                              <a:pt x="0" y="82"/>
                            </a:moveTo>
                            <a:lnTo>
                              <a:pt x="0" y="0"/>
                            </a:lnTo>
                            <a:lnTo>
                              <a:pt x="0" y="8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01" name="Freeform 139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30888" y="4235452"/>
                        <a:ext cx="1588" cy="195263"/>
                      </a:xfrm>
                      <a:custGeom>
                        <a:avLst/>
                        <a:gdLst>
                          <a:gd name="T0" fmla="*/ 0 w 1"/>
                          <a:gd name="T1" fmla="*/ 123 h 123"/>
                          <a:gd name="T2" fmla="*/ 0 w 1"/>
                          <a:gd name="T3" fmla="*/ 47 h 123"/>
                          <a:gd name="T4" fmla="*/ 0 w 1"/>
                          <a:gd name="T5" fmla="*/ 0 h 123"/>
                          <a:gd name="T6" fmla="*/ 1 w 1"/>
                          <a:gd name="T7" fmla="*/ 123 h 12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1" h="123">
                            <a:moveTo>
                              <a:pt x="0" y="123"/>
                            </a:moveTo>
                            <a:lnTo>
                              <a:pt x="0" y="47"/>
                            </a:lnTo>
                            <a:lnTo>
                              <a:pt x="0" y="0"/>
                            </a:lnTo>
                            <a:lnTo>
                              <a:pt x="1" y="12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02" name="Freeform 139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32476" y="4395789"/>
                        <a:ext cx="0" cy="34925"/>
                      </a:xfrm>
                      <a:custGeom>
                        <a:avLst/>
                        <a:gdLst>
                          <a:gd name="T0" fmla="*/ 22 h 22"/>
                          <a:gd name="T1" fmla="*/ 0 h 22"/>
                          <a:gd name="T2" fmla="*/ 22 h 2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2">
                            <a:moveTo>
                              <a:pt x="0" y="22"/>
                            </a:moveTo>
                            <a:lnTo>
                              <a:pt x="0" y="0"/>
                            </a:lnTo>
                            <a:lnTo>
                              <a:pt x="0" y="2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03" name="Freeform 139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32476" y="4413252"/>
                        <a:ext cx="0" cy="17463"/>
                      </a:xfrm>
                      <a:custGeom>
                        <a:avLst/>
                        <a:gdLst>
                          <a:gd name="T0" fmla="*/ 11 h 11"/>
                          <a:gd name="T1" fmla="*/ 0 h 11"/>
                          <a:gd name="T2" fmla="*/ 11 h 1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1">
                            <a:moveTo>
                              <a:pt x="0" y="11"/>
                            </a:moveTo>
                            <a:lnTo>
                              <a:pt x="0" y="0"/>
                            </a:lnTo>
                            <a:lnTo>
                              <a:pt x="0" y="1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04" name="Freeform 139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32476" y="4421189"/>
                        <a:ext cx="0" cy="9525"/>
                      </a:xfrm>
                      <a:custGeom>
                        <a:avLst/>
                        <a:gdLst>
                          <a:gd name="T0" fmla="*/ 6 h 6"/>
                          <a:gd name="T1" fmla="*/ 0 h 6"/>
                          <a:gd name="T2" fmla="*/ 6 h 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">
                            <a:moveTo>
                              <a:pt x="0" y="6"/>
                            </a:moveTo>
                            <a:lnTo>
                              <a:pt x="0" y="0"/>
                            </a:lnTo>
                            <a:lnTo>
                              <a:pt x="0" y="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05" name="Freeform 139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32476" y="4425952"/>
                        <a:ext cx="0" cy="4763"/>
                      </a:xfrm>
                      <a:custGeom>
                        <a:avLst/>
                        <a:gdLst>
                          <a:gd name="T0" fmla="*/ 3 h 3"/>
                          <a:gd name="T1" fmla="*/ 0 h 3"/>
                          <a:gd name="T2" fmla="*/ 3 h 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">
                            <a:moveTo>
                              <a:pt x="0" y="3"/>
                            </a:moveTo>
                            <a:lnTo>
                              <a:pt x="0" y="0"/>
                            </a:lnTo>
                            <a:lnTo>
                              <a:pt x="0" y="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06" name="Freeform 139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42001" y="4422777"/>
                        <a:ext cx="0" cy="7938"/>
                      </a:xfrm>
                      <a:custGeom>
                        <a:avLst/>
                        <a:gdLst>
                          <a:gd name="T0" fmla="*/ 5 h 5"/>
                          <a:gd name="T1" fmla="*/ 0 h 5"/>
                          <a:gd name="T2" fmla="*/ 5 h 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">
                            <a:moveTo>
                              <a:pt x="0" y="5"/>
                            </a:moveTo>
                            <a:lnTo>
                              <a:pt x="0" y="0"/>
                            </a:lnTo>
                            <a:lnTo>
                              <a:pt x="0" y="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07" name="Freeform 139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42001" y="4406902"/>
                        <a:ext cx="0" cy="23813"/>
                      </a:xfrm>
                      <a:custGeom>
                        <a:avLst/>
                        <a:gdLst>
                          <a:gd name="T0" fmla="*/ 15 h 15"/>
                          <a:gd name="T1" fmla="*/ 0 h 15"/>
                          <a:gd name="T2" fmla="*/ 15 h 1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5">
                            <a:moveTo>
                              <a:pt x="0" y="15"/>
                            </a:moveTo>
                            <a:lnTo>
                              <a:pt x="0" y="0"/>
                            </a:lnTo>
                            <a:lnTo>
                              <a:pt x="0" y="1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08" name="Freeform 139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42001" y="4359277"/>
                        <a:ext cx="0" cy="71438"/>
                      </a:xfrm>
                      <a:custGeom>
                        <a:avLst/>
                        <a:gdLst>
                          <a:gd name="T0" fmla="*/ 45 h 45"/>
                          <a:gd name="T1" fmla="*/ 0 h 45"/>
                          <a:gd name="T2" fmla="*/ 45 h 4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5">
                            <a:moveTo>
                              <a:pt x="0" y="45"/>
                            </a:moveTo>
                            <a:lnTo>
                              <a:pt x="0" y="0"/>
                            </a:lnTo>
                            <a:lnTo>
                              <a:pt x="0" y="4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09" name="Freeform 140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42001" y="4341814"/>
                        <a:ext cx="0" cy="88900"/>
                      </a:xfrm>
                      <a:custGeom>
                        <a:avLst/>
                        <a:gdLst>
                          <a:gd name="T0" fmla="*/ 56 h 56"/>
                          <a:gd name="T1" fmla="*/ 0 h 56"/>
                          <a:gd name="T2" fmla="*/ 56 h 5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6">
                            <a:moveTo>
                              <a:pt x="0" y="56"/>
                            </a:moveTo>
                            <a:lnTo>
                              <a:pt x="0" y="0"/>
                            </a:lnTo>
                            <a:lnTo>
                              <a:pt x="0" y="5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10" name="Freeform 140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43588" y="4030664"/>
                        <a:ext cx="0" cy="400050"/>
                      </a:xfrm>
                      <a:custGeom>
                        <a:avLst/>
                        <a:gdLst>
                          <a:gd name="T0" fmla="*/ 252 h 252"/>
                          <a:gd name="T1" fmla="*/ 0 h 252"/>
                          <a:gd name="T2" fmla="*/ 71 h 252"/>
                          <a:gd name="T3" fmla="*/ 80 h 252"/>
                          <a:gd name="T4" fmla="*/ 32 h 252"/>
                          <a:gd name="T5" fmla="*/ 252 h 25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  <a:cxn ang="0">
                            <a:pos x="0" y="T4"/>
                          </a:cxn>
                          <a:cxn ang="0">
                            <a:pos x="0" y="T5"/>
                          </a:cxn>
                        </a:cxnLst>
                        <a:rect l="0" t="0" r="r" b="b"/>
                        <a:pathLst>
                          <a:path h="252">
                            <a:moveTo>
                              <a:pt x="0" y="252"/>
                            </a:moveTo>
                            <a:lnTo>
                              <a:pt x="0" y="0"/>
                            </a:lnTo>
                            <a:lnTo>
                              <a:pt x="0" y="71"/>
                            </a:lnTo>
                            <a:lnTo>
                              <a:pt x="0" y="80"/>
                            </a:lnTo>
                            <a:lnTo>
                              <a:pt x="0" y="32"/>
                            </a:lnTo>
                            <a:lnTo>
                              <a:pt x="0" y="25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11" name="Freeform 140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43588" y="4348164"/>
                        <a:ext cx="0" cy="82550"/>
                      </a:xfrm>
                      <a:custGeom>
                        <a:avLst/>
                        <a:gdLst>
                          <a:gd name="T0" fmla="*/ 52 h 52"/>
                          <a:gd name="T1" fmla="*/ 0 h 52"/>
                          <a:gd name="T2" fmla="*/ 52 h 5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2">
                            <a:moveTo>
                              <a:pt x="0" y="52"/>
                            </a:moveTo>
                            <a:lnTo>
                              <a:pt x="0" y="0"/>
                            </a:lnTo>
                            <a:lnTo>
                              <a:pt x="0" y="5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12" name="Freeform 140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43588" y="4140202"/>
                        <a:ext cx="1588" cy="290513"/>
                      </a:xfrm>
                      <a:custGeom>
                        <a:avLst/>
                        <a:gdLst>
                          <a:gd name="T0" fmla="*/ 0 w 1"/>
                          <a:gd name="T1" fmla="*/ 183 h 183"/>
                          <a:gd name="T2" fmla="*/ 0 w 1"/>
                          <a:gd name="T3" fmla="*/ 177 h 183"/>
                          <a:gd name="T4" fmla="*/ 1 w 1"/>
                          <a:gd name="T5" fmla="*/ 0 h 183"/>
                          <a:gd name="T6" fmla="*/ 1 w 1"/>
                          <a:gd name="T7" fmla="*/ 183 h 18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1" h="183">
                            <a:moveTo>
                              <a:pt x="0" y="183"/>
                            </a:moveTo>
                            <a:lnTo>
                              <a:pt x="0" y="177"/>
                            </a:lnTo>
                            <a:lnTo>
                              <a:pt x="1" y="0"/>
                            </a:lnTo>
                            <a:lnTo>
                              <a:pt x="1" y="18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13" name="Freeform 140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45176" y="4427539"/>
                        <a:ext cx="0" cy="3175"/>
                      </a:xfrm>
                      <a:custGeom>
                        <a:avLst/>
                        <a:gdLst>
                          <a:gd name="T0" fmla="*/ 2 h 2"/>
                          <a:gd name="T1" fmla="*/ 0 h 2"/>
                          <a:gd name="T2" fmla="*/ 2 h 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">
                            <a:moveTo>
                              <a:pt x="0" y="2"/>
                            </a:moveTo>
                            <a:lnTo>
                              <a:pt x="0" y="0"/>
                            </a:lnTo>
                            <a:lnTo>
                              <a:pt x="0" y="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14" name="Freeform 140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54701" y="4424364"/>
                        <a:ext cx="0" cy="6350"/>
                      </a:xfrm>
                      <a:custGeom>
                        <a:avLst/>
                        <a:gdLst>
                          <a:gd name="T0" fmla="*/ 4 h 4"/>
                          <a:gd name="T1" fmla="*/ 0 h 4"/>
                          <a:gd name="T2" fmla="*/ 4 h 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">
                            <a:moveTo>
                              <a:pt x="0" y="4"/>
                            </a:moveTo>
                            <a:lnTo>
                              <a:pt x="0" y="0"/>
                            </a:lnTo>
                            <a:lnTo>
                              <a:pt x="0" y="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15" name="Freeform 140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56288" y="4416427"/>
                        <a:ext cx="0" cy="14288"/>
                      </a:xfrm>
                      <a:custGeom>
                        <a:avLst/>
                        <a:gdLst>
                          <a:gd name="T0" fmla="*/ 9 h 9"/>
                          <a:gd name="T1" fmla="*/ 0 h 9"/>
                          <a:gd name="T2" fmla="*/ 9 h 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9">
                            <a:moveTo>
                              <a:pt x="0" y="9"/>
                            </a:moveTo>
                            <a:lnTo>
                              <a:pt x="0" y="0"/>
                            </a:lnTo>
                            <a:lnTo>
                              <a:pt x="0" y="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16" name="Freeform 140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56288" y="4021139"/>
                        <a:ext cx="0" cy="409575"/>
                      </a:xfrm>
                      <a:custGeom>
                        <a:avLst/>
                        <a:gdLst>
                          <a:gd name="T0" fmla="*/ 258 h 258"/>
                          <a:gd name="T1" fmla="*/ 30 h 258"/>
                          <a:gd name="T2" fmla="*/ 51 h 258"/>
                          <a:gd name="T3" fmla="*/ 0 h 258"/>
                          <a:gd name="T4" fmla="*/ 258 h 25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  <a:cxn ang="0">
                            <a:pos x="0" y="T4"/>
                          </a:cxn>
                        </a:cxnLst>
                        <a:rect l="0" t="0" r="r" b="b"/>
                        <a:pathLst>
                          <a:path h="258">
                            <a:moveTo>
                              <a:pt x="0" y="258"/>
                            </a:moveTo>
                            <a:lnTo>
                              <a:pt x="0" y="30"/>
                            </a:lnTo>
                            <a:lnTo>
                              <a:pt x="0" y="51"/>
                            </a:lnTo>
                            <a:lnTo>
                              <a:pt x="0" y="0"/>
                            </a:lnTo>
                            <a:lnTo>
                              <a:pt x="0" y="25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17" name="Freeform 140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57876" y="4359277"/>
                        <a:ext cx="0" cy="71438"/>
                      </a:xfrm>
                      <a:custGeom>
                        <a:avLst/>
                        <a:gdLst>
                          <a:gd name="T0" fmla="*/ 45 h 45"/>
                          <a:gd name="T1" fmla="*/ 0 h 45"/>
                          <a:gd name="T2" fmla="*/ 44 h 45"/>
                          <a:gd name="T3" fmla="*/ 45 h 4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45">
                            <a:moveTo>
                              <a:pt x="0" y="45"/>
                            </a:moveTo>
                            <a:lnTo>
                              <a:pt x="0" y="0"/>
                            </a:lnTo>
                            <a:lnTo>
                              <a:pt x="0" y="44"/>
                            </a:lnTo>
                            <a:lnTo>
                              <a:pt x="0" y="4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18" name="Freeform 140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57876" y="4383089"/>
                        <a:ext cx="0" cy="47625"/>
                      </a:xfrm>
                      <a:custGeom>
                        <a:avLst/>
                        <a:gdLst>
                          <a:gd name="T0" fmla="*/ 30 h 30"/>
                          <a:gd name="T1" fmla="*/ 0 h 30"/>
                          <a:gd name="T2" fmla="*/ 30 h 3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0">
                            <a:moveTo>
                              <a:pt x="0" y="30"/>
                            </a:moveTo>
                            <a:lnTo>
                              <a:pt x="0" y="0"/>
                            </a:lnTo>
                            <a:lnTo>
                              <a:pt x="0" y="3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19" name="Freeform 141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57876" y="4411664"/>
                        <a:ext cx="0" cy="19050"/>
                      </a:xfrm>
                      <a:custGeom>
                        <a:avLst/>
                        <a:gdLst>
                          <a:gd name="T0" fmla="*/ 12 h 12"/>
                          <a:gd name="T1" fmla="*/ 0 h 12"/>
                          <a:gd name="T2" fmla="*/ 12 h 1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2">
                            <a:moveTo>
                              <a:pt x="0" y="12"/>
                            </a:moveTo>
                            <a:lnTo>
                              <a:pt x="0" y="0"/>
                            </a:lnTo>
                            <a:lnTo>
                              <a:pt x="0" y="1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20" name="Freeform 141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57876" y="4411664"/>
                        <a:ext cx="0" cy="19050"/>
                      </a:xfrm>
                      <a:custGeom>
                        <a:avLst/>
                        <a:gdLst>
                          <a:gd name="T0" fmla="*/ 12 h 12"/>
                          <a:gd name="T1" fmla="*/ 0 h 12"/>
                          <a:gd name="T2" fmla="*/ 12 h 1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2">
                            <a:moveTo>
                              <a:pt x="0" y="12"/>
                            </a:moveTo>
                            <a:lnTo>
                              <a:pt x="0" y="0"/>
                            </a:lnTo>
                            <a:lnTo>
                              <a:pt x="0" y="1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21" name="Freeform 141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57876" y="4424364"/>
                        <a:ext cx="0" cy="6350"/>
                      </a:xfrm>
                      <a:custGeom>
                        <a:avLst/>
                        <a:gdLst>
                          <a:gd name="T0" fmla="*/ 4 h 4"/>
                          <a:gd name="T1" fmla="*/ 0 h 4"/>
                          <a:gd name="T2" fmla="*/ 4 h 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">
                            <a:moveTo>
                              <a:pt x="0" y="4"/>
                            </a:moveTo>
                            <a:lnTo>
                              <a:pt x="0" y="0"/>
                            </a:lnTo>
                            <a:lnTo>
                              <a:pt x="0" y="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22" name="Freeform 141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67401" y="4405314"/>
                        <a:ext cx="0" cy="25400"/>
                      </a:xfrm>
                      <a:custGeom>
                        <a:avLst/>
                        <a:gdLst>
                          <a:gd name="T0" fmla="*/ 16 h 16"/>
                          <a:gd name="T1" fmla="*/ 0 h 16"/>
                          <a:gd name="T2" fmla="*/ 16 h 1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6">
                            <a:moveTo>
                              <a:pt x="0" y="16"/>
                            </a:moveTo>
                            <a:lnTo>
                              <a:pt x="0" y="0"/>
                            </a:lnTo>
                            <a:lnTo>
                              <a:pt x="0" y="1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23" name="Freeform 141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67401" y="4325939"/>
                        <a:ext cx="0" cy="104775"/>
                      </a:xfrm>
                      <a:custGeom>
                        <a:avLst/>
                        <a:gdLst>
                          <a:gd name="T0" fmla="*/ 66 h 66"/>
                          <a:gd name="T1" fmla="*/ 0 h 66"/>
                          <a:gd name="T2" fmla="*/ 66 h 6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6">
                            <a:moveTo>
                              <a:pt x="0" y="66"/>
                            </a:moveTo>
                            <a:lnTo>
                              <a:pt x="0" y="0"/>
                            </a:lnTo>
                            <a:lnTo>
                              <a:pt x="0" y="6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24" name="Freeform 141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67401" y="4410077"/>
                        <a:ext cx="0" cy="20638"/>
                      </a:xfrm>
                      <a:custGeom>
                        <a:avLst/>
                        <a:gdLst>
                          <a:gd name="T0" fmla="*/ 13 h 13"/>
                          <a:gd name="T1" fmla="*/ 0 h 13"/>
                          <a:gd name="T2" fmla="*/ 13 h 1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3">
                            <a:moveTo>
                              <a:pt x="0" y="13"/>
                            </a:moveTo>
                            <a:lnTo>
                              <a:pt x="0" y="0"/>
                            </a:lnTo>
                            <a:lnTo>
                              <a:pt x="0" y="1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25" name="Freeform 141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68989" y="4010027"/>
                        <a:ext cx="0" cy="420688"/>
                      </a:xfrm>
                      <a:custGeom>
                        <a:avLst/>
                        <a:gdLst>
                          <a:gd name="T0" fmla="*/ 265 h 265"/>
                          <a:gd name="T1" fmla="*/ 0 h 265"/>
                          <a:gd name="T2" fmla="*/ 265 h 26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65">
                            <a:moveTo>
                              <a:pt x="0" y="265"/>
                            </a:moveTo>
                            <a:lnTo>
                              <a:pt x="0" y="0"/>
                            </a:lnTo>
                            <a:lnTo>
                              <a:pt x="0" y="26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26" name="Freeform 141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68989" y="4305302"/>
                        <a:ext cx="0" cy="125413"/>
                      </a:xfrm>
                      <a:custGeom>
                        <a:avLst/>
                        <a:gdLst>
                          <a:gd name="T0" fmla="*/ 79 h 79"/>
                          <a:gd name="T1" fmla="*/ 0 h 79"/>
                          <a:gd name="T2" fmla="*/ 79 h 7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79">
                            <a:moveTo>
                              <a:pt x="0" y="79"/>
                            </a:moveTo>
                            <a:lnTo>
                              <a:pt x="0" y="0"/>
                            </a:lnTo>
                            <a:lnTo>
                              <a:pt x="0" y="7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27" name="Freeform 141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70576" y="4206877"/>
                        <a:ext cx="0" cy="223838"/>
                      </a:xfrm>
                      <a:custGeom>
                        <a:avLst/>
                        <a:gdLst>
                          <a:gd name="T0" fmla="*/ 141 h 141"/>
                          <a:gd name="T1" fmla="*/ 0 h 141"/>
                          <a:gd name="T2" fmla="*/ 137 h 141"/>
                          <a:gd name="T3" fmla="*/ 141 h 14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141">
                            <a:moveTo>
                              <a:pt x="0" y="141"/>
                            </a:moveTo>
                            <a:lnTo>
                              <a:pt x="0" y="0"/>
                            </a:lnTo>
                            <a:lnTo>
                              <a:pt x="0" y="137"/>
                            </a:lnTo>
                            <a:lnTo>
                              <a:pt x="0" y="14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28" name="Freeform 142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70576" y="4227514"/>
                        <a:ext cx="0" cy="203200"/>
                      </a:xfrm>
                      <a:custGeom>
                        <a:avLst/>
                        <a:gdLst>
                          <a:gd name="T0" fmla="*/ 128 h 128"/>
                          <a:gd name="T1" fmla="*/ 0 h 128"/>
                          <a:gd name="T2" fmla="*/ 128 h 12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28">
                            <a:moveTo>
                              <a:pt x="0" y="128"/>
                            </a:moveTo>
                            <a:lnTo>
                              <a:pt x="0" y="0"/>
                            </a:lnTo>
                            <a:lnTo>
                              <a:pt x="0" y="12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29" name="Freeform 142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70576" y="4370389"/>
                        <a:ext cx="0" cy="60325"/>
                      </a:xfrm>
                      <a:custGeom>
                        <a:avLst/>
                        <a:gdLst>
                          <a:gd name="T0" fmla="*/ 38 h 38"/>
                          <a:gd name="T1" fmla="*/ 0 h 38"/>
                          <a:gd name="T2" fmla="*/ 38 h 3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8">
                            <a:moveTo>
                              <a:pt x="0" y="38"/>
                            </a:moveTo>
                            <a:lnTo>
                              <a:pt x="0" y="0"/>
                            </a:lnTo>
                            <a:lnTo>
                              <a:pt x="0" y="3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30" name="Freeform 142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70576" y="4394202"/>
                        <a:ext cx="0" cy="36513"/>
                      </a:xfrm>
                      <a:custGeom>
                        <a:avLst/>
                        <a:gdLst>
                          <a:gd name="T0" fmla="*/ 23 h 23"/>
                          <a:gd name="T1" fmla="*/ 0 h 23"/>
                          <a:gd name="T2" fmla="*/ 23 h 2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3">
                            <a:moveTo>
                              <a:pt x="0" y="23"/>
                            </a:moveTo>
                            <a:lnTo>
                              <a:pt x="0" y="0"/>
                            </a:lnTo>
                            <a:lnTo>
                              <a:pt x="0" y="2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31" name="Freeform 142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70576" y="4418014"/>
                        <a:ext cx="0" cy="12700"/>
                      </a:xfrm>
                      <a:custGeom>
                        <a:avLst/>
                        <a:gdLst>
                          <a:gd name="T0" fmla="*/ 8 h 8"/>
                          <a:gd name="T1" fmla="*/ 0 h 8"/>
                          <a:gd name="T2" fmla="*/ 8 h 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8">
                            <a:moveTo>
                              <a:pt x="0" y="8"/>
                            </a:moveTo>
                            <a:lnTo>
                              <a:pt x="0" y="0"/>
                            </a:lnTo>
                            <a:lnTo>
                              <a:pt x="0" y="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32" name="Freeform 142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81689" y="4383089"/>
                        <a:ext cx="0" cy="47625"/>
                      </a:xfrm>
                      <a:custGeom>
                        <a:avLst/>
                        <a:gdLst>
                          <a:gd name="T0" fmla="*/ 30 h 30"/>
                          <a:gd name="T1" fmla="*/ 0 h 30"/>
                          <a:gd name="T2" fmla="*/ 30 h 3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0">
                            <a:moveTo>
                              <a:pt x="0" y="30"/>
                            </a:moveTo>
                            <a:lnTo>
                              <a:pt x="0" y="0"/>
                            </a:lnTo>
                            <a:lnTo>
                              <a:pt x="0" y="3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33" name="Freeform 142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81689" y="4338639"/>
                        <a:ext cx="0" cy="92075"/>
                      </a:xfrm>
                      <a:custGeom>
                        <a:avLst/>
                        <a:gdLst>
                          <a:gd name="T0" fmla="*/ 58 h 58"/>
                          <a:gd name="T1" fmla="*/ 0 h 58"/>
                          <a:gd name="T2" fmla="*/ 58 h 5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8">
                            <a:moveTo>
                              <a:pt x="0" y="58"/>
                            </a:moveTo>
                            <a:lnTo>
                              <a:pt x="0" y="0"/>
                            </a:lnTo>
                            <a:lnTo>
                              <a:pt x="0" y="5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34" name="Freeform 142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81689" y="4327527"/>
                        <a:ext cx="0" cy="103188"/>
                      </a:xfrm>
                      <a:custGeom>
                        <a:avLst/>
                        <a:gdLst>
                          <a:gd name="T0" fmla="*/ 65 h 65"/>
                          <a:gd name="T1" fmla="*/ 0 h 65"/>
                          <a:gd name="T2" fmla="*/ 65 h 6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5">
                            <a:moveTo>
                              <a:pt x="0" y="65"/>
                            </a:moveTo>
                            <a:lnTo>
                              <a:pt x="0" y="0"/>
                            </a:lnTo>
                            <a:lnTo>
                              <a:pt x="0" y="6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35" name="Freeform 142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81689" y="4405314"/>
                        <a:ext cx="0" cy="25400"/>
                      </a:xfrm>
                      <a:custGeom>
                        <a:avLst/>
                        <a:gdLst>
                          <a:gd name="T0" fmla="*/ 16 h 16"/>
                          <a:gd name="T1" fmla="*/ 0 h 16"/>
                          <a:gd name="T2" fmla="*/ 16 h 1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6">
                            <a:moveTo>
                              <a:pt x="0" y="16"/>
                            </a:moveTo>
                            <a:lnTo>
                              <a:pt x="0" y="0"/>
                            </a:lnTo>
                            <a:lnTo>
                              <a:pt x="0" y="1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36" name="Freeform 142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81689" y="4011614"/>
                        <a:ext cx="0" cy="419100"/>
                      </a:xfrm>
                      <a:custGeom>
                        <a:avLst/>
                        <a:gdLst>
                          <a:gd name="T0" fmla="*/ 264 h 264"/>
                          <a:gd name="T1" fmla="*/ 0 h 264"/>
                          <a:gd name="T2" fmla="*/ 264 h 26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64">
                            <a:moveTo>
                              <a:pt x="0" y="264"/>
                            </a:moveTo>
                            <a:lnTo>
                              <a:pt x="0" y="0"/>
                            </a:lnTo>
                            <a:lnTo>
                              <a:pt x="0" y="26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37" name="Freeform 142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81689" y="4351339"/>
                        <a:ext cx="0" cy="79375"/>
                      </a:xfrm>
                      <a:custGeom>
                        <a:avLst/>
                        <a:gdLst>
                          <a:gd name="T0" fmla="*/ 50 h 50"/>
                          <a:gd name="T1" fmla="*/ 0 h 50"/>
                          <a:gd name="T2" fmla="*/ 50 h 5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0">
                            <a:moveTo>
                              <a:pt x="0" y="50"/>
                            </a:moveTo>
                            <a:lnTo>
                              <a:pt x="0" y="0"/>
                            </a:lnTo>
                            <a:lnTo>
                              <a:pt x="0" y="5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38" name="Freeform 143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81689" y="4406902"/>
                        <a:ext cx="0" cy="23813"/>
                      </a:xfrm>
                      <a:custGeom>
                        <a:avLst/>
                        <a:gdLst>
                          <a:gd name="T0" fmla="*/ 15 h 15"/>
                          <a:gd name="T1" fmla="*/ 0 h 15"/>
                          <a:gd name="T2" fmla="*/ 15 h 1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5">
                            <a:moveTo>
                              <a:pt x="0" y="15"/>
                            </a:moveTo>
                            <a:lnTo>
                              <a:pt x="0" y="0"/>
                            </a:lnTo>
                            <a:lnTo>
                              <a:pt x="0" y="1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39" name="Freeform 143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81689" y="4211639"/>
                        <a:ext cx="0" cy="219075"/>
                      </a:xfrm>
                      <a:custGeom>
                        <a:avLst/>
                        <a:gdLst>
                          <a:gd name="T0" fmla="*/ 138 h 138"/>
                          <a:gd name="T1" fmla="*/ 0 h 138"/>
                          <a:gd name="T2" fmla="*/ 104 h 138"/>
                          <a:gd name="T3" fmla="*/ 138 h 13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138">
                            <a:moveTo>
                              <a:pt x="0" y="138"/>
                            </a:moveTo>
                            <a:lnTo>
                              <a:pt x="0" y="0"/>
                            </a:lnTo>
                            <a:lnTo>
                              <a:pt x="0" y="104"/>
                            </a:lnTo>
                            <a:lnTo>
                              <a:pt x="0" y="13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40" name="Freeform 143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81689" y="4222752"/>
                        <a:ext cx="1588" cy="207963"/>
                      </a:xfrm>
                      <a:custGeom>
                        <a:avLst/>
                        <a:gdLst>
                          <a:gd name="T0" fmla="*/ 0 w 1"/>
                          <a:gd name="T1" fmla="*/ 131 h 131"/>
                          <a:gd name="T2" fmla="*/ 0 w 1"/>
                          <a:gd name="T3" fmla="*/ 89 h 131"/>
                          <a:gd name="T4" fmla="*/ 0 w 1"/>
                          <a:gd name="T5" fmla="*/ 0 h 131"/>
                          <a:gd name="T6" fmla="*/ 1 w 1"/>
                          <a:gd name="T7" fmla="*/ 131 h 13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1" h="131">
                            <a:moveTo>
                              <a:pt x="0" y="131"/>
                            </a:moveTo>
                            <a:lnTo>
                              <a:pt x="0" y="89"/>
                            </a:lnTo>
                            <a:lnTo>
                              <a:pt x="0" y="0"/>
                            </a:lnTo>
                            <a:lnTo>
                              <a:pt x="1" y="13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41" name="Freeform 143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83276" y="4416427"/>
                        <a:ext cx="0" cy="14288"/>
                      </a:xfrm>
                      <a:custGeom>
                        <a:avLst/>
                        <a:gdLst>
                          <a:gd name="T0" fmla="*/ 9 h 9"/>
                          <a:gd name="T1" fmla="*/ 0 h 9"/>
                          <a:gd name="T2" fmla="*/ 9 h 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9">
                            <a:moveTo>
                              <a:pt x="0" y="9"/>
                            </a:moveTo>
                            <a:lnTo>
                              <a:pt x="0" y="0"/>
                            </a:lnTo>
                            <a:lnTo>
                              <a:pt x="0" y="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42" name="Freeform 143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83276" y="4416427"/>
                        <a:ext cx="0" cy="14288"/>
                      </a:xfrm>
                      <a:custGeom>
                        <a:avLst/>
                        <a:gdLst>
                          <a:gd name="T0" fmla="*/ 9 h 9"/>
                          <a:gd name="T1" fmla="*/ 0 h 9"/>
                          <a:gd name="T2" fmla="*/ 9 h 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9">
                            <a:moveTo>
                              <a:pt x="0" y="9"/>
                            </a:moveTo>
                            <a:lnTo>
                              <a:pt x="0" y="0"/>
                            </a:lnTo>
                            <a:lnTo>
                              <a:pt x="0" y="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43" name="Freeform 143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83276" y="4395789"/>
                        <a:ext cx="0" cy="34925"/>
                      </a:xfrm>
                      <a:custGeom>
                        <a:avLst/>
                        <a:gdLst>
                          <a:gd name="T0" fmla="*/ 22 h 22"/>
                          <a:gd name="T1" fmla="*/ 0 h 22"/>
                          <a:gd name="T2" fmla="*/ 22 h 2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2">
                            <a:moveTo>
                              <a:pt x="0" y="22"/>
                            </a:moveTo>
                            <a:lnTo>
                              <a:pt x="0" y="0"/>
                            </a:lnTo>
                            <a:lnTo>
                              <a:pt x="0" y="2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44" name="Freeform 143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92801" y="4394202"/>
                        <a:ext cx="0" cy="36513"/>
                      </a:xfrm>
                      <a:custGeom>
                        <a:avLst/>
                        <a:gdLst>
                          <a:gd name="T0" fmla="*/ 23 h 23"/>
                          <a:gd name="T1" fmla="*/ 0 h 23"/>
                          <a:gd name="T2" fmla="*/ 23 h 2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3">
                            <a:moveTo>
                              <a:pt x="0" y="23"/>
                            </a:moveTo>
                            <a:lnTo>
                              <a:pt x="0" y="0"/>
                            </a:lnTo>
                            <a:lnTo>
                              <a:pt x="0" y="2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45" name="Freeform 143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92801" y="4371977"/>
                        <a:ext cx="0" cy="58738"/>
                      </a:xfrm>
                      <a:custGeom>
                        <a:avLst/>
                        <a:gdLst>
                          <a:gd name="T0" fmla="*/ 37 h 37"/>
                          <a:gd name="T1" fmla="*/ 0 h 37"/>
                          <a:gd name="T2" fmla="*/ 37 h 3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7">
                            <a:moveTo>
                              <a:pt x="0" y="37"/>
                            </a:moveTo>
                            <a:lnTo>
                              <a:pt x="0" y="0"/>
                            </a:lnTo>
                            <a:lnTo>
                              <a:pt x="0" y="3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46" name="Freeform 143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92801" y="4375152"/>
                        <a:ext cx="0" cy="55563"/>
                      </a:xfrm>
                      <a:custGeom>
                        <a:avLst/>
                        <a:gdLst>
                          <a:gd name="T0" fmla="*/ 35 h 35"/>
                          <a:gd name="T1" fmla="*/ 0 h 35"/>
                          <a:gd name="T2" fmla="*/ 35 h 3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5">
                            <a:moveTo>
                              <a:pt x="0" y="35"/>
                            </a:moveTo>
                            <a:lnTo>
                              <a:pt x="0" y="0"/>
                            </a:lnTo>
                            <a:lnTo>
                              <a:pt x="0" y="3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47" name="Freeform 143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94389" y="4030664"/>
                        <a:ext cx="0" cy="400050"/>
                      </a:xfrm>
                      <a:custGeom>
                        <a:avLst/>
                        <a:gdLst>
                          <a:gd name="T0" fmla="*/ 252 h 252"/>
                          <a:gd name="T1" fmla="*/ 0 h 252"/>
                          <a:gd name="T2" fmla="*/ 252 h 25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52">
                            <a:moveTo>
                              <a:pt x="0" y="252"/>
                            </a:moveTo>
                            <a:lnTo>
                              <a:pt x="0" y="0"/>
                            </a:lnTo>
                            <a:lnTo>
                              <a:pt x="0" y="25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48" name="Freeform 144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95976" y="4398964"/>
                        <a:ext cx="0" cy="31750"/>
                      </a:xfrm>
                      <a:custGeom>
                        <a:avLst/>
                        <a:gdLst>
                          <a:gd name="T0" fmla="*/ 20 h 20"/>
                          <a:gd name="T1" fmla="*/ 0 h 20"/>
                          <a:gd name="T2" fmla="*/ 20 h 2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0">
                            <a:moveTo>
                              <a:pt x="0" y="20"/>
                            </a:moveTo>
                            <a:lnTo>
                              <a:pt x="0" y="0"/>
                            </a:lnTo>
                            <a:lnTo>
                              <a:pt x="0" y="2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49" name="Freeform 144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95976" y="4237039"/>
                        <a:ext cx="0" cy="193675"/>
                      </a:xfrm>
                      <a:custGeom>
                        <a:avLst/>
                        <a:gdLst>
                          <a:gd name="T0" fmla="*/ 122 h 122"/>
                          <a:gd name="T1" fmla="*/ 96 h 122"/>
                          <a:gd name="T2" fmla="*/ 0 h 122"/>
                          <a:gd name="T3" fmla="*/ 122 h 12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122">
                            <a:moveTo>
                              <a:pt x="0" y="122"/>
                            </a:moveTo>
                            <a:lnTo>
                              <a:pt x="0" y="96"/>
                            </a:lnTo>
                            <a:lnTo>
                              <a:pt x="0" y="0"/>
                            </a:lnTo>
                            <a:lnTo>
                              <a:pt x="0" y="12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50" name="Freeform 144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95976" y="4378327"/>
                        <a:ext cx="0" cy="52388"/>
                      </a:xfrm>
                      <a:custGeom>
                        <a:avLst/>
                        <a:gdLst>
                          <a:gd name="T0" fmla="*/ 33 h 33"/>
                          <a:gd name="T1" fmla="*/ 0 h 33"/>
                          <a:gd name="T2" fmla="*/ 33 h 3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3">
                            <a:moveTo>
                              <a:pt x="0" y="33"/>
                            </a:moveTo>
                            <a:lnTo>
                              <a:pt x="0" y="0"/>
                            </a:lnTo>
                            <a:lnTo>
                              <a:pt x="0" y="3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51" name="Freeform 144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95976" y="4276727"/>
                        <a:ext cx="0" cy="153988"/>
                      </a:xfrm>
                      <a:custGeom>
                        <a:avLst/>
                        <a:gdLst>
                          <a:gd name="T0" fmla="*/ 97 h 97"/>
                          <a:gd name="T1" fmla="*/ 0 h 97"/>
                          <a:gd name="T2" fmla="*/ 97 h 9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97">
                            <a:moveTo>
                              <a:pt x="0" y="97"/>
                            </a:moveTo>
                            <a:lnTo>
                              <a:pt x="0" y="0"/>
                            </a:lnTo>
                            <a:lnTo>
                              <a:pt x="0" y="9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52" name="Freeform 144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95976" y="4262439"/>
                        <a:ext cx="0" cy="168275"/>
                      </a:xfrm>
                      <a:custGeom>
                        <a:avLst/>
                        <a:gdLst>
                          <a:gd name="T0" fmla="*/ 106 h 106"/>
                          <a:gd name="T1" fmla="*/ 0 h 106"/>
                          <a:gd name="T2" fmla="*/ 28 h 106"/>
                          <a:gd name="T3" fmla="*/ 21 h 106"/>
                          <a:gd name="T4" fmla="*/ 106 h 10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  <a:cxn ang="0">
                            <a:pos x="0" y="T4"/>
                          </a:cxn>
                        </a:cxnLst>
                        <a:rect l="0" t="0" r="r" b="b"/>
                        <a:pathLst>
                          <a:path h="106">
                            <a:moveTo>
                              <a:pt x="0" y="106"/>
                            </a:moveTo>
                            <a:lnTo>
                              <a:pt x="0" y="0"/>
                            </a:lnTo>
                            <a:lnTo>
                              <a:pt x="0" y="28"/>
                            </a:lnTo>
                            <a:lnTo>
                              <a:pt x="0" y="21"/>
                            </a:lnTo>
                            <a:lnTo>
                              <a:pt x="0" y="10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53" name="Freeform 144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95976" y="4278314"/>
                        <a:ext cx="0" cy="152400"/>
                      </a:xfrm>
                      <a:custGeom>
                        <a:avLst/>
                        <a:gdLst>
                          <a:gd name="T0" fmla="*/ 96 h 96"/>
                          <a:gd name="T1" fmla="*/ 0 h 96"/>
                          <a:gd name="T2" fmla="*/ 96 h 9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96">
                            <a:moveTo>
                              <a:pt x="0" y="96"/>
                            </a:moveTo>
                            <a:lnTo>
                              <a:pt x="0" y="0"/>
                            </a:lnTo>
                            <a:lnTo>
                              <a:pt x="0" y="9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54" name="Freeform 144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95976" y="4292602"/>
                        <a:ext cx="0" cy="138113"/>
                      </a:xfrm>
                      <a:custGeom>
                        <a:avLst/>
                        <a:gdLst>
                          <a:gd name="T0" fmla="*/ 87 h 87"/>
                          <a:gd name="T1" fmla="*/ 0 h 87"/>
                          <a:gd name="T2" fmla="*/ 87 h 8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87">
                            <a:moveTo>
                              <a:pt x="0" y="87"/>
                            </a:moveTo>
                            <a:lnTo>
                              <a:pt x="0" y="0"/>
                            </a:lnTo>
                            <a:lnTo>
                              <a:pt x="0" y="8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55" name="Freeform 144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95976" y="4387852"/>
                        <a:ext cx="0" cy="42863"/>
                      </a:xfrm>
                      <a:custGeom>
                        <a:avLst/>
                        <a:gdLst>
                          <a:gd name="T0" fmla="*/ 27 h 27"/>
                          <a:gd name="T1" fmla="*/ 0 h 27"/>
                          <a:gd name="T2" fmla="*/ 27 h 2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7">
                            <a:moveTo>
                              <a:pt x="0" y="27"/>
                            </a:moveTo>
                            <a:lnTo>
                              <a:pt x="0" y="0"/>
                            </a:lnTo>
                            <a:lnTo>
                              <a:pt x="0" y="2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56" name="Freeform 144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907089" y="4384677"/>
                        <a:ext cx="0" cy="46038"/>
                      </a:xfrm>
                      <a:custGeom>
                        <a:avLst/>
                        <a:gdLst>
                          <a:gd name="T0" fmla="*/ 29 h 29"/>
                          <a:gd name="T1" fmla="*/ 0 h 29"/>
                          <a:gd name="T2" fmla="*/ 29 h 2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9">
                            <a:moveTo>
                              <a:pt x="0" y="29"/>
                            </a:moveTo>
                            <a:lnTo>
                              <a:pt x="0" y="0"/>
                            </a:lnTo>
                            <a:lnTo>
                              <a:pt x="0" y="2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57" name="Freeform 144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907089" y="4056064"/>
                        <a:ext cx="0" cy="374650"/>
                      </a:xfrm>
                      <a:custGeom>
                        <a:avLst/>
                        <a:gdLst>
                          <a:gd name="T0" fmla="*/ 236 h 236"/>
                          <a:gd name="T1" fmla="*/ 0 h 236"/>
                          <a:gd name="T2" fmla="*/ 236 h 23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36">
                            <a:moveTo>
                              <a:pt x="0" y="236"/>
                            </a:moveTo>
                            <a:lnTo>
                              <a:pt x="0" y="0"/>
                            </a:lnTo>
                            <a:lnTo>
                              <a:pt x="0" y="23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58" name="Freeform 145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907089" y="4235452"/>
                        <a:ext cx="0" cy="195263"/>
                      </a:xfrm>
                      <a:custGeom>
                        <a:avLst/>
                        <a:gdLst>
                          <a:gd name="T0" fmla="*/ 123 h 123"/>
                          <a:gd name="T1" fmla="*/ 0 h 123"/>
                          <a:gd name="T2" fmla="*/ 123 h 12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23">
                            <a:moveTo>
                              <a:pt x="0" y="123"/>
                            </a:moveTo>
                            <a:lnTo>
                              <a:pt x="0" y="0"/>
                            </a:lnTo>
                            <a:lnTo>
                              <a:pt x="0" y="12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59" name="Freeform 145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907089" y="4378327"/>
                        <a:ext cx="1588" cy="52388"/>
                      </a:xfrm>
                      <a:custGeom>
                        <a:avLst/>
                        <a:gdLst>
                          <a:gd name="T0" fmla="*/ 0 w 1"/>
                          <a:gd name="T1" fmla="*/ 33 h 33"/>
                          <a:gd name="T2" fmla="*/ 0 w 1"/>
                          <a:gd name="T3" fmla="*/ 17 h 33"/>
                          <a:gd name="T4" fmla="*/ 0 w 1"/>
                          <a:gd name="T5" fmla="*/ 0 h 33"/>
                          <a:gd name="T6" fmla="*/ 1 w 1"/>
                          <a:gd name="T7" fmla="*/ 33 h 3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1" h="33">
                            <a:moveTo>
                              <a:pt x="0" y="33"/>
                            </a:moveTo>
                            <a:lnTo>
                              <a:pt x="0" y="17"/>
                            </a:lnTo>
                            <a:lnTo>
                              <a:pt x="0" y="0"/>
                            </a:lnTo>
                            <a:lnTo>
                              <a:pt x="1" y="3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60" name="Freeform 145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908676" y="4251327"/>
                        <a:ext cx="0" cy="179388"/>
                      </a:xfrm>
                      <a:custGeom>
                        <a:avLst/>
                        <a:gdLst>
                          <a:gd name="T0" fmla="*/ 113 h 113"/>
                          <a:gd name="T1" fmla="*/ 0 h 113"/>
                          <a:gd name="T2" fmla="*/ 113 h 11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13">
                            <a:moveTo>
                              <a:pt x="0" y="113"/>
                            </a:moveTo>
                            <a:lnTo>
                              <a:pt x="0" y="0"/>
                            </a:lnTo>
                            <a:lnTo>
                              <a:pt x="0" y="11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61" name="Freeform 145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908676" y="4284664"/>
                        <a:ext cx="0" cy="146050"/>
                      </a:xfrm>
                      <a:custGeom>
                        <a:avLst/>
                        <a:gdLst>
                          <a:gd name="T0" fmla="*/ 92 h 92"/>
                          <a:gd name="T1" fmla="*/ 0 h 92"/>
                          <a:gd name="T2" fmla="*/ 92 h 9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92">
                            <a:moveTo>
                              <a:pt x="0" y="92"/>
                            </a:moveTo>
                            <a:lnTo>
                              <a:pt x="0" y="0"/>
                            </a:lnTo>
                            <a:lnTo>
                              <a:pt x="0" y="9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62" name="Freeform 145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908676" y="4406902"/>
                        <a:ext cx="0" cy="23813"/>
                      </a:xfrm>
                      <a:custGeom>
                        <a:avLst/>
                        <a:gdLst>
                          <a:gd name="T0" fmla="*/ 15 h 15"/>
                          <a:gd name="T1" fmla="*/ 0 h 15"/>
                          <a:gd name="T2" fmla="*/ 15 h 1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5">
                            <a:moveTo>
                              <a:pt x="0" y="15"/>
                            </a:moveTo>
                            <a:lnTo>
                              <a:pt x="0" y="0"/>
                            </a:lnTo>
                            <a:lnTo>
                              <a:pt x="0" y="1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63" name="Freeform 145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908676" y="4430714"/>
                        <a:ext cx="0" cy="0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0" y="0"/>
                          </a:cxn>
                          <a:cxn ang="0">
                            <a:pos x="0" y="0"/>
                          </a:cxn>
                          <a:cxn ang="0">
                            <a:pos x="0" y="0"/>
                          </a:cxn>
                        </a:cxnLst>
                        <a:rect l="0" t="0" r="r" b="b"/>
                        <a:pathLst>
                          <a:path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0" y="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64" name="Freeform 145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918201" y="4418014"/>
                        <a:ext cx="0" cy="12700"/>
                      </a:xfrm>
                      <a:custGeom>
                        <a:avLst/>
                        <a:gdLst>
                          <a:gd name="T0" fmla="*/ 8 h 8"/>
                          <a:gd name="T1" fmla="*/ 0 h 8"/>
                          <a:gd name="T2" fmla="*/ 8 h 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8">
                            <a:moveTo>
                              <a:pt x="0" y="8"/>
                            </a:moveTo>
                            <a:lnTo>
                              <a:pt x="0" y="0"/>
                            </a:lnTo>
                            <a:lnTo>
                              <a:pt x="0" y="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65" name="Freeform 145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919789" y="4362452"/>
                        <a:ext cx="0" cy="68263"/>
                      </a:xfrm>
                      <a:custGeom>
                        <a:avLst/>
                        <a:gdLst>
                          <a:gd name="T0" fmla="*/ 43 h 43"/>
                          <a:gd name="T1" fmla="*/ 0 h 43"/>
                          <a:gd name="T2" fmla="*/ 43 h 4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3">
                            <a:moveTo>
                              <a:pt x="0" y="43"/>
                            </a:moveTo>
                            <a:lnTo>
                              <a:pt x="0" y="0"/>
                            </a:lnTo>
                            <a:lnTo>
                              <a:pt x="0" y="4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66" name="Freeform 145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919789" y="4348164"/>
                        <a:ext cx="0" cy="82550"/>
                      </a:xfrm>
                      <a:custGeom>
                        <a:avLst/>
                        <a:gdLst>
                          <a:gd name="T0" fmla="*/ 52 h 52"/>
                          <a:gd name="T1" fmla="*/ 0 h 52"/>
                          <a:gd name="T2" fmla="*/ 38 h 52"/>
                          <a:gd name="T3" fmla="*/ 52 h 5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52">
                            <a:moveTo>
                              <a:pt x="0" y="52"/>
                            </a:moveTo>
                            <a:lnTo>
                              <a:pt x="0" y="0"/>
                            </a:lnTo>
                            <a:lnTo>
                              <a:pt x="0" y="38"/>
                            </a:lnTo>
                            <a:lnTo>
                              <a:pt x="0" y="5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67" name="Freeform 145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919789" y="4368802"/>
                        <a:ext cx="0" cy="61913"/>
                      </a:xfrm>
                      <a:custGeom>
                        <a:avLst/>
                        <a:gdLst>
                          <a:gd name="T0" fmla="*/ 39 h 39"/>
                          <a:gd name="T1" fmla="*/ 0 h 39"/>
                          <a:gd name="T2" fmla="*/ 39 h 3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9">
                            <a:moveTo>
                              <a:pt x="0" y="39"/>
                            </a:moveTo>
                            <a:lnTo>
                              <a:pt x="0" y="0"/>
                            </a:lnTo>
                            <a:lnTo>
                              <a:pt x="0" y="3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68" name="Freeform 146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919789" y="4205289"/>
                        <a:ext cx="0" cy="225425"/>
                      </a:xfrm>
                      <a:custGeom>
                        <a:avLst/>
                        <a:gdLst>
                          <a:gd name="T0" fmla="*/ 142 h 142"/>
                          <a:gd name="T1" fmla="*/ 0 h 142"/>
                          <a:gd name="T2" fmla="*/ 103 h 142"/>
                          <a:gd name="T3" fmla="*/ 142 h 14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142">
                            <a:moveTo>
                              <a:pt x="0" y="142"/>
                            </a:moveTo>
                            <a:lnTo>
                              <a:pt x="0" y="0"/>
                            </a:lnTo>
                            <a:lnTo>
                              <a:pt x="0" y="103"/>
                            </a:lnTo>
                            <a:lnTo>
                              <a:pt x="0" y="14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69" name="Freeform 146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919789" y="4060827"/>
                        <a:ext cx="0" cy="369888"/>
                      </a:xfrm>
                      <a:custGeom>
                        <a:avLst/>
                        <a:gdLst>
                          <a:gd name="T0" fmla="*/ 233 h 233"/>
                          <a:gd name="T1" fmla="*/ 164 h 233"/>
                          <a:gd name="T2" fmla="*/ 0 h 233"/>
                          <a:gd name="T3" fmla="*/ 233 h 23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233">
                            <a:moveTo>
                              <a:pt x="0" y="233"/>
                            </a:moveTo>
                            <a:lnTo>
                              <a:pt x="0" y="164"/>
                            </a:lnTo>
                            <a:lnTo>
                              <a:pt x="0" y="0"/>
                            </a:lnTo>
                            <a:lnTo>
                              <a:pt x="0" y="23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70" name="Freeform 146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919789" y="4330702"/>
                        <a:ext cx="0" cy="100013"/>
                      </a:xfrm>
                      <a:custGeom>
                        <a:avLst/>
                        <a:gdLst>
                          <a:gd name="T0" fmla="*/ 63 h 63"/>
                          <a:gd name="T1" fmla="*/ 0 h 63"/>
                          <a:gd name="T2" fmla="*/ 63 h 6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3">
                            <a:moveTo>
                              <a:pt x="0" y="63"/>
                            </a:moveTo>
                            <a:lnTo>
                              <a:pt x="0" y="0"/>
                            </a:lnTo>
                            <a:lnTo>
                              <a:pt x="0" y="6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71" name="Freeform 146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921376" y="4297364"/>
                        <a:ext cx="0" cy="133350"/>
                      </a:xfrm>
                      <a:custGeom>
                        <a:avLst/>
                        <a:gdLst>
                          <a:gd name="T0" fmla="*/ 84 h 84"/>
                          <a:gd name="T1" fmla="*/ 0 h 84"/>
                          <a:gd name="T2" fmla="*/ 78 h 84"/>
                          <a:gd name="T3" fmla="*/ 84 h 8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84">
                            <a:moveTo>
                              <a:pt x="0" y="84"/>
                            </a:moveTo>
                            <a:lnTo>
                              <a:pt x="0" y="0"/>
                            </a:lnTo>
                            <a:lnTo>
                              <a:pt x="0" y="78"/>
                            </a:lnTo>
                            <a:lnTo>
                              <a:pt x="0" y="8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72" name="Freeform 146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921376" y="4262439"/>
                        <a:ext cx="0" cy="168275"/>
                      </a:xfrm>
                      <a:custGeom>
                        <a:avLst/>
                        <a:gdLst>
                          <a:gd name="T0" fmla="*/ 106 h 106"/>
                          <a:gd name="T1" fmla="*/ 0 h 106"/>
                          <a:gd name="T2" fmla="*/ 106 h 10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06">
                            <a:moveTo>
                              <a:pt x="0" y="106"/>
                            </a:moveTo>
                            <a:lnTo>
                              <a:pt x="0" y="0"/>
                            </a:lnTo>
                            <a:lnTo>
                              <a:pt x="0" y="10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73" name="Freeform 146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921376" y="4278314"/>
                        <a:ext cx="0" cy="152400"/>
                      </a:xfrm>
                      <a:custGeom>
                        <a:avLst/>
                        <a:gdLst>
                          <a:gd name="T0" fmla="*/ 96 h 96"/>
                          <a:gd name="T1" fmla="*/ 0 h 96"/>
                          <a:gd name="T2" fmla="*/ 96 h 9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96">
                            <a:moveTo>
                              <a:pt x="0" y="96"/>
                            </a:moveTo>
                            <a:lnTo>
                              <a:pt x="0" y="0"/>
                            </a:lnTo>
                            <a:lnTo>
                              <a:pt x="0" y="9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74" name="Freeform 146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921376" y="4373564"/>
                        <a:ext cx="0" cy="57150"/>
                      </a:xfrm>
                      <a:custGeom>
                        <a:avLst/>
                        <a:gdLst>
                          <a:gd name="T0" fmla="*/ 36 h 36"/>
                          <a:gd name="T1" fmla="*/ 0 h 36"/>
                          <a:gd name="T2" fmla="*/ 36 h 3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6">
                            <a:moveTo>
                              <a:pt x="0" y="36"/>
                            </a:moveTo>
                            <a:lnTo>
                              <a:pt x="0" y="0"/>
                            </a:lnTo>
                            <a:lnTo>
                              <a:pt x="0" y="3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75" name="Freeform 146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921376" y="4311652"/>
                        <a:ext cx="0" cy="119063"/>
                      </a:xfrm>
                      <a:custGeom>
                        <a:avLst/>
                        <a:gdLst>
                          <a:gd name="T0" fmla="*/ 75 h 75"/>
                          <a:gd name="T1" fmla="*/ 0 h 75"/>
                          <a:gd name="T2" fmla="*/ 75 h 7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75">
                            <a:moveTo>
                              <a:pt x="0" y="75"/>
                            </a:moveTo>
                            <a:lnTo>
                              <a:pt x="0" y="0"/>
                            </a:lnTo>
                            <a:lnTo>
                              <a:pt x="0" y="7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76" name="Freeform 146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921376" y="4294189"/>
                        <a:ext cx="0" cy="136525"/>
                      </a:xfrm>
                      <a:custGeom>
                        <a:avLst/>
                        <a:gdLst>
                          <a:gd name="T0" fmla="*/ 86 h 86"/>
                          <a:gd name="T1" fmla="*/ 0 h 86"/>
                          <a:gd name="T2" fmla="*/ 86 h 8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86">
                            <a:moveTo>
                              <a:pt x="0" y="86"/>
                            </a:moveTo>
                            <a:lnTo>
                              <a:pt x="0" y="0"/>
                            </a:lnTo>
                            <a:lnTo>
                              <a:pt x="0" y="8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77" name="Freeform 146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921376" y="4362452"/>
                        <a:ext cx="0" cy="68263"/>
                      </a:xfrm>
                      <a:custGeom>
                        <a:avLst/>
                        <a:gdLst>
                          <a:gd name="T0" fmla="*/ 43 h 43"/>
                          <a:gd name="T1" fmla="*/ 0 h 43"/>
                          <a:gd name="T2" fmla="*/ 43 h 4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3">
                            <a:moveTo>
                              <a:pt x="0" y="43"/>
                            </a:moveTo>
                            <a:lnTo>
                              <a:pt x="0" y="0"/>
                            </a:lnTo>
                            <a:lnTo>
                              <a:pt x="0" y="4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78" name="Freeform 147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921376" y="4333877"/>
                        <a:ext cx="0" cy="96838"/>
                      </a:xfrm>
                      <a:custGeom>
                        <a:avLst/>
                        <a:gdLst>
                          <a:gd name="T0" fmla="*/ 61 h 61"/>
                          <a:gd name="T1" fmla="*/ 0 h 61"/>
                          <a:gd name="T2" fmla="*/ 61 h 6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1">
                            <a:moveTo>
                              <a:pt x="0" y="61"/>
                            </a:moveTo>
                            <a:lnTo>
                              <a:pt x="0" y="0"/>
                            </a:lnTo>
                            <a:lnTo>
                              <a:pt x="0" y="6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79" name="Freeform 147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932489" y="4344989"/>
                        <a:ext cx="0" cy="85725"/>
                      </a:xfrm>
                      <a:custGeom>
                        <a:avLst/>
                        <a:gdLst>
                          <a:gd name="T0" fmla="*/ 54 h 54"/>
                          <a:gd name="T1" fmla="*/ 0 h 54"/>
                          <a:gd name="T2" fmla="*/ 54 h 5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4">
                            <a:moveTo>
                              <a:pt x="0" y="54"/>
                            </a:moveTo>
                            <a:lnTo>
                              <a:pt x="0" y="0"/>
                            </a:lnTo>
                            <a:lnTo>
                              <a:pt x="0" y="5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80" name="Freeform 147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932489" y="4078289"/>
                        <a:ext cx="0" cy="352425"/>
                      </a:xfrm>
                      <a:custGeom>
                        <a:avLst/>
                        <a:gdLst>
                          <a:gd name="T0" fmla="*/ 222 h 222"/>
                          <a:gd name="T1" fmla="*/ 0 h 222"/>
                          <a:gd name="T2" fmla="*/ 62 h 222"/>
                          <a:gd name="T3" fmla="*/ 108 h 222"/>
                          <a:gd name="T4" fmla="*/ 72 h 222"/>
                          <a:gd name="T5" fmla="*/ 222 h 22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  <a:cxn ang="0">
                            <a:pos x="0" y="T4"/>
                          </a:cxn>
                          <a:cxn ang="0">
                            <a:pos x="0" y="T5"/>
                          </a:cxn>
                        </a:cxnLst>
                        <a:rect l="0" t="0" r="r" b="b"/>
                        <a:pathLst>
                          <a:path h="222">
                            <a:moveTo>
                              <a:pt x="0" y="222"/>
                            </a:moveTo>
                            <a:lnTo>
                              <a:pt x="0" y="0"/>
                            </a:lnTo>
                            <a:lnTo>
                              <a:pt x="0" y="62"/>
                            </a:lnTo>
                            <a:lnTo>
                              <a:pt x="0" y="108"/>
                            </a:lnTo>
                            <a:lnTo>
                              <a:pt x="0" y="72"/>
                            </a:lnTo>
                            <a:lnTo>
                              <a:pt x="0" y="22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81" name="Freeform 147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934076" y="4314827"/>
                        <a:ext cx="0" cy="115888"/>
                      </a:xfrm>
                      <a:custGeom>
                        <a:avLst/>
                        <a:gdLst>
                          <a:gd name="T0" fmla="*/ 73 h 73"/>
                          <a:gd name="T1" fmla="*/ 0 h 73"/>
                          <a:gd name="T2" fmla="*/ 73 h 7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73">
                            <a:moveTo>
                              <a:pt x="0" y="73"/>
                            </a:moveTo>
                            <a:lnTo>
                              <a:pt x="0" y="0"/>
                            </a:lnTo>
                            <a:lnTo>
                              <a:pt x="0" y="7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82" name="Freeform 147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934076" y="4300539"/>
                        <a:ext cx="0" cy="130175"/>
                      </a:xfrm>
                      <a:custGeom>
                        <a:avLst/>
                        <a:gdLst>
                          <a:gd name="T0" fmla="*/ 82 h 82"/>
                          <a:gd name="T1" fmla="*/ 0 h 82"/>
                          <a:gd name="T2" fmla="*/ 82 h 8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82">
                            <a:moveTo>
                              <a:pt x="0" y="82"/>
                            </a:moveTo>
                            <a:lnTo>
                              <a:pt x="0" y="0"/>
                            </a:lnTo>
                            <a:lnTo>
                              <a:pt x="0" y="8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83" name="Freeform 147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934076" y="4429127"/>
                        <a:ext cx="0" cy="1588"/>
                      </a:xfrm>
                      <a:custGeom>
                        <a:avLst/>
                        <a:gdLst>
                          <a:gd name="T0" fmla="*/ 1 h 1"/>
                          <a:gd name="T1" fmla="*/ 0 h 1"/>
                          <a:gd name="T2" fmla="*/ 1 h 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">
                            <a:moveTo>
                              <a:pt x="0" y="1"/>
                            </a:moveTo>
                            <a:lnTo>
                              <a:pt x="0" y="0"/>
                            </a:lnTo>
                            <a:lnTo>
                              <a:pt x="0" y="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84" name="Freeform 147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934076" y="4314827"/>
                        <a:ext cx="0" cy="115888"/>
                      </a:xfrm>
                      <a:custGeom>
                        <a:avLst/>
                        <a:gdLst>
                          <a:gd name="T0" fmla="*/ 73 h 73"/>
                          <a:gd name="T1" fmla="*/ 59 h 73"/>
                          <a:gd name="T2" fmla="*/ 0 h 73"/>
                          <a:gd name="T3" fmla="*/ 73 h 7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73">
                            <a:moveTo>
                              <a:pt x="0" y="73"/>
                            </a:moveTo>
                            <a:lnTo>
                              <a:pt x="0" y="59"/>
                            </a:lnTo>
                            <a:lnTo>
                              <a:pt x="0" y="0"/>
                            </a:lnTo>
                            <a:lnTo>
                              <a:pt x="0" y="7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85" name="Freeform 147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934076" y="4360864"/>
                        <a:ext cx="0" cy="69850"/>
                      </a:xfrm>
                      <a:custGeom>
                        <a:avLst/>
                        <a:gdLst>
                          <a:gd name="T0" fmla="*/ 44 h 44"/>
                          <a:gd name="T1" fmla="*/ 0 h 44"/>
                          <a:gd name="T2" fmla="*/ 44 h 4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4">
                            <a:moveTo>
                              <a:pt x="0" y="44"/>
                            </a:moveTo>
                            <a:lnTo>
                              <a:pt x="0" y="0"/>
                            </a:lnTo>
                            <a:lnTo>
                              <a:pt x="0" y="4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86" name="Freeform 147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934076" y="4403727"/>
                        <a:ext cx="0" cy="26988"/>
                      </a:xfrm>
                      <a:custGeom>
                        <a:avLst/>
                        <a:gdLst>
                          <a:gd name="T0" fmla="*/ 17 h 17"/>
                          <a:gd name="T1" fmla="*/ 0 h 17"/>
                          <a:gd name="T2" fmla="*/ 17 h 1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7">
                            <a:moveTo>
                              <a:pt x="0" y="17"/>
                            </a:moveTo>
                            <a:lnTo>
                              <a:pt x="0" y="0"/>
                            </a:lnTo>
                            <a:lnTo>
                              <a:pt x="0" y="1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87" name="Freeform 147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935664" y="4411664"/>
                        <a:ext cx="0" cy="19050"/>
                      </a:xfrm>
                      <a:custGeom>
                        <a:avLst/>
                        <a:gdLst>
                          <a:gd name="T0" fmla="*/ 12 h 12"/>
                          <a:gd name="T1" fmla="*/ 0 h 12"/>
                          <a:gd name="T2" fmla="*/ 12 h 1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2">
                            <a:moveTo>
                              <a:pt x="0" y="12"/>
                            </a:moveTo>
                            <a:lnTo>
                              <a:pt x="0" y="0"/>
                            </a:lnTo>
                            <a:lnTo>
                              <a:pt x="0" y="1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88" name="Freeform 148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945189" y="4357689"/>
                        <a:ext cx="0" cy="73025"/>
                      </a:xfrm>
                      <a:custGeom>
                        <a:avLst/>
                        <a:gdLst>
                          <a:gd name="T0" fmla="*/ 46 h 46"/>
                          <a:gd name="T1" fmla="*/ 0 h 46"/>
                          <a:gd name="T2" fmla="*/ 46 h 4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6">
                            <a:moveTo>
                              <a:pt x="0" y="46"/>
                            </a:moveTo>
                            <a:lnTo>
                              <a:pt x="0" y="0"/>
                            </a:lnTo>
                            <a:lnTo>
                              <a:pt x="0" y="4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89" name="Freeform 148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945189" y="4184652"/>
                        <a:ext cx="0" cy="246063"/>
                      </a:xfrm>
                      <a:custGeom>
                        <a:avLst/>
                        <a:gdLst>
                          <a:gd name="T0" fmla="*/ 155 h 155"/>
                          <a:gd name="T1" fmla="*/ 0 h 155"/>
                          <a:gd name="T2" fmla="*/ 78 h 155"/>
                          <a:gd name="T3" fmla="*/ 155 h 15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155">
                            <a:moveTo>
                              <a:pt x="0" y="155"/>
                            </a:moveTo>
                            <a:lnTo>
                              <a:pt x="0" y="0"/>
                            </a:lnTo>
                            <a:lnTo>
                              <a:pt x="0" y="78"/>
                            </a:lnTo>
                            <a:lnTo>
                              <a:pt x="0" y="15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90" name="Freeform 148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945189" y="4159252"/>
                        <a:ext cx="0" cy="271463"/>
                      </a:xfrm>
                      <a:custGeom>
                        <a:avLst/>
                        <a:gdLst>
                          <a:gd name="T0" fmla="*/ 171 h 171"/>
                          <a:gd name="T1" fmla="*/ 115 h 171"/>
                          <a:gd name="T2" fmla="*/ 0 h 171"/>
                          <a:gd name="T3" fmla="*/ 171 h 17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171">
                            <a:moveTo>
                              <a:pt x="0" y="171"/>
                            </a:moveTo>
                            <a:lnTo>
                              <a:pt x="0" y="115"/>
                            </a:lnTo>
                            <a:lnTo>
                              <a:pt x="0" y="0"/>
                            </a:lnTo>
                            <a:lnTo>
                              <a:pt x="0" y="17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91" name="Freeform 148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945189" y="4371977"/>
                        <a:ext cx="0" cy="58738"/>
                      </a:xfrm>
                      <a:custGeom>
                        <a:avLst/>
                        <a:gdLst>
                          <a:gd name="T0" fmla="*/ 37 h 37"/>
                          <a:gd name="T1" fmla="*/ 0 h 37"/>
                          <a:gd name="T2" fmla="*/ 37 h 3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7">
                            <a:moveTo>
                              <a:pt x="0" y="37"/>
                            </a:moveTo>
                            <a:lnTo>
                              <a:pt x="0" y="0"/>
                            </a:lnTo>
                            <a:lnTo>
                              <a:pt x="0" y="3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92" name="Freeform 148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945189" y="4103689"/>
                        <a:ext cx="0" cy="327025"/>
                      </a:xfrm>
                      <a:custGeom>
                        <a:avLst/>
                        <a:gdLst>
                          <a:gd name="T0" fmla="*/ 206 h 206"/>
                          <a:gd name="T1" fmla="*/ 0 h 206"/>
                          <a:gd name="T2" fmla="*/ 206 h 20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06">
                            <a:moveTo>
                              <a:pt x="0" y="206"/>
                            </a:moveTo>
                            <a:lnTo>
                              <a:pt x="0" y="0"/>
                            </a:lnTo>
                            <a:lnTo>
                              <a:pt x="0" y="20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93" name="Freeform 148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946776" y="4313239"/>
                        <a:ext cx="0" cy="117475"/>
                      </a:xfrm>
                      <a:custGeom>
                        <a:avLst/>
                        <a:gdLst>
                          <a:gd name="T0" fmla="*/ 74 h 74"/>
                          <a:gd name="T1" fmla="*/ 0 h 74"/>
                          <a:gd name="T2" fmla="*/ 74 h 7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74">
                            <a:moveTo>
                              <a:pt x="0" y="74"/>
                            </a:moveTo>
                            <a:lnTo>
                              <a:pt x="0" y="0"/>
                            </a:lnTo>
                            <a:lnTo>
                              <a:pt x="0" y="7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94" name="Freeform 148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946776" y="4295777"/>
                        <a:ext cx="0" cy="134938"/>
                      </a:xfrm>
                      <a:custGeom>
                        <a:avLst/>
                        <a:gdLst>
                          <a:gd name="T0" fmla="*/ 85 h 85"/>
                          <a:gd name="T1" fmla="*/ 0 h 85"/>
                          <a:gd name="T2" fmla="*/ 85 h 8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85">
                            <a:moveTo>
                              <a:pt x="0" y="85"/>
                            </a:moveTo>
                            <a:lnTo>
                              <a:pt x="0" y="0"/>
                            </a:lnTo>
                            <a:lnTo>
                              <a:pt x="0" y="8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95" name="Freeform 148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946776" y="4329114"/>
                        <a:ext cx="0" cy="101600"/>
                      </a:xfrm>
                      <a:custGeom>
                        <a:avLst/>
                        <a:gdLst>
                          <a:gd name="T0" fmla="*/ 64 h 64"/>
                          <a:gd name="T1" fmla="*/ 0 h 64"/>
                          <a:gd name="T2" fmla="*/ 64 h 6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4">
                            <a:moveTo>
                              <a:pt x="0" y="64"/>
                            </a:moveTo>
                            <a:lnTo>
                              <a:pt x="0" y="0"/>
                            </a:lnTo>
                            <a:lnTo>
                              <a:pt x="0" y="6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96" name="Freeform 148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946776" y="4321177"/>
                        <a:ext cx="0" cy="109538"/>
                      </a:xfrm>
                      <a:custGeom>
                        <a:avLst/>
                        <a:gdLst>
                          <a:gd name="T0" fmla="*/ 69 h 69"/>
                          <a:gd name="T1" fmla="*/ 0 h 69"/>
                          <a:gd name="T2" fmla="*/ 69 h 6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9">
                            <a:moveTo>
                              <a:pt x="0" y="69"/>
                            </a:moveTo>
                            <a:lnTo>
                              <a:pt x="0" y="0"/>
                            </a:lnTo>
                            <a:lnTo>
                              <a:pt x="0" y="6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97" name="Freeform 148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946776" y="4319589"/>
                        <a:ext cx="0" cy="111125"/>
                      </a:xfrm>
                      <a:custGeom>
                        <a:avLst/>
                        <a:gdLst>
                          <a:gd name="T0" fmla="*/ 70 h 70"/>
                          <a:gd name="T1" fmla="*/ 0 h 70"/>
                          <a:gd name="T2" fmla="*/ 70 h 7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70">
                            <a:moveTo>
                              <a:pt x="0" y="70"/>
                            </a:moveTo>
                            <a:lnTo>
                              <a:pt x="0" y="0"/>
                            </a:lnTo>
                            <a:lnTo>
                              <a:pt x="0" y="7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98" name="Freeform 149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946776" y="4325939"/>
                        <a:ext cx="0" cy="104775"/>
                      </a:xfrm>
                      <a:custGeom>
                        <a:avLst/>
                        <a:gdLst>
                          <a:gd name="T0" fmla="*/ 66 h 66"/>
                          <a:gd name="T1" fmla="*/ 0 h 66"/>
                          <a:gd name="T2" fmla="*/ 66 h 6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6">
                            <a:moveTo>
                              <a:pt x="0" y="66"/>
                            </a:moveTo>
                            <a:lnTo>
                              <a:pt x="0" y="0"/>
                            </a:lnTo>
                            <a:lnTo>
                              <a:pt x="0" y="6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99" name="Freeform 149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946776" y="4425952"/>
                        <a:ext cx="0" cy="4763"/>
                      </a:xfrm>
                      <a:custGeom>
                        <a:avLst/>
                        <a:gdLst>
                          <a:gd name="T0" fmla="*/ 3 h 3"/>
                          <a:gd name="T1" fmla="*/ 0 h 3"/>
                          <a:gd name="T2" fmla="*/ 3 h 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">
                            <a:moveTo>
                              <a:pt x="0" y="3"/>
                            </a:moveTo>
                            <a:lnTo>
                              <a:pt x="0" y="0"/>
                            </a:lnTo>
                            <a:lnTo>
                              <a:pt x="0" y="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00" name="Freeform 149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946776" y="4398964"/>
                        <a:ext cx="0" cy="31750"/>
                      </a:xfrm>
                      <a:custGeom>
                        <a:avLst/>
                        <a:gdLst>
                          <a:gd name="T0" fmla="*/ 20 h 20"/>
                          <a:gd name="T1" fmla="*/ 0 h 20"/>
                          <a:gd name="T2" fmla="*/ 20 h 2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0">
                            <a:moveTo>
                              <a:pt x="0" y="20"/>
                            </a:moveTo>
                            <a:lnTo>
                              <a:pt x="0" y="0"/>
                            </a:lnTo>
                            <a:lnTo>
                              <a:pt x="0" y="2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01" name="Freeform 149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946776" y="4419602"/>
                        <a:ext cx="0" cy="11113"/>
                      </a:xfrm>
                      <a:custGeom>
                        <a:avLst/>
                        <a:gdLst>
                          <a:gd name="T0" fmla="*/ 7 h 7"/>
                          <a:gd name="T1" fmla="*/ 0 h 7"/>
                          <a:gd name="T2" fmla="*/ 7 h 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7">
                            <a:moveTo>
                              <a:pt x="0" y="7"/>
                            </a:moveTo>
                            <a:lnTo>
                              <a:pt x="0" y="0"/>
                            </a:lnTo>
                            <a:lnTo>
                              <a:pt x="0" y="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02" name="Freeform 149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949951" y="4405314"/>
                        <a:ext cx="0" cy="25400"/>
                      </a:xfrm>
                      <a:custGeom>
                        <a:avLst/>
                        <a:gdLst>
                          <a:gd name="T0" fmla="*/ 16 h 16"/>
                          <a:gd name="T1" fmla="*/ 0 h 16"/>
                          <a:gd name="T2" fmla="*/ 16 h 1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6">
                            <a:moveTo>
                              <a:pt x="0" y="16"/>
                            </a:moveTo>
                            <a:lnTo>
                              <a:pt x="0" y="0"/>
                            </a:lnTo>
                            <a:lnTo>
                              <a:pt x="0" y="1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03" name="Freeform 149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957889" y="4397377"/>
                        <a:ext cx="0" cy="33338"/>
                      </a:xfrm>
                      <a:custGeom>
                        <a:avLst/>
                        <a:gdLst>
                          <a:gd name="T0" fmla="*/ 21 h 21"/>
                          <a:gd name="T1" fmla="*/ 0 h 21"/>
                          <a:gd name="T2" fmla="*/ 21 h 2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1">
                            <a:moveTo>
                              <a:pt x="0" y="21"/>
                            </a:moveTo>
                            <a:lnTo>
                              <a:pt x="0" y="0"/>
                            </a:lnTo>
                            <a:lnTo>
                              <a:pt x="0" y="2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04" name="Freeform 149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957889" y="4349752"/>
                        <a:ext cx="0" cy="80963"/>
                      </a:xfrm>
                      <a:custGeom>
                        <a:avLst/>
                        <a:gdLst>
                          <a:gd name="T0" fmla="*/ 51 h 51"/>
                          <a:gd name="T1" fmla="*/ 0 h 51"/>
                          <a:gd name="T2" fmla="*/ 51 h 5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1">
                            <a:moveTo>
                              <a:pt x="0" y="51"/>
                            </a:moveTo>
                            <a:lnTo>
                              <a:pt x="0" y="0"/>
                            </a:lnTo>
                            <a:lnTo>
                              <a:pt x="0" y="5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05" name="Freeform 149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957889" y="4356102"/>
                        <a:ext cx="0" cy="74613"/>
                      </a:xfrm>
                      <a:custGeom>
                        <a:avLst/>
                        <a:gdLst>
                          <a:gd name="T0" fmla="*/ 47 h 47"/>
                          <a:gd name="T1" fmla="*/ 41 h 47"/>
                          <a:gd name="T2" fmla="*/ 0 h 4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7">
                            <a:moveTo>
                              <a:pt x="0" y="47"/>
                            </a:moveTo>
                            <a:lnTo>
                              <a:pt x="0" y="41"/>
                            </a:lnTo>
                            <a:lnTo>
                              <a:pt x="0" y="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06" name="Line 149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906964" y="3810002"/>
                        <a:ext cx="8890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07" name="Line 149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951414" y="3765552"/>
                        <a:ext cx="0" cy="8890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08" name="Line 150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916489" y="3776664"/>
                        <a:ext cx="69850" cy="68263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09" name="Line 150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916489" y="3776664"/>
                        <a:ext cx="69850" cy="68263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10" name="Line 150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886326" y="3810002"/>
                        <a:ext cx="90488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11" name="Line 150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930776" y="3765552"/>
                        <a:ext cx="0" cy="8890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12" name="Line 150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897439" y="3776664"/>
                        <a:ext cx="68263" cy="68263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13" name="Line 150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897439" y="3776664"/>
                        <a:ext cx="68263" cy="68263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14" name="Line 150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619751" y="3810002"/>
                        <a:ext cx="90488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15" name="Line 150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664201" y="3765552"/>
                        <a:ext cx="0" cy="8890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16" name="Line 150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630864" y="3776664"/>
                        <a:ext cx="68263" cy="68263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17" name="Line 150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630864" y="3776664"/>
                        <a:ext cx="68263" cy="68263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18" name="Line 151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876801" y="3800477"/>
                        <a:ext cx="8890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19" name="Line 151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921251" y="3756027"/>
                        <a:ext cx="0" cy="8890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20" name="Line 151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886326" y="3765552"/>
                        <a:ext cx="69850" cy="6985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21" name="Line 151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886326" y="3765552"/>
                        <a:ext cx="69850" cy="6985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22" name="Line 151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867276" y="3800477"/>
                        <a:ext cx="8890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23" name="Line 151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911726" y="3756027"/>
                        <a:ext cx="0" cy="8890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24" name="Line 151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876801" y="3765552"/>
                        <a:ext cx="69850" cy="6985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25" name="Line 151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876801" y="3765552"/>
                        <a:ext cx="69850" cy="6985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26" name="Line 151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561014" y="3770314"/>
                        <a:ext cx="8890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27" name="Line 151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605464" y="3725864"/>
                        <a:ext cx="0" cy="8890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28" name="Line 152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570539" y="3736977"/>
                        <a:ext cx="69850" cy="68263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29" name="Line 152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570539" y="3736977"/>
                        <a:ext cx="69850" cy="68263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30" name="Line 152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610226" y="3751264"/>
                        <a:ext cx="8890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31" name="Line 152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654676" y="3706814"/>
                        <a:ext cx="0" cy="8890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32" name="Line 152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619751" y="3716339"/>
                        <a:ext cx="69850" cy="6985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33" name="Line 152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619751" y="3716339"/>
                        <a:ext cx="69850" cy="6985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34" name="Line 152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580064" y="3730627"/>
                        <a:ext cx="90488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35" name="Line 152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624514" y="3686177"/>
                        <a:ext cx="0" cy="90488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36" name="Line 152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591176" y="3697289"/>
                        <a:ext cx="68263" cy="68263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37" name="Line 152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591176" y="3697289"/>
                        <a:ext cx="68263" cy="68263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38" name="Line 153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570539" y="3711577"/>
                        <a:ext cx="8890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39" name="Line 153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614989" y="3667127"/>
                        <a:ext cx="0" cy="8890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40" name="Line 153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580064" y="3676652"/>
                        <a:ext cx="69850" cy="6985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41" name="Line 153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580064" y="3676652"/>
                        <a:ext cx="69850" cy="6985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42" name="Line 153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591176" y="3702052"/>
                        <a:ext cx="8890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43" name="Line 153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635626" y="3657602"/>
                        <a:ext cx="0" cy="8890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44" name="Line 153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600701" y="3667127"/>
                        <a:ext cx="69850" cy="6985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45" name="Line 153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600701" y="3667127"/>
                        <a:ext cx="69850" cy="6985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</p:grpSp>
                <p:grpSp>
                  <p:nvGrpSpPr>
                    <p:cNvPr id="631" name="Group 630"/>
                    <p:cNvGrpSpPr/>
                    <p:nvPr/>
                  </p:nvGrpSpPr>
                  <p:grpSpPr>
                    <a:xfrm>
                      <a:off x="4842430" y="3556799"/>
                      <a:ext cx="916468" cy="292099"/>
                      <a:chOff x="4845604" y="3564055"/>
                      <a:chExt cx="916468" cy="292099"/>
                    </a:xfrm>
                  </p:grpSpPr>
                  <p:sp>
                    <p:nvSpPr>
                      <p:cNvPr id="638" name="Rectangle 153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994277" y="3748432"/>
                        <a:ext cx="49694" cy="10772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cs typeface="Arial" panose="020B0604020202020204" pitchFamily="34" charset="0"/>
                          </a:rPr>
                          <a:t>1</a:t>
                        </a:r>
                        <a:endParaRPr kumimoji="0" lang="en-US" altLang="en-US" sz="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39" name="Rectangle 153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962045" y="3699785"/>
                        <a:ext cx="49694" cy="10772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cs typeface="Arial" panose="020B0604020202020204" pitchFamily="34" charset="0"/>
                          </a:rPr>
                          <a:t>2</a:t>
                        </a:r>
                        <a:endParaRPr kumimoji="0" lang="en-US" altLang="en-US" sz="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40" name="Rectangle 154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712378" y="3734825"/>
                        <a:ext cx="49694" cy="10772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cs typeface="Arial" panose="020B0604020202020204" pitchFamily="34" charset="0"/>
                          </a:rPr>
                          <a:t>3</a:t>
                        </a:r>
                        <a:endParaRPr kumimoji="0" lang="en-US" altLang="en-US" sz="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41" name="Rectangle 154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909657" y="3675523"/>
                        <a:ext cx="49694" cy="10772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cs typeface="Arial" panose="020B0604020202020204" pitchFamily="34" charset="0"/>
                          </a:rPr>
                          <a:t>4</a:t>
                        </a:r>
                        <a:endParaRPr kumimoji="0" lang="en-US" altLang="en-US" sz="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42" name="Rectangle 154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45604" y="3689694"/>
                        <a:ext cx="49694" cy="10772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cs typeface="Arial" panose="020B0604020202020204" pitchFamily="34" charset="0"/>
                          </a:rPr>
                          <a:t>5</a:t>
                        </a:r>
                        <a:endParaRPr kumimoji="0" lang="en-US" altLang="en-US" sz="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43" name="Rectangle 154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511322" y="3707158"/>
                        <a:ext cx="49694" cy="10772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cs typeface="Arial" panose="020B0604020202020204" pitchFamily="34" charset="0"/>
                          </a:rPr>
                          <a:t>6</a:t>
                        </a:r>
                        <a:endParaRPr kumimoji="0" lang="en-US" altLang="en-US" sz="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44" name="Rectangle 154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686977" y="3654658"/>
                        <a:ext cx="49694" cy="10772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cs typeface="Arial" panose="020B0604020202020204" pitchFamily="34" charset="0"/>
                          </a:rPr>
                          <a:t>7</a:t>
                        </a:r>
                        <a:endParaRPr kumimoji="0" lang="en-US" altLang="en-US" sz="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45" name="Rectangle 154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571885" y="3589340"/>
                        <a:ext cx="49694" cy="10772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cs typeface="Arial" panose="020B0604020202020204" pitchFamily="34" charset="0"/>
                          </a:rPr>
                          <a:t>8</a:t>
                        </a:r>
                        <a:endParaRPr kumimoji="0" lang="en-US" altLang="en-US" sz="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46" name="Rectangle 154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522191" y="3586279"/>
                        <a:ext cx="49694" cy="10772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cs typeface="Arial" panose="020B0604020202020204" pitchFamily="34" charset="0"/>
                          </a:rPr>
                          <a:t>9</a:t>
                        </a:r>
                        <a:endParaRPr kumimoji="0" lang="en-US" altLang="en-US" sz="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47" name="Rectangle 154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608159" y="3564055"/>
                        <a:ext cx="99386" cy="10772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cs typeface="Arial" panose="020B0604020202020204" pitchFamily="34" charset="0"/>
                          </a:rPr>
                          <a:t>10</a:t>
                        </a:r>
                        <a:endParaRPr kumimoji="0" lang="en-US" altLang="en-US" sz="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cs typeface="Arial" panose="020B0604020202020204" pitchFamily="34" charset="0"/>
                        </a:endParaRPr>
                      </a:p>
                    </p:txBody>
                  </p:sp>
                </p:grpSp>
                <p:grpSp>
                  <p:nvGrpSpPr>
                    <p:cNvPr id="632" name="Group 631"/>
                    <p:cNvGrpSpPr/>
                    <p:nvPr/>
                  </p:nvGrpSpPr>
                  <p:grpSpPr>
                    <a:xfrm>
                      <a:off x="4643438" y="4467896"/>
                      <a:ext cx="1414463" cy="169579"/>
                      <a:chOff x="2688486" y="3081340"/>
                      <a:chExt cx="1183387" cy="139700"/>
                    </a:xfrm>
                  </p:grpSpPr>
                  <p:sp>
                    <p:nvSpPr>
                      <p:cNvPr id="633" name="Rectangle 62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946399" y="3081340"/>
                        <a:ext cx="160300" cy="138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3.6</a:t>
                        </a:r>
                        <a:endPara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34" name="Rectangle 62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463924" y="3082927"/>
                        <a:ext cx="160338" cy="13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4.0</a:t>
                        </a:r>
                        <a:endPara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35" name="Rectangle 62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688486" y="3081639"/>
                        <a:ext cx="160300" cy="138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3.4</a:t>
                        </a:r>
                        <a:endPara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36" name="Rectangle 62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187737" y="3081639"/>
                        <a:ext cx="160300" cy="138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3.8</a:t>
                        </a:r>
                        <a:endPara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37" name="Rectangle 62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711573" y="3081639"/>
                        <a:ext cx="160300" cy="138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4.2</a:t>
                        </a:r>
                        <a:endPara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</p:grpSp>
              </p:grpSp>
            </p:grpSp>
            <p:sp>
              <p:nvSpPr>
                <p:cNvPr id="2279" name="Rectangle 31"/>
                <p:cNvSpPr>
                  <a:spLocks noChangeArrowheads="1"/>
                </p:cNvSpPr>
                <p:nvPr/>
              </p:nvSpPr>
              <p:spPr bwMode="auto">
                <a:xfrm rot="16200000">
                  <a:off x="4586" y="5398585"/>
                  <a:ext cx="1166592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1000" dirty="0" smtClean="0">
                      <a:cs typeface="Arial" panose="020B0604020202020204" pitchFamily="34" charset="0"/>
                    </a:rPr>
                    <a:t>Optical power (dB)</a:t>
                  </a:r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280" name="Rectangl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32027" y="3609615"/>
                      <a:ext cx="946399" cy="1538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defTabSz="566951"/>
                      <a:r>
                        <a:rPr lang="en-GB" altLang="en-US" sz="1000" dirty="0" smtClean="0">
                          <a:cs typeface="Arial" panose="020B0604020202020204" pitchFamily="34" charset="0"/>
                        </a:rPr>
                        <a:t>Phase/</a:t>
                      </a:r>
                      <a14:m>
                        <m:oMath xmlns:m="http://schemas.openxmlformats.org/officeDocument/2006/math">
                          <m:r>
                            <a:rPr lang="en-GB" altLang="en-US" sz="1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𝜋</m:t>
                          </m:r>
                        </m:oMath>
                      </a14:m>
                      <a:endParaRPr lang="en-US" altLang="en-US" sz="1000" dirty="0">
                        <a:cs typeface="Arial" panose="020B0604020202020204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2280" name="Rectangle 3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1132027" y="3609615"/>
                      <a:ext cx="946399" cy="153888"/>
                    </a:xfrm>
                    <a:prstGeom prst="rect">
                      <a:avLst/>
                    </a:prstGeom>
                    <a:blipFill rotWithShape="0">
                      <a:blip r:embed="rId2"/>
                      <a:stretch>
                        <a:fillRect t="-32000" b="-48000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2281" name="Rectangle 31"/>
                <p:cNvSpPr>
                  <a:spLocks noChangeArrowheads="1"/>
                </p:cNvSpPr>
                <p:nvPr/>
              </p:nvSpPr>
              <p:spPr bwMode="auto">
                <a:xfrm>
                  <a:off x="2675001" y="3609615"/>
                  <a:ext cx="1171212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1000" dirty="0" smtClean="0">
                      <a:cs typeface="Arial" panose="020B0604020202020204" pitchFamily="34" charset="0"/>
                    </a:rPr>
                    <a:t>Modal power (</a:t>
                  </a:r>
                  <a:r>
                    <a:rPr lang="en-GB" altLang="en-US" sz="1000" dirty="0" err="1" smtClean="0">
                      <a:cs typeface="Arial" panose="020B0604020202020204" pitchFamily="34" charset="0"/>
                    </a:rPr>
                    <a:t>a.u</a:t>
                  </a:r>
                  <a:r>
                    <a:rPr lang="en-GB" altLang="en-US" sz="1000" dirty="0" smtClean="0">
                      <a:cs typeface="Arial" panose="020B0604020202020204" pitchFamily="34" charset="0"/>
                    </a:rPr>
                    <a:t>.)</a:t>
                  </a:r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82" name="Rectangle 31"/>
                <p:cNvSpPr>
                  <a:spLocks noChangeArrowheads="1"/>
                </p:cNvSpPr>
                <p:nvPr/>
              </p:nvSpPr>
              <p:spPr bwMode="auto">
                <a:xfrm rot="5400000">
                  <a:off x="3643761" y="5398584"/>
                  <a:ext cx="1243009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1000" dirty="0" smtClean="0">
                      <a:cs typeface="Arial" panose="020B0604020202020204" pitchFamily="34" charset="0"/>
                    </a:rPr>
                    <a:t>RF </a:t>
                  </a:r>
                  <a:r>
                    <a:rPr lang="en-GB" altLang="en-US" sz="1000" dirty="0" err="1" smtClean="0">
                      <a:cs typeface="Arial" panose="020B0604020202020204" pitchFamily="34" charset="0"/>
                    </a:rPr>
                    <a:t>beatnote</a:t>
                  </a:r>
                  <a:r>
                    <a:rPr lang="en-GB" altLang="en-US" sz="1000" dirty="0" smtClean="0">
                      <a:cs typeface="Arial" panose="020B0604020202020204" pitchFamily="34" charset="0"/>
                    </a:rPr>
                    <a:t> (dB)</a:t>
                  </a:r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83" name="Rectangle 31"/>
                <p:cNvSpPr>
                  <a:spLocks noChangeArrowheads="1"/>
                </p:cNvSpPr>
                <p:nvPr/>
              </p:nvSpPr>
              <p:spPr bwMode="auto">
                <a:xfrm>
                  <a:off x="1104704" y="4741141"/>
                  <a:ext cx="946399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1000" dirty="0" smtClean="0">
                      <a:cs typeface="Arial" panose="020B0604020202020204" pitchFamily="34" charset="0"/>
                    </a:rPr>
                    <a:t>Time (</a:t>
                  </a:r>
                  <a:r>
                    <a:rPr lang="en-GB" altLang="en-US" sz="1000" dirty="0" err="1" smtClean="0">
                      <a:cs typeface="Arial" panose="020B0604020202020204" pitchFamily="34" charset="0"/>
                    </a:rPr>
                    <a:t>T</a:t>
                  </a:r>
                  <a:r>
                    <a:rPr lang="en-GB" altLang="en-US" sz="1000" baseline="-25000" dirty="0" err="1" smtClean="0">
                      <a:cs typeface="Arial" panose="020B0604020202020204" pitchFamily="34" charset="0"/>
                    </a:rPr>
                    <a:t>rt</a:t>
                  </a:r>
                  <a:r>
                    <a:rPr lang="en-GB" altLang="en-US" sz="1000" dirty="0" smtClean="0">
                      <a:cs typeface="Arial" panose="020B0604020202020204" pitchFamily="34" charset="0"/>
                    </a:rPr>
                    <a:t>)</a:t>
                  </a:r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84" name="Rectangle 31"/>
                <p:cNvSpPr>
                  <a:spLocks noChangeArrowheads="1"/>
                </p:cNvSpPr>
                <p:nvPr/>
              </p:nvSpPr>
              <p:spPr bwMode="auto">
                <a:xfrm>
                  <a:off x="2787408" y="4741141"/>
                  <a:ext cx="946399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1000" dirty="0" smtClean="0">
                      <a:cs typeface="Arial" panose="020B0604020202020204" pitchFamily="34" charset="0"/>
                    </a:rPr>
                    <a:t>Time (</a:t>
                  </a:r>
                  <a:r>
                    <a:rPr lang="en-GB" altLang="en-US" sz="1000" dirty="0" err="1" smtClean="0">
                      <a:cs typeface="Arial" panose="020B0604020202020204" pitchFamily="34" charset="0"/>
                    </a:rPr>
                    <a:t>T</a:t>
                  </a:r>
                  <a:r>
                    <a:rPr lang="en-GB" altLang="en-US" sz="1000" baseline="-25000" dirty="0" err="1" smtClean="0">
                      <a:cs typeface="Arial" panose="020B0604020202020204" pitchFamily="34" charset="0"/>
                    </a:rPr>
                    <a:t>rt</a:t>
                  </a:r>
                  <a:r>
                    <a:rPr lang="en-GB" altLang="en-US" sz="1000" dirty="0" smtClean="0">
                      <a:cs typeface="Arial" panose="020B0604020202020204" pitchFamily="34" charset="0"/>
                    </a:rPr>
                    <a:t>)</a:t>
                  </a:r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85" name="Rectangle 1649"/>
                <p:cNvSpPr>
                  <a:spLocks noChangeArrowheads="1"/>
                </p:cNvSpPr>
                <p:nvPr/>
              </p:nvSpPr>
              <p:spPr bwMode="auto">
                <a:xfrm>
                  <a:off x="973772" y="6058825"/>
                  <a:ext cx="960199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Frequency (THz)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286" name="Rectangle 1649"/>
                <p:cNvSpPr>
                  <a:spLocks noChangeArrowheads="1"/>
                </p:cNvSpPr>
                <p:nvPr/>
              </p:nvSpPr>
              <p:spPr bwMode="auto">
                <a:xfrm>
                  <a:off x="2787408" y="6058825"/>
                  <a:ext cx="981038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Frequency (GHz)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2287" name="Rectangle 31"/>
              <p:cNvSpPr>
                <a:spLocks noChangeArrowheads="1"/>
              </p:cNvSpPr>
              <p:nvPr/>
            </p:nvSpPr>
            <p:spPr bwMode="auto">
              <a:xfrm>
                <a:off x="612000" y="3528000"/>
                <a:ext cx="26645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a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p:sp>
            <p:nvSpPr>
              <p:cNvPr id="2288" name="Rectangle 31"/>
              <p:cNvSpPr>
                <a:spLocks noChangeArrowheads="1"/>
              </p:cNvSpPr>
              <p:nvPr/>
            </p:nvSpPr>
            <p:spPr bwMode="auto">
              <a:xfrm>
                <a:off x="2304000" y="3528000"/>
                <a:ext cx="26645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b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p:sp>
            <p:nvSpPr>
              <p:cNvPr id="2289" name="Rectangle 31"/>
              <p:cNvSpPr>
                <a:spLocks noChangeArrowheads="1"/>
              </p:cNvSpPr>
              <p:nvPr/>
            </p:nvSpPr>
            <p:spPr bwMode="auto">
              <a:xfrm>
                <a:off x="612000" y="4752000"/>
                <a:ext cx="26645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c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p:sp>
            <p:nvSpPr>
              <p:cNvPr id="2290" name="Rectangle 31"/>
              <p:cNvSpPr>
                <a:spLocks noChangeArrowheads="1"/>
              </p:cNvSpPr>
              <p:nvPr/>
            </p:nvSpPr>
            <p:spPr bwMode="auto">
              <a:xfrm>
                <a:off x="2304000" y="4752000"/>
                <a:ext cx="26645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d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297" name="Group 2296"/>
            <p:cNvGrpSpPr/>
            <p:nvPr/>
          </p:nvGrpSpPr>
          <p:grpSpPr>
            <a:xfrm>
              <a:off x="6117770" y="1073051"/>
              <a:ext cx="3831272" cy="2713306"/>
              <a:chOff x="5003561" y="3528000"/>
              <a:chExt cx="3831272" cy="2713306"/>
            </a:xfrm>
          </p:grpSpPr>
          <p:grpSp>
            <p:nvGrpSpPr>
              <p:cNvPr id="2291" name="Group 2290"/>
              <p:cNvGrpSpPr/>
              <p:nvPr/>
            </p:nvGrpSpPr>
            <p:grpSpPr>
              <a:xfrm>
                <a:off x="5003561" y="3600000"/>
                <a:ext cx="3831272" cy="2641306"/>
                <a:chOff x="4533661" y="3693923"/>
                <a:chExt cx="3831272" cy="2641306"/>
              </a:xfrm>
            </p:grpSpPr>
            <p:grpSp>
              <p:nvGrpSpPr>
                <p:cNvPr id="6" name="Group 5"/>
                <p:cNvGrpSpPr/>
                <p:nvPr/>
              </p:nvGrpSpPr>
              <p:grpSpPr>
                <a:xfrm>
                  <a:off x="4725877" y="3794625"/>
                  <a:ext cx="3370907" cy="2360614"/>
                  <a:chOff x="4513264" y="2279651"/>
                  <a:chExt cx="3370907" cy="2360614"/>
                </a:xfrm>
              </p:grpSpPr>
              <p:grpSp>
                <p:nvGrpSpPr>
                  <p:cNvPr id="7" name="Group 6"/>
                  <p:cNvGrpSpPr/>
                  <p:nvPr/>
                </p:nvGrpSpPr>
                <p:grpSpPr>
                  <a:xfrm>
                    <a:off x="4549776" y="2279651"/>
                    <a:ext cx="1508126" cy="1068388"/>
                    <a:chOff x="4549776" y="2279651"/>
                    <a:chExt cx="1508126" cy="1068388"/>
                  </a:xfrm>
                </p:grpSpPr>
                <p:grpSp>
                  <p:nvGrpSpPr>
                    <p:cNvPr id="566" name="Group 565"/>
                    <p:cNvGrpSpPr/>
                    <p:nvPr/>
                  </p:nvGrpSpPr>
                  <p:grpSpPr>
                    <a:xfrm>
                      <a:off x="4678364" y="3170239"/>
                      <a:ext cx="1379538" cy="177800"/>
                      <a:chOff x="4678364" y="3170239"/>
                      <a:chExt cx="1379538" cy="177800"/>
                    </a:xfrm>
                  </p:grpSpPr>
                  <p:sp>
                    <p:nvSpPr>
                      <p:cNvPr id="621" name="Rectangle 130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678364" y="3170239"/>
                        <a:ext cx="128588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</a:t>
                        </a:r>
                        <a:endPara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22" name="Rectangle 130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145089" y="3170239"/>
                        <a:ext cx="347663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2000</a:t>
                        </a:r>
                        <a:endPara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23" name="Rectangle 130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710239" y="3170239"/>
                        <a:ext cx="347663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4000</a:t>
                        </a:r>
                        <a:endPara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</p:grpSp>
                <p:grpSp>
                  <p:nvGrpSpPr>
                    <p:cNvPr id="567" name="Group 566"/>
                    <p:cNvGrpSpPr/>
                    <p:nvPr/>
                  </p:nvGrpSpPr>
                  <p:grpSpPr>
                    <a:xfrm>
                      <a:off x="4549776" y="2279651"/>
                      <a:ext cx="177800" cy="939800"/>
                      <a:chOff x="4549776" y="2279651"/>
                      <a:chExt cx="177800" cy="939800"/>
                    </a:xfrm>
                  </p:grpSpPr>
                  <p:sp>
                    <p:nvSpPr>
                      <p:cNvPr id="618" name="Rectangle 131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549776" y="3041651"/>
                        <a:ext cx="1778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-5</a:t>
                        </a:r>
                        <a:endPara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19" name="Rectangle 131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589464" y="2665414"/>
                        <a:ext cx="128588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</a:t>
                        </a:r>
                        <a:endPara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620" name="Rectangle 131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589464" y="2279651"/>
                        <a:ext cx="128588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5</a:t>
                        </a:r>
                        <a:endPara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</p:grpSp>
                <p:grpSp>
                  <p:nvGrpSpPr>
                    <p:cNvPr id="568" name="Group 567"/>
                    <p:cNvGrpSpPr/>
                    <p:nvPr/>
                  </p:nvGrpSpPr>
                  <p:grpSpPr>
                    <a:xfrm>
                      <a:off x="4708526" y="2349501"/>
                      <a:ext cx="1270001" cy="763588"/>
                      <a:chOff x="4708526" y="2349501"/>
                      <a:chExt cx="1270001" cy="763588"/>
                    </a:xfrm>
                  </p:grpSpPr>
                  <p:sp>
                    <p:nvSpPr>
                      <p:cNvPr id="569" name="Line 130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3111501"/>
                        <a:ext cx="1268413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70" name="Line 130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08526" y="3098801"/>
                        <a:ext cx="0" cy="127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71" name="Line 130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272089" y="3098801"/>
                        <a:ext cx="0" cy="127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72" name="Line 130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837239" y="3098801"/>
                        <a:ext cx="0" cy="127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73" name="Line 131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08526" y="2349501"/>
                        <a:ext cx="0" cy="7620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74" name="Line 131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3111501"/>
                        <a:ext cx="127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75" name="Line 131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2730501"/>
                        <a:ext cx="127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76" name="Line 131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2349501"/>
                        <a:ext cx="127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77" name="Freeform 131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27576" y="2498726"/>
                        <a:ext cx="341313" cy="614363"/>
                      </a:xfrm>
                      <a:custGeom>
                        <a:avLst/>
                        <a:gdLst>
                          <a:gd name="T0" fmla="*/ 0 w 215"/>
                          <a:gd name="T1" fmla="*/ 387 h 387"/>
                          <a:gd name="T2" fmla="*/ 2 w 215"/>
                          <a:gd name="T3" fmla="*/ 13 h 387"/>
                          <a:gd name="T4" fmla="*/ 6 w 215"/>
                          <a:gd name="T5" fmla="*/ 0 h 387"/>
                          <a:gd name="T6" fmla="*/ 11 w 215"/>
                          <a:gd name="T7" fmla="*/ 18 h 387"/>
                          <a:gd name="T8" fmla="*/ 15 w 215"/>
                          <a:gd name="T9" fmla="*/ 24 h 387"/>
                          <a:gd name="T10" fmla="*/ 20 w 215"/>
                          <a:gd name="T11" fmla="*/ 19 h 387"/>
                          <a:gd name="T12" fmla="*/ 24 w 215"/>
                          <a:gd name="T13" fmla="*/ 22 h 387"/>
                          <a:gd name="T14" fmla="*/ 29 w 215"/>
                          <a:gd name="T15" fmla="*/ 24 h 387"/>
                          <a:gd name="T16" fmla="*/ 33 w 215"/>
                          <a:gd name="T17" fmla="*/ 24 h 387"/>
                          <a:gd name="T18" fmla="*/ 37 w 215"/>
                          <a:gd name="T19" fmla="*/ 25 h 387"/>
                          <a:gd name="T20" fmla="*/ 42 w 215"/>
                          <a:gd name="T21" fmla="*/ 27 h 387"/>
                          <a:gd name="T22" fmla="*/ 46 w 215"/>
                          <a:gd name="T23" fmla="*/ 27 h 387"/>
                          <a:gd name="T24" fmla="*/ 51 w 215"/>
                          <a:gd name="T25" fmla="*/ 28 h 387"/>
                          <a:gd name="T26" fmla="*/ 55 w 215"/>
                          <a:gd name="T27" fmla="*/ 29 h 387"/>
                          <a:gd name="T28" fmla="*/ 60 w 215"/>
                          <a:gd name="T29" fmla="*/ 30 h 387"/>
                          <a:gd name="T30" fmla="*/ 64 w 215"/>
                          <a:gd name="T31" fmla="*/ 31 h 387"/>
                          <a:gd name="T32" fmla="*/ 68 w 215"/>
                          <a:gd name="T33" fmla="*/ 32 h 387"/>
                          <a:gd name="T34" fmla="*/ 73 w 215"/>
                          <a:gd name="T35" fmla="*/ 33 h 387"/>
                          <a:gd name="T36" fmla="*/ 77 w 215"/>
                          <a:gd name="T37" fmla="*/ 34 h 387"/>
                          <a:gd name="T38" fmla="*/ 82 w 215"/>
                          <a:gd name="T39" fmla="*/ 36 h 387"/>
                          <a:gd name="T40" fmla="*/ 86 w 215"/>
                          <a:gd name="T41" fmla="*/ 36 h 387"/>
                          <a:gd name="T42" fmla="*/ 91 w 215"/>
                          <a:gd name="T43" fmla="*/ 37 h 387"/>
                          <a:gd name="T44" fmla="*/ 95 w 215"/>
                          <a:gd name="T45" fmla="*/ 39 h 387"/>
                          <a:gd name="T46" fmla="*/ 100 w 215"/>
                          <a:gd name="T47" fmla="*/ 39 h 387"/>
                          <a:gd name="T48" fmla="*/ 104 w 215"/>
                          <a:gd name="T49" fmla="*/ 40 h 387"/>
                          <a:gd name="T50" fmla="*/ 109 w 215"/>
                          <a:gd name="T51" fmla="*/ 41 h 387"/>
                          <a:gd name="T52" fmla="*/ 113 w 215"/>
                          <a:gd name="T53" fmla="*/ 43 h 387"/>
                          <a:gd name="T54" fmla="*/ 117 w 215"/>
                          <a:gd name="T55" fmla="*/ 44 h 387"/>
                          <a:gd name="T56" fmla="*/ 122 w 215"/>
                          <a:gd name="T57" fmla="*/ 45 h 387"/>
                          <a:gd name="T58" fmla="*/ 126 w 215"/>
                          <a:gd name="T59" fmla="*/ 46 h 387"/>
                          <a:gd name="T60" fmla="*/ 131 w 215"/>
                          <a:gd name="T61" fmla="*/ 46 h 387"/>
                          <a:gd name="T62" fmla="*/ 135 w 215"/>
                          <a:gd name="T63" fmla="*/ 48 h 387"/>
                          <a:gd name="T64" fmla="*/ 139 w 215"/>
                          <a:gd name="T65" fmla="*/ 48 h 387"/>
                          <a:gd name="T66" fmla="*/ 144 w 215"/>
                          <a:gd name="T67" fmla="*/ 50 h 387"/>
                          <a:gd name="T68" fmla="*/ 148 w 215"/>
                          <a:gd name="T69" fmla="*/ 51 h 387"/>
                          <a:gd name="T70" fmla="*/ 153 w 215"/>
                          <a:gd name="T71" fmla="*/ 52 h 387"/>
                          <a:gd name="T72" fmla="*/ 157 w 215"/>
                          <a:gd name="T73" fmla="*/ 53 h 387"/>
                          <a:gd name="T74" fmla="*/ 162 w 215"/>
                          <a:gd name="T75" fmla="*/ 53 h 387"/>
                          <a:gd name="T76" fmla="*/ 166 w 215"/>
                          <a:gd name="T77" fmla="*/ 55 h 387"/>
                          <a:gd name="T78" fmla="*/ 171 w 215"/>
                          <a:gd name="T79" fmla="*/ 55 h 387"/>
                          <a:gd name="T80" fmla="*/ 175 w 215"/>
                          <a:gd name="T81" fmla="*/ 57 h 387"/>
                          <a:gd name="T82" fmla="*/ 180 w 215"/>
                          <a:gd name="T83" fmla="*/ 58 h 387"/>
                          <a:gd name="T84" fmla="*/ 184 w 215"/>
                          <a:gd name="T85" fmla="*/ 59 h 387"/>
                          <a:gd name="T86" fmla="*/ 189 w 215"/>
                          <a:gd name="T87" fmla="*/ 60 h 387"/>
                          <a:gd name="T88" fmla="*/ 193 w 215"/>
                          <a:gd name="T89" fmla="*/ 61 h 387"/>
                          <a:gd name="T90" fmla="*/ 197 w 215"/>
                          <a:gd name="T91" fmla="*/ 62 h 387"/>
                          <a:gd name="T92" fmla="*/ 202 w 215"/>
                          <a:gd name="T93" fmla="*/ 62 h 387"/>
                          <a:gd name="T94" fmla="*/ 206 w 215"/>
                          <a:gd name="T95" fmla="*/ 64 h 387"/>
                          <a:gd name="T96" fmla="*/ 210 w 215"/>
                          <a:gd name="T97" fmla="*/ 65 h 387"/>
                          <a:gd name="T98" fmla="*/ 215 w 215"/>
                          <a:gd name="T99" fmla="*/ 66 h 38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15" h="387">
                            <a:moveTo>
                              <a:pt x="0" y="387"/>
                            </a:moveTo>
                            <a:lnTo>
                              <a:pt x="2" y="13"/>
                            </a:lnTo>
                            <a:lnTo>
                              <a:pt x="6" y="0"/>
                            </a:lnTo>
                            <a:lnTo>
                              <a:pt x="11" y="18"/>
                            </a:lnTo>
                            <a:lnTo>
                              <a:pt x="15" y="24"/>
                            </a:lnTo>
                            <a:lnTo>
                              <a:pt x="20" y="19"/>
                            </a:lnTo>
                            <a:lnTo>
                              <a:pt x="24" y="22"/>
                            </a:lnTo>
                            <a:lnTo>
                              <a:pt x="29" y="24"/>
                            </a:lnTo>
                            <a:lnTo>
                              <a:pt x="33" y="24"/>
                            </a:lnTo>
                            <a:lnTo>
                              <a:pt x="37" y="25"/>
                            </a:lnTo>
                            <a:lnTo>
                              <a:pt x="42" y="27"/>
                            </a:lnTo>
                            <a:lnTo>
                              <a:pt x="46" y="27"/>
                            </a:lnTo>
                            <a:lnTo>
                              <a:pt x="51" y="28"/>
                            </a:lnTo>
                            <a:lnTo>
                              <a:pt x="55" y="29"/>
                            </a:lnTo>
                            <a:lnTo>
                              <a:pt x="60" y="30"/>
                            </a:lnTo>
                            <a:lnTo>
                              <a:pt x="64" y="31"/>
                            </a:lnTo>
                            <a:lnTo>
                              <a:pt x="68" y="32"/>
                            </a:lnTo>
                            <a:lnTo>
                              <a:pt x="73" y="33"/>
                            </a:lnTo>
                            <a:lnTo>
                              <a:pt x="77" y="34"/>
                            </a:lnTo>
                            <a:lnTo>
                              <a:pt x="82" y="36"/>
                            </a:lnTo>
                            <a:lnTo>
                              <a:pt x="86" y="36"/>
                            </a:lnTo>
                            <a:lnTo>
                              <a:pt x="91" y="37"/>
                            </a:lnTo>
                            <a:lnTo>
                              <a:pt x="95" y="39"/>
                            </a:lnTo>
                            <a:lnTo>
                              <a:pt x="100" y="39"/>
                            </a:lnTo>
                            <a:lnTo>
                              <a:pt x="104" y="40"/>
                            </a:lnTo>
                            <a:lnTo>
                              <a:pt x="109" y="41"/>
                            </a:lnTo>
                            <a:lnTo>
                              <a:pt x="113" y="43"/>
                            </a:lnTo>
                            <a:lnTo>
                              <a:pt x="117" y="44"/>
                            </a:lnTo>
                            <a:lnTo>
                              <a:pt x="122" y="45"/>
                            </a:lnTo>
                            <a:lnTo>
                              <a:pt x="126" y="46"/>
                            </a:lnTo>
                            <a:lnTo>
                              <a:pt x="131" y="46"/>
                            </a:lnTo>
                            <a:lnTo>
                              <a:pt x="135" y="48"/>
                            </a:lnTo>
                            <a:lnTo>
                              <a:pt x="139" y="48"/>
                            </a:lnTo>
                            <a:lnTo>
                              <a:pt x="144" y="50"/>
                            </a:lnTo>
                            <a:lnTo>
                              <a:pt x="148" y="51"/>
                            </a:lnTo>
                            <a:lnTo>
                              <a:pt x="153" y="52"/>
                            </a:lnTo>
                            <a:lnTo>
                              <a:pt x="157" y="53"/>
                            </a:lnTo>
                            <a:lnTo>
                              <a:pt x="162" y="53"/>
                            </a:lnTo>
                            <a:lnTo>
                              <a:pt x="166" y="55"/>
                            </a:lnTo>
                            <a:lnTo>
                              <a:pt x="171" y="55"/>
                            </a:lnTo>
                            <a:lnTo>
                              <a:pt x="175" y="57"/>
                            </a:lnTo>
                            <a:lnTo>
                              <a:pt x="180" y="58"/>
                            </a:lnTo>
                            <a:lnTo>
                              <a:pt x="184" y="59"/>
                            </a:lnTo>
                            <a:lnTo>
                              <a:pt x="189" y="60"/>
                            </a:lnTo>
                            <a:lnTo>
                              <a:pt x="193" y="61"/>
                            </a:lnTo>
                            <a:lnTo>
                              <a:pt x="197" y="62"/>
                            </a:lnTo>
                            <a:lnTo>
                              <a:pt x="202" y="62"/>
                            </a:lnTo>
                            <a:lnTo>
                              <a:pt x="206" y="64"/>
                            </a:lnTo>
                            <a:lnTo>
                              <a:pt x="210" y="65"/>
                            </a:lnTo>
                            <a:lnTo>
                              <a:pt x="215" y="66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FF8A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78" name="Freeform 131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68889" y="2603501"/>
                        <a:ext cx="344488" cy="79375"/>
                      </a:xfrm>
                      <a:custGeom>
                        <a:avLst/>
                        <a:gdLst>
                          <a:gd name="T0" fmla="*/ 0 w 217"/>
                          <a:gd name="T1" fmla="*/ 0 h 50"/>
                          <a:gd name="T2" fmla="*/ 4 w 217"/>
                          <a:gd name="T3" fmla="*/ 1 h 50"/>
                          <a:gd name="T4" fmla="*/ 9 w 217"/>
                          <a:gd name="T5" fmla="*/ 2 h 50"/>
                          <a:gd name="T6" fmla="*/ 13 w 217"/>
                          <a:gd name="T7" fmla="*/ 3 h 50"/>
                          <a:gd name="T8" fmla="*/ 18 w 217"/>
                          <a:gd name="T9" fmla="*/ 4 h 50"/>
                          <a:gd name="T10" fmla="*/ 22 w 217"/>
                          <a:gd name="T11" fmla="*/ 5 h 50"/>
                          <a:gd name="T12" fmla="*/ 27 w 217"/>
                          <a:gd name="T13" fmla="*/ 6 h 50"/>
                          <a:gd name="T14" fmla="*/ 31 w 217"/>
                          <a:gd name="T15" fmla="*/ 7 h 50"/>
                          <a:gd name="T16" fmla="*/ 36 w 217"/>
                          <a:gd name="T17" fmla="*/ 8 h 50"/>
                          <a:gd name="T18" fmla="*/ 40 w 217"/>
                          <a:gd name="T19" fmla="*/ 9 h 50"/>
                          <a:gd name="T20" fmla="*/ 45 w 217"/>
                          <a:gd name="T21" fmla="*/ 10 h 50"/>
                          <a:gd name="T22" fmla="*/ 49 w 217"/>
                          <a:gd name="T23" fmla="*/ 11 h 50"/>
                          <a:gd name="T24" fmla="*/ 53 w 217"/>
                          <a:gd name="T25" fmla="*/ 12 h 50"/>
                          <a:gd name="T26" fmla="*/ 58 w 217"/>
                          <a:gd name="T27" fmla="*/ 13 h 50"/>
                          <a:gd name="T28" fmla="*/ 62 w 217"/>
                          <a:gd name="T29" fmla="*/ 14 h 50"/>
                          <a:gd name="T30" fmla="*/ 67 w 217"/>
                          <a:gd name="T31" fmla="*/ 15 h 50"/>
                          <a:gd name="T32" fmla="*/ 71 w 217"/>
                          <a:gd name="T33" fmla="*/ 16 h 50"/>
                          <a:gd name="T34" fmla="*/ 75 w 217"/>
                          <a:gd name="T35" fmla="*/ 17 h 50"/>
                          <a:gd name="T36" fmla="*/ 80 w 217"/>
                          <a:gd name="T37" fmla="*/ 18 h 50"/>
                          <a:gd name="T38" fmla="*/ 84 w 217"/>
                          <a:gd name="T39" fmla="*/ 19 h 50"/>
                          <a:gd name="T40" fmla="*/ 89 w 217"/>
                          <a:gd name="T41" fmla="*/ 20 h 50"/>
                          <a:gd name="T42" fmla="*/ 93 w 217"/>
                          <a:gd name="T43" fmla="*/ 21 h 50"/>
                          <a:gd name="T44" fmla="*/ 98 w 217"/>
                          <a:gd name="T45" fmla="*/ 22 h 50"/>
                          <a:gd name="T46" fmla="*/ 102 w 217"/>
                          <a:gd name="T47" fmla="*/ 23 h 50"/>
                          <a:gd name="T48" fmla="*/ 107 w 217"/>
                          <a:gd name="T49" fmla="*/ 24 h 50"/>
                          <a:gd name="T50" fmla="*/ 111 w 217"/>
                          <a:gd name="T51" fmla="*/ 25 h 50"/>
                          <a:gd name="T52" fmla="*/ 116 w 217"/>
                          <a:gd name="T53" fmla="*/ 26 h 50"/>
                          <a:gd name="T54" fmla="*/ 120 w 217"/>
                          <a:gd name="T55" fmla="*/ 27 h 50"/>
                          <a:gd name="T56" fmla="*/ 124 w 217"/>
                          <a:gd name="T57" fmla="*/ 28 h 50"/>
                          <a:gd name="T58" fmla="*/ 129 w 217"/>
                          <a:gd name="T59" fmla="*/ 29 h 50"/>
                          <a:gd name="T60" fmla="*/ 133 w 217"/>
                          <a:gd name="T61" fmla="*/ 30 h 50"/>
                          <a:gd name="T62" fmla="*/ 138 w 217"/>
                          <a:gd name="T63" fmla="*/ 31 h 50"/>
                          <a:gd name="T64" fmla="*/ 142 w 217"/>
                          <a:gd name="T65" fmla="*/ 32 h 50"/>
                          <a:gd name="T66" fmla="*/ 146 w 217"/>
                          <a:gd name="T67" fmla="*/ 33 h 50"/>
                          <a:gd name="T68" fmla="*/ 151 w 217"/>
                          <a:gd name="T69" fmla="*/ 34 h 50"/>
                          <a:gd name="T70" fmla="*/ 155 w 217"/>
                          <a:gd name="T71" fmla="*/ 35 h 50"/>
                          <a:gd name="T72" fmla="*/ 160 w 217"/>
                          <a:gd name="T73" fmla="*/ 36 h 50"/>
                          <a:gd name="T74" fmla="*/ 164 w 217"/>
                          <a:gd name="T75" fmla="*/ 37 h 50"/>
                          <a:gd name="T76" fmla="*/ 169 w 217"/>
                          <a:gd name="T77" fmla="*/ 38 h 50"/>
                          <a:gd name="T78" fmla="*/ 173 w 217"/>
                          <a:gd name="T79" fmla="*/ 39 h 50"/>
                          <a:gd name="T80" fmla="*/ 178 w 217"/>
                          <a:gd name="T81" fmla="*/ 40 h 50"/>
                          <a:gd name="T82" fmla="*/ 182 w 217"/>
                          <a:gd name="T83" fmla="*/ 41 h 50"/>
                          <a:gd name="T84" fmla="*/ 187 w 217"/>
                          <a:gd name="T85" fmla="*/ 42 h 50"/>
                          <a:gd name="T86" fmla="*/ 191 w 217"/>
                          <a:gd name="T87" fmla="*/ 43 h 50"/>
                          <a:gd name="T88" fmla="*/ 195 w 217"/>
                          <a:gd name="T89" fmla="*/ 44 h 50"/>
                          <a:gd name="T90" fmla="*/ 200 w 217"/>
                          <a:gd name="T91" fmla="*/ 45 h 50"/>
                          <a:gd name="T92" fmla="*/ 204 w 217"/>
                          <a:gd name="T93" fmla="*/ 46 h 50"/>
                          <a:gd name="T94" fmla="*/ 209 w 217"/>
                          <a:gd name="T95" fmla="*/ 47 h 50"/>
                          <a:gd name="T96" fmla="*/ 213 w 217"/>
                          <a:gd name="T97" fmla="*/ 48 h 50"/>
                          <a:gd name="T98" fmla="*/ 217 w 217"/>
                          <a:gd name="T99" fmla="*/ 50 h 5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17" h="50">
                            <a:moveTo>
                              <a:pt x="0" y="0"/>
                            </a:moveTo>
                            <a:lnTo>
                              <a:pt x="4" y="1"/>
                            </a:lnTo>
                            <a:lnTo>
                              <a:pt x="9" y="2"/>
                            </a:lnTo>
                            <a:lnTo>
                              <a:pt x="13" y="3"/>
                            </a:lnTo>
                            <a:lnTo>
                              <a:pt x="18" y="4"/>
                            </a:lnTo>
                            <a:lnTo>
                              <a:pt x="22" y="5"/>
                            </a:lnTo>
                            <a:lnTo>
                              <a:pt x="27" y="6"/>
                            </a:lnTo>
                            <a:lnTo>
                              <a:pt x="31" y="7"/>
                            </a:lnTo>
                            <a:lnTo>
                              <a:pt x="36" y="8"/>
                            </a:lnTo>
                            <a:lnTo>
                              <a:pt x="40" y="9"/>
                            </a:lnTo>
                            <a:lnTo>
                              <a:pt x="45" y="10"/>
                            </a:lnTo>
                            <a:lnTo>
                              <a:pt x="49" y="11"/>
                            </a:lnTo>
                            <a:lnTo>
                              <a:pt x="53" y="12"/>
                            </a:lnTo>
                            <a:lnTo>
                              <a:pt x="58" y="13"/>
                            </a:lnTo>
                            <a:lnTo>
                              <a:pt x="62" y="14"/>
                            </a:lnTo>
                            <a:lnTo>
                              <a:pt x="67" y="15"/>
                            </a:lnTo>
                            <a:lnTo>
                              <a:pt x="71" y="16"/>
                            </a:lnTo>
                            <a:lnTo>
                              <a:pt x="75" y="17"/>
                            </a:lnTo>
                            <a:lnTo>
                              <a:pt x="80" y="18"/>
                            </a:lnTo>
                            <a:lnTo>
                              <a:pt x="84" y="19"/>
                            </a:lnTo>
                            <a:lnTo>
                              <a:pt x="89" y="20"/>
                            </a:lnTo>
                            <a:lnTo>
                              <a:pt x="93" y="21"/>
                            </a:lnTo>
                            <a:lnTo>
                              <a:pt x="98" y="22"/>
                            </a:lnTo>
                            <a:lnTo>
                              <a:pt x="102" y="23"/>
                            </a:lnTo>
                            <a:lnTo>
                              <a:pt x="107" y="24"/>
                            </a:lnTo>
                            <a:lnTo>
                              <a:pt x="111" y="25"/>
                            </a:lnTo>
                            <a:lnTo>
                              <a:pt x="116" y="26"/>
                            </a:lnTo>
                            <a:lnTo>
                              <a:pt x="120" y="27"/>
                            </a:lnTo>
                            <a:lnTo>
                              <a:pt x="124" y="28"/>
                            </a:lnTo>
                            <a:lnTo>
                              <a:pt x="129" y="29"/>
                            </a:lnTo>
                            <a:lnTo>
                              <a:pt x="133" y="30"/>
                            </a:lnTo>
                            <a:lnTo>
                              <a:pt x="138" y="31"/>
                            </a:lnTo>
                            <a:lnTo>
                              <a:pt x="142" y="32"/>
                            </a:lnTo>
                            <a:lnTo>
                              <a:pt x="146" y="33"/>
                            </a:lnTo>
                            <a:lnTo>
                              <a:pt x="151" y="34"/>
                            </a:lnTo>
                            <a:lnTo>
                              <a:pt x="155" y="35"/>
                            </a:lnTo>
                            <a:lnTo>
                              <a:pt x="160" y="36"/>
                            </a:lnTo>
                            <a:lnTo>
                              <a:pt x="164" y="37"/>
                            </a:lnTo>
                            <a:lnTo>
                              <a:pt x="169" y="38"/>
                            </a:lnTo>
                            <a:lnTo>
                              <a:pt x="173" y="39"/>
                            </a:lnTo>
                            <a:lnTo>
                              <a:pt x="178" y="40"/>
                            </a:lnTo>
                            <a:lnTo>
                              <a:pt x="182" y="41"/>
                            </a:lnTo>
                            <a:lnTo>
                              <a:pt x="187" y="42"/>
                            </a:lnTo>
                            <a:lnTo>
                              <a:pt x="191" y="43"/>
                            </a:lnTo>
                            <a:lnTo>
                              <a:pt x="195" y="44"/>
                            </a:lnTo>
                            <a:lnTo>
                              <a:pt x="200" y="45"/>
                            </a:lnTo>
                            <a:lnTo>
                              <a:pt x="204" y="46"/>
                            </a:lnTo>
                            <a:lnTo>
                              <a:pt x="209" y="47"/>
                            </a:lnTo>
                            <a:lnTo>
                              <a:pt x="213" y="48"/>
                            </a:lnTo>
                            <a:lnTo>
                              <a:pt x="217" y="50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FF8A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79" name="Freeform 131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13376" y="2682876"/>
                        <a:ext cx="346075" cy="77788"/>
                      </a:xfrm>
                      <a:custGeom>
                        <a:avLst/>
                        <a:gdLst>
                          <a:gd name="T0" fmla="*/ 0 w 218"/>
                          <a:gd name="T1" fmla="*/ 0 h 49"/>
                          <a:gd name="T2" fmla="*/ 5 w 218"/>
                          <a:gd name="T3" fmla="*/ 0 h 49"/>
                          <a:gd name="T4" fmla="*/ 9 w 218"/>
                          <a:gd name="T5" fmla="*/ 1 h 49"/>
                          <a:gd name="T6" fmla="*/ 14 w 218"/>
                          <a:gd name="T7" fmla="*/ 2 h 49"/>
                          <a:gd name="T8" fmla="*/ 18 w 218"/>
                          <a:gd name="T9" fmla="*/ 3 h 49"/>
                          <a:gd name="T10" fmla="*/ 23 w 218"/>
                          <a:gd name="T11" fmla="*/ 5 h 49"/>
                          <a:gd name="T12" fmla="*/ 27 w 218"/>
                          <a:gd name="T13" fmla="*/ 5 h 49"/>
                          <a:gd name="T14" fmla="*/ 32 w 218"/>
                          <a:gd name="T15" fmla="*/ 7 h 49"/>
                          <a:gd name="T16" fmla="*/ 36 w 218"/>
                          <a:gd name="T17" fmla="*/ 7 h 49"/>
                          <a:gd name="T18" fmla="*/ 41 w 218"/>
                          <a:gd name="T19" fmla="*/ 8 h 49"/>
                          <a:gd name="T20" fmla="*/ 45 w 218"/>
                          <a:gd name="T21" fmla="*/ 9 h 49"/>
                          <a:gd name="T22" fmla="*/ 50 w 218"/>
                          <a:gd name="T23" fmla="*/ 10 h 49"/>
                          <a:gd name="T24" fmla="*/ 54 w 218"/>
                          <a:gd name="T25" fmla="*/ 12 h 49"/>
                          <a:gd name="T26" fmla="*/ 58 w 218"/>
                          <a:gd name="T27" fmla="*/ 13 h 49"/>
                          <a:gd name="T28" fmla="*/ 63 w 218"/>
                          <a:gd name="T29" fmla="*/ 14 h 49"/>
                          <a:gd name="T30" fmla="*/ 67 w 218"/>
                          <a:gd name="T31" fmla="*/ 15 h 49"/>
                          <a:gd name="T32" fmla="*/ 71 w 218"/>
                          <a:gd name="T33" fmla="*/ 16 h 49"/>
                          <a:gd name="T34" fmla="*/ 76 w 218"/>
                          <a:gd name="T35" fmla="*/ 17 h 49"/>
                          <a:gd name="T36" fmla="*/ 80 w 218"/>
                          <a:gd name="T37" fmla="*/ 17 h 49"/>
                          <a:gd name="T38" fmla="*/ 85 w 218"/>
                          <a:gd name="T39" fmla="*/ 19 h 49"/>
                          <a:gd name="T40" fmla="*/ 89 w 218"/>
                          <a:gd name="T41" fmla="*/ 20 h 49"/>
                          <a:gd name="T42" fmla="*/ 94 w 218"/>
                          <a:gd name="T43" fmla="*/ 21 h 49"/>
                          <a:gd name="T44" fmla="*/ 98 w 218"/>
                          <a:gd name="T45" fmla="*/ 22 h 49"/>
                          <a:gd name="T46" fmla="*/ 103 w 218"/>
                          <a:gd name="T47" fmla="*/ 23 h 49"/>
                          <a:gd name="T48" fmla="*/ 107 w 218"/>
                          <a:gd name="T49" fmla="*/ 24 h 49"/>
                          <a:gd name="T50" fmla="*/ 112 w 218"/>
                          <a:gd name="T51" fmla="*/ 24 h 49"/>
                          <a:gd name="T52" fmla="*/ 116 w 218"/>
                          <a:gd name="T53" fmla="*/ 26 h 49"/>
                          <a:gd name="T54" fmla="*/ 121 w 218"/>
                          <a:gd name="T55" fmla="*/ 27 h 49"/>
                          <a:gd name="T56" fmla="*/ 125 w 218"/>
                          <a:gd name="T57" fmla="*/ 28 h 49"/>
                          <a:gd name="T58" fmla="*/ 129 w 218"/>
                          <a:gd name="T59" fmla="*/ 29 h 49"/>
                          <a:gd name="T60" fmla="*/ 134 w 218"/>
                          <a:gd name="T61" fmla="*/ 30 h 49"/>
                          <a:gd name="T62" fmla="*/ 138 w 218"/>
                          <a:gd name="T63" fmla="*/ 31 h 49"/>
                          <a:gd name="T64" fmla="*/ 142 w 218"/>
                          <a:gd name="T65" fmla="*/ 32 h 49"/>
                          <a:gd name="T66" fmla="*/ 147 w 218"/>
                          <a:gd name="T67" fmla="*/ 33 h 49"/>
                          <a:gd name="T68" fmla="*/ 151 w 218"/>
                          <a:gd name="T69" fmla="*/ 34 h 49"/>
                          <a:gd name="T70" fmla="*/ 156 w 218"/>
                          <a:gd name="T71" fmla="*/ 35 h 49"/>
                          <a:gd name="T72" fmla="*/ 160 w 218"/>
                          <a:gd name="T73" fmla="*/ 36 h 49"/>
                          <a:gd name="T74" fmla="*/ 165 w 218"/>
                          <a:gd name="T75" fmla="*/ 37 h 49"/>
                          <a:gd name="T76" fmla="*/ 169 w 218"/>
                          <a:gd name="T77" fmla="*/ 38 h 49"/>
                          <a:gd name="T78" fmla="*/ 174 w 218"/>
                          <a:gd name="T79" fmla="*/ 39 h 49"/>
                          <a:gd name="T80" fmla="*/ 178 w 218"/>
                          <a:gd name="T81" fmla="*/ 40 h 49"/>
                          <a:gd name="T82" fmla="*/ 183 w 218"/>
                          <a:gd name="T83" fmla="*/ 41 h 49"/>
                          <a:gd name="T84" fmla="*/ 187 w 218"/>
                          <a:gd name="T85" fmla="*/ 42 h 49"/>
                          <a:gd name="T86" fmla="*/ 192 w 218"/>
                          <a:gd name="T87" fmla="*/ 43 h 49"/>
                          <a:gd name="T88" fmla="*/ 196 w 218"/>
                          <a:gd name="T89" fmla="*/ 44 h 49"/>
                          <a:gd name="T90" fmla="*/ 200 w 218"/>
                          <a:gd name="T91" fmla="*/ 45 h 49"/>
                          <a:gd name="T92" fmla="*/ 205 w 218"/>
                          <a:gd name="T93" fmla="*/ 46 h 49"/>
                          <a:gd name="T94" fmla="*/ 209 w 218"/>
                          <a:gd name="T95" fmla="*/ 47 h 49"/>
                          <a:gd name="T96" fmla="*/ 214 w 218"/>
                          <a:gd name="T97" fmla="*/ 48 h 49"/>
                          <a:gd name="T98" fmla="*/ 218 w 218"/>
                          <a:gd name="T99" fmla="*/ 49 h 4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18" h="49">
                            <a:moveTo>
                              <a:pt x="0" y="0"/>
                            </a:moveTo>
                            <a:lnTo>
                              <a:pt x="5" y="0"/>
                            </a:lnTo>
                            <a:lnTo>
                              <a:pt x="9" y="1"/>
                            </a:lnTo>
                            <a:lnTo>
                              <a:pt x="14" y="2"/>
                            </a:lnTo>
                            <a:lnTo>
                              <a:pt x="18" y="3"/>
                            </a:lnTo>
                            <a:lnTo>
                              <a:pt x="23" y="5"/>
                            </a:lnTo>
                            <a:lnTo>
                              <a:pt x="27" y="5"/>
                            </a:lnTo>
                            <a:lnTo>
                              <a:pt x="32" y="7"/>
                            </a:lnTo>
                            <a:lnTo>
                              <a:pt x="36" y="7"/>
                            </a:lnTo>
                            <a:lnTo>
                              <a:pt x="41" y="8"/>
                            </a:lnTo>
                            <a:lnTo>
                              <a:pt x="45" y="9"/>
                            </a:lnTo>
                            <a:lnTo>
                              <a:pt x="50" y="10"/>
                            </a:lnTo>
                            <a:lnTo>
                              <a:pt x="54" y="12"/>
                            </a:lnTo>
                            <a:lnTo>
                              <a:pt x="58" y="13"/>
                            </a:lnTo>
                            <a:lnTo>
                              <a:pt x="63" y="14"/>
                            </a:lnTo>
                            <a:lnTo>
                              <a:pt x="67" y="15"/>
                            </a:lnTo>
                            <a:lnTo>
                              <a:pt x="71" y="16"/>
                            </a:lnTo>
                            <a:lnTo>
                              <a:pt x="76" y="17"/>
                            </a:lnTo>
                            <a:lnTo>
                              <a:pt x="80" y="17"/>
                            </a:lnTo>
                            <a:lnTo>
                              <a:pt x="85" y="19"/>
                            </a:lnTo>
                            <a:lnTo>
                              <a:pt x="89" y="20"/>
                            </a:lnTo>
                            <a:lnTo>
                              <a:pt x="94" y="21"/>
                            </a:lnTo>
                            <a:lnTo>
                              <a:pt x="98" y="22"/>
                            </a:lnTo>
                            <a:lnTo>
                              <a:pt x="103" y="23"/>
                            </a:lnTo>
                            <a:lnTo>
                              <a:pt x="107" y="24"/>
                            </a:lnTo>
                            <a:lnTo>
                              <a:pt x="112" y="24"/>
                            </a:lnTo>
                            <a:lnTo>
                              <a:pt x="116" y="26"/>
                            </a:lnTo>
                            <a:lnTo>
                              <a:pt x="121" y="27"/>
                            </a:lnTo>
                            <a:lnTo>
                              <a:pt x="125" y="28"/>
                            </a:lnTo>
                            <a:lnTo>
                              <a:pt x="129" y="29"/>
                            </a:lnTo>
                            <a:lnTo>
                              <a:pt x="134" y="30"/>
                            </a:lnTo>
                            <a:lnTo>
                              <a:pt x="138" y="31"/>
                            </a:lnTo>
                            <a:lnTo>
                              <a:pt x="142" y="32"/>
                            </a:lnTo>
                            <a:lnTo>
                              <a:pt x="147" y="33"/>
                            </a:lnTo>
                            <a:lnTo>
                              <a:pt x="151" y="34"/>
                            </a:lnTo>
                            <a:lnTo>
                              <a:pt x="156" y="35"/>
                            </a:lnTo>
                            <a:lnTo>
                              <a:pt x="160" y="36"/>
                            </a:lnTo>
                            <a:lnTo>
                              <a:pt x="165" y="37"/>
                            </a:lnTo>
                            <a:lnTo>
                              <a:pt x="169" y="38"/>
                            </a:lnTo>
                            <a:lnTo>
                              <a:pt x="174" y="39"/>
                            </a:lnTo>
                            <a:lnTo>
                              <a:pt x="178" y="40"/>
                            </a:lnTo>
                            <a:lnTo>
                              <a:pt x="183" y="41"/>
                            </a:lnTo>
                            <a:lnTo>
                              <a:pt x="187" y="42"/>
                            </a:lnTo>
                            <a:lnTo>
                              <a:pt x="192" y="43"/>
                            </a:lnTo>
                            <a:lnTo>
                              <a:pt x="196" y="44"/>
                            </a:lnTo>
                            <a:lnTo>
                              <a:pt x="200" y="45"/>
                            </a:lnTo>
                            <a:lnTo>
                              <a:pt x="205" y="46"/>
                            </a:lnTo>
                            <a:lnTo>
                              <a:pt x="209" y="47"/>
                            </a:lnTo>
                            <a:lnTo>
                              <a:pt x="214" y="48"/>
                            </a:lnTo>
                            <a:lnTo>
                              <a:pt x="218" y="49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FF8A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80" name="Freeform 132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59451" y="2760664"/>
                        <a:ext cx="219075" cy="49213"/>
                      </a:xfrm>
                      <a:custGeom>
                        <a:avLst/>
                        <a:gdLst>
                          <a:gd name="T0" fmla="*/ 0 w 138"/>
                          <a:gd name="T1" fmla="*/ 0 h 31"/>
                          <a:gd name="T2" fmla="*/ 4 w 138"/>
                          <a:gd name="T3" fmla="*/ 1 h 31"/>
                          <a:gd name="T4" fmla="*/ 9 w 138"/>
                          <a:gd name="T5" fmla="*/ 2 h 31"/>
                          <a:gd name="T6" fmla="*/ 13 w 138"/>
                          <a:gd name="T7" fmla="*/ 3 h 31"/>
                          <a:gd name="T8" fmla="*/ 18 w 138"/>
                          <a:gd name="T9" fmla="*/ 4 h 31"/>
                          <a:gd name="T10" fmla="*/ 22 w 138"/>
                          <a:gd name="T11" fmla="*/ 5 h 31"/>
                          <a:gd name="T12" fmla="*/ 27 w 138"/>
                          <a:gd name="T13" fmla="*/ 6 h 31"/>
                          <a:gd name="T14" fmla="*/ 31 w 138"/>
                          <a:gd name="T15" fmla="*/ 7 h 31"/>
                          <a:gd name="T16" fmla="*/ 36 w 138"/>
                          <a:gd name="T17" fmla="*/ 8 h 31"/>
                          <a:gd name="T18" fmla="*/ 40 w 138"/>
                          <a:gd name="T19" fmla="*/ 9 h 31"/>
                          <a:gd name="T20" fmla="*/ 45 w 138"/>
                          <a:gd name="T21" fmla="*/ 10 h 31"/>
                          <a:gd name="T22" fmla="*/ 49 w 138"/>
                          <a:gd name="T23" fmla="*/ 11 h 31"/>
                          <a:gd name="T24" fmla="*/ 53 w 138"/>
                          <a:gd name="T25" fmla="*/ 12 h 31"/>
                          <a:gd name="T26" fmla="*/ 58 w 138"/>
                          <a:gd name="T27" fmla="*/ 13 h 31"/>
                          <a:gd name="T28" fmla="*/ 62 w 138"/>
                          <a:gd name="T29" fmla="*/ 14 h 31"/>
                          <a:gd name="T30" fmla="*/ 67 w 138"/>
                          <a:gd name="T31" fmla="*/ 15 h 31"/>
                          <a:gd name="T32" fmla="*/ 71 w 138"/>
                          <a:gd name="T33" fmla="*/ 16 h 31"/>
                          <a:gd name="T34" fmla="*/ 75 w 138"/>
                          <a:gd name="T35" fmla="*/ 17 h 31"/>
                          <a:gd name="T36" fmla="*/ 80 w 138"/>
                          <a:gd name="T37" fmla="*/ 18 h 31"/>
                          <a:gd name="T38" fmla="*/ 84 w 138"/>
                          <a:gd name="T39" fmla="*/ 19 h 31"/>
                          <a:gd name="T40" fmla="*/ 89 w 138"/>
                          <a:gd name="T41" fmla="*/ 20 h 31"/>
                          <a:gd name="T42" fmla="*/ 93 w 138"/>
                          <a:gd name="T43" fmla="*/ 21 h 31"/>
                          <a:gd name="T44" fmla="*/ 98 w 138"/>
                          <a:gd name="T45" fmla="*/ 22 h 31"/>
                          <a:gd name="T46" fmla="*/ 102 w 138"/>
                          <a:gd name="T47" fmla="*/ 23 h 31"/>
                          <a:gd name="T48" fmla="*/ 107 w 138"/>
                          <a:gd name="T49" fmla="*/ 24 h 31"/>
                          <a:gd name="T50" fmla="*/ 111 w 138"/>
                          <a:gd name="T51" fmla="*/ 25 h 31"/>
                          <a:gd name="T52" fmla="*/ 116 w 138"/>
                          <a:gd name="T53" fmla="*/ 26 h 31"/>
                          <a:gd name="T54" fmla="*/ 120 w 138"/>
                          <a:gd name="T55" fmla="*/ 27 h 31"/>
                          <a:gd name="T56" fmla="*/ 124 w 138"/>
                          <a:gd name="T57" fmla="*/ 28 h 31"/>
                          <a:gd name="T58" fmla="*/ 129 w 138"/>
                          <a:gd name="T59" fmla="*/ 29 h 31"/>
                          <a:gd name="T60" fmla="*/ 133 w 138"/>
                          <a:gd name="T61" fmla="*/ 30 h 31"/>
                          <a:gd name="T62" fmla="*/ 138 w 138"/>
                          <a:gd name="T63" fmla="*/ 31 h 3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</a:cxnLst>
                        <a:rect l="0" t="0" r="r" b="b"/>
                        <a:pathLst>
                          <a:path w="138" h="31">
                            <a:moveTo>
                              <a:pt x="0" y="0"/>
                            </a:moveTo>
                            <a:lnTo>
                              <a:pt x="4" y="1"/>
                            </a:lnTo>
                            <a:lnTo>
                              <a:pt x="9" y="2"/>
                            </a:lnTo>
                            <a:lnTo>
                              <a:pt x="13" y="3"/>
                            </a:lnTo>
                            <a:lnTo>
                              <a:pt x="18" y="4"/>
                            </a:lnTo>
                            <a:lnTo>
                              <a:pt x="22" y="5"/>
                            </a:lnTo>
                            <a:lnTo>
                              <a:pt x="27" y="6"/>
                            </a:lnTo>
                            <a:lnTo>
                              <a:pt x="31" y="7"/>
                            </a:lnTo>
                            <a:lnTo>
                              <a:pt x="36" y="8"/>
                            </a:lnTo>
                            <a:lnTo>
                              <a:pt x="40" y="9"/>
                            </a:lnTo>
                            <a:lnTo>
                              <a:pt x="45" y="10"/>
                            </a:lnTo>
                            <a:lnTo>
                              <a:pt x="49" y="11"/>
                            </a:lnTo>
                            <a:lnTo>
                              <a:pt x="53" y="12"/>
                            </a:lnTo>
                            <a:lnTo>
                              <a:pt x="58" y="13"/>
                            </a:lnTo>
                            <a:lnTo>
                              <a:pt x="62" y="14"/>
                            </a:lnTo>
                            <a:lnTo>
                              <a:pt x="67" y="15"/>
                            </a:lnTo>
                            <a:lnTo>
                              <a:pt x="71" y="16"/>
                            </a:lnTo>
                            <a:lnTo>
                              <a:pt x="75" y="17"/>
                            </a:lnTo>
                            <a:lnTo>
                              <a:pt x="80" y="18"/>
                            </a:lnTo>
                            <a:lnTo>
                              <a:pt x="84" y="19"/>
                            </a:lnTo>
                            <a:lnTo>
                              <a:pt x="89" y="20"/>
                            </a:lnTo>
                            <a:lnTo>
                              <a:pt x="93" y="21"/>
                            </a:lnTo>
                            <a:lnTo>
                              <a:pt x="98" y="22"/>
                            </a:lnTo>
                            <a:lnTo>
                              <a:pt x="102" y="23"/>
                            </a:lnTo>
                            <a:lnTo>
                              <a:pt x="107" y="24"/>
                            </a:lnTo>
                            <a:lnTo>
                              <a:pt x="111" y="25"/>
                            </a:lnTo>
                            <a:lnTo>
                              <a:pt x="116" y="26"/>
                            </a:lnTo>
                            <a:lnTo>
                              <a:pt x="120" y="27"/>
                            </a:lnTo>
                            <a:lnTo>
                              <a:pt x="124" y="28"/>
                            </a:lnTo>
                            <a:lnTo>
                              <a:pt x="129" y="29"/>
                            </a:lnTo>
                            <a:lnTo>
                              <a:pt x="133" y="30"/>
                            </a:lnTo>
                            <a:lnTo>
                              <a:pt x="138" y="31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FF8A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81" name="Freeform 132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14876" y="2349501"/>
                        <a:ext cx="339725" cy="434975"/>
                      </a:xfrm>
                      <a:custGeom>
                        <a:avLst/>
                        <a:gdLst>
                          <a:gd name="T0" fmla="*/ 0 w 214"/>
                          <a:gd name="T1" fmla="*/ 0 h 274"/>
                          <a:gd name="T2" fmla="*/ 1 w 214"/>
                          <a:gd name="T3" fmla="*/ 110 h 274"/>
                          <a:gd name="T4" fmla="*/ 5 w 214"/>
                          <a:gd name="T5" fmla="*/ 114 h 274"/>
                          <a:gd name="T6" fmla="*/ 10 w 214"/>
                          <a:gd name="T7" fmla="*/ 110 h 274"/>
                          <a:gd name="T8" fmla="*/ 14 w 214"/>
                          <a:gd name="T9" fmla="*/ 221 h 274"/>
                          <a:gd name="T10" fmla="*/ 19 w 214"/>
                          <a:gd name="T11" fmla="*/ 274 h 274"/>
                          <a:gd name="T12" fmla="*/ 23 w 214"/>
                          <a:gd name="T13" fmla="*/ 257 h 274"/>
                          <a:gd name="T14" fmla="*/ 28 w 214"/>
                          <a:gd name="T15" fmla="*/ 243 h 274"/>
                          <a:gd name="T16" fmla="*/ 32 w 214"/>
                          <a:gd name="T17" fmla="*/ 258 h 274"/>
                          <a:gd name="T18" fmla="*/ 37 w 214"/>
                          <a:gd name="T19" fmla="*/ 254 h 274"/>
                          <a:gd name="T20" fmla="*/ 41 w 214"/>
                          <a:gd name="T21" fmla="*/ 250 h 274"/>
                          <a:gd name="T22" fmla="*/ 45 w 214"/>
                          <a:gd name="T23" fmla="*/ 254 h 274"/>
                          <a:gd name="T24" fmla="*/ 50 w 214"/>
                          <a:gd name="T25" fmla="*/ 253 h 274"/>
                          <a:gd name="T26" fmla="*/ 54 w 214"/>
                          <a:gd name="T27" fmla="*/ 252 h 274"/>
                          <a:gd name="T28" fmla="*/ 59 w 214"/>
                          <a:gd name="T29" fmla="*/ 253 h 274"/>
                          <a:gd name="T30" fmla="*/ 63 w 214"/>
                          <a:gd name="T31" fmla="*/ 253 h 274"/>
                          <a:gd name="T32" fmla="*/ 68 w 214"/>
                          <a:gd name="T33" fmla="*/ 252 h 274"/>
                          <a:gd name="T34" fmla="*/ 72 w 214"/>
                          <a:gd name="T35" fmla="*/ 252 h 274"/>
                          <a:gd name="T36" fmla="*/ 76 w 214"/>
                          <a:gd name="T37" fmla="*/ 252 h 274"/>
                          <a:gd name="T38" fmla="*/ 81 w 214"/>
                          <a:gd name="T39" fmla="*/ 252 h 274"/>
                          <a:gd name="T40" fmla="*/ 85 w 214"/>
                          <a:gd name="T41" fmla="*/ 252 h 274"/>
                          <a:gd name="T42" fmla="*/ 90 w 214"/>
                          <a:gd name="T43" fmla="*/ 252 h 274"/>
                          <a:gd name="T44" fmla="*/ 94 w 214"/>
                          <a:gd name="T45" fmla="*/ 252 h 274"/>
                          <a:gd name="T46" fmla="*/ 99 w 214"/>
                          <a:gd name="T47" fmla="*/ 252 h 274"/>
                          <a:gd name="T48" fmla="*/ 103 w 214"/>
                          <a:gd name="T49" fmla="*/ 252 h 274"/>
                          <a:gd name="T50" fmla="*/ 108 w 214"/>
                          <a:gd name="T51" fmla="*/ 251 h 274"/>
                          <a:gd name="T52" fmla="*/ 112 w 214"/>
                          <a:gd name="T53" fmla="*/ 251 h 274"/>
                          <a:gd name="T54" fmla="*/ 117 w 214"/>
                          <a:gd name="T55" fmla="*/ 251 h 274"/>
                          <a:gd name="T56" fmla="*/ 121 w 214"/>
                          <a:gd name="T57" fmla="*/ 251 h 274"/>
                          <a:gd name="T58" fmla="*/ 125 w 214"/>
                          <a:gd name="T59" fmla="*/ 251 h 274"/>
                          <a:gd name="T60" fmla="*/ 130 w 214"/>
                          <a:gd name="T61" fmla="*/ 251 h 274"/>
                          <a:gd name="T62" fmla="*/ 134 w 214"/>
                          <a:gd name="T63" fmla="*/ 251 h 274"/>
                          <a:gd name="T64" fmla="*/ 139 w 214"/>
                          <a:gd name="T65" fmla="*/ 250 h 274"/>
                          <a:gd name="T66" fmla="*/ 143 w 214"/>
                          <a:gd name="T67" fmla="*/ 250 h 274"/>
                          <a:gd name="T68" fmla="*/ 147 w 214"/>
                          <a:gd name="T69" fmla="*/ 250 h 274"/>
                          <a:gd name="T70" fmla="*/ 152 w 214"/>
                          <a:gd name="T71" fmla="*/ 250 h 274"/>
                          <a:gd name="T72" fmla="*/ 156 w 214"/>
                          <a:gd name="T73" fmla="*/ 250 h 274"/>
                          <a:gd name="T74" fmla="*/ 161 w 214"/>
                          <a:gd name="T75" fmla="*/ 250 h 274"/>
                          <a:gd name="T76" fmla="*/ 165 w 214"/>
                          <a:gd name="T77" fmla="*/ 250 h 274"/>
                          <a:gd name="T78" fmla="*/ 170 w 214"/>
                          <a:gd name="T79" fmla="*/ 250 h 274"/>
                          <a:gd name="T80" fmla="*/ 174 w 214"/>
                          <a:gd name="T81" fmla="*/ 250 h 274"/>
                          <a:gd name="T82" fmla="*/ 179 w 214"/>
                          <a:gd name="T83" fmla="*/ 250 h 274"/>
                          <a:gd name="T84" fmla="*/ 183 w 214"/>
                          <a:gd name="T85" fmla="*/ 250 h 274"/>
                          <a:gd name="T86" fmla="*/ 188 w 214"/>
                          <a:gd name="T87" fmla="*/ 250 h 274"/>
                          <a:gd name="T88" fmla="*/ 192 w 214"/>
                          <a:gd name="T89" fmla="*/ 250 h 274"/>
                          <a:gd name="T90" fmla="*/ 197 w 214"/>
                          <a:gd name="T91" fmla="*/ 249 h 274"/>
                          <a:gd name="T92" fmla="*/ 201 w 214"/>
                          <a:gd name="T93" fmla="*/ 249 h 274"/>
                          <a:gd name="T94" fmla="*/ 205 w 214"/>
                          <a:gd name="T95" fmla="*/ 249 h 274"/>
                          <a:gd name="T96" fmla="*/ 210 w 214"/>
                          <a:gd name="T97" fmla="*/ 249 h 274"/>
                          <a:gd name="T98" fmla="*/ 214 w 214"/>
                          <a:gd name="T99" fmla="*/ 249 h 27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14" h="274">
                            <a:moveTo>
                              <a:pt x="0" y="0"/>
                            </a:moveTo>
                            <a:lnTo>
                              <a:pt x="1" y="110"/>
                            </a:lnTo>
                            <a:lnTo>
                              <a:pt x="5" y="114"/>
                            </a:lnTo>
                            <a:lnTo>
                              <a:pt x="10" y="110"/>
                            </a:lnTo>
                            <a:lnTo>
                              <a:pt x="14" y="221"/>
                            </a:lnTo>
                            <a:lnTo>
                              <a:pt x="19" y="274"/>
                            </a:lnTo>
                            <a:lnTo>
                              <a:pt x="23" y="257"/>
                            </a:lnTo>
                            <a:lnTo>
                              <a:pt x="28" y="243"/>
                            </a:lnTo>
                            <a:lnTo>
                              <a:pt x="32" y="258"/>
                            </a:lnTo>
                            <a:lnTo>
                              <a:pt x="37" y="254"/>
                            </a:lnTo>
                            <a:lnTo>
                              <a:pt x="41" y="250"/>
                            </a:lnTo>
                            <a:lnTo>
                              <a:pt x="45" y="254"/>
                            </a:lnTo>
                            <a:lnTo>
                              <a:pt x="50" y="253"/>
                            </a:lnTo>
                            <a:lnTo>
                              <a:pt x="54" y="252"/>
                            </a:lnTo>
                            <a:lnTo>
                              <a:pt x="59" y="253"/>
                            </a:lnTo>
                            <a:lnTo>
                              <a:pt x="63" y="253"/>
                            </a:lnTo>
                            <a:lnTo>
                              <a:pt x="68" y="252"/>
                            </a:lnTo>
                            <a:lnTo>
                              <a:pt x="72" y="252"/>
                            </a:lnTo>
                            <a:lnTo>
                              <a:pt x="76" y="252"/>
                            </a:lnTo>
                            <a:lnTo>
                              <a:pt x="81" y="252"/>
                            </a:lnTo>
                            <a:lnTo>
                              <a:pt x="85" y="252"/>
                            </a:lnTo>
                            <a:lnTo>
                              <a:pt x="90" y="252"/>
                            </a:lnTo>
                            <a:lnTo>
                              <a:pt x="94" y="252"/>
                            </a:lnTo>
                            <a:lnTo>
                              <a:pt x="99" y="252"/>
                            </a:lnTo>
                            <a:lnTo>
                              <a:pt x="103" y="252"/>
                            </a:lnTo>
                            <a:lnTo>
                              <a:pt x="108" y="251"/>
                            </a:lnTo>
                            <a:lnTo>
                              <a:pt x="112" y="251"/>
                            </a:lnTo>
                            <a:lnTo>
                              <a:pt x="117" y="251"/>
                            </a:lnTo>
                            <a:lnTo>
                              <a:pt x="121" y="251"/>
                            </a:lnTo>
                            <a:lnTo>
                              <a:pt x="125" y="251"/>
                            </a:lnTo>
                            <a:lnTo>
                              <a:pt x="130" y="251"/>
                            </a:lnTo>
                            <a:lnTo>
                              <a:pt x="134" y="251"/>
                            </a:lnTo>
                            <a:lnTo>
                              <a:pt x="139" y="250"/>
                            </a:lnTo>
                            <a:lnTo>
                              <a:pt x="143" y="250"/>
                            </a:lnTo>
                            <a:lnTo>
                              <a:pt x="147" y="250"/>
                            </a:lnTo>
                            <a:lnTo>
                              <a:pt x="152" y="250"/>
                            </a:lnTo>
                            <a:lnTo>
                              <a:pt x="156" y="250"/>
                            </a:lnTo>
                            <a:lnTo>
                              <a:pt x="161" y="250"/>
                            </a:lnTo>
                            <a:lnTo>
                              <a:pt x="165" y="250"/>
                            </a:lnTo>
                            <a:lnTo>
                              <a:pt x="170" y="250"/>
                            </a:lnTo>
                            <a:lnTo>
                              <a:pt x="174" y="250"/>
                            </a:lnTo>
                            <a:lnTo>
                              <a:pt x="179" y="250"/>
                            </a:lnTo>
                            <a:lnTo>
                              <a:pt x="183" y="250"/>
                            </a:lnTo>
                            <a:lnTo>
                              <a:pt x="188" y="250"/>
                            </a:lnTo>
                            <a:lnTo>
                              <a:pt x="192" y="250"/>
                            </a:lnTo>
                            <a:lnTo>
                              <a:pt x="197" y="249"/>
                            </a:lnTo>
                            <a:lnTo>
                              <a:pt x="201" y="249"/>
                            </a:lnTo>
                            <a:lnTo>
                              <a:pt x="205" y="249"/>
                            </a:lnTo>
                            <a:lnTo>
                              <a:pt x="210" y="249"/>
                            </a:lnTo>
                            <a:lnTo>
                              <a:pt x="214" y="249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DBFF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82" name="Freeform 132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54601" y="2736851"/>
                        <a:ext cx="346075" cy="7938"/>
                      </a:xfrm>
                      <a:custGeom>
                        <a:avLst/>
                        <a:gdLst>
                          <a:gd name="T0" fmla="*/ 0 w 218"/>
                          <a:gd name="T1" fmla="*/ 5 h 5"/>
                          <a:gd name="T2" fmla="*/ 4 w 218"/>
                          <a:gd name="T3" fmla="*/ 5 h 5"/>
                          <a:gd name="T4" fmla="*/ 9 w 218"/>
                          <a:gd name="T5" fmla="*/ 5 h 5"/>
                          <a:gd name="T6" fmla="*/ 13 w 218"/>
                          <a:gd name="T7" fmla="*/ 5 h 5"/>
                          <a:gd name="T8" fmla="*/ 18 w 218"/>
                          <a:gd name="T9" fmla="*/ 5 h 5"/>
                          <a:gd name="T10" fmla="*/ 22 w 218"/>
                          <a:gd name="T11" fmla="*/ 5 h 5"/>
                          <a:gd name="T12" fmla="*/ 27 w 218"/>
                          <a:gd name="T13" fmla="*/ 4 h 5"/>
                          <a:gd name="T14" fmla="*/ 31 w 218"/>
                          <a:gd name="T15" fmla="*/ 4 h 5"/>
                          <a:gd name="T16" fmla="*/ 36 w 218"/>
                          <a:gd name="T17" fmla="*/ 4 h 5"/>
                          <a:gd name="T18" fmla="*/ 40 w 218"/>
                          <a:gd name="T19" fmla="*/ 4 h 5"/>
                          <a:gd name="T20" fmla="*/ 45 w 218"/>
                          <a:gd name="T21" fmla="*/ 4 h 5"/>
                          <a:gd name="T22" fmla="*/ 49 w 218"/>
                          <a:gd name="T23" fmla="*/ 4 h 5"/>
                          <a:gd name="T24" fmla="*/ 54 w 218"/>
                          <a:gd name="T25" fmla="*/ 4 h 5"/>
                          <a:gd name="T26" fmla="*/ 58 w 218"/>
                          <a:gd name="T27" fmla="*/ 3 h 5"/>
                          <a:gd name="T28" fmla="*/ 62 w 218"/>
                          <a:gd name="T29" fmla="*/ 3 h 5"/>
                          <a:gd name="T30" fmla="*/ 67 w 218"/>
                          <a:gd name="T31" fmla="*/ 3 h 5"/>
                          <a:gd name="T32" fmla="*/ 71 w 218"/>
                          <a:gd name="T33" fmla="*/ 3 h 5"/>
                          <a:gd name="T34" fmla="*/ 76 w 218"/>
                          <a:gd name="T35" fmla="*/ 3 h 5"/>
                          <a:gd name="T36" fmla="*/ 80 w 218"/>
                          <a:gd name="T37" fmla="*/ 3 h 5"/>
                          <a:gd name="T38" fmla="*/ 84 w 218"/>
                          <a:gd name="T39" fmla="*/ 3 h 5"/>
                          <a:gd name="T40" fmla="*/ 89 w 218"/>
                          <a:gd name="T41" fmla="*/ 3 h 5"/>
                          <a:gd name="T42" fmla="*/ 93 w 218"/>
                          <a:gd name="T43" fmla="*/ 3 h 5"/>
                          <a:gd name="T44" fmla="*/ 98 w 218"/>
                          <a:gd name="T45" fmla="*/ 3 h 5"/>
                          <a:gd name="T46" fmla="*/ 102 w 218"/>
                          <a:gd name="T47" fmla="*/ 2 h 5"/>
                          <a:gd name="T48" fmla="*/ 107 w 218"/>
                          <a:gd name="T49" fmla="*/ 2 h 5"/>
                          <a:gd name="T50" fmla="*/ 111 w 218"/>
                          <a:gd name="T51" fmla="*/ 2 h 5"/>
                          <a:gd name="T52" fmla="*/ 116 w 218"/>
                          <a:gd name="T53" fmla="*/ 2 h 5"/>
                          <a:gd name="T54" fmla="*/ 120 w 218"/>
                          <a:gd name="T55" fmla="*/ 2 h 5"/>
                          <a:gd name="T56" fmla="*/ 125 w 218"/>
                          <a:gd name="T57" fmla="*/ 2 h 5"/>
                          <a:gd name="T58" fmla="*/ 129 w 218"/>
                          <a:gd name="T59" fmla="*/ 2 h 5"/>
                          <a:gd name="T60" fmla="*/ 133 w 218"/>
                          <a:gd name="T61" fmla="*/ 1 h 5"/>
                          <a:gd name="T62" fmla="*/ 138 w 218"/>
                          <a:gd name="T63" fmla="*/ 1 h 5"/>
                          <a:gd name="T64" fmla="*/ 142 w 218"/>
                          <a:gd name="T65" fmla="*/ 1 h 5"/>
                          <a:gd name="T66" fmla="*/ 147 w 218"/>
                          <a:gd name="T67" fmla="*/ 1 h 5"/>
                          <a:gd name="T68" fmla="*/ 151 w 218"/>
                          <a:gd name="T69" fmla="*/ 1 h 5"/>
                          <a:gd name="T70" fmla="*/ 155 w 218"/>
                          <a:gd name="T71" fmla="*/ 1 h 5"/>
                          <a:gd name="T72" fmla="*/ 160 w 218"/>
                          <a:gd name="T73" fmla="*/ 1 h 5"/>
                          <a:gd name="T74" fmla="*/ 164 w 218"/>
                          <a:gd name="T75" fmla="*/ 1 h 5"/>
                          <a:gd name="T76" fmla="*/ 169 w 218"/>
                          <a:gd name="T77" fmla="*/ 1 h 5"/>
                          <a:gd name="T78" fmla="*/ 173 w 218"/>
                          <a:gd name="T79" fmla="*/ 1 h 5"/>
                          <a:gd name="T80" fmla="*/ 178 w 218"/>
                          <a:gd name="T81" fmla="*/ 1 h 5"/>
                          <a:gd name="T82" fmla="*/ 182 w 218"/>
                          <a:gd name="T83" fmla="*/ 1 h 5"/>
                          <a:gd name="T84" fmla="*/ 187 w 218"/>
                          <a:gd name="T85" fmla="*/ 1 h 5"/>
                          <a:gd name="T86" fmla="*/ 191 w 218"/>
                          <a:gd name="T87" fmla="*/ 0 h 5"/>
                          <a:gd name="T88" fmla="*/ 196 w 218"/>
                          <a:gd name="T89" fmla="*/ 0 h 5"/>
                          <a:gd name="T90" fmla="*/ 200 w 218"/>
                          <a:gd name="T91" fmla="*/ 0 h 5"/>
                          <a:gd name="T92" fmla="*/ 204 w 218"/>
                          <a:gd name="T93" fmla="*/ 0 h 5"/>
                          <a:gd name="T94" fmla="*/ 209 w 218"/>
                          <a:gd name="T95" fmla="*/ 0 h 5"/>
                          <a:gd name="T96" fmla="*/ 213 w 218"/>
                          <a:gd name="T97" fmla="*/ 0 h 5"/>
                          <a:gd name="T98" fmla="*/ 218 w 218"/>
                          <a:gd name="T99" fmla="*/ 0 h 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18" h="5">
                            <a:moveTo>
                              <a:pt x="0" y="5"/>
                            </a:moveTo>
                            <a:lnTo>
                              <a:pt x="4" y="5"/>
                            </a:lnTo>
                            <a:lnTo>
                              <a:pt x="9" y="5"/>
                            </a:lnTo>
                            <a:lnTo>
                              <a:pt x="13" y="5"/>
                            </a:lnTo>
                            <a:lnTo>
                              <a:pt x="18" y="5"/>
                            </a:lnTo>
                            <a:lnTo>
                              <a:pt x="22" y="5"/>
                            </a:lnTo>
                            <a:lnTo>
                              <a:pt x="27" y="4"/>
                            </a:lnTo>
                            <a:lnTo>
                              <a:pt x="31" y="4"/>
                            </a:lnTo>
                            <a:lnTo>
                              <a:pt x="36" y="4"/>
                            </a:lnTo>
                            <a:lnTo>
                              <a:pt x="40" y="4"/>
                            </a:lnTo>
                            <a:lnTo>
                              <a:pt x="45" y="4"/>
                            </a:lnTo>
                            <a:lnTo>
                              <a:pt x="49" y="4"/>
                            </a:lnTo>
                            <a:lnTo>
                              <a:pt x="54" y="4"/>
                            </a:lnTo>
                            <a:lnTo>
                              <a:pt x="58" y="3"/>
                            </a:lnTo>
                            <a:lnTo>
                              <a:pt x="62" y="3"/>
                            </a:lnTo>
                            <a:lnTo>
                              <a:pt x="67" y="3"/>
                            </a:lnTo>
                            <a:lnTo>
                              <a:pt x="71" y="3"/>
                            </a:lnTo>
                            <a:lnTo>
                              <a:pt x="76" y="3"/>
                            </a:lnTo>
                            <a:lnTo>
                              <a:pt x="80" y="3"/>
                            </a:lnTo>
                            <a:lnTo>
                              <a:pt x="84" y="3"/>
                            </a:lnTo>
                            <a:lnTo>
                              <a:pt x="89" y="3"/>
                            </a:lnTo>
                            <a:lnTo>
                              <a:pt x="93" y="3"/>
                            </a:lnTo>
                            <a:lnTo>
                              <a:pt x="98" y="3"/>
                            </a:lnTo>
                            <a:lnTo>
                              <a:pt x="102" y="2"/>
                            </a:lnTo>
                            <a:lnTo>
                              <a:pt x="107" y="2"/>
                            </a:lnTo>
                            <a:lnTo>
                              <a:pt x="111" y="2"/>
                            </a:lnTo>
                            <a:lnTo>
                              <a:pt x="116" y="2"/>
                            </a:lnTo>
                            <a:lnTo>
                              <a:pt x="120" y="2"/>
                            </a:lnTo>
                            <a:lnTo>
                              <a:pt x="125" y="2"/>
                            </a:lnTo>
                            <a:lnTo>
                              <a:pt x="129" y="2"/>
                            </a:lnTo>
                            <a:lnTo>
                              <a:pt x="133" y="1"/>
                            </a:lnTo>
                            <a:lnTo>
                              <a:pt x="138" y="1"/>
                            </a:lnTo>
                            <a:lnTo>
                              <a:pt x="142" y="1"/>
                            </a:lnTo>
                            <a:lnTo>
                              <a:pt x="147" y="1"/>
                            </a:lnTo>
                            <a:lnTo>
                              <a:pt x="151" y="1"/>
                            </a:lnTo>
                            <a:lnTo>
                              <a:pt x="155" y="1"/>
                            </a:lnTo>
                            <a:lnTo>
                              <a:pt x="160" y="1"/>
                            </a:lnTo>
                            <a:lnTo>
                              <a:pt x="164" y="1"/>
                            </a:lnTo>
                            <a:lnTo>
                              <a:pt x="169" y="1"/>
                            </a:lnTo>
                            <a:lnTo>
                              <a:pt x="173" y="1"/>
                            </a:lnTo>
                            <a:lnTo>
                              <a:pt x="178" y="1"/>
                            </a:lnTo>
                            <a:lnTo>
                              <a:pt x="182" y="1"/>
                            </a:lnTo>
                            <a:lnTo>
                              <a:pt x="187" y="1"/>
                            </a:lnTo>
                            <a:lnTo>
                              <a:pt x="191" y="0"/>
                            </a:lnTo>
                            <a:lnTo>
                              <a:pt x="196" y="0"/>
                            </a:lnTo>
                            <a:lnTo>
                              <a:pt x="200" y="0"/>
                            </a:lnTo>
                            <a:lnTo>
                              <a:pt x="204" y="0"/>
                            </a:lnTo>
                            <a:lnTo>
                              <a:pt x="209" y="0"/>
                            </a:lnTo>
                            <a:lnTo>
                              <a:pt x="213" y="0"/>
                            </a:lnTo>
                            <a:lnTo>
                              <a:pt x="218" y="0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DBFF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83" name="Freeform 132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00676" y="2727326"/>
                        <a:ext cx="344488" cy="9525"/>
                      </a:xfrm>
                      <a:custGeom>
                        <a:avLst/>
                        <a:gdLst>
                          <a:gd name="T0" fmla="*/ 0 w 217"/>
                          <a:gd name="T1" fmla="*/ 6 h 6"/>
                          <a:gd name="T2" fmla="*/ 4 w 217"/>
                          <a:gd name="T3" fmla="*/ 5 h 6"/>
                          <a:gd name="T4" fmla="*/ 8 w 217"/>
                          <a:gd name="T5" fmla="*/ 5 h 6"/>
                          <a:gd name="T6" fmla="*/ 13 w 217"/>
                          <a:gd name="T7" fmla="*/ 5 h 6"/>
                          <a:gd name="T8" fmla="*/ 17 w 217"/>
                          <a:gd name="T9" fmla="*/ 5 h 6"/>
                          <a:gd name="T10" fmla="*/ 22 w 217"/>
                          <a:gd name="T11" fmla="*/ 5 h 6"/>
                          <a:gd name="T12" fmla="*/ 26 w 217"/>
                          <a:gd name="T13" fmla="*/ 5 h 6"/>
                          <a:gd name="T14" fmla="*/ 31 w 217"/>
                          <a:gd name="T15" fmla="*/ 5 h 6"/>
                          <a:gd name="T16" fmla="*/ 35 w 217"/>
                          <a:gd name="T17" fmla="*/ 5 h 6"/>
                          <a:gd name="T18" fmla="*/ 40 w 217"/>
                          <a:gd name="T19" fmla="*/ 5 h 6"/>
                          <a:gd name="T20" fmla="*/ 44 w 217"/>
                          <a:gd name="T21" fmla="*/ 4 h 6"/>
                          <a:gd name="T22" fmla="*/ 49 w 217"/>
                          <a:gd name="T23" fmla="*/ 4 h 6"/>
                          <a:gd name="T24" fmla="*/ 53 w 217"/>
                          <a:gd name="T25" fmla="*/ 4 h 6"/>
                          <a:gd name="T26" fmla="*/ 58 w 217"/>
                          <a:gd name="T27" fmla="*/ 4 h 6"/>
                          <a:gd name="T28" fmla="*/ 62 w 217"/>
                          <a:gd name="T29" fmla="*/ 4 h 6"/>
                          <a:gd name="T30" fmla="*/ 66 w 217"/>
                          <a:gd name="T31" fmla="*/ 4 h 6"/>
                          <a:gd name="T32" fmla="*/ 71 w 217"/>
                          <a:gd name="T33" fmla="*/ 4 h 6"/>
                          <a:gd name="T34" fmla="*/ 75 w 217"/>
                          <a:gd name="T35" fmla="*/ 4 h 6"/>
                          <a:gd name="T36" fmla="*/ 79 w 217"/>
                          <a:gd name="T37" fmla="*/ 4 h 6"/>
                          <a:gd name="T38" fmla="*/ 84 w 217"/>
                          <a:gd name="T39" fmla="*/ 4 h 6"/>
                          <a:gd name="T40" fmla="*/ 88 w 217"/>
                          <a:gd name="T41" fmla="*/ 4 h 6"/>
                          <a:gd name="T42" fmla="*/ 93 w 217"/>
                          <a:gd name="T43" fmla="*/ 4 h 6"/>
                          <a:gd name="T44" fmla="*/ 97 w 217"/>
                          <a:gd name="T45" fmla="*/ 4 h 6"/>
                          <a:gd name="T46" fmla="*/ 102 w 217"/>
                          <a:gd name="T47" fmla="*/ 3 h 6"/>
                          <a:gd name="T48" fmla="*/ 106 w 217"/>
                          <a:gd name="T49" fmla="*/ 3 h 6"/>
                          <a:gd name="T50" fmla="*/ 111 w 217"/>
                          <a:gd name="T51" fmla="*/ 3 h 6"/>
                          <a:gd name="T52" fmla="*/ 115 w 217"/>
                          <a:gd name="T53" fmla="*/ 3 h 6"/>
                          <a:gd name="T54" fmla="*/ 120 w 217"/>
                          <a:gd name="T55" fmla="*/ 3 h 6"/>
                          <a:gd name="T56" fmla="*/ 124 w 217"/>
                          <a:gd name="T57" fmla="*/ 2 h 6"/>
                          <a:gd name="T58" fmla="*/ 129 w 217"/>
                          <a:gd name="T59" fmla="*/ 3 h 6"/>
                          <a:gd name="T60" fmla="*/ 133 w 217"/>
                          <a:gd name="T61" fmla="*/ 3 h 6"/>
                          <a:gd name="T62" fmla="*/ 137 w 217"/>
                          <a:gd name="T63" fmla="*/ 2 h 6"/>
                          <a:gd name="T64" fmla="*/ 142 w 217"/>
                          <a:gd name="T65" fmla="*/ 2 h 6"/>
                          <a:gd name="T66" fmla="*/ 146 w 217"/>
                          <a:gd name="T67" fmla="*/ 2 h 6"/>
                          <a:gd name="T68" fmla="*/ 150 w 217"/>
                          <a:gd name="T69" fmla="*/ 2 h 6"/>
                          <a:gd name="T70" fmla="*/ 155 w 217"/>
                          <a:gd name="T71" fmla="*/ 2 h 6"/>
                          <a:gd name="T72" fmla="*/ 159 w 217"/>
                          <a:gd name="T73" fmla="*/ 2 h 6"/>
                          <a:gd name="T74" fmla="*/ 164 w 217"/>
                          <a:gd name="T75" fmla="*/ 2 h 6"/>
                          <a:gd name="T76" fmla="*/ 168 w 217"/>
                          <a:gd name="T77" fmla="*/ 2 h 6"/>
                          <a:gd name="T78" fmla="*/ 173 w 217"/>
                          <a:gd name="T79" fmla="*/ 2 h 6"/>
                          <a:gd name="T80" fmla="*/ 177 w 217"/>
                          <a:gd name="T81" fmla="*/ 1 h 6"/>
                          <a:gd name="T82" fmla="*/ 182 w 217"/>
                          <a:gd name="T83" fmla="*/ 1 h 6"/>
                          <a:gd name="T84" fmla="*/ 186 w 217"/>
                          <a:gd name="T85" fmla="*/ 1 h 6"/>
                          <a:gd name="T86" fmla="*/ 191 w 217"/>
                          <a:gd name="T87" fmla="*/ 1 h 6"/>
                          <a:gd name="T88" fmla="*/ 195 w 217"/>
                          <a:gd name="T89" fmla="*/ 1 h 6"/>
                          <a:gd name="T90" fmla="*/ 200 w 217"/>
                          <a:gd name="T91" fmla="*/ 1 h 6"/>
                          <a:gd name="T92" fmla="*/ 204 w 217"/>
                          <a:gd name="T93" fmla="*/ 1 h 6"/>
                          <a:gd name="T94" fmla="*/ 208 w 217"/>
                          <a:gd name="T95" fmla="*/ 0 h 6"/>
                          <a:gd name="T96" fmla="*/ 213 w 217"/>
                          <a:gd name="T97" fmla="*/ 0 h 6"/>
                          <a:gd name="T98" fmla="*/ 217 w 217"/>
                          <a:gd name="T99" fmla="*/ 0 h 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17" h="6">
                            <a:moveTo>
                              <a:pt x="0" y="6"/>
                            </a:moveTo>
                            <a:lnTo>
                              <a:pt x="4" y="5"/>
                            </a:lnTo>
                            <a:lnTo>
                              <a:pt x="8" y="5"/>
                            </a:lnTo>
                            <a:lnTo>
                              <a:pt x="13" y="5"/>
                            </a:lnTo>
                            <a:lnTo>
                              <a:pt x="17" y="5"/>
                            </a:lnTo>
                            <a:lnTo>
                              <a:pt x="22" y="5"/>
                            </a:lnTo>
                            <a:lnTo>
                              <a:pt x="26" y="5"/>
                            </a:lnTo>
                            <a:lnTo>
                              <a:pt x="31" y="5"/>
                            </a:lnTo>
                            <a:lnTo>
                              <a:pt x="35" y="5"/>
                            </a:lnTo>
                            <a:lnTo>
                              <a:pt x="40" y="5"/>
                            </a:lnTo>
                            <a:lnTo>
                              <a:pt x="44" y="4"/>
                            </a:lnTo>
                            <a:lnTo>
                              <a:pt x="49" y="4"/>
                            </a:lnTo>
                            <a:lnTo>
                              <a:pt x="53" y="4"/>
                            </a:lnTo>
                            <a:lnTo>
                              <a:pt x="58" y="4"/>
                            </a:lnTo>
                            <a:lnTo>
                              <a:pt x="62" y="4"/>
                            </a:lnTo>
                            <a:lnTo>
                              <a:pt x="66" y="4"/>
                            </a:lnTo>
                            <a:lnTo>
                              <a:pt x="71" y="4"/>
                            </a:lnTo>
                            <a:lnTo>
                              <a:pt x="75" y="4"/>
                            </a:lnTo>
                            <a:lnTo>
                              <a:pt x="79" y="4"/>
                            </a:lnTo>
                            <a:lnTo>
                              <a:pt x="84" y="4"/>
                            </a:lnTo>
                            <a:lnTo>
                              <a:pt x="88" y="4"/>
                            </a:lnTo>
                            <a:lnTo>
                              <a:pt x="93" y="4"/>
                            </a:lnTo>
                            <a:lnTo>
                              <a:pt x="97" y="4"/>
                            </a:lnTo>
                            <a:lnTo>
                              <a:pt x="102" y="3"/>
                            </a:lnTo>
                            <a:lnTo>
                              <a:pt x="106" y="3"/>
                            </a:lnTo>
                            <a:lnTo>
                              <a:pt x="111" y="3"/>
                            </a:lnTo>
                            <a:lnTo>
                              <a:pt x="115" y="3"/>
                            </a:lnTo>
                            <a:lnTo>
                              <a:pt x="120" y="3"/>
                            </a:lnTo>
                            <a:lnTo>
                              <a:pt x="124" y="2"/>
                            </a:lnTo>
                            <a:lnTo>
                              <a:pt x="129" y="3"/>
                            </a:lnTo>
                            <a:lnTo>
                              <a:pt x="133" y="3"/>
                            </a:lnTo>
                            <a:lnTo>
                              <a:pt x="137" y="2"/>
                            </a:lnTo>
                            <a:lnTo>
                              <a:pt x="142" y="2"/>
                            </a:lnTo>
                            <a:lnTo>
                              <a:pt x="146" y="2"/>
                            </a:lnTo>
                            <a:lnTo>
                              <a:pt x="150" y="2"/>
                            </a:lnTo>
                            <a:lnTo>
                              <a:pt x="155" y="2"/>
                            </a:lnTo>
                            <a:lnTo>
                              <a:pt x="159" y="2"/>
                            </a:lnTo>
                            <a:lnTo>
                              <a:pt x="164" y="2"/>
                            </a:lnTo>
                            <a:lnTo>
                              <a:pt x="168" y="2"/>
                            </a:lnTo>
                            <a:lnTo>
                              <a:pt x="173" y="2"/>
                            </a:lnTo>
                            <a:lnTo>
                              <a:pt x="177" y="1"/>
                            </a:lnTo>
                            <a:lnTo>
                              <a:pt x="182" y="1"/>
                            </a:lnTo>
                            <a:lnTo>
                              <a:pt x="186" y="1"/>
                            </a:lnTo>
                            <a:lnTo>
                              <a:pt x="191" y="1"/>
                            </a:lnTo>
                            <a:lnTo>
                              <a:pt x="195" y="1"/>
                            </a:lnTo>
                            <a:lnTo>
                              <a:pt x="200" y="1"/>
                            </a:lnTo>
                            <a:lnTo>
                              <a:pt x="204" y="1"/>
                            </a:lnTo>
                            <a:lnTo>
                              <a:pt x="208" y="0"/>
                            </a:lnTo>
                            <a:lnTo>
                              <a:pt x="213" y="0"/>
                            </a:lnTo>
                            <a:lnTo>
                              <a:pt x="217" y="0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DBFF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84" name="Freeform 132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45164" y="2722564"/>
                        <a:ext cx="233363" cy="4763"/>
                      </a:xfrm>
                      <a:custGeom>
                        <a:avLst/>
                        <a:gdLst>
                          <a:gd name="T0" fmla="*/ 0 w 147"/>
                          <a:gd name="T1" fmla="*/ 3 h 3"/>
                          <a:gd name="T2" fmla="*/ 5 w 147"/>
                          <a:gd name="T3" fmla="*/ 3 h 3"/>
                          <a:gd name="T4" fmla="*/ 9 w 147"/>
                          <a:gd name="T5" fmla="*/ 3 h 3"/>
                          <a:gd name="T6" fmla="*/ 13 w 147"/>
                          <a:gd name="T7" fmla="*/ 3 h 3"/>
                          <a:gd name="T8" fmla="*/ 18 w 147"/>
                          <a:gd name="T9" fmla="*/ 3 h 3"/>
                          <a:gd name="T10" fmla="*/ 22 w 147"/>
                          <a:gd name="T11" fmla="*/ 3 h 3"/>
                          <a:gd name="T12" fmla="*/ 27 w 147"/>
                          <a:gd name="T13" fmla="*/ 3 h 3"/>
                          <a:gd name="T14" fmla="*/ 31 w 147"/>
                          <a:gd name="T15" fmla="*/ 3 h 3"/>
                          <a:gd name="T16" fmla="*/ 36 w 147"/>
                          <a:gd name="T17" fmla="*/ 2 h 3"/>
                          <a:gd name="T18" fmla="*/ 40 w 147"/>
                          <a:gd name="T19" fmla="*/ 2 h 3"/>
                          <a:gd name="T20" fmla="*/ 45 w 147"/>
                          <a:gd name="T21" fmla="*/ 2 h 3"/>
                          <a:gd name="T22" fmla="*/ 49 w 147"/>
                          <a:gd name="T23" fmla="*/ 2 h 3"/>
                          <a:gd name="T24" fmla="*/ 54 w 147"/>
                          <a:gd name="T25" fmla="*/ 2 h 3"/>
                          <a:gd name="T26" fmla="*/ 58 w 147"/>
                          <a:gd name="T27" fmla="*/ 2 h 3"/>
                          <a:gd name="T28" fmla="*/ 62 w 147"/>
                          <a:gd name="T29" fmla="*/ 2 h 3"/>
                          <a:gd name="T30" fmla="*/ 67 w 147"/>
                          <a:gd name="T31" fmla="*/ 2 h 3"/>
                          <a:gd name="T32" fmla="*/ 71 w 147"/>
                          <a:gd name="T33" fmla="*/ 1 h 3"/>
                          <a:gd name="T34" fmla="*/ 76 w 147"/>
                          <a:gd name="T35" fmla="*/ 1 h 3"/>
                          <a:gd name="T36" fmla="*/ 80 w 147"/>
                          <a:gd name="T37" fmla="*/ 1 h 3"/>
                          <a:gd name="T38" fmla="*/ 84 w 147"/>
                          <a:gd name="T39" fmla="*/ 1 h 3"/>
                          <a:gd name="T40" fmla="*/ 89 w 147"/>
                          <a:gd name="T41" fmla="*/ 1 h 3"/>
                          <a:gd name="T42" fmla="*/ 93 w 147"/>
                          <a:gd name="T43" fmla="*/ 1 h 3"/>
                          <a:gd name="T44" fmla="*/ 98 w 147"/>
                          <a:gd name="T45" fmla="*/ 1 h 3"/>
                          <a:gd name="T46" fmla="*/ 102 w 147"/>
                          <a:gd name="T47" fmla="*/ 1 h 3"/>
                          <a:gd name="T48" fmla="*/ 107 w 147"/>
                          <a:gd name="T49" fmla="*/ 1 h 3"/>
                          <a:gd name="T50" fmla="*/ 111 w 147"/>
                          <a:gd name="T51" fmla="*/ 1 h 3"/>
                          <a:gd name="T52" fmla="*/ 116 w 147"/>
                          <a:gd name="T53" fmla="*/ 1 h 3"/>
                          <a:gd name="T54" fmla="*/ 120 w 147"/>
                          <a:gd name="T55" fmla="*/ 1 h 3"/>
                          <a:gd name="T56" fmla="*/ 125 w 147"/>
                          <a:gd name="T57" fmla="*/ 0 h 3"/>
                          <a:gd name="T58" fmla="*/ 129 w 147"/>
                          <a:gd name="T59" fmla="*/ 0 h 3"/>
                          <a:gd name="T60" fmla="*/ 133 w 147"/>
                          <a:gd name="T61" fmla="*/ 0 h 3"/>
                          <a:gd name="T62" fmla="*/ 138 w 147"/>
                          <a:gd name="T63" fmla="*/ 0 h 3"/>
                          <a:gd name="T64" fmla="*/ 142 w 147"/>
                          <a:gd name="T65" fmla="*/ 0 h 3"/>
                          <a:gd name="T66" fmla="*/ 147 w 147"/>
                          <a:gd name="T67" fmla="*/ 0 h 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</a:cxnLst>
                        <a:rect l="0" t="0" r="r" b="b"/>
                        <a:pathLst>
                          <a:path w="147" h="3">
                            <a:moveTo>
                              <a:pt x="0" y="3"/>
                            </a:moveTo>
                            <a:lnTo>
                              <a:pt x="5" y="3"/>
                            </a:lnTo>
                            <a:lnTo>
                              <a:pt x="9" y="3"/>
                            </a:lnTo>
                            <a:lnTo>
                              <a:pt x="13" y="3"/>
                            </a:lnTo>
                            <a:lnTo>
                              <a:pt x="18" y="3"/>
                            </a:lnTo>
                            <a:lnTo>
                              <a:pt x="22" y="3"/>
                            </a:lnTo>
                            <a:lnTo>
                              <a:pt x="27" y="3"/>
                            </a:lnTo>
                            <a:lnTo>
                              <a:pt x="31" y="3"/>
                            </a:lnTo>
                            <a:lnTo>
                              <a:pt x="36" y="2"/>
                            </a:lnTo>
                            <a:lnTo>
                              <a:pt x="40" y="2"/>
                            </a:lnTo>
                            <a:lnTo>
                              <a:pt x="45" y="2"/>
                            </a:lnTo>
                            <a:lnTo>
                              <a:pt x="49" y="2"/>
                            </a:lnTo>
                            <a:lnTo>
                              <a:pt x="54" y="2"/>
                            </a:lnTo>
                            <a:lnTo>
                              <a:pt x="58" y="2"/>
                            </a:lnTo>
                            <a:lnTo>
                              <a:pt x="62" y="2"/>
                            </a:lnTo>
                            <a:lnTo>
                              <a:pt x="67" y="2"/>
                            </a:lnTo>
                            <a:lnTo>
                              <a:pt x="71" y="1"/>
                            </a:lnTo>
                            <a:lnTo>
                              <a:pt x="76" y="1"/>
                            </a:lnTo>
                            <a:lnTo>
                              <a:pt x="80" y="1"/>
                            </a:lnTo>
                            <a:lnTo>
                              <a:pt x="84" y="1"/>
                            </a:lnTo>
                            <a:lnTo>
                              <a:pt x="89" y="1"/>
                            </a:lnTo>
                            <a:lnTo>
                              <a:pt x="93" y="1"/>
                            </a:lnTo>
                            <a:lnTo>
                              <a:pt x="98" y="1"/>
                            </a:lnTo>
                            <a:lnTo>
                              <a:pt x="102" y="1"/>
                            </a:lnTo>
                            <a:lnTo>
                              <a:pt x="107" y="1"/>
                            </a:lnTo>
                            <a:lnTo>
                              <a:pt x="111" y="1"/>
                            </a:lnTo>
                            <a:lnTo>
                              <a:pt x="116" y="1"/>
                            </a:lnTo>
                            <a:lnTo>
                              <a:pt x="120" y="1"/>
                            </a:lnTo>
                            <a:lnTo>
                              <a:pt x="125" y="0"/>
                            </a:lnTo>
                            <a:lnTo>
                              <a:pt x="129" y="0"/>
                            </a:lnTo>
                            <a:lnTo>
                              <a:pt x="133" y="0"/>
                            </a:lnTo>
                            <a:lnTo>
                              <a:pt x="138" y="0"/>
                            </a:lnTo>
                            <a:lnTo>
                              <a:pt x="142" y="0"/>
                            </a:lnTo>
                            <a:lnTo>
                              <a:pt x="147" y="0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DBFF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85" name="Freeform 132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10114" y="2544764"/>
                        <a:ext cx="344488" cy="473075"/>
                      </a:xfrm>
                      <a:custGeom>
                        <a:avLst/>
                        <a:gdLst>
                          <a:gd name="T0" fmla="*/ 0 w 217"/>
                          <a:gd name="T1" fmla="*/ 298 h 298"/>
                          <a:gd name="T2" fmla="*/ 4 w 217"/>
                          <a:gd name="T3" fmla="*/ 0 h 298"/>
                          <a:gd name="T4" fmla="*/ 8 w 217"/>
                          <a:gd name="T5" fmla="*/ 97 h 298"/>
                          <a:gd name="T6" fmla="*/ 13 w 217"/>
                          <a:gd name="T7" fmla="*/ 107 h 298"/>
                          <a:gd name="T8" fmla="*/ 17 w 217"/>
                          <a:gd name="T9" fmla="*/ 122 h 298"/>
                          <a:gd name="T10" fmla="*/ 22 w 217"/>
                          <a:gd name="T11" fmla="*/ 122 h 298"/>
                          <a:gd name="T12" fmla="*/ 26 w 217"/>
                          <a:gd name="T13" fmla="*/ 118 h 298"/>
                          <a:gd name="T14" fmla="*/ 31 w 217"/>
                          <a:gd name="T15" fmla="*/ 119 h 298"/>
                          <a:gd name="T16" fmla="*/ 35 w 217"/>
                          <a:gd name="T17" fmla="*/ 120 h 298"/>
                          <a:gd name="T18" fmla="*/ 40 w 217"/>
                          <a:gd name="T19" fmla="*/ 119 h 298"/>
                          <a:gd name="T20" fmla="*/ 44 w 217"/>
                          <a:gd name="T21" fmla="*/ 119 h 298"/>
                          <a:gd name="T22" fmla="*/ 48 w 217"/>
                          <a:gd name="T23" fmla="*/ 120 h 298"/>
                          <a:gd name="T24" fmla="*/ 53 w 217"/>
                          <a:gd name="T25" fmla="*/ 119 h 298"/>
                          <a:gd name="T26" fmla="*/ 57 w 217"/>
                          <a:gd name="T27" fmla="*/ 119 h 298"/>
                          <a:gd name="T28" fmla="*/ 62 w 217"/>
                          <a:gd name="T29" fmla="*/ 119 h 298"/>
                          <a:gd name="T30" fmla="*/ 66 w 217"/>
                          <a:gd name="T31" fmla="*/ 119 h 298"/>
                          <a:gd name="T32" fmla="*/ 71 w 217"/>
                          <a:gd name="T33" fmla="*/ 119 h 298"/>
                          <a:gd name="T34" fmla="*/ 75 w 217"/>
                          <a:gd name="T35" fmla="*/ 119 h 298"/>
                          <a:gd name="T36" fmla="*/ 79 w 217"/>
                          <a:gd name="T37" fmla="*/ 119 h 298"/>
                          <a:gd name="T38" fmla="*/ 84 w 217"/>
                          <a:gd name="T39" fmla="*/ 119 h 298"/>
                          <a:gd name="T40" fmla="*/ 88 w 217"/>
                          <a:gd name="T41" fmla="*/ 119 h 298"/>
                          <a:gd name="T42" fmla="*/ 93 w 217"/>
                          <a:gd name="T43" fmla="*/ 119 h 298"/>
                          <a:gd name="T44" fmla="*/ 97 w 217"/>
                          <a:gd name="T45" fmla="*/ 119 h 298"/>
                          <a:gd name="T46" fmla="*/ 102 w 217"/>
                          <a:gd name="T47" fmla="*/ 119 h 298"/>
                          <a:gd name="T48" fmla="*/ 106 w 217"/>
                          <a:gd name="T49" fmla="*/ 119 h 298"/>
                          <a:gd name="T50" fmla="*/ 111 w 217"/>
                          <a:gd name="T51" fmla="*/ 119 h 298"/>
                          <a:gd name="T52" fmla="*/ 115 w 217"/>
                          <a:gd name="T53" fmla="*/ 119 h 298"/>
                          <a:gd name="T54" fmla="*/ 120 w 217"/>
                          <a:gd name="T55" fmla="*/ 119 h 298"/>
                          <a:gd name="T56" fmla="*/ 124 w 217"/>
                          <a:gd name="T57" fmla="*/ 119 h 298"/>
                          <a:gd name="T58" fmla="*/ 128 w 217"/>
                          <a:gd name="T59" fmla="*/ 119 h 298"/>
                          <a:gd name="T60" fmla="*/ 133 w 217"/>
                          <a:gd name="T61" fmla="*/ 119 h 298"/>
                          <a:gd name="T62" fmla="*/ 137 w 217"/>
                          <a:gd name="T63" fmla="*/ 119 h 298"/>
                          <a:gd name="T64" fmla="*/ 142 w 217"/>
                          <a:gd name="T65" fmla="*/ 119 h 298"/>
                          <a:gd name="T66" fmla="*/ 146 w 217"/>
                          <a:gd name="T67" fmla="*/ 119 h 298"/>
                          <a:gd name="T68" fmla="*/ 150 w 217"/>
                          <a:gd name="T69" fmla="*/ 119 h 298"/>
                          <a:gd name="T70" fmla="*/ 155 w 217"/>
                          <a:gd name="T71" fmla="*/ 119 h 298"/>
                          <a:gd name="T72" fmla="*/ 159 w 217"/>
                          <a:gd name="T73" fmla="*/ 119 h 298"/>
                          <a:gd name="T74" fmla="*/ 164 w 217"/>
                          <a:gd name="T75" fmla="*/ 119 h 298"/>
                          <a:gd name="T76" fmla="*/ 168 w 217"/>
                          <a:gd name="T77" fmla="*/ 119 h 298"/>
                          <a:gd name="T78" fmla="*/ 173 w 217"/>
                          <a:gd name="T79" fmla="*/ 119 h 298"/>
                          <a:gd name="T80" fmla="*/ 177 w 217"/>
                          <a:gd name="T81" fmla="*/ 119 h 298"/>
                          <a:gd name="T82" fmla="*/ 182 w 217"/>
                          <a:gd name="T83" fmla="*/ 119 h 298"/>
                          <a:gd name="T84" fmla="*/ 186 w 217"/>
                          <a:gd name="T85" fmla="*/ 119 h 298"/>
                          <a:gd name="T86" fmla="*/ 191 w 217"/>
                          <a:gd name="T87" fmla="*/ 119 h 298"/>
                          <a:gd name="T88" fmla="*/ 195 w 217"/>
                          <a:gd name="T89" fmla="*/ 119 h 298"/>
                          <a:gd name="T90" fmla="*/ 200 w 217"/>
                          <a:gd name="T91" fmla="*/ 119 h 298"/>
                          <a:gd name="T92" fmla="*/ 204 w 217"/>
                          <a:gd name="T93" fmla="*/ 119 h 298"/>
                          <a:gd name="T94" fmla="*/ 208 w 217"/>
                          <a:gd name="T95" fmla="*/ 119 h 298"/>
                          <a:gd name="T96" fmla="*/ 213 w 217"/>
                          <a:gd name="T97" fmla="*/ 119 h 298"/>
                          <a:gd name="T98" fmla="*/ 217 w 217"/>
                          <a:gd name="T99" fmla="*/ 119 h 29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17" h="298">
                            <a:moveTo>
                              <a:pt x="0" y="298"/>
                            </a:moveTo>
                            <a:lnTo>
                              <a:pt x="4" y="0"/>
                            </a:lnTo>
                            <a:lnTo>
                              <a:pt x="8" y="97"/>
                            </a:lnTo>
                            <a:lnTo>
                              <a:pt x="13" y="107"/>
                            </a:lnTo>
                            <a:lnTo>
                              <a:pt x="17" y="122"/>
                            </a:lnTo>
                            <a:lnTo>
                              <a:pt x="22" y="122"/>
                            </a:lnTo>
                            <a:lnTo>
                              <a:pt x="26" y="118"/>
                            </a:lnTo>
                            <a:lnTo>
                              <a:pt x="31" y="119"/>
                            </a:lnTo>
                            <a:lnTo>
                              <a:pt x="35" y="120"/>
                            </a:lnTo>
                            <a:lnTo>
                              <a:pt x="40" y="119"/>
                            </a:lnTo>
                            <a:lnTo>
                              <a:pt x="44" y="119"/>
                            </a:lnTo>
                            <a:lnTo>
                              <a:pt x="48" y="120"/>
                            </a:lnTo>
                            <a:lnTo>
                              <a:pt x="53" y="119"/>
                            </a:lnTo>
                            <a:lnTo>
                              <a:pt x="57" y="119"/>
                            </a:lnTo>
                            <a:lnTo>
                              <a:pt x="62" y="119"/>
                            </a:lnTo>
                            <a:lnTo>
                              <a:pt x="66" y="119"/>
                            </a:lnTo>
                            <a:lnTo>
                              <a:pt x="71" y="119"/>
                            </a:lnTo>
                            <a:lnTo>
                              <a:pt x="75" y="119"/>
                            </a:lnTo>
                            <a:lnTo>
                              <a:pt x="79" y="119"/>
                            </a:lnTo>
                            <a:lnTo>
                              <a:pt x="84" y="119"/>
                            </a:lnTo>
                            <a:lnTo>
                              <a:pt x="88" y="119"/>
                            </a:lnTo>
                            <a:lnTo>
                              <a:pt x="93" y="119"/>
                            </a:lnTo>
                            <a:lnTo>
                              <a:pt x="97" y="119"/>
                            </a:lnTo>
                            <a:lnTo>
                              <a:pt x="102" y="119"/>
                            </a:lnTo>
                            <a:lnTo>
                              <a:pt x="106" y="119"/>
                            </a:lnTo>
                            <a:lnTo>
                              <a:pt x="111" y="119"/>
                            </a:lnTo>
                            <a:lnTo>
                              <a:pt x="115" y="119"/>
                            </a:lnTo>
                            <a:lnTo>
                              <a:pt x="120" y="119"/>
                            </a:lnTo>
                            <a:lnTo>
                              <a:pt x="124" y="119"/>
                            </a:lnTo>
                            <a:lnTo>
                              <a:pt x="128" y="119"/>
                            </a:lnTo>
                            <a:lnTo>
                              <a:pt x="133" y="119"/>
                            </a:lnTo>
                            <a:lnTo>
                              <a:pt x="137" y="119"/>
                            </a:lnTo>
                            <a:lnTo>
                              <a:pt x="142" y="119"/>
                            </a:lnTo>
                            <a:lnTo>
                              <a:pt x="146" y="119"/>
                            </a:lnTo>
                            <a:lnTo>
                              <a:pt x="150" y="119"/>
                            </a:lnTo>
                            <a:lnTo>
                              <a:pt x="155" y="119"/>
                            </a:lnTo>
                            <a:lnTo>
                              <a:pt x="159" y="119"/>
                            </a:lnTo>
                            <a:lnTo>
                              <a:pt x="164" y="119"/>
                            </a:lnTo>
                            <a:lnTo>
                              <a:pt x="168" y="119"/>
                            </a:lnTo>
                            <a:lnTo>
                              <a:pt x="173" y="119"/>
                            </a:lnTo>
                            <a:lnTo>
                              <a:pt x="177" y="119"/>
                            </a:lnTo>
                            <a:lnTo>
                              <a:pt x="182" y="119"/>
                            </a:lnTo>
                            <a:lnTo>
                              <a:pt x="186" y="119"/>
                            </a:lnTo>
                            <a:lnTo>
                              <a:pt x="191" y="119"/>
                            </a:lnTo>
                            <a:lnTo>
                              <a:pt x="195" y="119"/>
                            </a:lnTo>
                            <a:lnTo>
                              <a:pt x="200" y="119"/>
                            </a:lnTo>
                            <a:lnTo>
                              <a:pt x="204" y="119"/>
                            </a:lnTo>
                            <a:lnTo>
                              <a:pt x="208" y="119"/>
                            </a:lnTo>
                            <a:lnTo>
                              <a:pt x="213" y="119"/>
                            </a:lnTo>
                            <a:lnTo>
                              <a:pt x="217" y="119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42FF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86" name="Freeform 132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54601" y="2730501"/>
                        <a:ext cx="346075" cy="3175"/>
                      </a:xfrm>
                      <a:custGeom>
                        <a:avLst/>
                        <a:gdLst>
                          <a:gd name="T0" fmla="*/ 0 w 218"/>
                          <a:gd name="T1" fmla="*/ 2 h 2"/>
                          <a:gd name="T2" fmla="*/ 4 w 218"/>
                          <a:gd name="T3" fmla="*/ 2 h 2"/>
                          <a:gd name="T4" fmla="*/ 9 w 218"/>
                          <a:gd name="T5" fmla="*/ 2 h 2"/>
                          <a:gd name="T6" fmla="*/ 13 w 218"/>
                          <a:gd name="T7" fmla="*/ 1 h 2"/>
                          <a:gd name="T8" fmla="*/ 18 w 218"/>
                          <a:gd name="T9" fmla="*/ 1 h 2"/>
                          <a:gd name="T10" fmla="*/ 22 w 218"/>
                          <a:gd name="T11" fmla="*/ 2 h 2"/>
                          <a:gd name="T12" fmla="*/ 27 w 218"/>
                          <a:gd name="T13" fmla="*/ 2 h 2"/>
                          <a:gd name="T14" fmla="*/ 31 w 218"/>
                          <a:gd name="T15" fmla="*/ 2 h 2"/>
                          <a:gd name="T16" fmla="*/ 36 w 218"/>
                          <a:gd name="T17" fmla="*/ 2 h 2"/>
                          <a:gd name="T18" fmla="*/ 40 w 218"/>
                          <a:gd name="T19" fmla="*/ 2 h 2"/>
                          <a:gd name="T20" fmla="*/ 45 w 218"/>
                          <a:gd name="T21" fmla="*/ 1 h 2"/>
                          <a:gd name="T22" fmla="*/ 49 w 218"/>
                          <a:gd name="T23" fmla="*/ 1 h 2"/>
                          <a:gd name="T24" fmla="*/ 54 w 218"/>
                          <a:gd name="T25" fmla="*/ 1 h 2"/>
                          <a:gd name="T26" fmla="*/ 58 w 218"/>
                          <a:gd name="T27" fmla="*/ 2 h 2"/>
                          <a:gd name="T28" fmla="*/ 62 w 218"/>
                          <a:gd name="T29" fmla="*/ 2 h 2"/>
                          <a:gd name="T30" fmla="*/ 67 w 218"/>
                          <a:gd name="T31" fmla="*/ 2 h 2"/>
                          <a:gd name="T32" fmla="*/ 71 w 218"/>
                          <a:gd name="T33" fmla="*/ 2 h 2"/>
                          <a:gd name="T34" fmla="*/ 76 w 218"/>
                          <a:gd name="T35" fmla="*/ 1 h 2"/>
                          <a:gd name="T36" fmla="*/ 80 w 218"/>
                          <a:gd name="T37" fmla="*/ 1 h 2"/>
                          <a:gd name="T38" fmla="*/ 84 w 218"/>
                          <a:gd name="T39" fmla="*/ 1 h 2"/>
                          <a:gd name="T40" fmla="*/ 89 w 218"/>
                          <a:gd name="T41" fmla="*/ 1 h 2"/>
                          <a:gd name="T42" fmla="*/ 93 w 218"/>
                          <a:gd name="T43" fmla="*/ 2 h 2"/>
                          <a:gd name="T44" fmla="*/ 98 w 218"/>
                          <a:gd name="T45" fmla="*/ 2 h 2"/>
                          <a:gd name="T46" fmla="*/ 102 w 218"/>
                          <a:gd name="T47" fmla="*/ 2 h 2"/>
                          <a:gd name="T48" fmla="*/ 107 w 218"/>
                          <a:gd name="T49" fmla="*/ 1 h 2"/>
                          <a:gd name="T50" fmla="*/ 111 w 218"/>
                          <a:gd name="T51" fmla="*/ 1 h 2"/>
                          <a:gd name="T52" fmla="*/ 116 w 218"/>
                          <a:gd name="T53" fmla="*/ 1 h 2"/>
                          <a:gd name="T54" fmla="*/ 120 w 218"/>
                          <a:gd name="T55" fmla="*/ 1 h 2"/>
                          <a:gd name="T56" fmla="*/ 125 w 218"/>
                          <a:gd name="T57" fmla="*/ 1 h 2"/>
                          <a:gd name="T58" fmla="*/ 129 w 218"/>
                          <a:gd name="T59" fmla="*/ 1 h 2"/>
                          <a:gd name="T60" fmla="*/ 133 w 218"/>
                          <a:gd name="T61" fmla="*/ 1 h 2"/>
                          <a:gd name="T62" fmla="*/ 138 w 218"/>
                          <a:gd name="T63" fmla="*/ 1 h 2"/>
                          <a:gd name="T64" fmla="*/ 142 w 218"/>
                          <a:gd name="T65" fmla="*/ 1 h 2"/>
                          <a:gd name="T66" fmla="*/ 147 w 218"/>
                          <a:gd name="T67" fmla="*/ 1 h 2"/>
                          <a:gd name="T68" fmla="*/ 151 w 218"/>
                          <a:gd name="T69" fmla="*/ 1 h 2"/>
                          <a:gd name="T70" fmla="*/ 155 w 218"/>
                          <a:gd name="T71" fmla="*/ 1 h 2"/>
                          <a:gd name="T72" fmla="*/ 160 w 218"/>
                          <a:gd name="T73" fmla="*/ 1 h 2"/>
                          <a:gd name="T74" fmla="*/ 164 w 218"/>
                          <a:gd name="T75" fmla="*/ 1 h 2"/>
                          <a:gd name="T76" fmla="*/ 169 w 218"/>
                          <a:gd name="T77" fmla="*/ 1 h 2"/>
                          <a:gd name="T78" fmla="*/ 173 w 218"/>
                          <a:gd name="T79" fmla="*/ 1 h 2"/>
                          <a:gd name="T80" fmla="*/ 178 w 218"/>
                          <a:gd name="T81" fmla="*/ 1 h 2"/>
                          <a:gd name="T82" fmla="*/ 182 w 218"/>
                          <a:gd name="T83" fmla="*/ 1 h 2"/>
                          <a:gd name="T84" fmla="*/ 187 w 218"/>
                          <a:gd name="T85" fmla="*/ 1 h 2"/>
                          <a:gd name="T86" fmla="*/ 191 w 218"/>
                          <a:gd name="T87" fmla="*/ 1 h 2"/>
                          <a:gd name="T88" fmla="*/ 196 w 218"/>
                          <a:gd name="T89" fmla="*/ 1 h 2"/>
                          <a:gd name="T90" fmla="*/ 200 w 218"/>
                          <a:gd name="T91" fmla="*/ 1 h 2"/>
                          <a:gd name="T92" fmla="*/ 204 w 218"/>
                          <a:gd name="T93" fmla="*/ 1 h 2"/>
                          <a:gd name="T94" fmla="*/ 209 w 218"/>
                          <a:gd name="T95" fmla="*/ 1 h 2"/>
                          <a:gd name="T96" fmla="*/ 213 w 218"/>
                          <a:gd name="T97" fmla="*/ 1 h 2"/>
                          <a:gd name="T98" fmla="*/ 218 w 218"/>
                          <a:gd name="T99" fmla="*/ 0 h 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18" h="2">
                            <a:moveTo>
                              <a:pt x="0" y="2"/>
                            </a:moveTo>
                            <a:lnTo>
                              <a:pt x="4" y="2"/>
                            </a:lnTo>
                            <a:lnTo>
                              <a:pt x="9" y="2"/>
                            </a:lnTo>
                            <a:lnTo>
                              <a:pt x="13" y="1"/>
                            </a:lnTo>
                            <a:lnTo>
                              <a:pt x="18" y="1"/>
                            </a:lnTo>
                            <a:lnTo>
                              <a:pt x="22" y="2"/>
                            </a:lnTo>
                            <a:lnTo>
                              <a:pt x="27" y="2"/>
                            </a:lnTo>
                            <a:lnTo>
                              <a:pt x="31" y="2"/>
                            </a:lnTo>
                            <a:lnTo>
                              <a:pt x="36" y="2"/>
                            </a:lnTo>
                            <a:lnTo>
                              <a:pt x="40" y="2"/>
                            </a:lnTo>
                            <a:lnTo>
                              <a:pt x="45" y="1"/>
                            </a:lnTo>
                            <a:lnTo>
                              <a:pt x="49" y="1"/>
                            </a:lnTo>
                            <a:lnTo>
                              <a:pt x="54" y="1"/>
                            </a:lnTo>
                            <a:lnTo>
                              <a:pt x="58" y="2"/>
                            </a:lnTo>
                            <a:lnTo>
                              <a:pt x="62" y="2"/>
                            </a:lnTo>
                            <a:lnTo>
                              <a:pt x="67" y="2"/>
                            </a:lnTo>
                            <a:lnTo>
                              <a:pt x="71" y="2"/>
                            </a:lnTo>
                            <a:lnTo>
                              <a:pt x="76" y="1"/>
                            </a:lnTo>
                            <a:lnTo>
                              <a:pt x="80" y="1"/>
                            </a:lnTo>
                            <a:lnTo>
                              <a:pt x="84" y="1"/>
                            </a:lnTo>
                            <a:lnTo>
                              <a:pt x="89" y="1"/>
                            </a:lnTo>
                            <a:lnTo>
                              <a:pt x="93" y="2"/>
                            </a:lnTo>
                            <a:lnTo>
                              <a:pt x="98" y="2"/>
                            </a:lnTo>
                            <a:lnTo>
                              <a:pt x="102" y="2"/>
                            </a:lnTo>
                            <a:lnTo>
                              <a:pt x="107" y="1"/>
                            </a:lnTo>
                            <a:lnTo>
                              <a:pt x="111" y="1"/>
                            </a:lnTo>
                            <a:lnTo>
                              <a:pt x="116" y="1"/>
                            </a:lnTo>
                            <a:lnTo>
                              <a:pt x="120" y="1"/>
                            </a:lnTo>
                            <a:lnTo>
                              <a:pt x="125" y="1"/>
                            </a:lnTo>
                            <a:lnTo>
                              <a:pt x="129" y="1"/>
                            </a:lnTo>
                            <a:lnTo>
                              <a:pt x="133" y="1"/>
                            </a:lnTo>
                            <a:lnTo>
                              <a:pt x="138" y="1"/>
                            </a:lnTo>
                            <a:lnTo>
                              <a:pt x="142" y="1"/>
                            </a:lnTo>
                            <a:lnTo>
                              <a:pt x="147" y="1"/>
                            </a:lnTo>
                            <a:lnTo>
                              <a:pt x="151" y="1"/>
                            </a:lnTo>
                            <a:lnTo>
                              <a:pt x="155" y="1"/>
                            </a:lnTo>
                            <a:lnTo>
                              <a:pt x="160" y="1"/>
                            </a:lnTo>
                            <a:lnTo>
                              <a:pt x="164" y="1"/>
                            </a:lnTo>
                            <a:lnTo>
                              <a:pt x="169" y="1"/>
                            </a:lnTo>
                            <a:lnTo>
                              <a:pt x="173" y="1"/>
                            </a:lnTo>
                            <a:lnTo>
                              <a:pt x="178" y="1"/>
                            </a:lnTo>
                            <a:lnTo>
                              <a:pt x="182" y="1"/>
                            </a:lnTo>
                            <a:lnTo>
                              <a:pt x="187" y="1"/>
                            </a:lnTo>
                            <a:lnTo>
                              <a:pt x="191" y="1"/>
                            </a:lnTo>
                            <a:lnTo>
                              <a:pt x="196" y="1"/>
                            </a:lnTo>
                            <a:lnTo>
                              <a:pt x="200" y="1"/>
                            </a:lnTo>
                            <a:lnTo>
                              <a:pt x="204" y="1"/>
                            </a:lnTo>
                            <a:lnTo>
                              <a:pt x="209" y="1"/>
                            </a:lnTo>
                            <a:lnTo>
                              <a:pt x="213" y="1"/>
                            </a:lnTo>
                            <a:lnTo>
                              <a:pt x="218" y="0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42FF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87" name="Freeform 132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00676" y="2730501"/>
                        <a:ext cx="344488" cy="1588"/>
                      </a:xfrm>
                      <a:custGeom>
                        <a:avLst/>
                        <a:gdLst>
                          <a:gd name="T0" fmla="*/ 0 w 217"/>
                          <a:gd name="T1" fmla="*/ 0 h 1"/>
                          <a:gd name="T2" fmla="*/ 4 w 217"/>
                          <a:gd name="T3" fmla="*/ 1 h 1"/>
                          <a:gd name="T4" fmla="*/ 8 w 217"/>
                          <a:gd name="T5" fmla="*/ 1 h 1"/>
                          <a:gd name="T6" fmla="*/ 13 w 217"/>
                          <a:gd name="T7" fmla="*/ 1 h 1"/>
                          <a:gd name="T8" fmla="*/ 17 w 217"/>
                          <a:gd name="T9" fmla="*/ 1 h 1"/>
                          <a:gd name="T10" fmla="*/ 22 w 217"/>
                          <a:gd name="T11" fmla="*/ 1 h 1"/>
                          <a:gd name="T12" fmla="*/ 26 w 217"/>
                          <a:gd name="T13" fmla="*/ 0 h 1"/>
                          <a:gd name="T14" fmla="*/ 31 w 217"/>
                          <a:gd name="T15" fmla="*/ 0 h 1"/>
                          <a:gd name="T16" fmla="*/ 35 w 217"/>
                          <a:gd name="T17" fmla="*/ 0 h 1"/>
                          <a:gd name="T18" fmla="*/ 40 w 217"/>
                          <a:gd name="T19" fmla="*/ 0 h 1"/>
                          <a:gd name="T20" fmla="*/ 44 w 217"/>
                          <a:gd name="T21" fmla="*/ 1 h 1"/>
                          <a:gd name="T22" fmla="*/ 49 w 217"/>
                          <a:gd name="T23" fmla="*/ 1 h 1"/>
                          <a:gd name="T24" fmla="*/ 53 w 217"/>
                          <a:gd name="T25" fmla="*/ 1 h 1"/>
                          <a:gd name="T26" fmla="*/ 58 w 217"/>
                          <a:gd name="T27" fmla="*/ 0 h 1"/>
                          <a:gd name="T28" fmla="*/ 62 w 217"/>
                          <a:gd name="T29" fmla="*/ 0 h 1"/>
                          <a:gd name="T30" fmla="*/ 66 w 217"/>
                          <a:gd name="T31" fmla="*/ 0 h 1"/>
                          <a:gd name="T32" fmla="*/ 71 w 217"/>
                          <a:gd name="T33" fmla="*/ 0 h 1"/>
                          <a:gd name="T34" fmla="*/ 75 w 217"/>
                          <a:gd name="T35" fmla="*/ 0 h 1"/>
                          <a:gd name="T36" fmla="*/ 79 w 217"/>
                          <a:gd name="T37" fmla="*/ 1 h 1"/>
                          <a:gd name="T38" fmla="*/ 84 w 217"/>
                          <a:gd name="T39" fmla="*/ 1 h 1"/>
                          <a:gd name="T40" fmla="*/ 88 w 217"/>
                          <a:gd name="T41" fmla="*/ 0 h 1"/>
                          <a:gd name="T42" fmla="*/ 93 w 217"/>
                          <a:gd name="T43" fmla="*/ 0 h 1"/>
                          <a:gd name="T44" fmla="*/ 97 w 217"/>
                          <a:gd name="T45" fmla="*/ 0 h 1"/>
                          <a:gd name="T46" fmla="*/ 102 w 217"/>
                          <a:gd name="T47" fmla="*/ 0 h 1"/>
                          <a:gd name="T48" fmla="*/ 106 w 217"/>
                          <a:gd name="T49" fmla="*/ 0 h 1"/>
                          <a:gd name="T50" fmla="*/ 111 w 217"/>
                          <a:gd name="T51" fmla="*/ 0 h 1"/>
                          <a:gd name="T52" fmla="*/ 115 w 217"/>
                          <a:gd name="T53" fmla="*/ 0 h 1"/>
                          <a:gd name="T54" fmla="*/ 120 w 217"/>
                          <a:gd name="T55" fmla="*/ 0 h 1"/>
                          <a:gd name="T56" fmla="*/ 124 w 217"/>
                          <a:gd name="T57" fmla="*/ 0 h 1"/>
                          <a:gd name="T58" fmla="*/ 129 w 217"/>
                          <a:gd name="T59" fmla="*/ 0 h 1"/>
                          <a:gd name="T60" fmla="*/ 133 w 217"/>
                          <a:gd name="T61" fmla="*/ 0 h 1"/>
                          <a:gd name="T62" fmla="*/ 137 w 217"/>
                          <a:gd name="T63" fmla="*/ 0 h 1"/>
                          <a:gd name="T64" fmla="*/ 142 w 217"/>
                          <a:gd name="T65" fmla="*/ 0 h 1"/>
                          <a:gd name="T66" fmla="*/ 146 w 217"/>
                          <a:gd name="T67" fmla="*/ 0 h 1"/>
                          <a:gd name="T68" fmla="*/ 150 w 217"/>
                          <a:gd name="T69" fmla="*/ 0 h 1"/>
                          <a:gd name="T70" fmla="*/ 155 w 217"/>
                          <a:gd name="T71" fmla="*/ 0 h 1"/>
                          <a:gd name="T72" fmla="*/ 159 w 217"/>
                          <a:gd name="T73" fmla="*/ 0 h 1"/>
                          <a:gd name="T74" fmla="*/ 164 w 217"/>
                          <a:gd name="T75" fmla="*/ 0 h 1"/>
                          <a:gd name="T76" fmla="*/ 168 w 217"/>
                          <a:gd name="T77" fmla="*/ 0 h 1"/>
                          <a:gd name="T78" fmla="*/ 173 w 217"/>
                          <a:gd name="T79" fmla="*/ 0 h 1"/>
                          <a:gd name="T80" fmla="*/ 177 w 217"/>
                          <a:gd name="T81" fmla="*/ 0 h 1"/>
                          <a:gd name="T82" fmla="*/ 182 w 217"/>
                          <a:gd name="T83" fmla="*/ 0 h 1"/>
                          <a:gd name="T84" fmla="*/ 186 w 217"/>
                          <a:gd name="T85" fmla="*/ 0 h 1"/>
                          <a:gd name="T86" fmla="*/ 191 w 217"/>
                          <a:gd name="T87" fmla="*/ 0 h 1"/>
                          <a:gd name="T88" fmla="*/ 195 w 217"/>
                          <a:gd name="T89" fmla="*/ 0 h 1"/>
                          <a:gd name="T90" fmla="*/ 200 w 217"/>
                          <a:gd name="T91" fmla="*/ 0 h 1"/>
                          <a:gd name="T92" fmla="*/ 204 w 217"/>
                          <a:gd name="T93" fmla="*/ 0 h 1"/>
                          <a:gd name="T94" fmla="*/ 208 w 217"/>
                          <a:gd name="T95" fmla="*/ 0 h 1"/>
                          <a:gd name="T96" fmla="*/ 213 w 217"/>
                          <a:gd name="T97" fmla="*/ 0 h 1"/>
                          <a:gd name="T98" fmla="*/ 217 w 217"/>
                          <a:gd name="T99" fmla="*/ 0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17" h="1">
                            <a:moveTo>
                              <a:pt x="0" y="0"/>
                            </a:moveTo>
                            <a:lnTo>
                              <a:pt x="4" y="1"/>
                            </a:lnTo>
                            <a:lnTo>
                              <a:pt x="8" y="1"/>
                            </a:lnTo>
                            <a:lnTo>
                              <a:pt x="13" y="1"/>
                            </a:lnTo>
                            <a:lnTo>
                              <a:pt x="17" y="1"/>
                            </a:lnTo>
                            <a:lnTo>
                              <a:pt x="22" y="1"/>
                            </a:lnTo>
                            <a:lnTo>
                              <a:pt x="26" y="0"/>
                            </a:lnTo>
                            <a:lnTo>
                              <a:pt x="31" y="0"/>
                            </a:lnTo>
                            <a:lnTo>
                              <a:pt x="35" y="0"/>
                            </a:lnTo>
                            <a:lnTo>
                              <a:pt x="40" y="0"/>
                            </a:lnTo>
                            <a:lnTo>
                              <a:pt x="44" y="1"/>
                            </a:lnTo>
                            <a:lnTo>
                              <a:pt x="49" y="1"/>
                            </a:lnTo>
                            <a:lnTo>
                              <a:pt x="53" y="1"/>
                            </a:lnTo>
                            <a:lnTo>
                              <a:pt x="58" y="0"/>
                            </a:lnTo>
                            <a:lnTo>
                              <a:pt x="62" y="0"/>
                            </a:lnTo>
                            <a:lnTo>
                              <a:pt x="66" y="0"/>
                            </a:lnTo>
                            <a:lnTo>
                              <a:pt x="71" y="0"/>
                            </a:lnTo>
                            <a:lnTo>
                              <a:pt x="75" y="0"/>
                            </a:lnTo>
                            <a:lnTo>
                              <a:pt x="79" y="1"/>
                            </a:lnTo>
                            <a:lnTo>
                              <a:pt x="84" y="1"/>
                            </a:lnTo>
                            <a:lnTo>
                              <a:pt x="88" y="0"/>
                            </a:lnTo>
                            <a:lnTo>
                              <a:pt x="93" y="0"/>
                            </a:lnTo>
                            <a:lnTo>
                              <a:pt x="97" y="0"/>
                            </a:lnTo>
                            <a:lnTo>
                              <a:pt x="102" y="0"/>
                            </a:lnTo>
                            <a:lnTo>
                              <a:pt x="106" y="0"/>
                            </a:lnTo>
                            <a:lnTo>
                              <a:pt x="111" y="0"/>
                            </a:lnTo>
                            <a:lnTo>
                              <a:pt x="115" y="0"/>
                            </a:lnTo>
                            <a:lnTo>
                              <a:pt x="120" y="0"/>
                            </a:lnTo>
                            <a:lnTo>
                              <a:pt x="124" y="0"/>
                            </a:lnTo>
                            <a:lnTo>
                              <a:pt x="129" y="0"/>
                            </a:lnTo>
                            <a:lnTo>
                              <a:pt x="133" y="0"/>
                            </a:lnTo>
                            <a:lnTo>
                              <a:pt x="137" y="0"/>
                            </a:lnTo>
                            <a:lnTo>
                              <a:pt x="142" y="0"/>
                            </a:lnTo>
                            <a:lnTo>
                              <a:pt x="146" y="0"/>
                            </a:lnTo>
                            <a:lnTo>
                              <a:pt x="150" y="0"/>
                            </a:lnTo>
                            <a:lnTo>
                              <a:pt x="155" y="0"/>
                            </a:lnTo>
                            <a:lnTo>
                              <a:pt x="159" y="0"/>
                            </a:lnTo>
                            <a:lnTo>
                              <a:pt x="164" y="0"/>
                            </a:lnTo>
                            <a:lnTo>
                              <a:pt x="168" y="0"/>
                            </a:lnTo>
                            <a:lnTo>
                              <a:pt x="173" y="0"/>
                            </a:lnTo>
                            <a:lnTo>
                              <a:pt x="177" y="0"/>
                            </a:lnTo>
                            <a:lnTo>
                              <a:pt x="182" y="0"/>
                            </a:lnTo>
                            <a:lnTo>
                              <a:pt x="186" y="0"/>
                            </a:lnTo>
                            <a:lnTo>
                              <a:pt x="191" y="0"/>
                            </a:lnTo>
                            <a:lnTo>
                              <a:pt x="195" y="0"/>
                            </a:lnTo>
                            <a:lnTo>
                              <a:pt x="200" y="0"/>
                            </a:lnTo>
                            <a:lnTo>
                              <a:pt x="204" y="0"/>
                            </a:lnTo>
                            <a:lnTo>
                              <a:pt x="208" y="0"/>
                            </a:lnTo>
                            <a:lnTo>
                              <a:pt x="213" y="0"/>
                            </a:lnTo>
                            <a:lnTo>
                              <a:pt x="217" y="0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42FF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88" name="Freeform 132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45164" y="2728914"/>
                        <a:ext cx="233363" cy="1588"/>
                      </a:xfrm>
                      <a:custGeom>
                        <a:avLst/>
                        <a:gdLst>
                          <a:gd name="T0" fmla="*/ 0 w 147"/>
                          <a:gd name="T1" fmla="*/ 1 h 1"/>
                          <a:gd name="T2" fmla="*/ 5 w 147"/>
                          <a:gd name="T3" fmla="*/ 1 h 1"/>
                          <a:gd name="T4" fmla="*/ 9 w 147"/>
                          <a:gd name="T5" fmla="*/ 1 h 1"/>
                          <a:gd name="T6" fmla="*/ 13 w 147"/>
                          <a:gd name="T7" fmla="*/ 1 h 1"/>
                          <a:gd name="T8" fmla="*/ 18 w 147"/>
                          <a:gd name="T9" fmla="*/ 1 h 1"/>
                          <a:gd name="T10" fmla="*/ 22 w 147"/>
                          <a:gd name="T11" fmla="*/ 1 h 1"/>
                          <a:gd name="T12" fmla="*/ 27 w 147"/>
                          <a:gd name="T13" fmla="*/ 1 h 1"/>
                          <a:gd name="T14" fmla="*/ 31 w 147"/>
                          <a:gd name="T15" fmla="*/ 1 h 1"/>
                          <a:gd name="T16" fmla="*/ 36 w 147"/>
                          <a:gd name="T17" fmla="*/ 1 h 1"/>
                          <a:gd name="T18" fmla="*/ 40 w 147"/>
                          <a:gd name="T19" fmla="*/ 1 h 1"/>
                          <a:gd name="T20" fmla="*/ 45 w 147"/>
                          <a:gd name="T21" fmla="*/ 1 h 1"/>
                          <a:gd name="T22" fmla="*/ 49 w 147"/>
                          <a:gd name="T23" fmla="*/ 1 h 1"/>
                          <a:gd name="T24" fmla="*/ 54 w 147"/>
                          <a:gd name="T25" fmla="*/ 1 h 1"/>
                          <a:gd name="T26" fmla="*/ 58 w 147"/>
                          <a:gd name="T27" fmla="*/ 1 h 1"/>
                          <a:gd name="T28" fmla="*/ 62 w 147"/>
                          <a:gd name="T29" fmla="*/ 1 h 1"/>
                          <a:gd name="T30" fmla="*/ 67 w 147"/>
                          <a:gd name="T31" fmla="*/ 1 h 1"/>
                          <a:gd name="T32" fmla="*/ 71 w 147"/>
                          <a:gd name="T33" fmla="*/ 1 h 1"/>
                          <a:gd name="T34" fmla="*/ 76 w 147"/>
                          <a:gd name="T35" fmla="*/ 1 h 1"/>
                          <a:gd name="T36" fmla="*/ 80 w 147"/>
                          <a:gd name="T37" fmla="*/ 1 h 1"/>
                          <a:gd name="T38" fmla="*/ 84 w 147"/>
                          <a:gd name="T39" fmla="*/ 0 h 1"/>
                          <a:gd name="T40" fmla="*/ 89 w 147"/>
                          <a:gd name="T41" fmla="*/ 0 h 1"/>
                          <a:gd name="T42" fmla="*/ 93 w 147"/>
                          <a:gd name="T43" fmla="*/ 1 h 1"/>
                          <a:gd name="T44" fmla="*/ 98 w 147"/>
                          <a:gd name="T45" fmla="*/ 1 h 1"/>
                          <a:gd name="T46" fmla="*/ 102 w 147"/>
                          <a:gd name="T47" fmla="*/ 1 h 1"/>
                          <a:gd name="T48" fmla="*/ 107 w 147"/>
                          <a:gd name="T49" fmla="*/ 1 h 1"/>
                          <a:gd name="T50" fmla="*/ 111 w 147"/>
                          <a:gd name="T51" fmla="*/ 1 h 1"/>
                          <a:gd name="T52" fmla="*/ 116 w 147"/>
                          <a:gd name="T53" fmla="*/ 0 h 1"/>
                          <a:gd name="T54" fmla="*/ 120 w 147"/>
                          <a:gd name="T55" fmla="*/ 0 h 1"/>
                          <a:gd name="T56" fmla="*/ 125 w 147"/>
                          <a:gd name="T57" fmla="*/ 0 h 1"/>
                          <a:gd name="T58" fmla="*/ 129 w 147"/>
                          <a:gd name="T59" fmla="*/ 1 h 1"/>
                          <a:gd name="T60" fmla="*/ 133 w 147"/>
                          <a:gd name="T61" fmla="*/ 1 h 1"/>
                          <a:gd name="T62" fmla="*/ 138 w 147"/>
                          <a:gd name="T63" fmla="*/ 1 h 1"/>
                          <a:gd name="T64" fmla="*/ 142 w 147"/>
                          <a:gd name="T65" fmla="*/ 0 h 1"/>
                          <a:gd name="T66" fmla="*/ 147 w 147"/>
                          <a:gd name="T67" fmla="*/ 0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</a:cxnLst>
                        <a:rect l="0" t="0" r="r" b="b"/>
                        <a:pathLst>
                          <a:path w="147" h="1">
                            <a:moveTo>
                              <a:pt x="0" y="1"/>
                            </a:moveTo>
                            <a:lnTo>
                              <a:pt x="5" y="1"/>
                            </a:lnTo>
                            <a:lnTo>
                              <a:pt x="9" y="1"/>
                            </a:lnTo>
                            <a:lnTo>
                              <a:pt x="13" y="1"/>
                            </a:lnTo>
                            <a:lnTo>
                              <a:pt x="18" y="1"/>
                            </a:lnTo>
                            <a:lnTo>
                              <a:pt x="22" y="1"/>
                            </a:lnTo>
                            <a:lnTo>
                              <a:pt x="27" y="1"/>
                            </a:lnTo>
                            <a:lnTo>
                              <a:pt x="31" y="1"/>
                            </a:lnTo>
                            <a:lnTo>
                              <a:pt x="36" y="1"/>
                            </a:lnTo>
                            <a:lnTo>
                              <a:pt x="40" y="1"/>
                            </a:lnTo>
                            <a:lnTo>
                              <a:pt x="45" y="1"/>
                            </a:lnTo>
                            <a:lnTo>
                              <a:pt x="49" y="1"/>
                            </a:lnTo>
                            <a:lnTo>
                              <a:pt x="54" y="1"/>
                            </a:lnTo>
                            <a:lnTo>
                              <a:pt x="58" y="1"/>
                            </a:lnTo>
                            <a:lnTo>
                              <a:pt x="62" y="1"/>
                            </a:lnTo>
                            <a:lnTo>
                              <a:pt x="67" y="1"/>
                            </a:lnTo>
                            <a:lnTo>
                              <a:pt x="71" y="1"/>
                            </a:lnTo>
                            <a:lnTo>
                              <a:pt x="76" y="1"/>
                            </a:lnTo>
                            <a:lnTo>
                              <a:pt x="80" y="1"/>
                            </a:lnTo>
                            <a:lnTo>
                              <a:pt x="84" y="0"/>
                            </a:lnTo>
                            <a:lnTo>
                              <a:pt x="89" y="0"/>
                            </a:lnTo>
                            <a:lnTo>
                              <a:pt x="93" y="1"/>
                            </a:lnTo>
                            <a:lnTo>
                              <a:pt x="98" y="1"/>
                            </a:lnTo>
                            <a:lnTo>
                              <a:pt x="102" y="1"/>
                            </a:lnTo>
                            <a:lnTo>
                              <a:pt x="107" y="1"/>
                            </a:lnTo>
                            <a:lnTo>
                              <a:pt x="111" y="1"/>
                            </a:lnTo>
                            <a:lnTo>
                              <a:pt x="116" y="0"/>
                            </a:lnTo>
                            <a:lnTo>
                              <a:pt x="120" y="0"/>
                            </a:lnTo>
                            <a:lnTo>
                              <a:pt x="125" y="0"/>
                            </a:lnTo>
                            <a:lnTo>
                              <a:pt x="129" y="1"/>
                            </a:lnTo>
                            <a:lnTo>
                              <a:pt x="133" y="1"/>
                            </a:lnTo>
                            <a:lnTo>
                              <a:pt x="138" y="1"/>
                            </a:lnTo>
                            <a:lnTo>
                              <a:pt x="142" y="0"/>
                            </a:lnTo>
                            <a:lnTo>
                              <a:pt x="147" y="0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42FF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89" name="Freeform 132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18051" y="2349501"/>
                        <a:ext cx="342900" cy="406400"/>
                      </a:xfrm>
                      <a:custGeom>
                        <a:avLst/>
                        <a:gdLst>
                          <a:gd name="T0" fmla="*/ 0 w 216"/>
                          <a:gd name="T1" fmla="*/ 0 h 256"/>
                          <a:gd name="T2" fmla="*/ 3 w 216"/>
                          <a:gd name="T3" fmla="*/ 169 h 256"/>
                          <a:gd name="T4" fmla="*/ 8 w 216"/>
                          <a:gd name="T5" fmla="*/ 247 h 256"/>
                          <a:gd name="T6" fmla="*/ 12 w 216"/>
                          <a:gd name="T7" fmla="*/ 239 h 256"/>
                          <a:gd name="T8" fmla="*/ 17 w 216"/>
                          <a:gd name="T9" fmla="*/ 252 h 256"/>
                          <a:gd name="T10" fmla="*/ 21 w 216"/>
                          <a:gd name="T11" fmla="*/ 256 h 256"/>
                          <a:gd name="T12" fmla="*/ 26 w 216"/>
                          <a:gd name="T13" fmla="*/ 250 h 256"/>
                          <a:gd name="T14" fmla="*/ 30 w 216"/>
                          <a:gd name="T15" fmla="*/ 252 h 256"/>
                          <a:gd name="T16" fmla="*/ 35 w 216"/>
                          <a:gd name="T17" fmla="*/ 253 h 256"/>
                          <a:gd name="T18" fmla="*/ 39 w 216"/>
                          <a:gd name="T19" fmla="*/ 252 h 256"/>
                          <a:gd name="T20" fmla="*/ 43 w 216"/>
                          <a:gd name="T21" fmla="*/ 252 h 256"/>
                          <a:gd name="T22" fmla="*/ 48 w 216"/>
                          <a:gd name="T23" fmla="*/ 252 h 256"/>
                          <a:gd name="T24" fmla="*/ 52 w 216"/>
                          <a:gd name="T25" fmla="*/ 252 h 256"/>
                          <a:gd name="T26" fmla="*/ 57 w 216"/>
                          <a:gd name="T27" fmla="*/ 252 h 256"/>
                          <a:gd name="T28" fmla="*/ 61 w 216"/>
                          <a:gd name="T29" fmla="*/ 252 h 256"/>
                          <a:gd name="T30" fmla="*/ 66 w 216"/>
                          <a:gd name="T31" fmla="*/ 252 h 256"/>
                          <a:gd name="T32" fmla="*/ 70 w 216"/>
                          <a:gd name="T33" fmla="*/ 251 h 256"/>
                          <a:gd name="T34" fmla="*/ 74 w 216"/>
                          <a:gd name="T35" fmla="*/ 251 h 256"/>
                          <a:gd name="T36" fmla="*/ 79 w 216"/>
                          <a:gd name="T37" fmla="*/ 251 h 256"/>
                          <a:gd name="T38" fmla="*/ 83 w 216"/>
                          <a:gd name="T39" fmla="*/ 251 h 256"/>
                          <a:gd name="T40" fmla="*/ 88 w 216"/>
                          <a:gd name="T41" fmla="*/ 251 h 256"/>
                          <a:gd name="T42" fmla="*/ 92 w 216"/>
                          <a:gd name="T43" fmla="*/ 251 h 256"/>
                          <a:gd name="T44" fmla="*/ 97 w 216"/>
                          <a:gd name="T45" fmla="*/ 251 h 256"/>
                          <a:gd name="T46" fmla="*/ 101 w 216"/>
                          <a:gd name="T47" fmla="*/ 251 h 256"/>
                          <a:gd name="T48" fmla="*/ 106 w 216"/>
                          <a:gd name="T49" fmla="*/ 250 h 256"/>
                          <a:gd name="T50" fmla="*/ 110 w 216"/>
                          <a:gd name="T51" fmla="*/ 250 h 256"/>
                          <a:gd name="T52" fmla="*/ 115 w 216"/>
                          <a:gd name="T53" fmla="*/ 250 h 256"/>
                          <a:gd name="T54" fmla="*/ 119 w 216"/>
                          <a:gd name="T55" fmla="*/ 250 h 256"/>
                          <a:gd name="T56" fmla="*/ 123 w 216"/>
                          <a:gd name="T57" fmla="*/ 250 h 256"/>
                          <a:gd name="T58" fmla="*/ 128 w 216"/>
                          <a:gd name="T59" fmla="*/ 250 h 256"/>
                          <a:gd name="T60" fmla="*/ 132 w 216"/>
                          <a:gd name="T61" fmla="*/ 250 h 256"/>
                          <a:gd name="T62" fmla="*/ 137 w 216"/>
                          <a:gd name="T63" fmla="*/ 250 h 256"/>
                          <a:gd name="T64" fmla="*/ 141 w 216"/>
                          <a:gd name="T65" fmla="*/ 250 h 256"/>
                          <a:gd name="T66" fmla="*/ 145 w 216"/>
                          <a:gd name="T67" fmla="*/ 249 h 256"/>
                          <a:gd name="T68" fmla="*/ 150 w 216"/>
                          <a:gd name="T69" fmla="*/ 249 h 256"/>
                          <a:gd name="T70" fmla="*/ 154 w 216"/>
                          <a:gd name="T71" fmla="*/ 249 h 256"/>
                          <a:gd name="T72" fmla="*/ 159 w 216"/>
                          <a:gd name="T73" fmla="*/ 249 h 256"/>
                          <a:gd name="T74" fmla="*/ 163 w 216"/>
                          <a:gd name="T75" fmla="*/ 249 h 256"/>
                          <a:gd name="T76" fmla="*/ 168 w 216"/>
                          <a:gd name="T77" fmla="*/ 249 h 256"/>
                          <a:gd name="T78" fmla="*/ 172 w 216"/>
                          <a:gd name="T79" fmla="*/ 249 h 256"/>
                          <a:gd name="T80" fmla="*/ 177 w 216"/>
                          <a:gd name="T81" fmla="*/ 249 h 256"/>
                          <a:gd name="T82" fmla="*/ 181 w 216"/>
                          <a:gd name="T83" fmla="*/ 249 h 256"/>
                          <a:gd name="T84" fmla="*/ 186 w 216"/>
                          <a:gd name="T85" fmla="*/ 249 h 256"/>
                          <a:gd name="T86" fmla="*/ 190 w 216"/>
                          <a:gd name="T87" fmla="*/ 249 h 256"/>
                          <a:gd name="T88" fmla="*/ 195 w 216"/>
                          <a:gd name="T89" fmla="*/ 249 h 256"/>
                          <a:gd name="T90" fmla="*/ 199 w 216"/>
                          <a:gd name="T91" fmla="*/ 249 h 256"/>
                          <a:gd name="T92" fmla="*/ 203 w 216"/>
                          <a:gd name="T93" fmla="*/ 249 h 256"/>
                          <a:gd name="T94" fmla="*/ 208 w 216"/>
                          <a:gd name="T95" fmla="*/ 248 h 256"/>
                          <a:gd name="T96" fmla="*/ 212 w 216"/>
                          <a:gd name="T97" fmla="*/ 248 h 256"/>
                          <a:gd name="T98" fmla="*/ 216 w 216"/>
                          <a:gd name="T99" fmla="*/ 248 h 25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16" h="256">
                            <a:moveTo>
                              <a:pt x="0" y="0"/>
                            </a:moveTo>
                            <a:lnTo>
                              <a:pt x="3" y="169"/>
                            </a:lnTo>
                            <a:lnTo>
                              <a:pt x="8" y="247"/>
                            </a:lnTo>
                            <a:lnTo>
                              <a:pt x="12" y="239"/>
                            </a:lnTo>
                            <a:lnTo>
                              <a:pt x="17" y="252"/>
                            </a:lnTo>
                            <a:lnTo>
                              <a:pt x="21" y="256"/>
                            </a:lnTo>
                            <a:lnTo>
                              <a:pt x="26" y="250"/>
                            </a:lnTo>
                            <a:lnTo>
                              <a:pt x="30" y="252"/>
                            </a:lnTo>
                            <a:lnTo>
                              <a:pt x="35" y="253"/>
                            </a:lnTo>
                            <a:lnTo>
                              <a:pt x="39" y="252"/>
                            </a:lnTo>
                            <a:lnTo>
                              <a:pt x="43" y="252"/>
                            </a:lnTo>
                            <a:lnTo>
                              <a:pt x="48" y="252"/>
                            </a:lnTo>
                            <a:lnTo>
                              <a:pt x="52" y="252"/>
                            </a:lnTo>
                            <a:lnTo>
                              <a:pt x="57" y="252"/>
                            </a:lnTo>
                            <a:lnTo>
                              <a:pt x="61" y="252"/>
                            </a:lnTo>
                            <a:lnTo>
                              <a:pt x="66" y="252"/>
                            </a:lnTo>
                            <a:lnTo>
                              <a:pt x="70" y="251"/>
                            </a:lnTo>
                            <a:lnTo>
                              <a:pt x="74" y="251"/>
                            </a:lnTo>
                            <a:lnTo>
                              <a:pt x="79" y="251"/>
                            </a:lnTo>
                            <a:lnTo>
                              <a:pt x="83" y="251"/>
                            </a:lnTo>
                            <a:lnTo>
                              <a:pt x="88" y="251"/>
                            </a:lnTo>
                            <a:lnTo>
                              <a:pt x="92" y="251"/>
                            </a:lnTo>
                            <a:lnTo>
                              <a:pt x="97" y="251"/>
                            </a:lnTo>
                            <a:lnTo>
                              <a:pt x="101" y="251"/>
                            </a:lnTo>
                            <a:lnTo>
                              <a:pt x="106" y="250"/>
                            </a:lnTo>
                            <a:lnTo>
                              <a:pt x="110" y="250"/>
                            </a:lnTo>
                            <a:lnTo>
                              <a:pt x="115" y="250"/>
                            </a:lnTo>
                            <a:lnTo>
                              <a:pt x="119" y="250"/>
                            </a:lnTo>
                            <a:lnTo>
                              <a:pt x="123" y="250"/>
                            </a:lnTo>
                            <a:lnTo>
                              <a:pt x="128" y="250"/>
                            </a:lnTo>
                            <a:lnTo>
                              <a:pt x="132" y="250"/>
                            </a:lnTo>
                            <a:lnTo>
                              <a:pt x="137" y="250"/>
                            </a:lnTo>
                            <a:lnTo>
                              <a:pt x="141" y="250"/>
                            </a:lnTo>
                            <a:lnTo>
                              <a:pt x="145" y="249"/>
                            </a:lnTo>
                            <a:lnTo>
                              <a:pt x="150" y="249"/>
                            </a:lnTo>
                            <a:lnTo>
                              <a:pt x="154" y="249"/>
                            </a:lnTo>
                            <a:lnTo>
                              <a:pt x="159" y="249"/>
                            </a:lnTo>
                            <a:lnTo>
                              <a:pt x="163" y="249"/>
                            </a:lnTo>
                            <a:lnTo>
                              <a:pt x="168" y="249"/>
                            </a:lnTo>
                            <a:lnTo>
                              <a:pt x="172" y="249"/>
                            </a:lnTo>
                            <a:lnTo>
                              <a:pt x="177" y="249"/>
                            </a:lnTo>
                            <a:lnTo>
                              <a:pt x="181" y="249"/>
                            </a:lnTo>
                            <a:lnTo>
                              <a:pt x="186" y="249"/>
                            </a:lnTo>
                            <a:lnTo>
                              <a:pt x="190" y="249"/>
                            </a:lnTo>
                            <a:lnTo>
                              <a:pt x="195" y="249"/>
                            </a:lnTo>
                            <a:lnTo>
                              <a:pt x="199" y="249"/>
                            </a:lnTo>
                            <a:lnTo>
                              <a:pt x="203" y="249"/>
                            </a:lnTo>
                            <a:lnTo>
                              <a:pt x="208" y="248"/>
                            </a:lnTo>
                            <a:lnTo>
                              <a:pt x="212" y="248"/>
                            </a:lnTo>
                            <a:lnTo>
                              <a:pt x="216" y="248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00FF57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90" name="Freeform 133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60951" y="2735264"/>
                        <a:ext cx="346075" cy="7938"/>
                      </a:xfrm>
                      <a:custGeom>
                        <a:avLst/>
                        <a:gdLst>
                          <a:gd name="T0" fmla="*/ 0 w 218"/>
                          <a:gd name="T1" fmla="*/ 5 h 5"/>
                          <a:gd name="T2" fmla="*/ 5 w 218"/>
                          <a:gd name="T3" fmla="*/ 5 h 5"/>
                          <a:gd name="T4" fmla="*/ 9 w 218"/>
                          <a:gd name="T5" fmla="*/ 5 h 5"/>
                          <a:gd name="T6" fmla="*/ 14 w 218"/>
                          <a:gd name="T7" fmla="*/ 5 h 5"/>
                          <a:gd name="T8" fmla="*/ 18 w 218"/>
                          <a:gd name="T9" fmla="*/ 5 h 5"/>
                          <a:gd name="T10" fmla="*/ 23 w 218"/>
                          <a:gd name="T11" fmla="*/ 4 h 5"/>
                          <a:gd name="T12" fmla="*/ 27 w 218"/>
                          <a:gd name="T13" fmla="*/ 4 h 5"/>
                          <a:gd name="T14" fmla="*/ 32 w 218"/>
                          <a:gd name="T15" fmla="*/ 4 h 5"/>
                          <a:gd name="T16" fmla="*/ 36 w 218"/>
                          <a:gd name="T17" fmla="*/ 4 h 5"/>
                          <a:gd name="T18" fmla="*/ 41 w 218"/>
                          <a:gd name="T19" fmla="*/ 4 h 5"/>
                          <a:gd name="T20" fmla="*/ 45 w 218"/>
                          <a:gd name="T21" fmla="*/ 4 h 5"/>
                          <a:gd name="T22" fmla="*/ 50 w 218"/>
                          <a:gd name="T23" fmla="*/ 4 h 5"/>
                          <a:gd name="T24" fmla="*/ 54 w 218"/>
                          <a:gd name="T25" fmla="*/ 4 h 5"/>
                          <a:gd name="T26" fmla="*/ 58 w 218"/>
                          <a:gd name="T27" fmla="*/ 4 h 5"/>
                          <a:gd name="T28" fmla="*/ 63 w 218"/>
                          <a:gd name="T29" fmla="*/ 4 h 5"/>
                          <a:gd name="T30" fmla="*/ 67 w 218"/>
                          <a:gd name="T31" fmla="*/ 4 h 5"/>
                          <a:gd name="T32" fmla="*/ 72 w 218"/>
                          <a:gd name="T33" fmla="*/ 4 h 5"/>
                          <a:gd name="T34" fmla="*/ 76 w 218"/>
                          <a:gd name="T35" fmla="*/ 4 h 5"/>
                          <a:gd name="T36" fmla="*/ 80 w 218"/>
                          <a:gd name="T37" fmla="*/ 4 h 5"/>
                          <a:gd name="T38" fmla="*/ 85 w 218"/>
                          <a:gd name="T39" fmla="*/ 3 h 5"/>
                          <a:gd name="T40" fmla="*/ 89 w 218"/>
                          <a:gd name="T41" fmla="*/ 3 h 5"/>
                          <a:gd name="T42" fmla="*/ 94 w 218"/>
                          <a:gd name="T43" fmla="*/ 3 h 5"/>
                          <a:gd name="T44" fmla="*/ 98 w 218"/>
                          <a:gd name="T45" fmla="*/ 3 h 5"/>
                          <a:gd name="T46" fmla="*/ 103 w 218"/>
                          <a:gd name="T47" fmla="*/ 3 h 5"/>
                          <a:gd name="T48" fmla="*/ 107 w 218"/>
                          <a:gd name="T49" fmla="*/ 3 h 5"/>
                          <a:gd name="T50" fmla="*/ 112 w 218"/>
                          <a:gd name="T51" fmla="*/ 3 h 5"/>
                          <a:gd name="T52" fmla="*/ 116 w 218"/>
                          <a:gd name="T53" fmla="*/ 3 h 5"/>
                          <a:gd name="T54" fmla="*/ 121 w 218"/>
                          <a:gd name="T55" fmla="*/ 2 h 5"/>
                          <a:gd name="T56" fmla="*/ 125 w 218"/>
                          <a:gd name="T57" fmla="*/ 2 h 5"/>
                          <a:gd name="T58" fmla="*/ 129 w 218"/>
                          <a:gd name="T59" fmla="*/ 2 h 5"/>
                          <a:gd name="T60" fmla="*/ 134 w 218"/>
                          <a:gd name="T61" fmla="*/ 2 h 5"/>
                          <a:gd name="T62" fmla="*/ 138 w 218"/>
                          <a:gd name="T63" fmla="*/ 2 h 5"/>
                          <a:gd name="T64" fmla="*/ 143 w 218"/>
                          <a:gd name="T65" fmla="*/ 2 h 5"/>
                          <a:gd name="T66" fmla="*/ 147 w 218"/>
                          <a:gd name="T67" fmla="*/ 2 h 5"/>
                          <a:gd name="T68" fmla="*/ 151 w 218"/>
                          <a:gd name="T69" fmla="*/ 2 h 5"/>
                          <a:gd name="T70" fmla="*/ 156 w 218"/>
                          <a:gd name="T71" fmla="*/ 2 h 5"/>
                          <a:gd name="T72" fmla="*/ 160 w 218"/>
                          <a:gd name="T73" fmla="*/ 1 h 5"/>
                          <a:gd name="T74" fmla="*/ 165 w 218"/>
                          <a:gd name="T75" fmla="*/ 1 h 5"/>
                          <a:gd name="T76" fmla="*/ 169 w 218"/>
                          <a:gd name="T77" fmla="*/ 1 h 5"/>
                          <a:gd name="T78" fmla="*/ 174 w 218"/>
                          <a:gd name="T79" fmla="*/ 1 h 5"/>
                          <a:gd name="T80" fmla="*/ 178 w 218"/>
                          <a:gd name="T81" fmla="*/ 1 h 5"/>
                          <a:gd name="T82" fmla="*/ 183 w 218"/>
                          <a:gd name="T83" fmla="*/ 1 h 5"/>
                          <a:gd name="T84" fmla="*/ 187 w 218"/>
                          <a:gd name="T85" fmla="*/ 1 h 5"/>
                          <a:gd name="T86" fmla="*/ 192 w 218"/>
                          <a:gd name="T87" fmla="*/ 1 h 5"/>
                          <a:gd name="T88" fmla="*/ 196 w 218"/>
                          <a:gd name="T89" fmla="*/ 0 h 5"/>
                          <a:gd name="T90" fmla="*/ 200 w 218"/>
                          <a:gd name="T91" fmla="*/ 0 h 5"/>
                          <a:gd name="T92" fmla="*/ 205 w 218"/>
                          <a:gd name="T93" fmla="*/ 0 h 5"/>
                          <a:gd name="T94" fmla="*/ 209 w 218"/>
                          <a:gd name="T95" fmla="*/ 0 h 5"/>
                          <a:gd name="T96" fmla="*/ 214 w 218"/>
                          <a:gd name="T97" fmla="*/ 0 h 5"/>
                          <a:gd name="T98" fmla="*/ 218 w 218"/>
                          <a:gd name="T99" fmla="*/ 0 h 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18" h="5">
                            <a:moveTo>
                              <a:pt x="0" y="5"/>
                            </a:moveTo>
                            <a:lnTo>
                              <a:pt x="5" y="5"/>
                            </a:lnTo>
                            <a:lnTo>
                              <a:pt x="9" y="5"/>
                            </a:lnTo>
                            <a:lnTo>
                              <a:pt x="14" y="5"/>
                            </a:lnTo>
                            <a:lnTo>
                              <a:pt x="18" y="5"/>
                            </a:lnTo>
                            <a:lnTo>
                              <a:pt x="23" y="4"/>
                            </a:lnTo>
                            <a:lnTo>
                              <a:pt x="27" y="4"/>
                            </a:lnTo>
                            <a:lnTo>
                              <a:pt x="32" y="4"/>
                            </a:lnTo>
                            <a:lnTo>
                              <a:pt x="36" y="4"/>
                            </a:lnTo>
                            <a:lnTo>
                              <a:pt x="41" y="4"/>
                            </a:lnTo>
                            <a:lnTo>
                              <a:pt x="45" y="4"/>
                            </a:lnTo>
                            <a:lnTo>
                              <a:pt x="50" y="4"/>
                            </a:lnTo>
                            <a:lnTo>
                              <a:pt x="54" y="4"/>
                            </a:lnTo>
                            <a:lnTo>
                              <a:pt x="58" y="4"/>
                            </a:lnTo>
                            <a:lnTo>
                              <a:pt x="63" y="4"/>
                            </a:lnTo>
                            <a:lnTo>
                              <a:pt x="67" y="4"/>
                            </a:lnTo>
                            <a:lnTo>
                              <a:pt x="72" y="4"/>
                            </a:lnTo>
                            <a:lnTo>
                              <a:pt x="76" y="4"/>
                            </a:lnTo>
                            <a:lnTo>
                              <a:pt x="80" y="4"/>
                            </a:lnTo>
                            <a:lnTo>
                              <a:pt x="85" y="3"/>
                            </a:lnTo>
                            <a:lnTo>
                              <a:pt x="89" y="3"/>
                            </a:lnTo>
                            <a:lnTo>
                              <a:pt x="94" y="3"/>
                            </a:lnTo>
                            <a:lnTo>
                              <a:pt x="98" y="3"/>
                            </a:lnTo>
                            <a:lnTo>
                              <a:pt x="103" y="3"/>
                            </a:lnTo>
                            <a:lnTo>
                              <a:pt x="107" y="3"/>
                            </a:lnTo>
                            <a:lnTo>
                              <a:pt x="112" y="3"/>
                            </a:lnTo>
                            <a:lnTo>
                              <a:pt x="116" y="3"/>
                            </a:lnTo>
                            <a:lnTo>
                              <a:pt x="121" y="2"/>
                            </a:lnTo>
                            <a:lnTo>
                              <a:pt x="125" y="2"/>
                            </a:lnTo>
                            <a:lnTo>
                              <a:pt x="129" y="2"/>
                            </a:lnTo>
                            <a:lnTo>
                              <a:pt x="134" y="2"/>
                            </a:lnTo>
                            <a:lnTo>
                              <a:pt x="138" y="2"/>
                            </a:lnTo>
                            <a:lnTo>
                              <a:pt x="143" y="2"/>
                            </a:lnTo>
                            <a:lnTo>
                              <a:pt x="147" y="2"/>
                            </a:lnTo>
                            <a:lnTo>
                              <a:pt x="151" y="2"/>
                            </a:lnTo>
                            <a:lnTo>
                              <a:pt x="156" y="2"/>
                            </a:lnTo>
                            <a:lnTo>
                              <a:pt x="160" y="1"/>
                            </a:lnTo>
                            <a:lnTo>
                              <a:pt x="165" y="1"/>
                            </a:lnTo>
                            <a:lnTo>
                              <a:pt x="169" y="1"/>
                            </a:lnTo>
                            <a:lnTo>
                              <a:pt x="174" y="1"/>
                            </a:lnTo>
                            <a:lnTo>
                              <a:pt x="178" y="1"/>
                            </a:lnTo>
                            <a:lnTo>
                              <a:pt x="183" y="1"/>
                            </a:lnTo>
                            <a:lnTo>
                              <a:pt x="187" y="1"/>
                            </a:lnTo>
                            <a:lnTo>
                              <a:pt x="192" y="1"/>
                            </a:lnTo>
                            <a:lnTo>
                              <a:pt x="196" y="0"/>
                            </a:lnTo>
                            <a:lnTo>
                              <a:pt x="200" y="0"/>
                            </a:lnTo>
                            <a:lnTo>
                              <a:pt x="205" y="0"/>
                            </a:lnTo>
                            <a:lnTo>
                              <a:pt x="209" y="0"/>
                            </a:lnTo>
                            <a:lnTo>
                              <a:pt x="214" y="0"/>
                            </a:lnTo>
                            <a:lnTo>
                              <a:pt x="218" y="0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00FF57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91" name="Freeform 133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07026" y="2727326"/>
                        <a:ext cx="346075" cy="7938"/>
                      </a:xfrm>
                      <a:custGeom>
                        <a:avLst/>
                        <a:gdLst>
                          <a:gd name="T0" fmla="*/ 0 w 218"/>
                          <a:gd name="T1" fmla="*/ 5 h 5"/>
                          <a:gd name="T2" fmla="*/ 4 w 218"/>
                          <a:gd name="T3" fmla="*/ 5 h 5"/>
                          <a:gd name="T4" fmla="*/ 9 w 218"/>
                          <a:gd name="T5" fmla="*/ 5 h 5"/>
                          <a:gd name="T6" fmla="*/ 13 w 218"/>
                          <a:gd name="T7" fmla="*/ 5 h 5"/>
                          <a:gd name="T8" fmla="*/ 18 w 218"/>
                          <a:gd name="T9" fmla="*/ 5 h 5"/>
                          <a:gd name="T10" fmla="*/ 22 w 218"/>
                          <a:gd name="T11" fmla="*/ 5 h 5"/>
                          <a:gd name="T12" fmla="*/ 27 w 218"/>
                          <a:gd name="T13" fmla="*/ 5 h 5"/>
                          <a:gd name="T14" fmla="*/ 31 w 218"/>
                          <a:gd name="T15" fmla="*/ 5 h 5"/>
                          <a:gd name="T16" fmla="*/ 36 w 218"/>
                          <a:gd name="T17" fmla="*/ 5 h 5"/>
                          <a:gd name="T18" fmla="*/ 40 w 218"/>
                          <a:gd name="T19" fmla="*/ 4 h 5"/>
                          <a:gd name="T20" fmla="*/ 45 w 218"/>
                          <a:gd name="T21" fmla="*/ 4 h 5"/>
                          <a:gd name="T22" fmla="*/ 49 w 218"/>
                          <a:gd name="T23" fmla="*/ 4 h 5"/>
                          <a:gd name="T24" fmla="*/ 54 w 218"/>
                          <a:gd name="T25" fmla="*/ 4 h 5"/>
                          <a:gd name="T26" fmla="*/ 58 w 218"/>
                          <a:gd name="T27" fmla="*/ 4 h 5"/>
                          <a:gd name="T28" fmla="*/ 62 w 218"/>
                          <a:gd name="T29" fmla="*/ 4 h 5"/>
                          <a:gd name="T30" fmla="*/ 67 w 218"/>
                          <a:gd name="T31" fmla="*/ 4 h 5"/>
                          <a:gd name="T32" fmla="*/ 71 w 218"/>
                          <a:gd name="T33" fmla="*/ 4 h 5"/>
                          <a:gd name="T34" fmla="*/ 75 w 218"/>
                          <a:gd name="T35" fmla="*/ 4 h 5"/>
                          <a:gd name="T36" fmla="*/ 80 w 218"/>
                          <a:gd name="T37" fmla="*/ 3 h 5"/>
                          <a:gd name="T38" fmla="*/ 84 w 218"/>
                          <a:gd name="T39" fmla="*/ 3 h 5"/>
                          <a:gd name="T40" fmla="*/ 89 w 218"/>
                          <a:gd name="T41" fmla="*/ 3 h 5"/>
                          <a:gd name="T42" fmla="*/ 93 w 218"/>
                          <a:gd name="T43" fmla="*/ 3 h 5"/>
                          <a:gd name="T44" fmla="*/ 98 w 218"/>
                          <a:gd name="T45" fmla="*/ 3 h 5"/>
                          <a:gd name="T46" fmla="*/ 102 w 218"/>
                          <a:gd name="T47" fmla="*/ 3 h 5"/>
                          <a:gd name="T48" fmla="*/ 107 w 218"/>
                          <a:gd name="T49" fmla="*/ 3 h 5"/>
                          <a:gd name="T50" fmla="*/ 111 w 218"/>
                          <a:gd name="T51" fmla="*/ 3 h 5"/>
                          <a:gd name="T52" fmla="*/ 116 w 218"/>
                          <a:gd name="T53" fmla="*/ 2 h 5"/>
                          <a:gd name="T54" fmla="*/ 120 w 218"/>
                          <a:gd name="T55" fmla="*/ 2 h 5"/>
                          <a:gd name="T56" fmla="*/ 125 w 218"/>
                          <a:gd name="T57" fmla="*/ 2 h 5"/>
                          <a:gd name="T58" fmla="*/ 129 w 218"/>
                          <a:gd name="T59" fmla="*/ 2 h 5"/>
                          <a:gd name="T60" fmla="*/ 133 w 218"/>
                          <a:gd name="T61" fmla="*/ 2 h 5"/>
                          <a:gd name="T62" fmla="*/ 138 w 218"/>
                          <a:gd name="T63" fmla="*/ 2 h 5"/>
                          <a:gd name="T64" fmla="*/ 142 w 218"/>
                          <a:gd name="T65" fmla="*/ 2 h 5"/>
                          <a:gd name="T66" fmla="*/ 146 w 218"/>
                          <a:gd name="T67" fmla="*/ 2 h 5"/>
                          <a:gd name="T68" fmla="*/ 151 w 218"/>
                          <a:gd name="T69" fmla="*/ 2 h 5"/>
                          <a:gd name="T70" fmla="*/ 155 w 218"/>
                          <a:gd name="T71" fmla="*/ 2 h 5"/>
                          <a:gd name="T72" fmla="*/ 160 w 218"/>
                          <a:gd name="T73" fmla="*/ 2 h 5"/>
                          <a:gd name="T74" fmla="*/ 164 w 218"/>
                          <a:gd name="T75" fmla="*/ 2 h 5"/>
                          <a:gd name="T76" fmla="*/ 169 w 218"/>
                          <a:gd name="T77" fmla="*/ 2 h 5"/>
                          <a:gd name="T78" fmla="*/ 173 w 218"/>
                          <a:gd name="T79" fmla="*/ 2 h 5"/>
                          <a:gd name="T80" fmla="*/ 178 w 218"/>
                          <a:gd name="T81" fmla="*/ 1 h 5"/>
                          <a:gd name="T82" fmla="*/ 182 w 218"/>
                          <a:gd name="T83" fmla="*/ 1 h 5"/>
                          <a:gd name="T84" fmla="*/ 187 w 218"/>
                          <a:gd name="T85" fmla="*/ 1 h 5"/>
                          <a:gd name="T86" fmla="*/ 191 w 218"/>
                          <a:gd name="T87" fmla="*/ 1 h 5"/>
                          <a:gd name="T88" fmla="*/ 196 w 218"/>
                          <a:gd name="T89" fmla="*/ 1 h 5"/>
                          <a:gd name="T90" fmla="*/ 200 w 218"/>
                          <a:gd name="T91" fmla="*/ 1 h 5"/>
                          <a:gd name="T92" fmla="*/ 204 w 218"/>
                          <a:gd name="T93" fmla="*/ 1 h 5"/>
                          <a:gd name="T94" fmla="*/ 209 w 218"/>
                          <a:gd name="T95" fmla="*/ 0 h 5"/>
                          <a:gd name="T96" fmla="*/ 213 w 218"/>
                          <a:gd name="T97" fmla="*/ 0 h 5"/>
                          <a:gd name="T98" fmla="*/ 218 w 218"/>
                          <a:gd name="T99" fmla="*/ 0 h 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18" h="5">
                            <a:moveTo>
                              <a:pt x="0" y="5"/>
                            </a:moveTo>
                            <a:lnTo>
                              <a:pt x="4" y="5"/>
                            </a:lnTo>
                            <a:lnTo>
                              <a:pt x="9" y="5"/>
                            </a:lnTo>
                            <a:lnTo>
                              <a:pt x="13" y="5"/>
                            </a:lnTo>
                            <a:lnTo>
                              <a:pt x="18" y="5"/>
                            </a:lnTo>
                            <a:lnTo>
                              <a:pt x="22" y="5"/>
                            </a:lnTo>
                            <a:lnTo>
                              <a:pt x="27" y="5"/>
                            </a:lnTo>
                            <a:lnTo>
                              <a:pt x="31" y="5"/>
                            </a:lnTo>
                            <a:lnTo>
                              <a:pt x="36" y="5"/>
                            </a:lnTo>
                            <a:lnTo>
                              <a:pt x="40" y="4"/>
                            </a:lnTo>
                            <a:lnTo>
                              <a:pt x="45" y="4"/>
                            </a:lnTo>
                            <a:lnTo>
                              <a:pt x="49" y="4"/>
                            </a:lnTo>
                            <a:lnTo>
                              <a:pt x="54" y="4"/>
                            </a:lnTo>
                            <a:lnTo>
                              <a:pt x="58" y="4"/>
                            </a:lnTo>
                            <a:lnTo>
                              <a:pt x="62" y="4"/>
                            </a:lnTo>
                            <a:lnTo>
                              <a:pt x="67" y="4"/>
                            </a:lnTo>
                            <a:lnTo>
                              <a:pt x="71" y="4"/>
                            </a:lnTo>
                            <a:lnTo>
                              <a:pt x="75" y="4"/>
                            </a:lnTo>
                            <a:lnTo>
                              <a:pt x="80" y="3"/>
                            </a:lnTo>
                            <a:lnTo>
                              <a:pt x="84" y="3"/>
                            </a:lnTo>
                            <a:lnTo>
                              <a:pt x="89" y="3"/>
                            </a:lnTo>
                            <a:lnTo>
                              <a:pt x="93" y="3"/>
                            </a:lnTo>
                            <a:lnTo>
                              <a:pt x="98" y="3"/>
                            </a:lnTo>
                            <a:lnTo>
                              <a:pt x="102" y="3"/>
                            </a:lnTo>
                            <a:lnTo>
                              <a:pt x="107" y="3"/>
                            </a:lnTo>
                            <a:lnTo>
                              <a:pt x="111" y="3"/>
                            </a:lnTo>
                            <a:lnTo>
                              <a:pt x="116" y="2"/>
                            </a:lnTo>
                            <a:lnTo>
                              <a:pt x="120" y="2"/>
                            </a:lnTo>
                            <a:lnTo>
                              <a:pt x="125" y="2"/>
                            </a:lnTo>
                            <a:lnTo>
                              <a:pt x="129" y="2"/>
                            </a:lnTo>
                            <a:lnTo>
                              <a:pt x="133" y="2"/>
                            </a:lnTo>
                            <a:lnTo>
                              <a:pt x="138" y="2"/>
                            </a:lnTo>
                            <a:lnTo>
                              <a:pt x="142" y="2"/>
                            </a:lnTo>
                            <a:lnTo>
                              <a:pt x="146" y="2"/>
                            </a:lnTo>
                            <a:lnTo>
                              <a:pt x="151" y="2"/>
                            </a:lnTo>
                            <a:lnTo>
                              <a:pt x="155" y="2"/>
                            </a:lnTo>
                            <a:lnTo>
                              <a:pt x="160" y="2"/>
                            </a:lnTo>
                            <a:lnTo>
                              <a:pt x="164" y="2"/>
                            </a:lnTo>
                            <a:lnTo>
                              <a:pt x="169" y="2"/>
                            </a:lnTo>
                            <a:lnTo>
                              <a:pt x="173" y="2"/>
                            </a:lnTo>
                            <a:lnTo>
                              <a:pt x="178" y="1"/>
                            </a:lnTo>
                            <a:lnTo>
                              <a:pt x="182" y="1"/>
                            </a:lnTo>
                            <a:lnTo>
                              <a:pt x="187" y="1"/>
                            </a:lnTo>
                            <a:lnTo>
                              <a:pt x="191" y="1"/>
                            </a:lnTo>
                            <a:lnTo>
                              <a:pt x="196" y="1"/>
                            </a:lnTo>
                            <a:lnTo>
                              <a:pt x="200" y="1"/>
                            </a:lnTo>
                            <a:lnTo>
                              <a:pt x="204" y="1"/>
                            </a:lnTo>
                            <a:lnTo>
                              <a:pt x="209" y="0"/>
                            </a:lnTo>
                            <a:lnTo>
                              <a:pt x="213" y="0"/>
                            </a:lnTo>
                            <a:lnTo>
                              <a:pt x="218" y="0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00FF57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92" name="Freeform 133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53101" y="2722564"/>
                        <a:ext cx="225425" cy="4763"/>
                      </a:xfrm>
                      <a:custGeom>
                        <a:avLst/>
                        <a:gdLst>
                          <a:gd name="T0" fmla="*/ 0 w 142"/>
                          <a:gd name="T1" fmla="*/ 3 h 3"/>
                          <a:gd name="T2" fmla="*/ 4 w 142"/>
                          <a:gd name="T3" fmla="*/ 3 h 3"/>
                          <a:gd name="T4" fmla="*/ 8 w 142"/>
                          <a:gd name="T5" fmla="*/ 3 h 3"/>
                          <a:gd name="T6" fmla="*/ 13 w 142"/>
                          <a:gd name="T7" fmla="*/ 3 h 3"/>
                          <a:gd name="T8" fmla="*/ 17 w 142"/>
                          <a:gd name="T9" fmla="*/ 3 h 3"/>
                          <a:gd name="T10" fmla="*/ 22 w 142"/>
                          <a:gd name="T11" fmla="*/ 3 h 3"/>
                          <a:gd name="T12" fmla="*/ 26 w 142"/>
                          <a:gd name="T13" fmla="*/ 3 h 3"/>
                          <a:gd name="T14" fmla="*/ 31 w 142"/>
                          <a:gd name="T15" fmla="*/ 3 h 3"/>
                          <a:gd name="T16" fmla="*/ 35 w 142"/>
                          <a:gd name="T17" fmla="*/ 3 h 3"/>
                          <a:gd name="T18" fmla="*/ 40 w 142"/>
                          <a:gd name="T19" fmla="*/ 3 h 3"/>
                          <a:gd name="T20" fmla="*/ 44 w 142"/>
                          <a:gd name="T21" fmla="*/ 3 h 3"/>
                          <a:gd name="T22" fmla="*/ 49 w 142"/>
                          <a:gd name="T23" fmla="*/ 3 h 3"/>
                          <a:gd name="T24" fmla="*/ 53 w 142"/>
                          <a:gd name="T25" fmla="*/ 3 h 3"/>
                          <a:gd name="T26" fmla="*/ 57 w 142"/>
                          <a:gd name="T27" fmla="*/ 2 h 3"/>
                          <a:gd name="T28" fmla="*/ 62 w 142"/>
                          <a:gd name="T29" fmla="*/ 2 h 3"/>
                          <a:gd name="T30" fmla="*/ 66 w 142"/>
                          <a:gd name="T31" fmla="*/ 2 h 3"/>
                          <a:gd name="T32" fmla="*/ 71 w 142"/>
                          <a:gd name="T33" fmla="*/ 2 h 3"/>
                          <a:gd name="T34" fmla="*/ 75 w 142"/>
                          <a:gd name="T35" fmla="*/ 2 h 3"/>
                          <a:gd name="T36" fmla="*/ 79 w 142"/>
                          <a:gd name="T37" fmla="*/ 2 h 3"/>
                          <a:gd name="T38" fmla="*/ 84 w 142"/>
                          <a:gd name="T39" fmla="*/ 2 h 3"/>
                          <a:gd name="T40" fmla="*/ 88 w 142"/>
                          <a:gd name="T41" fmla="*/ 1 h 3"/>
                          <a:gd name="T42" fmla="*/ 93 w 142"/>
                          <a:gd name="T43" fmla="*/ 1 h 3"/>
                          <a:gd name="T44" fmla="*/ 97 w 142"/>
                          <a:gd name="T45" fmla="*/ 1 h 3"/>
                          <a:gd name="T46" fmla="*/ 102 w 142"/>
                          <a:gd name="T47" fmla="*/ 1 h 3"/>
                          <a:gd name="T48" fmla="*/ 106 w 142"/>
                          <a:gd name="T49" fmla="*/ 1 h 3"/>
                          <a:gd name="T50" fmla="*/ 111 w 142"/>
                          <a:gd name="T51" fmla="*/ 1 h 3"/>
                          <a:gd name="T52" fmla="*/ 115 w 142"/>
                          <a:gd name="T53" fmla="*/ 1 h 3"/>
                          <a:gd name="T54" fmla="*/ 120 w 142"/>
                          <a:gd name="T55" fmla="*/ 1 h 3"/>
                          <a:gd name="T56" fmla="*/ 124 w 142"/>
                          <a:gd name="T57" fmla="*/ 1 h 3"/>
                          <a:gd name="T58" fmla="*/ 128 w 142"/>
                          <a:gd name="T59" fmla="*/ 0 h 3"/>
                          <a:gd name="T60" fmla="*/ 133 w 142"/>
                          <a:gd name="T61" fmla="*/ 0 h 3"/>
                          <a:gd name="T62" fmla="*/ 137 w 142"/>
                          <a:gd name="T63" fmla="*/ 0 h 3"/>
                          <a:gd name="T64" fmla="*/ 142 w 142"/>
                          <a:gd name="T65" fmla="*/ 0 h 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</a:cxnLst>
                        <a:rect l="0" t="0" r="r" b="b"/>
                        <a:pathLst>
                          <a:path w="142" h="3">
                            <a:moveTo>
                              <a:pt x="0" y="3"/>
                            </a:moveTo>
                            <a:lnTo>
                              <a:pt x="4" y="3"/>
                            </a:lnTo>
                            <a:lnTo>
                              <a:pt x="8" y="3"/>
                            </a:lnTo>
                            <a:lnTo>
                              <a:pt x="13" y="3"/>
                            </a:lnTo>
                            <a:lnTo>
                              <a:pt x="17" y="3"/>
                            </a:lnTo>
                            <a:lnTo>
                              <a:pt x="22" y="3"/>
                            </a:lnTo>
                            <a:lnTo>
                              <a:pt x="26" y="3"/>
                            </a:lnTo>
                            <a:lnTo>
                              <a:pt x="31" y="3"/>
                            </a:lnTo>
                            <a:lnTo>
                              <a:pt x="35" y="3"/>
                            </a:lnTo>
                            <a:lnTo>
                              <a:pt x="40" y="3"/>
                            </a:lnTo>
                            <a:lnTo>
                              <a:pt x="44" y="3"/>
                            </a:lnTo>
                            <a:lnTo>
                              <a:pt x="49" y="3"/>
                            </a:lnTo>
                            <a:lnTo>
                              <a:pt x="53" y="3"/>
                            </a:lnTo>
                            <a:lnTo>
                              <a:pt x="57" y="2"/>
                            </a:lnTo>
                            <a:lnTo>
                              <a:pt x="62" y="2"/>
                            </a:lnTo>
                            <a:lnTo>
                              <a:pt x="66" y="2"/>
                            </a:lnTo>
                            <a:lnTo>
                              <a:pt x="71" y="2"/>
                            </a:lnTo>
                            <a:lnTo>
                              <a:pt x="75" y="2"/>
                            </a:lnTo>
                            <a:lnTo>
                              <a:pt x="79" y="2"/>
                            </a:lnTo>
                            <a:lnTo>
                              <a:pt x="84" y="2"/>
                            </a:lnTo>
                            <a:lnTo>
                              <a:pt x="88" y="1"/>
                            </a:lnTo>
                            <a:lnTo>
                              <a:pt x="93" y="1"/>
                            </a:lnTo>
                            <a:lnTo>
                              <a:pt x="97" y="1"/>
                            </a:lnTo>
                            <a:lnTo>
                              <a:pt x="102" y="1"/>
                            </a:lnTo>
                            <a:lnTo>
                              <a:pt x="106" y="1"/>
                            </a:lnTo>
                            <a:lnTo>
                              <a:pt x="111" y="1"/>
                            </a:lnTo>
                            <a:lnTo>
                              <a:pt x="115" y="1"/>
                            </a:lnTo>
                            <a:lnTo>
                              <a:pt x="120" y="1"/>
                            </a:lnTo>
                            <a:lnTo>
                              <a:pt x="124" y="1"/>
                            </a:lnTo>
                            <a:lnTo>
                              <a:pt x="128" y="0"/>
                            </a:lnTo>
                            <a:lnTo>
                              <a:pt x="133" y="0"/>
                            </a:lnTo>
                            <a:lnTo>
                              <a:pt x="137" y="0"/>
                            </a:lnTo>
                            <a:lnTo>
                              <a:pt x="142" y="0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00FF57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93" name="Freeform 133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10114" y="2478089"/>
                        <a:ext cx="344488" cy="265113"/>
                      </a:xfrm>
                      <a:custGeom>
                        <a:avLst/>
                        <a:gdLst>
                          <a:gd name="T0" fmla="*/ 0 w 217"/>
                          <a:gd name="T1" fmla="*/ 79 h 167"/>
                          <a:gd name="T2" fmla="*/ 4 w 217"/>
                          <a:gd name="T3" fmla="*/ 0 h 167"/>
                          <a:gd name="T4" fmla="*/ 8 w 217"/>
                          <a:gd name="T5" fmla="*/ 126 h 167"/>
                          <a:gd name="T6" fmla="*/ 13 w 217"/>
                          <a:gd name="T7" fmla="*/ 153 h 167"/>
                          <a:gd name="T8" fmla="*/ 17 w 217"/>
                          <a:gd name="T9" fmla="*/ 164 h 167"/>
                          <a:gd name="T10" fmla="*/ 22 w 217"/>
                          <a:gd name="T11" fmla="*/ 167 h 167"/>
                          <a:gd name="T12" fmla="*/ 26 w 217"/>
                          <a:gd name="T13" fmla="*/ 165 h 167"/>
                          <a:gd name="T14" fmla="*/ 31 w 217"/>
                          <a:gd name="T15" fmla="*/ 165 h 167"/>
                          <a:gd name="T16" fmla="*/ 35 w 217"/>
                          <a:gd name="T17" fmla="*/ 166 h 167"/>
                          <a:gd name="T18" fmla="*/ 40 w 217"/>
                          <a:gd name="T19" fmla="*/ 165 h 167"/>
                          <a:gd name="T20" fmla="*/ 44 w 217"/>
                          <a:gd name="T21" fmla="*/ 165 h 167"/>
                          <a:gd name="T22" fmla="*/ 48 w 217"/>
                          <a:gd name="T23" fmla="*/ 165 h 167"/>
                          <a:gd name="T24" fmla="*/ 53 w 217"/>
                          <a:gd name="T25" fmla="*/ 165 h 167"/>
                          <a:gd name="T26" fmla="*/ 57 w 217"/>
                          <a:gd name="T27" fmla="*/ 165 h 167"/>
                          <a:gd name="T28" fmla="*/ 62 w 217"/>
                          <a:gd name="T29" fmla="*/ 165 h 167"/>
                          <a:gd name="T30" fmla="*/ 66 w 217"/>
                          <a:gd name="T31" fmla="*/ 165 h 167"/>
                          <a:gd name="T32" fmla="*/ 71 w 217"/>
                          <a:gd name="T33" fmla="*/ 165 h 167"/>
                          <a:gd name="T34" fmla="*/ 75 w 217"/>
                          <a:gd name="T35" fmla="*/ 164 h 167"/>
                          <a:gd name="T36" fmla="*/ 79 w 217"/>
                          <a:gd name="T37" fmla="*/ 164 h 167"/>
                          <a:gd name="T38" fmla="*/ 84 w 217"/>
                          <a:gd name="T39" fmla="*/ 164 h 167"/>
                          <a:gd name="T40" fmla="*/ 88 w 217"/>
                          <a:gd name="T41" fmla="*/ 164 h 167"/>
                          <a:gd name="T42" fmla="*/ 93 w 217"/>
                          <a:gd name="T43" fmla="*/ 164 h 167"/>
                          <a:gd name="T44" fmla="*/ 97 w 217"/>
                          <a:gd name="T45" fmla="*/ 164 h 167"/>
                          <a:gd name="T46" fmla="*/ 102 w 217"/>
                          <a:gd name="T47" fmla="*/ 164 h 167"/>
                          <a:gd name="T48" fmla="*/ 106 w 217"/>
                          <a:gd name="T49" fmla="*/ 164 h 167"/>
                          <a:gd name="T50" fmla="*/ 111 w 217"/>
                          <a:gd name="T51" fmla="*/ 164 h 167"/>
                          <a:gd name="T52" fmla="*/ 115 w 217"/>
                          <a:gd name="T53" fmla="*/ 164 h 167"/>
                          <a:gd name="T54" fmla="*/ 120 w 217"/>
                          <a:gd name="T55" fmla="*/ 164 h 167"/>
                          <a:gd name="T56" fmla="*/ 124 w 217"/>
                          <a:gd name="T57" fmla="*/ 164 h 167"/>
                          <a:gd name="T58" fmla="*/ 128 w 217"/>
                          <a:gd name="T59" fmla="*/ 164 h 167"/>
                          <a:gd name="T60" fmla="*/ 133 w 217"/>
                          <a:gd name="T61" fmla="*/ 164 h 167"/>
                          <a:gd name="T62" fmla="*/ 137 w 217"/>
                          <a:gd name="T63" fmla="*/ 164 h 167"/>
                          <a:gd name="T64" fmla="*/ 142 w 217"/>
                          <a:gd name="T65" fmla="*/ 164 h 167"/>
                          <a:gd name="T66" fmla="*/ 146 w 217"/>
                          <a:gd name="T67" fmla="*/ 164 h 167"/>
                          <a:gd name="T68" fmla="*/ 150 w 217"/>
                          <a:gd name="T69" fmla="*/ 164 h 167"/>
                          <a:gd name="T70" fmla="*/ 155 w 217"/>
                          <a:gd name="T71" fmla="*/ 164 h 167"/>
                          <a:gd name="T72" fmla="*/ 159 w 217"/>
                          <a:gd name="T73" fmla="*/ 164 h 167"/>
                          <a:gd name="T74" fmla="*/ 164 w 217"/>
                          <a:gd name="T75" fmla="*/ 164 h 167"/>
                          <a:gd name="T76" fmla="*/ 168 w 217"/>
                          <a:gd name="T77" fmla="*/ 164 h 167"/>
                          <a:gd name="T78" fmla="*/ 173 w 217"/>
                          <a:gd name="T79" fmla="*/ 164 h 167"/>
                          <a:gd name="T80" fmla="*/ 177 w 217"/>
                          <a:gd name="T81" fmla="*/ 163 h 167"/>
                          <a:gd name="T82" fmla="*/ 182 w 217"/>
                          <a:gd name="T83" fmla="*/ 163 h 167"/>
                          <a:gd name="T84" fmla="*/ 186 w 217"/>
                          <a:gd name="T85" fmla="*/ 163 h 167"/>
                          <a:gd name="T86" fmla="*/ 191 w 217"/>
                          <a:gd name="T87" fmla="*/ 163 h 167"/>
                          <a:gd name="T88" fmla="*/ 195 w 217"/>
                          <a:gd name="T89" fmla="*/ 163 h 167"/>
                          <a:gd name="T90" fmla="*/ 200 w 217"/>
                          <a:gd name="T91" fmla="*/ 163 h 167"/>
                          <a:gd name="T92" fmla="*/ 204 w 217"/>
                          <a:gd name="T93" fmla="*/ 163 h 167"/>
                          <a:gd name="T94" fmla="*/ 208 w 217"/>
                          <a:gd name="T95" fmla="*/ 163 h 167"/>
                          <a:gd name="T96" fmla="*/ 213 w 217"/>
                          <a:gd name="T97" fmla="*/ 163 h 167"/>
                          <a:gd name="T98" fmla="*/ 217 w 217"/>
                          <a:gd name="T99" fmla="*/ 163 h 16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17" h="167">
                            <a:moveTo>
                              <a:pt x="0" y="79"/>
                            </a:moveTo>
                            <a:lnTo>
                              <a:pt x="4" y="0"/>
                            </a:lnTo>
                            <a:lnTo>
                              <a:pt x="8" y="126"/>
                            </a:lnTo>
                            <a:lnTo>
                              <a:pt x="13" y="153"/>
                            </a:lnTo>
                            <a:lnTo>
                              <a:pt x="17" y="164"/>
                            </a:lnTo>
                            <a:lnTo>
                              <a:pt x="22" y="167"/>
                            </a:lnTo>
                            <a:lnTo>
                              <a:pt x="26" y="165"/>
                            </a:lnTo>
                            <a:lnTo>
                              <a:pt x="31" y="165"/>
                            </a:lnTo>
                            <a:lnTo>
                              <a:pt x="35" y="166"/>
                            </a:lnTo>
                            <a:lnTo>
                              <a:pt x="40" y="165"/>
                            </a:lnTo>
                            <a:lnTo>
                              <a:pt x="44" y="165"/>
                            </a:lnTo>
                            <a:lnTo>
                              <a:pt x="48" y="165"/>
                            </a:lnTo>
                            <a:lnTo>
                              <a:pt x="53" y="165"/>
                            </a:lnTo>
                            <a:lnTo>
                              <a:pt x="57" y="165"/>
                            </a:lnTo>
                            <a:lnTo>
                              <a:pt x="62" y="165"/>
                            </a:lnTo>
                            <a:lnTo>
                              <a:pt x="66" y="165"/>
                            </a:lnTo>
                            <a:lnTo>
                              <a:pt x="71" y="165"/>
                            </a:lnTo>
                            <a:lnTo>
                              <a:pt x="75" y="164"/>
                            </a:lnTo>
                            <a:lnTo>
                              <a:pt x="79" y="164"/>
                            </a:lnTo>
                            <a:lnTo>
                              <a:pt x="84" y="164"/>
                            </a:lnTo>
                            <a:lnTo>
                              <a:pt x="88" y="164"/>
                            </a:lnTo>
                            <a:lnTo>
                              <a:pt x="93" y="164"/>
                            </a:lnTo>
                            <a:lnTo>
                              <a:pt x="97" y="164"/>
                            </a:lnTo>
                            <a:lnTo>
                              <a:pt x="102" y="164"/>
                            </a:lnTo>
                            <a:lnTo>
                              <a:pt x="106" y="164"/>
                            </a:lnTo>
                            <a:lnTo>
                              <a:pt x="111" y="164"/>
                            </a:lnTo>
                            <a:lnTo>
                              <a:pt x="115" y="164"/>
                            </a:lnTo>
                            <a:lnTo>
                              <a:pt x="120" y="164"/>
                            </a:lnTo>
                            <a:lnTo>
                              <a:pt x="124" y="164"/>
                            </a:lnTo>
                            <a:lnTo>
                              <a:pt x="128" y="164"/>
                            </a:lnTo>
                            <a:lnTo>
                              <a:pt x="133" y="164"/>
                            </a:lnTo>
                            <a:lnTo>
                              <a:pt x="137" y="164"/>
                            </a:lnTo>
                            <a:lnTo>
                              <a:pt x="142" y="164"/>
                            </a:lnTo>
                            <a:lnTo>
                              <a:pt x="146" y="164"/>
                            </a:lnTo>
                            <a:lnTo>
                              <a:pt x="150" y="164"/>
                            </a:lnTo>
                            <a:lnTo>
                              <a:pt x="155" y="164"/>
                            </a:lnTo>
                            <a:lnTo>
                              <a:pt x="159" y="164"/>
                            </a:lnTo>
                            <a:lnTo>
                              <a:pt x="164" y="164"/>
                            </a:lnTo>
                            <a:lnTo>
                              <a:pt x="168" y="164"/>
                            </a:lnTo>
                            <a:lnTo>
                              <a:pt x="173" y="164"/>
                            </a:lnTo>
                            <a:lnTo>
                              <a:pt x="177" y="163"/>
                            </a:lnTo>
                            <a:lnTo>
                              <a:pt x="182" y="163"/>
                            </a:lnTo>
                            <a:lnTo>
                              <a:pt x="186" y="163"/>
                            </a:lnTo>
                            <a:lnTo>
                              <a:pt x="191" y="163"/>
                            </a:lnTo>
                            <a:lnTo>
                              <a:pt x="195" y="163"/>
                            </a:lnTo>
                            <a:lnTo>
                              <a:pt x="200" y="163"/>
                            </a:lnTo>
                            <a:lnTo>
                              <a:pt x="204" y="163"/>
                            </a:lnTo>
                            <a:lnTo>
                              <a:pt x="208" y="163"/>
                            </a:lnTo>
                            <a:lnTo>
                              <a:pt x="213" y="163"/>
                            </a:lnTo>
                            <a:lnTo>
                              <a:pt x="217" y="163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00FFF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94" name="Freeform 133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54601" y="2733676"/>
                        <a:ext cx="346075" cy="3175"/>
                      </a:xfrm>
                      <a:custGeom>
                        <a:avLst/>
                        <a:gdLst>
                          <a:gd name="T0" fmla="*/ 0 w 218"/>
                          <a:gd name="T1" fmla="*/ 2 h 2"/>
                          <a:gd name="T2" fmla="*/ 4 w 218"/>
                          <a:gd name="T3" fmla="*/ 2 h 2"/>
                          <a:gd name="T4" fmla="*/ 9 w 218"/>
                          <a:gd name="T5" fmla="*/ 2 h 2"/>
                          <a:gd name="T6" fmla="*/ 13 w 218"/>
                          <a:gd name="T7" fmla="*/ 2 h 2"/>
                          <a:gd name="T8" fmla="*/ 18 w 218"/>
                          <a:gd name="T9" fmla="*/ 2 h 2"/>
                          <a:gd name="T10" fmla="*/ 22 w 218"/>
                          <a:gd name="T11" fmla="*/ 2 h 2"/>
                          <a:gd name="T12" fmla="*/ 27 w 218"/>
                          <a:gd name="T13" fmla="*/ 2 h 2"/>
                          <a:gd name="T14" fmla="*/ 31 w 218"/>
                          <a:gd name="T15" fmla="*/ 1 h 2"/>
                          <a:gd name="T16" fmla="*/ 36 w 218"/>
                          <a:gd name="T17" fmla="*/ 1 h 2"/>
                          <a:gd name="T18" fmla="*/ 40 w 218"/>
                          <a:gd name="T19" fmla="*/ 1 h 2"/>
                          <a:gd name="T20" fmla="*/ 45 w 218"/>
                          <a:gd name="T21" fmla="*/ 1 h 2"/>
                          <a:gd name="T22" fmla="*/ 49 w 218"/>
                          <a:gd name="T23" fmla="*/ 1 h 2"/>
                          <a:gd name="T24" fmla="*/ 54 w 218"/>
                          <a:gd name="T25" fmla="*/ 1 h 2"/>
                          <a:gd name="T26" fmla="*/ 58 w 218"/>
                          <a:gd name="T27" fmla="*/ 1 h 2"/>
                          <a:gd name="T28" fmla="*/ 62 w 218"/>
                          <a:gd name="T29" fmla="*/ 1 h 2"/>
                          <a:gd name="T30" fmla="*/ 67 w 218"/>
                          <a:gd name="T31" fmla="*/ 1 h 2"/>
                          <a:gd name="T32" fmla="*/ 71 w 218"/>
                          <a:gd name="T33" fmla="*/ 1 h 2"/>
                          <a:gd name="T34" fmla="*/ 76 w 218"/>
                          <a:gd name="T35" fmla="*/ 1 h 2"/>
                          <a:gd name="T36" fmla="*/ 80 w 218"/>
                          <a:gd name="T37" fmla="*/ 1 h 2"/>
                          <a:gd name="T38" fmla="*/ 84 w 218"/>
                          <a:gd name="T39" fmla="*/ 1 h 2"/>
                          <a:gd name="T40" fmla="*/ 89 w 218"/>
                          <a:gd name="T41" fmla="*/ 1 h 2"/>
                          <a:gd name="T42" fmla="*/ 93 w 218"/>
                          <a:gd name="T43" fmla="*/ 1 h 2"/>
                          <a:gd name="T44" fmla="*/ 98 w 218"/>
                          <a:gd name="T45" fmla="*/ 1 h 2"/>
                          <a:gd name="T46" fmla="*/ 102 w 218"/>
                          <a:gd name="T47" fmla="*/ 1 h 2"/>
                          <a:gd name="T48" fmla="*/ 107 w 218"/>
                          <a:gd name="T49" fmla="*/ 1 h 2"/>
                          <a:gd name="T50" fmla="*/ 111 w 218"/>
                          <a:gd name="T51" fmla="*/ 1 h 2"/>
                          <a:gd name="T52" fmla="*/ 116 w 218"/>
                          <a:gd name="T53" fmla="*/ 1 h 2"/>
                          <a:gd name="T54" fmla="*/ 120 w 218"/>
                          <a:gd name="T55" fmla="*/ 1 h 2"/>
                          <a:gd name="T56" fmla="*/ 125 w 218"/>
                          <a:gd name="T57" fmla="*/ 1 h 2"/>
                          <a:gd name="T58" fmla="*/ 129 w 218"/>
                          <a:gd name="T59" fmla="*/ 1 h 2"/>
                          <a:gd name="T60" fmla="*/ 133 w 218"/>
                          <a:gd name="T61" fmla="*/ 1 h 2"/>
                          <a:gd name="T62" fmla="*/ 138 w 218"/>
                          <a:gd name="T63" fmla="*/ 1 h 2"/>
                          <a:gd name="T64" fmla="*/ 142 w 218"/>
                          <a:gd name="T65" fmla="*/ 1 h 2"/>
                          <a:gd name="T66" fmla="*/ 147 w 218"/>
                          <a:gd name="T67" fmla="*/ 1 h 2"/>
                          <a:gd name="T68" fmla="*/ 151 w 218"/>
                          <a:gd name="T69" fmla="*/ 1 h 2"/>
                          <a:gd name="T70" fmla="*/ 155 w 218"/>
                          <a:gd name="T71" fmla="*/ 0 h 2"/>
                          <a:gd name="T72" fmla="*/ 160 w 218"/>
                          <a:gd name="T73" fmla="*/ 0 h 2"/>
                          <a:gd name="T74" fmla="*/ 164 w 218"/>
                          <a:gd name="T75" fmla="*/ 0 h 2"/>
                          <a:gd name="T76" fmla="*/ 169 w 218"/>
                          <a:gd name="T77" fmla="*/ 0 h 2"/>
                          <a:gd name="T78" fmla="*/ 173 w 218"/>
                          <a:gd name="T79" fmla="*/ 0 h 2"/>
                          <a:gd name="T80" fmla="*/ 178 w 218"/>
                          <a:gd name="T81" fmla="*/ 0 h 2"/>
                          <a:gd name="T82" fmla="*/ 182 w 218"/>
                          <a:gd name="T83" fmla="*/ 0 h 2"/>
                          <a:gd name="T84" fmla="*/ 187 w 218"/>
                          <a:gd name="T85" fmla="*/ 0 h 2"/>
                          <a:gd name="T86" fmla="*/ 191 w 218"/>
                          <a:gd name="T87" fmla="*/ 0 h 2"/>
                          <a:gd name="T88" fmla="*/ 196 w 218"/>
                          <a:gd name="T89" fmla="*/ 0 h 2"/>
                          <a:gd name="T90" fmla="*/ 200 w 218"/>
                          <a:gd name="T91" fmla="*/ 0 h 2"/>
                          <a:gd name="T92" fmla="*/ 204 w 218"/>
                          <a:gd name="T93" fmla="*/ 0 h 2"/>
                          <a:gd name="T94" fmla="*/ 209 w 218"/>
                          <a:gd name="T95" fmla="*/ 0 h 2"/>
                          <a:gd name="T96" fmla="*/ 213 w 218"/>
                          <a:gd name="T97" fmla="*/ 0 h 2"/>
                          <a:gd name="T98" fmla="*/ 218 w 218"/>
                          <a:gd name="T99" fmla="*/ 0 h 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18" h="2">
                            <a:moveTo>
                              <a:pt x="0" y="2"/>
                            </a:moveTo>
                            <a:lnTo>
                              <a:pt x="4" y="2"/>
                            </a:lnTo>
                            <a:lnTo>
                              <a:pt x="9" y="2"/>
                            </a:lnTo>
                            <a:lnTo>
                              <a:pt x="13" y="2"/>
                            </a:lnTo>
                            <a:lnTo>
                              <a:pt x="18" y="2"/>
                            </a:lnTo>
                            <a:lnTo>
                              <a:pt x="22" y="2"/>
                            </a:lnTo>
                            <a:lnTo>
                              <a:pt x="27" y="2"/>
                            </a:lnTo>
                            <a:lnTo>
                              <a:pt x="31" y="1"/>
                            </a:lnTo>
                            <a:lnTo>
                              <a:pt x="36" y="1"/>
                            </a:lnTo>
                            <a:lnTo>
                              <a:pt x="40" y="1"/>
                            </a:lnTo>
                            <a:lnTo>
                              <a:pt x="45" y="1"/>
                            </a:lnTo>
                            <a:lnTo>
                              <a:pt x="49" y="1"/>
                            </a:lnTo>
                            <a:lnTo>
                              <a:pt x="54" y="1"/>
                            </a:lnTo>
                            <a:lnTo>
                              <a:pt x="58" y="1"/>
                            </a:lnTo>
                            <a:lnTo>
                              <a:pt x="62" y="1"/>
                            </a:lnTo>
                            <a:lnTo>
                              <a:pt x="67" y="1"/>
                            </a:lnTo>
                            <a:lnTo>
                              <a:pt x="71" y="1"/>
                            </a:lnTo>
                            <a:lnTo>
                              <a:pt x="76" y="1"/>
                            </a:lnTo>
                            <a:lnTo>
                              <a:pt x="80" y="1"/>
                            </a:lnTo>
                            <a:lnTo>
                              <a:pt x="84" y="1"/>
                            </a:lnTo>
                            <a:lnTo>
                              <a:pt x="89" y="1"/>
                            </a:lnTo>
                            <a:lnTo>
                              <a:pt x="93" y="1"/>
                            </a:lnTo>
                            <a:lnTo>
                              <a:pt x="98" y="1"/>
                            </a:lnTo>
                            <a:lnTo>
                              <a:pt x="102" y="1"/>
                            </a:lnTo>
                            <a:lnTo>
                              <a:pt x="107" y="1"/>
                            </a:lnTo>
                            <a:lnTo>
                              <a:pt x="111" y="1"/>
                            </a:lnTo>
                            <a:lnTo>
                              <a:pt x="116" y="1"/>
                            </a:lnTo>
                            <a:lnTo>
                              <a:pt x="120" y="1"/>
                            </a:lnTo>
                            <a:lnTo>
                              <a:pt x="125" y="1"/>
                            </a:lnTo>
                            <a:lnTo>
                              <a:pt x="129" y="1"/>
                            </a:lnTo>
                            <a:lnTo>
                              <a:pt x="133" y="1"/>
                            </a:lnTo>
                            <a:lnTo>
                              <a:pt x="138" y="1"/>
                            </a:lnTo>
                            <a:lnTo>
                              <a:pt x="142" y="1"/>
                            </a:lnTo>
                            <a:lnTo>
                              <a:pt x="147" y="1"/>
                            </a:lnTo>
                            <a:lnTo>
                              <a:pt x="151" y="1"/>
                            </a:lnTo>
                            <a:lnTo>
                              <a:pt x="155" y="0"/>
                            </a:lnTo>
                            <a:lnTo>
                              <a:pt x="160" y="0"/>
                            </a:lnTo>
                            <a:lnTo>
                              <a:pt x="164" y="0"/>
                            </a:lnTo>
                            <a:lnTo>
                              <a:pt x="169" y="0"/>
                            </a:lnTo>
                            <a:lnTo>
                              <a:pt x="173" y="0"/>
                            </a:lnTo>
                            <a:lnTo>
                              <a:pt x="178" y="0"/>
                            </a:lnTo>
                            <a:lnTo>
                              <a:pt x="182" y="0"/>
                            </a:lnTo>
                            <a:lnTo>
                              <a:pt x="187" y="0"/>
                            </a:lnTo>
                            <a:lnTo>
                              <a:pt x="191" y="0"/>
                            </a:lnTo>
                            <a:lnTo>
                              <a:pt x="196" y="0"/>
                            </a:lnTo>
                            <a:lnTo>
                              <a:pt x="200" y="0"/>
                            </a:lnTo>
                            <a:lnTo>
                              <a:pt x="204" y="0"/>
                            </a:lnTo>
                            <a:lnTo>
                              <a:pt x="209" y="0"/>
                            </a:lnTo>
                            <a:lnTo>
                              <a:pt x="213" y="0"/>
                            </a:lnTo>
                            <a:lnTo>
                              <a:pt x="218" y="0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00FFF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95" name="Freeform 133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00676" y="2728914"/>
                        <a:ext cx="344488" cy="4763"/>
                      </a:xfrm>
                      <a:custGeom>
                        <a:avLst/>
                        <a:gdLst>
                          <a:gd name="T0" fmla="*/ 0 w 217"/>
                          <a:gd name="T1" fmla="*/ 3 h 3"/>
                          <a:gd name="T2" fmla="*/ 4 w 217"/>
                          <a:gd name="T3" fmla="*/ 3 h 3"/>
                          <a:gd name="T4" fmla="*/ 8 w 217"/>
                          <a:gd name="T5" fmla="*/ 3 h 3"/>
                          <a:gd name="T6" fmla="*/ 13 w 217"/>
                          <a:gd name="T7" fmla="*/ 3 h 3"/>
                          <a:gd name="T8" fmla="*/ 17 w 217"/>
                          <a:gd name="T9" fmla="*/ 3 h 3"/>
                          <a:gd name="T10" fmla="*/ 22 w 217"/>
                          <a:gd name="T11" fmla="*/ 3 h 3"/>
                          <a:gd name="T12" fmla="*/ 26 w 217"/>
                          <a:gd name="T13" fmla="*/ 3 h 3"/>
                          <a:gd name="T14" fmla="*/ 31 w 217"/>
                          <a:gd name="T15" fmla="*/ 3 h 3"/>
                          <a:gd name="T16" fmla="*/ 35 w 217"/>
                          <a:gd name="T17" fmla="*/ 3 h 3"/>
                          <a:gd name="T18" fmla="*/ 40 w 217"/>
                          <a:gd name="T19" fmla="*/ 2 h 3"/>
                          <a:gd name="T20" fmla="*/ 44 w 217"/>
                          <a:gd name="T21" fmla="*/ 2 h 3"/>
                          <a:gd name="T22" fmla="*/ 49 w 217"/>
                          <a:gd name="T23" fmla="*/ 2 h 3"/>
                          <a:gd name="T24" fmla="*/ 53 w 217"/>
                          <a:gd name="T25" fmla="*/ 2 h 3"/>
                          <a:gd name="T26" fmla="*/ 58 w 217"/>
                          <a:gd name="T27" fmla="*/ 2 h 3"/>
                          <a:gd name="T28" fmla="*/ 62 w 217"/>
                          <a:gd name="T29" fmla="*/ 2 h 3"/>
                          <a:gd name="T30" fmla="*/ 66 w 217"/>
                          <a:gd name="T31" fmla="*/ 2 h 3"/>
                          <a:gd name="T32" fmla="*/ 71 w 217"/>
                          <a:gd name="T33" fmla="*/ 2 h 3"/>
                          <a:gd name="T34" fmla="*/ 75 w 217"/>
                          <a:gd name="T35" fmla="*/ 2 h 3"/>
                          <a:gd name="T36" fmla="*/ 79 w 217"/>
                          <a:gd name="T37" fmla="*/ 2 h 3"/>
                          <a:gd name="T38" fmla="*/ 84 w 217"/>
                          <a:gd name="T39" fmla="*/ 2 h 3"/>
                          <a:gd name="T40" fmla="*/ 88 w 217"/>
                          <a:gd name="T41" fmla="*/ 2 h 3"/>
                          <a:gd name="T42" fmla="*/ 93 w 217"/>
                          <a:gd name="T43" fmla="*/ 2 h 3"/>
                          <a:gd name="T44" fmla="*/ 97 w 217"/>
                          <a:gd name="T45" fmla="*/ 2 h 3"/>
                          <a:gd name="T46" fmla="*/ 102 w 217"/>
                          <a:gd name="T47" fmla="*/ 2 h 3"/>
                          <a:gd name="T48" fmla="*/ 106 w 217"/>
                          <a:gd name="T49" fmla="*/ 2 h 3"/>
                          <a:gd name="T50" fmla="*/ 111 w 217"/>
                          <a:gd name="T51" fmla="*/ 1 h 3"/>
                          <a:gd name="T52" fmla="*/ 115 w 217"/>
                          <a:gd name="T53" fmla="*/ 1 h 3"/>
                          <a:gd name="T54" fmla="*/ 120 w 217"/>
                          <a:gd name="T55" fmla="*/ 1 h 3"/>
                          <a:gd name="T56" fmla="*/ 124 w 217"/>
                          <a:gd name="T57" fmla="*/ 1 h 3"/>
                          <a:gd name="T58" fmla="*/ 129 w 217"/>
                          <a:gd name="T59" fmla="*/ 1 h 3"/>
                          <a:gd name="T60" fmla="*/ 133 w 217"/>
                          <a:gd name="T61" fmla="*/ 1 h 3"/>
                          <a:gd name="T62" fmla="*/ 137 w 217"/>
                          <a:gd name="T63" fmla="*/ 1 h 3"/>
                          <a:gd name="T64" fmla="*/ 142 w 217"/>
                          <a:gd name="T65" fmla="*/ 1 h 3"/>
                          <a:gd name="T66" fmla="*/ 146 w 217"/>
                          <a:gd name="T67" fmla="*/ 1 h 3"/>
                          <a:gd name="T68" fmla="*/ 150 w 217"/>
                          <a:gd name="T69" fmla="*/ 1 h 3"/>
                          <a:gd name="T70" fmla="*/ 155 w 217"/>
                          <a:gd name="T71" fmla="*/ 1 h 3"/>
                          <a:gd name="T72" fmla="*/ 159 w 217"/>
                          <a:gd name="T73" fmla="*/ 1 h 3"/>
                          <a:gd name="T74" fmla="*/ 164 w 217"/>
                          <a:gd name="T75" fmla="*/ 1 h 3"/>
                          <a:gd name="T76" fmla="*/ 168 w 217"/>
                          <a:gd name="T77" fmla="*/ 1 h 3"/>
                          <a:gd name="T78" fmla="*/ 173 w 217"/>
                          <a:gd name="T79" fmla="*/ 1 h 3"/>
                          <a:gd name="T80" fmla="*/ 177 w 217"/>
                          <a:gd name="T81" fmla="*/ 1 h 3"/>
                          <a:gd name="T82" fmla="*/ 182 w 217"/>
                          <a:gd name="T83" fmla="*/ 1 h 3"/>
                          <a:gd name="T84" fmla="*/ 186 w 217"/>
                          <a:gd name="T85" fmla="*/ 1 h 3"/>
                          <a:gd name="T86" fmla="*/ 191 w 217"/>
                          <a:gd name="T87" fmla="*/ 1 h 3"/>
                          <a:gd name="T88" fmla="*/ 195 w 217"/>
                          <a:gd name="T89" fmla="*/ 1 h 3"/>
                          <a:gd name="T90" fmla="*/ 200 w 217"/>
                          <a:gd name="T91" fmla="*/ 1 h 3"/>
                          <a:gd name="T92" fmla="*/ 204 w 217"/>
                          <a:gd name="T93" fmla="*/ 1 h 3"/>
                          <a:gd name="T94" fmla="*/ 208 w 217"/>
                          <a:gd name="T95" fmla="*/ 1 h 3"/>
                          <a:gd name="T96" fmla="*/ 213 w 217"/>
                          <a:gd name="T97" fmla="*/ 0 h 3"/>
                          <a:gd name="T98" fmla="*/ 217 w 217"/>
                          <a:gd name="T99" fmla="*/ 0 h 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17" h="3">
                            <a:moveTo>
                              <a:pt x="0" y="3"/>
                            </a:moveTo>
                            <a:lnTo>
                              <a:pt x="4" y="3"/>
                            </a:lnTo>
                            <a:lnTo>
                              <a:pt x="8" y="3"/>
                            </a:lnTo>
                            <a:lnTo>
                              <a:pt x="13" y="3"/>
                            </a:lnTo>
                            <a:lnTo>
                              <a:pt x="17" y="3"/>
                            </a:lnTo>
                            <a:lnTo>
                              <a:pt x="22" y="3"/>
                            </a:lnTo>
                            <a:lnTo>
                              <a:pt x="26" y="3"/>
                            </a:lnTo>
                            <a:lnTo>
                              <a:pt x="31" y="3"/>
                            </a:lnTo>
                            <a:lnTo>
                              <a:pt x="35" y="3"/>
                            </a:lnTo>
                            <a:lnTo>
                              <a:pt x="40" y="2"/>
                            </a:lnTo>
                            <a:lnTo>
                              <a:pt x="44" y="2"/>
                            </a:lnTo>
                            <a:lnTo>
                              <a:pt x="49" y="2"/>
                            </a:lnTo>
                            <a:lnTo>
                              <a:pt x="53" y="2"/>
                            </a:lnTo>
                            <a:lnTo>
                              <a:pt x="58" y="2"/>
                            </a:lnTo>
                            <a:lnTo>
                              <a:pt x="62" y="2"/>
                            </a:lnTo>
                            <a:lnTo>
                              <a:pt x="66" y="2"/>
                            </a:lnTo>
                            <a:lnTo>
                              <a:pt x="71" y="2"/>
                            </a:lnTo>
                            <a:lnTo>
                              <a:pt x="75" y="2"/>
                            </a:lnTo>
                            <a:lnTo>
                              <a:pt x="79" y="2"/>
                            </a:lnTo>
                            <a:lnTo>
                              <a:pt x="84" y="2"/>
                            </a:lnTo>
                            <a:lnTo>
                              <a:pt x="88" y="2"/>
                            </a:lnTo>
                            <a:lnTo>
                              <a:pt x="93" y="2"/>
                            </a:lnTo>
                            <a:lnTo>
                              <a:pt x="97" y="2"/>
                            </a:lnTo>
                            <a:lnTo>
                              <a:pt x="102" y="2"/>
                            </a:lnTo>
                            <a:lnTo>
                              <a:pt x="106" y="2"/>
                            </a:lnTo>
                            <a:lnTo>
                              <a:pt x="111" y="1"/>
                            </a:lnTo>
                            <a:lnTo>
                              <a:pt x="115" y="1"/>
                            </a:lnTo>
                            <a:lnTo>
                              <a:pt x="120" y="1"/>
                            </a:lnTo>
                            <a:lnTo>
                              <a:pt x="124" y="1"/>
                            </a:lnTo>
                            <a:lnTo>
                              <a:pt x="129" y="1"/>
                            </a:lnTo>
                            <a:lnTo>
                              <a:pt x="133" y="1"/>
                            </a:lnTo>
                            <a:lnTo>
                              <a:pt x="137" y="1"/>
                            </a:lnTo>
                            <a:lnTo>
                              <a:pt x="142" y="1"/>
                            </a:lnTo>
                            <a:lnTo>
                              <a:pt x="146" y="1"/>
                            </a:lnTo>
                            <a:lnTo>
                              <a:pt x="150" y="1"/>
                            </a:lnTo>
                            <a:lnTo>
                              <a:pt x="155" y="1"/>
                            </a:lnTo>
                            <a:lnTo>
                              <a:pt x="159" y="1"/>
                            </a:lnTo>
                            <a:lnTo>
                              <a:pt x="164" y="1"/>
                            </a:lnTo>
                            <a:lnTo>
                              <a:pt x="168" y="1"/>
                            </a:lnTo>
                            <a:lnTo>
                              <a:pt x="173" y="1"/>
                            </a:lnTo>
                            <a:lnTo>
                              <a:pt x="177" y="1"/>
                            </a:lnTo>
                            <a:lnTo>
                              <a:pt x="182" y="1"/>
                            </a:lnTo>
                            <a:lnTo>
                              <a:pt x="186" y="1"/>
                            </a:lnTo>
                            <a:lnTo>
                              <a:pt x="191" y="1"/>
                            </a:lnTo>
                            <a:lnTo>
                              <a:pt x="195" y="1"/>
                            </a:lnTo>
                            <a:lnTo>
                              <a:pt x="200" y="1"/>
                            </a:lnTo>
                            <a:lnTo>
                              <a:pt x="204" y="1"/>
                            </a:lnTo>
                            <a:lnTo>
                              <a:pt x="208" y="1"/>
                            </a:lnTo>
                            <a:lnTo>
                              <a:pt x="213" y="0"/>
                            </a:lnTo>
                            <a:lnTo>
                              <a:pt x="217" y="0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00FFF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96" name="Freeform 133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45164" y="2727326"/>
                        <a:ext cx="233363" cy="1588"/>
                      </a:xfrm>
                      <a:custGeom>
                        <a:avLst/>
                        <a:gdLst>
                          <a:gd name="T0" fmla="*/ 0 w 147"/>
                          <a:gd name="T1" fmla="*/ 1 h 1"/>
                          <a:gd name="T2" fmla="*/ 5 w 147"/>
                          <a:gd name="T3" fmla="*/ 1 h 1"/>
                          <a:gd name="T4" fmla="*/ 9 w 147"/>
                          <a:gd name="T5" fmla="*/ 1 h 1"/>
                          <a:gd name="T6" fmla="*/ 13 w 147"/>
                          <a:gd name="T7" fmla="*/ 1 h 1"/>
                          <a:gd name="T8" fmla="*/ 18 w 147"/>
                          <a:gd name="T9" fmla="*/ 1 h 1"/>
                          <a:gd name="T10" fmla="*/ 22 w 147"/>
                          <a:gd name="T11" fmla="*/ 1 h 1"/>
                          <a:gd name="T12" fmla="*/ 27 w 147"/>
                          <a:gd name="T13" fmla="*/ 1 h 1"/>
                          <a:gd name="T14" fmla="*/ 31 w 147"/>
                          <a:gd name="T15" fmla="*/ 1 h 1"/>
                          <a:gd name="T16" fmla="*/ 36 w 147"/>
                          <a:gd name="T17" fmla="*/ 1 h 1"/>
                          <a:gd name="T18" fmla="*/ 40 w 147"/>
                          <a:gd name="T19" fmla="*/ 1 h 1"/>
                          <a:gd name="T20" fmla="*/ 45 w 147"/>
                          <a:gd name="T21" fmla="*/ 1 h 1"/>
                          <a:gd name="T22" fmla="*/ 49 w 147"/>
                          <a:gd name="T23" fmla="*/ 1 h 1"/>
                          <a:gd name="T24" fmla="*/ 54 w 147"/>
                          <a:gd name="T25" fmla="*/ 1 h 1"/>
                          <a:gd name="T26" fmla="*/ 58 w 147"/>
                          <a:gd name="T27" fmla="*/ 1 h 1"/>
                          <a:gd name="T28" fmla="*/ 62 w 147"/>
                          <a:gd name="T29" fmla="*/ 1 h 1"/>
                          <a:gd name="T30" fmla="*/ 67 w 147"/>
                          <a:gd name="T31" fmla="*/ 0 h 1"/>
                          <a:gd name="T32" fmla="*/ 71 w 147"/>
                          <a:gd name="T33" fmla="*/ 0 h 1"/>
                          <a:gd name="T34" fmla="*/ 76 w 147"/>
                          <a:gd name="T35" fmla="*/ 0 h 1"/>
                          <a:gd name="T36" fmla="*/ 80 w 147"/>
                          <a:gd name="T37" fmla="*/ 0 h 1"/>
                          <a:gd name="T38" fmla="*/ 84 w 147"/>
                          <a:gd name="T39" fmla="*/ 0 h 1"/>
                          <a:gd name="T40" fmla="*/ 89 w 147"/>
                          <a:gd name="T41" fmla="*/ 0 h 1"/>
                          <a:gd name="T42" fmla="*/ 93 w 147"/>
                          <a:gd name="T43" fmla="*/ 0 h 1"/>
                          <a:gd name="T44" fmla="*/ 98 w 147"/>
                          <a:gd name="T45" fmla="*/ 0 h 1"/>
                          <a:gd name="T46" fmla="*/ 102 w 147"/>
                          <a:gd name="T47" fmla="*/ 0 h 1"/>
                          <a:gd name="T48" fmla="*/ 107 w 147"/>
                          <a:gd name="T49" fmla="*/ 0 h 1"/>
                          <a:gd name="T50" fmla="*/ 111 w 147"/>
                          <a:gd name="T51" fmla="*/ 0 h 1"/>
                          <a:gd name="T52" fmla="*/ 116 w 147"/>
                          <a:gd name="T53" fmla="*/ 0 h 1"/>
                          <a:gd name="T54" fmla="*/ 120 w 147"/>
                          <a:gd name="T55" fmla="*/ 0 h 1"/>
                          <a:gd name="T56" fmla="*/ 125 w 147"/>
                          <a:gd name="T57" fmla="*/ 0 h 1"/>
                          <a:gd name="T58" fmla="*/ 129 w 147"/>
                          <a:gd name="T59" fmla="*/ 0 h 1"/>
                          <a:gd name="T60" fmla="*/ 133 w 147"/>
                          <a:gd name="T61" fmla="*/ 0 h 1"/>
                          <a:gd name="T62" fmla="*/ 138 w 147"/>
                          <a:gd name="T63" fmla="*/ 0 h 1"/>
                          <a:gd name="T64" fmla="*/ 142 w 147"/>
                          <a:gd name="T65" fmla="*/ 0 h 1"/>
                          <a:gd name="T66" fmla="*/ 147 w 147"/>
                          <a:gd name="T67" fmla="*/ 0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</a:cxnLst>
                        <a:rect l="0" t="0" r="r" b="b"/>
                        <a:pathLst>
                          <a:path w="147" h="1">
                            <a:moveTo>
                              <a:pt x="0" y="1"/>
                            </a:moveTo>
                            <a:lnTo>
                              <a:pt x="5" y="1"/>
                            </a:lnTo>
                            <a:lnTo>
                              <a:pt x="9" y="1"/>
                            </a:lnTo>
                            <a:lnTo>
                              <a:pt x="13" y="1"/>
                            </a:lnTo>
                            <a:lnTo>
                              <a:pt x="18" y="1"/>
                            </a:lnTo>
                            <a:lnTo>
                              <a:pt x="22" y="1"/>
                            </a:lnTo>
                            <a:lnTo>
                              <a:pt x="27" y="1"/>
                            </a:lnTo>
                            <a:lnTo>
                              <a:pt x="31" y="1"/>
                            </a:lnTo>
                            <a:lnTo>
                              <a:pt x="36" y="1"/>
                            </a:lnTo>
                            <a:lnTo>
                              <a:pt x="40" y="1"/>
                            </a:lnTo>
                            <a:lnTo>
                              <a:pt x="45" y="1"/>
                            </a:lnTo>
                            <a:lnTo>
                              <a:pt x="49" y="1"/>
                            </a:lnTo>
                            <a:lnTo>
                              <a:pt x="54" y="1"/>
                            </a:lnTo>
                            <a:lnTo>
                              <a:pt x="58" y="1"/>
                            </a:lnTo>
                            <a:lnTo>
                              <a:pt x="62" y="1"/>
                            </a:lnTo>
                            <a:lnTo>
                              <a:pt x="67" y="0"/>
                            </a:lnTo>
                            <a:lnTo>
                              <a:pt x="71" y="0"/>
                            </a:lnTo>
                            <a:lnTo>
                              <a:pt x="76" y="0"/>
                            </a:lnTo>
                            <a:lnTo>
                              <a:pt x="80" y="0"/>
                            </a:lnTo>
                            <a:lnTo>
                              <a:pt x="84" y="0"/>
                            </a:lnTo>
                            <a:lnTo>
                              <a:pt x="89" y="0"/>
                            </a:lnTo>
                            <a:lnTo>
                              <a:pt x="93" y="0"/>
                            </a:lnTo>
                            <a:lnTo>
                              <a:pt x="98" y="0"/>
                            </a:lnTo>
                            <a:lnTo>
                              <a:pt x="102" y="0"/>
                            </a:lnTo>
                            <a:lnTo>
                              <a:pt x="107" y="0"/>
                            </a:lnTo>
                            <a:lnTo>
                              <a:pt x="111" y="0"/>
                            </a:lnTo>
                            <a:lnTo>
                              <a:pt x="116" y="0"/>
                            </a:lnTo>
                            <a:lnTo>
                              <a:pt x="120" y="0"/>
                            </a:lnTo>
                            <a:lnTo>
                              <a:pt x="125" y="0"/>
                            </a:lnTo>
                            <a:lnTo>
                              <a:pt x="129" y="0"/>
                            </a:lnTo>
                            <a:lnTo>
                              <a:pt x="133" y="0"/>
                            </a:lnTo>
                            <a:lnTo>
                              <a:pt x="138" y="0"/>
                            </a:lnTo>
                            <a:lnTo>
                              <a:pt x="142" y="0"/>
                            </a:lnTo>
                            <a:lnTo>
                              <a:pt x="147" y="0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00FFF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97" name="Freeform 133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16464" y="2349501"/>
                        <a:ext cx="344488" cy="406400"/>
                      </a:xfrm>
                      <a:custGeom>
                        <a:avLst/>
                        <a:gdLst>
                          <a:gd name="T0" fmla="*/ 0 w 217"/>
                          <a:gd name="T1" fmla="*/ 0 h 256"/>
                          <a:gd name="T2" fmla="*/ 4 w 217"/>
                          <a:gd name="T3" fmla="*/ 183 h 256"/>
                          <a:gd name="T4" fmla="*/ 9 w 217"/>
                          <a:gd name="T5" fmla="*/ 246 h 256"/>
                          <a:gd name="T6" fmla="*/ 13 w 217"/>
                          <a:gd name="T7" fmla="*/ 245 h 256"/>
                          <a:gd name="T8" fmla="*/ 18 w 217"/>
                          <a:gd name="T9" fmla="*/ 254 h 256"/>
                          <a:gd name="T10" fmla="*/ 22 w 217"/>
                          <a:gd name="T11" fmla="*/ 256 h 256"/>
                          <a:gd name="T12" fmla="*/ 27 w 217"/>
                          <a:gd name="T13" fmla="*/ 252 h 256"/>
                          <a:gd name="T14" fmla="*/ 31 w 217"/>
                          <a:gd name="T15" fmla="*/ 254 h 256"/>
                          <a:gd name="T16" fmla="*/ 36 w 217"/>
                          <a:gd name="T17" fmla="*/ 254 h 256"/>
                          <a:gd name="T18" fmla="*/ 40 w 217"/>
                          <a:gd name="T19" fmla="*/ 254 h 256"/>
                          <a:gd name="T20" fmla="*/ 44 w 217"/>
                          <a:gd name="T21" fmla="*/ 254 h 256"/>
                          <a:gd name="T22" fmla="*/ 49 w 217"/>
                          <a:gd name="T23" fmla="*/ 254 h 256"/>
                          <a:gd name="T24" fmla="*/ 53 w 217"/>
                          <a:gd name="T25" fmla="*/ 253 h 256"/>
                          <a:gd name="T26" fmla="*/ 58 w 217"/>
                          <a:gd name="T27" fmla="*/ 253 h 256"/>
                          <a:gd name="T28" fmla="*/ 62 w 217"/>
                          <a:gd name="T29" fmla="*/ 253 h 256"/>
                          <a:gd name="T30" fmla="*/ 67 w 217"/>
                          <a:gd name="T31" fmla="*/ 253 h 256"/>
                          <a:gd name="T32" fmla="*/ 71 w 217"/>
                          <a:gd name="T33" fmla="*/ 253 h 256"/>
                          <a:gd name="T34" fmla="*/ 75 w 217"/>
                          <a:gd name="T35" fmla="*/ 253 h 256"/>
                          <a:gd name="T36" fmla="*/ 80 w 217"/>
                          <a:gd name="T37" fmla="*/ 253 h 256"/>
                          <a:gd name="T38" fmla="*/ 84 w 217"/>
                          <a:gd name="T39" fmla="*/ 252 h 256"/>
                          <a:gd name="T40" fmla="*/ 89 w 217"/>
                          <a:gd name="T41" fmla="*/ 252 h 256"/>
                          <a:gd name="T42" fmla="*/ 93 w 217"/>
                          <a:gd name="T43" fmla="*/ 252 h 256"/>
                          <a:gd name="T44" fmla="*/ 98 w 217"/>
                          <a:gd name="T45" fmla="*/ 252 h 256"/>
                          <a:gd name="T46" fmla="*/ 102 w 217"/>
                          <a:gd name="T47" fmla="*/ 252 h 256"/>
                          <a:gd name="T48" fmla="*/ 107 w 217"/>
                          <a:gd name="T49" fmla="*/ 252 h 256"/>
                          <a:gd name="T50" fmla="*/ 111 w 217"/>
                          <a:gd name="T51" fmla="*/ 252 h 256"/>
                          <a:gd name="T52" fmla="*/ 116 w 217"/>
                          <a:gd name="T53" fmla="*/ 252 h 256"/>
                          <a:gd name="T54" fmla="*/ 120 w 217"/>
                          <a:gd name="T55" fmla="*/ 252 h 256"/>
                          <a:gd name="T56" fmla="*/ 124 w 217"/>
                          <a:gd name="T57" fmla="*/ 251 h 256"/>
                          <a:gd name="T58" fmla="*/ 129 w 217"/>
                          <a:gd name="T59" fmla="*/ 251 h 256"/>
                          <a:gd name="T60" fmla="*/ 133 w 217"/>
                          <a:gd name="T61" fmla="*/ 251 h 256"/>
                          <a:gd name="T62" fmla="*/ 138 w 217"/>
                          <a:gd name="T63" fmla="*/ 251 h 256"/>
                          <a:gd name="T64" fmla="*/ 142 w 217"/>
                          <a:gd name="T65" fmla="*/ 251 h 256"/>
                          <a:gd name="T66" fmla="*/ 146 w 217"/>
                          <a:gd name="T67" fmla="*/ 251 h 256"/>
                          <a:gd name="T68" fmla="*/ 151 w 217"/>
                          <a:gd name="T69" fmla="*/ 251 h 256"/>
                          <a:gd name="T70" fmla="*/ 155 w 217"/>
                          <a:gd name="T71" fmla="*/ 250 h 256"/>
                          <a:gd name="T72" fmla="*/ 160 w 217"/>
                          <a:gd name="T73" fmla="*/ 250 h 256"/>
                          <a:gd name="T74" fmla="*/ 164 w 217"/>
                          <a:gd name="T75" fmla="*/ 250 h 256"/>
                          <a:gd name="T76" fmla="*/ 169 w 217"/>
                          <a:gd name="T77" fmla="*/ 250 h 256"/>
                          <a:gd name="T78" fmla="*/ 173 w 217"/>
                          <a:gd name="T79" fmla="*/ 250 h 256"/>
                          <a:gd name="T80" fmla="*/ 178 w 217"/>
                          <a:gd name="T81" fmla="*/ 250 h 256"/>
                          <a:gd name="T82" fmla="*/ 182 w 217"/>
                          <a:gd name="T83" fmla="*/ 250 h 256"/>
                          <a:gd name="T84" fmla="*/ 187 w 217"/>
                          <a:gd name="T85" fmla="*/ 250 h 256"/>
                          <a:gd name="T86" fmla="*/ 191 w 217"/>
                          <a:gd name="T87" fmla="*/ 250 h 256"/>
                          <a:gd name="T88" fmla="*/ 196 w 217"/>
                          <a:gd name="T89" fmla="*/ 250 h 256"/>
                          <a:gd name="T90" fmla="*/ 200 w 217"/>
                          <a:gd name="T91" fmla="*/ 249 h 256"/>
                          <a:gd name="T92" fmla="*/ 204 w 217"/>
                          <a:gd name="T93" fmla="*/ 249 h 256"/>
                          <a:gd name="T94" fmla="*/ 209 w 217"/>
                          <a:gd name="T95" fmla="*/ 249 h 256"/>
                          <a:gd name="T96" fmla="*/ 213 w 217"/>
                          <a:gd name="T97" fmla="*/ 249 h 256"/>
                          <a:gd name="T98" fmla="*/ 217 w 217"/>
                          <a:gd name="T99" fmla="*/ 249 h 25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17" h="256">
                            <a:moveTo>
                              <a:pt x="0" y="0"/>
                            </a:moveTo>
                            <a:lnTo>
                              <a:pt x="4" y="183"/>
                            </a:lnTo>
                            <a:lnTo>
                              <a:pt x="9" y="246"/>
                            </a:lnTo>
                            <a:lnTo>
                              <a:pt x="13" y="245"/>
                            </a:lnTo>
                            <a:lnTo>
                              <a:pt x="18" y="254"/>
                            </a:lnTo>
                            <a:lnTo>
                              <a:pt x="22" y="256"/>
                            </a:lnTo>
                            <a:lnTo>
                              <a:pt x="27" y="252"/>
                            </a:lnTo>
                            <a:lnTo>
                              <a:pt x="31" y="254"/>
                            </a:lnTo>
                            <a:lnTo>
                              <a:pt x="36" y="254"/>
                            </a:lnTo>
                            <a:lnTo>
                              <a:pt x="40" y="254"/>
                            </a:lnTo>
                            <a:lnTo>
                              <a:pt x="44" y="254"/>
                            </a:lnTo>
                            <a:lnTo>
                              <a:pt x="49" y="254"/>
                            </a:lnTo>
                            <a:lnTo>
                              <a:pt x="53" y="253"/>
                            </a:lnTo>
                            <a:lnTo>
                              <a:pt x="58" y="253"/>
                            </a:lnTo>
                            <a:lnTo>
                              <a:pt x="62" y="253"/>
                            </a:lnTo>
                            <a:lnTo>
                              <a:pt x="67" y="253"/>
                            </a:lnTo>
                            <a:lnTo>
                              <a:pt x="71" y="253"/>
                            </a:lnTo>
                            <a:lnTo>
                              <a:pt x="75" y="253"/>
                            </a:lnTo>
                            <a:lnTo>
                              <a:pt x="80" y="253"/>
                            </a:lnTo>
                            <a:lnTo>
                              <a:pt x="84" y="252"/>
                            </a:lnTo>
                            <a:lnTo>
                              <a:pt x="89" y="252"/>
                            </a:lnTo>
                            <a:lnTo>
                              <a:pt x="93" y="252"/>
                            </a:lnTo>
                            <a:lnTo>
                              <a:pt x="98" y="252"/>
                            </a:lnTo>
                            <a:lnTo>
                              <a:pt x="102" y="252"/>
                            </a:lnTo>
                            <a:lnTo>
                              <a:pt x="107" y="252"/>
                            </a:lnTo>
                            <a:lnTo>
                              <a:pt x="111" y="252"/>
                            </a:lnTo>
                            <a:lnTo>
                              <a:pt x="116" y="252"/>
                            </a:lnTo>
                            <a:lnTo>
                              <a:pt x="120" y="252"/>
                            </a:lnTo>
                            <a:lnTo>
                              <a:pt x="124" y="251"/>
                            </a:lnTo>
                            <a:lnTo>
                              <a:pt x="129" y="251"/>
                            </a:lnTo>
                            <a:lnTo>
                              <a:pt x="133" y="251"/>
                            </a:lnTo>
                            <a:lnTo>
                              <a:pt x="138" y="251"/>
                            </a:lnTo>
                            <a:lnTo>
                              <a:pt x="142" y="251"/>
                            </a:lnTo>
                            <a:lnTo>
                              <a:pt x="146" y="251"/>
                            </a:lnTo>
                            <a:lnTo>
                              <a:pt x="151" y="251"/>
                            </a:lnTo>
                            <a:lnTo>
                              <a:pt x="155" y="250"/>
                            </a:lnTo>
                            <a:lnTo>
                              <a:pt x="160" y="250"/>
                            </a:lnTo>
                            <a:lnTo>
                              <a:pt x="164" y="250"/>
                            </a:lnTo>
                            <a:lnTo>
                              <a:pt x="169" y="250"/>
                            </a:lnTo>
                            <a:lnTo>
                              <a:pt x="173" y="250"/>
                            </a:lnTo>
                            <a:lnTo>
                              <a:pt x="178" y="250"/>
                            </a:lnTo>
                            <a:lnTo>
                              <a:pt x="182" y="250"/>
                            </a:lnTo>
                            <a:lnTo>
                              <a:pt x="187" y="250"/>
                            </a:lnTo>
                            <a:lnTo>
                              <a:pt x="191" y="250"/>
                            </a:lnTo>
                            <a:lnTo>
                              <a:pt x="196" y="250"/>
                            </a:lnTo>
                            <a:lnTo>
                              <a:pt x="200" y="249"/>
                            </a:lnTo>
                            <a:lnTo>
                              <a:pt x="204" y="249"/>
                            </a:lnTo>
                            <a:lnTo>
                              <a:pt x="209" y="249"/>
                            </a:lnTo>
                            <a:lnTo>
                              <a:pt x="213" y="249"/>
                            </a:lnTo>
                            <a:lnTo>
                              <a:pt x="217" y="249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0075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98" name="Freeform 133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60951" y="2735264"/>
                        <a:ext cx="346075" cy="9525"/>
                      </a:xfrm>
                      <a:custGeom>
                        <a:avLst/>
                        <a:gdLst>
                          <a:gd name="T0" fmla="*/ 0 w 218"/>
                          <a:gd name="T1" fmla="*/ 6 h 6"/>
                          <a:gd name="T2" fmla="*/ 5 w 218"/>
                          <a:gd name="T3" fmla="*/ 6 h 6"/>
                          <a:gd name="T4" fmla="*/ 9 w 218"/>
                          <a:gd name="T5" fmla="*/ 6 h 6"/>
                          <a:gd name="T6" fmla="*/ 14 w 218"/>
                          <a:gd name="T7" fmla="*/ 6 h 6"/>
                          <a:gd name="T8" fmla="*/ 18 w 218"/>
                          <a:gd name="T9" fmla="*/ 6 h 6"/>
                          <a:gd name="T10" fmla="*/ 23 w 218"/>
                          <a:gd name="T11" fmla="*/ 6 h 6"/>
                          <a:gd name="T12" fmla="*/ 27 w 218"/>
                          <a:gd name="T13" fmla="*/ 6 h 6"/>
                          <a:gd name="T14" fmla="*/ 32 w 218"/>
                          <a:gd name="T15" fmla="*/ 6 h 6"/>
                          <a:gd name="T16" fmla="*/ 36 w 218"/>
                          <a:gd name="T17" fmla="*/ 5 h 6"/>
                          <a:gd name="T18" fmla="*/ 41 w 218"/>
                          <a:gd name="T19" fmla="*/ 5 h 6"/>
                          <a:gd name="T20" fmla="*/ 45 w 218"/>
                          <a:gd name="T21" fmla="*/ 5 h 6"/>
                          <a:gd name="T22" fmla="*/ 50 w 218"/>
                          <a:gd name="T23" fmla="*/ 5 h 6"/>
                          <a:gd name="T24" fmla="*/ 54 w 218"/>
                          <a:gd name="T25" fmla="*/ 5 h 6"/>
                          <a:gd name="T26" fmla="*/ 58 w 218"/>
                          <a:gd name="T27" fmla="*/ 5 h 6"/>
                          <a:gd name="T28" fmla="*/ 63 w 218"/>
                          <a:gd name="T29" fmla="*/ 5 h 6"/>
                          <a:gd name="T30" fmla="*/ 67 w 218"/>
                          <a:gd name="T31" fmla="*/ 4 h 6"/>
                          <a:gd name="T32" fmla="*/ 72 w 218"/>
                          <a:gd name="T33" fmla="*/ 4 h 6"/>
                          <a:gd name="T34" fmla="*/ 76 w 218"/>
                          <a:gd name="T35" fmla="*/ 4 h 6"/>
                          <a:gd name="T36" fmla="*/ 80 w 218"/>
                          <a:gd name="T37" fmla="*/ 4 h 6"/>
                          <a:gd name="T38" fmla="*/ 85 w 218"/>
                          <a:gd name="T39" fmla="*/ 4 h 6"/>
                          <a:gd name="T40" fmla="*/ 89 w 218"/>
                          <a:gd name="T41" fmla="*/ 4 h 6"/>
                          <a:gd name="T42" fmla="*/ 94 w 218"/>
                          <a:gd name="T43" fmla="*/ 4 h 6"/>
                          <a:gd name="T44" fmla="*/ 98 w 218"/>
                          <a:gd name="T45" fmla="*/ 4 h 6"/>
                          <a:gd name="T46" fmla="*/ 103 w 218"/>
                          <a:gd name="T47" fmla="*/ 4 h 6"/>
                          <a:gd name="T48" fmla="*/ 107 w 218"/>
                          <a:gd name="T49" fmla="*/ 4 h 6"/>
                          <a:gd name="T50" fmla="*/ 112 w 218"/>
                          <a:gd name="T51" fmla="*/ 3 h 6"/>
                          <a:gd name="T52" fmla="*/ 116 w 218"/>
                          <a:gd name="T53" fmla="*/ 3 h 6"/>
                          <a:gd name="T54" fmla="*/ 121 w 218"/>
                          <a:gd name="T55" fmla="*/ 3 h 6"/>
                          <a:gd name="T56" fmla="*/ 125 w 218"/>
                          <a:gd name="T57" fmla="*/ 3 h 6"/>
                          <a:gd name="T58" fmla="*/ 129 w 218"/>
                          <a:gd name="T59" fmla="*/ 3 h 6"/>
                          <a:gd name="T60" fmla="*/ 134 w 218"/>
                          <a:gd name="T61" fmla="*/ 3 h 6"/>
                          <a:gd name="T62" fmla="*/ 138 w 218"/>
                          <a:gd name="T63" fmla="*/ 3 h 6"/>
                          <a:gd name="T64" fmla="*/ 143 w 218"/>
                          <a:gd name="T65" fmla="*/ 2 h 6"/>
                          <a:gd name="T66" fmla="*/ 147 w 218"/>
                          <a:gd name="T67" fmla="*/ 2 h 6"/>
                          <a:gd name="T68" fmla="*/ 151 w 218"/>
                          <a:gd name="T69" fmla="*/ 2 h 6"/>
                          <a:gd name="T70" fmla="*/ 156 w 218"/>
                          <a:gd name="T71" fmla="*/ 2 h 6"/>
                          <a:gd name="T72" fmla="*/ 160 w 218"/>
                          <a:gd name="T73" fmla="*/ 2 h 6"/>
                          <a:gd name="T74" fmla="*/ 165 w 218"/>
                          <a:gd name="T75" fmla="*/ 2 h 6"/>
                          <a:gd name="T76" fmla="*/ 169 w 218"/>
                          <a:gd name="T77" fmla="*/ 2 h 6"/>
                          <a:gd name="T78" fmla="*/ 174 w 218"/>
                          <a:gd name="T79" fmla="*/ 2 h 6"/>
                          <a:gd name="T80" fmla="*/ 178 w 218"/>
                          <a:gd name="T81" fmla="*/ 2 h 6"/>
                          <a:gd name="T82" fmla="*/ 183 w 218"/>
                          <a:gd name="T83" fmla="*/ 1 h 6"/>
                          <a:gd name="T84" fmla="*/ 187 w 218"/>
                          <a:gd name="T85" fmla="*/ 1 h 6"/>
                          <a:gd name="T86" fmla="*/ 192 w 218"/>
                          <a:gd name="T87" fmla="*/ 1 h 6"/>
                          <a:gd name="T88" fmla="*/ 196 w 218"/>
                          <a:gd name="T89" fmla="*/ 1 h 6"/>
                          <a:gd name="T90" fmla="*/ 200 w 218"/>
                          <a:gd name="T91" fmla="*/ 1 h 6"/>
                          <a:gd name="T92" fmla="*/ 205 w 218"/>
                          <a:gd name="T93" fmla="*/ 1 h 6"/>
                          <a:gd name="T94" fmla="*/ 209 w 218"/>
                          <a:gd name="T95" fmla="*/ 1 h 6"/>
                          <a:gd name="T96" fmla="*/ 214 w 218"/>
                          <a:gd name="T97" fmla="*/ 0 h 6"/>
                          <a:gd name="T98" fmla="*/ 218 w 218"/>
                          <a:gd name="T99" fmla="*/ 0 h 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18" h="6">
                            <a:moveTo>
                              <a:pt x="0" y="6"/>
                            </a:moveTo>
                            <a:lnTo>
                              <a:pt x="5" y="6"/>
                            </a:lnTo>
                            <a:lnTo>
                              <a:pt x="9" y="6"/>
                            </a:lnTo>
                            <a:lnTo>
                              <a:pt x="14" y="6"/>
                            </a:lnTo>
                            <a:lnTo>
                              <a:pt x="18" y="6"/>
                            </a:lnTo>
                            <a:lnTo>
                              <a:pt x="23" y="6"/>
                            </a:lnTo>
                            <a:lnTo>
                              <a:pt x="27" y="6"/>
                            </a:lnTo>
                            <a:lnTo>
                              <a:pt x="32" y="6"/>
                            </a:lnTo>
                            <a:lnTo>
                              <a:pt x="36" y="5"/>
                            </a:lnTo>
                            <a:lnTo>
                              <a:pt x="41" y="5"/>
                            </a:lnTo>
                            <a:lnTo>
                              <a:pt x="45" y="5"/>
                            </a:lnTo>
                            <a:lnTo>
                              <a:pt x="50" y="5"/>
                            </a:lnTo>
                            <a:lnTo>
                              <a:pt x="54" y="5"/>
                            </a:lnTo>
                            <a:lnTo>
                              <a:pt x="58" y="5"/>
                            </a:lnTo>
                            <a:lnTo>
                              <a:pt x="63" y="5"/>
                            </a:lnTo>
                            <a:lnTo>
                              <a:pt x="67" y="4"/>
                            </a:lnTo>
                            <a:lnTo>
                              <a:pt x="72" y="4"/>
                            </a:lnTo>
                            <a:lnTo>
                              <a:pt x="76" y="4"/>
                            </a:lnTo>
                            <a:lnTo>
                              <a:pt x="80" y="4"/>
                            </a:lnTo>
                            <a:lnTo>
                              <a:pt x="85" y="4"/>
                            </a:lnTo>
                            <a:lnTo>
                              <a:pt x="89" y="4"/>
                            </a:lnTo>
                            <a:lnTo>
                              <a:pt x="94" y="4"/>
                            </a:lnTo>
                            <a:lnTo>
                              <a:pt x="98" y="4"/>
                            </a:lnTo>
                            <a:lnTo>
                              <a:pt x="103" y="4"/>
                            </a:lnTo>
                            <a:lnTo>
                              <a:pt x="107" y="4"/>
                            </a:lnTo>
                            <a:lnTo>
                              <a:pt x="112" y="3"/>
                            </a:lnTo>
                            <a:lnTo>
                              <a:pt x="116" y="3"/>
                            </a:lnTo>
                            <a:lnTo>
                              <a:pt x="121" y="3"/>
                            </a:lnTo>
                            <a:lnTo>
                              <a:pt x="125" y="3"/>
                            </a:lnTo>
                            <a:lnTo>
                              <a:pt x="129" y="3"/>
                            </a:lnTo>
                            <a:lnTo>
                              <a:pt x="134" y="3"/>
                            </a:lnTo>
                            <a:lnTo>
                              <a:pt x="138" y="3"/>
                            </a:lnTo>
                            <a:lnTo>
                              <a:pt x="143" y="2"/>
                            </a:lnTo>
                            <a:lnTo>
                              <a:pt x="147" y="2"/>
                            </a:lnTo>
                            <a:lnTo>
                              <a:pt x="151" y="2"/>
                            </a:lnTo>
                            <a:lnTo>
                              <a:pt x="156" y="2"/>
                            </a:lnTo>
                            <a:lnTo>
                              <a:pt x="160" y="2"/>
                            </a:lnTo>
                            <a:lnTo>
                              <a:pt x="165" y="2"/>
                            </a:lnTo>
                            <a:lnTo>
                              <a:pt x="169" y="2"/>
                            </a:lnTo>
                            <a:lnTo>
                              <a:pt x="174" y="2"/>
                            </a:lnTo>
                            <a:lnTo>
                              <a:pt x="178" y="2"/>
                            </a:lnTo>
                            <a:lnTo>
                              <a:pt x="183" y="1"/>
                            </a:lnTo>
                            <a:lnTo>
                              <a:pt x="187" y="1"/>
                            </a:lnTo>
                            <a:lnTo>
                              <a:pt x="192" y="1"/>
                            </a:lnTo>
                            <a:lnTo>
                              <a:pt x="196" y="1"/>
                            </a:lnTo>
                            <a:lnTo>
                              <a:pt x="200" y="1"/>
                            </a:lnTo>
                            <a:lnTo>
                              <a:pt x="205" y="1"/>
                            </a:lnTo>
                            <a:lnTo>
                              <a:pt x="209" y="1"/>
                            </a:lnTo>
                            <a:lnTo>
                              <a:pt x="214" y="0"/>
                            </a:lnTo>
                            <a:lnTo>
                              <a:pt x="218" y="0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0075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99" name="Freeform 133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07026" y="2727326"/>
                        <a:ext cx="346075" cy="7938"/>
                      </a:xfrm>
                      <a:custGeom>
                        <a:avLst/>
                        <a:gdLst>
                          <a:gd name="T0" fmla="*/ 0 w 218"/>
                          <a:gd name="T1" fmla="*/ 5 h 5"/>
                          <a:gd name="T2" fmla="*/ 4 w 218"/>
                          <a:gd name="T3" fmla="*/ 5 h 5"/>
                          <a:gd name="T4" fmla="*/ 9 w 218"/>
                          <a:gd name="T5" fmla="*/ 5 h 5"/>
                          <a:gd name="T6" fmla="*/ 13 w 218"/>
                          <a:gd name="T7" fmla="*/ 5 h 5"/>
                          <a:gd name="T8" fmla="*/ 18 w 218"/>
                          <a:gd name="T9" fmla="*/ 5 h 5"/>
                          <a:gd name="T10" fmla="*/ 22 w 218"/>
                          <a:gd name="T11" fmla="*/ 5 h 5"/>
                          <a:gd name="T12" fmla="*/ 27 w 218"/>
                          <a:gd name="T13" fmla="*/ 5 h 5"/>
                          <a:gd name="T14" fmla="*/ 31 w 218"/>
                          <a:gd name="T15" fmla="*/ 5 h 5"/>
                          <a:gd name="T16" fmla="*/ 36 w 218"/>
                          <a:gd name="T17" fmla="*/ 5 h 5"/>
                          <a:gd name="T18" fmla="*/ 40 w 218"/>
                          <a:gd name="T19" fmla="*/ 5 h 5"/>
                          <a:gd name="T20" fmla="*/ 45 w 218"/>
                          <a:gd name="T21" fmla="*/ 5 h 5"/>
                          <a:gd name="T22" fmla="*/ 49 w 218"/>
                          <a:gd name="T23" fmla="*/ 5 h 5"/>
                          <a:gd name="T24" fmla="*/ 54 w 218"/>
                          <a:gd name="T25" fmla="*/ 4 h 5"/>
                          <a:gd name="T26" fmla="*/ 58 w 218"/>
                          <a:gd name="T27" fmla="*/ 4 h 5"/>
                          <a:gd name="T28" fmla="*/ 62 w 218"/>
                          <a:gd name="T29" fmla="*/ 4 h 5"/>
                          <a:gd name="T30" fmla="*/ 67 w 218"/>
                          <a:gd name="T31" fmla="*/ 4 h 5"/>
                          <a:gd name="T32" fmla="*/ 71 w 218"/>
                          <a:gd name="T33" fmla="*/ 4 h 5"/>
                          <a:gd name="T34" fmla="*/ 75 w 218"/>
                          <a:gd name="T35" fmla="*/ 4 h 5"/>
                          <a:gd name="T36" fmla="*/ 80 w 218"/>
                          <a:gd name="T37" fmla="*/ 4 h 5"/>
                          <a:gd name="T38" fmla="*/ 84 w 218"/>
                          <a:gd name="T39" fmla="*/ 4 h 5"/>
                          <a:gd name="T40" fmla="*/ 89 w 218"/>
                          <a:gd name="T41" fmla="*/ 4 h 5"/>
                          <a:gd name="T42" fmla="*/ 93 w 218"/>
                          <a:gd name="T43" fmla="*/ 3 h 5"/>
                          <a:gd name="T44" fmla="*/ 98 w 218"/>
                          <a:gd name="T45" fmla="*/ 3 h 5"/>
                          <a:gd name="T46" fmla="*/ 102 w 218"/>
                          <a:gd name="T47" fmla="*/ 3 h 5"/>
                          <a:gd name="T48" fmla="*/ 107 w 218"/>
                          <a:gd name="T49" fmla="*/ 3 h 5"/>
                          <a:gd name="T50" fmla="*/ 111 w 218"/>
                          <a:gd name="T51" fmla="*/ 3 h 5"/>
                          <a:gd name="T52" fmla="*/ 116 w 218"/>
                          <a:gd name="T53" fmla="*/ 3 h 5"/>
                          <a:gd name="T54" fmla="*/ 120 w 218"/>
                          <a:gd name="T55" fmla="*/ 3 h 5"/>
                          <a:gd name="T56" fmla="*/ 125 w 218"/>
                          <a:gd name="T57" fmla="*/ 2 h 5"/>
                          <a:gd name="T58" fmla="*/ 129 w 218"/>
                          <a:gd name="T59" fmla="*/ 2 h 5"/>
                          <a:gd name="T60" fmla="*/ 133 w 218"/>
                          <a:gd name="T61" fmla="*/ 2 h 5"/>
                          <a:gd name="T62" fmla="*/ 138 w 218"/>
                          <a:gd name="T63" fmla="*/ 2 h 5"/>
                          <a:gd name="T64" fmla="*/ 142 w 218"/>
                          <a:gd name="T65" fmla="*/ 2 h 5"/>
                          <a:gd name="T66" fmla="*/ 146 w 218"/>
                          <a:gd name="T67" fmla="*/ 2 h 5"/>
                          <a:gd name="T68" fmla="*/ 151 w 218"/>
                          <a:gd name="T69" fmla="*/ 2 h 5"/>
                          <a:gd name="T70" fmla="*/ 155 w 218"/>
                          <a:gd name="T71" fmla="*/ 2 h 5"/>
                          <a:gd name="T72" fmla="*/ 160 w 218"/>
                          <a:gd name="T73" fmla="*/ 2 h 5"/>
                          <a:gd name="T74" fmla="*/ 164 w 218"/>
                          <a:gd name="T75" fmla="*/ 1 h 5"/>
                          <a:gd name="T76" fmla="*/ 169 w 218"/>
                          <a:gd name="T77" fmla="*/ 1 h 5"/>
                          <a:gd name="T78" fmla="*/ 173 w 218"/>
                          <a:gd name="T79" fmla="*/ 1 h 5"/>
                          <a:gd name="T80" fmla="*/ 178 w 218"/>
                          <a:gd name="T81" fmla="*/ 1 h 5"/>
                          <a:gd name="T82" fmla="*/ 182 w 218"/>
                          <a:gd name="T83" fmla="*/ 1 h 5"/>
                          <a:gd name="T84" fmla="*/ 187 w 218"/>
                          <a:gd name="T85" fmla="*/ 1 h 5"/>
                          <a:gd name="T86" fmla="*/ 191 w 218"/>
                          <a:gd name="T87" fmla="*/ 1 h 5"/>
                          <a:gd name="T88" fmla="*/ 196 w 218"/>
                          <a:gd name="T89" fmla="*/ 1 h 5"/>
                          <a:gd name="T90" fmla="*/ 200 w 218"/>
                          <a:gd name="T91" fmla="*/ 0 h 5"/>
                          <a:gd name="T92" fmla="*/ 204 w 218"/>
                          <a:gd name="T93" fmla="*/ 0 h 5"/>
                          <a:gd name="T94" fmla="*/ 209 w 218"/>
                          <a:gd name="T95" fmla="*/ 0 h 5"/>
                          <a:gd name="T96" fmla="*/ 213 w 218"/>
                          <a:gd name="T97" fmla="*/ 0 h 5"/>
                          <a:gd name="T98" fmla="*/ 218 w 218"/>
                          <a:gd name="T99" fmla="*/ 0 h 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18" h="5">
                            <a:moveTo>
                              <a:pt x="0" y="5"/>
                            </a:moveTo>
                            <a:lnTo>
                              <a:pt x="4" y="5"/>
                            </a:lnTo>
                            <a:lnTo>
                              <a:pt x="9" y="5"/>
                            </a:lnTo>
                            <a:lnTo>
                              <a:pt x="13" y="5"/>
                            </a:lnTo>
                            <a:lnTo>
                              <a:pt x="18" y="5"/>
                            </a:lnTo>
                            <a:lnTo>
                              <a:pt x="22" y="5"/>
                            </a:lnTo>
                            <a:lnTo>
                              <a:pt x="27" y="5"/>
                            </a:lnTo>
                            <a:lnTo>
                              <a:pt x="31" y="5"/>
                            </a:lnTo>
                            <a:lnTo>
                              <a:pt x="36" y="5"/>
                            </a:lnTo>
                            <a:lnTo>
                              <a:pt x="40" y="5"/>
                            </a:lnTo>
                            <a:lnTo>
                              <a:pt x="45" y="5"/>
                            </a:lnTo>
                            <a:lnTo>
                              <a:pt x="49" y="5"/>
                            </a:lnTo>
                            <a:lnTo>
                              <a:pt x="54" y="4"/>
                            </a:lnTo>
                            <a:lnTo>
                              <a:pt x="58" y="4"/>
                            </a:lnTo>
                            <a:lnTo>
                              <a:pt x="62" y="4"/>
                            </a:lnTo>
                            <a:lnTo>
                              <a:pt x="67" y="4"/>
                            </a:lnTo>
                            <a:lnTo>
                              <a:pt x="71" y="4"/>
                            </a:lnTo>
                            <a:lnTo>
                              <a:pt x="75" y="4"/>
                            </a:lnTo>
                            <a:lnTo>
                              <a:pt x="80" y="4"/>
                            </a:lnTo>
                            <a:lnTo>
                              <a:pt x="84" y="4"/>
                            </a:lnTo>
                            <a:lnTo>
                              <a:pt x="89" y="4"/>
                            </a:lnTo>
                            <a:lnTo>
                              <a:pt x="93" y="3"/>
                            </a:lnTo>
                            <a:lnTo>
                              <a:pt x="98" y="3"/>
                            </a:lnTo>
                            <a:lnTo>
                              <a:pt x="102" y="3"/>
                            </a:lnTo>
                            <a:lnTo>
                              <a:pt x="107" y="3"/>
                            </a:lnTo>
                            <a:lnTo>
                              <a:pt x="111" y="3"/>
                            </a:lnTo>
                            <a:lnTo>
                              <a:pt x="116" y="3"/>
                            </a:lnTo>
                            <a:lnTo>
                              <a:pt x="120" y="3"/>
                            </a:lnTo>
                            <a:lnTo>
                              <a:pt x="125" y="2"/>
                            </a:lnTo>
                            <a:lnTo>
                              <a:pt x="129" y="2"/>
                            </a:lnTo>
                            <a:lnTo>
                              <a:pt x="133" y="2"/>
                            </a:lnTo>
                            <a:lnTo>
                              <a:pt x="138" y="2"/>
                            </a:lnTo>
                            <a:lnTo>
                              <a:pt x="142" y="2"/>
                            </a:lnTo>
                            <a:lnTo>
                              <a:pt x="146" y="2"/>
                            </a:lnTo>
                            <a:lnTo>
                              <a:pt x="151" y="2"/>
                            </a:lnTo>
                            <a:lnTo>
                              <a:pt x="155" y="2"/>
                            </a:lnTo>
                            <a:lnTo>
                              <a:pt x="160" y="2"/>
                            </a:lnTo>
                            <a:lnTo>
                              <a:pt x="164" y="1"/>
                            </a:lnTo>
                            <a:lnTo>
                              <a:pt x="169" y="1"/>
                            </a:lnTo>
                            <a:lnTo>
                              <a:pt x="173" y="1"/>
                            </a:lnTo>
                            <a:lnTo>
                              <a:pt x="178" y="1"/>
                            </a:lnTo>
                            <a:lnTo>
                              <a:pt x="182" y="1"/>
                            </a:lnTo>
                            <a:lnTo>
                              <a:pt x="187" y="1"/>
                            </a:lnTo>
                            <a:lnTo>
                              <a:pt x="191" y="1"/>
                            </a:lnTo>
                            <a:lnTo>
                              <a:pt x="196" y="1"/>
                            </a:lnTo>
                            <a:lnTo>
                              <a:pt x="200" y="0"/>
                            </a:lnTo>
                            <a:lnTo>
                              <a:pt x="204" y="0"/>
                            </a:lnTo>
                            <a:lnTo>
                              <a:pt x="209" y="0"/>
                            </a:lnTo>
                            <a:lnTo>
                              <a:pt x="213" y="0"/>
                            </a:lnTo>
                            <a:lnTo>
                              <a:pt x="218" y="0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0075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00" name="Freeform 134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53101" y="2720976"/>
                        <a:ext cx="225425" cy="6350"/>
                      </a:xfrm>
                      <a:custGeom>
                        <a:avLst/>
                        <a:gdLst>
                          <a:gd name="T0" fmla="*/ 0 w 142"/>
                          <a:gd name="T1" fmla="*/ 4 h 4"/>
                          <a:gd name="T2" fmla="*/ 4 w 142"/>
                          <a:gd name="T3" fmla="*/ 4 h 4"/>
                          <a:gd name="T4" fmla="*/ 8 w 142"/>
                          <a:gd name="T5" fmla="*/ 4 h 4"/>
                          <a:gd name="T6" fmla="*/ 13 w 142"/>
                          <a:gd name="T7" fmla="*/ 4 h 4"/>
                          <a:gd name="T8" fmla="*/ 17 w 142"/>
                          <a:gd name="T9" fmla="*/ 4 h 4"/>
                          <a:gd name="T10" fmla="*/ 22 w 142"/>
                          <a:gd name="T11" fmla="*/ 4 h 4"/>
                          <a:gd name="T12" fmla="*/ 26 w 142"/>
                          <a:gd name="T13" fmla="*/ 4 h 4"/>
                          <a:gd name="T14" fmla="*/ 31 w 142"/>
                          <a:gd name="T15" fmla="*/ 4 h 4"/>
                          <a:gd name="T16" fmla="*/ 35 w 142"/>
                          <a:gd name="T17" fmla="*/ 3 h 4"/>
                          <a:gd name="T18" fmla="*/ 40 w 142"/>
                          <a:gd name="T19" fmla="*/ 3 h 4"/>
                          <a:gd name="T20" fmla="*/ 44 w 142"/>
                          <a:gd name="T21" fmla="*/ 3 h 4"/>
                          <a:gd name="T22" fmla="*/ 49 w 142"/>
                          <a:gd name="T23" fmla="*/ 3 h 4"/>
                          <a:gd name="T24" fmla="*/ 53 w 142"/>
                          <a:gd name="T25" fmla="*/ 3 h 4"/>
                          <a:gd name="T26" fmla="*/ 57 w 142"/>
                          <a:gd name="T27" fmla="*/ 3 h 4"/>
                          <a:gd name="T28" fmla="*/ 62 w 142"/>
                          <a:gd name="T29" fmla="*/ 3 h 4"/>
                          <a:gd name="T30" fmla="*/ 66 w 142"/>
                          <a:gd name="T31" fmla="*/ 3 h 4"/>
                          <a:gd name="T32" fmla="*/ 71 w 142"/>
                          <a:gd name="T33" fmla="*/ 2 h 4"/>
                          <a:gd name="T34" fmla="*/ 75 w 142"/>
                          <a:gd name="T35" fmla="*/ 2 h 4"/>
                          <a:gd name="T36" fmla="*/ 79 w 142"/>
                          <a:gd name="T37" fmla="*/ 2 h 4"/>
                          <a:gd name="T38" fmla="*/ 84 w 142"/>
                          <a:gd name="T39" fmla="*/ 2 h 4"/>
                          <a:gd name="T40" fmla="*/ 88 w 142"/>
                          <a:gd name="T41" fmla="*/ 2 h 4"/>
                          <a:gd name="T42" fmla="*/ 93 w 142"/>
                          <a:gd name="T43" fmla="*/ 2 h 4"/>
                          <a:gd name="T44" fmla="*/ 97 w 142"/>
                          <a:gd name="T45" fmla="*/ 2 h 4"/>
                          <a:gd name="T46" fmla="*/ 102 w 142"/>
                          <a:gd name="T47" fmla="*/ 2 h 4"/>
                          <a:gd name="T48" fmla="*/ 106 w 142"/>
                          <a:gd name="T49" fmla="*/ 2 h 4"/>
                          <a:gd name="T50" fmla="*/ 111 w 142"/>
                          <a:gd name="T51" fmla="*/ 1 h 4"/>
                          <a:gd name="T52" fmla="*/ 115 w 142"/>
                          <a:gd name="T53" fmla="*/ 1 h 4"/>
                          <a:gd name="T54" fmla="*/ 120 w 142"/>
                          <a:gd name="T55" fmla="*/ 1 h 4"/>
                          <a:gd name="T56" fmla="*/ 124 w 142"/>
                          <a:gd name="T57" fmla="*/ 1 h 4"/>
                          <a:gd name="T58" fmla="*/ 128 w 142"/>
                          <a:gd name="T59" fmla="*/ 1 h 4"/>
                          <a:gd name="T60" fmla="*/ 133 w 142"/>
                          <a:gd name="T61" fmla="*/ 1 h 4"/>
                          <a:gd name="T62" fmla="*/ 137 w 142"/>
                          <a:gd name="T63" fmla="*/ 1 h 4"/>
                          <a:gd name="T64" fmla="*/ 142 w 142"/>
                          <a:gd name="T65" fmla="*/ 0 h 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</a:cxnLst>
                        <a:rect l="0" t="0" r="r" b="b"/>
                        <a:pathLst>
                          <a:path w="142" h="4">
                            <a:moveTo>
                              <a:pt x="0" y="4"/>
                            </a:moveTo>
                            <a:lnTo>
                              <a:pt x="4" y="4"/>
                            </a:lnTo>
                            <a:lnTo>
                              <a:pt x="8" y="4"/>
                            </a:lnTo>
                            <a:lnTo>
                              <a:pt x="13" y="4"/>
                            </a:lnTo>
                            <a:lnTo>
                              <a:pt x="17" y="4"/>
                            </a:lnTo>
                            <a:lnTo>
                              <a:pt x="22" y="4"/>
                            </a:lnTo>
                            <a:lnTo>
                              <a:pt x="26" y="4"/>
                            </a:lnTo>
                            <a:lnTo>
                              <a:pt x="31" y="4"/>
                            </a:lnTo>
                            <a:lnTo>
                              <a:pt x="35" y="3"/>
                            </a:lnTo>
                            <a:lnTo>
                              <a:pt x="40" y="3"/>
                            </a:lnTo>
                            <a:lnTo>
                              <a:pt x="44" y="3"/>
                            </a:lnTo>
                            <a:lnTo>
                              <a:pt x="49" y="3"/>
                            </a:lnTo>
                            <a:lnTo>
                              <a:pt x="53" y="3"/>
                            </a:lnTo>
                            <a:lnTo>
                              <a:pt x="57" y="3"/>
                            </a:lnTo>
                            <a:lnTo>
                              <a:pt x="62" y="3"/>
                            </a:lnTo>
                            <a:lnTo>
                              <a:pt x="66" y="3"/>
                            </a:lnTo>
                            <a:lnTo>
                              <a:pt x="71" y="2"/>
                            </a:lnTo>
                            <a:lnTo>
                              <a:pt x="75" y="2"/>
                            </a:lnTo>
                            <a:lnTo>
                              <a:pt x="79" y="2"/>
                            </a:lnTo>
                            <a:lnTo>
                              <a:pt x="84" y="2"/>
                            </a:lnTo>
                            <a:lnTo>
                              <a:pt x="88" y="2"/>
                            </a:lnTo>
                            <a:lnTo>
                              <a:pt x="93" y="2"/>
                            </a:lnTo>
                            <a:lnTo>
                              <a:pt x="97" y="2"/>
                            </a:lnTo>
                            <a:lnTo>
                              <a:pt x="102" y="2"/>
                            </a:lnTo>
                            <a:lnTo>
                              <a:pt x="106" y="2"/>
                            </a:lnTo>
                            <a:lnTo>
                              <a:pt x="111" y="1"/>
                            </a:lnTo>
                            <a:lnTo>
                              <a:pt x="115" y="1"/>
                            </a:lnTo>
                            <a:lnTo>
                              <a:pt x="120" y="1"/>
                            </a:lnTo>
                            <a:lnTo>
                              <a:pt x="124" y="1"/>
                            </a:lnTo>
                            <a:lnTo>
                              <a:pt x="128" y="1"/>
                            </a:lnTo>
                            <a:lnTo>
                              <a:pt x="133" y="1"/>
                            </a:lnTo>
                            <a:lnTo>
                              <a:pt x="137" y="1"/>
                            </a:lnTo>
                            <a:lnTo>
                              <a:pt x="142" y="0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0075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01" name="Freeform 134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10114" y="2406651"/>
                        <a:ext cx="344488" cy="338138"/>
                      </a:xfrm>
                      <a:custGeom>
                        <a:avLst/>
                        <a:gdLst>
                          <a:gd name="T0" fmla="*/ 0 w 217"/>
                          <a:gd name="T1" fmla="*/ 105 h 213"/>
                          <a:gd name="T2" fmla="*/ 4 w 217"/>
                          <a:gd name="T3" fmla="*/ 0 h 213"/>
                          <a:gd name="T4" fmla="*/ 8 w 217"/>
                          <a:gd name="T5" fmla="*/ 156 h 213"/>
                          <a:gd name="T6" fmla="*/ 13 w 217"/>
                          <a:gd name="T7" fmla="*/ 202 h 213"/>
                          <a:gd name="T8" fmla="*/ 17 w 217"/>
                          <a:gd name="T9" fmla="*/ 207 h 213"/>
                          <a:gd name="T10" fmla="*/ 22 w 217"/>
                          <a:gd name="T11" fmla="*/ 213 h 213"/>
                          <a:gd name="T12" fmla="*/ 26 w 217"/>
                          <a:gd name="T13" fmla="*/ 213 h 213"/>
                          <a:gd name="T14" fmla="*/ 31 w 217"/>
                          <a:gd name="T15" fmla="*/ 211 h 213"/>
                          <a:gd name="T16" fmla="*/ 35 w 217"/>
                          <a:gd name="T17" fmla="*/ 212 h 213"/>
                          <a:gd name="T18" fmla="*/ 40 w 217"/>
                          <a:gd name="T19" fmla="*/ 212 h 213"/>
                          <a:gd name="T20" fmla="*/ 44 w 217"/>
                          <a:gd name="T21" fmla="*/ 211 h 213"/>
                          <a:gd name="T22" fmla="*/ 48 w 217"/>
                          <a:gd name="T23" fmla="*/ 211 h 213"/>
                          <a:gd name="T24" fmla="*/ 53 w 217"/>
                          <a:gd name="T25" fmla="*/ 211 h 213"/>
                          <a:gd name="T26" fmla="*/ 57 w 217"/>
                          <a:gd name="T27" fmla="*/ 211 h 213"/>
                          <a:gd name="T28" fmla="*/ 62 w 217"/>
                          <a:gd name="T29" fmla="*/ 211 h 213"/>
                          <a:gd name="T30" fmla="*/ 66 w 217"/>
                          <a:gd name="T31" fmla="*/ 211 h 213"/>
                          <a:gd name="T32" fmla="*/ 71 w 217"/>
                          <a:gd name="T33" fmla="*/ 211 h 213"/>
                          <a:gd name="T34" fmla="*/ 75 w 217"/>
                          <a:gd name="T35" fmla="*/ 211 h 213"/>
                          <a:gd name="T36" fmla="*/ 79 w 217"/>
                          <a:gd name="T37" fmla="*/ 211 h 213"/>
                          <a:gd name="T38" fmla="*/ 84 w 217"/>
                          <a:gd name="T39" fmla="*/ 211 h 213"/>
                          <a:gd name="T40" fmla="*/ 88 w 217"/>
                          <a:gd name="T41" fmla="*/ 211 h 213"/>
                          <a:gd name="T42" fmla="*/ 93 w 217"/>
                          <a:gd name="T43" fmla="*/ 211 h 213"/>
                          <a:gd name="T44" fmla="*/ 97 w 217"/>
                          <a:gd name="T45" fmla="*/ 211 h 213"/>
                          <a:gd name="T46" fmla="*/ 102 w 217"/>
                          <a:gd name="T47" fmla="*/ 211 h 213"/>
                          <a:gd name="T48" fmla="*/ 106 w 217"/>
                          <a:gd name="T49" fmla="*/ 211 h 213"/>
                          <a:gd name="T50" fmla="*/ 111 w 217"/>
                          <a:gd name="T51" fmla="*/ 211 h 213"/>
                          <a:gd name="T52" fmla="*/ 115 w 217"/>
                          <a:gd name="T53" fmla="*/ 211 h 213"/>
                          <a:gd name="T54" fmla="*/ 120 w 217"/>
                          <a:gd name="T55" fmla="*/ 211 h 213"/>
                          <a:gd name="T56" fmla="*/ 124 w 217"/>
                          <a:gd name="T57" fmla="*/ 211 h 213"/>
                          <a:gd name="T58" fmla="*/ 128 w 217"/>
                          <a:gd name="T59" fmla="*/ 210 h 213"/>
                          <a:gd name="T60" fmla="*/ 133 w 217"/>
                          <a:gd name="T61" fmla="*/ 210 h 213"/>
                          <a:gd name="T62" fmla="*/ 137 w 217"/>
                          <a:gd name="T63" fmla="*/ 210 h 213"/>
                          <a:gd name="T64" fmla="*/ 142 w 217"/>
                          <a:gd name="T65" fmla="*/ 210 h 213"/>
                          <a:gd name="T66" fmla="*/ 146 w 217"/>
                          <a:gd name="T67" fmla="*/ 210 h 213"/>
                          <a:gd name="T68" fmla="*/ 150 w 217"/>
                          <a:gd name="T69" fmla="*/ 210 h 213"/>
                          <a:gd name="T70" fmla="*/ 155 w 217"/>
                          <a:gd name="T71" fmla="*/ 210 h 213"/>
                          <a:gd name="T72" fmla="*/ 159 w 217"/>
                          <a:gd name="T73" fmla="*/ 210 h 213"/>
                          <a:gd name="T74" fmla="*/ 164 w 217"/>
                          <a:gd name="T75" fmla="*/ 210 h 213"/>
                          <a:gd name="T76" fmla="*/ 168 w 217"/>
                          <a:gd name="T77" fmla="*/ 210 h 213"/>
                          <a:gd name="T78" fmla="*/ 173 w 217"/>
                          <a:gd name="T79" fmla="*/ 210 h 213"/>
                          <a:gd name="T80" fmla="*/ 177 w 217"/>
                          <a:gd name="T81" fmla="*/ 210 h 213"/>
                          <a:gd name="T82" fmla="*/ 182 w 217"/>
                          <a:gd name="T83" fmla="*/ 210 h 213"/>
                          <a:gd name="T84" fmla="*/ 186 w 217"/>
                          <a:gd name="T85" fmla="*/ 209 h 213"/>
                          <a:gd name="T86" fmla="*/ 191 w 217"/>
                          <a:gd name="T87" fmla="*/ 209 h 213"/>
                          <a:gd name="T88" fmla="*/ 195 w 217"/>
                          <a:gd name="T89" fmla="*/ 209 h 213"/>
                          <a:gd name="T90" fmla="*/ 200 w 217"/>
                          <a:gd name="T91" fmla="*/ 209 h 213"/>
                          <a:gd name="T92" fmla="*/ 204 w 217"/>
                          <a:gd name="T93" fmla="*/ 209 h 213"/>
                          <a:gd name="T94" fmla="*/ 208 w 217"/>
                          <a:gd name="T95" fmla="*/ 209 h 213"/>
                          <a:gd name="T96" fmla="*/ 213 w 217"/>
                          <a:gd name="T97" fmla="*/ 209 h 213"/>
                          <a:gd name="T98" fmla="*/ 217 w 217"/>
                          <a:gd name="T99" fmla="*/ 209 h 21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17" h="213">
                            <a:moveTo>
                              <a:pt x="0" y="105"/>
                            </a:moveTo>
                            <a:lnTo>
                              <a:pt x="4" y="0"/>
                            </a:lnTo>
                            <a:lnTo>
                              <a:pt x="8" y="156"/>
                            </a:lnTo>
                            <a:lnTo>
                              <a:pt x="13" y="202"/>
                            </a:lnTo>
                            <a:lnTo>
                              <a:pt x="17" y="207"/>
                            </a:lnTo>
                            <a:lnTo>
                              <a:pt x="22" y="213"/>
                            </a:lnTo>
                            <a:lnTo>
                              <a:pt x="26" y="213"/>
                            </a:lnTo>
                            <a:lnTo>
                              <a:pt x="31" y="211"/>
                            </a:lnTo>
                            <a:lnTo>
                              <a:pt x="35" y="212"/>
                            </a:lnTo>
                            <a:lnTo>
                              <a:pt x="40" y="212"/>
                            </a:lnTo>
                            <a:lnTo>
                              <a:pt x="44" y="211"/>
                            </a:lnTo>
                            <a:lnTo>
                              <a:pt x="48" y="211"/>
                            </a:lnTo>
                            <a:lnTo>
                              <a:pt x="53" y="211"/>
                            </a:lnTo>
                            <a:lnTo>
                              <a:pt x="57" y="211"/>
                            </a:lnTo>
                            <a:lnTo>
                              <a:pt x="62" y="211"/>
                            </a:lnTo>
                            <a:lnTo>
                              <a:pt x="66" y="211"/>
                            </a:lnTo>
                            <a:lnTo>
                              <a:pt x="71" y="211"/>
                            </a:lnTo>
                            <a:lnTo>
                              <a:pt x="75" y="211"/>
                            </a:lnTo>
                            <a:lnTo>
                              <a:pt x="79" y="211"/>
                            </a:lnTo>
                            <a:lnTo>
                              <a:pt x="84" y="211"/>
                            </a:lnTo>
                            <a:lnTo>
                              <a:pt x="88" y="211"/>
                            </a:lnTo>
                            <a:lnTo>
                              <a:pt x="93" y="211"/>
                            </a:lnTo>
                            <a:lnTo>
                              <a:pt x="97" y="211"/>
                            </a:lnTo>
                            <a:lnTo>
                              <a:pt x="102" y="211"/>
                            </a:lnTo>
                            <a:lnTo>
                              <a:pt x="106" y="211"/>
                            </a:lnTo>
                            <a:lnTo>
                              <a:pt x="111" y="211"/>
                            </a:lnTo>
                            <a:lnTo>
                              <a:pt x="115" y="211"/>
                            </a:lnTo>
                            <a:lnTo>
                              <a:pt x="120" y="211"/>
                            </a:lnTo>
                            <a:lnTo>
                              <a:pt x="124" y="211"/>
                            </a:lnTo>
                            <a:lnTo>
                              <a:pt x="128" y="210"/>
                            </a:lnTo>
                            <a:lnTo>
                              <a:pt x="133" y="210"/>
                            </a:lnTo>
                            <a:lnTo>
                              <a:pt x="137" y="210"/>
                            </a:lnTo>
                            <a:lnTo>
                              <a:pt x="142" y="210"/>
                            </a:lnTo>
                            <a:lnTo>
                              <a:pt x="146" y="210"/>
                            </a:lnTo>
                            <a:lnTo>
                              <a:pt x="150" y="210"/>
                            </a:lnTo>
                            <a:lnTo>
                              <a:pt x="155" y="210"/>
                            </a:lnTo>
                            <a:lnTo>
                              <a:pt x="159" y="210"/>
                            </a:lnTo>
                            <a:lnTo>
                              <a:pt x="164" y="210"/>
                            </a:lnTo>
                            <a:lnTo>
                              <a:pt x="168" y="210"/>
                            </a:lnTo>
                            <a:lnTo>
                              <a:pt x="173" y="210"/>
                            </a:lnTo>
                            <a:lnTo>
                              <a:pt x="177" y="210"/>
                            </a:lnTo>
                            <a:lnTo>
                              <a:pt x="182" y="210"/>
                            </a:lnTo>
                            <a:lnTo>
                              <a:pt x="186" y="209"/>
                            </a:lnTo>
                            <a:lnTo>
                              <a:pt x="191" y="209"/>
                            </a:lnTo>
                            <a:lnTo>
                              <a:pt x="195" y="209"/>
                            </a:lnTo>
                            <a:lnTo>
                              <a:pt x="200" y="209"/>
                            </a:lnTo>
                            <a:lnTo>
                              <a:pt x="204" y="209"/>
                            </a:lnTo>
                            <a:lnTo>
                              <a:pt x="208" y="209"/>
                            </a:lnTo>
                            <a:lnTo>
                              <a:pt x="213" y="209"/>
                            </a:lnTo>
                            <a:lnTo>
                              <a:pt x="217" y="209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2400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02" name="Freeform 134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54601" y="2733676"/>
                        <a:ext cx="346075" cy="4763"/>
                      </a:xfrm>
                      <a:custGeom>
                        <a:avLst/>
                        <a:gdLst>
                          <a:gd name="T0" fmla="*/ 0 w 218"/>
                          <a:gd name="T1" fmla="*/ 3 h 3"/>
                          <a:gd name="T2" fmla="*/ 4 w 218"/>
                          <a:gd name="T3" fmla="*/ 3 h 3"/>
                          <a:gd name="T4" fmla="*/ 9 w 218"/>
                          <a:gd name="T5" fmla="*/ 3 h 3"/>
                          <a:gd name="T6" fmla="*/ 13 w 218"/>
                          <a:gd name="T7" fmla="*/ 3 h 3"/>
                          <a:gd name="T8" fmla="*/ 18 w 218"/>
                          <a:gd name="T9" fmla="*/ 3 h 3"/>
                          <a:gd name="T10" fmla="*/ 22 w 218"/>
                          <a:gd name="T11" fmla="*/ 3 h 3"/>
                          <a:gd name="T12" fmla="*/ 27 w 218"/>
                          <a:gd name="T13" fmla="*/ 3 h 3"/>
                          <a:gd name="T14" fmla="*/ 31 w 218"/>
                          <a:gd name="T15" fmla="*/ 3 h 3"/>
                          <a:gd name="T16" fmla="*/ 36 w 218"/>
                          <a:gd name="T17" fmla="*/ 3 h 3"/>
                          <a:gd name="T18" fmla="*/ 40 w 218"/>
                          <a:gd name="T19" fmla="*/ 3 h 3"/>
                          <a:gd name="T20" fmla="*/ 45 w 218"/>
                          <a:gd name="T21" fmla="*/ 3 h 3"/>
                          <a:gd name="T22" fmla="*/ 49 w 218"/>
                          <a:gd name="T23" fmla="*/ 2 h 3"/>
                          <a:gd name="T24" fmla="*/ 54 w 218"/>
                          <a:gd name="T25" fmla="*/ 2 h 3"/>
                          <a:gd name="T26" fmla="*/ 58 w 218"/>
                          <a:gd name="T27" fmla="*/ 2 h 3"/>
                          <a:gd name="T28" fmla="*/ 62 w 218"/>
                          <a:gd name="T29" fmla="*/ 2 h 3"/>
                          <a:gd name="T30" fmla="*/ 67 w 218"/>
                          <a:gd name="T31" fmla="*/ 2 h 3"/>
                          <a:gd name="T32" fmla="*/ 71 w 218"/>
                          <a:gd name="T33" fmla="*/ 2 h 3"/>
                          <a:gd name="T34" fmla="*/ 76 w 218"/>
                          <a:gd name="T35" fmla="*/ 2 h 3"/>
                          <a:gd name="T36" fmla="*/ 80 w 218"/>
                          <a:gd name="T37" fmla="*/ 2 h 3"/>
                          <a:gd name="T38" fmla="*/ 84 w 218"/>
                          <a:gd name="T39" fmla="*/ 2 h 3"/>
                          <a:gd name="T40" fmla="*/ 89 w 218"/>
                          <a:gd name="T41" fmla="*/ 2 h 3"/>
                          <a:gd name="T42" fmla="*/ 93 w 218"/>
                          <a:gd name="T43" fmla="*/ 2 h 3"/>
                          <a:gd name="T44" fmla="*/ 98 w 218"/>
                          <a:gd name="T45" fmla="*/ 2 h 3"/>
                          <a:gd name="T46" fmla="*/ 102 w 218"/>
                          <a:gd name="T47" fmla="*/ 2 h 3"/>
                          <a:gd name="T48" fmla="*/ 107 w 218"/>
                          <a:gd name="T49" fmla="*/ 2 h 3"/>
                          <a:gd name="T50" fmla="*/ 111 w 218"/>
                          <a:gd name="T51" fmla="*/ 1 h 3"/>
                          <a:gd name="T52" fmla="*/ 116 w 218"/>
                          <a:gd name="T53" fmla="*/ 1 h 3"/>
                          <a:gd name="T54" fmla="*/ 120 w 218"/>
                          <a:gd name="T55" fmla="*/ 1 h 3"/>
                          <a:gd name="T56" fmla="*/ 125 w 218"/>
                          <a:gd name="T57" fmla="*/ 1 h 3"/>
                          <a:gd name="T58" fmla="*/ 129 w 218"/>
                          <a:gd name="T59" fmla="*/ 1 h 3"/>
                          <a:gd name="T60" fmla="*/ 133 w 218"/>
                          <a:gd name="T61" fmla="*/ 1 h 3"/>
                          <a:gd name="T62" fmla="*/ 138 w 218"/>
                          <a:gd name="T63" fmla="*/ 1 h 3"/>
                          <a:gd name="T64" fmla="*/ 142 w 218"/>
                          <a:gd name="T65" fmla="*/ 1 h 3"/>
                          <a:gd name="T66" fmla="*/ 147 w 218"/>
                          <a:gd name="T67" fmla="*/ 1 h 3"/>
                          <a:gd name="T68" fmla="*/ 151 w 218"/>
                          <a:gd name="T69" fmla="*/ 1 h 3"/>
                          <a:gd name="T70" fmla="*/ 155 w 218"/>
                          <a:gd name="T71" fmla="*/ 1 h 3"/>
                          <a:gd name="T72" fmla="*/ 160 w 218"/>
                          <a:gd name="T73" fmla="*/ 1 h 3"/>
                          <a:gd name="T74" fmla="*/ 164 w 218"/>
                          <a:gd name="T75" fmla="*/ 1 h 3"/>
                          <a:gd name="T76" fmla="*/ 169 w 218"/>
                          <a:gd name="T77" fmla="*/ 1 h 3"/>
                          <a:gd name="T78" fmla="*/ 173 w 218"/>
                          <a:gd name="T79" fmla="*/ 1 h 3"/>
                          <a:gd name="T80" fmla="*/ 178 w 218"/>
                          <a:gd name="T81" fmla="*/ 1 h 3"/>
                          <a:gd name="T82" fmla="*/ 182 w 218"/>
                          <a:gd name="T83" fmla="*/ 1 h 3"/>
                          <a:gd name="T84" fmla="*/ 187 w 218"/>
                          <a:gd name="T85" fmla="*/ 1 h 3"/>
                          <a:gd name="T86" fmla="*/ 191 w 218"/>
                          <a:gd name="T87" fmla="*/ 0 h 3"/>
                          <a:gd name="T88" fmla="*/ 196 w 218"/>
                          <a:gd name="T89" fmla="*/ 0 h 3"/>
                          <a:gd name="T90" fmla="*/ 200 w 218"/>
                          <a:gd name="T91" fmla="*/ 0 h 3"/>
                          <a:gd name="T92" fmla="*/ 204 w 218"/>
                          <a:gd name="T93" fmla="*/ 0 h 3"/>
                          <a:gd name="T94" fmla="*/ 209 w 218"/>
                          <a:gd name="T95" fmla="*/ 0 h 3"/>
                          <a:gd name="T96" fmla="*/ 213 w 218"/>
                          <a:gd name="T97" fmla="*/ 0 h 3"/>
                          <a:gd name="T98" fmla="*/ 218 w 218"/>
                          <a:gd name="T99" fmla="*/ 0 h 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18" h="3">
                            <a:moveTo>
                              <a:pt x="0" y="3"/>
                            </a:moveTo>
                            <a:lnTo>
                              <a:pt x="4" y="3"/>
                            </a:lnTo>
                            <a:lnTo>
                              <a:pt x="9" y="3"/>
                            </a:lnTo>
                            <a:lnTo>
                              <a:pt x="13" y="3"/>
                            </a:lnTo>
                            <a:lnTo>
                              <a:pt x="18" y="3"/>
                            </a:lnTo>
                            <a:lnTo>
                              <a:pt x="22" y="3"/>
                            </a:lnTo>
                            <a:lnTo>
                              <a:pt x="27" y="3"/>
                            </a:lnTo>
                            <a:lnTo>
                              <a:pt x="31" y="3"/>
                            </a:lnTo>
                            <a:lnTo>
                              <a:pt x="36" y="3"/>
                            </a:lnTo>
                            <a:lnTo>
                              <a:pt x="40" y="3"/>
                            </a:lnTo>
                            <a:lnTo>
                              <a:pt x="45" y="3"/>
                            </a:lnTo>
                            <a:lnTo>
                              <a:pt x="49" y="2"/>
                            </a:lnTo>
                            <a:lnTo>
                              <a:pt x="54" y="2"/>
                            </a:lnTo>
                            <a:lnTo>
                              <a:pt x="58" y="2"/>
                            </a:lnTo>
                            <a:lnTo>
                              <a:pt x="62" y="2"/>
                            </a:lnTo>
                            <a:lnTo>
                              <a:pt x="67" y="2"/>
                            </a:lnTo>
                            <a:lnTo>
                              <a:pt x="71" y="2"/>
                            </a:lnTo>
                            <a:lnTo>
                              <a:pt x="76" y="2"/>
                            </a:lnTo>
                            <a:lnTo>
                              <a:pt x="80" y="2"/>
                            </a:lnTo>
                            <a:lnTo>
                              <a:pt x="84" y="2"/>
                            </a:lnTo>
                            <a:lnTo>
                              <a:pt x="89" y="2"/>
                            </a:lnTo>
                            <a:lnTo>
                              <a:pt x="93" y="2"/>
                            </a:lnTo>
                            <a:lnTo>
                              <a:pt x="98" y="2"/>
                            </a:lnTo>
                            <a:lnTo>
                              <a:pt x="102" y="2"/>
                            </a:lnTo>
                            <a:lnTo>
                              <a:pt x="107" y="2"/>
                            </a:lnTo>
                            <a:lnTo>
                              <a:pt x="111" y="1"/>
                            </a:lnTo>
                            <a:lnTo>
                              <a:pt x="116" y="1"/>
                            </a:lnTo>
                            <a:lnTo>
                              <a:pt x="120" y="1"/>
                            </a:lnTo>
                            <a:lnTo>
                              <a:pt x="125" y="1"/>
                            </a:lnTo>
                            <a:lnTo>
                              <a:pt x="129" y="1"/>
                            </a:lnTo>
                            <a:lnTo>
                              <a:pt x="133" y="1"/>
                            </a:lnTo>
                            <a:lnTo>
                              <a:pt x="138" y="1"/>
                            </a:lnTo>
                            <a:lnTo>
                              <a:pt x="142" y="1"/>
                            </a:lnTo>
                            <a:lnTo>
                              <a:pt x="147" y="1"/>
                            </a:lnTo>
                            <a:lnTo>
                              <a:pt x="151" y="1"/>
                            </a:lnTo>
                            <a:lnTo>
                              <a:pt x="155" y="1"/>
                            </a:lnTo>
                            <a:lnTo>
                              <a:pt x="160" y="1"/>
                            </a:lnTo>
                            <a:lnTo>
                              <a:pt x="164" y="1"/>
                            </a:lnTo>
                            <a:lnTo>
                              <a:pt x="169" y="1"/>
                            </a:lnTo>
                            <a:lnTo>
                              <a:pt x="173" y="1"/>
                            </a:lnTo>
                            <a:lnTo>
                              <a:pt x="178" y="1"/>
                            </a:lnTo>
                            <a:lnTo>
                              <a:pt x="182" y="1"/>
                            </a:lnTo>
                            <a:lnTo>
                              <a:pt x="187" y="1"/>
                            </a:lnTo>
                            <a:lnTo>
                              <a:pt x="191" y="0"/>
                            </a:lnTo>
                            <a:lnTo>
                              <a:pt x="196" y="0"/>
                            </a:lnTo>
                            <a:lnTo>
                              <a:pt x="200" y="0"/>
                            </a:lnTo>
                            <a:lnTo>
                              <a:pt x="204" y="0"/>
                            </a:lnTo>
                            <a:lnTo>
                              <a:pt x="209" y="0"/>
                            </a:lnTo>
                            <a:lnTo>
                              <a:pt x="213" y="0"/>
                            </a:lnTo>
                            <a:lnTo>
                              <a:pt x="218" y="0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2400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03" name="Freeform 134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00676" y="2728914"/>
                        <a:ext cx="344488" cy="4763"/>
                      </a:xfrm>
                      <a:custGeom>
                        <a:avLst/>
                        <a:gdLst>
                          <a:gd name="T0" fmla="*/ 0 w 217"/>
                          <a:gd name="T1" fmla="*/ 3 h 3"/>
                          <a:gd name="T2" fmla="*/ 4 w 217"/>
                          <a:gd name="T3" fmla="*/ 3 h 3"/>
                          <a:gd name="T4" fmla="*/ 8 w 217"/>
                          <a:gd name="T5" fmla="*/ 3 h 3"/>
                          <a:gd name="T6" fmla="*/ 13 w 217"/>
                          <a:gd name="T7" fmla="*/ 3 h 3"/>
                          <a:gd name="T8" fmla="*/ 17 w 217"/>
                          <a:gd name="T9" fmla="*/ 3 h 3"/>
                          <a:gd name="T10" fmla="*/ 22 w 217"/>
                          <a:gd name="T11" fmla="*/ 3 h 3"/>
                          <a:gd name="T12" fmla="*/ 26 w 217"/>
                          <a:gd name="T13" fmla="*/ 3 h 3"/>
                          <a:gd name="T14" fmla="*/ 31 w 217"/>
                          <a:gd name="T15" fmla="*/ 3 h 3"/>
                          <a:gd name="T16" fmla="*/ 35 w 217"/>
                          <a:gd name="T17" fmla="*/ 3 h 3"/>
                          <a:gd name="T18" fmla="*/ 40 w 217"/>
                          <a:gd name="T19" fmla="*/ 3 h 3"/>
                          <a:gd name="T20" fmla="*/ 44 w 217"/>
                          <a:gd name="T21" fmla="*/ 3 h 3"/>
                          <a:gd name="T22" fmla="*/ 49 w 217"/>
                          <a:gd name="T23" fmla="*/ 3 h 3"/>
                          <a:gd name="T24" fmla="*/ 53 w 217"/>
                          <a:gd name="T25" fmla="*/ 3 h 3"/>
                          <a:gd name="T26" fmla="*/ 58 w 217"/>
                          <a:gd name="T27" fmla="*/ 3 h 3"/>
                          <a:gd name="T28" fmla="*/ 62 w 217"/>
                          <a:gd name="T29" fmla="*/ 2 h 3"/>
                          <a:gd name="T30" fmla="*/ 66 w 217"/>
                          <a:gd name="T31" fmla="*/ 2 h 3"/>
                          <a:gd name="T32" fmla="*/ 71 w 217"/>
                          <a:gd name="T33" fmla="*/ 2 h 3"/>
                          <a:gd name="T34" fmla="*/ 75 w 217"/>
                          <a:gd name="T35" fmla="*/ 2 h 3"/>
                          <a:gd name="T36" fmla="*/ 79 w 217"/>
                          <a:gd name="T37" fmla="*/ 2 h 3"/>
                          <a:gd name="T38" fmla="*/ 84 w 217"/>
                          <a:gd name="T39" fmla="*/ 2 h 3"/>
                          <a:gd name="T40" fmla="*/ 88 w 217"/>
                          <a:gd name="T41" fmla="*/ 2 h 3"/>
                          <a:gd name="T42" fmla="*/ 93 w 217"/>
                          <a:gd name="T43" fmla="*/ 2 h 3"/>
                          <a:gd name="T44" fmla="*/ 97 w 217"/>
                          <a:gd name="T45" fmla="*/ 2 h 3"/>
                          <a:gd name="T46" fmla="*/ 102 w 217"/>
                          <a:gd name="T47" fmla="*/ 2 h 3"/>
                          <a:gd name="T48" fmla="*/ 106 w 217"/>
                          <a:gd name="T49" fmla="*/ 2 h 3"/>
                          <a:gd name="T50" fmla="*/ 111 w 217"/>
                          <a:gd name="T51" fmla="*/ 2 h 3"/>
                          <a:gd name="T52" fmla="*/ 115 w 217"/>
                          <a:gd name="T53" fmla="*/ 2 h 3"/>
                          <a:gd name="T54" fmla="*/ 120 w 217"/>
                          <a:gd name="T55" fmla="*/ 1 h 3"/>
                          <a:gd name="T56" fmla="*/ 124 w 217"/>
                          <a:gd name="T57" fmla="*/ 1 h 3"/>
                          <a:gd name="T58" fmla="*/ 129 w 217"/>
                          <a:gd name="T59" fmla="*/ 1 h 3"/>
                          <a:gd name="T60" fmla="*/ 133 w 217"/>
                          <a:gd name="T61" fmla="*/ 1 h 3"/>
                          <a:gd name="T62" fmla="*/ 137 w 217"/>
                          <a:gd name="T63" fmla="*/ 1 h 3"/>
                          <a:gd name="T64" fmla="*/ 142 w 217"/>
                          <a:gd name="T65" fmla="*/ 1 h 3"/>
                          <a:gd name="T66" fmla="*/ 146 w 217"/>
                          <a:gd name="T67" fmla="*/ 1 h 3"/>
                          <a:gd name="T68" fmla="*/ 150 w 217"/>
                          <a:gd name="T69" fmla="*/ 1 h 3"/>
                          <a:gd name="T70" fmla="*/ 155 w 217"/>
                          <a:gd name="T71" fmla="*/ 1 h 3"/>
                          <a:gd name="T72" fmla="*/ 159 w 217"/>
                          <a:gd name="T73" fmla="*/ 1 h 3"/>
                          <a:gd name="T74" fmla="*/ 164 w 217"/>
                          <a:gd name="T75" fmla="*/ 1 h 3"/>
                          <a:gd name="T76" fmla="*/ 168 w 217"/>
                          <a:gd name="T77" fmla="*/ 1 h 3"/>
                          <a:gd name="T78" fmla="*/ 173 w 217"/>
                          <a:gd name="T79" fmla="*/ 1 h 3"/>
                          <a:gd name="T80" fmla="*/ 177 w 217"/>
                          <a:gd name="T81" fmla="*/ 1 h 3"/>
                          <a:gd name="T82" fmla="*/ 182 w 217"/>
                          <a:gd name="T83" fmla="*/ 1 h 3"/>
                          <a:gd name="T84" fmla="*/ 186 w 217"/>
                          <a:gd name="T85" fmla="*/ 1 h 3"/>
                          <a:gd name="T86" fmla="*/ 191 w 217"/>
                          <a:gd name="T87" fmla="*/ 1 h 3"/>
                          <a:gd name="T88" fmla="*/ 195 w 217"/>
                          <a:gd name="T89" fmla="*/ 1 h 3"/>
                          <a:gd name="T90" fmla="*/ 200 w 217"/>
                          <a:gd name="T91" fmla="*/ 0 h 3"/>
                          <a:gd name="T92" fmla="*/ 204 w 217"/>
                          <a:gd name="T93" fmla="*/ 0 h 3"/>
                          <a:gd name="T94" fmla="*/ 208 w 217"/>
                          <a:gd name="T95" fmla="*/ 0 h 3"/>
                          <a:gd name="T96" fmla="*/ 213 w 217"/>
                          <a:gd name="T97" fmla="*/ 0 h 3"/>
                          <a:gd name="T98" fmla="*/ 217 w 217"/>
                          <a:gd name="T99" fmla="*/ 0 h 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17" h="3">
                            <a:moveTo>
                              <a:pt x="0" y="3"/>
                            </a:moveTo>
                            <a:lnTo>
                              <a:pt x="4" y="3"/>
                            </a:lnTo>
                            <a:lnTo>
                              <a:pt x="8" y="3"/>
                            </a:lnTo>
                            <a:lnTo>
                              <a:pt x="13" y="3"/>
                            </a:lnTo>
                            <a:lnTo>
                              <a:pt x="17" y="3"/>
                            </a:lnTo>
                            <a:lnTo>
                              <a:pt x="22" y="3"/>
                            </a:lnTo>
                            <a:lnTo>
                              <a:pt x="26" y="3"/>
                            </a:lnTo>
                            <a:lnTo>
                              <a:pt x="31" y="3"/>
                            </a:lnTo>
                            <a:lnTo>
                              <a:pt x="35" y="3"/>
                            </a:lnTo>
                            <a:lnTo>
                              <a:pt x="40" y="3"/>
                            </a:lnTo>
                            <a:lnTo>
                              <a:pt x="44" y="3"/>
                            </a:lnTo>
                            <a:lnTo>
                              <a:pt x="49" y="3"/>
                            </a:lnTo>
                            <a:lnTo>
                              <a:pt x="53" y="3"/>
                            </a:lnTo>
                            <a:lnTo>
                              <a:pt x="58" y="3"/>
                            </a:lnTo>
                            <a:lnTo>
                              <a:pt x="62" y="2"/>
                            </a:lnTo>
                            <a:lnTo>
                              <a:pt x="66" y="2"/>
                            </a:lnTo>
                            <a:lnTo>
                              <a:pt x="71" y="2"/>
                            </a:lnTo>
                            <a:lnTo>
                              <a:pt x="75" y="2"/>
                            </a:lnTo>
                            <a:lnTo>
                              <a:pt x="79" y="2"/>
                            </a:lnTo>
                            <a:lnTo>
                              <a:pt x="84" y="2"/>
                            </a:lnTo>
                            <a:lnTo>
                              <a:pt x="88" y="2"/>
                            </a:lnTo>
                            <a:lnTo>
                              <a:pt x="93" y="2"/>
                            </a:lnTo>
                            <a:lnTo>
                              <a:pt x="97" y="2"/>
                            </a:lnTo>
                            <a:lnTo>
                              <a:pt x="102" y="2"/>
                            </a:lnTo>
                            <a:lnTo>
                              <a:pt x="106" y="2"/>
                            </a:lnTo>
                            <a:lnTo>
                              <a:pt x="111" y="2"/>
                            </a:lnTo>
                            <a:lnTo>
                              <a:pt x="115" y="2"/>
                            </a:lnTo>
                            <a:lnTo>
                              <a:pt x="120" y="1"/>
                            </a:lnTo>
                            <a:lnTo>
                              <a:pt x="124" y="1"/>
                            </a:lnTo>
                            <a:lnTo>
                              <a:pt x="129" y="1"/>
                            </a:lnTo>
                            <a:lnTo>
                              <a:pt x="133" y="1"/>
                            </a:lnTo>
                            <a:lnTo>
                              <a:pt x="137" y="1"/>
                            </a:lnTo>
                            <a:lnTo>
                              <a:pt x="142" y="1"/>
                            </a:lnTo>
                            <a:lnTo>
                              <a:pt x="146" y="1"/>
                            </a:lnTo>
                            <a:lnTo>
                              <a:pt x="150" y="1"/>
                            </a:lnTo>
                            <a:lnTo>
                              <a:pt x="155" y="1"/>
                            </a:lnTo>
                            <a:lnTo>
                              <a:pt x="159" y="1"/>
                            </a:lnTo>
                            <a:lnTo>
                              <a:pt x="164" y="1"/>
                            </a:lnTo>
                            <a:lnTo>
                              <a:pt x="168" y="1"/>
                            </a:lnTo>
                            <a:lnTo>
                              <a:pt x="173" y="1"/>
                            </a:lnTo>
                            <a:lnTo>
                              <a:pt x="177" y="1"/>
                            </a:lnTo>
                            <a:lnTo>
                              <a:pt x="182" y="1"/>
                            </a:lnTo>
                            <a:lnTo>
                              <a:pt x="186" y="1"/>
                            </a:lnTo>
                            <a:lnTo>
                              <a:pt x="191" y="1"/>
                            </a:lnTo>
                            <a:lnTo>
                              <a:pt x="195" y="1"/>
                            </a:lnTo>
                            <a:lnTo>
                              <a:pt x="200" y="0"/>
                            </a:lnTo>
                            <a:lnTo>
                              <a:pt x="204" y="0"/>
                            </a:lnTo>
                            <a:lnTo>
                              <a:pt x="208" y="0"/>
                            </a:lnTo>
                            <a:lnTo>
                              <a:pt x="213" y="0"/>
                            </a:lnTo>
                            <a:lnTo>
                              <a:pt x="217" y="0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2400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04" name="Freeform 134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45164" y="2725739"/>
                        <a:ext cx="233363" cy="3175"/>
                      </a:xfrm>
                      <a:custGeom>
                        <a:avLst/>
                        <a:gdLst>
                          <a:gd name="T0" fmla="*/ 0 w 147"/>
                          <a:gd name="T1" fmla="*/ 2 h 2"/>
                          <a:gd name="T2" fmla="*/ 5 w 147"/>
                          <a:gd name="T3" fmla="*/ 2 h 2"/>
                          <a:gd name="T4" fmla="*/ 9 w 147"/>
                          <a:gd name="T5" fmla="*/ 2 h 2"/>
                          <a:gd name="T6" fmla="*/ 13 w 147"/>
                          <a:gd name="T7" fmla="*/ 2 h 2"/>
                          <a:gd name="T8" fmla="*/ 18 w 147"/>
                          <a:gd name="T9" fmla="*/ 2 h 2"/>
                          <a:gd name="T10" fmla="*/ 22 w 147"/>
                          <a:gd name="T11" fmla="*/ 2 h 2"/>
                          <a:gd name="T12" fmla="*/ 27 w 147"/>
                          <a:gd name="T13" fmla="*/ 2 h 2"/>
                          <a:gd name="T14" fmla="*/ 31 w 147"/>
                          <a:gd name="T15" fmla="*/ 2 h 2"/>
                          <a:gd name="T16" fmla="*/ 36 w 147"/>
                          <a:gd name="T17" fmla="*/ 2 h 2"/>
                          <a:gd name="T18" fmla="*/ 40 w 147"/>
                          <a:gd name="T19" fmla="*/ 2 h 2"/>
                          <a:gd name="T20" fmla="*/ 45 w 147"/>
                          <a:gd name="T21" fmla="*/ 1 h 2"/>
                          <a:gd name="T22" fmla="*/ 49 w 147"/>
                          <a:gd name="T23" fmla="*/ 1 h 2"/>
                          <a:gd name="T24" fmla="*/ 54 w 147"/>
                          <a:gd name="T25" fmla="*/ 1 h 2"/>
                          <a:gd name="T26" fmla="*/ 58 w 147"/>
                          <a:gd name="T27" fmla="*/ 1 h 2"/>
                          <a:gd name="T28" fmla="*/ 62 w 147"/>
                          <a:gd name="T29" fmla="*/ 1 h 2"/>
                          <a:gd name="T30" fmla="*/ 67 w 147"/>
                          <a:gd name="T31" fmla="*/ 1 h 2"/>
                          <a:gd name="T32" fmla="*/ 71 w 147"/>
                          <a:gd name="T33" fmla="*/ 1 h 2"/>
                          <a:gd name="T34" fmla="*/ 76 w 147"/>
                          <a:gd name="T35" fmla="*/ 1 h 2"/>
                          <a:gd name="T36" fmla="*/ 80 w 147"/>
                          <a:gd name="T37" fmla="*/ 1 h 2"/>
                          <a:gd name="T38" fmla="*/ 84 w 147"/>
                          <a:gd name="T39" fmla="*/ 1 h 2"/>
                          <a:gd name="T40" fmla="*/ 89 w 147"/>
                          <a:gd name="T41" fmla="*/ 1 h 2"/>
                          <a:gd name="T42" fmla="*/ 93 w 147"/>
                          <a:gd name="T43" fmla="*/ 1 h 2"/>
                          <a:gd name="T44" fmla="*/ 98 w 147"/>
                          <a:gd name="T45" fmla="*/ 1 h 2"/>
                          <a:gd name="T46" fmla="*/ 102 w 147"/>
                          <a:gd name="T47" fmla="*/ 1 h 2"/>
                          <a:gd name="T48" fmla="*/ 107 w 147"/>
                          <a:gd name="T49" fmla="*/ 1 h 2"/>
                          <a:gd name="T50" fmla="*/ 111 w 147"/>
                          <a:gd name="T51" fmla="*/ 1 h 2"/>
                          <a:gd name="T52" fmla="*/ 116 w 147"/>
                          <a:gd name="T53" fmla="*/ 1 h 2"/>
                          <a:gd name="T54" fmla="*/ 120 w 147"/>
                          <a:gd name="T55" fmla="*/ 1 h 2"/>
                          <a:gd name="T56" fmla="*/ 125 w 147"/>
                          <a:gd name="T57" fmla="*/ 0 h 2"/>
                          <a:gd name="T58" fmla="*/ 129 w 147"/>
                          <a:gd name="T59" fmla="*/ 0 h 2"/>
                          <a:gd name="T60" fmla="*/ 133 w 147"/>
                          <a:gd name="T61" fmla="*/ 0 h 2"/>
                          <a:gd name="T62" fmla="*/ 138 w 147"/>
                          <a:gd name="T63" fmla="*/ 0 h 2"/>
                          <a:gd name="T64" fmla="*/ 142 w 147"/>
                          <a:gd name="T65" fmla="*/ 0 h 2"/>
                          <a:gd name="T66" fmla="*/ 147 w 147"/>
                          <a:gd name="T67" fmla="*/ 0 h 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</a:cxnLst>
                        <a:rect l="0" t="0" r="r" b="b"/>
                        <a:pathLst>
                          <a:path w="147" h="2">
                            <a:moveTo>
                              <a:pt x="0" y="2"/>
                            </a:moveTo>
                            <a:lnTo>
                              <a:pt x="5" y="2"/>
                            </a:lnTo>
                            <a:lnTo>
                              <a:pt x="9" y="2"/>
                            </a:lnTo>
                            <a:lnTo>
                              <a:pt x="13" y="2"/>
                            </a:lnTo>
                            <a:lnTo>
                              <a:pt x="18" y="2"/>
                            </a:lnTo>
                            <a:lnTo>
                              <a:pt x="22" y="2"/>
                            </a:lnTo>
                            <a:lnTo>
                              <a:pt x="27" y="2"/>
                            </a:lnTo>
                            <a:lnTo>
                              <a:pt x="31" y="2"/>
                            </a:lnTo>
                            <a:lnTo>
                              <a:pt x="36" y="2"/>
                            </a:lnTo>
                            <a:lnTo>
                              <a:pt x="40" y="2"/>
                            </a:lnTo>
                            <a:lnTo>
                              <a:pt x="45" y="1"/>
                            </a:lnTo>
                            <a:lnTo>
                              <a:pt x="49" y="1"/>
                            </a:lnTo>
                            <a:lnTo>
                              <a:pt x="54" y="1"/>
                            </a:lnTo>
                            <a:lnTo>
                              <a:pt x="58" y="1"/>
                            </a:lnTo>
                            <a:lnTo>
                              <a:pt x="62" y="1"/>
                            </a:lnTo>
                            <a:lnTo>
                              <a:pt x="67" y="1"/>
                            </a:lnTo>
                            <a:lnTo>
                              <a:pt x="71" y="1"/>
                            </a:lnTo>
                            <a:lnTo>
                              <a:pt x="76" y="1"/>
                            </a:lnTo>
                            <a:lnTo>
                              <a:pt x="80" y="1"/>
                            </a:lnTo>
                            <a:lnTo>
                              <a:pt x="84" y="1"/>
                            </a:lnTo>
                            <a:lnTo>
                              <a:pt x="89" y="1"/>
                            </a:lnTo>
                            <a:lnTo>
                              <a:pt x="93" y="1"/>
                            </a:lnTo>
                            <a:lnTo>
                              <a:pt x="98" y="1"/>
                            </a:lnTo>
                            <a:lnTo>
                              <a:pt x="102" y="1"/>
                            </a:lnTo>
                            <a:lnTo>
                              <a:pt x="107" y="1"/>
                            </a:lnTo>
                            <a:lnTo>
                              <a:pt x="111" y="1"/>
                            </a:lnTo>
                            <a:lnTo>
                              <a:pt x="116" y="1"/>
                            </a:lnTo>
                            <a:lnTo>
                              <a:pt x="120" y="1"/>
                            </a:lnTo>
                            <a:lnTo>
                              <a:pt x="125" y="0"/>
                            </a:lnTo>
                            <a:lnTo>
                              <a:pt x="129" y="0"/>
                            </a:lnTo>
                            <a:lnTo>
                              <a:pt x="133" y="0"/>
                            </a:lnTo>
                            <a:lnTo>
                              <a:pt x="138" y="0"/>
                            </a:lnTo>
                            <a:lnTo>
                              <a:pt x="142" y="0"/>
                            </a:lnTo>
                            <a:lnTo>
                              <a:pt x="147" y="0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2400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05" name="Line 134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10114" y="2432051"/>
                        <a:ext cx="6350" cy="681038"/>
                      </a:xfrm>
                      <a:prstGeom prst="line">
                        <a:avLst/>
                      </a:prstGeom>
                      <a:noFill/>
                      <a:ln w="12700" cap="flat">
                        <a:solidFill>
                          <a:srgbClr val="BD00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06" name="Freeform 134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16464" y="2708276"/>
                        <a:ext cx="344488" cy="404813"/>
                      </a:xfrm>
                      <a:custGeom>
                        <a:avLst/>
                        <a:gdLst>
                          <a:gd name="T0" fmla="*/ 0 w 217"/>
                          <a:gd name="T1" fmla="*/ 255 h 255"/>
                          <a:gd name="T2" fmla="*/ 4 w 217"/>
                          <a:gd name="T3" fmla="*/ 61 h 255"/>
                          <a:gd name="T4" fmla="*/ 9 w 217"/>
                          <a:gd name="T5" fmla="*/ 85 h 255"/>
                          <a:gd name="T6" fmla="*/ 13 w 217"/>
                          <a:gd name="T7" fmla="*/ 24 h 255"/>
                          <a:gd name="T8" fmla="*/ 18 w 217"/>
                          <a:gd name="T9" fmla="*/ 0 h 255"/>
                          <a:gd name="T10" fmla="*/ 22 w 217"/>
                          <a:gd name="T11" fmla="*/ 0 h 255"/>
                          <a:gd name="T12" fmla="*/ 27 w 217"/>
                          <a:gd name="T13" fmla="*/ 10 h 255"/>
                          <a:gd name="T14" fmla="*/ 31 w 217"/>
                          <a:gd name="T15" fmla="*/ 4 h 255"/>
                          <a:gd name="T16" fmla="*/ 36 w 217"/>
                          <a:gd name="T17" fmla="*/ 4 h 255"/>
                          <a:gd name="T18" fmla="*/ 40 w 217"/>
                          <a:gd name="T19" fmla="*/ 6 h 255"/>
                          <a:gd name="T20" fmla="*/ 44 w 217"/>
                          <a:gd name="T21" fmla="*/ 5 h 255"/>
                          <a:gd name="T22" fmla="*/ 49 w 217"/>
                          <a:gd name="T23" fmla="*/ 5 h 255"/>
                          <a:gd name="T24" fmla="*/ 53 w 217"/>
                          <a:gd name="T25" fmla="*/ 5 h 255"/>
                          <a:gd name="T26" fmla="*/ 58 w 217"/>
                          <a:gd name="T27" fmla="*/ 5 h 255"/>
                          <a:gd name="T28" fmla="*/ 62 w 217"/>
                          <a:gd name="T29" fmla="*/ 6 h 255"/>
                          <a:gd name="T30" fmla="*/ 67 w 217"/>
                          <a:gd name="T31" fmla="*/ 6 h 255"/>
                          <a:gd name="T32" fmla="*/ 71 w 217"/>
                          <a:gd name="T33" fmla="*/ 5 h 255"/>
                          <a:gd name="T34" fmla="*/ 75 w 217"/>
                          <a:gd name="T35" fmla="*/ 5 h 255"/>
                          <a:gd name="T36" fmla="*/ 80 w 217"/>
                          <a:gd name="T37" fmla="*/ 5 h 255"/>
                          <a:gd name="T38" fmla="*/ 84 w 217"/>
                          <a:gd name="T39" fmla="*/ 5 h 255"/>
                          <a:gd name="T40" fmla="*/ 89 w 217"/>
                          <a:gd name="T41" fmla="*/ 6 h 255"/>
                          <a:gd name="T42" fmla="*/ 93 w 217"/>
                          <a:gd name="T43" fmla="*/ 6 h 255"/>
                          <a:gd name="T44" fmla="*/ 98 w 217"/>
                          <a:gd name="T45" fmla="*/ 6 h 255"/>
                          <a:gd name="T46" fmla="*/ 102 w 217"/>
                          <a:gd name="T47" fmla="*/ 6 h 255"/>
                          <a:gd name="T48" fmla="*/ 107 w 217"/>
                          <a:gd name="T49" fmla="*/ 6 h 255"/>
                          <a:gd name="T50" fmla="*/ 111 w 217"/>
                          <a:gd name="T51" fmla="*/ 6 h 255"/>
                          <a:gd name="T52" fmla="*/ 116 w 217"/>
                          <a:gd name="T53" fmla="*/ 6 h 255"/>
                          <a:gd name="T54" fmla="*/ 120 w 217"/>
                          <a:gd name="T55" fmla="*/ 6 h 255"/>
                          <a:gd name="T56" fmla="*/ 124 w 217"/>
                          <a:gd name="T57" fmla="*/ 7 h 255"/>
                          <a:gd name="T58" fmla="*/ 129 w 217"/>
                          <a:gd name="T59" fmla="*/ 7 h 255"/>
                          <a:gd name="T60" fmla="*/ 133 w 217"/>
                          <a:gd name="T61" fmla="*/ 7 h 255"/>
                          <a:gd name="T62" fmla="*/ 138 w 217"/>
                          <a:gd name="T63" fmla="*/ 7 h 255"/>
                          <a:gd name="T64" fmla="*/ 142 w 217"/>
                          <a:gd name="T65" fmla="*/ 7 h 255"/>
                          <a:gd name="T66" fmla="*/ 146 w 217"/>
                          <a:gd name="T67" fmla="*/ 7 h 255"/>
                          <a:gd name="T68" fmla="*/ 151 w 217"/>
                          <a:gd name="T69" fmla="*/ 7 h 255"/>
                          <a:gd name="T70" fmla="*/ 155 w 217"/>
                          <a:gd name="T71" fmla="*/ 7 h 255"/>
                          <a:gd name="T72" fmla="*/ 160 w 217"/>
                          <a:gd name="T73" fmla="*/ 7 h 255"/>
                          <a:gd name="T74" fmla="*/ 164 w 217"/>
                          <a:gd name="T75" fmla="*/ 7 h 255"/>
                          <a:gd name="T76" fmla="*/ 169 w 217"/>
                          <a:gd name="T77" fmla="*/ 7 h 255"/>
                          <a:gd name="T78" fmla="*/ 173 w 217"/>
                          <a:gd name="T79" fmla="*/ 7 h 255"/>
                          <a:gd name="T80" fmla="*/ 178 w 217"/>
                          <a:gd name="T81" fmla="*/ 7 h 255"/>
                          <a:gd name="T82" fmla="*/ 182 w 217"/>
                          <a:gd name="T83" fmla="*/ 7 h 255"/>
                          <a:gd name="T84" fmla="*/ 187 w 217"/>
                          <a:gd name="T85" fmla="*/ 7 h 255"/>
                          <a:gd name="T86" fmla="*/ 191 w 217"/>
                          <a:gd name="T87" fmla="*/ 8 h 255"/>
                          <a:gd name="T88" fmla="*/ 196 w 217"/>
                          <a:gd name="T89" fmla="*/ 8 h 255"/>
                          <a:gd name="T90" fmla="*/ 200 w 217"/>
                          <a:gd name="T91" fmla="*/ 8 h 255"/>
                          <a:gd name="T92" fmla="*/ 204 w 217"/>
                          <a:gd name="T93" fmla="*/ 8 h 255"/>
                          <a:gd name="T94" fmla="*/ 209 w 217"/>
                          <a:gd name="T95" fmla="*/ 8 h 255"/>
                          <a:gd name="T96" fmla="*/ 213 w 217"/>
                          <a:gd name="T97" fmla="*/ 8 h 255"/>
                          <a:gd name="T98" fmla="*/ 217 w 217"/>
                          <a:gd name="T99" fmla="*/ 8 h 25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17" h="255">
                            <a:moveTo>
                              <a:pt x="0" y="255"/>
                            </a:moveTo>
                            <a:lnTo>
                              <a:pt x="4" y="61"/>
                            </a:lnTo>
                            <a:lnTo>
                              <a:pt x="9" y="85"/>
                            </a:lnTo>
                            <a:lnTo>
                              <a:pt x="13" y="24"/>
                            </a:lnTo>
                            <a:lnTo>
                              <a:pt x="18" y="0"/>
                            </a:lnTo>
                            <a:lnTo>
                              <a:pt x="22" y="0"/>
                            </a:lnTo>
                            <a:lnTo>
                              <a:pt x="27" y="10"/>
                            </a:lnTo>
                            <a:lnTo>
                              <a:pt x="31" y="4"/>
                            </a:lnTo>
                            <a:lnTo>
                              <a:pt x="36" y="4"/>
                            </a:lnTo>
                            <a:lnTo>
                              <a:pt x="40" y="6"/>
                            </a:lnTo>
                            <a:lnTo>
                              <a:pt x="44" y="5"/>
                            </a:lnTo>
                            <a:lnTo>
                              <a:pt x="49" y="5"/>
                            </a:lnTo>
                            <a:lnTo>
                              <a:pt x="53" y="5"/>
                            </a:lnTo>
                            <a:lnTo>
                              <a:pt x="58" y="5"/>
                            </a:lnTo>
                            <a:lnTo>
                              <a:pt x="62" y="6"/>
                            </a:lnTo>
                            <a:lnTo>
                              <a:pt x="67" y="6"/>
                            </a:lnTo>
                            <a:lnTo>
                              <a:pt x="71" y="5"/>
                            </a:lnTo>
                            <a:lnTo>
                              <a:pt x="75" y="5"/>
                            </a:lnTo>
                            <a:lnTo>
                              <a:pt x="80" y="5"/>
                            </a:lnTo>
                            <a:lnTo>
                              <a:pt x="84" y="5"/>
                            </a:lnTo>
                            <a:lnTo>
                              <a:pt x="89" y="6"/>
                            </a:lnTo>
                            <a:lnTo>
                              <a:pt x="93" y="6"/>
                            </a:lnTo>
                            <a:lnTo>
                              <a:pt x="98" y="6"/>
                            </a:lnTo>
                            <a:lnTo>
                              <a:pt x="102" y="6"/>
                            </a:lnTo>
                            <a:lnTo>
                              <a:pt x="107" y="6"/>
                            </a:lnTo>
                            <a:lnTo>
                              <a:pt x="111" y="6"/>
                            </a:lnTo>
                            <a:lnTo>
                              <a:pt x="116" y="6"/>
                            </a:lnTo>
                            <a:lnTo>
                              <a:pt x="120" y="6"/>
                            </a:lnTo>
                            <a:lnTo>
                              <a:pt x="124" y="7"/>
                            </a:lnTo>
                            <a:lnTo>
                              <a:pt x="129" y="7"/>
                            </a:lnTo>
                            <a:lnTo>
                              <a:pt x="133" y="7"/>
                            </a:lnTo>
                            <a:lnTo>
                              <a:pt x="138" y="7"/>
                            </a:lnTo>
                            <a:lnTo>
                              <a:pt x="142" y="7"/>
                            </a:lnTo>
                            <a:lnTo>
                              <a:pt x="146" y="7"/>
                            </a:lnTo>
                            <a:lnTo>
                              <a:pt x="151" y="7"/>
                            </a:lnTo>
                            <a:lnTo>
                              <a:pt x="155" y="7"/>
                            </a:lnTo>
                            <a:lnTo>
                              <a:pt x="160" y="7"/>
                            </a:lnTo>
                            <a:lnTo>
                              <a:pt x="164" y="7"/>
                            </a:lnTo>
                            <a:lnTo>
                              <a:pt x="169" y="7"/>
                            </a:lnTo>
                            <a:lnTo>
                              <a:pt x="173" y="7"/>
                            </a:lnTo>
                            <a:lnTo>
                              <a:pt x="178" y="7"/>
                            </a:lnTo>
                            <a:lnTo>
                              <a:pt x="182" y="7"/>
                            </a:lnTo>
                            <a:lnTo>
                              <a:pt x="187" y="7"/>
                            </a:lnTo>
                            <a:lnTo>
                              <a:pt x="191" y="8"/>
                            </a:lnTo>
                            <a:lnTo>
                              <a:pt x="196" y="8"/>
                            </a:lnTo>
                            <a:lnTo>
                              <a:pt x="200" y="8"/>
                            </a:lnTo>
                            <a:lnTo>
                              <a:pt x="204" y="8"/>
                            </a:lnTo>
                            <a:lnTo>
                              <a:pt x="209" y="8"/>
                            </a:lnTo>
                            <a:lnTo>
                              <a:pt x="213" y="8"/>
                            </a:lnTo>
                            <a:lnTo>
                              <a:pt x="217" y="8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BD00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07" name="Freeform 134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60951" y="2720976"/>
                        <a:ext cx="346075" cy="6350"/>
                      </a:xfrm>
                      <a:custGeom>
                        <a:avLst/>
                        <a:gdLst>
                          <a:gd name="T0" fmla="*/ 0 w 218"/>
                          <a:gd name="T1" fmla="*/ 0 h 4"/>
                          <a:gd name="T2" fmla="*/ 5 w 218"/>
                          <a:gd name="T3" fmla="*/ 0 h 4"/>
                          <a:gd name="T4" fmla="*/ 9 w 218"/>
                          <a:gd name="T5" fmla="*/ 0 h 4"/>
                          <a:gd name="T6" fmla="*/ 14 w 218"/>
                          <a:gd name="T7" fmla="*/ 0 h 4"/>
                          <a:gd name="T8" fmla="*/ 18 w 218"/>
                          <a:gd name="T9" fmla="*/ 0 h 4"/>
                          <a:gd name="T10" fmla="*/ 23 w 218"/>
                          <a:gd name="T11" fmla="*/ 0 h 4"/>
                          <a:gd name="T12" fmla="*/ 27 w 218"/>
                          <a:gd name="T13" fmla="*/ 0 h 4"/>
                          <a:gd name="T14" fmla="*/ 32 w 218"/>
                          <a:gd name="T15" fmla="*/ 0 h 4"/>
                          <a:gd name="T16" fmla="*/ 36 w 218"/>
                          <a:gd name="T17" fmla="*/ 0 h 4"/>
                          <a:gd name="T18" fmla="*/ 41 w 218"/>
                          <a:gd name="T19" fmla="*/ 1 h 4"/>
                          <a:gd name="T20" fmla="*/ 45 w 218"/>
                          <a:gd name="T21" fmla="*/ 1 h 4"/>
                          <a:gd name="T22" fmla="*/ 50 w 218"/>
                          <a:gd name="T23" fmla="*/ 1 h 4"/>
                          <a:gd name="T24" fmla="*/ 54 w 218"/>
                          <a:gd name="T25" fmla="*/ 1 h 4"/>
                          <a:gd name="T26" fmla="*/ 58 w 218"/>
                          <a:gd name="T27" fmla="*/ 1 h 4"/>
                          <a:gd name="T28" fmla="*/ 63 w 218"/>
                          <a:gd name="T29" fmla="*/ 1 h 4"/>
                          <a:gd name="T30" fmla="*/ 67 w 218"/>
                          <a:gd name="T31" fmla="*/ 1 h 4"/>
                          <a:gd name="T32" fmla="*/ 72 w 218"/>
                          <a:gd name="T33" fmla="*/ 1 h 4"/>
                          <a:gd name="T34" fmla="*/ 76 w 218"/>
                          <a:gd name="T35" fmla="*/ 2 h 4"/>
                          <a:gd name="T36" fmla="*/ 80 w 218"/>
                          <a:gd name="T37" fmla="*/ 2 h 4"/>
                          <a:gd name="T38" fmla="*/ 85 w 218"/>
                          <a:gd name="T39" fmla="*/ 2 h 4"/>
                          <a:gd name="T40" fmla="*/ 89 w 218"/>
                          <a:gd name="T41" fmla="*/ 2 h 4"/>
                          <a:gd name="T42" fmla="*/ 94 w 218"/>
                          <a:gd name="T43" fmla="*/ 1 h 4"/>
                          <a:gd name="T44" fmla="*/ 98 w 218"/>
                          <a:gd name="T45" fmla="*/ 1 h 4"/>
                          <a:gd name="T46" fmla="*/ 103 w 218"/>
                          <a:gd name="T47" fmla="*/ 1 h 4"/>
                          <a:gd name="T48" fmla="*/ 107 w 218"/>
                          <a:gd name="T49" fmla="*/ 2 h 4"/>
                          <a:gd name="T50" fmla="*/ 112 w 218"/>
                          <a:gd name="T51" fmla="*/ 2 h 4"/>
                          <a:gd name="T52" fmla="*/ 116 w 218"/>
                          <a:gd name="T53" fmla="*/ 2 h 4"/>
                          <a:gd name="T54" fmla="*/ 121 w 218"/>
                          <a:gd name="T55" fmla="*/ 2 h 4"/>
                          <a:gd name="T56" fmla="*/ 125 w 218"/>
                          <a:gd name="T57" fmla="*/ 2 h 4"/>
                          <a:gd name="T58" fmla="*/ 129 w 218"/>
                          <a:gd name="T59" fmla="*/ 2 h 4"/>
                          <a:gd name="T60" fmla="*/ 134 w 218"/>
                          <a:gd name="T61" fmla="*/ 2 h 4"/>
                          <a:gd name="T62" fmla="*/ 138 w 218"/>
                          <a:gd name="T63" fmla="*/ 2 h 4"/>
                          <a:gd name="T64" fmla="*/ 143 w 218"/>
                          <a:gd name="T65" fmla="*/ 2 h 4"/>
                          <a:gd name="T66" fmla="*/ 147 w 218"/>
                          <a:gd name="T67" fmla="*/ 3 h 4"/>
                          <a:gd name="T68" fmla="*/ 151 w 218"/>
                          <a:gd name="T69" fmla="*/ 3 h 4"/>
                          <a:gd name="T70" fmla="*/ 156 w 218"/>
                          <a:gd name="T71" fmla="*/ 3 h 4"/>
                          <a:gd name="T72" fmla="*/ 160 w 218"/>
                          <a:gd name="T73" fmla="*/ 2 h 4"/>
                          <a:gd name="T74" fmla="*/ 165 w 218"/>
                          <a:gd name="T75" fmla="*/ 2 h 4"/>
                          <a:gd name="T76" fmla="*/ 169 w 218"/>
                          <a:gd name="T77" fmla="*/ 2 h 4"/>
                          <a:gd name="T78" fmla="*/ 174 w 218"/>
                          <a:gd name="T79" fmla="*/ 3 h 4"/>
                          <a:gd name="T80" fmla="*/ 178 w 218"/>
                          <a:gd name="T81" fmla="*/ 3 h 4"/>
                          <a:gd name="T82" fmla="*/ 183 w 218"/>
                          <a:gd name="T83" fmla="*/ 4 h 4"/>
                          <a:gd name="T84" fmla="*/ 187 w 218"/>
                          <a:gd name="T85" fmla="*/ 4 h 4"/>
                          <a:gd name="T86" fmla="*/ 192 w 218"/>
                          <a:gd name="T87" fmla="*/ 3 h 4"/>
                          <a:gd name="T88" fmla="*/ 196 w 218"/>
                          <a:gd name="T89" fmla="*/ 3 h 4"/>
                          <a:gd name="T90" fmla="*/ 200 w 218"/>
                          <a:gd name="T91" fmla="*/ 3 h 4"/>
                          <a:gd name="T92" fmla="*/ 205 w 218"/>
                          <a:gd name="T93" fmla="*/ 3 h 4"/>
                          <a:gd name="T94" fmla="*/ 209 w 218"/>
                          <a:gd name="T95" fmla="*/ 4 h 4"/>
                          <a:gd name="T96" fmla="*/ 214 w 218"/>
                          <a:gd name="T97" fmla="*/ 4 h 4"/>
                          <a:gd name="T98" fmla="*/ 218 w 218"/>
                          <a:gd name="T99" fmla="*/ 4 h 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18" h="4">
                            <a:moveTo>
                              <a:pt x="0" y="0"/>
                            </a:moveTo>
                            <a:lnTo>
                              <a:pt x="5" y="0"/>
                            </a:lnTo>
                            <a:lnTo>
                              <a:pt x="9" y="0"/>
                            </a:lnTo>
                            <a:lnTo>
                              <a:pt x="14" y="0"/>
                            </a:lnTo>
                            <a:lnTo>
                              <a:pt x="18" y="0"/>
                            </a:lnTo>
                            <a:lnTo>
                              <a:pt x="23" y="0"/>
                            </a:lnTo>
                            <a:lnTo>
                              <a:pt x="27" y="0"/>
                            </a:lnTo>
                            <a:lnTo>
                              <a:pt x="32" y="0"/>
                            </a:lnTo>
                            <a:lnTo>
                              <a:pt x="36" y="0"/>
                            </a:lnTo>
                            <a:lnTo>
                              <a:pt x="41" y="1"/>
                            </a:lnTo>
                            <a:lnTo>
                              <a:pt x="45" y="1"/>
                            </a:lnTo>
                            <a:lnTo>
                              <a:pt x="50" y="1"/>
                            </a:lnTo>
                            <a:lnTo>
                              <a:pt x="54" y="1"/>
                            </a:lnTo>
                            <a:lnTo>
                              <a:pt x="58" y="1"/>
                            </a:lnTo>
                            <a:lnTo>
                              <a:pt x="63" y="1"/>
                            </a:lnTo>
                            <a:lnTo>
                              <a:pt x="67" y="1"/>
                            </a:lnTo>
                            <a:lnTo>
                              <a:pt x="72" y="1"/>
                            </a:lnTo>
                            <a:lnTo>
                              <a:pt x="76" y="2"/>
                            </a:lnTo>
                            <a:lnTo>
                              <a:pt x="80" y="2"/>
                            </a:lnTo>
                            <a:lnTo>
                              <a:pt x="85" y="2"/>
                            </a:lnTo>
                            <a:lnTo>
                              <a:pt x="89" y="2"/>
                            </a:lnTo>
                            <a:lnTo>
                              <a:pt x="94" y="1"/>
                            </a:lnTo>
                            <a:lnTo>
                              <a:pt x="98" y="1"/>
                            </a:lnTo>
                            <a:lnTo>
                              <a:pt x="103" y="1"/>
                            </a:lnTo>
                            <a:lnTo>
                              <a:pt x="107" y="2"/>
                            </a:lnTo>
                            <a:lnTo>
                              <a:pt x="112" y="2"/>
                            </a:lnTo>
                            <a:lnTo>
                              <a:pt x="116" y="2"/>
                            </a:lnTo>
                            <a:lnTo>
                              <a:pt x="121" y="2"/>
                            </a:lnTo>
                            <a:lnTo>
                              <a:pt x="125" y="2"/>
                            </a:lnTo>
                            <a:lnTo>
                              <a:pt x="129" y="2"/>
                            </a:lnTo>
                            <a:lnTo>
                              <a:pt x="134" y="2"/>
                            </a:lnTo>
                            <a:lnTo>
                              <a:pt x="138" y="2"/>
                            </a:lnTo>
                            <a:lnTo>
                              <a:pt x="143" y="2"/>
                            </a:lnTo>
                            <a:lnTo>
                              <a:pt x="147" y="3"/>
                            </a:lnTo>
                            <a:lnTo>
                              <a:pt x="151" y="3"/>
                            </a:lnTo>
                            <a:lnTo>
                              <a:pt x="156" y="3"/>
                            </a:lnTo>
                            <a:lnTo>
                              <a:pt x="160" y="2"/>
                            </a:lnTo>
                            <a:lnTo>
                              <a:pt x="165" y="2"/>
                            </a:lnTo>
                            <a:lnTo>
                              <a:pt x="169" y="2"/>
                            </a:lnTo>
                            <a:lnTo>
                              <a:pt x="174" y="3"/>
                            </a:lnTo>
                            <a:lnTo>
                              <a:pt x="178" y="3"/>
                            </a:lnTo>
                            <a:lnTo>
                              <a:pt x="183" y="4"/>
                            </a:lnTo>
                            <a:lnTo>
                              <a:pt x="187" y="4"/>
                            </a:lnTo>
                            <a:lnTo>
                              <a:pt x="192" y="3"/>
                            </a:lnTo>
                            <a:lnTo>
                              <a:pt x="196" y="3"/>
                            </a:lnTo>
                            <a:lnTo>
                              <a:pt x="200" y="3"/>
                            </a:lnTo>
                            <a:lnTo>
                              <a:pt x="205" y="3"/>
                            </a:lnTo>
                            <a:lnTo>
                              <a:pt x="209" y="4"/>
                            </a:lnTo>
                            <a:lnTo>
                              <a:pt x="214" y="4"/>
                            </a:lnTo>
                            <a:lnTo>
                              <a:pt x="218" y="4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BD00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08" name="Freeform 134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07026" y="2727326"/>
                        <a:ext cx="346075" cy="6350"/>
                      </a:xfrm>
                      <a:custGeom>
                        <a:avLst/>
                        <a:gdLst>
                          <a:gd name="T0" fmla="*/ 0 w 218"/>
                          <a:gd name="T1" fmla="*/ 0 h 4"/>
                          <a:gd name="T2" fmla="*/ 4 w 218"/>
                          <a:gd name="T3" fmla="*/ 0 h 4"/>
                          <a:gd name="T4" fmla="*/ 9 w 218"/>
                          <a:gd name="T5" fmla="*/ 0 h 4"/>
                          <a:gd name="T6" fmla="*/ 13 w 218"/>
                          <a:gd name="T7" fmla="*/ 0 h 4"/>
                          <a:gd name="T8" fmla="*/ 18 w 218"/>
                          <a:gd name="T9" fmla="*/ 0 h 4"/>
                          <a:gd name="T10" fmla="*/ 22 w 218"/>
                          <a:gd name="T11" fmla="*/ 0 h 4"/>
                          <a:gd name="T12" fmla="*/ 27 w 218"/>
                          <a:gd name="T13" fmla="*/ 0 h 4"/>
                          <a:gd name="T14" fmla="*/ 31 w 218"/>
                          <a:gd name="T15" fmla="*/ 1 h 4"/>
                          <a:gd name="T16" fmla="*/ 36 w 218"/>
                          <a:gd name="T17" fmla="*/ 1 h 4"/>
                          <a:gd name="T18" fmla="*/ 40 w 218"/>
                          <a:gd name="T19" fmla="*/ 0 h 4"/>
                          <a:gd name="T20" fmla="*/ 45 w 218"/>
                          <a:gd name="T21" fmla="*/ 0 h 4"/>
                          <a:gd name="T22" fmla="*/ 49 w 218"/>
                          <a:gd name="T23" fmla="*/ 0 h 4"/>
                          <a:gd name="T24" fmla="*/ 54 w 218"/>
                          <a:gd name="T25" fmla="*/ 0 h 4"/>
                          <a:gd name="T26" fmla="*/ 58 w 218"/>
                          <a:gd name="T27" fmla="*/ 1 h 4"/>
                          <a:gd name="T28" fmla="*/ 62 w 218"/>
                          <a:gd name="T29" fmla="*/ 1 h 4"/>
                          <a:gd name="T30" fmla="*/ 67 w 218"/>
                          <a:gd name="T31" fmla="*/ 1 h 4"/>
                          <a:gd name="T32" fmla="*/ 71 w 218"/>
                          <a:gd name="T33" fmla="*/ 1 h 4"/>
                          <a:gd name="T34" fmla="*/ 75 w 218"/>
                          <a:gd name="T35" fmla="*/ 1 h 4"/>
                          <a:gd name="T36" fmla="*/ 80 w 218"/>
                          <a:gd name="T37" fmla="*/ 1 h 4"/>
                          <a:gd name="T38" fmla="*/ 84 w 218"/>
                          <a:gd name="T39" fmla="*/ 1 h 4"/>
                          <a:gd name="T40" fmla="*/ 89 w 218"/>
                          <a:gd name="T41" fmla="*/ 1 h 4"/>
                          <a:gd name="T42" fmla="*/ 93 w 218"/>
                          <a:gd name="T43" fmla="*/ 2 h 4"/>
                          <a:gd name="T44" fmla="*/ 98 w 218"/>
                          <a:gd name="T45" fmla="*/ 2 h 4"/>
                          <a:gd name="T46" fmla="*/ 102 w 218"/>
                          <a:gd name="T47" fmla="*/ 2 h 4"/>
                          <a:gd name="T48" fmla="*/ 107 w 218"/>
                          <a:gd name="T49" fmla="*/ 2 h 4"/>
                          <a:gd name="T50" fmla="*/ 111 w 218"/>
                          <a:gd name="T51" fmla="*/ 2 h 4"/>
                          <a:gd name="T52" fmla="*/ 116 w 218"/>
                          <a:gd name="T53" fmla="*/ 1 h 4"/>
                          <a:gd name="T54" fmla="*/ 120 w 218"/>
                          <a:gd name="T55" fmla="*/ 2 h 4"/>
                          <a:gd name="T56" fmla="*/ 125 w 218"/>
                          <a:gd name="T57" fmla="*/ 2 h 4"/>
                          <a:gd name="T58" fmla="*/ 129 w 218"/>
                          <a:gd name="T59" fmla="*/ 2 h 4"/>
                          <a:gd name="T60" fmla="*/ 133 w 218"/>
                          <a:gd name="T61" fmla="*/ 2 h 4"/>
                          <a:gd name="T62" fmla="*/ 138 w 218"/>
                          <a:gd name="T63" fmla="*/ 2 h 4"/>
                          <a:gd name="T64" fmla="*/ 142 w 218"/>
                          <a:gd name="T65" fmla="*/ 2 h 4"/>
                          <a:gd name="T66" fmla="*/ 146 w 218"/>
                          <a:gd name="T67" fmla="*/ 2 h 4"/>
                          <a:gd name="T68" fmla="*/ 151 w 218"/>
                          <a:gd name="T69" fmla="*/ 2 h 4"/>
                          <a:gd name="T70" fmla="*/ 155 w 218"/>
                          <a:gd name="T71" fmla="*/ 2 h 4"/>
                          <a:gd name="T72" fmla="*/ 160 w 218"/>
                          <a:gd name="T73" fmla="*/ 3 h 4"/>
                          <a:gd name="T74" fmla="*/ 164 w 218"/>
                          <a:gd name="T75" fmla="*/ 3 h 4"/>
                          <a:gd name="T76" fmla="*/ 169 w 218"/>
                          <a:gd name="T77" fmla="*/ 3 h 4"/>
                          <a:gd name="T78" fmla="*/ 173 w 218"/>
                          <a:gd name="T79" fmla="*/ 3 h 4"/>
                          <a:gd name="T80" fmla="*/ 178 w 218"/>
                          <a:gd name="T81" fmla="*/ 3 h 4"/>
                          <a:gd name="T82" fmla="*/ 182 w 218"/>
                          <a:gd name="T83" fmla="*/ 2 h 4"/>
                          <a:gd name="T84" fmla="*/ 187 w 218"/>
                          <a:gd name="T85" fmla="*/ 3 h 4"/>
                          <a:gd name="T86" fmla="*/ 191 w 218"/>
                          <a:gd name="T87" fmla="*/ 3 h 4"/>
                          <a:gd name="T88" fmla="*/ 196 w 218"/>
                          <a:gd name="T89" fmla="*/ 3 h 4"/>
                          <a:gd name="T90" fmla="*/ 200 w 218"/>
                          <a:gd name="T91" fmla="*/ 4 h 4"/>
                          <a:gd name="T92" fmla="*/ 204 w 218"/>
                          <a:gd name="T93" fmla="*/ 4 h 4"/>
                          <a:gd name="T94" fmla="*/ 209 w 218"/>
                          <a:gd name="T95" fmla="*/ 4 h 4"/>
                          <a:gd name="T96" fmla="*/ 213 w 218"/>
                          <a:gd name="T97" fmla="*/ 3 h 4"/>
                          <a:gd name="T98" fmla="*/ 218 w 218"/>
                          <a:gd name="T99" fmla="*/ 3 h 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18" h="4">
                            <a:moveTo>
                              <a:pt x="0" y="0"/>
                            </a:moveTo>
                            <a:lnTo>
                              <a:pt x="4" y="0"/>
                            </a:lnTo>
                            <a:lnTo>
                              <a:pt x="9" y="0"/>
                            </a:lnTo>
                            <a:lnTo>
                              <a:pt x="13" y="0"/>
                            </a:lnTo>
                            <a:lnTo>
                              <a:pt x="18" y="0"/>
                            </a:lnTo>
                            <a:lnTo>
                              <a:pt x="22" y="0"/>
                            </a:lnTo>
                            <a:lnTo>
                              <a:pt x="27" y="0"/>
                            </a:lnTo>
                            <a:lnTo>
                              <a:pt x="31" y="1"/>
                            </a:lnTo>
                            <a:lnTo>
                              <a:pt x="36" y="1"/>
                            </a:lnTo>
                            <a:lnTo>
                              <a:pt x="40" y="0"/>
                            </a:lnTo>
                            <a:lnTo>
                              <a:pt x="45" y="0"/>
                            </a:lnTo>
                            <a:lnTo>
                              <a:pt x="49" y="0"/>
                            </a:lnTo>
                            <a:lnTo>
                              <a:pt x="54" y="0"/>
                            </a:lnTo>
                            <a:lnTo>
                              <a:pt x="58" y="1"/>
                            </a:lnTo>
                            <a:lnTo>
                              <a:pt x="62" y="1"/>
                            </a:lnTo>
                            <a:lnTo>
                              <a:pt x="67" y="1"/>
                            </a:lnTo>
                            <a:lnTo>
                              <a:pt x="71" y="1"/>
                            </a:lnTo>
                            <a:lnTo>
                              <a:pt x="75" y="1"/>
                            </a:lnTo>
                            <a:lnTo>
                              <a:pt x="80" y="1"/>
                            </a:lnTo>
                            <a:lnTo>
                              <a:pt x="84" y="1"/>
                            </a:lnTo>
                            <a:lnTo>
                              <a:pt x="89" y="1"/>
                            </a:lnTo>
                            <a:lnTo>
                              <a:pt x="93" y="2"/>
                            </a:lnTo>
                            <a:lnTo>
                              <a:pt x="98" y="2"/>
                            </a:lnTo>
                            <a:lnTo>
                              <a:pt x="102" y="2"/>
                            </a:lnTo>
                            <a:lnTo>
                              <a:pt x="107" y="2"/>
                            </a:lnTo>
                            <a:lnTo>
                              <a:pt x="111" y="2"/>
                            </a:lnTo>
                            <a:lnTo>
                              <a:pt x="116" y="1"/>
                            </a:lnTo>
                            <a:lnTo>
                              <a:pt x="120" y="2"/>
                            </a:lnTo>
                            <a:lnTo>
                              <a:pt x="125" y="2"/>
                            </a:lnTo>
                            <a:lnTo>
                              <a:pt x="129" y="2"/>
                            </a:lnTo>
                            <a:lnTo>
                              <a:pt x="133" y="2"/>
                            </a:lnTo>
                            <a:lnTo>
                              <a:pt x="138" y="2"/>
                            </a:lnTo>
                            <a:lnTo>
                              <a:pt x="142" y="2"/>
                            </a:lnTo>
                            <a:lnTo>
                              <a:pt x="146" y="2"/>
                            </a:lnTo>
                            <a:lnTo>
                              <a:pt x="151" y="2"/>
                            </a:lnTo>
                            <a:lnTo>
                              <a:pt x="155" y="2"/>
                            </a:lnTo>
                            <a:lnTo>
                              <a:pt x="160" y="3"/>
                            </a:lnTo>
                            <a:lnTo>
                              <a:pt x="164" y="3"/>
                            </a:lnTo>
                            <a:lnTo>
                              <a:pt x="169" y="3"/>
                            </a:lnTo>
                            <a:lnTo>
                              <a:pt x="173" y="3"/>
                            </a:lnTo>
                            <a:lnTo>
                              <a:pt x="178" y="3"/>
                            </a:lnTo>
                            <a:lnTo>
                              <a:pt x="182" y="2"/>
                            </a:lnTo>
                            <a:lnTo>
                              <a:pt x="187" y="3"/>
                            </a:lnTo>
                            <a:lnTo>
                              <a:pt x="191" y="3"/>
                            </a:lnTo>
                            <a:lnTo>
                              <a:pt x="196" y="3"/>
                            </a:lnTo>
                            <a:lnTo>
                              <a:pt x="200" y="4"/>
                            </a:lnTo>
                            <a:lnTo>
                              <a:pt x="204" y="4"/>
                            </a:lnTo>
                            <a:lnTo>
                              <a:pt x="209" y="4"/>
                            </a:lnTo>
                            <a:lnTo>
                              <a:pt x="213" y="3"/>
                            </a:lnTo>
                            <a:lnTo>
                              <a:pt x="218" y="3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BD00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09" name="Freeform 134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53101" y="2732089"/>
                        <a:ext cx="225425" cy="4763"/>
                      </a:xfrm>
                      <a:custGeom>
                        <a:avLst/>
                        <a:gdLst>
                          <a:gd name="T0" fmla="*/ 0 w 142"/>
                          <a:gd name="T1" fmla="*/ 0 h 3"/>
                          <a:gd name="T2" fmla="*/ 4 w 142"/>
                          <a:gd name="T3" fmla="*/ 0 h 3"/>
                          <a:gd name="T4" fmla="*/ 8 w 142"/>
                          <a:gd name="T5" fmla="*/ 1 h 3"/>
                          <a:gd name="T6" fmla="*/ 13 w 142"/>
                          <a:gd name="T7" fmla="*/ 1 h 3"/>
                          <a:gd name="T8" fmla="*/ 17 w 142"/>
                          <a:gd name="T9" fmla="*/ 1 h 3"/>
                          <a:gd name="T10" fmla="*/ 22 w 142"/>
                          <a:gd name="T11" fmla="*/ 1 h 3"/>
                          <a:gd name="T12" fmla="*/ 26 w 142"/>
                          <a:gd name="T13" fmla="*/ 1 h 3"/>
                          <a:gd name="T14" fmla="*/ 31 w 142"/>
                          <a:gd name="T15" fmla="*/ 1 h 3"/>
                          <a:gd name="T16" fmla="*/ 35 w 142"/>
                          <a:gd name="T17" fmla="*/ 1 h 3"/>
                          <a:gd name="T18" fmla="*/ 40 w 142"/>
                          <a:gd name="T19" fmla="*/ 1 h 3"/>
                          <a:gd name="T20" fmla="*/ 44 w 142"/>
                          <a:gd name="T21" fmla="*/ 1 h 3"/>
                          <a:gd name="T22" fmla="*/ 49 w 142"/>
                          <a:gd name="T23" fmla="*/ 2 h 3"/>
                          <a:gd name="T24" fmla="*/ 53 w 142"/>
                          <a:gd name="T25" fmla="*/ 2 h 3"/>
                          <a:gd name="T26" fmla="*/ 57 w 142"/>
                          <a:gd name="T27" fmla="*/ 2 h 3"/>
                          <a:gd name="T28" fmla="*/ 62 w 142"/>
                          <a:gd name="T29" fmla="*/ 1 h 3"/>
                          <a:gd name="T30" fmla="*/ 66 w 142"/>
                          <a:gd name="T31" fmla="*/ 1 h 3"/>
                          <a:gd name="T32" fmla="*/ 71 w 142"/>
                          <a:gd name="T33" fmla="*/ 1 h 3"/>
                          <a:gd name="T34" fmla="*/ 75 w 142"/>
                          <a:gd name="T35" fmla="*/ 2 h 3"/>
                          <a:gd name="T36" fmla="*/ 79 w 142"/>
                          <a:gd name="T37" fmla="*/ 2 h 3"/>
                          <a:gd name="T38" fmla="*/ 84 w 142"/>
                          <a:gd name="T39" fmla="*/ 2 h 3"/>
                          <a:gd name="T40" fmla="*/ 88 w 142"/>
                          <a:gd name="T41" fmla="*/ 2 h 3"/>
                          <a:gd name="T42" fmla="*/ 93 w 142"/>
                          <a:gd name="T43" fmla="*/ 2 h 3"/>
                          <a:gd name="T44" fmla="*/ 97 w 142"/>
                          <a:gd name="T45" fmla="*/ 2 h 3"/>
                          <a:gd name="T46" fmla="*/ 102 w 142"/>
                          <a:gd name="T47" fmla="*/ 2 h 3"/>
                          <a:gd name="T48" fmla="*/ 106 w 142"/>
                          <a:gd name="T49" fmla="*/ 2 h 3"/>
                          <a:gd name="T50" fmla="*/ 111 w 142"/>
                          <a:gd name="T51" fmla="*/ 2 h 3"/>
                          <a:gd name="T52" fmla="*/ 115 w 142"/>
                          <a:gd name="T53" fmla="*/ 3 h 3"/>
                          <a:gd name="T54" fmla="*/ 120 w 142"/>
                          <a:gd name="T55" fmla="*/ 3 h 3"/>
                          <a:gd name="T56" fmla="*/ 124 w 142"/>
                          <a:gd name="T57" fmla="*/ 3 h 3"/>
                          <a:gd name="T58" fmla="*/ 128 w 142"/>
                          <a:gd name="T59" fmla="*/ 2 h 3"/>
                          <a:gd name="T60" fmla="*/ 133 w 142"/>
                          <a:gd name="T61" fmla="*/ 2 h 3"/>
                          <a:gd name="T62" fmla="*/ 137 w 142"/>
                          <a:gd name="T63" fmla="*/ 2 h 3"/>
                          <a:gd name="T64" fmla="*/ 142 w 142"/>
                          <a:gd name="T65" fmla="*/ 3 h 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</a:cxnLst>
                        <a:rect l="0" t="0" r="r" b="b"/>
                        <a:pathLst>
                          <a:path w="142" h="3">
                            <a:moveTo>
                              <a:pt x="0" y="0"/>
                            </a:moveTo>
                            <a:lnTo>
                              <a:pt x="4" y="0"/>
                            </a:lnTo>
                            <a:lnTo>
                              <a:pt x="8" y="1"/>
                            </a:lnTo>
                            <a:lnTo>
                              <a:pt x="13" y="1"/>
                            </a:lnTo>
                            <a:lnTo>
                              <a:pt x="17" y="1"/>
                            </a:lnTo>
                            <a:lnTo>
                              <a:pt x="22" y="1"/>
                            </a:lnTo>
                            <a:lnTo>
                              <a:pt x="26" y="1"/>
                            </a:lnTo>
                            <a:lnTo>
                              <a:pt x="31" y="1"/>
                            </a:lnTo>
                            <a:lnTo>
                              <a:pt x="35" y="1"/>
                            </a:lnTo>
                            <a:lnTo>
                              <a:pt x="40" y="1"/>
                            </a:lnTo>
                            <a:lnTo>
                              <a:pt x="44" y="1"/>
                            </a:lnTo>
                            <a:lnTo>
                              <a:pt x="49" y="2"/>
                            </a:lnTo>
                            <a:lnTo>
                              <a:pt x="53" y="2"/>
                            </a:lnTo>
                            <a:lnTo>
                              <a:pt x="57" y="2"/>
                            </a:lnTo>
                            <a:lnTo>
                              <a:pt x="62" y="1"/>
                            </a:lnTo>
                            <a:lnTo>
                              <a:pt x="66" y="1"/>
                            </a:lnTo>
                            <a:lnTo>
                              <a:pt x="71" y="1"/>
                            </a:lnTo>
                            <a:lnTo>
                              <a:pt x="75" y="2"/>
                            </a:lnTo>
                            <a:lnTo>
                              <a:pt x="79" y="2"/>
                            </a:lnTo>
                            <a:lnTo>
                              <a:pt x="84" y="2"/>
                            </a:lnTo>
                            <a:lnTo>
                              <a:pt x="88" y="2"/>
                            </a:lnTo>
                            <a:lnTo>
                              <a:pt x="93" y="2"/>
                            </a:lnTo>
                            <a:lnTo>
                              <a:pt x="97" y="2"/>
                            </a:lnTo>
                            <a:lnTo>
                              <a:pt x="102" y="2"/>
                            </a:lnTo>
                            <a:lnTo>
                              <a:pt x="106" y="2"/>
                            </a:lnTo>
                            <a:lnTo>
                              <a:pt x="111" y="2"/>
                            </a:lnTo>
                            <a:lnTo>
                              <a:pt x="115" y="3"/>
                            </a:lnTo>
                            <a:lnTo>
                              <a:pt x="120" y="3"/>
                            </a:lnTo>
                            <a:lnTo>
                              <a:pt x="124" y="3"/>
                            </a:lnTo>
                            <a:lnTo>
                              <a:pt x="128" y="2"/>
                            </a:lnTo>
                            <a:lnTo>
                              <a:pt x="133" y="2"/>
                            </a:lnTo>
                            <a:lnTo>
                              <a:pt x="137" y="2"/>
                            </a:lnTo>
                            <a:lnTo>
                              <a:pt x="142" y="3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BD00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10" name="Freeform 135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11701" y="2349501"/>
                        <a:ext cx="342900" cy="477838"/>
                      </a:xfrm>
                      <a:custGeom>
                        <a:avLst/>
                        <a:gdLst>
                          <a:gd name="T0" fmla="*/ 0 w 216"/>
                          <a:gd name="T1" fmla="*/ 0 h 301"/>
                          <a:gd name="T2" fmla="*/ 3 w 216"/>
                          <a:gd name="T3" fmla="*/ 301 h 301"/>
                          <a:gd name="T4" fmla="*/ 7 w 216"/>
                          <a:gd name="T5" fmla="*/ 233 h 301"/>
                          <a:gd name="T6" fmla="*/ 12 w 216"/>
                          <a:gd name="T7" fmla="*/ 215 h 301"/>
                          <a:gd name="T8" fmla="*/ 16 w 216"/>
                          <a:gd name="T9" fmla="*/ 245 h 301"/>
                          <a:gd name="T10" fmla="*/ 21 w 216"/>
                          <a:gd name="T11" fmla="*/ 242 h 301"/>
                          <a:gd name="T12" fmla="*/ 25 w 216"/>
                          <a:gd name="T13" fmla="*/ 238 h 301"/>
                          <a:gd name="T14" fmla="*/ 30 w 216"/>
                          <a:gd name="T15" fmla="*/ 242 h 301"/>
                          <a:gd name="T16" fmla="*/ 34 w 216"/>
                          <a:gd name="T17" fmla="*/ 242 h 301"/>
                          <a:gd name="T18" fmla="*/ 39 w 216"/>
                          <a:gd name="T19" fmla="*/ 241 h 301"/>
                          <a:gd name="T20" fmla="*/ 43 w 216"/>
                          <a:gd name="T21" fmla="*/ 241 h 301"/>
                          <a:gd name="T22" fmla="*/ 47 w 216"/>
                          <a:gd name="T23" fmla="*/ 242 h 301"/>
                          <a:gd name="T24" fmla="*/ 52 w 216"/>
                          <a:gd name="T25" fmla="*/ 241 h 301"/>
                          <a:gd name="T26" fmla="*/ 56 w 216"/>
                          <a:gd name="T27" fmla="*/ 241 h 301"/>
                          <a:gd name="T28" fmla="*/ 61 w 216"/>
                          <a:gd name="T29" fmla="*/ 241 h 301"/>
                          <a:gd name="T30" fmla="*/ 65 w 216"/>
                          <a:gd name="T31" fmla="*/ 241 h 301"/>
                          <a:gd name="T32" fmla="*/ 70 w 216"/>
                          <a:gd name="T33" fmla="*/ 241 h 301"/>
                          <a:gd name="T34" fmla="*/ 74 w 216"/>
                          <a:gd name="T35" fmla="*/ 241 h 301"/>
                          <a:gd name="T36" fmla="*/ 78 w 216"/>
                          <a:gd name="T37" fmla="*/ 241 h 301"/>
                          <a:gd name="T38" fmla="*/ 83 w 216"/>
                          <a:gd name="T39" fmla="*/ 241 h 301"/>
                          <a:gd name="T40" fmla="*/ 87 w 216"/>
                          <a:gd name="T41" fmla="*/ 241 h 301"/>
                          <a:gd name="T42" fmla="*/ 92 w 216"/>
                          <a:gd name="T43" fmla="*/ 241 h 301"/>
                          <a:gd name="T44" fmla="*/ 96 w 216"/>
                          <a:gd name="T45" fmla="*/ 241 h 301"/>
                          <a:gd name="T46" fmla="*/ 101 w 216"/>
                          <a:gd name="T47" fmla="*/ 241 h 301"/>
                          <a:gd name="T48" fmla="*/ 105 w 216"/>
                          <a:gd name="T49" fmla="*/ 241 h 301"/>
                          <a:gd name="T50" fmla="*/ 110 w 216"/>
                          <a:gd name="T51" fmla="*/ 241 h 301"/>
                          <a:gd name="T52" fmla="*/ 114 w 216"/>
                          <a:gd name="T53" fmla="*/ 241 h 301"/>
                          <a:gd name="T54" fmla="*/ 119 w 216"/>
                          <a:gd name="T55" fmla="*/ 241 h 301"/>
                          <a:gd name="T56" fmla="*/ 123 w 216"/>
                          <a:gd name="T57" fmla="*/ 241 h 301"/>
                          <a:gd name="T58" fmla="*/ 127 w 216"/>
                          <a:gd name="T59" fmla="*/ 241 h 301"/>
                          <a:gd name="T60" fmla="*/ 132 w 216"/>
                          <a:gd name="T61" fmla="*/ 241 h 301"/>
                          <a:gd name="T62" fmla="*/ 136 w 216"/>
                          <a:gd name="T63" fmla="*/ 241 h 301"/>
                          <a:gd name="T64" fmla="*/ 141 w 216"/>
                          <a:gd name="T65" fmla="*/ 241 h 301"/>
                          <a:gd name="T66" fmla="*/ 145 w 216"/>
                          <a:gd name="T67" fmla="*/ 241 h 301"/>
                          <a:gd name="T68" fmla="*/ 149 w 216"/>
                          <a:gd name="T69" fmla="*/ 241 h 301"/>
                          <a:gd name="T70" fmla="*/ 154 w 216"/>
                          <a:gd name="T71" fmla="*/ 241 h 301"/>
                          <a:gd name="T72" fmla="*/ 158 w 216"/>
                          <a:gd name="T73" fmla="*/ 241 h 301"/>
                          <a:gd name="T74" fmla="*/ 163 w 216"/>
                          <a:gd name="T75" fmla="*/ 241 h 301"/>
                          <a:gd name="T76" fmla="*/ 167 w 216"/>
                          <a:gd name="T77" fmla="*/ 241 h 301"/>
                          <a:gd name="T78" fmla="*/ 172 w 216"/>
                          <a:gd name="T79" fmla="*/ 241 h 301"/>
                          <a:gd name="T80" fmla="*/ 176 w 216"/>
                          <a:gd name="T81" fmla="*/ 241 h 301"/>
                          <a:gd name="T82" fmla="*/ 181 w 216"/>
                          <a:gd name="T83" fmla="*/ 241 h 301"/>
                          <a:gd name="T84" fmla="*/ 185 w 216"/>
                          <a:gd name="T85" fmla="*/ 241 h 301"/>
                          <a:gd name="T86" fmla="*/ 190 w 216"/>
                          <a:gd name="T87" fmla="*/ 241 h 301"/>
                          <a:gd name="T88" fmla="*/ 194 w 216"/>
                          <a:gd name="T89" fmla="*/ 241 h 301"/>
                          <a:gd name="T90" fmla="*/ 199 w 216"/>
                          <a:gd name="T91" fmla="*/ 241 h 301"/>
                          <a:gd name="T92" fmla="*/ 203 w 216"/>
                          <a:gd name="T93" fmla="*/ 241 h 301"/>
                          <a:gd name="T94" fmla="*/ 207 w 216"/>
                          <a:gd name="T95" fmla="*/ 241 h 301"/>
                          <a:gd name="T96" fmla="*/ 212 w 216"/>
                          <a:gd name="T97" fmla="*/ 241 h 301"/>
                          <a:gd name="T98" fmla="*/ 216 w 216"/>
                          <a:gd name="T99" fmla="*/ 241 h 30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16" h="301">
                            <a:moveTo>
                              <a:pt x="0" y="0"/>
                            </a:moveTo>
                            <a:lnTo>
                              <a:pt x="3" y="301"/>
                            </a:lnTo>
                            <a:lnTo>
                              <a:pt x="7" y="233"/>
                            </a:lnTo>
                            <a:lnTo>
                              <a:pt x="12" y="215"/>
                            </a:lnTo>
                            <a:lnTo>
                              <a:pt x="16" y="245"/>
                            </a:lnTo>
                            <a:lnTo>
                              <a:pt x="21" y="242"/>
                            </a:lnTo>
                            <a:lnTo>
                              <a:pt x="25" y="238"/>
                            </a:lnTo>
                            <a:lnTo>
                              <a:pt x="30" y="242"/>
                            </a:lnTo>
                            <a:lnTo>
                              <a:pt x="34" y="242"/>
                            </a:lnTo>
                            <a:lnTo>
                              <a:pt x="39" y="241"/>
                            </a:lnTo>
                            <a:lnTo>
                              <a:pt x="43" y="241"/>
                            </a:lnTo>
                            <a:lnTo>
                              <a:pt x="47" y="242"/>
                            </a:lnTo>
                            <a:lnTo>
                              <a:pt x="52" y="241"/>
                            </a:lnTo>
                            <a:lnTo>
                              <a:pt x="56" y="241"/>
                            </a:lnTo>
                            <a:lnTo>
                              <a:pt x="61" y="241"/>
                            </a:lnTo>
                            <a:lnTo>
                              <a:pt x="65" y="241"/>
                            </a:lnTo>
                            <a:lnTo>
                              <a:pt x="70" y="241"/>
                            </a:lnTo>
                            <a:lnTo>
                              <a:pt x="74" y="241"/>
                            </a:lnTo>
                            <a:lnTo>
                              <a:pt x="78" y="241"/>
                            </a:lnTo>
                            <a:lnTo>
                              <a:pt x="83" y="241"/>
                            </a:lnTo>
                            <a:lnTo>
                              <a:pt x="87" y="241"/>
                            </a:lnTo>
                            <a:lnTo>
                              <a:pt x="92" y="241"/>
                            </a:lnTo>
                            <a:lnTo>
                              <a:pt x="96" y="241"/>
                            </a:lnTo>
                            <a:lnTo>
                              <a:pt x="101" y="241"/>
                            </a:lnTo>
                            <a:lnTo>
                              <a:pt x="105" y="241"/>
                            </a:lnTo>
                            <a:lnTo>
                              <a:pt x="110" y="241"/>
                            </a:lnTo>
                            <a:lnTo>
                              <a:pt x="114" y="241"/>
                            </a:lnTo>
                            <a:lnTo>
                              <a:pt x="119" y="241"/>
                            </a:lnTo>
                            <a:lnTo>
                              <a:pt x="123" y="241"/>
                            </a:lnTo>
                            <a:lnTo>
                              <a:pt x="127" y="241"/>
                            </a:lnTo>
                            <a:lnTo>
                              <a:pt x="132" y="241"/>
                            </a:lnTo>
                            <a:lnTo>
                              <a:pt x="136" y="241"/>
                            </a:lnTo>
                            <a:lnTo>
                              <a:pt x="141" y="241"/>
                            </a:lnTo>
                            <a:lnTo>
                              <a:pt x="145" y="241"/>
                            </a:lnTo>
                            <a:lnTo>
                              <a:pt x="149" y="241"/>
                            </a:lnTo>
                            <a:lnTo>
                              <a:pt x="154" y="241"/>
                            </a:lnTo>
                            <a:lnTo>
                              <a:pt x="158" y="241"/>
                            </a:lnTo>
                            <a:lnTo>
                              <a:pt x="163" y="241"/>
                            </a:lnTo>
                            <a:lnTo>
                              <a:pt x="167" y="241"/>
                            </a:lnTo>
                            <a:lnTo>
                              <a:pt x="172" y="241"/>
                            </a:lnTo>
                            <a:lnTo>
                              <a:pt x="176" y="241"/>
                            </a:lnTo>
                            <a:lnTo>
                              <a:pt x="181" y="241"/>
                            </a:lnTo>
                            <a:lnTo>
                              <a:pt x="185" y="241"/>
                            </a:lnTo>
                            <a:lnTo>
                              <a:pt x="190" y="241"/>
                            </a:lnTo>
                            <a:lnTo>
                              <a:pt x="194" y="241"/>
                            </a:lnTo>
                            <a:lnTo>
                              <a:pt x="199" y="241"/>
                            </a:lnTo>
                            <a:lnTo>
                              <a:pt x="203" y="241"/>
                            </a:lnTo>
                            <a:lnTo>
                              <a:pt x="207" y="241"/>
                            </a:lnTo>
                            <a:lnTo>
                              <a:pt x="212" y="241"/>
                            </a:lnTo>
                            <a:lnTo>
                              <a:pt x="216" y="241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FF00A8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11" name="Freeform 135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54601" y="2730501"/>
                        <a:ext cx="346075" cy="1588"/>
                      </a:xfrm>
                      <a:custGeom>
                        <a:avLst/>
                        <a:gdLst>
                          <a:gd name="T0" fmla="*/ 0 w 218"/>
                          <a:gd name="T1" fmla="*/ 1 h 1"/>
                          <a:gd name="T2" fmla="*/ 4 w 218"/>
                          <a:gd name="T3" fmla="*/ 1 h 1"/>
                          <a:gd name="T4" fmla="*/ 9 w 218"/>
                          <a:gd name="T5" fmla="*/ 1 h 1"/>
                          <a:gd name="T6" fmla="*/ 13 w 218"/>
                          <a:gd name="T7" fmla="*/ 1 h 1"/>
                          <a:gd name="T8" fmla="*/ 18 w 218"/>
                          <a:gd name="T9" fmla="*/ 0 h 1"/>
                          <a:gd name="T10" fmla="*/ 22 w 218"/>
                          <a:gd name="T11" fmla="*/ 1 h 1"/>
                          <a:gd name="T12" fmla="*/ 27 w 218"/>
                          <a:gd name="T13" fmla="*/ 1 h 1"/>
                          <a:gd name="T14" fmla="*/ 31 w 218"/>
                          <a:gd name="T15" fmla="*/ 1 h 1"/>
                          <a:gd name="T16" fmla="*/ 36 w 218"/>
                          <a:gd name="T17" fmla="*/ 1 h 1"/>
                          <a:gd name="T18" fmla="*/ 40 w 218"/>
                          <a:gd name="T19" fmla="*/ 1 h 1"/>
                          <a:gd name="T20" fmla="*/ 45 w 218"/>
                          <a:gd name="T21" fmla="*/ 1 h 1"/>
                          <a:gd name="T22" fmla="*/ 49 w 218"/>
                          <a:gd name="T23" fmla="*/ 0 h 1"/>
                          <a:gd name="T24" fmla="*/ 54 w 218"/>
                          <a:gd name="T25" fmla="*/ 0 h 1"/>
                          <a:gd name="T26" fmla="*/ 58 w 218"/>
                          <a:gd name="T27" fmla="*/ 1 h 1"/>
                          <a:gd name="T28" fmla="*/ 62 w 218"/>
                          <a:gd name="T29" fmla="*/ 1 h 1"/>
                          <a:gd name="T30" fmla="*/ 67 w 218"/>
                          <a:gd name="T31" fmla="*/ 1 h 1"/>
                          <a:gd name="T32" fmla="*/ 71 w 218"/>
                          <a:gd name="T33" fmla="*/ 1 h 1"/>
                          <a:gd name="T34" fmla="*/ 76 w 218"/>
                          <a:gd name="T35" fmla="*/ 1 h 1"/>
                          <a:gd name="T36" fmla="*/ 80 w 218"/>
                          <a:gd name="T37" fmla="*/ 0 h 1"/>
                          <a:gd name="T38" fmla="*/ 84 w 218"/>
                          <a:gd name="T39" fmla="*/ 0 h 1"/>
                          <a:gd name="T40" fmla="*/ 89 w 218"/>
                          <a:gd name="T41" fmla="*/ 0 h 1"/>
                          <a:gd name="T42" fmla="*/ 93 w 218"/>
                          <a:gd name="T43" fmla="*/ 1 h 1"/>
                          <a:gd name="T44" fmla="*/ 98 w 218"/>
                          <a:gd name="T45" fmla="*/ 1 h 1"/>
                          <a:gd name="T46" fmla="*/ 102 w 218"/>
                          <a:gd name="T47" fmla="*/ 1 h 1"/>
                          <a:gd name="T48" fmla="*/ 107 w 218"/>
                          <a:gd name="T49" fmla="*/ 1 h 1"/>
                          <a:gd name="T50" fmla="*/ 111 w 218"/>
                          <a:gd name="T51" fmla="*/ 0 h 1"/>
                          <a:gd name="T52" fmla="*/ 116 w 218"/>
                          <a:gd name="T53" fmla="*/ 0 h 1"/>
                          <a:gd name="T54" fmla="*/ 120 w 218"/>
                          <a:gd name="T55" fmla="*/ 0 h 1"/>
                          <a:gd name="T56" fmla="*/ 125 w 218"/>
                          <a:gd name="T57" fmla="*/ 0 h 1"/>
                          <a:gd name="T58" fmla="*/ 129 w 218"/>
                          <a:gd name="T59" fmla="*/ 1 h 1"/>
                          <a:gd name="T60" fmla="*/ 133 w 218"/>
                          <a:gd name="T61" fmla="*/ 1 h 1"/>
                          <a:gd name="T62" fmla="*/ 138 w 218"/>
                          <a:gd name="T63" fmla="*/ 1 h 1"/>
                          <a:gd name="T64" fmla="*/ 142 w 218"/>
                          <a:gd name="T65" fmla="*/ 0 h 1"/>
                          <a:gd name="T66" fmla="*/ 147 w 218"/>
                          <a:gd name="T67" fmla="*/ 0 h 1"/>
                          <a:gd name="T68" fmla="*/ 151 w 218"/>
                          <a:gd name="T69" fmla="*/ 0 h 1"/>
                          <a:gd name="T70" fmla="*/ 155 w 218"/>
                          <a:gd name="T71" fmla="*/ 0 h 1"/>
                          <a:gd name="T72" fmla="*/ 160 w 218"/>
                          <a:gd name="T73" fmla="*/ 0 h 1"/>
                          <a:gd name="T74" fmla="*/ 164 w 218"/>
                          <a:gd name="T75" fmla="*/ 1 h 1"/>
                          <a:gd name="T76" fmla="*/ 169 w 218"/>
                          <a:gd name="T77" fmla="*/ 1 h 1"/>
                          <a:gd name="T78" fmla="*/ 173 w 218"/>
                          <a:gd name="T79" fmla="*/ 1 h 1"/>
                          <a:gd name="T80" fmla="*/ 178 w 218"/>
                          <a:gd name="T81" fmla="*/ 0 h 1"/>
                          <a:gd name="T82" fmla="*/ 182 w 218"/>
                          <a:gd name="T83" fmla="*/ 0 h 1"/>
                          <a:gd name="T84" fmla="*/ 187 w 218"/>
                          <a:gd name="T85" fmla="*/ 0 h 1"/>
                          <a:gd name="T86" fmla="*/ 191 w 218"/>
                          <a:gd name="T87" fmla="*/ 0 h 1"/>
                          <a:gd name="T88" fmla="*/ 196 w 218"/>
                          <a:gd name="T89" fmla="*/ 0 h 1"/>
                          <a:gd name="T90" fmla="*/ 200 w 218"/>
                          <a:gd name="T91" fmla="*/ 1 h 1"/>
                          <a:gd name="T92" fmla="*/ 204 w 218"/>
                          <a:gd name="T93" fmla="*/ 1 h 1"/>
                          <a:gd name="T94" fmla="*/ 209 w 218"/>
                          <a:gd name="T95" fmla="*/ 0 h 1"/>
                          <a:gd name="T96" fmla="*/ 213 w 218"/>
                          <a:gd name="T97" fmla="*/ 0 h 1"/>
                          <a:gd name="T98" fmla="*/ 218 w 218"/>
                          <a:gd name="T99" fmla="*/ 0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18" h="1">
                            <a:moveTo>
                              <a:pt x="0" y="1"/>
                            </a:moveTo>
                            <a:lnTo>
                              <a:pt x="4" y="1"/>
                            </a:lnTo>
                            <a:lnTo>
                              <a:pt x="9" y="1"/>
                            </a:lnTo>
                            <a:lnTo>
                              <a:pt x="13" y="1"/>
                            </a:lnTo>
                            <a:lnTo>
                              <a:pt x="18" y="0"/>
                            </a:lnTo>
                            <a:lnTo>
                              <a:pt x="22" y="1"/>
                            </a:lnTo>
                            <a:lnTo>
                              <a:pt x="27" y="1"/>
                            </a:lnTo>
                            <a:lnTo>
                              <a:pt x="31" y="1"/>
                            </a:lnTo>
                            <a:lnTo>
                              <a:pt x="36" y="1"/>
                            </a:lnTo>
                            <a:lnTo>
                              <a:pt x="40" y="1"/>
                            </a:lnTo>
                            <a:lnTo>
                              <a:pt x="45" y="1"/>
                            </a:lnTo>
                            <a:lnTo>
                              <a:pt x="49" y="0"/>
                            </a:lnTo>
                            <a:lnTo>
                              <a:pt x="54" y="0"/>
                            </a:lnTo>
                            <a:lnTo>
                              <a:pt x="58" y="1"/>
                            </a:lnTo>
                            <a:lnTo>
                              <a:pt x="62" y="1"/>
                            </a:lnTo>
                            <a:lnTo>
                              <a:pt x="67" y="1"/>
                            </a:lnTo>
                            <a:lnTo>
                              <a:pt x="71" y="1"/>
                            </a:lnTo>
                            <a:lnTo>
                              <a:pt x="76" y="1"/>
                            </a:lnTo>
                            <a:lnTo>
                              <a:pt x="80" y="0"/>
                            </a:lnTo>
                            <a:lnTo>
                              <a:pt x="84" y="0"/>
                            </a:lnTo>
                            <a:lnTo>
                              <a:pt x="89" y="0"/>
                            </a:lnTo>
                            <a:lnTo>
                              <a:pt x="93" y="1"/>
                            </a:lnTo>
                            <a:lnTo>
                              <a:pt x="98" y="1"/>
                            </a:lnTo>
                            <a:lnTo>
                              <a:pt x="102" y="1"/>
                            </a:lnTo>
                            <a:lnTo>
                              <a:pt x="107" y="1"/>
                            </a:lnTo>
                            <a:lnTo>
                              <a:pt x="111" y="0"/>
                            </a:lnTo>
                            <a:lnTo>
                              <a:pt x="116" y="0"/>
                            </a:lnTo>
                            <a:lnTo>
                              <a:pt x="120" y="0"/>
                            </a:lnTo>
                            <a:lnTo>
                              <a:pt x="125" y="0"/>
                            </a:lnTo>
                            <a:lnTo>
                              <a:pt x="129" y="1"/>
                            </a:lnTo>
                            <a:lnTo>
                              <a:pt x="133" y="1"/>
                            </a:lnTo>
                            <a:lnTo>
                              <a:pt x="138" y="1"/>
                            </a:lnTo>
                            <a:lnTo>
                              <a:pt x="142" y="0"/>
                            </a:lnTo>
                            <a:lnTo>
                              <a:pt x="147" y="0"/>
                            </a:lnTo>
                            <a:lnTo>
                              <a:pt x="151" y="0"/>
                            </a:lnTo>
                            <a:lnTo>
                              <a:pt x="155" y="0"/>
                            </a:lnTo>
                            <a:lnTo>
                              <a:pt x="160" y="0"/>
                            </a:lnTo>
                            <a:lnTo>
                              <a:pt x="164" y="1"/>
                            </a:lnTo>
                            <a:lnTo>
                              <a:pt x="169" y="1"/>
                            </a:lnTo>
                            <a:lnTo>
                              <a:pt x="173" y="1"/>
                            </a:lnTo>
                            <a:lnTo>
                              <a:pt x="178" y="0"/>
                            </a:lnTo>
                            <a:lnTo>
                              <a:pt x="182" y="0"/>
                            </a:lnTo>
                            <a:lnTo>
                              <a:pt x="187" y="0"/>
                            </a:lnTo>
                            <a:lnTo>
                              <a:pt x="191" y="0"/>
                            </a:lnTo>
                            <a:lnTo>
                              <a:pt x="196" y="0"/>
                            </a:lnTo>
                            <a:lnTo>
                              <a:pt x="200" y="1"/>
                            </a:lnTo>
                            <a:lnTo>
                              <a:pt x="204" y="1"/>
                            </a:lnTo>
                            <a:lnTo>
                              <a:pt x="209" y="0"/>
                            </a:lnTo>
                            <a:lnTo>
                              <a:pt x="213" y="0"/>
                            </a:lnTo>
                            <a:lnTo>
                              <a:pt x="218" y="0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FF00A8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12" name="Freeform 135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00676" y="2730501"/>
                        <a:ext cx="344488" cy="1588"/>
                      </a:xfrm>
                      <a:custGeom>
                        <a:avLst/>
                        <a:gdLst>
                          <a:gd name="T0" fmla="*/ 0 w 217"/>
                          <a:gd name="T1" fmla="*/ 0 h 1"/>
                          <a:gd name="T2" fmla="*/ 4 w 217"/>
                          <a:gd name="T3" fmla="*/ 0 h 1"/>
                          <a:gd name="T4" fmla="*/ 8 w 217"/>
                          <a:gd name="T5" fmla="*/ 0 h 1"/>
                          <a:gd name="T6" fmla="*/ 13 w 217"/>
                          <a:gd name="T7" fmla="*/ 0 h 1"/>
                          <a:gd name="T8" fmla="*/ 17 w 217"/>
                          <a:gd name="T9" fmla="*/ 1 h 1"/>
                          <a:gd name="T10" fmla="*/ 22 w 217"/>
                          <a:gd name="T11" fmla="*/ 0 h 1"/>
                          <a:gd name="T12" fmla="*/ 26 w 217"/>
                          <a:gd name="T13" fmla="*/ 0 h 1"/>
                          <a:gd name="T14" fmla="*/ 31 w 217"/>
                          <a:gd name="T15" fmla="*/ 0 h 1"/>
                          <a:gd name="T16" fmla="*/ 35 w 217"/>
                          <a:gd name="T17" fmla="*/ 0 h 1"/>
                          <a:gd name="T18" fmla="*/ 40 w 217"/>
                          <a:gd name="T19" fmla="*/ 0 h 1"/>
                          <a:gd name="T20" fmla="*/ 44 w 217"/>
                          <a:gd name="T21" fmla="*/ 0 h 1"/>
                          <a:gd name="T22" fmla="*/ 49 w 217"/>
                          <a:gd name="T23" fmla="*/ 0 h 1"/>
                          <a:gd name="T24" fmla="*/ 53 w 217"/>
                          <a:gd name="T25" fmla="*/ 0 h 1"/>
                          <a:gd name="T26" fmla="*/ 58 w 217"/>
                          <a:gd name="T27" fmla="*/ 0 h 1"/>
                          <a:gd name="T28" fmla="*/ 62 w 217"/>
                          <a:gd name="T29" fmla="*/ 0 h 1"/>
                          <a:gd name="T30" fmla="*/ 66 w 217"/>
                          <a:gd name="T31" fmla="*/ 0 h 1"/>
                          <a:gd name="T32" fmla="*/ 71 w 217"/>
                          <a:gd name="T33" fmla="*/ 0 h 1"/>
                          <a:gd name="T34" fmla="*/ 75 w 217"/>
                          <a:gd name="T35" fmla="*/ 0 h 1"/>
                          <a:gd name="T36" fmla="*/ 79 w 217"/>
                          <a:gd name="T37" fmla="*/ 0 h 1"/>
                          <a:gd name="T38" fmla="*/ 84 w 217"/>
                          <a:gd name="T39" fmla="*/ 0 h 1"/>
                          <a:gd name="T40" fmla="*/ 88 w 217"/>
                          <a:gd name="T41" fmla="*/ 0 h 1"/>
                          <a:gd name="T42" fmla="*/ 93 w 217"/>
                          <a:gd name="T43" fmla="*/ 0 h 1"/>
                          <a:gd name="T44" fmla="*/ 97 w 217"/>
                          <a:gd name="T45" fmla="*/ 0 h 1"/>
                          <a:gd name="T46" fmla="*/ 102 w 217"/>
                          <a:gd name="T47" fmla="*/ 0 h 1"/>
                          <a:gd name="T48" fmla="*/ 106 w 217"/>
                          <a:gd name="T49" fmla="*/ 0 h 1"/>
                          <a:gd name="T50" fmla="*/ 111 w 217"/>
                          <a:gd name="T51" fmla="*/ 0 h 1"/>
                          <a:gd name="T52" fmla="*/ 115 w 217"/>
                          <a:gd name="T53" fmla="*/ 0 h 1"/>
                          <a:gd name="T54" fmla="*/ 120 w 217"/>
                          <a:gd name="T55" fmla="*/ 0 h 1"/>
                          <a:gd name="T56" fmla="*/ 124 w 217"/>
                          <a:gd name="T57" fmla="*/ 0 h 1"/>
                          <a:gd name="T58" fmla="*/ 129 w 217"/>
                          <a:gd name="T59" fmla="*/ 0 h 1"/>
                          <a:gd name="T60" fmla="*/ 133 w 217"/>
                          <a:gd name="T61" fmla="*/ 0 h 1"/>
                          <a:gd name="T62" fmla="*/ 137 w 217"/>
                          <a:gd name="T63" fmla="*/ 0 h 1"/>
                          <a:gd name="T64" fmla="*/ 142 w 217"/>
                          <a:gd name="T65" fmla="*/ 0 h 1"/>
                          <a:gd name="T66" fmla="*/ 146 w 217"/>
                          <a:gd name="T67" fmla="*/ 0 h 1"/>
                          <a:gd name="T68" fmla="*/ 150 w 217"/>
                          <a:gd name="T69" fmla="*/ 0 h 1"/>
                          <a:gd name="T70" fmla="*/ 155 w 217"/>
                          <a:gd name="T71" fmla="*/ 0 h 1"/>
                          <a:gd name="T72" fmla="*/ 159 w 217"/>
                          <a:gd name="T73" fmla="*/ 0 h 1"/>
                          <a:gd name="T74" fmla="*/ 164 w 217"/>
                          <a:gd name="T75" fmla="*/ 0 h 1"/>
                          <a:gd name="T76" fmla="*/ 168 w 217"/>
                          <a:gd name="T77" fmla="*/ 0 h 1"/>
                          <a:gd name="T78" fmla="*/ 173 w 217"/>
                          <a:gd name="T79" fmla="*/ 0 h 1"/>
                          <a:gd name="T80" fmla="*/ 177 w 217"/>
                          <a:gd name="T81" fmla="*/ 0 h 1"/>
                          <a:gd name="T82" fmla="*/ 182 w 217"/>
                          <a:gd name="T83" fmla="*/ 0 h 1"/>
                          <a:gd name="T84" fmla="*/ 186 w 217"/>
                          <a:gd name="T85" fmla="*/ 0 h 1"/>
                          <a:gd name="T86" fmla="*/ 191 w 217"/>
                          <a:gd name="T87" fmla="*/ 0 h 1"/>
                          <a:gd name="T88" fmla="*/ 195 w 217"/>
                          <a:gd name="T89" fmla="*/ 0 h 1"/>
                          <a:gd name="T90" fmla="*/ 200 w 217"/>
                          <a:gd name="T91" fmla="*/ 0 h 1"/>
                          <a:gd name="T92" fmla="*/ 204 w 217"/>
                          <a:gd name="T93" fmla="*/ 0 h 1"/>
                          <a:gd name="T94" fmla="*/ 208 w 217"/>
                          <a:gd name="T95" fmla="*/ 0 h 1"/>
                          <a:gd name="T96" fmla="*/ 213 w 217"/>
                          <a:gd name="T97" fmla="*/ 0 h 1"/>
                          <a:gd name="T98" fmla="*/ 217 w 217"/>
                          <a:gd name="T99" fmla="*/ 0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17" h="1">
                            <a:moveTo>
                              <a:pt x="0" y="0"/>
                            </a:moveTo>
                            <a:lnTo>
                              <a:pt x="4" y="0"/>
                            </a:lnTo>
                            <a:lnTo>
                              <a:pt x="8" y="0"/>
                            </a:lnTo>
                            <a:lnTo>
                              <a:pt x="13" y="0"/>
                            </a:lnTo>
                            <a:lnTo>
                              <a:pt x="17" y="1"/>
                            </a:lnTo>
                            <a:lnTo>
                              <a:pt x="22" y="0"/>
                            </a:lnTo>
                            <a:lnTo>
                              <a:pt x="26" y="0"/>
                            </a:lnTo>
                            <a:lnTo>
                              <a:pt x="31" y="0"/>
                            </a:lnTo>
                            <a:lnTo>
                              <a:pt x="35" y="0"/>
                            </a:lnTo>
                            <a:lnTo>
                              <a:pt x="40" y="0"/>
                            </a:lnTo>
                            <a:lnTo>
                              <a:pt x="44" y="0"/>
                            </a:lnTo>
                            <a:lnTo>
                              <a:pt x="49" y="0"/>
                            </a:lnTo>
                            <a:lnTo>
                              <a:pt x="53" y="0"/>
                            </a:lnTo>
                            <a:lnTo>
                              <a:pt x="58" y="0"/>
                            </a:lnTo>
                            <a:lnTo>
                              <a:pt x="62" y="0"/>
                            </a:lnTo>
                            <a:lnTo>
                              <a:pt x="66" y="0"/>
                            </a:lnTo>
                            <a:lnTo>
                              <a:pt x="71" y="0"/>
                            </a:lnTo>
                            <a:lnTo>
                              <a:pt x="75" y="0"/>
                            </a:lnTo>
                            <a:lnTo>
                              <a:pt x="79" y="0"/>
                            </a:lnTo>
                            <a:lnTo>
                              <a:pt x="84" y="0"/>
                            </a:lnTo>
                            <a:lnTo>
                              <a:pt x="88" y="0"/>
                            </a:lnTo>
                            <a:lnTo>
                              <a:pt x="93" y="0"/>
                            </a:lnTo>
                            <a:lnTo>
                              <a:pt x="97" y="0"/>
                            </a:lnTo>
                            <a:lnTo>
                              <a:pt x="102" y="0"/>
                            </a:lnTo>
                            <a:lnTo>
                              <a:pt x="106" y="0"/>
                            </a:lnTo>
                            <a:lnTo>
                              <a:pt x="111" y="0"/>
                            </a:lnTo>
                            <a:lnTo>
                              <a:pt x="115" y="0"/>
                            </a:lnTo>
                            <a:lnTo>
                              <a:pt x="120" y="0"/>
                            </a:lnTo>
                            <a:lnTo>
                              <a:pt x="124" y="0"/>
                            </a:lnTo>
                            <a:lnTo>
                              <a:pt x="129" y="0"/>
                            </a:lnTo>
                            <a:lnTo>
                              <a:pt x="133" y="0"/>
                            </a:lnTo>
                            <a:lnTo>
                              <a:pt x="137" y="0"/>
                            </a:lnTo>
                            <a:lnTo>
                              <a:pt x="142" y="0"/>
                            </a:lnTo>
                            <a:lnTo>
                              <a:pt x="146" y="0"/>
                            </a:lnTo>
                            <a:lnTo>
                              <a:pt x="150" y="0"/>
                            </a:lnTo>
                            <a:lnTo>
                              <a:pt x="155" y="0"/>
                            </a:lnTo>
                            <a:lnTo>
                              <a:pt x="159" y="0"/>
                            </a:lnTo>
                            <a:lnTo>
                              <a:pt x="164" y="0"/>
                            </a:lnTo>
                            <a:lnTo>
                              <a:pt x="168" y="0"/>
                            </a:lnTo>
                            <a:lnTo>
                              <a:pt x="173" y="0"/>
                            </a:lnTo>
                            <a:lnTo>
                              <a:pt x="177" y="0"/>
                            </a:lnTo>
                            <a:lnTo>
                              <a:pt x="182" y="0"/>
                            </a:lnTo>
                            <a:lnTo>
                              <a:pt x="186" y="0"/>
                            </a:lnTo>
                            <a:lnTo>
                              <a:pt x="191" y="0"/>
                            </a:lnTo>
                            <a:lnTo>
                              <a:pt x="195" y="0"/>
                            </a:lnTo>
                            <a:lnTo>
                              <a:pt x="200" y="0"/>
                            </a:lnTo>
                            <a:lnTo>
                              <a:pt x="204" y="0"/>
                            </a:lnTo>
                            <a:lnTo>
                              <a:pt x="208" y="0"/>
                            </a:lnTo>
                            <a:lnTo>
                              <a:pt x="213" y="0"/>
                            </a:lnTo>
                            <a:lnTo>
                              <a:pt x="217" y="0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FF00A8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13" name="Freeform 135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45164" y="2730501"/>
                        <a:ext cx="233363" cy="0"/>
                      </a:xfrm>
                      <a:custGeom>
                        <a:avLst/>
                        <a:gdLst>
                          <a:gd name="T0" fmla="*/ 0 w 147"/>
                          <a:gd name="T1" fmla="*/ 5 w 147"/>
                          <a:gd name="T2" fmla="*/ 9 w 147"/>
                          <a:gd name="T3" fmla="*/ 13 w 147"/>
                          <a:gd name="T4" fmla="*/ 18 w 147"/>
                          <a:gd name="T5" fmla="*/ 22 w 147"/>
                          <a:gd name="T6" fmla="*/ 27 w 147"/>
                          <a:gd name="T7" fmla="*/ 31 w 147"/>
                          <a:gd name="T8" fmla="*/ 36 w 147"/>
                          <a:gd name="T9" fmla="*/ 40 w 147"/>
                          <a:gd name="T10" fmla="*/ 45 w 147"/>
                          <a:gd name="T11" fmla="*/ 49 w 147"/>
                          <a:gd name="T12" fmla="*/ 54 w 147"/>
                          <a:gd name="T13" fmla="*/ 58 w 147"/>
                          <a:gd name="T14" fmla="*/ 62 w 147"/>
                          <a:gd name="T15" fmla="*/ 67 w 147"/>
                          <a:gd name="T16" fmla="*/ 71 w 147"/>
                          <a:gd name="T17" fmla="*/ 76 w 147"/>
                          <a:gd name="T18" fmla="*/ 80 w 147"/>
                          <a:gd name="T19" fmla="*/ 84 w 147"/>
                          <a:gd name="T20" fmla="*/ 89 w 147"/>
                          <a:gd name="T21" fmla="*/ 93 w 147"/>
                          <a:gd name="T22" fmla="*/ 98 w 147"/>
                          <a:gd name="T23" fmla="*/ 102 w 147"/>
                          <a:gd name="T24" fmla="*/ 107 w 147"/>
                          <a:gd name="T25" fmla="*/ 111 w 147"/>
                          <a:gd name="T26" fmla="*/ 116 w 147"/>
                          <a:gd name="T27" fmla="*/ 120 w 147"/>
                          <a:gd name="T28" fmla="*/ 125 w 147"/>
                          <a:gd name="T29" fmla="*/ 129 w 147"/>
                          <a:gd name="T30" fmla="*/ 133 w 147"/>
                          <a:gd name="T31" fmla="*/ 138 w 147"/>
                          <a:gd name="T32" fmla="*/ 142 w 147"/>
                          <a:gd name="T33" fmla="*/ 147 w 147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</a:cxnLst>
                        <a:rect l="0" t="0" r="r" b="b"/>
                        <a:pathLst>
                          <a:path w="147">
                            <a:moveTo>
                              <a:pt x="0" y="0"/>
                            </a:moveTo>
                            <a:lnTo>
                              <a:pt x="5" y="0"/>
                            </a:lnTo>
                            <a:lnTo>
                              <a:pt x="9" y="0"/>
                            </a:lnTo>
                            <a:lnTo>
                              <a:pt x="13" y="0"/>
                            </a:lnTo>
                            <a:lnTo>
                              <a:pt x="18" y="0"/>
                            </a:lnTo>
                            <a:lnTo>
                              <a:pt x="22" y="0"/>
                            </a:lnTo>
                            <a:lnTo>
                              <a:pt x="27" y="0"/>
                            </a:lnTo>
                            <a:lnTo>
                              <a:pt x="31" y="0"/>
                            </a:lnTo>
                            <a:lnTo>
                              <a:pt x="36" y="0"/>
                            </a:lnTo>
                            <a:lnTo>
                              <a:pt x="40" y="0"/>
                            </a:lnTo>
                            <a:lnTo>
                              <a:pt x="45" y="0"/>
                            </a:lnTo>
                            <a:lnTo>
                              <a:pt x="49" y="0"/>
                            </a:lnTo>
                            <a:lnTo>
                              <a:pt x="54" y="0"/>
                            </a:lnTo>
                            <a:lnTo>
                              <a:pt x="58" y="0"/>
                            </a:lnTo>
                            <a:lnTo>
                              <a:pt x="62" y="0"/>
                            </a:lnTo>
                            <a:lnTo>
                              <a:pt x="67" y="0"/>
                            </a:lnTo>
                            <a:lnTo>
                              <a:pt x="71" y="0"/>
                            </a:lnTo>
                            <a:lnTo>
                              <a:pt x="76" y="0"/>
                            </a:lnTo>
                            <a:lnTo>
                              <a:pt x="80" y="0"/>
                            </a:lnTo>
                            <a:lnTo>
                              <a:pt x="84" y="0"/>
                            </a:lnTo>
                            <a:lnTo>
                              <a:pt x="89" y="0"/>
                            </a:lnTo>
                            <a:lnTo>
                              <a:pt x="93" y="0"/>
                            </a:lnTo>
                            <a:lnTo>
                              <a:pt x="98" y="0"/>
                            </a:lnTo>
                            <a:lnTo>
                              <a:pt x="102" y="0"/>
                            </a:lnTo>
                            <a:lnTo>
                              <a:pt x="107" y="0"/>
                            </a:lnTo>
                            <a:lnTo>
                              <a:pt x="111" y="0"/>
                            </a:lnTo>
                            <a:lnTo>
                              <a:pt x="116" y="0"/>
                            </a:lnTo>
                            <a:lnTo>
                              <a:pt x="120" y="0"/>
                            </a:lnTo>
                            <a:lnTo>
                              <a:pt x="125" y="0"/>
                            </a:lnTo>
                            <a:lnTo>
                              <a:pt x="129" y="0"/>
                            </a:lnTo>
                            <a:lnTo>
                              <a:pt x="133" y="0"/>
                            </a:lnTo>
                            <a:lnTo>
                              <a:pt x="138" y="0"/>
                            </a:lnTo>
                            <a:lnTo>
                              <a:pt x="142" y="0"/>
                            </a:lnTo>
                            <a:lnTo>
                              <a:pt x="147" y="0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FF00A8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14" name="Freeform 135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10114" y="2698751"/>
                        <a:ext cx="344488" cy="277813"/>
                      </a:xfrm>
                      <a:custGeom>
                        <a:avLst/>
                        <a:gdLst>
                          <a:gd name="T0" fmla="*/ 0 w 217"/>
                          <a:gd name="T1" fmla="*/ 85 h 175"/>
                          <a:gd name="T2" fmla="*/ 4 w 217"/>
                          <a:gd name="T3" fmla="*/ 175 h 175"/>
                          <a:gd name="T4" fmla="*/ 8 w 217"/>
                          <a:gd name="T5" fmla="*/ 28 h 175"/>
                          <a:gd name="T6" fmla="*/ 13 w 217"/>
                          <a:gd name="T7" fmla="*/ 0 h 175"/>
                          <a:gd name="T8" fmla="*/ 17 w 217"/>
                          <a:gd name="T9" fmla="*/ 23 h 175"/>
                          <a:gd name="T10" fmla="*/ 22 w 217"/>
                          <a:gd name="T11" fmla="*/ 19 h 175"/>
                          <a:gd name="T12" fmla="*/ 26 w 217"/>
                          <a:gd name="T13" fmla="*/ 13 h 175"/>
                          <a:gd name="T14" fmla="*/ 31 w 217"/>
                          <a:gd name="T15" fmla="*/ 17 h 175"/>
                          <a:gd name="T16" fmla="*/ 35 w 217"/>
                          <a:gd name="T17" fmla="*/ 17 h 175"/>
                          <a:gd name="T18" fmla="*/ 40 w 217"/>
                          <a:gd name="T19" fmla="*/ 16 h 175"/>
                          <a:gd name="T20" fmla="*/ 44 w 217"/>
                          <a:gd name="T21" fmla="*/ 16 h 175"/>
                          <a:gd name="T22" fmla="*/ 48 w 217"/>
                          <a:gd name="T23" fmla="*/ 17 h 175"/>
                          <a:gd name="T24" fmla="*/ 53 w 217"/>
                          <a:gd name="T25" fmla="*/ 16 h 175"/>
                          <a:gd name="T26" fmla="*/ 57 w 217"/>
                          <a:gd name="T27" fmla="*/ 16 h 175"/>
                          <a:gd name="T28" fmla="*/ 62 w 217"/>
                          <a:gd name="T29" fmla="*/ 16 h 175"/>
                          <a:gd name="T30" fmla="*/ 66 w 217"/>
                          <a:gd name="T31" fmla="*/ 16 h 175"/>
                          <a:gd name="T32" fmla="*/ 71 w 217"/>
                          <a:gd name="T33" fmla="*/ 16 h 175"/>
                          <a:gd name="T34" fmla="*/ 75 w 217"/>
                          <a:gd name="T35" fmla="*/ 17 h 175"/>
                          <a:gd name="T36" fmla="*/ 79 w 217"/>
                          <a:gd name="T37" fmla="*/ 17 h 175"/>
                          <a:gd name="T38" fmla="*/ 84 w 217"/>
                          <a:gd name="T39" fmla="*/ 17 h 175"/>
                          <a:gd name="T40" fmla="*/ 88 w 217"/>
                          <a:gd name="T41" fmla="*/ 17 h 175"/>
                          <a:gd name="T42" fmla="*/ 93 w 217"/>
                          <a:gd name="T43" fmla="*/ 17 h 175"/>
                          <a:gd name="T44" fmla="*/ 97 w 217"/>
                          <a:gd name="T45" fmla="*/ 17 h 175"/>
                          <a:gd name="T46" fmla="*/ 102 w 217"/>
                          <a:gd name="T47" fmla="*/ 17 h 175"/>
                          <a:gd name="T48" fmla="*/ 106 w 217"/>
                          <a:gd name="T49" fmla="*/ 17 h 175"/>
                          <a:gd name="T50" fmla="*/ 111 w 217"/>
                          <a:gd name="T51" fmla="*/ 17 h 175"/>
                          <a:gd name="T52" fmla="*/ 115 w 217"/>
                          <a:gd name="T53" fmla="*/ 17 h 175"/>
                          <a:gd name="T54" fmla="*/ 120 w 217"/>
                          <a:gd name="T55" fmla="*/ 17 h 175"/>
                          <a:gd name="T56" fmla="*/ 124 w 217"/>
                          <a:gd name="T57" fmla="*/ 17 h 175"/>
                          <a:gd name="T58" fmla="*/ 128 w 217"/>
                          <a:gd name="T59" fmla="*/ 17 h 175"/>
                          <a:gd name="T60" fmla="*/ 133 w 217"/>
                          <a:gd name="T61" fmla="*/ 17 h 175"/>
                          <a:gd name="T62" fmla="*/ 137 w 217"/>
                          <a:gd name="T63" fmla="*/ 17 h 175"/>
                          <a:gd name="T64" fmla="*/ 142 w 217"/>
                          <a:gd name="T65" fmla="*/ 17 h 175"/>
                          <a:gd name="T66" fmla="*/ 146 w 217"/>
                          <a:gd name="T67" fmla="*/ 17 h 175"/>
                          <a:gd name="T68" fmla="*/ 150 w 217"/>
                          <a:gd name="T69" fmla="*/ 17 h 175"/>
                          <a:gd name="T70" fmla="*/ 155 w 217"/>
                          <a:gd name="T71" fmla="*/ 17 h 175"/>
                          <a:gd name="T72" fmla="*/ 159 w 217"/>
                          <a:gd name="T73" fmla="*/ 17 h 175"/>
                          <a:gd name="T74" fmla="*/ 164 w 217"/>
                          <a:gd name="T75" fmla="*/ 17 h 175"/>
                          <a:gd name="T76" fmla="*/ 168 w 217"/>
                          <a:gd name="T77" fmla="*/ 17 h 175"/>
                          <a:gd name="T78" fmla="*/ 173 w 217"/>
                          <a:gd name="T79" fmla="*/ 17 h 175"/>
                          <a:gd name="T80" fmla="*/ 177 w 217"/>
                          <a:gd name="T81" fmla="*/ 17 h 175"/>
                          <a:gd name="T82" fmla="*/ 182 w 217"/>
                          <a:gd name="T83" fmla="*/ 18 h 175"/>
                          <a:gd name="T84" fmla="*/ 186 w 217"/>
                          <a:gd name="T85" fmla="*/ 18 h 175"/>
                          <a:gd name="T86" fmla="*/ 191 w 217"/>
                          <a:gd name="T87" fmla="*/ 18 h 175"/>
                          <a:gd name="T88" fmla="*/ 195 w 217"/>
                          <a:gd name="T89" fmla="*/ 18 h 175"/>
                          <a:gd name="T90" fmla="*/ 200 w 217"/>
                          <a:gd name="T91" fmla="*/ 17 h 175"/>
                          <a:gd name="T92" fmla="*/ 204 w 217"/>
                          <a:gd name="T93" fmla="*/ 18 h 175"/>
                          <a:gd name="T94" fmla="*/ 208 w 217"/>
                          <a:gd name="T95" fmla="*/ 18 h 175"/>
                          <a:gd name="T96" fmla="*/ 213 w 217"/>
                          <a:gd name="T97" fmla="*/ 18 h 175"/>
                          <a:gd name="T98" fmla="*/ 217 w 217"/>
                          <a:gd name="T99" fmla="*/ 18 h 17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17" h="175">
                            <a:moveTo>
                              <a:pt x="0" y="85"/>
                            </a:moveTo>
                            <a:lnTo>
                              <a:pt x="4" y="175"/>
                            </a:lnTo>
                            <a:lnTo>
                              <a:pt x="8" y="28"/>
                            </a:lnTo>
                            <a:lnTo>
                              <a:pt x="13" y="0"/>
                            </a:lnTo>
                            <a:lnTo>
                              <a:pt x="17" y="23"/>
                            </a:lnTo>
                            <a:lnTo>
                              <a:pt x="22" y="19"/>
                            </a:lnTo>
                            <a:lnTo>
                              <a:pt x="26" y="13"/>
                            </a:lnTo>
                            <a:lnTo>
                              <a:pt x="31" y="17"/>
                            </a:lnTo>
                            <a:lnTo>
                              <a:pt x="35" y="17"/>
                            </a:lnTo>
                            <a:lnTo>
                              <a:pt x="40" y="16"/>
                            </a:lnTo>
                            <a:lnTo>
                              <a:pt x="44" y="16"/>
                            </a:lnTo>
                            <a:lnTo>
                              <a:pt x="48" y="17"/>
                            </a:lnTo>
                            <a:lnTo>
                              <a:pt x="53" y="16"/>
                            </a:lnTo>
                            <a:lnTo>
                              <a:pt x="57" y="16"/>
                            </a:lnTo>
                            <a:lnTo>
                              <a:pt x="62" y="16"/>
                            </a:lnTo>
                            <a:lnTo>
                              <a:pt x="66" y="16"/>
                            </a:lnTo>
                            <a:lnTo>
                              <a:pt x="71" y="16"/>
                            </a:lnTo>
                            <a:lnTo>
                              <a:pt x="75" y="17"/>
                            </a:lnTo>
                            <a:lnTo>
                              <a:pt x="79" y="17"/>
                            </a:lnTo>
                            <a:lnTo>
                              <a:pt x="84" y="17"/>
                            </a:lnTo>
                            <a:lnTo>
                              <a:pt x="88" y="17"/>
                            </a:lnTo>
                            <a:lnTo>
                              <a:pt x="93" y="17"/>
                            </a:lnTo>
                            <a:lnTo>
                              <a:pt x="97" y="17"/>
                            </a:lnTo>
                            <a:lnTo>
                              <a:pt x="102" y="17"/>
                            </a:lnTo>
                            <a:lnTo>
                              <a:pt x="106" y="17"/>
                            </a:lnTo>
                            <a:lnTo>
                              <a:pt x="111" y="17"/>
                            </a:lnTo>
                            <a:lnTo>
                              <a:pt x="115" y="17"/>
                            </a:lnTo>
                            <a:lnTo>
                              <a:pt x="120" y="17"/>
                            </a:lnTo>
                            <a:lnTo>
                              <a:pt x="124" y="17"/>
                            </a:lnTo>
                            <a:lnTo>
                              <a:pt x="128" y="17"/>
                            </a:lnTo>
                            <a:lnTo>
                              <a:pt x="133" y="17"/>
                            </a:lnTo>
                            <a:lnTo>
                              <a:pt x="137" y="17"/>
                            </a:lnTo>
                            <a:lnTo>
                              <a:pt x="142" y="17"/>
                            </a:lnTo>
                            <a:lnTo>
                              <a:pt x="146" y="17"/>
                            </a:lnTo>
                            <a:lnTo>
                              <a:pt x="150" y="17"/>
                            </a:lnTo>
                            <a:lnTo>
                              <a:pt x="155" y="17"/>
                            </a:lnTo>
                            <a:lnTo>
                              <a:pt x="159" y="17"/>
                            </a:lnTo>
                            <a:lnTo>
                              <a:pt x="164" y="17"/>
                            </a:lnTo>
                            <a:lnTo>
                              <a:pt x="168" y="17"/>
                            </a:lnTo>
                            <a:lnTo>
                              <a:pt x="173" y="17"/>
                            </a:lnTo>
                            <a:lnTo>
                              <a:pt x="177" y="17"/>
                            </a:lnTo>
                            <a:lnTo>
                              <a:pt x="182" y="18"/>
                            </a:lnTo>
                            <a:lnTo>
                              <a:pt x="186" y="18"/>
                            </a:lnTo>
                            <a:lnTo>
                              <a:pt x="191" y="18"/>
                            </a:lnTo>
                            <a:lnTo>
                              <a:pt x="195" y="18"/>
                            </a:lnTo>
                            <a:lnTo>
                              <a:pt x="200" y="17"/>
                            </a:lnTo>
                            <a:lnTo>
                              <a:pt x="204" y="18"/>
                            </a:lnTo>
                            <a:lnTo>
                              <a:pt x="208" y="18"/>
                            </a:lnTo>
                            <a:lnTo>
                              <a:pt x="213" y="18"/>
                            </a:lnTo>
                            <a:lnTo>
                              <a:pt x="217" y="18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FF000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15" name="Freeform 135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54601" y="2727326"/>
                        <a:ext cx="346075" cy="1588"/>
                      </a:xfrm>
                      <a:custGeom>
                        <a:avLst/>
                        <a:gdLst>
                          <a:gd name="T0" fmla="*/ 0 w 218"/>
                          <a:gd name="T1" fmla="*/ 0 h 1"/>
                          <a:gd name="T2" fmla="*/ 4 w 218"/>
                          <a:gd name="T3" fmla="*/ 0 h 1"/>
                          <a:gd name="T4" fmla="*/ 9 w 218"/>
                          <a:gd name="T5" fmla="*/ 0 h 1"/>
                          <a:gd name="T6" fmla="*/ 13 w 218"/>
                          <a:gd name="T7" fmla="*/ 0 h 1"/>
                          <a:gd name="T8" fmla="*/ 18 w 218"/>
                          <a:gd name="T9" fmla="*/ 0 h 1"/>
                          <a:gd name="T10" fmla="*/ 22 w 218"/>
                          <a:gd name="T11" fmla="*/ 0 h 1"/>
                          <a:gd name="T12" fmla="*/ 27 w 218"/>
                          <a:gd name="T13" fmla="*/ 0 h 1"/>
                          <a:gd name="T14" fmla="*/ 31 w 218"/>
                          <a:gd name="T15" fmla="*/ 0 h 1"/>
                          <a:gd name="T16" fmla="*/ 36 w 218"/>
                          <a:gd name="T17" fmla="*/ 0 h 1"/>
                          <a:gd name="T18" fmla="*/ 40 w 218"/>
                          <a:gd name="T19" fmla="*/ 0 h 1"/>
                          <a:gd name="T20" fmla="*/ 45 w 218"/>
                          <a:gd name="T21" fmla="*/ 0 h 1"/>
                          <a:gd name="T22" fmla="*/ 49 w 218"/>
                          <a:gd name="T23" fmla="*/ 0 h 1"/>
                          <a:gd name="T24" fmla="*/ 54 w 218"/>
                          <a:gd name="T25" fmla="*/ 0 h 1"/>
                          <a:gd name="T26" fmla="*/ 58 w 218"/>
                          <a:gd name="T27" fmla="*/ 0 h 1"/>
                          <a:gd name="T28" fmla="*/ 62 w 218"/>
                          <a:gd name="T29" fmla="*/ 0 h 1"/>
                          <a:gd name="T30" fmla="*/ 67 w 218"/>
                          <a:gd name="T31" fmla="*/ 0 h 1"/>
                          <a:gd name="T32" fmla="*/ 71 w 218"/>
                          <a:gd name="T33" fmla="*/ 0 h 1"/>
                          <a:gd name="T34" fmla="*/ 76 w 218"/>
                          <a:gd name="T35" fmla="*/ 0 h 1"/>
                          <a:gd name="T36" fmla="*/ 80 w 218"/>
                          <a:gd name="T37" fmla="*/ 0 h 1"/>
                          <a:gd name="T38" fmla="*/ 84 w 218"/>
                          <a:gd name="T39" fmla="*/ 0 h 1"/>
                          <a:gd name="T40" fmla="*/ 89 w 218"/>
                          <a:gd name="T41" fmla="*/ 0 h 1"/>
                          <a:gd name="T42" fmla="*/ 93 w 218"/>
                          <a:gd name="T43" fmla="*/ 0 h 1"/>
                          <a:gd name="T44" fmla="*/ 98 w 218"/>
                          <a:gd name="T45" fmla="*/ 0 h 1"/>
                          <a:gd name="T46" fmla="*/ 102 w 218"/>
                          <a:gd name="T47" fmla="*/ 0 h 1"/>
                          <a:gd name="T48" fmla="*/ 107 w 218"/>
                          <a:gd name="T49" fmla="*/ 0 h 1"/>
                          <a:gd name="T50" fmla="*/ 111 w 218"/>
                          <a:gd name="T51" fmla="*/ 0 h 1"/>
                          <a:gd name="T52" fmla="*/ 116 w 218"/>
                          <a:gd name="T53" fmla="*/ 0 h 1"/>
                          <a:gd name="T54" fmla="*/ 120 w 218"/>
                          <a:gd name="T55" fmla="*/ 0 h 1"/>
                          <a:gd name="T56" fmla="*/ 125 w 218"/>
                          <a:gd name="T57" fmla="*/ 0 h 1"/>
                          <a:gd name="T58" fmla="*/ 129 w 218"/>
                          <a:gd name="T59" fmla="*/ 0 h 1"/>
                          <a:gd name="T60" fmla="*/ 133 w 218"/>
                          <a:gd name="T61" fmla="*/ 1 h 1"/>
                          <a:gd name="T62" fmla="*/ 138 w 218"/>
                          <a:gd name="T63" fmla="*/ 1 h 1"/>
                          <a:gd name="T64" fmla="*/ 142 w 218"/>
                          <a:gd name="T65" fmla="*/ 1 h 1"/>
                          <a:gd name="T66" fmla="*/ 147 w 218"/>
                          <a:gd name="T67" fmla="*/ 1 h 1"/>
                          <a:gd name="T68" fmla="*/ 151 w 218"/>
                          <a:gd name="T69" fmla="*/ 1 h 1"/>
                          <a:gd name="T70" fmla="*/ 155 w 218"/>
                          <a:gd name="T71" fmla="*/ 1 h 1"/>
                          <a:gd name="T72" fmla="*/ 160 w 218"/>
                          <a:gd name="T73" fmla="*/ 1 h 1"/>
                          <a:gd name="T74" fmla="*/ 164 w 218"/>
                          <a:gd name="T75" fmla="*/ 1 h 1"/>
                          <a:gd name="T76" fmla="*/ 169 w 218"/>
                          <a:gd name="T77" fmla="*/ 1 h 1"/>
                          <a:gd name="T78" fmla="*/ 173 w 218"/>
                          <a:gd name="T79" fmla="*/ 1 h 1"/>
                          <a:gd name="T80" fmla="*/ 178 w 218"/>
                          <a:gd name="T81" fmla="*/ 1 h 1"/>
                          <a:gd name="T82" fmla="*/ 182 w 218"/>
                          <a:gd name="T83" fmla="*/ 1 h 1"/>
                          <a:gd name="T84" fmla="*/ 187 w 218"/>
                          <a:gd name="T85" fmla="*/ 1 h 1"/>
                          <a:gd name="T86" fmla="*/ 191 w 218"/>
                          <a:gd name="T87" fmla="*/ 1 h 1"/>
                          <a:gd name="T88" fmla="*/ 196 w 218"/>
                          <a:gd name="T89" fmla="*/ 1 h 1"/>
                          <a:gd name="T90" fmla="*/ 200 w 218"/>
                          <a:gd name="T91" fmla="*/ 1 h 1"/>
                          <a:gd name="T92" fmla="*/ 204 w 218"/>
                          <a:gd name="T93" fmla="*/ 1 h 1"/>
                          <a:gd name="T94" fmla="*/ 209 w 218"/>
                          <a:gd name="T95" fmla="*/ 1 h 1"/>
                          <a:gd name="T96" fmla="*/ 213 w 218"/>
                          <a:gd name="T97" fmla="*/ 1 h 1"/>
                          <a:gd name="T98" fmla="*/ 218 w 218"/>
                          <a:gd name="T99" fmla="*/ 1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18" h="1">
                            <a:moveTo>
                              <a:pt x="0" y="0"/>
                            </a:moveTo>
                            <a:lnTo>
                              <a:pt x="4" y="0"/>
                            </a:lnTo>
                            <a:lnTo>
                              <a:pt x="9" y="0"/>
                            </a:lnTo>
                            <a:lnTo>
                              <a:pt x="13" y="0"/>
                            </a:lnTo>
                            <a:lnTo>
                              <a:pt x="18" y="0"/>
                            </a:lnTo>
                            <a:lnTo>
                              <a:pt x="22" y="0"/>
                            </a:lnTo>
                            <a:lnTo>
                              <a:pt x="27" y="0"/>
                            </a:lnTo>
                            <a:lnTo>
                              <a:pt x="31" y="0"/>
                            </a:lnTo>
                            <a:lnTo>
                              <a:pt x="36" y="0"/>
                            </a:lnTo>
                            <a:lnTo>
                              <a:pt x="40" y="0"/>
                            </a:lnTo>
                            <a:lnTo>
                              <a:pt x="45" y="0"/>
                            </a:lnTo>
                            <a:lnTo>
                              <a:pt x="49" y="0"/>
                            </a:lnTo>
                            <a:lnTo>
                              <a:pt x="54" y="0"/>
                            </a:lnTo>
                            <a:lnTo>
                              <a:pt x="58" y="0"/>
                            </a:lnTo>
                            <a:lnTo>
                              <a:pt x="62" y="0"/>
                            </a:lnTo>
                            <a:lnTo>
                              <a:pt x="67" y="0"/>
                            </a:lnTo>
                            <a:lnTo>
                              <a:pt x="71" y="0"/>
                            </a:lnTo>
                            <a:lnTo>
                              <a:pt x="76" y="0"/>
                            </a:lnTo>
                            <a:lnTo>
                              <a:pt x="80" y="0"/>
                            </a:lnTo>
                            <a:lnTo>
                              <a:pt x="84" y="0"/>
                            </a:lnTo>
                            <a:lnTo>
                              <a:pt x="89" y="0"/>
                            </a:lnTo>
                            <a:lnTo>
                              <a:pt x="93" y="0"/>
                            </a:lnTo>
                            <a:lnTo>
                              <a:pt x="98" y="0"/>
                            </a:lnTo>
                            <a:lnTo>
                              <a:pt x="102" y="0"/>
                            </a:lnTo>
                            <a:lnTo>
                              <a:pt x="107" y="0"/>
                            </a:lnTo>
                            <a:lnTo>
                              <a:pt x="111" y="0"/>
                            </a:lnTo>
                            <a:lnTo>
                              <a:pt x="116" y="0"/>
                            </a:lnTo>
                            <a:lnTo>
                              <a:pt x="120" y="0"/>
                            </a:lnTo>
                            <a:lnTo>
                              <a:pt x="125" y="0"/>
                            </a:lnTo>
                            <a:lnTo>
                              <a:pt x="129" y="0"/>
                            </a:lnTo>
                            <a:lnTo>
                              <a:pt x="133" y="1"/>
                            </a:lnTo>
                            <a:lnTo>
                              <a:pt x="138" y="1"/>
                            </a:lnTo>
                            <a:lnTo>
                              <a:pt x="142" y="1"/>
                            </a:lnTo>
                            <a:lnTo>
                              <a:pt x="147" y="1"/>
                            </a:lnTo>
                            <a:lnTo>
                              <a:pt x="151" y="1"/>
                            </a:lnTo>
                            <a:lnTo>
                              <a:pt x="155" y="1"/>
                            </a:lnTo>
                            <a:lnTo>
                              <a:pt x="160" y="1"/>
                            </a:lnTo>
                            <a:lnTo>
                              <a:pt x="164" y="1"/>
                            </a:lnTo>
                            <a:lnTo>
                              <a:pt x="169" y="1"/>
                            </a:lnTo>
                            <a:lnTo>
                              <a:pt x="173" y="1"/>
                            </a:lnTo>
                            <a:lnTo>
                              <a:pt x="178" y="1"/>
                            </a:lnTo>
                            <a:lnTo>
                              <a:pt x="182" y="1"/>
                            </a:lnTo>
                            <a:lnTo>
                              <a:pt x="187" y="1"/>
                            </a:lnTo>
                            <a:lnTo>
                              <a:pt x="191" y="1"/>
                            </a:lnTo>
                            <a:lnTo>
                              <a:pt x="196" y="1"/>
                            </a:lnTo>
                            <a:lnTo>
                              <a:pt x="200" y="1"/>
                            </a:lnTo>
                            <a:lnTo>
                              <a:pt x="204" y="1"/>
                            </a:lnTo>
                            <a:lnTo>
                              <a:pt x="209" y="1"/>
                            </a:lnTo>
                            <a:lnTo>
                              <a:pt x="213" y="1"/>
                            </a:lnTo>
                            <a:lnTo>
                              <a:pt x="218" y="1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FF000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16" name="Freeform 135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00676" y="2728914"/>
                        <a:ext cx="344488" cy="3175"/>
                      </a:xfrm>
                      <a:custGeom>
                        <a:avLst/>
                        <a:gdLst>
                          <a:gd name="T0" fmla="*/ 0 w 217"/>
                          <a:gd name="T1" fmla="*/ 0 h 2"/>
                          <a:gd name="T2" fmla="*/ 4 w 217"/>
                          <a:gd name="T3" fmla="*/ 0 h 2"/>
                          <a:gd name="T4" fmla="*/ 8 w 217"/>
                          <a:gd name="T5" fmla="*/ 0 h 2"/>
                          <a:gd name="T6" fmla="*/ 13 w 217"/>
                          <a:gd name="T7" fmla="*/ 0 h 2"/>
                          <a:gd name="T8" fmla="*/ 17 w 217"/>
                          <a:gd name="T9" fmla="*/ 0 h 2"/>
                          <a:gd name="T10" fmla="*/ 22 w 217"/>
                          <a:gd name="T11" fmla="*/ 0 h 2"/>
                          <a:gd name="T12" fmla="*/ 26 w 217"/>
                          <a:gd name="T13" fmla="*/ 0 h 2"/>
                          <a:gd name="T14" fmla="*/ 31 w 217"/>
                          <a:gd name="T15" fmla="*/ 0 h 2"/>
                          <a:gd name="T16" fmla="*/ 35 w 217"/>
                          <a:gd name="T17" fmla="*/ 0 h 2"/>
                          <a:gd name="T18" fmla="*/ 40 w 217"/>
                          <a:gd name="T19" fmla="*/ 0 h 2"/>
                          <a:gd name="T20" fmla="*/ 44 w 217"/>
                          <a:gd name="T21" fmla="*/ 1 h 2"/>
                          <a:gd name="T22" fmla="*/ 49 w 217"/>
                          <a:gd name="T23" fmla="*/ 1 h 2"/>
                          <a:gd name="T24" fmla="*/ 53 w 217"/>
                          <a:gd name="T25" fmla="*/ 1 h 2"/>
                          <a:gd name="T26" fmla="*/ 58 w 217"/>
                          <a:gd name="T27" fmla="*/ 1 h 2"/>
                          <a:gd name="T28" fmla="*/ 62 w 217"/>
                          <a:gd name="T29" fmla="*/ 1 h 2"/>
                          <a:gd name="T30" fmla="*/ 66 w 217"/>
                          <a:gd name="T31" fmla="*/ 1 h 2"/>
                          <a:gd name="T32" fmla="*/ 71 w 217"/>
                          <a:gd name="T33" fmla="*/ 1 h 2"/>
                          <a:gd name="T34" fmla="*/ 75 w 217"/>
                          <a:gd name="T35" fmla="*/ 1 h 2"/>
                          <a:gd name="T36" fmla="*/ 79 w 217"/>
                          <a:gd name="T37" fmla="*/ 1 h 2"/>
                          <a:gd name="T38" fmla="*/ 84 w 217"/>
                          <a:gd name="T39" fmla="*/ 1 h 2"/>
                          <a:gd name="T40" fmla="*/ 88 w 217"/>
                          <a:gd name="T41" fmla="*/ 1 h 2"/>
                          <a:gd name="T42" fmla="*/ 93 w 217"/>
                          <a:gd name="T43" fmla="*/ 1 h 2"/>
                          <a:gd name="T44" fmla="*/ 97 w 217"/>
                          <a:gd name="T45" fmla="*/ 1 h 2"/>
                          <a:gd name="T46" fmla="*/ 102 w 217"/>
                          <a:gd name="T47" fmla="*/ 1 h 2"/>
                          <a:gd name="T48" fmla="*/ 106 w 217"/>
                          <a:gd name="T49" fmla="*/ 1 h 2"/>
                          <a:gd name="T50" fmla="*/ 111 w 217"/>
                          <a:gd name="T51" fmla="*/ 1 h 2"/>
                          <a:gd name="T52" fmla="*/ 115 w 217"/>
                          <a:gd name="T53" fmla="*/ 1 h 2"/>
                          <a:gd name="T54" fmla="*/ 120 w 217"/>
                          <a:gd name="T55" fmla="*/ 1 h 2"/>
                          <a:gd name="T56" fmla="*/ 124 w 217"/>
                          <a:gd name="T57" fmla="*/ 1 h 2"/>
                          <a:gd name="T58" fmla="*/ 129 w 217"/>
                          <a:gd name="T59" fmla="*/ 1 h 2"/>
                          <a:gd name="T60" fmla="*/ 133 w 217"/>
                          <a:gd name="T61" fmla="*/ 1 h 2"/>
                          <a:gd name="T62" fmla="*/ 137 w 217"/>
                          <a:gd name="T63" fmla="*/ 1 h 2"/>
                          <a:gd name="T64" fmla="*/ 142 w 217"/>
                          <a:gd name="T65" fmla="*/ 1 h 2"/>
                          <a:gd name="T66" fmla="*/ 146 w 217"/>
                          <a:gd name="T67" fmla="*/ 1 h 2"/>
                          <a:gd name="T68" fmla="*/ 150 w 217"/>
                          <a:gd name="T69" fmla="*/ 1 h 2"/>
                          <a:gd name="T70" fmla="*/ 155 w 217"/>
                          <a:gd name="T71" fmla="*/ 1 h 2"/>
                          <a:gd name="T72" fmla="*/ 159 w 217"/>
                          <a:gd name="T73" fmla="*/ 1 h 2"/>
                          <a:gd name="T74" fmla="*/ 164 w 217"/>
                          <a:gd name="T75" fmla="*/ 1 h 2"/>
                          <a:gd name="T76" fmla="*/ 168 w 217"/>
                          <a:gd name="T77" fmla="*/ 1 h 2"/>
                          <a:gd name="T78" fmla="*/ 173 w 217"/>
                          <a:gd name="T79" fmla="*/ 1 h 2"/>
                          <a:gd name="T80" fmla="*/ 177 w 217"/>
                          <a:gd name="T81" fmla="*/ 1 h 2"/>
                          <a:gd name="T82" fmla="*/ 182 w 217"/>
                          <a:gd name="T83" fmla="*/ 1 h 2"/>
                          <a:gd name="T84" fmla="*/ 186 w 217"/>
                          <a:gd name="T85" fmla="*/ 1 h 2"/>
                          <a:gd name="T86" fmla="*/ 191 w 217"/>
                          <a:gd name="T87" fmla="*/ 2 h 2"/>
                          <a:gd name="T88" fmla="*/ 195 w 217"/>
                          <a:gd name="T89" fmla="*/ 1 h 2"/>
                          <a:gd name="T90" fmla="*/ 200 w 217"/>
                          <a:gd name="T91" fmla="*/ 1 h 2"/>
                          <a:gd name="T92" fmla="*/ 204 w 217"/>
                          <a:gd name="T93" fmla="*/ 1 h 2"/>
                          <a:gd name="T94" fmla="*/ 208 w 217"/>
                          <a:gd name="T95" fmla="*/ 1 h 2"/>
                          <a:gd name="T96" fmla="*/ 213 w 217"/>
                          <a:gd name="T97" fmla="*/ 2 h 2"/>
                          <a:gd name="T98" fmla="*/ 217 w 217"/>
                          <a:gd name="T99" fmla="*/ 2 h 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17" h="2">
                            <a:moveTo>
                              <a:pt x="0" y="0"/>
                            </a:moveTo>
                            <a:lnTo>
                              <a:pt x="4" y="0"/>
                            </a:lnTo>
                            <a:lnTo>
                              <a:pt x="8" y="0"/>
                            </a:lnTo>
                            <a:lnTo>
                              <a:pt x="13" y="0"/>
                            </a:lnTo>
                            <a:lnTo>
                              <a:pt x="17" y="0"/>
                            </a:lnTo>
                            <a:lnTo>
                              <a:pt x="22" y="0"/>
                            </a:lnTo>
                            <a:lnTo>
                              <a:pt x="26" y="0"/>
                            </a:lnTo>
                            <a:lnTo>
                              <a:pt x="31" y="0"/>
                            </a:lnTo>
                            <a:lnTo>
                              <a:pt x="35" y="0"/>
                            </a:lnTo>
                            <a:lnTo>
                              <a:pt x="40" y="0"/>
                            </a:lnTo>
                            <a:lnTo>
                              <a:pt x="44" y="1"/>
                            </a:lnTo>
                            <a:lnTo>
                              <a:pt x="49" y="1"/>
                            </a:lnTo>
                            <a:lnTo>
                              <a:pt x="53" y="1"/>
                            </a:lnTo>
                            <a:lnTo>
                              <a:pt x="58" y="1"/>
                            </a:lnTo>
                            <a:lnTo>
                              <a:pt x="62" y="1"/>
                            </a:lnTo>
                            <a:lnTo>
                              <a:pt x="66" y="1"/>
                            </a:lnTo>
                            <a:lnTo>
                              <a:pt x="71" y="1"/>
                            </a:lnTo>
                            <a:lnTo>
                              <a:pt x="75" y="1"/>
                            </a:lnTo>
                            <a:lnTo>
                              <a:pt x="79" y="1"/>
                            </a:lnTo>
                            <a:lnTo>
                              <a:pt x="84" y="1"/>
                            </a:lnTo>
                            <a:lnTo>
                              <a:pt x="88" y="1"/>
                            </a:lnTo>
                            <a:lnTo>
                              <a:pt x="93" y="1"/>
                            </a:lnTo>
                            <a:lnTo>
                              <a:pt x="97" y="1"/>
                            </a:lnTo>
                            <a:lnTo>
                              <a:pt x="102" y="1"/>
                            </a:lnTo>
                            <a:lnTo>
                              <a:pt x="106" y="1"/>
                            </a:lnTo>
                            <a:lnTo>
                              <a:pt x="111" y="1"/>
                            </a:lnTo>
                            <a:lnTo>
                              <a:pt x="115" y="1"/>
                            </a:lnTo>
                            <a:lnTo>
                              <a:pt x="120" y="1"/>
                            </a:lnTo>
                            <a:lnTo>
                              <a:pt x="124" y="1"/>
                            </a:lnTo>
                            <a:lnTo>
                              <a:pt x="129" y="1"/>
                            </a:lnTo>
                            <a:lnTo>
                              <a:pt x="133" y="1"/>
                            </a:lnTo>
                            <a:lnTo>
                              <a:pt x="137" y="1"/>
                            </a:lnTo>
                            <a:lnTo>
                              <a:pt x="142" y="1"/>
                            </a:lnTo>
                            <a:lnTo>
                              <a:pt x="146" y="1"/>
                            </a:lnTo>
                            <a:lnTo>
                              <a:pt x="150" y="1"/>
                            </a:lnTo>
                            <a:lnTo>
                              <a:pt x="155" y="1"/>
                            </a:lnTo>
                            <a:lnTo>
                              <a:pt x="159" y="1"/>
                            </a:lnTo>
                            <a:lnTo>
                              <a:pt x="164" y="1"/>
                            </a:lnTo>
                            <a:lnTo>
                              <a:pt x="168" y="1"/>
                            </a:lnTo>
                            <a:lnTo>
                              <a:pt x="173" y="1"/>
                            </a:lnTo>
                            <a:lnTo>
                              <a:pt x="177" y="1"/>
                            </a:lnTo>
                            <a:lnTo>
                              <a:pt x="182" y="1"/>
                            </a:lnTo>
                            <a:lnTo>
                              <a:pt x="186" y="1"/>
                            </a:lnTo>
                            <a:lnTo>
                              <a:pt x="191" y="2"/>
                            </a:lnTo>
                            <a:lnTo>
                              <a:pt x="195" y="1"/>
                            </a:lnTo>
                            <a:lnTo>
                              <a:pt x="200" y="1"/>
                            </a:lnTo>
                            <a:lnTo>
                              <a:pt x="204" y="1"/>
                            </a:lnTo>
                            <a:lnTo>
                              <a:pt x="208" y="1"/>
                            </a:lnTo>
                            <a:lnTo>
                              <a:pt x="213" y="2"/>
                            </a:lnTo>
                            <a:lnTo>
                              <a:pt x="217" y="2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FF000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17" name="Freeform 135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45164" y="2732089"/>
                        <a:ext cx="233363" cy="1588"/>
                      </a:xfrm>
                      <a:custGeom>
                        <a:avLst/>
                        <a:gdLst>
                          <a:gd name="T0" fmla="*/ 0 w 147"/>
                          <a:gd name="T1" fmla="*/ 0 h 1"/>
                          <a:gd name="T2" fmla="*/ 5 w 147"/>
                          <a:gd name="T3" fmla="*/ 0 h 1"/>
                          <a:gd name="T4" fmla="*/ 9 w 147"/>
                          <a:gd name="T5" fmla="*/ 0 h 1"/>
                          <a:gd name="T6" fmla="*/ 13 w 147"/>
                          <a:gd name="T7" fmla="*/ 0 h 1"/>
                          <a:gd name="T8" fmla="*/ 18 w 147"/>
                          <a:gd name="T9" fmla="*/ 0 h 1"/>
                          <a:gd name="T10" fmla="*/ 22 w 147"/>
                          <a:gd name="T11" fmla="*/ 0 h 1"/>
                          <a:gd name="T12" fmla="*/ 27 w 147"/>
                          <a:gd name="T13" fmla="*/ 0 h 1"/>
                          <a:gd name="T14" fmla="*/ 31 w 147"/>
                          <a:gd name="T15" fmla="*/ 0 h 1"/>
                          <a:gd name="T16" fmla="*/ 36 w 147"/>
                          <a:gd name="T17" fmla="*/ 0 h 1"/>
                          <a:gd name="T18" fmla="*/ 40 w 147"/>
                          <a:gd name="T19" fmla="*/ 0 h 1"/>
                          <a:gd name="T20" fmla="*/ 45 w 147"/>
                          <a:gd name="T21" fmla="*/ 0 h 1"/>
                          <a:gd name="T22" fmla="*/ 49 w 147"/>
                          <a:gd name="T23" fmla="*/ 0 h 1"/>
                          <a:gd name="T24" fmla="*/ 54 w 147"/>
                          <a:gd name="T25" fmla="*/ 0 h 1"/>
                          <a:gd name="T26" fmla="*/ 58 w 147"/>
                          <a:gd name="T27" fmla="*/ 0 h 1"/>
                          <a:gd name="T28" fmla="*/ 62 w 147"/>
                          <a:gd name="T29" fmla="*/ 0 h 1"/>
                          <a:gd name="T30" fmla="*/ 67 w 147"/>
                          <a:gd name="T31" fmla="*/ 0 h 1"/>
                          <a:gd name="T32" fmla="*/ 71 w 147"/>
                          <a:gd name="T33" fmla="*/ 0 h 1"/>
                          <a:gd name="T34" fmla="*/ 76 w 147"/>
                          <a:gd name="T35" fmla="*/ 0 h 1"/>
                          <a:gd name="T36" fmla="*/ 80 w 147"/>
                          <a:gd name="T37" fmla="*/ 0 h 1"/>
                          <a:gd name="T38" fmla="*/ 84 w 147"/>
                          <a:gd name="T39" fmla="*/ 0 h 1"/>
                          <a:gd name="T40" fmla="*/ 89 w 147"/>
                          <a:gd name="T41" fmla="*/ 0 h 1"/>
                          <a:gd name="T42" fmla="*/ 93 w 147"/>
                          <a:gd name="T43" fmla="*/ 0 h 1"/>
                          <a:gd name="T44" fmla="*/ 98 w 147"/>
                          <a:gd name="T45" fmla="*/ 1 h 1"/>
                          <a:gd name="T46" fmla="*/ 102 w 147"/>
                          <a:gd name="T47" fmla="*/ 1 h 1"/>
                          <a:gd name="T48" fmla="*/ 107 w 147"/>
                          <a:gd name="T49" fmla="*/ 1 h 1"/>
                          <a:gd name="T50" fmla="*/ 111 w 147"/>
                          <a:gd name="T51" fmla="*/ 1 h 1"/>
                          <a:gd name="T52" fmla="*/ 116 w 147"/>
                          <a:gd name="T53" fmla="*/ 1 h 1"/>
                          <a:gd name="T54" fmla="*/ 120 w 147"/>
                          <a:gd name="T55" fmla="*/ 1 h 1"/>
                          <a:gd name="T56" fmla="*/ 125 w 147"/>
                          <a:gd name="T57" fmla="*/ 1 h 1"/>
                          <a:gd name="T58" fmla="*/ 129 w 147"/>
                          <a:gd name="T59" fmla="*/ 1 h 1"/>
                          <a:gd name="T60" fmla="*/ 133 w 147"/>
                          <a:gd name="T61" fmla="*/ 1 h 1"/>
                          <a:gd name="T62" fmla="*/ 138 w 147"/>
                          <a:gd name="T63" fmla="*/ 1 h 1"/>
                          <a:gd name="T64" fmla="*/ 142 w 147"/>
                          <a:gd name="T65" fmla="*/ 1 h 1"/>
                          <a:gd name="T66" fmla="*/ 147 w 147"/>
                          <a:gd name="T67" fmla="*/ 1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</a:cxnLst>
                        <a:rect l="0" t="0" r="r" b="b"/>
                        <a:pathLst>
                          <a:path w="147" h="1">
                            <a:moveTo>
                              <a:pt x="0" y="0"/>
                            </a:moveTo>
                            <a:lnTo>
                              <a:pt x="5" y="0"/>
                            </a:lnTo>
                            <a:lnTo>
                              <a:pt x="9" y="0"/>
                            </a:lnTo>
                            <a:lnTo>
                              <a:pt x="13" y="0"/>
                            </a:lnTo>
                            <a:lnTo>
                              <a:pt x="18" y="0"/>
                            </a:lnTo>
                            <a:lnTo>
                              <a:pt x="22" y="0"/>
                            </a:lnTo>
                            <a:lnTo>
                              <a:pt x="27" y="0"/>
                            </a:lnTo>
                            <a:lnTo>
                              <a:pt x="31" y="0"/>
                            </a:lnTo>
                            <a:lnTo>
                              <a:pt x="36" y="0"/>
                            </a:lnTo>
                            <a:lnTo>
                              <a:pt x="40" y="0"/>
                            </a:lnTo>
                            <a:lnTo>
                              <a:pt x="45" y="0"/>
                            </a:lnTo>
                            <a:lnTo>
                              <a:pt x="49" y="0"/>
                            </a:lnTo>
                            <a:lnTo>
                              <a:pt x="54" y="0"/>
                            </a:lnTo>
                            <a:lnTo>
                              <a:pt x="58" y="0"/>
                            </a:lnTo>
                            <a:lnTo>
                              <a:pt x="62" y="0"/>
                            </a:lnTo>
                            <a:lnTo>
                              <a:pt x="67" y="0"/>
                            </a:lnTo>
                            <a:lnTo>
                              <a:pt x="71" y="0"/>
                            </a:lnTo>
                            <a:lnTo>
                              <a:pt x="76" y="0"/>
                            </a:lnTo>
                            <a:lnTo>
                              <a:pt x="80" y="0"/>
                            </a:lnTo>
                            <a:lnTo>
                              <a:pt x="84" y="0"/>
                            </a:lnTo>
                            <a:lnTo>
                              <a:pt x="89" y="0"/>
                            </a:lnTo>
                            <a:lnTo>
                              <a:pt x="93" y="0"/>
                            </a:lnTo>
                            <a:lnTo>
                              <a:pt x="98" y="1"/>
                            </a:lnTo>
                            <a:lnTo>
                              <a:pt x="102" y="1"/>
                            </a:lnTo>
                            <a:lnTo>
                              <a:pt x="107" y="1"/>
                            </a:lnTo>
                            <a:lnTo>
                              <a:pt x="111" y="1"/>
                            </a:lnTo>
                            <a:lnTo>
                              <a:pt x="116" y="1"/>
                            </a:lnTo>
                            <a:lnTo>
                              <a:pt x="120" y="1"/>
                            </a:lnTo>
                            <a:lnTo>
                              <a:pt x="125" y="1"/>
                            </a:lnTo>
                            <a:lnTo>
                              <a:pt x="129" y="1"/>
                            </a:lnTo>
                            <a:lnTo>
                              <a:pt x="133" y="1"/>
                            </a:lnTo>
                            <a:lnTo>
                              <a:pt x="138" y="1"/>
                            </a:lnTo>
                            <a:lnTo>
                              <a:pt x="142" y="1"/>
                            </a:lnTo>
                            <a:lnTo>
                              <a:pt x="147" y="1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FF000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</p:grpSp>
              </p:grpSp>
              <p:grpSp>
                <p:nvGrpSpPr>
                  <p:cNvPr id="8" name="Group 7"/>
                  <p:cNvGrpSpPr/>
                  <p:nvPr/>
                </p:nvGrpSpPr>
                <p:grpSpPr>
                  <a:xfrm>
                    <a:off x="6234114" y="2349501"/>
                    <a:ext cx="1477963" cy="998538"/>
                    <a:chOff x="6234114" y="2349501"/>
                    <a:chExt cx="1477963" cy="998538"/>
                  </a:xfrm>
                </p:grpSpPr>
                <p:grpSp>
                  <p:nvGrpSpPr>
                    <p:cNvPr id="509" name="Group 508"/>
                    <p:cNvGrpSpPr/>
                    <p:nvPr/>
                  </p:nvGrpSpPr>
                  <p:grpSpPr>
                    <a:xfrm>
                      <a:off x="6423026" y="3170239"/>
                      <a:ext cx="1289051" cy="177800"/>
                      <a:chOff x="6423026" y="3170239"/>
                      <a:chExt cx="1289051" cy="177800"/>
                    </a:xfrm>
                  </p:grpSpPr>
                  <p:sp>
                    <p:nvSpPr>
                      <p:cNvPr id="563" name="Rectangle 136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423026" y="3170239"/>
                        <a:ext cx="128588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</a:t>
                        </a:r>
                        <a:endPara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564" name="Rectangle 136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838951" y="3170239"/>
                        <a:ext cx="347663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2000</a:t>
                        </a:r>
                        <a:endPara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565" name="Rectangle 136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364414" y="3170239"/>
                        <a:ext cx="347663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4000</a:t>
                        </a:r>
                        <a:endPara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</p:grpSp>
                <p:grpSp>
                  <p:nvGrpSpPr>
                    <p:cNvPr id="510" name="Group 509"/>
                    <p:cNvGrpSpPr/>
                    <p:nvPr/>
                  </p:nvGrpSpPr>
                  <p:grpSpPr>
                    <a:xfrm>
                      <a:off x="6234114" y="2408239"/>
                      <a:ext cx="238125" cy="811212"/>
                      <a:chOff x="6234114" y="2408239"/>
                      <a:chExt cx="238125" cy="811212"/>
                    </a:xfrm>
                  </p:grpSpPr>
                  <p:sp>
                    <p:nvSpPr>
                      <p:cNvPr id="560" name="Rectangle 137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334126" y="3041651"/>
                        <a:ext cx="128588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</a:t>
                        </a:r>
                        <a:endPara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561" name="Rectangle 137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234114" y="2724151"/>
                        <a:ext cx="238125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.5</a:t>
                        </a:r>
                        <a:endPara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562" name="Rectangle 137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334126" y="2408239"/>
                        <a:ext cx="128588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</a:t>
                        </a:r>
                        <a:endPara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</p:grpSp>
                <p:grpSp>
                  <p:nvGrpSpPr>
                    <p:cNvPr id="511" name="Group 510"/>
                    <p:cNvGrpSpPr/>
                    <p:nvPr/>
                  </p:nvGrpSpPr>
                  <p:grpSpPr>
                    <a:xfrm>
                      <a:off x="6453189" y="2349501"/>
                      <a:ext cx="1169988" cy="762001"/>
                      <a:chOff x="6453189" y="2349501"/>
                      <a:chExt cx="1169988" cy="762001"/>
                    </a:xfrm>
                  </p:grpSpPr>
                  <p:sp>
                    <p:nvSpPr>
                      <p:cNvPr id="512" name="Line 135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453189" y="3111501"/>
                        <a:ext cx="116998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13" name="Line 136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453189" y="3100389"/>
                        <a:ext cx="0" cy="1111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14" name="Line 136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973889" y="3100389"/>
                        <a:ext cx="0" cy="1111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15" name="Line 136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7493001" y="3100389"/>
                        <a:ext cx="0" cy="1111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16" name="Line 136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453189" y="2349501"/>
                        <a:ext cx="0" cy="7620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17" name="Line 136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453189" y="3111501"/>
                        <a:ext cx="11113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18" name="Line 136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453189" y="2794001"/>
                        <a:ext cx="11113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19" name="Line 136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453189" y="2476501"/>
                        <a:ext cx="11113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20" name="Freeform 137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54776" y="3081339"/>
                        <a:ext cx="317500" cy="30163"/>
                      </a:xfrm>
                      <a:custGeom>
                        <a:avLst/>
                        <a:gdLst>
                          <a:gd name="T0" fmla="*/ 0 w 200"/>
                          <a:gd name="T1" fmla="*/ 19 h 19"/>
                          <a:gd name="T2" fmla="*/ 3 w 200"/>
                          <a:gd name="T3" fmla="*/ 6 h 19"/>
                          <a:gd name="T4" fmla="*/ 7 w 200"/>
                          <a:gd name="T5" fmla="*/ 11 h 19"/>
                          <a:gd name="T6" fmla="*/ 12 w 200"/>
                          <a:gd name="T7" fmla="*/ 1 h 19"/>
                          <a:gd name="T8" fmla="*/ 16 w 200"/>
                          <a:gd name="T9" fmla="*/ 1 h 19"/>
                          <a:gd name="T10" fmla="*/ 20 w 200"/>
                          <a:gd name="T11" fmla="*/ 1 h 19"/>
                          <a:gd name="T12" fmla="*/ 24 w 200"/>
                          <a:gd name="T13" fmla="*/ 1 h 19"/>
                          <a:gd name="T14" fmla="*/ 28 w 200"/>
                          <a:gd name="T15" fmla="*/ 1 h 19"/>
                          <a:gd name="T16" fmla="*/ 32 w 200"/>
                          <a:gd name="T17" fmla="*/ 1 h 19"/>
                          <a:gd name="T18" fmla="*/ 36 w 200"/>
                          <a:gd name="T19" fmla="*/ 0 h 19"/>
                          <a:gd name="T20" fmla="*/ 40 w 200"/>
                          <a:gd name="T21" fmla="*/ 0 h 19"/>
                          <a:gd name="T22" fmla="*/ 44 w 200"/>
                          <a:gd name="T23" fmla="*/ 1 h 19"/>
                          <a:gd name="T24" fmla="*/ 48 w 200"/>
                          <a:gd name="T25" fmla="*/ 1 h 19"/>
                          <a:gd name="T26" fmla="*/ 53 w 200"/>
                          <a:gd name="T27" fmla="*/ 1 h 19"/>
                          <a:gd name="T28" fmla="*/ 57 w 200"/>
                          <a:gd name="T29" fmla="*/ 1 h 19"/>
                          <a:gd name="T30" fmla="*/ 61 w 200"/>
                          <a:gd name="T31" fmla="*/ 1 h 19"/>
                          <a:gd name="T32" fmla="*/ 65 w 200"/>
                          <a:gd name="T33" fmla="*/ 1 h 19"/>
                          <a:gd name="T34" fmla="*/ 69 w 200"/>
                          <a:gd name="T35" fmla="*/ 1 h 19"/>
                          <a:gd name="T36" fmla="*/ 73 w 200"/>
                          <a:gd name="T37" fmla="*/ 1 h 19"/>
                          <a:gd name="T38" fmla="*/ 77 w 200"/>
                          <a:gd name="T39" fmla="*/ 1 h 19"/>
                          <a:gd name="T40" fmla="*/ 81 w 200"/>
                          <a:gd name="T41" fmla="*/ 1 h 19"/>
                          <a:gd name="T42" fmla="*/ 85 w 200"/>
                          <a:gd name="T43" fmla="*/ 1 h 19"/>
                          <a:gd name="T44" fmla="*/ 89 w 200"/>
                          <a:gd name="T45" fmla="*/ 1 h 19"/>
                          <a:gd name="T46" fmla="*/ 94 w 200"/>
                          <a:gd name="T47" fmla="*/ 1 h 19"/>
                          <a:gd name="T48" fmla="*/ 98 w 200"/>
                          <a:gd name="T49" fmla="*/ 1 h 19"/>
                          <a:gd name="T50" fmla="*/ 102 w 200"/>
                          <a:gd name="T51" fmla="*/ 1 h 19"/>
                          <a:gd name="T52" fmla="*/ 106 w 200"/>
                          <a:gd name="T53" fmla="*/ 1 h 19"/>
                          <a:gd name="T54" fmla="*/ 110 w 200"/>
                          <a:gd name="T55" fmla="*/ 1 h 19"/>
                          <a:gd name="T56" fmla="*/ 114 w 200"/>
                          <a:gd name="T57" fmla="*/ 1 h 19"/>
                          <a:gd name="T58" fmla="*/ 118 w 200"/>
                          <a:gd name="T59" fmla="*/ 1 h 19"/>
                          <a:gd name="T60" fmla="*/ 122 w 200"/>
                          <a:gd name="T61" fmla="*/ 1 h 19"/>
                          <a:gd name="T62" fmla="*/ 126 w 200"/>
                          <a:gd name="T63" fmla="*/ 1 h 19"/>
                          <a:gd name="T64" fmla="*/ 130 w 200"/>
                          <a:gd name="T65" fmla="*/ 0 h 19"/>
                          <a:gd name="T66" fmla="*/ 135 w 200"/>
                          <a:gd name="T67" fmla="*/ 1 h 19"/>
                          <a:gd name="T68" fmla="*/ 139 w 200"/>
                          <a:gd name="T69" fmla="*/ 1 h 19"/>
                          <a:gd name="T70" fmla="*/ 143 w 200"/>
                          <a:gd name="T71" fmla="*/ 1 h 19"/>
                          <a:gd name="T72" fmla="*/ 147 w 200"/>
                          <a:gd name="T73" fmla="*/ 1 h 19"/>
                          <a:gd name="T74" fmla="*/ 151 w 200"/>
                          <a:gd name="T75" fmla="*/ 1 h 19"/>
                          <a:gd name="T76" fmla="*/ 155 w 200"/>
                          <a:gd name="T77" fmla="*/ 1 h 19"/>
                          <a:gd name="T78" fmla="*/ 159 w 200"/>
                          <a:gd name="T79" fmla="*/ 1 h 19"/>
                          <a:gd name="T80" fmla="*/ 163 w 200"/>
                          <a:gd name="T81" fmla="*/ 0 h 19"/>
                          <a:gd name="T82" fmla="*/ 167 w 200"/>
                          <a:gd name="T83" fmla="*/ 1 h 19"/>
                          <a:gd name="T84" fmla="*/ 171 w 200"/>
                          <a:gd name="T85" fmla="*/ 1 h 19"/>
                          <a:gd name="T86" fmla="*/ 176 w 200"/>
                          <a:gd name="T87" fmla="*/ 1 h 19"/>
                          <a:gd name="T88" fmla="*/ 179 w 200"/>
                          <a:gd name="T89" fmla="*/ 1 h 19"/>
                          <a:gd name="T90" fmla="*/ 184 w 200"/>
                          <a:gd name="T91" fmla="*/ 1 h 19"/>
                          <a:gd name="T92" fmla="*/ 188 w 200"/>
                          <a:gd name="T93" fmla="*/ 1 h 19"/>
                          <a:gd name="T94" fmla="*/ 192 w 200"/>
                          <a:gd name="T95" fmla="*/ 1 h 19"/>
                          <a:gd name="T96" fmla="*/ 196 w 200"/>
                          <a:gd name="T97" fmla="*/ 1 h 19"/>
                          <a:gd name="T98" fmla="*/ 200 w 200"/>
                          <a:gd name="T99" fmla="*/ 1 h 1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00" h="19">
                            <a:moveTo>
                              <a:pt x="0" y="19"/>
                            </a:moveTo>
                            <a:lnTo>
                              <a:pt x="3" y="6"/>
                            </a:lnTo>
                            <a:lnTo>
                              <a:pt x="7" y="11"/>
                            </a:lnTo>
                            <a:lnTo>
                              <a:pt x="12" y="1"/>
                            </a:lnTo>
                            <a:lnTo>
                              <a:pt x="16" y="1"/>
                            </a:lnTo>
                            <a:lnTo>
                              <a:pt x="20" y="1"/>
                            </a:lnTo>
                            <a:lnTo>
                              <a:pt x="24" y="1"/>
                            </a:lnTo>
                            <a:lnTo>
                              <a:pt x="28" y="1"/>
                            </a:lnTo>
                            <a:lnTo>
                              <a:pt x="32" y="1"/>
                            </a:lnTo>
                            <a:lnTo>
                              <a:pt x="36" y="0"/>
                            </a:lnTo>
                            <a:lnTo>
                              <a:pt x="40" y="0"/>
                            </a:lnTo>
                            <a:lnTo>
                              <a:pt x="44" y="1"/>
                            </a:lnTo>
                            <a:lnTo>
                              <a:pt x="48" y="1"/>
                            </a:lnTo>
                            <a:lnTo>
                              <a:pt x="53" y="1"/>
                            </a:lnTo>
                            <a:lnTo>
                              <a:pt x="57" y="1"/>
                            </a:lnTo>
                            <a:lnTo>
                              <a:pt x="61" y="1"/>
                            </a:lnTo>
                            <a:lnTo>
                              <a:pt x="65" y="1"/>
                            </a:lnTo>
                            <a:lnTo>
                              <a:pt x="69" y="1"/>
                            </a:lnTo>
                            <a:lnTo>
                              <a:pt x="73" y="1"/>
                            </a:lnTo>
                            <a:lnTo>
                              <a:pt x="77" y="1"/>
                            </a:lnTo>
                            <a:lnTo>
                              <a:pt x="81" y="1"/>
                            </a:lnTo>
                            <a:lnTo>
                              <a:pt x="85" y="1"/>
                            </a:lnTo>
                            <a:lnTo>
                              <a:pt x="89" y="1"/>
                            </a:lnTo>
                            <a:lnTo>
                              <a:pt x="94" y="1"/>
                            </a:lnTo>
                            <a:lnTo>
                              <a:pt x="98" y="1"/>
                            </a:lnTo>
                            <a:lnTo>
                              <a:pt x="102" y="1"/>
                            </a:lnTo>
                            <a:lnTo>
                              <a:pt x="106" y="1"/>
                            </a:lnTo>
                            <a:lnTo>
                              <a:pt x="110" y="1"/>
                            </a:lnTo>
                            <a:lnTo>
                              <a:pt x="114" y="1"/>
                            </a:lnTo>
                            <a:lnTo>
                              <a:pt x="118" y="1"/>
                            </a:lnTo>
                            <a:lnTo>
                              <a:pt x="122" y="1"/>
                            </a:lnTo>
                            <a:lnTo>
                              <a:pt x="126" y="1"/>
                            </a:lnTo>
                            <a:lnTo>
                              <a:pt x="130" y="0"/>
                            </a:lnTo>
                            <a:lnTo>
                              <a:pt x="135" y="1"/>
                            </a:lnTo>
                            <a:lnTo>
                              <a:pt x="139" y="1"/>
                            </a:lnTo>
                            <a:lnTo>
                              <a:pt x="143" y="1"/>
                            </a:lnTo>
                            <a:lnTo>
                              <a:pt x="147" y="1"/>
                            </a:lnTo>
                            <a:lnTo>
                              <a:pt x="151" y="1"/>
                            </a:lnTo>
                            <a:lnTo>
                              <a:pt x="155" y="1"/>
                            </a:lnTo>
                            <a:lnTo>
                              <a:pt x="159" y="1"/>
                            </a:lnTo>
                            <a:lnTo>
                              <a:pt x="163" y="0"/>
                            </a:lnTo>
                            <a:lnTo>
                              <a:pt x="167" y="1"/>
                            </a:lnTo>
                            <a:lnTo>
                              <a:pt x="171" y="1"/>
                            </a:lnTo>
                            <a:lnTo>
                              <a:pt x="176" y="1"/>
                            </a:lnTo>
                            <a:lnTo>
                              <a:pt x="179" y="1"/>
                            </a:lnTo>
                            <a:lnTo>
                              <a:pt x="184" y="1"/>
                            </a:lnTo>
                            <a:lnTo>
                              <a:pt x="188" y="1"/>
                            </a:lnTo>
                            <a:lnTo>
                              <a:pt x="192" y="1"/>
                            </a:lnTo>
                            <a:lnTo>
                              <a:pt x="196" y="1"/>
                            </a:lnTo>
                            <a:lnTo>
                              <a:pt x="200" y="1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FF8A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21" name="Freeform 137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772276" y="3081339"/>
                        <a:ext cx="317500" cy="1588"/>
                      </a:xfrm>
                      <a:custGeom>
                        <a:avLst/>
                        <a:gdLst>
                          <a:gd name="T0" fmla="*/ 0 w 200"/>
                          <a:gd name="T1" fmla="*/ 1 h 1"/>
                          <a:gd name="T2" fmla="*/ 4 w 200"/>
                          <a:gd name="T3" fmla="*/ 1 h 1"/>
                          <a:gd name="T4" fmla="*/ 8 w 200"/>
                          <a:gd name="T5" fmla="*/ 1 h 1"/>
                          <a:gd name="T6" fmla="*/ 12 w 200"/>
                          <a:gd name="T7" fmla="*/ 1 h 1"/>
                          <a:gd name="T8" fmla="*/ 16 w 200"/>
                          <a:gd name="T9" fmla="*/ 1 h 1"/>
                          <a:gd name="T10" fmla="*/ 20 w 200"/>
                          <a:gd name="T11" fmla="*/ 1 h 1"/>
                          <a:gd name="T12" fmla="*/ 24 w 200"/>
                          <a:gd name="T13" fmla="*/ 1 h 1"/>
                          <a:gd name="T14" fmla="*/ 29 w 200"/>
                          <a:gd name="T15" fmla="*/ 1 h 1"/>
                          <a:gd name="T16" fmla="*/ 33 w 200"/>
                          <a:gd name="T17" fmla="*/ 1 h 1"/>
                          <a:gd name="T18" fmla="*/ 37 w 200"/>
                          <a:gd name="T19" fmla="*/ 1 h 1"/>
                          <a:gd name="T20" fmla="*/ 41 w 200"/>
                          <a:gd name="T21" fmla="*/ 1 h 1"/>
                          <a:gd name="T22" fmla="*/ 45 w 200"/>
                          <a:gd name="T23" fmla="*/ 1 h 1"/>
                          <a:gd name="T24" fmla="*/ 49 w 200"/>
                          <a:gd name="T25" fmla="*/ 1 h 1"/>
                          <a:gd name="T26" fmla="*/ 53 w 200"/>
                          <a:gd name="T27" fmla="*/ 1 h 1"/>
                          <a:gd name="T28" fmla="*/ 57 w 200"/>
                          <a:gd name="T29" fmla="*/ 0 h 1"/>
                          <a:gd name="T30" fmla="*/ 61 w 200"/>
                          <a:gd name="T31" fmla="*/ 1 h 1"/>
                          <a:gd name="T32" fmla="*/ 65 w 200"/>
                          <a:gd name="T33" fmla="*/ 1 h 1"/>
                          <a:gd name="T34" fmla="*/ 70 w 200"/>
                          <a:gd name="T35" fmla="*/ 1 h 1"/>
                          <a:gd name="T36" fmla="*/ 74 w 200"/>
                          <a:gd name="T37" fmla="*/ 1 h 1"/>
                          <a:gd name="T38" fmla="*/ 78 w 200"/>
                          <a:gd name="T39" fmla="*/ 1 h 1"/>
                          <a:gd name="T40" fmla="*/ 82 w 200"/>
                          <a:gd name="T41" fmla="*/ 1 h 1"/>
                          <a:gd name="T42" fmla="*/ 86 w 200"/>
                          <a:gd name="T43" fmla="*/ 1 h 1"/>
                          <a:gd name="T44" fmla="*/ 90 w 200"/>
                          <a:gd name="T45" fmla="*/ 1 h 1"/>
                          <a:gd name="T46" fmla="*/ 94 w 200"/>
                          <a:gd name="T47" fmla="*/ 1 h 1"/>
                          <a:gd name="T48" fmla="*/ 98 w 200"/>
                          <a:gd name="T49" fmla="*/ 1 h 1"/>
                          <a:gd name="T50" fmla="*/ 102 w 200"/>
                          <a:gd name="T51" fmla="*/ 1 h 1"/>
                          <a:gd name="T52" fmla="*/ 106 w 200"/>
                          <a:gd name="T53" fmla="*/ 1 h 1"/>
                          <a:gd name="T54" fmla="*/ 111 w 200"/>
                          <a:gd name="T55" fmla="*/ 1 h 1"/>
                          <a:gd name="T56" fmla="*/ 114 w 200"/>
                          <a:gd name="T57" fmla="*/ 1 h 1"/>
                          <a:gd name="T58" fmla="*/ 119 w 200"/>
                          <a:gd name="T59" fmla="*/ 1 h 1"/>
                          <a:gd name="T60" fmla="*/ 123 w 200"/>
                          <a:gd name="T61" fmla="*/ 1 h 1"/>
                          <a:gd name="T62" fmla="*/ 127 w 200"/>
                          <a:gd name="T63" fmla="*/ 1 h 1"/>
                          <a:gd name="T64" fmla="*/ 131 w 200"/>
                          <a:gd name="T65" fmla="*/ 1 h 1"/>
                          <a:gd name="T66" fmla="*/ 135 w 200"/>
                          <a:gd name="T67" fmla="*/ 1 h 1"/>
                          <a:gd name="T68" fmla="*/ 139 w 200"/>
                          <a:gd name="T69" fmla="*/ 1 h 1"/>
                          <a:gd name="T70" fmla="*/ 143 w 200"/>
                          <a:gd name="T71" fmla="*/ 1 h 1"/>
                          <a:gd name="T72" fmla="*/ 147 w 200"/>
                          <a:gd name="T73" fmla="*/ 0 h 1"/>
                          <a:gd name="T74" fmla="*/ 152 w 200"/>
                          <a:gd name="T75" fmla="*/ 1 h 1"/>
                          <a:gd name="T76" fmla="*/ 155 w 200"/>
                          <a:gd name="T77" fmla="*/ 1 h 1"/>
                          <a:gd name="T78" fmla="*/ 160 w 200"/>
                          <a:gd name="T79" fmla="*/ 1 h 1"/>
                          <a:gd name="T80" fmla="*/ 164 w 200"/>
                          <a:gd name="T81" fmla="*/ 1 h 1"/>
                          <a:gd name="T82" fmla="*/ 168 w 200"/>
                          <a:gd name="T83" fmla="*/ 1 h 1"/>
                          <a:gd name="T84" fmla="*/ 172 w 200"/>
                          <a:gd name="T85" fmla="*/ 1 h 1"/>
                          <a:gd name="T86" fmla="*/ 176 w 200"/>
                          <a:gd name="T87" fmla="*/ 1 h 1"/>
                          <a:gd name="T88" fmla="*/ 180 w 200"/>
                          <a:gd name="T89" fmla="*/ 0 h 1"/>
                          <a:gd name="T90" fmla="*/ 184 w 200"/>
                          <a:gd name="T91" fmla="*/ 1 h 1"/>
                          <a:gd name="T92" fmla="*/ 188 w 200"/>
                          <a:gd name="T93" fmla="*/ 1 h 1"/>
                          <a:gd name="T94" fmla="*/ 192 w 200"/>
                          <a:gd name="T95" fmla="*/ 1 h 1"/>
                          <a:gd name="T96" fmla="*/ 196 w 200"/>
                          <a:gd name="T97" fmla="*/ 1 h 1"/>
                          <a:gd name="T98" fmla="*/ 200 w 200"/>
                          <a:gd name="T99" fmla="*/ 1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00" h="1">
                            <a:moveTo>
                              <a:pt x="0" y="1"/>
                            </a:moveTo>
                            <a:lnTo>
                              <a:pt x="4" y="1"/>
                            </a:lnTo>
                            <a:lnTo>
                              <a:pt x="8" y="1"/>
                            </a:lnTo>
                            <a:lnTo>
                              <a:pt x="12" y="1"/>
                            </a:lnTo>
                            <a:lnTo>
                              <a:pt x="16" y="1"/>
                            </a:lnTo>
                            <a:lnTo>
                              <a:pt x="20" y="1"/>
                            </a:lnTo>
                            <a:lnTo>
                              <a:pt x="24" y="1"/>
                            </a:lnTo>
                            <a:lnTo>
                              <a:pt x="29" y="1"/>
                            </a:lnTo>
                            <a:lnTo>
                              <a:pt x="33" y="1"/>
                            </a:lnTo>
                            <a:lnTo>
                              <a:pt x="37" y="1"/>
                            </a:lnTo>
                            <a:lnTo>
                              <a:pt x="41" y="1"/>
                            </a:lnTo>
                            <a:lnTo>
                              <a:pt x="45" y="1"/>
                            </a:lnTo>
                            <a:lnTo>
                              <a:pt x="49" y="1"/>
                            </a:lnTo>
                            <a:lnTo>
                              <a:pt x="53" y="1"/>
                            </a:lnTo>
                            <a:lnTo>
                              <a:pt x="57" y="0"/>
                            </a:lnTo>
                            <a:lnTo>
                              <a:pt x="61" y="1"/>
                            </a:lnTo>
                            <a:lnTo>
                              <a:pt x="65" y="1"/>
                            </a:lnTo>
                            <a:lnTo>
                              <a:pt x="70" y="1"/>
                            </a:lnTo>
                            <a:lnTo>
                              <a:pt x="74" y="1"/>
                            </a:lnTo>
                            <a:lnTo>
                              <a:pt x="78" y="1"/>
                            </a:lnTo>
                            <a:lnTo>
                              <a:pt x="82" y="1"/>
                            </a:lnTo>
                            <a:lnTo>
                              <a:pt x="86" y="1"/>
                            </a:lnTo>
                            <a:lnTo>
                              <a:pt x="90" y="1"/>
                            </a:lnTo>
                            <a:lnTo>
                              <a:pt x="94" y="1"/>
                            </a:lnTo>
                            <a:lnTo>
                              <a:pt x="98" y="1"/>
                            </a:lnTo>
                            <a:lnTo>
                              <a:pt x="102" y="1"/>
                            </a:lnTo>
                            <a:lnTo>
                              <a:pt x="106" y="1"/>
                            </a:lnTo>
                            <a:lnTo>
                              <a:pt x="111" y="1"/>
                            </a:lnTo>
                            <a:lnTo>
                              <a:pt x="114" y="1"/>
                            </a:lnTo>
                            <a:lnTo>
                              <a:pt x="119" y="1"/>
                            </a:lnTo>
                            <a:lnTo>
                              <a:pt x="123" y="1"/>
                            </a:lnTo>
                            <a:lnTo>
                              <a:pt x="127" y="1"/>
                            </a:lnTo>
                            <a:lnTo>
                              <a:pt x="131" y="1"/>
                            </a:lnTo>
                            <a:lnTo>
                              <a:pt x="135" y="1"/>
                            </a:lnTo>
                            <a:lnTo>
                              <a:pt x="139" y="1"/>
                            </a:lnTo>
                            <a:lnTo>
                              <a:pt x="143" y="1"/>
                            </a:lnTo>
                            <a:lnTo>
                              <a:pt x="147" y="0"/>
                            </a:lnTo>
                            <a:lnTo>
                              <a:pt x="152" y="1"/>
                            </a:lnTo>
                            <a:lnTo>
                              <a:pt x="155" y="1"/>
                            </a:lnTo>
                            <a:lnTo>
                              <a:pt x="160" y="1"/>
                            </a:lnTo>
                            <a:lnTo>
                              <a:pt x="164" y="1"/>
                            </a:lnTo>
                            <a:lnTo>
                              <a:pt x="168" y="1"/>
                            </a:lnTo>
                            <a:lnTo>
                              <a:pt x="172" y="1"/>
                            </a:lnTo>
                            <a:lnTo>
                              <a:pt x="176" y="1"/>
                            </a:lnTo>
                            <a:lnTo>
                              <a:pt x="180" y="0"/>
                            </a:lnTo>
                            <a:lnTo>
                              <a:pt x="184" y="1"/>
                            </a:lnTo>
                            <a:lnTo>
                              <a:pt x="188" y="1"/>
                            </a:lnTo>
                            <a:lnTo>
                              <a:pt x="192" y="1"/>
                            </a:lnTo>
                            <a:lnTo>
                              <a:pt x="196" y="1"/>
                            </a:lnTo>
                            <a:lnTo>
                              <a:pt x="200" y="1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FF8A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22" name="Freeform 137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089776" y="3081339"/>
                        <a:ext cx="319088" cy="1588"/>
                      </a:xfrm>
                      <a:custGeom>
                        <a:avLst/>
                        <a:gdLst>
                          <a:gd name="T0" fmla="*/ 0 w 201"/>
                          <a:gd name="T1" fmla="*/ 1 h 1"/>
                          <a:gd name="T2" fmla="*/ 5 w 201"/>
                          <a:gd name="T3" fmla="*/ 1 h 1"/>
                          <a:gd name="T4" fmla="*/ 9 w 201"/>
                          <a:gd name="T5" fmla="*/ 1 h 1"/>
                          <a:gd name="T6" fmla="*/ 13 w 201"/>
                          <a:gd name="T7" fmla="*/ 1 h 1"/>
                          <a:gd name="T8" fmla="*/ 17 w 201"/>
                          <a:gd name="T9" fmla="*/ 1 h 1"/>
                          <a:gd name="T10" fmla="*/ 21 w 201"/>
                          <a:gd name="T11" fmla="*/ 1 h 1"/>
                          <a:gd name="T12" fmla="*/ 25 w 201"/>
                          <a:gd name="T13" fmla="*/ 1 h 1"/>
                          <a:gd name="T14" fmla="*/ 29 w 201"/>
                          <a:gd name="T15" fmla="*/ 1 h 1"/>
                          <a:gd name="T16" fmla="*/ 33 w 201"/>
                          <a:gd name="T17" fmla="*/ 1 h 1"/>
                          <a:gd name="T18" fmla="*/ 37 w 201"/>
                          <a:gd name="T19" fmla="*/ 1 h 1"/>
                          <a:gd name="T20" fmla="*/ 41 w 201"/>
                          <a:gd name="T21" fmla="*/ 1 h 1"/>
                          <a:gd name="T22" fmla="*/ 46 w 201"/>
                          <a:gd name="T23" fmla="*/ 1 h 1"/>
                          <a:gd name="T24" fmla="*/ 50 w 201"/>
                          <a:gd name="T25" fmla="*/ 1 h 1"/>
                          <a:gd name="T26" fmla="*/ 54 w 201"/>
                          <a:gd name="T27" fmla="*/ 1 h 1"/>
                          <a:gd name="T28" fmla="*/ 58 w 201"/>
                          <a:gd name="T29" fmla="*/ 1 h 1"/>
                          <a:gd name="T30" fmla="*/ 62 w 201"/>
                          <a:gd name="T31" fmla="*/ 1 h 1"/>
                          <a:gd name="T32" fmla="*/ 66 w 201"/>
                          <a:gd name="T33" fmla="*/ 1 h 1"/>
                          <a:gd name="T34" fmla="*/ 70 w 201"/>
                          <a:gd name="T35" fmla="*/ 1 h 1"/>
                          <a:gd name="T36" fmla="*/ 74 w 201"/>
                          <a:gd name="T37" fmla="*/ 0 h 1"/>
                          <a:gd name="T38" fmla="*/ 78 w 201"/>
                          <a:gd name="T39" fmla="*/ 1 h 1"/>
                          <a:gd name="T40" fmla="*/ 82 w 201"/>
                          <a:gd name="T41" fmla="*/ 1 h 1"/>
                          <a:gd name="T42" fmla="*/ 87 w 201"/>
                          <a:gd name="T43" fmla="*/ 1 h 1"/>
                          <a:gd name="T44" fmla="*/ 90 w 201"/>
                          <a:gd name="T45" fmla="*/ 1 h 1"/>
                          <a:gd name="T46" fmla="*/ 95 w 201"/>
                          <a:gd name="T47" fmla="*/ 1 h 1"/>
                          <a:gd name="T48" fmla="*/ 99 w 201"/>
                          <a:gd name="T49" fmla="*/ 1 h 1"/>
                          <a:gd name="T50" fmla="*/ 103 w 201"/>
                          <a:gd name="T51" fmla="*/ 1 h 1"/>
                          <a:gd name="T52" fmla="*/ 107 w 201"/>
                          <a:gd name="T53" fmla="*/ 1 h 1"/>
                          <a:gd name="T54" fmla="*/ 111 w 201"/>
                          <a:gd name="T55" fmla="*/ 1 h 1"/>
                          <a:gd name="T56" fmla="*/ 115 w 201"/>
                          <a:gd name="T57" fmla="*/ 1 h 1"/>
                          <a:gd name="T58" fmla="*/ 119 w 201"/>
                          <a:gd name="T59" fmla="*/ 1 h 1"/>
                          <a:gd name="T60" fmla="*/ 123 w 201"/>
                          <a:gd name="T61" fmla="*/ 1 h 1"/>
                          <a:gd name="T62" fmla="*/ 128 w 201"/>
                          <a:gd name="T63" fmla="*/ 1 h 1"/>
                          <a:gd name="T64" fmla="*/ 131 w 201"/>
                          <a:gd name="T65" fmla="*/ 1 h 1"/>
                          <a:gd name="T66" fmla="*/ 136 w 201"/>
                          <a:gd name="T67" fmla="*/ 1 h 1"/>
                          <a:gd name="T68" fmla="*/ 140 w 201"/>
                          <a:gd name="T69" fmla="*/ 1 h 1"/>
                          <a:gd name="T70" fmla="*/ 144 w 201"/>
                          <a:gd name="T71" fmla="*/ 1 h 1"/>
                          <a:gd name="T72" fmla="*/ 148 w 201"/>
                          <a:gd name="T73" fmla="*/ 1 h 1"/>
                          <a:gd name="T74" fmla="*/ 152 w 201"/>
                          <a:gd name="T75" fmla="*/ 1 h 1"/>
                          <a:gd name="T76" fmla="*/ 156 w 201"/>
                          <a:gd name="T77" fmla="*/ 1 h 1"/>
                          <a:gd name="T78" fmla="*/ 160 w 201"/>
                          <a:gd name="T79" fmla="*/ 1 h 1"/>
                          <a:gd name="T80" fmla="*/ 164 w 201"/>
                          <a:gd name="T81" fmla="*/ 1 h 1"/>
                          <a:gd name="T82" fmla="*/ 168 w 201"/>
                          <a:gd name="T83" fmla="*/ 1 h 1"/>
                          <a:gd name="T84" fmla="*/ 172 w 201"/>
                          <a:gd name="T85" fmla="*/ 1 h 1"/>
                          <a:gd name="T86" fmla="*/ 176 w 201"/>
                          <a:gd name="T87" fmla="*/ 1 h 1"/>
                          <a:gd name="T88" fmla="*/ 181 w 201"/>
                          <a:gd name="T89" fmla="*/ 1 h 1"/>
                          <a:gd name="T90" fmla="*/ 185 w 201"/>
                          <a:gd name="T91" fmla="*/ 1 h 1"/>
                          <a:gd name="T92" fmla="*/ 189 w 201"/>
                          <a:gd name="T93" fmla="*/ 1 h 1"/>
                          <a:gd name="T94" fmla="*/ 193 w 201"/>
                          <a:gd name="T95" fmla="*/ 1 h 1"/>
                          <a:gd name="T96" fmla="*/ 197 w 201"/>
                          <a:gd name="T97" fmla="*/ 0 h 1"/>
                          <a:gd name="T98" fmla="*/ 201 w 201"/>
                          <a:gd name="T99" fmla="*/ 1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01" h="1">
                            <a:moveTo>
                              <a:pt x="0" y="1"/>
                            </a:moveTo>
                            <a:lnTo>
                              <a:pt x="5" y="1"/>
                            </a:lnTo>
                            <a:lnTo>
                              <a:pt x="9" y="1"/>
                            </a:lnTo>
                            <a:lnTo>
                              <a:pt x="13" y="1"/>
                            </a:lnTo>
                            <a:lnTo>
                              <a:pt x="17" y="1"/>
                            </a:lnTo>
                            <a:lnTo>
                              <a:pt x="21" y="1"/>
                            </a:lnTo>
                            <a:lnTo>
                              <a:pt x="25" y="1"/>
                            </a:lnTo>
                            <a:lnTo>
                              <a:pt x="29" y="1"/>
                            </a:lnTo>
                            <a:lnTo>
                              <a:pt x="33" y="1"/>
                            </a:lnTo>
                            <a:lnTo>
                              <a:pt x="37" y="1"/>
                            </a:lnTo>
                            <a:lnTo>
                              <a:pt x="41" y="1"/>
                            </a:lnTo>
                            <a:lnTo>
                              <a:pt x="46" y="1"/>
                            </a:lnTo>
                            <a:lnTo>
                              <a:pt x="50" y="1"/>
                            </a:lnTo>
                            <a:lnTo>
                              <a:pt x="54" y="1"/>
                            </a:lnTo>
                            <a:lnTo>
                              <a:pt x="58" y="1"/>
                            </a:lnTo>
                            <a:lnTo>
                              <a:pt x="62" y="1"/>
                            </a:lnTo>
                            <a:lnTo>
                              <a:pt x="66" y="1"/>
                            </a:lnTo>
                            <a:lnTo>
                              <a:pt x="70" y="1"/>
                            </a:lnTo>
                            <a:lnTo>
                              <a:pt x="74" y="0"/>
                            </a:lnTo>
                            <a:lnTo>
                              <a:pt x="78" y="1"/>
                            </a:lnTo>
                            <a:lnTo>
                              <a:pt x="82" y="1"/>
                            </a:lnTo>
                            <a:lnTo>
                              <a:pt x="87" y="1"/>
                            </a:lnTo>
                            <a:lnTo>
                              <a:pt x="90" y="1"/>
                            </a:lnTo>
                            <a:lnTo>
                              <a:pt x="95" y="1"/>
                            </a:lnTo>
                            <a:lnTo>
                              <a:pt x="99" y="1"/>
                            </a:lnTo>
                            <a:lnTo>
                              <a:pt x="103" y="1"/>
                            </a:lnTo>
                            <a:lnTo>
                              <a:pt x="107" y="1"/>
                            </a:lnTo>
                            <a:lnTo>
                              <a:pt x="111" y="1"/>
                            </a:lnTo>
                            <a:lnTo>
                              <a:pt x="115" y="1"/>
                            </a:lnTo>
                            <a:lnTo>
                              <a:pt x="119" y="1"/>
                            </a:lnTo>
                            <a:lnTo>
                              <a:pt x="123" y="1"/>
                            </a:lnTo>
                            <a:lnTo>
                              <a:pt x="128" y="1"/>
                            </a:lnTo>
                            <a:lnTo>
                              <a:pt x="131" y="1"/>
                            </a:lnTo>
                            <a:lnTo>
                              <a:pt x="136" y="1"/>
                            </a:lnTo>
                            <a:lnTo>
                              <a:pt x="140" y="1"/>
                            </a:lnTo>
                            <a:lnTo>
                              <a:pt x="144" y="1"/>
                            </a:lnTo>
                            <a:lnTo>
                              <a:pt x="148" y="1"/>
                            </a:lnTo>
                            <a:lnTo>
                              <a:pt x="152" y="1"/>
                            </a:lnTo>
                            <a:lnTo>
                              <a:pt x="156" y="1"/>
                            </a:lnTo>
                            <a:lnTo>
                              <a:pt x="160" y="1"/>
                            </a:lnTo>
                            <a:lnTo>
                              <a:pt x="164" y="1"/>
                            </a:lnTo>
                            <a:lnTo>
                              <a:pt x="168" y="1"/>
                            </a:lnTo>
                            <a:lnTo>
                              <a:pt x="172" y="1"/>
                            </a:lnTo>
                            <a:lnTo>
                              <a:pt x="176" y="1"/>
                            </a:lnTo>
                            <a:lnTo>
                              <a:pt x="181" y="1"/>
                            </a:lnTo>
                            <a:lnTo>
                              <a:pt x="185" y="1"/>
                            </a:lnTo>
                            <a:lnTo>
                              <a:pt x="189" y="1"/>
                            </a:lnTo>
                            <a:lnTo>
                              <a:pt x="193" y="1"/>
                            </a:lnTo>
                            <a:lnTo>
                              <a:pt x="197" y="0"/>
                            </a:lnTo>
                            <a:lnTo>
                              <a:pt x="201" y="1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FF8A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23" name="Freeform 137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408864" y="3081339"/>
                        <a:ext cx="214313" cy="1588"/>
                      </a:xfrm>
                      <a:custGeom>
                        <a:avLst/>
                        <a:gdLst>
                          <a:gd name="T0" fmla="*/ 0 w 135"/>
                          <a:gd name="T1" fmla="*/ 1 h 1"/>
                          <a:gd name="T2" fmla="*/ 4 w 135"/>
                          <a:gd name="T3" fmla="*/ 1 h 1"/>
                          <a:gd name="T4" fmla="*/ 8 w 135"/>
                          <a:gd name="T5" fmla="*/ 1 h 1"/>
                          <a:gd name="T6" fmla="*/ 12 w 135"/>
                          <a:gd name="T7" fmla="*/ 1 h 1"/>
                          <a:gd name="T8" fmla="*/ 16 w 135"/>
                          <a:gd name="T9" fmla="*/ 1 h 1"/>
                          <a:gd name="T10" fmla="*/ 21 w 135"/>
                          <a:gd name="T11" fmla="*/ 1 h 1"/>
                          <a:gd name="T12" fmla="*/ 25 w 135"/>
                          <a:gd name="T13" fmla="*/ 1 h 1"/>
                          <a:gd name="T14" fmla="*/ 29 w 135"/>
                          <a:gd name="T15" fmla="*/ 1 h 1"/>
                          <a:gd name="T16" fmla="*/ 33 w 135"/>
                          <a:gd name="T17" fmla="*/ 1 h 1"/>
                          <a:gd name="T18" fmla="*/ 37 w 135"/>
                          <a:gd name="T19" fmla="*/ 1 h 1"/>
                          <a:gd name="T20" fmla="*/ 41 w 135"/>
                          <a:gd name="T21" fmla="*/ 1 h 1"/>
                          <a:gd name="T22" fmla="*/ 45 w 135"/>
                          <a:gd name="T23" fmla="*/ 1 h 1"/>
                          <a:gd name="T24" fmla="*/ 49 w 135"/>
                          <a:gd name="T25" fmla="*/ 1 h 1"/>
                          <a:gd name="T26" fmla="*/ 53 w 135"/>
                          <a:gd name="T27" fmla="*/ 1 h 1"/>
                          <a:gd name="T28" fmla="*/ 57 w 135"/>
                          <a:gd name="T29" fmla="*/ 1 h 1"/>
                          <a:gd name="T30" fmla="*/ 62 w 135"/>
                          <a:gd name="T31" fmla="*/ 1 h 1"/>
                          <a:gd name="T32" fmla="*/ 65 w 135"/>
                          <a:gd name="T33" fmla="*/ 1 h 1"/>
                          <a:gd name="T34" fmla="*/ 70 w 135"/>
                          <a:gd name="T35" fmla="*/ 1 h 1"/>
                          <a:gd name="T36" fmla="*/ 74 w 135"/>
                          <a:gd name="T37" fmla="*/ 1 h 1"/>
                          <a:gd name="T38" fmla="*/ 78 w 135"/>
                          <a:gd name="T39" fmla="*/ 1 h 1"/>
                          <a:gd name="T40" fmla="*/ 82 w 135"/>
                          <a:gd name="T41" fmla="*/ 1 h 1"/>
                          <a:gd name="T42" fmla="*/ 86 w 135"/>
                          <a:gd name="T43" fmla="*/ 1 h 1"/>
                          <a:gd name="T44" fmla="*/ 90 w 135"/>
                          <a:gd name="T45" fmla="*/ 0 h 1"/>
                          <a:gd name="T46" fmla="*/ 94 w 135"/>
                          <a:gd name="T47" fmla="*/ 1 h 1"/>
                          <a:gd name="T48" fmla="*/ 98 w 135"/>
                          <a:gd name="T49" fmla="*/ 1 h 1"/>
                          <a:gd name="T50" fmla="*/ 103 w 135"/>
                          <a:gd name="T51" fmla="*/ 1 h 1"/>
                          <a:gd name="T52" fmla="*/ 106 w 135"/>
                          <a:gd name="T53" fmla="*/ 1 h 1"/>
                          <a:gd name="T54" fmla="*/ 111 w 135"/>
                          <a:gd name="T55" fmla="*/ 1 h 1"/>
                          <a:gd name="T56" fmla="*/ 115 w 135"/>
                          <a:gd name="T57" fmla="*/ 1 h 1"/>
                          <a:gd name="T58" fmla="*/ 119 w 135"/>
                          <a:gd name="T59" fmla="*/ 1 h 1"/>
                          <a:gd name="T60" fmla="*/ 123 w 135"/>
                          <a:gd name="T61" fmla="*/ 1 h 1"/>
                          <a:gd name="T62" fmla="*/ 127 w 135"/>
                          <a:gd name="T63" fmla="*/ 1 h 1"/>
                          <a:gd name="T64" fmla="*/ 131 w 135"/>
                          <a:gd name="T65" fmla="*/ 1 h 1"/>
                          <a:gd name="T66" fmla="*/ 135 w 135"/>
                          <a:gd name="T67" fmla="*/ 1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</a:cxnLst>
                        <a:rect l="0" t="0" r="r" b="b"/>
                        <a:pathLst>
                          <a:path w="135" h="1">
                            <a:moveTo>
                              <a:pt x="0" y="1"/>
                            </a:moveTo>
                            <a:lnTo>
                              <a:pt x="4" y="1"/>
                            </a:lnTo>
                            <a:lnTo>
                              <a:pt x="8" y="1"/>
                            </a:lnTo>
                            <a:lnTo>
                              <a:pt x="12" y="1"/>
                            </a:lnTo>
                            <a:lnTo>
                              <a:pt x="16" y="1"/>
                            </a:lnTo>
                            <a:lnTo>
                              <a:pt x="21" y="1"/>
                            </a:lnTo>
                            <a:lnTo>
                              <a:pt x="25" y="1"/>
                            </a:lnTo>
                            <a:lnTo>
                              <a:pt x="29" y="1"/>
                            </a:lnTo>
                            <a:lnTo>
                              <a:pt x="33" y="1"/>
                            </a:lnTo>
                            <a:lnTo>
                              <a:pt x="37" y="1"/>
                            </a:lnTo>
                            <a:lnTo>
                              <a:pt x="41" y="1"/>
                            </a:lnTo>
                            <a:lnTo>
                              <a:pt x="45" y="1"/>
                            </a:lnTo>
                            <a:lnTo>
                              <a:pt x="49" y="1"/>
                            </a:lnTo>
                            <a:lnTo>
                              <a:pt x="53" y="1"/>
                            </a:lnTo>
                            <a:lnTo>
                              <a:pt x="57" y="1"/>
                            </a:lnTo>
                            <a:lnTo>
                              <a:pt x="62" y="1"/>
                            </a:lnTo>
                            <a:lnTo>
                              <a:pt x="65" y="1"/>
                            </a:lnTo>
                            <a:lnTo>
                              <a:pt x="70" y="1"/>
                            </a:lnTo>
                            <a:lnTo>
                              <a:pt x="74" y="1"/>
                            </a:lnTo>
                            <a:lnTo>
                              <a:pt x="78" y="1"/>
                            </a:lnTo>
                            <a:lnTo>
                              <a:pt x="82" y="1"/>
                            </a:lnTo>
                            <a:lnTo>
                              <a:pt x="86" y="1"/>
                            </a:lnTo>
                            <a:lnTo>
                              <a:pt x="90" y="0"/>
                            </a:lnTo>
                            <a:lnTo>
                              <a:pt x="94" y="1"/>
                            </a:lnTo>
                            <a:lnTo>
                              <a:pt x="98" y="1"/>
                            </a:lnTo>
                            <a:lnTo>
                              <a:pt x="103" y="1"/>
                            </a:lnTo>
                            <a:lnTo>
                              <a:pt x="106" y="1"/>
                            </a:lnTo>
                            <a:lnTo>
                              <a:pt x="111" y="1"/>
                            </a:lnTo>
                            <a:lnTo>
                              <a:pt x="115" y="1"/>
                            </a:lnTo>
                            <a:lnTo>
                              <a:pt x="119" y="1"/>
                            </a:lnTo>
                            <a:lnTo>
                              <a:pt x="123" y="1"/>
                            </a:lnTo>
                            <a:lnTo>
                              <a:pt x="127" y="1"/>
                            </a:lnTo>
                            <a:lnTo>
                              <a:pt x="131" y="1"/>
                            </a:lnTo>
                            <a:lnTo>
                              <a:pt x="135" y="1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FF8A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24" name="Freeform 137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54776" y="2987676"/>
                        <a:ext cx="317500" cy="123825"/>
                      </a:xfrm>
                      <a:custGeom>
                        <a:avLst/>
                        <a:gdLst>
                          <a:gd name="T0" fmla="*/ 0 w 200"/>
                          <a:gd name="T1" fmla="*/ 78 h 78"/>
                          <a:gd name="T2" fmla="*/ 3 w 200"/>
                          <a:gd name="T3" fmla="*/ 30 h 78"/>
                          <a:gd name="T4" fmla="*/ 7 w 200"/>
                          <a:gd name="T5" fmla="*/ 19 h 78"/>
                          <a:gd name="T6" fmla="*/ 12 w 200"/>
                          <a:gd name="T7" fmla="*/ 0 h 78"/>
                          <a:gd name="T8" fmla="*/ 16 w 200"/>
                          <a:gd name="T9" fmla="*/ 44 h 78"/>
                          <a:gd name="T10" fmla="*/ 20 w 200"/>
                          <a:gd name="T11" fmla="*/ 40 h 78"/>
                          <a:gd name="T12" fmla="*/ 24 w 200"/>
                          <a:gd name="T13" fmla="*/ 64 h 78"/>
                          <a:gd name="T14" fmla="*/ 28 w 200"/>
                          <a:gd name="T15" fmla="*/ 58 h 78"/>
                          <a:gd name="T16" fmla="*/ 32 w 200"/>
                          <a:gd name="T17" fmla="*/ 55 h 78"/>
                          <a:gd name="T18" fmla="*/ 36 w 200"/>
                          <a:gd name="T19" fmla="*/ 59 h 78"/>
                          <a:gd name="T20" fmla="*/ 40 w 200"/>
                          <a:gd name="T21" fmla="*/ 58 h 78"/>
                          <a:gd name="T22" fmla="*/ 44 w 200"/>
                          <a:gd name="T23" fmla="*/ 57 h 78"/>
                          <a:gd name="T24" fmla="*/ 48 w 200"/>
                          <a:gd name="T25" fmla="*/ 58 h 78"/>
                          <a:gd name="T26" fmla="*/ 53 w 200"/>
                          <a:gd name="T27" fmla="*/ 58 h 78"/>
                          <a:gd name="T28" fmla="*/ 57 w 200"/>
                          <a:gd name="T29" fmla="*/ 58 h 78"/>
                          <a:gd name="T30" fmla="*/ 61 w 200"/>
                          <a:gd name="T31" fmla="*/ 58 h 78"/>
                          <a:gd name="T32" fmla="*/ 65 w 200"/>
                          <a:gd name="T33" fmla="*/ 58 h 78"/>
                          <a:gd name="T34" fmla="*/ 69 w 200"/>
                          <a:gd name="T35" fmla="*/ 58 h 78"/>
                          <a:gd name="T36" fmla="*/ 73 w 200"/>
                          <a:gd name="T37" fmla="*/ 58 h 78"/>
                          <a:gd name="T38" fmla="*/ 77 w 200"/>
                          <a:gd name="T39" fmla="*/ 58 h 78"/>
                          <a:gd name="T40" fmla="*/ 81 w 200"/>
                          <a:gd name="T41" fmla="*/ 58 h 78"/>
                          <a:gd name="T42" fmla="*/ 85 w 200"/>
                          <a:gd name="T43" fmla="*/ 58 h 78"/>
                          <a:gd name="T44" fmla="*/ 89 w 200"/>
                          <a:gd name="T45" fmla="*/ 58 h 78"/>
                          <a:gd name="T46" fmla="*/ 94 w 200"/>
                          <a:gd name="T47" fmla="*/ 58 h 78"/>
                          <a:gd name="T48" fmla="*/ 98 w 200"/>
                          <a:gd name="T49" fmla="*/ 58 h 78"/>
                          <a:gd name="T50" fmla="*/ 102 w 200"/>
                          <a:gd name="T51" fmla="*/ 58 h 78"/>
                          <a:gd name="T52" fmla="*/ 106 w 200"/>
                          <a:gd name="T53" fmla="*/ 58 h 78"/>
                          <a:gd name="T54" fmla="*/ 110 w 200"/>
                          <a:gd name="T55" fmla="*/ 58 h 78"/>
                          <a:gd name="T56" fmla="*/ 114 w 200"/>
                          <a:gd name="T57" fmla="*/ 58 h 78"/>
                          <a:gd name="T58" fmla="*/ 118 w 200"/>
                          <a:gd name="T59" fmla="*/ 58 h 78"/>
                          <a:gd name="T60" fmla="*/ 122 w 200"/>
                          <a:gd name="T61" fmla="*/ 58 h 78"/>
                          <a:gd name="T62" fmla="*/ 126 w 200"/>
                          <a:gd name="T63" fmla="*/ 58 h 78"/>
                          <a:gd name="T64" fmla="*/ 130 w 200"/>
                          <a:gd name="T65" fmla="*/ 58 h 78"/>
                          <a:gd name="T66" fmla="*/ 135 w 200"/>
                          <a:gd name="T67" fmla="*/ 58 h 78"/>
                          <a:gd name="T68" fmla="*/ 139 w 200"/>
                          <a:gd name="T69" fmla="*/ 58 h 78"/>
                          <a:gd name="T70" fmla="*/ 143 w 200"/>
                          <a:gd name="T71" fmla="*/ 58 h 78"/>
                          <a:gd name="T72" fmla="*/ 147 w 200"/>
                          <a:gd name="T73" fmla="*/ 58 h 78"/>
                          <a:gd name="T74" fmla="*/ 151 w 200"/>
                          <a:gd name="T75" fmla="*/ 58 h 78"/>
                          <a:gd name="T76" fmla="*/ 155 w 200"/>
                          <a:gd name="T77" fmla="*/ 58 h 78"/>
                          <a:gd name="T78" fmla="*/ 159 w 200"/>
                          <a:gd name="T79" fmla="*/ 58 h 78"/>
                          <a:gd name="T80" fmla="*/ 163 w 200"/>
                          <a:gd name="T81" fmla="*/ 58 h 78"/>
                          <a:gd name="T82" fmla="*/ 167 w 200"/>
                          <a:gd name="T83" fmla="*/ 58 h 78"/>
                          <a:gd name="T84" fmla="*/ 171 w 200"/>
                          <a:gd name="T85" fmla="*/ 58 h 78"/>
                          <a:gd name="T86" fmla="*/ 176 w 200"/>
                          <a:gd name="T87" fmla="*/ 58 h 78"/>
                          <a:gd name="T88" fmla="*/ 179 w 200"/>
                          <a:gd name="T89" fmla="*/ 58 h 78"/>
                          <a:gd name="T90" fmla="*/ 184 w 200"/>
                          <a:gd name="T91" fmla="*/ 58 h 78"/>
                          <a:gd name="T92" fmla="*/ 188 w 200"/>
                          <a:gd name="T93" fmla="*/ 58 h 78"/>
                          <a:gd name="T94" fmla="*/ 192 w 200"/>
                          <a:gd name="T95" fmla="*/ 58 h 78"/>
                          <a:gd name="T96" fmla="*/ 196 w 200"/>
                          <a:gd name="T97" fmla="*/ 58 h 78"/>
                          <a:gd name="T98" fmla="*/ 200 w 200"/>
                          <a:gd name="T99" fmla="*/ 58 h 7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00" h="78">
                            <a:moveTo>
                              <a:pt x="0" y="78"/>
                            </a:moveTo>
                            <a:lnTo>
                              <a:pt x="3" y="30"/>
                            </a:lnTo>
                            <a:lnTo>
                              <a:pt x="7" y="19"/>
                            </a:lnTo>
                            <a:lnTo>
                              <a:pt x="12" y="0"/>
                            </a:lnTo>
                            <a:lnTo>
                              <a:pt x="16" y="44"/>
                            </a:lnTo>
                            <a:lnTo>
                              <a:pt x="20" y="40"/>
                            </a:lnTo>
                            <a:lnTo>
                              <a:pt x="24" y="64"/>
                            </a:lnTo>
                            <a:lnTo>
                              <a:pt x="28" y="58"/>
                            </a:lnTo>
                            <a:lnTo>
                              <a:pt x="32" y="55"/>
                            </a:lnTo>
                            <a:lnTo>
                              <a:pt x="36" y="59"/>
                            </a:lnTo>
                            <a:lnTo>
                              <a:pt x="40" y="58"/>
                            </a:lnTo>
                            <a:lnTo>
                              <a:pt x="44" y="57"/>
                            </a:lnTo>
                            <a:lnTo>
                              <a:pt x="48" y="58"/>
                            </a:lnTo>
                            <a:lnTo>
                              <a:pt x="53" y="58"/>
                            </a:lnTo>
                            <a:lnTo>
                              <a:pt x="57" y="58"/>
                            </a:lnTo>
                            <a:lnTo>
                              <a:pt x="61" y="58"/>
                            </a:lnTo>
                            <a:lnTo>
                              <a:pt x="65" y="58"/>
                            </a:lnTo>
                            <a:lnTo>
                              <a:pt x="69" y="58"/>
                            </a:lnTo>
                            <a:lnTo>
                              <a:pt x="73" y="58"/>
                            </a:lnTo>
                            <a:lnTo>
                              <a:pt x="77" y="58"/>
                            </a:lnTo>
                            <a:lnTo>
                              <a:pt x="81" y="58"/>
                            </a:lnTo>
                            <a:lnTo>
                              <a:pt x="85" y="58"/>
                            </a:lnTo>
                            <a:lnTo>
                              <a:pt x="89" y="58"/>
                            </a:lnTo>
                            <a:lnTo>
                              <a:pt x="94" y="58"/>
                            </a:lnTo>
                            <a:lnTo>
                              <a:pt x="98" y="58"/>
                            </a:lnTo>
                            <a:lnTo>
                              <a:pt x="102" y="58"/>
                            </a:lnTo>
                            <a:lnTo>
                              <a:pt x="106" y="58"/>
                            </a:lnTo>
                            <a:lnTo>
                              <a:pt x="110" y="58"/>
                            </a:lnTo>
                            <a:lnTo>
                              <a:pt x="114" y="58"/>
                            </a:lnTo>
                            <a:lnTo>
                              <a:pt x="118" y="58"/>
                            </a:lnTo>
                            <a:lnTo>
                              <a:pt x="122" y="58"/>
                            </a:lnTo>
                            <a:lnTo>
                              <a:pt x="126" y="58"/>
                            </a:lnTo>
                            <a:lnTo>
                              <a:pt x="130" y="58"/>
                            </a:lnTo>
                            <a:lnTo>
                              <a:pt x="135" y="58"/>
                            </a:lnTo>
                            <a:lnTo>
                              <a:pt x="139" y="58"/>
                            </a:lnTo>
                            <a:lnTo>
                              <a:pt x="143" y="58"/>
                            </a:lnTo>
                            <a:lnTo>
                              <a:pt x="147" y="58"/>
                            </a:lnTo>
                            <a:lnTo>
                              <a:pt x="151" y="58"/>
                            </a:lnTo>
                            <a:lnTo>
                              <a:pt x="155" y="58"/>
                            </a:lnTo>
                            <a:lnTo>
                              <a:pt x="159" y="58"/>
                            </a:lnTo>
                            <a:lnTo>
                              <a:pt x="163" y="58"/>
                            </a:lnTo>
                            <a:lnTo>
                              <a:pt x="167" y="58"/>
                            </a:lnTo>
                            <a:lnTo>
                              <a:pt x="171" y="58"/>
                            </a:lnTo>
                            <a:lnTo>
                              <a:pt x="176" y="58"/>
                            </a:lnTo>
                            <a:lnTo>
                              <a:pt x="179" y="58"/>
                            </a:lnTo>
                            <a:lnTo>
                              <a:pt x="184" y="58"/>
                            </a:lnTo>
                            <a:lnTo>
                              <a:pt x="188" y="58"/>
                            </a:lnTo>
                            <a:lnTo>
                              <a:pt x="192" y="58"/>
                            </a:lnTo>
                            <a:lnTo>
                              <a:pt x="196" y="58"/>
                            </a:lnTo>
                            <a:lnTo>
                              <a:pt x="200" y="58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DBFF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25" name="Freeform 137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772276" y="3079751"/>
                        <a:ext cx="317500" cy="0"/>
                      </a:xfrm>
                      <a:custGeom>
                        <a:avLst/>
                        <a:gdLst>
                          <a:gd name="T0" fmla="*/ 0 w 200"/>
                          <a:gd name="T1" fmla="*/ 4 w 200"/>
                          <a:gd name="T2" fmla="*/ 8 w 200"/>
                          <a:gd name="T3" fmla="*/ 12 w 200"/>
                          <a:gd name="T4" fmla="*/ 16 w 200"/>
                          <a:gd name="T5" fmla="*/ 20 w 200"/>
                          <a:gd name="T6" fmla="*/ 24 w 200"/>
                          <a:gd name="T7" fmla="*/ 29 w 200"/>
                          <a:gd name="T8" fmla="*/ 33 w 200"/>
                          <a:gd name="T9" fmla="*/ 37 w 200"/>
                          <a:gd name="T10" fmla="*/ 41 w 200"/>
                          <a:gd name="T11" fmla="*/ 45 w 200"/>
                          <a:gd name="T12" fmla="*/ 49 w 200"/>
                          <a:gd name="T13" fmla="*/ 53 w 200"/>
                          <a:gd name="T14" fmla="*/ 57 w 200"/>
                          <a:gd name="T15" fmla="*/ 61 w 200"/>
                          <a:gd name="T16" fmla="*/ 65 w 200"/>
                          <a:gd name="T17" fmla="*/ 70 w 200"/>
                          <a:gd name="T18" fmla="*/ 74 w 200"/>
                          <a:gd name="T19" fmla="*/ 78 w 200"/>
                          <a:gd name="T20" fmla="*/ 82 w 200"/>
                          <a:gd name="T21" fmla="*/ 86 w 200"/>
                          <a:gd name="T22" fmla="*/ 90 w 200"/>
                          <a:gd name="T23" fmla="*/ 94 w 200"/>
                          <a:gd name="T24" fmla="*/ 98 w 200"/>
                          <a:gd name="T25" fmla="*/ 102 w 200"/>
                          <a:gd name="T26" fmla="*/ 106 w 200"/>
                          <a:gd name="T27" fmla="*/ 111 w 200"/>
                          <a:gd name="T28" fmla="*/ 114 w 200"/>
                          <a:gd name="T29" fmla="*/ 119 w 200"/>
                          <a:gd name="T30" fmla="*/ 123 w 200"/>
                          <a:gd name="T31" fmla="*/ 127 w 200"/>
                          <a:gd name="T32" fmla="*/ 131 w 200"/>
                          <a:gd name="T33" fmla="*/ 135 w 200"/>
                          <a:gd name="T34" fmla="*/ 139 w 200"/>
                          <a:gd name="T35" fmla="*/ 143 w 200"/>
                          <a:gd name="T36" fmla="*/ 147 w 200"/>
                          <a:gd name="T37" fmla="*/ 152 w 200"/>
                          <a:gd name="T38" fmla="*/ 155 w 200"/>
                          <a:gd name="T39" fmla="*/ 160 w 200"/>
                          <a:gd name="T40" fmla="*/ 164 w 200"/>
                          <a:gd name="T41" fmla="*/ 168 w 200"/>
                          <a:gd name="T42" fmla="*/ 172 w 200"/>
                          <a:gd name="T43" fmla="*/ 176 w 200"/>
                          <a:gd name="T44" fmla="*/ 180 w 200"/>
                          <a:gd name="T45" fmla="*/ 184 w 200"/>
                          <a:gd name="T46" fmla="*/ 188 w 200"/>
                          <a:gd name="T47" fmla="*/ 192 w 200"/>
                          <a:gd name="T48" fmla="*/ 196 w 200"/>
                          <a:gd name="T49" fmla="*/ 200 w 200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200">
                            <a:moveTo>
                              <a:pt x="0" y="0"/>
                            </a:moveTo>
                            <a:lnTo>
                              <a:pt x="4" y="0"/>
                            </a:lnTo>
                            <a:lnTo>
                              <a:pt x="8" y="0"/>
                            </a:lnTo>
                            <a:lnTo>
                              <a:pt x="12" y="0"/>
                            </a:lnTo>
                            <a:lnTo>
                              <a:pt x="16" y="0"/>
                            </a:lnTo>
                            <a:lnTo>
                              <a:pt x="20" y="0"/>
                            </a:lnTo>
                            <a:lnTo>
                              <a:pt x="24" y="0"/>
                            </a:lnTo>
                            <a:lnTo>
                              <a:pt x="29" y="0"/>
                            </a:lnTo>
                            <a:lnTo>
                              <a:pt x="33" y="0"/>
                            </a:lnTo>
                            <a:lnTo>
                              <a:pt x="37" y="0"/>
                            </a:lnTo>
                            <a:lnTo>
                              <a:pt x="41" y="0"/>
                            </a:lnTo>
                            <a:lnTo>
                              <a:pt x="45" y="0"/>
                            </a:lnTo>
                            <a:lnTo>
                              <a:pt x="49" y="0"/>
                            </a:lnTo>
                            <a:lnTo>
                              <a:pt x="53" y="0"/>
                            </a:lnTo>
                            <a:lnTo>
                              <a:pt x="57" y="0"/>
                            </a:lnTo>
                            <a:lnTo>
                              <a:pt x="61" y="0"/>
                            </a:lnTo>
                            <a:lnTo>
                              <a:pt x="65" y="0"/>
                            </a:lnTo>
                            <a:lnTo>
                              <a:pt x="70" y="0"/>
                            </a:lnTo>
                            <a:lnTo>
                              <a:pt x="74" y="0"/>
                            </a:lnTo>
                            <a:lnTo>
                              <a:pt x="78" y="0"/>
                            </a:lnTo>
                            <a:lnTo>
                              <a:pt x="82" y="0"/>
                            </a:lnTo>
                            <a:lnTo>
                              <a:pt x="86" y="0"/>
                            </a:lnTo>
                            <a:lnTo>
                              <a:pt x="90" y="0"/>
                            </a:lnTo>
                            <a:lnTo>
                              <a:pt x="94" y="0"/>
                            </a:lnTo>
                            <a:lnTo>
                              <a:pt x="98" y="0"/>
                            </a:lnTo>
                            <a:lnTo>
                              <a:pt x="102" y="0"/>
                            </a:lnTo>
                            <a:lnTo>
                              <a:pt x="106" y="0"/>
                            </a:lnTo>
                            <a:lnTo>
                              <a:pt x="111" y="0"/>
                            </a:lnTo>
                            <a:lnTo>
                              <a:pt x="114" y="0"/>
                            </a:lnTo>
                            <a:lnTo>
                              <a:pt x="119" y="0"/>
                            </a:lnTo>
                            <a:lnTo>
                              <a:pt x="123" y="0"/>
                            </a:lnTo>
                            <a:lnTo>
                              <a:pt x="127" y="0"/>
                            </a:lnTo>
                            <a:lnTo>
                              <a:pt x="131" y="0"/>
                            </a:lnTo>
                            <a:lnTo>
                              <a:pt x="135" y="0"/>
                            </a:lnTo>
                            <a:lnTo>
                              <a:pt x="139" y="0"/>
                            </a:lnTo>
                            <a:lnTo>
                              <a:pt x="143" y="0"/>
                            </a:lnTo>
                            <a:lnTo>
                              <a:pt x="147" y="0"/>
                            </a:lnTo>
                            <a:lnTo>
                              <a:pt x="152" y="0"/>
                            </a:lnTo>
                            <a:lnTo>
                              <a:pt x="155" y="0"/>
                            </a:lnTo>
                            <a:lnTo>
                              <a:pt x="160" y="0"/>
                            </a:lnTo>
                            <a:lnTo>
                              <a:pt x="164" y="0"/>
                            </a:lnTo>
                            <a:lnTo>
                              <a:pt x="168" y="0"/>
                            </a:lnTo>
                            <a:lnTo>
                              <a:pt x="172" y="0"/>
                            </a:lnTo>
                            <a:lnTo>
                              <a:pt x="176" y="0"/>
                            </a:lnTo>
                            <a:lnTo>
                              <a:pt x="180" y="0"/>
                            </a:lnTo>
                            <a:lnTo>
                              <a:pt x="184" y="0"/>
                            </a:lnTo>
                            <a:lnTo>
                              <a:pt x="188" y="0"/>
                            </a:lnTo>
                            <a:lnTo>
                              <a:pt x="192" y="0"/>
                            </a:lnTo>
                            <a:lnTo>
                              <a:pt x="196" y="0"/>
                            </a:lnTo>
                            <a:lnTo>
                              <a:pt x="200" y="0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DBFF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26" name="Freeform 137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089776" y="3079751"/>
                        <a:ext cx="319088" cy="0"/>
                      </a:xfrm>
                      <a:custGeom>
                        <a:avLst/>
                        <a:gdLst>
                          <a:gd name="T0" fmla="*/ 0 w 201"/>
                          <a:gd name="T1" fmla="*/ 5 w 201"/>
                          <a:gd name="T2" fmla="*/ 9 w 201"/>
                          <a:gd name="T3" fmla="*/ 13 w 201"/>
                          <a:gd name="T4" fmla="*/ 17 w 201"/>
                          <a:gd name="T5" fmla="*/ 21 w 201"/>
                          <a:gd name="T6" fmla="*/ 25 w 201"/>
                          <a:gd name="T7" fmla="*/ 29 w 201"/>
                          <a:gd name="T8" fmla="*/ 33 w 201"/>
                          <a:gd name="T9" fmla="*/ 37 w 201"/>
                          <a:gd name="T10" fmla="*/ 41 w 201"/>
                          <a:gd name="T11" fmla="*/ 46 w 201"/>
                          <a:gd name="T12" fmla="*/ 50 w 201"/>
                          <a:gd name="T13" fmla="*/ 54 w 201"/>
                          <a:gd name="T14" fmla="*/ 58 w 201"/>
                          <a:gd name="T15" fmla="*/ 62 w 201"/>
                          <a:gd name="T16" fmla="*/ 66 w 201"/>
                          <a:gd name="T17" fmla="*/ 70 w 201"/>
                          <a:gd name="T18" fmla="*/ 74 w 201"/>
                          <a:gd name="T19" fmla="*/ 78 w 201"/>
                          <a:gd name="T20" fmla="*/ 82 w 201"/>
                          <a:gd name="T21" fmla="*/ 87 w 201"/>
                          <a:gd name="T22" fmla="*/ 90 w 201"/>
                          <a:gd name="T23" fmla="*/ 95 w 201"/>
                          <a:gd name="T24" fmla="*/ 99 w 201"/>
                          <a:gd name="T25" fmla="*/ 103 w 201"/>
                          <a:gd name="T26" fmla="*/ 107 w 201"/>
                          <a:gd name="T27" fmla="*/ 111 w 201"/>
                          <a:gd name="T28" fmla="*/ 115 w 201"/>
                          <a:gd name="T29" fmla="*/ 119 w 201"/>
                          <a:gd name="T30" fmla="*/ 123 w 201"/>
                          <a:gd name="T31" fmla="*/ 128 w 201"/>
                          <a:gd name="T32" fmla="*/ 131 w 201"/>
                          <a:gd name="T33" fmla="*/ 136 w 201"/>
                          <a:gd name="T34" fmla="*/ 140 w 201"/>
                          <a:gd name="T35" fmla="*/ 144 w 201"/>
                          <a:gd name="T36" fmla="*/ 148 w 201"/>
                          <a:gd name="T37" fmla="*/ 152 w 201"/>
                          <a:gd name="T38" fmla="*/ 156 w 201"/>
                          <a:gd name="T39" fmla="*/ 160 w 201"/>
                          <a:gd name="T40" fmla="*/ 164 w 201"/>
                          <a:gd name="T41" fmla="*/ 168 w 201"/>
                          <a:gd name="T42" fmla="*/ 172 w 201"/>
                          <a:gd name="T43" fmla="*/ 176 w 201"/>
                          <a:gd name="T44" fmla="*/ 181 w 201"/>
                          <a:gd name="T45" fmla="*/ 185 w 201"/>
                          <a:gd name="T46" fmla="*/ 189 w 201"/>
                          <a:gd name="T47" fmla="*/ 193 w 201"/>
                          <a:gd name="T48" fmla="*/ 197 w 201"/>
                          <a:gd name="T49" fmla="*/ 201 w 201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201">
                            <a:moveTo>
                              <a:pt x="0" y="0"/>
                            </a:moveTo>
                            <a:lnTo>
                              <a:pt x="5" y="0"/>
                            </a:lnTo>
                            <a:lnTo>
                              <a:pt x="9" y="0"/>
                            </a:lnTo>
                            <a:lnTo>
                              <a:pt x="13" y="0"/>
                            </a:lnTo>
                            <a:lnTo>
                              <a:pt x="17" y="0"/>
                            </a:lnTo>
                            <a:lnTo>
                              <a:pt x="21" y="0"/>
                            </a:lnTo>
                            <a:lnTo>
                              <a:pt x="25" y="0"/>
                            </a:lnTo>
                            <a:lnTo>
                              <a:pt x="29" y="0"/>
                            </a:lnTo>
                            <a:lnTo>
                              <a:pt x="33" y="0"/>
                            </a:lnTo>
                            <a:lnTo>
                              <a:pt x="37" y="0"/>
                            </a:lnTo>
                            <a:lnTo>
                              <a:pt x="41" y="0"/>
                            </a:lnTo>
                            <a:lnTo>
                              <a:pt x="46" y="0"/>
                            </a:lnTo>
                            <a:lnTo>
                              <a:pt x="50" y="0"/>
                            </a:lnTo>
                            <a:lnTo>
                              <a:pt x="54" y="0"/>
                            </a:lnTo>
                            <a:lnTo>
                              <a:pt x="58" y="0"/>
                            </a:lnTo>
                            <a:lnTo>
                              <a:pt x="62" y="0"/>
                            </a:lnTo>
                            <a:lnTo>
                              <a:pt x="66" y="0"/>
                            </a:lnTo>
                            <a:lnTo>
                              <a:pt x="70" y="0"/>
                            </a:lnTo>
                            <a:lnTo>
                              <a:pt x="74" y="0"/>
                            </a:lnTo>
                            <a:lnTo>
                              <a:pt x="78" y="0"/>
                            </a:lnTo>
                            <a:lnTo>
                              <a:pt x="82" y="0"/>
                            </a:lnTo>
                            <a:lnTo>
                              <a:pt x="87" y="0"/>
                            </a:lnTo>
                            <a:lnTo>
                              <a:pt x="90" y="0"/>
                            </a:lnTo>
                            <a:lnTo>
                              <a:pt x="95" y="0"/>
                            </a:lnTo>
                            <a:lnTo>
                              <a:pt x="99" y="0"/>
                            </a:lnTo>
                            <a:lnTo>
                              <a:pt x="103" y="0"/>
                            </a:lnTo>
                            <a:lnTo>
                              <a:pt x="107" y="0"/>
                            </a:lnTo>
                            <a:lnTo>
                              <a:pt x="111" y="0"/>
                            </a:lnTo>
                            <a:lnTo>
                              <a:pt x="115" y="0"/>
                            </a:lnTo>
                            <a:lnTo>
                              <a:pt x="119" y="0"/>
                            </a:lnTo>
                            <a:lnTo>
                              <a:pt x="123" y="0"/>
                            </a:lnTo>
                            <a:lnTo>
                              <a:pt x="128" y="0"/>
                            </a:lnTo>
                            <a:lnTo>
                              <a:pt x="131" y="0"/>
                            </a:lnTo>
                            <a:lnTo>
                              <a:pt x="136" y="0"/>
                            </a:lnTo>
                            <a:lnTo>
                              <a:pt x="140" y="0"/>
                            </a:lnTo>
                            <a:lnTo>
                              <a:pt x="144" y="0"/>
                            </a:lnTo>
                            <a:lnTo>
                              <a:pt x="148" y="0"/>
                            </a:lnTo>
                            <a:lnTo>
                              <a:pt x="152" y="0"/>
                            </a:lnTo>
                            <a:lnTo>
                              <a:pt x="156" y="0"/>
                            </a:lnTo>
                            <a:lnTo>
                              <a:pt x="160" y="0"/>
                            </a:lnTo>
                            <a:lnTo>
                              <a:pt x="164" y="0"/>
                            </a:lnTo>
                            <a:lnTo>
                              <a:pt x="168" y="0"/>
                            </a:lnTo>
                            <a:lnTo>
                              <a:pt x="172" y="0"/>
                            </a:lnTo>
                            <a:lnTo>
                              <a:pt x="176" y="0"/>
                            </a:lnTo>
                            <a:lnTo>
                              <a:pt x="181" y="0"/>
                            </a:lnTo>
                            <a:lnTo>
                              <a:pt x="185" y="0"/>
                            </a:lnTo>
                            <a:lnTo>
                              <a:pt x="189" y="0"/>
                            </a:lnTo>
                            <a:lnTo>
                              <a:pt x="193" y="0"/>
                            </a:lnTo>
                            <a:lnTo>
                              <a:pt x="197" y="0"/>
                            </a:lnTo>
                            <a:lnTo>
                              <a:pt x="201" y="0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DBFF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27" name="Freeform 138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408864" y="3079751"/>
                        <a:ext cx="214313" cy="0"/>
                      </a:xfrm>
                      <a:custGeom>
                        <a:avLst/>
                        <a:gdLst>
                          <a:gd name="T0" fmla="*/ 0 w 135"/>
                          <a:gd name="T1" fmla="*/ 4 w 135"/>
                          <a:gd name="T2" fmla="*/ 8 w 135"/>
                          <a:gd name="T3" fmla="*/ 12 w 135"/>
                          <a:gd name="T4" fmla="*/ 16 w 135"/>
                          <a:gd name="T5" fmla="*/ 21 w 135"/>
                          <a:gd name="T6" fmla="*/ 25 w 135"/>
                          <a:gd name="T7" fmla="*/ 29 w 135"/>
                          <a:gd name="T8" fmla="*/ 33 w 135"/>
                          <a:gd name="T9" fmla="*/ 37 w 135"/>
                          <a:gd name="T10" fmla="*/ 41 w 135"/>
                          <a:gd name="T11" fmla="*/ 45 w 135"/>
                          <a:gd name="T12" fmla="*/ 49 w 135"/>
                          <a:gd name="T13" fmla="*/ 53 w 135"/>
                          <a:gd name="T14" fmla="*/ 57 w 135"/>
                          <a:gd name="T15" fmla="*/ 62 w 135"/>
                          <a:gd name="T16" fmla="*/ 65 w 135"/>
                          <a:gd name="T17" fmla="*/ 70 w 135"/>
                          <a:gd name="T18" fmla="*/ 74 w 135"/>
                          <a:gd name="T19" fmla="*/ 78 w 135"/>
                          <a:gd name="T20" fmla="*/ 82 w 135"/>
                          <a:gd name="T21" fmla="*/ 86 w 135"/>
                          <a:gd name="T22" fmla="*/ 90 w 135"/>
                          <a:gd name="T23" fmla="*/ 94 w 135"/>
                          <a:gd name="T24" fmla="*/ 98 w 135"/>
                          <a:gd name="T25" fmla="*/ 103 w 135"/>
                          <a:gd name="T26" fmla="*/ 106 w 135"/>
                          <a:gd name="T27" fmla="*/ 111 w 135"/>
                          <a:gd name="T28" fmla="*/ 115 w 135"/>
                          <a:gd name="T29" fmla="*/ 119 w 135"/>
                          <a:gd name="T30" fmla="*/ 123 w 135"/>
                          <a:gd name="T31" fmla="*/ 127 w 135"/>
                          <a:gd name="T32" fmla="*/ 131 w 135"/>
                          <a:gd name="T33" fmla="*/ 135 w 135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</a:cxnLst>
                        <a:rect l="0" t="0" r="r" b="b"/>
                        <a:pathLst>
                          <a:path w="135">
                            <a:moveTo>
                              <a:pt x="0" y="0"/>
                            </a:moveTo>
                            <a:lnTo>
                              <a:pt x="4" y="0"/>
                            </a:lnTo>
                            <a:lnTo>
                              <a:pt x="8" y="0"/>
                            </a:lnTo>
                            <a:lnTo>
                              <a:pt x="12" y="0"/>
                            </a:lnTo>
                            <a:lnTo>
                              <a:pt x="16" y="0"/>
                            </a:lnTo>
                            <a:lnTo>
                              <a:pt x="21" y="0"/>
                            </a:lnTo>
                            <a:lnTo>
                              <a:pt x="25" y="0"/>
                            </a:lnTo>
                            <a:lnTo>
                              <a:pt x="29" y="0"/>
                            </a:lnTo>
                            <a:lnTo>
                              <a:pt x="33" y="0"/>
                            </a:lnTo>
                            <a:lnTo>
                              <a:pt x="37" y="0"/>
                            </a:lnTo>
                            <a:lnTo>
                              <a:pt x="41" y="0"/>
                            </a:lnTo>
                            <a:lnTo>
                              <a:pt x="45" y="0"/>
                            </a:lnTo>
                            <a:lnTo>
                              <a:pt x="49" y="0"/>
                            </a:lnTo>
                            <a:lnTo>
                              <a:pt x="53" y="0"/>
                            </a:lnTo>
                            <a:lnTo>
                              <a:pt x="57" y="0"/>
                            </a:lnTo>
                            <a:lnTo>
                              <a:pt x="62" y="0"/>
                            </a:lnTo>
                            <a:lnTo>
                              <a:pt x="65" y="0"/>
                            </a:lnTo>
                            <a:lnTo>
                              <a:pt x="70" y="0"/>
                            </a:lnTo>
                            <a:lnTo>
                              <a:pt x="74" y="0"/>
                            </a:lnTo>
                            <a:lnTo>
                              <a:pt x="78" y="0"/>
                            </a:lnTo>
                            <a:lnTo>
                              <a:pt x="82" y="0"/>
                            </a:lnTo>
                            <a:lnTo>
                              <a:pt x="86" y="0"/>
                            </a:lnTo>
                            <a:lnTo>
                              <a:pt x="90" y="0"/>
                            </a:lnTo>
                            <a:lnTo>
                              <a:pt x="94" y="0"/>
                            </a:lnTo>
                            <a:lnTo>
                              <a:pt x="98" y="0"/>
                            </a:lnTo>
                            <a:lnTo>
                              <a:pt x="103" y="0"/>
                            </a:lnTo>
                            <a:lnTo>
                              <a:pt x="106" y="0"/>
                            </a:lnTo>
                            <a:lnTo>
                              <a:pt x="111" y="0"/>
                            </a:lnTo>
                            <a:lnTo>
                              <a:pt x="115" y="0"/>
                            </a:lnTo>
                            <a:lnTo>
                              <a:pt x="119" y="0"/>
                            </a:lnTo>
                            <a:lnTo>
                              <a:pt x="123" y="0"/>
                            </a:lnTo>
                            <a:lnTo>
                              <a:pt x="127" y="0"/>
                            </a:lnTo>
                            <a:lnTo>
                              <a:pt x="131" y="0"/>
                            </a:lnTo>
                            <a:lnTo>
                              <a:pt x="135" y="0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DBFF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28" name="Freeform 138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54776" y="3059114"/>
                        <a:ext cx="317500" cy="52388"/>
                      </a:xfrm>
                      <a:custGeom>
                        <a:avLst/>
                        <a:gdLst>
                          <a:gd name="T0" fmla="*/ 0 w 200"/>
                          <a:gd name="T1" fmla="*/ 33 h 33"/>
                          <a:gd name="T2" fmla="*/ 3 w 200"/>
                          <a:gd name="T3" fmla="*/ 18 h 33"/>
                          <a:gd name="T4" fmla="*/ 7 w 200"/>
                          <a:gd name="T5" fmla="*/ 0 h 33"/>
                          <a:gd name="T6" fmla="*/ 12 w 200"/>
                          <a:gd name="T7" fmla="*/ 14 h 33"/>
                          <a:gd name="T8" fmla="*/ 16 w 200"/>
                          <a:gd name="T9" fmla="*/ 15 h 33"/>
                          <a:gd name="T10" fmla="*/ 20 w 200"/>
                          <a:gd name="T11" fmla="*/ 14 h 33"/>
                          <a:gd name="T12" fmla="*/ 24 w 200"/>
                          <a:gd name="T13" fmla="*/ 15 h 33"/>
                          <a:gd name="T14" fmla="*/ 28 w 200"/>
                          <a:gd name="T15" fmla="*/ 15 h 33"/>
                          <a:gd name="T16" fmla="*/ 32 w 200"/>
                          <a:gd name="T17" fmla="*/ 15 h 33"/>
                          <a:gd name="T18" fmla="*/ 36 w 200"/>
                          <a:gd name="T19" fmla="*/ 15 h 33"/>
                          <a:gd name="T20" fmla="*/ 40 w 200"/>
                          <a:gd name="T21" fmla="*/ 15 h 33"/>
                          <a:gd name="T22" fmla="*/ 44 w 200"/>
                          <a:gd name="T23" fmla="*/ 15 h 33"/>
                          <a:gd name="T24" fmla="*/ 48 w 200"/>
                          <a:gd name="T25" fmla="*/ 15 h 33"/>
                          <a:gd name="T26" fmla="*/ 53 w 200"/>
                          <a:gd name="T27" fmla="*/ 15 h 33"/>
                          <a:gd name="T28" fmla="*/ 57 w 200"/>
                          <a:gd name="T29" fmla="*/ 15 h 33"/>
                          <a:gd name="T30" fmla="*/ 61 w 200"/>
                          <a:gd name="T31" fmla="*/ 15 h 33"/>
                          <a:gd name="T32" fmla="*/ 65 w 200"/>
                          <a:gd name="T33" fmla="*/ 15 h 33"/>
                          <a:gd name="T34" fmla="*/ 69 w 200"/>
                          <a:gd name="T35" fmla="*/ 15 h 33"/>
                          <a:gd name="T36" fmla="*/ 73 w 200"/>
                          <a:gd name="T37" fmla="*/ 15 h 33"/>
                          <a:gd name="T38" fmla="*/ 77 w 200"/>
                          <a:gd name="T39" fmla="*/ 15 h 33"/>
                          <a:gd name="T40" fmla="*/ 81 w 200"/>
                          <a:gd name="T41" fmla="*/ 15 h 33"/>
                          <a:gd name="T42" fmla="*/ 85 w 200"/>
                          <a:gd name="T43" fmla="*/ 15 h 33"/>
                          <a:gd name="T44" fmla="*/ 89 w 200"/>
                          <a:gd name="T45" fmla="*/ 15 h 33"/>
                          <a:gd name="T46" fmla="*/ 94 w 200"/>
                          <a:gd name="T47" fmla="*/ 15 h 33"/>
                          <a:gd name="T48" fmla="*/ 98 w 200"/>
                          <a:gd name="T49" fmla="*/ 15 h 33"/>
                          <a:gd name="T50" fmla="*/ 102 w 200"/>
                          <a:gd name="T51" fmla="*/ 15 h 33"/>
                          <a:gd name="T52" fmla="*/ 106 w 200"/>
                          <a:gd name="T53" fmla="*/ 15 h 33"/>
                          <a:gd name="T54" fmla="*/ 110 w 200"/>
                          <a:gd name="T55" fmla="*/ 15 h 33"/>
                          <a:gd name="T56" fmla="*/ 114 w 200"/>
                          <a:gd name="T57" fmla="*/ 15 h 33"/>
                          <a:gd name="T58" fmla="*/ 118 w 200"/>
                          <a:gd name="T59" fmla="*/ 15 h 33"/>
                          <a:gd name="T60" fmla="*/ 122 w 200"/>
                          <a:gd name="T61" fmla="*/ 15 h 33"/>
                          <a:gd name="T62" fmla="*/ 126 w 200"/>
                          <a:gd name="T63" fmla="*/ 15 h 33"/>
                          <a:gd name="T64" fmla="*/ 130 w 200"/>
                          <a:gd name="T65" fmla="*/ 15 h 33"/>
                          <a:gd name="T66" fmla="*/ 135 w 200"/>
                          <a:gd name="T67" fmla="*/ 15 h 33"/>
                          <a:gd name="T68" fmla="*/ 139 w 200"/>
                          <a:gd name="T69" fmla="*/ 15 h 33"/>
                          <a:gd name="T70" fmla="*/ 143 w 200"/>
                          <a:gd name="T71" fmla="*/ 15 h 33"/>
                          <a:gd name="T72" fmla="*/ 147 w 200"/>
                          <a:gd name="T73" fmla="*/ 15 h 33"/>
                          <a:gd name="T74" fmla="*/ 151 w 200"/>
                          <a:gd name="T75" fmla="*/ 15 h 33"/>
                          <a:gd name="T76" fmla="*/ 155 w 200"/>
                          <a:gd name="T77" fmla="*/ 15 h 33"/>
                          <a:gd name="T78" fmla="*/ 159 w 200"/>
                          <a:gd name="T79" fmla="*/ 15 h 33"/>
                          <a:gd name="T80" fmla="*/ 163 w 200"/>
                          <a:gd name="T81" fmla="*/ 15 h 33"/>
                          <a:gd name="T82" fmla="*/ 167 w 200"/>
                          <a:gd name="T83" fmla="*/ 15 h 33"/>
                          <a:gd name="T84" fmla="*/ 171 w 200"/>
                          <a:gd name="T85" fmla="*/ 15 h 33"/>
                          <a:gd name="T86" fmla="*/ 176 w 200"/>
                          <a:gd name="T87" fmla="*/ 15 h 33"/>
                          <a:gd name="T88" fmla="*/ 179 w 200"/>
                          <a:gd name="T89" fmla="*/ 15 h 33"/>
                          <a:gd name="T90" fmla="*/ 184 w 200"/>
                          <a:gd name="T91" fmla="*/ 15 h 33"/>
                          <a:gd name="T92" fmla="*/ 188 w 200"/>
                          <a:gd name="T93" fmla="*/ 15 h 33"/>
                          <a:gd name="T94" fmla="*/ 192 w 200"/>
                          <a:gd name="T95" fmla="*/ 15 h 33"/>
                          <a:gd name="T96" fmla="*/ 196 w 200"/>
                          <a:gd name="T97" fmla="*/ 15 h 33"/>
                          <a:gd name="T98" fmla="*/ 200 w 200"/>
                          <a:gd name="T99" fmla="*/ 15 h 3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00" h="33">
                            <a:moveTo>
                              <a:pt x="0" y="33"/>
                            </a:moveTo>
                            <a:lnTo>
                              <a:pt x="3" y="18"/>
                            </a:lnTo>
                            <a:lnTo>
                              <a:pt x="7" y="0"/>
                            </a:lnTo>
                            <a:lnTo>
                              <a:pt x="12" y="14"/>
                            </a:lnTo>
                            <a:lnTo>
                              <a:pt x="16" y="15"/>
                            </a:lnTo>
                            <a:lnTo>
                              <a:pt x="20" y="14"/>
                            </a:lnTo>
                            <a:lnTo>
                              <a:pt x="24" y="15"/>
                            </a:lnTo>
                            <a:lnTo>
                              <a:pt x="28" y="15"/>
                            </a:lnTo>
                            <a:lnTo>
                              <a:pt x="32" y="15"/>
                            </a:lnTo>
                            <a:lnTo>
                              <a:pt x="36" y="15"/>
                            </a:lnTo>
                            <a:lnTo>
                              <a:pt x="40" y="15"/>
                            </a:lnTo>
                            <a:lnTo>
                              <a:pt x="44" y="15"/>
                            </a:lnTo>
                            <a:lnTo>
                              <a:pt x="48" y="15"/>
                            </a:lnTo>
                            <a:lnTo>
                              <a:pt x="53" y="15"/>
                            </a:lnTo>
                            <a:lnTo>
                              <a:pt x="57" y="15"/>
                            </a:lnTo>
                            <a:lnTo>
                              <a:pt x="61" y="15"/>
                            </a:lnTo>
                            <a:lnTo>
                              <a:pt x="65" y="15"/>
                            </a:lnTo>
                            <a:lnTo>
                              <a:pt x="69" y="15"/>
                            </a:lnTo>
                            <a:lnTo>
                              <a:pt x="73" y="15"/>
                            </a:lnTo>
                            <a:lnTo>
                              <a:pt x="77" y="15"/>
                            </a:lnTo>
                            <a:lnTo>
                              <a:pt x="81" y="15"/>
                            </a:lnTo>
                            <a:lnTo>
                              <a:pt x="85" y="15"/>
                            </a:lnTo>
                            <a:lnTo>
                              <a:pt x="89" y="15"/>
                            </a:lnTo>
                            <a:lnTo>
                              <a:pt x="94" y="15"/>
                            </a:lnTo>
                            <a:lnTo>
                              <a:pt x="98" y="15"/>
                            </a:lnTo>
                            <a:lnTo>
                              <a:pt x="102" y="15"/>
                            </a:lnTo>
                            <a:lnTo>
                              <a:pt x="106" y="15"/>
                            </a:lnTo>
                            <a:lnTo>
                              <a:pt x="110" y="15"/>
                            </a:lnTo>
                            <a:lnTo>
                              <a:pt x="114" y="15"/>
                            </a:lnTo>
                            <a:lnTo>
                              <a:pt x="118" y="15"/>
                            </a:lnTo>
                            <a:lnTo>
                              <a:pt x="122" y="15"/>
                            </a:lnTo>
                            <a:lnTo>
                              <a:pt x="126" y="15"/>
                            </a:lnTo>
                            <a:lnTo>
                              <a:pt x="130" y="15"/>
                            </a:lnTo>
                            <a:lnTo>
                              <a:pt x="135" y="15"/>
                            </a:lnTo>
                            <a:lnTo>
                              <a:pt x="139" y="15"/>
                            </a:lnTo>
                            <a:lnTo>
                              <a:pt x="143" y="15"/>
                            </a:lnTo>
                            <a:lnTo>
                              <a:pt x="147" y="15"/>
                            </a:lnTo>
                            <a:lnTo>
                              <a:pt x="151" y="15"/>
                            </a:lnTo>
                            <a:lnTo>
                              <a:pt x="155" y="15"/>
                            </a:lnTo>
                            <a:lnTo>
                              <a:pt x="159" y="15"/>
                            </a:lnTo>
                            <a:lnTo>
                              <a:pt x="163" y="15"/>
                            </a:lnTo>
                            <a:lnTo>
                              <a:pt x="167" y="15"/>
                            </a:lnTo>
                            <a:lnTo>
                              <a:pt x="171" y="15"/>
                            </a:lnTo>
                            <a:lnTo>
                              <a:pt x="176" y="15"/>
                            </a:lnTo>
                            <a:lnTo>
                              <a:pt x="179" y="15"/>
                            </a:lnTo>
                            <a:lnTo>
                              <a:pt x="184" y="15"/>
                            </a:lnTo>
                            <a:lnTo>
                              <a:pt x="188" y="15"/>
                            </a:lnTo>
                            <a:lnTo>
                              <a:pt x="192" y="15"/>
                            </a:lnTo>
                            <a:lnTo>
                              <a:pt x="196" y="15"/>
                            </a:lnTo>
                            <a:lnTo>
                              <a:pt x="200" y="15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42FF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29" name="Freeform 138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772276" y="3082926"/>
                        <a:ext cx="317500" cy="0"/>
                      </a:xfrm>
                      <a:custGeom>
                        <a:avLst/>
                        <a:gdLst>
                          <a:gd name="T0" fmla="*/ 0 w 200"/>
                          <a:gd name="T1" fmla="*/ 4 w 200"/>
                          <a:gd name="T2" fmla="*/ 8 w 200"/>
                          <a:gd name="T3" fmla="*/ 12 w 200"/>
                          <a:gd name="T4" fmla="*/ 16 w 200"/>
                          <a:gd name="T5" fmla="*/ 20 w 200"/>
                          <a:gd name="T6" fmla="*/ 24 w 200"/>
                          <a:gd name="T7" fmla="*/ 29 w 200"/>
                          <a:gd name="T8" fmla="*/ 33 w 200"/>
                          <a:gd name="T9" fmla="*/ 37 w 200"/>
                          <a:gd name="T10" fmla="*/ 41 w 200"/>
                          <a:gd name="T11" fmla="*/ 45 w 200"/>
                          <a:gd name="T12" fmla="*/ 49 w 200"/>
                          <a:gd name="T13" fmla="*/ 53 w 200"/>
                          <a:gd name="T14" fmla="*/ 57 w 200"/>
                          <a:gd name="T15" fmla="*/ 61 w 200"/>
                          <a:gd name="T16" fmla="*/ 65 w 200"/>
                          <a:gd name="T17" fmla="*/ 70 w 200"/>
                          <a:gd name="T18" fmla="*/ 74 w 200"/>
                          <a:gd name="T19" fmla="*/ 78 w 200"/>
                          <a:gd name="T20" fmla="*/ 82 w 200"/>
                          <a:gd name="T21" fmla="*/ 86 w 200"/>
                          <a:gd name="T22" fmla="*/ 90 w 200"/>
                          <a:gd name="T23" fmla="*/ 94 w 200"/>
                          <a:gd name="T24" fmla="*/ 98 w 200"/>
                          <a:gd name="T25" fmla="*/ 102 w 200"/>
                          <a:gd name="T26" fmla="*/ 106 w 200"/>
                          <a:gd name="T27" fmla="*/ 111 w 200"/>
                          <a:gd name="T28" fmla="*/ 114 w 200"/>
                          <a:gd name="T29" fmla="*/ 119 w 200"/>
                          <a:gd name="T30" fmla="*/ 123 w 200"/>
                          <a:gd name="T31" fmla="*/ 127 w 200"/>
                          <a:gd name="T32" fmla="*/ 131 w 200"/>
                          <a:gd name="T33" fmla="*/ 135 w 200"/>
                          <a:gd name="T34" fmla="*/ 139 w 200"/>
                          <a:gd name="T35" fmla="*/ 143 w 200"/>
                          <a:gd name="T36" fmla="*/ 147 w 200"/>
                          <a:gd name="T37" fmla="*/ 152 w 200"/>
                          <a:gd name="T38" fmla="*/ 155 w 200"/>
                          <a:gd name="T39" fmla="*/ 160 w 200"/>
                          <a:gd name="T40" fmla="*/ 164 w 200"/>
                          <a:gd name="T41" fmla="*/ 168 w 200"/>
                          <a:gd name="T42" fmla="*/ 172 w 200"/>
                          <a:gd name="T43" fmla="*/ 176 w 200"/>
                          <a:gd name="T44" fmla="*/ 180 w 200"/>
                          <a:gd name="T45" fmla="*/ 184 w 200"/>
                          <a:gd name="T46" fmla="*/ 188 w 200"/>
                          <a:gd name="T47" fmla="*/ 192 w 200"/>
                          <a:gd name="T48" fmla="*/ 196 w 200"/>
                          <a:gd name="T49" fmla="*/ 200 w 200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200">
                            <a:moveTo>
                              <a:pt x="0" y="0"/>
                            </a:moveTo>
                            <a:lnTo>
                              <a:pt x="4" y="0"/>
                            </a:lnTo>
                            <a:lnTo>
                              <a:pt x="8" y="0"/>
                            </a:lnTo>
                            <a:lnTo>
                              <a:pt x="12" y="0"/>
                            </a:lnTo>
                            <a:lnTo>
                              <a:pt x="16" y="0"/>
                            </a:lnTo>
                            <a:lnTo>
                              <a:pt x="20" y="0"/>
                            </a:lnTo>
                            <a:lnTo>
                              <a:pt x="24" y="0"/>
                            </a:lnTo>
                            <a:lnTo>
                              <a:pt x="29" y="0"/>
                            </a:lnTo>
                            <a:lnTo>
                              <a:pt x="33" y="0"/>
                            </a:lnTo>
                            <a:lnTo>
                              <a:pt x="37" y="0"/>
                            </a:lnTo>
                            <a:lnTo>
                              <a:pt x="41" y="0"/>
                            </a:lnTo>
                            <a:lnTo>
                              <a:pt x="45" y="0"/>
                            </a:lnTo>
                            <a:lnTo>
                              <a:pt x="49" y="0"/>
                            </a:lnTo>
                            <a:lnTo>
                              <a:pt x="53" y="0"/>
                            </a:lnTo>
                            <a:lnTo>
                              <a:pt x="57" y="0"/>
                            </a:lnTo>
                            <a:lnTo>
                              <a:pt x="61" y="0"/>
                            </a:lnTo>
                            <a:lnTo>
                              <a:pt x="65" y="0"/>
                            </a:lnTo>
                            <a:lnTo>
                              <a:pt x="70" y="0"/>
                            </a:lnTo>
                            <a:lnTo>
                              <a:pt x="74" y="0"/>
                            </a:lnTo>
                            <a:lnTo>
                              <a:pt x="78" y="0"/>
                            </a:lnTo>
                            <a:lnTo>
                              <a:pt x="82" y="0"/>
                            </a:lnTo>
                            <a:lnTo>
                              <a:pt x="86" y="0"/>
                            </a:lnTo>
                            <a:lnTo>
                              <a:pt x="90" y="0"/>
                            </a:lnTo>
                            <a:lnTo>
                              <a:pt x="94" y="0"/>
                            </a:lnTo>
                            <a:lnTo>
                              <a:pt x="98" y="0"/>
                            </a:lnTo>
                            <a:lnTo>
                              <a:pt x="102" y="0"/>
                            </a:lnTo>
                            <a:lnTo>
                              <a:pt x="106" y="0"/>
                            </a:lnTo>
                            <a:lnTo>
                              <a:pt x="111" y="0"/>
                            </a:lnTo>
                            <a:lnTo>
                              <a:pt x="114" y="0"/>
                            </a:lnTo>
                            <a:lnTo>
                              <a:pt x="119" y="0"/>
                            </a:lnTo>
                            <a:lnTo>
                              <a:pt x="123" y="0"/>
                            </a:lnTo>
                            <a:lnTo>
                              <a:pt x="127" y="0"/>
                            </a:lnTo>
                            <a:lnTo>
                              <a:pt x="131" y="0"/>
                            </a:lnTo>
                            <a:lnTo>
                              <a:pt x="135" y="0"/>
                            </a:lnTo>
                            <a:lnTo>
                              <a:pt x="139" y="0"/>
                            </a:lnTo>
                            <a:lnTo>
                              <a:pt x="143" y="0"/>
                            </a:lnTo>
                            <a:lnTo>
                              <a:pt x="147" y="0"/>
                            </a:lnTo>
                            <a:lnTo>
                              <a:pt x="152" y="0"/>
                            </a:lnTo>
                            <a:lnTo>
                              <a:pt x="155" y="0"/>
                            </a:lnTo>
                            <a:lnTo>
                              <a:pt x="160" y="0"/>
                            </a:lnTo>
                            <a:lnTo>
                              <a:pt x="164" y="0"/>
                            </a:lnTo>
                            <a:lnTo>
                              <a:pt x="168" y="0"/>
                            </a:lnTo>
                            <a:lnTo>
                              <a:pt x="172" y="0"/>
                            </a:lnTo>
                            <a:lnTo>
                              <a:pt x="176" y="0"/>
                            </a:lnTo>
                            <a:lnTo>
                              <a:pt x="180" y="0"/>
                            </a:lnTo>
                            <a:lnTo>
                              <a:pt x="184" y="0"/>
                            </a:lnTo>
                            <a:lnTo>
                              <a:pt x="188" y="0"/>
                            </a:lnTo>
                            <a:lnTo>
                              <a:pt x="192" y="0"/>
                            </a:lnTo>
                            <a:lnTo>
                              <a:pt x="196" y="0"/>
                            </a:lnTo>
                            <a:lnTo>
                              <a:pt x="200" y="0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42FF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30" name="Freeform 138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089776" y="3082926"/>
                        <a:ext cx="319088" cy="0"/>
                      </a:xfrm>
                      <a:custGeom>
                        <a:avLst/>
                        <a:gdLst>
                          <a:gd name="T0" fmla="*/ 0 w 201"/>
                          <a:gd name="T1" fmla="*/ 5 w 201"/>
                          <a:gd name="T2" fmla="*/ 9 w 201"/>
                          <a:gd name="T3" fmla="*/ 13 w 201"/>
                          <a:gd name="T4" fmla="*/ 17 w 201"/>
                          <a:gd name="T5" fmla="*/ 21 w 201"/>
                          <a:gd name="T6" fmla="*/ 25 w 201"/>
                          <a:gd name="T7" fmla="*/ 29 w 201"/>
                          <a:gd name="T8" fmla="*/ 33 w 201"/>
                          <a:gd name="T9" fmla="*/ 37 w 201"/>
                          <a:gd name="T10" fmla="*/ 41 w 201"/>
                          <a:gd name="T11" fmla="*/ 46 w 201"/>
                          <a:gd name="T12" fmla="*/ 50 w 201"/>
                          <a:gd name="T13" fmla="*/ 54 w 201"/>
                          <a:gd name="T14" fmla="*/ 58 w 201"/>
                          <a:gd name="T15" fmla="*/ 62 w 201"/>
                          <a:gd name="T16" fmla="*/ 66 w 201"/>
                          <a:gd name="T17" fmla="*/ 70 w 201"/>
                          <a:gd name="T18" fmla="*/ 74 w 201"/>
                          <a:gd name="T19" fmla="*/ 78 w 201"/>
                          <a:gd name="T20" fmla="*/ 82 w 201"/>
                          <a:gd name="T21" fmla="*/ 87 w 201"/>
                          <a:gd name="T22" fmla="*/ 90 w 201"/>
                          <a:gd name="T23" fmla="*/ 95 w 201"/>
                          <a:gd name="T24" fmla="*/ 99 w 201"/>
                          <a:gd name="T25" fmla="*/ 103 w 201"/>
                          <a:gd name="T26" fmla="*/ 107 w 201"/>
                          <a:gd name="T27" fmla="*/ 111 w 201"/>
                          <a:gd name="T28" fmla="*/ 115 w 201"/>
                          <a:gd name="T29" fmla="*/ 119 w 201"/>
                          <a:gd name="T30" fmla="*/ 123 w 201"/>
                          <a:gd name="T31" fmla="*/ 128 w 201"/>
                          <a:gd name="T32" fmla="*/ 131 w 201"/>
                          <a:gd name="T33" fmla="*/ 136 w 201"/>
                          <a:gd name="T34" fmla="*/ 140 w 201"/>
                          <a:gd name="T35" fmla="*/ 144 w 201"/>
                          <a:gd name="T36" fmla="*/ 148 w 201"/>
                          <a:gd name="T37" fmla="*/ 152 w 201"/>
                          <a:gd name="T38" fmla="*/ 156 w 201"/>
                          <a:gd name="T39" fmla="*/ 160 w 201"/>
                          <a:gd name="T40" fmla="*/ 164 w 201"/>
                          <a:gd name="T41" fmla="*/ 168 w 201"/>
                          <a:gd name="T42" fmla="*/ 172 w 201"/>
                          <a:gd name="T43" fmla="*/ 176 w 201"/>
                          <a:gd name="T44" fmla="*/ 181 w 201"/>
                          <a:gd name="T45" fmla="*/ 185 w 201"/>
                          <a:gd name="T46" fmla="*/ 189 w 201"/>
                          <a:gd name="T47" fmla="*/ 193 w 201"/>
                          <a:gd name="T48" fmla="*/ 197 w 201"/>
                          <a:gd name="T49" fmla="*/ 201 w 201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201">
                            <a:moveTo>
                              <a:pt x="0" y="0"/>
                            </a:moveTo>
                            <a:lnTo>
                              <a:pt x="5" y="0"/>
                            </a:lnTo>
                            <a:lnTo>
                              <a:pt x="9" y="0"/>
                            </a:lnTo>
                            <a:lnTo>
                              <a:pt x="13" y="0"/>
                            </a:lnTo>
                            <a:lnTo>
                              <a:pt x="17" y="0"/>
                            </a:lnTo>
                            <a:lnTo>
                              <a:pt x="21" y="0"/>
                            </a:lnTo>
                            <a:lnTo>
                              <a:pt x="25" y="0"/>
                            </a:lnTo>
                            <a:lnTo>
                              <a:pt x="29" y="0"/>
                            </a:lnTo>
                            <a:lnTo>
                              <a:pt x="33" y="0"/>
                            </a:lnTo>
                            <a:lnTo>
                              <a:pt x="37" y="0"/>
                            </a:lnTo>
                            <a:lnTo>
                              <a:pt x="41" y="0"/>
                            </a:lnTo>
                            <a:lnTo>
                              <a:pt x="46" y="0"/>
                            </a:lnTo>
                            <a:lnTo>
                              <a:pt x="50" y="0"/>
                            </a:lnTo>
                            <a:lnTo>
                              <a:pt x="54" y="0"/>
                            </a:lnTo>
                            <a:lnTo>
                              <a:pt x="58" y="0"/>
                            </a:lnTo>
                            <a:lnTo>
                              <a:pt x="62" y="0"/>
                            </a:lnTo>
                            <a:lnTo>
                              <a:pt x="66" y="0"/>
                            </a:lnTo>
                            <a:lnTo>
                              <a:pt x="70" y="0"/>
                            </a:lnTo>
                            <a:lnTo>
                              <a:pt x="74" y="0"/>
                            </a:lnTo>
                            <a:lnTo>
                              <a:pt x="78" y="0"/>
                            </a:lnTo>
                            <a:lnTo>
                              <a:pt x="82" y="0"/>
                            </a:lnTo>
                            <a:lnTo>
                              <a:pt x="87" y="0"/>
                            </a:lnTo>
                            <a:lnTo>
                              <a:pt x="90" y="0"/>
                            </a:lnTo>
                            <a:lnTo>
                              <a:pt x="95" y="0"/>
                            </a:lnTo>
                            <a:lnTo>
                              <a:pt x="99" y="0"/>
                            </a:lnTo>
                            <a:lnTo>
                              <a:pt x="103" y="0"/>
                            </a:lnTo>
                            <a:lnTo>
                              <a:pt x="107" y="0"/>
                            </a:lnTo>
                            <a:lnTo>
                              <a:pt x="111" y="0"/>
                            </a:lnTo>
                            <a:lnTo>
                              <a:pt x="115" y="0"/>
                            </a:lnTo>
                            <a:lnTo>
                              <a:pt x="119" y="0"/>
                            </a:lnTo>
                            <a:lnTo>
                              <a:pt x="123" y="0"/>
                            </a:lnTo>
                            <a:lnTo>
                              <a:pt x="128" y="0"/>
                            </a:lnTo>
                            <a:lnTo>
                              <a:pt x="131" y="0"/>
                            </a:lnTo>
                            <a:lnTo>
                              <a:pt x="136" y="0"/>
                            </a:lnTo>
                            <a:lnTo>
                              <a:pt x="140" y="0"/>
                            </a:lnTo>
                            <a:lnTo>
                              <a:pt x="144" y="0"/>
                            </a:lnTo>
                            <a:lnTo>
                              <a:pt x="148" y="0"/>
                            </a:lnTo>
                            <a:lnTo>
                              <a:pt x="152" y="0"/>
                            </a:lnTo>
                            <a:lnTo>
                              <a:pt x="156" y="0"/>
                            </a:lnTo>
                            <a:lnTo>
                              <a:pt x="160" y="0"/>
                            </a:lnTo>
                            <a:lnTo>
                              <a:pt x="164" y="0"/>
                            </a:lnTo>
                            <a:lnTo>
                              <a:pt x="168" y="0"/>
                            </a:lnTo>
                            <a:lnTo>
                              <a:pt x="172" y="0"/>
                            </a:lnTo>
                            <a:lnTo>
                              <a:pt x="176" y="0"/>
                            </a:lnTo>
                            <a:lnTo>
                              <a:pt x="181" y="0"/>
                            </a:lnTo>
                            <a:lnTo>
                              <a:pt x="185" y="0"/>
                            </a:lnTo>
                            <a:lnTo>
                              <a:pt x="189" y="0"/>
                            </a:lnTo>
                            <a:lnTo>
                              <a:pt x="193" y="0"/>
                            </a:lnTo>
                            <a:lnTo>
                              <a:pt x="197" y="0"/>
                            </a:lnTo>
                            <a:lnTo>
                              <a:pt x="201" y="0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42FF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31" name="Freeform 138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408864" y="3082926"/>
                        <a:ext cx="214313" cy="0"/>
                      </a:xfrm>
                      <a:custGeom>
                        <a:avLst/>
                        <a:gdLst>
                          <a:gd name="T0" fmla="*/ 0 w 135"/>
                          <a:gd name="T1" fmla="*/ 4 w 135"/>
                          <a:gd name="T2" fmla="*/ 8 w 135"/>
                          <a:gd name="T3" fmla="*/ 12 w 135"/>
                          <a:gd name="T4" fmla="*/ 16 w 135"/>
                          <a:gd name="T5" fmla="*/ 21 w 135"/>
                          <a:gd name="T6" fmla="*/ 25 w 135"/>
                          <a:gd name="T7" fmla="*/ 29 w 135"/>
                          <a:gd name="T8" fmla="*/ 33 w 135"/>
                          <a:gd name="T9" fmla="*/ 37 w 135"/>
                          <a:gd name="T10" fmla="*/ 41 w 135"/>
                          <a:gd name="T11" fmla="*/ 45 w 135"/>
                          <a:gd name="T12" fmla="*/ 49 w 135"/>
                          <a:gd name="T13" fmla="*/ 53 w 135"/>
                          <a:gd name="T14" fmla="*/ 57 w 135"/>
                          <a:gd name="T15" fmla="*/ 62 w 135"/>
                          <a:gd name="T16" fmla="*/ 65 w 135"/>
                          <a:gd name="T17" fmla="*/ 70 w 135"/>
                          <a:gd name="T18" fmla="*/ 74 w 135"/>
                          <a:gd name="T19" fmla="*/ 78 w 135"/>
                          <a:gd name="T20" fmla="*/ 82 w 135"/>
                          <a:gd name="T21" fmla="*/ 86 w 135"/>
                          <a:gd name="T22" fmla="*/ 90 w 135"/>
                          <a:gd name="T23" fmla="*/ 94 w 135"/>
                          <a:gd name="T24" fmla="*/ 98 w 135"/>
                          <a:gd name="T25" fmla="*/ 103 w 135"/>
                          <a:gd name="T26" fmla="*/ 106 w 135"/>
                          <a:gd name="T27" fmla="*/ 111 w 135"/>
                          <a:gd name="T28" fmla="*/ 115 w 135"/>
                          <a:gd name="T29" fmla="*/ 119 w 135"/>
                          <a:gd name="T30" fmla="*/ 123 w 135"/>
                          <a:gd name="T31" fmla="*/ 127 w 135"/>
                          <a:gd name="T32" fmla="*/ 131 w 135"/>
                          <a:gd name="T33" fmla="*/ 135 w 135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</a:cxnLst>
                        <a:rect l="0" t="0" r="r" b="b"/>
                        <a:pathLst>
                          <a:path w="135">
                            <a:moveTo>
                              <a:pt x="0" y="0"/>
                            </a:moveTo>
                            <a:lnTo>
                              <a:pt x="4" y="0"/>
                            </a:lnTo>
                            <a:lnTo>
                              <a:pt x="8" y="0"/>
                            </a:lnTo>
                            <a:lnTo>
                              <a:pt x="12" y="0"/>
                            </a:lnTo>
                            <a:lnTo>
                              <a:pt x="16" y="0"/>
                            </a:lnTo>
                            <a:lnTo>
                              <a:pt x="21" y="0"/>
                            </a:lnTo>
                            <a:lnTo>
                              <a:pt x="25" y="0"/>
                            </a:lnTo>
                            <a:lnTo>
                              <a:pt x="29" y="0"/>
                            </a:lnTo>
                            <a:lnTo>
                              <a:pt x="33" y="0"/>
                            </a:lnTo>
                            <a:lnTo>
                              <a:pt x="37" y="0"/>
                            </a:lnTo>
                            <a:lnTo>
                              <a:pt x="41" y="0"/>
                            </a:lnTo>
                            <a:lnTo>
                              <a:pt x="45" y="0"/>
                            </a:lnTo>
                            <a:lnTo>
                              <a:pt x="49" y="0"/>
                            </a:lnTo>
                            <a:lnTo>
                              <a:pt x="53" y="0"/>
                            </a:lnTo>
                            <a:lnTo>
                              <a:pt x="57" y="0"/>
                            </a:lnTo>
                            <a:lnTo>
                              <a:pt x="62" y="0"/>
                            </a:lnTo>
                            <a:lnTo>
                              <a:pt x="65" y="0"/>
                            </a:lnTo>
                            <a:lnTo>
                              <a:pt x="70" y="0"/>
                            </a:lnTo>
                            <a:lnTo>
                              <a:pt x="74" y="0"/>
                            </a:lnTo>
                            <a:lnTo>
                              <a:pt x="78" y="0"/>
                            </a:lnTo>
                            <a:lnTo>
                              <a:pt x="82" y="0"/>
                            </a:lnTo>
                            <a:lnTo>
                              <a:pt x="86" y="0"/>
                            </a:lnTo>
                            <a:lnTo>
                              <a:pt x="90" y="0"/>
                            </a:lnTo>
                            <a:lnTo>
                              <a:pt x="94" y="0"/>
                            </a:lnTo>
                            <a:lnTo>
                              <a:pt x="98" y="0"/>
                            </a:lnTo>
                            <a:lnTo>
                              <a:pt x="103" y="0"/>
                            </a:lnTo>
                            <a:lnTo>
                              <a:pt x="106" y="0"/>
                            </a:lnTo>
                            <a:lnTo>
                              <a:pt x="111" y="0"/>
                            </a:lnTo>
                            <a:lnTo>
                              <a:pt x="115" y="0"/>
                            </a:lnTo>
                            <a:lnTo>
                              <a:pt x="119" y="0"/>
                            </a:lnTo>
                            <a:lnTo>
                              <a:pt x="123" y="0"/>
                            </a:lnTo>
                            <a:lnTo>
                              <a:pt x="127" y="0"/>
                            </a:lnTo>
                            <a:lnTo>
                              <a:pt x="131" y="0"/>
                            </a:lnTo>
                            <a:lnTo>
                              <a:pt x="135" y="0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42FF0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32" name="Freeform 138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54776" y="3076576"/>
                        <a:ext cx="317500" cy="34925"/>
                      </a:xfrm>
                      <a:custGeom>
                        <a:avLst/>
                        <a:gdLst>
                          <a:gd name="T0" fmla="*/ 0 w 200"/>
                          <a:gd name="T1" fmla="*/ 22 h 22"/>
                          <a:gd name="T2" fmla="*/ 3 w 200"/>
                          <a:gd name="T3" fmla="*/ 8 h 22"/>
                          <a:gd name="T4" fmla="*/ 7 w 200"/>
                          <a:gd name="T5" fmla="*/ 12 h 22"/>
                          <a:gd name="T6" fmla="*/ 12 w 200"/>
                          <a:gd name="T7" fmla="*/ 2 h 22"/>
                          <a:gd name="T8" fmla="*/ 16 w 200"/>
                          <a:gd name="T9" fmla="*/ 1 h 22"/>
                          <a:gd name="T10" fmla="*/ 20 w 200"/>
                          <a:gd name="T11" fmla="*/ 1 h 22"/>
                          <a:gd name="T12" fmla="*/ 24 w 200"/>
                          <a:gd name="T13" fmla="*/ 0 h 22"/>
                          <a:gd name="T14" fmla="*/ 28 w 200"/>
                          <a:gd name="T15" fmla="*/ 0 h 22"/>
                          <a:gd name="T16" fmla="*/ 32 w 200"/>
                          <a:gd name="T17" fmla="*/ 0 h 22"/>
                          <a:gd name="T18" fmla="*/ 36 w 200"/>
                          <a:gd name="T19" fmla="*/ 0 h 22"/>
                          <a:gd name="T20" fmla="*/ 40 w 200"/>
                          <a:gd name="T21" fmla="*/ 0 h 22"/>
                          <a:gd name="T22" fmla="*/ 44 w 200"/>
                          <a:gd name="T23" fmla="*/ 0 h 22"/>
                          <a:gd name="T24" fmla="*/ 48 w 200"/>
                          <a:gd name="T25" fmla="*/ 0 h 22"/>
                          <a:gd name="T26" fmla="*/ 53 w 200"/>
                          <a:gd name="T27" fmla="*/ 0 h 22"/>
                          <a:gd name="T28" fmla="*/ 57 w 200"/>
                          <a:gd name="T29" fmla="*/ 0 h 22"/>
                          <a:gd name="T30" fmla="*/ 61 w 200"/>
                          <a:gd name="T31" fmla="*/ 0 h 22"/>
                          <a:gd name="T32" fmla="*/ 65 w 200"/>
                          <a:gd name="T33" fmla="*/ 0 h 22"/>
                          <a:gd name="T34" fmla="*/ 69 w 200"/>
                          <a:gd name="T35" fmla="*/ 0 h 22"/>
                          <a:gd name="T36" fmla="*/ 73 w 200"/>
                          <a:gd name="T37" fmla="*/ 0 h 22"/>
                          <a:gd name="T38" fmla="*/ 77 w 200"/>
                          <a:gd name="T39" fmla="*/ 0 h 22"/>
                          <a:gd name="T40" fmla="*/ 81 w 200"/>
                          <a:gd name="T41" fmla="*/ 0 h 22"/>
                          <a:gd name="T42" fmla="*/ 85 w 200"/>
                          <a:gd name="T43" fmla="*/ 0 h 22"/>
                          <a:gd name="T44" fmla="*/ 89 w 200"/>
                          <a:gd name="T45" fmla="*/ 0 h 22"/>
                          <a:gd name="T46" fmla="*/ 94 w 200"/>
                          <a:gd name="T47" fmla="*/ 0 h 22"/>
                          <a:gd name="T48" fmla="*/ 98 w 200"/>
                          <a:gd name="T49" fmla="*/ 0 h 22"/>
                          <a:gd name="T50" fmla="*/ 102 w 200"/>
                          <a:gd name="T51" fmla="*/ 0 h 22"/>
                          <a:gd name="T52" fmla="*/ 106 w 200"/>
                          <a:gd name="T53" fmla="*/ 0 h 22"/>
                          <a:gd name="T54" fmla="*/ 110 w 200"/>
                          <a:gd name="T55" fmla="*/ 0 h 22"/>
                          <a:gd name="T56" fmla="*/ 114 w 200"/>
                          <a:gd name="T57" fmla="*/ 0 h 22"/>
                          <a:gd name="T58" fmla="*/ 118 w 200"/>
                          <a:gd name="T59" fmla="*/ 0 h 22"/>
                          <a:gd name="T60" fmla="*/ 122 w 200"/>
                          <a:gd name="T61" fmla="*/ 0 h 22"/>
                          <a:gd name="T62" fmla="*/ 126 w 200"/>
                          <a:gd name="T63" fmla="*/ 0 h 22"/>
                          <a:gd name="T64" fmla="*/ 130 w 200"/>
                          <a:gd name="T65" fmla="*/ 0 h 22"/>
                          <a:gd name="T66" fmla="*/ 135 w 200"/>
                          <a:gd name="T67" fmla="*/ 0 h 22"/>
                          <a:gd name="T68" fmla="*/ 139 w 200"/>
                          <a:gd name="T69" fmla="*/ 0 h 22"/>
                          <a:gd name="T70" fmla="*/ 143 w 200"/>
                          <a:gd name="T71" fmla="*/ 0 h 22"/>
                          <a:gd name="T72" fmla="*/ 147 w 200"/>
                          <a:gd name="T73" fmla="*/ 0 h 22"/>
                          <a:gd name="T74" fmla="*/ 151 w 200"/>
                          <a:gd name="T75" fmla="*/ 0 h 22"/>
                          <a:gd name="T76" fmla="*/ 155 w 200"/>
                          <a:gd name="T77" fmla="*/ 0 h 22"/>
                          <a:gd name="T78" fmla="*/ 159 w 200"/>
                          <a:gd name="T79" fmla="*/ 0 h 22"/>
                          <a:gd name="T80" fmla="*/ 163 w 200"/>
                          <a:gd name="T81" fmla="*/ 0 h 22"/>
                          <a:gd name="T82" fmla="*/ 167 w 200"/>
                          <a:gd name="T83" fmla="*/ 0 h 22"/>
                          <a:gd name="T84" fmla="*/ 171 w 200"/>
                          <a:gd name="T85" fmla="*/ 0 h 22"/>
                          <a:gd name="T86" fmla="*/ 176 w 200"/>
                          <a:gd name="T87" fmla="*/ 0 h 22"/>
                          <a:gd name="T88" fmla="*/ 179 w 200"/>
                          <a:gd name="T89" fmla="*/ 0 h 22"/>
                          <a:gd name="T90" fmla="*/ 184 w 200"/>
                          <a:gd name="T91" fmla="*/ 0 h 22"/>
                          <a:gd name="T92" fmla="*/ 188 w 200"/>
                          <a:gd name="T93" fmla="*/ 0 h 22"/>
                          <a:gd name="T94" fmla="*/ 192 w 200"/>
                          <a:gd name="T95" fmla="*/ 0 h 22"/>
                          <a:gd name="T96" fmla="*/ 196 w 200"/>
                          <a:gd name="T97" fmla="*/ 0 h 22"/>
                          <a:gd name="T98" fmla="*/ 200 w 200"/>
                          <a:gd name="T99" fmla="*/ 0 h 2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00" h="22">
                            <a:moveTo>
                              <a:pt x="0" y="22"/>
                            </a:moveTo>
                            <a:lnTo>
                              <a:pt x="3" y="8"/>
                            </a:lnTo>
                            <a:lnTo>
                              <a:pt x="7" y="12"/>
                            </a:lnTo>
                            <a:lnTo>
                              <a:pt x="12" y="2"/>
                            </a:lnTo>
                            <a:lnTo>
                              <a:pt x="16" y="1"/>
                            </a:lnTo>
                            <a:lnTo>
                              <a:pt x="20" y="1"/>
                            </a:lnTo>
                            <a:lnTo>
                              <a:pt x="24" y="0"/>
                            </a:lnTo>
                            <a:lnTo>
                              <a:pt x="28" y="0"/>
                            </a:lnTo>
                            <a:lnTo>
                              <a:pt x="32" y="0"/>
                            </a:lnTo>
                            <a:lnTo>
                              <a:pt x="36" y="0"/>
                            </a:lnTo>
                            <a:lnTo>
                              <a:pt x="40" y="0"/>
                            </a:lnTo>
                            <a:lnTo>
                              <a:pt x="44" y="0"/>
                            </a:lnTo>
                            <a:lnTo>
                              <a:pt x="48" y="0"/>
                            </a:lnTo>
                            <a:lnTo>
                              <a:pt x="53" y="0"/>
                            </a:lnTo>
                            <a:lnTo>
                              <a:pt x="57" y="0"/>
                            </a:lnTo>
                            <a:lnTo>
                              <a:pt x="61" y="0"/>
                            </a:lnTo>
                            <a:lnTo>
                              <a:pt x="65" y="0"/>
                            </a:lnTo>
                            <a:lnTo>
                              <a:pt x="69" y="0"/>
                            </a:lnTo>
                            <a:lnTo>
                              <a:pt x="73" y="0"/>
                            </a:lnTo>
                            <a:lnTo>
                              <a:pt x="77" y="0"/>
                            </a:lnTo>
                            <a:lnTo>
                              <a:pt x="81" y="0"/>
                            </a:lnTo>
                            <a:lnTo>
                              <a:pt x="85" y="0"/>
                            </a:lnTo>
                            <a:lnTo>
                              <a:pt x="89" y="0"/>
                            </a:lnTo>
                            <a:lnTo>
                              <a:pt x="94" y="0"/>
                            </a:lnTo>
                            <a:lnTo>
                              <a:pt x="98" y="0"/>
                            </a:lnTo>
                            <a:lnTo>
                              <a:pt x="102" y="0"/>
                            </a:lnTo>
                            <a:lnTo>
                              <a:pt x="106" y="0"/>
                            </a:lnTo>
                            <a:lnTo>
                              <a:pt x="110" y="0"/>
                            </a:lnTo>
                            <a:lnTo>
                              <a:pt x="114" y="0"/>
                            </a:lnTo>
                            <a:lnTo>
                              <a:pt x="118" y="0"/>
                            </a:lnTo>
                            <a:lnTo>
                              <a:pt x="122" y="0"/>
                            </a:lnTo>
                            <a:lnTo>
                              <a:pt x="126" y="0"/>
                            </a:lnTo>
                            <a:lnTo>
                              <a:pt x="130" y="0"/>
                            </a:lnTo>
                            <a:lnTo>
                              <a:pt x="135" y="0"/>
                            </a:lnTo>
                            <a:lnTo>
                              <a:pt x="139" y="0"/>
                            </a:lnTo>
                            <a:lnTo>
                              <a:pt x="143" y="0"/>
                            </a:lnTo>
                            <a:lnTo>
                              <a:pt x="147" y="0"/>
                            </a:lnTo>
                            <a:lnTo>
                              <a:pt x="151" y="0"/>
                            </a:lnTo>
                            <a:lnTo>
                              <a:pt x="155" y="0"/>
                            </a:lnTo>
                            <a:lnTo>
                              <a:pt x="159" y="0"/>
                            </a:lnTo>
                            <a:lnTo>
                              <a:pt x="163" y="0"/>
                            </a:lnTo>
                            <a:lnTo>
                              <a:pt x="167" y="0"/>
                            </a:lnTo>
                            <a:lnTo>
                              <a:pt x="171" y="0"/>
                            </a:lnTo>
                            <a:lnTo>
                              <a:pt x="176" y="0"/>
                            </a:lnTo>
                            <a:lnTo>
                              <a:pt x="179" y="0"/>
                            </a:lnTo>
                            <a:lnTo>
                              <a:pt x="184" y="0"/>
                            </a:lnTo>
                            <a:lnTo>
                              <a:pt x="188" y="0"/>
                            </a:lnTo>
                            <a:lnTo>
                              <a:pt x="192" y="0"/>
                            </a:lnTo>
                            <a:lnTo>
                              <a:pt x="196" y="0"/>
                            </a:lnTo>
                            <a:lnTo>
                              <a:pt x="200" y="0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00FF57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33" name="Freeform 138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772276" y="3076576"/>
                        <a:ext cx="317500" cy="0"/>
                      </a:xfrm>
                      <a:custGeom>
                        <a:avLst/>
                        <a:gdLst>
                          <a:gd name="T0" fmla="*/ 0 w 200"/>
                          <a:gd name="T1" fmla="*/ 4 w 200"/>
                          <a:gd name="T2" fmla="*/ 8 w 200"/>
                          <a:gd name="T3" fmla="*/ 12 w 200"/>
                          <a:gd name="T4" fmla="*/ 16 w 200"/>
                          <a:gd name="T5" fmla="*/ 20 w 200"/>
                          <a:gd name="T6" fmla="*/ 24 w 200"/>
                          <a:gd name="T7" fmla="*/ 29 w 200"/>
                          <a:gd name="T8" fmla="*/ 33 w 200"/>
                          <a:gd name="T9" fmla="*/ 37 w 200"/>
                          <a:gd name="T10" fmla="*/ 41 w 200"/>
                          <a:gd name="T11" fmla="*/ 45 w 200"/>
                          <a:gd name="T12" fmla="*/ 49 w 200"/>
                          <a:gd name="T13" fmla="*/ 53 w 200"/>
                          <a:gd name="T14" fmla="*/ 57 w 200"/>
                          <a:gd name="T15" fmla="*/ 61 w 200"/>
                          <a:gd name="T16" fmla="*/ 65 w 200"/>
                          <a:gd name="T17" fmla="*/ 70 w 200"/>
                          <a:gd name="T18" fmla="*/ 74 w 200"/>
                          <a:gd name="T19" fmla="*/ 78 w 200"/>
                          <a:gd name="T20" fmla="*/ 82 w 200"/>
                          <a:gd name="T21" fmla="*/ 86 w 200"/>
                          <a:gd name="T22" fmla="*/ 90 w 200"/>
                          <a:gd name="T23" fmla="*/ 94 w 200"/>
                          <a:gd name="T24" fmla="*/ 98 w 200"/>
                          <a:gd name="T25" fmla="*/ 102 w 200"/>
                          <a:gd name="T26" fmla="*/ 106 w 200"/>
                          <a:gd name="T27" fmla="*/ 111 w 200"/>
                          <a:gd name="T28" fmla="*/ 114 w 200"/>
                          <a:gd name="T29" fmla="*/ 119 w 200"/>
                          <a:gd name="T30" fmla="*/ 123 w 200"/>
                          <a:gd name="T31" fmla="*/ 127 w 200"/>
                          <a:gd name="T32" fmla="*/ 131 w 200"/>
                          <a:gd name="T33" fmla="*/ 135 w 200"/>
                          <a:gd name="T34" fmla="*/ 139 w 200"/>
                          <a:gd name="T35" fmla="*/ 143 w 200"/>
                          <a:gd name="T36" fmla="*/ 147 w 200"/>
                          <a:gd name="T37" fmla="*/ 152 w 200"/>
                          <a:gd name="T38" fmla="*/ 155 w 200"/>
                          <a:gd name="T39" fmla="*/ 160 w 200"/>
                          <a:gd name="T40" fmla="*/ 164 w 200"/>
                          <a:gd name="T41" fmla="*/ 168 w 200"/>
                          <a:gd name="T42" fmla="*/ 172 w 200"/>
                          <a:gd name="T43" fmla="*/ 176 w 200"/>
                          <a:gd name="T44" fmla="*/ 180 w 200"/>
                          <a:gd name="T45" fmla="*/ 184 w 200"/>
                          <a:gd name="T46" fmla="*/ 188 w 200"/>
                          <a:gd name="T47" fmla="*/ 192 w 200"/>
                          <a:gd name="T48" fmla="*/ 196 w 200"/>
                          <a:gd name="T49" fmla="*/ 200 w 200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200">
                            <a:moveTo>
                              <a:pt x="0" y="0"/>
                            </a:moveTo>
                            <a:lnTo>
                              <a:pt x="4" y="0"/>
                            </a:lnTo>
                            <a:lnTo>
                              <a:pt x="8" y="0"/>
                            </a:lnTo>
                            <a:lnTo>
                              <a:pt x="12" y="0"/>
                            </a:lnTo>
                            <a:lnTo>
                              <a:pt x="16" y="0"/>
                            </a:lnTo>
                            <a:lnTo>
                              <a:pt x="20" y="0"/>
                            </a:lnTo>
                            <a:lnTo>
                              <a:pt x="24" y="0"/>
                            </a:lnTo>
                            <a:lnTo>
                              <a:pt x="29" y="0"/>
                            </a:lnTo>
                            <a:lnTo>
                              <a:pt x="33" y="0"/>
                            </a:lnTo>
                            <a:lnTo>
                              <a:pt x="37" y="0"/>
                            </a:lnTo>
                            <a:lnTo>
                              <a:pt x="41" y="0"/>
                            </a:lnTo>
                            <a:lnTo>
                              <a:pt x="45" y="0"/>
                            </a:lnTo>
                            <a:lnTo>
                              <a:pt x="49" y="0"/>
                            </a:lnTo>
                            <a:lnTo>
                              <a:pt x="53" y="0"/>
                            </a:lnTo>
                            <a:lnTo>
                              <a:pt x="57" y="0"/>
                            </a:lnTo>
                            <a:lnTo>
                              <a:pt x="61" y="0"/>
                            </a:lnTo>
                            <a:lnTo>
                              <a:pt x="65" y="0"/>
                            </a:lnTo>
                            <a:lnTo>
                              <a:pt x="70" y="0"/>
                            </a:lnTo>
                            <a:lnTo>
                              <a:pt x="74" y="0"/>
                            </a:lnTo>
                            <a:lnTo>
                              <a:pt x="78" y="0"/>
                            </a:lnTo>
                            <a:lnTo>
                              <a:pt x="82" y="0"/>
                            </a:lnTo>
                            <a:lnTo>
                              <a:pt x="86" y="0"/>
                            </a:lnTo>
                            <a:lnTo>
                              <a:pt x="90" y="0"/>
                            </a:lnTo>
                            <a:lnTo>
                              <a:pt x="94" y="0"/>
                            </a:lnTo>
                            <a:lnTo>
                              <a:pt x="98" y="0"/>
                            </a:lnTo>
                            <a:lnTo>
                              <a:pt x="102" y="0"/>
                            </a:lnTo>
                            <a:lnTo>
                              <a:pt x="106" y="0"/>
                            </a:lnTo>
                            <a:lnTo>
                              <a:pt x="111" y="0"/>
                            </a:lnTo>
                            <a:lnTo>
                              <a:pt x="114" y="0"/>
                            </a:lnTo>
                            <a:lnTo>
                              <a:pt x="119" y="0"/>
                            </a:lnTo>
                            <a:lnTo>
                              <a:pt x="123" y="0"/>
                            </a:lnTo>
                            <a:lnTo>
                              <a:pt x="127" y="0"/>
                            </a:lnTo>
                            <a:lnTo>
                              <a:pt x="131" y="0"/>
                            </a:lnTo>
                            <a:lnTo>
                              <a:pt x="135" y="0"/>
                            </a:lnTo>
                            <a:lnTo>
                              <a:pt x="139" y="0"/>
                            </a:lnTo>
                            <a:lnTo>
                              <a:pt x="143" y="0"/>
                            </a:lnTo>
                            <a:lnTo>
                              <a:pt x="147" y="0"/>
                            </a:lnTo>
                            <a:lnTo>
                              <a:pt x="152" y="0"/>
                            </a:lnTo>
                            <a:lnTo>
                              <a:pt x="155" y="0"/>
                            </a:lnTo>
                            <a:lnTo>
                              <a:pt x="160" y="0"/>
                            </a:lnTo>
                            <a:lnTo>
                              <a:pt x="164" y="0"/>
                            </a:lnTo>
                            <a:lnTo>
                              <a:pt x="168" y="0"/>
                            </a:lnTo>
                            <a:lnTo>
                              <a:pt x="172" y="0"/>
                            </a:lnTo>
                            <a:lnTo>
                              <a:pt x="176" y="0"/>
                            </a:lnTo>
                            <a:lnTo>
                              <a:pt x="180" y="0"/>
                            </a:lnTo>
                            <a:lnTo>
                              <a:pt x="184" y="0"/>
                            </a:lnTo>
                            <a:lnTo>
                              <a:pt x="188" y="0"/>
                            </a:lnTo>
                            <a:lnTo>
                              <a:pt x="192" y="0"/>
                            </a:lnTo>
                            <a:lnTo>
                              <a:pt x="196" y="0"/>
                            </a:lnTo>
                            <a:lnTo>
                              <a:pt x="200" y="0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00FF57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34" name="Freeform 138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089776" y="3076576"/>
                        <a:ext cx="319088" cy="0"/>
                      </a:xfrm>
                      <a:custGeom>
                        <a:avLst/>
                        <a:gdLst>
                          <a:gd name="T0" fmla="*/ 0 w 201"/>
                          <a:gd name="T1" fmla="*/ 5 w 201"/>
                          <a:gd name="T2" fmla="*/ 9 w 201"/>
                          <a:gd name="T3" fmla="*/ 13 w 201"/>
                          <a:gd name="T4" fmla="*/ 17 w 201"/>
                          <a:gd name="T5" fmla="*/ 21 w 201"/>
                          <a:gd name="T6" fmla="*/ 25 w 201"/>
                          <a:gd name="T7" fmla="*/ 29 w 201"/>
                          <a:gd name="T8" fmla="*/ 33 w 201"/>
                          <a:gd name="T9" fmla="*/ 37 w 201"/>
                          <a:gd name="T10" fmla="*/ 41 w 201"/>
                          <a:gd name="T11" fmla="*/ 46 w 201"/>
                          <a:gd name="T12" fmla="*/ 50 w 201"/>
                          <a:gd name="T13" fmla="*/ 54 w 201"/>
                          <a:gd name="T14" fmla="*/ 58 w 201"/>
                          <a:gd name="T15" fmla="*/ 62 w 201"/>
                          <a:gd name="T16" fmla="*/ 66 w 201"/>
                          <a:gd name="T17" fmla="*/ 70 w 201"/>
                          <a:gd name="T18" fmla="*/ 74 w 201"/>
                          <a:gd name="T19" fmla="*/ 78 w 201"/>
                          <a:gd name="T20" fmla="*/ 82 w 201"/>
                          <a:gd name="T21" fmla="*/ 87 w 201"/>
                          <a:gd name="T22" fmla="*/ 90 w 201"/>
                          <a:gd name="T23" fmla="*/ 95 w 201"/>
                          <a:gd name="T24" fmla="*/ 99 w 201"/>
                          <a:gd name="T25" fmla="*/ 103 w 201"/>
                          <a:gd name="T26" fmla="*/ 107 w 201"/>
                          <a:gd name="T27" fmla="*/ 111 w 201"/>
                          <a:gd name="T28" fmla="*/ 115 w 201"/>
                          <a:gd name="T29" fmla="*/ 119 w 201"/>
                          <a:gd name="T30" fmla="*/ 123 w 201"/>
                          <a:gd name="T31" fmla="*/ 128 w 201"/>
                          <a:gd name="T32" fmla="*/ 131 w 201"/>
                          <a:gd name="T33" fmla="*/ 136 w 201"/>
                          <a:gd name="T34" fmla="*/ 140 w 201"/>
                          <a:gd name="T35" fmla="*/ 144 w 201"/>
                          <a:gd name="T36" fmla="*/ 148 w 201"/>
                          <a:gd name="T37" fmla="*/ 152 w 201"/>
                          <a:gd name="T38" fmla="*/ 156 w 201"/>
                          <a:gd name="T39" fmla="*/ 160 w 201"/>
                          <a:gd name="T40" fmla="*/ 164 w 201"/>
                          <a:gd name="T41" fmla="*/ 168 w 201"/>
                          <a:gd name="T42" fmla="*/ 172 w 201"/>
                          <a:gd name="T43" fmla="*/ 176 w 201"/>
                          <a:gd name="T44" fmla="*/ 181 w 201"/>
                          <a:gd name="T45" fmla="*/ 185 w 201"/>
                          <a:gd name="T46" fmla="*/ 189 w 201"/>
                          <a:gd name="T47" fmla="*/ 193 w 201"/>
                          <a:gd name="T48" fmla="*/ 197 w 201"/>
                          <a:gd name="T49" fmla="*/ 201 w 201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201">
                            <a:moveTo>
                              <a:pt x="0" y="0"/>
                            </a:moveTo>
                            <a:lnTo>
                              <a:pt x="5" y="0"/>
                            </a:lnTo>
                            <a:lnTo>
                              <a:pt x="9" y="0"/>
                            </a:lnTo>
                            <a:lnTo>
                              <a:pt x="13" y="0"/>
                            </a:lnTo>
                            <a:lnTo>
                              <a:pt x="17" y="0"/>
                            </a:lnTo>
                            <a:lnTo>
                              <a:pt x="21" y="0"/>
                            </a:lnTo>
                            <a:lnTo>
                              <a:pt x="25" y="0"/>
                            </a:lnTo>
                            <a:lnTo>
                              <a:pt x="29" y="0"/>
                            </a:lnTo>
                            <a:lnTo>
                              <a:pt x="33" y="0"/>
                            </a:lnTo>
                            <a:lnTo>
                              <a:pt x="37" y="0"/>
                            </a:lnTo>
                            <a:lnTo>
                              <a:pt x="41" y="0"/>
                            </a:lnTo>
                            <a:lnTo>
                              <a:pt x="46" y="0"/>
                            </a:lnTo>
                            <a:lnTo>
                              <a:pt x="50" y="0"/>
                            </a:lnTo>
                            <a:lnTo>
                              <a:pt x="54" y="0"/>
                            </a:lnTo>
                            <a:lnTo>
                              <a:pt x="58" y="0"/>
                            </a:lnTo>
                            <a:lnTo>
                              <a:pt x="62" y="0"/>
                            </a:lnTo>
                            <a:lnTo>
                              <a:pt x="66" y="0"/>
                            </a:lnTo>
                            <a:lnTo>
                              <a:pt x="70" y="0"/>
                            </a:lnTo>
                            <a:lnTo>
                              <a:pt x="74" y="0"/>
                            </a:lnTo>
                            <a:lnTo>
                              <a:pt x="78" y="0"/>
                            </a:lnTo>
                            <a:lnTo>
                              <a:pt x="82" y="0"/>
                            </a:lnTo>
                            <a:lnTo>
                              <a:pt x="87" y="0"/>
                            </a:lnTo>
                            <a:lnTo>
                              <a:pt x="90" y="0"/>
                            </a:lnTo>
                            <a:lnTo>
                              <a:pt x="95" y="0"/>
                            </a:lnTo>
                            <a:lnTo>
                              <a:pt x="99" y="0"/>
                            </a:lnTo>
                            <a:lnTo>
                              <a:pt x="103" y="0"/>
                            </a:lnTo>
                            <a:lnTo>
                              <a:pt x="107" y="0"/>
                            </a:lnTo>
                            <a:lnTo>
                              <a:pt x="111" y="0"/>
                            </a:lnTo>
                            <a:lnTo>
                              <a:pt x="115" y="0"/>
                            </a:lnTo>
                            <a:lnTo>
                              <a:pt x="119" y="0"/>
                            </a:lnTo>
                            <a:lnTo>
                              <a:pt x="123" y="0"/>
                            </a:lnTo>
                            <a:lnTo>
                              <a:pt x="128" y="0"/>
                            </a:lnTo>
                            <a:lnTo>
                              <a:pt x="131" y="0"/>
                            </a:lnTo>
                            <a:lnTo>
                              <a:pt x="136" y="0"/>
                            </a:lnTo>
                            <a:lnTo>
                              <a:pt x="140" y="0"/>
                            </a:lnTo>
                            <a:lnTo>
                              <a:pt x="144" y="0"/>
                            </a:lnTo>
                            <a:lnTo>
                              <a:pt x="148" y="0"/>
                            </a:lnTo>
                            <a:lnTo>
                              <a:pt x="152" y="0"/>
                            </a:lnTo>
                            <a:lnTo>
                              <a:pt x="156" y="0"/>
                            </a:lnTo>
                            <a:lnTo>
                              <a:pt x="160" y="0"/>
                            </a:lnTo>
                            <a:lnTo>
                              <a:pt x="164" y="0"/>
                            </a:lnTo>
                            <a:lnTo>
                              <a:pt x="168" y="0"/>
                            </a:lnTo>
                            <a:lnTo>
                              <a:pt x="172" y="0"/>
                            </a:lnTo>
                            <a:lnTo>
                              <a:pt x="176" y="0"/>
                            </a:lnTo>
                            <a:lnTo>
                              <a:pt x="181" y="0"/>
                            </a:lnTo>
                            <a:lnTo>
                              <a:pt x="185" y="0"/>
                            </a:lnTo>
                            <a:lnTo>
                              <a:pt x="189" y="0"/>
                            </a:lnTo>
                            <a:lnTo>
                              <a:pt x="193" y="0"/>
                            </a:lnTo>
                            <a:lnTo>
                              <a:pt x="197" y="0"/>
                            </a:lnTo>
                            <a:lnTo>
                              <a:pt x="201" y="0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00FF57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35" name="Freeform 138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408864" y="3076576"/>
                        <a:ext cx="214313" cy="0"/>
                      </a:xfrm>
                      <a:custGeom>
                        <a:avLst/>
                        <a:gdLst>
                          <a:gd name="T0" fmla="*/ 0 w 135"/>
                          <a:gd name="T1" fmla="*/ 4 w 135"/>
                          <a:gd name="T2" fmla="*/ 8 w 135"/>
                          <a:gd name="T3" fmla="*/ 12 w 135"/>
                          <a:gd name="T4" fmla="*/ 16 w 135"/>
                          <a:gd name="T5" fmla="*/ 21 w 135"/>
                          <a:gd name="T6" fmla="*/ 25 w 135"/>
                          <a:gd name="T7" fmla="*/ 29 w 135"/>
                          <a:gd name="T8" fmla="*/ 33 w 135"/>
                          <a:gd name="T9" fmla="*/ 37 w 135"/>
                          <a:gd name="T10" fmla="*/ 41 w 135"/>
                          <a:gd name="T11" fmla="*/ 45 w 135"/>
                          <a:gd name="T12" fmla="*/ 49 w 135"/>
                          <a:gd name="T13" fmla="*/ 53 w 135"/>
                          <a:gd name="T14" fmla="*/ 57 w 135"/>
                          <a:gd name="T15" fmla="*/ 62 w 135"/>
                          <a:gd name="T16" fmla="*/ 65 w 135"/>
                          <a:gd name="T17" fmla="*/ 70 w 135"/>
                          <a:gd name="T18" fmla="*/ 74 w 135"/>
                          <a:gd name="T19" fmla="*/ 78 w 135"/>
                          <a:gd name="T20" fmla="*/ 82 w 135"/>
                          <a:gd name="T21" fmla="*/ 86 w 135"/>
                          <a:gd name="T22" fmla="*/ 90 w 135"/>
                          <a:gd name="T23" fmla="*/ 94 w 135"/>
                          <a:gd name="T24" fmla="*/ 98 w 135"/>
                          <a:gd name="T25" fmla="*/ 103 w 135"/>
                          <a:gd name="T26" fmla="*/ 106 w 135"/>
                          <a:gd name="T27" fmla="*/ 111 w 135"/>
                          <a:gd name="T28" fmla="*/ 115 w 135"/>
                          <a:gd name="T29" fmla="*/ 119 w 135"/>
                          <a:gd name="T30" fmla="*/ 123 w 135"/>
                          <a:gd name="T31" fmla="*/ 127 w 135"/>
                          <a:gd name="T32" fmla="*/ 131 w 135"/>
                          <a:gd name="T33" fmla="*/ 135 w 135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</a:cxnLst>
                        <a:rect l="0" t="0" r="r" b="b"/>
                        <a:pathLst>
                          <a:path w="135">
                            <a:moveTo>
                              <a:pt x="0" y="0"/>
                            </a:moveTo>
                            <a:lnTo>
                              <a:pt x="4" y="0"/>
                            </a:lnTo>
                            <a:lnTo>
                              <a:pt x="8" y="0"/>
                            </a:lnTo>
                            <a:lnTo>
                              <a:pt x="12" y="0"/>
                            </a:lnTo>
                            <a:lnTo>
                              <a:pt x="16" y="0"/>
                            </a:lnTo>
                            <a:lnTo>
                              <a:pt x="21" y="0"/>
                            </a:lnTo>
                            <a:lnTo>
                              <a:pt x="25" y="0"/>
                            </a:lnTo>
                            <a:lnTo>
                              <a:pt x="29" y="0"/>
                            </a:lnTo>
                            <a:lnTo>
                              <a:pt x="33" y="0"/>
                            </a:lnTo>
                            <a:lnTo>
                              <a:pt x="37" y="0"/>
                            </a:lnTo>
                            <a:lnTo>
                              <a:pt x="41" y="0"/>
                            </a:lnTo>
                            <a:lnTo>
                              <a:pt x="45" y="0"/>
                            </a:lnTo>
                            <a:lnTo>
                              <a:pt x="49" y="0"/>
                            </a:lnTo>
                            <a:lnTo>
                              <a:pt x="53" y="0"/>
                            </a:lnTo>
                            <a:lnTo>
                              <a:pt x="57" y="0"/>
                            </a:lnTo>
                            <a:lnTo>
                              <a:pt x="62" y="0"/>
                            </a:lnTo>
                            <a:lnTo>
                              <a:pt x="65" y="0"/>
                            </a:lnTo>
                            <a:lnTo>
                              <a:pt x="70" y="0"/>
                            </a:lnTo>
                            <a:lnTo>
                              <a:pt x="74" y="0"/>
                            </a:lnTo>
                            <a:lnTo>
                              <a:pt x="78" y="0"/>
                            </a:lnTo>
                            <a:lnTo>
                              <a:pt x="82" y="0"/>
                            </a:lnTo>
                            <a:lnTo>
                              <a:pt x="86" y="0"/>
                            </a:lnTo>
                            <a:lnTo>
                              <a:pt x="90" y="0"/>
                            </a:lnTo>
                            <a:lnTo>
                              <a:pt x="94" y="0"/>
                            </a:lnTo>
                            <a:lnTo>
                              <a:pt x="98" y="0"/>
                            </a:lnTo>
                            <a:lnTo>
                              <a:pt x="103" y="0"/>
                            </a:lnTo>
                            <a:lnTo>
                              <a:pt x="106" y="0"/>
                            </a:lnTo>
                            <a:lnTo>
                              <a:pt x="111" y="0"/>
                            </a:lnTo>
                            <a:lnTo>
                              <a:pt x="115" y="0"/>
                            </a:lnTo>
                            <a:lnTo>
                              <a:pt x="119" y="0"/>
                            </a:lnTo>
                            <a:lnTo>
                              <a:pt x="123" y="0"/>
                            </a:lnTo>
                            <a:lnTo>
                              <a:pt x="127" y="0"/>
                            </a:lnTo>
                            <a:lnTo>
                              <a:pt x="131" y="0"/>
                            </a:lnTo>
                            <a:lnTo>
                              <a:pt x="135" y="0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00FF57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36" name="Freeform 138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54776" y="3063876"/>
                        <a:ext cx="317500" cy="47625"/>
                      </a:xfrm>
                      <a:custGeom>
                        <a:avLst/>
                        <a:gdLst>
                          <a:gd name="T0" fmla="*/ 0 w 200"/>
                          <a:gd name="T1" fmla="*/ 30 h 30"/>
                          <a:gd name="T2" fmla="*/ 3 w 200"/>
                          <a:gd name="T3" fmla="*/ 15 h 30"/>
                          <a:gd name="T4" fmla="*/ 7 w 200"/>
                          <a:gd name="T5" fmla="*/ 0 h 30"/>
                          <a:gd name="T6" fmla="*/ 12 w 200"/>
                          <a:gd name="T7" fmla="*/ 6 h 30"/>
                          <a:gd name="T8" fmla="*/ 16 w 200"/>
                          <a:gd name="T9" fmla="*/ 5 h 30"/>
                          <a:gd name="T10" fmla="*/ 20 w 200"/>
                          <a:gd name="T11" fmla="*/ 4 h 30"/>
                          <a:gd name="T12" fmla="*/ 24 w 200"/>
                          <a:gd name="T13" fmla="*/ 5 h 30"/>
                          <a:gd name="T14" fmla="*/ 28 w 200"/>
                          <a:gd name="T15" fmla="*/ 5 h 30"/>
                          <a:gd name="T16" fmla="*/ 32 w 200"/>
                          <a:gd name="T17" fmla="*/ 5 h 30"/>
                          <a:gd name="T18" fmla="*/ 36 w 200"/>
                          <a:gd name="T19" fmla="*/ 5 h 30"/>
                          <a:gd name="T20" fmla="*/ 40 w 200"/>
                          <a:gd name="T21" fmla="*/ 5 h 30"/>
                          <a:gd name="T22" fmla="*/ 44 w 200"/>
                          <a:gd name="T23" fmla="*/ 5 h 30"/>
                          <a:gd name="T24" fmla="*/ 48 w 200"/>
                          <a:gd name="T25" fmla="*/ 5 h 30"/>
                          <a:gd name="T26" fmla="*/ 53 w 200"/>
                          <a:gd name="T27" fmla="*/ 5 h 30"/>
                          <a:gd name="T28" fmla="*/ 57 w 200"/>
                          <a:gd name="T29" fmla="*/ 5 h 30"/>
                          <a:gd name="T30" fmla="*/ 61 w 200"/>
                          <a:gd name="T31" fmla="*/ 5 h 30"/>
                          <a:gd name="T32" fmla="*/ 65 w 200"/>
                          <a:gd name="T33" fmla="*/ 5 h 30"/>
                          <a:gd name="T34" fmla="*/ 69 w 200"/>
                          <a:gd name="T35" fmla="*/ 5 h 30"/>
                          <a:gd name="T36" fmla="*/ 73 w 200"/>
                          <a:gd name="T37" fmla="*/ 5 h 30"/>
                          <a:gd name="T38" fmla="*/ 77 w 200"/>
                          <a:gd name="T39" fmla="*/ 5 h 30"/>
                          <a:gd name="T40" fmla="*/ 81 w 200"/>
                          <a:gd name="T41" fmla="*/ 5 h 30"/>
                          <a:gd name="T42" fmla="*/ 85 w 200"/>
                          <a:gd name="T43" fmla="*/ 5 h 30"/>
                          <a:gd name="T44" fmla="*/ 89 w 200"/>
                          <a:gd name="T45" fmla="*/ 5 h 30"/>
                          <a:gd name="T46" fmla="*/ 94 w 200"/>
                          <a:gd name="T47" fmla="*/ 5 h 30"/>
                          <a:gd name="T48" fmla="*/ 98 w 200"/>
                          <a:gd name="T49" fmla="*/ 5 h 30"/>
                          <a:gd name="T50" fmla="*/ 102 w 200"/>
                          <a:gd name="T51" fmla="*/ 5 h 30"/>
                          <a:gd name="T52" fmla="*/ 106 w 200"/>
                          <a:gd name="T53" fmla="*/ 5 h 30"/>
                          <a:gd name="T54" fmla="*/ 110 w 200"/>
                          <a:gd name="T55" fmla="*/ 5 h 30"/>
                          <a:gd name="T56" fmla="*/ 114 w 200"/>
                          <a:gd name="T57" fmla="*/ 5 h 30"/>
                          <a:gd name="T58" fmla="*/ 118 w 200"/>
                          <a:gd name="T59" fmla="*/ 5 h 30"/>
                          <a:gd name="T60" fmla="*/ 122 w 200"/>
                          <a:gd name="T61" fmla="*/ 5 h 30"/>
                          <a:gd name="T62" fmla="*/ 126 w 200"/>
                          <a:gd name="T63" fmla="*/ 5 h 30"/>
                          <a:gd name="T64" fmla="*/ 130 w 200"/>
                          <a:gd name="T65" fmla="*/ 5 h 30"/>
                          <a:gd name="T66" fmla="*/ 135 w 200"/>
                          <a:gd name="T67" fmla="*/ 5 h 30"/>
                          <a:gd name="T68" fmla="*/ 139 w 200"/>
                          <a:gd name="T69" fmla="*/ 5 h 30"/>
                          <a:gd name="T70" fmla="*/ 143 w 200"/>
                          <a:gd name="T71" fmla="*/ 5 h 30"/>
                          <a:gd name="T72" fmla="*/ 147 w 200"/>
                          <a:gd name="T73" fmla="*/ 5 h 30"/>
                          <a:gd name="T74" fmla="*/ 151 w 200"/>
                          <a:gd name="T75" fmla="*/ 5 h 30"/>
                          <a:gd name="T76" fmla="*/ 155 w 200"/>
                          <a:gd name="T77" fmla="*/ 5 h 30"/>
                          <a:gd name="T78" fmla="*/ 159 w 200"/>
                          <a:gd name="T79" fmla="*/ 5 h 30"/>
                          <a:gd name="T80" fmla="*/ 163 w 200"/>
                          <a:gd name="T81" fmla="*/ 5 h 30"/>
                          <a:gd name="T82" fmla="*/ 167 w 200"/>
                          <a:gd name="T83" fmla="*/ 5 h 30"/>
                          <a:gd name="T84" fmla="*/ 171 w 200"/>
                          <a:gd name="T85" fmla="*/ 5 h 30"/>
                          <a:gd name="T86" fmla="*/ 176 w 200"/>
                          <a:gd name="T87" fmla="*/ 5 h 30"/>
                          <a:gd name="T88" fmla="*/ 179 w 200"/>
                          <a:gd name="T89" fmla="*/ 5 h 30"/>
                          <a:gd name="T90" fmla="*/ 184 w 200"/>
                          <a:gd name="T91" fmla="*/ 5 h 30"/>
                          <a:gd name="T92" fmla="*/ 188 w 200"/>
                          <a:gd name="T93" fmla="*/ 5 h 30"/>
                          <a:gd name="T94" fmla="*/ 192 w 200"/>
                          <a:gd name="T95" fmla="*/ 5 h 30"/>
                          <a:gd name="T96" fmla="*/ 196 w 200"/>
                          <a:gd name="T97" fmla="*/ 5 h 30"/>
                          <a:gd name="T98" fmla="*/ 200 w 200"/>
                          <a:gd name="T99" fmla="*/ 5 h 3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00" h="30">
                            <a:moveTo>
                              <a:pt x="0" y="30"/>
                            </a:moveTo>
                            <a:lnTo>
                              <a:pt x="3" y="15"/>
                            </a:lnTo>
                            <a:lnTo>
                              <a:pt x="7" y="0"/>
                            </a:lnTo>
                            <a:lnTo>
                              <a:pt x="12" y="6"/>
                            </a:lnTo>
                            <a:lnTo>
                              <a:pt x="16" y="5"/>
                            </a:lnTo>
                            <a:lnTo>
                              <a:pt x="20" y="4"/>
                            </a:lnTo>
                            <a:lnTo>
                              <a:pt x="24" y="5"/>
                            </a:lnTo>
                            <a:lnTo>
                              <a:pt x="28" y="5"/>
                            </a:lnTo>
                            <a:lnTo>
                              <a:pt x="32" y="5"/>
                            </a:lnTo>
                            <a:lnTo>
                              <a:pt x="36" y="5"/>
                            </a:lnTo>
                            <a:lnTo>
                              <a:pt x="40" y="5"/>
                            </a:lnTo>
                            <a:lnTo>
                              <a:pt x="44" y="5"/>
                            </a:lnTo>
                            <a:lnTo>
                              <a:pt x="48" y="5"/>
                            </a:lnTo>
                            <a:lnTo>
                              <a:pt x="53" y="5"/>
                            </a:lnTo>
                            <a:lnTo>
                              <a:pt x="57" y="5"/>
                            </a:lnTo>
                            <a:lnTo>
                              <a:pt x="61" y="5"/>
                            </a:lnTo>
                            <a:lnTo>
                              <a:pt x="65" y="5"/>
                            </a:lnTo>
                            <a:lnTo>
                              <a:pt x="69" y="5"/>
                            </a:lnTo>
                            <a:lnTo>
                              <a:pt x="73" y="5"/>
                            </a:lnTo>
                            <a:lnTo>
                              <a:pt x="77" y="5"/>
                            </a:lnTo>
                            <a:lnTo>
                              <a:pt x="81" y="5"/>
                            </a:lnTo>
                            <a:lnTo>
                              <a:pt x="85" y="5"/>
                            </a:lnTo>
                            <a:lnTo>
                              <a:pt x="89" y="5"/>
                            </a:lnTo>
                            <a:lnTo>
                              <a:pt x="94" y="5"/>
                            </a:lnTo>
                            <a:lnTo>
                              <a:pt x="98" y="5"/>
                            </a:lnTo>
                            <a:lnTo>
                              <a:pt x="102" y="5"/>
                            </a:lnTo>
                            <a:lnTo>
                              <a:pt x="106" y="5"/>
                            </a:lnTo>
                            <a:lnTo>
                              <a:pt x="110" y="5"/>
                            </a:lnTo>
                            <a:lnTo>
                              <a:pt x="114" y="5"/>
                            </a:lnTo>
                            <a:lnTo>
                              <a:pt x="118" y="5"/>
                            </a:lnTo>
                            <a:lnTo>
                              <a:pt x="122" y="5"/>
                            </a:lnTo>
                            <a:lnTo>
                              <a:pt x="126" y="5"/>
                            </a:lnTo>
                            <a:lnTo>
                              <a:pt x="130" y="5"/>
                            </a:lnTo>
                            <a:lnTo>
                              <a:pt x="135" y="5"/>
                            </a:lnTo>
                            <a:lnTo>
                              <a:pt x="139" y="5"/>
                            </a:lnTo>
                            <a:lnTo>
                              <a:pt x="143" y="5"/>
                            </a:lnTo>
                            <a:lnTo>
                              <a:pt x="147" y="5"/>
                            </a:lnTo>
                            <a:lnTo>
                              <a:pt x="151" y="5"/>
                            </a:lnTo>
                            <a:lnTo>
                              <a:pt x="155" y="5"/>
                            </a:lnTo>
                            <a:lnTo>
                              <a:pt x="159" y="5"/>
                            </a:lnTo>
                            <a:lnTo>
                              <a:pt x="163" y="5"/>
                            </a:lnTo>
                            <a:lnTo>
                              <a:pt x="167" y="5"/>
                            </a:lnTo>
                            <a:lnTo>
                              <a:pt x="171" y="5"/>
                            </a:lnTo>
                            <a:lnTo>
                              <a:pt x="176" y="5"/>
                            </a:lnTo>
                            <a:lnTo>
                              <a:pt x="179" y="5"/>
                            </a:lnTo>
                            <a:lnTo>
                              <a:pt x="184" y="5"/>
                            </a:lnTo>
                            <a:lnTo>
                              <a:pt x="188" y="5"/>
                            </a:lnTo>
                            <a:lnTo>
                              <a:pt x="192" y="5"/>
                            </a:lnTo>
                            <a:lnTo>
                              <a:pt x="196" y="5"/>
                            </a:lnTo>
                            <a:lnTo>
                              <a:pt x="200" y="5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00FFF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37" name="Freeform 139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772276" y="3071814"/>
                        <a:ext cx="317500" cy="0"/>
                      </a:xfrm>
                      <a:custGeom>
                        <a:avLst/>
                        <a:gdLst>
                          <a:gd name="T0" fmla="*/ 0 w 200"/>
                          <a:gd name="T1" fmla="*/ 4 w 200"/>
                          <a:gd name="T2" fmla="*/ 8 w 200"/>
                          <a:gd name="T3" fmla="*/ 12 w 200"/>
                          <a:gd name="T4" fmla="*/ 16 w 200"/>
                          <a:gd name="T5" fmla="*/ 20 w 200"/>
                          <a:gd name="T6" fmla="*/ 24 w 200"/>
                          <a:gd name="T7" fmla="*/ 29 w 200"/>
                          <a:gd name="T8" fmla="*/ 33 w 200"/>
                          <a:gd name="T9" fmla="*/ 37 w 200"/>
                          <a:gd name="T10" fmla="*/ 41 w 200"/>
                          <a:gd name="T11" fmla="*/ 45 w 200"/>
                          <a:gd name="T12" fmla="*/ 49 w 200"/>
                          <a:gd name="T13" fmla="*/ 53 w 200"/>
                          <a:gd name="T14" fmla="*/ 57 w 200"/>
                          <a:gd name="T15" fmla="*/ 61 w 200"/>
                          <a:gd name="T16" fmla="*/ 65 w 200"/>
                          <a:gd name="T17" fmla="*/ 70 w 200"/>
                          <a:gd name="T18" fmla="*/ 74 w 200"/>
                          <a:gd name="T19" fmla="*/ 78 w 200"/>
                          <a:gd name="T20" fmla="*/ 82 w 200"/>
                          <a:gd name="T21" fmla="*/ 86 w 200"/>
                          <a:gd name="T22" fmla="*/ 90 w 200"/>
                          <a:gd name="T23" fmla="*/ 94 w 200"/>
                          <a:gd name="T24" fmla="*/ 98 w 200"/>
                          <a:gd name="T25" fmla="*/ 102 w 200"/>
                          <a:gd name="T26" fmla="*/ 106 w 200"/>
                          <a:gd name="T27" fmla="*/ 111 w 200"/>
                          <a:gd name="T28" fmla="*/ 114 w 200"/>
                          <a:gd name="T29" fmla="*/ 119 w 200"/>
                          <a:gd name="T30" fmla="*/ 123 w 200"/>
                          <a:gd name="T31" fmla="*/ 127 w 200"/>
                          <a:gd name="T32" fmla="*/ 131 w 200"/>
                          <a:gd name="T33" fmla="*/ 135 w 200"/>
                          <a:gd name="T34" fmla="*/ 139 w 200"/>
                          <a:gd name="T35" fmla="*/ 143 w 200"/>
                          <a:gd name="T36" fmla="*/ 147 w 200"/>
                          <a:gd name="T37" fmla="*/ 152 w 200"/>
                          <a:gd name="T38" fmla="*/ 155 w 200"/>
                          <a:gd name="T39" fmla="*/ 160 w 200"/>
                          <a:gd name="T40" fmla="*/ 164 w 200"/>
                          <a:gd name="T41" fmla="*/ 168 w 200"/>
                          <a:gd name="T42" fmla="*/ 172 w 200"/>
                          <a:gd name="T43" fmla="*/ 176 w 200"/>
                          <a:gd name="T44" fmla="*/ 180 w 200"/>
                          <a:gd name="T45" fmla="*/ 184 w 200"/>
                          <a:gd name="T46" fmla="*/ 188 w 200"/>
                          <a:gd name="T47" fmla="*/ 192 w 200"/>
                          <a:gd name="T48" fmla="*/ 196 w 200"/>
                          <a:gd name="T49" fmla="*/ 200 w 200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200">
                            <a:moveTo>
                              <a:pt x="0" y="0"/>
                            </a:moveTo>
                            <a:lnTo>
                              <a:pt x="4" y="0"/>
                            </a:lnTo>
                            <a:lnTo>
                              <a:pt x="8" y="0"/>
                            </a:lnTo>
                            <a:lnTo>
                              <a:pt x="12" y="0"/>
                            </a:lnTo>
                            <a:lnTo>
                              <a:pt x="16" y="0"/>
                            </a:lnTo>
                            <a:lnTo>
                              <a:pt x="20" y="0"/>
                            </a:lnTo>
                            <a:lnTo>
                              <a:pt x="24" y="0"/>
                            </a:lnTo>
                            <a:lnTo>
                              <a:pt x="29" y="0"/>
                            </a:lnTo>
                            <a:lnTo>
                              <a:pt x="33" y="0"/>
                            </a:lnTo>
                            <a:lnTo>
                              <a:pt x="37" y="0"/>
                            </a:lnTo>
                            <a:lnTo>
                              <a:pt x="41" y="0"/>
                            </a:lnTo>
                            <a:lnTo>
                              <a:pt x="45" y="0"/>
                            </a:lnTo>
                            <a:lnTo>
                              <a:pt x="49" y="0"/>
                            </a:lnTo>
                            <a:lnTo>
                              <a:pt x="53" y="0"/>
                            </a:lnTo>
                            <a:lnTo>
                              <a:pt x="57" y="0"/>
                            </a:lnTo>
                            <a:lnTo>
                              <a:pt x="61" y="0"/>
                            </a:lnTo>
                            <a:lnTo>
                              <a:pt x="65" y="0"/>
                            </a:lnTo>
                            <a:lnTo>
                              <a:pt x="70" y="0"/>
                            </a:lnTo>
                            <a:lnTo>
                              <a:pt x="74" y="0"/>
                            </a:lnTo>
                            <a:lnTo>
                              <a:pt x="78" y="0"/>
                            </a:lnTo>
                            <a:lnTo>
                              <a:pt x="82" y="0"/>
                            </a:lnTo>
                            <a:lnTo>
                              <a:pt x="86" y="0"/>
                            </a:lnTo>
                            <a:lnTo>
                              <a:pt x="90" y="0"/>
                            </a:lnTo>
                            <a:lnTo>
                              <a:pt x="94" y="0"/>
                            </a:lnTo>
                            <a:lnTo>
                              <a:pt x="98" y="0"/>
                            </a:lnTo>
                            <a:lnTo>
                              <a:pt x="102" y="0"/>
                            </a:lnTo>
                            <a:lnTo>
                              <a:pt x="106" y="0"/>
                            </a:lnTo>
                            <a:lnTo>
                              <a:pt x="111" y="0"/>
                            </a:lnTo>
                            <a:lnTo>
                              <a:pt x="114" y="0"/>
                            </a:lnTo>
                            <a:lnTo>
                              <a:pt x="119" y="0"/>
                            </a:lnTo>
                            <a:lnTo>
                              <a:pt x="123" y="0"/>
                            </a:lnTo>
                            <a:lnTo>
                              <a:pt x="127" y="0"/>
                            </a:lnTo>
                            <a:lnTo>
                              <a:pt x="131" y="0"/>
                            </a:lnTo>
                            <a:lnTo>
                              <a:pt x="135" y="0"/>
                            </a:lnTo>
                            <a:lnTo>
                              <a:pt x="139" y="0"/>
                            </a:lnTo>
                            <a:lnTo>
                              <a:pt x="143" y="0"/>
                            </a:lnTo>
                            <a:lnTo>
                              <a:pt x="147" y="0"/>
                            </a:lnTo>
                            <a:lnTo>
                              <a:pt x="152" y="0"/>
                            </a:lnTo>
                            <a:lnTo>
                              <a:pt x="155" y="0"/>
                            </a:lnTo>
                            <a:lnTo>
                              <a:pt x="160" y="0"/>
                            </a:lnTo>
                            <a:lnTo>
                              <a:pt x="164" y="0"/>
                            </a:lnTo>
                            <a:lnTo>
                              <a:pt x="168" y="0"/>
                            </a:lnTo>
                            <a:lnTo>
                              <a:pt x="172" y="0"/>
                            </a:lnTo>
                            <a:lnTo>
                              <a:pt x="176" y="0"/>
                            </a:lnTo>
                            <a:lnTo>
                              <a:pt x="180" y="0"/>
                            </a:lnTo>
                            <a:lnTo>
                              <a:pt x="184" y="0"/>
                            </a:lnTo>
                            <a:lnTo>
                              <a:pt x="188" y="0"/>
                            </a:lnTo>
                            <a:lnTo>
                              <a:pt x="192" y="0"/>
                            </a:lnTo>
                            <a:lnTo>
                              <a:pt x="196" y="0"/>
                            </a:lnTo>
                            <a:lnTo>
                              <a:pt x="200" y="0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00FFF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38" name="Freeform 139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089776" y="3071814"/>
                        <a:ext cx="319088" cy="0"/>
                      </a:xfrm>
                      <a:custGeom>
                        <a:avLst/>
                        <a:gdLst>
                          <a:gd name="T0" fmla="*/ 0 w 201"/>
                          <a:gd name="T1" fmla="*/ 5 w 201"/>
                          <a:gd name="T2" fmla="*/ 9 w 201"/>
                          <a:gd name="T3" fmla="*/ 13 w 201"/>
                          <a:gd name="T4" fmla="*/ 17 w 201"/>
                          <a:gd name="T5" fmla="*/ 21 w 201"/>
                          <a:gd name="T6" fmla="*/ 25 w 201"/>
                          <a:gd name="T7" fmla="*/ 29 w 201"/>
                          <a:gd name="T8" fmla="*/ 33 w 201"/>
                          <a:gd name="T9" fmla="*/ 37 w 201"/>
                          <a:gd name="T10" fmla="*/ 41 w 201"/>
                          <a:gd name="T11" fmla="*/ 46 w 201"/>
                          <a:gd name="T12" fmla="*/ 50 w 201"/>
                          <a:gd name="T13" fmla="*/ 54 w 201"/>
                          <a:gd name="T14" fmla="*/ 58 w 201"/>
                          <a:gd name="T15" fmla="*/ 62 w 201"/>
                          <a:gd name="T16" fmla="*/ 66 w 201"/>
                          <a:gd name="T17" fmla="*/ 70 w 201"/>
                          <a:gd name="T18" fmla="*/ 74 w 201"/>
                          <a:gd name="T19" fmla="*/ 78 w 201"/>
                          <a:gd name="T20" fmla="*/ 82 w 201"/>
                          <a:gd name="T21" fmla="*/ 87 w 201"/>
                          <a:gd name="T22" fmla="*/ 90 w 201"/>
                          <a:gd name="T23" fmla="*/ 95 w 201"/>
                          <a:gd name="T24" fmla="*/ 99 w 201"/>
                          <a:gd name="T25" fmla="*/ 103 w 201"/>
                          <a:gd name="T26" fmla="*/ 107 w 201"/>
                          <a:gd name="T27" fmla="*/ 111 w 201"/>
                          <a:gd name="T28" fmla="*/ 115 w 201"/>
                          <a:gd name="T29" fmla="*/ 119 w 201"/>
                          <a:gd name="T30" fmla="*/ 123 w 201"/>
                          <a:gd name="T31" fmla="*/ 128 w 201"/>
                          <a:gd name="T32" fmla="*/ 131 w 201"/>
                          <a:gd name="T33" fmla="*/ 136 w 201"/>
                          <a:gd name="T34" fmla="*/ 140 w 201"/>
                          <a:gd name="T35" fmla="*/ 144 w 201"/>
                          <a:gd name="T36" fmla="*/ 148 w 201"/>
                          <a:gd name="T37" fmla="*/ 152 w 201"/>
                          <a:gd name="T38" fmla="*/ 156 w 201"/>
                          <a:gd name="T39" fmla="*/ 160 w 201"/>
                          <a:gd name="T40" fmla="*/ 164 w 201"/>
                          <a:gd name="T41" fmla="*/ 168 w 201"/>
                          <a:gd name="T42" fmla="*/ 172 w 201"/>
                          <a:gd name="T43" fmla="*/ 176 w 201"/>
                          <a:gd name="T44" fmla="*/ 181 w 201"/>
                          <a:gd name="T45" fmla="*/ 185 w 201"/>
                          <a:gd name="T46" fmla="*/ 189 w 201"/>
                          <a:gd name="T47" fmla="*/ 193 w 201"/>
                          <a:gd name="T48" fmla="*/ 197 w 201"/>
                          <a:gd name="T49" fmla="*/ 201 w 201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201">
                            <a:moveTo>
                              <a:pt x="0" y="0"/>
                            </a:moveTo>
                            <a:lnTo>
                              <a:pt x="5" y="0"/>
                            </a:lnTo>
                            <a:lnTo>
                              <a:pt x="9" y="0"/>
                            </a:lnTo>
                            <a:lnTo>
                              <a:pt x="13" y="0"/>
                            </a:lnTo>
                            <a:lnTo>
                              <a:pt x="17" y="0"/>
                            </a:lnTo>
                            <a:lnTo>
                              <a:pt x="21" y="0"/>
                            </a:lnTo>
                            <a:lnTo>
                              <a:pt x="25" y="0"/>
                            </a:lnTo>
                            <a:lnTo>
                              <a:pt x="29" y="0"/>
                            </a:lnTo>
                            <a:lnTo>
                              <a:pt x="33" y="0"/>
                            </a:lnTo>
                            <a:lnTo>
                              <a:pt x="37" y="0"/>
                            </a:lnTo>
                            <a:lnTo>
                              <a:pt x="41" y="0"/>
                            </a:lnTo>
                            <a:lnTo>
                              <a:pt x="46" y="0"/>
                            </a:lnTo>
                            <a:lnTo>
                              <a:pt x="50" y="0"/>
                            </a:lnTo>
                            <a:lnTo>
                              <a:pt x="54" y="0"/>
                            </a:lnTo>
                            <a:lnTo>
                              <a:pt x="58" y="0"/>
                            </a:lnTo>
                            <a:lnTo>
                              <a:pt x="62" y="0"/>
                            </a:lnTo>
                            <a:lnTo>
                              <a:pt x="66" y="0"/>
                            </a:lnTo>
                            <a:lnTo>
                              <a:pt x="70" y="0"/>
                            </a:lnTo>
                            <a:lnTo>
                              <a:pt x="74" y="0"/>
                            </a:lnTo>
                            <a:lnTo>
                              <a:pt x="78" y="0"/>
                            </a:lnTo>
                            <a:lnTo>
                              <a:pt x="82" y="0"/>
                            </a:lnTo>
                            <a:lnTo>
                              <a:pt x="87" y="0"/>
                            </a:lnTo>
                            <a:lnTo>
                              <a:pt x="90" y="0"/>
                            </a:lnTo>
                            <a:lnTo>
                              <a:pt x="95" y="0"/>
                            </a:lnTo>
                            <a:lnTo>
                              <a:pt x="99" y="0"/>
                            </a:lnTo>
                            <a:lnTo>
                              <a:pt x="103" y="0"/>
                            </a:lnTo>
                            <a:lnTo>
                              <a:pt x="107" y="0"/>
                            </a:lnTo>
                            <a:lnTo>
                              <a:pt x="111" y="0"/>
                            </a:lnTo>
                            <a:lnTo>
                              <a:pt x="115" y="0"/>
                            </a:lnTo>
                            <a:lnTo>
                              <a:pt x="119" y="0"/>
                            </a:lnTo>
                            <a:lnTo>
                              <a:pt x="123" y="0"/>
                            </a:lnTo>
                            <a:lnTo>
                              <a:pt x="128" y="0"/>
                            </a:lnTo>
                            <a:lnTo>
                              <a:pt x="131" y="0"/>
                            </a:lnTo>
                            <a:lnTo>
                              <a:pt x="136" y="0"/>
                            </a:lnTo>
                            <a:lnTo>
                              <a:pt x="140" y="0"/>
                            </a:lnTo>
                            <a:lnTo>
                              <a:pt x="144" y="0"/>
                            </a:lnTo>
                            <a:lnTo>
                              <a:pt x="148" y="0"/>
                            </a:lnTo>
                            <a:lnTo>
                              <a:pt x="152" y="0"/>
                            </a:lnTo>
                            <a:lnTo>
                              <a:pt x="156" y="0"/>
                            </a:lnTo>
                            <a:lnTo>
                              <a:pt x="160" y="0"/>
                            </a:lnTo>
                            <a:lnTo>
                              <a:pt x="164" y="0"/>
                            </a:lnTo>
                            <a:lnTo>
                              <a:pt x="168" y="0"/>
                            </a:lnTo>
                            <a:lnTo>
                              <a:pt x="172" y="0"/>
                            </a:lnTo>
                            <a:lnTo>
                              <a:pt x="176" y="0"/>
                            </a:lnTo>
                            <a:lnTo>
                              <a:pt x="181" y="0"/>
                            </a:lnTo>
                            <a:lnTo>
                              <a:pt x="185" y="0"/>
                            </a:lnTo>
                            <a:lnTo>
                              <a:pt x="189" y="0"/>
                            </a:lnTo>
                            <a:lnTo>
                              <a:pt x="193" y="0"/>
                            </a:lnTo>
                            <a:lnTo>
                              <a:pt x="197" y="0"/>
                            </a:lnTo>
                            <a:lnTo>
                              <a:pt x="201" y="0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00FFF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39" name="Freeform 139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408864" y="3071814"/>
                        <a:ext cx="214313" cy="0"/>
                      </a:xfrm>
                      <a:custGeom>
                        <a:avLst/>
                        <a:gdLst>
                          <a:gd name="T0" fmla="*/ 0 w 135"/>
                          <a:gd name="T1" fmla="*/ 4 w 135"/>
                          <a:gd name="T2" fmla="*/ 8 w 135"/>
                          <a:gd name="T3" fmla="*/ 12 w 135"/>
                          <a:gd name="T4" fmla="*/ 16 w 135"/>
                          <a:gd name="T5" fmla="*/ 21 w 135"/>
                          <a:gd name="T6" fmla="*/ 25 w 135"/>
                          <a:gd name="T7" fmla="*/ 29 w 135"/>
                          <a:gd name="T8" fmla="*/ 33 w 135"/>
                          <a:gd name="T9" fmla="*/ 37 w 135"/>
                          <a:gd name="T10" fmla="*/ 41 w 135"/>
                          <a:gd name="T11" fmla="*/ 45 w 135"/>
                          <a:gd name="T12" fmla="*/ 49 w 135"/>
                          <a:gd name="T13" fmla="*/ 53 w 135"/>
                          <a:gd name="T14" fmla="*/ 57 w 135"/>
                          <a:gd name="T15" fmla="*/ 62 w 135"/>
                          <a:gd name="T16" fmla="*/ 65 w 135"/>
                          <a:gd name="T17" fmla="*/ 70 w 135"/>
                          <a:gd name="T18" fmla="*/ 74 w 135"/>
                          <a:gd name="T19" fmla="*/ 78 w 135"/>
                          <a:gd name="T20" fmla="*/ 82 w 135"/>
                          <a:gd name="T21" fmla="*/ 86 w 135"/>
                          <a:gd name="T22" fmla="*/ 90 w 135"/>
                          <a:gd name="T23" fmla="*/ 94 w 135"/>
                          <a:gd name="T24" fmla="*/ 98 w 135"/>
                          <a:gd name="T25" fmla="*/ 103 w 135"/>
                          <a:gd name="T26" fmla="*/ 106 w 135"/>
                          <a:gd name="T27" fmla="*/ 111 w 135"/>
                          <a:gd name="T28" fmla="*/ 115 w 135"/>
                          <a:gd name="T29" fmla="*/ 119 w 135"/>
                          <a:gd name="T30" fmla="*/ 123 w 135"/>
                          <a:gd name="T31" fmla="*/ 127 w 135"/>
                          <a:gd name="T32" fmla="*/ 131 w 135"/>
                          <a:gd name="T33" fmla="*/ 135 w 135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</a:cxnLst>
                        <a:rect l="0" t="0" r="r" b="b"/>
                        <a:pathLst>
                          <a:path w="135">
                            <a:moveTo>
                              <a:pt x="0" y="0"/>
                            </a:moveTo>
                            <a:lnTo>
                              <a:pt x="4" y="0"/>
                            </a:lnTo>
                            <a:lnTo>
                              <a:pt x="8" y="0"/>
                            </a:lnTo>
                            <a:lnTo>
                              <a:pt x="12" y="0"/>
                            </a:lnTo>
                            <a:lnTo>
                              <a:pt x="16" y="0"/>
                            </a:lnTo>
                            <a:lnTo>
                              <a:pt x="21" y="0"/>
                            </a:lnTo>
                            <a:lnTo>
                              <a:pt x="25" y="0"/>
                            </a:lnTo>
                            <a:lnTo>
                              <a:pt x="29" y="0"/>
                            </a:lnTo>
                            <a:lnTo>
                              <a:pt x="33" y="0"/>
                            </a:lnTo>
                            <a:lnTo>
                              <a:pt x="37" y="0"/>
                            </a:lnTo>
                            <a:lnTo>
                              <a:pt x="41" y="0"/>
                            </a:lnTo>
                            <a:lnTo>
                              <a:pt x="45" y="0"/>
                            </a:lnTo>
                            <a:lnTo>
                              <a:pt x="49" y="0"/>
                            </a:lnTo>
                            <a:lnTo>
                              <a:pt x="53" y="0"/>
                            </a:lnTo>
                            <a:lnTo>
                              <a:pt x="57" y="0"/>
                            </a:lnTo>
                            <a:lnTo>
                              <a:pt x="62" y="0"/>
                            </a:lnTo>
                            <a:lnTo>
                              <a:pt x="65" y="0"/>
                            </a:lnTo>
                            <a:lnTo>
                              <a:pt x="70" y="0"/>
                            </a:lnTo>
                            <a:lnTo>
                              <a:pt x="74" y="0"/>
                            </a:lnTo>
                            <a:lnTo>
                              <a:pt x="78" y="0"/>
                            </a:lnTo>
                            <a:lnTo>
                              <a:pt x="82" y="0"/>
                            </a:lnTo>
                            <a:lnTo>
                              <a:pt x="86" y="0"/>
                            </a:lnTo>
                            <a:lnTo>
                              <a:pt x="90" y="0"/>
                            </a:lnTo>
                            <a:lnTo>
                              <a:pt x="94" y="0"/>
                            </a:lnTo>
                            <a:lnTo>
                              <a:pt x="98" y="0"/>
                            </a:lnTo>
                            <a:lnTo>
                              <a:pt x="103" y="0"/>
                            </a:lnTo>
                            <a:lnTo>
                              <a:pt x="106" y="0"/>
                            </a:lnTo>
                            <a:lnTo>
                              <a:pt x="111" y="0"/>
                            </a:lnTo>
                            <a:lnTo>
                              <a:pt x="115" y="0"/>
                            </a:lnTo>
                            <a:lnTo>
                              <a:pt x="119" y="0"/>
                            </a:lnTo>
                            <a:lnTo>
                              <a:pt x="123" y="0"/>
                            </a:lnTo>
                            <a:lnTo>
                              <a:pt x="127" y="0"/>
                            </a:lnTo>
                            <a:lnTo>
                              <a:pt x="131" y="0"/>
                            </a:lnTo>
                            <a:lnTo>
                              <a:pt x="135" y="0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00FFF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40" name="Freeform 139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54776" y="3070226"/>
                        <a:ext cx="317500" cy="41275"/>
                      </a:xfrm>
                      <a:custGeom>
                        <a:avLst/>
                        <a:gdLst>
                          <a:gd name="T0" fmla="*/ 0 w 200"/>
                          <a:gd name="T1" fmla="*/ 26 h 26"/>
                          <a:gd name="T2" fmla="*/ 3 w 200"/>
                          <a:gd name="T3" fmla="*/ 7 h 26"/>
                          <a:gd name="T4" fmla="*/ 7 w 200"/>
                          <a:gd name="T5" fmla="*/ 9 h 26"/>
                          <a:gd name="T6" fmla="*/ 12 w 200"/>
                          <a:gd name="T7" fmla="*/ 3 h 26"/>
                          <a:gd name="T8" fmla="*/ 16 w 200"/>
                          <a:gd name="T9" fmla="*/ 0 h 26"/>
                          <a:gd name="T10" fmla="*/ 20 w 200"/>
                          <a:gd name="T11" fmla="*/ 0 h 26"/>
                          <a:gd name="T12" fmla="*/ 24 w 200"/>
                          <a:gd name="T13" fmla="*/ 0 h 26"/>
                          <a:gd name="T14" fmla="*/ 28 w 200"/>
                          <a:gd name="T15" fmla="*/ 0 h 26"/>
                          <a:gd name="T16" fmla="*/ 32 w 200"/>
                          <a:gd name="T17" fmla="*/ 0 h 26"/>
                          <a:gd name="T18" fmla="*/ 36 w 200"/>
                          <a:gd name="T19" fmla="*/ 0 h 26"/>
                          <a:gd name="T20" fmla="*/ 40 w 200"/>
                          <a:gd name="T21" fmla="*/ 0 h 26"/>
                          <a:gd name="T22" fmla="*/ 44 w 200"/>
                          <a:gd name="T23" fmla="*/ 0 h 26"/>
                          <a:gd name="T24" fmla="*/ 48 w 200"/>
                          <a:gd name="T25" fmla="*/ 0 h 26"/>
                          <a:gd name="T26" fmla="*/ 53 w 200"/>
                          <a:gd name="T27" fmla="*/ 0 h 26"/>
                          <a:gd name="T28" fmla="*/ 57 w 200"/>
                          <a:gd name="T29" fmla="*/ 0 h 26"/>
                          <a:gd name="T30" fmla="*/ 61 w 200"/>
                          <a:gd name="T31" fmla="*/ 0 h 26"/>
                          <a:gd name="T32" fmla="*/ 65 w 200"/>
                          <a:gd name="T33" fmla="*/ 0 h 26"/>
                          <a:gd name="T34" fmla="*/ 69 w 200"/>
                          <a:gd name="T35" fmla="*/ 0 h 26"/>
                          <a:gd name="T36" fmla="*/ 73 w 200"/>
                          <a:gd name="T37" fmla="*/ 0 h 26"/>
                          <a:gd name="T38" fmla="*/ 77 w 200"/>
                          <a:gd name="T39" fmla="*/ 0 h 26"/>
                          <a:gd name="T40" fmla="*/ 81 w 200"/>
                          <a:gd name="T41" fmla="*/ 0 h 26"/>
                          <a:gd name="T42" fmla="*/ 85 w 200"/>
                          <a:gd name="T43" fmla="*/ 0 h 26"/>
                          <a:gd name="T44" fmla="*/ 89 w 200"/>
                          <a:gd name="T45" fmla="*/ 0 h 26"/>
                          <a:gd name="T46" fmla="*/ 94 w 200"/>
                          <a:gd name="T47" fmla="*/ 0 h 26"/>
                          <a:gd name="T48" fmla="*/ 98 w 200"/>
                          <a:gd name="T49" fmla="*/ 0 h 26"/>
                          <a:gd name="T50" fmla="*/ 102 w 200"/>
                          <a:gd name="T51" fmla="*/ 0 h 26"/>
                          <a:gd name="T52" fmla="*/ 106 w 200"/>
                          <a:gd name="T53" fmla="*/ 0 h 26"/>
                          <a:gd name="T54" fmla="*/ 110 w 200"/>
                          <a:gd name="T55" fmla="*/ 0 h 26"/>
                          <a:gd name="T56" fmla="*/ 114 w 200"/>
                          <a:gd name="T57" fmla="*/ 0 h 26"/>
                          <a:gd name="T58" fmla="*/ 118 w 200"/>
                          <a:gd name="T59" fmla="*/ 0 h 26"/>
                          <a:gd name="T60" fmla="*/ 122 w 200"/>
                          <a:gd name="T61" fmla="*/ 0 h 26"/>
                          <a:gd name="T62" fmla="*/ 126 w 200"/>
                          <a:gd name="T63" fmla="*/ 0 h 26"/>
                          <a:gd name="T64" fmla="*/ 130 w 200"/>
                          <a:gd name="T65" fmla="*/ 0 h 26"/>
                          <a:gd name="T66" fmla="*/ 135 w 200"/>
                          <a:gd name="T67" fmla="*/ 0 h 26"/>
                          <a:gd name="T68" fmla="*/ 139 w 200"/>
                          <a:gd name="T69" fmla="*/ 0 h 26"/>
                          <a:gd name="T70" fmla="*/ 143 w 200"/>
                          <a:gd name="T71" fmla="*/ 0 h 26"/>
                          <a:gd name="T72" fmla="*/ 147 w 200"/>
                          <a:gd name="T73" fmla="*/ 0 h 26"/>
                          <a:gd name="T74" fmla="*/ 151 w 200"/>
                          <a:gd name="T75" fmla="*/ 0 h 26"/>
                          <a:gd name="T76" fmla="*/ 155 w 200"/>
                          <a:gd name="T77" fmla="*/ 0 h 26"/>
                          <a:gd name="T78" fmla="*/ 159 w 200"/>
                          <a:gd name="T79" fmla="*/ 0 h 26"/>
                          <a:gd name="T80" fmla="*/ 163 w 200"/>
                          <a:gd name="T81" fmla="*/ 0 h 26"/>
                          <a:gd name="T82" fmla="*/ 167 w 200"/>
                          <a:gd name="T83" fmla="*/ 0 h 26"/>
                          <a:gd name="T84" fmla="*/ 171 w 200"/>
                          <a:gd name="T85" fmla="*/ 0 h 26"/>
                          <a:gd name="T86" fmla="*/ 176 w 200"/>
                          <a:gd name="T87" fmla="*/ 0 h 26"/>
                          <a:gd name="T88" fmla="*/ 179 w 200"/>
                          <a:gd name="T89" fmla="*/ 0 h 26"/>
                          <a:gd name="T90" fmla="*/ 184 w 200"/>
                          <a:gd name="T91" fmla="*/ 0 h 26"/>
                          <a:gd name="T92" fmla="*/ 188 w 200"/>
                          <a:gd name="T93" fmla="*/ 0 h 26"/>
                          <a:gd name="T94" fmla="*/ 192 w 200"/>
                          <a:gd name="T95" fmla="*/ 0 h 26"/>
                          <a:gd name="T96" fmla="*/ 196 w 200"/>
                          <a:gd name="T97" fmla="*/ 0 h 26"/>
                          <a:gd name="T98" fmla="*/ 200 w 200"/>
                          <a:gd name="T99" fmla="*/ 0 h 2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00" h="26">
                            <a:moveTo>
                              <a:pt x="0" y="26"/>
                            </a:moveTo>
                            <a:lnTo>
                              <a:pt x="3" y="7"/>
                            </a:lnTo>
                            <a:lnTo>
                              <a:pt x="7" y="9"/>
                            </a:lnTo>
                            <a:lnTo>
                              <a:pt x="12" y="3"/>
                            </a:lnTo>
                            <a:lnTo>
                              <a:pt x="16" y="0"/>
                            </a:lnTo>
                            <a:lnTo>
                              <a:pt x="20" y="0"/>
                            </a:lnTo>
                            <a:lnTo>
                              <a:pt x="24" y="0"/>
                            </a:lnTo>
                            <a:lnTo>
                              <a:pt x="28" y="0"/>
                            </a:lnTo>
                            <a:lnTo>
                              <a:pt x="32" y="0"/>
                            </a:lnTo>
                            <a:lnTo>
                              <a:pt x="36" y="0"/>
                            </a:lnTo>
                            <a:lnTo>
                              <a:pt x="40" y="0"/>
                            </a:lnTo>
                            <a:lnTo>
                              <a:pt x="44" y="0"/>
                            </a:lnTo>
                            <a:lnTo>
                              <a:pt x="48" y="0"/>
                            </a:lnTo>
                            <a:lnTo>
                              <a:pt x="53" y="0"/>
                            </a:lnTo>
                            <a:lnTo>
                              <a:pt x="57" y="0"/>
                            </a:lnTo>
                            <a:lnTo>
                              <a:pt x="61" y="0"/>
                            </a:lnTo>
                            <a:lnTo>
                              <a:pt x="65" y="0"/>
                            </a:lnTo>
                            <a:lnTo>
                              <a:pt x="69" y="0"/>
                            </a:lnTo>
                            <a:lnTo>
                              <a:pt x="73" y="0"/>
                            </a:lnTo>
                            <a:lnTo>
                              <a:pt x="77" y="0"/>
                            </a:lnTo>
                            <a:lnTo>
                              <a:pt x="81" y="0"/>
                            </a:lnTo>
                            <a:lnTo>
                              <a:pt x="85" y="0"/>
                            </a:lnTo>
                            <a:lnTo>
                              <a:pt x="89" y="0"/>
                            </a:lnTo>
                            <a:lnTo>
                              <a:pt x="94" y="0"/>
                            </a:lnTo>
                            <a:lnTo>
                              <a:pt x="98" y="0"/>
                            </a:lnTo>
                            <a:lnTo>
                              <a:pt x="102" y="0"/>
                            </a:lnTo>
                            <a:lnTo>
                              <a:pt x="106" y="0"/>
                            </a:lnTo>
                            <a:lnTo>
                              <a:pt x="110" y="0"/>
                            </a:lnTo>
                            <a:lnTo>
                              <a:pt x="114" y="0"/>
                            </a:lnTo>
                            <a:lnTo>
                              <a:pt x="118" y="0"/>
                            </a:lnTo>
                            <a:lnTo>
                              <a:pt x="122" y="0"/>
                            </a:lnTo>
                            <a:lnTo>
                              <a:pt x="126" y="0"/>
                            </a:lnTo>
                            <a:lnTo>
                              <a:pt x="130" y="0"/>
                            </a:lnTo>
                            <a:lnTo>
                              <a:pt x="135" y="0"/>
                            </a:lnTo>
                            <a:lnTo>
                              <a:pt x="139" y="0"/>
                            </a:lnTo>
                            <a:lnTo>
                              <a:pt x="143" y="0"/>
                            </a:lnTo>
                            <a:lnTo>
                              <a:pt x="147" y="0"/>
                            </a:lnTo>
                            <a:lnTo>
                              <a:pt x="151" y="0"/>
                            </a:lnTo>
                            <a:lnTo>
                              <a:pt x="155" y="0"/>
                            </a:lnTo>
                            <a:lnTo>
                              <a:pt x="159" y="0"/>
                            </a:lnTo>
                            <a:lnTo>
                              <a:pt x="163" y="0"/>
                            </a:lnTo>
                            <a:lnTo>
                              <a:pt x="167" y="0"/>
                            </a:lnTo>
                            <a:lnTo>
                              <a:pt x="171" y="0"/>
                            </a:lnTo>
                            <a:lnTo>
                              <a:pt x="176" y="0"/>
                            </a:lnTo>
                            <a:lnTo>
                              <a:pt x="179" y="0"/>
                            </a:lnTo>
                            <a:lnTo>
                              <a:pt x="184" y="0"/>
                            </a:lnTo>
                            <a:lnTo>
                              <a:pt x="188" y="0"/>
                            </a:lnTo>
                            <a:lnTo>
                              <a:pt x="192" y="0"/>
                            </a:lnTo>
                            <a:lnTo>
                              <a:pt x="196" y="0"/>
                            </a:lnTo>
                            <a:lnTo>
                              <a:pt x="200" y="0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0075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41" name="Freeform 139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772276" y="3070226"/>
                        <a:ext cx="317500" cy="0"/>
                      </a:xfrm>
                      <a:custGeom>
                        <a:avLst/>
                        <a:gdLst>
                          <a:gd name="T0" fmla="*/ 0 w 200"/>
                          <a:gd name="T1" fmla="*/ 4 w 200"/>
                          <a:gd name="T2" fmla="*/ 8 w 200"/>
                          <a:gd name="T3" fmla="*/ 12 w 200"/>
                          <a:gd name="T4" fmla="*/ 16 w 200"/>
                          <a:gd name="T5" fmla="*/ 20 w 200"/>
                          <a:gd name="T6" fmla="*/ 24 w 200"/>
                          <a:gd name="T7" fmla="*/ 29 w 200"/>
                          <a:gd name="T8" fmla="*/ 33 w 200"/>
                          <a:gd name="T9" fmla="*/ 37 w 200"/>
                          <a:gd name="T10" fmla="*/ 41 w 200"/>
                          <a:gd name="T11" fmla="*/ 45 w 200"/>
                          <a:gd name="T12" fmla="*/ 49 w 200"/>
                          <a:gd name="T13" fmla="*/ 53 w 200"/>
                          <a:gd name="T14" fmla="*/ 57 w 200"/>
                          <a:gd name="T15" fmla="*/ 61 w 200"/>
                          <a:gd name="T16" fmla="*/ 65 w 200"/>
                          <a:gd name="T17" fmla="*/ 70 w 200"/>
                          <a:gd name="T18" fmla="*/ 74 w 200"/>
                          <a:gd name="T19" fmla="*/ 78 w 200"/>
                          <a:gd name="T20" fmla="*/ 82 w 200"/>
                          <a:gd name="T21" fmla="*/ 86 w 200"/>
                          <a:gd name="T22" fmla="*/ 90 w 200"/>
                          <a:gd name="T23" fmla="*/ 94 w 200"/>
                          <a:gd name="T24" fmla="*/ 98 w 200"/>
                          <a:gd name="T25" fmla="*/ 102 w 200"/>
                          <a:gd name="T26" fmla="*/ 106 w 200"/>
                          <a:gd name="T27" fmla="*/ 111 w 200"/>
                          <a:gd name="T28" fmla="*/ 114 w 200"/>
                          <a:gd name="T29" fmla="*/ 119 w 200"/>
                          <a:gd name="T30" fmla="*/ 123 w 200"/>
                          <a:gd name="T31" fmla="*/ 127 w 200"/>
                          <a:gd name="T32" fmla="*/ 131 w 200"/>
                          <a:gd name="T33" fmla="*/ 135 w 200"/>
                          <a:gd name="T34" fmla="*/ 139 w 200"/>
                          <a:gd name="T35" fmla="*/ 143 w 200"/>
                          <a:gd name="T36" fmla="*/ 147 w 200"/>
                          <a:gd name="T37" fmla="*/ 152 w 200"/>
                          <a:gd name="T38" fmla="*/ 155 w 200"/>
                          <a:gd name="T39" fmla="*/ 160 w 200"/>
                          <a:gd name="T40" fmla="*/ 164 w 200"/>
                          <a:gd name="T41" fmla="*/ 168 w 200"/>
                          <a:gd name="T42" fmla="*/ 172 w 200"/>
                          <a:gd name="T43" fmla="*/ 176 w 200"/>
                          <a:gd name="T44" fmla="*/ 180 w 200"/>
                          <a:gd name="T45" fmla="*/ 184 w 200"/>
                          <a:gd name="T46" fmla="*/ 188 w 200"/>
                          <a:gd name="T47" fmla="*/ 192 w 200"/>
                          <a:gd name="T48" fmla="*/ 196 w 200"/>
                          <a:gd name="T49" fmla="*/ 200 w 200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200">
                            <a:moveTo>
                              <a:pt x="0" y="0"/>
                            </a:moveTo>
                            <a:lnTo>
                              <a:pt x="4" y="0"/>
                            </a:lnTo>
                            <a:lnTo>
                              <a:pt x="8" y="0"/>
                            </a:lnTo>
                            <a:lnTo>
                              <a:pt x="12" y="0"/>
                            </a:lnTo>
                            <a:lnTo>
                              <a:pt x="16" y="0"/>
                            </a:lnTo>
                            <a:lnTo>
                              <a:pt x="20" y="0"/>
                            </a:lnTo>
                            <a:lnTo>
                              <a:pt x="24" y="0"/>
                            </a:lnTo>
                            <a:lnTo>
                              <a:pt x="29" y="0"/>
                            </a:lnTo>
                            <a:lnTo>
                              <a:pt x="33" y="0"/>
                            </a:lnTo>
                            <a:lnTo>
                              <a:pt x="37" y="0"/>
                            </a:lnTo>
                            <a:lnTo>
                              <a:pt x="41" y="0"/>
                            </a:lnTo>
                            <a:lnTo>
                              <a:pt x="45" y="0"/>
                            </a:lnTo>
                            <a:lnTo>
                              <a:pt x="49" y="0"/>
                            </a:lnTo>
                            <a:lnTo>
                              <a:pt x="53" y="0"/>
                            </a:lnTo>
                            <a:lnTo>
                              <a:pt x="57" y="0"/>
                            </a:lnTo>
                            <a:lnTo>
                              <a:pt x="61" y="0"/>
                            </a:lnTo>
                            <a:lnTo>
                              <a:pt x="65" y="0"/>
                            </a:lnTo>
                            <a:lnTo>
                              <a:pt x="70" y="0"/>
                            </a:lnTo>
                            <a:lnTo>
                              <a:pt x="74" y="0"/>
                            </a:lnTo>
                            <a:lnTo>
                              <a:pt x="78" y="0"/>
                            </a:lnTo>
                            <a:lnTo>
                              <a:pt x="82" y="0"/>
                            </a:lnTo>
                            <a:lnTo>
                              <a:pt x="86" y="0"/>
                            </a:lnTo>
                            <a:lnTo>
                              <a:pt x="90" y="0"/>
                            </a:lnTo>
                            <a:lnTo>
                              <a:pt x="94" y="0"/>
                            </a:lnTo>
                            <a:lnTo>
                              <a:pt x="98" y="0"/>
                            </a:lnTo>
                            <a:lnTo>
                              <a:pt x="102" y="0"/>
                            </a:lnTo>
                            <a:lnTo>
                              <a:pt x="106" y="0"/>
                            </a:lnTo>
                            <a:lnTo>
                              <a:pt x="111" y="0"/>
                            </a:lnTo>
                            <a:lnTo>
                              <a:pt x="114" y="0"/>
                            </a:lnTo>
                            <a:lnTo>
                              <a:pt x="119" y="0"/>
                            </a:lnTo>
                            <a:lnTo>
                              <a:pt x="123" y="0"/>
                            </a:lnTo>
                            <a:lnTo>
                              <a:pt x="127" y="0"/>
                            </a:lnTo>
                            <a:lnTo>
                              <a:pt x="131" y="0"/>
                            </a:lnTo>
                            <a:lnTo>
                              <a:pt x="135" y="0"/>
                            </a:lnTo>
                            <a:lnTo>
                              <a:pt x="139" y="0"/>
                            </a:lnTo>
                            <a:lnTo>
                              <a:pt x="143" y="0"/>
                            </a:lnTo>
                            <a:lnTo>
                              <a:pt x="147" y="0"/>
                            </a:lnTo>
                            <a:lnTo>
                              <a:pt x="152" y="0"/>
                            </a:lnTo>
                            <a:lnTo>
                              <a:pt x="155" y="0"/>
                            </a:lnTo>
                            <a:lnTo>
                              <a:pt x="160" y="0"/>
                            </a:lnTo>
                            <a:lnTo>
                              <a:pt x="164" y="0"/>
                            </a:lnTo>
                            <a:lnTo>
                              <a:pt x="168" y="0"/>
                            </a:lnTo>
                            <a:lnTo>
                              <a:pt x="172" y="0"/>
                            </a:lnTo>
                            <a:lnTo>
                              <a:pt x="176" y="0"/>
                            </a:lnTo>
                            <a:lnTo>
                              <a:pt x="180" y="0"/>
                            </a:lnTo>
                            <a:lnTo>
                              <a:pt x="184" y="0"/>
                            </a:lnTo>
                            <a:lnTo>
                              <a:pt x="188" y="0"/>
                            </a:lnTo>
                            <a:lnTo>
                              <a:pt x="192" y="0"/>
                            </a:lnTo>
                            <a:lnTo>
                              <a:pt x="196" y="0"/>
                            </a:lnTo>
                            <a:lnTo>
                              <a:pt x="200" y="0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0075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42" name="Freeform 139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089776" y="3070226"/>
                        <a:ext cx="319088" cy="0"/>
                      </a:xfrm>
                      <a:custGeom>
                        <a:avLst/>
                        <a:gdLst>
                          <a:gd name="T0" fmla="*/ 0 w 201"/>
                          <a:gd name="T1" fmla="*/ 5 w 201"/>
                          <a:gd name="T2" fmla="*/ 9 w 201"/>
                          <a:gd name="T3" fmla="*/ 13 w 201"/>
                          <a:gd name="T4" fmla="*/ 17 w 201"/>
                          <a:gd name="T5" fmla="*/ 21 w 201"/>
                          <a:gd name="T6" fmla="*/ 25 w 201"/>
                          <a:gd name="T7" fmla="*/ 29 w 201"/>
                          <a:gd name="T8" fmla="*/ 33 w 201"/>
                          <a:gd name="T9" fmla="*/ 37 w 201"/>
                          <a:gd name="T10" fmla="*/ 41 w 201"/>
                          <a:gd name="T11" fmla="*/ 46 w 201"/>
                          <a:gd name="T12" fmla="*/ 50 w 201"/>
                          <a:gd name="T13" fmla="*/ 54 w 201"/>
                          <a:gd name="T14" fmla="*/ 58 w 201"/>
                          <a:gd name="T15" fmla="*/ 62 w 201"/>
                          <a:gd name="T16" fmla="*/ 66 w 201"/>
                          <a:gd name="T17" fmla="*/ 70 w 201"/>
                          <a:gd name="T18" fmla="*/ 74 w 201"/>
                          <a:gd name="T19" fmla="*/ 78 w 201"/>
                          <a:gd name="T20" fmla="*/ 82 w 201"/>
                          <a:gd name="T21" fmla="*/ 87 w 201"/>
                          <a:gd name="T22" fmla="*/ 90 w 201"/>
                          <a:gd name="T23" fmla="*/ 95 w 201"/>
                          <a:gd name="T24" fmla="*/ 99 w 201"/>
                          <a:gd name="T25" fmla="*/ 103 w 201"/>
                          <a:gd name="T26" fmla="*/ 107 w 201"/>
                          <a:gd name="T27" fmla="*/ 111 w 201"/>
                          <a:gd name="T28" fmla="*/ 115 w 201"/>
                          <a:gd name="T29" fmla="*/ 119 w 201"/>
                          <a:gd name="T30" fmla="*/ 123 w 201"/>
                          <a:gd name="T31" fmla="*/ 128 w 201"/>
                          <a:gd name="T32" fmla="*/ 131 w 201"/>
                          <a:gd name="T33" fmla="*/ 136 w 201"/>
                          <a:gd name="T34" fmla="*/ 140 w 201"/>
                          <a:gd name="T35" fmla="*/ 144 w 201"/>
                          <a:gd name="T36" fmla="*/ 148 w 201"/>
                          <a:gd name="T37" fmla="*/ 152 w 201"/>
                          <a:gd name="T38" fmla="*/ 156 w 201"/>
                          <a:gd name="T39" fmla="*/ 160 w 201"/>
                          <a:gd name="T40" fmla="*/ 164 w 201"/>
                          <a:gd name="T41" fmla="*/ 168 w 201"/>
                          <a:gd name="T42" fmla="*/ 172 w 201"/>
                          <a:gd name="T43" fmla="*/ 176 w 201"/>
                          <a:gd name="T44" fmla="*/ 181 w 201"/>
                          <a:gd name="T45" fmla="*/ 185 w 201"/>
                          <a:gd name="T46" fmla="*/ 189 w 201"/>
                          <a:gd name="T47" fmla="*/ 193 w 201"/>
                          <a:gd name="T48" fmla="*/ 197 w 201"/>
                          <a:gd name="T49" fmla="*/ 201 w 201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201">
                            <a:moveTo>
                              <a:pt x="0" y="0"/>
                            </a:moveTo>
                            <a:lnTo>
                              <a:pt x="5" y="0"/>
                            </a:lnTo>
                            <a:lnTo>
                              <a:pt x="9" y="0"/>
                            </a:lnTo>
                            <a:lnTo>
                              <a:pt x="13" y="0"/>
                            </a:lnTo>
                            <a:lnTo>
                              <a:pt x="17" y="0"/>
                            </a:lnTo>
                            <a:lnTo>
                              <a:pt x="21" y="0"/>
                            </a:lnTo>
                            <a:lnTo>
                              <a:pt x="25" y="0"/>
                            </a:lnTo>
                            <a:lnTo>
                              <a:pt x="29" y="0"/>
                            </a:lnTo>
                            <a:lnTo>
                              <a:pt x="33" y="0"/>
                            </a:lnTo>
                            <a:lnTo>
                              <a:pt x="37" y="0"/>
                            </a:lnTo>
                            <a:lnTo>
                              <a:pt x="41" y="0"/>
                            </a:lnTo>
                            <a:lnTo>
                              <a:pt x="46" y="0"/>
                            </a:lnTo>
                            <a:lnTo>
                              <a:pt x="50" y="0"/>
                            </a:lnTo>
                            <a:lnTo>
                              <a:pt x="54" y="0"/>
                            </a:lnTo>
                            <a:lnTo>
                              <a:pt x="58" y="0"/>
                            </a:lnTo>
                            <a:lnTo>
                              <a:pt x="62" y="0"/>
                            </a:lnTo>
                            <a:lnTo>
                              <a:pt x="66" y="0"/>
                            </a:lnTo>
                            <a:lnTo>
                              <a:pt x="70" y="0"/>
                            </a:lnTo>
                            <a:lnTo>
                              <a:pt x="74" y="0"/>
                            </a:lnTo>
                            <a:lnTo>
                              <a:pt x="78" y="0"/>
                            </a:lnTo>
                            <a:lnTo>
                              <a:pt x="82" y="0"/>
                            </a:lnTo>
                            <a:lnTo>
                              <a:pt x="87" y="0"/>
                            </a:lnTo>
                            <a:lnTo>
                              <a:pt x="90" y="0"/>
                            </a:lnTo>
                            <a:lnTo>
                              <a:pt x="95" y="0"/>
                            </a:lnTo>
                            <a:lnTo>
                              <a:pt x="99" y="0"/>
                            </a:lnTo>
                            <a:lnTo>
                              <a:pt x="103" y="0"/>
                            </a:lnTo>
                            <a:lnTo>
                              <a:pt x="107" y="0"/>
                            </a:lnTo>
                            <a:lnTo>
                              <a:pt x="111" y="0"/>
                            </a:lnTo>
                            <a:lnTo>
                              <a:pt x="115" y="0"/>
                            </a:lnTo>
                            <a:lnTo>
                              <a:pt x="119" y="0"/>
                            </a:lnTo>
                            <a:lnTo>
                              <a:pt x="123" y="0"/>
                            </a:lnTo>
                            <a:lnTo>
                              <a:pt x="128" y="0"/>
                            </a:lnTo>
                            <a:lnTo>
                              <a:pt x="131" y="0"/>
                            </a:lnTo>
                            <a:lnTo>
                              <a:pt x="136" y="0"/>
                            </a:lnTo>
                            <a:lnTo>
                              <a:pt x="140" y="0"/>
                            </a:lnTo>
                            <a:lnTo>
                              <a:pt x="144" y="0"/>
                            </a:lnTo>
                            <a:lnTo>
                              <a:pt x="148" y="0"/>
                            </a:lnTo>
                            <a:lnTo>
                              <a:pt x="152" y="0"/>
                            </a:lnTo>
                            <a:lnTo>
                              <a:pt x="156" y="0"/>
                            </a:lnTo>
                            <a:lnTo>
                              <a:pt x="160" y="0"/>
                            </a:lnTo>
                            <a:lnTo>
                              <a:pt x="164" y="0"/>
                            </a:lnTo>
                            <a:lnTo>
                              <a:pt x="168" y="0"/>
                            </a:lnTo>
                            <a:lnTo>
                              <a:pt x="172" y="0"/>
                            </a:lnTo>
                            <a:lnTo>
                              <a:pt x="176" y="0"/>
                            </a:lnTo>
                            <a:lnTo>
                              <a:pt x="181" y="0"/>
                            </a:lnTo>
                            <a:lnTo>
                              <a:pt x="185" y="0"/>
                            </a:lnTo>
                            <a:lnTo>
                              <a:pt x="189" y="0"/>
                            </a:lnTo>
                            <a:lnTo>
                              <a:pt x="193" y="0"/>
                            </a:lnTo>
                            <a:lnTo>
                              <a:pt x="197" y="0"/>
                            </a:lnTo>
                            <a:lnTo>
                              <a:pt x="201" y="0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0075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43" name="Freeform 139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408864" y="3070226"/>
                        <a:ext cx="214313" cy="0"/>
                      </a:xfrm>
                      <a:custGeom>
                        <a:avLst/>
                        <a:gdLst>
                          <a:gd name="T0" fmla="*/ 0 w 135"/>
                          <a:gd name="T1" fmla="*/ 4 w 135"/>
                          <a:gd name="T2" fmla="*/ 8 w 135"/>
                          <a:gd name="T3" fmla="*/ 12 w 135"/>
                          <a:gd name="T4" fmla="*/ 16 w 135"/>
                          <a:gd name="T5" fmla="*/ 21 w 135"/>
                          <a:gd name="T6" fmla="*/ 25 w 135"/>
                          <a:gd name="T7" fmla="*/ 29 w 135"/>
                          <a:gd name="T8" fmla="*/ 33 w 135"/>
                          <a:gd name="T9" fmla="*/ 37 w 135"/>
                          <a:gd name="T10" fmla="*/ 41 w 135"/>
                          <a:gd name="T11" fmla="*/ 45 w 135"/>
                          <a:gd name="T12" fmla="*/ 49 w 135"/>
                          <a:gd name="T13" fmla="*/ 53 w 135"/>
                          <a:gd name="T14" fmla="*/ 57 w 135"/>
                          <a:gd name="T15" fmla="*/ 62 w 135"/>
                          <a:gd name="T16" fmla="*/ 65 w 135"/>
                          <a:gd name="T17" fmla="*/ 70 w 135"/>
                          <a:gd name="T18" fmla="*/ 74 w 135"/>
                          <a:gd name="T19" fmla="*/ 78 w 135"/>
                          <a:gd name="T20" fmla="*/ 82 w 135"/>
                          <a:gd name="T21" fmla="*/ 86 w 135"/>
                          <a:gd name="T22" fmla="*/ 90 w 135"/>
                          <a:gd name="T23" fmla="*/ 94 w 135"/>
                          <a:gd name="T24" fmla="*/ 98 w 135"/>
                          <a:gd name="T25" fmla="*/ 103 w 135"/>
                          <a:gd name="T26" fmla="*/ 106 w 135"/>
                          <a:gd name="T27" fmla="*/ 111 w 135"/>
                          <a:gd name="T28" fmla="*/ 115 w 135"/>
                          <a:gd name="T29" fmla="*/ 119 w 135"/>
                          <a:gd name="T30" fmla="*/ 123 w 135"/>
                          <a:gd name="T31" fmla="*/ 127 w 135"/>
                          <a:gd name="T32" fmla="*/ 131 w 135"/>
                          <a:gd name="T33" fmla="*/ 135 w 135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</a:cxnLst>
                        <a:rect l="0" t="0" r="r" b="b"/>
                        <a:pathLst>
                          <a:path w="135">
                            <a:moveTo>
                              <a:pt x="0" y="0"/>
                            </a:moveTo>
                            <a:lnTo>
                              <a:pt x="4" y="0"/>
                            </a:lnTo>
                            <a:lnTo>
                              <a:pt x="8" y="0"/>
                            </a:lnTo>
                            <a:lnTo>
                              <a:pt x="12" y="0"/>
                            </a:lnTo>
                            <a:lnTo>
                              <a:pt x="16" y="0"/>
                            </a:lnTo>
                            <a:lnTo>
                              <a:pt x="21" y="0"/>
                            </a:lnTo>
                            <a:lnTo>
                              <a:pt x="25" y="0"/>
                            </a:lnTo>
                            <a:lnTo>
                              <a:pt x="29" y="0"/>
                            </a:lnTo>
                            <a:lnTo>
                              <a:pt x="33" y="0"/>
                            </a:lnTo>
                            <a:lnTo>
                              <a:pt x="37" y="0"/>
                            </a:lnTo>
                            <a:lnTo>
                              <a:pt x="41" y="0"/>
                            </a:lnTo>
                            <a:lnTo>
                              <a:pt x="45" y="0"/>
                            </a:lnTo>
                            <a:lnTo>
                              <a:pt x="49" y="0"/>
                            </a:lnTo>
                            <a:lnTo>
                              <a:pt x="53" y="0"/>
                            </a:lnTo>
                            <a:lnTo>
                              <a:pt x="57" y="0"/>
                            </a:lnTo>
                            <a:lnTo>
                              <a:pt x="62" y="0"/>
                            </a:lnTo>
                            <a:lnTo>
                              <a:pt x="65" y="0"/>
                            </a:lnTo>
                            <a:lnTo>
                              <a:pt x="70" y="0"/>
                            </a:lnTo>
                            <a:lnTo>
                              <a:pt x="74" y="0"/>
                            </a:lnTo>
                            <a:lnTo>
                              <a:pt x="78" y="0"/>
                            </a:lnTo>
                            <a:lnTo>
                              <a:pt x="82" y="0"/>
                            </a:lnTo>
                            <a:lnTo>
                              <a:pt x="86" y="0"/>
                            </a:lnTo>
                            <a:lnTo>
                              <a:pt x="90" y="0"/>
                            </a:lnTo>
                            <a:lnTo>
                              <a:pt x="94" y="0"/>
                            </a:lnTo>
                            <a:lnTo>
                              <a:pt x="98" y="0"/>
                            </a:lnTo>
                            <a:lnTo>
                              <a:pt x="103" y="0"/>
                            </a:lnTo>
                            <a:lnTo>
                              <a:pt x="106" y="0"/>
                            </a:lnTo>
                            <a:lnTo>
                              <a:pt x="111" y="0"/>
                            </a:lnTo>
                            <a:lnTo>
                              <a:pt x="115" y="0"/>
                            </a:lnTo>
                            <a:lnTo>
                              <a:pt x="119" y="0"/>
                            </a:lnTo>
                            <a:lnTo>
                              <a:pt x="123" y="0"/>
                            </a:lnTo>
                            <a:lnTo>
                              <a:pt x="127" y="0"/>
                            </a:lnTo>
                            <a:lnTo>
                              <a:pt x="131" y="0"/>
                            </a:lnTo>
                            <a:lnTo>
                              <a:pt x="135" y="0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0075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44" name="Freeform 139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54776" y="3065464"/>
                        <a:ext cx="317500" cy="46038"/>
                      </a:xfrm>
                      <a:custGeom>
                        <a:avLst/>
                        <a:gdLst>
                          <a:gd name="T0" fmla="*/ 0 w 200"/>
                          <a:gd name="T1" fmla="*/ 29 h 29"/>
                          <a:gd name="T2" fmla="*/ 3 w 200"/>
                          <a:gd name="T3" fmla="*/ 10 h 29"/>
                          <a:gd name="T4" fmla="*/ 7 w 200"/>
                          <a:gd name="T5" fmla="*/ 5 h 29"/>
                          <a:gd name="T6" fmla="*/ 12 w 200"/>
                          <a:gd name="T7" fmla="*/ 4 h 29"/>
                          <a:gd name="T8" fmla="*/ 16 w 200"/>
                          <a:gd name="T9" fmla="*/ 0 h 29"/>
                          <a:gd name="T10" fmla="*/ 20 w 200"/>
                          <a:gd name="T11" fmla="*/ 0 h 29"/>
                          <a:gd name="T12" fmla="*/ 24 w 200"/>
                          <a:gd name="T13" fmla="*/ 0 h 29"/>
                          <a:gd name="T14" fmla="*/ 28 w 200"/>
                          <a:gd name="T15" fmla="*/ 0 h 29"/>
                          <a:gd name="T16" fmla="*/ 32 w 200"/>
                          <a:gd name="T17" fmla="*/ 0 h 29"/>
                          <a:gd name="T18" fmla="*/ 36 w 200"/>
                          <a:gd name="T19" fmla="*/ 0 h 29"/>
                          <a:gd name="T20" fmla="*/ 40 w 200"/>
                          <a:gd name="T21" fmla="*/ 0 h 29"/>
                          <a:gd name="T22" fmla="*/ 44 w 200"/>
                          <a:gd name="T23" fmla="*/ 0 h 29"/>
                          <a:gd name="T24" fmla="*/ 48 w 200"/>
                          <a:gd name="T25" fmla="*/ 0 h 29"/>
                          <a:gd name="T26" fmla="*/ 53 w 200"/>
                          <a:gd name="T27" fmla="*/ 0 h 29"/>
                          <a:gd name="T28" fmla="*/ 57 w 200"/>
                          <a:gd name="T29" fmla="*/ 0 h 29"/>
                          <a:gd name="T30" fmla="*/ 61 w 200"/>
                          <a:gd name="T31" fmla="*/ 0 h 29"/>
                          <a:gd name="T32" fmla="*/ 65 w 200"/>
                          <a:gd name="T33" fmla="*/ 0 h 29"/>
                          <a:gd name="T34" fmla="*/ 69 w 200"/>
                          <a:gd name="T35" fmla="*/ 0 h 29"/>
                          <a:gd name="T36" fmla="*/ 73 w 200"/>
                          <a:gd name="T37" fmla="*/ 0 h 29"/>
                          <a:gd name="T38" fmla="*/ 77 w 200"/>
                          <a:gd name="T39" fmla="*/ 0 h 29"/>
                          <a:gd name="T40" fmla="*/ 81 w 200"/>
                          <a:gd name="T41" fmla="*/ 0 h 29"/>
                          <a:gd name="T42" fmla="*/ 85 w 200"/>
                          <a:gd name="T43" fmla="*/ 0 h 29"/>
                          <a:gd name="T44" fmla="*/ 89 w 200"/>
                          <a:gd name="T45" fmla="*/ 0 h 29"/>
                          <a:gd name="T46" fmla="*/ 94 w 200"/>
                          <a:gd name="T47" fmla="*/ 0 h 29"/>
                          <a:gd name="T48" fmla="*/ 98 w 200"/>
                          <a:gd name="T49" fmla="*/ 0 h 29"/>
                          <a:gd name="T50" fmla="*/ 102 w 200"/>
                          <a:gd name="T51" fmla="*/ 0 h 29"/>
                          <a:gd name="T52" fmla="*/ 106 w 200"/>
                          <a:gd name="T53" fmla="*/ 0 h 29"/>
                          <a:gd name="T54" fmla="*/ 110 w 200"/>
                          <a:gd name="T55" fmla="*/ 0 h 29"/>
                          <a:gd name="T56" fmla="*/ 114 w 200"/>
                          <a:gd name="T57" fmla="*/ 0 h 29"/>
                          <a:gd name="T58" fmla="*/ 118 w 200"/>
                          <a:gd name="T59" fmla="*/ 0 h 29"/>
                          <a:gd name="T60" fmla="*/ 122 w 200"/>
                          <a:gd name="T61" fmla="*/ 0 h 29"/>
                          <a:gd name="T62" fmla="*/ 126 w 200"/>
                          <a:gd name="T63" fmla="*/ 0 h 29"/>
                          <a:gd name="T64" fmla="*/ 130 w 200"/>
                          <a:gd name="T65" fmla="*/ 0 h 29"/>
                          <a:gd name="T66" fmla="*/ 135 w 200"/>
                          <a:gd name="T67" fmla="*/ 0 h 29"/>
                          <a:gd name="T68" fmla="*/ 139 w 200"/>
                          <a:gd name="T69" fmla="*/ 0 h 29"/>
                          <a:gd name="T70" fmla="*/ 143 w 200"/>
                          <a:gd name="T71" fmla="*/ 0 h 29"/>
                          <a:gd name="T72" fmla="*/ 147 w 200"/>
                          <a:gd name="T73" fmla="*/ 0 h 29"/>
                          <a:gd name="T74" fmla="*/ 151 w 200"/>
                          <a:gd name="T75" fmla="*/ 0 h 29"/>
                          <a:gd name="T76" fmla="*/ 155 w 200"/>
                          <a:gd name="T77" fmla="*/ 0 h 29"/>
                          <a:gd name="T78" fmla="*/ 159 w 200"/>
                          <a:gd name="T79" fmla="*/ 0 h 29"/>
                          <a:gd name="T80" fmla="*/ 163 w 200"/>
                          <a:gd name="T81" fmla="*/ 0 h 29"/>
                          <a:gd name="T82" fmla="*/ 167 w 200"/>
                          <a:gd name="T83" fmla="*/ 0 h 29"/>
                          <a:gd name="T84" fmla="*/ 171 w 200"/>
                          <a:gd name="T85" fmla="*/ 0 h 29"/>
                          <a:gd name="T86" fmla="*/ 176 w 200"/>
                          <a:gd name="T87" fmla="*/ 0 h 29"/>
                          <a:gd name="T88" fmla="*/ 179 w 200"/>
                          <a:gd name="T89" fmla="*/ 0 h 29"/>
                          <a:gd name="T90" fmla="*/ 184 w 200"/>
                          <a:gd name="T91" fmla="*/ 0 h 29"/>
                          <a:gd name="T92" fmla="*/ 188 w 200"/>
                          <a:gd name="T93" fmla="*/ 0 h 29"/>
                          <a:gd name="T94" fmla="*/ 192 w 200"/>
                          <a:gd name="T95" fmla="*/ 0 h 29"/>
                          <a:gd name="T96" fmla="*/ 196 w 200"/>
                          <a:gd name="T97" fmla="*/ 0 h 29"/>
                          <a:gd name="T98" fmla="*/ 200 w 200"/>
                          <a:gd name="T99" fmla="*/ 0 h 2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00" h="29">
                            <a:moveTo>
                              <a:pt x="0" y="29"/>
                            </a:moveTo>
                            <a:lnTo>
                              <a:pt x="3" y="10"/>
                            </a:lnTo>
                            <a:lnTo>
                              <a:pt x="7" y="5"/>
                            </a:lnTo>
                            <a:lnTo>
                              <a:pt x="12" y="4"/>
                            </a:lnTo>
                            <a:lnTo>
                              <a:pt x="16" y="0"/>
                            </a:lnTo>
                            <a:lnTo>
                              <a:pt x="20" y="0"/>
                            </a:lnTo>
                            <a:lnTo>
                              <a:pt x="24" y="0"/>
                            </a:lnTo>
                            <a:lnTo>
                              <a:pt x="28" y="0"/>
                            </a:lnTo>
                            <a:lnTo>
                              <a:pt x="32" y="0"/>
                            </a:lnTo>
                            <a:lnTo>
                              <a:pt x="36" y="0"/>
                            </a:lnTo>
                            <a:lnTo>
                              <a:pt x="40" y="0"/>
                            </a:lnTo>
                            <a:lnTo>
                              <a:pt x="44" y="0"/>
                            </a:lnTo>
                            <a:lnTo>
                              <a:pt x="48" y="0"/>
                            </a:lnTo>
                            <a:lnTo>
                              <a:pt x="53" y="0"/>
                            </a:lnTo>
                            <a:lnTo>
                              <a:pt x="57" y="0"/>
                            </a:lnTo>
                            <a:lnTo>
                              <a:pt x="61" y="0"/>
                            </a:lnTo>
                            <a:lnTo>
                              <a:pt x="65" y="0"/>
                            </a:lnTo>
                            <a:lnTo>
                              <a:pt x="69" y="0"/>
                            </a:lnTo>
                            <a:lnTo>
                              <a:pt x="73" y="0"/>
                            </a:lnTo>
                            <a:lnTo>
                              <a:pt x="77" y="0"/>
                            </a:lnTo>
                            <a:lnTo>
                              <a:pt x="81" y="0"/>
                            </a:lnTo>
                            <a:lnTo>
                              <a:pt x="85" y="0"/>
                            </a:lnTo>
                            <a:lnTo>
                              <a:pt x="89" y="0"/>
                            </a:lnTo>
                            <a:lnTo>
                              <a:pt x="94" y="0"/>
                            </a:lnTo>
                            <a:lnTo>
                              <a:pt x="98" y="0"/>
                            </a:lnTo>
                            <a:lnTo>
                              <a:pt x="102" y="0"/>
                            </a:lnTo>
                            <a:lnTo>
                              <a:pt x="106" y="0"/>
                            </a:lnTo>
                            <a:lnTo>
                              <a:pt x="110" y="0"/>
                            </a:lnTo>
                            <a:lnTo>
                              <a:pt x="114" y="0"/>
                            </a:lnTo>
                            <a:lnTo>
                              <a:pt x="118" y="0"/>
                            </a:lnTo>
                            <a:lnTo>
                              <a:pt x="122" y="0"/>
                            </a:lnTo>
                            <a:lnTo>
                              <a:pt x="126" y="0"/>
                            </a:lnTo>
                            <a:lnTo>
                              <a:pt x="130" y="0"/>
                            </a:lnTo>
                            <a:lnTo>
                              <a:pt x="135" y="0"/>
                            </a:lnTo>
                            <a:lnTo>
                              <a:pt x="139" y="0"/>
                            </a:lnTo>
                            <a:lnTo>
                              <a:pt x="143" y="0"/>
                            </a:lnTo>
                            <a:lnTo>
                              <a:pt x="147" y="0"/>
                            </a:lnTo>
                            <a:lnTo>
                              <a:pt x="151" y="0"/>
                            </a:lnTo>
                            <a:lnTo>
                              <a:pt x="155" y="0"/>
                            </a:lnTo>
                            <a:lnTo>
                              <a:pt x="159" y="0"/>
                            </a:lnTo>
                            <a:lnTo>
                              <a:pt x="163" y="0"/>
                            </a:lnTo>
                            <a:lnTo>
                              <a:pt x="167" y="0"/>
                            </a:lnTo>
                            <a:lnTo>
                              <a:pt x="171" y="0"/>
                            </a:lnTo>
                            <a:lnTo>
                              <a:pt x="176" y="0"/>
                            </a:lnTo>
                            <a:lnTo>
                              <a:pt x="179" y="0"/>
                            </a:lnTo>
                            <a:lnTo>
                              <a:pt x="184" y="0"/>
                            </a:lnTo>
                            <a:lnTo>
                              <a:pt x="188" y="0"/>
                            </a:lnTo>
                            <a:lnTo>
                              <a:pt x="192" y="0"/>
                            </a:lnTo>
                            <a:lnTo>
                              <a:pt x="196" y="0"/>
                            </a:lnTo>
                            <a:lnTo>
                              <a:pt x="200" y="0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2400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45" name="Freeform 139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772276" y="3065464"/>
                        <a:ext cx="317500" cy="0"/>
                      </a:xfrm>
                      <a:custGeom>
                        <a:avLst/>
                        <a:gdLst>
                          <a:gd name="T0" fmla="*/ 0 w 200"/>
                          <a:gd name="T1" fmla="*/ 4 w 200"/>
                          <a:gd name="T2" fmla="*/ 8 w 200"/>
                          <a:gd name="T3" fmla="*/ 12 w 200"/>
                          <a:gd name="T4" fmla="*/ 16 w 200"/>
                          <a:gd name="T5" fmla="*/ 20 w 200"/>
                          <a:gd name="T6" fmla="*/ 24 w 200"/>
                          <a:gd name="T7" fmla="*/ 29 w 200"/>
                          <a:gd name="T8" fmla="*/ 33 w 200"/>
                          <a:gd name="T9" fmla="*/ 37 w 200"/>
                          <a:gd name="T10" fmla="*/ 41 w 200"/>
                          <a:gd name="T11" fmla="*/ 45 w 200"/>
                          <a:gd name="T12" fmla="*/ 49 w 200"/>
                          <a:gd name="T13" fmla="*/ 53 w 200"/>
                          <a:gd name="T14" fmla="*/ 57 w 200"/>
                          <a:gd name="T15" fmla="*/ 61 w 200"/>
                          <a:gd name="T16" fmla="*/ 65 w 200"/>
                          <a:gd name="T17" fmla="*/ 70 w 200"/>
                          <a:gd name="T18" fmla="*/ 74 w 200"/>
                          <a:gd name="T19" fmla="*/ 78 w 200"/>
                          <a:gd name="T20" fmla="*/ 82 w 200"/>
                          <a:gd name="T21" fmla="*/ 86 w 200"/>
                          <a:gd name="T22" fmla="*/ 90 w 200"/>
                          <a:gd name="T23" fmla="*/ 94 w 200"/>
                          <a:gd name="T24" fmla="*/ 98 w 200"/>
                          <a:gd name="T25" fmla="*/ 102 w 200"/>
                          <a:gd name="T26" fmla="*/ 106 w 200"/>
                          <a:gd name="T27" fmla="*/ 111 w 200"/>
                          <a:gd name="T28" fmla="*/ 114 w 200"/>
                          <a:gd name="T29" fmla="*/ 119 w 200"/>
                          <a:gd name="T30" fmla="*/ 123 w 200"/>
                          <a:gd name="T31" fmla="*/ 127 w 200"/>
                          <a:gd name="T32" fmla="*/ 131 w 200"/>
                          <a:gd name="T33" fmla="*/ 135 w 200"/>
                          <a:gd name="T34" fmla="*/ 139 w 200"/>
                          <a:gd name="T35" fmla="*/ 143 w 200"/>
                          <a:gd name="T36" fmla="*/ 147 w 200"/>
                          <a:gd name="T37" fmla="*/ 152 w 200"/>
                          <a:gd name="T38" fmla="*/ 155 w 200"/>
                          <a:gd name="T39" fmla="*/ 160 w 200"/>
                          <a:gd name="T40" fmla="*/ 164 w 200"/>
                          <a:gd name="T41" fmla="*/ 168 w 200"/>
                          <a:gd name="T42" fmla="*/ 172 w 200"/>
                          <a:gd name="T43" fmla="*/ 176 w 200"/>
                          <a:gd name="T44" fmla="*/ 180 w 200"/>
                          <a:gd name="T45" fmla="*/ 184 w 200"/>
                          <a:gd name="T46" fmla="*/ 188 w 200"/>
                          <a:gd name="T47" fmla="*/ 192 w 200"/>
                          <a:gd name="T48" fmla="*/ 196 w 200"/>
                          <a:gd name="T49" fmla="*/ 200 w 200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200">
                            <a:moveTo>
                              <a:pt x="0" y="0"/>
                            </a:moveTo>
                            <a:lnTo>
                              <a:pt x="4" y="0"/>
                            </a:lnTo>
                            <a:lnTo>
                              <a:pt x="8" y="0"/>
                            </a:lnTo>
                            <a:lnTo>
                              <a:pt x="12" y="0"/>
                            </a:lnTo>
                            <a:lnTo>
                              <a:pt x="16" y="0"/>
                            </a:lnTo>
                            <a:lnTo>
                              <a:pt x="20" y="0"/>
                            </a:lnTo>
                            <a:lnTo>
                              <a:pt x="24" y="0"/>
                            </a:lnTo>
                            <a:lnTo>
                              <a:pt x="29" y="0"/>
                            </a:lnTo>
                            <a:lnTo>
                              <a:pt x="33" y="0"/>
                            </a:lnTo>
                            <a:lnTo>
                              <a:pt x="37" y="0"/>
                            </a:lnTo>
                            <a:lnTo>
                              <a:pt x="41" y="0"/>
                            </a:lnTo>
                            <a:lnTo>
                              <a:pt x="45" y="0"/>
                            </a:lnTo>
                            <a:lnTo>
                              <a:pt x="49" y="0"/>
                            </a:lnTo>
                            <a:lnTo>
                              <a:pt x="53" y="0"/>
                            </a:lnTo>
                            <a:lnTo>
                              <a:pt x="57" y="0"/>
                            </a:lnTo>
                            <a:lnTo>
                              <a:pt x="61" y="0"/>
                            </a:lnTo>
                            <a:lnTo>
                              <a:pt x="65" y="0"/>
                            </a:lnTo>
                            <a:lnTo>
                              <a:pt x="70" y="0"/>
                            </a:lnTo>
                            <a:lnTo>
                              <a:pt x="74" y="0"/>
                            </a:lnTo>
                            <a:lnTo>
                              <a:pt x="78" y="0"/>
                            </a:lnTo>
                            <a:lnTo>
                              <a:pt x="82" y="0"/>
                            </a:lnTo>
                            <a:lnTo>
                              <a:pt x="86" y="0"/>
                            </a:lnTo>
                            <a:lnTo>
                              <a:pt x="90" y="0"/>
                            </a:lnTo>
                            <a:lnTo>
                              <a:pt x="94" y="0"/>
                            </a:lnTo>
                            <a:lnTo>
                              <a:pt x="98" y="0"/>
                            </a:lnTo>
                            <a:lnTo>
                              <a:pt x="102" y="0"/>
                            </a:lnTo>
                            <a:lnTo>
                              <a:pt x="106" y="0"/>
                            </a:lnTo>
                            <a:lnTo>
                              <a:pt x="111" y="0"/>
                            </a:lnTo>
                            <a:lnTo>
                              <a:pt x="114" y="0"/>
                            </a:lnTo>
                            <a:lnTo>
                              <a:pt x="119" y="0"/>
                            </a:lnTo>
                            <a:lnTo>
                              <a:pt x="123" y="0"/>
                            </a:lnTo>
                            <a:lnTo>
                              <a:pt x="127" y="0"/>
                            </a:lnTo>
                            <a:lnTo>
                              <a:pt x="131" y="0"/>
                            </a:lnTo>
                            <a:lnTo>
                              <a:pt x="135" y="0"/>
                            </a:lnTo>
                            <a:lnTo>
                              <a:pt x="139" y="0"/>
                            </a:lnTo>
                            <a:lnTo>
                              <a:pt x="143" y="0"/>
                            </a:lnTo>
                            <a:lnTo>
                              <a:pt x="147" y="0"/>
                            </a:lnTo>
                            <a:lnTo>
                              <a:pt x="152" y="0"/>
                            </a:lnTo>
                            <a:lnTo>
                              <a:pt x="155" y="0"/>
                            </a:lnTo>
                            <a:lnTo>
                              <a:pt x="160" y="0"/>
                            </a:lnTo>
                            <a:lnTo>
                              <a:pt x="164" y="0"/>
                            </a:lnTo>
                            <a:lnTo>
                              <a:pt x="168" y="0"/>
                            </a:lnTo>
                            <a:lnTo>
                              <a:pt x="172" y="0"/>
                            </a:lnTo>
                            <a:lnTo>
                              <a:pt x="176" y="0"/>
                            </a:lnTo>
                            <a:lnTo>
                              <a:pt x="180" y="0"/>
                            </a:lnTo>
                            <a:lnTo>
                              <a:pt x="184" y="0"/>
                            </a:lnTo>
                            <a:lnTo>
                              <a:pt x="188" y="0"/>
                            </a:lnTo>
                            <a:lnTo>
                              <a:pt x="192" y="0"/>
                            </a:lnTo>
                            <a:lnTo>
                              <a:pt x="196" y="0"/>
                            </a:lnTo>
                            <a:lnTo>
                              <a:pt x="200" y="0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2400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46" name="Freeform 139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089776" y="3065464"/>
                        <a:ext cx="319088" cy="0"/>
                      </a:xfrm>
                      <a:custGeom>
                        <a:avLst/>
                        <a:gdLst>
                          <a:gd name="T0" fmla="*/ 0 w 201"/>
                          <a:gd name="T1" fmla="*/ 5 w 201"/>
                          <a:gd name="T2" fmla="*/ 9 w 201"/>
                          <a:gd name="T3" fmla="*/ 13 w 201"/>
                          <a:gd name="T4" fmla="*/ 17 w 201"/>
                          <a:gd name="T5" fmla="*/ 21 w 201"/>
                          <a:gd name="T6" fmla="*/ 25 w 201"/>
                          <a:gd name="T7" fmla="*/ 29 w 201"/>
                          <a:gd name="T8" fmla="*/ 33 w 201"/>
                          <a:gd name="T9" fmla="*/ 37 w 201"/>
                          <a:gd name="T10" fmla="*/ 41 w 201"/>
                          <a:gd name="T11" fmla="*/ 46 w 201"/>
                          <a:gd name="T12" fmla="*/ 50 w 201"/>
                          <a:gd name="T13" fmla="*/ 54 w 201"/>
                          <a:gd name="T14" fmla="*/ 58 w 201"/>
                          <a:gd name="T15" fmla="*/ 62 w 201"/>
                          <a:gd name="T16" fmla="*/ 66 w 201"/>
                          <a:gd name="T17" fmla="*/ 70 w 201"/>
                          <a:gd name="T18" fmla="*/ 74 w 201"/>
                          <a:gd name="T19" fmla="*/ 78 w 201"/>
                          <a:gd name="T20" fmla="*/ 82 w 201"/>
                          <a:gd name="T21" fmla="*/ 87 w 201"/>
                          <a:gd name="T22" fmla="*/ 90 w 201"/>
                          <a:gd name="T23" fmla="*/ 95 w 201"/>
                          <a:gd name="T24" fmla="*/ 99 w 201"/>
                          <a:gd name="T25" fmla="*/ 103 w 201"/>
                          <a:gd name="T26" fmla="*/ 107 w 201"/>
                          <a:gd name="T27" fmla="*/ 111 w 201"/>
                          <a:gd name="T28" fmla="*/ 115 w 201"/>
                          <a:gd name="T29" fmla="*/ 119 w 201"/>
                          <a:gd name="T30" fmla="*/ 123 w 201"/>
                          <a:gd name="T31" fmla="*/ 128 w 201"/>
                          <a:gd name="T32" fmla="*/ 131 w 201"/>
                          <a:gd name="T33" fmla="*/ 136 w 201"/>
                          <a:gd name="T34" fmla="*/ 140 w 201"/>
                          <a:gd name="T35" fmla="*/ 144 w 201"/>
                          <a:gd name="T36" fmla="*/ 148 w 201"/>
                          <a:gd name="T37" fmla="*/ 152 w 201"/>
                          <a:gd name="T38" fmla="*/ 156 w 201"/>
                          <a:gd name="T39" fmla="*/ 160 w 201"/>
                          <a:gd name="T40" fmla="*/ 164 w 201"/>
                          <a:gd name="T41" fmla="*/ 168 w 201"/>
                          <a:gd name="T42" fmla="*/ 172 w 201"/>
                          <a:gd name="T43" fmla="*/ 176 w 201"/>
                          <a:gd name="T44" fmla="*/ 181 w 201"/>
                          <a:gd name="T45" fmla="*/ 185 w 201"/>
                          <a:gd name="T46" fmla="*/ 189 w 201"/>
                          <a:gd name="T47" fmla="*/ 193 w 201"/>
                          <a:gd name="T48" fmla="*/ 197 w 201"/>
                          <a:gd name="T49" fmla="*/ 201 w 201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201">
                            <a:moveTo>
                              <a:pt x="0" y="0"/>
                            </a:moveTo>
                            <a:lnTo>
                              <a:pt x="5" y="0"/>
                            </a:lnTo>
                            <a:lnTo>
                              <a:pt x="9" y="0"/>
                            </a:lnTo>
                            <a:lnTo>
                              <a:pt x="13" y="0"/>
                            </a:lnTo>
                            <a:lnTo>
                              <a:pt x="17" y="0"/>
                            </a:lnTo>
                            <a:lnTo>
                              <a:pt x="21" y="0"/>
                            </a:lnTo>
                            <a:lnTo>
                              <a:pt x="25" y="0"/>
                            </a:lnTo>
                            <a:lnTo>
                              <a:pt x="29" y="0"/>
                            </a:lnTo>
                            <a:lnTo>
                              <a:pt x="33" y="0"/>
                            </a:lnTo>
                            <a:lnTo>
                              <a:pt x="37" y="0"/>
                            </a:lnTo>
                            <a:lnTo>
                              <a:pt x="41" y="0"/>
                            </a:lnTo>
                            <a:lnTo>
                              <a:pt x="46" y="0"/>
                            </a:lnTo>
                            <a:lnTo>
                              <a:pt x="50" y="0"/>
                            </a:lnTo>
                            <a:lnTo>
                              <a:pt x="54" y="0"/>
                            </a:lnTo>
                            <a:lnTo>
                              <a:pt x="58" y="0"/>
                            </a:lnTo>
                            <a:lnTo>
                              <a:pt x="62" y="0"/>
                            </a:lnTo>
                            <a:lnTo>
                              <a:pt x="66" y="0"/>
                            </a:lnTo>
                            <a:lnTo>
                              <a:pt x="70" y="0"/>
                            </a:lnTo>
                            <a:lnTo>
                              <a:pt x="74" y="0"/>
                            </a:lnTo>
                            <a:lnTo>
                              <a:pt x="78" y="0"/>
                            </a:lnTo>
                            <a:lnTo>
                              <a:pt x="82" y="0"/>
                            </a:lnTo>
                            <a:lnTo>
                              <a:pt x="87" y="0"/>
                            </a:lnTo>
                            <a:lnTo>
                              <a:pt x="90" y="0"/>
                            </a:lnTo>
                            <a:lnTo>
                              <a:pt x="95" y="0"/>
                            </a:lnTo>
                            <a:lnTo>
                              <a:pt x="99" y="0"/>
                            </a:lnTo>
                            <a:lnTo>
                              <a:pt x="103" y="0"/>
                            </a:lnTo>
                            <a:lnTo>
                              <a:pt x="107" y="0"/>
                            </a:lnTo>
                            <a:lnTo>
                              <a:pt x="111" y="0"/>
                            </a:lnTo>
                            <a:lnTo>
                              <a:pt x="115" y="0"/>
                            </a:lnTo>
                            <a:lnTo>
                              <a:pt x="119" y="0"/>
                            </a:lnTo>
                            <a:lnTo>
                              <a:pt x="123" y="0"/>
                            </a:lnTo>
                            <a:lnTo>
                              <a:pt x="128" y="0"/>
                            </a:lnTo>
                            <a:lnTo>
                              <a:pt x="131" y="0"/>
                            </a:lnTo>
                            <a:lnTo>
                              <a:pt x="136" y="0"/>
                            </a:lnTo>
                            <a:lnTo>
                              <a:pt x="140" y="0"/>
                            </a:lnTo>
                            <a:lnTo>
                              <a:pt x="144" y="0"/>
                            </a:lnTo>
                            <a:lnTo>
                              <a:pt x="148" y="0"/>
                            </a:lnTo>
                            <a:lnTo>
                              <a:pt x="152" y="0"/>
                            </a:lnTo>
                            <a:lnTo>
                              <a:pt x="156" y="0"/>
                            </a:lnTo>
                            <a:lnTo>
                              <a:pt x="160" y="0"/>
                            </a:lnTo>
                            <a:lnTo>
                              <a:pt x="164" y="0"/>
                            </a:lnTo>
                            <a:lnTo>
                              <a:pt x="168" y="0"/>
                            </a:lnTo>
                            <a:lnTo>
                              <a:pt x="172" y="0"/>
                            </a:lnTo>
                            <a:lnTo>
                              <a:pt x="176" y="0"/>
                            </a:lnTo>
                            <a:lnTo>
                              <a:pt x="181" y="0"/>
                            </a:lnTo>
                            <a:lnTo>
                              <a:pt x="185" y="0"/>
                            </a:lnTo>
                            <a:lnTo>
                              <a:pt x="189" y="0"/>
                            </a:lnTo>
                            <a:lnTo>
                              <a:pt x="193" y="0"/>
                            </a:lnTo>
                            <a:lnTo>
                              <a:pt x="197" y="0"/>
                            </a:lnTo>
                            <a:lnTo>
                              <a:pt x="201" y="0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2400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47" name="Freeform 140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408864" y="3065464"/>
                        <a:ext cx="214313" cy="0"/>
                      </a:xfrm>
                      <a:custGeom>
                        <a:avLst/>
                        <a:gdLst>
                          <a:gd name="T0" fmla="*/ 0 w 135"/>
                          <a:gd name="T1" fmla="*/ 4 w 135"/>
                          <a:gd name="T2" fmla="*/ 8 w 135"/>
                          <a:gd name="T3" fmla="*/ 12 w 135"/>
                          <a:gd name="T4" fmla="*/ 16 w 135"/>
                          <a:gd name="T5" fmla="*/ 21 w 135"/>
                          <a:gd name="T6" fmla="*/ 25 w 135"/>
                          <a:gd name="T7" fmla="*/ 29 w 135"/>
                          <a:gd name="T8" fmla="*/ 33 w 135"/>
                          <a:gd name="T9" fmla="*/ 37 w 135"/>
                          <a:gd name="T10" fmla="*/ 41 w 135"/>
                          <a:gd name="T11" fmla="*/ 45 w 135"/>
                          <a:gd name="T12" fmla="*/ 49 w 135"/>
                          <a:gd name="T13" fmla="*/ 53 w 135"/>
                          <a:gd name="T14" fmla="*/ 57 w 135"/>
                          <a:gd name="T15" fmla="*/ 62 w 135"/>
                          <a:gd name="T16" fmla="*/ 65 w 135"/>
                          <a:gd name="T17" fmla="*/ 70 w 135"/>
                          <a:gd name="T18" fmla="*/ 74 w 135"/>
                          <a:gd name="T19" fmla="*/ 78 w 135"/>
                          <a:gd name="T20" fmla="*/ 82 w 135"/>
                          <a:gd name="T21" fmla="*/ 86 w 135"/>
                          <a:gd name="T22" fmla="*/ 90 w 135"/>
                          <a:gd name="T23" fmla="*/ 94 w 135"/>
                          <a:gd name="T24" fmla="*/ 98 w 135"/>
                          <a:gd name="T25" fmla="*/ 103 w 135"/>
                          <a:gd name="T26" fmla="*/ 106 w 135"/>
                          <a:gd name="T27" fmla="*/ 111 w 135"/>
                          <a:gd name="T28" fmla="*/ 115 w 135"/>
                          <a:gd name="T29" fmla="*/ 119 w 135"/>
                          <a:gd name="T30" fmla="*/ 123 w 135"/>
                          <a:gd name="T31" fmla="*/ 127 w 135"/>
                          <a:gd name="T32" fmla="*/ 131 w 135"/>
                          <a:gd name="T33" fmla="*/ 135 w 135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</a:cxnLst>
                        <a:rect l="0" t="0" r="r" b="b"/>
                        <a:pathLst>
                          <a:path w="135">
                            <a:moveTo>
                              <a:pt x="0" y="0"/>
                            </a:moveTo>
                            <a:lnTo>
                              <a:pt x="4" y="0"/>
                            </a:lnTo>
                            <a:lnTo>
                              <a:pt x="8" y="0"/>
                            </a:lnTo>
                            <a:lnTo>
                              <a:pt x="12" y="0"/>
                            </a:lnTo>
                            <a:lnTo>
                              <a:pt x="16" y="0"/>
                            </a:lnTo>
                            <a:lnTo>
                              <a:pt x="21" y="0"/>
                            </a:lnTo>
                            <a:lnTo>
                              <a:pt x="25" y="0"/>
                            </a:lnTo>
                            <a:lnTo>
                              <a:pt x="29" y="0"/>
                            </a:lnTo>
                            <a:lnTo>
                              <a:pt x="33" y="0"/>
                            </a:lnTo>
                            <a:lnTo>
                              <a:pt x="37" y="0"/>
                            </a:lnTo>
                            <a:lnTo>
                              <a:pt x="41" y="0"/>
                            </a:lnTo>
                            <a:lnTo>
                              <a:pt x="45" y="0"/>
                            </a:lnTo>
                            <a:lnTo>
                              <a:pt x="49" y="0"/>
                            </a:lnTo>
                            <a:lnTo>
                              <a:pt x="53" y="0"/>
                            </a:lnTo>
                            <a:lnTo>
                              <a:pt x="57" y="0"/>
                            </a:lnTo>
                            <a:lnTo>
                              <a:pt x="62" y="0"/>
                            </a:lnTo>
                            <a:lnTo>
                              <a:pt x="65" y="0"/>
                            </a:lnTo>
                            <a:lnTo>
                              <a:pt x="70" y="0"/>
                            </a:lnTo>
                            <a:lnTo>
                              <a:pt x="74" y="0"/>
                            </a:lnTo>
                            <a:lnTo>
                              <a:pt x="78" y="0"/>
                            </a:lnTo>
                            <a:lnTo>
                              <a:pt x="82" y="0"/>
                            </a:lnTo>
                            <a:lnTo>
                              <a:pt x="86" y="0"/>
                            </a:lnTo>
                            <a:lnTo>
                              <a:pt x="90" y="0"/>
                            </a:lnTo>
                            <a:lnTo>
                              <a:pt x="94" y="0"/>
                            </a:lnTo>
                            <a:lnTo>
                              <a:pt x="98" y="0"/>
                            </a:lnTo>
                            <a:lnTo>
                              <a:pt x="103" y="0"/>
                            </a:lnTo>
                            <a:lnTo>
                              <a:pt x="106" y="0"/>
                            </a:lnTo>
                            <a:lnTo>
                              <a:pt x="111" y="0"/>
                            </a:lnTo>
                            <a:lnTo>
                              <a:pt x="115" y="0"/>
                            </a:lnTo>
                            <a:lnTo>
                              <a:pt x="119" y="0"/>
                            </a:lnTo>
                            <a:lnTo>
                              <a:pt x="123" y="0"/>
                            </a:lnTo>
                            <a:lnTo>
                              <a:pt x="127" y="0"/>
                            </a:lnTo>
                            <a:lnTo>
                              <a:pt x="131" y="0"/>
                            </a:lnTo>
                            <a:lnTo>
                              <a:pt x="135" y="0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2400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48" name="Freeform 140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54776" y="2959101"/>
                        <a:ext cx="317500" cy="152400"/>
                      </a:xfrm>
                      <a:custGeom>
                        <a:avLst/>
                        <a:gdLst>
                          <a:gd name="T0" fmla="*/ 0 w 200"/>
                          <a:gd name="T1" fmla="*/ 96 h 96"/>
                          <a:gd name="T2" fmla="*/ 3 w 200"/>
                          <a:gd name="T3" fmla="*/ 32 h 96"/>
                          <a:gd name="T4" fmla="*/ 7 w 200"/>
                          <a:gd name="T5" fmla="*/ 94 h 96"/>
                          <a:gd name="T6" fmla="*/ 12 w 200"/>
                          <a:gd name="T7" fmla="*/ 69 h 96"/>
                          <a:gd name="T8" fmla="*/ 16 w 200"/>
                          <a:gd name="T9" fmla="*/ 10 h 96"/>
                          <a:gd name="T10" fmla="*/ 20 w 200"/>
                          <a:gd name="T11" fmla="*/ 0 h 96"/>
                          <a:gd name="T12" fmla="*/ 24 w 200"/>
                          <a:gd name="T13" fmla="*/ 51 h 96"/>
                          <a:gd name="T14" fmla="*/ 28 w 200"/>
                          <a:gd name="T15" fmla="*/ 33 h 96"/>
                          <a:gd name="T16" fmla="*/ 32 w 200"/>
                          <a:gd name="T17" fmla="*/ 26 h 96"/>
                          <a:gd name="T18" fmla="*/ 36 w 200"/>
                          <a:gd name="T19" fmla="*/ 37 h 96"/>
                          <a:gd name="T20" fmla="*/ 40 w 200"/>
                          <a:gd name="T21" fmla="*/ 35 h 96"/>
                          <a:gd name="T22" fmla="*/ 44 w 200"/>
                          <a:gd name="T23" fmla="*/ 32 h 96"/>
                          <a:gd name="T24" fmla="*/ 48 w 200"/>
                          <a:gd name="T25" fmla="*/ 33 h 96"/>
                          <a:gd name="T26" fmla="*/ 53 w 200"/>
                          <a:gd name="T27" fmla="*/ 32 h 96"/>
                          <a:gd name="T28" fmla="*/ 57 w 200"/>
                          <a:gd name="T29" fmla="*/ 32 h 96"/>
                          <a:gd name="T30" fmla="*/ 61 w 200"/>
                          <a:gd name="T31" fmla="*/ 33 h 96"/>
                          <a:gd name="T32" fmla="*/ 65 w 200"/>
                          <a:gd name="T33" fmla="*/ 34 h 96"/>
                          <a:gd name="T34" fmla="*/ 69 w 200"/>
                          <a:gd name="T35" fmla="*/ 34 h 96"/>
                          <a:gd name="T36" fmla="*/ 73 w 200"/>
                          <a:gd name="T37" fmla="*/ 34 h 96"/>
                          <a:gd name="T38" fmla="*/ 77 w 200"/>
                          <a:gd name="T39" fmla="*/ 33 h 96"/>
                          <a:gd name="T40" fmla="*/ 81 w 200"/>
                          <a:gd name="T41" fmla="*/ 32 h 96"/>
                          <a:gd name="T42" fmla="*/ 85 w 200"/>
                          <a:gd name="T43" fmla="*/ 32 h 96"/>
                          <a:gd name="T44" fmla="*/ 89 w 200"/>
                          <a:gd name="T45" fmla="*/ 32 h 96"/>
                          <a:gd name="T46" fmla="*/ 94 w 200"/>
                          <a:gd name="T47" fmla="*/ 33 h 96"/>
                          <a:gd name="T48" fmla="*/ 98 w 200"/>
                          <a:gd name="T49" fmla="*/ 34 h 96"/>
                          <a:gd name="T50" fmla="*/ 102 w 200"/>
                          <a:gd name="T51" fmla="*/ 34 h 96"/>
                          <a:gd name="T52" fmla="*/ 106 w 200"/>
                          <a:gd name="T53" fmla="*/ 33 h 96"/>
                          <a:gd name="T54" fmla="*/ 110 w 200"/>
                          <a:gd name="T55" fmla="*/ 33 h 96"/>
                          <a:gd name="T56" fmla="*/ 114 w 200"/>
                          <a:gd name="T57" fmla="*/ 32 h 96"/>
                          <a:gd name="T58" fmla="*/ 118 w 200"/>
                          <a:gd name="T59" fmla="*/ 32 h 96"/>
                          <a:gd name="T60" fmla="*/ 122 w 200"/>
                          <a:gd name="T61" fmla="*/ 33 h 96"/>
                          <a:gd name="T62" fmla="*/ 126 w 200"/>
                          <a:gd name="T63" fmla="*/ 33 h 96"/>
                          <a:gd name="T64" fmla="*/ 130 w 200"/>
                          <a:gd name="T65" fmla="*/ 34 h 96"/>
                          <a:gd name="T66" fmla="*/ 135 w 200"/>
                          <a:gd name="T67" fmla="*/ 34 h 96"/>
                          <a:gd name="T68" fmla="*/ 139 w 200"/>
                          <a:gd name="T69" fmla="*/ 33 h 96"/>
                          <a:gd name="T70" fmla="*/ 143 w 200"/>
                          <a:gd name="T71" fmla="*/ 32 h 96"/>
                          <a:gd name="T72" fmla="*/ 147 w 200"/>
                          <a:gd name="T73" fmla="*/ 32 h 96"/>
                          <a:gd name="T74" fmla="*/ 151 w 200"/>
                          <a:gd name="T75" fmla="*/ 32 h 96"/>
                          <a:gd name="T76" fmla="*/ 155 w 200"/>
                          <a:gd name="T77" fmla="*/ 33 h 96"/>
                          <a:gd name="T78" fmla="*/ 159 w 200"/>
                          <a:gd name="T79" fmla="*/ 34 h 96"/>
                          <a:gd name="T80" fmla="*/ 163 w 200"/>
                          <a:gd name="T81" fmla="*/ 34 h 96"/>
                          <a:gd name="T82" fmla="*/ 167 w 200"/>
                          <a:gd name="T83" fmla="*/ 34 h 96"/>
                          <a:gd name="T84" fmla="*/ 171 w 200"/>
                          <a:gd name="T85" fmla="*/ 33 h 96"/>
                          <a:gd name="T86" fmla="*/ 176 w 200"/>
                          <a:gd name="T87" fmla="*/ 32 h 96"/>
                          <a:gd name="T88" fmla="*/ 179 w 200"/>
                          <a:gd name="T89" fmla="*/ 32 h 96"/>
                          <a:gd name="T90" fmla="*/ 184 w 200"/>
                          <a:gd name="T91" fmla="*/ 33 h 96"/>
                          <a:gd name="T92" fmla="*/ 188 w 200"/>
                          <a:gd name="T93" fmla="*/ 33 h 96"/>
                          <a:gd name="T94" fmla="*/ 192 w 200"/>
                          <a:gd name="T95" fmla="*/ 34 h 96"/>
                          <a:gd name="T96" fmla="*/ 196 w 200"/>
                          <a:gd name="T97" fmla="*/ 34 h 96"/>
                          <a:gd name="T98" fmla="*/ 200 w 200"/>
                          <a:gd name="T99" fmla="*/ 33 h 9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00" h="96">
                            <a:moveTo>
                              <a:pt x="0" y="96"/>
                            </a:moveTo>
                            <a:lnTo>
                              <a:pt x="3" y="32"/>
                            </a:lnTo>
                            <a:lnTo>
                              <a:pt x="7" y="94"/>
                            </a:lnTo>
                            <a:lnTo>
                              <a:pt x="12" y="69"/>
                            </a:lnTo>
                            <a:lnTo>
                              <a:pt x="16" y="10"/>
                            </a:lnTo>
                            <a:lnTo>
                              <a:pt x="20" y="0"/>
                            </a:lnTo>
                            <a:lnTo>
                              <a:pt x="24" y="51"/>
                            </a:lnTo>
                            <a:lnTo>
                              <a:pt x="28" y="33"/>
                            </a:lnTo>
                            <a:lnTo>
                              <a:pt x="32" y="26"/>
                            </a:lnTo>
                            <a:lnTo>
                              <a:pt x="36" y="37"/>
                            </a:lnTo>
                            <a:lnTo>
                              <a:pt x="40" y="35"/>
                            </a:lnTo>
                            <a:lnTo>
                              <a:pt x="44" y="32"/>
                            </a:lnTo>
                            <a:lnTo>
                              <a:pt x="48" y="33"/>
                            </a:lnTo>
                            <a:lnTo>
                              <a:pt x="53" y="32"/>
                            </a:lnTo>
                            <a:lnTo>
                              <a:pt x="57" y="32"/>
                            </a:lnTo>
                            <a:lnTo>
                              <a:pt x="61" y="33"/>
                            </a:lnTo>
                            <a:lnTo>
                              <a:pt x="65" y="34"/>
                            </a:lnTo>
                            <a:lnTo>
                              <a:pt x="69" y="34"/>
                            </a:lnTo>
                            <a:lnTo>
                              <a:pt x="73" y="34"/>
                            </a:lnTo>
                            <a:lnTo>
                              <a:pt x="77" y="33"/>
                            </a:lnTo>
                            <a:lnTo>
                              <a:pt x="81" y="32"/>
                            </a:lnTo>
                            <a:lnTo>
                              <a:pt x="85" y="32"/>
                            </a:lnTo>
                            <a:lnTo>
                              <a:pt x="89" y="32"/>
                            </a:lnTo>
                            <a:lnTo>
                              <a:pt x="94" y="33"/>
                            </a:lnTo>
                            <a:lnTo>
                              <a:pt x="98" y="34"/>
                            </a:lnTo>
                            <a:lnTo>
                              <a:pt x="102" y="34"/>
                            </a:lnTo>
                            <a:lnTo>
                              <a:pt x="106" y="33"/>
                            </a:lnTo>
                            <a:lnTo>
                              <a:pt x="110" y="33"/>
                            </a:lnTo>
                            <a:lnTo>
                              <a:pt x="114" y="32"/>
                            </a:lnTo>
                            <a:lnTo>
                              <a:pt x="118" y="32"/>
                            </a:lnTo>
                            <a:lnTo>
                              <a:pt x="122" y="33"/>
                            </a:lnTo>
                            <a:lnTo>
                              <a:pt x="126" y="33"/>
                            </a:lnTo>
                            <a:lnTo>
                              <a:pt x="130" y="34"/>
                            </a:lnTo>
                            <a:lnTo>
                              <a:pt x="135" y="34"/>
                            </a:lnTo>
                            <a:lnTo>
                              <a:pt x="139" y="33"/>
                            </a:lnTo>
                            <a:lnTo>
                              <a:pt x="143" y="32"/>
                            </a:lnTo>
                            <a:lnTo>
                              <a:pt x="147" y="32"/>
                            </a:lnTo>
                            <a:lnTo>
                              <a:pt x="151" y="32"/>
                            </a:lnTo>
                            <a:lnTo>
                              <a:pt x="155" y="33"/>
                            </a:lnTo>
                            <a:lnTo>
                              <a:pt x="159" y="34"/>
                            </a:lnTo>
                            <a:lnTo>
                              <a:pt x="163" y="34"/>
                            </a:lnTo>
                            <a:lnTo>
                              <a:pt x="167" y="34"/>
                            </a:lnTo>
                            <a:lnTo>
                              <a:pt x="171" y="33"/>
                            </a:lnTo>
                            <a:lnTo>
                              <a:pt x="176" y="32"/>
                            </a:lnTo>
                            <a:lnTo>
                              <a:pt x="179" y="32"/>
                            </a:lnTo>
                            <a:lnTo>
                              <a:pt x="184" y="33"/>
                            </a:lnTo>
                            <a:lnTo>
                              <a:pt x="188" y="33"/>
                            </a:lnTo>
                            <a:lnTo>
                              <a:pt x="192" y="34"/>
                            </a:lnTo>
                            <a:lnTo>
                              <a:pt x="196" y="34"/>
                            </a:lnTo>
                            <a:lnTo>
                              <a:pt x="200" y="33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BD00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49" name="Freeform 140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772276" y="3009901"/>
                        <a:ext cx="317500" cy="3175"/>
                      </a:xfrm>
                      <a:custGeom>
                        <a:avLst/>
                        <a:gdLst>
                          <a:gd name="T0" fmla="*/ 0 w 200"/>
                          <a:gd name="T1" fmla="*/ 1 h 2"/>
                          <a:gd name="T2" fmla="*/ 4 w 200"/>
                          <a:gd name="T3" fmla="*/ 1 h 2"/>
                          <a:gd name="T4" fmla="*/ 8 w 200"/>
                          <a:gd name="T5" fmla="*/ 0 h 2"/>
                          <a:gd name="T6" fmla="*/ 12 w 200"/>
                          <a:gd name="T7" fmla="*/ 0 h 2"/>
                          <a:gd name="T8" fmla="*/ 16 w 200"/>
                          <a:gd name="T9" fmla="*/ 1 h 2"/>
                          <a:gd name="T10" fmla="*/ 20 w 200"/>
                          <a:gd name="T11" fmla="*/ 1 h 2"/>
                          <a:gd name="T12" fmla="*/ 24 w 200"/>
                          <a:gd name="T13" fmla="*/ 2 h 2"/>
                          <a:gd name="T14" fmla="*/ 29 w 200"/>
                          <a:gd name="T15" fmla="*/ 2 h 2"/>
                          <a:gd name="T16" fmla="*/ 33 w 200"/>
                          <a:gd name="T17" fmla="*/ 1 h 2"/>
                          <a:gd name="T18" fmla="*/ 37 w 200"/>
                          <a:gd name="T19" fmla="*/ 0 h 2"/>
                          <a:gd name="T20" fmla="*/ 41 w 200"/>
                          <a:gd name="T21" fmla="*/ 0 h 2"/>
                          <a:gd name="T22" fmla="*/ 45 w 200"/>
                          <a:gd name="T23" fmla="*/ 1 h 2"/>
                          <a:gd name="T24" fmla="*/ 49 w 200"/>
                          <a:gd name="T25" fmla="*/ 1 h 2"/>
                          <a:gd name="T26" fmla="*/ 53 w 200"/>
                          <a:gd name="T27" fmla="*/ 2 h 2"/>
                          <a:gd name="T28" fmla="*/ 57 w 200"/>
                          <a:gd name="T29" fmla="*/ 2 h 2"/>
                          <a:gd name="T30" fmla="*/ 61 w 200"/>
                          <a:gd name="T31" fmla="*/ 1 h 2"/>
                          <a:gd name="T32" fmla="*/ 65 w 200"/>
                          <a:gd name="T33" fmla="*/ 1 h 2"/>
                          <a:gd name="T34" fmla="*/ 70 w 200"/>
                          <a:gd name="T35" fmla="*/ 0 h 2"/>
                          <a:gd name="T36" fmla="*/ 74 w 200"/>
                          <a:gd name="T37" fmla="*/ 0 h 2"/>
                          <a:gd name="T38" fmla="*/ 78 w 200"/>
                          <a:gd name="T39" fmla="*/ 1 h 2"/>
                          <a:gd name="T40" fmla="*/ 82 w 200"/>
                          <a:gd name="T41" fmla="*/ 1 h 2"/>
                          <a:gd name="T42" fmla="*/ 86 w 200"/>
                          <a:gd name="T43" fmla="*/ 2 h 2"/>
                          <a:gd name="T44" fmla="*/ 90 w 200"/>
                          <a:gd name="T45" fmla="*/ 2 h 2"/>
                          <a:gd name="T46" fmla="*/ 94 w 200"/>
                          <a:gd name="T47" fmla="*/ 1 h 2"/>
                          <a:gd name="T48" fmla="*/ 98 w 200"/>
                          <a:gd name="T49" fmla="*/ 0 h 2"/>
                          <a:gd name="T50" fmla="*/ 102 w 200"/>
                          <a:gd name="T51" fmla="*/ 0 h 2"/>
                          <a:gd name="T52" fmla="*/ 106 w 200"/>
                          <a:gd name="T53" fmla="*/ 0 h 2"/>
                          <a:gd name="T54" fmla="*/ 111 w 200"/>
                          <a:gd name="T55" fmla="*/ 1 h 2"/>
                          <a:gd name="T56" fmla="*/ 114 w 200"/>
                          <a:gd name="T57" fmla="*/ 2 h 2"/>
                          <a:gd name="T58" fmla="*/ 119 w 200"/>
                          <a:gd name="T59" fmla="*/ 2 h 2"/>
                          <a:gd name="T60" fmla="*/ 123 w 200"/>
                          <a:gd name="T61" fmla="*/ 1 h 2"/>
                          <a:gd name="T62" fmla="*/ 127 w 200"/>
                          <a:gd name="T63" fmla="*/ 1 h 2"/>
                          <a:gd name="T64" fmla="*/ 131 w 200"/>
                          <a:gd name="T65" fmla="*/ 0 h 2"/>
                          <a:gd name="T66" fmla="*/ 135 w 200"/>
                          <a:gd name="T67" fmla="*/ 0 h 2"/>
                          <a:gd name="T68" fmla="*/ 139 w 200"/>
                          <a:gd name="T69" fmla="*/ 1 h 2"/>
                          <a:gd name="T70" fmla="*/ 143 w 200"/>
                          <a:gd name="T71" fmla="*/ 1 h 2"/>
                          <a:gd name="T72" fmla="*/ 147 w 200"/>
                          <a:gd name="T73" fmla="*/ 2 h 2"/>
                          <a:gd name="T74" fmla="*/ 152 w 200"/>
                          <a:gd name="T75" fmla="*/ 2 h 2"/>
                          <a:gd name="T76" fmla="*/ 155 w 200"/>
                          <a:gd name="T77" fmla="*/ 1 h 2"/>
                          <a:gd name="T78" fmla="*/ 160 w 200"/>
                          <a:gd name="T79" fmla="*/ 0 h 2"/>
                          <a:gd name="T80" fmla="*/ 164 w 200"/>
                          <a:gd name="T81" fmla="*/ 0 h 2"/>
                          <a:gd name="T82" fmla="*/ 168 w 200"/>
                          <a:gd name="T83" fmla="*/ 0 h 2"/>
                          <a:gd name="T84" fmla="*/ 172 w 200"/>
                          <a:gd name="T85" fmla="*/ 1 h 2"/>
                          <a:gd name="T86" fmla="*/ 176 w 200"/>
                          <a:gd name="T87" fmla="*/ 2 h 2"/>
                          <a:gd name="T88" fmla="*/ 180 w 200"/>
                          <a:gd name="T89" fmla="*/ 2 h 2"/>
                          <a:gd name="T90" fmla="*/ 184 w 200"/>
                          <a:gd name="T91" fmla="*/ 2 h 2"/>
                          <a:gd name="T92" fmla="*/ 188 w 200"/>
                          <a:gd name="T93" fmla="*/ 1 h 2"/>
                          <a:gd name="T94" fmla="*/ 192 w 200"/>
                          <a:gd name="T95" fmla="*/ 0 h 2"/>
                          <a:gd name="T96" fmla="*/ 196 w 200"/>
                          <a:gd name="T97" fmla="*/ 0 h 2"/>
                          <a:gd name="T98" fmla="*/ 200 w 200"/>
                          <a:gd name="T99" fmla="*/ 1 h 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00" h="2">
                            <a:moveTo>
                              <a:pt x="0" y="1"/>
                            </a:moveTo>
                            <a:lnTo>
                              <a:pt x="4" y="1"/>
                            </a:lnTo>
                            <a:lnTo>
                              <a:pt x="8" y="0"/>
                            </a:lnTo>
                            <a:lnTo>
                              <a:pt x="12" y="0"/>
                            </a:lnTo>
                            <a:lnTo>
                              <a:pt x="16" y="1"/>
                            </a:lnTo>
                            <a:lnTo>
                              <a:pt x="20" y="1"/>
                            </a:lnTo>
                            <a:lnTo>
                              <a:pt x="24" y="2"/>
                            </a:lnTo>
                            <a:lnTo>
                              <a:pt x="29" y="2"/>
                            </a:lnTo>
                            <a:lnTo>
                              <a:pt x="33" y="1"/>
                            </a:lnTo>
                            <a:lnTo>
                              <a:pt x="37" y="0"/>
                            </a:lnTo>
                            <a:lnTo>
                              <a:pt x="41" y="0"/>
                            </a:lnTo>
                            <a:lnTo>
                              <a:pt x="45" y="1"/>
                            </a:lnTo>
                            <a:lnTo>
                              <a:pt x="49" y="1"/>
                            </a:lnTo>
                            <a:lnTo>
                              <a:pt x="53" y="2"/>
                            </a:lnTo>
                            <a:lnTo>
                              <a:pt x="57" y="2"/>
                            </a:lnTo>
                            <a:lnTo>
                              <a:pt x="61" y="1"/>
                            </a:lnTo>
                            <a:lnTo>
                              <a:pt x="65" y="1"/>
                            </a:lnTo>
                            <a:lnTo>
                              <a:pt x="70" y="0"/>
                            </a:lnTo>
                            <a:lnTo>
                              <a:pt x="74" y="0"/>
                            </a:lnTo>
                            <a:lnTo>
                              <a:pt x="78" y="1"/>
                            </a:lnTo>
                            <a:lnTo>
                              <a:pt x="82" y="1"/>
                            </a:lnTo>
                            <a:lnTo>
                              <a:pt x="86" y="2"/>
                            </a:lnTo>
                            <a:lnTo>
                              <a:pt x="90" y="2"/>
                            </a:lnTo>
                            <a:lnTo>
                              <a:pt x="94" y="1"/>
                            </a:lnTo>
                            <a:lnTo>
                              <a:pt x="98" y="0"/>
                            </a:lnTo>
                            <a:lnTo>
                              <a:pt x="102" y="0"/>
                            </a:lnTo>
                            <a:lnTo>
                              <a:pt x="106" y="0"/>
                            </a:lnTo>
                            <a:lnTo>
                              <a:pt x="111" y="1"/>
                            </a:lnTo>
                            <a:lnTo>
                              <a:pt x="114" y="2"/>
                            </a:lnTo>
                            <a:lnTo>
                              <a:pt x="119" y="2"/>
                            </a:lnTo>
                            <a:lnTo>
                              <a:pt x="123" y="1"/>
                            </a:lnTo>
                            <a:lnTo>
                              <a:pt x="127" y="1"/>
                            </a:lnTo>
                            <a:lnTo>
                              <a:pt x="131" y="0"/>
                            </a:lnTo>
                            <a:lnTo>
                              <a:pt x="135" y="0"/>
                            </a:lnTo>
                            <a:lnTo>
                              <a:pt x="139" y="1"/>
                            </a:lnTo>
                            <a:lnTo>
                              <a:pt x="143" y="1"/>
                            </a:lnTo>
                            <a:lnTo>
                              <a:pt x="147" y="2"/>
                            </a:lnTo>
                            <a:lnTo>
                              <a:pt x="152" y="2"/>
                            </a:lnTo>
                            <a:lnTo>
                              <a:pt x="155" y="1"/>
                            </a:lnTo>
                            <a:lnTo>
                              <a:pt x="160" y="0"/>
                            </a:lnTo>
                            <a:lnTo>
                              <a:pt x="164" y="0"/>
                            </a:lnTo>
                            <a:lnTo>
                              <a:pt x="168" y="0"/>
                            </a:lnTo>
                            <a:lnTo>
                              <a:pt x="172" y="1"/>
                            </a:lnTo>
                            <a:lnTo>
                              <a:pt x="176" y="2"/>
                            </a:lnTo>
                            <a:lnTo>
                              <a:pt x="180" y="2"/>
                            </a:lnTo>
                            <a:lnTo>
                              <a:pt x="184" y="2"/>
                            </a:lnTo>
                            <a:lnTo>
                              <a:pt x="188" y="1"/>
                            </a:lnTo>
                            <a:lnTo>
                              <a:pt x="192" y="0"/>
                            </a:lnTo>
                            <a:lnTo>
                              <a:pt x="196" y="0"/>
                            </a:lnTo>
                            <a:lnTo>
                              <a:pt x="200" y="1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BD00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50" name="Freeform 140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089776" y="3009901"/>
                        <a:ext cx="319088" cy="3175"/>
                      </a:xfrm>
                      <a:custGeom>
                        <a:avLst/>
                        <a:gdLst>
                          <a:gd name="T0" fmla="*/ 0 w 201"/>
                          <a:gd name="T1" fmla="*/ 1 h 2"/>
                          <a:gd name="T2" fmla="*/ 5 w 201"/>
                          <a:gd name="T3" fmla="*/ 1 h 2"/>
                          <a:gd name="T4" fmla="*/ 9 w 201"/>
                          <a:gd name="T5" fmla="*/ 2 h 2"/>
                          <a:gd name="T6" fmla="*/ 13 w 201"/>
                          <a:gd name="T7" fmla="*/ 2 h 2"/>
                          <a:gd name="T8" fmla="*/ 17 w 201"/>
                          <a:gd name="T9" fmla="*/ 1 h 2"/>
                          <a:gd name="T10" fmla="*/ 21 w 201"/>
                          <a:gd name="T11" fmla="*/ 1 h 2"/>
                          <a:gd name="T12" fmla="*/ 25 w 201"/>
                          <a:gd name="T13" fmla="*/ 0 h 2"/>
                          <a:gd name="T14" fmla="*/ 29 w 201"/>
                          <a:gd name="T15" fmla="*/ 0 h 2"/>
                          <a:gd name="T16" fmla="*/ 33 w 201"/>
                          <a:gd name="T17" fmla="*/ 1 h 2"/>
                          <a:gd name="T18" fmla="*/ 37 w 201"/>
                          <a:gd name="T19" fmla="*/ 1 h 2"/>
                          <a:gd name="T20" fmla="*/ 41 w 201"/>
                          <a:gd name="T21" fmla="*/ 2 h 2"/>
                          <a:gd name="T22" fmla="*/ 46 w 201"/>
                          <a:gd name="T23" fmla="*/ 2 h 2"/>
                          <a:gd name="T24" fmla="*/ 50 w 201"/>
                          <a:gd name="T25" fmla="*/ 1 h 2"/>
                          <a:gd name="T26" fmla="*/ 54 w 201"/>
                          <a:gd name="T27" fmla="*/ 0 h 2"/>
                          <a:gd name="T28" fmla="*/ 58 w 201"/>
                          <a:gd name="T29" fmla="*/ 0 h 2"/>
                          <a:gd name="T30" fmla="*/ 62 w 201"/>
                          <a:gd name="T31" fmla="*/ 0 h 2"/>
                          <a:gd name="T32" fmla="*/ 66 w 201"/>
                          <a:gd name="T33" fmla="*/ 1 h 2"/>
                          <a:gd name="T34" fmla="*/ 70 w 201"/>
                          <a:gd name="T35" fmla="*/ 2 h 2"/>
                          <a:gd name="T36" fmla="*/ 74 w 201"/>
                          <a:gd name="T37" fmla="*/ 2 h 2"/>
                          <a:gd name="T38" fmla="*/ 78 w 201"/>
                          <a:gd name="T39" fmla="*/ 1 h 2"/>
                          <a:gd name="T40" fmla="*/ 82 w 201"/>
                          <a:gd name="T41" fmla="*/ 1 h 2"/>
                          <a:gd name="T42" fmla="*/ 87 w 201"/>
                          <a:gd name="T43" fmla="*/ 0 h 2"/>
                          <a:gd name="T44" fmla="*/ 90 w 201"/>
                          <a:gd name="T45" fmla="*/ 0 h 2"/>
                          <a:gd name="T46" fmla="*/ 95 w 201"/>
                          <a:gd name="T47" fmla="*/ 1 h 2"/>
                          <a:gd name="T48" fmla="*/ 99 w 201"/>
                          <a:gd name="T49" fmla="*/ 1 h 2"/>
                          <a:gd name="T50" fmla="*/ 103 w 201"/>
                          <a:gd name="T51" fmla="*/ 2 h 2"/>
                          <a:gd name="T52" fmla="*/ 107 w 201"/>
                          <a:gd name="T53" fmla="*/ 2 h 2"/>
                          <a:gd name="T54" fmla="*/ 111 w 201"/>
                          <a:gd name="T55" fmla="*/ 1 h 2"/>
                          <a:gd name="T56" fmla="*/ 115 w 201"/>
                          <a:gd name="T57" fmla="*/ 0 h 2"/>
                          <a:gd name="T58" fmla="*/ 119 w 201"/>
                          <a:gd name="T59" fmla="*/ 0 h 2"/>
                          <a:gd name="T60" fmla="*/ 123 w 201"/>
                          <a:gd name="T61" fmla="*/ 0 h 2"/>
                          <a:gd name="T62" fmla="*/ 128 w 201"/>
                          <a:gd name="T63" fmla="*/ 1 h 2"/>
                          <a:gd name="T64" fmla="*/ 131 w 201"/>
                          <a:gd name="T65" fmla="*/ 2 h 2"/>
                          <a:gd name="T66" fmla="*/ 136 w 201"/>
                          <a:gd name="T67" fmla="*/ 2 h 2"/>
                          <a:gd name="T68" fmla="*/ 140 w 201"/>
                          <a:gd name="T69" fmla="*/ 2 h 2"/>
                          <a:gd name="T70" fmla="*/ 144 w 201"/>
                          <a:gd name="T71" fmla="*/ 1 h 2"/>
                          <a:gd name="T72" fmla="*/ 148 w 201"/>
                          <a:gd name="T73" fmla="*/ 0 h 2"/>
                          <a:gd name="T74" fmla="*/ 152 w 201"/>
                          <a:gd name="T75" fmla="*/ 0 h 2"/>
                          <a:gd name="T76" fmla="*/ 156 w 201"/>
                          <a:gd name="T77" fmla="*/ 1 h 2"/>
                          <a:gd name="T78" fmla="*/ 160 w 201"/>
                          <a:gd name="T79" fmla="*/ 1 h 2"/>
                          <a:gd name="T80" fmla="*/ 164 w 201"/>
                          <a:gd name="T81" fmla="*/ 2 h 2"/>
                          <a:gd name="T82" fmla="*/ 168 w 201"/>
                          <a:gd name="T83" fmla="*/ 2 h 2"/>
                          <a:gd name="T84" fmla="*/ 172 w 201"/>
                          <a:gd name="T85" fmla="*/ 1 h 2"/>
                          <a:gd name="T86" fmla="*/ 176 w 201"/>
                          <a:gd name="T87" fmla="*/ 1 h 2"/>
                          <a:gd name="T88" fmla="*/ 181 w 201"/>
                          <a:gd name="T89" fmla="*/ 0 h 2"/>
                          <a:gd name="T90" fmla="*/ 185 w 201"/>
                          <a:gd name="T91" fmla="*/ 0 h 2"/>
                          <a:gd name="T92" fmla="*/ 189 w 201"/>
                          <a:gd name="T93" fmla="*/ 1 h 2"/>
                          <a:gd name="T94" fmla="*/ 193 w 201"/>
                          <a:gd name="T95" fmla="*/ 1 h 2"/>
                          <a:gd name="T96" fmla="*/ 197 w 201"/>
                          <a:gd name="T97" fmla="*/ 2 h 2"/>
                          <a:gd name="T98" fmla="*/ 201 w 201"/>
                          <a:gd name="T99" fmla="*/ 2 h 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01" h="2">
                            <a:moveTo>
                              <a:pt x="0" y="1"/>
                            </a:moveTo>
                            <a:lnTo>
                              <a:pt x="5" y="1"/>
                            </a:lnTo>
                            <a:lnTo>
                              <a:pt x="9" y="2"/>
                            </a:lnTo>
                            <a:lnTo>
                              <a:pt x="13" y="2"/>
                            </a:lnTo>
                            <a:lnTo>
                              <a:pt x="17" y="1"/>
                            </a:lnTo>
                            <a:lnTo>
                              <a:pt x="21" y="1"/>
                            </a:lnTo>
                            <a:lnTo>
                              <a:pt x="25" y="0"/>
                            </a:lnTo>
                            <a:lnTo>
                              <a:pt x="29" y="0"/>
                            </a:lnTo>
                            <a:lnTo>
                              <a:pt x="33" y="1"/>
                            </a:lnTo>
                            <a:lnTo>
                              <a:pt x="37" y="1"/>
                            </a:lnTo>
                            <a:lnTo>
                              <a:pt x="41" y="2"/>
                            </a:lnTo>
                            <a:lnTo>
                              <a:pt x="46" y="2"/>
                            </a:lnTo>
                            <a:lnTo>
                              <a:pt x="50" y="1"/>
                            </a:lnTo>
                            <a:lnTo>
                              <a:pt x="54" y="0"/>
                            </a:lnTo>
                            <a:lnTo>
                              <a:pt x="58" y="0"/>
                            </a:lnTo>
                            <a:lnTo>
                              <a:pt x="62" y="0"/>
                            </a:lnTo>
                            <a:lnTo>
                              <a:pt x="66" y="1"/>
                            </a:lnTo>
                            <a:lnTo>
                              <a:pt x="70" y="2"/>
                            </a:lnTo>
                            <a:lnTo>
                              <a:pt x="74" y="2"/>
                            </a:lnTo>
                            <a:lnTo>
                              <a:pt x="78" y="1"/>
                            </a:lnTo>
                            <a:lnTo>
                              <a:pt x="82" y="1"/>
                            </a:lnTo>
                            <a:lnTo>
                              <a:pt x="87" y="0"/>
                            </a:lnTo>
                            <a:lnTo>
                              <a:pt x="90" y="0"/>
                            </a:lnTo>
                            <a:lnTo>
                              <a:pt x="95" y="1"/>
                            </a:lnTo>
                            <a:lnTo>
                              <a:pt x="99" y="1"/>
                            </a:lnTo>
                            <a:lnTo>
                              <a:pt x="103" y="2"/>
                            </a:lnTo>
                            <a:lnTo>
                              <a:pt x="107" y="2"/>
                            </a:lnTo>
                            <a:lnTo>
                              <a:pt x="111" y="1"/>
                            </a:lnTo>
                            <a:lnTo>
                              <a:pt x="115" y="0"/>
                            </a:lnTo>
                            <a:lnTo>
                              <a:pt x="119" y="0"/>
                            </a:lnTo>
                            <a:lnTo>
                              <a:pt x="123" y="0"/>
                            </a:lnTo>
                            <a:lnTo>
                              <a:pt x="128" y="1"/>
                            </a:lnTo>
                            <a:lnTo>
                              <a:pt x="131" y="2"/>
                            </a:lnTo>
                            <a:lnTo>
                              <a:pt x="136" y="2"/>
                            </a:lnTo>
                            <a:lnTo>
                              <a:pt x="140" y="2"/>
                            </a:lnTo>
                            <a:lnTo>
                              <a:pt x="144" y="1"/>
                            </a:lnTo>
                            <a:lnTo>
                              <a:pt x="148" y="0"/>
                            </a:lnTo>
                            <a:lnTo>
                              <a:pt x="152" y="0"/>
                            </a:lnTo>
                            <a:lnTo>
                              <a:pt x="156" y="1"/>
                            </a:lnTo>
                            <a:lnTo>
                              <a:pt x="160" y="1"/>
                            </a:lnTo>
                            <a:lnTo>
                              <a:pt x="164" y="2"/>
                            </a:lnTo>
                            <a:lnTo>
                              <a:pt x="168" y="2"/>
                            </a:lnTo>
                            <a:lnTo>
                              <a:pt x="172" y="1"/>
                            </a:lnTo>
                            <a:lnTo>
                              <a:pt x="176" y="1"/>
                            </a:lnTo>
                            <a:lnTo>
                              <a:pt x="181" y="0"/>
                            </a:lnTo>
                            <a:lnTo>
                              <a:pt x="185" y="0"/>
                            </a:lnTo>
                            <a:lnTo>
                              <a:pt x="189" y="1"/>
                            </a:lnTo>
                            <a:lnTo>
                              <a:pt x="193" y="1"/>
                            </a:lnTo>
                            <a:lnTo>
                              <a:pt x="197" y="2"/>
                            </a:lnTo>
                            <a:lnTo>
                              <a:pt x="201" y="2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BD00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51" name="Freeform 140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408864" y="3009901"/>
                        <a:ext cx="214313" cy="3175"/>
                      </a:xfrm>
                      <a:custGeom>
                        <a:avLst/>
                        <a:gdLst>
                          <a:gd name="T0" fmla="*/ 0 w 135"/>
                          <a:gd name="T1" fmla="*/ 2 h 2"/>
                          <a:gd name="T2" fmla="*/ 4 w 135"/>
                          <a:gd name="T3" fmla="*/ 1 h 2"/>
                          <a:gd name="T4" fmla="*/ 8 w 135"/>
                          <a:gd name="T5" fmla="*/ 0 h 2"/>
                          <a:gd name="T6" fmla="*/ 12 w 135"/>
                          <a:gd name="T7" fmla="*/ 0 h 2"/>
                          <a:gd name="T8" fmla="*/ 16 w 135"/>
                          <a:gd name="T9" fmla="*/ 0 h 2"/>
                          <a:gd name="T10" fmla="*/ 21 w 135"/>
                          <a:gd name="T11" fmla="*/ 1 h 2"/>
                          <a:gd name="T12" fmla="*/ 25 w 135"/>
                          <a:gd name="T13" fmla="*/ 2 h 2"/>
                          <a:gd name="T14" fmla="*/ 29 w 135"/>
                          <a:gd name="T15" fmla="*/ 2 h 2"/>
                          <a:gd name="T16" fmla="*/ 33 w 135"/>
                          <a:gd name="T17" fmla="*/ 1 h 2"/>
                          <a:gd name="T18" fmla="*/ 37 w 135"/>
                          <a:gd name="T19" fmla="*/ 1 h 2"/>
                          <a:gd name="T20" fmla="*/ 41 w 135"/>
                          <a:gd name="T21" fmla="*/ 0 h 2"/>
                          <a:gd name="T22" fmla="*/ 45 w 135"/>
                          <a:gd name="T23" fmla="*/ 0 h 2"/>
                          <a:gd name="T24" fmla="*/ 49 w 135"/>
                          <a:gd name="T25" fmla="*/ 1 h 2"/>
                          <a:gd name="T26" fmla="*/ 53 w 135"/>
                          <a:gd name="T27" fmla="*/ 1 h 2"/>
                          <a:gd name="T28" fmla="*/ 57 w 135"/>
                          <a:gd name="T29" fmla="*/ 2 h 2"/>
                          <a:gd name="T30" fmla="*/ 62 w 135"/>
                          <a:gd name="T31" fmla="*/ 2 h 2"/>
                          <a:gd name="T32" fmla="*/ 65 w 135"/>
                          <a:gd name="T33" fmla="*/ 1 h 2"/>
                          <a:gd name="T34" fmla="*/ 70 w 135"/>
                          <a:gd name="T35" fmla="*/ 0 h 2"/>
                          <a:gd name="T36" fmla="*/ 74 w 135"/>
                          <a:gd name="T37" fmla="*/ 0 h 2"/>
                          <a:gd name="T38" fmla="*/ 78 w 135"/>
                          <a:gd name="T39" fmla="*/ 0 h 2"/>
                          <a:gd name="T40" fmla="*/ 82 w 135"/>
                          <a:gd name="T41" fmla="*/ 1 h 2"/>
                          <a:gd name="T42" fmla="*/ 86 w 135"/>
                          <a:gd name="T43" fmla="*/ 2 h 2"/>
                          <a:gd name="T44" fmla="*/ 90 w 135"/>
                          <a:gd name="T45" fmla="*/ 2 h 2"/>
                          <a:gd name="T46" fmla="*/ 94 w 135"/>
                          <a:gd name="T47" fmla="*/ 2 h 2"/>
                          <a:gd name="T48" fmla="*/ 98 w 135"/>
                          <a:gd name="T49" fmla="*/ 1 h 2"/>
                          <a:gd name="T50" fmla="*/ 103 w 135"/>
                          <a:gd name="T51" fmla="*/ 0 h 2"/>
                          <a:gd name="T52" fmla="*/ 106 w 135"/>
                          <a:gd name="T53" fmla="*/ 0 h 2"/>
                          <a:gd name="T54" fmla="*/ 111 w 135"/>
                          <a:gd name="T55" fmla="*/ 1 h 2"/>
                          <a:gd name="T56" fmla="*/ 115 w 135"/>
                          <a:gd name="T57" fmla="*/ 1 h 2"/>
                          <a:gd name="T58" fmla="*/ 119 w 135"/>
                          <a:gd name="T59" fmla="*/ 2 h 2"/>
                          <a:gd name="T60" fmla="*/ 123 w 135"/>
                          <a:gd name="T61" fmla="*/ 2 h 2"/>
                          <a:gd name="T62" fmla="*/ 127 w 135"/>
                          <a:gd name="T63" fmla="*/ 1 h 2"/>
                          <a:gd name="T64" fmla="*/ 131 w 135"/>
                          <a:gd name="T65" fmla="*/ 1 h 2"/>
                          <a:gd name="T66" fmla="*/ 135 w 135"/>
                          <a:gd name="T67" fmla="*/ 0 h 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</a:cxnLst>
                        <a:rect l="0" t="0" r="r" b="b"/>
                        <a:pathLst>
                          <a:path w="135" h="2">
                            <a:moveTo>
                              <a:pt x="0" y="2"/>
                            </a:moveTo>
                            <a:lnTo>
                              <a:pt x="4" y="1"/>
                            </a:lnTo>
                            <a:lnTo>
                              <a:pt x="8" y="0"/>
                            </a:lnTo>
                            <a:lnTo>
                              <a:pt x="12" y="0"/>
                            </a:lnTo>
                            <a:lnTo>
                              <a:pt x="16" y="0"/>
                            </a:lnTo>
                            <a:lnTo>
                              <a:pt x="21" y="1"/>
                            </a:lnTo>
                            <a:lnTo>
                              <a:pt x="25" y="2"/>
                            </a:lnTo>
                            <a:lnTo>
                              <a:pt x="29" y="2"/>
                            </a:lnTo>
                            <a:lnTo>
                              <a:pt x="33" y="1"/>
                            </a:lnTo>
                            <a:lnTo>
                              <a:pt x="37" y="1"/>
                            </a:lnTo>
                            <a:lnTo>
                              <a:pt x="41" y="0"/>
                            </a:lnTo>
                            <a:lnTo>
                              <a:pt x="45" y="0"/>
                            </a:lnTo>
                            <a:lnTo>
                              <a:pt x="49" y="1"/>
                            </a:lnTo>
                            <a:lnTo>
                              <a:pt x="53" y="1"/>
                            </a:lnTo>
                            <a:lnTo>
                              <a:pt x="57" y="2"/>
                            </a:lnTo>
                            <a:lnTo>
                              <a:pt x="62" y="2"/>
                            </a:lnTo>
                            <a:lnTo>
                              <a:pt x="65" y="1"/>
                            </a:lnTo>
                            <a:lnTo>
                              <a:pt x="70" y="0"/>
                            </a:lnTo>
                            <a:lnTo>
                              <a:pt x="74" y="0"/>
                            </a:lnTo>
                            <a:lnTo>
                              <a:pt x="78" y="0"/>
                            </a:lnTo>
                            <a:lnTo>
                              <a:pt x="82" y="1"/>
                            </a:lnTo>
                            <a:lnTo>
                              <a:pt x="86" y="2"/>
                            </a:lnTo>
                            <a:lnTo>
                              <a:pt x="90" y="2"/>
                            </a:lnTo>
                            <a:lnTo>
                              <a:pt x="94" y="2"/>
                            </a:lnTo>
                            <a:lnTo>
                              <a:pt x="98" y="1"/>
                            </a:lnTo>
                            <a:lnTo>
                              <a:pt x="103" y="0"/>
                            </a:lnTo>
                            <a:lnTo>
                              <a:pt x="106" y="0"/>
                            </a:lnTo>
                            <a:lnTo>
                              <a:pt x="111" y="1"/>
                            </a:lnTo>
                            <a:lnTo>
                              <a:pt x="115" y="1"/>
                            </a:lnTo>
                            <a:lnTo>
                              <a:pt x="119" y="2"/>
                            </a:lnTo>
                            <a:lnTo>
                              <a:pt x="123" y="2"/>
                            </a:lnTo>
                            <a:lnTo>
                              <a:pt x="127" y="1"/>
                            </a:lnTo>
                            <a:lnTo>
                              <a:pt x="131" y="1"/>
                            </a:lnTo>
                            <a:lnTo>
                              <a:pt x="135" y="0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BD00F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52" name="Freeform 140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54776" y="2481264"/>
                        <a:ext cx="317500" cy="630238"/>
                      </a:xfrm>
                      <a:custGeom>
                        <a:avLst/>
                        <a:gdLst>
                          <a:gd name="T0" fmla="*/ 0 w 200"/>
                          <a:gd name="T1" fmla="*/ 397 h 397"/>
                          <a:gd name="T2" fmla="*/ 3 w 200"/>
                          <a:gd name="T3" fmla="*/ 180 h 397"/>
                          <a:gd name="T4" fmla="*/ 7 w 200"/>
                          <a:gd name="T5" fmla="*/ 13 h 397"/>
                          <a:gd name="T6" fmla="*/ 12 w 200"/>
                          <a:gd name="T7" fmla="*/ 0 h 397"/>
                          <a:gd name="T8" fmla="*/ 16 w 200"/>
                          <a:gd name="T9" fmla="*/ 251 h 397"/>
                          <a:gd name="T10" fmla="*/ 20 w 200"/>
                          <a:gd name="T11" fmla="*/ 308 h 397"/>
                          <a:gd name="T12" fmla="*/ 24 w 200"/>
                          <a:gd name="T13" fmla="*/ 224 h 397"/>
                          <a:gd name="T14" fmla="*/ 28 w 200"/>
                          <a:gd name="T15" fmla="*/ 240 h 397"/>
                          <a:gd name="T16" fmla="*/ 32 w 200"/>
                          <a:gd name="T17" fmla="*/ 265 h 397"/>
                          <a:gd name="T18" fmla="*/ 36 w 200"/>
                          <a:gd name="T19" fmla="*/ 247 h 397"/>
                          <a:gd name="T20" fmla="*/ 40 w 200"/>
                          <a:gd name="T21" fmla="*/ 247 h 397"/>
                          <a:gd name="T22" fmla="*/ 44 w 200"/>
                          <a:gd name="T23" fmla="*/ 253 h 397"/>
                          <a:gd name="T24" fmla="*/ 48 w 200"/>
                          <a:gd name="T25" fmla="*/ 249 h 397"/>
                          <a:gd name="T26" fmla="*/ 53 w 200"/>
                          <a:gd name="T27" fmla="*/ 248 h 397"/>
                          <a:gd name="T28" fmla="*/ 57 w 200"/>
                          <a:gd name="T29" fmla="*/ 250 h 397"/>
                          <a:gd name="T30" fmla="*/ 61 w 200"/>
                          <a:gd name="T31" fmla="*/ 250 h 397"/>
                          <a:gd name="T32" fmla="*/ 65 w 200"/>
                          <a:gd name="T33" fmla="*/ 251 h 397"/>
                          <a:gd name="T34" fmla="*/ 69 w 200"/>
                          <a:gd name="T35" fmla="*/ 251 h 397"/>
                          <a:gd name="T36" fmla="*/ 73 w 200"/>
                          <a:gd name="T37" fmla="*/ 250 h 397"/>
                          <a:gd name="T38" fmla="*/ 77 w 200"/>
                          <a:gd name="T39" fmla="*/ 249 h 397"/>
                          <a:gd name="T40" fmla="*/ 81 w 200"/>
                          <a:gd name="T41" fmla="*/ 249 h 397"/>
                          <a:gd name="T42" fmla="*/ 85 w 200"/>
                          <a:gd name="T43" fmla="*/ 249 h 397"/>
                          <a:gd name="T44" fmla="*/ 89 w 200"/>
                          <a:gd name="T45" fmla="*/ 250 h 397"/>
                          <a:gd name="T46" fmla="*/ 94 w 200"/>
                          <a:gd name="T47" fmla="*/ 251 h 397"/>
                          <a:gd name="T48" fmla="*/ 98 w 200"/>
                          <a:gd name="T49" fmla="*/ 251 h 397"/>
                          <a:gd name="T50" fmla="*/ 102 w 200"/>
                          <a:gd name="T51" fmla="*/ 251 h 397"/>
                          <a:gd name="T52" fmla="*/ 106 w 200"/>
                          <a:gd name="T53" fmla="*/ 250 h 397"/>
                          <a:gd name="T54" fmla="*/ 110 w 200"/>
                          <a:gd name="T55" fmla="*/ 249 h 397"/>
                          <a:gd name="T56" fmla="*/ 114 w 200"/>
                          <a:gd name="T57" fmla="*/ 249 h 397"/>
                          <a:gd name="T58" fmla="*/ 118 w 200"/>
                          <a:gd name="T59" fmla="*/ 249 h 397"/>
                          <a:gd name="T60" fmla="*/ 122 w 200"/>
                          <a:gd name="T61" fmla="*/ 250 h 397"/>
                          <a:gd name="T62" fmla="*/ 126 w 200"/>
                          <a:gd name="T63" fmla="*/ 251 h 397"/>
                          <a:gd name="T64" fmla="*/ 130 w 200"/>
                          <a:gd name="T65" fmla="*/ 251 h 397"/>
                          <a:gd name="T66" fmla="*/ 135 w 200"/>
                          <a:gd name="T67" fmla="*/ 251 h 397"/>
                          <a:gd name="T68" fmla="*/ 139 w 200"/>
                          <a:gd name="T69" fmla="*/ 249 h 397"/>
                          <a:gd name="T70" fmla="*/ 143 w 200"/>
                          <a:gd name="T71" fmla="*/ 249 h 397"/>
                          <a:gd name="T72" fmla="*/ 147 w 200"/>
                          <a:gd name="T73" fmla="*/ 249 h 397"/>
                          <a:gd name="T74" fmla="*/ 151 w 200"/>
                          <a:gd name="T75" fmla="*/ 249 h 397"/>
                          <a:gd name="T76" fmla="*/ 155 w 200"/>
                          <a:gd name="T77" fmla="*/ 251 h 397"/>
                          <a:gd name="T78" fmla="*/ 159 w 200"/>
                          <a:gd name="T79" fmla="*/ 251 h 397"/>
                          <a:gd name="T80" fmla="*/ 163 w 200"/>
                          <a:gd name="T81" fmla="*/ 251 h 397"/>
                          <a:gd name="T82" fmla="*/ 167 w 200"/>
                          <a:gd name="T83" fmla="*/ 250 h 397"/>
                          <a:gd name="T84" fmla="*/ 171 w 200"/>
                          <a:gd name="T85" fmla="*/ 249 h 397"/>
                          <a:gd name="T86" fmla="*/ 176 w 200"/>
                          <a:gd name="T87" fmla="*/ 249 h 397"/>
                          <a:gd name="T88" fmla="*/ 179 w 200"/>
                          <a:gd name="T89" fmla="*/ 249 h 397"/>
                          <a:gd name="T90" fmla="*/ 184 w 200"/>
                          <a:gd name="T91" fmla="*/ 250 h 397"/>
                          <a:gd name="T92" fmla="*/ 188 w 200"/>
                          <a:gd name="T93" fmla="*/ 251 h 397"/>
                          <a:gd name="T94" fmla="*/ 192 w 200"/>
                          <a:gd name="T95" fmla="*/ 251 h 397"/>
                          <a:gd name="T96" fmla="*/ 196 w 200"/>
                          <a:gd name="T97" fmla="*/ 251 h 397"/>
                          <a:gd name="T98" fmla="*/ 200 w 200"/>
                          <a:gd name="T99" fmla="*/ 250 h 39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00" h="397">
                            <a:moveTo>
                              <a:pt x="0" y="397"/>
                            </a:moveTo>
                            <a:lnTo>
                              <a:pt x="3" y="180"/>
                            </a:lnTo>
                            <a:lnTo>
                              <a:pt x="7" y="13"/>
                            </a:lnTo>
                            <a:lnTo>
                              <a:pt x="12" y="0"/>
                            </a:lnTo>
                            <a:lnTo>
                              <a:pt x="16" y="251"/>
                            </a:lnTo>
                            <a:lnTo>
                              <a:pt x="20" y="308"/>
                            </a:lnTo>
                            <a:lnTo>
                              <a:pt x="24" y="224"/>
                            </a:lnTo>
                            <a:lnTo>
                              <a:pt x="28" y="240"/>
                            </a:lnTo>
                            <a:lnTo>
                              <a:pt x="32" y="265"/>
                            </a:lnTo>
                            <a:lnTo>
                              <a:pt x="36" y="247"/>
                            </a:lnTo>
                            <a:lnTo>
                              <a:pt x="40" y="247"/>
                            </a:lnTo>
                            <a:lnTo>
                              <a:pt x="44" y="253"/>
                            </a:lnTo>
                            <a:lnTo>
                              <a:pt x="48" y="249"/>
                            </a:lnTo>
                            <a:lnTo>
                              <a:pt x="53" y="248"/>
                            </a:lnTo>
                            <a:lnTo>
                              <a:pt x="57" y="250"/>
                            </a:lnTo>
                            <a:lnTo>
                              <a:pt x="61" y="250"/>
                            </a:lnTo>
                            <a:lnTo>
                              <a:pt x="65" y="251"/>
                            </a:lnTo>
                            <a:lnTo>
                              <a:pt x="69" y="251"/>
                            </a:lnTo>
                            <a:lnTo>
                              <a:pt x="73" y="250"/>
                            </a:lnTo>
                            <a:lnTo>
                              <a:pt x="77" y="249"/>
                            </a:lnTo>
                            <a:lnTo>
                              <a:pt x="81" y="249"/>
                            </a:lnTo>
                            <a:lnTo>
                              <a:pt x="85" y="249"/>
                            </a:lnTo>
                            <a:lnTo>
                              <a:pt x="89" y="250"/>
                            </a:lnTo>
                            <a:lnTo>
                              <a:pt x="94" y="251"/>
                            </a:lnTo>
                            <a:lnTo>
                              <a:pt x="98" y="251"/>
                            </a:lnTo>
                            <a:lnTo>
                              <a:pt x="102" y="251"/>
                            </a:lnTo>
                            <a:lnTo>
                              <a:pt x="106" y="250"/>
                            </a:lnTo>
                            <a:lnTo>
                              <a:pt x="110" y="249"/>
                            </a:lnTo>
                            <a:lnTo>
                              <a:pt x="114" y="249"/>
                            </a:lnTo>
                            <a:lnTo>
                              <a:pt x="118" y="249"/>
                            </a:lnTo>
                            <a:lnTo>
                              <a:pt x="122" y="250"/>
                            </a:lnTo>
                            <a:lnTo>
                              <a:pt x="126" y="251"/>
                            </a:lnTo>
                            <a:lnTo>
                              <a:pt x="130" y="251"/>
                            </a:lnTo>
                            <a:lnTo>
                              <a:pt x="135" y="251"/>
                            </a:lnTo>
                            <a:lnTo>
                              <a:pt x="139" y="249"/>
                            </a:lnTo>
                            <a:lnTo>
                              <a:pt x="143" y="249"/>
                            </a:lnTo>
                            <a:lnTo>
                              <a:pt x="147" y="249"/>
                            </a:lnTo>
                            <a:lnTo>
                              <a:pt x="151" y="249"/>
                            </a:lnTo>
                            <a:lnTo>
                              <a:pt x="155" y="251"/>
                            </a:lnTo>
                            <a:lnTo>
                              <a:pt x="159" y="251"/>
                            </a:lnTo>
                            <a:lnTo>
                              <a:pt x="163" y="251"/>
                            </a:lnTo>
                            <a:lnTo>
                              <a:pt x="167" y="250"/>
                            </a:lnTo>
                            <a:lnTo>
                              <a:pt x="171" y="249"/>
                            </a:lnTo>
                            <a:lnTo>
                              <a:pt x="176" y="249"/>
                            </a:lnTo>
                            <a:lnTo>
                              <a:pt x="179" y="249"/>
                            </a:lnTo>
                            <a:lnTo>
                              <a:pt x="184" y="250"/>
                            </a:lnTo>
                            <a:lnTo>
                              <a:pt x="188" y="251"/>
                            </a:lnTo>
                            <a:lnTo>
                              <a:pt x="192" y="251"/>
                            </a:lnTo>
                            <a:lnTo>
                              <a:pt x="196" y="251"/>
                            </a:lnTo>
                            <a:lnTo>
                              <a:pt x="200" y="250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FF00A8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53" name="Freeform 140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772276" y="2876551"/>
                        <a:ext cx="317500" cy="3175"/>
                      </a:xfrm>
                      <a:custGeom>
                        <a:avLst/>
                        <a:gdLst>
                          <a:gd name="T0" fmla="*/ 0 w 200"/>
                          <a:gd name="T1" fmla="*/ 1 h 2"/>
                          <a:gd name="T2" fmla="*/ 4 w 200"/>
                          <a:gd name="T3" fmla="*/ 0 h 2"/>
                          <a:gd name="T4" fmla="*/ 8 w 200"/>
                          <a:gd name="T5" fmla="*/ 0 h 2"/>
                          <a:gd name="T6" fmla="*/ 12 w 200"/>
                          <a:gd name="T7" fmla="*/ 0 h 2"/>
                          <a:gd name="T8" fmla="*/ 16 w 200"/>
                          <a:gd name="T9" fmla="*/ 1 h 2"/>
                          <a:gd name="T10" fmla="*/ 20 w 200"/>
                          <a:gd name="T11" fmla="*/ 2 h 2"/>
                          <a:gd name="T12" fmla="*/ 24 w 200"/>
                          <a:gd name="T13" fmla="*/ 2 h 2"/>
                          <a:gd name="T14" fmla="*/ 29 w 200"/>
                          <a:gd name="T15" fmla="*/ 1 h 2"/>
                          <a:gd name="T16" fmla="*/ 33 w 200"/>
                          <a:gd name="T17" fmla="*/ 0 h 2"/>
                          <a:gd name="T18" fmla="*/ 37 w 200"/>
                          <a:gd name="T19" fmla="*/ 0 h 2"/>
                          <a:gd name="T20" fmla="*/ 41 w 200"/>
                          <a:gd name="T21" fmla="*/ 0 h 2"/>
                          <a:gd name="T22" fmla="*/ 45 w 200"/>
                          <a:gd name="T23" fmla="*/ 1 h 2"/>
                          <a:gd name="T24" fmla="*/ 49 w 200"/>
                          <a:gd name="T25" fmla="*/ 2 h 2"/>
                          <a:gd name="T26" fmla="*/ 53 w 200"/>
                          <a:gd name="T27" fmla="*/ 2 h 2"/>
                          <a:gd name="T28" fmla="*/ 57 w 200"/>
                          <a:gd name="T29" fmla="*/ 2 h 2"/>
                          <a:gd name="T30" fmla="*/ 61 w 200"/>
                          <a:gd name="T31" fmla="*/ 1 h 2"/>
                          <a:gd name="T32" fmla="*/ 65 w 200"/>
                          <a:gd name="T33" fmla="*/ 0 h 2"/>
                          <a:gd name="T34" fmla="*/ 70 w 200"/>
                          <a:gd name="T35" fmla="*/ 0 h 2"/>
                          <a:gd name="T36" fmla="*/ 74 w 200"/>
                          <a:gd name="T37" fmla="*/ 0 h 2"/>
                          <a:gd name="T38" fmla="*/ 78 w 200"/>
                          <a:gd name="T39" fmla="*/ 1 h 2"/>
                          <a:gd name="T40" fmla="*/ 82 w 200"/>
                          <a:gd name="T41" fmla="*/ 2 h 2"/>
                          <a:gd name="T42" fmla="*/ 86 w 200"/>
                          <a:gd name="T43" fmla="*/ 2 h 2"/>
                          <a:gd name="T44" fmla="*/ 90 w 200"/>
                          <a:gd name="T45" fmla="*/ 2 h 2"/>
                          <a:gd name="T46" fmla="*/ 94 w 200"/>
                          <a:gd name="T47" fmla="*/ 0 h 2"/>
                          <a:gd name="T48" fmla="*/ 98 w 200"/>
                          <a:gd name="T49" fmla="*/ 0 h 2"/>
                          <a:gd name="T50" fmla="*/ 102 w 200"/>
                          <a:gd name="T51" fmla="*/ 0 h 2"/>
                          <a:gd name="T52" fmla="*/ 106 w 200"/>
                          <a:gd name="T53" fmla="*/ 0 h 2"/>
                          <a:gd name="T54" fmla="*/ 111 w 200"/>
                          <a:gd name="T55" fmla="*/ 2 h 2"/>
                          <a:gd name="T56" fmla="*/ 114 w 200"/>
                          <a:gd name="T57" fmla="*/ 2 h 2"/>
                          <a:gd name="T58" fmla="*/ 119 w 200"/>
                          <a:gd name="T59" fmla="*/ 2 h 2"/>
                          <a:gd name="T60" fmla="*/ 123 w 200"/>
                          <a:gd name="T61" fmla="*/ 1 h 2"/>
                          <a:gd name="T62" fmla="*/ 127 w 200"/>
                          <a:gd name="T63" fmla="*/ 0 h 2"/>
                          <a:gd name="T64" fmla="*/ 131 w 200"/>
                          <a:gd name="T65" fmla="*/ 0 h 2"/>
                          <a:gd name="T66" fmla="*/ 135 w 200"/>
                          <a:gd name="T67" fmla="*/ 0 h 2"/>
                          <a:gd name="T68" fmla="*/ 139 w 200"/>
                          <a:gd name="T69" fmla="*/ 1 h 2"/>
                          <a:gd name="T70" fmla="*/ 143 w 200"/>
                          <a:gd name="T71" fmla="*/ 2 h 2"/>
                          <a:gd name="T72" fmla="*/ 147 w 200"/>
                          <a:gd name="T73" fmla="*/ 2 h 2"/>
                          <a:gd name="T74" fmla="*/ 152 w 200"/>
                          <a:gd name="T75" fmla="*/ 2 h 2"/>
                          <a:gd name="T76" fmla="*/ 155 w 200"/>
                          <a:gd name="T77" fmla="*/ 1 h 2"/>
                          <a:gd name="T78" fmla="*/ 160 w 200"/>
                          <a:gd name="T79" fmla="*/ 0 h 2"/>
                          <a:gd name="T80" fmla="*/ 164 w 200"/>
                          <a:gd name="T81" fmla="*/ 0 h 2"/>
                          <a:gd name="T82" fmla="*/ 168 w 200"/>
                          <a:gd name="T83" fmla="*/ 0 h 2"/>
                          <a:gd name="T84" fmla="*/ 172 w 200"/>
                          <a:gd name="T85" fmla="*/ 1 h 2"/>
                          <a:gd name="T86" fmla="*/ 176 w 200"/>
                          <a:gd name="T87" fmla="*/ 2 h 2"/>
                          <a:gd name="T88" fmla="*/ 180 w 200"/>
                          <a:gd name="T89" fmla="*/ 2 h 2"/>
                          <a:gd name="T90" fmla="*/ 184 w 200"/>
                          <a:gd name="T91" fmla="*/ 1 h 2"/>
                          <a:gd name="T92" fmla="*/ 188 w 200"/>
                          <a:gd name="T93" fmla="*/ 0 h 2"/>
                          <a:gd name="T94" fmla="*/ 192 w 200"/>
                          <a:gd name="T95" fmla="*/ 0 h 2"/>
                          <a:gd name="T96" fmla="*/ 196 w 200"/>
                          <a:gd name="T97" fmla="*/ 0 h 2"/>
                          <a:gd name="T98" fmla="*/ 200 w 200"/>
                          <a:gd name="T99" fmla="*/ 1 h 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00" h="2">
                            <a:moveTo>
                              <a:pt x="0" y="1"/>
                            </a:moveTo>
                            <a:lnTo>
                              <a:pt x="4" y="0"/>
                            </a:lnTo>
                            <a:lnTo>
                              <a:pt x="8" y="0"/>
                            </a:lnTo>
                            <a:lnTo>
                              <a:pt x="12" y="0"/>
                            </a:lnTo>
                            <a:lnTo>
                              <a:pt x="16" y="1"/>
                            </a:lnTo>
                            <a:lnTo>
                              <a:pt x="20" y="2"/>
                            </a:lnTo>
                            <a:lnTo>
                              <a:pt x="24" y="2"/>
                            </a:lnTo>
                            <a:lnTo>
                              <a:pt x="29" y="1"/>
                            </a:lnTo>
                            <a:lnTo>
                              <a:pt x="33" y="0"/>
                            </a:lnTo>
                            <a:lnTo>
                              <a:pt x="37" y="0"/>
                            </a:lnTo>
                            <a:lnTo>
                              <a:pt x="41" y="0"/>
                            </a:lnTo>
                            <a:lnTo>
                              <a:pt x="45" y="1"/>
                            </a:lnTo>
                            <a:lnTo>
                              <a:pt x="49" y="2"/>
                            </a:lnTo>
                            <a:lnTo>
                              <a:pt x="53" y="2"/>
                            </a:lnTo>
                            <a:lnTo>
                              <a:pt x="57" y="2"/>
                            </a:lnTo>
                            <a:lnTo>
                              <a:pt x="61" y="1"/>
                            </a:lnTo>
                            <a:lnTo>
                              <a:pt x="65" y="0"/>
                            </a:lnTo>
                            <a:lnTo>
                              <a:pt x="70" y="0"/>
                            </a:lnTo>
                            <a:lnTo>
                              <a:pt x="74" y="0"/>
                            </a:lnTo>
                            <a:lnTo>
                              <a:pt x="78" y="1"/>
                            </a:lnTo>
                            <a:lnTo>
                              <a:pt x="82" y="2"/>
                            </a:lnTo>
                            <a:lnTo>
                              <a:pt x="86" y="2"/>
                            </a:lnTo>
                            <a:lnTo>
                              <a:pt x="90" y="2"/>
                            </a:lnTo>
                            <a:lnTo>
                              <a:pt x="94" y="0"/>
                            </a:lnTo>
                            <a:lnTo>
                              <a:pt x="98" y="0"/>
                            </a:lnTo>
                            <a:lnTo>
                              <a:pt x="102" y="0"/>
                            </a:lnTo>
                            <a:lnTo>
                              <a:pt x="106" y="0"/>
                            </a:lnTo>
                            <a:lnTo>
                              <a:pt x="111" y="2"/>
                            </a:lnTo>
                            <a:lnTo>
                              <a:pt x="114" y="2"/>
                            </a:lnTo>
                            <a:lnTo>
                              <a:pt x="119" y="2"/>
                            </a:lnTo>
                            <a:lnTo>
                              <a:pt x="123" y="1"/>
                            </a:lnTo>
                            <a:lnTo>
                              <a:pt x="127" y="0"/>
                            </a:lnTo>
                            <a:lnTo>
                              <a:pt x="131" y="0"/>
                            </a:lnTo>
                            <a:lnTo>
                              <a:pt x="135" y="0"/>
                            </a:lnTo>
                            <a:lnTo>
                              <a:pt x="139" y="1"/>
                            </a:lnTo>
                            <a:lnTo>
                              <a:pt x="143" y="2"/>
                            </a:lnTo>
                            <a:lnTo>
                              <a:pt x="147" y="2"/>
                            </a:lnTo>
                            <a:lnTo>
                              <a:pt x="152" y="2"/>
                            </a:lnTo>
                            <a:lnTo>
                              <a:pt x="155" y="1"/>
                            </a:lnTo>
                            <a:lnTo>
                              <a:pt x="160" y="0"/>
                            </a:lnTo>
                            <a:lnTo>
                              <a:pt x="164" y="0"/>
                            </a:lnTo>
                            <a:lnTo>
                              <a:pt x="168" y="0"/>
                            </a:lnTo>
                            <a:lnTo>
                              <a:pt x="172" y="1"/>
                            </a:lnTo>
                            <a:lnTo>
                              <a:pt x="176" y="2"/>
                            </a:lnTo>
                            <a:lnTo>
                              <a:pt x="180" y="2"/>
                            </a:lnTo>
                            <a:lnTo>
                              <a:pt x="184" y="1"/>
                            </a:lnTo>
                            <a:lnTo>
                              <a:pt x="188" y="0"/>
                            </a:lnTo>
                            <a:lnTo>
                              <a:pt x="192" y="0"/>
                            </a:lnTo>
                            <a:lnTo>
                              <a:pt x="196" y="0"/>
                            </a:lnTo>
                            <a:lnTo>
                              <a:pt x="200" y="1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FF00A8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54" name="Freeform 140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089776" y="2876551"/>
                        <a:ext cx="319088" cy="3175"/>
                      </a:xfrm>
                      <a:custGeom>
                        <a:avLst/>
                        <a:gdLst>
                          <a:gd name="T0" fmla="*/ 0 w 201"/>
                          <a:gd name="T1" fmla="*/ 1 h 2"/>
                          <a:gd name="T2" fmla="*/ 5 w 201"/>
                          <a:gd name="T3" fmla="*/ 2 h 2"/>
                          <a:gd name="T4" fmla="*/ 9 w 201"/>
                          <a:gd name="T5" fmla="*/ 2 h 2"/>
                          <a:gd name="T6" fmla="*/ 13 w 201"/>
                          <a:gd name="T7" fmla="*/ 2 h 2"/>
                          <a:gd name="T8" fmla="*/ 17 w 201"/>
                          <a:gd name="T9" fmla="*/ 1 h 2"/>
                          <a:gd name="T10" fmla="*/ 21 w 201"/>
                          <a:gd name="T11" fmla="*/ 0 h 2"/>
                          <a:gd name="T12" fmla="*/ 25 w 201"/>
                          <a:gd name="T13" fmla="*/ 0 h 2"/>
                          <a:gd name="T14" fmla="*/ 29 w 201"/>
                          <a:gd name="T15" fmla="*/ 0 h 2"/>
                          <a:gd name="T16" fmla="*/ 33 w 201"/>
                          <a:gd name="T17" fmla="*/ 1 h 2"/>
                          <a:gd name="T18" fmla="*/ 37 w 201"/>
                          <a:gd name="T19" fmla="*/ 2 h 2"/>
                          <a:gd name="T20" fmla="*/ 41 w 201"/>
                          <a:gd name="T21" fmla="*/ 2 h 2"/>
                          <a:gd name="T22" fmla="*/ 46 w 201"/>
                          <a:gd name="T23" fmla="*/ 1 h 2"/>
                          <a:gd name="T24" fmla="*/ 50 w 201"/>
                          <a:gd name="T25" fmla="*/ 0 h 2"/>
                          <a:gd name="T26" fmla="*/ 54 w 201"/>
                          <a:gd name="T27" fmla="*/ 0 h 2"/>
                          <a:gd name="T28" fmla="*/ 58 w 201"/>
                          <a:gd name="T29" fmla="*/ 0 h 2"/>
                          <a:gd name="T30" fmla="*/ 62 w 201"/>
                          <a:gd name="T31" fmla="*/ 0 h 2"/>
                          <a:gd name="T32" fmla="*/ 66 w 201"/>
                          <a:gd name="T33" fmla="*/ 2 h 2"/>
                          <a:gd name="T34" fmla="*/ 70 w 201"/>
                          <a:gd name="T35" fmla="*/ 2 h 2"/>
                          <a:gd name="T36" fmla="*/ 74 w 201"/>
                          <a:gd name="T37" fmla="*/ 2 h 2"/>
                          <a:gd name="T38" fmla="*/ 78 w 201"/>
                          <a:gd name="T39" fmla="*/ 1 h 2"/>
                          <a:gd name="T40" fmla="*/ 82 w 201"/>
                          <a:gd name="T41" fmla="*/ 0 h 2"/>
                          <a:gd name="T42" fmla="*/ 87 w 201"/>
                          <a:gd name="T43" fmla="*/ 0 h 2"/>
                          <a:gd name="T44" fmla="*/ 90 w 201"/>
                          <a:gd name="T45" fmla="*/ 0 h 2"/>
                          <a:gd name="T46" fmla="*/ 95 w 201"/>
                          <a:gd name="T47" fmla="*/ 1 h 2"/>
                          <a:gd name="T48" fmla="*/ 99 w 201"/>
                          <a:gd name="T49" fmla="*/ 2 h 2"/>
                          <a:gd name="T50" fmla="*/ 103 w 201"/>
                          <a:gd name="T51" fmla="*/ 2 h 2"/>
                          <a:gd name="T52" fmla="*/ 107 w 201"/>
                          <a:gd name="T53" fmla="*/ 2 h 2"/>
                          <a:gd name="T54" fmla="*/ 111 w 201"/>
                          <a:gd name="T55" fmla="*/ 1 h 2"/>
                          <a:gd name="T56" fmla="*/ 115 w 201"/>
                          <a:gd name="T57" fmla="*/ 0 h 2"/>
                          <a:gd name="T58" fmla="*/ 119 w 201"/>
                          <a:gd name="T59" fmla="*/ 0 h 2"/>
                          <a:gd name="T60" fmla="*/ 123 w 201"/>
                          <a:gd name="T61" fmla="*/ 0 h 2"/>
                          <a:gd name="T62" fmla="*/ 128 w 201"/>
                          <a:gd name="T63" fmla="*/ 1 h 2"/>
                          <a:gd name="T64" fmla="*/ 131 w 201"/>
                          <a:gd name="T65" fmla="*/ 2 h 2"/>
                          <a:gd name="T66" fmla="*/ 136 w 201"/>
                          <a:gd name="T67" fmla="*/ 2 h 2"/>
                          <a:gd name="T68" fmla="*/ 140 w 201"/>
                          <a:gd name="T69" fmla="*/ 1 h 2"/>
                          <a:gd name="T70" fmla="*/ 144 w 201"/>
                          <a:gd name="T71" fmla="*/ 0 h 2"/>
                          <a:gd name="T72" fmla="*/ 148 w 201"/>
                          <a:gd name="T73" fmla="*/ 0 h 2"/>
                          <a:gd name="T74" fmla="*/ 152 w 201"/>
                          <a:gd name="T75" fmla="*/ 0 h 2"/>
                          <a:gd name="T76" fmla="*/ 156 w 201"/>
                          <a:gd name="T77" fmla="*/ 1 h 2"/>
                          <a:gd name="T78" fmla="*/ 160 w 201"/>
                          <a:gd name="T79" fmla="*/ 2 h 2"/>
                          <a:gd name="T80" fmla="*/ 164 w 201"/>
                          <a:gd name="T81" fmla="*/ 2 h 2"/>
                          <a:gd name="T82" fmla="*/ 168 w 201"/>
                          <a:gd name="T83" fmla="*/ 2 h 2"/>
                          <a:gd name="T84" fmla="*/ 172 w 201"/>
                          <a:gd name="T85" fmla="*/ 1 h 2"/>
                          <a:gd name="T86" fmla="*/ 176 w 201"/>
                          <a:gd name="T87" fmla="*/ 0 h 2"/>
                          <a:gd name="T88" fmla="*/ 181 w 201"/>
                          <a:gd name="T89" fmla="*/ 0 h 2"/>
                          <a:gd name="T90" fmla="*/ 185 w 201"/>
                          <a:gd name="T91" fmla="*/ 0 h 2"/>
                          <a:gd name="T92" fmla="*/ 189 w 201"/>
                          <a:gd name="T93" fmla="*/ 1 h 2"/>
                          <a:gd name="T94" fmla="*/ 193 w 201"/>
                          <a:gd name="T95" fmla="*/ 2 h 2"/>
                          <a:gd name="T96" fmla="*/ 197 w 201"/>
                          <a:gd name="T97" fmla="*/ 2 h 2"/>
                          <a:gd name="T98" fmla="*/ 201 w 201"/>
                          <a:gd name="T99" fmla="*/ 1 h 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01" h="2">
                            <a:moveTo>
                              <a:pt x="0" y="1"/>
                            </a:moveTo>
                            <a:lnTo>
                              <a:pt x="5" y="2"/>
                            </a:lnTo>
                            <a:lnTo>
                              <a:pt x="9" y="2"/>
                            </a:lnTo>
                            <a:lnTo>
                              <a:pt x="13" y="2"/>
                            </a:lnTo>
                            <a:lnTo>
                              <a:pt x="17" y="1"/>
                            </a:lnTo>
                            <a:lnTo>
                              <a:pt x="21" y="0"/>
                            </a:lnTo>
                            <a:lnTo>
                              <a:pt x="25" y="0"/>
                            </a:lnTo>
                            <a:lnTo>
                              <a:pt x="29" y="0"/>
                            </a:lnTo>
                            <a:lnTo>
                              <a:pt x="33" y="1"/>
                            </a:lnTo>
                            <a:lnTo>
                              <a:pt x="37" y="2"/>
                            </a:lnTo>
                            <a:lnTo>
                              <a:pt x="41" y="2"/>
                            </a:lnTo>
                            <a:lnTo>
                              <a:pt x="46" y="1"/>
                            </a:lnTo>
                            <a:lnTo>
                              <a:pt x="50" y="0"/>
                            </a:lnTo>
                            <a:lnTo>
                              <a:pt x="54" y="0"/>
                            </a:lnTo>
                            <a:lnTo>
                              <a:pt x="58" y="0"/>
                            </a:lnTo>
                            <a:lnTo>
                              <a:pt x="62" y="0"/>
                            </a:lnTo>
                            <a:lnTo>
                              <a:pt x="66" y="2"/>
                            </a:lnTo>
                            <a:lnTo>
                              <a:pt x="70" y="2"/>
                            </a:lnTo>
                            <a:lnTo>
                              <a:pt x="74" y="2"/>
                            </a:lnTo>
                            <a:lnTo>
                              <a:pt x="78" y="1"/>
                            </a:lnTo>
                            <a:lnTo>
                              <a:pt x="82" y="0"/>
                            </a:lnTo>
                            <a:lnTo>
                              <a:pt x="87" y="0"/>
                            </a:lnTo>
                            <a:lnTo>
                              <a:pt x="90" y="0"/>
                            </a:lnTo>
                            <a:lnTo>
                              <a:pt x="95" y="1"/>
                            </a:lnTo>
                            <a:lnTo>
                              <a:pt x="99" y="2"/>
                            </a:lnTo>
                            <a:lnTo>
                              <a:pt x="103" y="2"/>
                            </a:lnTo>
                            <a:lnTo>
                              <a:pt x="107" y="2"/>
                            </a:lnTo>
                            <a:lnTo>
                              <a:pt x="111" y="1"/>
                            </a:lnTo>
                            <a:lnTo>
                              <a:pt x="115" y="0"/>
                            </a:lnTo>
                            <a:lnTo>
                              <a:pt x="119" y="0"/>
                            </a:lnTo>
                            <a:lnTo>
                              <a:pt x="123" y="0"/>
                            </a:lnTo>
                            <a:lnTo>
                              <a:pt x="128" y="1"/>
                            </a:lnTo>
                            <a:lnTo>
                              <a:pt x="131" y="2"/>
                            </a:lnTo>
                            <a:lnTo>
                              <a:pt x="136" y="2"/>
                            </a:lnTo>
                            <a:lnTo>
                              <a:pt x="140" y="1"/>
                            </a:lnTo>
                            <a:lnTo>
                              <a:pt x="144" y="0"/>
                            </a:lnTo>
                            <a:lnTo>
                              <a:pt x="148" y="0"/>
                            </a:lnTo>
                            <a:lnTo>
                              <a:pt x="152" y="0"/>
                            </a:lnTo>
                            <a:lnTo>
                              <a:pt x="156" y="1"/>
                            </a:lnTo>
                            <a:lnTo>
                              <a:pt x="160" y="2"/>
                            </a:lnTo>
                            <a:lnTo>
                              <a:pt x="164" y="2"/>
                            </a:lnTo>
                            <a:lnTo>
                              <a:pt x="168" y="2"/>
                            </a:lnTo>
                            <a:lnTo>
                              <a:pt x="172" y="1"/>
                            </a:lnTo>
                            <a:lnTo>
                              <a:pt x="176" y="0"/>
                            </a:lnTo>
                            <a:lnTo>
                              <a:pt x="181" y="0"/>
                            </a:lnTo>
                            <a:lnTo>
                              <a:pt x="185" y="0"/>
                            </a:lnTo>
                            <a:lnTo>
                              <a:pt x="189" y="1"/>
                            </a:lnTo>
                            <a:lnTo>
                              <a:pt x="193" y="2"/>
                            </a:lnTo>
                            <a:lnTo>
                              <a:pt x="197" y="2"/>
                            </a:lnTo>
                            <a:lnTo>
                              <a:pt x="201" y="1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FF00A8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55" name="Freeform 140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408864" y="2876551"/>
                        <a:ext cx="214313" cy="3175"/>
                      </a:xfrm>
                      <a:custGeom>
                        <a:avLst/>
                        <a:gdLst>
                          <a:gd name="T0" fmla="*/ 0 w 135"/>
                          <a:gd name="T1" fmla="*/ 1 h 2"/>
                          <a:gd name="T2" fmla="*/ 4 w 135"/>
                          <a:gd name="T3" fmla="*/ 0 h 2"/>
                          <a:gd name="T4" fmla="*/ 8 w 135"/>
                          <a:gd name="T5" fmla="*/ 0 h 2"/>
                          <a:gd name="T6" fmla="*/ 12 w 135"/>
                          <a:gd name="T7" fmla="*/ 0 h 2"/>
                          <a:gd name="T8" fmla="*/ 16 w 135"/>
                          <a:gd name="T9" fmla="*/ 1 h 2"/>
                          <a:gd name="T10" fmla="*/ 21 w 135"/>
                          <a:gd name="T11" fmla="*/ 2 h 2"/>
                          <a:gd name="T12" fmla="*/ 25 w 135"/>
                          <a:gd name="T13" fmla="*/ 2 h 2"/>
                          <a:gd name="T14" fmla="*/ 29 w 135"/>
                          <a:gd name="T15" fmla="*/ 2 h 2"/>
                          <a:gd name="T16" fmla="*/ 33 w 135"/>
                          <a:gd name="T17" fmla="*/ 1 h 2"/>
                          <a:gd name="T18" fmla="*/ 37 w 135"/>
                          <a:gd name="T19" fmla="*/ 0 h 2"/>
                          <a:gd name="T20" fmla="*/ 41 w 135"/>
                          <a:gd name="T21" fmla="*/ 0 h 2"/>
                          <a:gd name="T22" fmla="*/ 45 w 135"/>
                          <a:gd name="T23" fmla="*/ 0 h 2"/>
                          <a:gd name="T24" fmla="*/ 49 w 135"/>
                          <a:gd name="T25" fmla="*/ 1 h 2"/>
                          <a:gd name="T26" fmla="*/ 53 w 135"/>
                          <a:gd name="T27" fmla="*/ 2 h 2"/>
                          <a:gd name="T28" fmla="*/ 57 w 135"/>
                          <a:gd name="T29" fmla="*/ 2 h 2"/>
                          <a:gd name="T30" fmla="*/ 62 w 135"/>
                          <a:gd name="T31" fmla="*/ 2 h 2"/>
                          <a:gd name="T32" fmla="*/ 65 w 135"/>
                          <a:gd name="T33" fmla="*/ 1 h 2"/>
                          <a:gd name="T34" fmla="*/ 70 w 135"/>
                          <a:gd name="T35" fmla="*/ 0 h 2"/>
                          <a:gd name="T36" fmla="*/ 74 w 135"/>
                          <a:gd name="T37" fmla="*/ 0 h 2"/>
                          <a:gd name="T38" fmla="*/ 78 w 135"/>
                          <a:gd name="T39" fmla="*/ 0 h 2"/>
                          <a:gd name="T40" fmla="*/ 82 w 135"/>
                          <a:gd name="T41" fmla="*/ 2 h 2"/>
                          <a:gd name="T42" fmla="*/ 86 w 135"/>
                          <a:gd name="T43" fmla="*/ 2 h 2"/>
                          <a:gd name="T44" fmla="*/ 90 w 135"/>
                          <a:gd name="T45" fmla="*/ 2 h 2"/>
                          <a:gd name="T46" fmla="*/ 94 w 135"/>
                          <a:gd name="T47" fmla="*/ 1 h 2"/>
                          <a:gd name="T48" fmla="*/ 98 w 135"/>
                          <a:gd name="T49" fmla="*/ 0 h 2"/>
                          <a:gd name="T50" fmla="*/ 103 w 135"/>
                          <a:gd name="T51" fmla="*/ 0 h 2"/>
                          <a:gd name="T52" fmla="*/ 106 w 135"/>
                          <a:gd name="T53" fmla="*/ 0 h 2"/>
                          <a:gd name="T54" fmla="*/ 111 w 135"/>
                          <a:gd name="T55" fmla="*/ 1 h 2"/>
                          <a:gd name="T56" fmla="*/ 115 w 135"/>
                          <a:gd name="T57" fmla="*/ 2 h 2"/>
                          <a:gd name="T58" fmla="*/ 119 w 135"/>
                          <a:gd name="T59" fmla="*/ 2 h 2"/>
                          <a:gd name="T60" fmla="*/ 123 w 135"/>
                          <a:gd name="T61" fmla="*/ 2 h 2"/>
                          <a:gd name="T62" fmla="*/ 127 w 135"/>
                          <a:gd name="T63" fmla="*/ 1 h 2"/>
                          <a:gd name="T64" fmla="*/ 131 w 135"/>
                          <a:gd name="T65" fmla="*/ 0 h 2"/>
                          <a:gd name="T66" fmla="*/ 135 w 135"/>
                          <a:gd name="T67" fmla="*/ 0 h 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</a:cxnLst>
                        <a:rect l="0" t="0" r="r" b="b"/>
                        <a:pathLst>
                          <a:path w="135" h="2">
                            <a:moveTo>
                              <a:pt x="0" y="1"/>
                            </a:moveTo>
                            <a:lnTo>
                              <a:pt x="4" y="0"/>
                            </a:lnTo>
                            <a:lnTo>
                              <a:pt x="8" y="0"/>
                            </a:lnTo>
                            <a:lnTo>
                              <a:pt x="12" y="0"/>
                            </a:lnTo>
                            <a:lnTo>
                              <a:pt x="16" y="1"/>
                            </a:lnTo>
                            <a:lnTo>
                              <a:pt x="21" y="2"/>
                            </a:lnTo>
                            <a:lnTo>
                              <a:pt x="25" y="2"/>
                            </a:lnTo>
                            <a:lnTo>
                              <a:pt x="29" y="2"/>
                            </a:lnTo>
                            <a:lnTo>
                              <a:pt x="33" y="1"/>
                            </a:lnTo>
                            <a:lnTo>
                              <a:pt x="37" y="0"/>
                            </a:lnTo>
                            <a:lnTo>
                              <a:pt x="41" y="0"/>
                            </a:lnTo>
                            <a:lnTo>
                              <a:pt x="45" y="0"/>
                            </a:lnTo>
                            <a:lnTo>
                              <a:pt x="49" y="1"/>
                            </a:lnTo>
                            <a:lnTo>
                              <a:pt x="53" y="2"/>
                            </a:lnTo>
                            <a:lnTo>
                              <a:pt x="57" y="2"/>
                            </a:lnTo>
                            <a:lnTo>
                              <a:pt x="62" y="2"/>
                            </a:lnTo>
                            <a:lnTo>
                              <a:pt x="65" y="1"/>
                            </a:lnTo>
                            <a:lnTo>
                              <a:pt x="70" y="0"/>
                            </a:lnTo>
                            <a:lnTo>
                              <a:pt x="74" y="0"/>
                            </a:lnTo>
                            <a:lnTo>
                              <a:pt x="78" y="0"/>
                            </a:lnTo>
                            <a:lnTo>
                              <a:pt x="82" y="2"/>
                            </a:lnTo>
                            <a:lnTo>
                              <a:pt x="86" y="2"/>
                            </a:lnTo>
                            <a:lnTo>
                              <a:pt x="90" y="2"/>
                            </a:lnTo>
                            <a:lnTo>
                              <a:pt x="94" y="1"/>
                            </a:lnTo>
                            <a:lnTo>
                              <a:pt x="98" y="0"/>
                            </a:lnTo>
                            <a:lnTo>
                              <a:pt x="103" y="0"/>
                            </a:lnTo>
                            <a:lnTo>
                              <a:pt x="106" y="0"/>
                            </a:lnTo>
                            <a:lnTo>
                              <a:pt x="111" y="1"/>
                            </a:lnTo>
                            <a:lnTo>
                              <a:pt x="115" y="2"/>
                            </a:lnTo>
                            <a:lnTo>
                              <a:pt x="119" y="2"/>
                            </a:lnTo>
                            <a:lnTo>
                              <a:pt x="123" y="2"/>
                            </a:lnTo>
                            <a:lnTo>
                              <a:pt x="127" y="1"/>
                            </a:lnTo>
                            <a:lnTo>
                              <a:pt x="131" y="0"/>
                            </a:lnTo>
                            <a:lnTo>
                              <a:pt x="135" y="0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FF00A8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56" name="Freeform 140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54776" y="2455864"/>
                        <a:ext cx="317500" cy="655638"/>
                      </a:xfrm>
                      <a:custGeom>
                        <a:avLst/>
                        <a:gdLst>
                          <a:gd name="T0" fmla="*/ 0 w 200"/>
                          <a:gd name="T1" fmla="*/ 413 h 413"/>
                          <a:gd name="T2" fmla="*/ 3 w 200"/>
                          <a:gd name="T3" fmla="*/ 340 h 413"/>
                          <a:gd name="T4" fmla="*/ 7 w 200"/>
                          <a:gd name="T5" fmla="*/ 270 h 413"/>
                          <a:gd name="T6" fmla="*/ 12 w 200"/>
                          <a:gd name="T7" fmla="*/ 292 h 413"/>
                          <a:gd name="T8" fmla="*/ 16 w 200"/>
                          <a:gd name="T9" fmla="*/ 55 h 413"/>
                          <a:gd name="T10" fmla="*/ 20 w 200"/>
                          <a:gd name="T11" fmla="*/ 0 h 413"/>
                          <a:gd name="T12" fmla="*/ 24 w 200"/>
                          <a:gd name="T13" fmla="*/ 14 h 413"/>
                          <a:gd name="T14" fmla="*/ 28 w 200"/>
                          <a:gd name="T15" fmla="*/ 22 h 413"/>
                          <a:gd name="T16" fmla="*/ 32 w 200"/>
                          <a:gd name="T17" fmla="*/ 9 h 413"/>
                          <a:gd name="T18" fmla="*/ 36 w 200"/>
                          <a:gd name="T19" fmla="*/ 14 h 413"/>
                          <a:gd name="T20" fmla="*/ 40 w 200"/>
                          <a:gd name="T21" fmla="*/ 16 h 413"/>
                          <a:gd name="T22" fmla="*/ 44 w 200"/>
                          <a:gd name="T23" fmla="*/ 13 h 413"/>
                          <a:gd name="T24" fmla="*/ 48 w 200"/>
                          <a:gd name="T25" fmla="*/ 13 h 413"/>
                          <a:gd name="T26" fmla="*/ 53 w 200"/>
                          <a:gd name="T27" fmla="*/ 13 h 413"/>
                          <a:gd name="T28" fmla="*/ 57 w 200"/>
                          <a:gd name="T29" fmla="*/ 13 h 413"/>
                          <a:gd name="T30" fmla="*/ 61 w 200"/>
                          <a:gd name="T31" fmla="*/ 13 h 413"/>
                          <a:gd name="T32" fmla="*/ 65 w 200"/>
                          <a:gd name="T33" fmla="*/ 14 h 413"/>
                          <a:gd name="T34" fmla="*/ 69 w 200"/>
                          <a:gd name="T35" fmla="*/ 15 h 413"/>
                          <a:gd name="T36" fmla="*/ 73 w 200"/>
                          <a:gd name="T37" fmla="*/ 14 h 413"/>
                          <a:gd name="T38" fmla="*/ 77 w 200"/>
                          <a:gd name="T39" fmla="*/ 14 h 413"/>
                          <a:gd name="T40" fmla="*/ 81 w 200"/>
                          <a:gd name="T41" fmla="*/ 13 h 413"/>
                          <a:gd name="T42" fmla="*/ 85 w 200"/>
                          <a:gd name="T43" fmla="*/ 13 h 413"/>
                          <a:gd name="T44" fmla="*/ 89 w 200"/>
                          <a:gd name="T45" fmla="*/ 13 h 413"/>
                          <a:gd name="T46" fmla="*/ 94 w 200"/>
                          <a:gd name="T47" fmla="*/ 14 h 413"/>
                          <a:gd name="T48" fmla="*/ 98 w 200"/>
                          <a:gd name="T49" fmla="*/ 15 h 413"/>
                          <a:gd name="T50" fmla="*/ 102 w 200"/>
                          <a:gd name="T51" fmla="*/ 15 h 413"/>
                          <a:gd name="T52" fmla="*/ 106 w 200"/>
                          <a:gd name="T53" fmla="*/ 14 h 413"/>
                          <a:gd name="T54" fmla="*/ 110 w 200"/>
                          <a:gd name="T55" fmla="*/ 14 h 413"/>
                          <a:gd name="T56" fmla="*/ 114 w 200"/>
                          <a:gd name="T57" fmla="*/ 13 h 413"/>
                          <a:gd name="T58" fmla="*/ 118 w 200"/>
                          <a:gd name="T59" fmla="*/ 13 h 413"/>
                          <a:gd name="T60" fmla="*/ 122 w 200"/>
                          <a:gd name="T61" fmla="*/ 13 h 413"/>
                          <a:gd name="T62" fmla="*/ 126 w 200"/>
                          <a:gd name="T63" fmla="*/ 14 h 413"/>
                          <a:gd name="T64" fmla="*/ 130 w 200"/>
                          <a:gd name="T65" fmla="*/ 15 h 413"/>
                          <a:gd name="T66" fmla="*/ 135 w 200"/>
                          <a:gd name="T67" fmla="*/ 15 h 413"/>
                          <a:gd name="T68" fmla="*/ 139 w 200"/>
                          <a:gd name="T69" fmla="*/ 14 h 413"/>
                          <a:gd name="T70" fmla="*/ 143 w 200"/>
                          <a:gd name="T71" fmla="*/ 13 h 413"/>
                          <a:gd name="T72" fmla="*/ 147 w 200"/>
                          <a:gd name="T73" fmla="*/ 13 h 413"/>
                          <a:gd name="T74" fmla="*/ 151 w 200"/>
                          <a:gd name="T75" fmla="*/ 13 h 413"/>
                          <a:gd name="T76" fmla="*/ 155 w 200"/>
                          <a:gd name="T77" fmla="*/ 13 h 413"/>
                          <a:gd name="T78" fmla="*/ 159 w 200"/>
                          <a:gd name="T79" fmla="*/ 14 h 413"/>
                          <a:gd name="T80" fmla="*/ 163 w 200"/>
                          <a:gd name="T81" fmla="*/ 15 h 413"/>
                          <a:gd name="T82" fmla="*/ 167 w 200"/>
                          <a:gd name="T83" fmla="*/ 14 h 413"/>
                          <a:gd name="T84" fmla="*/ 171 w 200"/>
                          <a:gd name="T85" fmla="*/ 14 h 413"/>
                          <a:gd name="T86" fmla="*/ 176 w 200"/>
                          <a:gd name="T87" fmla="*/ 13 h 413"/>
                          <a:gd name="T88" fmla="*/ 179 w 200"/>
                          <a:gd name="T89" fmla="*/ 13 h 413"/>
                          <a:gd name="T90" fmla="*/ 184 w 200"/>
                          <a:gd name="T91" fmla="*/ 13 h 413"/>
                          <a:gd name="T92" fmla="*/ 188 w 200"/>
                          <a:gd name="T93" fmla="*/ 14 h 413"/>
                          <a:gd name="T94" fmla="*/ 192 w 200"/>
                          <a:gd name="T95" fmla="*/ 15 h 413"/>
                          <a:gd name="T96" fmla="*/ 196 w 200"/>
                          <a:gd name="T97" fmla="*/ 15 h 413"/>
                          <a:gd name="T98" fmla="*/ 200 w 200"/>
                          <a:gd name="T99" fmla="*/ 14 h 41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00" h="413">
                            <a:moveTo>
                              <a:pt x="0" y="413"/>
                            </a:moveTo>
                            <a:lnTo>
                              <a:pt x="3" y="340"/>
                            </a:lnTo>
                            <a:lnTo>
                              <a:pt x="7" y="270"/>
                            </a:lnTo>
                            <a:lnTo>
                              <a:pt x="12" y="292"/>
                            </a:lnTo>
                            <a:lnTo>
                              <a:pt x="16" y="55"/>
                            </a:lnTo>
                            <a:lnTo>
                              <a:pt x="20" y="0"/>
                            </a:lnTo>
                            <a:lnTo>
                              <a:pt x="24" y="14"/>
                            </a:lnTo>
                            <a:lnTo>
                              <a:pt x="28" y="22"/>
                            </a:lnTo>
                            <a:lnTo>
                              <a:pt x="32" y="9"/>
                            </a:lnTo>
                            <a:lnTo>
                              <a:pt x="36" y="14"/>
                            </a:lnTo>
                            <a:lnTo>
                              <a:pt x="40" y="16"/>
                            </a:lnTo>
                            <a:lnTo>
                              <a:pt x="44" y="13"/>
                            </a:lnTo>
                            <a:lnTo>
                              <a:pt x="48" y="13"/>
                            </a:lnTo>
                            <a:lnTo>
                              <a:pt x="53" y="13"/>
                            </a:lnTo>
                            <a:lnTo>
                              <a:pt x="57" y="13"/>
                            </a:lnTo>
                            <a:lnTo>
                              <a:pt x="61" y="13"/>
                            </a:lnTo>
                            <a:lnTo>
                              <a:pt x="65" y="14"/>
                            </a:lnTo>
                            <a:lnTo>
                              <a:pt x="69" y="15"/>
                            </a:lnTo>
                            <a:lnTo>
                              <a:pt x="73" y="14"/>
                            </a:lnTo>
                            <a:lnTo>
                              <a:pt x="77" y="14"/>
                            </a:lnTo>
                            <a:lnTo>
                              <a:pt x="81" y="13"/>
                            </a:lnTo>
                            <a:lnTo>
                              <a:pt x="85" y="13"/>
                            </a:lnTo>
                            <a:lnTo>
                              <a:pt x="89" y="13"/>
                            </a:lnTo>
                            <a:lnTo>
                              <a:pt x="94" y="14"/>
                            </a:lnTo>
                            <a:lnTo>
                              <a:pt x="98" y="15"/>
                            </a:lnTo>
                            <a:lnTo>
                              <a:pt x="102" y="15"/>
                            </a:lnTo>
                            <a:lnTo>
                              <a:pt x="106" y="14"/>
                            </a:lnTo>
                            <a:lnTo>
                              <a:pt x="110" y="14"/>
                            </a:lnTo>
                            <a:lnTo>
                              <a:pt x="114" y="13"/>
                            </a:lnTo>
                            <a:lnTo>
                              <a:pt x="118" y="13"/>
                            </a:lnTo>
                            <a:lnTo>
                              <a:pt x="122" y="13"/>
                            </a:lnTo>
                            <a:lnTo>
                              <a:pt x="126" y="14"/>
                            </a:lnTo>
                            <a:lnTo>
                              <a:pt x="130" y="15"/>
                            </a:lnTo>
                            <a:lnTo>
                              <a:pt x="135" y="15"/>
                            </a:lnTo>
                            <a:lnTo>
                              <a:pt x="139" y="14"/>
                            </a:lnTo>
                            <a:lnTo>
                              <a:pt x="143" y="13"/>
                            </a:lnTo>
                            <a:lnTo>
                              <a:pt x="147" y="13"/>
                            </a:lnTo>
                            <a:lnTo>
                              <a:pt x="151" y="13"/>
                            </a:lnTo>
                            <a:lnTo>
                              <a:pt x="155" y="13"/>
                            </a:lnTo>
                            <a:lnTo>
                              <a:pt x="159" y="14"/>
                            </a:lnTo>
                            <a:lnTo>
                              <a:pt x="163" y="15"/>
                            </a:lnTo>
                            <a:lnTo>
                              <a:pt x="167" y="14"/>
                            </a:lnTo>
                            <a:lnTo>
                              <a:pt x="171" y="14"/>
                            </a:lnTo>
                            <a:lnTo>
                              <a:pt x="176" y="13"/>
                            </a:lnTo>
                            <a:lnTo>
                              <a:pt x="179" y="13"/>
                            </a:lnTo>
                            <a:lnTo>
                              <a:pt x="184" y="13"/>
                            </a:lnTo>
                            <a:lnTo>
                              <a:pt x="188" y="14"/>
                            </a:lnTo>
                            <a:lnTo>
                              <a:pt x="192" y="15"/>
                            </a:lnTo>
                            <a:lnTo>
                              <a:pt x="196" y="15"/>
                            </a:lnTo>
                            <a:lnTo>
                              <a:pt x="200" y="14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FF000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57" name="Freeform 141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772276" y="2476501"/>
                        <a:ext cx="317500" cy="3175"/>
                      </a:xfrm>
                      <a:custGeom>
                        <a:avLst/>
                        <a:gdLst>
                          <a:gd name="T0" fmla="*/ 0 w 200"/>
                          <a:gd name="T1" fmla="*/ 1 h 2"/>
                          <a:gd name="T2" fmla="*/ 4 w 200"/>
                          <a:gd name="T3" fmla="*/ 0 h 2"/>
                          <a:gd name="T4" fmla="*/ 8 w 200"/>
                          <a:gd name="T5" fmla="*/ 0 h 2"/>
                          <a:gd name="T6" fmla="*/ 12 w 200"/>
                          <a:gd name="T7" fmla="*/ 0 h 2"/>
                          <a:gd name="T8" fmla="*/ 16 w 200"/>
                          <a:gd name="T9" fmla="*/ 0 h 2"/>
                          <a:gd name="T10" fmla="*/ 20 w 200"/>
                          <a:gd name="T11" fmla="*/ 1 h 2"/>
                          <a:gd name="T12" fmla="*/ 24 w 200"/>
                          <a:gd name="T13" fmla="*/ 2 h 2"/>
                          <a:gd name="T14" fmla="*/ 29 w 200"/>
                          <a:gd name="T15" fmla="*/ 2 h 2"/>
                          <a:gd name="T16" fmla="*/ 33 w 200"/>
                          <a:gd name="T17" fmla="*/ 1 h 2"/>
                          <a:gd name="T18" fmla="*/ 37 w 200"/>
                          <a:gd name="T19" fmla="*/ 0 h 2"/>
                          <a:gd name="T20" fmla="*/ 41 w 200"/>
                          <a:gd name="T21" fmla="*/ 0 h 2"/>
                          <a:gd name="T22" fmla="*/ 45 w 200"/>
                          <a:gd name="T23" fmla="*/ 0 h 2"/>
                          <a:gd name="T24" fmla="*/ 49 w 200"/>
                          <a:gd name="T25" fmla="*/ 1 h 2"/>
                          <a:gd name="T26" fmla="*/ 53 w 200"/>
                          <a:gd name="T27" fmla="*/ 2 h 2"/>
                          <a:gd name="T28" fmla="*/ 57 w 200"/>
                          <a:gd name="T29" fmla="*/ 2 h 2"/>
                          <a:gd name="T30" fmla="*/ 61 w 200"/>
                          <a:gd name="T31" fmla="*/ 1 h 2"/>
                          <a:gd name="T32" fmla="*/ 65 w 200"/>
                          <a:gd name="T33" fmla="*/ 0 h 2"/>
                          <a:gd name="T34" fmla="*/ 70 w 200"/>
                          <a:gd name="T35" fmla="*/ 0 h 2"/>
                          <a:gd name="T36" fmla="*/ 74 w 200"/>
                          <a:gd name="T37" fmla="*/ 0 h 2"/>
                          <a:gd name="T38" fmla="*/ 78 w 200"/>
                          <a:gd name="T39" fmla="*/ 0 h 2"/>
                          <a:gd name="T40" fmla="*/ 82 w 200"/>
                          <a:gd name="T41" fmla="*/ 1 h 2"/>
                          <a:gd name="T42" fmla="*/ 86 w 200"/>
                          <a:gd name="T43" fmla="*/ 2 h 2"/>
                          <a:gd name="T44" fmla="*/ 90 w 200"/>
                          <a:gd name="T45" fmla="*/ 2 h 2"/>
                          <a:gd name="T46" fmla="*/ 94 w 200"/>
                          <a:gd name="T47" fmla="*/ 1 h 2"/>
                          <a:gd name="T48" fmla="*/ 98 w 200"/>
                          <a:gd name="T49" fmla="*/ 0 h 2"/>
                          <a:gd name="T50" fmla="*/ 102 w 200"/>
                          <a:gd name="T51" fmla="*/ 0 h 2"/>
                          <a:gd name="T52" fmla="*/ 106 w 200"/>
                          <a:gd name="T53" fmla="*/ 0 h 2"/>
                          <a:gd name="T54" fmla="*/ 111 w 200"/>
                          <a:gd name="T55" fmla="*/ 1 h 2"/>
                          <a:gd name="T56" fmla="*/ 114 w 200"/>
                          <a:gd name="T57" fmla="*/ 1 h 2"/>
                          <a:gd name="T58" fmla="*/ 119 w 200"/>
                          <a:gd name="T59" fmla="*/ 2 h 2"/>
                          <a:gd name="T60" fmla="*/ 123 w 200"/>
                          <a:gd name="T61" fmla="*/ 1 h 2"/>
                          <a:gd name="T62" fmla="*/ 127 w 200"/>
                          <a:gd name="T63" fmla="*/ 1 h 2"/>
                          <a:gd name="T64" fmla="*/ 131 w 200"/>
                          <a:gd name="T65" fmla="*/ 0 h 2"/>
                          <a:gd name="T66" fmla="*/ 135 w 200"/>
                          <a:gd name="T67" fmla="*/ 0 h 2"/>
                          <a:gd name="T68" fmla="*/ 139 w 200"/>
                          <a:gd name="T69" fmla="*/ 0 h 2"/>
                          <a:gd name="T70" fmla="*/ 143 w 200"/>
                          <a:gd name="T71" fmla="*/ 1 h 2"/>
                          <a:gd name="T72" fmla="*/ 147 w 200"/>
                          <a:gd name="T73" fmla="*/ 2 h 2"/>
                          <a:gd name="T74" fmla="*/ 152 w 200"/>
                          <a:gd name="T75" fmla="*/ 2 h 2"/>
                          <a:gd name="T76" fmla="*/ 155 w 200"/>
                          <a:gd name="T77" fmla="*/ 1 h 2"/>
                          <a:gd name="T78" fmla="*/ 160 w 200"/>
                          <a:gd name="T79" fmla="*/ 0 h 2"/>
                          <a:gd name="T80" fmla="*/ 164 w 200"/>
                          <a:gd name="T81" fmla="*/ 0 h 2"/>
                          <a:gd name="T82" fmla="*/ 168 w 200"/>
                          <a:gd name="T83" fmla="*/ 0 h 2"/>
                          <a:gd name="T84" fmla="*/ 172 w 200"/>
                          <a:gd name="T85" fmla="*/ 0 h 2"/>
                          <a:gd name="T86" fmla="*/ 176 w 200"/>
                          <a:gd name="T87" fmla="*/ 1 h 2"/>
                          <a:gd name="T88" fmla="*/ 180 w 200"/>
                          <a:gd name="T89" fmla="*/ 2 h 2"/>
                          <a:gd name="T90" fmla="*/ 184 w 200"/>
                          <a:gd name="T91" fmla="*/ 1 h 2"/>
                          <a:gd name="T92" fmla="*/ 188 w 200"/>
                          <a:gd name="T93" fmla="*/ 1 h 2"/>
                          <a:gd name="T94" fmla="*/ 192 w 200"/>
                          <a:gd name="T95" fmla="*/ 0 h 2"/>
                          <a:gd name="T96" fmla="*/ 196 w 200"/>
                          <a:gd name="T97" fmla="*/ 0 h 2"/>
                          <a:gd name="T98" fmla="*/ 200 w 200"/>
                          <a:gd name="T99" fmla="*/ 0 h 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00" h="2">
                            <a:moveTo>
                              <a:pt x="0" y="1"/>
                            </a:moveTo>
                            <a:lnTo>
                              <a:pt x="4" y="0"/>
                            </a:lnTo>
                            <a:lnTo>
                              <a:pt x="8" y="0"/>
                            </a:lnTo>
                            <a:lnTo>
                              <a:pt x="12" y="0"/>
                            </a:lnTo>
                            <a:lnTo>
                              <a:pt x="16" y="0"/>
                            </a:lnTo>
                            <a:lnTo>
                              <a:pt x="20" y="1"/>
                            </a:lnTo>
                            <a:lnTo>
                              <a:pt x="24" y="2"/>
                            </a:lnTo>
                            <a:lnTo>
                              <a:pt x="29" y="2"/>
                            </a:lnTo>
                            <a:lnTo>
                              <a:pt x="33" y="1"/>
                            </a:lnTo>
                            <a:lnTo>
                              <a:pt x="37" y="0"/>
                            </a:lnTo>
                            <a:lnTo>
                              <a:pt x="41" y="0"/>
                            </a:lnTo>
                            <a:lnTo>
                              <a:pt x="45" y="0"/>
                            </a:lnTo>
                            <a:lnTo>
                              <a:pt x="49" y="1"/>
                            </a:lnTo>
                            <a:lnTo>
                              <a:pt x="53" y="2"/>
                            </a:lnTo>
                            <a:lnTo>
                              <a:pt x="57" y="2"/>
                            </a:lnTo>
                            <a:lnTo>
                              <a:pt x="61" y="1"/>
                            </a:lnTo>
                            <a:lnTo>
                              <a:pt x="65" y="0"/>
                            </a:lnTo>
                            <a:lnTo>
                              <a:pt x="70" y="0"/>
                            </a:lnTo>
                            <a:lnTo>
                              <a:pt x="74" y="0"/>
                            </a:lnTo>
                            <a:lnTo>
                              <a:pt x="78" y="0"/>
                            </a:lnTo>
                            <a:lnTo>
                              <a:pt x="82" y="1"/>
                            </a:lnTo>
                            <a:lnTo>
                              <a:pt x="86" y="2"/>
                            </a:lnTo>
                            <a:lnTo>
                              <a:pt x="90" y="2"/>
                            </a:lnTo>
                            <a:lnTo>
                              <a:pt x="94" y="1"/>
                            </a:lnTo>
                            <a:lnTo>
                              <a:pt x="98" y="0"/>
                            </a:lnTo>
                            <a:lnTo>
                              <a:pt x="102" y="0"/>
                            </a:lnTo>
                            <a:lnTo>
                              <a:pt x="106" y="0"/>
                            </a:lnTo>
                            <a:lnTo>
                              <a:pt x="111" y="1"/>
                            </a:lnTo>
                            <a:lnTo>
                              <a:pt x="114" y="1"/>
                            </a:lnTo>
                            <a:lnTo>
                              <a:pt x="119" y="2"/>
                            </a:lnTo>
                            <a:lnTo>
                              <a:pt x="123" y="1"/>
                            </a:lnTo>
                            <a:lnTo>
                              <a:pt x="127" y="1"/>
                            </a:lnTo>
                            <a:lnTo>
                              <a:pt x="131" y="0"/>
                            </a:lnTo>
                            <a:lnTo>
                              <a:pt x="135" y="0"/>
                            </a:lnTo>
                            <a:lnTo>
                              <a:pt x="139" y="0"/>
                            </a:lnTo>
                            <a:lnTo>
                              <a:pt x="143" y="1"/>
                            </a:lnTo>
                            <a:lnTo>
                              <a:pt x="147" y="2"/>
                            </a:lnTo>
                            <a:lnTo>
                              <a:pt x="152" y="2"/>
                            </a:lnTo>
                            <a:lnTo>
                              <a:pt x="155" y="1"/>
                            </a:lnTo>
                            <a:lnTo>
                              <a:pt x="160" y="0"/>
                            </a:lnTo>
                            <a:lnTo>
                              <a:pt x="164" y="0"/>
                            </a:lnTo>
                            <a:lnTo>
                              <a:pt x="168" y="0"/>
                            </a:lnTo>
                            <a:lnTo>
                              <a:pt x="172" y="0"/>
                            </a:lnTo>
                            <a:lnTo>
                              <a:pt x="176" y="1"/>
                            </a:lnTo>
                            <a:lnTo>
                              <a:pt x="180" y="2"/>
                            </a:lnTo>
                            <a:lnTo>
                              <a:pt x="184" y="1"/>
                            </a:lnTo>
                            <a:lnTo>
                              <a:pt x="188" y="1"/>
                            </a:lnTo>
                            <a:lnTo>
                              <a:pt x="192" y="0"/>
                            </a:lnTo>
                            <a:lnTo>
                              <a:pt x="196" y="0"/>
                            </a:lnTo>
                            <a:lnTo>
                              <a:pt x="200" y="0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FF000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58" name="Freeform 141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089776" y="2476501"/>
                        <a:ext cx="319088" cy="3175"/>
                      </a:xfrm>
                      <a:custGeom>
                        <a:avLst/>
                        <a:gdLst>
                          <a:gd name="T0" fmla="*/ 0 w 201"/>
                          <a:gd name="T1" fmla="*/ 0 h 2"/>
                          <a:gd name="T2" fmla="*/ 5 w 201"/>
                          <a:gd name="T3" fmla="*/ 1 h 2"/>
                          <a:gd name="T4" fmla="*/ 9 w 201"/>
                          <a:gd name="T5" fmla="*/ 2 h 2"/>
                          <a:gd name="T6" fmla="*/ 13 w 201"/>
                          <a:gd name="T7" fmla="*/ 2 h 2"/>
                          <a:gd name="T8" fmla="*/ 17 w 201"/>
                          <a:gd name="T9" fmla="*/ 1 h 2"/>
                          <a:gd name="T10" fmla="*/ 21 w 201"/>
                          <a:gd name="T11" fmla="*/ 0 h 2"/>
                          <a:gd name="T12" fmla="*/ 25 w 201"/>
                          <a:gd name="T13" fmla="*/ 0 h 2"/>
                          <a:gd name="T14" fmla="*/ 29 w 201"/>
                          <a:gd name="T15" fmla="*/ 0 h 2"/>
                          <a:gd name="T16" fmla="*/ 33 w 201"/>
                          <a:gd name="T17" fmla="*/ 0 h 2"/>
                          <a:gd name="T18" fmla="*/ 37 w 201"/>
                          <a:gd name="T19" fmla="*/ 1 h 2"/>
                          <a:gd name="T20" fmla="*/ 41 w 201"/>
                          <a:gd name="T21" fmla="*/ 2 h 2"/>
                          <a:gd name="T22" fmla="*/ 46 w 201"/>
                          <a:gd name="T23" fmla="*/ 2 h 2"/>
                          <a:gd name="T24" fmla="*/ 50 w 201"/>
                          <a:gd name="T25" fmla="*/ 1 h 2"/>
                          <a:gd name="T26" fmla="*/ 54 w 201"/>
                          <a:gd name="T27" fmla="*/ 0 h 2"/>
                          <a:gd name="T28" fmla="*/ 58 w 201"/>
                          <a:gd name="T29" fmla="*/ 0 h 2"/>
                          <a:gd name="T30" fmla="*/ 62 w 201"/>
                          <a:gd name="T31" fmla="*/ 0 h 2"/>
                          <a:gd name="T32" fmla="*/ 66 w 201"/>
                          <a:gd name="T33" fmla="*/ 1 h 2"/>
                          <a:gd name="T34" fmla="*/ 70 w 201"/>
                          <a:gd name="T35" fmla="*/ 1 h 2"/>
                          <a:gd name="T36" fmla="*/ 74 w 201"/>
                          <a:gd name="T37" fmla="*/ 2 h 2"/>
                          <a:gd name="T38" fmla="*/ 78 w 201"/>
                          <a:gd name="T39" fmla="*/ 1 h 2"/>
                          <a:gd name="T40" fmla="*/ 82 w 201"/>
                          <a:gd name="T41" fmla="*/ 1 h 2"/>
                          <a:gd name="T42" fmla="*/ 87 w 201"/>
                          <a:gd name="T43" fmla="*/ 0 h 2"/>
                          <a:gd name="T44" fmla="*/ 90 w 201"/>
                          <a:gd name="T45" fmla="*/ 0 h 2"/>
                          <a:gd name="T46" fmla="*/ 95 w 201"/>
                          <a:gd name="T47" fmla="*/ 0 h 2"/>
                          <a:gd name="T48" fmla="*/ 99 w 201"/>
                          <a:gd name="T49" fmla="*/ 1 h 2"/>
                          <a:gd name="T50" fmla="*/ 103 w 201"/>
                          <a:gd name="T51" fmla="*/ 2 h 2"/>
                          <a:gd name="T52" fmla="*/ 107 w 201"/>
                          <a:gd name="T53" fmla="*/ 2 h 2"/>
                          <a:gd name="T54" fmla="*/ 111 w 201"/>
                          <a:gd name="T55" fmla="*/ 1 h 2"/>
                          <a:gd name="T56" fmla="*/ 115 w 201"/>
                          <a:gd name="T57" fmla="*/ 0 h 2"/>
                          <a:gd name="T58" fmla="*/ 119 w 201"/>
                          <a:gd name="T59" fmla="*/ 0 h 2"/>
                          <a:gd name="T60" fmla="*/ 123 w 201"/>
                          <a:gd name="T61" fmla="*/ 0 h 2"/>
                          <a:gd name="T62" fmla="*/ 128 w 201"/>
                          <a:gd name="T63" fmla="*/ 0 h 2"/>
                          <a:gd name="T64" fmla="*/ 131 w 201"/>
                          <a:gd name="T65" fmla="*/ 1 h 2"/>
                          <a:gd name="T66" fmla="*/ 136 w 201"/>
                          <a:gd name="T67" fmla="*/ 2 h 2"/>
                          <a:gd name="T68" fmla="*/ 140 w 201"/>
                          <a:gd name="T69" fmla="*/ 1 h 2"/>
                          <a:gd name="T70" fmla="*/ 144 w 201"/>
                          <a:gd name="T71" fmla="*/ 1 h 2"/>
                          <a:gd name="T72" fmla="*/ 148 w 201"/>
                          <a:gd name="T73" fmla="*/ 0 h 2"/>
                          <a:gd name="T74" fmla="*/ 152 w 201"/>
                          <a:gd name="T75" fmla="*/ 0 h 2"/>
                          <a:gd name="T76" fmla="*/ 156 w 201"/>
                          <a:gd name="T77" fmla="*/ 0 h 2"/>
                          <a:gd name="T78" fmla="*/ 160 w 201"/>
                          <a:gd name="T79" fmla="*/ 1 h 2"/>
                          <a:gd name="T80" fmla="*/ 164 w 201"/>
                          <a:gd name="T81" fmla="*/ 2 h 2"/>
                          <a:gd name="T82" fmla="*/ 168 w 201"/>
                          <a:gd name="T83" fmla="*/ 2 h 2"/>
                          <a:gd name="T84" fmla="*/ 172 w 201"/>
                          <a:gd name="T85" fmla="*/ 1 h 2"/>
                          <a:gd name="T86" fmla="*/ 176 w 201"/>
                          <a:gd name="T87" fmla="*/ 0 h 2"/>
                          <a:gd name="T88" fmla="*/ 181 w 201"/>
                          <a:gd name="T89" fmla="*/ 0 h 2"/>
                          <a:gd name="T90" fmla="*/ 185 w 201"/>
                          <a:gd name="T91" fmla="*/ 0 h 2"/>
                          <a:gd name="T92" fmla="*/ 189 w 201"/>
                          <a:gd name="T93" fmla="*/ 0 h 2"/>
                          <a:gd name="T94" fmla="*/ 193 w 201"/>
                          <a:gd name="T95" fmla="*/ 1 h 2"/>
                          <a:gd name="T96" fmla="*/ 197 w 201"/>
                          <a:gd name="T97" fmla="*/ 2 h 2"/>
                          <a:gd name="T98" fmla="*/ 201 w 201"/>
                          <a:gd name="T99" fmla="*/ 2 h 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01" h="2">
                            <a:moveTo>
                              <a:pt x="0" y="0"/>
                            </a:moveTo>
                            <a:lnTo>
                              <a:pt x="5" y="1"/>
                            </a:lnTo>
                            <a:lnTo>
                              <a:pt x="9" y="2"/>
                            </a:lnTo>
                            <a:lnTo>
                              <a:pt x="13" y="2"/>
                            </a:lnTo>
                            <a:lnTo>
                              <a:pt x="17" y="1"/>
                            </a:lnTo>
                            <a:lnTo>
                              <a:pt x="21" y="0"/>
                            </a:lnTo>
                            <a:lnTo>
                              <a:pt x="25" y="0"/>
                            </a:lnTo>
                            <a:lnTo>
                              <a:pt x="29" y="0"/>
                            </a:lnTo>
                            <a:lnTo>
                              <a:pt x="33" y="0"/>
                            </a:lnTo>
                            <a:lnTo>
                              <a:pt x="37" y="1"/>
                            </a:lnTo>
                            <a:lnTo>
                              <a:pt x="41" y="2"/>
                            </a:lnTo>
                            <a:lnTo>
                              <a:pt x="46" y="2"/>
                            </a:lnTo>
                            <a:lnTo>
                              <a:pt x="50" y="1"/>
                            </a:lnTo>
                            <a:lnTo>
                              <a:pt x="54" y="0"/>
                            </a:lnTo>
                            <a:lnTo>
                              <a:pt x="58" y="0"/>
                            </a:lnTo>
                            <a:lnTo>
                              <a:pt x="62" y="0"/>
                            </a:lnTo>
                            <a:lnTo>
                              <a:pt x="66" y="1"/>
                            </a:lnTo>
                            <a:lnTo>
                              <a:pt x="70" y="1"/>
                            </a:lnTo>
                            <a:lnTo>
                              <a:pt x="74" y="2"/>
                            </a:lnTo>
                            <a:lnTo>
                              <a:pt x="78" y="1"/>
                            </a:lnTo>
                            <a:lnTo>
                              <a:pt x="82" y="1"/>
                            </a:lnTo>
                            <a:lnTo>
                              <a:pt x="87" y="0"/>
                            </a:lnTo>
                            <a:lnTo>
                              <a:pt x="90" y="0"/>
                            </a:lnTo>
                            <a:lnTo>
                              <a:pt x="95" y="0"/>
                            </a:lnTo>
                            <a:lnTo>
                              <a:pt x="99" y="1"/>
                            </a:lnTo>
                            <a:lnTo>
                              <a:pt x="103" y="2"/>
                            </a:lnTo>
                            <a:lnTo>
                              <a:pt x="107" y="2"/>
                            </a:lnTo>
                            <a:lnTo>
                              <a:pt x="111" y="1"/>
                            </a:lnTo>
                            <a:lnTo>
                              <a:pt x="115" y="0"/>
                            </a:lnTo>
                            <a:lnTo>
                              <a:pt x="119" y="0"/>
                            </a:lnTo>
                            <a:lnTo>
                              <a:pt x="123" y="0"/>
                            </a:lnTo>
                            <a:lnTo>
                              <a:pt x="128" y="0"/>
                            </a:lnTo>
                            <a:lnTo>
                              <a:pt x="131" y="1"/>
                            </a:lnTo>
                            <a:lnTo>
                              <a:pt x="136" y="2"/>
                            </a:lnTo>
                            <a:lnTo>
                              <a:pt x="140" y="1"/>
                            </a:lnTo>
                            <a:lnTo>
                              <a:pt x="144" y="1"/>
                            </a:lnTo>
                            <a:lnTo>
                              <a:pt x="148" y="0"/>
                            </a:lnTo>
                            <a:lnTo>
                              <a:pt x="152" y="0"/>
                            </a:lnTo>
                            <a:lnTo>
                              <a:pt x="156" y="0"/>
                            </a:lnTo>
                            <a:lnTo>
                              <a:pt x="160" y="1"/>
                            </a:lnTo>
                            <a:lnTo>
                              <a:pt x="164" y="2"/>
                            </a:lnTo>
                            <a:lnTo>
                              <a:pt x="168" y="2"/>
                            </a:lnTo>
                            <a:lnTo>
                              <a:pt x="172" y="1"/>
                            </a:lnTo>
                            <a:lnTo>
                              <a:pt x="176" y="0"/>
                            </a:lnTo>
                            <a:lnTo>
                              <a:pt x="181" y="0"/>
                            </a:lnTo>
                            <a:lnTo>
                              <a:pt x="185" y="0"/>
                            </a:lnTo>
                            <a:lnTo>
                              <a:pt x="189" y="0"/>
                            </a:lnTo>
                            <a:lnTo>
                              <a:pt x="193" y="1"/>
                            </a:lnTo>
                            <a:lnTo>
                              <a:pt x="197" y="2"/>
                            </a:lnTo>
                            <a:lnTo>
                              <a:pt x="201" y="2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FF000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59" name="Freeform 141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408864" y="2476501"/>
                        <a:ext cx="214313" cy="3175"/>
                      </a:xfrm>
                      <a:custGeom>
                        <a:avLst/>
                        <a:gdLst>
                          <a:gd name="T0" fmla="*/ 0 w 135"/>
                          <a:gd name="T1" fmla="*/ 2 h 2"/>
                          <a:gd name="T2" fmla="*/ 4 w 135"/>
                          <a:gd name="T3" fmla="*/ 1 h 2"/>
                          <a:gd name="T4" fmla="*/ 8 w 135"/>
                          <a:gd name="T5" fmla="*/ 0 h 2"/>
                          <a:gd name="T6" fmla="*/ 12 w 135"/>
                          <a:gd name="T7" fmla="*/ 0 h 2"/>
                          <a:gd name="T8" fmla="*/ 16 w 135"/>
                          <a:gd name="T9" fmla="*/ 0 h 2"/>
                          <a:gd name="T10" fmla="*/ 21 w 135"/>
                          <a:gd name="T11" fmla="*/ 1 h 2"/>
                          <a:gd name="T12" fmla="*/ 25 w 135"/>
                          <a:gd name="T13" fmla="*/ 1 h 2"/>
                          <a:gd name="T14" fmla="*/ 29 w 135"/>
                          <a:gd name="T15" fmla="*/ 2 h 2"/>
                          <a:gd name="T16" fmla="*/ 33 w 135"/>
                          <a:gd name="T17" fmla="*/ 1 h 2"/>
                          <a:gd name="T18" fmla="*/ 37 w 135"/>
                          <a:gd name="T19" fmla="*/ 1 h 2"/>
                          <a:gd name="T20" fmla="*/ 41 w 135"/>
                          <a:gd name="T21" fmla="*/ 0 h 2"/>
                          <a:gd name="T22" fmla="*/ 45 w 135"/>
                          <a:gd name="T23" fmla="*/ 0 h 2"/>
                          <a:gd name="T24" fmla="*/ 49 w 135"/>
                          <a:gd name="T25" fmla="*/ 0 h 2"/>
                          <a:gd name="T26" fmla="*/ 53 w 135"/>
                          <a:gd name="T27" fmla="*/ 1 h 2"/>
                          <a:gd name="T28" fmla="*/ 57 w 135"/>
                          <a:gd name="T29" fmla="*/ 2 h 2"/>
                          <a:gd name="T30" fmla="*/ 62 w 135"/>
                          <a:gd name="T31" fmla="*/ 2 h 2"/>
                          <a:gd name="T32" fmla="*/ 65 w 135"/>
                          <a:gd name="T33" fmla="*/ 1 h 2"/>
                          <a:gd name="T34" fmla="*/ 70 w 135"/>
                          <a:gd name="T35" fmla="*/ 0 h 2"/>
                          <a:gd name="T36" fmla="*/ 74 w 135"/>
                          <a:gd name="T37" fmla="*/ 0 h 2"/>
                          <a:gd name="T38" fmla="*/ 78 w 135"/>
                          <a:gd name="T39" fmla="*/ 0 h 2"/>
                          <a:gd name="T40" fmla="*/ 82 w 135"/>
                          <a:gd name="T41" fmla="*/ 0 h 2"/>
                          <a:gd name="T42" fmla="*/ 86 w 135"/>
                          <a:gd name="T43" fmla="*/ 1 h 2"/>
                          <a:gd name="T44" fmla="*/ 90 w 135"/>
                          <a:gd name="T45" fmla="*/ 2 h 2"/>
                          <a:gd name="T46" fmla="*/ 94 w 135"/>
                          <a:gd name="T47" fmla="*/ 1 h 2"/>
                          <a:gd name="T48" fmla="*/ 98 w 135"/>
                          <a:gd name="T49" fmla="*/ 1 h 2"/>
                          <a:gd name="T50" fmla="*/ 103 w 135"/>
                          <a:gd name="T51" fmla="*/ 0 h 2"/>
                          <a:gd name="T52" fmla="*/ 106 w 135"/>
                          <a:gd name="T53" fmla="*/ 0 h 2"/>
                          <a:gd name="T54" fmla="*/ 111 w 135"/>
                          <a:gd name="T55" fmla="*/ 0 h 2"/>
                          <a:gd name="T56" fmla="*/ 115 w 135"/>
                          <a:gd name="T57" fmla="*/ 1 h 2"/>
                          <a:gd name="T58" fmla="*/ 119 w 135"/>
                          <a:gd name="T59" fmla="*/ 2 h 2"/>
                          <a:gd name="T60" fmla="*/ 123 w 135"/>
                          <a:gd name="T61" fmla="*/ 2 h 2"/>
                          <a:gd name="T62" fmla="*/ 127 w 135"/>
                          <a:gd name="T63" fmla="*/ 1 h 2"/>
                          <a:gd name="T64" fmla="*/ 131 w 135"/>
                          <a:gd name="T65" fmla="*/ 0 h 2"/>
                          <a:gd name="T66" fmla="*/ 135 w 135"/>
                          <a:gd name="T67" fmla="*/ 0 h 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</a:cxnLst>
                        <a:rect l="0" t="0" r="r" b="b"/>
                        <a:pathLst>
                          <a:path w="135" h="2">
                            <a:moveTo>
                              <a:pt x="0" y="2"/>
                            </a:moveTo>
                            <a:lnTo>
                              <a:pt x="4" y="1"/>
                            </a:lnTo>
                            <a:lnTo>
                              <a:pt x="8" y="0"/>
                            </a:lnTo>
                            <a:lnTo>
                              <a:pt x="12" y="0"/>
                            </a:lnTo>
                            <a:lnTo>
                              <a:pt x="16" y="0"/>
                            </a:lnTo>
                            <a:lnTo>
                              <a:pt x="21" y="1"/>
                            </a:lnTo>
                            <a:lnTo>
                              <a:pt x="25" y="1"/>
                            </a:lnTo>
                            <a:lnTo>
                              <a:pt x="29" y="2"/>
                            </a:lnTo>
                            <a:lnTo>
                              <a:pt x="33" y="1"/>
                            </a:lnTo>
                            <a:lnTo>
                              <a:pt x="37" y="1"/>
                            </a:lnTo>
                            <a:lnTo>
                              <a:pt x="41" y="0"/>
                            </a:lnTo>
                            <a:lnTo>
                              <a:pt x="45" y="0"/>
                            </a:lnTo>
                            <a:lnTo>
                              <a:pt x="49" y="0"/>
                            </a:lnTo>
                            <a:lnTo>
                              <a:pt x="53" y="1"/>
                            </a:lnTo>
                            <a:lnTo>
                              <a:pt x="57" y="2"/>
                            </a:lnTo>
                            <a:lnTo>
                              <a:pt x="62" y="2"/>
                            </a:lnTo>
                            <a:lnTo>
                              <a:pt x="65" y="1"/>
                            </a:lnTo>
                            <a:lnTo>
                              <a:pt x="70" y="0"/>
                            </a:lnTo>
                            <a:lnTo>
                              <a:pt x="74" y="0"/>
                            </a:lnTo>
                            <a:lnTo>
                              <a:pt x="78" y="0"/>
                            </a:lnTo>
                            <a:lnTo>
                              <a:pt x="82" y="0"/>
                            </a:lnTo>
                            <a:lnTo>
                              <a:pt x="86" y="1"/>
                            </a:lnTo>
                            <a:lnTo>
                              <a:pt x="90" y="2"/>
                            </a:lnTo>
                            <a:lnTo>
                              <a:pt x="94" y="1"/>
                            </a:lnTo>
                            <a:lnTo>
                              <a:pt x="98" y="1"/>
                            </a:lnTo>
                            <a:lnTo>
                              <a:pt x="103" y="0"/>
                            </a:lnTo>
                            <a:lnTo>
                              <a:pt x="106" y="0"/>
                            </a:lnTo>
                            <a:lnTo>
                              <a:pt x="111" y="0"/>
                            </a:lnTo>
                            <a:lnTo>
                              <a:pt x="115" y="1"/>
                            </a:lnTo>
                            <a:lnTo>
                              <a:pt x="119" y="2"/>
                            </a:lnTo>
                            <a:lnTo>
                              <a:pt x="123" y="2"/>
                            </a:lnTo>
                            <a:lnTo>
                              <a:pt x="127" y="1"/>
                            </a:lnTo>
                            <a:lnTo>
                              <a:pt x="131" y="0"/>
                            </a:lnTo>
                            <a:lnTo>
                              <a:pt x="135" y="0"/>
                            </a:lnTo>
                          </a:path>
                        </a:pathLst>
                      </a:custGeom>
                      <a:noFill/>
                      <a:ln w="12700" cap="flat">
                        <a:solidFill>
                          <a:srgbClr val="FF000F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</p:grpSp>
              </p:grpSp>
              <p:grpSp>
                <p:nvGrpSpPr>
                  <p:cNvPr id="9" name="Group 8"/>
                  <p:cNvGrpSpPr/>
                  <p:nvPr/>
                </p:nvGrpSpPr>
                <p:grpSpPr>
                  <a:xfrm>
                    <a:off x="6324601" y="3554414"/>
                    <a:ext cx="1559570" cy="1083062"/>
                    <a:chOff x="6324601" y="3554414"/>
                    <a:chExt cx="1559570" cy="1083062"/>
                  </a:xfrm>
                </p:grpSpPr>
                <p:grpSp>
                  <p:nvGrpSpPr>
                    <p:cNvPr id="298" name="Group 297"/>
                    <p:cNvGrpSpPr/>
                    <p:nvPr/>
                  </p:nvGrpSpPr>
                  <p:grpSpPr>
                    <a:xfrm>
                      <a:off x="6324601" y="4498977"/>
                      <a:ext cx="1323008" cy="138499"/>
                      <a:chOff x="6324601" y="4498977"/>
                      <a:chExt cx="1323008" cy="138499"/>
                    </a:xfrm>
                  </p:grpSpPr>
                  <p:sp>
                    <p:nvSpPr>
                      <p:cNvPr id="506" name="Rectangle 171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324601" y="4498977"/>
                        <a:ext cx="64120" cy="138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7</a:t>
                        </a:r>
                        <a:endPara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507" name="Rectangle 171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958014" y="4498977"/>
                        <a:ext cx="64120" cy="138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8</a:t>
                        </a:r>
                        <a:endPara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508" name="Rectangle 171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583489" y="4498977"/>
                        <a:ext cx="64120" cy="138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9</a:t>
                        </a:r>
                        <a:endPara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</p:grpSp>
                <p:grpSp>
                  <p:nvGrpSpPr>
                    <p:cNvPr id="299" name="Group 298"/>
                    <p:cNvGrpSpPr/>
                    <p:nvPr/>
                  </p:nvGrpSpPr>
                  <p:grpSpPr>
                    <a:xfrm>
                      <a:off x="7653339" y="3554414"/>
                      <a:ext cx="230832" cy="811599"/>
                      <a:chOff x="7653339" y="3554414"/>
                      <a:chExt cx="230832" cy="811599"/>
                    </a:xfrm>
                  </p:grpSpPr>
                  <p:sp>
                    <p:nvSpPr>
                      <p:cNvPr id="502" name="Rectangle 172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653339" y="4227514"/>
                        <a:ext cx="230832" cy="138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-150</a:t>
                        </a:r>
                        <a:endPara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503" name="Rectangle 173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653339" y="4000502"/>
                        <a:ext cx="230832" cy="138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-100</a:t>
                        </a:r>
                        <a:endPara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504" name="Rectangle 173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660660" y="3771902"/>
                        <a:ext cx="166712" cy="138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-50</a:t>
                        </a:r>
                        <a:endPara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505" name="Rectangle 173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687317" y="3554414"/>
                        <a:ext cx="64120" cy="138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0</a:t>
                        </a:r>
                        <a:endPara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</p:grpSp>
                <p:grpSp>
                  <p:nvGrpSpPr>
                    <p:cNvPr id="300" name="Group 299"/>
                    <p:cNvGrpSpPr/>
                    <p:nvPr/>
                  </p:nvGrpSpPr>
                  <p:grpSpPr>
                    <a:xfrm>
                      <a:off x="6364289" y="3567114"/>
                      <a:ext cx="1258888" cy="863601"/>
                      <a:chOff x="6364289" y="3567114"/>
                      <a:chExt cx="1258888" cy="863601"/>
                    </a:xfrm>
                  </p:grpSpPr>
                  <p:sp>
                    <p:nvSpPr>
                      <p:cNvPr id="301" name="Line 170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364289" y="4430714"/>
                        <a:ext cx="125888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02" name="Line 170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364289" y="3567114"/>
                        <a:ext cx="125888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03" name="Line 171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364289" y="4418014"/>
                        <a:ext cx="0" cy="127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04" name="Line 171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992939" y="4418014"/>
                        <a:ext cx="0" cy="127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05" name="Line 171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7623176" y="4418014"/>
                        <a:ext cx="0" cy="127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06" name="Line 171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364289" y="3567114"/>
                        <a:ext cx="0" cy="14288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07" name="Line 171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992939" y="3567114"/>
                        <a:ext cx="0" cy="14288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08" name="Line 171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623176" y="3567114"/>
                        <a:ext cx="0" cy="14288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09" name="Line 171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7623176" y="3567114"/>
                        <a:ext cx="0" cy="8636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10" name="Line 172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364289" y="3567114"/>
                        <a:ext cx="0" cy="8636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11" name="Line 1721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7610476" y="4294189"/>
                        <a:ext cx="127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12" name="Line 1722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7610476" y="4067177"/>
                        <a:ext cx="127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13" name="Line 1723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7610476" y="3840164"/>
                        <a:ext cx="127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14" name="Line 1724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7610476" y="3613152"/>
                        <a:ext cx="127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15" name="Line 172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364289" y="4294189"/>
                        <a:ext cx="127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16" name="Line 172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364289" y="4067177"/>
                        <a:ext cx="127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17" name="Line 172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364289" y="3840164"/>
                        <a:ext cx="127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18" name="Line 172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364289" y="3613152"/>
                        <a:ext cx="127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19" name="Freeform 173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364289" y="4413252"/>
                        <a:ext cx="0" cy="17463"/>
                      </a:xfrm>
                      <a:custGeom>
                        <a:avLst/>
                        <a:gdLst>
                          <a:gd name="T0" fmla="*/ 6 h 11"/>
                          <a:gd name="T1" fmla="*/ 5 h 11"/>
                          <a:gd name="T2" fmla="*/ 0 h 11"/>
                          <a:gd name="T3" fmla="*/ 11 h 1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11">
                            <a:moveTo>
                              <a:pt x="0" y="6"/>
                            </a:moveTo>
                            <a:lnTo>
                              <a:pt x="0" y="5"/>
                            </a:lnTo>
                            <a:lnTo>
                              <a:pt x="0" y="0"/>
                            </a:lnTo>
                            <a:lnTo>
                              <a:pt x="0" y="11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20" name="Freeform 173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365876" y="4406902"/>
                        <a:ext cx="0" cy="23813"/>
                      </a:xfrm>
                      <a:custGeom>
                        <a:avLst/>
                        <a:gdLst>
                          <a:gd name="T0" fmla="*/ 15 h 15"/>
                          <a:gd name="T1" fmla="*/ 0 h 15"/>
                          <a:gd name="T2" fmla="*/ 15 h 1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5">
                            <a:moveTo>
                              <a:pt x="0" y="15"/>
                            </a:moveTo>
                            <a:lnTo>
                              <a:pt x="0" y="0"/>
                            </a:lnTo>
                            <a:lnTo>
                              <a:pt x="0" y="1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21" name="Freeform 173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367464" y="4406902"/>
                        <a:ext cx="0" cy="23813"/>
                      </a:xfrm>
                      <a:custGeom>
                        <a:avLst/>
                        <a:gdLst>
                          <a:gd name="T0" fmla="*/ 15 h 15"/>
                          <a:gd name="T1" fmla="*/ 0 h 15"/>
                          <a:gd name="T2" fmla="*/ 15 h 1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5">
                            <a:moveTo>
                              <a:pt x="0" y="15"/>
                            </a:moveTo>
                            <a:lnTo>
                              <a:pt x="0" y="0"/>
                            </a:lnTo>
                            <a:lnTo>
                              <a:pt x="0" y="1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22" name="Freeform 173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367464" y="4416427"/>
                        <a:ext cx="1588" cy="14288"/>
                      </a:xfrm>
                      <a:custGeom>
                        <a:avLst/>
                        <a:gdLst>
                          <a:gd name="T0" fmla="*/ 0 w 1"/>
                          <a:gd name="T1" fmla="*/ 9 h 9"/>
                          <a:gd name="T2" fmla="*/ 1 w 1"/>
                          <a:gd name="T3" fmla="*/ 0 h 9"/>
                          <a:gd name="T4" fmla="*/ 1 w 1"/>
                          <a:gd name="T5" fmla="*/ 0 h 9"/>
                          <a:gd name="T6" fmla="*/ 1 w 1"/>
                          <a:gd name="T7" fmla="*/ 9 h 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1" h="9">
                            <a:moveTo>
                              <a:pt x="0" y="9"/>
                            </a:moveTo>
                            <a:lnTo>
                              <a:pt x="1" y="0"/>
                            </a:lnTo>
                            <a:lnTo>
                              <a:pt x="1" y="0"/>
                            </a:lnTo>
                            <a:lnTo>
                              <a:pt x="1" y="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23" name="Freeform 173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370639" y="4406902"/>
                        <a:ext cx="0" cy="23813"/>
                      </a:xfrm>
                      <a:custGeom>
                        <a:avLst/>
                        <a:gdLst>
                          <a:gd name="T0" fmla="*/ 15 h 15"/>
                          <a:gd name="T1" fmla="*/ 0 h 15"/>
                          <a:gd name="T2" fmla="*/ 15 h 1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5">
                            <a:moveTo>
                              <a:pt x="0" y="15"/>
                            </a:moveTo>
                            <a:lnTo>
                              <a:pt x="0" y="0"/>
                            </a:lnTo>
                            <a:lnTo>
                              <a:pt x="0" y="1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24" name="Freeform 173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372226" y="4405314"/>
                        <a:ext cx="0" cy="25400"/>
                      </a:xfrm>
                      <a:custGeom>
                        <a:avLst/>
                        <a:gdLst>
                          <a:gd name="T0" fmla="*/ 16 h 16"/>
                          <a:gd name="T1" fmla="*/ 0 h 16"/>
                          <a:gd name="T2" fmla="*/ 16 h 1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6">
                            <a:moveTo>
                              <a:pt x="0" y="16"/>
                            </a:moveTo>
                            <a:lnTo>
                              <a:pt x="0" y="0"/>
                            </a:lnTo>
                            <a:lnTo>
                              <a:pt x="0" y="1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25" name="Freeform 173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372226" y="4408489"/>
                        <a:ext cx="3175" cy="22225"/>
                      </a:xfrm>
                      <a:custGeom>
                        <a:avLst/>
                        <a:gdLst>
                          <a:gd name="T0" fmla="*/ 0 w 2"/>
                          <a:gd name="T1" fmla="*/ 14 h 14"/>
                          <a:gd name="T2" fmla="*/ 0 w 2"/>
                          <a:gd name="T3" fmla="*/ 2 h 14"/>
                          <a:gd name="T4" fmla="*/ 1 w 2"/>
                          <a:gd name="T5" fmla="*/ 7 h 14"/>
                          <a:gd name="T6" fmla="*/ 1 w 2"/>
                          <a:gd name="T7" fmla="*/ 12 h 14"/>
                          <a:gd name="T8" fmla="*/ 2 w 2"/>
                          <a:gd name="T9" fmla="*/ 0 h 14"/>
                          <a:gd name="T10" fmla="*/ 2 w 2"/>
                          <a:gd name="T11" fmla="*/ 14 h 1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</a:cxnLst>
                        <a:rect l="0" t="0" r="r" b="b"/>
                        <a:pathLst>
                          <a:path w="2" h="14">
                            <a:moveTo>
                              <a:pt x="0" y="14"/>
                            </a:moveTo>
                            <a:lnTo>
                              <a:pt x="0" y="2"/>
                            </a:lnTo>
                            <a:lnTo>
                              <a:pt x="1" y="7"/>
                            </a:lnTo>
                            <a:lnTo>
                              <a:pt x="1" y="12"/>
                            </a:lnTo>
                            <a:lnTo>
                              <a:pt x="2" y="0"/>
                            </a:lnTo>
                            <a:lnTo>
                              <a:pt x="2" y="14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26" name="Freeform 174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375401" y="4405314"/>
                        <a:ext cx="0" cy="25400"/>
                      </a:xfrm>
                      <a:custGeom>
                        <a:avLst/>
                        <a:gdLst>
                          <a:gd name="T0" fmla="*/ 16 h 16"/>
                          <a:gd name="T1" fmla="*/ 0 h 16"/>
                          <a:gd name="T2" fmla="*/ 16 h 1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6">
                            <a:moveTo>
                              <a:pt x="0" y="16"/>
                            </a:moveTo>
                            <a:lnTo>
                              <a:pt x="0" y="0"/>
                            </a:lnTo>
                            <a:lnTo>
                              <a:pt x="0" y="1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27" name="Freeform 174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376989" y="4408489"/>
                        <a:ext cx="3175" cy="22225"/>
                      </a:xfrm>
                      <a:custGeom>
                        <a:avLst/>
                        <a:gdLst>
                          <a:gd name="T0" fmla="*/ 0 w 2"/>
                          <a:gd name="T1" fmla="*/ 14 h 14"/>
                          <a:gd name="T2" fmla="*/ 0 w 2"/>
                          <a:gd name="T3" fmla="*/ 0 h 14"/>
                          <a:gd name="T4" fmla="*/ 1 w 2"/>
                          <a:gd name="T5" fmla="*/ 11 h 14"/>
                          <a:gd name="T6" fmla="*/ 1 w 2"/>
                          <a:gd name="T7" fmla="*/ 7 h 14"/>
                          <a:gd name="T8" fmla="*/ 1 w 2"/>
                          <a:gd name="T9" fmla="*/ 1 h 14"/>
                          <a:gd name="T10" fmla="*/ 2 w 2"/>
                          <a:gd name="T11" fmla="*/ 14 h 1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</a:cxnLst>
                        <a:rect l="0" t="0" r="r" b="b"/>
                        <a:pathLst>
                          <a:path w="2" h="14">
                            <a:moveTo>
                              <a:pt x="0" y="14"/>
                            </a:moveTo>
                            <a:lnTo>
                              <a:pt x="0" y="0"/>
                            </a:lnTo>
                            <a:lnTo>
                              <a:pt x="1" y="11"/>
                            </a:lnTo>
                            <a:lnTo>
                              <a:pt x="1" y="7"/>
                            </a:lnTo>
                            <a:lnTo>
                              <a:pt x="1" y="1"/>
                            </a:lnTo>
                            <a:lnTo>
                              <a:pt x="2" y="14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28" name="Freeform 174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380164" y="4405314"/>
                        <a:ext cx="1588" cy="25400"/>
                      </a:xfrm>
                      <a:custGeom>
                        <a:avLst/>
                        <a:gdLst>
                          <a:gd name="T0" fmla="*/ 0 w 1"/>
                          <a:gd name="T1" fmla="*/ 16 h 16"/>
                          <a:gd name="T2" fmla="*/ 0 w 1"/>
                          <a:gd name="T3" fmla="*/ 0 h 16"/>
                          <a:gd name="T4" fmla="*/ 1 w 1"/>
                          <a:gd name="T5" fmla="*/ 16 h 1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16">
                            <a:moveTo>
                              <a:pt x="0" y="16"/>
                            </a:moveTo>
                            <a:lnTo>
                              <a:pt x="0" y="0"/>
                            </a:lnTo>
                            <a:lnTo>
                              <a:pt x="1" y="1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29" name="Freeform 174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381751" y="4405314"/>
                        <a:ext cx="0" cy="25400"/>
                      </a:xfrm>
                      <a:custGeom>
                        <a:avLst/>
                        <a:gdLst>
                          <a:gd name="T0" fmla="*/ 16 h 16"/>
                          <a:gd name="T1" fmla="*/ 0 h 16"/>
                          <a:gd name="T2" fmla="*/ 16 h 1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6">
                            <a:moveTo>
                              <a:pt x="0" y="16"/>
                            </a:moveTo>
                            <a:lnTo>
                              <a:pt x="0" y="0"/>
                            </a:lnTo>
                            <a:lnTo>
                              <a:pt x="0" y="1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30" name="Freeform 174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383339" y="4413252"/>
                        <a:ext cx="0" cy="17463"/>
                      </a:xfrm>
                      <a:custGeom>
                        <a:avLst/>
                        <a:gdLst>
                          <a:gd name="T0" fmla="*/ 11 h 11"/>
                          <a:gd name="T1" fmla="*/ 1 h 11"/>
                          <a:gd name="T2" fmla="*/ 0 h 11"/>
                          <a:gd name="T3" fmla="*/ 11 h 1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11">
                            <a:moveTo>
                              <a:pt x="0" y="11"/>
                            </a:moveTo>
                            <a:lnTo>
                              <a:pt x="0" y="1"/>
                            </a:lnTo>
                            <a:lnTo>
                              <a:pt x="0" y="0"/>
                            </a:lnTo>
                            <a:lnTo>
                              <a:pt x="0" y="11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31" name="Freeform 174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384926" y="4405314"/>
                        <a:ext cx="0" cy="25400"/>
                      </a:xfrm>
                      <a:custGeom>
                        <a:avLst/>
                        <a:gdLst>
                          <a:gd name="T0" fmla="*/ 16 h 16"/>
                          <a:gd name="T1" fmla="*/ 0 h 16"/>
                          <a:gd name="T2" fmla="*/ 16 h 1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6">
                            <a:moveTo>
                              <a:pt x="0" y="16"/>
                            </a:moveTo>
                            <a:lnTo>
                              <a:pt x="0" y="0"/>
                            </a:lnTo>
                            <a:lnTo>
                              <a:pt x="0" y="1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32" name="Freeform 174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386514" y="4403727"/>
                        <a:ext cx="0" cy="26988"/>
                      </a:xfrm>
                      <a:custGeom>
                        <a:avLst/>
                        <a:gdLst>
                          <a:gd name="T0" fmla="*/ 17 h 17"/>
                          <a:gd name="T1" fmla="*/ 0 h 17"/>
                          <a:gd name="T2" fmla="*/ 17 h 1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7">
                            <a:moveTo>
                              <a:pt x="0" y="17"/>
                            </a:moveTo>
                            <a:lnTo>
                              <a:pt x="0" y="0"/>
                            </a:lnTo>
                            <a:lnTo>
                              <a:pt x="0" y="17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33" name="Freeform 174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386514" y="4405314"/>
                        <a:ext cx="3175" cy="25400"/>
                      </a:xfrm>
                      <a:custGeom>
                        <a:avLst/>
                        <a:gdLst>
                          <a:gd name="T0" fmla="*/ 0 w 2"/>
                          <a:gd name="T1" fmla="*/ 16 h 16"/>
                          <a:gd name="T2" fmla="*/ 1 w 2"/>
                          <a:gd name="T3" fmla="*/ 3 h 16"/>
                          <a:gd name="T4" fmla="*/ 1 w 2"/>
                          <a:gd name="T5" fmla="*/ 7 h 16"/>
                          <a:gd name="T6" fmla="*/ 2 w 2"/>
                          <a:gd name="T7" fmla="*/ 13 h 16"/>
                          <a:gd name="T8" fmla="*/ 2 w 2"/>
                          <a:gd name="T9" fmla="*/ 0 h 16"/>
                          <a:gd name="T10" fmla="*/ 2 w 2"/>
                          <a:gd name="T11" fmla="*/ 16 h 1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</a:cxnLst>
                        <a:rect l="0" t="0" r="r" b="b"/>
                        <a:pathLst>
                          <a:path w="2" h="16">
                            <a:moveTo>
                              <a:pt x="0" y="16"/>
                            </a:moveTo>
                            <a:lnTo>
                              <a:pt x="1" y="3"/>
                            </a:lnTo>
                            <a:lnTo>
                              <a:pt x="1" y="7"/>
                            </a:lnTo>
                            <a:lnTo>
                              <a:pt x="2" y="13"/>
                            </a:lnTo>
                            <a:lnTo>
                              <a:pt x="2" y="0"/>
                            </a:lnTo>
                            <a:lnTo>
                              <a:pt x="2" y="1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34" name="Freeform 174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389689" y="4402139"/>
                        <a:ext cx="1588" cy="28575"/>
                      </a:xfrm>
                      <a:custGeom>
                        <a:avLst/>
                        <a:gdLst>
                          <a:gd name="T0" fmla="*/ 0 w 1"/>
                          <a:gd name="T1" fmla="*/ 18 h 18"/>
                          <a:gd name="T2" fmla="*/ 1 w 1"/>
                          <a:gd name="T3" fmla="*/ 0 h 18"/>
                          <a:gd name="T4" fmla="*/ 1 w 1"/>
                          <a:gd name="T5" fmla="*/ 18 h 1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18">
                            <a:moveTo>
                              <a:pt x="0" y="18"/>
                            </a:moveTo>
                            <a:lnTo>
                              <a:pt x="1" y="0"/>
                            </a:lnTo>
                            <a:lnTo>
                              <a:pt x="1" y="18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35" name="Freeform 174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391276" y="4405314"/>
                        <a:ext cx="3175" cy="25400"/>
                      </a:xfrm>
                      <a:custGeom>
                        <a:avLst/>
                        <a:gdLst>
                          <a:gd name="T0" fmla="*/ 0 w 2"/>
                          <a:gd name="T1" fmla="*/ 16 h 16"/>
                          <a:gd name="T2" fmla="*/ 1 w 2"/>
                          <a:gd name="T3" fmla="*/ 0 h 16"/>
                          <a:gd name="T4" fmla="*/ 1 w 2"/>
                          <a:gd name="T5" fmla="*/ 10 h 16"/>
                          <a:gd name="T6" fmla="*/ 1 w 2"/>
                          <a:gd name="T7" fmla="*/ 8 h 16"/>
                          <a:gd name="T8" fmla="*/ 2 w 2"/>
                          <a:gd name="T9" fmla="*/ 1 h 16"/>
                          <a:gd name="T10" fmla="*/ 2 w 2"/>
                          <a:gd name="T11" fmla="*/ 16 h 1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</a:cxnLst>
                        <a:rect l="0" t="0" r="r" b="b"/>
                        <a:pathLst>
                          <a:path w="2" h="16">
                            <a:moveTo>
                              <a:pt x="0" y="16"/>
                            </a:moveTo>
                            <a:lnTo>
                              <a:pt x="1" y="0"/>
                            </a:lnTo>
                            <a:lnTo>
                              <a:pt x="1" y="10"/>
                            </a:lnTo>
                            <a:lnTo>
                              <a:pt x="1" y="8"/>
                            </a:lnTo>
                            <a:lnTo>
                              <a:pt x="2" y="1"/>
                            </a:lnTo>
                            <a:lnTo>
                              <a:pt x="2" y="1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36" name="Freeform 175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394451" y="4402139"/>
                        <a:ext cx="1588" cy="28575"/>
                      </a:xfrm>
                      <a:custGeom>
                        <a:avLst/>
                        <a:gdLst>
                          <a:gd name="T0" fmla="*/ 0 w 1"/>
                          <a:gd name="T1" fmla="*/ 18 h 18"/>
                          <a:gd name="T2" fmla="*/ 1 w 1"/>
                          <a:gd name="T3" fmla="*/ 0 h 18"/>
                          <a:gd name="T4" fmla="*/ 1 w 1"/>
                          <a:gd name="T5" fmla="*/ 18 h 1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18">
                            <a:moveTo>
                              <a:pt x="0" y="18"/>
                            </a:moveTo>
                            <a:lnTo>
                              <a:pt x="1" y="0"/>
                            </a:lnTo>
                            <a:lnTo>
                              <a:pt x="1" y="18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37" name="Freeform 175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396039" y="4403727"/>
                        <a:ext cx="3175" cy="26988"/>
                      </a:xfrm>
                      <a:custGeom>
                        <a:avLst/>
                        <a:gdLst>
                          <a:gd name="T0" fmla="*/ 0 w 2"/>
                          <a:gd name="T1" fmla="*/ 17 h 17"/>
                          <a:gd name="T2" fmla="*/ 0 w 2"/>
                          <a:gd name="T3" fmla="*/ 0 h 17"/>
                          <a:gd name="T4" fmla="*/ 1 w 2"/>
                          <a:gd name="T5" fmla="*/ 16 h 17"/>
                          <a:gd name="T6" fmla="*/ 1 w 2"/>
                          <a:gd name="T7" fmla="*/ 6 h 17"/>
                          <a:gd name="T8" fmla="*/ 1 w 2"/>
                          <a:gd name="T9" fmla="*/ 4 h 17"/>
                          <a:gd name="T10" fmla="*/ 2 w 2"/>
                          <a:gd name="T11" fmla="*/ 17 h 1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</a:cxnLst>
                        <a:rect l="0" t="0" r="r" b="b"/>
                        <a:pathLst>
                          <a:path w="2" h="17">
                            <a:moveTo>
                              <a:pt x="0" y="17"/>
                            </a:moveTo>
                            <a:lnTo>
                              <a:pt x="0" y="0"/>
                            </a:lnTo>
                            <a:lnTo>
                              <a:pt x="1" y="16"/>
                            </a:lnTo>
                            <a:lnTo>
                              <a:pt x="1" y="6"/>
                            </a:lnTo>
                            <a:lnTo>
                              <a:pt x="1" y="4"/>
                            </a:lnTo>
                            <a:lnTo>
                              <a:pt x="2" y="17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38" name="Freeform 175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399214" y="4402139"/>
                        <a:ext cx="0" cy="28575"/>
                      </a:xfrm>
                      <a:custGeom>
                        <a:avLst/>
                        <a:gdLst>
                          <a:gd name="T0" fmla="*/ 18 h 18"/>
                          <a:gd name="T1" fmla="*/ 0 h 18"/>
                          <a:gd name="T2" fmla="*/ 18 h 1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8">
                            <a:moveTo>
                              <a:pt x="0" y="18"/>
                            </a:moveTo>
                            <a:lnTo>
                              <a:pt x="0" y="0"/>
                            </a:lnTo>
                            <a:lnTo>
                              <a:pt x="0" y="18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39" name="Freeform 175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00801" y="4400552"/>
                        <a:ext cx="0" cy="30163"/>
                      </a:xfrm>
                      <a:custGeom>
                        <a:avLst/>
                        <a:gdLst>
                          <a:gd name="T0" fmla="*/ 19 h 19"/>
                          <a:gd name="T1" fmla="*/ 0 h 19"/>
                          <a:gd name="T2" fmla="*/ 19 h 1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9">
                            <a:moveTo>
                              <a:pt x="0" y="19"/>
                            </a:moveTo>
                            <a:lnTo>
                              <a:pt x="0" y="0"/>
                            </a:lnTo>
                            <a:lnTo>
                              <a:pt x="0" y="1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40" name="Freeform 175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02389" y="4402139"/>
                        <a:ext cx="1588" cy="28575"/>
                      </a:xfrm>
                      <a:custGeom>
                        <a:avLst/>
                        <a:gdLst>
                          <a:gd name="T0" fmla="*/ 0 w 1"/>
                          <a:gd name="T1" fmla="*/ 18 h 18"/>
                          <a:gd name="T2" fmla="*/ 0 w 1"/>
                          <a:gd name="T3" fmla="*/ 3 h 18"/>
                          <a:gd name="T4" fmla="*/ 0 w 1"/>
                          <a:gd name="T5" fmla="*/ 7 h 18"/>
                          <a:gd name="T6" fmla="*/ 1 w 1"/>
                          <a:gd name="T7" fmla="*/ 14 h 18"/>
                          <a:gd name="T8" fmla="*/ 1 w 1"/>
                          <a:gd name="T9" fmla="*/ 0 h 18"/>
                          <a:gd name="T10" fmla="*/ 1 w 1"/>
                          <a:gd name="T11" fmla="*/ 18 h 1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</a:cxnLst>
                        <a:rect l="0" t="0" r="r" b="b"/>
                        <a:pathLst>
                          <a:path w="1" h="18">
                            <a:moveTo>
                              <a:pt x="0" y="18"/>
                            </a:moveTo>
                            <a:lnTo>
                              <a:pt x="0" y="3"/>
                            </a:lnTo>
                            <a:lnTo>
                              <a:pt x="0" y="7"/>
                            </a:lnTo>
                            <a:lnTo>
                              <a:pt x="1" y="14"/>
                            </a:lnTo>
                            <a:lnTo>
                              <a:pt x="1" y="0"/>
                            </a:lnTo>
                            <a:lnTo>
                              <a:pt x="1" y="18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41" name="Freeform 175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05564" y="4398964"/>
                        <a:ext cx="0" cy="31750"/>
                      </a:xfrm>
                      <a:custGeom>
                        <a:avLst/>
                        <a:gdLst>
                          <a:gd name="T0" fmla="*/ 20 h 20"/>
                          <a:gd name="T1" fmla="*/ 0 h 20"/>
                          <a:gd name="T2" fmla="*/ 20 h 2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0">
                            <a:moveTo>
                              <a:pt x="0" y="20"/>
                            </a:moveTo>
                            <a:lnTo>
                              <a:pt x="0" y="0"/>
                            </a:lnTo>
                            <a:lnTo>
                              <a:pt x="0" y="2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42" name="Freeform 175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07151" y="4403727"/>
                        <a:ext cx="1588" cy="26988"/>
                      </a:xfrm>
                      <a:custGeom>
                        <a:avLst/>
                        <a:gdLst>
                          <a:gd name="T0" fmla="*/ 0 w 1"/>
                          <a:gd name="T1" fmla="*/ 17 h 17"/>
                          <a:gd name="T2" fmla="*/ 0 w 1"/>
                          <a:gd name="T3" fmla="*/ 0 h 17"/>
                          <a:gd name="T4" fmla="*/ 0 w 1"/>
                          <a:gd name="T5" fmla="*/ 9 h 17"/>
                          <a:gd name="T6" fmla="*/ 1 w 1"/>
                          <a:gd name="T7" fmla="*/ 8 h 17"/>
                          <a:gd name="T8" fmla="*/ 1 w 1"/>
                          <a:gd name="T9" fmla="*/ 0 h 17"/>
                          <a:gd name="T10" fmla="*/ 1 w 1"/>
                          <a:gd name="T11" fmla="*/ 17 h 1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</a:cxnLst>
                        <a:rect l="0" t="0" r="r" b="b"/>
                        <a:pathLst>
                          <a:path w="1" h="17">
                            <a:moveTo>
                              <a:pt x="0" y="17"/>
                            </a:moveTo>
                            <a:lnTo>
                              <a:pt x="0" y="0"/>
                            </a:lnTo>
                            <a:lnTo>
                              <a:pt x="0" y="9"/>
                            </a:lnTo>
                            <a:lnTo>
                              <a:pt x="1" y="8"/>
                            </a:lnTo>
                            <a:lnTo>
                              <a:pt x="1" y="0"/>
                            </a:lnTo>
                            <a:lnTo>
                              <a:pt x="1" y="17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43" name="Freeform 175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08739" y="4398964"/>
                        <a:ext cx="1588" cy="31750"/>
                      </a:xfrm>
                      <a:custGeom>
                        <a:avLst/>
                        <a:gdLst>
                          <a:gd name="T0" fmla="*/ 0 w 1"/>
                          <a:gd name="T1" fmla="*/ 20 h 20"/>
                          <a:gd name="T2" fmla="*/ 1 w 1"/>
                          <a:gd name="T3" fmla="*/ 0 h 20"/>
                          <a:gd name="T4" fmla="*/ 1 w 1"/>
                          <a:gd name="T5" fmla="*/ 20 h 2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20">
                            <a:moveTo>
                              <a:pt x="0" y="20"/>
                            </a:moveTo>
                            <a:lnTo>
                              <a:pt x="1" y="0"/>
                            </a:lnTo>
                            <a:lnTo>
                              <a:pt x="1" y="2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44" name="Freeform 175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10326" y="4400552"/>
                        <a:ext cx="3175" cy="30163"/>
                      </a:xfrm>
                      <a:custGeom>
                        <a:avLst/>
                        <a:gdLst>
                          <a:gd name="T0" fmla="*/ 0 w 2"/>
                          <a:gd name="T1" fmla="*/ 19 h 19"/>
                          <a:gd name="T2" fmla="*/ 1 w 2"/>
                          <a:gd name="T3" fmla="*/ 0 h 19"/>
                          <a:gd name="T4" fmla="*/ 1 w 2"/>
                          <a:gd name="T5" fmla="*/ 15 h 19"/>
                          <a:gd name="T6" fmla="*/ 1 w 2"/>
                          <a:gd name="T7" fmla="*/ 6 h 19"/>
                          <a:gd name="T8" fmla="*/ 2 w 2"/>
                          <a:gd name="T9" fmla="*/ 4 h 19"/>
                          <a:gd name="T10" fmla="*/ 2 w 2"/>
                          <a:gd name="T11" fmla="*/ 19 h 1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</a:cxnLst>
                        <a:rect l="0" t="0" r="r" b="b"/>
                        <a:pathLst>
                          <a:path w="2" h="19">
                            <a:moveTo>
                              <a:pt x="0" y="19"/>
                            </a:moveTo>
                            <a:lnTo>
                              <a:pt x="1" y="0"/>
                            </a:lnTo>
                            <a:lnTo>
                              <a:pt x="1" y="15"/>
                            </a:lnTo>
                            <a:lnTo>
                              <a:pt x="1" y="6"/>
                            </a:lnTo>
                            <a:lnTo>
                              <a:pt x="2" y="4"/>
                            </a:lnTo>
                            <a:lnTo>
                              <a:pt x="2" y="1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45" name="Freeform 175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13501" y="4398964"/>
                        <a:ext cx="1588" cy="31750"/>
                      </a:xfrm>
                      <a:custGeom>
                        <a:avLst/>
                        <a:gdLst>
                          <a:gd name="T0" fmla="*/ 0 w 1"/>
                          <a:gd name="T1" fmla="*/ 20 h 20"/>
                          <a:gd name="T2" fmla="*/ 1 w 1"/>
                          <a:gd name="T3" fmla="*/ 0 h 20"/>
                          <a:gd name="T4" fmla="*/ 1 w 1"/>
                          <a:gd name="T5" fmla="*/ 20 h 2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20">
                            <a:moveTo>
                              <a:pt x="0" y="20"/>
                            </a:moveTo>
                            <a:lnTo>
                              <a:pt x="1" y="0"/>
                            </a:lnTo>
                            <a:lnTo>
                              <a:pt x="1" y="2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46" name="Freeform 176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15089" y="4398964"/>
                        <a:ext cx="1588" cy="31750"/>
                      </a:xfrm>
                      <a:custGeom>
                        <a:avLst/>
                        <a:gdLst>
                          <a:gd name="T0" fmla="*/ 0 w 1"/>
                          <a:gd name="T1" fmla="*/ 20 h 20"/>
                          <a:gd name="T2" fmla="*/ 0 w 1"/>
                          <a:gd name="T3" fmla="*/ 0 h 20"/>
                          <a:gd name="T4" fmla="*/ 1 w 1"/>
                          <a:gd name="T5" fmla="*/ 20 h 2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20">
                            <a:moveTo>
                              <a:pt x="0" y="20"/>
                            </a:moveTo>
                            <a:lnTo>
                              <a:pt x="0" y="0"/>
                            </a:lnTo>
                            <a:lnTo>
                              <a:pt x="1" y="2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47" name="Freeform 176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16676" y="4398964"/>
                        <a:ext cx="3175" cy="31750"/>
                      </a:xfrm>
                      <a:custGeom>
                        <a:avLst/>
                        <a:gdLst>
                          <a:gd name="T0" fmla="*/ 0 w 2"/>
                          <a:gd name="T1" fmla="*/ 20 h 20"/>
                          <a:gd name="T2" fmla="*/ 0 w 2"/>
                          <a:gd name="T3" fmla="*/ 4 h 20"/>
                          <a:gd name="T4" fmla="*/ 1 w 2"/>
                          <a:gd name="T5" fmla="*/ 7 h 20"/>
                          <a:gd name="T6" fmla="*/ 1 w 2"/>
                          <a:gd name="T7" fmla="*/ 15 h 20"/>
                          <a:gd name="T8" fmla="*/ 1 w 2"/>
                          <a:gd name="T9" fmla="*/ 0 h 20"/>
                          <a:gd name="T10" fmla="*/ 2 w 2"/>
                          <a:gd name="T11" fmla="*/ 20 h 2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</a:cxnLst>
                        <a:rect l="0" t="0" r="r" b="b"/>
                        <a:pathLst>
                          <a:path w="2" h="20">
                            <a:moveTo>
                              <a:pt x="0" y="20"/>
                            </a:moveTo>
                            <a:lnTo>
                              <a:pt x="0" y="4"/>
                            </a:lnTo>
                            <a:lnTo>
                              <a:pt x="1" y="7"/>
                            </a:lnTo>
                            <a:lnTo>
                              <a:pt x="1" y="15"/>
                            </a:lnTo>
                            <a:lnTo>
                              <a:pt x="1" y="0"/>
                            </a:lnTo>
                            <a:lnTo>
                              <a:pt x="2" y="2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48" name="Freeform 176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19851" y="4397377"/>
                        <a:ext cx="1588" cy="33338"/>
                      </a:xfrm>
                      <a:custGeom>
                        <a:avLst/>
                        <a:gdLst>
                          <a:gd name="T0" fmla="*/ 0 w 1"/>
                          <a:gd name="T1" fmla="*/ 21 h 21"/>
                          <a:gd name="T2" fmla="*/ 0 w 1"/>
                          <a:gd name="T3" fmla="*/ 0 h 21"/>
                          <a:gd name="T4" fmla="*/ 1 w 1"/>
                          <a:gd name="T5" fmla="*/ 21 h 2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21">
                            <a:moveTo>
                              <a:pt x="0" y="21"/>
                            </a:moveTo>
                            <a:lnTo>
                              <a:pt x="0" y="0"/>
                            </a:lnTo>
                            <a:lnTo>
                              <a:pt x="1" y="21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49" name="Freeform 176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21439" y="4400552"/>
                        <a:ext cx="1588" cy="30163"/>
                      </a:xfrm>
                      <a:custGeom>
                        <a:avLst/>
                        <a:gdLst>
                          <a:gd name="T0" fmla="*/ 0 w 1"/>
                          <a:gd name="T1" fmla="*/ 19 h 19"/>
                          <a:gd name="T2" fmla="*/ 0 w 1"/>
                          <a:gd name="T3" fmla="*/ 1 h 19"/>
                          <a:gd name="T4" fmla="*/ 0 w 1"/>
                          <a:gd name="T5" fmla="*/ 8 h 19"/>
                          <a:gd name="T6" fmla="*/ 1 w 1"/>
                          <a:gd name="T7" fmla="*/ 9 h 19"/>
                          <a:gd name="T8" fmla="*/ 1 w 1"/>
                          <a:gd name="T9" fmla="*/ 0 h 19"/>
                          <a:gd name="T10" fmla="*/ 1 w 1"/>
                          <a:gd name="T11" fmla="*/ 19 h 1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</a:cxnLst>
                        <a:rect l="0" t="0" r="r" b="b"/>
                        <a:pathLst>
                          <a:path w="1" h="19">
                            <a:moveTo>
                              <a:pt x="0" y="19"/>
                            </a:moveTo>
                            <a:lnTo>
                              <a:pt x="0" y="1"/>
                            </a:lnTo>
                            <a:lnTo>
                              <a:pt x="0" y="8"/>
                            </a:lnTo>
                            <a:lnTo>
                              <a:pt x="1" y="9"/>
                            </a:lnTo>
                            <a:lnTo>
                              <a:pt x="1" y="0"/>
                            </a:lnTo>
                            <a:lnTo>
                              <a:pt x="1" y="1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50" name="Freeform 176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24614" y="4395789"/>
                        <a:ext cx="0" cy="34925"/>
                      </a:xfrm>
                      <a:custGeom>
                        <a:avLst/>
                        <a:gdLst>
                          <a:gd name="T0" fmla="*/ 22 h 22"/>
                          <a:gd name="T1" fmla="*/ 0 h 22"/>
                          <a:gd name="T2" fmla="*/ 22 h 2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2">
                            <a:moveTo>
                              <a:pt x="0" y="22"/>
                            </a:moveTo>
                            <a:lnTo>
                              <a:pt x="0" y="0"/>
                            </a:lnTo>
                            <a:lnTo>
                              <a:pt x="0" y="2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51" name="Freeform 176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26201" y="4398964"/>
                        <a:ext cx="3175" cy="31750"/>
                      </a:xfrm>
                      <a:custGeom>
                        <a:avLst/>
                        <a:gdLst>
                          <a:gd name="T0" fmla="*/ 0 w 2"/>
                          <a:gd name="T1" fmla="*/ 20 h 20"/>
                          <a:gd name="T2" fmla="*/ 0 w 2"/>
                          <a:gd name="T3" fmla="*/ 0 h 20"/>
                          <a:gd name="T4" fmla="*/ 0 w 2"/>
                          <a:gd name="T5" fmla="*/ 13 h 20"/>
                          <a:gd name="T6" fmla="*/ 1 w 2"/>
                          <a:gd name="T7" fmla="*/ 6 h 20"/>
                          <a:gd name="T8" fmla="*/ 1 w 2"/>
                          <a:gd name="T9" fmla="*/ 2 h 20"/>
                          <a:gd name="T10" fmla="*/ 2 w 2"/>
                          <a:gd name="T11" fmla="*/ 20 h 2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</a:cxnLst>
                        <a:rect l="0" t="0" r="r" b="b"/>
                        <a:pathLst>
                          <a:path w="2" h="20">
                            <a:moveTo>
                              <a:pt x="0" y="20"/>
                            </a:moveTo>
                            <a:lnTo>
                              <a:pt x="0" y="0"/>
                            </a:lnTo>
                            <a:lnTo>
                              <a:pt x="0" y="13"/>
                            </a:lnTo>
                            <a:lnTo>
                              <a:pt x="1" y="6"/>
                            </a:lnTo>
                            <a:lnTo>
                              <a:pt x="1" y="2"/>
                            </a:lnTo>
                            <a:lnTo>
                              <a:pt x="2" y="2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52" name="Freeform 176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29376" y="4395789"/>
                        <a:ext cx="0" cy="34925"/>
                      </a:xfrm>
                      <a:custGeom>
                        <a:avLst/>
                        <a:gdLst>
                          <a:gd name="T0" fmla="*/ 22 h 22"/>
                          <a:gd name="T1" fmla="*/ 0 h 22"/>
                          <a:gd name="T2" fmla="*/ 22 h 2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2">
                            <a:moveTo>
                              <a:pt x="0" y="22"/>
                            </a:moveTo>
                            <a:lnTo>
                              <a:pt x="0" y="0"/>
                            </a:lnTo>
                            <a:lnTo>
                              <a:pt x="0" y="2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53" name="Freeform 176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30964" y="4395789"/>
                        <a:ext cx="3175" cy="34925"/>
                      </a:xfrm>
                      <a:custGeom>
                        <a:avLst/>
                        <a:gdLst>
                          <a:gd name="T0" fmla="*/ 0 w 2"/>
                          <a:gd name="T1" fmla="*/ 22 h 22"/>
                          <a:gd name="T2" fmla="*/ 0 w 2"/>
                          <a:gd name="T3" fmla="*/ 0 h 22"/>
                          <a:gd name="T4" fmla="*/ 0 w 2"/>
                          <a:gd name="T5" fmla="*/ 21 h 22"/>
                          <a:gd name="T6" fmla="*/ 1 w 2"/>
                          <a:gd name="T7" fmla="*/ 5 h 22"/>
                          <a:gd name="T8" fmla="*/ 1 w 2"/>
                          <a:gd name="T9" fmla="*/ 6 h 22"/>
                          <a:gd name="T10" fmla="*/ 1 w 2"/>
                          <a:gd name="T11" fmla="*/ 16 h 22"/>
                          <a:gd name="T12" fmla="*/ 2 w 2"/>
                          <a:gd name="T13" fmla="*/ 0 h 22"/>
                          <a:gd name="T14" fmla="*/ 2 w 2"/>
                          <a:gd name="T15" fmla="*/ 22 h 2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</a:cxnLst>
                        <a:rect l="0" t="0" r="r" b="b"/>
                        <a:pathLst>
                          <a:path w="2" h="22">
                            <a:moveTo>
                              <a:pt x="0" y="22"/>
                            </a:moveTo>
                            <a:lnTo>
                              <a:pt x="0" y="0"/>
                            </a:lnTo>
                            <a:lnTo>
                              <a:pt x="0" y="21"/>
                            </a:lnTo>
                            <a:lnTo>
                              <a:pt x="1" y="5"/>
                            </a:lnTo>
                            <a:lnTo>
                              <a:pt x="1" y="6"/>
                            </a:lnTo>
                            <a:lnTo>
                              <a:pt x="1" y="16"/>
                            </a:lnTo>
                            <a:lnTo>
                              <a:pt x="2" y="0"/>
                            </a:lnTo>
                            <a:lnTo>
                              <a:pt x="2" y="2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54" name="Freeform 176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34139" y="4394202"/>
                        <a:ext cx="1588" cy="36513"/>
                      </a:xfrm>
                      <a:custGeom>
                        <a:avLst/>
                        <a:gdLst>
                          <a:gd name="T0" fmla="*/ 0 w 1"/>
                          <a:gd name="T1" fmla="*/ 23 h 23"/>
                          <a:gd name="T2" fmla="*/ 0 w 1"/>
                          <a:gd name="T3" fmla="*/ 0 h 23"/>
                          <a:gd name="T4" fmla="*/ 1 w 1"/>
                          <a:gd name="T5" fmla="*/ 23 h 2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23">
                            <a:moveTo>
                              <a:pt x="0" y="23"/>
                            </a:moveTo>
                            <a:lnTo>
                              <a:pt x="0" y="0"/>
                            </a:lnTo>
                            <a:lnTo>
                              <a:pt x="1" y="23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55" name="Freeform 176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35726" y="4397377"/>
                        <a:ext cx="3175" cy="33338"/>
                      </a:xfrm>
                      <a:custGeom>
                        <a:avLst/>
                        <a:gdLst>
                          <a:gd name="T0" fmla="*/ 0 w 2"/>
                          <a:gd name="T1" fmla="*/ 21 h 21"/>
                          <a:gd name="T2" fmla="*/ 0 w 2"/>
                          <a:gd name="T3" fmla="*/ 1 h 21"/>
                          <a:gd name="T4" fmla="*/ 1 w 2"/>
                          <a:gd name="T5" fmla="*/ 8 h 21"/>
                          <a:gd name="T6" fmla="*/ 1 w 2"/>
                          <a:gd name="T7" fmla="*/ 10 h 21"/>
                          <a:gd name="T8" fmla="*/ 1 w 2"/>
                          <a:gd name="T9" fmla="*/ 0 h 21"/>
                          <a:gd name="T10" fmla="*/ 2 w 2"/>
                          <a:gd name="T11" fmla="*/ 21 h 2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</a:cxnLst>
                        <a:rect l="0" t="0" r="r" b="b"/>
                        <a:pathLst>
                          <a:path w="2" h="21">
                            <a:moveTo>
                              <a:pt x="0" y="21"/>
                            </a:moveTo>
                            <a:lnTo>
                              <a:pt x="0" y="1"/>
                            </a:lnTo>
                            <a:lnTo>
                              <a:pt x="1" y="8"/>
                            </a:lnTo>
                            <a:lnTo>
                              <a:pt x="1" y="10"/>
                            </a:lnTo>
                            <a:lnTo>
                              <a:pt x="1" y="0"/>
                            </a:lnTo>
                            <a:lnTo>
                              <a:pt x="2" y="21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56" name="Freeform 177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38901" y="4394202"/>
                        <a:ext cx="1588" cy="36513"/>
                      </a:xfrm>
                      <a:custGeom>
                        <a:avLst/>
                        <a:gdLst>
                          <a:gd name="T0" fmla="*/ 0 w 1"/>
                          <a:gd name="T1" fmla="*/ 23 h 23"/>
                          <a:gd name="T2" fmla="*/ 0 w 1"/>
                          <a:gd name="T3" fmla="*/ 0 h 23"/>
                          <a:gd name="T4" fmla="*/ 1 w 1"/>
                          <a:gd name="T5" fmla="*/ 23 h 2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23">
                            <a:moveTo>
                              <a:pt x="0" y="23"/>
                            </a:moveTo>
                            <a:lnTo>
                              <a:pt x="0" y="0"/>
                            </a:lnTo>
                            <a:lnTo>
                              <a:pt x="1" y="23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57" name="Freeform 177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40489" y="4395789"/>
                        <a:ext cx="3175" cy="34925"/>
                      </a:xfrm>
                      <a:custGeom>
                        <a:avLst/>
                        <a:gdLst>
                          <a:gd name="T0" fmla="*/ 0 w 2"/>
                          <a:gd name="T1" fmla="*/ 22 h 22"/>
                          <a:gd name="T2" fmla="*/ 0 w 2"/>
                          <a:gd name="T3" fmla="*/ 0 h 22"/>
                          <a:gd name="T4" fmla="*/ 0 w 2"/>
                          <a:gd name="T5" fmla="*/ 13 h 22"/>
                          <a:gd name="T6" fmla="*/ 1 w 2"/>
                          <a:gd name="T7" fmla="*/ 7 h 22"/>
                          <a:gd name="T8" fmla="*/ 1 w 2"/>
                          <a:gd name="T9" fmla="*/ 2 h 22"/>
                          <a:gd name="T10" fmla="*/ 2 w 2"/>
                          <a:gd name="T11" fmla="*/ 22 h 2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</a:cxnLst>
                        <a:rect l="0" t="0" r="r" b="b"/>
                        <a:pathLst>
                          <a:path w="2" h="22">
                            <a:moveTo>
                              <a:pt x="0" y="22"/>
                            </a:moveTo>
                            <a:lnTo>
                              <a:pt x="0" y="0"/>
                            </a:lnTo>
                            <a:lnTo>
                              <a:pt x="0" y="13"/>
                            </a:lnTo>
                            <a:lnTo>
                              <a:pt x="1" y="7"/>
                            </a:lnTo>
                            <a:lnTo>
                              <a:pt x="1" y="2"/>
                            </a:lnTo>
                            <a:lnTo>
                              <a:pt x="2" y="2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58" name="Freeform 177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43664" y="4392614"/>
                        <a:ext cx="0" cy="38100"/>
                      </a:xfrm>
                      <a:custGeom>
                        <a:avLst/>
                        <a:gdLst>
                          <a:gd name="T0" fmla="*/ 24 h 24"/>
                          <a:gd name="T1" fmla="*/ 0 h 24"/>
                          <a:gd name="T2" fmla="*/ 24 h 2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4">
                            <a:moveTo>
                              <a:pt x="0" y="24"/>
                            </a:moveTo>
                            <a:lnTo>
                              <a:pt x="0" y="0"/>
                            </a:lnTo>
                            <a:lnTo>
                              <a:pt x="0" y="24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59" name="Freeform 177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45251" y="4392614"/>
                        <a:ext cx="3175" cy="38100"/>
                      </a:xfrm>
                      <a:custGeom>
                        <a:avLst/>
                        <a:gdLst>
                          <a:gd name="T0" fmla="*/ 0 w 2"/>
                          <a:gd name="T1" fmla="*/ 24 h 24"/>
                          <a:gd name="T2" fmla="*/ 0 w 2"/>
                          <a:gd name="T3" fmla="*/ 1 h 24"/>
                          <a:gd name="T4" fmla="*/ 1 w 2"/>
                          <a:gd name="T5" fmla="*/ 20 h 24"/>
                          <a:gd name="T6" fmla="*/ 1 w 2"/>
                          <a:gd name="T7" fmla="*/ 5 h 24"/>
                          <a:gd name="T8" fmla="*/ 1 w 2"/>
                          <a:gd name="T9" fmla="*/ 6 h 24"/>
                          <a:gd name="T10" fmla="*/ 2 w 2"/>
                          <a:gd name="T11" fmla="*/ 18 h 24"/>
                          <a:gd name="T12" fmla="*/ 2 w 2"/>
                          <a:gd name="T13" fmla="*/ 0 h 24"/>
                          <a:gd name="T14" fmla="*/ 2 w 2"/>
                          <a:gd name="T15" fmla="*/ 24 h 2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</a:cxnLst>
                        <a:rect l="0" t="0" r="r" b="b"/>
                        <a:pathLst>
                          <a:path w="2" h="24">
                            <a:moveTo>
                              <a:pt x="0" y="24"/>
                            </a:moveTo>
                            <a:lnTo>
                              <a:pt x="0" y="1"/>
                            </a:lnTo>
                            <a:lnTo>
                              <a:pt x="1" y="20"/>
                            </a:lnTo>
                            <a:lnTo>
                              <a:pt x="1" y="5"/>
                            </a:lnTo>
                            <a:lnTo>
                              <a:pt x="1" y="6"/>
                            </a:lnTo>
                            <a:lnTo>
                              <a:pt x="2" y="18"/>
                            </a:lnTo>
                            <a:lnTo>
                              <a:pt x="2" y="0"/>
                            </a:lnTo>
                            <a:lnTo>
                              <a:pt x="2" y="24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60" name="Freeform 177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48426" y="4391027"/>
                        <a:ext cx="1588" cy="39688"/>
                      </a:xfrm>
                      <a:custGeom>
                        <a:avLst/>
                        <a:gdLst>
                          <a:gd name="T0" fmla="*/ 0 w 1"/>
                          <a:gd name="T1" fmla="*/ 25 h 25"/>
                          <a:gd name="T2" fmla="*/ 1 w 1"/>
                          <a:gd name="T3" fmla="*/ 0 h 25"/>
                          <a:gd name="T4" fmla="*/ 1 w 1"/>
                          <a:gd name="T5" fmla="*/ 25 h 2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25">
                            <a:moveTo>
                              <a:pt x="0" y="25"/>
                            </a:moveTo>
                            <a:lnTo>
                              <a:pt x="1" y="0"/>
                            </a:lnTo>
                            <a:lnTo>
                              <a:pt x="1" y="2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61" name="Freeform 177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50014" y="4394202"/>
                        <a:ext cx="3175" cy="36513"/>
                      </a:xfrm>
                      <a:custGeom>
                        <a:avLst/>
                        <a:gdLst>
                          <a:gd name="T0" fmla="*/ 0 w 2"/>
                          <a:gd name="T1" fmla="*/ 23 h 23"/>
                          <a:gd name="T2" fmla="*/ 1 w 2"/>
                          <a:gd name="T3" fmla="*/ 1 h 23"/>
                          <a:gd name="T4" fmla="*/ 1 w 2"/>
                          <a:gd name="T5" fmla="*/ 8 h 23"/>
                          <a:gd name="T6" fmla="*/ 1 w 2"/>
                          <a:gd name="T7" fmla="*/ 11 h 23"/>
                          <a:gd name="T8" fmla="*/ 2 w 2"/>
                          <a:gd name="T9" fmla="*/ 0 h 23"/>
                          <a:gd name="T10" fmla="*/ 2 w 2"/>
                          <a:gd name="T11" fmla="*/ 23 h 2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</a:cxnLst>
                        <a:rect l="0" t="0" r="r" b="b"/>
                        <a:pathLst>
                          <a:path w="2" h="23">
                            <a:moveTo>
                              <a:pt x="0" y="23"/>
                            </a:moveTo>
                            <a:lnTo>
                              <a:pt x="1" y="1"/>
                            </a:lnTo>
                            <a:lnTo>
                              <a:pt x="1" y="8"/>
                            </a:lnTo>
                            <a:lnTo>
                              <a:pt x="1" y="11"/>
                            </a:lnTo>
                            <a:lnTo>
                              <a:pt x="2" y="0"/>
                            </a:lnTo>
                            <a:lnTo>
                              <a:pt x="2" y="23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62" name="Freeform 177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53189" y="4391027"/>
                        <a:ext cx="1588" cy="39688"/>
                      </a:xfrm>
                      <a:custGeom>
                        <a:avLst/>
                        <a:gdLst>
                          <a:gd name="T0" fmla="*/ 0 w 1"/>
                          <a:gd name="T1" fmla="*/ 25 h 25"/>
                          <a:gd name="T2" fmla="*/ 1 w 1"/>
                          <a:gd name="T3" fmla="*/ 0 h 25"/>
                          <a:gd name="T4" fmla="*/ 1 w 1"/>
                          <a:gd name="T5" fmla="*/ 25 h 2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25">
                            <a:moveTo>
                              <a:pt x="0" y="25"/>
                            </a:moveTo>
                            <a:lnTo>
                              <a:pt x="1" y="0"/>
                            </a:lnTo>
                            <a:lnTo>
                              <a:pt x="1" y="2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63" name="Freeform 177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54776" y="4394202"/>
                        <a:ext cx="3175" cy="36513"/>
                      </a:xfrm>
                      <a:custGeom>
                        <a:avLst/>
                        <a:gdLst>
                          <a:gd name="T0" fmla="*/ 0 w 2"/>
                          <a:gd name="T1" fmla="*/ 23 h 23"/>
                          <a:gd name="T2" fmla="*/ 0 w 2"/>
                          <a:gd name="T3" fmla="*/ 0 h 23"/>
                          <a:gd name="T4" fmla="*/ 1 w 2"/>
                          <a:gd name="T5" fmla="*/ 11 h 23"/>
                          <a:gd name="T6" fmla="*/ 1 w 2"/>
                          <a:gd name="T7" fmla="*/ 7 h 23"/>
                          <a:gd name="T8" fmla="*/ 2 w 2"/>
                          <a:gd name="T9" fmla="*/ 1 h 23"/>
                          <a:gd name="T10" fmla="*/ 2 w 2"/>
                          <a:gd name="T11" fmla="*/ 23 h 2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</a:cxnLst>
                        <a:rect l="0" t="0" r="r" b="b"/>
                        <a:pathLst>
                          <a:path w="2" h="23">
                            <a:moveTo>
                              <a:pt x="0" y="23"/>
                            </a:moveTo>
                            <a:lnTo>
                              <a:pt x="0" y="0"/>
                            </a:lnTo>
                            <a:lnTo>
                              <a:pt x="1" y="11"/>
                            </a:lnTo>
                            <a:lnTo>
                              <a:pt x="1" y="7"/>
                            </a:lnTo>
                            <a:lnTo>
                              <a:pt x="2" y="1"/>
                            </a:lnTo>
                            <a:lnTo>
                              <a:pt x="2" y="23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64" name="Freeform 177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57951" y="4389439"/>
                        <a:ext cx="1588" cy="41275"/>
                      </a:xfrm>
                      <a:custGeom>
                        <a:avLst/>
                        <a:gdLst>
                          <a:gd name="T0" fmla="*/ 0 w 1"/>
                          <a:gd name="T1" fmla="*/ 26 h 26"/>
                          <a:gd name="T2" fmla="*/ 0 w 1"/>
                          <a:gd name="T3" fmla="*/ 0 h 26"/>
                          <a:gd name="T4" fmla="*/ 1 w 1"/>
                          <a:gd name="T5" fmla="*/ 26 h 2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26">
                            <a:moveTo>
                              <a:pt x="0" y="26"/>
                            </a:moveTo>
                            <a:lnTo>
                              <a:pt x="0" y="0"/>
                            </a:lnTo>
                            <a:lnTo>
                              <a:pt x="1" y="2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65" name="Freeform 177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59539" y="4389439"/>
                        <a:ext cx="3175" cy="41275"/>
                      </a:xfrm>
                      <a:custGeom>
                        <a:avLst/>
                        <a:gdLst>
                          <a:gd name="T0" fmla="*/ 0 w 2"/>
                          <a:gd name="T1" fmla="*/ 26 h 26"/>
                          <a:gd name="T2" fmla="*/ 0 w 2"/>
                          <a:gd name="T3" fmla="*/ 1 h 26"/>
                          <a:gd name="T4" fmla="*/ 0 w 2"/>
                          <a:gd name="T5" fmla="*/ 19 h 26"/>
                          <a:gd name="T6" fmla="*/ 1 w 2"/>
                          <a:gd name="T7" fmla="*/ 6 h 26"/>
                          <a:gd name="T8" fmla="*/ 1 w 2"/>
                          <a:gd name="T9" fmla="*/ 6 h 26"/>
                          <a:gd name="T10" fmla="*/ 2 w 2"/>
                          <a:gd name="T11" fmla="*/ 19 h 26"/>
                          <a:gd name="T12" fmla="*/ 2 w 2"/>
                          <a:gd name="T13" fmla="*/ 0 h 26"/>
                          <a:gd name="T14" fmla="*/ 2 w 2"/>
                          <a:gd name="T15" fmla="*/ 26 h 2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</a:cxnLst>
                        <a:rect l="0" t="0" r="r" b="b"/>
                        <a:pathLst>
                          <a:path w="2" h="26">
                            <a:moveTo>
                              <a:pt x="0" y="26"/>
                            </a:moveTo>
                            <a:lnTo>
                              <a:pt x="0" y="1"/>
                            </a:lnTo>
                            <a:lnTo>
                              <a:pt x="0" y="19"/>
                            </a:lnTo>
                            <a:lnTo>
                              <a:pt x="1" y="6"/>
                            </a:lnTo>
                            <a:lnTo>
                              <a:pt x="1" y="6"/>
                            </a:lnTo>
                            <a:lnTo>
                              <a:pt x="2" y="19"/>
                            </a:lnTo>
                            <a:lnTo>
                              <a:pt x="2" y="0"/>
                            </a:lnTo>
                            <a:lnTo>
                              <a:pt x="2" y="2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66" name="Freeform 178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64301" y="4387852"/>
                        <a:ext cx="3175" cy="42863"/>
                      </a:xfrm>
                      <a:custGeom>
                        <a:avLst/>
                        <a:gdLst>
                          <a:gd name="T0" fmla="*/ 0 w 2"/>
                          <a:gd name="T1" fmla="*/ 27 h 27"/>
                          <a:gd name="T2" fmla="*/ 0 w 2"/>
                          <a:gd name="T3" fmla="*/ 0 h 27"/>
                          <a:gd name="T4" fmla="*/ 1 w 2"/>
                          <a:gd name="T5" fmla="*/ 27 h 27"/>
                          <a:gd name="T6" fmla="*/ 1 w 2"/>
                          <a:gd name="T7" fmla="*/ 4 h 27"/>
                          <a:gd name="T8" fmla="*/ 1 w 2"/>
                          <a:gd name="T9" fmla="*/ 9 h 27"/>
                          <a:gd name="T10" fmla="*/ 2 w 2"/>
                          <a:gd name="T11" fmla="*/ 14 h 27"/>
                          <a:gd name="T12" fmla="*/ 2 w 2"/>
                          <a:gd name="T13" fmla="*/ 2 h 27"/>
                          <a:gd name="T14" fmla="*/ 2 w 2"/>
                          <a:gd name="T15" fmla="*/ 27 h 2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</a:cxnLst>
                        <a:rect l="0" t="0" r="r" b="b"/>
                        <a:pathLst>
                          <a:path w="2" h="27">
                            <a:moveTo>
                              <a:pt x="0" y="27"/>
                            </a:moveTo>
                            <a:lnTo>
                              <a:pt x="0" y="0"/>
                            </a:lnTo>
                            <a:lnTo>
                              <a:pt x="1" y="27"/>
                            </a:lnTo>
                            <a:lnTo>
                              <a:pt x="1" y="4"/>
                            </a:lnTo>
                            <a:lnTo>
                              <a:pt x="1" y="9"/>
                            </a:lnTo>
                            <a:lnTo>
                              <a:pt x="2" y="14"/>
                            </a:lnTo>
                            <a:lnTo>
                              <a:pt x="2" y="2"/>
                            </a:lnTo>
                            <a:lnTo>
                              <a:pt x="2" y="27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67" name="Freeform 178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69064" y="4387852"/>
                        <a:ext cx="0" cy="42863"/>
                      </a:xfrm>
                      <a:custGeom>
                        <a:avLst/>
                        <a:gdLst>
                          <a:gd name="T0" fmla="*/ 27 h 27"/>
                          <a:gd name="T1" fmla="*/ 0 h 27"/>
                          <a:gd name="T2" fmla="*/ 27 h 2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7">
                            <a:moveTo>
                              <a:pt x="0" y="27"/>
                            </a:moveTo>
                            <a:lnTo>
                              <a:pt x="0" y="0"/>
                            </a:lnTo>
                            <a:lnTo>
                              <a:pt x="0" y="27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68" name="Freeform 178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69064" y="4391027"/>
                        <a:ext cx="3175" cy="39688"/>
                      </a:xfrm>
                      <a:custGeom>
                        <a:avLst/>
                        <a:gdLst>
                          <a:gd name="T0" fmla="*/ 0 w 2"/>
                          <a:gd name="T1" fmla="*/ 25 h 25"/>
                          <a:gd name="T2" fmla="*/ 1 w 2"/>
                          <a:gd name="T3" fmla="*/ 0 h 25"/>
                          <a:gd name="T4" fmla="*/ 1 w 2"/>
                          <a:gd name="T5" fmla="*/ 10 h 25"/>
                          <a:gd name="T6" fmla="*/ 2 w 2"/>
                          <a:gd name="T7" fmla="*/ 7 h 25"/>
                          <a:gd name="T8" fmla="*/ 2 w 2"/>
                          <a:gd name="T9" fmla="*/ 1 h 25"/>
                          <a:gd name="T10" fmla="*/ 2 w 2"/>
                          <a:gd name="T11" fmla="*/ 25 h 2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</a:cxnLst>
                        <a:rect l="0" t="0" r="r" b="b"/>
                        <a:pathLst>
                          <a:path w="2" h="25">
                            <a:moveTo>
                              <a:pt x="0" y="25"/>
                            </a:moveTo>
                            <a:lnTo>
                              <a:pt x="1" y="0"/>
                            </a:lnTo>
                            <a:lnTo>
                              <a:pt x="1" y="10"/>
                            </a:lnTo>
                            <a:lnTo>
                              <a:pt x="2" y="7"/>
                            </a:lnTo>
                            <a:lnTo>
                              <a:pt x="2" y="1"/>
                            </a:lnTo>
                            <a:lnTo>
                              <a:pt x="2" y="2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69" name="Freeform 178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72239" y="4386264"/>
                        <a:ext cx="1588" cy="44450"/>
                      </a:xfrm>
                      <a:custGeom>
                        <a:avLst/>
                        <a:gdLst>
                          <a:gd name="T0" fmla="*/ 0 w 1"/>
                          <a:gd name="T1" fmla="*/ 28 h 28"/>
                          <a:gd name="T2" fmla="*/ 1 w 1"/>
                          <a:gd name="T3" fmla="*/ 0 h 28"/>
                          <a:gd name="T4" fmla="*/ 1 w 1"/>
                          <a:gd name="T5" fmla="*/ 28 h 2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28">
                            <a:moveTo>
                              <a:pt x="0" y="28"/>
                            </a:moveTo>
                            <a:lnTo>
                              <a:pt x="1" y="0"/>
                            </a:lnTo>
                            <a:lnTo>
                              <a:pt x="1" y="28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70" name="Freeform 178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73826" y="4386264"/>
                        <a:ext cx="4763" cy="44450"/>
                      </a:xfrm>
                      <a:custGeom>
                        <a:avLst/>
                        <a:gdLst>
                          <a:gd name="T0" fmla="*/ 0 w 3"/>
                          <a:gd name="T1" fmla="*/ 28 h 28"/>
                          <a:gd name="T2" fmla="*/ 0 w 3"/>
                          <a:gd name="T3" fmla="*/ 1 h 28"/>
                          <a:gd name="T4" fmla="*/ 1 w 3"/>
                          <a:gd name="T5" fmla="*/ 18 h 28"/>
                          <a:gd name="T6" fmla="*/ 1 w 3"/>
                          <a:gd name="T7" fmla="*/ 6 h 28"/>
                          <a:gd name="T8" fmla="*/ 2 w 3"/>
                          <a:gd name="T9" fmla="*/ 5 h 28"/>
                          <a:gd name="T10" fmla="*/ 2 w 3"/>
                          <a:gd name="T11" fmla="*/ 20 h 28"/>
                          <a:gd name="T12" fmla="*/ 2 w 3"/>
                          <a:gd name="T13" fmla="*/ 0 h 28"/>
                          <a:gd name="T14" fmla="*/ 3 w 3"/>
                          <a:gd name="T15" fmla="*/ 28 h 2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</a:cxnLst>
                        <a:rect l="0" t="0" r="r" b="b"/>
                        <a:pathLst>
                          <a:path w="3" h="28">
                            <a:moveTo>
                              <a:pt x="0" y="28"/>
                            </a:moveTo>
                            <a:lnTo>
                              <a:pt x="0" y="1"/>
                            </a:lnTo>
                            <a:lnTo>
                              <a:pt x="1" y="18"/>
                            </a:lnTo>
                            <a:lnTo>
                              <a:pt x="1" y="6"/>
                            </a:lnTo>
                            <a:lnTo>
                              <a:pt x="2" y="5"/>
                            </a:lnTo>
                            <a:lnTo>
                              <a:pt x="2" y="20"/>
                            </a:lnTo>
                            <a:lnTo>
                              <a:pt x="2" y="0"/>
                            </a:lnTo>
                            <a:lnTo>
                              <a:pt x="3" y="28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71" name="Freeform 178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78589" y="4384677"/>
                        <a:ext cx="4763" cy="46038"/>
                      </a:xfrm>
                      <a:custGeom>
                        <a:avLst/>
                        <a:gdLst>
                          <a:gd name="T0" fmla="*/ 0 w 3"/>
                          <a:gd name="T1" fmla="*/ 29 h 29"/>
                          <a:gd name="T2" fmla="*/ 0 w 3"/>
                          <a:gd name="T3" fmla="*/ 0 h 29"/>
                          <a:gd name="T4" fmla="*/ 1 w 3"/>
                          <a:gd name="T5" fmla="*/ 25 h 29"/>
                          <a:gd name="T6" fmla="*/ 1 w 3"/>
                          <a:gd name="T7" fmla="*/ 4 h 29"/>
                          <a:gd name="T8" fmla="*/ 1 w 3"/>
                          <a:gd name="T9" fmla="*/ 9 h 29"/>
                          <a:gd name="T10" fmla="*/ 2 w 3"/>
                          <a:gd name="T11" fmla="*/ 15 h 29"/>
                          <a:gd name="T12" fmla="*/ 2 w 3"/>
                          <a:gd name="T13" fmla="*/ 2 h 29"/>
                          <a:gd name="T14" fmla="*/ 3 w 3"/>
                          <a:gd name="T15" fmla="*/ 29 h 2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</a:cxnLst>
                        <a:rect l="0" t="0" r="r" b="b"/>
                        <a:pathLst>
                          <a:path w="3" h="29">
                            <a:moveTo>
                              <a:pt x="0" y="29"/>
                            </a:moveTo>
                            <a:lnTo>
                              <a:pt x="0" y="0"/>
                            </a:lnTo>
                            <a:lnTo>
                              <a:pt x="1" y="25"/>
                            </a:lnTo>
                            <a:lnTo>
                              <a:pt x="1" y="4"/>
                            </a:lnTo>
                            <a:lnTo>
                              <a:pt x="1" y="9"/>
                            </a:lnTo>
                            <a:lnTo>
                              <a:pt x="2" y="15"/>
                            </a:lnTo>
                            <a:lnTo>
                              <a:pt x="2" y="2"/>
                            </a:lnTo>
                            <a:lnTo>
                              <a:pt x="3" y="2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72" name="Freeform 178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83351" y="4384677"/>
                        <a:ext cx="0" cy="46038"/>
                      </a:xfrm>
                      <a:custGeom>
                        <a:avLst/>
                        <a:gdLst>
                          <a:gd name="T0" fmla="*/ 29 h 29"/>
                          <a:gd name="T1" fmla="*/ 0 h 29"/>
                          <a:gd name="T2" fmla="*/ 29 h 2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9">
                            <a:moveTo>
                              <a:pt x="0" y="29"/>
                            </a:moveTo>
                            <a:lnTo>
                              <a:pt x="0" y="0"/>
                            </a:lnTo>
                            <a:lnTo>
                              <a:pt x="0" y="2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73" name="Freeform 178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84939" y="4387852"/>
                        <a:ext cx="3175" cy="42863"/>
                      </a:xfrm>
                      <a:custGeom>
                        <a:avLst/>
                        <a:gdLst>
                          <a:gd name="T0" fmla="*/ 0 w 2"/>
                          <a:gd name="T1" fmla="*/ 27 h 27"/>
                          <a:gd name="T2" fmla="*/ 0 w 2"/>
                          <a:gd name="T3" fmla="*/ 0 h 27"/>
                          <a:gd name="T4" fmla="*/ 0 w 2"/>
                          <a:gd name="T5" fmla="*/ 9 h 27"/>
                          <a:gd name="T6" fmla="*/ 1 w 2"/>
                          <a:gd name="T7" fmla="*/ 8 h 27"/>
                          <a:gd name="T8" fmla="*/ 1 w 2"/>
                          <a:gd name="T9" fmla="*/ 0 h 27"/>
                          <a:gd name="T10" fmla="*/ 2 w 2"/>
                          <a:gd name="T11" fmla="*/ 27 h 2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</a:cxnLst>
                        <a:rect l="0" t="0" r="r" b="b"/>
                        <a:pathLst>
                          <a:path w="2" h="27">
                            <a:moveTo>
                              <a:pt x="0" y="27"/>
                            </a:moveTo>
                            <a:lnTo>
                              <a:pt x="0" y="0"/>
                            </a:lnTo>
                            <a:lnTo>
                              <a:pt x="0" y="9"/>
                            </a:lnTo>
                            <a:lnTo>
                              <a:pt x="1" y="8"/>
                            </a:lnTo>
                            <a:lnTo>
                              <a:pt x="1" y="0"/>
                            </a:lnTo>
                            <a:lnTo>
                              <a:pt x="2" y="27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74" name="Freeform 178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88114" y="4383089"/>
                        <a:ext cx="0" cy="47625"/>
                      </a:xfrm>
                      <a:custGeom>
                        <a:avLst/>
                        <a:gdLst>
                          <a:gd name="T0" fmla="*/ 30 h 30"/>
                          <a:gd name="T1" fmla="*/ 0 h 30"/>
                          <a:gd name="T2" fmla="*/ 30 h 3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0">
                            <a:moveTo>
                              <a:pt x="0" y="30"/>
                            </a:moveTo>
                            <a:lnTo>
                              <a:pt x="0" y="0"/>
                            </a:lnTo>
                            <a:lnTo>
                              <a:pt x="0" y="3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75" name="Freeform 178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88114" y="4383089"/>
                        <a:ext cx="4763" cy="47625"/>
                      </a:xfrm>
                      <a:custGeom>
                        <a:avLst/>
                        <a:gdLst>
                          <a:gd name="T0" fmla="*/ 0 w 3"/>
                          <a:gd name="T1" fmla="*/ 30 h 30"/>
                          <a:gd name="T2" fmla="*/ 1 w 3"/>
                          <a:gd name="T3" fmla="*/ 1 h 30"/>
                          <a:gd name="T4" fmla="*/ 1 w 3"/>
                          <a:gd name="T5" fmla="*/ 17 h 30"/>
                          <a:gd name="T6" fmla="*/ 2 w 3"/>
                          <a:gd name="T7" fmla="*/ 7 h 30"/>
                          <a:gd name="T8" fmla="*/ 2 w 3"/>
                          <a:gd name="T9" fmla="*/ 5 h 30"/>
                          <a:gd name="T10" fmla="*/ 2 w 3"/>
                          <a:gd name="T11" fmla="*/ 21 h 30"/>
                          <a:gd name="T12" fmla="*/ 3 w 3"/>
                          <a:gd name="T13" fmla="*/ 0 h 30"/>
                          <a:gd name="T14" fmla="*/ 3 w 3"/>
                          <a:gd name="T15" fmla="*/ 30 h 3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</a:cxnLst>
                        <a:rect l="0" t="0" r="r" b="b"/>
                        <a:pathLst>
                          <a:path w="3" h="30">
                            <a:moveTo>
                              <a:pt x="0" y="30"/>
                            </a:moveTo>
                            <a:lnTo>
                              <a:pt x="1" y="1"/>
                            </a:lnTo>
                            <a:lnTo>
                              <a:pt x="1" y="17"/>
                            </a:lnTo>
                            <a:lnTo>
                              <a:pt x="2" y="7"/>
                            </a:lnTo>
                            <a:lnTo>
                              <a:pt x="2" y="5"/>
                            </a:lnTo>
                            <a:lnTo>
                              <a:pt x="2" y="21"/>
                            </a:lnTo>
                            <a:lnTo>
                              <a:pt x="3" y="0"/>
                            </a:lnTo>
                            <a:lnTo>
                              <a:pt x="3" y="3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76" name="Freeform 179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94464" y="4381502"/>
                        <a:ext cx="3175" cy="49213"/>
                      </a:xfrm>
                      <a:custGeom>
                        <a:avLst/>
                        <a:gdLst>
                          <a:gd name="T0" fmla="*/ 0 w 2"/>
                          <a:gd name="T1" fmla="*/ 31 h 31"/>
                          <a:gd name="T2" fmla="*/ 0 w 2"/>
                          <a:gd name="T3" fmla="*/ 0 h 31"/>
                          <a:gd name="T4" fmla="*/ 0 w 2"/>
                          <a:gd name="T5" fmla="*/ 23 h 31"/>
                          <a:gd name="T6" fmla="*/ 0 w 2"/>
                          <a:gd name="T7" fmla="*/ 5 h 31"/>
                          <a:gd name="T8" fmla="*/ 1 w 2"/>
                          <a:gd name="T9" fmla="*/ 8 h 31"/>
                          <a:gd name="T10" fmla="*/ 1 w 2"/>
                          <a:gd name="T11" fmla="*/ 16 h 31"/>
                          <a:gd name="T12" fmla="*/ 2 w 2"/>
                          <a:gd name="T13" fmla="*/ 1 h 31"/>
                          <a:gd name="T14" fmla="*/ 2 w 2"/>
                          <a:gd name="T15" fmla="*/ 31 h 3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</a:cxnLst>
                        <a:rect l="0" t="0" r="r" b="b"/>
                        <a:pathLst>
                          <a:path w="2" h="31">
                            <a:moveTo>
                              <a:pt x="0" y="31"/>
                            </a:moveTo>
                            <a:lnTo>
                              <a:pt x="0" y="0"/>
                            </a:lnTo>
                            <a:lnTo>
                              <a:pt x="0" y="23"/>
                            </a:lnTo>
                            <a:lnTo>
                              <a:pt x="0" y="5"/>
                            </a:lnTo>
                            <a:lnTo>
                              <a:pt x="1" y="8"/>
                            </a:lnTo>
                            <a:lnTo>
                              <a:pt x="1" y="16"/>
                            </a:lnTo>
                            <a:lnTo>
                              <a:pt x="2" y="1"/>
                            </a:lnTo>
                            <a:lnTo>
                              <a:pt x="2" y="31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77" name="Freeform 179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97639" y="4381502"/>
                        <a:ext cx="1588" cy="49213"/>
                      </a:xfrm>
                      <a:custGeom>
                        <a:avLst/>
                        <a:gdLst>
                          <a:gd name="T0" fmla="*/ 0 w 1"/>
                          <a:gd name="T1" fmla="*/ 31 h 31"/>
                          <a:gd name="T2" fmla="*/ 0 w 1"/>
                          <a:gd name="T3" fmla="*/ 0 h 31"/>
                          <a:gd name="T4" fmla="*/ 1 w 1"/>
                          <a:gd name="T5" fmla="*/ 31 h 3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31">
                            <a:moveTo>
                              <a:pt x="0" y="31"/>
                            </a:moveTo>
                            <a:lnTo>
                              <a:pt x="0" y="0"/>
                            </a:lnTo>
                            <a:lnTo>
                              <a:pt x="1" y="31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78" name="Freeform 179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99226" y="4384677"/>
                        <a:ext cx="3175" cy="46038"/>
                      </a:xfrm>
                      <a:custGeom>
                        <a:avLst/>
                        <a:gdLst>
                          <a:gd name="T0" fmla="*/ 0 w 2"/>
                          <a:gd name="T1" fmla="*/ 29 h 29"/>
                          <a:gd name="T2" fmla="*/ 0 w 2"/>
                          <a:gd name="T3" fmla="*/ 0 h 29"/>
                          <a:gd name="T4" fmla="*/ 0 w 2"/>
                          <a:gd name="T5" fmla="*/ 9 h 29"/>
                          <a:gd name="T6" fmla="*/ 1 w 2"/>
                          <a:gd name="T7" fmla="*/ 9 h 29"/>
                          <a:gd name="T8" fmla="*/ 1 w 2"/>
                          <a:gd name="T9" fmla="*/ 0 h 29"/>
                          <a:gd name="T10" fmla="*/ 2 w 2"/>
                          <a:gd name="T11" fmla="*/ 29 h 2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</a:cxnLst>
                        <a:rect l="0" t="0" r="r" b="b"/>
                        <a:pathLst>
                          <a:path w="2" h="29">
                            <a:moveTo>
                              <a:pt x="0" y="29"/>
                            </a:moveTo>
                            <a:lnTo>
                              <a:pt x="0" y="0"/>
                            </a:lnTo>
                            <a:lnTo>
                              <a:pt x="0" y="9"/>
                            </a:lnTo>
                            <a:lnTo>
                              <a:pt x="1" y="9"/>
                            </a:lnTo>
                            <a:lnTo>
                              <a:pt x="1" y="0"/>
                            </a:lnTo>
                            <a:lnTo>
                              <a:pt x="2" y="2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79" name="Freeform 179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02401" y="4379914"/>
                        <a:ext cx="0" cy="50800"/>
                      </a:xfrm>
                      <a:custGeom>
                        <a:avLst/>
                        <a:gdLst>
                          <a:gd name="T0" fmla="*/ 32 h 32"/>
                          <a:gd name="T1" fmla="*/ 0 h 32"/>
                          <a:gd name="T2" fmla="*/ 32 h 3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2">
                            <a:moveTo>
                              <a:pt x="0" y="32"/>
                            </a:moveTo>
                            <a:lnTo>
                              <a:pt x="0" y="0"/>
                            </a:lnTo>
                            <a:lnTo>
                              <a:pt x="0" y="3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80" name="Freeform 179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03989" y="4379914"/>
                        <a:ext cx="3175" cy="50800"/>
                      </a:xfrm>
                      <a:custGeom>
                        <a:avLst/>
                        <a:gdLst>
                          <a:gd name="T0" fmla="*/ 0 w 2"/>
                          <a:gd name="T1" fmla="*/ 32 h 32"/>
                          <a:gd name="T2" fmla="*/ 0 w 2"/>
                          <a:gd name="T3" fmla="*/ 1 h 32"/>
                          <a:gd name="T4" fmla="*/ 1 w 2"/>
                          <a:gd name="T5" fmla="*/ 16 h 32"/>
                          <a:gd name="T6" fmla="*/ 1 w 2"/>
                          <a:gd name="T7" fmla="*/ 7 h 32"/>
                          <a:gd name="T8" fmla="*/ 1 w 2"/>
                          <a:gd name="T9" fmla="*/ 4 h 32"/>
                          <a:gd name="T10" fmla="*/ 2 w 2"/>
                          <a:gd name="T11" fmla="*/ 23 h 32"/>
                          <a:gd name="T12" fmla="*/ 2 w 2"/>
                          <a:gd name="T13" fmla="*/ 0 h 32"/>
                          <a:gd name="T14" fmla="*/ 2 w 2"/>
                          <a:gd name="T15" fmla="*/ 32 h 3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</a:cxnLst>
                        <a:rect l="0" t="0" r="r" b="b"/>
                        <a:pathLst>
                          <a:path w="2" h="32">
                            <a:moveTo>
                              <a:pt x="0" y="32"/>
                            </a:moveTo>
                            <a:lnTo>
                              <a:pt x="0" y="1"/>
                            </a:lnTo>
                            <a:lnTo>
                              <a:pt x="1" y="16"/>
                            </a:lnTo>
                            <a:lnTo>
                              <a:pt x="1" y="7"/>
                            </a:lnTo>
                            <a:lnTo>
                              <a:pt x="1" y="4"/>
                            </a:lnTo>
                            <a:lnTo>
                              <a:pt x="2" y="23"/>
                            </a:lnTo>
                            <a:lnTo>
                              <a:pt x="2" y="0"/>
                            </a:lnTo>
                            <a:lnTo>
                              <a:pt x="2" y="3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81" name="Freeform 179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08751" y="4379914"/>
                        <a:ext cx="3175" cy="50800"/>
                      </a:xfrm>
                      <a:custGeom>
                        <a:avLst/>
                        <a:gdLst>
                          <a:gd name="T0" fmla="*/ 0 w 2"/>
                          <a:gd name="T1" fmla="*/ 32 h 32"/>
                          <a:gd name="T2" fmla="*/ 0 w 2"/>
                          <a:gd name="T3" fmla="*/ 0 h 32"/>
                          <a:gd name="T4" fmla="*/ 0 w 2"/>
                          <a:gd name="T5" fmla="*/ 21 h 32"/>
                          <a:gd name="T6" fmla="*/ 1 w 2"/>
                          <a:gd name="T7" fmla="*/ 4 h 32"/>
                          <a:gd name="T8" fmla="*/ 1 w 2"/>
                          <a:gd name="T9" fmla="*/ 6 h 32"/>
                          <a:gd name="T10" fmla="*/ 1 w 2"/>
                          <a:gd name="T11" fmla="*/ 16 h 32"/>
                          <a:gd name="T12" fmla="*/ 2 w 2"/>
                          <a:gd name="T13" fmla="*/ 0 h 32"/>
                          <a:gd name="T14" fmla="*/ 2 w 2"/>
                          <a:gd name="T15" fmla="*/ 32 h 3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</a:cxnLst>
                        <a:rect l="0" t="0" r="r" b="b"/>
                        <a:pathLst>
                          <a:path w="2" h="32">
                            <a:moveTo>
                              <a:pt x="0" y="32"/>
                            </a:moveTo>
                            <a:lnTo>
                              <a:pt x="0" y="0"/>
                            </a:lnTo>
                            <a:lnTo>
                              <a:pt x="0" y="21"/>
                            </a:lnTo>
                            <a:lnTo>
                              <a:pt x="1" y="4"/>
                            </a:lnTo>
                            <a:lnTo>
                              <a:pt x="1" y="6"/>
                            </a:lnTo>
                            <a:lnTo>
                              <a:pt x="1" y="16"/>
                            </a:lnTo>
                            <a:lnTo>
                              <a:pt x="2" y="0"/>
                            </a:lnTo>
                            <a:lnTo>
                              <a:pt x="2" y="3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82" name="Freeform 179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11926" y="4376739"/>
                        <a:ext cx="4763" cy="53975"/>
                      </a:xfrm>
                      <a:custGeom>
                        <a:avLst/>
                        <a:gdLst>
                          <a:gd name="T0" fmla="*/ 0 w 3"/>
                          <a:gd name="T1" fmla="*/ 34 h 34"/>
                          <a:gd name="T2" fmla="*/ 1 w 3"/>
                          <a:gd name="T3" fmla="*/ 0 h 34"/>
                          <a:gd name="T4" fmla="*/ 1 w 3"/>
                          <a:gd name="T5" fmla="*/ 31 h 34"/>
                          <a:gd name="T6" fmla="*/ 1 w 3"/>
                          <a:gd name="T7" fmla="*/ 3 h 34"/>
                          <a:gd name="T8" fmla="*/ 2 w 3"/>
                          <a:gd name="T9" fmla="*/ 11 h 34"/>
                          <a:gd name="T10" fmla="*/ 2 w 3"/>
                          <a:gd name="T11" fmla="*/ 12 h 34"/>
                          <a:gd name="T12" fmla="*/ 3 w 3"/>
                          <a:gd name="T13" fmla="*/ 3 h 34"/>
                          <a:gd name="T14" fmla="*/ 3 w 3"/>
                          <a:gd name="T15" fmla="*/ 34 h 3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</a:cxnLst>
                        <a:rect l="0" t="0" r="r" b="b"/>
                        <a:pathLst>
                          <a:path w="3" h="34">
                            <a:moveTo>
                              <a:pt x="0" y="34"/>
                            </a:moveTo>
                            <a:lnTo>
                              <a:pt x="1" y="0"/>
                            </a:lnTo>
                            <a:lnTo>
                              <a:pt x="1" y="31"/>
                            </a:lnTo>
                            <a:lnTo>
                              <a:pt x="1" y="3"/>
                            </a:lnTo>
                            <a:lnTo>
                              <a:pt x="2" y="11"/>
                            </a:lnTo>
                            <a:lnTo>
                              <a:pt x="2" y="12"/>
                            </a:lnTo>
                            <a:lnTo>
                              <a:pt x="3" y="3"/>
                            </a:lnTo>
                            <a:lnTo>
                              <a:pt x="3" y="34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83" name="Freeform 179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16689" y="4376739"/>
                        <a:ext cx="1588" cy="53975"/>
                      </a:xfrm>
                      <a:custGeom>
                        <a:avLst/>
                        <a:gdLst>
                          <a:gd name="T0" fmla="*/ 0 w 1"/>
                          <a:gd name="T1" fmla="*/ 34 h 34"/>
                          <a:gd name="T2" fmla="*/ 0 w 1"/>
                          <a:gd name="T3" fmla="*/ 0 h 34"/>
                          <a:gd name="T4" fmla="*/ 1 w 1"/>
                          <a:gd name="T5" fmla="*/ 34 h 3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34">
                            <a:moveTo>
                              <a:pt x="0" y="34"/>
                            </a:moveTo>
                            <a:lnTo>
                              <a:pt x="0" y="0"/>
                            </a:lnTo>
                            <a:lnTo>
                              <a:pt x="1" y="34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84" name="Freeform 179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18276" y="4376739"/>
                        <a:ext cx="4763" cy="53975"/>
                      </a:xfrm>
                      <a:custGeom>
                        <a:avLst/>
                        <a:gdLst>
                          <a:gd name="T0" fmla="*/ 0 w 3"/>
                          <a:gd name="T1" fmla="*/ 34 h 34"/>
                          <a:gd name="T2" fmla="*/ 0 w 3"/>
                          <a:gd name="T3" fmla="*/ 2 h 34"/>
                          <a:gd name="T4" fmla="*/ 1 w 3"/>
                          <a:gd name="T5" fmla="*/ 15 h 34"/>
                          <a:gd name="T6" fmla="*/ 1 w 3"/>
                          <a:gd name="T7" fmla="*/ 8 h 34"/>
                          <a:gd name="T8" fmla="*/ 1 w 3"/>
                          <a:gd name="T9" fmla="*/ 4 h 34"/>
                          <a:gd name="T10" fmla="*/ 2 w 3"/>
                          <a:gd name="T11" fmla="*/ 24 h 34"/>
                          <a:gd name="T12" fmla="*/ 3 w 3"/>
                          <a:gd name="T13" fmla="*/ 0 h 34"/>
                          <a:gd name="T14" fmla="*/ 3 w 3"/>
                          <a:gd name="T15" fmla="*/ 34 h 3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</a:cxnLst>
                        <a:rect l="0" t="0" r="r" b="b"/>
                        <a:pathLst>
                          <a:path w="3" h="34">
                            <a:moveTo>
                              <a:pt x="0" y="34"/>
                            </a:moveTo>
                            <a:lnTo>
                              <a:pt x="0" y="2"/>
                            </a:lnTo>
                            <a:lnTo>
                              <a:pt x="1" y="15"/>
                            </a:lnTo>
                            <a:lnTo>
                              <a:pt x="1" y="8"/>
                            </a:lnTo>
                            <a:lnTo>
                              <a:pt x="1" y="4"/>
                            </a:lnTo>
                            <a:lnTo>
                              <a:pt x="2" y="24"/>
                            </a:lnTo>
                            <a:lnTo>
                              <a:pt x="3" y="0"/>
                            </a:lnTo>
                            <a:lnTo>
                              <a:pt x="3" y="34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85" name="Freeform 179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23039" y="4376739"/>
                        <a:ext cx="3175" cy="53975"/>
                      </a:xfrm>
                      <a:custGeom>
                        <a:avLst/>
                        <a:gdLst>
                          <a:gd name="T0" fmla="*/ 0 w 2"/>
                          <a:gd name="T1" fmla="*/ 34 h 34"/>
                          <a:gd name="T2" fmla="*/ 0 w 2"/>
                          <a:gd name="T3" fmla="*/ 0 h 34"/>
                          <a:gd name="T4" fmla="*/ 1 w 2"/>
                          <a:gd name="T5" fmla="*/ 20 h 34"/>
                          <a:gd name="T6" fmla="*/ 1 w 2"/>
                          <a:gd name="T7" fmla="*/ 4 h 34"/>
                          <a:gd name="T8" fmla="*/ 1 w 2"/>
                          <a:gd name="T9" fmla="*/ 5 h 34"/>
                          <a:gd name="T10" fmla="*/ 2 w 2"/>
                          <a:gd name="T11" fmla="*/ 16 h 34"/>
                          <a:gd name="T12" fmla="*/ 2 w 2"/>
                          <a:gd name="T13" fmla="*/ 0 h 34"/>
                          <a:gd name="T14" fmla="*/ 2 w 2"/>
                          <a:gd name="T15" fmla="*/ 34 h 3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</a:cxnLst>
                        <a:rect l="0" t="0" r="r" b="b"/>
                        <a:pathLst>
                          <a:path w="2" h="34">
                            <a:moveTo>
                              <a:pt x="0" y="34"/>
                            </a:moveTo>
                            <a:lnTo>
                              <a:pt x="0" y="0"/>
                            </a:lnTo>
                            <a:lnTo>
                              <a:pt x="1" y="20"/>
                            </a:lnTo>
                            <a:lnTo>
                              <a:pt x="1" y="4"/>
                            </a:lnTo>
                            <a:lnTo>
                              <a:pt x="1" y="5"/>
                            </a:lnTo>
                            <a:lnTo>
                              <a:pt x="2" y="16"/>
                            </a:lnTo>
                            <a:lnTo>
                              <a:pt x="2" y="0"/>
                            </a:lnTo>
                            <a:lnTo>
                              <a:pt x="2" y="34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86" name="Freeform 180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27801" y="4373564"/>
                        <a:ext cx="3175" cy="57150"/>
                      </a:xfrm>
                      <a:custGeom>
                        <a:avLst/>
                        <a:gdLst>
                          <a:gd name="T0" fmla="*/ 0 w 2"/>
                          <a:gd name="T1" fmla="*/ 36 h 36"/>
                          <a:gd name="T2" fmla="*/ 0 w 2"/>
                          <a:gd name="T3" fmla="*/ 0 h 36"/>
                          <a:gd name="T4" fmla="*/ 0 w 2"/>
                          <a:gd name="T5" fmla="*/ 29 h 36"/>
                          <a:gd name="T6" fmla="*/ 1 w 2"/>
                          <a:gd name="T7" fmla="*/ 4 h 36"/>
                          <a:gd name="T8" fmla="*/ 1 w 2"/>
                          <a:gd name="T9" fmla="*/ 10 h 36"/>
                          <a:gd name="T10" fmla="*/ 2 w 2"/>
                          <a:gd name="T11" fmla="*/ 13 h 36"/>
                          <a:gd name="T12" fmla="*/ 2 w 2"/>
                          <a:gd name="T13" fmla="*/ 2 h 36"/>
                          <a:gd name="T14" fmla="*/ 2 w 2"/>
                          <a:gd name="T15" fmla="*/ 36 h 3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</a:cxnLst>
                        <a:rect l="0" t="0" r="r" b="b"/>
                        <a:pathLst>
                          <a:path w="2" h="36">
                            <a:moveTo>
                              <a:pt x="0" y="36"/>
                            </a:moveTo>
                            <a:lnTo>
                              <a:pt x="0" y="0"/>
                            </a:lnTo>
                            <a:lnTo>
                              <a:pt x="0" y="29"/>
                            </a:lnTo>
                            <a:lnTo>
                              <a:pt x="1" y="4"/>
                            </a:lnTo>
                            <a:lnTo>
                              <a:pt x="1" y="10"/>
                            </a:lnTo>
                            <a:lnTo>
                              <a:pt x="2" y="13"/>
                            </a:lnTo>
                            <a:lnTo>
                              <a:pt x="2" y="2"/>
                            </a:lnTo>
                            <a:lnTo>
                              <a:pt x="2" y="3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87" name="Freeform 180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30976" y="4373564"/>
                        <a:ext cx="1588" cy="57150"/>
                      </a:xfrm>
                      <a:custGeom>
                        <a:avLst/>
                        <a:gdLst>
                          <a:gd name="T0" fmla="*/ 0 w 1"/>
                          <a:gd name="T1" fmla="*/ 36 h 36"/>
                          <a:gd name="T2" fmla="*/ 1 w 1"/>
                          <a:gd name="T3" fmla="*/ 0 h 36"/>
                          <a:gd name="T4" fmla="*/ 1 w 1"/>
                          <a:gd name="T5" fmla="*/ 36 h 3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36">
                            <a:moveTo>
                              <a:pt x="0" y="36"/>
                            </a:moveTo>
                            <a:lnTo>
                              <a:pt x="1" y="0"/>
                            </a:lnTo>
                            <a:lnTo>
                              <a:pt x="1" y="3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88" name="Freeform 180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32564" y="4371977"/>
                        <a:ext cx="4763" cy="58738"/>
                      </a:xfrm>
                      <a:custGeom>
                        <a:avLst/>
                        <a:gdLst>
                          <a:gd name="T0" fmla="*/ 0 w 3"/>
                          <a:gd name="T1" fmla="*/ 37 h 37"/>
                          <a:gd name="T2" fmla="*/ 1 w 3"/>
                          <a:gd name="T3" fmla="*/ 3 h 37"/>
                          <a:gd name="T4" fmla="*/ 1 w 3"/>
                          <a:gd name="T5" fmla="*/ 15 h 37"/>
                          <a:gd name="T6" fmla="*/ 1 w 3"/>
                          <a:gd name="T7" fmla="*/ 9 h 37"/>
                          <a:gd name="T8" fmla="*/ 2 w 3"/>
                          <a:gd name="T9" fmla="*/ 4 h 37"/>
                          <a:gd name="T10" fmla="*/ 2 w 3"/>
                          <a:gd name="T11" fmla="*/ 26 h 37"/>
                          <a:gd name="T12" fmla="*/ 2 w 3"/>
                          <a:gd name="T13" fmla="*/ 0 h 37"/>
                          <a:gd name="T14" fmla="*/ 3 w 3"/>
                          <a:gd name="T15" fmla="*/ 37 h 3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</a:cxnLst>
                        <a:rect l="0" t="0" r="r" b="b"/>
                        <a:pathLst>
                          <a:path w="3" h="37">
                            <a:moveTo>
                              <a:pt x="0" y="37"/>
                            </a:moveTo>
                            <a:lnTo>
                              <a:pt x="1" y="3"/>
                            </a:lnTo>
                            <a:lnTo>
                              <a:pt x="1" y="15"/>
                            </a:lnTo>
                            <a:lnTo>
                              <a:pt x="1" y="9"/>
                            </a:lnTo>
                            <a:lnTo>
                              <a:pt x="2" y="4"/>
                            </a:lnTo>
                            <a:lnTo>
                              <a:pt x="2" y="26"/>
                            </a:lnTo>
                            <a:lnTo>
                              <a:pt x="2" y="0"/>
                            </a:lnTo>
                            <a:lnTo>
                              <a:pt x="3" y="37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89" name="Freeform 180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37326" y="4371977"/>
                        <a:ext cx="4763" cy="58738"/>
                      </a:xfrm>
                      <a:custGeom>
                        <a:avLst/>
                        <a:gdLst>
                          <a:gd name="T0" fmla="*/ 0 w 3"/>
                          <a:gd name="T1" fmla="*/ 37 h 37"/>
                          <a:gd name="T2" fmla="*/ 0 w 3"/>
                          <a:gd name="T3" fmla="*/ 1 h 37"/>
                          <a:gd name="T4" fmla="*/ 1 w 3"/>
                          <a:gd name="T5" fmla="*/ 19 h 37"/>
                          <a:gd name="T6" fmla="*/ 1 w 3"/>
                          <a:gd name="T7" fmla="*/ 6 h 37"/>
                          <a:gd name="T8" fmla="*/ 1 w 3"/>
                          <a:gd name="T9" fmla="*/ 6 h 37"/>
                          <a:gd name="T10" fmla="*/ 2 w 3"/>
                          <a:gd name="T11" fmla="*/ 18 h 37"/>
                          <a:gd name="T12" fmla="*/ 3 w 3"/>
                          <a:gd name="T13" fmla="*/ 0 h 37"/>
                          <a:gd name="T14" fmla="*/ 3 w 3"/>
                          <a:gd name="T15" fmla="*/ 37 h 3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</a:cxnLst>
                        <a:rect l="0" t="0" r="r" b="b"/>
                        <a:pathLst>
                          <a:path w="3" h="37">
                            <a:moveTo>
                              <a:pt x="0" y="37"/>
                            </a:moveTo>
                            <a:lnTo>
                              <a:pt x="0" y="1"/>
                            </a:lnTo>
                            <a:lnTo>
                              <a:pt x="1" y="19"/>
                            </a:lnTo>
                            <a:lnTo>
                              <a:pt x="1" y="6"/>
                            </a:lnTo>
                            <a:lnTo>
                              <a:pt x="1" y="6"/>
                            </a:lnTo>
                            <a:lnTo>
                              <a:pt x="2" y="18"/>
                            </a:lnTo>
                            <a:lnTo>
                              <a:pt x="3" y="0"/>
                            </a:lnTo>
                            <a:lnTo>
                              <a:pt x="3" y="37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90" name="Freeform 180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42089" y="4370389"/>
                        <a:ext cx="4763" cy="60325"/>
                      </a:xfrm>
                      <a:custGeom>
                        <a:avLst/>
                        <a:gdLst>
                          <a:gd name="T0" fmla="*/ 0 w 3"/>
                          <a:gd name="T1" fmla="*/ 38 h 38"/>
                          <a:gd name="T2" fmla="*/ 0 w 3"/>
                          <a:gd name="T3" fmla="*/ 0 h 38"/>
                          <a:gd name="T4" fmla="*/ 1 w 3"/>
                          <a:gd name="T5" fmla="*/ 27 h 38"/>
                          <a:gd name="T6" fmla="*/ 1 w 3"/>
                          <a:gd name="T7" fmla="*/ 4 h 38"/>
                          <a:gd name="T8" fmla="*/ 2 w 3"/>
                          <a:gd name="T9" fmla="*/ 9 h 38"/>
                          <a:gd name="T10" fmla="*/ 2 w 3"/>
                          <a:gd name="T11" fmla="*/ 13 h 38"/>
                          <a:gd name="T12" fmla="*/ 2 w 3"/>
                          <a:gd name="T13" fmla="*/ 2 h 38"/>
                          <a:gd name="T14" fmla="*/ 3 w 3"/>
                          <a:gd name="T15" fmla="*/ 38 h 3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</a:cxnLst>
                        <a:rect l="0" t="0" r="r" b="b"/>
                        <a:pathLst>
                          <a:path w="3" h="38">
                            <a:moveTo>
                              <a:pt x="0" y="38"/>
                            </a:moveTo>
                            <a:lnTo>
                              <a:pt x="0" y="0"/>
                            </a:lnTo>
                            <a:lnTo>
                              <a:pt x="1" y="27"/>
                            </a:lnTo>
                            <a:lnTo>
                              <a:pt x="1" y="4"/>
                            </a:lnTo>
                            <a:lnTo>
                              <a:pt x="2" y="9"/>
                            </a:lnTo>
                            <a:lnTo>
                              <a:pt x="2" y="13"/>
                            </a:lnTo>
                            <a:lnTo>
                              <a:pt x="2" y="2"/>
                            </a:lnTo>
                            <a:lnTo>
                              <a:pt x="3" y="38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91" name="Freeform 180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46851" y="4368802"/>
                        <a:ext cx="1588" cy="61913"/>
                      </a:xfrm>
                      <a:custGeom>
                        <a:avLst/>
                        <a:gdLst>
                          <a:gd name="T0" fmla="*/ 0 w 1"/>
                          <a:gd name="T1" fmla="*/ 39 h 39"/>
                          <a:gd name="T2" fmla="*/ 0 w 1"/>
                          <a:gd name="T3" fmla="*/ 0 h 39"/>
                          <a:gd name="T4" fmla="*/ 1 w 1"/>
                          <a:gd name="T5" fmla="*/ 39 h 3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39">
                            <a:moveTo>
                              <a:pt x="0" y="39"/>
                            </a:moveTo>
                            <a:lnTo>
                              <a:pt x="0" y="0"/>
                            </a:lnTo>
                            <a:lnTo>
                              <a:pt x="1" y="3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92" name="Freeform 180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48439" y="4368802"/>
                        <a:ext cx="3175" cy="61913"/>
                      </a:xfrm>
                      <a:custGeom>
                        <a:avLst/>
                        <a:gdLst>
                          <a:gd name="T0" fmla="*/ 0 w 2"/>
                          <a:gd name="T1" fmla="*/ 39 h 39"/>
                          <a:gd name="T2" fmla="*/ 0 w 2"/>
                          <a:gd name="T3" fmla="*/ 2 h 39"/>
                          <a:gd name="T4" fmla="*/ 0 w 2"/>
                          <a:gd name="T5" fmla="*/ 14 h 39"/>
                          <a:gd name="T6" fmla="*/ 1 w 2"/>
                          <a:gd name="T7" fmla="*/ 10 h 39"/>
                          <a:gd name="T8" fmla="*/ 1 w 2"/>
                          <a:gd name="T9" fmla="*/ 4 h 39"/>
                          <a:gd name="T10" fmla="*/ 1 w 2"/>
                          <a:gd name="T11" fmla="*/ 28 h 39"/>
                          <a:gd name="T12" fmla="*/ 2 w 2"/>
                          <a:gd name="T13" fmla="*/ 0 h 39"/>
                          <a:gd name="T14" fmla="*/ 2 w 2"/>
                          <a:gd name="T15" fmla="*/ 39 h 3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</a:cxnLst>
                        <a:rect l="0" t="0" r="r" b="b"/>
                        <a:pathLst>
                          <a:path w="2" h="39">
                            <a:moveTo>
                              <a:pt x="0" y="39"/>
                            </a:moveTo>
                            <a:lnTo>
                              <a:pt x="0" y="2"/>
                            </a:lnTo>
                            <a:lnTo>
                              <a:pt x="0" y="14"/>
                            </a:lnTo>
                            <a:lnTo>
                              <a:pt x="1" y="10"/>
                            </a:lnTo>
                            <a:lnTo>
                              <a:pt x="1" y="4"/>
                            </a:lnTo>
                            <a:lnTo>
                              <a:pt x="1" y="28"/>
                            </a:lnTo>
                            <a:lnTo>
                              <a:pt x="2" y="0"/>
                            </a:lnTo>
                            <a:lnTo>
                              <a:pt x="2" y="3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93" name="Freeform 180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51614" y="4368802"/>
                        <a:ext cx="4763" cy="61913"/>
                      </a:xfrm>
                      <a:custGeom>
                        <a:avLst/>
                        <a:gdLst>
                          <a:gd name="T0" fmla="*/ 0 w 3"/>
                          <a:gd name="T1" fmla="*/ 39 h 39"/>
                          <a:gd name="T2" fmla="*/ 1 w 3"/>
                          <a:gd name="T3" fmla="*/ 1 h 39"/>
                          <a:gd name="T4" fmla="*/ 1 w 3"/>
                          <a:gd name="T5" fmla="*/ 18 h 39"/>
                          <a:gd name="T6" fmla="*/ 1 w 3"/>
                          <a:gd name="T7" fmla="*/ 6 h 39"/>
                          <a:gd name="T8" fmla="*/ 2 w 3"/>
                          <a:gd name="T9" fmla="*/ 5 h 39"/>
                          <a:gd name="T10" fmla="*/ 2 w 3"/>
                          <a:gd name="T11" fmla="*/ 19 h 39"/>
                          <a:gd name="T12" fmla="*/ 3 w 3"/>
                          <a:gd name="T13" fmla="*/ 0 h 39"/>
                          <a:gd name="T14" fmla="*/ 3 w 3"/>
                          <a:gd name="T15" fmla="*/ 39 h 3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</a:cxnLst>
                        <a:rect l="0" t="0" r="r" b="b"/>
                        <a:pathLst>
                          <a:path w="3" h="39">
                            <a:moveTo>
                              <a:pt x="0" y="39"/>
                            </a:moveTo>
                            <a:lnTo>
                              <a:pt x="1" y="1"/>
                            </a:lnTo>
                            <a:lnTo>
                              <a:pt x="1" y="18"/>
                            </a:lnTo>
                            <a:lnTo>
                              <a:pt x="1" y="6"/>
                            </a:lnTo>
                            <a:lnTo>
                              <a:pt x="2" y="5"/>
                            </a:lnTo>
                            <a:lnTo>
                              <a:pt x="2" y="19"/>
                            </a:lnTo>
                            <a:lnTo>
                              <a:pt x="3" y="0"/>
                            </a:lnTo>
                            <a:lnTo>
                              <a:pt x="3" y="3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94" name="Freeform 180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56376" y="4367214"/>
                        <a:ext cx="4763" cy="63500"/>
                      </a:xfrm>
                      <a:custGeom>
                        <a:avLst/>
                        <a:gdLst>
                          <a:gd name="T0" fmla="*/ 0 w 3"/>
                          <a:gd name="T1" fmla="*/ 40 h 40"/>
                          <a:gd name="T2" fmla="*/ 0 w 3"/>
                          <a:gd name="T3" fmla="*/ 0 h 40"/>
                          <a:gd name="T4" fmla="*/ 1 w 3"/>
                          <a:gd name="T5" fmla="*/ 25 h 40"/>
                          <a:gd name="T6" fmla="*/ 1 w 3"/>
                          <a:gd name="T7" fmla="*/ 4 h 40"/>
                          <a:gd name="T8" fmla="*/ 2 w 3"/>
                          <a:gd name="T9" fmla="*/ 8 h 40"/>
                          <a:gd name="T10" fmla="*/ 2 w 3"/>
                          <a:gd name="T11" fmla="*/ 14 h 40"/>
                          <a:gd name="T12" fmla="*/ 2 w 3"/>
                          <a:gd name="T13" fmla="*/ 1 h 40"/>
                          <a:gd name="T14" fmla="*/ 3 w 3"/>
                          <a:gd name="T15" fmla="*/ 40 h 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</a:cxnLst>
                        <a:rect l="0" t="0" r="r" b="b"/>
                        <a:pathLst>
                          <a:path w="3" h="40">
                            <a:moveTo>
                              <a:pt x="0" y="40"/>
                            </a:moveTo>
                            <a:lnTo>
                              <a:pt x="0" y="0"/>
                            </a:lnTo>
                            <a:lnTo>
                              <a:pt x="1" y="25"/>
                            </a:lnTo>
                            <a:lnTo>
                              <a:pt x="1" y="4"/>
                            </a:lnTo>
                            <a:lnTo>
                              <a:pt x="2" y="8"/>
                            </a:lnTo>
                            <a:lnTo>
                              <a:pt x="2" y="14"/>
                            </a:lnTo>
                            <a:lnTo>
                              <a:pt x="2" y="1"/>
                            </a:lnTo>
                            <a:lnTo>
                              <a:pt x="3" y="4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95" name="Freeform 180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61139" y="4365627"/>
                        <a:ext cx="6350" cy="65088"/>
                      </a:xfrm>
                      <a:custGeom>
                        <a:avLst/>
                        <a:gdLst>
                          <a:gd name="T0" fmla="*/ 0 w 4"/>
                          <a:gd name="T1" fmla="*/ 41 h 41"/>
                          <a:gd name="T2" fmla="*/ 0 w 4"/>
                          <a:gd name="T3" fmla="*/ 0 h 41"/>
                          <a:gd name="T4" fmla="*/ 1 w 4"/>
                          <a:gd name="T5" fmla="*/ 37 h 41"/>
                          <a:gd name="T6" fmla="*/ 1 w 4"/>
                          <a:gd name="T7" fmla="*/ 2 h 41"/>
                          <a:gd name="T8" fmla="*/ 2 w 4"/>
                          <a:gd name="T9" fmla="*/ 12 h 41"/>
                          <a:gd name="T10" fmla="*/ 2 w 4"/>
                          <a:gd name="T11" fmla="*/ 10 h 41"/>
                          <a:gd name="T12" fmla="*/ 2 w 4"/>
                          <a:gd name="T13" fmla="*/ 3 h 41"/>
                          <a:gd name="T14" fmla="*/ 3 w 4"/>
                          <a:gd name="T15" fmla="*/ 29 h 41"/>
                          <a:gd name="T16" fmla="*/ 3 w 4"/>
                          <a:gd name="T17" fmla="*/ 0 h 41"/>
                          <a:gd name="T18" fmla="*/ 4 w 4"/>
                          <a:gd name="T19" fmla="*/ 41 h 4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</a:cxnLst>
                        <a:rect l="0" t="0" r="r" b="b"/>
                        <a:pathLst>
                          <a:path w="4" h="41">
                            <a:moveTo>
                              <a:pt x="0" y="41"/>
                            </a:moveTo>
                            <a:lnTo>
                              <a:pt x="0" y="0"/>
                            </a:lnTo>
                            <a:lnTo>
                              <a:pt x="1" y="37"/>
                            </a:lnTo>
                            <a:lnTo>
                              <a:pt x="1" y="2"/>
                            </a:lnTo>
                            <a:lnTo>
                              <a:pt x="2" y="12"/>
                            </a:lnTo>
                            <a:lnTo>
                              <a:pt x="2" y="10"/>
                            </a:lnTo>
                            <a:lnTo>
                              <a:pt x="2" y="3"/>
                            </a:lnTo>
                            <a:lnTo>
                              <a:pt x="3" y="29"/>
                            </a:lnTo>
                            <a:lnTo>
                              <a:pt x="3" y="0"/>
                            </a:lnTo>
                            <a:lnTo>
                              <a:pt x="4" y="41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96" name="Freeform 181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67489" y="4364039"/>
                        <a:ext cx="3175" cy="66675"/>
                      </a:xfrm>
                      <a:custGeom>
                        <a:avLst/>
                        <a:gdLst>
                          <a:gd name="T0" fmla="*/ 0 w 2"/>
                          <a:gd name="T1" fmla="*/ 42 h 42"/>
                          <a:gd name="T2" fmla="*/ 0 w 2"/>
                          <a:gd name="T3" fmla="*/ 1 h 42"/>
                          <a:gd name="T4" fmla="*/ 0 w 2"/>
                          <a:gd name="T5" fmla="*/ 18 h 42"/>
                          <a:gd name="T6" fmla="*/ 1 w 2"/>
                          <a:gd name="T7" fmla="*/ 7 h 42"/>
                          <a:gd name="T8" fmla="*/ 1 w 2"/>
                          <a:gd name="T9" fmla="*/ 5 h 42"/>
                          <a:gd name="T10" fmla="*/ 2 w 2"/>
                          <a:gd name="T11" fmla="*/ 21 h 42"/>
                          <a:gd name="T12" fmla="*/ 2 w 2"/>
                          <a:gd name="T13" fmla="*/ 0 h 42"/>
                          <a:gd name="T14" fmla="*/ 2 w 2"/>
                          <a:gd name="T15" fmla="*/ 42 h 4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</a:cxnLst>
                        <a:rect l="0" t="0" r="r" b="b"/>
                        <a:pathLst>
                          <a:path w="2" h="42">
                            <a:moveTo>
                              <a:pt x="0" y="42"/>
                            </a:moveTo>
                            <a:lnTo>
                              <a:pt x="0" y="1"/>
                            </a:lnTo>
                            <a:lnTo>
                              <a:pt x="0" y="18"/>
                            </a:lnTo>
                            <a:lnTo>
                              <a:pt x="1" y="7"/>
                            </a:lnTo>
                            <a:lnTo>
                              <a:pt x="1" y="5"/>
                            </a:lnTo>
                            <a:lnTo>
                              <a:pt x="2" y="21"/>
                            </a:lnTo>
                            <a:lnTo>
                              <a:pt x="2" y="0"/>
                            </a:lnTo>
                            <a:lnTo>
                              <a:pt x="2" y="4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97" name="Freeform 181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72251" y="4364039"/>
                        <a:ext cx="3175" cy="66675"/>
                      </a:xfrm>
                      <a:custGeom>
                        <a:avLst/>
                        <a:gdLst>
                          <a:gd name="T0" fmla="*/ 0 w 2"/>
                          <a:gd name="T1" fmla="*/ 42 h 42"/>
                          <a:gd name="T2" fmla="*/ 0 w 2"/>
                          <a:gd name="T3" fmla="*/ 0 h 42"/>
                          <a:gd name="T4" fmla="*/ 0 w 2"/>
                          <a:gd name="T5" fmla="*/ 24 h 42"/>
                          <a:gd name="T6" fmla="*/ 1 w 2"/>
                          <a:gd name="T7" fmla="*/ 4 h 42"/>
                          <a:gd name="T8" fmla="*/ 1 w 2"/>
                          <a:gd name="T9" fmla="*/ 8 h 42"/>
                          <a:gd name="T10" fmla="*/ 1 w 2"/>
                          <a:gd name="T11" fmla="*/ 14 h 42"/>
                          <a:gd name="T12" fmla="*/ 2 w 2"/>
                          <a:gd name="T13" fmla="*/ 1 h 42"/>
                          <a:gd name="T14" fmla="*/ 2 w 2"/>
                          <a:gd name="T15" fmla="*/ 42 h 4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</a:cxnLst>
                        <a:rect l="0" t="0" r="r" b="b"/>
                        <a:pathLst>
                          <a:path w="2" h="42">
                            <a:moveTo>
                              <a:pt x="0" y="42"/>
                            </a:moveTo>
                            <a:lnTo>
                              <a:pt x="0" y="0"/>
                            </a:lnTo>
                            <a:lnTo>
                              <a:pt x="0" y="24"/>
                            </a:lnTo>
                            <a:lnTo>
                              <a:pt x="1" y="4"/>
                            </a:lnTo>
                            <a:lnTo>
                              <a:pt x="1" y="8"/>
                            </a:lnTo>
                            <a:lnTo>
                              <a:pt x="1" y="14"/>
                            </a:lnTo>
                            <a:lnTo>
                              <a:pt x="2" y="1"/>
                            </a:lnTo>
                            <a:lnTo>
                              <a:pt x="2" y="4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98" name="Freeform 181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75426" y="4360864"/>
                        <a:ext cx="6350" cy="69850"/>
                      </a:xfrm>
                      <a:custGeom>
                        <a:avLst/>
                        <a:gdLst>
                          <a:gd name="T0" fmla="*/ 0 w 4"/>
                          <a:gd name="T1" fmla="*/ 44 h 44"/>
                          <a:gd name="T2" fmla="*/ 0 w 4"/>
                          <a:gd name="T3" fmla="*/ 1 h 44"/>
                          <a:gd name="T4" fmla="*/ 1 w 4"/>
                          <a:gd name="T5" fmla="*/ 35 h 44"/>
                          <a:gd name="T6" fmla="*/ 1 w 4"/>
                          <a:gd name="T7" fmla="*/ 3 h 44"/>
                          <a:gd name="T8" fmla="*/ 2 w 4"/>
                          <a:gd name="T9" fmla="*/ 12 h 44"/>
                          <a:gd name="T10" fmla="*/ 2 w 4"/>
                          <a:gd name="T11" fmla="*/ 11 h 44"/>
                          <a:gd name="T12" fmla="*/ 2 w 4"/>
                          <a:gd name="T13" fmla="*/ 3 h 44"/>
                          <a:gd name="T14" fmla="*/ 3 w 4"/>
                          <a:gd name="T15" fmla="*/ 31 h 44"/>
                          <a:gd name="T16" fmla="*/ 4 w 4"/>
                          <a:gd name="T17" fmla="*/ 0 h 44"/>
                          <a:gd name="T18" fmla="*/ 4 w 4"/>
                          <a:gd name="T19" fmla="*/ 44 h 4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</a:cxnLst>
                        <a:rect l="0" t="0" r="r" b="b"/>
                        <a:pathLst>
                          <a:path w="4" h="44">
                            <a:moveTo>
                              <a:pt x="0" y="44"/>
                            </a:moveTo>
                            <a:lnTo>
                              <a:pt x="0" y="1"/>
                            </a:lnTo>
                            <a:lnTo>
                              <a:pt x="1" y="35"/>
                            </a:lnTo>
                            <a:lnTo>
                              <a:pt x="1" y="3"/>
                            </a:lnTo>
                            <a:lnTo>
                              <a:pt x="2" y="12"/>
                            </a:lnTo>
                            <a:lnTo>
                              <a:pt x="2" y="11"/>
                            </a:lnTo>
                            <a:lnTo>
                              <a:pt x="2" y="3"/>
                            </a:lnTo>
                            <a:lnTo>
                              <a:pt x="3" y="31"/>
                            </a:lnTo>
                            <a:lnTo>
                              <a:pt x="4" y="0"/>
                            </a:lnTo>
                            <a:lnTo>
                              <a:pt x="4" y="44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399" name="Freeform 181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81776" y="4360864"/>
                        <a:ext cx="3175" cy="69850"/>
                      </a:xfrm>
                      <a:custGeom>
                        <a:avLst/>
                        <a:gdLst>
                          <a:gd name="T0" fmla="*/ 0 w 2"/>
                          <a:gd name="T1" fmla="*/ 44 h 44"/>
                          <a:gd name="T2" fmla="*/ 0 w 2"/>
                          <a:gd name="T3" fmla="*/ 1 h 44"/>
                          <a:gd name="T4" fmla="*/ 1 w 2"/>
                          <a:gd name="T5" fmla="*/ 16 h 44"/>
                          <a:gd name="T6" fmla="*/ 1 w 2"/>
                          <a:gd name="T7" fmla="*/ 7 h 44"/>
                          <a:gd name="T8" fmla="*/ 2 w 2"/>
                          <a:gd name="T9" fmla="*/ 5 h 44"/>
                          <a:gd name="T10" fmla="*/ 2 w 2"/>
                          <a:gd name="T11" fmla="*/ 22 h 44"/>
                          <a:gd name="T12" fmla="*/ 2 w 2"/>
                          <a:gd name="T13" fmla="*/ 0 h 44"/>
                          <a:gd name="T14" fmla="*/ 2 w 2"/>
                          <a:gd name="T15" fmla="*/ 44 h 4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</a:cxnLst>
                        <a:rect l="0" t="0" r="r" b="b"/>
                        <a:pathLst>
                          <a:path w="2" h="44">
                            <a:moveTo>
                              <a:pt x="0" y="44"/>
                            </a:moveTo>
                            <a:lnTo>
                              <a:pt x="0" y="1"/>
                            </a:lnTo>
                            <a:lnTo>
                              <a:pt x="1" y="16"/>
                            </a:lnTo>
                            <a:lnTo>
                              <a:pt x="1" y="7"/>
                            </a:lnTo>
                            <a:lnTo>
                              <a:pt x="2" y="5"/>
                            </a:lnTo>
                            <a:lnTo>
                              <a:pt x="2" y="22"/>
                            </a:lnTo>
                            <a:lnTo>
                              <a:pt x="2" y="0"/>
                            </a:lnTo>
                            <a:lnTo>
                              <a:pt x="2" y="44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00" name="Freeform 181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86539" y="4359277"/>
                        <a:ext cx="3175" cy="71438"/>
                      </a:xfrm>
                      <a:custGeom>
                        <a:avLst/>
                        <a:gdLst>
                          <a:gd name="T0" fmla="*/ 0 w 2"/>
                          <a:gd name="T1" fmla="*/ 45 h 45"/>
                          <a:gd name="T2" fmla="*/ 0 w 2"/>
                          <a:gd name="T3" fmla="*/ 0 h 45"/>
                          <a:gd name="T4" fmla="*/ 0 w 2"/>
                          <a:gd name="T5" fmla="*/ 23 h 45"/>
                          <a:gd name="T6" fmla="*/ 1 w 2"/>
                          <a:gd name="T7" fmla="*/ 5 h 45"/>
                          <a:gd name="T8" fmla="*/ 1 w 2"/>
                          <a:gd name="T9" fmla="*/ 7 h 45"/>
                          <a:gd name="T10" fmla="*/ 2 w 2"/>
                          <a:gd name="T11" fmla="*/ 16 h 45"/>
                          <a:gd name="T12" fmla="*/ 2 w 2"/>
                          <a:gd name="T13" fmla="*/ 1 h 45"/>
                          <a:gd name="T14" fmla="*/ 2 w 2"/>
                          <a:gd name="T15" fmla="*/ 45 h 4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</a:cxnLst>
                        <a:rect l="0" t="0" r="r" b="b"/>
                        <a:pathLst>
                          <a:path w="2" h="45">
                            <a:moveTo>
                              <a:pt x="0" y="45"/>
                            </a:moveTo>
                            <a:lnTo>
                              <a:pt x="0" y="0"/>
                            </a:lnTo>
                            <a:lnTo>
                              <a:pt x="0" y="23"/>
                            </a:lnTo>
                            <a:lnTo>
                              <a:pt x="1" y="5"/>
                            </a:lnTo>
                            <a:lnTo>
                              <a:pt x="1" y="7"/>
                            </a:lnTo>
                            <a:lnTo>
                              <a:pt x="2" y="16"/>
                            </a:lnTo>
                            <a:lnTo>
                              <a:pt x="2" y="1"/>
                            </a:lnTo>
                            <a:lnTo>
                              <a:pt x="2" y="4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01" name="Freeform 181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89714" y="4356102"/>
                        <a:ext cx="6350" cy="74613"/>
                      </a:xfrm>
                      <a:custGeom>
                        <a:avLst/>
                        <a:gdLst>
                          <a:gd name="T0" fmla="*/ 0 w 4"/>
                          <a:gd name="T1" fmla="*/ 47 h 47"/>
                          <a:gd name="T2" fmla="*/ 1 w 4"/>
                          <a:gd name="T3" fmla="*/ 1 h 47"/>
                          <a:gd name="T4" fmla="*/ 1 w 4"/>
                          <a:gd name="T5" fmla="*/ 33 h 47"/>
                          <a:gd name="T6" fmla="*/ 2 w 4"/>
                          <a:gd name="T7" fmla="*/ 4 h 47"/>
                          <a:gd name="T8" fmla="*/ 2 w 4"/>
                          <a:gd name="T9" fmla="*/ 12 h 47"/>
                          <a:gd name="T10" fmla="*/ 2 w 4"/>
                          <a:gd name="T11" fmla="*/ 12 h 47"/>
                          <a:gd name="T12" fmla="*/ 3 w 4"/>
                          <a:gd name="T13" fmla="*/ 4 h 47"/>
                          <a:gd name="T14" fmla="*/ 3 w 4"/>
                          <a:gd name="T15" fmla="*/ 34 h 47"/>
                          <a:gd name="T16" fmla="*/ 4 w 4"/>
                          <a:gd name="T17" fmla="*/ 0 h 47"/>
                          <a:gd name="T18" fmla="*/ 4 w 4"/>
                          <a:gd name="T19" fmla="*/ 47 h 4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</a:cxnLst>
                        <a:rect l="0" t="0" r="r" b="b"/>
                        <a:pathLst>
                          <a:path w="4" h="47">
                            <a:moveTo>
                              <a:pt x="0" y="47"/>
                            </a:moveTo>
                            <a:lnTo>
                              <a:pt x="1" y="1"/>
                            </a:lnTo>
                            <a:lnTo>
                              <a:pt x="1" y="33"/>
                            </a:lnTo>
                            <a:lnTo>
                              <a:pt x="2" y="4"/>
                            </a:lnTo>
                            <a:lnTo>
                              <a:pt x="2" y="12"/>
                            </a:lnTo>
                            <a:lnTo>
                              <a:pt x="2" y="12"/>
                            </a:lnTo>
                            <a:lnTo>
                              <a:pt x="3" y="4"/>
                            </a:lnTo>
                            <a:lnTo>
                              <a:pt x="3" y="34"/>
                            </a:lnTo>
                            <a:lnTo>
                              <a:pt x="4" y="0"/>
                            </a:lnTo>
                            <a:lnTo>
                              <a:pt x="4" y="47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02" name="Freeform 181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96064" y="4356102"/>
                        <a:ext cx="4763" cy="74613"/>
                      </a:xfrm>
                      <a:custGeom>
                        <a:avLst/>
                        <a:gdLst>
                          <a:gd name="T0" fmla="*/ 0 w 3"/>
                          <a:gd name="T1" fmla="*/ 47 h 47"/>
                          <a:gd name="T2" fmla="*/ 0 w 3"/>
                          <a:gd name="T3" fmla="*/ 2 h 47"/>
                          <a:gd name="T4" fmla="*/ 1 w 3"/>
                          <a:gd name="T5" fmla="*/ 16 h 47"/>
                          <a:gd name="T6" fmla="*/ 1 w 3"/>
                          <a:gd name="T7" fmla="*/ 8 h 47"/>
                          <a:gd name="T8" fmla="*/ 2 w 3"/>
                          <a:gd name="T9" fmla="*/ 4 h 47"/>
                          <a:gd name="T10" fmla="*/ 2 w 3"/>
                          <a:gd name="T11" fmla="*/ 24 h 47"/>
                          <a:gd name="T12" fmla="*/ 3 w 3"/>
                          <a:gd name="T13" fmla="*/ 0 h 47"/>
                          <a:gd name="T14" fmla="*/ 3 w 3"/>
                          <a:gd name="T15" fmla="*/ 47 h 4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</a:cxnLst>
                        <a:rect l="0" t="0" r="r" b="b"/>
                        <a:pathLst>
                          <a:path w="3" h="47">
                            <a:moveTo>
                              <a:pt x="0" y="47"/>
                            </a:moveTo>
                            <a:lnTo>
                              <a:pt x="0" y="2"/>
                            </a:lnTo>
                            <a:lnTo>
                              <a:pt x="1" y="16"/>
                            </a:lnTo>
                            <a:lnTo>
                              <a:pt x="1" y="8"/>
                            </a:lnTo>
                            <a:lnTo>
                              <a:pt x="2" y="4"/>
                            </a:lnTo>
                            <a:lnTo>
                              <a:pt x="2" y="24"/>
                            </a:lnTo>
                            <a:lnTo>
                              <a:pt x="3" y="0"/>
                            </a:lnTo>
                            <a:lnTo>
                              <a:pt x="3" y="47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03" name="Freeform 181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600826" y="4356102"/>
                        <a:ext cx="4763" cy="74613"/>
                      </a:xfrm>
                      <a:custGeom>
                        <a:avLst/>
                        <a:gdLst>
                          <a:gd name="T0" fmla="*/ 0 w 3"/>
                          <a:gd name="T1" fmla="*/ 47 h 47"/>
                          <a:gd name="T2" fmla="*/ 0 w 3"/>
                          <a:gd name="T3" fmla="*/ 0 h 47"/>
                          <a:gd name="T4" fmla="*/ 1 w 3"/>
                          <a:gd name="T5" fmla="*/ 21 h 47"/>
                          <a:gd name="T6" fmla="*/ 1 w 3"/>
                          <a:gd name="T7" fmla="*/ 4 h 47"/>
                          <a:gd name="T8" fmla="*/ 2 w 3"/>
                          <a:gd name="T9" fmla="*/ 6 h 47"/>
                          <a:gd name="T10" fmla="*/ 2 w 3"/>
                          <a:gd name="T11" fmla="*/ 16 h 47"/>
                          <a:gd name="T12" fmla="*/ 2 w 3"/>
                          <a:gd name="T13" fmla="*/ 0 h 47"/>
                          <a:gd name="T14" fmla="*/ 3 w 3"/>
                          <a:gd name="T15" fmla="*/ 47 h 4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</a:cxnLst>
                        <a:rect l="0" t="0" r="r" b="b"/>
                        <a:pathLst>
                          <a:path w="3" h="47">
                            <a:moveTo>
                              <a:pt x="0" y="47"/>
                            </a:moveTo>
                            <a:lnTo>
                              <a:pt x="0" y="0"/>
                            </a:lnTo>
                            <a:lnTo>
                              <a:pt x="1" y="21"/>
                            </a:lnTo>
                            <a:lnTo>
                              <a:pt x="1" y="4"/>
                            </a:lnTo>
                            <a:lnTo>
                              <a:pt x="2" y="6"/>
                            </a:lnTo>
                            <a:lnTo>
                              <a:pt x="2" y="16"/>
                            </a:lnTo>
                            <a:lnTo>
                              <a:pt x="2" y="0"/>
                            </a:lnTo>
                            <a:lnTo>
                              <a:pt x="3" y="47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04" name="Freeform 181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605589" y="4351339"/>
                        <a:ext cx="9525" cy="79375"/>
                      </a:xfrm>
                      <a:custGeom>
                        <a:avLst/>
                        <a:gdLst>
                          <a:gd name="T0" fmla="*/ 0 w 6"/>
                          <a:gd name="T1" fmla="*/ 50 h 50"/>
                          <a:gd name="T2" fmla="*/ 0 w 6"/>
                          <a:gd name="T3" fmla="*/ 2 h 50"/>
                          <a:gd name="T4" fmla="*/ 1 w 6"/>
                          <a:gd name="T5" fmla="*/ 32 h 50"/>
                          <a:gd name="T6" fmla="*/ 1 w 6"/>
                          <a:gd name="T7" fmla="*/ 5 h 50"/>
                          <a:gd name="T8" fmla="*/ 1 w 6"/>
                          <a:gd name="T9" fmla="*/ 12 h 50"/>
                          <a:gd name="T10" fmla="*/ 2 w 6"/>
                          <a:gd name="T11" fmla="*/ 14 h 50"/>
                          <a:gd name="T12" fmla="*/ 2 w 6"/>
                          <a:gd name="T13" fmla="*/ 3 h 50"/>
                          <a:gd name="T14" fmla="*/ 3 w 6"/>
                          <a:gd name="T15" fmla="*/ 37 h 50"/>
                          <a:gd name="T16" fmla="*/ 3 w 6"/>
                          <a:gd name="T17" fmla="*/ 1 h 50"/>
                          <a:gd name="T18" fmla="*/ 3 w 6"/>
                          <a:gd name="T19" fmla="*/ 44 h 50"/>
                          <a:gd name="T20" fmla="*/ 4 w 6"/>
                          <a:gd name="T21" fmla="*/ 2 h 50"/>
                          <a:gd name="T22" fmla="*/ 4 w 6"/>
                          <a:gd name="T23" fmla="*/ 15 h 50"/>
                          <a:gd name="T24" fmla="*/ 4 w 6"/>
                          <a:gd name="T25" fmla="*/ 9 h 50"/>
                          <a:gd name="T26" fmla="*/ 5 w 6"/>
                          <a:gd name="T27" fmla="*/ 5 h 50"/>
                          <a:gd name="T28" fmla="*/ 5 w 6"/>
                          <a:gd name="T29" fmla="*/ 25 h 50"/>
                          <a:gd name="T30" fmla="*/ 6 w 6"/>
                          <a:gd name="T31" fmla="*/ 0 h 50"/>
                          <a:gd name="T32" fmla="*/ 6 w 6"/>
                          <a:gd name="T33" fmla="*/ 50 h 5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</a:cxnLst>
                        <a:rect l="0" t="0" r="r" b="b"/>
                        <a:pathLst>
                          <a:path w="6" h="50">
                            <a:moveTo>
                              <a:pt x="0" y="50"/>
                            </a:moveTo>
                            <a:lnTo>
                              <a:pt x="0" y="2"/>
                            </a:lnTo>
                            <a:lnTo>
                              <a:pt x="1" y="32"/>
                            </a:lnTo>
                            <a:lnTo>
                              <a:pt x="1" y="5"/>
                            </a:lnTo>
                            <a:lnTo>
                              <a:pt x="1" y="12"/>
                            </a:lnTo>
                            <a:lnTo>
                              <a:pt x="2" y="14"/>
                            </a:lnTo>
                            <a:lnTo>
                              <a:pt x="2" y="3"/>
                            </a:lnTo>
                            <a:lnTo>
                              <a:pt x="3" y="37"/>
                            </a:lnTo>
                            <a:lnTo>
                              <a:pt x="3" y="1"/>
                            </a:lnTo>
                            <a:lnTo>
                              <a:pt x="3" y="44"/>
                            </a:lnTo>
                            <a:lnTo>
                              <a:pt x="4" y="2"/>
                            </a:lnTo>
                            <a:lnTo>
                              <a:pt x="4" y="15"/>
                            </a:lnTo>
                            <a:lnTo>
                              <a:pt x="4" y="9"/>
                            </a:lnTo>
                            <a:lnTo>
                              <a:pt x="5" y="5"/>
                            </a:lnTo>
                            <a:lnTo>
                              <a:pt x="5" y="25"/>
                            </a:lnTo>
                            <a:lnTo>
                              <a:pt x="6" y="0"/>
                            </a:lnTo>
                            <a:lnTo>
                              <a:pt x="6" y="5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05" name="Freeform 181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615114" y="4351339"/>
                        <a:ext cx="4763" cy="79375"/>
                      </a:xfrm>
                      <a:custGeom>
                        <a:avLst/>
                        <a:gdLst>
                          <a:gd name="T0" fmla="*/ 0 w 3"/>
                          <a:gd name="T1" fmla="*/ 50 h 50"/>
                          <a:gd name="T2" fmla="*/ 0 w 3"/>
                          <a:gd name="T3" fmla="*/ 0 h 50"/>
                          <a:gd name="T4" fmla="*/ 1 w 3"/>
                          <a:gd name="T5" fmla="*/ 20 h 50"/>
                          <a:gd name="T6" fmla="*/ 1 w 3"/>
                          <a:gd name="T7" fmla="*/ 5 h 50"/>
                          <a:gd name="T8" fmla="*/ 2 w 3"/>
                          <a:gd name="T9" fmla="*/ 6 h 50"/>
                          <a:gd name="T10" fmla="*/ 2 w 3"/>
                          <a:gd name="T11" fmla="*/ 18 h 50"/>
                          <a:gd name="T12" fmla="*/ 3 w 3"/>
                          <a:gd name="T13" fmla="*/ 0 h 50"/>
                          <a:gd name="T14" fmla="*/ 3 w 3"/>
                          <a:gd name="T15" fmla="*/ 50 h 5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</a:cxnLst>
                        <a:rect l="0" t="0" r="r" b="b"/>
                        <a:pathLst>
                          <a:path w="3" h="50">
                            <a:moveTo>
                              <a:pt x="0" y="50"/>
                            </a:moveTo>
                            <a:lnTo>
                              <a:pt x="0" y="0"/>
                            </a:lnTo>
                            <a:lnTo>
                              <a:pt x="1" y="20"/>
                            </a:lnTo>
                            <a:lnTo>
                              <a:pt x="1" y="5"/>
                            </a:lnTo>
                            <a:lnTo>
                              <a:pt x="2" y="6"/>
                            </a:lnTo>
                            <a:lnTo>
                              <a:pt x="2" y="18"/>
                            </a:lnTo>
                            <a:lnTo>
                              <a:pt x="3" y="0"/>
                            </a:lnTo>
                            <a:lnTo>
                              <a:pt x="3" y="5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06" name="Freeform 182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619876" y="4348164"/>
                        <a:ext cx="9525" cy="82550"/>
                      </a:xfrm>
                      <a:custGeom>
                        <a:avLst/>
                        <a:gdLst>
                          <a:gd name="T0" fmla="*/ 0 w 6"/>
                          <a:gd name="T1" fmla="*/ 52 h 52"/>
                          <a:gd name="T2" fmla="*/ 1 w 6"/>
                          <a:gd name="T3" fmla="*/ 1 h 52"/>
                          <a:gd name="T4" fmla="*/ 1 w 6"/>
                          <a:gd name="T5" fmla="*/ 29 h 52"/>
                          <a:gd name="T6" fmla="*/ 1 w 6"/>
                          <a:gd name="T7" fmla="*/ 4 h 52"/>
                          <a:gd name="T8" fmla="*/ 2 w 6"/>
                          <a:gd name="T9" fmla="*/ 11 h 52"/>
                          <a:gd name="T10" fmla="*/ 2 w 6"/>
                          <a:gd name="T11" fmla="*/ 14 h 52"/>
                          <a:gd name="T12" fmla="*/ 3 w 6"/>
                          <a:gd name="T13" fmla="*/ 3 h 52"/>
                          <a:gd name="T14" fmla="*/ 3 w 6"/>
                          <a:gd name="T15" fmla="*/ 38 h 52"/>
                          <a:gd name="T16" fmla="*/ 3 w 6"/>
                          <a:gd name="T17" fmla="*/ 0 h 52"/>
                          <a:gd name="T18" fmla="*/ 4 w 6"/>
                          <a:gd name="T19" fmla="*/ 41 h 52"/>
                          <a:gd name="T20" fmla="*/ 4 w 6"/>
                          <a:gd name="T21" fmla="*/ 2 h 52"/>
                          <a:gd name="T22" fmla="*/ 4 w 6"/>
                          <a:gd name="T23" fmla="*/ 14 h 52"/>
                          <a:gd name="T24" fmla="*/ 5 w 6"/>
                          <a:gd name="T25" fmla="*/ 9 h 52"/>
                          <a:gd name="T26" fmla="*/ 5 w 6"/>
                          <a:gd name="T27" fmla="*/ 4 h 52"/>
                          <a:gd name="T28" fmla="*/ 6 w 6"/>
                          <a:gd name="T29" fmla="*/ 26 h 52"/>
                          <a:gd name="T30" fmla="*/ 6 w 6"/>
                          <a:gd name="T31" fmla="*/ 0 h 52"/>
                          <a:gd name="T32" fmla="*/ 6 w 6"/>
                          <a:gd name="T33" fmla="*/ 52 h 5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</a:cxnLst>
                        <a:rect l="0" t="0" r="r" b="b"/>
                        <a:pathLst>
                          <a:path w="6" h="52">
                            <a:moveTo>
                              <a:pt x="0" y="52"/>
                            </a:moveTo>
                            <a:lnTo>
                              <a:pt x="1" y="1"/>
                            </a:lnTo>
                            <a:lnTo>
                              <a:pt x="1" y="29"/>
                            </a:lnTo>
                            <a:lnTo>
                              <a:pt x="1" y="4"/>
                            </a:lnTo>
                            <a:lnTo>
                              <a:pt x="2" y="11"/>
                            </a:lnTo>
                            <a:lnTo>
                              <a:pt x="2" y="14"/>
                            </a:lnTo>
                            <a:lnTo>
                              <a:pt x="3" y="3"/>
                            </a:lnTo>
                            <a:lnTo>
                              <a:pt x="3" y="38"/>
                            </a:lnTo>
                            <a:lnTo>
                              <a:pt x="3" y="0"/>
                            </a:lnTo>
                            <a:lnTo>
                              <a:pt x="4" y="41"/>
                            </a:lnTo>
                            <a:lnTo>
                              <a:pt x="4" y="2"/>
                            </a:lnTo>
                            <a:lnTo>
                              <a:pt x="4" y="14"/>
                            </a:lnTo>
                            <a:lnTo>
                              <a:pt x="5" y="9"/>
                            </a:lnTo>
                            <a:lnTo>
                              <a:pt x="5" y="4"/>
                            </a:lnTo>
                            <a:lnTo>
                              <a:pt x="6" y="26"/>
                            </a:lnTo>
                            <a:lnTo>
                              <a:pt x="6" y="0"/>
                            </a:lnTo>
                            <a:lnTo>
                              <a:pt x="6" y="5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07" name="Freeform 182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629401" y="4346577"/>
                        <a:ext cx="4763" cy="84138"/>
                      </a:xfrm>
                      <a:custGeom>
                        <a:avLst/>
                        <a:gdLst>
                          <a:gd name="T0" fmla="*/ 0 w 3"/>
                          <a:gd name="T1" fmla="*/ 53 h 53"/>
                          <a:gd name="T2" fmla="*/ 1 w 3"/>
                          <a:gd name="T3" fmla="*/ 1 h 53"/>
                          <a:gd name="T4" fmla="*/ 1 w 3"/>
                          <a:gd name="T5" fmla="*/ 19 h 53"/>
                          <a:gd name="T6" fmla="*/ 2 w 3"/>
                          <a:gd name="T7" fmla="*/ 6 h 53"/>
                          <a:gd name="T8" fmla="*/ 2 w 3"/>
                          <a:gd name="T9" fmla="*/ 6 h 53"/>
                          <a:gd name="T10" fmla="*/ 2 w 3"/>
                          <a:gd name="T11" fmla="*/ 19 h 53"/>
                          <a:gd name="T12" fmla="*/ 3 w 3"/>
                          <a:gd name="T13" fmla="*/ 0 h 53"/>
                          <a:gd name="T14" fmla="*/ 3 w 3"/>
                          <a:gd name="T15" fmla="*/ 53 h 5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</a:cxnLst>
                        <a:rect l="0" t="0" r="r" b="b"/>
                        <a:pathLst>
                          <a:path w="3" h="53">
                            <a:moveTo>
                              <a:pt x="0" y="53"/>
                            </a:moveTo>
                            <a:lnTo>
                              <a:pt x="1" y="1"/>
                            </a:lnTo>
                            <a:lnTo>
                              <a:pt x="1" y="19"/>
                            </a:lnTo>
                            <a:lnTo>
                              <a:pt x="2" y="6"/>
                            </a:lnTo>
                            <a:lnTo>
                              <a:pt x="2" y="6"/>
                            </a:lnTo>
                            <a:lnTo>
                              <a:pt x="2" y="19"/>
                            </a:lnTo>
                            <a:lnTo>
                              <a:pt x="3" y="0"/>
                            </a:lnTo>
                            <a:lnTo>
                              <a:pt x="3" y="53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08" name="Freeform 182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635751" y="4343402"/>
                        <a:ext cx="9525" cy="87313"/>
                      </a:xfrm>
                      <a:custGeom>
                        <a:avLst/>
                        <a:gdLst>
                          <a:gd name="T0" fmla="*/ 0 w 6"/>
                          <a:gd name="T1" fmla="*/ 55 h 55"/>
                          <a:gd name="T2" fmla="*/ 0 w 6"/>
                          <a:gd name="T3" fmla="*/ 1 h 55"/>
                          <a:gd name="T4" fmla="*/ 0 w 6"/>
                          <a:gd name="T5" fmla="*/ 28 h 55"/>
                          <a:gd name="T6" fmla="*/ 0 w 6"/>
                          <a:gd name="T7" fmla="*/ 5 h 55"/>
                          <a:gd name="T8" fmla="*/ 1 w 6"/>
                          <a:gd name="T9" fmla="*/ 10 h 55"/>
                          <a:gd name="T10" fmla="*/ 1 w 6"/>
                          <a:gd name="T11" fmla="*/ 15 h 55"/>
                          <a:gd name="T12" fmla="*/ 2 w 6"/>
                          <a:gd name="T13" fmla="*/ 3 h 55"/>
                          <a:gd name="T14" fmla="*/ 2 w 6"/>
                          <a:gd name="T15" fmla="*/ 41 h 55"/>
                          <a:gd name="T16" fmla="*/ 3 w 6"/>
                          <a:gd name="T17" fmla="*/ 0 h 55"/>
                          <a:gd name="T18" fmla="*/ 3 w 6"/>
                          <a:gd name="T19" fmla="*/ 38 h 55"/>
                          <a:gd name="T20" fmla="*/ 3 w 6"/>
                          <a:gd name="T21" fmla="*/ 2 h 55"/>
                          <a:gd name="T22" fmla="*/ 4 w 6"/>
                          <a:gd name="T23" fmla="*/ 13 h 55"/>
                          <a:gd name="T24" fmla="*/ 4 w 6"/>
                          <a:gd name="T25" fmla="*/ 10 h 55"/>
                          <a:gd name="T26" fmla="*/ 5 w 6"/>
                          <a:gd name="T27" fmla="*/ 3 h 55"/>
                          <a:gd name="T28" fmla="*/ 5 w 6"/>
                          <a:gd name="T29" fmla="*/ 28 h 55"/>
                          <a:gd name="T30" fmla="*/ 5 w 6"/>
                          <a:gd name="T31" fmla="*/ 0 h 55"/>
                          <a:gd name="T32" fmla="*/ 6 w 6"/>
                          <a:gd name="T33" fmla="*/ 55 h 5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</a:cxnLst>
                        <a:rect l="0" t="0" r="r" b="b"/>
                        <a:pathLst>
                          <a:path w="6" h="55">
                            <a:moveTo>
                              <a:pt x="0" y="55"/>
                            </a:moveTo>
                            <a:lnTo>
                              <a:pt x="0" y="1"/>
                            </a:lnTo>
                            <a:lnTo>
                              <a:pt x="0" y="28"/>
                            </a:lnTo>
                            <a:lnTo>
                              <a:pt x="0" y="5"/>
                            </a:lnTo>
                            <a:lnTo>
                              <a:pt x="1" y="10"/>
                            </a:lnTo>
                            <a:lnTo>
                              <a:pt x="1" y="15"/>
                            </a:lnTo>
                            <a:lnTo>
                              <a:pt x="2" y="3"/>
                            </a:lnTo>
                            <a:lnTo>
                              <a:pt x="2" y="41"/>
                            </a:lnTo>
                            <a:lnTo>
                              <a:pt x="3" y="0"/>
                            </a:lnTo>
                            <a:lnTo>
                              <a:pt x="3" y="38"/>
                            </a:lnTo>
                            <a:lnTo>
                              <a:pt x="3" y="2"/>
                            </a:lnTo>
                            <a:lnTo>
                              <a:pt x="4" y="13"/>
                            </a:lnTo>
                            <a:lnTo>
                              <a:pt x="4" y="10"/>
                            </a:lnTo>
                            <a:lnTo>
                              <a:pt x="5" y="3"/>
                            </a:lnTo>
                            <a:lnTo>
                              <a:pt x="5" y="28"/>
                            </a:lnTo>
                            <a:lnTo>
                              <a:pt x="5" y="0"/>
                            </a:lnTo>
                            <a:lnTo>
                              <a:pt x="6" y="5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09" name="Freeform 182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645276" y="4341814"/>
                        <a:ext cx="4763" cy="88900"/>
                      </a:xfrm>
                      <a:custGeom>
                        <a:avLst/>
                        <a:gdLst>
                          <a:gd name="T0" fmla="*/ 0 w 3"/>
                          <a:gd name="T1" fmla="*/ 56 h 56"/>
                          <a:gd name="T2" fmla="*/ 0 w 3"/>
                          <a:gd name="T3" fmla="*/ 1 h 56"/>
                          <a:gd name="T4" fmla="*/ 1 w 3"/>
                          <a:gd name="T5" fmla="*/ 18 h 56"/>
                          <a:gd name="T6" fmla="*/ 1 w 3"/>
                          <a:gd name="T7" fmla="*/ 7 h 56"/>
                          <a:gd name="T8" fmla="*/ 1 w 3"/>
                          <a:gd name="T9" fmla="*/ 6 h 56"/>
                          <a:gd name="T10" fmla="*/ 2 w 3"/>
                          <a:gd name="T11" fmla="*/ 20 h 56"/>
                          <a:gd name="T12" fmla="*/ 2 w 3"/>
                          <a:gd name="T13" fmla="*/ 0 h 56"/>
                          <a:gd name="T14" fmla="*/ 3 w 3"/>
                          <a:gd name="T15" fmla="*/ 56 h 5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</a:cxnLst>
                        <a:rect l="0" t="0" r="r" b="b"/>
                        <a:pathLst>
                          <a:path w="3" h="56">
                            <a:moveTo>
                              <a:pt x="0" y="56"/>
                            </a:moveTo>
                            <a:lnTo>
                              <a:pt x="0" y="1"/>
                            </a:lnTo>
                            <a:lnTo>
                              <a:pt x="1" y="18"/>
                            </a:lnTo>
                            <a:lnTo>
                              <a:pt x="1" y="7"/>
                            </a:lnTo>
                            <a:lnTo>
                              <a:pt x="1" y="6"/>
                            </a:lnTo>
                            <a:lnTo>
                              <a:pt x="2" y="20"/>
                            </a:lnTo>
                            <a:lnTo>
                              <a:pt x="2" y="0"/>
                            </a:lnTo>
                            <a:lnTo>
                              <a:pt x="3" y="5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10" name="Freeform 182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650039" y="4337052"/>
                        <a:ext cx="12700" cy="93663"/>
                      </a:xfrm>
                      <a:custGeom>
                        <a:avLst/>
                        <a:gdLst>
                          <a:gd name="T0" fmla="*/ 0 w 8"/>
                          <a:gd name="T1" fmla="*/ 59 h 59"/>
                          <a:gd name="T2" fmla="*/ 0 w 8"/>
                          <a:gd name="T3" fmla="*/ 3 h 59"/>
                          <a:gd name="T4" fmla="*/ 0 w 8"/>
                          <a:gd name="T5" fmla="*/ 27 h 59"/>
                          <a:gd name="T6" fmla="*/ 1 w 8"/>
                          <a:gd name="T7" fmla="*/ 6 h 59"/>
                          <a:gd name="T8" fmla="*/ 1 w 8"/>
                          <a:gd name="T9" fmla="*/ 11 h 59"/>
                          <a:gd name="T10" fmla="*/ 1 w 8"/>
                          <a:gd name="T11" fmla="*/ 16 h 59"/>
                          <a:gd name="T12" fmla="*/ 2 w 8"/>
                          <a:gd name="T13" fmla="*/ 4 h 59"/>
                          <a:gd name="T14" fmla="*/ 2 w 8"/>
                          <a:gd name="T15" fmla="*/ 45 h 59"/>
                          <a:gd name="T16" fmla="*/ 3 w 8"/>
                          <a:gd name="T17" fmla="*/ 1 h 59"/>
                          <a:gd name="T18" fmla="*/ 3 w 8"/>
                          <a:gd name="T19" fmla="*/ 37 h 59"/>
                          <a:gd name="T20" fmla="*/ 3 w 8"/>
                          <a:gd name="T21" fmla="*/ 4 h 59"/>
                          <a:gd name="T22" fmla="*/ 4 w 8"/>
                          <a:gd name="T23" fmla="*/ 13 h 59"/>
                          <a:gd name="T24" fmla="*/ 4 w 8"/>
                          <a:gd name="T25" fmla="*/ 11 h 59"/>
                          <a:gd name="T26" fmla="*/ 5 w 8"/>
                          <a:gd name="T27" fmla="*/ 4 h 59"/>
                          <a:gd name="T28" fmla="*/ 5 w 8"/>
                          <a:gd name="T29" fmla="*/ 31 h 59"/>
                          <a:gd name="T30" fmla="*/ 6 w 8"/>
                          <a:gd name="T31" fmla="*/ 0 h 59"/>
                          <a:gd name="T32" fmla="*/ 6 w 8"/>
                          <a:gd name="T33" fmla="*/ 55 h 59"/>
                          <a:gd name="T34" fmla="*/ 7 w 8"/>
                          <a:gd name="T35" fmla="*/ 2 h 59"/>
                          <a:gd name="T36" fmla="*/ 7 w 8"/>
                          <a:gd name="T37" fmla="*/ 17 h 59"/>
                          <a:gd name="T38" fmla="*/ 7 w 8"/>
                          <a:gd name="T39" fmla="*/ 7 h 59"/>
                          <a:gd name="T40" fmla="*/ 8 w 8"/>
                          <a:gd name="T41" fmla="*/ 5 h 59"/>
                          <a:gd name="T42" fmla="*/ 8 w 8"/>
                          <a:gd name="T43" fmla="*/ 21 h 59"/>
                          <a:gd name="T44" fmla="*/ 8 w 8"/>
                          <a:gd name="T45" fmla="*/ 0 h 59"/>
                          <a:gd name="T46" fmla="*/ 8 w 8"/>
                          <a:gd name="T47" fmla="*/ 59 h 5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</a:cxnLst>
                        <a:rect l="0" t="0" r="r" b="b"/>
                        <a:pathLst>
                          <a:path w="8" h="59">
                            <a:moveTo>
                              <a:pt x="0" y="59"/>
                            </a:moveTo>
                            <a:lnTo>
                              <a:pt x="0" y="3"/>
                            </a:lnTo>
                            <a:lnTo>
                              <a:pt x="0" y="27"/>
                            </a:lnTo>
                            <a:lnTo>
                              <a:pt x="1" y="6"/>
                            </a:lnTo>
                            <a:lnTo>
                              <a:pt x="1" y="11"/>
                            </a:lnTo>
                            <a:lnTo>
                              <a:pt x="1" y="16"/>
                            </a:lnTo>
                            <a:lnTo>
                              <a:pt x="2" y="4"/>
                            </a:lnTo>
                            <a:lnTo>
                              <a:pt x="2" y="45"/>
                            </a:lnTo>
                            <a:lnTo>
                              <a:pt x="3" y="1"/>
                            </a:lnTo>
                            <a:lnTo>
                              <a:pt x="3" y="37"/>
                            </a:lnTo>
                            <a:lnTo>
                              <a:pt x="3" y="4"/>
                            </a:lnTo>
                            <a:lnTo>
                              <a:pt x="4" y="13"/>
                            </a:lnTo>
                            <a:lnTo>
                              <a:pt x="4" y="11"/>
                            </a:lnTo>
                            <a:lnTo>
                              <a:pt x="5" y="4"/>
                            </a:lnTo>
                            <a:lnTo>
                              <a:pt x="5" y="31"/>
                            </a:lnTo>
                            <a:lnTo>
                              <a:pt x="6" y="0"/>
                            </a:lnTo>
                            <a:lnTo>
                              <a:pt x="6" y="55"/>
                            </a:lnTo>
                            <a:lnTo>
                              <a:pt x="7" y="2"/>
                            </a:lnTo>
                            <a:lnTo>
                              <a:pt x="7" y="17"/>
                            </a:lnTo>
                            <a:lnTo>
                              <a:pt x="7" y="7"/>
                            </a:lnTo>
                            <a:lnTo>
                              <a:pt x="8" y="5"/>
                            </a:lnTo>
                            <a:lnTo>
                              <a:pt x="8" y="21"/>
                            </a:lnTo>
                            <a:lnTo>
                              <a:pt x="8" y="0"/>
                            </a:lnTo>
                            <a:lnTo>
                              <a:pt x="8" y="5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11" name="Freeform 182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664326" y="4332289"/>
                        <a:ext cx="14288" cy="98425"/>
                      </a:xfrm>
                      <a:custGeom>
                        <a:avLst/>
                        <a:gdLst>
                          <a:gd name="T0" fmla="*/ 0 w 9"/>
                          <a:gd name="T1" fmla="*/ 62 h 62"/>
                          <a:gd name="T2" fmla="*/ 0 w 9"/>
                          <a:gd name="T3" fmla="*/ 3 h 62"/>
                          <a:gd name="T4" fmla="*/ 1 w 9"/>
                          <a:gd name="T5" fmla="*/ 26 h 62"/>
                          <a:gd name="T6" fmla="*/ 1 w 9"/>
                          <a:gd name="T7" fmla="*/ 7 h 62"/>
                          <a:gd name="T8" fmla="*/ 1 w 9"/>
                          <a:gd name="T9" fmla="*/ 10 h 62"/>
                          <a:gd name="T10" fmla="*/ 2 w 9"/>
                          <a:gd name="T11" fmla="*/ 17 h 62"/>
                          <a:gd name="T12" fmla="*/ 2 w 9"/>
                          <a:gd name="T13" fmla="*/ 3 h 62"/>
                          <a:gd name="T14" fmla="*/ 3 w 9"/>
                          <a:gd name="T15" fmla="*/ 49 h 62"/>
                          <a:gd name="T16" fmla="*/ 3 w 9"/>
                          <a:gd name="T17" fmla="*/ 1 h 62"/>
                          <a:gd name="T18" fmla="*/ 3 w 9"/>
                          <a:gd name="T19" fmla="*/ 35 h 62"/>
                          <a:gd name="T20" fmla="*/ 4 w 9"/>
                          <a:gd name="T21" fmla="*/ 4 h 62"/>
                          <a:gd name="T22" fmla="*/ 4 w 9"/>
                          <a:gd name="T23" fmla="*/ 12 h 62"/>
                          <a:gd name="T24" fmla="*/ 5 w 9"/>
                          <a:gd name="T25" fmla="*/ 12 h 62"/>
                          <a:gd name="T26" fmla="*/ 5 w 9"/>
                          <a:gd name="T27" fmla="*/ 4 h 62"/>
                          <a:gd name="T28" fmla="*/ 5 w 9"/>
                          <a:gd name="T29" fmla="*/ 32 h 62"/>
                          <a:gd name="T30" fmla="*/ 6 w 9"/>
                          <a:gd name="T31" fmla="*/ 0 h 62"/>
                          <a:gd name="T32" fmla="*/ 6 w 9"/>
                          <a:gd name="T33" fmla="*/ 50 h 62"/>
                          <a:gd name="T34" fmla="*/ 7 w 9"/>
                          <a:gd name="T35" fmla="*/ 1 h 62"/>
                          <a:gd name="T36" fmla="*/ 7 w 9"/>
                          <a:gd name="T37" fmla="*/ 16 h 62"/>
                          <a:gd name="T38" fmla="*/ 7 w 9"/>
                          <a:gd name="T39" fmla="*/ 8 h 62"/>
                          <a:gd name="T40" fmla="*/ 8 w 9"/>
                          <a:gd name="T41" fmla="*/ 5 h 62"/>
                          <a:gd name="T42" fmla="*/ 8 w 9"/>
                          <a:gd name="T43" fmla="*/ 23 h 62"/>
                          <a:gd name="T44" fmla="*/ 9 w 9"/>
                          <a:gd name="T45" fmla="*/ 0 h 62"/>
                          <a:gd name="T46" fmla="*/ 9 w 9"/>
                          <a:gd name="T47" fmla="*/ 62 h 6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</a:cxnLst>
                        <a:rect l="0" t="0" r="r" b="b"/>
                        <a:pathLst>
                          <a:path w="9" h="62">
                            <a:moveTo>
                              <a:pt x="0" y="62"/>
                            </a:moveTo>
                            <a:lnTo>
                              <a:pt x="0" y="3"/>
                            </a:lnTo>
                            <a:lnTo>
                              <a:pt x="1" y="26"/>
                            </a:lnTo>
                            <a:lnTo>
                              <a:pt x="1" y="7"/>
                            </a:lnTo>
                            <a:lnTo>
                              <a:pt x="1" y="10"/>
                            </a:lnTo>
                            <a:lnTo>
                              <a:pt x="2" y="17"/>
                            </a:lnTo>
                            <a:lnTo>
                              <a:pt x="2" y="3"/>
                            </a:lnTo>
                            <a:lnTo>
                              <a:pt x="3" y="49"/>
                            </a:lnTo>
                            <a:lnTo>
                              <a:pt x="3" y="1"/>
                            </a:lnTo>
                            <a:lnTo>
                              <a:pt x="3" y="35"/>
                            </a:lnTo>
                            <a:lnTo>
                              <a:pt x="4" y="4"/>
                            </a:lnTo>
                            <a:lnTo>
                              <a:pt x="4" y="12"/>
                            </a:lnTo>
                            <a:lnTo>
                              <a:pt x="5" y="12"/>
                            </a:lnTo>
                            <a:lnTo>
                              <a:pt x="5" y="4"/>
                            </a:lnTo>
                            <a:lnTo>
                              <a:pt x="5" y="32"/>
                            </a:lnTo>
                            <a:lnTo>
                              <a:pt x="6" y="0"/>
                            </a:lnTo>
                            <a:lnTo>
                              <a:pt x="6" y="50"/>
                            </a:lnTo>
                            <a:lnTo>
                              <a:pt x="7" y="1"/>
                            </a:lnTo>
                            <a:lnTo>
                              <a:pt x="7" y="16"/>
                            </a:lnTo>
                            <a:lnTo>
                              <a:pt x="7" y="8"/>
                            </a:lnTo>
                            <a:lnTo>
                              <a:pt x="8" y="5"/>
                            </a:lnTo>
                            <a:lnTo>
                              <a:pt x="8" y="23"/>
                            </a:lnTo>
                            <a:lnTo>
                              <a:pt x="9" y="0"/>
                            </a:lnTo>
                            <a:lnTo>
                              <a:pt x="9" y="6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12" name="Freeform 182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678614" y="4325939"/>
                        <a:ext cx="14288" cy="104775"/>
                      </a:xfrm>
                      <a:custGeom>
                        <a:avLst/>
                        <a:gdLst>
                          <a:gd name="T0" fmla="*/ 0 w 9"/>
                          <a:gd name="T1" fmla="*/ 66 h 66"/>
                          <a:gd name="T2" fmla="*/ 1 w 9"/>
                          <a:gd name="T3" fmla="*/ 3 h 66"/>
                          <a:gd name="T4" fmla="*/ 1 w 9"/>
                          <a:gd name="T5" fmla="*/ 25 h 66"/>
                          <a:gd name="T6" fmla="*/ 1 w 9"/>
                          <a:gd name="T7" fmla="*/ 8 h 66"/>
                          <a:gd name="T8" fmla="*/ 2 w 9"/>
                          <a:gd name="T9" fmla="*/ 10 h 66"/>
                          <a:gd name="T10" fmla="*/ 2 w 9"/>
                          <a:gd name="T11" fmla="*/ 19 h 66"/>
                          <a:gd name="T12" fmla="*/ 3 w 9"/>
                          <a:gd name="T13" fmla="*/ 4 h 66"/>
                          <a:gd name="T14" fmla="*/ 3 w 9"/>
                          <a:gd name="T15" fmla="*/ 53 h 66"/>
                          <a:gd name="T16" fmla="*/ 3 w 9"/>
                          <a:gd name="T17" fmla="*/ 2 h 66"/>
                          <a:gd name="T18" fmla="*/ 4 w 9"/>
                          <a:gd name="T19" fmla="*/ 34 h 66"/>
                          <a:gd name="T20" fmla="*/ 4 w 9"/>
                          <a:gd name="T21" fmla="*/ 5 h 66"/>
                          <a:gd name="T22" fmla="*/ 5 w 9"/>
                          <a:gd name="T23" fmla="*/ 12 h 66"/>
                          <a:gd name="T24" fmla="*/ 5 w 9"/>
                          <a:gd name="T25" fmla="*/ 13 h 66"/>
                          <a:gd name="T26" fmla="*/ 5 w 9"/>
                          <a:gd name="T27" fmla="*/ 4 h 66"/>
                          <a:gd name="T28" fmla="*/ 6 w 9"/>
                          <a:gd name="T29" fmla="*/ 35 h 66"/>
                          <a:gd name="T30" fmla="*/ 6 w 9"/>
                          <a:gd name="T31" fmla="*/ 1 h 66"/>
                          <a:gd name="T32" fmla="*/ 6 w 9"/>
                          <a:gd name="T33" fmla="*/ 47 h 66"/>
                          <a:gd name="T34" fmla="*/ 7 w 9"/>
                          <a:gd name="T35" fmla="*/ 2 h 66"/>
                          <a:gd name="T36" fmla="*/ 7 w 9"/>
                          <a:gd name="T37" fmla="*/ 16 h 66"/>
                          <a:gd name="T38" fmla="*/ 8 w 9"/>
                          <a:gd name="T39" fmla="*/ 9 h 66"/>
                          <a:gd name="T40" fmla="*/ 8 w 9"/>
                          <a:gd name="T41" fmla="*/ 5 h 66"/>
                          <a:gd name="T42" fmla="*/ 8 w 9"/>
                          <a:gd name="T43" fmla="*/ 25 h 66"/>
                          <a:gd name="T44" fmla="*/ 9 w 9"/>
                          <a:gd name="T45" fmla="*/ 0 h 66"/>
                          <a:gd name="T46" fmla="*/ 9 w 9"/>
                          <a:gd name="T47" fmla="*/ 66 h 6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</a:cxnLst>
                        <a:rect l="0" t="0" r="r" b="b"/>
                        <a:pathLst>
                          <a:path w="9" h="66">
                            <a:moveTo>
                              <a:pt x="0" y="66"/>
                            </a:moveTo>
                            <a:lnTo>
                              <a:pt x="1" y="3"/>
                            </a:lnTo>
                            <a:lnTo>
                              <a:pt x="1" y="25"/>
                            </a:lnTo>
                            <a:lnTo>
                              <a:pt x="1" y="8"/>
                            </a:lnTo>
                            <a:lnTo>
                              <a:pt x="2" y="10"/>
                            </a:lnTo>
                            <a:lnTo>
                              <a:pt x="2" y="19"/>
                            </a:lnTo>
                            <a:lnTo>
                              <a:pt x="3" y="4"/>
                            </a:lnTo>
                            <a:lnTo>
                              <a:pt x="3" y="53"/>
                            </a:lnTo>
                            <a:lnTo>
                              <a:pt x="3" y="2"/>
                            </a:lnTo>
                            <a:lnTo>
                              <a:pt x="4" y="34"/>
                            </a:lnTo>
                            <a:lnTo>
                              <a:pt x="4" y="5"/>
                            </a:lnTo>
                            <a:lnTo>
                              <a:pt x="5" y="12"/>
                            </a:lnTo>
                            <a:lnTo>
                              <a:pt x="5" y="13"/>
                            </a:lnTo>
                            <a:lnTo>
                              <a:pt x="5" y="4"/>
                            </a:lnTo>
                            <a:lnTo>
                              <a:pt x="6" y="35"/>
                            </a:lnTo>
                            <a:lnTo>
                              <a:pt x="6" y="1"/>
                            </a:lnTo>
                            <a:lnTo>
                              <a:pt x="6" y="47"/>
                            </a:lnTo>
                            <a:lnTo>
                              <a:pt x="7" y="2"/>
                            </a:lnTo>
                            <a:lnTo>
                              <a:pt x="7" y="16"/>
                            </a:lnTo>
                            <a:lnTo>
                              <a:pt x="8" y="9"/>
                            </a:lnTo>
                            <a:lnTo>
                              <a:pt x="8" y="5"/>
                            </a:lnTo>
                            <a:lnTo>
                              <a:pt x="8" y="25"/>
                            </a:lnTo>
                            <a:lnTo>
                              <a:pt x="9" y="0"/>
                            </a:lnTo>
                            <a:lnTo>
                              <a:pt x="9" y="6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13" name="Freeform 182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694489" y="4321177"/>
                        <a:ext cx="14288" cy="109538"/>
                      </a:xfrm>
                      <a:custGeom>
                        <a:avLst/>
                        <a:gdLst>
                          <a:gd name="T0" fmla="*/ 0 w 9"/>
                          <a:gd name="T1" fmla="*/ 69 h 69"/>
                          <a:gd name="T2" fmla="*/ 0 w 9"/>
                          <a:gd name="T3" fmla="*/ 3 h 69"/>
                          <a:gd name="T4" fmla="*/ 0 w 9"/>
                          <a:gd name="T5" fmla="*/ 24 h 69"/>
                          <a:gd name="T6" fmla="*/ 0 w 9"/>
                          <a:gd name="T7" fmla="*/ 8 h 69"/>
                          <a:gd name="T8" fmla="*/ 1 w 9"/>
                          <a:gd name="T9" fmla="*/ 10 h 69"/>
                          <a:gd name="T10" fmla="*/ 1 w 9"/>
                          <a:gd name="T11" fmla="*/ 20 h 69"/>
                          <a:gd name="T12" fmla="*/ 2 w 9"/>
                          <a:gd name="T13" fmla="*/ 3 h 69"/>
                          <a:gd name="T14" fmla="*/ 2 w 9"/>
                          <a:gd name="T15" fmla="*/ 58 h 69"/>
                          <a:gd name="T16" fmla="*/ 3 w 9"/>
                          <a:gd name="T17" fmla="*/ 2 h 69"/>
                          <a:gd name="T18" fmla="*/ 3 w 9"/>
                          <a:gd name="T19" fmla="*/ 31 h 69"/>
                          <a:gd name="T20" fmla="*/ 4 w 9"/>
                          <a:gd name="T21" fmla="*/ 5 h 69"/>
                          <a:gd name="T22" fmla="*/ 4 w 9"/>
                          <a:gd name="T23" fmla="*/ 12 h 69"/>
                          <a:gd name="T24" fmla="*/ 4 w 9"/>
                          <a:gd name="T25" fmla="*/ 14 h 69"/>
                          <a:gd name="T26" fmla="*/ 5 w 9"/>
                          <a:gd name="T27" fmla="*/ 3 h 69"/>
                          <a:gd name="T28" fmla="*/ 5 w 9"/>
                          <a:gd name="T29" fmla="*/ 37 h 69"/>
                          <a:gd name="T30" fmla="*/ 5 w 9"/>
                          <a:gd name="T31" fmla="*/ 1 h 69"/>
                          <a:gd name="T32" fmla="*/ 6 w 9"/>
                          <a:gd name="T33" fmla="*/ 44 h 69"/>
                          <a:gd name="T34" fmla="*/ 6 w 9"/>
                          <a:gd name="T35" fmla="*/ 2 h 69"/>
                          <a:gd name="T36" fmla="*/ 7 w 9"/>
                          <a:gd name="T37" fmla="*/ 15 h 69"/>
                          <a:gd name="T38" fmla="*/ 7 w 9"/>
                          <a:gd name="T39" fmla="*/ 9 h 69"/>
                          <a:gd name="T40" fmla="*/ 7 w 9"/>
                          <a:gd name="T41" fmla="*/ 4 h 69"/>
                          <a:gd name="T42" fmla="*/ 8 w 9"/>
                          <a:gd name="T43" fmla="*/ 26 h 69"/>
                          <a:gd name="T44" fmla="*/ 8 w 9"/>
                          <a:gd name="T45" fmla="*/ 0 h 69"/>
                          <a:gd name="T46" fmla="*/ 9 w 9"/>
                          <a:gd name="T47" fmla="*/ 69 h 6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</a:cxnLst>
                        <a:rect l="0" t="0" r="r" b="b"/>
                        <a:pathLst>
                          <a:path w="9" h="69">
                            <a:moveTo>
                              <a:pt x="0" y="69"/>
                            </a:moveTo>
                            <a:lnTo>
                              <a:pt x="0" y="3"/>
                            </a:lnTo>
                            <a:lnTo>
                              <a:pt x="0" y="24"/>
                            </a:lnTo>
                            <a:lnTo>
                              <a:pt x="0" y="8"/>
                            </a:lnTo>
                            <a:lnTo>
                              <a:pt x="1" y="10"/>
                            </a:lnTo>
                            <a:lnTo>
                              <a:pt x="1" y="20"/>
                            </a:lnTo>
                            <a:lnTo>
                              <a:pt x="2" y="3"/>
                            </a:lnTo>
                            <a:lnTo>
                              <a:pt x="2" y="58"/>
                            </a:lnTo>
                            <a:lnTo>
                              <a:pt x="3" y="2"/>
                            </a:lnTo>
                            <a:lnTo>
                              <a:pt x="3" y="31"/>
                            </a:lnTo>
                            <a:lnTo>
                              <a:pt x="4" y="5"/>
                            </a:lnTo>
                            <a:lnTo>
                              <a:pt x="4" y="12"/>
                            </a:lnTo>
                            <a:lnTo>
                              <a:pt x="4" y="14"/>
                            </a:lnTo>
                            <a:lnTo>
                              <a:pt x="5" y="3"/>
                            </a:lnTo>
                            <a:lnTo>
                              <a:pt x="5" y="37"/>
                            </a:lnTo>
                            <a:lnTo>
                              <a:pt x="5" y="1"/>
                            </a:lnTo>
                            <a:lnTo>
                              <a:pt x="6" y="44"/>
                            </a:lnTo>
                            <a:lnTo>
                              <a:pt x="6" y="2"/>
                            </a:lnTo>
                            <a:lnTo>
                              <a:pt x="7" y="15"/>
                            </a:lnTo>
                            <a:lnTo>
                              <a:pt x="7" y="9"/>
                            </a:lnTo>
                            <a:lnTo>
                              <a:pt x="7" y="4"/>
                            </a:lnTo>
                            <a:lnTo>
                              <a:pt x="8" y="26"/>
                            </a:lnTo>
                            <a:lnTo>
                              <a:pt x="8" y="0"/>
                            </a:lnTo>
                            <a:lnTo>
                              <a:pt x="9" y="6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14" name="Freeform 182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708776" y="4308477"/>
                        <a:ext cx="30163" cy="122238"/>
                      </a:xfrm>
                      <a:custGeom>
                        <a:avLst/>
                        <a:gdLst>
                          <a:gd name="T0" fmla="*/ 0 w 19"/>
                          <a:gd name="T1" fmla="*/ 77 h 77"/>
                          <a:gd name="T2" fmla="*/ 0 w 19"/>
                          <a:gd name="T3" fmla="*/ 8 h 77"/>
                          <a:gd name="T4" fmla="*/ 0 w 19"/>
                          <a:gd name="T5" fmla="*/ 27 h 77"/>
                          <a:gd name="T6" fmla="*/ 1 w 19"/>
                          <a:gd name="T7" fmla="*/ 13 h 77"/>
                          <a:gd name="T8" fmla="*/ 1 w 19"/>
                          <a:gd name="T9" fmla="*/ 13 h 77"/>
                          <a:gd name="T10" fmla="*/ 2 w 19"/>
                          <a:gd name="T11" fmla="*/ 25 h 77"/>
                          <a:gd name="T12" fmla="*/ 2 w 19"/>
                          <a:gd name="T13" fmla="*/ 7 h 77"/>
                          <a:gd name="T14" fmla="*/ 2 w 19"/>
                          <a:gd name="T15" fmla="*/ 69 h 77"/>
                          <a:gd name="T16" fmla="*/ 3 w 19"/>
                          <a:gd name="T17" fmla="*/ 6 h 77"/>
                          <a:gd name="T18" fmla="*/ 3 w 19"/>
                          <a:gd name="T19" fmla="*/ 34 h 77"/>
                          <a:gd name="T20" fmla="*/ 3 w 19"/>
                          <a:gd name="T21" fmla="*/ 10 h 77"/>
                          <a:gd name="T22" fmla="*/ 4 w 19"/>
                          <a:gd name="T23" fmla="*/ 16 h 77"/>
                          <a:gd name="T24" fmla="*/ 4 w 19"/>
                          <a:gd name="T25" fmla="*/ 19 h 77"/>
                          <a:gd name="T26" fmla="*/ 5 w 19"/>
                          <a:gd name="T27" fmla="*/ 7 h 77"/>
                          <a:gd name="T28" fmla="*/ 5 w 19"/>
                          <a:gd name="T29" fmla="*/ 44 h 77"/>
                          <a:gd name="T30" fmla="*/ 6 w 19"/>
                          <a:gd name="T31" fmla="*/ 5 h 77"/>
                          <a:gd name="T32" fmla="*/ 6 w 19"/>
                          <a:gd name="T33" fmla="*/ 45 h 77"/>
                          <a:gd name="T34" fmla="*/ 7 w 19"/>
                          <a:gd name="T35" fmla="*/ 7 h 77"/>
                          <a:gd name="T36" fmla="*/ 7 w 19"/>
                          <a:gd name="T37" fmla="*/ 18 h 77"/>
                          <a:gd name="T38" fmla="*/ 7 w 19"/>
                          <a:gd name="T39" fmla="*/ 14 h 77"/>
                          <a:gd name="T40" fmla="*/ 8 w 19"/>
                          <a:gd name="T41" fmla="*/ 8 h 77"/>
                          <a:gd name="T42" fmla="*/ 8 w 19"/>
                          <a:gd name="T43" fmla="*/ 31 h 77"/>
                          <a:gd name="T44" fmla="*/ 9 w 19"/>
                          <a:gd name="T45" fmla="*/ 4 h 77"/>
                          <a:gd name="T46" fmla="*/ 9 w 19"/>
                          <a:gd name="T47" fmla="*/ 69 h 77"/>
                          <a:gd name="T48" fmla="*/ 9 w 19"/>
                          <a:gd name="T49" fmla="*/ 5 h 77"/>
                          <a:gd name="T50" fmla="*/ 10 w 19"/>
                          <a:gd name="T51" fmla="*/ 23 h 77"/>
                          <a:gd name="T52" fmla="*/ 10 w 19"/>
                          <a:gd name="T53" fmla="*/ 10 h 77"/>
                          <a:gd name="T54" fmla="*/ 11 w 19"/>
                          <a:gd name="T55" fmla="*/ 9 h 77"/>
                          <a:gd name="T56" fmla="*/ 11 w 19"/>
                          <a:gd name="T57" fmla="*/ 23 h 77"/>
                          <a:gd name="T58" fmla="*/ 11 w 19"/>
                          <a:gd name="T59" fmla="*/ 4 h 77"/>
                          <a:gd name="T60" fmla="*/ 12 w 19"/>
                          <a:gd name="T61" fmla="*/ 73 h 77"/>
                          <a:gd name="T62" fmla="*/ 12 w 19"/>
                          <a:gd name="T63" fmla="*/ 3 h 77"/>
                          <a:gd name="T64" fmla="*/ 12 w 19"/>
                          <a:gd name="T65" fmla="*/ 29 h 77"/>
                          <a:gd name="T66" fmla="*/ 13 w 19"/>
                          <a:gd name="T67" fmla="*/ 6 h 77"/>
                          <a:gd name="T68" fmla="*/ 13 w 19"/>
                          <a:gd name="T69" fmla="*/ 11 h 77"/>
                          <a:gd name="T70" fmla="*/ 14 w 19"/>
                          <a:gd name="T71" fmla="*/ 16 h 77"/>
                          <a:gd name="T72" fmla="*/ 14 w 19"/>
                          <a:gd name="T73" fmla="*/ 4 h 77"/>
                          <a:gd name="T74" fmla="*/ 14 w 19"/>
                          <a:gd name="T75" fmla="*/ 43 h 77"/>
                          <a:gd name="T76" fmla="*/ 15 w 19"/>
                          <a:gd name="T77" fmla="*/ 1 h 77"/>
                          <a:gd name="T78" fmla="*/ 15 w 19"/>
                          <a:gd name="T79" fmla="*/ 39 h 77"/>
                          <a:gd name="T80" fmla="*/ 16 w 19"/>
                          <a:gd name="T81" fmla="*/ 4 h 77"/>
                          <a:gd name="T82" fmla="*/ 16 w 19"/>
                          <a:gd name="T83" fmla="*/ 14 h 77"/>
                          <a:gd name="T84" fmla="*/ 16 w 19"/>
                          <a:gd name="T85" fmla="*/ 11 h 77"/>
                          <a:gd name="T86" fmla="*/ 17 w 19"/>
                          <a:gd name="T87" fmla="*/ 4 h 77"/>
                          <a:gd name="T88" fmla="*/ 18 w 19"/>
                          <a:gd name="T89" fmla="*/ 29 h 77"/>
                          <a:gd name="T90" fmla="*/ 18 w 19"/>
                          <a:gd name="T91" fmla="*/ 0 h 77"/>
                          <a:gd name="T92" fmla="*/ 18 w 19"/>
                          <a:gd name="T93" fmla="*/ 59 h 77"/>
                          <a:gd name="T94" fmla="*/ 19 w 19"/>
                          <a:gd name="T95" fmla="*/ 1 h 77"/>
                          <a:gd name="T96" fmla="*/ 19 w 19"/>
                          <a:gd name="T97" fmla="*/ 18 h 77"/>
                          <a:gd name="T98" fmla="*/ 19 w 19"/>
                          <a:gd name="T99" fmla="*/ 6 h 7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9" h="77">
                            <a:moveTo>
                              <a:pt x="0" y="77"/>
                            </a:moveTo>
                            <a:lnTo>
                              <a:pt x="0" y="8"/>
                            </a:lnTo>
                            <a:lnTo>
                              <a:pt x="0" y="27"/>
                            </a:lnTo>
                            <a:lnTo>
                              <a:pt x="1" y="13"/>
                            </a:lnTo>
                            <a:lnTo>
                              <a:pt x="1" y="13"/>
                            </a:lnTo>
                            <a:lnTo>
                              <a:pt x="2" y="25"/>
                            </a:lnTo>
                            <a:lnTo>
                              <a:pt x="2" y="7"/>
                            </a:lnTo>
                            <a:lnTo>
                              <a:pt x="2" y="69"/>
                            </a:lnTo>
                            <a:lnTo>
                              <a:pt x="3" y="6"/>
                            </a:lnTo>
                            <a:lnTo>
                              <a:pt x="3" y="34"/>
                            </a:lnTo>
                            <a:lnTo>
                              <a:pt x="3" y="10"/>
                            </a:lnTo>
                            <a:lnTo>
                              <a:pt x="4" y="16"/>
                            </a:lnTo>
                            <a:lnTo>
                              <a:pt x="4" y="19"/>
                            </a:lnTo>
                            <a:lnTo>
                              <a:pt x="5" y="7"/>
                            </a:lnTo>
                            <a:lnTo>
                              <a:pt x="5" y="44"/>
                            </a:lnTo>
                            <a:lnTo>
                              <a:pt x="6" y="5"/>
                            </a:lnTo>
                            <a:lnTo>
                              <a:pt x="6" y="45"/>
                            </a:lnTo>
                            <a:lnTo>
                              <a:pt x="7" y="7"/>
                            </a:lnTo>
                            <a:lnTo>
                              <a:pt x="7" y="18"/>
                            </a:lnTo>
                            <a:lnTo>
                              <a:pt x="7" y="14"/>
                            </a:lnTo>
                            <a:lnTo>
                              <a:pt x="8" y="8"/>
                            </a:lnTo>
                            <a:lnTo>
                              <a:pt x="8" y="31"/>
                            </a:lnTo>
                            <a:lnTo>
                              <a:pt x="9" y="4"/>
                            </a:lnTo>
                            <a:lnTo>
                              <a:pt x="9" y="69"/>
                            </a:lnTo>
                            <a:lnTo>
                              <a:pt x="9" y="5"/>
                            </a:lnTo>
                            <a:lnTo>
                              <a:pt x="10" y="23"/>
                            </a:lnTo>
                            <a:lnTo>
                              <a:pt x="10" y="10"/>
                            </a:lnTo>
                            <a:lnTo>
                              <a:pt x="11" y="9"/>
                            </a:lnTo>
                            <a:lnTo>
                              <a:pt x="11" y="23"/>
                            </a:lnTo>
                            <a:lnTo>
                              <a:pt x="11" y="4"/>
                            </a:lnTo>
                            <a:lnTo>
                              <a:pt x="12" y="73"/>
                            </a:lnTo>
                            <a:lnTo>
                              <a:pt x="12" y="3"/>
                            </a:lnTo>
                            <a:lnTo>
                              <a:pt x="12" y="29"/>
                            </a:lnTo>
                            <a:lnTo>
                              <a:pt x="13" y="6"/>
                            </a:lnTo>
                            <a:lnTo>
                              <a:pt x="13" y="11"/>
                            </a:lnTo>
                            <a:lnTo>
                              <a:pt x="14" y="16"/>
                            </a:lnTo>
                            <a:lnTo>
                              <a:pt x="14" y="4"/>
                            </a:lnTo>
                            <a:lnTo>
                              <a:pt x="14" y="43"/>
                            </a:lnTo>
                            <a:lnTo>
                              <a:pt x="15" y="1"/>
                            </a:lnTo>
                            <a:lnTo>
                              <a:pt x="15" y="39"/>
                            </a:lnTo>
                            <a:lnTo>
                              <a:pt x="16" y="4"/>
                            </a:lnTo>
                            <a:lnTo>
                              <a:pt x="16" y="14"/>
                            </a:lnTo>
                            <a:lnTo>
                              <a:pt x="16" y="11"/>
                            </a:lnTo>
                            <a:lnTo>
                              <a:pt x="17" y="4"/>
                            </a:lnTo>
                            <a:lnTo>
                              <a:pt x="18" y="29"/>
                            </a:lnTo>
                            <a:lnTo>
                              <a:pt x="18" y="0"/>
                            </a:lnTo>
                            <a:lnTo>
                              <a:pt x="18" y="59"/>
                            </a:lnTo>
                            <a:lnTo>
                              <a:pt x="19" y="1"/>
                            </a:lnTo>
                            <a:lnTo>
                              <a:pt x="19" y="18"/>
                            </a:lnTo>
                            <a:lnTo>
                              <a:pt x="19" y="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15" name="Freeform 182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738939" y="4308477"/>
                        <a:ext cx="3175" cy="122238"/>
                      </a:xfrm>
                      <a:custGeom>
                        <a:avLst/>
                        <a:gdLst>
                          <a:gd name="T0" fmla="*/ 0 w 2"/>
                          <a:gd name="T1" fmla="*/ 6 h 77"/>
                          <a:gd name="T2" fmla="*/ 1 w 2"/>
                          <a:gd name="T3" fmla="*/ 5 h 77"/>
                          <a:gd name="T4" fmla="*/ 1 w 2"/>
                          <a:gd name="T5" fmla="*/ 20 h 77"/>
                          <a:gd name="T6" fmla="*/ 2 w 2"/>
                          <a:gd name="T7" fmla="*/ 0 h 77"/>
                          <a:gd name="T8" fmla="*/ 2 w 2"/>
                          <a:gd name="T9" fmla="*/ 77 h 7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</a:cxnLst>
                        <a:rect l="0" t="0" r="r" b="b"/>
                        <a:pathLst>
                          <a:path w="2" h="77">
                            <a:moveTo>
                              <a:pt x="0" y="6"/>
                            </a:moveTo>
                            <a:lnTo>
                              <a:pt x="1" y="5"/>
                            </a:lnTo>
                            <a:lnTo>
                              <a:pt x="1" y="20"/>
                            </a:lnTo>
                            <a:lnTo>
                              <a:pt x="2" y="0"/>
                            </a:lnTo>
                            <a:lnTo>
                              <a:pt x="2" y="77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16" name="Freeform 183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742114" y="4302127"/>
                        <a:ext cx="14288" cy="128588"/>
                      </a:xfrm>
                      <a:custGeom>
                        <a:avLst/>
                        <a:gdLst>
                          <a:gd name="T0" fmla="*/ 0 w 9"/>
                          <a:gd name="T1" fmla="*/ 81 h 81"/>
                          <a:gd name="T2" fmla="*/ 0 w 9"/>
                          <a:gd name="T3" fmla="*/ 3 h 81"/>
                          <a:gd name="T4" fmla="*/ 1 w 9"/>
                          <a:gd name="T5" fmla="*/ 27 h 81"/>
                          <a:gd name="T6" fmla="*/ 1 w 9"/>
                          <a:gd name="T7" fmla="*/ 7 h 81"/>
                          <a:gd name="T8" fmla="*/ 2 w 9"/>
                          <a:gd name="T9" fmla="*/ 11 h 81"/>
                          <a:gd name="T10" fmla="*/ 2 w 9"/>
                          <a:gd name="T11" fmla="*/ 17 h 81"/>
                          <a:gd name="T12" fmla="*/ 2 w 9"/>
                          <a:gd name="T13" fmla="*/ 4 h 81"/>
                          <a:gd name="T14" fmla="*/ 3 w 9"/>
                          <a:gd name="T15" fmla="*/ 47 h 81"/>
                          <a:gd name="T16" fmla="*/ 3 w 9"/>
                          <a:gd name="T17" fmla="*/ 1 h 81"/>
                          <a:gd name="T18" fmla="*/ 4 w 9"/>
                          <a:gd name="T19" fmla="*/ 36 h 81"/>
                          <a:gd name="T20" fmla="*/ 4 w 9"/>
                          <a:gd name="T21" fmla="*/ 4 h 81"/>
                          <a:gd name="T22" fmla="*/ 4 w 9"/>
                          <a:gd name="T23" fmla="*/ 13 h 81"/>
                          <a:gd name="T24" fmla="*/ 5 w 9"/>
                          <a:gd name="T25" fmla="*/ 11 h 81"/>
                          <a:gd name="T26" fmla="*/ 5 w 9"/>
                          <a:gd name="T27" fmla="*/ 4 h 81"/>
                          <a:gd name="T28" fmla="*/ 6 w 9"/>
                          <a:gd name="T29" fmla="*/ 31 h 81"/>
                          <a:gd name="T30" fmla="*/ 6 w 9"/>
                          <a:gd name="T31" fmla="*/ 0 h 81"/>
                          <a:gd name="T32" fmla="*/ 6 w 9"/>
                          <a:gd name="T33" fmla="*/ 53 h 81"/>
                          <a:gd name="T34" fmla="*/ 7 w 9"/>
                          <a:gd name="T35" fmla="*/ 1 h 81"/>
                          <a:gd name="T36" fmla="*/ 7 w 9"/>
                          <a:gd name="T37" fmla="*/ 17 h 81"/>
                          <a:gd name="T38" fmla="*/ 7 w 9"/>
                          <a:gd name="T39" fmla="*/ 7 h 81"/>
                          <a:gd name="T40" fmla="*/ 8 w 9"/>
                          <a:gd name="T41" fmla="*/ 4 h 81"/>
                          <a:gd name="T42" fmla="*/ 9 w 9"/>
                          <a:gd name="T43" fmla="*/ 21 h 81"/>
                          <a:gd name="T44" fmla="*/ 9 w 9"/>
                          <a:gd name="T45" fmla="*/ 0 h 81"/>
                          <a:gd name="T46" fmla="*/ 9 w 9"/>
                          <a:gd name="T47" fmla="*/ 81 h 8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</a:cxnLst>
                        <a:rect l="0" t="0" r="r" b="b"/>
                        <a:pathLst>
                          <a:path w="9" h="81">
                            <a:moveTo>
                              <a:pt x="0" y="81"/>
                            </a:moveTo>
                            <a:lnTo>
                              <a:pt x="0" y="3"/>
                            </a:lnTo>
                            <a:lnTo>
                              <a:pt x="1" y="27"/>
                            </a:lnTo>
                            <a:lnTo>
                              <a:pt x="1" y="7"/>
                            </a:lnTo>
                            <a:lnTo>
                              <a:pt x="2" y="11"/>
                            </a:lnTo>
                            <a:lnTo>
                              <a:pt x="2" y="17"/>
                            </a:lnTo>
                            <a:lnTo>
                              <a:pt x="2" y="4"/>
                            </a:lnTo>
                            <a:lnTo>
                              <a:pt x="3" y="47"/>
                            </a:lnTo>
                            <a:lnTo>
                              <a:pt x="3" y="1"/>
                            </a:lnTo>
                            <a:lnTo>
                              <a:pt x="4" y="36"/>
                            </a:lnTo>
                            <a:lnTo>
                              <a:pt x="4" y="4"/>
                            </a:lnTo>
                            <a:lnTo>
                              <a:pt x="4" y="13"/>
                            </a:lnTo>
                            <a:lnTo>
                              <a:pt x="5" y="11"/>
                            </a:lnTo>
                            <a:lnTo>
                              <a:pt x="5" y="4"/>
                            </a:lnTo>
                            <a:lnTo>
                              <a:pt x="6" y="31"/>
                            </a:lnTo>
                            <a:lnTo>
                              <a:pt x="6" y="0"/>
                            </a:lnTo>
                            <a:lnTo>
                              <a:pt x="6" y="53"/>
                            </a:lnTo>
                            <a:lnTo>
                              <a:pt x="7" y="1"/>
                            </a:lnTo>
                            <a:lnTo>
                              <a:pt x="7" y="17"/>
                            </a:lnTo>
                            <a:lnTo>
                              <a:pt x="7" y="7"/>
                            </a:lnTo>
                            <a:lnTo>
                              <a:pt x="8" y="4"/>
                            </a:lnTo>
                            <a:lnTo>
                              <a:pt x="9" y="21"/>
                            </a:lnTo>
                            <a:lnTo>
                              <a:pt x="9" y="0"/>
                            </a:lnTo>
                            <a:lnTo>
                              <a:pt x="9" y="81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17" name="Freeform 183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756401" y="4294189"/>
                        <a:ext cx="14288" cy="136525"/>
                      </a:xfrm>
                      <a:custGeom>
                        <a:avLst/>
                        <a:gdLst>
                          <a:gd name="T0" fmla="*/ 0 w 9"/>
                          <a:gd name="T1" fmla="*/ 86 h 86"/>
                          <a:gd name="T2" fmla="*/ 1 w 9"/>
                          <a:gd name="T3" fmla="*/ 4 h 86"/>
                          <a:gd name="T4" fmla="*/ 1 w 9"/>
                          <a:gd name="T5" fmla="*/ 27 h 86"/>
                          <a:gd name="T6" fmla="*/ 2 w 9"/>
                          <a:gd name="T7" fmla="*/ 8 h 86"/>
                          <a:gd name="T8" fmla="*/ 2 w 9"/>
                          <a:gd name="T9" fmla="*/ 11 h 86"/>
                          <a:gd name="T10" fmla="*/ 2 w 9"/>
                          <a:gd name="T11" fmla="*/ 19 h 86"/>
                          <a:gd name="T12" fmla="*/ 3 w 9"/>
                          <a:gd name="T13" fmla="*/ 4 h 86"/>
                          <a:gd name="T14" fmla="*/ 3 w 9"/>
                          <a:gd name="T15" fmla="*/ 51 h 86"/>
                          <a:gd name="T16" fmla="*/ 4 w 9"/>
                          <a:gd name="T17" fmla="*/ 2 h 86"/>
                          <a:gd name="T18" fmla="*/ 4 w 9"/>
                          <a:gd name="T19" fmla="*/ 35 h 86"/>
                          <a:gd name="T20" fmla="*/ 4 w 9"/>
                          <a:gd name="T21" fmla="*/ 5 h 86"/>
                          <a:gd name="T22" fmla="*/ 5 w 9"/>
                          <a:gd name="T23" fmla="*/ 13 h 86"/>
                          <a:gd name="T24" fmla="*/ 5 w 9"/>
                          <a:gd name="T25" fmla="*/ 13 h 86"/>
                          <a:gd name="T26" fmla="*/ 5 w 9"/>
                          <a:gd name="T27" fmla="*/ 4 h 86"/>
                          <a:gd name="T28" fmla="*/ 6 w 9"/>
                          <a:gd name="T29" fmla="*/ 34 h 86"/>
                          <a:gd name="T30" fmla="*/ 6 w 9"/>
                          <a:gd name="T31" fmla="*/ 1 h 86"/>
                          <a:gd name="T32" fmla="*/ 7 w 9"/>
                          <a:gd name="T33" fmla="*/ 50 h 86"/>
                          <a:gd name="T34" fmla="*/ 7 w 9"/>
                          <a:gd name="T35" fmla="*/ 2 h 86"/>
                          <a:gd name="T36" fmla="*/ 7 w 9"/>
                          <a:gd name="T37" fmla="*/ 16 h 86"/>
                          <a:gd name="T38" fmla="*/ 8 w 9"/>
                          <a:gd name="T39" fmla="*/ 8 h 86"/>
                          <a:gd name="T40" fmla="*/ 8 w 9"/>
                          <a:gd name="T41" fmla="*/ 5 h 86"/>
                          <a:gd name="T42" fmla="*/ 9 w 9"/>
                          <a:gd name="T43" fmla="*/ 23 h 86"/>
                          <a:gd name="T44" fmla="*/ 9 w 9"/>
                          <a:gd name="T45" fmla="*/ 0 h 86"/>
                          <a:gd name="T46" fmla="*/ 9 w 9"/>
                          <a:gd name="T47" fmla="*/ 86 h 8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</a:cxnLst>
                        <a:rect l="0" t="0" r="r" b="b"/>
                        <a:pathLst>
                          <a:path w="9" h="86">
                            <a:moveTo>
                              <a:pt x="0" y="86"/>
                            </a:moveTo>
                            <a:lnTo>
                              <a:pt x="1" y="4"/>
                            </a:lnTo>
                            <a:lnTo>
                              <a:pt x="1" y="27"/>
                            </a:lnTo>
                            <a:lnTo>
                              <a:pt x="2" y="8"/>
                            </a:lnTo>
                            <a:lnTo>
                              <a:pt x="2" y="11"/>
                            </a:lnTo>
                            <a:lnTo>
                              <a:pt x="2" y="19"/>
                            </a:lnTo>
                            <a:lnTo>
                              <a:pt x="3" y="4"/>
                            </a:lnTo>
                            <a:lnTo>
                              <a:pt x="3" y="51"/>
                            </a:lnTo>
                            <a:lnTo>
                              <a:pt x="4" y="2"/>
                            </a:lnTo>
                            <a:lnTo>
                              <a:pt x="4" y="35"/>
                            </a:lnTo>
                            <a:lnTo>
                              <a:pt x="4" y="5"/>
                            </a:lnTo>
                            <a:lnTo>
                              <a:pt x="5" y="13"/>
                            </a:lnTo>
                            <a:lnTo>
                              <a:pt x="5" y="13"/>
                            </a:lnTo>
                            <a:lnTo>
                              <a:pt x="5" y="4"/>
                            </a:lnTo>
                            <a:lnTo>
                              <a:pt x="6" y="34"/>
                            </a:lnTo>
                            <a:lnTo>
                              <a:pt x="6" y="1"/>
                            </a:lnTo>
                            <a:lnTo>
                              <a:pt x="7" y="50"/>
                            </a:lnTo>
                            <a:lnTo>
                              <a:pt x="7" y="2"/>
                            </a:lnTo>
                            <a:lnTo>
                              <a:pt x="7" y="16"/>
                            </a:lnTo>
                            <a:lnTo>
                              <a:pt x="8" y="8"/>
                            </a:lnTo>
                            <a:lnTo>
                              <a:pt x="8" y="5"/>
                            </a:lnTo>
                            <a:lnTo>
                              <a:pt x="9" y="23"/>
                            </a:lnTo>
                            <a:lnTo>
                              <a:pt x="9" y="0"/>
                            </a:lnTo>
                            <a:lnTo>
                              <a:pt x="9" y="8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18" name="Freeform 183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772276" y="4279902"/>
                        <a:ext cx="30163" cy="150813"/>
                      </a:xfrm>
                      <a:custGeom>
                        <a:avLst/>
                        <a:gdLst>
                          <a:gd name="T0" fmla="*/ 0 w 19"/>
                          <a:gd name="T1" fmla="*/ 95 h 95"/>
                          <a:gd name="T2" fmla="*/ 0 w 19"/>
                          <a:gd name="T3" fmla="*/ 9 h 95"/>
                          <a:gd name="T4" fmla="*/ 0 w 19"/>
                          <a:gd name="T5" fmla="*/ 30 h 95"/>
                          <a:gd name="T6" fmla="*/ 1 w 19"/>
                          <a:gd name="T7" fmla="*/ 13 h 95"/>
                          <a:gd name="T8" fmla="*/ 1 w 19"/>
                          <a:gd name="T9" fmla="*/ 15 h 95"/>
                          <a:gd name="T10" fmla="*/ 1 w 19"/>
                          <a:gd name="T11" fmla="*/ 24 h 95"/>
                          <a:gd name="T12" fmla="*/ 2 w 19"/>
                          <a:gd name="T13" fmla="*/ 9 h 95"/>
                          <a:gd name="T14" fmla="*/ 3 w 19"/>
                          <a:gd name="T15" fmla="*/ 60 h 95"/>
                          <a:gd name="T16" fmla="*/ 3 w 19"/>
                          <a:gd name="T17" fmla="*/ 7 h 95"/>
                          <a:gd name="T18" fmla="*/ 3 w 19"/>
                          <a:gd name="T19" fmla="*/ 38 h 95"/>
                          <a:gd name="T20" fmla="*/ 4 w 19"/>
                          <a:gd name="T21" fmla="*/ 10 h 95"/>
                          <a:gd name="T22" fmla="*/ 4 w 19"/>
                          <a:gd name="T23" fmla="*/ 17 h 95"/>
                          <a:gd name="T24" fmla="*/ 4 w 19"/>
                          <a:gd name="T25" fmla="*/ 18 h 95"/>
                          <a:gd name="T26" fmla="*/ 5 w 19"/>
                          <a:gd name="T27" fmla="*/ 9 h 95"/>
                          <a:gd name="T28" fmla="*/ 5 w 19"/>
                          <a:gd name="T29" fmla="*/ 41 h 95"/>
                          <a:gd name="T30" fmla="*/ 6 w 19"/>
                          <a:gd name="T31" fmla="*/ 6 h 95"/>
                          <a:gd name="T32" fmla="*/ 6 w 19"/>
                          <a:gd name="T33" fmla="*/ 50 h 95"/>
                          <a:gd name="T34" fmla="*/ 6 w 19"/>
                          <a:gd name="T35" fmla="*/ 7 h 95"/>
                          <a:gd name="T36" fmla="*/ 7 w 19"/>
                          <a:gd name="T37" fmla="*/ 20 h 95"/>
                          <a:gd name="T38" fmla="*/ 7 w 19"/>
                          <a:gd name="T39" fmla="*/ 13 h 95"/>
                          <a:gd name="T40" fmla="*/ 8 w 19"/>
                          <a:gd name="T41" fmla="*/ 9 h 95"/>
                          <a:gd name="T42" fmla="*/ 8 w 19"/>
                          <a:gd name="T43" fmla="*/ 29 h 95"/>
                          <a:gd name="T44" fmla="*/ 8 w 19"/>
                          <a:gd name="T45" fmla="*/ 4 h 95"/>
                          <a:gd name="T46" fmla="*/ 9 w 19"/>
                          <a:gd name="T47" fmla="*/ 88 h 95"/>
                          <a:gd name="T48" fmla="*/ 9 w 19"/>
                          <a:gd name="T49" fmla="*/ 4 h 95"/>
                          <a:gd name="T50" fmla="*/ 10 w 19"/>
                          <a:gd name="T51" fmla="*/ 24 h 95"/>
                          <a:gd name="T52" fmla="*/ 10 w 19"/>
                          <a:gd name="T53" fmla="*/ 9 h 95"/>
                          <a:gd name="T54" fmla="*/ 10 w 19"/>
                          <a:gd name="T55" fmla="*/ 10 h 95"/>
                          <a:gd name="T56" fmla="*/ 11 w 19"/>
                          <a:gd name="T57" fmla="*/ 21 h 95"/>
                          <a:gd name="T58" fmla="*/ 11 w 19"/>
                          <a:gd name="T59" fmla="*/ 4 h 95"/>
                          <a:gd name="T60" fmla="*/ 11 w 19"/>
                          <a:gd name="T61" fmla="*/ 61 h 95"/>
                          <a:gd name="T62" fmla="*/ 12 w 19"/>
                          <a:gd name="T63" fmla="*/ 2 h 95"/>
                          <a:gd name="T64" fmla="*/ 12 w 19"/>
                          <a:gd name="T65" fmla="*/ 31 h 95"/>
                          <a:gd name="T66" fmla="*/ 13 w 19"/>
                          <a:gd name="T67" fmla="*/ 5 h 95"/>
                          <a:gd name="T68" fmla="*/ 13 w 19"/>
                          <a:gd name="T69" fmla="*/ 12 h 95"/>
                          <a:gd name="T70" fmla="*/ 13 w 19"/>
                          <a:gd name="T71" fmla="*/ 14 h 95"/>
                          <a:gd name="T72" fmla="*/ 14 w 19"/>
                          <a:gd name="T73" fmla="*/ 4 h 95"/>
                          <a:gd name="T74" fmla="*/ 15 w 19"/>
                          <a:gd name="T75" fmla="*/ 38 h 95"/>
                          <a:gd name="T76" fmla="*/ 15 w 19"/>
                          <a:gd name="T77" fmla="*/ 1 h 95"/>
                          <a:gd name="T78" fmla="*/ 15 w 19"/>
                          <a:gd name="T79" fmla="*/ 42 h 95"/>
                          <a:gd name="T80" fmla="*/ 16 w 19"/>
                          <a:gd name="T81" fmla="*/ 2 h 95"/>
                          <a:gd name="T82" fmla="*/ 16 w 19"/>
                          <a:gd name="T83" fmla="*/ 15 h 95"/>
                          <a:gd name="T84" fmla="*/ 17 w 19"/>
                          <a:gd name="T85" fmla="*/ 9 h 95"/>
                          <a:gd name="T86" fmla="*/ 17 w 19"/>
                          <a:gd name="T87" fmla="*/ 4 h 95"/>
                          <a:gd name="T88" fmla="*/ 17 w 19"/>
                          <a:gd name="T89" fmla="*/ 26 h 95"/>
                          <a:gd name="T90" fmla="*/ 18 w 19"/>
                          <a:gd name="T91" fmla="*/ 0 h 95"/>
                          <a:gd name="T92" fmla="*/ 18 w 19"/>
                          <a:gd name="T93" fmla="*/ 70 h 95"/>
                          <a:gd name="T94" fmla="*/ 19 w 19"/>
                          <a:gd name="T95" fmla="*/ 0 h 95"/>
                          <a:gd name="T96" fmla="*/ 19 w 19"/>
                          <a:gd name="T97" fmla="*/ 18 h 95"/>
                          <a:gd name="T98" fmla="*/ 19 w 19"/>
                          <a:gd name="T99" fmla="*/ 4 h 9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9" h="95">
                            <a:moveTo>
                              <a:pt x="0" y="95"/>
                            </a:moveTo>
                            <a:lnTo>
                              <a:pt x="0" y="9"/>
                            </a:lnTo>
                            <a:lnTo>
                              <a:pt x="0" y="30"/>
                            </a:lnTo>
                            <a:lnTo>
                              <a:pt x="1" y="13"/>
                            </a:lnTo>
                            <a:lnTo>
                              <a:pt x="1" y="15"/>
                            </a:lnTo>
                            <a:lnTo>
                              <a:pt x="1" y="24"/>
                            </a:lnTo>
                            <a:lnTo>
                              <a:pt x="2" y="9"/>
                            </a:lnTo>
                            <a:lnTo>
                              <a:pt x="3" y="60"/>
                            </a:lnTo>
                            <a:lnTo>
                              <a:pt x="3" y="7"/>
                            </a:lnTo>
                            <a:lnTo>
                              <a:pt x="3" y="38"/>
                            </a:lnTo>
                            <a:lnTo>
                              <a:pt x="4" y="10"/>
                            </a:lnTo>
                            <a:lnTo>
                              <a:pt x="4" y="17"/>
                            </a:lnTo>
                            <a:lnTo>
                              <a:pt x="4" y="18"/>
                            </a:lnTo>
                            <a:lnTo>
                              <a:pt x="5" y="9"/>
                            </a:lnTo>
                            <a:lnTo>
                              <a:pt x="5" y="41"/>
                            </a:lnTo>
                            <a:lnTo>
                              <a:pt x="6" y="6"/>
                            </a:lnTo>
                            <a:lnTo>
                              <a:pt x="6" y="50"/>
                            </a:lnTo>
                            <a:lnTo>
                              <a:pt x="6" y="7"/>
                            </a:lnTo>
                            <a:lnTo>
                              <a:pt x="7" y="20"/>
                            </a:lnTo>
                            <a:lnTo>
                              <a:pt x="7" y="13"/>
                            </a:lnTo>
                            <a:lnTo>
                              <a:pt x="8" y="9"/>
                            </a:lnTo>
                            <a:lnTo>
                              <a:pt x="8" y="29"/>
                            </a:lnTo>
                            <a:lnTo>
                              <a:pt x="8" y="4"/>
                            </a:lnTo>
                            <a:lnTo>
                              <a:pt x="9" y="88"/>
                            </a:lnTo>
                            <a:lnTo>
                              <a:pt x="9" y="4"/>
                            </a:lnTo>
                            <a:lnTo>
                              <a:pt x="10" y="24"/>
                            </a:lnTo>
                            <a:lnTo>
                              <a:pt x="10" y="9"/>
                            </a:lnTo>
                            <a:lnTo>
                              <a:pt x="10" y="10"/>
                            </a:lnTo>
                            <a:lnTo>
                              <a:pt x="11" y="21"/>
                            </a:lnTo>
                            <a:lnTo>
                              <a:pt x="11" y="4"/>
                            </a:lnTo>
                            <a:lnTo>
                              <a:pt x="11" y="61"/>
                            </a:lnTo>
                            <a:lnTo>
                              <a:pt x="12" y="2"/>
                            </a:lnTo>
                            <a:lnTo>
                              <a:pt x="12" y="31"/>
                            </a:lnTo>
                            <a:lnTo>
                              <a:pt x="13" y="5"/>
                            </a:lnTo>
                            <a:lnTo>
                              <a:pt x="13" y="12"/>
                            </a:lnTo>
                            <a:lnTo>
                              <a:pt x="13" y="14"/>
                            </a:lnTo>
                            <a:lnTo>
                              <a:pt x="14" y="4"/>
                            </a:lnTo>
                            <a:lnTo>
                              <a:pt x="15" y="38"/>
                            </a:lnTo>
                            <a:lnTo>
                              <a:pt x="15" y="1"/>
                            </a:lnTo>
                            <a:lnTo>
                              <a:pt x="15" y="42"/>
                            </a:lnTo>
                            <a:lnTo>
                              <a:pt x="16" y="2"/>
                            </a:lnTo>
                            <a:lnTo>
                              <a:pt x="16" y="15"/>
                            </a:lnTo>
                            <a:lnTo>
                              <a:pt x="17" y="9"/>
                            </a:lnTo>
                            <a:lnTo>
                              <a:pt x="17" y="4"/>
                            </a:lnTo>
                            <a:lnTo>
                              <a:pt x="17" y="26"/>
                            </a:lnTo>
                            <a:lnTo>
                              <a:pt x="18" y="0"/>
                            </a:lnTo>
                            <a:lnTo>
                              <a:pt x="18" y="70"/>
                            </a:lnTo>
                            <a:lnTo>
                              <a:pt x="19" y="0"/>
                            </a:lnTo>
                            <a:lnTo>
                              <a:pt x="19" y="18"/>
                            </a:lnTo>
                            <a:lnTo>
                              <a:pt x="19" y="4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19" name="Freeform 183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802439" y="4259264"/>
                        <a:ext cx="31750" cy="130175"/>
                      </a:xfrm>
                      <a:custGeom>
                        <a:avLst/>
                        <a:gdLst>
                          <a:gd name="T0" fmla="*/ 0 w 20"/>
                          <a:gd name="T1" fmla="*/ 17 h 82"/>
                          <a:gd name="T2" fmla="*/ 1 w 20"/>
                          <a:gd name="T3" fmla="*/ 17 h 82"/>
                          <a:gd name="T4" fmla="*/ 1 w 20"/>
                          <a:gd name="T5" fmla="*/ 30 h 82"/>
                          <a:gd name="T6" fmla="*/ 1 w 20"/>
                          <a:gd name="T7" fmla="*/ 12 h 82"/>
                          <a:gd name="T8" fmla="*/ 2 w 20"/>
                          <a:gd name="T9" fmla="*/ 76 h 82"/>
                          <a:gd name="T10" fmla="*/ 2 w 20"/>
                          <a:gd name="T11" fmla="*/ 10 h 82"/>
                          <a:gd name="T12" fmla="*/ 3 w 20"/>
                          <a:gd name="T13" fmla="*/ 37 h 82"/>
                          <a:gd name="T14" fmla="*/ 3 w 20"/>
                          <a:gd name="T15" fmla="*/ 14 h 82"/>
                          <a:gd name="T16" fmla="*/ 3 w 20"/>
                          <a:gd name="T17" fmla="*/ 19 h 82"/>
                          <a:gd name="T18" fmla="*/ 4 w 20"/>
                          <a:gd name="T19" fmla="*/ 23 h 82"/>
                          <a:gd name="T20" fmla="*/ 4 w 20"/>
                          <a:gd name="T21" fmla="*/ 11 h 82"/>
                          <a:gd name="T22" fmla="*/ 5 w 20"/>
                          <a:gd name="T23" fmla="*/ 49 h 82"/>
                          <a:gd name="T24" fmla="*/ 5 w 20"/>
                          <a:gd name="T25" fmla="*/ 9 h 82"/>
                          <a:gd name="T26" fmla="*/ 5 w 20"/>
                          <a:gd name="T27" fmla="*/ 47 h 82"/>
                          <a:gd name="T28" fmla="*/ 6 w 20"/>
                          <a:gd name="T29" fmla="*/ 10 h 82"/>
                          <a:gd name="T30" fmla="*/ 6 w 20"/>
                          <a:gd name="T31" fmla="*/ 21 h 82"/>
                          <a:gd name="T32" fmla="*/ 7 w 20"/>
                          <a:gd name="T33" fmla="*/ 17 h 82"/>
                          <a:gd name="T34" fmla="*/ 7 w 20"/>
                          <a:gd name="T35" fmla="*/ 11 h 82"/>
                          <a:gd name="T36" fmla="*/ 8 w 20"/>
                          <a:gd name="T37" fmla="*/ 35 h 82"/>
                          <a:gd name="T38" fmla="*/ 8 w 20"/>
                          <a:gd name="T39" fmla="*/ 7 h 82"/>
                          <a:gd name="T40" fmla="*/ 8 w 20"/>
                          <a:gd name="T41" fmla="*/ 69 h 82"/>
                          <a:gd name="T42" fmla="*/ 9 w 20"/>
                          <a:gd name="T43" fmla="*/ 8 h 82"/>
                          <a:gd name="T44" fmla="*/ 9 w 20"/>
                          <a:gd name="T45" fmla="*/ 25 h 82"/>
                          <a:gd name="T46" fmla="*/ 10 w 20"/>
                          <a:gd name="T47" fmla="*/ 13 h 82"/>
                          <a:gd name="T48" fmla="*/ 10 w 20"/>
                          <a:gd name="T49" fmla="*/ 12 h 82"/>
                          <a:gd name="T50" fmla="*/ 10 w 20"/>
                          <a:gd name="T51" fmla="*/ 26 h 82"/>
                          <a:gd name="T52" fmla="*/ 11 w 20"/>
                          <a:gd name="T53" fmla="*/ 6 h 82"/>
                          <a:gd name="T54" fmla="*/ 11 w 20"/>
                          <a:gd name="T55" fmla="*/ 82 h 82"/>
                          <a:gd name="T56" fmla="*/ 12 w 20"/>
                          <a:gd name="T57" fmla="*/ 5 h 82"/>
                          <a:gd name="T58" fmla="*/ 12 w 20"/>
                          <a:gd name="T59" fmla="*/ 30 h 82"/>
                          <a:gd name="T60" fmla="*/ 12 w 20"/>
                          <a:gd name="T61" fmla="*/ 9 h 82"/>
                          <a:gd name="T62" fmla="*/ 13 w 20"/>
                          <a:gd name="T63" fmla="*/ 13 h 82"/>
                          <a:gd name="T64" fmla="*/ 13 w 20"/>
                          <a:gd name="T65" fmla="*/ 19 h 82"/>
                          <a:gd name="T66" fmla="*/ 14 w 20"/>
                          <a:gd name="T67" fmla="*/ 5 h 82"/>
                          <a:gd name="T68" fmla="*/ 14 w 20"/>
                          <a:gd name="T69" fmla="*/ 47 h 82"/>
                          <a:gd name="T70" fmla="*/ 14 w 20"/>
                          <a:gd name="T71" fmla="*/ 3 h 82"/>
                          <a:gd name="T72" fmla="*/ 15 w 20"/>
                          <a:gd name="T73" fmla="*/ 39 h 82"/>
                          <a:gd name="T74" fmla="*/ 15 w 20"/>
                          <a:gd name="T75" fmla="*/ 5 h 82"/>
                          <a:gd name="T76" fmla="*/ 15 w 20"/>
                          <a:gd name="T77" fmla="*/ 15 h 82"/>
                          <a:gd name="T78" fmla="*/ 16 w 20"/>
                          <a:gd name="T79" fmla="*/ 13 h 82"/>
                          <a:gd name="T80" fmla="*/ 16 w 20"/>
                          <a:gd name="T81" fmla="*/ 5 h 82"/>
                          <a:gd name="T82" fmla="*/ 17 w 20"/>
                          <a:gd name="T83" fmla="*/ 32 h 82"/>
                          <a:gd name="T84" fmla="*/ 17 w 20"/>
                          <a:gd name="T85" fmla="*/ 1 h 82"/>
                          <a:gd name="T86" fmla="*/ 17 w 20"/>
                          <a:gd name="T87" fmla="*/ 56 h 82"/>
                          <a:gd name="T88" fmla="*/ 18 w 20"/>
                          <a:gd name="T89" fmla="*/ 2 h 82"/>
                          <a:gd name="T90" fmla="*/ 18 w 20"/>
                          <a:gd name="T91" fmla="*/ 18 h 82"/>
                          <a:gd name="T92" fmla="*/ 19 w 20"/>
                          <a:gd name="T93" fmla="*/ 8 h 82"/>
                          <a:gd name="T94" fmla="*/ 19 w 20"/>
                          <a:gd name="T95" fmla="*/ 5 h 82"/>
                          <a:gd name="T96" fmla="*/ 20 w 20"/>
                          <a:gd name="T97" fmla="*/ 21 h 82"/>
                          <a:gd name="T98" fmla="*/ 20 w 20"/>
                          <a:gd name="T99" fmla="*/ 0 h 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0" h="82">
                            <a:moveTo>
                              <a:pt x="0" y="17"/>
                            </a:moveTo>
                            <a:lnTo>
                              <a:pt x="1" y="17"/>
                            </a:lnTo>
                            <a:lnTo>
                              <a:pt x="1" y="30"/>
                            </a:lnTo>
                            <a:lnTo>
                              <a:pt x="1" y="12"/>
                            </a:lnTo>
                            <a:lnTo>
                              <a:pt x="2" y="76"/>
                            </a:lnTo>
                            <a:lnTo>
                              <a:pt x="2" y="10"/>
                            </a:lnTo>
                            <a:lnTo>
                              <a:pt x="3" y="37"/>
                            </a:lnTo>
                            <a:lnTo>
                              <a:pt x="3" y="14"/>
                            </a:lnTo>
                            <a:lnTo>
                              <a:pt x="3" y="19"/>
                            </a:lnTo>
                            <a:lnTo>
                              <a:pt x="4" y="23"/>
                            </a:lnTo>
                            <a:lnTo>
                              <a:pt x="4" y="11"/>
                            </a:lnTo>
                            <a:lnTo>
                              <a:pt x="5" y="49"/>
                            </a:lnTo>
                            <a:lnTo>
                              <a:pt x="5" y="9"/>
                            </a:lnTo>
                            <a:lnTo>
                              <a:pt x="5" y="47"/>
                            </a:lnTo>
                            <a:lnTo>
                              <a:pt x="6" y="10"/>
                            </a:lnTo>
                            <a:lnTo>
                              <a:pt x="6" y="21"/>
                            </a:lnTo>
                            <a:lnTo>
                              <a:pt x="7" y="17"/>
                            </a:lnTo>
                            <a:lnTo>
                              <a:pt x="7" y="11"/>
                            </a:lnTo>
                            <a:lnTo>
                              <a:pt x="8" y="35"/>
                            </a:lnTo>
                            <a:lnTo>
                              <a:pt x="8" y="7"/>
                            </a:lnTo>
                            <a:lnTo>
                              <a:pt x="8" y="69"/>
                            </a:lnTo>
                            <a:lnTo>
                              <a:pt x="9" y="8"/>
                            </a:lnTo>
                            <a:lnTo>
                              <a:pt x="9" y="25"/>
                            </a:lnTo>
                            <a:lnTo>
                              <a:pt x="10" y="13"/>
                            </a:lnTo>
                            <a:lnTo>
                              <a:pt x="10" y="12"/>
                            </a:lnTo>
                            <a:lnTo>
                              <a:pt x="10" y="26"/>
                            </a:lnTo>
                            <a:lnTo>
                              <a:pt x="11" y="6"/>
                            </a:lnTo>
                            <a:lnTo>
                              <a:pt x="11" y="82"/>
                            </a:lnTo>
                            <a:lnTo>
                              <a:pt x="12" y="5"/>
                            </a:lnTo>
                            <a:lnTo>
                              <a:pt x="12" y="30"/>
                            </a:lnTo>
                            <a:lnTo>
                              <a:pt x="12" y="9"/>
                            </a:lnTo>
                            <a:lnTo>
                              <a:pt x="13" y="13"/>
                            </a:lnTo>
                            <a:lnTo>
                              <a:pt x="13" y="19"/>
                            </a:lnTo>
                            <a:lnTo>
                              <a:pt x="14" y="5"/>
                            </a:lnTo>
                            <a:lnTo>
                              <a:pt x="14" y="47"/>
                            </a:lnTo>
                            <a:lnTo>
                              <a:pt x="14" y="3"/>
                            </a:lnTo>
                            <a:lnTo>
                              <a:pt x="15" y="39"/>
                            </a:lnTo>
                            <a:lnTo>
                              <a:pt x="15" y="5"/>
                            </a:lnTo>
                            <a:lnTo>
                              <a:pt x="15" y="15"/>
                            </a:lnTo>
                            <a:lnTo>
                              <a:pt x="16" y="13"/>
                            </a:lnTo>
                            <a:lnTo>
                              <a:pt x="16" y="5"/>
                            </a:lnTo>
                            <a:lnTo>
                              <a:pt x="17" y="32"/>
                            </a:lnTo>
                            <a:lnTo>
                              <a:pt x="17" y="1"/>
                            </a:lnTo>
                            <a:lnTo>
                              <a:pt x="17" y="56"/>
                            </a:lnTo>
                            <a:lnTo>
                              <a:pt x="18" y="2"/>
                            </a:lnTo>
                            <a:lnTo>
                              <a:pt x="18" y="18"/>
                            </a:lnTo>
                            <a:lnTo>
                              <a:pt x="19" y="8"/>
                            </a:lnTo>
                            <a:lnTo>
                              <a:pt x="19" y="5"/>
                            </a:lnTo>
                            <a:lnTo>
                              <a:pt x="20" y="21"/>
                            </a:lnTo>
                            <a:lnTo>
                              <a:pt x="20" y="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20" name="Freeform 183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834189" y="4238627"/>
                        <a:ext cx="31750" cy="171450"/>
                      </a:xfrm>
                      <a:custGeom>
                        <a:avLst/>
                        <a:gdLst>
                          <a:gd name="T0" fmla="*/ 0 w 20"/>
                          <a:gd name="T1" fmla="*/ 13 h 108"/>
                          <a:gd name="T2" fmla="*/ 1 w 20"/>
                          <a:gd name="T3" fmla="*/ 108 h 108"/>
                          <a:gd name="T4" fmla="*/ 1 w 20"/>
                          <a:gd name="T5" fmla="*/ 12 h 108"/>
                          <a:gd name="T6" fmla="*/ 1 w 20"/>
                          <a:gd name="T7" fmla="*/ 35 h 108"/>
                          <a:gd name="T8" fmla="*/ 2 w 20"/>
                          <a:gd name="T9" fmla="*/ 16 h 108"/>
                          <a:gd name="T10" fmla="*/ 2 w 20"/>
                          <a:gd name="T11" fmla="*/ 19 h 108"/>
                          <a:gd name="T12" fmla="*/ 3 w 20"/>
                          <a:gd name="T13" fmla="*/ 26 h 108"/>
                          <a:gd name="T14" fmla="*/ 3 w 20"/>
                          <a:gd name="T15" fmla="*/ 12 h 108"/>
                          <a:gd name="T16" fmla="*/ 3 w 20"/>
                          <a:gd name="T17" fmla="*/ 58 h 108"/>
                          <a:gd name="T18" fmla="*/ 4 w 20"/>
                          <a:gd name="T19" fmla="*/ 10 h 108"/>
                          <a:gd name="T20" fmla="*/ 4 w 20"/>
                          <a:gd name="T21" fmla="*/ 43 h 108"/>
                          <a:gd name="T22" fmla="*/ 4 w 20"/>
                          <a:gd name="T23" fmla="*/ 12 h 108"/>
                          <a:gd name="T24" fmla="*/ 5 w 20"/>
                          <a:gd name="T25" fmla="*/ 21 h 108"/>
                          <a:gd name="T26" fmla="*/ 5 w 20"/>
                          <a:gd name="T27" fmla="*/ 20 h 108"/>
                          <a:gd name="T28" fmla="*/ 6 w 20"/>
                          <a:gd name="T29" fmla="*/ 11 h 108"/>
                          <a:gd name="T30" fmla="*/ 6 w 20"/>
                          <a:gd name="T31" fmla="*/ 40 h 108"/>
                          <a:gd name="T32" fmla="*/ 6 w 20"/>
                          <a:gd name="T33" fmla="*/ 8 h 108"/>
                          <a:gd name="T34" fmla="*/ 7 w 20"/>
                          <a:gd name="T35" fmla="*/ 57 h 108"/>
                          <a:gd name="T36" fmla="*/ 7 w 20"/>
                          <a:gd name="T37" fmla="*/ 9 h 108"/>
                          <a:gd name="T38" fmla="*/ 8 w 20"/>
                          <a:gd name="T39" fmla="*/ 23 h 108"/>
                          <a:gd name="T40" fmla="*/ 8 w 20"/>
                          <a:gd name="T41" fmla="*/ 14 h 108"/>
                          <a:gd name="T42" fmla="*/ 8 w 20"/>
                          <a:gd name="T43" fmla="*/ 11 h 108"/>
                          <a:gd name="T44" fmla="*/ 9 w 20"/>
                          <a:gd name="T45" fmla="*/ 28 h 108"/>
                          <a:gd name="T46" fmla="*/ 9 w 20"/>
                          <a:gd name="T47" fmla="*/ 6 h 108"/>
                          <a:gd name="T48" fmla="*/ 10 w 20"/>
                          <a:gd name="T49" fmla="*/ 86 h 108"/>
                          <a:gd name="T50" fmla="*/ 10 w 20"/>
                          <a:gd name="T51" fmla="*/ 5 h 108"/>
                          <a:gd name="T52" fmla="*/ 10 w 20"/>
                          <a:gd name="T53" fmla="*/ 28 h 108"/>
                          <a:gd name="T54" fmla="*/ 11 w 20"/>
                          <a:gd name="T55" fmla="*/ 9 h 108"/>
                          <a:gd name="T56" fmla="*/ 11 w 20"/>
                          <a:gd name="T57" fmla="*/ 12 h 108"/>
                          <a:gd name="T58" fmla="*/ 11 w 20"/>
                          <a:gd name="T59" fmla="*/ 19 h 108"/>
                          <a:gd name="T60" fmla="*/ 12 w 20"/>
                          <a:gd name="T61" fmla="*/ 5 h 108"/>
                          <a:gd name="T62" fmla="*/ 13 w 20"/>
                          <a:gd name="T63" fmla="*/ 48 h 108"/>
                          <a:gd name="T64" fmla="*/ 13 w 20"/>
                          <a:gd name="T65" fmla="*/ 3 h 108"/>
                          <a:gd name="T66" fmla="*/ 13 w 20"/>
                          <a:gd name="T67" fmla="*/ 37 h 108"/>
                          <a:gd name="T68" fmla="*/ 14 w 20"/>
                          <a:gd name="T69" fmla="*/ 5 h 108"/>
                          <a:gd name="T70" fmla="*/ 14 w 20"/>
                          <a:gd name="T71" fmla="*/ 14 h 108"/>
                          <a:gd name="T72" fmla="*/ 15 w 20"/>
                          <a:gd name="T73" fmla="*/ 12 h 108"/>
                          <a:gd name="T74" fmla="*/ 15 w 20"/>
                          <a:gd name="T75" fmla="*/ 5 h 108"/>
                          <a:gd name="T76" fmla="*/ 15 w 20"/>
                          <a:gd name="T77" fmla="*/ 30 h 108"/>
                          <a:gd name="T78" fmla="*/ 16 w 20"/>
                          <a:gd name="T79" fmla="*/ 1 h 108"/>
                          <a:gd name="T80" fmla="*/ 16 w 20"/>
                          <a:gd name="T81" fmla="*/ 58 h 108"/>
                          <a:gd name="T82" fmla="*/ 17 w 20"/>
                          <a:gd name="T83" fmla="*/ 1 h 108"/>
                          <a:gd name="T84" fmla="*/ 17 w 20"/>
                          <a:gd name="T85" fmla="*/ 19 h 108"/>
                          <a:gd name="T86" fmla="*/ 17 w 20"/>
                          <a:gd name="T87" fmla="*/ 6 h 108"/>
                          <a:gd name="T88" fmla="*/ 18 w 20"/>
                          <a:gd name="T89" fmla="*/ 6 h 108"/>
                          <a:gd name="T90" fmla="*/ 18 w 20"/>
                          <a:gd name="T91" fmla="*/ 19 h 108"/>
                          <a:gd name="T92" fmla="*/ 19 w 20"/>
                          <a:gd name="T93" fmla="*/ 0 h 108"/>
                          <a:gd name="T94" fmla="*/ 19 w 20"/>
                          <a:gd name="T95" fmla="*/ 67 h 108"/>
                          <a:gd name="T96" fmla="*/ 19 w 20"/>
                          <a:gd name="T97" fmla="*/ 0 h 108"/>
                          <a:gd name="T98" fmla="*/ 20 w 20"/>
                          <a:gd name="T99" fmla="*/ 26 h 10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0" h="108">
                            <a:moveTo>
                              <a:pt x="0" y="13"/>
                            </a:moveTo>
                            <a:lnTo>
                              <a:pt x="1" y="108"/>
                            </a:lnTo>
                            <a:lnTo>
                              <a:pt x="1" y="12"/>
                            </a:lnTo>
                            <a:lnTo>
                              <a:pt x="1" y="35"/>
                            </a:lnTo>
                            <a:lnTo>
                              <a:pt x="2" y="16"/>
                            </a:lnTo>
                            <a:lnTo>
                              <a:pt x="2" y="19"/>
                            </a:lnTo>
                            <a:lnTo>
                              <a:pt x="3" y="26"/>
                            </a:lnTo>
                            <a:lnTo>
                              <a:pt x="3" y="12"/>
                            </a:lnTo>
                            <a:lnTo>
                              <a:pt x="3" y="58"/>
                            </a:lnTo>
                            <a:lnTo>
                              <a:pt x="4" y="10"/>
                            </a:lnTo>
                            <a:lnTo>
                              <a:pt x="4" y="43"/>
                            </a:lnTo>
                            <a:lnTo>
                              <a:pt x="4" y="12"/>
                            </a:lnTo>
                            <a:lnTo>
                              <a:pt x="5" y="21"/>
                            </a:lnTo>
                            <a:lnTo>
                              <a:pt x="5" y="20"/>
                            </a:lnTo>
                            <a:lnTo>
                              <a:pt x="6" y="11"/>
                            </a:lnTo>
                            <a:lnTo>
                              <a:pt x="6" y="40"/>
                            </a:lnTo>
                            <a:lnTo>
                              <a:pt x="6" y="8"/>
                            </a:lnTo>
                            <a:lnTo>
                              <a:pt x="7" y="57"/>
                            </a:lnTo>
                            <a:lnTo>
                              <a:pt x="7" y="9"/>
                            </a:lnTo>
                            <a:lnTo>
                              <a:pt x="8" y="23"/>
                            </a:lnTo>
                            <a:lnTo>
                              <a:pt x="8" y="14"/>
                            </a:lnTo>
                            <a:lnTo>
                              <a:pt x="8" y="11"/>
                            </a:lnTo>
                            <a:lnTo>
                              <a:pt x="9" y="28"/>
                            </a:lnTo>
                            <a:lnTo>
                              <a:pt x="9" y="6"/>
                            </a:lnTo>
                            <a:lnTo>
                              <a:pt x="10" y="86"/>
                            </a:lnTo>
                            <a:lnTo>
                              <a:pt x="10" y="5"/>
                            </a:lnTo>
                            <a:lnTo>
                              <a:pt x="10" y="28"/>
                            </a:lnTo>
                            <a:lnTo>
                              <a:pt x="11" y="9"/>
                            </a:lnTo>
                            <a:lnTo>
                              <a:pt x="11" y="12"/>
                            </a:lnTo>
                            <a:lnTo>
                              <a:pt x="11" y="19"/>
                            </a:lnTo>
                            <a:lnTo>
                              <a:pt x="12" y="5"/>
                            </a:lnTo>
                            <a:lnTo>
                              <a:pt x="13" y="48"/>
                            </a:lnTo>
                            <a:lnTo>
                              <a:pt x="13" y="3"/>
                            </a:lnTo>
                            <a:lnTo>
                              <a:pt x="13" y="37"/>
                            </a:lnTo>
                            <a:lnTo>
                              <a:pt x="14" y="5"/>
                            </a:lnTo>
                            <a:lnTo>
                              <a:pt x="14" y="14"/>
                            </a:lnTo>
                            <a:lnTo>
                              <a:pt x="15" y="12"/>
                            </a:lnTo>
                            <a:lnTo>
                              <a:pt x="15" y="5"/>
                            </a:lnTo>
                            <a:lnTo>
                              <a:pt x="15" y="30"/>
                            </a:lnTo>
                            <a:lnTo>
                              <a:pt x="16" y="1"/>
                            </a:lnTo>
                            <a:lnTo>
                              <a:pt x="16" y="58"/>
                            </a:lnTo>
                            <a:lnTo>
                              <a:pt x="17" y="1"/>
                            </a:lnTo>
                            <a:lnTo>
                              <a:pt x="17" y="19"/>
                            </a:lnTo>
                            <a:lnTo>
                              <a:pt x="17" y="6"/>
                            </a:lnTo>
                            <a:lnTo>
                              <a:pt x="18" y="6"/>
                            </a:lnTo>
                            <a:lnTo>
                              <a:pt x="18" y="19"/>
                            </a:lnTo>
                            <a:lnTo>
                              <a:pt x="19" y="0"/>
                            </a:lnTo>
                            <a:lnTo>
                              <a:pt x="19" y="67"/>
                            </a:lnTo>
                            <a:lnTo>
                              <a:pt x="19" y="0"/>
                            </a:lnTo>
                            <a:lnTo>
                              <a:pt x="20" y="2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21" name="Freeform 183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865939" y="4213227"/>
                        <a:ext cx="31750" cy="119063"/>
                      </a:xfrm>
                      <a:custGeom>
                        <a:avLst/>
                        <a:gdLst>
                          <a:gd name="T0" fmla="*/ 0 w 20"/>
                          <a:gd name="T1" fmla="*/ 42 h 75"/>
                          <a:gd name="T2" fmla="*/ 0 w 20"/>
                          <a:gd name="T3" fmla="*/ 19 h 75"/>
                          <a:gd name="T4" fmla="*/ 0 w 20"/>
                          <a:gd name="T5" fmla="*/ 24 h 75"/>
                          <a:gd name="T6" fmla="*/ 1 w 20"/>
                          <a:gd name="T7" fmla="*/ 29 h 75"/>
                          <a:gd name="T8" fmla="*/ 1 w 20"/>
                          <a:gd name="T9" fmla="*/ 16 h 75"/>
                          <a:gd name="T10" fmla="*/ 2 w 20"/>
                          <a:gd name="T11" fmla="*/ 57 h 75"/>
                          <a:gd name="T12" fmla="*/ 2 w 20"/>
                          <a:gd name="T13" fmla="*/ 14 h 75"/>
                          <a:gd name="T14" fmla="*/ 2 w 20"/>
                          <a:gd name="T15" fmla="*/ 48 h 75"/>
                          <a:gd name="T16" fmla="*/ 3 w 20"/>
                          <a:gd name="T17" fmla="*/ 16 h 75"/>
                          <a:gd name="T18" fmla="*/ 3 w 20"/>
                          <a:gd name="T19" fmla="*/ 25 h 75"/>
                          <a:gd name="T20" fmla="*/ 4 w 20"/>
                          <a:gd name="T21" fmla="*/ 25 h 75"/>
                          <a:gd name="T22" fmla="*/ 4 w 20"/>
                          <a:gd name="T23" fmla="*/ 16 h 75"/>
                          <a:gd name="T24" fmla="*/ 5 w 20"/>
                          <a:gd name="T25" fmla="*/ 46 h 75"/>
                          <a:gd name="T26" fmla="*/ 5 w 20"/>
                          <a:gd name="T27" fmla="*/ 12 h 75"/>
                          <a:gd name="T28" fmla="*/ 6 w 20"/>
                          <a:gd name="T29" fmla="*/ 55 h 75"/>
                          <a:gd name="T30" fmla="*/ 6 w 20"/>
                          <a:gd name="T31" fmla="*/ 13 h 75"/>
                          <a:gd name="T32" fmla="*/ 6 w 20"/>
                          <a:gd name="T33" fmla="*/ 25 h 75"/>
                          <a:gd name="T34" fmla="*/ 7 w 20"/>
                          <a:gd name="T35" fmla="*/ 19 h 75"/>
                          <a:gd name="T36" fmla="*/ 7 w 20"/>
                          <a:gd name="T37" fmla="*/ 14 h 75"/>
                          <a:gd name="T38" fmla="*/ 7 w 20"/>
                          <a:gd name="T39" fmla="*/ 36 h 75"/>
                          <a:gd name="T40" fmla="*/ 8 w 20"/>
                          <a:gd name="T41" fmla="*/ 9 h 75"/>
                          <a:gd name="T42" fmla="*/ 8 w 20"/>
                          <a:gd name="T43" fmla="*/ 75 h 75"/>
                          <a:gd name="T44" fmla="*/ 9 w 20"/>
                          <a:gd name="T45" fmla="*/ 9 h 75"/>
                          <a:gd name="T46" fmla="*/ 9 w 20"/>
                          <a:gd name="T47" fmla="*/ 27 h 75"/>
                          <a:gd name="T48" fmla="*/ 9 w 20"/>
                          <a:gd name="T49" fmla="*/ 14 h 75"/>
                          <a:gd name="T50" fmla="*/ 10 w 20"/>
                          <a:gd name="T51" fmla="*/ 13 h 75"/>
                          <a:gd name="T52" fmla="*/ 10 w 20"/>
                          <a:gd name="T53" fmla="*/ 26 h 75"/>
                          <a:gd name="T54" fmla="*/ 11 w 20"/>
                          <a:gd name="T55" fmla="*/ 7 h 75"/>
                          <a:gd name="T56" fmla="*/ 11 w 20"/>
                          <a:gd name="T57" fmla="*/ 71 h 75"/>
                          <a:gd name="T58" fmla="*/ 11 w 20"/>
                          <a:gd name="T59" fmla="*/ 5 h 75"/>
                          <a:gd name="T60" fmla="*/ 12 w 20"/>
                          <a:gd name="T61" fmla="*/ 32 h 75"/>
                          <a:gd name="T62" fmla="*/ 12 w 20"/>
                          <a:gd name="T63" fmla="*/ 8 h 75"/>
                          <a:gd name="T64" fmla="*/ 13 w 20"/>
                          <a:gd name="T65" fmla="*/ 14 h 75"/>
                          <a:gd name="T66" fmla="*/ 13 w 20"/>
                          <a:gd name="T67" fmla="*/ 17 h 75"/>
                          <a:gd name="T68" fmla="*/ 13 w 20"/>
                          <a:gd name="T69" fmla="*/ 5 h 75"/>
                          <a:gd name="T70" fmla="*/ 14 w 20"/>
                          <a:gd name="T71" fmla="*/ 42 h 75"/>
                          <a:gd name="T72" fmla="*/ 14 w 20"/>
                          <a:gd name="T73" fmla="*/ 3 h 75"/>
                          <a:gd name="T74" fmla="*/ 15 w 20"/>
                          <a:gd name="T75" fmla="*/ 42 h 75"/>
                          <a:gd name="T76" fmla="*/ 15 w 20"/>
                          <a:gd name="T77" fmla="*/ 4 h 75"/>
                          <a:gd name="T78" fmla="*/ 15 w 20"/>
                          <a:gd name="T79" fmla="*/ 15 h 75"/>
                          <a:gd name="T80" fmla="*/ 16 w 20"/>
                          <a:gd name="T81" fmla="*/ 11 h 75"/>
                          <a:gd name="T82" fmla="*/ 16 w 20"/>
                          <a:gd name="T83" fmla="*/ 5 h 75"/>
                          <a:gd name="T84" fmla="*/ 17 w 20"/>
                          <a:gd name="T85" fmla="*/ 27 h 75"/>
                          <a:gd name="T86" fmla="*/ 17 w 20"/>
                          <a:gd name="T87" fmla="*/ 0 h 75"/>
                          <a:gd name="T88" fmla="*/ 18 w 20"/>
                          <a:gd name="T89" fmla="*/ 68 h 75"/>
                          <a:gd name="T90" fmla="*/ 18 w 20"/>
                          <a:gd name="T91" fmla="*/ 0 h 75"/>
                          <a:gd name="T92" fmla="*/ 18 w 20"/>
                          <a:gd name="T93" fmla="*/ 18 h 75"/>
                          <a:gd name="T94" fmla="*/ 19 w 20"/>
                          <a:gd name="T95" fmla="*/ 5 h 75"/>
                          <a:gd name="T96" fmla="*/ 19 w 20"/>
                          <a:gd name="T97" fmla="*/ 4 h 75"/>
                          <a:gd name="T98" fmla="*/ 20 w 20"/>
                          <a:gd name="T99" fmla="*/ 17 h 7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0" h="75">
                            <a:moveTo>
                              <a:pt x="0" y="42"/>
                            </a:moveTo>
                            <a:lnTo>
                              <a:pt x="0" y="19"/>
                            </a:lnTo>
                            <a:lnTo>
                              <a:pt x="0" y="24"/>
                            </a:lnTo>
                            <a:lnTo>
                              <a:pt x="1" y="29"/>
                            </a:lnTo>
                            <a:lnTo>
                              <a:pt x="1" y="16"/>
                            </a:lnTo>
                            <a:lnTo>
                              <a:pt x="2" y="57"/>
                            </a:lnTo>
                            <a:lnTo>
                              <a:pt x="2" y="14"/>
                            </a:lnTo>
                            <a:lnTo>
                              <a:pt x="2" y="48"/>
                            </a:lnTo>
                            <a:lnTo>
                              <a:pt x="3" y="16"/>
                            </a:lnTo>
                            <a:lnTo>
                              <a:pt x="3" y="25"/>
                            </a:lnTo>
                            <a:lnTo>
                              <a:pt x="4" y="25"/>
                            </a:lnTo>
                            <a:lnTo>
                              <a:pt x="4" y="16"/>
                            </a:lnTo>
                            <a:lnTo>
                              <a:pt x="5" y="46"/>
                            </a:lnTo>
                            <a:lnTo>
                              <a:pt x="5" y="12"/>
                            </a:lnTo>
                            <a:lnTo>
                              <a:pt x="6" y="55"/>
                            </a:lnTo>
                            <a:lnTo>
                              <a:pt x="6" y="13"/>
                            </a:lnTo>
                            <a:lnTo>
                              <a:pt x="6" y="25"/>
                            </a:lnTo>
                            <a:lnTo>
                              <a:pt x="7" y="19"/>
                            </a:lnTo>
                            <a:lnTo>
                              <a:pt x="7" y="14"/>
                            </a:lnTo>
                            <a:lnTo>
                              <a:pt x="7" y="36"/>
                            </a:lnTo>
                            <a:lnTo>
                              <a:pt x="8" y="9"/>
                            </a:lnTo>
                            <a:lnTo>
                              <a:pt x="8" y="75"/>
                            </a:lnTo>
                            <a:lnTo>
                              <a:pt x="9" y="9"/>
                            </a:lnTo>
                            <a:lnTo>
                              <a:pt x="9" y="27"/>
                            </a:lnTo>
                            <a:lnTo>
                              <a:pt x="9" y="14"/>
                            </a:lnTo>
                            <a:lnTo>
                              <a:pt x="10" y="13"/>
                            </a:lnTo>
                            <a:lnTo>
                              <a:pt x="10" y="26"/>
                            </a:lnTo>
                            <a:lnTo>
                              <a:pt x="11" y="7"/>
                            </a:lnTo>
                            <a:lnTo>
                              <a:pt x="11" y="71"/>
                            </a:lnTo>
                            <a:lnTo>
                              <a:pt x="11" y="5"/>
                            </a:lnTo>
                            <a:lnTo>
                              <a:pt x="12" y="32"/>
                            </a:lnTo>
                            <a:lnTo>
                              <a:pt x="12" y="8"/>
                            </a:lnTo>
                            <a:lnTo>
                              <a:pt x="13" y="14"/>
                            </a:lnTo>
                            <a:lnTo>
                              <a:pt x="13" y="17"/>
                            </a:lnTo>
                            <a:lnTo>
                              <a:pt x="13" y="5"/>
                            </a:lnTo>
                            <a:lnTo>
                              <a:pt x="14" y="42"/>
                            </a:lnTo>
                            <a:lnTo>
                              <a:pt x="14" y="3"/>
                            </a:lnTo>
                            <a:lnTo>
                              <a:pt x="15" y="42"/>
                            </a:lnTo>
                            <a:lnTo>
                              <a:pt x="15" y="4"/>
                            </a:lnTo>
                            <a:lnTo>
                              <a:pt x="15" y="15"/>
                            </a:lnTo>
                            <a:lnTo>
                              <a:pt x="16" y="11"/>
                            </a:lnTo>
                            <a:lnTo>
                              <a:pt x="16" y="5"/>
                            </a:lnTo>
                            <a:lnTo>
                              <a:pt x="17" y="27"/>
                            </a:lnTo>
                            <a:lnTo>
                              <a:pt x="17" y="0"/>
                            </a:lnTo>
                            <a:lnTo>
                              <a:pt x="18" y="68"/>
                            </a:lnTo>
                            <a:lnTo>
                              <a:pt x="18" y="0"/>
                            </a:lnTo>
                            <a:lnTo>
                              <a:pt x="18" y="18"/>
                            </a:lnTo>
                            <a:lnTo>
                              <a:pt x="19" y="5"/>
                            </a:lnTo>
                            <a:lnTo>
                              <a:pt x="19" y="4"/>
                            </a:lnTo>
                            <a:lnTo>
                              <a:pt x="20" y="17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22" name="Freeform 183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897689" y="4175127"/>
                        <a:ext cx="30163" cy="138113"/>
                      </a:xfrm>
                      <a:custGeom>
                        <a:avLst/>
                        <a:gdLst>
                          <a:gd name="T0" fmla="*/ 0 w 19"/>
                          <a:gd name="T1" fmla="*/ 41 h 87"/>
                          <a:gd name="T2" fmla="*/ 0 w 19"/>
                          <a:gd name="T3" fmla="*/ 22 h 87"/>
                          <a:gd name="T4" fmla="*/ 0 w 19"/>
                          <a:gd name="T5" fmla="*/ 87 h 87"/>
                          <a:gd name="T6" fmla="*/ 1 w 19"/>
                          <a:gd name="T7" fmla="*/ 20 h 87"/>
                          <a:gd name="T8" fmla="*/ 1 w 19"/>
                          <a:gd name="T9" fmla="*/ 47 h 87"/>
                          <a:gd name="T10" fmla="*/ 2 w 19"/>
                          <a:gd name="T11" fmla="*/ 24 h 87"/>
                          <a:gd name="T12" fmla="*/ 2 w 19"/>
                          <a:gd name="T13" fmla="*/ 29 h 87"/>
                          <a:gd name="T14" fmla="*/ 2 w 19"/>
                          <a:gd name="T15" fmla="*/ 33 h 87"/>
                          <a:gd name="T16" fmla="*/ 3 w 19"/>
                          <a:gd name="T17" fmla="*/ 20 h 87"/>
                          <a:gd name="T18" fmla="*/ 3 w 19"/>
                          <a:gd name="T19" fmla="*/ 58 h 87"/>
                          <a:gd name="T20" fmla="*/ 3 w 19"/>
                          <a:gd name="T21" fmla="*/ 18 h 87"/>
                          <a:gd name="T22" fmla="*/ 4 w 19"/>
                          <a:gd name="T23" fmla="*/ 56 h 87"/>
                          <a:gd name="T24" fmla="*/ 4 w 19"/>
                          <a:gd name="T25" fmla="*/ 19 h 87"/>
                          <a:gd name="T26" fmla="*/ 5 w 19"/>
                          <a:gd name="T27" fmla="*/ 30 h 87"/>
                          <a:gd name="T28" fmla="*/ 5 w 19"/>
                          <a:gd name="T29" fmla="*/ 26 h 87"/>
                          <a:gd name="T30" fmla="*/ 5 w 19"/>
                          <a:gd name="T31" fmla="*/ 19 h 87"/>
                          <a:gd name="T32" fmla="*/ 6 w 19"/>
                          <a:gd name="T33" fmla="*/ 43 h 87"/>
                          <a:gd name="T34" fmla="*/ 6 w 19"/>
                          <a:gd name="T35" fmla="*/ 15 h 87"/>
                          <a:gd name="T36" fmla="*/ 7 w 19"/>
                          <a:gd name="T37" fmla="*/ 77 h 87"/>
                          <a:gd name="T38" fmla="*/ 7 w 19"/>
                          <a:gd name="T39" fmla="*/ 15 h 87"/>
                          <a:gd name="T40" fmla="*/ 7 w 19"/>
                          <a:gd name="T41" fmla="*/ 32 h 87"/>
                          <a:gd name="T42" fmla="*/ 8 w 19"/>
                          <a:gd name="T43" fmla="*/ 20 h 87"/>
                          <a:gd name="T44" fmla="*/ 8 w 19"/>
                          <a:gd name="T45" fmla="*/ 19 h 87"/>
                          <a:gd name="T46" fmla="*/ 9 w 19"/>
                          <a:gd name="T47" fmla="*/ 32 h 87"/>
                          <a:gd name="T48" fmla="*/ 9 w 19"/>
                          <a:gd name="T49" fmla="*/ 13 h 87"/>
                          <a:gd name="T50" fmla="*/ 10 w 19"/>
                          <a:gd name="T51" fmla="*/ 84 h 87"/>
                          <a:gd name="T52" fmla="*/ 10 w 19"/>
                          <a:gd name="T53" fmla="*/ 11 h 87"/>
                          <a:gd name="T54" fmla="*/ 11 w 19"/>
                          <a:gd name="T55" fmla="*/ 36 h 87"/>
                          <a:gd name="T56" fmla="*/ 11 w 19"/>
                          <a:gd name="T57" fmla="*/ 14 h 87"/>
                          <a:gd name="T58" fmla="*/ 11 w 19"/>
                          <a:gd name="T59" fmla="*/ 19 h 87"/>
                          <a:gd name="T60" fmla="*/ 12 w 19"/>
                          <a:gd name="T61" fmla="*/ 23 h 87"/>
                          <a:gd name="T62" fmla="*/ 12 w 19"/>
                          <a:gd name="T63" fmla="*/ 10 h 87"/>
                          <a:gd name="T64" fmla="*/ 12 w 19"/>
                          <a:gd name="T65" fmla="*/ 50 h 87"/>
                          <a:gd name="T66" fmla="*/ 13 w 19"/>
                          <a:gd name="T67" fmla="*/ 8 h 87"/>
                          <a:gd name="T68" fmla="*/ 13 w 19"/>
                          <a:gd name="T69" fmla="*/ 44 h 87"/>
                          <a:gd name="T70" fmla="*/ 14 w 19"/>
                          <a:gd name="T71" fmla="*/ 9 h 87"/>
                          <a:gd name="T72" fmla="*/ 14 w 19"/>
                          <a:gd name="T73" fmla="*/ 19 h 87"/>
                          <a:gd name="T74" fmla="*/ 14 w 19"/>
                          <a:gd name="T75" fmla="*/ 16 h 87"/>
                          <a:gd name="T76" fmla="*/ 15 w 19"/>
                          <a:gd name="T77" fmla="*/ 9 h 87"/>
                          <a:gd name="T78" fmla="*/ 15 w 19"/>
                          <a:gd name="T79" fmla="*/ 34 h 87"/>
                          <a:gd name="T80" fmla="*/ 16 w 19"/>
                          <a:gd name="T81" fmla="*/ 4 h 87"/>
                          <a:gd name="T82" fmla="*/ 16 w 19"/>
                          <a:gd name="T83" fmla="*/ 61 h 87"/>
                          <a:gd name="T84" fmla="*/ 16 w 19"/>
                          <a:gd name="T85" fmla="*/ 4 h 87"/>
                          <a:gd name="T86" fmla="*/ 17 w 19"/>
                          <a:gd name="T87" fmla="*/ 20 h 87"/>
                          <a:gd name="T88" fmla="*/ 17 w 19"/>
                          <a:gd name="T89" fmla="*/ 9 h 87"/>
                          <a:gd name="T90" fmla="*/ 18 w 19"/>
                          <a:gd name="T91" fmla="*/ 7 h 87"/>
                          <a:gd name="T92" fmla="*/ 18 w 19"/>
                          <a:gd name="T93" fmla="*/ 22 h 87"/>
                          <a:gd name="T94" fmla="*/ 18 w 19"/>
                          <a:gd name="T95" fmla="*/ 1 h 87"/>
                          <a:gd name="T96" fmla="*/ 19 w 19"/>
                          <a:gd name="T97" fmla="*/ 86 h 87"/>
                          <a:gd name="T98" fmla="*/ 19 w 19"/>
                          <a:gd name="T99" fmla="*/ 0 h 8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9" h="87">
                            <a:moveTo>
                              <a:pt x="0" y="41"/>
                            </a:moveTo>
                            <a:lnTo>
                              <a:pt x="0" y="22"/>
                            </a:lnTo>
                            <a:lnTo>
                              <a:pt x="0" y="87"/>
                            </a:lnTo>
                            <a:lnTo>
                              <a:pt x="1" y="20"/>
                            </a:lnTo>
                            <a:lnTo>
                              <a:pt x="1" y="47"/>
                            </a:lnTo>
                            <a:lnTo>
                              <a:pt x="2" y="24"/>
                            </a:lnTo>
                            <a:lnTo>
                              <a:pt x="2" y="29"/>
                            </a:lnTo>
                            <a:lnTo>
                              <a:pt x="2" y="33"/>
                            </a:lnTo>
                            <a:lnTo>
                              <a:pt x="3" y="20"/>
                            </a:lnTo>
                            <a:lnTo>
                              <a:pt x="3" y="58"/>
                            </a:lnTo>
                            <a:lnTo>
                              <a:pt x="3" y="18"/>
                            </a:lnTo>
                            <a:lnTo>
                              <a:pt x="4" y="56"/>
                            </a:lnTo>
                            <a:lnTo>
                              <a:pt x="4" y="19"/>
                            </a:lnTo>
                            <a:lnTo>
                              <a:pt x="5" y="30"/>
                            </a:lnTo>
                            <a:lnTo>
                              <a:pt x="5" y="26"/>
                            </a:lnTo>
                            <a:lnTo>
                              <a:pt x="5" y="19"/>
                            </a:lnTo>
                            <a:lnTo>
                              <a:pt x="6" y="43"/>
                            </a:lnTo>
                            <a:lnTo>
                              <a:pt x="6" y="15"/>
                            </a:lnTo>
                            <a:lnTo>
                              <a:pt x="7" y="77"/>
                            </a:lnTo>
                            <a:lnTo>
                              <a:pt x="7" y="15"/>
                            </a:lnTo>
                            <a:lnTo>
                              <a:pt x="7" y="32"/>
                            </a:lnTo>
                            <a:lnTo>
                              <a:pt x="8" y="20"/>
                            </a:lnTo>
                            <a:lnTo>
                              <a:pt x="8" y="19"/>
                            </a:lnTo>
                            <a:lnTo>
                              <a:pt x="9" y="32"/>
                            </a:lnTo>
                            <a:lnTo>
                              <a:pt x="9" y="13"/>
                            </a:lnTo>
                            <a:lnTo>
                              <a:pt x="10" y="84"/>
                            </a:lnTo>
                            <a:lnTo>
                              <a:pt x="10" y="11"/>
                            </a:lnTo>
                            <a:lnTo>
                              <a:pt x="11" y="36"/>
                            </a:lnTo>
                            <a:lnTo>
                              <a:pt x="11" y="14"/>
                            </a:lnTo>
                            <a:lnTo>
                              <a:pt x="11" y="19"/>
                            </a:lnTo>
                            <a:lnTo>
                              <a:pt x="12" y="23"/>
                            </a:lnTo>
                            <a:lnTo>
                              <a:pt x="12" y="10"/>
                            </a:lnTo>
                            <a:lnTo>
                              <a:pt x="12" y="50"/>
                            </a:lnTo>
                            <a:lnTo>
                              <a:pt x="13" y="8"/>
                            </a:lnTo>
                            <a:lnTo>
                              <a:pt x="13" y="44"/>
                            </a:lnTo>
                            <a:lnTo>
                              <a:pt x="14" y="9"/>
                            </a:lnTo>
                            <a:lnTo>
                              <a:pt x="14" y="19"/>
                            </a:lnTo>
                            <a:lnTo>
                              <a:pt x="14" y="16"/>
                            </a:lnTo>
                            <a:lnTo>
                              <a:pt x="15" y="9"/>
                            </a:lnTo>
                            <a:lnTo>
                              <a:pt x="15" y="34"/>
                            </a:lnTo>
                            <a:lnTo>
                              <a:pt x="16" y="4"/>
                            </a:lnTo>
                            <a:lnTo>
                              <a:pt x="16" y="61"/>
                            </a:lnTo>
                            <a:lnTo>
                              <a:pt x="16" y="4"/>
                            </a:lnTo>
                            <a:lnTo>
                              <a:pt x="17" y="20"/>
                            </a:lnTo>
                            <a:lnTo>
                              <a:pt x="17" y="9"/>
                            </a:lnTo>
                            <a:lnTo>
                              <a:pt x="18" y="7"/>
                            </a:lnTo>
                            <a:lnTo>
                              <a:pt x="18" y="22"/>
                            </a:lnTo>
                            <a:lnTo>
                              <a:pt x="18" y="1"/>
                            </a:lnTo>
                            <a:lnTo>
                              <a:pt x="19" y="86"/>
                            </a:lnTo>
                            <a:lnTo>
                              <a:pt x="19" y="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23" name="Freeform 183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927851" y="4127502"/>
                        <a:ext cx="31750" cy="165100"/>
                      </a:xfrm>
                      <a:custGeom>
                        <a:avLst/>
                        <a:gdLst>
                          <a:gd name="T0" fmla="*/ 0 w 20"/>
                          <a:gd name="T1" fmla="*/ 30 h 104"/>
                          <a:gd name="T2" fmla="*/ 0 w 20"/>
                          <a:gd name="T3" fmla="*/ 54 h 104"/>
                          <a:gd name="T4" fmla="*/ 1 w 20"/>
                          <a:gd name="T5" fmla="*/ 33 h 104"/>
                          <a:gd name="T6" fmla="*/ 1 w 20"/>
                          <a:gd name="T7" fmla="*/ 36 h 104"/>
                          <a:gd name="T8" fmla="*/ 2 w 20"/>
                          <a:gd name="T9" fmla="*/ 43 h 104"/>
                          <a:gd name="T10" fmla="*/ 2 w 20"/>
                          <a:gd name="T11" fmla="*/ 29 h 104"/>
                          <a:gd name="T12" fmla="*/ 3 w 20"/>
                          <a:gd name="T13" fmla="*/ 73 h 104"/>
                          <a:gd name="T14" fmla="*/ 3 w 20"/>
                          <a:gd name="T15" fmla="*/ 26 h 104"/>
                          <a:gd name="T16" fmla="*/ 4 w 20"/>
                          <a:gd name="T17" fmla="*/ 59 h 104"/>
                          <a:gd name="T18" fmla="*/ 4 w 20"/>
                          <a:gd name="T19" fmla="*/ 28 h 104"/>
                          <a:gd name="T20" fmla="*/ 4 w 20"/>
                          <a:gd name="T21" fmla="*/ 36 h 104"/>
                          <a:gd name="T22" fmla="*/ 5 w 20"/>
                          <a:gd name="T23" fmla="*/ 35 h 104"/>
                          <a:gd name="T24" fmla="*/ 5 w 20"/>
                          <a:gd name="T25" fmla="*/ 26 h 104"/>
                          <a:gd name="T26" fmla="*/ 6 w 20"/>
                          <a:gd name="T27" fmla="*/ 55 h 104"/>
                          <a:gd name="T28" fmla="*/ 6 w 20"/>
                          <a:gd name="T29" fmla="*/ 22 h 104"/>
                          <a:gd name="T30" fmla="*/ 6 w 20"/>
                          <a:gd name="T31" fmla="*/ 69 h 104"/>
                          <a:gd name="T32" fmla="*/ 7 w 20"/>
                          <a:gd name="T33" fmla="*/ 22 h 104"/>
                          <a:gd name="T34" fmla="*/ 7 w 20"/>
                          <a:gd name="T35" fmla="*/ 36 h 104"/>
                          <a:gd name="T36" fmla="*/ 8 w 20"/>
                          <a:gd name="T37" fmla="*/ 28 h 104"/>
                          <a:gd name="T38" fmla="*/ 8 w 20"/>
                          <a:gd name="T39" fmla="*/ 24 h 104"/>
                          <a:gd name="T40" fmla="*/ 8 w 20"/>
                          <a:gd name="T41" fmla="*/ 42 h 104"/>
                          <a:gd name="T42" fmla="*/ 9 w 20"/>
                          <a:gd name="T43" fmla="*/ 18 h 104"/>
                          <a:gd name="T44" fmla="*/ 9 w 20"/>
                          <a:gd name="T45" fmla="*/ 104 h 104"/>
                          <a:gd name="T46" fmla="*/ 9 w 20"/>
                          <a:gd name="T47" fmla="*/ 17 h 104"/>
                          <a:gd name="T48" fmla="*/ 10 w 20"/>
                          <a:gd name="T49" fmla="*/ 36 h 104"/>
                          <a:gd name="T50" fmla="*/ 10 w 20"/>
                          <a:gd name="T51" fmla="*/ 20 h 104"/>
                          <a:gd name="T52" fmla="*/ 11 w 20"/>
                          <a:gd name="T53" fmla="*/ 21 h 104"/>
                          <a:gd name="T54" fmla="*/ 11 w 20"/>
                          <a:gd name="T55" fmla="*/ 31 h 104"/>
                          <a:gd name="T56" fmla="*/ 11 w 20"/>
                          <a:gd name="T57" fmla="*/ 14 h 104"/>
                          <a:gd name="T58" fmla="*/ 12 w 20"/>
                          <a:gd name="T59" fmla="*/ 68 h 104"/>
                          <a:gd name="T60" fmla="*/ 12 w 20"/>
                          <a:gd name="T61" fmla="*/ 11 h 104"/>
                          <a:gd name="T62" fmla="*/ 13 w 20"/>
                          <a:gd name="T63" fmla="*/ 40 h 104"/>
                          <a:gd name="T64" fmla="*/ 13 w 20"/>
                          <a:gd name="T65" fmla="*/ 13 h 104"/>
                          <a:gd name="T66" fmla="*/ 13 w 20"/>
                          <a:gd name="T67" fmla="*/ 19 h 104"/>
                          <a:gd name="T68" fmla="*/ 14 w 20"/>
                          <a:gd name="T69" fmla="*/ 20 h 104"/>
                          <a:gd name="T70" fmla="*/ 15 w 20"/>
                          <a:gd name="T71" fmla="*/ 10 h 104"/>
                          <a:gd name="T72" fmla="*/ 15 w 20"/>
                          <a:gd name="T73" fmla="*/ 41 h 104"/>
                          <a:gd name="T74" fmla="*/ 15 w 20"/>
                          <a:gd name="T75" fmla="*/ 6 h 104"/>
                          <a:gd name="T76" fmla="*/ 16 w 20"/>
                          <a:gd name="T77" fmla="*/ 51 h 104"/>
                          <a:gd name="T78" fmla="*/ 16 w 20"/>
                          <a:gd name="T79" fmla="*/ 6 h 104"/>
                          <a:gd name="T80" fmla="*/ 16 w 20"/>
                          <a:gd name="T81" fmla="*/ 19 h 104"/>
                          <a:gd name="T82" fmla="*/ 17 w 20"/>
                          <a:gd name="T83" fmla="*/ 11 h 104"/>
                          <a:gd name="T84" fmla="*/ 17 w 20"/>
                          <a:gd name="T85" fmla="*/ 7 h 104"/>
                          <a:gd name="T86" fmla="*/ 18 w 20"/>
                          <a:gd name="T87" fmla="*/ 25 h 104"/>
                          <a:gd name="T88" fmla="*/ 18 w 20"/>
                          <a:gd name="T89" fmla="*/ 1 h 104"/>
                          <a:gd name="T90" fmla="*/ 18 w 20"/>
                          <a:gd name="T91" fmla="*/ 96 h 104"/>
                          <a:gd name="T92" fmla="*/ 19 w 20"/>
                          <a:gd name="T93" fmla="*/ 0 h 104"/>
                          <a:gd name="T94" fmla="*/ 19 w 20"/>
                          <a:gd name="T95" fmla="*/ 21 h 104"/>
                          <a:gd name="T96" fmla="*/ 20 w 20"/>
                          <a:gd name="T97" fmla="*/ 3 h 104"/>
                          <a:gd name="T98" fmla="*/ 20 w 20"/>
                          <a:gd name="T99" fmla="*/ 4 h 10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0" h="104">
                            <a:moveTo>
                              <a:pt x="0" y="30"/>
                            </a:moveTo>
                            <a:lnTo>
                              <a:pt x="0" y="54"/>
                            </a:lnTo>
                            <a:lnTo>
                              <a:pt x="1" y="33"/>
                            </a:lnTo>
                            <a:lnTo>
                              <a:pt x="1" y="36"/>
                            </a:lnTo>
                            <a:lnTo>
                              <a:pt x="2" y="43"/>
                            </a:lnTo>
                            <a:lnTo>
                              <a:pt x="2" y="29"/>
                            </a:lnTo>
                            <a:lnTo>
                              <a:pt x="3" y="73"/>
                            </a:lnTo>
                            <a:lnTo>
                              <a:pt x="3" y="26"/>
                            </a:lnTo>
                            <a:lnTo>
                              <a:pt x="4" y="59"/>
                            </a:lnTo>
                            <a:lnTo>
                              <a:pt x="4" y="28"/>
                            </a:lnTo>
                            <a:lnTo>
                              <a:pt x="4" y="36"/>
                            </a:lnTo>
                            <a:lnTo>
                              <a:pt x="5" y="35"/>
                            </a:lnTo>
                            <a:lnTo>
                              <a:pt x="5" y="26"/>
                            </a:lnTo>
                            <a:lnTo>
                              <a:pt x="6" y="55"/>
                            </a:lnTo>
                            <a:lnTo>
                              <a:pt x="6" y="22"/>
                            </a:lnTo>
                            <a:lnTo>
                              <a:pt x="6" y="69"/>
                            </a:lnTo>
                            <a:lnTo>
                              <a:pt x="7" y="22"/>
                            </a:lnTo>
                            <a:lnTo>
                              <a:pt x="7" y="36"/>
                            </a:lnTo>
                            <a:lnTo>
                              <a:pt x="8" y="28"/>
                            </a:lnTo>
                            <a:lnTo>
                              <a:pt x="8" y="24"/>
                            </a:lnTo>
                            <a:lnTo>
                              <a:pt x="8" y="42"/>
                            </a:lnTo>
                            <a:lnTo>
                              <a:pt x="9" y="18"/>
                            </a:lnTo>
                            <a:lnTo>
                              <a:pt x="9" y="104"/>
                            </a:lnTo>
                            <a:lnTo>
                              <a:pt x="9" y="17"/>
                            </a:lnTo>
                            <a:lnTo>
                              <a:pt x="10" y="36"/>
                            </a:lnTo>
                            <a:lnTo>
                              <a:pt x="10" y="20"/>
                            </a:lnTo>
                            <a:lnTo>
                              <a:pt x="11" y="21"/>
                            </a:lnTo>
                            <a:lnTo>
                              <a:pt x="11" y="31"/>
                            </a:lnTo>
                            <a:lnTo>
                              <a:pt x="11" y="14"/>
                            </a:lnTo>
                            <a:lnTo>
                              <a:pt x="12" y="68"/>
                            </a:lnTo>
                            <a:lnTo>
                              <a:pt x="12" y="11"/>
                            </a:lnTo>
                            <a:lnTo>
                              <a:pt x="13" y="40"/>
                            </a:lnTo>
                            <a:lnTo>
                              <a:pt x="13" y="13"/>
                            </a:lnTo>
                            <a:lnTo>
                              <a:pt x="13" y="19"/>
                            </a:lnTo>
                            <a:lnTo>
                              <a:pt x="14" y="20"/>
                            </a:lnTo>
                            <a:lnTo>
                              <a:pt x="15" y="10"/>
                            </a:lnTo>
                            <a:lnTo>
                              <a:pt x="15" y="41"/>
                            </a:lnTo>
                            <a:lnTo>
                              <a:pt x="15" y="6"/>
                            </a:lnTo>
                            <a:lnTo>
                              <a:pt x="16" y="51"/>
                            </a:lnTo>
                            <a:lnTo>
                              <a:pt x="16" y="6"/>
                            </a:lnTo>
                            <a:lnTo>
                              <a:pt x="16" y="19"/>
                            </a:lnTo>
                            <a:lnTo>
                              <a:pt x="17" y="11"/>
                            </a:lnTo>
                            <a:lnTo>
                              <a:pt x="17" y="7"/>
                            </a:lnTo>
                            <a:lnTo>
                              <a:pt x="18" y="25"/>
                            </a:lnTo>
                            <a:lnTo>
                              <a:pt x="18" y="1"/>
                            </a:lnTo>
                            <a:lnTo>
                              <a:pt x="18" y="96"/>
                            </a:lnTo>
                            <a:lnTo>
                              <a:pt x="19" y="0"/>
                            </a:lnTo>
                            <a:lnTo>
                              <a:pt x="19" y="21"/>
                            </a:lnTo>
                            <a:lnTo>
                              <a:pt x="20" y="3"/>
                            </a:lnTo>
                            <a:lnTo>
                              <a:pt x="20" y="4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24" name="Freeform 183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959601" y="4037014"/>
                        <a:ext cx="31750" cy="184150"/>
                      </a:xfrm>
                      <a:custGeom>
                        <a:avLst/>
                        <a:gdLst>
                          <a:gd name="T0" fmla="*/ 0 w 20"/>
                          <a:gd name="T1" fmla="*/ 61 h 116"/>
                          <a:gd name="T2" fmla="*/ 0 w 20"/>
                          <a:gd name="T3" fmla="*/ 70 h 116"/>
                          <a:gd name="T4" fmla="*/ 1 w 20"/>
                          <a:gd name="T5" fmla="*/ 54 h 116"/>
                          <a:gd name="T6" fmla="*/ 1 w 20"/>
                          <a:gd name="T7" fmla="*/ 105 h 116"/>
                          <a:gd name="T8" fmla="*/ 2 w 20"/>
                          <a:gd name="T9" fmla="*/ 51 h 116"/>
                          <a:gd name="T10" fmla="*/ 2 w 20"/>
                          <a:gd name="T11" fmla="*/ 81 h 116"/>
                          <a:gd name="T12" fmla="*/ 2 w 20"/>
                          <a:gd name="T13" fmla="*/ 52 h 116"/>
                          <a:gd name="T14" fmla="*/ 3 w 20"/>
                          <a:gd name="T15" fmla="*/ 59 h 116"/>
                          <a:gd name="T16" fmla="*/ 3 w 20"/>
                          <a:gd name="T17" fmla="*/ 60 h 116"/>
                          <a:gd name="T18" fmla="*/ 4 w 20"/>
                          <a:gd name="T19" fmla="*/ 49 h 116"/>
                          <a:gd name="T20" fmla="*/ 4 w 20"/>
                          <a:gd name="T21" fmla="*/ 81 h 116"/>
                          <a:gd name="T22" fmla="*/ 4 w 20"/>
                          <a:gd name="T23" fmla="*/ 45 h 116"/>
                          <a:gd name="T24" fmla="*/ 5 w 20"/>
                          <a:gd name="T25" fmla="*/ 88 h 116"/>
                          <a:gd name="T26" fmla="*/ 5 w 20"/>
                          <a:gd name="T27" fmla="*/ 45 h 116"/>
                          <a:gd name="T28" fmla="*/ 5 w 20"/>
                          <a:gd name="T29" fmla="*/ 57 h 116"/>
                          <a:gd name="T30" fmla="*/ 6 w 20"/>
                          <a:gd name="T31" fmla="*/ 50 h 116"/>
                          <a:gd name="T32" fmla="*/ 6 w 20"/>
                          <a:gd name="T33" fmla="*/ 45 h 116"/>
                          <a:gd name="T34" fmla="*/ 7 w 20"/>
                          <a:gd name="T35" fmla="*/ 64 h 116"/>
                          <a:gd name="T36" fmla="*/ 7 w 20"/>
                          <a:gd name="T37" fmla="*/ 38 h 116"/>
                          <a:gd name="T38" fmla="*/ 8 w 20"/>
                          <a:gd name="T39" fmla="*/ 116 h 116"/>
                          <a:gd name="T40" fmla="*/ 8 w 20"/>
                          <a:gd name="T41" fmla="*/ 37 h 116"/>
                          <a:gd name="T42" fmla="*/ 9 w 20"/>
                          <a:gd name="T43" fmla="*/ 56 h 116"/>
                          <a:gd name="T44" fmla="*/ 9 w 20"/>
                          <a:gd name="T45" fmla="*/ 40 h 116"/>
                          <a:gd name="T46" fmla="*/ 9 w 20"/>
                          <a:gd name="T47" fmla="*/ 40 h 116"/>
                          <a:gd name="T48" fmla="*/ 10 w 20"/>
                          <a:gd name="T49" fmla="*/ 50 h 116"/>
                          <a:gd name="T50" fmla="*/ 10 w 20"/>
                          <a:gd name="T51" fmla="*/ 32 h 116"/>
                          <a:gd name="T52" fmla="*/ 11 w 20"/>
                          <a:gd name="T53" fmla="*/ 90 h 116"/>
                          <a:gd name="T54" fmla="*/ 11 w 20"/>
                          <a:gd name="T55" fmla="*/ 29 h 116"/>
                          <a:gd name="T56" fmla="*/ 11 w 20"/>
                          <a:gd name="T57" fmla="*/ 56 h 116"/>
                          <a:gd name="T58" fmla="*/ 12 w 20"/>
                          <a:gd name="T59" fmla="*/ 30 h 116"/>
                          <a:gd name="T60" fmla="*/ 12 w 20"/>
                          <a:gd name="T61" fmla="*/ 34 h 116"/>
                          <a:gd name="T62" fmla="*/ 12 w 20"/>
                          <a:gd name="T63" fmla="*/ 37 h 116"/>
                          <a:gd name="T64" fmla="*/ 13 w 20"/>
                          <a:gd name="T65" fmla="*/ 25 h 116"/>
                          <a:gd name="T66" fmla="*/ 13 w 20"/>
                          <a:gd name="T67" fmla="*/ 59 h 116"/>
                          <a:gd name="T68" fmla="*/ 14 w 20"/>
                          <a:gd name="T69" fmla="*/ 20 h 116"/>
                          <a:gd name="T70" fmla="*/ 14 w 20"/>
                          <a:gd name="T71" fmla="*/ 59 h 116"/>
                          <a:gd name="T72" fmla="*/ 14 w 20"/>
                          <a:gd name="T73" fmla="*/ 19 h 116"/>
                          <a:gd name="T74" fmla="*/ 15 w 20"/>
                          <a:gd name="T75" fmla="*/ 30 h 116"/>
                          <a:gd name="T76" fmla="*/ 15 w 20"/>
                          <a:gd name="T77" fmla="*/ 24 h 116"/>
                          <a:gd name="T78" fmla="*/ 16 w 20"/>
                          <a:gd name="T79" fmla="*/ 17 h 116"/>
                          <a:gd name="T80" fmla="*/ 16 w 20"/>
                          <a:gd name="T81" fmla="*/ 38 h 116"/>
                          <a:gd name="T82" fmla="*/ 16 w 20"/>
                          <a:gd name="T83" fmla="*/ 10 h 116"/>
                          <a:gd name="T84" fmla="*/ 17 w 20"/>
                          <a:gd name="T85" fmla="*/ 76 h 116"/>
                          <a:gd name="T86" fmla="*/ 17 w 20"/>
                          <a:gd name="T87" fmla="*/ 8 h 116"/>
                          <a:gd name="T88" fmla="*/ 18 w 20"/>
                          <a:gd name="T89" fmla="*/ 25 h 116"/>
                          <a:gd name="T90" fmla="*/ 18 w 20"/>
                          <a:gd name="T91" fmla="*/ 10 h 116"/>
                          <a:gd name="T92" fmla="*/ 18 w 20"/>
                          <a:gd name="T93" fmla="*/ 9 h 116"/>
                          <a:gd name="T94" fmla="*/ 19 w 20"/>
                          <a:gd name="T95" fmla="*/ 20 h 116"/>
                          <a:gd name="T96" fmla="*/ 20 w 20"/>
                          <a:gd name="T97" fmla="*/ 0 h 116"/>
                          <a:gd name="T98" fmla="*/ 20 w 20"/>
                          <a:gd name="T99" fmla="*/ 65 h 11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0" h="116">
                            <a:moveTo>
                              <a:pt x="0" y="61"/>
                            </a:moveTo>
                            <a:lnTo>
                              <a:pt x="0" y="70"/>
                            </a:lnTo>
                            <a:lnTo>
                              <a:pt x="1" y="54"/>
                            </a:lnTo>
                            <a:lnTo>
                              <a:pt x="1" y="105"/>
                            </a:lnTo>
                            <a:lnTo>
                              <a:pt x="2" y="51"/>
                            </a:lnTo>
                            <a:lnTo>
                              <a:pt x="2" y="81"/>
                            </a:lnTo>
                            <a:lnTo>
                              <a:pt x="2" y="52"/>
                            </a:lnTo>
                            <a:lnTo>
                              <a:pt x="3" y="59"/>
                            </a:lnTo>
                            <a:lnTo>
                              <a:pt x="3" y="60"/>
                            </a:lnTo>
                            <a:lnTo>
                              <a:pt x="4" y="49"/>
                            </a:lnTo>
                            <a:lnTo>
                              <a:pt x="4" y="81"/>
                            </a:lnTo>
                            <a:lnTo>
                              <a:pt x="4" y="45"/>
                            </a:lnTo>
                            <a:lnTo>
                              <a:pt x="5" y="88"/>
                            </a:lnTo>
                            <a:lnTo>
                              <a:pt x="5" y="45"/>
                            </a:lnTo>
                            <a:lnTo>
                              <a:pt x="5" y="57"/>
                            </a:lnTo>
                            <a:lnTo>
                              <a:pt x="6" y="50"/>
                            </a:lnTo>
                            <a:lnTo>
                              <a:pt x="6" y="45"/>
                            </a:lnTo>
                            <a:lnTo>
                              <a:pt x="7" y="64"/>
                            </a:lnTo>
                            <a:lnTo>
                              <a:pt x="7" y="38"/>
                            </a:lnTo>
                            <a:lnTo>
                              <a:pt x="8" y="116"/>
                            </a:lnTo>
                            <a:lnTo>
                              <a:pt x="8" y="37"/>
                            </a:lnTo>
                            <a:lnTo>
                              <a:pt x="9" y="56"/>
                            </a:lnTo>
                            <a:lnTo>
                              <a:pt x="9" y="40"/>
                            </a:lnTo>
                            <a:lnTo>
                              <a:pt x="9" y="40"/>
                            </a:lnTo>
                            <a:lnTo>
                              <a:pt x="10" y="50"/>
                            </a:lnTo>
                            <a:lnTo>
                              <a:pt x="10" y="32"/>
                            </a:lnTo>
                            <a:lnTo>
                              <a:pt x="11" y="90"/>
                            </a:lnTo>
                            <a:lnTo>
                              <a:pt x="11" y="29"/>
                            </a:lnTo>
                            <a:lnTo>
                              <a:pt x="11" y="56"/>
                            </a:lnTo>
                            <a:lnTo>
                              <a:pt x="12" y="30"/>
                            </a:lnTo>
                            <a:lnTo>
                              <a:pt x="12" y="34"/>
                            </a:lnTo>
                            <a:lnTo>
                              <a:pt x="12" y="37"/>
                            </a:lnTo>
                            <a:lnTo>
                              <a:pt x="13" y="25"/>
                            </a:lnTo>
                            <a:lnTo>
                              <a:pt x="13" y="59"/>
                            </a:lnTo>
                            <a:lnTo>
                              <a:pt x="14" y="20"/>
                            </a:lnTo>
                            <a:lnTo>
                              <a:pt x="14" y="59"/>
                            </a:lnTo>
                            <a:lnTo>
                              <a:pt x="14" y="19"/>
                            </a:lnTo>
                            <a:lnTo>
                              <a:pt x="15" y="30"/>
                            </a:lnTo>
                            <a:lnTo>
                              <a:pt x="15" y="24"/>
                            </a:lnTo>
                            <a:lnTo>
                              <a:pt x="16" y="17"/>
                            </a:lnTo>
                            <a:lnTo>
                              <a:pt x="16" y="38"/>
                            </a:lnTo>
                            <a:lnTo>
                              <a:pt x="16" y="10"/>
                            </a:lnTo>
                            <a:lnTo>
                              <a:pt x="17" y="76"/>
                            </a:lnTo>
                            <a:lnTo>
                              <a:pt x="17" y="8"/>
                            </a:lnTo>
                            <a:lnTo>
                              <a:pt x="18" y="25"/>
                            </a:lnTo>
                            <a:lnTo>
                              <a:pt x="18" y="10"/>
                            </a:lnTo>
                            <a:lnTo>
                              <a:pt x="18" y="9"/>
                            </a:lnTo>
                            <a:lnTo>
                              <a:pt x="19" y="20"/>
                            </a:lnTo>
                            <a:lnTo>
                              <a:pt x="20" y="0"/>
                            </a:lnTo>
                            <a:lnTo>
                              <a:pt x="20" y="6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25" name="Freeform 183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991351" y="3613152"/>
                        <a:ext cx="30163" cy="527050"/>
                      </a:xfrm>
                      <a:custGeom>
                        <a:avLst/>
                        <a:gdLst>
                          <a:gd name="T0" fmla="*/ 0 w 19"/>
                          <a:gd name="T1" fmla="*/ 332 h 332"/>
                          <a:gd name="T2" fmla="*/ 0 w 19"/>
                          <a:gd name="T3" fmla="*/ 262 h 332"/>
                          <a:gd name="T4" fmla="*/ 1 w 19"/>
                          <a:gd name="T5" fmla="*/ 287 h 332"/>
                          <a:gd name="T6" fmla="*/ 1 w 19"/>
                          <a:gd name="T7" fmla="*/ 263 h 332"/>
                          <a:gd name="T8" fmla="*/ 1 w 19"/>
                          <a:gd name="T9" fmla="*/ 266 h 332"/>
                          <a:gd name="T10" fmla="*/ 2 w 19"/>
                          <a:gd name="T11" fmla="*/ 269 h 332"/>
                          <a:gd name="T12" fmla="*/ 2 w 19"/>
                          <a:gd name="T13" fmla="*/ 255 h 332"/>
                          <a:gd name="T14" fmla="*/ 3 w 19"/>
                          <a:gd name="T15" fmla="*/ 292 h 332"/>
                          <a:gd name="T16" fmla="*/ 3 w 19"/>
                          <a:gd name="T17" fmla="*/ 248 h 332"/>
                          <a:gd name="T18" fmla="*/ 3 w 19"/>
                          <a:gd name="T19" fmla="*/ 284 h 332"/>
                          <a:gd name="T20" fmla="*/ 4 w 19"/>
                          <a:gd name="T21" fmla="*/ 246 h 332"/>
                          <a:gd name="T22" fmla="*/ 4 w 19"/>
                          <a:gd name="T23" fmla="*/ 255 h 332"/>
                          <a:gd name="T24" fmla="*/ 5 w 19"/>
                          <a:gd name="T25" fmla="*/ 249 h 332"/>
                          <a:gd name="T26" fmla="*/ 5 w 19"/>
                          <a:gd name="T27" fmla="*/ 241 h 332"/>
                          <a:gd name="T28" fmla="*/ 5 w 19"/>
                          <a:gd name="T29" fmla="*/ 263 h 332"/>
                          <a:gd name="T30" fmla="*/ 6 w 19"/>
                          <a:gd name="T31" fmla="*/ 232 h 332"/>
                          <a:gd name="T32" fmla="*/ 6 w 19"/>
                          <a:gd name="T33" fmla="*/ 289 h 332"/>
                          <a:gd name="T34" fmla="*/ 7 w 19"/>
                          <a:gd name="T35" fmla="*/ 227 h 332"/>
                          <a:gd name="T36" fmla="*/ 7 w 19"/>
                          <a:gd name="T37" fmla="*/ 241 h 332"/>
                          <a:gd name="T38" fmla="*/ 7 w 19"/>
                          <a:gd name="T39" fmla="*/ 227 h 332"/>
                          <a:gd name="T40" fmla="*/ 8 w 19"/>
                          <a:gd name="T41" fmla="*/ 223 h 332"/>
                          <a:gd name="T42" fmla="*/ 8 w 19"/>
                          <a:gd name="T43" fmla="*/ 234 h 332"/>
                          <a:gd name="T44" fmla="*/ 8 w 19"/>
                          <a:gd name="T45" fmla="*/ 211 h 332"/>
                          <a:gd name="T46" fmla="*/ 9 w 19"/>
                          <a:gd name="T47" fmla="*/ 285 h 332"/>
                          <a:gd name="T48" fmla="*/ 9 w 19"/>
                          <a:gd name="T49" fmla="*/ 202 h 332"/>
                          <a:gd name="T50" fmla="*/ 10 w 19"/>
                          <a:gd name="T51" fmla="*/ 223 h 332"/>
                          <a:gd name="T52" fmla="*/ 10 w 19"/>
                          <a:gd name="T53" fmla="*/ 198 h 332"/>
                          <a:gd name="T54" fmla="*/ 10 w 19"/>
                          <a:gd name="T55" fmla="*/ 197 h 332"/>
                          <a:gd name="T56" fmla="*/ 11 w 19"/>
                          <a:gd name="T57" fmla="*/ 198 h 332"/>
                          <a:gd name="T58" fmla="*/ 12 w 19"/>
                          <a:gd name="T59" fmla="*/ 180 h 332"/>
                          <a:gd name="T60" fmla="*/ 12 w 19"/>
                          <a:gd name="T61" fmla="*/ 216 h 332"/>
                          <a:gd name="T62" fmla="*/ 12 w 19"/>
                          <a:gd name="T63" fmla="*/ 166 h 332"/>
                          <a:gd name="T64" fmla="*/ 13 w 19"/>
                          <a:gd name="T65" fmla="*/ 195 h 332"/>
                          <a:gd name="T66" fmla="*/ 13 w 19"/>
                          <a:gd name="T67" fmla="*/ 154 h 332"/>
                          <a:gd name="T68" fmla="*/ 14 w 19"/>
                          <a:gd name="T69" fmla="*/ 156 h 332"/>
                          <a:gd name="T70" fmla="*/ 14 w 19"/>
                          <a:gd name="T71" fmla="*/ 144 h 332"/>
                          <a:gd name="T72" fmla="*/ 14 w 19"/>
                          <a:gd name="T73" fmla="*/ 126 h 332"/>
                          <a:gd name="T74" fmla="*/ 15 w 19"/>
                          <a:gd name="T75" fmla="*/ 139 h 332"/>
                          <a:gd name="T76" fmla="*/ 15 w 19"/>
                          <a:gd name="T77" fmla="*/ 92 h 332"/>
                          <a:gd name="T78" fmla="*/ 16 w 19"/>
                          <a:gd name="T79" fmla="*/ 125 h 332"/>
                          <a:gd name="T80" fmla="*/ 16 w 19"/>
                          <a:gd name="T81" fmla="*/ 36 h 332"/>
                          <a:gd name="T82" fmla="*/ 16 w 19"/>
                          <a:gd name="T83" fmla="*/ 11 h 332"/>
                          <a:gd name="T84" fmla="*/ 17 w 19"/>
                          <a:gd name="T85" fmla="*/ 0 h 332"/>
                          <a:gd name="T86" fmla="*/ 17 w 19"/>
                          <a:gd name="T87" fmla="*/ 0 h 332"/>
                          <a:gd name="T88" fmla="*/ 17 w 19"/>
                          <a:gd name="T89" fmla="*/ 12 h 332"/>
                          <a:gd name="T90" fmla="*/ 18 w 19"/>
                          <a:gd name="T91" fmla="*/ 38 h 332"/>
                          <a:gd name="T92" fmla="*/ 18 w 19"/>
                          <a:gd name="T93" fmla="*/ 170 h 332"/>
                          <a:gd name="T94" fmla="*/ 19 w 19"/>
                          <a:gd name="T95" fmla="*/ 94 h 332"/>
                          <a:gd name="T96" fmla="*/ 19 w 19"/>
                          <a:gd name="T97" fmla="*/ 133 h 332"/>
                          <a:gd name="T98" fmla="*/ 19 w 19"/>
                          <a:gd name="T99" fmla="*/ 127 h 33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9" h="332">
                            <a:moveTo>
                              <a:pt x="0" y="332"/>
                            </a:moveTo>
                            <a:lnTo>
                              <a:pt x="0" y="262"/>
                            </a:lnTo>
                            <a:lnTo>
                              <a:pt x="1" y="287"/>
                            </a:lnTo>
                            <a:lnTo>
                              <a:pt x="1" y="263"/>
                            </a:lnTo>
                            <a:lnTo>
                              <a:pt x="1" y="266"/>
                            </a:lnTo>
                            <a:lnTo>
                              <a:pt x="2" y="269"/>
                            </a:lnTo>
                            <a:lnTo>
                              <a:pt x="2" y="255"/>
                            </a:lnTo>
                            <a:lnTo>
                              <a:pt x="3" y="292"/>
                            </a:lnTo>
                            <a:lnTo>
                              <a:pt x="3" y="248"/>
                            </a:lnTo>
                            <a:lnTo>
                              <a:pt x="3" y="284"/>
                            </a:lnTo>
                            <a:lnTo>
                              <a:pt x="4" y="246"/>
                            </a:lnTo>
                            <a:lnTo>
                              <a:pt x="4" y="255"/>
                            </a:lnTo>
                            <a:lnTo>
                              <a:pt x="5" y="249"/>
                            </a:lnTo>
                            <a:lnTo>
                              <a:pt x="5" y="241"/>
                            </a:lnTo>
                            <a:lnTo>
                              <a:pt x="5" y="263"/>
                            </a:lnTo>
                            <a:lnTo>
                              <a:pt x="6" y="232"/>
                            </a:lnTo>
                            <a:lnTo>
                              <a:pt x="6" y="289"/>
                            </a:lnTo>
                            <a:lnTo>
                              <a:pt x="7" y="227"/>
                            </a:lnTo>
                            <a:lnTo>
                              <a:pt x="7" y="241"/>
                            </a:lnTo>
                            <a:lnTo>
                              <a:pt x="7" y="227"/>
                            </a:lnTo>
                            <a:lnTo>
                              <a:pt x="8" y="223"/>
                            </a:lnTo>
                            <a:lnTo>
                              <a:pt x="8" y="234"/>
                            </a:lnTo>
                            <a:lnTo>
                              <a:pt x="8" y="211"/>
                            </a:lnTo>
                            <a:lnTo>
                              <a:pt x="9" y="285"/>
                            </a:lnTo>
                            <a:lnTo>
                              <a:pt x="9" y="202"/>
                            </a:lnTo>
                            <a:lnTo>
                              <a:pt x="10" y="223"/>
                            </a:lnTo>
                            <a:lnTo>
                              <a:pt x="10" y="198"/>
                            </a:lnTo>
                            <a:lnTo>
                              <a:pt x="10" y="197"/>
                            </a:lnTo>
                            <a:lnTo>
                              <a:pt x="11" y="198"/>
                            </a:lnTo>
                            <a:lnTo>
                              <a:pt x="12" y="180"/>
                            </a:lnTo>
                            <a:lnTo>
                              <a:pt x="12" y="216"/>
                            </a:lnTo>
                            <a:lnTo>
                              <a:pt x="12" y="166"/>
                            </a:lnTo>
                            <a:lnTo>
                              <a:pt x="13" y="195"/>
                            </a:lnTo>
                            <a:lnTo>
                              <a:pt x="13" y="154"/>
                            </a:lnTo>
                            <a:lnTo>
                              <a:pt x="14" y="156"/>
                            </a:lnTo>
                            <a:lnTo>
                              <a:pt x="14" y="144"/>
                            </a:lnTo>
                            <a:lnTo>
                              <a:pt x="14" y="126"/>
                            </a:lnTo>
                            <a:lnTo>
                              <a:pt x="15" y="139"/>
                            </a:lnTo>
                            <a:lnTo>
                              <a:pt x="15" y="92"/>
                            </a:lnTo>
                            <a:lnTo>
                              <a:pt x="16" y="125"/>
                            </a:lnTo>
                            <a:lnTo>
                              <a:pt x="16" y="36"/>
                            </a:lnTo>
                            <a:lnTo>
                              <a:pt x="16" y="11"/>
                            </a:lnTo>
                            <a:lnTo>
                              <a:pt x="17" y="0"/>
                            </a:lnTo>
                            <a:lnTo>
                              <a:pt x="17" y="0"/>
                            </a:lnTo>
                            <a:lnTo>
                              <a:pt x="17" y="12"/>
                            </a:lnTo>
                            <a:lnTo>
                              <a:pt x="18" y="38"/>
                            </a:lnTo>
                            <a:lnTo>
                              <a:pt x="18" y="170"/>
                            </a:lnTo>
                            <a:lnTo>
                              <a:pt x="19" y="94"/>
                            </a:lnTo>
                            <a:lnTo>
                              <a:pt x="19" y="133"/>
                            </a:lnTo>
                            <a:lnTo>
                              <a:pt x="19" y="127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26" name="Freeform 184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021514" y="3814764"/>
                        <a:ext cx="31750" cy="387350"/>
                      </a:xfrm>
                      <a:custGeom>
                        <a:avLst/>
                        <a:gdLst>
                          <a:gd name="T0" fmla="*/ 0 w 20"/>
                          <a:gd name="T1" fmla="*/ 0 h 244"/>
                          <a:gd name="T2" fmla="*/ 1 w 20"/>
                          <a:gd name="T3" fmla="*/ 15 h 244"/>
                          <a:gd name="T4" fmla="*/ 1 w 20"/>
                          <a:gd name="T5" fmla="*/ 32 h 244"/>
                          <a:gd name="T6" fmla="*/ 2 w 20"/>
                          <a:gd name="T7" fmla="*/ 27 h 244"/>
                          <a:gd name="T8" fmla="*/ 2 w 20"/>
                          <a:gd name="T9" fmla="*/ 80 h 244"/>
                          <a:gd name="T10" fmla="*/ 2 w 20"/>
                          <a:gd name="T11" fmla="*/ 40 h 244"/>
                          <a:gd name="T12" fmla="*/ 3 w 20"/>
                          <a:gd name="T13" fmla="*/ 79 h 244"/>
                          <a:gd name="T14" fmla="*/ 3 w 20"/>
                          <a:gd name="T15" fmla="*/ 54 h 244"/>
                          <a:gd name="T16" fmla="*/ 4 w 20"/>
                          <a:gd name="T17" fmla="*/ 69 h 244"/>
                          <a:gd name="T18" fmla="*/ 4 w 20"/>
                          <a:gd name="T19" fmla="*/ 73 h 244"/>
                          <a:gd name="T20" fmla="*/ 5 w 20"/>
                          <a:gd name="T21" fmla="*/ 70 h 244"/>
                          <a:gd name="T22" fmla="*/ 5 w 20"/>
                          <a:gd name="T23" fmla="*/ 103 h 244"/>
                          <a:gd name="T24" fmla="*/ 5 w 20"/>
                          <a:gd name="T25" fmla="*/ 75 h 244"/>
                          <a:gd name="T26" fmla="*/ 6 w 20"/>
                          <a:gd name="T27" fmla="*/ 129 h 244"/>
                          <a:gd name="T28" fmla="*/ 6 w 20"/>
                          <a:gd name="T29" fmla="*/ 84 h 244"/>
                          <a:gd name="T30" fmla="*/ 7 w 20"/>
                          <a:gd name="T31" fmla="*/ 103 h 244"/>
                          <a:gd name="T32" fmla="*/ 7 w 20"/>
                          <a:gd name="T33" fmla="*/ 98 h 244"/>
                          <a:gd name="T34" fmla="*/ 7 w 20"/>
                          <a:gd name="T35" fmla="*/ 98 h 244"/>
                          <a:gd name="T36" fmla="*/ 8 w 20"/>
                          <a:gd name="T37" fmla="*/ 119 h 244"/>
                          <a:gd name="T38" fmla="*/ 8 w 20"/>
                          <a:gd name="T39" fmla="*/ 100 h 244"/>
                          <a:gd name="T40" fmla="*/ 9 w 20"/>
                          <a:gd name="T41" fmla="*/ 244 h 244"/>
                          <a:gd name="T42" fmla="*/ 9 w 20"/>
                          <a:gd name="T43" fmla="*/ 105 h 244"/>
                          <a:gd name="T44" fmla="*/ 9 w 20"/>
                          <a:gd name="T45" fmla="*/ 130 h 244"/>
                          <a:gd name="T46" fmla="*/ 10 w 20"/>
                          <a:gd name="T47" fmla="*/ 115 h 244"/>
                          <a:gd name="T48" fmla="*/ 10 w 20"/>
                          <a:gd name="T49" fmla="*/ 120 h 244"/>
                          <a:gd name="T50" fmla="*/ 11 w 20"/>
                          <a:gd name="T51" fmla="*/ 132 h 244"/>
                          <a:gd name="T52" fmla="*/ 11 w 20"/>
                          <a:gd name="T53" fmla="*/ 119 h 244"/>
                          <a:gd name="T54" fmla="*/ 11 w 20"/>
                          <a:gd name="T55" fmla="*/ 171 h 244"/>
                          <a:gd name="T56" fmla="*/ 12 w 20"/>
                          <a:gd name="T57" fmla="*/ 122 h 244"/>
                          <a:gd name="T58" fmla="*/ 12 w 20"/>
                          <a:gd name="T59" fmla="*/ 155 h 244"/>
                          <a:gd name="T60" fmla="*/ 13 w 20"/>
                          <a:gd name="T61" fmla="*/ 129 h 244"/>
                          <a:gd name="T62" fmla="*/ 13 w 20"/>
                          <a:gd name="T63" fmla="*/ 139 h 244"/>
                          <a:gd name="T64" fmla="*/ 13 w 20"/>
                          <a:gd name="T65" fmla="*/ 142 h 244"/>
                          <a:gd name="T66" fmla="*/ 14 w 20"/>
                          <a:gd name="T67" fmla="*/ 135 h 244"/>
                          <a:gd name="T68" fmla="*/ 14 w 20"/>
                          <a:gd name="T69" fmla="*/ 168 h 244"/>
                          <a:gd name="T70" fmla="*/ 14 w 20"/>
                          <a:gd name="T71" fmla="*/ 135 h 244"/>
                          <a:gd name="T72" fmla="*/ 15 w 20"/>
                          <a:gd name="T73" fmla="*/ 183 h 244"/>
                          <a:gd name="T74" fmla="*/ 15 w 20"/>
                          <a:gd name="T75" fmla="*/ 141 h 244"/>
                          <a:gd name="T76" fmla="*/ 16 w 20"/>
                          <a:gd name="T77" fmla="*/ 156 h 244"/>
                          <a:gd name="T78" fmla="*/ 16 w 20"/>
                          <a:gd name="T79" fmla="*/ 151 h 244"/>
                          <a:gd name="T80" fmla="*/ 17 w 20"/>
                          <a:gd name="T81" fmla="*/ 149 h 244"/>
                          <a:gd name="T82" fmla="*/ 17 w 20"/>
                          <a:gd name="T83" fmla="*/ 170 h 244"/>
                          <a:gd name="T84" fmla="*/ 18 w 20"/>
                          <a:gd name="T85" fmla="*/ 148 h 244"/>
                          <a:gd name="T86" fmla="*/ 18 w 20"/>
                          <a:gd name="T87" fmla="*/ 240 h 244"/>
                          <a:gd name="T88" fmla="*/ 18 w 20"/>
                          <a:gd name="T89" fmla="*/ 151 h 244"/>
                          <a:gd name="T90" fmla="*/ 19 w 20"/>
                          <a:gd name="T91" fmla="*/ 173 h 244"/>
                          <a:gd name="T92" fmla="*/ 19 w 20"/>
                          <a:gd name="T93" fmla="*/ 159 h 244"/>
                          <a:gd name="T94" fmla="*/ 20 w 20"/>
                          <a:gd name="T95" fmla="*/ 162 h 244"/>
                          <a:gd name="T96" fmla="*/ 20 w 20"/>
                          <a:gd name="T97" fmla="*/ 173 h 244"/>
                          <a:gd name="T98" fmla="*/ 20 w 20"/>
                          <a:gd name="T99" fmla="*/ 159 h 24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0" h="244">
                            <a:moveTo>
                              <a:pt x="0" y="0"/>
                            </a:moveTo>
                            <a:lnTo>
                              <a:pt x="1" y="15"/>
                            </a:lnTo>
                            <a:lnTo>
                              <a:pt x="1" y="32"/>
                            </a:lnTo>
                            <a:lnTo>
                              <a:pt x="2" y="27"/>
                            </a:lnTo>
                            <a:lnTo>
                              <a:pt x="2" y="80"/>
                            </a:lnTo>
                            <a:lnTo>
                              <a:pt x="2" y="40"/>
                            </a:lnTo>
                            <a:lnTo>
                              <a:pt x="3" y="79"/>
                            </a:lnTo>
                            <a:lnTo>
                              <a:pt x="3" y="54"/>
                            </a:lnTo>
                            <a:lnTo>
                              <a:pt x="4" y="69"/>
                            </a:lnTo>
                            <a:lnTo>
                              <a:pt x="4" y="73"/>
                            </a:lnTo>
                            <a:lnTo>
                              <a:pt x="5" y="70"/>
                            </a:lnTo>
                            <a:lnTo>
                              <a:pt x="5" y="103"/>
                            </a:lnTo>
                            <a:lnTo>
                              <a:pt x="5" y="75"/>
                            </a:lnTo>
                            <a:lnTo>
                              <a:pt x="6" y="129"/>
                            </a:lnTo>
                            <a:lnTo>
                              <a:pt x="6" y="84"/>
                            </a:lnTo>
                            <a:lnTo>
                              <a:pt x="7" y="103"/>
                            </a:lnTo>
                            <a:lnTo>
                              <a:pt x="7" y="98"/>
                            </a:lnTo>
                            <a:lnTo>
                              <a:pt x="7" y="98"/>
                            </a:lnTo>
                            <a:lnTo>
                              <a:pt x="8" y="119"/>
                            </a:lnTo>
                            <a:lnTo>
                              <a:pt x="8" y="100"/>
                            </a:lnTo>
                            <a:lnTo>
                              <a:pt x="9" y="244"/>
                            </a:lnTo>
                            <a:lnTo>
                              <a:pt x="9" y="105"/>
                            </a:lnTo>
                            <a:lnTo>
                              <a:pt x="9" y="130"/>
                            </a:lnTo>
                            <a:lnTo>
                              <a:pt x="10" y="115"/>
                            </a:lnTo>
                            <a:lnTo>
                              <a:pt x="10" y="120"/>
                            </a:lnTo>
                            <a:lnTo>
                              <a:pt x="11" y="132"/>
                            </a:lnTo>
                            <a:lnTo>
                              <a:pt x="11" y="119"/>
                            </a:lnTo>
                            <a:lnTo>
                              <a:pt x="11" y="171"/>
                            </a:lnTo>
                            <a:lnTo>
                              <a:pt x="12" y="122"/>
                            </a:lnTo>
                            <a:lnTo>
                              <a:pt x="12" y="155"/>
                            </a:lnTo>
                            <a:lnTo>
                              <a:pt x="13" y="129"/>
                            </a:lnTo>
                            <a:lnTo>
                              <a:pt x="13" y="139"/>
                            </a:lnTo>
                            <a:lnTo>
                              <a:pt x="13" y="142"/>
                            </a:lnTo>
                            <a:lnTo>
                              <a:pt x="14" y="135"/>
                            </a:lnTo>
                            <a:lnTo>
                              <a:pt x="14" y="168"/>
                            </a:lnTo>
                            <a:lnTo>
                              <a:pt x="14" y="135"/>
                            </a:lnTo>
                            <a:lnTo>
                              <a:pt x="15" y="183"/>
                            </a:lnTo>
                            <a:lnTo>
                              <a:pt x="15" y="141"/>
                            </a:lnTo>
                            <a:lnTo>
                              <a:pt x="16" y="156"/>
                            </a:lnTo>
                            <a:lnTo>
                              <a:pt x="16" y="151"/>
                            </a:lnTo>
                            <a:lnTo>
                              <a:pt x="17" y="149"/>
                            </a:lnTo>
                            <a:lnTo>
                              <a:pt x="17" y="170"/>
                            </a:lnTo>
                            <a:lnTo>
                              <a:pt x="18" y="148"/>
                            </a:lnTo>
                            <a:lnTo>
                              <a:pt x="18" y="240"/>
                            </a:lnTo>
                            <a:lnTo>
                              <a:pt x="18" y="151"/>
                            </a:lnTo>
                            <a:lnTo>
                              <a:pt x="19" y="173"/>
                            </a:lnTo>
                            <a:lnTo>
                              <a:pt x="19" y="159"/>
                            </a:lnTo>
                            <a:lnTo>
                              <a:pt x="20" y="162"/>
                            </a:lnTo>
                            <a:lnTo>
                              <a:pt x="20" y="173"/>
                            </a:lnTo>
                            <a:lnTo>
                              <a:pt x="20" y="15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27" name="Freeform 184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053264" y="4067177"/>
                        <a:ext cx="31750" cy="242888"/>
                      </a:xfrm>
                      <a:custGeom>
                        <a:avLst/>
                        <a:gdLst>
                          <a:gd name="T0" fmla="*/ 0 w 20"/>
                          <a:gd name="T1" fmla="*/ 0 h 153"/>
                          <a:gd name="T2" fmla="*/ 1 w 20"/>
                          <a:gd name="T3" fmla="*/ 56 h 153"/>
                          <a:gd name="T4" fmla="*/ 1 w 20"/>
                          <a:gd name="T5" fmla="*/ 1 h 153"/>
                          <a:gd name="T6" fmla="*/ 1 w 20"/>
                          <a:gd name="T7" fmla="*/ 32 h 153"/>
                          <a:gd name="T8" fmla="*/ 2 w 20"/>
                          <a:gd name="T9" fmla="*/ 7 h 153"/>
                          <a:gd name="T10" fmla="*/ 2 w 20"/>
                          <a:gd name="T11" fmla="*/ 15 h 153"/>
                          <a:gd name="T12" fmla="*/ 3 w 20"/>
                          <a:gd name="T13" fmla="*/ 18 h 153"/>
                          <a:gd name="T14" fmla="*/ 3 w 20"/>
                          <a:gd name="T15" fmla="*/ 10 h 153"/>
                          <a:gd name="T16" fmla="*/ 3 w 20"/>
                          <a:gd name="T17" fmla="*/ 44 h 153"/>
                          <a:gd name="T18" fmla="*/ 4 w 20"/>
                          <a:gd name="T19" fmla="*/ 9 h 153"/>
                          <a:gd name="T20" fmla="*/ 4 w 20"/>
                          <a:gd name="T21" fmla="*/ 54 h 153"/>
                          <a:gd name="T22" fmla="*/ 5 w 20"/>
                          <a:gd name="T23" fmla="*/ 14 h 153"/>
                          <a:gd name="T24" fmla="*/ 5 w 20"/>
                          <a:gd name="T25" fmla="*/ 28 h 153"/>
                          <a:gd name="T26" fmla="*/ 5 w 20"/>
                          <a:gd name="T27" fmla="*/ 23 h 153"/>
                          <a:gd name="T28" fmla="*/ 6 w 20"/>
                          <a:gd name="T29" fmla="*/ 19 h 153"/>
                          <a:gd name="T30" fmla="*/ 6 w 20"/>
                          <a:gd name="T31" fmla="*/ 42 h 153"/>
                          <a:gd name="T32" fmla="*/ 7 w 20"/>
                          <a:gd name="T33" fmla="*/ 17 h 153"/>
                          <a:gd name="T34" fmla="*/ 7 w 20"/>
                          <a:gd name="T35" fmla="*/ 95 h 153"/>
                          <a:gd name="T36" fmla="*/ 7 w 20"/>
                          <a:gd name="T37" fmla="*/ 20 h 153"/>
                          <a:gd name="T38" fmla="*/ 8 w 20"/>
                          <a:gd name="T39" fmla="*/ 40 h 153"/>
                          <a:gd name="T40" fmla="*/ 8 w 20"/>
                          <a:gd name="T41" fmla="*/ 27 h 153"/>
                          <a:gd name="T42" fmla="*/ 9 w 20"/>
                          <a:gd name="T43" fmla="*/ 29 h 153"/>
                          <a:gd name="T44" fmla="*/ 9 w 20"/>
                          <a:gd name="T45" fmla="*/ 42 h 153"/>
                          <a:gd name="T46" fmla="*/ 10 w 20"/>
                          <a:gd name="T47" fmla="*/ 25 h 153"/>
                          <a:gd name="T48" fmla="*/ 10 w 20"/>
                          <a:gd name="T49" fmla="*/ 87 h 153"/>
                          <a:gd name="T50" fmla="*/ 10 w 20"/>
                          <a:gd name="T51" fmla="*/ 26 h 153"/>
                          <a:gd name="T52" fmla="*/ 11 w 20"/>
                          <a:gd name="T53" fmla="*/ 55 h 153"/>
                          <a:gd name="T54" fmla="*/ 11 w 20"/>
                          <a:gd name="T55" fmla="*/ 32 h 153"/>
                          <a:gd name="T56" fmla="*/ 12 w 20"/>
                          <a:gd name="T57" fmla="*/ 39 h 153"/>
                          <a:gd name="T58" fmla="*/ 12 w 20"/>
                          <a:gd name="T59" fmla="*/ 43 h 153"/>
                          <a:gd name="T60" fmla="*/ 12 w 20"/>
                          <a:gd name="T61" fmla="*/ 33 h 153"/>
                          <a:gd name="T62" fmla="*/ 13 w 20"/>
                          <a:gd name="T63" fmla="*/ 71 h 153"/>
                          <a:gd name="T64" fmla="*/ 13 w 20"/>
                          <a:gd name="T65" fmla="*/ 33 h 153"/>
                          <a:gd name="T66" fmla="*/ 14 w 20"/>
                          <a:gd name="T67" fmla="*/ 72 h 153"/>
                          <a:gd name="T68" fmla="*/ 14 w 20"/>
                          <a:gd name="T69" fmla="*/ 37 h 153"/>
                          <a:gd name="T70" fmla="*/ 14 w 20"/>
                          <a:gd name="T71" fmla="*/ 49 h 153"/>
                          <a:gd name="T72" fmla="*/ 15 w 20"/>
                          <a:gd name="T73" fmla="*/ 46 h 153"/>
                          <a:gd name="T74" fmla="*/ 15 w 20"/>
                          <a:gd name="T75" fmla="*/ 40 h 153"/>
                          <a:gd name="T76" fmla="*/ 16 w 20"/>
                          <a:gd name="T77" fmla="*/ 66 h 153"/>
                          <a:gd name="T78" fmla="*/ 16 w 20"/>
                          <a:gd name="T79" fmla="*/ 39 h 153"/>
                          <a:gd name="T80" fmla="*/ 16 w 20"/>
                          <a:gd name="T81" fmla="*/ 96 h 153"/>
                          <a:gd name="T82" fmla="*/ 17 w 20"/>
                          <a:gd name="T83" fmla="*/ 41 h 153"/>
                          <a:gd name="T84" fmla="*/ 17 w 20"/>
                          <a:gd name="T85" fmla="*/ 58 h 153"/>
                          <a:gd name="T86" fmla="*/ 17 w 20"/>
                          <a:gd name="T87" fmla="*/ 48 h 153"/>
                          <a:gd name="T88" fmla="*/ 18 w 20"/>
                          <a:gd name="T89" fmla="*/ 47 h 153"/>
                          <a:gd name="T90" fmla="*/ 18 w 20"/>
                          <a:gd name="T91" fmla="*/ 64 h 153"/>
                          <a:gd name="T92" fmla="*/ 19 w 20"/>
                          <a:gd name="T93" fmla="*/ 44 h 153"/>
                          <a:gd name="T94" fmla="*/ 19 w 20"/>
                          <a:gd name="T95" fmla="*/ 153 h 153"/>
                          <a:gd name="T96" fmla="*/ 19 w 20"/>
                          <a:gd name="T97" fmla="*/ 45 h 153"/>
                          <a:gd name="T98" fmla="*/ 20 w 20"/>
                          <a:gd name="T99" fmla="*/ 68 h 15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0" h="153">
                            <a:moveTo>
                              <a:pt x="0" y="0"/>
                            </a:moveTo>
                            <a:lnTo>
                              <a:pt x="1" y="56"/>
                            </a:lnTo>
                            <a:lnTo>
                              <a:pt x="1" y="1"/>
                            </a:lnTo>
                            <a:lnTo>
                              <a:pt x="1" y="32"/>
                            </a:lnTo>
                            <a:lnTo>
                              <a:pt x="2" y="7"/>
                            </a:lnTo>
                            <a:lnTo>
                              <a:pt x="2" y="15"/>
                            </a:lnTo>
                            <a:lnTo>
                              <a:pt x="3" y="18"/>
                            </a:lnTo>
                            <a:lnTo>
                              <a:pt x="3" y="10"/>
                            </a:lnTo>
                            <a:lnTo>
                              <a:pt x="3" y="44"/>
                            </a:lnTo>
                            <a:lnTo>
                              <a:pt x="4" y="9"/>
                            </a:lnTo>
                            <a:lnTo>
                              <a:pt x="4" y="54"/>
                            </a:lnTo>
                            <a:lnTo>
                              <a:pt x="5" y="14"/>
                            </a:lnTo>
                            <a:lnTo>
                              <a:pt x="5" y="28"/>
                            </a:lnTo>
                            <a:lnTo>
                              <a:pt x="5" y="23"/>
                            </a:lnTo>
                            <a:lnTo>
                              <a:pt x="6" y="19"/>
                            </a:lnTo>
                            <a:lnTo>
                              <a:pt x="6" y="42"/>
                            </a:lnTo>
                            <a:lnTo>
                              <a:pt x="7" y="17"/>
                            </a:lnTo>
                            <a:lnTo>
                              <a:pt x="7" y="95"/>
                            </a:lnTo>
                            <a:lnTo>
                              <a:pt x="7" y="20"/>
                            </a:lnTo>
                            <a:lnTo>
                              <a:pt x="8" y="40"/>
                            </a:lnTo>
                            <a:lnTo>
                              <a:pt x="8" y="27"/>
                            </a:lnTo>
                            <a:lnTo>
                              <a:pt x="9" y="29"/>
                            </a:lnTo>
                            <a:lnTo>
                              <a:pt x="9" y="42"/>
                            </a:lnTo>
                            <a:lnTo>
                              <a:pt x="10" y="25"/>
                            </a:lnTo>
                            <a:lnTo>
                              <a:pt x="10" y="87"/>
                            </a:lnTo>
                            <a:lnTo>
                              <a:pt x="10" y="26"/>
                            </a:lnTo>
                            <a:lnTo>
                              <a:pt x="11" y="55"/>
                            </a:lnTo>
                            <a:lnTo>
                              <a:pt x="11" y="32"/>
                            </a:lnTo>
                            <a:lnTo>
                              <a:pt x="12" y="39"/>
                            </a:lnTo>
                            <a:lnTo>
                              <a:pt x="12" y="43"/>
                            </a:lnTo>
                            <a:lnTo>
                              <a:pt x="12" y="33"/>
                            </a:lnTo>
                            <a:lnTo>
                              <a:pt x="13" y="71"/>
                            </a:lnTo>
                            <a:lnTo>
                              <a:pt x="13" y="33"/>
                            </a:lnTo>
                            <a:lnTo>
                              <a:pt x="14" y="72"/>
                            </a:lnTo>
                            <a:lnTo>
                              <a:pt x="14" y="37"/>
                            </a:lnTo>
                            <a:lnTo>
                              <a:pt x="14" y="49"/>
                            </a:lnTo>
                            <a:lnTo>
                              <a:pt x="15" y="46"/>
                            </a:lnTo>
                            <a:lnTo>
                              <a:pt x="15" y="40"/>
                            </a:lnTo>
                            <a:lnTo>
                              <a:pt x="16" y="66"/>
                            </a:lnTo>
                            <a:lnTo>
                              <a:pt x="16" y="39"/>
                            </a:lnTo>
                            <a:lnTo>
                              <a:pt x="16" y="96"/>
                            </a:lnTo>
                            <a:lnTo>
                              <a:pt x="17" y="41"/>
                            </a:lnTo>
                            <a:lnTo>
                              <a:pt x="17" y="58"/>
                            </a:lnTo>
                            <a:lnTo>
                              <a:pt x="17" y="48"/>
                            </a:lnTo>
                            <a:lnTo>
                              <a:pt x="18" y="47"/>
                            </a:lnTo>
                            <a:lnTo>
                              <a:pt x="18" y="64"/>
                            </a:lnTo>
                            <a:lnTo>
                              <a:pt x="19" y="44"/>
                            </a:lnTo>
                            <a:lnTo>
                              <a:pt x="19" y="153"/>
                            </a:lnTo>
                            <a:lnTo>
                              <a:pt x="19" y="45"/>
                            </a:lnTo>
                            <a:lnTo>
                              <a:pt x="20" y="68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28" name="Freeform 184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085014" y="4143377"/>
                        <a:ext cx="31750" cy="168275"/>
                      </a:xfrm>
                      <a:custGeom>
                        <a:avLst/>
                        <a:gdLst>
                          <a:gd name="T0" fmla="*/ 0 w 20"/>
                          <a:gd name="T1" fmla="*/ 20 h 106"/>
                          <a:gd name="T2" fmla="*/ 0 w 20"/>
                          <a:gd name="T3" fmla="*/ 2 h 106"/>
                          <a:gd name="T4" fmla="*/ 1 w 20"/>
                          <a:gd name="T5" fmla="*/ 6 h 106"/>
                          <a:gd name="T6" fmla="*/ 1 w 20"/>
                          <a:gd name="T7" fmla="*/ 14 h 106"/>
                          <a:gd name="T8" fmla="*/ 2 w 20"/>
                          <a:gd name="T9" fmla="*/ 1 h 106"/>
                          <a:gd name="T10" fmla="*/ 2 w 20"/>
                          <a:gd name="T11" fmla="*/ 46 h 106"/>
                          <a:gd name="T12" fmla="*/ 3 w 20"/>
                          <a:gd name="T13" fmla="*/ 0 h 106"/>
                          <a:gd name="T14" fmla="*/ 3 w 20"/>
                          <a:gd name="T15" fmla="*/ 35 h 106"/>
                          <a:gd name="T16" fmla="*/ 3 w 20"/>
                          <a:gd name="T17" fmla="*/ 4 h 106"/>
                          <a:gd name="T18" fmla="*/ 4 w 20"/>
                          <a:gd name="T19" fmla="*/ 14 h 106"/>
                          <a:gd name="T20" fmla="*/ 4 w 20"/>
                          <a:gd name="T21" fmla="*/ 13 h 106"/>
                          <a:gd name="T22" fmla="*/ 5 w 20"/>
                          <a:gd name="T23" fmla="*/ 7 h 106"/>
                          <a:gd name="T24" fmla="*/ 5 w 20"/>
                          <a:gd name="T25" fmla="*/ 33 h 106"/>
                          <a:gd name="T26" fmla="*/ 5 w 20"/>
                          <a:gd name="T27" fmla="*/ 5 h 106"/>
                          <a:gd name="T28" fmla="*/ 6 w 20"/>
                          <a:gd name="T29" fmla="*/ 62 h 106"/>
                          <a:gd name="T30" fmla="*/ 6 w 20"/>
                          <a:gd name="T31" fmla="*/ 7 h 106"/>
                          <a:gd name="T32" fmla="*/ 6 w 20"/>
                          <a:gd name="T33" fmla="*/ 25 h 106"/>
                          <a:gd name="T34" fmla="*/ 7 w 20"/>
                          <a:gd name="T35" fmla="*/ 14 h 106"/>
                          <a:gd name="T36" fmla="*/ 7 w 20"/>
                          <a:gd name="T37" fmla="*/ 14 h 106"/>
                          <a:gd name="T38" fmla="*/ 8 w 20"/>
                          <a:gd name="T39" fmla="*/ 28 h 106"/>
                          <a:gd name="T40" fmla="*/ 8 w 20"/>
                          <a:gd name="T41" fmla="*/ 10 h 106"/>
                          <a:gd name="T42" fmla="*/ 8 w 20"/>
                          <a:gd name="T43" fmla="*/ 75 h 106"/>
                          <a:gd name="T44" fmla="*/ 9 w 20"/>
                          <a:gd name="T45" fmla="*/ 11 h 106"/>
                          <a:gd name="T46" fmla="*/ 9 w 20"/>
                          <a:gd name="T47" fmla="*/ 38 h 106"/>
                          <a:gd name="T48" fmla="*/ 10 w 20"/>
                          <a:gd name="T49" fmla="*/ 16 h 106"/>
                          <a:gd name="T50" fmla="*/ 10 w 20"/>
                          <a:gd name="T51" fmla="*/ 22 h 106"/>
                          <a:gd name="T52" fmla="*/ 10 w 20"/>
                          <a:gd name="T53" fmla="*/ 27 h 106"/>
                          <a:gd name="T54" fmla="*/ 11 w 20"/>
                          <a:gd name="T55" fmla="*/ 16 h 106"/>
                          <a:gd name="T56" fmla="*/ 11 w 20"/>
                          <a:gd name="T57" fmla="*/ 55 h 106"/>
                          <a:gd name="T58" fmla="*/ 12 w 20"/>
                          <a:gd name="T59" fmla="*/ 15 h 106"/>
                          <a:gd name="T60" fmla="*/ 12 w 20"/>
                          <a:gd name="T61" fmla="*/ 55 h 106"/>
                          <a:gd name="T62" fmla="*/ 12 w 20"/>
                          <a:gd name="T63" fmla="*/ 19 h 106"/>
                          <a:gd name="T64" fmla="*/ 13 w 20"/>
                          <a:gd name="T65" fmla="*/ 30 h 106"/>
                          <a:gd name="T66" fmla="*/ 13 w 20"/>
                          <a:gd name="T67" fmla="*/ 27 h 106"/>
                          <a:gd name="T68" fmla="*/ 14 w 20"/>
                          <a:gd name="T69" fmla="*/ 22 h 106"/>
                          <a:gd name="T70" fmla="*/ 14 w 20"/>
                          <a:gd name="T71" fmla="*/ 47 h 106"/>
                          <a:gd name="T72" fmla="*/ 15 w 20"/>
                          <a:gd name="T73" fmla="*/ 19 h 106"/>
                          <a:gd name="T74" fmla="*/ 15 w 20"/>
                          <a:gd name="T75" fmla="*/ 80 h 106"/>
                          <a:gd name="T76" fmla="*/ 15 w 20"/>
                          <a:gd name="T77" fmla="*/ 21 h 106"/>
                          <a:gd name="T78" fmla="*/ 16 w 20"/>
                          <a:gd name="T79" fmla="*/ 39 h 106"/>
                          <a:gd name="T80" fmla="*/ 16 w 20"/>
                          <a:gd name="T81" fmla="*/ 28 h 106"/>
                          <a:gd name="T82" fmla="*/ 17 w 20"/>
                          <a:gd name="T83" fmla="*/ 28 h 106"/>
                          <a:gd name="T84" fmla="*/ 17 w 20"/>
                          <a:gd name="T85" fmla="*/ 43 h 106"/>
                          <a:gd name="T86" fmla="*/ 17 w 20"/>
                          <a:gd name="T87" fmla="*/ 24 h 106"/>
                          <a:gd name="T88" fmla="*/ 18 w 20"/>
                          <a:gd name="T89" fmla="*/ 106 h 106"/>
                          <a:gd name="T90" fmla="*/ 18 w 20"/>
                          <a:gd name="T91" fmla="*/ 24 h 106"/>
                          <a:gd name="T92" fmla="*/ 19 w 20"/>
                          <a:gd name="T93" fmla="*/ 49 h 106"/>
                          <a:gd name="T94" fmla="*/ 19 w 20"/>
                          <a:gd name="T95" fmla="*/ 30 h 106"/>
                          <a:gd name="T96" fmla="*/ 19 w 20"/>
                          <a:gd name="T97" fmla="*/ 34 h 106"/>
                          <a:gd name="T98" fmla="*/ 20 w 20"/>
                          <a:gd name="T99" fmla="*/ 41 h 10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0" h="106">
                            <a:moveTo>
                              <a:pt x="0" y="20"/>
                            </a:moveTo>
                            <a:lnTo>
                              <a:pt x="0" y="2"/>
                            </a:lnTo>
                            <a:lnTo>
                              <a:pt x="1" y="6"/>
                            </a:lnTo>
                            <a:lnTo>
                              <a:pt x="1" y="14"/>
                            </a:lnTo>
                            <a:lnTo>
                              <a:pt x="2" y="1"/>
                            </a:lnTo>
                            <a:lnTo>
                              <a:pt x="2" y="46"/>
                            </a:lnTo>
                            <a:lnTo>
                              <a:pt x="3" y="0"/>
                            </a:lnTo>
                            <a:lnTo>
                              <a:pt x="3" y="35"/>
                            </a:lnTo>
                            <a:lnTo>
                              <a:pt x="3" y="4"/>
                            </a:lnTo>
                            <a:lnTo>
                              <a:pt x="4" y="14"/>
                            </a:lnTo>
                            <a:lnTo>
                              <a:pt x="4" y="13"/>
                            </a:lnTo>
                            <a:lnTo>
                              <a:pt x="5" y="7"/>
                            </a:lnTo>
                            <a:lnTo>
                              <a:pt x="5" y="33"/>
                            </a:lnTo>
                            <a:lnTo>
                              <a:pt x="5" y="5"/>
                            </a:lnTo>
                            <a:lnTo>
                              <a:pt x="6" y="62"/>
                            </a:lnTo>
                            <a:lnTo>
                              <a:pt x="6" y="7"/>
                            </a:lnTo>
                            <a:lnTo>
                              <a:pt x="6" y="25"/>
                            </a:lnTo>
                            <a:lnTo>
                              <a:pt x="7" y="14"/>
                            </a:lnTo>
                            <a:lnTo>
                              <a:pt x="7" y="14"/>
                            </a:lnTo>
                            <a:lnTo>
                              <a:pt x="8" y="28"/>
                            </a:lnTo>
                            <a:lnTo>
                              <a:pt x="8" y="10"/>
                            </a:lnTo>
                            <a:lnTo>
                              <a:pt x="8" y="75"/>
                            </a:lnTo>
                            <a:lnTo>
                              <a:pt x="9" y="11"/>
                            </a:lnTo>
                            <a:lnTo>
                              <a:pt x="9" y="38"/>
                            </a:lnTo>
                            <a:lnTo>
                              <a:pt x="10" y="16"/>
                            </a:lnTo>
                            <a:lnTo>
                              <a:pt x="10" y="22"/>
                            </a:lnTo>
                            <a:lnTo>
                              <a:pt x="10" y="27"/>
                            </a:lnTo>
                            <a:lnTo>
                              <a:pt x="11" y="16"/>
                            </a:lnTo>
                            <a:lnTo>
                              <a:pt x="11" y="55"/>
                            </a:lnTo>
                            <a:lnTo>
                              <a:pt x="12" y="15"/>
                            </a:lnTo>
                            <a:lnTo>
                              <a:pt x="12" y="55"/>
                            </a:lnTo>
                            <a:lnTo>
                              <a:pt x="12" y="19"/>
                            </a:lnTo>
                            <a:lnTo>
                              <a:pt x="13" y="30"/>
                            </a:lnTo>
                            <a:lnTo>
                              <a:pt x="13" y="27"/>
                            </a:lnTo>
                            <a:lnTo>
                              <a:pt x="14" y="22"/>
                            </a:lnTo>
                            <a:lnTo>
                              <a:pt x="14" y="47"/>
                            </a:lnTo>
                            <a:lnTo>
                              <a:pt x="15" y="19"/>
                            </a:lnTo>
                            <a:lnTo>
                              <a:pt x="15" y="80"/>
                            </a:lnTo>
                            <a:lnTo>
                              <a:pt x="15" y="21"/>
                            </a:lnTo>
                            <a:lnTo>
                              <a:pt x="16" y="39"/>
                            </a:lnTo>
                            <a:lnTo>
                              <a:pt x="16" y="28"/>
                            </a:lnTo>
                            <a:lnTo>
                              <a:pt x="17" y="28"/>
                            </a:lnTo>
                            <a:lnTo>
                              <a:pt x="17" y="43"/>
                            </a:lnTo>
                            <a:lnTo>
                              <a:pt x="17" y="24"/>
                            </a:lnTo>
                            <a:lnTo>
                              <a:pt x="18" y="106"/>
                            </a:lnTo>
                            <a:lnTo>
                              <a:pt x="18" y="24"/>
                            </a:lnTo>
                            <a:lnTo>
                              <a:pt x="19" y="49"/>
                            </a:lnTo>
                            <a:lnTo>
                              <a:pt x="19" y="30"/>
                            </a:lnTo>
                            <a:lnTo>
                              <a:pt x="19" y="34"/>
                            </a:lnTo>
                            <a:lnTo>
                              <a:pt x="20" y="41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29" name="Freeform 184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116764" y="4187827"/>
                        <a:ext cx="31750" cy="195263"/>
                      </a:xfrm>
                      <a:custGeom>
                        <a:avLst/>
                        <a:gdLst>
                          <a:gd name="T0" fmla="*/ 0 w 20"/>
                          <a:gd name="T1" fmla="*/ 13 h 123"/>
                          <a:gd name="T2" fmla="*/ 0 w 20"/>
                          <a:gd name="T3" fmla="*/ 0 h 123"/>
                          <a:gd name="T4" fmla="*/ 1 w 20"/>
                          <a:gd name="T5" fmla="*/ 44 h 123"/>
                          <a:gd name="T6" fmla="*/ 1 w 20"/>
                          <a:gd name="T7" fmla="*/ 0 h 123"/>
                          <a:gd name="T8" fmla="*/ 1 w 20"/>
                          <a:gd name="T9" fmla="*/ 34 h 123"/>
                          <a:gd name="T10" fmla="*/ 2 w 20"/>
                          <a:gd name="T11" fmla="*/ 3 h 123"/>
                          <a:gd name="T12" fmla="*/ 2 w 20"/>
                          <a:gd name="T13" fmla="*/ 13 h 123"/>
                          <a:gd name="T14" fmla="*/ 2 w 20"/>
                          <a:gd name="T15" fmla="*/ 12 h 123"/>
                          <a:gd name="T16" fmla="*/ 3 w 20"/>
                          <a:gd name="T17" fmla="*/ 5 h 123"/>
                          <a:gd name="T18" fmla="*/ 3 w 20"/>
                          <a:gd name="T19" fmla="*/ 34 h 123"/>
                          <a:gd name="T20" fmla="*/ 4 w 20"/>
                          <a:gd name="T21" fmla="*/ 3 h 123"/>
                          <a:gd name="T22" fmla="*/ 4 w 20"/>
                          <a:gd name="T23" fmla="*/ 55 h 123"/>
                          <a:gd name="T24" fmla="*/ 4 w 20"/>
                          <a:gd name="T25" fmla="*/ 5 h 123"/>
                          <a:gd name="T26" fmla="*/ 5 w 20"/>
                          <a:gd name="T27" fmla="*/ 21 h 123"/>
                          <a:gd name="T28" fmla="*/ 5 w 20"/>
                          <a:gd name="T29" fmla="*/ 12 h 123"/>
                          <a:gd name="T30" fmla="*/ 6 w 20"/>
                          <a:gd name="T31" fmla="*/ 10 h 123"/>
                          <a:gd name="T32" fmla="*/ 6 w 20"/>
                          <a:gd name="T33" fmla="*/ 28 h 123"/>
                          <a:gd name="T34" fmla="*/ 7 w 20"/>
                          <a:gd name="T35" fmla="*/ 7 h 123"/>
                          <a:gd name="T36" fmla="*/ 7 w 20"/>
                          <a:gd name="T37" fmla="*/ 123 h 123"/>
                          <a:gd name="T38" fmla="*/ 8 w 20"/>
                          <a:gd name="T39" fmla="*/ 7 h 123"/>
                          <a:gd name="T40" fmla="*/ 8 w 20"/>
                          <a:gd name="T41" fmla="*/ 30 h 123"/>
                          <a:gd name="T42" fmla="*/ 8 w 20"/>
                          <a:gd name="T43" fmla="*/ 13 h 123"/>
                          <a:gd name="T44" fmla="*/ 9 w 20"/>
                          <a:gd name="T45" fmla="*/ 16 h 123"/>
                          <a:gd name="T46" fmla="*/ 9 w 20"/>
                          <a:gd name="T47" fmla="*/ 25 h 123"/>
                          <a:gd name="T48" fmla="*/ 9 w 20"/>
                          <a:gd name="T49" fmla="*/ 11 h 123"/>
                          <a:gd name="T50" fmla="*/ 10 w 20"/>
                          <a:gd name="T51" fmla="*/ 61 h 123"/>
                          <a:gd name="T52" fmla="*/ 10 w 20"/>
                          <a:gd name="T53" fmla="*/ 10 h 123"/>
                          <a:gd name="T54" fmla="*/ 11 w 20"/>
                          <a:gd name="T55" fmla="*/ 42 h 123"/>
                          <a:gd name="T56" fmla="*/ 11 w 20"/>
                          <a:gd name="T57" fmla="*/ 14 h 123"/>
                          <a:gd name="T58" fmla="*/ 11 w 20"/>
                          <a:gd name="T59" fmla="*/ 22 h 123"/>
                          <a:gd name="T60" fmla="*/ 12 w 20"/>
                          <a:gd name="T61" fmla="*/ 23 h 123"/>
                          <a:gd name="T62" fmla="*/ 12 w 20"/>
                          <a:gd name="T63" fmla="*/ 14 h 123"/>
                          <a:gd name="T64" fmla="*/ 13 w 20"/>
                          <a:gd name="T65" fmla="*/ 47 h 123"/>
                          <a:gd name="T66" fmla="*/ 13 w 20"/>
                          <a:gd name="T67" fmla="*/ 12 h 123"/>
                          <a:gd name="T68" fmla="*/ 13 w 20"/>
                          <a:gd name="T69" fmla="*/ 58 h 123"/>
                          <a:gd name="T70" fmla="*/ 14 w 20"/>
                          <a:gd name="T71" fmla="*/ 15 h 123"/>
                          <a:gd name="T72" fmla="*/ 14 w 20"/>
                          <a:gd name="T73" fmla="*/ 29 h 123"/>
                          <a:gd name="T74" fmla="*/ 15 w 20"/>
                          <a:gd name="T75" fmla="*/ 23 h 123"/>
                          <a:gd name="T76" fmla="*/ 15 w 20"/>
                          <a:gd name="T77" fmla="*/ 19 h 123"/>
                          <a:gd name="T78" fmla="*/ 15 w 20"/>
                          <a:gd name="T79" fmla="*/ 40 h 123"/>
                          <a:gd name="T80" fmla="*/ 16 w 20"/>
                          <a:gd name="T81" fmla="*/ 16 h 123"/>
                          <a:gd name="T82" fmla="*/ 16 w 20"/>
                          <a:gd name="T83" fmla="*/ 100 h 123"/>
                          <a:gd name="T84" fmla="*/ 17 w 20"/>
                          <a:gd name="T85" fmla="*/ 17 h 123"/>
                          <a:gd name="T86" fmla="*/ 17 w 20"/>
                          <a:gd name="T87" fmla="*/ 37 h 123"/>
                          <a:gd name="T88" fmla="*/ 17 w 20"/>
                          <a:gd name="T89" fmla="*/ 23 h 123"/>
                          <a:gd name="T90" fmla="*/ 18 w 20"/>
                          <a:gd name="T91" fmla="*/ 24 h 123"/>
                          <a:gd name="T92" fmla="*/ 18 w 20"/>
                          <a:gd name="T93" fmla="*/ 35 h 123"/>
                          <a:gd name="T94" fmla="*/ 19 w 20"/>
                          <a:gd name="T95" fmla="*/ 19 h 123"/>
                          <a:gd name="T96" fmla="*/ 19 w 20"/>
                          <a:gd name="T97" fmla="*/ 77 h 123"/>
                          <a:gd name="T98" fmla="*/ 20 w 20"/>
                          <a:gd name="T99" fmla="*/ 19 h 12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0" h="123">
                            <a:moveTo>
                              <a:pt x="0" y="13"/>
                            </a:moveTo>
                            <a:lnTo>
                              <a:pt x="0" y="0"/>
                            </a:lnTo>
                            <a:lnTo>
                              <a:pt x="1" y="44"/>
                            </a:lnTo>
                            <a:lnTo>
                              <a:pt x="1" y="0"/>
                            </a:lnTo>
                            <a:lnTo>
                              <a:pt x="1" y="34"/>
                            </a:lnTo>
                            <a:lnTo>
                              <a:pt x="2" y="3"/>
                            </a:lnTo>
                            <a:lnTo>
                              <a:pt x="2" y="13"/>
                            </a:lnTo>
                            <a:lnTo>
                              <a:pt x="2" y="12"/>
                            </a:lnTo>
                            <a:lnTo>
                              <a:pt x="3" y="5"/>
                            </a:lnTo>
                            <a:lnTo>
                              <a:pt x="3" y="34"/>
                            </a:lnTo>
                            <a:lnTo>
                              <a:pt x="4" y="3"/>
                            </a:lnTo>
                            <a:lnTo>
                              <a:pt x="4" y="55"/>
                            </a:lnTo>
                            <a:lnTo>
                              <a:pt x="4" y="5"/>
                            </a:lnTo>
                            <a:lnTo>
                              <a:pt x="5" y="21"/>
                            </a:lnTo>
                            <a:lnTo>
                              <a:pt x="5" y="12"/>
                            </a:lnTo>
                            <a:lnTo>
                              <a:pt x="6" y="10"/>
                            </a:lnTo>
                            <a:lnTo>
                              <a:pt x="6" y="28"/>
                            </a:lnTo>
                            <a:lnTo>
                              <a:pt x="7" y="7"/>
                            </a:lnTo>
                            <a:lnTo>
                              <a:pt x="7" y="123"/>
                            </a:lnTo>
                            <a:lnTo>
                              <a:pt x="8" y="7"/>
                            </a:lnTo>
                            <a:lnTo>
                              <a:pt x="8" y="30"/>
                            </a:lnTo>
                            <a:lnTo>
                              <a:pt x="8" y="13"/>
                            </a:lnTo>
                            <a:lnTo>
                              <a:pt x="9" y="16"/>
                            </a:lnTo>
                            <a:lnTo>
                              <a:pt x="9" y="25"/>
                            </a:lnTo>
                            <a:lnTo>
                              <a:pt x="9" y="11"/>
                            </a:lnTo>
                            <a:lnTo>
                              <a:pt x="10" y="61"/>
                            </a:lnTo>
                            <a:lnTo>
                              <a:pt x="10" y="10"/>
                            </a:lnTo>
                            <a:lnTo>
                              <a:pt x="11" y="42"/>
                            </a:lnTo>
                            <a:lnTo>
                              <a:pt x="11" y="14"/>
                            </a:lnTo>
                            <a:lnTo>
                              <a:pt x="11" y="22"/>
                            </a:lnTo>
                            <a:lnTo>
                              <a:pt x="12" y="23"/>
                            </a:lnTo>
                            <a:lnTo>
                              <a:pt x="12" y="14"/>
                            </a:lnTo>
                            <a:lnTo>
                              <a:pt x="13" y="47"/>
                            </a:lnTo>
                            <a:lnTo>
                              <a:pt x="13" y="12"/>
                            </a:lnTo>
                            <a:lnTo>
                              <a:pt x="13" y="58"/>
                            </a:lnTo>
                            <a:lnTo>
                              <a:pt x="14" y="15"/>
                            </a:lnTo>
                            <a:lnTo>
                              <a:pt x="14" y="29"/>
                            </a:lnTo>
                            <a:lnTo>
                              <a:pt x="15" y="23"/>
                            </a:lnTo>
                            <a:lnTo>
                              <a:pt x="15" y="19"/>
                            </a:lnTo>
                            <a:lnTo>
                              <a:pt x="15" y="40"/>
                            </a:lnTo>
                            <a:lnTo>
                              <a:pt x="16" y="16"/>
                            </a:lnTo>
                            <a:lnTo>
                              <a:pt x="16" y="100"/>
                            </a:lnTo>
                            <a:lnTo>
                              <a:pt x="17" y="17"/>
                            </a:lnTo>
                            <a:lnTo>
                              <a:pt x="17" y="37"/>
                            </a:lnTo>
                            <a:lnTo>
                              <a:pt x="17" y="23"/>
                            </a:lnTo>
                            <a:lnTo>
                              <a:pt x="18" y="24"/>
                            </a:lnTo>
                            <a:lnTo>
                              <a:pt x="18" y="35"/>
                            </a:lnTo>
                            <a:lnTo>
                              <a:pt x="19" y="19"/>
                            </a:lnTo>
                            <a:lnTo>
                              <a:pt x="19" y="77"/>
                            </a:lnTo>
                            <a:lnTo>
                              <a:pt x="20" y="1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30" name="Freeform 184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148514" y="4217989"/>
                        <a:ext cx="30163" cy="136525"/>
                      </a:xfrm>
                      <a:custGeom>
                        <a:avLst/>
                        <a:gdLst>
                          <a:gd name="T0" fmla="*/ 0 w 19"/>
                          <a:gd name="T1" fmla="*/ 0 h 86"/>
                          <a:gd name="T2" fmla="*/ 0 w 19"/>
                          <a:gd name="T3" fmla="*/ 29 h 86"/>
                          <a:gd name="T4" fmla="*/ 0 w 19"/>
                          <a:gd name="T5" fmla="*/ 4 h 86"/>
                          <a:gd name="T6" fmla="*/ 1 w 19"/>
                          <a:gd name="T7" fmla="*/ 11 h 86"/>
                          <a:gd name="T8" fmla="*/ 1 w 19"/>
                          <a:gd name="T9" fmla="*/ 14 h 86"/>
                          <a:gd name="T10" fmla="*/ 2 w 19"/>
                          <a:gd name="T11" fmla="*/ 4 h 86"/>
                          <a:gd name="T12" fmla="*/ 2 w 19"/>
                          <a:gd name="T13" fmla="*/ 39 h 86"/>
                          <a:gd name="T14" fmla="*/ 2 w 19"/>
                          <a:gd name="T15" fmla="*/ 2 h 86"/>
                          <a:gd name="T16" fmla="*/ 3 w 19"/>
                          <a:gd name="T17" fmla="*/ 44 h 86"/>
                          <a:gd name="T18" fmla="*/ 3 w 19"/>
                          <a:gd name="T19" fmla="*/ 4 h 86"/>
                          <a:gd name="T20" fmla="*/ 4 w 19"/>
                          <a:gd name="T21" fmla="*/ 17 h 86"/>
                          <a:gd name="T22" fmla="*/ 4 w 19"/>
                          <a:gd name="T23" fmla="*/ 12 h 86"/>
                          <a:gd name="T24" fmla="*/ 4 w 19"/>
                          <a:gd name="T25" fmla="*/ 8 h 86"/>
                          <a:gd name="T26" fmla="*/ 5 w 19"/>
                          <a:gd name="T27" fmla="*/ 29 h 86"/>
                          <a:gd name="T28" fmla="*/ 5 w 19"/>
                          <a:gd name="T29" fmla="*/ 4 h 86"/>
                          <a:gd name="T30" fmla="*/ 5 w 19"/>
                          <a:gd name="T31" fmla="*/ 77 h 86"/>
                          <a:gd name="T32" fmla="*/ 6 w 19"/>
                          <a:gd name="T33" fmla="*/ 6 h 86"/>
                          <a:gd name="T34" fmla="*/ 6 w 19"/>
                          <a:gd name="T35" fmla="*/ 25 h 86"/>
                          <a:gd name="T36" fmla="*/ 7 w 19"/>
                          <a:gd name="T37" fmla="*/ 11 h 86"/>
                          <a:gd name="T38" fmla="*/ 7 w 19"/>
                          <a:gd name="T39" fmla="*/ 13 h 86"/>
                          <a:gd name="T40" fmla="*/ 7 w 19"/>
                          <a:gd name="T41" fmla="*/ 23 h 86"/>
                          <a:gd name="T42" fmla="*/ 8 w 19"/>
                          <a:gd name="T43" fmla="*/ 8 h 86"/>
                          <a:gd name="T44" fmla="*/ 8 w 19"/>
                          <a:gd name="T45" fmla="*/ 61 h 86"/>
                          <a:gd name="T46" fmla="*/ 9 w 19"/>
                          <a:gd name="T47" fmla="*/ 7 h 86"/>
                          <a:gd name="T48" fmla="*/ 9 w 19"/>
                          <a:gd name="T49" fmla="*/ 38 h 86"/>
                          <a:gd name="T50" fmla="*/ 9 w 19"/>
                          <a:gd name="T51" fmla="*/ 11 h 86"/>
                          <a:gd name="T52" fmla="*/ 10 w 19"/>
                          <a:gd name="T53" fmla="*/ 19 h 86"/>
                          <a:gd name="T54" fmla="*/ 11 w 19"/>
                          <a:gd name="T55" fmla="*/ 20 h 86"/>
                          <a:gd name="T56" fmla="*/ 11 w 19"/>
                          <a:gd name="T57" fmla="*/ 12 h 86"/>
                          <a:gd name="T58" fmla="*/ 11 w 19"/>
                          <a:gd name="T59" fmla="*/ 43 h 86"/>
                          <a:gd name="T60" fmla="*/ 12 w 19"/>
                          <a:gd name="T61" fmla="*/ 10 h 86"/>
                          <a:gd name="T62" fmla="*/ 12 w 19"/>
                          <a:gd name="T63" fmla="*/ 59 h 86"/>
                          <a:gd name="T64" fmla="*/ 13 w 19"/>
                          <a:gd name="T65" fmla="*/ 12 h 86"/>
                          <a:gd name="T66" fmla="*/ 13 w 19"/>
                          <a:gd name="T67" fmla="*/ 27 h 86"/>
                          <a:gd name="T68" fmla="*/ 13 w 19"/>
                          <a:gd name="T69" fmla="*/ 20 h 86"/>
                          <a:gd name="T70" fmla="*/ 14 w 19"/>
                          <a:gd name="T71" fmla="*/ 17 h 86"/>
                          <a:gd name="T72" fmla="*/ 14 w 19"/>
                          <a:gd name="T73" fmla="*/ 36 h 86"/>
                          <a:gd name="T74" fmla="*/ 14 w 19"/>
                          <a:gd name="T75" fmla="*/ 14 h 86"/>
                          <a:gd name="T76" fmla="*/ 15 w 19"/>
                          <a:gd name="T77" fmla="*/ 86 h 86"/>
                          <a:gd name="T78" fmla="*/ 15 w 19"/>
                          <a:gd name="T79" fmla="*/ 15 h 86"/>
                          <a:gd name="T80" fmla="*/ 16 w 19"/>
                          <a:gd name="T81" fmla="*/ 35 h 86"/>
                          <a:gd name="T82" fmla="*/ 16 w 19"/>
                          <a:gd name="T83" fmla="*/ 20 h 86"/>
                          <a:gd name="T84" fmla="*/ 16 w 19"/>
                          <a:gd name="T85" fmla="*/ 22 h 86"/>
                          <a:gd name="T86" fmla="*/ 17 w 19"/>
                          <a:gd name="T87" fmla="*/ 34 h 86"/>
                          <a:gd name="T88" fmla="*/ 17 w 19"/>
                          <a:gd name="T89" fmla="*/ 17 h 86"/>
                          <a:gd name="T90" fmla="*/ 18 w 19"/>
                          <a:gd name="T91" fmla="*/ 76 h 86"/>
                          <a:gd name="T92" fmla="*/ 18 w 19"/>
                          <a:gd name="T93" fmla="*/ 16 h 86"/>
                          <a:gd name="T94" fmla="*/ 18 w 19"/>
                          <a:gd name="T95" fmla="*/ 42 h 86"/>
                          <a:gd name="T96" fmla="*/ 19 w 19"/>
                          <a:gd name="T97" fmla="*/ 21 h 86"/>
                          <a:gd name="T98" fmla="*/ 19 w 19"/>
                          <a:gd name="T99" fmla="*/ 26 h 8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9" h="86">
                            <a:moveTo>
                              <a:pt x="0" y="0"/>
                            </a:moveTo>
                            <a:lnTo>
                              <a:pt x="0" y="29"/>
                            </a:lnTo>
                            <a:lnTo>
                              <a:pt x="0" y="4"/>
                            </a:lnTo>
                            <a:lnTo>
                              <a:pt x="1" y="11"/>
                            </a:lnTo>
                            <a:lnTo>
                              <a:pt x="1" y="14"/>
                            </a:lnTo>
                            <a:lnTo>
                              <a:pt x="2" y="4"/>
                            </a:lnTo>
                            <a:lnTo>
                              <a:pt x="2" y="39"/>
                            </a:lnTo>
                            <a:lnTo>
                              <a:pt x="2" y="2"/>
                            </a:lnTo>
                            <a:lnTo>
                              <a:pt x="3" y="44"/>
                            </a:lnTo>
                            <a:lnTo>
                              <a:pt x="3" y="4"/>
                            </a:lnTo>
                            <a:lnTo>
                              <a:pt x="4" y="17"/>
                            </a:lnTo>
                            <a:lnTo>
                              <a:pt x="4" y="12"/>
                            </a:lnTo>
                            <a:lnTo>
                              <a:pt x="4" y="8"/>
                            </a:lnTo>
                            <a:lnTo>
                              <a:pt x="5" y="29"/>
                            </a:lnTo>
                            <a:lnTo>
                              <a:pt x="5" y="4"/>
                            </a:lnTo>
                            <a:lnTo>
                              <a:pt x="5" y="77"/>
                            </a:lnTo>
                            <a:lnTo>
                              <a:pt x="6" y="6"/>
                            </a:lnTo>
                            <a:lnTo>
                              <a:pt x="6" y="25"/>
                            </a:lnTo>
                            <a:lnTo>
                              <a:pt x="7" y="11"/>
                            </a:lnTo>
                            <a:lnTo>
                              <a:pt x="7" y="13"/>
                            </a:lnTo>
                            <a:lnTo>
                              <a:pt x="7" y="23"/>
                            </a:lnTo>
                            <a:lnTo>
                              <a:pt x="8" y="8"/>
                            </a:lnTo>
                            <a:lnTo>
                              <a:pt x="8" y="61"/>
                            </a:lnTo>
                            <a:lnTo>
                              <a:pt x="9" y="7"/>
                            </a:lnTo>
                            <a:lnTo>
                              <a:pt x="9" y="38"/>
                            </a:lnTo>
                            <a:lnTo>
                              <a:pt x="9" y="11"/>
                            </a:lnTo>
                            <a:lnTo>
                              <a:pt x="10" y="19"/>
                            </a:lnTo>
                            <a:lnTo>
                              <a:pt x="11" y="20"/>
                            </a:lnTo>
                            <a:lnTo>
                              <a:pt x="11" y="12"/>
                            </a:lnTo>
                            <a:lnTo>
                              <a:pt x="11" y="43"/>
                            </a:lnTo>
                            <a:lnTo>
                              <a:pt x="12" y="10"/>
                            </a:lnTo>
                            <a:lnTo>
                              <a:pt x="12" y="59"/>
                            </a:lnTo>
                            <a:lnTo>
                              <a:pt x="13" y="12"/>
                            </a:lnTo>
                            <a:lnTo>
                              <a:pt x="13" y="27"/>
                            </a:lnTo>
                            <a:lnTo>
                              <a:pt x="13" y="20"/>
                            </a:lnTo>
                            <a:lnTo>
                              <a:pt x="14" y="17"/>
                            </a:lnTo>
                            <a:lnTo>
                              <a:pt x="14" y="36"/>
                            </a:lnTo>
                            <a:lnTo>
                              <a:pt x="14" y="14"/>
                            </a:lnTo>
                            <a:lnTo>
                              <a:pt x="15" y="86"/>
                            </a:lnTo>
                            <a:lnTo>
                              <a:pt x="15" y="15"/>
                            </a:lnTo>
                            <a:lnTo>
                              <a:pt x="16" y="35"/>
                            </a:lnTo>
                            <a:lnTo>
                              <a:pt x="16" y="20"/>
                            </a:lnTo>
                            <a:lnTo>
                              <a:pt x="16" y="22"/>
                            </a:lnTo>
                            <a:lnTo>
                              <a:pt x="17" y="34"/>
                            </a:lnTo>
                            <a:lnTo>
                              <a:pt x="17" y="17"/>
                            </a:lnTo>
                            <a:lnTo>
                              <a:pt x="18" y="76"/>
                            </a:lnTo>
                            <a:lnTo>
                              <a:pt x="18" y="16"/>
                            </a:lnTo>
                            <a:lnTo>
                              <a:pt x="18" y="42"/>
                            </a:lnTo>
                            <a:lnTo>
                              <a:pt x="19" y="21"/>
                            </a:lnTo>
                            <a:lnTo>
                              <a:pt x="19" y="2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31" name="Freeform 184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178676" y="4246564"/>
                        <a:ext cx="26988" cy="184150"/>
                      </a:xfrm>
                      <a:custGeom>
                        <a:avLst/>
                        <a:gdLst>
                          <a:gd name="T0" fmla="*/ 0 w 17"/>
                          <a:gd name="T1" fmla="*/ 8 h 116"/>
                          <a:gd name="T2" fmla="*/ 1 w 17"/>
                          <a:gd name="T3" fmla="*/ 14 h 116"/>
                          <a:gd name="T4" fmla="*/ 1 w 17"/>
                          <a:gd name="T5" fmla="*/ 1 h 116"/>
                          <a:gd name="T6" fmla="*/ 1 w 17"/>
                          <a:gd name="T7" fmla="*/ 44 h 116"/>
                          <a:gd name="T8" fmla="*/ 2 w 17"/>
                          <a:gd name="T9" fmla="*/ 0 h 116"/>
                          <a:gd name="T10" fmla="*/ 2 w 17"/>
                          <a:gd name="T11" fmla="*/ 34 h 116"/>
                          <a:gd name="T12" fmla="*/ 2 w 17"/>
                          <a:gd name="T13" fmla="*/ 3 h 116"/>
                          <a:gd name="T14" fmla="*/ 3 w 17"/>
                          <a:gd name="T15" fmla="*/ 13 h 116"/>
                          <a:gd name="T16" fmla="*/ 3 w 17"/>
                          <a:gd name="T17" fmla="*/ 12 h 116"/>
                          <a:gd name="T18" fmla="*/ 4 w 17"/>
                          <a:gd name="T19" fmla="*/ 4 h 116"/>
                          <a:gd name="T20" fmla="*/ 4 w 17"/>
                          <a:gd name="T21" fmla="*/ 32 h 116"/>
                          <a:gd name="T22" fmla="*/ 5 w 17"/>
                          <a:gd name="T23" fmla="*/ 2 h 116"/>
                          <a:gd name="T24" fmla="*/ 5 w 17"/>
                          <a:gd name="T25" fmla="*/ 53 h 116"/>
                          <a:gd name="T26" fmla="*/ 6 w 17"/>
                          <a:gd name="T27" fmla="*/ 4 h 116"/>
                          <a:gd name="T28" fmla="*/ 6 w 17"/>
                          <a:gd name="T29" fmla="*/ 19 h 116"/>
                          <a:gd name="T30" fmla="*/ 6 w 17"/>
                          <a:gd name="T31" fmla="*/ 10 h 116"/>
                          <a:gd name="T32" fmla="*/ 7 w 17"/>
                          <a:gd name="T33" fmla="*/ 8 h 116"/>
                          <a:gd name="T34" fmla="*/ 7 w 17"/>
                          <a:gd name="T35" fmla="*/ 25 h 116"/>
                          <a:gd name="T36" fmla="*/ 8 w 17"/>
                          <a:gd name="T37" fmla="*/ 4 h 116"/>
                          <a:gd name="T38" fmla="*/ 8 w 17"/>
                          <a:gd name="T39" fmla="*/ 111 h 116"/>
                          <a:gd name="T40" fmla="*/ 8 w 17"/>
                          <a:gd name="T41" fmla="*/ 4 h 116"/>
                          <a:gd name="T42" fmla="*/ 9 w 17"/>
                          <a:gd name="T43" fmla="*/ 27 h 116"/>
                          <a:gd name="T44" fmla="*/ 9 w 17"/>
                          <a:gd name="T45" fmla="*/ 9 h 116"/>
                          <a:gd name="T46" fmla="*/ 10 w 17"/>
                          <a:gd name="T47" fmla="*/ 13 h 116"/>
                          <a:gd name="T48" fmla="*/ 10 w 17"/>
                          <a:gd name="T49" fmla="*/ 21 h 116"/>
                          <a:gd name="T50" fmla="*/ 10 w 17"/>
                          <a:gd name="T51" fmla="*/ 6 h 116"/>
                          <a:gd name="T52" fmla="*/ 11 w 17"/>
                          <a:gd name="T53" fmla="*/ 53 h 116"/>
                          <a:gd name="T54" fmla="*/ 11 w 17"/>
                          <a:gd name="T55" fmla="*/ 5 h 116"/>
                          <a:gd name="T56" fmla="*/ 11 w 17"/>
                          <a:gd name="T57" fmla="*/ 39 h 116"/>
                          <a:gd name="T58" fmla="*/ 12 w 17"/>
                          <a:gd name="T59" fmla="*/ 9 h 116"/>
                          <a:gd name="T60" fmla="*/ 12 w 17"/>
                          <a:gd name="T61" fmla="*/ 18 h 116"/>
                          <a:gd name="T62" fmla="*/ 13 w 17"/>
                          <a:gd name="T63" fmla="*/ 18 h 116"/>
                          <a:gd name="T64" fmla="*/ 13 w 17"/>
                          <a:gd name="T65" fmla="*/ 10 h 116"/>
                          <a:gd name="T66" fmla="*/ 13 w 17"/>
                          <a:gd name="T67" fmla="*/ 39 h 116"/>
                          <a:gd name="T68" fmla="*/ 14 w 17"/>
                          <a:gd name="T69" fmla="*/ 7 h 116"/>
                          <a:gd name="T70" fmla="*/ 14 w 17"/>
                          <a:gd name="T71" fmla="*/ 57 h 116"/>
                          <a:gd name="T72" fmla="*/ 15 w 17"/>
                          <a:gd name="T73" fmla="*/ 9 h 116"/>
                          <a:gd name="T74" fmla="*/ 15 w 17"/>
                          <a:gd name="T75" fmla="*/ 24 h 116"/>
                          <a:gd name="T76" fmla="*/ 15 w 17"/>
                          <a:gd name="T77" fmla="*/ 16 h 116"/>
                          <a:gd name="T78" fmla="*/ 16 w 17"/>
                          <a:gd name="T79" fmla="*/ 13 h 116"/>
                          <a:gd name="T80" fmla="*/ 17 w 17"/>
                          <a:gd name="T81" fmla="*/ 32 h 116"/>
                          <a:gd name="T82" fmla="*/ 17 w 17"/>
                          <a:gd name="T83" fmla="*/ 9 h 116"/>
                          <a:gd name="T84" fmla="*/ 17 w 17"/>
                          <a:gd name="T85" fmla="*/ 116 h 11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</a:cxnLst>
                        <a:rect l="0" t="0" r="r" b="b"/>
                        <a:pathLst>
                          <a:path w="17" h="116">
                            <a:moveTo>
                              <a:pt x="0" y="8"/>
                            </a:moveTo>
                            <a:lnTo>
                              <a:pt x="1" y="14"/>
                            </a:lnTo>
                            <a:lnTo>
                              <a:pt x="1" y="1"/>
                            </a:lnTo>
                            <a:lnTo>
                              <a:pt x="1" y="44"/>
                            </a:lnTo>
                            <a:lnTo>
                              <a:pt x="2" y="0"/>
                            </a:lnTo>
                            <a:lnTo>
                              <a:pt x="2" y="34"/>
                            </a:lnTo>
                            <a:lnTo>
                              <a:pt x="2" y="3"/>
                            </a:lnTo>
                            <a:lnTo>
                              <a:pt x="3" y="13"/>
                            </a:lnTo>
                            <a:lnTo>
                              <a:pt x="3" y="12"/>
                            </a:lnTo>
                            <a:lnTo>
                              <a:pt x="4" y="4"/>
                            </a:lnTo>
                            <a:lnTo>
                              <a:pt x="4" y="32"/>
                            </a:lnTo>
                            <a:lnTo>
                              <a:pt x="5" y="2"/>
                            </a:lnTo>
                            <a:lnTo>
                              <a:pt x="5" y="53"/>
                            </a:lnTo>
                            <a:lnTo>
                              <a:pt x="6" y="4"/>
                            </a:lnTo>
                            <a:lnTo>
                              <a:pt x="6" y="19"/>
                            </a:lnTo>
                            <a:lnTo>
                              <a:pt x="6" y="10"/>
                            </a:lnTo>
                            <a:lnTo>
                              <a:pt x="7" y="8"/>
                            </a:lnTo>
                            <a:lnTo>
                              <a:pt x="7" y="25"/>
                            </a:lnTo>
                            <a:lnTo>
                              <a:pt x="8" y="4"/>
                            </a:lnTo>
                            <a:lnTo>
                              <a:pt x="8" y="111"/>
                            </a:lnTo>
                            <a:lnTo>
                              <a:pt x="8" y="4"/>
                            </a:lnTo>
                            <a:lnTo>
                              <a:pt x="9" y="27"/>
                            </a:lnTo>
                            <a:lnTo>
                              <a:pt x="9" y="9"/>
                            </a:lnTo>
                            <a:lnTo>
                              <a:pt x="10" y="13"/>
                            </a:lnTo>
                            <a:lnTo>
                              <a:pt x="10" y="21"/>
                            </a:lnTo>
                            <a:lnTo>
                              <a:pt x="10" y="6"/>
                            </a:lnTo>
                            <a:lnTo>
                              <a:pt x="11" y="53"/>
                            </a:lnTo>
                            <a:lnTo>
                              <a:pt x="11" y="5"/>
                            </a:lnTo>
                            <a:lnTo>
                              <a:pt x="11" y="39"/>
                            </a:lnTo>
                            <a:lnTo>
                              <a:pt x="12" y="9"/>
                            </a:lnTo>
                            <a:lnTo>
                              <a:pt x="12" y="18"/>
                            </a:lnTo>
                            <a:lnTo>
                              <a:pt x="13" y="18"/>
                            </a:lnTo>
                            <a:lnTo>
                              <a:pt x="13" y="10"/>
                            </a:lnTo>
                            <a:lnTo>
                              <a:pt x="13" y="39"/>
                            </a:lnTo>
                            <a:lnTo>
                              <a:pt x="14" y="7"/>
                            </a:lnTo>
                            <a:lnTo>
                              <a:pt x="14" y="57"/>
                            </a:lnTo>
                            <a:lnTo>
                              <a:pt x="15" y="9"/>
                            </a:lnTo>
                            <a:lnTo>
                              <a:pt x="15" y="24"/>
                            </a:lnTo>
                            <a:lnTo>
                              <a:pt x="15" y="16"/>
                            </a:lnTo>
                            <a:lnTo>
                              <a:pt x="16" y="13"/>
                            </a:lnTo>
                            <a:lnTo>
                              <a:pt x="17" y="32"/>
                            </a:lnTo>
                            <a:lnTo>
                              <a:pt x="17" y="9"/>
                            </a:lnTo>
                            <a:lnTo>
                              <a:pt x="17" y="11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32" name="Freeform 184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205664" y="4262439"/>
                        <a:ext cx="31750" cy="168275"/>
                      </a:xfrm>
                      <a:custGeom>
                        <a:avLst/>
                        <a:gdLst>
                          <a:gd name="T0" fmla="*/ 0 w 20"/>
                          <a:gd name="T1" fmla="*/ 106 h 106"/>
                          <a:gd name="T2" fmla="*/ 1 w 20"/>
                          <a:gd name="T3" fmla="*/ 0 h 106"/>
                          <a:gd name="T4" fmla="*/ 1 w 20"/>
                          <a:gd name="T5" fmla="*/ 22 h 106"/>
                          <a:gd name="T6" fmla="*/ 1 w 20"/>
                          <a:gd name="T7" fmla="*/ 5 h 106"/>
                          <a:gd name="T8" fmla="*/ 2 w 20"/>
                          <a:gd name="T9" fmla="*/ 8 h 106"/>
                          <a:gd name="T10" fmla="*/ 2 w 20"/>
                          <a:gd name="T11" fmla="*/ 17 h 106"/>
                          <a:gd name="T12" fmla="*/ 3 w 20"/>
                          <a:gd name="T13" fmla="*/ 2 h 106"/>
                          <a:gd name="T14" fmla="*/ 3 w 20"/>
                          <a:gd name="T15" fmla="*/ 52 h 106"/>
                          <a:gd name="T16" fmla="*/ 3 w 20"/>
                          <a:gd name="T17" fmla="*/ 1 h 106"/>
                          <a:gd name="T18" fmla="*/ 4 w 20"/>
                          <a:gd name="T19" fmla="*/ 33 h 106"/>
                          <a:gd name="T20" fmla="*/ 4 w 20"/>
                          <a:gd name="T21" fmla="*/ 5 h 106"/>
                          <a:gd name="T22" fmla="*/ 5 w 20"/>
                          <a:gd name="T23" fmla="*/ 13 h 106"/>
                          <a:gd name="T24" fmla="*/ 5 w 20"/>
                          <a:gd name="T25" fmla="*/ 14 h 106"/>
                          <a:gd name="T26" fmla="*/ 5 w 20"/>
                          <a:gd name="T27" fmla="*/ 5 h 106"/>
                          <a:gd name="T28" fmla="*/ 6 w 20"/>
                          <a:gd name="T29" fmla="*/ 36 h 106"/>
                          <a:gd name="T30" fmla="*/ 6 w 20"/>
                          <a:gd name="T31" fmla="*/ 3 h 106"/>
                          <a:gd name="T32" fmla="*/ 7 w 20"/>
                          <a:gd name="T33" fmla="*/ 51 h 106"/>
                          <a:gd name="T34" fmla="*/ 7 w 20"/>
                          <a:gd name="T35" fmla="*/ 5 h 106"/>
                          <a:gd name="T36" fmla="*/ 7 w 20"/>
                          <a:gd name="T37" fmla="*/ 19 h 106"/>
                          <a:gd name="T38" fmla="*/ 8 w 20"/>
                          <a:gd name="T39" fmla="*/ 12 h 106"/>
                          <a:gd name="T40" fmla="*/ 8 w 20"/>
                          <a:gd name="T41" fmla="*/ 9 h 106"/>
                          <a:gd name="T42" fmla="*/ 9 w 20"/>
                          <a:gd name="T43" fmla="*/ 28 h 106"/>
                          <a:gd name="T44" fmla="*/ 9 w 20"/>
                          <a:gd name="T45" fmla="*/ 5 h 106"/>
                          <a:gd name="T46" fmla="*/ 9 w 20"/>
                          <a:gd name="T47" fmla="*/ 105 h 106"/>
                          <a:gd name="T48" fmla="*/ 10 w 20"/>
                          <a:gd name="T49" fmla="*/ 6 h 106"/>
                          <a:gd name="T50" fmla="*/ 10 w 20"/>
                          <a:gd name="T51" fmla="*/ 27 h 106"/>
                          <a:gd name="T52" fmla="*/ 10 w 20"/>
                          <a:gd name="T53" fmla="*/ 11 h 106"/>
                          <a:gd name="T54" fmla="*/ 11 w 20"/>
                          <a:gd name="T55" fmla="*/ 13 h 106"/>
                          <a:gd name="T56" fmla="*/ 12 w 20"/>
                          <a:gd name="T57" fmla="*/ 23 h 106"/>
                          <a:gd name="T58" fmla="*/ 12 w 20"/>
                          <a:gd name="T59" fmla="*/ 8 h 106"/>
                          <a:gd name="T60" fmla="*/ 12 w 20"/>
                          <a:gd name="T61" fmla="*/ 61 h 106"/>
                          <a:gd name="T62" fmla="*/ 13 w 20"/>
                          <a:gd name="T63" fmla="*/ 7 h 106"/>
                          <a:gd name="T64" fmla="*/ 13 w 20"/>
                          <a:gd name="T65" fmla="*/ 37 h 106"/>
                          <a:gd name="T66" fmla="*/ 14 w 20"/>
                          <a:gd name="T67" fmla="*/ 10 h 106"/>
                          <a:gd name="T68" fmla="*/ 14 w 20"/>
                          <a:gd name="T69" fmla="*/ 18 h 106"/>
                          <a:gd name="T70" fmla="*/ 14 w 20"/>
                          <a:gd name="T71" fmla="*/ 20 h 106"/>
                          <a:gd name="T72" fmla="*/ 15 w 20"/>
                          <a:gd name="T73" fmla="*/ 10 h 106"/>
                          <a:gd name="T74" fmla="*/ 15 w 20"/>
                          <a:gd name="T75" fmla="*/ 43 h 106"/>
                          <a:gd name="T76" fmla="*/ 16 w 20"/>
                          <a:gd name="T77" fmla="*/ 8 h 106"/>
                          <a:gd name="T78" fmla="*/ 16 w 20"/>
                          <a:gd name="T79" fmla="*/ 53 h 106"/>
                          <a:gd name="T80" fmla="*/ 16 w 20"/>
                          <a:gd name="T81" fmla="*/ 10 h 106"/>
                          <a:gd name="T82" fmla="*/ 17 w 20"/>
                          <a:gd name="T83" fmla="*/ 24 h 106"/>
                          <a:gd name="T84" fmla="*/ 17 w 20"/>
                          <a:gd name="T85" fmla="*/ 18 h 106"/>
                          <a:gd name="T86" fmla="*/ 17 w 20"/>
                          <a:gd name="T87" fmla="*/ 14 h 106"/>
                          <a:gd name="T88" fmla="*/ 18 w 20"/>
                          <a:gd name="T89" fmla="*/ 35 h 106"/>
                          <a:gd name="T90" fmla="*/ 18 w 20"/>
                          <a:gd name="T91" fmla="*/ 10 h 106"/>
                          <a:gd name="T92" fmla="*/ 19 w 20"/>
                          <a:gd name="T93" fmla="*/ 92 h 106"/>
                          <a:gd name="T94" fmla="*/ 19 w 20"/>
                          <a:gd name="T95" fmla="*/ 11 h 106"/>
                          <a:gd name="T96" fmla="*/ 19 w 20"/>
                          <a:gd name="T97" fmla="*/ 31 h 106"/>
                          <a:gd name="T98" fmla="*/ 20 w 20"/>
                          <a:gd name="T99" fmla="*/ 17 h 10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0" h="106">
                            <a:moveTo>
                              <a:pt x="0" y="106"/>
                            </a:moveTo>
                            <a:lnTo>
                              <a:pt x="1" y="0"/>
                            </a:lnTo>
                            <a:lnTo>
                              <a:pt x="1" y="22"/>
                            </a:lnTo>
                            <a:lnTo>
                              <a:pt x="1" y="5"/>
                            </a:lnTo>
                            <a:lnTo>
                              <a:pt x="2" y="8"/>
                            </a:lnTo>
                            <a:lnTo>
                              <a:pt x="2" y="17"/>
                            </a:lnTo>
                            <a:lnTo>
                              <a:pt x="3" y="2"/>
                            </a:lnTo>
                            <a:lnTo>
                              <a:pt x="3" y="52"/>
                            </a:lnTo>
                            <a:lnTo>
                              <a:pt x="3" y="1"/>
                            </a:lnTo>
                            <a:lnTo>
                              <a:pt x="4" y="33"/>
                            </a:lnTo>
                            <a:lnTo>
                              <a:pt x="4" y="5"/>
                            </a:lnTo>
                            <a:lnTo>
                              <a:pt x="5" y="13"/>
                            </a:lnTo>
                            <a:lnTo>
                              <a:pt x="5" y="14"/>
                            </a:lnTo>
                            <a:lnTo>
                              <a:pt x="5" y="5"/>
                            </a:lnTo>
                            <a:lnTo>
                              <a:pt x="6" y="36"/>
                            </a:lnTo>
                            <a:lnTo>
                              <a:pt x="6" y="3"/>
                            </a:lnTo>
                            <a:lnTo>
                              <a:pt x="7" y="51"/>
                            </a:lnTo>
                            <a:lnTo>
                              <a:pt x="7" y="5"/>
                            </a:lnTo>
                            <a:lnTo>
                              <a:pt x="7" y="19"/>
                            </a:lnTo>
                            <a:lnTo>
                              <a:pt x="8" y="12"/>
                            </a:lnTo>
                            <a:lnTo>
                              <a:pt x="8" y="9"/>
                            </a:lnTo>
                            <a:lnTo>
                              <a:pt x="9" y="28"/>
                            </a:lnTo>
                            <a:lnTo>
                              <a:pt x="9" y="5"/>
                            </a:lnTo>
                            <a:lnTo>
                              <a:pt x="9" y="105"/>
                            </a:lnTo>
                            <a:lnTo>
                              <a:pt x="10" y="6"/>
                            </a:lnTo>
                            <a:lnTo>
                              <a:pt x="10" y="27"/>
                            </a:lnTo>
                            <a:lnTo>
                              <a:pt x="10" y="11"/>
                            </a:lnTo>
                            <a:lnTo>
                              <a:pt x="11" y="13"/>
                            </a:lnTo>
                            <a:lnTo>
                              <a:pt x="12" y="23"/>
                            </a:lnTo>
                            <a:lnTo>
                              <a:pt x="12" y="8"/>
                            </a:lnTo>
                            <a:lnTo>
                              <a:pt x="12" y="61"/>
                            </a:lnTo>
                            <a:lnTo>
                              <a:pt x="13" y="7"/>
                            </a:lnTo>
                            <a:lnTo>
                              <a:pt x="13" y="37"/>
                            </a:lnTo>
                            <a:lnTo>
                              <a:pt x="14" y="10"/>
                            </a:lnTo>
                            <a:lnTo>
                              <a:pt x="14" y="18"/>
                            </a:lnTo>
                            <a:lnTo>
                              <a:pt x="14" y="20"/>
                            </a:lnTo>
                            <a:lnTo>
                              <a:pt x="15" y="10"/>
                            </a:lnTo>
                            <a:lnTo>
                              <a:pt x="15" y="43"/>
                            </a:lnTo>
                            <a:lnTo>
                              <a:pt x="16" y="8"/>
                            </a:lnTo>
                            <a:lnTo>
                              <a:pt x="16" y="53"/>
                            </a:lnTo>
                            <a:lnTo>
                              <a:pt x="16" y="10"/>
                            </a:lnTo>
                            <a:lnTo>
                              <a:pt x="17" y="24"/>
                            </a:lnTo>
                            <a:lnTo>
                              <a:pt x="17" y="18"/>
                            </a:lnTo>
                            <a:lnTo>
                              <a:pt x="17" y="14"/>
                            </a:lnTo>
                            <a:lnTo>
                              <a:pt x="18" y="35"/>
                            </a:lnTo>
                            <a:lnTo>
                              <a:pt x="18" y="10"/>
                            </a:lnTo>
                            <a:lnTo>
                              <a:pt x="19" y="92"/>
                            </a:lnTo>
                            <a:lnTo>
                              <a:pt x="19" y="11"/>
                            </a:lnTo>
                            <a:lnTo>
                              <a:pt x="19" y="31"/>
                            </a:lnTo>
                            <a:lnTo>
                              <a:pt x="20" y="17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33" name="Freeform 184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237414" y="4281489"/>
                        <a:ext cx="31750" cy="114300"/>
                      </a:xfrm>
                      <a:custGeom>
                        <a:avLst/>
                        <a:gdLst>
                          <a:gd name="T0" fmla="*/ 0 w 20"/>
                          <a:gd name="T1" fmla="*/ 5 h 72"/>
                          <a:gd name="T2" fmla="*/ 0 w 20"/>
                          <a:gd name="T3" fmla="*/ 6 h 72"/>
                          <a:gd name="T4" fmla="*/ 1 w 20"/>
                          <a:gd name="T5" fmla="*/ 17 h 72"/>
                          <a:gd name="T6" fmla="*/ 1 w 20"/>
                          <a:gd name="T7" fmla="*/ 1 h 72"/>
                          <a:gd name="T8" fmla="*/ 1 w 20"/>
                          <a:gd name="T9" fmla="*/ 59 h 72"/>
                          <a:gd name="T10" fmla="*/ 2 w 20"/>
                          <a:gd name="T11" fmla="*/ 0 h 72"/>
                          <a:gd name="T12" fmla="*/ 2 w 20"/>
                          <a:gd name="T13" fmla="*/ 29 h 72"/>
                          <a:gd name="T14" fmla="*/ 3 w 20"/>
                          <a:gd name="T15" fmla="*/ 4 h 72"/>
                          <a:gd name="T16" fmla="*/ 3 w 20"/>
                          <a:gd name="T17" fmla="*/ 10 h 72"/>
                          <a:gd name="T18" fmla="*/ 4 w 20"/>
                          <a:gd name="T19" fmla="*/ 14 h 72"/>
                          <a:gd name="T20" fmla="*/ 4 w 20"/>
                          <a:gd name="T21" fmla="*/ 3 h 72"/>
                          <a:gd name="T22" fmla="*/ 5 w 20"/>
                          <a:gd name="T23" fmla="*/ 39 h 72"/>
                          <a:gd name="T24" fmla="*/ 5 w 20"/>
                          <a:gd name="T25" fmla="*/ 1 h 72"/>
                          <a:gd name="T26" fmla="*/ 5 w 20"/>
                          <a:gd name="T27" fmla="*/ 43 h 72"/>
                          <a:gd name="T28" fmla="*/ 6 w 20"/>
                          <a:gd name="T29" fmla="*/ 4 h 72"/>
                          <a:gd name="T30" fmla="*/ 6 w 20"/>
                          <a:gd name="T31" fmla="*/ 16 h 72"/>
                          <a:gd name="T32" fmla="*/ 6 w 20"/>
                          <a:gd name="T33" fmla="*/ 11 h 72"/>
                          <a:gd name="T34" fmla="*/ 7 w 20"/>
                          <a:gd name="T35" fmla="*/ 7 h 72"/>
                          <a:gd name="T36" fmla="*/ 7 w 20"/>
                          <a:gd name="T37" fmla="*/ 29 h 72"/>
                          <a:gd name="T38" fmla="*/ 8 w 20"/>
                          <a:gd name="T39" fmla="*/ 3 h 72"/>
                          <a:gd name="T40" fmla="*/ 8 w 20"/>
                          <a:gd name="T41" fmla="*/ 72 h 72"/>
                          <a:gd name="T42" fmla="*/ 8 w 20"/>
                          <a:gd name="T43" fmla="*/ 4 h 72"/>
                          <a:gd name="T44" fmla="*/ 9 w 20"/>
                          <a:gd name="T45" fmla="*/ 23 h 72"/>
                          <a:gd name="T46" fmla="*/ 9 w 20"/>
                          <a:gd name="T47" fmla="*/ 10 h 72"/>
                          <a:gd name="T48" fmla="*/ 10 w 20"/>
                          <a:gd name="T49" fmla="*/ 10 h 72"/>
                          <a:gd name="T50" fmla="*/ 10 w 20"/>
                          <a:gd name="T51" fmla="*/ 23 h 72"/>
                          <a:gd name="T52" fmla="*/ 10 w 20"/>
                          <a:gd name="T53" fmla="*/ 5 h 72"/>
                          <a:gd name="T54" fmla="*/ 11 w 20"/>
                          <a:gd name="T55" fmla="*/ 71 h 72"/>
                          <a:gd name="T56" fmla="*/ 11 w 20"/>
                          <a:gd name="T57" fmla="*/ 5 h 72"/>
                          <a:gd name="T58" fmla="*/ 12 w 20"/>
                          <a:gd name="T59" fmla="*/ 32 h 72"/>
                          <a:gd name="T60" fmla="*/ 12 w 20"/>
                          <a:gd name="T61" fmla="*/ 9 h 72"/>
                          <a:gd name="T62" fmla="*/ 12 w 20"/>
                          <a:gd name="T63" fmla="*/ 15 h 72"/>
                          <a:gd name="T64" fmla="*/ 13 w 20"/>
                          <a:gd name="T65" fmla="*/ 19 h 72"/>
                          <a:gd name="T66" fmla="*/ 13 w 20"/>
                          <a:gd name="T67" fmla="*/ 8 h 72"/>
                          <a:gd name="T68" fmla="*/ 13 w 20"/>
                          <a:gd name="T69" fmla="*/ 46 h 72"/>
                          <a:gd name="T70" fmla="*/ 14 w 20"/>
                          <a:gd name="T71" fmla="*/ 6 h 72"/>
                          <a:gd name="T72" fmla="*/ 14 w 20"/>
                          <a:gd name="T73" fmla="*/ 45 h 72"/>
                          <a:gd name="T74" fmla="*/ 15 w 20"/>
                          <a:gd name="T75" fmla="*/ 9 h 72"/>
                          <a:gd name="T76" fmla="*/ 15 w 20"/>
                          <a:gd name="T77" fmla="*/ 20 h 72"/>
                          <a:gd name="T78" fmla="*/ 15 w 20"/>
                          <a:gd name="T79" fmla="*/ 17 h 72"/>
                          <a:gd name="T80" fmla="*/ 16 w 20"/>
                          <a:gd name="T81" fmla="*/ 11 h 72"/>
                          <a:gd name="T82" fmla="*/ 17 w 20"/>
                          <a:gd name="T83" fmla="*/ 35 h 72"/>
                          <a:gd name="T84" fmla="*/ 17 w 20"/>
                          <a:gd name="T85" fmla="*/ 8 h 72"/>
                          <a:gd name="T86" fmla="*/ 17 w 20"/>
                          <a:gd name="T87" fmla="*/ 69 h 72"/>
                          <a:gd name="T88" fmla="*/ 18 w 20"/>
                          <a:gd name="T89" fmla="*/ 9 h 72"/>
                          <a:gd name="T90" fmla="*/ 18 w 20"/>
                          <a:gd name="T91" fmla="*/ 26 h 72"/>
                          <a:gd name="T92" fmla="*/ 19 w 20"/>
                          <a:gd name="T93" fmla="*/ 15 h 72"/>
                          <a:gd name="T94" fmla="*/ 19 w 20"/>
                          <a:gd name="T95" fmla="*/ 14 h 72"/>
                          <a:gd name="T96" fmla="*/ 19 w 20"/>
                          <a:gd name="T97" fmla="*/ 29 h 72"/>
                          <a:gd name="T98" fmla="*/ 20 w 20"/>
                          <a:gd name="T99" fmla="*/ 10 h 7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0" h="72">
                            <a:moveTo>
                              <a:pt x="0" y="5"/>
                            </a:moveTo>
                            <a:lnTo>
                              <a:pt x="0" y="6"/>
                            </a:lnTo>
                            <a:lnTo>
                              <a:pt x="1" y="17"/>
                            </a:lnTo>
                            <a:lnTo>
                              <a:pt x="1" y="1"/>
                            </a:lnTo>
                            <a:lnTo>
                              <a:pt x="1" y="59"/>
                            </a:lnTo>
                            <a:lnTo>
                              <a:pt x="2" y="0"/>
                            </a:lnTo>
                            <a:lnTo>
                              <a:pt x="2" y="29"/>
                            </a:lnTo>
                            <a:lnTo>
                              <a:pt x="3" y="4"/>
                            </a:lnTo>
                            <a:lnTo>
                              <a:pt x="3" y="10"/>
                            </a:lnTo>
                            <a:lnTo>
                              <a:pt x="4" y="14"/>
                            </a:lnTo>
                            <a:lnTo>
                              <a:pt x="4" y="3"/>
                            </a:lnTo>
                            <a:lnTo>
                              <a:pt x="5" y="39"/>
                            </a:lnTo>
                            <a:lnTo>
                              <a:pt x="5" y="1"/>
                            </a:lnTo>
                            <a:lnTo>
                              <a:pt x="5" y="43"/>
                            </a:lnTo>
                            <a:lnTo>
                              <a:pt x="6" y="4"/>
                            </a:lnTo>
                            <a:lnTo>
                              <a:pt x="6" y="16"/>
                            </a:lnTo>
                            <a:lnTo>
                              <a:pt x="6" y="11"/>
                            </a:lnTo>
                            <a:lnTo>
                              <a:pt x="7" y="7"/>
                            </a:lnTo>
                            <a:lnTo>
                              <a:pt x="7" y="29"/>
                            </a:lnTo>
                            <a:lnTo>
                              <a:pt x="8" y="3"/>
                            </a:lnTo>
                            <a:lnTo>
                              <a:pt x="8" y="72"/>
                            </a:lnTo>
                            <a:lnTo>
                              <a:pt x="8" y="4"/>
                            </a:lnTo>
                            <a:lnTo>
                              <a:pt x="9" y="23"/>
                            </a:lnTo>
                            <a:lnTo>
                              <a:pt x="9" y="10"/>
                            </a:lnTo>
                            <a:lnTo>
                              <a:pt x="10" y="10"/>
                            </a:lnTo>
                            <a:lnTo>
                              <a:pt x="10" y="23"/>
                            </a:lnTo>
                            <a:lnTo>
                              <a:pt x="10" y="5"/>
                            </a:lnTo>
                            <a:lnTo>
                              <a:pt x="11" y="71"/>
                            </a:lnTo>
                            <a:lnTo>
                              <a:pt x="11" y="5"/>
                            </a:lnTo>
                            <a:lnTo>
                              <a:pt x="12" y="32"/>
                            </a:lnTo>
                            <a:lnTo>
                              <a:pt x="12" y="9"/>
                            </a:lnTo>
                            <a:lnTo>
                              <a:pt x="12" y="15"/>
                            </a:lnTo>
                            <a:lnTo>
                              <a:pt x="13" y="19"/>
                            </a:lnTo>
                            <a:lnTo>
                              <a:pt x="13" y="8"/>
                            </a:lnTo>
                            <a:lnTo>
                              <a:pt x="13" y="46"/>
                            </a:lnTo>
                            <a:lnTo>
                              <a:pt x="14" y="6"/>
                            </a:lnTo>
                            <a:lnTo>
                              <a:pt x="14" y="45"/>
                            </a:lnTo>
                            <a:lnTo>
                              <a:pt x="15" y="9"/>
                            </a:lnTo>
                            <a:lnTo>
                              <a:pt x="15" y="20"/>
                            </a:lnTo>
                            <a:lnTo>
                              <a:pt x="15" y="17"/>
                            </a:lnTo>
                            <a:lnTo>
                              <a:pt x="16" y="11"/>
                            </a:lnTo>
                            <a:lnTo>
                              <a:pt x="17" y="35"/>
                            </a:lnTo>
                            <a:lnTo>
                              <a:pt x="17" y="8"/>
                            </a:lnTo>
                            <a:lnTo>
                              <a:pt x="17" y="69"/>
                            </a:lnTo>
                            <a:lnTo>
                              <a:pt x="18" y="9"/>
                            </a:lnTo>
                            <a:lnTo>
                              <a:pt x="18" y="26"/>
                            </a:lnTo>
                            <a:lnTo>
                              <a:pt x="19" y="15"/>
                            </a:lnTo>
                            <a:lnTo>
                              <a:pt x="19" y="14"/>
                            </a:lnTo>
                            <a:lnTo>
                              <a:pt x="19" y="29"/>
                            </a:lnTo>
                            <a:lnTo>
                              <a:pt x="20" y="1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34" name="Freeform 184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269164" y="4295777"/>
                        <a:ext cx="14288" cy="134938"/>
                      </a:xfrm>
                      <a:custGeom>
                        <a:avLst/>
                        <a:gdLst>
                          <a:gd name="T0" fmla="*/ 0 w 9"/>
                          <a:gd name="T1" fmla="*/ 1 h 85"/>
                          <a:gd name="T2" fmla="*/ 0 w 9"/>
                          <a:gd name="T3" fmla="*/ 76 h 85"/>
                          <a:gd name="T4" fmla="*/ 1 w 9"/>
                          <a:gd name="T5" fmla="*/ 0 h 85"/>
                          <a:gd name="T6" fmla="*/ 1 w 9"/>
                          <a:gd name="T7" fmla="*/ 26 h 85"/>
                          <a:gd name="T8" fmla="*/ 1 w 9"/>
                          <a:gd name="T9" fmla="*/ 5 h 85"/>
                          <a:gd name="T10" fmla="*/ 2 w 9"/>
                          <a:gd name="T11" fmla="*/ 10 h 85"/>
                          <a:gd name="T12" fmla="*/ 2 w 9"/>
                          <a:gd name="T13" fmla="*/ 15 h 85"/>
                          <a:gd name="T14" fmla="*/ 2 w 9"/>
                          <a:gd name="T15" fmla="*/ 3 h 85"/>
                          <a:gd name="T16" fmla="*/ 3 w 9"/>
                          <a:gd name="T17" fmla="*/ 45 h 85"/>
                          <a:gd name="T18" fmla="*/ 3 w 9"/>
                          <a:gd name="T19" fmla="*/ 1 h 85"/>
                          <a:gd name="T20" fmla="*/ 4 w 9"/>
                          <a:gd name="T21" fmla="*/ 38 h 85"/>
                          <a:gd name="T22" fmla="*/ 4 w 9"/>
                          <a:gd name="T23" fmla="*/ 4 h 85"/>
                          <a:gd name="T24" fmla="*/ 4 w 9"/>
                          <a:gd name="T25" fmla="*/ 15 h 85"/>
                          <a:gd name="T26" fmla="*/ 5 w 9"/>
                          <a:gd name="T27" fmla="*/ 13 h 85"/>
                          <a:gd name="T28" fmla="*/ 5 w 9"/>
                          <a:gd name="T29" fmla="*/ 6 h 85"/>
                          <a:gd name="T30" fmla="*/ 6 w 9"/>
                          <a:gd name="T31" fmla="*/ 32 h 85"/>
                          <a:gd name="T32" fmla="*/ 6 w 9"/>
                          <a:gd name="T33" fmla="*/ 3 h 85"/>
                          <a:gd name="T34" fmla="*/ 6 w 9"/>
                          <a:gd name="T35" fmla="*/ 59 h 85"/>
                          <a:gd name="T36" fmla="*/ 7 w 9"/>
                          <a:gd name="T37" fmla="*/ 4 h 85"/>
                          <a:gd name="T38" fmla="*/ 7 w 9"/>
                          <a:gd name="T39" fmla="*/ 21 h 85"/>
                          <a:gd name="T40" fmla="*/ 8 w 9"/>
                          <a:gd name="T41" fmla="*/ 11 h 85"/>
                          <a:gd name="T42" fmla="*/ 8 w 9"/>
                          <a:gd name="T43" fmla="*/ 9 h 85"/>
                          <a:gd name="T44" fmla="*/ 9 w 9"/>
                          <a:gd name="T45" fmla="*/ 25 h 85"/>
                          <a:gd name="T46" fmla="*/ 9 w 9"/>
                          <a:gd name="T47" fmla="*/ 5 h 85"/>
                          <a:gd name="T48" fmla="*/ 9 w 9"/>
                          <a:gd name="T49" fmla="*/ 85 h 8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</a:cxnLst>
                        <a:rect l="0" t="0" r="r" b="b"/>
                        <a:pathLst>
                          <a:path w="9" h="85">
                            <a:moveTo>
                              <a:pt x="0" y="1"/>
                            </a:moveTo>
                            <a:lnTo>
                              <a:pt x="0" y="76"/>
                            </a:lnTo>
                            <a:lnTo>
                              <a:pt x="1" y="0"/>
                            </a:lnTo>
                            <a:lnTo>
                              <a:pt x="1" y="26"/>
                            </a:lnTo>
                            <a:lnTo>
                              <a:pt x="1" y="5"/>
                            </a:lnTo>
                            <a:lnTo>
                              <a:pt x="2" y="10"/>
                            </a:lnTo>
                            <a:lnTo>
                              <a:pt x="2" y="15"/>
                            </a:lnTo>
                            <a:lnTo>
                              <a:pt x="2" y="3"/>
                            </a:lnTo>
                            <a:lnTo>
                              <a:pt x="3" y="45"/>
                            </a:lnTo>
                            <a:lnTo>
                              <a:pt x="3" y="1"/>
                            </a:lnTo>
                            <a:lnTo>
                              <a:pt x="4" y="38"/>
                            </a:lnTo>
                            <a:lnTo>
                              <a:pt x="4" y="4"/>
                            </a:lnTo>
                            <a:lnTo>
                              <a:pt x="4" y="15"/>
                            </a:lnTo>
                            <a:lnTo>
                              <a:pt x="5" y="13"/>
                            </a:lnTo>
                            <a:lnTo>
                              <a:pt x="5" y="6"/>
                            </a:lnTo>
                            <a:lnTo>
                              <a:pt x="6" y="32"/>
                            </a:lnTo>
                            <a:lnTo>
                              <a:pt x="6" y="3"/>
                            </a:lnTo>
                            <a:lnTo>
                              <a:pt x="6" y="59"/>
                            </a:lnTo>
                            <a:lnTo>
                              <a:pt x="7" y="4"/>
                            </a:lnTo>
                            <a:lnTo>
                              <a:pt x="7" y="21"/>
                            </a:lnTo>
                            <a:lnTo>
                              <a:pt x="8" y="11"/>
                            </a:lnTo>
                            <a:lnTo>
                              <a:pt x="8" y="9"/>
                            </a:lnTo>
                            <a:lnTo>
                              <a:pt x="9" y="25"/>
                            </a:lnTo>
                            <a:lnTo>
                              <a:pt x="9" y="5"/>
                            </a:lnTo>
                            <a:lnTo>
                              <a:pt x="9" y="8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35" name="Freeform 184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283451" y="4303714"/>
                        <a:ext cx="14288" cy="127000"/>
                      </a:xfrm>
                      <a:custGeom>
                        <a:avLst/>
                        <a:gdLst>
                          <a:gd name="T0" fmla="*/ 0 w 9"/>
                          <a:gd name="T1" fmla="*/ 80 h 80"/>
                          <a:gd name="T2" fmla="*/ 1 w 9"/>
                          <a:gd name="T3" fmla="*/ 0 h 80"/>
                          <a:gd name="T4" fmla="*/ 1 w 9"/>
                          <a:gd name="T5" fmla="*/ 24 h 80"/>
                          <a:gd name="T6" fmla="*/ 2 w 9"/>
                          <a:gd name="T7" fmla="*/ 4 h 80"/>
                          <a:gd name="T8" fmla="*/ 2 w 9"/>
                          <a:gd name="T9" fmla="*/ 8 h 80"/>
                          <a:gd name="T10" fmla="*/ 2 w 9"/>
                          <a:gd name="T11" fmla="*/ 16 h 80"/>
                          <a:gd name="T12" fmla="*/ 3 w 9"/>
                          <a:gd name="T13" fmla="*/ 2 h 80"/>
                          <a:gd name="T14" fmla="*/ 3 w 9"/>
                          <a:gd name="T15" fmla="*/ 47 h 80"/>
                          <a:gd name="T16" fmla="*/ 4 w 9"/>
                          <a:gd name="T17" fmla="*/ 1 h 80"/>
                          <a:gd name="T18" fmla="*/ 4 w 9"/>
                          <a:gd name="T19" fmla="*/ 35 h 80"/>
                          <a:gd name="T20" fmla="*/ 4 w 9"/>
                          <a:gd name="T21" fmla="*/ 4 h 80"/>
                          <a:gd name="T22" fmla="*/ 5 w 9"/>
                          <a:gd name="T23" fmla="*/ 13 h 80"/>
                          <a:gd name="T24" fmla="*/ 5 w 9"/>
                          <a:gd name="T25" fmla="*/ 12 h 80"/>
                          <a:gd name="T26" fmla="*/ 6 w 9"/>
                          <a:gd name="T27" fmla="*/ 5 h 80"/>
                          <a:gd name="T28" fmla="*/ 6 w 9"/>
                          <a:gd name="T29" fmla="*/ 33 h 80"/>
                          <a:gd name="T30" fmla="*/ 6 w 9"/>
                          <a:gd name="T31" fmla="*/ 2 h 80"/>
                          <a:gd name="T32" fmla="*/ 7 w 9"/>
                          <a:gd name="T33" fmla="*/ 53 h 80"/>
                          <a:gd name="T34" fmla="*/ 7 w 9"/>
                          <a:gd name="T35" fmla="*/ 3 h 80"/>
                          <a:gd name="T36" fmla="*/ 8 w 9"/>
                          <a:gd name="T37" fmla="*/ 19 h 80"/>
                          <a:gd name="T38" fmla="*/ 8 w 9"/>
                          <a:gd name="T39" fmla="*/ 10 h 80"/>
                          <a:gd name="T40" fmla="*/ 8 w 9"/>
                          <a:gd name="T41" fmla="*/ 8 h 80"/>
                          <a:gd name="T42" fmla="*/ 9 w 9"/>
                          <a:gd name="T43" fmla="*/ 25 h 80"/>
                          <a:gd name="T44" fmla="*/ 9 w 9"/>
                          <a:gd name="T45" fmla="*/ 3 h 80"/>
                          <a:gd name="T46" fmla="*/ 9 w 9"/>
                          <a:gd name="T47" fmla="*/ 80 h 8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</a:cxnLst>
                        <a:rect l="0" t="0" r="r" b="b"/>
                        <a:pathLst>
                          <a:path w="9" h="80">
                            <a:moveTo>
                              <a:pt x="0" y="80"/>
                            </a:moveTo>
                            <a:lnTo>
                              <a:pt x="1" y="0"/>
                            </a:lnTo>
                            <a:lnTo>
                              <a:pt x="1" y="24"/>
                            </a:lnTo>
                            <a:lnTo>
                              <a:pt x="2" y="4"/>
                            </a:lnTo>
                            <a:lnTo>
                              <a:pt x="2" y="8"/>
                            </a:lnTo>
                            <a:lnTo>
                              <a:pt x="2" y="16"/>
                            </a:lnTo>
                            <a:lnTo>
                              <a:pt x="3" y="2"/>
                            </a:lnTo>
                            <a:lnTo>
                              <a:pt x="3" y="47"/>
                            </a:lnTo>
                            <a:lnTo>
                              <a:pt x="4" y="1"/>
                            </a:lnTo>
                            <a:lnTo>
                              <a:pt x="4" y="35"/>
                            </a:lnTo>
                            <a:lnTo>
                              <a:pt x="4" y="4"/>
                            </a:lnTo>
                            <a:lnTo>
                              <a:pt x="5" y="13"/>
                            </a:lnTo>
                            <a:lnTo>
                              <a:pt x="5" y="12"/>
                            </a:lnTo>
                            <a:lnTo>
                              <a:pt x="6" y="5"/>
                            </a:lnTo>
                            <a:lnTo>
                              <a:pt x="6" y="33"/>
                            </a:lnTo>
                            <a:lnTo>
                              <a:pt x="6" y="2"/>
                            </a:lnTo>
                            <a:lnTo>
                              <a:pt x="7" y="53"/>
                            </a:lnTo>
                            <a:lnTo>
                              <a:pt x="7" y="3"/>
                            </a:lnTo>
                            <a:lnTo>
                              <a:pt x="8" y="19"/>
                            </a:lnTo>
                            <a:lnTo>
                              <a:pt x="8" y="10"/>
                            </a:lnTo>
                            <a:lnTo>
                              <a:pt x="8" y="8"/>
                            </a:lnTo>
                            <a:lnTo>
                              <a:pt x="9" y="25"/>
                            </a:lnTo>
                            <a:lnTo>
                              <a:pt x="9" y="3"/>
                            </a:lnTo>
                            <a:lnTo>
                              <a:pt x="9" y="8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36" name="Freeform 185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299326" y="4310064"/>
                        <a:ext cx="14288" cy="120650"/>
                      </a:xfrm>
                      <a:custGeom>
                        <a:avLst/>
                        <a:gdLst>
                          <a:gd name="T0" fmla="*/ 0 w 9"/>
                          <a:gd name="T1" fmla="*/ 76 h 76"/>
                          <a:gd name="T2" fmla="*/ 0 w 9"/>
                          <a:gd name="T3" fmla="*/ 0 h 76"/>
                          <a:gd name="T4" fmla="*/ 0 w 9"/>
                          <a:gd name="T5" fmla="*/ 22 h 76"/>
                          <a:gd name="T6" fmla="*/ 1 w 9"/>
                          <a:gd name="T7" fmla="*/ 5 h 76"/>
                          <a:gd name="T8" fmla="*/ 1 w 9"/>
                          <a:gd name="T9" fmla="*/ 8 h 76"/>
                          <a:gd name="T10" fmla="*/ 2 w 9"/>
                          <a:gd name="T11" fmla="*/ 16 h 76"/>
                          <a:gd name="T12" fmla="*/ 2 w 9"/>
                          <a:gd name="T13" fmla="*/ 2 h 76"/>
                          <a:gd name="T14" fmla="*/ 3 w 9"/>
                          <a:gd name="T15" fmla="*/ 51 h 76"/>
                          <a:gd name="T16" fmla="*/ 3 w 9"/>
                          <a:gd name="T17" fmla="*/ 1 h 76"/>
                          <a:gd name="T18" fmla="*/ 3 w 9"/>
                          <a:gd name="T19" fmla="*/ 33 h 76"/>
                          <a:gd name="T20" fmla="*/ 4 w 9"/>
                          <a:gd name="T21" fmla="*/ 4 h 76"/>
                          <a:gd name="T22" fmla="*/ 4 w 9"/>
                          <a:gd name="T23" fmla="*/ 12 h 76"/>
                          <a:gd name="T24" fmla="*/ 5 w 9"/>
                          <a:gd name="T25" fmla="*/ 13 h 76"/>
                          <a:gd name="T26" fmla="*/ 5 w 9"/>
                          <a:gd name="T27" fmla="*/ 4 h 76"/>
                          <a:gd name="T28" fmla="*/ 5 w 9"/>
                          <a:gd name="T29" fmla="*/ 35 h 76"/>
                          <a:gd name="T30" fmla="*/ 6 w 9"/>
                          <a:gd name="T31" fmla="*/ 2 h 76"/>
                          <a:gd name="T32" fmla="*/ 6 w 9"/>
                          <a:gd name="T33" fmla="*/ 49 h 76"/>
                          <a:gd name="T34" fmla="*/ 6 w 9"/>
                          <a:gd name="T35" fmla="*/ 4 h 76"/>
                          <a:gd name="T36" fmla="*/ 7 w 9"/>
                          <a:gd name="T37" fmla="*/ 18 h 76"/>
                          <a:gd name="T38" fmla="*/ 7 w 9"/>
                          <a:gd name="T39" fmla="*/ 10 h 76"/>
                          <a:gd name="T40" fmla="*/ 8 w 9"/>
                          <a:gd name="T41" fmla="*/ 7 h 76"/>
                          <a:gd name="T42" fmla="*/ 8 w 9"/>
                          <a:gd name="T43" fmla="*/ 27 h 76"/>
                          <a:gd name="T44" fmla="*/ 8 w 9"/>
                          <a:gd name="T45" fmla="*/ 3 h 76"/>
                          <a:gd name="T46" fmla="*/ 9 w 9"/>
                          <a:gd name="T47" fmla="*/ 76 h 7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</a:cxnLst>
                        <a:rect l="0" t="0" r="r" b="b"/>
                        <a:pathLst>
                          <a:path w="9" h="76">
                            <a:moveTo>
                              <a:pt x="0" y="76"/>
                            </a:moveTo>
                            <a:lnTo>
                              <a:pt x="0" y="0"/>
                            </a:lnTo>
                            <a:lnTo>
                              <a:pt x="0" y="22"/>
                            </a:lnTo>
                            <a:lnTo>
                              <a:pt x="1" y="5"/>
                            </a:lnTo>
                            <a:lnTo>
                              <a:pt x="1" y="8"/>
                            </a:lnTo>
                            <a:lnTo>
                              <a:pt x="2" y="16"/>
                            </a:lnTo>
                            <a:lnTo>
                              <a:pt x="2" y="2"/>
                            </a:lnTo>
                            <a:lnTo>
                              <a:pt x="3" y="51"/>
                            </a:lnTo>
                            <a:lnTo>
                              <a:pt x="3" y="1"/>
                            </a:lnTo>
                            <a:lnTo>
                              <a:pt x="3" y="33"/>
                            </a:lnTo>
                            <a:lnTo>
                              <a:pt x="4" y="4"/>
                            </a:lnTo>
                            <a:lnTo>
                              <a:pt x="4" y="12"/>
                            </a:lnTo>
                            <a:lnTo>
                              <a:pt x="5" y="13"/>
                            </a:lnTo>
                            <a:lnTo>
                              <a:pt x="5" y="4"/>
                            </a:lnTo>
                            <a:lnTo>
                              <a:pt x="5" y="35"/>
                            </a:lnTo>
                            <a:lnTo>
                              <a:pt x="6" y="2"/>
                            </a:lnTo>
                            <a:lnTo>
                              <a:pt x="6" y="49"/>
                            </a:lnTo>
                            <a:lnTo>
                              <a:pt x="6" y="4"/>
                            </a:lnTo>
                            <a:lnTo>
                              <a:pt x="7" y="18"/>
                            </a:lnTo>
                            <a:lnTo>
                              <a:pt x="7" y="10"/>
                            </a:lnTo>
                            <a:lnTo>
                              <a:pt x="8" y="7"/>
                            </a:lnTo>
                            <a:lnTo>
                              <a:pt x="8" y="27"/>
                            </a:lnTo>
                            <a:lnTo>
                              <a:pt x="8" y="3"/>
                            </a:lnTo>
                            <a:lnTo>
                              <a:pt x="9" y="7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37" name="Freeform 185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313614" y="4316414"/>
                        <a:ext cx="14288" cy="114300"/>
                      </a:xfrm>
                      <a:custGeom>
                        <a:avLst/>
                        <a:gdLst>
                          <a:gd name="T0" fmla="*/ 0 w 9"/>
                          <a:gd name="T1" fmla="*/ 72 h 72"/>
                          <a:gd name="T2" fmla="*/ 0 w 9"/>
                          <a:gd name="T3" fmla="*/ 0 h 72"/>
                          <a:gd name="T4" fmla="*/ 1 w 9"/>
                          <a:gd name="T5" fmla="*/ 21 h 72"/>
                          <a:gd name="T6" fmla="*/ 1 w 9"/>
                          <a:gd name="T7" fmla="*/ 5 h 72"/>
                          <a:gd name="T8" fmla="*/ 1 w 9"/>
                          <a:gd name="T9" fmla="*/ 7 h 72"/>
                          <a:gd name="T10" fmla="*/ 2 w 9"/>
                          <a:gd name="T11" fmla="*/ 17 h 72"/>
                          <a:gd name="T12" fmla="*/ 2 w 9"/>
                          <a:gd name="T13" fmla="*/ 1 h 72"/>
                          <a:gd name="T14" fmla="*/ 3 w 9"/>
                          <a:gd name="T15" fmla="*/ 55 h 72"/>
                          <a:gd name="T16" fmla="*/ 3 w 9"/>
                          <a:gd name="T17" fmla="*/ 1 h 72"/>
                          <a:gd name="T18" fmla="*/ 3 w 9"/>
                          <a:gd name="T19" fmla="*/ 31 h 72"/>
                          <a:gd name="T20" fmla="*/ 4 w 9"/>
                          <a:gd name="T21" fmla="*/ 4 h 72"/>
                          <a:gd name="T22" fmla="*/ 4 w 9"/>
                          <a:gd name="T23" fmla="*/ 11 h 72"/>
                          <a:gd name="T24" fmla="*/ 5 w 9"/>
                          <a:gd name="T25" fmla="*/ 13 h 72"/>
                          <a:gd name="T26" fmla="*/ 5 w 9"/>
                          <a:gd name="T27" fmla="*/ 4 h 72"/>
                          <a:gd name="T28" fmla="*/ 6 w 9"/>
                          <a:gd name="T29" fmla="*/ 37 h 72"/>
                          <a:gd name="T30" fmla="*/ 6 w 9"/>
                          <a:gd name="T31" fmla="*/ 1 h 72"/>
                          <a:gd name="T32" fmla="*/ 6 w 9"/>
                          <a:gd name="T33" fmla="*/ 45 h 72"/>
                          <a:gd name="T34" fmla="*/ 7 w 9"/>
                          <a:gd name="T35" fmla="*/ 4 h 72"/>
                          <a:gd name="T36" fmla="*/ 7 w 9"/>
                          <a:gd name="T37" fmla="*/ 17 h 72"/>
                          <a:gd name="T38" fmla="*/ 8 w 9"/>
                          <a:gd name="T39" fmla="*/ 11 h 72"/>
                          <a:gd name="T40" fmla="*/ 8 w 9"/>
                          <a:gd name="T41" fmla="*/ 6 h 72"/>
                          <a:gd name="T42" fmla="*/ 8 w 9"/>
                          <a:gd name="T43" fmla="*/ 28 h 72"/>
                          <a:gd name="T44" fmla="*/ 9 w 9"/>
                          <a:gd name="T45" fmla="*/ 3 h 72"/>
                          <a:gd name="T46" fmla="*/ 9 w 9"/>
                          <a:gd name="T47" fmla="*/ 72 h 7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</a:cxnLst>
                        <a:rect l="0" t="0" r="r" b="b"/>
                        <a:pathLst>
                          <a:path w="9" h="72">
                            <a:moveTo>
                              <a:pt x="0" y="72"/>
                            </a:moveTo>
                            <a:lnTo>
                              <a:pt x="0" y="0"/>
                            </a:lnTo>
                            <a:lnTo>
                              <a:pt x="1" y="21"/>
                            </a:lnTo>
                            <a:lnTo>
                              <a:pt x="1" y="5"/>
                            </a:lnTo>
                            <a:lnTo>
                              <a:pt x="1" y="7"/>
                            </a:lnTo>
                            <a:lnTo>
                              <a:pt x="2" y="17"/>
                            </a:lnTo>
                            <a:lnTo>
                              <a:pt x="2" y="1"/>
                            </a:lnTo>
                            <a:lnTo>
                              <a:pt x="3" y="55"/>
                            </a:lnTo>
                            <a:lnTo>
                              <a:pt x="3" y="1"/>
                            </a:lnTo>
                            <a:lnTo>
                              <a:pt x="3" y="31"/>
                            </a:lnTo>
                            <a:lnTo>
                              <a:pt x="4" y="4"/>
                            </a:lnTo>
                            <a:lnTo>
                              <a:pt x="4" y="11"/>
                            </a:lnTo>
                            <a:lnTo>
                              <a:pt x="5" y="13"/>
                            </a:lnTo>
                            <a:lnTo>
                              <a:pt x="5" y="4"/>
                            </a:lnTo>
                            <a:lnTo>
                              <a:pt x="6" y="37"/>
                            </a:lnTo>
                            <a:lnTo>
                              <a:pt x="6" y="1"/>
                            </a:lnTo>
                            <a:lnTo>
                              <a:pt x="6" y="45"/>
                            </a:lnTo>
                            <a:lnTo>
                              <a:pt x="7" y="4"/>
                            </a:lnTo>
                            <a:lnTo>
                              <a:pt x="7" y="17"/>
                            </a:lnTo>
                            <a:lnTo>
                              <a:pt x="8" y="11"/>
                            </a:lnTo>
                            <a:lnTo>
                              <a:pt x="8" y="6"/>
                            </a:lnTo>
                            <a:lnTo>
                              <a:pt x="8" y="28"/>
                            </a:lnTo>
                            <a:lnTo>
                              <a:pt x="9" y="3"/>
                            </a:lnTo>
                            <a:lnTo>
                              <a:pt x="9" y="7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38" name="Freeform 185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327901" y="4322764"/>
                        <a:ext cx="15875" cy="107950"/>
                      </a:xfrm>
                      <a:custGeom>
                        <a:avLst/>
                        <a:gdLst>
                          <a:gd name="T0" fmla="*/ 0 w 10"/>
                          <a:gd name="T1" fmla="*/ 68 h 68"/>
                          <a:gd name="T2" fmla="*/ 1 w 10"/>
                          <a:gd name="T3" fmla="*/ 0 h 68"/>
                          <a:gd name="T4" fmla="*/ 1 w 10"/>
                          <a:gd name="T5" fmla="*/ 20 h 68"/>
                          <a:gd name="T6" fmla="*/ 1 w 10"/>
                          <a:gd name="T7" fmla="*/ 5 h 68"/>
                          <a:gd name="T8" fmla="*/ 2 w 10"/>
                          <a:gd name="T9" fmla="*/ 6 h 68"/>
                          <a:gd name="T10" fmla="*/ 2 w 10"/>
                          <a:gd name="T11" fmla="*/ 18 h 68"/>
                          <a:gd name="T12" fmla="*/ 3 w 10"/>
                          <a:gd name="T13" fmla="*/ 1 h 68"/>
                          <a:gd name="T14" fmla="*/ 3 w 10"/>
                          <a:gd name="T15" fmla="*/ 60 h 68"/>
                          <a:gd name="T16" fmla="*/ 3 w 10"/>
                          <a:gd name="T17" fmla="*/ 0 h 68"/>
                          <a:gd name="T18" fmla="*/ 4 w 10"/>
                          <a:gd name="T19" fmla="*/ 29 h 68"/>
                          <a:gd name="T20" fmla="*/ 4 w 10"/>
                          <a:gd name="T21" fmla="*/ 4 h 68"/>
                          <a:gd name="T22" fmla="*/ 4 w 10"/>
                          <a:gd name="T23" fmla="*/ 10 h 68"/>
                          <a:gd name="T24" fmla="*/ 5 w 10"/>
                          <a:gd name="T25" fmla="*/ 14 h 68"/>
                          <a:gd name="T26" fmla="*/ 5 w 10"/>
                          <a:gd name="T27" fmla="*/ 3 h 68"/>
                          <a:gd name="T28" fmla="*/ 6 w 10"/>
                          <a:gd name="T29" fmla="*/ 39 h 68"/>
                          <a:gd name="T30" fmla="*/ 6 w 10"/>
                          <a:gd name="T31" fmla="*/ 1 h 68"/>
                          <a:gd name="T32" fmla="*/ 6 w 10"/>
                          <a:gd name="T33" fmla="*/ 42 h 68"/>
                          <a:gd name="T34" fmla="*/ 7 w 10"/>
                          <a:gd name="T35" fmla="*/ 3 h 68"/>
                          <a:gd name="T36" fmla="*/ 7 w 10"/>
                          <a:gd name="T37" fmla="*/ 15 h 68"/>
                          <a:gd name="T38" fmla="*/ 8 w 10"/>
                          <a:gd name="T39" fmla="*/ 11 h 68"/>
                          <a:gd name="T40" fmla="*/ 8 w 10"/>
                          <a:gd name="T41" fmla="*/ 5 h 68"/>
                          <a:gd name="T42" fmla="*/ 9 w 10"/>
                          <a:gd name="T43" fmla="*/ 29 h 68"/>
                          <a:gd name="T44" fmla="*/ 9 w 10"/>
                          <a:gd name="T45" fmla="*/ 2 h 68"/>
                          <a:gd name="T46" fmla="*/ 10 w 10"/>
                          <a:gd name="T47" fmla="*/ 68 h 6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</a:cxnLst>
                        <a:rect l="0" t="0" r="r" b="b"/>
                        <a:pathLst>
                          <a:path w="10" h="68">
                            <a:moveTo>
                              <a:pt x="0" y="68"/>
                            </a:moveTo>
                            <a:lnTo>
                              <a:pt x="1" y="0"/>
                            </a:lnTo>
                            <a:lnTo>
                              <a:pt x="1" y="20"/>
                            </a:lnTo>
                            <a:lnTo>
                              <a:pt x="1" y="5"/>
                            </a:lnTo>
                            <a:lnTo>
                              <a:pt x="2" y="6"/>
                            </a:lnTo>
                            <a:lnTo>
                              <a:pt x="2" y="18"/>
                            </a:lnTo>
                            <a:lnTo>
                              <a:pt x="3" y="1"/>
                            </a:lnTo>
                            <a:lnTo>
                              <a:pt x="3" y="60"/>
                            </a:lnTo>
                            <a:lnTo>
                              <a:pt x="3" y="0"/>
                            </a:lnTo>
                            <a:lnTo>
                              <a:pt x="4" y="29"/>
                            </a:lnTo>
                            <a:lnTo>
                              <a:pt x="4" y="4"/>
                            </a:lnTo>
                            <a:lnTo>
                              <a:pt x="4" y="10"/>
                            </a:lnTo>
                            <a:lnTo>
                              <a:pt x="5" y="14"/>
                            </a:lnTo>
                            <a:lnTo>
                              <a:pt x="5" y="3"/>
                            </a:lnTo>
                            <a:lnTo>
                              <a:pt x="6" y="39"/>
                            </a:lnTo>
                            <a:lnTo>
                              <a:pt x="6" y="1"/>
                            </a:lnTo>
                            <a:lnTo>
                              <a:pt x="6" y="42"/>
                            </a:lnTo>
                            <a:lnTo>
                              <a:pt x="7" y="3"/>
                            </a:lnTo>
                            <a:lnTo>
                              <a:pt x="7" y="15"/>
                            </a:lnTo>
                            <a:lnTo>
                              <a:pt x="8" y="11"/>
                            </a:lnTo>
                            <a:lnTo>
                              <a:pt x="8" y="5"/>
                            </a:lnTo>
                            <a:lnTo>
                              <a:pt x="9" y="29"/>
                            </a:lnTo>
                            <a:lnTo>
                              <a:pt x="9" y="2"/>
                            </a:lnTo>
                            <a:lnTo>
                              <a:pt x="10" y="68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39" name="Freeform 185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343776" y="4327527"/>
                        <a:ext cx="3175" cy="103188"/>
                      </a:xfrm>
                      <a:custGeom>
                        <a:avLst/>
                        <a:gdLst>
                          <a:gd name="T0" fmla="*/ 0 w 2"/>
                          <a:gd name="T1" fmla="*/ 65 h 65"/>
                          <a:gd name="T2" fmla="*/ 0 w 2"/>
                          <a:gd name="T3" fmla="*/ 0 h 65"/>
                          <a:gd name="T4" fmla="*/ 0 w 2"/>
                          <a:gd name="T5" fmla="*/ 19 h 65"/>
                          <a:gd name="T6" fmla="*/ 1 w 2"/>
                          <a:gd name="T7" fmla="*/ 6 h 65"/>
                          <a:gd name="T8" fmla="*/ 1 w 2"/>
                          <a:gd name="T9" fmla="*/ 6 h 65"/>
                          <a:gd name="T10" fmla="*/ 2 w 2"/>
                          <a:gd name="T11" fmla="*/ 19 h 65"/>
                          <a:gd name="T12" fmla="*/ 2 w 2"/>
                          <a:gd name="T13" fmla="*/ 1 h 65"/>
                          <a:gd name="T14" fmla="*/ 2 w 2"/>
                          <a:gd name="T15" fmla="*/ 65 h 6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</a:cxnLst>
                        <a:rect l="0" t="0" r="r" b="b"/>
                        <a:pathLst>
                          <a:path w="2" h="65">
                            <a:moveTo>
                              <a:pt x="0" y="65"/>
                            </a:moveTo>
                            <a:lnTo>
                              <a:pt x="0" y="0"/>
                            </a:lnTo>
                            <a:lnTo>
                              <a:pt x="0" y="19"/>
                            </a:lnTo>
                            <a:lnTo>
                              <a:pt x="1" y="6"/>
                            </a:lnTo>
                            <a:lnTo>
                              <a:pt x="1" y="6"/>
                            </a:lnTo>
                            <a:lnTo>
                              <a:pt x="2" y="19"/>
                            </a:lnTo>
                            <a:lnTo>
                              <a:pt x="2" y="1"/>
                            </a:lnTo>
                            <a:lnTo>
                              <a:pt x="2" y="6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40" name="Freeform 185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346951" y="4329114"/>
                        <a:ext cx="14288" cy="101600"/>
                      </a:xfrm>
                      <a:custGeom>
                        <a:avLst/>
                        <a:gdLst>
                          <a:gd name="T0" fmla="*/ 0 w 9"/>
                          <a:gd name="T1" fmla="*/ 64 h 64"/>
                          <a:gd name="T2" fmla="*/ 1 w 9"/>
                          <a:gd name="T3" fmla="*/ 0 h 64"/>
                          <a:gd name="T4" fmla="*/ 1 w 9"/>
                          <a:gd name="T5" fmla="*/ 26 h 64"/>
                          <a:gd name="T6" fmla="*/ 1 w 9"/>
                          <a:gd name="T7" fmla="*/ 3 h 64"/>
                          <a:gd name="T8" fmla="*/ 2 w 9"/>
                          <a:gd name="T9" fmla="*/ 9 h 64"/>
                          <a:gd name="T10" fmla="*/ 2 w 9"/>
                          <a:gd name="T11" fmla="*/ 14 h 64"/>
                          <a:gd name="T12" fmla="*/ 3 w 9"/>
                          <a:gd name="T13" fmla="*/ 2 h 64"/>
                          <a:gd name="T14" fmla="*/ 3 w 9"/>
                          <a:gd name="T15" fmla="*/ 41 h 64"/>
                          <a:gd name="T16" fmla="*/ 3 w 9"/>
                          <a:gd name="T17" fmla="*/ 0 h 64"/>
                          <a:gd name="T18" fmla="*/ 4 w 9"/>
                          <a:gd name="T19" fmla="*/ 39 h 64"/>
                          <a:gd name="T20" fmla="*/ 4 w 9"/>
                          <a:gd name="T21" fmla="*/ 3 h 64"/>
                          <a:gd name="T22" fmla="*/ 5 w 9"/>
                          <a:gd name="T23" fmla="*/ 14 h 64"/>
                          <a:gd name="T24" fmla="*/ 5 w 9"/>
                          <a:gd name="T25" fmla="*/ 11 h 64"/>
                          <a:gd name="T26" fmla="*/ 5 w 9"/>
                          <a:gd name="T27" fmla="*/ 5 h 64"/>
                          <a:gd name="T28" fmla="*/ 6 w 9"/>
                          <a:gd name="T29" fmla="*/ 30 h 64"/>
                          <a:gd name="T30" fmla="*/ 6 w 9"/>
                          <a:gd name="T31" fmla="*/ 1 h 64"/>
                          <a:gd name="T32" fmla="*/ 7 w 9"/>
                          <a:gd name="T33" fmla="*/ 62 h 64"/>
                          <a:gd name="T34" fmla="*/ 7 w 9"/>
                          <a:gd name="T35" fmla="*/ 3 h 64"/>
                          <a:gd name="T36" fmla="*/ 7 w 9"/>
                          <a:gd name="T37" fmla="*/ 20 h 64"/>
                          <a:gd name="T38" fmla="*/ 8 w 9"/>
                          <a:gd name="T39" fmla="*/ 9 h 64"/>
                          <a:gd name="T40" fmla="*/ 8 w 9"/>
                          <a:gd name="T41" fmla="*/ 8 h 64"/>
                          <a:gd name="T42" fmla="*/ 9 w 9"/>
                          <a:gd name="T43" fmla="*/ 23 h 64"/>
                          <a:gd name="T44" fmla="*/ 9 w 9"/>
                          <a:gd name="T45" fmla="*/ 3 h 64"/>
                          <a:gd name="T46" fmla="*/ 9 w 9"/>
                          <a:gd name="T47" fmla="*/ 64 h 6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</a:cxnLst>
                        <a:rect l="0" t="0" r="r" b="b"/>
                        <a:pathLst>
                          <a:path w="9" h="64">
                            <a:moveTo>
                              <a:pt x="0" y="64"/>
                            </a:moveTo>
                            <a:lnTo>
                              <a:pt x="1" y="0"/>
                            </a:lnTo>
                            <a:lnTo>
                              <a:pt x="1" y="26"/>
                            </a:lnTo>
                            <a:lnTo>
                              <a:pt x="1" y="3"/>
                            </a:lnTo>
                            <a:lnTo>
                              <a:pt x="2" y="9"/>
                            </a:lnTo>
                            <a:lnTo>
                              <a:pt x="2" y="14"/>
                            </a:lnTo>
                            <a:lnTo>
                              <a:pt x="3" y="2"/>
                            </a:lnTo>
                            <a:lnTo>
                              <a:pt x="3" y="41"/>
                            </a:lnTo>
                            <a:lnTo>
                              <a:pt x="3" y="0"/>
                            </a:lnTo>
                            <a:lnTo>
                              <a:pt x="4" y="39"/>
                            </a:lnTo>
                            <a:lnTo>
                              <a:pt x="4" y="3"/>
                            </a:lnTo>
                            <a:lnTo>
                              <a:pt x="5" y="14"/>
                            </a:lnTo>
                            <a:lnTo>
                              <a:pt x="5" y="11"/>
                            </a:lnTo>
                            <a:lnTo>
                              <a:pt x="5" y="5"/>
                            </a:lnTo>
                            <a:lnTo>
                              <a:pt x="6" y="30"/>
                            </a:lnTo>
                            <a:lnTo>
                              <a:pt x="6" y="1"/>
                            </a:lnTo>
                            <a:lnTo>
                              <a:pt x="7" y="62"/>
                            </a:lnTo>
                            <a:lnTo>
                              <a:pt x="7" y="3"/>
                            </a:lnTo>
                            <a:lnTo>
                              <a:pt x="7" y="20"/>
                            </a:lnTo>
                            <a:lnTo>
                              <a:pt x="8" y="9"/>
                            </a:lnTo>
                            <a:lnTo>
                              <a:pt x="8" y="8"/>
                            </a:lnTo>
                            <a:lnTo>
                              <a:pt x="9" y="23"/>
                            </a:lnTo>
                            <a:lnTo>
                              <a:pt x="9" y="3"/>
                            </a:lnTo>
                            <a:lnTo>
                              <a:pt x="9" y="64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41" name="Freeform 185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362826" y="4333877"/>
                        <a:ext cx="14288" cy="96838"/>
                      </a:xfrm>
                      <a:custGeom>
                        <a:avLst/>
                        <a:gdLst>
                          <a:gd name="T0" fmla="*/ 0 w 9"/>
                          <a:gd name="T1" fmla="*/ 61 h 61"/>
                          <a:gd name="T2" fmla="*/ 0 w 9"/>
                          <a:gd name="T3" fmla="*/ 0 h 61"/>
                          <a:gd name="T4" fmla="*/ 0 w 9"/>
                          <a:gd name="T5" fmla="*/ 25 h 61"/>
                          <a:gd name="T6" fmla="*/ 1 w 9"/>
                          <a:gd name="T7" fmla="*/ 4 h 61"/>
                          <a:gd name="T8" fmla="*/ 1 w 9"/>
                          <a:gd name="T9" fmla="*/ 9 h 61"/>
                          <a:gd name="T10" fmla="*/ 2 w 9"/>
                          <a:gd name="T11" fmla="*/ 15 h 61"/>
                          <a:gd name="T12" fmla="*/ 2 w 9"/>
                          <a:gd name="T13" fmla="*/ 2 h 61"/>
                          <a:gd name="T14" fmla="*/ 2 w 9"/>
                          <a:gd name="T15" fmla="*/ 44 h 61"/>
                          <a:gd name="T16" fmla="*/ 3 w 9"/>
                          <a:gd name="T17" fmla="*/ 0 h 61"/>
                          <a:gd name="T18" fmla="*/ 3 w 9"/>
                          <a:gd name="T19" fmla="*/ 36 h 61"/>
                          <a:gd name="T20" fmla="*/ 4 w 9"/>
                          <a:gd name="T21" fmla="*/ 3 h 61"/>
                          <a:gd name="T22" fmla="*/ 4 w 9"/>
                          <a:gd name="T23" fmla="*/ 13 h 61"/>
                          <a:gd name="T24" fmla="*/ 4 w 9"/>
                          <a:gd name="T25" fmla="*/ 12 h 61"/>
                          <a:gd name="T26" fmla="*/ 5 w 9"/>
                          <a:gd name="T27" fmla="*/ 4 h 61"/>
                          <a:gd name="T28" fmla="*/ 5 w 9"/>
                          <a:gd name="T29" fmla="*/ 32 h 61"/>
                          <a:gd name="T30" fmla="*/ 6 w 9"/>
                          <a:gd name="T31" fmla="*/ 2 h 61"/>
                          <a:gd name="T32" fmla="*/ 6 w 9"/>
                          <a:gd name="T33" fmla="*/ 56 h 61"/>
                          <a:gd name="T34" fmla="*/ 6 w 9"/>
                          <a:gd name="T35" fmla="*/ 3 h 61"/>
                          <a:gd name="T36" fmla="*/ 7 w 9"/>
                          <a:gd name="T37" fmla="*/ 19 h 61"/>
                          <a:gd name="T38" fmla="*/ 7 w 9"/>
                          <a:gd name="T39" fmla="*/ 9 h 61"/>
                          <a:gd name="T40" fmla="*/ 7 w 9"/>
                          <a:gd name="T41" fmla="*/ 7 h 61"/>
                          <a:gd name="T42" fmla="*/ 8 w 9"/>
                          <a:gd name="T43" fmla="*/ 24 h 61"/>
                          <a:gd name="T44" fmla="*/ 8 w 9"/>
                          <a:gd name="T45" fmla="*/ 3 h 61"/>
                          <a:gd name="T46" fmla="*/ 9 w 9"/>
                          <a:gd name="T47" fmla="*/ 61 h 6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</a:cxnLst>
                        <a:rect l="0" t="0" r="r" b="b"/>
                        <a:pathLst>
                          <a:path w="9" h="61">
                            <a:moveTo>
                              <a:pt x="0" y="61"/>
                            </a:moveTo>
                            <a:lnTo>
                              <a:pt x="0" y="0"/>
                            </a:lnTo>
                            <a:lnTo>
                              <a:pt x="0" y="25"/>
                            </a:lnTo>
                            <a:lnTo>
                              <a:pt x="1" y="4"/>
                            </a:lnTo>
                            <a:lnTo>
                              <a:pt x="1" y="9"/>
                            </a:lnTo>
                            <a:lnTo>
                              <a:pt x="2" y="15"/>
                            </a:lnTo>
                            <a:lnTo>
                              <a:pt x="2" y="2"/>
                            </a:lnTo>
                            <a:lnTo>
                              <a:pt x="2" y="44"/>
                            </a:lnTo>
                            <a:lnTo>
                              <a:pt x="3" y="0"/>
                            </a:lnTo>
                            <a:lnTo>
                              <a:pt x="3" y="36"/>
                            </a:lnTo>
                            <a:lnTo>
                              <a:pt x="4" y="3"/>
                            </a:lnTo>
                            <a:lnTo>
                              <a:pt x="4" y="13"/>
                            </a:lnTo>
                            <a:lnTo>
                              <a:pt x="4" y="12"/>
                            </a:lnTo>
                            <a:lnTo>
                              <a:pt x="5" y="4"/>
                            </a:lnTo>
                            <a:lnTo>
                              <a:pt x="5" y="32"/>
                            </a:lnTo>
                            <a:lnTo>
                              <a:pt x="6" y="2"/>
                            </a:lnTo>
                            <a:lnTo>
                              <a:pt x="6" y="56"/>
                            </a:lnTo>
                            <a:lnTo>
                              <a:pt x="6" y="3"/>
                            </a:lnTo>
                            <a:lnTo>
                              <a:pt x="7" y="19"/>
                            </a:lnTo>
                            <a:lnTo>
                              <a:pt x="7" y="9"/>
                            </a:lnTo>
                            <a:lnTo>
                              <a:pt x="7" y="7"/>
                            </a:lnTo>
                            <a:lnTo>
                              <a:pt x="8" y="24"/>
                            </a:lnTo>
                            <a:lnTo>
                              <a:pt x="8" y="3"/>
                            </a:lnTo>
                            <a:lnTo>
                              <a:pt x="9" y="61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42" name="Freeform 185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377114" y="4338639"/>
                        <a:ext cx="14288" cy="92075"/>
                      </a:xfrm>
                      <a:custGeom>
                        <a:avLst/>
                        <a:gdLst>
                          <a:gd name="T0" fmla="*/ 0 w 9"/>
                          <a:gd name="T1" fmla="*/ 58 h 58"/>
                          <a:gd name="T2" fmla="*/ 0 w 9"/>
                          <a:gd name="T3" fmla="*/ 0 h 58"/>
                          <a:gd name="T4" fmla="*/ 0 w 9"/>
                          <a:gd name="T5" fmla="*/ 24 h 58"/>
                          <a:gd name="T6" fmla="*/ 1 w 9"/>
                          <a:gd name="T7" fmla="*/ 5 h 58"/>
                          <a:gd name="T8" fmla="*/ 1 w 9"/>
                          <a:gd name="T9" fmla="*/ 8 h 58"/>
                          <a:gd name="T10" fmla="*/ 2 w 9"/>
                          <a:gd name="T11" fmla="*/ 16 h 58"/>
                          <a:gd name="T12" fmla="*/ 2 w 9"/>
                          <a:gd name="T13" fmla="*/ 2 h 58"/>
                          <a:gd name="T14" fmla="*/ 3 w 9"/>
                          <a:gd name="T15" fmla="*/ 48 h 58"/>
                          <a:gd name="T16" fmla="*/ 3 w 9"/>
                          <a:gd name="T17" fmla="*/ 1 h 58"/>
                          <a:gd name="T18" fmla="*/ 4 w 9"/>
                          <a:gd name="T19" fmla="*/ 34 h 58"/>
                          <a:gd name="T20" fmla="*/ 4 w 9"/>
                          <a:gd name="T21" fmla="*/ 4 h 58"/>
                          <a:gd name="T22" fmla="*/ 4 w 9"/>
                          <a:gd name="T23" fmla="*/ 13 h 58"/>
                          <a:gd name="T24" fmla="*/ 5 w 9"/>
                          <a:gd name="T25" fmla="*/ 12 h 58"/>
                          <a:gd name="T26" fmla="*/ 5 w 9"/>
                          <a:gd name="T27" fmla="*/ 4 h 58"/>
                          <a:gd name="T28" fmla="*/ 5 w 9"/>
                          <a:gd name="T29" fmla="*/ 33 h 58"/>
                          <a:gd name="T30" fmla="*/ 6 w 9"/>
                          <a:gd name="T31" fmla="*/ 2 h 58"/>
                          <a:gd name="T32" fmla="*/ 6 w 9"/>
                          <a:gd name="T33" fmla="*/ 52 h 58"/>
                          <a:gd name="T34" fmla="*/ 7 w 9"/>
                          <a:gd name="T35" fmla="*/ 3 h 58"/>
                          <a:gd name="T36" fmla="*/ 7 w 9"/>
                          <a:gd name="T37" fmla="*/ 18 h 58"/>
                          <a:gd name="T38" fmla="*/ 7 w 9"/>
                          <a:gd name="T39" fmla="*/ 10 h 58"/>
                          <a:gd name="T40" fmla="*/ 8 w 9"/>
                          <a:gd name="T41" fmla="*/ 7 h 58"/>
                          <a:gd name="T42" fmla="*/ 8 w 9"/>
                          <a:gd name="T43" fmla="*/ 25 h 58"/>
                          <a:gd name="T44" fmla="*/ 9 w 9"/>
                          <a:gd name="T45" fmla="*/ 3 h 58"/>
                          <a:gd name="T46" fmla="*/ 9 w 9"/>
                          <a:gd name="T47" fmla="*/ 58 h 5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</a:cxnLst>
                        <a:rect l="0" t="0" r="r" b="b"/>
                        <a:pathLst>
                          <a:path w="9" h="58">
                            <a:moveTo>
                              <a:pt x="0" y="58"/>
                            </a:moveTo>
                            <a:lnTo>
                              <a:pt x="0" y="0"/>
                            </a:lnTo>
                            <a:lnTo>
                              <a:pt x="0" y="24"/>
                            </a:lnTo>
                            <a:lnTo>
                              <a:pt x="1" y="5"/>
                            </a:lnTo>
                            <a:lnTo>
                              <a:pt x="1" y="8"/>
                            </a:lnTo>
                            <a:lnTo>
                              <a:pt x="2" y="16"/>
                            </a:lnTo>
                            <a:lnTo>
                              <a:pt x="2" y="2"/>
                            </a:lnTo>
                            <a:lnTo>
                              <a:pt x="3" y="48"/>
                            </a:lnTo>
                            <a:lnTo>
                              <a:pt x="3" y="1"/>
                            </a:lnTo>
                            <a:lnTo>
                              <a:pt x="4" y="34"/>
                            </a:lnTo>
                            <a:lnTo>
                              <a:pt x="4" y="4"/>
                            </a:lnTo>
                            <a:lnTo>
                              <a:pt x="4" y="13"/>
                            </a:lnTo>
                            <a:lnTo>
                              <a:pt x="5" y="12"/>
                            </a:lnTo>
                            <a:lnTo>
                              <a:pt x="5" y="4"/>
                            </a:lnTo>
                            <a:lnTo>
                              <a:pt x="5" y="33"/>
                            </a:lnTo>
                            <a:lnTo>
                              <a:pt x="6" y="2"/>
                            </a:lnTo>
                            <a:lnTo>
                              <a:pt x="6" y="52"/>
                            </a:lnTo>
                            <a:lnTo>
                              <a:pt x="7" y="3"/>
                            </a:lnTo>
                            <a:lnTo>
                              <a:pt x="7" y="18"/>
                            </a:lnTo>
                            <a:lnTo>
                              <a:pt x="7" y="10"/>
                            </a:lnTo>
                            <a:lnTo>
                              <a:pt x="8" y="7"/>
                            </a:lnTo>
                            <a:lnTo>
                              <a:pt x="8" y="25"/>
                            </a:lnTo>
                            <a:lnTo>
                              <a:pt x="9" y="3"/>
                            </a:lnTo>
                            <a:lnTo>
                              <a:pt x="9" y="58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43" name="Freeform 185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391401" y="4343402"/>
                        <a:ext cx="14288" cy="87313"/>
                      </a:xfrm>
                      <a:custGeom>
                        <a:avLst/>
                        <a:gdLst>
                          <a:gd name="T0" fmla="*/ 0 w 9"/>
                          <a:gd name="T1" fmla="*/ 55 h 55"/>
                          <a:gd name="T2" fmla="*/ 0 w 9"/>
                          <a:gd name="T3" fmla="*/ 0 h 55"/>
                          <a:gd name="T4" fmla="*/ 1 w 9"/>
                          <a:gd name="T5" fmla="*/ 22 h 55"/>
                          <a:gd name="T6" fmla="*/ 1 w 9"/>
                          <a:gd name="T7" fmla="*/ 5 h 55"/>
                          <a:gd name="T8" fmla="*/ 2 w 9"/>
                          <a:gd name="T9" fmla="*/ 8 h 55"/>
                          <a:gd name="T10" fmla="*/ 2 w 9"/>
                          <a:gd name="T11" fmla="*/ 17 h 55"/>
                          <a:gd name="T12" fmla="*/ 2 w 9"/>
                          <a:gd name="T13" fmla="*/ 2 h 55"/>
                          <a:gd name="T14" fmla="*/ 3 w 9"/>
                          <a:gd name="T15" fmla="*/ 52 h 55"/>
                          <a:gd name="T16" fmla="*/ 3 w 9"/>
                          <a:gd name="T17" fmla="*/ 1 h 55"/>
                          <a:gd name="T18" fmla="*/ 4 w 9"/>
                          <a:gd name="T19" fmla="*/ 32 h 55"/>
                          <a:gd name="T20" fmla="*/ 4 w 9"/>
                          <a:gd name="T21" fmla="*/ 4 h 55"/>
                          <a:gd name="T22" fmla="*/ 4 w 9"/>
                          <a:gd name="T23" fmla="*/ 12 h 55"/>
                          <a:gd name="T24" fmla="*/ 5 w 9"/>
                          <a:gd name="T25" fmla="*/ 13 h 55"/>
                          <a:gd name="T26" fmla="*/ 5 w 9"/>
                          <a:gd name="T27" fmla="*/ 4 h 55"/>
                          <a:gd name="T28" fmla="*/ 6 w 9"/>
                          <a:gd name="T29" fmla="*/ 35 h 55"/>
                          <a:gd name="T30" fmla="*/ 6 w 9"/>
                          <a:gd name="T31" fmla="*/ 1 h 55"/>
                          <a:gd name="T32" fmla="*/ 7 w 9"/>
                          <a:gd name="T33" fmla="*/ 48 h 55"/>
                          <a:gd name="T34" fmla="*/ 7 w 9"/>
                          <a:gd name="T35" fmla="*/ 3 h 55"/>
                          <a:gd name="T36" fmla="*/ 7 w 9"/>
                          <a:gd name="T37" fmla="*/ 17 h 55"/>
                          <a:gd name="T38" fmla="*/ 8 w 9"/>
                          <a:gd name="T39" fmla="*/ 10 h 55"/>
                          <a:gd name="T40" fmla="*/ 8 w 9"/>
                          <a:gd name="T41" fmla="*/ 7 h 55"/>
                          <a:gd name="T42" fmla="*/ 9 w 9"/>
                          <a:gd name="T43" fmla="*/ 26 h 55"/>
                          <a:gd name="T44" fmla="*/ 9 w 9"/>
                          <a:gd name="T45" fmla="*/ 3 h 55"/>
                          <a:gd name="T46" fmla="*/ 9 w 9"/>
                          <a:gd name="T47" fmla="*/ 55 h 5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</a:cxnLst>
                        <a:rect l="0" t="0" r="r" b="b"/>
                        <a:pathLst>
                          <a:path w="9" h="55">
                            <a:moveTo>
                              <a:pt x="0" y="55"/>
                            </a:moveTo>
                            <a:lnTo>
                              <a:pt x="0" y="0"/>
                            </a:lnTo>
                            <a:lnTo>
                              <a:pt x="1" y="22"/>
                            </a:lnTo>
                            <a:lnTo>
                              <a:pt x="1" y="5"/>
                            </a:lnTo>
                            <a:lnTo>
                              <a:pt x="2" y="8"/>
                            </a:lnTo>
                            <a:lnTo>
                              <a:pt x="2" y="17"/>
                            </a:lnTo>
                            <a:lnTo>
                              <a:pt x="2" y="2"/>
                            </a:lnTo>
                            <a:lnTo>
                              <a:pt x="3" y="52"/>
                            </a:lnTo>
                            <a:lnTo>
                              <a:pt x="3" y="1"/>
                            </a:lnTo>
                            <a:lnTo>
                              <a:pt x="4" y="32"/>
                            </a:lnTo>
                            <a:lnTo>
                              <a:pt x="4" y="4"/>
                            </a:lnTo>
                            <a:lnTo>
                              <a:pt x="4" y="12"/>
                            </a:lnTo>
                            <a:lnTo>
                              <a:pt x="5" y="13"/>
                            </a:lnTo>
                            <a:lnTo>
                              <a:pt x="5" y="4"/>
                            </a:lnTo>
                            <a:lnTo>
                              <a:pt x="6" y="35"/>
                            </a:lnTo>
                            <a:lnTo>
                              <a:pt x="6" y="1"/>
                            </a:lnTo>
                            <a:lnTo>
                              <a:pt x="7" y="48"/>
                            </a:lnTo>
                            <a:lnTo>
                              <a:pt x="7" y="3"/>
                            </a:lnTo>
                            <a:lnTo>
                              <a:pt x="7" y="17"/>
                            </a:lnTo>
                            <a:lnTo>
                              <a:pt x="8" y="10"/>
                            </a:lnTo>
                            <a:lnTo>
                              <a:pt x="8" y="7"/>
                            </a:lnTo>
                            <a:lnTo>
                              <a:pt x="9" y="26"/>
                            </a:lnTo>
                            <a:lnTo>
                              <a:pt x="9" y="3"/>
                            </a:lnTo>
                            <a:lnTo>
                              <a:pt x="9" y="5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44" name="Freeform 185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405689" y="4348164"/>
                        <a:ext cx="4763" cy="82550"/>
                      </a:xfrm>
                      <a:custGeom>
                        <a:avLst/>
                        <a:gdLst>
                          <a:gd name="T0" fmla="*/ 0 w 3"/>
                          <a:gd name="T1" fmla="*/ 52 h 52"/>
                          <a:gd name="T2" fmla="*/ 1 w 3"/>
                          <a:gd name="T3" fmla="*/ 0 h 52"/>
                          <a:gd name="T4" fmla="*/ 1 w 3"/>
                          <a:gd name="T5" fmla="*/ 21 h 52"/>
                          <a:gd name="T6" fmla="*/ 2 w 3"/>
                          <a:gd name="T7" fmla="*/ 5 h 52"/>
                          <a:gd name="T8" fmla="*/ 2 w 3"/>
                          <a:gd name="T9" fmla="*/ 7 h 52"/>
                          <a:gd name="T10" fmla="*/ 2 w 3"/>
                          <a:gd name="T11" fmla="*/ 18 h 52"/>
                          <a:gd name="T12" fmla="*/ 3 w 3"/>
                          <a:gd name="T13" fmla="*/ 1 h 52"/>
                          <a:gd name="T14" fmla="*/ 3 w 3"/>
                          <a:gd name="T15" fmla="*/ 52 h 5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</a:cxnLst>
                        <a:rect l="0" t="0" r="r" b="b"/>
                        <a:pathLst>
                          <a:path w="3" h="52">
                            <a:moveTo>
                              <a:pt x="0" y="52"/>
                            </a:moveTo>
                            <a:lnTo>
                              <a:pt x="1" y="0"/>
                            </a:lnTo>
                            <a:lnTo>
                              <a:pt x="1" y="21"/>
                            </a:lnTo>
                            <a:lnTo>
                              <a:pt x="2" y="5"/>
                            </a:lnTo>
                            <a:lnTo>
                              <a:pt x="2" y="7"/>
                            </a:lnTo>
                            <a:lnTo>
                              <a:pt x="2" y="18"/>
                            </a:lnTo>
                            <a:lnTo>
                              <a:pt x="3" y="1"/>
                            </a:lnTo>
                            <a:lnTo>
                              <a:pt x="3" y="5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45" name="Freeform 185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410451" y="4348164"/>
                        <a:ext cx="9525" cy="82550"/>
                      </a:xfrm>
                      <a:custGeom>
                        <a:avLst/>
                        <a:gdLst>
                          <a:gd name="T0" fmla="*/ 0 w 6"/>
                          <a:gd name="T1" fmla="*/ 52 h 52"/>
                          <a:gd name="T2" fmla="*/ 0 w 6"/>
                          <a:gd name="T3" fmla="*/ 0 h 52"/>
                          <a:gd name="T4" fmla="*/ 1 w 6"/>
                          <a:gd name="T5" fmla="*/ 30 h 52"/>
                          <a:gd name="T6" fmla="*/ 1 w 6"/>
                          <a:gd name="T7" fmla="*/ 4 h 52"/>
                          <a:gd name="T8" fmla="*/ 2 w 6"/>
                          <a:gd name="T9" fmla="*/ 11 h 52"/>
                          <a:gd name="T10" fmla="*/ 2 w 6"/>
                          <a:gd name="T11" fmla="*/ 14 h 52"/>
                          <a:gd name="T12" fmla="*/ 2 w 6"/>
                          <a:gd name="T13" fmla="*/ 4 h 52"/>
                          <a:gd name="T14" fmla="*/ 3 w 6"/>
                          <a:gd name="T15" fmla="*/ 37 h 52"/>
                          <a:gd name="T16" fmla="*/ 3 w 6"/>
                          <a:gd name="T17" fmla="*/ 1 h 52"/>
                          <a:gd name="T18" fmla="*/ 4 w 6"/>
                          <a:gd name="T19" fmla="*/ 44 h 52"/>
                          <a:gd name="T20" fmla="*/ 4 w 6"/>
                          <a:gd name="T21" fmla="*/ 4 h 52"/>
                          <a:gd name="T22" fmla="*/ 4 w 6"/>
                          <a:gd name="T23" fmla="*/ 16 h 52"/>
                          <a:gd name="T24" fmla="*/ 5 w 6"/>
                          <a:gd name="T25" fmla="*/ 11 h 52"/>
                          <a:gd name="T26" fmla="*/ 6 w 6"/>
                          <a:gd name="T27" fmla="*/ 6 h 52"/>
                          <a:gd name="T28" fmla="*/ 6 w 6"/>
                          <a:gd name="T29" fmla="*/ 28 h 52"/>
                          <a:gd name="T30" fmla="*/ 6 w 6"/>
                          <a:gd name="T31" fmla="*/ 2 h 52"/>
                          <a:gd name="T32" fmla="*/ 6 w 6"/>
                          <a:gd name="T33" fmla="*/ 52 h 5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</a:cxnLst>
                        <a:rect l="0" t="0" r="r" b="b"/>
                        <a:pathLst>
                          <a:path w="6" h="52">
                            <a:moveTo>
                              <a:pt x="0" y="52"/>
                            </a:moveTo>
                            <a:lnTo>
                              <a:pt x="0" y="0"/>
                            </a:lnTo>
                            <a:lnTo>
                              <a:pt x="1" y="30"/>
                            </a:lnTo>
                            <a:lnTo>
                              <a:pt x="1" y="4"/>
                            </a:lnTo>
                            <a:lnTo>
                              <a:pt x="2" y="11"/>
                            </a:lnTo>
                            <a:lnTo>
                              <a:pt x="2" y="14"/>
                            </a:lnTo>
                            <a:lnTo>
                              <a:pt x="2" y="4"/>
                            </a:lnTo>
                            <a:lnTo>
                              <a:pt x="3" y="37"/>
                            </a:lnTo>
                            <a:lnTo>
                              <a:pt x="3" y="1"/>
                            </a:lnTo>
                            <a:lnTo>
                              <a:pt x="4" y="44"/>
                            </a:lnTo>
                            <a:lnTo>
                              <a:pt x="4" y="4"/>
                            </a:lnTo>
                            <a:lnTo>
                              <a:pt x="4" y="16"/>
                            </a:lnTo>
                            <a:lnTo>
                              <a:pt x="5" y="11"/>
                            </a:lnTo>
                            <a:lnTo>
                              <a:pt x="6" y="6"/>
                            </a:lnTo>
                            <a:lnTo>
                              <a:pt x="6" y="28"/>
                            </a:lnTo>
                            <a:lnTo>
                              <a:pt x="6" y="2"/>
                            </a:lnTo>
                            <a:lnTo>
                              <a:pt x="6" y="5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46" name="Freeform 186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421564" y="4352927"/>
                        <a:ext cx="3175" cy="77788"/>
                      </a:xfrm>
                      <a:custGeom>
                        <a:avLst/>
                        <a:gdLst>
                          <a:gd name="T0" fmla="*/ 0 w 2"/>
                          <a:gd name="T1" fmla="*/ 49 h 49"/>
                          <a:gd name="T2" fmla="*/ 0 w 2"/>
                          <a:gd name="T3" fmla="*/ 0 h 49"/>
                          <a:gd name="T4" fmla="*/ 1 w 2"/>
                          <a:gd name="T5" fmla="*/ 20 h 49"/>
                          <a:gd name="T6" fmla="*/ 1 w 2"/>
                          <a:gd name="T7" fmla="*/ 6 h 49"/>
                          <a:gd name="T8" fmla="*/ 1 w 2"/>
                          <a:gd name="T9" fmla="*/ 6 h 49"/>
                          <a:gd name="T10" fmla="*/ 2 w 2"/>
                          <a:gd name="T11" fmla="*/ 18 h 49"/>
                          <a:gd name="T12" fmla="*/ 2 w 2"/>
                          <a:gd name="T13" fmla="*/ 1 h 49"/>
                          <a:gd name="T14" fmla="*/ 2 w 2"/>
                          <a:gd name="T15" fmla="*/ 49 h 4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</a:cxnLst>
                        <a:rect l="0" t="0" r="r" b="b"/>
                        <a:pathLst>
                          <a:path w="2" h="49">
                            <a:moveTo>
                              <a:pt x="0" y="49"/>
                            </a:moveTo>
                            <a:lnTo>
                              <a:pt x="0" y="0"/>
                            </a:lnTo>
                            <a:lnTo>
                              <a:pt x="1" y="20"/>
                            </a:lnTo>
                            <a:lnTo>
                              <a:pt x="1" y="6"/>
                            </a:lnTo>
                            <a:lnTo>
                              <a:pt x="1" y="6"/>
                            </a:lnTo>
                            <a:lnTo>
                              <a:pt x="2" y="18"/>
                            </a:lnTo>
                            <a:lnTo>
                              <a:pt x="2" y="1"/>
                            </a:lnTo>
                            <a:lnTo>
                              <a:pt x="2" y="4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47" name="Freeform 186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424739" y="4354514"/>
                        <a:ext cx="11113" cy="76200"/>
                      </a:xfrm>
                      <a:custGeom>
                        <a:avLst/>
                        <a:gdLst>
                          <a:gd name="T0" fmla="*/ 0 w 7"/>
                          <a:gd name="T1" fmla="*/ 48 h 48"/>
                          <a:gd name="T2" fmla="*/ 1 w 7"/>
                          <a:gd name="T3" fmla="*/ 0 h 48"/>
                          <a:gd name="T4" fmla="*/ 1 w 7"/>
                          <a:gd name="T5" fmla="*/ 27 h 48"/>
                          <a:gd name="T6" fmla="*/ 2 w 7"/>
                          <a:gd name="T7" fmla="*/ 3 h 48"/>
                          <a:gd name="T8" fmla="*/ 2 w 7"/>
                          <a:gd name="T9" fmla="*/ 9 h 48"/>
                          <a:gd name="T10" fmla="*/ 2 w 7"/>
                          <a:gd name="T11" fmla="*/ 13 h 48"/>
                          <a:gd name="T12" fmla="*/ 3 w 7"/>
                          <a:gd name="T13" fmla="*/ 2 h 48"/>
                          <a:gd name="T14" fmla="*/ 3 w 7"/>
                          <a:gd name="T15" fmla="*/ 39 h 48"/>
                          <a:gd name="T16" fmla="*/ 4 w 7"/>
                          <a:gd name="T17" fmla="*/ 0 h 48"/>
                          <a:gd name="T18" fmla="*/ 4 w 7"/>
                          <a:gd name="T19" fmla="*/ 40 h 48"/>
                          <a:gd name="T20" fmla="*/ 4 w 7"/>
                          <a:gd name="T21" fmla="*/ 2 h 48"/>
                          <a:gd name="T22" fmla="*/ 5 w 7"/>
                          <a:gd name="T23" fmla="*/ 14 h 48"/>
                          <a:gd name="T24" fmla="*/ 5 w 7"/>
                          <a:gd name="T25" fmla="*/ 10 h 48"/>
                          <a:gd name="T26" fmla="*/ 6 w 7"/>
                          <a:gd name="T27" fmla="*/ 5 h 48"/>
                          <a:gd name="T28" fmla="*/ 6 w 7"/>
                          <a:gd name="T29" fmla="*/ 28 h 48"/>
                          <a:gd name="T30" fmla="*/ 6 w 7"/>
                          <a:gd name="T31" fmla="*/ 1 h 48"/>
                          <a:gd name="T32" fmla="*/ 7 w 7"/>
                          <a:gd name="T33" fmla="*/ 48 h 4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</a:cxnLst>
                        <a:rect l="0" t="0" r="r" b="b"/>
                        <a:pathLst>
                          <a:path w="7" h="48">
                            <a:moveTo>
                              <a:pt x="0" y="48"/>
                            </a:moveTo>
                            <a:lnTo>
                              <a:pt x="1" y="0"/>
                            </a:lnTo>
                            <a:lnTo>
                              <a:pt x="1" y="27"/>
                            </a:lnTo>
                            <a:lnTo>
                              <a:pt x="2" y="3"/>
                            </a:lnTo>
                            <a:lnTo>
                              <a:pt x="2" y="9"/>
                            </a:lnTo>
                            <a:lnTo>
                              <a:pt x="2" y="13"/>
                            </a:lnTo>
                            <a:lnTo>
                              <a:pt x="3" y="2"/>
                            </a:lnTo>
                            <a:lnTo>
                              <a:pt x="3" y="39"/>
                            </a:lnTo>
                            <a:lnTo>
                              <a:pt x="4" y="0"/>
                            </a:lnTo>
                            <a:lnTo>
                              <a:pt x="4" y="40"/>
                            </a:lnTo>
                            <a:lnTo>
                              <a:pt x="4" y="2"/>
                            </a:lnTo>
                            <a:lnTo>
                              <a:pt x="5" y="14"/>
                            </a:lnTo>
                            <a:lnTo>
                              <a:pt x="5" y="10"/>
                            </a:lnTo>
                            <a:lnTo>
                              <a:pt x="6" y="5"/>
                            </a:lnTo>
                            <a:lnTo>
                              <a:pt x="6" y="28"/>
                            </a:lnTo>
                            <a:lnTo>
                              <a:pt x="6" y="1"/>
                            </a:lnTo>
                            <a:lnTo>
                              <a:pt x="7" y="48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48" name="Freeform 186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435851" y="4357689"/>
                        <a:ext cx="3175" cy="73025"/>
                      </a:xfrm>
                      <a:custGeom>
                        <a:avLst/>
                        <a:gdLst>
                          <a:gd name="T0" fmla="*/ 0 w 2"/>
                          <a:gd name="T1" fmla="*/ 46 h 46"/>
                          <a:gd name="T2" fmla="*/ 0 w 2"/>
                          <a:gd name="T3" fmla="*/ 0 h 46"/>
                          <a:gd name="T4" fmla="*/ 0 w 2"/>
                          <a:gd name="T5" fmla="*/ 18 h 46"/>
                          <a:gd name="T6" fmla="*/ 1 w 2"/>
                          <a:gd name="T7" fmla="*/ 6 h 46"/>
                          <a:gd name="T8" fmla="*/ 2 w 2"/>
                          <a:gd name="T9" fmla="*/ 5 h 46"/>
                          <a:gd name="T10" fmla="*/ 2 w 2"/>
                          <a:gd name="T11" fmla="*/ 19 h 46"/>
                          <a:gd name="T12" fmla="*/ 2 w 2"/>
                          <a:gd name="T13" fmla="*/ 0 h 46"/>
                          <a:gd name="T14" fmla="*/ 2 w 2"/>
                          <a:gd name="T15" fmla="*/ 46 h 4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</a:cxnLst>
                        <a:rect l="0" t="0" r="r" b="b"/>
                        <a:pathLst>
                          <a:path w="2" h="46">
                            <a:moveTo>
                              <a:pt x="0" y="46"/>
                            </a:moveTo>
                            <a:lnTo>
                              <a:pt x="0" y="0"/>
                            </a:lnTo>
                            <a:lnTo>
                              <a:pt x="0" y="18"/>
                            </a:lnTo>
                            <a:lnTo>
                              <a:pt x="1" y="6"/>
                            </a:lnTo>
                            <a:lnTo>
                              <a:pt x="2" y="5"/>
                            </a:lnTo>
                            <a:lnTo>
                              <a:pt x="2" y="19"/>
                            </a:lnTo>
                            <a:lnTo>
                              <a:pt x="2" y="0"/>
                            </a:lnTo>
                            <a:lnTo>
                              <a:pt x="2" y="4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49" name="Freeform 186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440614" y="4357689"/>
                        <a:ext cx="9525" cy="73025"/>
                      </a:xfrm>
                      <a:custGeom>
                        <a:avLst/>
                        <a:gdLst>
                          <a:gd name="T0" fmla="*/ 0 w 6"/>
                          <a:gd name="T1" fmla="*/ 46 h 46"/>
                          <a:gd name="T2" fmla="*/ 0 w 6"/>
                          <a:gd name="T3" fmla="*/ 0 h 46"/>
                          <a:gd name="T4" fmla="*/ 1 w 6"/>
                          <a:gd name="T5" fmla="*/ 26 h 46"/>
                          <a:gd name="T6" fmla="*/ 1 w 6"/>
                          <a:gd name="T7" fmla="*/ 4 h 46"/>
                          <a:gd name="T8" fmla="*/ 1 w 6"/>
                          <a:gd name="T9" fmla="*/ 9 h 46"/>
                          <a:gd name="T10" fmla="*/ 2 w 6"/>
                          <a:gd name="T11" fmla="*/ 14 h 46"/>
                          <a:gd name="T12" fmla="*/ 2 w 6"/>
                          <a:gd name="T13" fmla="*/ 2 h 46"/>
                          <a:gd name="T14" fmla="*/ 3 w 6"/>
                          <a:gd name="T15" fmla="*/ 42 h 46"/>
                          <a:gd name="T16" fmla="*/ 3 w 6"/>
                          <a:gd name="T17" fmla="*/ 1 h 46"/>
                          <a:gd name="T18" fmla="*/ 3 w 6"/>
                          <a:gd name="T19" fmla="*/ 38 h 46"/>
                          <a:gd name="T20" fmla="*/ 4 w 6"/>
                          <a:gd name="T21" fmla="*/ 3 h 46"/>
                          <a:gd name="T22" fmla="*/ 4 w 6"/>
                          <a:gd name="T23" fmla="*/ 14 h 46"/>
                          <a:gd name="T24" fmla="*/ 5 w 6"/>
                          <a:gd name="T25" fmla="*/ 11 h 46"/>
                          <a:gd name="T26" fmla="*/ 5 w 6"/>
                          <a:gd name="T27" fmla="*/ 5 h 46"/>
                          <a:gd name="T28" fmla="*/ 5 w 6"/>
                          <a:gd name="T29" fmla="*/ 30 h 46"/>
                          <a:gd name="T30" fmla="*/ 6 w 6"/>
                          <a:gd name="T31" fmla="*/ 1 h 46"/>
                          <a:gd name="T32" fmla="*/ 6 w 6"/>
                          <a:gd name="T33" fmla="*/ 46 h 4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</a:cxnLst>
                        <a:rect l="0" t="0" r="r" b="b"/>
                        <a:pathLst>
                          <a:path w="6" h="46">
                            <a:moveTo>
                              <a:pt x="0" y="46"/>
                            </a:moveTo>
                            <a:lnTo>
                              <a:pt x="0" y="0"/>
                            </a:lnTo>
                            <a:lnTo>
                              <a:pt x="1" y="26"/>
                            </a:lnTo>
                            <a:lnTo>
                              <a:pt x="1" y="4"/>
                            </a:lnTo>
                            <a:lnTo>
                              <a:pt x="1" y="9"/>
                            </a:lnTo>
                            <a:lnTo>
                              <a:pt x="2" y="14"/>
                            </a:lnTo>
                            <a:lnTo>
                              <a:pt x="2" y="2"/>
                            </a:lnTo>
                            <a:lnTo>
                              <a:pt x="3" y="42"/>
                            </a:lnTo>
                            <a:lnTo>
                              <a:pt x="3" y="1"/>
                            </a:lnTo>
                            <a:lnTo>
                              <a:pt x="3" y="38"/>
                            </a:lnTo>
                            <a:lnTo>
                              <a:pt x="4" y="3"/>
                            </a:lnTo>
                            <a:lnTo>
                              <a:pt x="4" y="14"/>
                            </a:lnTo>
                            <a:lnTo>
                              <a:pt x="5" y="11"/>
                            </a:lnTo>
                            <a:lnTo>
                              <a:pt x="5" y="5"/>
                            </a:lnTo>
                            <a:lnTo>
                              <a:pt x="5" y="30"/>
                            </a:lnTo>
                            <a:lnTo>
                              <a:pt x="6" y="1"/>
                            </a:lnTo>
                            <a:lnTo>
                              <a:pt x="6" y="4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50" name="Freeform 186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450139" y="4362452"/>
                        <a:ext cx="4763" cy="68263"/>
                      </a:xfrm>
                      <a:custGeom>
                        <a:avLst/>
                        <a:gdLst>
                          <a:gd name="T0" fmla="*/ 0 w 3"/>
                          <a:gd name="T1" fmla="*/ 43 h 43"/>
                          <a:gd name="T2" fmla="*/ 0 w 3"/>
                          <a:gd name="T3" fmla="*/ 0 h 43"/>
                          <a:gd name="T4" fmla="*/ 1 w 3"/>
                          <a:gd name="T5" fmla="*/ 17 h 43"/>
                          <a:gd name="T6" fmla="*/ 1 w 3"/>
                          <a:gd name="T7" fmla="*/ 6 h 43"/>
                          <a:gd name="T8" fmla="*/ 2 w 3"/>
                          <a:gd name="T9" fmla="*/ 5 h 43"/>
                          <a:gd name="T10" fmla="*/ 2 w 3"/>
                          <a:gd name="T11" fmla="*/ 20 h 43"/>
                          <a:gd name="T12" fmla="*/ 2 w 3"/>
                          <a:gd name="T13" fmla="*/ 0 h 43"/>
                          <a:gd name="T14" fmla="*/ 3 w 3"/>
                          <a:gd name="T15" fmla="*/ 43 h 4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</a:cxnLst>
                        <a:rect l="0" t="0" r="r" b="b"/>
                        <a:pathLst>
                          <a:path w="3" h="43">
                            <a:moveTo>
                              <a:pt x="0" y="43"/>
                            </a:moveTo>
                            <a:lnTo>
                              <a:pt x="0" y="0"/>
                            </a:lnTo>
                            <a:lnTo>
                              <a:pt x="1" y="17"/>
                            </a:lnTo>
                            <a:lnTo>
                              <a:pt x="1" y="6"/>
                            </a:lnTo>
                            <a:lnTo>
                              <a:pt x="2" y="5"/>
                            </a:lnTo>
                            <a:lnTo>
                              <a:pt x="2" y="20"/>
                            </a:lnTo>
                            <a:lnTo>
                              <a:pt x="2" y="0"/>
                            </a:lnTo>
                            <a:lnTo>
                              <a:pt x="3" y="43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51" name="Freeform 186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454901" y="4362452"/>
                        <a:ext cx="4763" cy="68263"/>
                      </a:xfrm>
                      <a:custGeom>
                        <a:avLst/>
                        <a:gdLst>
                          <a:gd name="T0" fmla="*/ 0 w 3"/>
                          <a:gd name="T1" fmla="*/ 43 h 43"/>
                          <a:gd name="T2" fmla="*/ 0 w 3"/>
                          <a:gd name="T3" fmla="*/ 0 h 43"/>
                          <a:gd name="T4" fmla="*/ 1 w 3"/>
                          <a:gd name="T5" fmla="*/ 24 h 43"/>
                          <a:gd name="T6" fmla="*/ 1 w 3"/>
                          <a:gd name="T7" fmla="*/ 4 h 43"/>
                          <a:gd name="T8" fmla="*/ 2 w 3"/>
                          <a:gd name="T9" fmla="*/ 8 h 43"/>
                          <a:gd name="T10" fmla="*/ 2 w 3"/>
                          <a:gd name="T11" fmla="*/ 15 h 43"/>
                          <a:gd name="T12" fmla="*/ 3 w 3"/>
                          <a:gd name="T13" fmla="*/ 2 h 43"/>
                          <a:gd name="T14" fmla="*/ 3 w 3"/>
                          <a:gd name="T15" fmla="*/ 43 h 4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</a:cxnLst>
                        <a:rect l="0" t="0" r="r" b="b"/>
                        <a:pathLst>
                          <a:path w="3" h="43">
                            <a:moveTo>
                              <a:pt x="0" y="43"/>
                            </a:moveTo>
                            <a:lnTo>
                              <a:pt x="0" y="0"/>
                            </a:lnTo>
                            <a:lnTo>
                              <a:pt x="1" y="24"/>
                            </a:lnTo>
                            <a:lnTo>
                              <a:pt x="1" y="4"/>
                            </a:lnTo>
                            <a:lnTo>
                              <a:pt x="2" y="8"/>
                            </a:lnTo>
                            <a:lnTo>
                              <a:pt x="2" y="15"/>
                            </a:lnTo>
                            <a:lnTo>
                              <a:pt x="3" y="2"/>
                            </a:lnTo>
                            <a:lnTo>
                              <a:pt x="3" y="43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52" name="Freeform 186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459664" y="4362452"/>
                        <a:ext cx="4763" cy="68263"/>
                      </a:xfrm>
                      <a:custGeom>
                        <a:avLst/>
                        <a:gdLst>
                          <a:gd name="T0" fmla="*/ 0 w 3"/>
                          <a:gd name="T1" fmla="*/ 43 h 43"/>
                          <a:gd name="T2" fmla="*/ 0 w 3"/>
                          <a:gd name="T3" fmla="*/ 0 h 43"/>
                          <a:gd name="T4" fmla="*/ 1 w 3"/>
                          <a:gd name="T5" fmla="*/ 35 h 43"/>
                          <a:gd name="T6" fmla="*/ 1 w 3"/>
                          <a:gd name="T7" fmla="*/ 3 h 43"/>
                          <a:gd name="T8" fmla="*/ 1 w 3"/>
                          <a:gd name="T9" fmla="*/ 12 h 43"/>
                          <a:gd name="T10" fmla="*/ 2 w 3"/>
                          <a:gd name="T11" fmla="*/ 11 h 43"/>
                          <a:gd name="T12" fmla="*/ 2 w 3"/>
                          <a:gd name="T13" fmla="*/ 4 h 43"/>
                          <a:gd name="T14" fmla="*/ 3 w 3"/>
                          <a:gd name="T15" fmla="*/ 32 h 43"/>
                          <a:gd name="T16" fmla="*/ 3 w 3"/>
                          <a:gd name="T17" fmla="*/ 1 h 43"/>
                          <a:gd name="T18" fmla="*/ 3 w 3"/>
                          <a:gd name="T19" fmla="*/ 43 h 4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</a:cxnLst>
                        <a:rect l="0" t="0" r="r" b="b"/>
                        <a:pathLst>
                          <a:path w="3" h="43">
                            <a:moveTo>
                              <a:pt x="0" y="43"/>
                            </a:moveTo>
                            <a:lnTo>
                              <a:pt x="0" y="0"/>
                            </a:lnTo>
                            <a:lnTo>
                              <a:pt x="1" y="35"/>
                            </a:lnTo>
                            <a:lnTo>
                              <a:pt x="1" y="3"/>
                            </a:lnTo>
                            <a:lnTo>
                              <a:pt x="1" y="12"/>
                            </a:lnTo>
                            <a:lnTo>
                              <a:pt x="2" y="11"/>
                            </a:lnTo>
                            <a:lnTo>
                              <a:pt x="2" y="4"/>
                            </a:lnTo>
                            <a:lnTo>
                              <a:pt x="3" y="32"/>
                            </a:lnTo>
                            <a:lnTo>
                              <a:pt x="3" y="1"/>
                            </a:lnTo>
                            <a:lnTo>
                              <a:pt x="3" y="43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53" name="Freeform 186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464426" y="4365627"/>
                        <a:ext cx="4763" cy="65088"/>
                      </a:xfrm>
                      <a:custGeom>
                        <a:avLst/>
                        <a:gdLst>
                          <a:gd name="T0" fmla="*/ 0 w 3"/>
                          <a:gd name="T1" fmla="*/ 41 h 41"/>
                          <a:gd name="T2" fmla="*/ 1 w 3"/>
                          <a:gd name="T3" fmla="*/ 0 h 41"/>
                          <a:gd name="T4" fmla="*/ 1 w 3"/>
                          <a:gd name="T5" fmla="*/ 16 h 41"/>
                          <a:gd name="T6" fmla="*/ 2 w 3"/>
                          <a:gd name="T7" fmla="*/ 7 h 41"/>
                          <a:gd name="T8" fmla="*/ 2 w 3"/>
                          <a:gd name="T9" fmla="*/ 5 h 41"/>
                          <a:gd name="T10" fmla="*/ 2 w 3"/>
                          <a:gd name="T11" fmla="*/ 21 h 41"/>
                          <a:gd name="T12" fmla="*/ 3 w 3"/>
                          <a:gd name="T13" fmla="*/ 0 h 41"/>
                          <a:gd name="T14" fmla="*/ 3 w 3"/>
                          <a:gd name="T15" fmla="*/ 41 h 4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</a:cxnLst>
                        <a:rect l="0" t="0" r="r" b="b"/>
                        <a:pathLst>
                          <a:path w="3" h="41">
                            <a:moveTo>
                              <a:pt x="0" y="41"/>
                            </a:moveTo>
                            <a:lnTo>
                              <a:pt x="1" y="0"/>
                            </a:lnTo>
                            <a:lnTo>
                              <a:pt x="1" y="16"/>
                            </a:lnTo>
                            <a:lnTo>
                              <a:pt x="2" y="7"/>
                            </a:lnTo>
                            <a:lnTo>
                              <a:pt x="2" y="5"/>
                            </a:lnTo>
                            <a:lnTo>
                              <a:pt x="2" y="21"/>
                            </a:lnTo>
                            <a:lnTo>
                              <a:pt x="3" y="0"/>
                            </a:lnTo>
                            <a:lnTo>
                              <a:pt x="3" y="41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54" name="Freeform 186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470776" y="4365627"/>
                        <a:ext cx="3175" cy="65088"/>
                      </a:xfrm>
                      <a:custGeom>
                        <a:avLst/>
                        <a:gdLst>
                          <a:gd name="T0" fmla="*/ 0 w 2"/>
                          <a:gd name="T1" fmla="*/ 41 h 41"/>
                          <a:gd name="T2" fmla="*/ 0 w 2"/>
                          <a:gd name="T3" fmla="*/ 0 h 41"/>
                          <a:gd name="T4" fmla="*/ 0 w 2"/>
                          <a:gd name="T5" fmla="*/ 23 h 41"/>
                          <a:gd name="T6" fmla="*/ 0 w 2"/>
                          <a:gd name="T7" fmla="*/ 5 h 41"/>
                          <a:gd name="T8" fmla="*/ 1 w 2"/>
                          <a:gd name="T9" fmla="*/ 8 h 41"/>
                          <a:gd name="T10" fmla="*/ 1 w 2"/>
                          <a:gd name="T11" fmla="*/ 16 h 41"/>
                          <a:gd name="T12" fmla="*/ 2 w 2"/>
                          <a:gd name="T13" fmla="*/ 2 h 41"/>
                          <a:gd name="T14" fmla="*/ 2 w 2"/>
                          <a:gd name="T15" fmla="*/ 41 h 4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</a:cxnLst>
                        <a:rect l="0" t="0" r="r" b="b"/>
                        <a:pathLst>
                          <a:path w="2" h="41">
                            <a:moveTo>
                              <a:pt x="0" y="41"/>
                            </a:moveTo>
                            <a:lnTo>
                              <a:pt x="0" y="0"/>
                            </a:lnTo>
                            <a:lnTo>
                              <a:pt x="0" y="23"/>
                            </a:lnTo>
                            <a:lnTo>
                              <a:pt x="0" y="5"/>
                            </a:lnTo>
                            <a:lnTo>
                              <a:pt x="1" y="8"/>
                            </a:lnTo>
                            <a:lnTo>
                              <a:pt x="1" y="16"/>
                            </a:lnTo>
                            <a:lnTo>
                              <a:pt x="2" y="2"/>
                            </a:lnTo>
                            <a:lnTo>
                              <a:pt x="2" y="41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55" name="Freeform 186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473951" y="4367214"/>
                        <a:ext cx="4763" cy="63500"/>
                      </a:xfrm>
                      <a:custGeom>
                        <a:avLst/>
                        <a:gdLst>
                          <a:gd name="T0" fmla="*/ 0 w 3"/>
                          <a:gd name="T1" fmla="*/ 40 h 40"/>
                          <a:gd name="T2" fmla="*/ 0 w 3"/>
                          <a:gd name="T3" fmla="*/ 0 h 40"/>
                          <a:gd name="T4" fmla="*/ 1 w 3"/>
                          <a:gd name="T5" fmla="*/ 32 h 40"/>
                          <a:gd name="T6" fmla="*/ 1 w 3"/>
                          <a:gd name="T7" fmla="*/ 3 h 40"/>
                          <a:gd name="T8" fmla="*/ 1 w 3"/>
                          <a:gd name="T9" fmla="*/ 11 h 40"/>
                          <a:gd name="T10" fmla="*/ 2 w 3"/>
                          <a:gd name="T11" fmla="*/ 11 h 40"/>
                          <a:gd name="T12" fmla="*/ 3 w 3"/>
                          <a:gd name="T13" fmla="*/ 3 h 40"/>
                          <a:gd name="T14" fmla="*/ 3 w 3"/>
                          <a:gd name="T15" fmla="*/ 33 h 40"/>
                          <a:gd name="T16" fmla="*/ 3 w 3"/>
                          <a:gd name="T17" fmla="*/ 1 h 40"/>
                          <a:gd name="T18" fmla="*/ 3 w 3"/>
                          <a:gd name="T19" fmla="*/ 40 h 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</a:cxnLst>
                        <a:rect l="0" t="0" r="r" b="b"/>
                        <a:pathLst>
                          <a:path w="3" h="40">
                            <a:moveTo>
                              <a:pt x="0" y="40"/>
                            </a:moveTo>
                            <a:lnTo>
                              <a:pt x="0" y="0"/>
                            </a:lnTo>
                            <a:lnTo>
                              <a:pt x="1" y="32"/>
                            </a:lnTo>
                            <a:lnTo>
                              <a:pt x="1" y="3"/>
                            </a:lnTo>
                            <a:lnTo>
                              <a:pt x="1" y="11"/>
                            </a:lnTo>
                            <a:lnTo>
                              <a:pt x="2" y="11"/>
                            </a:lnTo>
                            <a:lnTo>
                              <a:pt x="3" y="3"/>
                            </a:lnTo>
                            <a:lnTo>
                              <a:pt x="3" y="33"/>
                            </a:lnTo>
                            <a:lnTo>
                              <a:pt x="3" y="1"/>
                            </a:lnTo>
                            <a:lnTo>
                              <a:pt x="3" y="4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56" name="Freeform 187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480301" y="4370389"/>
                        <a:ext cx="3175" cy="60325"/>
                      </a:xfrm>
                      <a:custGeom>
                        <a:avLst/>
                        <a:gdLst>
                          <a:gd name="T0" fmla="*/ 0 w 2"/>
                          <a:gd name="T1" fmla="*/ 38 h 38"/>
                          <a:gd name="T2" fmla="*/ 0 w 2"/>
                          <a:gd name="T3" fmla="*/ 0 h 38"/>
                          <a:gd name="T4" fmla="*/ 1 w 2"/>
                          <a:gd name="T5" fmla="*/ 15 h 38"/>
                          <a:gd name="T6" fmla="*/ 1 w 2"/>
                          <a:gd name="T7" fmla="*/ 7 h 38"/>
                          <a:gd name="T8" fmla="*/ 1 w 2"/>
                          <a:gd name="T9" fmla="*/ 4 h 38"/>
                          <a:gd name="T10" fmla="*/ 2 w 2"/>
                          <a:gd name="T11" fmla="*/ 22 h 38"/>
                          <a:gd name="T12" fmla="*/ 2 w 2"/>
                          <a:gd name="T13" fmla="*/ 0 h 38"/>
                          <a:gd name="T14" fmla="*/ 2 w 2"/>
                          <a:gd name="T15" fmla="*/ 38 h 3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</a:cxnLst>
                        <a:rect l="0" t="0" r="r" b="b"/>
                        <a:pathLst>
                          <a:path w="2" h="38">
                            <a:moveTo>
                              <a:pt x="0" y="38"/>
                            </a:moveTo>
                            <a:lnTo>
                              <a:pt x="0" y="0"/>
                            </a:lnTo>
                            <a:lnTo>
                              <a:pt x="1" y="15"/>
                            </a:lnTo>
                            <a:lnTo>
                              <a:pt x="1" y="7"/>
                            </a:lnTo>
                            <a:lnTo>
                              <a:pt x="1" y="4"/>
                            </a:lnTo>
                            <a:lnTo>
                              <a:pt x="2" y="22"/>
                            </a:lnTo>
                            <a:lnTo>
                              <a:pt x="2" y="0"/>
                            </a:lnTo>
                            <a:lnTo>
                              <a:pt x="2" y="38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57" name="Freeform 187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485064" y="4370389"/>
                        <a:ext cx="3175" cy="60325"/>
                      </a:xfrm>
                      <a:custGeom>
                        <a:avLst/>
                        <a:gdLst>
                          <a:gd name="T0" fmla="*/ 0 w 2"/>
                          <a:gd name="T1" fmla="*/ 38 h 38"/>
                          <a:gd name="T2" fmla="*/ 0 w 2"/>
                          <a:gd name="T3" fmla="*/ 0 h 38"/>
                          <a:gd name="T4" fmla="*/ 0 w 2"/>
                          <a:gd name="T5" fmla="*/ 22 h 38"/>
                          <a:gd name="T6" fmla="*/ 1 w 2"/>
                          <a:gd name="T7" fmla="*/ 5 h 38"/>
                          <a:gd name="T8" fmla="*/ 1 w 2"/>
                          <a:gd name="T9" fmla="*/ 7 h 38"/>
                          <a:gd name="T10" fmla="*/ 1 w 2"/>
                          <a:gd name="T11" fmla="*/ 16 h 38"/>
                          <a:gd name="T12" fmla="*/ 2 w 2"/>
                          <a:gd name="T13" fmla="*/ 1 h 38"/>
                          <a:gd name="T14" fmla="*/ 2 w 2"/>
                          <a:gd name="T15" fmla="*/ 38 h 3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</a:cxnLst>
                        <a:rect l="0" t="0" r="r" b="b"/>
                        <a:pathLst>
                          <a:path w="2" h="38">
                            <a:moveTo>
                              <a:pt x="0" y="38"/>
                            </a:moveTo>
                            <a:lnTo>
                              <a:pt x="0" y="0"/>
                            </a:lnTo>
                            <a:lnTo>
                              <a:pt x="0" y="22"/>
                            </a:lnTo>
                            <a:lnTo>
                              <a:pt x="1" y="5"/>
                            </a:lnTo>
                            <a:lnTo>
                              <a:pt x="1" y="7"/>
                            </a:lnTo>
                            <a:lnTo>
                              <a:pt x="1" y="16"/>
                            </a:lnTo>
                            <a:lnTo>
                              <a:pt x="2" y="1"/>
                            </a:lnTo>
                            <a:lnTo>
                              <a:pt x="2" y="38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58" name="Freeform 187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488239" y="4370389"/>
                        <a:ext cx="6350" cy="60325"/>
                      </a:xfrm>
                      <a:custGeom>
                        <a:avLst/>
                        <a:gdLst>
                          <a:gd name="T0" fmla="*/ 0 w 4"/>
                          <a:gd name="T1" fmla="*/ 38 h 38"/>
                          <a:gd name="T2" fmla="*/ 1 w 4"/>
                          <a:gd name="T3" fmla="*/ 0 h 38"/>
                          <a:gd name="T4" fmla="*/ 1 w 4"/>
                          <a:gd name="T5" fmla="*/ 31 h 38"/>
                          <a:gd name="T6" fmla="*/ 1 w 4"/>
                          <a:gd name="T7" fmla="*/ 4 h 38"/>
                          <a:gd name="T8" fmla="*/ 2 w 4"/>
                          <a:gd name="T9" fmla="*/ 11 h 38"/>
                          <a:gd name="T10" fmla="*/ 2 w 4"/>
                          <a:gd name="T11" fmla="*/ 13 h 38"/>
                          <a:gd name="T12" fmla="*/ 3 w 4"/>
                          <a:gd name="T13" fmla="*/ 3 h 38"/>
                          <a:gd name="T14" fmla="*/ 3 w 4"/>
                          <a:gd name="T15" fmla="*/ 35 h 38"/>
                          <a:gd name="T16" fmla="*/ 3 w 4"/>
                          <a:gd name="T17" fmla="*/ 1 h 38"/>
                          <a:gd name="T18" fmla="*/ 4 w 4"/>
                          <a:gd name="T19" fmla="*/ 38 h 3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</a:cxnLst>
                        <a:rect l="0" t="0" r="r" b="b"/>
                        <a:pathLst>
                          <a:path w="4" h="38">
                            <a:moveTo>
                              <a:pt x="0" y="38"/>
                            </a:moveTo>
                            <a:lnTo>
                              <a:pt x="1" y="0"/>
                            </a:lnTo>
                            <a:lnTo>
                              <a:pt x="1" y="31"/>
                            </a:lnTo>
                            <a:lnTo>
                              <a:pt x="1" y="4"/>
                            </a:lnTo>
                            <a:lnTo>
                              <a:pt x="2" y="11"/>
                            </a:lnTo>
                            <a:lnTo>
                              <a:pt x="2" y="13"/>
                            </a:lnTo>
                            <a:lnTo>
                              <a:pt x="3" y="3"/>
                            </a:lnTo>
                            <a:lnTo>
                              <a:pt x="3" y="35"/>
                            </a:lnTo>
                            <a:lnTo>
                              <a:pt x="3" y="1"/>
                            </a:lnTo>
                            <a:lnTo>
                              <a:pt x="4" y="38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59" name="Freeform 187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494589" y="4373564"/>
                        <a:ext cx="4763" cy="57150"/>
                      </a:xfrm>
                      <a:custGeom>
                        <a:avLst/>
                        <a:gdLst>
                          <a:gd name="T0" fmla="*/ 0 w 3"/>
                          <a:gd name="T1" fmla="*/ 36 h 36"/>
                          <a:gd name="T2" fmla="*/ 0 w 3"/>
                          <a:gd name="T3" fmla="*/ 1 h 36"/>
                          <a:gd name="T4" fmla="*/ 1 w 3"/>
                          <a:gd name="T5" fmla="*/ 14 h 36"/>
                          <a:gd name="T6" fmla="*/ 1 w 3"/>
                          <a:gd name="T7" fmla="*/ 7 h 36"/>
                          <a:gd name="T8" fmla="*/ 2 w 3"/>
                          <a:gd name="T9" fmla="*/ 4 h 36"/>
                          <a:gd name="T10" fmla="*/ 2 w 3"/>
                          <a:gd name="T11" fmla="*/ 24 h 36"/>
                          <a:gd name="T12" fmla="*/ 3 w 3"/>
                          <a:gd name="T13" fmla="*/ 0 h 36"/>
                          <a:gd name="T14" fmla="*/ 3 w 3"/>
                          <a:gd name="T15" fmla="*/ 36 h 3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</a:cxnLst>
                        <a:rect l="0" t="0" r="r" b="b"/>
                        <a:pathLst>
                          <a:path w="3" h="36">
                            <a:moveTo>
                              <a:pt x="0" y="36"/>
                            </a:moveTo>
                            <a:lnTo>
                              <a:pt x="0" y="1"/>
                            </a:lnTo>
                            <a:lnTo>
                              <a:pt x="1" y="14"/>
                            </a:lnTo>
                            <a:lnTo>
                              <a:pt x="1" y="7"/>
                            </a:lnTo>
                            <a:lnTo>
                              <a:pt x="2" y="4"/>
                            </a:lnTo>
                            <a:lnTo>
                              <a:pt x="2" y="24"/>
                            </a:lnTo>
                            <a:lnTo>
                              <a:pt x="3" y="0"/>
                            </a:lnTo>
                            <a:lnTo>
                              <a:pt x="3" y="3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60" name="Freeform 187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499351" y="4373564"/>
                        <a:ext cx="3175" cy="57150"/>
                      </a:xfrm>
                      <a:custGeom>
                        <a:avLst/>
                        <a:gdLst>
                          <a:gd name="T0" fmla="*/ 0 w 2"/>
                          <a:gd name="T1" fmla="*/ 36 h 36"/>
                          <a:gd name="T2" fmla="*/ 0 w 2"/>
                          <a:gd name="T3" fmla="*/ 0 h 36"/>
                          <a:gd name="T4" fmla="*/ 1 w 2"/>
                          <a:gd name="T5" fmla="*/ 21 h 36"/>
                          <a:gd name="T6" fmla="*/ 1 w 2"/>
                          <a:gd name="T7" fmla="*/ 5 h 36"/>
                          <a:gd name="T8" fmla="*/ 1 w 2"/>
                          <a:gd name="T9" fmla="*/ 7 h 36"/>
                          <a:gd name="T10" fmla="*/ 2 w 2"/>
                          <a:gd name="T11" fmla="*/ 18 h 36"/>
                          <a:gd name="T12" fmla="*/ 2 w 2"/>
                          <a:gd name="T13" fmla="*/ 1 h 36"/>
                          <a:gd name="T14" fmla="*/ 2 w 2"/>
                          <a:gd name="T15" fmla="*/ 36 h 3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</a:cxnLst>
                        <a:rect l="0" t="0" r="r" b="b"/>
                        <a:pathLst>
                          <a:path w="2" h="36">
                            <a:moveTo>
                              <a:pt x="0" y="36"/>
                            </a:moveTo>
                            <a:lnTo>
                              <a:pt x="0" y="0"/>
                            </a:lnTo>
                            <a:lnTo>
                              <a:pt x="1" y="21"/>
                            </a:lnTo>
                            <a:lnTo>
                              <a:pt x="1" y="5"/>
                            </a:lnTo>
                            <a:lnTo>
                              <a:pt x="1" y="7"/>
                            </a:lnTo>
                            <a:lnTo>
                              <a:pt x="2" y="18"/>
                            </a:lnTo>
                            <a:lnTo>
                              <a:pt x="2" y="1"/>
                            </a:lnTo>
                            <a:lnTo>
                              <a:pt x="2" y="3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61" name="Freeform 187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04114" y="4373564"/>
                        <a:ext cx="3175" cy="57150"/>
                      </a:xfrm>
                      <a:custGeom>
                        <a:avLst/>
                        <a:gdLst>
                          <a:gd name="T0" fmla="*/ 0 w 2"/>
                          <a:gd name="T1" fmla="*/ 36 h 36"/>
                          <a:gd name="T2" fmla="*/ 0 w 2"/>
                          <a:gd name="T3" fmla="*/ 0 h 36"/>
                          <a:gd name="T4" fmla="*/ 0 w 2"/>
                          <a:gd name="T5" fmla="*/ 30 h 36"/>
                          <a:gd name="T6" fmla="*/ 1 w 2"/>
                          <a:gd name="T7" fmla="*/ 4 h 36"/>
                          <a:gd name="T8" fmla="*/ 1 w 2"/>
                          <a:gd name="T9" fmla="*/ 11 h 36"/>
                          <a:gd name="T10" fmla="*/ 2 w 2"/>
                          <a:gd name="T11" fmla="*/ 14 h 36"/>
                          <a:gd name="T12" fmla="*/ 2 w 2"/>
                          <a:gd name="T13" fmla="*/ 3 h 36"/>
                          <a:gd name="T14" fmla="*/ 2 w 2"/>
                          <a:gd name="T15" fmla="*/ 36 h 3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</a:cxnLst>
                        <a:rect l="0" t="0" r="r" b="b"/>
                        <a:pathLst>
                          <a:path w="2" h="36">
                            <a:moveTo>
                              <a:pt x="0" y="36"/>
                            </a:moveTo>
                            <a:lnTo>
                              <a:pt x="0" y="0"/>
                            </a:lnTo>
                            <a:lnTo>
                              <a:pt x="0" y="30"/>
                            </a:lnTo>
                            <a:lnTo>
                              <a:pt x="1" y="4"/>
                            </a:lnTo>
                            <a:lnTo>
                              <a:pt x="1" y="11"/>
                            </a:lnTo>
                            <a:lnTo>
                              <a:pt x="2" y="14"/>
                            </a:lnTo>
                            <a:lnTo>
                              <a:pt x="2" y="3"/>
                            </a:lnTo>
                            <a:lnTo>
                              <a:pt x="2" y="3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62" name="Freeform 187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07289" y="4375152"/>
                        <a:ext cx="1588" cy="55563"/>
                      </a:xfrm>
                      <a:custGeom>
                        <a:avLst/>
                        <a:gdLst>
                          <a:gd name="T0" fmla="*/ 0 w 1"/>
                          <a:gd name="T1" fmla="*/ 35 h 35"/>
                          <a:gd name="T2" fmla="*/ 1 w 1"/>
                          <a:gd name="T3" fmla="*/ 0 h 35"/>
                          <a:gd name="T4" fmla="*/ 1 w 1"/>
                          <a:gd name="T5" fmla="*/ 35 h 3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35">
                            <a:moveTo>
                              <a:pt x="0" y="35"/>
                            </a:moveTo>
                            <a:lnTo>
                              <a:pt x="1" y="0"/>
                            </a:lnTo>
                            <a:lnTo>
                              <a:pt x="1" y="3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63" name="Freeform 187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08876" y="4376739"/>
                        <a:ext cx="4763" cy="53975"/>
                      </a:xfrm>
                      <a:custGeom>
                        <a:avLst/>
                        <a:gdLst>
                          <a:gd name="T0" fmla="*/ 0 w 3"/>
                          <a:gd name="T1" fmla="*/ 34 h 34"/>
                          <a:gd name="T2" fmla="*/ 1 w 3"/>
                          <a:gd name="T3" fmla="*/ 1 h 34"/>
                          <a:gd name="T4" fmla="*/ 1 w 3"/>
                          <a:gd name="T5" fmla="*/ 14 h 34"/>
                          <a:gd name="T6" fmla="*/ 1 w 3"/>
                          <a:gd name="T7" fmla="*/ 9 h 34"/>
                          <a:gd name="T8" fmla="*/ 2 w 3"/>
                          <a:gd name="T9" fmla="*/ 3 h 34"/>
                          <a:gd name="T10" fmla="*/ 2 w 3"/>
                          <a:gd name="T11" fmla="*/ 26 h 34"/>
                          <a:gd name="T12" fmla="*/ 2 w 3"/>
                          <a:gd name="T13" fmla="*/ 0 h 34"/>
                          <a:gd name="T14" fmla="*/ 3 w 3"/>
                          <a:gd name="T15" fmla="*/ 34 h 3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</a:cxnLst>
                        <a:rect l="0" t="0" r="r" b="b"/>
                        <a:pathLst>
                          <a:path w="3" h="34">
                            <a:moveTo>
                              <a:pt x="0" y="34"/>
                            </a:moveTo>
                            <a:lnTo>
                              <a:pt x="1" y="1"/>
                            </a:lnTo>
                            <a:lnTo>
                              <a:pt x="1" y="14"/>
                            </a:lnTo>
                            <a:lnTo>
                              <a:pt x="1" y="9"/>
                            </a:lnTo>
                            <a:lnTo>
                              <a:pt x="2" y="3"/>
                            </a:lnTo>
                            <a:lnTo>
                              <a:pt x="2" y="26"/>
                            </a:lnTo>
                            <a:lnTo>
                              <a:pt x="2" y="0"/>
                            </a:lnTo>
                            <a:lnTo>
                              <a:pt x="3" y="34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64" name="Freeform 187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13639" y="4378327"/>
                        <a:ext cx="4763" cy="52388"/>
                      </a:xfrm>
                      <a:custGeom>
                        <a:avLst/>
                        <a:gdLst>
                          <a:gd name="T0" fmla="*/ 0 w 3"/>
                          <a:gd name="T1" fmla="*/ 33 h 33"/>
                          <a:gd name="T2" fmla="*/ 0 w 3"/>
                          <a:gd name="T3" fmla="*/ 0 h 33"/>
                          <a:gd name="T4" fmla="*/ 1 w 3"/>
                          <a:gd name="T5" fmla="*/ 19 h 33"/>
                          <a:gd name="T6" fmla="*/ 1 w 3"/>
                          <a:gd name="T7" fmla="*/ 5 h 33"/>
                          <a:gd name="T8" fmla="*/ 2 w 3"/>
                          <a:gd name="T9" fmla="*/ 6 h 33"/>
                          <a:gd name="T10" fmla="*/ 2 w 3"/>
                          <a:gd name="T11" fmla="*/ 18 h 33"/>
                          <a:gd name="T12" fmla="*/ 3 w 3"/>
                          <a:gd name="T13" fmla="*/ 0 h 33"/>
                          <a:gd name="T14" fmla="*/ 3 w 3"/>
                          <a:gd name="T15" fmla="*/ 33 h 3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</a:cxnLst>
                        <a:rect l="0" t="0" r="r" b="b"/>
                        <a:pathLst>
                          <a:path w="3" h="33">
                            <a:moveTo>
                              <a:pt x="0" y="33"/>
                            </a:moveTo>
                            <a:lnTo>
                              <a:pt x="0" y="0"/>
                            </a:lnTo>
                            <a:lnTo>
                              <a:pt x="1" y="19"/>
                            </a:lnTo>
                            <a:lnTo>
                              <a:pt x="1" y="5"/>
                            </a:lnTo>
                            <a:lnTo>
                              <a:pt x="2" y="6"/>
                            </a:lnTo>
                            <a:lnTo>
                              <a:pt x="2" y="18"/>
                            </a:lnTo>
                            <a:lnTo>
                              <a:pt x="3" y="0"/>
                            </a:lnTo>
                            <a:lnTo>
                              <a:pt x="3" y="33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65" name="Freeform 187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18401" y="4378327"/>
                        <a:ext cx="4763" cy="52388"/>
                      </a:xfrm>
                      <a:custGeom>
                        <a:avLst/>
                        <a:gdLst>
                          <a:gd name="T0" fmla="*/ 0 w 3"/>
                          <a:gd name="T1" fmla="*/ 33 h 33"/>
                          <a:gd name="T2" fmla="*/ 0 w 3"/>
                          <a:gd name="T3" fmla="*/ 0 h 33"/>
                          <a:gd name="T4" fmla="*/ 1 w 3"/>
                          <a:gd name="T5" fmla="*/ 27 h 33"/>
                          <a:gd name="T6" fmla="*/ 1 w 3"/>
                          <a:gd name="T7" fmla="*/ 4 h 33"/>
                          <a:gd name="T8" fmla="*/ 2 w 3"/>
                          <a:gd name="T9" fmla="*/ 10 h 33"/>
                          <a:gd name="T10" fmla="*/ 2 w 3"/>
                          <a:gd name="T11" fmla="*/ 13 h 33"/>
                          <a:gd name="T12" fmla="*/ 2 w 3"/>
                          <a:gd name="T13" fmla="*/ 2 h 33"/>
                          <a:gd name="T14" fmla="*/ 3 w 3"/>
                          <a:gd name="T15" fmla="*/ 33 h 3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</a:cxnLst>
                        <a:rect l="0" t="0" r="r" b="b"/>
                        <a:pathLst>
                          <a:path w="3" h="33">
                            <a:moveTo>
                              <a:pt x="0" y="33"/>
                            </a:moveTo>
                            <a:lnTo>
                              <a:pt x="0" y="0"/>
                            </a:lnTo>
                            <a:lnTo>
                              <a:pt x="1" y="27"/>
                            </a:lnTo>
                            <a:lnTo>
                              <a:pt x="1" y="4"/>
                            </a:lnTo>
                            <a:lnTo>
                              <a:pt x="2" y="10"/>
                            </a:lnTo>
                            <a:lnTo>
                              <a:pt x="2" y="13"/>
                            </a:lnTo>
                            <a:lnTo>
                              <a:pt x="2" y="2"/>
                            </a:lnTo>
                            <a:lnTo>
                              <a:pt x="3" y="33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66" name="Freeform 188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23164" y="4378327"/>
                        <a:ext cx="1588" cy="52388"/>
                      </a:xfrm>
                      <a:custGeom>
                        <a:avLst/>
                        <a:gdLst>
                          <a:gd name="T0" fmla="*/ 0 w 1"/>
                          <a:gd name="T1" fmla="*/ 33 h 33"/>
                          <a:gd name="T2" fmla="*/ 0 w 1"/>
                          <a:gd name="T3" fmla="*/ 0 h 33"/>
                          <a:gd name="T4" fmla="*/ 1 w 1"/>
                          <a:gd name="T5" fmla="*/ 33 h 3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33">
                            <a:moveTo>
                              <a:pt x="0" y="33"/>
                            </a:moveTo>
                            <a:lnTo>
                              <a:pt x="0" y="0"/>
                            </a:lnTo>
                            <a:lnTo>
                              <a:pt x="1" y="33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67" name="Freeform 188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24751" y="4379914"/>
                        <a:ext cx="3175" cy="50800"/>
                      </a:xfrm>
                      <a:custGeom>
                        <a:avLst/>
                        <a:gdLst>
                          <a:gd name="T0" fmla="*/ 0 w 2"/>
                          <a:gd name="T1" fmla="*/ 32 h 32"/>
                          <a:gd name="T2" fmla="*/ 0 w 2"/>
                          <a:gd name="T3" fmla="*/ 1 h 32"/>
                          <a:gd name="T4" fmla="*/ 0 w 2"/>
                          <a:gd name="T5" fmla="*/ 13 h 32"/>
                          <a:gd name="T6" fmla="*/ 1 w 2"/>
                          <a:gd name="T7" fmla="*/ 9 h 32"/>
                          <a:gd name="T8" fmla="*/ 1 w 2"/>
                          <a:gd name="T9" fmla="*/ 3 h 32"/>
                          <a:gd name="T10" fmla="*/ 1 w 2"/>
                          <a:gd name="T11" fmla="*/ 28 h 32"/>
                          <a:gd name="T12" fmla="*/ 2 w 2"/>
                          <a:gd name="T13" fmla="*/ 0 h 32"/>
                          <a:gd name="T14" fmla="*/ 2 w 2"/>
                          <a:gd name="T15" fmla="*/ 32 h 3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</a:cxnLst>
                        <a:rect l="0" t="0" r="r" b="b"/>
                        <a:pathLst>
                          <a:path w="2" h="32">
                            <a:moveTo>
                              <a:pt x="0" y="32"/>
                            </a:moveTo>
                            <a:lnTo>
                              <a:pt x="0" y="1"/>
                            </a:lnTo>
                            <a:lnTo>
                              <a:pt x="0" y="13"/>
                            </a:lnTo>
                            <a:lnTo>
                              <a:pt x="1" y="9"/>
                            </a:lnTo>
                            <a:lnTo>
                              <a:pt x="1" y="3"/>
                            </a:lnTo>
                            <a:lnTo>
                              <a:pt x="1" y="28"/>
                            </a:lnTo>
                            <a:lnTo>
                              <a:pt x="2" y="0"/>
                            </a:lnTo>
                            <a:lnTo>
                              <a:pt x="2" y="3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68" name="Freeform 188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29514" y="4381502"/>
                        <a:ext cx="3175" cy="49213"/>
                      </a:xfrm>
                      <a:custGeom>
                        <a:avLst/>
                        <a:gdLst>
                          <a:gd name="T0" fmla="*/ 0 w 2"/>
                          <a:gd name="T1" fmla="*/ 31 h 31"/>
                          <a:gd name="T2" fmla="*/ 0 w 2"/>
                          <a:gd name="T3" fmla="*/ 0 h 31"/>
                          <a:gd name="T4" fmla="*/ 0 w 2"/>
                          <a:gd name="T5" fmla="*/ 18 h 31"/>
                          <a:gd name="T6" fmla="*/ 0 w 2"/>
                          <a:gd name="T7" fmla="*/ 6 h 31"/>
                          <a:gd name="T8" fmla="*/ 1 w 2"/>
                          <a:gd name="T9" fmla="*/ 6 h 31"/>
                          <a:gd name="T10" fmla="*/ 1 w 2"/>
                          <a:gd name="T11" fmla="*/ 20 h 31"/>
                          <a:gd name="T12" fmla="*/ 2 w 2"/>
                          <a:gd name="T13" fmla="*/ 0 h 31"/>
                          <a:gd name="T14" fmla="*/ 2 w 2"/>
                          <a:gd name="T15" fmla="*/ 31 h 3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</a:cxnLst>
                        <a:rect l="0" t="0" r="r" b="b"/>
                        <a:pathLst>
                          <a:path w="2" h="31">
                            <a:moveTo>
                              <a:pt x="0" y="31"/>
                            </a:moveTo>
                            <a:lnTo>
                              <a:pt x="0" y="0"/>
                            </a:lnTo>
                            <a:lnTo>
                              <a:pt x="0" y="18"/>
                            </a:lnTo>
                            <a:lnTo>
                              <a:pt x="0" y="6"/>
                            </a:lnTo>
                            <a:lnTo>
                              <a:pt x="1" y="6"/>
                            </a:lnTo>
                            <a:lnTo>
                              <a:pt x="1" y="20"/>
                            </a:lnTo>
                            <a:lnTo>
                              <a:pt x="2" y="0"/>
                            </a:lnTo>
                            <a:lnTo>
                              <a:pt x="2" y="31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69" name="Freeform 188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32689" y="4381502"/>
                        <a:ext cx="4763" cy="49213"/>
                      </a:xfrm>
                      <a:custGeom>
                        <a:avLst/>
                        <a:gdLst>
                          <a:gd name="T0" fmla="*/ 0 w 3"/>
                          <a:gd name="T1" fmla="*/ 31 h 31"/>
                          <a:gd name="T2" fmla="*/ 0 w 3"/>
                          <a:gd name="T3" fmla="*/ 0 h 31"/>
                          <a:gd name="T4" fmla="*/ 1 w 3"/>
                          <a:gd name="T5" fmla="*/ 26 h 31"/>
                          <a:gd name="T6" fmla="*/ 1 w 3"/>
                          <a:gd name="T7" fmla="*/ 4 h 31"/>
                          <a:gd name="T8" fmla="*/ 2 w 3"/>
                          <a:gd name="T9" fmla="*/ 9 h 31"/>
                          <a:gd name="T10" fmla="*/ 2 w 3"/>
                          <a:gd name="T11" fmla="*/ 15 h 31"/>
                          <a:gd name="T12" fmla="*/ 3 w 3"/>
                          <a:gd name="T13" fmla="*/ 2 h 31"/>
                          <a:gd name="T14" fmla="*/ 3 w 3"/>
                          <a:gd name="T15" fmla="*/ 31 h 3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</a:cxnLst>
                        <a:rect l="0" t="0" r="r" b="b"/>
                        <a:pathLst>
                          <a:path w="3" h="31">
                            <a:moveTo>
                              <a:pt x="0" y="31"/>
                            </a:moveTo>
                            <a:lnTo>
                              <a:pt x="0" y="0"/>
                            </a:lnTo>
                            <a:lnTo>
                              <a:pt x="1" y="26"/>
                            </a:lnTo>
                            <a:lnTo>
                              <a:pt x="1" y="4"/>
                            </a:lnTo>
                            <a:lnTo>
                              <a:pt x="2" y="9"/>
                            </a:lnTo>
                            <a:lnTo>
                              <a:pt x="2" y="15"/>
                            </a:lnTo>
                            <a:lnTo>
                              <a:pt x="3" y="2"/>
                            </a:lnTo>
                            <a:lnTo>
                              <a:pt x="3" y="31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70" name="Freeform 188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37451" y="4381502"/>
                        <a:ext cx="0" cy="49213"/>
                      </a:xfrm>
                      <a:custGeom>
                        <a:avLst/>
                        <a:gdLst>
                          <a:gd name="T0" fmla="*/ 31 h 31"/>
                          <a:gd name="T1" fmla="*/ 0 h 31"/>
                          <a:gd name="T2" fmla="*/ 31 h 3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1">
                            <a:moveTo>
                              <a:pt x="0" y="31"/>
                            </a:moveTo>
                            <a:lnTo>
                              <a:pt x="0" y="0"/>
                            </a:lnTo>
                            <a:lnTo>
                              <a:pt x="0" y="31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71" name="Freeform 188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39039" y="4383089"/>
                        <a:ext cx="3175" cy="47625"/>
                      </a:xfrm>
                      <a:custGeom>
                        <a:avLst/>
                        <a:gdLst>
                          <a:gd name="T0" fmla="*/ 0 w 2"/>
                          <a:gd name="T1" fmla="*/ 30 h 30"/>
                          <a:gd name="T2" fmla="*/ 0 w 2"/>
                          <a:gd name="T3" fmla="*/ 2 h 30"/>
                          <a:gd name="T4" fmla="*/ 1 w 2"/>
                          <a:gd name="T5" fmla="*/ 12 h 30"/>
                          <a:gd name="T6" fmla="*/ 1 w 2"/>
                          <a:gd name="T7" fmla="*/ 10 h 30"/>
                          <a:gd name="T8" fmla="*/ 1 w 2"/>
                          <a:gd name="T9" fmla="*/ 3 h 30"/>
                          <a:gd name="T10" fmla="*/ 2 w 2"/>
                          <a:gd name="T11" fmla="*/ 30 h 30"/>
                          <a:gd name="T12" fmla="*/ 2 w 2"/>
                          <a:gd name="T13" fmla="*/ 0 h 30"/>
                          <a:gd name="T14" fmla="*/ 2 w 2"/>
                          <a:gd name="T15" fmla="*/ 30 h 3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</a:cxnLst>
                        <a:rect l="0" t="0" r="r" b="b"/>
                        <a:pathLst>
                          <a:path w="2" h="30">
                            <a:moveTo>
                              <a:pt x="0" y="30"/>
                            </a:moveTo>
                            <a:lnTo>
                              <a:pt x="0" y="2"/>
                            </a:lnTo>
                            <a:lnTo>
                              <a:pt x="1" y="12"/>
                            </a:lnTo>
                            <a:lnTo>
                              <a:pt x="1" y="10"/>
                            </a:lnTo>
                            <a:lnTo>
                              <a:pt x="1" y="3"/>
                            </a:lnTo>
                            <a:lnTo>
                              <a:pt x="2" y="30"/>
                            </a:lnTo>
                            <a:lnTo>
                              <a:pt x="2" y="0"/>
                            </a:lnTo>
                            <a:lnTo>
                              <a:pt x="2" y="3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72" name="Freeform 188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43801" y="4384677"/>
                        <a:ext cx="3175" cy="46038"/>
                      </a:xfrm>
                      <a:custGeom>
                        <a:avLst/>
                        <a:gdLst>
                          <a:gd name="T0" fmla="*/ 0 w 2"/>
                          <a:gd name="T1" fmla="*/ 29 h 29"/>
                          <a:gd name="T2" fmla="*/ 0 w 2"/>
                          <a:gd name="T3" fmla="*/ 0 h 29"/>
                          <a:gd name="T4" fmla="*/ 0 w 2"/>
                          <a:gd name="T5" fmla="*/ 17 h 29"/>
                          <a:gd name="T6" fmla="*/ 1 w 2"/>
                          <a:gd name="T7" fmla="*/ 6 h 29"/>
                          <a:gd name="T8" fmla="*/ 1 w 2"/>
                          <a:gd name="T9" fmla="*/ 5 h 29"/>
                          <a:gd name="T10" fmla="*/ 2 w 2"/>
                          <a:gd name="T11" fmla="*/ 21 h 29"/>
                          <a:gd name="T12" fmla="*/ 2 w 2"/>
                          <a:gd name="T13" fmla="*/ 0 h 29"/>
                          <a:gd name="T14" fmla="*/ 2 w 2"/>
                          <a:gd name="T15" fmla="*/ 29 h 2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</a:cxnLst>
                        <a:rect l="0" t="0" r="r" b="b"/>
                        <a:pathLst>
                          <a:path w="2" h="29">
                            <a:moveTo>
                              <a:pt x="0" y="29"/>
                            </a:moveTo>
                            <a:lnTo>
                              <a:pt x="0" y="0"/>
                            </a:lnTo>
                            <a:lnTo>
                              <a:pt x="0" y="17"/>
                            </a:lnTo>
                            <a:lnTo>
                              <a:pt x="1" y="6"/>
                            </a:lnTo>
                            <a:lnTo>
                              <a:pt x="1" y="5"/>
                            </a:lnTo>
                            <a:lnTo>
                              <a:pt x="2" y="21"/>
                            </a:lnTo>
                            <a:lnTo>
                              <a:pt x="2" y="0"/>
                            </a:lnTo>
                            <a:lnTo>
                              <a:pt x="2" y="2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73" name="Freeform 188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48564" y="4384677"/>
                        <a:ext cx="3175" cy="46038"/>
                      </a:xfrm>
                      <a:custGeom>
                        <a:avLst/>
                        <a:gdLst>
                          <a:gd name="T0" fmla="*/ 0 w 2"/>
                          <a:gd name="T1" fmla="*/ 29 h 29"/>
                          <a:gd name="T2" fmla="*/ 0 w 2"/>
                          <a:gd name="T3" fmla="*/ 0 h 29"/>
                          <a:gd name="T4" fmla="*/ 0 w 2"/>
                          <a:gd name="T5" fmla="*/ 24 h 29"/>
                          <a:gd name="T6" fmla="*/ 0 w 2"/>
                          <a:gd name="T7" fmla="*/ 5 h 29"/>
                          <a:gd name="T8" fmla="*/ 1 w 2"/>
                          <a:gd name="T9" fmla="*/ 9 h 29"/>
                          <a:gd name="T10" fmla="*/ 1 w 2"/>
                          <a:gd name="T11" fmla="*/ 16 h 29"/>
                          <a:gd name="T12" fmla="*/ 2 w 2"/>
                          <a:gd name="T13" fmla="*/ 2 h 29"/>
                          <a:gd name="T14" fmla="*/ 2 w 2"/>
                          <a:gd name="T15" fmla="*/ 29 h 2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</a:cxnLst>
                        <a:rect l="0" t="0" r="r" b="b"/>
                        <a:pathLst>
                          <a:path w="2" h="29">
                            <a:moveTo>
                              <a:pt x="0" y="29"/>
                            </a:moveTo>
                            <a:lnTo>
                              <a:pt x="0" y="0"/>
                            </a:lnTo>
                            <a:lnTo>
                              <a:pt x="0" y="24"/>
                            </a:lnTo>
                            <a:lnTo>
                              <a:pt x="0" y="5"/>
                            </a:lnTo>
                            <a:lnTo>
                              <a:pt x="1" y="9"/>
                            </a:lnTo>
                            <a:lnTo>
                              <a:pt x="1" y="16"/>
                            </a:lnTo>
                            <a:lnTo>
                              <a:pt x="2" y="2"/>
                            </a:lnTo>
                            <a:lnTo>
                              <a:pt x="2" y="2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74" name="Freeform 188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51739" y="4384677"/>
                        <a:ext cx="1588" cy="46038"/>
                      </a:xfrm>
                      <a:custGeom>
                        <a:avLst/>
                        <a:gdLst>
                          <a:gd name="T0" fmla="*/ 0 w 1"/>
                          <a:gd name="T1" fmla="*/ 29 h 29"/>
                          <a:gd name="T2" fmla="*/ 0 w 1"/>
                          <a:gd name="T3" fmla="*/ 0 h 29"/>
                          <a:gd name="T4" fmla="*/ 1 w 1"/>
                          <a:gd name="T5" fmla="*/ 29 h 2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29">
                            <a:moveTo>
                              <a:pt x="0" y="29"/>
                            </a:moveTo>
                            <a:lnTo>
                              <a:pt x="0" y="0"/>
                            </a:lnTo>
                            <a:lnTo>
                              <a:pt x="1" y="2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75" name="Freeform 188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53326" y="4389439"/>
                        <a:ext cx="3175" cy="41275"/>
                      </a:xfrm>
                      <a:custGeom>
                        <a:avLst/>
                        <a:gdLst>
                          <a:gd name="T0" fmla="*/ 0 w 2"/>
                          <a:gd name="T1" fmla="*/ 26 h 26"/>
                          <a:gd name="T2" fmla="*/ 0 w 2"/>
                          <a:gd name="T3" fmla="*/ 0 h 26"/>
                          <a:gd name="T4" fmla="*/ 1 w 2"/>
                          <a:gd name="T5" fmla="*/ 10 h 26"/>
                          <a:gd name="T6" fmla="*/ 1 w 2"/>
                          <a:gd name="T7" fmla="*/ 9 h 26"/>
                          <a:gd name="T8" fmla="*/ 2 w 2"/>
                          <a:gd name="T9" fmla="*/ 1 h 26"/>
                          <a:gd name="T10" fmla="*/ 2 w 2"/>
                          <a:gd name="T11" fmla="*/ 26 h 2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</a:cxnLst>
                        <a:rect l="0" t="0" r="r" b="b"/>
                        <a:pathLst>
                          <a:path w="2" h="26">
                            <a:moveTo>
                              <a:pt x="0" y="26"/>
                            </a:moveTo>
                            <a:lnTo>
                              <a:pt x="0" y="0"/>
                            </a:lnTo>
                            <a:lnTo>
                              <a:pt x="1" y="10"/>
                            </a:lnTo>
                            <a:lnTo>
                              <a:pt x="1" y="9"/>
                            </a:lnTo>
                            <a:lnTo>
                              <a:pt x="2" y="1"/>
                            </a:lnTo>
                            <a:lnTo>
                              <a:pt x="2" y="2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76" name="Freeform 189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56501" y="4386264"/>
                        <a:ext cx="1588" cy="44450"/>
                      </a:xfrm>
                      <a:custGeom>
                        <a:avLst/>
                        <a:gdLst>
                          <a:gd name="T0" fmla="*/ 0 w 1"/>
                          <a:gd name="T1" fmla="*/ 28 h 28"/>
                          <a:gd name="T2" fmla="*/ 1 w 1"/>
                          <a:gd name="T3" fmla="*/ 0 h 28"/>
                          <a:gd name="T4" fmla="*/ 1 w 1"/>
                          <a:gd name="T5" fmla="*/ 28 h 2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28">
                            <a:moveTo>
                              <a:pt x="0" y="28"/>
                            </a:moveTo>
                            <a:lnTo>
                              <a:pt x="1" y="0"/>
                            </a:lnTo>
                            <a:lnTo>
                              <a:pt x="1" y="28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77" name="Freeform 189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58089" y="4387852"/>
                        <a:ext cx="3175" cy="42863"/>
                      </a:xfrm>
                      <a:custGeom>
                        <a:avLst/>
                        <a:gdLst>
                          <a:gd name="T0" fmla="*/ 0 w 2"/>
                          <a:gd name="T1" fmla="*/ 27 h 27"/>
                          <a:gd name="T2" fmla="*/ 0 w 2"/>
                          <a:gd name="T3" fmla="*/ 1 h 27"/>
                          <a:gd name="T4" fmla="*/ 1 w 2"/>
                          <a:gd name="T5" fmla="*/ 16 h 27"/>
                          <a:gd name="T6" fmla="*/ 1 w 2"/>
                          <a:gd name="T7" fmla="*/ 7 h 27"/>
                          <a:gd name="T8" fmla="*/ 2 w 2"/>
                          <a:gd name="T9" fmla="*/ 5 h 27"/>
                          <a:gd name="T10" fmla="*/ 2 w 2"/>
                          <a:gd name="T11" fmla="*/ 22 h 27"/>
                          <a:gd name="T12" fmla="*/ 2 w 2"/>
                          <a:gd name="T13" fmla="*/ 0 h 27"/>
                          <a:gd name="T14" fmla="*/ 2 w 2"/>
                          <a:gd name="T15" fmla="*/ 27 h 2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</a:cxnLst>
                        <a:rect l="0" t="0" r="r" b="b"/>
                        <a:pathLst>
                          <a:path w="2" h="27">
                            <a:moveTo>
                              <a:pt x="0" y="27"/>
                            </a:moveTo>
                            <a:lnTo>
                              <a:pt x="0" y="1"/>
                            </a:lnTo>
                            <a:lnTo>
                              <a:pt x="1" y="16"/>
                            </a:lnTo>
                            <a:lnTo>
                              <a:pt x="1" y="7"/>
                            </a:lnTo>
                            <a:lnTo>
                              <a:pt x="2" y="5"/>
                            </a:lnTo>
                            <a:lnTo>
                              <a:pt x="2" y="22"/>
                            </a:lnTo>
                            <a:lnTo>
                              <a:pt x="2" y="0"/>
                            </a:lnTo>
                            <a:lnTo>
                              <a:pt x="2" y="27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78" name="Freeform 189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62851" y="4387852"/>
                        <a:ext cx="3175" cy="42863"/>
                      </a:xfrm>
                      <a:custGeom>
                        <a:avLst/>
                        <a:gdLst>
                          <a:gd name="T0" fmla="*/ 0 w 2"/>
                          <a:gd name="T1" fmla="*/ 27 h 27"/>
                          <a:gd name="T2" fmla="*/ 0 w 2"/>
                          <a:gd name="T3" fmla="*/ 0 h 27"/>
                          <a:gd name="T4" fmla="*/ 0 w 2"/>
                          <a:gd name="T5" fmla="*/ 23 h 27"/>
                          <a:gd name="T6" fmla="*/ 1 w 2"/>
                          <a:gd name="T7" fmla="*/ 5 h 27"/>
                          <a:gd name="T8" fmla="*/ 1 w 2"/>
                          <a:gd name="T9" fmla="*/ 8 h 27"/>
                          <a:gd name="T10" fmla="*/ 2 w 2"/>
                          <a:gd name="T11" fmla="*/ 16 h 27"/>
                          <a:gd name="T12" fmla="*/ 2 w 2"/>
                          <a:gd name="T13" fmla="*/ 2 h 27"/>
                          <a:gd name="T14" fmla="*/ 2 w 2"/>
                          <a:gd name="T15" fmla="*/ 27 h 2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</a:cxnLst>
                        <a:rect l="0" t="0" r="r" b="b"/>
                        <a:pathLst>
                          <a:path w="2" h="27">
                            <a:moveTo>
                              <a:pt x="0" y="27"/>
                            </a:moveTo>
                            <a:lnTo>
                              <a:pt x="0" y="0"/>
                            </a:lnTo>
                            <a:lnTo>
                              <a:pt x="0" y="23"/>
                            </a:lnTo>
                            <a:lnTo>
                              <a:pt x="1" y="5"/>
                            </a:lnTo>
                            <a:lnTo>
                              <a:pt x="1" y="8"/>
                            </a:lnTo>
                            <a:lnTo>
                              <a:pt x="2" y="16"/>
                            </a:lnTo>
                            <a:lnTo>
                              <a:pt x="2" y="2"/>
                            </a:lnTo>
                            <a:lnTo>
                              <a:pt x="2" y="27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79" name="Freeform 189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67614" y="4387852"/>
                        <a:ext cx="0" cy="42863"/>
                      </a:xfrm>
                      <a:custGeom>
                        <a:avLst/>
                        <a:gdLst>
                          <a:gd name="T0" fmla="*/ 27 h 27"/>
                          <a:gd name="T1" fmla="*/ 0 h 27"/>
                          <a:gd name="T2" fmla="*/ 27 h 2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7">
                            <a:moveTo>
                              <a:pt x="0" y="27"/>
                            </a:moveTo>
                            <a:lnTo>
                              <a:pt x="0" y="0"/>
                            </a:lnTo>
                            <a:lnTo>
                              <a:pt x="0" y="27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80" name="Freeform 189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67614" y="4394202"/>
                        <a:ext cx="3175" cy="36513"/>
                      </a:xfrm>
                      <a:custGeom>
                        <a:avLst/>
                        <a:gdLst>
                          <a:gd name="T0" fmla="*/ 0 w 2"/>
                          <a:gd name="T1" fmla="*/ 23 h 23"/>
                          <a:gd name="T2" fmla="*/ 1 w 2"/>
                          <a:gd name="T3" fmla="*/ 0 h 23"/>
                          <a:gd name="T4" fmla="*/ 1 w 2"/>
                          <a:gd name="T5" fmla="*/ 8 h 23"/>
                          <a:gd name="T6" fmla="*/ 1 w 2"/>
                          <a:gd name="T7" fmla="*/ 8 h 23"/>
                          <a:gd name="T8" fmla="*/ 2 w 2"/>
                          <a:gd name="T9" fmla="*/ 0 h 23"/>
                          <a:gd name="T10" fmla="*/ 2 w 2"/>
                          <a:gd name="T11" fmla="*/ 23 h 2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</a:cxnLst>
                        <a:rect l="0" t="0" r="r" b="b"/>
                        <a:pathLst>
                          <a:path w="2" h="23">
                            <a:moveTo>
                              <a:pt x="0" y="23"/>
                            </a:moveTo>
                            <a:lnTo>
                              <a:pt x="1" y="0"/>
                            </a:lnTo>
                            <a:lnTo>
                              <a:pt x="1" y="8"/>
                            </a:lnTo>
                            <a:lnTo>
                              <a:pt x="1" y="8"/>
                            </a:lnTo>
                            <a:lnTo>
                              <a:pt x="2" y="0"/>
                            </a:lnTo>
                            <a:lnTo>
                              <a:pt x="2" y="23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81" name="Freeform 189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72376" y="4389439"/>
                        <a:ext cx="0" cy="41275"/>
                      </a:xfrm>
                      <a:custGeom>
                        <a:avLst/>
                        <a:gdLst>
                          <a:gd name="T0" fmla="*/ 26 h 26"/>
                          <a:gd name="T1" fmla="*/ 0 h 26"/>
                          <a:gd name="T2" fmla="*/ 26 h 2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6">
                            <a:moveTo>
                              <a:pt x="0" y="26"/>
                            </a:moveTo>
                            <a:lnTo>
                              <a:pt x="0" y="0"/>
                            </a:lnTo>
                            <a:lnTo>
                              <a:pt x="0" y="2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82" name="Freeform 189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72376" y="4391027"/>
                        <a:ext cx="4763" cy="39688"/>
                      </a:xfrm>
                      <a:custGeom>
                        <a:avLst/>
                        <a:gdLst>
                          <a:gd name="T0" fmla="*/ 0 w 3"/>
                          <a:gd name="T1" fmla="*/ 25 h 25"/>
                          <a:gd name="T2" fmla="*/ 0 w 3"/>
                          <a:gd name="T3" fmla="*/ 1 h 25"/>
                          <a:gd name="T4" fmla="*/ 1 w 3"/>
                          <a:gd name="T5" fmla="*/ 15 h 25"/>
                          <a:gd name="T6" fmla="*/ 1 w 3"/>
                          <a:gd name="T7" fmla="*/ 8 h 25"/>
                          <a:gd name="T8" fmla="*/ 2 w 3"/>
                          <a:gd name="T9" fmla="*/ 4 h 25"/>
                          <a:gd name="T10" fmla="*/ 2 w 3"/>
                          <a:gd name="T11" fmla="*/ 23 h 25"/>
                          <a:gd name="T12" fmla="*/ 3 w 3"/>
                          <a:gd name="T13" fmla="*/ 0 h 25"/>
                          <a:gd name="T14" fmla="*/ 3 w 3"/>
                          <a:gd name="T15" fmla="*/ 25 h 2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</a:cxnLst>
                        <a:rect l="0" t="0" r="r" b="b"/>
                        <a:pathLst>
                          <a:path w="3" h="25">
                            <a:moveTo>
                              <a:pt x="0" y="25"/>
                            </a:moveTo>
                            <a:lnTo>
                              <a:pt x="0" y="1"/>
                            </a:lnTo>
                            <a:lnTo>
                              <a:pt x="1" y="15"/>
                            </a:lnTo>
                            <a:lnTo>
                              <a:pt x="1" y="8"/>
                            </a:lnTo>
                            <a:lnTo>
                              <a:pt x="2" y="4"/>
                            </a:lnTo>
                            <a:lnTo>
                              <a:pt x="2" y="23"/>
                            </a:lnTo>
                            <a:lnTo>
                              <a:pt x="3" y="0"/>
                            </a:lnTo>
                            <a:lnTo>
                              <a:pt x="3" y="2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83" name="Freeform 189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77139" y="4391027"/>
                        <a:ext cx="3175" cy="39688"/>
                      </a:xfrm>
                      <a:custGeom>
                        <a:avLst/>
                        <a:gdLst>
                          <a:gd name="T0" fmla="*/ 0 w 2"/>
                          <a:gd name="T1" fmla="*/ 25 h 25"/>
                          <a:gd name="T2" fmla="*/ 0 w 2"/>
                          <a:gd name="T3" fmla="*/ 0 h 25"/>
                          <a:gd name="T4" fmla="*/ 1 w 2"/>
                          <a:gd name="T5" fmla="*/ 22 h 25"/>
                          <a:gd name="T6" fmla="*/ 1 w 2"/>
                          <a:gd name="T7" fmla="*/ 5 h 25"/>
                          <a:gd name="T8" fmla="*/ 2 w 2"/>
                          <a:gd name="T9" fmla="*/ 7 h 25"/>
                          <a:gd name="T10" fmla="*/ 2 w 2"/>
                          <a:gd name="T11" fmla="*/ 17 h 25"/>
                          <a:gd name="T12" fmla="*/ 2 w 2"/>
                          <a:gd name="T13" fmla="*/ 2 h 25"/>
                          <a:gd name="T14" fmla="*/ 2 w 2"/>
                          <a:gd name="T15" fmla="*/ 25 h 2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</a:cxnLst>
                        <a:rect l="0" t="0" r="r" b="b"/>
                        <a:pathLst>
                          <a:path w="2" h="25">
                            <a:moveTo>
                              <a:pt x="0" y="25"/>
                            </a:moveTo>
                            <a:lnTo>
                              <a:pt x="0" y="0"/>
                            </a:lnTo>
                            <a:lnTo>
                              <a:pt x="1" y="22"/>
                            </a:lnTo>
                            <a:lnTo>
                              <a:pt x="1" y="5"/>
                            </a:lnTo>
                            <a:lnTo>
                              <a:pt x="2" y="7"/>
                            </a:lnTo>
                            <a:lnTo>
                              <a:pt x="2" y="17"/>
                            </a:lnTo>
                            <a:lnTo>
                              <a:pt x="2" y="2"/>
                            </a:lnTo>
                            <a:lnTo>
                              <a:pt x="2" y="2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84" name="Freeform 189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81901" y="4392614"/>
                        <a:ext cx="1588" cy="38100"/>
                      </a:xfrm>
                      <a:custGeom>
                        <a:avLst/>
                        <a:gdLst>
                          <a:gd name="T0" fmla="*/ 0 w 1"/>
                          <a:gd name="T1" fmla="*/ 24 h 24"/>
                          <a:gd name="T2" fmla="*/ 0 w 1"/>
                          <a:gd name="T3" fmla="*/ 0 h 24"/>
                          <a:gd name="T4" fmla="*/ 1 w 1"/>
                          <a:gd name="T5" fmla="*/ 24 h 2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24">
                            <a:moveTo>
                              <a:pt x="0" y="24"/>
                            </a:moveTo>
                            <a:lnTo>
                              <a:pt x="0" y="0"/>
                            </a:lnTo>
                            <a:lnTo>
                              <a:pt x="1" y="24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85" name="Freeform 189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83489" y="4395789"/>
                        <a:ext cx="3175" cy="34925"/>
                      </a:xfrm>
                      <a:custGeom>
                        <a:avLst/>
                        <a:gdLst>
                          <a:gd name="T0" fmla="*/ 0 w 2"/>
                          <a:gd name="T1" fmla="*/ 22 h 22"/>
                          <a:gd name="T2" fmla="*/ 0 w 2"/>
                          <a:gd name="T3" fmla="*/ 1 h 22"/>
                          <a:gd name="T4" fmla="*/ 0 w 2"/>
                          <a:gd name="T5" fmla="*/ 8 h 22"/>
                          <a:gd name="T6" fmla="*/ 1 w 2"/>
                          <a:gd name="T7" fmla="*/ 10 h 22"/>
                          <a:gd name="T8" fmla="*/ 1 w 2"/>
                          <a:gd name="T9" fmla="*/ 0 h 22"/>
                          <a:gd name="T10" fmla="*/ 2 w 2"/>
                          <a:gd name="T11" fmla="*/ 22 h 2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</a:cxnLst>
                        <a:rect l="0" t="0" r="r" b="b"/>
                        <a:pathLst>
                          <a:path w="2" h="22">
                            <a:moveTo>
                              <a:pt x="0" y="22"/>
                            </a:moveTo>
                            <a:lnTo>
                              <a:pt x="0" y="1"/>
                            </a:lnTo>
                            <a:lnTo>
                              <a:pt x="0" y="8"/>
                            </a:lnTo>
                            <a:lnTo>
                              <a:pt x="1" y="10"/>
                            </a:lnTo>
                            <a:lnTo>
                              <a:pt x="1" y="0"/>
                            </a:lnTo>
                            <a:lnTo>
                              <a:pt x="2" y="2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86" name="Freeform 190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86664" y="4392614"/>
                        <a:ext cx="0" cy="38100"/>
                      </a:xfrm>
                      <a:custGeom>
                        <a:avLst/>
                        <a:gdLst>
                          <a:gd name="T0" fmla="*/ 24 h 24"/>
                          <a:gd name="T1" fmla="*/ 0 h 24"/>
                          <a:gd name="T2" fmla="*/ 24 h 2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4">
                            <a:moveTo>
                              <a:pt x="0" y="24"/>
                            </a:moveTo>
                            <a:lnTo>
                              <a:pt x="0" y="0"/>
                            </a:lnTo>
                            <a:lnTo>
                              <a:pt x="0" y="24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87" name="Freeform 190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88251" y="4395789"/>
                        <a:ext cx="1588" cy="34925"/>
                      </a:xfrm>
                      <a:custGeom>
                        <a:avLst/>
                        <a:gdLst>
                          <a:gd name="T0" fmla="*/ 0 w 1"/>
                          <a:gd name="T1" fmla="*/ 22 h 22"/>
                          <a:gd name="T2" fmla="*/ 0 w 1"/>
                          <a:gd name="T3" fmla="*/ 0 h 22"/>
                          <a:gd name="T4" fmla="*/ 0 w 1"/>
                          <a:gd name="T5" fmla="*/ 13 h 22"/>
                          <a:gd name="T6" fmla="*/ 0 w 1"/>
                          <a:gd name="T7" fmla="*/ 7 h 22"/>
                          <a:gd name="T8" fmla="*/ 1 w 1"/>
                          <a:gd name="T9" fmla="*/ 3 h 22"/>
                          <a:gd name="T10" fmla="*/ 1 w 1"/>
                          <a:gd name="T11" fmla="*/ 22 h 2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</a:cxnLst>
                        <a:rect l="0" t="0" r="r" b="b"/>
                        <a:pathLst>
                          <a:path w="1" h="22">
                            <a:moveTo>
                              <a:pt x="0" y="22"/>
                            </a:moveTo>
                            <a:lnTo>
                              <a:pt x="0" y="0"/>
                            </a:lnTo>
                            <a:lnTo>
                              <a:pt x="0" y="13"/>
                            </a:lnTo>
                            <a:lnTo>
                              <a:pt x="0" y="7"/>
                            </a:lnTo>
                            <a:lnTo>
                              <a:pt x="1" y="3"/>
                            </a:lnTo>
                            <a:lnTo>
                              <a:pt x="1" y="2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88" name="Freeform 190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89839" y="4394202"/>
                        <a:ext cx="1588" cy="36513"/>
                      </a:xfrm>
                      <a:custGeom>
                        <a:avLst/>
                        <a:gdLst>
                          <a:gd name="T0" fmla="*/ 0 w 1"/>
                          <a:gd name="T1" fmla="*/ 23 h 23"/>
                          <a:gd name="T2" fmla="*/ 1 w 1"/>
                          <a:gd name="T3" fmla="*/ 0 h 23"/>
                          <a:gd name="T4" fmla="*/ 1 w 1"/>
                          <a:gd name="T5" fmla="*/ 23 h 2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23">
                            <a:moveTo>
                              <a:pt x="0" y="23"/>
                            </a:moveTo>
                            <a:lnTo>
                              <a:pt x="1" y="0"/>
                            </a:lnTo>
                            <a:lnTo>
                              <a:pt x="1" y="23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89" name="Freeform 190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91426" y="4395789"/>
                        <a:ext cx="4763" cy="34925"/>
                      </a:xfrm>
                      <a:custGeom>
                        <a:avLst/>
                        <a:gdLst>
                          <a:gd name="T0" fmla="*/ 0 w 3"/>
                          <a:gd name="T1" fmla="*/ 22 h 22"/>
                          <a:gd name="T2" fmla="*/ 0 w 3"/>
                          <a:gd name="T3" fmla="*/ 0 h 22"/>
                          <a:gd name="T4" fmla="*/ 1 w 3"/>
                          <a:gd name="T5" fmla="*/ 20 h 22"/>
                          <a:gd name="T6" fmla="*/ 1 w 3"/>
                          <a:gd name="T7" fmla="*/ 5 h 22"/>
                          <a:gd name="T8" fmla="*/ 2 w 3"/>
                          <a:gd name="T9" fmla="*/ 6 h 22"/>
                          <a:gd name="T10" fmla="*/ 2 w 3"/>
                          <a:gd name="T11" fmla="*/ 17 h 22"/>
                          <a:gd name="T12" fmla="*/ 3 w 3"/>
                          <a:gd name="T13" fmla="*/ 0 h 22"/>
                          <a:gd name="T14" fmla="*/ 3 w 3"/>
                          <a:gd name="T15" fmla="*/ 22 h 2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</a:cxnLst>
                        <a:rect l="0" t="0" r="r" b="b"/>
                        <a:pathLst>
                          <a:path w="3" h="22">
                            <a:moveTo>
                              <a:pt x="0" y="22"/>
                            </a:moveTo>
                            <a:lnTo>
                              <a:pt x="0" y="0"/>
                            </a:lnTo>
                            <a:lnTo>
                              <a:pt x="1" y="20"/>
                            </a:lnTo>
                            <a:lnTo>
                              <a:pt x="1" y="5"/>
                            </a:lnTo>
                            <a:lnTo>
                              <a:pt x="2" y="6"/>
                            </a:lnTo>
                            <a:lnTo>
                              <a:pt x="2" y="17"/>
                            </a:lnTo>
                            <a:lnTo>
                              <a:pt x="3" y="0"/>
                            </a:lnTo>
                            <a:lnTo>
                              <a:pt x="3" y="2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90" name="Freeform 190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96188" y="4395789"/>
                        <a:ext cx="1588" cy="34925"/>
                      </a:xfrm>
                      <a:custGeom>
                        <a:avLst/>
                        <a:gdLst>
                          <a:gd name="T0" fmla="*/ 0 w 1"/>
                          <a:gd name="T1" fmla="*/ 22 h 22"/>
                          <a:gd name="T2" fmla="*/ 1 w 1"/>
                          <a:gd name="T3" fmla="*/ 0 h 22"/>
                          <a:gd name="T4" fmla="*/ 1 w 1"/>
                          <a:gd name="T5" fmla="*/ 22 h 2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22">
                            <a:moveTo>
                              <a:pt x="0" y="22"/>
                            </a:moveTo>
                            <a:lnTo>
                              <a:pt x="1" y="0"/>
                            </a:lnTo>
                            <a:lnTo>
                              <a:pt x="1" y="2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91" name="Freeform 190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97776" y="4398964"/>
                        <a:ext cx="1588" cy="31750"/>
                      </a:xfrm>
                      <a:custGeom>
                        <a:avLst/>
                        <a:gdLst>
                          <a:gd name="T0" fmla="*/ 0 w 1"/>
                          <a:gd name="T1" fmla="*/ 20 h 20"/>
                          <a:gd name="T2" fmla="*/ 0 w 1"/>
                          <a:gd name="T3" fmla="*/ 1 h 20"/>
                          <a:gd name="T4" fmla="*/ 1 w 1"/>
                          <a:gd name="T5" fmla="*/ 8 h 20"/>
                          <a:gd name="T6" fmla="*/ 1 w 1"/>
                          <a:gd name="T7" fmla="*/ 11 h 20"/>
                          <a:gd name="T8" fmla="*/ 1 w 1"/>
                          <a:gd name="T9" fmla="*/ 0 h 20"/>
                          <a:gd name="T10" fmla="*/ 1 w 1"/>
                          <a:gd name="T11" fmla="*/ 20 h 2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</a:cxnLst>
                        <a:rect l="0" t="0" r="r" b="b"/>
                        <a:pathLst>
                          <a:path w="1" h="20">
                            <a:moveTo>
                              <a:pt x="0" y="20"/>
                            </a:moveTo>
                            <a:lnTo>
                              <a:pt x="0" y="1"/>
                            </a:lnTo>
                            <a:lnTo>
                              <a:pt x="1" y="8"/>
                            </a:lnTo>
                            <a:lnTo>
                              <a:pt x="1" y="11"/>
                            </a:lnTo>
                            <a:lnTo>
                              <a:pt x="1" y="0"/>
                            </a:lnTo>
                            <a:lnTo>
                              <a:pt x="1" y="2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92" name="Freeform 190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600951" y="4395789"/>
                        <a:ext cx="0" cy="34925"/>
                      </a:xfrm>
                      <a:custGeom>
                        <a:avLst/>
                        <a:gdLst>
                          <a:gd name="T0" fmla="*/ 22 h 22"/>
                          <a:gd name="T1" fmla="*/ 0 h 22"/>
                          <a:gd name="T2" fmla="*/ 22 h 2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2">
                            <a:moveTo>
                              <a:pt x="0" y="22"/>
                            </a:moveTo>
                            <a:lnTo>
                              <a:pt x="0" y="0"/>
                            </a:lnTo>
                            <a:lnTo>
                              <a:pt x="0" y="2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93" name="Freeform 190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602538" y="4398964"/>
                        <a:ext cx="3175" cy="31750"/>
                      </a:xfrm>
                      <a:custGeom>
                        <a:avLst/>
                        <a:gdLst>
                          <a:gd name="T0" fmla="*/ 0 w 2"/>
                          <a:gd name="T1" fmla="*/ 20 h 20"/>
                          <a:gd name="T2" fmla="*/ 0 w 2"/>
                          <a:gd name="T3" fmla="*/ 0 h 20"/>
                          <a:gd name="T4" fmla="*/ 0 w 2"/>
                          <a:gd name="T5" fmla="*/ 12 h 20"/>
                          <a:gd name="T6" fmla="*/ 1 w 2"/>
                          <a:gd name="T7" fmla="*/ 7 h 20"/>
                          <a:gd name="T8" fmla="*/ 1 w 2"/>
                          <a:gd name="T9" fmla="*/ 2 h 20"/>
                          <a:gd name="T10" fmla="*/ 2 w 2"/>
                          <a:gd name="T11" fmla="*/ 20 h 2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</a:cxnLst>
                        <a:rect l="0" t="0" r="r" b="b"/>
                        <a:pathLst>
                          <a:path w="2" h="20">
                            <a:moveTo>
                              <a:pt x="0" y="20"/>
                            </a:moveTo>
                            <a:lnTo>
                              <a:pt x="0" y="0"/>
                            </a:lnTo>
                            <a:lnTo>
                              <a:pt x="0" y="12"/>
                            </a:lnTo>
                            <a:lnTo>
                              <a:pt x="1" y="7"/>
                            </a:lnTo>
                            <a:lnTo>
                              <a:pt x="1" y="2"/>
                            </a:lnTo>
                            <a:lnTo>
                              <a:pt x="2" y="2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94" name="Freeform 190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605713" y="4397376"/>
                        <a:ext cx="0" cy="33338"/>
                      </a:xfrm>
                      <a:custGeom>
                        <a:avLst/>
                        <a:gdLst>
                          <a:gd name="T0" fmla="*/ 21 h 21"/>
                          <a:gd name="T1" fmla="*/ 0 h 21"/>
                          <a:gd name="T2" fmla="*/ 21 h 2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1">
                            <a:moveTo>
                              <a:pt x="0" y="21"/>
                            </a:moveTo>
                            <a:lnTo>
                              <a:pt x="0" y="0"/>
                            </a:lnTo>
                            <a:lnTo>
                              <a:pt x="0" y="21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95" name="Freeform 191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607301" y="4398964"/>
                        <a:ext cx="3175" cy="31750"/>
                      </a:xfrm>
                      <a:custGeom>
                        <a:avLst/>
                        <a:gdLst>
                          <a:gd name="T0" fmla="*/ 0 w 2"/>
                          <a:gd name="T1" fmla="*/ 20 h 20"/>
                          <a:gd name="T2" fmla="*/ 0 w 2"/>
                          <a:gd name="T3" fmla="*/ 0 h 20"/>
                          <a:gd name="T4" fmla="*/ 0 w 2"/>
                          <a:gd name="T5" fmla="*/ 18 h 20"/>
                          <a:gd name="T6" fmla="*/ 1 w 2"/>
                          <a:gd name="T7" fmla="*/ 5 h 20"/>
                          <a:gd name="T8" fmla="*/ 1 w 2"/>
                          <a:gd name="T9" fmla="*/ 5 h 20"/>
                          <a:gd name="T10" fmla="*/ 1 w 2"/>
                          <a:gd name="T11" fmla="*/ 18 h 20"/>
                          <a:gd name="T12" fmla="*/ 2 w 2"/>
                          <a:gd name="T13" fmla="*/ 0 h 20"/>
                          <a:gd name="T14" fmla="*/ 2 w 2"/>
                          <a:gd name="T15" fmla="*/ 20 h 2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</a:cxnLst>
                        <a:rect l="0" t="0" r="r" b="b"/>
                        <a:pathLst>
                          <a:path w="2" h="20">
                            <a:moveTo>
                              <a:pt x="0" y="20"/>
                            </a:moveTo>
                            <a:lnTo>
                              <a:pt x="0" y="0"/>
                            </a:lnTo>
                            <a:lnTo>
                              <a:pt x="0" y="18"/>
                            </a:lnTo>
                            <a:lnTo>
                              <a:pt x="1" y="5"/>
                            </a:lnTo>
                            <a:lnTo>
                              <a:pt x="1" y="5"/>
                            </a:lnTo>
                            <a:lnTo>
                              <a:pt x="1" y="18"/>
                            </a:lnTo>
                            <a:lnTo>
                              <a:pt x="2" y="0"/>
                            </a:lnTo>
                            <a:lnTo>
                              <a:pt x="2" y="2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96" name="Freeform 191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612063" y="4398964"/>
                        <a:ext cx="0" cy="31750"/>
                      </a:xfrm>
                      <a:custGeom>
                        <a:avLst/>
                        <a:gdLst>
                          <a:gd name="T0" fmla="*/ 20 h 20"/>
                          <a:gd name="T1" fmla="*/ 0 h 20"/>
                          <a:gd name="T2" fmla="*/ 20 h 2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0">
                            <a:moveTo>
                              <a:pt x="0" y="20"/>
                            </a:moveTo>
                            <a:lnTo>
                              <a:pt x="0" y="0"/>
                            </a:lnTo>
                            <a:lnTo>
                              <a:pt x="0" y="2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97" name="Freeform 191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612063" y="4402139"/>
                        <a:ext cx="3175" cy="28575"/>
                      </a:xfrm>
                      <a:custGeom>
                        <a:avLst/>
                        <a:gdLst>
                          <a:gd name="T0" fmla="*/ 0 w 2"/>
                          <a:gd name="T1" fmla="*/ 18 h 18"/>
                          <a:gd name="T2" fmla="*/ 0 w 2"/>
                          <a:gd name="T3" fmla="*/ 2 h 18"/>
                          <a:gd name="T4" fmla="*/ 1 w 2"/>
                          <a:gd name="T5" fmla="*/ 7 h 18"/>
                          <a:gd name="T6" fmla="*/ 1 w 2"/>
                          <a:gd name="T7" fmla="*/ 12 h 18"/>
                          <a:gd name="T8" fmla="*/ 2 w 2"/>
                          <a:gd name="T9" fmla="*/ 0 h 18"/>
                          <a:gd name="T10" fmla="*/ 2 w 2"/>
                          <a:gd name="T11" fmla="*/ 18 h 1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</a:cxnLst>
                        <a:rect l="0" t="0" r="r" b="b"/>
                        <a:pathLst>
                          <a:path w="2" h="18">
                            <a:moveTo>
                              <a:pt x="0" y="18"/>
                            </a:moveTo>
                            <a:lnTo>
                              <a:pt x="0" y="2"/>
                            </a:lnTo>
                            <a:lnTo>
                              <a:pt x="1" y="7"/>
                            </a:lnTo>
                            <a:lnTo>
                              <a:pt x="1" y="12"/>
                            </a:lnTo>
                            <a:lnTo>
                              <a:pt x="2" y="0"/>
                            </a:lnTo>
                            <a:lnTo>
                              <a:pt x="2" y="18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98" name="Freeform 191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615238" y="4398964"/>
                        <a:ext cx="1588" cy="31750"/>
                      </a:xfrm>
                      <a:custGeom>
                        <a:avLst/>
                        <a:gdLst>
                          <a:gd name="T0" fmla="*/ 0 w 1"/>
                          <a:gd name="T1" fmla="*/ 20 h 20"/>
                          <a:gd name="T2" fmla="*/ 1 w 1"/>
                          <a:gd name="T3" fmla="*/ 0 h 20"/>
                          <a:gd name="T4" fmla="*/ 1 w 1"/>
                          <a:gd name="T5" fmla="*/ 20 h 2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20">
                            <a:moveTo>
                              <a:pt x="0" y="20"/>
                            </a:moveTo>
                            <a:lnTo>
                              <a:pt x="1" y="0"/>
                            </a:lnTo>
                            <a:lnTo>
                              <a:pt x="1" y="2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499" name="Freeform 191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616826" y="4402139"/>
                        <a:ext cx="3175" cy="28575"/>
                      </a:xfrm>
                      <a:custGeom>
                        <a:avLst/>
                        <a:gdLst>
                          <a:gd name="T0" fmla="*/ 0 w 2"/>
                          <a:gd name="T1" fmla="*/ 18 h 18"/>
                          <a:gd name="T2" fmla="*/ 0 w 2"/>
                          <a:gd name="T3" fmla="*/ 0 h 18"/>
                          <a:gd name="T4" fmla="*/ 1 w 2"/>
                          <a:gd name="T5" fmla="*/ 11 h 18"/>
                          <a:gd name="T6" fmla="*/ 1 w 2"/>
                          <a:gd name="T7" fmla="*/ 8 h 18"/>
                          <a:gd name="T8" fmla="*/ 2 w 2"/>
                          <a:gd name="T9" fmla="*/ 2 h 18"/>
                          <a:gd name="T10" fmla="*/ 2 w 2"/>
                          <a:gd name="T11" fmla="*/ 18 h 1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</a:cxnLst>
                        <a:rect l="0" t="0" r="r" b="b"/>
                        <a:pathLst>
                          <a:path w="2" h="18">
                            <a:moveTo>
                              <a:pt x="0" y="18"/>
                            </a:moveTo>
                            <a:lnTo>
                              <a:pt x="0" y="0"/>
                            </a:lnTo>
                            <a:lnTo>
                              <a:pt x="1" y="11"/>
                            </a:lnTo>
                            <a:lnTo>
                              <a:pt x="1" y="8"/>
                            </a:lnTo>
                            <a:lnTo>
                              <a:pt x="2" y="2"/>
                            </a:lnTo>
                            <a:lnTo>
                              <a:pt x="2" y="18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500" name="Freeform 191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620001" y="4400551"/>
                        <a:ext cx="0" cy="30163"/>
                      </a:xfrm>
                      <a:custGeom>
                        <a:avLst/>
                        <a:gdLst>
                          <a:gd name="T0" fmla="*/ 19 h 19"/>
                          <a:gd name="T1" fmla="*/ 0 h 19"/>
                          <a:gd name="T2" fmla="*/ 19 h 1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9">
                            <a:moveTo>
                              <a:pt x="0" y="19"/>
                            </a:moveTo>
                            <a:lnTo>
                              <a:pt x="0" y="0"/>
                            </a:lnTo>
                            <a:lnTo>
                              <a:pt x="0" y="1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  <p:sp>
                    <p:nvSpPr>
                      <p:cNvPr id="501" name="Freeform 191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621588" y="4402139"/>
                        <a:ext cx="1588" cy="28575"/>
                      </a:xfrm>
                      <a:custGeom>
                        <a:avLst/>
                        <a:gdLst>
                          <a:gd name="T0" fmla="*/ 0 w 1"/>
                          <a:gd name="T1" fmla="*/ 18 h 18"/>
                          <a:gd name="T2" fmla="*/ 0 w 1"/>
                          <a:gd name="T3" fmla="*/ 0 h 18"/>
                          <a:gd name="T4" fmla="*/ 1 w 1"/>
                          <a:gd name="T5" fmla="*/ 17 h 18"/>
                          <a:gd name="T6" fmla="*/ 1 w 1"/>
                          <a:gd name="T7" fmla="*/ 9 h 1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1" h="18">
                            <a:moveTo>
                              <a:pt x="0" y="18"/>
                            </a:moveTo>
                            <a:lnTo>
                              <a:pt x="0" y="0"/>
                            </a:lnTo>
                            <a:lnTo>
                              <a:pt x="1" y="17"/>
                            </a:lnTo>
                            <a:lnTo>
                              <a:pt x="1" y="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900"/>
                      </a:p>
                    </p:txBody>
                  </p:sp>
                </p:grpSp>
              </p:grpSp>
              <p:grpSp>
                <p:nvGrpSpPr>
                  <p:cNvPr id="10" name="Group 9"/>
                  <p:cNvGrpSpPr/>
                  <p:nvPr/>
                </p:nvGrpSpPr>
                <p:grpSpPr>
                  <a:xfrm>
                    <a:off x="4513264" y="3482976"/>
                    <a:ext cx="1519198" cy="1157289"/>
                    <a:chOff x="4513264" y="3482976"/>
                    <a:chExt cx="1519198" cy="1157289"/>
                  </a:xfrm>
                </p:grpSpPr>
                <p:grpSp>
                  <p:nvGrpSpPr>
                    <p:cNvPr id="11" name="Group 10"/>
                    <p:cNvGrpSpPr/>
                    <p:nvPr/>
                  </p:nvGrpSpPr>
                  <p:grpSpPr>
                    <a:xfrm>
                      <a:off x="4513264" y="3482976"/>
                      <a:ext cx="166688" cy="1009651"/>
                      <a:chOff x="4430713" y="3508376"/>
                      <a:chExt cx="166688" cy="1009651"/>
                    </a:xfrm>
                  </p:grpSpPr>
                  <p:sp>
                    <p:nvSpPr>
                      <p:cNvPr id="294" name="Rectangle 154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430713" y="4379914"/>
                        <a:ext cx="166688" cy="13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-50</a:t>
                        </a:r>
                      </a:p>
                    </p:txBody>
                  </p:sp>
                  <p:sp>
                    <p:nvSpPr>
                      <p:cNvPr id="295" name="Rectangle 154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430713" y="4092576"/>
                        <a:ext cx="166688" cy="13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-30</a:t>
                        </a:r>
                        <a:endPara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96" name="Rectangle 155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430713" y="3795714"/>
                        <a:ext cx="166688" cy="13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lang="en-US" altLang="en-US" sz="900" dirty="0" smtClean="0">
                            <a:solidFill>
                              <a:srgbClr val="262626"/>
                            </a:solidFill>
                          </a:rPr>
                          <a:t>-10</a:t>
                        </a:r>
                        <a:endPara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endParaRPr>
                      </a:p>
                    </p:txBody>
                  </p:sp>
                  <p:sp>
                    <p:nvSpPr>
                      <p:cNvPr id="297" name="Rectangle 155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460876" y="3508376"/>
                        <a:ext cx="128240" cy="138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0</a:t>
                        </a:r>
                        <a:endPara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</p:grpSp>
                <p:grpSp>
                  <p:nvGrpSpPr>
                    <p:cNvPr id="12" name="Group 11"/>
                    <p:cNvGrpSpPr/>
                    <p:nvPr/>
                  </p:nvGrpSpPr>
                  <p:grpSpPr>
                    <a:xfrm>
                      <a:off x="4708526" y="3557589"/>
                      <a:ext cx="1258888" cy="873125"/>
                      <a:chOff x="4708526" y="3557589"/>
                      <a:chExt cx="1258888" cy="873125"/>
                    </a:xfrm>
                  </p:grpSpPr>
                  <p:sp>
                    <p:nvSpPr>
                      <p:cNvPr id="20" name="Line 141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4430714"/>
                        <a:ext cx="125888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" name="Line 141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3557589"/>
                        <a:ext cx="125888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2" name="Line 141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08526" y="4418014"/>
                        <a:ext cx="0" cy="127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3" name="Line 141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960939" y="4418014"/>
                        <a:ext cx="0" cy="127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4" name="Line 141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211764" y="4418014"/>
                        <a:ext cx="0" cy="127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5" name="Line 141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464176" y="4418014"/>
                        <a:ext cx="0" cy="127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" name="Line 142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715001" y="4418014"/>
                        <a:ext cx="0" cy="127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7" name="Line 142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967414" y="4418014"/>
                        <a:ext cx="0" cy="127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8" name="Line 142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3557589"/>
                        <a:ext cx="0" cy="127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9" name="Line 142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960939" y="3557589"/>
                        <a:ext cx="0" cy="127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30" name="Line 142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211764" y="3557589"/>
                        <a:ext cx="0" cy="127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31" name="Line 142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464176" y="3557589"/>
                        <a:ext cx="0" cy="127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32" name="Line 142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715001" y="3557589"/>
                        <a:ext cx="0" cy="127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33" name="Line 142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967414" y="3557589"/>
                        <a:ext cx="0" cy="127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34" name="Line 143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4386264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35" name="Line 143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4360864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36" name="Line 143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4343401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37" name="Line 143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4329114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38" name="Line 143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4318001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39" name="Line 143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430688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40" name="Line 143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4298951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41" name="Line 143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4292601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42" name="Line 143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4241801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43" name="Line 144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4216401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44" name="Line 144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4197351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45" name="Line 144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4183064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46" name="Line 144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4171951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47" name="Line 144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4162426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48" name="Line 144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415448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49" name="Line 144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4146551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0" name="Line 144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4095751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1" name="Line 144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4070351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2" name="Line 144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405288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3" name="Line 145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4038601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4" name="Line 145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402748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5" name="Line 145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4016376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6" name="Line 145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400843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7" name="Line 145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4000501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8" name="Line 145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395128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9" name="Line 145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392588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0" name="Line 145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390683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1" name="Line 145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3892551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2" name="Line 145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388143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3" name="Line 146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3871914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4" name="Line 146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3863976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5" name="Line 146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385603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6" name="Line 146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380523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7" name="Line 146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377983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8" name="Line 146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3762376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9" name="Line 146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374808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0" name="Line 146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373538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1" name="Line 146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3725864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2" name="Line 146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3717926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3" name="Line 147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370998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4" name="Line 147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365918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5" name="Line 147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363378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6" name="Line 147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3616326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7" name="Line 147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360203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8" name="Line 147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3590926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9" name="Line 147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3581401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0" name="Line 147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3571876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1" name="Line 147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356393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2" name="Line 1479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61064" y="4386264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3" name="Line 1480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61064" y="4360864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4" name="Line 1481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61064" y="4343401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5" name="Line 1482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61064" y="4329114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6" name="Line 1483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61064" y="4318001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7" name="Line 1484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61064" y="430688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8" name="Line 1485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61064" y="4298951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89" name="Line 1486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61064" y="4292601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0" name="Line 1487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61064" y="4241801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1" name="Line 1488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61064" y="4216401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2" name="Line 1489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61064" y="4197351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3" name="Line 1490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61064" y="4183064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4" name="Line 1491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61064" y="4171951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5" name="Line 1492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61064" y="4162426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6" name="Line 1493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61064" y="415448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7" name="Line 1494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61064" y="4146551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8" name="Line 1495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61064" y="4095751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99" name="Line 1496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61064" y="4070351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0" name="Line 1497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61064" y="405288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1" name="Line 1498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61064" y="4038601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2" name="Line 1499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61064" y="402748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3" name="Line 1500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61064" y="4016376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4" name="Line 1501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61064" y="400843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5" name="Line 1503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61063" y="4000501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6" name="Line 1504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61063" y="395128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7" name="Line 1505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61063" y="392588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8" name="Line 1506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61063" y="390683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09" name="Line 1507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61063" y="3892551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0" name="Line 1508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61063" y="388143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1" name="Line 1509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61063" y="3871914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2" name="Line 1510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61063" y="3863976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3" name="Line 1511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61063" y="385603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4" name="Line 1512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61063" y="380523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5" name="Line 1513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61063" y="377983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6" name="Line 1514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61063" y="3762376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7" name="Line 1515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61063" y="374808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8" name="Line 1516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61063" y="373538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19" name="Line 1517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61063" y="3725864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0" name="Line 1518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61063" y="3717926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1" name="Line 1519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61063" y="370998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2" name="Line 1520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61063" y="365918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3" name="Line 1521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61063" y="363378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4" name="Line 1522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61063" y="3616326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5" name="Line 1523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61063" y="360203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6" name="Line 1524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61063" y="3590926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7" name="Line 1525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61063" y="3581401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8" name="Line 1526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61063" y="3571876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9" name="Line 1527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61063" y="356393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0" name="Line 152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08526" y="3557589"/>
                        <a:ext cx="0" cy="8731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1" name="Line 152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967413" y="3557589"/>
                        <a:ext cx="0" cy="8731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2" name="Line 153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4430714"/>
                        <a:ext cx="127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3" name="Line 153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4284664"/>
                        <a:ext cx="127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4" name="Line 153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4140201"/>
                        <a:ext cx="127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5" name="Line 153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3994151"/>
                        <a:ext cx="127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6" name="Line 153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3849689"/>
                        <a:ext cx="127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7" name="Line 153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3703639"/>
                        <a:ext cx="127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8" name="Line 153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08526" y="3557589"/>
                        <a:ext cx="127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9" name="Line 1537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54713" y="4430714"/>
                        <a:ext cx="127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0" name="Line 1538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54713" y="4284664"/>
                        <a:ext cx="127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1" name="Line 1539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54713" y="4140201"/>
                        <a:ext cx="127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2" name="Line 1540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54713" y="3994151"/>
                        <a:ext cx="127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3" name="Line 1541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54713" y="3849689"/>
                        <a:ext cx="127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4" name="Line 1542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54713" y="3703639"/>
                        <a:ext cx="127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5" name="Line 1543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54713" y="3557589"/>
                        <a:ext cx="127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6" name="Freeform 155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14876" y="4387851"/>
                        <a:ext cx="0" cy="42863"/>
                      </a:xfrm>
                      <a:custGeom>
                        <a:avLst/>
                        <a:gdLst>
                          <a:gd name="T0" fmla="*/ 27 h 27"/>
                          <a:gd name="T1" fmla="*/ 0 h 27"/>
                          <a:gd name="T2" fmla="*/ 27 h 2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7">
                            <a:moveTo>
                              <a:pt x="0" y="27"/>
                            </a:moveTo>
                            <a:lnTo>
                              <a:pt x="0" y="0"/>
                            </a:lnTo>
                            <a:lnTo>
                              <a:pt x="0" y="27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7" name="Freeform 155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45038" y="4419601"/>
                        <a:ext cx="0" cy="11113"/>
                      </a:xfrm>
                      <a:custGeom>
                        <a:avLst/>
                        <a:gdLst>
                          <a:gd name="T0" fmla="*/ 7 h 7"/>
                          <a:gd name="T1" fmla="*/ 0 h 7"/>
                          <a:gd name="T2" fmla="*/ 7 h 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7">
                            <a:moveTo>
                              <a:pt x="0" y="7"/>
                            </a:moveTo>
                            <a:lnTo>
                              <a:pt x="0" y="0"/>
                            </a:lnTo>
                            <a:lnTo>
                              <a:pt x="0" y="7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8" name="Freeform 156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56151" y="4397376"/>
                        <a:ext cx="0" cy="33338"/>
                      </a:xfrm>
                      <a:custGeom>
                        <a:avLst/>
                        <a:gdLst>
                          <a:gd name="T0" fmla="*/ 21 h 21"/>
                          <a:gd name="T1" fmla="*/ 0 h 21"/>
                          <a:gd name="T2" fmla="*/ 21 h 2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1">
                            <a:moveTo>
                              <a:pt x="0" y="21"/>
                            </a:moveTo>
                            <a:lnTo>
                              <a:pt x="0" y="0"/>
                            </a:lnTo>
                            <a:lnTo>
                              <a:pt x="0" y="21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9" name="Freeform 156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65676" y="4405314"/>
                        <a:ext cx="0" cy="25400"/>
                      </a:xfrm>
                      <a:custGeom>
                        <a:avLst/>
                        <a:gdLst>
                          <a:gd name="T0" fmla="*/ 16 h 16"/>
                          <a:gd name="T1" fmla="*/ 0 h 16"/>
                          <a:gd name="T2" fmla="*/ 16 h 1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6">
                            <a:moveTo>
                              <a:pt x="0" y="16"/>
                            </a:moveTo>
                            <a:lnTo>
                              <a:pt x="0" y="0"/>
                            </a:lnTo>
                            <a:lnTo>
                              <a:pt x="0" y="1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0" name="Freeform 156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75201" y="4413251"/>
                        <a:ext cx="0" cy="17463"/>
                      </a:xfrm>
                      <a:custGeom>
                        <a:avLst/>
                        <a:gdLst>
                          <a:gd name="T0" fmla="*/ 11 h 11"/>
                          <a:gd name="T1" fmla="*/ 0 h 11"/>
                          <a:gd name="T2" fmla="*/ 11 h 1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1">
                            <a:moveTo>
                              <a:pt x="0" y="11"/>
                            </a:moveTo>
                            <a:lnTo>
                              <a:pt x="0" y="0"/>
                            </a:lnTo>
                            <a:lnTo>
                              <a:pt x="0" y="11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1" name="Freeform 156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86313" y="4418014"/>
                        <a:ext cx="0" cy="12700"/>
                      </a:xfrm>
                      <a:custGeom>
                        <a:avLst/>
                        <a:gdLst>
                          <a:gd name="T0" fmla="*/ 8 h 8"/>
                          <a:gd name="T1" fmla="*/ 0 h 8"/>
                          <a:gd name="T2" fmla="*/ 8 h 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8">
                            <a:moveTo>
                              <a:pt x="0" y="8"/>
                            </a:moveTo>
                            <a:lnTo>
                              <a:pt x="0" y="0"/>
                            </a:lnTo>
                            <a:lnTo>
                              <a:pt x="0" y="8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2" name="Freeform 156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95838" y="4405314"/>
                        <a:ext cx="0" cy="25400"/>
                      </a:xfrm>
                      <a:custGeom>
                        <a:avLst/>
                        <a:gdLst>
                          <a:gd name="T0" fmla="*/ 16 h 16"/>
                          <a:gd name="T1" fmla="*/ 0 h 16"/>
                          <a:gd name="T2" fmla="*/ 16 h 1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6">
                            <a:moveTo>
                              <a:pt x="0" y="16"/>
                            </a:moveTo>
                            <a:lnTo>
                              <a:pt x="0" y="0"/>
                            </a:lnTo>
                            <a:lnTo>
                              <a:pt x="0" y="1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3" name="Freeform 156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05363" y="4421189"/>
                        <a:ext cx="0" cy="9525"/>
                      </a:xfrm>
                      <a:custGeom>
                        <a:avLst/>
                        <a:gdLst>
                          <a:gd name="T0" fmla="*/ 6 h 6"/>
                          <a:gd name="T1" fmla="*/ 0 h 6"/>
                          <a:gd name="T2" fmla="*/ 6 h 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">
                            <a:moveTo>
                              <a:pt x="0" y="6"/>
                            </a:moveTo>
                            <a:lnTo>
                              <a:pt x="0" y="0"/>
                            </a:lnTo>
                            <a:lnTo>
                              <a:pt x="0" y="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4" name="Freeform 156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16476" y="4429126"/>
                        <a:ext cx="0" cy="1588"/>
                      </a:xfrm>
                      <a:custGeom>
                        <a:avLst/>
                        <a:gdLst>
                          <a:gd name="T0" fmla="*/ 1 h 1"/>
                          <a:gd name="T1" fmla="*/ 0 h 1"/>
                          <a:gd name="T2" fmla="*/ 1 h 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">
                            <a:moveTo>
                              <a:pt x="0" y="1"/>
                            </a:moveTo>
                            <a:lnTo>
                              <a:pt x="0" y="0"/>
                            </a:lnTo>
                            <a:lnTo>
                              <a:pt x="0" y="1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5" name="Freeform 156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26001" y="4427539"/>
                        <a:ext cx="0" cy="3175"/>
                      </a:xfrm>
                      <a:custGeom>
                        <a:avLst/>
                        <a:gdLst>
                          <a:gd name="T0" fmla="*/ 2 h 2"/>
                          <a:gd name="T1" fmla="*/ 0 h 2"/>
                          <a:gd name="T2" fmla="*/ 2 h 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">
                            <a:moveTo>
                              <a:pt x="0" y="2"/>
                            </a:moveTo>
                            <a:lnTo>
                              <a:pt x="0" y="0"/>
                            </a:lnTo>
                            <a:lnTo>
                              <a:pt x="0" y="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6" name="Freeform 156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35526" y="4421189"/>
                        <a:ext cx="0" cy="9525"/>
                      </a:xfrm>
                      <a:custGeom>
                        <a:avLst/>
                        <a:gdLst>
                          <a:gd name="T0" fmla="*/ 6 h 6"/>
                          <a:gd name="T1" fmla="*/ 0 h 6"/>
                          <a:gd name="T2" fmla="*/ 6 h 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">
                            <a:moveTo>
                              <a:pt x="0" y="6"/>
                            </a:moveTo>
                            <a:lnTo>
                              <a:pt x="0" y="0"/>
                            </a:lnTo>
                            <a:lnTo>
                              <a:pt x="0" y="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7" name="Freeform 156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03788" y="4278314"/>
                        <a:ext cx="1588" cy="152400"/>
                      </a:xfrm>
                      <a:custGeom>
                        <a:avLst/>
                        <a:gdLst>
                          <a:gd name="T0" fmla="*/ 0 w 1"/>
                          <a:gd name="T1" fmla="*/ 96 h 96"/>
                          <a:gd name="T2" fmla="*/ 0 w 1"/>
                          <a:gd name="T3" fmla="*/ 0 h 96"/>
                          <a:gd name="T4" fmla="*/ 1 w 1"/>
                          <a:gd name="T5" fmla="*/ 96 h 9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96">
                            <a:moveTo>
                              <a:pt x="0" y="96"/>
                            </a:moveTo>
                            <a:lnTo>
                              <a:pt x="0" y="0"/>
                            </a:lnTo>
                            <a:lnTo>
                              <a:pt x="1" y="9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8" name="Freeform 157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14901" y="4138614"/>
                        <a:ext cx="0" cy="292100"/>
                      </a:xfrm>
                      <a:custGeom>
                        <a:avLst/>
                        <a:gdLst>
                          <a:gd name="T0" fmla="*/ 184 h 184"/>
                          <a:gd name="T1" fmla="*/ 124 h 184"/>
                          <a:gd name="T2" fmla="*/ 0 h 184"/>
                          <a:gd name="T3" fmla="*/ 184 h 18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184">
                            <a:moveTo>
                              <a:pt x="0" y="184"/>
                            </a:moveTo>
                            <a:lnTo>
                              <a:pt x="0" y="124"/>
                            </a:lnTo>
                            <a:lnTo>
                              <a:pt x="0" y="0"/>
                            </a:lnTo>
                            <a:lnTo>
                              <a:pt x="0" y="184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9" name="Freeform 157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24426" y="4035426"/>
                        <a:ext cx="0" cy="395288"/>
                      </a:xfrm>
                      <a:custGeom>
                        <a:avLst/>
                        <a:gdLst>
                          <a:gd name="T0" fmla="*/ 249 h 249"/>
                          <a:gd name="T1" fmla="*/ 0 h 249"/>
                          <a:gd name="T2" fmla="*/ 249 h 24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49">
                            <a:moveTo>
                              <a:pt x="0" y="249"/>
                            </a:moveTo>
                            <a:lnTo>
                              <a:pt x="0" y="0"/>
                            </a:lnTo>
                            <a:lnTo>
                              <a:pt x="0" y="24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0" name="Freeform 157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33951" y="3987801"/>
                        <a:ext cx="1588" cy="442913"/>
                      </a:xfrm>
                      <a:custGeom>
                        <a:avLst/>
                        <a:gdLst>
                          <a:gd name="T0" fmla="*/ 0 w 1"/>
                          <a:gd name="T1" fmla="*/ 279 h 279"/>
                          <a:gd name="T2" fmla="*/ 0 w 1"/>
                          <a:gd name="T3" fmla="*/ 119 h 279"/>
                          <a:gd name="T4" fmla="*/ 0 w 1"/>
                          <a:gd name="T5" fmla="*/ 0 h 279"/>
                          <a:gd name="T6" fmla="*/ 1 w 1"/>
                          <a:gd name="T7" fmla="*/ 279 h 27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1" h="279">
                            <a:moveTo>
                              <a:pt x="0" y="279"/>
                            </a:moveTo>
                            <a:lnTo>
                              <a:pt x="0" y="119"/>
                            </a:lnTo>
                            <a:lnTo>
                              <a:pt x="0" y="0"/>
                            </a:lnTo>
                            <a:lnTo>
                              <a:pt x="1" y="27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1" name="Freeform 157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45063" y="3965576"/>
                        <a:ext cx="0" cy="465138"/>
                      </a:xfrm>
                      <a:custGeom>
                        <a:avLst/>
                        <a:gdLst>
                          <a:gd name="T0" fmla="*/ 293 h 293"/>
                          <a:gd name="T1" fmla="*/ 0 h 293"/>
                          <a:gd name="T2" fmla="*/ 293 h 29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93">
                            <a:moveTo>
                              <a:pt x="0" y="293"/>
                            </a:moveTo>
                            <a:lnTo>
                              <a:pt x="0" y="0"/>
                            </a:lnTo>
                            <a:lnTo>
                              <a:pt x="0" y="293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2" name="Freeform 157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54588" y="3963989"/>
                        <a:ext cx="0" cy="466725"/>
                      </a:xfrm>
                      <a:custGeom>
                        <a:avLst/>
                        <a:gdLst>
                          <a:gd name="T0" fmla="*/ 294 h 294"/>
                          <a:gd name="T1" fmla="*/ 0 h 294"/>
                          <a:gd name="T2" fmla="*/ 294 h 29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94">
                            <a:moveTo>
                              <a:pt x="0" y="294"/>
                            </a:moveTo>
                            <a:lnTo>
                              <a:pt x="0" y="0"/>
                            </a:lnTo>
                            <a:lnTo>
                              <a:pt x="0" y="294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3" name="Freeform 157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64113" y="3959226"/>
                        <a:ext cx="1588" cy="471488"/>
                      </a:xfrm>
                      <a:custGeom>
                        <a:avLst/>
                        <a:gdLst>
                          <a:gd name="T0" fmla="*/ 0 w 1"/>
                          <a:gd name="T1" fmla="*/ 297 h 297"/>
                          <a:gd name="T2" fmla="*/ 1 w 1"/>
                          <a:gd name="T3" fmla="*/ 0 h 297"/>
                          <a:gd name="T4" fmla="*/ 1 w 1"/>
                          <a:gd name="T5" fmla="*/ 297 h 29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297">
                            <a:moveTo>
                              <a:pt x="0" y="297"/>
                            </a:moveTo>
                            <a:lnTo>
                              <a:pt x="1" y="0"/>
                            </a:lnTo>
                            <a:lnTo>
                              <a:pt x="1" y="297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4" name="Freeform 157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75226" y="3952876"/>
                        <a:ext cx="0" cy="477838"/>
                      </a:xfrm>
                      <a:custGeom>
                        <a:avLst/>
                        <a:gdLst>
                          <a:gd name="T0" fmla="*/ 301 h 301"/>
                          <a:gd name="T1" fmla="*/ 0 h 301"/>
                          <a:gd name="T2" fmla="*/ 301 h 30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01">
                            <a:moveTo>
                              <a:pt x="0" y="301"/>
                            </a:moveTo>
                            <a:lnTo>
                              <a:pt x="0" y="0"/>
                            </a:lnTo>
                            <a:lnTo>
                              <a:pt x="0" y="301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5" name="Freeform 157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84751" y="3937001"/>
                        <a:ext cx="0" cy="493713"/>
                      </a:xfrm>
                      <a:custGeom>
                        <a:avLst/>
                        <a:gdLst>
                          <a:gd name="T0" fmla="*/ 311 h 311"/>
                          <a:gd name="T1" fmla="*/ 0 h 311"/>
                          <a:gd name="T2" fmla="*/ 311 h 31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11">
                            <a:moveTo>
                              <a:pt x="0" y="311"/>
                            </a:moveTo>
                            <a:lnTo>
                              <a:pt x="0" y="0"/>
                            </a:lnTo>
                            <a:lnTo>
                              <a:pt x="0" y="311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6" name="Freeform 157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95863" y="3919539"/>
                        <a:ext cx="0" cy="511175"/>
                      </a:xfrm>
                      <a:custGeom>
                        <a:avLst/>
                        <a:gdLst>
                          <a:gd name="T0" fmla="*/ 322 h 322"/>
                          <a:gd name="T1" fmla="*/ 0 h 322"/>
                          <a:gd name="T2" fmla="*/ 322 h 32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22">
                            <a:moveTo>
                              <a:pt x="0" y="322"/>
                            </a:moveTo>
                            <a:lnTo>
                              <a:pt x="0" y="0"/>
                            </a:lnTo>
                            <a:lnTo>
                              <a:pt x="0" y="32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7" name="Freeform 157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05388" y="3903664"/>
                        <a:ext cx="0" cy="527050"/>
                      </a:xfrm>
                      <a:custGeom>
                        <a:avLst/>
                        <a:gdLst>
                          <a:gd name="T0" fmla="*/ 332 h 332"/>
                          <a:gd name="T1" fmla="*/ 0 h 332"/>
                          <a:gd name="T2" fmla="*/ 332 h 33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32">
                            <a:moveTo>
                              <a:pt x="0" y="332"/>
                            </a:moveTo>
                            <a:lnTo>
                              <a:pt x="0" y="0"/>
                            </a:lnTo>
                            <a:lnTo>
                              <a:pt x="0" y="33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8" name="Freeform 158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14913" y="3887789"/>
                        <a:ext cx="0" cy="542925"/>
                      </a:xfrm>
                      <a:custGeom>
                        <a:avLst/>
                        <a:gdLst>
                          <a:gd name="T0" fmla="*/ 342 h 342"/>
                          <a:gd name="T1" fmla="*/ 0 h 342"/>
                          <a:gd name="T2" fmla="*/ 342 h 34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42">
                            <a:moveTo>
                              <a:pt x="0" y="342"/>
                            </a:moveTo>
                            <a:lnTo>
                              <a:pt x="0" y="0"/>
                            </a:lnTo>
                            <a:lnTo>
                              <a:pt x="0" y="34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9" name="Freeform 158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26026" y="3879851"/>
                        <a:ext cx="0" cy="550863"/>
                      </a:xfrm>
                      <a:custGeom>
                        <a:avLst/>
                        <a:gdLst>
                          <a:gd name="T0" fmla="*/ 347 h 347"/>
                          <a:gd name="T1" fmla="*/ 0 h 347"/>
                          <a:gd name="T2" fmla="*/ 118 h 347"/>
                          <a:gd name="T3" fmla="*/ 347 h 34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347">
                            <a:moveTo>
                              <a:pt x="0" y="347"/>
                            </a:moveTo>
                            <a:lnTo>
                              <a:pt x="0" y="0"/>
                            </a:lnTo>
                            <a:lnTo>
                              <a:pt x="0" y="118"/>
                            </a:lnTo>
                            <a:lnTo>
                              <a:pt x="0" y="347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0" name="Freeform 158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26026" y="4368801"/>
                        <a:ext cx="0" cy="61913"/>
                      </a:xfrm>
                      <a:custGeom>
                        <a:avLst/>
                        <a:gdLst>
                          <a:gd name="T0" fmla="*/ 39 h 39"/>
                          <a:gd name="T1" fmla="*/ 0 h 39"/>
                          <a:gd name="T2" fmla="*/ 39 h 3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9">
                            <a:moveTo>
                              <a:pt x="0" y="39"/>
                            </a:moveTo>
                            <a:lnTo>
                              <a:pt x="0" y="0"/>
                            </a:lnTo>
                            <a:lnTo>
                              <a:pt x="0" y="3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1" name="Freeform 158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35551" y="3875089"/>
                        <a:ext cx="0" cy="555625"/>
                      </a:xfrm>
                      <a:custGeom>
                        <a:avLst/>
                        <a:gdLst>
                          <a:gd name="T0" fmla="*/ 350 h 350"/>
                          <a:gd name="T1" fmla="*/ 0 h 350"/>
                          <a:gd name="T2" fmla="*/ 350 h 35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50">
                            <a:moveTo>
                              <a:pt x="0" y="350"/>
                            </a:moveTo>
                            <a:lnTo>
                              <a:pt x="0" y="0"/>
                            </a:lnTo>
                            <a:lnTo>
                              <a:pt x="0" y="35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2" name="Freeform 158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46663" y="3886201"/>
                        <a:ext cx="0" cy="544513"/>
                      </a:xfrm>
                      <a:custGeom>
                        <a:avLst/>
                        <a:gdLst>
                          <a:gd name="T0" fmla="*/ 343 h 343"/>
                          <a:gd name="T1" fmla="*/ 0 h 343"/>
                          <a:gd name="T2" fmla="*/ 343 h 34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43">
                            <a:moveTo>
                              <a:pt x="0" y="343"/>
                            </a:moveTo>
                            <a:lnTo>
                              <a:pt x="0" y="0"/>
                            </a:lnTo>
                            <a:lnTo>
                              <a:pt x="0" y="343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3" name="Freeform 158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56188" y="3894139"/>
                        <a:ext cx="0" cy="536575"/>
                      </a:xfrm>
                      <a:custGeom>
                        <a:avLst/>
                        <a:gdLst>
                          <a:gd name="T0" fmla="*/ 338 h 338"/>
                          <a:gd name="T1" fmla="*/ 290 h 338"/>
                          <a:gd name="T2" fmla="*/ 0 h 338"/>
                          <a:gd name="T3" fmla="*/ 338 h 33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338">
                            <a:moveTo>
                              <a:pt x="0" y="338"/>
                            </a:moveTo>
                            <a:lnTo>
                              <a:pt x="0" y="290"/>
                            </a:lnTo>
                            <a:lnTo>
                              <a:pt x="0" y="0"/>
                            </a:lnTo>
                            <a:lnTo>
                              <a:pt x="0" y="338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4" name="Freeform 158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65713" y="3917951"/>
                        <a:ext cx="0" cy="512763"/>
                      </a:xfrm>
                      <a:custGeom>
                        <a:avLst/>
                        <a:gdLst>
                          <a:gd name="T0" fmla="*/ 323 h 323"/>
                          <a:gd name="T1" fmla="*/ 0 h 323"/>
                          <a:gd name="T2" fmla="*/ 323 h 32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23">
                            <a:moveTo>
                              <a:pt x="0" y="323"/>
                            </a:moveTo>
                            <a:lnTo>
                              <a:pt x="0" y="0"/>
                            </a:lnTo>
                            <a:lnTo>
                              <a:pt x="0" y="323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5" name="Freeform 158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76826" y="3927476"/>
                        <a:ext cx="0" cy="503238"/>
                      </a:xfrm>
                      <a:custGeom>
                        <a:avLst/>
                        <a:gdLst>
                          <a:gd name="T0" fmla="*/ 317 h 317"/>
                          <a:gd name="T1" fmla="*/ 289 h 317"/>
                          <a:gd name="T2" fmla="*/ 0 h 317"/>
                          <a:gd name="T3" fmla="*/ 289 h 317"/>
                          <a:gd name="T4" fmla="*/ 317 h 31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  <a:cxn ang="0">
                            <a:pos x="0" y="T4"/>
                          </a:cxn>
                        </a:cxnLst>
                        <a:rect l="0" t="0" r="r" b="b"/>
                        <a:pathLst>
                          <a:path h="317">
                            <a:moveTo>
                              <a:pt x="0" y="317"/>
                            </a:moveTo>
                            <a:lnTo>
                              <a:pt x="0" y="289"/>
                            </a:lnTo>
                            <a:lnTo>
                              <a:pt x="0" y="0"/>
                            </a:lnTo>
                            <a:lnTo>
                              <a:pt x="0" y="289"/>
                            </a:lnTo>
                            <a:lnTo>
                              <a:pt x="0" y="317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6" name="Freeform 158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86351" y="3951289"/>
                        <a:ext cx="0" cy="479425"/>
                      </a:xfrm>
                      <a:custGeom>
                        <a:avLst/>
                        <a:gdLst>
                          <a:gd name="T0" fmla="*/ 302 h 302"/>
                          <a:gd name="T1" fmla="*/ 0 h 302"/>
                          <a:gd name="T2" fmla="*/ 302 h 30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02">
                            <a:moveTo>
                              <a:pt x="0" y="302"/>
                            </a:moveTo>
                            <a:lnTo>
                              <a:pt x="0" y="0"/>
                            </a:lnTo>
                            <a:lnTo>
                              <a:pt x="0" y="30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7" name="Freeform 158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97463" y="3959226"/>
                        <a:ext cx="0" cy="471488"/>
                      </a:xfrm>
                      <a:custGeom>
                        <a:avLst/>
                        <a:gdLst>
                          <a:gd name="T0" fmla="*/ 297 h 297"/>
                          <a:gd name="T1" fmla="*/ 289 h 297"/>
                          <a:gd name="T2" fmla="*/ 0 h 297"/>
                          <a:gd name="T3" fmla="*/ 289 h 297"/>
                          <a:gd name="T4" fmla="*/ 297 h 29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  <a:cxn ang="0">
                            <a:pos x="0" y="T4"/>
                          </a:cxn>
                        </a:cxnLst>
                        <a:rect l="0" t="0" r="r" b="b"/>
                        <a:pathLst>
                          <a:path h="297">
                            <a:moveTo>
                              <a:pt x="0" y="297"/>
                            </a:moveTo>
                            <a:lnTo>
                              <a:pt x="0" y="289"/>
                            </a:lnTo>
                            <a:lnTo>
                              <a:pt x="0" y="0"/>
                            </a:lnTo>
                            <a:lnTo>
                              <a:pt x="0" y="289"/>
                            </a:lnTo>
                            <a:lnTo>
                              <a:pt x="0" y="297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8" name="Freeform 159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06988" y="3981451"/>
                        <a:ext cx="0" cy="449263"/>
                      </a:xfrm>
                      <a:custGeom>
                        <a:avLst/>
                        <a:gdLst>
                          <a:gd name="T0" fmla="*/ 283 h 283"/>
                          <a:gd name="T1" fmla="*/ 0 h 283"/>
                          <a:gd name="T2" fmla="*/ 283 h 28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83">
                            <a:moveTo>
                              <a:pt x="0" y="283"/>
                            </a:moveTo>
                            <a:lnTo>
                              <a:pt x="0" y="0"/>
                            </a:lnTo>
                            <a:lnTo>
                              <a:pt x="0" y="283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79" name="Freeform 159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16513" y="3995739"/>
                        <a:ext cx="0" cy="434975"/>
                      </a:xfrm>
                      <a:custGeom>
                        <a:avLst/>
                        <a:gdLst>
                          <a:gd name="T0" fmla="*/ 274 h 274"/>
                          <a:gd name="T1" fmla="*/ 0 h 274"/>
                          <a:gd name="T2" fmla="*/ 274 h 27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74">
                            <a:moveTo>
                              <a:pt x="0" y="274"/>
                            </a:moveTo>
                            <a:lnTo>
                              <a:pt x="0" y="0"/>
                            </a:lnTo>
                            <a:lnTo>
                              <a:pt x="0" y="274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0" name="Freeform 159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27626" y="4024314"/>
                        <a:ext cx="0" cy="406400"/>
                      </a:xfrm>
                      <a:custGeom>
                        <a:avLst/>
                        <a:gdLst>
                          <a:gd name="T0" fmla="*/ 256 h 256"/>
                          <a:gd name="T1" fmla="*/ 120 h 256"/>
                          <a:gd name="T2" fmla="*/ 0 h 256"/>
                          <a:gd name="T3" fmla="*/ 256 h 25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256">
                            <a:moveTo>
                              <a:pt x="0" y="256"/>
                            </a:moveTo>
                            <a:lnTo>
                              <a:pt x="0" y="120"/>
                            </a:lnTo>
                            <a:lnTo>
                              <a:pt x="0" y="0"/>
                            </a:lnTo>
                            <a:lnTo>
                              <a:pt x="0" y="25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1" name="Freeform 159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37151" y="4043364"/>
                        <a:ext cx="0" cy="387350"/>
                      </a:xfrm>
                      <a:custGeom>
                        <a:avLst/>
                        <a:gdLst>
                          <a:gd name="T0" fmla="*/ 244 h 244"/>
                          <a:gd name="T1" fmla="*/ 0 h 244"/>
                          <a:gd name="T2" fmla="*/ 244 h 24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44">
                            <a:moveTo>
                              <a:pt x="0" y="244"/>
                            </a:moveTo>
                            <a:lnTo>
                              <a:pt x="0" y="0"/>
                            </a:lnTo>
                            <a:lnTo>
                              <a:pt x="0" y="244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2" name="Freeform 159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48263" y="4068764"/>
                        <a:ext cx="0" cy="361950"/>
                      </a:xfrm>
                      <a:custGeom>
                        <a:avLst/>
                        <a:gdLst>
                          <a:gd name="T0" fmla="*/ 228 h 228"/>
                          <a:gd name="T1" fmla="*/ 114 h 228"/>
                          <a:gd name="T2" fmla="*/ 0 h 228"/>
                          <a:gd name="T3" fmla="*/ 228 h 22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228">
                            <a:moveTo>
                              <a:pt x="0" y="228"/>
                            </a:moveTo>
                            <a:lnTo>
                              <a:pt x="0" y="114"/>
                            </a:lnTo>
                            <a:lnTo>
                              <a:pt x="0" y="0"/>
                            </a:lnTo>
                            <a:lnTo>
                              <a:pt x="0" y="228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3" name="Freeform 159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57788" y="4100514"/>
                        <a:ext cx="0" cy="330200"/>
                      </a:xfrm>
                      <a:custGeom>
                        <a:avLst/>
                        <a:gdLst>
                          <a:gd name="T0" fmla="*/ 208 h 208"/>
                          <a:gd name="T1" fmla="*/ 0 h 208"/>
                          <a:gd name="T2" fmla="*/ 208 h 20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08">
                            <a:moveTo>
                              <a:pt x="0" y="208"/>
                            </a:moveTo>
                            <a:lnTo>
                              <a:pt x="0" y="0"/>
                            </a:lnTo>
                            <a:lnTo>
                              <a:pt x="0" y="208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4" name="Freeform 159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67313" y="4138614"/>
                        <a:ext cx="0" cy="292100"/>
                      </a:xfrm>
                      <a:custGeom>
                        <a:avLst/>
                        <a:gdLst>
                          <a:gd name="T0" fmla="*/ 184 h 184"/>
                          <a:gd name="T1" fmla="*/ 109 h 184"/>
                          <a:gd name="T2" fmla="*/ 0 h 184"/>
                          <a:gd name="T3" fmla="*/ 184 h 18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184">
                            <a:moveTo>
                              <a:pt x="0" y="184"/>
                            </a:moveTo>
                            <a:lnTo>
                              <a:pt x="0" y="109"/>
                            </a:lnTo>
                            <a:lnTo>
                              <a:pt x="0" y="0"/>
                            </a:lnTo>
                            <a:lnTo>
                              <a:pt x="0" y="184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5" name="Freeform 159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78426" y="4162426"/>
                        <a:ext cx="0" cy="268288"/>
                      </a:xfrm>
                      <a:custGeom>
                        <a:avLst/>
                        <a:gdLst>
                          <a:gd name="T0" fmla="*/ 169 h 169"/>
                          <a:gd name="T1" fmla="*/ 0 h 169"/>
                          <a:gd name="T2" fmla="*/ 106 h 169"/>
                          <a:gd name="T3" fmla="*/ 169 h 16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169">
                            <a:moveTo>
                              <a:pt x="0" y="169"/>
                            </a:moveTo>
                            <a:lnTo>
                              <a:pt x="0" y="0"/>
                            </a:lnTo>
                            <a:lnTo>
                              <a:pt x="0" y="106"/>
                            </a:lnTo>
                            <a:lnTo>
                              <a:pt x="0" y="16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6" name="Freeform 159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87951" y="4192589"/>
                        <a:ext cx="0" cy="238125"/>
                      </a:xfrm>
                      <a:custGeom>
                        <a:avLst/>
                        <a:gdLst>
                          <a:gd name="T0" fmla="*/ 150 h 150"/>
                          <a:gd name="T1" fmla="*/ 103 h 150"/>
                          <a:gd name="T2" fmla="*/ 0 h 150"/>
                          <a:gd name="T3" fmla="*/ 150 h 15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150">
                            <a:moveTo>
                              <a:pt x="0" y="150"/>
                            </a:moveTo>
                            <a:lnTo>
                              <a:pt x="0" y="103"/>
                            </a:lnTo>
                            <a:lnTo>
                              <a:pt x="0" y="0"/>
                            </a:lnTo>
                            <a:lnTo>
                              <a:pt x="0" y="15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7" name="Freeform 159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97476" y="4246564"/>
                        <a:ext cx="0" cy="184150"/>
                      </a:xfrm>
                      <a:custGeom>
                        <a:avLst/>
                        <a:gdLst>
                          <a:gd name="T0" fmla="*/ 116 h 116"/>
                          <a:gd name="T1" fmla="*/ 0 h 116"/>
                          <a:gd name="T2" fmla="*/ 111 h 116"/>
                          <a:gd name="T3" fmla="*/ 116 h 11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116">
                            <a:moveTo>
                              <a:pt x="0" y="116"/>
                            </a:moveTo>
                            <a:lnTo>
                              <a:pt x="0" y="0"/>
                            </a:lnTo>
                            <a:lnTo>
                              <a:pt x="0" y="111"/>
                            </a:lnTo>
                            <a:lnTo>
                              <a:pt x="0" y="11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8" name="Freeform 160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08588" y="4289426"/>
                        <a:ext cx="0" cy="141288"/>
                      </a:xfrm>
                      <a:custGeom>
                        <a:avLst/>
                        <a:gdLst>
                          <a:gd name="T0" fmla="*/ 89 h 89"/>
                          <a:gd name="T1" fmla="*/ 0 h 89"/>
                          <a:gd name="T2" fmla="*/ 89 h 8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89">
                            <a:moveTo>
                              <a:pt x="0" y="89"/>
                            </a:moveTo>
                            <a:lnTo>
                              <a:pt x="0" y="0"/>
                            </a:lnTo>
                            <a:lnTo>
                              <a:pt x="0" y="8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9" name="Freeform 160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18113" y="4292601"/>
                        <a:ext cx="0" cy="138113"/>
                      </a:xfrm>
                      <a:custGeom>
                        <a:avLst/>
                        <a:gdLst>
                          <a:gd name="T0" fmla="*/ 87 h 87"/>
                          <a:gd name="T1" fmla="*/ 0 h 87"/>
                          <a:gd name="T2" fmla="*/ 87 h 8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87">
                            <a:moveTo>
                              <a:pt x="0" y="87"/>
                            </a:moveTo>
                            <a:lnTo>
                              <a:pt x="0" y="0"/>
                            </a:lnTo>
                            <a:lnTo>
                              <a:pt x="0" y="87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0" name="Freeform 160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27638" y="4303714"/>
                        <a:ext cx="0" cy="127000"/>
                      </a:xfrm>
                      <a:custGeom>
                        <a:avLst/>
                        <a:gdLst>
                          <a:gd name="T0" fmla="*/ 80 h 80"/>
                          <a:gd name="T1" fmla="*/ 0 h 80"/>
                          <a:gd name="T2" fmla="*/ 80 h 8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80">
                            <a:moveTo>
                              <a:pt x="0" y="80"/>
                            </a:moveTo>
                            <a:lnTo>
                              <a:pt x="0" y="0"/>
                            </a:lnTo>
                            <a:lnTo>
                              <a:pt x="0" y="8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1" name="Freeform 160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38751" y="4359276"/>
                        <a:ext cx="0" cy="71438"/>
                      </a:xfrm>
                      <a:custGeom>
                        <a:avLst/>
                        <a:gdLst>
                          <a:gd name="T0" fmla="*/ 45 h 45"/>
                          <a:gd name="T1" fmla="*/ 0 h 45"/>
                          <a:gd name="T2" fmla="*/ 45 h 4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5">
                            <a:moveTo>
                              <a:pt x="0" y="45"/>
                            </a:moveTo>
                            <a:lnTo>
                              <a:pt x="0" y="0"/>
                            </a:lnTo>
                            <a:lnTo>
                              <a:pt x="0" y="4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2" name="Freeform 160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76851" y="4424364"/>
                        <a:ext cx="0" cy="6350"/>
                      </a:xfrm>
                      <a:custGeom>
                        <a:avLst/>
                        <a:gdLst>
                          <a:gd name="T0" fmla="*/ 4 h 4"/>
                          <a:gd name="T1" fmla="*/ 0 h 4"/>
                          <a:gd name="T2" fmla="*/ 4 h 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">
                            <a:moveTo>
                              <a:pt x="0" y="4"/>
                            </a:moveTo>
                            <a:lnTo>
                              <a:pt x="0" y="0"/>
                            </a:lnTo>
                            <a:lnTo>
                              <a:pt x="0" y="4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3" name="Freeform 160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86376" y="4411664"/>
                        <a:ext cx="0" cy="19050"/>
                      </a:xfrm>
                      <a:custGeom>
                        <a:avLst/>
                        <a:gdLst>
                          <a:gd name="T0" fmla="*/ 12 h 12"/>
                          <a:gd name="T1" fmla="*/ 0 h 12"/>
                          <a:gd name="T2" fmla="*/ 12 h 1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2">
                            <a:moveTo>
                              <a:pt x="0" y="12"/>
                            </a:moveTo>
                            <a:lnTo>
                              <a:pt x="0" y="0"/>
                            </a:lnTo>
                            <a:lnTo>
                              <a:pt x="0" y="1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4" name="Freeform 160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95901" y="4305301"/>
                        <a:ext cx="0" cy="125413"/>
                      </a:xfrm>
                      <a:custGeom>
                        <a:avLst/>
                        <a:gdLst>
                          <a:gd name="T0" fmla="*/ 79 h 79"/>
                          <a:gd name="T1" fmla="*/ 0 h 79"/>
                          <a:gd name="T2" fmla="*/ 79 h 7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79">
                            <a:moveTo>
                              <a:pt x="0" y="79"/>
                            </a:moveTo>
                            <a:lnTo>
                              <a:pt x="0" y="0"/>
                            </a:lnTo>
                            <a:lnTo>
                              <a:pt x="0" y="7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5" name="Freeform 160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07013" y="4227514"/>
                        <a:ext cx="0" cy="203200"/>
                      </a:xfrm>
                      <a:custGeom>
                        <a:avLst/>
                        <a:gdLst>
                          <a:gd name="T0" fmla="*/ 128 h 128"/>
                          <a:gd name="T1" fmla="*/ 0 h 128"/>
                          <a:gd name="T2" fmla="*/ 116 h 128"/>
                          <a:gd name="T3" fmla="*/ 128 h 12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128">
                            <a:moveTo>
                              <a:pt x="0" y="128"/>
                            </a:moveTo>
                            <a:lnTo>
                              <a:pt x="0" y="0"/>
                            </a:lnTo>
                            <a:lnTo>
                              <a:pt x="0" y="116"/>
                            </a:lnTo>
                            <a:lnTo>
                              <a:pt x="0" y="128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6" name="Freeform 160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16538" y="4184651"/>
                        <a:ext cx="0" cy="246063"/>
                      </a:xfrm>
                      <a:custGeom>
                        <a:avLst/>
                        <a:gdLst>
                          <a:gd name="T0" fmla="*/ 155 h 155"/>
                          <a:gd name="T1" fmla="*/ 0 h 155"/>
                          <a:gd name="T2" fmla="*/ 155 h 15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55">
                            <a:moveTo>
                              <a:pt x="0" y="155"/>
                            </a:moveTo>
                            <a:lnTo>
                              <a:pt x="0" y="0"/>
                            </a:lnTo>
                            <a:lnTo>
                              <a:pt x="0" y="15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7" name="Freeform 160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26063" y="4140201"/>
                        <a:ext cx="0" cy="290513"/>
                      </a:xfrm>
                      <a:custGeom>
                        <a:avLst/>
                        <a:gdLst>
                          <a:gd name="T0" fmla="*/ 183 h 183"/>
                          <a:gd name="T1" fmla="*/ 0 h 183"/>
                          <a:gd name="T2" fmla="*/ 122 h 183"/>
                          <a:gd name="T3" fmla="*/ 183 h 18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183">
                            <a:moveTo>
                              <a:pt x="0" y="183"/>
                            </a:moveTo>
                            <a:lnTo>
                              <a:pt x="0" y="0"/>
                            </a:lnTo>
                            <a:lnTo>
                              <a:pt x="0" y="122"/>
                            </a:lnTo>
                            <a:lnTo>
                              <a:pt x="0" y="183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8" name="Freeform 161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37176" y="4062414"/>
                        <a:ext cx="0" cy="368300"/>
                      </a:xfrm>
                      <a:custGeom>
                        <a:avLst/>
                        <a:gdLst>
                          <a:gd name="T0" fmla="*/ 232 h 232"/>
                          <a:gd name="T1" fmla="*/ 0 h 232"/>
                          <a:gd name="T2" fmla="*/ 232 h 23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32">
                            <a:moveTo>
                              <a:pt x="0" y="232"/>
                            </a:moveTo>
                            <a:lnTo>
                              <a:pt x="0" y="0"/>
                            </a:lnTo>
                            <a:lnTo>
                              <a:pt x="0" y="23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9" name="Freeform 161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46701" y="4021139"/>
                        <a:ext cx="0" cy="409575"/>
                      </a:xfrm>
                      <a:custGeom>
                        <a:avLst/>
                        <a:gdLst>
                          <a:gd name="T0" fmla="*/ 258 h 258"/>
                          <a:gd name="T1" fmla="*/ 0 h 258"/>
                          <a:gd name="T2" fmla="*/ 258 h 25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58">
                            <a:moveTo>
                              <a:pt x="0" y="258"/>
                            </a:moveTo>
                            <a:lnTo>
                              <a:pt x="0" y="0"/>
                            </a:lnTo>
                            <a:lnTo>
                              <a:pt x="0" y="258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0" name="Freeform 161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56226" y="4000501"/>
                        <a:ext cx="0" cy="430213"/>
                      </a:xfrm>
                      <a:custGeom>
                        <a:avLst/>
                        <a:gdLst>
                          <a:gd name="T0" fmla="*/ 271 h 271"/>
                          <a:gd name="T1" fmla="*/ 0 h 271"/>
                          <a:gd name="T2" fmla="*/ 271 h 27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71">
                            <a:moveTo>
                              <a:pt x="0" y="271"/>
                            </a:moveTo>
                            <a:lnTo>
                              <a:pt x="0" y="0"/>
                            </a:lnTo>
                            <a:lnTo>
                              <a:pt x="0" y="271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1" name="Freeform 161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67338" y="3970339"/>
                        <a:ext cx="0" cy="460375"/>
                      </a:xfrm>
                      <a:custGeom>
                        <a:avLst/>
                        <a:gdLst>
                          <a:gd name="T0" fmla="*/ 290 h 290"/>
                          <a:gd name="T1" fmla="*/ 0 h 290"/>
                          <a:gd name="T2" fmla="*/ 290 h 29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90">
                            <a:moveTo>
                              <a:pt x="0" y="290"/>
                            </a:moveTo>
                            <a:lnTo>
                              <a:pt x="0" y="0"/>
                            </a:lnTo>
                            <a:lnTo>
                              <a:pt x="0" y="29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2" name="Freeform 161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76863" y="3914776"/>
                        <a:ext cx="0" cy="515938"/>
                      </a:xfrm>
                      <a:custGeom>
                        <a:avLst/>
                        <a:gdLst>
                          <a:gd name="T0" fmla="*/ 325 h 325"/>
                          <a:gd name="T1" fmla="*/ 288 h 325"/>
                          <a:gd name="T2" fmla="*/ 0 h 325"/>
                          <a:gd name="T3" fmla="*/ 288 h 325"/>
                          <a:gd name="T4" fmla="*/ 325 h 32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  <a:cxn ang="0">
                            <a:pos x="0" y="T4"/>
                          </a:cxn>
                        </a:cxnLst>
                        <a:rect l="0" t="0" r="r" b="b"/>
                        <a:pathLst>
                          <a:path h="325">
                            <a:moveTo>
                              <a:pt x="0" y="325"/>
                            </a:moveTo>
                            <a:lnTo>
                              <a:pt x="0" y="288"/>
                            </a:lnTo>
                            <a:lnTo>
                              <a:pt x="0" y="0"/>
                            </a:lnTo>
                            <a:lnTo>
                              <a:pt x="0" y="288"/>
                            </a:lnTo>
                            <a:lnTo>
                              <a:pt x="0" y="32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3" name="Freeform 161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87976" y="3930651"/>
                        <a:ext cx="0" cy="500063"/>
                      </a:xfrm>
                      <a:custGeom>
                        <a:avLst/>
                        <a:gdLst>
                          <a:gd name="T0" fmla="*/ 315 h 315"/>
                          <a:gd name="T1" fmla="*/ 0 h 315"/>
                          <a:gd name="T2" fmla="*/ 315 h 31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15">
                            <a:moveTo>
                              <a:pt x="0" y="315"/>
                            </a:moveTo>
                            <a:lnTo>
                              <a:pt x="0" y="0"/>
                            </a:lnTo>
                            <a:lnTo>
                              <a:pt x="0" y="31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4" name="Freeform 161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97501" y="3895726"/>
                        <a:ext cx="0" cy="534988"/>
                      </a:xfrm>
                      <a:custGeom>
                        <a:avLst/>
                        <a:gdLst>
                          <a:gd name="T0" fmla="*/ 337 h 337"/>
                          <a:gd name="T1" fmla="*/ 0 h 337"/>
                          <a:gd name="T2" fmla="*/ 290 h 337"/>
                          <a:gd name="T3" fmla="*/ 337 h 33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337">
                            <a:moveTo>
                              <a:pt x="0" y="337"/>
                            </a:moveTo>
                            <a:lnTo>
                              <a:pt x="0" y="0"/>
                            </a:lnTo>
                            <a:lnTo>
                              <a:pt x="0" y="290"/>
                            </a:lnTo>
                            <a:lnTo>
                              <a:pt x="0" y="337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5" name="Freeform 161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07026" y="3776664"/>
                        <a:ext cx="0" cy="654050"/>
                      </a:xfrm>
                      <a:custGeom>
                        <a:avLst/>
                        <a:gdLst>
                          <a:gd name="T0" fmla="*/ 412 h 412"/>
                          <a:gd name="T1" fmla="*/ 0 h 412"/>
                          <a:gd name="T2" fmla="*/ 412 h 41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12">
                            <a:moveTo>
                              <a:pt x="0" y="412"/>
                            </a:moveTo>
                            <a:lnTo>
                              <a:pt x="0" y="0"/>
                            </a:lnTo>
                            <a:lnTo>
                              <a:pt x="0" y="41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6" name="Freeform 161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18138" y="3703639"/>
                        <a:ext cx="0" cy="727075"/>
                      </a:xfrm>
                      <a:custGeom>
                        <a:avLst/>
                        <a:gdLst>
                          <a:gd name="T0" fmla="*/ 458 h 458"/>
                          <a:gd name="T1" fmla="*/ 0 h 458"/>
                          <a:gd name="T2" fmla="*/ 458 h 45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58">
                            <a:moveTo>
                              <a:pt x="0" y="458"/>
                            </a:moveTo>
                            <a:lnTo>
                              <a:pt x="0" y="0"/>
                            </a:lnTo>
                            <a:lnTo>
                              <a:pt x="0" y="458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7" name="Freeform 161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27663" y="3825876"/>
                        <a:ext cx="0" cy="604838"/>
                      </a:xfrm>
                      <a:custGeom>
                        <a:avLst/>
                        <a:gdLst>
                          <a:gd name="T0" fmla="*/ 381 h 381"/>
                          <a:gd name="T1" fmla="*/ 0 h 381"/>
                          <a:gd name="T2" fmla="*/ 378 h 381"/>
                          <a:gd name="T3" fmla="*/ 381 h 38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381">
                            <a:moveTo>
                              <a:pt x="0" y="381"/>
                            </a:moveTo>
                            <a:lnTo>
                              <a:pt x="0" y="0"/>
                            </a:lnTo>
                            <a:lnTo>
                              <a:pt x="0" y="378"/>
                            </a:lnTo>
                            <a:lnTo>
                              <a:pt x="0" y="381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8" name="Freeform 162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38776" y="3916364"/>
                        <a:ext cx="0" cy="514350"/>
                      </a:xfrm>
                      <a:custGeom>
                        <a:avLst/>
                        <a:gdLst>
                          <a:gd name="T0" fmla="*/ 324 h 324"/>
                          <a:gd name="T1" fmla="*/ 0 h 324"/>
                          <a:gd name="T2" fmla="*/ 324 h 32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24">
                            <a:moveTo>
                              <a:pt x="0" y="324"/>
                            </a:moveTo>
                            <a:lnTo>
                              <a:pt x="0" y="0"/>
                            </a:lnTo>
                            <a:lnTo>
                              <a:pt x="0" y="324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9" name="Freeform 162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48301" y="3941764"/>
                        <a:ext cx="0" cy="488950"/>
                      </a:xfrm>
                      <a:custGeom>
                        <a:avLst/>
                        <a:gdLst>
                          <a:gd name="T0" fmla="*/ 308 h 308"/>
                          <a:gd name="T1" fmla="*/ 0 h 308"/>
                          <a:gd name="T2" fmla="*/ 308 h 30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08">
                            <a:moveTo>
                              <a:pt x="0" y="308"/>
                            </a:moveTo>
                            <a:lnTo>
                              <a:pt x="0" y="0"/>
                            </a:lnTo>
                            <a:lnTo>
                              <a:pt x="0" y="308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0" name="Freeform 162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57826" y="3968751"/>
                        <a:ext cx="0" cy="461963"/>
                      </a:xfrm>
                      <a:custGeom>
                        <a:avLst/>
                        <a:gdLst>
                          <a:gd name="T0" fmla="*/ 291 h 291"/>
                          <a:gd name="T1" fmla="*/ 0 h 291"/>
                          <a:gd name="T2" fmla="*/ 291 h 29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91">
                            <a:moveTo>
                              <a:pt x="0" y="291"/>
                            </a:moveTo>
                            <a:lnTo>
                              <a:pt x="0" y="0"/>
                            </a:lnTo>
                            <a:lnTo>
                              <a:pt x="0" y="291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1" name="Freeform 162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68938" y="3981451"/>
                        <a:ext cx="0" cy="449263"/>
                      </a:xfrm>
                      <a:custGeom>
                        <a:avLst/>
                        <a:gdLst>
                          <a:gd name="T0" fmla="*/ 283 h 283"/>
                          <a:gd name="T1" fmla="*/ 0 h 283"/>
                          <a:gd name="T2" fmla="*/ 283 h 28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83">
                            <a:moveTo>
                              <a:pt x="0" y="283"/>
                            </a:moveTo>
                            <a:lnTo>
                              <a:pt x="0" y="0"/>
                            </a:lnTo>
                            <a:lnTo>
                              <a:pt x="0" y="283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2" name="Freeform 162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78463" y="3990976"/>
                        <a:ext cx="0" cy="439738"/>
                      </a:xfrm>
                      <a:custGeom>
                        <a:avLst/>
                        <a:gdLst>
                          <a:gd name="T0" fmla="*/ 277 h 277"/>
                          <a:gd name="T1" fmla="*/ 0 h 277"/>
                          <a:gd name="T2" fmla="*/ 277 h 27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77">
                            <a:moveTo>
                              <a:pt x="0" y="277"/>
                            </a:moveTo>
                            <a:lnTo>
                              <a:pt x="0" y="0"/>
                            </a:lnTo>
                            <a:lnTo>
                              <a:pt x="0" y="277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3" name="Freeform 162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89576" y="4002089"/>
                        <a:ext cx="0" cy="428625"/>
                      </a:xfrm>
                      <a:custGeom>
                        <a:avLst/>
                        <a:gdLst>
                          <a:gd name="T0" fmla="*/ 270 h 270"/>
                          <a:gd name="T1" fmla="*/ 0 h 270"/>
                          <a:gd name="T2" fmla="*/ 270 h 27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70">
                            <a:moveTo>
                              <a:pt x="0" y="270"/>
                            </a:moveTo>
                            <a:lnTo>
                              <a:pt x="0" y="0"/>
                            </a:lnTo>
                            <a:lnTo>
                              <a:pt x="0" y="27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4" name="Freeform 162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99101" y="4002089"/>
                        <a:ext cx="0" cy="428625"/>
                      </a:xfrm>
                      <a:custGeom>
                        <a:avLst/>
                        <a:gdLst>
                          <a:gd name="T0" fmla="*/ 270 h 270"/>
                          <a:gd name="T1" fmla="*/ 0 h 270"/>
                          <a:gd name="T2" fmla="*/ 115 h 270"/>
                          <a:gd name="T3" fmla="*/ 270 h 27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270">
                            <a:moveTo>
                              <a:pt x="0" y="270"/>
                            </a:moveTo>
                            <a:lnTo>
                              <a:pt x="0" y="0"/>
                            </a:lnTo>
                            <a:lnTo>
                              <a:pt x="0" y="115"/>
                            </a:lnTo>
                            <a:lnTo>
                              <a:pt x="0" y="27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5" name="Freeform 162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08626" y="3998914"/>
                        <a:ext cx="0" cy="431800"/>
                      </a:xfrm>
                      <a:custGeom>
                        <a:avLst/>
                        <a:gdLst>
                          <a:gd name="T0" fmla="*/ 272 h 272"/>
                          <a:gd name="T1" fmla="*/ 0 h 272"/>
                          <a:gd name="T2" fmla="*/ 272 h 27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72">
                            <a:moveTo>
                              <a:pt x="0" y="272"/>
                            </a:moveTo>
                            <a:lnTo>
                              <a:pt x="0" y="0"/>
                            </a:lnTo>
                            <a:lnTo>
                              <a:pt x="0" y="27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6" name="Freeform 162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19738" y="4000501"/>
                        <a:ext cx="0" cy="430213"/>
                      </a:xfrm>
                      <a:custGeom>
                        <a:avLst/>
                        <a:gdLst>
                          <a:gd name="T0" fmla="*/ 271 h 271"/>
                          <a:gd name="T1" fmla="*/ 0 h 271"/>
                          <a:gd name="T2" fmla="*/ 120 h 271"/>
                          <a:gd name="T3" fmla="*/ 271 h 27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271">
                            <a:moveTo>
                              <a:pt x="0" y="271"/>
                            </a:moveTo>
                            <a:lnTo>
                              <a:pt x="0" y="0"/>
                            </a:lnTo>
                            <a:lnTo>
                              <a:pt x="0" y="120"/>
                            </a:lnTo>
                            <a:lnTo>
                              <a:pt x="0" y="271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7" name="Freeform 162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29263" y="3989389"/>
                        <a:ext cx="0" cy="441325"/>
                      </a:xfrm>
                      <a:custGeom>
                        <a:avLst/>
                        <a:gdLst>
                          <a:gd name="T0" fmla="*/ 278 h 278"/>
                          <a:gd name="T1" fmla="*/ 0 h 278"/>
                          <a:gd name="T2" fmla="*/ 278 h 27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78">
                            <a:moveTo>
                              <a:pt x="0" y="278"/>
                            </a:moveTo>
                            <a:lnTo>
                              <a:pt x="0" y="0"/>
                            </a:lnTo>
                            <a:lnTo>
                              <a:pt x="0" y="278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8" name="Freeform 163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38788" y="3997326"/>
                        <a:ext cx="0" cy="433388"/>
                      </a:xfrm>
                      <a:custGeom>
                        <a:avLst/>
                        <a:gdLst>
                          <a:gd name="T0" fmla="*/ 273 h 273"/>
                          <a:gd name="T1" fmla="*/ 0 h 273"/>
                          <a:gd name="T2" fmla="*/ 273 h 27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73">
                            <a:moveTo>
                              <a:pt x="0" y="273"/>
                            </a:moveTo>
                            <a:lnTo>
                              <a:pt x="0" y="0"/>
                            </a:lnTo>
                            <a:lnTo>
                              <a:pt x="0" y="273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9" name="Freeform 163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49901" y="4016376"/>
                        <a:ext cx="0" cy="414338"/>
                      </a:xfrm>
                      <a:custGeom>
                        <a:avLst/>
                        <a:gdLst>
                          <a:gd name="T0" fmla="*/ 261 h 261"/>
                          <a:gd name="T1" fmla="*/ 0 h 261"/>
                          <a:gd name="T2" fmla="*/ 261 h 26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61">
                            <a:moveTo>
                              <a:pt x="0" y="261"/>
                            </a:moveTo>
                            <a:lnTo>
                              <a:pt x="0" y="0"/>
                            </a:lnTo>
                            <a:lnTo>
                              <a:pt x="0" y="261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20" name="Freeform 163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59426" y="4071939"/>
                        <a:ext cx="0" cy="358775"/>
                      </a:xfrm>
                      <a:custGeom>
                        <a:avLst/>
                        <a:gdLst>
                          <a:gd name="T0" fmla="*/ 226 h 226"/>
                          <a:gd name="T1" fmla="*/ 0 h 226"/>
                          <a:gd name="T2" fmla="*/ 226 h 22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26">
                            <a:moveTo>
                              <a:pt x="0" y="226"/>
                            </a:moveTo>
                            <a:lnTo>
                              <a:pt x="0" y="0"/>
                            </a:lnTo>
                            <a:lnTo>
                              <a:pt x="0" y="22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21" name="Freeform 163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68951" y="4140201"/>
                        <a:ext cx="0" cy="290513"/>
                      </a:xfrm>
                      <a:custGeom>
                        <a:avLst/>
                        <a:gdLst>
                          <a:gd name="T0" fmla="*/ 183 h 183"/>
                          <a:gd name="T1" fmla="*/ 0 h 183"/>
                          <a:gd name="T2" fmla="*/ 183 h 18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83">
                            <a:moveTo>
                              <a:pt x="0" y="183"/>
                            </a:moveTo>
                            <a:lnTo>
                              <a:pt x="0" y="0"/>
                            </a:lnTo>
                            <a:lnTo>
                              <a:pt x="0" y="183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22" name="Freeform 163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80063" y="4241801"/>
                        <a:ext cx="0" cy="188913"/>
                      </a:xfrm>
                      <a:custGeom>
                        <a:avLst/>
                        <a:gdLst>
                          <a:gd name="T0" fmla="*/ 119 h 119"/>
                          <a:gd name="T1" fmla="*/ 0 h 119"/>
                          <a:gd name="T2" fmla="*/ 119 h 11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19">
                            <a:moveTo>
                              <a:pt x="0" y="119"/>
                            </a:moveTo>
                            <a:lnTo>
                              <a:pt x="0" y="0"/>
                            </a:lnTo>
                            <a:lnTo>
                              <a:pt x="0" y="11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23" name="Freeform 163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89588" y="4330701"/>
                        <a:ext cx="0" cy="100013"/>
                      </a:xfrm>
                      <a:custGeom>
                        <a:avLst/>
                        <a:gdLst>
                          <a:gd name="T0" fmla="*/ 63 h 63"/>
                          <a:gd name="T1" fmla="*/ 0 h 63"/>
                          <a:gd name="T2" fmla="*/ 63 h 6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3">
                            <a:moveTo>
                              <a:pt x="0" y="63"/>
                            </a:moveTo>
                            <a:lnTo>
                              <a:pt x="0" y="0"/>
                            </a:lnTo>
                            <a:lnTo>
                              <a:pt x="0" y="63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24" name="Freeform 163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99113" y="4425951"/>
                        <a:ext cx="0" cy="4763"/>
                      </a:xfrm>
                      <a:custGeom>
                        <a:avLst/>
                        <a:gdLst>
                          <a:gd name="T0" fmla="*/ 3 h 3"/>
                          <a:gd name="T1" fmla="*/ 0 h 3"/>
                          <a:gd name="T2" fmla="*/ 3 h 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">
                            <a:moveTo>
                              <a:pt x="0" y="3"/>
                            </a:moveTo>
                            <a:lnTo>
                              <a:pt x="0" y="0"/>
                            </a:lnTo>
                            <a:lnTo>
                              <a:pt x="0" y="3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25" name="Freeform 163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78488" y="4376739"/>
                        <a:ext cx="0" cy="53975"/>
                      </a:xfrm>
                      <a:custGeom>
                        <a:avLst/>
                        <a:gdLst>
                          <a:gd name="T0" fmla="*/ 34 h 34"/>
                          <a:gd name="T1" fmla="*/ 0 h 34"/>
                          <a:gd name="T2" fmla="*/ 34 h 3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4">
                            <a:moveTo>
                              <a:pt x="0" y="34"/>
                            </a:moveTo>
                            <a:lnTo>
                              <a:pt x="0" y="0"/>
                            </a:lnTo>
                            <a:lnTo>
                              <a:pt x="0" y="34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26" name="Freeform 163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08651" y="4338639"/>
                        <a:ext cx="0" cy="92075"/>
                      </a:xfrm>
                      <a:custGeom>
                        <a:avLst/>
                        <a:gdLst>
                          <a:gd name="T0" fmla="*/ 58 h 58"/>
                          <a:gd name="T1" fmla="*/ 0 h 58"/>
                          <a:gd name="T2" fmla="*/ 58 h 5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8">
                            <a:moveTo>
                              <a:pt x="0" y="58"/>
                            </a:moveTo>
                            <a:lnTo>
                              <a:pt x="0" y="0"/>
                            </a:lnTo>
                            <a:lnTo>
                              <a:pt x="0" y="58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27" name="Freeform 163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18176" y="4389439"/>
                        <a:ext cx="0" cy="41275"/>
                      </a:xfrm>
                      <a:custGeom>
                        <a:avLst/>
                        <a:gdLst>
                          <a:gd name="T0" fmla="*/ 26 h 26"/>
                          <a:gd name="T1" fmla="*/ 0 h 26"/>
                          <a:gd name="T2" fmla="*/ 26 h 2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6">
                            <a:moveTo>
                              <a:pt x="0" y="26"/>
                            </a:moveTo>
                            <a:lnTo>
                              <a:pt x="0" y="0"/>
                            </a:lnTo>
                            <a:lnTo>
                              <a:pt x="0" y="2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28" name="Freeform 164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38813" y="4325939"/>
                        <a:ext cx="0" cy="104775"/>
                      </a:xfrm>
                      <a:custGeom>
                        <a:avLst/>
                        <a:gdLst>
                          <a:gd name="T0" fmla="*/ 66 h 66"/>
                          <a:gd name="T1" fmla="*/ 0 h 66"/>
                          <a:gd name="T2" fmla="*/ 66 h 6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6">
                            <a:moveTo>
                              <a:pt x="0" y="66"/>
                            </a:moveTo>
                            <a:lnTo>
                              <a:pt x="0" y="0"/>
                            </a:lnTo>
                            <a:lnTo>
                              <a:pt x="0" y="6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29" name="Freeform 164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49926" y="4352926"/>
                        <a:ext cx="0" cy="77788"/>
                      </a:xfrm>
                      <a:custGeom>
                        <a:avLst/>
                        <a:gdLst>
                          <a:gd name="T0" fmla="*/ 49 h 49"/>
                          <a:gd name="T1" fmla="*/ 0 h 49"/>
                          <a:gd name="T2" fmla="*/ 49 h 4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9">
                            <a:moveTo>
                              <a:pt x="0" y="49"/>
                            </a:moveTo>
                            <a:lnTo>
                              <a:pt x="0" y="0"/>
                            </a:lnTo>
                            <a:lnTo>
                              <a:pt x="0" y="4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30" name="Freeform 164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68976" y="4335464"/>
                        <a:ext cx="0" cy="95250"/>
                      </a:xfrm>
                      <a:custGeom>
                        <a:avLst/>
                        <a:gdLst>
                          <a:gd name="T0" fmla="*/ 60 h 60"/>
                          <a:gd name="T1" fmla="*/ 0 h 60"/>
                          <a:gd name="T2" fmla="*/ 60 h 6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0">
                            <a:moveTo>
                              <a:pt x="0" y="60"/>
                            </a:moveTo>
                            <a:lnTo>
                              <a:pt x="0" y="0"/>
                            </a:lnTo>
                            <a:lnTo>
                              <a:pt x="0" y="6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31" name="Freeform 164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80088" y="4340226"/>
                        <a:ext cx="0" cy="90488"/>
                      </a:xfrm>
                      <a:custGeom>
                        <a:avLst/>
                        <a:gdLst>
                          <a:gd name="T0" fmla="*/ 57 h 57"/>
                          <a:gd name="T1" fmla="*/ 0 h 57"/>
                          <a:gd name="T2" fmla="*/ 57 h 5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7">
                            <a:moveTo>
                              <a:pt x="0" y="57"/>
                            </a:moveTo>
                            <a:lnTo>
                              <a:pt x="0" y="0"/>
                            </a:lnTo>
                            <a:lnTo>
                              <a:pt x="0" y="57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32" name="Freeform 164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00726" y="4344989"/>
                        <a:ext cx="0" cy="85725"/>
                      </a:xfrm>
                      <a:custGeom>
                        <a:avLst/>
                        <a:gdLst>
                          <a:gd name="T0" fmla="*/ 54 h 54"/>
                          <a:gd name="T1" fmla="*/ 0 h 54"/>
                          <a:gd name="T2" fmla="*/ 54 h 5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4">
                            <a:moveTo>
                              <a:pt x="0" y="54"/>
                            </a:moveTo>
                            <a:lnTo>
                              <a:pt x="0" y="0"/>
                            </a:lnTo>
                            <a:lnTo>
                              <a:pt x="0" y="54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33" name="Freeform 164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10251" y="4325939"/>
                        <a:ext cx="0" cy="104775"/>
                      </a:xfrm>
                      <a:custGeom>
                        <a:avLst/>
                        <a:gdLst>
                          <a:gd name="T0" fmla="*/ 66 h 66"/>
                          <a:gd name="T1" fmla="*/ 0 h 66"/>
                          <a:gd name="T2" fmla="*/ 66 h 6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6">
                            <a:moveTo>
                              <a:pt x="0" y="66"/>
                            </a:moveTo>
                            <a:lnTo>
                              <a:pt x="0" y="0"/>
                            </a:lnTo>
                            <a:lnTo>
                              <a:pt x="0" y="6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34" name="Freeform 164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30888" y="4329114"/>
                        <a:ext cx="0" cy="101600"/>
                      </a:xfrm>
                      <a:custGeom>
                        <a:avLst/>
                        <a:gdLst>
                          <a:gd name="T0" fmla="*/ 64 h 64"/>
                          <a:gd name="T1" fmla="*/ 0 h 64"/>
                          <a:gd name="T2" fmla="*/ 64 h 6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4">
                            <a:moveTo>
                              <a:pt x="0" y="64"/>
                            </a:moveTo>
                            <a:lnTo>
                              <a:pt x="0" y="0"/>
                            </a:lnTo>
                            <a:lnTo>
                              <a:pt x="0" y="64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35" name="Freeform 164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40413" y="4325939"/>
                        <a:ext cx="0" cy="104775"/>
                      </a:xfrm>
                      <a:custGeom>
                        <a:avLst/>
                        <a:gdLst>
                          <a:gd name="T0" fmla="*/ 66 h 66"/>
                          <a:gd name="T1" fmla="*/ 0 h 66"/>
                          <a:gd name="T2" fmla="*/ 66 h 6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6">
                            <a:moveTo>
                              <a:pt x="0" y="66"/>
                            </a:moveTo>
                            <a:lnTo>
                              <a:pt x="0" y="0"/>
                            </a:lnTo>
                            <a:lnTo>
                              <a:pt x="0" y="6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36" name="Freeform 164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61051" y="4321176"/>
                        <a:ext cx="0" cy="109538"/>
                      </a:xfrm>
                      <a:custGeom>
                        <a:avLst/>
                        <a:gdLst>
                          <a:gd name="T0" fmla="*/ 69 h 69"/>
                          <a:gd name="T1" fmla="*/ 0 h 69"/>
                          <a:gd name="T2" fmla="*/ 69 h 6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9">
                            <a:moveTo>
                              <a:pt x="0" y="69"/>
                            </a:moveTo>
                            <a:lnTo>
                              <a:pt x="0" y="0"/>
                            </a:lnTo>
                            <a:lnTo>
                              <a:pt x="0" y="6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37" name="Freeform 164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70576" y="4351339"/>
                        <a:ext cx="0" cy="79375"/>
                      </a:xfrm>
                      <a:custGeom>
                        <a:avLst/>
                        <a:gdLst>
                          <a:gd name="T0" fmla="*/ 50 h 50"/>
                          <a:gd name="T1" fmla="*/ 0 h 50"/>
                          <a:gd name="T2" fmla="*/ 50 h 5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0">
                            <a:moveTo>
                              <a:pt x="0" y="50"/>
                            </a:moveTo>
                            <a:lnTo>
                              <a:pt x="0" y="0"/>
                            </a:lnTo>
                            <a:lnTo>
                              <a:pt x="0" y="5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38" name="Freeform 165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81688" y="4395789"/>
                        <a:ext cx="0" cy="34925"/>
                      </a:xfrm>
                      <a:custGeom>
                        <a:avLst/>
                        <a:gdLst>
                          <a:gd name="T0" fmla="*/ 22 h 22"/>
                          <a:gd name="T1" fmla="*/ 0 h 22"/>
                          <a:gd name="T2" fmla="*/ 22 h 2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2">
                            <a:moveTo>
                              <a:pt x="0" y="22"/>
                            </a:moveTo>
                            <a:lnTo>
                              <a:pt x="0" y="0"/>
                            </a:lnTo>
                            <a:lnTo>
                              <a:pt x="0" y="2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39" name="Freeform 165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91213" y="4295776"/>
                        <a:ext cx="0" cy="134938"/>
                      </a:xfrm>
                      <a:custGeom>
                        <a:avLst/>
                        <a:gdLst>
                          <a:gd name="T0" fmla="*/ 85 h 85"/>
                          <a:gd name="T1" fmla="*/ 0 h 85"/>
                          <a:gd name="T2" fmla="*/ 85 h 8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85">
                            <a:moveTo>
                              <a:pt x="0" y="85"/>
                            </a:moveTo>
                            <a:lnTo>
                              <a:pt x="0" y="0"/>
                            </a:lnTo>
                            <a:lnTo>
                              <a:pt x="0" y="8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40" name="Freeform 165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911851" y="4332289"/>
                        <a:ext cx="0" cy="98425"/>
                      </a:xfrm>
                      <a:custGeom>
                        <a:avLst/>
                        <a:gdLst>
                          <a:gd name="T0" fmla="*/ 62 h 62"/>
                          <a:gd name="T1" fmla="*/ 0 h 62"/>
                          <a:gd name="T2" fmla="*/ 62 h 6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2">
                            <a:moveTo>
                              <a:pt x="0" y="62"/>
                            </a:moveTo>
                            <a:lnTo>
                              <a:pt x="0" y="0"/>
                            </a:lnTo>
                            <a:lnTo>
                              <a:pt x="0" y="6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41" name="Freeform 165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930901" y="4381501"/>
                        <a:ext cx="0" cy="49213"/>
                      </a:xfrm>
                      <a:custGeom>
                        <a:avLst/>
                        <a:gdLst>
                          <a:gd name="T0" fmla="*/ 31 h 31"/>
                          <a:gd name="T1" fmla="*/ 0 h 31"/>
                          <a:gd name="T2" fmla="*/ 31 h 3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1">
                            <a:moveTo>
                              <a:pt x="0" y="31"/>
                            </a:moveTo>
                            <a:lnTo>
                              <a:pt x="0" y="0"/>
                            </a:lnTo>
                            <a:lnTo>
                              <a:pt x="0" y="31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42" name="Freeform 165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951538" y="4427539"/>
                        <a:ext cx="0" cy="3175"/>
                      </a:xfrm>
                      <a:custGeom>
                        <a:avLst/>
                        <a:gdLst>
                          <a:gd name="T0" fmla="*/ 2 h 2"/>
                          <a:gd name="T1" fmla="*/ 0 h 2"/>
                          <a:gd name="T2" fmla="*/ 2 h 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">
                            <a:moveTo>
                              <a:pt x="0" y="2"/>
                            </a:moveTo>
                            <a:lnTo>
                              <a:pt x="0" y="0"/>
                            </a:lnTo>
                            <a:lnTo>
                              <a:pt x="0" y="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43" name="Freeform 165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961063" y="4422776"/>
                        <a:ext cx="0" cy="7938"/>
                      </a:xfrm>
                      <a:custGeom>
                        <a:avLst/>
                        <a:gdLst>
                          <a:gd name="T0" fmla="*/ 5 h 5"/>
                          <a:gd name="T1" fmla="*/ 0 h 5"/>
                          <a:gd name="T2" fmla="*/ 5 h 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">
                            <a:moveTo>
                              <a:pt x="0" y="5"/>
                            </a:moveTo>
                            <a:lnTo>
                              <a:pt x="0" y="0"/>
                            </a:lnTo>
                            <a:lnTo>
                              <a:pt x="0" y="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44" name="Line 165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956176" y="3900489"/>
                        <a:ext cx="889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45" name="Line 165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000626" y="3854451"/>
                        <a:ext cx="0" cy="90488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46" name="Line 165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965701" y="3865564"/>
                        <a:ext cx="69850" cy="6826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47" name="Line 165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965701" y="3865564"/>
                        <a:ext cx="69850" cy="6826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48" name="Line 166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353051" y="3900489"/>
                        <a:ext cx="889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49" name="Line 166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397501" y="3854451"/>
                        <a:ext cx="0" cy="90488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50" name="Line 166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362576" y="3865564"/>
                        <a:ext cx="69850" cy="6826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51" name="Line 166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362576" y="3865564"/>
                        <a:ext cx="69850" cy="6826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52" name="Line 166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14913" y="3889376"/>
                        <a:ext cx="9048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53" name="Line 166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060951" y="3844926"/>
                        <a:ext cx="0" cy="889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54" name="Line 166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026026" y="3854451"/>
                        <a:ext cx="68263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55" name="Line 166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26026" y="3854451"/>
                        <a:ext cx="68263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56" name="Line 166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965701" y="3889376"/>
                        <a:ext cx="889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57" name="Line 166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010151" y="3844926"/>
                        <a:ext cx="0" cy="889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58" name="Line 167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976813" y="3854451"/>
                        <a:ext cx="68263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59" name="Line 167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976813" y="3854451"/>
                        <a:ext cx="68263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0" name="Line 167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05388" y="3889376"/>
                        <a:ext cx="889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1" name="Line 167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049838" y="3844926"/>
                        <a:ext cx="0" cy="889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2" name="Line 167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014913" y="3854451"/>
                        <a:ext cx="69850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3" name="Line 167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14913" y="3854451"/>
                        <a:ext cx="69850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4" name="Line 167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986338" y="3879851"/>
                        <a:ext cx="889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5" name="Line 167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030788" y="3835401"/>
                        <a:ext cx="0" cy="889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6" name="Line 167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995863" y="3844926"/>
                        <a:ext cx="69850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7" name="Line 167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995863" y="3844926"/>
                        <a:ext cx="69850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8" name="Line 168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995863" y="3870326"/>
                        <a:ext cx="889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9" name="Line 168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040313" y="3825876"/>
                        <a:ext cx="0" cy="889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70" name="Line 168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005388" y="3835401"/>
                        <a:ext cx="69850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71" name="Line 168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05388" y="3835401"/>
                        <a:ext cx="69850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72" name="Line 168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381626" y="3830639"/>
                        <a:ext cx="9048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73" name="Line 168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427663" y="3786189"/>
                        <a:ext cx="0" cy="889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74" name="Line 168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392738" y="3795714"/>
                        <a:ext cx="68263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75" name="Line 168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392738" y="3795714"/>
                        <a:ext cx="68263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76" name="Line 168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362576" y="3770314"/>
                        <a:ext cx="889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77" name="Line 168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407026" y="3725864"/>
                        <a:ext cx="0" cy="889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78" name="Line 169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372101" y="3736976"/>
                        <a:ext cx="69850" cy="6826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79" name="Line 169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372101" y="3736976"/>
                        <a:ext cx="69850" cy="6826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80" name="Line 169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372101" y="3702051"/>
                        <a:ext cx="889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81" name="Line 169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416551" y="3657601"/>
                        <a:ext cx="0" cy="889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82" name="Line 169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381626" y="3667126"/>
                        <a:ext cx="69850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83" name="Line 169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381626" y="3667126"/>
                        <a:ext cx="69850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84" name="Rectangle 169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910141" y="3836196"/>
                        <a:ext cx="88900" cy="11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1</a:t>
                        </a:r>
                        <a:endPara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85" name="Rectangle 169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308602" y="3821909"/>
                        <a:ext cx="88900" cy="11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2</a:t>
                        </a:r>
                        <a:endPara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86" name="Rectangle 169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114925" y="3817145"/>
                        <a:ext cx="88900" cy="11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3</a:t>
                        </a:r>
                        <a:endPara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87" name="Rectangle 169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945063" y="3776663"/>
                        <a:ext cx="88900" cy="11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4</a:t>
                        </a:r>
                        <a:endPara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88" name="Rectangle 170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080001" y="3771901"/>
                        <a:ext cx="88900" cy="11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5</a:t>
                        </a:r>
                        <a:endPara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89" name="Rectangle 170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987927" y="3741967"/>
                        <a:ext cx="68262" cy="107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6</a:t>
                        </a:r>
                        <a:endPara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90" name="Rectangle 170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041109" y="3754440"/>
                        <a:ext cx="88900" cy="11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7</a:t>
                        </a:r>
                        <a:endPara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91" name="Rectangle 170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468145" y="3740152"/>
                        <a:ext cx="88900" cy="11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8</a:t>
                        </a:r>
                        <a:endPara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92" name="Rectangle 170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314952" y="3700463"/>
                        <a:ext cx="88900" cy="11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9</a:t>
                        </a:r>
                        <a:endPara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93" name="Rectangle 170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429251" y="3627438"/>
                        <a:ext cx="138113" cy="11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10</a:t>
                        </a:r>
                        <a:endPara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</p:grpSp>
                <p:grpSp>
                  <p:nvGrpSpPr>
                    <p:cNvPr id="13" name="Group 12"/>
                    <p:cNvGrpSpPr/>
                    <p:nvPr/>
                  </p:nvGrpSpPr>
                  <p:grpSpPr>
                    <a:xfrm>
                      <a:off x="4603011" y="4500565"/>
                      <a:ext cx="1429451" cy="139700"/>
                      <a:chOff x="2783738" y="2952751"/>
                      <a:chExt cx="1429451" cy="139700"/>
                    </a:xfrm>
                  </p:grpSpPr>
                  <p:sp>
                    <p:nvSpPr>
                      <p:cNvPr id="14" name="Rectangle 62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041651" y="2952751"/>
                        <a:ext cx="160300" cy="138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3.6</a:t>
                        </a:r>
                        <a:endPara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5" name="Rectangle 62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559176" y="2954338"/>
                        <a:ext cx="160338" cy="13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4.0</a:t>
                        </a:r>
                        <a:endPara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6" name="Rectangle 62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052889" y="2952751"/>
                        <a:ext cx="160300" cy="138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4.4</a:t>
                        </a:r>
                        <a:endPara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7" name="Rectangle 62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83738" y="2953050"/>
                        <a:ext cx="160300" cy="138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3.4</a:t>
                        </a:r>
                        <a:endPara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8" name="Rectangle 62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282989" y="2953050"/>
                        <a:ext cx="160300" cy="138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3.8</a:t>
                        </a:r>
                        <a:endPara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9" name="Rectangle 62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806825" y="2953050"/>
                        <a:ext cx="160300" cy="138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4.2</a:t>
                        </a:r>
                        <a:endPara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</p:grpSp>
              </p:grpSp>
            </p:grpSp>
            <p:sp>
              <p:nvSpPr>
                <p:cNvPr id="2271" name="Rectangle 31"/>
                <p:cNvSpPr>
                  <a:spLocks noChangeArrowheads="1"/>
                </p:cNvSpPr>
                <p:nvPr/>
              </p:nvSpPr>
              <p:spPr bwMode="auto">
                <a:xfrm rot="16200000">
                  <a:off x="4027309" y="5482893"/>
                  <a:ext cx="1166592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1000" dirty="0" smtClean="0">
                      <a:cs typeface="Arial" panose="020B0604020202020204" pitchFamily="34" charset="0"/>
                    </a:rPr>
                    <a:t>Optical power (dB)</a:t>
                  </a:r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272" name="Rectangl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154750" y="3693923"/>
                      <a:ext cx="946399" cy="1538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defTabSz="566951"/>
                      <a:r>
                        <a:rPr lang="en-GB" altLang="en-US" sz="1000" dirty="0" smtClean="0">
                          <a:cs typeface="Arial" panose="020B0604020202020204" pitchFamily="34" charset="0"/>
                        </a:rPr>
                        <a:t>Phase/</a:t>
                      </a:r>
                      <a14:m>
                        <m:oMath xmlns:m="http://schemas.openxmlformats.org/officeDocument/2006/math">
                          <m:r>
                            <a:rPr lang="en-GB" altLang="en-US" sz="1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𝜋</m:t>
                          </m:r>
                        </m:oMath>
                      </a14:m>
                      <a:endParaRPr lang="en-US" altLang="en-US" sz="1000" dirty="0">
                        <a:cs typeface="Arial" panose="020B0604020202020204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2272" name="Rectangle 3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5154750" y="3693923"/>
                      <a:ext cx="946399" cy="153888"/>
                    </a:xfrm>
                    <a:prstGeom prst="rect">
                      <a:avLst/>
                    </a:prstGeom>
                    <a:blipFill rotWithShape="0">
                      <a:blip r:embed="rId3"/>
                      <a:stretch>
                        <a:fillRect t="-32000" b="-48000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2273" name="Rectangle 31"/>
                <p:cNvSpPr>
                  <a:spLocks noChangeArrowheads="1"/>
                </p:cNvSpPr>
                <p:nvPr/>
              </p:nvSpPr>
              <p:spPr bwMode="auto">
                <a:xfrm>
                  <a:off x="6697724" y="3693923"/>
                  <a:ext cx="1171212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1000" dirty="0" smtClean="0">
                      <a:cs typeface="Arial" panose="020B0604020202020204" pitchFamily="34" charset="0"/>
                    </a:rPr>
                    <a:t>Modal power (</a:t>
                  </a:r>
                  <a:r>
                    <a:rPr lang="en-GB" altLang="en-US" sz="1000" dirty="0" err="1" smtClean="0">
                      <a:cs typeface="Arial" panose="020B0604020202020204" pitchFamily="34" charset="0"/>
                    </a:rPr>
                    <a:t>a.u</a:t>
                  </a:r>
                  <a:r>
                    <a:rPr lang="en-GB" altLang="en-US" sz="1000" dirty="0" smtClean="0">
                      <a:cs typeface="Arial" panose="020B0604020202020204" pitchFamily="34" charset="0"/>
                    </a:rPr>
                    <a:t>.)</a:t>
                  </a:r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74" name="Rectangle 31"/>
                <p:cNvSpPr>
                  <a:spLocks noChangeArrowheads="1"/>
                </p:cNvSpPr>
                <p:nvPr/>
              </p:nvSpPr>
              <p:spPr bwMode="auto">
                <a:xfrm rot="5400000">
                  <a:off x="7666484" y="5482892"/>
                  <a:ext cx="1243009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1000" dirty="0" smtClean="0">
                      <a:cs typeface="Arial" panose="020B0604020202020204" pitchFamily="34" charset="0"/>
                    </a:rPr>
                    <a:t>RF </a:t>
                  </a:r>
                  <a:r>
                    <a:rPr lang="en-GB" altLang="en-US" sz="1000" dirty="0" err="1" smtClean="0">
                      <a:cs typeface="Arial" panose="020B0604020202020204" pitchFamily="34" charset="0"/>
                    </a:rPr>
                    <a:t>beatnote</a:t>
                  </a:r>
                  <a:r>
                    <a:rPr lang="en-GB" altLang="en-US" sz="1000" dirty="0" smtClean="0">
                      <a:cs typeface="Arial" panose="020B0604020202020204" pitchFamily="34" charset="0"/>
                    </a:rPr>
                    <a:t> (dB)</a:t>
                  </a:r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75" name="Rectangle 1649"/>
                <p:cNvSpPr>
                  <a:spLocks noChangeArrowheads="1"/>
                </p:cNvSpPr>
                <p:nvPr/>
              </p:nvSpPr>
              <p:spPr bwMode="auto">
                <a:xfrm>
                  <a:off x="4961856" y="6181341"/>
                  <a:ext cx="960199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Frequency (THz)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276" name="Rectangle 1649"/>
                <p:cNvSpPr>
                  <a:spLocks noChangeArrowheads="1"/>
                </p:cNvSpPr>
                <p:nvPr/>
              </p:nvSpPr>
              <p:spPr bwMode="auto">
                <a:xfrm>
                  <a:off x="6775492" y="6181341"/>
                  <a:ext cx="981038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Frequency (GHz)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277" name="Rectangle 31"/>
                <p:cNvSpPr>
                  <a:spLocks noChangeArrowheads="1"/>
                </p:cNvSpPr>
                <p:nvPr/>
              </p:nvSpPr>
              <p:spPr bwMode="auto">
                <a:xfrm>
                  <a:off x="5127427" y="4825449"/>
                  <a:ext cx="946399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1000" dirty="0" smtClean="0">
                      <a:cs typeface="Arial" panose="020B0604020202020204" pitchFamily="34" charset="0"/>
                    </a:rPr>
                    <a:t>Time (</a:t>
                  </a:r>
                  <a:r>
                    <a:rPr lang="en-GB" altLang="en-US" sz="1000" dirty="0" err="1" smtClean="0">
                      <a:cs typeface="Arial" panose="020B0604020202020204" pitchFamily="34" charset="0"/>
                    </a:rPr>
                    <a:t>T</a:t>
                  </a:r>
                  <a:r>
                    <a:rPr lang="en-GB" altLang="en-US" sz="1000" baseline="-25000" dirty="0" err="1" smtClean="0">
                      <a:cs typeface="Arial" panose="020B0604020202020204" pitchFamily="34" charset="0"/>
                    </a:rPr>
                    <a:t>rt</a:t>
                  </a:r>
                  <a:r>
                    <a:rPr lang="en-GB" altLang="en-US" sz="1000" dirty="0" smtClean="0">
                      <a:cs typeface="Arial" panose="020B0604020202020204" pitchFamily="34" charset="0"/>
                    </a:rPr>
                    <a:t>)</a:t>
                  </a:r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78" name="Rectangle 31"/>
                <p:cNvSpPr>
                  <a:spLocks noChangeArrowheads="1"/>
                </p:cNvSpPr>
                <p:nvPr/>
              </p:nvSpPr>
              <p:spPr bwMode="auto">
                <a:xfrm>
                  <a:off x="6810131" y="4825449"/>
                  <a:ext cx="946399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1000" dirty="0" smtClean="0">
                      <a:cs typeface="Arial" panose="020B0604020202020204" pitchFamily="34" charset="0"/>
                    </a:rPr>
                    <a:t>Time (</a:t>
                  </a:r>
                  <a:r>
                    <a:rPr lang="en-GB" altLang="en-US" sz="1000" dirty="0" err="1" smtClean="0">
                      <a:cs typeface="Arial" panose="020B0604020202020204" pitchFamily="34" charset="0"/>
                    </a:rPr>
                    <a:t>T</a:t>
                  </a:r>
                  <a:r>
                    <a:rPr lang="en-GB" altLang="en-US" sz="1000" baseline="-25000" dirty="0" err="1" smtClean="0">
                      <a:cs typeface="Arial" panose="020B0604020202020204" pitchFamily="34" charset="0"/>
                    </a:rPr>
                    <a:t>rt</a:t>
                  </a:r>
                  <a:r>
                    <a:rPr lang="en-GB" altLang="en-US" sz="1000" dirty="0" smtClean="0">
                      <a:cs typeface="Arial" panose="020B0604020202020204" pitchFamily="34" charset="0"/>
                    </a:rPr>
                    <a:t>)</a:t>
                  </a:r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2293" name="Rectangle 31"/>
              <p:cNvSpPr>
                <a:spLocks noChangeArrowheads="1"/>
              </p:cNvSpPr>
              <p:nvPr/>
            </p:nvSpPr>
            <p:spPr bwMode="auto">
              <a:xfrm>
                <a:off x="5085210" y="3528000"/>
                <a:ext cx="26645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e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p:sp>
            <p:nvSpPr>
              <p:cNvPr id="2294" name="Rectangle 31"/>
              <p:cNvSpPr>
                <a:spLocks noChangeArrowheads="1"/>
              </p:cNvSpPr>
              <p:nvPr/>
            </p:nvSpPr>
            <p:spPr bwMode="auto">
              <a:xfrm>
                <a:off x="6777210" y="3528000"/>
                <a:ext cx="26645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f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p:sp>
            <p:nvSpPr>
              <p:cNvPr id="2295" name="Rectangle 31"/>
              <p:cNvSpPr>
                <a:spLocks noChangeArrowheads="1"/>
              </p:cNvSpPr>
              <p:nvPr/>
            </p:nvSpPr>
            <p:spPr bwMode="auto">
              <a:xfrm>
                <a:off x="5085210" y="4752000"/>
                <a:ext cx="26645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g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p:sp>
            <p:nvSpPr>
              <p:cNvPr id="2296" name="Rectangle 31"/>
              <p:cNvSpPr>
                <a:spLocks noChangeArrowheads="1"/>
              </p:cNvSpPr>
              <p:nvPr/>
            </p:nvSpPr>
            <p:spPr bwMode="auto">
              <a:xfrm>
                <a:off x="6777210" y="4752000"/>
                <a:ext cx="26645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h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301" name="Rectangle 169"/>
            <p:cNvSpPr>
              <a:spLocks noChangeArrowheads="1"/>
            </p:cNvSpPr>
            <p:nvPr/>
          </p:nvSpPr>
          <p:spPr bwMode="auto">
            <a:xfrm>
              <a:off x="7434082" y="756000"/>
              <a:ext cx="11811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1000" dirty="0" smtClean="0">
                  <a:solidFill>
                    <a:srgbClr val="262626"/>
                  </a:solidFill>
                </a:rPr>
                <a:t>Comb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02" name="Rectangle 169"/>
            <p:cNvSpPr>
              <a:spLocks noChangeArrowheads="1"/>
            </p:cNvSpPr>
            <p:nvPr/>
          </p:nvSpPr>
          <p:spPr bwMode="auto">
            <a:xfrm>
              <a:off x="2935234" y="756000"/>
              <a:ext cx="11811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Non-comb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8529794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7" name="TextBox 1786"/>
          <p:cNvSpPr txBox="1"/>
          <p:nvPr/>
        </p:nvSpPr>
        <p:spPr>
          <a:xfrm>
            <a:off x="5191124" y="962025"/>
            <a:ext cx="56959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4) NO DCM 11.0 kV/cm; 1to1 REFLECTION</a:t>
            </a:r>
            <a:endParaRPr lang="en-GB" dirty="0"/>
          </a:p>
        </p:txBody>
      </p:sp>
      <p:grpSp>
        <p:nvGrpSpPr>
          <p:cNvPr id="2741" name="Group 2740"/>
          <p:cNvGrpSpPr/>
          <p:nvPr/>
        </p:nvGrpSpPr>
        <p:grpSpPr>
          <a:xfrm>
            <a:off x="900960" y="900000"/>
            <a:ext cx="3694112" cy="2720295"/>
            <a:chOff x="900960" y="900000"/>
            <a:chExt cx="3694112" cy="2720295"/>
          </a:xfrm>
        </p:grpSpPr>
        <p:grpSp>
          <p:nvGrpSpPr>
            <p:cNvPr id="2734" name="Group 2733"/>
            <p:cNvGrpSpPr/>
            <p:nvPr/>
          </p:nvGrpSpPr>
          <p:grpSpPr>
            <a:xfrm>
              <a:off x="900960" y="900000"/>
              <a:ext cx="3694112" cy="2720295"/>
              <a:chOff x="900960" y="900000"/>
              <a:chExt cx="3694112" cy="2720295"/>
            </a:xfrm>
          </p:grpSpPr>
          <p:grpSp>
            <p:nvGrpSpPr>
              <p:cNvPr id="1808" name="Group 1807"/>
              <p:cNvGrpSpPr/>
              <p:nvPr/>
            </p:nvGrpSpPr>
            <p:grpSpPr>
              <a:xfrm>
                <a:off x="1080351" y="1079997"/>
                <a:ext cx="3419089" cy="2460917"/>
                <a:chOff x="1609551" y="1043997"/>
                <a:chExt cx="3419089" cy="2460917"/>
              </a:xfrm>
            </p:grpSpPr>
            <p:grpSp>
              <p:nvGrpSpPr>
                <p:cNvPr id="1809" name="Group 1808"/>
                <p:cNvGrpSpPr/>
                <p:nvPr/>
              </p:nvGrpSpPr>
              <p:grpSpPr>
                <a:xfrm>
                  <a:off x="1609551" y="1043997"/>
                  <a:ext cx="3354220" cy="1145819"/>
                  <a:chOff x="1609551" y="1139541"/>
                  <a:chExt cx="3354220" cy="1145819"/>
                </a:xfrm>
              </p:grpSpPr>
              <p:grpSp>
                <p:nvGrpSpPr>
                  <p:cNvPr id="2573" name="Group 2572"/>
                  <p:cNvGrpSpPr/>
                  <p:nvPr/>
                </p:nvGrpSpPr>
                <p:grpSpPr>
                  <a:xfrm>
                    <a:off x="1609551" y="1139541"/>
                    <a:ext cx="1661454" cy="1145819"/>
                    <a:chOff x="4519613" y="2279651"/>
                    <a:chExt cx="1577976" cy="1042393"/>
                  </a:xfrm>
                </p:grpSpPr>
                <p:sp>
                  <p:nvSpPr>
                    <p:cNvPr id="2643" name="Rectangle 87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18051" y="3144244"/>
                      <a:ext cx="128588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644" name="Rectangle 87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95863" y="3144244"/>
                      <a:ext cx="347663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1000</a:t>
                      </a: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645" name="Rectangle 87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372101" y="3144244"/>
                      <a:ext cx="347663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2000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646" name="Rectangle 87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749926" y="3144244"/>
                      <a:ext cx="347663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3000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647" name="Rectangle 88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19613" y="3041651"/>
                      <a:ext cx="2476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-20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648" name="Rectangle 88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29151" y="2665414"/>
                      <a:ext cx="128588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649" name="Rectangle 88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59301" y="2279651"/>
                      <a:ext cx="198438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20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grpSp>
                  <p:nvGrpSpPr>
                    <p:cNvPr id="2650" name="Group 2649"/>
                    <p:cNvGrpSpPr/>
                    <p:nvPr/>
                  </p:nvGrpSpPr>
                  <p:grpSpPr>
                    <a:xfrm>
                      <a:off x="4748213" y="2349501"/>
                      <a:ext cx="1130301" cy="763588"/>
                      <a:chOff x="4748213" y="2349501"/>
                      <a:chExt cx="1130301" cy="763588"/>
                    </a:xfrm>
                  </p:grpSpPr>
                  <p:sp>
                    <p:nvSpPr>
                      <p:cNvPr id="2651" name="Line 86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48213" y="3111501"/>
                        <a:ext cx="1130300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52" name="Line 87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48213" y="3100389"/>
                        <a:ext cx="0" cy="11113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53" name="Line 87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124451" y="3100389"/>
                        <a:ext cx="0" cy="11113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54" name="Line 87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500688" y="3100389"/>
                        <a:ext cx="0" cy="11113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55" name="Line 87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878513" y="3100389"/>
                        <a:ext cx="0" cy="11113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56" name="Line 87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48213" y="2349501"/>
                        <a:ext cx="0" cy="76200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57" name="Line 87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48213" y="3111501"/>
                        <a:ext cx="11113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58" name="Line 88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48213" y="2730501"/>
                        <a:ext cx="11113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59" name="Line 88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48213" y="2349501"/>
                        <a:ext cx="11113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60" name="Freeform 88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48213" y="2894014"/>
                        <a:ext cx="44450" cy="219075"/>
                      </a:xfrm>
                      <a:custGeom>
                        <a:avLst/>
                        <a:gdLst>
                          <a:gd name="T0" fmla="*/ 0 w 28"/>
                          <a:gd name="T1" fmla="*/ 5 h 138"/>
                          <a:gd name="T2" fmla="*/ 4 w 28"/>
                          <a:gd name="T3" fmla="*/ 5 h 138"/>
                          <a:gd name="T4" fmla="*/ 8 w 28"/>
                          <a:gd name="T5" fmla="*/ 0 h 138"/>
                          <a:gd name="T6" fmla="*/ 11 w 28"/>
                          <a:gd name="T7" fmla="*/ 9 h 138"/>
                          <a:gd name="T8" fmla="*/ 15 w 28"/>
                          <a:gd name="T9" fmla="*/ 19 h 138"/>
                          <a:gd name="T10" fmla="*/ 18 w 28"/>
                          <a:gd name="T11" fmla="*/ 88 h 138"/>
                          <a:gd name="T12" fmla="*/ 22 w 28"/>
                          <a:gd name="T13" fmla="*/ 65 h 138"/>
                          <a:gd name="T14" fmla="*/ 25 w 28"/>
                          <a:gd name="T15" fmla="*/ 67 h 138"/>
                          <a:gd name="T16" fmla="*/ 28 w 28"/>
                          <a:gd name="T17" fmla="*/ 138 h 13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</a:cxnLst>
                        <a:rect l="0" t="0" r="r" b="b"/>
                        <a:pathLst>
                          <a:path w="28" h="138">
                            <a:moveTo>
                              <a:pt x="0" y="5"/>
                            </a:moveTo>
                            <a:lnTo>
                              <a:pt x="4" y="5"/>
                            </a:lnTo>
                            <a:lnTo>
                              <a:pt x="8" y="0"/>
                            </a:lnTo>
                            <a:lnTo>
                              <a:pt x="11" y="9"/>
                            </a:lnTo>
                            <a:lnTo>
                              <a:pt x="15" y="19"/>
                            </a:lnTo>
                            <a:lnTo>
                              <a:pt x="18" y="88"/>
                            </a:lnTo>
                            <a:lnTo>
                              <a:pt x="22" y="65"/>
                            </a:lnTo>
                            <a:lnTo>
                              <a:pt x="25" y="67"/>
                            </a:lnTo>
                            <a:lnTo>
                              <a:pt x="28" y="13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61" name="Freeform 88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03776" y="2627314"/>
                        <a:ext cx="273050" cy="485775"/>
                      </a:xfrm>
                      <a:custGeom>
                        <a:avLst/>
                        <a:gdLst>
                          <a:gd name="T0" fmla="*/ 0 w 172"/>
                          <a:gd name="T1" fmla="*/ 306 h 306"/>
                          <a:gd name="T2" fmla="*/ 1 w 172"/>
                          <a:gd name="T3" fmla="*/ 296 h 306"/>
                          <a:gd name="T4" fmla="*/ 5 w 172"/>
                          <a:gd name="T5" fmla="*/ 285 h 306"/>
                          <a:gd name="T6" fmla="*/ 8 w 172"/>
                          <a:gd name="T7" fmla="*/ 266 h 306"/>
                          <a:gd name="T8" fmla="*/ 12 w 172"/>
                          <a:gd name="T9" fmla="*/ 247 h 306"/>
                          <a:gd name="T10" fmla="*/ 15 w 172"/>
                          <a:gd name="T11" fmla="*/ 237 h 306"/>
                          <a:gd name="T12" fmla="*/ 19 w 172"/>
                          <a:gd name="T13" fmla="*/ 238 h 306"/>
                          <a:gd name="T14" fmla="*/ 22 w 172"/>
                          <a:gd name="T15" fmla="*/ 237 h 306"/>
                          <a:gd name="T16" fmla="*/ 26 w 172"/>
                          <a:gd name="T17" fmla="*/ 200 h 306"/>
                          <a:gd name="T18" fmla="*/ 30 w 172"/>
                          <a:gd name="T19" fmla="*/ 186 h 306"/>
                          <a:gd name="T20" fmla="*/ 33 w 172"/>
                          <a:gd name="T21" fmla="*/ 185 h 306"/>
                          <a:gd name="T22" fmla="*/ 37 w 172"/>
                          <a:gd name="T23" fmla="*/ 203 h 306"/>
                          <a:gd name="T24" fmla="*/ 40 w 172"/>
                          <a:gd name="T25" fmla="*/ 217 h 306"/>
                          <a:gd name="T26" fmla="*/ 44 w 172"/>
                          <a:gd name="T27" fmla="*/ 212 h 306"/>
                          <a:gd name="T28" fmla="*/ 47 w 172"/>
                          <a:gd name="T29" fmla="*/ 196 h 306"/>
                          <a:gd name="T30" fmla="*/ 51 w 172"/>
                          <a:gd name="T31" fmla="*/ 200 h 306"/>
                          <a:gd name="T32" fmla="*/ 54 w 172"/>
                          <a:gd name="T33" fmla="*/ 197 h 306"/>
                          <a:gd name="T34" fmla="*/ 58 w 172"/>
                          <a:gd name="T35" fmla="*/ 203 h 306"/>
                          <a:gd name="T36" fmla="*/ 62 w 172"/>
                          <a:gd name="T37" fmla="*/ 176 h 306"/>
                          <a:gd name="T38" fmla="*/ 65 w 172"/>
                          <a:gd name="T39" fmla="*/ 167 h 306"/>
                          <a:gd name="T40" fmla="*/ 69 w 172"/>
                          <a:gd name="T41" fmla="*/ 139 h 306"/>
                          <a:gd name="T42" fmla="*/ 72 w 172"/>
                          <a:gd name="T43" fmla="*/ 158 h 306"/>
                          <a:gd name="T44" fmla="*/ 76 w 172"/>
                          <a:gd name="T45" fmla="*/ 126 h 306"/>
                          <a:gd name="T46" fmla="*/ 79 w 172"/>
                          <a:gd name="T47" fmla="*/ 125 h 306"/>
                          <a:gd name="T48" fmla="*/ 83 w 172"/>
                          <a:gd name="T49" fmla="*/ 116 h 306"/>
                          <a:gd name="T50" fmla="*/ 86 w 172"/>
                          <a:gd name="T51" fmla="*/ 109 h 306"/>
                          <a:gd name="T52" fmla="*/ 90 w 172"/>
                          <a:gd name="T53" fmla="*/ 96 h 306"/>
                          <a:gd name="T54" fmla="*/ 94 w 172"/>
                          <a:gd name="T55" fmla="*/ 87 h 306"/>
                          <a:gd name="T56" fmla="*/ 97 w 172"/>
                          <a:gd name="T57" fmla="*/ 55 h 306"/>
                          <a:gd name="T58" fmla="*/ 101 w 172"/>
                          <a:gd name="T59" fmla="*/ 9 h 306"/>
                          <a:gd name="T60" fmla="*/ 104 w 172"/>
                          <a:gd name="T61" fmla="*/ 47 h 306"/>
                          <a:gd name="T62" fmla="*/ 108 w 172"/>
                          <a:gd name="T63" fmla="*/ 38 h 306"/>
                          <a:gd name="T64" fmla="*/ 111 w 172"/>
                          <a:gd name="T65" fmla="*/ 15 h 306"/>
                          <a:gd name="T66" fmla="*/ 115 w 172"/>
                          <a:gd name="T67" fmla="*/ 35 h 306"/>
                          <a:gd name="T68" fmla="*/ 119 w 172"/>
                          <a:gd name="T69" fmla="*/ 43 h 306"/>
                          <a:gd name="T70" fmla="*/ 122 w 172"/>
                          <a:gd name="T71" fmla="*/ 59 h 306"/>
                          <a:gd name="T72" fmla="*/ 126 w 172"/>
                          <a:gd name="T73" fmla="*/ 84 h 306"/>
                          <a:gd name="T74" fmla="*/ 129 w 172"/>
                          <a:gd name="T75" fmla="*/ 77 h 306"/>
                          <a:gd name="T76" fmla="*/ 133 w 172"/>
                          <a:gd name="T77" fmla="*/ 70 h 306"/>
                          <a:gd name="T78" fmla="*/ 136 w 172"/>
                          <a:gd name="T79" fmla="*/ 47 h 306"/>
                          <a:gd name="T80" fmla="*/ 140 w 172"/>
                          <a:gd name="T81" fmla="*/ 40 h 306"/>
                          <a:gd name="T82" fmla="*/ 143 w 172"/>
                          <a:gd name="T83" fmla="*/ 51 h 306"/>
                          <a:gd name="T84" fmla="*/ 147 w 172"/>
                          <a:gd name="T85" fmla="*/ 74 h 306"/>
                          <a:gd name="T86" fmla="*/ 151 w 172"/>
                          <a:gd name="T87" fmla="*/ 81 h 306"/>
                          <a:gd name="T88" fmla="*/ 154 w 172"/>
                          <a:gd name="T89" fmla="*/ 57 h 306"/>
                          <a:gd name="T90" fmla="*/ 158 w 172"/>
                          <a:gd name="T91" fmla="*/ 54 h 306"/>
                          <a:gd name="T92" fmla="*/ 161 w 172"/>
                          <a:gd name="T93" fmla="*/ 30 h 306"/>
                          <a:gd name="T94" fmla="*/ 165 w 172"/>
                          <a:gd name="T95" fmla="*/ 20 h 306"/>
                          <a:gd name="T96" fmla="*/ 168 w 172"/>
                          <a:gd name="T97" fmla="*/ 0 h 306"/>
                          <a:gd name="T98" fmla="*/ 172 w 172"/>
                          <a:gd name="T99" fmla="*/ 20 h 30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72" h="306">
                            <a:moveTo>
                              <a:pt x="0" y="306"/>
                            </a:moveTo>
                            <a:lnTo>
                              <a:pt x="1" y="296"/>
                            </a:lnTo>
                            <a:lnTo>
                              <a:pt x="5" y="285"/>
                            </a:lnTo>
                            <a:lnTo>
                              <a:pt x="8" y="266"/>
                            </a:lnTo>
                            <a:lnTo>
                              <a:pt x="12" y="247"/>
                            </a:lnTo>
                            <a:lnTo>
                              <a:pt x="15" y="237"/>
                            </a:lnTo>
                            <a:lnTo>
                              <a:pt x="19" y="238"/>
                            </a:lnTo>
                            <a:lnTo>
                              <a:pt x="22" y="237"/>
                            </a:lnTo>
                            <a:lnTo>
                              <a:pt x="26" y="200"/>
                            </a:lnTo>
                            <a:lnTo>
                              <a:pt x="30" y="186"/>
                            </a:lnTo>
                            <a:lnTo>
                              <a:pt x="33" y="185"/>
                            </a:lnTo>
                            <a:lnTo>
                              <a:pt x="37" y="203"/>
                            </a:lnTo>
                            <a:lnTo>
                              <a:pt x="40" y="217"/>
                            </a:lnTo>
                            <a:lnTo>
                              <a:pt x="44" y="212"/>
                            </a:lnTo>
                            <a:lnTo>
                              <a:pt x="47" y="196"/>
                            </a:lnTo>
                            <a:lnTo>
                              <a:pt x="51" y="200"/>
                            </a:lnTo>
                            <a:lnTo>
                              <a:pt x="54" y="197"/>
                            </a:lnTo>
                            <a:lnTo>
                              <a:pt x="58" y="203"/>
                            </a:lnTo>
                            <a:lnTo>
                              <a:pt x="62" y="176"/>
                            </a:lnTo>
                            <a:lnTo>
                              <a:pt x="65" y="167"/>
                            </a:lnTo>
                            <a:lnTo>
                              <a:pt x="69" y="139"/>
                            </a:lnTo>
                            <a:lnTo>
                              <a:pt x="72" y="158"/>
                            </a:lnTo>
                            <a:lnTo>
                              <a:pt x="76" y="126"/>
                            </a:lnTo>
                            <a:lnTo>
                              <a:pt x="79" y="125"/>
                            </a:lnTo>
                            <a:lnTo>
                              <a:pt x="83" y="116"/>
                            </a:lnTo>
                            <a:lnTo>
                              <a:pt x="86" y="109"/>
                            </a:lnTo>
                            <a:lnTo>
                              <a:pt x="90" y="96"/>
                            </a:lnTo>
                            <a:lnTo>
                              <a:pt x="94" y="87"/>
                            </a:lnTo>
                            <a:lnTo>
                              <a:pt x="97" y="55"/>
                            </a:lnTo>
                            <a:lnTo>
                              <a:pt x="101" y="9"/>
                            </a:lnTo>
                            <a:lnTo>
                              <a:pt x="104" y="47"/>
                            </a:lnTo>
                            <a:lnTo>
                              <a:pt x="108" y="38"/>
                            </a:lnTo>
                            <a:lnTo>
                              <a:pt x="111" y="15"/>
                            </a:lnTo>
                            <a:lnTo>
                              <a:pt x="115" y="35"/>
                            </a:lnTo>
                            <a:lnTo>
                              <a:pt x="119" y="43"/>
                            </a:lnTo>
                            <a:lnTo>
                              <a:pt x="122" y="59"/>
                            </a:lnTo>
                            <a:lnTo>
                              <a:pt x="126" y="84"/>
                            </a:lnTo>
                            <a:lnTo>
                              <a:pt x="129" y="77"/>
                            </a:lnTo>
                            <a:lnTo>
                              <a:pt x="133" y="70"/>
                            </a:lnTo>
                            <a:lnTo>
                              <a:pt x="136" y="47"/>
                            </a:lnTo>
                            <a:lnTo>
                              <a:pt x="140" y="40"/>
                            </a:lnTo>
                            <a:lnTo>
                              <a:pt x="143" y="51"/>
                            </a:lnTo>
                            <a:lnTo>
                              <a:pt x="147" y="74"/>
                            </a:lnTo>
                            <a:lnTo>
                              <a:pt x="151" y="81"/>
                            </a:lnTo>
                            <a:lnTo>
                              <a:pt x="154" y="57"/>
                            </a:lnTo>
                            <a:lnTo>
                              <a:pt x="158" y="54"/>
                            </a:lnTo>
                            <a:lnTo>
                              <a:pt x="161" y="30"/>
                            </a:lnTo>
                            <a:lnTo>
                              <a:pt x="165" y="20"/>
                            </a:lnTo>
                            <a:lnTo>
                              <a:pt x="168" y="0"/>
                            </a:lnTo>
                            <a:lnTo>
                              <a:pt x="172" y="2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62" name="Freeform 88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76826" y="2349501"/>
                        <a:ext cx="127000" cy="317500"/>
                      </a:xfrm>
                      <a:custGeom>
                        <a:avLst/>
                        <a:gdLst>
                          <a:gd name="T0" fmla="*/ 0 w 80"/>
                          <a:gd name="T1" fmla="*/ 195 h 200"/>
                          <a:gd name="T2" fmla="*/ 3 w 80"/>
                          <a:gd name="T3" fmla="*/ 200 h 200"/>
                          <a:gd name="T4" fmla="*/ 7 w 80"/>
                          <a:gd name="T5" fmla="*/ 167 h 200"/>
                          <a:gd name="T6" fmla="*/ 11 w 80"/>
                          <a:gd name="T7" fmla="*/ 173 h 200"/>
                          <a:gd name="T8" fmla="*/ 14 w 80"/>
                          <a:gd name="T9" fmla="*/ 135 h 200"/>
                          <a:gd name="T10" fmla="*/ 18 w 80"/>
                          <a:gd name="T11" fmla="*/ 126 h 200"/>
                          <a:gd name="T12" fmla="*/ 21 w 80"/>
                          <a:gd name="T13" fmla="*/ 114 h 200"/>
                          <a:gd name="T14" fmla="*/ 25 w 80"/>
                          <a:gd name="T15" fmla="*/ 178 h 200"/>
                          <a:gd name="T16" fmla="*/ 28 w 80"/>
                          <a:gd name="T17" fmla="*/ 142 h 200"/>
                          <a:gd name="T18" fmla="*/ 32 w 80"/>
                          <a:gd name="T19" fmla="*/ 114 h 200"/>
                          <a:gd name="T20" fmla="*/ 36 w 80"/>
                          <a:gd name="T21" fmla="*/ 75 h 200"/>
                          <a:gd name="T22" fmla="*/ 39 w 80"/>
                          <a:gd name="T23" fmla="*/ 68 h 200"/>
                          <a:gd name="T24" fmla="*/ 43 w 80"/>
                          <a:gd name="T25" fmla="*/ 76 h 200"/>
                          <a:gd name="T26" fmla="*/ 46 w 80"/>
                          <a:gd name="T27" fmla="*/ 91 h 200"/>
                          <a:gd name="T28" fmla="*/ 50 w 80"/>
                          <a:gd name="T29" fmla="*/ 90 h 200"/>
                          <a:gd name="T30" fmla="*/ 53 w 80"/>
                          <a:gd name="T31" fmla="*/ 84 h 200"/>
                          <a:gd name="T32" fmla="*/ 57 w 80"/>
                          <a:gd name="T33" fmla="*/ 70 h 200"/>
                          <a:gd name="T34" fmla="*/ 60 w 80"/>
                          <a:gd name="T35" fmla="*/ 72 h 200"/>
                          <a:gd name="T36" fmla="*/ 64 w 80"/>
                          <a:gd name="T37" fmla="*/ 84 h 200"/>
                          <a:gd name="T38" fmla="*/ 68 w 80"/>
                          <a:gd name="T39" fmla="*/ 67 h 200"/>
                          <a:gd name="T40" fmla="*/ 71 w 80"/>
                          <a:gd name="T41" fmla="*/ 32 h 200"/>
                          <a:gd name="T42" fmla="*/ 75 w 80"/>
                          <a:gd name="T43" fmla="*/ 5 h 200"/>
                          <a:gd name="T44" fmla="*/ 78 w 80"/>
                          <a:gd name="T45" fmla="*/ 11 h 200"/>
                          <a:gd name="T46" fmla="*/ 80 w 80"/>
                          <a:gd name="T47" fmla="*/ 0 h 2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</a:cxnLst>
                        <a:rect l="0" t="0" r="r" b="b"/>
                        <a:pathLst>
                          <a:path w="80" h="200">
                            <a:moveTo>
                              <a:pt x="0" y="195"/>
                            </a:moveTo>
                            <a:lnTo>
                              <a:pt x="3" y="200"/>
                            </a:lnTo>
                            <a:lnTo>
                              <a:pt x="7" y="167"/>
                            </a:lnTo>
                            <a:lnTo>
                              <a:pt x="11" y="173"/>
                            </a:lnTo>
                            <a:lnTo>
                              <a:pt x="14" y="135"/>
                            </a:lnTo>
                            <a:lnTo>
                              <a:pt x="18" y="126"/>
                            </a:lnTo>
                            <a:lnTo>
                              <a:pt x="21" y="114"/>
                            </a:lnTo>
                            <a:lnTo>
                              <a:pt x="25" y="178"/>
                            </a:lnTo>
                            <a:lnTo>
                              <a:pt x="28" y="142"/>
                            </a:lnTo>
                            <a:lnTo>
                              <a:pt x="32" y="114"/>
                            </a:lnTo>
                            <a:lnTo>
                              <a:pt x="36" y="75"/>
                            </a:lnTo>
                            <a:lnTo>
                              <a:pt x="39" y="68"/>
                            </a:lnTo>
                            <a:lnTo>
                              <a:pt x="43" y="76"/>
                            </a:lnTo>
                            <a:lnTo>
                              <a:pt x="46" y="91"/>
                            </a:lnTo>
                            <a:lnTo>
                              <a:pt x="50" y="90"/>
                            </a:lnTo>
                            <a:lnTo>
                              <a:pt x="53" y="84"/>
                            </a:lnTo>
                            <a:lnTo>
                              <a:pt x="57" y="70"/>
                            </a:lnTo>
                            <a:lnTo>
                              <a:pt x="60" y="72"/>
                            </a:lnTo>
                            <a:lnTo>
                              <a:pt x="64" y="84"/>
                            </a:lnTo>
                            <a:lnTo>
                              <a:pt x="68" y="67"/>
                            </a:lnTo>
                            <a:lnTo>
                              <a:pt x="71" y="32"/>
                            </a:lnTo>
                            <a:lnTo>
                              <a:pt x="75" y="5"/>
                            </a:lnTo>
                            <a:lnTo>
                              <a:pt x="78" y="11"/>
                            </a:lnTo>
                            <a:lnTo>
                              <a:pt x="80" y="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63" name="Freeform 88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16526" y="2349501"/>
                        <a:ext cx="273050" cy="436563"/>
                      </a:xfrm>
                      <a:custGeom>
                        <a:avLst/>
                        <a:gdLst>
                          <a:gd name="T0" fmla="*/ 0 w 172"/>
                          <a:gd name="T1" fmla="*/ 0 h 275"/>
                          <a:gd name="T2" fmla="*/ 1 w 172"/>
                          <a:gd name="T3" fmla="*/ 15 h 275"/>
                          <a:gd name="T4" fmla="*/ 4 w 172"/>
                          <a:gd name="T5" fmla="*/ 14 h 275"/>
                          <a:gd name="T6" fmla="*/ 8 w 172"/>
                          <a:gd name="T7" fmla="*/ 12 h 275"/>
                          <a:gd name="T8" fmla="*/ 12 w 172"/>
                          <a:gd name="T9" fmla="*/ 33 h 275"/>
                          <a:gd name="T10" fmla="*/ 15 w 172"/>
                          <a:gd name="T11" fmla="*/ 35 h 275"/>
                          <a:gd name="T12" fmla="*/ 19 w 172"/>
                          <a:gd name="T13" fmla="*/ 24 h 275"/>
                          <a:gd name="T14" fmla="*/ 22 w 172"/>
                          <a:gd name="T15" fmla="*/ 57 h 275"/>
                          <a:gd name="T16" fmla="*/ 26 w 172"/>
                          <a:gd name="T17" fmla="*/ 93 h 275"/>
                          <a:gd name="T18" fmla="*/ 29 w 172"/>
                          <a:gd name="T19" fmla="*/ 112 h 275"/>
                          <a:gd name="T20" fmla="*/ 33 w 172"/>
                          <a:gd name="T21" fmla="*/ 113 h 275"/>
                          <a:gd name="T22" fmla="*/ 37 w 172"/>
                          <a:gd name="T23" fmla="*/ 102 h 275"/>
                          <a:gd name="T24" fmla="*/ 40 w 172"/>
                          <a:gd name="T25" fmla="*/ 95 h 275"/>
                          <a:gd name="T26" fmla="*/ 44 w 172"/>
                          <a:gd name="T27" fmla="*/ 115 h 275"/>
                          <a:gd name="T28" fmla="*/ 47 w 172"/>
                          <a:gd name="T29" fmla="*/ 92 h 275"/>
                          <a:gd name="T30" fmla="*/ 51 w 172"/>
                          <a:gd name="T31" fmla="*/ 67 h 275"/>
                          <a:gd name="T32" fmla="*/ 54 w 172"/>
                          <a:gd name="T33" fmla="*/ 50 h 275"/>
                          <a:gd name="T34" fmla="*/ 58 w 172"/>
                          <a:gd name="T35" fmla="*/ 38 h 275"/>
                          <a:gd name="T36" fmla="*/ 61 w 172"/>
                          <a:gd name="T37" fmla="*/ 52 h 275"/>
                          <a:gd name="T38" fmla="*/ 65 w 172"/>
                          <a:gd name="T39" fmla="*/ 60 h 275"/>
                          <a:gd name="T40" fmla="*/ 69 w 172"/>
                          <a:gd name="T41" fmla="*/ 20 h 275"/>
                          <a:gd name="T42" fmla="*/ 72 w 172"/>
                          <a:gd name="T43" fmla="*/ 4 h 275"/>
                          <a:gd name="T44" fmla="*/ 76 w 172"/>
                          <a:gd name="T45" fmla="*/ 38 h 275"/>
                          <a:gd name="T46" fmla="*/ 79 w 172"/>
                          <a:gd name="T47" fmla="*/ 85 h 275"/>
                          <a:gd name="T48" fmla="*/ 83 w 172"/>
                          <a:gd name="T49" fmla="*/ 106 h 275"/>
                          <a:gd name="T50" fmla="*/ 86 w 172"/>
                          <a:gd name="T51" fmla="*/ 94 h 275"/>
                          <a:gd name="T52" fmla="*/ 90 w 172"/>
                          <a:gd name="T53" fmla="*/ 96 h 275"/>
                          <a:gd name="T54" fmla="*/ 93 w 172"/>
                          <a:gd name="T55" fmla="*/ 162 h 275"/>
                          <a:gd name="T56" fmla="*/ 97 w 172"/>
                          <a:gd name="T57" fmla="*/ 154 h 275"/>
                          <a:gd name="T58" fmla="*/ 101 w 172"/>
                          <a:gd name="T59" fmla="*/ 146 h 275"/>
                          <a:gd name="T60" fmla="*/ 104 w 172"/>
                          <a:gd name="T61" fmla="*/ 160 h 275"/>
                          <a:gd name="T62" fmla="*/ 108 w 172"/>
                          <a:gd name="T63" fmla="*/ 140 h 275"/>
                          <a:gd name="T64" fmla="*/ 111 w 172"/>
                          <a:gd name="T65" fmla="*/ 107 h 275"/>
                          <a:gd name="T66" fmla="*/ 115 w 172"/>
                          <a:gd name="T67" fmla="*/ 108 h 275"/>
                          <a:gd name="T68" fmla="*/ 118 w 172"/>
                          <a:gd name="T69" fmla="*/ 133 h 275"/>
                          <a:gd name="T70" fmla="*/ 122 w 172"/>
                          <a:gd name="T71" fmla="*/ 136 h 275"/>
                          <a:gd name="T72" fmla="*/ 126 w 172"/>
                          <a:gd name="T73" fmla="*/ 114 h 275"/>
                          <a:gd name="T74" fmla="*/ 129 w 172"/>
                          <a:gd name="T75" fmla="*/ 114 h 275"/>
                          <a:gd name="T76" fmla="*/ 133 w 172"/>
                          <a:gd name="T77" fmla="*/ 156 h 275"/>
                          <a:gd name="T78" fmla="*/ 136 w 172"/>
                          <a:gd name="T79" fmla="*/ 194 h 275"/>
                          <a:gd name="T80" fmla="*/ 140 w 172"/>
                          <a:gd name="T81" fmla="*/ 240 h 275"/>
                          <a:gd name="T82" fmla="*/ 143 w 172"/>
                          <a:gd name="T83" fmla="*/ 263 h 275"/>
                          <a:gd name="T84" fmla="*/ 147 w 172"/>
                          <a:gd name="T85" fmla="*/ 261 h 275"/>
                          <a:gd name="T86" fmla="*/ 150 w 172"/>
                          <a:gd name="T87" fmla="*/ 252 h 275"/>
                          <a:gd name="T88" fmla="*/ 154 w 172"/>
                          <a:gd name="T89" fmla="*/ 246 h 275"/>
                          <a:gd name="T90" fmla="*/ 158 w 172"/>
                          <a:gd name="T91" fmla="*/ 225 h 275"/>
                          <a:gd name="T92" fmla="*/ 161 w 172"/>
                          <a:gd name="T93" fmla="*/ 243 h 275"/>
                          <a:gd name="T94" fmla="*/ 165 w 172"/>
                          <a:gd name="T95" fmla="*/ 275 h 275"/>
                          <a:gd name="T96" fmla="*/ 168 w 172"/>
                          <a:gd name="T97" fmla="*/ 262 h 275"/>
                          <a:gd name="T98" fmla="*/ 172 w 172"/>
                          <a:gd name="T99" fmla="*/ 209 h 27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72" h="275">
                            <a:moveTo>
                              <a:pt x="0" y="0"/>
                            </a:moveTo>
                            <a:lnTo>
                              <a:pt x="1" y="15"/>
                            </a:lnTo>
                            <a:lnTo>
                              <a:pt x="4" y="14"/>
                            </a:lnTo>
                            <a:lnTo>
                              <a:pt x="8" y="12"/>
                            </a:lnTo>
                            <a:lnTo>
                              <a:pt x="12" y="33"/>
                            </a:lnTo>
                            <a:lnTo>
                              <a:pt x="15" y="35"/>
                            </a:lnTo>
                            <a:lnTo>
                              <a:pt x="19" y="24"/>
                            </a:lnTo>
                            <a:lnTo>
                              <a:pt x="22" y="57"/>
                            </a:lnTo>
                            <a:lnTo>
                              <a:pt x="26" y="93"/>
                            </a:lnTo>
                            <a:lnTo>
                              <a:pt x="29" y="112"/>
                            </a:lnTo>
                            <a:lnTo>
                              <a:pt x="33" y="113"/>
                            </a:lnTo>
                            <a:lnTo>
                              <a:pt x="37" y="102"/>
                            </a:lnTo>
                            <a:lnTo>
                              <a:pt x="40" y="95"/>
                            </a:lnTo>
                            <a:lnTo>
                              <a:pt x="44" y="115"/>
                            </a:lnTo>
                            <a:lnTo>
                              <a:pt x="47" y="92"/>
                            </a:lnTo>
                            <a:lnTo>
                              <a:pt x="51" y="67"/>
                            </a:lnTo>
                            <a:lnTo>
                              <a:pt x="54" y="50"/>
                            </a:lnTo>
                            <a:lnTo>
                              <a:pt x="58" y="38"/>
                            </a:lnTo>
                            <a:lnTo>
                              <a:pt x="61" y="52"/>
                            </a:lnTo>
                            <a:lnTo>
                              <a:pt x="65" y="60"/>
                            </a:lnTo>
                            <a:lnTo>
                              <a:pt x="69" y="20"/>
                            </a:lnTo>
                            <a:lnTo>
                              <a:pt x="72" y="4"/>
                            </a:lnTo>
                            <a:lnTo>
                              <a:pt x="76" y="38"/>
                            </a:lnTo>
                            <a:lnTo>
                              <a:pt x="79" y="85"/>
                            </a:lnTo>
                            <a:lnTo>
                              <a:pt x="83" y="106"/>
                            </a:lnTo>
                            <a:lnTo>
                              <a:pt x="86" y="94"/>
                            </a:lnTo>
                            <a:lnTo>
                              <a:pt x="90" y="96"/>
                            </a:lnTo>
                            <a:lnTo>
                              <a:pt x="93" y="162"/>
                            </a:lnTo>
                            <a:lnTo>
                              <a:pt x="97" y="154"/>
                            </a:lnTo>
                            <a:lnTo>
                              <a:pt x="101" y="146"/>
                            </a:lnTo>
                            <a:lnTo>
                              <a:pt x="104" y="160"/>
                            </a:lnTo>
                            <a:lnTo>
                              <a:pt x="108" y="140"/>
                            </a:lnTo>
                            <a:lnTo>
                              <a:pt x="111" y="107"/>
                            </a:lnTo>
                            <a:lnTo>
                              <a:pt x="115" y="108"/>
                            </a:lnTo>
                            <a:lnTo>
                              <a:pt x="118" y="133"/>
                            </a:lnTo>
                            <a:lnTo>
                              <a:pt x="122" y="136"/>
                            </a:lnTo>
                            <a:lnTo>
                              <a:pt x="126" y="114"/>
                            </a:lnTo>
                            <a:lnTo>
                              <a:pt x="129" y="114"/>
                            </a:lnTo>
                            <a:lnTo>
                              <a:pt x="133" y="156"/>
                            </a:lnTo>
                            <a:lnTo>
                              <a:pt x="136" y="194"/>
                            </a:lnTo>
                            <a:lnTo>
                              <a:pt x="140" y="240"/>
                            </a:lnTo>
                            <a:lnTo>
                              <a:pt x="143" y="263"/>
                            </a:lnTo>
                            <a:lnTo>
                              <a:pt x="147" y="261"/>
                            </a:lnTo>
                            <a:lnTo>
                              <a:pt x="150" y="252"/>
                            </a:lnTo>
                            <a:lnTo>
                              <a:pt x="154" y="246"/>
                            </a:lnTo>
                            <a:lnTo>
                              <a:pt x="158" y="225"/>
                            </a:lnTo>
                            <a:lnTo>
                              <a:pt x="161" y="243"/>
                            </a:lnTo>
                            <a:lnTo>
                              <a:pt x="165" y="275"/>
                            </a:lnTo>
                            <a:lnTo>
                              <a:pt x="168" y="262"/>
                            </a:lnTo>
                            <a:lnTo>
                              <a:pt x="172" y="20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64" name="Freeform 88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89576" y="2676526"/>
                        <a:ext cx="276225" cy="396875"/>
                      </a:xfrm>
                      <a:custGeom>
                        <a:avLst/>
                        <a:gdLst>
                          <a:gd name="T0" fmla="*/ 0 w 174"/>
                          <a:gd name="T1" fmla="*/ 3 h 250"/>
                          <a:gd name="T2" fmla="*/ 3 w 174"/>
                          <a:gd name="T3" fmla="*/ 3 h 250"/>
                          <a:gd name="T4" fmla="*/ 7 w 174"/>
                          <a:gd name="T5" fmla="*/ 17 h 250"/>
                          <a:gd name="T6" fmla="*/ 10 w 174"/>
                          <a:gd name="T7" fmla="*/ 4 h 250"/>
                          <a:gd name="T8" fmla="*/ 14 w 174"/>
                          <a:gd name="T9" fmla="*/ 0 h 250"/>
                          <a:gd name="T10" fmla="*/ 18 w 174"/>
                          <a:gd name="T11" fmla="*/ 1 h 250"/>
                          <a:gd name="T12" fmla="*/ 21 w 174"/>
                          <a:gd name="T13" fmla="*/ 9 h 250"/>
                          <a:gd name="T14" fmla="*/ 25 w 174"/>
                          <a:gd name="T15" fmla="*/ 39 h 250"/>
                          <a:gd name="T16" fmla="*/ 28 w 174"/>
                          <a:gd name="T17" fmla="*/ 51 h 250"/>
                          <a:gd name="T18" fmla="*/ 32 w 174"/>
                          <a:gd name="T19" fmla="*/ 54 h 250"/>
                          <a:gd name="T20" fmla="*/ 35 w 174"/>
                          <a:gd name="T21" fmla="*/ 65 h 250"/>
                          <a:gd name="T22" fmla="*/ 39 w 174"/>
                          <a:gd name="T23" fmla="*/ 76 h 250"/>
                          <a:gd name="T24" fmla="*/ 43 w 174"/>
                          <a:gd name="T25" fmla="*/ 94 h 250"/>
                          <a:gd name="T26" fmla="*/ 46 w 174"/>
                          <a:gd name="T27" fmla="*/ 104 h 250"/>
                          <a:gd name="T28" fmla="*/ 50 w 174"/>
                          <a:gd name="T29" fmla="*/ 107 h 250"/>
                          <a:gd name="T30" fmla="*/ 53 w 174"/>
                          <a:gd name="T31" fmla="*/ 110 h 250"/>
                          <a:gd name="T32" fmla="*/ 57 w 174"/>
                          <a:gd name="T33" fmla="*/ 102 h 250"/>
                          <a:gd name="T34" fmla="*/ 60 w 174"/>
                          <a:gd name="T35" fmla="*/ 100 h 250"/>
                          <a:gd name="T36" fmla="*/ 64 w 174"/>
                          <a:gd name="T37" fmla="*/ 101 h 250"/>
                          <a:gd name="T38" fmla="*/ 67 w 174"/>
                          <a:gd name="T39" fmla="*/ 104 h 250"/>
                          <a:gd name="T40" fmla="*/ 71 w 174"/>
                          <a:gd name="T41" fmla="*/ 119 h 250"/>
                          <a:gd name="T42" fmla="*/ 75 w 174"/>
                          <a:gd name="T43" fmla="*/ 108 h 250"/>
                          <a:gd name="T44" fmla="*/ 78 w 174"/>
                          <a:gd name="T45" fmla="*/ 92 h 250"/>
                          <a:gd name="T46" fmla="*/ 82 w 174"/>
                          <a:gd name="T47" fmla="*/ 116 h 250"/>
                          <a:gd name="T48" fmla="*/ 85 w 174"/>
                          <a:gd name="T49" fmla="*/ 174 h 250"/>
                          <a:gd name="T50" fmla="*/ 89 w 174"/>
                          <a:gd name="T51" fmla="*/ 191 h 250"/>
                          <a:gd name="T52" fmla="*/ 92 w 174"/>
                          <a:gd name="T53" fmla="*/ 187 h 250"/>
                          <a:gd name="T54" fmla="*/ 96 w 174"/>
                          <a:gd name="T55" fmla="*/ 181 h 250"/>
                          <a:gd name="T56" fmla="*/ 99 w 174"/>
                          <a:gd name="T57" fmla="*/ 185 h 250"/>
                          <a:gd name="T58" fmla="*/ 103 w 174"/>
                          <a:gd name="T59" fmla="*/ 197 h 250"/>
                          <a:gd name="T60" fmla="*/ 107 w 174"/>
                          <a:gd name="T61" fmla="*/ 217 h 250"/>
                          <a:gd name="T62" fmla="*/ 110 w 174"/>
                          <a:gd name="T63" fmla="*/ 230 h 250"/>
                          <a:gd name="T64" fmla="*/ 114 w 174"/>
                          <a:gd name="T65" fmla="*/ 244 h 250"/>
                          <a:gd name="T66" fmla="*/ 117 w 174"/>
                          <a:gd name="T67" fmla="*/ 244 h 250"/>
                          <a:gd name="T68" fmla="*/ 121 w 174"/>
                          <a:gd name="T69" fmla="*/ 243 h 250"/>
                          <a:gd name="T70" fmla="*/ 124 w 174"/>
                          <a:gd name="T71" fmla="*/ 250 h 250"/>
                          <a:gd name="T72" fmla="*/ 128 w 174"/>
                          <a:gd name="T73" fmla="*/ 210 h 250"/>
                          <a:gd name="T74" fmla="*/ 132 w 174"/>
                          <a:gd name="T75" fmla="*/ 186 h 250"/>
                          <a:gd name="T76" fmla="*/ 135 w 174"/>
                          <a:gd name="T77" fmla="*/ 147 h 250"/>
                          <a:gd name="T78" fmla="*/ 139 w 174"/>
                          <a:gd name="T79" fmla="*/ 123 h 250"/>
                          <a:gd name="T80" fmla="*/ 142 w 174"/>
                          <a:gd name="T81" fmla="*/ 151 h 250"/>
                          <a:gd name="T82" fmla="*/ 146 w 174"/>
                          <a:gd name="T83" fmla="*/ 206 h 250"/>
                          <a:gd name="T84" fmla="*/ 149 w 174"/>
                          <a:gd name="T85" fmla="*/ 183 h 250"/>
                          <a:gd name="T86" fmla="*/ 153 w 174"/>
                          <a:gd name="T87" fmla="*/ 176 h 250"/>
                          <a:gd name="T88" fmla="*/ 156 w 174"/>
                          <a:gd name="T89" fmla="*/ 180 h 250"/>
                          <a:gd name="T90" fmla="*/ 160 w 174"/>
                          <a:gd name="T91" fmla="*/ 162 h 250"/>
                          <a:gd name="T92" fmla="*/ 164 w 174"/>
                          <a:gd name="T93" fmla="*/ 141 h 250"/>
                          <a:gd name="T94" fmla="*/ 167 w 174"/>
                          <a:gd name="T95" fmla="*/ 122 h 250"/>
                          <a:gd name="T96" fmla="*/ 171 w 174"/>
                          <a:gd name="T97" fmla="*/ 100 h 250"/>
                          <a:gd name="T98" fmla="*/ 174 w 174"/>
                          <a:gd name="T99" fmla="*/ 79 h 25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74" h="250">
                            <a:moveTo>
                              <a:pt x="0" y="3"/>
                            </a:moveTo>
                            <a:lnTo>
                              <a:pt x="3" y="3"/>
                            </a:lnTo>
                            <a:lnTo>
                              <a:pt x="7" y="17"/>
                            </a:lnTo>
                            <a:lnTo>
                              <a:pt x="10" y="4"/>
                            </a:lnTo>
                            <a:lnTo>
                              <a:pt x="14" y="0"/>
                            </a:lnTo>
                            <a:lnTo>
                              <a:pt x="18" y="1"/>
                            </a:lnTo>
                            <a:lnTo>
                              <a:pt x="21" y="9"/>
                            </a:lnTo>
                            <a:lnTo>
                              <a:pt x="25" y="39"/>
                            </a:lnTo>
                            <a:lnTo>
                              <a:pt x="28" y="51"/>
                            </a:lnTo>
                            <a:lnTo>
                              <a:pt x="32" y="54"/>
                            </a:lnTo>
                            <a:lnTo>
                              <a:pt x="35" y="65"/>
                            </a:lnTo>
                            <a:lnTo>
                              <a:pt x="39" y="76"/>
                            </a:lnTo>
                            <a:lnTo>
                              <a:pt x="43" y="94"/>
                            </a:lnTo>
                            <a:lnTo>
                              <a:pt x="46" y="104"/>
                            </a:lnTo>
                            <a:lnTo>
                              <a:pt x="50" y="107"/>
                            </a:lnTo>
                            <a:lnTo>
                              <a:pt x="53" y="110"/>
                            </a:lnTo>
                            <a:lnTo>
                              <a:pt x="57" y="102"/>
                            </a:lnTo>
                            <a:lnTo>
                              <a:pt x="60" y="100"/>
                            </a:lnTo>
                            <a:lnTo>
                              <a:pt x="64" y="101"/>
                            </a:lnTo>
                            <a:lnTo>
                              <a:pt x="67" y="104"/>
                            </a:lnTo>
                            <a:lnTo>
                              <a:pt x="71" y="119"/>
                            </a:lnTo>
                            <a:lnTo>
                              <a:pt x="75" y="108"/>
                            </a:lnTo>
                            <a:lnTo>
                              <a:pt x="78" y="92"/>
                            </a:lnTo>
                            <a:lnTo>
                              <a:pt x="82" y="116"/>
                            </a:lnTo>
                            <a:lnTo>
                              <a:pt x="85" y="174"/>
                            </a:lnTo>
                            <a:lnTo>
                              <a:pt x="89" y="191"/>
                            </a:lnTo>
                            <a:lnTo>
                              <a:pt x="92" y="187"/>
                            </a:lnTo>
                            <a:lnTo>
                              <a:pt x="96" y="181"/>
                            </a:lnTo>
                            <a:lnTo>
                              <a:pt x="99" y="185"/>
                            </a:lnTo>
                            <a:lnTo>
                              <a:pt x="103" y="197"/>
                            </a:lnTo>
                            <a:lnTo>
                              <a:pt x="107" y="217"/>
                            </a:lnTo>
                            <a:lnTo>
                              <a:pt x="110" y="230"/>
                            </a:lnTo>
                            <a:lnTo>
                              <a:pt x="114" y="244"/>
                            </a:lnTo>
                            <a:lnTo>
                              <a:pt x="117" y="244"/>
                            </a:lnTo>
                            <a:lnTo>
                              <a:pt x="121" y="243"/>
                            </a:lnTo>
                            <a:lnTo>
                              <a:pt x="124" y="250"/>
                            </a:lnTo>
                            <a:lnTo>
                              <a:pt x="128" y="210"/>
                            </a:lnTo>
                            <a:lnTo>
                              <a:pt x="132" y="186"/>
                            </a:lnTo>
                            <a:lnTo>
                              <a:pt x="135" y="147"/>
                            </a:lnTo>
                            <a:lnTo>
                              <a:pt x="139" y="123"/>
                            </a:lnTo>
                            <a:lnTo>
                              <a:pt x="142" y="151"/>
                            </a:lnTo>
                            <a:lnTo>
                              <a:pt x="146" y="206"/>
                            </a:lnTo>
                            <a:lnTo>
                              <a:pt x="149" y="183"/>
                            </a:lnTo>
                            <a:lnTo>
                              <a:pt x="153" y="176"/>
                            </a:lnTo>
                            <a:lnTo>
                              <a:pt x="156" y="180"/>
                            </a:lnTo>
                            <a:lnTo>
                              <a:pt x="160" y="162"/>
                            </a:lnTo>
                            <a:lnTo>
                              <a:pt x="164" y="141"/>
                            </a:lnTo>
                            <a:lnTo>
                              <a:pt x="167" y="122"/>
                            </a:lnTo>
                            <a:lnTo>
                              <a:pt x="171" y="100"/>
                            </a:lnTo>
                            <a:lnTo>
                              <a:pt x="174" y="7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65" name="Freeform 89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65801" y="2786064"/>
                        <a:ext cx="112713" cy="182563"/>
                      </a:xfrm>
                      <a:custGeom>
                        <a:avLst/>
                        <a:gdLst>
                          <a:gd name="T0" fmla="*/ 0 w 71"/>
                          <a:gd name="T1" fmla="*/ 10 h 115"/>
                          <a:gd name="T2" fmla="*/ 4 w 71"/>
                          <a:gd name="T3" fmla="*/ 12 h 115"/>
                          <a:gd name="T4" fmla="*/ 7 w 71"/>
                          <a:gd name="T5" fmla="*/ 26 h 115"/>
                          <a:gd name="T6" fmla="*/ 11 w 71"/>
                          <a:gd name="T7" fmla="*/ 23 h 115"/>
                          <a:gd name="T8" fmla="*/ 14 w 71"/>
                          <a:gd name="T9" fmla="*/ 54 h 115"/>
                          <a:gd name="T10" fmla="*/ 18 w 71"/>
                          <a:gd name="T11" fmla="*/ 60 h 115"/>
                          <a:gd name="T12" fmla="*/ 22 w 71"/>
                          <a:gd name="T13" fmla="*/ 41 h 115"/>
                          <a:gd name="T14" fmla="*/ 25 w 71"/>
                          <a:gd name="T15" fmla="*/ 42 h 115"/>
                          <a:gd name="T16" fmla="*/ 29 w 71"/>
                          <a:gd name="T17" fmla="*/ 0 h 115"/>
                          <a:gd name="T18" fmla="*/ 32 w 71"/>
                          <a:gd name="T19" fmla="*/ 32 h 115"/>
                          <a:gd name="T20" fmla="*/ 36 w 71"/>
                          <a:gd name="T21" fmla="*/ 45 h 115"/>
                          <a:gd name="T22" fmla="*/ 39 w 71"/>
                          <a:gd name="T23" fmla="*/ 70 h 115"/>
                          <a:gd name="T24" fmla="*/ 43 w 71"/>
                          <a:gd name="T25" fmla="*/ 115 h 115"/>
                          <a:gd name="T26" fmla="*/ 46 w 71"/>
                          <a:gd name="T27" fmla="*/ 86 h 115"/>
                          <a:gd name="T28" fmla="*/ 50 w 71"/>
                          <a:gd name="T29" fmla="*/ 27 h 115"/>
                          <a:gd name="T30" fmla="*/ 54 w 71"/>
                          <a:gd name="T31" fmla="*/ 5 h 115"/>
                          <a:gd name="T32" fmla="*/ 57 w 71"/>
                          <a:gd name="T33" fmla="*/ 15 h 115"/>
                          <a:gd name="T34" fmla="*/ 61 w 71"/>
                          <a:gd name="T35" fmla="*/ 41 h 115"/>
                          <a:gd name="T36" fmla="*/ 64 w 71"/>
                          <a:gd name="T37" fmla="*/ 7 h 115"/>
                          <a:gd name="T38" fmla="*/ 68 w 71"/>
                          <a:gd name="T39" fmla="*/ 35 h 115"/>
                          <a:gd name="T40" fmla="*/ 71 w 71"/>
                          <a:gd name="T41" fmla="*/ 19 h 11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71" h="115">
                            <a:moveTo>
                              <a:pt x="0" y="10"/>
                            </a:moveTo>
                            <a:lnTo>
                              <a:pt x="4" y="12"/>
                            </a:lnTo>
                            <a:lnTo>
                              <a:pt x="7" y="26"/>
                            </a:lnTo>
                            <a:lnTo>
                              <a:pt x="11" y="23"/>
                            </a:lnTo>
                            <a:lnTo>
                              <a:pt x="14" y="54"/>
                            </a:lnTo>
                            <a:lnTo>
                              <a:pt x="18" y="60"/>
                            </a:lnTo>
                            <a:lnTo>
                              <a:pt x="22" y="41"/>
                            </a:lnTo>
                            <a:lnTo>
                              <a:pt x="25" y="42"/>
                            </a:lnTo>
                            <a:lnTo>
                              <a:pt x="29" y="0"/>
                            </a:lnTo>
                            <a:lnTo>
                              <a:pt x="32" y="32"/>
                            </a:lnTo>
                            <a:lnTo>
                              <a:pt x="36" y="45"/>
                            </a:lnTo>
                            <a:lnTo>
                              <a:pt x="39" y="70"/>
                            </a:lnTo>
                            <a:lnTo>
                              <a:pt x="43" y="115"/>
                            </a:lnTo>
                            <a:lnTo>
                              <a:pt x="46" y="86"/>
                            </a:lnTo>
                            <a:lnTo>
                              <a:pt x="50" y="27"/>
                            </a:lnTo>
                            <a:lnTo>
                              <a:pt x="54" y="5"/>
                            </a:lnTo>
                            <a:lnTo>
                              <a:pt x="57" y="15"/>
                            </a:lnTo>
                            <a:lnTo>
                              <a:pt x="61" y="41"/>
                            </a:lnTo>
                            <a:lnTo>
                              <a:pt x="64" y="7"/>
                            </a:lnTo>
                            <a:lnTo>
                              <a:pt x="68" y="35"/>
                            </a:lnTo>
                            <a:lnTo>
                              <a:pt x="71" y="1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66" name="Freeform 89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48213" y="2698751"/>
                        <a:ext cx="277813" cy="263525"/>
                      </a:xfrm>
                      <a:custGeom>
                        <a:avLst/>
                        <a:gdLst>
                          <a:gd name="T0" fmla="*/ 0 w 175"/>
                          <a:gd name="T1" fmla="*/ 118 h 166"/>
                          <a:gd name="T2" fmla="*/ 4 w 175"/>
                          <a:gd name="T3" fmla="*/ 115 h 166"/>
                          <a:gd name="T4" fmla="*/ 8 w 175"/>
                          <a:gd name="T5" fmla="*/ 112 h 166"/>
                          <a:gd name="T6" fmla="*/ 11 w 175"/>
                          <a:gd name="T7" fmla="*/ 105 h 166"/>
                          <a:gd name="T8" fmla="*/ 15 w 175"/>
                          <a:gd name="T9" fmla="*/ 83 h 166"/>
                          <a:gd name="T10" fmla="*/ 18 w 175"/>
                          <a:gd name="T11" fmla="*/ 73 h 166"/>
                          <a:gd name="T12" fmla="*/ 22 w 175"/>
                          <a:gd name="T13" fmla="*/ 53 h 166"/>
                          <a:gd name="T14" fmla="*/ 25 w 175"/>
                          <a:gd name="T15" fmla="*/ 26 h 166"/>
                          <a:gd name="T16" fmla="*/ 29 w 175"/>
                          <a:gd name="T17" fmla="*/ 0 h 166"/>
                          <a:gd name="T18" fmla="*/ 32 w 175"/>
                          <a:gd name="T19" fmla="*/ 16 h 166"/>
                          <a:gd name="T20" fmla="*/ 36 w 175"/>
                          <a:gd name="T21" fmla="*/ 19 h 166"/>
                          <a:gd name="T22" fmla="*/ 40 w 175"/>
                          <a:gd name="T23" fmla="*/ 43 h 166"/>
                          <a:gd name="T24" fmla="*/ 43 w 175"/>
                          <a:gd name="T25" fmla="*/ 64 h 166"/>
                          <a:gd name="T26" fmla="*/ 47 w 175"/>
                          <a:gd name="T27" fmla="*/ 82 h 166"/>
                          <a:gd name="T28" fmla="*/ 50 w 175"/>
                          <a:gd name="T29" fmla="*/ 101 h 166"/>
                          <a:gd name="T30" fmla="*/ 54 w 175"/>
                          <a:gd name="T31" fmla="*/ 140 h 166"/>
                          <a:gd name="T32" fmla="*/ 57 w 175"/>
                          <a:gd name="T33" fmla="*/ 158 h 166"/>
                          <a:gd name="T34" fmla="*/ 61 w 175"/>
                          <a:gd name="T35" fmla="*/ 128 h 166"/>
                          <a:gd name="T36" fmla="*/ 65 w 175"/>
                          <a:gd name="T37" fmla="*/ 139 h 166"/>
                          <a:gd name="T38" fmla="*/ 68 w 175"/>
                          <a:gd name="T39" fmla="*/ 153 h 166"/>
                          <a:gd name="T40" fmla="*/ 72 w 175"/>
                          <a:gd name="T41" fmla="*/ 166 h 166"/>
                          <a:gd name="T42" fmla="*/ 75 w 175"/>
                          <a:gd name="T43" fmla="*/ 135 h 166"/>
                          <a:gd name="T44" fmla="*/ 79 w 175"/>
                          <a:gd name="T45" fmla="*/ 107 h 166"/>
                          <a:gd name="T46" fmla="*/ 82 w 175"/>
                          <a:gd name="T47" fmla="*/ 123 h 166"/>
                          <a:gd name="T48" fmla="*/ 86 w 175"/>
                          <a:gd name="T49" fmla="*/ 156 h 166"/>
                          <a:gd name="T50" fmla="*/ 89 w 175"/>
                          <a:gd name="T51" fmla="*/ 149 h 166"/>
                          <a:gd name="T52" fmla="*/ 93 w 175"/>
                          <a:gd name="T53" fmla="*/ 158 h 166"/>
                          <a:gd name="T54" fmla="*/ 97 w 175"/>
                          <a:gd name="T55" fmla="*/ 166 h 166"/>
                          <a:gd name="T56" fmla="*/ 100 w 175"/>
                          <a:gd name="T57" fmla="*/ 160 h 166"/>
                          <a:gd name="T58" fmla="*/ 104 w 175"/>
                          <a:gd name="T59" fmla="*/ 155 h 166"/>
                          <a:gd name="T60" fmla="*/ 107 w 175"/>
                          <a:gd name="T61" fmla="*/ 139 h 166"/>
                          <a:gd name="T62" fmla="*/ 111 w 175"/>
                          <a:gd name="T63" fmla="*/ 136 h 166"/>
                          <a:gd name="T64" fmla="*/ 114 w 175"/>
                          <a:gd name="T65" fmla="*/ 142 h 166"/>
                          <a:gd name="T66" fmla="*/ 118 w 175"/>
                          <a:gd name="T67" fmla="*/ 156 h 166"/>
                          <a:gd name="T68" fmla="*/ 121 w 175"/>
                          <a:gd name="T69" fmla="*/ 112 h 166"/>
                          <a:gd name="T70" fmla="*/ 125 w 175"/>
                          <a:gd name="T71" fmla="*/ 107 h 166"/>
                          <a:gd name="T72" fmla="*/ 129 w 175"/>
                          <a:gd name="T73" fmla="*/ 133 h 166"/>
                          <a:gd name="T74" fmla="*/ 132 w 175"/>
                          <a:gd name="T75" fmla="*/ 133 h 166"/>
                          <a:gd name="T76" fmla="*/ 136 w 175"/>
                          <a:gd name="T77" fmla="*/ 112 h 166"/>
                          <a:gd name="T78" fmla="*/ 139 w 175"/>
                          <a:gd name="T79" fmla="*/ 119 h 166"/>
                          <a:gd name="T80" fmla="*/ 143 w 175"/>
                          <a:gd name="T81" fmla="*/ 120 h 166"/>
                          <a:gd name="T82" fmla="*/ 146 w 175"/>
                          <a:gd name="T83" fmla="*/ 129 h 166"/>
                          <a:gd name="T84" fmla="*/ 150 w 175"/>
                          <a:gd name="T85" fmla="*/ 137 h 166"/>
                          <a:gd name="T86" fmla="*/ 154 w 175"/>
                          <a:gd name="T87" fmla="*/ 133 h 166"/>
                          <a:gd name="T88" fmla="*/ 157 w 175"/>
                          <a:gd name="T89" fmla="*/ 117 h 166"/>
                          <a:gd name="T90" fmla="*/ 161 w 175"/>
                          <a:gd name="T91" fmla="*/ 98 h 166"/>
                          <a:gd name="T92" fmla="*/ 164 w 175"/>
                          <a:gd name="T93" fmla="*/ 90 h 166"/>
                          <a:gd name="T94" fmla="*/ 168 w 175"/>
                          <a:gd name="T95" fmla="*/ 76 h 166"/>
                          <a:gd name="T96" fmla="*/ 171 w 175"/>
                          <a:gd name="T97" fmla="*/ 55 h 166"/>
                          <a:gd name="T98" fmla="*/ 175 w 175"/>
                          <a:gd name="T99" fmla="*/ 38 h 16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75" h="166">
                            <a:moveTo>
                              <a:pt x="0" y="118"/>
                            </a:moveTo>
                            <a:lnTo>
                              <a:pt x="4" y="115"/>
                            </a:lnTo>
                            <a:lnTo>
                              <a:pt x="8" y="112"/>
                            </a:lnTo>
                            <a:lnTo>
                              <a:pt x="11" y="105"/>
                            </a:lnTo>
                            <a:lnTo>
                              <a:pt x="15" y="83"/>
                            </a:lnTo>
                            <a:lnTo>
                              <a:pt x="18" y="73"/>
                            </a:lnTo>
                            <a:lnTo>
                              <a:pt x="22" y="53"/>
                            </a:lnTo>
                            <a:lnTo>
                              <a:pt x="25" y="26"/>
                            </a:lnTo>
                            <a:lnTo>
                              <a:pt x="29" y="0"/>
                            </a:lnTo>
                            <a:lnTo>
                              <a:pt x="32" y="16"/>
                            </a:lnTo>
                            <a:lnTo>
                              <a:pt x="36" y="19"/>
                            </a:lnTo>
                            <a:lnTo>
                              <a:pt x="40" y="43"/>
                            </a:lnTo>
                            <a:lnTo>
                              <a:pt x="43" y="64"/>
                            </a:lnTo>
                            <a:lnTo>
                              <a:pt x="47" y="82"/>
                            </a:lnTo>
                            <a:lnTo>
                              <a:pt x="50" y="101"/>
                            </a:lnTo>
                            <a:lnTo>
                              <a:pt x="54" y="140"/>
                            </a:lnTo>
                            <a:lnTo>
                              <a:pt x="57" y="158"/>
                            </a:lnTo>
                            <a:lnTo>
                              <a:pt x="61" y="128"/>
                            </a:lnTo>
                            <a:lnTo>
                              <a:pt x="65" y="139"/>
                            </a:lnTo>
                            <a:lnTo>
                              <a:pt x="68" y="153"/>
                            </a:lnTo>
                            <a:lnTo>
                              <a:pt x="72" y="166"/>
                            </a:lnTo>
                            <a:lnTo>
                              <a:pt x="75" y="135"/>
                            </a:lnTo>
                            <a:lnTo>
                              <a:pt x="79" y="107"/>
                            </a:lnTo>
                            <a:lnTo>
                              <a:pt x="82" y="123"/>
                            </a:lnTo>
                            <a:lnTo>
                              <a:pt x="86" y="156"/>
                            </a:lnTo>
                            <a:lnTo>
                              <a:pt x="89" y="149"/>
                            </a:lnTo>
                            <a:lnTo>
                              <a:pt x="93" y="158"/>
                            </a:lnTo>
                            <a:lnTo>
                              <a:pt x="97" y="166"/>
                            </a:lnTo>
                            <a:lnTo>
                              <a:pt x="100" y="160"/>
                            </a:lnTo>
                            <a:lnTo>
                              <a:pt x="104" y="155"/>
                            </a:lnTo>
                            <a:lnTo>
                              <a:pt x="107" y="139"/>
                            </a:lnTo>
                            <a:lnTo>
                              <a:pt x="111" y="136"/>
                            </a:lnTo>
                            <a:lnTo>
                              <a:pt x="114" y="142"/>
                            </a:lnTo>
                            <a:lnTo>
                              <a:pt x="118" y="156"/>
                            </a:lnTo>
                            <a:lnTo>
                              <a:pt x="121" y="112"/>
                            </a:lnTo>
                            <a:lnTo>
                              <a:pt x="125" y="107"/>
                            </a:lnTo>
                            <a:lnTo>
                              <a:pt x="129" y="133"/>
                            </a:lnTo>
                            <a:lnTo>
                              <a:pt x="132" y="133"/>
                            </a:lnTo>
                            <a:lnTo>
                              <a:pt x="136" y="112"/>
                            </a:lnTo>
                            <a:lnTo>
                              <a:pt x="139" y="119"/>
                            </a:lnTo>
                            <a:lnTo>
                              <a:pt x="143" y="120"/>
                            </a:lnTo>
                            <a:lnTo>
                              <a:pt x="146" y="129"/>
                            </a:lnTo>
                            <a:lnTo>
                              <a:pt x="150" y="137"/>
                            </a:lnTo>
                            <a:lnTo>
                              <a:pt x="154" y="133"/>
                            </a:lnTo>
                            <a:lnTo>
                              <a:pt x="157" y="117"/>
                            </a:lnTo>
                            <a:lnTo>
                              <a:pt x="161" y="98"/>
                            </a:lnTo>
                            <a:lnTo>
                              <a:pt x="164" y="90"/>
                            </a:lnTo>
                            <a:lnTo>
                              <a:pt x="168" y="76"/>
                            </a:lnTo>
                            <a:lnTo>
                              <a:pt x="171" y="55"/>
                            </a:lnTo>
                            <a:lnTo>
                              <a:pt x="175" y="3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DB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67" name="Freeform 89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26026" y="2443164"/>
                        <a:ext cx="276225" cy="404813"/>
                      </a:xfrm>
                      <a:custGeom>
                        <a:avLst/>
                        <a:gdLst>
                          <a:gd name="T0" fmla="*/ 0 w 174"/>
                          <a:gd name="T1" fmla="*/ 199 h 255"/>
                          <a:gd name="T2" fmla="*/ 3 w 174"/>
                          <a:gd name="T3" fmla="*/ 198 h 255"/>
                          <a:gd name="T4" fmla="*/ 7 w 174"/>
                          <a:gd name="T5" fmla="*/ 222 h 255"/>
                          <a:gd name="T6" fmla="*/ 11 w 174"/>
                          <a:gd name="T7" fmla="*/ 223 h 255"/>
                          <a:gd name="T8" fmla="*/ 14 w 174"/>
                          <a:gd name="T9" fmla="*/ 211 h 255"/>
                          <a:gd name="T10" fmla="*/ 18 w 174"/>
                          <a:gd name="T11" fmla="*/ 216 h 255"/>
                          <a:gd name="T12" fmla="*/ 21 w 174"/>
                          <a:gd name="T13" fmla="*/ 239 h 255"/>
                          <a:gd name="T14" fmla="*/ 25 w 174"/>
                          <a:gd name="T15" fmla="*/ 255 h 255"/>
                          <a:gd name="T16" fmla="*/ 28 w 174"/>
                          <a:gd name="T17" fmla="*/ 216 h 255"/>
                          <a:gd name="T18" fmla="*/ 32 w 174"/>
                          <a:gd name="T19" fmla="*/ 149 h 255"/>
                          <a:gd name="T20" fmla="*/ 35 w 174"/>
                          <a:gd name="T21" fmla="*/ 156 h 255"/>
                          <a:gd name="T22" fmla="*/ 39 w 174"/>
                          <a:gd name="T23" fmla="*/ 143 h 255"/>
                          <a:gd name="T24" fmla="*/ 43 w 174"/>
                          <a:gd name="T25" fmla="*/ 135 h 255"/>
                          <a:gd name="T26" fmla="*/ 46 w 174"/>
                          <a:gd name="T27" fmla="*/ 145 h 255"/>
                          <a:gd name="T28" fmla="*/ 50 w 174"/>
                          <a:gd name="T29" fmla="*/ 159 h 255"/>
                          <a:gd name="T30" fmla="*/ 53 w 174"/>
                          <a:gd name="T31" fmla="*/ 188 h 255"/>
                          <a:gd name="T32" fmla="*/ 57 w 174"/>
                          <a:gd name="T33" fmla="*/ 223 h 255"/>
                          <a:gd name="T34" fmla="*/ 60 w 174"/>
                          <a:gd name="T35" fmla="*/ 190 h 255"/>
                          <a:gd name="T36" fmla="*/ 64 w 174"/>
                          <a:gd name="T37" fmla="*/ 170 h 255"/>
                          <a:gd name="T38" fmla="*/ 68 w 174"/>
                          <a:gd name="T39" fmla="*/ 215 h 255"/>
                          <a:gd name="T40" fmla="*/ 71 w 174"/>
                          <a:gd name="T41" fmla="*/ 207 h 255"/>
                          <a:gd name="T42" fmla="*/ 75 w 174"/>
                          <a:gd name="T43" fmla="*/ 200 h 255"/>
                          <a:gd name="T44" fmla="*/ 78 w 174"/>
                          <a:gd name="T45" fmla="*/ 190 h 255"/>
                          <a:gd name="T46" fmla="*/ 82 w 174"/>
                          <a:gd name="T47" fmla="*/ 177 h 255"/>
                          <a:gd name="T48" fmla="*/ 85 w 174"/>
                          <a:gd name="T49" fmla="*/ 150 h 255"/>
                          <a:gd name="T50" fmla="*/ 89 w 174"/>
                          <a:gd name="T51" fmla="*/ 132 h 255"/>
                          <a:gd name="T52" fmla="*/ 92 w 174"/>
                          <a:gd name="T53" fmla="*/ 141 h 255"/>
                          <a:gd name="T54" fmla="*/ 96 w 174"/>
                          <a:gd name="T55" fmla="*/ 151 h 255"/>
                          <a:gd name="T56" fmla="*/ 100 w 174"/>
                          <a:gd name="T57" fmla="*/ 147 h 255"/>
                          <a:gd name="T58" fmla="*/ 103 w 174"/>
                          <a:gd name="T59" fmla="*/ 133 h 255"/>
                          <a:gd name="T60" fmla="*/ 107 w 174"/>
                          <a:gd name="T61" fmla="*/ 122 h 255"/>
                          <a:gd name="T62" fmla="*/ 110 w 174"/>
                          <a:gd name="T63" fmla="*/ 157 h 255"/>
                          <a:gd name="T64" fmla="*/ 114 w 174"/>
                          <a:gd name="T65" fmla="*/ 138 h 255"/>
                          <a:gd name="T66" fmla="*/ 117 w 174"/>
                          <a:gd name="T67" fmla="*/ 105 h 255"/>
                          <a:gd name="T68" fmla="*/ 121 w 174"/>
                          <a:gd name="T69" fmla="*/ 90 h 255"/>
                          <a:gd name="T70" fmla="*/ 124 w 174"/>
                          <a:gd name="T71" fmla="*/ 74 h 255"/>
                          <a:gd name="T72" fmla="*/ 128 w 174"/>
                          <a:gd name="T73" fmla="*/ 45 h 255"/>
                          <a:gd name="T74" fmla="*/ 132 w 174"/>
                          <a:gd name="T75" fmla="*/ 38 h 255"/>
                          <a:gd name="T76" fmla="*/ 135 w 174"/>
                          <a:gd name="T77" fmla="*/ 41 h 255"/>
                          <a:gd name="T78" fmla="*/ 139 w 174"/>
                          <a:gd name="T79" fmla="*/ 23 h 255"/>
                          <a:gd name="T80" fmla="*/ 142 w 174"/>
                          <a:gd name="T81" fmla="*/ 0 h 255"/>
                          <a:gd name="T82" fmla="*/ 146 w 174"/>
                          <a:gd name="T83" fmla="*/ 23 h 255"/>
                          <a:gd name="T84" fmla="*/ 149 w 174"/>
                          <a:gd name="T85" fmla="*/ 56 h 255"/>
                          <a:gd name="T86" fmla="*/ 153 w 174"/>
                          <a:gd name="T87" fmla="*/ 3 h 255"/>
                          <a:gd name="T88" fmla="*/ 157 w 174"/>
                          <a:gd name="T89" fmla="*/ 5 h 255"/>
                          <a:gd name="T90" fmla="*/ 160 w 174"/>
                          <a:gd name="T91" fmla="*/ 28 h 255"/>
                          <a:gd name="T92" fmla="*/ 164 w 174"/>
                          <a:gd name="T93" fmla="*/ 70 h 255"/>
                          <a:gd name="T94" fmla="*/ 167 w 174"/>
                          <a:gd name="T95" fmla="*/ 62 h 255"/>
                          <a:gd name="T96" fmla="*/ 171 w 174"/>
                          <a:gd name="T97" fmla="*/ 72 h 255"/>
                          <a:gd name="T98" fmla="*/ 174 w 174"/>
                          <a:gd name="T99" fmla="*/ 52 h 25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74" h="255">
                            <a:moveTo>
                              <a:pt x="0" y="199"/>
                            </a:moveTo>
                            <a:lnTo>
                              <a:pt x="3" y="198"/>
                            </a:lnTo>
                            <a:lnTo>
                              <a:pt x="7" y="222"/>
                            </a:lnTo>
                            <a:lnTo>
                              <a:pt x="11" y="223"/>
                            </a:lnTo>
                            <a:lnTo>
                              <a:pt x="14" y="211"/>
                            </a:lnTo>
                            <a:lnTo>
                              <a:pt x="18" y="216"/>
                            </a:lnTo>
                            <a:lnTo>
                              <a:pt x="21" y="239"/>
                            </a:lnTo>
                            <a:lnTo>
                              <a:pt x="25" y="255"/>
                            </a:lnTo>
                            <a:lnTo>
                              <a:pt x="28" y="216"/>
                            </a:lnTo>
                            <a:lnTo>
                              <a:pt x="32" y="149"/>
                            </a:lnTo>
                            <a:lnTo>
                              <a:pt x="35" y="156"/>
                            </a:lnTo>
                            <a:lnTo>
                              <a:pt x="39" y="143"/>
                            </a:lnTo>
                            <a:lnTo>
                              <a:pt x="43" y="135"/>
                            </a:lnTo>
                            <a:lnTo>
                              <a:pt x="46" y="145"/>
                            </a:lnTo>
                            <a:lnTo>
                              <a:pt x="50" y="159"/>
                            </a:lnTo>
                            <a:lnTo>
                              <a:pt x="53" y="188"/>
                            </a:lnTo>
                            <a:lnTo>
                              <a:pt x="57" y="223"/>
                            </a:lnTo>
                            <a:lnTo>
                              <a:pt x="60" y="190"/>
                            </a:lnTo>
                            <a:lnTo>
                              <a:pt x="64" y="170"/>
                            </a:lnTo>
                            <a:lnTo>
                              <a:pt x="68" y="215"/>
                            </a:lnTo>
                            <a:lnTo>
                              <a:pt x="71" y="207"/>
                            </a:lnTo>
                            <a:lnTo>
                              <a:pt x="75" y="200"/>
                            </a:lnTo>
                            <a:lnTo>
                              <a:pt x="78" y="190"/>
                            </a:lnTo>
                            <a:lnTo>
                              <a:pt x="82" y="177"/>
                            </a:lnTo>
                            <a:lnTo>
                              <a:pt x="85" y="150"/>
                            </a:lnTo>
                            <a:lnTo>
                              <a:pt x="89" y="132"/>
                            </a:lnTo>
                            <a:lnTo>
                              <a:pt x="92" y="141"/>
                            </a:lnTo>
                            <a:lnTo>
                              <a:pt x="96" y="151"/>
                            </a:lnTo>
                            <a:lnTo>
                              <a:pt x="100" y="147"/>
                            </a:lnTo>
                            <a:lnTo>
                              <a:pt x="103" y="133"/>
                            </a:lnTo>
                            <a:lnTo>
                              <a:pt x="107" y="122"/>
                            </a:lnTo>
                            <a:lnTo>
                              <a:pt x="110" y="157"/>
                            </a:lnTo>
                            <a:lnTo>
                              <a:pt x="114" y="138"/>
                            </a:lnTo>
                            <a:lnTo>
                              <a:pt x="117" y="105"/>
                            </a:lnTo>
                            <a:lnTo>
                              <a:pt x="121" y="90"/>
                            </a:lnTo>
                            <a:lnTo>
                              <a:pt x="124" y="74"/>
                            </a:lnTo>
                            <a:lnTo>
                              <a:pt x="128" y="45"/>
                            </a:lnTo>
                            <a:lnTo>
                              <a:pt x="132" y="38"/>
                            </a:lnTo>
                            <a:lnTo>
                              <a:pt x="135" y="41"/>
                            </a:lnTo>
                            <a:lnTo>
                              <a:pt x="139" y="23"/>
                            </a:lnTo>
                            <a:lnTo>
                              <a:pt x="142" y="0"/>
                            </a:lnTo>
                            <a:lnTo>
                              <a:pt x="146" y="23"/>
                            </a:lnTo>
                            <a:lnTo>
                              <a:pt x="149" y="56"/>
                            </a:lnTo>
                            <a:lnTo>
                              <a:pt x="153" y="3"/>
                            </a:lnTo>
                            <a:lnTo>
                              <a:pt x="157" y="5"/>
                            </a:lnTo>
                            <a:lnTo>
                              <a:pt x="160" y="28"/>
                            </a:lnTo>
                            <a:lnTo>
                              <a:pt x="164" y="70"/>
                            </a:lnTo>
                            <a:lnTo>
                              <a:pt x="167" y="62"/>
                            </a:lnTo>
                            <a:lnTo>
                              <a:pt x="171" y="72"/>
                            </a:lnTo>
                            <a:lnTo>
                              <a:pt x="174" y="5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DB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68" name="Freeform 89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02251" y="2466976"/>
                        <a:ext cx="277813" cy="219075"/>
                      </a:xfrm>
                      <a:custGeom>
                        <a:avLst/>
                        <a:gdLst>
                          <a:gd name="T0" fmla="*/ 0 w 175"/>
                          <a:gd name="T1" fmla="*/ 37 h 138"/>
                          <a:gd name="T2" fmla="*/ 4 w 175"/>
                          <a:gd name="T3" fmla="*/ 38 h 138"/>
                          <a:gd name="T4" fmla="*/ 7 w 175"/>
                          <a:gd name="T5" fmla="*/ 50 h 138"/>
                          <a:gd name="T6" fmla="*/ 11 w 175"/>
                          <a:gd name="T7" fmla="*/ 59 h 138"/>
                          <a:gd name="T8" fmla="*/ 15 w 175"/>
                          <a:gd name="T9" fmla="*/ 40 h 138"/>
                          <a:gd name="T10" fmla="*/ 18 w 175"/>
                          <a:gd name="T11" fmla="*/ 9 h 138"/>
                          <a:gd name="T12" fmla="*/ 22 w 175"/>
                          <a:gd name="T13" fmla="*/ 0 h 138"/>
                          <a:gd name="T14" fmla="*/ 25 w 175"/>
                          <a:gd name="T15" fmla="*/ 45 h 138"/>
                          <a:gd name="T16" fmla="*/ 29 w 175"/>
                          <a:gd name="T17" fmla="*/ 67 h 138"/>
                          <a:gd name="T18" fmla="*/ 32 w 175"/>
                          <a:gd name="T19" fmla="*/ 33 h 138"/>
                          <a:gd name="T20" fmla="*/ 36 w 175"/>
                          <a:gd name="T21" fmla="*/ 29 h 138"/>
                          <a:gd name="T22" fmla="*/ 39 w 175"/>
                          <a:gd name="T23" fmla="*/ 29 h 138"/>
                          <a:gd name="T24" fmla="*/ 43 w 175"/>
                          <a:gd name="T25" fmla="*/ 70 h 138"/>
                          <a:gd name="T26" fmla="*/ 47 w 175"/>
                          <a:gd name="T27" fmla="*/ 75 h 138"/>
                          <a:gd name="T28" fmla="*/ 50 w 175"/>
                          <a:gd name="T29" fmla="*/ 68 h 138"/>
                          <a:gd name="T30" fmla="*/ 54 w 175"/>
                          <a:gd name="T31" fmla="*/ 64 h 138"/>
                          <a:gd name="T32" fmla="*/ 57 w 175"/>
                          <a:gd name="T33" fmla="*/ 41 h 138"/>
                          <a:gd name="T34" fmla="*/ 61 w 175"/>
                          <a:gd name="T35" fmla="*/ 65 h 138"/>
                          <a:gd name="T36" fmla="*/ 64 w 175"/>
                          <a:gd name="T37" fmla="*/ 70 h 138"/>
                          <a:gd name="T38" fmla="*/ 68 w 175"/>
                          <a:gd name="T39" fmla="*/ 56 h 138"/>
                          <a:gd name="T40" fmla="*/ 72 w 175"/>
                          <a:gd name="T41" fmla="*/ 47 h 138"/>
                          <a:gd name="T42" fmla="*/ 75 w 175"/>
                          <a:gd name="T43" fmla="*/ 65 h 138"/>
                          <a:gd name="T44" fmla="*/ 79 w 175"/>
                          <a:gd name="T45" fmla="*/ 96 h 138"/>
                          <a:gd name="T46" fmla="*/ 82 w 175"/>
                          <a:gd name="T47" fmla="*/ 97 h 138"/>
                          <a:gd name="T48" fmla="*/ 86 w 175"/>
                          <a:gd name="T49" fmla="*/ 93 h 138"/>
                          <a:gd name="T50" fmla="*/ 89 w 175"/>
                          <a:gd name="T51" fmla="*/ 92 h 138"/>
                          <a:gd name="T52" fmla="*/ 93 w 175"/>
                          <a:gd name="T53" fmla="*/ 79 h 138"/>
                          <a:gd name="T54" fmla="*/ 96 w 175"/>
                          <a:gd name="T55" fmla="*/ 72 h 138"/>
                          <a:gd name="T56" fmla="*/ 100 w 175"/>
                          <a:gd name="T57" fmla="*/ 29 h 138"/>
                          <a:gd name="T58" fmla="*/ 104 w 175"/>
                          <a:gd name="T59" fmla="*/ 40 h 138"/>
                          <a:gd name="T60" fmla="*/ 107 w 175"/>
                          <a:gd name="T61" fmla="*/ 55 h 138"/>
                          <a:gd name="T62" fmla="*/ 111 w 175"/>
                          <a:gd name="T63" fmla="*/ 57 h 138"/>
                          <a:gd name="T64" fmla="*/ 114 w 175"/>
                          <a:gd name="T65" fmla="*/ 47 h 138"/>
                          <a:gd name="T66" fmla="*/ 118 w 175"/>
                          <a:gd name="T67" fmla="*/ 36 h 138"/>
                          <a:gd name="T68" fmla="*/ 121 w 175"/>
                          <a:gd name="T69" fmla="*/ 43 h 138"/>
                          <a:gd name="T70" fmla="*/ 125 w 175"/>
                          <a:gd name="T71" fmla="*/ 68 h 138"/>
                          <a:gd name="T72" fmla="*/ 128 w 175"/>
                          <a:gd name="T73" fmla="*/ 95 h 138"/>
                          <a:gd name="T74" fmla="*/ 132 w 175"/>
                          <a:gd name="T75" fmla="*/ 93 h 138"/>
                          <a:gd name="T76" fmla="*/ 136 w 175"/>
                          <a:gd name="T77" fmla="*/ 105 h 138"/>
                          <a:gd name="T78" fmla="*/ 139 w 175"/>
                          <a:gd name="T79" fmla="*/ 129 h 138"/>
                          <a:gd name="T80" fmla="*/ 143 w 175"/>
                          <a:gd name="T81" fmla="*/ 126 h 138"/>
                          <a:gd name="T82" fmla="*/ 146 w 175"/>
                          <a:gd name="T83" fmla="*/ 123 h 138"/>
                          <a:gd name="T84" fmla="*/ 150 w 175"/>
                          <a:gd name="T85" fmla="*/ 131 h 138"/>
                          <a:gd name="T86" fmla="*/ 153 w 175"/>
                          <a:gd name="T87" fmla="*/ 138 h 138"/>
                          <a:gd name="T88" fmla="*/ 157 w 175"/>
                          <a:gd name="T89" fmla="*/ 127 h 138"/>
                          <a:gd name="T90" fmla="*/ 161 w 175"/>
                          <a:gd name="T91" fmla="*/ 83 h 138"/>
                          <a:gd name="T92" fmla="*/ 164 w 175"/>
                          <a:gd name="T93" fmla="*/ 89 h 138"/>
                          <a:gd name="T94" fmla="*/ 168 w 175"/>
                          <a:gd name="T95" fmla="*/ 81 h 138"/>
                          <a:gd name="T96" fmla="*/ 171 w 175"/>
                          <a:gd name="T97" fmla="*/ 71 h 138"/>
                          <a:gd name="T98" fmla="*/ 175 w 175"/>
                          <a:gd name="T99" fmla="*/ 77 h 13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75" h="138">
                            <a:moveTo>
                              <a:pt x="0" y="37"/>
                            </a:moveTo>
                            <a:lnTo>
                              <a:pt x="4" y="38"/>
                            </a:lnTo>
                            <a:lnTo>
                              <a:pt x="7" y="50"/>
                            </a:lnTo>
                            <a:lnTo>
                              <a:pt x="11" y="59"/>
                            </a:lnTo>
                            <a:lnTo>
                              <a:pt x="15" y="40"/>
                            </a:lnTo>
                            <a:lnTo>
                              <a:pt x="18" y="9"/>
                            </a:lnTo>
                            <a:lnTo>
                              <a:pt x="22" y="0"/>
                            </a:lnTo>
                            <a:lnTo>
                              <a:pt x="25" y="45"/>
                            </a:lnTo>
                            <a:lnTo>
                              <a:pt x="29" y="67"/>
                            </a:lnTo>
                            <a:lnTo>
                              <a:pt x="32" y="33"/>
                            </a:lnTo>
                            <a:lnTo>
                              <a:pt x="36" y="29"/>
                            </a:lnTo>
                            <a:lnTo>
                              <a:pt x="39" y="29"/>
                            </a:lnTo>
                            <a:lnTo>
                              <a:pt x="43" y="70"/>
                            </a:lnTo>
                            <a:lnTo>
                              <a:pt x="47" y="75"/>
                            </a:lnTo>
                            <a:lnTo>
                              <a:pt x="50" y="68"/>
                            </a:lnTo>
                            <a:lnTo>
                              <a:pt x="54" y="64"/>
                            </a:lnTo>
                            <a:lnTo>
                              <a:pt x="57" y="41"/>
                            </a:lnTo>
                            <a:lnTo>
                              <a:pt x="61" y="65"/>
                            </a:lnTo>
                            <a:lnTo>
                              <a:pt x="64" y="70"/>
                            </a:lnTo>
                            <a:lnTo>
                              <a:pt x="68" y="56"/>
                            </a:lnTo>
                            <a:lnTo>
                              <a:pt x="72" y="47"/>
                            </a:lnTo>
                            <a:lnTo>
                              <a:pt x="75" y="65"/>
                            </a:lnTo>
                            <a:lnTo>
                              <a:pt x="79" y="96"/>
                            </a:lnTo>
                            <a:lnTo>
                              <a:pt x="82" y="97"/>
                            </a:lnTo>
                            <a:lnTo>
                              <a:pt x="86" y="93"/>
                            </a:lnTo>
                            <a:lnTo>
                              <a:pt x="89" y="92"/>
                            </a:lnTo>
                            <a:lnTo>
                              <a:pt x="93" y="79"/>
                            </a:lnTo>
                            <a:lnTo>
                              <a:pt x="96" y="72"/>
                            </a:lnTo>
                            <a:lnTo>
                              <a:pt x="100" y="29"/>
                            </a:lnTo>
                            <a:lnTo>
                              <a:pt x="104" y="40"/>
                            </a:lnTo>
                            <a:lnTo>
                              <a:pt x="107" y="55"/>
                            </a:lnTo>
                            <a:lnTo>
                              <a:pt x="111" y="57"/>
                            </a:lnTo>
                            <a:lnTo>
                              <a:pt x="114" y="47"/>
                            </a:lnTo>
                            <a:lnTo>
                              <a:pt x="118" y="36"/>
                            </a:lnTo>
                            <a:lnTo>
                              <a:pt x="121" y="43"/>
                            </a:lnTo>
                            <a:lnTo>
                              <a:pt x="125" y="68"/>
                            </a:lnTo>
                            <a:lnTo>
                              <a:pt x="128" y="95"/>
                            </a:lnTo>
                            <a:lnTo>
                              <a:pt x="132" y="93"/>
                            </a:lnTo>
                            <a:lnTo>
                              <a:pt x="136" y="105"/>
                            </a:lnTo>
                            <a:lnTo>
                              <a:pt x="139" y="129"/>
                            </a:lnTo>
                            <a:lnTo>
                              <a:pt x="143" y="126"/>
                            </a:lnTo>
                            <a:lnTo>
                              <a:pt x="146" y="123"/>
                            </a:lnTo>
                            <a:lnTo>
                              <a:pt x="150" y="131"/>
                            </a:lnTo>
                            <a:lnTo>
                              <a:pt x="153" y="138"/>
                            </a:lnTo>
                            <a:lnTo>
                              <a:pt x="157" y="127"/>
                            </a:lnTo>
                            <a:lnTo>
                              <a:pt x="161" y="83"/>
                            </a:lnTo>
                            <a:lnTo>
                              <a:pt x="164" y="89"/>
                            </a:lnTo>
                            <a:lnTo>
                              <a:pt x="168" y="81"/>
                            </a:lnTo>
                            <a:lnTo>
                              <a:pt x="171" y="71"/>
                            </a:lnTo>
                            <a:lnTo>
                              <a:pt x="175" y="7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DB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69" name="Freeform 89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80063" y="2505076"/>
                        <a:ext cx="276225" cy="350838"/>
                      </a:xfrm>
                      <a:custGeom>
                        <a:avLst/>
                        <a:gdLst>
                          <a:gd name="T0" fmla="*/ 0 w 174"/>
                          <a:gd name="T1" fmla="*/ 53 h 221"/>
                          <a:gd name="T2" fmla="*/ 3 w 174"/>
                          <a:gd name="T3" fmla="*/ 51 h 221"/>
                          <a:gd name="T4" fmla="*/ 7 w 174"/>
                          <a:gd name="T5" fmla="*/ 49 h 221"/>
                          <a:gd name="T6" fmla="*/ 10 w 174"/>
                          <a:gd name="T7" fmla="*/ 75 h 221"/>
                          <a:gd name="T8" fmla="*/ 14 w 174"/>
                          <a:gd name="T9" fmla="*/ 88 h 221"/>
                          <a:gd name="T10" fmla="*/ 18 w 174"/>
                          <a:gd name="T11" fmla="*/ 14 h 221"/>
                          <a:gd name="T12" fmla="*/ 21 w 174"/>
                          <a:gd name="T13" fmla="*/ 0 h 221"/>
                          <a:gd name="T14" fmla="*/ 25 w 174"/>
                          <a:gd name="T15" fmla="*/ 12 h 221"/>
                          <a:gd name="T16" fmla="*/ 28 w 174"/>
                          <a:gd name="T17" fmla="*/ 23 h 221"/>
                          <a:gd name="T18" fmla="*/ 32 w 174"/>
                          <a:gd name="T19" fmla="*/ 60 h 221"/>
                          <a:gd name="T20" fmla="*/ 35 w 174"/>
                          <a:gd name="T21" fmla="*/ 49 h 221"/>
                          <a:gd name="T22" fmla="*/ 39 w 174"/>
                          <a:gd name="T23" fmla="*/ 65 h 221"/>
                          <a:gd name="T24" fmla="*/ 42 w 174"/>
                          <a:gd name="T25" fmla="*/ 101 h 221"/>
                          <a:gd name="T26" fmla="*/ 46 w 174"/>
                          <a:gd name="T27" fmla="*/ 126 h 221"/>
                          <a:gd name="T28" fmla="*/ 50 w 174"/>
                          <a:gd name="T29" fmla="*/ 119 h 221"/>
                          <a:gd name="T30" fmla="*/ 53 w 174"/>
                          <a:gd name="T31" fmla="*/ 109 h 221"/>
                          <a:gd name="T32" fmla="*/ 57 w 174"/>
                          <a:gd name="T33" fmla="*/ 146 h 221"/>
                          <a:gd name="T34" fmla="*/ 60 w 174"/>
                          <a:gd name="T35" fmla="*/ 142 h 221"/>
                          <a:gd name="T36" fmla="*/ 64 w 174"/>
                          <a:gd name="T37" fmla="*/ 138 h 221"/>
                          <a:gd name="T38" fmla="*/ 67 w 174"/>
                          <a:gd name="T39" fmla="*/ 98 h 221"/>
                          <a:gd name="T40" fmla="*/ 71 w 174"/>
                          <a:gd name="T41" fmla="*/ 44 h 221"/>
                          <a:gd name="T42" fmla="*/ 75 w 174"/>
                          <a:gd name="T43" fmla="*/ 58 h 221"/>
                          <a:gd name="T44" fmla="*/ 78 w 174"/>
                          <a:gd name="T45" fmla="*/ 59 h 221"/>
                          <a:gd name="T46" fmla="*/ 82 w 174"/>
                          <a:gd name="T47" fmla="*/ 56 h 221"/>
                          <a:gd name="T48" fmla="*/ 85 w 174"/>
                          <a:gd name="T49" fmla="*/ 77 h 221"/>
                          <a:gd name="T50" fmla="*/ 89 w 174"/>
                          <a:gd name="T51" fmla="*/ 98 h 221"/>
                          <a:gd name="T52" fmla="*/ 92 w 174"/>
                          <a:gd name="T53" fmla="*/ 92 h 221"/>
                          <a:gd name="T54" fmla="*/ 96 w 174"/>
                          <a:gd name="T55" fmla="*/ 120 h 221"/>
                          <a:gd name="T56" fmla="*/ 99 w 174"/>
                          <a:gd name="T57" fmla="*/ 159 h 221"/>
                          <a:gd name="T58" fmla="*/ 103 w 174"/>
                          <a:gd name="T59" fmla="*/ 125 h 221"/>
                          <a:gd name="T60" fmla="*/ 107 w 174"/>
                          <a:gd name="T61" fmla="*/ 94 h 221"/>
                          <a:gd name="T62" fmla="*/ 110 w 174"/>
                          <a:gd name="T63" fmla="*/ 97 h 221"/>
                          <a:gd name="T64" fmla="*/ 114 w 174"/>
                          <a:gd name="T65" fmla="*/ 92 h 221"/>
                          <a:gd name="T66" fmla="*/ 117 w 174"/>
                          <a:gd name="T67" fmla="*/ 111 h 221"/>
                          <a:gd name="T68" fmla="*/ 121 w 174"/>
                          <a:gd name="T69" fmla="*/ 128 h 221"/>
                          <a:gd name="T70" fmla="*/ 124 w 174"/>
                          <a:gd name="T71" fmla="*/ 152 h 221"/>
                          <a:gd name="T72" fmla="*/ 128 w 174"/>
                          <a:gd name="T73" fmla="*/ 151 h 221"/>
                          <a:gd name="T74" fmla="*/ 131 w 174"/>
                          <a:gd name="T75" fmla="*/ 148 h 221"/>
                          <a:gd name="T76" fmla="*/ 135 w 174"/>
                          <a:gd name="T77" fmla="*/ 126 h 221"/>
                          <a:gd name="T78" fmla="*/ 139 w 174"/>
                          <a:gd name="T79" fmla="*/ 131 h 221"/>
                          <a:gd name="T80" fmla="*/ 142 w 174"/>
                          <a:gd name="T81" fmla="*/ 152 h 221"/>
                          <a:gd name="T82" fmla="*/ 146 w 174"/>
                          <a:gd name="T83" fmla="*/ 144 h 221"/>
                          <a:gd name="T84" fmla="*/ 149 w 174"/>
                          <a:gd name="T85" fmla="*/ 135 h 221"/>
                          <a:gd name="T86" fmla="*/ 153 w 174"/>
                          <a:gd name="T87" fmla="*/ 161 h 221"/>
                          <a:gd name="T88" fmla="*/ 156 w 174"/>
                          <a:gd name="T89" fmla="*/ 208 h 221"/>
                          <a:gd name="T90" fmla="*/ 160 w 174"/>
                          <a:gd name="T91" fmla="*/ 221 h 221"/>
                          <a:gd name="T92" fmla="*/ 163 w 174"/>
                          <a:gd name="T93" fmla="*/ 202 h 221"/>
                          <a:gd name="T94" fmla="*/ 167 w 174"/>
                          <a:gd name="T95" fmla="*/ 196 h 221"/>
                          <a:gd name="T96" fmla="*/ 171 w 174"/>
                          <a:gd name="T97" fmla="*/ 186 h 221"/>
                          <a:gd name="T98" fmla="*/ 174 w 174"/>
                          <a:gd name="T99" fmla="*/ 188 h 22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74" h="221">
                            <a:moveTo>
                              <a:pt x="0" y="53"/>
                            </a:moveTo>
                            <a:lnTo>
                              <a:pt x="3" y="51"/>
                            </a:lnTo>
                            <a:lnTo>
                              <a:pt x="7" y="49"/>
                            </a:lnTo>
                            <a:lnTo>
                              <a:pt x="10" y="75"/>
                            </a:lnTo>
                            <a:lnTo>
                              <a:pt x="14" y="88"/>
                            </a:lnTo>
                            <a:lnTo>
                              <a:pt x="18" y="14"/>
                            </a:lnTo>
                            <a:lnTo>
                              <a:pt x="21" y="0"/>
                            </a:lnTo>
                            <a:lnTo>
                              <a:pt x="25" y="12"/>
                            </a:lnTo>
                            <a:lnTo>
                              <a:pt x="28" y="23"/>
                            </a:lnTo>
                            <a:lnTo>
                              <a:pt x="32" y="60"/>
                            </a:lnTo>
                            <a:lnTo>
                              <a:pt x="35" y="49"/>
                            </a:lnTo>
                            <a:lnTo>
                              <a:pt x="39" y="65"/>
                            </a:lnTo>
                            <a:lnTo>
                              <a:pt x="42" y="101"/>
                            </a:lnTo>
                            <a:lnTo>
                              <a:pt x="46" y="126"/>
                            </a:lnTo>
                            <a:lnTo>
                              <a:pt x="50" y="119"/>
                            </a:lnTo>
                            <a:lnTo>
                              <a:pt x="53" y="109"/>
                            </a:lnTo>
                            <a:lnTo>
                              <a:pt x="57" y="146"/>
                            </a:lnTo>
                            <a:lnTo>
                              <a:pt x="60" y="142"/>
                            </a:lnTo>
                            <a:lnTo>
                              <a:pt x="64" y="138"/>
                            </a:lnTo>
                            <a:lnTo>
                              <a:pt x="67" y="98"/>
                            </a:lnTo>
                            <a:lnTo>
                              <a:pt x="71" y="44"/>
                            </a:lnTo>
                            <a:lnTo>
                              <a:pt x="75" y="58"/>
                            </a:lnTo>
                            <a:lnTo>
                              <a:pt x="78" y="59"/>
                            </a:lnTo>
                            <a:lnTo>
                              <a:pt x="82" y="56"/>
                            </a:lnTo>
                            <a:lnTo>
                              <a:pt x="85" y="77"/>
                            </a:lnTo>
                            <a:lnTo>
                              <a:pt x="89" y="98"/>
                            </a:lnTo>
                            <a:lnTo>
                              <a:pt x="92" y="92"/>
                            </a:lnTo>
                            <a:lnTo>
                              <a:pt x="96" y="120"/>
                            </a:lnTo>
                            <a:lnTo>
                              <a:pt x="99" y="159"/>
                            </a:lnTo>
                            <a:lnTo>
                              <a:pt x="103" y="125"/>
                            </a:lnTo>
                            <a:lnTo>
                              <a:pt x="107" y="94"/>
                            </a:lnTo>
                            <a:lnTo>
                              <a:pt x="110" y="97"/>
                            </a:lnTo>
                            <a:lnTo>
                              <a:pt x="114" y="92"/>
                            </a:lnTo>
                            <a:lnTo>
                              <a:pt x="117" y="111"/>
                            </a:lnTo>
                            <a:lnTo>
                              <a:pt x="121" y="128"/>
                            </a:lnTo>
                            <a:lnTo>
                              <a:pt x="124" y="152"/>
                            </a:lnTo>
                            <a:lnTo>
                              <a:pt x="128" y="151"/>
                            </a:lnTo>
                            <a:lnTo>
                              <a:pt x="131" y="148"/>
                            </a:lnTo>
                            <a:lnTo>
                              <a:pt x="135" y="126"/>
                            </a:lnTo>
                            <a:lnTo>
                              <a:pt x="139" y="131"/>
                            </a:lnTo>
                            <a:lnTo>
                              <a:pt x="142" y="152"/>
                            </a:lnTo>
                            <a:lnTo>
                              <a:pt x="146" y="144"/>
                            </a:lnTo>
                            <a:lnTo>
                              <a:pt x="149" y="135"/>
                            </a:lnTo>
                            <a:lnTo>
                              <a:pt x="153" y="161"/>
                            </a:lnTo>
                            <a:lnTo>
                              <a:pt x="156" y="208"/>
                            </a:lnTo>
                            <a:lnTo>
                              <a:pt x="160" y="221"/>
                            </a:lnTo>
                            <a:lnTo>
                              <a:pt x="163" y="202"/>
                            </a:lnTo>
                            <a:lnTo>
                              <a:pt x="167" y="196"/>
                            </a:lnTo>
                            <a:lnTo>
                              <a:pt x="171" y="186"/>
                            </a:lnTo>
                            <a:lnTo>
                              <a:pt x="174" y="18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DB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70" name="Freeform 89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56288" y="2803526"/>
                        <a:ext cx="22225" cy="112713"/>
                      </a:xfrm>
                      <a:custGeom>
                        <a:avLst/>
                        <a:gdLst>
                          <a:gd name="T0" fmla="*/ 0 w 14"/>
                          <a:gd name="T1" fmla="*/ 0 h 71"/>
                          <a:gd name="T2" fmla="*/ 4 w 14"/>
                          <a:gd name="T3" fmla="*/ 9 h 71"/>
                          <a:gd name="T4" fmla="*/ 7 w 14"/>
                          <a:gd name="T5" fmla="*/ 18 h 71"/>
                          <a:gd name="T6" fmla="*/ 11 w 14"/>
                          <a:gd name="T7" fmla="*/ 25 h 71"/>
                          <a:gd name="T8" fmla="*/ 14 w 14"/>
                          <a:gd name="T9" fmla="*/ 71 h 7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</a:cxnLst>
                        <a:rect l="0" t="0" r="r" b="b"/>
                        <a:pathLst>
                          <a:path w="14" h="71">
                            <a:moveTo>
                              <a:pt x="0" y="0"/>
                            </a:moveTo>
                            <a:lnTo>
                              <a:pt x="4" y="9"/>
                            </a:lnTo>
                            <a:lnTo>
                              <a:pt x="7" y="18"/>
                            </a:lnTo>
                            <a:lnTo>
                              <a:pt x="11" y="25"/>
                            </a:lnTo>
                            <a:lnTo>
                              <a:pt x="14" y="7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DB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71" name="Freeform 89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48213" y="2573339"/>
                        <a:ext cx="277813" cy="325438"/>
                      </a:xfrm>
                      <a:custGeom>
                        <a:avLst/>
                        <a:gdLst>
                          <a:gd name="T0" fmla="*/ 0 w 175"/>
                          <a:gd name="T1" fmla="*/ 54 h 205"/>
                          <a:gd name="T2" fmla="*/ 4 w 175"/>
                          <a:gd name="T3" fmla="*/ 79 h 205"/>
                          <a:gd name="T4" fmla="*/ 8 w 175"/>
                          <a:gd name="T5" fmla="*/ 70 h 205"/>
                          <a:gd name="T6" fmla="*/ 11 w 175"/>
                          <a:gd name="T7" fmla="*/ 70 h 205"/>
                          <a:gd name="T8" fmla="*/ 15 w 175"/>
                          <a:gd name="T9" fmla="*/ 60 h 205"/>
                          <a:gd name="T10" fmla="*/ 18 w 175"/>
                          <a:gd name="T11" fmla="*/ 42 h 205"/>
                          <a:gd name="T12" fmla="*/ 22 w 175"/>
                          <a:gd name="T13" fmla="*/ 37 h 205"/>
                          <a:gd name="T14" fmla="*/ 25 w 175"/>
                          <a:gd name="T15" fmla="*/ 4 h 205"/>
                          <a:gd name="T16" fmla="*/ 29 w 175"/>
                          <a:gd name="T17" fmla="*/ 1 h 205"/>
                          <a:gd name="T18" fmla="*/ 32 w 175"/>
                          <a:gd name="T19" fmla="*/ 19 h 205"/>
                          <a:gd name="T20" fmla="*/ 36 w 175"/>
                          <a:gd name="T21" fmla="*/ 1 h 205"/>
                          <a:gd name="T22" fmla="*/ 40 w 175"/>
                          <a:gd name="T23" fmla="*/ 3 h 205"/>
                          <a:gd name="T24" fmla="*/ 43 w 175"/>
                          <a:gd name="T25" fmla="*/ 0 h 205"/>
                          <a:gd name="T26" fmla="*/ 47 w 175"/>
                          <a:gd name="T27" fmla="*/ 14 h 205"/>
                          <a:gd name="T28" fmla="*/ 50 w 175"/>
                          <a:gd name="T29" fmla="*/ 28 h 205"/>
                          <a:gd name="T30" fmla="*/ 54 w 175"/>
                          <a:gd name="T31" fmla="*/ 41 h 205"/>
                          <a:gd name="T32" fmla="*/ 57 w 175"/>
                          <a:gd name="T33" fmla="*/ 56 h 205"/>
                          <a:gd name="T34" fmla="*/ 61 w 175"/>
                          <a:gd name="T35" fmla="*/ 86 h 205"/>
                          <a:gd name="T36" fmla="*/ 65 w 175"/>
                          <a:gd name="T37" fmla="*/ 75 h 205"/>
                          <a:gd name="T38" fmla="*/ 68 w 175"/>
                          <a:gd name="T39" fmla="*/ 69 h 205"/>
                          <a:gd name="T40" fmla="*/ 72 w 175"/>
                          <a:gd name="T41" fmla="*/ 88 h 205"/>
                          <a:gd name="T42" fmla="*/ 75 w 175"/>
                          <a:gd name="T43" fmla="*/ 94 h 205"/>
                          <a:gd name="T44" fmla="*/ 79 w 175"/>
                          <a:gd name="T45" fmla="*/ 65 h 205"/>
                          <a:gd name="T46" fmla="*/ 82 w 175"/>
                          <a:gd name="T47" fmla="*/ 72 h 205"/>
                          <a:gd name="T48" fmla="*/ 86 w 175"/>
                          <a:gd name="T49" fmla="*/ 104 h 205"/>
                          <a:gd name="T50" fmla="*/ 89 w 175"/>
                          <a:gd name="T51" fmla="*/ 134 h 205"/>
                          <a:gd name="T52" fmla="*/ 93 w 175"/>
                          <a:gd name="T53" fmla="*/ 143 h 205"/>
                          <a:gd name="T54" fmla="*/ 97 w 175"/>
                          <a:gd name="T55" fmla="*/ 156 h 205"/>
                          <a:gd name="T56" fmla="*/ 100 w 175"/>
                          <a:gd name="T57" fmla="*/ 160 h 205"/>
                          <a:gd name="T58" fmla="*/ 104 w 175"/>
                          <a:gd name="T59" fmla="*/ 170 h 205"/>
                          <a:gd name="T60" fmla="*/ 107 w 175"/>
                          <a:gd name="T61" fmla="*/ 173 h 205"/>
                          <a:gd name="T62" fmla="*/ 111 w 175"/>
                          <a:gd name="T63" fmla="*/ 190 h 205"/>
                          <a:gd name="T64" fmla="*/ 114 w 175"/>
                          <a:gd name="T65" fmla="*/ 180 h 205"/>
                          <a:gd name="T66" fmla="*/ 118 w 175"/>
                          <a:gd name="T67" fmla="*/ 202 h 205"/>
                          <a:gd name="T68" fmla="*/ 121 w 175"/>
                          <a:gd name="T69" fmla="*/ 183 h 205"/>
                          <a:gd name="T70" fmla="*/ 125 w 175"/>
                          <a:gd name="T71" fmla="*/ 186 h 205"/>
                          <a:gd name="T72" fmla="*/ 129 w 175"/>
                          <a:gd name="T73" fmla="*/ 190 h 205"/>
                          <a:gd name="T74" fmla="*/ 132 w 175"/>
                          <a:gd name="T75" fmla="*/ 164 h 205"/>
                          <a:gd name="T76" fmla="*/ 136 w 175"/>
                          <a:gd name="T77" fmla="*/ 204 h 205"/>
                          <a:gd name="T78" fmla="*/ 139 w 175"/>
                          <a:gd name="T79" fmla="*/ 205 h 205"/>
                          <a:gd name="T80" fmla="*/ 143 w 175"/>
                          <a:gd name="T81" fmla="*/ 180 h 205"/>
                          <a:gd name="T82" fmla="*/ 146 w 175"/>
                          <a:gd name="T83" fmla="*/ 183 h 205"/>
                          <a:gd name="T84" fmla="*/ 150 w 175"/>
                          <a:gd name="T85" fmla="*/ 182 h 205"/>
                          <a:gd name="T86" fmla="*/ 154 w 175"/>
                          <a:gd name="T87" fmla="*/ 191 h 205"/>
                          <a:gd name="T88" fmla="*/ 157 w 175"/>
                          <a:gd name="T89" fmla="*/ 172 h 205"/>
                          <a:gd name="T90" fmla="*/ 161 w 175"/>
                          <a:gd name="T91" fmla="*/ 156 h 205"/>
                          <a:gd name="T92" fmla="*/ 164 w 175"/>
                          <a:gd name="T93" fmla="*/ 139 h 205"/>
                          <a:gd name="T94" fmla="*/ 168 w 175"/>
                          <a:gd name="T95" fmla="*/ 150 h 205"/>
                          <a:gd name="T96" fmla="*/ 171 w 175"/>
                          <a:gd name="T97" fmla="*/ 137 h 205"/>
                          <a:gd name="T98" fmla="*/ 175 w 175"/>
                          <a:gd name="T99" fmla="*/ 124 h 20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75" h="205">
                            <a:moveTo>
                              <a:pt x="0" y="54"/>
                            </a:moveTo>
                            <a:lnTo>
                              <a:pt x="4" y="79"/>
                            </a:lnTo>
                            <a:lnTo>
                              <a:pt x="8" y="70"/>
                            </a:lnTo>
                            <a:lnTo>
                              <a:pt x="11" y="70"/>
                            </a:lnTo>
                            <a:lnTo>
                              <a:pt x="15" y="60"/>
                            </a:lnTo>
                            <a:lnTo>
                              <a:pt x="18" y="42"/>
                            </a:lnTo>
                            <a:lnTo>
                              <a:pt x="22" y="37"/>
                            </a:lnTo>
                            <a:lnTo>
                              <a:pt x="25" y="4"/>
                            </a:lnTo>
                            <a:lnTo>
                              <a:pt x="29" y="1"/>
                            </a:lnTo>
                            <a:lnTo>
                              <a:pt x="32" y="19"/>
                            </a:lnTo>
                            <a:lnTo>
                              <a:pt x="36" y="1"/>
                            </a:lnTo>
                            <a:lnTo>
                              <a:pt x="40" y="3"/>
                            </a:lnTo>
                            <a:lnTo>
                              <a:pt x="43" y="0"/>
                            </a:lnTo>
                            <a:lnTo>
                              <a:pt x="47" y="14"/>
                            </a:lnTo>
                            <a:lnTo>
                              <a:pt x="50" y="28"/>
                            </a:lnTo>
                            <a:lnTo>
                              <a:pt x="54" y="41"/>
                            </a:lnTo>
                            <a:lnTo>
                              <a:pt x="57" y="56"/>
                            </a:lnTo>
                            <a:lnTo>
                              <a:pt x="61" y="86"/>
                            </a:lnTo>
                            <a:lnTo>
                              <a:pt x="65" y="75"/>
                            </a:lnTo>
                            <a:lnTo>
                              <a:pt x="68" y="69"/>
                            </a:lnTo>
                            <a:lnTo>
                              <a:pt x="72" y="88"/>
                            </a:lnTo>
                            <a:lnTo>
                              <a:pt x="75" y="94"/>
                            </a:lnTo>
                            <a:lnTo>
                              <a:pt x="79" y="65"/>
                            </a:lnTo>
                            <a:lnTo>
                              <a:pt x="82" y="72"/>
                            </a:lnTo>
                            <a:lnTo>
                              <a:pt x="86" y="104"/>
                            </a:lnTo>
                            <a:lnTo>
                              <a:pt x="89" y="134"/>
                            </a:lnTo>
                            <a:lnTo>
                              <a:pt x="93" y="143"/>
                            </a:lnTo>
                            <a:lnTo>
                              <a:pt x="97" y="156"/>
                            </a:lnTo>
                            <a:lnTo>
                              <a:pt x="100" y="160"/>
                            </a:lnTo>
                            <a:lnTo>
                              <a:pt x="104" y="170"/>
                            </a:lnTo>
                            <a:lnTo>
                              <a:pt x="107" y="173"/>
                            </a:lnTo>
                            <a:lnTo>
                              <a:pt x="111" y="190"/>
                            </a:lnTo>
                            <a:lnTo>
                              <a:pt x="114" y="180"/>
                            </a:lnTo>
                            <a:lnTo>
                              <a:pt x="118" y="202"/>
                            </a:lnTo>
                            <a:lnTo>
                              <a:pt x="121" y="183"/>
                            </a:lnTo>
                            <a:lnTo>
                              <a:pt x="125" y="186"/>
                            </a:lnTo>
                            <a:lnTo>
                              <a:pt x="129" y="190"/>
                            </a:lnTo>
                            <a:lnTo>
                              <a:pt x="132" y="164"/>
                            </a:lnTo>
                            <a:lnTo>
                              <a:pt x="136" y="204"/>
                            </a:lnTo>
                            <a:lnTo>
                              <a:pt x="139" y="205"/>
                            </a:lnTo>
                            <a:lnTo>
                              <a:pt x="143" y="180"/>
                            </a:lnTo>
                            <a:lnTo>
                              <a:pt x="146" y="183"/>
                            </a:lnTo>
                            <a:lnTo>
                              <a:pt x="150" y="182"/>
                            </a:lnTo>
                            <a:lnTo>
                              <a:pt x="154" y="191"/>
                            </a:lnTo>
                            <a:lnTo>
                              <a:pt x="157" y="172"/>
                            </a:lnTo>
                            <a:lnTo>
                              <a:pt x="161" y="156"/>
                            </a:lnTo>
                            <a:lnTo>
                              <a:pt x="164" y="139"/>
                            </a:lnTo>
                            <a:lnTo>
                              <a:pt x="168" y="150"/>
                            </a:lnTo>
                            <a:lnTo>
                              <a:pt x="171" y="137"/>
                            </a:lnTo>
                            <a:lnTo>
                              <a:pt x="175" y="12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42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72" name="Freeform 89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26026" y="2517776"/>
                        <a:ext cx="276225" cy="276225"/>
                      </a:xfrm>
                      <a:custGeom>
                        <a:avLst/>
                        <a:gdLst>
                          <a:gd name="T0" fmla="*/ 0 w 174"/>
                          <a:gd name="T1" fmla="*/ 159 h 174"/>
                          <a:gd name="T2" fmla="*/ 3 w 174"/>
                          <a:gd name="T3" fmla="*/ 166 h 174"/>
                          <a:gd name="T4" fmla="*/ 7 w 174"/>
                          <a:gd name="T5" fmla="*/ 174 h 174"/>
                          <a:gd name="T6" fmla="*/ 11 w 174"/>
                          <a:gd name="T7" fmla="*/ 150 h 174"/>
                          <a:gd name="T8" fmla="*/ 14 w 174"/>
                          <a:gd name="T9" fmla="*/ 135 h 174"/>
                          <a:gd name="T10" fmla="*/ 18 w 174"/>
                          <a:gd name="T11" fmla="*/ 120 h 174"/>
                          <a:gd name="T12" fmla="*/ 21 w 174"/>
                          <a:gd name="T13" fmla="*/ 139 h 174"/>
                          <a:gd name="T14" fmla="*/ 25 w 174"/>
                          <a:gd name="T15" fmla="*/ 129 h 174"/>
                          <a:gd name="T16" fmla="*/ 28 w 174"/>
                          <a:gd name="T17" fmla="*/ 105 h 174"/>
                          <a:gd name="T18" fmla="*/ 32 w 174"/>
                          <a:gd name="T19" fmla="*/ 136 h 174"/>
                          <a:gd name="T20" fmla="*/ 35 w 174"/>
                          <a:gd name="T21" fmla="*/ 116 h 174"/>
                          <a:gd name="T22" fmla="*/ 39 w 174"/>
                          <a:gd name="T23" fmla="*/ 92 h 174"/>
                          <a:gd name="T24" fmla="*/ 43 w 174"/>
                          <a:gd name="T25" fmla="*/ 84 h 174"/>
                          <a:gd name="T26" fmla="*/ 46 w 174"/>
                          <a:gd name="T27" fmla="*/ 84 h 174"/>
                          <a:gd name="T28" fmla="*/ 50 w 174"/>
                          <a:gd name="T29" fmla="*/ 75 h 174"/>
                          <a:gd name="T30" fmla="*/ 53 w 174"/>
                          <a:gd name="T31" fmla="*/ 94 h 174"/>
                          <a:gd name="T32" fmla="*/ 57 w 174"/>
                          <a:gd name="T33" fmla="*/ 109 h 174"/>
                          <a:gd name="T34" fmla="*/ 60 w 174"/>
                          <a:gd name="T35" fmla="*/ 121 h 174"/>
                          <a:gd name="T36" fmla="*/ 64 w 174"/>
                          <a:gd name="T37" fmla="*/ 111 h 174"/>
                          <a:gd name="T38" fmla="*/ 68 w 174"/>
                          <a:gd name="T39" fmla="*/ 116 h 174"/>
                          <a:gd name="T40" fmla="*/ 71 w 174"/>
                          <a:gd name="T41" fmla="*/ 77 h 174"/>
                          <a:gd name="T42" fmla="*/ 75 w 174"/>
                          <a:gd name="T43" fmla="*/ 74 h 174"/>
                          <a:gd name="T44" fmla="*/ 78 w 174"/>
                          <a:gd name="T45" fmla="*/ 66 h 174"/>
                          <a:gd name="T46" fmla="*/ 82 w 174"/>
                          <a:gd name="T47" fmla="*/ 70 h 174"/>
                          <a:gd name="T48" fmla="*/ 85 w 174"/>
                          <a:gd name="T49" fmla="*/ 53 h 174"/>
                          <a:gd name="T50" fmla="*/ 89 w 174"/>
                          <a:gd name="T51" fmla="*/ 39 h 174"/>
                          <a:gd name="T52" fmla="*/ 92 w 174"/>
                          <a:gd name="T53" fmla="*/ 55 h 174"/>
                          <a:gd name="T54" fmla="*/ 96 w 174"/>
                          <a:gd name="T55" fmla="*/ 98 h 174"/>
                          <a:gd name="T56" fmla="*/ 100 w 174"/>
                          <a:gd name="T57" fmla="*/ 98 h 174"/>
                          <a:gd name="T58" fmla="*/ 103 w 174"/>
                          <a:gd name="T59" fmla="*/ 76 h 174"/>
                          <a:gd name="T60" fmla="*/ 107 w 174"/>
                          <a:gd name="T61" fmla="*/ 56 h 174"/>
                          <a:gd name="T62" fmla="*/ 110 w 174"/>
                          <a:gd name="T63" fmla="*/ 78 h 174"/>
                          <a:gd name="T64" fmla="*/ 114 w 174"/>
                          <a:gd name="T65" fmla="*/ 120 h 174"/>
                          <a:gd name="T66" fmla="*/ 117 w 174"/>
                          <a:gd name="T67" fmla="*/ 117 h 174"/>
                          <a:gd name="T68" fmla="*/ 121 w 174"/>
                          <a:gd name="T69" fmla="*/ 111 h 174"/>
                          <a:gd name="T70" fmla="*/ 124 w 174"/>
                          <a:gd name="T71" fmla="*/ 120 h 174"/>
                          <a:gd name="T72" fmla="*/ 128 w 174"/>
                          <a:gd name="T73" fmla="*/ 100 h 174"/>
                          <a:gd name="T74" fmla="*/ 132 w 174"/>
                          <a:gd name="T75" fmla="*/ 85 h 174"/>
                          <a:gd name="T76" fmla="*/ 135 w 174"/>
                          <a:gd name="T77" fmla="*/ 73 h 174"/>
                          <a:gd name="T78" fmla="*/ 139 w 174"/>
                          <a:gd name="T79" fmla="*/ 45 h 174"/>
                          <a:gd name="T80" fmla="*/ 142 w 174"/>
                          <a:gd name="T81" fmla="*/ 0 h 174"/>
                          <a:gd name="T82" fmla="*/ 146 w 174"/>
                          <a:gd name="T83" fmla="*/ 27 h 174"/>
                          <a:gd name="T84" fmla="*/ 149 w 174"/>
                          <a:gd name="T85" fmla="*/ 60 h 174"/>
                          <a:gd name="T86" fmla="*/ 153 w 174"/>
                          <a:gd name="T87" fmla="*/ 40 h 174"/>
                          <a:gd name="T88" fmla="*/ 157 w 174"/>
                          <a:gd name="T89" fmla="*/ 34 h 174"/>
                          <a:gd name="T90" fmla="*/ 160 w 174"/>
                          <a:gd name="T91" fmla="*/ 55 h 174"/>
                          <a:gd name="T92" fmla="*/ 164 w 174"/>
                          <a:gd name="T93" fmla="*/ 66 h 174"/>
                          <a:gd name="T94" fmla="*/ 167 w 174"/>
                          <a:gd name="T95" fmla="*/ 43 h 174"/>
                          <a:gd name="T96" fmla="*/ 171 w 174"/>
                          <a:gd name="T97" fmla="*/ 57 h 174"/>
                          <a:gd name="T98" fmla="*/ 174 w 174"/>
                          <a:gd name="T99" fmla="*/ 73 h 17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74" h="174">
                            <a:moveTo>
                              <a:pt x="0" y="159"/>
                            </a:moveTo>
                            <a:lnTo>
                              <a:pt x="3" y="166"/>
                            </a:lnTo>
                            <a:lnTo>
                              <a:pt x="7" y="174"/>
                            </a:lnTo>
                            <a:lnTo>
                              <a:pt x="11" y="150"/>
                            </a:lnTo>
                            <a:lnTo>
                              <a:pt x="14" y="135"/>
                            </a:lnTo>
                            <a:lnTo>
                              <a:pt x="18" y="120"/>
                            </a:lnTo>
                            <a:lnTo>
                              <a:pt x="21" y="139"/>
                            </a:lnTo>
                            <a:lnTo>
                              <a:pt x="25" y="129"/>
                            </a:lnTo>
                            <a:lnTo>
                              <a:pt x="28" y="105"/>
                            </a:lnTo>
                            <a:lnTo>
                              <a:pt x="32" y="136"/>
                            </a:lnTo>
                            <a:lnTo>
                              <a:pt x="35" y="116"/>
                            </a:lnTo>
                            <a:lnTo>
                              <a:pt x="39" y="92"/>
                            </a:lnTo>
                            <a:lnTo>
                              <a:pt x="43" y="84"/>
                            </a:lnTo>
                            <a:lnTo>
                              <a:pt x="46" y="84"/>
                            </a:lnTo>
                            <a:lnTo>
                              <a:pt x="50" y="75"/>
                            </a:lnTo>
                            <a:lnTo>
                              <a:pt x="53" y="94"/>
                            </a:lnTo>
                            <a:lnTo>
                              <a:pt x="57" y="109"/>
                            </a:lnTo>
                            <a:lnTo>
                              <a:pt x="60" y="121"/>
                            </a:lnTo>
                            <a:lnTo>
                              <a:pt x="64" y="111"/>
                            </a:lnTo>
                            <a:lnTo>
                              <a:pt x="68" y="116"/>
                            </a:lnTo>
                            <a:lnTo>
                              <a:pt x="71" y="77"/>
                            </a:lnTo>
                            <a:lnTo>
                              <a:pt x="75" y="74"/>
                            </a:lnTo>
                            <a:lnTo>
                              <a:pt x="78" y="66"/>
                            </a:lnTo>
                            <a:lnTo>
                              <a:pt x="82" y="70"/>
                            </a:lnTo>
                            <a:lnTo>
                              <a:pt x="85" y="53"/>
                            </a:lnTo>
                            <a:lnTo>
                              <a:pt x="89" y="39"/>
                            </a:lnTo>
                            <a:lnTo>
                              <a:pt x="92" y="55"/>
                            </a:lnTo>
                            <a:lnTo>
                              <a:pt x="96" y="98"/>
                            </a:lnTo>
                            <a:lnTo>
                              <a:pt x="100" y="98"/>
                            </a:lnTo>
                            <a:lnTo>
                              <a:pt x="103" y="76"/>
                            </a:lnTo>
                            <a:lnTo>
                              <a:pt x="107" y="56"/>
                            </a:lnTo>
                            <a:lnTo>
                              <a:pt x="110" y="78"/>
                            </a:lnTo>
                            <a:lnTo>
                              <a:pt x="114" y="120"/>
                            </a:lnTo>
                            <a:lnTo>
                              <a:pt x="117" y="117"/>
                            </a:lnTo>
                            <a:lnTo>
                              <a:pt x="121" y="111"/>
                            </a:lnTo>
                            <a:lnTo>
                              <a:pt x="124" y="120"/>
                            </a:lnTo>
                            <a:lnTo>
                              <a:pt x="128" y="100"/>
                            </a:lnTo>
                            <a:lnTo>
                              <a:pt x="132" y="85"/>
                            </a:lnTo>
                            <a:lnTo>
                              <a:pt x="135" y="73"/>
                            </a:lnTo>
                            <a:lnTo>
                              <a:pt x="139" y="45"/>
                            </a:lnTo>
                            <a:lnTo>
                              <a:pt x="142" y="0"/>
                            </a:lnTo>
                            <a:lnTo>
                              <a:pt x="146" y="27"/>
                            </a:lnTo>
                            <a:lnTo>
                              <a:pt x="149" y="60"/>
                            </a:lnTo>
                            <a:lnTo>
                              <a:pt x="153" y="40"/>
                            </a:lnTo>
                            <a:lnTo>
                              <a:pt x="157" y="34"/>
                            </a:lnTo>
                            <a:lnTo>
                              <a:pt x="160" y="55"/>
                            </a:lnTo>
                            <a:lnTo>
                              <a:pt x="164" y="66"/>
                            </a:lnTo>
                            <a:lnTo>
                              <a:pt x="167" y="43"/>
                            </a:lnTo>
                            <a:lnTo>
                              <a:pt x="171" y="57"/>
                            </a:lnTo>
                            <a:lnTo>
                              <a:pt x="174" y="7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42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73" name="Freeform 89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02251" y="2595564"/>
                        <a:ext cx="277813" cy="444500"/>
                      </a:xfrm>
                      <a:custGeom>
                        <a:avLst/>
                        <a:gdLst>
                          <a:gd name="T0" fmla="*/ 0 w 175"/>
                          <a:gd name="T1" fmla="*/ 24 h 280"/>
                          <a:gd name="T2" fmla="*/ 4 w 175"/>
                          <a:gd name="T3" fmla="*/ 17 h 280"/>
                          <a:gd name="T4" fmla="*/ 7 w 175"/>
                          <a:gd name="T5" fmla="*/ 10 h 280"/>
                          <a:gd name="T6" fmla="*/ 11 w 175"/>
                          <a:gd name="T7" fmla="*/ 0 h 280"/>
                          <a:gd name="T8" fmla="*/ 15 w 175"/>
                          <a:gd name="T9" fmla="*/ 0 h 280"/>
                          <a:gd name="T10" fmla="*/ 18 w 175"/>
                          <a:gd name="T11" fmla="*/ 1 h 280"/>
                          <a:gd name="T12" fmla="*/ 22 w 175"/>
                          <a:gd name="T13" fmla="*/ 31 h 280"/>
                          <a:gd name="T14" fmla="*/ 25 w 175"/>
                          <a:gd name="T15" fmla="*/ 69 h 280"/>
                          <a:gd name="T16" fmla="*/ 29 w 175"/>
                          <a:gd name="T17" fmla="*/ 108 h 280"/>
                          <a:gd name="T18" fmla="*/ 32 w 175"/>
                          <a:gd name="T19" fmla="*/ 95 h 280"/>
                          <a:gd name="T20" fmla="*/ 36 w 175"/>
                          <a:gd name="T21" fmla="*/ 87 h 280"/>
                          <a:gd name="T22" fmla="*/ 39 w 175"/>
                          <a:gd name="T23" fmla="*/ 97 h 280"/>
                          <a:gd name="T24" fmla="*/ 43 w 175"/>
                          <a:gd name="T25" fmla="*/ 103 h 280"/>
                          <a:gd name="T26" fmla="*/ 47 w 175"/>
                          <a:gd name="T27" fmla="*/ 129 h 280"/>
                          <a:gd name="T28" fmla="*/ 50 w 175"/>
                          <a:gd name="T29" fmla="*/ 124 h 280"/>
                          <a:gd name="T30" fmla="*/ 54 w 175"/>
                          <a:gd name="T31" fmla="*/ 148 h 280"/>
                          <a:gd name="T32" fmla="*/ 57 w 175"/>
                          <a:gd name="T33" fmla="*/ 151 h 280"/>
                          <a:gd name="T34" fmla="*/ 61 w 175"/>
                          <a:gd name="T35" fmla="*/ 166 h 280"/>
                          <a:gd name="T36" fmla="*/ 64 w 175"/>
                          <a:gd name="T37" fmla="*/ 176 h 280"/>
                          <a:gd name="T38" fmla="*/ 68 w 175"/>
                          <a:gd name="T39" fmla="*/ 169 h 280"/>
                          <a:gd name="T40" fmla="*/ 72 w 175"/>
                          <a:gd name="T41" fmla="*/ 169 h 280"/>
                          <a:gd name="T42" fmla="*/ 75 w 175"/>
                          <a:gd name="T43" fmla="*/ 189 h 280"/>
                          <a:gd name="T44" fmla="*/ 79 w 175"/>
                          <a:gd name="T45" fmla="*/ 195 h 280"/>
                          <a:gd name="T46" fmla="*/ 82 w 175"/>
                          <a:gd name="T47" fmla="*/ 185 h 280"/>
                          <a:gd name="T48" fmla="*/ 86 w 175"/>
                          <a:gd name="T49" fmla="*/ 153 h 280"/>
                          <a:gd name="T50" fmla="*/ 89 w 175"/>
                          <a:gd name="T51" fmla="*/ 140 h 280"/>
                          <a:gd name="T52" fmla="*/ 93 w 175"/>
                          <a:gd name="T53" fmla="*/ 105 h 280"/>
                          <a:gd name="T54" fmla="*/ 96 w 175"/>
                          <a:gd name="T55" fmla="*/ 91 h 280"/>
                          <a:gd name="T56" fmla="*/ 100 w 175"/>
                          <a:gd name="T57" fmla="*/ 80 h 280"/>
                          <a:gd name="T58" fmla="*/ 104 w 175"/>
                          <a:gd name="T59" fmla="*/ 83 h 280"/>
                          <a:gd name="T60" fmla="*/ 107 w 175"/>
                          <a:gd name="T61" fmla="*/ 99 h 280"/>
                          <a:gd name="T62" fmla="*/ 111 w 175"/>
                          <a:gd name="T63" fmla="*/ 208 h 280"/>
                          <a:gd name="T64" fmla="*/ 114 w 175"/>
                          <a:gd name="T65" fmla="*/ 210 h 280"/>
                          <a:gd name="T66" fmla="*/ 118 w 175"/>
                          <a:gd name="T67" fmla="*/ 170 h 280"/>
                          <a:gd name="T68" fmla="*/ 121 w 175"/>
                          <a:gd name="T69" fmla="*/ 170 h 280"/>
                          <a:gd name="T70" fmla="*/ 125 w 175"/>
                          <a:gd name="T71" fmla="*/ 191 h 280"/>
                          <a:gd name="T72" fmla="*/ 128 w 175"/>
                          <a:gd name="T73" fmla="*/ 196 h 280"/>
                          <a:gd name="T74" fmla="*/ 132 w 175"/>
                          <a:gd name="T75" fmla="*/ 182 h 280"/>
                          <a:gd name="T76" fmla="*/ 136 w 175"/>
                          <a:gd name="T77" fmla="*/ 188 h 280"/>
                          <a:gd name="T78" fmla="*/ 139 w 175"/>
                          <a:gd name="T79" fmla="*/ 251 h 280"/>
                          <a:gd name="T80" fmla="*/ 143 w 175"/>
                          <a:gd name="T81" fmla="*/ 280 h 280"/>
                          <a:gd name="T82" fmla="*/ 146 w 175"/>
                          <a:gd name="T83" fmla="*/ 261 h 280"/>
                          <a:gd name="T84" fmla="*/ 150 w 175"/>
                          <a:gd name="T85" fmla="*/ 248 h 280"/>
                          <a:gd name="T86" fmla="*/ 153 w 175"/>
                          <a:gd name="T87" fmla="*/ 232 h 280"/>
                          <a:gd name="T88" fmla="*/ 157 w 175"/>
                          <a:gd name="T89" fmla="*/ 223 h 280"/>
                          <a:gd name="T90" fmla="*/ 161 w 175"/>
                          <a:gd name="T91" fmla="*/ 212 h 280"/>
                          <a:gd name="T92" fmla="*/ 164 w 175"/>
                          <a:gd name="T93" fmla="*/ 197 h 280"/>
                          <a:gd name="T94" fmla="*/ 168 w 175"/>
                          <a:gd name="T95" fmla="*/ 179 h 280"/>
                          <a:gd name="T96" fmla="*/ 171 w 175"/>
                          <a:gd name="T97" fmla="*/ 160 h 280"/>
                          <a:gd name="T98" fmla="*/ 175 w 175"/>
                          <a:gd name="T99" fmla="*/ 142 h 28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75" h="280">
                            <a:moveTo>
                              <a:pt x="0" y="24"/>
                            </a:moveTo>
                            <a:lnTo>
                              <a:pt x="4" y="17"/>
                            </a:lnTo>
                            <a:lnTo>
                              <a:pt x="7" y="10"/>
                            </a:lnTo>
                            <a:lnTo>
                              <a:pt x="11" y="0"/>
                            </a:lnTo>
                            <a:lnTo>
                              <a:pt x="15" y="0"/>
                            </a:lnTo>
                            <a:lnTo>
                              <a:pt x="18" y="1"/>
                            </a:lnTo>
                            <a:lnTo>
                              <a:pt x="22" y="31"/>
                            </a:lnTo>
                            <a:lnTo>
                              <a:pt x="25" y="69"/>
                            </a:lnTo>
                            <a:lnTo>
                              <a:pt x="29" y="108"/>
                            </a:lnTo>
                            <a:lnTo>
                              <a:pt x="32" y="95"/>
                            </a:lnTo>
                            <a:lnTo>
                              <a:pt x="36" y="87"/>
                            </a:lnTo>
                            <a:lnTo>
                              <a:pt x="39" y="97"/>
                            </a:lnTo>
                            <a:lnTo>
                              <a:pt x="43" y="103"/>
                            </a:lnTo>
                            <a:lnTo>
                              <a:pt x="47" y="129"/>
                            </a:lnTo>
                            <a:lnTo>
                              <a:pt x="50" y="124"/>
                            </a:lnTo>
                            <a:lnTo>
                              <a:pt x="54" y="148"/>
                            </a:lnTo>
                            <a:lnTo>
                              <a:pt x="57" y="151"/>
                            </a:lnTo>
                            <a:lnTo>
                              <a:pt x="61" y="166"/>
                            </a:lnTo>
                            <a:lnTo>
                              <a:pt x="64" y="176"/>
                            </a:lnTo>
                            <a:lnTo>
                              <a:pt x="68" y="169"/>
                            </a:lnTo>
                            <a:lnTo>
                              <a:pt x="72" y="169"/>
                            </a:lnTo>
                            <a:lnTo>
                              <a:pt x="75" y="189"/>
                            </a:lnTo>
                            <a:lnTo>
                              <a:pt x="79" y="195"/>
                            </a:lnTo>
                            <a:lnTo>
                              <a:pt x="82" y="185"/>
                            </a:lnTo>
                            <a:lnTo>
                              <a:pt x="86" y="153"/>
                            </a:lnTo>
                            <a:lnTo>
                              <a:pt x="89" y="140"/>
                            </a:lnTo>
                            <a:lnTo>
                              <a:pt x="93" y="105"/>
                            </a:lnTo>
                            <a:lnTo>
                              <a:pt x="96" y="91"/>
                            </a:lnTo>
                            <a:lnTo>
                              <a:pt x="100" y="80"/>
                            </a:lnTo>
                            <a:lnTo>
                              <a:pt x="104" y="83"/>
                            </a:lnTo>
                            <a:lnTo>
                              <a:pt x="107" y="99"/>
                            </a:lnTo>
                            <a:lnTo>
                              <a:pt x="111" y="208"/>
                            </a:lnTo>
                            <a:lnTo>
                              <a:pt x="114" y="210"/>
                            </a:lnTo>
                            <a:lnTo>
                              <a:pt x="118" y="170"/>
                            </a:lnTo>
                            <a:lnTo>
                              <a:pt x="121" y="170"/>
                            </a:lnTo>
                            <a:lnTo>
                              <a:pt x="125" y="191"/>
                            </a:lnTo>
                            <a:lnTo>
                              <a:pt x="128" y="196"/>
                            </a:lnTo>
                            <a:lnTo>
                              <a:pt x="132" y="182"/>
                            </a:lnTo>
                            <a:lnTo>
                              <a:pt x="136" y="188"/>
                            </a:lnTo>
                            <a:lnTo>
                              <a:pt x="139" y="251"/>
                            </a:lnTo>
                            <a:lnTo>
                              <a:pt x="143" y="280"/>
                            </a:lnTo>
                            <a:lnTo>
                              <a:pt x="146" y="261"/>
                            </a:lnTo>
                            <a:lnTo>
                              <a:pt x="150" y="248"/>
                            </a:lnTo>
                            <a:lnTo>
                              <a:pt x="153" y="232"/>
                            </a:lnTo>
                            <a:lnTo>
                              <a:pt x="157" y="223"/>
                            </a:lnTo>
                            <a:lnTo>
                              <a:pt x="161" y="212"/>
                            </a:lnTo>
                            <a:lnTo>
                              <a:pt x="164" y="197"/>
                            </a:lnTo>
                            <a:lnTo>
                              <a:pt x="168" y="179"/>
                            </a:lnTo>
                            <a:lnTo>
                              <a:pt x="171" y="160"/>
                            </a:lnTo>
                            <a:lnTo>
                              <a:pt x="175" y="14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42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74" name="Freeform 89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80063" y="2628901"/>
                        <a:ext cx="276225" cy="255588"/>
                      </a:xfrm>
                      <a:custGeom>
                        <a:avLst/>
                        <a:gdLst>
                          <a:gd name="T0" fmla="*/ 0 w 174"/>
                          <a:gd name="T1" fmla="*/ 121 h 161"/>
                          <a:gd name="T2" fmla="*/ 3 w 174"/>
                          <a:gd name="T3" fmla="*/ 103 h 161"/>
                          <a:gd name="T4" fmla="*/ 7 w 174"/>
                          <a:gd name="T5" fmla="*/ 94 h 161"/>
                          <a:gd name="T6" fmla="*/ 10 w 174"/>
                          <a:gd name="T7" fmla="*/ 113 h 161"/>
                          <a:gd name="T8" fmla="*/ 14 w 174"/>
                          <a:gd name="T9" fmla="*/ 113 h 161"/>
                          <a:gd name="T10" fmla="*/ 18 w 174"/>
                          <a:gd name="T11" fmla="*/ 93 h 161"/>
                          <a:gd name="T12" fmla="*/ 21 w 174"/>
                          <a:gd name="T13" fmla="*/ 57 h 161"/>
                          <a:gd name="T14" fmla="*/ 25 w 174"/>
                          <a:gd name="T15" fmla="*/ 87 h 161"/>
                          <a:gd name="T16" fmla="*/ 28 w 174"/>
                          <a:gd name="T17" fmla="*/ 60 h 161"/>
                          <a:gd name="T18" fmla="*/ 32 w 174"/>
                          <a:gd name="T19" fmla="*/ 87 h 161"/>
                          <a:gd name="T20" fmla="*/ 35 w 174"/>
                          <a:gd name="T21" fmla="*/ 63 h 161"/>
                          <a:gd name="T22" fmla="*/ 39 w 174"/>
                          <a:gd name="T23" fmla="*/ 51 h 161"/>
                          <a:gd name="T24" fmla="*/ 42 w 174"/>
                          <a:gd name="T25" fmla="*/ 74 h 161"/>
                          <a:gd name="T26" fmla="*/ 46 w 174"/>
                          <a:gd name="T27" fmla="*/ 80 h 161"/>
                          <a:gd name="T28" fmla="*/ 50 w 174"/>
                          <a:gd name="T29" fmla="*/ 85 h 161"/>
                          <a:gd name="T30" fmla="*/ 53 w 174"/>
                          <a:gd name="T31" fmla="*/ 74 h 161"/>
                          <a:gd name="T32" fmla="*/ 57 w 174"/>
                          <a:gd name="T33" fmla="*/ 59 h 161"/>
                          <a:gd name="T34" fmla="*/ 60 w 174"/>
                          <a:gd name="T35" fmla="*/ 46 h 161"/>
                          <a:gd name="T36" fmla="*/ 64 w 174"/>
                          <a:gd name="T37" fmla="*/ 57 h 161"/>
                          <a:gd name="T38" fmla="*/ 67 w 174"/>
                          <a:gd name="T39" fmla="*/ 54 h 161"/>
                          <a:gd name="T40" fmla="*/ 71 w 174"/>
                          <a:gd name="T41" fmla="*/ 56 h 161"/>
                          <a:gd name="T42" fmla="*/ 75 w 174"/>
                          <a:gd name="T43" fmla="*/ 60 h 161"/>
                          <a:gd name="T44" fmla="*/ 78 w 174"/>
                          <a:gd name="T45" fmla="*/ 45 h 161"/>
                          <a:gd name="T46" fmla="*/ 82 w 174"/>
                          <a:gd name="T47" fmla="*/ 25 h 161"/>
                          <a:gd name="T48" fmla="*/ 85 w 174"/>
                          <a:gd name="T49" fmla="*/ 29 h 161"/>
                          <a:gd name="T50" fmla="*/ 89 w 174"/>
                          <a:gd name="T51" fmla="*/ 49 h 161"/>
                          <a:gd name="T52" fmla="*/ 92 w 174"/>
                          <a:gd name="T53" fmla="*/ 21 h 161"/>
                          <a:gd name="T54" fmla="*/ 96 w 174"/>
                          <a:gd name="T55" fmla="*/ 32 h 161"/>
                          <a:gd name="T56" fmla="*/ 99 w 174"/>
                          <a:gd name="T57" fmla="*/ 62 h 161"/>
                          <a:gd name="T58" fmla="*/ 103 w 174"/>
                          <a:gd name="T59" fmla="*/ 42 h 161"/>
                          <a:gd name="T60" fmla="*/ 107 w 174"/>
                          <a:gd name="T61" fmla="*/ 29 h 161"/>
                          <a:gd name="T62" fmla="*/ 110 w 174"/>
                          <a:gd name="T63" fmla="*/ 22 h 161"/>
                          <a:gd name="T64" fmla="*/ 114 w 174"/>
                          <a:gd name="T65" fmla="*/ 0 h 161"/>
                          <a:gd name="T66" fmla="*/ 117 w 174"/>
                          <a:gd name="T67" fmla="*/ 5 h 161"/>
                          <a:gd name="T68" fmla="*/ 121 w 174"/>
                          <a:gd name="T69" fmla="*/ 21 h 161"/>
                          <a:gd name="T70" fmla="*/ 124 w 174"/>
                          <a:gd name="T71" fmla="*/ 20 h 161"/>
                          <a:gd name="T72" fmla="*/ 128 w 174"/>
                          <a:gd name="T73" fmla="*/ 0 h 161"/>
                          <a:gd name="T74" fmla="*/ 131 w 174"/>
                          <a:gd name="T75" fmla="*/ 92 h 161"/>
                          <a:gd name="T76" fmla="*/ 135 w 174"/>
                          <a:gd name="T77" fmla="*/ 80 h 161"/>
                          <a:gd name="T78" fmla="*/ 139 w 174"/>
                          <a:gd name="T79" fmla="*/ 84 h 161"/>
                          <a:gd name="T80" fmla="*/ 142 w 174"/>
                          <a:gd name="T81" fmla="*/ 81 h 161"/>
                          <a:gd name="T82" fmla="*/ 146 w 174"/>
                          <a:gd name="T83" fmla="*/ 90 h 161"/>
                          <a:gd name="T84" fmla="*/ 149 w 174"/>
                          <a:gd name="T85" fmla="*/ 110 h 161"/>
                          <a:gd name="T86" fmla="*/ 153 w 174"/>
                          <a:gd name="T87" fmla="*/ 121 h 161"/>
                          <a:gd name="T88" fmla="*/ 156 w 174"/>
                          <a:gd name="T89" fmla="*/ 156 h 161"/>
                          <a:gd name="T90" fmla="*/ 160 w 174"/>
                          <a:gd name="T91" fmla="*/ 161 h 161"/>
                          <a:gd name="T92" fmla="*/ 163 w 174"/>
                          <a:gd name="T93" fmla="*/ 121 h 161"/>
                          <a:gd name="T94" fmla="*/ 167 w 174"/>
                          <a:gd name="T95" fmla="*/ 98 h 161"/>
                          <a:gd name="T96" fmla="*/ 171 w 174"/>
                          <a:gd name="T97" fmla="*/ 71 h 161"/>
                          <a:gd name="T98" fmla="*/ 174 w 174"/>
                          <a:gd name="T99" fmla="*/ 66 h 16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74" h="161">
                            <a:moveTo>
                              <a:pt x="0" y="121"/>
                            </a:moveTo>
                            <a:lnTo>
                              <a:pt x="3" y="103"/>
                            </a:lnTo>
                            <a:lnTo>
                              <a:pt x="7" y="94"/>
                            </a:lnTo>
                            <a:lnTo>
                              <a:pt x="10" y="113"/>
                            </a:lnTo>
                            <a:lnTo>
                              <a:pt x="14" y="113"/>
                            </a:lnTo>
                            <a:lnTo>
                              <a:pt x="18" y="93"/>
                            </a:lnTo>
                            <a:lnTo>
                              <a:pt x="21" y="57"/>
                            </a:lnTo>
                            <a:lnTo>
                              <a:pt x="25" y="87"/>
                            </a:lnTo>
                            <a:lnTo>
                              <a:pt x="28" y="60"/>
                            </a:lnTo>
                            <a:lnTo>
                              <a:pt x="32" y="87"/>
                            </a:lnTo>
                            <a:lnTo>
                              <a:pt x="35" y="63"/>
                            </a:lnTo>
                            <a:lnTo>
                              <a:pt x="39" y="51"/>
                            </a:lnTo>
                            <a:lnTo>
                              <a:pt x="42" y="74"/>
                            </a:lnTo>
                            <a:lnTo>
                              <a:pt x="46" y="80"/>
                            </a:lnTo>
                            <a:lnTo>
                              <a:pt x="50" y="85"/>
                            </a:lnTo>
                            <a:lnTo>
                              <a:pt x="53" y="74"/>
                            </a:lnTo>
                            <a:lnTo>
                              <a:pt x="57" y="59"/>
                            </a:lnTo>
                            <a:lnTo>
                              <a:pt x="60" y="46"/>
                            </a:lnTo>
                            <a:lnTo>
                              <a:pt x="64" y="57"/>
                            </a:lnTo>
                            <a:lnTo>
                              <a:pt x="67" y="54"/>
                            </a:lnTo>
                            <a:lnTo>
                              <a:pt x="71" y="56"/>
                            </a:lnTo>
                            <a:lnTo>
                              <a:pt x="75" y="60"/>
                            </a:lnTo>
                            <a:lnTo>
                              <a:pt x="78" y="45"/>
                            </a:lnTo>
                            <a:lnTo>
                              <a:pt x="82" y="25"/>
                            </a:lnTo>
                            <a:lnTo>
                              <a:pt x="85" y="29"/>
                            </a:lnTo>
                            <a:lnTo>
                              <a:pt x="89" y="49"/>
                            </a:lnTo>
                            <a:lnTo>
                              <a:pt x="92" y="21"/>
                            </a:lnTo>
                            <a:lnTo>
                              <a:pt x="96" y="32"/>
                            </a:lnTo>
                            <a:lnTo>
                              <a:pt x="99" y="62"/>
                            </a:lnTo>
                            <a:lnTo>
                              <a:pt x="103" y="42"/>
                            </a:lnTo>
                            <a:lnTo>
                              <a:pt x="107" y="29"/>
                            </a:lnTo>
                            <a:lnTo>
                              <a:pt x="110" y="22"/>
                            </a:lnTo>
                            <a:lnTo>
                              <a:pt x="114" y="0"/>
                            </a:lnTo>
                            <a:lnTo>
                              <a:pt x="117" y="5"/>
                            </a:lnTo>
                            <a:lnTo>
                              <a:pt x="121" y="21"/>
                            </a:lnTo>
                            <a:lnTo>
                              <a:pt x="124" y="20"/>
                            </a:lnTo>
                            <a:lnTo>
                              <a:pt x="128" y="0"/>
                            </a:lnTo>
                            <a:lnTo>
                              <a:pt x="131" y="92"/>
                            </a:lnTo>
                            <a:lnTo>
                              <a:pt x="135" y="80"/>
                            </a:lnTo>
                            <a:lnTo>
                              <a:pt x="139" y="84"/>
                            </a:lnTo>
                            <a:lnTo>
                              <a:pt x="142" y="81"/>
                            </a:lnTo>
                            <a:lnTo>
                              <a:pt x="146" y="90"/>
                            </a:lnTo>
                            <a:lnTo>
                              <a:pt x="149" y="110"/>
                            </a:lnTo>
                            <a:lnTo>
                              <a:pt x="153" y="121"/>
                            </a:lnTo>
                            <a:lnTo>
                              <a:pt x="156" y="156"/>
                            </a:lnTo>
                            <a:lnTo>
                              <a:pt x="160" y="161"/>
                            </a:lnTo>
                            <a:lnTo>
                              <a:pt x="163" y="121"/>
                            </a:lnTo>
                            <a:lnTo>
                              <a:pt x="167" y="98"/>
                            </a:lnTo>
                            <a:lnTo>
                              <a:pt x="171" y="71"/>
                            </a:lnTo>
                            <a:lnTo>
                              <a:pt x="174" y="6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42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75" name="Freeform 90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56288" y="2720976"/>
                        <a:ext cx="22225" cy="26988"/>
                      </a:xfrm>
                      <a:custGeom>
                        <a:avLst/>
                        <a:gdLst>
                          <a:gd name="T0" fmla="*/ 0 w 14"/>
                          <a:gd name="T1" fmla="*/ 8 h 17"/>
                          <a:gd name="T2" fmla="*/ 4 w 14"/>
                          <a:gd name="T3" fmla="*/ 16 h 17"/>
                          <a:gd name="T4" fmla="*/ 7 w 14"/>
                          <a:gd name="T5" fmla="*/ 0 h 17"/>
                          <a:gd name="T6" fmla="*/ 11 w 14"/>
                          <a:gd name="T7" fmla="*/ 1 h 17"/>
                          <a:gd name="T8" fmla="*/ 14 w 14"/>
                          <a:gd name="T9" fmla="*/ 17 h 1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</a:cxnLst>
                        <a:rect l="0" t="0" r="r" b="b"/>
                        <a:pathLst>
                          <a:path w="14" h="17">
                            <a:moveTo>
                              <a:pt x="0" y="8"/>
                            </a:moveTo>
                            <a:lnTo>
                              <a:pt x="4" y="16"/>
                            </a:lnTo>
                            <a:lnTo>
                              <a:pt x="7" y="0"/>
                            </a:lnTo>
                            <a:lnTo>
                              <a:pt x="11" y="1"/>
                            </a:lnTo>
                            <a:lnTo>
                              <a:pt x="14" y="1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42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76" name="Freeform 90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48213" y="2622551"/>
                        <a:ext cx="277813" cy="336550"/>
                      </a:xfrm>
                      <a:custGeom>
                        <a:avLst/>
                        <a:gdLst>
                          <a:gd name="T0" fmla="*/ 0 w 175"/>
                          <a:gd name="T1" fmla="*/ 130 h 212"/>
                          <a:gd name="T2" fmla="*/ 4 w 175"/>
                          <a:gd name="T3" fmla="*/ 154 h 212"/>
                          <a:gd name="T4" fmla="*/ 8 w 175"/>
                          <a:gd name="T5" fmla="*/ 160 h 212"/>
                          <a:gd name="T6" fmla="*/ 11 w 175"/>
                          <a:gd name="T7" fmla="*/ 201 h 212"/>
                          <a:gd name="T8" fmla="*/ 15 w 175"/>
                          <a:gd name="T9" fmla="*/ 206 h 212"/>
                          <a:gd name="T10" fmla="*/ 18 w 175"/>
                          <a:gd name="T11" fmla="*/ 212 h 212"/>
                          <a:gd name="T12" fmla="*/ 22 w 175"/>
                          <a:gd name="T13" fmla="*/ 208 h 212"/>
                          <a:gd name="T14" fmla="*/ 25 w 175"/>
                          <a:gd name="T15" fmla="*/ 183 h 212"/>
                          <a:gd name="T16" fmla="*/ 29 w 175"/>
                          <a:gd name="T17" fmla="*/ 179 h 212"/>
                          <a:gd name="T18" fmla="*/ 32 w 175"/>
                          <a:gd name="T19" fmla="*/ 160 h 212"/>
                          <a:gd name="T20" fmla="*/ 36 w 175"/>
                          <a:gd name="T21" fmla="*/ 133 h 212"/>
                          <a:gd name="T22" fmla="*/ 40 w 175"/>
                          <a:gd name="T23" fmla="*/ 114 h 212"/>
                          <a:gd name="T24" fmla="*/ 43 w 175"/>
                          <a:gd name="T25" fmla="*/ 120 h 212"/>
                          <a:gd name="T26" fmla="*/ 47 w 175"/>
                          <a:gd name="T27" fmla="*/ 88 h 212"/>
                          <a:gd name="T28" fmla="*/ 50 w 175"/>
                          <a:gd name="T29" fmla="*/ 47 h 212"/>
                          <a:gd name="T30" fmla="*/ 54 w 175"/>
                          <a:gd name="T31" fmla="*/ 44 h 212"/>
                          <a:gd name="T32" fmla="*/ 57 w 175"/>
                          <a:gd name="T33" fmla="*/ 101 h 212"/>
                          <a:gd name="T34" fmla="*/ 61 w 175"/>
                          <a:gd name="T35" fmla="*/ 85 h 212"/>
                          <a:gd name="T36" fmla="*/ 65 w 175"/>
                          <a:gd name="T37" fmla="*/ 82 h 212"/>
                          <a:gd name="T38" fmla="*/ 68 w 175"/>
                          <a:gd name="T39" fmla="*/ 64 h 212"/>
                          <a:gd name="T40" fmla="*/ 72 w 175"/>
                          <a:gd name="T41" fmla="*/ 76 h 212"/>
                          <a:gd name="T42" fmla="*/ 75 w 175"/>
                          <a:gd name="T43" fmla="*/ 77 h 212"/>
                          <a:gd name="T44" fmla="*/ 79 w 175"/>
                          <a:gd name="T45" fmla="*/ 101 h 212"/>
                          <a:gd name="T46" fmla="*/ 82 w 175"/>
                          <a:gd name="T47" fmla="*/ 84 h 212"/>
                          <a:gd name="T48" fmla="*/ 86 w 175"/>
                          <a:gd name="T49" fmla="*/ 75 h 212"/>
                          <a:gd name="T50" fmla="*/ 89 w 175"/>
                          <a:gd name="T51" fmla="*/ 98 h 212"/>
                          <a:gd name="T52" fmla="*/ 93 w 175"/>
                          <a:gd name="T53" fmla="*/ 76 h 212"/>
                          <a:gd name="T54" fmla="*/ 97 w 175"/>
                          <a:gd name="T55" fmla="*/ 64 h 212"/>
                          <a:gd name="T56" fmla="*/ 100 w 175"/>
                          <a:gd name="T57" fmla="*/ 79 h 212"/>
                          <a:gd name="T58" fmla="*/ 104 w 175"/>
                          <a:gd name="T59" fmla="*/ 55 h 212"/>
                          <a:gd name="T60" fmla="*/ 107 w 175"/>
                          <a:gd name="T61" fmla="*/ 23 h 212"/>
                          <a:gd name="T62" fmla="*/ 111 w 175"/>
                          <a:gd name="T63" fmla="*/ 0 h 212"/>
                          <a:gd name="T64" fmla="*/ 114 w 175"/>
                          <a:gd name="T65" fmla="*/ 39 h 212"/>
                          <a:gd name="T66" fmla="*/ 118 w 175"/>
                          <a:gd name="T67" fmla="*/ 45 h 212"/>
                          <a:gd name="T68" fmla="*/ 121 w 175"/>
                          <a:gd name="T69" fmla="*/ 59 h 212"/>
                          <a:gd name="T70" fmla="*/ 125 w 175"/>
                          <a:gd name="T71" fmla="*/ 61 h 212"/>
                          <a:gd name="T72" fmla="*/ 129 w 175"/>
                          <a:gd name="T73" fmla="*/ 65 h 212"/>
                          <a:gd name="T74" fmla="*/ 132 w 175"/>
                          <a:gd name="T75" fmla="*/ 46 h 212"/>
                          <a:gd name="T76" fmla="*/ 136 w 175"/>
                          <a:gd name="T77" fmla="*/ 144 h 212"/>
                          <a:gd name="T78" fmla="*/ 139 w 175"/>
                          <a:gd name="T79" fmla="*/ 148 h 212"/>
                          <a:gd name="T80" fmla="*/ 143 w 175"/>
                          <a:gd name="T81" fmla="*/ 171 h 212"/>
                          <a:gd name="T82" fmla="*/ 146 w 175"/>
                          <a:gd name="T83" fmla="*/ 151 h 212"/>
                          <a:gd name="T84" fmla="*/ 150 w 175"/>
                          <a:gd name="T85" fmla="*/ 187 h 212"/>
                          <a:gd name="T86" fmla="*/ 154 w 175"/>
                          <a:gd name="T87" fmla="*/ 178 h 212"/>
                          <a:gd name="T88" fmla="*/ 157 w 175"/>
                          <a:gd name="T89" fmla="*/ 161 h 212"/>
                          <a:gd name="T90" fmla="*/ 161 w 175"/>
                          <a:gd name="T91" fmla="*/ 149 h 212"/>
                          <a:gd name="T92" fmla="*/ 164 w 175"/>
                          <a:gd name="T93" fmla="*/ 140 h 212"/>
                          <a:gd name="T94" fmla="*/ 168 w 175"/>
                          <a:gd name="T95" fmla="*/ 132 h 212"/>
                          <a:gd name="T96" fmla="*/ 171 w 175"/>
                          <a:gd name="T97" fmla="*/ 117 h 212"/>
                          <a:gd name="T98" fmla="*/ 175 w 175"/>
                          <a:gd name="T99" fmla="*/ 107 h 21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75" h="212">
                            <a:moveTo>
                              <a:pt x="0" y="130"/>
                            </a:moveTo>
                            <a:lnTo>
                              <a:pt x="4" y="154"/>
                            </a:lnTo>
                            <a:lnTo>
                              <a:pt x="8" y="160"/>
                            </a:lnTo>
                            <a:lnTo>
                              <a:pt x="11" y="201"/>
                            </a:lnTo>
                            <a:lnTo>
                              <a:pt x="15" y="206"/>
                            </a:lnTo>
                            <a:lnTo>
                              <a:pt x="18" y="212"/>
                            </a:lnTo>
                            <a:lnTo>
                              <a:pt x="22" y="208"/>
                            </a:lnTo>
                            <a:lnTo>
                              <a:pt x="25" y="183"/>
                            </a:lnTo>
                            <a:lnTo>
                              <a:pt x="29" y="179"/>
                            </a:lnTo>
                            <a:lnTo>
                              <a:pt x="32" y="160"/>
                            </a:lnTo>
                            <a:lnTo>
                              <a:pt x="36" y="133"/>
                            </a:lnTo>
                            <a:lnTo>
                              <a:pt x="40" y="114"/>
                            </a:lnTo>
                            <a:lnTo>
                              <a:pt x="43" y="120"/>
                            </a:lnTo>
                            <a:lnTo>
                              <a:pt x="47" y="88"/>
                            </a:lnTo>
                            <a:lnTo>
                              <a:pt x="50" y="47"/>
                            </a:lnTo>
                            <a:lnTo>
                              <a:pt x="54" y="44"/>
                            </a:lnTo>
                            <a:lnTo>
                              <a:pt x="57" y="101"/>
                            </a:lnTo>
                            <a:lnTo>
                              <a:pt x="61" y="85"/>
                            </a:lnTo>
                            <a:lnTo>
                              <a:pt x="65" y="82"/>
                            </a:lnTo>
                            <a:lnTo>
                              <a:pt x="68" y="64"/>
                            </a:lnTo>
                            <a:lnTo>
                              <a:pt x="72" y="76"/>
                            </a:lnTo>
                            <a:lnTo>
                              <a:pt x="75" y="77"/>
                            </a:lnTo>
                            <a:lnTo>
                              <a:pt x="79" y="101"/>
                            </a:lnTo>
                            <a:lnTo>
                              <a:pt x="82" y="84"/>
                            </a:lnTo>
                            <a:lnTo>
                              <a:pt x="86" y="75"/>
                            </a:lnTo>
                            <a:lnTo>
                              <a:pt x="89" y="98"/>
                            </a:lnTo>
                            <a:lnTo>
                              <a:pt x="93" y="76"/>
                            </a:lnTo>
                            <a:lnTo>
                              <a:pt x="97" y="64"/>
                            </a:lnTo>
                            <a:lnTo>
                              <a:pt x="100" y="79"/>
                            </a:lnTo>
                            <a:lnTo>
                              <a:pt x="104" y="55"/>
                            </a:lnTo>
                            <a:lnTo>
                              <a:pt x="107" y="23"/>
                            </a:lnTo>
                            <a:lnTo>
                              <a:pt x="111" y="0"/>
                            </a:lnTo>
                            <a:lnTo>
                              <a:pt x="114" y="39"/>
                            </a:lnTo>
                            <a:lnTo>
                              <a:pt x="118" y="45"/>
                            </a:lnTo>
                            <a:lnTo>
                              <a:pt x="121" y="59"/>
                            </a:lnTo>
                            <a:lnTo>
                              <a:pt x="125" y="61"/>
                            </a:lnTo>
                            <a:lnTo>
                              <a:pt x="129" y="65"/>
                            </a:lnTo>
                            <a:lnTo>
                              <a:pt x="132" y="46"/>
                            </a:lnTo>
                            <a:lnTo>
                              <a:pt x="136" y="144"/>
                            </a:lnTo>
                            <a:lnTo>
                              <a:pt x="139" y="148"/>
                            </a:lnTo>
                            <a:lnTo>
                              <a:pt x="143" y="171"/>
                            </a:lnTo>
                            <a:lnTo>
                              <a:pt x="146" y="151"/>
                            </a:lnTo>
                            <a:lnTo>
                              <a:pt x="150" y="187"/>
                            </a:lnTo>
                            <a:lnTo>
                              <a:pt x="154" y="178"/>
                            </a:lnTo>
                            <a:lnTo>
                              <a:pt x="157" y="161"/>
                            </a:lnTo>
                            <a:lnTo>
                              <a:pt x="161" y="149"/>
                            </a:lnTo>
                            <a:lnTo>
                              <a:pt x="164" y="140"/>
                            </a:lnTo>
                            <a:lnTo>
                              <a:pt x="168" y="132"/>
                            </a:lnTo>
                            <a:lnTo>
                              <a:pt x="171" y="117"/>
                            </a:lnTo>
                            <a:lnTo>
                              <a:pt x="175" y="10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FF57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77" name="Freeform 90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26026" y="2538414"/>
                        <a:ext cx="276225" cy="304800"/>
                      </a:xfrm>
                      <a:custGeom>
                        <a:avLst/>
                        <a:gdLst>
                          <a:gd name="T0" fmla="*/ 0 w 174"/>
                          <a:gd name="T1" fmla="*/ 160 h 192"/>
                          <a:gd name="T2" fmla="*/ 3 w 174"/>
                          <a:gd name="T3" fmla="*/ 165 h 192"/>
                          <a:gd name="T4" fmla="*/ 7 w 174"/>
                          <a:gd name="T5" fmla="*/ 188 h 192"/>
                          <a:gd name="T6" fmla="*/ 11 w 174"/>
                          <a:gd name="T7" fmla="*/ 192 h 192"/>
                          <a:gd name="T8" fmla="*/ 14 w 174"/>
                          <a:gd name="T9" fmla="*/ 179 h 192"/>
                          <a:gd name="T10" fmla="*/ 18 w 174"/>
                          <a:gd name="T11" fmla="*/ 153 h 192"/>
                          <a:gd name="T12" fmla="*/ 21 w 174"/>
                          <a:gd name="T13" fmla="*/ 138 h 192"/>
                          <a:gd name="T14" fmla="*/ 25 w 174"/>
                          <a:gd name="T15" fmla="*/ 137 h 192"/>
                          <a:gd name="T16" fmla="*/ 28 w 174"/>
                          <a:gd name="T17" fmla="*/ 114 h 192"/>
                          <a:gd name="T18" fmla="*/ 32 w 174"/>
                          <a:gd name="T19" fmla="*/ 144 h 192"/>
                          <a:gd name="T20" fmla="*/ 35 w 174"/>
                          <a:gd name="T21" fmla="*/ 144 h 192"/>
                          <a:gd name="T22" fmla="*/ 39 w 174"/>
                          <a:gd name="T23" fmla="*/ 138 h 192"/>
                          <a:gd name="T24" fmla="*/ 43 w 174"/>
                          <a:gd name="T25" fmla="*/ 142 h 192"/>
                          <a:gd name="T26" fmla="*/ 46 w 174"/>
                          <a:gd name="T27" fmla="*/ 143 h 192"/>
                          <a:gd name="T28" fmla="*/ 50 w 174"/>
                          <a:gd name="T29" fmla="*/ 142 h 192"/>
                          <a:gd name="T30" fmla="*/ 53 w 174"/>
                          <a:gd name="T31" fmla="*/ 127 h 192"/>
                          <a:gd name="T32" fmla="*/ 57 w 174"/>
                          <a:gd name="T33" fmla="*/ 140 h 192"/>
                          <a:gd name="T34" fmla="*/ 60 w 174"/>
                          <a:gd name="T35" fmla="*/ 130 h 192"/>
                          <a:gd name="T36" fmla="*/ 64 w 174"/>
                          <a:gd name="T37" fmla="*/ 101 h 192"/>
                          <a:gd name="T38" fmla="*/ 68 w 174"/>
                          <a:gd name="T39" fmla="*/ 71 h 192"/>
                          <a:gd name="T40" fmla="*/ 71 w 174"/>
                          <a:gd name="T41" fmla="*/ 62 h 192"/>
                          <a:gd name="T42" fmla="*/ 75 w 174"/>
                          <a:gd name="T43" fmla="*/ 64 h 192"/>
                          <a:gd name="T44" fmla="*/ 78 w 174"/>
                          <a:gd name="T45" fmla="*/ 80 h 192"/>
                          <a:gd name="T46" fmla="*/ 82 w 174"/>
                          <a:gd name="T47" fmla="*/ 84 h 192"/>
                          <a:gd name="T48" fmla="*/ 85 w 174"/>
                          <a:gd name="T49" fmla="*/ 75 h 192"/>
                          <a:gd name="T50" fmla="*/ 89 w 174"/>
                          <a:gd name="T51" fmla="*/ 60 h 192"/>
                          <a:gd name="T52" fmla="*/ 92 w 174"/>
                          <a:gd name="T53" fmla="*/ 59 h 192"/>
                          <a:gd name="T54" fmla="*/ 96 w 174"/>
                          <a:gd name="T55" fmla="*/ 76 h 192"/>
                          <a:gd name="T56" fmla="*/ 100 w 174"/>
                          <a:gd name="T57" fmla="*/ 71 h 192"/>
                          <a:gd name="T58" fmla="*/ 103 w 174"/>
                          <a:gd name="T59" fmla="*/ 38 h 192"/>
                          <a:gd name="T60" fmla="*/ 107 w 174"/>
                          <a:gd name="T61" fmla="*/ 11 h 192"/>
                          <a:gd name="T62" fmla="*/ 110 w 174"/>
                          <a:gd name="T63" fmla="*/ 7 h 192"/>
                          <a:gd name="T64" fmla="*/ 114 w 174"/>
                          <a:gd name="T65" fmla="*/ 0 h 192"/>
                          <a:gd name="T66" fmla="*/ 117 w 174"/>
                          <a:gd name="T67" fmla="*/ 6 h 192"/>
                          <a:gd name="T68" fmla="*/ 121 w 174"/>
                          <a:gd name="T69" fmla="*/ 11 h 192"/>
                          <a:gd name="T70" fmla="*/ 124 w 174"/>
                          <a:gd name="T71" fmla="*/ 61 h 192"/>
                          <a:gd name="T72" fmla="*/ 128 w 174"/>
                          <a:gd name="T73" fmla="*/ 46 h 192"/>
                          <a:gd name="T74" fmla="*/ 132 w 174"/>
                          <a:gd name="T75" fmla="*/ 53 h 192"/>
                          <a:gd name="T76" fmla="*/ 135 w 174"/>
                          <a:gd name="T77" fmla="*/ 58 h 192"/>
                          <a:gd name="T78" fmla="*/ 139 w 174"/>
                          <a:gd name="T79" fmla="*/ 43 h 192"/>
                          <a:gd name="T80" fmla="*/ 142 w 174"/>
                          <a:gd name="T81" fmla="*/ 28 h 192"/>
                          <a:gd name="T82" fmla="*/ 146 w 174"/>
                          <a:gd name="T83" fmla="*/ 34 h 192"/>
                          <a:gd name="T84" fmla="*/ 149 w 174"/>
                          <a:gd name="T85" fmla="*/ 57 h 192"/>
                          <a:gd name="T86" fmla="*/ 153 w 174"/>
                          <a:gd name="T87" fmla="*/ 53 h 192"/>
                          <a:gd name="T88" fmla="*/ 157 w 174"/>
                          <a:gd name="T89" fmla="*/ 41 h 192"/>
                          <a:gd name="T90" fmla="*/ 160 w 174"/>
                          <a:gd name="T91" fmla="*/ 34 h 192"/>
                          <a:gd name="T92" fmla="*/ 164 w 174"/>
                          <a:gd name="T93" fmla="*/ 64 h 192"/>
                          <a:gd name="T94" fmla="*/ 167 w 174"/>
                          <a:gd name="T95" fmla="*/ 46 h 192"/>
                          <a:gd name="T96" fmla="*/ 171 w 174"/>
                          <a:gd name="T97" fmla="*/ 4 h 192"/>
                          <a:gd name="T98" fmla="*/ 174 w 174"/>
                          <a:gd name="T99" fmla="*/ 1 h 19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74" h="192">
                            <a:moveTo>
                              <a:pt x="0" y="160"/>
                            </a:moveTo>
                            <a:lnTo>
                              <a:pt x="3" y="165"/>
                            </a:lnTo>
                            <a:lnTo>
                              <a:pt x="7" y="188"/>
                            </a:lnTo>
                            <a:lnTo>
                              <a:pt x="11" y="192"/>
                            </a:lnTo>
                            <a:lnTo>
                              <a:pt x="14" y="179"/>
                            </a:lnTo>
                            <a:lnTo>
                              <a:pt x="18" y="153"/>
                            </a:lnTo>
                            <a:lnTo>
                              <a:pt x="21" y="138"/>
                            </a:lnTo>
                            <a:lnTo>
                              <a:pt x="25" y="137"/>
                            </a:lnTo>
                            <a:lnTo>
                              <a:pt x="28" y="114"/>
                            </a:lnTo>
                            <a:lnTo>
                              <a:pt x="32" y="144"/>
                            </a:lnTo>
                            <a:lnTo>
                              <a:pt x="35" y="144"/>
                            </a:lnTo>
                            <a:lnTo>
                              <a:pt x="39" y="138"/>
                            </a:lnTo>
                            <a:lnTo>
                              <a:pt x="43" y="142"/>
                            </a:lnTo>
                            <a:lnTo>
                              <a:pt x="46" y="143"/>
                            </a:lnTo>
                            <a:lnTo>
                              <a:pt x="50" y="142"/>
                            </a:lnTo>
                            <a:lnTo>
                              <a:pt x="53" y="127"/>
                            </a:lnTo>
                            <a:lnTo>
                              <a:pt x="57" y="140"/>
                            </a:lnTo>
                            <a:lnTo>
                              <a:pt x="60" y="130"/>
                            </a:lnTo>
                            <a:lnTo>
                              <a:pt x="64" y="101"/>
                            </a:lnTo>
                            <a:lnTo>
                              <a:pt x="68" y="71"/>
                            </a:lnTo>
                            <a:lnTo>
                              <a:pt x="71" y="62"/>
                            </a:lnTo>
                            <a:lnTo>
                              <a:pt x="75" y="64"/>
                            </a:lnTo>
                            <a:lnTo>
                              <a:pt x="78" y="80"/>
                            </a:lnTo>
                            <a:lnTo>
                              <a:pt x="82" y="84"/>
                            </a:lnTo>
                            <a:lnTo>
                              <a:pt x="85" y="75"/>
                            </a:lnTo>
                            <a:lnTo>
                              <a:pt x="89" y="60"/>
                            </a:lnTo>
                            <a:lnTo>
                              <a:pt x="92" y="59"/>
                            </a:lnTo>
                            <a:lnTo>
                              <a:pt x="96" y="76"/>
                            </a:lnTo>
                            <a:lnTo>
                              <a:pt x="100" y="71"/>
                            </a:lnTo>
                            <a:lnTo>
                              <a:pt x="103" y="38"/>
                            </a:lnTo>
                            <a:lnTo>
                              <a:pt x="107" y="11"/>
                            </a:lnTo>
                            <a:lnTo>
                              <a:pt x="110" y="7"/>
                            </a:lnTo>
                            <a:lnTo>
                              <a:pt x="114" y="0"/>
                            </a:lnTo>
                            <a:lnTo>
                              <a:pt x="117" y="6"/>
                            </a:lnTo>
                            <a:lnTo>
                              <a:pt x="121" y="11"/>
                            </a:lnTo>
                            <a:lnTo>
                              <a:pt x="124" y="61"/>
                            </a:lnTo>
                            <a:lnTo>
                              <a:pt x="128" y="46"/>
                            </a:lnTo>
                            <a:lnTo>
                              <a:pt x="132" y="53"/>
                            </a:lnTo>
                            <a:lnTo>
                              <a:pt x="135" y="58"/>
                            </a:lnTo>
                            <a:lnTo>
                              <a:pt x="139" y="43"/>
                            </a:lnTo>
                            <a:lnTo>
                              <a:pt x="142" y="28"/>
                            </a:lnTo>
                            <a:lnTo>
                              <a:pt x="146" y="34"/>
                            </a:lnTo>
                            <a:lnTo>
                              <a:pt x="149" y="57"/>
                            </a:lnTo>
                            <a:lnTo>
                              <a:pt x="153" y="53"/>
                            </a:lnTo>
                            <a:lnTo>
                              <a:pt x="157" y="41"/>
                            </a:lnTo>
                            <a:lnTo>
                              <a:pt x="160" y="34"/>
                            </a:lnTo>
                            <a:lnTo>
                              <a:pt x="164" y="64"/>
                            </a:lnTo>
                            <a:lnTo>
                              <a:pt x="167" y="46"/>
                            </a:lnTo>
                            <a:lnTo>
                              <a:pt x="171" y="4"/>
                            </a:lnTo>
                            <a:lnTo>
                              <a:pt x="174" y="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FF57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78" name="Freeform 90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02251" y="2479676"/>
                        <a:ext cx="277813" cy="390525"/>
                      </a:xfrm>
                      <a:custGeom>
                        <a:avLst/>
                        <a:gdLst>
                          <a:gd name="T0" fmla="*/ 0 w 175"/>
                          <a:gd name="T1" fmla="*/ 38 h 246"/>
                          <a:gd name="T2" fmla="*/ 4 w 175"/>
                          <a:gd name="T3" fmla="*/ 38 h 246"/>
                          <a:gd name="T4" fmla="*/ 7 w 175"/>
                          <a:gd name="T5" fmla="*/ 70 h 246"/>
                          <a:gd name="T6" fmla="*/ 11 w 175"/>
                          <a:gd name="T7" fmla="*/ 62 h 246"/>
                          <a:gd name="T8" fmla="*/ 15 w 175"/>
                          <a:gd name="T9" fmla="*/ 26 h 246"/>
                          <a:gd name="T10" fmla="*/ 18 w 175"/>
                          <a:gd name="T11" fmla="*/ 16 h 246"/>
                          <a:gd name="T12" fmla="*/ 22 w 175"/>
                          <a:gd name="T13" fmla="*/ 1 h 246"/>
                          <a:gd name="T14" fmla="*/ 25 w 175"/>
                          <a:gd name="T15" fmla="*/ 16 h 246"/>
                          <a:gd name="T16" fmla="*/ 29 w 175"/>
                          <a:gd name="T17" fmla="*/ 34 h 246"/>
                          <a:gd name="T18" fmla="*/ 32 w 175"/>
                          <a:gd name="T19" fmla="*/ 51 h 246"/>
                          <a:gd name="T20" fmla="*/ 36 w 175"/>
                          <a:gd name="T21" fmla="*/ 25 h 246"/>
                          <a:gd name="T22" fmla="*/ 39 w 175"/>
                          <a:gd name="T23" fmla="*/ 14 h 246"/>
                          <a:gd name="T24" fmla="*/ 43 w 175"/>
                          <a:gd name="T25" fmla="*/ 6 h 246"/>
                          <a:gd name="T26" fmla="*/ 47 w 175"/>
                          <a:gd name="T27" fmla="*/ 16 h 246"/>
                          <a:gd name="T28" fmla="*/ 50 w 175"/>
                          <a:gd name="T29" fmla="*/ 27 h 246"/>
                          <a:gd name="T30" fmla="*/ 54 w 175"/>
                          <a:gd name="T31" fmla="*/ 36 h 246"/>
                          <a:gd name="T32" fmla="*/ 57 w 175"/>
                          <a:gd name="T33" fmla="*/ 0 h 246"/>
                          <a:gd name="T34" fmla="*/ 61 w 175"/>
                          <a:gd name="T35" fmla="*/ 49 h 246"/>
                          <a:gd name="T36" fmla="*/ 64 w 175"/>
                          <a:gd name="T37" fmla="*/ 93 h 246"/>
                          <a:gd name="T38" fmla="*/ 68 w 175"/>
                          <a:gd name="T39" fmla="*/ 85 h 246"/>
                          <a:gd name="T40" fmla="*/ 72 w 175"/>
                          <a:gd name="T41" fmla="*/ 72 h 246"/>
                          <a:gd name="T42" fmla="*/ 75 w 175"/>
                          <a:gd name="T43" fmla="*/ 42 h 246"/>
                          <a:gd name="T44" fmla="*/ 79 w 175"/>
                          <a:gd name="T45" fmla="*/ 39 h 246"/>
                          <a:gd name="T46" fmla="*/ 82 w 175"/>
                          <a:gd name="T47" fmla="*/ 21 h 246"/>
                          <a:gd name="T48" fmla="*/ 86 w 175"/>
                          <a:gd name="T49" fmla="*/ 39 h 246"/>
                          <a:gd name="T50" fmla="*/ 89 w 175"/>
                          <a:gd name="T51" fmla="*/ 65 h 246"/>
                          <a:gd name="T52" fmla="*/ 93 w 175"/>
                          <a:gd name="T53" fmla="*/ 76 h 246"/>
                          <a:gd name="T54" fmla="*/ 96 w 175"/>
                          <a:gd name="T55" fmla="*/ 87 h 246"/>
                          <a:gd name="T56" fmla="*/ 100 w 175"/>
                          <a:gd name="T57" fmla="*/ 194 h 246"/>
                          <a:gd name="T58" fmla="*/ 104 w 175"/>
                          <a:gd name="T59" fmla="*/ 183 h 246"/>
                          <a:gd name="T60" fmla="*/ 107 w 175"/>
                          <a:gd name="T61" fmla="*/ 173 h 246"/>
                          <a:gd name="T62" fmla="*/ 111 w 175"/>
                          <a:gd name="T63" fmla="*/ 167 h 246"/>
                          <a:gd name="T64" fmla="*/ 114 w 175"/>
                          <a:gd name="T65" fmla="*/ 148 h 246"/>
                          <a:gd name="T66" fmla="*/ 118 w 175"/>
                          <a:gd name="T67" fmla="*/ 110 h 246"/>
                          <a:gd name="T68" fmla="*/ 121 w 175"/>
                          <a:gd name="T69" fmla="*/ 99 h 246"/>
                          <a:gd name="T70" fmla="*/ 125 w 175"/>
                          <a:gd name="T71" fmla="*/ 94 h 246"/>
                          <a:gd name="T72" fmla="*/ 128 w 175"/>
                          <a:gd name="T73" fmla="*/ 115 h 246"/>
                          <a:gd name="T74" fmla="*/ 132 w 175"/>
                          <a:gd name="T75" fmla="*/ 149 h 246"/>
                          <a:gd name="T76" fmla="*/ 136 w 175"/>
                          <a:gd name="T77" fmla="*/ 131 h 246"/>
                          <a:gd name="T78" fmla="*/ 139 w 175"/>
                          <a:gd name="T79" fmla="*/ 144 h 246"/>
                          <a:gd name="T80" fmla="*/ 143 w 175"/>
                          <a:gd name="T81" fmla="*/ 171 h 246"/>
                          <a:gd name="T82" fmla="*/ 146 w 175"/>
                          <a:gd name="T83" fmla="*/ 187 h 246"/>
                          <a:gd name="T84" fmla="*/ 150 w 175"/>
                          <a:gd name="T85" fmla="*/ 190 h 246"/>
                          <a:gd name="T86" fmla="*/ 153 w 175"/>
                          <a:gd name="T87" fmla="*/ 200 h 246"/>
                          <a:gd name="T88" fmla="*/ 157 w 175"/>
                          <a:gd name="T89" fmla="*/ 212 h 246"/>
                          <a:gd name="T90" fmla="*/ 161 w 175"/>
                          <a:gd name="T91" fmla="*/ 223 h 246"/>
                          <a:gd name="T92" fmla="*/ 164 w 175"/>
                          <a:gd name="T93" fmla="*/ 232 h 246"/>
                          <a:gd name="T94" fmla="*/ 168 w 175"/>
                          <a:gd name="T95" fmla="*/ 236 h 246"/>
                          <a:gd name="T96" fmla="*/ 171 w 175"/>
                          <a:gd name="T97" fmla="*/ 246 h 246"/>
                          <a:gd name="T98" fmla="*/ 175 w 175"/>
                          <a:gd name="T99" fmla="*/ 245 h 24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75" h="246">
                            <a:moveTo>
                              <a:pt x="0" y="38"/>
                            </a:moveTo>
                            <a:lnTo>
                              <a:pt x="4" y="38"/>
                            </a:lnTo>
                            <a:lnTo>
                              <a:pt x="7" y="70"/>
                            </a:lnTo>
                            <a:lnTo>
                              <a:pt x="11" y="62"/>
                            </a:lnTo>
                            <a:lnTo>
                              <a:pt x="15" y="26"/>
                            </a:lnTo>
                            <a:lnTo>
                              <a:pt x="18" y="16"/>
                            </a:lnTo>
                            <a:lnTo>
                              <a:pt x="22" y="1"/>
                            </a:lnTo>
                            <a:lnTo>
                              <a:pt x="25" y="16"/>
                            </a:lnTo>
                            <a:lnTo>
                              <a:pt x="29" y="34"/>
                            </a:lnTo>
                            <a:lnTo>
                              <a:pt x="32" y="51"/>
                            </a:lnTo>
                            <a:lnTo>
                              <a:pt x="36" y="25"/>
                            </a:lnTo>
                            <a:lnTo>
                              <a:pt x="39" y="14"/>
                            </a:lnTo>
                            <a:lnTo>
                              <a:pt x="43" y="6"/>
                            </a:lnTo>
                            <a:lnTo>
                              <a:pt x="47" y="16"/>
                            </a:lnTo>
                            <a:lnTo>
                              <a:pt x="50" y="27"/>
                            </a:lnTo>
                            <a:lnTo>
                              <a:pt x="54" y="36"/>
                            </a:lnTo>
                            <a:lnTo>
                              <a:pt x="57" y="0"/>
                            </a:lnTo>
                            <a:lnTo>
                              <a:pt x="61" y="49"/>
                            </a:lnTo>
                            <a:lnTo>
                              <a:pt x="64" y="93"/>
                            </a:lnTo>
                            <a:lnTo>
                              <a:pt x="68" y="85"/>
                            </a:lnTo>
                            <a:lnTo>
                              <a:pt x="72" y="72"/>
                            </a:lnTo>
                            <a:lnTo>
                              <a:pt x="75" y="42"/>
                            </a:lnTo>
                            <a:lnTo>
                              <a:pt x="79" y="39"/>
                            </a:lnTo>
                            <a:lnTo>
                              <a:pt x="82" y="21"/>
                            </a:lnTo>
                            <a:lnTo>
                              <a:pt x="86" y="39"/>
                            </a:lnTo>
                            <a:lnTo>
                              <a:pt x="89" y="65"/>
                            </a:lnTo>
                            <a:lnTo>
                              <a:pt x="93" y="76"/>
                            </a:lnTo>
                            <a:lnTo>
                              <a:pt x="96" y="87"/>
                            </a:lnTo>
                            <a:lnTo>
                              <a:pt x="100" y="194"/>
                            </a:lnTo>
                            <a:lnTo>
                              <a:pt x="104" y="183"/>
                            </a:lnTo>
                            <a:lnTo>
                              <a:pt x="107" y="173"/>
                            </a:lnTo>
                            <a:lnTo>
                              <a:pt x="111" y="167"/>
                            </a:lnTo>
                            <a:lnTo>
                              <a:pt x="114" y="148"/>
                            </a:lnTo>
                            <a:lnTo>
                              <a:pt x="118" y="110"/>
                            </a:lnTo>
                            <a:lnTo>
                              <a:pt x="121" y="99"/>
                            </a:lnTo>
                            <a:lnTo>
                              <a:pt x="125" y="94"/>
                            </a:lnTo>
                            <a:lnTo>
                              <a:pt x="128" y="115"/>
                            </a:lnTo>
                            <a:lnTo>
                              <a:pt x="132" y="149"/>
                            </a:lnTo>
                            <a:lnTo>
                              <a:pt x="136" y="131"/>
                            </a:lnTo>
                            <a:lnTo>
                              <a:pt x="139" y="144"/>
                            </a:lnTo>
                            <a:lnTo>
                              <a:pt x="143" y="171"/>
                            </a:lnTo>
                            <a:lnTo>
                              <a:pt x="146" y="187"/>
                            </a:lnTo>
                            <a:lnTo>
                              <a:pt x="150" y="190"/>
                            </a:lnTo>
                            <a:lnTo>
                              <a:pt x="153" y="200"/>
                            </a:lnTo>
                            <a:lnTo>
                              <a:pt x="157" y="212"/>
                            </a:lnTo>
                            <a:lnTo>
                              <a:pt x="161" y="223"/>
                            </a:lnTo>
                            <a:lnTo>
                              <a:pt x="164" y="232"/>
                            </a:lnTo>
                            <a:lnTo>
                              <a:pt x="168" y="236"/>
                            </a:lnTo>
                            <a:lnTo>
                              <a:pt x="171" y="246"/>
                            </a:lnTo>
                            <a:lnTo>
                              <a:pt x="175" y="24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FF57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79" name="Freeform 90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80063" y="2749551"/>
                        <a:ext cx="276225" cy="201613"/>
                      </a:xfrm>
                      <a:custGeom>
                        <a:avLst/>
                        <a:gdLst>
                          <a:gd name="T0" fmla="*/ 0 w 174"/>
                          <a:gd name="T1" fmla="*/ 75 h 127"/>
                          <a:gd name="T2" fmla="*/ 3 w 174"/>
                          <a:gd name="T3" fmla="*/ 51 h 127"/>
                          <a:gd name="T4" fmla="*/ 7 w 174"/>
                          <a:gd name="T5" fmla="*/ 44 h 127"/>
                          <a:gd name="T6" fmla="*/ 10 w 174"/>
                          <a:gd name="T7" fmla="*/ 56 h 127"/>
                          <a:gd name="T8" fmla="*/ 14 w 174"/>
                          <a:gd name="T9" fmla="*/ 73 h 127"/>
                          <a:gd name="T10" fmla="*/ 18 w 174"/>
                          <a:gd name="T11" fmla="*/ 66 h 127"/>
                          <a:gd name="T12" fmla="*/ 21 w 174"/>
                          <a:gd name="T13" fmla="*/ 41 h 127"/>
                          <a:gd name="T14" fmla="*/ 25 w 174"/>
                          <a:gd name="T15" fmla="*/ 18 h 127"/>
                          <a:gd name="T16" fmla="*/ 28 w 174"/>
                          <a:gd name="T17" fmla="*/ 15 h 127"/>
                          <a:gd name="T18" fmla="*/ 32 w 174"/>
                          <a:gd name="T19" fmla="*/ 31 h 127"/>
                          <a:gd name="T20" fmla="*/ 35 w 174"/>
                          <a:gd name="T21" fmla="*/ 43 h 127"/>
                          <a:gd name="T22" fmla="*/ 39 w 174"/>
                          <a:gd name="T23" fmla="*/ 21 h 127"/>
                          <a:gd name="T24" fmla="*/ 42 w 174"/>
                          <a:gd name="T25" fmla="*/ 8 h 127"/>
                          <a:gd name="T26" fmla="*/ 46 w 174"/>
                          <a:gd name="T27" fmla="*/ 71 h 127"/>
                          <a:gd name="T28" fmla="*/ 50 w 174"/>
                          <a:gd name="T29" fmla="*/ 64 h 127"/>
                          <a:gd name="T30" fmla="*/ 53 w 174"/>
                          <a:gd name="T31" fmla="*/ 66 h 127"/>
                          <a:gd name="T32" fmla="*/ 57 w 174"/>
                          <a:gd name="T33" fmla="*/ 56 h 127"/>
                          <a:gd name="T34" fmla="*/ 60 w 174"/>
                          <a:gd name="T35" fmla="*/ 60 h 127"/>
                          <a:gd name="T36" fmla="*/ 64 w 174"/>
                          <a:gd name="T37" fmla="*/ 65 h 127"/>
                          <a:gd name="T38" fmla="*/ 67 w 174"/>
                          <a:gd name="T39" fmla="*/ 75 h 127"/>
                          <a:gd name="T40" fmla="*/ 71 w 174"/>
                          <a:gd name="T41" fmla="*/ 62 h 127"/>
                          <a:gd name="T42" fmla="*/ 75 w 174"/>
                          <a:gd name="T43" fmla="*/ 38 h 127"/>
                          <a:gd name="T44" fmla="*/ 78 w 174"/>
                          <a:gd name="T45" fmla="*/ 24 h 127"/>
                          <a:gd name="T46" fmla="*/ 82 w 174"/>
                          <a:gd name="T47" fmla="*/ 2 h 127"/>
                          <a:gd name="T48" fmla="*/ 85 w 174"/>
                          <a:gd name="T49" fmla="*/ 0 h 127"/>
                          <a:gd name="T50" fmla="*/ 89 w 174"/>
                          <a:gd name="T51" fmla="*/ 15 h 127"/>
                          <a:gd name="T52" fmla="*/ 92 w 174"/>
                          <a:gd name="T53" fmla="*/ 16 h 127"/>
                          <a:gd name="T54" fmla="*/ 96 w 174"/>
                          <a:gd name="T55" fmla="*/ 13 h 127"/>
                          <a:gd name="T56" fmla="*/ 99 w 174"/>
                          <a:gd name="T57" fmla="*/ 79 h 127"/>
                          <a:gd name="T58" fmla="*/ 103 w 174"/>
                          <a:gd name="T59" fmla="*/ 50 h 127"/>
                          <a:gd name="T60" fmla="*/ 107 w 174"/>
                          <a:gd name="T61" fmla="*/ 43 h 127"/>
                          <a:gd name="T62" fmla="*/ 110 w 174"/>
                          <a:gd name="T63" fmla="*/ 48 h 127"/>
                          <a:gd name="T64" fmla="*/ 114 w 174"/>
                          <a:gd name="T65" fmla="*/ 40 h 127"/>
                          <a:gd name="T66" fmla="*/ 117 w 174"/>
                          <a:gd name="T67" fmla="*/ 28 h 127"/>
                          <a:gd name="T68" fmla="*/ 121 w 174"/>
                          <a:gd name="T69" fmla="*/ 45 h 127"/>
                          <a:gd name="T70" fmla="*/ 124 w 174"/>
                          <a:gd name="T71" fmla="*/ 53 h 127"/>
                          <a:gd name="T72" fmla="*/ 128 w 174"/>
                          <a:gd name="T73" fmla="*/ 52 h 127"/>
                          <a:gd name="T74" fmla="*/ 131 w 174"/>
                          <a:gd name="T75" fmla="*/ 60 h 127"/>
                          <a:gd name="T76" fmla="*/ 135 w 174"/>
                          <a:gd name="T77" fmla="*/ 69 h 127"/>
                          <a:gd name="T78" fmla="*/ 139 w 174"/>
                          <a:gd name="T79" fmla="*/ 85 h 127"/>
                          <a:gd name="T80" fmla="*/ 142 w 174"/>
                          <a:gd name="T81" fmla="*/ 108 h 127"/>
                          <a:gd name="T82" fmla="*/ 146 w 174"/>
                          <a:gd name="T83" fmla="*/ 84 h 127"/>
                          <a:gd name="T84" fmla="*/ 149 w 174"/>
                          <a:gd name="T85" fmla="*/ 75 h 127"/>
                          <a:gd name="T86" fmla="*/ 153 w 174"/>
                          <a:gd name="T87" fmla="*/ 76 h 127"/>
                          <a:gd name="T88" fmla="*/ 156 w 174"/>
                          <a:gd name="T89" fmla="*/ 106 h 127"/>
                          <a:gd name="T90" fmla="*/ 160 w 174"/>
                          <a:gd name="T91" fmla="*/ 120 h 127"/>
                          <a:gd name="T92" fmla="*/ 163 w 174"/>
                          <a:gd name="T93" fmla="*/ 107 h 127"/>
                          <a:gd name="T94" fmla="*/ 167 w 174"/>
                          <a:gd name="T95" fmla="*/ 127 h 127"/>
                          <a:gd name="T96" fmla="*/ 171 w 174"/>
                          <a:gd name="T97" fmla="*/ 90 h 127"/>
                          <a:gd name="T98" fmla="*/ 174 w 174"/>
                          <a:gd name="T99" fmla="*/ 81 h 12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74" h="127">
                            <a:moveTo>
                              <a:pt x="0" y="75"/>
                            </a:moveTo>
                            <a:lnTo>
                              <a:pt x="3" y="51"/>
                            </a:lnTo>
                            <a:lnTo>
                              <a:pt x="7" y="44"/>
                            </a:lnTo>
                            <a:lnTo>
                              <a:pt x="10" y="56"/>
                            </a:lnTo>
                            <a:lnTo>
                              <a:pt x="14" y="73"/>
                            </a:lnTo>
                            <a:lnTo>
                              <a:pt x="18" y="66"/>
                            </a:lnTo>
                            <a:lnTo>
                              <a:pt x="21" y="41"/>
                            </a:lnTo>
                            <a:lnTo>
                              <a:pt x="25" y="18"/>
                            </a:lnTo>
                            <a:lnTo>
                              <a:pt x="28" y="15"/>
                            </a:lnTo>
                            <a:lnTo>
                              <a:pt x="32" y="31"/>
                            </a:lnTo>
                            <a:lnTo>
                              <a:pt x="35" y="43"/>
                            </a:lnTo>
                            <a:lnTo>
                              <a:pt x="39" y="21"/>
                            </a:lnTo>
                            <a:lnTo>
                              <a:pt x="42" y="8"/>
                            </a:lnTo>
                            <a:lnTo>
                              <a:pt x="46" y="71"/>
                            </a:lnTo>
                            <a:lnTo>
                              <a:pt x="50" y="64"/>
                            </a:lnTo>
                            <a:lnTo>
                              <a:pt x="53" y="66"/>
                            </a:lnTo>
                            <a:lnTo>
                              <a:pt x="57" y="56"/>
                            </a:lnTo>
                            <a:lnTo>
                              <a:pt x="60" y="60"/>
                            </a:lnTo>
                            <a:lnTo>
                              <a:pt x="64" y="65"/>
                            </a:lnTo>
                            <a:lnTo>
                              <a:pt x="67" y="75"/>
                            </a:lnTo>
                            <a:lnTo>
                              <a:pt x="71" y="62"/>
                            </a:lnTo>
                            <a:lnTo>
                              <a:pt x="75" y="38"/>
                            </a:lnTo>
                            <a:lnTo>
                              <a:pt x="78" y="24"/>
                            </a:lnTo>
                            <a:lnTo>
                              <a:pt x="82" y="2"/>
                            </a:lnTo>
                            <a:lnTo>
                              <a:pt x="85" y="0"/>
                            </a:lnTo>
                            <a:lnTo>
                              <a:pt x="89" y="15"/>
                            </a:lnTo>
                            <a:lnTo>
                              <a:pt x="92" y="16"/>
                            </a:lnTo>
                            <a:lnTo>
                              <a:pt x="96" y="13"/>
                            </a:lnTo>
                            <a:lnTo>
                              <a:pt x="99" y="79"/>
                            </a:lnTo>
                            <a:lnTo>
                              <a:pt x="103" y="50"/>
                            </a:lnTo>
                            <a:lnTo>
                              <a:pt x="107" y="43"/>
                            </a:lnTo>
                            <a:lnTo>
                              <a:pt x="110" y="48"/>
                            </a:lnTo>
                            <a:lnTo>
                              <a:pt x="114" y="40"/>
                            </a:lnTo>
                            <a:lnTo>
                              <a:pt x="117" y="28"/>
                            </a:lnTo>
                            <a:lnTo>
                              <a:pt x="121" y="45"/>
                            </a:lnTo>
                            <a:lnTo>
                              <a:pt x="124" y="53"/>
                            </a:lnTo>
                            <a:lnTo>
                              <a:pt x="128" y="52"/>
                            </a:lnTo>
                            <a:lnTo>
                              <a:pt x="131" y="60"/>
                            </a:lnTo>
                            <a:lnTo>
                              <a:pt x="135" y="69"/>
                            </a:lnTo>
                            <a:lnTo>
                              <a:pt x="139" y="85"/>
                            </a:lnTo>
                            <a:lnTo>
                              <a:pt x="142" y="108"/>
                            </a:lnTo>
                            <a:lnTo>
                              <a:pt x="146" y="84"/>
                            </a:lnTo>
                            <a:lnTo>
                              <a:pt x="149" y="75"/>
                            </a:lnTo>
                            <a:lnTo>
                              <a:pt x="153" y="76"/>
                            </a:lnTo>
                            <a:lnTo>
                              <a:pt x="156" y="106"/>
                            </a:lnTo>
                            <a:lnTo>
                              <a:pt x="160" y="120"/>
                            </a:lnTo>
                            <a:lnTo>
                              <a:pt x="163" y="107"/>
                            </a:lnTo>
                            <a:lnTo>
                              <a:pt x="167" y="127"/>
                            </a:lnTo>
                            <a:lnTo>
                              <a:pt x="171" y="90"/>
                            </a:lnTo>
                            <a:lnTo>
                              <a:pt x="174" y="8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FF57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80" name="Freeform 90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56288" y="2657476"/>
                        <a:ext cx="22225" cy="220663"/>
                      </a:xfrm>
                      <a:custGeom>
                        <a:avLst/>
                        <a:gdLst>
                          <a:gd name="T0" fmla="*/ 0 w 14"/>
                          <a:gd name="T1" fmla="*/ 139 h 139"/>
                          <a:gd name="T2" fmla="*/ 4 w 14"/>
                          <a:gd name="T3" fmla="*/ 110 h 139"/>
                          <a:gd name="T4" fmla="*/ 7 w 14"/>
                          <a:gd name="T5" fmla="*/ 80 h 139"/>
                          <a:gd name="T6" fmla="*/ 11 w 14"/>
                          <a:gd name="T7" fmla="*/ 22 h 139"/>
                          <a:gd name="T8" fmla="*/ 14 w 14"/>
                          <a:gd name="T9" fmla="*/ 0 h 13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</a:cxnLst>
                        <a:rect l="0" t="0" r="r" b="b"/>
                        <a:pathLst>
                          <a:path w="14" h="139">
                            <a:moveTo>
                              <a:pt x="0" y="139"/>
                            </a:moveTo>
                            <a:lnTo>
                              <a:pt x="4" y="110"/>
                            </a:lnTo>
                            <a:lnTo>
                              <a:pt x="7" y="80"/>
                            </a:lnTo>
                            <a:lnTo>
                              <a:pt x="11" y="22"/>
                            </a:lnTo>
                            <a:lnTo>
                              <a:pt x="14" y="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FF57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81" name="Freeform 90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48213" y="2563814"/>
                        <a:ext cx="277813" cy="388938"/>
                      </a:xfrm>
                      <a:custGeom>
                        <a:avLst/>
                        <a:gdLst>
                          <a:gd name="T0" fmla="*/ 0 w 175"/>
                          <a:gd name="T1" fmla="*/ 35 h 245"/>
                          <a:gd name="T2" fmla="*/ 4 w 175"/>
                          <a:gd name="T3" fmla="*/ 130 h 245"/>
                          <a:gd name="T4" fmla="*/ 8 w 175"/>
                          <a:gd name="T5" fmla="*/ 160 h 245"/>
                          <a:gd name="T6" fmla="*/ 11 w 175"/>
                          <a:gd name="T7" fmla="*/ 212 h 245"/>
                          <a:gd name="T8" fmla="*/ 15 w 175"/>
                          <a:gd name="T9" fmla="*/ 227 h 245"/>
                          <a:gd name="T10" fmla="*/ 18 w 175"/>
                          <a:gd name="T11" fmla="*/ 231 h 245"/>
                          <a:gd name="T12" fmla="*/ 22 w 175"/>
                          <a:gd name="T13" fmla="*/ 227 h 245"/>
                          <a:gd name="T14" fmla="*/ 25 w 175"/>
                          <a:gd name="T15" fmla="*/ 221 h 245"/>
                          <a:gd name="T16" fmla="*/ 29 w 175"/>
                          <a:gd name="T17" fmla="*/ 245 h 245"/>
                          <a:gd name="T18" fmla="*/ 32 w 175"/>
                          <a:gd name="T19" fmla="*/ 245 h 245"/>
                          <a:gd name="T20" fmla="*/ 36 w 175"/>
                          <a:gd name="T21" fmla="*/ 205 h 245"/>
                          <a:gd name="T22" fmla="*/ 40 w 175"/>
                          <a:gd name="T23" fmla="*/ 176 h 245"/>
                          <a:gd name="T24" fmla="*/ 43 w 175"/>
                          <a:gd name="T25" fmla="*/ 160 h 245"/>
                          <a:gd name="T26" fmla="*/ 47 w 175"/>
                          <a:gd name="T27" fmla="*/ 196 h 245"/>
                          <a:gd name="T28" fmla="*/ 50 w 175"/>
                          <a:gd name="T29" fmla="*/ 217 h 245"/>
                          <a:gd name="T30" fmla="*/ 54 w 175"/>
                          <a:gd name="T31" fmla="*/ 205 h 245"/>
                          <a:gd name="T32" fmla="*/ 57 w 175"/>
                          <a:gd name="T33" fmla="*/ 218 h 245"/>
                          <a:gd name="T34" fmla="*/ 61 w 175"/>
                          <a:gd name="T35" fmla="*/ 209 h 245"/>
                          <a:gd name="T36" fmla="*/ 65 w 175"/>
                          <a:gd name="T37" fmla="*/ 185 h 245"/>
                          <a:gd name="T38" fmla="*/ 68 w 175"/>
                          <a:gd name="T39" fmla="*/ 195 h 245"/>
                          <a:gd name="T40" fmla="*/ 72 w 175"/>
                          <a:gd name="T41" fmla="*/ 213 h 245"/>
                          <a:gd name="T42" fmla="*/ 75 w 175"/>
                          <a:gd name="T43" fmla="*/ 229 h 245"/>
                          <a:gd name="T44" fmla="*/ 79 w 175"/>
                          <a:gd name="T45" fmla="*/ 230 h 245"/>
                          <a:gd name="T46" fmla="*/ 82 w 175"/>
                          <a:gd name="T47" fmla="*/ 211 h 245"/>
                          <a:gd name="T48" fmla="*/ 86 w 175"/>
                          <a:gd name="T49" fmla="*/ 213 h 245"/>
                          <a:gd name="T50" fmla="*/ 89 w 175"/>
                          <a:gd name="T51" fmla="*/ 183 h 245"/>
                          <a:gd name="T52" fmla="*/ 93 w 175"/>
                          <a:gd name="T53" fmla="*/ 162 h 245"/>
                          <a:gd name="T54" fmla="*/ 97 w 175"/>
                          <a:gd name="T55" fmla="*/ 157 h 245"/>
                          <a:gd name="T56" fmla="*/ 100 w 175"/>
                          <a:gd name="T57" fmla="*/ 174 h 245"/>
                          <a:gd name="T58" fmla="*/ 104 w 175"/>
                          <a:gd name="T59" fmla="*/ 142 h 245"/>
                          <a:gd name="T60" fmla="*/ 107 w 175"/>
                          <a:gd name="T61" fmla="*/ 123 h 245"/>
                          <a:gd name="T62" fmla="*/ 111 w 175"/>
                          <a:gd name="T63" fmla="*/ 146 h 245"/>
                          <a:gd name="T64" fmla="*/ 114 w 175"/>
                          <a:gd name="T65" fmla="*/ 153 h 245"/>
                          <a:gd name="T66" fmla="*/ 118 w 175"/>
                          <a:gd name="T67" fmla="*/ 154 h 245"/>
                          <a:gd name="T68" fmla="*/ 121 w 175"/>
                          <a:gd name="T69" fmla="*/ 159 h 245"/>
                          <a:gd name="T70" fmla="*/ 125 w 175"/>
                          <a:gd name="T71" fmla="*/ 165 h 245"/>
                          <a:gd name="T72" fmla="*/ 129 w 175"/>
                          <a:gd name="T73" fmla="*/ 173 h 245"/>
                          <a:gd name="T74" fmla="*/ 132 w 175"/>
                          <a:gd name="T75" fmla="*/ 144 h 245"/>
                          <a:gd name="T76" fmla="*/ 136 w 175"/>
                          <a:gd name="T77" fmla="*/ 99 h 245"/>
                          <a:gd name="T78" fmla="*/ 139 w 175"/>
                          <a:gd name="T79" fmla="*/ 80 h 245"/>
                          <a:gd name="T80" fmla="*/ 143 w 175"/>
                          <a:gd name="T81" fmla="*/ 69 h 245"/>
                          <a:gd name="T82" fmla="*/ 146 w 175"/>
                          <a:gd name="T83" fmla="*/ 35 h 245"/>
                          <a:gd name="T84" fmla="*/ 150 w 175"/>
                          <a:gd name="T85" fmla="*/ 4 h 245"/>
                          <a:gd name="T86" fmla="*/ 154 w 175"/>
                          <a:gd name="T87" fmla="*/ 0 h 245"/>
                          <a:gd name="T88" fmla="*/ 157 w 175"/>
                          <a:gd name="T89" fmla="*/ 32 h 245"/>
                          <a:gd name="T90" fmla="*/ 161 w 175"/>
                          <a:gd name="T91" fmla="*/ 25 h 245"/>
                          <a:gd name="T92" fmla="*/ 164 w 175"/>
                          <a:gd name="T93" fmla="*/ 50 h 245"/>
                          <a:gd name="T94" fmla="*/ 168 w 175"/>
                          <a:gd name="T95" fmla="*/ 70 h 245"/>
                          <a:gd name="T96" fmla="*/ 171 w 175"/>
                          <a:gd name="T97" fmla="*/ 66 h 245"/>
                          <a:gd name="T98" fmla="*/ 175 w 175"/>
                          <a:gd name="T99" fmla="*/ 69 h 24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75" h="245">
                            <a:moveTo>
                              <a:pt x="0" y="35"/>
                            </a:moveTo>
                            <a:lnTo>
                              <a:pt x="4" y="130"/>
                            </a:lnTo>
                            <a:lnTo>
                              <a:pt x="8" y="160"/>
                            </a:lnTo>
                            <a:lnTo>
                              <a:pt x="11" y="212"/>
                            </a:lnTo>
                            <a:lnTo>
                              <a:pt x="15" y="227"/>
                            </a:lnTo>
                            <a:lnTo>
                              <a:pt x="18" y="231"/>
                            </a:lnTo>
                            <a:lnTo>
                              <a:pt x="22" y="227"/>
                            </a:lnTo>
                            <a:lnTo>
                              <a:pt x="25" y="221"/>
                            </a:lnTo>
                            <a:lnTo>
                              <a:pt x="29" y="245"/>
                            </a:lnTo>
                            <a:lnTo>
                              <a:pt x="32" y="245"/>
                            </a:lnTo>
                            <a:lnTo>
                              <a:pt x="36" y="205"/>
                            </a:lnTo>
                            <a:lnTo>
                              <a:pt x="40" y="176"/>
                            </a:lnTo>
                            <a:lnTo>
                              <a:pt x="43" y="160"/>
                            </a:lnTo>
                            <a:lnTo>
                              <a:pt x="47" y="196"/>
                            </a:lnTo>
                            <a:lnTo>
                              <a:pt x="50" y="217"/>
                            </a:lnTo>
                            <a:lnTo>
                              <a:pt x="54" y="205"/>
                            </a:lnTo>
                            <a:lnTo>
                              <a:pt x="57" y="218"/>
                            </a:lnTo>
                            <a:lnTo>
                              <a:pt x="61" y="209"/>
                            </a:lnTo>
                            <a:lnTo>
                              <a:pt x="65" y="185"/>
                            </a:lnTo>
                            <a:lnTo>
                              <a:pt x="68" y="195"/>
                            </a:lnTo>
                            <a:lnTo>
                              <a:pt x="72" y="213"/>
                            </a:lnTo>
                            <a:lnTo>
                              <a:pt x="75" y="229"/>
                            </a:lnTo>
                            <a:lnTo>
                              <a:pt x="79" y="230"/>
                            </a:lnTo>
                            <a:lnTo>
                              <a:pt x="82" y="211"/>
                            </a:lnTo>
                            <a:lnTo>
                              <a:pt x="86" y="213"/>
                            </a:lnTo>
                            <a:lnTo>
                              <a:pt x="89" y="183"/>
                            </a:lnTo>
                            <a:lnTo>
                              <a:pt x="93" y="162"/>
                            </a:lnTo>
                            <a:lnTo>
                              <a:pt x="97" y="157"/>
                            </a:lnTo>
                            <a:lnTo>
                              <a:pt x="100" y="174"/>
                            </a:lnTo>
                            <a:lnTo>
                              <a:pt x="104" y="142"/>
                            </a:lnTo>
                            <a:lnTo>
                              <a:pt x="107" y="123"/>
                            </a:lnTo>
                            <a:lnTo>
                              <a:pt x="111" y="146"/>
                            </a:lnTo>
                            <a:lnTo>
                              <a:pt x="114" y="153"/>
                            </a:lnTo>
                            <a:lnTo>
                              <a:pt x="118" y="154"/>
                            </a:lnTo>
                            <a:lnTo>
                              <a:pt x="121" y="159"/>
                            </a:lnTo>
                            <a:lnTo>
                              <a:pt x="125" y="165"/>
                            </a:lnTo>
                            <a:lnTo>
                              <a:pt x="129" y="173"/>
                            </a:lnTo>
                            <a:lnTo>
                              <a:pt x="132" y="144"/>
                            </a:lnTo>
                            <a:lnTo>
                              <a:pt x="136" y="99"/>
                            </a:lnTo>
                            <a:lnTo>
                              <a:pt x="139" y="80"/>
                            </a:lnTo>
                            <a:lnTo>
                              <a:pt x="143" y="69"/>
                            </a:lnTo>
                            <a:lnTo>
                              <a:pt x="146" y="35"/>
                            </a:lnTo>
                            <a:lnTo>
                              <a:pt x="150" y="4"/>
                            </a:lnTo>
                            <a:lnTo>
                              <a:pt x="154" y="0"/>
                            </a:lnTo>
                            <a:lnTo>
                              <a:pt x="157" y="32"/>
                            </a:lnTo>
                            <a:lnTo>
                              <a:pt x="161" y="25"/>
                            </a:lnTo>
                            <a:lnTo>
                              <a:pt x="164" y="50"/>
                            </a:lnTo>
                            <a:lnTo>
                              <a:pt x="168" y="70"/>
                            </a:lnTo>
                            <a:lnTo>
                              <a:pt x="171" y="66"/>
                            </a:lnTo>
                            <a:lnTo>
                              <a:pt x="175" y="6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FFF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82" name="Freeform 90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26026" y="2505076"/>
                        <a:ext cx="276225" cy="338138"/>
                      </a:xfrm>
                      <a:custGeom>
                        <a:avLst/>
                        <a:gdLst>
                          <a:gd name="T0" fmla="*/ 0 w 174"/>
                          <a:gd name="T1" fmla="*/ 106 h 213"/>
                          <a:gd name="T2" fmla="*/ 3 w 174"/>
                          <a:gd name="T3" fmla="*/ 129 h 213"/>
                          <a:gd name="T4" fmla="*/ 7 w 174"/>
                          <a:gd name="T5" fmla="*/ 154 h 213"/>
                          <a:gd name="T6" fmla="*/ 11 w 174"/>
                          <a:gd name="T7" fmla="*/ 143 h 213"/>
                          <a:gd name="T8" fmla="*/ 14 w 174"/>
                          <a:gd name="T9" fmla="*/ 127 h 213"/>
                          <a:gd name="T10" fmla="*/ 18 w 174"/>
                          <a:gd name="T11" fmla="*/ 135 h 213"/>
                          <a:gd name="T12" fmla="*/ 21 w 174"/>
                          <a:gd name="T13" fmla="*/ 168 h 213"/>
                          <a:gd name="T14" fmla="*/ 25 w 174"/>
                          <a:gd name="T15" fmla="*/ 165 h 213"/>
                          <a:gd name="T16" fmla="*/ 28 w 174"/>
                          <a:gd name="T17" fmla="*/ 163 h 213"/>
                          <a:gd name="T18" fmla="*/ 32 w 174"/>
                          <a:gd name="T19" fmla="*/ 163 h 213"/>
                          <a:gd name="T20" fmla="*/ 35 w 174"/>
                          <a:gd name="T21" fmla="*/ 177 h 213"/>
                          <a:gd name="T22" fmla="*/ 39 w 174"/>
                          <a:gd name="T23" fmla="*/ 175 h 213"/>
                          <a:gd name="T24" fmla="*/ 43 w 174"/>
                          <a:gd name="T25" fmla="*/ 187 h 213"/>
                          <a:gd name="T26" fmla="*/ 46 w 174"/>
                          <a:gd name="T27" fmla="*/ 196 h 213"/>
                          <a:gd name="T28" fmla="*/ 50 w 174"/>
                          <a:gd name="T29" fmla="*/ 189 h 213"/>
                          <a:gd name="T30" fmla="*/ 53 w 174"/>
                          <a:gd name="T31" fmla="*/ 193 h 213"/>
                          <a:gd name="T32" fmla="*/ 57 w 174"/>
                          <a:gd name="T33" fmla="*/ 213 h 213"/>
                          <a:gd name="T34" fmla="*/ 60 w 174"/>
                          <a:gd name="T35" fmla="*/ 199 h 213"/>
                          <a:gd name="T36" fmla="*/ 64 w 174"/>
                          <a:gd name="T37" fmla="*/ 152 h 213"/>
                          <a:gd name="T38" fmla="*/ 68 w 174"/>
                          <a:gd name="T39" fmla="*/ 106 h 213"/>
                          <a:gd name="T40" fmla="*/ 71 w 174"/>
                          <a:gd name="T41" fmla="*/ 104 h 213"/>
                          <a:gd name="T42" fmla="*/ 75 w 174"/>
                          <a:gd name="T43" fmla="*/ 110 h 213"/>
                          <a:gd name="T44" fmla="*/ 78 w 174"/>
                          <a:gd name="T45" fmla="*/ 115 h 213"/>
                          <a:gd name="T46" fmla="*/ 82 w 174"/>
                          <a:gd name="T47" fmla="*/ 111 h 213"/>
                          <a:gd name="T48" fmla="*/ 85 w 174"/>
                          <a:gd name="T49" fmla="*/ 102 h 213"/>
                          <a:gd name="T50" fmla="*/ 89 w 174"/>
                          <a:gd name="T51" fmla="*/ 75 h 213"/>
                          <a:gd name="T52" fmla="*/ 92 w 174"/>
                          <a:gd name="T53" fmla="*/ 77 h 213"/>
                          <a:gd name="T54" fmla="*/ 96 w 174"/>
                          <a:gd name="T55" fmla="*/ 116 h 213"/>
                          <a:gd name="T56" fmla="*/ 100 w 174"/>
                          <a:gd name="T57" fmla="*/ 99 h 213"/>
                          <a:gd name="T58" fmla="*/ 103 w 174"/>
                          <a:gd name="T59" fmla="*/ 53 h 213"/>
                          <a:gd name="T60" fmla="*/ 107 w 174"/>
                          <a:gd name="T61" fmla="*/ 53 h 213"/>
                          <a:gd name="T62" fmla="*/ 110 w 174"/>
                          <a:gd name="T63" fmla="*/ 41 h 213"/>
                          <a:gd name="T64" fmla="*/ 114 w 174"/>
                          <a:gd name="T65" fmla="*/ 31 h 213"/>
                          <a:gd name="T66" fmla="*/ 117 w 174"/>
                          <a:gd name="T67" fmla="*/ 39 h 213"/>
                          <a:gd name="T68" fmla="*/ 121 w 174"/>
                          <a:gd name="T69" fmla="*/ 44 h 213"/>
                          <a:gd name="T70" fmla="*/ 124 w 174"/>
                          <a:gd name="T71" fmla="*/ 28 h 213"/>
                          <a:gd name="T72" fmla="*/ 128 w 174"/>
                          <a:gd name="T73" fmla="*/ 33 h 213"/>
                          <a:gd name="T74" fmla="*/ 132 w 174"/>
                          <a:gd name="T75" fmla="*/ 62 h 213"/>
                          <a:gd name="T76" fmla="*/ 135 w 174"/>
                          <a:gd name="T77" fmla="*/ 48 h 213"/>
                          <a:gd name="T78" fmla="*/ 139 w 174"/>
                          <a:gd name="T79" fmla="*/ 19 h 213"/>
                          <a:gd name="T80" fmla="*/ 142 w 174"/>
                          <a:gd name="T81" fmla="*/ 21 h 213"/>
                          <a:gd name="T82" fmla="*/ 146 w 174"/>
                          <a:gd name="T83" fmla="*/ 48 h 213"/>
                          <a:gd name="T84" fmla="*/ 149 w 174"/>
                          <a:gd name="T85" fmla="*/ 76 h 213"/>
                          <a:gd name="T86" fmla="*/ 153 w 174"/>
                          <a:gd name="T87" fmla="*/ 58 h 213"/>
                          <a:gd name="T88" fmla="*/ 157 w 174"/>
                          <a:gd name="T89" fmla="*/ 44 h 213"/>
                          <a:gd name="T90" fmla="*/ 160 w 174"/>
                          <a:gd name="T91" fmla="*/ 58 h 213"/>
                          <a:gd name="T92" fmla="*/ 164 w 174"/>
                          <a:gd name="T93" fmla="*/ 66 h 213"/>
                          <a:gd name="T94" fmla="*/ 167 w 174"/>
                          <a:gd name="T95" fmla="*/ 20 h 213"/>
                          <a:gd name="T96" fmla="*/ 171 w 174"/>
                          <a:gd name="T97" fmla="*/ 0 h 213"/>
                          <a:gd name="T98" fmla="*/ 174 w 174"/>
                          <a:gd name="T99" fmla="*/ 2 h 21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74" h="213">
                            <a:moveTo>
                              <a:pt x="0" y="106"/>
                            </a:moveTo>
                            <a:lnTo>
                              <a:pt x="3" y="129"/>
                            </a:lnTo>
                            <a:lnTo>
                              <a:pt x="7" y="154"/>
                            </a:lnTo>
                            <a:lnTo>
                              <a:pt x="11" y="143"/>
                            </a:lnTo>
                            <a:lnTo>
                              <a:pt x="14" y="127"/>
                            </a:lnTo>
                            <a:lnTo>
                              <a:pt x="18" y="135"/>
                            </a:lnTo>
                            <a:lnTo>
                              <a:pt x="21" y="168"/>
                            </a:lnTo>
                            <a:lnTo>
                              <a:pt x="25" y="165"/>
                            </a:lnTo>
                            <a:lnTo>
                              <a:pt x="28" y="163"/>
                            </a:lnTo>
                            <a:lnTo>
                              <a:pt x="32" y="163"/>
                            </a:lnTo>
                            <a:lnTo>
                              <a:pt x="35" y="177"/>
                            </a:lnTo>
                            <a:lnTo>
                              <a:pt x="39" y="175"/>
                            </a:lnTo>
                            <a:lnTo>
                              <a:pt x="43" y="187"/>
                            </a:lnTo>
                            <a:lnTo>
                              <a:pt x="46" y="196"/>
                            </a:lnTo>
                            <a:lnTo>
                              <a:pt x="50" y="189"/>
                            </a:lnTo>
                            <a:lnTo>
                              <a:pt x="53" y="193"/>
                            </a:lnTo>
                            <a:lnTo>
                              <a:pt x="57" y="213"/>
                            </a:lnTo>
                            <a:lnTo>
                              <a:pt x="60" y="199"/>
                            </a:lnTo>
                            <a:lnTo>
                              <a:pt x="64" y="152"/>
                            </a:lnTo>
                            <a:lnTo>
                              <a:pt x="68" y="106"/>
                            </a:lnTo>
                            <a:lnTo>
                              <a:pt x="71" y="104"/>
                            </a:lnTo>
                            <a:lnTo>
                              <a:pt x="75" y="110"/>
                            </a:lnTo>
                            <a:lnTo>
                              <a:pt x="78" y="115"/>
                            </a:lnTo>
                            <a:lnTo>
                              <a:pt x="82" y="111"/>
                            </a:lnTo>
                            <a:lnTo>
                              <a:pt x="85" y="102"/>
                            </a:lnTo>
                            <a:lnTo>
                              <a:pt x="89" y="75"/>
                            </a:lnTo>
                            <a:lnTo>
                              <a:pt x="92" y="77"/>
                            </a:lnTo>
                            <a:lnTo>
                              <a:pt x="96" y="116"/>
                            </a:lnTo>
                            <a:lnTo>
                              <a:pt x="100" y="99"/>
                            </a:lnTo>
                            <a:lnTo>
                              <a:pt x="103" y="53"/>
                            </a:lnTo>
                            <a:lnTo>
                              <a:pt x="107" y="53"/>
                            </a:lnTo>
                            <a:lnTo>
                              <a:pt x="110" y="41"/>
                            </a:lnTo>
                            <a:lnTo>
                              <a:pt x="114" y="31"/>
                            </a:lnTo>
                            <a:lnTo>
                              <a:pt x="117" y="39"/>
                            </a:lnTo>
                            <a:lnTo>
                              <a:pt x="121" y="44"/>
                            </a:lnTo>
                            <a:lnTo>
                              <a:pt x="124" y="28"/>
                            </a:lnTo>
                            <a:lnTo>
                              <a:pt x="128" y="33"/>
                            </a:lnTo>
                            <a:lnTo>
                              <a:pt x="132" y="62"/>
                            </a:lnTo>
                            <a:lnTo>
                              <a:pt x="135" y="48"/>
                            </a:lnTo>
                            <a:lnTo>
                              <a:pt x="139" y="19"/>
                            </a:lnTo>
                            <a:lnTo>
                              <a:pt x="142" y="21"/>
                            </a:lnTo>
                            <a:lnTo>
                              <a:pt x="146" y="48"/>
                            </a:lnTo>
                            <a:lnTo>
                              <a:pt x="149" y="76"/>
                            </a:lnTo>
                            <a:lnTo>
                              <a:pt x="153" y="58"/>
                            </a:lnTo>
                            <a:lnTo>
                              <a:pt x="157" y="44"/>
                            </a:lnTo>
                            <a:lnTo>
                              <a:pt x="160" y="58"/>
                            </a:lnTo>
                            <a:lnTo>
                              <a:pt x="164" y="66"/>
                            </a:lnTo>
                            <a:lnTo>
                              <a:pt x="167" y="20"/>
                            </a:lnTo>
                            <a:lnTo>
                              <a:pt x="171" y="0"/>
                            </a:lnTo>
                            <a:lnTo>
                              <a:pt x="174" y="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FFF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83" name="Freeform 90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02251" y="2433639"/>
                        <a:ext cx="277813" cy="312738"/>
                      </a:xfrm>
                      <a:custGeom>
                        <a:avLst/>
                        <a:gdLst>
                          <a:gd name="T0" fmla="*/ 0 w 175"/>
                          <a:gd name="T1" fmla="*/ 47 h 197"/>
                          <a:gd name="T2" fmla="*/ 4 w 175"/>
                          <a:gd name="T3" fmla="*/ 87 h 197"/>
                          <a:gd name="T4" fmla="*/ 7 w 175"/>
                          <a:gd name="T5" fmla="*/ 66 h 197"/>
                          <a:gd name="T6" fmla="*/ 11 w 175"/>
                          <a:gd name="T7" fmla="*/ 49 h 197"/>
                          <a:gd name="T8" fmla="*/ 15 w 175"/>
                          <a:gd name="T9" fmla="*/ 7 h 197"/>
                          <a:gd name="T10" fmla="*/ 18 w 175"/>
                          <a:gd name="T11" fmla="*/ 0 h 197"/>
                          <a:gd name="T12" fmla="*/ 22 w 175"/>
                          <a:gd name="T13" fmla="*/ 20 h 197"/>
                          <a:gd name="T14" fmla="*/ 25 w 175"/>
                          <a:gd name="T15" fmla="*/ 43 h 197"/>
                          <a:gd name="T16" fmla="*/ 29 w 175"/>
                          <a:gd name="T17" fmla="*/ 75 h 197"/>
                          <a:gd name="T18" fmla="*/ 32 w 175"/>
                          <a:gd name="T19" fmla="*/ 64 h 197"/>
                          <a:gd name="T20" fmla="*/ 36 w 175"/>
                          <a:gd name="T21" fmla="*/ 67 h 197"/>
                          <a:gd name="T22" fmla="*/ 39 w 175"/>
                          <a:gd name="T23" fmla="*/ 61 h 197"/>
                          <a:gd name="T24" fmla="*/ 43 w 175"/>
                          <a:gd name="T25" fmla="*/ 67 h 197"/>
                          <a:gd name="T26" fmla="*/ 47 w 175"/>
                          <a:gd name="T27" fmla="*/ 115 h 197"/>
                          <a:gd name="T28" fmla="*/ 50 w 175"/>
                          <a:gd name="T29" fmla="*/ 126 h 197"/>
                          <a:gd name="T30" fmla="*/ 54 w 175"/>
                          <a:gd name="T31" fmla="*/ 116 h 197"/>
                          <a:gd name="T32" fmla="*/ 57 w 175"/>
                          <a:gd name="T33" fmla="*/ 89 h 197"/>
                          <a:gd name="T34" fmla="*/ 61 w 175"/>
                          <a:gd name="T35" fmla="*/ 112 h 197"/>
                          <a:gd name="T36" fmla="*/ 64 w 175"/>
                          <a:gd name="T37" fmla="*/ 119 h 197"/>
                          <a:gd name="T38" fmla="*/ 68 w 175"/>
                          <a:gd name="T39" fmla="*/ 115 h 197"/>
                          <a:gd name="T40" fmla="*/ 72 w 175"/>
                          <a:gd name="T41" fmla="*/ 105 h 197"/>
                          <a:gd name="T42" fmla="*/ 75 w 175"/>
                          <a:gd name="T43" fmla="*/ 110 h 197"/>
                          <a:gd name="T44" fmla="*/ 79 w 175"/>
                          <a:gd name="T45" fmla="*/ 111 h 197"/>
                          <a:gd name="T46" fmla="*/ 82 w 175"/>
                          <a:gd name="T47" fmla="*/ 91 h 197"/>
                          <a:gd name="T48" fmla="*/ 86 w 175"/>
                          <a:gd name="T49" fmla="*/ 96 h 197"/>
                          <a:gd name="T50" fmla="*/ 89 w 175"/>
                          <a:gd name="T51" fmla="*/ 115 h 197"/>
                          <a:gd name="T52" fmla="*/ 93 w 175"/>
                          <a:gd name="T53" fmla="*/ 133 h 197"/>
                          <a:gd name="T54" fmla="*/ 96 w 175"/>
                          <a:gd name="T55" fmla="*/ 171 h 197"/>
                          <a:gd name="T56" fmla="*/ 100 w 175"/>
                          <a:gd name="T57" fmla="*/ 170 h 197"/>
                          <a:gd name="T58" fmla="*/ 104 w 175"/>
                          <a:gd name="T59" fmla="*/ 153 h 197"/>
                          <a:gd name="T60" fmla="*/ 107 w 175"/>
                          <a:gd name="T61" fmla="*/ 177 h 197"/>
                          <a:gd name="T62" fmla="*/ 111 w 175"/>
                          <a:gd name="T63" fmla="*/ 197 h 197"/>
                          <a:gd name="T64" fmla="*/ 114 w 175"/>
                          <a:gd name="T65" fmla="*/ 186 h 197"/>
                          <a:gd name="T66" fmla="*/ 118 w 175"/>
                          <a:gd name="T67" fmla="*/ 153 h 197"/>
                          <a:gd name="T68" fmla="*/ 121 w 175"/>
                          <a:gd name="T69" fmla="*/ 155 h 197"/>
                          <a:gd name="T70" fmla="*/ 125 w 175"/>
                          <a:gd name="T71" fmla="*/ 161 h 197"/>
                          <a:gd name="T72" fmla="*/ 128 w 175"/>
                          <a:gd name="T73" fmla="*/ 135 h 197"/>
                          <a:gd name="T74" fmla="*/ 132 w 175"/>
                          <a:gd name="T75" fmla="*/ 118 h 197"/>
                          <a:gd name="T76" fmla="*/ 136 w 175"/>
                          <a:gd name="T77" fmla="*/ 91 h 197"/>
                          <a:gd name="T78" fmla="*/ 139 w 175"/>
                          <a:gd name="T79" fmla="*/ 84 h 197"/>
                          <a:gd name="T80" fmla="*/ 143 w 175"/>
                          <a:gd name="T81" fmla="*/ 83 h 197"/>
                          <a:gd name="T82" fmla="*/ 146 w 175"/>
                          <a:gd name="T83" fmla="*/ 63 h 197"/>
                          <a:gd name="T84" fmla="*/ 150 w 175"/>
                          <a:gd name="T85" fmla="*/ 80 h 197"/>
                          <a:gd name="T86" fmla="*/ 153 w 175"/>
                          <a:gd name="T87" fmla="*/ 113 h 197"/>
                          <a:gd name="T88" fmla="*/ 157 w 175"/>
                          <a:gd name="T89" fmla="*/ 134 h 197"/>
                          <a:gd name="T90" fmla="*/ 161 w 175"/>
                          <a:gd name="T91" fmla="*/ 143 h 197"/>
                          <a:gd name="T92" fmla="*/ 164 w 175"/>
                          <a:gd name="T93" fmla="*/ 142 h 197"/>
                          <a:gd name="T94" fmla="*/ 168 w 175"/>
                          <a:gd name="T95" fmla="*/ 147 h 197"/>
                          <a:gd name="T96" fmla="*/ 171 w 175"/>
                          <a:gd name="T97" fmla="*/ 150 h 197"/>
                          <a:gd name="T98" fmla="*/ 175 w 175"/>
                          <a:gd name="T99" fmla="*/ 152 h 19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75" h="197">
                            <a:moveTo>
                              <a:pt x="0" y="47"/>
                            </a:moveTo>
                            <a:lnTo>
                              <a:pt x="4" y="87"/>
                            </a:lnTo>
                            <a:lnTo>
                              <a:pt x="7" y="66"/>
                            </a:lnTo>
                            <a:lnTo>
                              <a:pt x="11" y="49"/>
                            </a:lnTo>
                            <a:lnTo>
                              <a:pt x="15" y="7"/>
                            </a:lnTo>
                            <a:lnTo>
                              <a:pt x="18" y="0"/>
                            </a:lnTo>
                            <a:lnTo>
                              <a:pt x="22" y="20"/>
                            </a:lnTo>
                            <a:lnTo>
                              <a:pt x="25" y="43"/>
                            </a:lnTo>
                            <a:lnTo>
                              <a:pt x="29" y="75"/>
                            </a:lnTo>
                            <a:lnTo>
                              <a:pt x="32" y="64"/>
                            </a:lnTo>
                            <a:lnTo>
                              <a:pt x="36" y="67"/>
                            </a:lnTo>
                            <a:lnTo>
                              <a:pt x="39" y="61"/>
                            </a:lnTo>
                            <a:lnTo>
                              <a:pt x="43" y="67"/>
                            </a:lnTo>
                            <a:lnTo>
                              <a:pt x="47" y="115"/>
                            </a:lnTo>
                            <a:lnTo>
                              <a:pt x="50" y="126"/>
                            </a:lnTo>
                            <a:lnTo>
                              <a:pt x="54" y="116"/>
                            </a:lnTo>
                            <a:lnTo>
                              <a:pt x="57" y="89"/>
                            </a:lnTo>
                            <a:lnTo>
                              <a:pt x="61" y="112"/>
                            </a:lnTo>
                            <a:lnTo>
                              <a:pt x="64" y="119"/>
                            </a:lnTo>
                            <a:lnTo>
                              <a:pt x="68" y="115"/>
                            </a:lnTo>
                            <a:lnTo>
                              <a:pt x="72" y="105"/>
                            </a:lnTo>
                            <a:lnTo>
                              <a:pt x="75" y="110"/>
                            </a:lnTo>
                            <a:lnTo>
                              <a:pt x="79" y="111"/>
                            </a:lnTo>
                            <a:lnTo>
                              <a:pt x="82" y="91"/>
                            </a:lnTo>
                            <a:lnTo>
                              <a:pt x="86" y="96"/>
                            </a:lnTo>
                            <a:lnTo>
                              <a:pt x="89" y="115"/>
                            </a:lnTo>
                            <a:lnTo>
                              <a:pt x="93" y="133"/>
                            </a:lnTo>
                            <a:lnTo>
                              <a:pt x="96" y="171"/>
                            </a:lnTo>
                            <a:lnTo>
                              <a:pt x="100" y="170"/>
                            </a:lnTo>
                            <a:lnTo>
                              <a:pt x="104" y="153"/>
                            </a:lnTo>
                            <a:lnTo>
                              <a:pt x="107" y="177"/>
                            </a:lnTo>
                            <a:lnTo>
                              <a:pt x="111" y="197"/>
                            </a:lnTo>
                            <a:lnTo>
                              <a:pt x="114" y="186"/>
                            </a:lnTo>
                            <a:lnTo>
                              <a:pt x="118" y="153"/>
                            </a:lnTo>
                            <a:lnTo>
                              <a:pt x="121" y="155"/>
                            </a:lnTo>
                            <a:lnTo>
                              <a:pt x="125" y="161"/>
                            </a:lnTo>
                            <a:lnTo>
                              <a:pt x="128" y="135"/>
                            </a:lnTo>
                            <a:lnTo>
                              <a:pt x="132" y="118"/>
                            </a:lnTo>
                            <a:lnTo>
                              <a:pt x="136" y="91"/>
                            </a:lnTo>
                            <a:lnTo>
                              <a:pt x="139" y="84"/>
                            </a:lnTo>
                            <a:lnTo>
                              <a:pt x="143" y="83"/>
                            </a:lnTo>
                            <a:lnTo>
                              <a:pt x="146" y="63"/>
                            </a:lnTo>
                            <a:lnTo>
                              <a:pt x="150" y="80"/>
                            </a:lnTo>
                            <a:lnTo>
                              <a:pt x="153" y="113"/>
                            </a:lnTo>
                            <a:lnTo>
                              <a:pt x="157" y="134"/>
                            </a:lnTo>
                            <a:lnTo>
                              <a:pt x="161" y="143"/>
                            </a:lnTo>
                            <a:lnTo>
                              <a:pt x="164" y="142"/>
                            </a:lnTo>
                            <a:lnTo>
                              <a:pt x="168" y="147"/>
                            </a:lnTo>
                            <a:lnTo>
                              <a:pt x="171" y="150"/>
                            </a:lnTo>
                            <a:lnTo>
                              <a:pt x="175" y="15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FFF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84" name="Freeform 90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80063" y="2641601"/>
                        <a:ext cx="276225" cy="387350"/>
                      </a:xfrm>
                      <a:custGeom>
                        <a:avLst/>
                        <a:gdLst>
                          <a:gd name="T0" fmla="*/ 0 w 174"/>
                          <a:gd name="T1" fmla="*/ 21 h 244"/>
                          <a:gd name="T2" fmla="*/ 3 w 174"/>
                          <a:gd name="T3" fmla="*/ 36 h 244"/>
                          <a:gd name="T4" fmla="*/ 7 w 174"/>
                          <a:gd name="T5" fmla="*/ 42 h 244"/>
                          <a:gd name="T6" fmla="*/ 10 w 174"/>
                          <a:gd name="T7" fmla="*/ 30 h 244"/>
                          <a:gd name="T8" fmla="*/ 14 w 174"/>
                          <a:gd name="T9" fmla="*/ 33 h 244"/>
                          <a:gd name="T10" fmla="*/ 18 w 174"/>
                          <a:gd name="T11" fmla="*/ 10 h 244"/>
                          <a:gd name="T12" fmla="*/ 21 w 174"/>
                          <a:gd name="T13" fmla="*/ 6 h 244"/>
                          <a:gd name="T14" fmla="*/ 25 w 174"/>
                          <a:gd name="T15" fmla="*/ 20 h 244"/>
                          <a:gd name="T16" fmla="*/ 28 w 174"/>
                          <a:gd name="T17" fmla="*/ 2 h 244"/>
                          <a:gd name="T18" fmla="*/ 32 w 174"/>
                          <a:gd name="T19" fmla="*/ 0 h 244"/>
                          <a:gd name="T20" fmla="*/ 35 w 174"/>
                          <a:gd name="T21" fmla="*/ 1 h 244"/>
                          <a:gd name="T22" fmla="*/ 39 w 174"/>
                          <a:gd name="T23" fmla="*/ 47 h 244"/>
                          <a:gd name="T24" fmla="*/ 42 w 174"/>
                          <a:gd name="T25" fmla="*/ 91 h 244"/>
                          <a:gd name="T26" fmla="*/ 46 w 174"/>
                          <a:gd name="T27" fmla="*/ 103 h 244"/>
                          <a:gd name="T28" fmla="*/ 50 w 174"/>
                          <a:gd name="T29" fmla="*/ 109 h 244"/>
                          <a:gd name="T30" fmla="*/ 53 w 174"/>
                          <a:gd name="T31" fmla="*/ 106 h 244"/>
                          <a:gd name="T32" fmla="*/ 57 w 174"/>
                          <a:gd name="T33" fmla="*/ 109 h 244"/>
                          <a:gd name="T34" fmla="*/ 60 w 174"/>
                          <a:gd name="T35" fmla="*/ 121 h 244"/>
                          <a:gd name="T36" fmla="*/ 64 w 174"/>
                          <a:gd name="T37" fmla="*/ 150 h 244"/>
                          <a:gd name="T38" fmla="*/ 67 w 174"/>
                          <a:gd name="T39" fmla="*/ 156 h 244"/>
                          <a:gd name="T40" fmla="*/ 71 w 174"/>
                          <a:gd name="T41" fmla="*/ 141 h 244"/>
                          <a:gd name="T42" fmla="*/ 75 w 174"/>
                          <a:gd name="T43" fmla="*/ 112 h 244"/>
                          <a:gd name="T44" fmla="*/ 78 w 174"/>
                          <a:gd name="T45" fmla="*/ 137 h 244"/>
                          <a:gd name="T46" fmla="*/ 82 w 174"/>
                          <a:gd name="T47" fmla="*/ 187 h 244"/>
                          <a:gd name="T48" fmla="*/ 85 w 174"/>
                          <a:gd name="T49" fmla="*/ 219 h 244"/>
                          <a:gd name="T50" fmla="*/ 89 w 174"/>
                          <a:gd name="T51" fmla="*/ 244 h 244"/>
                          <a:gd name="T52" fmla="*/ 92 w 174"/>
                          <a:gd name="T53" fmla="*/ 238 h 244"/>
                          <a:gd name="T54" fmla="*/ 96 w 174"/>
                          <a:gd name="T55" fmla="*/ 233 h 244"/>
                          <a:gd name="T56" fmla="*/ 99 w 174"/>
                          <a:gd name="T57" fmla="*/ 239 h 244"/>
                          <a:gd name="T58" fmla="*/ 103 w 174"/>
                          <a:gd name="T59" fmla="*/ 209 h 244"/>
                          <a:gd name="T60" fmla="*/ 107 w 174"/>
                          <a:gd name="T61" fmla="*/ 170 h 244"/>
                          <a:gd name="T62" fmla="*/ 110 w 174"/>
                          <a:gd name="T63" fmla="*/ 152 h 244"/>
                          <a:gd name="T64" fmla="*/ 114 w 174"/>
                          <a:gd name="T65" fmla="*/ 140 h 244"/>
                          <a:gd name="T66" fmla="*/ 117 w 174"/>
                          <a:gd name="T67" fmla="*/ 166 h 244"/>
                          <a:gd name="T68" fmla="*/ 121 w 174"/>
                          <a:gd name="T69" fmla="*/ 183 h 244"/>
                          <a:gd name="T70" fmla="*/ 124 w 174"/>
                          <a:gd name="T71" fmla="*/ 160 h 244"/>
                          <a:gd name="T72" fmla="*/ 128 w 174"/>
                          <a:gd name="T73" fmla="*/ 145 h 244"/>
                          <a:gd name="T74" fmla="*/ 131 w 174"/>
                          <a:gd name="T75" fmla="*/ 152 h 244"/>
                          <a:gd name="T76" fmla="*/ 135 w 174"/>
                          <a:gd name="T77" fmla="*/ 159 h 244"/>
                          <a:gd name="T78" fmla="*/ 139 w 174"/>
                          <a:gd name="T79" fmla="*/ 176 h 244"/>
                          <a:gd name="T80" fmla="*/ 142 w 174"/>
                          <a:gd name="T81" fmla="*/ 188 h 244"/>
                          <a:gd name="T82" fmla="*/ 146 w 174"/>
                          <a:gd name="T83" fmla="*/ 156 h 244"/>
                          <a:gd name="T84" fmla="*/ 149 w 174"/>
                          <a:gd name="T85" fmla="*/ 121 h 244"/>
                          <a:gd name="T86" fmla="*/ 153 w 174"/>
                          <a:gd name="T87" fmla="*/ 143 h 244"/>
                          <a:gd name="T88" fmla="*/ 156 w 174"/>
                          <a:gd name="T89" fmla="*/ 223 h 244"/>
                          <a:gd name="T90" fmla="*/ 160 w 174"/>
                          <a:gd name="T91" fmla="*/ 226 h 244"/>
                          <a:gd name="T92" fmla="*/ 163 w 174"/>
                          <a:gd name="T93" fmla="*/ 217 h 244"/>
                          <a:gd name="T94" fmla="*/ 167 w 174"/>
                          <a:gd name="T95" fmla="*/ 161 h 244"/>
                          <a:gd name="T96" fmla="*/ 171 w 174"/>
                          <a:gd name="T97" fmla="*/ 172 h 244"/>
                          <a:gd name="T98" fmla="*/ 174 w 174"/>
                          <a:gd name="T99" fmla="*/ 183 h 24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74" h="244">
                            <a:moveTo>
                              <a:pt x="0" y="21"/>
                            </a:moveTo>
                            <a:lnTo>
                              <a:pt x="3" y="36"/>
                            </a:lnTo>
                            <a:lnTo>
                              <a:pt x="7" y="42"/>
                            </a:lnTo>
                            <a:lnTo>
                              <a:pt x="10" y="30"/>
                            </a:lnTo>
                            <a:lnTo>
                              <a:pt x="14" y="33"/>
                            </a:lnTo>
                            <a:lnTo>
                              <a:pt x="18" y="10"/>
                            </a:lnTo>
                            <a:lnTo>
                              <a:pt x="21" y="6"/>
                            </a:lnTo>
                            <a:lnTo>
                              <a:pt x="25" y="20"/>
                            </a:lnTo>
                            <a:lnTo>
                              <a:pt x="28" y="2"/>
                            </a:lnTo>
                            <a:lnTo>
                              <a:pt x="32" y="0"/>
                            </a:lnTo>
                            <a:lnTo>
                              <a:pt x="35" y="1"/>
                            </a:lnTo>
                            <a:lnTo>
                              <a:pt x="39" y="47"/>
                            </a:lnTo>
                            <a:lnTo>
                              <a:pt x="42" y="91"/>
                            </a:lnTo>
                            <a:lnTo>
                              <a:pt x="46" y="103"/>
                            </a:lnTo>
                            <a:lnTo>
                              <a:pt x="50" y="109"/>
                            </a:lnTo>
                            <a:lnTo>
                              <a:pt x="53" y="106"/>
                            </a:lnTo>
                            <a:lnTo>
                              <a:pt x="57" y="109"/>
                            </a:lnTo>
                            <a:lnTo>
                              <a:pt x="60" y="121"/>
                            </a:lnTo>
                            <a:lnTo>
                              <a:pt x="64" y="150"/>
                            </a:lnTo>
                            <a:lnTo>
                              <a:pt x="67" y="156"/>
                            </a:lnTo>
                            <a:lnTo>
                              <a:pt x="71" y="141"/>
                            </a:lnTo>
                            <a:lnTo>
                              <a:pt x="75" y="112"/>
                            </a:lnTo>
                            <a:lnTo>
                              <a:pt x="78" y="137"/>
                            </a:lnTo>
                            <a:lnTo>
                              <a:pt x="82" y="187"/>
                            </a:lnTo>
                            <a:lnTo>
                              <a:pt x="85" y="219"/>
                            </a:lnTo>
                            <a:lnTo>
                              <a:pt x="89" y="244"/>
                            </a:lnTo>
                            <a:lnTo>
                              <a:pt x="92" y="238"/>
                            </a:lnTo>
                            <a:lnTo>
                              <a:pt x="96" y="233"/>
                            </a:lnTo>
                            <a:lnTo>
                              <a:pt x="99" y="239"/>
                            </a:lnTo>
                            <a:lnTo>
                              <a:pt x="103" y="209"/>
                            </a:lnTo>
                            <a:lnTo>
                              <a:pt x="107" y="170"/>
                            </a:lnTo>
                            <a:lnTo>
                              <a:pt x="110" y="152"/>
                            </a:lnTo>
                            <a:lnTo>
                              <a:pt x="114" y="140"/>
                            </a:lnTo>
                            <a:lnTo>
                              <a:pt x="117" y="166"/>
                            </a:lnTo>
                            <a:lnTo>
                              <a:pt x="121" y="183"/>
                            </a:lnTo>
                            <a:lnTo>
                              <a:pt x="124" y="160"/>
                            </a:lnTo>
                            <a:lnTo>
                              <a:pt x="128" y="145"/>
                            </a:lnTo>
                            <a:lnTo>
                              <a:pt x="131" y="152"/>
                            </a:lnTo>
                            <a:lnTo>
                              <a:pt x="135" y="159"/>
                            </a:lnTo>
                            <a:lnTo>
                              <a:pt x="139" y="176"/>
                            </a:lnTo>
                            <a:lnTo>
                              <a:pt x="142" y="188"/>
                            </a:lnTo>
                            <a:lnTo>
                              <a:pt x="146" y="156"/>
                            </a:lnTo>
                            <a:lnTo>
                              <a:pt x="149" y="121"/>
                            </a:lnTo>
                            <a:lnTo>
                              <a:pt x="153" y="143"/>
                            </a:lnTo>
                            <a:lnTo>
                              <a:pt x="156" y="223"/>
                            </a:lnTo>
                            <a:lnTo>
                              <a:pt x="160" y="226"/>
                            </a:lnTo>
                            <a:lnTo>
                              <a:pt x="163" y="217"/>
                            </a:lnTo>
                            <a:lnTo>
                              <a:pt x="167" y="161"/>
                            </a:lnTo>
                            <a:lnTo>
                              <a:pt x="171" y="172"/>
                            </a:lnTo>
                            <a:lnTo>
                              <a:pt x="174" y="18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FFF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85" name="Freeform 91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56288" y="2762251"/>
                        <a:ext cx="22225" cy="176213"/>
                      </a:xfrm>
                      <a:custGeom>
                        <a:avLst/>
                        <a:gdLst>
                          <a:gd name="T0" fmla="*/ 0 w 14"/>
                          <a:gd name="T1" fmla="*/ 107 h 111"/>
                          <a:gd name="T2" fmla="*/ 4 w 14"/>
                          <a:gd name="T3" fmla="*/ 111 h 111"/>
                          <a:gd name="T4" fmla="*/ 7 w 14"/>
                          <a:gd name="T5" fmla="*/ 66 h 111"/>
                          <a:gd name="T6" fmla="*/ 11 w 14"/>
                          <a:gd name="T7" fmla="*/ 40 h 111"/>
                          <a:gd name="T8" fmla="*/ 14 w 14"/>
                          <a:gd name="T9" fmla="*/ 0 h 11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</a:cxnLst>
                        <a:rect l="0" t="0" r="r" b="b"/>
                        <a:pathLst>
                          <a:path w="14" h="111">
                            <a:moveTo>
                              <a:pt x="0" y="107"/>
                            </a:moveTo>
                            <a:lnTo>
                              <a:pt x="4" y="111"/>
                            </a:lnTo>
                            <a:lnTo>
                              <a:pt x="7" y="66"/>
                            </a:lnTo>
                            <a:lnTo>
                              <a:pt x="11" y="40"/>
                            </a:lnTo>
                            <a:lnTo>
                              <a:pt x="14" y="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FFF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86" name="Freeform 91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48213" y="2625726"/>
                        <a:ext cx="277813" cy="344488"/>
                      </a:xfrm>
                      <a:custGeom>
                        <a:avLst/>
                        <a:gdLst>
                          <a:gd name="T0" fmla="*/ 0 w 175"/>
                          <a:gd name="T1" fmla="*/ 105 h 217"/>
                          <a:gd name="T2" fmla="*/ 4 w 175"/>
                          <a:gd name="T3" fmla="*/ 112 h 217"/>
                          <a:gd name="T4" fmla="*/ 8 w 175"/>
                          <a:gd name="T5" fmla="*/ 96 h 217"/>
                          <a:gd name="T6" fmla="*/ 11 w 175"/>
                          <a:gd name="T7" fmla="*/ 88 h 217"/>
                          <a:gd name="T8" fmla="*/ 15 w 175"/>
                          <a:gd name="T9" fmla="*/ 78 h 217"/>
                          <a:gd name="T10" fmla="*/ 18 w 175"/>
                          <a:gd name="T11" fmla="*/ 60 h 217"/>
                          <a:gd name="T12" fmla="*/ 22 w 175"/>
                          <a:gd name="T13" fmla="*/ 79 h 217"/>
                          <a:gd name="T14" fmla="*/ 25 w 175"/>
                          <a:gd name="T15" fmla="*/ 68 h 217"/>
                          <a:gd name="T16" fmla="*/ 29 w 175"/>
                          <a:gd name="T17" fmla="*/ 70 h 217"/>
                          <a:gd name="T18" fmla="*/ 32 w 175"/>
                          <a:gd name="T19" fmla="*/ 80 h 217"/>
                          <a:gd name="T20" fmla="*/ 36 w 175"/>
                          <a:gd name="T21" fmla="*/ 55 h 217"/>
                          <a:gd name="T22" fmla="*/ 40 w 175"/>
                          <a:gd name="T23" fmla="*/ 65 h 217"/>
                          <a:gd name="T24" fmla="*/ 43 w 175"/>
                          <a:gd name="T25" fmla="*/ 97 h 217"/>
                          <a:gd name="T26" fmla="*/ 47 w 175"/>
                          <a:gd name="T27" fmla="*/ 123 h 217"/>
                          <a:gd name="T28" fmla="*/ 50 w 175"/>
                          <a:gd name="T29" fmla="*/ 144 h 217"/>
                          <a:gd name="T30" fmla="*/ 54 w 175"/>
                          <a:gd name="T31" fmla="*/ 152 h 217"/>
                          <a:gd name="T32" fmla="*/ 57 w 175"/>
                          <a:gd name="T33" fmla="*/ 160 h 217"/>
                          <a:gd name="T34" fmla="*/ 61 w 175"/>
                          <a:gd name="T35" fmla="*/ 158 h 217"/>
                          <a:gd name="T36" fmla="*/ 65 w 175"/>
                          <a:gd name="T37" fmla="*/ 163 h 217"/>
                          <a:gd name="T38" fmla="*/ 68 w 175"/>
                          <a:gd name="T39" fmla="*/ 163 h 217"/>
                          <a:gd name="T40" fmla="*/ 72 w 175"/>
                          <a:gd name="T41" fmla="*/ 175 h 217"/>
                          <a:gd name="T42" fmla="*/ 75 w 175"/>
                          <a:gd name="T43" fmla="*/ 167 h 217"/>
                          <a:gd name="T44" fmla="*/ 79 w 175"/>
                          <a:gd name="T45" fmla="*/ 146 h 217"/>
                          <a:gd name="T46" fmla="*/ 82 w 175"/>
                          <a:gd name="T47" fmla="*/ 151 h 217"/>
                          <a:gd name="T48" fmla="*/ 86 w 175"/>
                          <a:gd name="T49" fmla="*/ 189 h 217"/>
                          <a:gd name="T50" fmla="*/ 89 w 175"/>
                          <a:gd name="T51" fmla="*/ 197 h 217"/>
                          <a:gd name="T52" fmla="*/ 93 w 175"/>
                          <a:gd name="T53" fmla="*/ 217 h 217"/>
                          <a:gd name="T54" fmla="*/ 97 w 175"/>
                          <a:gd name="T55" fmla="*/ 208 h 217"/>
                          <a:gd name="T56" fmla="*/ 100 w 175"/>
                          <a:gd name="T57" fmla="*/ 201 h 217"/>
                          <a:gd name="T58" fmla="*/ 104 w 175"/>
                          <a:gd name="T59" fmla="*/ 152 h 217"/>
                          <a:gd name="T60" fmla="*/ 107 w 175"/>
                          <a:gd name="T61" fmla="*/ 134 h 217"/>
                          <a:gd name="T62" fmla="*/ 111 w 175"/>
                          <a:gd name="T63" fmla="*/ 145 h 217"/>
                          <a:gd name="T64" fmla="*/ 114 w 175"/>
                          <a:gd name="T65" fmla="*/ 153 h 217"/>
                          <a:gd name="T66" fmla="*/ 118 w 175"/>
                          <a:gd name="T67" fmla="*/ 146 h 217"/>
                          <a:gd name="T68" fmla="*/ 121 w 175"/>
                          <a:gd name="T69" fmla="*/ 123 h 217"/>
                          <a:gd name="T70" fmla="*/ 125 w 175"/>
                          <a:gd name="T71" fmla="*/ 119 h 217"/>
                          <a:gd name="T72" fmla="*/ 129 w 175"/>
                          <a:gd name="T73" fmla="*/ 142 h 217"/>
                          <a:gd name="T74" fmla="*/ 132 w 175"/>
                          <a:gd name="T75" fmla="*/ 137 h 217"/>
                          <a:gd name="T76" fmla="*/ 136 w 175"/>
                          <a:gd name="T77" fmla="*/ 115 h 217"/>
                          <a:gd name="T78" fmla="*/ 139 w 175"/>
                          <a:gd name="T79" fmla="*/ 141 h 217"/>
                          <a:gd name="T80" fmla="*/ 143 w 175"/>
                          <a:gd name="T81" fmla="*/ 130 h 217"/>
                          <a:gd name="T82" fmla="*/ 146 w 175"/>
                          <a:gd name="T83" fmla="*/ 137 h 217"/>
                          <a:gd name="T84" fmla="*/ 150 w 175"/>
                          <a:gd name="T85" fmla="*/ 101 h 217"/>
                          <a:gd name="T86" fmla="*/ 154 w 175"/>
                          <a:gd name="T87" fmla="*/ 81 h 217"/>
                          <a:gd name="T88" fmla="*/ 157 w 175"/>
                          <a:gd name="T89" fmla="*/ 61 h 217"/>
                          <a:gd name="T90" fmla="*/ 161 w 175"/>
                          <a:gd name="T91" fmla="*/ 44 h 217"/>
                          <a:gd name="T92" fmla="*/ 164 w 175"/>
                          <a:gd name="T93" fmla="*/ 30 h 217"/>
                          <a:gd name="T94" fmla="*/ 168 w 175"/>
                          <a:gd name="T95" fmla="*/ 21 h 217"/>
                          <a:gd name="T96" fmla="*/ 171 w 175"/>
                          <a:gd name="T97" fmla="*/ 9 h 217"/>
                          <a:gd name="T98" fmla="*/ 175 w 175"/>
                          <a:gd name="T99" fmla="*/ 0 h 21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75" h="217">
                            <a:moveTo>
                              <a:pt x="0" y="105"/>
                            </a:moveTo>
                            <a:lnTo>
                              <a:pt x="4" y="112"/>
                            </a:lnTo>
                            <a:lnTo>
                              <a:pt x="8" y="96"/>
                            </a:lnTo>
                            <a:lnTo>
                              <a:pt x="11" y="88"/>
                            </a:lnTo>
                            <a:lnTo>
                              <a:pt x="15" y="78"/>
                            </a:lnTo>
                            <a:lnTo>
                              <a:pt x="18" y="60"/>
                            </a:lnTo>
                            <a:lnTo>
                              <a:pt x="22" y="79"/>
                            </a:lnTo>
                            <a:lnTo>
                              <a:pt x="25" y="68"/>
                            </a:lnTo>
                            <a:lnTo>
                              <a:pt x="29" y="70"/>
                            </a:lnTo>
                            <a:lnTo>
                              <a:pt x="32" y="80"/>
                            </a:lnTo>
                            <a:lnTo>
                              <a:pt x="36" y="55"/>
                            </a:lnTo>
                            <a:lnTo>
                              <a:pt x="40" y="65"/>
                            </a:lnTo>
                            <a:lnTo>
                              <a:pt x="43" y="97"/>
                            </a:lnTo>
                            <a:lnTo>
                              <a:pt x="47" y="123"/>
                            </a:lnTo>
                            <a:lnTo>
                              <a:pt x="50" y="144"/>
                            </a:lnTo>
                            <a:lnTo>
                              <a:pt x="54" y="152"/>
                            </a:lnTo>
                            <a:lnTo>
                              <a:pt x="57" y="160"/>
                            </a:lnTo>
                            <a:lnTo>
                              <a:pt x="61" y="158"/>
                            </a:lnTo>
                            <a:lnTo>
                              <a:pt x="65" y="163"/>
                            </a:lnTo>
                            <a:lnTo>
                              <a:pt x="68" y="163"/>
                            </a:lnTo>
                            <a:lnTo>
                              <a:pt x="72" y="175"/>
                            </a:lnTo>
                            <a:lnTo>
                              <a:pt x="75" y="167"/>
                            </a:lnTo>
                            <a:lnTo>
                              <a:pt x="79" y="146"/>
                            </a:lnTo>
                            <a:lnTo>
                              <a:pt x="82" y="151"/>
                            </a:lnTo>
                            <a:lnTo>
                              <a:pt x="86" y="189"/>
                            </a:lnTo>
                            <a:lnTo>
                              <a:pt x="89" y="197"/>
                            </a:lnTo>
                            <a:lnTo>
                              <a:pt x="93" y="217"/>
                            </a:lnTo>
                            <a:lnTo>
                              <a:pt x="97" y="208"/>
                            </a:lnTo>
                            <a:lnTo>
                              <a:pt x="100" y="201"/>
                            </a:lnTo>
                            <a:lnTo>
                              <a:pt x="104" y="152"/>
                            </a:lnTo>
                            <a:lnTo>
                              <a:pt x="107" y="134"/>
                            </a:lnTo>
                            <a:lnTo>
                              <a:pt x="111" y="145"/>
                            </a:lnTo>
                            <a:lnTo>
                              <a:pt x="114" y="153"/>
                            </a:lnTo>
                            <a:lnTo>
                              <a:pt x="118" y="146"/>
                            </a:lnTo>
                            <a:lnTo>
                              <a:pt x="121" y="123"/>
                            </a:lnTo>
                            <a:lnTo>
                              <a:pt x="125" y="119"/>
                            </a:lnTo>
                            <a:lnTo>
                              <a:pt x="129" y="142"/>
                            </a:lnTo>
                            <a:lnTo>
                              <a:pt x="132" y="137"/>
                            </a:lnTo>
                            <a:lnTo>
                              <a:pt x="136" y="115"/>
                            </a:lnTo>
                            <a:lnTo>
                              <a:pt x="139" y="141"/>
                            </a:lnTo>
                            <a:lnTo>
                              <a:pt x="143" y="130"/>
                            </a:lnTo>
                            <a:lnTo>
                              <a:pt x="146" y="137"/>
                            </a:lnTo>
                            <a:lnTo>
                              <a:pt x="150" y="101"/>
                            </a:lnTo>
                            <a:lnTo>
                              <a:pt x="154" y="81"/>
                            </a:lnTo>
                            <a:lnTo>
                              <a:pt x="157" y="61"/>
                            </a:lnTo>
                            <a:lnTo>
                              <a:pt x="161" y="44"/>
                            </a:lnTo>
                            <a:lnTo>
                              <a:pt x="164" y="30"/>
                            </a:lnTo>
                            <a:lnTo>
                              <a:pt x="168" y="21"/>
                            </a:lnTo>
                            <a:lnTo>
                              <a:pt x="171" y="9"/>
                            </a:lnTo>
                            <a:lnTo>
                              <a:pt x="175" y="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5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87" name="Freeform 91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26026" y="2560639"/>
                        <a:ext cx="276225" cy="227013"/>
                      </a:xfrm>
                      <a:custGeom>
                        <a:avLst/>
                        <a:gdLst>
                          <a:gd name="T0" fmla="*/ 0 w 174"/>
                          <a:gd name="T1" fmla="*/ 41 h 143"/>
                          <a:gd name="T2" fmla="*/ 3 w 174"/>
                          <a:gd name="T3" fmla="*/ 43 h 143"/>
                          <a:gd name="T4" fmla="*/ 7 w 174"/>
                          <a:gd name="T5" fmla="*/ 76 h 143"/>
                          <a:gd name="T6" fmla="*/ 11 w 174"/>
                          <a:gd name="T7" fmla="*/ 73 h 143"/>
                          <a:gd name="T8" fmla="*/ 14 w 174"/>
                          <a:gd name="T9" fmla="*/ 38 h 143"/>
                          <a:gd name="T10" fmla="*/ 18 w 174"/>
                          <a:gd name="T11" fmla="*/ 58 h 143"/>
                          <a:gd name="T12" fmla="*/ 21 w 174"/>
                          <a:gd name="T13" fmla="*/ 96 h 143"/>
                          <a:gd name="T14" fmla="*/ 25 w 174"/>
                          <a:gd name="T15" fmla="*/ 111 h 143"/>
                          <a:gd name="T16" fmla="*/ 28 w 174"/>
                          <a:gd name="T17" fmla="*/ 104 h 143"/>
                          <a:gd name="T18" fmla="*/ 32 w 174"/>
                          <a:gd name="T19" fmla="*/ 121 h 143"/>
                          <a:gd name="T20" fmla="*/ 35 w 174"/>
                          <a:gd name="T21" fmla="*/ 143 h 143"/>
                          <a:gd name="T22" fmla="*/ 39 w 174"/>
                          <a:gd name="T23" fmla="*/ 135 h 143"/>
                          <a:gd name="T24" fmla="*/ 43 w 174"/>
                          <a:gd name="T25" fmla="*/ 131 h 143"/>
                          <a:gd name="T26" fmla="*/ 46 w 174"/>
                          <a:gd name="T27" fmla="*/ 121 h 143"/>
                          <a:gd name="T28" fmla="*/ 50 w 174"/>
                          <a:gd name="T29" fmla="*/ 110 h 143"/>
                          <a:gd name="T30" fmla="*/ 53 w 174"/>
                          <a:gd name="T31" fmla="*/ 126 h 143"/>
                          <a:gd name="T32" fmla="*/ 57 w 174"/>
                          <a:gd name="T33" fmla="*/ 137 h 143"/>
                          <a:gd name="T34" fmla="*/ 60 w 174"/>
                          <a:gd name="T35" fmla="*/ 130 h 143"/>
                          <a:gd name="T36" fmla="*/ 64 w 174"/>
                          <a:gd name="T37" fmla="*/ 130 h 143"/>
                          <a:gd name="T38" fmla="*/ 68 w 174"/>
                          <a:gd name="T39" fmla="*/ 127 h 143"/>
                          <a:gd name="T40" fmla="*/ 71 w 174"/>
                          <a:gd name="T41" fmla="*/ 75 h 143"/>
                          <a:gd name="T42" fmla="*/ 75 w 174"/>
                          <a:gd name="T43" fmla="*/ 66 h 143"/>
                          <a:gd name="T44" fmla="*/ 78 w 174"/>
                          <a:gd name="T45" fmla="*/ 74 h 143"/>
                          <a:gd name="T46" fmla="*/ 82 w 174"/>
                          <a:gd name="T47" fmla="*/ 60 h 143"/>
                          <a:gd name="T48" fmla="*/ 85 w 174"/>
                          <a:gd name="T49" fmla="*/ 43 h 143"/>
                          <a:gd name="T50" fmla="*/ 89 w 174"/>
                          <a:gd name="T51" fmla="*/ 32 h 143"/>
                          <a:gd name="T52" fmla="*/ 92 w 174"/>
                          <a:gd name="T53" fmla="*/ 52 h 143"/>
                          <a:gd name="T54" fmla="*/ 96 w 174"/>
                          <a:gd name="T55" fmla="*/ 68 h 143"/>
                          <a:gd name="T56" fmla="*/ 100 w 174"/>
                          <a:gd name="T57" fmla="*/ 50 h 143"/>
                          <a:gd name="T58" fmla="*/ 103 w 174"/>
                          <a:gd name="T59" fmla="*/ 18 h 143"/>
                          <a:gd name="T60" fmla="*/ 107 w 174"/>
                          <a:gd name="T61" fmla="*/ 30 h 143"/>
                          <a:gd name="T62" fmla="*/ 110 w 174"/>
                          <a:gd name="T63" fmla="*/ 61 h 143"/>
                          <a:gd name="T64" fmla="*/ 114 w 174"/>
                          <a:gd name="T65" fmla="*/ 80 h 143"/>
                          <a:gd name="T66" fmla="*/ 117 w 174"/>
                          <a:gd name="T67" fmla="*/ 100 h 143"/>
                          <a:gd name="T68" fmla="*/ 121 w 174"/>
                          <a:gd name="T69" fmla="*/ 87 h 143"/>
                          <a:gd name="T70" fmla="*/ 124 w 174"/>
                          <a:gd name="T71" fmla="*/ 66 h 143"/>
                          <a:gd name="T72" fmla="*/ 128 w 174"/>
                          <a:gd name="T73" fmla="*/ 38 h 143"/>
                          <a:gd name="T74" fmla="*/ 132 w 174"/>
                          <a:gd name="T75" fmla="*/ 47 h 143"/>
                          <a:gd name="T76" fmla="*/ 135 w 174"/>
                          <a:gd name="T77" fmla="*/ 44 h 143"/>
                          <a:gd name="T78" fmla="*/ 139 w 174"/>
                          <a:gd name="T79" fmla="*/ 15 h 143"/>
                          <a:gd name="T80" fmla="*/ 142 w 174"/>
                          <a:gd name="T81" fmla="*/ 0 h 143"/>
                          <a:gd name="T82" fmla="*/ 146 w 174"/>
                          <a:gd name="T83" fmla="*/ 34 h 143"/>
                          <a:gd name="T84" fmla="*/ 149 w 174"/>
                          <a:gd name="T85" fmla="*/ 54 h 143"/>
                          <a:gd name="T86" fmla="*/ 153 w 174"/>
                          <a:gd name="T87" fmla="*/ 28 h 143"/>
                          <a:gd name="T88" fmla="*/ 157 w 174"/>
                          <a:gd name="T89" fmla="*/ 19 h 143"/>
                          <a:gd name="T90" fmla="*/ 160 w 174"/>
                          <a:gd name="T91" fmla="*/ 45 h 143"/>
                          <a:gd name="T92" fmla="*/ 164 w 174"/>
                          <a:gd name="T93" fmla="*/ 36 h 143"/>
                          <a:gd name="T94" fmla="*/ 167 w 174"/>
                          <a:gd name="T95" fmla="*/ 10 h 143"/>
                          <a:gd name="T96" fmla="*/ 171 w 174"/>
                          <a:gd name="T97" fmla="*/ 27 h 143"/>
                          <a:gd name="T98" fmla="*/ 174 w 174"/>
                          <a:gd name="T99" fmla="*/ 29 h 14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74" h="143">
                            <a:moveTo>
                              <a:pt x="0" y="41"/>
                            </a:moveTo>
                            <a:lnTo>
                              <a:pt x="3" y="43"/>
                            </a:lnTo>
                            <a:lnTo>
                              <a:pt x="7" y="76"/>
                            </a:lnTo>
                            <a:lnTo>
                              <a:pt x="11" y="73"/>
                            </a:lnTo>
                            <a:lnTo>
                              <a:pt x="14" y="38"/>
                            </a:lnTo>
                            <a:lnTo>
                              <a:pt x="18" y="58"/>
                            </a:lnTo>
                            <a:lnTo>
                              <a:pt x="21" y="96"/>
                            </a:lnTo>
                            <a:lnTo>
                              <a:pt x="25" y="111"/>
                            </a:lnTo>
                            <a:lnTo>
                              <a:pt x="28" y="104"/>
                            </a:lnTo>
                            <a:lnTo>
                              <a:pt x="32" y="121"/>
                            </a:lnTo>
                            <a:lnTo>
                              <a:pt x="35" y="143"/>
                            </a:lnTo>
                            <a:lnTo>
                              <a:pt x="39" y="135"/>
                            </a:lnTo>
                            <a:lnTo>
                              <a:pt x="43" y="131"/>
                            </a:lnTo>
                            <a:lnTo>
                              <a:pt x="46" y="121"/>
                            </a:lnTo>
                            <a:lnTo>
                              <a:pt x="50" y="110"/>
                            </a:lnTo>
                            <a:lnTo>
                              <a:pt x="53" y="126"/>
                            </a:lnTo>
                            <a:lnTo>
                              <a:pt x="57" y="137"/>
                            </a:lnTo>
                            <a:lnTo>
                              <a:pt x="60" y="130"/>
                            </a:lnTo>
                            <a:lnTo>
                              <a:pt x="64" y="130"/>
                            </a:lnTo>
                            <a:lnTo>
                              <a:pt x="68" y="127"/>
                            </a:lnTo>
                            <a:lnTo>
                              <a:pt x="71" y="75"/>
                            </a:lnTo>
                            <a:lnTo>
                              <a:pt x="75" y="66"/>
                            </a:lnTo>
                            <a:lnTo>
                              <a:pt x="78" y="74"/>
                            </a:lnTo>
                            <a:lnTo>
                              <a:pt x="82" y="60"/>
                            </a:lnTo>
                            <a:lnTo>
                              <a:pt x="85" y="43"/>
                            </a:lnTo>
                            <a:lnTo>
                              <a:pt x="89" y="32"/>
                            </a:lnTo>
                            <a:lnTo>
                              <a:pt x="92" y="52"/>
                            </a:lnTo>
                            <a:lnTo>
                              <a:pt x="96" y="68"/>
                            </a:lnTo>
                            <a:lnTo>
                              <a:pt x="100" y="50"/>
                            </a:lnTo>
                            <a:lnTo>
                              <a:pt x="103" y="18"/>
                            </a:lnTo>
                            <a:lnTo>
                              <a:pt x="107" y="30"/>
                            </a:lnTo>
                            <a:lnTo>
                              <a:pt x="110" y="61"/>
                            </a:lnTo>
                            <a:lnTo>
                              <a:pt x="114" y="80"/>
                            </a:lnTo>
                            <a:lnTo>
                              <a:pt x="117" y="100"/>
                            </a:lnTo>
                            <a:lnTo>
                              <a:pt x="121" y="87"/>
                            </a:lnTo>
                            <a:lnTo>
                              <a:pt x="124" y="66"/>
                            </a:lnTo>
                            <a:lnTo>
                              <a:pt x="128" y="38"/>
                            </a:lnTo>
                            <a:lnTo>
                              <a:pt x="132" y="47"/>
                            </a:lnTo>
                            <a:lnTo>
                              <a:pt x="135" y="44"/>
                            </a:lnTo>
                            <a:lnTo>
                              <a:pt x="139" y="15"/>
                            </a:lnTo>
                            <a:lnTo>
                              <a:pt x="142" y="0"/>
                            </a:lnTo>
                            <a:lnTo>
                              <a:pt x="146" y="34"/>
                            </a:lnTo>
                            <a:lnTo>
                              <a:pt x="149" y="54"/>
                            </a:lnTo>
                            <a:lnTo>
                              <a:pt x="153" y="28"/>
                            </a:lnTo>
                            <a:lnTo>
                              <a:pt x="157" y="19"/>
                            </a:lnTo>
                            <a:lnTo>
                              <a:pt x="160" y="45"/>
                            </a:lnTo>
                            <a:lnTo>
                              <a:pt x="164" y="36"/>
                            </a:lnTo>
                            <a:lnTo>
                              <a:pt x="167" y="10"/>
                            </a:lnTo>
                            <a:lnTo>
                              <a:pt x="171" y="27"/>
                            </a:lnTo>
                            <a:lnTo>
                              <a:pt x="174" y="2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5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88" name="Freeform 91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02251" y="2520951"/>
                        <a:ext cx="277813" cy="220663"/>
                      </a:xfrm>
                      <a:custGeom>
                        <a:avLst/>
                        <a:gdLst>
                          <a:gd name="T0" fmla="*/ 0 w 175"/>
                          <a:gd name="T1" fmla="*/ 54 h 139"/>
                          <a:gd name="T2" fmla="*/ 4 w 175"/>
                          <a:gd name="T3" fmla="*/ 27 h 139"/>
                          <a:gd name="T4" fmla="*/ 7 w 175"/>
                          <a:gd name="T5" fmla="*/ 24 h 139"/>
                          <a:gd name="T6" fmla="*/ 11 w 175"/>
                          <a:gd name="T7" fmla="*/ 13 h 139"/>
                          <a:gd name="T8" fmla="*/ 15 w 175"/>
                          <a:gd name="T9" fmla="*/ 0 h 139"/>
                          <a:gd name="T10" fmla="*/ 18 w 175"/>
                          <a:gd name="T11" fmla="*/ 2 h 139"/>
                          <a:gd name="T12" fmla="*/ 22 w 175"/>
                          <a:gd name="T13" fmla="*/ 19 h 139"/>
                          <a:gd name="T14" fmla="*/ 25 w 175"/>
                          <a:gd name="T15" fmla="*/ 67 h 139"/>
                          <a:gd name="T16" fmla="*/ 29 w 175"/>
                          <a:gd name="T17" fmla="*/ 84 h 139"/>
                          <a:gd name="T18" fmla="*/ 32 w 175"/>
                          <a:gd name="T19" fmla="*/ 47 h 139"/>
                          <a:gd name="T20" fmla="*/ 36 w 175"/>
                          <a:gd name="T21" fmla="*/ 66 h 139"/>
                          <a:gd name="T22" fmla="*/ 39 w 175"/>
                          <a:gd name="T23" fmla="*/ 59 h 139"/>
                          <a:gd name="T24" fmla="*/ 43 w 175"/>
                          <a:gd name="T25" fmla="*/ 70 h 139"/>
                          <a:gd name="T26" fmla="*/ 47 w 175"/>
                          <a:gd name="T27" fmla="*/ 59 h 139"/>
                          <a:gd name="T28" fmla="*/ 50 w 175"/>
                          <a:gd name="T29" fmla="*/ 69 h 139"/>
                          <a:gd name="T30" fmla="*/ 54 w 175"/>
                          <a:gd name="T31" fmla="*/ 78 h 139"/>
                          <a:gd name="T32" fmla="*/ 57 w 175"/>
                          <a:gd name="T33" fmla="*/ 70 h 139"/>
                          <a:gd name="T34" fmla="*/ 61 w 175"/>
                          <a:gd name="T35" fmla="*/ 96 h 139"/>
                          <a:gd name="T36" fmla="*/ 64 w 175"/>
                          <a:gd name="T37" fmla="*/ 95 h 139"/>
                          <a:gd name="T38" fmla="*/ 68 w 175"/>
                          <a:gd name="T39" fmla="*/ 82 h 139"/>
                          <a:gd name="T40" fmla="*/ 72 w 175"/>
                          <a:gd name="T41" fmla="*/ 73 h 139"/>
                          <a:gd name="T42" fmla="*/ 75 w 175"/>
                          <a:gd name="T43" fmla="*/ 94 h 139"/>
                          <a:gd name="T44" fmla="*/ 79 w 175"/>
                          <a:gd name="T45" fmla="*/ 99 h 139"/>
                          <a:gd name="T46" fmla="*/ 82 w 175"/>
                          <a:gd name="T47" fmla="*/ 104 h 139"/>
                          <a:gd name="T48" fmla="*/ 86 w 175"/>
                          <a:gd name="T49" fmla="*/ 108 h 139"/>
                          <a:gd name="T50" fmla="*/ 89 w 175"/>
                          <a:gd name="T51" fmla="*/ 115 h 139"/>
                          <a:gd name="T52" fmla="*/ 93 w 175"/>
                          <a:gd name="T53" fmla="*/ 100 h 139"/>
                          <a:gd name="T54" fmla="*/ 96 w 175"/>
                          <a:gd name="T55" fmla="*/ 86 h 139"/>
                          <a:gd name="T56" fmla="*/ 100 w 175"/>
                          <a:gd name="T57" fmla="*/ 68 h 139"/>
                          <a:gd name="T58" fmla="*/ 104 w 175"/>
                          <a:gd name="T59" fmla="*/ 72 h 139"/>
                          <a:gd name="T60" fmla="*/ 107 w 175"/>
                          <a:gd name="T61" fmla="*/ 107 h 139"/>
                          <a:gd name="T62" fmla="*/ 111 w 175"/>
                          <a:gd name="T63" fmla="*/ 108 h 139"/>
                          <a:gd name="T64" fmla="*/ 114 w 175"/>
                          <a:gd name="T65" fmla="*/ 57 h 139"/>
                          <a:gd name="T66" fmla="*/ 118 w 175"/>
                          <a:gd name="T67" fmla="*/ 56 h 139"/>
                          <a:gd name="T68" fmla="*/ 121 w 175"/>
                          <a:gd name="T69" fmla="*/ 62 h 139"/>
                          <a:gd name="T70" fmla="*/ 125 w 175"/>
                          <a:gd name="T71" fmla="*/ 82 h 139"/>
                          <a:gd name="T72" fmla="*/ 128 w 175"/>
                          <a:gd name="T73" fmla="*/ 66 h 139"/>
                          <a:gd name="T74" fmla="*/ 132 w 175"/>
                          <a:gd name="T75" fmla="*/ 50 h 139"/>
                          <a:gd name="T76" fmla="*/ 136 w 175"/>
                          <a:gd name="T77" fmla="*/ 82 h 139"/>
                          <a:gd name="T78" fmla="*/ 139 w 175"/>
                          <a:gd name="T79" fmla="*/ 138 h 139"/>
                          <a:gd name="T80" fmla="*/ 143 w 175"/>
                          <a:gd name="T81" fmla="*/ 139 h 139"/>
                          <a:gd name="T82" fmla="*/ 146 w 175"/>
                          <a:gd name="T83" fmla="*/ 137 h 139"/>
                          <a:gd name="T84" fmla="*/ 150 w 175"/>
                          <a:gd name="T85" fmla="*/ 134 h 139"/>
                          <a:gd name="T86" fmla="*/ 153 w 175"/>
                          <a:gd name="T87" fmla="*/ 136 h 139"/>
                          <a:gd name="T88" fmla="*/ 157 w 175"/>
                          <a:gd name="T89" fmla="*/ 128 h 139"/>
                          <a:gd name="T90" fmla="*/ 161 w 175"/>
                          <a:gd name="T91" fmla="*/ 103 h 139"/>
                          <a:gd name="T92" fmla="*/ 164 w 175"/>
                          <a:gd name="T93" fmla="*/ 78 h 139"/>
                          <a:gd name="T94" fmla="*/ 168 w 175"/>
                          <a:gd name="T95" fmla="*/ 53 h 139"/>
                          <a:gd name="T96" fmla="*/ 171 w 175"/>
                          <a:gd name="T97" fmla="*/ 48 h 139"/>
                          <a:gd name="T98" fmla="*/ 175 w 175"/>
                          <a:gd name="T99" fmla="*/ 33 h 13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75" h="139">
                            <a:moveTo>
                              <a:pt x="0" y="54"/>
                            </a:moveTo>
                            <a:lnTo>
                              <a:pt x="4" y="27"/>
                            </a:lnTo>
                            <a:lnTo>
                              <a:pt x="7" y="24"/>
                            </a:lnTo>
                            <a:lnTo>
                              <a:pt x="11" y="13"/>
                            </a:lnTo>
                            <a:lnTo>
                              <a:pt x="15" y="0"/>
                            </a:lnTo>
                            <a:lnTo>
                              <a:pt x="18" y="2"/>
                            </a:lnTo>
                            <a:lnTo>
                              <a:pt x="22" y="19"/>
                            </a:lnTo>
                            <a:lnTo>
                              <a:pt x="25" y="67"/>
                            </a:lnTo>
                            <a:lnTo>
                              <a:pt x="29" y="84"/>
                            </a:lnTo>
                            <a:lnTo>
                              <a:pt x="32" y="47"/>
                            </a:lnTo>
                            <a:lnTo>
                              <a:pt x="36" y="66"/>
                            </a:lnTo>
                            <a:lnTo>
                              <a:pt x="39" y="59"/>
                            </a:lnTo>
                            <a:lnTo>
                              <a:pt x="43" y="70"/>
                            </a:lnTo>
                            <a:lnTo>
                              <a:pt x="47" y="59"/>
                            </a:lnTo>
                            <a:lnTo>
                              <a:pt x="50" y="69"/>
                            </a:lnTo>
                            <a:lnTo>
                              <a:pt x="54" y="78"/>
                            </a:lnTo>
                            <a:lnTo>
                              <a:pt x="57" y="70"/>
                            </a:lnTo>
                            <a:lnTo>
                              <a:pt x="61" y="96"/>
                            </a:lnTo>
                            <a:lnTo>
                              <a:pt x="64" y="95"/>
                            </a:lnTo>
                            <a:lnTo>
                              <a:pt x="68" y="82"/>
                            </a:lnTo>
                            <a:lnTo>
                              <a:pt x="72" y="73"/>
                            </a:lnTo>
                            <a:lnTo>
                              <a:pt x="75" y="94"/>
                            </a:lnTo>
                            <a:lnTo>
                              <a:pt x="79" y="99"/>
                            </a:lnTo>
                            <a:lnTo>
                              <a:pt x="82" y="104"/>
                            </a:lnTo>
                            <a:lnTo>
                              <a:pt x="86" y="108"/>
                            </a:lnTo>
                            <a:lnTo>
                              <a:pt x="89" y="115"/>
                            </a:lnTo>
                            <a:lnTo>
                              <a:pt x="93" y="100"/>
                            </a:lnTo>
                            <a:lnTo>
                              <a:pt x="96" y="86"/>
                            </a:lnTo>
                            <a:lnTo>
                              <a:pt x="100" y="68"/>
                            </a:lnTo>
                            <a:lnTo>
                              <a:pt x="104" y="72"/>
                            </a:lnTo>
                            <a:lnTo>
                              <a:pt x="107" y="107"/>
                            </a:lnTo>
                            <a:lnTo>
                              <a:pt x="111" y="108"/>
                            </a:lnTo>
                            <a:lnTo>
                              <a:pt x="114" y="57"/>
                            </a:lnTo>
                            <a:lnTo>
                              <a:pt x="118" y="56"/>
                            </a:lnTo>
                            <a:lnTo>
                              <a:pt x="121" y="62"/>
                            </a:lnTo>
                            <a:lnTo>
                              <a:pt x="125" y="82"/>
                            </a:lnTo>
                            <a:lnTo>
                              <a:pt x="128" y="66"/>
                            </a:lnTo>
                            <a:lnTo>
                              <a:pt x="132" y="50"/>
                            </a:lnTo>
                            <a:lnTo>
                              <a:pt x="136" y="82"/>
                            </a:lnTo>
                            <a:lnTo>
                              <a:pt x="139" y="138"/>
                            </a:lnTo>
                            <a:lnTo>
                              <a:pt x="143" y="139"/>
                            </a:lnTo>
                            <a:lnTo>
                              <a:pt x="146" y="137"/>
                            </a:lnTo>
                            <a:lnTo>
                              <a:pt x="150" y="134"/>
                            </a:lnTo>
                            <a:lnTo>
                              <a:pt x="153" y="136"/>
                            </a:lnTo>
                            <a:lnTo>
                              <a:pt x="157" y="128"/>
                            </a:lnTo>
                            <a:lnTo>
                              <a:pt x="161" y="103"/>
                            </a:lnTo>
                            <a:lnTo>
                              <a:pt x="164" y="78"/>
                            </a:lnTo>
                            <a:lnTo>
                              <a:pt x="168" y="53"/>
                            </a:lnTo>
                            <a:lnTo>
                              <a:pt x="171" y="48"/>
                            </a:lnTo>
                            <a:lnTo>
                              <a:pt x="175" y="3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5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89" name="Freeform 91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80063" y="2528889"/>
                        <a:ext cx="276225" cy="398463"/>
                      </a:xfrm>
                      <a:custGeom>
                        <a:avLst/>
                        <a:gdLst>
                          <a:gd name="T0" fmla="*/ 0 w 174"/>
                          <a:gd name="T1" fmla="*/ 28 h 251"/>
                          <a:gd name="T2" fmla="*/ 3 w 174"/>
                          <a:gd name="T3" fmla="*/ 0 h 251"/>
                          <a:gd name="T4" fmla="*/ 7 w 174"/>
                          <a:gd name="T5" fmla="*/ 2 h 251"/>
                          <a:gd name="T6" fmla="*/ 10 w 174"/>
                          <a:gd name="T7" fmla="*/ 14 h 251"/>
                          <a:gd name="T8" fmla="*/ 14 w 174"/>
                          <a:gd name="T9" fmla="*/ 21 h 251"/>
                          <a:gd name="T10" fmla="*/ 18 w 174"/>
                          <a:gd name="T11" fmla="*/ 21 h 251"/>
                          <a:gd name="T12" fmla="*/ 21 w 174"/>
                          <a:gd name="T13" fmla="*/ 23 h 251"/>
                          <a:gd name="T14" fmla="*/ 25 w 174"/>
                          <a:gd name="T15" fmla="*/ 52 h 251"/>
                          <a:gd name="T16" fmla="*/ 28 w 174"/>
                          <a:gd name="T17" fmla="*/ 93 h 251"/>
                          <a:gd name="T18" fmla="*/ 32 w 174"/>
                          <a:gd name="T19" fmla="*/ 107 h 251"/>
                          <a:gd name="T20" fmla="*/ 35 w 174"/>
                          <a:gd name="T21" fmla="*/ 135 h 251"/>
                          <a:gd name="T22" fmla="*/ 39 w 174"/>
                          <a:gd name="T23" fmla="*/ 129 h 251"/>
                          <a:gd name="T24" fmla="*/ 42 w 174"/>
                          <a:gd name="T25" fmla="*/ 154 h 251"/>
                          <a:gd name="T26" fmla="*/ 46 w 174"/>
                          <a:gd name="T27" fmla="*/ 189 h 251"/>
                          <a:gd name="T28" fmla="*/ 50 w 174"/>
                          <a:gd name="T29" fmla="*/ 158 h 251"/>
                          <a:gd name="T30" fmla="*/ 53 w 174"/>
                          <a:gd name="T31" fmla="*/ 141 h 251"/>
                          <a:gd name="T32" fmla="*/ 57 w 174"/>
                          <a:gd name="T33" fmla="*/ 128 h 251"/>
                          <a:gd name="T34" fmla="*/ 60 w 174"/>
                          <a:gd name="T35" fmla="*/ 121 h 251"/>
                          <a:gd name="T36" fmla="*/ 64 w 174"/>
                          <a:gd name="T37" fmla="*/ 116 h 251"/>
                          <a:gd name="T38" fmla="*/ 67 w 174"/>
                          <a:gd name="T39" fmla="*/ 112 h 251"/>
                          <a:gd name="T40" fmla="*/ 71 w 174"/>
                          <a:gd name="T41" fmla="*/ 103 h 251"/>
                          <a:gd name="T42" fmla="*/ 75 w 174"/>
                          <a:gd name="T43" fmla="*/ 115 h 251"/>
                          <a:gd name="T44" fmla="*/ 78 w 174"/>
                          <a:gd name="T45" fmla="*/ 141 h 251"/>
                          <a:gd name="T46" fmla="*/ 82 w 174"/>
                          <a:gd name="T47" fmla="*/ 136 h 251"/>
                          <a:gd name="T48" fmla="*/ 85 w 174"/>
                          <a:gd name="T49" fmla="*/ 146 h 251"/>
                          <a:gd name="T50" fmla="*/ 89 w 174"/>
                          <a:gd name="T51" fmla="*/ 184 h 251"/>
                          <a:gd name="T52" fmla="*/ 92 w 174"/>
                          <a:gd name="T53" fmla="*/ 180 h 251"/>
                          <a:gd name="T54" fmla="*/ 96 w 174"/>
                          <a:gd name="T55" fmla="*/ 198 h 251"/>
                          <a:gd name="T56" fmla="*/ 99 w 174"/>
                          <a:gd name="T57" fmla="*/ 210 h 251"/>
                          <a:gd name="T58" fmla="*/ 103 w 174"/>
                          <a:gd name="T59" fmla="*/ 189 h 251"/>
                          <a:gd name="T60" fmla="*/ 107 w 174"/>
                          <a:gd name="T61" fmla="*/ 173 h 251"/>
                          <a:gd name="T62" fmla="*/ 110 w 174"/>
                          <a:gd name="T63" fmla="*/ 185 h 251"/>
                          <a:gd name="T64" fmla="*/ 114 w 174"/>
                          <a:gd name="T65" fmla="*/ 210 h 251"/>
                          <a:gd name="T66" fmla="*/ 117 w 174"/>
                          <a:gd name="T67" fmla="*/ 239 h 251"/>
                          <a:gd name="T68" fmla="*/ 121 w 174"/>
                          <a:gd name="T69" fmla="*/ 250 h 251"/>
                          <a:gd name="T70" fmla="*/ 124 w 174"/>
                          <a:gd name="T71" fmla="*/ 205 h 251"/>
                          <a:gd name="T72" fmla="*/ 128 w 174"/>
                          <a:gd name="T73" fmla="*/ 202 h 251"/>
                          <a:gd name="T74" fmla="*/ 131 w 174"/>
                          <a:gd name="T75" fmla="*/ 191 h 251"/>
                          <a:gd name="T76" fmla="*/ 135 w 174"/>
                          <a:gd name="T77" fmla="*/ 174 h 251"/>
                          <a:gd name="T78" fmla="*/ 139 w 174"/>
                          <a:gd name="T79" fmla="*/ 168 h 251"/>
                          <a:gd name="T80" fmla="*/ 142 w 174"/>
                          <a:gd name="T81" fmla="*/ 198 h 251"/>
                          <a:gd name="T82" fmla="*/ 146 w 174"/>
                          <a:gd name="T83" fmla="*/ 177 h 251"/>
                          <a:gd name="T84" fmla="*/ 149 w 174"/>
                          <a:gd name="T85" fmla="*/ 185 h 251"/>
                          <a:gd name="T86" fmla="*/ 153 w 174"/>
                          <a:gd name="T87" fmla="*/ 201 h 251"/>
                          <a:gd name="T88" fmla="*/ 156 w 174"/>
                          <a:gd name="T89" fmla="*/ 234 h 251"/>
                          <a:gd name="T90" fmla="*/ 160 w 174"/>
                          <a:gd name="T91" fmla="*/ 251 h 251"/>
                          <a:gd name="T92" fmla="*/ 163 w 174"/>
                          <a:gd name="T93" fmla="*/ 246 h 251"/>
                          <a:gd name="T94" fmla="*/ 167 w 174"/>
                          <a:gd name="T95" fmla="*/ 212 h 251"/>
                          <a:gd name="T96" fmla="*/ 171 w 174"/>
                          <a:gd name="T97" fmla="*/ 192 h 251"/>
                          <a:gd name="T98" fmla="*/ 174 w 174"/>
                          <a:gd name="T99" fmla="*/ 200 h 25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74" h="251">
                            <a:moveTo>
                              <a:pt x="0" y="28"/>
                            </a:moveTo>
                            <a:lnTo>
                              <a:pt x="3" y="0"/>
                            </a:lnTo>
                            <a:lnTo>
                              <a:pt x="7" y="2"/>
                            </a:lnTo>
                            <a:lnTo>
                              <a:pt x="10" y="14"/>
                            </a:lnTo>
                            <a:lnTo>
                              <a:pt x="14" y="21"/>
                            </a:lnTo>
                            <a:lnTo>
                              <a:pt x="18" y="21"/>
                            </a:lnTo>
                            <a:lnTo>
                              <a:pt x="21" y="23"/>
                            </a:lnTo>
                            <a:lnTo>
                              <a:pt x="25" y="52"/>
                            </a:lnTo>
                            <a:lnTo>
                              <a:pt x="28" y="93"/>
                            </a:lnTo>
                            <a:lnTo>
                              <a:pt x="32" y="107"/>
                            </a:lnTo>
                            <a:lnTo>
                              <a:pt x="35" y="135"/>
                            </a:lnTo>
                            <a:lnTo>
                              <a:pt x="39" y="129"/>
                            </a:lnTo>
                            <a:lnTo>
                              <a:pt x="42" y="154"/>
                            </a:lnTo>
                            <a:lnTo>
                              <a:pt x="46" y="189"/>
                            </a:lnTo>
                            <a:lnTo>
                              <a:pt x="50" y="158"/>
                            </a:lnTo>
                            <a:lnTo>
                              <a:pt x="53" y="141"/>
                            </a:lnTo>
                            <a:lnTo>
                              <a:pt x="57" y="128"/>
                            </a:lnTo>
                            <a:lnTo>
                              <a:pt x="60" y="121"/>
                            </a:lnTo>
                            <a:lnTo>
                              <a:pt x="64" y="116"/>
                            </a:lnTo>
                            <a:lnTo>
                              <a:pt x="67" y="112"/>
                            </a:lnTo>
                            <a:lnTo>
                              <a:pt x="71" y="103"/>
                            </a:lnTo>
                            <a:lnTo>
                              <a:pt x="75" y="115"/>
                            </a:lnTo>
                            <a:lnTo>
                              <a:pt x="78" y="141"/>
                            </a:lnTo>
                            <a:lnTo>
                              <a:pt x="82" y="136"/>
                            </a:lnTo>
                            <a:lnTo>
                              <a:pt x="85" y="146"/>
                            </a:lnTo>
                            <a:lnTo>
                              <a:pt x="89" y="184"/>
                            </a:lnTo>
                            <a:lnTo>
                              <a:pt x="92" y="180"/>
                            </a:lnTo>
                            <a:lnTo>
                              <a:pt x="96" y="198"/>
                            </a:lnTo>
                            <a:lnTo>
                              <a:pt x="99" y="210"/>
                            </a:lnTo>
                            <a:lnTo>
                              <a:pt x="103" y="189"/>
                            </a:lnTo>
                            <a:lnTo>
                              <a:pt x="107" y="173"/>
                            </a:lnTo>
                            <a:lnTo>
                              <a:pt x="110" y="185"/>
                            </a:lnTo>
                            <a:lnTo>
                              <a:pt x="114" y="210"/>
                            </a:lnTo>
                            <a:lnTo>
                              <a:pt x="117" y="239"/>
                            </a:lnTo>
                            <a:lnTo>
                              <a:pt x="121" y="250"/>
                            </a:lnTo>
                            <a:lnTo>
                              <a:pt x="124" y="205"/>
                            </a:lnTo>
                            <a:lnTo>
                              <a:pt x="128" y="202"/>
                            </a:lnTo>
                            <a:lnTo>
                              <a:pt x="131" y="191"/>
                            </a:lnTo>
                            <a:lnTo>
                              <a:pt x="135" y="174"/>
                            </a:lnTo>
                            <a:lnTo>
                              <a:pt x="139" y="168"/>
                            </a:lnTo>
                            <a:lnTo>
                              <a:pt x="142" y="198"/>
                            </a:lnTo>
                            <a:lnTo>
                              <a:pt x="146" y="177"/>
                            </a:lnTo>
                            <a:lnTo>
                              <a:pt x="149" y="185"/>
                            </a:lnTo>
                            <a:lnTo>
                              <a:pt x="153" y="201"/>
                            </a:lnTo>
                            <a:lnTo>
                              <a:pt x="156" y="234"/>
                            </a:lnTo>
                            <a:lnTo>
                              <a:pt x="160" y="251"/>
                            </a:lnTo>
                            <a:lnTo>
                              <a:pt x="163" y="246"/>
                            </a:lnTo>
                            <a:lnTo>
                              <a:pt x="167" y="212"/>
                            </a:lnTo>
                            <a:lnTo>
                              <a:pt x="171" y="192"/>
                            </a:lnTo>
                            <a:lnTo>
                              <a:pt x="174" y="20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5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90" name="Freeform 91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56288" y="2789239"/>
                        <a:ext cx="22225" cy="57150"/>
                      </a:xfrm>
                      <a:custGeom>
                        <a:avLst/>
                        <a:gdLst>
                          <a:gd name="T0" fmla="*/ 0 w 14"/>
                          <a:gd name="T1" fmla="*/ 36 h 36"/>
                          <a:gd name="T2" fmla="*/ 4 w 14"/>
                          <a:gd name="T3" fmla="*/ 18 h 36"/>
                          <a:gd name="T4" fmla="*/ 7 w 14"/>
                          <a:gd name="T5" fmla="*/ 0 h 36"/>
                          <a:gd name="T6" fmla="*/ 11 w 14"/>
                          <a:gd name="T7" fmla="*/ 2 h 36"/>
                          <a:gd name="T8" fmla="*/ 14 w 14"/>
                          <a:gd name="T9" fmla="*/ 12 h 3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</a:cxnLst>
                        <a:rect l="0" t="0" r="r" b="b"/>
                        <a:pathLst>
                          <a:path w="14" h="36">
                            <a:moveTo>
                              <a:pt x="0" y="36"/>
                            </a:moveTo>
                            <a:lnTo>
                              <a:pt x="4" y="18"/>
                            </a:lnTo>
                            <a:lnTo>
                              <a:pt x="7" y="0"/>
                            </a:lnTo>
                            <a:lnTo>
                              <a:pt x="11" y="2"/>
                            </a:lnTo>
                            <a:lnTo>
                              <a:pt x="14" y="1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5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91" name="Freeform 91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48213" y="2617789"/>
                        <a:ext cx="277813" cy="266700"/>
                      </a:xfrm>
                      <a:custGeom>
                        <a:avLst/>
                        <a:gdLst>
                          <a:gd name="T0" fmla="*/ 0 w 175"/>
                          <a:gd name="T1" fmla="*/ 167 h 168"/>
                          <a:gd name="T2" fmla="*/ 4 w 175"/>
                          <a:gd name="T3" fmla="*/ 158 h 168"/>
                          <a:gd name="T4" fmla="*/ 8 w 175"/>
                          <a:gd name="T5" fmla="*/ 163 h 168"/>
                          <a:gd name="T6" fmla="*/ 11 w 175"/>
                          <a:gd name="T7" fmla="*/ 163 h 168"/>
                          <a:gd name="T8" fmla="*/ 15 w 175"/>
                          <a:gd name="T9" fmla="*/ 168 h 168"/>
                          <a:gd name="T10" fmla="*/ 18 w 175"/>
                          <a:gd name="T11" fmla="*/ 166 h 168"/>
                          <a:gd name="T12" fmla="*/ 22 w 175"/>
                          <a:gd name="T13" fmla="*/ 137 h 168"/>
                          <a:gd name="T14" fmla="*/ 25 w 175"/>
                          <a:gd name="T15" fmla="*/ 143 h 168"/>
                          <a:gd name="T16" fmla="*/ 29 w 175"/>
                          <a:gd name="T17" fmla="*/ 166 h 168"/>
                          <a:gd name="T18" fmla="*/ 32 w 175"/>
                          <a:gd name="T19" fmla="*/ 142 h 168"/>
                          <a:gd name="T20" fmla="*/ 36 w 175"/>
                          <a:gd name="T21" fmla="*/ 120 h 168"/>
                          <a:gd name="T22" fmla="*/ 40 w 175"/>
                          <a:gd name="T23" fmla="*/ 123 h 168"/>
                          <a:gd name="T24" fmla="*/ 43 w 175"/>
                          <a:gd name="T25" fmla="*/ 96 h 168"/>
                          <a:gd name="T26" fmla="*/ 47 w 175"/>
                          <a:gd name="T27" fmla="*/ 88 h 168"/>
                          <a:gd name="T28" fmla="*/ 50 w 175"/>
                          <a:gd name="T29" fmla="*/ 54 h 168"/>
                          <a:gd name="T30" fmla="*/ 54 w 175"/>
                          <a:gd name="T31" fmla="*/ 43 h 168"/>
                          <a:gd name="T32" fmla="*/ 57 w 175"/>
                          <a:gd name="T33" fmla="*/ 46 h 168"/>
                          <a:gd name="T34" fmla="*/ 61 w 175"/>
                          <a:gd name="T35" fmla="*/ 33 h 168"/>
                          <a:gd name="T36" fmla="*/ 65 w 175"/>
                          <a:gd name="T37" fmla="*/ 0 h 168"/>
                          <a:gd name="T38" fmla="*/ 68 w 175"/>
                          <a:gd name="T39" fmla="*/ 23 h 168"/>
                          <a:gd name="T40" fmla="*/ 72 w 175"/>
                          <a:gd name="T41" fmla="*/ 56 h 168"/>
                          <a:gd name="T42" fmla="*/ 75 w 175"/>
                          <a:gd name="T43" fmla="*/ 67 h 168"/>
                          <a:gd name="T44" fmla="*/ 79 w 175"/>
                          <a:gd name="T45" fmla="*/ 87 h 168"/>
                          <a:gd name="T46" fmla="*/ 82 w 175"/>
                          <a:gd name="T47" fmla="*/ 87 h 168"/>
                          <a:gd name="T48" fmla="*/ 86 w 175"/>
                          <a:gd name="T49" fmla="*/ 85 h 168"/>
                          <a:gd name="T50" fmla="*/ 89 w 175"/>
                          <a:gd name="T51" fmla="*/ 75 h 168"/>
                          <a:gd name="T52" fmla="*/ 93 w 175"/>
                          <a:gd name="T53" fmla="*/ 57 h 168"/>
                          <a:gd name="T54" fmla="*/ 97 w 175"/>
                          <a:gd name="T55" fmla="*/ 49 h 168"/>
                          <a:gd name="T56" fmla="*/ 100 w 175"/>
                          <a:gd name="T57" fmla="*/ 51 h 168"/>
                          <a:gd name="T58" fmla="*/ 104 w 175"/>
                          <a:gd name="T59" fmla="*/ 12 h 168"/>
                          <a:gd name="T60" fmla="*/ 107 w 175"/>
                          <a:gd name="T61" fmla="*/ 5 h 168"/>
                          <a:gd name="T62" fmla="*/ 111 w 175"/>
                          <a:gd name="T63" fmla="*/ 54 h 168"/>
                          <a:gd name="T64" fmla="*/ 114 w 175"/>
                          <a:gd name="T65" fmla="*/ 42 h 168"/>
                          <a:gd name="T66" fmla="*/ 118 w 175"/>
                          <a:gd name="T67" fmla="*/ 41 h 168"/>
                          <a:gd name="T68" fmla="*/ 121 w 175"/>
                          <a:gd name="T69" fmla="*/ 45 h 168"/>
                          <a:gd name="T70" fmla="*/ 125 w 175"/>
                          <a:gd name="T71" fmla="*/ 65 h 168"/>
                          <a:gd name="T72" fmla="*/ 129 w 175"/>
                          <a:gd name="T73" fmla="*/ 59 h 168"/>
                          <a:gd name="T74" fmla="*/ 132 w 175"/>
                          <a:gd name="T75" fmla="*/ 22 h 168"/>
                          <a:gd name="T76" fmla="*/ 136 w 175"/>
                          <a:gd name="T77" fmla="*/ 26 h 168"/>
                          <a:gd name="T78" fmla="*/ 139 w 175"/>
                          <a:gd name="T79" fmla="*/ 26 h 168"/>
                          <a:gd name="T80" fmla="*/ 143 w 175"/>
                          <a:gd name="T81" fmla="*/ 10 h 168"/>
                          <a:gd name="T82" fmla="*/ 146 w 175"/>
                          <a:gd name="T83" fmla="*/ 19 h 168"/>
                          <a:gd name="T84" fmla="*/ 150 w 175"/>
                          <a:gd name="T85" fmla="*/ 11 h 168"/>
                          <a:gd name="T86" fmla="*/ 154 w 175"/>
                          <a:gd name="T87" fmla="*/ 8 h 168"/>
                          <a:gd name="T88" fmla="*/ 157 w 175"/>
                          <a:gd name="T89" fmla="*/ 22 h 168"/>
                          <a:gd name="T90" fmla="*/ 161 w 175"/>
                          <a:gd name="T91" fmla="*/ 102 h 168"/>
                          <a:gd name="T92" fmla="*/ 164 w 175"/>
                          <a:gd name="T93" fmla="*/ 87 h 168"/>
                          <a:gd name="T94" fmla="*/ 168 w 175"/>
                          <a:gd name="T95" fmla="*/ 76 h 168"/>
                          <a:gd name="T96" fmla="*/ 171 w 175"/>
                          <a:gd name="T97" fmla="*/ 73 h 168"/>
                          <a:gd name="T98" fmla="*/ 175 w 175"/>
                          <a:gd name="T99" fmla="*/ 80 h 16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75" h="168">
                            <a:moveTo>
                              <a:pt x="0" y="167"/>
                            </a:moveTo>
                            <a:lnTo>
                              <a:pt x="4" y="158"/>
                            </a:lnTo>
                            <a:lnTo>
                              <a:pt x="8" y="163"/>
                            </a:lnTo>
                            <a:lnTo>
                              <a:pt x="11" y="163"/>
                            </a:lnTo>
                            <a:lnTo>
                              <a:pt x="15" y="168"/>
                            </a:lnTo>
                            <a:lnTo>
                              <a:pt x="18" y="166"/>
                            </a:lnTo>
                            <a:lnTo>
                              <a:pt x="22" y="137"/>
                            </a:lnTo>
                            <a:lnTo>
                              <a:pt x="25" y="143"/>
                            </a:lnTo>
                            <a:lnTo>
                              <a:pt x="29" y="166"/>
                            </a:lnTo>
                            <a:lnTo>
                              <a:pt x="32" y="142"/>
                            </a:lnTo>
                            <a:lnTo>
                              <a:pt x="36" y="120"/>
                            </a:lnTo>
                            <a:lnTo>
                              <a:pt x="40" y="123"/>
                            </a:lnTo>
                            <a:lnTo>
                              <a:pt x="43" y="96"/>
                            </a:lnTo>
                            <a:lnTo>
                              <a:pt x="47" y="88"/>
                            </a:lnTo>
                            <a:lnTo>
                              <a:pt x="50" y="54"/>
                            </a:lnTo>
                            <a:lnTo>
                              <a:pt x="54" y="43"/>
                            </a:lnTo>
                            <a:lnTo>
                              <a:pt x="57" y="46"/>
                            </a:lnTo>
                            <a:lnTo>
                              <a:pt x="61" y="33"/>
                            </a:lnTo>
                            <a:lnTo>
                              <a:pt x="65" y="0"/>
                            </a:lnTo>
                            <a:lnTo>
                              <a:pt x="68" y="23"/>
                            </a:lnTo>
                            <a:lnTo>
                              <a:pt x="72" y="56"/>
                            </a:lnTo>
                            <a:lnTo>
                              <a:pt x="75" y="67"/>
                            </a:lnTo>
                            <a:lnTo>
                              <a:pt x="79" y="87"/>
                            </a:lnTo>
                            <a:lnTo>
                              <a:pt x="82" y="87"/>
                            </a:lnTo>
                            <a:lnTo>
                              <a:pt x="86" y="85"/>
                            </a:lnTo>
                            <a:lnTo>
                              <a:pt x="89" y="75"/>
                            </a:lnTo>
                            <a:lnTo>
                              <a:pt x="93" y="57"/>
                            </a:lnTo>
                            <a:lnTo>
                              <a:pt x="97" y="49"/>
                            </a:lnTo>
                            <a:lnTo>
                              <a:pt x="100" y="51"/>
                            </a:lnTo>
                            <a:lnTo>
                              <a:pt x="104" y="12"/>
                            </a:lnTo>
                            <a:lnTo>
                              <a:pt x="107" y="5"/>
                            </a:lnTo>
                            <a:lnTo>
                              <a:pt x="111" y="54"/>
                            </a:lnTo>
                            <a:lnTo>
                              <a:pt x="114" y="42"/>
                            </a:lnTo>
                            <a:lnTo>
                              <a:pt x="118" y="41"/>
                            </a:lnTo>
                            <a:lnTo>
                              <a:pt x="121" y="45"/>
                            </a:lnTo>
                            <a:lnTo>
                              <a:pt x="125" y="65"/>
                            </a:lnTo>
                            <a:lnTo>
                              <a:pt x="129" y="59"/>
                            </a:lnTo>
                            <a:lnTo>
                              <a:pt x="132" y="22"/>
                            </a:lnTo>
                            <a:lnTo>
                              <a:pt x="136" y="26"/>
                            </a:lnTo>
                            <a:lnTo>
                              <a:pt x="139" y="26"/>
                            </a:lnTo>
                            <a:lnTo>
                              <a:pt x="143" y="10"/>
                            </a:lnTo>
                            <a:lnTo>
                              <a:pt x="146" y="19"/>
                            </a:lnTo>
                            <a:lnTo>
                              <a:pt x="150" y="11"/>
                            </a:lnTo>
                            <a:lnTo>
                              <a:pt x="154" y="8"/>
                            </a:lnTo>
                            <a:lnTo>
                              <a:pt x="157" y="22"/>
                            </a:lnTo>
                            <a:lnTo>
                              <a:pt x="161" y="102"/>
                            </a:lnTo>
                            <a:lnTo>
                              <a:pt x="164" y="87"/>
                            </a:lnTo>
                            <a:lnTo>
                              <a:pt x="168" y="76"/>
                            </a:lnTo>
                            <a:lnTo>
                              <a:pt x="171" y="73"/>
                            </a:lnTo>
                            <a:lnTo>
                              <a:pt x="175" y="8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24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92" name="Freeform 91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26026" y="2620964"/>
                        <a:ext cx="276225" cy="360363"/>
                      </a:xfrm>
                      <a:custGeom>
                        <a:avLst/>
                        <a:gdLst>
                          <a:gd name="T0" fmla="*/ 0 w 174"/>
                          <a:gd name="T1" fmla="*/ 78 h 227"/>
                          <a:gd name="T2" fmla="*/ 3 w 174"/>
                          <a:gd name="T3" fmla="*/ 95 h 227"/>
                          <a:gd name="T4" fmla="*/ 7 w 174"/>
                          <a:gd name="T5" fmla="*/ 114 h 227"/>
                          <a:gd name="T6" fmla="*/ 11 w 174"/>
                          <a:gd name="T7" fmla="*/ 100 h 227"/>
                          <a:gd name="T8" fmla="*/ 14 w 174"/>
                          <a:gd name="T9" fmla="*/ 77 h 227"/>
                          <a:gd name="T10" fmla="*/ 18 w 174"/>
                          <a:gd name="T11" fmla="*/ 115 h 227"/>
                          <a:gd name="T12" fmla="*/ 21 w 174"/>
                          <a:gd name="T13" fmla="*/ 129 h 227"/>
                          <a:gd name="T14" fmla="*/ 25 w 174"/>
                          <a:gd name="T15" fmla="*/ 116 h 227"/>
                          <a:gd name="T16" fmla="*/ 28 w 174"/>
                          <a:gd name="T17" fmla="*/ 108 h 227"/>
                          <a:gd name="T18" fmla="*/ 32 w 174"/>
                          <a:gd name="T19" fmla="*/ 153 h 227"/>
                          <a:gd name="T20" fmla="*/ 35 w 174"/>
                          <a:gd name="T21" fmla="*/ 174 h 227"/>
                          <a:gd name="T22" fmla="*/ 39 w 174"/>
                          <a:gd name="T23" fmla="*/ 191 h 227"/>
                          <a:gd name="T24" fmla="*/ 43 w 174"/>
                          <a:gd name="T25" fmla="*/ 213 h 227"/>
                          <a:gd name="T26" fmla="*/ 46 w 174"/>
                          <a:gd name="T27" fmla="*/ 218 h 227"/>
                          <a:gd name="T28" fmla="*/ 50 w 174"/>
                          <a:gd name="T29" fmla="*/ 205 h 227"/>
                          <a:gd name="T30" fmla="*/ 53 w 174"/>
                          <a:gd name="T31" fmla="*/ 209 h 227"/>
                          <a:gd name="T32" fmla="*/ 57 w 174"/>
                          <a:gd name="T33" fmla="*/ 227 h 227"/>
                          <a:gd name="T34" fmla="*/ 60 w 174"/>
                          <a:gd name="T35" fmla="*/ 190 h 227"/>
                          <a:gd name="T36" fmla="*/ 64 w 174"/>
                          <a:gd name="T37" fmla="*/ 133 h 227"/>
                          <a:gd name="T38" fmla="*/ 68 w 174"/>
                          <a:gd name="T39" fmla="*/ 152 h 227"/>
                          <a:gd name="T40" fmla="*/ 71 w 174"/>
                          <a:gd name="T41" fmla="*/ 154 h 227"/>
                          <a:gd name="T42" fmla="*/ 75 w 174"/>
                          <a:gd name="T43" fmla="*/ 162 h 227"/>
                          <a:gd name="T44" fmla="*/ 78 w 174"/>
                          <a:gd name="T45" fmla="*/ 159 h 227"/>
                          <a:gd name="T46" fmla="*/ 82 w 174"/>
                          <a:gd name="T47" fmla="*/ 156 h 227"/>
                          <a:gd name="T48" fmla="*/ 85 w 174"/>
                          <a:gd name="T49" fmla="*/ 120 h 227"/>
                          <a:gd name="T50" fmla="*/ 89 w 174"/>
                          <a:gd name="T51" fmla="*/ 113 h 227"/>
                          <a:gd name="T52" fmla="*/ 92 w 174"/>
                          <a:gd name="T53" fmla="*/ 127 h 227"/>
                          <a:gd name="T54" fmla="*/ 96 w 174"/>
                          <a:gd name="T55" fmla="*/ 144 h 227"/>
                          <a:gd name="T56" fmla="*/ 100 w 174"/>
                          <a:gd name="T57" fmla="*/ 129 h 227"/>
                          <a:gd name="T58" fmla="*/ 103 w 174"/>
                          <a:gd name="T59" fmla="*/ 79 h 227"/>
                          <a:gd name="T60" fmla="*/ 107 w 174"/>
                          <a:gd name="T61" fmla="*/ 79 h 227"/>
                          <a:gd name="T62" fmla="*/ 110 w 174"/>
                          <a:gd name="T63" fmla="*/ 63 h 227"/>
                          <a:gd name="T64" fmla="*/ 114 w 174"/>
                          <a:gd name="T65" fmla="*/ 39 h 227"/>
                          <a:gd name="T66" fmla="*/ 117 w 174"/>
                          <a:gd name="T67" fmla="*/ 19 h 227"/>
                          <a:gd name="T68" fmla="*/ 121 w 174"/>
                          <a:gd name="T69" fmla="*/ 35 h 227"/>
                          <a:gd name="T70" fmla="*/ 124 w 174"/>
                          <a:gd name="T71" fmla="*/ 34 h 227"/>
                          <a:gd name="T72" fmla="*/ 128 w 174"/>
                          <a:gd name="T73" fmla="*/ 30 h 227"/>
                          <a:gd name="T74" fmla="*/ 132 w 174"/>
                          <a:gd name="T75" fmla="*/ 28 h 227"/>
                          <a:gd name="T76" fmla="*/ 135 w 174"/>
                          <a:gd name="T77" fmla="*/ 30 h 227"/>
                          <a:gd name="T78" fmla="*/ 139 w 174"/>
                          <a:gd name="T79" fmla="*/ 11 h 227"/>
                          <a:gd name="T80" fmla="*/ 142 w 174"/>
                          <a:gd name="T81" fmla="*/ 12 h 227"/>
                          <a:gd name="T82" fmla="*/ 146 w 174"/>
                          <a:gd name="T83" fmla="*/ 57 h 227"/>
                          <a:gd name="T84" fmla="*/ 149 w 174"/>
                          <a:gd name="T85" fmla="*/ 63 h 227"/>
                          <a:gd name="T86" fmla="*/ 153 w 174"/>
                          <a:gd name="T87" fmla="*/ 45 h 227"/>
                          <a:gd name="T88" fmla="*/ 157 w 174"/>
                          <a:gd name="T89" fmla="*/ 37 h 227"/>
                          <a:gd name="T90" fmla="*/ 160 w 174"/>
                          <a:gd name="T91" fmla="*/ 42 h 227"/>
                          <a:gd name="T92" fmla="*/ 164 w 174"/>
                          <a:gd name="T93" fmla="*/ 34 h 227"/>
                          <a:gd name="T94" fmla="*/ 167 w 174"/>
                          <a:gd name="T95" fmla="*/ 0 h 227"/>
                          <a:gd name="T96" fmla="*/ 171 w 174"/>
                          <a:gd name="T97" fmla="*/ 32 h 227"/>
                          <a:gd name="T98" fmla="*/ 174 w 174"/>
                          <a:gd name="T99" fmla="*/ 18 h 22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74" h="227">
                            <a:moveTo>
                              <a:pt x="0" y="78"/>
                            </a:moveTo>
                            <a:lnTo>
                              <a:pt x="3" y="95"/>
                            </a:lnTo>
                            <a:lnTo>
                              <a:pt x="7" y="114"/>
                            </a:lnTo>
                            <a:lnTo>
                              <a:pt x="11" y="100"/>
                            </a:lnTo>
                            <a:lnTo>
                              <a:pt x="14" y="77"/>
                            </a:lnTo>
                            <a:lnTo>
                              <a:pt x="18" y="115"/>
                            </a:lnTo>
                            <a:lnTo>
                              <a:pt x="21" y="129"/>
                            </a:lnTo>
                            <a:lnTo>
                              <a:pt x="25" y="116"/>
                            </a:lnTo>
                            <a:lnTo>
                              <a:pt x="28" y="108"/>
                            </a:lnTo>
                            <a:lnTo>
                              <a:pt x="32" y="153"/>
                            </a:lnTo>
                            <a:lnTo>
                              <a:pt x="35" y="174"/>
                            </a:lnTo>
                            <a:lnTo>
                              <a:pt x="39" y="191"/>
                            </a:lnTo>
                            <a:lnTo>
                              <a:pt x="43" y="213"/>
                            </a:lnTo>
                            <a:lnTo>
                              <a:pt x="46" y="218"/>
                            </a:lnTo>
                            <a:lnTo>
                              <a:pt x="50" y="205"/>
                            </a:lnTo>
                            <a:lnTo>
                              <a:pt x="53" y="209"/>
                            </a:lnTo>
                            <a:lnTo>
                              <a:pt x="57" y="227"/>
                            </a:lnTo>
                            <a:lnTo>
                              <a:pt x="60" y="190"/>
                            </a:lnTo>
                            <a:lnTo>
                              <a:pt x="64" y="133"/>
                            </a:lnTo>
                            <a:lnTo>
                              <a:pt x="68" y="152"/>
                            </a:lnTo>
                            <a:lnTo>
                              <a:pt x="71" y="154"/>
                            </a:lnTo>
                            <a:lnTo>
                              <a:pt x="75" y="162"/>
                            </a:lnTo>
                            <a:lnTo>
                              <a:pt x="78" y="159"/>
                            </a:lnTo>
                            <a:lnTo>
                              <a:pt x="82" y="156"/>
                            </a:lnTo>
                            <a:lnTo>
                              <a:pt x="85" y="120"/>
                            </a:lnTo>
                            <a:lnTo>
                              <a:pt x="89" y="113"/>
                            </a:lnTo>
                            <a:lnTo>
                              <a:pt x="92" y="127"/>
                            </a:lnTo>
                            <a:lnTo>
                              <a:pt x="96" y="144"/>
                            </a:lnTo>
                            <a:lnTo>
                              <a:pt x="100" y="129"/>
                            </a:lnTo>
                            <a:lnTo>
                              <a:pt x="103" y="79"/>
                            </a:lnTo>
                            <a:lnTo>
                              <a:pt x="107" y="79"/>
                            </a:lnTo>
                            <a:lnTo>
                              <a:pt x="110" y="63"/>
                            </a:lnTo>
                            <a:lnTo>
                              <a:pt x="114" y="39"/>
                            </a:lnTo>
                            <a:lnTo>
                              <a:pt x="117" y="19"/>
                            </a:lnTo>
                            <a:lnTo>
                              <a:pt x="121" y="35"/>
                            </a:lnTo>
                            <a:lnTo>
                              <a:pt x="124" y="34"/>
                            </a:lnTo>
                            <a:lnTo>
                              <a:pt x="128" y="30"/>
                            </a:lnTo>
                            <a:lnTo>
                              <a:pt x="132" y="28"/>
                            </a:lnTo>
                            <a:lnTo>
                              <a:pt x="135" y="30"/>
                            </a:lnTo>
                            <a:lnTo>
                              <a:pt x="139" y="11"/>
                            </a:lnTo>
                            <a:lnTo>
                              <a:pt x="142" y="12"/>
                            </a:lnTo>
                            <a:lnTo>
                              <a:pt x="146" y="57"/>
                            </a:lnTo>
                            <a:lnTo>
                              <a:pt x="149" y="63"/>
                            </a:lnTo>
                            <a:lnTo>
                              <a:pt x="153" y="45"/>
                            </a:lnTo>
                            <a:lnTo>
                              <a:pt x="157" y="37"/>
                            </a:lnTo>
                            <a:lnTo>
                              <a:pt x="160" y="42"/>
                            </a:lnTo>
                            <a:lnTo>
                              <a:pt x="164" y="34"/>
                            </a:lnTo>
                            <a:lnTo>
                              <a:pt x="167" y="0"/>
                            </a:lnTo>
                            <a:lnTo>
                              <a:pt x="171" y="32"/>
                            </a:lnTo>
                            <a:lnTo>
                              <a:pt x="174" y="1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24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93" name="Freeform 91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02251" y="2525714"/>
                        <a:ext cx="277813" cy="212725"/>
                      </a:xfrm>
                      <a:custGeom>
                        <a:avLst/>
                        <a:gdLst>
                          <a:gd name="T0" fmla="*/ 0 w 175"/>
                          <a:gd name="T1" fmla="*/ 78 h 134"/>
                          <a:gd name="T2" fmla="*/ 4 w 175"/>
                          <a:gd name="T3" fmla="*/ 109 h 134"/>
                          <a:gd name="T4" fmla="*/ 7 w 175"/>
                          <a:gd name="T5" fmla="*/ 116 h 134"/>
                          <a:gd name="T6" fmla="*/ 11 w 175"/>
                          <a:gd name="T7" fmla="*/ 108 h 134"/>
                          <a:gd name="T8" fmla="*/ 15 w 175"/>
                          <a:gd name="T9" fmla="*/ 70 h 134"/>
                          <a:gd name="T10" fmla="*/ 18 w 175"/>
                          <a:gd name="T11" fmla="*/ 31 h 134"/>
                          <a:gd name="T12" fmla="*/ 22 w 175"/>
                          <a:gd name="T13" fmla="*/ 25 h 134"/>
                          <a:gd name="T14" fmla="*/ 25 w 175"/>
                          <a:gd name="T15" fmla="*/ 28 h 134"/>
                          <a:gd name="T16" fmla="*/ 29 w 175"/>
                          <a:gd name="T17" fmla="*/ 36 h 134"/>
                          <a:gd name="T18" fmla="*/ 32 w 175"/>
                          <a:gd name="T19" fmla="*/ 21 h 134"/>
                          <a:gd name="T20" fmla="*/ 36 w 175"/>
                          <a:gd name="T21" fmla="*/ 17 h 134"/>
                          <a:gd name="T22" fmla="*/ 39 w 175"/>
                          <a:gd name="T23" fmla="*/ 7 h 134"/>
                          <a:gd name="T24" fmla="*/ 43 w 175"/>
                          <a:gd name="T25" fmla="*/ 35 h 134"/>
                          <a:gd name="T26" fmla="*/ 47 w 175"/>
                          <a:gd name="T27" fmla="*/ 26 h 134"/>
                          <a:gd name="T28" fmla="*/ 50 w 175"/>
                          <a:gd name="T29" fmla="*/ 10 h 134"/>
                          <a:gd name="T30" fmla="*/ 54 w 175"/>
                          <a:gd name="T31" fmla="*/ 45 h 134"/>
                          <a:gd name="T32" fmla="*/ 57 w 175"/>
                          <a:gd name="T33" fmla="*/ 26 h 134"/>
                          <a:gd name="T34" fmla="*/ 61 w 175"/>
                          <a:gd name="T35" fmla="*/ 44 h 134"/>
                          <a:gd name="T36" fmla="*/ 64 w 175"/>
                          <a:gd name="T37" fmla="*/ 49 h 134"/>
                          <a:gd name="T38" fmla="*/ 68 w 175"/>
                          <a:gd name="T39" fmla="*/ 26 h 134"/>
                          <a:gd name="T40" fmla="*/ 72 w 175"/>
                          <a:gd name="T41" fmla="*/ 41 h 134"/>
                          <a:gd name="T42" fmla="*/ 75 w 175"/>
                          <a:gd name="T43" fmla="*/ 47 h 134"/>
                          <a:gd name="T44" fmla="*/ 79 w 175"/>
                          <a:gd name="T45" fmla="*/ 49 h 134"/>
                          <a:gd name="T46" fmla="*/ 82 w 175"/>
                          <a:gd name="T47" fmla="*/ 7 h 134"/>
                          <a:gd name="T48" fmla="*/ 86 w 175"/>
                          <a:gd name="T49" fmla="*/ 25 h 134"/>
                          <a:gd name="T50" fmla="*/ 89 w 175"/>
                          <a:gd name="T51" fmla="*/ 46 h 134"/>
                          <a:gd name="T52" fmla="*/ 93 w 175"/>
                          <a:gd name="T53" fmla="*/ 59 h 134"/>
                          <a:gd name="T54" fmla="*/ 96 w 175"/>
                          <a:gd name="T55" fmla="*/ 50 h 134"/>
                          <a:gd name="T56" fmla="*/ 100 w 175"/>
                          <a:gd name="T57" fmla="*/ 98 h 134"/>
                          <a:gd name="T58" fmla="*/ 104 w 175"/>
                          <a:gd name="T59" fmla="*/ 90 h 134"/>
                          <a:gd name="T60" fmla="*/ 107 w 175"/>
                          <a:gd name="T61" fmla="*/ 115 h 134"/>
                          <a:gd name="T62" fmla="*/ 111 w 175"/>
                          <a:gd name="T63" fmla="*/ 134 h 134"/>
                          <a:gd name="T64" fmla="*/ 114 w 175"/>
                          <a:gd name="T65" fmla="*/ 102 h 134"/>
                          <a:gd name="T66" fmla="*/ 118 w 175"/>
                          <a:gd name="T67" fmla="*/ 73 h 134"/>
                          <a:gd name="T68" fmla="*/ 121 w 175"/>
                          <a:gd name="T69" fmla="*/ 77 h 134"/>
                          <a:gd name="T70" fmla="*/ 125 w 175"/>
                          <a:gd name="T71" fmla="*/ 80 h 134"/>
                          <a:gd name="T72" fmla="*/ 128 w 175"/>
                          <a:gd name="T73" fmla="*/ 60 h 134"/>
                          <a:gd name="T74" fmla="*/ 132 w 175"/>
                          <a:gd name="T75" fmla="*/ 7 h 134"/>
                          <a:gd name="T76" fmla="*/ 136 w 175"/>
                          <a:gd name="T77" fmla="*/ 9 h 134"/>
                          <a:gd name="T78" fmla="*/ 139 w 175"/>
                          <a:gd name="T79" fmla="*/ 7 h 134"/>
                          <a:gd name="T80" fmla="*/ 143 w 175"/>
                          <a:gd name="T81" fmla="*/ 17 h 134"/>
                          <a:gd name="T82" fmla="*/ 146 w 175"/>
                          <a:gd name="T83" fmla="*/ 11 h 134"/>
                          <a:gd name="T84" fmla="*/ 150 w 175"/>
                          <a:gd name="T85" fmla="*/ 0 h 134"/>
                          <a:gd name="T86" fmla="*/ 153 w 175"/>
                          <a:gd name="T87" fmla="*/ 10 h 134"/>
                          <a:gd name="T88" fmla="*/ 157 w 175"/>
                          <a:gd name="T89" fmla="*/ 10 h 134"/>
                          <a:gd name="T90" fmla="*/ 161 w 175"/>
                          <a:gd name="T91" fmla="*/ 8 h 134"/>
                          <a:gd name="T92" fmla="*/ 164 w 175"/>
                          <a:gd name="T93" fmla="*/ 6 h 134"/>
                          <a:gd name="T94" fmla="*/ 168 w 175"/>
                          <a:gd name="T95" fmla="*/ 19 h 134"/>
                          <a:gd name="T96" fmla="*/ 171 w 175"/>
                          <a:gd name="T97" fmla="*/ 53 h 134"/>
                          <a:gd name="T98" fmla="*/ 175 w 175"/>
                          <a:gd name="T99" fmla="*/ 63 h 13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75" h="134">
                            <a:moveTo>
                              <a:pt x="0" y="78"/>
                            </a:moveTo>
                            <a:lnTo>
                              <a:pt x="4" y="109"/>
                            </a:lnTo>
                            <a:lnTo>
                              <a:pt x="7" y="116"/>
                            </a:lnTo>
                            <a:lnTo>
                              <a:pt x="11" y="108"/>
                            </a:lnTo>
                            <a:lnTo>
                              <a:pt x="15" y="70"/>
                            </a:lnTo>
                            <a:lnTo>
                              <a:pt x="18" y="31"/>
                            </a:lnTo>
                            <a:lnTo>
                              <a:pt x="22" y="25"/>
                            </a:lnTo>
                            <a:lnTo>
                              <a:pt x="25" y="28"/>
                            </a:lnTo>
                            <a:lnTo>
                              <a:pt x="29" y="36"/>
                            </a:lnTo>
                            <a:lnTo>
                              <a:pt x="32" y="21"/>
                            </a:lnTo>
                            <a:lnTo>
                              <a:pt x="36" y="17"/>
                            </a:lnTo>
                            <a:lnTo>
                              <a:pt x="39" y="7"/>
                            </a:lnTo>
                            <a:lnTo>
                              <a:pt x="43" y="35"/>
                            </a:lnTo>
                            <a:lnTo>
                              <a:pt x="47" y="26"/>
                            </a:lnTo>
                            <a:lnTo>
                              <a:pt x="50" y="10"/>
                            </a:lnTo>
                            <a:lnTo>
                              <a:pt x="54" y="45"/>
                            </a:lnTo>
                            <a:lnTo>
                              <a:pt x="57" y="26"/>
                            </a:lnTo>
                            <a:lnTo>
                              <a:pt x="61" y="44"/>
                            </a:lnTo>
                            <a:lnTo>
                              <a:pt x="64" y="49"/>
                            </a:lnTo>
                            <a:lnTo>
                              <a:pt x="68" y="26"/>
                            </a:lnTo>
                            <a:lnTo>
                              <a:pt x="72" y="41"/>
                            </a:lnTo>
                            <a:lnTo>
                              <a:pt x="75" y="47"/>
                            </a:lnTo>
                            <a:lnTo>
                              <a:pt x="79" y="49"/>
                            </a:lnTo>
                            <a:lnTo>
                              <a:pt x="82" y="7"/>
                            </a:lnTo>
                            <a:lnTo>
                              <a:pt x="86" y="25"/>
                            </a:lnTo>
                            <a:lnTo>
                              <a:pt x="89" y="46"/>
                            </a:lnTo>
                            <a:lnTo>
                              <a:pt x="93" y="59"/>
                            </a:lnTo>
                            <a:lnTo>
                              <a:pt x="96" y="50"/>
                            </a:lnTo>
                            <a:lnTo>
                              <a:pt x="100" y="98"/>
                            </a:lnTo>
                            <a:lnTo>
                              <a:pt x="104" y="90"/>
                            </a:lnTo>
                            <a:lnTo>
                              <a:pt x="107" y="115"/>
                            </a:lnTo>
                            <a:lnTo>
                              <a:pt x="111" y="134"/>
                            </a:lnTo>
                            <a:lnTo>
                              <a:pt x="114" y="102"/>
                            </a:lnTo>
                            <a:lnTo>
                              <a:pt x="118" y="73"/>
                            </a:lnTo>
                            <a:lnTo>
                              <a:pt x="121" y="77"/>
                            </a:lnTo>
                            <a:lnTo>
                              <a:pt x="125" y="80"/>
                            </a:lnTo>
                            <a:lnTo>
                              <a:pt x="128" y="60"/>
                            </a:lnTo>
                            <a:lnTo>
                              <a:pt x="132" y="7"/>
                            </a:lnTo>
                            <a:lnTo>
                              <a:pt x="136" y="9"/>
                            </a:lnTo>
                            <a:lnTo>
                              <a:pt x="139" y="7"/>
                            </a:lnTo>
                            <a:lnTo>
                              <a:pt x="143" y="17"/>
                            </a:lnTo>
                            <a:lnTo>
                              <a:pt x="146" y="11"/>
                            </a:lnTo>
                            <a:lnTo>
                              <a:pt x="150" y="0"/>
                            </a:lnTo>
                            <a:lnTo>
                              <a:pt x="153" y="10"/>
                            </a:lnTo>
                            <a:lnTo>
                              <a:pt x="157" y="10"/>
                            </a:lnTo>
                            <a:lnTo>
                              <a:pt x="161" y="8"/>
                            </a:lnTo>
                            <a:lnTo>
                              <a:pt x="164" y="6"/>
                            </a:lnTo>
                            <a:lnTo>
                              <a:pt x="168" y="19"/>
                            </a:lnTo>
                            <a:lnTo>
                              <a:pt x="171" y="53"/>
                            </a:lnTo>
                            <a:lnTo>
                              <a:pt x="175" y="6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24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94" name="Freeform 91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80063" y="2625726"/>
                        <a:ext cx="276225" cy="377825"/>
                      </a:xfrm>
                      <a:custGeom>
                        <a:avLst/>
                        <a:gdLst>
                          <a:gd name="T0" fmla="*/ 0 w 174"/>
                          <a:gd name="T1" fmla="*/ 0 h 238"/>
                          <a:gd name="T2" fmla="*/ 3 w 174"/>
                          <a:gd name="T3" fmla="*/ 3 h 238"/>
                          <a:gd name="T4" fmla="*/ 7 w 174"/>
                          <a:gd name="T5" fmla="*/ 4 h 238"/>
                          <a:gd name="T6" fmla="*/ 10 w 174"/>
                          <a:gd name="T7" fmla="*/ 22 h 238"/>
                          <a:gd name="T8" fmla="*/ 14 w 174"/>
                          <a:gd name="T9" fmla="*/ 33 h 238"/>
                          <a:gd name="T10" fmla="*/ 18 w 174"/>
                          <a:gd name="T11" fmla="*/ 12 h 238"/>
                          <a:gd name="T12" fmla="*/ 21 w 174"/>
                          <a:gd name="T13" fmla="*/ 32 h 238"/>
                          <a:gd name="T14" fmla="*/ 25 w 174"/>
                          <a:gd name="T15" fmla="*/ 33 h 238"/>
                          <a:gd name="T16" fmla="*/ 28 w 174"/>
                          <a:gd name="T17" fmla="*/ 34 h 238"/>
                          <a:gd name="T18" fmla="*/ 32 w 174"/>
                          <a:gd name="T19" fmla="*/ 35 h 238"/>
                          <a:gd name="T20" fmla="*/ 35 w 174"/>
                          <a:gd name="T21" fmla="*/ 30 h 238"/>
                          <a:gd name="T22" fmla="*/ 39 w 174"/>
                          <a:gd name="T23" fmla="*/ 34 h 238"/>
                          <a:gd name="T24" fmla="*/ 42 w 174"/>
                          <a:gd name="T25" fmla="*/ 40 h 238"/>
                          <a:gd name="T26" fmla="*/ 46 w 174"/>
                          <a:gd name="T27" fmla="*/ 56 h 238"/>
                          <a:gd name="T28" fmla="*/ 50 w 174"/>
                          <a:gd name="T29" fmla="*/ 84 h 238"/>
                          <a:gd name="T30" fmla="*/ 53 w 174"/>
                          <a:gd name="T31" fmla="*/ 107 h 238"/>
                          <a:gd name="T32" fmla="*/ 57 w 174"/>
                          <a:gd name="T33" fmla="*/ 96 h 238"/>
                          <a:gd name="T34" fmla="*/ 60 w 174"/>
                          <a:gd name="T35" fmla="*/ 112 h 238"/>
                          <a:gd name="T36" fmla="*/ 64 w 174"/>
                          <a:gd name="T37" fmla="*/ 127 h 238"/>
                          <a:gd name="T38" fmla="*/ 67 w 174"/>
                          <a:gd name="T39" fmla="*/ 127 h 238"/>
                          <a:gd name="T40" fmla="*/ 71 w 174"/>
                          <a:gd name="T41" fmla="*/ 99 h 238"/>
                          <a:gd name="T42" fmla="*/ 75 w 174"/>
                          <a:gd name="T43" fmla="*/ 95 h 238"/>
                          <a:gd name="T44" fmla="*/ 78 w 174"/>
                          <a:gd name="T45" fmla="*/ 83 h 238"/>
                          <a:gd name="T46" fmla="*/ 82 w 174"/>
                          <a:gd name="T47" fmla="*/ 149 h 238"/>
                          <a:gd name="T48" fmla="*/ 85 w 174"/>
                          <a:gd name="T49" fmla="*/ 169 h 238"/>
                          <a:gd name="T50" fmla="*/ 89 w 174"/>
                          <a:gd name="T51" fmla="*/ 195 h 238"/>
                          <a:gd name="T52" fmla="*/ 92 w 174"/>
                          <a:gd name="T53" fmla="*/ 186 h 238"/>
                          <a:gd name="T54" fmla="*/ 96 w 174"/>
                          <a:gd name="T55" fmla="*/ 175 h 238"/>
                          <a:gd name="T56" fmla="*/ 99 w 174"/>
                          <a:gd name="T57" fmla="*/ 165 h 238"/>
                          <a:gd name="T58" fmla="*/ 103 w 174"/>
                          <a:gd name="T59" fmla="*/ 141 h 238"/>
                          <a:gd name="T60" fmla="*/ 107 w 174"/>
                          <a:gd name="T61" fmla="*/ 142 h 238"/>
                          <a:gd name="T62" fmla="*/ 110 w 174"/>
                          <a:gd name="T63" fmla="*/ 156 h 238"/>
                          <a:gd name="T64" fmla="*/ 114 w 174"/>
                          <a:gd name="T65" fmla="*/ 132 h 238"/>
                          <a:gd name="T66" fmla="*/ 117 w 174"/>
                          <a:gd name="T67" fmla="*/ 140 h 238"/>
                          <a:gd name="T68" fmla="*/ 121 w 174"/>
                          <a:gd name="T69" fmla="*/ 146 h 238"/>
                          <a:gd name="T70" fmla="*/ 124 w 174"/>
                          <a:gd name="T71" fmla="*/ 144 h 238"/>
                          <a:gd name="T72" fmla="*/ 128 w 174"/>
                          <a:gd name="T73" fmla="*/ 186 h 238"/>
                          <a:gd name="T74" fmla="*/ 131 w 174"/>
                          <a:gd name="T75" fmla="*/ 216 h 238"/>
                          <a:gd name="T76" fmla="*/ 135 w 174"/>
                          <a:gd name="T77" fmla="*/ 204 h 238"/>
                          <a:gd name="T78" fmla="*/ 139 w 174"/>
                          <a:gd name="T79" fmla="*/ 221 h 238"/>
                          <a:gd name="T80" fmla="*/ 142 w 174"/>
                          <a:gd name="T81" fmla="*/ 222 h 238"/>
                          <a:gd name="T82" fmla="*/ 146 w 174"/>
                          <a:gd name="T83" fmla="*/ 177 h 238"/>
                          <a:gd name="T84" fmla="*/ 149 w 174"/>
                          <a:gd name="T85" fmla="*/ 163 h 238"/>
                          <a:gd name="T86" fmla="*/ 153 w 174"/>
                          <a:gd name="T87" fmla="*/ 176 h 238"/>
                          <a:gd name="T88" fmla="*/ 156 w 174"/>
                          <a:gd name="T89" fmla="*/ 195 h 238"/>
                          <a:gd name="T90" fmla="*/ 160 w 174"/>
                          <a:gd name="T91" fmla="*/ 238 h 238"/>
                          <a:gd name="T92" fmla="*/ 163 w 174"/>
                          <a:gd name="T93" fmla="*/ 206 h 238"/>
                          <a:gd name="T94" fmla="*/ 167 w 174"/>
                          <a:gd name="T95" fmla="*/ 153 h 238"/>
                          <a:gd name="T96" fmla="*/ 171 w 174"/>
                          <a:gd name="T97" fmla="*/ 171 h 238"/>
                          <a:gd name="T98" fmla="*/ 174 w 174"/>
                          <a:gd name="T99" fmla="*/ 179 h 23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74" h="238">
                            <a:moveTo>
                              <a:pt x="0" y="0"/>
                            </a:moveTo>
                            <a:lnTo>
                              <a:pt x="3" y="3"/>
                            </a:lnTo>
                            <a:lnTo>
                              <a:pt x="7" y="4"/>
                            </a:lnTo>
                            <a:lnTo>
                              <a:pt x="10" y="22"/>
                            </a:lnTo>
                            <a:lnTo>
                              <a:pt x="14" y="33"/>
                            </a:lnTo>
                            <a:lnTo>
                              <a:pt x="18" y="12"/>
                            </a:lnTo>
                            <a:lnTo>
                              <a:pt x="21" y="32"/>
                            </a:lnTo>
                            <a:lnTo>
                              <a:pt x="25" y="33"/>
                            </a:lnTo>
                            <a:lnTo>
                              <a:pt x="28" y="34"/>
                            </a:lnTo>
                            <a:lnTo>
                              <a:pt x="32" y="35"/>
                            </a:lnTo>
                            <a:lnTo>
                              <a:pt x="35" y="30"/>
                            </a:lnTo>
                            <a:lnTo>
                              <a:pt x="39" y="34"/>
                            </a:lnTo>
                            <a:lnTo>
                              <a:pt x="42" y="40"/>
                            </a:lnTo>
                            <a:lnTo>
                              <a:pt x="46" y="56"/>
                            </a:lnTo>
                            <a:lnTo>
                              <a:pt x="50" y="84"/>
                            </a:lnTo>
                            <a:lnTo>
                              <a:pt x="53" y="107"/>
                            </a:lnTo>
                            <a:lnTo>
                              <a:pt x="57" y="96"/>
                            </a:lnTo>
                            <a:lnTo>
                              <a:pt x="60" y="112"/>
                            </a:lnTo>
                            <a:lnTo>
                              <a:pt x="64" y="127"/>
                            </a:lnTo>
                            <a:lnTo>
                              <a:pt x="67" y="127"/>
                            </a:lnTo>
                            <a:lnTo>
                              <a:pt x="71" y="99"/>
                            </a:lnTo>
                            <a:lnTo>
                              <a:pt x="75" y="95"/>
                            </a:lnTo>
                            <a:lnTo>
                              <a:pt x="78" y="83"/>
                            </a:lnTo>
                            <a:lnTo>
                              <a:pt x="82" y="149"/>
                            </a:lnTo>
                            <a:lnTo>
                              <a:pt x="85" y="169"/>
                            </a:lnTo>
                            <a:lnTo>
                              <a:pt x="89" y="195"/>
                            </a:lnTo>
                            <a:lnTo>
                              <a:pt x="92" y="186"/>
                            </a:lnTo>
                            <a:lnTo>
                              <a:pt x="96" y="175"/>
                            </a:lnTo>
                            <a:lnTo>
                              <a:pt x="99" y="165"/>
                            </a:lnTo>
                            <a:lnTo>
                              <a:pt x="103" y="141"/>
                            </a:lnTo>
                            <a:lnTo>
                              <a:pt x="107" y="142"/>
                            </a:lnTo>
                            <a:lnTo>
                              <a:pt x="110" y="156"/>
                            </a:lnTo>
                            <a:lnTo>
                              <a:pt x="114" y="132"/>
                            </a:lnTo>
                            <a:lnTo>
                              <a:pt x="117" y="140"/>
                            </a:lnTo>
                            <a:lnTo>
                              <a:pt x="121" y="146"/>
                            </a:lnTo>
                            <a:lnTo>
                              <a:pt x="124" y="144"/>
                            </a:lnTo>
                            <a:lnTo>
                              <a:pt x="128" y="186"/>
                            </a:lnTo>
                            <a:lnTo>
                              <a:pt x="131" y="216"/>
                            </a:lnTo>
                            <a:lnTo>
                              <a:pt x="135" y="204"/>
                            </a:lnTo>
                            <a:lnTo>
                              <a:pt x="139" y="221"/>
                            </a:lnTo>
                            <a:lnTo>
                              <a:pt x="142" y="222"/>
                            </a:lnTo>
                            <a:lnTo>
                              <a:pt x="146" y="177"/>
                            </a:lnTo>
                            <a:lnTo>
                              <a:pt x="149" y="163"/>
                            </a:lnTo>
                            <a:lnTo>
                              <a:pt x="153" y="176"/>
                            </a:lnTo>
                            <a:lnTo>
                              <a:pt x="156" y="195"/>
                            </a:lnTo>
                            <a:lnTo>
                              <a:pt x="160" y="238"/>
                            </a:lnTo>
                            <a:lnTo>
                              <a:pt x="163" y="206"/>
                            </a:lnTo>
                            <a:lnTo>
                              <a:pt x="167" y="153"/>
                            </a:lnTo>
                            <a:lnTo>
                              <a:pt x="171" y="171"/>
                            </a:lnTo>
                            <a:lnTo>
                              <a:pt x="174" y="17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24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95" name="Freeform 92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56288" y="2708276"/>
                        <a:ext cx="22225" cy="201613"/>
                      </a:xfrm>
                      <a:custGeom>
                        <a:avLst/>
                        <a:gdLst>
                          <a:gd name="T0" fmla="*/ 0 w 14"/>
                          <a:gd name="T1" fmla="*/ 127 h 127"/>
                          <a:gd name="T2" fmla="*/ 4 w 14"/>
                          <a:gd name="T3" fmla="*/ 120 h 127"/>
                          <a:gd name="T4" fmla="*/ 7 w 14"/>
                          <a:gd name="T5" fmla="*/ 67 h 127"/>
                          <a:gd name="T6" fmla="*/ 11 w 14"/>
                          <a:gd name="T7" fmla="*/ 40 h 127"/>
                          <a:gd name="T8" fmla="*/ 14 w 14"/>
                          <a:gd name="T9" fmla="*/ 0 h 12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</a:cxnLst>
                        <a:rect l="0" t="0" r="r" b="b"/>
                        <a:pathLst>
                          <a:path w="14" h="127">
                            <a:moveTo>
                              <a:pt x="0" y="127"/>
                            </a:moveTo>
                            <a:lnTo>
                              <a:pt x="4" y="120"/>
                            </a:lnTo>
                            <a:lnTo>
                              <a:pt x="7" y="67"/>
                            </a:lnTo>
                            <a:lnTo>
                              <a:pt x="11" y="40"/>
                            </a:lnTo>
                            <a:lnTo>
                              <a:pt x="14" y="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24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96" name="Freeform 92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48213" y="3043239"/>
                        <a:ext cx="23813" cy="69850"/>
                      </a:xfrm>
                      <a:custGeom>
                        <a:avLst/>
                        <a:gdLst>
                          <a:gd name="T0" fmla="*/ 0 w 15"/>
                          <a:gd name="T1" fmla="*/ 28 h 44"/>
                          <a:gd name="T2" fmla="*/ 4 w 15"/>
                          <a:gd name="T3" fmla="*/ 0 h 44"/>
                          <a:gd name="T4" fmla="*/ 8 w 15"/>
                          <a:gd name="T5" fmla="*/ 9 h 44"/>
                          <a:gd name="T6" fmla="*/ 11 w 15"/>
                          <a:gd name="T7" fmla="*/ 22 h 44"/>
                          <a:gd name="T8" fmla="*/ 15 w 15"/>
                          <a:gd name="T9" fmla="*/ 43 h 44"/>
                          <a:gd name="T10" fmla="*/ 15 w 15"/>
                          <a:gd name="T11" fmla="*/ 44 h 4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</a:cxnLst>
                        <a:rect l="0" t="0" r="r" b="b"/>
                        <a:pathLst>
                          <a:path w="15" h="44">
                            <a:moveTo>
                              <a:pt x="0" y="28"/>
                            </a:moveTo>
                            <a:lnTo>
                              <a:pt x="4" y="0"/>
                            </a:lnTo>
                            <a:lnTo>
                              <a:pt x="8" y="9"/>
                            </a:lnTo>
                            <a:lnTo>
                              <a:pt x="11" y="22"/>
                            </a:lnTo>
                            <a:lnTo>
                              <a:pt x="15" y="43"/>
                            </a:lnTo>
                            <a:lnTo>
                              <a:pt x="15" y="4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BD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97" name="Freeform 92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03776" y="2487614"/>
                        <a:ext cx="273050" cy="625475"/>
                      </a:xfrm>
                      <a:custGeom>
                        <a:avLst/>
                        <a:gdLst>
                          <a:gd name="T0" fmla="*/ 0 w 172"/>
                          <a:gd name="T1" fmla="*/ 394 h 394"/>
                          <a:gd name="T2" fmla="*/ 1 w 172"/>
                          <a:gd name="T3" fmla="*/ 389 h 394"/>
                          <a:gd name="T4" fmla="*/ 5 w 172"/>
                          <a:gd name="T5" fmla="*/ 360 h 394"/>
                          <a:gd name="T6" fmla="*/ 8 w 172"/>
                          <a:gd name="T7" fmla="*/ 326 h 394"/>
                          <a:gd name="T8" fmla="*/ 12 w 172"/>
                          <a:gd name="T9" fmla="*/ 303 h 394"/>
                          <a:gd name="T10" fmla="*/ 15 w 172"/>
                          <a:gd name="T11" fmla="*/ 286 h 394"/>
                          <a:gd name="T12" fmla="*/ 19 w 172"/>
                          <a:gd name="T13" fmla="*/ 282 h 394"/>
                          <a:gd name="T14" fmla="*/ 22 w 172"/>
                          <a:gd name="T15" fmla="*/ 279 h 394"/>
                          <a:gd name="T16" fmla="*/ 26 w 172"/>
                          <a:gd name="T17" fmla="*/ 298 h 394"/>
                          <a:gd name="T18" fmla="*/ 30 w 172"/>
                          <a:gd name="T19" fmla="*/ 281 h 394"/>
                          <a:gd name="T20" fmla="*/ 33 w 172"/>
                          <a:gd name="T21" fmla="*/ 287 h 394"/>
                          <a:gd name="T22" fmla="*/ 37 w 172"/>
                          <a:gd name="T23" fmla="*/ 304 h 394"/>
                          <a:gd name="T24" fmla="*/ 40 w 172"/>
                          <a:gd name="T25" fmla="*/ 296 h 394"/>
                          <a:gd name="T26" fmla="*/ 44 w 172"/>
                          <a:gd name="T27" fmla="*/ 297 h 394"/>
                          <a:gd name="T28" fmla="*/ 47 w 172"/>
                          <a:gd name="T29" fmla="*/ 274 h 394"/>
                          <a:gd name="T30" fmla="*/ 51 w 172"/>
                          <a:gd name="T31" fmla="*/ 263 h 394"/>
                          <a:gd name="T32" fmla="*/ 54 w 172"/>
                          <a:gd name="T33" fmla="*/ 251 h 394"/>
                          <a:gd name="T34" fmla="*/ 58 w 172"/>
                          <a:gd name="T35" fmla="*/ 244 h 394"/>
                          <a:gd name="T36" fmla="*/ 62 w 172"/>
                          <a:gd name="T37" fmla="*/ 221 h 394"/>
                          <a:gd name="T38" fmla="*/ 65 w 172"/>
                          <a:gd name="T39" fmla="*/ 208 h 394"/>
                          <a:gd name="T40" fmla="*/ 69 w 172"/>
                          <a:gd name="T41" fmla="*/ 179 h 394"/>
                          <a:gd name="T42" fmla="*/ 72 w 172"/>
                          <a:gd name="T43" fmla="*/ 160 h 394"/>
                          <a:gd name="T44" fmla="*/ 76 w 172"/>
                          <a:gd name="T45" fmla="*/ 138 h 394"/>
                          <a:gd name="T46" fmla="*/ 79 w 172"/>
                          <a:gd name="T47" fmla="*/ 140 h 394"/>
                          <a:gd name="T48" fmla="*/ 83 w 172"/>
                          <a:gd name="T49" fmla="*/ 166 h 394"/>
                          <a:gd name="T50" fmla="*/ 86 w 172"/>
                          <a:gd name="T51" fmla="*/ 180 h 394"/>
                          <a:gd name="T52" fmla="*/ 90 w 172"/>
                          <a:gd name="T53" fmla="*/ 156 h 394"/>
                          <a:gd name="T54" fmla="*/ 94 w 172"/>
                          <a:gd name="T55" fmla="*/ 140 h 394"/>
                          <a:gd name="T56" fmla="*/ 97 w 172"/>
                          <a:gd name="T57" fmla="*/ 101 h 394"/>
                          <a:gd name="T58" fmla="*/ 101 w 172"/>
                          <a:gd name="T59" fmla="*/ 75 h 394"/>
                          <a:gd name="T60" fmla="*/ 104 w 172"/>
                          <a:gd name="T61" fmla="*/ 85 h 394"/>
                          <a:gd name="T62" fmla="*/ 108 w 172"/>
                          <a:gd name="T63" fmla="*/ 70 h 394"/>
                          <a:gd name="T64" fmla="*/ 111 w 172"/>
                          <a:gd name="T65" fmla="*/ 34 h 394"/>
                          <a:gd name="T66" fmla="*/ 115 w 172"/>
                          <a:gd name="T67" fmla="*/ 46 h 394"/>
                          <a:gd name="T68" fmla="*/ 119 w 172"/>
                          <a:gd name="T69" fmla="*/ 38 h 394"/>
                          <a:gd name="T70" fmla="*/ 122 w 172"/>
                          <a:gd name="T71" fmla="*/ 40 h 394"/>
                          <a:gd name="T72" fmla="*/ 126 w 172"/>
                          <a:gd name="T73" fmla="*/ 40 h 394"/>
                          <a:gd name="T74" fmla="*/ 129 w 172"/>
                          <a:gd name="T75" fmla="*/ 45 h 394"/>
                          <a:gd name="T76" fmla="*/ 133 w 172"/>
                          <a:gd name="T77" fmla="*/ 43 h 394"/>
                          <a:gd name="T78" fmla="*/ 136 w 172"/>
                          <a:gd name="T79" fmla="*/ 39 h 394"/>
                          <a:gd name="T80" fmla="*/ 140 w 172"/>
                          <a:gd name="T81" fmla="*/ 36 h 394"/>
                          <a:gd name="T82" fmla="*/ 143 w 172"/>
                          <a:gd name="T83" fmla="*/ 32 h 394"/>
                          <a:gd name="T84" fmla="*/ 147 w 172"/>
                          <a:gd name="T85" fmla="*/ 31 h 394"/>
                          <a:gd name="T86" fmla="*/ 151 w 172"/>
                          <a:gd name="T87" fmla="*/ 36 h 394"/>
                          <a:gd name="T88" fmla="*/ 154 w 172"/>
                          <a:gd name="T89" fmla="*/ 23 h 394"/>
                          <a:gd name="T90" fmla="*/ 158 w 172"/>
                          <a:gd name="T91" fmla="*/ 6 h 394"/>
                          <a:gd name="T92" fmla="*/ 161 w 172"/>
                          <a:gd name="T93" fmla="*/ 12 h 394"/>
                          <a:gd name="T94" fmla="*/ 165 w 172"/>
                          <a:gd name="T95" fmla="*/ 26 h 394"/>
                          <a:gd name="T96" fmla="*/ 168 w 172"/>
                          <a:gd name="T97" fmla="*/ 0 h 394"/>
                          <a:gd name="T98" fmla="*/ 172 w 172"/>
                          <a:gd name="T99" fmla="*/ 0 h 39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72" h="394">
                            <a:moveTo>
                              <a:pt x="0" y="394"/>
                            </a:moveTo>
                            <a:lnTo>
                              <a:pt x="1" y="389"/>
                            </a:lnTo>
                            <a:lnTo>
                              <a:pt x="5" y="360"/>
                            </a:lnTo>
                            <a:lnTo>
                              <a:pt x="8" y="326"/>
                            </a:lnTo>
                            <a:lnTo>
                              <a:pt x="12" y="303"/>
                            </a:lnTo>
                            <a:lnTo>
                              <a:pt x="15" y="286"/>
                            </a:lnTo>
                            <a:lnTo>
                              <a:pt x="19" y="282"/>
                            </a:lnTo>
                            <a:lnTo>
                              <a:pt x="22" y="279"/>
                            </a:lnTo>
                            <a:lnTo>
                              <a:pt x="26" y="298"/>
                            </a:lnTo>
                            <a:lnTo>
                              <a:pt x="30" y="281"/>
                            </a:lnTo>
                            <a:lnTo>
                              <a:pt x="33" y="287"/>
                            </a:lnTo>
                            <a:lnTo>
                              <a:pt x="37" y="304"/>
                            </a:lnTo>
                            <a:lnTo>
                              <a:pt x="40" y="296"/>
                            </a:lnTo>
                            <a:lnTo>
                              <a:pt x="44" y="297"/>
                            </a:lnTo>
                            <a:lnTo>
                              <a:pt x="47" y="274"/>
                            </a:lnTo>
                            <a:lnTo>
                              <a:pt x="51" y="263"/>
                            </a:lnTo>
                            <a:lnTo>
                              <a:pt x="54" y="251"/>
                            </a:lnTo>
                            <a:lnTo>
                              <a:pt x="58" y="244"/>
                            </a:lnTo>
                            <a:lnTo>
                              <a:pt x="62" y="221"/>
                            </a:lnTo>
                            <a:lnTo>
                              <a:pt x="65" y="208"/>
                            </a:lnTo>
                            <a:lnTo>
                              <a:pt x="69" y="179"/>
                            </a:lnTo>
                            <a:lnTo>
                              <a:pt x="72" y="160"/>
                            </a:lnTo>
                            <a:lnTo>
                              <a:pt x="76" y="138"/>
                            </a:lnTo>
                            <a:lnTo>
                              <a:pt x="79" y="140"/>
                            </a:lnTo>
                            <a:lnTo>
                              <a:pt x="83" y="166"/>
                            </a:lnTo>
                            <a:lnTo>
                              <a:pt x="86" y="180"/>
                            </a:lnTo>
                            <a:lnTo>
                              <a:pt x="90" y="156"/>
                            </a:lnTo>
                            <a:lnTo>
                              <a:pt x="94" y="140"/>
                            </a:lnTo>
                            <a:lnTo>
                              <a:pt x="97" y="101"/>
                            </a:lnTo>
                            <a:lnTo>
                              <a:pt x="101" y="75"/>
                            </a:lnTo>
                            <a:lnTo>
                              <a:pt x="104" y="85"/>
                            </a:lnTo>
                            <a:lnTo>
                              <a:pt x="108" y="70"/>
                            </a:lnTo>
                            <a:lnTo>
                              <a:pt x="111" y="34"/>
                            </a:lnTo>
                            <a:lnTo>
                              <a:pt x="115" y="46"/>
                            </a:lnTo>
                            <a:lnTo>
                              <a:pt x="119" y="38"/>
                            </a:lnTo>
                            <a:lnTo>
                              <a:pt x="122" y="40"/>
                            </a:lnTo>
                            <a:lnTo>
                              <a:pt x="126" y="40"/>
                            </a:lnTo>
                            <a:lnTo>
                              <a:pt x="129" y="45"/>
                            </a:lnTo>
                            <a:lnTo>
                              <a:pt x="133" y="43"/>
                            </a:lnTo>
                            <a:lnTo>
                              <a:pt x="136" y="39"/>
                            </a:lnTo>
                            <a:lnTo>
                              <a:pt x="140" y="36"/>
                            </a:lnTo>
                            <a:lnTo>
                              <a:pt x="143" y="32"/>
                            </a:lnTo>
                            <a:lnTo>
                              <a:pt x="147" y="31"/>
                            </a:lnTo>
                            <a:lnTo>
                              <a:pt x="151" y="36"/>
                            </a:lnTo>
                            <a:lnTo>
                              <a:pt x="154" y="23"/>
                            </a:lnTo>
                            <a:lnTo>
                              <a:pt x="158" y="6"/>
                            </a:lnTo>
                            <a:lnTo>
                              <a:pt x="161" y="12"/>
                            </a:lnTo>
                            <a:lnTo>
                              <a:pt x="165" y="26"/>
                            </a:lnTo>
                            <a:lnTo>
                              <a:pt x="168" y="0"/>
                            </a:lnTo>
                            <a:lnTo>
                              <a:pt x="172" y="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BD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98" name="Freeform 92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76826" y="2406651"/>
                        <a:ext cx="276225" cy="395288"/>
                      </a:xfrm>
                      <a:custGeom>
                        <a:avLst/>
                        <a:gdLst>
                          <a:gd name="T0" fmla="*/ 0 w 174"/>
                          <a:gd name="T1" fmla="*/ 51 h 249"/>
                          <a:gd name="T2" fmla="*/ 3 w 174"/>
                          <a:gd name="T3" fmla="*/ 53 h 249"/>
                          <a:gd name="T4" fmla="*/ 7 w 174"/>
                          <a:gd name="T5" fmla="*/ 62 h 249"/>
                          <a:gd name="T6" fmla="*/ 11 w 174"/>
                          <a:gd name="T7" fmla="*/ 83 h 249"/>
                          <a:gd name="T8" fmla="*/ 14 w 174"/>
                          <a:gd name="T9" fmla="*/ 93 h 249"/>
                          <a:gd name="T10" fmla="*/ 18 w 174"/>
                          <a:gd name="T11" fmla="*/ 106 h 249"/>
                          <a:gd name="T12" fmla="*/ 21 w 174"/>
                          <a:gd name="T13" fmla="*/ 104 h 249"/>
                          <a:gd name="T14" fmla="*/ 25 w 174"/>
                          <a:gd name="T15" fmla="*/ 132 h 249"/>
                          <a:gd name="T16" fmla="*/ 28 w 174"/>
                          <a:gd name="T17" fmla="*/ 122 h 249"/>
                          <a:gd name="T18" fmla="*/ 32 w 174"/>
                          <a:gd name="T19" fmla="*/ 62 h 249"/>
                          <a:gd name="T20" fmla="*/ 36 w 174"/>
                          <a:gd name="T21" fmla="*/ 27 h 249"/>
                          <a:gd name="T22" fmla="*/ 39 w 174"/>
                          <a:gd name="T23" fmla="*/ 15 h 249"/>
                          <a:gd name="T24" fmla="*/ 43 w 174"/>
                          <a:gd name="T25" fmla="*/ 9 h 249"/>
                          <a:gd name="T26" fmla="*/ 46 w 174"/>
                          <a:gd name="T27" fmla="*/ 14 h 249"/>
                          <a:gd name="T28" fmla="*/ 50 w 174"/>
                          <a:gd name="T29" fmla="*/ 16 h 249"/>
                          <a:gd name="T30" fmla="*/ 53 w 174"/>
                          <a:gd name="T31" fmla="*/ 4 h 249"/>
                          <a:gd name="T32" fmla="*/ 57 w 174"/>
                          <a:gd name="T33" fmla="*/ 0 h 249"/>
                          <a:gd name="T34" fmla="*/ 60 w 174"/>
                          <a:gd name="T35" fmla="*/ 17 h 249"/>
                          <a:gd name="T36" fmla="*/ 64 w 174"/>
                          <a:gd name="T37" fmla="*/ 49 h 249"/>
                          <a:gd name="T38" fmla="*/ 68 w 174"/>
                          <a:gd name="T39" fmla="*/ 50 h 249"/>
                          <a:gd name="T40" fmla="*/ 71 w 174"/>
                          <a:gd name="T41" fmla="*/ 12 h 249"/>
                          <a:gd name="T42" fmla="*/ 75 w 174"/>
                          <a:gd name="T43" fmla="*/ 24 h 249"/>
                          <a:gd name="T44" fmla="*/ 78 w 174"/>
                          <a:gd name="T45" fmla="*/ 60 h 249"/>
                          <a:gd name="T46" fmla="*/ 82 w 174"/>
                          <a:gd name="T47" fmla="*/ 102 h 249"/>
                          <a:gd name="T48" fmla="*/ 85 w 174"/>
                          <a:gd name="T49" fmla="*/ 163 h 249"/>
                          <a:gd name="T50" fmla="*/ 89 w 174"/>
                          <a:gd name="T51" fmla="*/ 198 h 249"/>
                          <a:gd name="T52" fmla="*/ 92 w 174"/>
                          <a:gd name="T53" fmla="*/ 200 h 249"/>
                          <a:gd name="T54" fmla="*/ 96 w 174"/>
                          <a:gd name="T55" fmla="*/ 215 h 249"/>
                          <a:gd name="T56" fmla="*/ 100 w 174"/>
                          <a:gd name="T57" fmla="*/ 247 h 249"/>
                          <a:gd name="T58" fmla="*/ 103 w 174"/>
                          <a:gd name="T59" fmla="*/ 249 h 249"/>
                          <a:gd name="T60" fmla="*/ 107 w 174"/>
                          <a:gd name="T61" fmla="*/ 235 h 249"/>
                          <a:gd name="T62" fmla="*/ 110 w 174"/>
                          <a:gd name="T63" fmla="*/ 232 h 249"/>
                          <a:gd name="T64" fmla="*/ 114 w 174"/>
                          <a:gd name="T65" fmla="*/ 227 h 249"/>
                          <a:gd name="T66" fmla="*/ 117 w 174"/>
                          <a:gd name="T67" fmla="*/ 231 h 249"/>
                          <a:gd name="T68" fmla="*/ 121 w 174"/>
                          <a:gd name="T69" fmla="*/ 227 h 249"/>
                          <a:gd name="T70" fmla="*/ 125 w 174"/>
                          <a:gd name="T71" fmla="*/ 214 h 249"/>
                          <a:gd name="T72" fmla="*/ 128 w 174"/>
                          <a:gd name="T73" fmla="*/ 203 h 249"/>
                          <a:gd name="T74" fmla="*/ 132 w 174"/>
                          <a:gd name="T75" fmla="*/ 204 h 249"/>
                          <a:gd name="T76" fmla="*/ 135 w 174"/>
                          <a:gd name="T77" fmla="*/ 182 h 249"/>
                          <a:gd name="T78" fmla="*/ 139 w 174"/>
                          <a:gd name="T79" fmla="*/ 165 h 249"/>
                          <a:gd name="T80" fmla="*/ 142 w 174"/>
                          <a:gd name="T81" fmla="*/ 167 h 249"/>
                          <a:gd name="T82" fmla="*/ 146 w 174"/>
                          <a:gd name="T83" fmla="*/ 169 h 249"/>
                          <a:gd name="T84" fmla="*/ 149 w 174"/>
                          <a:gd name="T85" fmla="*/ 174 h 249"/>
                          <a:gd name="T86" fmla="*/ 153 w 174"/>
                          <a:gd name="T87" fmla="*/ 173 h 249"/>
                          <a:gd name="T88" fmla="*/ 157 w 174"/>
                          <a:gd name="T89" fmla="*/ 141 h 249"/>
                          <a:gd name="T90" fmla="*/ 160 w 174"/>
                          <a:gd name="T91" fmla="*/ 110 h 249"/>
                          <a:gd name="T92" fmla="*/ 164 w 174"/>
                          <a:gd name="T93" fmla="*/ 75 h 249"/>
                          <a:gd name="T94" fmla="*/ 167 w 174"/>
                          <a:gd name="T95" fmla="*/ 103 h 249"/>
                          <a:gd name="T96" fmla="*/ 171 w 174"/>
                          <a:gd name="T97" fmla="*/ 161 h 249"/>
                          <a:gd name="T98" fmla="*/ 174 w 174"/>
                          <a:gd name="T99" fmla="*/ 166 h 24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74" h="249">
                            <a:moveTo>
                              <a:pt x="0" y="51"/>
                            </a:moveTo>
                            <a:lnTo>
                              <a:pt x="3" y="53"/>
                            </a:lnTo>
                            <a:lnTo>
                              <a:pt x="7" y="62"/>
                            </a:lnTo>
                            <a:lnTo>
                              <a:pt x="11" y="83"/>
                            </a:lnTo>
                            <a:lnTo>
                              <a:pt x="14" y="93"/>
                            </a:lnTo>
                            <a:lnTo>
                              <a:pt x="18" y="106"/>
                            </a:lnTo>
                            <a:lnTo>
                              <a:pt x="21" y="104"/>
                            </a:lnTo>
                            <a:lnTo>
                              <a:pt x="25" y="132"/>
                            </a:lnTo>
                            <a:lnTo>
                              <a:pt x="28" y="122"/>
                            </a:lnTo>
                            <a:lnTo>
                              <a:pt x="32" y="62"/>
                            </a:lnTo>
                            <a:lnTo>
                              <a:pt x="36" y="27"/>
                            </a:lnTo>
                            <a:lnTo>
                              <a:pt x="39" y="15"/>
                            </a:lnTo>
                            <a:lnTo>
                              <a:pt x="43" y="9"/>
                            </a:lnTo>
                            <a:lnTo>
                              <a:pt x="46" y="14"/>
                            </a:lnTo>
                            <a:lnTo>
                              <a:pt x="50" y="16"/>
                            </a:lnTo>
                            <a:lnTo>
                              <a:pt x="53" y="4"/>
                            </a:lnTo>
                            <a:lnTo>
                              <a:pt x="57" y="0"/>
                            </a:lnTo>
                            <a:lnTo>
                              <a:pt x="60" y="17"/>
                            </a:lnTo>
                            <a:lnTo>
                              <a:pt x="64" y="49"/>
                            </a:lnTo>
                            <a:lnTo>
                              <a:pt x="68" y="50"/>
                            </a:lnTo>
                            <a:lnTo>
                              <a:pt x="71" y="12"/>
                            </a:lnTo>
                            <a:lnTo>
                              <a:pt x="75" y="24"/>
                            </a:lnTo>
                            <a:lnTo>
                              <a:pt x="78" y="60"/>
                            </a:lnTo>
                            <a:lnTo>
                              <a:pt x="82" y="102"/>
                            </a:lnTo>
                            <a:lnTo>
                              <a:pt x="85" y="163"/>
                            </a:lnTo>
                            <a:lnTo>
                              <a:pt x="89" y="198"/>
                            </a:lnTo>
                            <a:lnTo>
                              <a:pt x="92" y="200"/>
                            </a:lnTo>
                            <a:lnTo>
                              <a:pt x="96" y="215"/>
                            </a:lnTo>
                            <a:lnTo>
                              <a:pt x="100" y="247"/>
                            </a:lnTo>
                            <a:lnTo>
                              <a:pt x="103" y="249"/>
                            </a:lnTo>
                            <a:lnTo>
                              <a:pt x="107" y="235"/>
                            </a:lnTo>
                            <a:lnTo>
                              <a:pt x="110" y="232"/>
                            </a:lnTo>
                            <a:lnTo>
                              <a:pt x="114" y="227"/>
                            </a:lnTo>
                            <a:lnTo>
                              <a:pt x="117" y="231"/>
                            </a:lnTo>
                            <a:lnTo>
                              <a:pt x="121" y="227"/>
                            </a:lnTo>
                            <a:lnTo>
                              <a:pt x="125" y="214"/>
                            </a:lnTo>
                            <a:lnTo>
                              <a:pt x="128" y="203"/>
                            </a:lnTo>
                            <a:lnTo>
                              <a:pt x="132" y="204"/>
                            </a:lnTo>
                            <a:lnTo>
                              <a:pt x="135" y="182"/>
                            </a:lnTo>
                            <a:lnTo>
                              <a:pt x="139" y="165"/>
                            </a:lnTo>
                            <a:lnTo>
                              <a:pt x="142" y="167"/>
                            </a:lnTo>
                            <a:lnTo>
                              <a:pt x="146" y="169"/>
                            </a:lnTo>
                            <a:lnTo>
                              <a:pt x="149" y="174"/>
                            </a:lnTo>
                            <a:lnTo>
                              <a:pt x="153" y="173"/>
                            </a:lnTo>
                            <a:lnTo>
                              <a:pt x="157" y="141"/>
                            </a:lnTo>
                            <a:lnTo>
                              <a:pt x="160" y="110"/>
                            </a:lnTo>
                            <a:lnTo>
                              <a:pt x="164" y="75"/>
                            </a:lnTo>
                            <a:lnTo>
                              <a:pt x="167" y="103"/>
                            </a:lnTo>
                            <a:lnTo>
                              <a:pt x="171" y="161"/>
                            </a:lnTo>
                            <a:lnTo>
                              <a:pt x="174" y="16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BD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99" name="Freeform 92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53051" y="2562226"/>
                        <a:ext cx="277813" cy="239713"/>
                      </a:xfrm>
                      <a:custGeom>
                        <a:avLst/>
                        <a:gdLst>
                          <a:gd name="T0" fmla="*/ 0 w 175"/>
                          <a:gd name="T1" fmla="*/ 68 h 151"/>
                          <a:gd name="T2" fmla="*/ 4 w 175"/>
                          <a:gd name="T3" fmla="*/ 55 h 151"/>
                          <a:gd name="T4" fmla="*/ 7 w 175"/>
                          <a:gd name="T5" fmla="*/ 52 h 151"/>
                          <a:gd name="T6" fmla="*/ 11 w 175"/>
                          <a:gd name="T7" fmla="*/ 90 h 151"/>
                          <a:gd name="T8" fmla="*/ 15 w 175"/>
                          <a:gd name="T9" fmla="*/ 89 h 151"/>
                          <a:gd name="T10" fmla="*/ 18 w 175"/>
                          <a:gd name="T11" fmla="*/ 93 h 151"/>
                          <a:gd name="T12" fmla="*/ 22 w 175"/>
                          <a:gd name="T13" fmla="*/ 60 h 151"/>
                          <a:gd name="T14" fmla="*/ 25 w 175"/>
                          <a:gd name="T15" fmla="*/ 40 h 151"/>
                          <a:gd name="T16" fmla="*/ 29 w 175"/>
                          <a:gd name="T17" fmla="*/ 22 h 151"/>
                          <a:gd name="T18" fmla="*/ 32 w 175"/>
                          <a:gd name="T19" fmla="*/ 31 h 151"/>
                          <a:gd name="T20" fmla="*/ 36 w 175"/>
                          <a:gd name="T21" fmla="*/ 27 h 151"/>
                          <a:gd name="T22" fmla="*/ 40 w 175"/>
                          <a:gd name="T23" fmla="*/ 5 h 151"/>
                          <a:gd name="T24" fmla="*/ 43 w 175"/>
                          <a:gd name="T25" fmla="*/ 3 h 151"/>
                          <a:gd name="T26" fmla="*/ 47 w 175"/>
                          <a:gd name="T27" fmla="*/ 0 h 151"/>
                          <a:gd name="T28" fmla="*/ 50 w 175"/>
                          <a:gd name="T29" fmla="*/ 13 h 151"/>
                          <a:gd name="T30" fmla="*/ 54 w 175"/>
                          <a:gd name="T31" fmla="*/ 86 h 151"/>
                          <a:gd name="T32" fmla="*/ 57 w 175"/>
                          <a:gd name="T33" fmla="*/ 95 h 151"/>
                          <a:gd name="T34" fmla="*/ 61 w 175"/>
                          <a:gd name="T35" fmla="*/ 108 h 151"/>
                          <a:gd name="T36" fmla="*/ 64 w 175"/>
                          <a:gd name="T37" fmla="*/ 129 h 151"/>
                          <a:gd name="T38" fmla="*/ 68 w 175"/>
                          <a:gd name="T39" fmla="*/ 130 h 151"/>
                          <a:gd name="T40" fmla="*/ 72 w 175"/>
                          <a:gd name="T41" fmla="*/ 113 h 151"/>
                          <a:gd name="T42" fmla="*/ 75 w 175"/>
                          <a:gd name="T43" fmla="*/ 113 h 151"/>
                          <a:gd name="T44" fmla="*/ 79 w 175"/>
                          <a:gd name="T45" fmla="*/ 131 h 151"/>
                          <a:gd name="T46" fmla="*/ 82 w 175"/>
                          <a:gd name="T47" fmla="*/ 123 h 151"/>
                          <a:gd name="T48" fmla="*/ 86 w 175"/>
                          <a:gd name="T49" fmla="*/ 105 h 151"/>
                          <a:gd name="T50" fmla="*/ 89 w 175"/>
                          <a:gd name="T51" fmla="*/ 96 h 151"/>
                          <a:gd name="T52" fmla="*/ 93 w 175"/>
                          <a:gd name="T53" fmla="*/ 85 h 151"/>
                          <a:gd name="T54" fmla="*/ 96 w 175"/>
                          <a:gd name="T55" fmla="*/ 45 h 151"/>
                          <a:gd name="T56" fmla="*/ 100 w 175"/>
                          <a:gd name="T57" fmla="*/ 32 h 151"/>
                          <a:gd name="T58" fmla="*/ 104 w 175"/>
                          <a:gd name="T59" fmla="*/ 31 h 151"/>
                          <a:gd name="T60" fmla="*/ 107 w 175"/>
                          <a:gd name="T61" fmla="*/ 26 h 151"/>
                          <a:gd name="T62" fmla="*/ 111 w 175"/>
                          <a:gd name="T63" fmla="*/ 46 h 151"/>
                          <a:gd name="T64" fmla="*/ 114 w 175"/>
                          <a:gd name="T65" fmla="*/ 60 h 151"/>
                          <a:gd name="T66" fmla="*/ 118 w 175"/>
                          <a:gd name="T67" fmla="*/ 75 h 151"/>
                          <a:gd name="T68" fmla="*/ 121 w 175"/>
                          <a:gd name="T69" fmla="*/ 84 h 151"/>
                          <a:gd name="T70" fmla="*/ 125 w 175"/>
                          <a:gd name="T71" fmla="*/ 64 h 151"/>
                          <a:gd name="T72" fmla="*/ 129 w 175"/>
                          <a:gd name="T73" fmla="*/ 81 h 151"/>
                          <a:gd name="T74" fmla="*/ 132 w 175"/>
                          <a:gd name="T75" fmla="*/ 98 h 151"/>
                          <a:gd name="T76" fmla="*/ 136 w 175"/>
                          <a:gd name="T77" fmla="*/ 116 h 151"/>
                          <a:gd name="T78" fmla="*/ 139 w 175"/>
                          <a:gd name="T79" fmla="*/ 151 h 151"/>
                          <a:gd name="T80" fmla="*/ 143 w 175"/>
                          <a:gd name="T81" fmla="*/ 126 h 151"/>
                          <a:gd name="T82" fmla="*/ 146 w 175"/>
                          <a:gd name="T83" fmla="*/ 127 h 151"/>
                          <a:gd name="T84" fmla="*/ 150 w 175"/>
                          <a:gd name="T85" fmla="*/ 136 h 151"/>
                          <a:gd name="T86" fmla="*/ 153 w 175"/>
                          <a:gd name="T87" fmla="*/ 120 h 151"/>
                          <a:gd name="T88" fmla="*/ 157 w 175"/>
                          <a:gd name="T89" fmla="*/ 122 h 151"/>
                          <a:gd name="T90" fmla="*/ 161 w 175"/>
                          <a:gd name="T91" fmla="*/ 118 h 151"/>
                          <a:gd name="T92" fmla="*/ 164 w 175"/>
                          <a:gd name="T93" fmla="*/ 88 h 151"/>
                          <a:gd name="T94" fmla="*/ 168 w 175"/>
                          <a:gd name="T95" fmla="*/ 88 h 151"/>
                          <a:gd name="T96" fmla="*/ 171 w 175"/>
                          <a:gd name="T97" fmla="*/ 90 h 151"/>
                          <a:gd name="T98" fmla="*/ 175 w 175"/>
                          <a:gd name="T99" fmla="*/ 83 h 15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75" h="151">
                            <a:moveTo>
                              <a:pt x="0" y="68"/>
                            </a:moveTo>
                            <a:lnTo>
                              <a:pt x="4" y="55"/>
                            </a:lnTo>
                            <a:lnTo>
                              <a:pt x="7" y="52"/>
                            </a:lnTo>
                            <a:lnTo>
                              <a:pt x="11" y="90"/>
                            </a:lnTo>
                            <a:lnTo>
                              <a:pt x="15" y="89"/>
                            </a:lnTo>
                            <a:lnTo>
                              <a:pt x="18" y="93"/>
                            </a:lnTo>
                            <a:lnTo>
                              <a:pt x="22" y="60"/>
                            </a:lnTo>
                            <a:lnTo>
                              <a:pt x="25" y="40"/>
                            </a:lnTo>
                            <a:lnTo>
                              <a:pt x="29" y="22"/>
                            </a:lnTo>
                            <a:lnTo>
                              <a:pt x="32" y="31"/>
                            </a:lnTo>
                            <a:lnTo>
                              <a:pt x="36" y="27"/>
                            </a:lnTo>
                            <a:lnTo>
                              <a:pt x="40" y="5"/>
                            </a:lnTo>
                            <a:lnTo>
                              <a:pt x="43" y="3"/>
                            </a:lnTo>
                            <a:lnTo>
                              <a:pt x="47" y="0"/>
                            </a:lnTo>
                            <a:lnTo>
                              <a:pt x="50" y="13"/>
                            </a:lnTo>
                            <a:lnTo>
                              <a:pt x="54" y="86"/>
                            </a:lnTo>
                            <a:lnTo>
                              <a:pt x="57" y="95"/>
                            </a:lnTo>
                            <a:lnTo>
                              <a:pt x="61" y="108"/>
                            </a:lnTo>
                            <a:lnTo>
                              <a:pt x="64" y="129"/>
                            </a:lnTo>
                            <a:lnTo>
                              <a:pt x="68" y="130"/>
                            </a:lnTo>
                            <a:lnTo>
                              <a:pt x="72" y="113"/>
                            </a:lnTo>
                            <a:lnTo>
                              <a:pt x="75" y="113"/>
                            </a:lnTo>
                            <a:lnTo>
                              <a:pt x="79" y="131"/>
                            </a:lnTo>
                            <a:lnTo>
                              <a:pt x="82" y="123"/>
                            </a:lnTo>
                            <a:lnTo>
                              <a:pt x="86" y="105"/>
                            </a:lnTo>
                            <a:lnTo>
                              <a:pt x="89" y="96"/>
                            </a:lnTo>
                            <a:lnTo>
                              <a:pt x="93" y="85"/>
                            </a:lnTo>
                            <a:lnTo>
                              <a:pt x="96" y="45"/>
                            </a:lnTo>
                            <a:lnTo>
                              <a:pt x="100" y="32"/>
                            </a:lnTo>
                            <a:lnTo>
                              <a:pt x="104" y="31"/>
                            </a:lnTo>
                            <a:lnTo>
                              <a:pt x="107" y="26"/>
                            </a:lnTo>
                            <a:lnTo>
                              <a:pt x="111" y="46"/>
                            </a:lnTo>
                            <a:lnTo>
                              <a:pt x="114" y="60"/>
                            </a:lnTo>
                            <a:lnTo>
                              <a:pt x="118" y="75"/>
                            </a:lnTo>
                            <a:lnTo>
                              <a:pt x="121" y="84"/>
                            </a:lnTo>
                            <a:lnTo>
                              <a:pt x="125" y="64"/>
                            </a:lnTo>
                            <a:lnTo>
                              <a:pt x="129" y="81"/>
                            </a:lnTo>
                            <a:lnTo>
                              <a:pt x="132" y="98"/>
                            </a:lnTo>
                            <a:lnTo>
                              <a:pt x="136" y="116"/>
                            </a:lnTo>
                            <a:lnTo>
                              <a:pt x="139" y="151"/>
                            </a:lnTo>
                            <a:lnTo>
                              <a:pt x="143" y="126"/>
                            </a:lnTo>
                            <a:lnTo>
                              <a:pt x="146" y="127"/>
                            </a:lnTo>
                            <a:lnTo>
                              <a:pt x="150" y="136"/>
                            </a:lnTo>
                            <a:lnTo>
                              <a:pt x="153" y="120"/>
                            </a:lnTo>
                            <a:lnTo>
                              <a:pt x="157" y="122"/>
                            </a:lnTo>
                            <a:lnTo>
                              <a:pt x="161" y="118"/>
                            </a:lnTo>
                            <a:lnTo>
                              <a:pt x="164" y="88"/>
                            </a:lnTo>
                            <a:lnTo>
                              <a:pt x="168" y="88"/>
                            </a:lnTo>
                            <a:lnTo>
                              <a:pt x="171" y="90"/>
                            </a:lnTo>
                            <a:lnTo>
                              <a:pt x="175" y="8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BD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700" name="Freeform 92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30863" y="2657476"/>
                        <a:ext cx="247650" cy="441325"/>
                      </a:xfrm>
                      <a:custGeom>
                        <a:avLst/>
                        <a:gdLst>
                          <a:gd name="T0" fmla="*/ 0 w 156"/>
                          <a:gd name="T1" fmla="*/ 23 h 278"/>
                          <a:gd name="T2" fmla="*/ 3 w 156"/>
                          <a:gd name="T3" fmla="*/ 12 h 278"/>
                          <a:gd name="T4" fmla="*/ 7 w 156"/>
                          <a:gd name="T5" fmla="*/ 13 h 278"/>
                          <a:gd name="T6" fmla="*/ 10 w 156"/>
                          <a:gd name="T7" fmla="*/ 0 h 278"/>
                          <a:gd name="T8" fmla="*/ 14 w 156"/>
                          <a:gd name="T9" fmla="*/ 11 h 278"/>
                          <a:gd name="T10" fmla="*/ 18 w 156"/>
                          <a:gd name="T11" fmla="*/ 23 h 278"/>
                          <a:gd name="T12" fmla="*/ 21 w 156"/>
                          <a:gd name="T13" fmla="*/ 27 h 278"/>
                          <a:gd name="T14" fmla="*/ 25 w 156"/>
                          <a:gd name="T15" fmla="*/ 35 h 278"/>
                          <a:gd name="T16" fmla="*/ 28 w 156"/>
                          <a:gd name="T17" fmla="*/ 52 h 278"/>
                          <a:gd name="T18" fmla="*/ 32 w 156"/>
                          <a:gd name="T19" fmla="*/ 82 h 278"/>
                          <a:gd name="T20" fmla="*/ 35 w 156"/>
                          <a:gd name="T21" fmla="*/ 97 h 278"/>
                          <a:gd name="T22" fmla="*/ 39 w 156"/>
                          <a:gd name="T23" fmla="*/ 94 h 278"/>
                          <a:gd name="T24" fmla="*/ 43 w 156"/>
                          <a:gd name="T25" fmla="*/ 99 h 278"/>
                          <a:gd name="T26" fmla="*/ 46 w 156"/>
                          <a:gd name="T27" fmla="*/ 54 h 278"/>
                          <a:gd name="T28" fmla="*/ 50 w 156"/>
                          <a:gd name="T29" fmla="*/ 63 h 278"/>
                          <a:gd name="T30" fmla="*/ 53 w 156"/>
                          <a:gd name="T31" fmla="*/ 76 h 278"/>
                          <a:gd name="T32" fmla="*/ 57 w 156"/>
                          <a:gd name="T33" fmla="*/ 120 h 278"/>
                          <a:gd name="T34" fmla="*/ 60 w 156"/>
                          <a:gd name="T35" fmla="*/ 130 h 278"/>
                          <a:gd name="T36" fmla="*/ 64 w 156"/>
                          <a:gd name="T37" fmla="*/ 126 h 278"/>
                          <a:gd name="T38" fmla="*/ 67 w 156"/>
                          <a:gd name="T39" fmla="*/ 126 h 278"/>
                          <a:gd name="T40" fmla="*/ 71 w 156"/>
                          <a:gd name="T41" fmla="*/ 119 h 278"/>
                          <a:gd name="T42" fmla="*/ 75 w 156"/>
                          <a:gd name="T43" fmla="*/ 143 h 278"/>
                          <a:gd name="T44" fmla="*/ 78 w 156"/>
                          <a:gd name="T45" fmla="*/ 132 h 278"/>
                          <a:gd name="T46" fmla="*/ 82 w 156"/>
                          <a:gd name="T47" fmla="*/ 164 h 278"/>
                          <a:gd name="T48" fmla="*/ 85 w 156"/>
                          <a:gd name="T49" fmla="*/ 149 h 278"/>
                          <a:gd name="T50" fmla="*/ 89 w 156"/>
                          <a:gd name="T51" fmla="*/ 135 h 278"/>
                          <a:gd name="T52" fmla="*/ 92 w 156"/>
                          <a:gd name="T53" fmla="*/ 132 h 278"/>
                          <a:gd name="T54" fmla="*/ 96 w 156"/>
                          <a:gd name="T55" fmla="*/ 147 h 278"/>
                          <a:gd name="T56" fmla="*/ 99 w 156"/>
                          <a:gd name="T57" fmla="*/ 175 h 278"/>
                          <a:gd name="T58" fmla="*/ 103 w 156"/>
                          <a:gd name="T59" fmla="*/ 220 h 278"/>
                          <a:gd name="T60" fmla="*/ 107 w 156"/>
                          <a:gd name="T61" fmla="*/ 223 h 278"/>
                          <a:gd name="T62" fmla="*/ 110 w 156"/>
                          <a:gd name="T63" fmla="*/ 278 h 278"/>
                          <a:gd name="T64" fmla="*/ 114 w 156"/>
                          <a:gd name="T65" fmla="*/ 272 h 278"/>
                          <a:gd name="T66" fmla="*/ 117 w 156"/>
                          <a:gd name="T67" fmla="*/ 257 h 278"/>
                          <a:gd name="T68" fmla="*/ 121 w 156"/>
                          <a:gd name="T69" fmla="*/ 249 h 278"/>
                          <a:gd name="T70" fmla="*/ 124 w 156"/>
                          <a:gd name="T71" fmla="*/ 252 h 278"/>
                          <a:gd name="T72" fmla="*/ 128 w 156"/>
                          <a:gd name="T73" fmla="*/ 274 h 278"/>
                          <a:gd name="T74" fmla="*/ 131 w 156"/>
                          <a:gd name="T75" fmla="*/ 264 h 278"/>
                          <a:gd name="T76" fmla="*/ 135 w 156"/>
                          <a:gd name="T77" fmla="*/ 216 h 278"/>
                          <a:gd name="T78" fmla="*/ 139 w 156"/>
                          <a:gd name="T79" fmla="*/ 183 h 278"/>
                          <a:gd name="T80" fmla="*/ 142 w 156"/>
                          <a:gd name="T81" fmla="*/ 184 h 278"/>
                          <a:gd name="T82" fmla="*/ 146 w 156"/>
                          <a:gd name="T83" fmla="*/ 193 h 278"/>
                          <a:gd name="T84" fmla="*/ 149 w 156"/>
                          <a:gd name="T85" fmla="*/ 156 h 278"/>
                          <a:gd name="T86" fmla="*/ 153 w 156"/>
                          <a:gd name="T87" fmla="*/ 125 h 278"/>
                          <a:gd name="T88" fmla="*/ 156 w 156"/>
                          <a:gd name="T89" fmla="*/ 83 h 27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</a:cxnLst>
                        <a:rect l="0" t="0" r="r" b="b"/>
                        <a:pathLst>
                          <a:path w="156" h="278">
                            <a:moveTo>
                              <a:pt x="0" y="23"/>
                            </a:moveTo>
                            <a:lnTo>
                              <a:pt x="3" y="12"/>
                            </a:lnTo>
                            <a:lnTo>
                              <a:pt x="7" y="13"/>
                            </a:lnTo>
                            <a:lnTo>
                              <a:pt x="10" y="0"/>
                            </a:lnTo>
                            <a:lnTo>
                              <a:pt x="14" y="11"/>
                            </a:lnTo>
                            <a:lnTo>
                              <a:pt x="18" y="23"/>
                            </a:lnTo>
                            <a:lnTo>
                              <a:pt x="21" y="27"/>
                            </a:lnTo>
                            <a:lnTo>
                              <a:pt x="25" y="35"/>
                            </a:lnTo>
                            <a:lnTo>
                              <a:pt x="28" y="52"/>
                            </a:lnTo>
                            <a:lnTo>
                              <a:pt x="32" y="82"/>
                            </a:lnTo>
                            <a:lnTo>
                              <a:pt x="35" y="97"/>
                            </a:lnTo>
                            <a:lnTo>
                              <a:pt x="39" y="94"/>
                            </a:lnTo>
                            <a:lnTo>
                              <a:pt x="43" y="99"/>
                            </a:lnTo>
                            <a:lnTo>
                              <a:pt x="46" y="54"/>
                            </a:lnTo>
                            <a:lnTo>
                              <a:pt x="50" y="63"/>
                            </a:lnTo>
                            <a:lnTo>
                              <a:pt x="53" y="76"/>
                            </a:lnTo>
                            <a:lnTo>
                              <a:pt x="57" y="120"/>
                            </a:lnTo>
                            <a:lnTo>
                              <a:pt x="60" y="130"/>
                            </a:lnTo>
                            <a:lnTo>
                              <a:pt x="64" y="126"/>
                            </a:lnTo>
                            <a:lnTo>
                              <a:pt x="67" y="126"/>
                            </a:lnTo>
                            <a:lnTo>
                              <a:pt x="71" y="119"/>
                            </a:lnTo>
                            <a:lnTo>
                              <a:pt x="75" y="143"/>
                            </a:lnTo>
                            <a:lnTo>
                              <a:pt x="78" y="132"/>
                            </a:lnTo>
                            <a:lnTo>
                              <a:pt x="82" y="164"/>
                            </a:lnTo>
                            <a:lnTo>
                              <a:pt x="85" y="149"/>
                            </a:lnTo>
                            <a:lnTo>
                              <a:pt x="89" y="135"/>
                            </a:lnTo>
                            <a:lnTo>
                              <a:pt x="92" y="132"/>
                            </a:lnTo>
                            <a:lnTo>
                              <a:pt x="96" y="147"/>
                            </a:lnTo>
                            <a:lnTo>
                              <a:pt x="99" y="175"/>
                            </a:lnTo>
                            <a:lnTo>
                              <a:pt x="103" y="220"/>
                            </a:lnTo>
                            <a:lnTo>
                              <a:pt x="107" y="223"/>
                            </a:lnTo>
                            <a:lnTo>
                              <a:pt x="110" y="278"/>
                            </a:lnTo>
                            <a:lnTo>
                              <a:pt x="114" y="272"/>
                            </a:lnTo>
                            <a:lnTo>
                              <a:pt x="117" y="257"/>
                            </a:lnTo>
                            <a:lnTo>
                              <a:pt x="121" y="249"/>
                            </a:lnTo>
                            <a:lnTo>
                              <a:pt x="124" y="252"/>
                            </a:lnTo>
                            <a:lnTo>
                              <a:pt x="128" y="274"/>
                            </a:lnTo>
                            <a:lnTo>
                              <a:pt x="131" y="264"/>
                            </a:lnTo>
                            <a:lnTo>
                              <a:pt x="135" y="216"/>
                            </a:lnTo>
                            <a:lnTo>
                              <a:pt x="139" y="183"/>
                            </a:lnTo>
                            <a:lnTo>
                              <a:pt x="142" y="184"/>
                            </a:lnTo>
                            <a:lnTo>
                              <a:pt x="146" y="193"/>
                            </a:lnTo>
                            <a:lnTo>
                              <a:pt x="149" y="156"/>
                            </a:lnTo>
                            <a:lnTo>
                              <a:pt x="153" y="125"/>
                            </a:lnTo>
                            <a:lnTo>
                              <a:pt x="156" y="8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BD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701" name="Freeform 92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48213" y="2713039"/>
                        <a:ext cx="277813" cy="182563"/>
                      </a:xfrm>
                      <a:custGeom>
                        <a:avLst/>
                        <a:gdLst>
                          <a:gd name="T0" fmla="*/ 0 w 175"/>
                          <a:gd name="T1" fmla="*/ 101 h 115"/>
                          <a:gd name="T2" fmla="*/ 4 w 175"/>
                          <a:gd name="T3" fmla="*/ 105 h 115"/>
                          <a:gd name="T4" fmla="*/ 8 w 175"/>
                          <a:gd name="T5" fmla="*/ 111 h 115"/>
                          <a:gd name="T6" fmla="*/ 11 w 175"/>
                          <a:gd name="T7" fmla="*/ 113 h 115"/>
                          <a:gd name="T8" fmla="*/ 15 w 175"/>
                          <a:gd name="T9" fmla="*/ 94 h 115"/>
                          <a:gd name="T10" fmla="*/ 18 w 175"/>
                          <a:gd name="T11" fmla="*/ 103 h 115"/>
                          <a:gd name="T12" fmla="*/ 22 w 175"/>
                          <a:gd name="T13" fmla="*/ 83 h 115"/>
                          <a:gd name="T14" fmla="*/ 25 w 175"/>
                          <a:gd name="T15" fmla="*/ 60 h 115"/>
                          <a:gd name="T16" fmla="*/ 29 w 175"/>
                          <a:gd name="T17" fmla="*/ 45 h 115"/>
                          <a:gd name="T18" fmla="*/ 32 w 175"/>
                          <a:gd name="T19" fmla="*/ 56 h 115"/>
                          <a:gd name="T20" fmla="*/ 36 w 175"/>
                          <a:gd name="T21" fmla="*/ 40 h 115"/>
                          <a:gd name="T22" fmla="*/ 40 w 175"/>
                          <a:gd name="T23" fmla="*/ 20 h 115"/>
                          <a:gd name="T24" fmla="*/ 43 w 175"/>
                          <a:gd name="T25" fmla="*/ 45 h 115"/>
                          <a:gd name="T26" fmla="*/ 47 w 175"/>
                          <a:gd name="T27" fmla="*/ 63 h 115"/>
                          <a:gd name="T28" fmla="*/ 50 w 175"/>
                          <a:gd name="T29" fmla="*/ 84 h 115"/>
                          <a:gd name="T30" fmla="*/ 54 w 175"/>
                          <a:gd name="T31" fmla="*/ 94 h 115"/>
                          <a:gd name="T32" fmla="*/ 57 w 175"/>
                          <a:gd name="T33" fmla="*/ 46 h 115"/>
                          <a:gd name="T34" fmla="*/ 61 w 175"/>
                          <a:gd name="T35" fmla="*/ 43 h 115"/>
                          <a:gd name="T36" fmla="*/ 65 w 175"/>
                          <a:gd name="T37" fmla="*/ 23 h 115"/>
                          <a:gd name="T38" fmla="*/ 68 w 175"/>
                          <a:gd name="T39" fmla="*/ 8 h 115"/>
                          <a:gd name="T40" fmla="*/ 72 w 175"/>
                          <a:gd name="T41" fmla="*/ 32 h 115"/>
                          <a:gd name="T42" fmla="*/ 75 w 175"/>
                          <a:gd name="T43" fmla="*/ 28 h 115"/>
                          <a:gd name="T44" fmla="*/ 79 w 175"/>
                          <a:gd name="T45" fmla="*/ 8 h 115"/>
                          <a:gd name="T46" fmla="*/ 82 w 175"/>
                          <a:gd name="T47" fmla="*/ 0 h 115"/>
                          <a:gd name="T48" fmla="*/ 86 w 175"/>
                          <a:gd name="T49" fmla="*/ 25 h 115"/>
                          <a:gd name="T50" fmla="*/ 89 w 175"/>
                          <a:gd name="T51" fmla="*/ 37 h 115"/>
                          <a:gd name="T52" fmla="*/ 93 w 175"/>
                          <a:gd name="T53" fmla="*/ 47 h 115"/>
                          <a:gd name="T54" fmla="*/ 97 w 175"/>
                          <a:gd name="T55" fmla="*/ 59 h 115"/>
                          <a:gd name="T56" fmla="*/ 100 w 175"/>
                          <a:gd name="T57" fmla="*/ 64 h 115"/>
                          <a:gd name="T58" fmla="*/ 104 w 175"/>
                          <a:gd name="T59" fmla="*/ 54 h 115"/>
                          <a:gd name="T60" fmla="*/ 107 w 175"/>
                          <a:gd name="T61" fmla="*/ 48 h 115"/>
                          <a:gd name="T62" fmla="*/ 111 w 175"/>
                          <a:gd name="T63" fmla="*/ 55 h 115"/>
                          <a:gd name="T64" fmla="*/ 114 w 175"/>
                          <a:gd name="T65" fmla="*/ 57 h 115"/>
                          <a:gd name="T66" fmla="*/ 118 w 175"/>
                          <a:gd name="T67" fmla="*/ 66 h 115"/>
                          <a:gd name="T68" fmla="*/ 121 w 175"/>
                          <a:gd name="T69" fmla="*/ 43 h 115"/>
                          <a:gd name="T70" fmla="*/ 125 w 175"/>
                          <a:gd name="T71" fmla="*/ 50 h 115"/>
                          <a:gd name="T72" fmla="*/ 129 w 175"/>
                          <a:gd name="T73" fmla="*/ 52 h 115"/>
                          <a:gd name="T74" fmla="*/ 132 w 175"/>
                          <a:gd name="T75" fmla="*/ 65 h 115"/>
                          <a:gd name="T76" fmla="*/ 136 w 175"/>
                          <a:gd name="T77" fmla="*/ 76 h 115"/>
                          <a:gd name="T78" fmla="*/ 139 w 175"/>
                          <a:gd name="T79" fmla="*/ 68 h 115"/>
                          <a:gd name="T80" fmla="*/ 143 w 175"/>
                          <a:gd name="T81" fmla="*/ 81 h 115"/>
                          <a:gd name="T82" fmla="*/ 146 w 175"/>
                          <a:gd name="T83" fmla="*/ 89 h 115"/>
                          <a:gd name="T84" fmla="*/ 150 w 175"/>
                          <a:gd name="T85" fmla="*/ 115 h 115"/>
                          <a:gd name="T86" fmla="*/ 154 w 175"/>
                          <a:gd name="T87" fmla="*/ 98 h 115"/>
                          <a:gd name="T88" fmla="*/ 157 w 175"/>
                          <a:gd name="T89" fmla="*/ 76 h 115"/>
                          <a:gd name="T90" fmla="*/ 161 w 175"/>
                          <a:gd name="T91" fmla="*/ 64 h 115"/>
                          <a:gd name="T92" fmla="*/ 164 w 175"/>
                          <a:gd name="T93" fmla="*/ 84 h 115"/>
                          <a:gd name="T94" fmla="*/ 168 w 175"/>
                          <a:gd name="T95" fmla="*/ 72 h 115"/>
                          <a:gd name="T96" fmla="*/ 171 w 175"/>
                          <a:gd name="T97" fmla="*/ 55 h 115"/>
                          <a:gd name="T98" fmla="*/ 175 w 175"/>
                          <a:gd name="T99" fmla="*/ 37 h 11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75" h="115">
                            <a:moveTo>
                              <a:pt x="0" y="101"/>
                            </a:moveTo>
                            <a:lnTo>
                              <a:pt x="4" y="105"/>
                            </a:lnTo>
                            <a:lnTo>
                              <a:pt x="8" y="111"/>
                            </a:lnTo>
                            <a:lnTo>
                              <a:pt x="11" y="113"/>
                            </a:lnTo>
                            <a:lnTo>
                              <a:pt x="15" y="94"/>
                            </a:lnTo>
                            <a:lnTo>
                              <a:pt x="18" y="103"/>
                            </a:lnTo>
                            <a:lnTo>
                              <a:pt x="22" y="83"/>
                            </a:lnTo>
                            <a:lnTo>
                              <a:pt x="25" y="60"/>
                            </a:lnTo>
                            <a:lnTo>
                              <a:pt x="29" y="45"/>
                            </a:lnTo>
                            <a:lnTo>
                              <a:pt x="32" y="56"/>
                            </a:lnTo>
                            <a:lnTo>
                              <a:pt x="36" y="40"/>
                            </a:lnTo>
                            <a:lnTo>
                              <a:pt x="40" y="20"/>
                            </a:lnTo>
                            <a:lnTo>
                              <a:pt x="43" y="45"/>
                            </a:lnTo>
                            <a:lnTo>
                              <a:pt x="47" y="63"/>
                            </a:lnTo>
                            <a:lnTo>
                              <a:pt x="50" y="84"/>
                            </a:lnTo>
                            <a:lnTo>
                              <a:pt x="54" y="94"/>
                            </a:lnTo>
                            <a:lnTo>
                              <a:pt x="57" y="46"/>
                            </a:lnTo>
                            <a:lnTo>
                              <a:pt x="61" y="43"/>
                            </a:lnTo>
                            <a:lnTo>
                              <a:pt x="65" y="23"/>
                            </a:lnTo>
                            <a:lnTo>
                              <a:pt x="68" y="8"/>
                            </a:lnTo>
                            <a:lnTo>
                              <a:pt x="72" y="32"/>
                            </a:lnTo>
                            <a:lnTo>
                              <a:pt x="75" y="28"/>
                            </a:lnTo>
                            <a:lnTo>
                              <a:pt x="79" y="8"/>
                            </a:lnTo>
                            <a:lnTo>
                              <a:pt x="82" y="0"/>
                            </a:lnTo>
                            <a:lnTo>
                              <a:pt x="86" y="25"/>
                            </a:lnTo>
                            <a:lnTo>
                              <a:pt x="89" y="37"/>
                            </a:lnTo>
                            <a:lnTo>
                              <a:pt x="93" y="47"/>
                            </a:lnTo>
                            <a:lnTo>
                              <a:pt x="97" y="59"/>
                            </a:lnTo>
                            <a:lnTo>
                              <a:pt x="100" y="64"/>
                            </a:lnTo>
                            <a:lnTo>
                              <a:pt x="104" y="54"/>
                            </a:lnTo>
                            <a:lnTo>
                              <a:pt x="107" y="48"/>
                            </a:lnTo>
                            <a:lnTo>
                              <a:pt x="111" y="55"/>
                            </a:lnTo>
                            <a:lnTo>
                              <a:pt x="114" y="57"/>
                            </a:lnTo>
                            <a:lnTo>
                              <a:pt x="118" y="66"/>
                            </a:lnTo>
                            <a:lnTo>
                              <a:pt x="121" y="43"/>
                            </a:lnTo>
                            <a:lnTo>
                              <a:pt x="125" y="50"/>
                            </a:lnTo>
                            <a:lnTo>
                              <a:pt x="129" y="52"/>
                            </a:lnTo>
                            <a:lnTo>
                              <a:pt x="132" y="65"/>
                            </a:lnTo>
                            <a:lnTo>
                              <a:pt x="136" y="76"/>
                            </a:lnTo>
                            <a:lnTo>
                              <a:pt x="139" y="68"/>
                            </a:lnTo>
                            <a:lnTo>
                              <a:pt x="143" y="81"/>
                            </a:lnTo>
                            <a:lnTo>
                              <a:pt x="146" y="89"/>
                            </a:lnTo>
                            <a:lnTo>
                              <a:pt x="150" y="115"/>
                            </a:lnTo>
                            <a:lnTo>
                              <a:pt x="154" y="98"/>
                            </a:lnTo>
                            <a:lnTo>
                              <a:pt x="157" y="76"/>
                            </a:lnTo>
                            <a:lnTo>
                              <a:pt x="161" y="64"/>
                            </a:lnTo>
                            <a:lnTo>
                              <a:pt x="164" y="84"/>
                            </a:lnTo>
                            <a:lnTo>
                              <a:pt x="168" y="72"/>
                            </a:lnTo>
                            <a:lnTo>
                              <a:pt x="171" y="55"/>
                            </a:lnTo>
                            <a:lnTo>
                              <a:pt x="175" y="3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FF00A8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702" name="Freeform 92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26026" y="2478089"/>
                        <a:ext cx="276225" cy="381000"/>
                      </a:xfrm>
                      <a:custGeom>
                        <a:avLst/>
                        <a:gdLst>
                          <a:gd name="T0" fmla="*/ 0 w 174"/>
                          <a:gd name="T1" fmla="*/ 185 h 240"/>
                          <a:gd name="T2" fmla="*/ 3 w 174"/>
                          <a:gd name="T3" fmla="*/ 181 h 240"/>
                          <a:gd name="T4" fmla="*/ 7 w 174"/>
                          <a:gd name="T5" fmla="*/ 196 h 240"/>
                          <a:gd name="T6" fmla="*/ 11 w 174"/>
                          <a:gd name="T7" fmla="*/ 184 h 240"/>
                          <a:gd name="T8" fmla="*/ 14 w 174"/>
                          <a:gd name="T9" fmla="*/ 203 h 240"/>
                          <a:gd name="T10" fmla="*/ 18 w 174"/>
                          <a:gd name="T11" fmla="*/ 206 h 240"/>
                          <a:gd name="T12" fmla="*/ 21 w 174"/>
                          <a:gd name="T13" fmla="*/ 240 h 240"/>
                          <a:gd name="T14" fmla="*/ 25 w 174"/>
                          <a:gd name="T15" fmla="*/ 238 h 240"/>
                          <a:gd name="T16" fmla="*/ 28 w 174"/>
                          <a:gd name="T17" fmla="*/ 212 h 240"/>
                          <a:gd name="T18" fmla="*/ 32 w 174"/>
                          <a:gd name="T19" fmla="*/ 197 h 240"/>
                          <a:gd name="T20" fmla="*/ 35 w 174"/>
                          <a:gd name="T21" fmla="*/ 189 h 240"/>
                          <a:gd name="T22" fmla="*/ 39 w 174"/>
                          <a:gd name="T23" fmla="*/ 184 h 240"/>
                          <a:gd name="T24" fmla="*/ 43 w 174"/>
                          <a:gd name="T25" fmla="*/ 181 h 240"/>
                          <a:gd name="T26" fmla="*/ 46 w 174"/>
                          <a:gd name="T27" fmla="*/ 169 h 240"/>
                          <a:gd name="T28" fmla="*/ 50 w 174"/>
                          <a:gd name="T29" fmla="*/ 145 h 240"/>
                          <a:gd name="T30" fmla="*/ 53 w 174"/>
                          <a:gd name="T31" fmla="*/ 161 h 240"/>
                          <a:gd name="T32" fmla="*/ 57 w 174"/>
                          <a:gd name="T33" fmla="*/ 169 h 240"/>
                          <a:gd name="T34" fmla="*/ 60 w 174"/>
                          <a:gd name="T35" fmla="*/ 157 h 240"/>
                          <a:gd name="T36" fmla="*/ 64 w 174"/>
                          <a:gd name="T37" fmla="*/ 106 h 240"/>
                          <a:gd name="T38" fmla="*/ 68 w 174"/>
                          <a:gd name="T39" fmla="*/ 80 h 240"/>
                          <a:gd name="T40" fmla="*/ 71 w 174"/>
                          <a:gd name="T41" fmla="*/ 63 h 240"/>
                          <a:gd name="T42" fmla="*/ 75 w 174"/>
                          <a:gd name="T43" fmla="*/ 57 h 240"/>
                          <a:gd name="T44" fmla="*/ 78 w 174"/>
                          <a:gd name="T45" fmla="*/ 52 h 240"/>
                          <a:gd name="T46" fmla="*/ 82 w 174"/>
                          <a:gd name="T47" fmla="*/ 42 h 240"/>
                          <a:gd name="T48" fmla="*/ 85 w 174"/>
                          <a:gd name="T49" fmla="*/ 21 h 240"/>
                          <a:gd name="T50" fmla="*/ 89 w 174"/>
                          <a:gd name="T51" fmla="*/ 1 h 240"/>
                          <a:gd name="T52" fmla="*/ 92 w 174"/>
                          <a:gd name="T53" fmla="*/ 11 h 240"/>
                          <a:gd name="T54" fmla="*/ 96 w 174"/>
                          <a:gd name="T55" fmla="*/ 16 h 240"/>
                          <a:gd name="T56" fmla="*/ 100 w 174"/>
                          <a:gd name="T57" fmla="*/ 6 h 240"/>
                          <a:gd name="T58" fmla="*/ 103 w 174"/>
                          <a:gd name="T59" fmla="*/ 8 h 240"/>
                          <a:gd name="T60" fmla="*/ 107 w 174"/>
                          <a:gd name="T61" fmla="*/ 0 h 240"/>
                          <a:gd name="T62" fmla="*/ 110 w 174"/>
                          <a:gd name="T63" fmla="*/ 12 h 240"/>
                          <a:gd name="T64" fmla="*/ 114 w 174"/>
                          <a:gd name="T65" fmla="*/ 40 h 240"/>
                          <a:gd name="T66" fmla="*/ 117 w 174"/>
                          <a:gd name="T67" fmla="*/ 51 h 240"/>
                          <a:gd name="T68" fmla="*/ 121 w 174"/>
                          <a:gd name="T69" fmla="*/ 63 h 240"/>
                          <a:gd name="T70" fmla="*/ 124 w 174"/>
                          <a:gd name="T71" fmla="*/ 56 h 240"/>
                          <a:gd name="T72" fmla="*/ 128 w 174"/>
                          <a:gd name="T73" fmla="*/ 33 h 240"/>
                          <a:gd name="T74" fmla="*/ 132 w 174"/>
                          <a:gd name="T75" fmla="*/ 25 h 240"/>
                          <a:gd name="T76" fmla="*/ 135 w 174"/>
                          <a:gd name="T77" fmla="*/ 22 h 240"/>
                          <a:gd name="T78" fmla="*/ 139 w 174"/>
                          <a:gd name="T79" fmla="*/ 25 h 240"/>
                          <a:gd name="T80" fmla="*/ 142 w 174"/>
                          <a:gd name="T81" fmla="*/ 7 h 240"/>
                          <a:gd name="T82" fmla="*/ 146 w 174"/>
                          <a:gd name="T83" fmla="*/ 29 h 240"/>
                          <a:gd name="T84" fmla="*/ 149 w 174"/>
                          <a:gd name="T85" fmla="*/ 49 h 240"/>
                          <a:gd name="T86" fmla="*/ 153 w 174"/>
                          <a:gd name="T87" fmla="*/ 42 h 240"/>
                          <a:gd name="T88" fmla="*/ 157 w 174"/>
                          <a:gd name="T89" fmla="*/ 23 h 240"/>
                          <a:gd name="T90" fmla="*/ 160 w 174"/>
                          <a:gd name="T91" fmla="*/ 44 h 240"/>
                          <a:gd name="T92" fmla="*/ 164 w 174"/>
                          <a:gd name="T93" fmla="*/ 49 h 240"/>
                          <a:gd name="T94" fmla="*/ 167 w 174"/>
                          <a:gd name="T95" fmla="*/ 37 h 240"/>
                          <a:gd name="T96" fmla="*/ 171 w 174"/>
                          <a:gd name="T97" fmla="*/ 22 h 240"/>
                          <a:gd name="T98" fmla="*/ 174 w 174"/>
                          <a:gd name="T99" fmla="*/ 2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74" h="240">
                            <a:moveTo>
                              <a:pt x="0" y="185"/>
                            </a:moveTo>
                            <a:lnTo>
                              <a:pt x="3" y="181"/>
                            </a:lnTo>
                            <a:lnTo>
                              <a:pt x="7" y="196"/>
                            </a:lnTo>
                            <a:lnTo>
                              <a:pt x="11" y="184"/>
                            </a:lnTo>
                            <a:lnTo>
                              <a:pt x="14" y="203"/>
                            </a:lnTo>
                            <a:lnTo>
                              <a:pt x="18" y="206"/>
                            </a:lnTo>
                            <a:lnTo>
                              <a:pt x="21" y="240"/>
                            </a:lnTo>
                            <a:lnTo>
                              <a:pt x="25" y="238"/>
                            </a:lnTo>
                            <a:lnTo>
                              <a:pt x="28" y="212"/>
                            </a:lnTo>
                            <a:lnTo>
                              <a:pt x="32" y="197"/>
                            </a:lnTo>
                            <a:lnTo>
                              <a:pt x="35" y="189"/>
                            </a:lnTo>
                            <a:lnTo>
                              <a:pt x="39" y="184"/>
                            </a:lnTo>
                            <a:lnTo>
                              <a:pt x="43" y="181"/>
                            </a:lnTo>
                            <a:lnTo>
                              <a:pt x="46" y="169"/>
                            </a:lnTo>
                            <a:lnTo>
                              <a:pt x="50" y="145"/>
                            </a:lnTo>
                            <a:lnTo>
                              <a:pt x="53" y="161"/>
                            </a:lnTo>
                            <a:lnTo>
                              <a:pt x="57" y="169"/>
                            </a:lnTo>
                            <a:lnTo>
                              <a:pt x="60" y="157"/>
                            </a:lnTo>
                            <a:lnTo>
                              <a:pt x="64" y="106"/>
                            </a:lnTo>
                            <a:lnTo>
                              <a:pt x="68" y="80"/>
                            </a:lnTo>
                            <a:lnTo>
                              <a:pt x="71" y="63"/>
                            </a:lnTo>
                            <a:lnTo>
                              <a:pt x="75" y="57"/>
                            </a:lnTo>
                            <a:lnTo>
                              <a:pt x="78" y="52"/>
                            </a:lnTo>
                            <a:lnTo>
                              <a:pt x="82" y="42"/>
                            </a:lnTo>
                            <a:lnTo>
                              <a:pt x="85" y="21"/>
                            </a:lnTo>
                            <a:lnTo>
                              <a:pt x="89" y="1"/>
                            </a:lnTo>
                            <a:lnTo>
                              <a:pt x="92" y="11"/>
                            </a:lnTo>
                            <a:lnTo>
                              <a:pt x="96" y="16"/>
                            </a:lnTo>
                            <a:lnTo>
                              <a:pt x="100" y="6"/>
                            </a:lnTo>
                            <a:lnTo>
                              <a:pt x="103" y="8"/>
                            </a:lnTo>
                            <a:lnTo>
                              <a:pt x="107" y="0"/>
                            </a:lnTo>
                            <a:lnTo>
                              <a:pt x="110" y="12"/>
                            </a:lnTo>
                            <a:lnTo>
                              <a:pt x="114" y="40"/>
                            </a:lnTo>
                            <a:lnTo>
                              <a:pt x="117" y="51"/>
                            </a:lnTo>
                            <a:lnTo>
                              <a:pt x="121" y="63"/>
                            </a:lnTo>
                            <a:lnTo>
                              <a:pt x="124" y="56"/>
                            </a:lnTo>
                            <a:lnTo>
                              <a:pt x="128" y="33"/>
                            </a:lnTo>
                            <a:lnTo>
                              <a:pt x="132" y="25"/>
                            </a:lnTo>
                            <a:lnTo>
                              <a:pt x="135" y="22"/>
                            </a:lnTo>
                            <a:lnTo>
                              <a:pt x="139" y="25"/>
                            </a:lnTo>
                            <a:lnTo>
                              <a:pt x="142" y="7"/>
                            </a:lnTo>
                            <a:lnTo>
                              <a:pt x="146" y="29"/>
                            </a:lnTo>
                            <a:lnTo>
                              <a:pt x="149" y="49"/>
                            </a:lnTo>
                            <a:lnTo>
                              <a:pt x="153" y="42"/>
                            </a:lnTo>
                            <a:lnTo>
                              <a:pt x="157" y="23"/>
                            </a:lnTo>
                            <a:lnTo>
                              <a:pt x="160" y="44"/>
                            </a:lnTo>
                            <a:lnTo>
                              <a:pt x="164" y="49"/>
                            </a:lnTo>
                            <a:lnTo>
                              <a:pt x="167" y="37"/>
                            </a:lnTo>
                            <a:lnTo>
                              <a:pt x="171" y="22"/>
                            </a:lnTo>
                            <a:lnTo>
                              <a:pt x="174" y="2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FF00A8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703" name="Freeform 92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02251" y="2414589"/>
                        <a:ext cx="277813" cy="625475"/>
                      </a:xfrm>
                      <a:custGeom>
                        <a:avLst/>
                        <a:gdLst>
                          <a:gd name="T0" fmla="*/ 0 w 175"/>
                          <a:gd name="T1" fmla="*/ 60 h 394"/>
                          <a:gd name="T2" fmla="*/ 4 w 175"/>
                          <a:gd name="T3" fmla="*/ 52 h 394"/>
                          <a:gd name="T4" fmla="*/ 7 w 175"/>
                          <a:gd name="T5" fmla="*/ 9 h 394"/>
                          <a:gd name="T6" fmla="*/ 11 w 175"/>
                          <a:gd name="T7" fmla="*/ 37 h 394"/>
                          <a:gd name="T8" fmla="*/ 15 w 175"/>
                          <a:gd name="T9" fmla="*/ 23 h 394"/>
                          <a:gd name="T10" fmla="*/ 18 w 175"/>
                          <a:gd name="T11" fmla="*/ 1 h 394"/>
                          <a:gd name="T12" fmla="*/ 22 w 175"/>
                          <a:gd name="T13" fmla="*/ 0 h 394"/>
                          <a:gd name="T14" fmla="*/ 25 w 175"/>
                          <a:gd name="T15" fmla="*/ 27 h 394"/>
                          <a:gd name="T16" fmla="*/ 29 w 175"/>
                          <a:gd name="T17" fmla="*/ 60 h 394"/>
                          <a:gd name="T18" fmla="*/ 32 w 175"/>
                          <a:gd name="T19" fmla="*/ 46 h 394"/>
                          <a:gd name="T20" fmla="*/ 36 w 175"/>
                          <a:gd name="T21" fmla="*/ 46 h 394"/>
                          <a:gd name="T22" fmla="*/ 39 w 175"/>
                          <a:gd name="T23" fmla="*/ 56 h 394"/>
                          <a:gd name="T24" fmla="*/ 43 w 175"/>
                          <a:gd name="T25" fmla="*/ 87 h 394"/>
                          <a:gd name="T26" fmla="*/ 47 w 175"/>
                          <a:gd name="T27" fmla="*/ 112 h 394"/>
                          <a:gd name="T28" fmla="*/ 50 w 175"/>
                          <a:gd name="T29" fmla="*/ 116 h 394"/>
                          <a:gd name="T30" fmla="*/ 54 w 175"/>
                          <a:gd name="T31" fmla="*/ 112 h 394"/>
                          <a:gd name="T32" fmla="*/ 57 w 175"/>
                          <a:gd name="T33" fmla="*/ 92 h 394"/>
                          <a:gd name="T34" fmla="*/ 61 w 175"/>
                          <a:gd name="T35" fmla="*/ 101 h 394"/>
                          <a:gd name="T36" fmla="*/ 64 w 175"/>
                          <a:gd name="T37" fmla="*/ 123 h 394"/>
                          <a:gd name="T38" fmla="*/ 68 w 175"/>
                          <a:gd name="T39" fmla="*/ 116 h 394"/>
                          <a:gd name="T40" fmla="*/ 72 w 175"/>
                          <a:gd name="T41" fmla="*/ 114 h 394"/>
                          <a:gd name="T42" fmla="*/ 75 w 175"/>
                          <a:gd name="T43" fmla="*/ 133 h 394"/>
                          <a:gd name="T44" fmla="*/ 79 w 175"/>
                          <a:gd name="T45" fmla="*/ 163 h 394"/>
                          <a:gd name="T46" fmla="*/ 82 w 175"/>
                          <a:gd name="T47" fmla="*/ 188 h 394"/>
                          <a:gd name="T48" fmla="*/ 86 w 175"/>
                          <a:gd name="T49" fmla="*/ 165 h 394"/>
                          <a:gd name="T50" fmla="*/ 89 w 175"/>
                          <a:gd name="T51" fmla="*/ 271 h 394"/>
                          <a:gd name="T52" fmla="*/ 93 w 175"/>
                          <a:gd name="T53" fmla="*/ 294 h 394"/>
                          <a:gd name="T54" fmla="*/ 96 w 175"/>
                          <a:gd name="T55" fmla="*/ 277 h 394"/>
                          <a:gd name="T56" fmla="*/ 100 w 175"/>
                          <a:gd name="T57" fmla="*/ 266 h 394"/>
                          <a:gd name="T58" fmla="*/ 104 w 175"/>
                          <a:gd name="T59" fmla="*/ 256 h 394"/>
                          <a:gd name="T60" fmla="*/ 107 w 175"/>
                          <a:gd name="T61" fmla="*/ 275 h 394"/>
                          <a:gd name="T62" fmla="*/ 111 w 175"/>
                          <a:gd name="T63" fmla="*/ 275 h 394"/>
                          <a:gd name="T64" fmla="*/ 114 w 175"/>
                          <a:gd name="T65" fmla="*/ 269 h 394"/>
                          <a:gd name="T66" fmla="*/ 118 w 175"/>
                          <a:gd name="T67" fmla="*/ 257 h 394"/>
                          <a:gd name="T68" fmla="*/ 121 w 175"/>
                          <a:gd name="T69" fmla="*/ 282 h 394"/>
                          <a:gd name="T70" fmla="*/ 125 w 175"/>
                          <a:gd name="T71" fmla="*/ 309 h 394"/>
                          <a:gd name="T72" fmla="*/ 128 w 175"/>
                          <a:gd name="T73" fmla="*/ 307 h 394"/>
                          <a:gd name="T74" fmla="*/ 132 w 175"/>
                          <a:gd name="T75" fmla="*/ 342 h 394"/>
                          <a:gd name="T76" fmla="*/ 136 w 175"/>
                          <a:gd name="T77" fmla="*/ 359 h 394"/>
                          <a:gd name="T78" fmla="*/ 139 w 175"/>
                          <a:gd name="T79" fmla="*/ 378 h 394"/>
                          <a:gd name="T80" fmla="*/ 143 w 175"/>
                          <a:gd name="T81" fmla="*/ 394 h 394"/>
                          <a:gd name="T82" fmla="*/ 146 w 175"/>
                          <a:gd name="T83" fmla="*/ 382 h 394"/>
                          <a:gd name="T84" fmla="*/ 150 w 175"/>
                          <a:gd name="T85" fmla="*/ 370 h 394"/>
                          <a:gd name="T86" fmla="*/ 153 w 175"/>
                          <a:gd name="T87" fmla="*/ 353 h 394"/>
                          <a:gd name="T88" fmla="*/ 157 w 175"/>
                          <a:gd name="T89" fmla="*/ 349 h 394"/>
                          <a:gd name="T90" fmla="*/ 161 w 175"/>
                          <a:gd name="T91" fmla="*/ 339 h 394"/>
                          <a:gd name="T92" fmla="*/ 164 w 175"/>
                          <a:gd name="T93" fmla="*/ 328 h 394"/>
                          <a:gd name="T94" fmla="*/ 168 w 175"/>
                          <a:gd name="T95" fmla="*/ 312 h 394"/>
                          <a:gd name="T96" fmla="*/ 171 w 175"/>
                          <a:gd name="T97" fmla="*/ 297 h 394"/>
                          <a:gd name="T98" fmla="*/ 175 w 175"/>
                          <a:gd name="T99" fmla="*/ 280 h 39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75" h="394">
                            <a:moveTo>
                              <a:pt x="0" y="60"/>
                            </a:moveTo>
                            <a:lnTo>
                              <a:pt x="4" y="52"/>
                            </a:lnTo>
                            <a:lnTo>
                              <a:pt x="7" y="9"/>
                            </a:lnTo>
                            <a:lnTo>
                              <a:pt x="11" y="37"/>
                            </a:lnTo>
                            <a:lnTo>
                              <a:pt x="15" y="23"/>
                            </a:lnTo>
                            <a:lnTo>
                              <a:pt x="18" y="1"/>
                            </a:lnTo>
                            <a:lnTo>
                              <a:pt x="22" y="0"/>
                            </a:lnTo>
                            <a:lnTo>
                              <a:pt x="25" y="27"/>
                            </a:lnTo>
                            <a:lnTo>
                              <a:pt x="29" y="60"/>
                            </a:lnTo>
                            <a:lnTo>
                              <a:pt x="32" y="46"/>
                            </a:lnTo>
                            <a:lnTo>
                              <a:pt x="36" y="46"/>
                            </a:lnTo>
                            <a:lnTo>
                              <a:pt x="39" y="56"/>
                            </a:lnTo>
                            <a:lnTo>
                              <a:pt x="43" y="87"/>
                            </a:lnTo>
                            <a:lnTo>
                              <a:pt x="47" y="112"/>
                            </a:lnTo>
                            <a:lnTo>
                              <a:pt x="50" y="116"/>
                            </a:lnTo>
                            <a:lnTo>
                              <a:pt x="54" y="112"/>
                            </a:lnTo>
                            <a:lnTo>
                              <a:pt x="57" y="92"/>
                            </a:lnTo>
                            <a:lnTo>
                              <a:pt x="61" y="101"/>
                            </a:lnTo>
                            <a:lnTo>
                              <a:pt x="64" y="123"/>
                            </a:lnTo>
                            <a:lnTo>
                              <a:pt x="68" y="116"/>
                            </a:lnTo>
                            <a:lnTo>
                              <a:pt x="72" y="114"/>
                            </a:lnTo>
                            <a:lnTo>
                              <a:pt x="75" y="133"/>
                            </a:lnTo>
                            <a:lnTo>
                              <a:pt x="79" y="163"/>
                            </a:lnTo>
                            <a:lnTo>
                              <a:pt x="82" y="188"/>
                            </a:lnTo>
                            <a:lnTo>
                              <a:pt x="86" y="165"/>
                            </a:lnTo>
                            <a:lnTo>
                              <a:pt x="89" y="271"/>
                            </a:lnTo>
                            <a:lnTo>
                              <a:pt x="93" y="294"/>
                            </a:lnTo>
                            <a:lnTo>
                              <a:pt x="96" y="277"/>
                            </a:lnTo>
                            <a:lnTo>
                              <a:pt x="100" y="266"/>
                            </a:lnTo>
                            <a:lnTo>
                              <a:pt x="104" y="256"/>
                            </a:lnTo>
                            <a:lnTo>
                              <a:pt x="107" y="275"/>
                            </a:lnTo>
                            <a:lnTo>
                              <a:pt x="111" y="275"/>
                            </a:lnTo>
                            <a:lnTo>
                              <a:pt x="114" y="269"/>
                            </a:lnTo>
                            <a:lnTo>
                              <a:pt x="118" y="257"/>
                            </a:lnTo>
                            <a:lnTo>
                              <a:pt x="121" y="282"/>
                            </a:lnTo>
                            <a:lnTo>
                              <a:pt x="125" y="309"/>
                            </a:lnTo>
                            <a:lnTo>
                              <a:pt x="128" y="307"/>
                            </a:lnTo>
                            <a:lnTo>
                              <a:pt x="132" y="342"/>
                            </a:lnTo>
                            <a:lnTo>
                              <a:pt x="136" y="359"/>
                            </a:lnTo>
                            <a:lnTo>
                              <a:pt x="139" y="378"/>
                            </a:lnTo>
                            <a:lnTo>
                              <a:pt x="143" y="394"/>
                            </a:lnTo>
                            <a:lnTo>
                              <a:pt x="146" y="382"/>
                            </a:lnTo>
                            <a:lnTo>
                              <a:pt x="150" y="370"/>
                            </a:lnTo>
                            <a:lnTo>
                              <a:pt x="153" y="353"/>
                            </a:lnTo>
                            <a:lnTo>
                              <a:pt x="157" y="349"/>
                            </a:lnTo>
                            <a:lnTo>
                              <a:pt x="161" y="339"/>
                            </a:lnTo>
                            <a:lnTo>
                              <a:pt x="164" y="328"/>
                            </a:lnTo>
                            <a:lnTo>
                              <a:pt x="168" y="312"/>
                            </a:lnTo>
                            <a:lnTo>
                              <a:pt x="171" y="297"/>
                            </a:lnTo>
                            <a:lnTo>
                              <a:pt x="175" y="28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FF00A8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704" name="Freeform 92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80063" y="2647951"/>
                        <a:ext cx="276225" cy="219075"/>
                      </a:xfrm>
                      <a:custGeom>
                        <a:avLst/>
                        <a:gdLst>
                          <a:gd name="T0" fmla="*/ 0 w 174"/>
                          <a:gd name="T1" fmla="*/ 133 h 138"/>
                          <a:gd name="T2" fmla="*/ 3 w 174"/>
                          <a:gd name="T3" fmla="*/ 107 h 138"/>
                          <a:gd name="T4" fmla="*/ 7 w 174"/>
                          <a:gd name="T5" fmla="*/ 91 h 138"/>
                          <a:gd name="T6" fmla="*/ 10 w 174"/>
                          <a:gd name="T7" fmla="*/ 100 h 138"/>
                          <a:gd name="T8" fmla="*/ 14 w 174"/>
                          <a:gd name="T9" fmla="*/ 110 h 138"/>
                          <a:gd name="T10" fmla="*/ 18 w 174"/>
                          <a:gd name="T11" fmla="*/ 100 h 138"/>
                          <a:gd name="T12" fmla="*/ 21 w 174"/>
                          <a:gd name="T13" fmla="*/ 64 h 138"/>
                          <a:gd name="T14" fmla="*/ 25 w 174"/>
                          <a:gd name="T15" fmla="*/ 66 h 138"/>
                          <a:gd name="T16" fmla="*/ 28 w 174"/>
                          <a:gd name="T17" fmla="*/ 89 h 138"/>
                          <a:gd name="T18" fmla="*/ 32 w 174"/>
                          <a:gd name="T19" fmla="*/ 119 h 138"/>
                          <a:gd name="T20" fmla="*/ 35 w 174"/>
                          <a:gd name="T21" fmla="*/ 116 h 138"/>
                          <a:gd name="T22" fmla="*/ 39 w 174"/>
                          <a:gd name="T23" fmla="*/ 98 h 138"/>
                          <a:gd name="T24" fmla="*/ 42 w 174"/>
                          <a:gd name="T25" fmla="*/ 112 h 138"/>
                          <a:gd name="T26" fmla="*/ 46 w 174"/>
                          <a:gd name="T27" fmla="*/ 129 h 138"/>
                          <a:gd name="T28" fmla="*/ 50 w 174"/>
                          <a:gd name="T29" fmla="*/ 138 h 138"/>
                          <a:gd name="T30" fmla="*/ 53 w 174"/>
                          <a:gd name="T31" fmla="*/ 130 h 138"/>
                          <a:gd name="T32" fmla="*/ 57 w 174"/>
                          <a:gd name="T33" fmla="*/ 111 h 138"/>
                          <a:gd name="T34" fmla="*/ 60 w 174"/>
                          <a:gd name="T35" fmla="*/ 94 h 138"/>
                          <a:gd name="T36" fmla="*/ 64 w 174"/>
                          <a:gd name="T37" fmla="*/ 91 h 138"/>
                          <a:gd name="T38" fmla="*/ 67 w 174"/>
                          <a:gd name="T39" fmla="*/ 75 h 138"/>
                          <a:gd name="T40" fmla="*/ 71 w 174"/>
                          <a:gd name="T41" fmla="*/ 71 h 138"/>
                          <a:gd name="T42" fmla="*/ 75 w 174"/>
                          <a:gd name="T43" fmla="*/ 98 h 138"/>
                          <a:gd name="T44" fmla="*/ 78 w 174"/>
                          <a:gd name="T45" fmla="*/ 90 h 138"/>
                          <a:gd name="T46" fmla="*/ 82 w 174"/>
                          <a:gd name="T47" fmla="*/ 56 h 138"/>
                          <a:gd name="T48" fmla="*/ 85 w 174"/>
                          <a:gd name="T49" fmla="*/ 63 h 138"/>
                          <a:gd name="T50" fmla="*/ 89 w 174"/>
                          <a:gd name="T51" fmla="*/ 78 h 138"/>
                          <a:gd name="T52" fmla="*/ 92 w 174"/>
                          <a:gd name="T53" fmla="*/ 56 h 138"/>
                          <a:gd name="T54" fmla="*/ 96 w 174"/>
                          <a:gd name="T55" fmla="*/ 38 h 138"/>
                          <a:gd name="T56" fmla="*/ 99 w 174"/>
                          <a:gd name="T57" fmla="*/ 72 h 138"/>
                          <a:gd name="T58" fmla="*/ 103 w 174"/>
                          <a:gd name="T59" fmla="*/ 56 h 138"/>
                          <a:gd name="T60" fmla="*/ 107 w 174"/>
                          <a:gd name="T61" fmla="*/ 29 h 138"/>
                          <a:gd name="T62" fmla="*/ 110 w 174"/>
                          <a:gd name="T63" fmla="*/ 37 h 138"/>
                          <a:gd name="T64" fmla="*/ 114 w 174"/>
                          <a:gd name="T65" fmla="*/ 48 h 138"/>
                          <a:gd name="T66" fmla="*/ 117 w 174"/>
                          <a:gd name="T67" fmla="*/ 61 h 138"/>
                          <a:gd name="T68" fmla="*/ 121 w 174"/>
                          <a:gd name="T69" fmla="*/ 89 h 138"/>
                          <a:gd name="T70" fmla="*/ 124 w 174"/>
                          <a:gd name="T71" fmla="*/ 91 h 138"/>
                          <a:gd name="T72" fmla="*/ 128 w 174"/>
                          <a:gd name="T73" fmla="*/ 59 h 138"/>
                          <a:gd name="T74" fmla="*/ 131 w 174"/>
                          <a:gd name="T75" fmla="*/ 48 h 138"/>
                          <a:gd name="T76" fmla="*/ 135 w 174"/>
                          <a:gd name="T77" fmla="*/ 37 h 138"/>
                          <a:gd name="T78" fmla="*/ 139 w 174"/>
                          <a:gd name="T79" fmla="*/ 48 h 138"/>
                          <a:gd name="T80" fmla="*/ 142 w 174"/>
                          <a:gd name="T81" fmla="*/ 76 h 138"/>
                          <a:gd name="T82" fmla="*/ 146 w 174"/>
                          <a:gd name="T83" fmla="*/ 71 h 138"/>
                          <a:gd name="T84" fmla="*/ 149 w 174"/>
                          <a:gd name="T85" fmla="*/ 57 h 138"/>
                          <a:gd name="T86" fmla="*/ 153 w 174"/>
                          <a:gd name="T87" fmla="*/ 44 h 138"/>
                          <a:gd name="T88" fmla="*/ 156 w 174"/>
                          <a:gd name="T89" fmla="*/ 61 h 138"/>
                          <a:gd name="T90" fmla="*/ 160 w 174"/>
                          <a:gd name="T91" fmla="*/ 87 h 138"/>
                          <a:gd name="T92" fmla="*/ 163 w 174"/>
                          <a:gd name="T93" fmla="*/ 51 h 138"/>
                          <a:gd name="T94" fmla="*/ 167 w 174"/>
                          <a:gd name="T95" fmla="*/ 11 h 138"/>
                          <a:gd name="T96" fmla="*/ 171 w 174"/>
                          <a:gd name="T97" fmla="*/ 6 h 138"/>
                          <a:gd name="T98" fmla="*/ 174 w 174"/>
                          <a:gd name="T99" fmla="*/ 0 h 13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74" h="138">
                            <a:moveTo>
                              <a:pt x="0" y="133"/>
                            </a:moveTo>
                            <a:lnTo>
                              <a:pt x="3" y="107"/>
                            </a:lnTo>
                            <a:lnTo>
                              <a:pt x="7" y="91"/>
                            </a:lnTo>
                            <a:lnTo>
                              <a:pt x="10" y="100"/>
                            </a:lnTo>
                            <a:lnTo>
                              <a:pt x="14" y="110"/>
                            </a:lnTo>
                            <a:lnTo>
                              <a:pt x="18" y="100"/>
                            </a:lnTo>
                            <a:lnTo>
                              <a:pt x="21" y="64"/>
                            </a:lnTo>
                            <a:lnTo>
                              <a:pt x="25" y="66"/>
                            </a:lnTo>
                            <a:lnTo>
                              <a:pt x="28" y="89"/>
                            </a:lnTo>
                            <a:lnTo>
                              <a:pt x="32" y="119"/>
                            </a:lnTo>
                            <a:lnTo>
                              <a:pt x="35" y="116"/>
                            </a:lnTo>
                            <a:lnTo>
                              <a:pt x="39" y="98"/>
                            </a:lnTo>
                            <a:lnTo>
                              <a:pt x="42" y="112"/>
                            </a:lnTo>
                            <a:lnTo>
                              <a:pt x="46" y="129"/>
                            </a:lnTo>
                            <a:lnTo>
                              <a:pt x="50" y="138"/>
                            </a:lnTo>
                            <a:lnTo>
                              <a:pt x="53" y="130"/>
                            </a:lnTo>
                            <a:lnTo>
                              <a:pt x="57" y="111"/>
                            </a:lnTo>
                            <a:lnTo>
                              <a:pt x="60" y="94"/>
                            </a:lnTo>
                            <a:lnTo>
                              <a:pt x="64" y="91"/>
                            </a:lnTo>
                            <a:lnTo>
                              <a:pt x="67" y="75"/>
                            </a:lnTo>
                            <a:lnTo>
                              <a:pt x="71" y="71"/>
                            </a:lnTo>
                            <a:lnTo>
                              <a:pt x="75" y="98"/>
                            </a:lnTo>
                            <a:lnTo>
                              <a:pt x="78" y="90"/>
                            </a:lnTo>
                            <a:lnTo>
                              <a:pt x="82" y="56"/>
                            </a:lnTo>
                            <a:lnTo>
                              <a:pt x="85" y="63"/>
                            </a:lnTo>
                            <a:lnTo>
                              <a:pt x="89" y="78"/>
                            </a:lnTo>
                            <a:lnTo>
                              <a:pt x="92" y="56"/>
                            </a:lnTo>
                            <a:lnTo>
                              <a:pt x="96" y="38"/>
                            </a:lnTo>
                            <a:lnTo>
                              <a:pt x="99" y="72"/>
                            </a:lnTo>
                            <a:lnTo>
                              <a:pt x="103" y="56"/>
                            </a:lnTo>
                            <a:lnTo>
                              <a:pt x="107" y="29"/>
                            </a:lnTo>
                            <a:lnTo>
                              <a:pt x="110" y="37"/>
                            </a:lnTo>
                            <a:lnTo>
                              <a:pt x="114" y="48"/>
                            </a:lnTo>
                            <a:lnTo>
                              <a:pt x="117" y="61"/>
                            </a:lnTo>
                            <a:lnTo>
                              <a:pt x="121" y="89"/>
                            </a:lnTo>
                            <a:lnTo>
                              <a:pt x="124" y="91"/>
                            </a:lnTo>
                            <a:lnTo>
                              <a:pt x="128" y="59"/>
                            </a:lnTo>
                            <a:lnTo>
                              <a:pt x="131" y="48"/>
                            </a:lnTo>
                            <a:lnTo>
                              <a:pt x="135" y="37"/>
                            </a:lnTo>
                            <a:lnTo>
                              <a:pt x="139" y="48"/>
                            </a:lnTo>
                            <a:lnTo>
                              <a:pt x="142" y="76"/>
                            </a:lnTo>
                            <a:lnTo>
                              <a:pt x="146" y="71"/>
                            </a:lnTo>
                            <a:lnTo>
                              <a:pt x="149" y="57"/>
                            </a:lnTo>
                            <a:lnTo>
                              <a:pt x="153" y="44"/>
                            </a:lnTo>
                            <a:lnTo>
                              <a:pt x="156" y="61"/>
                            </a:lnTo>
                            <a:lnTo>
                              <a:pt x="160" y="87"/>
                            </a:lnTo>
                            <a:lnTo>
                              <a:pt x="163" y="51"/>
                            </a:lnTo>
                            <a:lnTo>
                              <a:pt x="167" y="11"/>
                            </a:lnTo>
                            <a:lnTo>
                              <a:pt x="171" y="6"/>
                            </a:lnTo>
                            <a:lnTo>
                              <a:pt x="174" y="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FF00A8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705" name="Freeform 93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56288" y="2647951"/>
                        <a:ext cx="22225" cy="65088"/>
                      </a:xfrm>
                      <a:custGeom>
                        <a:avLst/>
                        <a:gdLst>
                          <a:gd name="T0" fmla="*/ 0 w 14"/>
                          <a:gd name="T1" fmla="*/ 0 h 41"/>
                          <a:gd name="T2" fmla="*/ 4 w 14"/>
                          <a:gd name="T3" fmla="*/ 11 h 41"/>
                          <a:gd name="T4" fmla="*/ 7 w 14"/>
                          <a:gd name="T5" fmla="*/ 6 h 41"/>
                          <a:gd name="T6" fmla="*/ 11 w 14"/>
                          <a:gd name="T7" fmla="*/ 41 h 41"/>
                          <a:gd name="T8" fmla="*/ 14 w 14"/>
                          <a:gd name="T9" fmla="*/ 6 h 4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</a:cxnLst>
                        <a:rect l="0" t="0" r="r" b="b"/>
                        <a:pathLst>
                          <a:path w="14" h="41">
                            <a:moveTo>
                              <a:pt x="0" y="0"/>
                            </a:moveTo>
                            <a:lnTo>
                              <a:pt x="4" y="11"/>
                            </a:lnTo>
                            <a:lnTo>
                              <a:pt x="7" y="6"/>
                            </a:lnTo>
                            <a:lnTo>
                              <a:pt x="11" y="41"/>
                            </a:lnTo>
                            <a:lnTo>
                              <a:pt x="14" y="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FF00A8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706" name="Freeform 93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48213" y="2554289"/>
                        <a:ext cx="277813" cy="550863"/>
                      </a:xfrm>
                      <a:custGeom>
                        <a:avLst/>
                        <a:gdLst>
                          <a:gd name="T0" fmla="*/ 0 w 175"/>
                          <a:gd name="T1" fmla="*/ 293 h 347"/>
                          <a:gd name="T2" fmla="*/ 4 w 175"/>
                          <a:gd name="T3" fmla="*/ 269 h 347"/>
                          <a:gd name="T4" fmla="*/ 8 w 175"/>
                          <a:gd name="T5" fmla="*/ 286 h 347"/>
                          <a:gd name="T6" fmla="*/ 11 w 175"/>
                          <a:gd name="T7" fmla="*/ 303 h 347"/>
                          <a:gd name="T8" fmla="*/ 15 w 175"/>
                          <a:gd name="T9" fmla="*/ 321 h 347"/>
                          <a:gd name="T10" fmla="*/ 18 w 175"/>
                          <a:gd name="T11" fmla="*/ 342 h 347"/>
                          <a:gd name="T12" fmla="*/ 22 w 175"/>
                          <a:gd name="T13" fmla="*/ 343 h 347"/>
                          <a:gd name="T14" fmla="*/ 25 w 175"/>
                          <a:gd name="T15" fmla="*/ 327 h 347"/>
                          <a:gd name="T16" fmla="*/ 29 w 175"/>
                          <a:gd name="T17" fmla="*/ 347 h 347"/>
                          <a:gd name="T18" fmla="*/ 32 w 175"/>
                          <a:gd name="T19" fmla="*/ 326 h 347"/>
                          <a:gd name="T20" fmla="*/ 36 w 175"/>
                          <a:gd name="T21" fmla="*/ 293 h 347"/>
                          <a:gd name="T22" fmla="*/ 40 w 175"/>
                          <a:gd name="T23" fmla="*/ 296 h 347"/>
                          <a:gd name="T24" fmla="*/ 43 w 175"/>
                          <a:gd name="T25" fmla="*/ 265 h 347"/>
                          <a:gd name="T26" fmla="*/ 47 w 175"/>
                          <a:gd name="T27" fmla="*/ 259 h 347"/>
                          <a:gd name="T28" fmla="*/ 50 w 175"/>
                          <a:gd name="T29" fmla="*/ 288 h 347"/>
                          <a:gd name="T30" fmla="*/ 54 w 175"/>
                          <a:gd name="T31" fmla="*/ 276 h 347"/>
                          <a:gd name="T32" fmla="*/ 57 w 175"/>
                          <a:gd name="T33" fmla="*/ 266 h 347"/>
                          <a:gd name="T34" fmla="*/ 61 w 175"/>
                          <a:gd name="T35" fmla="*/ 244 h 347"/>
                          <a:gd name="T36" fmla="*/ 65 w 175"/>
                          <a:gd name="T37" fmla="*/ 240 h 347"/>
                          <a:gd name="T38" fmla="*/ 68 w 175"/>
                          <a:gd name="T39" fmla="*/ 269 h 347"/>
                          <a:gd name="T40" fmla="*/ 72 w 175"/>
                          <a:gd name="T41" fmla="*/ 252 h 347"/>
                          <a:gd name="T42" fmla="*/ 75 w 175"/>
                          <a:gd name="T43" fmla="*/ 261 h 347"/>
                          <a:gd name="T44" fmla="*/ 79 w 175"/>
                          <a:gd name="T45" fmla="*/ 249 h 347"/>
                          <a:gd name="T46" fmla="*/ 82 w 175"/>
                          <a:gd name="T47" fmla="*/ 257 h 347"/>
                          <a:gd name="T48" fmla="*/ 86 w 175"/>
                          <a:gd name="T49" fmla="*/ 267 h 347"/>
                          <a:gd name="T50" fmla="*/ 89 w 175"/>
                          <a:gd name="T51" fmla="*/ 252 h 347"/>
                          <a:gd name="T52" fmla="*/ 93 w 175"/>
                          <a:gd name="T53" fmla="*/ 238 h 347"/>
                          <a:gd name="T54" fmla="*/ 97 w 175"/>
                          <a:gd name="T55" fmla="*/ 217 h 347"/>
                          <a:gd name="T56" fmla="*/ 100 w 175"/>
                          <a:gd name="T57" fmla="*/ 217 h 347"/>
                          <a:gd name="T58" fmla="*/ 104 w 175"/>
                          <a:gd name="T59" fmla="*/ 187 h 347"/>
                          <a:gd name="T60" fmla="*/ 107 w 175"/>
                          <a:gd name="T61" fmla="*/ 154 h 347"/>
                          <a:gd name="T62" fmla="*/ 111 w 175"/>
                          <a:gd name="T63" fmla="*/ 145 h 347"/>
                          <a:gd name="T64" fmla="*/ 114 w 175"/>
                          <a:gd name="T65" fmla="*/ 177 h 347"/>
                          <a:gd name="T66" fmla="*/ 118 w 175"/>
                          <a:gd name="T67" fmla="*/ 189 h 347"/>
                          <a:gd name="T68" fmla="*/ 121 w 175"/>
                          <a:gd name="T69" fmla="*/ 171 h 347"/>
                          <a:gd name="T70" fmla="*/ 125 w 175"/>
                          <a:gd name="T71" fmla="*/ 145 h 347"/>
                          <a:gd name="T72" fmla="*/ 129 w 175"/>
                          <a:gd name="T73" fmla="*/ 100 h 347"/>
                          <a:gd name="T74" fmla="*/ 132 w 175"/>
                          <a:gd name="T75" fmla="*/ 73 h 347"/>
                          <a:gd name="T76" fmla="*/ 136 w 175"/>
                          <a:gd name="T77" fmla="*/ 38 h 347"/>
                          <a:gd name="T78" fmla="*/ 139 w 175"/>
                          <a:gd name="T79" fmla="*/ 43 h 347"/>
                          <a:gd name="T80" fmla="*/ 143 w 175"/>
                          <a:gd name="T81" fmla="*/ 34 h 347"/>
                          <a:gd name="T82" fmla="*/ 146 w 175"/>
                          <a:gd name="T83" fmla="*/ 24 h 347"/>
                          <a:gd name="T84" fmla="*/ 150 w 175"/>
                          <a:gd name="T85" fmla="*/ 19 h 347"/>
                          <a:gd name="T86" fmla="*/ 154 w 175"/>
                          <a:gd name="T87" fmla="*/ 0 h 347"/>
                          <a:gd name="T88" fmla="*/ 157 w 175"/>
                          <a:gd name="T89" fmla="*/ 6 h 347"/>
                          <a:gd name="T90" fmla="*/ 161 w 175"/>
                          <a:gd name="T91" fmla="*/ 9 h 347"/>
                          <a:gd name="T92" fmla="*/ 164 w 175"/>
                          <a:gd name="T93" fmla="*/ 2 h 347"/>
                          <a:gd name="T94" fmla="*/ 168 w 175"/>
                          <a:gd name="T95" fmla="*/ 1 h 347"/>
                          <a:gd name="T96" fmla="*/ 171 w 175"/>
                          <a:gd name="T97" fmla="*/ 4 h 347"/>
                          <a:gd name="T98" fmla="*/ 175 w 175"/>
                          <a:gd name="T99" fmla="*/ 23 h 34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75" h="347">
                            <a:moveTo>
                              <a:pt x="0" y="293"/>
                            </a:moveTo>
                            <a:lnTo>
                              <a:pt x="4" y="269"/>
                            </a:lnTo>
                            <a:lnTo>
                              <a:pt x="8" y="286"/>
                            </a:lnTo>
                            <a:lnTo>
                              <a:pt x="11" y="303"/>
                            </a:lnTo>
                            <a:lnTo>
                              <a:pt x="15" y="321"/>
                            </a:lnTo>
                            <a:lnTo>
                              <a:pt x="18" y="342"/>
                            </a:lnTo>
                            <a:lnTo>
                              <a:pt x="22" y="343"/>
                            </a:lnTo>
                            <a:lnTo>
                              <a:pt x="25" y="327"/>
                            </a:lnTo>
                            <a:lnTo>
                              <a:pt x="29" y="347"/>
                            </a:lnTo>
                            <a:lnTo>
                              <a:pt x="32" y="326"/>
                            </a:lnTo>
                            <a:lnTo>
                              <a:pt x="36" y="293"/>
                            </a:lnTo>
                            <a:lnTo>
                              <a:pt x="40" y="296"/>
                            </a:lnTo>
                            <a:lnTo>
                              <a:pt x="43" y="265"/>
                            </a:lnTo>
                            <a:lnTo>
                              <a:pt x="47" y="259"/>
                            </a:lnTo>
                            <a:lnTo>
                              <a:pt x="50" y="288"/>
                            </a:lnTo>
                            <a:lnTo>
                              <a:pt x="54" y="276"/>
                            </a:lnTo>
                            <a:lnTo>
                              <a:pt x="57" y="266"/>
                            </a:lnTo>
                            <a:lnTo>
                              <a:pt x="61" y="244"/>
                            </a:lnTo>
                            <a:lnTo>
                              <a:pt x="65" y="240"/>
                            </a:lnTo>
                            <a:lnTo>
                              <a:pt x="68" y="269"/>
                            </a:lnTo>
                            <a:lnTo>
                              <a:pt x="72" y="252"/>
                            </a:lnTo>
                            <a:lnTo>
                              <a:pt x="75" y="261"/>
                            </a:lnTo>
                            <a:lnTo>
                              <a:pt x="79" y="249"/>
                            </a:lnTo>
                            <a:lnTo>
                              <a:pt x="82" y="257"/>
                            </a:lnTo>
                            <a:lnTo>
                              <a:pt x="86" y="267"/>
                            </a:lnTo>
                            <a:lnTo>
                              <a:pt x="89" y="252"/>
                            </a:lnTo>
                            <a:lnTo>
                              <a:pt x="93" y="238"/>
                            </a:lnTo>
                            <a:lnTo>
                              <a:pt x="97" y="217"/>
                            </a:lnTo>
                            <a:lnTo>
                              <a:pt x="100" y="217"/>
                            </a:lnTo>
                            <a:lnTo>
                              <a:pt x="104" y="187"/>
                            </a:lnTo>
                            <a:lnTo>
                              <a:pt x="107" y="154"/>
                            </a:lnTo>
                            <a:lnTo>
                              <a:pt x="111" y="145"/>
                            </a:lnTo>
                            <a:lnTo>
                              <a:pt x="114" y="177"/>
                            </a:lnTo>
                            <a:lnTo>
                              <a:pt x="118" y="189"/>
                            </a:lnTo>
                            <a:lnTo>
                              <a:pt x="121" y="171"/>
                            </a:lnTo>
                            <a:lnTo>
                              <a:pt x="125" y="145"/>
                            </a:lnTo>
                            <a:lnTo>
                              <a:pt x="129" y="100"/>
                            </a:lnTo>
                            <a:lnTo>
                              <a:pt x="132" y="73"/>
                            </a:lnTo>
                            <a:lnTo>
                              <a:pt x="136" y="38"/>
                            </a:lnTo>
                            <a:lnTo>
                              <a:pt x="139" y="43"/>
                            </a:lnTo>
                            <a:lnTo>
                              <a:pt x="143" y="34"/>
                            </a:lnTo>
                            <a:lnTo>
                              <a:pt x="146" y="24"/>
                            </a:lnTo>
                            <a:lnTo>
                              <a:pt x="150" y="19"/>
                            </a:lnTo>
                            <a:lnTo>
                              <a:pt x="154" y="0"/>
                            </a:lnTo>
                            <a:lnTo>
                              <a:pt x="157" y="6"/>
                            </a:lnTo>
                            <a:lnTo>
                              <a:pt x="161" y="9"/>
                            </a:lnTo>
                            <a:lnTo>
                              <a:pt x="164" y="2"/>
                            </a:lnTo>
                            <a:lnTo>
                              <a:pt x="168" y="1"/>
                            </a:lnTo>
                            <a:lnTo>
                              <a:pt x="171" y="4"/>
                            </a:lnTo>
                            <a:lnTo>
                              <a:pt x="175" y="2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FF000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707" name="Freeform 93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26026" y="2455864"/>
                        <a:ext cx="276225" cy="231775"/>
                      </a:xfrm>
                      <a:custGeom>
                        <a:avLst/>
                        <a:gdLst>
                          <a:gd name="T0" fmla="*/ 0 w 174"/>
                          <a:gd name="T1" fmla="*/ 85 h 146"/>
                          <a:gd name="T2" fmla="*/ 3 w 174"/>
                          <a:gd name="T3" fmla="*/ 112 h 146"/>
                          <a:gd name="T4" fmla="*/ 7 w 174"/>
                          <a:gd name="T5" fmla="*/ 140 h 146"/>
                          <a:gd name="T6" fmla="*/ 11 w 174"/>
                          <a:gd name="T7" fmla="*/ 141 h 146"/>
                          <a:gd name="T8" fmla="*/ 14 w 174"/>
                          <a:gd name="T9" fmla="*/ 112 h 146"/>
                          <a:gd name="T10" fmla="*/ 18 w 174"/>
                          <a:gd name="T11" fmla="*/ 132 h 146"/>
                          <a:gd name="T12" fmla="*/ 21 w 174"/>
                          <a:gd name="T13" fmla="*/ 146 h 146"/>
                          <a:gd name="T14" fmla="*/ 25 w 174"/>
                          <a:gd name="T15" fmla="*/ 127 h 146"/>
                          <a:gd name="T16" fmla="*/ 28 w 174"/>
                          <a:gd name="T17" fmla="*/ 110 h 146"/>
                          <a:gd name="T18" fmla="*/ 32 w 174"/>
                          <a:gd name="T19" fmla="*/ 69 h 146"/>
                          <a:gd name="T20" fmla="*/ 35 w 174"/>
                          <a:gd name="T21" fmla="*/ 59 h 146"/>
                          <a:gd name="T22" fmla="*/ 39 w 174"/>
                          <a:gd name="T23" fmla="*/ 73 h 146"/>
                          <a:gd name="T24" fmla="*/ 43 w 174"/>
                          <a:gd name="T25" fmla="*/ 96 h 146"/>
                          <a:gd name="T26" fmla="*/ 46 w 174"/>
                          <a:gd name="T27" fmla="*/ 109 h 146"/>
                          <a:gd name="T28" fmla="*/ 50 w 174"/>
                          <a:gd name="T29" fmla="*/ 120 h 146"/>
                          <a:gd name="T30" fmla="*/ 53 w 174"/>
                          <a:gd name="T31" fmla="*/ 100 h 146"/>
                          <a:gd name="T32" fmla="*/ 57 w 174"/>
                          <a:gd name="T33" fmla="*/ 105 h 146"/>
                          <a:gd name="T34" fmla="*/ 60 w 174"/>
                          <a:gd name="T35" fmla="*/ 76 h 146"/>
                          <a:gd name="T36" fmla="*/ 64 w 174"/>
                          <a:gd name="T37" fmla="*/ 61 h 146"/>
                          <a:gd name="T38" fmla="*/ 68 w 174"/>
                          <a:gd name="T39" fmla="*/ 33 h 146"/>
                          <a:gd name="T40" fmla="*/ 71 w 174"/>
                          <a:gd name="T41" fmla="*/ 72 h 146"/>
                          <a:gd name="T42" fmla="*/ 75 w 174"/>
                          <a:gd name="T43" fmla="*/ 81 h 146"/>
                          <a:gd name="T44" fmla="*/ 78 w 174"/>
                          <a:gd name="T45" fmla="*/ 82 h 146"/>
                          <a:gd name="T46" fmla="*/ 82 w 174"/>
                          <a:gd name="T47" fmla="*/ 70 h 146"/>
                          <a:gd name="T48" fmla="*/ 85 w 174"/>
                          <a:gd name="T49" fmla="*/ 67 h 146"/>
                          <a:gd name="T50" fmla="*/ 89 w 174"/>
                          <a:gd name="T51" fmla="*/ 75 h 146"/>
                          <a:gd name="T52" fmla="*/ 92 w 174"/>
                          <a:gd name="T53" fmla="*/ 113 h 146"/>
                          <a:gd name="T54" fmla="*/ 96 w 174"/>
                          <a:gd name="T55" fmla="*/ 135 h 146"/>
                          <a:gd name="T56" fmla="*/ 100 w 174"/>
                          <a:gd name="T57" fmla="*/ 115 h 146"/>
                          <a:gd name="T58" fmla="*/ 103 w 174"/>
                          <a:gd name="T59" fmla="*/ 82 h 146"/>
                          <a:gd name="T60" fmla="*/ 107 w 174"/>
                          <a:gd name="T61" fmla="*/ 32 h 146"/>
                          <a:gd name="T62" fmla="*/ 110 w 174"/>
                          <a:gd name="T63" fmla="*/ 32 h 146"/>
                          <a:gd name="T64" fmla="*/ 114 w 174"/>
                          <a:gd name="T65" fmla="*/ 4 h 146"/>
                          <a:gd name="T66" fmla="*/ 117 w 174"/>
                          <a:gd name="T67" fmla="*/ 0 h 146"/>
                          <a:gd name="T68" fmla="*/ 121 w 174"/>
                          <a:gd name="T69" fmla="*/ 6 h 146"/>
                          <a:gd name="T70" fmla="*/ 124 w 174"/>
                          <a:gd name="T71" fmla="*/ 22 h 146"/>
                          <a:gd name="T72" fmla="*/ 128 w 174"/>
                          <a:gd name="T73" fmla="*/ 55 h 146"/>
                          <a:gd name="T74" fmla="*/ 132 w 174"/>
                          <a:gd name="T75" fmla="*/ 42 h 146"/>
                          <a:gd name="T76" fmla="*/ 135 w 174"/>
                          <a:gd name="T77" fmla="*/ 45 h 146"/>
                          <a:gd name="T78" fmla="*/ 139 w 174"/>
                          <a:gd name="T79" fmla="*/ 40 h 146"/>
                          <a:gd name="T80" fmla="*/ 142 w 174"/>
                          <a:gd name="T81" fmla="*/ 2 h 146"/>
                          <a:gd name="T82" fmla="*/ 146 w 174"/>
                          <a:gd name="T83" fmla="*/ 28 h 146"/>
                          <a:gd name="T84" fmla="*/ 149 w 174"/>
                          <a:gd name="T85" fmla="*/ 56 h 146"/>
                          <a:gd name="T86" fmla="*/ 153 w 174"/>
                          <a:gd name="T87" fmla="*/ 43 h 146"/>
                          <a:gd name="T88" fmla="*/ 157 w 174"/>
                          <a:gd name="T89" fmla="*/ 52 h 146"/>
                          <a:gd name="T90" fmla="*/ 160 w 174"/>
                          <a:gd name="T91" fmla="*/ 86 h 146"/>
                          <a:gd name="T92" fmla="*/ 164 w 174"/>
                          <a:gd name="T93" fmla="*/ 94 h 146"/>
                          <a:gd name="T94" fmla="*/ 167 w 174"/>
                          <a:gd name="T95" fmla="*/ 68 h 146"/>
                          <a:gd name="T96" fmla="*/ 171 w 174"/>
                          <a:gd name="T97" fmla="*/ 79 h 146"/>
                          <a:gd name="T98" fmla="*/ 174 w 174"/>
                          <a:gd name="T99" fmla="*/ 32 h 14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74" h="146">
                            <a:moveTo>
                              <a:pt x="0" y="85"/>
                            </a:moveTo>
                            <a:lnTo>
                              <a:pt x="3" y="112"/>
                            </a:lnTo>
                            <a:lnTo>
                              <a:pt x="7" y="140"/>
                            </a:lnTo>
                            <a:lnTo>
                              <a:pt x="11" y="141"/>
                            </a:lnTo>
                            <a:lnTo>
                              <a:pt x="14" y="112"/>
                            </a:lnTo>
                            <a:lnTo>
                              <a:pt x="18" y="132"/>
                            </a:lnTo>
                            <a:lnTo>
                              <a:pt x="21" y="146"/>
                            </a:lnTo>
                            <a:lnTo>
                              <a:pt x="25" y="127"/>
                            </a:lnTo>
                            <a:lnTo>
                              <a:pt x="28" y="110"/>
                            </a:lnTo>
                            <a:lnTo>
                              <a:pt x="32" y="69"/>
                            </a:lnTo>
                            <a:lnTo>
                              <a:pt x="35" y="59"/>
                            </a:lnTo>
                            <a:lnTo>
                              <a:pt x="39" y="73"/>
                            </a:lnTo>
                            <a:lnTo>
                              <a:pt x="43" y="96"/>
                            </a:lnTo>
                            <a:lnTo>
                              <a:pt x="46" y="109"/>
                            </a:lnTo>
                            <a:lnTo>
                              <a:pt x="50" y="120"/>
                            </a:lnTo>
                            <a:lnTo>
                              <a:pt x="53" y="100"/>
                            </a:lnTo>
                            <a:lnTo>
                              <a:pt x="57" y="105"/>
                            </a:lnTo>
                            <a:lnTo>
                              <a:pt x="60" y="76"/>
                            </a:lnTo>
                            <a:lnTo>
                              <a:pt x="64" y="61"/>
                            </a:lnTo>
                            <a:lnTo>
                              <a:pt x="68" y="33"/>
                            </a:lnTo>
                            <a:lnTo>
                              <a:pt x="71" y="72"/>
                            </a:lnTo>
                            <a:lnTo>
                              <a:pt x="75" y="81"/>
                            </a:lnTo>
                            <a:lnTo>
                              <a:pt x="78" y="82"/>
                            </a:lnTo>
                            <a:lnTo>
                              <a:pt x="82" y="70"/>
                            </a:lnTo>
                            <a:lnTo>
                              <a:pt x="85" y="67"/>
                            </a:lnTo>
                            <a:lnTo>
                              <a:pt x="89" y="75"/>
                            </a:lnTo>
                            <a:lnTo>
                              <a:pt x="92" y="113"/>
                            </a:lnTo>
                            <a:lnTo>
                              <a:pt x="96" y="135"/>
                            </a:lnTo>
                            <a:lnTo>
                              <a:pt x="100" y="115"/>
                            </a:lnTo>
                            <a:lnTo>
                              <a:pt x="103" y="82"/>
                            </a:lnTo>
                            <a:lnTo>
                              <a:pt x="107" y="32"/>
                            </a:lnTo>
                            <a:lnTo>
                              <a:pt x="110" y="32"/>
                            </a:lnTo>
                            <a:lnTo>
                              <a:pt x="114" y="4"/>
                            </a:lnTo>
                            <a:lnTo>
                              <a:pt x="117" y="0"/>
                            </a:lnTo>
                            <a:lnTo>
                              <a:pt x="121" y="6"/>
                            </a:lnTo>
                            <a:lnTo>
                              <a:pt x="124" y="22"/>
                            </a:lnTo>
                            <a:lnTo>
                              <a:pt x="128" y="55"/>
                            </a:lnTo>
                            <a:lnTo>
                              <a:pt x="132" y="42"/>
                            </a:lnTo>
                            <a:lnTo>
                              <a:pt x="135" y="45"/>
                            </a:lnTo>
                            <a:lnTo>
                              <a:pt x="139" y="40"/>
                            </a:lnTo>
                            <a:lnTo>
                              <a:pt x="142" y="2"/>
                            </a:lnTo>
                            <a:lnTo>
                              <a:pt x="146" y="28"/>
                            </a:lnTo>
                            <a:lnTo>
                              <a:pt x="149" y="56"/>
                            </a:lnTo>
                            <a:lnTo>
                              <a:pt x="153" y="43"/>
                            </a:lnTo>
                            <a:lnTo>
                              <a:pt x="157" y="52"/>
                            </a:lnTo>
                            <a:lnTo>
                              <a:pt x="160" y="86"/>
                            </a:lnTo>
                            <a:lnTo>
                              <a:pt x="164" y="94"/>
                            </a:lnTo>
                            <a:lnTo>
                              <a:pt x="167" y="68"/>
                            </a:lnTo>
                            <a:lnTo>
                              <a:pt x="171" y="79"/>
                            </a:lnTo>
                            <a:lnTo>
                              <a:pt x="174" y="3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FF000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708" name="Freeform 93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02251" y="2470151"/>
                        <a:ext cx="277813" cy="298450"/>
                      </a:xfrm>
                      <a:custGeom>
                        <a:avLst/>
                        <a:gdLst>
                          <a:gd name="T0" fmla="*/ 0 w 175"/>
                          <a:gd name="T1" fmla="*/ 23 h 188"/>
                          <a:gd name="T2" fmla="*/ 4 w 175"/>
                          <a:gd name="T3" fmla="*/ 49 h 188"/>
                          <a:gd name="T4" fmla="*/ 7 w 175"/>
                          <a:gd name="T5" fmla="*/ 56 h 188"/>
                          <a:gd name="T6" fmla="*/ 11 w 175"/>
                          <a:gd name="T7" fmla="*/ 45 h 188"/>
                          <a:gd name="T8" fmla="*/ 15 w 175"/>
                          <a:gd name="T9" fmla="*/ 26 h 188"/>
                          <a:gd name="T10" fmla="*/ 18 w 175"/>
                          <a:gd name="T11" fmla="*/ 37 h 188"/>
                          <a:gd name="T12" fmla="*/ 22 w 175"/>
                          <a:gd name="T13" fmla="*/ 83 h 188"/>
                          <a:gd name="T14" fmla="*/ 25 w 175"/>
                          <a:gd name="T15" fmla="*/ 104 h 188"/>
                          <a:gd name="T16" fmla="*/ 29 w 175"/>
                          <a:gd name="T17" fmla="*/ 82 h 188"/>
                          <a:gd name="T18" fmla="*/ 32 w 175"/>
                          <a:gd name="T19" fmla="*/ 81 h 188"/>
                          <a:gd name="T20" fmla="*/ 36 w 175"/>
                          <a:gd name="T21" fmla="*/ 40 h 188"/>
                          <a:gd name="T22" fmla="*/ 39 w 175"/>
                          <a:gd name="T23" fmla="*/ 36 h 188"/>
                          <a:gd name="T24" fmla="*/ 43 w 175"/>
                          <a:gd name="T25" fmla="*/ 37 h 188"/>
                          <a:gd name="T26" fmla="*/ 47 w 175"/>
                          <a:gd name="T27" fmla="*/ 45 h 188"/>
                          <a:gd name="T28" fmla="*/ 50 w 175"/>
                          <a:gd name="T29" fmla="*/ 63 h 188"/>
                          <a:gd name="T30" fmla="*/ 54 w 175"/>
                          <a:gd name="T31" fmla="*/ 62 h 188"/>
                          <a:gd name="T32" fmla="*/ 57 w 175"/>
                          <a:gd name="T33" fmla="*/ 19 h 188"/>
                          <a:gd name="T34" fmla="*/ 61 w 175"/>
                          <a:gd name="T35" fmla="*/ 31 h 188"/>
                          <a:gd name="T36" fmla="*/ 64 w 175"/>
                          <a:gd name="T37" fmla="*/ 42 h 188"/>
                          <a:gd name="T38" fmla="*/ 68 w 175"/>
                          <a:gd name="T39" fmla="*/ 33 h 188"/>
                          <a:gd name="T40" fmla="*/ 72 w 175"/>
                          <a:gd name="T41" fmla="*/ 49 h 188"/>
                          <a:gd name="T42" fmla="*/ 75 w 175"/>
                          <a:gd name="T43" fmla="*/ 13 h 188"/>
                          <a:gd name="T44" fmla="*/ 79 w 175"/>
                          <a:gd name="T45" fmla="*/ 15 h 188"/>
                          <a:gd name="T46" fmla="*/ 82 w 175"/>
                          <a:gd name="T47" fmla="*/ 0 h 188"/>
                          <a:gd name="T48" fmla="*/ 86 w 175"/>
                          <a:gd name="T49" fmla="*/ 40 h 188"/>
                          <a:gd name="T50" fmla="*/ 89 w 175"/>
                          <a:gd name="T51" fmla="*/ 50 h 188"/>
                          <a:gd name="T52" fmla="*/ 93 w 175"/>
                          <a:gd name="T53" fmla="*/ 69 h 188"/>
                          <a:gd name="T54" fmla="*/ 96 w 175"/>
                          <a:gd name="T55" fmla="*/ 91 h 188"/>
                          <a:gd name="T56" fmla="*/ 100 w 175"/>
                          <a:gd name="T57" fmla="*/ 95 h 188"/>
                          <a:gd name="T58" fmla="*/ 104 w 175"/>
                          <a:gd name="T59" fmla="*/ 81 h 188"/>
                          <a:gd name="T60" fmla="*/ 107 w 175"/>
                          <a:gd name="T61" fmla="*/ 137 h 188"/>
                          <a:gd name="T62" fmla="*/ 111 w 175"/>
                          <a:gd name="T63" fmla="*/ 174 h 188"/>
                          <a:gd name="T64" fmla="*/ 114 w 175"/>
                          <a:gd name="T65" fmla="*/ 153 h 188"/>
                          <a:gd name="T66" fmla="*/ 118 w 175"/>
                          <a:gd name="T67" fmla="*/ 92 h 188"/>
                          <a:gd name="T68" fmla="*/ 121 w 175"/>
                          <a:gd name="T69" fmla="*/ 91 h 188"/>
                          <a:gd name="T70" fmla="*/ 125 w 175"/>
                          <a:gd name="T71" fmla="*/ 108 h 188"/>
                          <a:gd name="T72" fmla="*/ 128 w 175"/>
                          <a:gd name="T73" fmla="*/ 89 h 188"/>
                          <a:gd name="T74" fmla="*/ 132 w 175"/>
                          <a:gd name="T75" fmla="*/ 83 h 188"/>
                          <a:gd name="T76" fmla="*/ 136 w 175"/>
                          <a:gd name="T77" fmla="*/ 80 h 188"/>
                          <a:gd name="T78" fmla="*/ 139 w 175"/>
                          <a:gd name="T79" fmla="*/ 81 h 188"/>
                          <a:gd name="T80" fmla="*/ 143 w 175"/>
                          <a:gd name="T81" fmla="*/ 94 h 188"/>
                          <a:gd name="T82" fmla="*/ 146 w 175"/>
                          <a:gd name="T83" fmla="*/ 109 h 188"/>
                          <a:gd name="T84" fmla="*/ 150 w 175"/>
                          <a:gd name="T85" fmla="*/ 121 h 188"/>
                          <a:gd name="T86" fmla="*/ 153 w 175"/>
                          <a:gd name="T87" fmla="*/ 131 h 188"/>
                          <a:gd name="T88" fmla="*/ 157 w 175"/>
                          <a:gd name="T89" fmla="*/ 139 h 188"/>
                          <a:gd name="T90" fmla="*/ 161 w 175"/>
                          <a:gd name="T91" fmla="*/ 151 h 188"/>
                          <a:gd name="T92" fmla="*/ 164 w 175"/>
                          <a:gd name="T93" fmla="*/ 170 h 188"/>
                          <a:gd name="T94" fmla="*/ 168 w 175"/>
                          <a:gd name="T95" fmla="*/ 181 h 188"/>
                          <a:gd name="T96" fmla="*/ 171 w 175"/>
                          <a:gd name="T97" fmla="*/ 188 h 188"/>
                          <a:gd name="T98" fmla="*/ 175 w 175"/>
                          <a:gd name="T99" fmla="*/ 176 h 18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75" h="188">
                            <a:moveTo>
                              <a:pt x="0" y="23"/>
                            </a:moveTo>
                            <a:lnTo>
                              <a:pt x="4" y="49"/>
                            </a:lnTo>
                            <a:lnTo>
                              <a:pt x="7" y="56"/>
                            </a:lnTo>
                            <a:lnTo>
                              <a:pt x="11" y="45"/>
                            </a:lnTo>
                            <a:lnTo>
                              <a:pt x="15" y="26"/>
                            </a:lnTo>
                            <a:lnTo>
                              <a:pt x="18" y="37"/>
                            </a:lnTo>
                            <a:lnTo>
                              <a:pt x="22" y="83"/>
                            </a:lnTo>
                            <a:lnTo>
                              <a:pt x="25" y="104"/>
                            </a:lnTo>
                            <a:lnTo>
                              <a:pt x="29" y="82"/>
                            </a:lnTo>
                            <a:lnTo>
                              <a:pt x="32" y="81"/>
                            </a:lnTo>
                            <a:lnTo>
                              <a:pt x="36" y="40"/>
                            </a:lnTo>
                            <a:lnTo>
                              <a:pt x="39" y="36"/>
                            </a:lnTo>
                            <a:lnTo>
                              <a:pt x="43" y="37"/>
                            </a:lnTo>
                            <a:lnTo>
                              <a:pt x="47" y="45"/>
                            </a:lnTo>
                            <a:lnTo>
                              <a:pt x="50" y="63"/>
                            </a:lnTo>
                            <a:lnTo>
                              <a:pt x="54" y="62"/>
                            </a:lnTo>
                            <a:lnTo>
                              <a:pt x="57" y="19"/>
                            </a:lnTo>
                            <a:lnTo>
                              <a:pt x="61" y="31"/>
                            </a:lnTo>
                            <a:lnTo>
                              <a:pt x="64" y="42"/>
                            </a:lnTo>
                            <a:lnTo>
                              <a:pt x="68" y="33"/>
                            </a:lnTo>
                            <a:lnTo>
                              <a:pt x="72" y="49"/>
                            </a:lnTo>
                            <a:lnTo>
                              <a:pt x="75" y="13"/>
                            </a:lnTo>
                            <a:lnTo>
                              <a:pt x="79" y="15"/>
                            </a:lnTo>
                            <a:lnTo>
                              <a:pt x="82" y="0"/>
                            </a:lnTo>
                            <a:lnTo>
                              <a:pt x="86" y="40"/>
                            </a:lnTo>
                            <a:lnTo>
                              <a:pt x="89" y="50"/>
                            </a:lnTo>
                            <a:lnTo>
                              <a:pt x="93" y="69"/>
                            </a:lnTo>
                            <a:lnTo>
                              <a:pt x="96" y="91"/>
                            </a:lnTo>
                            <a:lnTo>
                              <a:pt x="100" y="95"/>
                            </a:lnTo>
                            <a:lnTo>
                              <a:pt x="104" y="81"/>
                            </a:lnTo>
                            <a:lnTo>
                              <a:pt x="107" y="137"/>
                            </a:lnTo>
                            <a:lnTo>
                              <a:pt x="111" y="174"/>
                            </a:lnTo>
                            <a:lnTo>
                              <a:pt x="114" y="153"/>
                            </a:lnTo>
                            <a:lnTo>
                              <a:pt x="118" y="92"/>
                            </a:lnTo>
                            <a:lnTo>
                              <a:pt x="121" y="91"/>
                            </a:lnTo>
                            <a:lnTo>
                              <a:pt x="125" y="108"/>
                            </a:lnTo>
                            <a:lnTo>
                              <a:pt x="128" y="89"/>
                            </a:lnTo>
                            <a:lnTo>
                              <a:pt x="132" y="83"/>
                            </a:lnTo>
                            <a:lnTo>
                              <a:pt x="136" y="80"/>
                            </a:lnTo>
                            <a:lnTo>
                              <a:pt x="139" y="81"/>
                            </a:lnTo>
                            <a:lnTo>
                              <a:pt x="143" y="94"/>
                            </a:lnTo>
                            <a:lnTo>
                              <a:pt x="146" y="109"/>
                            </a:lnTo>
                            <a:lnTo>
                              <a:pt x="150" y="121"/>
                            </a:lnTo>
                            <a:lnTo>
                              <a:pt x="153" y="131"/>
                            </a:lnTo>
                            <a:lnTo>
                              <a:pt x="157" y="139"/>
                            </a:lnTo>
                            <a:lnTo>
                              <a:pt x="161" y="151"/>
                            </a:lnTo>
                            <a:lnTo>
                              <a:pt x="164" y="170"/>
                            </a:lnTo>
                            <a:lnTo>
                              <a:pt x="168" y="181"/>
                            </a:lnTo>
                            <a:lnTo>
                              <a:pt x="171" y="188"/>
                            </a:lnTo>
                            <a:lnTo>
                              <a:pt x="175" y="176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FF000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709" name="Freeform 93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80063" y="2749551"/>
                        <a:ext cx="276225" cy="276225"/>
                      </a:xfrm>
                      <a:custGeom>
                        <a:avLst/>
                        <a:gdLst>
                          <a:gd name="T0" fmla="*/ 0 w 174"/>
                          <a:gd name="T1" fmla="*/ 0 h 174"/>
                          <a:gd name="T2" fmla="*/ 3 w 174"/>
                          <a:gd name="T3" fmla="*/ 7 h 174"/>
                          <a:gd name="T4" fmla="*/ 7 w 174"/>
                          <a:gd name="T5" fmla="*/ 54 h 174"/>
                          <a:gd name="T6" fmla="*/ 10 w 174"/>
                          <a:gd name="T7" fmla="*/ 77 h 174"/>
                          <a:gd name="T8" fmla="*/ 14 w 174"/>
                          <a:gd name="T9" fmla="*/ 88 h 174"/>
                          <a:gd name="T10" fmla="*/ 18 w 174"/>
                          <a:gd name="T11" fmla="*/ 74 h 174"/>
                          <a:gd name="T12" fmla="*/ 21 w 174"/>
                          <a:gd name="T13" fmla="*/ 67 h 174"/>
                          <a:gd name="T14" fmla="*/ 25 w 174"/>
                          <a:gd name="T15" fmla="*/ 56 h 174"/>
                          <a:gd name="T16" fmla="*/ 28 w 174"/>
                          <a:gd name="T17" fmla="*/ 48 h 174"/>
                          <a:gd name="T18" fmla="*/ 32 w 174"/>
                          <a:gd name="T19" fmla="*/ 53 h 174"/>
                          <a:gd name="T20" fmla="*/ 35 w 174"/>
                          <a:gd name="T21" fmla="*/ 48 h 174"/>
                          <a:gd name="T22" fmla="*/ 39 w 174"/>
                          <a:gd name="T23" fmla="*/ 46 h 174"/>
                          <a:gd name="T24" fmla="*/ 42 w 174"/>
                          <a:gd name="T25" fmla="*/ 40 h 174"/>
                          <a:gd name="T26" fmla="*/ 46 w 174"/>
                          <a:gd name="T27" fmla="*/ 54 h 174"/>
                          <a:gd name="T28" fmla="*/ 50 w 174"/>
                          <a:gd name="T29" fmla="*/ 71 h 174"/>
                          <a:gd name="T30" fmla="*/ 53 w 174"/>
                          <a:gd name="T31" fmla="*/ 92 h 174"/>
                          <a:gd name="T32" fmla="*/ 57 w 174"/>
                          <a:gd name="T33" fmla="*/ 104 h 174"/>
                          <a:gd name="T34" fmla="*/ 60 w 174"/>
                          <a:gd name="T35" fmla="*/ 116 h 174"/>
                          <a:gd name="T36" fmla="*/ 64 w 174"/>
                          <a:gd name="T37" fmla="*/ 109 h 174"/>
                          <a:gd name="T38" fmla="*/ 67 w 174"/>
                          <a:gd name="T39" fmla="*/ 110 h 174"/>
                          <a:gd name="T40" fmla="*/ 71 w 174"/>
                          <a:gd name="T41" fmla="*/ 80 h 174"/>
                          <a:gd name="T42" fmla="*/ 75 w 174"/>
                          <a:gd name="T43" fmla="*/ 78 h 174"/>
                          <a:gd name="T44" fmla="*/ 78 w 174"/>
                          <a:gd name="T45" fmla="*/ 64 h 174"/>
                          <a:gd name="T46" fmla="*/ 82 w 174"/>
                          <a:gd name="T47" fmla="*/ 87 h 174"/>
                          <a:gd name="T48" fmla="*/ 85 w 174"/>
                          <a:gd name="T49" fmla="*/ 108 h 174"/>
                          <a:gd name="T50" fmla="*/ 89 w 174"/>
                          <a:gd name="T51" fmla="*/ 132 h 174"/>
                          <a:gd name="T52" fmla="*/ 92 w 174"/>
                          <a:gd name="T53" fmla="*/ 131 h 174"/>
                          <a:gd name="T54" fmla="*/ 96 w 174"/>
                          <a:gd name="T55" fmla="*/ 155 h 174"/>
                          <a:gd name="T56" fmla="*/ 99 w 174"/>
                          <a:gd name="T57" fmla="*/ 167 h 174"/>
                          <a:gd name="T58" fmla="*/ 103 w 174"/>
                          <a:gd name="T59" fmla="*/ 144 h 174"/>
                          <a:gd name="T60" fmla="*/ 107 w 174"/>
                          <a:gd name="T61" fmla="*/ 123 h 174"/>
                          <a:gd name="T62" fmla="*/ 110 w 174"/>
                          <a:gd name="T63" fmla="*/ 138 h 174"/>
                          <a:gd name="T64" fmla="*/ 114 w 174"/>
                          <a:gd name="T65" fmla="*/ 114 h 174"/>
                          <a:gd name="T66" fmla="*/ 117 w 174"/>
                          <a:gd name="T67" fmla="*/ 110 h 174"/>
                          <a:gd name="T68" fmla="*/ 121 w 174"/>
                          <a:gd name="T69" fmla="*/ 117 h 174"/>
                          <a:gd name="T70" fmla="*/ 124 w 174"/>
                          <a:gd name="T71" fmla="*/ 104 h 174"/>
                          <a:gd name="T72" fmla="*/ 128 w 174"/>
                          <a:gd name="T73" fmla="*/ 114 h 174"/>
                          <a:gd name="T74" fmla="*/ 131 w 174"/>
                          <a:gd name="T75" fmla="*/ 141 h 174"/>
                          <a:gd name="T76" fmla="*/ 135 w 174"/>
                          <a:gd name="T77" fmla="*/ 154 h 174"/>
                          <a:gd name="T78" fmla="*/ 139 w 174"/>
                          <a:gd name="T79" fmla="*/ 155 h 174"/>
                          <a:gd name="T80" fmla="*/ 142 w 174"/>
                          <a:gd name="T81" fmla="*/ 149 h 174"/>
                          <a:gd name="T82" fmla="*/ 146 w 174"/>
                          <a:gd name="T83" fmla="*/ 112 h 174"/>
                          <a:gd name="T84" fmla="*/ 149 w 174"/>
                          <a:gd name="T85" fmla="*/ 111 h 174"/>
                          <a:gd name="T86" fmla="*/ 153 w 174"/>
                          <a:gd name="T87" fmla="*/ 143 h 174"/>
                          <a:gd name="T88" fmla="*/ 156 w 174"/>
                          <a:gd name="T89" fmla="*/ 168 h 174"/>
                          <a:gd name="T90" fmla="*/ 160 w 174"/>
                          <a:gd name="T91" fmla="*/ 174 h 174"/>
                          <a:gd name="T92" fmla="*/ 163 w 174"/>
                          <a:gd name="T93" fmla="*/ 171 h 174"/>
                          <a:gd name="T94" fmla="*/ 167 w 174"/>
                          <a:gd name="T95" fmla="*/ 124 h 174"/>
                          <a:gd name="T96" fmla="*/ 171 w 174"/>
                          <a:gd name="T97" fmla="*/ 114 h 174"/>
                          <a:gd name="T98" fmla="*/ 174 w 174"/>
                          <a:gd name="T99" fmla="*/ 128 h 17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74" h="174">
                            <a:moveTo>
                              <a:pt x="0" y="0"/>
                            </a:moveTo>
                            <a:lnTo>
                              <a:pt x="3" y="7"/>
                            </a:lnTo>
                            <a:lnTo>
                              <a:pt x="7" y="54"/>
                            </a:lnTo>
                            <a:lnTo>
                              <a:pt x="10" y="77"/>
                            </a:lnTo>
                            <a:lnTo>
                              <a:pt x="14" y="88"/>
                            </a:lnTo>
                            <a:lnTo>
                              <a:pt x="18" y="74"/>
                            </a:lnTo>
                            <a:lnTo>
                              <a:pt x="21" y="67"/>
                            </a:lnTo>
                            <a:lnTo>
                              <a:pt x="25" y="56"/>
                            </a:lnTo>
                            <a:lnTo>
                              <a:pt x="28" y="48"/>
                            </a:lnTo>
                            <a:lnTo>
                              <a:pt x="32" y="53"/>
                            </a:lnTo>
                            <a:lnTo>
                              <a:pt x="35" y="48"/>
                            </a:lnTo>
                            <a:lnTo>
                              <a:pt x="39" y="46"/>
                            </a:lnTo>
                            <a:lnTo>
                              <a:pt x="42" y="40"/>
                            </a:lnTo>
                            <a:lnTo>
                              <a:pt x="46" y="54"/>
                            </a:lnTo>
                            <a:lnTo>
                              <a:pt x="50" y="71"/>
                            </a:lnTo>
                            <a:lnTo>
                              <a:pt x="53" y="92"/>
                            </a:lnTo>
                            <a:lnTo>
                              <a:pt x="57" y="104"/>
                            </a:lnTo>
                            <a:lnTo>
                              <a:pt x="60" y="116"/>
                            </a:lnTo>
                            <a:lnTo>
                              <a:pt x="64" y="109"/>
                            </a:lnTo>
                            <a:lnTo>
                              <a:pt x="67" y="110"/>
                            </a:lnTo>
                            <a:lnTo>
                              <a:pt x="71" y="80"/>
                            </a:lnTo>
                            <a:lnTo>
                              <a:pt x="75" y="78"/>
                            </a:lnTo>
                            <a:lnTo>
                              <a:pt x="78" y="64"/>
                            </a:lnTo>
                            <a:lnTo>
                              <a:pt x="82" y="87"/>
                            </a:lnTo>
                            <a:lnTo>
                              <a:pt x="85" y="108"/>
                            </a:lnTo>
                            <a:lnTo>
                              <a:pt x="89" y="132"/>
                            </a:lnTo>
                            <a:lnTo>
                              <a:pt x="92" y="131"/>
                            </a:lnTo>
                            <a:lnTo>
                              <a:pt x="96" y="155"/>
                            </a:lnTo>
                            <a:lnTo>
                              <a:pt x="99" y="167"/>
                            </a:lnTo>
                            <a:lnTo>
                              <a:pt x="103" y="144"/>
                            </a:lnTo>
                            <a:lnTo>
                              <a:pt x="107" y="123"/>
                            </a:lnTo>
                            <a:lnTo>
                              <a:pt x="110" y="138"/>
                            </a:lnTo>
                            <a:lnTo>
                              <a:pt x="114" y="114"/>
                            </a:lnTo>
                            <a:lnTo>
                              <a:pt x="117" y="110"/>
                            </a:lnTo>
                            <a:lnTo>
                              <a:pt x="121" y="117"/>
                            </a:lnTo>
                            <a:lnTo>
                              <a:pt x="124" y="104"/>
                            </a:lnTo>
                            <a:lnTo>
                              <a:pt x="128" y="114"/>
                            </a:lnTo>
                            <a:lnTo>
                              <a:pt x="131" y="141"/>
                            </a:lnTo>
                            <a:lnTo>
                              <a:pt x="135" y="154"/>
                            </a:lnTo>
                            <a:lnTo>
                              <a:pt x="139" y="155"/>
                            </a:lnTo>
                            <a:lnTo>
                              <a:pt x="142" y="149"/>
                            </a:lnTo>
                            <a:lnTo>
                              <a:pt x="146" y="112"/>
                            </a:lnTo>
                            <a:lnTo>
                              <a:pt x="149" y="111"/>
                            </a:lnTo>
                            <a:lnTo>
                              <a:pt x="153" y="143"/>
                            </a:lnTo>
                            <a:lnTo>
                              <a:pt x="156" y="168"/>
                            </a:lnTo>
                            <a:lnTo>
                              <a:pt x="160" y="174"/>
                            </a:lnTo>
                            <a:lnTo>
                              <a:pt x="163" y="171"/>
                            </a:lnTo>
                            <a:lnTo>
                              <a:pt x="167" y="124"/>
                            </a:lnTo>
                            <a:lnTo>
                              <a:pt x="171" y="114"/>
                            </a:lnTo>
                            <a:lnTo>
                              <a:pt x="174" y="12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FF000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710" name="Freeform 93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56288" y="2843214"/>
                        <a:ext cx="22225" cy="109538"/>
                      </a:xfrm>
                      <a:custGeom>
                        <a:avLst/>
                        <a:gdLst>
                          <a:gd name="T0" fmla="*/ 0 w 14"/>
                          <a:gd name="T1" fmla="*/ 69 h 69"/>
                          <a:gd name="T2" fmla="*/ 4 w 14"/>
                          <a:gd name="T3" fmla="*/ 65 h 69"/>
                          <a:gd name="T4" fmla="*/ 7 w 14"/>
                          <a:gd name="T5" fmla="*/ 30 h 69"/>
                          <a:gd name="T6" fmla="*/ 11 w 14"/>
                          <a:gd name="T7" fmla="*/ 10 h 69"/>
                          <a:gd name="T8" fmla="*/ 14 w 14"/>
                          <a:gd name="T9" fmla="*/ 0 h 6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</a:cxnLst>
                        <a:rect l="0" t="0" r="r" b="b"/>
                        <a:pathLst>
                          <a:path w="14" h="69">
                            <a:moveTo>
                              <a:pt x="0" y="69"/>
                            </a:moveTo>
                            <a:lnTo>
                              <a:pt x="4" y="65"/>
                            </a:lnTo>
                            <a:lnTo>
                              <a:pt x="7" y="30"/>
                            </a:lnTo>
                            <a:lnTo>
                              <a:pt x="11" y="10"/>
                            </a:lnTo>
                            <a:lnTo>
                              <a:pt x="14" y="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FF000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</p:grpSp>
              </p:grpSp>
              <p:grpSp>
                <p:nvGrpSpPr>
                  <p:cNvPr id="2574" name="Group 2573"/>
                  <p:cNvGrpSpPr/>
                  <p:nvPr/>
                </p:nvGrpSpPr>
                <p:grpSpPr>
                  <a:xfrm>
                    <a:off x="3302317" y="1139544"/>
                    <a:ext cx="1661454" cy="1143762"/>
                    <a:chOff x="6234113" y="2349501"/>
                    <a:chExt cx="1606551" cy="974199"/>
                  </a:xfrm>
                </p:grpSpPr>
                <p:sp>
                  <p:nvSpPr>
                    <p:cNvPr id="2575" name="Rectangle 94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423026" y="3145900"/>
                      <a:ext cx="128588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576" name="Rectangle 94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710363" y="3145900"/>
                      <a:ext cx="347663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1000</a:t>
                      </a: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577" name="Rectangle 94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107238" y="3145900"/>
                      <a:ext cx="347663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2000</a:t>
                      </a: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578" name="Rectangle 94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493001" y="3145900"/>
                      <a:ext cx="347663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3000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579" name="Rectangle 95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334126" y="3041651"/>
                      <a:ext cx="128588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580" name="Rectangle 95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234113" y="2724151"/>
                      <a:ext cx="23812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0.5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581" name="Rectangle 95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334126" y="2408239"/>
                      <a:ext cx="128588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grpSp>
                  <p:nvGrpSpPr>
                    <p:cNvPr id="2582" name="Group 2581"/>
                    <p:cNvGrpSpPr/>
                    <p:nvPr/>
                  </p:nvGrpSpPr>
                  <p:grpSpPr>
                    <a:xfrm>
                      <a:off x="6453188" y="2349501"/>
                      <a:ext cx="1169988" cy="762001"/>
                      <a:chOff x="6453188" y="2349501"/>
                      <a:chExt cx="1169988" cy="762001"/>
                    </a:xfrm>
                  </p:grpSpPr>
                  <p:sp>
                    <p:nvSpPr>
                      <p:cNvPr id="2583" name="Line 93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453188" y="3111501"/>
                        <a:ext cx="1169988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584" name="Line 93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453188" y="3100389"/>
                        <a:ext cx="0" cy="11113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585" name="Line 93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843713" y="3100389"/>
                        <a:ext cx="0" cy="11113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586" name="Line 94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7232651" y="3100389"/>
                        <a:ext cx="0" cy="11113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587" name="Line 94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7623176" y="3100389"/>
                        <a:ext cx="0" cy="11113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588" name="Line 94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453188" y="2349501"/>
                        <a:ext cx="0" cy="76200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589" name="Line 94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453188" y="3111501"/>
                        <a:ext cx="11113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590" name="Line 94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453188" y="2794001"/>
                        <a:ext cx="11113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591" name="Line 94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453188" y="2476501"/>
                        <a:ext cx="11113" cy="0"/>
                      </a:xfrm>
                      <a:prstGeom prst="line">
                        <a:avLst/>
                      </a:prstGeom>
                      <a:noFill/>
                      <a:ln w="6350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592" name="Freeform 95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53188" y="2349501"/>
                        <a:ext cx="74613" cy="762000"/>
                      </a:xfrm>
                      <a:custGeom>
                        <a:avLst/>
                        <a:gdLst>
                          <a:gd name="T0" fmla="*/ 0 w 47"/>
                          <a:gd name="T1" fmla="*/ 480 h 480"/>
                          <a:gd name="T2" fmla="*/ 4 w 47"/>
                          <a:gd name="T3" fmla="*/ 437 h 480"/>
                          <a:gd name="T4" fmla="*/ 8 w 47"/>
                          <a:gd name="T5" fmla="*/ 291 h 480"/>
                          <a:gd name="T6" fmla="*/ 12 w 47"/>
                          <a:gd name="T7" fmla="*/ 376 h 480"/>
                          <a:gd name="T8" fmla="*/ 15 w 47"/>
                          <a:gd name="T9" fmla="*/ 476 h 480"/>
                          <a:gd name="T10" fmla="*/ 19 w 47"/>
                          <a:gd name="T11" fmla="*/ 456 h 480"/>
                          <a:gd name="T12" fmla="*/ 22 w 47"/>
                          <a:gd name="T13" fmla="*/ 417 h 480"/>
                          <a:gd name="T14" fmla="*/ 26 w 47"/>
                          <a:gd name="T15" fmla="*/ 477 h 480"/>
                          <a:gd name="T16" fmla="*/ 30 w 47"/>
                          <a:gd name="T17" fmla="*/ 479 h 480"/>
                          <a:gd name="T18" fmla="*/ 33 w 47"/>
                          <a:gd name="T19" fmla="*/ 349 h 480"/>
                          <a:gd name="T20" fmla="*/ 37 w 47"/>
                          <a:gd name="T21" fmla="*/ 360 h 480"/>
                          <a:gd name="T22" fmla="*/ 41 w 47"/>
                          <a:gd name="T23" fmla="*/ 114 h 480"/>
                          <a:gd name="T24" fmla="*/ 45 w 47"/>
                          <a:gd name="T25" fmla="*/ 94 h 480"/>
                          <a:gd name="T26" fmla="*/ 47 w 47"/>
                          <a:gd name="T27" fmla="*/ 0 h 48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</a:cxnLst>
                        <a:rect l="0" t="0" r="r" b="b"/>
                        <a:pathLst>
                          <a:path w="47" h="480">
                            <a:moveTo>
                              <a:pt x="0" y="480"/>
                            </a:moveTo>
                            <a:lnTo>
                              <a:pt x="4" y="437"/>
                            </a:lnTo>
                            <a:lnTo>
                              <a:pt x="8" y="291"/>
                            </a:lnTo>
                            <a:lnTo>
                              <a:pt x="12" y="376"/>
                            </a:lnTo>
                            <a:lnTo>
                              <a:pt x="15" y="476"/>
                            </a:lnTo>
                            <a:lnTo>
                              <a:pt x="19" y="456"/>
                            </a:lnTo>
                            <a:lnTo>
                              <a:pt x="22" y="417"/>
                            </a:lnTo>
                            <a:lnTo>
                              <a:pt x="26" y="477"/>
                            </a:lnTo>
                            <a:lnTo>
                              <a:pt x="30" y="479"/>
                            </a:lnTo>
                            <a:lnTo>
                              <a:pt x="33" y="349"/>
                            </a:lnTo>
                            <a:lnTo>
                              <a:pt x="37" y="360"/>
                            </a:lnTo>
                            <a:lnTo>
                              <a:pt x="41" y="114"/>
                            </a:lnTo>
                            <a:lnTo>
                              <a:pt x="45" y="94"/>
                            </a:lnTo>
                            <a:lnTo>
                              <a:pt x="47" y="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593" name="Freeform 95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30976" y="2349501"/>
                        <a:ext cx="285750" cy="760413"/>
                      </a:xfrm>
                      <a:custGeom>
                        <a:avLst/>
                        <a:gdLst>
                          <a:gd name="T0" fmla="*/ 0 w 180"/>
                          <a:gd name="T1" fmla="*/ 0 h 479"/>
                          <a:gd name="T2" fmla="*/ 3 w 180"/>
                          <a:gd name="T3" fmla="*/ 310 h 479"/>
                          <a:gd name="T4" fmla="*/ 7 w 180"/>
                          <a:gd name="T5" fmla="*/ 309 h 479"/>
                          <a:gd name="T6" fmla="*/ 10 w 180"/>
                          <a:gd name="T7" fmla="*/ 340 h 479"/>
                          <a:gd name="T8" fmla="*/ 14 w 180"/>
                          <a:gd name="T9" fmla="*/ 449 h 479"/>
                          <a:gd name="T10" fmla="*/ 18 w 180"/>
                          <a:gd name="T11" fmla="*/ 171 h 479"/>
                          <a:gd name="T12" fmla="*/ 21 w 180"/>
                          <a:gd name="T13" fmla="*/ 346 h 479"/>
                          <a:gd name="T14" fmla="*/ 25 w 180"/>
                          <a:gd name="T15" fmla="*/ 411 h 479"/>
                          <a:gd name="T16" fmla="*/ 29 w 180"/>
                          <a:gd name="T17" fmla="*/ 102 h 479"/>
                          <a:gd name="T18" fmla="*/ 32 w 180"/>
                          <a:gd name="T19" fmla="*/ 296 h 479"/>
                          <a:gd name="T20" fmla="*/ 36 w 180"/>
                          <a:gd name="T21" fmla="*/ 371 h 479"/>
                          <a:gd name="T22" fmla="*/ 40 w 180"/>
                          <a:gd name="T23" fmla="*/ 208 h 479"/>
                          <a:gd name="T24" fmla="*/ 43 w 180"/>
                          <a:gd name="T25" fmla="*/ 408 h 479"/>
                          <a:gd name="T26" fmla="*/ 47 w 180"/>
                          <a:gd name="T27" fmla="*/ 433 h 479"/>
                          <a:gd name="T28" fmla="*/ 51 w 180"/>
                          <a:gd name="T29" fmla="*/ 349 h 479"/>
                          <a:gd name="T30" fmla="*/ 55 w 180"/>
                          <a:gd name="T31" fmla="*/ 334 h 479"/>
                          <a:gd name="T32" fmla="*/ 58 w 180"/>
                          <a:gd name="T33" fmla="*/ 470 h 479"/>
                          <a:gd name="T34" fmla="*/ 62 w 180"/>
                          <a:gd name="T35" fmla="*/ 395 h 479"/>
                          <a:gd name="T36" fmla="*/ 66 w 180"/>
                          <a:gd name="T37" fmla="*/ 48 h 479"/>
                          <a:gd name="T38" fmla="*/ 69 w 180"/>
                          <a:gd name="T39" fmla="*/ 328 h 479"/>
                          <a:gd name="T40" fmla="*/ 73 w 180"/>
                          <a:gd name="T41" fmla="*/ 307 h 479"/>
                          <a:gd name="T42" fmla="*/ 76 w 180"/>
                          <a:gd name="T43" fmla="*/ 257 h 479"/>
                          <a:gd name="T44" fmla="*/ 80 w 180"/>
                          <a:gd name="T45" fmla="*/ 322 h 479"/>
                          <a:gd name="T46" fmla="*/ 84 w 180"/>
                          <a:gd name="T47" fmla="*/ 439 h 479"/>
                          <a:gd name="T48" fmla="*/ 88 w 180"/>
                          <a:gd name="T49" fmla="*/ 313 h 479"/>
                          <a:gd name="T50" fmla="*/ 91 w 180"/>
                          <a:gd name="T51" fmla="*/ 442 h 479"/>
                          <a:gd name="T52" fmla="*/ 95 w 180"/>
                          <a:gd name="T53" fmla="*/ 373 h 479"/>
                          <a:gd name="T54" fmla="*/ 99 w 180"/>
                          <a:gd name="T55" fmla="*/ 408 h 479"/>
                          <a:gd name="T56" fmla="*/ 102 w 180"/>
                          <a:gd name="T57" fmla="*/ 387 h 479"/>
                          <a:gd name="T58" fmla="*/ 106 w 180"/>
                          <a:gd name="T59" fmla="*/ 469 h 479"/>
                          <a:gd name="T60" fmla="*/ 110 w 180"/>
                          <a:gd name="T61" fmla="*/ 428 h 479"/>
                          <a:gd name="T62" fmla="*/ 114 w 180"/>
                          <a:gd name="T63" fmla="*/ 478 h 479"/>
                          <a:gd name="T64" fmla="*/ 117 w 180"/>
                          <a:gd name="T65" fmla="*/ 356 h 479"/>
                          <a:gd name="T66" fmla="*/ 121 w 180"/>
                          <a:gd name="T67" fmla="*/ 117 h 479"/>
                          <a:gd name="T68" fmla="*/ 124 w 180"/>
                          <a:gd name="T69" fmla="*/ 383 h 479"/>
                          <a:gd name="T70" fmla="*/ 128 w 180"/>
                          <a:gd name="T71" fmla="*/ 479 h 479"/>
                          <a:gd name="T72" fmla="*/ 132 w 180"/>
                          <a:gd name="T73" fmla="*/ 430 h 479"/>
                          <a:gd name="T74" fmla="*/ 135 w 180"/>
                          <a:gd name="T75" fmla="*/ 244 h 479"/>
                          <a:gd name="T76" fmla="*/ 139 w 180"/>
                          <a:gd name="T77" fmla="*/ 334 h 479"/>
                          <a:gd name="T78" fmla="*/ 143 w 180"/>
                          <a:gd name="T79" fmla="*/ 304 h 479"/>
                          <a:gd name="T80" fmla="*/ 147 w 180"/>
                          <a:gd name="T81" fmla="*/ 408 h 479"/>
                          <a:gd name="T82" fmla="*/ 150 w 180"/>
                          <a:gd name="T83" fmla="*/ 460 h 479"/>
                          <a:gd name="T84" fmla="*/ 154 w 180"/>
                          <a:gd name="T85" fmla="*/ 464 h 479"/>
                          <a:gd name="T86" fmla="*/ 158 w 180"/>
                          <a:gd name="T87" fmla="*/ 311 h 479"/>
                          <a:gd name="T88" fmla="*/ 161 w 180"/>
                          <a:gd name="T89" fmla="*/ 314 h 479"/>
                          <a:gd name="T90" fmla="*/ 165 w 180"/>
                          <a:gd name="T91" fmla="*/ 168 h 479"/>
                          <a:gd name="T92" fmla="*/ 169 w 180"/>
                          <a:gd name="T93" fmla="*/ 399 h 479"/>
                          <a:gd name="T94" fmla="*/ 172 w 180"/>
                          <a:gd name="T95" fmla="*/ 433 h 479"/>
                          <a:gd name="T96" fmla="*/ 176 w 180"/>
                          <a:gd name="T97" fmla="*/ 443 h 479"/>
                          <a:gd name="T98" fmla="*/ 180 w 180"/>
                          <a:gd name="T99" fmla="*/ 467 h 47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80" h="479">
                            <a:moveTo>
                              <a:pt x="0" y="0"/>
                            </a:moveTo>
                            <a:lnTo>
                              <a:pt x="3" y="310"/>
                            </a:lnTo>
                            <a:lnTo>
                              <a:pt x="7" y="309"/>
                            </a:lnTo>
                            <a:lnTo>
                              <a:pt x="10" y="340"/>
                            </a:lnTo>
                            <a:lnTo>
                              <a:pt x="14" y="449"/>
                            </a:lnTo>
                            <a:lnTo>
                              <a:pt x="18" y="171"/>
                            </a:lnTo>
                            <a:lnTo>
                              <a:pt x="21" y="346"/>
                            </a:lnTo>
                            <a:lnTo>
                              <a:pt x="25" y="411"/>
                            </a:lnTo>
                            <a:lnTo>
                              <a:pt x="29" y="102"/>
                            </a:lnTo>
                            <a:lnTo>
                              <a:pt x="32" y="296"/>
                            </a:lnTo>
                            <a:lnTo>
                              <a:pt x="36" y="371"/>
                            </a:lnTo>
                            <a:lnTo>
                              <a:pt x="40" y="208"/>
                            </a:lnTo>
                            <a:lnTo>
                              <a:pt x="43" y="408"/>
                            </a:lnTo>
                            <a:lnTo>
                              <a:pt x="47" y="433"/>
                            </a:lnTo>
                            <a:lnTo>
                              <a:pt x="51" y="349"/>
                            </a:lnTo>
                            <a:lnTo>
                              <a:pt x="55" y="334"/>
                            </a:lnTo>
                            <a:lnTo>
                              <a:pt x="58" y="470"/>
                            </a:lnTo>
                            <a:lnTo>
                              <a:pt x="62" y="395"/>
                            </a:lnTo>
                            <a:lnTo>
                              <a:pt x="66" y="48"/>
                            </a:lnTo>
                            <a:lnTo>
                              <a:pt x="69" y="328"/>
                            </a:lnTo>
                            <a:lnTo>
                              <a:pt x="73" y="307"/>
                            </a:lnTo>
                            <a:lnTo>
                              <a:pt x="76" y="257"/>
                            </a:lnTo>
                            <a:lnTo>
                              <a:pt x="80" y="322"/>
                            </a:lnTo>
                            <a:lnTo>
                              <a:pt x="84" y="439"/>
                            </a:lnTo>
                            <a:lnTo>
                              <a:pt x="88" y="313"/>
                            </a:lnTo>
                            <a:lnTo>
                              <a:pt x="91" y="442"/>
                            </a:lnTo>
                            <a:lnTo>
                              <a:pt x="95" y="373"/>
                            </a:lnTo>
                            <a:lnTo>
                              <a:pt x="99" y="408"/>
                            </a:lnTo>
                            <a:lnTo>
                              <a:pt x="102" y="387"/>
                            </a:lnTo>
                            <a:lnTo>
                              <a:pt x="106" y="469"/>
                            </a:lnTo>
                            <a:lnTo>
                              <a:pt x="110" y="428"/>
                            </a:lnTo>
                            <a:lnTo>
                              <a:pt x="114" y="478"/>
                            </a:lnTo>
                            <a:lnTo>
                              <a:pt x="117" y="356"/>
                            </a:lnTo>
                            <a:lnTo>
                              <a:pt x="121" y="117"/>
                            </a:lnTo>
                            <a:lnTo>
                              <a:pt x="124" y="383"/>
                            </a:lnTo>
                            <a:lnTo>
                              <a:pt x="128" y="479"/>
                            </a:lnTo>
                            <a:lnTo>
                              <a:pt x="132" y="430"/>
                            </a:lnTo>
                            <a:lnTo>
                              <a:pt x="135" y="244"/>
                            </a:lnTo>
                            <a:lnTo>
                              <a:pt x="139" y="334"/>
                            </a:lnTo>
                            <a:lnTo>
                              <a:pt x="143" y="304"/>
                            </a:lnTo>
                            <a:lnTo>
                              <a:pt x="147" y="408"/>
                            </a:lnTo>
                            <a:lnTo>
                              <a:pt x="150" y="460"/>
                            </a:lnTo>
                            <a:lnTo>
                              <a:pt x="154" y="464"/>
                            </a:lnTo>
                            <a:lnTo>
                              <a:pt x="158" y="311"/>
                            </a:lnTo>
                            <a:lnTo>
                              <a:pt x="161" y="314"/>
                            </a:lnTo>
                            <a:lnTo>
                              <a:pt x="165" y="168"/>
                            </a:lnTo>
                            <a:lnTo>
                              <a:pt x="169" y="399"/>
                            </a:lnTo>
                            <a:lnTo>
                              <a:pt x="172" y="433"/>
                            </a:lnTo>
                            <a:lnTo>
                              <a:pt x="176" y="443"/>
                            </a:lnTo>
                            <a:lnTo>
                              <a:pt x="180" y="46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594" name="Freeform 95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816726" y="2439989"/>
                        <a:ext cx="285750" cy="665163"/>
                      </a:xfrm>
                      <a:custGeom>
                        <a:avLst/>
                        <a:gdLst>
                          <a:gd name="T0" fmla="*/ 0 w 180"/>
                          <a:gd name="T1" fmla="*/ 410 h 419"/>
                          <a:gd name="T2" fmla="*/ 3 w 180"/>
                          <a:gd name="T3" fmla="*/ 210 h 419"/>
                          <a:gd name="T4" fmla="*/ 7 w 180"/>
                          <a:gd name="T5" fmla="*/ 385 h 419"/>
                          <a:gd name="T6" fmla="*/ 11 w 180"/>
                          <a:gd name="T7" fmla="*/ 375 h 419"/>
                          <a:gd name="T8" fmla="*/ 14 w 180"/>
                          <a:gd name="T9" fmla="*/ 341 h 419"/>
                          <a:gd name="T10" fmla="*/ 18 w 180"/>
                          <a:gd name="T11" fmla="*/ 289 h 419"/>
                          <a:gd name="T12" fmla="*/ 22 w 180"/>
                          <a:gd name="T13" fmla="*/ 366 h 419"/>
                          <a:gd name="T14" fmla="*/ 26 w 180"/>
                          <a:gd name="T15" fmla="*/ 232 h 419"/>
                          <a:gd name="T16" fmla="*/ 29 w 180"/>
                          <a:gd name="T17" fmla="*/ 276 h 419"/>
                          <a:gd name="T18" fmla="*/ 33 w 180"/>
                          <a:gd name="T19" fmla="*/ 279 h 419"/>
                          <a:gd name="T20" fmla="*/ 37 w 180"/>
                          <a:gd name="T21" fmla="*/ 223 h 419"/>
                          <a:gd name="T22" fmla="*/ 40 w 180"/>
                          <a:gd name="T23" fmla="*/ 353 h 419"/>
                          <a:gd name="T24" fmla="*/ 44 w 180"/>
                          <a:gd name="T25" fmla="*/ 419 h 419"/>
                          <a:gd name="T26" fmla="*/ 47 w 180"/>
                          <a:gd name="T27" fmla="*/ 405 h 419"/>
                          <a:gd name="T28" fmla="*/ 51 w 180"/>
                          <a:gd name="T29" fmla="*/ 306 h 419"/>
                          <a:gd name="T30" fmla="*/ 55 w 180"/>
                          <a:gd name="T31" fmla="*/ 250 h 419"/>
                          <a:gd name="T32" fmla="*/ 59 w 180"/>
                          <a:gd name="T33" fmla="*/ 328 h 419"/>
                          <a:gd name="T34" fmla="*/ 62 w 180"/>
                          <a:gd name="T35" fmla="*/ 353 h 419"/>
                          <a:gd name="T36" fmla="*/ 66 w 180"/>
                          <a:gd name="T37" fmla="*/ 296 h 419"/>
                          <a:gd name="T38" fmla="*/ 70 w 180"/>
                          <a:gd name="T39" fmla="*/ 238 h 419"/>
                          <a:gd name="T40" fmla="*/ 73 w 180"/>
                          <a:gd name="T41" fmla="*/ 393 h 419"/>
                          <a:gd name="T42" fmla="*/ 77 w 180"/>
                          <a:gd name="T43" fmla="*/ 404 h 419"/>
                          <a:gd name="T44" fmla="*/ 81 w 180"/>
                          <a:gd name="T45" fmla="*/ 371 h 419"/>
                          <a:gd name="T46" fmla="*/ 85 w 180"/>
                          <a:gd name="T47" fmla="*/ 311 h 419"/>
                          <a:gd name="T48" fmla="*/ 88 w 180"/>
                          <a:gd name="T49" fmla="*/ 145 h 419"/>
                          <a:gd name="T50" fmla="*/ 92 w 180"/>
                          <a:gd name="T51" fmla="*/ 239 h 419"/>
                          <a:gd name="T52" fmla="*/ 95 w 180"/>
                          <a:gd name="T53" fmla="*/ 409 h 419"/>
                          <a:gd name="T54" fmla="*/ 99 w 180"/>
                          <a:gd name="T55" fmla="*/ 418 h 419"/>
                          <a:gd name="T56" fmla="*/ 103 w 180"/>
                          <a:gd name="T57" fmla="*/ 259 h 419"/>
                          <a:gd name="T58" fmla="*/ 106 w 180"/>
                          <a:gd name="T59" fmla="*/ 222 h 419"/>
                          <a:gd name="T60" fmla="*/ 110 w 180"/>
                          <a:gd name="T61" fmla="*/ 260 h 419"/>
                          <a:gd name="T62" fmla="*/ 114 w 180"/>
                          <a:gd name="T63" fmla="*/ 224 h 419"/>
                          <a:gd name="T64" fmla="*/ 118 w 180"/>
                          <a:gd name="T65" fmla="*/ 309 h 419"/>
                          <a:gd name="T66" fmla="*/ 121 w 180"/>
                          <a:gd name="T67" fmla="*/ 233 h 419"/>
                          <a:gd name="T68" fmla="*/ 125 w 180"/>
                          <a:gd name="T69" fmla="*/ 0 h 419"/>
                          <a:gd name="T70" fmla="*/ 129 w 180"/>
                          <a:gd name="T71" fmla="*/ 364 h 419"/>
                          <a:gd name="T72" fmla="*/ 133 w 180"/>
                          <a:gd name="T73" fmla="*/ 404 h 419"/>
                          <a:gd name="T74" fmla="*/ 136 w 180"/>
                          <a:gd name="T75" fmla="*/ 212 h 419"/>
                          <a:gd name="T76" fmla="*/ 140 w 180"/>
                          <a:gd name="T77" fmla="*/ 320 h 419"/>
                          <a:gd name="T78" fmla="*/ 143 w 180"/>
                          <a:gd name="T79" fmla="*/ 401 h 419"/>
                          <a:gd name="T80" fmla="*/ 147 w 180"/>
                          <a:gd name="T81" fmla="*/ 341 h 419"/>
                          <a:gd name="T82" fmla="*/ 151 w 180"/>
                          <a:gd name="T83" fmla="*/ 248 h 419"/>
                          <a:gd name="T84" fmla="*/ 154 w 180"/>
                          <a:gd name="T85" fmla="*/ 406 h 419"/>
                          <a:gd name="T86" fmla="*/ 158 w 180"/>
                          <a:gd name="T87" fmla="*/ 347 h 419"/>
                          <a:gd name="T88" fmla="*/ 162 w 180"/>
                          <a:gd name="T89" fmla="*/ 257 h 419"/>
                          <a:gd name="T90" fmla="*/ 165 w 180"/>
                          <a:gd name="T91" fmla="*/ 337 h 419"/>
                          <a:gd name="T92" fmla="*/ 169 w 180"/>
                          <a:gd name="T93" fmla="*/ 411 h 419"/>
                          <a:gd name="T94" fmla="*/ 173 w 180"/>
                          <a:gd name="T95" fmla="*/ 256 h 419"/>
                          <a:gd name="T96" fmla="*/ 177 w 180"/>
                          <a:gd name="T97" fmla="*/ 333 h 419"/>
                          <a:gd name="T98" fmla="*/ 180 w 180"/>
                          <a:gd name="T99" fmla="*/ 177 h 41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80" h="419">
                            <a:moveTo>
                              <a:pt x="0" y="410"/>
                            </a:moveTo>
                            <a:lnTo>
                              <a:pt x="3" y="210"/>
                            </a:lnTo>
                            <a:lnTo>
                              <a:pt x="7" y="385"/>
                            </a:lnTo>
                            <a:lnTo>
                              <a:pt x="11" y="375"/>
                            </a:lnTo>
                            <a:lnTo>
                              <a:pt x="14" y="341"/>
                            </a:lnTo>
                            <a:lnTo>
                              <a:pt x="18" y="289"/>
                            </a:lnTo>
                            <a:lnTo>
                              <a:pt x="22" y="366"/>
                            </a:lnTo>
                            <a:lnTo>
                              <a:pt x="26" y="232"/>
                            </a:lnTo>
                            <a:lnTo>
                              <a:pt x="29" y="276"/>
                            </a:lnTo>
                            <a:lnTo>
                              <a:pt x="33" y="279"/>
                            </a:lnTo>
                            <a:lnTo>
                              <a:pt x="37" y="223"/>
                            </a:lnTo>
                            <a:lnTo>
                              <a:pt x="40" y="353"/>
                            </a:lnTo>
                            <a:lnTo>
                              <a:pt x="44" y="419"/>
                            </a:lnTo>
                            <a:lnTo>
                              <a:pt x="47" y="405"/>
                            </a:lnTo>
                            <a:lnTo>
                              <a:pt x="51" y="306"/>
                            </a:lnTo>
                            <a:lnTo>
                              <a:pt x="55" y="250"/>
                            </a:lnTo>
                            <a:lnTo>
                              <a:pt x="59" y="328"/>
                            </a:lnTo>
                            <a:lnTo>
                              <a:pt x="62" y="353"/>
                            </a:lnTo>
                            <a:lnTo>
                              <a:pt x="66" y="296"/>
                            </a:lnTo>
                            <a:lnTo>
                              <a:pt x="70" y="238"/>
                            </a:lnTo>
                            <a:lnTo>
                              <a:pt x="73" y="393"/>
                            </a:lnTo>
                            <a:lnTo>
                              <a:pt x="77" y="404"/>
                            </a:lnTo>
                            <a:lnTo>
                              <a:pt x="81" y="371"/>
                            </a:lnTo>
                            <a:lnTo>
                              <a:pt x="85" y="311"/>
                            </a:lnTo>
                            <a:lnTo>
                              <a:pt x="88" y="145"/>
                            </a:lnTo>
                            <a:lnTo>
                              <a:pt x="92" y="239"/>
                            </a:lnTo>
                            <a:lnTo>
                              <a:pt x="95" y="409"/>
                            </a:lnTo>
                            <a:lnTo>
                              <a:pt x="99" y="418"/>
                            </a:lnTo>
                            <a:lnTo>
                              <a:pt x="103" y="259"/>
                            </a:lnTo>
                            <a:lnTo>
                              <a:pt x="106" y="222"/>
                            </a:lnTo>
                            <a:lnTo>
                              <a:pt x="110" y="260"/>
                            </a:lnTo>
                            <a:lnTo>
                              <a:pt x="114" y="224"/>
                            </a:lnTo>
                            <a:lnTo>
                              <a:pt x="118" y="309"/>
                            </a:lnTo>
                            <a:lnTo>
                              <a:pt x="121" y="233"/>
                            </a:lnTo>
                            <a:lnTo>
                              <a:pt x="125" y="0"/>
                            </a:lnTo>
                            <a:lnTo>
                              <a:pt x="129" y="364"/>
                            </a:lnTo>
                            <a:lnTo>
                              <a:pt x="133" y="404"/>
                            </a:lnTo>
                            <a:lnTo>
                              <a:pt x="136" y="212"/>
                            </a:lnTo>
                            <a:lnTo>
                              <a:pt x="140" y="320"/>
                            </a:lnTo>
                            <a:lnTo>
                              <a:pt x="143" y="401"/>
                            </a:lnTo>
                            <a:lnTo>
                              <a:pt x="147" y="341"/>
                            </a:lnTo>
                            <a:lnTo>
                              <a:pt x="151" y="248"/>
                            </a:lnTo>
                            <a:lnTo>
                              <a:pt x="154" y="406"/>
                            </a:lnTo>
                            <a:lnTo>
                              <a:pt x="158" y="347"/>
                            </a:lnTo>
                            <a:lnTo>
                              <a:pt x="162" y="257"/>
                            </a:lnTo>
                            <a:lnTo>
                              <a:pt x="165" y="337"/>
                            </a:lnTo>
                            <a:lnTo>
                              <a:pt x="169" y="411"/>
                            </a:lnTo>
                            <a:lnTo>
                              <a:pt x="173" y="256"/>
                            </a:lnTo>
                            <a:lnTo>
                              <a:pt x="177" y="333"/>
                            </a:lnTo>
                            <a:lnTo>
                              <a:pt x="180" y="17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595" name="Freeform 95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102476" y="2454276"/>
                        <a:ext cx="287338" cy="654050"/>
                      </a:xfrm>
                      <a:custGeom>
                        <a:avLst/>
                        <a:gdLst>
                          <a:gd name="T0" fmla="*/ 0 w 181"/>
                          <a:gd name="T1" fmla="*/ 168 h 412"/>
                          <a:gd name="T2" fmla="*/ 4 w 181"/>
                          <a:gd name="T3" fmla="*/ 247 h 412"/>
                          <a:gd name="T4" fmla="*/ 8 w 181"/>
                          <a:gd name="T5" fmla="*/ 352 h 412"/>
                          <a:gd name="T6" fmla="*/ 11 w 181"/>
                          <a:gd name="T7" fmla="*/ 344 h 412"/>
                          <a:gd name="T8" fmla="*/ 15 w 181"/>
                          <a:gd name="T9" fmla="*/ 298 h 412"/>
                          <a:gd name="T10" fmla="*/ 18 w 181"/>
                          <a:gd name="T11" fmla="*/ 398 h 412"/>
                          <a:gd name="T12" fmla="*/ 22 w 181"/>
                          <a:gd name="T13" fmla="*/ 114 h 412"/>
                          <a:gd name="T14" fmla="*/ 26 w 181"/>
                          <a:gd name="T15" fmla="*/ 305 h 412"/>
                          <a:gd name="T16" fmla="*/ 30 w 181"/>
                          <a:gd name="T17" fmla="*/ 408 h 412"/>
                          <a:gd name="T18" fmla="*/ 33 w 181"/>
                          <a:gd name="T19" fmla="*/ 389 h 412"/>
                          <a:gd name="T20" fmla="*/ 37 w 181"/>
                          <a:gd name="T21" fmla="*/ 382 h 412"/>
                          <a:gd name="T22" fmla="*/ 41 w 181"/>
                          <a:gd name="T23" fmla="*/ 377 h 412"/>
                          <a:gd name="T24" fmla="*/ 45 w 181"/>
                          <a:gd name="T25" fmla="*/ 390 h 412"/>
                          <a:gd name="T26" fmla="*/ 48 w 181"/>
                          <a:gd name="T27" fmla="*/ 411 h 412"/>
                          <a:gd name="T28" fmla="*/ 52 w 181"/>
                          <a:gd name="T29" fmla="*/ 275 h 412"/>
                          <a:gd name="T30" fmla="*/ 56 w 181"/>
                          <a:gd name="T31" fmla="*/ 318 h 412"/>
                          <a:gd name="T32" fmla="*/ 59 w 181"/>
                          <a:gd name="T33" fmla="*/ 277 h 412"/>
                          <a:gd name="T34" fmla="*/ 63 w 181"/>
                          <a:gd name="T35" fmla="*/ 321 h 412"/>
                          <a:gd name="T36" fmla="*/ 66 w 181"/>
                          <a:gd name="T37" fmla="*/ 412 h 412"/>
                          <a:gd name="T38" fmla="*/ 70 w 181"/>
                          <a:gd name="T39" fmla="*/ 277 h 412"/>
                          <a:gd name="T40" fmla="*/ 74 w 181"/>
                          <a:gd name="T41" fmla="*/ 344 h 412"/>
                          <a:gd name="T42" fmla="*/ 77 w 181"/>
                          <a:gd name="T43" fmla="*/ 405 h 412"/>
                          <a:gd name="T44" fmla="*/ 81 w 181"/>
                          <a:gd name="T45" fmla="*/ 328 h 412"/>
                          <a:gd name="T46" fmla="*/ 85 w 181"/>
                          <a:gd name="T47" fmla="*/ 293 h 412"/>
                          <a:gd name="T48" fmla="*/ 89 w 181"/>
                          <a:gd name="T49" fmla="*/ 285 h 412"/>
                          <a:gd name="T50" fmla="*/ 92 w 181"/>
                          <a:gd name="T51" fmla="*/ 199 h 412"/>
                          <a:gd name="T52" fmla="*/ 96 w 181"/>
                          <a:gd name="T53" fmla="*/ 401 h 412"/>
                          <a:gd name="T54" fmla="*/ 100 w 181"/>
                          <a:gd name="T55" fmla="*/ 389 h 412"/>
                          <a:gd name="T56" fmla="*/ 104 w 181"/>
                          <a:gd name="T57" fmla="*/ 327 h 412"/>
                          <a:gd name="T58" fmla="*/ 107 w 181"/>
                          <a:gd name="T59" fmla="*/ 237 h 412"/>
                          <a:gd name="T60" fmla="*/ 111 w 181"/>
                          <a:gd name="T61" fmla="*/ 215 h 412"/>
                          <a:gd name="T62" fmla="*/ 114 w 181"/>
                          <a:gd name="T63" fmla="*/ 334 h 412"/>
                          <a:gd name="T64" fmla="*/ 118 w 181"/>
                          <a:gd name="T65" fmla="*/ 361 h 412"/>
                          <a:gd name="T66" fmla="*/ 122 w 181"/>
                          <a:gd name="T67" fmla="*/ 196 h 412"/>
                          <a:gd name="T68" fmla="*/ 125 w 181"/>
                          <a:gd name="T69" fmla="*/ 57 h 412"/>
                          <a:gd name="T70" fmla="*/ 129 w 181"/>
                          <a:gd name="T71" fmla="*/ 169 h 412"/>
                          <a:gd name="T72" fmla="*/ 133 w 181"/>
                          <a:gd name="T73" fmla="*/ 62 h 412"/>
                          <a:gd name="T74" fmla="*/ 137 w 181"/>
                          <a:gd name="T75" fmla="*/ 128 h 412"/>
                          <a:gd name="T76" fmla="*/ 140 w 181"/>
                          <a:gd name="T77" fmla="*/ 275 h 412"/>
                          <a:gd name="T78" fmla="*/ 144 w 181"/>
                          <a:gd name="T79" fmla="*/ 180 h 412"/>
                          <a:gd name="T80" fmla="*/ 148 w 181"/>
                          <a:gd name="T81" fmla="*/ 197 h 412"/>
                          <a:gd name="T82" fmla="*/ 151 w 181"/>
                          <a:gd name="T83" fmla="*/ 321 h 412"/>
                          <a:gd name="T84" fmla="*/ 155 w 181"/>
                          <a:gd name="T85" fmla="*/ 362 h 412"/>
                          <a:gd name="T86" fmla="*/ 159 w 181"/>
                          <a:gd name="T87" fmla="*/ 404 h 412"/>
                          <a:gd name="T88" fmla="*/ 162 w 181"/>
                          <a:gd name="T89" fmla="*/ 275 h 412"/>
                          <a:gd name="T90" fmla="*/ 166 w 181"/>
                          <a:gd name="T91" fmla="*/ 359 h 412"/>
                          <a:gd name="T92" fmla="*/ 170 w 181"/>
                          <a:gd name="T93" fmla="*/ 10 h 412"/>
                          <a:gd name="T94" fmla="*/ 173 w 181"/>
                          <a:gd name="T95" fmla="*/ 0 h 412"/>
                          <a:gd name="T96" fmla="*/ 177 w 181"/>
                          <a:gd name="T97" fmla="*/ 293 h 412"/>
                          <a:gd name="T98" fmla="*/ 181 w 181"/>
                          <a:gd name="T99" fmla="*/ 268 h 41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81" h="412">
                            <a:moveTo>
                              <a:pt x="0" y="168"/>
                            </a:moveTo>
                            <a:lnTo>
                              <a:pt x="4" y="247"/>
                            </a:lnTo>
                            <a:lnTo>
                              <a:pt x="8" y="352"/>
                            </a:lnTo>
                            <a:lnTo>
                              <a:pt x="11" y="344"/>
                            </a:lnTo>
                            <a:lnTo>
                              <a:pt x="15" y="298"/>
                            </a:lnTo>
                            <a:lnTo>
                              <a:pt x="18" y="398"/>
                            </a:lnTo>
                            <a:lnTo>
                              <a:pt x="22" y="114"/>
                            </a:lnTo>
                            <a:lnTo>
                              <a:pt x="26" y="305"/>
                            </a:lnTo>
                            <a:lnTo>
                              <a:pt x="30" y="408"/>
                            </a:lnTo>
                            <a:lnTo>
                              <a:pt x="33" y="389"/>
                            </a:lnTo>
                            <a:lnTo>
                              <a:pt x="37" y="382"/>
                            </a:lnTo>
                            <a:lnTo>
                              <a:pt x="41" y="377"/>
                            </a:lnTo>
                            <a:lnTo>
                              <a:pt x="45" y="390"/>
                            </a:lnTo>
                            <a:lnTo>
                              <a:pt x="48" y="411"/>
                            </a:lnTo>
                            <a:lnTo>
                              <a:pt x="52" y="275"/>
                            </a:lnTo>
                            <a:lnTo>
                              <a:pt x="56" y="318"/>
                            </a:lnTo>
                            <a:lnTo>
                              <a:pt x="59" y="277"/>
                            </a:lnTo>
                            <a:lnTo>
                              <a:pt x="63" y="321"/>
                            </a:lnTo>
                            <a:lnTo>
                              <a:pt x="66" y="412"/>
                            </a:lnTo>
                            <a:lnTo>
                              <a:pt x="70" y="277"/>
                            </a:lnTo>
                            <a:lnTo>
                              <a:pt x="74" y="344"/>
                            </a:lnTo>
                            <a:lnTo>
                              <a:pt x="77" y="405"/>
                            </a:lnTo>
                            <a:lnTo>
                              <a:pt x="81" y="328"/>
                            </a:lnTo>
                            <a:lnTo>
                              <a:pt x="85" y="293"/>
                            </a:lnTo>
                            <a:lnTo>
                              <a:pt x="89" y="285"/>
                            </a:lnTo>
                            <a:lnTo>
                              <a:pt x="92" y="199"/>
                            </a:lnTo>
                            <a:lnTo>
                              <a:pt x="96" y="401"/>
                            </a:lnTo>
                            <a:lnTo>
                              <a:pt x="100" y="389"/>
                            </a:lnTo>
                            <a:lnTo>
                              <a:pt x="104" y="327"/>
                            </a:lnTo>
                            <a:lnTo>
                              <a:pt x="107" y="237"/>
                            </a:lnTo>
                            <a:lnTo>
                              <a:pt x="111" y="215"/>
                            </a:lnTo>
                            <a:lnTo>
                              <a:pt x="114" y="334"/>
                            </a:lnTo>
                            <a:lnTo>
                              <a:pt x="118" y="361"/>
                            </a:lnTo>
                            <a:lnTo>
                              <a:pt x="122" y="196"/>
                            </a:lnTo>
                            <a:lnTo>
                              <a:pt x="125" y="57"/>
                            </a:lnTo>
                            <a:lnTo>
                              <a:pt x="129" y="169"/>
                            </a:lnTo>
                            <a:lnTo>
                              <a:pt x="133" y="62"/>
                            </a:lnTo>
                            <a:lnTo>
                              <a:pt x="137" y="128"/>
                            </a:lnTo>
                            <a:lnTo>
                              <a:pt x="140" y="275"/>
                            </a:lnTo>
                            <a:lnTo>
                              <a:pt x="144" y="180"/>
                            </a:lnTo>
                            <a:lnTo>
                              <a:pt x="148" y="197"/>
                            </a:lnTo>
                            <a:lnTo>
                              <a:pt x="151" y="321"/>
                            </a:lnTo>
                            <a:lnTo>
                              <a:pt x="155" y="362"/>
                            </a:lnTo>
                            <a:lnTo>
                              <a:pt x="159" y="404"/>
                            </a:lnTo>
                            <a:lnTo>
                              <a:pt x="162" y="275"/>
                            </a:lnTo>
                            <a:lnTo>
                              <a:pt x="166" y="359"/>
                            </a:lnTo>
                            <a:lnTo>
                              <a:pt x="170" y="10"/>
                            </a:lnTo>
                            <a:lnTo>
                              <a:pt x="173" y="0"/>
                            </a:lnTo>
                            <a:lnTo>
                              <a:pt x="177" y="293"/>
                            </a:lnTo>
                            <a:lnTo>
                              <a:pt x="181" y="26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596" name="Freeform 95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389813" y="2624139"/>
                        <a:ext cx="233363" cy="485775"/>
                      </a:xfrm>
                      <a:custGeom>
                        <a:avLst/>
                        <a:gdLst>
                          <a:gd name="T0" fmla="*/ 0 w 147"/>
                          <a:gd name="T1" fmla="*/ 161 h 306"/>
                          <a:gd name="T2" fmla="*/ 3 w 147"/>
                          <a:gd name="T3" fmla="*/ 0 h 306"/>
                          <a:gd name="T4" fmla="*/ 7 w 147"/>
                          <a:gd name="T5" fmla="*/ 141 h 306"/>
                          <a:gd name="T6" fmla="*/ 11 w 147"/>
                          <a:gd name="T7" fmla="*/ 294 h 306"/>
                          <a:gd name="T8" fmla="*/ 15 w 147"/>
                          <a:gd name="T9" fmla="*/ 288 h 306"/>
                          <a:gd name="T10" fmla="*/ 18 w 147"/>
                          <a:gd name="T11" fmla="*/ 220 h 306"/>
                          <a:gd name="T12" fmla="*/ 22 w 147"/>
                          <a:gd name="T13" fmla="*/ 140 h 306"/>
                          <a:gd name="T14" fmla="*/ 26 w 147"/>
                          <a:gd name="T15" fmla="*/ 94 h 306"/>
                          <a:gd name="T16" fmla="*/ 29 w 147"/>
                          <a:gd name="T17" fmla="*/ 184 h 306"/>
                          <a:gd name="T18" fmla="*/ 33 w 147"/>
                          <a:gd name="T19" fmla="*/ 282 h 306"/>
                          <a:gd name="T20" fmla="*/ 37 w 147"/>
                          <a:gd name="T21" fmla="*/ 251 h 306"/>
                          <a:gd name="T22" fmla="*/ 40 w 147"/>
                          <a:gd name="T23" fmla="*/ 273 h 306"/>
                          <a:gd name="T24" fmla="*/ 44 w 147"/>
                          <a:gd name="T25" fmla="*/ 277 h 306"/>
                          <a:gd name="T26" fmla="*/ 48 w 147"/>
                          <a:gd name="T27" fmla="*/ 110 h 306"/>
                          <a:gd name="T28" fmla="*/ 51 w 147"/>
                          <a:gd name="T29" fmla="*/ 119 h 306"/>
                          <a:gd name="T30" fmla="*/ 55 w 147"/>
                          <a:gd name="T31" fmla="*/ 212 h 306"/>
                          <a:gd name="T32" fmla="*/ 59 w 147"/>
                          <a:gd name="T33" fmla="*/ 240 h 306"/>
                          <a:gd name="T34" fmla="*/ 62 w 147"/>
                          <a:gd name="T35" fmla="*/ 271 h 306"/>
                          <a:gd name="T36" fmla="*/ 66 w 147"/>
                          <a:gd name="T37" fmla="*/ 224 h 306"/>
                          <a:gd name="T38" fmla="*/ 70 w 147"/>
                          <a:gd name="T39" fmla="*/ 253 h 306"/>
                          <a:gd name="T40" fmla="*/ 74 w 147"/>
                          <a:gd name="T41" fmla="*/ 198 h 306"/>
                          <a:gd name="T42" fmla="*/ 77 w 147"/>
                          <a:gd name="T43" fmla="*/ 147 h 306"/>
                          <a:gd name="T44" fmla="*/ 81 w 147"/>
                          <a:gd name="T45" fmla="*/ 258 h 306"/>
                          <a:gd name="T46" fmla="*/ 85 w 147"/>
                          <a:gd name="T47" fmla="*/ 294 h 306"/>
                          <a:gd name="T48" fmla="*/ 88 w 147"/>
                          <a:gd name="T49" fmla="*/ 263 h 306"/>
                          <a:gd name="T50" fmla="*/ 92 w 147"/>
                          <a:gd name="T51" fmla="*/ 191 h 306"/>
                          <a:gd name="T52" fmla="*/ 95 w 147"/>
                          <a:gd name="T53" fmla="*/ 205 h 306"/>
                          <a:gd name="T54" fmla="*/ 99 w 147"/>
                          <a:gd name="T55" fmla="*/ 305 h 306"/>
                          <a:gd name="T56" fmla="*/ 103 w 147"/>
                          <a:gd name="T57" fmla="*/ 100 h 306"/>
                          <a:gd name="T58" fmla="*/ 107 w 147"/>
                          <a:gd name="T59" fmla="*/ 292 h 306"/>
                          <a:gd name="T60" fmla="*/ 110 w 147"/>
                          <a:gd name="T61" fmla="*/ 118 h 306"/>
                          <a:gd name="T62" fmla="*/ 114 w 147"/>
                          <a:gd name="T63" fmla="*/ 271 h 306"/>
                          <a:gd name="T64" fmla="*/ 118 w 147"/>
                          <a:gd name="T65" fmla="*/ 255 h 306"/>
                          <a:gd name="T66" fmla="*/ 121 w 147"/>
                          <a:gd name="T67" fmla="*/ 249 h 306"/>
                          <a:gd name="T68" fmla="*/ 125 w 147"/>
                          <a:gd name="T69" fmla="*/ 243 h 306"/>
                          <a:gd name="T70" fmla="*/ 129 w 147"/>
                          <a:gd name="T71" fmla="*/ 272 h 306"/>
                          <a:gd name="T72" fmla="*/ 132 w 147"/>
                          <a:gd name="T73" fmla="*/ 303 h 306"/>
                          <a:gd name="T74" fmla="*/ 136 w 147"/>
                          <a:gd name="T75" fmla="*/ 214 h 306"/>
                          <a:gd name="T76" fmla="*/ 140 w 147"/>
                          <a:gd name="T77" fmla="*/ 42 h 306"/>
                          <a:gd name="T78" fmla="*/ 143 w 147"/>
                          <a:gd name="T79" fmla="*/ 306 h 306"/>
                          <a:gd name="T80" fmla="*/ 147 w 147"/>
                          <a:gd name="T81" fmla="*/ 150 h 30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</a:cxnLst>
                        <a:rect l="0" t="0" r="r" b="b"/>
                        <a:pathLst>
                          <a:path w="147" h="306">
                            <a:moveTo>
                              <a:pt x="0" y="161"/>
                            </a:moveTo>
                            <a:lnTo>
                              <a:pt x="3" y="0"/>
                            </a:lnTo>
                            <a:lnTo>
                              <a:pt x="7" y="141"/>
                            </a:lnTo>
                            <a:lnTo>
                              <a:pt x="11" y="294"/>
                            </a:lnTo>
                            <a:lnTo>
                              <a:pt x="15" y="288"/>
                            </a:lnTo>
                            <a:lnTo>
                              <a:pt x="18" y="220"/>
                            </a:lnTo>
                            <a:lnTo>
                              <a:pt x="22" y="140"/>
                            </a:lnTo>
                            <a:lnTo>
                              <a:pt x="26" y="94"/>
                            </a:lnTo>
                            <a:lnTo>
                              <a:pt x="29" y="184"/>
                            </a:lnTo>
                            <a:lnTo>
                              <a:pt x="33" y="282"/>
                            </a:lnTo>
                            <a:lnTo>
                              <a:pt x="37" y="251"/>
                            </a:lnTo>
                            <a:lnTo>
                              <a:pt x="40" y="273"/>
                            </a:lnTo>
                            <a:lnTo>
                              <a:pt x="44" y="277"/>
                            </a:lnTo>
                            <a:lnTo>
                              <a:pt x="48" y="110"/>
                            </a:lnTo>
                            <a:lnTo>
                              <a:pt x="51" y="119"/>
                            </a:lnTo>
                            <a:lnTo>
                              <a:pt x="55" y="212"/>
                            </a:lnTo>
                            <a:lnTo>
                              <a:pt x="59" y="240"/>
                            </a:lnTo>
                            <a:lnTo>
                              <a:pt x="62" y="271"/>
                            </a:lnTo>
                            <a:lnTo>
                              <a:pt x="66" y="224"/>
                            </a:lnTo>
                            <a:lnTo>
                              <a:pt x="70" y="253"/>
                            </a:lnTo>
                            <a:lnTo>
                              <a:pt x="74" y="198"/>
                            </a:lnTo>
                            <a:lnTo>
                              <a:pt x="77" y="147"/>
                            </a:lnTo>
                            <a:lnTo>
                              <a:pt x="81" y="258"/>
                            </a:lnTo>
                            <a:lnTo>
                              <a:pt x="85" y="294"/>
                            </a:lnTo>
                            <a:lnTo>
                              <a:pt x="88" y="263"/>
                            </a:lnTo>
                            <a:lnTo>
                              <a:pt x="92" y="191"/>
                            </a:lnTo>
                            <a:lnTo>
                              <a:pt x="95" y="205"/>
                            </a:lnTo>
                            <a:lnTo>
                              <a:pt x="99" y="305"/>
                            </a:lnTo>
                            <a:lnTo>
                              <a:pt x="103" y="100"/>
                            </a:lnTo>
                            <a:lnTo>
                              <a:pt x="107" y="292"/>
                            </a:lnTo>
                            <a:lnTo>
                              <a:pt x="110" y="118"/>
                            </a:lnTo>
                            <a:lnTo>
                              <a:pt x="114" y="271"/>
                            </a:lnTo>
                            <a:lnTo>
                              <a:pt x="118" y="255"/>
                            </a:lnTo>
                            <a:lnTo>
                              <a:pt x="121" y="249"/>
                            </a:lnTo>
                            <a:lnTo>
                              <a:pt x="125" y="243"/>
                            </a:lnTo>
                            <a:lnTo>
                              <a:pt x="129" y="272"/>
                            </a:lnTo>
                            <a:lnTo>
                              <a:pt x="132" y="303"/>
                            </a:lnTo>
                            <a:lnTo>
                              <a:pt x="136" y="214"/>
                            </a:lnTo>
                            <a:lnTo>
                              <a:pt x="140" y="42"/>
                            </a:lnTo>
                            <a:lnTo>
                              <a:pt x="143" y="306"/>
                            </a:lnTo>
                            <a:lnTo>
                              <a:pt x="147" y="15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FF8A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597" name="Freeform 95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53188" y="2349501"/>
                        <a:ext cx="76200" cy="762000"/>
                      </a:xfrm>
                      <a:custGeom>
                        <a:avLst/>
                        <a:gdLst>
                          <a:gd name="T0" fmla="*/ 0 w 48"/>
                          <a:gd name="T1" fmla="*/ 480 h 480"/>
                          <a:gd name="T2" fmla="*/ 4 w 48"/>
                          <a:gd name="T3" fmla="*/ 375 h 480"/>
                          <a:gd name="T4" fmla="*/ 8 w 48"/>
                          <a:gd name="T5" fmla="*/ 339 h 480"/>
                          <a:gd name="T6" fmla="*/ 12 w 48"/>
                          <a:gd name="T7" fmla="*/ 470 h 480"/>
                          <a:gd name="T8" fmla="*/ 15 w 48"/>
                          <a:gd name="T9" fmla="*/ 391 h 480"/>
                          <a:gd name="T10" fmla="*/ 19 w 48"/>
                          <a:gd name="T11" fmla="*/ 287 h 480"/>
                          <a:gd name="T12" fmla="*/ 22 w 48"/>
                          <a:gd name="T13" fmla="*/ 411 h 480"/>
                          <a:gd name="T14" fmla="*/ 26 w 48"/>
                          <a:gd name="T15" fmla="*/ 455 h 480"/>
                          <a:gd name="T16" fmla="*/ 30 w 48"/>
                          <a:gd name="T17" fmla="*/ 368 h 480"/>
                          <a:gd name="T18" fmla="*/ 33 w 48"/>
                          <a:gd name="T19" fmla="*/ 262 h 480"/>
                          <a:gd name="T20" fmla="*/ 37 w 48"/>
                          <a:gd name="T21" fmla="*/ 471 h 480"/>
                          <a:gd name="T22" fmla="*/ 41 w 48"/>
                          <a:gd name="T23" fmla="*/ 289 h 480"/>
                          <a:gd name="T24" fmla="*/ 45 w 48"/>
                          <a:gd name="T25" fmla="*/ 357 h 480"/>
                          <a:gd name="T26" fmla="*/ 48 w 48"/>
                          <a:gd name="T27" fmla="*/ 0 h 48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</a:cxnLst>
                        <a:rect l="0" t="0" r="r" b="b"/>
                        <a:pathLst>
                          <a:path w="48" h="480">
                            <a:moveTo>
                              <a:pt x="0" y="480"/>
                            </a:moveTo>
                            <a:lnTo>
                              <a:pt x="4" y="375"/>
                            </a:lnTo>
                            <a:lnTo>
                              <a:pt x="8" y="339"/>
                            </a:lnTo>
                            <a:lnTo>
                              <a:pt x="12" y="470"/>
                            </a:lnTo>
                            <a:lnTo>
                              <a:pt x="15" y="391"/>
                            </a:lnTo>
                            <a:lnTo>
                              <a:pt x="19" y="287"/>
                            </a:lnTo>
                            <a:lnTo>
                              <a:pt x="22" y="411"/>
                            </a:lnTo>
                            <a:lnTo>
                              <a:pt x="26" y="455"/>
                            </a:lnTo>
                            <a:lnTo>
                              <a:pt x="30" y="368"/>
                            </a:lnTo>
                            <a:lnTo>
                              <a:pt x="33" y="262"/>
                            </a:lnTo>
                            <a:lnTo>
                              <a:pt x="37" y="471"/>
                            </a:lnTo>
                            <a:lnTo>
                              <a:pt x="41" y="289"/>
                            </a:lnTo>
                            <a:lnTo>
                              <a:pt x="45" y="357"/>
                            </a:lnTo>
                            <a:lnTo>
                              <a:pt x="48" y="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DB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598" name="Freeform 95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30976" y="2349501"/>
                        <a:ext cx="68263" cy="760413"/>
                      </a:xfrm>
                      <a:custGeom>
                        <a:avLst/>
                        <a:gdLst>
                          <a:gd name="T0" fmla="*/ 0 w 43"/>
                          <a:gd name="T1" fmla="*/ 0 h 479"/>
                          <a:gd name="T2" fmla="*/ 3 w 43"/>
                          <a:gd name="T3" fmla="*/ 351 h 479"/>
                          <a:gd name="T4" fmla="*/ 7 w 43"/>
                          <a:gd name="T5" fmla="*/ 435 h 479"/>
                          <a:gd name="T6" fmla="*/ 10 w 43"/>
                          <a:gd name="T7" fmla="*/ 460 h 479"/>
                          <a:gd name="T8" fmla="*/ 14 w 43"/>
                          <a:gd name="T9" fmla="*/ 405 h 479"/>
                          <a:gd name="T10" fmla="*/ 18 w 43"/>
                          <a:gd name="T11" fmla="*/ 365 h 479"/>
                          <a:gd name="T12" fmla="*/ 21 w 43"/>
                          <a:gd name="T13" fmla="*/ 417 h 479"/>
                          <a:gd name="T14" fmla="*/ 25 w 43"/>
                          <a:gd name="T15" fmla="*/ 391 h 479"/>
                          <a:gd name="T16" fmla="*/ 29 w 43"/>
                          <a:gd name="T17" fmla="*/ 479 h 479"/>
                          <a:gd name="T18" fmla="*/ 32 w 43"/>
                          <a:gd name="T19" fmla="*/ 434 h 479"/>
                          <a:gd name="T20" fmla="*/ 36 w 43"/>
                          <a:gd name="T21" fmla="*/ 353 h 479"/>
                          <a:gd name="T22" fmla="*/ 40 w 43"/>
                          <a:gd name="T23" fmla="*/ 367 h 479"/>
                          <a:gd name="T24" fmla="*/ 43 w 43"/>
                          <a:gd name="T25" fmla="*/ 0 h 47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</a:cxnLst>
                        <a:rect l="0" t="0" r="r" b="b"/>
                        <a:pathLst>
                          <a:path w="43" h="479">
                            <a:moveTo>
                              <a:pt x="0" y="0"/>
                            </a:moveTo>
                            <a:lnTo>
                              <a:pt x="3" y="351"/>
                            </a:lnTo>
                            <a:lnTo>
                              <a:pt x="7" y="435"/>
                            </a:lnTo>
                            <a:lnTo>
                              <a:pt x="10" y="460"/>
                            </a:lnTo>
                            <a:lnTo>
                              <a:pt x="14" y="405"/>
                            </a:lnTo>
                            <a:lnTo>
                              <a:pt x="18" y="365"/>
                            </a:lnTo>
                            <a:lnTo>
                              <a:pt x="21" y="417"/>
                            </a:lnTo>
                            <a:lnTo>
                              <a:pt x="25" y="391"/>
                            </a:lnTo>
                            <a:lnTo>
                              <a:pt x="29" y="479"/>
                            </a:lnTo>
                            <a:lnTo>
                              <a:pt x="32" y="434"/>
                            </a:lnTo>
                            <a:lnTo>
                              <a:pt x="36" y="353"/>
                            </a:lnTo>
                            <a:lnTo>
                              <a:pt x="40" y="367"/>
                            </a:lnTo>
                            <a:lnTo>
                              <a:pt x="43" y="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DB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599" name="Freeform 96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600826" y="2349501"/>
                        <a:ext cx="285750" cy="755650"/>
                      </a:xfrm>
                      <a:custGeom>
                        <a:avLst/>
                        <a:gdLst>
                          <a:gd name="T0" fmla="*/ 0 w 180"/>
                          <a:gd name="T1" fmla="*/ 0 h 476"/>
                          <a:gd name="T2" fmla="*/ 3 w 180"/>
                          <a:gd name="T3" fmla="*/ 208 h 476"/>
                          <a:gd name="T4" fmla="*/ 7 w 180"/>
                          <a:gd name="T5" fmla="*/ 473 h 476"/>
                          <a:gd name="T6" fmla="*/ 11 w 180"/>
                          <a:gd name="T7" fmla="*/ 426 h 476"/>
                          <a:gd name="T8" fmla="*/ 14 w 180"/>
                          <a:gd name="T9" fmla="*/ 211 h 476"/>
                          <a:gd name="T10" fmla="*/ 18 w 180"/>
                          <a:gd name="T11" fmla="*/ 415 h 476"/>
                          <a:gd name="T12" fmla="*/ 22 w 180"/>
                          <a:gd name="T13" fmla="*/ 270 h 476"/>
                          <a:gd name="T14" fmla="*/ 25 w 180"/>
                          <a:gd name="T15" fmla="*/ 368 h 476"/>
                          <a:gd name="T16" fmla="*/ 29 w 180"/>
                          <a:gd name="T17" fmla="*/ 460 h 476"/>
                          <a:gd name="T18" fmla="*/ 32 w 180"/>
                          <a:gd name="T19" fmla="*/ 446 h 476"/>
                          <a:gd name="T20" fmla="*/ 36 w 180"/>
                          <a:gd name="T21" fmla="*/ 355 h 476"/>
                          <a:gd name="T22" fmla="*/ 40 w 180"/>
                          <a:gd name="T23" fmla="*/ 440 h 476"/>
                          <a:gd name="T24" fmla="*/ 44 w 180"/>
                          <a:gd name="T25" fmla="*/ 378 h 476"/>
                          <a:gd name="T26" fmla="*/ 47 w 180"/>
                          <a:gd name="T27" fmla="*/ 300 h 476"/>
                          <a:gd name="T28" fmla="*/ 51 w 180"/>
                          <a:gd name="T29" fmla="*/ 220 h 476"/>
                          <a:gd name="T30" fmla="*/ 55 w 180"/>
                          <a:gd name="T31" fmla="*/ 144 h 476"/>
                          <a:gd name="T32" fmla="*/ 58 w 180"/>
                          <a:gd name="T33" fmla="*/ 204 h 476"/>
                          <a:gd name="T34" fmla="*/ 62 w 180"/>
                          <a:gd name="T35" fmla="*/ 311 h 476"/>
                          <a:gd name="T36" fmla="*/ 66 w 180"/>
                          <a:gd name="T37" fmla="*/ 452 h 476"/>
                          <a:gd name="T38" fmla="*/ 70 w 180"/>
                          <a:gd name="T39" fmla="*/ 433 h 476"/>
                          <a:gd name="T40" fmla="*/ 73 w 180"/>
                          <a:gd name="T41" fmla="*/ 326 h 476"/>
                          <a:gd name="T42" fmla="*/ 77 w 180"/>
                          <a:gd name="T43" fmla="*/ 213 h 476"/>
                          <a:gd name="T44" fmla="*/ 80 w 180"/>
                          <a:gd name="T45" fmla="*/ 248 h 476"/>
                          <a:gd name="T46" fmla="*/ 84 w 180"/>
                          <a:gd name="T47" fmla="*/ 378 h 476"/>
                          <a:gd name="T48" fmla="*/ 88 w 180"/>
                          <a:gd name="T49" fmla="*/ 262 h 476"/>
                          <a:gd name="T50" fmla="*/ 91 w 180"/>
                          <a:gd name="T51" fmla="*/ 312 h 476"/>
                          <a:gd name="T52" fmla="*/ 95 w 180"/>
                          <a:gd name="T53" fmla="*/ 446 h 476"/>
                          <a:gd name="T54" fmla="*/ 99 w 180"/>
                          <a:gd name="T55" fmla="*/ 430 h 476"/>
                          <a:gd name="T56" fmla="*/ 103 w 180"/>
                          <a:gd name="T57" fmla="*/ 258 h 476"/>
                          <a:gd name="T58" fmla="*/ 106 w 180"/>
                          <a:gd name="T59" fmla="*/ 453 h 476"/>
                          <a:gd name="T60" fmla="*/ 110 w 180"/>
                          <a:gd name="T61" fmla="*/ 355 h 476"/>
                          <a:gd name="T62" fmla="*/ 114 w 180"/>
                          <a:gd name="T63" fmla="*/ 366 h 476"/>
                          <a:gd name="T64" fmla="*/ 117 w 180"/>
                          <a:gd name="T65" fmla="*/ 476 h 476"/>
                          <a:gd name="T66" fmla="*/ 121 w 180"/>
                          <a:gd name="T67" fmla="*/ 469 h 476"/>
                          <a:gd name="T68" fmla="*/ 125 w 180"/>
                          <a:gd name="T69" fmla="*/ 266 h 476"/>
                          <a:gd name="T70" fmla="*/ 128 w 180"/>
                          <a:gd name="T71" fmla="*/ 74 h 476"/>
                          <a:gd name="T72" fmla="*/ 132 w 180"/>
                          <a:gd name="T73" fmla="*/ 192 h 476"/>
                          <a:gd name="T74" fmla="*/ 136 w 180"/>
                          <a:gd name="T75" fmla="*/ 474 h 476"/>
                          <a:gd name="T76" fmla="*/ 139 w 180"/>
                          <a:gd name="T77" fmla="*/ 425 h 476"/>
                          <a:gd name="T78" fmla="*/ 143 w 180"/>
                          <a:gd name="T79" fmla="*/ 288 h 476"/>
                          <a:gd name="T80" fmla="*/ 147 w 180"/>
                          <a:gd name="T81" fmla="*/ 396 h 476"/>
                          <a:gd name="T82" fmla="*/ 150 w 180"/>
                          <a:gd name="T83" fmla="*/ 472 h 476"/>
                          <a:gd name="T84" fmla="*/ 154 w 180"/>
                          <a:gd name="T85" fmla="*/ 321 h 476"/>
                          <a:gd name="T86" fmla="*/ 158 w 180"/>
                          <a:gd name="T87" fmla="*/ 427 h 476"/>
                          <a:gd name="T88" fmla="*/ 162 w 180"/>
                          <a:gd name="T89" fmla="*/ 205 h 476"/>
                          <a:gd name="T90" fmla="*/ 165 w 180"/>
                          <a:gd name="T91" fmla="*/ 153 h 476"/>
                          <a:gd name="T92" fmla="*/ 169 w 180"/>
                          <a:gd name="T93" fmla="*/ 113 h 476"/>
                          <a:gd name="T94" fmla="*/ 173 w 180"/>
                          <a:gd name="T95" fmla="*/ 315 h 476"/>
                          <a:gd name="T96" fmla="*/ 176 w 180"/>
                          <a:gd name="T97" fmla="*/ 417 h 476"/>
                          <a:gd name="T98" fmla="*/ 180 w 180"/>
                          <a:gd name="T99" fmla="*/ 293 h 47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80" h="476">
                            <a:moveTo>
                              <a:pt x="0" y="0"/>
                            </a:moveTo>
                            <a:lnTo>
                              <a:pt x="3" y="208"/>
                            </a:lnTo>
                            <a:lnTo>
                              <a:pt x="7" y="473"/>
                            </a:lnTo>
                            <a:lnTo>
                              <a:pt x="11" y="426"/>
                            </a:lnTo>
                            <a:lnTo>
                              <a:pt x="14" y="211"/>
                            </a:lnTo>
                            <a:lnTo>
                              <a:pt x="18" y="415"/>
                            </a:lnTo>
                            <a:lnTo>
                              <a:pt x="22" y="270"/>
                            </a:lnTo>
                            <a:lnTo>
                              <a:pt x="25" y="368"/>
                            </a:lnTo>
                            <a:lnTo>
                              <a:pt x="29" y="460"/>
                            </a:lnTo>
                            <a:lnTo>
                              <a:pt x="32" y="446"/>
                            </a:lnTo>
                            <a:lnTo>
                              <a:pt x="36" y="355"/>
                            </a:lnTo>
                            <a:lnTo>
                              <a:pt x="40" y="440"/>
                            </a:lnTo>
                            <a:lnTo>
                              <a:pt x="44" y="378"/>
                            </a:lnTo>
                            <a:lnTo>
                              <a:pt x="47" y="300"/>
                            </a:lnTo>
                            <a:lnTo>
                              <a:pt x="51" y="220"/>
                            </a:lnTo>
                            <a:lnTo>
                              <a:pt x="55" y="144"/>
                            </a:lnTo>
                            <a:lnTo>
                              <a:pt x="58" y="204"/>
                            </a:lnTo>
                            <a:lnTo>
                              <a:pt x="62" y="311"/>
                            </a:lnTo>
                            <a:lnTo>
                              <a:pt x="66" y="452"/>
                            </a:lnTo>
                            <a:lnTo>
                              <a:pt x="70" y="433"/>
                            </a:lnTo>
                            <a:lnTo>
                              <a:pt x="73" y="326"/>
                            </a:lnTo>
                            <a:lnTo>
                              <a:pt x="77" y="213"/>
                            </a:lnTo>
                            <a:lnTo>
                              <a:pt x="80" y="248"/>
                            </a:lnTo>
                            <a:lnTo>
                              <a:pt x="84" y="378"/>
                            </a:lnTo>
                            <a:lnTo>
                              <a:pt x="88" y="262"/>
                            </a:lnTo>
                            <a:lnTo>
                              <a:pt x="91" y="312"/>
                            </a:lnTo>
                            <a:lnTo>
                              <a:pt x="95" y="446"/>
                            </a:lnTo>
                            <a:lnTo>
                              <a:pt x="99" y="430"/>
                            </a:lnTo>
                            <a:lnTo>
                              <a:pt x="103" y="258"/>
                            </a:lnTo>
                            <a:lnTo>
                              <a:pt x="106" y="453"/>
                            </a:lnTo>
                            <a:lnTo>
                              <a:pt x="110" y="355"/>
                            </a:lnTo>
                            <a:lnTo>
                              <a:pt x="114" y="366"/>
                            </a:lnTo>
                            <a:lnTo>
                              <a:pt x="117" y="476"/>
                            </a:lnTo>
                            <a:lnTo>
                              <a:pt x="121" y="469"/>
                            </a:lnTo>
                            <a:lnTo>
                              <a:pt x="125" y="266"/>
                            </a:lnTo>
                            <a:lnTo>
                              <a:pt x="128" y="74"/>
                            </a:lnTo>
                            <a:lnTo>
                              <a:pt x="132" y="192"/>
                            </a:lnTo>
                            <a:lnTo>
                              <a:pt x="136" y="474"/>
                            </a:lnTo>
                            <a:lnTo>
                              <a:pt x="139" y="425"/>
                            </a:lnTo>
                            <a:lnTo>
                              <a:pt x="143" y="288"/>
                            </a:lnTo>
                            <a:lnTo>
                              <a:pt x="147" y="396"/>
                            </a:lnTo>
                            <a:lnTo>
                              <a:pt x="150" y="472"/>
                            </a:lnTo>
                            <a:lnTo>
                              <a:pt x="154" y="321"/>
                            </a:lnTo>
                            <a:lnTo>
                              <a:pt x="158" y="427"/>
                            </a:lnTo>
                            <a:lnTo>
                              <a:pt x="162" y="205"/>
                            </a:lnTo>
                            <a:lnTo>
                              <a:pt x="165" y="153"/>
                            </a:lnTo>
                            <a:lnTo>
                              <a:pt x="169" y="113"/>
                            </a:lnTo>
                            <a:lnTo>
                              <a:pt x="173" y="315"/>
                            </a:lnTo>
                            <a:lnTo>
                              <a:pt x="176" y="417"/>
                            </a:lnTo>
                            <a:lnTo>
                              <a:pt x="180" y="29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DB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00" name="Freeform 96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886576" y="2454276"/>
                        <a:ext cx="287338" cy="644525"/>
                      </a:xfrm>
                      <a:custGeom>
                        <a:avLst/>
                        <a:gdLst>
                          <a:gd name="T0" fmla="*/ 0 w 181"/>
                          <a:gd name="T1" fmla="*/ 227 h 406"/>
                          <a:gd name="T2" fmla="*/ 3 w 181"/>
                          <a:gd name="T3" fmla="*/ 195 h 406"/>
                          <a:gd name="T4" fmla="*/ 7 w 181"/>
                          <a:gd name="T5" fmla="*/ 345 h 406"/>
                          <a:gd name="T6" fmla="*/ 11 w 181"/>
                          <a:gd name="T7" fmla="*/ 232 h 406"/>
                          <a:gd name="T8" fmla="*/ 15 w 181"/>
                          <a:gd name="T9" fmla="*/ 177 h 406"/>
                          <a:gd name="T10" fmla="*/ 18 w 181"/>
                          <a:gd name="T11" fmla="*/ 337 h 406"/>
                          <a:gd name="T12" fmla="*/ 22 w 181"/>
                          <a:gd name="T13" fmla="*/ 333 h 406"/>
                          <a:gd name="T14" fmla="*/ 26 w 181"/>
                          <a:gd name="T15" fmla="*/ 254 h 406"/>
                          <a:gd name="T16" fmla="*/ 29 w 181"/>
                          <a:gd name="T17" fmla="*/ 365 h 406"/>
                          <a:gd name="T18" fmla="*/ 33 w 181"/>
                          <a:gd name="T19" fmla="*/ 283 h 406"/>
                          <a:gd name="T20" fmla="*/ 37 w 181"/>
                          <a:gd name="T21" fmla="*/ 321 h 406"/>
                          <a:gd name="T22" fmla="*/ 41 w 181"/>
                          <a:gd name="T23" fmla="*/ 302 h 406"/>
                          <a:gd name="T24" fmla="*/ 44 w 181"/>
                          <a:gd name="T25" fmla="*/ 274 h 406"/>
                          <a:gd name="T26" fmla="*/ 48 w 181"/>
                          <a:gd name="T27" fmla="*/ 207 h 406"/>
                          <a:gd name="T28" fmla="*/ 51 w 181"/>
                          <a:gd name="T29" fmla="*/ 205 h 406"/>
                          <a:gd name="T30" fmla="*/ 55 w 181"/>
                          <a:gd name="T31" fmla="*/ 214 h 406"/>
                          <a:gd name="T32" fmla="*/ 59 w 181"/>
                          <a:gd name="T33" fmla="*/ 251 h 406"/>
                          <a:gd name="T34" fmla="*/ 62 w 181"/>
                          <a:gd name="T35" fmla="*/ 370 h 406"/>
                          <a:gd name="T36" fmla="*/ 66 w 181"/>
                          <a:gd name="T37" fmla="*/ 400 h 406"/>
                          <a:gd name="T38" fmla="*/ 70 w 181"/>
                          <a:gd name="T39" fmla="*/ 230 h 406"/>
                          <a:gd name="T40" fmla="*/ 74 w 181"/>
                          <a:gd name="T41" fmla="*/ 122 h 406"/>
                          <a:gd name="T42" fmla="*/ 77 w 181"/>
                          <a:gd name="T43" fmla="*/ 286 h 406"/>
                          <a:gd name="T44" fmla="*/ 81 w 181"/>
                          <a:gd name="T45" fmla="*/ 381 h 406"/>
                          <a:gd name="T46" fmla="*/ 85 w 181"/>
                          <a:gd name="T47" fmla="*/ 391 h 406"/>
                          <a:gd name="T48" fmla="*/ 89 w 181"/>
                          <a:gd name="T49" fmla="*/ 336 h 406"/>
                          <a:gd name="T50" fmla="*/ 92 w 181"/>
                          <a:gd name="T51" fmla="*/ 277 h 406"/>
                          <a:gd name="T52" fmla="*/ 96 w 181"/>
                          <a:gd name="T53" fmla="*/ 307 h 406"/>
                          <a:gd name="T54" fmla="*/ 99 w 181"/>
                          <a:gd name="T55" fmla="*/ 35 h 406"/>
                          <a:gd name="T56" fmla="*/ 103 w 181"/>
                          <a:gd name="T57" fmla="*/ 387 h 406"/>
                          <a:gd name="T58" fmla="*/ 107 w 181"/>
                          <a:gd name="T59" fmla="*/ 338 h 406"/>
                          <a:gd name="T60" fmla="*/ 110 w 181"/>
                          <a:gd name="T61" fmla="*/ 406 h 406"/>
                          <a:gd name="T62" fmla="*/ 114 w 181"/>
                          <a:gd name="T63" fmla="*/ 340 h 406"/>
                          <a:gd name="T64" fmla="*/ 118 w 181"/>
                          <a:gd name="T65" fmla="*/ 345 h 406"/>
                          <a:gd name="T66" fmla="*/ 121 w 181"/>
                          <a:gd name="T67" fmla="*/ 201 h 406"/>
                          <a:gd name="T68" fmla="*/ 125 w 181"/>
                          <a:gd name="T69" fmla="*/ 22 h 406"/>
                          <a:gd name="T70" fmla="*/ 129 w 181"/>
                          <a:gd name="T71" fmla="*/ 271 h 406"/>
                          <a:gd name="T72" fmla="*/ 133 w 181"/>
                          <a:gd name="T73" fmla="*/ 227 h 406"/>
                          <a:gd name="T74" fmla="*/ 136 w 181"/>
                          <a:gd name="T75" fmla="*/ 362 h 406"/>
                          <a:gd name="T76" fmla="*/ 140 w 181"/>
                          <a:gd name="T77" fmla="*/ 207 h 406"/>
                          <a:gd name="T78" fmla="*/ 144 w 181"/>
                          <a:gd name="T79" fmla="*/ 303 h 406"/>
                          <a:gd name="T80" fmla="*/ 147 w 181"/>
                          <a:gd name="T81" fmla="*/ 95 h 406"/>
                          <a:gd name="T82" fmla="*/ 151 w 181"/>
                          <a:gd name="T83" fmla="*/ 344 h 406"/>
                          <a:gd name="T84" fmla="*/ 154 w 181"/>
                          <a:gd name="T85" fmla="*/ 340 h 406"/>
                          <a:gd name="T86" fmla="*/ 158 w 181"/>
                          <a:gd name="T87" fmla="*/ 379 h 406"/>
                          <a:gd name="T88" fmla="*/ 162 w 181"/>
                          <a:gd name="T89" fmla="*/ 348 h 406"/>
                          <a:gd name="T90" fmla="*/ 166 w 181"/>
                          <a:gd name="T91" fmla="*/ 355 h 406"/>
                          <a:gd name="T92" fmla="*/ 169 w 181"/>
                          <a:gd name="T93" fmla="*/ 222 h 406"/>
                          <a:gd name="T94" fmla="*/ 173 w 181"/>
                          <a:gd name="T95" fmla="*/ 302 h 406"/>
                          <a:gd name="T96" fmla="*/ 177 w 181"/>
                          <a:gd name="T97" fmla="*/ 0 h 406"/>
                          <a:gd name="T98" fmla="*/ 181 w 181"/>
                          <a:gd name="T99" fmla="*/ 310 h 40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81" h="406">
                            <a:moveTo>
                              <a:pt x="0" y="227"/>
                            </a:moveTo>
                            <a:lnTo>
                              <a:pt x="3" y="195"/>
                            </a:lnTo>
                            <a:lnTo>
                              <a:pt x="7" y="345"/>
                            </a:lnTo>
                            <a:lnTo>
                              <a:pt x="11" y="232"/>
                            </a:lnTo>
                            <a:lnTo>
                              <a:pt x="15" y="177"/>
                            </a:lnTo>
                            <a:lnTo>
                              <a:pt x="18" y="337"/>
                            </a:lnTo>
                            <a:lnTo>
                              <a:pt x="22" y="333"/>
                            </a:lnTo>
                            <a:lnTo>
                              <a:pt x="26" y="254"/>
                            </a:lnTo>
                            <a:lnTo>
                              <a:pt x="29" y="365"/>
                            </a:lnTo>
                            <a:lnTo>
                              <a:pt x="33" y="283"/>
                            </a:lnTo>
                            <a:lnTo>
                              <a:pt x="37" y="321"/>
                            </a:lnTo>
                            <a:lnTo>
                              <a:pt x="41" y="302"/>
                            </a:lnTo>
                            <a:lnTo>
                              <a:pt x="44" y="274"/>
                            </a:lnTo>
                            <a:lnTo>
                              <a:pt x="48" y="207"/>
                            </a:lnTo>
                            <a:lnTo>
                              <a:pt x="51" y="205"/>
                            </a:lnTo>
                            <a:lnTo>
                              <a:pt x="55" y="214"/>
                            </a:lnTo>
                            <a:lnTo>
                              <a:pt x="59" y="251"/>
                            </a:lnTo>
                            <a:lnTo>
                              <a:pt x="62" y="370"/>
                            </a:lnTo>
                            <a:lnTo>
                              <a:pt x="66" y="400"/>
                            </a:lnTo>
                            <a:lnTo>
                              <a:pt x="70" y="230"/>
                            </a:lnTo>
                            <a:lnTo>
                              <a:pt x="74" y="122"/>
                            </a:lnTo>
                            <a:lnTo>
                              <a:pt x="77" y="286"/>
                            </a:lnTo>
                            <a:lnTo>
                              <a:pt x="81" y="381"/>
                            </a:lnTo>
                            <a:lnTo>
                              <a:pt x="85" y="391"/>
                            </a:lnTo>
                            <a:lnTo>
                              <a:pt x="89" y="336"/>
                            </a:lnTo>
                            <a:lnTo>
                              <a:pt x="92" y="277"/>
                            </a:lnTo>
                            <a:lnTo>
                              <a:pt x="96" y="307"/>
                            </a:lnTo>
                            <a:lnTo>
                              <a:pt x="99" y="35"/>
                            </a:lnTo>
                            <a:lnTo>
                              <a:pt x="103" y="387"/>
                            </a:lnTo>
                            <a:lnTo>
                              <a:pt x="107" y="338"/>
                            </a:lnTo>
                            <a:lnTo>
                              <a:pt x="110" y="406"/>
                            </a:lnTo>
                            <a:lnTo>
                              <a:pt x="114" y="340"/>
                            </a:lnTo>
                            <a:lnTo>
                              <a:pt x="118" y="345"/>
                            </a:lnTo>
                            <a:lnTo>
                              <a:pt x="121" y="201"/>
                            </a:lnTo>
                            <a:lnTo>
                              <a:pt x="125" y="22"/>
                            </a:lnTo>
                            <a:lnTo>
                              <a:pt x="129" y="271"/>
                            </a:lnTo>
                            <a:lnTo>
                              <a:pt x="133" y="227"/>
                            </a:lnTo>
                            <a:lnTo>
                              <a:pt x="136" y="362"/>
                            </a:lnTo>
                            <a:lnTo>
                              <a:pt x="140" y="207"/>
                            </a:lnTo>
                            <a:lnTo>
                              <a:pt x="144" y="303"/>
                            </a:lnTo>
                            <a:lnTo>
                              <a:pt x="147" y="95"/>
                            </a:lnTo>
                            <a:lnTo>
                              <a:pt x="151" y="344"/>
                            </a:lnTo>
                            <a:lnTo>
                              <a:pt x="154" y="340"/>
                            </a:lnTo>
                            <a:lnTo>
                              <a:pt x="158" y="379"/>
                            </a:lnTo>
                            <a:lnTo>
                              <a:pt x="162" y="348"/>
                            </a:lnTo>
                            <a:lnTo>
                              <a:pt x="166" y="355"/>
                            </a:lnTo>
                            <a:lnTo>
                              <a:pt x="169" y="222"/>
                            </a:lnTo>
                            <a:lnTo>
                              <a:pt x="173" y="302"/>
                            </a:lnTo>
                            <a:lnTo>
                              <a:pt x="177" y="0"/>
                            </a:lnTo>
                            <a:lnTo>
                              <a:pt x="181" y="31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DB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01" name="Freeform 96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173913" y="2349501"/>
                        <a:ext cx="260350" cy="760413"/>
                      </a:xfrm>
                      <a:custGeom>
                        <a:avLst/>
                        <a:gdLst>
                          <a:gd name="T0" fmla="*/ 0 w 164"/>
                          <a:gd name="T1" fmla="*/ 376 h 479"/>
                          <a:gd name="T2" fmla="*/ 3 w 164"/>
                          <a:gd name="T3" fmla="*/ 302 h 479"/>
                          <a:gd name="T4" fmla="*/ 7 w 164"/>
                          <a:gd name="T5" fmla="*/ 263 h 479"/>
                          <a:gd name="T6" fmla="*/ 11 w 164"/>
                          <a:gd name="T7" fmla="*/ 469 h 479"/>
                          <a:gd name="T8" fmla="*/ 14 w 164"/>
                          <a:gd name="T9" fmla="*/ 405 h 479"/>
                          <a:gd name="T10" fmla="*/ 18 w 164"/>
                          <a:gd name="T11" fmla="*/ 295 h 479"/>
                          <a:gd name="T12" fmla="*/ 21 w 164"/>
                          <a:gd name="T13" fmla="*/ 403 h 479"/>
                          <a:gd name="T14" fmla="*/ 25 w 164"/>
                          <a:gd name="T15" fmla="*/ 124 h 479"/>
                          <a:gd name="T16" fmla="*/ 29 w 164"/>
                          <a:gd name="T17" fmla="*/ 443 h 479"/>
                          <a:gd name="T18" fmla="*/ 32 w 164"/>
                          <a:gd name="T19" fmla="*/ 229 h 479"/>
                          <a:gd name="T20" fmla="*/ 36 w 164"/>
                          <a:gd name="T21" fmla="*/ 342 h 479"/>
                          <a:gd name="T22" fmla="*/ 40 w 164"/>
                          <a:gd name="T23" fmla="*/ 370 h 479"/>
                          <a:gd name="T24" fmla="*/ 44 w 164"/>
                          <a:gd name="T25" fmla="*/ 157 h 479"/>
                          <a:gd name="T26" fmla="*/ 47 w 164"/>
                          <a:gd name="T27" fmla="*/ 443 h 479"/>
                          <a:gd name="T28" fmla="*/ 51 w 164"/>
                          <a:gd name="T29" fmla="*/ 341 h 479"/>
                          <a:gd name="T30" fmla="*/ 55 w 164"/>
                          <a:gd name="T31" fmla="*/ 409 h 479"/>
                          <a:gd name="T32" fmla="*/ 59 w 164"/>
                          <a:gd name="T33" fmla="*/ 447 h 479"/>
                          <a:gd name="T34" fmla="*/ 62 w 164"/>
                          <a:gd name="T35" fmla="*/ 465 h 479"/>
                          <a:gd name="T36" fmla="*/ 66 w 164"/>
                          <a:gd name="T37" fmla="*/ 429 h 479"/>
                          <a:gd name="T38" fmla="*/ 69 w 164"/>
                          <a:gd name="T39" fmla="*/ 479 h 479"/>
                          <a:gd name="T40" fmla="*/ 73 w 164"/>
                          <a:gd name="T41" fmla="*/ 467 h 479"/>
                          <a:gd name="T42" fmla="*/ 77 w 164"/>
                          <a:gd name="T43" fmla="*/ 404 h 479"/>
                          <a:gd name="T44" fmla="*/ 80 w 164"/>
                          <a:gd name="T45" fmla="*/ 342 h 479"/>
                          <a:gd name="T46" fmla="*/ 84 w 164"/>
                          <a:gd name="T47" fmla="*/ 339 h 479"/>
                          <a:gd name="T48" fmla="*/ 88 w 164"/>
                          <a:gd name="T49" fmla="*/ 478 h 479"/>
                          <a:gd name="T50" fmla="*/ 92 w 164"/>
                          <a:gd name="T51" fmla="*/ 327 h 479"/>
                          <a:gd name="T52" fmla="*/ 95 w 164"/>
                          <a:gd name="T53" fmla="*/ 357 h 479"/>
                          <a:gd name="T54" fmla="*/ 99 w 164"/>
                          <a:gd name="T55" fmla="*/ 394 h 479"/>
                          <a:gd name="T56" fmla="*/ 103 w 164"/>
                          <a:gd name="T57" fmla="*/ 463 h 479"/>
                          <a:gd name="T58" fmla="*/ 106 w 164"/>
                          <a:gd name="T59" fmla="*/ 472 h 479"/>
                          <a:gd name="T60" fmla="*/ 110 w 164"/>
                          <a:gd name="T61" fmla="*/ 424 h 479"/>
                          <a:gd name="T62" fmla="*/ 114 w 164"/>
                          <a:gd name="T63" fmla="*/ 469 h 479"/>
                          <a:gd name="T64" fmla="*/ 117 w 164"/>
                          <a:gd name="T65" fmla="*/ 454 h 479"/>
                          <a:gd name="T66" fmla="*/ 121 w 164"/>
                          <a:gd name="T67" fmla="*/ 468 h 479"/>
                          <a:gd name="T68" fmla="*/ 125 w 164"/>
                          <a:gd name="T69" fmla="*/ 474 h 479"/>
                          <a:gd name="T70" fmla="*/ 128 w 164"/>
                          <a:gd name="T71" fmla="*/ 261 h 479"/>
                          <a:gd name="T72" fmla="*/ 132 w 164"/>
                          <a:gd name="T73" fmla="*/ 207 h 479"/>
                          <a:gd name="T74" fmla="*/ 136 w 164"/>
                          <a:gd name="T75" fmla="*/ 309 h 479"/>
                          <a:gd name="T76" fmla="*/ 139 w 164"/>
                          <a:gd name="T77" fmla="*/ 324 h 479"/>
                          <a:gd name="T78" fmla="*/ 143 w 164"/>
                          <a:gd name="T79" fmla="*/ 474 h 479"/>
                          <a:gd name="T80" fmla="*/ 147 w 164"/>
                          <a:gd name="T81" fmla="*/ 418 h 479"/>
                          <a:gd name="T82" fmla="*/ 151 w 164"/>
                          <a:gd name="T83" fmla="*/ 257 h 479"/>
                          <a:gd name="T84" fmla="*/ 154 w 164"/>
                          <a:gd name="T85" fmla="*/ 464 h 479"/>
                          <a:gd name="T86" fmla="*/ 158 w 164"/>
                          <a:gd name="T87" fmla="*/ 479 h 479"/>
                          <a:gd name="T88" fmla="*/ 162 w 164"/>
                          <a:gd name="T89" fmla="*/ 313 h 479"/>
                          <a:gd name="T90" fmla="*/ 164 w 164"/>
                          <a:gd name="T91" fmla="*/ 0 h 47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</a:cxnLst>
                        <a:rect l="0" t="0" r="r" b="b"/>
                        <a:pathLst>
                          <a:path w="164" h="479">
                            <a:moveTo>
                              <a:pt x="0" y="376"/>
                            </a:moveTo>
                            <a:lnTo>
                              <a:pt x="3" y="302"/>
                            </a:lnTo>
                            <a:lnTo>
                              <a:pt x="7" y="263"/>
                            </a:lnTo>
                            <a:lnTo>
                              <a:pt x="11" y="469"/>
                            </a:lnTo>
                            <a:lnTo>
                              <a:pt x="14" y="405"/>
                            </a:lnTo>
                            <a:lnTo>
                              <a:pt x="18" y="295"/>
                            </a:lnTo>
                            <a:lnTo>
                              <a:pt x="21" y="403"/>
                            </a:lnTo>
                            <a:lnTo>
                              <a:pt x="25" y="124"/>
                            </a:lnTo>
                            <a:lnTo>
                              <a:pt x="29" y="443"/>
                            </a:lnTo>
                            <a:lnTo>
                              <a:pt x="32" y="229"/>
                            </a:lnTo>
                            <a:lnTo>
                              <a:pt x="36" y="342"/>
                            </a:lnTo>
                            <a:lnTo>
                              <a:pt x="40" y="370"/>
                            </a:lnTo>
                            <a:lnTo>
                              <a:pt x="44" y="157"/>
                            </a:lnTo>
                            <a:lnTo>
                              <a:pt x="47" y="443"/>
                            </a:lnTo>
                            <a:lnTo>
                              <a:pt x="51" y="341"/>
                            </a:lnTo>
                            <a:lnTo>
                              <a:pt x="55" y="409"/>
                            </a:lnTo>
                            <a:lnTo>
                              <a:pt x="59" y="447"/>
                            </a:lnTo>
                            <a:lnTo>
                              <a:pt x="62" y="465"/>
                            </a:lnTo>
                            <a:lnTo>
                              <a:pt x="66" y="429"/>
                            </a:lnTo>
                            <a:lnTo>
                              <a:pt x="69" y="479"/>
                            </a:lnTo>
                            <a:lnTo>
                              <a:pt x="73" y="467"/>
                            </a:lnTo>
                            <a:lnTo>
                              <a:pt x="77" y="404"/>
                            </a:lnTo>
                            <a:lnTo>
                              <a:pt x="80" y="342"/>
                            </a:lnTo>
                            <a:lnTo>
                              <a:pt x="84" y="339"/>
                            </a:lnTo>
                            <a:lnTo>
                              <a:pt x="88" y="478"/>
                            </a:lnTo>
                            <a:lnTo>
                              <a:pt x="92" y="327"/>
                            </a:lnTo>
                            <a:lnTo>
                              <a:pt x="95" y="357"/>
                            </a:lnTo>
                            <a:lnTo>
                              <a:pt x="99" y="394"/>
                            </a:lnTo>
                            <a:lnTo>
                              <a:pt x="103" y="463"/>
                            </a:lnTo>
                            <a:lnTo>
                              <a:pt x="106" y="472"/>
                            </a:lnTo>
                            <a:lnTo>
                              <a:pt x="110" y="424"/>
                            </a:lnTo>
                            <a:lnTo>
                              <a:pt x="114" y="469"/>
                            </a:lnTo>
                            <a:lnTo>
                              <a:pt x="117" y="454"/>
                            </a:lnTo>
                            <a:lnTo>
                              <a:pt x="121" y="468"/>
                            </a:lnTo>
                            <a:lnTo>
                              <a:pt x="125" y="474"/>
                            </a:lnTo>
                            <a:lnTo>
                              <a:pt x="128" y="261"/>
                            </a:lnTo>
                            <a:lnTo>
                              <a:pt x="132" y="207"/>
                            </a:lnTo>
                            <a:lnTo>
                              <a:pt x="136" y="309"/>
                            </a:lnTo>
                            <a:lnTo>
                              <a:pt x="139" y="324"/>
                            </a:lnTo>
                            <a:lnTo>
                              <a:pt x="143" y="474"/>
                            </a:lnTo>
                            <a:lnTo>
                              <a:pt x="147" y="418"/>
                            </a:lnTo>
                            <a:lnTo>
                              <a:pt x="151" y="257"/>
                            </a:lnTo>
                            <a:lnTo>
                              <a:pt x="154" y="464"/>
                            </a:lnTo>
                            <a:lnTo>
                              <a:pt x="158" y="479"/>
                            </a:lnTo>
                            <a:lnTo>
                              <a:pt x="162" y="313"/>
                            </a:lnTo>
                            <a:lnTo>
                              <a:pt x="164" y="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DB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02" name="Freeform 96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437438" y="2349501"/>
                        <a:ext cx="185738" cy="758825"/>
                      </a:xfrm>
                      <a:custGeom>
                        <a:avLst/>
                        <a:gdLst>
                          <a:gd name="T0" fmla="*/ 0 w 117"/>
                          <a:gd name="T1" fmla="*/ 0 h 478"/>
                          <a:gd name="T2" fmla="*/ 3 w 117"/>
                          <a:gd name="T3" fmla="*/ 401 h 478"/>
                          <a:gd name="T4" fmla="*/ 7 w 117"/>
                          <a:gd name="T5" fmla="*/ 369 h 478"/>
                          <a:gd name="T6" fmla="*/ 10 w 117"/>
                          <a:gd name="T7" fmla="*/ 332 h 478"/>
                          <a:gd name="T8" fmla="*/ 14 w 117"/>
                          <a:gd name="T9" fmla="*/ 423 h 478"/>
                          <a:gd name="T10" fmla="*/ 18 w 117"/>
                          <a:gd name="T11" fmla="*/ 384 h 478"/>
                          <a:gd name="T12" fmla="*/ 21 w 117"/>
                          <a:gd name="T13" fmla="*/ 440 h 478"/>
                          <a:gd name="T14" fmla="*/ 25 w 117"/>
                          <a:gd name="T15" fmla="*/ 473 h 478"/>
                          <a:gd name="T16" fmla="*/ 29 w 117"/>
                          <a:gd name="T17" fmla="*/ 478 h 478"/>
                          <a:gd name="T18" fmla="*/ 32 w 117"/>
                          <a:gd name="T19" fmla="*/ 326 h 478"/>
                          <a:gd name="T20" fmla="*/ 36 w 117"/>
                          <a:gd name="T21" fmla="*/ 85 h 478"/>
                          <a:gd name="T22" fmla="*/ 40 w 117"/>
                          <a:gd name="T23" fmla="*/ 266 h 478"/>
                          <a:gd name="T24" fmla="*/ 44 w 117"/>
                          <a:gd name="T25" fmla="*/ 321 h 478"/>
                          <a:gd name="T26" fmla="*/ 47 w 117"/>
                          <a:gd name="T27" fmla="*/ 223 h 478"/>
                          <a:gd name="T28" fmla="*/ 51 w 117"/>
                          <a:gd name="T29" fmla="*/ 353 h 478"/>
                          <a:gd name="T30" fmla="*/ 55 w 117"/>
                          <a:gd name="T31" fmla="*/ 301 h 478"/>
                          <a:gd name="T32" fmla="*/ 58 w 117"/>
                          <a:gd name="T33" fmla="*/ 359 h 478"/>
                          <a:gd name="T34" fmla="*/ 62 w 117"/>
                          <a:gd name="T35" fmla="*/ 298 h 478"/>
                          <a:gd name="T36" fmla="*/ 65 w 117"/>
                          <a:gd name="T37" fmla="*/ 140 h 478"/>
                          <a:gd name="T38" fmla="*/ 69 w 117"/>
                          <a:gd name="T39" fmla="*/ 105 h 478"/>
                          <a:gd name="T40" fmla="*/ 73 w 117"/>
                          <a:gd name="T41" fmla="*/ 343 h 478"/>
                          <a:gd name="T42" fmla="*/ 77 w 117"/>
                          <a:gd name="T43" fmla="*/ 472 h 478"/>
                          <a:gd name="T44" fmla="*/ 80 w 117"/>
                          <a:gd name="T45" fmla="*/ 461 h 478"/>
                          <a:gd name="T46" fmla="*/ 84 w 117"/>
                          <a:gd name="T47" fmla="*/ 446 h 478"/>
                          <a:gd name="T48" fmla="*/ 88 w 117"/>
                          <a:gd name="T49" fmla="*/ 441 h 478"/>
                          <a:gd name="T50" fmla="*/ 91 w 117"/>
                          <a:gd name="T51" fmla="*/ 456 h 478"/>
                          <a:gd name="T52" fmla="*/ 95 w 117"/>
                          <a:gd name="T53" fmla="*/ 312 h 478"/>
                          <a:gd name="T54" fmla="*/ 99 w 117"/>
                          <a:gd name="T55" fmla="*/ 295 h 478"/>
                          <a:gd name="T56" fmla="*/ 102 w 117"/>
                          <a:gd name="T57" fmla="*/ 98 h 478"/>
                          <a:gd name="T58" fmla="*/ 106 w 117"/>
                          <a:gd name="T59" fmla="*/ 428 h 478"/>
                          <a:gd name="T60" fmla="*/ 110 w 117"/>
                          <a:gd name="T61" fmla="*/ 450 h 478"/>
                          <a:gd name="T62" fmla="*/ 113 w 117"/>
                          <a:gd name="T63" fmla="*/ 466 h 478"/>
                          <a:gd name="T64" fmla="*/ 117 w 117"/>
                          <a:gd name="T65" fmla="*/ 440 h 47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</a:cxnLst>
                        <a:rect l="0" t="0" r="r" b="b"/>
                        <a:pathLst>
                          <a:path w="117" h="478">
                            <a:moveTo>
                              <a:pt x="0" y="0"/>
                            </a:moveTo>
                            <a:lnTo>
                              <a:pt x="3" y="401"/>
                            </a:lnTo>
                            <a:lnTo>
                              <a:pt x="7" y="369"/>
                            </a:lnTo>
                            <a:lnTo>
                              <a:pt x="10" y="332"/>
                            </a:lnTo>
                            <a:lnTo>
                              <a:pt x="14" y="423"/>
                            </a:lnTo>
                            <a:lnTo>
                              <a:pt x="18" y="384"/>
                            </a:lnTo>
                            <a:lnTo>
                              <a:pt x="21" y="440"/>
                            </a:lnTo>
                            <a:lnTo>
                              <a:pt x="25" y="473"/>
                            </a:lnTo>
                            <a:lnTo>
                              <a:pt x="29" y="478"/>
                            </a:lnTo>
                            <a:lnTo>
                              <a:pt x="32" y="326"/>
                            </a:lnTo>
                            <a:lnTo>
                              <a:pt x="36" y="85"/>
                            </a:lnTo>
                            <a:lnTo>
                              <a:pt x="40" y="266"/>
                            </a:lnTo>
                            <a:lnTo>
                              <a:pt x="44" y="321"/>
                            </a:lnTo>
                            <a:lnTo>
                              <a:pt x="47" y="223"/>
                            </a:lnTo>
                            <a:lnTo>
                              <a:pt x="51" y="353"/>
                            </a:lnTo>
                            <a:lnTo>
                              <a:pt x="55" y="301"/>
                            </a:lnTo>
                            <a:lnTo>
                              <a:pt x="58" y="359"/>
                            </a:lnTo>
                            <a:lnTo>
                              <a:pt x="62" y="298"/>
                            </a:lnTo>
                            <a:lnTo>
                              <a:pt x="65" y="140"/>
                            </a:lnTo>
                            <a:lnTo>
                              <a:pt x="69" y="105"/>
                            </a:lnTo>
                            <a:lnTo>
                              <a:pt x="73" y="343"/>
                            </a:lnTo>
                            <a:lnTo>
                              <a:pt x="77" y="472"/>
                            </a:lnTo>
                            <a:lnTo>
                              <a:pt x="80" y="461"/>
                            </a:lnTo>
                            <a:lnTo>
                              <a:pt x="84" y="446"/>
                            </a:lnTo>
                            <a:lnTo>
                              <a:pt x="88" y="441"/>
                            </a:lnTo>
                            <a:lnTo>
                              <a:pt x="91" y="456"/>
                            </a:lnTo>
                            <a:lnTo>
                              <a:pt x="95" y="312"/>
                            </a:lnTo>
                            <a:lnTo>
                              <a:pt x="99" y="295"/>
                            </a:lnTo>
                            <a:lnTo>
                              <a:pt x="102" y="98"/>
                            </a:lnTo>
                            <a:lnTo>
                              <a:pt x="106" y="428"/>
                            </a:lnTo>
                            <a:lnTo>
                              <a:pt x="110" y="450"/>
                            </a:lnTo>
                            <a:lnTo>
                              <a:pt x="113" y="466"/>
                            </a:lnTo>
                            <a:lnTo>
                              <a:pt x="117" y="44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DB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03" name="Freeform 96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53188" y="2576514"/>
                        <a:ext cx="287338" cy="534988"/>
                      </a:xfrm>
                      <a:custGeom>
                        <a:avLst/>
                        <a:gdLst>
                          <a:gd name="T0" fmla="*/ 0 w 181"/>
                          <a:gd name="T1" fmla="*/ 337 h 337"/>
                          <a:gd name="T2" fmla="*/ 4 w 181"/>
                          <a:gd name="T3" fmla="*/ 293 h 337"/>
                          <a:gd name="T4" fmla="*/ 8 w 181"/>
                          <a:gd name="T5" fmla="*/ 297 h 337"/>
                          <a:gd name="T6" fmla="*/ 12 w 181"/>
                          <a:gd name="T7" fmla="*/ 306 h 337"/>
                          <a:gd name="T8" fmla="*/ 15 w 181"/>
                          <a:gd name="T9" fmla="*/ 210 h 337"/>
                          <a:gd name="T10" fmla="*/ 19 w 181"/>
                          <a:gd name="T11" fmla="*/ 319 h 337"/>
                          <a:gd name="T12" fmla="*/ 22 w 181"/>
                          <a:gd name="T13" fmla="*/ 319 h 337"/>
                          <a:gd name="T14" fmla="*/ 26 w 181"/>
                          <a:gd name="T15" fmla="*/ 207 h 337"/>
                          <a:gd name="T16" fmla="*/ 30 w 181"/>
                          <a:gd name="T17" fmla="*/ 31 h 337"/>
                          <a:gd name="T18" fmla="*/ 33 w 181"/>
                          <a:gd name="T19" fmla="*/ 269 h 337"/>
                          <a:gd name="T20" fmla="*/ 37 w 181"/>
                          <a:gd name="T21" fmla="*/ 0 h 337"/>
                          <a:gd name="T22" fmla="*/ 41 w 181"/>
                          <a:gd name="T23" fmla="*/ 269 h 337"/>
                          <a:gd name="T24" fmla="*/ 45 w 181"/>
                          <a:gd name="T25" fmla="*/ 319 h 337"/>
                          <a:gd name="T26" fmla="*/ 48 w 181"/>
                          <a:gd name="T27" fmla="*/ 145 h 337"/>
                          <a:gd name="T28" fmla="*/ 52 w 181"/>
                          <a:gd name="T29" fmla="*/ 214 h 337"/>
                          <a:gd name="T30" fmla="*/ 56 w 181"/>
                          <a:gd name="T31" fmla="*/ 176 h 337"/>
                          <a:gd name="T32" fmla="*/ 59 w 181"/>
                          <a:gd name="T33" fmla="*/ 216 h 337"/>
                          <a:gd name="T34" fmla="*/ 63 w 181"/>
                          <a:gd name="T35" fmla="*/ 275 h 337"/>
                          <a:gd name="T36" fmla="*/ 67 w 181"/>
                          <a:gd name="T37" fmla="*/ 76 h 337"/>
                          <a:gd name="T38" fmla="*/ 70 w 181"/>
                          <a:gd name="T39" fmla="*/ 139 h 337"/>
                          <a:gd name="T40" fmla="*/ 74 w 181"/>
                          <a:gd name="T41" fmla="*/ 303 h 337"/>
                          <a:gd name="T42" fmla="*/ 78 w 181"/>
                          <a:gd name="T43" fmla="*/ 215 h 337"/>
                          <a:gd name="T44" fmla="*/ 81 w 181"/>
                          <a:gd name="T45" fmla="*/ 85 h 337"/>
                          <a:gd name="T46" fmla="*/ 85 w 181"/>
                          <a:gd name="T47" fmla="*/ 274 h 337"/>
                          <a:gd name="T48" fmla="*/ 89 w 181"/>
                          <a:gd name="T49" fmla="*/ 330 h 337"/>
                          <a:gd name="T50" fmla="*/ 92 w 181"/>
                          <a:gd name="T51" fmla="*/ 82 h 337"/>
                          <a:gd name="T52" fmla="*/ 96 w 181"/>
                          <a:gd name="T53" fmla="*/ 264 h 337"/>
                          <a:gd name="T54" fmla="*/ 100 w 181"/>
                          <a:gd name="T55" fmla="*/ 291 h 337"/>
                          <a:gd name="T56" fmla="*/ 104 w 181"/>
                          <a:gd name="T57" fmla="*/ 119 h 337"/>
                          <a:gd name="T58" fmla="*/ 107 w 181"/>
                          <a:gd name="T59" fmla="*/ 322 h 337"/>
                          <a:gd name="T60" fmla="*/ 111 w 181"/>
                          <a:gd name="T61" fmla="*/ 255 h 337"/>
                          <a:gd name="T62" fmla="*/ 115 w 181"/>
                          <a:gd name="T63" fmla="*/ 187 h 337"/>
                          <a:gd name="T64" fmla="*/ 118 w 181"/>
                          <a:gd name="T65" fmla="*/ 315 h 337"/>
                          <a:gd name="T66" fmla="*/ 122 w 181"/>
                          <a:gd name="T67" fmla="*/ 195 h 337"/>
                          <a:gd name="T68" fmla="*/ 125 w 181"/>
                          <a:gd name="T69" fmla="*/ 151 h 337"/>
                          <a:gd name="T70" fmla="*/ 129 w 181"/>
                          <a:gd name="T71" fmla="*/ 272 h 337"/>
                          <a:gd name="T72" fmla="*/ 133 w 181"/>
                          <a:gd name="T73" fmla="*/ 272 h 337"/>
                          <a:gd name="T74" fmla="*/ 137 w 181"/>
                          <a:gd name="T75" fmla="*/ 335 h 337"/>
                          <a:gd name="T76" fmla="*/ 140 w 181"/>
                          <a:gd name="T77" fmla="*/ 228 h 337"/>
                          <a:gd name="T78" fmla="*/ 144 w 181"/>
                          <a:gd name="T79" fmla="*/ 174 h 337"/>
                          <a:gd name="T80" fmla="*/ 148 w 181"/>
                          <a:gd name="T81" fmla="*/ 330 h 337"/>
                          <a:gd name="T82" fmla="*/ 151 w 181"/>
                          <a:gd name="T83" fmla="*/ 261 h 337"/>
                          <a:gd name="T84" fmla="*/ 155 w 181"/>
                          <a:gd name="T85" fmla="*/ 333 h 337"/>
                          <a:gd name="T86" fmla="*/ 159 w 181"/>
                          <a:gd name="T87" fmla="*/ 267 h 337"/>
                          <a:gd name="T88" fmla="*/ 163 w 181"/>
                          <a:gd name="T89" fmla="*/ 188 h 337"/>
                          <a:gd name="T90" fmla="*/ 166 w 181"/>
                          <a:gd name="T91" fmla="*/ 89 h 337"/>
                          <a:gd name="T92" fmla="*/ 170 w 181"/>
                          <a:gd name="T93" fmla="*/ 279 h 337"/>
                          <a:gd name="T94" fmla="*/ 173 w 181"/>
                          <a:gd name="T95" fmla="*/ 308 h 337"/>
                          <a:gd name="T96" fmla="*/ 177 w 181"/>
                          <a:gd name="T97" fmla="*/ 139 h 337"/>
                          <a:gd name="T98" fmla="*/ 181 w 181"/>
                          <a:gd name="T99" fmla="*/ 184 h 33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81" h="337">
                            <a:moveTo>
                              <a:pt x="0" y="337"/>
                            </a:moveTo>
                            <a:lnTo>
                              <a:pt x="4" y="293"/>
                            </a:lnTo>
                            <a:lnTo>
                              <a:pt x="8" y="297"/>
                            </a:lnTo>
                            <a:lnTo>
                              <a:pt x="12" y="306"/>
                            </a:lnTo>
                            <a:lnTo>
                              <a:pt x="15" y="210"/>
                            </a:lnTo>
                            <a:lnTo>
                              <a:pt x="19" y="319"/>
                            </a:lnTo>
                            <a:lnTo>
                              <a:pt x="22" y="319"/>
                            </a:lnTo>
                            <a:lnTo>
                              <a:pt x="26" y="207"/>
                            </a:lnTo>
                            <a:lnTo>
                              <a:pt x="30" y="31"/>
                            </a:lnTo>
                            <a:lnTo>
                              <a:pt x="33" y="269"/>
                            </a:lnTo>
                            <a:lnTo>
                              <a:pt x="37" y="0"/>
                            </a:lnTo>
                            <a:lnTo>
                              <a:pt x="41" y="269"/>
                            </a:lnTo>
                            <a:lnTo>
                              <a:pt x="45" y="319"/>
                            </a:lnTo>
                            <a:lnTo>
                              <a:pt x="48" y="145"/>
                            </a:lnTo>
                            <a:lnTo>
                              <a:pt x="52" y="214"/>
                            </a:lnTo>
                            <a:lnTo>
                              <a:pt x="56" y="176"/>
                            </a:lnTo>
                            <a:lnTo>
                              <a:pt x="59" y="216"/>
                            </a:lnTo>
                            <a:lnTo>
                              <a:pt x="63" y="275"/>
                            </a:lnTo>
                            <a:lnTo>
                              <a:pt x="67" y="76"/>
                            </a:lnTo>
                            <a:lnTo>
                              <a:pt x="70" y="139"/>
                            </a:lnTo>
                            <a:lnTo>
                              <a:pt x="74" y="303"/>
                            </a:lnTo>
                            <a:lnTo>
                              <a:pt x="78" y="215"/>
                            </a:lnTo>
                            <a:lnTo>
                              <a:pt x="81" y="85"/>
                            </a:lnTo>
                            <a:lnTo>
                              <a:pt x="85" y="274"/>
                            </a:lnTo>
                            <a:lnTo>
                              <a:pt x="89" y="330"/>
                            </a:lnTo>
                            <a:lnTo>
                              <a:pt x="92" y="82"/>
                            </a:lnTo>
                            <a:lnTo>
                              <a:pt x="96" y="264"/>
                            </a:lnTo>
                            <a:lnTo>
                              <a:pt x="100" y="291"/>
                            </a:lnTo>
                            <a:lnTo>
                              <a:pt x="104" y="119"/>
                            </a:lnTo>
                            <a:lnTo>
                              <a:pt x="107" y="322"/>
                            </a:lnTo>
                            <a:lnTo>
                              <a:pt x="111" y="255"/>
                            </a:lnTo>
                            <a:lnTo>
                              <a:pt x="115" y="187"/>
                            </a:lnTo>
                            <a:lnTo>
                              <a:pt x="118" y="315"/>
                            </a:lnTo>
                            <a:lnTo>
                              <a:pt x="122" y="195"/>
                            </a:lnTo>
                            <a:lnTo>
                              <a:pt x="125" y="151"/>
                            </a:lnTo>
                            <a:lnTo>
                              <a:pt x="129" y="272"/>
                            </a:lnTo>
                            <a:lnTo>
                              <a:pt x="133" y="272"/>
                            </a:lnTo>
                            <a:lnTo>
                              <a:pt x="137" y="335"/>
                            </a:lnTo>
                            <a:lnTo>
                              <a:pt x="140" y="228"/>
                            </a:lnTo>
                            <a:lnTo>
                              <a:pt x="144" y="174"/>
                            </a:lnTo>
                            <a:lnTo>
                              <a:pt x="148" y="330"/>
                            </a:lnTo>
                            <a:lnTo>
                              <a:pt x="151" y="261"/>
                            </a:lnTo>
                            <a:lnTo>
                              <a:pt x="155" y="333"/>
                            </a:lnTo>
                            <a:lnTo>
                              <a:pt x="159" y="267"/>
                            </a:lnTo>
                            <a:lnTo>
                              <a:pt x="163" y="188"/>
                            </a:lnTo>
                            <a:lnTo>
                              <a:pt x="166" y="89"/>
                            </a:lnTo>
                            <a:lnTo>
                              <a:pt x="170" y="279"/>
                            </a:lnTo>
                            <a:lnTo>
                              <a:pt x="173" y="308"/>
                            </a:lnTo>
                            <a:lnTo>
                              <a:pt x="177" y="139"/>
                            </a:lnTo>
                            <a:lnTo>
                              <a:pt x="181" y="18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42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04" name="Freeform 96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740526" y="2441576"/>
                        <a:ext cx="287338" cy="668338"/>
                      </a:xfrm>
                      <a:custGeom>
                        <a:avLst/>
                        <a:gdLst>
                          <a:gd name="T0" fmla="*/ 0 w 181"/>
                          <a:gd name="T1" fmla="*/ 269 h 421"/>
                          <a:gd name="T2" fmla="*/ 3 w 181"/>
                          <a:gd name="T3" fmla="*/ 377 h 421"/>
                          <a:gd name="T4" fmla="*/ 7 w 181"/>
                          <a:gd name="T5" fmla="*/ 379 h 421"/>
                          <a:gd name="T6" fmla="*/ 11 w 181"/>
                          <a:gd name="T7" fmla="*/ 329 h 421"/>
                          <a:gd name="T8" fmla="*/ 15 w 181"/>
                          <a:gd name="T9" fmla="*/ 383 h 421"/>
                          <a:gd name="T10" fmla="*/ 18 w 181"/>
                          <a:gd name="T11" fmla="*/ 304 h 421"/>
                          <a:gd name="T12" fmla="*/ 22 w 181"/>
                          <a:gd name="T13" fmla="*/ 329 h 421"/>
                          <a:gd name="T14" fmla="*/ 26 w 181"/>
                          <a:gd name="T15" fmla="*/ 273 h 421"/>
                          <a:gd name="T16" fmla="*/ 29 w 181"/>
                          <a:gd name="T17" fmla="*/ 371 h 421"/>
                          <a:gd name="T18" fmla="*/ 33 w 181"/>
                          <a:gd name="T19" fmla="*/ 218 h 421"/>
                          <a:gd name="T20" fmla="*/ 37 w 181"/>
                          <a:gd name="T21" fmla="*/ 282 h 421"/>
                          <a:gd name="T22" fmla="*/ 40 w 181"/>
                          <a:gd name="T23" fmla="*/ 302 h 421"/>
                          <a:gd name="T24" fmla="*/ 44 w 181"/>
                          <a:gd name="T25" fmla="*/ 366 h 421"/>
                          <a:gd name="T26" fmla="*/ 48 w 181"/>
                          <a:gd name="T27" fmla="*/ 158 h 421"/>
                          <a:gd name="T28" fmla="*/ 51 w 181"/>
                          <a:gd name="T29" fmla="*/ 166 h 421"/>
                          <a:gd name="T30" fmla="*/ 55 w 181"/>
                          <a:gd name="T31" fmla="*/ 383 h 421"/>
                          <a:gd name="T32" fmla="*/ 59 w 181"/>
                          <a:gd name="T33" fmla="*/ 281 h 421"/>
                          <a:gd name="T34" fmla="*/ 62 w 181"/>
                          <a:gd name="T35" fmla="*/ 405 h 421"/>
                          <a:gd name="T36" fmla="*/ 66 w 181"/>
                          <a:gd name="T37" fmla="*/ 263 h 421"/>
                          <a:gd name="T38" fmla="*/ 70 w 181"/>
                          <a:gd name="T39" fmla="*/ 310 h 421"/>
                          <a:gd name="T40" fmla="*/ 74 w 181"/>
                          <a:gd name="T41" fmla="*/ 370 h 421"/>
                          <a:gd name="T42" fmla="*/ 77 w 181"/>
                          <a:gd name="T43" fmla="*/ 408 h 421"/>
                          <a:gd name="T44" fmla="*/ 81 w 181"/>
                          <a:gd name="T45" fmla="*/ 408 h 421"/>
                          <a:gd name="T46" fmla="*/ 85 w 181"/>
                          <a:gd name="T47" fmla="*/ 345 h 421"/>
                          <a:gd name="T48" fmla="*/ 88 w 181"/>
                          <a:gd name="T49" fmla="*/ 197 h 421"/>
                          <a:gd name="T50" fmla="*/ 92 w 181"/>
                          <a:gd name="T51" fmla="*/ 230 h 421"/>
                          <a:gd name="T52" fmla="*/ 95 w 181"/>
                          <a:gd name="T53" fmla="*/ 384 h 421"/>
                          <a:gd name="T54" fmla="*/ 99 w 181"/>
                          <a:gd name="T55" fmla="*/ 420 h 421"/>
                          <a:gd name="T56" fmla="*/ 103 w 181"/>
                          <a:gd name="T57" fmla="*/ 289 h 421"/>
                          <a:gd name="T58" fmla="*/ 107 w 181"/>
                          <a:gd name="T59" fmla="*/ 374 h 421"/>
                          <a:gd name="T60" fmla="*/ 110 w 181"/>
                          <a:gd name="T61" fmla="*/ 358 h 421"/>
                          <a:gd name="T62" fmla="*/ 114 w 181"/>
                          <a:gd name="T63" fmla="*/ 341 h 421"/>
                          <a:gd name="T64" fmla="*/ 118 w 181"/>
                          <a:gd name="T65" fmla="*/ 333 h 421"/>
                          <a:gd name="T66" fmla="*/ 121 w 181"/>
                          <a:gd name="T67" fmla="*/ 372 h 421"/>
                          <a:gd name="T68" fmla="*/ 125 w 181"/>
                          <a:gd name="T69" fmla="*/ 421 h 421"/>
                          <a:gd name="T70" fmla="*/ 129 w 181"/>
                          <a:gd name="T71" fmla="*/ 284 h 421"/>
                          <a:gd name="T72" fmla="*/ 133 w 181"/>
                          <a:gd name="T73" fmla="*/ 77 h 421"/>
                          <a:gd name="T74" fmla="*/ 136 w 181"/>
                          <a:gd name="T75" fmla="*/ 300 h 421"/>
                          <a:gd name="T76" fmla="*/ 140 w 181"/>
                          <a:gd name="T77" fmla="*/ 386 h 421"/>
                          <a:gd name="T78" fmla="*/ 143 w 181"/>
                          <a:gd name="T79" fmla="*/ 372 h 421"/>
                          <a:gd name="T80" fmla="*/ 147 w 181"/>
                          <a:gd name="T81" fmla="*/ 340 h 421"/>
                          <a:gd name="T82" fmla="*/ 151 w 181"/>
                          <a:gd name="T83" fmla="*/ 275 h 421"/>
                          <a:gd name="T84" fmla="*/ 154 w 181"/>
                          <a:gd name="T85" fmla="*/ 278 h 421"/>
                          <a:gd name="T86" fmla="*/ 158 w 181"/>
                          <a:gd name="T87" fmla="*/ 79 h 421"/>
                          <a:gd name="T88" fmla="*/ 162 w 181"/>
                          <a:gd name="T89" fmla="*/ 0 h 421"/>
                          <a:gd name="T90" fmla="*/ 166 w 181"/>
                          <a:gd name="T91" fmla="*/ 319 h 421"/>
                          <a:gd name="T92" fmla="*/ 169 w 181"/>
                          <a:gd name="T93" fmla="*/ 132 h 421"/>
                          <a:gd name="T94" fmla="*/ 173 w 181"/>
                          <a:gd name="T95" fmla="*/ 295 h 421"/>
                          <a:gd name="T96" fmla="*/ 177 w 181"/>
                          <a:gd name="T97" fmla="*/ 401 h 421"/>
                          <a:gd name="T98" fmla="*/ 181 w 181"/>
                          <a:gd name="T99" fmla="*/ 110 h 42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81" h="421">
                            <a:moveTo>
                              <a:pt x="0" y="269"/>
                            </a:moveTo>
                            <a:lnTo>
                              <a:pt x="3" y="377"/>
                            </a:lnTo>
                            <a:lnTo>
                              <a:pt x="7" y="379"/>
                            </a:lnTo>
                            <a:lnTo>
                              <a:pt x="11" y="329"/>
                            </a:lnTo>
                            <a:lnTo>
                              <a:pt x="15" y="383"/>
                            </a:lnTo>
                            <a:lnTo>
                              <a:pt x="18" y="304"/>
                            </a:lnTo>
                            <a:lnTo>
                              <a:pt x="22" y="329"/>
                            </a:lnTo>
                            <a:lnTo>
                              <a:pt x="26" y="273"/>
                            </a:lnTo>
                            <a:lnTo>
                              <a:pt x="29" y="371"/>
                            </a:lnTo>
                            <a:lnTo>
                              <a:pt x="33" y="218"/>
                            </a:lnTo>
                            <a:lnTo>
                              <a:pt x="37" y="282"/>
                            </a:lnTo>
                            <a:lnTo>
                              <a:pt x="40" y="302"/>
                            </a:lnTo>
                            <a:lnTo>
                              <a:pt x="44" y="366"/>
                            </a:lnTo>
                            <a:lnTo>
                              <a:pt x="48" y="158"/>
                            </a:lnTo>
                            <a:lnTo>
                              <a:pt x="51" y="166"/>
                            </a:lnTo>
                            <a:lnTo>
                              <a:pt x="55" y="383"/>
                            </a:lnTo>
                            <a:lnTo>
                              <a:pt x="59" y="281"/>
                            </a:lnTo>
                            <a:lnTo>
                              <a:pt x="62" y="405"/>
                            </a:lnTo>
                            <a:lnTo>
                              <a:pt x="66" y="263"/>
                            </a:lnTo>
                            <a:lnTo>
                              <a:pt x="70" y="310"/>
                            </a:lnTo>
                            <a:lnTo>
                              <a:pt x="74" y="370"/>
                            </a:lnTo>
                            <a:lnTo>
                              <a:pt x="77" y="408"/>
                            </a:lnTo>
                            <a:lnTo>
                              <a:pt x="81" y="408"/>
                            </a:lnTo>
                            <a:lnTo>
                              <a:pt x="85" y="345"/>
                            </a:lnTo>
                            <a:lnTo>
                              <a:pt x="88" y="197"/>
                            </a:lnTo>
                            <a:lnTo>
                              <a:pt x="92" y="230"/>
                            </a:lnTo>
                            <a:lnTo>
                              <a:pt x="95" y="384"/>
                            </a:lnTo>
                            <a:lnTo>
                              <a:pt x="99" y="420"/>
                            </a:lnTo>
                            <a:lnTo>
                              <a:pt x="103" y="289"/>
                            </a:lnTo>
                            <a:lnTo>
                              <a:pt x="107" y="374"/>
                            </a:lnTo>
                            <a:lnTo>
                              <a:pt x="110" y="358"/>
                            </a:lnTo>
                            <a:lnTo>
                              <a:pt x="114" y="341"/>
                            </a:lnTo>
                            <a:lnTo>
                              <a:pt x="118" y="333"/>
                            </a:lnTo>
                            <a:lnTo>
                              <a:pt x="121" y="372"/>
                            </a:lnTo>
                            <a:lnTo>
                              <a:pt x="125" y="421"/>
                            </a:lnTo>
                            <a:lnTo>
                              <a:pt x="129" y="284"/>
                            </a:lnTo>
                            <a:lnTo>
                              <a:pt x="133" y="77"/>
                            </a:lnTo>
                            <a:lnTo>
                              <a:pt x="136" y="300"/>
                            </a:lnTo>
                            <a:lnTo>
                              <a:pt x="140" y="386"/>
                            </a:lnTo>
                            <a:lnTo>
                              <a:pt x="143" y="372"/>
                            </a:lnTo>
                            <a:lnTo>
                              <a:pt x="147" y="340"/>
                            </a:lnTo>
                            <a:lnTo>
                              <a:pt x="151" y="275"/>
                            </a:lnTo>
                            <a:lnTo>
                              <a:pt x="154" y="278"/>
                            </a:lnTo>
                            <a:lnTo>
                              <a:pt x="158" y="79"/>
                            </a:lnTo>
                            <a:lnTo>
                              <a:pt x="162" y="0"/>
                            </a:lnTo>
                            <a:lnTo>
                              <a:pt x="166" y="319"/>
                            </a:lnTo>
                            <a:lnTo>
                              <a:pt x="169" y="132"/>
                            </a:lnTo>
                            <a:lnTo>
                              <a:pt x="173" y="295"/>
                            </a:lnTo>
                            <a:lnTo>
                              <a:pt x="177" y="401"/>
                            </a:lnTo>
                            <a:lnTo>
                              <a:pt x="181" y="11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42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05" name="Freeform 96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027863" y="2384426"/>
                        <a:ext cx="285750" cy="727075"/>
                      </a:xfrm>
                      <a:custGeom>
                        <a:avLst/>
                        <a:gdLst>
                          <a:gd name="T0" fmla="*/ 0 w 180"/>
                          <a:gd name="T1" fmla="*/ 146 h 458"/>
                          <a:gd name="T2" fmla="*/ 3 w 180"/>
                          <a:gd name="T3" fmla="*/ 288 h 458"/>
                          <a:gd name="T4" fmla="*/ 7 w 180"/>
                          <a:gd name="T5" fmla="*/ 1 h 458"/>
                          <a:gd name="T6" fmla="*/ 10 w 180"/>
                          <a:gd name="T7" fmla="*/ 275 h 458"/>
                          <a:gd name="T8" fmla="*/ 14 w 180"/>
                          <a:gd name="T9" fmla="*/ 379 h 458"/>
                          <a:gd name="T10" fmla="*/ 18 w 180"/>
                          <a:gd name="T11" fmla="*/ 388 h 458"/>
                          <a:gd name="T12" fmla="*/ 21 w 180"/>
                          <a:gd name="T13" fmla="*/ 287 h 458"/>
                          <a:gd name="T14" fmla="*/ 25 w 180"/>
                          <a:gd name="T15" fmla="*/ 421 h 458"/>
                          <a:gd name="T16" fmla="*/ 29 w 180"/>
                          <a:gd name="T17" fmla="*/ 438 h 458"/>
                          <a:gd name="T18" fmla="*/ 32 w 180"/>
                          <a:gd name="T19" fmla="*/ 378 h 458"/>
                          <a:gd name="T20" fmla="*/ 36 w 180"/>
                          <a:gd name="T21" fmla="*/ 391 h 458"/>
                          <a:gd name="T22" fmla="*/ 40 w 180"/>
                          <a:gd name="T23" fmla="*/ 427 h 458"/>
                          <a:gd name="T24" fmla="*/ 44 w 180"/>
                          <a:gd name="T25" fmla="*/ 407 h 458"/>
                          <a:gd name="T26" fmla="*/ 47 w 180"/>
                          <a:gd name="T27" fmla="*/ 440 h 458"/>
                          <a:gd name="T28" fmla="*/ 51 w 180"/>
                          <a:gd name="T29" fmla="*/ 321 h 458"/>
                          <a:gd name="T30" fmla="*/ 55 w 180"/>
                          <a:gd name="T31" fmla="*/ 360 h 458"/>
                          <a:gd name="T32" fmla="*/ 58 w 180"/>
                          <a:gd name="T33" fmla="*/ 427 h 458"/>
                          <a:gd name="T34" fmla="*/ 62 w 180"/>
                          <a:gd name="T35" fmla="*/ 352 h 458"/>
                          <a:gd name="T36" fmla="*/ 65 w 180"/>
                          <a:gd name="T37" fmla="*/ 421 h 458"/>
                          <a:gd name="T38" fmla="*/ 69 w 180"/>
                          <a:gd name="T39" fmla="*/ 403 h 458"/>
                          <a:gd name="T40" fmla="*/ 73 w 180"/>
                          <a:gd name="T41" fmla="*/ 424 h 458"/>
                          <a:gd name="T42" fmla="*/ 77 w 180"/>
                          <a:gd name="T43" fmla="*/ 198 h 458"/>
                          <a:gd name="T44" fmla="*/ 80 w 180"/>
                          <a:gd name="T45" fmla="*/ 120 h 458"/>
                          <a:gd name="T46" fmla="*/ 84 w 180"/>
                          <a:gd name="T47" fmla="*/ 343 h 458"/>
                          <a:gd name="T48" fmla="*/ 88 w 180"/>
                          <a:gd name="T49" fmla="*/ 333 h 458"/>
                          <a:gd name="T50" fmla="*/ 92 w 180"/>
                          <a:gd name="T51" fmla="*/ 409 h 458"/>
                          <a:gd name="T52" fmla="*/ 95 w 180"/>
                          <a:gd name="T53" fmla="*/ 335 h 458"/>
                          <a:gd name="T54" fmla="*/ 99 w 180"/>
                          <a:gd name="T55" fmla="*/ 255 h 458"/>
                          <a:gd name="T56" fmla="*/ 103 w 180"/>
                          <a:gd name="T57" fmla="*/ 223 h 458"/>
                          <a:gd name="T58" fmla="*/ 106 w 180"/>
                          <a:gd name="T59" fmla="*/ 386 h 458"/>
                          <a:gd name="T60" fmla="*/ 110 w 180"/>
                          <a:gd name="T61" fmla="*/ 433 h 458"/>
                          <a:gd name="T62" fmla="*/ 113 w 180"/>
                          <a:gd name="T63" fmla="*/ 361 h 458"/>
                          <a:gd name="T64" fmla="*/ 117 w 180"/>
                          <a:gd name="T65" fmla="*/ 362 h 458"/>
                          <a:gd name="T66" fmla="*/ 121 w 180"/>
                          <a:gd name="T67" fmla="*/ 388 h 458"/>
                          <a:gd name="T68" fmla="*/ 124 w 180"/>
                          <a:gd name="T69" fmla="*/ 0 h 458"/>
                          <a:gd name="T70" fmla="*/ 128 w 180"/>
                          <a:gd name="T71" fmla="*/ 306 h 458"/>
                          <a:gd name="T72" fmla="*/ 132 w 180"/>
                          <a:gd name="T73" fmla="*/ 160 h 458"/>
                          <a:gd name="T74" fmla="*/ 136 w 180"/>
                          <a:gd name="T75" fmla="*/ 305 h 458"/>
                          <a:gd name="T76" fmla="*/ 139 w 180"/>
                          <a:gd name="T77" fmla="*/ 458 h 458"/>
                          <a:gd name="T78" fmla="*/ 143 w 180"/>
                          <a:gd name="T79" fmla="*/ 426 h 458"/>
                          <a:gd name="T80" fmla="*/ 147 w 180"/>
                          <a:gd name="T81" fmla="*/ 422 h 458"/>
                          <a:gd name="T82" fmla="*/ 151 w 180"/>
                          <a:gd name="T83" fmla="*/ 383 h 458"/>
                          <a:gd name="T84" fmla="*/ 154 w 180"/>
                          <a:gd name="T85" fmla="*/ 399 h 458"/>
                          <a:gd name="T86" fmla="*/ 158 w 180"/>
                          <a:gd name="T87" fmla="*/ 341 h 458"/>
                          <a:gd name="T88" fmla="*/ 161 w 180"/>
                          <a:gd name="T89" fmla="*/ 352 h 458"/>
                          <a:gd name="T90" fmla="*/ 165 w 180"/>
                          <a:gd name="T91" fmla="*/ 194 h 458"/>
                          <a:gd name="T92" fmla="*/ 169 w 180"/>
                          <a:gd name="T93" fmla="*/ 172 h 458"/>
                          <a:gd name="T94" fmla="*/ 172 w 180"/>
                          <a:gd name="T95" fmla="*/ 359 h 458"/>
                          <a:gd name="T96" fmla="*/ 176 w 180"/>
                          <a:gd name="T97" fmla="*/ 282 h 458"/>
                          <a:gd name="T98" fmla="*/ 180 w 180"/>
                          <a:gd name="T99" fmla="*/ 118 h 45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80" h="458">
                            <a:moveTo>
                              <a:pt x="0" y="146"/>
                            </a:moveTo>
                            <a:lnTo>
                              <a:pt x="3" y="288"/>
                            </a:lnTo>
                            <a:lnTo>
                              <a:pt x="7" y="1"/>
                            </a:lnTo>
                            <a:lnTo>
                              <a:pt x="10" y="275"/>
                            </a:lnTo>
                            <a:lnTo>
                              <a:pt x="14" y="379"/>
                            </a:lnTo>
                            <a:lnTo>
                              <a:pt x="18" y="388"/>
                            </a:lnTo>
                            <a:lnTo>
                              <a:pt x="21" y="287"/>
                            </a:lnTo>
                            <a:lnTo>
                              <a:pt x="25" y="421"/>
                            </a:lnTo>
                            <a:lnTo>
                              <a:pt x="29" y="438"/>
                            </a:lnTo>
                            <a:lnTo>
                              <a:pt x="32" y="378"/>
                            </a:lnTo>
                            <a:lnTo>
                              <a:pt x="36" y="391"/>
                            </a:lnTo>
                            <a:lnTo>
                              <a:pt x="40" y="427"/>
                            </a:lnTo>
                            <a:lnTo>
                              <a:pt x="44" y="407"/>
                            </a:lnTo>
                            <a:lnTo>
                              <a:pt x="47" y="440"/>
                            </a:lnTo>
                            <a:lnTo>
                              <a:pt x="51" y="321"/>
                            </a:lnTo>
                            <a:lnTo>
                              <a:pt x="55" y="360"/>
                            </a:lnTo>
                            <a:lnTo>
                              <a:pt x="58" y="427"/>
                            </a:lnTo>
                            <a:lnTo>
                              <a:pt x="62" y="352"/>
                            </a:lnTo>
                            <a:lnTo>
                              <a:pt x="65" y="421"/>
                            </a:lnTo>
                            <a:lnTo>
                              <a:pt x="69" y="403"/>
                            </a:lnTo>
                            <a:lnTo>
                              <a:pt x="73" y="424"/>
                            </a:lnTo>
                            <a:lnTo>
                              <a:pt x="77" y="198"/>
                            </a:lnTo>
                            <a:lnTo>
                              <a:pt x="80" y="120"/>
                            </a:lnTo>
                            <a:lnTo>
                              <a:pt x="84" y="343"/>
                            </a:lnTo>
                            <a:lnTo>
                              <a:pt x="88" y="333"/>
                            </a:lnTo>
                            <a:lnTo>
                              <a:pt x="92" y="409"/>
                            </a:lnTo>
                            <a:lnTo>
                              <a:pt x="95" y="335"/>
                            </a:lnTo>
                            <a:lnTo>
                              <a:pt x="99" y="255"/>
                            </a:lnTo>
                            <a:lnTo>
                              <a:pt x="103" y="223"/>
                            </a:lnTo>
                            <a:lnTo>
                              <a:pt x="106" y="386"/>
                            </a:lnTo>
                            <a:lnTo>
                              <a:pt x="110" y="433"/>
                            </a:lnTo>
                            <a:lnTo>
                              <a:pt x="113" y="361"/>
                            </a:lnTo>
                            <a:lnTo>
                              <a:pt x="117" y="362"/>
                            </a:lnTo>
                            <a:lnTo>
                              <a:pt x="121" y="388"/>
                            </a:lnTo>
                            <a:lnTo>
                              <a:pt x="124" y="0"/>
                            </a:lnTo>
                            <a:lnTo>
                              <a:pt x="128" y="306"/>
                            </a:lnTo>
                            <a:lnTo>
                              <a:pt x="132" y="160"/>
                            </a:lnTo>
                            <a:lnTo>
                              <a:pt x="136" y="305"/>
                            </a:lnTo>
                            <a:lnTo>
                              <a:pt x="139" y="458"/>
                            </a:lnTo>
                            <a:lnTo>
                              <a:pt x="143" y="426"/>
                            </a:lnTo>
                            <a:lnTo>
                              <a:pt x="147" y="422"/>
                            </a:lnTo>
                            <a:lnTo>
                              <a:pt x="151" y="383"/>
                            </a:lnTo>
                            <a:lnTo>
                              <a:pt x="154" y="399"/>
                            </a:lnTo>
                            <a:lnTo>
                              <a:pt x="158" y="341"/>
                            </a:lnTo>
                            <a:lnTo>
                              <a:pt x="161" y="352"/>
                            </a:lnTo>
                            <a:lnTo>
                              <a:pt x="165" y="194"/>
                            </a:lnTo>
                            <a:lnTo>
                              <a:pt x="169" y="172"/>
                            </a:lnTo>
                            <a:lnTo>
                              <a:pt x="172" y="359"/>
                            </a:lnTo>
                            <a:lnTo>
                              <a:pt x="176" y="282"/>
                            </a:lnTo>
                            <a:lnTo>
                              <a:pt x="180" y="11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42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06" name="Freeform 96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313613" y="2363789"/>
                        <a:ext cx="285750" cy="741363"/>
                      </a:xfrm>
                      <a:custGeom>
                        <a:avLst/>
                        <a:gdLst>
                          <a:gd name="T0" fmla="*/ 0 w 180"/>
                          <a:gd name="T1" fmla="*/ 131 h 467"/>
                          <a:gd name="T2" fmla="*/ 4 w 180"/>
                          <a:gd name="T3" fmla="*/ 210 h 467"/>
                          <a:gd name="T4" fmla="*/ 7 w 180"/>
                          <a:gd name="T5" fmla="*/ 330 h 467"/>
                          <a:gd name="T6" fmla="*/ 11 w 180"/>
                          <a:gd name="T7" fmla="*/ 399 h 467"/>
                          <a:gd name="T8" fmla="*/ 15 w 180"/>
                          <a:gd name="T9" fmla="*/ 381 h 467"/>
                          <a:gd name="T10" fmla="*/ 18 w 180"/>
                          <a:gd name="T11" fmla="*/ 434 h 467"/>
                          <a:gd name="T12" fmla="*/ 22 w 180"/>
                          <a:gd name="T13" fmla="*/ 430 h 467"/>
                          <a:gd name="T14" fmla="*/ 26 w 180"/>
                          <a:gd name="T15" fmla="*/ 405 h 467"/>
                          <a:gd name="T16" fmla="*/ 29 w 180"/>
                          <a:gd name="T17" fmla="*/ 378 h 467"/>
                          <a:gd name="T18" fmla="*/ 33 w 180"/>
                          <a:gd name="T19" fmla="*/ 293 h 467"/>
                          <a:gd name="T20" fmla="*/ 37 w 180"/>
                          <a:gd name="T21" fmla="*/ 391 h 467"/>
                          <a:gd name="T22" fmla="*/ 40 w 180"/>
                          <a:gd name="T23" fmla="*/ 262 h 467"/>
                          <a:gd name="T24" fmla="*/ 44 w 180"/>
                          <a:gd name="T25" fmla="*/ 359 h 467"/>
                          <a:gd name="T26" fmla="*/ 48 w 180"/>
                          <a:gd name="T27" fmla="*/ 454 h 467"/>
                          <a:gd name="T28" fmla="*/ 51 w 180"/>
                          <a:gd name="T29" fmla="*/ 456 h 467"/>
                          <a:gd name="T30" fmla="*/ 55 w 180"/>
                          <a:gd name="T31" fmla="*/ 379 h 467"/>
                          <a:gd name="T32" fmla="*/ 59 w 180"/>
                          <a:gd name="T33" fmla="*/ 147 h 467"/>
                          <a:gd name="T34" fmla="*/ 63 w 180"/>
                          <a:gd name="T35" fmla="*/ 421 h 467"/>
                          <a:gd name="T36" fmla="*/ 66 w 180"/>
                          <a:gd name="T37" fmla="*/ 298 h 467"/>
                          <a:gd name="T38" fmla="*/ 70 w 180"/>
                          <a:gd name="T39" fmla="*/ 396 h 467"/>
                          <a:gd name="T40" fmla="*/ 74 w 180"/>
                          <a:gd name="T41" fmla="*/ 71 h 467"/>
                          <a:gd name="T42" fmla="*/ 77 w 180"/>
                          <a:gd name="T43" fmla="*/ 0 h 467"/>
                          <a:gd name="T44" fmla="*/ 81 w 180"/>
                          <a:gd name="T45" fmla="*/ 364 h 467"/>
                          <a:gd name="T46" fmla="*/ 85 w 180"/>
                          <a:gd name="T47" fmla="*/ 246 h 467"/>
                          <a:gd name="T48" fmla="*/ 88 w 180"/>
                          <a:gd name="T49" fmla="*/ 451 h 467"/>
                          <a:gd name="T50" fmla="*/ 92 w 180"/>
                          <a:gd name="T51" fmla="*/ 447 h 467"/>
                          <a:gd name="T52" fmla="*/ 96 w 180"/>
                          <a:gd name="T53" fmla="*/ 335 h 467"/>
                          <a:gd name="T54" fmla="*/ 99 w 180"/>
                          <a:gd name="T55" fmla="*/ 356 h 467"/>
                          <a:gd name="T56" fmla="*/ 103 w 180"/>
                          <a:gd name="T57" fmla="*/ 367 h 467"/>
                          <a:gd name="T58" fmla="*/ 107 w 180"/>
                          <a:gd name="T59" fmla="*/ 213 h 467"/>
                          <a:gd name="T60" fmla="*/ 110 w 180"/>
                          <a:gd name="T61" fmla="*/ 10 h 467"/>
                          <a:gd name="T62" fmla="*/ 114 w 180"/>
                          <a:gd name="T63" fmla="*/ 236 h 467"/>
                          <a:gd name="T64" fmla="*/ 118 w 180"/>
                          <a:gd name="T65" fmla="*/ 417 h 467"/>
                          <a:gd name="T66" fmla="*/ 122 w 180"/>
                          <a:gd name="T67" fmla="*/ 464 h 467"/>
                          <a:gd name="T68" fmla="*/ 125 w 180"/>
                          <a:gd name="T69" fmla="*/ 449 h 467"/>
                          <a:gd name="T70" fmla="*/ 129 w 180"/>
                          <a:gd name="T71" fmla="*/ 244 h 467"/>
                          <a:gd name="T72" fmla="*/ 133 w 180"/>
                          <a:gd name="T73" fmla="*/ 257 h 467"/>
                          <a:gd name="T74" fmla="*/ 136 w 180"/>
                          <a:gd name="T75" fmla="*/ 455 h 467"/>
                          <a:gd name="T76" fmla="*/ 140 w 180"/>
                          <a:gd name="T77" fmla="*/ 305 h 467"/>
                          <a:gd name="T78" fmla="*/ 143 w 180"/>
                          <a:gd name="T79" fmla="*/ 340 h 467"/>
                          <a:gd name="T80" fmla="*/ 147 w 180"/>
                          <a:gd name="T81" fmla="*/ 379 h 467"/>
                          <a:gd name="T82" fmla="*/ 151 w 180"/>
                          <a:gd name="T83" fmla="*/ 467 h 467"/>
                          <a:gd name="T84" fmla="*/ 155 w 180"/>
                          <a:gd name="T85" fmla="*/ 460 h 467"/>
                          <a:gd name="T86" fmla="*/ 158 w 180"/>
                          <a:gd name="T87" fmla="*/ 428 h 467"/>
                          <a:gd name="T88" fmla="*/ 162 w 180"/>
                          <a:gd name="T89" fmla="*/ 415 h 467"/>
                          <a:gd name="T90" fmla="*/ 166 w 180"/>
                          <a:gd name="T91" fmla="*/ 454 h 467"/>
                          <a:gd name="T92" fmla="*/ 169 w 180"/>
                          <a:gd name="T93" fmla="*/ 34 h 467"/>
                          <a:gd name="T94" fmla="*/ 173 w 180"/>
                          <a:gd name="T95" fmla="*/ 251 h 467"/>
                          <a:gd name="T96" fmla="*/ 177 w 180"/>
                          <a:gd name="T97" fmla="*/ 120 h 467"/>
                          <a:gd name="T98" fmla="*/ 180 w 180"/>
                          <a:gd name="T99" fmla="*/ 397 h 46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80" h="467">
                            <a:moveTo>
                              <a:pt x="0" y="131"/>
                            </a:moveTo>
                            <a:lnTo>
                              <a:pt x="4" y="210"/>
                            </a:lnTo>
                            <a:lnTo>
                              <a:pt x="7" y="330"/>
                            </a:lnTo>
                            <a:lnTo>
                              <a:pt x="11" y="399"/>
                            </a:lnTo>
                            <a:lnTo>
                              <a:pt x="15" y="381"/>
                            </a:lnTo>
                            <a:lnTo>
                              <a:pt x="18" y="434"/>
                            </a:lnTo>
                            <a:lnTo>
                              <a:pt x="22" y="430"/>
                            </a:lnTo>
                            <a:lnTo>
                              <a:pt x="26" y="405"/>
                            </a:lnTo>
                            <a:lnTo>
                              <a:pt x="29" y="378"/>
                            </a:lnTo>
                            <a:lnTo>
                              <a:pt x="33" y="293"/>
                            </a:lnTo>
                            <a:lnTo>
                              <a:pt x="37" y="391"/>
                            </a:lnTo>
                            <a:lnTo>
                              <a:pt x="40" y="262"/>
                            </a:lnTo>
                            <a:lnTo>
                              <a:pt x="44" y="359"/>
                            </a:lnTo>
                            <a:lnTo>
                              <a:pt x="48" y="454"/>
                            </a:lnTo>
                            <a:lnTo>
                              <a:pt x="51" y="456"/>
                            </a:lnTo>
                            <a:lnTo>
                              <a:pt x="55" y="379"/>
                            </a:lnTo>
                            <a:lnTo>
                              <a:pt x="59" y="147"/>
                            </a:lnTo>
                            <a:lnTo>
                              <a:pt x="63" y="421"/>
                            </a:lnTo>
                            <a:lnTo>
                              <a:pt x="66" y="298"/>
                            </a:lnTo>
                            <a:lnTo>
                              <a:pt x="70" y="396"/>
                            </a:lnTo>
                            <a:lnTo>
                              <a:pt x="74" y="71"/>
                            </a:lnTo>
                            <a:lnTo>
                              <a:pt x="77" y="0"/>
                            </a:lnTo>
                            <a:lnTo>
                              <a:pt x="81" y="364"/>
                            </a:lnTo>
                            <a:lnTo>
                              <a:pt x="85" y="246"/>
                            </a:lnTo>
                            <a:lnTo>
                              <a:pt x="88" y="451"/>
                            </a:lnTo>
                            <a:lnTo>
                              <a:pt x="92" y="447"/>
                            </a:lnTo>
                            <a:lnTo>
                              <a:pt x="96" y="335"/>
                            </a:lnTo>
                            <a:lnTo>
                              <a:pt x="99" y="356"/>
                            </a:lnTo>
                            <a:lnTo>
                              <a:pt x="103" y="367"/>
                            </a:lnTo>
                            <a:lnTo>
                              <a:pt x="107" y="213"/>
                            </a:lnTo>
                            <a:lnTo>
                              <a:pt x="110" y="10"/>
                            </a:lnTo>
                            <a:lnTo>
                              <a:pt x="114" y="236"/>
                            </a:lnTo>
                            <a:lnTo>
                              <a:pt x="118" y="417"/>
                            </a:lnTo>
                            <a:lnTo>
                              <a:pt x="122" y="464"/>
                            </a:lnTo>
                            <a:lnTo>
                              <a:pt x="125" y="449"/>
                            </a:lnTo>
                            <a:lnTo>
                              <a:pt x="129" y="244"/>
                            </a:lnTo>
                            <a:lnTo>
                              <a:pt x="133" y="257"/>
                            </a:lnTo>
                            <a:lnTo>
                              <a:pt x="136" y="455"/>
                            </a:lnTo>
                            <a:lnTo>
                              <a:pt x="140" y="305"/>
                            </a:lnTo>
                            <a:lnTo>
                              <a:pt x="143" y="340"/>
                            </a:lnTo>
                            <a:lnTo>
                              <a:pt x="147" y="379"/>
                            </a:lnTo>
                            <a:lnTo>
                              <a:pt x="151" y="467"/>
                            </a:lnTo>
                            <a:lnTo>
                              <a:pt x="155" y="460"/>
                            </a:lnTo>
                            <a:lnTo>
                              <a:pt x="158" y="428"/>
                            </a:lnTo>
                            <a:lnTo>
                              <a:pt x="162" y="415"/>
                            </a:lnTo>
                            <a:lnTo>
                              <a:pt x="166" y="454"/>
                            </a:lnTo>
                            <a:lnTo>
                              <a:pt x="169" y="34"/>
                            </a:lnTo>
                            <a:lnTo>
                              <a:pt x="173" y="251"/>
                            </a:lnTo>
                            <a:lnTo>
                              <a:pt x="177" y="120"/>
                            </a:lnTo>
                            <a:lnTo>
                              <a:pt x="180" y="39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42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07" name="Freeform 96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99363" y="2598739"/>
                        <a:ext cx="23813" cy="395288"/>
                      </a:xfrm>
                      <a:custGeom>
                        <a:avLst/>
                        <a:gdLst>
                          <a:gd name="T0" fmla="*/ 0 w 15"/>
                          <a:gd name="T1" fmla="*/ 249 h 249"/>
                          <a:gd name="T2" fmla="*/ 4 w 15"/>
                          <a:gd name="T3" fmla="*/ 178 h 249"/>
                          <a:gd name="T4" fmla="*/ 8 w 15"/>
                          <a:gd name="T5" fmla="*/ 0 h 249"/>
                          <a:gd name="T6" fmla="*/ 11 w 15"/>
                          <a:gd name="T7" fmla="*/ 180 h 249"/>
                          <a:gd name="T8" fmla="*/ 15 w 15"/>
                          <a:gd name="T9" fmla="*/ 183 h 24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</a:cxnLst>
                        <a:rect l="0" t="0" r="r" b="b"/>
                        <a:pathLst>
                          <a:path w="15" h="249">
                            <a:moveTo>
                              <a:pt x="0" y="249"/>
                            </a:moveTo>
                            <a:lnTo>
                              <a:pt x="4" y="178"/>
                            </a:lnTo>
                            <a:lnTo>
                              <a:pt x="8" y="0"/>
                            </a:lnTo>
                            <a:lnTo>
                              <a:pt x="11" y="180"/>
                            </a:lnTo>
                            <a:lnTo>
                              <a:pt x="15" y="18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42FF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08" name="Freeform 96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53188" y="2466976"/>
                        <a:ext cx="287338" cy="644525"/>
                      </a:xfrm>
                      <a:custGeom>
                        <a:avLst/>
                        <a:gdLst>
                          <a:gd name="T0" fmla="*/ 0 w 181"/>
                          <a:gd name="T1" fmla="*/ 406 h 406"/>
                          <a:gd name="T2" fmla="*/ 4 w 181"/>
                          <a:gd name="T3" fmla="*/ 327 h 406"/>
                          <a:gd name="T4" fmla="*/ 8 w 181"/>
                          <a:gd name="T5" fmla="*/ 369 h 406"/>
                          <a:gd name="T6" fmla="*/ 12 w 181"/>
                          <a:gd name="T7" fmla="*/ 399 h 406"/>
                          <a:gd name="T8" fmla="*/ 15 w 181"/>
                          <a:gd name="T9" fmla="*/ 351 h 406"/>
                          <a:gd name="T10" fmla="*/ 19 w 181"/>
                          <a:gd name="T11" fmla="*/ 230 h 406"/>
                          <a:gd name="T12" fmla="*/ 22 w 181"/>
                          <a:gd name="T13" fmla="*/ 192 h 406"/>
                          <a:gd name="T14" fmla="*/ 26 w 181"/>
                          <a:gd name="T15" fmla="*/ 310 h 406"/>
                          <a:gd name="T16" fmla="*/ 30 w 181"/>
                          <a:gd name="T17" fmla="*/ 302 h 406"/>
                          <a:gd name="T18" fmla="*/ 33 w 181"/>
                          <a:gd name="T19" fmla="*/ 366 h 406"/>
                          <a:gd name="T20" fmla="*/ 37 w 181"/>
                          <a:gd name="T21" fmla="*/ 168 h 406"/>
                          <a:gd name="T22" fmla="*/ 41 w 181"/>
                          <a:gd name="T23" fmla="*/ 278 h 406"/>
                          <a:gd name="T24" fmla="*/ 45 w 181"/>
                          <a:gd name="T25" fmla="*/ 363 h 406"/>
                          <a:gd name="T26" fmla="*/ 48 w 181"/>
                          <a:gd name="T27" fmla="*/ 379 h 406"/>
                          <a:gd name="T28" fmla="*/ 52 w 181"/>
                          <a:gd name="T29" fmla="*/ 351 h 406"/>
                          <a:gd name="T30" fmla="*/ 56 w 181"/>
                          <a:gd name="T31" fmla="*/ 367 h 406"/>
                          <a:gd name="T32" fmla="*/ 59 w 181"/>
                          <a:gd name="T33" fmla="*/ 266 h 406"/>
                          <a:gd name="T34" fmla="*/ 63 w 181"/>
                          <a:gd name="T35" fmla="*/ 377 h 406"/>
                          <a:gd name="T36" fmla="*/ 67 w 181"/>
                          <a:gd name="T37" fmla="*/ 343 h 406"/>
                          <a:gd name="T38" fmla="*/ 70 w 181"/>
                          <a:gd name="T39" fmla="*/ 331 h 406"/>
                          <a:gd name="T40" fmla="*/ 74 w 181"/>
                          <a:gd name="T41" fmla="*/ 283 h 406"/>
                          <a:gd name="T42" fmla="*/ 78 w 181"/>
                          <a:gd name="T43" fmla="*/ 385 h 406"/>
                          <a:gd name="T44" fmla="*/ 81 w 181"/>
                          <a:gd name="T45" fmla="*/ 325 h 406"/>
                          <a:gd name="T46" fmla="*/ 85 w 181"/>
                          <a:gd name="T47" fmla="*/ 193 h 406"/>
                          <a:gd name="T48" fmla="*/ 89 w 181"/>
                          <a:gd name="T49" fmla="*/ 320 h 406"/>
                          <a:gd name="T50" fmla="*/ 92 w 181"/>
                          <a:gd name="T51" fmla="*/ 249 h 406"/>
                          <a:gd name="T52" fmla="*/ 96 w 181"/>
                          <a:gd name="T53" fmla="*/ 301 h 406"/>
                          <a:gd name="T54" fmla="*/ 100 w 181"/>
                          <a:gd name="T55" fmla="*/ 267 h 406"/>
                          <a:gd name="T56" fmla="*/ 104 w 181"/>
                          <a:gd name="T57" fmla="*/ 384 h 406"/>
                          <a:gd name="T58" fmla="*/ 107 w 181"/>
                          <a:gd name="T59" fmla="*/ 75 h 406"/>
                          <a:gd name="T60" fmla="*/ 111 w 181"/>
                          <a:gd name="T61" fmla="*/ 0 h 406"/>
                          <a:gd name="T62" fmla="*/ 115 w 181"/>
                          <a:gd name="T63" fmla="*/ 321 h 406"/>
                          <a:gd name="T64" fmla="*/ 118 w 181"/>
                          <a:gd name="T65" fmla="*/ 368 h 406"/>
                          <a:gd name="T66" fmla="*/ 122 w 181"/>
                          <a:gd name="T67" fmla="*/ 386 h 406"/>
                          <a:gd name="T68" fmla="*/ 125 w 181"/>
                          <a:gd name="T69" fmla="*/ 354 h 406"/>
                          <a:gd name="T70" fmla="*/ 129 w 181"/>
                          <a:gd name="T71" fmla="*/ 198 h 406"/>
                          <a:gd name="T72" fmla="*/ 133 w 181"/>
                          <a:gd name="T73" fmla="*/ 155 h 406"/>
                          <a:gd name="T74" fmla="*/ 137 w 181"/>
                          <a:gd name="T75" fmla="*/ 332 h 406"/>
                          <a:gd name="T76" fmla="*/ 140 w 181"/>
                          <a:gd name="T77" fmla="*/ 302 h 406"/>
                          <a:gd name="T78" fmla="*/ 144 w 181"/>
                          <a:gd name="T79" fmla="*/ 331 h 406"/>
                          <a:gd name="T80" fmla="*/ 148 w 181"/>
                          <a:gd name="T81" fmla="*/ 381 h 406"/>
                          <a:gd name="T82" fmla="*/ 151 w 181"/>
                          <a:gd name="T83" fmla="*/ 368 h 406"/>
                          <a:gd name="T84" fmla="*/ 155 w 181"/>
                          <a:gd name="T85" fmla="*/ 257 h 406"/>
                          <a:gd name="T86" fmla="*/ 159 w 181"/>
                          <a:gd name="T87" fmla="*/ 255 h 406"/>
                          <a:gd name="T88" fmla="*/ 163 w 181"/>
                          <a:gd name="T89" fmla="*/ 288 h 406"/>
                          <a:gd name="T90" fmla="*/ 166 w 181"/>
                          <a:gd name="T91" fmla="*/ 129 h 406"/>
                          <a:gd name="T92" fmla="*/ 170 w 181"/>
                          <a:gd name="T93" fmla="*/ 64 h 406"/>
                          <a:gd name="T94" fmla="*/ 173 w 181"/>
                          <a:gd name="T95" fmla="*/ 44 h 406"/>
                          <a:gd name="T96" fmla="*/ 177 w 181"/>
                          <a:gd name="T97" fmla="*/ 151 h 406"/>
                          <a:gd name="T98" fmla="*/ 181 w 181"/>
                          <a:gd name="T99" fmla="*/ 119 h 40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81" h="406">
                            <a:moveTo>
                              <a:pt x="0" y="406"/>
                            </a:moveTo>
                            <a:lnTo>
                              <a:pt x="4" y="327"/>
                            </a:lnTo>
                            <a:lnTo>
                              <a:pt x="8" y="369"/>
                            </a:lnTo>
                            <a:lnTo>
                              <a:pt x="12" y="399"/>
                            </a:lnTo>
                            <a:lnTo>
                              <a:pt x="15" y="351"/>
                            </a:lnTo>
                            <a:lnTo>
                              <a:pt x="19" y="230"/>
                            </a:lnTo>
                            <a:lnTo>
                              <a:pt x="22" y="192"/>
                            </a:lnTo>
                            <a:lnTo>
                              <a:pt x="26" y="310"/>
                            </a:lnTo>
                            <a:lnTo>
                              <a:pt x="30" y="302"/>
                            </a:lnTo>
                            <a:lnTo>
                              <a:pt x="33" y="366"/>
                            </a:lnTo>
                            <a:lnTo>
                              <a:pt x="37" y="168"/>
                            </a:lnTo>
                            <a:lnTo>
                              <a:pt x="41" y="278"/>
                            </a:lnTo>
                            <a:lnTo>
                              <a:pt x="45" y="363"/>
                            </a:lnTo>
                            <a:lnTo>
                              <a:pt x="48" y="379"/>
                            </a:lnTo>
                            <a:lnTo>
                              <a:pt x="52" y="351"/>
                            </a:lnTo>
                            <a:lnTo>
                              <a:pt x="56" y="367"/>
                            </a:lnTo>
                            <a:lnTo>
                              <a:pt x="59" y="266"/>
                            </a:lnTo>
                            <a:lnTo>
                              <a:pt x="63" y="377"/>
                            </a:lnTo>
                            <a:lnTo>
                              <a:pt x="67" y="343"/>
                            </a:lnTo>
                            <a:lnTo>
                              <a:pt x="70" y="331"/>
                            </a:lnTo>
                            <a:lnTo>
                              <a:pt x="74" y="283"/>
                            </a:lnTo>
                            <a:lnTo>
                              <a:pt x="78" y="385"/>
                            </a:lnTo>
                            <a:lnTo>
                              <a:pt x="81" y="325"/>
                            </a:lnTo>
                            <a:lnTo>
                              <a:pt x="85" y="193"/>
                            </a:lnTo>
                            <a:lnTo>
                              <a:pt x="89" y="320"/>
                            </a:lnTo>
                            <a:lnTo>
                              <a:pt x="92" y="249"/>
                            </a:lnTo>
                            <a:lnTo>
                              <a:pt x="96" y="301"/>
                            </a:lnTo>
                            <a:lnTo>
                              <a:pt x="100" y="267"/>
                            </a:lnTo>
                            <a:lnTo>
                              <a:pt x="104" y="384"/>
                            </a:lnTo>
                            <a:lnTo>
                              <a:pt x="107" y="75"/>
                            </a:lnTo>
                            <a:lnTo>
                              <a:pt x="111" y="0"/>
                            </a:lnTo>
                            <a:lnTo>
                              <a:pt x="115" y="321"/>
                            </a:lnTo>
                            <a:lnTo>
                              <a:pt x="118" y="368"/>
                            </a:lnTo>
                            <a:lnTo>
                              <a:pt x="122" y="386"/>
                            </a:lnTo>
                            <a:lnTo>
                              <a:pt x="125" y="354"/>
                            </a:lnTo>
                            <a:lnTo>
                              <a:pt x="129" y="198"/>
                            </a:lnTo>
                            <a:lnTo>
                              <a:pt x="133" y="155"/>
                            </a:lnTo>
                            <a:lnTo>
                              <a:pt x="137" y="332"/>
                            </a:lnTo>
                            <a:lnTo>
                              <a:pt x="140" y="302"/>
                            </a:lnTo>
                            <a:lnTo>
                              <a:pt x="144" y="331"/>
                            </a:lnTo>
                            <a:lnTo>
                              <a:pt x="148" y="381"/>
                            </a:lnTo>
                            <a:lnTo>
                              <a:pt x="151" y="368"/>
                            </a:lnTo>
                            <a:lnTo>
                              <a:pt x="155" y="257"/>
                            </a:lnTo>
                            <a:lnTo>
                              <a:pt x="159" y="255"/>
                            </a:lnTo>
                            <a:lnTo>
                              <a:pt x="163" y="288"/>
                            </a:lnTo>
                            <a:lnTo>
                              <a:pt x="166" y="129"/>
                            </a:lnTo>
                            <a:lnTo>
                              <a:pt x="170" y="64"/>
                            </a:lnTo>
                            <a:lnTo>
                              <a:pt x="173" y="44"/>
                            </a:lnTo>
                            <a:lnTo>
                              <a:pt x="177" y="151"/>
                            </a:lnTo>
                            <a:lnTo>
                              <a:pt x="181" y="11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FF57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09" name="Freeform 97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740526" y="2349501"/>
                        <a:ext cx="233363" cy="738188"/>
                      </a:xfrm>
                      <a:custGeom>
                        <a:avLst/>
                        <a:gdLst>
                          <a:gd name="T0" fmla="*/ 0 w 147"/>
                          <a:gd name="T1" fmla="*/ 193 h 465"/>
                          <a:gd name="T2" fmla="*/ 3 w 147"/>
                          <a:gd name="T3" fmla="*/ 265 h 465"/>
                          <a:gd name="T4" fmla="*/ 7 w 147"/>
                          <a:gd name="T5" fmla="*/ 406 h 465"/>
                          <a:gd name="T6" fmla="*/ 11 w 147"/>
                          <a:gd name="T7" fmla="*/ 268 h 465"/>
                          <a:gd name="T8" fmla="*/ 15 w 147"/>
                          <a:gd name="T9" fmla="*/ 4 h 465"/>
                          <a:gd name="T10" fmla="*/ 18 w 147"/>
                          <a:gd name="T11" fmla="*/ 398 h 465"/>
                          <a:gd name="T12" fmla="*/ 22 w 147"/>
                          <a:gd name="T13" fmla="*/ 376 h 465"/>
                          <a:gd name="T14" fmla="*/ 26 w 147"/>
                          <a:gd name="T15" fmla="*/ 304 h 465"/>
                          <a:gd name="T16" fmla="*/ 29 w 147"/>
                          <a:gd name="T17" fmla="*/ 418 h 465"/>
                          <a:gd name="T18" fmla="*/ 33 w 147"/>
                          <a:gd name="T19" fmla="*/ 463 h 465"/>
                          <a:gd name="T20" fmla="*/ 37 w 147"/>
                          <a:gd name="T21" fmla="*/ 314 h 465"/>
                          <a:gd name="T22" fmla="*/ 40 w 147"/>
                          <a:gd name="T23" fmla="*/ 385 h 465"/>
                          <a:gd name="T24" fmla="*/ 44 w 147"/>
                          <a:gd name="T25" fmla="*/ 355 h 465"/>
                          <a:gd name="T26" fmla="*/ 48 w 147"/>
                          <a:gd name="T27" fmla="*/ 225 h 465"/>
                          <a:gd name="T28" fmla="*/ 51 w 147"/>
                          <a:gd name="T29" fmla="*/ 357 h 465"/>
                          <a:gd name="T30" fmla="*/ 55 w 147"/>
                          <a:gd name="T31" fmla="*/ 327 h 465"/>
                          <a:gd name="T32" fmla="*/ 59 w 147"/>
                          <a:gd name="T33" fmla="*/ 259 h 465"/>
                          <a:gd name="T34" fmla="*/ 62 w 147"/>
                          <a:gd name="T35" fmla="*/ 360 h 465"/>
                          <a:gd name="T36" fmla="*/ 66 w 147"/>
                          <a:gd name="T37" fmla="*/ 352 h 465"/>
                          <a:gd name="T38" fmla="*/ 70 w 147"/>
                          <a:gd name="T39" fmla="*/ 298 h 465"/>
                          <a:gd name="T40" fmla="*/ 74 w 147"/>
                          <a:gd name="T41" fmla="*/ 245 h 465"/>
                          <a:gd name="T42" fmla="*/ 77 w 147"/>
                          <a:gd name="T43" fmla="*/ 400 h 465"/>
                          <a:gd name="T44" fmla="*/ 81 w 147"/>
                          <a:gd name="T45" fmla="*/ 387 h 465"/>
                          <a:gd name="T46" fmla="*/ 85 w 147"/>
                          <a:gd name="T47" fmla="*/ 130 h 465"/>
                          <a:gd name="T48" fmla="*/ 88 w 147"/>
                          <a:gd name="T49" fmla="*/ 163 h 465"/>
                          <a:gd name="T50" fmla="*/ 92 w 147"/>
                          <a:gd name="T51" fmla="*/ 310 h 465"/>
                          <a:gd name="T52" fmla="*/ 95 w 147"/>
                          <a:gd name="T53" fmla="*/ 344 h 465"/>
                          <a:gd name="T54" fmla="*/ 99 w 147"/>
                          <a:gd name="T55" fmla="*/ 343 h 465"/>
                          <a:gd name="T56" fmla="*/ 103 w 147"/>
                          <a:gd name="T57" fmla="*/ 408 h 465"/>
                          <a:gd name="T58" fmla="*/ 107 w 147"/>
                          <a:gd name="T59" fmla="*/ 387 h 465"/>
                          <a:gd name="T60" fmla="*/ 110 w 147"/>
                          <a:gd name="T61" fmla="*/ 250 h 465"/>
                          <a:gd name="T62" fmla="*/ 114 w 147"/>
                          <a:gd name="T63" fmla="*/ 348 h 465"/>
                          <a:gd name="T64" fmla="*/ 118 w 147"/>
                          <a:gd name="T65" fmla="*/ 438 h 465"/>
                          <a:gd name="T66" fmla="*/ 121 w 147"/>
                          <a:gd name="T67" fmla="*/ 378 h 465"/>
                          <a:gd name="T68" fmla="*/ 125 w 147"/>
                          <a:gd name="T69" fmla="*/ 334 h 465"/>
                          <a:gd name="T70" fmla="*/ 129 w 147"/>
                          <a:gd name="T71" fmla="*/ 465 h 465"/>
                          <a:gd name="T72" fmla="*/ 133 w 147"/>
                          <a:gd name="T73" fmla="*/ 383 h 465"/>
                          <a:gd name="T74" fmla="*/ 136 w 147"/>
                          <a:gd name="T75" fmla="*/ 198 h 465"/>
                          <a:gd name="T76" fmla="*/ 140 w 147"/>
                          <a:gd name="T77" fmla="*/ 153 h 465"/>
                          <a:gd name="T78" fmla="*/ 143 w 147"/>
                          <a:gd name="T79" fmla="*/ 178 h 465"/>
                          <a:gd name="T80" fmla="*/ 147 w 147"/>
                          <a:gd name="T81" fmla="*/ 0 h 46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</a:cxnLst>
                        <a:rect l="0" t="0" r="r" b="b"/>
                        <a:pathLst>
                          <a:path w="147" h="465">
                            <a:moveTo>
                              <a:pt x="0" y="193"/>
                            </a:moveTo>
                            <a:lnTo>
                              <a:pt x="3" y="265"/>
                            </a:lnTo>
                            <a:lnTo>
                              <a:pt x="7" y="406"/>
                            </a:lnTo>
                            <a:lnTo>
                              <a:pt x="11" y="268"/>
                            </a:lnTo>
                            <a:lnTo>
                              <a:pt x="15" y="4"/>
                            </a:lnTo>
                            <a:lnTo>
                              <a:pt x="18" y="398"/>
                            </a:lnTo>
                            <a:lnTo>
                              <a:pt x="22" y="376"/>
                            </a:lnTo>
                            <a:lnTo>
                              <a:pt x="26" y="304"/>
                            </a:lnTo>
                            <a:lnTo>
                              <a:pt x="29" y="418"/>
                            </a:lnTo>
                            <a:lnTo>
                              <a:pt x="33" y="463"/>
                            </a:lnTo>
                            <a:lnTo>
                              <a:pt x="37" y="314"/>
                            </a:lnTo>
                            <a:lnTo>
                              <a:pt x="40" y="385"/>
                            </a:lnTo>
                            <a:lnTo>
                              <a:pt x="44" y="355"/>
                            </a:lnTo>
                            <a:lnTo>
                              <a:pt x="48" y="225"/>
                            </a:lnTo>
                            <a:lnTo>
                              <a:pt x="51" y="357"/>
                            </a:lnTo>
                            <a:lnTo>
                              <a:pt x="55" y="327"/>
                            </a:lnTo>
                            <a:lnTo>
                              <a:pt x="59" y="259"/>
                            </a:lnTo>
                            <a:lnTo>
                              <a:pt x="62" y="360"/>
                            </a:lnTo>
                            <a:lnTo>
                              <a:pt x="66" y="352"/>
                            </a:lnTo>
                            <a:lnTo>
                              <a:pt x="70" y="298"/>
                            </a:lnTo>
                            <a:lnTo>
                              <a:pt x="74" y="245"/>
                            </a:lnTo>
                            <a:lnTo>
                              <a:pt x="77" y="400"/>
                            </a:lnTo>
                            <a:lnTo>
                              <a:pt x="81" y="387"/>
                            </a:lnTo>
                            <a:lnTo>
                              <a:pt x="85" y="130"/>
                            </a:lnTo>
                            <a:lnTo>
                              <a:pt x="88" y="163"/>
                            </a:lnTo>
                            <a:lnTo>
                              <a:pt x="92" y="310"/>
                            </a:lnTo>
                            <a:lnTo>
                              <a:pt x="95" y="344"/>
                            </a:lnTo>
                            <a:lnTo>
                              <a:pt x="99" y="343"/>
                            </a:lnTo>
                            <a:lnTo>
                              <a:pt x="103" y="408"/>
                            </a:lnTo>
                            <a:lnTo>
                              <a:pt x="107" y="387"/>
                            </a:lnTo>
                            <a:lnTo>
                              <a:pt x="110" y="250"/>
                            </a:lnTo>
                            <a:lnTo>
                              <a:pt x="114" y="348"/>
                            </a:lnTo>
                            <a:lnTo>
                              <a:pt x="118" y="438"/>
                            </a:lnTo>
                            <a:lnTo>
                              <a:pt x="121" y="378"/>
                            </a:lnTo>
                            <a:lnTo>
                              <a:pt x="125" y="334"/>
                            </a:lnTo>
                            <a:lnTo>
                              <a:pt x="129" y="465"/>
                            </a:lnTo>
                            <a:lnTo>
                              <a:pt x="133" y="383"/>
                            </a:lnTo>
                            <a:lnTo>
                              <a:pt x="136" y="198"/>
                            </a:lnTo>
                            <a:lnTo>
                              <a:pt x="140" y="153"/>
                            </a:lnTo>
                            <a:lnTo>
                              <a:pt x="143" y="178"/>
                            </a:lnTo>
                            <a:lnTo>
                              <a:pt x="147" y="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FF57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10" name="Freeform 97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975476" y="2349501"/>
                        <a:ext cx="285750" cy="760413"/>
                      </a:xfrm>
                      <a:custGeom>
                        <a:avLst/>
                        <a:gdLst>
                          <a:gd name="T0" fmla="*/ 0 w 180"/>
                          <a:gd name="T1" fmla="*/ 0 h 479"/>
                          <a:gd name="T2" fmla="*/ 3 w 180"/>
                          <a:gd name="T3" fmla="*/ 308 h 479"/>
                          <a:gd name="T4" fmla="*/ 6 w 180"/>
                          <a:gd name="T5" fmla="*/ 428 h 479"/>
                          <a:gd name="T6" fmla="*/ 10 w 180"/>
                          <a:gd name="T7" fmla="*/ 294 h 479"/>
                          <a:gd name="T8" fmla="*/ 14 w 180"/>
                          <a:gd name="T9" fmla="*/ 243 h 479"/>
                          <a:gd name="T10" fmla="*/ 18 w 180"/>
                          <a:gd name="T11" fmla="*/ 451 h 479"/>
                          <a:gd name="T12" fmla="*/ 21 w 180"/>
                          <a:gd name="T13" fmla="*/ 419 h 479"/>
                          <a:gd name="T14" fmla="*/ 25 w 180"/>
                          <a:gd name="T15" fmla="*/ 346 h 479"/>
                          <a:gd name="T16" fmla="*/ 29 w 180"/>
                          <a:gd name="T17" fmla="*/ 397 h 479"/>
                          <a:gd name="T18" fmla="*/ 33 w 180"/>
                          <a:gd name="T19" fmla="*/ 383 h 479"/>
                          <a:gd name="T20" fmla="*/ 36 w 180"/>
                          <a:gd name="T21" fmla="*/ 398 h 479"/>
                          <a:gd name="T22" fmla="*/ 40 w 180"/>
                          <a:gd name="T23" fmla="*/ 448 h 479"/>
                          <a:gd name="T24" fmla="*/ 43 w 180"/>
                          <a:gd name="T25" fmla="*/ 225 h 479"/>
                          <a:gd name="T26" fmla="*/ 47 w 180"/>
                          <a:gd name="T27" fmla="*/ 314 h 479"/>
                          <a:gd name="T28" fmla="*/ 51 w 180"/>
                          <a:gd name="T29" fmla="*/ 464 h 479"/>
                          <a:gd name="T30" fmla="*/ 54 w 180"/>
                          <a:gd name="T31" fmla="*/ 431 h 479"/>
                          <a:gd name="T32" fmla="*/ 58 w 180"/>
                          <a:gd name="T33" fmla="*/ 437 h 479"/>
                          <a:gd name="T34" fmla="*/ 62 w 180"/>
                          <a:gd name="T35" fmla="*/ 364 h 479"/>
                          <a:gd name="T36" fmla="*/ 65 w 180"/>
                          <a:gd name="T37" fmla="*/ 249 h 479"/>
                          <a:gd name="T38" fmla="*/ 69 w 180"/>
                          <a:gd name="T39" fmla="*/ 447 h 479"/>
                          <a:gd name="T40" fmla="*/ 73 w 180"/>
                          <a:gd name="T41" fmla="*/ 247 h 479"/>
                          <a:gd name="T42" fmla="*/ 77 w 180"/>
                          <a:gd name="T43" fmla="*/ 425 h 479"/>
                          <a:gd name="T44" fmla="*/ 80 w 180"/>
                          <a:gd name="T45" fmla="*/ 350 h 479"/>
                          <a:gd name="T46" fmla="*/ 84 w 180"/>
                          <a:gd name="T47" fmla="*/ 423 h 479"/>
                          <a:gd name="T48" fmla="*/ 88 w 180"/>
                          <a:gd name="T49" fmla="*/ 444 h 479"/>
                          <a:gd name="T50" fmla="*/ 91 w 180"/>
                          <a:gd name="T51" fmla="*/ 272 h 479"/>
                          <a:gd name="T52" fmla="*/ 95 w 180"/>
                          <a:gd name="T53" fmla="*/ 479 h 479"/>
                          <a:gd name="T54" fmla="*/ 98 w 180"/>
                          <a:gd name="T55" fmla="*/ 467 h 479"/>
                          <a:gd name="T56" fmla="*/ 102 w 180"/>
                          <a:gd name="T57" fmla="*/ 431 h 479"/>
                          <a:gd name="T58" fmla="*/ 106 w 180"/>
                          <a:gd name="T59" fmla="*/ 411 h 479"/>
                          <a:gd name="T60" fmla="*/ 110 w 180"/>
                          <a:gd name="T61" fmla="*/ 396 h 479"/>
                          <a:gd name="T62" fmla="*/ 113 w 180"/>
                          <a:gd name="T63" fmla="*/ 234 h 479"/>
                          <a:gd name="T64" fmla="*/ 117 w 180"/>
                          <a:gd name="T65" fmla="*/ 363 h 479"/>
                          <a:gd name="T66" fmla="*/ 121 w 180"/>
                          <a:gd name="T67" fmla="*/ 409 h 479"/>
                          <a:gd name="T68" fmla="*/ 125 w 180"/>
                          <a:gd name="T69" fmla="*/ 310 h 479"/>
                          <a:gd name="T70" fmla="*/ 128 w 180"/>
                          <a:gd name="T71" fmla="*/ 438 h 479"/>
                          <a:gd name="T72" fmla="*/ 132 w 180"/>
                          <a:gd name="T73" fmla="*/ 466 h 479"/>
                          <a:gd name="T74" fmla="*/ 136 w 180"/>
                          <a:gd name="T75" fmla="*/ 444 h 479"/>
                          <a:gd name="T76" fmla="*/ 139 w 180"/>
                          <a:gd name="T77" fmla="*/ 264 h 479"/>
                          <a:gd name="T78" fmla="*/ 143 w 180"/>
                          <a:gd name="T79" fmla="*/ 452 h 479"/>
                          <a:gd name="T80" fmla="*/ 146 w 180"/>
                          <a:gd name="T81" fmla="*/ 419 h 479"/>
                          <a:gd name="T82" fmla="*/ 150 w 180"/>
                          <a:gd name="T83" fmla="*/ 432 h 479"/>
                          <a:gd name="T84" fmla="*/ 154 w 180"/>
                          <a:gd name="T85" fmla="*/ 389 h 479"/>
                          <a:gd name="T86" fmla="*/ 157 w 180"/>
                          <a:gd name="T87" fmla="*/ 224 h 479"/>
                          <a:gd name="T88" fmla="*/ 161 w 180"/>
                          <a:gd name="T89" fmla="*/ 455 h 479"/>
                          <a:gd name="T90" fmla="*/ 165 w 180"/>
                          <a:gd name="T91" fmla="*/ 417 h 479"/>
                          <a:gd name="T92" fmla="*/ 169 w 180"/>
                          <a:gd name="T93" fmla="*/ 435 h 479"/>
                          <a:gd name="T94" fmla="*/ 172 w 180"/>
                          <a:gd name="T95" fmla="*/ 374 h 479"/>
                          <a:gd name="T96" fmla="*/ 176 w 180"/>
                          <a:gd name="T97" fmla="*/ 425 h 479"/>
                          <a:gd name="T98" fmla="*/ 180 w 180"/>
                          <a:gd name="T99" fmla="*/ 392 h 47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80" h="479">
                            <a:moveTo>
                              <a:pt x="0" y="0"/>
                            </a:moveTo>
                            <a:lnTo>
                              <a:pt x="3" y="308"/>
                            </a:lnTo>
                            <a:lnTo>
                              <a:pt x="6" y="428"/>
                            </a:lnTo>
                            <a:lnTo>
                              <a:pt x="10" y="294"/>
                            </a:lnTo>
                            <a:lnTo>
                              <a:pt x="14" y="243"/>
                            </a:lnTo>
                            <a:lnTo>
                              <a:pt x="18" y="451"/>
                            </a:lnTo>
                            <a:lnTo>
                              <a:pt x="21" y="419"/>
                            </a:lnTo>
                            <a:lnTo>
                              <a:pt x="25" y="346"/>
                            </a:lnTo>
                            <a:lnTo>
                              <a:pt x="29" y="397"/>
                            </a:lnTo>
                            <a:lnTo>
                              <a:pt x="33" y="383"/>
                            </a:lnTo>
                            <a:lnTo>
                              <a:pt x="36" y="398"/>
                            </a:lnTo>
                            <a:lnTo>
                              <a:pt x="40" y="448"/>
                            </a:lnTo>
                            <a:lnTo>
                              <a:pt x="43" y="225"/>
                            </a:lnTo>
                            <a:lnTo>
                              <a:pt x="47" y="314"/>
                            </a:lnTo>
                            <a:lnTo>
                              <a:pt x="51" y="464"/>
                            </a:lnTo>
                            <a:lnTo>
                              <a:pt x="54" y="431"/>
                            </a:lnTo>
                            <a:lnTo>
                              <a:pt x="58" y="437"/>
                            </a:lnTo>
                            <a:lnTo>
                              <a:pt x="62" y="364"/>
                            </a:lnTo>
                            <a:lnTo>
                              <a:pt x="65" y="249"/>
                            </a:lnTo>
                            <a:lnTo>
                              <a:pt x="69" y="447"/>
                            </a:lnTo>
                            <a:lnTo>
                              <a:pt x="73" y="247"/>
                            </a:lnTo>
                            <a:lnTo>
                              <a:pt x="77" y="425"/>
                            </a:lnTo>
                            <a:lnTo>
                              <a:pt x="80" y="350"/>
                            </a:lnTo>
                            <a:lnTo>
                              <a:pt x="84" y="423"/>
                            </a:lnTo>
                            <a:lnTo>
                              <a:pt x="88" y="444"/>
                            </a:lnTo>
                            <a:lnTo>
                              <a:pt x="91" y="272"/>
                            </a:lnTo>
                            <a:lnTo>
                              <a:pt x="95" y="479"/>
                            </a:lnTo>
                            <a:lnTo>
                              <a:pt x="98" y="467"/>
                            </a:lnTo>
                            <a:lnTo>
                              <a:pt x="102" y="431"/>
                            </a:lnTo>
                            <a:lnTo>
                              <a:pt x="106" y="411"/>
                            </a:lnTo>
                            <a:lnTo>
                              <a:pt x="110" y="396"/>
                            </a:lnTo>
                            <a:lnTo>
                              <a:pt x="113" y="234"/>
                            </a:lnTo>
                            <a:lnTo>
                              <a:pt x="117" y="363"/>
                            </a:lnTo>
                            <a:lnTo>
                              <a:pt x="121" y="409"/>
                            </a:lnTo>
                            <a:lnTo>
                              <a:pt x="125" y="310"/>
                            </a:lnTo>
                            <a:lnTo>
                              <a:pt x="128" y="438"/>
                            </a:lnTo>
                            <a:lnTo>
                              <a:pt x="132" y="466"/>
                            </a:lnTo>
                            <a:lnTo>
                              <a:pt x="136" y="444"/>
                            </a:lnTo>
                            <a:lnTo>
                              <a:pt x="139" y="264"/>
                            </a:lnTo>
                            <a:lnTo>
                              <a:pt x="143" y="452"/>
                            </a:lnTo>
                            <a:lnTo>
                              <a:pt x="146" y="419"/>
                            </a:lnTo>
                            <a:lnTo>
                              <a:pt x="150" y="432"/>
                            </a:lnTo>
                            <a:lnTo>
                              <a:pt x="154" y="389"/>
                            </a:lnTo>
                            <a:lnTo>
                              <a:pt x="157" y="224"/>
                            </a:lnTo>
                            <a:lnTo>
                              <a:pt x="161" y="455"/>
                            </a:lnTo>
                            <a:lnTo>
                              <a:pt x="165" y="417"/>
                            </a:lnTo>
                            <a:lnTo>
                              <a:pt x="169" y="435"/>
                            </a:lnTo>
                            <a:lnTo>
                              <a:pt x="172" y="374"/>
                            </a:lnTo>
                            <a:lnTo>
                              <a:pt x="176" y="425"/>
                            </a:lnTo>
                            <a:lnTo>
                              <a:pt x="180" y="39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FF57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11" name="Freeform 97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261226" y="2392364"/>
                        <a:ext cx="285750" cy="719138"/>
                      </a:xfrm>
                      <a:custGeom>
                        <a:avLst/>
                        <a:gdLst>
                          <a:gd name="T0" fmla="*/ 0 w 180"/>
                          <a:gd name="T1" fmla="*/ 365 h 453"/>
                          <a:gd name="T2" fmla="*/ 4 w 180"/>
                          <a:gd name="T3" fmla="*/ 220 h 453"/>
                          <a:gd name="T4" fmla="*/ 7 w 180"/>
                          <a:gd name="T5" fmla="*/ 300 h 453"/>
                          <a:gd name="T6" fmla="*/ 11 w 180"/>
                          <a:gd name="T7" fmla="*/ 213 h 453"/>
                          <a:gd name="T8" fmla="*/ 14 w 180"/>
                          <a:gd name="T9" fmla="*/ 247 h 453"/>
                          <a:gd name="T10" fmla="*/ 18 w 180"/>
                          <a:gd name="T11" fmla="*/ 276 h 453"/>
                          <a:gd name="T12" fmla="*/ 22 w 180"/>
                          <a:gd name="T13" fmla="*/ 294 h 453"/>
                          <a:gd name="T14" fmla="*/ 25 w 180"/>
                          <a:gd name="T15" fmla="*/ 247 h 453"/>
                          <a:gd name="T16" fmla="*/ 29 w 180"/>
                          <a:gd name="T17" fmla="*/ 263 h 453"/>
                          <a:gd name="T18" fmla="*/ 33 w 180"/>
                          <a:gd name="T19" fmla="*/ 401 h 453"/>
                          <a:gd name="T20" fmla="*/ 37 w 180"/>
                          <a:gd name="T21" fmla="*/ 424 h 453"/>
                          <a:gd name="T22" fmla="*/ 40 w 180"/>
                          <a:gd name="T23" fmla="*/ 352 h 453"/>
                          <a:gd name="T24" fmla="*/ 44 w 180"/>
                          <a:gd name="T25" fmla="*/ 339 h 453"/>
                          <a:gd name="T26" fmla="*/ 48 w 180"/>
                          <a:gd name="T27" fmla="*/ 310 h 453"/>
                          <a:gd name="T28" fmla="*/ 51 w 180"/>
                          <a:gd name="T29" fmla="*/ 43 h 453"/>
                          <a:gd name="T30" fmla="*/ 55 w 180"/>
                          <a:gd name="T31" fmla="*/ 420 h 453"/>
                          <a:gd name="T32" fmla="*/ 59 w 180"/>
                          <a:gd name="T33" fmla="*/ 305 h 453"/>
                          <a:gd name="T34" fmla="*/ 62 w 180"/>
                          <a:gd name="T35" fmla="*/ 284 h 453"/>
                          <a:gd name="T36" fmla="*/ 66 w 180"/>
                          <a:gd name="T37" fmla="*/ 413 h 453"/>
                          <a:gd name="T38" fmla="*/ 70 w 180"/>
                          <a:gd name="T39" fmla="*/ 436 h 453"/>
                          <a:gd name="T40" fmla="*/ 73 w 180"/>
                          <a:gd name="T41" fmla="*/ 339 h 453"/>
                          <a:gd name="T42" fmla="*/ 77 w 180"/>
                          <a:gd name="T43" fmla="*/ 410 h 453"/>
                          <a:gd name="T44" fmla="*/ 81 w 180"/>
                          <a:gd name="T45" fmla="*/ 445 h 453"/>
                          <a:gd name="T46" fmla="*/ 84 w 180"/>
                          <a:gd name="T47" fmla="*/ 453 h 453"/>
                          <a:gd name="T48" fmla="*/ 88 w 180"/>
                          <a:gd name="T49" fmla="*/ 412 h 453"/>
                          <a:gd name="T50" fmla="*/ 92 w 180"/>
                          <a:gd name="T51" fmla="*/ 351 h 453"/>
                          <a:gd name="T52" fmla="*/ 96 w 180"/>
                          <a:gd name="T53" fmla="*/ 293 h 453"/>
                          <a:gd name="T54" fmla="*/ 99 w 180"/>
                          <a:gd name="T55" fmla="*/ 281 h 453"/>
                          <a:gd name="T56" fmla="*/ 103 w 180"/>
                          <a:gd name="T57" fmla="*/ 332 h 453"/>
                          <a:gd name="T58" fmla="*/ 107 w 180"/>
                          <a:gd name="T59" fmla="*/ 0 h 453"/>
                          <a:gd name="T60" fmla="*/ 110 w 180"/>
                          <a:gd name="T61" fmla="*/ 334 h 453"/>
                          <a:gd name="T62" fmla="*/ 114 w 180"/>
                          <a:gd name="T63" fmla="*/ 245 h 453"/>
                          <a:gd name="T64" fmla="*/ 118 w 180"/>
                          <a:gd name="T65" fmla="*/ 385 h 453"/>
                          <a:gd name="T66" fmla="*/ 121 w 180"/>
                          <a:gd name="T67" fmla="*/ 241 h 453"/>
                          <a:gd name="T68" fmla="*/ 125 w 180"/>
                          <a:gd name="T69" fmla="*/ 352 h 453"/>
                          <a:gd name="T70" fmla="*/ 129 w 180"/>
                          <a:gd name="T71" fmla="*/ 314 h 453"/>
                          <a:gd name="T72" fmla="*/ 132 w 180"/>
                          <a:gd name="T73" fmla="*/ 363 h 453"/>
                          <a:gd name="T74" fmla="*/ 136 w 180"/>
                          <a:gd name="T75" fmla="*/ 453 h 453"/>
                          <a:gd name="T76" fmla="*/ 140 w 180"/>
                          <a:gd name="T77" fmla="*/ 363 h 453"/>
                          <a:gd name="T78" fmla="*/ 143 w 180"/>
                          <a:gd name="T79" fmla="*/ 307 h 453"/>
                          <a:gd name="T80" fmla="*/ 147 w 180"/>
                          <a:gd name="T81" fmla="*/ 302 h 453"/>
                          <a:gd name="T82" fmla="*/ 151 w 180"/>
                          <a:gd name="T83" fmla="*/ 392 h 453"/>
                          <a:gd name="T84" fmla="*/ 155 w 180"/>
                          <a:gd name="T85" fmla="*/ 213 h 453"/>
                          <a:gd name="T86" fmla="*/ 158 w 180"/>
                          <a:gd name="T87" fmla="*/ 416 h 453"/>
                          <a:gd name="T88" fmla="*/ 162 w 180"/>
                          <a:gd name="T89" fmla="*/ 220 h 453"/>
                          <a:gd name="T90" fmla="*/ 166 w 180"/>
                          <a:gd name="T91" fmla="*/ 230 h 453"/>
                          <a:gd name="T92" fmla="*/ 169 w 180"/>
                          <a:gd name="T93" fmla="*/ 307 h 453"/>
                          <a:gd name="T94" fmla="*/ 173 w 180"/>
                          <a:gd name="T95" fmla="*/ 357 h 453"/>
                          <a:gd name="T96" fmla="*/ 176 w 180"/>
                          <a:gd name="T97" fmla="*/ 240 h 453"/>
                          <a:gd name="T98" fmla="*/ 180 w 180"/>
                          <a:gd name="T99" fmla="*/ 291 h 45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80" h="453">
                            <a:moveTo>
                              <a:pt x="0" y="365"/>
                            </a:moveTo>
                            <a:lnTo>
                              <a:pt x="4" y="220"/>
                            </a:lnTo>
                            <a:lnTo>
                              <a:pt x="7" y="300"/>
                            </a:lnTo>
                            <a:lnTo>
                              <a:pt x="11" y="213"/>
                            </a:lnTo>
                            <a:lnTo>
                              <a:pt x="14" y="247"/>
                            </a:lnTo>
                            <a:lnTo>
                              <a:pt x="18" y="276"/>
                            </a:lnTo>
                            <a:lnTo>
                              <a:pt x="22" y="294"/>
                            </a:lnTo>
                            <a:lnTo>
                              <a:pt x="25" y="247"/>
                            </a:lnTo>
                            <a:lnTo>
                              <a:pt x="29" y="263"/>
                            </a:lnTo>
                            <a:lnTo>
                              <a:pt x="33" y="401"/>
                            </a:lnTo>
                            <a:lnTo>
                              <a:pt x="37" y="424"/>
                            </a:lnTo>
                            <a:lnTo>
                              <a:pt x="40" y="352"/>
                            </a:lnTo>
                            <a:lnTo>
                              <a:pt x="44" y="339"/>
                            </a:lnTo>
                            <a:lnTo>
                              <a:pt x="48" y="310"/>
                            </a:lnTo>
                            <a:lnTo>
                              <a:pt x="51" y="43"/>
                            </a:lnTo>
                            <a:lnTo>
                              <a:pt x="55" y="420"/>
                            </a:lnTo>
                            <a:lnTo>
                              <a:pt x="59" y="305"/>
                            </a:lnTo>
                            <a:lnTo>
                              <a:pt x="62" y="284"/>
                            </a:lnTo>
                            <a:lnTo>
                              <a:pt x="66" y="413"/>
                            </a:lnTo>
                            <a:lnTo>
                              <a:pt x="70" y="436"/>
                            </a:lnTo>
                            <a:lnTo>
                              <a:pt x="73" y="339"/>
                            </a:lnTo>
                            <a:lnTo>
                              <a:pt x="77" y="410"/>
                            </a:lnTo>
                            <a:lnTo>
                              <a:pt x="81" y="445"/>
                            </a:lnTo>
                            <a:lnTo>
                              <a:pt x="84" y="453"/>
                            </a:lnTo>
                            <a:lnTo>
                              <a:pt x="88" y="412"/>
                            </a:lnTo>
                            <a:lnTo>
                              <a:pt x="92" y="351"/>
                            </a:lnTo>
                            <a:lnTo>
                              <a:pt x="96" y="293"/>
                            </a:lnTo>
                            <a:lnTo>
                              <a:pt x="99" y="281"/>
                            </a:lnTo>
                            <a:lnTo>
                              <a:pt x="103" y="332"/>
                            </a:lnTo>
                            <a:lnTo>
                              <a:pt x="107" y="0"/>
                            </a:lnTo>
                            <a:lnTo>
                              <a:pt x="110" y="334"/>
                            </a:lnTo>
                            <a:lnTo>
                              <a:pt x="114" y="245"/>
                            </a:lnTo>
                            <a:lnTo>
                              <a:pt x="118" y="385"/>
                            </a:lnTo>
                            <a:lnTo>
                              <a:pt x="121" y="241"/>
                            </a:lnTo>
                            <a:lnTo>
                              <a:pt x="125" y="352"/>
                            </a:lnTo>
                            <a:lnTo>
                              <a:pt x="129" y="314"/>
                            </a:lnTo>
                            <a:lnTo>
                              <a:pt x="132" y="363"/>
                            </a:lnTo>
                            <a:lnTo>
                              <a:pt x="136" y="453"/>
                            </a:lnTo>
                            <a:lnTo>
                              <a:pt x="140" y="363"/>
                            </a:lnTo>
                            <a:lnTo>
                              <a:pt x="143" y="307"/>
                            </a:lnTo>
                            <a:lnTo>
                              <a:pt x="147" y="302"/>
                            </a:lnTo>
                            <a:lnTo>
                              <a:pt x="151" y="392"/>
                            </a:lnTo>
                            <a:lnTo>
                              <a:pt x="155" y="213"/>
                            </a:lnTo>
                            <a:lnTo>
                              <a:pt x="158" y="416"/>
                            </a:lnTo>
                            <a:lnTo>
                              <a:pt x="162" y="220"/>
                            </a:lnTo>
                            <a:lnTo>
                              <a:pt x="166" y="230"/>
                            </a:lnTo>
                            <a:lnTo>
                              <a:pt x="169" y="307"/>
                            </a:lnTo>
                            <a:lnTo>
                              <a:pt x="173" y="357"/>
                            </a:lnTo>
                            <a:lnTo>
                              <a:pt x="176" y="240"/>
                            </a:lnTo>
                            <a:lnTo>
                              <a:pt x="180" y="29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FF57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12" name="Freeform 97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46976" y="2644776"/>
                        <a:ext cx="76200" cy="450850"/>
                      </a:xfrm>
                      <a:custGeom>
                        <a:avLst/>
                        <a:gdLst>
                          <a:gd name="T0" fmla="*/ 0 w 48"/>
                          <a:gd name="T1" fmla="*/ 132 h 284"/>
                          <a:gd name="T2" fmla="*/ 4 w 48"/>
                          <a:gd name="T3" fmla="*/ 110 h 284"/>
                          <a:gd name="T4" fmla="*/ 8 w 48"/>
                          <a:gd name="T5" fmla="*/ 0 h 284"/>
                          <a:gd name="T6" fmla="*/ 11 w 48"/>
                          <a:gd name="T7" fmla="*/ 91 h 284"/>
                          <a:gd name="T8" fmla="*/ 15 w 48"/>
                          <a:gd name="T9" fmla="*/ 234 h 284"/>
                          <a:gd name="T10" fmla="*/ 19 w 48"/>
                          <a:gd name="T11" fmla="*/ 196 h 284"/>
                          <a:gd name="T12" fmla="*/ 22 w 48"/>
                          <a:gd name="T13" fmla="*/ 206 h 284"/>
                          <a:gd name="T14" fmla="*/ 26 w 48"/>
                          <a:gd name="T15" fmla="*/ 225 h 284"/>
                          <a:gd name="T16" fmla="*/ 30 w 48"/>
                          <a:gd name="T17" fmla="*/ 271 h 284"/>
                          <a:gd name="T18" fmla="*/ 33 w 48"/>
                          <a:gd name="T19" fmla="*/ 267 h 284"/>
                          <a:gd name="T20" fmla="*/ 37 w 48"/>
                          <a:gd name="T21" fmla="*/ 284 h 284"/>
                          <a:gd name="T22" fmla="*/ 41 w 48"/>
                          <a:gd name="T23" fmla="*/ 261 h 284"/>
                          <a:gd name="T24" fmla="*/ 44 w 48"/>
                          <a:gd name="T25" fmla="*/ 3 h 284"/>
                          <a:gd name="T26" fmla="*/ 48 w 48"/>
                          <a:gd name="T27" fmla="*/ 218 h 28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</a:cxnLst>
                        <a:rect l="0" t="0" r="r" b="b"/>
                        <a:pathLst>
                          <a:path w="48" h="284">
                            <a:moveTo>
                              <a:pt x="0" y="132"/>
                            </a:moveTo>
                            <a:lnTo>
                              <a:pt x="4" y="110"/>
                            </a:lnTo>
                            <a:lnTo>
                              <a:pt x="8" y="0"/>
                            </a:lnTo>
                            <a:lnTo>
                              <a:pt x="11" y="91"/>
                            </a:lnTo>
                            <a:lnTo>
                              <a:pt x="15" y="234"/>
                            </a:lnTo>
                            <a:lnTo>
                              <a:pt x="19" y="196"/>
                            </a:lnTo>
                            <a:lnTo>
                              <a:pt x="22" y="206"/>
                            </a:lnTo>
                            <a:lnTo>
                              <a:pt x="26" y="225"/>
                            </a:lnTo>
                            <a:lnTo>
                              <a:pt x="30" y="271"/>
                            </a:lnTo>
                            <a:lnTo>
                              <a:pt x="33" y="267"/>
                            </a:lnTo>
                            <a:lnTo>
                              <a:pt x="37" y="284"/>
                            </a:lnTo>
                            <a:lnTo>
                              <a:pt x="41" y="261"/>
                            </a:lnTo>
                            <a:lnTo>
                              <a:pt x="44" y="3"/>
                            </a:lnTo>
                            <a:lnTo>
                              <a:pt x="48" y="21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FF57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13" name="Freeform 97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53188" y="2624139"/>
                        <a:ext cx="287338" cy="487363"/>
                      </a:xfrm>
                      <a:custGeom>
                        <a:avLst/>
                        <a:gdLst>
                          <a:gd name="T0" fmla="*/ 0 w 181"/>
                          <a:gd name="T1" fmla="*/ 307 h 307"/>
                          <a:gd name="T2" fmla="*/ 4 w 181"/>
                          <a:gd name="T3" fmla="*/ 265 h 307"/>
                          <a:gd name="T4" fmla="*/ 8 w 181"/>
                          <a:gd name="T5" fmla="*/ 167 h 307"/>
                          <a:gd name="T6" fmla="*/ 12 w 181"/>
                          <a:gd name="T7" fmla="*/ 304 h 307"/>
                          <a:gd name="T8" fmla="*/ 15 w 181"/>
                          <a:gd name="T9" fmla="*/ 199 h 307"/>
                          <a:gd name="T10" fmla="*/ 19 w 181"/>
                          <a:gd name="T11" fmla="*/ 212 h 307"/>
                          <a:gd name="T12" fmla="*/ 22 w 181"/>
                          <a:gd name="T13" fmla="*/ 172 h 307"/>
                          <a:gd name="T14" fmla="*/ 26 w 181"/>
                          <a:gd name="T15" fmla="*/ 276 h 307"/>
                          <a:gd name="T16" fmla="*/ 30 w 181"/>
                          <a:gd name="T17" fmla="*/ 214 h 307"/>
                          <a:gd name="T18" fmla="*/ 33 w 181"/>
                          <a:gd name="T19" fmla="*/ 212 h 307"/>
                          <a:gd name="T20" fmla="*/ 37 w 181"/>
                          <a:gd name="T21" fmla="*/ 295 h 307"/>
                          <a:gd name="T22" fmla="*/ 41 w 181"/>
                          <a:gd name="T23" fmla="*/ 228 h 307"/>
                          <a:gd name="T24" fmla="*/ 45 w 181"/>
                          <a:gd name="T25" fmla="*/ 276 h 307"/>
                          <a:gd name="T26" fmla="*/ 48 w 181"/>
                          <a:gd name="T27" fmla="*/ 294 h 307"/>
                          <a:gd name="T28" fmla="*/ 52 w 181"/>
                          <a:gd name="T29" fmla="*/ 209 h 307"/>
                          <a:gd name="T30" fmla="*/ 56 w 181"/>
                          <a:gd name="T31" fmla="*/ 171 h 307"/>
                          <a:gd name="T32" fmla="*/ 59 w 181"/>
                          <a:gd name="T33" fmla="*/ 262 h 307"/>
                          <a:gd name="T34" fmla="*/ 63 w 181"/>
                          <a:gd name="T35" fmla="*/ 76 h 307"/>
                          <a:gd name="T36" fmla="*/ 67 w 181"/>
                          <a:gd name="T37" fmla="*/ 213 h 307"/>
                          <a:gd name="T38" fmla="*/ 70 w 181"/>
                          <a:gd name="T39" fmla="*/ 88 h 307"/>
                          <a:gd name="T40" fmla="*/ 74 w 181"/>
                          <a:gd name="T41" fmla="*/ 33 h 307"/>
                          <a:gd name="T42" fmla="*/ 78 w 181"/>
                          <a:gd name="T43" fmla="*/ 166 h 307"/>
                          <a:gd name="T44" fmla="*/ 81 w 181"/>
                          <a:gd name="T45" fmla="*/ 210 h 307"/>
                          <a:gd name="T46" fmla="*/ 85 w 181"/>
                          <a:gd name="T47" fmla="*/ 164 h 307"/>
                          <a:gd name="T48" fmla="*/ 89 w 181"/>
                          <a:gd name="T49" fmla="*/ 136 h 307"/>
                          <a:gd name="T50" fmla="*/ 92 w 181"/>
                          <a:gd name="T51" fmla="*/ 141 h 307"/>
                          <a:gd name="T52" fmla="*/ 96 w 181"/>
                          <a:gd name="T53" fmla="*/ 103 h 307"/>
                          <a:gd name="T54" fmla="*/ 100 w 181"/>
                          <a:gd name="T55" fmla="*/ 270 h 307"/>
                          <a:gd name="T56" fmla="*/ 104 w 181"/>
                          <a:gd name="T57" fmla="*/ 299 h 307"/>
                          <a:gd name="T58" fmla="*/ 107 w 181"/>
                          <a:gd name="T59" fmla="*/ 147 h 307"/>
                          <a:gd name="T60" fmla="*/ 111 w 181"/>
                          <a:gd name="T61" fmla="*/ 290 h 307"/>
                          <a:gd name="T62" fmla="*/ 115 w 181"/>
                          <a:gd name="T63" fmla="*/ 243 h 307"/>
                          <a:gd name="T64" fmla="*/ 118 w 181"/>
                          <a:gd name="T65" fmla="*/ 260 h 307"/>
                          <a:gd name="T66" fmla="*/ 122 w 181"/>
                          <a:gd name="T67" fmla="*/ 45 h 307"/>
                          <a:gd name="T68" fmla="*/ 125 w 181"/>
                          <a:gd name="T69" fmla="*/ 92 h 307"/>
                          <a:gd name="T70" fmla="*/ 129 w 181"/>
                          <a:gd name="T71" fmla="*/ 200 h 307"/>
                          <a:gd name="T72" fmla="*/ 133 w 181"/>
                          <a:gd name="T73" fmla="*/ 268 h 307"/>
                          <a:gd name="T74" fmla="*/ 137 w 181"/>
                          <a:gd name="T75" fmla="*/ 289 h 307"/>
                          <a:gd name="T76" fmla="*/ 140 w 181"/>
                          <a:gd name="T77" fmla="*/ 304 h 307"/>
                          <a:gd name="T78" fmla="*/ 144 w 181"/>
                          <a:gd name="T79" fmla="*/ 0 h 307"/>
                          <a:gd name="T80" fmla="*/ 148 w 181"/>
                          <a:gd name="T81" fmla="*/ 146 h 307"/>
                          <a:gd name="T82" fmla="*/ 151 w 181"/>
                          <a:gd name="T83" fmla="*/ 266 h 307"/>
                          <a:gd name="T84" fmla="*/ 155 w 181"/>
                          <a:gd name="T85" fmla="*/ 272 h 307"/>
                          <a:gd name="T86" fmla="*/ 159 w 181"/>
                          <a:gd name="T87" fmla="*/ 191 h 307"/>
                          <a:gd name="T88" fmla="*/ 163 w 181"/>
                          <a:gd name="T89" fmla="*/ 291 h 307"/>
                          <a:gd name="T90" fmla="*/ 166 w 181"/>
                          <a:gd name="T91" fmla="*/ 296 h 307"/>
                          <a:gd name="T92" fmla="*/ 170 w 181"/>
                          <a:gd name="T93" fmla="*/ 301 h 307"/>
                          <a:gd name="T94" fmla="*/ 173 w 181"/>
                          <a:gd name="T95" fmla="*/ 279 h 307"/>
                          <a:gd name="T96" fmla="*/ 177 w 181"/>
                          <a:gd name="T97" fmla="*/ 233 h 307"/>
                          <a:gd name="T98" fmla="*/ 181 w 181"/>
                          <a:gd name="T99" fmla="*/ 187 h 30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81" h="307">
                            <a:moveTo>
                              <a:pt x="0" y="307"/>
                            </a:moveTo>
                            <a:lnTo>
                              <a:pt x="4" y="265"/>
                            </a:lnTo>
                            <a:lnTo>
                              <a:pt x="8" y="167"/>
                            </a:lnTo>
                            <a:lnTo>
                              <a:pt x="12" y="304"/>
                            </a:lnTo>
                            <a:lnTo>
                              <a:pt x="15" y="199"/>
                            </a:lnTo>
                            <a:lnTo>
                              <a:pt x="19" y="212"/>
                            </a:lnTo>
                            <a:lnTo>
                              <a:pt x="22" y="172"/>
                            </a:lnTo>
                            <a:lnTo>
                              <a:pt x="26" y="276"/>
                            </a:lnTo>
                            <a:lnTo>
                              <a:pt x="30" y="214"/>
                            </a:lnTo>
                            <a:lnTo>
                              <a:pt x="33" y="212"/>
                            </a:lnTo>
                            <a:lnTo>
                              <a:pt x="37" y="295"/>
                            </a:lnTo>
                            <a:lnTo>
                              <a:pt x="41" y="228"/>
                            </a:lnTo>
                            <a:lnTo>
                              <a:pt x="45" y="276"/>
                            </a:lnTo>
                            <a:lnTo>
                              <a:pt x="48" y="294"/>
                            </a:lnTo>
                            <a:lnTo>
                              <a:pt x="52" y="209"/>
                            </a:lnTo>
                            <a:lnTo>
                              <a:pt x="56" y="171"/>
                            </a:lnTo>
                            <a:lnTo>
                              <a:pt x="59" y="262"/>
                            </a:lnTo>
                            <a:lnTo>
                              <a:pt x="63" y="76"/>
                            </a:lnTo>
                            <a:lnTo>
                              <a:pt x="67" y="213"/>
                            </a:lnTo>
                            <a:lnTo>
                              <a:pt x="70" y="88"/>
                            </a:lnTo>
                            <a:lnTo>
                              <a:pt x="74" y="33"/>
                            </a:lnTo>
                            <a:lnTo>
                              <a:pt x="78" y="166"/>
                            </a:lnTo>
                            <a:lnTo>
                              <a:pt x="81" y="210"/>
                            </a:lnTo>
                            <a:lnTo>
                              <a:pt x="85" y="164"/>
                            </a:lnTo>
                            <a:lnTo>
                              <a:pt x="89" y="136"/>
                            </a:lnTo>
                            <a:lnTo>
                              <a:pt x="92" y="141"/>
                            </a:lnTo>
                            <a:lnTo>
                              <a:pt x="96" y="103"/>
                            </a:lnTo>
                            <a:lnTo>
                              <a:pt x="100" y="270"/>
                            </a:lnTo>
                            <a:lnTo>
                              <a:pt x="104" y="299"/>
                            </a:lnTo>
                            <a:lnTo>
                              <a:pt x="107" y="147"/>
                            </a:lnTo>
                            <a:lnTo>
                              <a:pt x="111" y="290"/>
                            </a:lnTo>
                            <a:lnTo>
                              <a:pt x="115" y="243"/>
                            </a:lnTo>
                            <a:lnTo>
                              <a:pt x="118" y="260"/>
                            </a:lnTo>
                            <a:lnTo>
                              <a:pt x="122" y="45"/>
                            </a:lnTo>
                            <a:lnTo>
                              <a:pt x="125" y="92"/>
                            </a:lnTo>
                            <a:lnTo>
                              <a:pt x="129" y="200"/>
                            </a:lnTo>
                            <a:lnTo>
                              <a:pt x="133" y="268"/>
                            </a:lnTo>
                            <a:lnTo>
                              <a:pt x="137" y="289"/>
                            </a:lnTo>
                            <a:lnTo>
                              <a:pt x="140" y="304"/>
                            </a:lnTo>
                            <a:lnTo>
                              <a:pt x="144" y="0"/>
                            </a:lnTo>
                            <a:lnTo>
                              <a:pt x="148" y="146"/>
                            </a:lnTo>
                            <a:lnTo>
                              <a:pt x="151" y="266"/>
                            </a:lnTo>
                            <a:lnTo>
                              <a:pt x="155" y="272"/>
                            </a:lnTo>
                            <a:lnTo>
                              <a:pt x="159" y="191"/>
                            </a:lnTo>
                            <a:lnTo>
                              <a:pt x="163" y="291"/>
                            </a:lnTo>
                            <a:lnTo>
                              <a:pt x="166" y="296"/>
                            </a:lnTo>
                            <a:lnTo>
                              <a:pt x="170" y="301"/>
                            </a:lnTo>
                            <a:lnTo>
                              <a:pt x="173" y="279"/>
                            </a:lnTo>
                            <a:lnTo>
                              <a:pt x="177" y="233"/>
                            </a:lnTo>
                            <a:lnTo>
                              <a:pt x="181" y="18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FFF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14" name="Freeform 97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740526" y="2679701"/>
                        <a:ext cx="287338" cy="428625"/>
                      </a:xfrm>
                      <a:custGeom>
                        <a:avLst/>
                        <a:gdLst>
                          <a:gd name="T0" fmla="*/ 0 w 181"/>
                          <a:gd name="T1" fmla="*/ 152 h 270"/>
                          <a:gd name="T2" fmla="*/ 3 w 181"/>
                          <a:gd name="T3" fmla="*/ 94 h 270"/>
                          <a:gd name="T4" fmla="*/ 7 w 181"/>
                          <a:gd name="T5" fmla="*/ 59 h 270"/>
                          <a:gd name="T6" fmla="*/ 11 w 181"/>
                          <a:gd name="T7" fmla="*/ 124 h 270"/>
                          <a:gd name="T8" fmla="*/ 15 w 181"/>
                          <a:gd name="T9" fmla="*/ 183 h 270"/>
                          <a:gd name="T10" fmla="*/ 18 w 181"/>
                          <a:gd name="T11" fmla="*/ 270 h 270"/>
                          <a:gd name="T12" fmla="*/ 22 w 181"/>
                          <a:gd name="T13" fmla="*/ 183 h 270"/>
                          <a:gd name="T14" fmla="*/ 26 w 181"/>
                          <a:gd name="T15" fmla="*/ 245 h 270"/>
                          <a:gd name="T16" fmla="*/ 29 w 181"/>
                          <a:gd name="T17" fmla="*/ 201 h 270"/>
                          <a:gd name="T18" fmla="*/ 33 w 181"/>
                          <a:gd name="T19" fmla="*/ 101 h 270"/>
                          <a:gd name="T20" fmla="*/ 37 w 181"/>
                          <a:gd name="T21" fmla="*/ 128 h 270"/>
                          <a:gd name="T22" fmla="*/ 40 w 181"/>
                          <a:gd name="T23" fmla="*/ 87 h 270"/>
                          <a:gd name="T24" fmla="*/ 44 w 181"/>
                          <a:gd name="T25" fmla="*/ 10 h 270"/>
                          <a:gd name="T26" fmla="*/ 48 w 181"/>
                          <a:gd name="T27" fmla="*/ 0 h 270"/>
                          <a:gd name="T28" fmla="*/ 51 w 181"/>
                          <a:gd name="T29" fmla="*/ 144 h 270"/>
                          <a:gd name="T30" fmla="*/ 55 w 181"/>
                          <a:gd name="T31" fmla="*/ 112 h 270"/>
                          <a:gd name="T32" fmla="*/ 59 w 181"/>
                          <a:gd name="T33" fmla="*/ 147 h 270"/>
                          <a:gd name="T34" fmla="*/ 62 w 181"/>
                          <a:gd name="T35" fmla="*/ 195 h 270"/>
                          <a:gd name="T36" fmla="*/ 66 w 181"/>
                          <a:gd name="T37" fmla="*/ 222 h 270"/>
                          <a:gd name="T38" fmla="*/ 70 w 181"/>
                          <a:gd name="T39" fmla="*/ 234 h 270"/>
                          <a:gd name="T40" fmla="*/ 74 w 181"/>
                          <a:gd name="T41" fmla="*/ 206 h 270"/>
                          <a:gd name="T42" fmla="*/ 77 w 181"/>
                          <a:gd name="T43" fmla="*/ 85 h 270"/>
                          <a:gd name="T44" fmla="*/ 81 w 181"/>
                          <a:gd name="T45" fmla="*/ 165 h 270"/>
                          <a:gd name="T46" fmla="*/ 85 w 181"/>
                          <a:gd name="T47" fmla="*/ 196 h 270"/>
                          <a:gd name="T48" fmla="*/ 88 w 181"/>
                          <a:gd name="T49" fmla="*/ 255 h 270"/>
                          <a:gd name="T50" fmla="*/ 92 w 181"/>
                          <a:gd name="T51" fmla="*/ 250 h 270"/>
                          <a:gd name="T52" fmla="*/ 95 w 181"/>
                          <a:gd name="T53" fmla="*/ 237 h 270"/>
                          <a:gd name="T54" fmla="*/ 99 w 181"/>
                          <a:gd name="T55" fmla="*/ 196 h 270"/>
                          <a:gd name="T56" fmla="*/ 103 w 181"/>
                          <a:gd name="T57" fmla="*/ 169 h 270"/>
                          <a:gd name="T58" fmla="*/ 107 w 181"/>
                          <a:gd name="T59" fmla="*/ 241 h 270"/>
                          <a:gd name="T60" fmla="*/ 110 w 181"/>
                          <a:gd name="T61" fmla="*/ 215 h 270"/>
                          <a:gd name="T62" fmla="*/ 114 w 181"/>
                          <a:gd name="T63" fmla="*/ 125 h 270"/>
                          <a:gd name="T64" fmla="*/ 118 w 181"/>
                          <a:gd name="T65" fmla="*/ 185 h 270"/>
                          <a:gd name="T66" fmla="*/ 121 w 181"/>
                          <a:gd name="T67" fmla="*/ 178 h 270"/>
                          <a:gd name="T68" fmla="*/ 125 w 181"/>
                          <a:gd name="T69" fmla="*/ 225 h 270"/>
                          <a:gd name="T70" fmla="*/ 129 w 181"/>
                          <a:gd name="T71" fmla="*/ 225 h 270"/>
                          <a:gd name="T72" fmla="*/ 133 w 181"/>
                          <a:gd name="T73" fmla="*/ 191 h 270"/>
                          <a:gd name="T74" fmla="*/ 136 w 181"/>
                          <a:gd name="T75" fmla="*/ 226 h 270"/>
                          <a:gd name="T76" fmla="*/ 140 w 181"/>
                          <a:gd name="T77" fmla="*/ 257 h 270"/>
                          <a:gd name="T78" fmla="*/ 143 w 181"/>
                          <a:gd name="T79" fmla="*/ 191 h 270"/>
                          <a:gd name="T80" fmla="*/ 147 w 181"/>
                          <a:gd name="T81" fmla="*/ 195 h 270"/>
                          <a:gd name="T82" fmla="*/ 151 w 181"/>
                          <a:gd name="T83" fmla="*/ 248 h 270"/>
                          <a:gd name="T84" fmla="*/ 154 w 181"/>
                          <a:gd name="T85" fmla="*/ 151 h 270"/>
                          <a:gd name="T86" fmla="*/ 158 w 181"/>
                          <a:gd name="T87" fmla="*/ 253 h 270"/>
                          <a:gd name="T88" fmla="*/ 162 w 181"/>
                          <a:gd name="T89" fmla="*/ 167 h 270"/>
                          <a:gd name="T90" fmla="*/ 166 w 181"/>
                          <a:gd name="T91" fmla="*/ 74 h 270"/>
                          <a:gd name="T92" fmla="*/ 169 w 181"/>
                          <a:gd name="T93" fmla="*/ 109 h 270"/>
                          <a:gd name="T94" fmla="*/ 173 w 181"/>
                          <a:gd name="T95" fmla="*/ 235 h 270"/>
                          <a:gd name="T96" fmla="*/ 177 w 181"/>
                          <a:gd name="T97" fmla="*/ 243 h 270"/>
                          <a:gd name="T98" fmla="*/ 181 w 181"/>
                          <a:gd name="T99" fmla="*/ 208 h 27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81" h="270">
                            <a:moveTo>
                              <a:pt x="0" y="152"/>
                            </a:moveTo>
                            <a:lnTo>
                              <a:pt x="3" y="94"/>
                            </a:lnTo>
                            <a:lnTo>
                              <a:pt x="7" y="59"/>
                            </a:lnTo>
                            <a:lnTo>
                              <a:pt x="11" y="124"/>
                            </a:lnTo>
                            <a:lnTo>
                              <a:pt x="15" y="183"/>
                            </a:lnTo>
                            <a:lnTo>
                              <a:pt x="18" y="270"/>
                            </a:lnTo>
                            <a:lnTo>
                              <a:pt x="22" y="183"/>
                            </a:lnTo>
                            <a:lnTo>
                              <a:pt x="26" y="245"/>
                            </a:lnTo>
                            <a:lnTo>
                              <a:pt x="29" y="201"/>
                            </a:lnTo>
                            <a:lnTo>
                              <a:pt x="33" y="101"/>
                            </a:lnTo>
                            <a:lnTo>
                              <a:pt x="37" y="128"/>
                            </a:lnTo>
                            <a:lnTo>
                              <a:pt x="40" y="87"/>
                            </a:lnTo>
                            <a:lnTo>
                              <a:pt x="44" y="10"/>
                            </a:lnTo>
                            <a:lnTo>
                              <a:pt x="48" y="0"/>
                            </a:lnTo>
                            <a:lnTo>
                              <a:pt x="51" y="144"/>
                            </a:lnTo>
                            <a:lnTo>
                              <a:pt x="55" y="112"/>
                            </a:lnTo>
                            <a:lnTo>
                              <a:pt x="59" y="147"/>
                            </a:lnTo>
                            <a:lnTo>
                              <a:pt x="62" y="195"/>
                            </a:lnTo>
                            <a:lnTo>
                              <a:pt x="66" y="222"/>
                            </a:lnTo>
                            <a:lnTo>
                              <a:pt x="70" y="234"/>
                            </a:lnTo>
                            <a:lnTo>
                              <a:pt x="74" y="206"/>
                            </a:lnTo>
                            <a:lnTo>
                              <a:pt x="77" y="85"/>
                            </a:lnTo>
                            <a:lnTo>
                              <a:pt x="81" y="165"/>
                            </a:lnTo>
                            <a:lnTo>
                              <a:pt x="85" y="196"/>
                            </a:lnTo>
                            <a:lnTo>
                              <a:pt x="88" y="255"/>
                            </a:lnTo>
                            <a:lnTo>
                              <a:pt x="92" y="250"/>
                            </a:lnTo>
                            <a:lnTo>
                              <a:pt x="95" y="237"/>
                            </a:lnTo>
                            <a:lnTo>
                              <a:pt x="99" y="196"/>
                            </a:lnTo>
                            <a:lnTo>
                              <a:pt x="103" y="169"/>
                            </a:lnTo>
                            <a:lnTo>
                              <a:pt x="107" y="241"/>
                            </a:lnTo>
                            <a:lnTo>
                              <a:pt x="110" y="215"/>
                            </a:lnTo>
                            <a:lnTo>
                              <a:pt x="114" y="125"/>
                            </a:lnTo>
                            <a:lnTo>
                              <a:pt x="118" y="185"/>
                            </a:lnTo>
                            <a:lnTo>
                              <a:pt x="121" y="178"/>
                            </a:lnTo>
                            <a:lnTo>
                              <a:pt x="125" y="225"/>
                            </a:lnTo>
                            <a:lnTo>
                              <a:pt x="129" y="225"/>
                            </a:lnTo>
                            <a:lnTo>
                              <a:pt x="133" y="191"/>
                            </a:lnTo>
                            <a:lnTo>
                              <a:pt x="136" y="226"/>
                            </a:lnTo>
                            <a:lnTo>
                              <a:pt x="140" y="257"/>
                            </a:lnTo>
                            <a:lnTo>
                              <a:pt x="143" y="191"/>
                            </a:lnTo>
                            <a:lnTo>
                              <a:pt x="147" y="195"/>
                            </a:lnTo>
                            <a:lnTo>
                              <a:pt x="151" y="248"/>
                            </a:lnTo>
                            <a:lnTo>
                              <a:pt x="154" y="151"/>
                            </a:lnTo>
                            <a:lnTo>
                              <a:pt x="158" y="253"/>
                            </a:lnTo>
                            <a:lnTo>
                              <a:pt x="162" y="167"/>
                            </a:lnTo>
                            <a:lnTo>
                              <a:pt x="166" y="74"/>
                            </a:lnTo>
                            <a:lnTo>
                              <a:pt x="169" y="109"/>
                            </a:lnTo>
                            <a:lnTo>
                              <a:pt x="173" y="235"/>
                            </a:lnTo>
                            <a:lnTo>
                              <a:pt x="177" y="243"/>
                            </a:lnTo>
                            <a:lnTo>
                              <a:pt x="181" y="20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FFF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15" name="Freeform 97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027863" y="2560639"/>
                        <a:ext cx="285750" cy="549275"/>
                      </a:xfrm>
                      <a:custGeom>
                        <a:avLst/>
                        <a:gdLst>
                          <a:gd name="T0" fmla="*/ 0 w 180"/>
                          <a:gd name="T1" fmla="*/ 283 h 346"/>
                          <a:gd name="T2" fmla="*/ 3 w 180"/>
                          <a:gd name="T3" fmla="*/ 325 h 346"/>
                          <a:gd name="T4" fmla="*/ 7 w 180"/>
                          <a:gd name="T5" fmla="*/ 224 h 346"/>
                          <a:gd name="T6" fmla="*/ 10 w 180"/>
                          <a:gd name="T7" fmla="*/ 194 h 346"/>
                          <a:gd name="T8" fmla="*/ 14 w 180"/>
                          <a:gd name="T9" fmla="*/ 273 h 346"/>
                          <a:gd name="T10" fmla="*/ 18 w 180"/>
                          <a:gd name="T11" fmla="*/ 294 h 346"/>
                          <a:gd name="T12" fmla="*/ 21 w 180"/>
                          <a:gd name="T13" fmla="*/ 298 h 346"/>
                          <a:gd name="T14" fmla="*/ 25 w 180"/>
                          <a:gd name="T15" fmla="*/ 91 h 346"/>
                          <a:gd name="T16" fmla="*/ 29 w 180"/>
                          <a:gd name="T17" fmla="*/ 322 h 346"/>
                          <a:gd name="T18" fmla="*/ 32 w 180"/>
                          <a:gd name="T19" fmla="*/ 200 h 346"/>
                          <a:gd name="T20" fmla="*/ 36 w 180"/>
                          <a:gd name="T21" fmla="*/ 190 h 346"/>
                          <a:gd name="T22" fmla="*/ 40 w 180"/>
                          <a:gd name="T23" fmla="*/ 109 h 346"/>
                          <a:gd name="T24" fmla="*/ 44 w 180"/>
                          <a:gd name="T25" fmla="*/ 236 h 346"/>
                          <a:gd name="T26" fmla="*/ 47 w 180"/>
                          <a:gd name="T27" fmla="*/ 267 h 346"/>
                          <a:gd name="T28" fmla="*/ 51 w 180"/>
                          <a:gd name="T29" fmla="*/ 0 h 346"/>
                          <a:gd name="T30" fmla="*/ 55 w 180"/>
                          <a:gd name="T31" fmla="*/ 269 h 346"/>
                          <a:gd name="T32" fmla="*/ 58 w 180"/>
                          <a:gd name="T33" fmla="*/ 227 h 346"/>
                          <a:gd name="T34" fmla="*/ 62 w 180"/>
                          <a:gd name="T35" fmla="*/ 258 h 346"/>
                          <a:gd name="T36" fmla="*/ 65 w 180"/>
                          <a:gd name="T37" fmla="*/ 120 h 346"/>
                          <a:gd name="T38" fmla="*/ 69 w 180"/>
                          <a:gd name="T39" fmla="*/ 138 h 346"/>
                          <a:gd name="T40" fmla="*/ 73 w 180"/>
                          <a:gd name="T41" fmla="*/ 158 h 346"/>
                          <a:gd name="T42" fmla="*/ 77 w 180"/>
                          <a:gd name="T43" fmla="*/ 176 h 346"/>
                          <a:gd name="T44" fmla="*/ 80 w 180"/>
                          <a:gd name="T45" fmla="*/ 93 h 346"/>
                          <a:gd name="T46" fmla="*/ 84 w 180"/>
                          <a:gd name="T47" fmla="*/ 181 h 346"/>
                          <a:gd name="T48" fmla="*/ 88 w 180"/>
                          <a:gd name="T49" fmla="*/ 6 h 346"/>
                          <a:gd name="T50" fmla="*/ 92 w 180"/>
                          <a:gd name="T51" fmla="*/ 133 h 346"/>
                          <a:gd name="T52" fmla="*/ 95 w 180"/>
                          <a:gd name="T53" fmla="*/ 313 h 346"/>
                          <a:gd name="T54" fmla="*/ 99 w 180"/>
                          <a:gd name="T55" fmla="*/ 302 h 346"/>
                          <a:gd name="T56" fmla="*/ 103 w 180"/>
                          <a:gd name="T57" fmla="*/ 258 h 346"/>
                          <a:gd name="T58" fmla="*/ 106 w 180"/>
                          <a:gd name="T59" fmla="*/ 245 h 346"/>
                          <a:gd name="T60" fmla="*/ 110 w 180"/>
                          <a:gd name="T61" fmla="*/ 189 h 346"/>
                          <a:gd name="T62" fmla="*/ 113 w 180"/>
                          <a:gd name="T63" fmla="*/ 143 h 346"/>
                          <a:gd name="T64" fmla="*/ 117 w 180"/>
                          <a:gd name="T65" fmla="*/ 237 h 346"/>
                          <a:gd name="T66" fmla="*/ 121 w 180"/>
                          <a:gd name="T67" fmla="*/ 298 h 346"/>
                          <a:gd name="T68" fmla="*/ 124 w 180"/>
                          <a:gd name="T69" fmla="*/ 126 h 346"/>
                          <a:gd name="T70" fmla="*/ 128 w 180"/>
                          <a:gd name="T71" fmla="*/ 213 h 346"/>
                          <a:gd name="T72" fmla="*/ 132 w 180"/>
                          <a:gd name="T73" fmla="*/ 260 h 346"/>
                          <a:gd name="T74" fmla="*/ 136 w 180"/>
                          <a:gd name="T75" fmla="*/ 109 h 346"/>
                          <a:gd name="T76" fmla="*/ 139 w 180"/>
                          <a:gd name="T77" fmla="*/ 13 h 346"/>
                          <a:gd name="T78" fmla="*/ 143 w 180"/>
                          <a:gd name="T79" fmla="*/ 271 h 346"/>
                          <a:gd name="T80" fmla="*/ 147 w 180"/>
                          <a:gd name="T81" fmla="*/ 265 h 346"/>
                          <a:gd name="T82" fmla="*/ 151 w 180"/>
                          <a:gd name="T83" fmla="*/ 346 h 346"/>
                          <a:gd name="T84" fmla="*/ 154 w 180"/>
                          <a:gd name="T85" fmla="*/ 332 h 346"/>
                          <a:gd name="T86" fmla="*/ 158 w 180"/>
                          <a:gd name="T87" fmla="*/ 345 h 346"/>
                          <a:gd name="T88" fmla="*/ 161 w 180"/>
                          <a:gd name="T89" fmla="*/ 315 h 346"/>
                          <a:gd name="T90" fmla="*/ 165 w 180"/>
                          <a:gd name="T91" fmla="*/ 289 h 346"/>
                          <a:gd name="T92" fmla="*/ 169 w 180"/>
                          <a:gd name="T93" fmla="*/ 329 h 346"/>
                          <a:gd name="T94" fmla="*/ 172 w 180"/>
                          <a:gd name="T95" fmla="*/ 229 h 346"/>
                          <a:gd name="T96" fmla="*/ 176 w 180"/>
                          <a:gd name="T97" fmla="*/ 30 h 346"/>
                          <a:gd name="T98" fmla="*/ 180 w 180"/>
                          <a:gd name="T99" fmla="*/ 252 h 34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80" h="346">
                            <a:moveTo>
                              <a:pt x="0" y="283"/>
                            </a:moveTo>
                            <a:lnTo>
                              <a:pt x="3" y="325"/>
                            </a:lnTo>
                            <a:lnTo>
                              <a:pt x="7" y="224"/>
                            </a:lnTo>
                            <a:lnTo>
                              <a:pt x="10" y="194"/>
                            </a:lnTo>
                            <a:lnTo>
                              <a:pt x="14" y="273"/>
                            </a:lnTo>
                            <a:lnTo>
                              <a:pt x="18" y="294"/>
                            </a:lnTo>
                            <a:lnTo>
                              <a:pt x="21" y="298"/>
                            </a:lnTo>
                            <a:lnTo>
                              <a:pt x="25" y="91"/>
                            </a:lnTo>
                            <a:lnTo>
                              <a:pt x="29" y="322"/>
                            </a:lnTo>
                            <a:lnTo>
                              <a:pt x="32" y="200"/>
                            </a:lnTo>
                            <a:lnTo>
                              <a:pt x="36" y="190"/>
                            </a:lnTo>
                            <a:lnTo>
                              <a:pt x="40" y="109"/>
                            </a:lnTo>
                            <a:lnTo>
                              <a:pt x="44" y="236"/>
                            </a:lnTo>
                            <a:lnTo>
                              <a:pt x="47" y="267"/>
                            </a:lnTo>
                            <a:lnTo>
                              <a:pt x="51" y="0"/>
                            </a:lnTo>
                            <a:lnTo>
                              <a:pt x="55" y="269"/>
                            </a:lnTo>
                            <a:lnTo>
                              <a:pt x="58" y="227"/>
                            </a:lnTo>
                            <a:lnTo>
                              <a:pt x="62" y="258"/>
                            </a:lnTo>
                            <a:lnTo>
                              <a:pt x="65" y="120"/>
                            </a:lnTo>
                            <a:lnTo>
                              <a:pt x="69" y="138"/>
                            </a:lnTo>
                            <a:lnTo>
                              <a:pt x="73" y="158"/>
                            </a:lnTo>
                            <a:lnTo>
                              <a:pt x="77" y="176"/>
                            </a:lnTo>
                            <a:lnTo>
                              <a:pt x="80" y="93"/>
                            </a:lnTo>
                            <a:lnTo>
                              <a:pt x="84" y="181"/>
                            </a:lnTo>
                            <a:lnTo>
                              <a:pt x="88" y="6"/>
                            </a:lnTo>
                            <a:lnTo>
                              <a:pt x="92" y="133"/>
                            </a:lnTo>
                            <a:lnTo>
                              <a:pt x="95" y="313"/>
                            </a:lnTo>
                            <a:lnTo>
                              <a:pt x="99" y="302"/>
                            </a:lnTo>
                            <a:lnTo>
                              <a:pt x="103" y="258"/>
                            </a:lnTo>
                            <a:lnTo>
                              <a:pt x="106" y="245"/>
                            </a:lnTo>
                            <a:lnTo>
                              <a:pt x="110" y="189"/>
                            </a:lnTo>
                            <a:lnTo>
                              <a:pt x="113" y="143"/>
                            </a:lnTo>
                            <a:lnTo>
                              <a:pt x="117" y="237"/>
                            </a:lnTo>
                            <a:lnTo>
                              <a:pt x="121" y="298"/>
                            </a:lnTo>
                            <a:lnTo>
                              <a:pt x="124" y="126"/>
                            </a:lnTo>
                            <a:lnTo>
                              <a:pt x="128" y="213"/>
                            </a:lnTo>
                            <a:lnTo>
                              <a:pt x="132" y="260"/>
                            </a:lnTo>
                            <a:lnTo>
                              <a:pt x="136" y="109"/>
                            </a:lnTo>
                            <a:lnTo>
                              <a:pt x="139" y="13"/>
                            </a:lnTo>
                            <a:lnTo>
                              <a:pt x="143" y="271"/>
                            </a:lnTo>
                            <a:lnTo>
                              <a:pt x="147" y="265"/>
                            </a:lnTo>
                            <a:lnTo>
                              <a:pt x="151" y="346"/>
                            </a:lnTo>
                            <a:lnTo>
                              <a:pt x="154" y="332"/>
                            </a:lnTo>
                            <a:lnTo>
                              <a:pt x="158" y="345"/>
                            </a:lnTo>
                            <a:lnTo>
                              <a:pt x="161" y="315"/>
                            </a:lnTo>
                            <a:lnTo>
                              <a:pt x="165" y="289"/>
                            </a:lnTo>
                            <a:lnTo>
                              <a:pt x="169" y="329"/>
                            </a:lnTo>
                            <a:lnTo>
                              <a:pt x="172" y="229"/>
                            </a:lnTo>
                            <a:lnTo>
                              <a:pt x="176" y="30"/>
                            </a:lnTo>
                            <a:lnTo>
                              <a:pt x="180" y="25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FFF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16" name="Freeform 97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313613" y="2436814"/>
                        <a:ext cx="285750" cy="673100"/>
                      </a:xfrm>
                      <a:custGeom>
                        <a:avLst/>
                        <a:gdLst>
                          <a:gd name="T0" fmla="*/ 0 w 180"/>
                          <a:gd name="T1" fmla="*/ 330 h 424"/>
                          <a:gd name="T2" fmla="*/ 4 w 180"/>
                          <a:gd name="T3" fmla="*/ 386 h 424"/>
                          <a:gd name="T4" fmla="*/ 7 w 180"/>
                          <a:gd name="T5" fmla="*/ 348 h 424"/>
                          <a:gd name="T6" fmla="*/ 11 w 180"/>
                          <a:gd name="T7" fmla="*/ 393 h 424"/>
                          <a:gd name="T8" fmla="*/ 15 w 180"/>
                          <a:gd name="T9" fmla="*/ 310 h 424"/>
                          <a:gd name="T10" fmla="*/ 18 w 180"/>
                          <a:gd name="T11" fmla="*/ 311 h 424"/>
                          <a:gd name="T12" fmla="*/ 22 w 180"/>
                          <a:gd name="T13" fmla="*/ 404 h 424"/>
                          <a:gd name="T14" fmla="*/ 26 w 180"/>
                          <a:gd name="T15" fmla="*/ 303 h 424"/>
                          <a:gd name="T16" fmla="*/ 29 w 180"/>
                          <a:gd name="T17" fmla="*/ 149 h 424"/>
                          <a:gd name="T18" fmla="*/ 33 w 180"/>
                          <a:gd name="T19" fmla="*/ 66 h 424"/>
                          <a:gd name="T20" fmla="*/ 37 w 180"/>
                          <a:gd name="T21" fmla="*/ 410 h 424"/>
                          <a:gd name="T22" fmla="*/ 40 w 180"/>
                          <a:gd name="T23" fmla="*/ 384 h 424"/>
                          <a:gd name="T24" fmla="*/ 44 w 180"/>
                          <a:gd name="T25" fmla="*/ 306 h 424"/>
                          <a:gd name="T26" fmla="*/ 48 w 180"/>
                          <a:gd name="T27" fmla="*/ 157 h 424"/>
                          <a:gd name="T28" fmla="*/ 51 w 180"/>
                          <a:gd name="T29" fmla="*/ 355 h 424"/>
                          <a:gd name="T30" fmla="*/ 55 w 180"/>
                          <a:gd name="T31" fmla="*/ 282 h 424"/>
                          <a:gd name="T32" fmla="*/ 59 w 180"/>
                          <a:gd name="T33" fmla="*/ 105 h 424"/>
                          <a:gd name="T34" fmla="*/ 63 w 180"/>
                          <a:gd name="T35" fmla="*/ 165 h 424"/>
                          <a:gd name="T36" fmla="*/ 66 w 180"/>
                          <a:gd name="T37" fmla="*/ 416 h 424"/>
                          <a:gd name="T38" fmla="*/ 70 w 180"/>
                          <a:gd name="T39" fmla="*/ 308 h 424"/>
                          <a:gd name="T40" fmla="*/ 74 w 180"/>
                          <a:gd name="T41" fmla="*/ 424 h 424"/>
                          <a:gd name="T42" fmla="*/ 77 w 180"/>
                          <a:gd name="T43" fmla="*/ 408 h 424"/>
                          <a:gd name="T44" fmla="*/ 81 w 180"/>
                          <a:gd name="T45" fmla="*/ 424 h 424"/>
                          <a:gd name="T46" fmla="*/ 85 w 180"/>
                          <a:gd name="T47" fmla="*/ 404 h 424"/>
                          <a:gd name="T48" fmla="*/ 88 w 180"/>
                          <a:gd name="T49" fmla="*/ 269 h 424"/>
                          <a:gd name="T50" fmla="*/ 92 w 180"/>
                          <a:gd name="T51" fmla="*/ 152 h 424"/>
                          <a:gd name="T52" fmla="*/ 96 w 180"/>
                          <a:gd name="T53" fmla="*/ 313 h 424"/>
                          <a:gd name="T54" fmla="*/ 99 w 180"/>
                          <a:gd name="T55" fmla="*/ 305 h 424"/>
                          <a:gd name="T56" fmla="*/ 103 w 180"/>
                          <a:gd name="T57" fmla="*/ 59 h 424"/>
                          <a:gd name="T58" fmla="*/ 107 w 180"/>
                          <a:gd name="T59" fmla="*/ 405 h 424"/>
                          <a:gd name="T60" fmla="*/ 110 w 180"/>
                          <a:gd name="T61" fmla="*/ 371 h 424"/>
                          <a:gd name="T62" fmla="*/ 114 w 180"/>
                          <a:gd name="T63" fmla="*/ 307 h 424"/>
                          <a:gd name="T64" fmla="*/ 118 w 180"/>
                          <a:gd name="T65" fmla="*/ 201 h 424"/>
                          <a:gd name="T66" fmla="*/ 122 w 180"/>
                          <a:gd name="T67" fmla="*/ 412 h 424"/>
                          <a:gd name="T68" fmla="*/ 125 w 180"/>
                          <a:gd name="T69" fmla="*/ 326 h 424"/>
                          <a:gd name="T70" fmla="*/ 129 w 180"/>
                          <a:gd name="T71" fmla="*/ 376 h 424"/>
                          <a:gd name="T72" fmla="*/ 133 w 180"/>
                          <a:gd name="T73" fmla="*/ 318 h 424"/>
                          <a:gd name="T74" fmla="*/ 136 w 180"/>
                          <a:gd name="T75" fmla="*/ 125 h 424"/>
                          <a:gd name="T76" fmla="*/ 140 w 180"/>
                          <a:gd name="T77" fmla="*/ 31 h 424"/>
                          <a:gd name="T78" fmla="*/ 143 w 180"/>
                          <a:gd name="T79" fmla="*/ 399 h 424"/>
                          <a:gd name="T80" fmla="*/ 147 w 180"/>
                          <a:gd name="T81" fmla="*/ 250 h 424"/>
                          <a:gd name="T82" fmla="*/ 151 w 180"/>
                          <a:gd name="T83" fmla="*/ 420 h 424"/>
                          <a:gd name="T84" fmla="*/ 155 w 180"/>
                          <a:gd name="T85" fmla="*/ 344 h 424"/>
                          <a:gd name="T86" fmla="*/ 158 w 180"/>
                          <a:gd name="T87" fmla="*/ 413 h 424"/>
                          <a:gd name="T88" fmla="*/ 162 w 180"/>
                          <a:gd name="T89" fmla="*/ 139 h 424"/>
                          <a:gd name="T90" fmla="*/ 166 w 180"/>
                          <a:gd name="T91" fmla="*/ 0 h 424"/>
                          <a:gd name="T92" fmla="*/ 169 w 180"/>
                          <a:gd name="T93" fmla="*/ 298 h 424"/>
                          <a:gd name="T94" fmla="*/ 173 w 180"/>
                          <a:gd name="T95" fmla="*/ 389 h 424"/>
                          <a:gd name="T96" fmla="*/ 177 w 180"/>
                          <a:gd name="T97" fmla="*/ 420 h 424"/>
                          <a:gd name="T98" fmla="*/ 180 w 180"/>
                          <a:gd name="T99" fmla="*/ 357 h 42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80" h="424">
                            <a:moveTo>
                              <a:pt x="0" y="330"/>
                            </a:moveTo>
                            <a:lnTo>
                              <a:pt x="4" y="386"/>
                            </a:lnTo>
                            <a:lnTo>
                              <a:pt x="7" y="348"/>
                            </a:lnTo>
                            <a:lnTo>
                              <a:pt x="11" y="393"/>
                            </a:lnTo>
                            <a:lnTo>
                              <a:pt x="15" y="310"/>
                            </a:lnTo>
                            <a:lnTo>
                              <a:pt x="18" y="311"/>
                            </a:lnTo>
                            <a:lnTo>
                              <a:pt x="22" y="404"/>
                            </a:lnTo>
                            <a:lnTo>
                              <a:pt x="26" y="303"/>
                            </a:lnTo>
                            <a:lnTo>
                              <a:pt x="29" y="149"/>
                            </a:lnTo>
                            <a:lnTo>
                              <a:pt x="33" y="66"/>
                            </a:lnTo>
                            <a:lnTo>
                              <a:pt x="37" y="410"/>
                            </a:lnTo>
                            <a:lnTo>
                              <a:pt x="40" y="384"/>
                            </a:lnTo>
                            <a:lnTo>
                              <a:pt x="44" y="306"/>
                            </a:lnTo>
                            <a:lnTo>
                              <a:pt x="48" y="157"/>
                            </a:lnTo>
                            <a:lnTo>
                              <a:pt x="51" y="355"/>
                            </a:lnTo>
                            <a:lnTo>
                              <a:pt x="55" y="282"/>
                            </a:lnTo>
                            <a:lnTo>
                              <a:pt x="59" y="105"/>
                            </a:lnTo>
                            <a:lnTo>
                              <a:pt x="63" y="165"/>
                            </a:lnTo>
                            <a:lnTo>
                              <a:pt x="66" y="416"/>
                            </a:lnTo>
                            <a:lnTo>
                              <a:pt x="70" y="308"/>
                            </a:lnTo>
                            <a:lnTo>
                              <a:pt x="74" y="424"/>
                            </a:lnTo>
                            <a:lnTo>
                              <a:pt x="77" y="408"/>
                            </a:lnTo>
                            <a:lnTo>
                              <a:pt x="81" y="424"/>
                            </a:lnTo>
                            <a:lnTo>
                              <a:pt x="85" y="404"/>
                            </a:lnTo>
                            <a:lnTo>
                              <a:pt x="88" y="269"/>
                            </a:lnTo>
                            <a:lnTo>
                              <a:pt x="92" y="152"/>
                            </a:lnTo>
                            <a:lnTo>
                              <a:pt x="96" y="313"/>
                            </a:lnTo>
                            <a:lnTo>
                              <a:pt x="99" y="305"/>
                            </a:lnTo>
                            <a:lnTo>
                              <a:pt x="103" y="59"/>
                            </a:lnTo>
                            <a:lnTo>
                              <a:pt x="107" y="405"/>
                            </a:lnTo>
                            <a:lnTo>
                              <a:pt x="110" y="371"/>
                            </a:lnTo>
                            <a:lnTo>
                              <a:pt x="114" y="307"/>
                            </a:lnTo>
                            <a:lnTo>
                              <a:pt x="118" y="201"/>
                            </a:lnTo>
                            <a:lnTo>
                              <a:pt x="122" y="412"/>
                            </a:lnTo>
                            <a:lnTo>
                              <a:pt x="125" y="326"/>
                            </a:lnTo>
                            <a:lnTo>
                              <a:pt x="129" y="376"/>
                            </a:lnTo>
                            <a:lnTo>
                              <a:pt x="133" y="318"/>
                            </a:lnTo>
                            <a:lnTo>
                              <a:pt x="136" y="125"/>
                            </a:lnTo>
                            <a:lnTo>
                              <a:pt x="140" y="31"/>
                            </a:lnTo>
                            <a:lnTo>
                              <a:pt x="143" y="399"/>
                            </a:lnTo>
                            <a:lnTo>
                              <a:pt x="147" y="250"/>
                            </a:lnTo>
                            <a:lnTo>
                              <a:pt x="151" y="420"/>
                            </a:lnTo>
                            <a:lnTo>
                              <a:pt x="155" y="344"/>
                            </a:lnTo>
                            <a:lnTo>
                              <a:pt x="158" y="413"/>
                            </a:lnTo>
                            <a:lnTo>
                              <a:pt x="162" y="139"/>
                            </a:lnTo>
                            <a:lnTo>
                              <a:pt x="166" y="0"/>
                            </a:lnTo>
                            <a:lnTo>
                              <a:pt x="169" y="298"/>
                            </a:lnTo>
                            <a:lnTo>
                              <a:pt x="173" y="389"/>
                            </a:lnTo>
                            <a:lnTo>
                              <a:pt x="177" y="420"/>
                            </a:lnTo>
                            <a:lnTo>
                              <a:pt x="180" y="35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FFF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17" name="Freeform 97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99363" y="2798764"/>
                        <a:ext cx="23813" cy="287338"/>
                      </a:xfrm>
                      <a:custGeom>
                        <a:avLst/>
                        <a:gdLst>
                          <a:gd name="T0" fmla="*/ 0 w 15"/>
                          <a:gd name="T1" fmla="*/ 129 h 181"/>
                          <a:gd name="T2" fmla="*/ 4 w 15"/>
                          <a:gd name="T3" fmla="*/ 0 h 181"/>
                          <a:gd name="T4" fmla="*/ 8 w 15"/>
                          <a:gd name="T5" fmla="*/ 56 h 181"/>
                          <a:gd name="T6" fmla="*/ 11 w 15"/>
                          <a:gd name="T7" fmla="*/ 181 h 181"/>
                          <a:gd name="T8" fmla="*/ 15 w 15"/>
                          <a:gd name="T9" fmla="*/ 69 h 18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</a:cxnLst>
                        <a:rect l="0" t="0" r="r" b="b"/>
                        <a:pathLst>
                          <a:path w="15" h="181">
                            <a:moveTo>
                              <a:pt x="0" y="129"/>
                            </a:moveTo>
                            <a:lnTo>
                              <a:pt x="4" y="0"/>
                            </a:lnTo>
                            <a:lnTo>
                              <a:pt x="8" y="56"/>
                            </a:lnTo>
                            <a:lnTo>
                              <a:pt x="11" y="181"/>
                            </a:lnTo>
                            <a:lnTo>
                              <a:pt x="15" y="6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FFF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18" name="Freeform 97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53188" y="2368551"/>
                        <a:ext cx="287338" cy="742950"/>
                      </a:xfrm>
                      <a:custGeom>
                        <a:avLst/>
                        <a:gdLst>
                          <a:gd name="T0" fmla="*/ 0 w 181"/>
                          <a:gd name="T1" fmla="*/ 468 h 468"/>
                          <a:gd name="T2" fmla="*/ 4 w 181"/>
                          <a:gd name="T3" fmla="*/ 269 h 468"/>
                          <a:gd name="T4" fmla="*/ 8 w 181"/>
                          <a:gd name="T5" fmla="*/ 372 h 468"/>
                          <a:gd name="T6" fmla="*/ 12 w 181"/>
                          <a:gd name="T7" fmla="*/ 301 h 468"/>
                          <a:gd name="T8" fmla="*/ 15 w 181"/>
                          <a:gd name="T9" fmla="*/ 365 h 468"/>
                          <a:gd name="T10" fmla="*/ 19 w 181"/>
                          <a:gd name="T11" fmla="*/ 440 h 468"/>
                          <a:gd name="T12" fmla="*/ 22 w 181"/>
                          <a:gd name="T13" fmla="*/ 439 h 468"/>
                          <a:gd name="T14" fmla="*/ 26 w 181"/>
                          <a:gd name="T15" fmla="*/ 263 h 468"/>
                          <a:gd name="T16" fmla="*/ 30 w 181"/>
                          <a:gd name="T17" fmla="*/ 286 h 468"/>
                          <a:gd name="T18" fmla="*/ 33 w 181"/>
                          <a:gd name="T19" fmla="*/ 438 h 468"/>
                          <a:gd name="T20" fmla="*/ 37 w 181"/>
                          <a:gd name="T21" fmla="*/ 127 h 468"/>
                          <a:gd name="T22" fmla="*/ 41 w 181"/>
                          <a:gd name="T23" fmla="*/ 397 h 468"/>
                          <a:gd name="T24" fmla="*/ 45 w 181"/>
                          <a:gd name="T25" fmla="*/ 413 h 468"/>
                          <a:gd name="T26" fmla="*/ 48 w 181"/>
                          <a:gd name="T27" fmla="*/ 443 h 468"/>
                          <a:gd name="T28" fmla="*/ 52 w 181"/>
                          <a:gd name="T29" fmla="*/ 325 h 468"/>
                          <a:gd name="T30" fmla="*/ 56 w 181"/>
                          <a:gd name="T31" fmla="*/ 413 h 468"/>
                          <a:gd name="T32" fmla="*/ 59 w 181"/>
                          <a:gd name="T33" fmla="*/ 405 h 468"/>
                          <a:gd name="T34" fmla="*/ 63 w 181"/>
                          <a:gd name="T35" fmla="*/ 411 h 468"/>
                          <a:gd name="T36" fmla="*/ 67 w 181"/>
                          <a:gd name="T37" fmla="*/ 365 h 468"/>
                          <a:gd name="T38" fmla="*/ 70 w 181"/>
                          <a:gd name="T39" fmla="*/ 400 h 468"/>
                          <a:gd name="T40" fmla="*/ 74 w 181"/>
                          <a:gd name="T41" fmla="*/ 421 h 468"/>
                          <a:gd name="T42" fmla="*/ 78 w 181"/>
                          <a:gd name="T43" fmla="*/ 464 h 468"/>
                          <a:gd name="T44" fmla="*/ 81 w 181"/>
                          <a:gd name="T45" fmla="*/ 430 h 468"/>
                          <a:gd name="T46" fmla="*/ 85 w 181"/>
                          <a:gd name="T47" fmla="*/ 405 h 468"/>
                          <a:gd name="T48" fmla="*/ 89 w 181"/>
                          <a:gd name="T49" fmla="*/ 327 h 468"/>
                          <a:gd name="T50" fmla="*/ 92 w 181"/>
                          <a:gd name="T51" fmla="*/ 441 h 468"/>
                          <a:gd name="T52" fmla="*/ 96 w 181"/>
                          <a:gd name="T53" fmla="*/ 392 h 468"/>
                          <a:gd name="T54" fmla="*/ 100 w 181"/>
                          <a:gd name="T55" fmla="*/ 297 h 468"/>
                          <a:gd name="T56" fmla="*/ 104 w 181"/>
                          <a:gd name="T57" fmla="*/ 347 h 468"/>
                          <a:gd name="T58" fmla="*/ 107 w 181"/>
                          <a:gd name="T59" fmla="*/ 441 h 468"/>
                          <a:gd name="T60" fmla="*/ 111 w 181"/>
                          <a:gd name="T61" fmla="*/ 0 h 468"/>
                          <a:gd name="T62" fmla="*/ 115 w 181"/>
                          <a:gd name="T63" fmla="*/ 439 h 468"/>
                          <a:gd name="T64" fmla="*/ 118 w 181"/>
                          <a:gd name="T65" fmla="*/ 327 h 468"/>
                          <a:gd name="T66" fmla="*/ 122 w 181"/>
                          <a:gd name="T67" fmla="*/ 193 h 468"/>
                          <a:gd name="T68" fmla="*/ 125 w 181"/>
                          <a:gd name="T69" fmla="*/ 325 h 468"/>
                          <a:gd name="T70" fmla="*/ 129 w 181"/>
                          <a:gd name="T71" fmla="*/ 350 h 468"/>
                          <a:gd name="T72" fmla="*/ 133 w 181"/>
                          <a:gd name="T73" fmla="*/ 375 h 468"/>
                          <a:gd name="T74" fmla="*/ 137 w 181"/>
                          <a:gd name="T75" fmla="*/ 345 h 468"/>
                          <a:gd name="T76" fmla="*/ 140 w 181"/>
                          <a:gd name="T77" fmla="*/ 264 h 468"/>
                          <a:gd name="T78" fmla="*/ 144 w 181"/>
                          <a:gd name="T79" fmla="*/ 437 h 468"/>
                          <a:gd name="T80" fmla="*/ 148 w 181"/>
                          <a:gd name="T81" fmla="*/ 415 h 468"/>
                          <a:gd name="T82" fmla="*/ 151 w 181"/>
                          <a:gd name="T83" fmla="*/ 465 h 468"/>
                          <a:gd name="T84" fmla="*/ 155 w 181"/>
                          <a:gd name="T85" fmla="*/ 400 h 468"/>
                          <a:gd name="T86" fmla="*/ 159 w 181"/>
                          <a:gd name="T87" fmla="*/ 239 h 468"/>
                          <a:gd name="T88" fmla="*/ 163 w 181"/>
                          <a:gd name="T89" fmla="*/ 273 h 468"/>
                          <a:gd name="T90" fmla="*/ 166 w 181"/>
                          <a:gd name="T91" fmla="*/ 269 h 468"/>
                          <a:gd name="T92" fmla="*/ 170 w 181"/>
                          <a:gd name="T93" fmla="*/ 299 h 468"/>
                          <a:gd name="T94" fmla="*/ 173 w 181"/>
                          <a:gd name="T95" fmla="*/ 144 h 468"/>
                          <a:gd name="T96" fmla="*/ 177 w 181"/>
                          <a:gd name="T97" fmla="*/ 234 h 468"/>
                          <a:gd name="T98" fmla="*/ 181 w 181"/>
                          <a:gd name="T99" fmla="*/ 340 h 46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81" h="468">
                            <a:moveTo>
                              <a:pt x="0" y="468"/>
                            </a:moveTo>
                            <a:lnTo>
                              <a:pt x="4" y="269"/>
                            </a:lnTo>
                            <a:lnTo>
                              <a:pt x="8" y="372"/>
                            </a:lnTo>
                            <a:lnTo>
                              <a:pt x="12" y="301"/>
                            </a:lnTo>
                            <a:lnTo>
                              <a:pt x="15" y="365"/>
                            </a:lnTo>
                            <a:lnTo>
                              <a:pt x="19" y="440"/>
                            </a:lnTo>
                            <a:lnTo>
                              <a:pt x="22" y="439"/>
                            </a:lnTo>
                            <a:lnTo>
                              <a:pt x="26" y="263"/>
                            </a:lnTo>
                            <a:lnTo>
                              <a:pt x="30" y="286"/>
                            </a:lnTo>
                            <a:lnTo>
                              <a:pt x="33" y="438"/>
                            </a:lnTo>
                            <a:lnTo>
                              <a:pt x="37" y="127"/>
                            </a:lnTo>
                            <a:lnTo>
                              <a:pt x="41" y="397"/>
                            </a:lnTo>
                            <a:lnTo>
                              <a:pt x="45" y="413"/>
                            </a:lnTo>
                            <a:lnTo>
                              <a:pt x="48" y="443"/>
                            </a:lnTo>
                            <a:lnTo>
                              <a:pt x="52" y="325"/>
                            </a:lnTo>
                            <a:lnTo>
                              <a:pt x="56" y="413"/>
                            </a:lnTo>
                            <a:lnTo>
                              <a:pt x="59" y="405"/>
                            </a:lnTo>
                            <a:lnTo>
                              <a:pt x="63" y="411"/>
                            </a:lnTo>
                            <a:lnTo>
                              <a:pt x="67" y="365"/>
                            </a:lnTo>
                            <a:lnTo>
                              <a:pt x="70" y="400"/>
                            </a:lnTo>
                            <a:lnTo>
                              <a:pt x="74" y="421"/>
                            </a:lnTo>
                            <a:lnTo>
                              <a:pt x="78" y="464"/>
                            </a:lnTo>
                            <a:lnTo>
                              <a:pt x="81" y="430"/>
                            </a:lnTo>
                            <a:lnTo>
                              <a:pt x="85" y="405"/>
                            </a:lnTo>
                            <a:lnTo>
                              <a:pt x="89" y="327"/>
                            </a:lnTo>
                            <a:lnTo>
                              <a:pt x="92" y="441"/>
                            </a:lnTo>
                            <a:lnTo>
                              <a:pt x="96" y="392"/>
                            </a:lnTo>
                            <a:lnTo>
                              <a:pt x="100" y="297"/>
                            </a:lnTo>
                            <a:lnTo>
                              <a:pt x="104" y="347"/>
                            </a:lnTo>
                            <a:lnTo>
                              <a:pt x="107" y="441"/>
                            </a:lnTo>
                            <a:lnTo>
                              <a:pt x="111" y="0"/>
                            </a:lnTo>
                            <a:lnTo>
                              <a:pt x="115" y="439"/>
                            </a:lnTo>
                            <a:lnTo>
                              <a:pt x="118" y="327"/>
                            </a:lnTo>
                            <a:lnTo>
                              <a:pt x="122" y="193"/>
                            </a:lnTo>
                            <a:lnTo>
                              <a:pt x="125" y="325"/>
                            </a:lnTo>
                            <a:lnTo>
                              <a:pt x="129" y="350"/>
                            </a:lnTo>
                            <a:lnTo>
                              <a:pt x="133" y="375"/>
                            </a:lnTo>
                            <a:lnTo>
                              <a:pt x="137" y="345"/>
                            </a:lnTo>
                            <a:lnTo>
                              <a:pt x="140" y="264"/>
                            </a:lnTo>
                            <a:lnTo>
                              <a:pt x="144" y="437"/>
                            </a:lnTo>
                            <a:lnTo>
                              <a:pt x="148" y="415"/>
                            </a:lnTo>
                            <a:lnTo>
                              <a:pt x="151" y="465"/>
                            </a:lnTo>
                            <a:lnTo>
                              <a:pt x="155" y="400"/>
                            </a:lnTo>
                            <a:lnTo>
                              <a:pt x="159" y="239"/>
                            </a:lnTo>
                            <a:lnTo>
                              <a:pt x="163" y="273"/>
                            </a:lnTo>
                            <a:lnTo>
                              <a:pt x="166" y="269"/>
                            </a:lnTo>
                            <a:lnTo>
                              <a:pt x="170" y="299"/>
                            </a:lnTo>
                            <a:lnTo>
                              <a:pt x="173" y="144"/>
                            </a:lnTo>
                            <a:lnTo>
                              <a:pt x="177" y="234"/>
                            </a:lnTo>
                            <a:lnTo>
                              <a:pt x="181" y="34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5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19" name="Freeform 98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740526" y="2468564"/>
                        <a:ext cx="287338" cy="642938"/>
                      </a:xfrm>
                      <a:custGeom>
                        <a:avLst/>
                        <a:gdLst>
                          <a:gd name="T0" fmla="*/ 0 w 181"/>
                          <a:gd name="T1" fmla="*/ 277 h 405"/>
                          <a:gd name="T2" fmla="*/ 3 w 181"/>
                          <a:gd name="T3" fmla="*/ 365 h 405"/>
                          <a:gd name="T4" fmla="*/ 7 w 181"/>
                          <a:gd name="T5" fmla="*/ 390 h 405"/>
                          <a:gd name="T6" fmla="*/ 11 w 181"/>
                          <a:gd name="T7" fmla="*/ 405 h 405"/>
                          <a:gd name="T8" fmla="*/ 15 w 181"/>
                          <a:gd name="T9" fmla="*/ 332 h 405"/>
                          <a:gd name="T10" fmla="*/ 18 w 181"/>
                          <a:gd name="T11" fmla="*/ 222 h 405"/>
                          <a:gd name="T12" fmla="*/ 22 w 181"/>
                          <a:gd name="T13" fmla="*/ 351 h 405"/>
                          <a:gd name="T14" fmla="*/ 26 w 181"/>
                          <a:gd name="T15" fmla="*/ 392 h 405"/>
                          <a:gd name="T16" fmla="*/ 29 w 181"/>
                          <a:gd name="T17" fmla="*/ 320 h 405"/>
                          <a:gd name="T18" fmla="*/ 33 w 181"/>
                          <a:gd name="T19" fmla="*/ 354 h 405"/>
                          <a:gd name="T20" fmla="*/ 37 w 181"/>
                          <a:gd name="T21" fmla="*/ 309 h 405"/>
                          <a:gd name="T22" fmla="*/ 40 w 181"/>
                          <a:gd name="T23" fmla="*/ 266 h 405"/>
                          <a:gd name="T24" fmla="*/ 44 w 181"/>
                          <a:gd name="T25" fmla="*/ 195 h 405"/>
                          <a:gd name="T26" fmla="*/ 48 w 181"/>
                          <a:gd name="T27" fmla="*/ 194 h 405"/>
                          <a:gd name="T28" fmla="*/ 51 w 181"/>
                          <a:gd name="T29" fmla="*/ 283 h 405"/>
                          <a:gd name="T30" fmla="*/ 55 w 181"/>
                          <a:gd name="T31" fmla="*/ 353 h 405"/>
                          <a:gd name="T32" fmla="*/ 59 w 181"/>
                          <a:gd name="T33" fmla="*/ 394 h 405"/>
                          <a:gd name="T34" fmla="*/ 62 w 181"/>
                          <a:gd name="T35" fmla="*/ 210 h 405"/>
                          <a:gd name="T36" fmla="*/ 66 w 181"/>
                          <a:gd name="T37" fmla="*/ 0 h 405"/>
                          <a:gd name="T38" fmla="*/ 70 w 181"/>
                          <a:gd name="T39" fmla="*/ 379 h 405"/>
                          <a:gd name="T40" fmla="*/ 74 w 181"/>
                          <a:gd name="T41" fmla="*/ 396 h 405"/>
                          <a:gd name="T42" fmla="*/ 77 w 181"/>
                          <a:gd name="T43" fmla="*/ 405 h 405"/>
                          <a:gd name="T44" fmla="*/ 81 w 181"/>
                          <a:gd name="T45" fmla="*/ 316 h 405"/>
                          <a:gd name="T46" fmla="*/ 85 w 181"/>
                          <a:gd name="T47" fmla="*/ 140 h 405"/>
                          <a:gd name="T48" fmla="*/ 88 w 181"/>
                          <a:gd name="T49" fmla="*/ 186 h 405"/>
                          <a:gd name="T50" fmla="*/ 92 w 181"/>
                          <a:gd name="T51" fmla="*/ 266 h 405"/>
                          <a:gd name="T52" fmla="*/ 95 w 181"/>
                          <a:gd name="T53" fmla="*/ 381 h 405"/>
                          <a:gd name="T54" fmla="*/ 99 w 181"/>
                          <a:gd name="T55" fmla="*/ 271 h 405"/>
                          <a:gd name="T56" fmla="*/ 103 w 181"/>
                          <a:gd name="T57" fmla="*/ 404 h 405"/>
                          <a:gd name="T58" fmla="*/ 107 w 181"/>
                          <a:gd name="T59" fmla="*/ 292 h 405"/>
                          <a:gd name="T60" fmla="*/ 110 w 181"/>
                          <a:gd name="T61" fmla="*/ 198 h 405"/>
                          <a:gd name="T62" fmla="*/ 114 w 181"/>
                          <a:gd name="T63" fmla="*/ 262 h 405"/>
                          <a:gd name="T64" fmla="*/ 118 w 181"/>
                          <a:gd name="T65" fmla="*/ 275 h 405"/>
                          <a:gd name="T66" fmla="*/ 121 w 181"/>
                          <a:gd name="T67" fmla="*/ 369 h 405"/>
                          <a:gd name="T68" fmla="*/ 125 w 181"/>
                          <a:gd name="T69" fmla="*/ 391 h 405"/>
                          <a:gd name="T70" fmla="*/ 129 w 181"/>
                          <a:gd name="T71" fmla="*/ 368 h 405"/>
                          <a:gd name="T72" fmla="*/ 133 w 181"/>
                          <a:gd name="T73" fmla="*/ 377 h 405"/>
                          <a:gd name="T74" fmla="*/ 136 w 181"/>
                          <a:gd name="T75" fmla="*/ 354 h 405"/>
                          <a:gd name="T76" fmla="*/ 140 w 181"/>
                          <a:gd name="T77" fmla="*/ 321 h 405"/>
                          <a:gd name="T78" fmla="*/ 143 w 181"/>
                          <a:gd name="T79" fmla="*/ 277 h 405"/>
                          <a:gd name="T80" fmla="*/ 147 w 181"/>
                          <a:gd name="T81" fmla="*/ 232 h 405"/>
                          <a:gd name="T82" fmla="*/ 151 w 181"/>
                          <a:gd name="T83" fmla="*/ 330 h 405"/>
                          <a:gd name="T84" fmla="*/ 154 w 181"/>
                          <a:gd name="T85" fmla="*/ 361 h 405"/>
                          <a:gd name="T86" fmla="*/ 158 w 181"/>
                          <a:gd name="T87" fmla="*/ 117 h 405"/>
                          <a:gd name="T88" fmla="*/ 162 w 181"/>
                          <a:gd name="T89" fmla="*/ 279 h 405"/>
                          <a:gd name="T90" fmla="*/ 166 w 181"/>
                          <a:gd name="T91" fmla="*/ 384 h 405"/>
                          <a:gd name="T92" fmla="*/ 169 w 181"/>
                          <a:gd name="T93" fmla="*/ 380 h 405"/>
                          <a:gd name="T94" fmla="*/ 173 w 181"/>
                          <a:gd name="T95" fmla="*/ 362 h 405"/>
                          <a:gd name="T96" fmla="*/ 177 w 181"/>
                          <a:gd name="T97" fmla="*/ 243 h 405"/>
                          <a:gd name="T98" fmla="*/ 181 w 181"/>
                          <a:gd name="T99" fmla="*/ 341 h 40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81" h="405">
                            <a:moveTo>
                              <a:pt x="0" y="277"/>
                            </a:moveTo>
                            <a:lnTo>
                              <a:pt x="3" y="365"/>
                            </a:lnTo>
                            <a:lnTo>
                              <a:pt x="7" y="390"/>
                            </a:lnTo>
                            <a:lnTo>
                              <a:pt x="11" y="405"/>
                            </a:lnTo>
                            <a:lnTo>
                              <a:pt x="15" y="332"/>
                            </a:lnTo>
                            <a:lnTo>
                              <a:pt x="18" y="222"/>
                            </a:lnTo>
                            <a:lnTo>
                              <a:pt x="22" y="351"/>
                            </a:lnTo>
                            <a:lnTo>
                              <a:pt x="26" y="392"/>
                            </a:lnTo>
                            <a:lnTo>
                              <a:pt x="29" y="320"/>
                            </a:lnTo>
                            <a:lnTo>
                              <a:pt x="33" y="354"/>
                            </a:lnTo>
                            <a:lnTo>
                              <a:pt x="37" y="309"/>
                            </a:lnTo>
                            <a:lnTo>
                              <a:pt x="40" y="266"/>
                            </a:lnTo>
                            <a:lnTo>
                              <a:pt x="44" y="195"/>
                            </a:lnTo>
                            <a:lnTo>
                              <a:pt x="48" y="194"/>
                            </a:lnTo>
                            <a:lnTo>
                              <a:pt x="51" y="283"/>
                            </a:lnTo>
                            <a:lnTo>
                              <a:pt x="55" y="353"/>
                            </a:lnTo>
                            <a:lnTo>
                              <a:pt x="59" y="394"/>
                            </a:lnTo>
                            <a:lnTo>
                              <a:pt x="62" y="210"/>
                            </a:lnTo>
                            <a:lnTo>
                              <a:pt x="66" y="0"/>
                            </a:lnTo>
                            <a:lnTo>
                              <a:pt x="70" y="379"/>
                            </a:lnTo>
                            <a:lnTo>
                              <a:pt x="74" y="396"/>
                            </a:lnTo>
                            <a:lnTo>
                              <a:pt x="77" y="405"/>
                            </a:lnTo>
                            <a:lnTo>
                              <a:pt x="81" y="316"/>
                            </a:lnTo>
                            <a:lnTo>
                              <a:pt x="85" y="140"/>
                            </a:lnTo>
                            <a:lnTo>
                              <a:pt x="88" y="186"/>
                            </a:lnTo>
                            <a:lnTo>
                              <a:pt x="92" y="266"/>
                            </a:lnTo>
                            <a:lnTo>
                              <a:pt x="95" y="381"/>
                            </a:lnTo>
                            <a:lnTo>
                              <a:pt x="99" y="271"/>
                            </a:lnTo>
                            <a:lnTo>
                              <a:pt x="103" y="404"/>
                            </a:lnTo>
                            <a:lnTo>
                              <a:pt x="107" y="292"/>
                            </a:lnTo>
                            <a:lnTo>
                              <a:pt x="110" y="198"/>
                            </a:lnTo>
                            <a:lnTo>
                              <a:pt x="114" y="262"/>
                            </a:lnTo>
                            <a:lnTo>
                              <a:pt x="118" y="275"/>
                            </a:lnTo>
                            <a:lnTo>
                              <a:pt x="121" y="369"/>
                            </a:lnTo>
                            <a:lnTo>
                              <a:pt x="125" y="391"/>
                            </a:lnTo>
                            <a:lnTo>
                              <a:pt x="129" y="368"/>
                            </a:lnTo>
                            <a:lnTo>
                              <a:pt x="133" y="377"/>
                            </a:lnTo>
                            <a:lnTo>
                              <a:pt x="136" y="354"/>
                            </a:lnTo>
                            <a:lnTo>
                              <a:pt x="140" y="321"/>
                            </a:lnTo>
                            <a:lnTo>
                              <a:pt x="143" y="277"/>
                            </a:lnTo>
                            <a:lnTo>
                              <a:pt x="147" y="232"/>
                            </a:lnTo>
                            <a:lnTo>
                              <a:pt x="151" y="330"/>
                            </a:lnTo>
                            <a:lnTo>
                              <a:pt x="154" y="361"/>
                            </a:lnTo>
                            <a:lnTo>
                              <a:pt x="158" y="117"/>
                            </a:lnTo>
                            <a:lnTo>
                              <a:pt x="162" y="279"/>
                            </a:lnTo>
                            <a:lnTo>
                              <a:pt x="166" y="384"/>
                            </a:lnTo>
                            <a:lnTo>
                              <a:pt x="169" y="380"/>
                            </a:lnTo>
                            <a:lnTo>
                              <a:pt x="173" y="362"/>
                            </a:lnTo>
                            <a:lnTo>
                              <a:pt x="177" y="243"/>
                            </a:lnTo>
                            <a:lnTo>
                              <a:pt x="181" y="34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5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20" name="Freeform 98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027863" y="2349501"/>
                        <a:ext cx="22225" cy="660400"/>
                      </a:xfrm>
                      <a:custGeom>
                        <a:avLst/>
                        <a:gdLst>
                          <a:gd name="T0" fmla="*/ 0 w 14"/>
                          <a:gd name="T1" fmla="*/ 416 h 416"/>
                          <a:gd name="T2" fmla="*/ 3 w 14"/>
                          <a:gd name="T3" fmla="*/ 403 h 416"/>
                          <a:gd name="T4" fmla="*/ 7 w 14"/>
                          <a:gd name="T5" fmla="*/ 210 h 416"/>
                          <a:gd name="T6" fmla="*/ 10 w 14"/>
                          <a:gd name="T7" fmla="*/ 342 h 416"/>
                          <a:gd name="T8" fmla="*/ 14 w 14"/>
                          <a:gd name="T9" fmla="*/ 0 h 41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</a:cxnLst>
                        <a:rect l="0" t="0" r="r" b="b"/>
                        <a:pathLst>
                          <a:path w="14" h="416">
                            <a:moveTo>
                              <a:pt x="0" y="416"/>
                            </a:moveTo>
                            <a:lnTo>
                              <a:pt x="3" y="403"/>
                            </a:lnTo>
                            <a:lnTo>
                              <a:pt x="7" y="210"/>
                            </a:lnTo>
                            <a:lnTo>
                              <a:pt x="10" y="342"/>
                            </a:lnTo>
                            <a:lnTo>
                              <a:pt x="14" y="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5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21" name="Freeform 98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050088" y="2349501"/>
                        <a:ext cx="287338" cy="758825"/>
                      </a:xfrm>
                      <a:custGeom>
                        <a:avLst/>
                        <a:gdLst>
                          <a:gd name="T0" fmla="*/ 0 w 181"/>
                          <a:gd name="T1" fmla="*/ 0 h 478"/>
                          <a:gd name="T2" fmla="*/ 4 w 181"/>
                          <a:gd name="T3" fmla="*/ 233 h 478"/>
                          <a:gd name="T4" fmla="*/ 7 w 181"/>
                          <a:gd name="T5" fmla="*/ 239 h 478"/>
                          <a:gd name="T6" fmla="*/ 11 w 181"/>
                          <a:gd name="T7" fmla="*/ 458 h 478"/>
                          <a:gd name="T8" fmla="*/ 15 w 181"/>
                          <a:gd name="T9" fmla="*/ 428 h 478"/>
                          <a:gd name="T10" fmla="*/ 18 w 181"/>
                          <a:gd name="T11" fmla="*/ 394 h 478"/>
                          <a:gd name="T12" fmla="*/ 22 w 181"/>
                          <a:gd name="T13" fmla="*/ 478 h 478"/>
                          <a:gd name="T14" fmla="*/ 26 w 181"/>
                          <a:gd name="T15" fmla="*/ 399 h 478"/>
                          <a:gd name="T16" fmla="*/ 30 w 181"/>
                          <a:gd name="T17" fmla="*/ 456 h 478"/>
                          <a:gd name="T18" fmla="*/ 33 w 181"/>
                          <a:gd name="T19" fmla="*/ 289 h 478"/>
                          <a:gd name="T20" fmla="*/ 37 w 181"/>
                          <a:gd name="T21" fmla="*/ 410 h 478"/>
                          <a:gd name="T22" fmla="*/ 41 w 181"/>
                          <a:gd name="T23" fmla="*/ 106 h 478"/>
                          <a:gd name="T24" fmla="*/ 44 w 181"/>
                          <a:gd name="T25" fmla="*/ 380 h 478"/>
                          <a:gd name="T26" fmla="*/ 48 w 181"/>
                          <a:gd name="T27" fmla="*/ 464 h 478"/>
                          <a:gd name="T28" fmla="*/ 51 w 181"/>
                          <a:gd name="T29" fmla="*/ 422 h 478"/>
                          <a:gd name="T30" fmla="*/ 55 w 181"/>
                          <a:gd name="T31" fmla="*/ 424 h 478"/>
                          <a:gd name="T32" fmla="*/ 59 w 181"/>
                          <a:gd name="T33" fmla="*/ 327 h 478"/>
                          <a:gd name="T34" fmla="*/ 63 w 181"/>
                          <a:gd name="T35" fmla="*/ 195 h 478"/>
                          <a:gd name="T36" fmla="*/ 66 w 181"/>
                          <a:gd name="T37" fmla="*/ 360 h 478"/>
                          <a:gd name="T38" fmla="*/ 70 w 181"/>
                          <a:gd name="T39" fmla="*/ 381 h 478"/>
                          <a:gd name="T40" fmla="*/ 74 w 181"/>
                          <a:gd name="T41" fmla="*/ 458 h 478"/>
                          <a:gd name="T42" fmla="*/ 78 w 181"/>
                          <a:gd name="T43" fmla="*/ 368 h 478"/>
                          <a:gd name="T44" fmla="*/ 81 w 181"/>
                          <a:gd name="T45" fmla="*/ 362 h 478"/>
                          <a:gd name="T46" fmla="*/ 85 w 181"/>
                          <a:gd name="T47" fmla="*/ 218 h 478"/>
                          <a:gd name="T48" fmla="*/ 89 w 181"/>
                          <a:gd name="T49" fmla="*/ 316 h 478"/>
                          <a:gd name="T50" fmla="*/ 92 w 181"/>
                          <a:gd name="T51" fmla="*/ 346 h 478"/>
                          <a:gd name="T52" fmla="*/ 96 w 181"/>
                          <a:gd name="T53" fmla="*/ 396 h 478"/>
                          <a:gd name="T54" fmla="*/ 99 w 181"/>
                          <a:gd name="T55" fmla="*/ 272 h 478"/>
                          <a:gd name="T56" fmla="*/ 103 w 181"/>
                          <a:gd name="T57" fmla="*/ 396 h 478"/>
                          <a:gd name="T58" fmla="*/ 107 w 181"/>
                          <a:gd name="T59" fmla="*/ 181 h 478"/>
                          <a:gd name="T60" fmla="*/ 110 w 181"/>
                          <a:gd name="T61" fmla="*/ 305 h 478"/>
                          <a:gd name="T62" fmla="*/ 114 w 181"/>
                          <a:gd name="T63" fmla="*/ 353 h 478"/>
                          <a:gd name="T64" fmla="*/ 118 w 181"/>
                          <a:gd name="T65" fmla="*/ 462 h 478"/>
                          <a:gd name="T66" fmla="*/ 122 w 181"/>
                          <a:gd name="T67" fmla="*/ 448 h 478"/>
                          <a:gd name="T68" fmla="*/ 125 w 181"/>
                          <a:gd name="T69" fmla="*/ 384 h 478"/>
                          <a:gd name="T70" fmla="*/ 129 w 181"/>
                          <a:gd name="T71" fmla="*/ 414 h 478"/>
                          <a:gd name="T72" fmla="*/ 133 w 181"/>
                          <a:gd name="T73" fmla="*/ 404 h 478"/>
                          <a:gd name="T74" fmla="*/ 137 w 181"/>
                          <a:gd name="T75" fmla="*/ 455 h 478"/>
                          <a:gd name="T76" fmla="*/ 140 w 181"/>
                          <a:gd name="T77" fmla="*/ 421 h 478"/>
                          <a:gd name="T78" fmla="*/ 144 w 181"/>
                          <a:gd name="T79" fmla="*/ 467 h 478"/>
                          <a:gd name="T80" fmla="*/ 147 w 181"/>
                          <a:gd name="T81" fmla="*/ 477 h 478"/>
                          <a:gd name="T82" fmla="*/ 151 w 181"/>
                          <a:gd name="T83" fmla="*/ 436 h 478"/>
                          <a:gd name="T84" fmla="*/ 155 w 181"/>
                          <a:gd name="T85" fmla="*/ 478 h 478"/>
                          <a:gd name="T86" fmla="*/ 158 w 181"/>
                          <a:gd name="T87" fmla="*/ 379 h 478"/>
                          <a:gd name="T88" fmla="*/ 162 w 181"/>
                          <a:gd name="T89" fmla="*/ 304 h 478"/>
                          <a:gd name="T90" fmla="*/ 166 w 181"/>
                          <a:gd name="T91" fmla="*/ 380 h 478"/>
                          <a:gd name="T92" fmla="*/ 170 w 181"/>
                          <a:gd name="T93" fmla="*/ 461 h 478"/>
                          <a:gd name="T94" fmla="*/ 173 w 181"/>
                          <a:gd name="T95" fmla="*/ 392 h 478"/>
                          <a:gd name="T96" fmla="*/ 177 w 181"/>
                          <a:gd name="T97" fmla="*/ 455 h 478"/>
                          <a:gd name="T98" fmla="*/ 181 w 181"/>
                          <a:gd name="T99" fmla="*/ 475 h 47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81" h="478">
                            <a:moveTo>
                              <a:pt x="0" y="0"/>
                            </a:moveTo>
                            <a:lnTo>
                              <a:pt x="4" y="233"/>
                            </a:lnTo>
                            <a:lnTo>
                              <a:pt x="7" y="239"/>
                            </a:lnTo>
                            <a:lnTo>
                              <a:pt x="11" y="458"/>
                            </a:lnTo>
                            <a:lnTo>
                              <a:pt x="15" y="428"/>
                            </a:lnTo>
                            <a:lnTo>
                              <a:pt x="18" y="394"/>
                            </a:lnTo>
                            <a:lnTo>
                              <a:pt x="22" y="478"/>
                            </a:lnTo>
                            <a:lnTo>
                              <a:pt x="26" y="399"/>
                            </a:lnTo>
                            <a:lnTo>
                              <a:pt x="30" y="456"/>
                            </a:lnTo>
                            <a:lnTo>
                              <a:pt x="33" y="289"/>
                            </a:lnTo>
                            <a:lnTo>
                              <a:pt x="37" y="410"/>
                            </a:lnTo>
                            <a:lnTo>
                              <a:pt x="41" y="106"/>
                            </a:lnTo>
                            <a:lnTo>
                              <a:pt x="44" y="380"/>
                            </a:lnTo>
                            <a:lnTo>
                              <a:pt x="48" y="464"/>
                            </a:lnTo>
                            <a:lnTo>
                              <a:pt x="51" y="422"/>
                            </a:lnTo>
                            <a:lnTo>
                              <a:pt x="55" y="424"/>
                            </a:lnTo>
                            <a:lnTo>
                              <a:pt x="59" y="327"/>
                            </a:lnTo>
                            <a:lnTo>
                              <a:pt x="63" y="195"/>
                            </a:lnTo>
                            <a:lnTo>
                              <a:pt x="66" y="360"/>
                            </a:lnTo>
                            <a:lnTo>
                              <a:pt x="70" y="381"/>
                            </a:lnTo>
                            <a:lnTo>
                              <a:pt x="74" y="458"/>
                            </a:lnTo>
                            <a:lnTo>
                              <a:pt x="78" y="368"/>
                            </a:lnTo>
                            <a:lnTo>
                              <a:pt x="81" y="362"/>
                            </a:lnTo>
                            <a:lnTo>
                              <a:pt x="85" y="218"/>
                            </a:lnTo>
                            <a:lnTo>
                              <a:pt x="89" y="316"/>
                            </a:lnTo>
                            <a:lnTo>
                              <a:pt x="92" y="346"/>
                            </a:lnTo>
                            <a:lnTo>
                              <a:pt x="96" y="396"/>
                            </a:lnTo>
                            <a:lnTo>
                              <a:pt x="99" y="272"/>
                            </a:lnTo>
                            <a:lnTo>
                              <a:pt x="103" y="396"/>
                            </a:lnTo>
                            <a:lnTo>
                              <a:pt x="107" y="181"/>
                            </a:lnTo>
                            <a:lnTo>
                              <a:pt x="110" y="305"/>
                            </a:lnTo>
                            <a:lnTo>
                              <a:pt x="114" y="353"/>
                            </a:lnTo>
                            <a:lnTo>
                              <a:pt x="118" y="462"/>
                            </a:lnTo>
                            <a:lnTo>
                              <a:pt x="122" y="448"/>
                            </a:lnTo>
                            <a:lnTo>
                              <a:pt x="125" y="384"/>
                            </a:lnTo>
                            <a:lnTo>
                              <a:pt x="129" y="414"/>
                            </a:lnTo>
                            <a:lnTo>
                              <a:pt x="133" y="404"/>
                            </a:lnTo>
                            <a:lnTo>
                              <a:pt x="137" y="455"/>
                            </a:lnTo>
                            <a:lnTo>
                              <a:pt x="140" y="421"/>
                            </a:lnTo>
                            <a:lnTo>
                              <a:pt x="144" y="467"/>
                            </a:lnTo>
                            <a:lnTo>
                              <a:pt x="147" y="477"/>
                            </a:lnTo>
                            <a:lnTo>
                              <a:pt x="151" y="436"/>
                            </a:lnTo>
                            <a:lnTo>
                              <a:pt x="155" y="478"/>
                            </a:lnTo>
                            <a:lnTo>
                              <a:pt x="158" y="379"/>
                            </a:lnTo>
                            <a:lnTo>
                              <a:pt x="162" y="304"/>
                            </a:lnTo>
                            <a:lnTo>
                              <a:pt x="166" y="380"/>
                            </a:lnTo>
                            <a:lnTo>
                              <a:pt x="170" y="461"/>
                            </a:lnTo>
                            <a:lnTo>
                              <a:pt x="173" y="392"/>
                            </a:lnTo>
                            <a:lnTo>
                              <a:pt x="177" y="455"/>
                            </a:lnTo>
                            <a:lnTo>
                              <a:pt x="181" y="47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5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22" name="Freeform 98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337426" y="2466976"/>
                        <a:ext cx="285750" cy="644525"/>
                      </a:xfrm>
                      <a:custGeom>
                        <a:avLst/>
                        <a:gdLst>
                          <a:gd name="T0" fmla="*/ 0 w 180"/>
                          <a:gd name="T1" fmla="*/ 401 h 406"/>
                          <a:gd name="T2" fmla="*/ 3 w 180"/>
                          <a:gd name="T3" fmla="*/ 384 h 406"/>
                          <a:gd name="T4" fmla="*/ 7 w 180"/>
                          <a:gd name="T5" fmla="*/ 338 h 406"/>
                          <a:gd name="T6" fmla="*/ 11 w 180"/>
                          <a:gd name="T7" fmla="*/ 334 h 406"/>
                          <a:gd name="T8" fmla="*/ 14 w 180"/>
                          <a:gd name="T9" fmla="*/ 273 h 406"/>
                          <a:gd name="T10" fmla="*/ 18 w 180"/>
                          <a:gd name="T11" fmla="*/ 354 h 406"/>
                          <a:gd name="T12" fmla="*/ 22 w 180"/>
                          <a:gd name="T13" fmla="*/ 400 h 406"/>
                          <a:gd name="T14" fmla="*/ 25 w 180"/>
                          <a:gd name="T15" fmla="*/ 386 h 406"/>
                          <a:gd name="T16" fmla="*/ 29 w 180"/>
                          <a:gd name="T17" fmla="*/ 276 h 406"/>
                          <a:gd name="T18" fmla="*/ 33 w 180"/>
                          <a:gd name="T19" fmla="*/ 389 h 406"/>
                          <a:gd name="T20" fmla="*/ 36 w 180"/>
                          <a:gd name="T21" fmla="*/ 340 h 406"/>
                          <a:gd name="T22" fmla="*/ 40 w 180"/>
                          <a:gd name="T23" fmla="*/ 228 h 406"/>
                          <a:gd name="T24" fmla="*/ 44 w 180"/>
                          <a:gd name="T25" fmla="*/ 354 h 406"/>
                          <a:gd name="T26" fmla="*/ 48 w 180"/>
                          <a:gd name="T27" fmla="*/ 241 h 406"/>
                          <a:gd name="T28" fmla="*/ 51 w 180"/>
                          <a:gd name="T29" fmla="*/ 291 h 406"/>
                          <a:gd name="T30" fmla="*/ 55 w 180"/>
                          <a:gd name="T31" fmla="*/ 130 h 406"/>
                          <a:gd name="T32" fmla="*/ 59 w 180"/>
                          <a:gd name="T33" fmla="*/ 0 h 406"/>
                          <a:gd name="T34" fmla="*/ 62 w 180"/>
                          <a:gd name="T35" fmla="*/ 333 h 406"/>
                          <a:gd name="T36" fmla="*/ 66 w 180"/>
                          <a:gd name="T37" fmla="*/ 313 h 406"/>
                          <a:gd name="T38" fmla="*/ 70 w 180"/>
                          <a:gd name="T39" fmla="*/ 352 h 406"/>
                          <a:gd name="T40" fmla="*/ 73 w 180"/>
                          <a:gd name="T41" fmla="*/ 283 h 406"/>
                          <a:gd name="T42" fmla="*/ 77 w 180"/>
                          <a:gd name="T43" fmla="*/ 365 h 406"/>
                          <a:gd name="T44" fmla="*/ 81 w 180"/>
                          <a:gd name="T45" fmla="*/ 362 h 406"/>
                          <a:gd name="T46" fmla="*/ 84 w 180"/>
                          <a:gd name="T47" fmla="*/ 237 h 406"/>
                          <a:gd name="T48" fmla="*/ 88 w 180"/>
                          <a:gd name="T49" fmla="*/ 305 h 406"/>
                          <a:gd name="T50" fmla="*/ 92 w 180"/>
                          <a:gd name="T51" fmla="*/ 214 h 406"/>
                          <a:gd name="T52" fmla="*/ 95 w 180"/>
                          <a:gd name="T53" fmla="*/ 215 h 406"/>
                          <a:gd name="T54" fmla="*/ 99 w 180"/>
                          <a:gd name="T55" fmla="*/ 370 h 406"/>
                          <a:gd name="T56" fmla="*/ 103 w 180"/>
                          <a:gd name="T57" fmla="*/ 391 h 406"/>
                          <a:gd name="T58" fmla="*/ 107 w 180"/>
                          <a:gd name="T59" fmla="*/ 312 h 406"/>
                          <a:gd name="T60" fmla="*/ 110 w 180"/>
                          <a:gd name="T61" fmla="*/ 406 h 406"/>
                          <a:gd name="T62" fmla="*/ 114 w 180"/>
                          <a:gd name="T63" fmla="*/ 277 h 406"/>
                          <a:gd name="T64" fmla="*/ 118 w 180"/>
                          <a:gd name="T65" fmla="*/ 334 h 406"/>
                          <a:gd name="T66" fmla="*/ 121 w 180"/>
                          <a:gd name="T67" fmla="*/ 145 h 406"/>
                          <a:gd name="T68" fmla="*/ 125 w 180"/>
                          <a:gd name="T69" fmla="*/ 339 h 406"/>
                          <a:gd name="T70" fmla="*/ 128 w 180"/>
                          <a:gd name="T71" fmla="*/ 394 h 406"/>
                          <a:gd name="T72" fmla="*/ 132 w 180"/>
                          <a:gd name="T73" fmla="*/ 360 h 406"/>
                          <a:gd name="T74" fmla="*/ 136 w 180"/>
                          <a:gd name="T75" fmla="*/ 114 h 406"/>
                          <a:gd name="T76" fmla="*/ 140 w 180"/>
                          <a:gd name="T77" fmla="*/ 224 h 406"/>
                          <a:gd name="T78" fmla="*/ 143 w 180"/>
                          <a:gd name="T79" fmla="*/ 233 h 406"/>
                          <a:gd name="T80" fmla="*/ 147 w 180"/>
                          <a:gd name="T81" fmla="*/ 406 h 406"/>
                          <a:gd name="T82" fmla="*/ 151 w 180"/>
                          <a:gd name="T83" fmla="*/ 303 h 406"/>
                          <a:gd name="T84" fmla="*/ 154 w 180"/>
                          <a:gd name="T85" fmla="*/ 128 h 406"/>
                          <a:gd name="T86" fmla="*/ 158 w 180"/>
                          <a:gd name="T87" fmla="*/ 402 h 406"/>
                          <a:gd name="T88" fmla="*/ 162 w 180"/>
                          <a:gd name="T89" fmla="*/ 314 h 406"/>
                          <a:gd name="T90" fmla="*/ 165 w 180"/>
                          <a:gd name="T91" fmla="*/ 393 h 406"/>
                          <a:gd name="T92" fmla="*/ 169 w 180"/>
                          <a:gd name="T93" fmla="*/ 249 h 406"/>
                          <a:gd name="T94" fmla="*/ 173 w 180"/>
                          <a:gd name="T95" fmla="*/ 130 h 406"/>
                          <a:gd name="T96" fmla="*/ 176 w 180"/>
                          <a:gd name="T97" fmla="*/ 42 h 406"/>
                          <a:gd name="T98" fmla="*/ 180 w 180"/>
                          <a:gd name="T99" fmla="*/ 321 h 40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80" h="406">
                            <a:moveTo>
                              <a:pt x="0" y="401"/>
                            </a:moveTo>
                            <a:lnTo>
                              <a:pt x="3" y="384"/>
                            </a:lnTo>
                            <a:lnTo>
                              <a:pt x="7" y="338"/>
                            </a:lnTo>
                            <a:lnTo>
                              <a:pt x="11" y="334"/>
                            </a:lnTo>
                            <a:lnTo>
                              <a:pt x="14" y="273"/>
                            </a:lnTo>
                            <a:lnTo>
                              <a:pt x="18" y="354"/>
                            </a:lnTo>
                            <a:lnTo>
                              <a:pt x="22" y="400"/>
                            </a:lnTo>
                            <a:lnTo>
                              <a:pt x="25" y="386"/>
                            </a:lnTo>
                            <a:lnTo>
                              <a:pt x="29" y="276"/>
                            </a:lnTo>
                            <a:lnTo>
                              <a:pt x="33" y="389"/>
                            </a:lnTo>
                            <a:lnTo>
                              <a:pt x="36" y="340"/>
                            </a:lnTo>
                            <a:lnTo>
                              <a:pt x="40" y="228"/>
                            </a:lnTo>
                            <a:lnTo>
                              <a:pt x="44" y="354"/>
                            </a:lnTo>
                            <a:lnTo>
                              <a:pt x="48" y="241"/>
                            </a:lnTo>
                            <a:lnTo>
                              <a:pt x="51" y="291"/>
                            </a:lnTo>
                            <a:lnTo>
                              <a:pt x="55" y="130"/>
                            </a:lnTo>
                            <a:lnTo>
                              <a:pt x="59" y="0"/>
                            </a:lnTo>
                            <a:lnTo>
                              <a:pt x="62" y="333"/>
                            </a:lnTo>
                            <a:lnTo>
                              <a:pt x="66" y="313"/>
                            </a:lnTo>
                            <a:lnTo>
                              <a:pt x="70" y="352"/>
                            </a:lnTo>
                            <a:lnTo>
                              <a:pt x="73" y="283"/>
                            </a:lnTo>
                            <a:lnTo>
                              <a:pt x="77" y="365"/>
                            </a:lnTo>
                            <a:lnTo>
                              <a:pt x="81" y="362"/>
                            </a:lnTo>
                            <a:lnTo>
                              <a:pt x="84" y="237"/>
                            </a:lnTo>
                            <a:lnTo>
                              <a:pt x="88" y="305"/>
                            </a:lnTo>
                            <a:lnTo>
                              <a:pt x="92" y="214"/>
                            </a:lnTo>
                            <a:lnTo>
                              <a:pt x="95" y="215"/>
                            </a:lnTo>
                            <a:lnTo>
                              <a:pt x="99" y="370"/>
                            </a:lnTo>
                            <a:lnTo>
                              <a:pt x="103" y="391"/>
                            </a:lnTo>
                            <a:lnTo>
                              <a:pt x="107" y="312"/>
                            </a:lnTo>
                            <a:lnTo>
                              <a:pt x="110" y="406"/>
                            </a:lnTo>
                            <a:lnTo>
                              <a:pt x="114" y="277"/>
                            </a:lnTo>
                            <a:lnTo>
                              <a:pt x="118" y="334"/>
                            </a:lnTo>
                            <a:lnTo>
                              <a:pt x="121" y="145"/>
                            </a:lnTo>
                            <a:lnTo>
                              <a:pt x="125" y="339"/>
                            </a:lnTo>
                            <a:lnTo>
                              <a:pt x="128" y="394"/>
                            </a:lnTo>
                            <a:lnTo>
                              <a:pt x="132" y="360"/>
                            </a:lnTo>
                            <a:lnTo>
                              <a:pt x="136" y="114"/>
                            </a:lnTo>
                            <a:lnTo>
                              <a:pt x="140" y="224"/>
                            </a:lnTo>
                            <a:lnTo>
                              <a:pt x="143" y="233"/>
                            </a:lnTo>
                            <a:lnTo>
                              <a:pt x="147" y="406"/>
                            </a:lnTo>
                            <a:lnTo>
                              <a:pt x="151" y="303"/>
                            </a:lnTo>
                            <a:lnTo>
                              <a:pt x="154" y="128"/>
                            </a:lnTo>
                            <a:lnTo>
                              <a:pt x="158" y="402"/>
                            </a:lnTo>
                            <a:lnTo>
                              <a:pt x="162" y="314"/>
                            </a:lnTo>
                            <a:lnTo>
                              <a:pt x="165" y="393"/>
                            </a:lnTo>
                            <a:lnTo>
                              <a:pt x="169" y="249"/>
                            </a:lnTo>
                            <a:lnTo>
                              <a:pt x="173" y="130"/>
                            </a:lnTo>
                            <a:lnTo>
                              <a:pt x="176" y="42"/>
                            </a:lnTo>
                            <a:lnTo>
                              <a:pt x="180" y="32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0075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23" name="Freeform 98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53188" y="2728914"/>
                        <a:ext cx="287338" cy="382588"/>
                      </a:xfrm>
                      <a:custGeom>
                        <a:avLst/>
                        <a:gdLst>
                          <a:gd name="T0" fmla="*/ 0 w 181"/>
                          <a:gd name="T1" fmla="*/ 241 h 241"/>
                          <a:gd name="T2" fmla="*/ 4 w 181"/>
                          <a:gd name="T3" fmla="*/ 142 h 241"/>
                          <a:gd name="T4" fmla="*/ 8 w 181"/>
                          <a:gd name="T5" fmla="*/ 233 h 241"/>
                          <a:gd name="T6" fmla="*/ 12 w 181"/>
                          <a:gd name="T7" fmla="*/ 137 h 241"/>
                          <a:gd name="T8" fmla="*/ 15 w 181"/>
                          <a:gd name="T9" fmla="*/ 208 h 241"/>
                          <a:gd name="T10" fmla="*/ 19 w 181"/>
                          <a:gd name="T11" fmla="*/ 180 h 241"/>
                          <a:gd name="T12" fmla="*/ 22 w 181"/>
                          <a:gd name="T13" fmla="*/ 205 h 241"/>
                          <a:gd name="T14" fmla="*/ 26 w 181"/>
                          <a:gd name="T15" fmla="*/ 208 h 241"/>
                          <a:gd name="T16" fmla="*/ 30 w 181"/>
                          <a:gd name="T17" fmla="*/ 81 h 241"/>
                          <a:gd name="T18" fmla="*/ 33 w 181"/>
                          <a:gd name="T19" fmla="*/ 173 h 241"/>
                          <a:gd name="T20" fmla="*/ 37 w 181"/>
                          <a:gd name="T21" fmla="*/ 216 h 241"/>
                          <a:gd name="T22" fmla="*/ 41 w 181"/>
                          <a:gd name="T23" fmla="*/ 120 h 241"/>
                          <a:gd name="T24" fmla="*/ 45 w 181"/>
                          <a:gd name="T25" fmla="*/ 118 h 241"/>
                          <a:gd name="T26" fmla="*/ 48 w 181"/>
                          <a:gd name="T27" fmla="*/ 178 h 241"/>
                          <a:gd name="T28" fmla="*/ 52 w 181"/>
                          <a:gd name="T29" fmla="*/ 7 h 241"/>
                          <a:gd name="T30" fmla="*/ 56 w 181"/>
                          <a:gd name="T31" fmla="*/ 49 h 241"/>
                          <a:gd name="T32" fmla="*/ 59 w 181"/>
                          <a:gd name="T33" fmla="*/ 0 h 241"/>
                          <a:gd name="T34" fmla="*/ 63 w 181"/>
                          <a:gd name="T35" fmla="*/ 157 h 241"/>
                          <a:gd name="T36" fmla="*/ 67 w 181"/>
                          <a:gd name="T37" fmla="*/ 202 h 241"/>
                          <a:gd name="T38" fmla="*/ 70 w 181"/>
                          <a:gd name="T39" fmla="*/ 239 h 241"/>
                          <a:gd name="T40" fmla="*/ 74 w 181"/>
                          <a:gd name="T41" fmla="*/ 142 h 241"/>
                          <a:gd name="T42" fmla="*/ 78 w 181"/>
                          <a:gd name="T43" fmla="*/ 132 h 241"/>
                          <a:gd name="T44" fmla="*/ 81 w 181"/>
                          <a:gd name="T45" fmla="*/ 240 h 241"/>
                          <a:gd name="T46" fmla="*/ 85 w 181"/>
                          <a:gd name="T47" fmla="*/ 206 h 241"/>
                          <a:gd name="T48" fmla="*/ 89 w 181"/>
                          <a:gd name="T49" fmla="*/ 162 h 241"/>
                          <a:gd name="T50" fmla="*/ 92 w 181"/>
                          <a:gd name="T51" fmla="*/ 59 h 241"/>
                          <a:gd name="T52" fmla="*/ 96 w 181"/>
                          <a:gd name="T53" fmla="*/ 41 h 241"/>
                          <a:gd name="T54" fmla="*/ 100 w 181"/>
                          <a:gd name="T55" fmla="*/ 49 h 241"/>
                          <a:gd name="T56" fmla="*/ 104 w 181"/>
                          <a:gd name="T57" fmla="*/ 38 h 241"/>
                          <a:gd name="T58" fmla="*/ 107 w 181"/>
                          <a:gd name="T59" fmla="*/ 234 h 241"/>
                          <a:gd name="T60" fmla="*/ 111 w 181"/>
                          <a:gd name="T61" fmla="*/ 228 h 241"/>
                          <a:gd name="T62" fmla="*/ 115 w 181"/>
                          <a:gd name="T63" fmla="*/ 215 h 241"/>
                          <a:gd name="T64" fmla="*/ 118 w 181"/>
                          <a:gd name="T65" fmla="*/ 196 h 241"/>
                          <a:gd name="T66" fmla="*/ 122 w 181"/>
                          <a:gd name="T67" fmla="*/ 225 h 241"/>
                          <a:gd name="T68" fmla="*/ 125 w 181"/>
                          <a:gd name="T69" fmla="*/ 157 h 241"/>
                          <a:gd name="T70" fmla="*/ 129 w 181"/>
                          <a:gd name="T71" fmla="*/ 123 h 241"/>
                          <a:gd name="T72" fmla="*/ 133 w 181"/>
                          <a:gd name="T73" fmla="*/ 116 h 241"/>
                          <a:gd name="T74" fmla="*/ 137 w 181"/>
                          <a:gd name="T75" fmla="*/ 222 h 241"/>
                          <a:gd name="T76" fmla="*/ 140 w 181"/>
                          <a:gd name="T77" fmla="*/ 218 h 241"/>
                          <a:gd name="T78" fmla="*/ 144 w 181"/>
                          <a:gd name="T79" fmla="*/ 186 h 241"/>
                          <a:gd name="T80" fmla="*/ 148 w 181"/>
                          <a:gd name="T81" fmla="*/ 116 h 241"/>
                          <a:gd name="T82" fmla="*/ 151 w 181"/>
                          <a:gd name="T83" fmla="*/ 193 h 241"/>
                          <a:gd name="T84" fmla="*/ 155 w 181"/>
                          <a:gd name="T85" fmla="*/ 90 h 241"/>
                          <a:gd name="T86" fmla="*/ 159 w 181"/>
                          <a:gd name="T87" fmla="*/ 169 h 241"/>
                          <a:gd name="T88" fmla="*/ 163 w 181"/>
                          <a:gd name="T89" fmla="*/ 234 h 241"/>
                          <a:gd name="T90" fmla="*/ 166 w 181"/>
                          <a:gd name="T91" fmla="*/ 240 h 241"/>
                          <a:gd name="T92" fmla="*/ 170 w 181"/>
                          <a:gd name="T93" fmla="*/ 184 h 241"/>
                          <a:gd name="T94" fmla="*/ 173 w 181"/>
                          <a:gd name="T95" fmla="*/ 204 h 241"/>
                          <a:gd name="T96" fmla="*/ 177 w 181"/>
                          <a:gd name="T97" fmla="*/ 193 h 241"/>
                          <a:gd name="T98" fmla="*/ 181 w 181"/>
                          <a:gd name="T99" fmla="*/ 159 h 24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81" h="241">
                            <a:moveTo>
                              <a:pt x="0" y="241"/>
                            </a:moveTo>
                            <a:lnTo>
                              <a:pt x="4" y="142"/>
                            </a:lnTo>
                            <a:lnTo>
                              <a:pt x="8" y="233"/>
                            </a:lnTo>
                            <a:lnTo>
                              <a:pt x="12" y="137"/>
                            </a:lnTo>
                            <a:lnTo>
                              <a:pt x="15" y="208"/>
                            </a:lnTo>
                            <a:lnTo>
                              <a:pt x="19" y="180"/>
                            </a:lnTo>
                            <a:lnTo>
                              <a:pt x="22" y="205"/>
                            </a:lnTo>
                            <a:lnTo>
                              <a:pt x="26" y="208"/>
                            </a:lnTo>
                            <a:lnTo>
                              <a:pt x="30" y="81"/>
                            </a:lnTo>
                            <a:lnTo>
                              <a:pt x="33" y="173"/>
                            </a:lnTo>
                            <a:lnTo>
                              <a:pt x="37" y="216"/>
                            </a:lnTo>
                            <a:lnTo>
                              <a:pt x="41" y="120"/>
                            </a:lnTo>
                            <a:lnTo>
                              <a:pt x="45" y="118"/>
                            </a:lnTo>
                            <a:lnTo>
                              <a:pt x="48" y="178"/>
                            </a:lnTo>
                            <a:lnTo>
                              <a:pt x="52" y="7"/>
                            </a:lnTo>
                            <a:lnTo>
                              <a:pt x="56" y="49"/>
                            </a:lnTo>
                            <a:lnTo>
                              <a:pt x="59" y="0"/>
                            </a:lnTo>
                            <a:lnTo>
                              <a:pt x="63" y="157"/>
                            </a:lnTo>
                            <a:lnTo>
                              <a:pt x="67" y="202"/>
                            </a:lnTo>
                            <a:lnTo>
                              <a:pt x="70" y="239"/>
                            </a:lnTo>
                            <a:lnTo>
                              <a:pt x="74" y="142"/>
                            </a:lnTo>
                            <a:lnTo>
                              <a:pt x="78" y="132"/>
                            </a:lnTo>
                            <a:lnTo>
                              <a:pt x="81" y="240"/>
                            </a:lnTo>
                            <a:lnTo>
                              <a:pt x="85" y="206"/>
                            </a:lnTo>
                            <a:lnTo>
                              <a:pt x="89" y="162"/>
                            </a:lnTo>
                            <a:lnTo>
                              <a:pt x="92" y="59"/>
                            </a:lnTo>
                            <a:lnTo>
                              <a:pt x="96" y="41"/>
                            </a:lnTo>
                            <a:lnTo>
                              <a:pt x="100" y="49"/>
                            </a:lnTo>
                            <a:lnTo>
                              <a:pt x="104" y="38"/>
                            </a:lnTo>
                            <a:lnTo>
                              <a:pt x="107" y="234"/>
                            </a:lnTo>
                            <a:lnTo>
                              <a:pt x="111" y="228"/>
                            </a:lnTo>
                            <a:lnTo>
                              <a:pt x="115" y="215"/>
                            </a:lnTo>
                            <a:lnTo>
                              <a:pt x="118" y="196"/>
                            </a:lnTo>
                            <a:lnTo>
                              <a:pt x="122" y="225"/>
                            </a:lnTo>
                            <a:lnTo>
                              <a:pt x="125" y="157"/>
                            </a:lnTo>
                            <a:lnTo>
                              <a:pt x="129" y="123"/>
                            </a:lnTo>
                            <a:lnTo>
                              <a:pt x="133" y="116"/>
                            </a:lnTo>
                            <a:lnTo>
                              <a:pt x="137" y="222"/>
                            </a:lnTo>
                            <a:lnTo>
                              <a:pt x="140" y="218"/>
                            </a:lnTo>
                            <a:lnTo>
                              <a:pt x="144" y="186"/>
                            </a:lnTo>
                            <a:lnTo>
                              <a:pt x="148" y="116"/>
                            </a:lnTo>
                            <a:lnTo>
                              <a:pt x="151" y="193"/>
                            </a:lnTo>
                            <a:lnTo>
                              <a:pt x="155" y="90"/>
                            </a:lnTo>
                            <a:lnTo>
                              <a:pt x="159" y="169"/>
                            </a:lnTo>
                            <a:lnTo>
                              <a:pt x="163" y="234"/>
                            </a:lnTo>
                            <a:lnTo>
                              <a:pt x="166" y="240"/>
                            </a:lnTo>
                            <a:lnTo>
                              <a:pt x="170" y="184"/>
                            </a:lnTo>
                            <a:lnTo>
                              <a:pt x="173" y="204"/>
                            </a:lnTo>
                            <a:lnTo>
                              <a:pt x="177" y="193"/>
                            </a:lnTo>
                            <a:lnTo>
                              <a:pt x="181" y="15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24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24" name="Freeform 98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740526" y="2744789"/>
                        <a:ext cx="287338" cy="365125"/>
                      </a:xfrm>
                      <a:custGeom>
                        <a:avLst/>
                        <a:gdLst>
                          <a:gd name="T0" fmla="*/ 0 w 181"/>
                          <a:gd name="T1" fmla="*/ 149 h 230"/>
                          <a:gd name="T2" fmla="*/ 3 w 181"/>
                          <a:gd name="T3" fmla="*/ 121 h 230"/>
                          <a:gd name="T4" fmla="*/ 7 w 181"/>
                          <a:gd name="T5" fmla="*/ 190 h 230"/>
                          <a:gd name="T6" fmla="*/ 11 w 181"/>
                          <a:gd name="T7" fmla="*/ 199 h 230"/>
                          <a:gd name="T8" fmla="*/ 15 w 181"/>
                          <a:gd name="T9" fmla="*/ 224 h 230"/>
                          <a:gd name="T10" fmla="*/ 18 w 181"/>
                          <a:gd name="T11" fmla="*/ 97 h 230"/>
                          <a:gd name="T12" fmla="*/ 22 w 181"/>
                          <a:gd name="T13" fmla="*/ 1 h 230"/>
                          <a:gd name="T14" fmla="*/ 26 w 181"/>
                          <a:gd name="T15" fmla="*/ 98 h 230"/>
                          <a:gd name="T16" fmla="*/ 29 w 181"/>
                          <a:gd name="T17" fmla="*/ 197 h 230"/>
                          <a:gd name="T18" fmla="*/ 33 w 181"/>
                          <a:gd name="T19" fmla="*/ 119 h 230"/>
                          <a:gd name="T20" fmla="*/ 37 w 181"/>
                          <a:gd name="T21" fmla="*/ 72 h 230"/>
                          <a:gd name="T22" fmla="*/ 40 w 181"/>
                          <a:gd name="T23" fmla="*/ 75 h 230"/>
                          <a:gd name="T24" fmla="*/ 44 w 181"/>
                          <a:gd name="T25" fmla="*/ 183 h 230"/>
                          <a:gd name="T26" fmla="*/ 48 w 181"/>
                          <a:gd name="T27" fmla="*/ 202 h 230"/>
                          <a:gd name="T28" fmla="*/ 51 w 181"/>
                          <a:gd name="T29" fmla="*/ 143 h 230"/>
                          <a:gd name="T30" fmla="*/ 55 w 181"/>
                          <a:gd name="T31" fmla="*/ 99 h 230"/>
                          <a:gd name="T32" fmla="*/ 59 w 181"/>
                          <a:gd name="T33" fmla="*/ 106 h 230"/>
                          <a:gd name="T34" fmla="*/ 62 w 181"/>
                          <a:gd name="T35" fmla="*/ 193 h 230"/>
                          <a:gd name="T36" fmla="*/ 66 w 181"/>
                          <a:gd name="T37" fmla="*/ 216 h 230"/>
                          <a:gd name="T38" fmla="*/ 70 w 181"/>
                          <a:gd name="T39" fmla="*/ 169 h 230"/>
                          <a:gd name="T40" fmla="*/ 74 w 181"/>
                          <a:gd name="T41" fmla="*/ 0 h 230"/>
                          <a:gd name="T42" fmla="*/ 77 w 181"/>
                          <a:gd name="T43" fmla="*/ 62 h 230"/>
                          <a:gd name="T44" fmla="*/ 81 w 181"/>
                          <a:gd name="T45" fmla="*/ 27 h 230"/>
                          <a:gd name="T46" fmla="*/ 85 w 181"/>
                          <a:gd name="T47" fmla="*/ 194 h 230"/>
                          <a:gd name="T48" fmla="*/ 88 w 181"/>
                          <a:gd name="T49" fmla="*/ 230 h 230"/>
                          <a:gd name="T50" fmla="*/ 92 w 181"/>
                          <a:gd name="T51" fmla="*/ 223 h 230"/>
                          <a:gd name="T52" fmla="*/ 95 w 181"/>
                          <a:gd name="T53" fmla="*/ 112 h 230"/>
                          <a:gd name="T54" fmla="*/ 99 w 181"/>
                          <a:gd name="T55" fmla="*/ 110 h 230"/>
                          <a:gd name="T56" fmla="*/ 103 w 181"/>
                          <a:gd name="T57" fmla="*/ 170 h 230"/>
                          <a:gd name="T58" fmla="*/ 107 w 181"/>
                          <a:gd name="T59" fmla="*/ 173 h 230"/>
                          <a:gd name="T60" fmla="*/ 110 w 181"/>
                          <a:gd name="T61" fmla="*/ 177 h 230"/>
                          <a:gd name="T62" fmla="*/ 114 w 181"/>
                          <a:gd name="T63" fmla="*/ 156 h 230"/>
                          <a:gd name="T64" fmla="*/ 118 w 181"/>
                          <a:gd name="T65" fmla="*/ 174 h 230"/>
                          <a:gd name="T66" fmla="*/ 121 w 181"/>
                          <a:gd name="T67" fmla="*/ 217 h 230"/>
                          <a:gd name="T68" fmla="*/ 125 w 181"/>
                          <a:gd name="T69" fmla="*/ 149 h 230"/>
                          <a:gd name="T70" fmla="*/ 129 w 181"/>
                          <a:gd name="T71" fmla="*/ 150 h 230"/>
                          <a:gd name="T72" fmla="*/ 133 w 181"/>
                          <a:gd name="T73" fmla="*/ 202 h 230"/>
                          <a:gd name="T74" fmla="*/ 136 w 181"/>
                          <a:gd name="T75" fmla="*/ 187 h 230"/>
                          <a:gd name="T76" fmla="*/ 140 w 181"/>
                          <a:gd name="T77" fmla="*/ 192 h 230"/>
                          <a:gd name="T78" fmla="*/ 143 w 181"/>
                          <a:gd name="T79" fmla="*/ 176 h 230"/>
                          <a:gd name="T80" fmla="*/ 147 w 181"/>
                          <a:gd name="T81" fmla="*/ 214 h 230"/>
                          <a:gd name="T82" fmla="*/ 151 w 181"/>
                          <a:gd name="T83" fmla="*/ 101 h 230"/>
                          <a:gd name="T84" fmla="*/ 154 w 181"/>
                          <a:gd name="T85" fmla="*/ 6 h 230"/>
                          <a:gd name="T86" fmla="*/ 158 w 181"/>
                          <a:gd name="T87" fmla="*/ 168 h 230"/>
                          <a:gd name="T88" fmla="*/ 162 w 181"/>
                          <a:gd name="T89" fmla="*/ 141 h 230"/>
                          <a:gd name="T90" fmla="*/ 166 w 181"/>
                          <a:gd name="T91" fmla="*/ 10 h 230"/>
                          <a:gd name="T92" fmla="*/ 169 w 181"/>
                          <a:gd name="T93" fmla="*/ 131 h 230"/>
                          <a:gd name="T94" fmla="*/ 173 w 181"/>
                          <a:gd name="T95" fmla="*/ 207 h 230"/>
                          <a:gd name="T96" fmla="*/ 177 w 181"/>
                          <a:gd name="T97" fmla="*/ 155 h 230"/>
                          <a:gd name="T98" fmla="*/ 181 w 181"/>
                          <a:gd name="T99" fmla="*/ 208 h 23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81" h="230">
                            <a:moveTo>
                              <a:pt x="0" y="149"/>
                            </a:moveTo>
                            <a:lnTo>
                              <a:pt x="3" y="121"/>
                            </a:lnTo>
                            <a:lnTo>
                              <a:pt x="7" y="190"/>
                            </a:lnTo>
                            <a:lnTo>
                              <a:pt x="11" y="199"/>
                            </a:lnTo>
                            <a:lnTo>
                              <a:pt x="15" y="224"/>
                            </a:lnTo>
                            <a:lnTo>
                              <a:pt x="18" y="97"/>
                            </a:lnTo>
                            <a:lnTo>
                              <a:pt x="22" y="1"/>
                            </a:lnTo>
                            <a:lnTo>
                              <a:pt x="26" y="98"/>
                            </a:lnTo>
                            <a:lnTo>
                              <a:pt x="29" y="197"/>
                            </a:lnTo>
                            <a:lnTo>
                              <a:pt x="33" y="119"/>
                            </a:lnTo>
                            <a:lnTo>
                              <a:pt x="37" y="72"/>
                            </a:lnTo>
                            <a:lnTo>
                              <a:pt x="40" y="75"/>
                            </a:lnTo>
                            <a:lnTo>
                              <a:pt x="44" y="183"/>
                            </a:lnTo>
                            <a:lnTo>
                              <a:pt x="48" y="202"/>
                            </a:lnTo>
                            <a:lnTo>
                              <a:pt x="51" y="143"/>
                            </a:lnTo>
                            <a:lnTo>
                              <a:pt x="55" y="99"/>
                            </a:lnTo>
                            <a:lnTo>
                              <a:pt x="59" y="106"/>
                            </a:lnTo>
                            <a:lnTo>
                              <a:pt x="62" y="193"/>
                            </a:lnTo>
                            <a:lnTo>
                              <a:pt x="66" y="216"/>
                            </a:lnTo>
                            <a:lnTo>
                              <a:pt x="70" y="169"/>
                            </a:lnTo>
                            <a:lnTo>
                              <a:pt x="74" y="0"/>
                            </a:lnTo>
                            <a:lnTo>
                              <a:pt x="77" y="62"/>
                            </a:lnTo>
                            <a:lnTo>
                              <a:pt x="81" y="27"/>
                            </a:lnTo>
                            <a:lnTo>
                              <a:pt x="85" y="194"/>
                            </a:lnTo>
                            <a:lnTo>
                              <a:pt x="88" y="230"/>
                            </a:lnTo>
                            <a:lnTo>
                              <a:pt x="92" y="223"/>
                            </a:lnTo>
                            <a:lnTo>
                              <a:pt x="95" y="112"/>
                            </a:lnTo>
                            <a:lnTo>
                              <a:pt x="99" y="110"/>
                            </a:lnTo>
                            <a:lnTo>
                              <a:pt x="103" y="170"/>
                            </a:lnTo>
                            <a:lnTo>
                              <a:pt x="107" y="173"/>
                            </a:lnTo>
                            <a:lnTo>
                              <a:pt x="110" y="177"/>
                            </a:lnTo>
                            <a:lnTo>
                              <a:pt x="114" y="156"/>
                            </a:lnTo>
                            <a:lnTo>
                              <a:pt x="118" y="174"/>
                            </a:lnTo>
                            <a:lnTo>
                              <a:pt x="121" y="217"/>
                            </a:lnTo>
                            <a:lnTo>
                              <a:pt x="125" y="149"/>
                            </a:lnTo>
                            <a:lnTo>
                              <a:pt x="129" y="150"/>
                            </a:lnTo>
                            <a:lnTo>
                              <a:pt x="133" y="202"/>
                            </a:lnTo>
                            <a:lnTo>
                              <a:pt x="136" y="187"/>
                            </a:lnTo>
                            <a:lnTo>
                              <a:pt x="140" y="192"/>
                            </a:lnTo>
                            <a:lnTo>
                              <a:pt x="143" y="176"/>
                            </a:lnTo>
                            <a:lnTo>
                              <a:pt x="147" y="214"/>
                            </a:lnTo>
                            <a:lnTo>
                              <a:pt x="151" y="101"/>
                            </a:lnTo>
                            <a:lnTo>
                              <a:pt x="154" y="6"/>
                            </a:lnTo>
                            <a:lnTo>
                              <a:pt x="158" y="168"/>
                            </a:lnTo>
                            <a:lnTo>
                              <a:pt x="162" y="141"/>
                            </a:lnTo>
                            <a:lnTo>
                              <a:pt x="166" y="10"/>
                            </a:lnTo>
                            <a:lnTo>
                              <a:pt x="169" y="131"/>
                            </a:lnTo>
                            <a:lnTo>
                              <a:pt x="173" y="207"/>
                            </a:lnTo>
                            <a:lnTo>
                              <a:pt x="177" y="155"/>
                            </a:lnTo>
                            <a:lnTo>
                              <a:pt x="181" y="20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24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25" name="Freeform 98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027863" y="2568576"/>
                        <a:ext cx="285750" cy="541338"/>
                      </a:xfrm>
                      <a:custGeom>
                        <a:avLst/>
                        <a:gdLst>
                          <a:gd name="T0" fmla="*/ 0 w 180"/>
                          <a:gd name="T1" fmla="*/ 319 h 341"/>
                          <a:gd name="T2" fmla="*/ 3 w 180"/>
                          <a:gd name="T3" fmla="*/ 239 h 341"/>
                          <a:gd name="T4" fmla="*/ 7 w 180"/>
                          <a:gd name="T5" fmla="*/ 95 h 341"/>
                          <a:gd name="T6" fmla="*/ 10 w 180"/>
                          <a:gd name="T7" fmla="*/ 318 h 341"/>
                          <a:gd name="T8" fmla="*/ 14 w 180"/>
                          <a:gd name="T9" fmla="*/ 319 h 341"/>
                          <a:gd name="T10" fmla="*/ 18 w 180"/>
                          <a:gd name="T11" fmla="*/ 302 h 341"/>
                          <a:gd name="T12" fmla="*/ 21 w 180"/>
                          <a:gd name="T13" fmla="*/ 203 h 341"/>
                          <a:gd name="T14" fmla="*/ 25 w 180"/>
                          <a:gd name="T15" fmla="*/ 131 h 341"/>
                          <a:gd name="T16" fmla="*/ 29 w 180"/>
                          <a:gd name="T17" fmla="*/ 8 h 341"/>
                          <a:gd name="T18" fmla="*/ 32 w 180"/>
                          <a:gd name="T19" fmla="*/ 312 h 341"/>
                          <a:gd name="T20" fmla="*/ 36 w 180"/>
                          <a:gd name="T21" fmla="*/ 207 h 341"/>
                          <a:gd name="T22" fmla="*/ 40 w 180"/>
                          <a:gd name="T23" fmla="*/ 320 h 341"/>
                          <a:gd name="T24" fmla="*/ 44 w 180"/>
                          <a:gd name="T25" fmla="*/ 312 h 341"/>
                          <a:gd name="T26" fmla="*/ 47 w 180"/>
                          <a:gd name="T27" fmla="*/ 321 h 341"/>
                          <a:gd name="T28" fmla="*/ 51 w 180"/>
                          <a:gd name="T29" fmla="*/ 304 h 341"/>
                          <a:gd name="T30" fmla="*/ 55 w 180"/>
                          <a:gd name="T31" fmla="*/ 285 h 341"/>
                          <a:gd name="T32" fmla="*/ 58 w 180"/>
                          <a:gd name="T33" fmla="*/ 208 h 341"/>
                          <a:gd name="T34" fmla="*/ 62 w 180"/>
                          <a:gd name="T35" fmla="*/ 0 h 341"/>
                          <a:gd name="T36" fmla="*/ 65 w 180"/>
                          <a:gd name="T37" fmla="*/ 99 h 341"/>
                          <a:gd name="T38" fmla="*/ 69 w 180"/>
                          <a:gd name="T39" fmla="*/ 315 h 341"/>
                          <a:gd name="T40" fmla="*/ 73 w 180"/>
                          <a:gd name="T41" fmla="*/ 229 h 341"/>
                          <a:gd name="T42" fmla="*/ 77 w 180"/>
                          <a:gd name="T43" fmla="*/ 129 h 341"/>
                          <a:gd name="T44" fmla="*/ 80 w 180"/>
                          <a:gd name="T45" fmla="*/ 186 h 341"/>
                          <a:gd name="T46" fmla="*/ 84 w 180"/>
                          <a:gd name="T47" fmla="*/ 171 h 341"/>
                          <a:gd name="T48" fmla="*/ 88 w 180"/>
                          <a:gd name="T49" fmla="*/ 125 h 341"/>
                          <a:gd name="T50" fmla="*/ 92 w 180"/>
                          <a:gd name="T51" fmla="*/ 235 h 341"/>
                          <a:gd name="T52" fmla="*/ 95 w 180"/>
                          <a:gd name="T53" fmla="*/ 319 h 341"/>
                          <a:gd name="T54" fmla="*/ 99 w 180"/>
                          <a:gd name="T55" fmla="*/ 302 h 341"/>
                          <a:gd name="T56" fmla="*/ 103 w 180"/>
                          <a:gd name="T57" fmla="*/ 320 h 341"/>
                          <a:gd name="T58" fmla="*/ 106 w 180"/>
                          <a:gd name="T59" fmla="*/ 241 h 341"/>
                          <a:gd name="T60" fmla="*/ 110 w 180"/>
                          <a:gd name="T61" fmla="*/ 255 h 341"/>
                          <a:gd name="T62" fmla="*/ 113 w 180"/>
                          <a:gd name="T63" fmla="*/ 189 h 341"/>
                          <a:gd name="T64" fmla="*/ 117 w 180"/>
                          <a:gd name="T65" fmla="*/ 275 h 341"/>
                          <a:gd name="T66" fmla="*/ 121 w 180"/>
                          <a:gd name="T67" fmla="*/ 234 h 341"/>
                          <a:gd name="T68" fmla="*/ 124 w 180"/>
                          <a:gd name="T69" fmla="*/ 231 h 341"/>
                          <a:gd name="T70" fmla="*/ 128 w 180"/>
                          <a:gd name="T71" fmla="*/ 175 h 341"/>
                          <a:gd name="T72" fmla="*/ 132 w 180"/>
                          <a:gd name="T73" fmla="*/ 286 h 341"/>
                          <a:gd name="T74" fmla="*/ 136 w 180"/>
                          <a:gd name="T75" fmla="*/ 322 h 341"/>
                          <a:gd name="T76" fmla="*/ 139 w 180"/>
                          <a:gd name="T77" fmla="*/ 258 h 341"/>
                          <a:gd name="T78" fmla="*/ 143 w 180"/>
                          <a:gd name="T79" fmla="*/ 283 h 341"/>
                          <a:gd name="T80" fmla="*/ 147 w 180"/>
                          <a:gd name="T81" fmla="*/ 328 h 341"/>
                          <a:gd name="T82" fmla="*/ 151 w 180"/>
                          <a:gd name="T83" fmla="*/ 334 h 341"/>
                          <a:gd name="T84" fmla="*/ 154 w 180"/>
                          <a:gd name="T85" fmla="*/ 313 h 341"/>
                          <a:gd name="T86" fmla="*/ 158 w 180"/>
                          <a:gd name="T87" fmla="*/ 216 h 341"/>
                          <a:gd name="T88" fmla="*/ 161 w 180"/>
                          <a:gd name="T89" fmla="*/ 281 h 341"/>
                          <a:gd name="T90" fmla="*/ 165 w 180"/>
                          <a:gd name="T91" fmla="*/ 328 h 341"/>
                          <a:gd name="T92" fmla="*/ 169 w 180"/>
                          <a:gd name="T93" fmla="*/ 341 h 341"/>
                          <a:gd name="T94" fmla="*/ 172 w 180"/>
                          <a:gd name="T95" fmla="*/ 331 h 341"/>
                          <a:gd name="T96" fmla="*/ 176 w 180"/>
                          <a:gd name="T97" fmla="*/ 341 h 341"/>
                          <a:gd name="T98" fmla="*/ 180 w 180"/>
                          <a:gd name="T99" fmla="*/ 290 h 34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80" h="341">
                            <a:moveTo>
                              <a:pt x="0" y="319"/>
                            </a:moveTo>
                            <a:lnTo>
                              <a:pt x="3" y="239"/>
                            </a:lnTo>
                            <a:lnTo>
                              <a:pt x="7" y="95"/>
                            </a:lnTo>
                            <a:lnTo>
                              <a:pt x="10" y="318"/>
                            </a:lnTo>
                            <a:lnTo>
                              <a:pt x="14" y="319"/>
                            </a:lnTo>
                            <a:lnTo>
                              <a:pt x="18" y="302"/>
                            </a:lnTo>
                            <a:lnTo>
                              <a:pt x="21" y="203"/>
                            </a:lnTo>
                            <a:lnTo>
                              <a:pt x="25" y="131"/>
                            </a:lnTo>
                            <a:lnTo>
                              <a:pt x="29" y="8"/>
                            </a:lnTo>
                            <a:lnTo>
                              <a:pt x="32" y="312"/>
                            </a:lnTo>
                            <a:lnTo>
                              <a:pt x="36" y="207"/>
                            </a:lnTo>
                            <a:lnTo>
                              <a:pt x="40" y="320"/>
                            </a:lnTo>
                            <a:lnTo>
                              <a:pt x="44" y="312"/>
                            </a:lnTo>
                            <a:lnTo>
                              <a:pt x="47" y="321"/>
                            </a:lnTo>
                            <a:lnTo>
                              <a:pt x="51" y="304"/>
                            </a:lnTo>
                            <a:lnTo>
                              <a:pt x="55" y="285"/>
                            </a:lnTo>
                            <a:lnTo>
                              <a:pt x="58" y="208"/>
                            </a:lnTo>
                            <a:lnTo>
                              <a:pt x="62" y="0"/>
                            </a:lnTo>
                            <a:lnTo>
                              <a:pt x="65" y="99"/>
                            </a:lnTo>
                            <a:lnTo>
                              <a:pt x="69" y="315"/>
                            </a:lnTo>
                            <a:lnTo>
                              <a:pt x="73" y="229"/>
                            </a:lnTo>
                            <a:lnTo>
                              <a:pt x="77" y="129"/>
                            </a:lnTo>
                            <a:lnTo>
                              <a:pt x="80" y="186"/>
                            </a:lnTo>
                            <a:lnTo>
                              <a:pt x="84" y="171"/>
                            </a:lnTo>
                            <a:lnTo>
                              <a:pt x="88" y="125"/>
                            </a:lnTo>
                            <a:lnTo>
                              <a:pt x="92" y="235"/>
                            </a:lnTo>
                            <a:lnTo>
                              <a:pt x="95" y="319"/>
                            </a:lnTo>
                            <a:lnTo>
                              <a:pt x="99" y="302"/>
                            </a:lnTo>
                            <a:lnTo>
                              <a:pt x="103" y="320"/>
                            </a:lnTo>
                            <a:lnTo>
                              <a:pt x="106" y="241"/>
                            </a:lnTo>
                            <a:lnTo>
                              <a:pt x="110" y="255"/>
                            </a:lnTo>
                            <a:lnTo>
                              <a:pt x="113" y="189"/>
                            </a:lnTo>
                            <a:lnTo>
                              <a:pt x="117" y="275"/>
                            </a:lnTo>
                            <a:lnTo>
                              <a:pt x="121" y="234"/>
                            </a:lnTo>
                            <a:lnTo>
                              <a:pt x="124" y="231"/>
                            </a:lnTo>
                            <a:lnTo>
                              <a:pt x="128" y="175"/>
                            </a:lnTo>
                            <a:lnTo>
                              <a:pt x="132" y="286"/>
                            </a:lnTo>
                            <a:lnTo>
                              <a:pt x="136" y="322"/>
                            </a:lnTo>
                            <a:lnTo>
                              <a:pt x="139" y="258"/>
                            </a:lnTo>
                            <a:lnTo>
                              <a:pt x="143" y="283"/>
                            </a:lnTo>
                            <a:lnTo>
                              <a:pt x="147" y="328"/>
                            </a:lnTo>
                            <a:lnTo>
                              <a:pt x="151" y="334"/>
                            </a:lnTo>
                            <a:lnTo>
                              <a:pt x="154" y="313"/>
                            </a:lnTo>
                            <a:lnTo>
                              <a:pt x="158" y="216"/>
                            </a:lnTo>
                            <a:lnTo>
                              <a:pt x="161" y="281"/>
                            </a:lnTo>
                            <a:lnTo>
                              <a:pt x="165" y="328"/>
                            </a:lnTo>
                            <a:lnTo>
                              <a:pt x="169" y="341"/>
                            </a:lnTo>
                            <a:lnTo>
                              <a:pt x="172" y="331"/>
                            </a:lnTo>
                            <a:lnTo>
                              <a:pt x="176" y="341"/>
                            </a:lnTo>
                            <a:lnTo>
                              <a:pt x="180" y="290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24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26" name="Freeform 98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313613" y="2595564"/>
                        <a:ext cx="285750" cy="514350"/>
                      </a:xfrm>
                      <a:custGeom>
                        <a:avLst/>
                        <a:gdLst>
                          <a:gd name="T0" fmla="*/ 0 w 180"/>
                          <a:gd name="T1" fmla="*/ 273 h 324"/>
                          <a:gd name="T2" fmla="*/ 4 w 180"/>
                          <a:gd name="T3" fmla="*/ 259 h 324"/>
                          <a:gd name="T4" fmla="*/ 7 w 180"/>
                          <a:gd name="T5" fmla="*/ 291 h 324"/>
                          <a:gd name="T6" fmla="*/ 11 w 180"/>
                          <a:gd name="T7" fmla="*/ 223 h 324"/>
                          <a:gd name="T8" fmla="*/ 15 w 180"/>
                          <a:gd name="T9" fmla="*/ 261 h 324"/>
                          <a:gd name="T10" fmla="*/ 18 w 180"/>
                          <a:gd name="T11" fmla="*/ 307 h 324"/>
                          <a:gd name="T12" fmla="*/ 22 w 180"/>
                          <a:gd name="T13" fmla="*/ 273 h 324"/>
                          <a:gd name="T14" fmla="*/ 26 w 180"/>
                          <a:gd name="T15" fmla="*/ 252 h 324"/>
                          <a:gd name="T16" fmla="*/ 29 w 180"/>
                          <a:gd name="T17" fmla="*/ 260 h 324"/>
                          <a:gd name="T18" fmla="*/ 33 w 180"/>
                          <a:gd name="T19" fmla="*/ 290 h 324"/>
                          <a:gd name="T20" fmla="*/ 37 w 180"/>
                          <a:gd name="T21" fmla="*/ 190 h 324"/>
                          <a:gd name="T22" fmla="*/ 40 w 180"/>
                          <a:gd name="T23" fmla="*/ 163 h 324"/>
                          <a:gd name="T24" fmla="*/ 44 w 180"/>
                          <a:gd name="T25" fmla="*/ 106 h 324"/>
                          <a:gd name="T26" fmla="*/ 48 w 180"/>
                          <a:gd name="T27" fmla="*/ 232 h 324"/>
                          <a:gd name="T28" fmla="*/ 51 w 180"/>
                          <a:gd name="T29" fmla="*/ 296 h 324"/>
                          <a:gd name="T30" fmla="*/ 55 w 180"/>
                          <a:gd name="T31" fmla="*/ 320 h 324"/>
                          <a:gd name="T32" fmla="*/ 59 w 180"/>
                          <a:gd name="T33" fmla="*/ 307 h 324"/>
                          <a:gd name="T34" fmla="*/ 63 w 180"/>
                          <a:gd name="T35" fmla="*/ 247 h 324"/>
                          <a:gd name="T36" fmla="*/ 66 w 180"/>
                          <a:gd name="T37" fmla="*/ 5 h 324"/>
                          <a:gd name="T38" fmla="*/ 70 w 180"/>
                          <a:gd name="T39" fmla="*/ 220 h 324"/>
                          <a:gd name="T40" fmla="*/ 74 w 180"/>
                          <a:gd name="T41" fmla="*/ 317 h 324"/>
                          <a:gd name="T42" fmla="*/ 77 w 180"/>
                          <a:gd name="T43" fmla="*/ 306 h 324"/>
                          <a:gd name="T44" fmla="*/ 81 w 180"/>
                          <a:gd name="T45" fmla="*/ 324 h 324"/>
                          <a:gd name="T46" fmla="*/ 85 w 180"/>
                          <a:gd name="T47" fmla="*/ 277 h 324"/>
                          <a:gd name="T48" fmla="*/ 88 w 180"/>
                          <a:gd name="T49" fmla="*/ 153 h 324"/>
                          <a:gd name="T50" fmla="*/ 92 w 180"/>
                          <a:gd name="T51" fmla="*/ 286 h 324"/>
                          <a:gd name="T52" fmla="*/ 96 w 180"/>
                          <a:gd name="T53" fmla="*/ 307 h 324"/>
                          <a:gd name="T54" fmla="*/ 99 w 180"/>
                          <a:gd name="T55" fmla="*/ 264 h 324"/>
                          <a:gd name="T56" fmla="*/ 103 w 180"/>
                          <a:gd name="T57" fmla="*/ 278 h 324"/>
                          <a:gd name="T58" fmla="*/ 107 w 180"/>
                          <a:gd name="T59" fmla="*/ 186 h 324"/>
                          <a:gd name="T60" fmla="*/ 110 w 180"/>
                          <a:gd name="T61" fmla="*/ 307 h 324"/>
                          <a:gd name="T62" fmla="*/ 114 w 180"/>
                          <a:gd name="T63" fmla="*/ 200 h 324"/>
                          <a:gd name="T64" fmla="*/ 118 w 180"/>
                          <a:gd name="T65" fmla="*/ 147 h 324"/>
                          <a:gd name="T66" fmla="*/ 122 w 180"/>
                          <a:gd name="T67" fmla="*/ 98 h 324"/>
                          <a:gd name="T68" fmla="*/ 125 w 180"/>
                          <a:gd name="T69" fmla="*/ 42 h 324"/>
                          <a:gd name="T70" fmla="*/ 129 w 180"/>
                          <a:gd name="T71" fmla="*/ 220 h 324"/>
                          <a:gd name="T72" fmla="*/ 133 w 180"/>
                          <a:gd name="T73" fmla="*/ 294 h 324"/>
                          <a:gd name="T74" fmla="*/ 136 w 180"/>
                          <a:gd name="T75" fmla="*/ 320 h 324"/>
                          <a:gd name="T76" fmla="*/ 140 w 180"/>
                          <a:gd name="T77" fmla="*/ 234 h 324"/>
                          <a:gd name="T78" fmla="*/ 143 w 180"/>
                          <a:gd name="T79" fmla="*/ 0 h 324"/>
                          <a:gd name="T80" fmla="*/ 147 w 180"/>
                          <a:gd name="T81" fmla="*/ 230 h 324"/>
                          <a:gd name="T82" fmla="*/ 151 w 180"/>
                          <a:gd name="T83" fmla="*/ 314 h 324"/>
                          <a:gd name="T84" fmla="*/ 155 w 180"/>
                          <a:gd name="T85" fmla="*/ 263 h 324"/>
                          <a:gd name="T86" fmla="*/ 158 w 180"/>
                          <a:gd name="T87" fmla="*/ 170 h 324"/>
                          <a:gd name="T88" fmla="*/ 162 w 180"/>
                          <a:gd name="T89" fmla="*/ 229 h 324"/>
                          <a:gd name="T90" fmla="*/ 166 w 180"/>
                          <a:gd name="T91" fmla="*/ 302 h 324"/>
                          <a:gd name="T92" fmla="*/ 169 w 180"/>
                          <a:gd name="T93" fmla="*/ 296 h 324"/>
                          <a:gd name="T94" fmla="*/ 173 w 180"/>
                          <a:gd name="T95" fmla="*/ 299 h 324"/>
                          <a:gd name="T96" fmla="*/ 177 w 180"/>
                          <a:gd name="T97" fmla="*/ 207 h 324"/>
                          <a:gd name="T98" fmla="*/ 180 w 180"/>
                          <a:gd name="T99" fmla="*/ 118 h 32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80" h="324">
                            <a:moveTo>
                              <a:pt x="0" y="273"/>
                            </a:moveTo>
                            <a:lnTo>
                              <a:pt x="4" y="259"/>
                            </a:lnTo>
                            <a:lnTo>
                              <a:pt x="7" y="291"/>
                            </a:lnTo>
                            <a:lnTo>
                              <a:pt x="11" y="223"/>
                            </a:lnTo>
                            <a:lnTo>
                              <a:pt x="15" y="261"/>
                            </a:lnTo>
                            <a:lnTo>
                              <a:pt x="18" y="307"/>
                            </a:lnTo>
                            <a:lnTo>
                              <a:pt x="22" y="273"/>
                            </a:lnTo>
                            <a:lnTo>
                              <a:pt x="26" y="252"/>
                            </a:lnTo>
                            <a:lnTo>
                              <a:pt x="29" y="260"/>
                            </a:lnTo>
                            <a:lnTo>
                              <a:pt x="33" y="290"/>
                            </a:lnTo>
                            <a:lnTo>
                              <a:pt x="37" y="190"/>
                            </a:lnTo>
                            <a:lnTo>
                              <a:pt x="40" y="163"/>
                            </a:lnTo>
                            <a:lnTo>
                              <a:pt x="44" y="106"/>
                            </a:lnTo>
                            <a:lnTo>
                              <a:pt x="48" y="232"/>
                            </a:lnTo>
                            <a:lnTo>
                              <a:pt x="51" y="296"/>
                            </a:lnTo>
                            <a:lnTo>
                              <a:pt x="55" y="320"/>
                            </a:lnTo>
                            <a:lnTo>
                              <a:pt x="59" y="307"/>
                            </a:lnTo>
                            <a:lnTo>
                              <a:pt x="63" y="247"/>
                            </a:lnTo>
                            <a:lnTo>
                              <a:pt x="66" y="5"/>
                            </a:lnTo>
                            <a:lnTo>
                              <a:pt x="70" y="220"/>
                            </a:lnTo>
                            <a:lnTo>
                              <a:pt x="74" y="317"/>
                            </a:lnTo>
                            <a:lnTo>
                              <a:pt x="77" y="306"/>
                            </a:lnTo>
                            <a:lnTo>
                              <a:pt x="81" y="324"/>
                            </a:lnTo>
                            <a:lnTo>
                              <a:pt x="85" y="277"/>
                            </a:lnTo>
                            <a:lnTo>
                              <a:pt x="88" y="153"/>
                            </a:lnTo>
                            <a:lnTo>
                              <a:pt x="92" y="286"/>
                            </a:lnTo>
                            <a:lnTo>
                              <a:pt x="96" y="307"/>
                            </a:lnTo>
                            <a:lnTo>
                              <a:pt x="99" y="264"/>
                            </a:lnTo>
                            <a:lnTo>
                              <a:pt x="103" y="278"/>
                            </a:lnTo>
                            <a:lnTo>
                              <a:pt x="107" y="186"/>
                            </a:lnTo>
                            <a:lnTo>
                              <a:pt x="110" y="307"/>
                            </a:lnTo>
                            <a:lnTo>
                              <a:pt x="114" y="200"/>
                            </a:lnTo>
                            <a:lnTo>
                              <a:pt x="118" y="147"/>
                            </a:lnTo>
                            <a:lnTo>
                              <a:pt x="122" y="98"/>
                            </a:lnTo>
                            <a:lnTo>
                              <a:pt x="125" y="42"/>
                            </a:lnTo>
                            <a:lnTo>
                              <a:pt x="129" y="220"/>
                            </a:lnTo>
                            <a:lnTo>
                              <a:pt x="133" y="294"/>
                            </a:lnTo>
                            <a:lnTo>
                              <a:pt x="136" y="320"/>
                            </a:lnTo>
                            <a:lnTo>
                              <a:pt x="140" y="234"/>
                            </a:lnTo>
                            <a:lnTo>
                              <a:pt x="143" y="0"/>
                            </a:lnTo>
                            <a:lnTo>
                              <a:pt x="147" y="230"/>
                            </a:lnTo>
                            <a:lnTo>
                              <a:pt x="151" y="314"/>
                            </a:lnTo>
                            <a:lnTo>
                              <a:pt x="155" y="263"/>
                            </a:lnTo>
                            <a:lnTo>
                              <a:pt x="158" y="170"/>
                            </a:lnTo>
                            <a:lnTo>
                              <a:pt x="162" y="229"/>
                            </a:lnTo>
                            <a:lnTo>
                              <a:pt x="166" y="302"/>
                            </a:lnTo>
                            <a:lnTo>
                              <a:pt x="169" y="296"/>
                            </a:lnTo>
                            <a:lnTo>
                              <a:pt x="173" y="299"/>
                            </a:lnTo>
                            <a:lnTo>
                              <a:pt x="177" y="207"/>
                            </a:lnTo>
                            <a:lnTo>
                              <a:pt x="180" y="11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24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27" name="Freeform 98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99363" y="2782889"/>
                        <a:ext cx="23813" cy="328613"/>
                      </a:xfrm>
                      <a:custGeom>
                        <a:avLst/>
                        <a:gdLst>
                          <a:gd name="T0" fmla="*/ 0 w 15"/>
                          <a:gd name="T1" fmla="*/ 0 h 207"/>
                          <a:gd name="T2" fmla="*/ 4 w 15"/>
                          <a:gd name="T3" fmla="*/ 111 h 207"/>
                          <a:gd name="T4" fmla="*/ 8 w 15"/>
                          <a:gd name="T5" fmla="*/ 176 h 207"/>
                          <a:gd name="T6" fmla="*/ 11 w 15"/>
                          <a:gd name="T7" fmla="*/ 207 h 207"/>
                          <a:gd name="T8" fmla="*/ 15 w 15"/>
                          <a:gd name="T9" fmla="*/ 114 h 20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</a:cxnLst>
                        <a:rect l="0" t="0" r="r" b="b"/>
                        <a:pathLst>
                          <a:path w="15" h="207">
                            <a:moveTo>
                              <a:pt x="0" y="0"/>
                            </a:moveTo>
                            <a:lnTo>
                              <a:pt x="4" y="111"/>
                            </a:lnTo>
                            <a:lnTo>
                              <a:pt x="8" y="176"/>
                            </a:lnTo>
                            <a:lnTo>
                              <a:pt x="11" y="207"/>
                            </a:lnTo>
                            <a:lnTo>
                              <a:pt x="15" y="11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24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28" name="Freeform 98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53188" y="2638426"/>
                        <a:ext cx="287338" cy="473075"/>
                      </a:xfrm>
                      <a:custGeom>
                        <a:avLst/>
                        <a:gdLst>
                          <a:gd name="T0" fmla="*/ 0 w 181"/>
                          <a:gd name="T1" fmla="*/ 298 h 298"/>
                          <a:gd name="T2" fmla="*/ 4 w 181"/>
                          <a:gd name="T3" fmla="*/ 232 h 298"/>
                          <a:gd name="T4" fmla="*/ 8 w 181"/>
                          <a:gd name="T5" fmla="*/ 221 h 298"/>
                          <a:gd name="T6" fmla="*/ 12 w 181"/>
                          <a:gd name="T7" fmla="*/ 145 h 298"/>
                          <a:gd name="T8" fmla="*/ 15 w 181"/>
                          <a:gd name="T9" fmla="*/ 64 h 298"/>
                          <a:gd name="T10" fmla="*/ 19 w 181"/>
                          <a:gd name="T11" fmla="*/ 165 h 298"/>
                          <a:gd name="T12" fmla="*/ 22 w 181"/>
                          <a:gd name="T13" fmla="*/ 202 h 298"/>
                          <a:gd name="T14" fmla="*/ 26 w 181"/>
                          <a:gd name="T15" fmla="*/ 114 h 298"/>
                          <a:gd name="T16" fmla="*/ 30 w 181"/>
                          <a:gd name="T17" fmla="*/ 206 h 298"/>
                          <a:gd name="T18" fmla="*/ 33 w 181"/>
                          <a:gd name="T19" fmla="*/ 239 h 298"/>
                          <a:gd name="T20" fmla="*/ 37 w 181"/>
                          <a:gd name="T21" fmla="*/ 214 h 298"/>
                          <a:gd name="T22" fmla="*/ 41 w 181"/>
                          <a:gd name="T23" fmla="*/ 282 h 298"/>
                          <a:gd name="T24" fmla="*/ 45 w 181"/>
                          <a:gd name="T25" fmla="*/ 199 h 298"/>
                          <a:gd name="T26" fmla="*/ 48 w 181"/>
                          <a:gd name="T27" fmla="*/ 15 h 298"/>
                          <a:gd name="T28" fmla="*/ 52 w 181"/>
                          <a:gd name="T29" fmla="*/ 86 h 298"/>
                          <a:gd name="T30" fmla="*/ 56 w 181"/>
                          <a:gd name="T31" fmla="*/ 253 h 298"/>
                          <a:gd name="T32" fmla="*/ 59 w 181"/>
                          <a:gd name="T33" fmla="*/ 96 h 298"/>
                          <a:gd name="T34" fmla="*/ 63 w 181"/>
                          <a:gd name="T35" fmla="*/ 251 h 298"/>
                          <a:gd name="T36" fmla="*/ 67 w 181"/>
                          <a:gd name="T37" fmla="*/ 161 h 298"/>
                          <a:gd name="T38" fmla="*/ 70 w 181"/>
                          <a:gd name="T39" fmla="*/ 132 h 298"/>
                          <a:gd name="T40" fmla="*/ 74 w 181"/>
                          <a:gd name="T41" fmla="*/ 257 h 298"/>
                          <a:gd name="T42" fmla="*/ 78 w 181"/>
                          <a:gd name="T43" fmla="*/ 253 h 298"/>
                          <a:gd name="T44" fmla="*/ 81 w 181"/>
                          <a:gd name="T45" fmla="*/ 117 h 298"/>
                          <a:gd name="T46" fmla="*/ 85 w 181"/>
                          <a:gd name="T47" fmla="*/ 233 h 298"/>
                          <a:gd name="T48" fmla="*/ 89 w 181"/>
                          <a:gd name="T49" fmla="*/ 252 h 298"/>
                          <a:gd name="T50" fmla="*/ 92 w 181"/>
                          <a:gd name="T51" fmla="*/ 118 h 298"/>
                          <a:gd name="T52" fmla="*/ 96 w 181"/>
                          <a:gd name="T53" fmla="*/ 133 h 298"/>
                          <a:gd name="T54" fmla="*/ 100 w 181"/>
                          <a:gd name="T55" fmla="*/ 287 h 298"/>
                          <a:gd name="T56" fmla="*/ 104 w 181"/>
                          <a:gd name="T57" fmla="*/ 249 h 298"/>
                          <a:gd name="T58" fmla="*/ 107 w 181"/>
                          <a:gd name="T59" fmla="*/ 151 h 298"/>
                          <a:gd name="T60" fmla="*/ 111 w 181"/>
                          <a:gd name="T61" fmla="*/ 145 h 298"/>
                          <a:gd name="T62" fmla="*/ 115 w 181"/>
                          <a:gd name="T63" fmla="*/ 0 h 298"/>
                          <a:gd name="T64" fmla="*/ 118 w 181"/>
                          <a:gd name="T65" fmla="*/ 36 h 298"/>
                          <a:gd name="T66" fmla="*/ 122 w 181"/>
                          <a:gd name="T67" fmla="*/ 285 h 298"/>
                          <a:gd name="T68" fmla="*/ 125 w 181"/>
                          <a:gd name="T69" fmla="*/ 114 h 298"/>
                          <a:gd name="T70" fmla="*/ 129 w 181"/>
                          <a:gd name="T71" fmla="*/ 295 h 298"/>
                          <a:gd name="T72" fmla="*/ 133 w 181"/>
                          <a:gd name="T73" fmla="*/ 259 h 298"/>
                          <a:gd name="T74" fmla="*/ 137 w 181"/>
                          <a:gd name="T75" fmla="*/ 254 h 298"/>
                          <a:gd name="T76" fmla="*/ 140 w 181"/>
                          <a:gd name="T77" fmla="*/ 261 h 298"/>
                          <a:gd name="T78" fmla="*/ 144 w 181"/>
                          <a:gd name="T79" fmla="*/ 245 h 298"/>
                          <a:gd name="T80" fmla="*/ 148 w 181"/>
                          <a:gd name="T81" fmla="*/ 252 h 298"/>
                          <a:gd name="T82" fmla="*/ 151 w 181"/>
                          <a:gd name="T83" fmla="*/ 187 h 298"/>
                          <a:gd name="T84" fmla="*/ 155 w 181"/>
                          <a:gd name="T85" fmla="*/ 240 h 298"/>
                          <a:gd name="T86" fmla="*/ 159 w 181"/>
                          <a:gd name="T87" fmla="*/ 154 h 298"/>
                          <a:gd name="T88" fmla="*/ 163 w 181"/>
                          <a:gd name="T89" fmla="*/ 46 h 298"/>
                          <a:gd name="T90" fmla="*/ 166 w 181"/>
                          <a:gd name="T91" fmla="*/ 111 h 298"/>
                          <a:gd name="T92" fmla="*/ 170 w 181"/>
                          <a:gd name="T93" fmla="*/ 118 h 298"/>
                          <a:gd name="T94" fmla="*/ 173 w 181"/>
                          <a:gd name="T95" fmla="*/ 8 h 298"/>
                          <a:gd name="T96" fmla="*/ 177 w 181"/>
                          <a:gd name="T97" fmla="*/ 68 h 298"/>
                          <a:gd name="T98" fmla="*/ 181 w 181"/>
                          <a:gd name="T99" fmla="*/ 237 h 29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81" h="298">
                            <a:moveTo>
                              <a:pt x="0" y="298"/>
                            </a:moveTo>
                            <a:lnTo>
                              <a:pt x="4" y="232"/>
                            </a:lnTo>
                            <a:lnTo>
                              <a:pt x="8" y="221"/>
                            </a:lnTo>
                            <a:lnTo>
                              <a:pt x="12" y="145"/>
                            </a:lnTo>
                            <a:lnTo>
                              <a:pt x="15" y="64"/>
                            </a:lnTo>
                            <a:lnTo>
                              <a:pt x="19" y="165"/>
                            </a:lnTo>
                            <a:lnTo>
                              <a:pt x="22" y="202"/>
                            </a:lnTo>
                            <a:lnTo>
                              <a:pt x="26" y="114"/>
                            </a:lnTo>
                            <a:lnTo>
                              <a:pt x="30" y="206"/>
                            </a:lnTo>
                            <a:lnTo>
                              <a:pt x="33" y="239"/>
                            </a:lnTo>
                            <a:lnTo>
                              <a:pt x="37" y="214"/>
                            </a:lnTo>
                            <a:lnTo>
                              <a:pt x="41" y="282"/>
                            </a:lnTo>
                            <a:lnTo>
                              <a:pt x="45" y="199"/>
                            </a:lnTo>
                            <a:lnTo>
                              <a:pt x="48" y="15"/>
                            </a:lnTo>
                            <a:lnTo>
                              <a:pt x="52" y="86"/>
                            </a:lnTo>
                            <a:lnTo>
                              <a:pt x="56" y="253"/>
                            </a:lnTo>
                            <a:lnTo>
                              <a:pt x="59" y="96"/>
                            </a:lnTo>
                            <a:lnTo>
                              <a:pt x="63" y="251"/>
                            </a:lnTo>
                            <a:lnTo>
                              <a:pt x="67" y="161"/>
                            </a:lnTo>
                            <a:lnTo>
                              <a:pt x="70" y="132"/>
                            </a:lnTo>
                            <a:lnTo>
                              <a:pt x="74" y="257"/>
                            </a:lnTo>
                            <a:lnTo>
                              <a:pt x="78" y="253"/>
                            </a:lnTo>
                            <a:lnTo>
                              <a:pt x="81" y="117"/>
                            </a:lnTo>
                            <a:lnTo>
                              <a:pt x="85" y="233"/>
                            </a:lnTo>
                            <a:lnTo>
                              <a:pt x="89" y="252"/>
                            </a:lnTo>
                            <a:lnTo>
                              <a:pt x="92" y="118"/>
                            </a:lnTo>
                            <a:lnTo>
                              <a:pt x="96" y="133"/>
                            </a:lnTo>
                            <a:lnTo>
                              <a:pt x="100" y="287"/>
                            </a:lnTo>
                            <a:lnTo>
                              <a:pt x="104" y="249"/>
                            </a:lnTo>
                            <a:lnTo>
                              <a:pt x="107" y="151"/>
                            </a:lnTo>
                            <a:lnTo>
                              <a:pt x="111" y="145"/>
                            </a:lnTo>
                            <a:lnTo>
                              <a:pt x="115" y="0"/>
                            </a:lnTo>
                            <a:lnTo>
                              <a:pt x="118" y="36"/>
                            </a:lnTo>
                            <a:lnTo>
                              <a:pt x="122" y="285"/>
                            </a:lnTo>
                            <a:lnTo>
                              <a:pt x="125" y="114"/>
                            </a:lnTo>
                            <a:lnTo>
                              <a:pt x="129" y="295"/>
                            </a:lnTo>
                            <a:lnTo>
                              <a:pt x="133" y="259"/>
                            </a:lnTo>
                            <a:lnTo>
                              <a:pt x="137" y="254"/>
                            </a:lnTo>
                            <a:lnTo>
                              <a:pt x="140" y="261"/>
                            </a:lnTo>
                            <a:lnTo>
                              <a:pt x="144" y="245"/>
                            </a:lnTo>
                            <a:lnTo>
                              <a:pt x="148" y="252"/>
                            </a:lnTo>
                            <a:lnTo>
                              <a:pt x="151" y="187"/>
                            </a:lnTo>
                            <a:lnTo>
                              <a:pt x="155" y="240"/>
                            </a:lnTo>
                            <a:lnTo>
                              <a:pt x="159" y="154"/>
                            </a:lnTo>
                            <a:lnTo>
                              <a:pt x="163" y="46"/>
                            </a:lnTo>
                            <a:lnTo>
                              <a:pt x="166" y="111"/>
                            </a:lnTo>
                            <a:lnTo>
                              <a:pt x="170" y="118"/>
                            </a:lnTo>
                            <a:lnTo>
                              <a:pt x="173" y="8"/>
                            </a:lnTo>
                            <a:lnTo>
                              <a:pt x="177" y="68"/>
                            </a:lnTo>
                            <a:lnTo>
                              <a:pt x="181" y="23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BD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29" name="Freeform 99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740526" y="2608264"/>
                        <a:ext cx="287338" cy="503238"/>
                      </a:xfrm>
                      <a:custGeom>
                        <a:avLst/>
                        <a:gdLst>
                          <a:gd name="T0" fmla="*/ 0 w 181"/>
                          <a:gd name="T1" fmla="*/ 256 h 317"/>
                          <a:gd name="T2" fmla="*/ 3 w 181"/>
                          <a:gd name="T3" fmla="*/ 288 h 317"/>
                          <a:gd name="T4" fmla="*/ 7 w 181"/>
                          <a:gd name="T5" fmla="*/ 283 h 317"/>
                          <a:gd name="T6" fmla="*/ 11 w 181"/>
                          <a:gd name="T7" fmla="*/ 16 h 317"/>
                          <a:gd name="T8" fmla="*/ 15 w 181"/>
                          <a:gd name="T9" fmla="*/ 119 h 317"/>
                          <a:gd name="T10" fmla="*/ 18 w 181"/>
                          <a:gd name="T11" fmla="*/ 149 h 317"/>
                          <a:gd name="T12" fmla="*/ 22 w 181"/>
                          <a:gd name="T13" fmla="*/ 192 h 317"/>
                          <a:gd name="T14" fmla="*/ 26 w 181"/>
                          <a:gd name="T15" fmla="*/ 71 h 317"/>
                          <a:gd name="T16" fmla="*/ 29 w 181"/>
                          <a:gd name="T17" fmla="*/ 216 h 317"/>
                          <a:gd name="T18" fmla="*/ 33 w 181"/>
                          <a:gd name="T19" fmla="*/ 121 h 317"/>
                          <a:gd name="T20" fmla="*/ 37 w 181"/>
                          <a:gd name="T21" fmla="*/ 57 h 317"/>
                          <a:gd name="T22" fmla="*/ 40 w 181"/>
                          <a:gd name="T23" fmla="*/ 148 h 317"/>
                          <a:gd name="T24" fmla="*/ 44 w 181"/>
                          <a:gd name="T25" fmla="*/ 46 h 317"/>
                          <a:gd name="T26" fmla="*/ 48 w 181"/>
                          <a:gd name="T27" fmla="*/ 268 h 317"/>
                          <a:gd name="T28" fmla="*/ 51 w 181"/>
                          <a:gd name="T29" fmla="*/ 98 h 317"/>
                          <a:gd name="T30" fmla="*/ 55 w 181"/>
                          <a:gd name="T31" fmla="*/ 118 h 317"/>
                          <a:gd name="T32" fmla="*/ 59 w 181"/>
                          <a:gd name="T33" fmla="*/ 293 h 317"/>
                          <a:gd name="T34" fmla="*/ 62 w 181"/>
                          <a:gd name="T35" fmla="*/ 295 h 317"/>
                          <a:gd name="T36" fmla="*/ 66 w 181"/>
                          <a:gd name="T37" fmla="*/ 301 h 317"/>
                          <a:gd name="T38" fmla="*/ 70 w 181"/>
                          <a:gd name="T39" fmla="*/ 234 h 317"/>
                          <a:gd name="T40" fmla="*/ 74 w 181"/>
                          <a:gd name="T41" fmla="*/ 294 h 317"/>
                          <a:gd name="T42" fmla="*/ 77 w 181"/>
                          <a:gd name="T43" fmla="*/ 182 h 317"/>
                          <a:gd name="T44" fmla="*/ 81 w 181"/>
                          <a:gd name="T45" fmla="*/ 59 h 317"/>
                          <a:gd name="T46" fmla="*/ 85 w 181"/>
                          <a:gd name="T47" fmla="*/ 70 h 317"/>
                          <a:gd name="T48" fmla="*/ 88 w 181"/>
                          <a:gd name="T49" fmla="*/ 102 h 317"/>
                          <a:gd name="T50" fmla="*/ 92 w 181"/>
                          <a:gd name="T51" fmla="*/ 102 h 317"/>
                          <a:gd name="T52" fmla="*/ 95 w 181"/>
                          <a:gd name="T53" fmla="*/ 229 h 317"/>
                          <a:gd name="T54" fmla="*/ 99 w 181"/>
                          <a:gd name="T55" fmla="*/ 279 h 317"/>
                          <a:gd name="T56" fmla="*/ 103 w 181"/>
                          <a:gd name="T57" fmla="*/ 211 h 317"/>
                          <a:gd name="T58" fmla="*/ 107 w 181"/>
                          <a:gd name="T59" fmla="*/ 115 h 317"/>
                          <a:gd name="T60" fmla="*/ 110 w 181"/>
                          <a:gd name="T61" fmla="*/ 287 h 317"/>
                          <a:gd name="T62" fmla="*/ 114 w 181"/>
                          <a:gd name="T63" fmla="*/ 303 h 317"/>
                          <a:gd name="T64" fmla="*/ 118 w 181"/>
                          <a:gd name="T65" fmla="*/ 281 h 317"/>
                          <a:gd name="T66" fmla="*/ 121 w 181"/>
                          <a:gd name="T67" fmla="*/ 317 h 317"/>
                          <a:gd name="T68" fmla="*/ 125 w 181"/>
                          <a:gd name="T69" fmla="*/ 311 h 317"/>
                          <a:gd name="T70" fmla="*/ 129 w 181"/>
                          <a:gd name="T71" fmla="*/ 313 h 317"/>
                          <a:gd name="T72" fmla="*/ 133 w 181"/>
                          <a:gd name="T73" fmla="*/ 315 h 317"/>
                          <a:gd name="T74" fmla="*/ 136 w 181"/>
                          <a:gd name="T75" fmla="*/ 274 h 317"/>
                          <a:gd name="T76" fmla="*/ 140 w 181"/>
                          <a:gd name="T77" fmla="*/ 158 h 317"/>
                          <a:gd name="T78" fmla="*/ 143 w 181"/>
                          <a:gd name="T79" fmla="*/ 61 h 317"/>
                          <a:gd name="T80" fmla="*/ 147 w 181"/>
                          <a:gd name="T81" fmla="*/ 226 h 317"/>
                          <a:gd name="T82" fmla="*/ 151 w 181"/>
                          <a:gd name="T83" fmla="*/ 281 h 317"/>
                          <a:gd name="T84" fmla="*/ 154 w 181"/>
                          <a:gd name="T85" fmla="*/ 285 h 317"/>
                          <a:gd name="T86" fmla="*/ 158 w 181"/>
                          <a:gd name="T87" fmla="*/ 0 h 317"/>
                          <a:gd name="T88" fmla="*/ 162 w 181"/>
                          <a:gd name="T89" fmla="*/ 190 h 317"/>
                          <a:gd name="T90" fmla="*/ 166 w 181"/>
                          <a:gd name="T91" fmla="*/ 142 h 317"/>
                          <a:gd name="T92" fmla="*/ 169 w 181"/>
                          <a:gd name="T93" fmla="*/ 171 h 317"/>
                          <a:gd name="T94" fmla="*/ 173 w 181"/>
                          <a:gd name="T95" fmla="*/ 95 h 317"/>
                          <a:gd name="T96" fmla="*/ 177 w 181"/>
                          <a:gd name="T97" fmla="*/ 171 h 317"/>
                          <a:gd name="T98" fmla="*/ 181 w 181"/>
                          <a:gd name="T99" fmla="*/ 304 h 31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81" h="317">
                            <a:moveTo>
                              <a:pt x="0" y="256"/>
                            </a:moveTo>
                            <a:lnTo>
                              <a:pt x="3" y="288"/>
                            </a:lnTo>
                            <a:lnTo>
                              <a:pt x="7" y="283"/>
                            </a:lnTo>
                            <a:lnTo>
                              <a:pt x="11" y="16"/>
                            </a:lnTo>
                            <a:lnTo>
                              <a:pt x="15" y="119"/>
                            </a:lnTo>
                            <a:lnTo>
                              <a:pt x="18" y="149"/>
                            </a:lnTo>
                            <a:lnTo>
                              <a:pt x="22" y="192"/>
                            </a:lnTo>
                            <a:lnTo>
                              <a:pt x="26" y="71"/>
                            </a:lnTo>
                            <a:lnTo>
                              <a:pt x="29" y="216"/>
                            </a:lnTo>
                            <a:lnTo>
                              <a:pt x="33" y="121"/>
                            </a:lnTo>
                            <a:lnTo>
                              <a:pt x="37" y="57"/>
                            </a:lnTo>
                            <a:lnTo>
                              <a:pt x="40" y="148"/>
                            </a:lnTo>
                            <a:lnTo>
                              <a:pt x="44" y="46"/>
                            </a:lnTo>
                            <a:lnTo>
                              <a:pt x="48" y="268"/>
                            </a:lnTo>
                            <a:lnTo>
                              <a:pt x="51" y="98"/>
                            </a:lnTo>
                            <a:lnTo>
                              <a:pt x="55" y="118"/>
                            </a:lnTo>
                            <a:lnTo>
                              <a:pt x="59" y="293"/>
                            </a:lnTo>
                            <a:lnTo>
                              <a:pt x="62" y="295"/>
                            </a:lnTo>
                            <a:lnTo>
                              <a:pt x="66" y="301"/>
                            </a:lnTo>
                            <a:lnTo>
                              <a:pt x="70" y="234"/>
                            </a:lnTo>
                            <a:lnTo>
                              <a:pt x="74" y="294"/>
                            </a:lnTo>
                            <a:lnTo>
                              <a:pt x="77" y="182"/>
                            </a:lnTo>
                            <a:lnTo>
                              <a:pt x="81" y="59"/>
                            </a:lnTo>
                            <a:lnTo>
                              <a:pt x="85" y="70"/>
                            </a:lnTo>
                            <a:lnTo>
                              <a:pt x="88" y="102"/>
                            </a:lnTo>
                            <a:lnTo>
                              <a:pt x="92" y="102"/>
                            </a:lnTo>
                            <a:lnTo>
                              <a:pt x="95" y="229"/>
                            </a:lnTo>
                            <a:lnTo>
                              <a:pt x="99" y="279"/>
                            </a:lnTo>
                            <a:lnTo>
                              <a:pt x="103" y="211"/>
                            </a:lnTo>
                            <a:lnTo>
                              <a:pt x="107" y="115"/>
                            </a:lnTo>
                            <a:lnTo>
                              <a:pt x="110" y="287"/>
                            </a:lnTo>
                            <a:lnTo>
                              <a:pt x="114" y="303"/>
                            </a:lnTo>
                            <a:lnTo>
                              <a:pt x="118" y="281"/>
                            </a:lnTo>
                            <a:lnTo>
                              <a:pt x="121" y="317"/>
                            </a:lnTo>
                            <a:lnTo>
                              <a:pt x="125" y="311"/>
                            </a:lnTo>
                            <a:lnTo>
                              <a:pt x="129" y="313"/>
                            </a:lnTo>
                            <a:lnTo>
                              <a:pt x="133" y="315"/>
                            </a:lnTo>
                            <a:lnTo>
                              <a:pt x="136" y="274"/>
                            </a:lnTo>
                            <a:lnTo>
                              <a:pt x="140" y="158"/>
                            </a:lnTo>
                            <a:lnTo>
                              <a:pt x="143" y="61"/>
                            </a:lnTo>
                            <a:lnTo>
                              <a:pt x="147" y="226"/>
                            </a:lnTo>
                            <a:lnTo>
                              <a:pt x="151" y="281"/>
                            </a:lnTo>
                            <a:lnTo>
                              <a:pt x="154" y="285"/>
                            </a:lnTo>
                            <a:lnTo>
                              <a:pt x="158" y="0"/>
                            </a:lnTo>
                            <a:lnTo>
                              <a:pt x="162" y="190"/>
                            </a:lnTo>
                            <a:lnTo>
                              <a:pt x="166" y="142"/>
                            </a:lnTo>
                            <a:lnTo>
                              <a:pt x="169" y="171"/>
                            </a:lnTo>
                            <a:lnTo>
                              <a:pt x="173" y="95"/>
                            </a:lnTo>
                            <a:lnTo>
                              <a:pt x="177" y="171"/>
                            </a:lnTo>
                            <a:lnTo>
                              <a:pt x="181" y="30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BD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30" name="Freeform 99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027863" y="2789239"/>
                        <a:ext cx="285750" cy="322263"/>
                      </a:xfrm>
                      <a:custGeom>
                        <a:avLst/>
                        <a:gdLst>
                          <a:gd name="T0" fmla="*/ 0 w 180"/>
                          <a:gd name="T1" fmla="*/ 190 h 203"/>
                          <a:gd name="T2" fmla="*/ 3 w 180"/>
                          <a:gd name="T3" fmla="*/ 42 h 203"/>
                          <a:gd name="T4" fmla="*/ 7 w 180"/>
                          <a:gd name="T5" fmla="*/ 48 h 203"/>
                          <a:gd name="T6" fmla="*/ 10 w 180"/>
                          <a:gd name="T7" fmla="*/ 73 h 203"/>
                          <a:gd name="T8" fmla="*/ 14 w 180"/>
                          <a:gd name="T9" fmla="*/ 178 h 203"/>
                          <a:gd name="T10" fmla="*/ 18 w 180"/>
                          <a:gd name="T11" fmla="*/ 199 h 203"/>
                          <a:gd name="T12" fmla="*/ 21 w 180"/>
                          <a:gd name="T13" fmla="*/ 112 h 203"/>
                          <a:gd name="T14" fmla="*/ 25 w 180"/>
                          <a:gd name="T15" fmla="*/ 189 h 203"/>
                          <a:gd name="T16" fmla="*/ 29 w 180"/>
                          <a:gd name="T17" fmla="*/ 197 h 203"/>
                          <a:gd name="T18" fmla="*/ 32 w 180"/>
                          <a:gd name="T19" fmla="*/ 153 h 203"/>
                          <a:gd name="T20" fmla="*/ 36 w 180"/>
                          <a:gd name="T21" fmla="*/ 165 h 203"/>
                          <a:gd name="T22" fmla="*/ 40 w 180"/>
                          <a:gd name="T23" fmla="*/ 160 h 203"/>
                          <a:gd name="T24" fmla="*/ 44 w 180"/>
                          <a:gd name="T25" fmla="*/ 135 h 203"/>
                          <a:gd name="T26" fmla="*/ 47 w 180"/>
                          <a:gd name="T27" fmla="*/ 104 h 203"/>
                          <a:gd name="T28" fmla="*/ 51 w 180"/>
                          <a:gd name="T29" fmla="*/ 129 h 203"/>
                          <a:gd name="T30" fmla="*/ 55 w 180"/>
                          <a:gd name="T31" fmla="*/ 92 h 203"/>
                          <a:gd name="T32" fmla="*/ 58 w 180"/>
                          <a:gd name="T33" fmla="*/ 153 h 203"/>
                          <a:gd name="T34" fmla="*/ 62 w 180"/>
                          <a:gd name="T35" fmla="*/ 32 h 203"/>
                          <a:gd name="T36" fmla="*/ 65 w 180"/>
                          <a:gd name="T37" fmla="*/ 118 h 203"/>
                          <a:gd name="T38" fmla="*/ 69 w 180"/>
                          <a:gd name="T39" fmla="*/ 33 h 203"/>
                          <a:gd name="T40" fmla="*/ 73 w 180"/>
                          <a:gd name="T41" fmla="*/ 84 h 203"/>
                          <a:gd name="T42" fmla="*/ 77 w 180"/>
                          <a:gd name="T43" fmla="*/ 121 h 203"/>
                          <a:gd name="T44" fmla="*/ 80 w 180"/>
                          <a:gd name="T45" fmla="*/ 199 h 203"/>
                          <a:gd name="T46" fmla="*/ 84 w 180"/>
                          <a:gd name="T47" fmla="*/ 145 h 203"/>
                          <a:gd name="T48" fmla="*/ 88 w 180"/>
                          <a:gd name="T49" fmla="*/ 124 h 203"/>
                          <a:gd name="T50" fmla="*/ 92 w 180"/>
                          <a:gd name="T51" fmla="*/ 130 h 203"/>
                          <a:gd name="T52" fmla="*/ 95 w 180"/>
                          <a:gd name="T53" fmla="*/ 156 h 203"/>
                          <a:gd name="T54" fmla="*/ 99 w 180"/>
                          <a:gd name="T55" fmla="*/ 169 h 203"/>
                          <a:gd name="T56" fmla="*/ 103 w 180"/>
                          <a:gd name="T57" fmla="*/ 126 h 203"/>
                          <a:gd name="T58" fmla="*/ 106 w 180"/>
                          <a:gd name="T59" fmla="*/ 151 h 203"/>
                          <a:gd name="T60" fmla="*/ 110 w 180"/>
                          <a:gd name="T61" fmla="*/ 60 h 203"/>
                          <a:gd name="T62" fmla="*/ 113 w 180"/>
                          <a:gd name="T63" fmla="*/ 108 h 203"/>
                          <a:gd name="T64" fmla="*/ 117 w 180"/>
                          <a:gd name="T65" fmla="*/ 111 h 203"/>
                          <a:gd name="T66" fmla="*/ 121 w 180"/>
                          <a:gd name="T67" fmla="*/ 145 h 203"/>
                          <a:gd name="T68" fmla="*/ 124 w 180"/>
                          <a:gd name="T69" fmla="*/ 171 h 203"/>
                          <a:gd name="T70" fmla="*/ 128 w 180"/>
                          <a:gd name="T71" fmla="*/ 184 h 203"/>
                          <a:gd name="T72" fmla="*/ 132 w 180"/>
                          <a:gd name="T73" fmla="*/ 171 h 203"/>
                          <a:gd name="T74" fmla="*/ 136 w 180"/>
                          <a:gd name="T75" fmla="*/ 57 h 203"/>
                          <a:gd name="T76" fmla="*/ 139 w 180"/>
                          <a:gd name="T77" fmla="*/ 41 h 203"/>
                          <a:gd name="T78" fmla="*/ 143 w 180"/>
                          <a:gd name="T79" fmla="*/ 166 h 203"/>
                          <a:gd name="T80" fmla="*/ 147 w 180"/>
                          <a:gd name="T81" fmla="*/ 107 h 203"/>
                          <a:gd name="T82" fmla="*/ 151 w 180"/>
                          <a:gd name="T83" fmla="*/ 0 h 203"/>
                          <a:gd name="T84" fmla="*/ 154 w 180"/>
                          <a:gd name="T85" fmla="*/ 14 h 203"/>
                          <a:gd name="T86" fmla="*/ 158 w 180"/>
                          <a:gd name="T87" fmla="*/ 201 h 203"/>
                          <a:gd name="T88" fmla="*/ 161 w 180"/>
                          <a:gd name="T89" fmla="*/ 165 h 203"/>
                          <a:gd name="T90" fmla="*/ 165 w 180"/>
                          <a:gd name="T91" fmla="*/ 139 h 203"/>
                          <a:gd name="T92" fmla="*/ 169 w 180"/>
                          <a:gd name="T93" fmla="*/ 111 h 203"/>
                          <a:gd name="T94" fmla="*/ 172 w 180"/>
                          <a:gd name="T95" fmla="*/ 203 h 203"/>
                          <a:gd name="T96" fmla="*/ 176 w 180"/>
                          <a:gd name="T97" fmla="*/ 142 h 203"/>
                          <a:gd name="T98" fmla="*/ 180 w 180"/>
                          <a:gd name="T99" fmla="*/ 107 h 20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80" h="203">
                            <a:moveTo>
                              <a:pt x="0" y="190"/>
                            </a:moveTo>
                            <a:lnTo>
                              <a:pt x="3" y="42"/>
                            </a:lnTo>
                            <a:lnTo>
                              <a:pt x="7" y="48"/>
                            </a:lnTo>
                            <a:lnTo>
                              <a:pt x="10" y="73"/>
                            </a:lnTo>
                            <a:lnTo>
                              <a:pt x="14" y="178"/>
                            </a:lnTo>
                            <a:lnTo>
                              <a:pt x="18" y="199"/>
                            </a:lnTo>
                            <a:lnTo>
                              <a:pt x="21" y="112"/>
                            </a:lnTo>
                            <a:lnTo>
                              <a:pt x="25" y="189"/>
                            </a:lnTo>
                            <a:lnTo>
                              <a:pt x="29" y="197"/>
                            </a:lnTo>
                            <a:lnTo>
                              <a:pt x="32" y="153"/>
                            </a:lnTo>
                            <a:lnTo>
                              <a:pt x="36" y="165"/>
                            </a:lnTo>
                            <a:lnTo>
                              <a:pt x="40" y="160"/>
                            </a:lnTo>
                            <a:lnTo>
                              <a:pt x="44" y="135"/>
                            </a:lnTo>
                            <a:lnTo>
                              <a:pt x="47" y="104"/>
                            </a:lnTo>
                            <a:lnTo>
                              <a:pt x="51" y="129"/>
                            </a:lnTo>
                            <a:lnTo>
                              <a:pt x="55" y="92"/>
                            </a:lnTo>
                            <a:lnTo>
                              <a:pt x="58" y="153"/>
                            </a:lnTo>
                            <a:lnTo>
                              <a:pt x="62" y="32"/>
                            </a:lnTo>
                            <a:lnTo>
                              <a:pt x="65" y="118"/>
                            </a:lnTo>
                            <a:lnTo>
                              <a:pt x="69" y="33"/>
                            </a:lnTo>
                            <a:lnTo>
                              <a:pt x="73" y="84"/>
                            </a:lnTo>
                            <a:lnTo>
                              <a:pt x="77" y="121"/>
                            </a:lnTo>
                            <a:lnTo>
                              <a:pt x="80" y="199"/>
                            </a:lnTo>
                            <a:lnTo>
                              <a:pt x="84" y="145"/>
                            </a:lnTo>
                            <a:lnTo>
                              <a:pt x="88" y="124"/>
                            </a:lnTo>
                            <a:lnTo>
                              <a:pt x="92" y="130"/>
                            </a:lnTo>
                            <a:lnTo>
                              <a:pt x="95" y="156"/>
                            </a:lnTo>
                            <a:lnTo>
                              <a:pt x="99" y="169"/>
                            </a:lnTo>
                            <a:lnTo>
                              <a:pt x="103" y="126"/>
                            </a:lnTo>
                            <a:lnTo>
                              <a:pt x="106" y="151"/>
                            </a:lnTo>
                            <a:lnTo>
                              <a:pt x="110" y="60"/>
                            </a:lnTo>
                            <a:lnTo>
                              <a:pt x="113" y="108"/>
                            </a:lnTo>
                            <a:lnTo>
                              <a:pt x="117" y="111"/>
                            </a:lnTo>
                            <a:lnTo>
                              <a:pt x="121" y="145"/>
                            </a:lnTo>
                            <a:lnTo>
                              <a:pt x="124" y="171"/>
                            </a:lnTo>
                            <a:lnTo>
                              <a:pt x="128" y="184"/>
                            </a:lnTo>
                            <a:lnTo>
                              <a:pt x="132" y="171"/>
                            </a:lnTo>
                            <a:lnTo>
                              <a:pt x="136" y="57"/>
                            </a:lnTo>
                            <a:lnTo>
                              <a:pt x="139" y="41"/>
                            </a:lnTo>
                            <a:lnTo>
                              <a:pt x="143" y="166"/>
                            </a:lnTo>
                            <a:lnTo>
                              <a:pt x="147" y="107"/>
                            </a:lnTo>
                            <a:lnTo>
                              <a:pt x="151" y="0"/>
                            </a:lnTo>
                            <a:lnTo>
                              <a:pt x="154" y="14"/>
                            </a:lnTo>
                            <a:lnTo>
                              <a:pt x="158" y="201"/>
                            </a:lnTo>
                            <a:lnTo>
                              <a:pt x="161" y="165"/>
                            </a:lnTo>
                            <a:lnTo>
                              <a:pt x="165" y="139"/>
                            </a:lnTo>
                            <a:lnTo>
                              <a:pt x="169" y="111"/>
                            </a:lnTo>
                            <a:lnTo>
                              <a:pt x="172" y="203"/>
                            </a:lnTo>
                            <a:lnTo>
                              <a:pt x="176" y="142"/>
                            </a:lnTo>
                            <a:lnTo>
                              <a:pt x="180" y="107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BD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31" name="Freeform 99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313613" y="2495551"/>
                        <a:ext cx="285750" cy="612775"/>
                      </a:xfrm>
                      <a:custGeom>
                        <a:avLst/>
                        <a:gdLst>
                          <a:gd name="T0" fmla="*/ 0 w 180"/>
                          <a:gd name="T1" fmla="*/ 292 h 386"/>
                          <a:gd name="T2" fmla="*/ 4 w 180"/>
                          <a:gd name="T3" fmla="*/ 0 h 386"/>
                          <a:gd name="T4" fmla="*/ 7 w 180"/>
                          <a:gd name="T5" fmla="*/ 275 h 386"/>
                          <a:gd name="T6" fmla="*/ 11 w 180"/>
                          <a:gd name="T7" fmla="*/ 386 h 386"/>
                          <a:gd name="T8" fmla="*/ 15 w 180"/>
                          <a:gd name="T9" fmla="*/ 297 h 386"/>
                          <a:gd name="T10" fmla="*/ 18 w 180"/>
                          <a:gd name="T11" fmla="*/ 42 h 386"/>
                          <a:gd name="T12" fmla="*/ 22 w 180"/>
                          <a:gd name="T13" fmla="*/ 318 h 386"/>
                          <a:gd name="T14" fmla="*/ 26 w 180"/>
                          <a:gd name="T15" fmla="*/ 222 h 386"/>
                          <a:gd name="T16" fmla="*/ 29 w 180"/>
                          <a:gd name="T17" fmla="*/ 330 h 386"/>
                          <a:gd name="T18" fmla="*/ 33 w 180"/>
                          <a:gd name="T19" fmla="*/ 293 h 386"/>
                          <a:gd name="T20" fmla="*/ 37 w 180"/>
                          <a:gd name="T21" fmla="*/ 265 h 386"/>
                          <a:gd name="T22" fmla="*/ 40 w 180"/>
                          <a:gd name="T23" fmla="*/ 264 h 386"/>
                          <a:gd name="T24" fmla="*/ 44 w 180"/>
                          <a:gd name="T25" fmla="*/ 247 h 386"/>
                          <a:gd name="T26" fmla="*/ 48 w 180"/>
                          <a:gd name="T27" fmla="*/ 327 h 386"/>
                          <a:gd name="T28" fmla="*/ 51 w 180"/>
                          <a:gd name="T29" fmla="*/ 319 h 386"/>
                          <a:gd name="T30" fmla="*/ 55 w 180"/>
                          <a:gd name="T31" fmla="*/ 165 h 386"/>
                          <a:gd name="T32" fmla="*/ 59 w 180"/>
                          <a:gd name="T33" fmla="*/ 127 h 386"/>
                          <a:gd name="T34" fmla="*/ 63 w 180"/>
                          <a:gd name="T35" fmla="*/ 210 h 386"/>
                          <a:gd name="T36" fmla="*/ 66 w 180"/>
                          <a:gd name="T37" fmla="*/ 372 h 386"/>
                          <a:gd name="T38" fmla="*/ 70 w 180"/>
                          <a:gd name="T39" fmla="*/ 227 h 386"/>
                          <a:gd name="T40" fmla="*/ 74 w 180"/>
                          <a:gd name="T41" fmla="*/ 358 h 386"/>
                          <a:gd name="T42" fmla="*/ 77 w 180"/>
                          <a:gd name="T43" fmla="*/ 308 h 386"/>
                          <a:gd name="T44" fmla="*/ 81 w 180"/>
                          <a:gd name="T45" fmla="*/ 383 h 386"/>
                          <a:gd name="T46" fmla="*/ 85 w 180"/>
                          <a:gd name="T47" fmla="*/ 286 h 386"/>
                          <a:gd name="T48" fmla="*/ 88 w 180"/>
                          <a:gd name="T49" fmla="*/ 315 h 386"/>
                          <a:gd name="T50" fmla="*/ 92 w 180"/>
                          <a:gd name="T51" fmla="*/ 277 h 386"/>
                          <a:gd name="T52" fmla="*/ 96 w 180"/>
                          <a:gd name="T53" fmla="*/ 380 h 386"/>
                          <a:gd name="T54" fmla="*/ 99 w 180"/>
                          <a:gd name="T55" fmla="*/ 233 h 386"/>
                          <a:gd name="T56" fmla="*/ 103 w 180"/>
                          <a:gd name="T57" fmla="*/ 366 h 386"/>
                          <a:gd name="T58" fmla="*/ 107 w 180"/>
                          <a:gd name="T59" fmla="*/ 373 h 386"/>
                          <a:gd name="T60" fmla="*/ 110 w 180"/>
                          <a:gd name="T61" fmla="*/ 308 h 386"/>
                          <a:gd name="T62" fmla="*/ 114 w 180"/>
                          <a:gd name="T63" fmla="*/ 307 h 386"/>
                          <a:gd name="T64" fmla="*/ 118 w 180"/>
                          <a:gd name="T65" fmla="*/ 279 h 386"/>
                          <a:gd name="T66" fmla="*/ 122 w 180"/>
                          <a:gd name="T67" fmla="*/ 335 h 386"/>
                          <a:gd name="T68" fmla="*/ 125 w 180"/>
                          <a:gd name="T69" fmla="*/ 299 h 386"/>
                          <a:gd name="T70" fmla="*/ 129 w 180"/>
                          <a:gd name="T71" fmla="*/ 116 h 386"/>
                          <a:gd name="T72" fmla="*/ 133 w 180"/>
                          <a:gd name="T73" fmla="*/ 232 h 386"/>
                          <a:gd name="T74" fmla="*/ 136 w 180"/>
                          <a:gd name="T75" fmla="*/ 334 h 386"/>
                          <a:gd name="T76" fmla="*/ 140 w 180"/>
                          <a:gd name="T77" fmla="*/ 351 h 386"/>
                          <a:gd name="T78" fmla="*/ 143 w 180"/>
                          <a:gd name="T79" fmla="*/ 371 h 386"/>
                          <a:gd name="T80" fmla="*/ 147 w 180"/>
                          <a:gd name="T81" fmla="*/ 373 h 386"/>
                          <a:gd name="T82" fmla="*/ 151 w 180"/>
                          <a:gd name="T83" fmla="*/ 378 h 386"/>
                          <a:gd name="T84" fmla="*/ 155 w 180"/>
                          <a:gd name="T85" fmla="*/ 296 h 386"/>
                          <a:gd name="T86" fmla="*/ 158 w 180"/>
                          <a:gd name="T87" fmla="*/ 363 h 386"/>
                          <a:gd name="T88" fmla="*/ 162 w 180"/>
                          <a:gd name="T89" fmla="*/ 350 h 386"/>
                          <a:gd name="T90" fmla="*/ 166 w 180"/>
                          <a:gd name="T91" fmla="*/ 369 h 386"/>
                          <a:gd name="T92" fmla="*/ 169 w 180"/>
                          <a:gd name="T93" fmla="*/ 302 h 386"/>
                          <a:gd name="T94" fmla="*/ 173 w 180"/>
                          <a:gd name="T95" fmla="*/ 298 h 386"/>
                          <a:gd name="T96" fmla="*/ 177 w 180"/>
                          <a:gd name="T97" fmla="*/ 376 h 386"/>
                          <a:gd name="T98" fmla="*/ 180 w 180"/>
                          <a:gd name="T99" fmla="*/ 239 h 38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80" h="386">
                            <a:moveTo>
                              <a:pt x="0" y="292"/>
                            </a:moveTo>
                            <a:lnTo>
                              <a:pt x="4" y="0"/>
                            </a:lnTo>
                            <a:lnTo>
                              <a:pt x="7" y="275"/>
                            </a:lnTo>
                            <a:lnTo>
                              <a:pt x="11" y="386"/>
                            </a:lnTo>
                            <a:lnTo>
                              <a:pt x="15" y="297"/>
                            </a:lnTo>
                            <a:lnTo>
                              <a:pt x="18" y="42"/>
                            </a:lnTo>
                            <a:lnTo>
                              <a:pt x="22" y="318"/>
                            </a:lnTo>
                            <a:lnTo>
                              <a:pt x="26" y="222"/>
                            </a:lnTo>
                            <a:lnTo>
                              <a:pt x="29" y="330"/>
                            </a:lnTo>
                            <a:lnTo>
                              <a:pt x="33" y="293"/>
                            </a:lnTo>
                            <a:lnTo>
                              <a:pt x="37" y="265"/>
                            </a:lnTo>
                            <a:lnTo>
                              <a:pt x="40" y="264"/>
                            </a:lnTo>
                            <a:lnTo>
                              <a:pt x="44" y="247"/>
                            </a:lnTo>
                            <a:lnTo>
                              <a:pt x="48" y="327"/>
                            </a:lnTo>
                            <a:lnTo>
                              <a:pt x="51" y="319"/>
                            </a:lnTo>
                            <a:lnTo>
                              <a:pt x="55" y="165"/>
                            </a:lnTo>
                            <a:lnTo>
                              <a:pt x="59" y="127"/>
                            </a:lnTo>
                            <a:lnTo>
                              <a:pt x="63" y="210"/>
                            </a:lnTo>
                            <a:lnTo>
                              <a:pt x="66" y="372"/>
                            </a:lnTo>
                            <a:lnTo>
                              <a:pt x="70" y="227"/>
                            </a:lnTo>
                            <a:lnTo>
                              <a:pt x="74" y="358"/>
                            </a:lnTo>
                            <a:lnTo>
                              <a:pt x="77" y="308"/>
                            </a:lnTo>
                            <a:lnTo>
                              <a:pt x="81" y="383"/>
                            </a:lnTo>
                            <a:lnTo>
                              <a:pt x="85" y="286"/>
                            </a:lnTo>
                            <a:lnTo>
                              <a:pt x="88" y="315"/>
                            </a:lnTo>
                            <a:lnTo>
                              <a:pt x="92" y="277"/>
                            </a:lnTo>
                            <a:lnTo>
                              <a:pt x="96" y="380"/>
                            </a:lnTo>
                            <a:lnTo>
                              <a:pt x="99" y="233"/>
                            </a:lnTo>
                            <a:lnTo>
                              <a:pt x="103" y="366"/>
                            </a:lnTo>
                            <a:lnTo>
                              <a:pt x="107" y="373"/>
                            </a:lnTo>
                            <a:lnTo>
                              <a:pt x="110" y="308"/>
                            </a:lnTo>
                            <a:lnTo>
                              <a:pt x="114" y="307"/>
                            </a:lnTo>
                            <a:lnTo>
                              <a:pt x="118" y="279"/>
                            </a:lnTo>
                            <a:lnTo>
                              <a:pt x="122" y="335"/>
                            </a:lnTo>
                            <a:lnTo>
                              <a:pt x="125" y="299"/>
                            </a:lnTo>
                            <a:lnTo>
                              <a:pt x="129" y="116"/>
                            </a:lnTo>
                            <a:lnTo>
                              <a:pt x="133" y="232"/>
                            </a:lnTo>
                            <a:lnTo>
                              <a:pt x="136" y="334"/>
                            </a:lnTo>
                            <a:lnTo>
                              <a:pt x="140" y="351"/>
                            </a:lnTo>
                            <a:lnTo>
                              <a:pt x="143" y="371"/>
                            </a:lnTo>
                            <a:lnTo>
                              <a:pt x="147" y="373"/>
                            </a:lnTo>
                            <a:lnTo>
                              <a:pt x="151" y="378"/>
                            </a:lnTo>
                            <a:lnTo>
                              <a:pt x="155" y="296"/>
                            </a:lnTo>
                            <a:lnTo>
                              <a:pt x="158" y="363"/>
                            </a:lnTo>
                            <a:lnTo>
                              <a:pt x="162" y="350"/>
                            </a:lnTo>
                            <a:lnTo>
                              <a:pt x="166" y="369"/>
                            </a:lnTo>
                            <a:lnTo>
                              <a:pt x="169" y="302"/>
                            </a:lnTo>
                            <a:lnTo>
                              <a:pt x="173" y="298"/>
                            </a:lnTo>
                            <a:lnTo>
                              <a:pt x="177" y="376"/>
                            </a:lnTo>
                            <a:lnTo>
                              <a:pt x="180" y="239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BD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32" name="Freeform 99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99363" y="2868614"/>
                        <a:ext cx="23813" cy="211138"/>
                      </a:xfrm>
                      <a:custGeom>
                        <a:avLst/>
                        <a:gdLst>
                          <a:gd name="T0" fmla="*/ 0 w 15"/>
                          <a:gd name="T1" fmla="*/ 4 h 133"/>
                          <a:gd name="T2" fmla="*/ 4 w 15"/>
                          <a:gd name="T3" fmla="*/ 133 h 133"/>
                          <a:gd name="T4" fmla="*/ 8 w 15"/>
                          <a:gd name="T5" fmla="*/ 27 h 133"/>
                          <a:gd name="T6" fmla="*/ 11 w 15"/>
                          <a:gd name="T7" fmla="*/ 0 h 133"/>
                          <a:gd name="T8" fmla="*/ 15 w 15"/>
                          <a:gd name="T9" fmla="*/ 131 h 13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</a:cxnLst>
                        <a:rect l="0" t="0" r="r" b="b"/>
                        <a:pathLst>
                          <a:path w="15" h="133">
                            <a:moveTo>
                              <a:pt x="0" y="4"/>
                            </a:moveTo>
                            <a:lnTo>
                              <a:pt x="4" y="133"/>
                            </a:lnTo>
                            <a:lnTo>
                              <a:pt x="8" y="27"/>
                            </a:lnTo>
                            <a:lnTo>
                              <a:pt x="11" y="0"/>
                            </a:lnTo>
                            <a:lnTo>
                              <a:pt x="15" y="131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BD00F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33" name="Freeform 99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53188" y="2389189"/>
                        <a:ext cx="287338" cy="722313"/>
                      </a:xfrm>
                      <a:custGeom>
                        <a:avLst/>
                        <a:gdLst>
                          <a:gd name="T0" fmla="*/ 0 w 181"/>
                          <a:gd name="T1" fmla="*/ 455 h 455"/>
                          <a:gd name="T2" fmla="*/ 4 w 181"/>
                          <a:gd name="T3" fmla="*/ 411 h 455"/>
                          <a:gd name="T4" fmla="*/ 8 w 181"/>
                          <a:gd name="T5" fmla="*/ 441 h 455"/>
                          <a:gd name="T6" fmla="*/ 12 w 181"/>
                          <a:gd name="T7" fmla="*/ 370 h 455"/>
                          <a:gd name="T8" fmla="*/ 15 w 181"/>
                          <a:gd name="T9" fmla="*/ 400 h 455"/>
                          <a:gd name="T10" fmla="*/ 19 w 181"/>
                          <a:gd name="T11" fmla="*/ 354 h 455"/>
                          <a:gd name="T12" fmla="*/ 22 w 181"/>
                          <a:gd name="T13" fmla="*/ 277 h 455"/>
                          <a:gd name="T14" fmla="*/ 26 w 181"/>
                          <a:gd name="T15" fmla="*/ 302 h 455"/>
                          <a:gd name="T16" fmla="*/ 30 w 181"/>
                          <a:gd name="T17" fmla="*/ 360 h 455"/>
                          <a:gd name="T18" fmla="*/ 33 w 181"/>
                          <a:gd name="T19" fmla="*/ 0 h 455"/>
                          <a:gd name="T20" fmla="*/ 37 w 181"/>
                          <a:gd name="T21" fmla="*/ 367 h 455"/>
                          <a:gd name="T22" fmla="*/ 41 w 181"/>
                          <a:gd name="T23" fmla="*/ 164 h 455"/>
                          <a:gd name="T24" fmla="*/ 45 w 181"/>
                          <a:gd name="T25" fmla="*/ 147 h 455"/>
                          <a:gd name="T26" fmla="*/ 48 w 181"/>
                          <a:gd name="T27" fmla="*/ 187 h 455"/>
                          <a:gd name="T28" fmla="*/ 52 w 181"/>
                          <a:gd name="T29" fmla="*/ 234 h 455"/>
                          <a:gd name="T30" fmla="*/ 56 w 181"/>
                          <a:gd name="T31" fmla="*/ 424 h 455"/>
                          <a:gd name="T32" fmla="*/ 59 w 181"/>
                          <a:gd name="T33" fmla="*/ 446 h 455"/>
                          <a:gd name="T34" fmla="*/ 63 w 181"/>
                          <a:gd name="T35" fmla="*/ 217 h 455"/>
                          <a:gd name="T36" fmla="*/ 67 w 181"/>
                          <a:gd name="T37" fmla="*/ 405 h 455"/>
                          <a:gd name="T38" fmla="*/ 70 w 181"/>
                          <a:gd name="T39" fmla="*/ 431 h 455"/>
                          <a:gd name="T40" fmla="*/ 74 w 181"/>
                          <a:gd name="T41" fmla="*/ 416 h 455"/>
                          <a:gd name="T42" fmla="*/ 78 w 181"/>
                          <a:gd name="T43" fmla="*/ 340 h 455"/>
                          <a:gd name="T44" fmla="*/ 81 w 181"/>
                          <a:gd name="T45" fmla="*/ 277 h 455"/>
                          <a:gd name="T46" fmla="*/ 85 w 181"/>
                          <a:gd name="T47" fmla="*/ 236 h 455"/>
                          <a:gd name="T48" fmla="*/ 89 w 181"/>
                          <a:gd name="T49" fmla="*/ 355 h 455"/>
                          <a:gd name="T50" fmla="*/ 92 w 181"/>
                          <a:gd name="T51" fmla="*/ 298 h 455"/>
                          <a:gd name="T52" fmla="*/ 96 w 181"/>
                          <a:gd name="T53" fmla="*/ 78 h 455"/>
                          <a:gd name="T54" fmla="*/ 100 w 181"/>
                          <a:gd name="T55" fmla="*/ 164 h 455"/>
                          <a:gd name="T56" fmla="*/ 104 w 181"/>
                          <a:gd name="T57" fmla="*/ 309 h 455"/>
                          <a:gd name="T58" fmla="*/ 107 w 181"/>
                          <a:gd name="T59" fmla="*/ 195 h 455"/>
                          <a:gd name="T60" fmla="*/ 111 w 181"/>
                          <a:gd name="T61" fmla="*/ 343 h 455"/>
                          <a:gd name="T62" fmla="*/ 115 w 181"/>
                          <a:gd name="T63" fmla="*/ 366 h 455"/>
                          <a:gd name="T64" fmla="*/ 118 w 181"/>
                          <a:gd name="T65" fmla="*/ 301 h 455"/>
                          <a:gd name="T66" fmla="*/ 122 w 181"/>
                          <a:gd name="T67" fmla="*/ 438 h 455"/>
                          <a:gd name="T68" fmla="*/ 125 w 181"/>
                          <a:gd name="T69" fmla="*/ 448 h 455"/>
                          <a:gd name="T70" fmla="*/ 129 w 181"/>
                          <a:gd name="T71" fmla="*/ 282 h 455"/>
                          <a:gd name="T72" fmla="*/ 133 w 181"/>
                          <a:gd name="T73" fmla="*/ 331 h 455"/>
                          <a:gd name="T74" fmla="*/ 137 w 181"/>
                          <a:gd name="T75" fmla="*/ 437 h 455"/>
                          <a:gd name="T76" fmla="*/ 140 w 181"/>
                          <a:gd name="T77" fmla="*/ 446 h 455"/>
                          <a:gd name="T78" fmla="*/ 144 w 181"/>
                          <a:gd name="T79" fmla="*/ 166 h 455"/>
                          <a:gd name="T80" fmla="*/ 148 w 181"/>
                          <a:gd name="T81" fmla="*/ 12 h 455"/>
                          <a:gd name="T82" fmla="*/ 151 w 181"/>
                          <a:gd name="T83" fmla="*/ 81 h 455"/>
                          <a:gd name="T84" fmla="*/ 155 w 181"/>
                          <a:gd name="T85" fmla="*/ 231 h 455"/>
                          <a:gd name="T86" fmla="*/ 159 w 181"/>
                          <a:gd name="T87" fmla="*/ 172 h 455"/>
                          <a:gd name="T88" fmla="*/ 163 w 181"/>
                          <a:gd name="T89" fmla="*/ 396 h 455"/>
                          <a:gd name="T90" fmla="*/ 166 w 181"/>
                          <a:gd name="T91" fmla="*/ 436 h 455"/>
                          <a:gd name="T92" fmla="*/ 170 w 181"/>
                          <a:gd name="T93" fmla="*/ 431 h 455"/>
                          <a:gd name="T94" fmla="*/ 173 w 181"/>
                          <a:gd name="T95" fmla="*/ 314 h 455"/>
                          <a:gd name="T96" fmla="*/ 177 w 181"/>
                          <a:gd name="T97" fmla="*/ 243 h 455"/>
                          <a:gd name="T98" fmla="*/ 181 w 181"/>
                          <a:gd name="T99" fmla="*/ 215 h 45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81" h="455">
                            <a:moveTo>
                              <a:pt x="0" y="455"/>
                            </a:moveTo>
                            <a:lnTo>
                              <a:pt x="4" y="411"/>
                            </a:lnTo>
                            <a:lnTo>
                              <a:pt x="8" y="441"/>
                            </a:lnTo>
                            <a:lnTo>
                              <a:pt x="12" y="370"/>
                            </a:lnTo>
                            <a:lnTo>
                              <a:pt x="15" y="400"/>
                            </a:lnTo>
                            <a:lnTo>
                              <a:pt x="19" y="354"/>
                            </a:lnTo>
                            <a:lnTo>
                              <a:pt x="22" y="277"/>
                            </a:lnTo>
                            <a:lnTo>
                              <a:pt x="26" y="302"/>
                            </a:lnTo>
                            <a:lnTo>
                              <a:pt x="30" y="360"/>
                            </a:lnTo>
                            <a:lnTo>
                              <a:pt x="33" y="0"/>
                            </a:lnTo>
                            <a:lnTo>
                              <a:pt x="37" y="367"/>
                            </a:lnTo>
                            <a:lnTo>
                              <a:pt x="41" y="164"/>
                            </a:lnTo>
                            <a:lnTo>
                              <a:pt x="45" y="147"/>
                            </a:lnTo>
                            <a:lnTo>
                              <a:pt x="48" y="187"/>
                            </a:lnTo>
                            <a:lnTo>
                              <a:pt x="52" y="234"/>
                            </a:lnTo>
                            <a:lnTo>
                              <a:pt x="56" y="424"/>
                            </a:lnTo>
                            <a:lnTo>
                              <a:pt x="59" y="446"/>
                            </a:lnTo>
                            <a:lnTo>
                              <a:pt x="63" y="217"/>
                            </a:lnTo>
                            <a:lnTo>
                              <a:pt x="67" y="405"/>
                            </a:lnTo>
                            <a:lnTo>
                              <a:pt x="70" y="431"/>
                            </a:lnTo>
                            <a:lnTo>
                              <a:pt x="74" y="416"/>
                            </a:lnTo>
                            <a:lnTo>
                              <a:pt x="78" y="340"/>
                            </a:lnTo>
                            <a:lnTo>
                              <a:pt x="81" y="277"/>
                            </a:lnTo>
                            <a:lnTo>
                              <a:pt x="85" y="236"/>
                            </a:lnTo>
                            <a:lnTo>
                              <a:pt x="89" y="355"/>
                            </a:lnTo>
                            <a:lnTo>
                              <a:pt x="92" y="298"/>
                            </a:lnTo>
                            <a:lnTo>
                              <a:pt x="96" y="78"/>
                            </a:lnTo>
                            <a:lnTo>
                              <a:pt x="100" y="164"/>
                            </a:lnTo>
                            <a:lnTo>
                              <a:pt x="104" y="309"/>
                            </a:lnTo>
                            <a:lnTo>
                              <a:pt x="107" y="195"/>
                            </a:lnTo>
                            <a:lnTo>
                              <a:pt x="111" y="343"/>
                            </a:lnTo>
                            <a:lnTo>
                              <a:pt x="115" y="366"/>
                            </a:lnTo>
                            <a:lnTo>
                              <a:pt x="118" y="301"/>
                            </a:lnTo>
                            <a:lnTo>
                              <a:pt x="122" y="438"/>
                            </a:lnTo>
                            <a:lnTo>
                              <a:pt x="125" y="448"/>
                            </a:lnTo>
                            <a:lnTo>
                              <a:pt x="129" y="282"/>
                            </a:lnTo>
                            <a:lnTo>
                              <a:pt x="133" y="331"/>
                            </a:lnTo>
                            <a:lnTo>
                              <a:pt x="137" y="437"/>
                            </a:lnTo>
                            <a:lnTo>
                              <a:pt x="140" y="446"/>
                            </a:lnTo>
                            <a:lnTo>
                              <a:pt x="144" y="166"/>
                            </a:lnTo>
                            <a:lnTo>
                              <a:pt x="148" y="12"/>
                            </a:lnTo>
                            <a:lnTo>
                              <a:pt x="151" y="81"/>
                            </a:lnTo>
                            <a:lnTo>
                              <a:pt x="155" y="231"/>
                            </a:lnTo>
                            <a:lnTo>
                              <a:pt x="159" y="172"/>
                            </a:lnTo>
                            <a:lnTo>
                              <a:pt x="163" y="396"/>
                            </a:lnTo>
                            <a:lnTo>
                              <a:pt x="166" y="436"/>
                            </a:lnTo>
                            <a:lnTo>
                              <a:pt x="170" y="431"/>
                            </a:lnTo>
                            <a:lnTo>
                              <a:pt x="173" y="314"/>
                            </a:lnTo>
                            <a:lnTo>
                              <a:pt x="177" y="243"/>
                            </a:lnTo>
                            <a:lnTo>
                              <a:pt x="181" y="21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FF00A8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34" name="Freeform 99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740526" y="2535239"/>
                        <a:ext cx="287338" cy="563563"/>
                      </a:xfrm>
                      <a:custGeom>
                        <a:avLst/>
                        <a:gdLst>
                          <a:gd name="T0" fmla="*/ 0 w 181"/>
                          <a:gd name="T1" fmla="*/ 123 h 355"/>
                          <a:gd name="T2" fmla="*/ 3 w 181"/>
                          <a:gd name="T3" fmla="*/ 103 h 355"/>
                          <a:gd name="T4" fmla="*/ 7 w 181"/>
                          <a:gd name="T5" fmla="*/ 228 h 355"/>
                          <a:gd name="T6" fmla="*/ 11 w 181"/>
                          <a:gd name="T7" fmla="*/ 328 h 355"/>
                          <a:gd name="T8" fmla="*/ 15 w 181"/>
                          <a:gd name="T9" fmla="*/ 291 h 355"/>
                          <a:gd name="T10" fmla="*/ 18 w 181"/>
                          <a:gd name="T11" fmla="*/ 290 h 355"/>
                          <a:gd name="T12" fmla="*/ 22 w 181"/>
                          <a:gd name="T13" fmla="*/ 284 h 355"/>
                          <a:gd name="T14" fmla="*/ 26 w 181"/>
                          <a:gd name="T15" fmla="*/ 346 h 355"/>
                          <a:gd name="T16" fmla="*/ 29 w 181"/>
                          <a:gd name="T17" fmla="*/ 323 h 355"/>
                          <a:gd name="T18" fmla="*/ 33 w 181"/>
                          <a:gd name="T19" fmla="*/ 355 h 355"/>
                          <a:gd name="T20" fmla="*/ 37 w 181"/>
                          <a:gd name="T21" fmla="*/ 252 h 355"/>
                          <a:gd name="T22" fmla="*/ 40 w 181"/>
                          <a:gd name="T23" fmla="*/ 281 h 355"/>
                          <a:gd name="T24" fmla="*/ 44 w 181"/>
                          <a:gd name="T25" fmla="*/ 47 h 355"/>
                          <a:gd name="T26" fmla="*/ 48 w 181"/>
                          <a:gd name="T27" fmla="*/ 166 h 355"/>
                          <a:gd name="T28" fmla="*/ 51 w 181"/>
                          <a:gd name="T29" fmla="*/ 311 h 355"/>
                          <a:gd name="T30" fmla="*/ 55 w 181"/>
                          <a:gd name="T31" fmla="*/ 329 h 355"/>
                          <a:gd name="T32" fmla="*/ 59 w 181"/>
                          <a:gd name="T33" fmla="*/ 294 h 355"/>
                          <a:gd name="T34" fmla="*/ 62 w 181"/>
                          <a:gd name="T35" fmla="*/ 287 h 355"/>
                          <a:gd name="T36" fmla="*/ 66 w 181"/>
                          <a:gd name="T37" fmla="*/ 344 h 355"/>
                          <a:gd name="T38" fmla="*/ 70 w 181"/>
                          <a:gd name="T39" fmla="*/ 295 h 355"/>
                          <a:gd name="T40" fmla="*/ 74 w 181"/>
                          <a:gd name="T41" fmla="*/ 174 h 355"/>
                          <a:gd name="T42" fmla="*/ 77 w 181"/>
                          <a:gd name="T43" fmla="*/ 137 h 355"/>
                          <a:gd name="T44" fmla="*/ 81 w 181"/>
                          <a:gd name="T45" fmla="*/ 207 h 355"/>
                          <a:gd name="T46" fmla="*/ 85 w 181"/>
                          <a:gd name="T47" fmla="*/ 137 h 355"/>
                          <a:gd name="T48" fmla="*/ 88 w 181"/>
                          <a:gd name="T49" fmla="*/ 174 h 355"/>
                          <a:gd name="T50" fmla="*/ 92 w 181"/>
                          <a:gd name="T51" fmla="*/ 141 h 355"/>
                          <a:gd name="T52" fmla="*/ 95 w 181"/>
                          <a:gd name="T53" fmla="*/ 42 h 355"/>
                          <a:gd name="T54" fmla="*/ 99 w 181"/>
                          <a:gd name="T55" fmla="*/ 0 h 355"/>
                          <a:gd name="T56" fmla="*/ 103 w 181"/>
                          <a:gd name="T57" fmla="*/ 318 h 355"/>
                          <a:gd name="T58" fmla="*/ 107 w 181"/>
                          <a:gd name="T59" fmla="*/ 349 h 355"/>
                          <a:gd name="T60" fmla="*/ 110 w 181"/>
                          <a:gd name="T61" fmla="*/ 215 h 355"/>
                          <a:gd name="T62" fmla="*/ 114 w 181"/>
                          <a:gd name="T63" fmla="*/ 322 h 355"/>
                          <a:gd name="T64" fmla="*/ 118 w 181"/>
                          <a:gd name="T65" fmla="*/ 339 h 355"/>
                          <a:gd name="T66" fmla="*/ 121 w 181"/>
                          <a:gd name="T67" fmla="*/ 247 h 355"/>
                          <a:gd name="T68" fmla="*/ 125 w 181"/>
                          <a:gd name="T69" fmla="*/ 347 h 355"/>
                          <a:gd name="T70" fmla="*/ 129 w 181"/>
                          <a:gd name="T71" fmla="*/ 146 h 355"/>
                          <a:gd name="T72" fmla="*/ 133 w 181"/>
                          <a:gd name="T73" fmla="*/ 160 h 355"/>
                          <a:gd name="T74" fmla="*/ 136 w 181"/>
                          <a:gd name="T75" fmla="*/ 49 h 355"/>
                          <a:gd name="T76" fmla="*/ 140 w 181"/>
                          <a:gd name="T77" fmla="*/ 282 h 355"/>
                          <a:gd name="T78" fmla="*/ 143 w 181"/>
                          <a:gd name="T79" fmla="*/ 343 h 355"/>
                          <a:gd name="T80" fmla="*/ 147 w 181"/>
                          <a:gd name="T81" fmla="*/ 253 h 355"/>
                          <a:gd name="T82" fmla="*/ 151 w 181"/>
                          <a:gd name="T83" fmla="*/ 143 h 355"/>
                          <a:gd name="T84" fmla="*/ 154 w 181"/>
                          <a:gd name="T85" fmla="*/ 202 h 355"/>
                          <a:gd name="T86" fmla="*/ 158 w 181"/>
                          <a:gd name="T87" fmla="*/ 258 h 355"/>
                          <a:gd name="T88" fmla="*/ 162 w 181"/>
                          <a:gd name="T89" fmla="*/ 254 h 355"/>
                          <a:gd name="T90" fmla="*/ 166 w 181"/>
                          <a:gd name="T91" fmla="*/ 175 h 355"/>
                          <a:gd name="T92" fmla="*/ 169 w 181"/>
                          <a:gd name="T93" fmla="*/ 340 h 355"/>
                          <a:gd name="T94" fmla="*/ 173 w 181"/>
                          <a:gd name="T95" fmla="*/ 175 h 355"/>
                          <a:gd name="T96" fmla="*/ 177 w 181"/>
                          <a:gd name="T97" fmla="*/ 296 h 355"/>
                          <a:gd name="T98" fmla="*/ 181 w 181"/>
                          <a:gd name="T99" fmla="*/ 335 h 35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81" h="355">
                            <a:moveTo>
                              <a:pt x="0" y="123"/>
                            </a:moveTo>
                            <a:lnTo>
                              <a:pt x="3" y="103"/>
                            </a:lnTo>
                            <a:lnTo>
                              <a:pt x="7" y="228"/>
                            </a:lnTo>
                            <a:lnTo>
                              <a:pt x="11" y="328"/>
                            </a:lnTo>
                            <a:lnTo>
                              <a:pt x="15" y="291"/>
                            </a:lnTo>
                            <a:lnTo>
                              <a:pt x="18" y="290"/>
                            </a:lnTo>
                            <a:lnTo>
                              <a:pt x="22" y="284"/>
                            </a:lnTo>
                            <a:lnTo>
                              <a:pt x="26" y="346"/>
                            </a:lnTo>
                            <a:lnTo>
                              <a:pt x="29" y="323"/>
                            </a:lnTo>
                            <a:lnTo>
                              <a:pt x="33" y="355"/>
                            </a:lnTo>
                            <a:lnTo>
                              <a:pt x="37" y="252"/>
                            </a:lnTo>
                            <a:lnTo>
                              <a:pt x="40" y="281"/>
                            </a:lnTo>
                            <a:lnTo>
                              <a:pt x="44" y="47"/>
                            </a:lnTo>
                            <a:lnTo>
                              <a:pt x="48" y="166"/>
                            </a:lnTo>
                            <a:lnTo>
                              <a:pt x="51" y="311"/>
                            </a:lnTo>
                            <a:lnTo>
                              <a:pt x="55" y="329"/>
                            </a:lnTo>
                            <a:lnTo>
                              <a:pt x="59" y="294"/>
                            </a:lnTo>
                            <a:lnTo>
                              <a:pt x="62" y="287"/>
                            </a:lnTo>
                            <a:lnTo>
                              <a:pt x="66" y="344"/>
                            </a:lnTo>
                            <a:lnTo>
                              <a:pt x="70" y="295"/>
                            </a:lnTo>
                            <a:lnTo>
                              <a:pt x="74" y="174"/>
                            </a:lnTo>
                            <a:lnTo>
                              <a:pt x="77" y="137"/>
                            </a:lnTo>
                            <a:lnTo>
                              <a:pt x="81" y="207"/>
                            </a:lnTo>
                            <a:lnTo>
                              <a:pt x="85" y="137"/>
                            </a:lnTo>
                            <a:lnTo>
                              <a:pt x="88" y="174"/>
                            </a:lnTo>
                            <a:lnTo>
                              <a:pt x="92" y="141"/>
                            </a:lnTo>
                            <a:lnTo>
                              <a:pt x="95" y="42"/>
                            </a:lnTo>
                            <a:lnTo>
                              <a:pt x="99" y="0"/>
                            </a:lnTo>
                            <a:lnTo>
                              <a:pt x="103" y="318"/>
                            </a:lnTo>
                            <a:lnTo>
                              <a:pt x="107" y="349"/>
                            </a:lnTo>
                            <a:lnTo>
                              <a:pt x="110" y="215"/>
                            </a:lnTo>
                            <a:lnTo>
                              <a:pt x="114" y="322"/>
                            </a:lnTo>
                            <a:lnTo>
                              <a:pt x="118" y="339"/>
                            </a:lnTo>
                            <a:lnTo>
                              <a:pt x="121" y="247"/>
                            </a:lnTo>
                            <a:lnTo>
                              <a:pt x="125" y="347"/>
                            </a:lnTo>
                            <a:lnTo>
                              <a:pt x="129" y="146"/>
                            </a:lnTo>
                            <a:lnTo>
                              <a:pt x="133" y="160"/>
                            </a:lnTo>
                            <a:lnTo>
                              <a:pt x="136" y="49"/>
                            </a:lnTo>
                            <a:lnTo>
                              <a:pt x="140" y="282"/>
                            </a:lnTo>
                            <a:lnTo>
                              <a:pt x="143" y="343"/>
                            </a:lnTo>
                            <a:lnTo>
                              <a:pt x="147" y="253"/>
                            </a:lnTo>
                            <a:lnTo>
                              <a:pt x="151" y="143"/>
                            </a:lnTo>
                            <a:lnTo>
                              <a:pt x="154" y="202"/>
                            </a:lnTo>
                            <a:lnTo>
                              <a:pt x="158" y="258"/>
                            </a:lnTo>
                            <a:lnTo>
                              <a:pt x="162" y="254"/>
                            </a:lnTo>
                            <a:lnTo>
                              <a:pt x="166" y="175"/>
                            </a:lnTo>
                            <a:lnTo>
                              <a:pt x="169" y="340"/>
                            </a:lnTo>
                            <a:lnTo>
                              <a:pt x="173" y="175"/>
                            </a:lnTo>
                            <a:lnTo>
                              <a:pt x="177" y="296"/>
                            </a:lnTo>
                            <a:lnTo>
                              <a:pt x="181" y="33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FF00A8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35" name="Freeform 99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027863" y="2436814"/>
                        <a:ext cx="285750" cy="665163"/>
                      </a:xfrm>
                      <a:custGeom>
                        <a:avLst/>
                        <a:gdLst>
                          <a:gd name="T0" fmla="*/ 0 w 180"/>
                          <a:gd name="T1" fmla="*/ 397 h 419"/>
                          <a:gd name="T2" fmla="*/ 3 w 180"/>
                          <a:gd name="T3" fmla="*/ 368 h 419"/>
                          <a:gd name="T4" fmla="*/ 7 w 180"/>
                          <a:gd name="T5" fmla="*/ 349 h 419"/>
                          <a:gd name="T6" fmla="*/ 10 w 180"/>
                          <a:gd name="T7" fmla="*/ 377 h 419"/>
                          <a:gd name="T8" fmla="*/ 14 w 180"/>
                          <a:gd name="T9" fmla="*/ 381 h 419"/>
                          <a:gd name="T10" fmla="*/ 18 w 180"/>
                          <a:gd name="T11" fmla="*/ 275 h 419"/>
                          <a:gd name="T12" fmla="*/ 21 w 180"/>
                          <a:gd name="T13" fmla="*/ 379 h 419"/>
                          <a:gd name="T14" fmla="*/ 25 w 180"/>
                          <a:gd name="T15" fmla="*/ 369 h 419"/>
                          <a:gd name="T16" fmla="*/ 29 w 180"/>
                          <a:gd name="T17" fmla="*/ 335 h 419"/>
                          <a:gd name="T18" fmla="*/ 32 w 180"/>
                          <a:gd name="T19" fmla="*/ 390 h 419"/>
                          <a:gd name="T20" fmla="*/ 36 w 180"/>
                          <a:gd name="T21" fmla="*/ 0 h 419"/>
                          <a:gd name="T22" fmla="*/ 40 w 180"/>
                          <a:gd name="T23" fmla="*/ 122 h 419"/>
                          <a:gd name="T24" fmla="*/ 44 w 180"/>
                          <a:gd name="T25" fmla="*/ 299 h 419"/>
                          <a:gd name="T26" fmla="*/ 47 w 180"/>
                          <a:gd name="T27" fmla="*/ 338 h 419"/>
                          <a:gd name="T28" fmla="*/ 51 w 180"/>
                          <a:gd name="T29" fmla="*/ 165 h 419"/>
                          <a:gd name="T30" fmla="*/ 55 w 180"/>
                          <a:gd name="T31" fmla="*/ 166 h 419"/>
                          <a:gd name="T32" fmla="*/ 58 w 180"/>
                          <a:gd name="T33" fmla="*/ 205 h 419"/>
                          <a:gd name="T34" fmla="*/ 62 w 180"/>
                          <a:gd name="T35" fmla="*/ 298 h 419"/>
                          <a:gd name="T36" fmla="*/ 65 w 180"/>
                          <a:gd name="T37" fmla="*/ 414 h 419"/>
                          <a:gd name="T38" fmla="*/ 69 w 180"/>
                          <a:gd name="T39" fmla="*/ 258 h 419"/>
                          <a:gd name="T40" fmla="*/ 73 w 180"/>
                          <a:gd name="T41" fmla="*/ 362 h 419"/>
                          <a:gd name="T42" fmla="*/ 77 w 180"/>
                          <a:gd name="T43" fmla="*/ 346 h 419"/>
                          <a:gd name="T44" fmla="*/ 80 w 180"/>
                          <a:gd name="T45" fmla="*/ 376 h 419"/>
                          <a:gd name="T46" fmla="*/ 84 w 180"/>
                          <a:gd name="T47" fmla="*/ 218 h 419"/>
                          <a:gd name="T48" fmla="*/ 88 w 180"/>
                          <a:gd name="T49" fmla="*/ 419 h 419"/>
                          <a:gd name="T50" fmla="*/ 92 w 180"/>
                          <a:gd name="T51" fmla="*/ 379 h 419"/>
                          <a:gd name="T52" fmla="*/ 95 w 180"/>
                          <a:gd name="T53" fmla="*/ 417 h 419"/>
                          <a:gd name="T54" fmla="*/ 99 w 180"/>
                          <a:gd name="T55" fmla="*/ 261 h 419"/>
                          <a:gd name="T56" fmla="*/ 103 w 180"/>
                          <a:gd name="T57" fmla="*/ 306 h 419"/>
                          <a:gd name="T58" fmla="*/ 106 w 180"/>
                          <a:gd name="T59" fmla="*/ 313 h 419"/>
                          <a:gd name="T60" fmla="*/ 110 w 180"/>
                          <a:gd name="T61" fmla="*/ 289 h 419"/>
                          <a:gd name="T62" fmla="*/ 113 w 180"/>
                          <a:gd name="T63" fmla="*/ 254 h 419"/>
                          <a:gd name="T64" fmla="*/ 117 w 180"/>
                          <a:gd name="T65" fmla="*/ 308 h 419"/>
                          <a:gd name="T66" fmla="*/ 121 w 180"/>
                          <a:gd name="T67" fmla="*/ 382 h 419"/>
                          <a:gd name="T68" fmla="*/ 124 w 180"/>
                          <a:gd name="T69" fmla="*/ 401 h 419"/>
                          <a:gd name="T70" fmla="*/ 128 w 180"/>
                          <a:gd name="T71" fmla="*/ 262 h 419"/>
                          <a:gd name="T72" fmla="*/ 132 w 180"/>
                          <a:gd name="T73" fmla="*/ 400 h 419"/>
                          <a:gd name="T74" fmla="*/ 136 w 180"/>
                          <a:gd name="T75" fmla="*/ 277 h 419"/>
                          <a:gd name="T76" fmla="*/ 139 w 180"/>
                          <a:gd name="T77" fmla="*/ 305 h 419"/>
                          <a:gd name="T78" fmla="*/ 143 w 180"/>
                          <a:gd name="T79" fmla="*/ 370 h 419"/>
                          <a:gd name="T80" fmla="*/ 147 w 180"/>
                          <a:gd name="T81" fmla="*/ 316 h 419"/>
                          <a:gd name="T82" fmla="*/ 151 w 180"/>
                          <a:gd name="T83" fmla="*/ 288 h 419"/>
                          <a:gd name="T84" fmla="*/ 154 w 180"/>
                          <a:gd name="T85" fmla="*/ 398 h 419"/>
                          <a:gd name="T86" fmla="*/ 158 w 180"/>
                          <a:gd name="T87" fmla="*/ 375 h 419"/>
                          <a:gd name="T88" fmla="*/ 161 w 180"/>
                          <a:gd name="T89" fmla="*/ 193 h 419"/>
                          <a:gd name="T90" fmla="*/ 165 w 180"/>
                          <a:gd name="T91" fmla="*/ 298 h 419"/>
                          <a:gd name="T92" fmla="*/ 169 w 180"/>
                          <a:gd name="T93" fmla="*/ 282 h 419"/>
                          <a:gd name="T94" fmla="*/ 172 w 180"/>
                          <a:gd name="T95" fmla="*/ 153 h 419"/>
                          <a:gd name="T96" fmla="*/ 176 w 180"/>
                          <a:gd name="T97" fmla="*/ 131 h 419"/>
                          <a:gd name="T98" fmla="*/ 180 w 180"/>
                          <a:gd name="T99" fmla="*/ 288 h 41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80" h="419">
                            <a:moveTo>
                              <a:pt x="0" y="397"/>
                            </a:moveTo>
                            <a:lnTo>
                              <a:pt x="3" y="368"/>
                            </a:lnTo>
                            <a:lnTo>
                              <a:pt x="7" y="349"/>
                            </a:lnTo>
                            <a:lnTo>
                              <a:pt x="10" y="377"/>
                            </a:lnTo>
                            <a:lnTo>
                              <a:pt x="14" y="381"/>
                            </a:lnTo>
                            <a:lnTo>
                              <a:pt x="18" y="275"/>
                            </a:lnTo>
                            <a:lnTo>
                              <a:pt x="21" y="379"/>
                            </a:lnTo>
                            <a:lnTo>
                              <a:pt x="25" y="369"/>
                            </a:lnTo>
                            <a:lnTo>
                              <a:pt x="29" y="335"/>
                            </a:lnTo>
                            <a:lnTo>
                              <a:pt x="32" y="390"/>
                            </a:lnTo>
                            <a:lnTo>
                              <a:pt x="36" y="0"/>
                            </a:lnTo>
                            <a:lnTo>
                              <a:pt x="40" y="122"/>
                            </a:lnTo>
                            <a:lnTo>
                              <a:pt x="44" y="299"/>
                            </a:lnTo>
                            <a:lnTo>
                              <a:pt x="47" y="338"/>
                            </a:lnTo>
                            <a:lnTo>
                              <a:pt x="51" y="165"/>
                            </a:lnTo>
                            <a:lnTo>
                              <a:pt x="55" y="166"/>
                            </a:lnTo>
                            <a:lnTo>
                              <a:pt x="58" y="205"/>
                            </a:lnTo>
                            <a:lnTo>
                              <a:pt x="62" y="298"/>
                            </a:lnTo>
                            <a:lnTo>
                              <a:pt x="65" y="414"/>
                            </a:lnTo>
                            <a:lnTo>
                              <a:pt x="69" y="258"/>
                            </a:lnTo>
                            <a:lnTo>
                              <a:pt x="73" y="362"/>
                            </a:lnTo>
                            <a:lnTo>
                              <a:pt x="77" y="346"/>
                            </a:lnTo>
                            <a:lnTo>
                              <a:pt x="80" y="376"/>
                            </a:lnTo>
                            <a:lnTo>
                              <a:pt x="84" y="218"/>
                            </a:lnTo>
                            <a:lnTo>
                              <a:pt x="88" y="419"/>
                            </a:lnTo>
                            <a:lnTo>
                              <a:pt x="92" y="379"/>
                            </a:lnTo>
                            <a:lnTo>
                              <a:pt x="95" y="417"/>
                            </a:lnTo>
                            <a:lnTo>
                              <a:pt x="99" y="261"/>
                            </a:lnTo>
                            <a:lnTo>
                              <a:pt x="103" y="306"/>
                            </a:lnTo>
                            <a:lnTo>
                              <a:pt x="106" y="313"/>
                            </a:lnTo>
                            <a:lnTo>
                              <a:pt x="110" y="289"/>
                            </a:lnTo>
                            <a:lnTo>
                              <a:pt x="113" y="254"/>
                            </a:lnTo>
                            <a:lnTo>
                              <a:pt x="117" y="308"/>
                            </a:lnTo>
                            <a:lnTo>
                              <a:pt x="121" y="382"/>
                            </a:lnTo>
                            <a:lnTo>
                              <a:pt x="124" y="401"/>
                            </a:lnTo>
                            <a:lnTo>
                              <a:pt x="128" y="262"/>
                            </a:lnTo>
                            <a:lnTo>
                              <a:pt x="132" y="400"/>
                            </a:lnTo>
                            <a:lnTo>
                              <a:pt x="136" y="277"/>
                            </a:lnTo>
                            <a:lnTo>
                              <a:pt x="139" y="305"/>
                            </a:lnTo>
                            <a:lnTo>
                              <a:pt x="143" y="370"/>
                            </a:lnTo>
                            <a:lnTo>
                              <a:pt x="147" y="316"/>
                            </a:lnTo>
                            <a:lnTo>
                              <a:pt x="151" y="288"/>
                            </a:lnTo>
                            <a:lnTo>
                              <a:pt x="154" y="398"/>
                            </a:lnTo>
                            <a:lnTo>
                              <a:pt x="158" y="375"/>
                            </a:lnTo>
                            <a:lnTo>
                              <a:pt x="161" y="193"/>
                            </a:lnTo>
                            <a:lnTo>
                              <a:pt x="165" y="298"/>
                            </a:lnTo>
                            <a:lnTo>
                              <a:pt x="169" y="282"/>
                            </a:lnTo>
                            <a:lnTo>
                              <a:pt x="172" y="153"/>
                            </a:lnTo>
                            <a:lnTo>
                              <a:pt x="176" y="131"/>
                            </a:lnTo>
                            <a:lnTo>
                              <a:pt x="180" y="28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FF00A8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36" name="Freeform 99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313613" y="2527301"/>
                        <a:ext cx="285750" cy="577850"/>
                      </a:xfrm>
                      <a:custGeom>
                        <a:avLst/>
                        <a:gdLst>
                          <a:gd name="T0" fmla="*/ 0 w 180"/>
                          <a:gd name="T1" fmla="*/ 231 h 364"/>
                          <a:gd name="T2" fmla="*/ 4 w 180"/>
                          <a:gd name="T3" fmla="*/ 301 h 364"/>
                          <a:gd name="T4" fmla="*/ 7 w 180"/>
                          <a:gd name="T5" fmla="*/ 110 h 364"/>
                          <a:gd name="T6" fmla="*/ 11 w 180"/>
                          <a:gd name="T7" fmla="*/ 307 h 364"/>
                          <a:gd name="T8" fmla="*/ 15 w 180"/>
                          <a:gd name="T9" fmla="*/ 294 h 364"/>
                          <a:gd name="T10" fmla="*/ 18 w 180"/>
                          <a:gd name="T11" fmla="*/ 264 h 364"/>
                          <a:gd name="T12" fmla="*/ 22 w 180"/>
                          <a:gd name="T13" fmla="*/ 268 h 364"/>
                          <a:gd name="T14" fmla="*/ 26 w 180"/>
                          <a:gd name="T15" fmla="*/ 148 h 364"/>
                          <a:gd name="T16" fmla="*/ 29 w 180"/>
                          <a:gd name="T17" fmla="*/ 363 h 364"/>
                          <a:gd name="T18" fmla="*/ 33 w 180"/>
                          <a:gd name="T19" fmla="*/ 276 h 364"/>
                          <a:gd name="T20" fmla="*/ 37 w 180"/>
                          <a:gd name="T21" fmla="*/ 266 h 364"/>
                          <a:gd name="T22" fmla="*/ 40 w 180"/>
                          <a:gd name="T23" fmla="*/ 336 h 364"/>
                          <a:gd name="T24" fmla="*/ 44 w 180"/>
                          <a:gd name="T25" fmla="*/ 283 h 364"/>
                          <a:gd name="T26" fmla="*/ 48 w 180"/>
                          <a:gd name="T27" fmla="*/ 322 h 364"/>
                          <a:gd name="T28" fmla="*/ 51 w 180"/>
                          <a:gd name="T29" fmla="*/ 320 h 364"/>
                          <a:gd name="T30" fmla="*/ 55 w 180"/>
                          <a:gd name="T31" fmla="*/ 122 h 364"/>
                          <a:gd name="T32" fmla="*/ 59 w 180"/>
                          <a:gd name="T33" fmla="*/ 297 h 364"/>
                          <a:gd name="T34" fmla="*/ 63 w 180"/>
                          <a:gd name="T35" fmla="*/ 113 h 364"/>
                          <a:gd name="T36" fmla="*/ 66 w 180"/>
                          <a:gd name="T37" fmla="*/ 75 h 364"/>
                          <a:gd name="T38" fmla="*/ 70 w 180"/>
                          <a:gd name="T39" fmla="*/ 217 h 364"/>
                          <a:gd name="T40" fmla="*/ 74 w 180"/>
                          <a:gd name="T41" fmla="*/ 362 h 364"/>
                          <a:gd name="T42" fmla="*/ 77 w 180"/>
                          <a:gd name="T43" fmla="*/ 305 h 364"/>
                          <a:gd name="T44" fmla="*/ 81 w 180"/>
                          <a:gd name="T45" fmla="*/ 305 h 364"/>
                          <a:gd name="T46" fmla="*/ 85 w 180"/>
                          <a:gd name="T47" fmla="*/ 297 h 364"/>
                          <a:gd name="T48" fmla="*/ 88 w 180"/>
                          <a:gd name="T49" fmla="*/ 270 h 364"/>
                          <a:gd name="T50" fmla="*/ 92 w 180"/>
                          <a:gd name="T51" fmla="*/ 225 h 364"/>
                          <a:gd name="T52" fmla="*/ 96 w 180"/>
                          <a:gd name="T53" fmla="*/ 318 h 364"/>
                          <a:gd name="T54" fmla="*/ 99 w 180"/>
                          <a:gd name="T55" fmla="*/ 310 h 364"/>
                          <a:gd name="T56" fmla="*/ 103 w 180"/>
                          <a:gd name="T57" fmla="*/ 356 h 364"/>
                          <a:gd name="T58" fmla="*/ 107 w 180"/>
                          <a:gd name="T59" fmla="*/ 290 h 364"/>
                          <a:gd name="T60" fmla="*/ 110 w 180"/>
                          <a:gd name="T61" fmla="*/ 289 h 364"/>
                          <a:gd name="T62" fmla="*/ 114 w 180"/>
                          <a:gd name="T63" fmla="*/ 341 h 364"/>
                          <a:gd name="T64" fmla="*/ 118 w 180"/>
                          <a:gd name="T65" fmla="*/ 172 h 364"/>
                          <a:gd name="T66" fmla="*/ 122 w 180"/>
                          <a:gd name="T67" fmla="*/ 222 h 364"/>
                          <a:gd name="T68" fmla="*/ 125 w 180"/>
                          <a:gd name="T69" fmla="*/ 172 h 364"/>
                          <a:gd name="T70" fmla="*/ 129 w 180"/>
                          <a:gd name="T71" fmla="*/ 273 h 364"/>
                          <a:gd name="T72" fmla="*/ 133 w 180"/>
                          <a:gd name="T73" fmla="*/ 290 h 364"/>
                          <a:gd name="T74" fmla="*/ 136 w 180"/>
                          <a:gd name="T75" fmla="*/ 275 h 364"/>
                          <a:gd name="T76" fmla="*/ 140 w 180"/>
                          <a:gd name="T77" fmla="*/ 290 h 364"/>
                          <a:gd name="T78" fmla="*/ 143 w 180"/>
                          <a:gd name="T79" fmla="*/ 0 h 364"/>
                          <a:gd name="T80" fmla="*/ 147 w 180"/>
                          <a:gd name="T81" fmla="*/ 143 h 364"/>
                          <a:gd name="T82" fmla="*/ 151 w 180"/>
                          <a:gd name="T83" fmla="*/ 271 h 364"/>
                          <a:gd name="T84" fmla="*/ 155 w 180"/>
                          <a:gd name="T85" fmla="*/ 259 h 364"/>
                          <a:gd name="T86" fmla="*/ 158 w 180"/>
                          <a:gd name="T87" fmla="*/ 320 h 364"/>
                          <a:gd name="T88" fmla="*/ 162 w 180"/>
                          <a:gd name="T89" fmla="*/ 279 h 364"/>
                          <a:gd name="T90" fmla="*/ 166 w 180"/>
                          <a:gd name="T91" fmla="*/ 357 h 364"/>
                          <a:gd name="T92" fmla="*/ 169 w 180"/>
                          <a:gd name="T93" fmla="*/ 330 h 364"/>
                          <a:gd name="T94" fmla="*/ 173 w 180"/>
                          <a:gd name="T95" fmla="*/ 364 h 364"/>
                          <a:gd name="T96" fmla="*/ 177 w 180"/>
                          <a:gd name="T97" fmla="*/ 228 h 364"/>
                          <a:gd name="T98" fmla="*/ 180 w 180"/>
                          <a:gd name="T99" fmla="*/ 33 h 36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80" h="364">
                            <a:moveTo>
                              <a:pt x="0" y="231"/>
                            </a:moveTo>
                            <a:lnTo>
                              <a:pt x="4" y="301"/>
                            </a:lnTo>
                            <a:lnTo>
                              <a:pt x="7" y="110"/>
                            </a:lnTo>
                            <a:lnTo>
                              <a:pt x="11" y="307"/>
                            </a:lnTo>
                            <a:lnTo>
                              <a:pt x="15" y="294"/>
                            </a:lnTo>
                            <a:lnTo>
                              <a:pt x="18" y="264"/>
                            </a:lnTo>
                            <a:lnTo>
                              <a:pt x="22" y="268"/>
                            </a:lnTo>
                            <a:lnTo>
                              <a:pt x="26" y="148"/>
                            </a:lnTo>
                            <a:lnTo>
                              <a:pt x="29" y="363"/>
                            </a:lnTo>
                            <a:lnTo>
                              <a:pt x="33" y="276"/>
                            </a:lnTo>
                            <a:lnTo>
                              <a:pt x="37" y="266"/>
                            </a:lnTo>
                            <a:lnTo>
                              <a:pt x="40" y="336"/>
                            </a:lnTo>
                            <a:lnTo>
                              <a:pt x="44" y="283"/>
                            </a:lnTo>
                            <a:lnTo>
                              <a:pt x="48" y="322"/>
                            </a:lnTo>
                            <a:lnTo>
                              <a:pt x="51" y="320"/>
                            </a:lnTo>
                            <a:lnTo>
                              <a:pt x="55" y="122"/>
                            </a:lnTo>
                            <a:lnTo>
                              <a:pt x="59" y="297"/>
                            </a:lnTo>
                            <a:lnTo>
                              <a:pt x="63" y="113"/>
                            </a:lnTo>
                            <a:lnTo>
                              <a:pt x="66" y="75"/>
                            </a:lnTo>
                            <a:lnTo>
                              <a:pt x="70" y="217"/>
                            </a:lnTo>
                            <a:lnTo>
                              <a:pt x="74" y="362"/>
                            </a:lnTo>
                            <a:lnTo>
                              <a:pt x="77" y="305"/>
                            </a:lnTo>
                            <a:lnTo>
                              <a:pt x="81" y="305"/>
                            </a:lnTo>
                            <a:lnTo>
                              <a:pt x="85" y="297"/>
                            </a:lnTo>
                            <a:lnTo>
                              <a:pt x="88" y="270"/>
                            </a:lnTo>
                            <a:lnTo>
                              <a:pt x="92" y="225"/>
                            </a:lnTo>
                            <a:lnTo>
                              <a:pt x="96" y="318"/>
                            </a:lnTo>
                            <a:lnTo>
                              <a:pt x="99" y="310"/>
                            </a:lnTo>
                            <a:lnTo>
                              <a:pt x="103" y="356"/>
                            </a:lnTo>
                            <a:lnTo>
                              <a:pt x="107" y="290"/>
                            </a:lnTo>
                            <a:lnTo>
                              <a:pt x="110" y="289"/>
                            </a:lnTo>
                            <a:lnTo>
                              <a:pt x="114" y="341"/>
                            </a:lnTo>
                            <a:lnTo>
                              <a:pt x="118" y="172"/>
                            </a:lnTo>
                            <a:lnTo>
                              <a:pt x="122" y="222"/>
                            </a:lnTo>
                            <a:lnTo>
                              <a:pt x="125" y="172"/>
                            </a:lnTo>
                            <a:lnTo>
                              <a:pt x="129" y="273"/>
                            </a:lnTo>
                            <a:lnTo>
                              <a:pt x="133" y="290"/>
                            </a:lnTo>
                            <a:lnTo>
                              <a:pt x="136" y="275"/>
                            </a:lnTo>
                            <a:lnTo>
                              <a:pt x="140" y="290"/>
                            </a:lnTo>
                            <a:lnTo>
                              <a:pt x="143" y="0"/>
                            </a:lnTo>
                            <a:lnTo>
                              <a:pt x="147" y="143"/>
                            </a:lnTo>
                            <a:lnTo>
                              <a:pt x="151" y="271"/>
                            </a:lnTo>
                            <a:lnTo>
                              <a:pt x="155" y="259"/>
                            </a:lnTo>
                            <a:lnTo>
                              <a:pt x="158" y="320"/>
                            </a:lnTo>
                            <a:lnTo>
                              <a:pt x="162" y="279"/>
                            </a:lnTo>
                            <a:lnTo>
                              <a:pt x="166" y="357"/>
                            </a:lnTo>
                            <a:lnTo>
                              <a:pt x="169" y="330"/>
                            </a:lnTo>
                            <a:lnTo>
                              <a:pt x="173" y="364"/>
                            </a:lnTo>
                            <a:lnTo>
                              <a:pt x="177" y="228"/>
                            </a:lnTo>
                            <a:lnTo>
                              <a:pt x="180" y="33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FF00A8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37" name="Freeform 99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99363" y="2579689"/>
                        <a:ext cx="23813" cy="498475"/>
                      </a:xfrm>
                      <a:custGeom>
                        <a:avLst/>
                        <a:gdLst>
                          <a:gd name="T0" fmla="*/ 0 w 15"/>
                          <a:gd name="T1" fmla="*/ 0 h 314"/>
                          <a:gd name="T2" fmla="*/ 4 w 15"/>
                          <a:gd name="T3" fmla="*/ 153 h 314"/>
                          <a:gd name="T4" fmla="*/ 8 w 15"/>
                          <a:gd name="T5" fmla="*/ 278 h 314"/>
                          <a:gd name="T6" fmla="*/ 11 w 15"/>
                          <a:gd name="T7" fmla="*/ 271 h 314"/>
                          <a:gd name="T8" fmla="*/ 15 w 15"/>
                          <a:gd name="T9" fmla="*/ 314 h 31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</a:cxnLst>
                        <a:rect l="0" t="0" r="r" b="b"/>
                        <a:pathLst>
                          <a:path w="15" h="314">
                            <a:moveTo>
                              <a:pt x="0" y="0"/>
                            </a:moveTo>
                            <a:lnTo>
                              <a:pt x="4" y="153"/>
                            </a:lnTo>
                            <a:lnTo>
                              <a:pt x="8" y="278"/>
                            </a:lnTo>
                            <a:lnTo>
                              <a:pt x="11" y="271"/>
                            </a:lnTo>
                            <a:lnTo>
                              <a:pt x="15" y="314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FF00A8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38" name="Freeform 99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53188" y="2538414"/>
                        <a:ext cx="287338" cy="573088"/>
                      </a:xfrm>
                      <a:custGeom>
                        <a:avLst/>
                        <a:gdLst>
                          <a:gd name="T0" fmla="*/ 0 w 181"/>
                          <a:gd name="T1" fmla="*/ 361 h 361"/>
                          <a:gd name="T2" fmla="*/ 4 w 181"/>
                          <a:gd name="T3" fmla="*/ 352 h 361"/>
                          <a:gd name="T4" fmla="*/ 8 w 181"/>
                          <a:gd name="T5" fmla="*/ 194 h 361"/>
                          <a:gd name="T6" fmla="*/ 12 w 181"/>
                          <a:gd name="T7" fmla="*/ 0 h 361"/>
                          <a:gd name="T8" fmla="*/ 15 w 181"/>
                          <a:gd name="T9" fmla="*/ 120 h 361"/>
                          <a:gd name="T10" fmla="*/ 19 w 181"/>
                          <a:gd name="T11" fmla="*/ 271 h 361"/>
                          <a:gd name="T12" fmla="*/ 22 w 181"/>
                          <a:gd name="T13" fmla="*/ 337 h 361"/>
                          <a:gd name="T14" fmla="*/ 26 w 181"/>
                          <a:gd name="T15" fmla="*/ 308 h 361"/>
                          <a:gd name="T16" fmla="*/ 30 w 181"/>
                          <a:gd name="T17" fmla="*/ 313 h 361"/>
                          <a:gd name="T18" fmla="*/ 33 w 181"/>
                          <a:gd name="T19" fmla="*/ 251 h 361"/>
                          <a:gd name="T20" fmla="*/ 37 w 181"/>
                          <a:gd name="T21" fmla="*/ 195 h 361"/>
                          <a:gd name="T22" fmla="*/ 41 w 181"/>
                          <a:gd name="T23" fmla="*/ 271 h 361"/>
                          <a:gd name="T24" fmla="*/ 45 w 181"/>
                          <a:gd name="T25" fmla="*/ 227 h 361"/>
                          <a:gd name="T26" fmla="*/ 48 w 181"/>
                          <a:gd name="T27" fmla="*/ 322 h 361"/>
                          <a:gd name="T28" fmla="*/ 52 w 181"/>
                          <a:gd name="T29" fmla="*/ 85 h 361"/>
                          <a:gd name="T30" fmla="*/ 56 w 181"/>
                          <a:gd name="T31" fmla="*/ 325 h 361"/>
                          <a:gd name="T32" fmla="*/ 59 w 181"/>
                          <a:gd name="T33" fmla="*/ 194 h 361"/>
                          <a:gd name="T34" fmla="*/ 63 w 181"/>
                          <a:gd name="T35" fmla="*/ 216 h 361"/>
                          <a:gd name="T36" fmla="*/ 67 w 181"/>
                          <a:gd name="T37" fmla="*/ 157 h 361"/>
                          <a:gd name="T38" fmla="*/ 70 w 181"/>
                          <a:gd name="T39" fmla="*/ 230 h 361"/>
                          <a:gd name="T40" fmla="*/ 74 w 181"/>
                          <a:gd name="T41" fmla="*/ 361 h 361"/>
                          <a:gd name="T42" fmla="*/ 78 w 181"/>
                          <a:gd name="T43" fmla="*/ 353 h 361"/>
                          <a:gd name="T44" fmla="*/ 81 w 181"/>
                          <a:gd name="T45" fmla="*/ 313 h 361"/>
                          <a:gd name="T46" fmla="*/ 85 w 181"/>
                          <a:gd name="T47" fmla="*/ 107 h 361"/>
                          <a:gd name="T48" fmla="*/ 89 w 181"/>
                          <a:gd name="T49" fmla="*/ 146 h 361"/>
                          <a:gd name="T50" fmla="*/ 92 w 181"/>
                          <a:gd name="T51" fmla="*/ 75 h 361"/>
                          <a:gd name="T52" fmla="*/ 96 w 181"/>
                          <a:gd name="T53" fmla="*/ 85 h 361"/>
                          <a:gd name="T54" fmla="*/ 100 w 181"/>
                          <a:gd name="T55" fmla="*/ 259 h 361"/>
                          <a:gd name="T56" fmla="*/ 104 w 181"/>
                          <a:gd name="T57" fmla="*/ 200 h 361"/>
                          <a:gd name="T58" fmla="*/ 107 w 181"/>
                          <a:gd name="T59" fmla="*/ 318 h 361"/>
                          <a:gd name="T60" fmla="*/ 111 w 181"/>
                          <a:gd name="T61" fmla="*/ 344 h 361"/>
                          <a:gd name="T62" fmla="*/ 115 w 181"/>
                          <a:gd name="T63" fmla="*/ 337 h 361"/>
                          <a:gd name="T64" fmla="*/ 118 w 181"/>
                          <a:gd name="T65" fmla="*/ 199 h 361"/>
                          <a:gd name="T66" fmla="*/ 122 w 181"/>
                          <a:gd name="T67" fmla="*/ 185 h 361"/>
                          <a:gd name="T68" fmla="*/ 125 w 181"/>
                          <a:gd name="T69" fmla="*/ 324 h 361"/>
                          <a:gd name="T70" fmla="*/ 129 w 181"/>
                          <a:gd name="T71" fmla="*/ 345 h 361"/>
                          <a:gd name="T72" fmla="*/ 133 w 181"/>
                          <a:gd name="T73" fmla="*/ 345 h 361"/>
                          <a:gd name="T74" fmla="*/ 137 w 181"/>
                          <a:gd name="T75" fmla="*/ 260 h 361"/>
                          <a:gd name="T76" fmla="*/ 140 w 181"/>
                          <a:gd name="T77" fmla="*/ 307 h 361"/>
                          <a:gd name="T78" fmla="*/ 144 w 181"/>
                          <a:gd name="T79" fmla="*/ 130 h 361"/>
                          <a:gd name="T80" fmla="*/ 148 w 181"/>
                          <a:gd name="T81" fmla="*/ 250 h 361"/>
                          <a:gd name="T82" fmla="*/ 151 w 181"/>
                          <a:gd name="T83" fmla="*/ 126 h 361"/>
                          <a:gd name="T84" fmla="*/ 155 w 181"/>
                          <a:gd name="T85" fmla="*/ 270 h 361"/>
                          <a:gd name="T86" fmla="*/ 159 w 181"/>
                          <a:gd name="T87" fmla="*/ 274 h 361"/>
                          <a:gd name="T88" fmla="*/ 163 w 181"/>
                          <a:gd name="T89" fmla="*/ 265 h 361"/>
                          <a:gd name="T90" fmla="*/ 166 w 181"/>
                          <a:gd name="T91" fmla="*/ 247 h 361"/>
                          <a:gd name="T92" fmla="*/ 170 w 181"/>
                          <a:gd name="T93" fmla="*/ 207 h 361"/>
                          <a:gd name="T94" fmla="*/ 173 w 181"/>
                          <a:gd name="T95" fmla="*/ 288 h 361"/>
                          <a:gd name="T96" fmla="*/ 177 w 181"/>
                          <a:gd name="T97" fmla="*/ 342 h 361"/>
                          <a:gd name="T98" fmla="*/ 181 w 181"/>
                          <a:gd name="T99" fmla="*/ 358 h 36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81" h="361">
                            <a:moveTo>
                              <a:pt x="0" y="361"/>
                            </a:moveTo>
                            <a:lnTo>
                              <a:pt x="4" y="352"/>
                            </a:lnTo>
                            <a:lnTo>
                              <a:pt x="8" y="194"/>
                            </a:lnTo>
                            <a:lnTo>
                              <a:pt x="12" y="0"/>
                            </a:lnTo>
                            <a:lnTo>
                              <a:pt x="15" y="120"/>
                            </a:lnTo>
                            <a:lnTo>
                              <a:pt x="19" y="271"/>
                            </a:lnTo>
                            <a:lnTo>
                              <a:pt x="22" y="337"/>
                            </a:lnTo>
                            <a:lnTo>
                              <a:pt x="26" y="308"/>
                            </a:lnTo>
                            <a:lnTo>
                              <a:pt x="30" y="313"/>
                            </a:lnTo>
                            <a:lnTo>
                              <a:pt x="33" y="251"/>
                            </a:lnTo>
                            <a:lnTo>
                              <a:pt x="37" y="195"/>
                            </a:lnTo>
                            <a:lnTo>
                              <a:pt x="41" y="271"/>
                            </a:lnTo>
                            <a:lnTo>
                              <a:pt x="45" y="227"/>
                            </a:lnTo>
                            <a:lnTo>
                              <a:pt x="48" y="322"/>
                            </a:lnTo>
                            <a:lnTo>
                              <a:pt x="52" y="85"/>
                            </a:lnTo>
                            <a:lnTo>
                              <a:pt x="56" y="325"/>
                            </a:lnTo>
                            <a:lnTo>
                              <a:pt x="59" y="194"/>
                            </a:lnTo>
                            <a:lnTo>
                              <a:pt x="63" y="216"/>
                            </a:lnTo>
                            <a:lnTo>
                              <a:pt x="67" y="157"/>
                            </a:lnTo>
                            <a:lnTo>
                              <a:pt x="70" y="230"/>
                            </a:lnTo>
                            <a:lnTo>
                              <a:pt x="74" y="361"/>
                            </a:lnTo>
                            <a:lnTo>
                              <a:pt x="78" y="353"/>
                            </a:lnTo>
                            <a:lnTo>
                              <a:pt x="81" y="313"/>
                            </a:lnTo>
                            <a:lnTo>
                              <a:pt x="85" y="107"/>
                            </a:lnTo>
                            <a:lnTo>
                              <a:pt x="89" y="146"/>
                            </a:lnTo>
                            <a:lnTo>
                              <a:pt x="92" y="75"/>
                            </a:lnTo>
                            <a:lnTo>
                              <a:pt x="96" y="85"/>
                            </a:lnTo>
                            <a:lnTo>
                              <a:pt x="100" y="259"/>
                            </a:lnTo>
                            <a:lnTo>
                              <a:pt x="104" y="200"/>
                            </a:lnTo>
                            <a:lnTo>
                              <a:pt x="107" y="318"/>
                            </a:lnTo>
                            <a:lnTo>
                              <a:pt x="111" y="344"/>
                            </a:lnTo>
                            <a:lnTo>
                              <a:pt x="115" y="337"/>
                            </a:lnTo>
                            <a:lnTo>
                              <a:pt x="118" y="199"/>
                            </a:lnTo>
                            <a:lnTo>
                              <a:pt x="122" y="185"/>
                            </a:lnTo>
                            <a:lnTo>
                              <a:pt x="125" y="324"/>
                            </a:lnTo>
                            <a:lnTo>
                              <a:pt x="129" y="345"/>
                            </a:lnTo>
                            <a:lnTo>
                              <a:pt x="133" y="345"/>
                            </a:lnTo>
                            <a:lnTo>
                              <a:pt x="137" y="260"/>
                            </a:lnTo>
                            <a:lnTo>
                              <a:pt x="140" y="307"/>
                            </a:lnTo>
                            <a:lnTo>
                              <a:pt x="144" y="130"/>
                            </a:lnTo>
                            <a:lnTo>
                              <a:pt x="148" y="250"/>
                            </a:lnTo>
                            <a:lnTo>
                              <a:pt x="151" y="126"/>
                            </a:lnTo>
                            <a:lnTo>
                              <a:pt x="155" y="270"/>
                            </a:lnTo>
                            <a:lnTo>
                              <a:pt x="159" y="274"/>
                            </a:lnTo>
                            <a:lnTo>
                              <a:pt x="163" y="265"/>
                            </a:lnTo>
                            <a:lnTo>
                              <a:pt x="166" y="247"/>
                            </a:lnTo>
                            <a:lnTo>
                              <a:pt x="170" y="207"/>
                            </a:lnTo>
                            <a:lnTo>
                              <a:pt x="173" y="288"/>
                            </a:lnTo>
                            <a:lnTo>
                              <a:pt x="177" y="342"/>
                            </a:lnTo>
                            <a:lnTo>
                              <a:pt x="181" y="35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FF000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39" name="Freeform 100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740526" y="2725739"/>
                        <a:ext cx="287338" cy="384175"/>
                      </a:xfrm>
                      <a:custGeom>
                        <a:avLst/>
                        <a:gdLst>
                          <a:gd name="T0" fmla="*/ 0 w 181"/>
                          <a:gd name="T1" fmla="*/ 240 h 242"/>
                          <a:gd name="T2" fmla="*/ 3 w 181"/>
                          <a:gd name="T3" fmla="*/ 187 h 242"/>
                          <a:gd name="T4" fmla="*/ 7 w 181"/>
                          <a:gd name="T5" fmla="*/ 99 h 242"/>
                          <a:gd name="T6" fmla="*/ 11 w 181"/>
                          <a:gd name="T7" fmla="*/ 103 h 242"/>
                          <a:gd name="T8" fmla="*/ 15 w 181"/>
                          <a:gd name="T9" fmla="*/ 209 h 242"/>
                          <a:gd name="T10" fmla="*/ 18 w 181"/>
                          <a:gd name="T11" fmla="*/ 118 h 242"/>
                          <a:gd name="T12" fmla="*/ 22 w 181"/>
                          <a:gd name="T13" fmla="*/ 190 h 242"/>
                          <a:gd name="T14" fmla="*/ 26 w 181"/>
                          <a:gd name="T15" fmla="*/ 178 h 242"/>
                          <a:gd name="T16" fmla="*/ 29 w 181"/>
                          <a:gd name="T17" fmla="*/ 159 h 242"/>
                          <a:gd name="T18" fmla="*/ 33 w 181"/>
                          <a:gd name="T19" fmla="*/ 233 h 242"/>
                          <a:gd name="T20" fmla="*/ 37 w 181"/>
                          <a:gd name="T21" fmla="*/ 177 h 242"/>
                          <a:gd name="T22" fmla="*/ 40 w 181"/>
                          <a:gd name="T23" fmla="*/ 160 h 242"/>
                          <a:gd name="T24" fmla="*/ 44 w 181"/>
                          <a:gd name="T25" fmla="*/ 152 h 242"/>
                          <a:gd name="T26" fmla="*/ 48 w 181"/>
                          <a:gd name="T27" fmla="*/ 34 h 242"/>
                          <a:gd name="T28" fmla="*/ 51 w 181"/>
                          <a:gd name="T29" fmla="*/ 181 h 242"/>
                          <a:gd name="T30" fmla="*/ 55 w 181"/>
                          <a:gd name="T31" fmla="*/ 239 h 242"/>
                          <a:gd name="T32" fmla="*/ 59 w 181"/>
                          <a:gd name="T33" fmla="*/ 202 h 242"/>
                          <a:gd name="T34" fmla="*/ 62 w 181"/>
                          <a:gd name="T35" fmla="*/ 202 h 242"/>
                          <a:gd name="T36" fmla="*/ 66 w 181"/>
                          <a:gd name="T37" fmla="*/ 212 h 242"/>
                          <a:gd name="T38" fmla="*/ 70 w 181"/>
                          <a:gd name="T39" fmla="*/ 128 h 242"/>
                          <a:gd name="T40" fmla="*/ 74 w 181"/>
                          <a:gd name="T41" fmla="*/ 230 h 242"/>
                          <a:gd name="T42" fmla="*/ 77 w 181"/>
                          <a:gd name="T43" fmla="*/ 223 h 242"/>
                          <a:gd name="T44" fmla="*/ 81 w 181"/>
                          <a:gd name="T45" fmla="*/ 232 h 242"/>
                          <a:gd name="T46" fmla="*/ 85 w 181"/>
                          <a:gd name="T47" fmla="*/ 202 h 242"/>
                          <a:gd name="T48" fmla="*/ 88 w 181"/>
                          <a:gd name="T49" fmla="*/ 186 h 242"/>
                          <a:gd name="T50" fmla="*/ 92 w 181"/>
                          <a:gd name="T51" fmla="*/ 136 h 242"/>
                          <a:gd name="T52" fmla="*/ 95 w 181"/>
                          <a:gd name="T53" fmla="*/ 125 h 242"/>
                          <a:gd name="T54" fmla="*/ 99 w 181"/>
                          <a:gd name="T55" fmla="*/ 0 h 242"/>
                          <a:gd name="T56" fmla="*/ 103 w 181"/>
                          <a:gd name="T57" fmla="*/ 196 h 242"/>
                          <a:gd name="T58" fmla="*/ 107 w 181"/>
                          <a:gd name="T59" fmla="*/ 216 h 242"/>
                          <a:gd name="T60" fmla="*/ 110 w 181"/>
                          <a:gd name="T61" fmla="*/ 157 h 242"/>
                          <a:gd name="T62" fmla="*/ 114 w 181"/>
                          <a:gd name="T63" fmla="*/ 89 h 242"/>
                          <a:gd name="T64" fmla="*/ 118 w 181"/>
                          <a:gd name="T65" fmla="*/ 235 h 242"/>
                          <a:gd name="T66" fmla="*/ 121 w 181"/>
                          <a:gd name="T67" fmla="*/ 106 h 242"/>
                          <a:gd name="T68" fmla="*/ 125 w 181"/>
                          <a:gd name="T69" fmla="*/ 178 h 242"/>
                          <a:gd name="T70" fmla="*/ 129 w 181"/>
                          <a:gd name="T71" fmla="*/ 241 h 242"/>
                          <a:gd name="T72" fmla="*/ 133 w 181"/>
                          <a:gd name="T73" fmla="*/ 241 h 242"/>
                          <a:gd name="T74" fmla="*/ 136 w 181"/>
                          <a:gd name="T75" fmla="*/ 189 h 242"/>
                          <a:gd name="T76" fmla="*/ 140 w 181"/>
                          <a:gd name="T77" fmla="*/ 106 h 242"/>
                          <a:gd name="T78" fmla="*/ 143 w 181"/>
                          <a:gd name="T79" fmla="*/ 233 h 242"/>
                          <a:gd name="T80" fmla="*/ 147 w 181"/>
                          <a:gd name="T81" fmla="*/ 234 h 242"/>
                          <a:gd name="T82" fmla="*/ 151 w 181"/>
                          <a:gd name="T83" fmla="*/ 239 h 242"/>
                          <a:gd name="T84" fmla="*/ 154 w 181"/>
                          <a:gd name="T85" fmla="*/ 53 h 242"/>
                          <a:gd name="T86" fmla="*/ 158 w 181"/>
                          <a:gd name="T87" fmla="*/ 122 h 242"/>
                          <a:gd name="T88" fmla="*/ 162 w 181"/>
                          <a:gd name="T89" fmla="*/ 225 h 242"/>
                          <a:gd name="T90" fmla="*/ 166 w 181"/>
                          <a:gd name="T91" fmla="*/ 129 h 242"/>
                          <a:gd name="T92" fmla="*/ 169 w 181"/>
                          <a:gd name="T93" fmla="*/ 104 h 242"/>
                          <a:gd name="T94" fmla="*/ 173 w 181"/>
                          <a:gd name="T95" fmla="*/ 118 h 242"/>
                          <a:gd name="T96" fmla="*/ 177 w 181"/>
                          <a:gd name="T97" fmla="*/ 47 h 242"/>
                          <a:gd name="T98" fmla="*/ 181 w 181"/>
                          <a:gd name="T99" fmla="*/ 242 h 24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81" h="242">
                            <a:moveTo>
                              <a:pt x="0" y="240"/>
                            </a:moveTo>
                            <a:lnTo>
                              <a:pt x="3" y="187"/>
                            </a:lnTo>
                            <a:lnTo>
                              <a:pt x="7" y="99"/>
                            </a:lnTo>
                            <a:lnTo>
                              <a:pt x="11" y="103"/>
                            </a:lnTo>
                            <a:lnTo>
                              <a:pt x="15" y="209"/>
                            </a:lnTo>
                            <a:lnTo>
                              <a:pt x="18" y="118"/>
                            </a:lnTo>
                            <a:lnTo>
                              <a:pt x="22" y="190"/>
                            </a:lnTo>
                            <a:lnTo>
                              <a:pt x="26" y="178"/>
                            </a:lnTo>
                            <a:lnTo>
                              <a:pt x="29" y="159"/>
                            </a:lnTo>
                            <a:lnTo>
                              <a:pt x="33" y="233"/>
                            </a:lnTo>
                            <a:lnTo>
                              <a:pt x="37" y="177"/>
                            </a:lnTo>
                            <a:lnTo>
                              <a:pt x="40" y="160"/>
                            </a:lnTo>
                            <a:lnTo>
                              <a:pt x="44" y="152"/>
                            </a:lnTo>
                            <a:lnTo>
                              <a:pt x="48" y="34"/>
                            </a:lnTo>
                            <a:lnTo>
                              <a:pt x="51" y="181"/>
                            </a:lnTo>
                            <a:lnTo>
                              <a:pt x="55" y="239"/>
                            </a:lnTo>
                            <a:lnTo>
                              <a:pt x="59" y="202"/>
                            </a:lnTo>
                            <a:lnTo>
                              <a:pt x="62" y="202"/>
                            </a:lnTo>
                            <a:lnTo>
                              <a:pt x="66" y="212"/>
                            </a:lnTo>
                            <a:lnTo>
                              <a:pt x="70" y="128"/>
                            </a:lnTo>
                            <a:lnTo>
                              <a:pt x="74" y="230"/>
                            </a:lnTo>
                            <a:lnTo>
                              <a:pt x="77" y="223"/>
                            </a:lnTo>
                            <a:lnTo>
                              <a:pt x="81" y="232"/>
                            </a:lnTo>
                            <a:lnTo>
                              <a:pt x="85" y="202"/>
                            </a:lnTo>
                            <a:lnTo>
                              <a:pt x="88" y="186"/>
                            </a:lnTo>
                            <a:lnTo>
                              <a:pt x="92" y="136"/>
                            </a:lnTo>
                            <a:lnTo>
                              <a:pt x="95" y="125"/>
                            </a:lnTo>
                            <a:lnTo>
                              <a:pt x="99" y="0"/>
                            </a:lnTo>
                            <a:lnTo>
                              <a:pt x="103" y="196"/>
                            </a:lnTo>
                            <a:lnTo>
                              <a:pt x="107" y="216"/>
                            </a:lnTo>
                            <a:lnTo>
                              <a:pt x="110" y="157"/>
                            </a:lnTo>
                            <a:lnTo>
                              <a:pt x="114" y="89"/>
                            </a:lnTo>
                            <a:lnTo>
                              <a:pt x="118" y="235"/>
                            </a:lnTo>
                            <a:lnTo>
                              <a:pt x="121" y="106"/>
                            </a:lnTo>
                            <a:lnTo>
                              <a:pt x="125" y="178"/>
                            </a:lnTo>
                            <a:lnTo>
                              <a:pt x="129" y="241"/>
                            </a:lnTo>
                            <a:lnTo>
                              <a:pt x="133" y="241"/>
                            </a:lnTo>
                            <a:lnTo>
                              <a:pt x="136" y="189"/>
                            </a:lnTo>
                            <a:lnTo>
                              <a:pt x="140" y="106"/>
                            </a:lnTo>
                            <a:lnTo>
                              <a:pt x="143" y="233"/>
                            </a:lnTo>
                            <a:lnTo>
                              <a:pt x="147" y="234"/>
                            </a:lnTo>
                            <a:lnTo>
                              <a:pt x="151" y="239"/>
                            </a:lnTo>
                            <a:lnTo>
                              <a:pt x="154" y="53"/>
                            </a:lnTo>
                            <a:lnTo>
                              <a:pt x="158" y="122"/>
                            </a:lnTo>
                            <a:lnTo>
                              <a:pt x="162" y="225"/>
                            </a:lnTo>
                            <a:lnTo>
                              <a:pt x="166" y="129"/>
                            </a:lnTo>
                            <a:lnTo>
                              <a:pt x="169" y="104"/>
                            </a:lnTo>
                            <a:lnTo>
                              <a:pt x="173" y="118"/>
                            </a:lnTo>
                            <a:lnTo>
                              <a:pt x="177" y="47"/>
                            </a:lnTo>
                            <a:lnTo>
                              <a:pt x="181" y="242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FF000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40" name="Freeform 100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027863" y="2384426"/>
                        <a:ext cx="285750" cy="727075"/>
                      </a:xfrm>
                      <a:custGeom>
                        <a:avLst/>
                        <a:gdLst>
                          <a:gd name="T0" fmla="*/ 0 w 180"/>
                          <a:gd name="T1" fmla="*/ 457 h 458"/>
                          <a:gd name="T2" fmla="*/ 3 w 180"/>
                          <a:gd name="T3" fmla="*/ 312 h 458"/>
                          <a:gd name="T4" fmla="*/ 7 w 180"/>
                          <a:gd name="T5" fmla="*/ 147 h 458"/>
                          <a:gd name="T6" fmla="*/ 10 w 180"/>
                          <a:gd name="T7" fmla="*/ 299 h 458"/>
                          <a:gd name="T8" fmla="*/ 14 w 180"/>
                          <a:gd name="T9" fmla="*/ 408 h 458"/>
                          <a:gd name="T10" fmla="*/ 18 w 180"/>
                          <a:gd name="T11" fmla="*/ 440 h 458"/>
                          <a:gd name="T12" fmla="*/ 21 w 180"/>
                          <a:gd name="T13" fmla="*/ 271 h 458"/>
                          <a:gd name="T14" fmla="*/ 25 w 180"/>
                          <a:gd name="T15" fmla="*/ 354 h 458"/>
                          <a:gd name="T16" fmla="*/ 29 w 180"/>
                          <a:gd name="T17" fmla="*/ 384 h 458"/>
                          <a:gd name="T18" fmla="*/ 32 w 180"/>
                          <a:gd name="T19" fmla="*/ 376 h 458"/>
                          <a:gd name="T20" fmla="*/ 36 w 180"/>
                          <a:gd name="T21" fmla="*/ 454 h 458"/>
                          <a:gd name="T22" fmla="*/ 40 w 180"/>
                          <a:gd name="T23" fmla="*/ 324 h 458"/>
                          <a:gd name="T24" fmla="*/ 44 w 180"/>
                          <a:gd name="T25" fmla="*/ 444 h 458"/>
                          <a:gd name="T26" fmla="*/ 47 w 180"/>
                          <a:gd name="T27" fmla="*/ 188 h 458"/>
                          <a:gd name="T28" fmla="*/ 51 w 180"/>
                          <a:gd name="T29" fmla="*/ 337 h 458"/>
                          <a:gd name="T30" fmla="*/ 55 w 180"/>
                          <a:gd name="T31" fmla="*/ 321 h 458"/>
                          <a:gd name="T32" fmla="*/ 58 w 180"/>
                          <a:gd name="T33" fmla="*/ 434 h 458"/>
                          <a:gd name="T34" fmla="*/ 62 w 180"/>
                          <a:gd name="T35" fmla="*/ 304 h 458"/>
                          <a:gd name="T36" fmla="*/ 65 w 180"/>
                          <a:gd name="T37" fmla="*/ 286 h 458"/>
                          <a:gd name="T38" fmla="*/ 69 w 180"/>
                          <a:gd name="T39" fmla="*/ 377 h 458"/>
                          <a:gd name="T40" fmla="*/ 73 w 180"/>
                          <a:gd name="T41" fmla="*/ 447 h 458"/>
                          <a:gd name="T42" fmla="*/ 77 w 180"/>
                          <a:gd name="T43" fmla="*/ 439 h 458"/>
                          <a:gd name="T44" fmla="*/ 80 w 180"/>
                          <a:gd name="T45" fmla="*/ 324 h 458"/>
                          <a:gd name="T46" fmla="*/ 84 w 180"/>
                          <a:gd name="T47" fmla="*/ 376 h 458"/>
                          <a:gd name="T48" fmla="*/ 88 w 180"/>
                          <a:gd name="T49" fmla="*/ 382 h 458"/>
                          <a:gd name="T50" fmla="*/ 92 w 180"/>
                          <a:gd name="T51" fmla="*/ 409 h 458"/>
                          <a:gd name="T52" fmla="*/ 95 w 180"/>
                          <a:gd name="T53" fmla="*/ 428 h 458"/>
                          <a:gd name="T54" fmla="*/ 99 w 180"/>
                          <a:gd name="T55" fmla="*/ 366 h 458"/>
                          <a:gd name="T56" fmla="*/ 103 w 180"/>
                          <a:gd name="T57" fmla="*/ 349 h 458"/>
                          <a:gd name="T58" fmla="*/ 106 w 180"/>
                          <a:gd name="T59" fmla="*/ 452 h 458"/>
                          <a:gd name="T60" fmla="*/ 110 w 180"/>
                          <a:gd name="T61" fmla="*/ 445 h 458"/>
                          <a:gd name="T62" fmla="*/ 113 w 180"/>
                          <a:gd name="T63" fmla="*/ 426 h 458"/>
                          <a:gd name="T64" fmla="*/ 117 w 180"/>
                          <a:gd name="T65" fmla="*/ 389 h 458"/>
                          <a:gd name="T66" fmla="*/ 121 w 180"/>
                          <a:gd name="T67" fmla="*/ 458 h 458"/>
                          <a:gd name="T68" fmla="*/ 124 w 180"/>
                          <a:gd name="T69" fmla="*/ 305 h 458"/>
                          <a:gd name="T70" fmla="*/ 128 w 180"/>
                          <a:gd name="T71" fmla="*/ 97 h 458"/>
                          <a:gd name="T72" fmla="*/ 132 w 180"/>
                          <a:gd name="T73" fmla="*/ 320 h 458"/>
                          <a:gd name="T74" fmla="*/ 136 w 180"/>
                          <a:gd name="T75" fmla="*/ 353 h 458"/>
                          <a:gd name="T76" fmla="*/ 139 w 180"/>
                          <a:gd name="T77" fmla="*/ 277 h 458"/>
                          <a:gd name="T78" fmla="*/ 143 w 180"/>
                          <a:gd name="T79" fmla="*/ 0 h 458"/>
                          <a:gd name="T80" fmla="*/ 147 w 180"/>
                          <a:gd name="T81" fmla="*/ 149 h 458"/>
                          <a:gd name="T82" fmla="*/ 151 w 180"/>
                          <a:gd name="T83" fmla="*/ 374 h 458"/>
                          <a:gd name="T84" fmla="*/ 154 w 180"/>
                          <a:gd name="T85" fmla="*/ 402 h 458"/>
                          <a:gd name="T86" fmla="*/ 158 w 180"/>
                          <a:gd name="T87" fmla="*/ 181 h 458"/>
                          <a:gd name="T88" fmla="*/ 161 w 180"/>
                          <a:gd name="T89" fmla="*/ 24 h 458"/>
                          <a:gd name="T90" fmla="*/ 165 w 180"/>
                          <a:gd name="T91" fmla="*/ 134 h 458"/>
                          <a:gd name="T92" fmla="*/ 169 w 180"/>
                          <a:gd name="T93" fmla="*/ 238 h 458"/>
                          <a:gd name="T94" fmla="*/ 172 w 180"/>
                          <a:gd name="T95" fmla="*/ 253 h 458"/>
                          <a:gd name="T96" fmla="*/ 176 w 180"/>
                          <a:gd name="T97" fmla="*/ 386 h 458"/>
                          <a:gd name="T98" fmla="*/ 180 w 180"/>
                          <a:gd name="T99" fmla="*/ 428 h 45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80" h="458">
                            <a:moveTo>
                              <a:pt x="0" y="457"/>
                            </a:moveTo>
                            <a:lnTo>
                              <a:pt x="3" y="312"/>
                            </a:lnTo>
                            <a:lnTo>
                              <a:pt x="7" y="147"/>
                            </a:lnTo>
                            <a:lnTo>
                              <a:pt x="10" y="299"/>
                            </a:lnTo>
                            <a:lnTo>
                              <a:pt x="14" y="408"/>
                            </a:lnTo>
                            <a:lnTo>
                              <a:pt x="18" y="440"/>
                            </a:lnTo>
                            <a:lnTo>
                              <a:pt x="21" y="271"/>
                            </a:lnTo>
                            <a:lnTo>
                              <a:pt x="25" y="354"/>
                            </a:lnTo>
                            <a:lnTo>
                              <a:pt x="29" y="384"/>
                            </a:lnTo>
                            <a:lnTo>
                              <a:pt x="32" y="376"/>
                            </a:lnTo>
                            <a:lnTo>
                              <a:pt x="36" y="454"/>
                            </a:lnTo>
                            <a:lnTo>
                              <a:pt x="40" y="324"/>
                            </a:lnTo>
                            <a:lnTo>
                              <a:pt x="44" y="444"/>
                            </a:lnTo>
                            <a:lnTo>
                              <a:pt x="47" y="188"/>
                            </a:lnTo>
                            <a:lnTo>
                              <a:pt x="51" y="337"/>
                            </a:lnTo>
                            <a:lnTo>
                              <a:pt x="55" y="321"/>
                            </a:lnTo>
                            <a:lnTo>
                              <a:pt x="58" y="434"/>
                            </a:lnTo>
                            <a:lnTo>
                              <a:pt x="62" y="304"/>
                            </a:lnTo>
                            <a:lnTo>
                              <a:pt x="65" y="286"/>
                            </a:lnTo>
                            <a:lnTo>
                              <a:pt x="69" y="377"/>
                            </a:lnTo>
                            <a:lnTo>
                              <a:pt x="73" y="447"/>
                            </a:lnTo>
                            <a:lnTo>
                              <a:pt x="77" y="439"/>
                            </a:lnTo>
                            <a:lnTo>
                              <a:pt x="80" y="324"/>
                            </a:lnTo>
                            <a:lnTo>
                              <a:pt x="84" y="376"/>
                            </a:lnTo>
                            <a:lnTo>
                              <a:pt x="88" y="382"/>
                            </a:lnTo>
                            <a:lnTo>
                              <a:pt x="92" y="409"/>
                            </a:lnTo>
                            <a:lnTo>
                              <a:pt x="95" y="428"/>
                            </a:lnTo>
                            <a:lnTo>
                              <a:pt x="99" y="366"/>
                            </a:lnTo>
                            <a:lnTo>
                              <a:pt x="103" y="349"/>
                            </a:lnTo>
                            <a:lnTo>
                              <a:pt x="106" y="452"/>
                            </a:lnTo>
                            <a:lnTo>
                              <a:pt x="110" y="445"/>
                            </a:lnTo>
                            <a:lnTo>
                              <a:pt x="113" y="426"/>
                            </a:lnTo>
                            <a:lnTo>
                              <a:pt x="117" y="389"/>
                            </a:lnTo>
                            <a:lnTo>
                              <a:pt x="121" y="458"/>
                            </a:lnTo>
                            <a:lnTo>
                              <a:pt x="124" y="305"/>
                            </a:lnTo>
                            <a:lnTo>
                              <a:pt x="128" y="97"/>
                            </a:lnTo>
                            <a:lnTo>
                              <a:pt x="132" y="320"/>
                            </a:lnTo>
                            <a:lnTo>
                              <a:pt x="136" y="353"/>
                            </a:lnTo>
                            <a:lnTo>
                              <a:pt x="139" y="277"/>
                            </a:lnTo>
                            <a:lnTo>
                              <a:pt x="143" y="0"/>
                            </a:lnTo>
                            <a:lnTo>
                              <a:pt x="147" y="149"/>
                            </a:lnTo>
                            <a:lnTo>
                              <a:pt x="151" y="374"/>
                            </a:lnTo>
                            <a:lnTo>
                              <a:pt x="154" y="402"/>
                            </a:lnTo>
                            <a:lnTo>
                              <a:pt x="158" y="181"/>
                            </a:lnTo>
                            <a:lnTo>
                              <a:pt x="161" y="24"/>
                            </a:lnTo>
                            <a:lnTo>
                              <a:pt x="165" y="134"/>
                            </a:lnTo>
                            <a:lnTo>
                              <a:pt x="169" y="238"/>
                            </a:lnTo>
                            <a:lnTo>
                              <a:pt x="172" y="253"/>
                            </a:lnTo>
                            <a:lnTo>
                              <a:pt x="176" y="386"/>
                            </a:lnTo>
                            <a:lnTo>
                              <a:pt x="180" y="42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FF000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41" name="Freeform 100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313613" y="2519364"/>
                        <a:ext cx="285750" cy="576263"/>
                      </a:xfrm>
                      <a:custGeom>
                        <a:avLst/>
                        <a:gdLst>
                          <a:gd name="T0" fmla="*/ 0 w 180"/>
                          <a:gd name="T1" fmla="*/ 343 h 363"/>
                          <a:gd name="T2" fmla="*/ 4 w 180"/>
                          <a:gd name="T3" fmla="*/ 361 h 363"/>
                          <a:gd name="T4" fmla="*/ 7 w 180"/>
                          <a:gd name="T5" fmla="*/ 305 h 363"/>
                          <a:gd name="T6" fmla="*/ 11 w 180"/>
                          <a:gd name="T7" fmla="*/ 123 h 363"/>
                          <a:gd name="T8" fmla="*/ 15 w 180"/>
                          <a:gd name="T9" fmla="*/ 170 h 363"/>
                          <a:gd name="T10" fmla="*/ 18 w 180"/>
                          <a:gd name="T11" fmla="*/ 322 h 363"/>
                          <a:gd name="T12" fmla="*/ 22 w 180"/>
                          <a:gd name="T13" fmla="*/ 321 h 363"/>
                          <a:gd name="T14" fmla="*/ 26 w 180"/>
                          <a:gd name="T15" fmla="*/ 306 h 363"/>
                          <a:gd name="T16" fmla="*/ 29 w 180"/>
                          <a:gd name="T17" fmla="*/ 146 h 363"/>
                          <a:gd name="T18" fmla="*/ 33 w 180"/>
                          <a:gd name="T19" fmla="*/ 159 h 363"/>
                          <a:gd name="T20" fmla="*/ 37 w 180"/>
                          <a:gd name="T21" fmla="*/ 234 h 363"/>
                          <a:gd name="T22" fmla="*/ 40 w 180"/>
                          <a:gd name="T23" fmla="*/ 314 h 363"/>
                          <a:gd name="T24" fmla="*/ 44 w 180"/>
                          <a:gd name="T25" fmla="*/ 65 h 363"/>
                          <a:gd name="T26" fmla="*/ 48 w 180"/>
                          <a:gd name="T27" fmla="*/ 90 h 363"/>
                          <a:gd name="T28" fmla="*/ 51 w 180"/>
                          <a:gd name="T29" fmla="*/ 101 h 363"/>
                          <a:gd name="T30" fmla="*/ 55 w 180"/>
                          <a:gd name="T31" fmla="*/ 106 h 363"/>
                          <a:gd name="T32" fmla="*/ 59 w 180"/>
                          <a:gd name="T33" fmla="*/ 254 h 363"/>
                          <a:gd name="T34" fmla="*/ 63 w 180"/>
                          <a:gd name="T35" fmla="*/ 363 h 363"/>
                          <a:gd name="T36" fmla="*/ 66 w 180"/>
                          <a:gd name="T37" fmla="*/ 284 h 363"/>
                          <a:gd name="T38" fmla="*/ 70 w 180"/>
                          <a:gd name="T39" fmla="*/ 305 h 363"/>
                          <a:gd name="T40" fmla="*/ 74 w 180"/>
                          <a:gd name="T41" fmla="*/ 306 h 363"/>
                          <a:gd name="T42" fmla="*/ 77 w 180"/>
                          <a:gd name="T43" fmla="*/ 318 h 363"/>
                          <a:gd name="T44" fmla="*/ 81 w 180"/>
                          <a:gd name="T45" fmla="*/ 301 h 363"/>
                          <a:gd name="T46" fmla="*/ 85 w 180"/>
                          <a:gd name="T47" fmla="*/ 306 h 363"/>
                          <a:gd name="T48" fmla="*/ 88 w 180"/>
                          <a:gd name="T49" fmla="*/ 278 h 363"/>
                          <a:gd name="T50" fmla="*/ 92 w 180"/>
                          <a:gd name="T51" fmla="*/ 188 h 363"/>
                          <a:gd name="T52" fmla="*/ 96 w 180"/>
                          <a:gd name="T53" fmla="*/ 163 h 363"/>
                          <a:gd name="T54" fmla="*/ 99 w 180"/>
                          <a:gd name="T55" fmla="*/ 298 h 363"/>
                          <a:gd name="T56" fmla="*/ 103 w 180"/>
                          <a:gd name="T57" fmla="*/ 122 h 363"/>
                          <a:gd name="T58" fmla="*/ 107 w 180"/>
                          <a:gd name="T59" fmla="*/ 312 h 363"/>
                          <a:gd name="T60" fmla="*/ 110 w 180"/>
                          <a:gd name="T61" fmla="*/ 141 h 363"/>
                          <a:gd name="T62" fmla="*/ 114 w 180"/>
                          <a:gd name="T63" fmla="*/ 112 h 363"/>
                          <a:gd name="T64" fmla="*/ 118 w 180"/>
                          <a:gd name="T65" fmla="*/ 323 h 363"/>
                          <a:gd name="T66" fmla="*/ 122 w 180"/>
                          <a:gd name="T67" fmla="*/ 172 h 363"/>
                          <a:gd name="T68" fmla="*/ 125 w 180"/>
                          <a:gd name="T69" fmla="*/ 0 h 363"/>
                          <a:gd name="T70" fmla="*/ 129 w 180"/>
                          <a:gd name="T71" fmla="*/ 208 h 363"/>
                          <a:gd name="T72" fmla="*/ 133 w 180"/>
                          <a:gd name="T73" fmla="*/ 68 h 363"/>
                          <a:gd name="T74" fmla="*/ 136 w 180"/>
                          <a:gd name="T75" fmla="*/ 150 h 363"/>
                          <a:gd name="T76" fmla="*/ 140 w 180"/>
                          <a:gd name="T77" fmla="*/ 333 h 363"/>
                          <a:gd name="T78" fmla="*/ 143 w 180"/>
                          <a:gd name="T79" fmla="*/ 346 h 363"/>
                          <a:gd name="T80" fmla="*/ 147 w 180"/>
                          <a:gd name="T81" fmla="*/ 263 h 363"/>
                          <a:gd name="T82" fmla="*/ 151 w 180"/>
                          <a:gd name="T83" fmla="*/ 270 h 363"/>
                          <a:gd name="T84" fmla="*/ 155 w 180"/>
                          <a:gd name="T85" fmla="*/ 333 h 363"/>
                          <a:gd name="T86" fmla="*/ 158 w 180"/>
                          <a:gd name="T87" fmla="*/ 219 h 363"/>
                          <a:gd name="T88" fmla="*/ 162 w 180"/>
                          <a:gd name="T89" fmla="*/ 49 h 363"/>
                          <a:gd name="T90" fmla="*/ 166 w 180"/>
                          <a:gd name="T91" fmla="*/ 293 h 363"/>
                          <a:gd name="T92" fmla="*/ 169 w 180"/>
                          <a:gd name="T93" fmla="*/ 353 h 363"/>
                          <a:gd name="T94" fmla="*/ 173 w 180"/>
                          <a:gd name="T95" fmla="*/ 349 h 363"/>
                          <a:gd name="T96" fmla="*/ 177 w 180"/>
                          <a:gd name="T97" fmla="*/ 251 h 363"/>
                          <a:gd name="T98" fmla="*/ 180 w 180"/>
                          <a:gd name="T99" fmla="*/ 225 h 36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80" h="363">
                            <a:moveTo>
                              <a:pt x="0" y="343"/>
                            </a:moveTo>
                            <a:lnTo>
                              <a:pt x="4" y="361"/>
                            </a:lnTo>
                            <a:lnTo>
                              <a:pt x="7" y="305"/>
                            </a:lnTo>
                            <a:lnTo>
                              <a:pt x="11" y="123"/>
                            </a:lnTo>
                            <a:lnTo>
                              <a:pt x="15" y="170"/>
                            </a:lnTo>
                            <a:lnTo>
                              <a:pt x="18" y="322"/>
                            </a:lnTo>
                            <a:lnTo>
                              <a:pt x="22" y="321"/>
                            </a:lnTo>
                            <a:lnTo>
                              <a:pt x="26" y="306"/>
                            </a:lnTo>
                            <a:lnTo>
                              <a:pt x="29" y="146"/>
                            </a:lnTo>
                            <a:lnTo>
                              <a:pt x="33" y="159"/>
                            </a:lnTo>
                            <a:lnTo>
                              <a:pt x="37" y="234"/>
                            </a:lnTo>
                            <a:lnTo>
                              <a:pt x="40" y="314"/>
                            </a:lnTo>
                            <a:lnTo>
                              <a:pt x="44" y="65"/>
                            </a:lnTo>
                            <a:lnTo>
                              <a:pt x="48" y="90"/>
                            </a:lnTo>
                            <a:lnTo>
                              <a:pt x="51" y="101"/>
                            </a:lnTo>
                            <a:lnTo>
                              <a:pt x="55" y="106"/>
                            </a:lnTo>
                            <a:lnTo>
                              <a:pt x="59" y="254"/>
                            </a:lnTo>
                            <a:lnTo>
                              <a:pt x="63" y="363"/>
                            </a:lnTo>
                            <a:lnTo>
                              <a:pt x="66" y="284"/>
                            </a:lnTo>
                            <a:lnTo>
                              <a:pt x="70" y="305"/>
                            </a:lnTo>
                            <a:lnTo>
                              <a:pt x="74" y="306"/>
                            </a:lnTo>
                            <a:lnTo>
                              <a:pt x="77" y="318"/>
                            </a:lnTo>
                            <a:lnTo>
                              <a:pt x="81" y="301"/>
                            </a:lnTo>
                            <a:lnTo>
                              <a:pt x="85" y="306"/>
                            </a:lnTo>
                            <a:lnTo>
                              <a:pt x="88" y="278"/>
                            </a:lnTo>
                            <a:lnTo>
                              <a:pt x="92" y="188"/>
                            </a:lnTo>
                            <a:lnTo>
                              <a:pt x="96" y="163"/>
                            </a:lnTo>
                            <a:lnTo>
                              <a:pt x="99" y="298"/>
                            </a:lnTo>
                            <a:lnTo>
                              <a:pt x="103" y="122"/>
                            </a:lnTo>
                            <a:lnTo>
                              <a:pt x="107" y="312"/>
                            </a:lnTo>
                            <a:lnTo>
                              <a:pt x="110" y="141"/>
                            </a:lnTo>
                            <a:lnTo>
                              <a:pt x="114" y="112"/>
                            </a:lnTo>
                            <a:lnTo>
                              <a:pt x="118" y="323"/>
                            </a:lnTo>
                            <a:lnTo>
                              <a:pt x="122" y="172"/>
                            </a:lnTo>
                            <a:lnTo>
                              <a:pt x="125" y="0"/>
                            </a:lnTo>
                            <a:lnTo>
                              <a:pt x="129" y="208"/>
                            </a:lnTo>
                            <a:lnTo>
                              <a:pt x="133" y="68"/>
                            </a:lnTo>
                            <a:lnTo>
                              <a:pt x="136" y="150"/>
                            </a:lnTo>
                            <a:lnTo>
                              <a:pt x="140" y="333"/>
                            </a:lnTo>
                            <a:lnTo>
                              <a:pt x="143" y="346"/>
                            </a:lnTo>
                            <a:lnTo>
                              <a:pt x="147" y="263"/>
                            </a:lnTo>
                            <a:lnTo>
                              <a:pt x="151" y="270"/>
                            </a:lnTo>
                            <a:lnTo>
                              <a:pt x="155" y="333"/>
                            </a:lnTo>
                            <a:lnTo>
                              <a:pt x="158" y="219"/>
                            </a:lnTo>
                            <a:lnTo>
                              <a:pt x="162" y="49"/>
                            </a:lnTo>
                            <a:lnTo>
                              <a:pt x="166" y="293"/>
                            </a:lnTo>
                            <a:lnTo>
                              <a:pt x="169" y="353"/>
                            </a:lnTo>
                            <a:lnTo>
                              <a:pt x="173" y="349"/>
                            </a:lnTo>
                            <a:lnTo>
                              <a:pt x="177" y="251"/>
                            </a:lnTo>
                            <a:lnTo>
                              <a:pt x="180" y="225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FF000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642" name="Freeform 100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99363" y="2873376"/>
                        <a:ext cx="23813" cy="117475"/>
                      </a:xfrm>
                      <a:custGeom>
                        <a:avLst/>
                        <a:gdLst>
                          <a:gd name="T0" fmla="*/ 0 w 15"/>
                          <a:gd name="T1" fmla="*/ 2 h 74"/>
                          <a:gd name="T2" fmla="*/ 4 w 15"/>
                          <a:gd name="T3" fmla="*/ 0 h 74"/>
                          <a:gd name="T4" fmla="*/ 8 w 15"/>
                          <a:gd name="T5" fmla="*/ 74 h 74"/>
                          <a:gd name="T6" fmla="*/ 11 w 15"/>
                          <a:gd name="T7" fmla="*/ 55 h 74"/>
                          <a:gd name="T8" fmla="*/ 15 w 15"/>
                          <a:gd name="T9" fmla="*/ 38 h 7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</a:cxnLst>
                        <a:rect l="0" t="0" r="r" b="b"/>
                        <a:pathLst>
                          <a:path w="15" h="74">
                            <a:moveTo>
                              <a:pt x="0" y="2"/>
                            </a:moveTo>
                            <a:lnTo>
                              <a:pt x="4" y="0"/>
                            </a:lnTo>
                            <a:lnTo>
                              <a:pt x="8" y="74"/>
                            </a:lnTo>
                            <a:lnTo>
                              <a:pt x="11" y="55"/>
                            </a:lnTo>
                            <a:lnTo>
                              <a:pt x="15" y="38"/>
                            </a:lnTo>
                          </a:path>
                        </a:pathLst>
                      </a:custGeom>
                      <a:noFill/>
                      <a:ln w="6350" cap="flat">
                        <a:solidFill>
                          <a:srgbClr val="FF000F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</p:grpSp>
              </p:grpSp>
            </p:grpSp>
            <p:grpSp>
              <p:nvGrpSpPr>
                <p:cNvPr id="1810" name="Group 1809"/>
                <p:cNvGrpSpPr/>
                <p:nvPr/>
              </p:nvGrpSpPr>
              <p:grpSpPr>
                <a:xfrm>
                  <a:off x="1632067" y="2264399"/>
                  <a:ext cx="3396573" cy="1240515"/>
                  <a:chOff x="1660388" y="2394715"/>
                  <a:chExt cx="3396573" cy="1174395"/>
                </a:xfrm>
              </p:grpSpPr>
              <p:grpSp>
                <p:nvGrpSpPr>
                  <p:cNvPr id="1811" name="Group 1810"/>
                  <p:cNvGrpSpPr/>
                  <p:nvPr/>
                </p:nvGrpSpPr>
                <p:grpSpPr>
                  <a:xfrm>
                    <a:off x="1660388" y="2394715"/>
                    <a:ext cx="1460461" cy="988307"/>
                    <a:chOff x="4622447" y="3529807"/>
                    <a:chExt cx="1295754" cy="881063"/>
                  </a:xfrm>
                </p:grpSpPr>
                <p:sp>
                  <p:nvSpPr>
                    <p:cNvPr id="1875" name="Line 100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97426" y="4340226"/>
                      <a:ext cx="112077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76" name="Line 100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97426" y="3597276"/>
                      <a:ext cx="1120775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77" name="Line 100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97426" y="4329114"/>
                      <a:ext cx="0" cy="1111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78" name="Line 100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021263" y="4329114"/>
                      <a:ext cx="0" cy="1111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79" name="Line 100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246688" y="4329114"/>
                      <a:ext cx="0" cy="1111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80" name="Line 101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470526" y="4329114"/>
                      <a:ext cx="0" cy="1111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81" name="Line 101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694363" y="4329114"/>
                      <a:ext cx="0" cy="1111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82" name="Line 101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918201" y="4329114"/>
                      <a:ext cx="0" cy="1111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83" name="Line 10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97426" y="3597276"/>
                      <a:ext cx="0" cy="127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84" name="Line 10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021263" y="3597276"/>
                      <a:ext cx="0" cy="127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85" name="Line 10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46688" y="3597276"/>
                      <a:ext cx="0" cy="127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86" name="Line 10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470526" y="3597276"/>
                      <a:ext cx="0" cy="127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87" name="Line 10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694363" y="3597276"/>
                      <a:ext cx="0" cy="127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88" name="Line 10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918201" y="3597276"/>
                      <a:ext cx="0" cy="127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92" name="Line 10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97426" y="4303714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93" name="Line 10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97426" y="4281489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94" name="Line 10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97426" y="4267201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95" name="Line 10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97426" y="4254501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96" name="Line 10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97426" y="4244976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97" name="Line 10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97426" y="4235451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98" name="Line 102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97426" y="4229101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99" name="Line 10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97426" y="4222751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00" name="Line 10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97426" y="4179889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01" name="Line 10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97426" y="4157664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02" name="Line 10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97426" y="4141789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03" name="Line 10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97426" y="4130676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04" name="Line 10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97426" y="4121151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05" name="Line 10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97426" y="4111626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06" name="Line 10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97426" y="4105276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07" name="Line 10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97426" y="4098926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08" name="Line 10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97426" y="4056064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09" name="Line 10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97426" y="4033839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10" name="Line 10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97426" y="4017964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11" name="Line 10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97426" y="4006851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12" name="Line 10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97426" y="3997326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13" name="Line 10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97426" y="3987801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14" name="Line 104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97426" y="3981451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15" name="Line 10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97426" y="3975101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16" name="Line 10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97426" y="3932239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17" name="Line 10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97426" y="3910014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18" name="Line 10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97426" y="3894139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19" name="Line 104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97426" y="3883026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20" name="Line 105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97426" y="3873501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21" name="Line 10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97426" y="3863976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22" name="Line 105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97426" y="3857626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23" name="Line 105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97426" y="3851276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24" name="Line 10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97426" y="3808414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25" name="Line 10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97426" y="3786189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26" name="Line 10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97426" y="3770314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27" name="Line 10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97426" y="3759201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28" name="Line 10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97426" y="3749676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29" name="Line 10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97426" y="3740151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30" name="Line 106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97426" y="3733801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31" name="Line 10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97426" y="3727451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32" name="Line 10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97426" y="3684589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33" name="Line 10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97426" y="3662364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34" name="Line 106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97426" y="3646489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35" name="Line 106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97426" y="3635376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36" name="Line 106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97426" y="3625851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37" name="Line 10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97426" y="3616326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grpSp>
                  <p:nvGrpSpPr>
                    <p:cNvPr id="1938" name="Group 1937"/>
                    <p:cNvGrpSpPr/>
                    <p:nvPr/>
                  </p:nvGrpSpPr>
                  <p:grpSpPr>
                    <a:xfrm>
                      <a:off x="4622447" y="3529807"/>
                      <a:ext cx="228601" cy="881063"/>
                      <a:chOff x="4539896" y="3548064"/>
                      <a:chExt cx="228601" cy="881063"/>
                    </a:xfrm>
                  </p:grpSpPr>
                  <p:sp>
                    <p:nvSpPr>
                      <p:cNvPr id="2569" name="Rectangle 113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539896" y="4291014"/>
                        <a:ext cx="166688" cy="13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-50</a:t>
                        </a:r>
                        <a:endPara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570" name="Rectangle 113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539896" y="4043364"/>
                        <a:ext cx="166688" cy="13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-30</a:t>
                        </a:r>
                        <a:endPara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571" name="Rectangle 114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539896" y="3795714"/>
                        <a:ext cx="166688" cy="13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-10</a:t>
                        </a:r>
                        <a:endPara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572" name="Rectangle 114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570059" y="3548064"/>
                        <a:ext cx="198438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9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10</a:t>
                        </a:r>
                        <a:endPara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</p:grpSp>
                <p:grpSp>
                  <p:nvGrpSpPr>
                    <p:cNvPr id="1939" name="Group 1938"/>
                    <p:cNvGrpSpPr/>
                    <p:nvPr/>
                  </p:nvGrpSpPr>
                  <p:grpSpPr>
                    <a:xfrm>
                      <a:off x="4797426" y="3584011"/>
                      <a:ext cx="1120775" cy="757804"/>
                      <a:chOff x="4797426" y="3584011"/>
                      <a:chExt cx="1120775" cy="757804"/>
                    </a:xfrm>
                  </p:grpSpPr>
                  <p:sp>
                    <p:nvSpPr>
                      <p:cNvPr id="1940" name="Line 106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97426" y="3609977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41" name="Line 107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97426" y="3603627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42" name="Line 1071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11851" y="4303714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43" name="Line 1072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11851" y="428148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44" name="Line 1073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11851" y="4267202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45" name="Line 1074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11851" y="4254502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46" name="Line 1075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11851" y="4244977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47" name="Line 1076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11851" y="4235452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48" name="Line 1077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11851" y="4229102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49" name="Line 1078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11851" y="4222752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50" name="Line 1079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11851" y="417988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51" name="Line 1080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11851" y="4157664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52" name="Line 1081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11851" y="414178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53" name="Line 1082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11851" y="4130677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54" name="Line 1083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11851" y="4121152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55" name="Line 1084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11851" y="4111627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56" name="Line 1085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11851" y="4105277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57" name="Line 1086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11851" y="4098927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58" name="Line 1087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11851" y="4056064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59" name="Line 1088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11851" y="403383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60" name="Line 1089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11851" y="4017964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61" name="Line 1090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11851" y="4006852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62" name="Line 1091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11851" y="3997327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63" name="Line 1092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11851" y="3987802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64" name="Line 1093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11851" y="3981452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65" name="Line 1094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11851" y="3975102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66" name="Line 1095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11851" y="393223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67" name="Line 1096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11851" y="3910014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68" name="Line 1097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11851" y="389413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69" name="Line 1098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11851" y="3883027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70" name="Line 1099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11851" y="3873502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71" name="Line 1100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11851" y="3863977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72" name="Line 1101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11851" y="3857627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73" name="Line 1102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11851" y="3851277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74" name="Line 1103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11851" y="3808414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75" name="Line 1104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11851" y="378618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976" name="Line 1105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11851" y="3770314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977" name="Line 1106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11851" y="3759202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978" name="Line 1107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11851" y="3749677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979" name="Line 1108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11851" y="3740152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980" name="Line 1109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11851" y="3733802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981" name="Line 1110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11851" y="3727452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982" name="Line 1111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11851" y="368458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983" name="Line 1112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11851" y="3662364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984" name="Line 1113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11851" y="364648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985" name="Line 1114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11851" y="3635377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986" name="Line 1115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11851" y="3625852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987" name="Line 1116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11851" y="3616327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988" name="Line 1117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11851" y="3609977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989" name="Line 1118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11851" y="3603627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990" name="Line 111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97426" y="3597277"/>
                        <a:ext cx="0" cy="7429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91" name="Line 112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918201" y="3597277"/>
                        <a:ext cx="0" cy="7429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92" name="Line 112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97426" y="4340227"/>
                        <a:ext cx="127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93" name="Line 112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97426" y="4216402"/>
                        <a:ext cx="127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94" name="Line 112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97426" y="4092577"/>
                        <a:ext cx="127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95" name="Line 112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97426" y="3968752"/>
                        <a:ext cx="127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96" name="Line 112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97426" y="3844927"/>
                        <a:ext cx="127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97" name="Line 112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97426" y="3721102"/>
                        <a:ext cx="127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98" name="Line 112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97426" y="3597277"/>
                        <a:ext cx="127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999" name="Line 1128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07088" y="4340227"/>
                        <a:ext cx="11113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00" name="Line 1129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07088" y="4216402"/>
                        <a:ext cx="11113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01" name="Line 1130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07088" y="4092577"/>
                        <a:ext cx="11113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02" name="Line 1131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07088" y="3968752"/>
                        <a:ext cx="11113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03" name="Line 1132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07088" y="3844927"/>
                        <a:ext cx="11113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04" name="Line 1133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07088" y="3721102"/>
                        <a:ext cx="11113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05" name="Line 1134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907088" y="3597277"/>
                        <a:ext cx="11113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006" name="Freeform 114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99013" y="4298952"/>
                        <a:ext cx="0" cy="42863"/>
                      </a:xfrm>
                      <a:custGeom>
                        <a:avLst/>
                        <a:gdLst>
                          <a:gd name="T0" fmla="*/ 27 h 27"/>
                          <a:gd name="T1" fmla="*/ 0 h 27"/>
                          <a:gd name="T2" fmla="*/ 27 h 2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7">
                            <a:moveTo>
                              <a:pt x="0" y="27"/>
                            </a:moveTo>
                            <a:lnTo>
                              <a:pt x="0" y="0"/>
                            </a:lnTo>
                            <a:lnTo>
                              <a:pt x="0" y="27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07" name="Freeform 115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99013" y="4257677"/>
                        <a:ext cx="0" cy="84138"/>
                      </a:xfrm>
                      <a:custGeom>
                        <a:avLst/>
                        <a:gdLst>
                          <a:gd name="T0" fmla="*/ 53 h 53"/>
                          <a:gd name="T1" fmla="*/ 0 h 53"/>
                          <a:gd name="T2" fmla="*/ 53 h 5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3">
                            <a:moveTo>
                              <a:pt x="0" y="53"/>
                            </a:moveTo>
                            <a:lnTo>
                              <a:pt x="0" y="0"/>
                            </a:lnTo>
                            <a:lnTo>
                              <a:pt x="0" y="53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08" name="Freeform 115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00601" y="4314827"/>
                        <a:ext cx="0" cy="26988"/>
                      </a:xfrm>
                      <a:custGeom>
                        <a:avLst/>
                        <a:gdLst>
                          <a:gd name="T0" fmla="*/ 17 h 17"/>
                          <a:gd name="T1" fmla="*/ 0 h 17"/>
                          <a:gd name="T2" fmla="*/ 17 h 1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7">
                            <a:moveTo>
                              <a:pt x="0" y="17"/>
                            </a:moveTo>
                            <a:lnTo>
                              <a:pt x="0" y="0"/>
                            </a:lnTo>
                            <a:lnTo>
                              <a:pt x="0" y="17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09" name="Freeform 115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00601" y="4305302"/>
                        <a:ext cx="0" cy="36513"/>
                      </a:xfrm>
                      <a:custGeom>
                        <a:avLst/>
                        <a:gdLst>
                          <a:gd name="T0" fmla="*/ 23 h 23"/>
                          <a:gd name="T1" fmla="*/ 0 h 23"/>
                          <a:gd name="T2" fmla="*/ 23 h 2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3">
                            <a:moveTo>
                              <a:pt x="0" y="23"/>
                            </a:moveTo>
                            <a:lnTo>
                              <a:pt x="0" y="0"/>
                            </a:lnTo>
                            <a:lnTo>
                              <a:pt x="0" y="23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10" name="Freeform 115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06951" y="4254502"/>
                        <a:ext cx="0" cy="87313"/>
                      </a:xfrm>
                      <a:custGeom>
                        <a:avLst/>
                        <a:gdLst>
                          <a:gd name="T0" fmla="*/ 55 h 55"/>
                          <a:gd name="T1" fmla="*/ 0 h 55"/>
                          <a:gd name="T2" fmla="*/ 55 h 5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5">
                            <a:moveTo>
                              <a:pt x="0" y="55"/>
                            </a:moveTo>
                            <a:lnTo>
                              <a:pt x="0" y="0"/>
                            </a:lnTo>
                            <a:lnTo>
                              <a:pt x="0" y="5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11" name="Freeform 115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06951" y="4279902"/>
                        <a:ext cx="0" cy="61913"/>
                      </a:xfrm>
                      <a:custGeom>
                        <a:avLst/>
                        <a:gdLst>
                          <a:gd name="T0" fmla="*/ 39 h 39"/>
                          <a:gd name="T1" fmla="*/ 0 h 39"/>
                          <a:gd name="T2" fmla="*/ 39 h 3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9">
                            <a:moveTo>
                              <a:pt x="0" y="39"/>
                            </a:moveTo>
                            <a:lnTo>
                              <a:pt x="0" y="0"/>
                            </a:lnTo>
                            <a:lnTo>
                              <a:pt x="0" y="3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12" name="Freeform 115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08538" y="4311652"/>
                        <a:ext cx="0" cy="30163"/>
                      </a:xfrm>
                      <a:custGeom>
                        <a:avLst/>
                        <a:gdLst>
                          <a:gd name="T0" fmla="*/ 19 h 19"/>
                          <a:gd name="T1" fmla="*/ 0 h 19"/>
                          <a:gd name="T2" fmla="*/ 19 h 1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9">
                            <a:moveTo>
                              <a:pt x="0" y="19"/>
                            </a:moveTo>
                            <a:lnTo>
                              <a:pt x="0" y="0"/>
                            </a:lnTo>
                            <a:lnTo>
                              <a:pt x="0" y="1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13" name="Freeform 115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08538" y="4249739"/>
                        <a:ext cx="0" cy="92075"/>
                      </a:xfrm>
                      <a:custGeom>
                        <a:avLst/>
                        <a:gdLst>
                          <a:gd name="T0" fmla="*/ 58 h 58"/>
                          <a:gd name="T1" fmla="*/ 0 h 58"/>
                          <a:gd name="T2" fmla="*/ 58 h 5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8">
                            <a:moveTo>
                              <a:pt x="0" y="58"/>
                            </a:moveTo>
                            <a:lnTo>
                              <a:pt x="0" y="0"/>
                            </a:lnTo>
                            <a:lnTo>
                              <a:pt x="0" y="58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14" name="Freeform 115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08538" y="4329114"/>
                        <a:ext cx="0" cy="12700"/>
                      </a:xfrm>
                      <a:custGeom>
                        <a:avLst/>
                        <a:gdLst>
                          <a:gd name="T0" fmla="*/ 8 h 8"/>
                          <a:gd name="T1" fmla="*/ 0 h 8"/>
                          <a:gd name="T2" fmla="*/ 8 h 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8">
                            <a:moveTo>
                              <a:pt x="0" y="8"/>
                            </a:moveTo>
                            <a:lnTo>
                              <a:pt x="0" y="0"/>
                            </a:lnTo>
                            <a:lnTo>
                              <a:pt x="0" y="8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15" name="Freeform 115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10126" y="4278314"/>
                        <a:ext cx="0" cy="63500"/>
                      </a:xfrm>
                      <a:custGeom>
                        <a:avLst/>
                        <a:gdLst>
                          <a:gd name="T0" fmla="*/ 40 h 40"/>
                          <a:gd name="T1" fmla="*/ 0 h 40"/>
                          <a:gd name="T2" fmla="*/ 40 h 4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0">
                            <a:moveTo>
                              <a:pt x="0" y="40"/>
                            </a:moveTo>
                            <a:lnTo>
                              <a:pt x="0" y="0"/>
                            </a:lnTo>
                            <a:lnTo>
                              <a:pt x="0" y="4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16" name="Freeform 115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10126" y="4264027"/>
                        <a:ext cx="0" cy="77788"/>
                      </a:xfrm>
                      <a:custGeom>
                        <a:avLst/>
                        <a:gdLst>
                          <a:gd name="T0" fmla="*/ 49 h 49"/>
                          <a:gd name="T1" fmla="*/ 0 h 49"/>
                          <a:gd name="T2" fmla="*/ 49 h 4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9">
                            <a:moveTo>
                              <a:pt x="0" y="49"/>
                            </a:moveTo>
                            <a:lnTo>
                              <a:pt x="0" y="0"/>
                            </a:lnTo>
                            <a:lnTo>
                              <a:pt x="0" y="4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17" name="Freeform 116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14888" y="4289427"/>
                        <a:ext cx="0" cy="52388"/>
                      </a:xfrm>
                      <a:custGeom>
                        <a:avLst/>
                        <a:gdLst>
                          <a:gd name="T0" fmla="*/ 33 h 33"/>
                          <a:gd name="T1" fmla="*/ 0 h 33"/>
                          <a:gd name="T2" fmla="*/ 33 h 3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3">
                            <a:moveTo>
                              <a:pt x="0" y="33"/>
                            </a:moveTo>
                            <a:lnTo>
                              <a:pt x="0" y="0"/>
                            </a:lnTo>
                            <a:lnTo>
                              <a:pt x="0" y="33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18" name="Freeform 116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14888" y="4327527"/>
                        <a:ext cx="0" cy="14288"/>
                      </a:xfrm>
                      <a:custGeom>
                        <a:avLst/>
                        <a:gdLst>
                          <a:gd name="T0" fmla="*/ 9 h 9"/>
                          <a:gd name="T1" fmla="*/ 0 h 9"/>
                          <a:gd name="T2" fmla="*/ 9 h 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9">
                            <a:moveTo>
                              <a:pt x="0" y="9"/>
                            </a:moveTo>
                            <a:lnTo>
                              <a:pt x="0" y="0"/>
                            </a:lnTo>
                            <a:lnTo>
                              <a:pt x="0" y="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19" name="Freeform 116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14888" y="4316414"/>
                        <a:ext cx="0" cy="25400"/>
                      </a:xfrm>
                      <a:custGeom>
                        <a:avLst/>
                        <a:gdLst>
                          <a:gd name="T0" fmla="*/ 16 h 16"/>
                          <a:gd name="T1" fmla="*/ 0 h 16"/>
                          <a:gd name="T2" fmla="*/ 16 h 1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6">
                            <a:moveTo>
                              <a:pt x="0" y="16"/>
                            </a:moveTo>
                            <a:lnTo>
                              <a:pt x="0" y="0"/>
                            </a:lnTo>
                            <a:lnTo>
                              <a:pt x="0" y="1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20" name="Freeform 116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14888" y="4273552"/>
                        <a:ext cx="0" cy="68263"/>
                      </a:xfrm>
                      <a:custGeom>
                        <a:avLst/>
                        <a:gdLst>
                          <a:gd name="T0" fmla="*/ 43 h 43"/>
                          <a:gd name="T1" fmla="*/ 33 h 43"/>
                          <a:gd name="T2" fmla="*/ 30 h 43"/>
                          <a:gd name="T3" fmla="*/ 0 h 43"/>
                          <a:gd name="T4" fmla="*/ 43 h 4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  <a:cxn ang="0">
                            <a:pos x="0" y="T4"/>
                          </a:cxn>
                        </a:cxnLst>
                        <a:rect l="0" t="0" r="r" b="b"/>
                        <a:pathLst>
                          <a:path h="43">
                            <a:moveTo>
                              <a:pt x="0" y="43"/>
                            </a:moveTo>
                            <a:lnTo>
                              <a:pt x="0" y="33"/>
                            </a:lnTo>
                            <a:lnTo>
                              <a:pt x="0" y="30"/>
                            </a:lnTo>
                            <a:lnTo>
                              <a:pt x="0" y="0"/>
                            </a:lnTo>
                            <a:lnTo>
                              <a:pt x="0" y="43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21" name="Freeform 116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16476" y="4300539"/>
                        <a:ext cx="0" cy="41275"/>
                      </a:xfrm>
                      <a:custGeom>
                        <a:avLst/>
                        <a:gdLst>
                          <a:gd name="T0" fmla="*/ 26 h 26"/>
                          <a:gd name="T1" fmla="*/ 0 h 26"/>
                          <a:gd name="T2" fmla="*/ 26 h 2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6">
                            <a:moveTo>
                              <a:pt x="0" y="26"/>
                            </a:moveTo>
                            <a:lnTo>
                              <a:pt x="0" y="0"/>
                            </a:lnTo>
                            <a:lnTo>
                              <a:pt x="0" y="2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22" name="Freeform 116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16476" y="4287839"/>
                        <a:ext cx="0" cy="53975"/>
                      </a:xfrm>
                      <a:custGeom>
                        <a:avLst/>
                        <a:gdLst>
                          <a:gd name="T0" fmla="*/ 34 h 34"/>
                          <a:gd name="T1" fmla="*/ 0 h 34"/>
                          <a:gd name="T2" fmla="*/ 34 h 3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4">
                            <a:moveTo>
                              <a:pt x="0" y="34"/>
                            </a:moveTo>
                            <a:lnTo>
                              <a:pt x="0" y="0"/>
                            </a:lnTo>
                            <a:lnTo>
                              <a:pt x="0" y="34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23" name="Freeform 116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16476" y="4329114"/>
                        <a:ext cx="0" cy="12700"/>
                      </a:xfrm>
                      <a:custGeom>
                        <a:avLst/>
                        <a:gdLst>
                          <a:gd name="T0" fmla="*/ 8 h 8"/>
                          <a:gd name="T1" fmla="*/ 0 h 8"/>
                          <a:gd name="T2" fmla="*/ 8 h 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8">
                            <a:moveTo>
                              <a:pt x="0" y="8"/>
                            </a:moveTo>
                            <a:lnTo>
                              <a:pt x="0" y="0"/>
                            </a:lnTo>
                            <a:lnTo>
                              <a:pt x="0" y="8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24" name="Freeform 116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18063" y="4227514"/>
                        <a:ext cx="0" cy="114300"/>
                      </a:xfrm>
                      <a:custGeom>
                        <a:avLst/>
                        <a:gdLst>
                          <a:gd name="T0" fmla="*/ 72 h 72"/>
                          <a:gd name="T1" fmla="*/ 0 h 72"/>
                          <a:gd name="T2" fmla="*/ 12 h 72"/>
                          <a:gd name="T3" fmla="*/ 17 h 72"/>
                          <a:gd name="T4" fmla="*/ 8 h 72"/>
                          <a:gd name="T5" fmla="*/ 72 h 7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  <a:cxn ang="0">
                            <a:pos x="0" y="T4"/>
                          </a:cxn>
                          <a:cxn ang="0">
                            <a:pos x="0" y="T5"/>
                          </a:cxn>
                        </a:cxnLst>
                        <a:rect l="0" t="0" r="r" b="b"/>
                        <a:pathLst>
                          <a:path h="72">
                            <a:moveTo>
                              <a:pt x="0" y="72"/>
                            </a:moveTo>
                            <a:lnTo>
                              <a:pt x="0" y="0"/>
                            </a:lnTo>
                            <a:lnTo>
                              <a:pt x="0" y="12"/>
                            </a:lnTo>
                            <a:lnTo>
                              <a:pt x="0" y="17"/>
                            </a:lnTo>
                            <a:lnTo>
                              <a:pt x="0" y="8"/>
                            </a:lnTo>
                            <a:lnTo>
                              <a:pt x="0" y="7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25" name="Freeform 116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24413" y="4289427"/>
                        <a:ext cx="0" cy="52388"/>
                      </a:xfrm>
                      <a:custGeom>
                        <a:avLst/>
                        <a:gdLst>
                          <a:gd name="T0" fmla="*/ 33 h 33"/>
                          <a:gd name="T1" fmla="*/ 0 h 33"/>
                          <a:gd name="T2" fmla="*/ 33 h 3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3">
                            <a:moveTo>
                              <a:pt x="0" y="33"/>
                            </a:moveTo>
                            <a:lnTo>
                              <a:pt x="0" y="0"/>
                            </a:lnTo>
                            <a:lnTo>
                              <a:pt x="0" y="33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26" name="Freeform 116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24413" y="4300539"/>
                        <a:ext cx="0" cy="41275"/>
                      </a:xfrm>
                      <a:custGeom>
                        <a:avLst/>
                        <a:gdLst>
                          <a:gd name="T0" fmla="*/ 26 h 26"/>
                          <a:gd name="T1" fmla="*/ 0 h 26"/>
                          <a:gd name="T2" fmla="*/ 26 h 2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6">
                            <a:moveTo>
                              <a:pt x="0" y="26"/>
                            </a:moveTo>
                            <a:lnTo>
                              <a:pt x="0" y="0"/>
                            </a:lnTo>
                            <a:lnTo>
                              <a:pt x="0" y="2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27" name="Freeform 117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24413" y="4303714"/>
                        <a:ext cx="0" cy="38100"/>
                      </a:xfrm>
                      <a:custGeom>
                        <a:avLst/>
                        <a:gdLst>
                          <a:gd name="T0" fmla="*/ 24 h 24"/>
                          <a:gd name="T1" fmla="*/ 0 h 24"/>
                          <a:gd name="T2" fmla="*/ 24 h 2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4">
                            <a:moveTo>
                              <a:pt x="0" y="24"/>
                            </a:moveTo>
                            <a:lnTo>
                              <a:pt x="0" y="0"/>
                            </a:lnTo>
                            <a:lnTo>
                              <a:pt x="0" y="24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28" name="Freeform 117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26001" y="4321177"/>
                        <a:ext cx="0" cy="20638"/>
                      </a:xfrm>
                      <a:custGeom>
                        <a:avLst/>
                        <a:gdLst>
                          <a:gd name="T0" fmla="*/ 13 h 13"/>
                          <a:gd name="T1" fmla="*/ 0 h 13"/>
                          <a:gd name="T2" fmla="*/ 13 h 1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3">
                            <a:moveTo>
                              <a:pt x="0" y="13"/>
                            </a:moveTo>
                            <a:lnTo>
                              <a:pt x="0" y="0"/>
                            </a:lnTo>
                            <a:lnTo>
                              <a:pt x="0" y="13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29" name="Freeform 117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26001" y="4232277"/>
                        <a:ext cx="0" cy="109538"/>
                      </a:xfrm>
                      <a:custGeom>
                        <a:avLst/>
                        <a:gdLst>
                          <a:gd name="T0" fmla="*/ 69 h 69"/>
                          <a:gd name="T1" fmla="*/ 0 h 69"/>
                          <a:gd name="T2" fmla="*/ 69 h 6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9">
                            <a:moveTo>
                              <a:pt x="0" y="69"/>
                            </a:moveTo>
                            <a:lnTo>
                              <a:pt x="0" y="0"/>
                            </a:lnTo>
                            <a:lnTo>
                              <a:pt x="0" y="6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30" name="Freeform 117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26001" y="4230689"/>
                        <a:ext cx="1588" cy="111125"/>
                      </a:xfrm>
                      <a:custGeom>
                        <a:avLst/>
                        <a:gdLst>
                          <a:gd name="T0" fmla="*/ 0 w 1"/>
                          <a:gd name="T1" fmla="*/ 70 h 70"/>
                          <a:gd name="T2" fmla="*/ 0 w 1"/>
                          <a:gd name="T3" fmla="*/ 0 h 70"/>
                          <a:gd name="T4" fmla="*/ 1 w 1"/>
                          <a:gd name="T5" fmla="*/ 70 h 7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70">
                            <a:moveTo>
                              <a:pt x="0" y="70"/>
                            </a:moveTo>
                            <a:lnTo>
                              <a:pt x="0" y="0"/>
                            </a:lnTo>
                            <a:lnTo>
                              <a:pt x="1" y="7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31" name="Freeform 117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27588" y="4238627"/>
                        <a:ext cx="0" cy="103188"/>
                      </a:xfrm>
                      <a:custGeom>
                        <a:avLst/>
                        <a:gdLst>
                          <a:gd name="T0" fmla="*/ 65 h 65"/>
                          <a:gd name="T1" fmla="*/ 0 h 65"/>
                          <a:gd name="T2" fmla="*/ 65 h 6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5">
                            <a:moveTo>
                              <a:pt x="0" y="65"/>
                            </a:moveTo>
                            <a:lnTo>
                              <a:pt x="0" y="0"/>
                            </a:lnTo>
                            <a:lnTo>
                              <a:pt x="0" y="6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32" name="Freeform 117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27588" y="4279902"/>
                        <a:ext cx="0" cy="61913"/>
                      </a:xfrm>
                      <a:custGeom>
                        <a:avLst/>
                        <a:gdLst>
                          <a:gd name="T0" fmla="*/ 39 h 39"/>
                          <a:gd name="T1" fmla="*/ 8 h 39"/>
                          <a:gd name="T2" fmla="*/ 0 h 39"/>
                          <a:gd name="T3" fmla="*/ 39 h 3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39">
                            <a:moveTo>
                              <a:pt x="0" y="39"/>
                            </a:moveTo>
                            <a:lnTo>
                              <a:pt x="0" y="8"/>
                            </a:lnTo>
                            <a:lnTo>
                              <a:pt x="0" y="0"/>
                            </a:lnTo>
                            <a:lnTo>
                              <a:pt x="0" y="3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33" name="Freeform 117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27588" y="4200527"/>
                        <a:ext cx="0" cy="141288"/>
                      </a:xfrm>
                      <a:custGeom>
                        <a:avLst/>
                        <a:gdLst>
                          <a:gd name="T0" fmla="*/ 89 h 89"/>
                          <a:gd name="T1" fmla="*/ 0 h 89"/>
                          <a:gd name="T2" fmla="*/ 89 h 8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89">
                            <a:moveTo>
                              <a:pt x="0" y="89"/>
                            </a:moveTo>
                            <a:lnTo>
                              <a:pt x="0" y="0"/>
                            </a:lnTo>
                            <a:lnTo>
                              <a:pt x="0" y="8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34" name="Freeform 117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27588" y="4241802"/>
                        <a:ext cx="0" cy="100013"/>
                      </a:xfrm>
                      <a:custGeom>
                        <a:avLst/>
                        <a:gdLst>
                          <a:gd name="T0" fmla="*/ 63 h 63"/>
                          <a:gd name="T1" fmla="*/ 0 h 63"/>
                          <a:gd name="T2" fmla="*/ 63 h 6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3">
                            <a:moveTo>
                              <a:pt x="0" y="63"/>
                            </a:moveTo>
                            <a:lnTo>
                              <a:pt x="0" y="0"/>
                            </a:lnTo>
                            <a:lnTo>
                              <a:pt x="0" y="63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35" name="Freeform 117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29176" y="4316414"/>
                        <a:ext cx="0" cy="25400"/>
                      </a:xfrm>
                      <a:custGeom>
                        <a:avLst/>
                        <a:gdLst>
                          <a:gd name="T0" fmla="*/ 16 h 16"/>
                          <a:gd name="T1" fmla="*/ 0 h 16"/>
                          <a:gd name="T2" fmla="*/ 16 h 1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6">
                            <a:moveTo>
                              <a:pt x="0" y="16"/>
                            </a:moveTo>
                            <a:lnTo>
                              <a:pt x="0" y="0"/>
                            </a:lnTo>
                            <a:lnTo>
                              <a:pt x="0" y="1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36" name="Freeform 117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33938" y="4275139"/>
                        <a:ext cx="0" cy="66675"/>
                      </a:xfrm>
                      <a:custGeom>
                        <a:avLst/>
                        <a:gdLst>
                          <a:gd name="T0" fmla="*/ 42 h 42"/>
                          <a:gd name="T1" fmla="*/ 0 h 42"/>
                          <a:gd name="T2" fmla="*/ 42 h 4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2">
                            <a:moveTo>
                              <a:pt x="0" y="42"/>
                            </a:moveTo>
                            <a:lnTo>
                              <a:pt x="0" y="0"/>
                            </a:lnTo>
                            <a:lnTo>
                              <a:pt x="0" y="4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37" name="Freeform 118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35526" y="4259264"/>
                        <a:ext cx="0" cy="82550"/>
                      </a:xfrm>
                      <a:custGeom>
                        <a:avLst/>
                        <a:gdLst>
                          <a:gd name="T0" fmla="*/ 52 h 52"/>
                          <a:gd name="T1" fmla="*/ 0 h 52"/>
                          <a:gd name="T2" fmla="*/ 52 h 5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2">
                            <a:moveTo>
                              <a:pt x="0" y="52"/>
                            </a:moveTo>
                            <a:lnTo>
                              <a:pt x="0" y="0"/>
                            </a:lnTo>
                            <a:lnTo>
                              <a:pt x="0" y="5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38" name="Freeform 118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35526" y="4275139"/>
                        <a:ext cx="0" cy="66675"/>
                      </a:xfrm>
                      <a:custGeom>
                        <a:avLst/>
                        <a:gdLst>
                          <a:gd name="T0" fmla="*/ 42 h 42"/>
                          <a:gd name="T1" fmla="*/ 0 h 42"/>
                          <a:gd name="T2" fmla="*/ 42 h 4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2">
                            <a:moveTo>
                              <a:pt x="0" y="42"/>
                            </a:moveTo>
                            <a:lnTo>
                              <a:pt x="0" y="0"/>
                            </a:lnTo>
                            <a:lnTo>
                              <a:pt x="0" y="4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39" name="Freeform 118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35526" y="4279902"/>
                        <a:ext cx="0" cy="61913"/>
                      </a:xfrm>
                      <a:custGeom>
                        <a:avLst/>
                        <a:gdLst>
                          <a:gd name="T0" fmla="*/ 39 h 39"/>
                          <a:gd name="T1" fmla="*/ 0 h 39"/>
                          <a:gd name="T2" fmla="*/ 39 h 3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9">
                            <a:moveTo>
                              <a:pt x="0" y="39"/>
                            </a:moveTo>
                            <a:lnTo>
                              <a:pt x="0" y="0"/>
                            </a:lnTo>
                            <a:lnTo>
                              <a:pt x="0" y="3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40" name="Freeform 118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35526" y="4311652"/>
                        <a:ext cx="0" cy="30163"/>
                      </a:xfrm>
                      <a:custGeom>
                        <a:avLst/>
                        <a:gdLst>
                          <a:gd name="T0" fmla="*/ 19 h 19"/>
                          <a:gd name="T1" fmla="*/ 0 h 19"/>
                          <a:gd name="T2" fmla="*/ 19 h 1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9">
                            <a:moveTo>
                              <a:pt x="0" y="19"/>
                            </a:moveTo>
                            <a:lnTo>
                              <a:pt x="0" y="0"/>
                            </a:lnTo>
                            <a:lnTo>
                              <a:pt x="0" y="1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41" name="Freeform 118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35526" y="4259264"/>
                        <a:ext cx="0" cy="82550"/>
                      </a:xfrm>
                      <a:custGeom>
                        <a:avLst/>
                        <a:gdLst>
                          <a:gd name="T0" fmla="*/ 52 h 52"/>
                          <a:gd name="T1" fmla="*/ 0 h 52"/>
                          <a:gd name="T2" fmla="*/ 52 h 5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2">
                            <a:moveTo>
                              <a:pt x="0" y="52"/>
                            </a:moveTo>
                            <a:lnTo>
                              <a:pt x="0" y="0"/>
                            </a:lnTo>
                            <a:lnTo>
                              <a:pt x="0" y="5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42" name="Freeform 118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35526" y="4233864"/>
                        <a:ext cx="0" cy="107950"/>
                      </a:xfrm>
                      <a:custGeom>
                        <a:avLst/>
                        <a:gdLst>
                          <a:gd name="T0" fmla="*/ 68 h 68"/>
                          <a:gd name="T1" fmla="*/ 0 h 68"/>
                          <a:gd name="T2" fmla="*/ 58 h 68"/>
                          <a:gd name="T3" fmla="*/ 68 h 6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68">
                            <a:moveTo>
                              <a:pt x="0" y="68"/>
                            </a:moveTo>
                            <a:lnTo>
                              <a:pt x="0" y="0"/>
                            </a:lnTo>
                            <a:lnTo>
                              <a:pt x="0" y="58"/>
                            </a:lnTo>
                            <a:lnTo>
                              <a:pt x="0" y="68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43" name="Freeform 118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37113" y="4157664"/>
                        <a:ext cx="0" cy="184150"/>
                      </a:xfrm>
                      <a:custGeom>
                        <a:avLst/>
                        <a:gdLst>
                          <a:gd name="T0" fmla="*/ 116 h 116"/>
                          <a:gd name="T1" fmla="*/ 0 h 116"/>
                          <a:gd name="T2" fmla="*/ 116 h 11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16">
                            <a:moveTo>
                              <a:pt x="0" y="116"/>
                            </a:moveTo>
                            <a:lnTo>
                              <a:pt x="0" y="0"/>
                            </a:lnTo>
                            <a:lnTo>
                              <a:pt x="0" y="11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44" name="Freeform 118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37113" y="4225927"/>
                        <a:ext cx="0" cy="115888"/>
                      </a:xfrm>
                      <a:custGeom>
                        <a:avLst/>
                        <a:gdLst>
                          <a:gd name="T0" fmla="*/ 73 h 73"/>
                          <a:gd name="T1" fmla="*/ 0 h 73"/>
                          <a:gd name="T2" fmla="*/ 73 h 7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73">
                            <a:moveTo>
                              <a:pt x="0" y="73"/>
                            </a:moveTo>
                            <a:lnTo>
                              <a:pt x="0" y="0"/>
                            </a:lnTo>
                            <a:lnTo>
                              <a:pt x="0" y="73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45" name="Freeform 118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41876" y="4314827"/>
                        <a:ext cx="0" cy="26988"/>
                      </a:xfrm>
                      <a:custGeom>
                        <a:avLst/>
                        <a:gdLst>
                          <a:gd name="T0" fmla="*/ 17 h 17"/>
                          <a:gd name="T1" fmla="*/ 0 h 17"/>
                          <a:gd name="T2" fmla="*/ 17 h 1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7">
                            <a:moveTo>
                              <a:pt x="0" y="17"/>
                            </a:moveTo>
                            <a:lnTo>
                              <a:pt x="0" y="0"/>
                            </a:lnTo>
                            <a:lnTo>
                              <a:pt x="0" y="17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46" name="Freeform 118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43463" y="4281489"/>
                        <a:ext cx="0" cy="60325"/>
                      </a:xfrm>
                      <a:custGeom>
                        <a:avLst/>
                        <a:gdLst>
                          <a:gd name="T0" fmla="*/ 38 h 38"/>
                          <a:gd name="T1" fmla="*/ 0 h 38"/>
                          <a:gd name="T2" fmla="*/ 38 h 3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8">
                            <a:moveTo>
                              <a:pt x="0" y="38"/>
                            </a:moveTo>
                            <a:lnTo>
                              <a:pt x="0" y="0"/>
                            </a:lnTo>
                            <a:lnTo>
                              <a:pt x="0" y="38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47" name="Freeform 119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45051" y="4192589"/>
                        <a:ext cx="0" cy="149225"/>
                      </a:xfrm>
                      <a:custGeom>
                        <a:avLst/>
                        <a:gdLst>
                          <a:gd name="T0" fmla="*/ 94 h 94"/>
                          <a:gd name="T1" fmla="*/ 0 h 94"/>
                          <a:gd name="T2" fmla="*/ 94 h 9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94">
                            <a:moveTo>
                              <a:pt x="0" y="94"/>
                            </a:moveTo>
                            <a:lnTo>
                              <a:pt x="0" y="0"/>
                            </a:lnTo>
                            <a:lnTo>
                              <a:pt x="0" y="94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48" name="Freeform 119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45051" y="4170364"/>
                        <a:ext cx="1588" cy="171450"/>
                      </a:xfrm>
                      <a:custGeom>
                        <a:avLst/>
                        <a:gdLst>
                          <a:gd name="T0" fmla="*/ 0 w 1"/>
                          <a:gd name="T1" fmla="*/ 108 h 108"/>
                          <a:gd name="T2" fmla="*/ 1 w 1"/>
                          <a:gd name="T3" fmla="*/ 0 h 108"/>
                          <a:gd name="T4" fmla="*/ 1 w 1"/>
                          <a:gd name="T5" fmla="*/ 108 h 10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108">
                            <a:moveTo>
                              <a:pt x="0" y="108"/>
                            </a:moveTo>
                            <a:lnTo>
                              <a:pt x="1" y="0"/>
                            </a:lnTo>
                            <a:lnTo>
                              <a:pt x="1" y="108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49" name="Freeform 119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51401" y="4311652"/>
                        <a:ext cx="0" cy="30163"/>
                      </a:xfrm>
                      <a:custGeom>
                        <a:avLst/>
                        <a:gdLst>
                          <a:gd name="T0" fmla="*/ 19 h 19"/>
                          <a:gd name="T1" fmla="*/ 0 h 19"/>
                          <a:gd name="T2" fmla="*/ 19 h 1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9">
                            <a:moveTo>
                              <a:pt x="0" y="19"/>
                            </a:moveTo>
                            <a:lnTo>
                              <a:pt x="0" y="0"/>
                            </a:lnTo>
                            <a:lnTo>
                              <a:pt x="0" y="1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50" name="Freeform 119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51401" y="4311652"/>
                        <a:ext cx="0" cy="30163"/>
                      </a:xfrm>
                      <a:custGeom>
                        <a:avLst/>
                        <a:gdLst>
                          <a:gd name="T0" fmla="*/ 19 h 19"/>
                          <a:gd name="T1" fmla="*/ 0 h 19"/>
                          <a:gd name="T2" fmla="*/ 19 h 1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9">
                            <a:moveTo>
                              <a:pt x="0" y="19"/>
                            </a:moveTo>
                            <a:lnTo>
                              <a:pt x="0" y="0"/>
                            </a:lnTo>
                            <a:lnTo>
                              <a:pt x="0" y="1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51" name="Freeform 119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51401" y="4306889"/>
                        <a:ext cx="0" cy="34925"/>
                      </a:xfrm>
                      <a:custGeom>
                        <a:avLst/>
                        <a:gdLst>
                          <a:gd name="T0" fmla="*/ 22 h 22"/>
                          <a:gd name="T1" fmla="*/ 0 h 22"/>
                          <a:gd name="T2" fmla="*/ 22 h 2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2">
                            <a:moveTo>
                              <a:pt x="0" y="22"/>
                            </a:moveTo>
                            <a:lnTo>
                              <a:pt x="0" y="0"/>
                            </a:lnTo>
                            <a:lnTo>
                              <a:pt x="0" y="2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52" name="Freeform 119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51401" y="4335464"/>
                        <a:ext cx="0" cy="6350"/>
                      </a:xfrm>
                      <a:custGeom>
                        <a:avLst/>
                        <a:gdLst>
                          <a:gd name="T0" fmla="*/ 4 h 4"/>
                          <a:gd name="T1" fmla="*/ 0 h 4"/>
                          <a:gd name="T2" fmla="*/ 4 h 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">
                            <a:moveTo>
                              <a:pt x="0" y="4"/>
                            </a:moveTo>
                            <a:lnTo>
                              <a:pt x="0" y="0"/>
                            </a:lnTo>
                            <a:lnTo>
                              <a:pt x="0" y="4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53" name="Freeform 119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51401" y="4289427"/>
                        <a:ext cx="0" cy="52388"/>
                      </a:xfrm>
                      <a:custGeom>
                        <a:avLst/>
                        <a:gdLst>
                          <a:gd name="T0" fmla="*/ 33 h 33"/>
                          <a:gd name="T1" fmla="*/ 0 h 33"/>
                          <a:gd name="T2" fmla="*/ 33 h 3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3">
                            <a:moveTo>
                              <a:pt x="0" y="33"/>
                            </a:moveTo>
                            <a:lnTo>
                              <a:pt x="0" y="0"/>
                            </a:lnTo>
                            <a:lnTo>
                              <a:pt x="0" y="33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54" name="Freeform 119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52988" y="4305302"/>
                        <a:ext cx="0" cy="36513"/>
                      </a:xfrm>
                      <a:custGeom>
                        <a:avLst/>
                        <a:gdLst>
                          <a:gd name="T0" fmla="*/ 23 h 23"/>
                          <a:gd name="T1" fmla="*/ 0 h 23"/>
                          <a:gd name="T2" fmla="*/ 23 h 2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3">
                            <a:moveTo>
                              <a:pt x="0" y="23"/>
                            </a:moveTo>
                            <a:lnTo>
                              <a:pt x="0" y="0"/>
                            </a:lnTo>
                            <a:lnTo>
                              <a:pt x="0" y="23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55" name="Freeform 119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52988" y="4252914"/>
                        <a:ext cx="0" cy="88900"/>
                      </a:xfrm>
                      <a:custGeom>
                        <a:avLst/>
                        <a:gdLst>
                          <a:gd name="T0" fmla="*/ 56 h 56"/>
                          <a:gd name="T1" fmla="*/ 0 h 56"/>
                          <a:gd name="T2" fmla="*/ 56 h 5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6">
                            <a:moveTo>
                              <a:pt x="0" y="56"/>
                            </a:moveTo>
                            <a:lnTo>
                              <a:pt x="0" y="0"/>
                            </a:lnTo>
                            <a:lnTo>
                              <a:pt x="0" y="5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56" name="Freeform 119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52988" y="4279902"/>
                        <a:ext cx="0" cy="61913"/>
                      </a:xfrm>
                      <a:custGeom>
                        <a:avLst/>
                        <a:gdLst>
                          <a:gd name="T0" fmla="*/ 39 h 39"/>
                          <a:gd name="T1" fmla="*/ 0 h 39"/>
                          <a:gd name="T2" fmla="*/ 39 h 3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9">
                            <a:moveTo>
                              <a:pt x="0" y="39"/>
                            </a:moveTo>
                            <a:lnTo>
                              <a:pt x="0" y="0"/>
                            </a:lnTo>
                            <a:lnTo>
                              <a:pt x="0" y="3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57" name="Freeform 120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54576" y="4121152"/>
                        <a:ext cx="0" cy="220663"/>
                      </a:xfrm>
                      <a:custGeom>
                        <a:avLst/>
                        <a:gdLst>
                          <a:gd name="T0" fmla="*/ 139 h 139"/>
                          <a:gd name="T1" fmla="*/ 26 h 139"/>
                          <a:gd name="T2" fmla="*/ 74 h 139"/>
                          <a:gd name="T3" fmla="*/ 88 h 139"/>
                          <a:gd name="T4" fmla="*/ 0 h 139"/>
                          <a:gd name="T5" fmla="*/ 139 h 13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  <a:cxn ang="0">
                            <a:pos x="0" y="T4"/>
                          </a:cxn>
                          <a:cxn ang="0">
                            <a:pos x="0" y="T5"/>
                          </a:cxn>
                        </a:cxnLst>
                        <a:rect l="0" t="0" r="r" b="b"/>
                        <a:pathLst>
                          <a:path h="139">
                            <a:moveTo>
                              <a:pt x="0" y="139"/>
                            </a:moveTo>
                            <a:lnTo>
                              <a:pt x="0" y="26"/>
                            </a:lnTo>
                            <a:lnTo>
                              <a:pt x="0" y="74"/>
                            </a:lnTo>
                            <a:lnTo>
                              <a:pt x="0" y="88"/>
                            </a:lnTo>
                            <a:lnTo>
                              <a:pt x="0" y="0"/>
                            </a:lnTo>
                            <a:lnTo>
                              <a:pt x="0" y="13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58" name="Freeform 120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56163" y="4283077"/>
                        <a:ext cx="0" cy="58738"/>
                      </a:xfrm>
                      <a:custGeom>
                        <a:avLst/>
                        <a:gdLst>
                          <a:gd name="T0" fmla="*/ 37 h 37"/>
                          <a:gd name="T1" fmla="*/ 0 h 37"/>
                          <a:gd name="T2" fmla="*/ 37 h 3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7">
                            <a:moveTo>
                              <a:pt x="0" y="37"/>
                            </a:moveTo>
                            <a:lnTo>
                              <a:pt x="0" y="0"/>
                            </a:lnTo>
                            <a:lnTo>
                              <a:pt x="0" y="37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59" name="Freeform 120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60926" y="4321177"/>
                        <a:ext cx="0" cy="20638"/>
                      </a:xfrm>
                      <a:custGeom>
                        <a:avLst/>
                        <a:gdLst>
                          <a:gd name="T0" fmla="*/ 13 h 13"/>
                          <a:gd name="T1" fmla="*/ 0 h 13"/>
                          <a:gd name="T2" fmla="*/ 13 h 1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3">
                            <a:moveTo>
                              <a:pt x="0" y="13"/>
                            </a:moveTo>
                            <a:lnTo>
                              <a:pt x="0" y="0"/>
                            </a:lnTo>
                            <a:lnTo>
                              <a:pt x="0" y="13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60" name="Freeform 120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60926" y="4289427"/>
                        <a:ext cx="0" cy="52388"/>
                      </a:xfrm>
                      <a:custGeom>
                        <a:avLst/>
                        <a:gdLst>
                          <a:gd name="T0" fmla="*/ 33 h 33"/>
                          <a:gd name="T1" fmla="*/ 0 h 33"/>
                          <a:gd name="T2" fmla="*/ 33 h 3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3">
                            <a:moveTo>
                              <a:pt x="0" y="33"/>
                            </a:moveTo>
                            <a:lnTo>
                              <a:pt x="0" y="0"/>
                            </a:lnTo>
                            <a:lnTo>
                              <a:pt x="0" y="33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61" name="Freeform 120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60926" y="4310064"/>
                        <a:ext cx="0" cy="31750"/>
                      </a:xfrm>
                      <a:custGeom>
                        <a:avLst/>
                        <a:gdLst>
                          <a:gd name="T0" fmla="*/ 20 h 20"/>
                          <a:gd name="T1" fmla="*/ 0 h 20"/>
                          <a:gd name="T2" fmla="*/ 20 h 2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0">
                            <a:moveTo>
                              <a:pt x="0" y="20"/>
                            </a:moveTo>
                            <a:lnTo>
                              <a:pt x="0" y="0"/>
                            </a:lnTo>
                            <a:lnTo>
                              <a:pt x="0" y="2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62" name="Freeform 120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62513" y="4279902"/>
                        <a:ext cx="0" cy="61913"/>
                      </a:xfrm>
                      <a:custGeom>
                        <a:avLst/>
                        <a:gdLst>
                          <a:gd name="T0" fmla="*/ 39 h 39"/>
                          <a:gd name="T1" fmla="*/ 0 h 39"/>
                          <a:gd name="T2" fmla="*/ 39 h 3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9">
                            <a:moveTo>
                              <a:pt x="0" y="39"/>
                            </a:moveTo>
                            <a:lnTo>
                              <a:pt x="0" y="0"/>
                            </a:lnTo>
                            <a:lnTo>
                              <a:pt x="0" y="3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63" name="Freeform 120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64101" y="4105277"/>
                        <a:ext cx="0" cy="236538"/>
                      </a:xfrm>
                      <a:custGeom>
                        <a:avLst/>
                        <a:gdLst>
                          <a:gd name="T0" fmla="*/ 149 h 149"/>
                          <a:gd name="T1" fmla="*/ 0 h 149"/>
                          <a:gd name="T2" fmla="*/ 147 h 149"/>
                          <a:gd name="T3" fmla="*/ 149 h 14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149">
                            <a:moveTo>
                              <a:pt x="0" y="149"/>
                            </a:moveTo>
                            <a:lnTo>
                              <a:pt x="0" y="0"/>
                            </a:lnTo>
                            <a:lnTo>
                              <a:pt x="0" y="147"/>
                            </a:lnTo>
                            <a:lnTo>
                              <a:pt x="0" y="14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64" name="Freeform 120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64101" y="4267202"/>
                        <a:ext cx="1588" cy="74613"/>
                      </a:xfrm>
                      <a:custGeom>
                        <a:avLst/>
                        <a:gdLst>
                          <a:gd name="T0" fmla="*/ 0 w 1"/>
                          <a:gd name="T1" fmla="*/ 47 h 47"/>
                          <a:gd name="T2" fmla="*/ 1 w 1"/>
                          <a:gd name="T3" fmla="*/ 0 h 47"/>
                          <a:gd name="T4" fmla="*/ 1 w 1"/>
                          <a:gd name="T5" fmla="*/ 47 h 4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47">
                            <a:moveTo>
                              <a:pt x="0" y="47"/>
                            </a:moveTo>
                            <a:lnTo>
                              <a:pt x="1" y="0"/>
                            </a:lnTo>
                            <a:lnTo>
                              <a:pt x="1" y="47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65" name="Freeform 120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65688" y="4330702"/>
                        <a:ext cx="0" cy="11113"/>
                      </a:xfrm>
                      <a:custGeom>
                        <a:avLst/>
                        <a:gdLst>
                          <a:gd name="T0" fmla="*/ 7 h 7"/>
                          <a:gd name="T1" fmla="*/ 0 h 7"/>
                          <a:gd name="T2" fmla="*/ 7 h 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7">
                            <a:moveTo>
                              <a:pt x="0" y="7"/>
                            </a:moveTo>
                            <a:lnTo>
                              <a:pt x="0" y="0"/>
                            </a:lnTo>
                            <a:lnTo>
                              <a:pt x="0" y="7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66" name="Freeform 120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68863" y="4337052"/>
                        <a:ext cx="0" cy="4763"/>
                      </a:xfrm>
                      <a:custGeom>
                        <a:avLst/>
                        <a:gdLst>
                          <a:gd name="T0" fmla="*/ 3 h 3"/>
                          <a:gd name="T1" fmla="*/ 0 h 3"/>
                          <a:gd name="T2" fmla="*/ 3 h 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">
                            <a:moveTo>
                              <a:pt x="0" y="3"/>
                            </a:moveTo>
                            <a:lnTo>
                              <a:pt x="0" y="0"/>
                            </a:lnTo>
                            <a:lnTo>
                              <a:pt x="0" y="3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67" name="Freeform 121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70451" y="4308477"/>
                        <a:ext cx="0" cy="33338"/>
                      </a:xfrm>
                      <a:custGeom>
                        <a:avLst/>
                        <a:gdLst>
                          <a:gd name="T0" fmla="*/ 21 h 21"/>
                          <a:gd name="T1" fmla="*/ 0 h 21"/>
                          <a:gd name="T2" fmla="*/ 21 h 2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1">
                            <a:moveTo>
                              <a:pt x="0" y="21"/>
                            </a:moveTo>
                            <a:lnTo>
                              <a:pt x="0" y="0"/>
                            </a:lnTo>
                            <a:lnTo>
                              <a:pt x="0" y="21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68" name="Freeform 121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70451" y="4281489"/>
                        <a:ext cx="0" cy="60325"/>
                      </a:xfrm>
                      <a:custGeom>
                        <a:avLst/>
                        <a:gdLst>
                          <a:gd name="T0" fmla="*/ 38 h 38"/>
                          <a:gd name="T1" fmla="*/ 0 h 38"/>
                          <a:gd name="T2" fmla="*/ 38 h 3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8">
                            <a:moveTo>
                              <a:pt x="0" y="38"/>
                            </a:moveTo>
                            <a:lnTo>
                              <a:pt x="0" y="0"/>
                            </a:lnTo>
                            <a:lnTo>
                              <a:pt x="0" y="38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69" name="Freeform 121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70451" y="4300539"/>
                        <a:ext cx="1588" cy="41275"/>
                      </a:xfrm>
                      <a:custGeom>
                        <a:avLst/>
                        <a:gdLst>
                          <a:gd name="T0" fmla="*/ 0 w 1"/>
                          <a:gd name="T1" fmla="*/ 26 h 26"/>
                          <a:gd name="T2" fmla="*/ 0 w 1"/>
                          <a:gd name="T3" fmla="*/ 0 h 26"/>
                          <a:gd name="T4" fmla="*/ 1 w 1"/>
                          <a:gd name="T5" fmla="*/ 26 h 2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26">
                            <a:moveTo>
                              <a:pt x="0" y="26"/>
                            </a:moveTo>
                            <a:lnTo>
                              <a:pt x="0" y="0"/>
                            </a:lnTo>
                            <a:lnTo>
                              <a:pt x="1" y="2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70" name="Freeform 121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72038" y="4237039"/>
                        <a:ext cx="0" cy="104775"/>
                      </a:xfrm>
                      <a:custGeom>
                        <a:avLst/>
                        <a:gdLst>
                          <a:gd name="T0" fmla="*/ 66 h 66"/>
                          <a:gd name="T1" fmla="*/ 0 h 66"/>
                          <a:gd name="T2" fmla="*/ 66 h 6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66">
                            <a:moveTo>
                              <a:pt x="0" y="66"/>
                            </a:moveTo>
                            <a:lnTo>
                              <a:pt x="0" y="0"/>
                            </a:lnTo>
                            <a:lnTo>
                              <a:pt x="0" y="6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71" name="Freeform 121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72038" y="4198939"/>
                        <a:ext cx="0" cy="142875"/>
                      </a:xfrm>
                      <a:custGeom>
                        <a:avLst/>
                        <a:gdLst>
                          <a:gd name="T0" fmla="*/ 90 h 90"/>
                          <a:gd name="T1" fmla="*/ 0 h 90"/>
                          <a:gd name="T2" fmla="*/ 30 h 90"/>
                          <a:gd name="T3" fmla="*/ 21 h 90"/>
                          <a:gd name="T4" fmla="*/ 90 h 9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  <a:cxn ang="0">
                            <a:pos x="0" y="T4"/>
                          </a:cxn>
                        </a:cxnLst>
                        <a:rect l="0" t="0" r="r" b="b"/>
                        <a:pathLst>
                          <a:path h="90">
                            <a:moveTo>
                              <a:pt x="0" y="90"/>
                            </a:moveTo>
                            <a:lnTo>
                              <a:pt x="0" y="0"/>
                            </a:lnTo>
                            <a:lnTo>
                              <a:pt x="0" y="30"/>
                            </a:lnTo>
                            <a:lnTo>
                              <a:pt x="0" y="21"/>
                            </a:lnTo>
                            <a:lnTo>
                              <a:pt x="0" y="9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72" name="Freeform 121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72038" y="4111627"/>
                        <a:ext cx="1588" cy="230188"/>
                      </a:xfrm>
                      <a:custGeom>
                        <a:avLst/>
                        <a:gdLst>
                          <a:gd name="T0" fmla="*/ 0 w 1"/>
                          <a:gd name="T1" fmla="*/ 145 h 145"/>
                          <a:gd name="T2" fmla="*/ 1 w 1"/>
                          <a:gd name="T3" fmla="*/ 0 h 145"/>
                          <a:gd name="T4" fmla="*/ 1 w 1"/>
                          <a:gd name="T5" fmla="*/ 145 h 14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145">
                            <a:moveTo>
                              <a:pt x="0" y="145"/>
                            </a:moveTo>
                            <a:lnTo>
                              <a:pt x="1" y="0"/>
                            </a:lnTo>
                            <a:lnTo>
                              <a:pt x="1" y="14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73" name="Freeform 121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73626" y="4075114"/>
                        <a:ext cx="0" cy="266700"/>
                      </a:xfrm>
                      <a:custGeom>
                        <a:avLst/>
                        <a:gdLst>
                          <a:gd name="T0" fmla="*/ 168 h 168"/>
                          <a:gd name="T1" fmla="*/ 0 h 168"/>
                          <a:gd name="T2" fmla="*/ 168 h 16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68">
                            <a:moveTo>
                              <a:pt x="0" y="168"/>
                            </a:moveTo>
                            <a:lnTo>
                              <a:pt x="0" y="0"/>
                            </a:lnTo>
                            <a:lnTo>
                              <a:pt x="0" y="168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74" name="Freeform 121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79976" y="4295777"/>
                        <a:ext cx="0" cy="46038"/>
                      </a:xfrm>
                      <a:custGeom>
                        <a:avLst/>
                        <a:gdLst>
                          <a:gd name="T0" fmla="*/ 29 h 29"/>
                          <a:gd name="T1" fmla="*/ 0 h 29"/>
                          <a:gd name="T2" fmla="*/ 29 h 2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9">
                            <a:moveTo>
                              <a:pt x="0" y="29"/>
                            </a:moveTo>
                            <a:lnTo>
                              <a:pt x="0" y="0"/>
                            </a:lnTo>
                            <a:lnTo>
                              <a:pt x="0" y="2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75" name="Freeform 121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79976" y="4294189"/>
                        <a:ext cx="0" cy="47625"/>
                      </a:xfrm>
                      <a:custGeom>
                        <a:avLst/>
                        <a:gdLst>
                          <a:gd name="T0" fmla="*/ 30 h 30"/>
                          <a:gd name="T1" fmla="*/ 0 h 30"/>
                          <a:gd name="T2" fmla="*/ 30 h 3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0">
                            <a:moveTo>
                              <a:pt x="0" y="30"/>
                            </a:moveTo>
                            <a:lnTo>
                              <a:pt x="0" y="0"/>
                            </a:lnTo>
                            <a:lnTo>
                              <a:pt x="0" y="3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76" name="Freeform 121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81563" y="4052889"/>
                        <a:ext cx="1588" cy="288925"/>
                      </a:xfrm>
                      <a:custGeom>
                        <a:avLst/>
                        <a:gdLst>
                          <a:gd name="T0" fmla="*/ 0 w 1"/>
                          <a:gd name="T1" fmla="*/ 182 h 182"/>
                          <a:gd name="T2" fmla="*/ 0 w 1"/>
                          <a:gd name="T3" fmla="*/ 23 h 182"/>
                          <a:gd name="T4" fmla="*/ 0 w 1"/>
                          <a:gd name="T5" fmla="*/ 104 h 182"/>
                          <a:gd name="T6" fmla="*/ 0 w 1"/>
                          <a:gd name="T7" fmla="*/ 73 h 182"/>
                          <a:gd name="T8" fmla="*/ 1 w 1"/>
                          <a:gd name="T9" fmla="*/ 0 h 182"/>
                          <a:gd name="T10" fmla="*/ 1 w 1"/>
                          <a:gd name="T11" fmla="*/ 182 h 1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</a:cxnLst>
                        <a:rect l="0" t="0" r="r" b="b"/>
                        <a:pathLst>
                          <a:path w="1" h="182">
                            <a:moveTo>
                              <a:pt x="0" y="182"/>
                            </a:moveTo>
                            <a:lnTo>
                              <a:pt x="0" y="23"/>
                            </a:lnTo>
                            <a:lnTo>
                              <a:pt x="0" y="104"/>
                            </a:lnTo>
                            <a:lnTo>
                              <a:pt x="0" y="73"/>
                            </a:lnTo>
                            <a:lnTo>
                              <a:pt x="1" y="0"/>
                            </a:lnTo>
                            <a:lnTo>
                              <a:pt x="1" y="18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77" name="Freeform 122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87913" y="4292602"/>
                        <a:ext cx="0" cy="49213"/>
                      </a:xfrm>
                      <a:custGeom>
                        <a:avLst/>
                        <a:gdLst>
                          <a:gd name="T0" fmla="*/ 31 h 31"/>
                          <a:gd name="T1" fmla="*/ 0 h 31"/>
                          <a:gd name="T2" fmla="*/ 31 h 3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1">
                            <a:moveTo>
                              <a:pt x="0" y="31"/>
                            </a:moveTo>
                            <a:lnTo>
                              <a:pt x="0" y="0"/>
                            </a:lnTo>
                            <a:lnTo>
                              <a:pt x="0" y="31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78" name="Freeform 122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89501" y="4306889"/>
                        <a:ext cx="0" cy="34925"/>
                      </a:xfrm>
                      <a:custGeom>
                        <a:avLst/>
                        <a:gdLst>
                          <a:gd name="T0" fmla="*/ 22 h 22"/>
                          <a:gd name="T1" fmla="*/ 0 h 22"/>
                          <a:gd name="T2" fmla="*/ 22 h 2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2">
                            <a:moveTo>
                              <a:pt x="0" y="22"/>
                            </a:moveTo>
                            <a:lnTo>
                              <a:pt x="0" y="0"/>
                            </a:lnTo>
                            <a:lnTo>
                              <a:pt x="0" y="2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79" name="Freeform 122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89501" y="4314827"/>
                        <a:ext cx="0" cy="26988"/>
                      </a:xfrm>
                      <a:custGeom>
                        <a:avLst/>
                        <a:gdLst>
                          <a:gd name="T0" fmla="*/ 17 h 17"/>
                          <a:gd name="T1" fmla="*/ 0 h 17"/>
                          <a:gd name="T2" fmla="*/ 17 h 1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7">
                            <a:moveTo>
                              <a:pt x="0" y="17"/>
                            </a:moveTo>
                            <a:lnTo>
                              <a:pt x="0" y="0"/>
                            </a:lnTo>
                            <a:lnTo>
                              <a:pt x="0" y="17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80" name="Freeform 122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89501" y="4310064"/>
                        <a:ext cx="0" cy="31750"/>
                      </a:xfrm>
                      <a:custGeom>
                        <a:avLst/>
                        <a:gdLst>
                          <a:gd name="T0" fmla="*/ 20 h 20"/>
                          <a:gd name="T1" fmla="*/ 0 h 20"/>
                          <a:gd name="T2" fmla="*/ 20 h 2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0">
                            <a:moveTo>
                              <a:pt x="0" y="20"/>
                            </a:moveTo>
                            <a:lnTo>
                              <a:pt x="0" y="0"/>
                            </a:lnTo>
                            <a:lnTo>
                              <a:pt x="0" y="2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81" name="Freeform 122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89501" y="4248152"/>
                        <a:ext cx="0" cy="93663"/>
                      </a:xfrm>
                      <a:custGeom>
                        <a:avLst/>
                        <a:gdLst>
                          <a:gd name="T0" fmla="*/ 59 h 59"/>
                          <a:gd name="T1" fmla="*/ 0 h 59"/>
                          <a:gd name="T2" fmla="*/ 59 h 5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9">
                            <a:moveTo>
                              <a:pt x="0" y="59"/>
                            </a:moveTo>
                            <a:lnTo>
                              <a:pt x="0" y="0"/>
                            </a:lnTo>
                            <a:lnTo>
                              <a:pt x="0" y="5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82" name="Freeform 122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91088" y="4044952"/>
                        <a:ext cx="1588" cy="296863"/>
                      </a:xfrm>
                      <a:custGeom>
                        <a:avLst/>
                        <a:gdLst>
                          <a:gd name="T0" fmla="*/ 0 w 1"/>
                          <a:gd name="T1" fmla="*/ 187 h 187"/>
                          <a:gd name="T2" fmla="*/ 0 w 1"/>
                          <a:gd name="T3" fmla="*/ 0 h 187"/>
                          <a:gd name="T4" fmla="*/ 0 w 1"/>
                          <a:gd name="T5" fmla="*/ 159 h 187"/>
                          <a:gd name="T6" fmla="*/ 0 w 1"/>
                          <a:gd name="T7" fmla="*/ 147 h 187"/>
                          <a:gd name="T8" fmla="*/ 1 w 1"/>
                          <a:gd name="T9" fmla="*/ 79 h 187"/>
                          <a:gd name="T10" fmla="*/ 1 w 1"/>
                          <a:gd name="T11" fmla="*/ 187 h 18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</a:cxnLst>
                        <a:rect l="0" t="0" r="r" b="b"/>
                        <a:pathLst>
                          <a:path w="1" h="187">
                            <a:moveTo>
                              <a:pt x="0" y="187"/>
                            </a:moveTo>
                            <a:lnTo>
                              <a:pt x="0" y="0"/>
                            </a:lnTo>
                            <a:lnTo>
                              <a:pt x="0" y="159"/>
                            </a:lnTo>
                            <a:lnTo>
                              <a:pt x="0" y="147"/>
                            </a:lnTo>
                            <a:lnTo>
                              <a:pt x="1" y="79"/>
                            </a:lnTo>
                            <a:lnTo>
                              <a:pt x="1" y="187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83" name="Freeform 122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97438" y="4335464"/>
                        <a:ext cx="0" cy="6350"/>
                      </a:xfrm>
                      <a:custGeom>
                        <a:avLst/>
                        <a:gdLst>
                          <a:gd name="T0" fmla="*/ 4 h 4"/>
                          <a:gd name="T1" fmla="*/ 0 h 4"/>
                          <a:gd name="T2" fmla="*/ 4 h 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">
                            <a:moveTo>
                              <a:pt x="0" y="4"/>
                            </a:moveTo>
                            <a:lnTo>
                              <a:pt x="0" y="0"/>
                            </a:lnTo>
                            <a:lnTo>
                              <a:pt x="0" y="4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84" name="Freeform 122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99026" y="4191002"/>
                        <a:ext cx="0" cy="150813"/>
                      </a:xfrm>
                      <a:custGeom>
                        <a:avLst/>
                        <a:gdLst>
                          <a:gd name="T0" fmla="*/ 95 h 95"/>
                          <a:gd name="T1" fmla="*/ 0 h 95"/>
                          <a:gd name="T2" fmla="*/ 61 h 95"/>
                          <a:gd name="T3" fmla="*/ 95 h 9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95">
                            <a:moveTo>
                              <a:pt x="0" y="95"/>
                            </a:moveTo>
                            <a:lnTo>
                              <a:pt x="0" y="0"/>
                            </a:lnTo>
                            <a:lnTo>
                              <a:pt x="0" y="61"/>
                            </a:lnTo>
                            <a:lnTo>
                              <a:pt x="0" y="9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85" name="Freeform 122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00613" y="4017964"/>
                        <a:ext cx="0" cy="323850"/>
                      </a:xfrm>
                      <a:custGeom>
                        <a:avLst/>
                        <a:gdLst>
                          <a:gd name="T0" fmla="*/ 204 h 204"/>
                          <a:gd name="T1" fmla="*/ 0 h 204"/>
                          <a:gd name="T2" fmla="*/ 204 h 20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04">
                            <a:moveTo>
                              <a:pt x="0" y="204"/>
                            </a:moveTo>
                            <a:lnTo>
                              <a:pt x="0" y="0"/>
                            </a:lnTo>
                            <a:lnTo>
                              <a:pt x="0" y="204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86" name="Freeform 122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06963" y="4333877"/>
                        <a:ext cx="0" cy="7938"/>
                      </a:xfrm>
                      <a:custGeom>
                        <a:avLst/>
                        <a:gdLst>
                          <a:gd name="T0" fmla="*/ 5 h 5"/>
                          <a:gd name="T1" fmla="*/ 0 h 5"/>
                          <a:gd name="T2" fmla="*/ 5 h 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">
                            <a:moveTo>
                              <a:pt x="0" y="5"/>
                            </a:moveTo>
                            <a:lnTo>
                              <a:pt x="0" y="0"/>
                            </a:lnTo>
                            <a:lnTo>
                              <a:pt x="0" y="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87" name="Freeform 123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06963" y="4302127"/>
                        <a:ext cx="0" cy="39688"/>
                      </a:xfrm>
                      <a:custGeom>
                        <a:avLst/>
                        <a:gdLst>
                          <a:gd name="T0" fmla="*/ 25 h 25"/>
                          <a:gd name="T1" fmla="*/ 0 h 25"/>
                          <a:gd name="T2" fmla="*/ 25 h 2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5">
                            <a:moveTo>
                              <a:pt x="0" y="25"/>
                            </a:moveTo>
                            <a:lnTo>
                              <a:pt x="0" y="0"/>
                            </a:lnTo>
                            <a:lnTo>
                              <a:pt x="0" y="2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88" name="Freeform 123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06963" y="4291014"/>
                        <a:ext cx="0" cy="50800"/>
                      </a:xfrm>
                      <a:custGeom>
                        <a:avLst/>
                        <a:gdLst>
                          <a:gd name="T0" fmla="*/ 32 h 32"/>
                          <a:gd name="T1" fmla="*/ 0 h 32"/>
                          <a:gd name="T2" fmla="*/ 32 h 3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2">
                            <a:moveTo>
                              <a:pt x="0" y="32"/>
                            </a:moveTo>
                            <a:lnTo>
                              <a:pt x="0" y="0"/>
                            </a:lnTo>
                            <a:lnTo>
                              <a:pt x="0" y="3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89" name="Freeform 123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08551" y="4308477"/>
                        <a:ext cx="0" cy="33338"/>
                      </a:xfrm>
                      <a:custGeom>
                        <a:avLst/>
                        <a:gdLst>
                          <a:gd name="T0" fmla="*/ 21 h 21"/>
                          <a:gd name="T1" fmla="*/ 0 h 21"/>
                          <a:gd name="T2" fmla="*/ 21 h 2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1">
                            <a:moveTo>
                              <a:pt x="0" y="21"/>
                            </a:moveTo>
                            <a:lnTo>
                              <a:pt x="0" y="0"/>
                            </a:lnTo>
                            <a:lnTo>
                              <a:pt x="0" y="21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90" name="Freeform 123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08551" y="4195764"/>
                        <a:ext cx="0" cy="146050"/>
                      </a:xfrm>
                      <a:custGeom>
                        <a:avLst/>
                        <a:gdLst>
                          <a:gd name="T0" fmla="*/ 92 h 92"/>
                          <a:gd name="T1" fmla="*/ 0 h 92"/>
                          <a:gd name="T2" fmla="*/ 92 h 9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92">
                            <a:moveTo>
                              <a:pt x="0" y="92"/>
                            </a:moveTo>
                            <a:lnTo>
                              <a:pt x="0" y="0"/>
                            </a:lnTo>
                            <a:lnTo>
                              <a:pt x="0" y="9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91" name="Freeform 123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08551" y="4329114"/>
                        <a:ext cx="0" cy="12700"/>
                      </a:xfrm>
                      <a:custGeom>
                        <a:avLst/>
                        <a:gdLst>
                          <a:gd name="T0" fmla="*/ 8 h 8"/>
                          <a:gd name="T1" fmla="*/ 0 h 8"/>
                          <a:gd name="T2" fmla="*/ 8 h 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8">
                            <a:moveTo>
                              <a:pt x="0" y="8"/>
                            </a:moveTo>
                            <a:lnTo>
                              <a:pt x="0" y="0"/>
                            </a:lnTo>
                            <a:lnTo>
                              <a:pt x="0" y="8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92" name="Freeform 123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08551" y="3970339"/>
                        <a:ext cx="1588" cy="371475"/>
                      </a:xfrm>
                      <a:custGeom>
                        <a:avLst/>
                        <a:gdLst>
                          <a:gd name="T0" fmla="*/ 0 w 1"/>
                          <a:gd name="T1" fmla="*/ 234 h 234"/>
                          <a:gd name="T2" fmla="*/ 0 w 1"/>
                          <a:gd name="T3" fmla="*/ 45 h 234"/>
                          <a:gd name="T4" fmla="*/ 0 w 1"/>
                          <a:gd name="T5" fmla="*/ 115 h 234"/>
                          <a:gd name="T6" fmla="*/ 0 w 1"/>
                          <a:gd name="T7" fmla="*/ 115 h 234"/>
                          <a:gd name="T8" fmla="*/ 1 w 1"/>
                          <a:gd name="T9" fmla="*/ 0 h 234"/>
                          <a:gd name="T10" fmla="*/ 1 w 1"/>
                          <a:gd name="T11" fmla="*/ 234 h 23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</a:cxnLst>
                        <a:rect l="0" t="0" r="r" b="b"/>
                        <a:pathLst>
                          <a:path w="1" h="234">
                            <a:moveTo>
                              <a:pt x="0" y="234"/>
                            </a:moveTo>
                            <a:lnTo>
                              <a:pt x="0" y="45"/>
                            </a:lnTo>
                            <a:lnTo>
                              <a:pt x="0" y="115"/>
                            </a:lnTo>
                            <a:lnTo>
                              <a:pt x="0" y="115"/>
                            </a:lnTo>
                            <a:lnTo>
                              <a:pt x="1" y="0"/>
                            </a:lnTo>
                            <a:lnTo>
                              <a:pt x="1" y="234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93" name="Freeform 123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16488" y="4302127"/>
                        <a:ext cx="0" cy="39688"/>
                      </a:xfrm>
                      <a:custGeom>
                        <a:avLst/>
                        <a:gdLst>
                          <a:gd name="T0" fmla="*/ 25 h 25"/>
                          <a:gd name="T1" fmla="*/ 0 h 25"/>
                          <a:gd name="T2" fmla="*/ 25 h 2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5">
                            <a:moveTo>
                              <a:pt x="0" y="25"/>
                            </a:moveTo>
                            <a:lnTo>
                              <a:pt x="0" y="0"/>
                            </a:lnTo>
                            <a:lnTo>
                              <a:pt x="0" y="2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94" name="Freeform 123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16488" y="4286252"/>
                        <a:ext cx="0" cy="55563"/>
                      </a:xfrm>
                      <a:custGeom>
                        <a:avLst/>
                        <a:gdLst>
                          <a:gd name="T0" fmla="*/ 35 h 35"/>
                          <a:gd name="T1" fmla="*/ 0 h 35"/>
                          <a:gd name="T2" fmla="*/ 35 h 3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5">
                            <a:moveTo>
                              <a:pt x="0" y="35"/>
                            </a:moveTo>
                            <a:lnTo>
                              <a:pt x="0" y="0"/>
                            </a:lnTo>
                            <a:lnTo>
                              <a:pt x="0" y="3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95" name="Freeform 123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16488" y="4287839"/>
                        <a:ext cx="0" cy="53975"/>
                      </a:xfrm>
                      <a:custGeom>
                        <a:avLst/>
                        <a:gdLst>
                          <a:gd name="T0" fmla="*/ 34 h 34"/>
                          <a:gd name="T1" fmla="*/ 0 h 34"/>
                          <a:gd name="T2" fmla="*/ 34 h 3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4">
                            <a:moveTo>
                              <a:pt x="0" y="34"/>
                            </a:moveTo>
                            <a:lnTo>
                              <a:pt x="0" y="0"/>
                            </a:lnTo>
                            <a:lnTo>
                              <a:pt x="0" y="34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96" name="Freeform 123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18076" y="3978277"/>
                        <a:ext cx="1588" cy="363538"/>
                      </a:xfrm>
                      <a:custGeom>
                        <a:avLst/>
                        <a:gdLst>
                          <a:gd name="T0" fmla="*/ 0 w 1"/>
                          <a:gd name="T1" fmla="*/ 229 h 229"/>
                          <a:gd name="T2" fmla="*/ 1 w 1"/>
                          <a:gd name="T3" fmla="*/ 0 h 229"/>
                          <a:gd name="T4" fmla="*/ 1 w 1"/>
                          <a:gd name="T5" fmla="*/ 173 h 229"/>
                          <a:gd name="T6" fmla="*/ 1 w 1"/>
                          <a:gd name="T7" fmla="*/ 138 h 229"/>
                          <a:gd name="T8" fmla="*/ 1 w 1"/>
                          <a:gd name="T9" fmla="*/ 79 h 229"/>
                          <a:gd name="T10" fmla="*/ 1 w 1"/>
                          <a:gd name="T11" fmla="*/ 229 h 22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</a:cxnLst>
                        <a:rect l="0" t="0" r="r" b="b"/>
                        <a:pathLst>
                          <a:path w="1" h="229">
                            <a:moveTo>
                              <a:pt x="0" y="229"/>
                            </a:moveTo>
                            <a:lnTo>
                              <a:pt x="1" y="0"/>
                            </a:lnTo>
                            <a:lnTo>
                              <a:pt x="1" y="173"/>
                            </a:lnTo>
                            <a:lnTo>
                              <a:pt x="1" y="138"/>
                            </a:lnTo>
                            <a:lnTo>
                              <a:pt x="1" y="79"/>
                            </a:lnTo>
                            <a:lnTo>
                              <a:pt x="1" y="22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97" name="Freeform 124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24426" y="4340227"/>
                        <a:ext cx="0" cy="1588"/>
                      </a:xfrm>
                      <a:custGeom>
                        <a:avLst/>
                        <a:gdLst>
                          <a:gd name="T0" fmla="*/ 1 h 1"/>
                          <a:gd name="T1" fmla="*/ 0 h 1"/>
                          <a:gd name="T2" fmla="*/ 1 h 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">
                            <a:moveTo>
                              <a:pt x="0" y="1"/>
                            </a:moveTo>
                            <a:lnTo>
                              <a:pt x="0" y="0"/>
                            </a:lnTo>
                            <a:lnTo>
                              <a:pt x="0" y="1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98" name="Freeform 124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26013" y="4327527"/>
                        <a:ext cx="0" cy="14288"/>
                      </a:xfrm>
                      <a:custGeom>
                        <a:avLst/>
                        <a:gdLst>
                          <a:gd name="T0" fmla="*/ 9 h 9"/>
                          <a:gd name="T1" fmla="*/ 0 h 9"/>
                          <a:gd name="T2" fmla="*/ 9 h 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9">
                            <a:moveTo>
                              <a:pt x="0" y="9"/>
                            </a:moveTo>
                            <a:lnTo>
                              <a:pt x="0" y="0"/>
                            </a:lnTo>
                            <a:lnTo>
                              <a:pt x="0" y="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099" name="Freeform 124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26013" y="4157664"/>
                        <a:ext cx="0" cy="184150"/>
                      </a:xfrm>
                      <a:custGeom>
                        <a:avLst/>
                        <a:gdLst>
                          <a:gd name="T0" fmla="*/ 116 h 116"/>
                          <a:gd name="T1" fmla="*/ 0 h 116"/>
                          <a:gd name="T2" fmla="*/ 116 h 11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16">
                            <a:moveTo>
                              <a:pt x="0" y="116"/>
                            </a:moveTo>
                            <a:lnTo>
                              <a:pt x="0" y="0"/>
                            </a:lnTo>
                            <a:lnTo>
                              <a:pt x="0" y="11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00" name="Freeform 124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26013" y="3924302"/>
                        <a:ext cx="3175" cy="417513"/>
                      </a:xfrm>
                      <a:custGeom>
                        <a:avLst/>
                        <a:gdLst>
                          <a:gd name="T0" fmla="*/ 0 w 2"/>
                          <a:gd name="T1" fmla="*/ 263 h 263"/>
                          <a:gd name="T2" fmla="*/ 0 w 2"/>
                          <a:gd name="T3" fmla="*/ 249 h 263"/>
                          <a:gd name="T4" fmla="*/ 1 w 2"/>
                          <a:gd name="T5" fmla="*/ 0 h 263"/>
                          <a:gd name="T6" fmla="*/ 2 w 2"/>
                          <a:gd name="T7" fmla="*/ 263 h 26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2" h="263">
                            <a:moveTo>
                              <a:pt x="0" y="263"/>
                            </a:moveTo>
                            <a:lnTo>
                              <a:pt x="0" y="249"/>
                            </a:lnTo>
                            <a:lnTo>
                              <a:pt x="1" y="0"/>
                            </a:lnTo>
                            <a:lnTo>
                              <a:pt x="2" y="263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01" name="Freeform 124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33951" y="4337052"/>
                        <a:ext cx="0" cy="4763"/>
                      </a:xfrm>
                      <a:custGeom>
                        <a:avLst/>
                        <a:gdLst>
                          <a:gd name="T0" fmla="*/ 3 h 3"/>
                          <a:gd name="T1" fmla="*/ 0 h 3"/>
                          <a:gd name="T2" fmla="*/ 3 h 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">
                            <a:moveTo>
                              <a:pt x="0" y="3"/>
                            </a:moveTo>
                            <a:lnTo>
                              <a:pt x="0" y="0"/>
                            </a:lnTo>
                            <a:lnTo>
                              <a:pt x="0" y="3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02" name="Freeform 124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33951" y="4321177"/>
                        <a:ext cx="0" cy="20638"/>
                      </a:xfrm>
                      <a:custGeom>
                        <a:avLst/>
                        <a:gdLst>
                          <a:gd name="T0" fmla="*/ 13 h 13"/>
                          <a:gd name="T1" fmla="*/ 0 h 13"/>
                          <a:gd name="T2" fmla="*/ 13 h 1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3">
                            <a:moveTo>
                              <a:pt x="0" y="13"/>
                            </a:moveTo>
                            <a:lnTo>
                              <a:pt x="0" y="0"/>
                            </a:lnTo>
                            <a:lnTo>
                              <a:pt x="0" y="13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03" name="Freeform 124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33951" y="4324352"/>
                        <a:ext cx="0" cy="17463"/>
                      </a:xfrm>
                      <a:custGeom>
                        <a:avLst/>
                        <a:gdLst>
                          <a:gd name="T0" fmla="*/ 11 h 11"/>
                          <a:gd name="T1" fmla="*/ 0 h 11"/>
                          <a:gd name="T2" fmla="*/ 11 h 1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1">
                            <a:moveTo>
                              <a:pt x="0" y="11"/>
                            </a:moveTo>
                            <a:lnTo>
                              <a:pt x="0" y="0"/>
                            </a:lnTo>
                            <a:lnTo>
                              <a:pt x="0" y="11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04" name="Freeform 124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35538" y="3929064"/>
                        <a:ext cx="1588" cy="412750"/>
                      </a:xfrm>
                      <a:custGeom>
                        <a:avLst/>
                        <a:gdLst>
                          <a:gd name="T0" fmla="*/ 0 w 1"/>
                          <a:gd name="T1" fmla="*/ 260 h 260"/>
                          <a:gd name="T2" fmla="*/ 1 w 1"/>
                          <a:gd name="T3" fmla="*/ 53 h 260"/>
                          <a:gd name="T4" fmla="*/ 1 w 1"/>
                          <a:gd name="T5" fmla="*/ 226 h 260"/>
                          <a:gd name="T6" fmla="*/ 1 w 1"/>
                          <a:gd name="T7" fmla="*/ 123 h 260"/>
                          <a:gd name="T8" fmla="*/ 1 w 1"/>
                          <a:gd name="T9" fmla="*/ 0 h 260"/>
                          <a:gd name="T10" fmla="*/ 1 w 1"/>
                          <a:gd name="T11" fmla="*/ 260 h 26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</a:cxnLst>
                        <a:rect l="0" t="0" r="r" b="b"/>
                        <a:pathLst>
                          <a:path w="1" h="260">
                            <a:moveTo>
                              <a:pt x="0" y="260"/>
                            </a:moveTo>
                            <a:lnTo>
                              <a:pt x="1" y="53"/>
                            </a:lnTo>
                            <a:lnTo>
                              <a:pt x="1" y="226"/>
                            </a:lnTo>
                            <a:lnTo>
                              <a:pt x="1" y="123"/>
                            </a:lnTo>
                            <a:lnTo>
                              <a:pt x="1" y="0"/>
                            </a:lnTo>
                            <a:lnTo>
                              <a:pt x="1" y="26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05" name="Freeform 124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43476" y="4268789"/>
                        <a:ext cx="1588" cy="73025"/>
                      </a:xfrm>
                      <a:custGeom>
                        <a:avLst/>
                        <a:gdLst>
                          <a:gd name="T0" fmla="*/ 0 w 1"/>
                          <a:gd name="T1" fmla="*/ 46 h 46"/>
                          <a:gd name="T2" fmla="*/ 0 w 1"/>
                          <a:gd name="T3" fmla="*/ 9 h 46"/>
                          <a:gd name="T4" fmla="*/ 0 w 1"/>
                          <a:gd name="T5" fmla="*/ 0 h 46"/>
                          <a:gd name="T6" fmla="*/ 1 w 1"/>
                          <a:gd name="T7" fmla="*/ 46 h 4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1" h="46">
                            <a:moveTo>
                              <a:pt x="0" y="46"/>
                            </a:moveTo>
                            <a:lnTo>
                              <a:pt x="0" y="9"/>
                            </a:lnTo>
                            <a:lnTo>
                              <a:pt x="0" y="0"/>
                            </a:lnTo>
                            <a:lnTo>
                              <a:pt x="1" y="4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06" name="Freeform 124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45063" y="3929064"/>
                        <a:ext cx="1588" cy="412750"/>
                      </a:xfrm>
                      <a:custGeom>
                        <a:avLst/>
                        <a:gdLst>
                          <a:gd name="T0" fmla="*/ 0 w 1"/>
                          <a:gd name="T1" fmla="*/ 260 h 260"/>
                          <a:gd name="T2" fmla="*/ 1 w 1"/>
                          <a:gd name="T3" fmla="*/ 0 h 260"/>
                          <a:gd name="T4" fmla="*/ 1 w 1"/>
                          <a:gd name="T5" fmla="*/ 110 h 260"/>
                          <a:gd name="T6" fmla="*/ 1 w 1"/>
                          <a:gd name="T7" fmla="*/ 98 h 260"/>
                          <a:gd name="T8" fmla="*/ 1 w 1"/>
                          <a:gd name="T9" fmla="*/ 76 h 260"/>
                          <a:gd name="T10" fmla="*/ 1 w 1"/>
                          <a:gd name="T11" fmla="*/ 260 h 26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</a:cxnLst>
                        <a:rect l="0" t="0" r="r" b="b"/>
                        <a:pathLst>
                          <a:path w="1" h="260">
                            <a:moveTo>
                              <a:pt x="0" y="260"/>
                            </a:moveTo>
                            <a:lnTo>
                              <a:pt x="1" y="0"/>
                            </a:lnTo>
                            <a:lnTo>
                              <a:pt x="1" y="110"/>
                            </a:lnTo>
                            <a:lnTo>
                              <a:pt x="1" y="98"/>
                            </a:lnTo>
                            <a:lnTo>
                              <a:pt x="1" y="76"/>
                            </a:lnTo>
                            <a:lnTo>
                              <a:pt x="1" y="26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07" name="Freeform 125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53001" y="4313239"/>
                        <a:ext cx="0" cy="28575"/>
                      </a:xfrm>
                      <a:custGeom>
                        <a:avLst/>
                        <a:gdLst>
                          <a:gd name="T0" fmla="*/ 18 h 18"/>
                          <a:gd name="T1" fmla="*/ 0 h 18"/>
                          <a:gd name="T2" fmla="*/ 18 h 1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8">
                            <a:moveTo>
                              <a:pt x="0" y="18"/>
                            </a:moveTo>
                            <a:lnTo>
                              <a:pt x="0" y="0"/>
                            </a:lnTo>
                            <a:lnTo>
                              <a:pt x="0" y="18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08" name="Freeform 125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53001" y="4249739"/>
                        <a:ext cx="0" cy="92075"/>
                      </a:xfrm>
                      <a:custGeom>
                        <a:avLst/>
                        <a:gdLst>
                          <a:gd name="T0" fmla="*/ 58 h 58"/>
                          <a:gd name="T1" fmla="*/ 0 h 58"/>
                          <a:gd name="T2" fmla="*/ 58 h 5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58">
                            <a:moveTo>
                              <a:pt x="0" y="58"/>
                            </a:moveTo>
                            <a:lnTo>
                              <a:pt x="0" y="0"/>
                            </a:lnTo>
                            <a:lnTo>
                              <a:pt x="0" y="58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09" name="Freeform 125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53001" y="4184652"/>
                        <a:ext cx="0" cy="157163"/>
                      </a:xfrm>
                      <a:custGeom>
                        <a:avLst/>
                        <a:gdLst>
                          <a:gd name="T0" fmla="*/ 99 h 99"/>
                          <a:gd name="T1" fmla="*/ 0 h 99"/>
                          <a:gd name="T2" fmla="*/ 99 h 9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99">
                            <a:moveTo>
                              <a:pt x="0" y="99"/>
                            </a:moveTo>
                            <a:lnTo>
                              <a:pt x="0" y="0"/>
                            </a:lnTo>
                            <a:lnTo>
                              <a:pt x="0" y="9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10" name="Freeform 125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54588" y="3894139"/>
                        <a:ext cx="1588" cy="447675"/>
                      </a:xfrm>
                      <a:custGeom>
                        <a:avLst/>
                        <a:gdLst>
                          <a:gd name="T0" fmla="*/ 0 w 1"/>
                          <a:gd name="T1" fmla="*/ 282 h 282"/>
                          <a:gd name="T2" fmla="*/ 0 w 1"/>
                          <a:gd name="T3" fmla="*/ 0 h 282"/>
                          <a:gd name="T4" fmla="*/ 1 w 1"/>
                          <a:gd name="T5" fmla="*/ 282 h 2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282">
                            <a:moveTo>
                              <a:pt x="0" y="282"/>
                            </a:moveTo>
                            <a:lnTo>
                              <a:pt x="0" y="0"/>
                            </a:lnTo>
                            <a:lnTo>
                              <a:pt x="1" y="28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11" name="Freeform 125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62526" y="4308477"/>
                        <a:ext cx="0" cy="33338"/>
                      </a:xfrm>
                      <a:custGeom>
                        <a:avLst/>
                        <a:gdLst>
                          <a:gd name="T0" fmla="*/ 21 h 21"/>
                          <a:gd name="T1" fmla="*/ 0 h 21"/>
                          <a:gd name="T2" fmla="*/ 21 h 2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1">
                            <a:moveTo>
                              <a:pt x="0" y="21"/>
                            </a:moveTo>
                            <a:lnTo>
                              <a:pt x="0" y="0"/>
                            </a:lnTo>
                            <a:lnTo>
                              <a:pt x="0" y="21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12" name="Freeform 125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62526" y="3897314"/>
                        <a:ext cx="1588" cy="444500"/>
                      </a:xfrm>
                      <a:custGeom>
                        <a:avLst/>
                        <a:gdLst>
                          <a:gd name="T0" fmla="*/ 0 w 1"/>
                          <a:gd name="T1" fmla="*/ 280 h 280"/>
                          <a:gd name="T2" fmla="*/ 1 w 1"/>
                          <a:gd name="T3" fmla="*/ 71 h 280"/>
                          <a:gd name="T4" fmla="*/ 1 w 1"/>
                          <a:gd name="T5" fmla="*/ 92 h 280"/>
                          <a:gd name="T6" fmla="*/ 1 w 1"/>
                          <a:gd name="T7" fmla="*/ 136 h 280"/>
                          <a:gd name="T8" fmla="*/ 1 w 1"/>
                          <a:gd name="T9" fmla="*/ 0 h 280"/>
                          <a:gd name="T10" fmla="*/ 1 w 1"/>
                          <a:gd name="T11" fmla="*/ 280 h 28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</a:cxnLst>
                        <a:rect l="0" t="0" r="r" b="b"/>
                        <a:pathLst>
                          <a:path w="1" h="280">
                            <a:moveTo>
                              <a:pt x="0" y="280"/>
                            </a:moveTo>
                            <a:lnTo>
                              <a:pt x="1" y="71"/>
                            </a:lnTo>
                            <a:lnTo>
                              <a:pt x="1" y="92"/>
                            </a:lnTo>
                            <a:lnTo>
                              <a:pt x="1" y="136"/>
                            </a:lnTo>
                            <a:lnTo>
                              <a:pt x="1" y="0"/>
                            </a:lnTo>
                            <a:lnTo>
                              <a:pt x="1" y="28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13" name="Freeform 125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70463" y="4311652"/>
                        <a:ext cx="0" cy="30163"/>
                      </a:xfrm>
                      <a:custGeom>
                        <a:avLst/>
                        <a:gdLst>
                          <a:gd name="T0" fmla="*/ 19 h 19"/>
                          <a:gd name="T1" fmla="*/ 0 h 19"/>
                          <a:gd name="T2" fmla="*/ 19 h 1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9">
                            <a:moveTo>
                              <a:pt x="0" y="19"/>
                            </a:moveTo>
                            <a:lnTo>
                              <a:pt x="0" y="0"/>
                            </a:lnTo>
                            <a:lnTo>
                              <a:pt x="0" y="1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14" name="Freeform 125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72051" y="3860802"/>
                        <a:ext cx="1588" cy="481013"/>
                      </a:xfrm>
                      <a:custGeom>
                        <a:avLst/>
                        <a:gdLst>
                          <a:gd name="T0" fmla="*/ 0 w 1"/>
                          <a:gd name="T1" fmla="*/ 303 h 303"/>
                          <a:gd name="T2" fmla="*/ 1 w 1"/>
                          <a:gd name="T3" fmla="*/ 0 h 303"/>
                          <a:gd name="T4" fmla="*/ 1 w 1"/>
                          <a:gd name="T5" fmla="*/ 82 h 303"/>
                          <a:gd name="T6" fmla="*/ 1 w 1"/>
                          <a:gd name="T7" fmla="*/ 101 h 303"/>
                          <a:gd name="T8" fmla="*/ 1 w 1"/>
                          <a:gd name="T9" fmla="*/ 74 h 303"/>
                          <a:gd name="T10" fmla="*/ 1 w 1"/>
                          <a:gd name="T11" fmla="*/ 303 h 30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</a:cxnLst>
                        <a:rect l="0" t="0" r="r" b="b"/>
                        <a:pathLst>
                          <a:path w="1" h="303">
                            <a:moveTo>
                              <a:pt x="0" y="303"/>
                            </a:moveTo>
                            <a:lnTo>
                              <a:pt x="1" y="0"/>
                            </a:lnTo>
                            <a:lnTo>
                              <a:pt x="1" y="82"/>
                            </a:lnTo>
                            <a:lnTo>
                              <a:pt x="1" y="101"/>
                            </a:lnTo>
                            <a:lnTo>
                              <a:pt x="1" y="74"/>
                            </a:lnTo>
                            <a:lnTo>
                              <a:pt x="1" y="303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15" name="Freeform 125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75226" y="4303714"/>
                        <a:ext cx="0" cy="38100"/>
                      </a:xfrm>
                      <a:custGeom>
                        <a:avLst/>
                        <a:gdLst>
                          <a:gd name="T0" fmla="*/ 24 h 24"/>
                          <a:gd name="T1" fmla="*/ 0 h 24"/>
                          <a:gd name="T2" fmla="*/ 24 h 2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4">
                            <a:moveTo>
                              <a:pt x="0" y="24"/>
                            </a:moveTo>
                            <a:lnTo>
                              <a:pt x="0" y="0"/>
                            </a:lnTo>
                            <a:lnTo>
                              <a:pt x="0" y="24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16" name="Freeform 125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79988" y="4337052"/>
                        <a:ext cx="0" cy="4763"/>
                      </a:xfrm>
                      <a:custGeom>
                        <a:avLst/>
                        <a:gdLst>
                          <a:gd name="T0" fmla="*/ 3 h 3"/>
                          <a:gd name="T1" fmla="*/ 0 h 3"/>
                          <a:gd name="T2" fmla="*/ 3 h 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">
                            <a:moveTo>
                              <a:pt x="0" y="3"/>
                            </a:moveTo>
                            <a:lnTo>
                              <a:pt x="0" y="0"/>
                            </a:lnTo>
                            <a:lnTo>
                              <a:pt x="0" y="3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17" name="Freeform 126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79988" y="4308477"/>
                        <a:ext cx="0" cy="33338"/>
                      </a:xfrm>
                      <a:custGeom>
                        <a:avLst/>
                        <a:gdLst>
                          <a:gd name="T0" fmla="*/ 21 h 21"/>
                          <a:gd name="T1" fmla="*/ 0 h 21"/>
                          <a:gd name="T2" fmla="*/ 21 h 2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1">
                            <a:moveTo>
                              <a:pt x="0" y="21"/>
                            </a:moveTo>
                            <a:lnTo>
                              <a:pt x="0" y="0"/>
                            </a:lnTo>
                            <a:lnTo>
                              <a:pt x="0" y="21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18" name="Freeform 126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81576" y="4216402"/>
                        <a:ext cx="0" cy="125413"/>
                      </a:xfrm>
                      <a:custGeom>
                        <a:avLst/>
                        <a:gdLst>
                          <a:gd name="T0" fmla="*/ 79 h 79"/>
                          <a:gd name="T1" fmla="*/ 0 h 79"/>
                          <a:gd name="T2" fmla="*/ 58 h 79"/>
                          <a:gd name="T3" fmla="*/ 79 h 7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79">
                            <a:moveTo>
                              <a:pt x="0" y="79"/>
                            </a:moveTo>
                            <a:lnTo>
                              <a:pt x="0" y="0"/>
                            </a:lnTo>
                            <a:lnTo>
                              <a:pt x="0" y="58"/>
                            </a:lnTo>
                            <a:lnTo>
                              <a:pt x="0" y="7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19" name="Freeform 126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81576" y="3856039"/>
                        <a:ext cx="1588" cy="485775"/>
                      </a:xfrm>
                      <a:custGeom>
                        <a:avLst/>
                        <a:gdLst>
                          <a:gd name="T0" fmla="*/ 0 w 1"/>
                          <a:gd name="T1" fmla="*/ 306 h 306"/>
                          <a:gd name="T2" fmla="*/ 0 w 1"/>
                          <a:gd name="T3" fmla="*/ 0 h 306"/>
                          <a:gd name="T4" fmla="*/ 1 w 1"/>
                          <a:gd name="T5" fmla="*/ 306 h 30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306">
                            <a:moveTo>
                              <a:pt x="0" y="306"/>
                            </a:moveTo>
                            <a:lnTo>
                              <a:pt x="0" y="0"/>
                            </a:lnTo>
                            <a:lnTo>
                              <a:pt x="1" y="30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20" name="Freeform 126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84751" y="4305302"/>
                        <a:ext cx="0" cy="36513"/>
                      </a:xfrm>
                      <a:custGeom>
                        <a:avLst/>
                        <a:gdLst>
                          <a:gd name="T0" fmla="*/ 23 h 23"/>
                          <a:gd name="T1" fmla="*/ 0 h 23"/>
                          <a:gd name="T2" fmla="*/ 23 h 2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3">
                            <a:moveTo>
                              <a:pt x="0" y="23"/>
                            </a:moveTo>
                            <a:lnTo>
                              <a:pt x="0" y="0"/>
                            </a:lnTo>
                            <a:lnTo>
                              <a:pt x="0" y="23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21" name="Freeform 126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91101" y="3857627"/>
                        <a:ext cx="1588" cy="484188"/>
                      </a:xfrm>
                      <a:custGeom>
                        <a:avLst/>
                        <a:gdLst>
                          <a:gd name="T0" fmla="*/ 0 w 1"/>
                          <a:gd name="T1" fmla="*/ 305 h 305"/>
                          <a:gd name="T2" fmla="*/ 0 w 1"/>
                          <a:gd name="T3" fmla="*/ 84 h 305"/>
                          <a:gd name="T4" fmla="*/ 0 w 1"/>
                          <a:gd name="T5" fmla="*/ 174 h 305"/>
                          <a:gd name="T6" fmla="*/ 0 w 1"/>
                          <a:gd name="T7" fmla="*/ 171 h 305"/>
                          <a:gd name="T8" fmla="*/ 0 w 1"/>
                          <a:gd name="T9" fmla="*/ 0 h 305"/>
                          <a:gd name="T10" fmla="*/ 1 w 1"/>
                          <a:gd name="T11" fmla="*/ 305 h 30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</a:cxnLst>
                        <a:rect l="0" t="0" r="r" b="b"/>
                        <a:pathLst>
                          <a:path w="1" h="305">
                            <a:moveTo>
                              <a:pt x="0" y="305"/>
                            </a:moveTo>
                            <a:lnTo>
                              <a:pt x="0" y="84"/>
                            </a:lnTo>
                            <a:lnTo>
                              <a:pt x="0" y="174"/>
                            </a:lnTo>
                            <a:lnTo>
                              <a:pt x="0" y="171"/>
                            </a:lnTo>
                            <a:lnTo>
                              <a:pt x="0" y="0"/>
                            </a:lnTo>
                            <a:lnTo>
                              <a:pt x="1" y="30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22" name="Freeform 126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99038" y="4300539"/>
                        <a:ext cx="0" cy="41275"/>
                      </a:xfrm>
                      <a:custGeom>
                        <a:avLst/>
                        <a:gdLst>
                          <a:gd name="T0" fmla="*/ 26 h 26"/>
                          <a:gd name="T1" fmla="*/ 0 h 26"/>
                          <a:gd name="T2" fmla="*/ 26 h 2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6">
                            <a:moveTo>
                              <a:pt x="0" y="26"/>
                            </a:moveTo>
                            <a:lnTo>
                              <a:pt x="0" y="0"/>
                            </a:lnTo>
                            <a:lnTo>
                              <a:pt x="0" y="2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23" name="Freeform 126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99038" y="4268789"/>
                        <a:ext cx="0" cy="73025"/>
                      </a:xfrm>
                      <a:custGeom>
                        <a:avLst/>
                        <a:gdLst>
                          <a:gd name="T0" fmla="*/ 46 h 46"/>
                          <a:gd name="T1" fmla="*/ 0 h 46"/>
                          <a:gd name="T2" fmla="*/ 46 h 4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6">
                            <a:moveTo>
                              <a:pt x="0" y="46"/>
                            </a:moveTo>
                            <a:lnTo>
                              <a:pt x="0" y="0"/>
                            </a:lnTo>
                            <a:lnTo>
                              <a:pt x="0" y="4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24" name="Freeform 126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99038" y="3836989"/>
                        <a:ext cx="3175" cy="504825"/>
                      </a:xfrm>
                      <a:custGeom>
                        <a:avLst/>
                        <a:gdLst>
                          <a:gd name="T0" fmla="*/ 0 w 2"/>
                          <a:gd name="T1" fmla="*/ 318 h 318"/>
                          <a:gd name="T2" fmla="*/ 1 w 2"/>
                          <a:gd name="T3" fmla="*/ 0 h 318"/>
                          <a:gd name="T4" fmla="*/ 1 w 2"/>
                          <a:gd name="T5" fmla="*/ 15 h 318"/>
                          <a:gd name="T6" fmla="*/ 1 w 2"/>
                          <a:gd name="T7" fmla="*/ 14 h 318"/>
                          <a:gd name="T8" fmla="*/ 2 w 2"/>
                          <a:gd name="T9" fmla="*/ 318 h 31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</a:cxnLst>
                        <a:rect l="0" t="0" r="r" b="b"/>
                        <a:pathLst>
                          <a:path w="2" h="318">
                            <a:moveTo>
                              <a:pt x="0" y="318"/>
                            </a:moveTo>
                            <a:lnTo>
                              <a:pt x="1" y="0"/>
                            </a:lnTo>
                            <a:lnTo>
                              <a:pt x="1" y="15"/>
                            </a:lnTo>
                            <a:lnTo>
                              <a:pt x="1" y="14"/>
                            </a:lnTo>
                            <a:lnTo>
                              <a:pt x="2" y="318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2125" name="Freeform 126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02213" y="4267202"/>
                        <a:ext cx="0" cy="74613"/>
                      </a:xfrm>
                      <a:custGeom>
                        <a:avLst/>
                        <a:gdLst>
                          <a:gd name="T0" fmla="*/ 47 h 47"/>
                          <a:gd name="T1" fmla="*/ 0 h 47"/>
                          <a:gd name="T2" fmla="*/ 47 h 4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7">
                            <a:moveTo>
                              <a:pt x="0" y="47"/>
                            </a:moveTo>
                            <a:lnTo>
                              <a:pt x="0" y="0"/>
                            </a:lnTo>
                            <a:lnTo>
                              <a:pt x="0" y="47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grpSp>
                    <p:nvGrpSpPr>
                      <p:cNvPr id="2126" name="Group 147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5002213" y="3721101"/>
                        <a:ext cx="528638" cy="620713"/>
                        <a:chOff x="3151" y="2344"/>
                        <a:chExt cx="333" cy="391"/>
                      </a:xfrm>
                    </p:grpSpPr>
                    <p:sp>
                      <p:nvSpPr>
                        <p:cNvPr id="2369" name="Freeform 127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151" y="2731"/>
                          <a:ext cx="0" cy="4"/>
                        </a:xfrm>
                        <a:custGeom>
                          <a:avLst/>
                          <a:gdLst>
                            <a:gd name="T0" fmla="*/ 4 h 4"/>
                            <a:gd name="T1" fmla="*/ 0 h 4"/>
                            <a:gd name="T2" fmla="*/ 4 h 4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4">
                              <a:moveTo>
                                <a:pt x="0" y="4"/>
                              </a:moveTo>
                              <a:lnTo>
                                <a:pt x="0" y="0"/>
                              </a:lnTo>
                              <a:lnTo>
                                <a:pt x="0" y="4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70" name="Freeform 127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154" y="2733"/>
                          <a:ext cx="0" cy="2"/>
                        </a:xfrm>
                        <a:custGeom>
                          <a:avLst/>
                          <a:gdLst>
                            <a:gd name="T0" fmla="*/ 2 h 2"/>
                            <a:gd name="T1" fmla="*/ 0 h 2"/>
                            <a:gd name="T2" fmla="*/ 2 h 2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2">
                              <a:moveTo>
                                <a:pt x="0" y="2"/>
                              </a:moveTo>
                              <a:lnTo>
                                <a:pt x="0" y="0"/>
                              </a:lnTo>
                              <a:lnTo>
                                <a:pt x="0" y="2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71" name="Freeform 127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154" y="2715"/>
                          <a:ext cx="0" cy="20"/>
                        </a:xfrm>
                        <a:custGeom>
                          <a:avLst/>
                          <a:gdLst>
                            <a:gd name="T0" fmla="*/ 20 h 20"/>
                            <a:gd name="T1" fmla="*/ 0 h 20"/>
                            <a:gd name="T2" fmla="*/ 20 h 20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20">
                              <a:moveTo>
                                <a:pt x="0" y="20"/>
                              </a:moveTo>
                              <a:lnTo>
                                <a:pt x="0" y="0"/>
                              </a:lnTo>
                              <a:lnTo>
                                <a:pt x="0" y="20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72" name="Freeform 127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155" y="2682"/>
                          <a:ext cx="0" cy="53"/>
                        </a:xfrm>
                        <a:custGeom>
                          <a:avLst/>
                          <a:gdLst>
                            <a:gd name="T0" fmla="*/ 53 h 53"/>
                            <a:gd name="T1" fmla="*/ 0 h 53"/>
                            <a:gd name="T2" fmla="*/ 53 h 53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53">
                              <a:moveTo>
                                <a:pt x="0" y="53"/>
                              </a:moveTo>
                              <a:lnTo>
                                <a:pt x="0" y="0"/>
                              </a:lnTo>
                              <a:lnTo>
                                <a:pt x="0" y="53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73" name="Freeform 127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155" y="2657"/>
                          <a:ext cx="0" cy="78"/>
                        </a:xfrm>
                        <a:custGeom>
                          <a:avLst/>
                          <a:gdLst>
                            <a:gd name="T0" fmla="*/ 78 h 78"/>
                            <a:gd name="T1" fmla="*/ 0 h 78"/>
                            <a:gd name="T2" fmla="*/ 78 h 78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78">
                              <a:moveTo>
                                <a:pt x="0" y="78"/>
                              </a:moveTo>
                              <a:lnTo>
                                <a:pt x="0" y="0"/>
                              </a:lnTo>
                              <a:lnTo>
                                <a:pt x="0" y="78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74" name="Freeform 127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155" y="2406"/>
                          <a:ext cx="1" cy="329"/>
                        </a:xfrm>
                        <a:custGeom>
                          <a:avLst/>
                          <a:gdLst>
                            <a:gd name="T0" fmla="*/ 0 w 1"/>
                            <a:gd name="T1" fmla="*/ 329 h 329"/>
                            <a:gd name="T2" fmla="*/ 1 w 1"/>
                            <a:gd name="T3" fmla="*/ 0 h 329"/>
                            <a:gd name="T4" fmla="*/ 1 w 1"/>
                            <a:gd name="T5" fmla="*/ 329 h 32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" h="329">
                              <a:moveTo>
                                <a:pt x="0" y="329"/>
                              </a:moveTo>
                              <a:lnTo>
                                <a:pt x="1" y="0"/>
                              </a:lnTo>
                              <a:lnTo>
                                <a:pt x="1" y="329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75" name="Freeform 127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156" y="2732"/>
                          <a:ext cx="0" cy="3"/>
                        </a:xfrm>
                        <a:custGeom>
                          <a:avLst/>
                          <a:gdLst>
                            <a:gd name="T0" fmla="*/ 3 h 3"/>
                            <a:gd name="T1" fmla="*/ 0 h 3"/>
                            <a:gd name="T2" fmla="*/ 3 h 3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3">
                              <a:moveTo>
                                <a:pt x="0" y="3"/>
                              </a:moveTo>
                              <a:lnTo>
                                <a:pt x="0" y="0"/>
                              </a:lnTo>
                              <a:lnTo>
                                <a:pt x="0" y="3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76" name="Freeform 127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156" y="2702"/>
                          <a:ext cx="1" cy="33"/>
                        </a:xfrm>
                        <a:custGeom>
                          <a:avLst/>
                          <a:gdLst>
                            <a:gd name="T0" fmla="*/ 0 w 1"/>
                            <a:gd name="T1" fmla="*/ 33 h 33"/>
                            <a:gd name="T2" fmla="*/ 1 w 1"/>
                            <a:gd name="T3" fmla="*/ 0 h 33"/>
                            <a:gd name="T4" fmla="*/ 1 w 1"/>
                            <a:gd name="T5" fmla="*/ 33 h 3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" h="33">
                              <a:moveTo>
                                <a:pt x="0" y="33"/>
                              </a:moveTo>
                              <a:lnTo>
                                <a:pt x="1" y="0"/>
                              </a:lnTo>
                              <a:lnTo>
                                <a:pt x="1" y="33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77" name="Freeform 127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160" y="2731"/>
                          <a:ext cx="0" cy="4"/>
                        </a:xfrm>
                        <a:custGeom>
                          <a:avLst/>
                          <a:gdLst>
                            <a:gd name="T0" fmla="*/ 4 h 4"/>
                            <a:gd name="T1" fmla="*/ 0 h 4"/>
                            <a:gd name="T2" fmla="*/ 4 h 4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4">
                              <a:moveTo>
                                <a:pt x="0" y="4"/>
                              </a:moveTo>
                              <a:lnTo>
                                <a:pt x="0" y="0"/>
                              </a:lnTo>
                              <a:lnTo>
                                <a:pt x="0" y="4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78" name="Freeform 127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160" y="2716"/>
                          <a:ext cx="0" cy="19"/>
                        </a:xfrm>
                        <a:custGeom>
                          <a:avLst/>
                          <a:gdLst>
                            <a:gd name="T0" fmla="*/ 19 h 19"/>
                            <a:gd name="T1" fmla="*/ 0 h 19"/>
                            <a:gd name="T2" fmla="*/ 19 h 19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9">
                              <a:moveTo>
                                <a:pt x="0" y="19"/>
                              </a:moveTo>
                              <a:lnTo>
                                <a:pt x="0" y="0"/>
                              </a:lnTo>
                              <a:lnTo>
                                <a:pt x="0" y="19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79" name="Freeform 128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161" y="2380"/>
                          <a:ext cx="1" cy="355"/>
                        </a:xfrm>
                        <a:custGeom>
                          <a:avLst/>
                          <a:gdLst>
                            <a:gd name="T0" fmla="*/ 0 w 1"/>
                            <a:gd name="T1" fmla="*/ 355 h 355"/>
                            <a:gd name="T2" fmla="*/ 0 w 1"/>
                            <a:gd name="T3" fmla="*/ 125 h 355"/>
                            <a:gd name="T4" fmla="*/ 0 w 1"/>
                            <a:gd name="T5" fmla="*/ 149 h 355"/>
                            <a:gd name="T6" fmla="*/ 0 w 1"/>
                            <a:gd name="T7" fmla="*/ 156 h 355"/>
                            <a:gd name="T8" fmla="*/ 1 w 1"/>
                            <a:gd name="T9" fmla="*/ 0 h 355"/>
                            <a:gd name="T10" fmla="*/ 1 w 1"/>
                            <a:gd name="T11" fmla="*/ 355 h 35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1" h="355">
                              <a:moveTo>
                                <a:pt x="0" y="355"/>
                              </a:moveTo>
                              <a:lnTo>
                                <a:pt x="0" y="125"/>
                              </a:lnTo>
                              <a:lnTo>
                                <a:pt x="0" y="149"/>
                              </a:lnTo>
                              <a:lnTo>
                                <a:pt x="0" y="156"/>
                              </a:lnTo>
                              <a:lnTo>
                                <a:pt x="1" y="0"/>
                              </a:lnTo>
                              <a:lnTo>
                                <a:pt x="1" y="355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80" name="Freeform 128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163" y="2704"/>
                          <a:ext cx="0" cy="31"/>
                        </a:xfrm>
                        <a:custGeom>
                          <a:avLst/>
                          <a:gdLst>
                            <a:gd name="T0" fmla="*/ 31 h 31"/>
                            <a:gd name="T1" fmla="*/ 0 h 31"/>
                            <a:gd name="T2" fmla="*/ 31 h 31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31">
                              <a:moveTo>
                                <a:pt x="0" y="31"/>
                              </a:moveTo>
                              <a:lnTo>
                                <a:pt x="0" y="0"/>
                              </a:lnTo>
                              <a:lnTo>
                                <a:pt x="0" y="31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81" name="Freeform 128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166" y="2729"/>
                          <a:ext cx="0" cy="6"/>
                        </a:xfrm>
                        <a:custGeom>
                          <a:avLst/>
                          <a:gdLst>
                            <a:gd name="T0" fmla="*/ 6 h 6"/>
                            <a:gd name="T1" fmla="*/ 0 h 6"/>
                            <a:gd name="T2" fmla="*/ 6 h 6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6">
                              <a:moveTo>
                                <a:pt x="0" y="6"/>
                              </a:moveTo>
                              <a:lnTo>
                                <a:pt x="0" y="0"/>
                              </a:lnTo>
                              <a:lnTo>
                                <a:pt x="0" y="6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82" name="Freeform 128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167" y="2376"/>
                          <a:ext cx="1" cy="359"/>
                        </a:xfrm>
                        <a:custGeom>
                          <a:avLst/>
                          <a:gdLst>
                            <a:gd name="T0" fmla="*/ 0 w 1"/>
                            <a:gd name="T1" fmla="*/ 359 h 359"/>
                            <a:gd name="T2" fmla="*/ 0 w 1"/>
                            <a:gd name="T3" fmla="*/ 5 h 359"/>
                            <a:gd name="T4" fmla="*/ 0 w 1"/>
                            <a:gd name="T5" fmla="*/ 229 h 359"/>
                            <a:gd name="T6" fmla="*/ 0 w 1"/>
                            <a:gd name="T7" fmla="*/ 94 h 359"/>
                            <a:gd name="T8" fmla="*/ 1 w 1"/>
                            <a:gd name="T9" fmla="*/ 0 h 359"/>
                            <a:gd name="T10" fmla="*/ 1 w 1"/>
                            <a:gd name="T11" fmla="*/ 359 h 35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1" h="359">
                              <a:moveTo>
                                <a:pt x="0" y="359"/>
                              </a:moveTo>
                              <a:lnTo>
                                <a:pt x="0" y="5"/>
                              </a:lnTo>
                              <a:lnTo>
                                <a:pt x="0" y="229"/>
                              </a:lnTo>
                              <a:lnTo>
                                <a:pt x="0" y="94"/>
                              </a:lnTo>
                              <a:lnTo>
                                <a:pt x="1" y="0"/>
                              </a:lnTo>
                              <a:lnTo>
                                <a:pt x="1" y="359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83" name="Freeform 128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168" y="2720"/>
                          <a:ext cx="0" cy="15"/>
                        </a:xfrm>
                        <a:custGeom>
                          <a:avLst/>
                          <a:gdLst>
                            <a:gd name="T0" fmla="*/ 15 h 15"/>
                            <a:gd name="T1" fmla="*/ 0 h 15"/>
                            <a:gd name="T2" fmla="*/ 15 h 15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5">
                              <a:moveTo>
                                <a:pt x="0" y="15"/>
                              </a:moveTo>
                              <a:lnTo>
                                <a:pt x="0" y="0"/>
                              </a:lnTo>
                              <a:lnTo>
                                <a:pt x="0" y="15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84" name="Freeform 128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172" y="2649"/>
                          <a:ext cx="0" cy="86"/>
                        </a:xfrm>
                        <a:custGeom>
                          <a:avLst/>
                          <a:gdLst>
                            <a:gd name="T0" fmla="*/ 86 h 86"/>
                            <a:gd name="T1" fmla="*/ 0 h 86"/>
                            <a:gd name="T2" fmla="*/ 86 h 86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86">
                              <a:moveTo>
                                <a:pt x="0" y="86"/>
                              </a:moveTo>
                              <a:lnTo>
                                <a:pt x="0" y="0"/>
                              </a:lnTo>
                              <a:lnTo>
                                <a:pt x="0" y="86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85" name="Freeform 128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172" y="2731"/>
                          <a:ext cx="0" cy="4"/>
                        </a:xfrm>
                        <a:custGeom>
                          <a:avLst/>
                          <a:gdLst>
                            <a:gd name="T0" fmla="*/ 4 h 4"/>
                            <a:gd name="T1" fmla="*/ 0 h 4"/>
                            <a:gd name="T2" fmla="*/ 4 h 4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4">
                              <a:moveTo>
                                <a:pt x="0" y="4"/>
                              </a:moveTo>
                              <a:lnTo>
                                <a:pt x="0" y="0"/>
                              </a:lnTo>
                              <a:lnTo>
                                <a:pt x="0" y="4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86" name="Freeform 128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173" y="2370"/>
                          <a:ext cx="1" cy="365"/>
                        </a:xfrm>
                        <a:custGeom>
                          <a:avLst/>
                          <a:gdLst>
                            <a:gd name="T0" fmla="*/ 0 w 1"/>
                            <a:gd name="T1" fmla="*/ 365 h 365"/>
                            <a:gd name="T2" fmla="*/ 0 w 1"/>
                            <a:gd name="T3" fmla="*/ 0 h 365"/>
                            <a:gd name="T4" fmla="*/ 1 w 1"/>
                            <a:gd name="T5" fmla="*/ 365 h 36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" h="365">
                              <a:moveTo>
                                <a:pt x="0" y="365"/>
                              </a:moveTo>
                              <a:lnTo>
                                <a:pt x="0" y="0"/>
                              </a:lnTo>
                              <a:lnTo>
                                <a:pt x="1" y="365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87" name="Freeform 128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174" y="2669"/>
                          <a:ext cx="0" cy="66"/>
                        </a:xfrm>
                        <a:custGeom>
                          <a:avLst/>
                          <a:gdLst>
                            <a:gd name="T0" fmla="*/ 66 h 66"/>
                            <a:gd name="T1" fmla="*/ 0 h 66"/>
                            <a:gd name="T2" fmla="*/ 66 h 66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66">
                              <a:moveTo>
                                <a:pt x="0" y="66"/>
                              </a:moveTo>
                              <a:lnTo>
                                <a:pt x="0" y="0"/>
                              </a:lnTo>
                              <a:lnTo>
                                <a:pt x="0" y="66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88" name="Freeform 128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178" y="2366"/>
                          <a:ext cx="1" cy="369"/>
                        </a:xfrm>
                        <a:custGeom>
                          <a:avLst/>
                          <a:gdLst>
                            <a:gd name="T0" fmla="*/ 0 w 1"/>
                            <a:gd name="T1" fmla="*/ 369 h 369"/>
                            <a:gd name="T2" fmla="*/ 0 w 1"/>
                            <a:gd name="T3" fmla="*/ 177 h 369"/>
                            <a:gd name="T4" fmla="*/ 0 w 1"/>
                            <a:gd name="T5" fmla="*/ 220 h 369"/>
                            <a:gd name="T6" fmla="*/ 0 w 1"/>
                            <a:gd name="T7" fmla="*/ 228 h 369"/>
                            <a:gd name="T8" fmla="*/ 1 w 1"/>
                            <a:gd name="T9" fmla="*/ 0 h 369"/>
                            <a:gd name="T10" fmla="*/ 1 w 1"/>
                            <a:gd name="T11" fmla="*/ 369 h 36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1" h="369">
                              <a:moveTo>
                                <a:pt x="0" y="369"/>
                              </a:moveTo>
                              <a:lnTo>
                                <a:pt x="0" y="177"/>
                              </a:lnTo>
                              <a:lnTo>
                                <a:pt x="0" y="220"/>
                              </a:lnTo>
                              <a:lnTo>
                                <a:pt x="0" y="228"/>
                              </a:lnTo>
                              <a:lnTo>
                                <a:pt x="1" y="0"/>
                              </a:lnTo>
                              <a:lnTo>
                                <a:pt x="1" y="369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89" name="Freeform 129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184" y="2357"/>
                          <a:ext cx="1" cy="378"/>
                        </a:xfrm>
                        <a:custGeom>
                          <a:avLst/>
                          <a:gdLst>
                            <a:gd name="T0" fmla="*/ 0 w 1"/>
                            <a:gd name="T1" fmla="*/ 378 h 378"/>
                            <a:gd name="T2" fmla="*/ 0 w 1"/>
                            <a:gd name="T3" fmla="*/ 0 h 378"/>
                            <a:gd name="T4" fmla="*/ 0 w 1"/>
                            <a:gd name="T5" fmla="*/ 103 h 378"/>
                            <a:gd name="T6" fmla="*/ 0 w 1"/>
                            <a:gd name="T7" fmla="*/ 121 h 378"/>
                            <a:gd name="T8" fmla="*/ 1 w 1"/>
                            <a:gd name="T9" fmla="*/ 60 h 378"/>
                            <a:gd name="T10" fmla="*/ 1 w 1"/>
                            <a:gd name="T11" fmla="*/ 378 h 37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1" h="378">
                              <a:moveTo>
                                <a:pt x="0" y="378"/>
                              </a:moveTo>
                              <a:lnTo>
                                <a:pt x="0" y="0"/>
                              </a:lnTo>
                              <a:lnTo>
                                <a:pt x="0" y="103"/>
                              </a:lnTo>
                              <a:lnTo>
                                <a:pt x="0" y="121"/>
                              </a:lnTo>
                              <a:lnTo>
                                <a:pt x="1" y="60"/>
                              </a:lnTo>
                              <a:lnTo>
                                <a:pt x="1" y="378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90" name="Freeform 129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189" y="2669"/>
                          <a:ext cx="1" cy="66"/>
                        </a:xfrm>
                        <a:custGeom>
                          <a:avLst/>
                          <a:gdLst>
                            <a:gd name="T0" fmla="*/ 0 w 1"/>
                            <a:gd name="T1" fmla="*/ 66 h 66"/>
                            <a:gd name="T2" fmla="*/ 0 w 1"/>
                            <a:gd name="T3" fmla="*/ 0 h 66"/>
                            <a:gd name="T4" fmla="*/ 0 w 1"/>
                            <a:gd name="T5" fmla="*/ 21 h 66"/>
                            <a:gd name="T6" fmla="*/ 1 w 1"/>
                            <a:gd name="T7" fmla="*/ 66 h 6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1" h="66">
                              <a:moveTo>
                                <a:pt x="0" y="66"/>
                              </a:moveTo>
                              <a:lnTo>
                                <a:pt x="0" y="0"/>
                              </a:lnTo>
                              <a:lnTo>
                                <a:pt x="0" y="21"/>
                              </a:lnTo>
                              <a:lnTo>
                                <a:pt x="1" y="66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91" name="Freeform 129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190" y="2369"/>
                          <a:ext cx="1" cy="366"/>
                        </a:xfrm>
                        <a:custGeom>
                          <a:avLst/>
                          <a:gdLst>
                            <a:gd name="T0" fmla="*/ 0 w 1"/>
                            <a:gd name="T1" fmla="*/ 366 h 366"/>
                            <a:gd name="T2" fmla="*/ 0 w 1"/>
                            <a:gd name="T3" fmla="*/ 0 h 366"/>
                            <a:gd name="T4" fmla="*/ 1 w 1"/>
                            <a:gd name="T5" fmla="*/ 296 h 366"/>
                            <a:gd name="T6" fmla="*/ 1 w 1"/>
                            <a:gd name="T7" fmla="*/ 294 h 366"/>
                            <a:gd name="T8" fmla="*/ 1 w 1"/>
                            <a:gd name="T9" fmla="*/ 260 h 366"/>
                            <a:gd name="T10" fmla="*/ 1 w 1"/>
                            <a:gd name="T11" fmla="*/ 366 h 36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1" h="366">
                              <a:moveTo>
                                <a:pt x="0" y="366"/>
                              </a:moveTo>
                              <a:lnTo>
                                <a:pt x="0" y="0"/>
                              </a:lnTo>
                              <a:lnTo>
                                <a:pt x="1" y="296"/>
                              </a:lnTo>
                              <a:lnTo>
                                <a:pt x="1" y="294"/>
                              </a:lnTo>
                              <a:lnTo>
                                <a:pt x="1" y="260"/>
                              </a:lnTo>
                              <a:lnTo>
                                <a:pt x="1" y="366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92" name="Freeform 129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195" y="2377"/>
                          <a:ext cx="2" cy="358"/>
                        </a:xfrm>
                        <a:custGeom>
                          <a:avLst/>
                          <a:gdLst>
                            <a:gd name="T0" fmla="*/ 0 w 2"/>
                            <a:gd name="T1" fmla="*/ 358 h 358"/>
                            <a:gd name="T2" fmla="*/ 0 w 2"/>
                            <a:gd name="T3" fmla="*/ 174 h 358"/>
                            <a:gd name="T4" fmla="*/ 0 w 2"/>
                            <a:gd name="T5" fmla="*/ 202 h 358"/>
                            <a:gd name="T6" fmla="*/ 0 w 2"/>
                            <a:gd name="T7" fmla="*/ 218 h 358"/>
                            <a:gd name="T8" fmla="*/ 1 w 2"/>
                            <a:gd name="T9" fmla="*/ 0 h 358"/>
                            <a:gd name="T10" fmla="*/ 2 w 2"/>
                            <a:gd name="T11" fmla="*/ 358 h 35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2" h="358">
                              <a:moveTo>
                                <a:pt x="0" y="358"/>
                              </a:moveTo>
                              <a:lnTo>
                                <a:pt x="0" y="174"/>
                              </a:lnTo>
                              <a:lnTo>
                                <a:pt x="0" y="202"/>
                              </a:lnTo>
                              <a:lnTo>
                                <a:pt x="0" y="218"/>
                              </a:lnTo>
                              <a:lnTo>
                                <a:pt x="1" y="0"/>
                              </a:lnTo>
                              <a:lnTo>
                                <a:pt x="2" y="358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93" name="Freeform 129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197" y="2710"/>
                          <a:ext cx="0" cy="25"/>
                        </a:xfrm>
                        <a:custGeom>
                          <a:avLst/>
                          <a:gdLst>
                            <a:gd name="T0" fmla="*/ 25 h 25"/>
                            <a:gd name="T1" fmla="*/ 0 h 25"/>
                            <a:gd name="T2" fmla="*/ 25 h 25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25">
                              <a:moveTo>
                                <a:pt x="0" y="25"/>
                              </a:moveTo>
                              <a:lnTo>
                                <a:pt x="0" y="0"/>
                              </a:lnTo>
                              <a:lnTo>
                                <a:pt x="0" y="25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94" name="Freeform 129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201" y="2364"/>
                          <a:ext cx="1" cy="371"/>
                        </a:xfrm>
                        <a:custGeom>
                          <a:avLst/>
                          <a:gdLst>
                            <a:gd name="T0" fmla="*/ 0 w 1"/>
                            <a:gd name="T1" fmla="*/ 371 h 371"/>
                            <a:gd name="T2" fmla="*/ 1 w 1"/>
                            <a:gd name="T3" fmla="*/ 0 h 371"/>
                            <a:gd name="T4" fmla="*/ 1 w 1"/>
                            <a:gd name="T5" fmla="*/ 74 h 371"/>
                            <a:gd name="T6" fmla="*/ 1 w 1"/>
                            <a:gd name="T7" fmla="*/ 57 h 371"/>
                            <a:gd name="T8" fmla="*/ 1 w 1"/>
                            <a:gd name="T9" fmla="*/ 25 h 371"/>
                            <a:gd name="T10" fmla="*/ 1 w 1"/>
                            <a:gd name="T11" fmla="*/ 371 h 37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1" h="371">
                              <a:moveTo>
                                <a:pt x="0" y="371"/>
                              </a:moveTo>
                              <a:lnTo>
                                <a:pt x="1" y="0"/>
                              </a:lnTo>
                              <a:lnTo>
                                <a:pt x="1" y="74"/>
                              </a:lnTo>
                              <a:lnTo>
                                <a:pt x="1" y="57"/>
                              </a:lnTo>
                              <a:lnTo>
                                <a:pt x="1" y="25"/>
                              </a:lnTo>
                              <a:lnTo>
                                <a:pt x="1" y="371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95" name="Freeform 129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202" y="2715"/>
                          <a:ext cx="0" cy="20"/>
                        </a:xfrm>
                        <a:custGeom>
                          <a:avLst/>
                          <a:gdLst>
                            <a:gd name="T0" fmla="*/ 20 h 20"/>
                            <a:gd name="T1" fmla="*/ 0 h 20"/>
                            <a:gd name="T2" fmla="*/ 20 h 20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20">
                              <a:moveTo>
                                <a:pt x="0" y="20"/>
                              </a:moveTo>
                              <a:lnTo>
                                <a:pt x="0" y="0"/>
                              </a:lnTo>
                              <a:lnTo>
                                <a:pt x="0" y="20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96" name="Freeform 129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202" y="2657"/>
                          <a:ext cx="0" cy="78"/>
                        </a:xfrm>
                        <a:custGeom>
                          <a:avLst/>
                          <a:gdLst>
                            <a:gd name="T0" fmla="*/ 78 h 78"/>
                            <a:gd name="T1" fmla="*/ 63 h 78"/>
                            <a:gd name="T2" fmla="*/ 0 h 78"/>
                            <a:gd name="T3" fmla="*/ 78 h 78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  <a:cxn ang="0">
                              <a:pos x="0" y="T3"/>
                            </a:cxn>
                          </a:cxnLst>
                          <a:rect l="0" t="0" r="r" b="b"/>
                          <a:pathLst>
                            <a:path h="78">
                              <a:moveTo>
                                <a:pt x="0" y="78"/>
                              </a:moveTo>
                              <a:lnTo>
                                <a:pt x="0" y="63"/>
                              </a:lnTo>
                              <a:lnTo>
                                <a:pt x="0" y="0"/>
                              </a:lnTo>
                              <a:lnTo>
                                <a:pt x="0" y="78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97" name="Freeform 129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206" y="2726"/>
                          <a:ext cx="0" cy="9"/>
                        </a:xfrm>
                        <a:custGeom>
                          <a:avLst/>
                          <a:gdLst>
                            <a:gd name="T0" fmla="*/ 9 h 9"/>
                            <a:gd name="T1" fmla="*/ 0 h 9"/>
                            <a:gd name="T2" fmla="*/ 9 h 9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9">
                              <a:moveTo>
                                <a:pt x="0" y="9"/>
                              </a:moveTo>
                              <a:lnTo>
                                <a:pt x="0" y="0"/>
                              </a:lnTo>
                              <a:lnTo>
                                <a:pt x="0" y="9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98" name="Freeform 129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206" y="2695"/>
                          <a:ext cx="0" cy="40"/>
                        </a:xfrm>
                        <a:custGeom>
                          <a:avLst/>
                          <a:gdLst>
                            <a:gd name="T0" fmla="*/ 40 h 40"/>
                            <a:gd name="T1" fmla="*/ 0 h 40"/>
                            <a:gd name="T2" fmla="*/ 15 h 40"/>
                            <a:gd name="T3" fmla="*/ 35 h 40"/>
                            <a:gd name="T4" fmla="*/ 40 h 40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  <a:cxn ang="0">
                              <a:pos x="0" y="T3"/>
                            </a:cxn>
                            <a:cxn ang="0">
                              <a:pos x="0" y="T4"/>
                            </a:cxn>
                          </a:cxnLst>
                          <a:rect l="0" t="0" r="r" b="b"/>
                          <a:pathLst>
                            <a:path h="40">
                              <a:moveTo>
                                <a:pt x="0" y="40"/>
                              </a:moveTo>
                              <a:lnTo>
                                <a:pt x="0" y="0"/>
                              </a:lnTo>
                              <a:lnTo>
                                <a:pt x="0" y="15"/>
                              </a:lnTo>
                              <a:lnTo>
                                <a:pt x="0" y="35"/>
                              </a:lnTo>
                              <a:lnTo>
                                <a:pt x="0" y="40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99" name="Freeform 130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207" y="2344"/>
                          <a:ext cx="1" cy="391"/>
                        </a:xfrm>
                        <a:custGeom>
                          <a:avLst/>
                          <a:gdLst>
                            <a:gd name="T0" fmla="*/ 0 w 1"/>
                            <a:gd name="T1" fmla="*/ 391 h 391"/>
                            <a:gd name="T2" fmla="*/ 0 w 1"/>
                            <a:gd name="T3" fmla="*/ 0 h 391"/>
                            <a:gd name="T4" fmla="*/ 1 w 1"/>
                            <a:gd name="T5" fmla="*/ 310 h 391"/>
                            <a:gd name="T6" fmla="*/ 1 w 1"/>
                            <a:gd name="T7" fmla="*/ 345 h 391"/>
                            <a:gd name="T8" fmla="*/ 1 w 1"/>
                            <a:gd name="T9" fmla="*/ 391 h 39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</a:cxnLst>
                          <a:rect l="0" t="0" r="r" b="b"/>
                          <a:pathLst>
                            <a:path w="1" h="391">
                              <a:moveTo>
                                <a:pt x="0" y="391"/>
                              </a:moveTo>
                              <a:lnTo>
                                <a:pt x="0" y="0"/>
                              </a:lnTo>
                              <a:lnTo>
                                <a:pt x="1" y="310"/>
                              </a:lnTo>
                              <a:lnTo>
                                <a:pt x="1" y="345"/>
                              </a:lnTo>
                              <a:lnTo>
                                <a:pt x="1" y="391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00" name="Freeform 130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208" y="2687"/>
                          <a:ext cx="0" cy="48"/>
                        </a:xfrm>
                        <a:custGeom>
                          <a:avLst/>
                          <a:gdLst>
                            <a:gd name="T0" fmla="*/ 48 h 48"/>
                            <a:gd name="T1" fmla="*/ 0 h 48"/>
                            <a:gd name="T2" fmla="*/ 24 h 48"/>
                            <a:gd name="T3" fmla="*/ 48 h 48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  <a:cxn ang="0">
                              <a:pos x="0" y="T3"/>
                            </a:cxn>
                          </a:cxnLst>
                          <a:rect l="0" t="0" r="r" b="b"/>
                          <a:pathLst>
                            <a:path h="48">
                              <a:moveTo>
                                <a:pt x="0" y="48"/>
                              </a:moveTo>
                              <a:lnTo>
                                <a:pt x="0" y="0"/>
                              </a:lnTo>
                              <a:lnTo>
                                <a:pt x="0" y="24"/>
                              </a:lnTo>
                              <a:lnTo>
                                <a:pt x="0" y="48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01" name="Freeform 130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208" y="2643"/>
                          <a:ext cx="0" cy="92"/>
                        </a:xfrm>
                        <a:custGeom>
                          <a:avLst/>
                          <a:gdLst>
                            <a:gd name="T0" fmla="*/ 92 h 92"/>
                            <a:gd name="T1" fmla="*/ 66 h 92"/>
                            <a:gd name="T2" fmla="*/ 0 h 92"/>
                            <a:gd name="T3" fmla="*/ 92 h 92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  <a:cxn ang="0">
                              <a:pos x="0" y="T3"/>
                            </a:cxn>
                          </a:cxnLst>
                          <a:rect l="0" t="0" r="r" b="b"/>
                          <a:pathLst>
                            <a:path h="92">
                              <a:moveTo>
                                <a:pt x="0" y="92"/>
                              </a:moveTo>
                              <a:lnTo>
                                <a:pt x="0" y="66"/>
                              </a:lnTo>
                              <a:lnTo>
                                <a:pt x="0" y="0"/>
                              </a:lnTo>
                              <a:lnTo>
                                <a:pt x="0" y="92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02" name="Freeform 130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208" y="2724"/>
                          <a:ext cx="0" cy="11"/>
                        </a:xfrm>
                        <a:custGeom>
                          <a:avLst/>
                          <a:gdLst>
                            <a:gd name="T0" fmla="*/ 11 h 11"/>
                            <a:gd name="T1" fmla="*/ 0 h 11"/>
                            <a:gd name="T2" fmla="*/ 11 h 11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1">
                              <a:moveTo>
                                <a:pt x="0" y="11"/>
                              </a:moveTo>
                              <a:lnTo>
                                <a:pt x="0" y="0"/>
                              </a:lnTo>
                              <a:lnTo>
                                <a:pt x="0" y="11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03" name="Freeform 130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212" y="2713"/>
                          <a:ext cx="0" cy="22"/>
                        </a:xfrm>
                        <a:custGeom>
                          <a:avLst/>
                          <a:gdLst>
                            <a:gd name="T0" fmla="*/ 22 h 22"/>
                            <a:gd name="T1" fmla="*/ 0 h 22"/>
                            <a:gd name="T2" fmla="*/ 22 h 22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22">
                              <a:moveTo>
                                <a:pt x="0" y="22"/>
                              </a:moveTo>
                              <a:lnTo>
                                <a:pt x="0" y="0"/>
                              </a:lnTo>
                              <a:lnTo>
                                <a:pt x="0" y="22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04" name="Freeform 130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212" y="2726"/>
                          <a:ext cx="0" cy="9"/>
                        </a:xfrm>
                        <a:custGeom>
                          <a:avLst/>
                          <a:gdLst>
                            <a:gd name="T0" fmla="*/ 9 h 9"/>
                            <a:gd name="T1" fmla="*/ 0 h 9"/>
                            <a:gd name="T2" fmla="*/ 9 h 9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9">
                              <a:moveTo>
                                <a:pt x="0" y="9"/>
                              </a:moveTo>
                              <a:lnTo>
                                <a:pt x="0" y="0"/>
                              </a:lnTo>
                              <a:lnTo>
                                <a:pt x="0" y="9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05" name="Freeform 130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213" y="2360"/>
                          <a:ext cx="1" cy="375"/>
                        </a:xfrm>
                        <a:custGeom>
                          <a:avLst/>
                          <a:gdLst>
                            <a:gd name="T0" fmla="*/ 0 w 1"/>
                            <a:gd name="T1" fmla="*/ 375 h 375"/>
                            <a:gd name="T2" fmla="*/ 0 w 1"/>
                            <a:gd name="T3" fmla="*/ 207 h 375"/>
                            <a:gd name="T4" fmla="*/ 0 w 1"/>
                            <a:gd name="T5" fmla="*/ 326 h 375"/>
                            <a:gd name="T6" fmla="*/ 0 w 1"/>
                            <a:gd name="T7" fmla="*/ 301 h 375"/>
                            <a:gd name="T8" fmla="*/ 0 w 1"/>
                            <a:gd name="T9" fmla="*/ 0 h 375"/>
                            <a:gd name="T10" fmla="*/ 1 w 1"/>
                            <a:gd name="T11" fmla="*/ 375 h 37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1" h="375">
                              <a:moveTo>
                                <a:pt x="0" y="375"/>
                              </a:moveTo>
                              <a:lnTo>
                                <a:pt x="0" y="207"/>
                              </a:lnTo>
                              <a:lnTo>
                                <a:pt x="0" y="326"/>
                              </a:lnTo>
                              <a:lnTo>
                                <a:pt x="0" y="301"/>
                              </a:lnTo>
                              <a:lnTo>
                                <a:pt x="0" y="0"/>
                              </a:lnTo>
                              <a:lnTo>
                                <a:pt x="1" y="375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06" name="Freeform 130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218" y="2395"/>
                          <a:ext cx="2" cy="340"/>
                        </a:xfrm>
                        <a:custGeom>
                          <a:avLst/>
                          <a:gdLst>
                            <a:gd name="T0" fmla="*/ 0 w 2"/>
                            <a:gd name="T1" fmla="*/ 340 h 340"/>
                            <a:gd name="T2" fmla="*/ 1 w 2"/>
                            <a:gd name="T3" fmla="*/ 0 h 340"/>
                            <a:gd name="T4" fmla="*/ 1 w 2"/>
                            <a:gd name="T5" fmla="*/ 102 h 340"/>
                            <a:gd name="T6" fmla="*/ 1 w 2"/>
                            <a:gd name="T7" fmla="*/ 48 h 340"/>
                            <a:gd name="T8" fmla="*/ 1 w 2"/>
                            <a:gd name="T9" fmla="*/ 1 h 340"/>
                            <a:gd name="T10" fmla="*/ 2 w 2"/>
                            <a:gd name="T11" fmla="*/ 340 h 3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2" h="340">
                              <a:moveTo>
                                <a:pt x="0" y="340"/>
                              </a:moveTo>
                              <a:lnTo>
                                <a:pt x="1" y="0"/>
                              </a:lnTo>
                              <a:lnTo>
                                <a:pt x="1" y="102"/>
                              </a:lnTo>
                              <a:lnTo>
                                <a:pt x="1" y="48"/>
                              </a:lnTo>
                              <a:lnTo>
                                <a:pt x="1" y="1"/>
                              </a:lnTo>
                              <a:lnTo>
                                <a:pt x="2" y="340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07" name="Freeform 130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223" y="2704"/>
                          <a:ext cx="0" cy="31"/>
                        </a:xfrm>
                        <a:custGeom>
                          <a:avLst/>
                          <a:gdLst>
                            <a:gd name="T0" fmla="*/ 31 h 31"/>
                            <a:gd name="T1" fmla="*/ 0 h 31"/>
                            <a:gd name="T2" fmla="*/ 31 h 31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31">
                              <a:moveTo>
                                <a:pt x="0" y="31"/>
                              </a:moveTo>
                              <a:lnTo>
                                <a:pt x="0" y="0"/>
                              </a:lnTo>
                              <a:lnTo>
                                <a:pt x="0" y="31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08" name="Freeform 130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224" y="2388"/>
                          <a:ext cx="1" cy="347"/>
                        </a:xfrm>
                        <a:custGeom>
                          <a:avLst/>
                          <a:gdLst>
                            <a:gd name="T0" fmla="*/ 0 w 1"/>
                            <a:gd name="T1" fmla="*/ 347 h 347"/>
                            <a:gd name="T2" fmla="*/ 1 w 1"/>
                            <a:gd name="T3" fmla="*/ 0 h 347"/>
                            <a:gd name="T4" fmla="*/ 1 w 1"/>
                            <a:gd name="T5" fmla="*/ 287 h 347"/>
                            <a:gd name="T6" fmla="*/ 1 w 1"/>
                            <a:gd name="T7" fmla="*/ 280 h 347"/>
                            <a:gd name="T8" fmla="*/ 1 w 1"/>
                            <a:gd name="T9" fmla="*/ 229 h 347"/>
                            <a:gd name="T10" fmla="*/ 1 w 1"/>
                            <a:gd name="T11" fmla="*/ 347 h 34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1" h="347">
                              <a:moveTo>
                                <a:pt x="0" y="347"/>
                              </a:moveTo>
                              <a:lnTo>
                                <a:pt x="1" y="0"/>
                              </a:lnTo>
                              <a:lnTo>
                                <a:pt x="1" y="287"/>
                              </a:lnTo>
                              <a:lnTo>
                                <a:pt x="1" y="280"/>
                              </a:lnTo>
                              <a:lnTo>
                                <a:pt x="1" y="229"/>
                              </a:lnTo>
                              <a:lnTo>
                                <a:pt x="1" y="347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09" name="Freeform 131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226" y="2734"/>
                          <a:ext cx="0" cy="1"/>
                        </a:xfrm>
                        <a:custGeom>
                          <a:avLst/>
                          <a:gdLst>
                            <a:gd name="T0" fmla="*/ 1 h 1"/>
                            <a:gd name="T1" fmla="*/ 0 h 1"/>
                            <a:gd name="T2" fmla="*/ 1 h 1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">
                              <a:moveTo>
                                <a:pt x="0" y="1"/>
                              </a:moveTo>
                              <a:lnTo>
                                <a:pt x="0" y="0"/>
                              </a:lnTo>
                              <a:lnTo>
                                <a:pt x="0" y="1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10" name="Freeform 131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229" y="2695"/>
                          <a:ext cx="0" cy="40"/>
                        </a:xfrm>
                        <a:custGeom>
                          <a:avLst/>
                          <a:gdLst>
                            <a:gd name="T0" fmla="*/ 40 h 40"/>
                            <a:gd name="T1" fmla="*/ 0 h 40"/>
                            <a:gd name="T2" fmla="*/ 40 h 40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40">
                              <a:moveTo>
                                <a:pt x="0" y="40"/>
                              </a:moveTo>
                              <a:lnTo>
                                <a:pt x="0" y="0"/>
                              </a:lnTo>
                              <a:lnTo>
                                <a:pt x="0" y="40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11" name="Freeform 131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230" y="2616"/>
                          <a:ext cx="0" cy="119"/>
                        </a:xfrm>
                        <a:custGeom>
                          <a:avLst/>
                          <a:gdLst>
                            <a:gd name="T0" fmla="*/ 119 h 119"/>
                            <a:gd name="T1" fmla="*/ 0 h 119"/>
                            <a:gd name="T2" fmla="*/ 119 h 119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19">
                              <a:moveTo>
                                <a:pt x="0" y="119"/>
                              </a:moveTo>
                              <a:lnTo>
                                <a:pt x="0" y="0"/>
                              </a:lnTo>
                              <a:lnTo>
                                <a:pt x="0" y="119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12" name="Freeform 131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230" y="2395"/>
                          <a:ext cx="1" cy="340"/>
                        </a:xfrm>
                        <a:custGeom>
                          <a:avLst/>
                          <a:gdLst>
                            <a:gd name="T0" fmla="*/ 0 w 1"/>
                            <a:gd name="T1" fmla="*/ 340 h 340"/>
                            <a:gd name="T2" fmla="*/ 0 w 1"/>
                            <a:gd name="T3" fmla="*/ 197 h 340"/>
                            <a:gd name="T4" fmla="*/ 0 w 1"/>
                            <a:gd name="T5" fmla="*/ 272 h 340"/>
                            <a:gd name="T6" fmla="*/ 0 w 1"/>
                            <a:gd name="T7" fmla="*/ 244 h 340"/>
                            <a:gd name="T8" fmla="*/ 1 w 1"/>
                            <a:gd name="T9" fmla="*/ 0 h 340"/>
                            <a:gd name="T10" fmla="*/ 1 w 1"/>
                            <a:gd name="T11" fmla="*/ 340 h 3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1" h="340">
                              <a:moveTo>
                                <a:pt x="0" y="340"/>
                              </a:moveTo>
                              <a:lnTo>
                                <a:pt x="0" y="197"/>
                              </a:lnTo>
                              <a:lnTo>
                                <a:pt x="0" y="272"/>
                              </a:lnTo>
                              <a:lnTo>
                                <a:pt x="0" y="244"/>
                              </a:lnTo>
                              <a:lnTo>
                                <a:pt x="1" y="0"/>
                              </a:lnTo>
                              <a:lnTo>
                                <a:pt x="1" y="340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13" name="Freeform 131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232" y="2725"/>
                          <a:ext cx="0" cy="10"/>
                        </a:xfrm>
                        <a:custGeom>
                          <a:avLst/>
                          <a:gdLst>
                            <a:gd name="T0" fmla="*/ 10 h 10"/>
                            <a:gd name="T1" fmla="*/ 0 h 10"/>
                            <a:gd name="T2" fmla="*/ 10 h 10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0">
                              <a:moveTo>
                                <a:pt x="0" y="10"/>
                              </a:moveTo>
                              <a:lnTo>
                                <a:pt x="0" y="0"/>
                              </a:lnTo>
                              <a:lnTo>
                                <a:pt x="0" y="10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14" name="Freeform 131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236" y="2397"/>
                          <a:ext cx="1" cy="338"/>
                        </a:xfrm>
                        <a:custGeom>
                          <a:avLst/>
                          <a:gdLst>
                            <a:gd name="T0" fmla="*/ 0 w 1"/>
                            <a:gd name="T1" fmla="*/ 338 h 338"/>
                            <a:gd name="T2" fmla="*/ 0 w 1"/>
                            <a:gd name="T3" fmla="*/ 71 h 338"/>
                            <a:gd name="T4" fmla="*/ 0 w 1"/>
                            <a:gd name="T5" fmla="*/ 113 h 338"/>
                            <a:gd name="T6" fmla="*/ 0 w 1"/>
                            <a:gd name="T7" fmla="*/ 81 h 338"/>
                            <a:gd name="T8" fmla="*/ 0 w 1"/>
                            <a:gd name="T9" fmla="*/ 0 h 338"/>
                            <a:gd name="T10" fmla="*/ 1 w 1"/>
                            <a:gd name="T11" fmla="*/ 338 h 33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1" h="338">
                              <a:moveTo>
                                <a:pt x="0" y="338"/>
                              </a:moveTo>
                              <a:lnTo>
                                <a:pt x="0" y="71"/>
                              </a:lnTo>
                              <a:lnTo>
                                <a:pt x="0" y="113"/>
                              </a:lnTo>
                              <a:lnTo>
                                <a:pt x="0" y="81"/>
                              </a:lnTo>
                              <a:lnTo>
                                <a:pt x="0" y="0"/>
                              </a:lnTo>
                              <a:lnTo>
                                <a:pt x="1" y="338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15" name="Freeform 131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241" y="2730"/>
                          <a:ext cx="0" cy="5"/>
                        </a:xfrm>
                        <a:custGeom>
                          <a:avLst/>
                          <a:gdLst>
                            <a:gd name="T0" fmla="*/ 5 h 5"/>
                            <a:gd name="T1" fmla="*/ 0 h 5"/>
                            <a:gd name="T2" fmla="*/ 5 h 5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5">
                              <a:moveTo>
                                <a:pt x="0" y="5"/>
                              </a:moveTo>
                              <a:lnTo>
                                <a:pt x="0" y="0"/>
                              </a:lnTo>
                              <a:lnTo>
                                <a:pt x="0" y="5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16" name="Freeform 131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241" y="2414"/>
                          <a:ext cx="2" cy="321"/>
                        </a:xfrm>
                        <a:custGeom>
                          <a:avLst/>
                          <a:gdLst>
                            <a:gd name="T0" fmla="*/ 0 w 2"/>
                            <a:gd name="T1" fmla="*/ 321 h 321"/>
                            <a:gd name="T2" fmla="*/ 1 w 2"/>
                            <a:gd name="T3" fmla="*/ 0 h 321"/>
                            <a:gd name="T4" fmla="*/ 1 w 2"/>
                            <a:gd name="T5" fmla="*/ 297 h 321"/>
                            <a:gd name="T6" fmla="*/ 1 w 2"/>
                            <a:gd name="T7" fmla="*/ 259 h 321"/>
                            <a:gd name="T8" fmla="*/ 1 w 2"/>
                            <a:gd name="T9" fmla="*/ 159 h 321"/>
                            <a:gd name="T10" fmla="*/ 2 w 2"/>
                            <a:gd name="T11" fmla="*/ 321 h 32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2" h="321">
                              <a:moveTo>
                                <a:pt x="0" y="321"/>
                              </a:moveTo>
                              <a:lnTo>
                                <a:pt x="1" y="0"/>
                              </a:lnTo>
                              <a:lnTo>
                                <a:pt x="1" y="297"/>
                              </a:lnTo>
                              <a:lnTo>
                                <a:pt x="1" y="259"/>
                              </a:lnTo>
                              <a:lnTo>
                                <a:pt x="1" y="159"/>
                              </a:lnTo>
                              <a:lnTo>
                                <a:pt x="2" y="321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17" name="Freeform 131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247" y="2633"/>
                          <a:ext cx="0" cy="102"/>
                        </a:xfrm>
                        <a:custGeom>
                          <a:avLst/>
                          <a:gdLst>
                            <a:gd name="T0" fmla="*/ 102 h 102"/>
                            <a:gd name="T1" fmla="*/ 0 h 102"/>
                            <a:gd name="T2" fmla="*/ 79 h 102"/>
                            <a:gd name="T3" fmla="*/ 50 h 102"/>
                            <a:gd name="T4" fmla="*/ 102 h 102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  <a:cxn ang="0">
                              <a:pos x="0" y="T3"/>
                            </a:cxn>
                            <a:cxn ang="0">
                              <a:pos x="0" y="T4"/>
                            </a:cxn>
                          </a:cxnLst>
                          <a:rect l="0" t="0" r="r" b="b"/>
                          <a:pathLst>
                            <a:path h="102">
                              <a:moveTo>
                                <a:pt x="0" y="102"/>
                              </a:moveTo>
                              <a:lnTo>
                                <a:pt x="0" y="0"/>
                              </a:lnTo>
                              <a:lnTo>
                                <a:pt x="0" y="79"/>
                              </a:lnTo>
                              <a:lnTo>
                                <a:pt x="0" y="50"/>
                              </a:lnTo>
                              <a:lnTo>
                                <a:pt x="0" y="102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18" name="Freeform 131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247" y="2427"/>
                          <a:ext cx="1" cy="308"/>
                        </a:xfrm>
                        <a:custGeom>
                          <a:avLst/>
                          <a:gdLst>
                            <a:gd name="T0" fmla="*/ 0 w 1"/>
                            <a:gd name="T1" fmla="*/ 308 h 308"/>
                            <a:gd name="T2" fmla="*/ 1 w 1"/>
                            <a:gd name="T3" fmla="*/ 0 h 308"/>
                            <a:gd name="T4" fmla="*/ 1 w 1"/>
                            <a:gd name="T5" fmla="*/ 308 h 30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" h="308">
                              <a:moveTo>
                                <a:pt x="0" y="308"/>
                              </a:moveTo>
                              <a:lnTo>
                                <a:pt x="1" y="0"/>
                              </a:lnTo>
                              <a:lnTo>
                                <a:pt x="1" y="308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19" name="Freeform 132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248" y="2666"/>
                          <a:ext cx="0" cy="69"/>
                        </a:xfrm>
                        <a:custGeom>
                          <a:avLst/>
                          <a:gdLst>
                            <a:gd name="T0" fmla="*/ 69 h 69"/>
                            <a:gd name="T1" fmla="*/ 66 h 69"/>
                            <a:gd name="T2" fmla="*/ 0 h 69"/>
                            <a:gd name="T3" fmla="*/ 69 h 69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  <a:cxn ang="0">
                              <a:pos x="0" y="T3"/>
                            </a:cxn>
                          </a:cxnLst>
                          <a:rect l="0" t="0" r="r" b="b"/>
                          <a:pathLst>
                            <a:path h="69">
                              <a:moveTo>
                                <a:pt x="0" y="69"/>
                              </a:moveTo>
                              <a:lnTo>
                                <a:pt x="0" y="66"/>
                              </a:lnTo>
                              <a:lnTo>
                                <a:pt x="0" y="0"/>
                              </a:lnTo>
                              <a:lnTo>
                                <a:pt x="0" y="69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20" name="Freeform 132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248" y="2698"/>
                          <a:ext cx="1" cy="37"/>
                        </a:xfrm>
                        <a:custGeom>
                          <a:avLst/>
                          <a:gdLst>
                            <a:gd name="T0" fmla="*/ 0 w 1"/>
                            <a:gd name="T1" fmla="*/ 37 h 37"/>
                            <a:gd name="T2" fmla="*/ 0 w 1"/>
                            <a:gd name="T3" fmla="*/ 24 h 37"/>
                            <a:gd name="T4" fmla="*/ 0 w 1"/>
                            <a:gd name="T5" fmla="*/ 3 h 37"/>
                            <a:gd name="T6" fmla="*/ 0 w 1"/>
                            <a:gd name="T7" fmla="*/ 0 h 37"/>
                            <a:gd name="T8" fmla="*/ 1 w 1"/>
                            <a:gd name="T9" fmla="*/ 37 h 3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</a:cxnLst>
                          <a:rect l="0" t="0" r="r" b="b"/>
                          <a:pathLst>
                            <a:path w="1" h="37">
                              <a:moveTo>
                                <a:pt x="0" y="37"/>
                              </a:moveTo>
                              <a:lnTo>
                                <a:pt x="0" y="24"/>
                              </a:lnTo>
                              <a:lnTo>
                                <a:pt x="0" y="3"/>
                              </a:lnTo>
                              <a:lnTo>
                                <a:pt x="0" y="0"/>
                              </a:lnTo>
                              <a:lnTo>
                                <a:pt x="1" y="37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21" name="Freeform 132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252" y="2723"/>
                          <a:ext cx="0" cy="12"/>
                        </a:xfrm>
                        <a:custGeom>
                          <a:avLst/>
                          <a:gdLst>
                            <a:gd name="T0" fmla="*/ 12 h 12"/>
                            <a:gd name="T1" fmla="*/ 0 h 12"/>
                            <a:gd name="T2" fmla="*/ 12 h 12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2">
                              <a:moveTo>
                                <a:pt x="0" y="12"/>
                              </a:moveTo>
                              <a:lnTo>
                                <a:pt x="0" y="0"/>
                              </a:lnTo>
                              <a:lnTo>
                                <a:pt x="0" y="12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22" name="Freeform 132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253" y="2434"/>
                          <a:ext cx="1" cy="301"/>
                        </a:xfrm>
                        <a:custGeom>
                          <a:avLst/>
                          <a:gdLst>
                            <a:gd name="T0" fmla="*/ 0 w 1"/>
                            <a:gd name="T1" fmla="*/ 301 h 301"/>
                            <a:gd name="T2" fmla="*/ 0 w 1"/>
                            <a:gd name="T3" fmla="*/ 79 h 301"/>
                            <a:gd name="T4" fmla="*/ 0 w 1"/>
                            <a:gd name="T5" fmla="*/ 209 h 301"/>
                            <a:gd name="T6" fmla="*/ 0 w 1"/>
                            <a:gd name="T7" fmla="*/ 135 h 301"/>
                            <a:gd name="T8" fmla="*/ 1 w 1"/>
                            <a:gd name="T9" fmla="*/ 0 h 301"/>
                            <a:gd name="T10" fmla="*/ 1 w 1"/>
                            <a:gd name="T11" fmla="*/ 301 h 30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1" h="301">
                              <a:moveTo>
                                <a:pt x="0" y="301"/>
                              </a:moveTo>
                              <a:lnTo>
                                <a:pt x="0" y="79"/>
                              </a:lnTo>
                              <a:lnTo>
                                <a:pt x="0" y="209"/>
                              </a:lnTo>
                              <a:lnTo>
                                <a:pt x="0" y="135"/>
                              </a:lnTo>
                              <a:lnTo>
                                <a:pt x="1" y="0"/>
                              </a:lnTo>
                              <a:lnTo>
                                <a:pt x="1" y="301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23" name="Freeform 132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259" y="2434"/>
                          <a:ext cx="1" cy="301"/>
                        </a:xfrm>
                        <a:custGeom>
                          <a:avLst/>
                          <a:gdLst>
                            <a:gd name="T0" fmla="*/ 0 w 1"/>
                            <a:gd name="T1" fmla="*/ 301 h 301"/>
                            <a:gd name="T2" fmla="*/ 0 w 1"/>
                            <a:gd name="T3" fmla="*/ 0 h 301"/>
                            <a:gd name="T4" fmla="*/ 0 w 1"/>
                            <a:gd name="T5" fmla="*/ 219 h 301"/>
                            <a:gd name="T6" fmla="*/ 0 w 1"/>
                            <a:gd name="T7" fmla="*/ 191 h 301"/>
                            <a:gd name="T8" fmla="*/ 1 w 1"/>
                            <a:gd name="T9" fmla="*/ 120 h 301"/>
                            <a:gd name="T10" fmla="*/ 1 w 1"/>
                            <a:gd name="T11" fmla="*/ 301 h 30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1" h="301">
                              <a:moveTo>
                                <a:pt x="0" y="301"/>
                              </a:moveTo>
                              <a:lnTo>
                                <a:pt x="0" y="0"/>
                              </a:lnTo>
                              <a:lnTo>
                                <a:pt x="0" y="219"/>
                              </a:lnTo>
                              <a:lnTo>
                                <a:pt x="0" y="191"/>
                              </a:lnTo>
                              <a:lnTo>
                                <a:pt x="1" y="120"/>
                              </a:lnTo>
                              <a:lnTo>
                                <a:pt x="1" y="301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24" name="Freeform 132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260" y="2696"/>
                          <a:ext cx="0" cy="39"/>
                        </a:xfrm>
                        <a:custGeom>
                          <a:avLst/>
                          <a:gdLst>
                            <a:gd name="T0" fmla="*/ 39 h 39"/>
                            <a:gd name="T1" fmla="*/ 0 h 39"/>
                            <a:gd name="T2" fmla="*/ 39 h 39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39">
                              <a:moveTo>
                                <a:pt x="0" y="39"/>
                              </a:moveTo>
                              <a:lnTo>
                                <a:pt x="0" y="0"/>
                              </a:lnTo>
                              <a:lnTo>
                                <a:pt x="0" y="39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25" name="Freeform 132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264" y="2672"/>
                          <a:ext cx="0" cy="63"/>
                        </a:xfrm>
                        <a:custGeom>
                          <a:avLst/>
                          <a:gdLst>
                            <a:gd name="T0" fmla="*/ 63 h 63"/>
                            <a:gd name="T1" fmla="*/ 0 h 63"/>
                            <a:gd name="T2" fmla="*/ 63 h 63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63">
                              <a:moveTo>
                                <a:pt x="0" y="63"/>
                              </a:moveTo>
                              <a:lnTo>
                                <a:pt x="0" y="0"/>
                              </a:lnTo>
                              <a:lnTo>
                                <a:pt x="0" y="63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26" name="Freeform 132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264" y="2455"/>
                          <a:ext cx="1" cy="280"/>
                        </a:xfrm>
                        <a:custGeom>
                          <a:avLst/>
                          <a:gdLst>
                            <a:gd name="T0" fmla="*/ 0 w 1"/>
                            <a:gd name="T1" fmla="*/ 280 h 280"/>
                            <a:gd name="T2" fmla="*/ 1 w 1"/>
                            <a:gd name="T3" fmla="*/ 0 h 280"/>
                            <a:gd name="T4" fmla="*/ 1 w 1"/>
                            <a:gd name="T5" fmla="*/ 280 h 28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" h="280">
                              <a:moveTo>
                                <a:pt x="0" y="280"/>
                              </a:moveTo>
                              <a:lnTo>
                                <a:pt x="1" y="0"/>
                              </a:lnTo>
                              <a:lnTo>
                                <a:pt x="1" y="280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27" name="Freeform 132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266" y="2696"/>
                          <a:ext cx="0" cy="39"/>
                        </a:xfrm>
                        <a:custGeom>
                          <a:avLst/>
                          <a:gdLst>
                            <a:gd name="T0" fmla="*/ 39 h 39"/>
                            <a:gd name="T1" fmla="*/ 0 h 39"/>
                            <a:gd name="T2" fmla="*/ 39 h 39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39">
                              <a:moveTo>
                                <a:pt x="0" y="39"/>
                              </a:moveTo>
                              <a:lnTo>
                                <a:pt x="0" y="0"/>
                              </a:lnTo>
                              <a:lnTo>
                                <a:pt x="0" y="39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28" name="Freeform 132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266" y="2721"/>
                          <a:ext cx="0" cy="14"/>
                        </a:xfrm>
                        <a:custGeom>
                          <a:avLst/>
                          <a:gdLst>
                            <a:gd name="T0" fmla="*/ 14 h 14"/>
                            <a:gd name="T1" fmla="*/ 0 h 14"/>
                            <a:gd name="T2" fmla="*/ 14 h 14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4">
                              <a:moveTo>
                                <a:pt x="0" y="14"/>
                              </a:moveTo>
                              <a:lnTo>
                                <a:pt x="0" y="0"/>
                              </a:lnTo>
                              <a:lnTo>
                                <a:pt x="0" y="14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29" name="Freeform 133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266" y="2724"/>
                          <a:ext cx="0" cy="11"/>
                        </a:xfrm>
                        <a:custGeom>
                          <a:avLst/>
                          <a:gdLst>
                            <a:gd name="T0" fmla="*/ 11 h 11"/>
                            <a:gd name="T1" fmla="*/ 0 h 11"/>
                            <a:gd name="T2" fmla="*/ 11 h 11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1">
                              <a:moveTo>
                                <a:pt x="0" y="11"/>
                              </a:moveTo>
                              <a:lnTo>
                                <a:pt x="0" y="0"/>
                              </a:lnTo>
                              <a:lnTo>
                                <a:pt x="0" y="11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30" name="Freeform 133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266" y="2718"/>
                          <a:ext cx="0" cy="17"/>
                        </a:xfrm>
                        <a:custGeom>
                          <a:avLst/>
                          <a:gdLst>
                            <a:gd name="T0" fmla="*/ 17 h 17"/>
                            <a:gd name="T1" fmla="*/ 0 h 17"/>
                            <a:gd name="T2" fmla="*/ 17 h 17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7">
                              <a:moveTo>
                                <a:pt x="0" y="17"/>
                              </a:moveTo>
                              <a:lnTo>
                                <a:pt x="0" y="0"/>
                              </a:lnTo>
                              <a:lnTo>
                                <a:pt x="0" y="17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31" name="Freeform 133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270" y="2454"/>
                          <a:ext cx="1" cy="281"/>
                        </a:xfrm>
                        <a:custGeom>
                          <a:avLst/>
                          <a:gdLst>
                            <a:gd name="T0" fmla="*/ 0 w 1"/>
                            <a:gd name="T1" fmla="*/ 281 h 281"/>
                            <a:gd name="T2" fmla="*/ 0 w 1"/>
                            <a:gd name="T3" fmla="*/ 100 h 281"/>
                            <a:gd name="T4" fmla="*/ 0 w 1"/>
                            <a:gd name="T5" fmla="*/ 101 h 281"/>
                            <a:gd name="T6" fmla="*/ 0 w 1"/>
                            <a:gd name="T7" fmla="*/ 106 h 281"/>
                            <a:gd name="T8" fmla="*/ 1 w 1"/>
                            <a:gd name="T9" fmla="*/ 0 h 281"/>
                            <a:gd name="T10" fmla="*/ 1 w 1"/>
                            <a:gd name="T11" fmla="*/ 281 h 28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1" h="281">
                              <a:moveTo>
                                <a:pt x="0" y="281"/>
                              </a:moveTo>
                              <a:lnTo>
                                <a:pt x="0" y="100"/>
                              </a:lnTo>
                              <a:lnTo>
                                <a:pt x="0" y="101"/>
                              </a:lnTo>
                              <a:lnTo>
                                <a:pt x="0" y="106"/>
                              </a:lnTo>
                              <a:lnTo>
                                <a:pt x="1" y="0"/>
                              </a:lnTo>
                              <a:lnTo>
                                <a:pt x="1" y="281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32" name="Freeform 133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271" y="2702"/>
                          <a:ext cx="1" cy="33"/>
                        </a:xfrm>
                        <a:custGeom>
                          <a:avLst/>
                          <a:gdLst>
                            <a:gd name="T0" fmla="*/ 0 w 1"/>
                            <a:gd name="T1" fmla="*/ 33 h 33"/>
                            <a:gd name="T2" fmla="*/ 0 w 1"/>
                            <a:gd name="T3" fmla="*/ 0 h 33"/>
                            <a:gd name="T4" fmla="*/ 1 w 1"/>
                            <a:gd name="T5" fmla="*/ 33 h 3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" h="33">
                              <a:moveTo>
                                <a:pt x="0" y="33"/>
                              </a:moveTo>
                              <a:lnTo>
                                <a:pt x="0" y="0"/>
                              </a:lnTo>
                              <a:lnTo>
                                <a:pt x="1" y="33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33" name="Freeform 133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272" y="2734"/>
                          <a:ext cx="0" cy="1"/>
                        </a:xfrm>
                        <a:custGeom>
                          <a:avLst/>
                          <a:gdLst>
                            <a:gd name="T0" fmla="*/ 1 h 1"/>
                            <a:gd name="T1" fmla="*/ 0 h 1"/>
                            <a:gd name="T2" fmla="*/ 1 h 1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">
                              <a:moveTo>
                                <a:pt x="0" y="1"/>
                              </a:moveTo>
                              <a:lnTo>
                                <a:pt x="0" y="0"/>
                              </a:lnTo>
                              <a:lnTo>
                                <a:pt x="0" y="1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34" name="Freeform 133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276" y="2462"/>
                          <a:ext cx="1" cy="273"/>
                        </a:xfrm>
                        <a:custGeom>
                          <a:avLst/>
                          <a:gdLst>
                            <a:gd name="T0" fmla="*/ 0 w 1"/>
                            <a:gd name="T1" fmla="*/ 273 h 273"/>
                            <a:gd name="T2" fmla="*/ 1 w 1"/>
                            <a:gd name="T3" fmla="*/ 0 h 273"/>
                            <a:gd name="T4" fmla="*/ 1 w 1"/>
                            <a:gd name="T5" fmla="*/ 146 h 273"/>
                            <a:gd name="T6" fmla="*/ 1 w 1"/>
                            <a:gd name="T7" fmla="*/ 117 h 273"/>
                            <a:gd name="T8" fmla="*/ 1 w 1"/>
                            <a:gd name="T9" fmla="*/ 74 h 273"/>
                            <a:gd name="T10" fmla="*/ 1 w 1"/>
                            <a:gd name="T11" fmla="*/ 273 h 27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1" h="273">
                              <a:moveTo>
                                <a:pt x="0" y="273"/>
                              </a:moveTo>
                              <a:lnTo>
                                <a:pt x="1" y="0"/>
                              </a:lnTo>
                              <a:lnTo>
                                <a:pt x="1" y="146"/>
                              </a:lnTo>
                              <a:lnTo>
                                <a:pt x="1" y="117"/>
                              </a:lnTo>
                              <a:lnTo>
                                <a:pt x="1" y="74"/>
                              </a:lnTo>
                              <a:lnTo>
                                <a:pt x="1" y="273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35" name="Freeform 133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277" y="2691"/>
                          <a:ext cx="1" cy="44"/>
                        </a:xfrm>
                        <a:custGeom>
                          <a:avLst/>
                          <a:gdLst>
                            <a:gd name="T0" fmla="*/ 0 w 1"/>
                            <a:gd name="T1" fmla="*/ 44 h 44"/>
                            <a:gd name="T2" fmla="*/ 1 w 1"/>
                            <a:gd name="T3" fmla="*/ 0 h 44"/>
                            <a:gd name="T4" fmla="*/ 1 w 1"/>
                            <a:gd name="T5" fmla="*/ 44 h 4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" h="44">
                              <a:moveTo>
                                <a:pt x="0" y="44"/>
                              </a:moveTo>
                              <a:lnTo>
                                <a:pt x="1" y="0"/>
                              </a:lnTo>
                              <a:lnTo>
                                <a:pt x="1" y="44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36" name="Freeform 133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278" y="2734"/>
                          <a:ext cx="0" cy="1"/>
                        </a:xfrm>
                        <a:custGeom>
                          <a:avLst/>
                          <a:gdLst>
                            <a:gd name="T0" fmla="*/ 1 h 1"/>
                            <a:gd name="T1" fmla="*/ 0 h 1"/>
                            <a:gd name="T2" fmla="*/ 1 h 1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">
                              <a:moveTo>
                                <a:pt x="0" y="1"/>
                              </a:moveTo>
                              <a:lnTo>
                                <a:pt x="0" y="0"/>
                              </a:lnTo>
                              <a:lnTo>
                                <a:pt x="0" y="1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37" name="Freeform 133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281" y="2718"/>
                          <a:ext cx="0" cy="17"/>
                        </a:xfrm>
                        <a:custGeom>
                          <a:avLst/>
                          <a:gdLst>
                            <a:gd name="T0" fmla="*/ 17 h 17"/>
                            <a:gd name="T1" fmla="*/ 0 h 17"/>
                            <a:gd name="T2" fmla="*/ 17 h 17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7">
                              <a:moveTo>
                                <a:pt x="0" y="17"/>
                              </a:moveTo>
                              <a:lnTo>
                                <a:pt x="0" y="0"/>
                              </a:lnTo>
                              <a:lnTo>
                                <a:pt x="0" y="17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38" name="Freeform 133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281" y="2724"/>
                          <a:ext cx="0" cy="11"/>
                        </a:xfrm>
                        <a:custGeom>
                          <a:avLst/>
                          <a:gdLst>
                            <a:gd name="T0" fmla="*/ 11 h 11"/>
                            <a:gd name="T1" fmla="*/ 0 h 11"/>
                            <a:gd name="T2" fmla="*/ 11 h 11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1">
                              <a:moveTo>
                                <a:pt x="0" y="11"/>
                              </a:moveTo>
                              <a:lnTo>
                                <a:pt x="0" y="0"/>
                              </a:lnTo>
                              <a:lnTo>
                                <a:pt x="0" y="11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39" name="Freeform 134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281" y="2721"/>
                          <a:ext cx="0" cy="14"/>
                        </a:xfrm>
                        <a:custGeom>
                          <a:avLst/>
                          <a:gdLst>
                            <a:gd name="T0" fmla="*/ 14 h 14"/>
                            <a:gd name="T1" fmla="*/ 0 h 14"/>
                            <a:gd name="T2" fmla="*/ 14 h 14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4">
                              <a:moveTo>
                                <a:pt x="0" y="14"/>
                              </a:moveTo>
                              <a:lnTo>
                                <a:pt x="0" y="0"/>
                              </a:lnTo>
                              <a:lnTo>
                                <a:pt x="0" y="14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40" name="Freeform 134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282" y="2490"/>
                          <a:ext cx="1" cy="245"/>
                        </a:xfrm>
                        <a:custGeom>
                          <a:avLst/>
                          <a:gdLst>
                            <a:gd name="T0" fmla="*/ 0 w 1"/>
                            <a:gd name="T1" fmla="*/ 245 h 245"/>
                            <a:gd name="T2" fmla="*/ 0 w 1"/>
                            <a:gd name="T3" fmla="*/ 0 h 245"/>
                            <a:gd name="T4" fmla="*/ 1 w 1"/>
                            <a:gd name="T5" fmla="*/ 191 h 245"/>
                            <a:gd name="T6" fmla="*/ 1 w 1"/>
                            <a:gd name="T7" fmla="*/ 195 h 245"/>
                            <a:gd name="T8" fmla="*/ 1 w 1"/>
                            <a:gd name="T9" fmla="*/ 153 h 245"/>
                            <a:gd name="T10" fmla="*/ 1 w 1"/>
                            <a:gd name="T11" fmla="*/ 245 h 24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1" h="245">
                              <a:moveTo>
                                <a:pt x="0" y="245"/>
                              </a:moveTo>
                              <a:lnTo>
                                <a:pt x="0" y="0"/>
                              </a:lnTo>
                              <a:lnTo>
                                <a:pt x="1" y="191"/>
                              </a:lnTo>
                              <a:lnTo>
                                <a:pt x="1" y="195"/>
                              </a:lnTo>
                              <a:lnTo>
                                <a:pt x="1" y="153"/>
                              </a:lnTo>
                              <a:lnTo>
                                <a:pt x="1" y="245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41" name="Freeform 134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284" y="2700"/>
                          <a:ext cx="0" cy="35"/>
                        </a:xfrm>
                        <a:custGeom>
                          <a:avLst/>
                          <a:gdLst>
                            <a:gd name="T0" fmla="*/ 35 h 35"/>
                            <a:gd name="T1" fmla="*/ 0 h 35"/>
                            <a:gd name="T2" fmla="*/ 35 h 35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35">
                              <a:moveTo>
                                <a:pt x="0" y="35"/>
                              </a:moveTo>
                              <a:lnTo>
                                <a:pt x="0" y="0"/>
                              </a:lnTo>
                              <a:lnTo>
                                <a:pt x="0" y="35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42" name="Freeform 134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284" y="2713"/>
                          <a:ext cx="0" cy="22"/>
                        </a:xfrm>
                        <a:custGeom>
                          <a:avLst/>
                          <a:gdLst>
                            <a:gd name="T0" fmla="*/ 22 h 22"/>
                            <a:gd name="T1" fmla="*/ 0 h 22"/>
                            <a:gd name="T2" fmla="*/ 22 h 22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22">
                              <a:moveTo>
                                <a:pt x="0" y="22"/>
                              </a:moveTo>
                              <a:lnTo>
                                <a:pt x="0" y="0"/>
                              </a:lnTo>
                              <a:lnTo>
                                <a:pt x="0" y="22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43" name="Freeform 134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284" y="2721"/>
                          <a:ext cx="0" cy="14"/>
                        </a:xfrm>
                        <a:custGeom>
                          <a:avLst/>
                          <a:gdLst>
                            <a:gd name="T0" fmla="*/ 14 h 14"/>
                            <a:gd name="T1" fmla="*/ 0 h 14"/>
                            <a:gd name="T2" fmla="*/ 14 h 14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4">
                              <a:moveTo>
                                <a:pt x="0" y="14"/>
                              </a:moveTo>
                              <a:lnTo>
                                <a:pt x="0" y="0"/>
                              </a:lnTo>
                              <a:lnTo>
                                <a:pt x="0" y="14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44" name="Freeform 134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287" y="2498"/>
                          <a:ext cx="2" cy="237"/>
                        </a:xfrm>
                        <a:custGeom>
                          <a:avLst/>
                          <a:gdLst>
                            <a:gd name="T0" fmla="*/ 0 w 2"/>
                            <a:gd name="T1" fmla="*/ 237 h 237"/>
                            <a:gd name="T2" fmla="*/ 0 w 2"/>
                            <a:gd name="T3" fmla="*/ 79 h 237"/>
                            <a:gd name="T4" fmla="*/ 0 w 2"/>
                            <a:gd name="T5" fmla="*/ 130 h 237"/>
                            <a:gd name="T6" fmla="*/ 0 w 2"/>
                            <a:gd name="T7" fmla="*/ 178 h 237"/>
                            <a:gd name="T8" fmla="*/ 1 w 2"/>
                            <a:gd name="T9" fmla="*/ 0 h 237"/>
                            <a:gd name="T10" fmla="*/ 2 w 2"/>
                            <a:gd name="T11" fmla="*/ 237 h 23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2" h="237">
                              <a:moveTo>
                                <a:pt x="0" y="237"/>
                              </a:moveTo>
                              <a:lnTo>
                                <a:pt x="0" y="79"/>
                              </a:lnTo>
                              <a:lnTo>
                                <a:pt x="0" y="130"/>
                              </a:lnTo>
                              <a:lnTo>
                                <a:pt x="0" y="178"/>
                              </a:lnTo>
                              <a:lnTo>
                                <a:pt x="1" y="0"/>
                              </a:lnTo>
                              <a:lnTo>
                                <a:pt x="2" y="237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45" name="Freeform 134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289" y="2703"/>
                          <a:ext cx="0" cy="32"/>
                        </a:xfrm>
                        <a:custGeom>
                          <a:avLst/>
                          <a:gdLst>
                            <a:gd name="T0" fmla="*/ 32 h 32"/>
                            <a:gd name="T1" fmla="*/ 0 h 32"/>
                            <a:gd name="T2" fmla="*/ 32 h 32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32">
                              <a:moveTo>
                                <a:pt x="0" y="32"/>
                              </a:moveTo>
                              <a:lnTo>
                                <a:pt x="0" y="0"/>
                              </a:lnTo>
                              <a:lnTo>
                                <a:pt x="0" y="32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46" name="Freeform 134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289" y="2725"/>
                          <a:ext cx="0" cy="10"/>
                        </a:xfrm>
                        <a:custGeom>
                          <a:avLst/>
                          <a:gdLst>
                            <a:gd name="T0" fmla="*/ 10 h 10"/>
                            <a:gd name="T1" fmla="*/ 0 h 10"/>
                            <a:gd name="T2" fmla="*/ 10 h 10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0">
                              <a:moveTo>
                                <a:pt x="0" y="10"/>
                              </a:moveTo>
                              <a:lnTo>
                                <a:pt x="0" y="0"/>
                              </a:lnTo>
                              <a:lnTo>
                                <a:pt x="0" y="10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47" name="Freeform 134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293" y="2504"/>
                          <a:ext cx="2" cy="231"/>
                        </a:xfrm>
                        <a:custGeom>
                          <a:avLst/>
                          <a:gdLst>
                            <a:gd name="T0" fmla="*/ 0 w 2"/>
                            <a:gd name="T1" fmla="*/ 231 h 231"/>
                            <a:gd name="T2" fmla="*/ 1 w 2"/>
                            <a:gd name="T3" fmla="*/ 0 h 231"/>
                            <a:gd name="T4" fmla="*/ 1 w 2"/>
                            <a:gd name="T5" fmla="*/ 25 h 231"/>
                            <a:gd name="T6" fmla="*/ 1 w 2"/>
                            <a:gd name="T7" fmla="*/ 29 h 231"/>
                            <a:gd name="T8" fmla="*/ 2 w 2"/>
                            <a:gd name="T9" fmla="*/ 231 h 23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</a:cxnLst>
                          <a:rect l="0" t="0" r="r" b="b"/>
                          <a:pathLst>
                            <a:path w="2" h="231">
                              <a:moveTo>
                                <a:pt x="0" y="231"/>
                              </a:moveTo>
                              <a:lnTo>
                                <a:pt x="1" y="0"/>
                              </a:lnTo>
                              <a:lnTo>
                                <a:pt x="1" y="25"/>
                              </a:lnTo>
                              <a:lnTo>
                                <a:pt x="1" y="29"/>
                              </a:lnTo>
                              <a:lnTo>
                                <a:pt x="2" y="231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48" name="Freeform 134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295" y="2699"/>
                          <a:ext cx="0" cy="36"/>
                        </a:xfrm>
                        <a:custGeom>
                          <a:avLst/>
                          <a:gdLst>
                            <a:gd name="T0" fmla="*/ 36 h 36"/>
                            <a:gd name="T1" fmla="*/ 0 h 36"/>
                            <a:gd name="T2" fmla="*/ 36 h 36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36">
                              <a:moveTo>
                                <a:pt x="0" y="36"/>
                              </a:moveTo>
                              <a:lnTo>
                                <a:pt x="0" y="0"/>
                              </a:lnTo>
                              <a:lnTo>
                                <a:pt x="0" y="36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49" name="Freeform 135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295" y="2718"/>
                          <a:ext cx="0" cy="17"/>
                        </a:xfrm>
                        <a:custGeom>
                          <a:avLst/>
                          <a:gdLst>
                            <a:gd name="T0" fmla="*/ 17 h 17"/>
                            <a:gd name="T1" fmla="*/ 0 h 17"/>
                            <a:gd name="T2" fmla="*/ 17 h 17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7">
                              <a:moveTo>
                                <a:pt x="0" y="17"/>
                              </a:moveTo>
                              <a:lnTo>
                                <a:pt x="0" y="0"/>
                              </a:lnTo>
                              <a:lnTo>
                                <a:pt x="0" y="17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50" name="Freeform 135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295" y="2727"/>
                          <a:ext cx="0" cy="8"/>
                        </a:xfrm>
                        <a:custGeom>
                          <a:avLst/>
                          <a:gdLst>
                            <a:gd name="T0" fmla="*/ 8 h 8"/>
                            <a:gd name="T1" fmla="*/ 0 h 8"/>
                            <a:gd name="T2" fmla="*/ 8 h 8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8">
                              <a:moveTo>
                                <a:pt x="0" y="8"/>
                              </a:moveTo>
                              <a:lnTo>
                                <a:pt x="0" y="0"/>
                              </a:lnTo>
                              <a:lnTo>
                                <a:pt x="0" y="8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51" name="Freeform 135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298" y="2728"/>
                          <a:ext cx="0" cy="7"/>
                        </a:xfrm>
                        <a:custGeom>
                          <a:avLst/>
                          <a:gdLst>
                            <a:gd name="T0" fmla="*/ 7 h 7"/>
                            <a:gd name="T1" fmla="*/ 0 h 7"/>
                            <a:gd name="T2" fmla="*/ 7 h 7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7">
                              <a:moveTo>
                                <a:pt x="0" y="7"/>
                              </a:moveTo>
                              <a:lnTo>
                                <a:pt x="0" y="0"/>
                              </a:lnTo>
                              <a:lnTo>
                                <a:pt x="0" y="7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52" name="Freeform 135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299" y="2514"/>
                          <a:ext cx="1" cy="221"/>
                        </a:xfrm>
                        <a:custGeom>
                          <a:avLst/>
                          <a:gdLst>
                            <a:gd name="T0" fmla="*/ 0 w 1"/>
                            <a:gd name="T1" fmla="*/ 221 h 221"/>
                            <a:gd name="T2" fmla="*/ 1 w 1"/>
                            <a:gd name="T3" fmla="*/ 0 h 221"/>
                            <a:gd name="T4" fmla="*/ 1 w 1"/>
                            <a:gd name="T5" fmla="*/ 109 h 221"/>
                            <a:gd name="T6" fmla="*/ 1 w 1"/>
                            <a:gd name="T7" fmla="*/ 151 h 221"/>
                            <a:gd name="T8" fmla="*/ 1 w 1"/>
                            <a:gd name="T9" fmla="*/ 96 h 221"/>
                            <a:gd name="T10" fmla="*/ 1 w 1"/>
                            <a:gd name="T11" fmla="*/ 221 h 22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1" h="221">
                              <a:moveTo>
                                <a:pt x="0" y="221"/>
                              </a:moveTo>
                              <a:lnTo>
                                <a:pt x="1" y="0"/>
                              </a:lnTo>
                              <a:lnTo>
                                <a:pt x="1" y="109"/>
                              </a:lnTo>
                              <a:lnTo>
                                <a:pt x="1" y="151"/>
                              </a:lnTo>
                              <a:lnTo>
                                <a:pt x="1" y="96"/>
                              </a:lnTo>
                              <a:lnTo>
                                <a:pt x="1" y="221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53" name="Freeform 135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00" y="2681"/>
                          <a:ext cx="1" cy="54"/>
                        </a:xfrm>
                        <a:custGeom>
                          <a:avLst/>
                          <a:gdLst>
                            <a:gd name="T0" fmla="*/ 0 w 1"/>
                            <a:gd name="T1" fmla="*/ 54 h 54"/>
                            <a:gd name="T2" fmla="*/ 1 w 1"/>
                            <a:gd name="T3" fmla="*/ 0 h 54"/>
                            <a:gd name="T4" fmla="*/ 1 w 1"/>
                            <a:gd name="T5" fmla="*/ 54 h 5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" h="54">
                              <a:moveTo>
                                <a:pt x="0" y="54"/>
                              </a:moveTo>
                              <a:lnTo>
                                <a:pt x="1" y="0"/>
                              </a:lnTo>
                              <a:lnTo>
                                <a:pt x="1" y="54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54" name="Freeform 135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05" y="2503"/>
                          <a:ext cx="1" cy="232"/>
                        </a:xfrm>
                        <a:custGeom>
                          <a:avLst/>
                          <a:gdLst>
                            <a:gd name="T0" fmla="*/ 0 w 1"/>
                            <a:gd name="T1" fmla="*/ 232 h 232"/>
                            <a:gd name="T2" fmla="*/ 0 w 1"/>
                            <a:gd name="T3" fmla="*/ 111 h 232"/>
                            <a:gd name="T4" fmla="*/ 0 w 1"/>
                            <a:gd name="T5" fmla="*/ 199 h 232"/>
                            <a:gd name="T6" fmla="*/ 0 w 1"/>
                            <a:gd name="T7" fmla="*/ 208 h 232"/>
                            <a:gd name="T8" fmla="*/ 0 w 1"/>
                            <a:gd name="T9" fmla="*/ 0 h 232"/>
                            <a:gd name="T10" fmla="*/ 1 w 1"/>
                            <a:gd name="T11" fmla="*/ 232 h 23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1" h="232">
                              <a:moveTo>
                                <a:pt x="0" y="232"/>
                              </a:moveTo>
                              <a:lnTo>
                                <a:pt x="0" y="111"/>
                              </a:lnTo>
                              <a:lnTo>
                                <a:pt x="0" y="199"/>
                              </a:lnTo>
                              <a:lnTo>
                                <a:pt x="0" y="208"/>
                              </a:lnTo>
                              <a:lnTo>
                                <a:pt x="0" y="0"/>
                              </a:lnTo>
                              <a:lnTo>
                                <a:pt x="1" y="232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55" name="Freeform 135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07" y="2696"/>
                          <a:ext cx="0" cy="39"/>
                        </a:xfrm>
                        <a:custGeom>
                          <a:avLst/>
                          <a:gdLst>
                            <a:gd name="T0" fmla="*/ 39 h 39"/>
                            <a:gd name="T1" fmla="*/ 0 h 39"/>
                            <a:gd name="T2" fmla="*/ 39 h 39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39">
                              <a:moveTo>
                                <a:pt x="0" y="39"/>
                              </a:moveTo>
                              <a:lnTo>
                                <a:pt x="0" y="0"/>
                              </a:lnTo>
                              <a:lnTo>
                                <a:pt x="0" y="39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56" name="Freeform 135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07" y="2682"/>
                          <a:ext cx="0" cy="53"/>
                        </a:xfrm>
                        <a:custGeom>
                          <a:avLst/>
                          <a:gdLst>
                            <a:gd name="T0" fmla="*/ 53 h 53"/>
                            <a:gd name="T1" fmla="*/ 0 h 53"/>
                            <a:gd name="T2" fmla="*/ 53 h 53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53">
                              <a:moveTo>
                                <a:pt x="0" y="53"/>
                              </a:moveTo>
                              <a:lnTo>
                                <a:pt x="0" y="0"/>
                              </a:lnTo>
                              <a:lnTo>
                                <a:pt x="0" y="53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57" name="Freeform 135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10" y="2713"/>
                          <a:ext cx="0" cy="22"/>
                        </a:xfrm>
                        <a:custGeom>
                          <a:avLst/>
                          <a:gdLst>
                            <a:gd name="T0" fmla="*/ 22 h 22"/>
                            <a:gd name="T1" fmla="*/ 0 h 22"/>
                            <a:gd name="T2" fmla="*/ 22 h 22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22">
                              <a:moveTo>
                                <a:pt x="0" y="22"/>
                              </a:moveTo>
                              <a:lnTo>
                                <a:pt x="0" y="0"/>
                              </a:lnTo>
                              <a:lnTo>
                                <a:pt x="0" y="22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58" name="Freeform 135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11" y="2534"/>
                          <a:ext cx="1" cy="201"/>
                        </a:xfrm>
                        <a:custGeom>
                          <a:avLst/>
                          <a:gdLst>
                            <a:gd name="T0" fmla="*/ 0 w 1"/>
                            <a:gd name="T1" fmla="*/ 201 h 201"/>
                            <a:gd name="T2" fmla="*/ 0 w 1"/>
                            <a:gd name="T3" fmla="*/ 0 h 201"/>
                            <a:gd name="T4" fmla="*/ 0 w 1"/>
                            <a:gd name="T5" fmla="*/ 28 h 201"/>
                            <a:gd name="T6" fmla="*/ 0 w 1"/>
                            <a:gd name="T7" fmla="*/ 45 h 201"/>
                            <a:gd name="T8" fmla="*/ 0 w 1"/>
                            <a:gd name="T9" fmla="*/ 7 h 201"/>
                            <a:gd name="T10" fmla="*/ 1 w 1"/>
                            <a:gd name="T11" fmla="*/ 201 h 20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1" h="201">
                              <a:moveTo>
                                <a:pt x="0" y="201"/>
                              </a:moveTo>
                              <a:lnTo>
                                <a:pt x="0" y="0"/>
                              </a:lnTo>
                              <a:lnTo>
                                <a:pt x="0" y="28"/>
                              </a:lnTo>
                              <a:lnTo>
                                <a:pt x="0" y="45"/>
                              </a:lnTo>
                              <a:lnTo>
                                <a:pt x="0" y="7"/>
                              </a:lnTo>
                              <a:lnTo>
                                <a:pt x="1" y="201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59" name="Freeform 136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12" y="2665"/>
                          <a:ext cx="0" cy="70"/>
                        </a:xfrm>
                        <a:custGeom>
                          <a:avLst/>
                          <a:gdLst>
                            <a:gd name="T0" fmla="*/ 70 h 70"/>
                            <a:gd name="T1" fmla="*/ 0 h 70"/>
                            <a:gd name="T2" fmla="*/ 70 h 70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70">
                              <a:moveTo>
                                <a:pt x="0" y="70"/>
                              </a:moveTo>
                              <a:lnTo>
                                <a:pt x="0" y="0"/>
                              </a:lnTo>
                              <a:lnTo>
                                <a:pt x="0" y="70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60" name="Freeform 136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12" y="2693"/>
                          <a:ext cx="1" cy="42"/>
                        </a:xfrm>
                        <a:custGeom>
                          <a:avLst/>
                          <a:gdLst>
                            <a:gd name="T0" fmla="*/ 0 w 1"/>
                            <a:gd name="T1" fmla="*/ 42 h 42"/>
                            <a:gd name="T2" fmla="*/ 0 w 1"/>
                            <a:gd name="T3" fmla="*/ 0 h 42"/>
                            <a:gd name="T4" fmla="*/ 0 w 1"/>
                            <a:gd name="T5" fmla="*/ 37 h 42"/>
                            <a:gd name="T6" fmla="*/ 0 w 1"/>
                            <a:gd name="T7" fmla="*/ 39 h 42"/>
                            <a:gd name="T8" fmla="*/ 1 w 1"/>
                            <a:gd name="T9" fmla="*/ 14 h 42"/>
                            <a:gd name="T10" fmla="*/ 1 w 1"/>
                            <a:gd name="T11" fmla="*/ 42 h 4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1" h="42">
                              <a:moveTo>
                                <a:pt x="0" y="42"/>
                              </a:moveTo>
                              <a:lnTo>
                                <a:pt x="0" y="0"/>
                              </a:lnTo>
                              <a:lnTo>
                                <a:pt x="0" y="37"/>
                              </a:lnTo>
                              <a:lnTo>
                                <a:pt x="0" y="39"/>
                              </a:lnTo>
                              <a:lnTo>
                                <a:pt x="1" y="14"/>
                              </a:lnTo>
                              <a:lnTo>
                                <a:pt x="1" y="42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61" name="Freeform 136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13" y="2721"/>
                          <a:ext cx="0" cy="14"/>
                        </a:xfrm>
                        <a:custGeom>
                          <a:avLst/>
                          <a:gdLst>
                            <a:gd name="T0" fmla="*/ 14 h 14"/>
                            <a:gd name="T1" fmla="*/ 0 h 14"/>
                            <a:gd name="T2" fmla="*/ 14 h 14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4">
                              <a:moveTo>
                                <a:pt x="0" y="14"/>
                              </a:moveTo>
                              <a:lnTo>
                                <a:pt x="0" y="0"/>
                              </a:lnTo>
                              <a:lnTo>
                                <a:pt x="0" y="14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62" name="Freeform 136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16" y="2550"/>
                          <a:ext cx="2" cy="185"/>
                        </a:xfrm>
                        <a:custGeom>
                          <a:avLst/>
                          <a:gdLst>
                            <a:gd name="T0" fmla="*/ 0 w 2"/>
                            <a:gd name="T1" fmla="*/ 185 h 185"/>
                            <a:gd name="T2" fmla="*/ 1 w 2"/>
                            <a:gd name="T3" fmla="*/ 0 h 185"/>
                            <a:gd name="T4" fmla="*/ 1 w 2"/>
                            <a:gd name="T5" fmla="*/ 80 h 185"/>
                            <a:gd name="T6" fmla="*/ 1 w 2"/>
                            <a:gd name="T7" fmla="*/ 63 h 185"/>
                            <a:gd name="T8" fmla="*/ 2 w 2"/>
                            <a:gd name="T9" fmla="*/ 52 h 185"/>
                            <a:gd name="T10" fmla="*/ 2 w 2"/>
                            <a:gd name="T11" fmla="*/ 185 h 18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2" h="185">
                              <a:moveTo>
                                <a:pt x="0" y="185"/>
                              </a:moveTo>
                              <a:lnTo>
                                <a:pt x="1" y="0"/>
                              </a:lnTo>
                              <a:lnTo>
                                <a:pt x="1" y="80"/>
                              </a:lnTo>
                              <a:lnTo>
                                <a:pt x="1" y="63"/>
                              </a:lnTo>
                              <a:lnTo>
                                <a:pt x="2" y="52"/>
                              </a:lnTo>
                              <a:lnTo>
                                <a:pt x="2" y="185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63" name="Freeform 136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19" y="2719"/>
                          <a:ext cx="0" cy="16"/>
                        </a:xfrm>
                        <a:custGeom>
                          <a:avLst/>
                          <a:gdLst>
                            <a:gd name="T0" fmla="*/ 16 h 16"/>
                            <a:gd name="T1" fmla="*/ 0 h 16"/>
                            <a:gd name="T2" fmla="*/ 16 h 16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6">
                              <a:moveTo>
                                <a:pt x="0" y="16"/>
                              </a:moveTo>
                              <a:lnTo>
                                <a:pt x="0" y="0"/>
                              </a:lnTo>
                              <a:lnTo>
                                <a:pt x="0" y="16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64" name="Freeform 136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22" y="2733"/>
                          <a:ext cx="0" cy="2"/>
                        </a:xfrm>
                        <a:custGeom>
                          <a:avLst/>
                          <a:gdLst>
                            <a:gd name="T0" fmla="*/ 2 h 2"/>
                            <a:gd name="T1" fmla="*/ 0 h 2"/>
                            <a:gd name="T2" fmla="*/ 2 h 2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2">
                              <a:moveTo>
                                <a:pt x="0" y="2"/>
                              </a:moveTo>
                              <a:lnTo>
                                <a:pt x="0" y="0"/>
                              </a:lnTo>
                              <a:lnTo>
                                <a:pt x="0" y="2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65" name="Freeform 136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22" y="2721"/>
                          <a:ext cx="0" cy="14"/>
                        </a:xfrm>
                        <a:custGeom>
                          <a:avLst/>
                          <a:gdLst>
                            <a:gd name="T0" fmla="*/ 14 h 14"/>
                            <a:gd name="T1" fmla="*/ 0 h 14"/>
                            <a:gd name="T2" fmla="*/ 14 h 14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4">
                              <a:moveTo>
                                <a:pt x="0" y="14"/>
                              </a:moveTo>
                              <a:lnTo>
                                <a:pt x="0" y="0"/>
                              </a:lnTo>
                              <a:lnTo>
                                <a:pt x="0" y="14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66" name="Freeform 136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22" y="2544"/>
                          <a:ext cx="1" cy="191"/>
                        </a:xfrm>
                        <a:custGeom>
                          <a:avLst/>
                          <a:gdLst>
                            <a:gd name="T0" fmla="*/ 0 w 1"/>
                            <a:gd name="T1" fmla="*/ 191 h 191"/>
                            <a:gd name="T2" fmla="*/ 0 w 1"/>
                            <a:gd name="T3" fmla="*/ 120 h 191"/>
                            <a:gd name="T4" fmla="*/ 0 w 1"/>
                            <a:gd name="T5" fmla="*/ 146 h 191"/>
                            <a:gd name="T6" fmla="*/ 0 w 1"/>
                            <a:gd name="T7" fmla="*/ 128 h 191"/>
                            <a:gd name="T8" fmla="*/ 1 w 1"/>
                            <a:gd name="T9" fmla="*/ 0 h 191"/>
                            <a:gd name="T10" fmla="*/ 1 w 1"/>
                            <a:gd name="T11" fmla="*/ 191 h 19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1" h="191">
                              <a:moveTo>
                                <a:pt x="0" y="191"/>
                              </a:moveTo>
                              <a:lnTo>
                                <a:pt x="0" y="120"/>
                              </a:lnTo>
                              <a:lnTo>
                                <a:pt x="0" y="146"/>
                              </a:lnTo>
                              <a:lnTo>
                                <a:pt x="0" y="128"/>
                              </a:lnTo>
                              <a:lnTo>
                                <a:pt x="1" y="0"/>
                              </a:lnTo>
                              <a:lnTo>
                                <a:pt x="1" y="191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67" name="Freeform 136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24" y="2658"/>
                          <a:ext cx="0" cy="77"/>
                        </a:xfrm>
                        <a:custGeom>
                          <a:avLst/>
                          <a:gdLst>
                            <a:gd name="T0" fmla="*/ 77 h 77"/>
                            <a:gd name="T1" fmla="*/ 0 h 77"/>
                            <a:gd name="T2" fmla="*/ 77 h 77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77">
                              <a:moveTo>
                                <a:pt x="0" y="77"/>
                              </a:moveTo>
                              <a:lnTo>
                                <a:pt x="0" y="0"/>
                              </a:lnTo>
                              <a:lnTo>
                                <a:pt x="0" y="77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68" name="Freeform 136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24" y="2695"/>
                          <a:ext cx="0" cy="40"/>
                        </a:xfrm>
                        <a:custGeom>
                          <a:avLst/>
                          <a:gdLst>
                            <a:gd name="T0" fmla="*/ 40 h 40"/>
                            <a:gd name="T1" fmla="*/ 0 h 40"/>
                            <a:gd name="T2" fmla="*/ 40 h 40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40">
                              <a:moveTo>
                                <a:pt x="0" y="40"/>
                              </a:moveTo>
                              <a:lnTo>
                                <a:pt x="0" y="0"/>
                              </a:lnTo>
                              <a:lnTo>
                                <a:pt x="0" y="40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69" name="Freeform 137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25" y="2727"/>
                          <a:ext cx="0" cy="8"/>
                        </a:xfrm>
                        <a:custGeom>
                          <a:avLst/>
                          <a:gdLst>
                            <a:gd name="T0" fmla="*/ 8 h 8"/>
                            <a:gd name="T1" fmla="*/ 0 h 8"/>
                            <a:gd name="T2" fmla="*/ 8 h 8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8">
                              <a:moveTo>
                                <a:pt x="0" y="8"/>
                              </a:moveTo>
                              <a:lnTo>
                                <a:pt x="0" y="0"/>
                              </a:lnTo>
                              <a:lnTo>
                                <a:pt x="0" y="8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70" name="Freeform 137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28" y="2565"/>
                          <a:ext cx="1" cy="170"/>
                        </a:xfrm>
                        <a:custGeom>
                          <a:avLst/>
                          <a:gdLst>
                            <a:gd name="T0" fmla="*/ 0 w 1"/>
                            <a:gd name="T1" fmla="*/ 170 h 170"/>
                            <a:gd name="T2" fmla="*/ 0 w 1"/>
                            <a:gd name="T3" fmla="*/ 4 h 170"/>
                            <a:gd name="T4" fmla="*/ 0 w 1"/>
                            <a:gd name="T5" fmla="*/ 91 h 170"/>
                            <a:gd name="T6" fmla="*/ 0 w 1"/>
                            <a:gd name="T7" fmla="*/ 120 h 170"/>
                            <a:gd name="T8" fmla="*/ 0 w 1"/>
                            <a:gd name="T9" fmla="*/ 0 h 170"/>
                            <a:gd name="T10" fmla="*/ 1 w 1"/>
                            <a:gd name="T11" fmla="*/ 170 h 17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1" h="170">
                              <a:moveTo>
                                <a:pt x="0" y="170"/>
                              </a:moveTo>
                              <a:lnTo>
                                <a:pt x="0" y="4"/>
                              </a:lnTo>
                              <a:lnTo>
                                <a:pt x="0" y="91"/>
                              </a:lnTo>
                              <a:lnTo>
                                <a:pt x="0" y="120"/>
                              </a:lnTo>
                              <a:lnTo>
                                <a:pt x="0" y="0"/>
                              </a:lnTo>
                              <a:lnTo>
                                <a:pt x="1" y="170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71" name="Freeform 137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30" y="2678"/>
                          <a:ext cx="0" cy="57"/>
                        </a:xfrm>
                        <a:custGeom>
                          <a:avLst/>
                          <a:gdLst>
                            <a:gd name="T0" fmla="*/ 57 h 57"/>
                            <a:gd name="T1" fmla="*/ 0 h 57"/>
                            <a:gd name="T2" fmla="*/ 57 h 57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57">
                              <a:moveTo>
                                <a:pt x="0" y="57"/>
                              </a:moveTo>
                              <a:lnTo>
                                <a:pt x="0" y="0"/>
                              </a:lnTo>
                              <a:lnTo>
                                <a:pt x="0" y="57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72" name="Freeform 137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30" y="2689"/>
                          <a:ext cx="0" cy="46"/>
                        </a:xfrm>
                        <a:custGeom>
                          <a:avLst/>
                          <a:gdLst>
                            <a:gd name="T0" fmla="*/ 46 h 46"/>
                            <a:gd name="T1" fmla="*/ 0 h 46"/>
                            <a:gd name="T2" fmla="*/ 46 h 46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46">
                              <a:moveTo>
                                <a:pt x="0" y="46"/>
                              </a:moveTo>
                              <a:lnTo>
                                <a:pt x="0" y="0"/>
                              </a:lnTo>
                              <a:lnTo>
                                <a:pt x="0" y="46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73" name="Freeform 137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34" y="2571"/>
                          <a:ext cx="1" cy="164"/>
                        </a:xfrm>
                        <a:custGeom>
                          <a:avLst/>
                          <a:gdLst>
                            <a:gd name="T0" fmla="*/ 0 w 1"/>
                            <a:gd name="T1" fmla="*/ 164 h 164"/>
                            <a:gd name="T2" fmla="*/ 0 w 1"/>
                            <a:gd name="T3" fmla="*/ 0 h 164"/>
                            <a:gd name="T4" fmla="*/ 0 w 1"/>
                            <a:gd name="T5" fmla="*/ 52 h 164"/>
                            <a:gd name="T6" fmla="*/ 0 w 1"/>
                            <a:gd name="T7" fmla="*/ 60 h 164"/>
                            <a:gd name="T8" fmla="*/ 1 w 1"/>
                            <a:gd name="T9" fmla="*/ 6 h 164"/>
                            <a:gd name="T10" fmla="*/ 1 w 1"/>
                            <a:gd name="T11" fmla="*/ 164 h 16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1" h="164">
                              <a:moveTo>
                                <a:pt x="0" y="164"/>
                              </a:moveTo>
                              <a:lnTo>
                                <a:pt x="0" y="0"/>
                              </a:lnTo>
                              <a:lnTo>
                                <a:pt x="0" y="52"/>
                              </a:lnTo>
                              <a:lnTo>
                                <a:pt x="0" y="60"/>
                              </a:lnTo>
                              <a:lnTo>
                                <a:pt x="1" y="6"/>
                              </a:lnTo>
                              <a:lnTo>
                                <a:pt x="1" y="164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74" name="Freeform 137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36" y="2692"/>
                          <a:ext cx="0" cy="43"/>
                        </a:xfrm>
                        <a:custGeom>
                          <a:avLst/>
                          <a:gdLst>
                            <a:gd name="T0" fmla="*/ 43 h 43"/>
                            <a:gd name="T1" fmla="*/ 0 h 43"/>
                            <a:gd name="T2" fmla="*/ 43 h 43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43">
                              <a:moveTo>
                                <a:pt x="0" y="43"/>
                              </a:moveTo>
                              <a:lnTo>
                                <a:pt x="0" y="0"/>
                              </a:lnTo>
                              <a:lnTo>
                                <a:pt x="0" y="43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75" name="Freeform 137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36" y="2728"/>
                          <a:ext cx="0" cy="7"/>
                        </a:xfrm>
                        <a:custGeom>
                          <a:avLst/>
                          <a:gdLst>
                            <a:gd name="T0" fmla="*/ 7 h 7"/>
                            <a:gd name="T1" fmla="*/ 0 h 7"/>
                            <a:gd name="T2" fmla="*/ 7 h 7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7">
                              <a:moveTo>
                                <a:pt x="0" y="7"/>
                              </a:moveTo>
                              <a:lnTo>
                                <a:pt x="0" y="0"/>
                              </a:lnTo>
                              <a:lnTo>
                                <a:pt x="0" y="7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76" name="Freeform 137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39" y="2700"/>
                          <a:ext cx="0" cy="35"/>
                        </a:xfrm>
                        <a:custGeom>
                          <a:avLst/>
                          <a:gdLst>
                            <a:gd name="T0" fmla="*/ 35 h 35"/>
                            <a:gd name="T1" fmla="*/ 0 h 35"/>
                            <a:gd name="T2" fmla="*/ 35 h 35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35">
                              <a:moveTo>
                                <a:pt x="0" y="35"/>
                              </a:moveTo>
                              <a:lnTo>
                                <a:pt x="0" y="0"/>
                              </a:lnTo>
                              <a:lnTo>
                                <a:pt x="0" y="35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77" name="Freeform 137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40" y="2581"/>
                          <a:ext cx="1" cy="154"/>
                        </a:xfrm>
                        <a:custGeom>
                          <a:avLst/>
                          <a:gdLst>
                            <a:gd name="T0" fmla="*/ 0 w 1"/>
                            <a:gd name="T1" fmla="*/ 154 h 154"/>
                            <a:gd name="T2" fmla="*/ 0 w 1"/>
                            <a:gd name="T3" fmla="*/ 0 h 154"/>
                            <a:gd name="T4" fmla="*/ 1 w 1"/>
                            <a:gd name="T5" fmla="*/ 119 h 154"/>
                            <a:gd name="T6" fmla="*/ 1 w 1"/>
                            <a:gd name="T7" fmla="*/ 73 h 154"/>
                            <a:gd name="T8" fmla="*/ 1 w 1"/>
                            <a:gd name="T9" fmla="*/ 41 h 154"/>
                            <a:gd name="T10" fmla="*/ 1 w 1"/>
                            <a:gd name="T11" fmla="*/ 154 h 15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1" h="154">
                              <a:moveTo>
                                <a:pt x="0" y="154"/>
                              </a:moveTo>
                              <a:lnTo>
                                <a:pt x="0" y="0"/>
                              </a:lnTo>
                              <a:lnTo>
                                <a:pt x="1" y="119"/>
                              </a:lnTo>
                              <a:lnTo>
                                <a:pt x="1" y="73"/>
                              </a:lnTo>
                              <a:lnTo>
                                <a:pt x="1" y="41"/>
                              </a:lnTo>
                              <a:lnTo>
                                <a:pt x="1" y="154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78" name="Freeform 137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42" y="2691"/>
                          <a:ext cx="0" cy="44"/>
                        </a:xfrm>
                        <a:custGeom>
                          <a:avLst/>
                          <a:gdLst>
                            <a:gd name="T0" fmla="*/ 44 h 44"/>
                            <a:gd name="T1" fmla="*/ 0 h 44"/>
                            <a:gd name="T2" fmla="*/ 44 h 44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44">
                              <a:moveTo>
                                <a:pt x="0" y="44"/>
                              </a:moveTo>
                              <a:lnTo>
                                <a:pt x="0" y="0"/>
                              </a:lnTo>
                              <a:lnTo>
                                <a:pt x="0" y="44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79" name="Freeform 138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42" y="2682"/>
                          <a:ext cx="0" cy="53"/>
                        </a:xfrm>
                        <a:custGeom>
                          <a:avLst/>
                          <a:gdLst>
                            <a:gd name="T0" fmla="*/ 53 h 53"/>
                            <a:gd name="T1" fmla="*/ 0 h 53"/>
                            <a:gd name="T2" fmla="*/ 53 h 53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53">
                              <a:moveTo>
                                <a:pt x="0" y="53"/>
                              </a:moveTo>
                              <a:lnTo>
                                <a:pt x="0" y="0"/>
                              </a:lnTo>
                              <a:lnTo>
                                <a:pt x="0" y="53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80" name="Freeform 138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45" y="2734"/>
                          <a:ext cx="0" cy="1"/>
                        </a:xfrm>
                        <a:custGeom>
                          <a:avLst/>
                          <a:gdLst>
                            <a:gd name="T0" fmla="*/ 1 h 1"/>
                            <a:gd name="T1" fmla="*/ 0 h 1"/>
                            <a:gd name="T2" fmla="*/ 1 h 1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">
                              <a:moveTo>
                                <a:pt x="0" y="1"/>
                              </a:moveTo>
                              <a:lnTo>
                                <a:pt x="0" y="0"/>
                              </a:lnTo>
                              <a:lnTo>
                                <a:pt x="0" y="1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81" name="Freeform 138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45" y="2718"/>
                          <a:ext cx="0" cy="17"/>
                        </a:xfrm>
                        <a:custGeom>
                          <a:avLst/>
                          <a:gdLst>
                            <a:gd name="T0" fmla="*/ 17 h 17"/>
                            <a:gd name="T1" fmla="*/ 0 h 17"/>
                            <a:gd name="T2" fmla="*/ 17 h 17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7">
                              <a:moveTo>
                                <a:pt x="0" y="17"/>
                              </a:moveTo>
                              <a:lnTo>
                                <a:pt x="0" y="0"/>
                              </a:lnTo>
                              <a:lnTo>
                                <a:pt x="0" y="17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82" name="Freeform 138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45" y="2585"/>
                          <a:ext cx="1" cy="150"/>
                        </a:xfrm>
                        <a:custGeom>
                          <a:avLst/>
                          <a:gdLst>
                            <a:gd name="T0" fmla="*/ 0 w 1"/>
                            <a:gd name="T1" fmla="*/ 150 h 150"/>
                            <a:gd name="T2" fmla="*/ 0 w 1"/>
                            <a:gd name="T3" fmla="*/ 19 h 150"/>
                            <a:gd name="T4" fmla="*/ 0 w 1"/>
                            <a:gd name="T5" fmla="*/ 109 h 150"/>
                            <a:gd name="T6" fmla="*/ 0 w 1"/>
                            <a:gd name="T7" fmla="*/ 117 h 150"/>
                            <a:gd name="T8" fmla="*/ 1 w 1"/>
                            <a:gd name="T9" fmla="*/ 0 h 150"/>
                            <a:gd name="T10" fmla="*/ 1 w 1"/>
                            <a:gd name="T11" fmla="*/ 150 h 15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1" h="150">
                              <a:moveTo>
                                <a:pt x="0" y="150"/>
                              </a:moveTo>
                              <a:lnTo>
                                <a:pt x="0" y="19"/>
                              </a:lnTo>
                              <a:lnTo>
                                <a:pt x="0" y="109"/>
                              </a:lnTo>
                              <a:lnTo>
                                <a:pt x="0" y="117"/>
                              </a:lnTo>
                              <a:lnTo>
                                <a:pt x="1" y="0"/>
                              </a:lnTo>
                              <a:lnTo>
                                <a:pt x="1" y="150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83" name="Freeform 138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47" y="2634"/>
                          <a:ext cx="0" cy="101"/>
                        </a:xfrm>
                        <a:custGeom>
                          <a:avLst/>
                          <a:gdLst>
                            <a:gd name="T0" fmla="*/ 101 h 101"/>
                            <a:gd name="T1" fmla="*/ 71 h 101"/>
                            <a:gd name="T2" fmla="*/ 80 h 101"/>
                            <a:gd name="T3" fmla="*/ 0 h 101"/>
                            <a:gd name="T4" fmla="*/ 101 h 101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  <a:cxn ang="0">
                              <a:pos x="0" y="T3"/>
                            </a:cxn>
                            <a:cxn ang="0">
                              <a:pos x="0" y="T4"/>
                            </a:cxn>
                          </a:cxnLst>
                          <a:rect l="0" t="0" r="r" b="b"/>
                          <a:pathLst>
                            <a:path h="101">
                              <a:moveTo>
                                <a:pt x="0" y="101"/>
                              </a:moveTo>
                              <a:lnTo>
                                <a:pt x="0" y="71"/>
                              </a:lnTo>
                              <a:lnTo>
                                <a:pt x="0" y="80"/>
                              </a:lnTo>
                              <a:lnTo>
                                <a:pt x="0" y="0"/>
                              </a:lnTo>
                              <a:lnTo>
                                <a:pt x="0" y="101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84" name="Freeform 138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51" y="2703"/>
                          <a:ext cx="0" cy="32"/>
                        </a:xfrm>
                        <a:custGeom>
                          <a:avLst/>
                          <a:gdLst>
                            <a:gd name="T0" fmla="*/ 32 h 32"/>
                            <a:gd name="T1" fmla="*/ 0 h 32"/>
                            <a:gd name="T2" fmla="*/ 32 h 32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32">
                              <a:moveTo>
                                <a:pt x="0" y="32"/>
                              </a:moveTo>
                              <a:lnTo>
                                <a:pt x="0" y="0"/>
                              </a:lnTo>
                              <a:lnTo>
                                <a:pt x="0" y="32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85" name="Freeform 138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51" y="2593"/>
                          <a:ext cx="0" cy="142"/>
                        </a:xfrm>
                        <a:custGeom>
                          <a:avLst/>
                          <a:gdLst>
                            <a:gd name="T0" fmla="*/ 142 h 142"/>
                            <a:gd name="T1" fmla="*/ 0 h 142"/>
                            <a:gd name="T2" fmla="*/ 100 h 142"/>
                            <a:gd name="T3" fmla="*/ 142 h 142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  <a:cxn ang="0">
                              <a:pos x="0" y="T3"/>
                            </a:cxn>
                          </a:cxnLst>
                          <a:rect l="0" t="0" r="r" b="b"/>
                          <a:pathLst>
                            <a:path h="142">
                              <a:moveTo>
                                <a:pt x="0" y="142"/>
                              </a:moveTo>
                              <a:lnTo>
                                <a:pt x="0" y="0"/>
                              </a:lnTo>
                              <a:lnTo>
                                <a:pt x="0" y="100"/>
                              </a:lnTo>
                              <a:lnTo>
                                <a:pt x="0" y="142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86" name="Freeform 138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51" y="2584"/>
                          <a:ext cx="1" cy="151"/>
                        </a:xfrm>
                        <a:custGeom>
                          <a:avLst/>
                          <a:gdLst>
                            <a:gd name="T0" fmla="*/ 0 w 1"/>
                            <a:gd name="T1" fmla="*/ 151 h 151"/>
                            <a:gd name="T2" fmla="*/ 1 w 1"/>
                            <a:gd name="T3" fmla="*/ 0 h 151"/>
                            <a:gd name="T4" fmla="*/ 1 w 1"/>
                            <a:gd name="T5" fmla="*/ 151 h 15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" h="151">
                              <a:moveTo>
                                <a:pt x="0" y="151"/>
                              </a:moveTo>
                              <a:lnTo>
                                <a:pt x="1" y="0"/>
                              </a:lnTo>
                              <a:lnTo>
                                <a:pt x="1" y="151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87" name="Freeform 138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53" y="2664"/>
                          <a:ext cx="0" cy="71"/>
                        </a:xfrm>
                        <a:custGeom>
                          <a:avLst/>
                          <a:gdLst>
                            <a:gd name="T0" fmla="*/ 71 h 71"/>
                            <a:gd name="T1" fmla="*/ 0 h 71"/>
                            <a:gd name="T2" fmla="*/ 71 h 71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71">
                              <a:moveTo>
                                <a:pt x="0" y="71"/>
                              </a:moveTo>
                              <a:lnTo>
                                <a:pt x="0" y="0"/>
                              </a:lnTo>
                              <a:lnTo>
                                <a:pt x="0" y="71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88" name="Freeform 138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58" y="2588"/>
                          <a:ext cx="0" cy="147"/>
                        </a:xfrm>
                        <a:custGeom>
                          <a:avLst/>
                          <a:gdLst>
                            <a:gd name="T0" fmla="*/ 147 h 147"/>
                            <a:gd name="T1" fmla="*/ 0 h 147"/>
                            <a:gd name="T2" fmla="*/ 82 h 147"/>
                            <a:gd name="T3" fmla="*/ 122 h 147"/>
                            <a:gd name="T4" fmla="*/ 3 h 147"/>
                            <a:gd name="T5" fmla="*/ 147 h 147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  <a:cxn ang="0">
                              <a:pos x="0" y="T3"/>
                            </a:cxn>
                            <a:cxn ang="0">
                              <a:pos x="0" y="T4"/>
                            </a:cxn>
                            <a:cxn ang="0">
                              <a:pos x="0" y="T5"/>
                            </a:cxn>
                          </a:cxnLst>
                          <a:rect l="0" t="0" r="r" b="b"/>
                          <a:pathLst>
                            <a:path h="147">
                              <a:moveTo>
                                <a:pt x="0" y="147"/>
                              </a:moveTo>
                              <a:lnTo>
                                <a:pt x="0" y="0"/>
                              </a:lnTo>
                              <a:lnTo>
                                <a:pt x="0" y="82"/>
                              </a:lnTo>
                              <a:lnTo>
                                <a:pt x="0" y="122"/>
                              </a:lnTo>
                              <a:lnTo>
                                <a:pt x="0" y="3"/>
                              </a:lnTo>
                              <a:lnTo>
                                <a:pt x="0" y="147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89" name="Freeform 139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62" y="2637"/>
                          <a:ext cx="0" cy="98"/>
                        </a:xfrm>
                        <a:custGeom>
                          <a:avLst/>
                          <a:gdLst>
                            <a:gd name="T0" fmla="*/ 98 h 98"/>
                            <a:gd name="T1" fmla="*/ 0 h 98"/>
                            <a:gd name="T2" fmla="*/ 98 h 98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98">
                              <a:moveTo>
                                <a:pt x="0" y="98"/>
                              </a:moveTo>
                              <a:lnTo>
                                <a:pt x="0" y="0"/>
                              </a:lnTo>
                              <a:lnTo>
                                <a:pt x="0" y="98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90" name="Freeform 139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63" y="2588"/>
                          <a:ext cx="1" cy="147"/>
                        </a:xfrm>
                        <a:custGeom>
                          <a:avLst/>
                          <a:gdLst>
                            <a:gd name="T0" fmla="*/ 0 w 1"/>
                            <a:gd name="T1" fmla="*/ 147 h 147"/>
                            <a:gd name="T2" fmla="*/ 1 w 1"/>
                            <a:gd name="T3" fmla="*/ 0 h 147"/>
                            <a:gd name="T4" fmla="*/ 1 w 1"/>
                            <a:gd name="T5" fmla="*/ 147 h 14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" h="147">
                              <a:moveTo>
                                <a:pt x="0" y="147"/>
                              </a:moveTo>
                              <a:lnTo>
                                <a:pt x="1" y="0"/>
                              </a:lnTo>
                              <a:lnTo>
                                <a:pt x="1" y="147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91" name="Freeform 139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64" y="2723"/>
                          <a:ext cx="0" cy="12"/>
                        </a:xfrm>
                        <a:custGeom>
                          <a:avLst/>
                          <a:gdLst>
                            <a:gd name="T0" fmla="*/ 12 h 12"/>
                            <a:gd name="T1" fmla="*/ 0 h 12"/>
                            <a:gd name="T2" fmla="*/ 12 h 12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2">
                              <a:moveTo>
                                <a:pt x="0" y="12"/>
                              </a:moveTo>
                              <a:lnTo>
                                <a:pt x="0" y="0"/>
                              </a:lnTo>
                              <a:lnTo>
                                <a:pt x="0" y="12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92" name="Freeform 139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64" y="2620"/>
                          <a:ext cx="0" cy="115"/>
                        </a:xfrm>
                        <a:custGeom>
                          <a:avLst/>
                          <a:gdLst>
                            <a:gd name="T0" fmla="*/ 115 h 115"/>
                            <a:gd name="T1" fmla="*/ 0 h 115"/>
                            <a:gd name="T2" fmla="*/ 115 h 115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15">
                              <a:moveTo>
                                <a:pt x="0" y="115"/>
                              </a:moveTo>
                              <a:lnTo>
                                <a:pt x="0" y="0"/>
                              </a:lnTo>
                              <a:lnTo>
                                <a:pt x="0" y="115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93" name="Freeform 139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65" y="2724"/>
                          <a:ext cx="0" cy="11"/>
                        </a:xfrm>
                        <a:custGeom>
                          <a:avLst/>
                          <a:gdLst>
                            <a:gd name="T0" fmla="*/ 11 h 11"/>
                            <a:gd name="T1" fmla="*/ 0 h 11"/>
                            <a:gd name="T2" fmla="*/ 11 h 11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1">
                              <a:moveTo>
                                <a:pt x="0" y="11"/>
                              </a:moveTo>
                              <a:lnTo>
                                <a:pt x="0" y="0"/>
                              </a:lnTo>
                              <a:lnTo>
                                <a:pt x="0" y="11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94" name="Freeform 139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69" y="2628"/>
                          <a:ext cx="0" cy="107"/>
                        </a:xfrm>
                        <a:custGeom>
                          <a:avLst/>
                          <a:gdLst>
                            <a:gd name="T0" fmla="*/ 107 h 107"/>
                            <a:gd name="T1" fmla="*/ 0 h 107"/>
                            <a:gd name="T2" fmla="*/ 31 h 107"/>
                            <a:gd name="T3" fmla="*/ 25 h 107"/>
                            <a:gd name="T4" fmla="*/ 107 h 107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  <a:cxn ang="0">
                              <a:pos x="0" y="T3"/>
                            </a:cxn>
                            <a:cxn ang="0">
                              <a:pos x="0" y="T4"/>
                            </a:cxn>
                          </a:cxnLst>
                          <a:rect l="0" t="0" r="r" b="b"/>
                          <a:pathLst>
                            <a:path h="107">
                              <a:moveTo>
                                <a:pt x="0" y="107"/>
                              </a:moveTo>
                              <a:lnTo>
                                <a:pt x="0" y="0"/>
                              </a:lnTo>
                              <a:lnTo>
                                <a:pt x="0" y="31"/>
                              </a:lnTo>
                              <a:lnTo>
                                <a:pt x="0" y="25"/>
                              </a:lnTo>
                              <a:lnTo>
                                <a:pt x="0" y="107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95" name="Freeform 139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69" y="2592"/>
                          <a:ext cx="1" cy="143"/>
                        </a:xfrm>
                        <a:custGeom>
                          <a:avLst/>
                          <a:gdLst>
                            <a:gd name="T0" fmla="*/ 0 w 1"/>
                            <a:gd name="T1" fmla="*/ 143 h 143"/>
                            <a:gd name="T2" fmla="*/ 0 w 1"/>
                            <a:gd name="T3" fmla="*/ 0 h 143"/>
                            <a:gd name="T4" fmla="*/ 1 w 1"/>
                            <a:gd name="T5" fmla="*/ 125 h 143"/>
                            <a:gd name="T6" fmla="*/ 1 w 1"/>
                            <a:gd name="T7" fmla="*/ 143 h 14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1" h="143">
                              <a:moveTo>
                                <a:pt x="0" y="143"/>
                              </a:moveTo>
                              <a:lnTo>
                                <a:pt x="0" y="0"/>
                              </a:lnTo>
                              <a:lnTo>
                                <a:pt x="1" y="125"/>
                              </a:lnTo>
                              <a:lnTo>
                                <a:pt x="1" y="143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96" name="Freeform 139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71" y="2626"/>
                          <a:ext cx="0" cy="109"/>
                        </a:xfrm>
                        <a:custGeom>
                          <a:avLst/>
                          <a:gdLst>
                            <a:gd name="T0" fmla="*/ 109 h 109"/>
                            <a:gd name="T1" fmla="*/ 0 h 109"/>
                            <a:gd name="T2" fmla="*/ 109 h 109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09">
                              <a:moveTo>
                                <a:pt x="0" y="109"/>
                              </a:moveTo>
                              <a:lnTo>
                                <a:pt x="0" y="0"/>
                              </a:lnTo>
                              <a:lnTo>
                                <a:pt x="0" y="109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97" name="Freeform 139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71" y="2680"/>
                          <a:ext cx="0" cy="55"/>
                        </a:xfrm>
                        <a:custGeom>
                          <a:avLst/>
                          <a:gdLst>
                            <a:gd name="T0" fmla="*/ 55 h 55"/>
                            <a:gd name="T1" fmla="*/ 0 h 55"/>
                            <a:gd name="T2" fmla="*/ 55 h 55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55">
                              <a:moveTo>
                                <a:pt x="0" y="55"/>
                              </a:moveTo>
                              <a:lnTo>
                                <a:pt x="0" y="0"/>
                              </a:lnTo>
                              <a:lnTo>
                                <a:pt x="0" y="55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98" name="Freeform 139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71" y="2718"/>
                          <a:ext cx="0" cy="17"/>
                        </a:xfrm>
                        <a:custGeom>
                          <a:avLst/>
                          <a:gdLst>
                            <a:gd name="T0" fmla="*/ 17 h 17"/>
                            <a:gd name="T1" fmla="*/ 0 h 17"/>
                            <a:gd name="T2" fmla="*/ 17 h 17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7">
                              <a:moveTo>
                                <a:pt x="0" y="17"/>
                              </a:moveTo>
                              <a:lnTo>
                                <a:pt x="0" y="0"/>
                              </a:lnTo>
                              <a:lnTo>
                                <a:pt x="0" y="17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499" name="Freeform 140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74" y="2717"/>
                          <a:ext cx="0" cy="18"/>
                        </a:xfrm>
                        <a:custGeom>
                          <a:avLst/>
                          <a:gdLst>
                            <a:gd name="T0" fmla="*/ 18 h 18"/>
                            <a:gd name="T1" fmla="*/ 0 h 18"/>
                            <a:gd name="T2" fmla="*/ 18 h 18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8">
                              <a:moveTo>
                                <a:pt x="0" y="18"/>
                              </a:moveTo>
                              <a:lnTo>
                                <a:pt x="0" y="0"/>
                              </a:lnTo>
                              <a:lnTo>
                                <a:pt x="0" y="18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00" name="Freeform 140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74" y="2659"/>
                          <a:ext cx="0" cy="76"/>
                        </a:xfrm>
                        <a:custGeom>
                          <a:avLst/>
                          <a:gdLst>
                            <a:gd name="T0" fmla="*/ 76 h 76"/>
                            <a:gd name="T1" fmla="*/ 0 h 76"/>
                            <a:gd name="T2" fmla="*/ 76 h 76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76">
                              <a:moveTo>
                                <a:pt x="0" y="76"/>
                              </a:moveTo>
                              <a:lnTo>
                                <a:pt x="0" y="0"/>
                              </a:lnTo>
                              <a:lnTo>
                                <a:pt x="0" y="76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01" name="Freeform 140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74" y="2728"/>
                          <a:ext cx="0" cy="7"/>
                        </a:xfrm>
                        <a:custGeom>
                          <a:avLst/>
                          <a:gdLst>
                            <a:gd name="T0" fmla="*/ 7 h 7"/>
                            <a:gd name="T1" fmla="*/ 0 h 7"/>
                            <a:gd name="T2" fmla="*/ 7 h 7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7">
                              <a:moveTo>
                                <a:pt x="0" y="7"/>
                              </a:moveTo>
                              <a:lnTo>
                                <a:pt x="0" y="0"/>
                              </a:lnTo>
                              <a:lnTo>
                                <a:pt x="0" y="7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02" name="Freeform 140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75" y="2592"/>
                          <a:ext cx="1" cy="143"/>
                        </a:xfrm>
                        <a:custGeom>
                          <a:avLst/>
                          <a:gdLst>
                            <a:gd name="T0" fmla="*/ 0 w 1"/>
                            <a:gd name="T1" fmla="*/ 143 h 143"/>
                            <a:gd name="T2" fmla="*/ 0 w 1"/>
                            <a:gd name="T3" fmla="*/ 18 h 143"/>
                            <a:gd name="T4" fmla="*/ 0 w 1"/>
                            <a:gd name="T5" fmla="*/ 77 h 143"/>
                            <a:gd name="T6" fmla="*/ 0 w 1"/>
                            <a:gd name="T7" fmla="*/ 110 h 143"/>
                            <a:gd name="T8" fmla="*/ 1 w 1"/>
                            <a:gd name="T9" fmla="*/ 0 h 143"/>
                            <a:gd name="T10" fmla="*/ 1 w 1"/>
                            <a:gd name="T11" fmla="*/ 143 h 14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1" h="143">
                              <a:moveTo>
                                <a:pt x="0" y="143"/>
                              </a:moveTo>
                              <a:lnTo>
                                <a:pt x="0" y="18"/>
                              </a:lnTo>
                              <a:lnTo>
                                <a:pt x="0" y="77"/>
                              </a:lnTo>
                              <a:lnTo>
                                <a:pt x="0" y="110"/>
                              </a:lnTo>
                              <a:lnTo>
                                <a:pt x="1" y="0"/>
                              </a:lnTo>
                              <a:lnTo>
                                <a:pt x="1" y="143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03" name="Freeform 140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76" y="2732"/>
                          <a:ext cx="0" cy="3"/>
                        </a:xfrm>
                        <a:custGeom>
                          <a:avLst/>
                          <a:gdLst>
                            <a:gd name="T0" fmla="*/ 3 h 3"/>
                            <a:gd name="T1" fmla="*/ 0 h 3"/>
                            <a:gd name="T2" fmla="*/ 3 h 3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3">
                              <a:moveTo>
                                <a:pt x="0" y="3"/>
                              </a:moveTo>
                              <a:lnTo>
                                <a:pt x="0" y="0"/>
                              </a:lnTo>
                              <a:lnTo>
                                <a:pt x="0" y="3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04" name="Freeform 140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80" y="2697"/>
                          <a:ext cx="0" cy="38"/>
                        </a:xfrm>
                        <a:custGeom>
                          <a:avLst/>
                          <a:gdLst>
                            <a:gd name="T0" fmla="*/ 38 h 38"/>
                            <a:gd name="T1" fmla="*/ 0 h 38"/>
                            <a:gd name="T2" fmla="*/ 38 h 38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38">
                              <a:moveTo>
                                <a:pt x="0" y="38"/>
                              </a:moveTo>
                              <a:lnTo>
                                <a:pt x="0" y="0"/>
                              </a:lnTo>
                              <a:lnTo>
                                <a:pt x="0" y="38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05" name="Freeform 140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81" y="2582"/>
                          <a:ext cx="1" cy="153"/>
                        </a:xfrm>
                        <a:custGeom>
                          <a:avLst/>
                          <a:gdLst>
                            <a:gd name="T0" fmla="*/ 0 w 1"/>
                            <a:gd name="T1" fmla="*/ 153 h 153"/>
                            <a:gd name="T2" fmla="*/ 0 w 1"/>
                            <a:gd name="T3" fmla="*/ 13 h 153"/>
                            <a:gd name="T4" fmla="*/ 0 w 1"/>
                            <a:gd name="T5" fmla="*/ 120 h 153"/>
                            <a:gd name="T6" fmla="*/ 0 w 1"/>
                            <a:gd name="T7" fmla="*/ 112 h 153"/>
                            <a:gd name="T8" fmla="*/ 1 w 1"/>
                            <a:gd name="T9" fmla="*/ 0 h 153"/>
                            <a:gd name="T10" fmla="*/ 1 w 1"/>
                            <a:gd name="T11" fmla="*/ 153 h 15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1" h="153">
                              <a:moveTo>
                                <a:pt x="0" y="153"/>
                              </a:moveTo>
                              <a:lnTo>
                                <a:pt x="0" y="13"/>
                              </a:lnTo>
                              <a:lnTo>
                                <a:pt x="0" y="120"/>
                              </a:lnTo>
                              <a:lnTo>
                                <a:pt x="0" y="112"/>
                              </a:lnTo>
                              <a:lnTo>
                                <a:pt x="1" y="0"/>
                              </a:lnTo>
                              <a:lnTo>
                                <a:pt x="1" y="153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06" name="Freeform 140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86" y="2655"/>
                          <a:ext cx="0" cy="80"/>
                        </a:xfrm>
                        <a:custGeom>
                          <a:avLst/>
                          <a:gdLst>
                            <a:gd name="T0" fmla="*/ 80 h 80"/>
                            <a:gd name="T1" fmla="*/ 0 h 80"/>
                            <a:gd name="T2" fmla="*/ 80 h 80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80">
                              <a:moveTo>
                                <a:pt x="0" y="80"/>
                              </a:moveTo>
                              <a:lnTo>
                                <a:pt x="0" y="0"/>
                              </a:lnTo>
                              <a:lnTo>
                                <a:pt x="0" y="80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07" name="Freeform 140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86" y="2698"/>
                          <a:ext cx="0" cy="37"/>
                        </a:xfrm>
                        <a:custGeom>
                          <a:avLst/>
                          <a:gdLst>
                            <a:gd name="T0" fmla="*/ 37 h 37"/>
                            <a:gd name="T1" fmla="*/ 0 h 37"/>
                            <a:gd name="T2" fmla="*/ 37 h 37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37">
                              <a:moveTo>
                                <a:pt x="0" y="37"/>
                              </a:moveTo>
                              <a:lnTo>
                                <a:pt x="0" y="0"/>
                              </a:lnTo>
                              <a:lnTo>
                                <a:pt x="0" y="37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08" name="Freeform 140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87" y="2571"/>
                          <a:ext cx="1" cy="164"/>
                        </a:xfrm>
                        <a:custGeom>
                          <a:avLst/>
                          <a:gdLst>
                            <a:gd name="T0" fmla="*/ 0 w 1"/>
                            <a:gd name="T1" fmla="*/ 164 h 164"/>
                            <a:gd name="T2" fmla="*/ 0 w 1"/>
                            <a:gd name="T3" fmla="*/ 0 h 164"/>
                            <a:gd name="T4" fmla="*/ 0 w 1"/>
                            <a:gd name="T5" fmla="*/ 81 h 164"/>
                            <a:gd name="T6" fmla="*/ 0 w 1"/>
                            <a:gd name="T7" fmla="*/ 106 h 164"/>
                            <a:gd name="T8" fmla="*/ 1 w 1"/>
                            <a:gd name="T9" fmla="*/ 26 h 164"/>
                            <a:gd name="T10" fmla="*/ 1 w 1"/>
                            <a:gd name="T11" fmla="*/ 164 h 16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1" h="164">
                              <a:moveTo>
                                <a:pt x="0" y="164"/>
                              </a:moveTo>
                              <a:lnTo>
                                <a:pt x="0" y="0"/>
                              </a:lnTo>
                              <a:lnTo>
                                <a:pt x="0" y="81"/>
                              </a:lnTo>
                              <a:lnTo>
                                <a:pt x="0" y="106"/>
                              </a:lnTo>
                              <a:lnTo>
                                <a:pt x="1" y="26"/>
                              </a:lnTo>
                              <a:lnTo>
                                <a:pt x="1" y="164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09" name="Freeform 141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88" y="2726"/>
                          <a:ext cx="0" cy="9"/>
                        </a:xfrm>
                        <a:custGeom>
                          <a:avLst/>
                          <a:gdLst>
                            <a:gd name="T0" fmla="*/ 9 h 9"/>
                            <a:gd name="T1" fmla="*/ 0 h 9"/>
                            <a:gd name="T2" fmla="*/ 9 h 9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9">
                              <a:moveTo>
                                <a:pt x="0" y="9"/>
                              </a:moveTo>
                              <a:lnTo>
                                <a:pt x="0" y="0"/>
                              </a:lnTo>
                              <a:lnTo>
                                <a:pt x="0" y="9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10" name="Freeform 141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88" y="2658"/>
                          <a:ext cx="0" cy="77"/>
                        </a:xfrm>
                        <a:custGeom>
                          <a:avLst/>
                          <a:gdLst>
                            <a:gd name="T0" fmla="*/ 77 h 77"/>
                            <a:gd name="T1" fmla="*/ 0 h 77"/>
                            <a:gd name="T2" fmla="*/ 77 h 77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77">
                              <a:moveTo>
                                <a:pt x="0" y="77"/>
                              </a:moveTo>
                              <a:lnTo>
                                <a:pt x="0" y="0"/>
                              </a:lnTo>
                              <a:lnTo>
                                <a:pt x="0" y="77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11" name="Freeform 141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92" y="2584"/>
                          <a:ext cx="2" cy="151"/>
                        </a:xfrm>
                        <a:custGeom>
                          <a:avLst/>
                          <a:gdLst>
                            <a:gd name="T0" fmla="*/ 0 w 2"/>
                            <a:gd name="T1" fmla="*/ 151 h 151"/>
                            <a:gd name="T2" fmla="*/ 0 w 2"/>
                            <a:gd name="T3" fmla="*/ 63 h 151"/>
                            <a:gd name="T4" fmla="*/ 0 w 2"/>
                            <a:gd name="T5" fmla="*/ 93 h 151"/>
                            <a:gd name="T6" fmla="*/ 0 w 2"/>
                            <a:gd name="T7" fmla="*/ 118 h 151"/>
                            <a:gd name="T8" fmla="*/ 1 w 2"/>
                            <a:gd name="T9" fmla="*/ 0 h 151"/>
                            <a:gd name="T10" fmla="*/ 2 w 2"/>
                            <a:gd name="T11" fmla="*/ 151 h 15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2" h="151">
                              <a:moveTo>
                                <a:pt x="0" y="151"/>
                              </a:moveTo>
                              <a:lnTo>
                                <a:pt x="0" y="63"/>
                              </a:lnTo>
                              <a:lnTo>
                                <a:pt x="0" y="93"/>
                              </a:lnTo>
                              <a:lnTo>
                                <a:pt x="0" y="118"/>
                              </a:lnTo>
                              <a:lnTo>
                                <a:pt x="1" y="0"/>
                              </a:lnTo>
                              <a:lnTo>
                                <a:pt x="2" y="151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12" name="Freeform 141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94" y="2680"/>
                          <a:ext cx="0" cy="55"/>
                        </a:xfrm>
                        <a:custGeom>
                          <a:avLst/>
                          <a:gdLst>
                            <a:gd name="T0" fmla="*/ 55 h 55"/>
                            <a:gd name="T1" fmla="*/ 30 h 55"/>
                            <a:gd name="T2" fmla="*/ 6 h 55"/>
                            <a:gd name="T3" fmla="*/ 0 h 55"/>
                            <a:gd name="T4" fmla="*/ 55 h 55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  <a:cxn ang="0">
                              <a:pos x="0" y="T3"/>
                            </a:cxn>
                            <a:cxn ang="0">
                              <a:pos x="0" y="T4"/>
                            </a:cxn>
                          </a:cxnLst>
                          <a:rect l="0" t="0" r="r" b="b"/>
                          <a:pathLst>
                            <a:path h="55">
                              <a:moveTo>
                                <a:pt x="0" y="55"/>
                              </a:moveTo>
                              <a:lnTo>
                                <a:pt x="0" y="30"/>
                              </a:lnTo>
                              <a:lnTo>
                                <a:pt x="0" y="6"/>
                              </a:lnTo>
                              <a:lnTo>
                                <a:pt x="0" y="0"/>
                              </a:lnTo>
                              <a:lnTo>
                                <a:pt x="0" y="55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13" name="Freeform 141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94" y="2731"/>
                          <a:ext cx="0" cy="4"/>
                        </a:xfrm>
                        <a:custGeom>
                          <a:avLst/>
                          <a:gdLst>
                            <a:gd name="T0" fmla="*/ 4 h 4"/>
                            <a:gd name="T1" fmla="*/ 0 h 4"/>
                            <a:gd name="T2" fmla="*/ 4 h 4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4">
                              <a:moveTo>
                                <a:pt x="0" y="4"/>
                              </a:moveTo>
                              <a:lnTo>
                                <a:pt x="0" y="0"/>
                              </a:lnTo>
                              <a:lnTo>
                                <a:pt x="0" y="4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14" name="Freeform 141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94" y="2699"/>
                          <a:ext cx="0" cy="36"/>
                        </a:xfrm>
                        <a:custGeom>
                          <a:avLst/>
                          <a:gdLst>
                            <a:gd name="T0" fmla="*/ 36 h 36"/>
                            <a:gd name="T1" fmla="*/ 0 h 36"/>
                            <a:gd name="T2" fmla="*/ 36 h 36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36">
                              <a:moveTo>
                                <a:pt x="0" y="36"/>
                              </a:moveTo>
                              <a:lnTo>
                                <a:pt x="0" y="0"/>
                              </a:lnTo>
                              <a:lnTo>
                                <a:pt x="0" y="36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15" name="Freeform 141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97" y="2719"/>
                          <a:ext cx="0" cy="16"/>
                        </a:xfrm>
                        <a:custGeom>
                          <a:avLst/>
                          <a:gdLst>
                            <a:gd name="T0" fmla="*/ 16 h 16"/>
                            <a:gd name="T1" fmla="*/ 0 h 16"/>
                            <a:gd name="T2" fmla="*/ 16 h 16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6">
                              <a:moveTo>
                                <a:pt x="0" y="16"/>
                              </a:moveTo>
                              <a:lnTo>
                                <a:pt x="0" y="0"/>
                              </a:lnTo>
                              <a:lnTo>
                                <a:pt x="0" y="16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16" name="Freeform 141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97" y="2704"/>
                          <a:ext cx="0" cy="31"/>
                        </a:xfrm>
                        <a:custGeom>
                          <a:avLst/>
                          <a:gdLst>
                            <a:gd name="T0" fmla="*/ 31 h 31"/>
                            <a:gd name="T1" fmla="*/ 0 h 31"/>
                            <a:gd name="T2" fmla="*/ 31 h 31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31">
                              <a:moveTo>
                                <a:pt x="0" y="31"/>
                              </a:moveTo>
                              <a:lnTo>
                                <a:pt x="0" y="0"/>
                              </a:lnTo>
                              <a:lnTo>
                                <a:pt x="0" y="31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17" name="Freeform 141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98" y="2575"/>
                          <a:ext cx="1" cy="160"/>
                        </a:xfrm>
                        <a:custGeom>
                          <a:avLst/>
                          <a:gdLst>
                            <a:gd name="T0" fmla="*/ 0 w 1"/>
                            <a:gd name="T1" fmla="*/ 160 h 160"/>
                            <a:gd name="T2" fmla="*/ 0 w 1"/>
                            <a:gd name="T3" fmla="*/ 19 h 160"/>
                            <a:gd name="T4" fmla="*/ 0 w 1"/>
                            <a:gd name="T5" fmla="*/ 88 h 160"/>
                            <a:gd name="T6" fmla="*/ 0 w 1"/>
                            <a:gd name="T7" fmla="*/ 60 h 160"/>
                            <a:gd name="T8" fmla="*/ 0 w 1"/>
                            <a:gd name="T9" fmla="*/ 0 h 160"/>
                            <a:gd name="T10" fmla="*/ 1 w 1"/>
                            <a:gd name="T11" fmla="*/ 111 h 160"/>
                            <a:gd name="T12" fmla="*/ 1 w 1"/>
                            <a:gd name="T13" fmla="*/ 160 h 16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</a:cxnLst>
                          <a:rect l="0" t="0" r="r" b="b"/>
                          <a:pathLst>
                            <a:path w="1" h="160">
                              <a:moveTo>
                                <a:pt x="0" y="160"/>
                              </a:moveTo>
                              <a:lnTo>
                                <a:pt x="0" y="19"/>
                              </a:lnTo>
                              <a:lnTo>
                                <a:pt x="0" y="88"/>
                              </a:lnTo>
                              <a:lnTo>
                                <a:pt x="0" y="60"/>
                              </a:lnTo>
                              <a:lnTo>
                                <a:pt x="0" y="0"/>
                              </a:lnTo>
                              <a:lnTo>
                                <a:pt x="1" y="111"/>
                              </a:lnTo>
                              <a:lnTo>
                                <a:pt x="1" y="160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18" name="Freeform 141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99" y="2557"/>
                          <a:ext cx="0" cy="178"/>
                        </a:xfrm>
                        <a:custGeom>
                          <a:avLst/>
                          <a:gdLst>
                            <a:gd name="T0" fmla="*/ 178 h 178"/>
                            <a:gd name="T1" fmla="*/ 0 h 178"/>
                            <a:gd name="T2" fmla="*/ 178 h 178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78">
                              <a:moveTo>
                                <a:pt x="0" y="178"/>
                              </a:moveTo>
                              <a:lnTo>
                                <a:pt x="0" y="0"/>
                              </a:lnTo>
                              <a:lnTo>
                                <a:pt x="0" y="178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19" name="Freeform 142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03" y="2721"/>
                          <a:ext cx="0" cy="14"/>
                        </a:xfrm>
                        <a:custGeom>
                          <a:avLst/>
                          <a:gdLst>
                            <a:gd name="T0" fmla="*/ 14 h 14"/>
                            <a:gd name="T1" fmla="*/ 0 h 14"/>
                            <a:gd name="T2" fmla="*/ 14 h 14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4">
                              <a:moveTo>
                                <a:pt x="0" y="14"/>
                              </a:moveTo>
                              <a:lnTo>
                                <a:pt x="0" y="0"/>
                              </a:lnTo>
                              <a:lnTo>
                                <a:pt x="0" y="14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20" name="Freeform 142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03" y="2682"/>
                          <a:ext cx="0" cy="53"/>
                        </a:xfrm>
                        <a:custGeom>
                          <a:avLst/>
                          <a:gdLst>
                            <a:gd name="T0" fmla="*/ 53 h 53"/>
                            <a:gd name="T1" fmla="*/ 0 h 53"/>
                            <a:gd name="T2" fmla="*/ 53 h 53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53">
                              <a:moveTo>
                                <a:pt x="0" y="53"/>
                              </a:moveTo>
                              <a:lnTo>
                                <a:pt x="0" y="0"/>
                              </a:lnTo>
                              <a:lnTo>
                                <a:pt x="0" y="53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21" name="Freeform 142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03" y="2690"/>
                          <a:ext cx="0" cy="45"/>
                        </a:xfrm>
                        <a:custGeom>
                          <a:avLst/>
                          <a:gdLst>
                            <a:gd name="T0" fmla="*/ 45 h 45"/>
                            <a:gd name="T1" fmla="*/ 0 h 45"/>
                            <a:gd name="T2" fmla="*/ 45 h 45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45">
                              <a:moveTo>
                                <a:pt x="0" y="45"/>
                              </a:moveTo>
                              <a:lnTo>
                                <a:pt x="0" y="0"/>
                              </a:lnTo>
                              <a:lnTo>
                                <a:pt x="0" y="45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22" name="Freeform 142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04" y="2555"/>
                          <a:ext cx="1" cy="180"/>
                        </a:xfrm>
                        <a:custGeom>
                          <a:avLst/>
                          <a:gdLst>
                            <a:gd name="T0" fmla="*/ 0 w 1"/>
                            <a:gd name="T1" fmla="*/ 180 h 180"/>
                            <a:gd name="T2" fmla="*/ 1 w 1"/>
                            <a:gd name="T3" fmla="*/ 0 h 180"/>
                            <a:gd name="T4" fmla="*/ 1 w 1"/>
                            <a:gd name="T5" fmla="*/ 65 h 180"/>
                            <a:gd name="T6" fmla="*/ 1 w 1"/>
                            <a:gd name="T7" fmla="*/ 73 h 180"/>
                            <a:gd name="T8" fmla="*/ 1 w 1"/>
                            <a:gd name="T9" fmla="*/ 10 h 180"/>
                            <a:gd name="T10" fmla="*/ 1 w 1"/>
                            <a:gd name="T11" fmla="*/ 180 h 18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1" h="180">
                              <a:moveTo>
                                <a:pt x="0" y="180"/>
                              </a:moveTo>
                              <a:lnTo>
                                <a:pt x="1" y="0"/>
                              </a:lnTo>
                              <a:lnTo>
                                <a:pt x="1" y="65"/>
                              </a:lnTo>
                              <a:lnTo>
                                <a:pt x="1" y="73"/>
                              </a:lnTo>
                              <a:lnTo>
                                <a:pt x="1" y="10"/>
                              </a:lnTo>
                              <a:lnTo>
                                <a:pt x="1" y="180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23" name="Freeform 142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09" y="2656"/>
                          <a:ext cx="1" cy="79"/>
                        </a:xfrm>
                        <a:custGeom>
                          <a:avLst/>
                          <a:gdLst>
                            <a:gd name="T0" fmla="*/ 0 w 1"/>
                            <a:gd name="T1" fmla="*/ 79 h 79"/>
                            <a:gd name="T2" fmla="*/ 0 w 1"/>
                            <a:gd name="T3" fmla="*/ 0 h 79"/>
                            <a:gd name="T4" fmla="*/ 0 w 1"/>
                            <a:gd name="T5" fmla="*/ 38 h 79"/>
                            <a:gd name="T6" fmla="*/ 0 w 1"/>
                            <a:gd name="T7" fmla="*/ 68 h 79"/>
                            <a:gd name="T8" fmla="*/ 1 w 1"/>
                            <a:gd name="T9" fmla="*/ 79 h 7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</a:cxnLst>
                          <a:rect l="0" t="0" r="r" b="b"/>
                          <a:pathLst>
                            <a:path w="1" h="79">
                              <a:moveTo>
                                <a:pt x="0" y="79"/>
                              </a:moveTo>
                              <a:lnTo>
                                <a:pt x="0" y="0"/>
                              </a:lnTo>
                              <a:lnTo>
                                <a:pt x="0" y="38"/>
                              </a:lnTo>
                              <a:lnTo>
                                <a:pt x="0" y="68"/>
                              </a:lnTo>
                              <a:lnTo>
                                <a:pt x="1" y="79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24" name="Freeform 142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10" y="2549"/>
                          <a:ext cx="1" cy="186"/>
                        </a:xfrm>
                        <a:custGeom>
                          <a:avLst/>
                          <a:gdLst>
                            <a:gd name="T0" fmla="*/ 0 w 1"/>
                            <a:gd name="T1" fmla="*/ 186 h 186"/>
                            <a:gd name="T2" fmla="*/ 0 w 1"/>
                            <a:gd name="T3" fmla="*/ 0 h 186"/>
                            <a:gd name="T4" fmla="*/ 1 w 1"/>
                            <a:gd name="T5" fmla="*/ 96 h 186"/>
                            <a:gd name="T6" fmla="*/ 1 w 1"/>
                            <a:gd name="T7" fmla="*/ 94 h 186"/>
                            <a:gd name="T8" fmla="*/ 1 w 1"/>
                            <a:gd name="T9" fmla="*/ 186 h 18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</a:cxnLst>
                          <a:rect l="0" t="0" r="r" b="b"/>
                          <a:pathLst>
                            <a:path w="1" h="186">
                              <a:moveTo>
                                <a:pt x="0" y="186"/>
                              </a:moveTo>
                              <a:lnTo>
                                <a:pt x="0" y="0"/>
                              </a:lnTo>
                              <a:lnTo>
                                <a:pt x="1" y="96"/>
                              </a:lnTo>
                              <a:lnTo>
                                <a:pt x="1" y="94"/>
                              </a:lnTo>
                              <a:lnTo>
                                <a:pt x="1" y="186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25" name="Freeform 142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11" y="2725"/>
                          <a:ext cx="0" cy="10"/>
                        </a:xfrm>
                        <a:custGeom>
                          <a:avLst/>
                          <a:gdLst>
                            <a:gd name="T0" fmla="*/ 10 h 10"/>
                            <a:gd name="T1" fmla="*/ 0 h 10"/>
                            <a:gd name="T2" fmla="*/ 10 h 10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0">
                              <a:moveTo>
                                <a:pt x="0" y="10"/>
                              </a:moveTo>
                              <a:lnTo>
                                <a:pt x="0" y="0"/>
                              </a:lnTo>
                              <a:lnTo>
                                <a:pt x="0" y="10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26" name="Freeform 142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14" y="2728"/>
                          <a:ext cx="0" cy="7"/>
                        </a:xfrm>
                        <a:custGeom>
                          <a:avLst/>
                          <a:gdLst>
                            <a:gd name="T0" fmla="*/ 7 h 7"/>
                            <a:gd name="T1" fmla="*/ 0 h 7"/>
                            <a:gd name="T2" fmla="*/ 7 h 7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7">
                              <a:moveTo>
                                <a:pt x="0" y="7"/>
                              </a:moveTo>
                              <a:lnTo>
                                <a:pt x="0" y="0"/>
                              </a:lnTo>
                              <a:lnTo>
                                <a:pt x="0" y="7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27" name="Freeform 142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14" y="2725"/>
                          <a:ext cx="0" cy="10"/>
                        </a:xfrm>
                        <a:custGeom>
                          <a:avLst/>
                          <a:gdLst>
                            <a:gd name="T0" fmla="*/ 10 h 10"/>
                            <a:gd name="T1" fmla="*/ 0 h 10"/>
                            <a:gd name="T2" fmla="*/ 10 h 10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0">
                              <a:moveTo>
                                <a:pt x="0" y="10"/>
                              </a:moveTo>
                              <a:lnTo>
                                <a:pt x="0" y="0"/>
                              </a:lnTo>
                              <a:lnTo>
                                <a:pt x="0" y="10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28" name="Freeform 142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15" y="2688"/>
                          <a:ext cx="0" cy="47"/>
                        </a:xfrm>
                        <a:custGeom>
                          <a:avLst/>
                          <a:gdLst>
                            <a:gd name="T0" fmla="*/ 47 h 47"/>
                            <a:gd name="T1" fmla="*/ 0 h 47"/>
                            <a:gd name="T2" fmla="*/ 47 h 47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47">
                              <a:moveTo>
                                <a:pt x="0" y="47"/>
                              </a:moveTo>
                              <a:lnTo>
                                <a:pt x="0" y="0"/>
                              </a:lnTo>
                              <a:lnTo>
                                <a:pt x="0" y="47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29" name="Freeform 143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15" y="2538"/>
                          <a:ext cx="2" cy="197"/>
                        </a:xfrm>
                        <a:custGeom>
                          <a:avLst/>
                          <a:gdLst>
                            <a:gd name="T0" fmla="*/ 0 w 2"/>
                            <a:gd name="T1" fmla="*/ 197 h 197"/>
                            <a:gd name="T2" fmla="*/ 0 w 2"/>
                            <a:gd name="T3" fmla="*/ 68 h 197"/>
                            <a:gd name="T4" fmla="*/ 0 w 2"/>
                            <a:gd name="T5" fmla="*/ 85 h 197"/>
                            <a:gd name="T6" fmla="*/ 0 w 2"/>
                            <a:gd name="T7" fmla="*/ 96 h 197"/>
                            <a:gd name="T8" fmla="*/ 1 w 2"/>
                            <a:gd name="T9" fmla="*/ 0 h 197"/>
                            <a:gd name="T10" fmla="*/ 2 w 2"/>
                            <a:gd name="T11" fmla="*/ 197 h 19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2" h="197">
                              <a:moveTo>
                                <a:pt x="0" y="197"/>
                              </a:moveTo>
                              <a:lnTo>
                                <a:pt x="0" y="68"/>
                              </a:lnTo>
                              <a:lnTo>
                                <a:pt x="0" y="85"/>
                              </a:lnTo>
                              <a:lnTo>
                                <a:pt x="0" y="96"/>
                              </a:lnTo>
                              <a:lnTo>
                                <a:pt x="1" y="0"/>
                              </a:lnTo>
                              <a:lnTo>
                                <a:pt x="2" y="197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30" name="Freeform 143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20" y="2721"/>
                          <a:ext cx="0" cy="14"/>
                        </a:xfrm>
                        <a:custGeom>
                          <a:avLst/>
                          <a:gdLst>
                            <a:gd name="T0" fmla="*/ 14 h 14"/>
                            <a:gd name="T1" fmla="*/ 0 h 14"/>
                            <a:gd name="T2" fmla="*/ 14 h 14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4">
                              <a:moveTo>
                                <a:pt x="0" y="14"/>
                              </a:moveTo>
                              <a:lnTo>
                                <a:pt x="0" y="0"/>
                              </a:lnTo>
                              <a:lnTo>
                                <a:pt x="0" y="14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31" name="Freeform 143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20" y="2722"/>
                          <a:ext cx="0" cy="13"/>
                        </a:xfrm>
                        <a:custGeom>
                          <a:avLst/>
                          <a:gdLst>
                            <a:gd name="T0" fmla="*/ 13 h 13"/>
                            <a:gd name="T1" fmla="*/ 0 h 13"/>
                            <a:gd name="T2" fmla="*/ 13 h 13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3">
                              <a:moveTo>
                                <a:pt x="0" y="13"/>
                              </a:moveTo>
                              <a:lnTo>
                                <a:pt x="0" y="0"/>
                              </a:lnTo>
                              <a:lnTo>
                                <a:pt x="0" y="13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32" name="Freeform 143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20" y="2713"/>
                          <a:ext cx="0" cy="22"/>
                        </a:xfrm>
                        <a:custGeom>
                          <a:avLst/>
                          <a:gdLst>
                            <a:gd name="T0" fmla="*/ 22 h 22"/>
                            <a:gd name="T1" fmla="*/ 0 h 22"/>
                            <a:gd name="T2" fmla="*/ 22 h 22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22">
                              <a:moveTo>
                                <a:pt x="0" y="22"/>
                              </a:moveTo>
                              <a:lnTo>
                                <a:pt x="0" y="0"/>
                              </a:lnTo>
                              <a:lnTo>
                                <a:pt x="0" y="22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33" name="Freeform 143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20" y="2708"/>
                          <a:ext cx="0" cy="27"/>
                        </a:xfrm>
                        <a:custGeom>
                          <a:avLst/>
                          <a:gdLst>
                            <a:gd name="T0" fmla="*/ 27 h 27"/>
                            <a:gd name="T1" fmla="*/ 0 h 27"/>
                            <a:gd name="T2" fmla="*/ 27 h 27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27">
                              <a:moveTo>
                                <a:pt x="0" y="27"/>
                              </a:moveTo>
                              <a:lnTo>
                                <a:pt x="0" y="0"/>
                              </a:lnTo>
                              <a:lnTo>
                                <a:pt x="0" y="27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34" name="Freeform 143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21" y="2523"/>
                          <a:ext cx="1" cy="212"/>
                        </a:xfrm>
                        <a:custGeom>
                          <a:avLst/>
                          <a:gdLst>
                            <a:gd name="T0" fmla="*/ 0 w 1"/>
                            <a:gd name="T1" fmla="*/ 212 h 212"/>
                            <a:gd name="T2" fmla="*/ 1 w 1"/>
                            <a:gd name="T3" fmla="*/ 12 h 212"/>
                            <a:gd name="T4" fmla="*/ 1 w 1"/>
                            <a:gd name="T5" fmla="*/ 111 h 212"/>
                            <a:gd name="T6" fmla="*/ 1 w 1"/>
                            <a:gd name="T7" fmla="*/ 60 h 212"/>
                            <a:gd name="T8" fmla="*/ 1 w 1"/>
                            <a:gd name="T9" fmla="*/ 0 h 212"/>
                            <a:gd name="T10" fmla="*/ 1 w 1"/>
                            <a:gd name="T11" fmla="*/ 212 h 21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1" h="212">
                              <a:moveTo>
                                <a:pt x="0" y="212"/>
                              </a:moveTo>
                              <a:lnTo>
                                <a:pt x="1" y="12"/>
                              </a:lnTo>
                              <a:lnTo>
                                <a:pt x="1" y="111"/>
                              </a:lnTo>
                              <a:lnTo>
                                <a:pt x="1" y="60"/>
                              </a:lnTo>
                              <a:lnTo>
                                <a:pt x="1" y="0"/>
                              </a:lnTo>
                              <a:lnTo>
                                <a:pt x="1" y="212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35" name="Freeform 143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26" y="2714"/>
                          <a:ext cx="0" cy="21"/>
                        </a:xfrm>
                        <a:custGeom>
                          <a:avLst/>
                          <a:gdLst>
                            <a:gd name="T0" fmla="*/ 21 h 21"/>
                            <a:gd name="T1" fmla="*/ 0 h 21"/>
                            <a:gd name="T2" fmla="*/ 21 h 21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21">
                              <a:moveTo>
                                <a:pt x="0" y="21"/>
                              </a:moveTo>
                              <a:lnTo>
                                <a:pt x="0" y="0"/>
                              </a:lnTo>
                              <a:lnTo>
                                <a:pt x="0" y="21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36" name="Freeform 143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26" y="2680"/>
                          <a:ext cx="0" cy="55"/>
                        </a:xfrm>
                        <a:custGeom>
                          <a:avLst/>
                          <a:gdLst>
                            <a:gd name="T0" fmla="*/ 55 h 55"/>
                            <a:gd name="T1" fmla="*/ 0 h 55"/>
                            <a:gd name="T2" fmla="*/ 55 h 55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55">
                              <a:moveTo>
                                <a:pt x="0" y="55"/>
                              </a:moveTo>
                              <a:lnTo>
                                <a:pt x="0" y="0"/>
                              </a:lnTo>
                              <a:lnTo>
                                <a:pt x="0" y="55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37" name="Freeform 143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26" y="2696"/>
                          <a:ext cx="1" cy="39"/>
                        </a:xfrm>
                        <a:custGeom>
                          <a:avLst/>
                          <a:gdLst>
                            <a:gd name="T0" fmla="*/ 0 w 1"/>
                            <a:gd name="T1" fmla="*/ 39 h 39"/>
                            <a:gd name="T2" fmla="*/ 0 w 1"/>
                            <a:gd name="T3" fmla="*/ 26 h 39"/>
                            <a:gd name="T4" fmla="*/ 0 w 1"/>
                            <a:gd name="T5" fmla="*/ 0 h 39"/>
                            <a:gd name="T6" fmla="*/ 1 w 1"/>
                            <a:gd name="T7" fmla="*/ 39 h 3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1" h="39">
                              <a:moveTo>
                                <a:pt x="0" y="39"/>
                              </a:moveTo>
                              <a:lnTo>
                                <a:pt x="0" y="26"/>
                              </a:lnTo>
                              <a:lnTo>
                                <a:pt x="0" y="0"/>
                              </a:lnTo>
                              <a:lnTo>
                                <a:pt x="1" y="39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38" name="Freeform 143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27" y="2522"/>
                          <a:ext cx="1" cy="213"/>
                        </a:xfrm>
                        <a:custGeom>
                          <a:avLst/>
                          <a:gdLst>
                            <a:gd name="T0" fmla="*/ 0 w 1"/>
                            <a:gd name="T1" fmla="*/ 213 h 213"/>
                            <a:gd name="T2" fmla="*/ 1 w 1"/>
                            <a:gd name="T3" fmla="*/ 0 h 213"/>
                            <a:gd name="T4" fmla="*/ 1 w 1"/>
                            <a:gd name="T5" fmla="*/ 96 h 213"/>
                            <a:gd name="T6" fmla="*/ 1 w 1"/>
                            <a:gd name="T7" fmla="*/ 92 h 213"/>
                            <a:gd name="T8" fmla="*/ 1 w 1"/>
                            <a:gd name="T9" fmla="*/ 91 h 213"/>
                            <a:gd name="T10" fmla="*/ 1 w 1"/>
                            <a:gd name="T11" fmla="*/ 213 h 21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1" h="213">
                              <a:moveTo>
                                <a:pt x="0" y="213"/>
                              </a:moveTo>
                              <a:lnTo>
                                <a:pt x="1" y="0"/>
                              </a:lnTo>
                              <a:lnTo>
                                <a:pt x="1" y="96"/>
                              </a:lnTo>
                              <a:lnTo>
                                <a:pt x="1" y="92"/>
                              </a:lnTo>
                              <a:lnTo>
                                <a:pt x="1" y="91"/>
                              </a:lnTo>
                              <a:lnTo>
                                <a:pt x="1" y="213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39" name="Freeform 144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32" y="2708"/>
                          <a:ext cx="0" cy="27"/>
                        </a:xfrm>
                        <a:custGeom>
                          <a:avLst/>
                          <a:gdLst>
                            <a:gd name="T0" fmla="*/ 27 h 27"/>
                            <a:gd name="T1" fmla="*/ 0 h 27"/>
                            <a:gd name="T2" fmla="*/ 27 h 27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27">
                              <a:moveTo>
                                <a:pt x="0" y="27"/>
                              </a:moveTo>
                              <a:lnTo>
                                <a:pt x="0" y="0"/>
                              </a:lnTo>
                              <a:lnTo>
                                <a:pt x="0" y="27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40" name="Freeform 144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32" y="2698"/>
                          <a:ext cx="0" cy="37"/>
                        </a:xfrm>
                        <a:custGeom>
                          <a:avLst/>
                          <a:gdLst>
                            <a:gd name="T0" fmla="*/ 37 h 37"/>
                            <a:gd name="T1" fmla="*/ 0 h 37"/>
                            <a:gd name="T2" fmla="*/ 37 h 37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37">
                              <a:moveTo>
                                <a:pt x="0" y="37"/>
                              </a:moveTo>
                              <a:lnTo>
                                <a:pt x="0" y="0"/>
                              </a:lnTo>
                              <a:lnTo>
                                <a:pt x="0" y="37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41" name="Freeform 144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33" y="2490"/>
                          <a:ext cx="1" cy="245"/>
                        </a:xfrm>
                        <a:custGeom>
                          <a:avLst/>
                          <a:gdLst>
                            <a:gd name="T0" fmla="*/ 0 w 1"/>
                            <a:gd name="T1" fmla="*/ 245 h 245"/>
                            <a:gd name="T2" fmla="*/ 0 w 1"/>
                            <a:gd name="T3" fmla="*/ 123 h 245"/>
                            <a:gd name="T4" fmla="*/ 0 w 1"/>
                            <a:gd name="T5" fmla="*/ 157 h 245"/>
                            <a:gd name="T6" fmla="*/ 0 w 1"/>
                            <a:gd name="T7" fmla="*/ 164 h 245"/>
                            <a:gd name="T8" fmla="*/ 0 w 1"/>
                            <a:gd name="T9" fmla="*/ 0 h 245"/>
                            <a:gd name="T10" fmla="*/ 1 w 1"/>
                            <a:gd name="T11" fmla="*/ 245 h 24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1" h="245">
                              <a:moveTo>
                                <a:pt x="0" y="245"/>
                              </a:moveTo>
                              <a:lnTo>
                                <a:pt x="0" y="123"/>
                              </a:lnTo>
                              <a:lnTo>
                                <a:pt x="0" y="157"/>
                              </a:lnTo>
                              <a:lnTo>
                                <a:pt x="0" y="164"/>
                              </a:lnTo>
                              <a:lnTo>
                                <a:pt x="0" y="0"/>
                              </a:lnTo>
                              <a:lnTo>
                                <a:pt x="1" y="245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42" name="Freeform 144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34" y="2714"/>
                          <a:ext cx="0" cy="21"/>
                        </a:xfrm>
                        <a:custGeom>
                          <a:avLst/>
                          <a:gdLst>
                            <a:gd name="T0" fmla="*/ 21 h 21"/>
                            <a:gd name="T1" fmla="*/ 0 h 21"/>
                            <a:gd name="T2" fmla="*/ 21 h 21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21">
                              <a:moveTo>
                                <a:pt x="0" y="21"/>
                              </a:moveTo>
                              <a:lnTo>
                                <a:pt x="0" y="0"/>
                              </a:lnTo>
                              <a:lnTo>
                                <a:pt x="0" y="21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43" name="Freeform 144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35" y="2727"/>
                          <a:ext cx="0" cy="8"/>
                        </a:xfrm>
                        <a:custGeom>
                          <a:avLst/>
                          <a:gdLst>
                            <a:gd name="T0" fmla="*/ 8 h 8"/>
                            <a:gd name="T1" fmla="*/ 0 h 8"/>
                            <a:gd name="T2" fmla="*/ 8 h 8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8">
                              <a:moveTo>
                                <a:pt x="0" y="8"/>
                              </a:moveTo>
                              <a:lnTo>
                                <a:pt x="0" y="0"/>
                              </a:lnTo>
                              <a:lnTo>
                                <a:pt x="0" y="8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44" name="Freeform 144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38" y="2734"/>
                          <a:ext cx="0" cy="1"/>
                        </a:xfrm>
                        <a:custGeom>
                          <a:avLst/>
                          <a:gdLst>
                            <a:gd name="T0" fmla="*/ 1 h 1"/>
                            <a:gd name="T1" fmla="*/ 0 h 1"/>
                            <a:gd name="T2" fmla="*/ 1 h 1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">
                              <a:moveTo>
                                <a:pt x="0" y="1"/>
                              </a:moveTo>
                              <a:lnTo>
                                <a:pt x="0" y="0"/>
                              </a:lnTo>
                              <a:lnTo>
                                <a:pt x="0" y="1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45" name="Freeform 144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38" y="2726"/>
                          <a:ext cx="0" cy="9"/>
                        </a:xfrm>
                        <a:custGeom>
                          <a:avLst/>
                          <a:gdLst>
                            <a:gd name="T0" fmla="*/ 9 h 9"/>
                            <a:gd name="T1" fmla="*/ 0 h 9"/>
                            <a:gd name="T2" fmla="*/ 9 h 9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9">
                              <a:moveTo>
                                <a:pt x="0" y="9"/>
                              </a:moveTo>
                              <a:lnTo>
                                <a:pt x="0" y="0"/>
                              </a:lnTo>
                              <a:lnTo>
                                <a:pt x="0" y="9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46" name="Freeform 144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38" y="2483"/>
                          <a:ext cx="2" cy="252"/>
                        </a:xfrm>
                        <a:custGeom>
                          <a:avLst/>
                          <a:gdLst>
                            <a:gd name="T0" fmla="*/ 0 w 2"/>
                            <a:gd name="T1" fmla="*/ 252 h 252"/>
                            <a:gd name="T2" fmla="*/ 1 w 2"/>
                            <a:gd name="T3" fmla="*/ 50 h 252"/>
                            <a:gd name="T4" fmla="*/ 1 w 2"/>
                            <a:gd name="T5" fmla="*/ 99 h 252"/>
                            <a:gd name="T6" fmla="*/ 1 w 2"/>
                            <a:gd name="T7" fmla="*/ 99 h 252"/>
                            <a:gd name="T8" fmla="*/ 1 w 2"/>
                            <a:gd name="T9" fmla="*/ 0 h 252"/>
                            <a:gd name="T10" fmla="*/ 2 w 2"/>
                            <a:gd name="T11" fmla="*/ 252 h 25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2" h="252">
                              <a:moveTo>
                                <a:pt x="0" y="252"/>
                              </a:moveTo>
                              <a:lnTo>
                                <a:pt x="1" y="50"/>
                              </a:lnTo>
                              <a:lnTo>
                                <a:pt x="1" y="99"/>
                              </a:lnTo>
                              <a:lnTo>
                                <a:pt x="1" y="99"/>
                              </a:lnTo>
                              <a:lnTo>
                                <a:pt x="1" y="0"/>
                              </a:lnTo>
                              <a:lnTo>
                                <a:pt x="2" y="252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47" name="Freeform 144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40" y="2730"/>
                          <a:ext cx="0" cy="5"/>
                        </a:xfrm>
                        <a:custGeom>
                          <a:avLst/>
                          <a:gdLst>
                            <a:gd name="T0" fmla="*/ 5 h 5"/>
                            <a:gd name="T1" fmla="*/ 0 h 5"/>
                            <a:gd name="T2" fmla="*/ 5 h 5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5">
                              <a:moveTo>
                                <a:pt x="0" y="5"/>
                              </a:moveTo>
                              <a:lnTo>
                                <a:pt x="0" y="0"/>
                              </a:lnTo>
                              <a:lnTo>
                                <a:pt x="0" y="5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48" name="Freeform 144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44" y="2702"/>
                          <a:ext cx="0" cy="33"/>
                        </a:xfrm>
                        <a:custGeom>
                          <a:avLst/>
                          <a:gdLst>
                            <a:gd name="T0" fmla="*/ 33 h 33"/>
                            <a:gd name="T1" fmla="*/ 0 h 33"/>
                            <a:gd name="T2" fmla="*/ 33 h 33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33">
                              <a:moveTo>
                                <a:pt x="0" y="33"/>
                              </a:moveTo>
                              <a:lnTo>
                                <a:pt x="0" y="0"/>
                              </a:lnTo>
                              <a:lnTo>
                                <a:pt x="0" y="33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49" name="Freeform 145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44" y="2469"/>
                          <a:ext cx="2" cy="266"/>
                        </a:xfrm>
                        <a:custGeom>
                          <a:avLst/>
                          <a:gdLst>
                            <a:gd name="T0" fmla="*/ 0 w 2"/>
                            <a:gd name="T1" fmla="*/ 266 h 266"/>
                            <a:gd name="T2" fmla="*/ 1 w 2"/>
                            <a:gd name="T3" fmla="*/ 0 h 266"/>
                            <a:gd name="T4" fmla="*/ 1 w 2"/>
                            <a:gd name="T5" fmla="*/ 185 h 266"/>
                            <a:gd name="T6" fmla="*/ 1 w 2"/>
                            <a:gd name="T7" fmla="*/ 167 h 266"/>
                            <a:gd name="T8" fmla="*/ 2 w 2"/>
                            <a:gd name="T9" fmla="*/ 90 h 266"/>
                            <a:gd name="T10" fmla="*/ 2 w 2"/>
                            <a:gd name="T11" fmla="*/ 266 h 26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2" h="266">
                              <a:moveTo>
                                <a:pt x="0" y="266"/>
                              </a:moveTo>
                              <a:lnTo>
                                <a:pt x="1" y="0"/>
                              </a:lnTo>
                              <a:lnTo>
                                <a:pt x="1" y="185"/>
                              </a:lnTo>
                              <a:lnTo>
                                <a:pt x="1" y="167"/>
                              </a:lnTo>
                              <a:lnTo>
                                <a:pt x="2" y="90"/>
                              </a:lnTo>
                              <a:lnTo>
                                <a:pt x="2" y="266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50" name="Freeform 145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49" y="2702"/>
                          <a:ext cx="0" cy="33"/>
                        </a:xfrm>
                        <a:custGeom>
                          <a:avLst/>
                          <a:gdLst>
                            <a:gd name="T0" fmla="*/ 33 h 33"/>
                            <a:gd name="T1" fmla="*/ 0 h 33"/>
                            <a:gd name="T2" fmla="*/ 33 h 33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33">
                              <a:moveTo>
                                <a:pt x="0" y="33"/>
                              </a:moveTo>
                              <a:lnTo>
                                <a:pt x="0" y="0"/>
                              </a:lnTo>
                              <a:lnTo>
                                <a:pt x="0" y="33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51" name="Freeform 145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50" y="2476"/>
                          <a:ext cx="1" cy="259"/>
                        </a:xfrm>
                        <a:custGeom>
                          <a:avLst/>
                          <a:gdLst>
                            <a:gd name="T0" fmla="*/ 0 w 1"/>
                            <a:gd name="T1" fmla="*/ 259 h 259"/>
                            <a:gd name="T2" fmla="*/ 0 w 1"/>
                            <a:gd name="T3" fmla="*/ 192 h 259"/>
                            <a:gd name="T4" fmla="*/ 0 w 1"/>
                            <a:gd name="T5" fmla="*/ 244 h 259"/>
                            <a:gd name="T6" fmla="*/ 0 w 1"/>
                            <a:gd name="T7" fmla="*/ 244 h 259"/>
                            <a:gd name="T8" fmla="*/ 1 w 1"/>
                            <a:gd name="T9" fmla="*/ 0 h 259"/>
                            <a:gd name="T10" fmla="*/ 1 w 1"/>
                            <a:gd name="T11" fmla="*/ 259 h 25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1" h="259">
                              <a:moveTo>
                                <a:pt x="0" y="259"/>
                              </a:moveTo>
                              <a:lnTo>
                                <a:pt x="0" y="192"/>
                              </a:lnTo>
                              <a:lnTo>
                                <a:pt x="0" y="244"/>
                              </a:lnTo>
                              <a:lnTo>
                                <a:pt x="0" y="244"/>
                              </a:lnTo>
                              <a:lnTo>
                                <a:pt x="1" y="0"/>
                              </a:lnTo>
                              <a:lnTo>
                                <a:pt x="1" y="259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52" name="Freeform 145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51" y="2672"/>
                          <a:ext cx="1" cy="63"/>
                        </a:xfrm>
                        <a:custGeom>
                          <a:avLst/>
                          <a:gdLst>
                            <a:gd name="T0" fmla="*/ 0 w 1"/>
                            <a:gd name="T1" fmla="*/ 63 h 63"/>
                            <a:gd name="T2" fmla="*/ 1 w 1"/>
                            <a:gd name="T3" fmla="*/ 0 h 63"/>
                            <a:gd name="T4" fmla="*/ 1 w 1"/>
                            <a:gd name="T5" fmla="*/ 63 h 6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" h="63">
                              <a:moveTo>
                                <a:pt x="0" y="63"/>
                              </a:moveTo>
                              <a:lnTo>
                                <a:pt x="1" y="0"/>
                              </a:lnTo>
                              <a:lnTo>
                                <a:pt x="1" y="63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53" name="Freeform 145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55" y="2732"/>
                          <a:ext cx="0" cy="3"/>
                        </a:xfrm>
                        <a:custGeom>
                          <a:avLst/>
                          <a:gdLst>
                            <a:gd name="T0" fmla="*/ 3 h 3"/>
                            <a:gd name="T1" fmla="*/ 0 h 3"/>
                            <a:gd name="T2" fmla="*/ 3 h 3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3">
                              <a:moveTo>
                                <a:pt x="0" y="3"/>
                              </a:moveTo>
                              <a:lnTo>
                                <a:pt x="0" y="0"/>
                              </a:lnTo>
                              <a:lnTo>
                                <a:pt x="0" y="3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54" name="Freeform 145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56" y="2471"/>
                          <a:ext cx="1" cy="264"/>
                        </a:xfrm>
                        <a:custGeom>
                          <a:avLst/>
                          <a:gdLst>
                            <a:gd name="T0" fmla="*/ 0 w 1"/>
                            <a:gd name="T1" fmla="*/ 264 h 264"/>
                            <a:gd name="T2" fmla="*/ 0 w 1"/>
                            <a:gd name="T3" fmla="*/ 87 h 264"/>
                            <a:gd name="T4" fmla="*/ 0 w 1"/>
                            <a:gd name="T5" fmla="*/ 174 h 264"/>
                            <a:gd name="T6" fmla="*/ 0 w 1"/>
                            <a:gd name="T7" fmla="*/ 249 h 264"/>
                            <a:gd name="T8" fmla="*/ 0 w 1"/>
                            <a:gd name="T9" fmla="*/ 0 h 264"/>
                            <a:gd name="T10" fmla="*/ 1 w 1"/>
                            <a:gd name="T11" fmla="*/ 264 h 26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1" h="264">
                              <a:moveTo>
                                <a:pt x="0" y="264"/>
                              </a:moveTo>
                              <a:lnTo>
                                <a:pt x="0" y="87"/>
                              </a:lnTo>
                              <a:lnTo>
                                <a:pt x="0" y="174"/>
                              </a:lnTo>
                              <a:lnTo>
                                <a:pt x="0" y="249"/>
                              </a:lnTo>
                              <a:lnTo>
                                <a:pt x="0" y="0"/>
                              </a:lnTo>
                              <a:lnTo>
                                <a:pt x="1" y="264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55" name="Freeform 145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58" y="2723"/>
                          <a:ext cx="0" cy="12"/>
                        </a:xfrm>
                        <a:custGeom>
                          <a:avLst/>
                          <a:gdLst>
                            <a:gd name="T0" fmla="*/ 12 h 12"/>
                            <a:gd name="T1" fmla="*/ 0 h 12"/>
                            <a:gd name="T2" fmla="*/ 12 h 12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2">
                              <a:moveTo>
                                <a:pt x="0" y="12"/>
                              </a:moveTo>
                              <a:lnTo>
                                <a:pt x="0" y="0"/>
                              </a:lnTo>
                              <a:lnTo>
                                <a:pt x="0" y="12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56" name="Freeform 145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61" y="2730"/>
                          <a:ext cx="0" cy="5"/>
                        </a:xfrm>
                        <a:custGeom>
                          <a:avLst/>
                          <a:gdLst>
                            <a:gd name="T0" fmla="*/ 5 h 5"/>
                            <a:gd name="T1" fmla="*/ 0 h 5"/>
                            <a:gd name="T2" fmla="*/ 5 h 5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5">
                              <a:moveTo>
                                <a:pt x="0" y="5"/>
                              </a:moveTo>
                              <a:lnTo>
                                <a:pt x="0" y="0"/>
                              </a:lnTo>
                              <a:lnTo>
                                <a:pt x="0" y="5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57" name="Freeform 145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62" y="2445"/>
                          <a:ext cx="1" cy="290"/>
                        </a:xfrm>
                        <a:custGeom>
                          <a:avLst/>
                          <a:gdLst>
                            <a:gd name="T0" fmla="*/ 0 w 1"/>
                            <a:gd name="T1" fmla="*/ 290 h 290"/>
                            <a:gd name="T2" fmla="*/ 0 w 1"/>
                            <a:gd name="T3" fmla="*/ 0 h 290"/>
                            <a:gd name="T4" fmla="*/ 0 w 1"/>
                            <a:gd name="T5" fmla="*/ 161 h 290"/>
                            <a:gd name="T6" fmla="*/ 0 w 1"/>
                            <a:gd name="T7" fmla="*/ 159 h 290"/>
                            <a:gd name="T8" fmla="*/ 1 w 1"/>
                            <a:gd name="T9" fmla="*/ 62 h 290"/>
                            <a:gd name="T10" fmla="*/ 1 w 1"/>
                            <a:gd name="T11" fmla="*/ 290 h 29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1" h="290">
                              <a:moveTo>
                                <a:pt x="0" y="290"/>
                              </a:moveTo>
                              <a:lnTo>
                                <a:pt x="0" y="0"/>
                              </a:lnTo>
                              <a:lnTo>
                                <a:pt x="0" y="161"/>
                              </a:lnTo>
                              <a:lnTo>
                                <a:pt x="0" y="159"/>
                              </a:lnTo>
                              <a:lnTo>
                                <a:pt x="1" y="62"/>
                              </a:lnTo>
                              <a:lnTo>
                                <a:pt x="1" y="290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58" name="Freeform 145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63" y="2713"/>
                          <a:ext cx="0" cy="22"/>
                        </a:xfrm>
                        <a:custGeom>
                          <a:avLst/>
                          <a:gdLst>
                            <a:gd name="T0" fmla="*/ 22 h 22"/>
                            <a:gd name="T1" fmla="*/ 0 h 22"/>
                            <a:gd name="T2" fmla="*/ 22 h 22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22">
                              <a:moveTo>
                                <a:pt x="0" y="22"/>
                              </a:moveTo>
                              <a:lnTo>
                                <a:pt x="0" y="0"/>
                              </a:lnTo>
                              <a:lnTo>
                                <a:pt x="0" y="22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59" name="Freeform 146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67" y="2718"/>
                          <a:ext cx="0" cy="17"/>
                        </a:xfrm>
                        <a:custGeom>
                          <a:avLst/>
                          <a:gdLst>
                            <a:gd name="T0" fmla="*/ 17 h 17"/>
                            <a:gd name="T1" fmla="*/ 0 h 17"/>
                            <a:gd name="T2" fmla="*/ 17 h 17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7">
                              <a:moveTo>
                                <a:pt x="0" y="17"/>
                              </a:moveTo>
                              <a:lnTo>
                                <a:pt x="0" y="0"/>
                              </a:lnTo>
                              <a:lnTo>
                                <a:pt x="0" y="17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60" name="Freeform 146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67" y="2733"/>
                          <a:ext cx="0" cy="2"/>
                        </a:xfrm>
                        <a:custGeom>
                          <a:avLst/>
                          <a:gdLst>
                            <a:gd name="T0" fmla="*/ 2 h 2"/>
                            <a:gd name="T1" fmla="*/ 0 h 2"/>
                            <a:gd name="T2" fmla="*/ 2 h 2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2">
                              <a:moveTo>
                                <a:pt x="0" y="2"/>
                              </a:moveTo>
                              <a:lnTo>
                                <a:pt x="0" y="0"/>
                              </a:lnTo>
                              <a:lnTo>
                                <a:pt x="0" y="2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61" name="Freeform 146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67" y="2713"/>
                          <a:ext cx="0" cy="22"/>
                        </a:xfrm>
                        <a:custGeom>
                          <a:avLst/>
                          <a:gdLst>
                            <a:gd name="T0" fmla="*/ 22 h 22"/>
                            <a:gd name="T1" fmla="*/ 0 h 22"/>
                            <a:gd name="T2" fmla="*/ 22 h 22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22">
                              <a:moveTo>
                                <a:pt x="0" y="22"/>
                              </a:moveTo>
                              <a:lnTo>
                                <a:pt x="0" y="0"/>
                              </a:lnTo>
                              <a:lnTo>
                                <a:pt x="0" y="22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62" name="Freeform 146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67" y="2429"/>
                          <a:ext cx="2" cy="306"/>
                        </a:xfrm>
                        <a:custGeom>
                          <a:avLst/>
                          <a:gdLst>
                            <a:gd name="T0" fmla="*/ 0 w 2"/>
                            <a:gd name="T1" fmla="*/ 306 h 306"/>
                            <a:gd name="T2" fmla="*/ 1 w 2"/>
                            <a:gd name="T3" fmla="*/ 0 h 306"/>
                            <a:gd name="T4" fmla="*/ 2 w 2"/>
                            <a:gd name="T5" fmla="*/ 306 h 306"/>
                            <a:gd name="T6" fmla="*/ 2 w 2"/>
                            <a:gd name="T7" fmla="*/ 282 h 306"/>
                            <a:gd name="T8" fmla="*/ 2 w 2"/>
                            <a:gd name="T9" fmla="*/ 237 h 306"/>
                            <a:gd name="T10" fmla="*/ 2 w 2"/>
                            <a:gd name="T11" fmla="*/ 306 h 30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2" h="306">
                              <a:moveTo>
                                <a:pt x="0" y="306"/>
                              </a:moveTo>
                              <a:lnTo>
                                <a:pt x="1" y="0"/>
                              </a:lnTo>
                              <a:lnTo>
                                <a:pt x="2" y="306"/>
                              </a:lnTo>
                              <a:lnTo>
                                <a:pt x="2" y="282"/>
                              </a:lnTo>
                              <a:lnTo>
                                <a:pt x="2" y="237"/>
                              </a:lnTo>
                              <a:lnTo>
                                <a:pt x="2" y="306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63" name="Freeform 146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73" y="2712"/>
                          <a:ext cx="0" cy="23"/>
                        </a:xfrm>
                        <a:custGeom>
                          <a:avLst/>
                          <a:gdLst>
                            <a:gd name="T0" fmla="*/ 23 h 23"/>
                            <a:gd name="T1" fmla="*/ 0 h 23"/>
                            <a:gd name="T2" fmla="*/ 23 h 23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23">
                              <a:moveTo>
                                <a:pt x="0" y="23"/>
                              </a:moveTo>
                              <a:lnTo>
                                <a:pt x="0" y="0"/>
                              </a:lnTo>
                              <a:lnTo>
                                <a:pt x="0" y="23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64" name="Freeform 146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73" y="2432"/>
                          <a:ext cx="1" cy="303"/>
                        </a:xfrm>
                        <a:custGeom>
                          <a:avLst/>
                          <a:gdLst>
                            <a:gd name="T0" fmla="*/ 0 w 1"/>
                            <a:gd name="T1" fmla="*/ 303 h 303"/>
                            <a:gd name="T2" fmla="*/ 0 w 1"/>
                            <a:gd name="T3" fmla="*/ 131 h 303"/>
                            <a:gd name="T4" fmla="*/ 0 w 1"/>
                            <a:gd name="T5" fmla="*/ 193 h 303"/>
                            <a:gd name="T6" fmla="*/ 0 w 1"/>
                            <a:gd name="T7" fmla="*/ 170 h 303"/>
                            <a:gd name="T8" fmla="*/ 1 w 1"/>
                            <a:gd name="T9" fmla="*/ 0 h 303"/>
                            <a:gd name="T10" fmla="*/ 1 w 1"/>
                            <a:gd name="T11" fmla="*/ 303 h 30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1" h="303">
                              <a:moveTo>
                                <a:pt x="0" y="303"/>
                              </a:moveTo>
                              <a:lnTo>
                                <a:pt x="0" y="131"/>
                              </a:lnTo>
                              <a:lnTo>
                                <a:pt x="0" y="193"/>
                              </a:lnTo>
                              <a:lnTo>
                                <a:pt x="0" y="170"/>
                              </a:lnTo>
                              <a:lnTo>
                                <a:pt x="1" y="0"/>
                              </a:lnTo>
                              <a:lnTo>
                                <a:pt x="1" y="303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65" name="Freeform 146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75" y="2730"/>
                          <a:ext cx="0" cy="5"/>
                        </a:xfrm>
                        <a:custGeom>
                          <a:avLst/>
                          <a:gdLst>
                            <a:gd name="T0" fmla="*/ 5 h 5"/>
                            <a:gd name="T1" fmla="*/ 0 h 5"/>
                            <a:gd name="T2" fmla="*/ 5 h 5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5">
                              <a:moveTo>
                                <a:pt x="0" y="5"/>
                              </a:moveTo>
                              <a:lnTo>
                                <a:pt x="0" y="0"/>
                              </a:lnTo>
                              <a:lnTo>
                                <a:pt x="0" y="5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66" name="Freeform 146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79" y="2416"/>
                          <a:ext cx="1" cy="319"/>
                        </a:xfrm>
                        <a:custGeom>
                          <a:avLst/>
                          <a:gdLst>
                            <a:gd name="T0" fmla="*/ 0 w 1"/>
                            <a:gd name="T1" fmla="*/ 319 h 319"/>
                            <a:gd name="T2" fmla="*/ 0 w 1"/>
                            <a:gd name="T3" fmla="*/ 0 h 319"/>
                            <a:gd name="T4" fmla="*/ 0 w 1"/>
                            <a:gd name="T5" fmla="*/ 134 h 319"/>
                            <a:gd name="T6" fmla="*/ 0 w 1"/>
                            <a:gd name="T7" fmla="*/ 76 h 319"/>
                            <a:gd name="T8" fmla="*/ 0 w 1"/>
                            <a:gd name="T9" fmla="*/ 49 h 319"/>
                            <a:gd name="T10" fmla="*/ 1 w 1"/>
                            <a:gd name="T11" fmla="*/ 319 h 31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1" h="319">
                              <a:moveTo>
                                <a:pt x="0" y="319"/>
                              </a:moveTo>
                              <a:lnTo>
                                <a:pt x="0" y="0"/>
                              </a:lnTo>
                              <a:lnTo>
                                <a:pt x="0" y="134"/>
                              </a:lnTo>
                              <a:lnTo>
                                <a:pt x="0" y="76"/>
                              </a:lnTo>
                              <a:lnTo>
                                <a:pt x="0" y="49"/>
                              </a:lnTo>
                              <a:lnTo>
                                <a:pt x="1" y="319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67" name="Freeform 146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84" y="2723"/>
                          <a:ext cx="0" cy="12"/>
                        </a:xfrm>
                        <a:custGeom>
                          <a:avLst/>
                          <a:gdLst>
                            <a:gd name="T0" fmla="*/ 12 h 12"/>
                            <a:gd name="T1" fmla="*/ 0 h 12"/>
                            <a:gd name="T2" fmla="*/ 12 h 12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2">
                              <a:moveTo>
                                <a:pt x="0" y="12"/>
                              </a:moveTo>
                              <a:lnTo>
                                <a:pt x="0" y="0"/>
                              </a:lnTo>
                              <a:lnTo>
                                <a:pt x="0" y="12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568" name="Freeform 146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84" y="2714"/>
                          <a:ext cx="0" cy="21"/>
                        </a:xfrm>
                        <a:custGeom>
                          <a:avLst/>
                          <a:gdLst>
                            <a:gd name="T0" fmla="*/ 21 h 21"/>
                            <a:gd name="T1" fmla="*/ 0 h 21"/>
                            <a:gd name="T2" fmla="*/ 21 h 21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21">
                              <a:moveTo>
                                <a:pt x="0" y="21"/>
                              </a:moveTo>
                              <a:lnTo>
                                <a:pt x="0" y="0"/>
                              </a:lnTo>
                              <a:lnTo>
                                <a:pt x="0" y="21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</p:grpSp>
                  <p:grpSp>
                    <p:nvGrpSpPr>
                      <p:cNvPr id="2127" name="Group 167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5014913" y="3716339"/>
                        <a:ext cx="903288" cy="625475"/>
                        <a:chOff x="3159" y="2341"/>
                        <a:chExt cx="569" cy="394"/>
                      </a:xfrm>
                    </p:grpSpPr>
                    <p:sp>
                      <p:nvSpPr>
                        <p:cNvPr id="2169" name="Freeform 147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85" y="2415"/>
                          <a:ext cx="1" cy="320"/>
                        </a:xfrm>
                        <a:custGeom>
                          <a:avLst/>
                          <a:gdLst>
                            <a:gd name="T0" fmla="*/ 0 w 1"/>
                            <a:gd name="T1" fmla="*/ 320 h 320"/>
                            <a:gd name="T2" fmla="*/ 0 w 1"/>
                            <a:gd name="T3" fmla="*/ 0 h 320"/>
                            <a:gd name="T4" fmla="*/ 1 w 1"/>
                            <a:gd name="T5" fmla="*/ 313 h 320"/>
                            <a:gd name="T6" fmla="*/ 1 w 1"/>
                            <a:gd name="T7" fmla="*/ 274 h 320"/>
                            <a:gd name="T8" fmla="*/ 1 w 1"/>
                            <a:gd name="T9" fmla="*/ 198 h 320"/>
                            <a:gd name="T10" fmla="*/ 1 w 1"/>
                            <a:gd name="T11" fmla="*/ 320 h 32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1" h="320">
                              <a:moveTo>
                                <a:pt x="0" y="320"/>
                              </a:moveTo>
                              <a:lnTo>
                                <a:pt x="0" y="0"/>
                              </a:lnTo>
                              <a:lnTo>
                                <a:pt x="1" y="313"/>
                              </a:lnTo>
                              <a:lnTo>
                                <a:pt x="1" y="274"/>
                              </a:lnTo>
                              <a:lnTo>
                                <a:pt x="1" y="198"/>
                              </a:lnTo>
                              <a:lnTo>
                                <a:pt x="1" y="320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170" name="Freeform 147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86" y="2718"/>
                          <a:ext cx="0" cy="17"/>
                        </a:xfrm>
                        <a:custGeom>
                          <a:avLst/>
                          <a:gdLst>
                            <a:gd name="T0" fmla="*/ 17 h 17"/>
                            <a:gd name="T1" fmla="*/ 0 h 17"/>
                            <a:gd name="T2" fmla="*/ 17 h 17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7">
                              <a:moveTo>
                                <a:pt x="0" y="17"/>
                              </a:moveTo>
                              <a:lnTo>
                                <a:pt x="0" y="0"/>
                              </a:lnTo>
                              <a:lnTo>
                                <a:pt x="0" y="17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171" name="Freeform 147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90" y="2723"/>
                          <a:ext cx="0" cy="12"/>
                        </a:xfrm>
                        <a:custGeom>
                          <a:avLst/>
                          <a:gdLst>
                            <a:gd name="T0" fmla="*/ 12 h 12"/>
                            <a:gd name="T1" fmla="*/ 0 h 12"/>
                            <a:gd name="T2" fmla="*/ 12 h 12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2">
                              <a:moveTo>
                                <a:pt x="0" y="12"/>
                              </a:moveTo>
                              <a:lnTo>
                                <a:pt x="0" y="0"/>
                              </a:lnTo>
                              <a:lnTo>
                                <a:pt x="0" y="12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172" name="Freeform 147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90" y="2398"/>
                          <a:ext cx="2" cy="337"/>
                        </a:xfrm>
                        <a:custGeom>
                          <a:avLst/>
                          <a:gdLst>
                            <a:gd name="T0" fmla="*/ 0 w 2"/>
                            <a:gd name="T1" fmla="*/ 337 h 337"/>
                            <a:gd name="T2" fmla="*/ 0 w 2"/>
                            <a:gd name="T3" fmla="*/ 181 h 337"/>
                            <a:gd name="T4" fmla="*/ 0 w 2"/>
                            <a:gd name="T5" fmla="*/ 224 h 337"/>
                            <a:gd name="T6" fmla="*/ 0 w 2"/>
                            <a:gd name="T7" fmla="*/ 214 h 337"/>
                            <a:gd name="T8" fmla="*/ 1 w 2"/>
                            <a:gd name="T9" fmla="*/ 0 h 337"/>
                            <a:gd name="T10" fmla="*/ 2 w 2"/>
                            <a:gd name="T11" fmla="*/ 337 h 33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2" h="337">
                              <a:moveTo>
                                <a:pt x="0" y="337"/>
                              </a:moveTo>
                              <a:lnTo>
                                <a:pt x="0" y="181"/>
                              </a:lnTo>
                              <a:lnTo>
                                <a:pt x="0" y="224"/>
                              </a:lnTo>
                              <a:lnTo>
                                <a:pt x="0" y="214"/>
                              </a:lnTo>
                              <a:lnTo>
                                <a:pt x="1" y="0"/>
                              </a:lnTo>
                              <a:lnTo>
                                <a:pt x="2" y="337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173" name="Freeform 147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92" y="2734"/>
                          <a:ext cx="0" cy="1"/>
                        </a:xfrm>
                        <a:custGeom>
                          <a:avLst/>
                          <a:gdLst>
                            <a:gd name="T0" fmla="*/ 1 h 1"/>
                            <a:gd name="T1" fmla="*/ 0 h 1"/>
                            <a:gd name="T2" fmla="*/ 1 h 1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">
                              <a:moveTo>
                                <a:pt x="0" y="1"/>
                              </a:moveTo>
                              <a:lnTo>
                                <a:pt x="0" y="0"/>
                              </a:lnTo>
                              <a:lnTo>
                                <a:pt x="0" y="1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174" name="Freeform 147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96" y="2733"/>
                          <a:ext cx="0" cy="2"/>
                        </a:xfrm>
                        <a:custGeom>
                          <a:avLst/>
                          <a:gdLst>
                            <a:gd name="T0" fmla="*/ 2 h 2"/>
                            <a:gd name="T1" fmla="*/ 0 h 2"/>
                            <a:gd name="T2" fmla="*/ 2 h 2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2">
                              <a:moveTo>
                                <a:pt x="0" y="2"/>
                              </a:moveTo>
                              <a:lnTo>
                                <a:pt x="0" y="0"/>
                              </a:lnTo>
                              <a:lnTo>
                                <a:pt x="0" y="2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175" name="Freeform 147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96" y="2676"/>
                          <a:ext cx="0" cy="59"/>
                        </a:xfrm>
                        <a:custGeom>
                          <a:avLst/>
                          <a:gdLst>
                            <a:gd name="T0" fmla="*/ 59 h 59"/>
                            <a:gd name="T1" fmla="*/ 0 h 59"/>
                            <a:gd name="T2" fmla="*/ 31 h 59"/>
                            <a:gd name="T3" fmla="*/ 59 h 59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  <a:cxn ang="0">
                              <a:pos x="0" y="T3"/>
                            </a:cxn>
                          </a:cxnLst>
                          <a:rect l="0" t="0" r="r" b="b"/>
                          <a:pathLst>
                            <a:path h="59">
                              <a:moveTo>
                                <a:pt x="0" y="59"/>
                              </a:moveTo>
                              <a:lnTo>
                                <a:pt x="0" y="0"/>
                              </a:lnTo>
                              <a:lnTo>
                                <a:pt x="0" y="31"/>
                              </a:lnTo>
                              <a:lnTo>
                                <a:pt x="0" y="59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176" name="Freeform 147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96" y="2703"/>
                          <a:ext cx="0" cy="32"/>
                        </a:xfrm>
                        <a:custGeom>
                          <a:avLst/>
                          <a:gdLst>
                            <a:gd name="T0" fmla="*/ 32 h 32"/>
                            <a:gd name="T1" fmla="*/ 0 h 32"/>
                            <a:gd name="T2" fmla="*/ 32 h 32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32">
                              <a:moveTo>
                                <a:pt x="0" y="32"/>
                              </a:moveTo>
                              <a:lnTo>
                                <a:pt x="0" y="0"/>
                              </a:lnTo>
                              <a:lnTo>
                                <a:pt x="0" y="32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177" name="Freeform 147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96" y="2401"/>
                          <a:ext cx="1" cy="334"/>
                        </a:xfrm>
                        <a:custGeom>
                          <a:avLst/>
                          <a:gdLst>
                            <a:gd name="T0" fmla="*/ 0 w 1"/>
                            <a:gd name="T1" fmla="*/ 334 h 334"/>
                            <a:gd name="T2" fmla="*/ 1 w 1"/>
                            <a:gd name="T3" fmla="*/ 0 h 334"/>
                            <a:gd name="T4" fmla="*/ 1 w 1"/>
                            <a:gd name="T5" fmla="*/ 107 h 334"/>
                            <a:gd name="T6" fmla="*/ 1 w 1"/>
                            <a:gd name="T7" fmla="*/ 47 h 334"/>
                            <a:gd name="T8" fmla="*/ 1 w 1"/>
                            <a:gd name="T9" fmla="*/ 26 h 334"/>
                            <a:gd name="T10" fmla="*/ 1 w 1"/>
                            <a:gd name="T11" fmla="*/ 334 h 33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1" h="334">
                              <a:moveTo>
                                <a:pt x="0" y="334"/>
                              </a:moveTo>
                              <a:lnTo>
                                <a:pt x="1" y="0"/>
                              </a:lnTo>
                              <a:lnTo>
                                <a:pt x="1" y="107"/>
                              </a:lnTo>
                              <a:lnTo>
                                <a:pt x="1" y="47"/>
                              </a:lnTo>
                              <a:lnTo>
                                <a:pt x="1" y="26"/>
                              </a:lnTo>
                              <a:lnTo>
                                <a:pt x="1" y="334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178" name="Freeform 148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98" y="2734"/>
                          <a:ext cx="0" cy="1"/>
                        </a:xfrm>
                        <a:custGeom>
                          <a:avLst/>
                          <a:gdLst>
                            <a:gd name="T0" fmla="*/ 1 h 1"/>
                            <a:gd name="T1" fmla="*/ 0 h 1"/>
                            <a:gd name="T2" fmla="*/ 1 h 1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">
                              <a:moveTo>
                                <a:pt x="0" y="1"/>
                              </a:moveTo>
                              <a:lnTo>
                                <a:pt x="0" y="0"/>
                              </a:lnTo>
                              <a:lnTo>
                                <a:pt x="0" y="1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179" name="Freeform 148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502" y="2684"/>
                          <a:ext cx="0" cy="51"/>
                        </a:xfrm>
                        <a:custGeom>
                          <a:avLst/>
                          <a:gdLst>
                            <a:gd name="T0" fmla="*/ 51 h 51"/>
                            <a:gd name="T1" fmla="*/ 0 h 51"/>
                            <a:gd name="T2" fmla="*/ 51 h 51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51">
                              <a:moveTo>
                                <a:pt x="0" y="51"/>
                              </a:moveTo>
                              <a:lnTo>
                                <a:pt x="0" y="0"/>
                              </a:lnTo>
                              <a:lnTo>
                                <a:pt x="0" y="51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180" name="Freeform 148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502" y="2393"/>
                          <a:ext cx="1" cy="342"/>
                        </a:xfrm>
                        <a:custGeom>
                          <a:avLst/>
                          <a:gdLst>
                            <a:gd name="T0" fmla="*/ 0 w 1"/>
                            <a:gd name="T1" fmla="*/ 342 h 342"/>
                            <a:gd name="T2" fmla="*/ 0 w 1"/>
                            <a:gd name="T3" fmla="*/ 0 h 342"/>
                            <a:gd name="T4" fmla="*/ 1 w 1"/>
                            <a:gd name="T5" fmla="*/ 333 h 342"/>
                            <a:gd name="T6" fmla="*/ 1 w 1"/>
                            <a:gd name="T7" fmla="*/ 342 h 34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1" h="342">
                              <a:moveTo>
                                <a:pt x="0" y="342"/>
                              </a:moveTo>
                              <a:lnTo>
                                <a:pt x="0" y="0"/>
                              </a:lnTo>
                              <a:lnTo>
                                <a:pt x="1" y="333"/>
                              </a:lnTo>
                              <a:lnTo>
                                <a:pt x="1" y="342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181" name="Freeform 148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503" y="2596"/>
                          <a:ext cx="0" cy="139"/>
                        </a:xfrm>
                        <a:custGeom>
                          <a:avLst/>
                          <a:gdLst>
                            <a:gd name="T0" fmla="*/ 139 h 139"/>
                            <a:gd name="T1" fmla="*/ 0 h 139"/>
                            <a:gd name="T2" fmla="*/ 139 h 139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39">
                              <a:moveTo>
                                <a:pt x="0" y="139"/>
                              </a:moveTo>
                              <a:lnTo>
                                <a:pt x="0" y="0"/>
                              </a:lnTo>
                              <a:lnTo>
                                <a:pt x="0" y="139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182" name="Freeform 148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507" y="2734"/>
                          <a:ext cx="0" cy="1"/>
                        </a:xfrm>
                        <a:custGeom>
                          <a:avLst/>
                          <a:gdLst>
                            <a:gd name="T0" fmla="*/ 1 h 1"/>
                            <a:gd name="T1" fmla="*/ 0 h 1"/>
                            <a:gd name="T2" fmla="*/ 1 h 1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">
                              <a:moveTo>
                                <a:pt x="0" y="1"/>
                              </a:moveTo>
                              <a:lnTo>
                                <a:pt x="0" y="0"/>
                              </a:lnTo>
                              <a:lnTo>
                                <a:pt x="0" y="1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183" name="Freeform 148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508" y="2384"/>
                          <a:ext cx="1" cy="351"/>
                        </a:xfrm>
                        <a:custGeom>
                          <a:avLst/>
                          <a:gdLst>
                            <a:gd name="T0" fmla="*/ 0 w 1"/>
                            <a:gd name="T1" fmla="*/ 351 h 351"/>
                            <a:gd name="T2" fmla="*/ 0 w 1"/>
                            <a:gd name="T3" fmla="*/ 224 h 351"/>
                            <a:gd name="T4" fmla="*/ 0 w 1"/>
                            <a:gd name="T5" fmla="*/ 270 h 351"/>
                            <a:gd name="T6" fmla="*/ 0 w 1"/>
                            <a:gd name="T7" fmla="*/ 253 h 351"/>
                            <a:gd name="T8" fmla="*/ 0 w 1"/>
                            <a:gd name="T9" fmla="*/ 0 h 351"/>
                            <a:gd name="T10" fmla="*/ 1 w 1"/>
                            <a:gd name="T11" fmla="*/ 351 h 35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1" h="351">
                              <a:moveTo>
                                <a:pt x="0" y="351"/>
                              </a:moveTo>
                              <a:lnTo>
                                <a:pt x="0" y="224"/>
                              </a:lnTo>
                              <a:lnTo>
                                <a:pt x="0" y="270"/>
                              </a:lnTo>
                              <a:lnTo>
                                <a:pt x="0" y="253"/>
                              </a:lnTo>
                              <a:lnTo>
                                <a:pt x="0" y="0"/>
                              </a:lnTo>
                              <a:lnTo>
                                <a:pt x="1" y="351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184" name="Freeform 148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509" y="2707"/>
                          <a:ext cx="0" cy="28"/>
                        </a:xfrm>
                        <a:custGeom>
                          <a:avLst/>
                          <a:gdLst>
                            <a:gd name="T0" fmla="*/ 28 h 28"/>
                            <a:gd name="T1" fmla="*/ 0 h 28"/>
                            <a:gd name="T2" fmla="*/ 28 h 28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28">
                              <a:moveTo>
                                <a:pt x="0" y="28"/>
                              </a:moveTo>
                              <a:lnTo>
                                <a:pt x="0" y="0"/>
                              </a:lnTo>
                              <a:lnTo>
                                <a:pt x="0" y="28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185" name="Freeform 148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510" y="2721"/>
                          <a:ext cx="0" cy="14"/>
                        </a:xfrm>
                        <a:custGeom>
                          <a:avLst/>
                          <a:gdLst>
                            <a:gd name="T0" fmla="*/ 14 h 14"/>
                            <a:gd name="T1" fmla="*/ 0 h 14"/>
                            <a:gd name="T2" fmla="*/ 14 h 14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4">
                              <a:moveTo>
                                <a:pt x="0" y="14"/>
                              </a:moveTo>
                              <a:lnTo>
                                <a:pt x="0" y="0"/>
                              </a:lnTo>
                              <a:lnTo>
                                <a:pt x="0" y="14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186" name="Freeform 148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513" y="2390"/>
                          <a:ext cx="2" cy="345"/>
                        </a:xfrm>
                        <a:custGeom>
                          <a:avLst/>
                          <a:gdLst>
                            <a:gd name="T0" fmla="*/ 0 w 2"/>
                            <a:gd name="T1" fmla="*/ 345 h 345"/>
                            <a:gd name="T2" fmla="*/ 1 w 2"/>
                            <a:gd name="T3" fmla="*/ 22 h 345"/>
                            <a:gd name="T4" fmla="*/ 1 w 2"/>
                            <a:gd name="T5" fmla="*/ 90 h 345"/>
                            <a:gd name="T6" fmla="*/ 1 w 2"/>
                            <a:gd name="T7" fmla="*/ 66 h 345"/>
                            <a:gd name="T8" fmla="*/ 1 w 2"/>
                            <a:gd name="T9" fmla="*/ 0 h 345"/>
                            <a:gd name="T10" fmla="*/ 2 w 2"/>
                            <a:gd name="T11" fmla="*/ 345 h 34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2" h="345">
                              <a:moveTo>
                                <a:pt x="0" y="345"/>
                              </a:moveTo>
                              <a:lnTo>
                                <a:pt x="1" y="22"/>
                              </a:lnTo>
                              <a:lnTo>
                                <a:pt x="1" y="90"/>
                              </a:lnTo>
                              <a:lnTo>
                                <a:pt x="1" y="66"/>
                              </a:lnTo>
                              <a:lnTo>
                                <a:pt x="1" y="0"/>
                              </a:lnTo>
                              <a:lnTo>
                                <a:pt x="2" y="345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187" name="Freeform 148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515" y="2700"/>
                          <a:ext cx="0" cy="35"/>
                        </a:xfrm>
                        <a:custGeom>
                          <a:avLst/>
                          <a:gdLst>
                            <a:gd name="T0" fmla="*/ 35 h 35"/>
                            <a:gd name="T1" fmla="*/ 0 h 35"/>
                            <a:gd name="T2" fmla="*/ 35 h 35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35">
                              <a:moveTo>
                                <a:pt x="0" y="35"/>
                              </a:moveTo>
                              <a:lnTo>
                                <a:pt x="0" y="0"/>
                              </a:lnTo>
                              <a:lnTo>
                                <a:pt x="0" y="35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188" name="Freeform 149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515" y="2726"/>
                          <a:ext cx="0" cy="9"/>
                        </a:xfrm>
                        <a:custGeom>
                          <a:avLst/>
                          <a:gdLst>
                            <a:gd name="T0" fmla="*/ 9 h 9"/>
                            <a:gd name="T1" fmla="*/ 0 h 9"/>
                            <a:gd name="T2" fmla="*/ 9 h 9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9">
                              <a:moveTo>
                                <a:pt x="0" y="9"/>
                              </a:moveTo>
                              <a:lnTo>
                                <a:pt x="0" y="0"/>
                              </a:lnTo>
                              <a:lnTo>
                                <a:pt x="0" y="9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189" name="Freeform 149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519" y="2683"/>
                          <a:ext cx="0" cy="52"/>
                        </a:xfrm>
                        <a:custGeom>
                          <a:avLst/>
                          <a:gdLst>
                            <a:gd name="T0" fmla="*/ 52 h 52"/>
                            <a:gd name="T1" fmla="*/ 0 h 52"/>
                            <a:gd name="T2" fmla="*/ 52 h 52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52">
                              <a:moveTo>
                                <a:pt x="0" y="52"/>
                              </a:moveTo>
                              <a:lnTo>
                                <a:pt x="0" y="0"/>
                              </a:lnTo>
                              <a:lnTo>
                                <a:pt x="0" y="52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190" name="Freeform 149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519" y="2377"/>
                          <a:ext cx="1" cy="358"/>
                        </a:xfrm>
                        <a:custGeom>
                          <a:avLst/>
                          <a:gdLst>
                            <a:gd name="T0" fmla="*/ 0 w 1"/>
                            <a:gd name="T1" fmla="*/ 358 h 358"/>
                            <a:gd name="T2" fmla="*/ 1 w 1"/>
                            <a:gd name="T3" fmla="*/ 0 h 358"/>
                            <a:gd name="T4" fmla="*/ 1 w 1"/>
                            <a:gd name="T5" fmla="*/ 238 h 358"/>
                            <a:gd name="T6" fmla="*/ 1 w 1"/>
                            <a:gd name="T7" fmla="*/ 240 h 358"/>
                            <a:gd name="T8" fmla="*/ 1 w 1"/>
                            <a:gd name="T9" fmla="*/ 199 h 358"/>
                            <a:gd name="T10" fmla="*/ 1 w 1"/>
                            <a:gd name="T11" fmla="*/ 358 h 35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1" h="358">
                              <a:moveTo>
                                <a:pt x="0" y="358"/>
                              </a:moveTo>
                              <a:lnTo>
                                <a:pt x="1" y="0"/>
                              </a:lnTo>
                              <a:lnTo>
                                <a:pt x="1" y="238"/>
                              </a:lnTo>
                              <a:lnTo>
                                <a:pt x="1" y="240"/>
                              </a:lnTo>
                              <a:lnTo>
                                <a:pt x="1" y="199"/>
                              </a:lnTo>
                              <a:lnTo>
                                <a:pt x="1" y="358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191" name="Freeform 149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521" y="2713"/>
                          <a:ext cx="0" cy="22"/>
                        </a:xfrm>
                        <a:custGeom>
                          <a:avLst/>
                          <a:gdLst>
                            <a:gd name="T0" fmla="*/ 22 h 22"/>
                            <a:gd name="T1" fmla="*/ 0 h 22"/>
                            <a:gd name="T2" fmla="*/ 22 h 22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22">
                              <a:moveTo>
                                <a:pt x="0" y="22"/>
                              </a:moveTo>
                              <a:lnTo>
                                <a:pt x="0" y="0"/>
                              </a:lnTo>
                              <a:lnTo>
                                <a:pt x="0" y="22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192" name="Freeform 149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525" y="2361"/>
                          <a:ext cx="1" cy="374"/>
                        </a:xfrm>
                        <a:custGeom>
                          <a:avLst/>
                          <a:gdLst>
                            <a:gd name="T0" fmla="*/ 0 w 1"/>
                            <a:gd name="T1" fmla="*/ 374 h 374"/>
                            <a:gd name="T2" fmla="*/ 0 w 1"/>
                            <a:gd name="T3" fmla="*/ 304 h 374"/>
                            <a:gd name="T4" fmla="*/ 0 w 1"/>
                            <a:gd name="T5" fmla="*/ 307 h 374"/>
                            <a:gd name="T6" fmla="*/ 0 w 1"/>
                            <a:gd name="T7" fmla="*/ 336 h 374"/>
                            <a:gd name="T8" fmla="*/ 1 w 1"/>
                            <a:gd name="T9" fmla="*/ 0 h 374"/>
                            <a:gd name="T10" fmla="*/ 1 w 1"/>
                            <a:gd name="T11" fmla="*/ 374 h 37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1" h="374">
                              <a:moveTo>
                                <a:pt x="0" y="374"/>
                              </a:moveTo>
                              <a:lnTo>
                                <a:pt x="0" y="304"/>
                              </a:lnTo>
                              <a:lnTo>
                                <a:pt x="0" y="307"/>
                              </a:lnTo>
                              <a:lnTo>
                                <a:pt x="0" y="336"/>
                              </a:lnTo>
                              <a:lnTo>
                                <a:pt x="1" y="0"/>
                              </a:lnTo>
                              <a:lnTo>
                                <a:pt x="1" y="374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193" name="Freeform 149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527" y="2666"/>
                          <a:ext cx="0" cy="69"/>
                        </a:xfrm>
                        <a:custGeom>
                          <a:avLst/>
                          <a:gdLst>
                            <a:gd name="T0" fmla="*/ 69 h 69"/>
                            <a:gd name="T1" fmla="*/ 0 h 69"/>
                            <a:gd name="T2" fmla="*/ 69 h 69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69">
                              <a:moveTo>
                                <a:pt x="0" y="69"/>
                              </a:moveTo>
                              <a:lnTo>
                                <a:pt x="0" y="0"/>
                              </a:lnTo>
                              <a:lnTo>
                                <a:pt x="0" y="69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194" name="Freeform 149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531" y="2367"/>
                          <a:ext cx="1" cy="368"/>
                        </a:xfrm>
                        <a:custGeom>
                          <a:avLst/>
                          <a:gdLst>
                            <a:gd name="T0" fmla="*/ 0 w 1"/>
                            <a:gd name="T1" fmla="*/ 368 h 368"/>
                            <a:gd name="T2" fmla="*/ 0 w 1"/>
                            <a:gd name="T3" fmla="*/ 33 h 368"/>
                            <a:gd name="T4" fmla="*/ 0 w 1"/>
                            <a:gd name="T5" fmla="*/ 55 h 368"/>
                            <a:gd name="T6" fmla="*/ 0 w 1"/>
                            <a:gd name="T7" fmla="*/ 158 h 368"/>
                            <a:gd name="T8" fmla="*/ 0 w 1"/>
                            <a:gd name="T9" fmla="*/ 0 h 368"/>
                            <a:gd name="T10" fmla="*/ 1 w 1"/>
                            <a:gd name="T11" fmla="*/ 368 h 36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1" h="368">
                              <a:moveTo>
                                <a:pt x="0" y="368"/>
                              </a:moveTo>
                              <a:lnTo>
                                <a:pt x="0" y="33"/>
                              </a:lnTo>
                              <a:lnTo>
                                <a:pt x="0" y="55"/>
                              </a:lnTo>
                              <a:lnTo>
                                <a:pt x="0" y="158"/>
                              </a:lnTo>
                              <a:lnTo>
                                <a:pt x="0" y="0"/>
                              </a:lnTo>
                              <a:lnTo>
                                <a:pt x="1" y="368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195" name="Freeform 149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536" y="2369"/>
                          <a:ext cx="2" cy="366"/>
                        </a:xfrm>
                        <a:custGeom>
                          <a:avLst/>
                          <a:gdLst>
                            <a:gd name="T0" fmla="*/ 0 w 2"/>
                            <a:gd name="T1" fmla="*/ 366 h 366"/>
                            <a:gd name="T2" fmla="*/ 1 w 2"/>
                            <a:gd name="T3" fmla="*/ 0 h 366"/>
                            <a:gd name="T4" fmla="*/ 1 w 2"/>
                            <a:gd name="T5" fmla="*/ 207 h 366"/>
                            <a:gd name="T6" fmla="*/ 1 w 2"/>
                            <a:gd name="T7" fmla="*/ 203 h 366"/>
                            <a:gd name="T8" fmla="*/ 2 w 2"/>
                            <a:gd name="T9" fmla="*/ 180 h 366"/>
                            <a:gd name="T10" fmla="*/ 2 w 2"/>
                            <a:gd name="T11" fmla="*/ 366 h 36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2" h="366">
                              <a:moveTo>
                                <a:pt x="0" y="366"/>
                              </a:moveTo>
                              <a:lnTo>
                                <a:pt x="1" y="0"/>
                              </a:lnTo>
                              <a:lnTo>
                                <a:pt x="1" y="207"/>
                              </a:lnTo>
                              <a:lnTo>
                                <a:pt x="1" y="203"/>
                              </a:lnTo>
                              <a:lnTo>
                                <a:pt x="2" y="180"/>
                              </a:lnTo>
                              <a:lnTo>
                                <a:pt x="2" y="366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196" name="Freeform 149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542" y="2355"/>
                          <a:ext cx="1" cy="380"/>
                        </a:xfrm>
                        <a:custGeom>
                          <a:avLst/>
                          <a:gdLst>
                            <a:gd name="T0" fmla="*/ 0 w 1"/>
                            <a:gd name="T1" fmla="*/ 380 h 380"/>
                            <a:gd name="T2" fmla="*/ 0 w 1"/>
                            <a:gd name="T3" fmla="*/ 307 h 380"/>
                            <a:gd name="T4" fmla="*/ 0 w 1"/>
                            <a:gd name="T5" fmla="*/ 340 h 380"/>
                            <a:gd name="T6" fmla="*/ 0 w 1"/>
                            <a:gd name="T7" fmla="*/ 364 h 380"/>
                            <a:gd name="T8" fmla="*/ 1 w 1"/>
                            <a:gd name="T9" fmla="*/ 0 h 380"/>
                            <a:gd name="T10" fmla="*/ 1 w 1"/>
                            <a:gd name="T11" fmla="*/ 380 h 38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1" h="380">
                              <a:moveTo>
                                <a:pt x="0" y="380"/>
                              </a:moveTo>
                              <a:lnTo>
                                <a:pt x="0" y="307"/>
                              </a:lnTo>
                              <a:lnTo>
                                <a:pt x="0" y="340"/>
                              </a:lnTo>
                              <a:lnTo>
                                <a:pt x="0" y="364"/>
                              </a:lnTo>
                              <a:lnTo>
                                <a:pt x="1" y="0"/>
                              </a:lnTo>
                              <a:lnTo>
                                <a:pt x="1" y="380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197" name="Freeform 149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543" y="2656"/>
                          <a:ext cx="1" cy="79"/>
                        </a:xfrm>
                        <a:custGeom>
                          <a:avLst/>
                          <a:gdLst>
                            <a:gd name="T0" fmla="*/ 0 w 1"/>
                            <a:gd name="T1" fmla="*/ 79 h 79"/>
                            <a:gd name="T2" fmla="*/ 0 w 1"/>
                            <a:gd name="T3" fmla="*/ 65 h 79"/>
                            <a:gd name="T4" fmla="*/ 0 w 1"/>
                            <a:gd name="T5" fmla="*/ 30 h 79"/>
                            <a:gd name="T6" fmla="*/ 1 w 1"/>
                            <a:gd name="T7" fmla="*/ 0 h 79"/>
                            <a:gd name="T8" fmla="*/ 1 w 1"/>
                            <a:gd name="T9" fmla="*/ 79 h 7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</a:cxnLst>
                          <a:rect l="0" t="0" r="r" b="b"/>
                          <a:pathLst>
                            <a:path w="1" h="79">
                              <a:moveTo>
                                <a:pt x="0" y="79"/>
                              </a:moveTo>
                              <a:lnTo>
                                <a:pt x="0" y="65"/>
                              </a:lnTo>
                              <a:lnTo>
                                <a:pt x="0" y="30"/>
                              </a:lnTo>
                              <a:lnTo>
                                <a:pt x="1" y="0"/>
                              </a:lnTo>
                              <a:lnTo>
                                <a:pt x="1" y="79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198" name="Freeform 150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544" y="2693"/>
                          <a:ext cx="0" cy="42"/>
                        </a:xfrm>
                        <a:custGeom>
                          <a:avLst/>
                          <a:gdLst>
                            <a:gd name="T0" fmla="*/ 42 h 42"/>
                            <a:gd name="T1" fmla="*/ 0 h 42"/>
                            <a:gd name="T2" fmla="*/ 42 h 42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42">
                              <a:moveTo>
                                <a:pt x="0" y="42"/>
                              </a:moveTo>
                              <a:lnTo>
                                <a:pt x="0" y="0"/>
                              </a:lnTo>
                              <a:lnTo>
                                <a:pt x="0" y="42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199" name="Freeform 150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548" y="2725"/>
                          <a:ext cx="0" cy="10"/>
                        </a:xfrm>
                        <a:custGeom>
                          <a:avLst/>
                          <a:gdLst>
                            <a:gd name="T0" fmla="*/ 10 h 10"/>
                            <a:gd name="T1" fmla="*/ 0 h 10"/>
                            <a:gd name="T2" fmla="*/ 10 h 10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0">
                              <a:moveTo>
                                <a:pt x="0" y="10"/>
                              </a:moveTo>
                              <a:lnTo>
                                <a:pt x="0" y="0"/>
                              </a:lnTo>
                              <a:lnTo>
                                <a:pt x="0" y="10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00" name="Freeform 150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548" y="2371"/>
                          <a:ext cx="1" cy="364"/>
                        </a:xfrm>
                        <a:custGeom>
                          <a:avLst/>
                          <a:gdLst>
                            <a:gd name="T0" fmla="*/ 0 w 1"/>
                            <a:gd name="T1" fmla="*/ 364 h 364"/>
                            <a:gd name="T2" fmla="*/ 0 w 1"/>
                            <a:gd name="T3" fmla="*/ 34 h 364"/>
                            <a:gd name="T4" fmla="*/ 0 w 1"/>
                            <a:gd name="T5" fmla="*/ 127 h 364"/>
                            <a:gd name="T6" fmla="*/ 0 w 1"/>
                            <a:gd name="T7" fmla="*/ 125 h 364"/>
                            <a:gd name="T8" fmla="*/ 1 w 1"/>
                            <a:gd name="T9" fmla="*/ 0 h 364"/>
                            <a:gd name="T10" fmla="*/ 1 w 1"/>
                            <a:gd name="T11" fmla="*/ 364 h 36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1" h="364">
                              <a:moveTo>
                                <a:pt x="0" y="364"/>
                              </a:moveTo>
                              <a:lnTo>
                                <a:pt x="0" y="34"/>
                              </a:lnTo>
                              <a:lnTo>
                                <a:pt x="0" y="127"/>
                              </a:lnTo>
                              <a:lnTo>
                                <a:pt x="0" y="125"/>
                              </a:lnTo>
                              <a:lnTo>
                                <a:pt x="1" y="0"/>
                              </a:lnTo>
                              <a:lnTo>
                                <a:pt x="1" y="364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01" name="Freeform 150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554" y="2378"/>
                          <a:ext cx="1" cy="357"/>
                        </a:xfrm>
                        <a:custGeom>
                          <a:avLst/>
                          <a:gdLst>
                            <a:gd name="T0" fmla="*/ 0 w 1"/>
                            <a:gd name="T1" fmla="*/ 357 h 357"/>
                            <a:gd name="T2" fmla="*/ 0 w 1"/>
                            <a:gd name="T3" fmla="*/ 0 h 357"/>
                            <a:gd name="T4" fmla="*/ 0 w 1"/>
                            <a:gd name="T5" fmla="*/ 131 h 357"/>
                            <a:gd name="T6" fmla="*/ 0 w 1"/>
                            <a:gd name="T7" fmla="*/ 145 h 357"/>
                            <a:gd name="T8" fmla="*/ 1 w 1"/>
                            <a:gd name="T9" fmla="*/ 134 h 357"/>
                            <a:gd name="T10" fmla="*/ 1 w 1"/>
                            <a:gd name="T11" fmla="*/ 357 h 35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1" h="357">
                              <a:moveTo>
                                <a:pt x="0" y="357"/>
                              </a:moveTo>
                              <a:lnTo>
                                <a:pt x="0" y="0"/>
                              </a:lnTo>
                              <a:lnTo>
                                <a:pt x="0" y="131"/>
                              </a:lnTo>
                              <a:lnTo>
                                <a:pt x="0" y="145"/>
                              </a:lnTo>
                              <a:lnTo>
                                <a:pt x="1" y="134"/>
                              </a:lnTo>
                              <a:lnTo>
                                <a:pt x="1" y="357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02" name="Freeform 150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555" y="2731"/>
                          <a:ext cx="0" cy="4"/>
                        </a:xfrm>
                        <a:custGeom>
                          <a:avLst/>
                          <a:gdLst>
                            <a:gd name="T0" fmla="*/ 4 h 4"/>
                            <a:gd name="T1" fmla="*/ 0 h 4"/>
                            <a:gd name="T2" fmla="*/ 4 h 4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4">
                              <a:moveTo>
                                <a:pt x="0" y="4"/>
                              </a:moveTo>
                              <a:lnTo>
                                <a:pt x="0" y="0"/>
                              </a:lnTo>
                              <a:lnTo>
                                <a:pt x="0" y="4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03" name="Freeform 150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555" y="2651"/>
                          <a:ext cx="0" cy="84"/>
                        </a:xfrm>
                        <a:custGeom>
                          <a:avLst/>
                          <a:gdLst>
                            <a:gd name="T0" fmla="*/ 84 h 84"/>
                            <a:gd name="T1" fmla="*/ 81 h 84"/>
                            <a:gd name="T2" fmla="*/ 0 h 84"/>
                            <a:gd name="T3" fmla="*/ 84 h 84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  <a:cxn ang="0">
                              <a:pos x="0" y="T3"/>
                            </a:cxn>
                          </a:cxnLst>
                          <a:rect l="0" t="0" r="r" b="b"/>
                          <a:pathLst>
                            <a:path h="84">
                              <a:moveTo>
                                <a:pt x="0" y="84"/>
                              </a:moveTo>
                              <a:lnTo>
                                <a:pt x="0" y="81"/>
                              </a:lnTo>
                              <a:lnTo>
                                <a:pt x="0" y="0"/>
                              </a:lnTo>
                              <a:lnTo>
                                <a:pt x="0" y="84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04" name="Freeform 150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556" y="2730"/>
                          <a:ext cx="0" cy="5"/>
                        </a:xfrm>
                        <a:custGeom>
                          <a:avLst/>
                          <a:gdLst>
                            <a:gd name="T0" fmla="*/ 5 h 5"/>
                            <a:gd name="T1" fmla="*/ 0 h 5"/>
                            <a:gd name="T2" fmla="*/ 5 h 5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5">
                              <a:moveTo>
                                <a:pt x="0" y="5"/>
                              </a:moveTo>
                              <a:lnTo>
                                <a:pt x="0" y="0"/>
                              </a:lnTo>
                              <a:lnTo>
                                <a:pt x="0" y="5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05" name="Freeform 150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556" y="2726"/>
                          <a:ext cx="0" cy="9"/>
                        </a:xfrm>
                        <a:custGeom>
                          <a:avLst/>
                          <a:gdLst>
                            <a:gd name="T0" fmla="*/ 9 h 9"/>
                            <a:gd name="T1" fmla="*/ 0 h 9"/>
                            <a:gd name="T2" fmla="*/ 9 h 9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9">
                              <a:moveTo>
                                <a:pt x="0" y="9"/>
                              </a:moveTo>
                              <a:lnTo>
                                <a:pt x="0" y="0"/>
                              </a:lnTo>
                              <a:lnTo>
                                <a:pt x="0" y="9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06" name="Freeform 150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559" y="2387"/>
                          <a:ext cx="2" cy="348"/>
                        </a:xfrm>
                        <a:custGeom>
                          <a:avLst/>
                          <a:gdLst>
                            <a:gd name="T0" fmla="*/ 0 w 2"/>
                            <a:gd name="T1" fmla="*/ 348 h 348"/>
                            <a:gd name="T2" fmla="*/ 0 w 2"/>
                            <a:gd name="T3" fmla="*/ 297 h 348"/>
                            <a:gd name="T4" fmla="*/ 0 w 2"/>
                            <a:gd name="T5" fmla="*/ 316 h 348"/>
                            <a:gd name="T6" fmla="*/ 0 w 2"/>
                            <a:gd name="T7" fmla="*/ 311 h 348"/>
                            <a:gd name="T8" fmla="*/ 1 w 2"/>
                            <a:gd name="T9" fmla="*/ 0 h 348"/>
                            <a:gd name="T10" fmla="*/ 2 w 2"/>
                            <a:gd name="T11" fmla="*/ 348 h 34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2" h="348">
                              <a:moveTo>
                                <a:pt x="0" y="348"/>
                              </a:moveTo>
                              <a:lnTo>
                                <a:pt x="0" y="297"/>
                              </a:lnTo>
                              <a:lnTo>
                                <a:pt x="0" y="316"/>
                              </a:lnTo>
                              <a:lnTo>
                                <a:pt x="0" y="311"/>
                              </a:lnTo>
                              <a:lnTo>
                                <a:pt x="1" y="0"/>
                              </a:lnTo>
                              <a:lnTo>
                                <a:pt x="2" y="348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07" name="Freeform 150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561" y="2689"/>
                          <a:ext cx="0" cy="46"/>
                        </a:xfrm>
                        <a:custGeom>
                          <a:avLst/>
                          <a:gdLst>
                            <a:gd name="T0" fmla="*/ 46 h 46"/>
                            <a:gd name="T1" fmla="*/ 0 h 46"/>
                            <a:gd name="T2" fmla="*/ 46 h 46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46">
                              <a:moveTo>
                                <a:pt x="0" y="46"/>
                              </a:moveTo>
                              <a:lnTo>
                                <a:pt x="0" y="0"/>
                              </a:lnTo>
                              <a:lnTo>
                                <a:pt x="0" y="46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08" name="Freeform 151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561" y="2661"/>
                          <a:ext cx="0" cy="74"/>
                        </a:xfrm>
                        <a:custGeom>
                          <a:avLst/>
                          <a:gdLst>
                            <a:gd name="T0" fmla="*/ 74 h 74"/>
                            <a:gd name="T1" fmla="*/ 0 h 74"/>
                            <a:gd name="T2" fmla="*/ 74 h 74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74">
                              <a:moveTo>
                                <a:pt x="0" y="74"/>
                              </a:moveTo>
                              <a:lnTo>
                                <a:pt x="0" y="0"/>
                              </a:lnTo>
                              <a:lnTo>
                                <a:pt x="0" y="74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09" name="Freeform 151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565" y="2398"/>
                          <a:ext cx="1" cy="337"/>
                        </a:xfrm>
                        <a:custGeom>
                          <a:avLst/>
                          <a:gdLst>
                            <a:gd name="T0" fmla="*/ 0 w 1"/>
                            <a:gd name="T1" fmla="*/ 337 h 337"/>
                            <a:gd name="T2" fmla="*/ 0 w 1"/>
                            <a:gd name="T3" fmla="*/ 42 h 337"/>
                            <a:gd name="T4" fmla="*/ 0 w 1"/>
                            <a:gd name="T5" fmla="*/ 154 h 337"/>
                            <a:gd name="T6" fmla="*/ 0 w 1"/>
                            <a:gd name="T7" fmla="*/ 137 h 337"/>
                            <a:gd name="T8" fmla="*/ 1 w 1"/>
                            <a:gd name="T9" fmla="*/ 0 h 337"/>
                            <a:gd name="T10" fmla="*/ 1 w 1"/>
                            <a:gd name="T11" fmla="*/ 337 h 33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1" h="337">
                              <a:moveTo>
                                <a:pt x="0" y="337"/>
                              </a:moveTo>
                              <a:lnTo>
                                <a:pt x="0" y="42"/>
                              </a:lnTo>
                              <a:lnTo>
                                <a:pt x="0" y="154"/>
                              </a:lnTo>
                              <a:lnTo>
                                <a:pt x="0" y="137"/>
                              </a:lnTo>
                              <a:lnTo>
                                <a:pt x="1" y="0"/>
                              </a:lnTo>
                              <a:lnTo>
                                <a:pt x="1" y="337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10" name="Freeform 151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567" y="2728"/>
                          <a:ext cx="0" cy="7"/>
                        </a:xfrm>
                        <a:custGeom>
                          <a:avLst/>
                          <a:gdLst>
                            <a:gd name="T0" fmla="*/ 7 h 7"/>
                            <a:gd name="T1" fmla="*/ 0 h 7"/>
                            <a:gd name="T2" fmla="*/ 7 h 7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7">
                              <a:moveTo>
                                <a:pt x="0" y="7"/>
                              </a:moveTo>
                              <a:lnTo>
                                <a:pt x="0" y="0"/>
                              </a:lnTo>
                              <a:lnTo>
                                <a:pt x="0" y="7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11" name="Freeform 151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571" y="2412"/>
                          <a:ext cx="1" cy="323"/>
                        </a:xfrm>
                        <a:custGeom>
                          <a:avLst/>
                          <a:gdLst>
                            <a:gd name="T0" fmla="*/ 0 w 1"/>
                            <a:gd name="T1" fmla="*/ 323 h 323"/>
                            <a:gd name="T2" fmla="*/ 0 w 1"/>
                            <a:gd name="T3" fmla="*/ 0 h 323"/>
                            <a:gd name="T4" fmla="*/ 1 w 1"/>
                            <a:gd name="T5" fmla="*/ 168 h 323"/>
                            <a:gd name="T6" fmla="*/ 1 w 1"/>
                            <a:gd name="T7" fmla="*/ 262 h 323"/>
                            <a:gd name="T8" fmla="*/ 1 w 1"/>
                            <a:gd name="T9" fmla="*/ 96 h 323"/>
                            <a:gd name="T10" fmla="*/ 1 w 1"/>
                            <a:gd name="T11" fmla="*/ 323 h 32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1" h="323">
                              <a:moveTo>
                                <a:pt x="0" y="323"/>
                              </a:moveTo>
                              <a:lnTo>
                                <a:pt x="0" y="0"/>
                              </a:lnTo>
                              <a:lnTo>
                                <a:pt x="1" y="168"/>
                              </a:lnTo>
                              <a:lnTo>
                                <a:pt x="1" y="262"/>
                              </a:lnTo>
                              <a:lnTo>
                                <a:pt x="1" y="96"/>
                              </a:lnTo>
                              <a:lnTo>
                                <a:pt x="1" y="323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12" name="Freeform 151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576" y="2698"/>
                          <a:ext cx="0" cy="37"/>
                        </a:xfrm>
                        <a:custGeom>
                          <a:avLst/>
                          <a:gdLst>
                            <a:gd name="T0" fmla="*/ 37 h 37"/>
                            <a:gd name="T1" fmla="*/ 0 h 37"/>
                            <a:gd name="T2" fmla="*/ 37 h 37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37">
                              <a:moveTo>
                                <a:pt x="0" y="37"/>
                              </a:moveTo>
                              <a:lnTo>
                                <a:pt x="0" y="0"/>
                              </a:lnTo>
                              <a:lnTo>
                                <a:pt x="0" y="37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13" name="Freeform 151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577" y="2654"/>
                          <a:ext cx="0" cy="81"/>
                        </a:xfrm>
                        <a:custGeom>
                          <a:avLst/>
                          <a:gdLst>
                            <a:gd name="T0" fmla="*/ 81 h 81"/>
                            <a:gd name="T1" fmla="*/ 0 h 81"/>
                            <a:gd name="T2" fmla="*/ 81 h 81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81">
                              <a:moveTo>
                                <a:pt x="0" y="81"/>
                              </a:moveTo>
                              <a:lnTo>
                                <a:pt x="0" y="0"/>
                              </a:lnTo>
                              <a:lnTo>
                                <a:pt x="0" y="81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14" name="Freeform 151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577" y="2419"/>
                          <a:ext cx="1" cy="316"/>
                        </a:xfrm>
                        <a:custGeom>
                          <a:avLst/>
                          <a:gdLst>
                            <a:gd name="T0" fmla="*/ 0 w 1"/>
                            <a:gd name="T1" fmla="*/ 316 h 316"/>
                            <a:gd name="T2" fmla="*/ 0 w 1"/>
                            <a:gd name="T3" fmla="*/ 0 h 316"/>
                            <a:gd name="T4" fmla="*/ 1 w 1"/>
                            <a:gd name="T5" fmla="*/ 251 h 316"/>
                            <a:gd name="T6" fmla="*/ 1 w 1"/>
                            <a:gd name="T7" fmla="*/ 260 h 316"/>
                            <a:gd name="T8" fmla="*/ 1 w 1"/>
                            <a:gd name="T9" fmla="*/ 221 h 316"/>
                            <a:gd name="T10" fmla="*/ 1 w 1"/>
                            <a:gd name="T11" fmla="*/ 316 h 31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1" h="316">
                              <a:moveTo>
                                <a:pt x="0" y="316"/>
                              </a:moveTo>
                              <a:lnTo>
                                <a:pt x="0" y="0"/>
                              </a:lnTo>
                              <a:lnTo>
                                <a:pt x="1" y="251"/>
                              </a:lnTo>
                              <a:lnTo>
                                <a:pt x="1" y="260"/>
                              </a:lnTo>
                              <a:lnTo>
                                <a:pt x="1" y="221"/>
                              </a:lnTo>
                              <a:lnTo>
                                <a:pt x="1" y="316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15" name="Freeform 151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582" y="2428"/>
                          <a:ext cx="2" cy="307"/>
                        </a:xfrm>
                        <a:custGeom>
                          <a:avLst/>
                          <a:gdLst>
                            <a:gd name="T0" fmla="*/ 0 w 2"/>
                            <a:gd name="T1" fmla="*/ 307 h 307"/>
                            <a:gd name="T2" fmla="*/ 0 w 2"/>
                            <a:gd name="T3" fmla="*/ 29 h 307"/>
                            <a:gd name="T4" fmla="*/ 0 w 2"/>
                            <a:gd name="T5" fmla="*/ 50 h 307"/>
                            <a:gd name="T6" fmla="*/ 0 w 2"/>
                            <a:gd name="T7" fmla="*/ 59 h 307"/>
                            <a:gd name="T8" fmla="*/ 1 w 2"/>
                            <a:gd name="T9" fmla="*/ 0 h 307"/>
                            <a:gd name="T10" fmla="*/ 2 w 2"/>
                            <a:gd name="T11" fmla="*/ 307 h 30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2" h="307">
                              <a:moveTo>
                                <a:pt x="0" y="307"/>
                              </a:moveTo>
                              <a:lnTo>
                                <a:pt x="0" y="29"/>
                              </a:lnTo>
                              <a:lnTo>
                                <a:pt x="0" y="50"/>
                              </a:lnTo>
                              <a:lnTo>
                                <a:pt x="0" y="59"/>
                              </a:lnTo>
                              <a:lnTo>
                                <a:pt x="1" y="0"/>
                              </a:lnTo>
                              <a:lnTo>
                                <a:pt x="2" y="307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16" name="Freeform 151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584" y="2673"/>
                          <a:ext cx="0" cy="62"/>
                        </a:xfrm>
                        <a:custGeom>
                          <a:avLst/>
                          <a:gdLst>
                            <a:gd name="T0" fmla="*/ 62 h 62"/>
                            <a:gd name="T1" fmla="*/ 60 h 62"/>
                            <a:gd name="T2" fmla="*/ 0 h 62"/>
                            <a:gd name="T3" fmla="*/ 62 h 62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  <a:cxn ang="0">
                              <a:pos x="0" y="T3"/>
                            </a:cxn>
                          </a:cxnLst>
                          <a:rect l="0" t="0" r="r" b="b"/>
                          <a:pathLst>
                            <a:path h="62">
                              <a:moveTo>
                                <a:pt x="0" y="62"/>
                              </a:moveTo>
                              <a:lnTo>
                                <a:pt x="0" y="60"/>
                              </a:lnTo>
                              <a:lnTo>
                                <a:pt x="0" y="0"/>
                              </a:lnTo>
                              <a:lnTo>
                                <a:pt x="0" y="62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17" name="Freeform 151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584" y="2712"/>
                          <a:ext cx="0" cy="23"/>
                        </a:xfrm>
                        <a:custGeom>
                          <a:avLst/>
                          <a:gdLst>
                            <a:gd name="T0" fmla="*/ 23 h 23"/>
                            <a:gd name="T1" fmla="*/ 6 h 23"/>
                            <a:gd name="T2" fmla="*/ 15 h 23"/>
                            <a:gd name="T3" fmla="*/ 0 h 23"/>
                            <a:gd name="T4" fmla="*/ 23 h 23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  <a:cxn ang="0">
                              <a:pos x="0" y="T3"/>
                            </a:cxn>
                            <a:cxn ang="0">
                              <a:pos x="0" y="T4"/>
                            </a:cxn>
                          </a:cxnLst>
                          <a:rect l="0" t="0" r="r" b="b"/>
                          <a:pathLst>
                            <a:path h="23">
                              <a:moveTo>
                                <a:pt x="0" y="23"/>
                              </a:moveTo>
                              <a:lnTo>
                                <a:pt x="0" y="6"/>
                              </a:lnTo>
                              <a:lnTo>
                                <a:pt x="0" y="15"/>
                              </a:lnTo>
                              <a:lnTo>
                                <a:pt x="0" y="0"/>
                              </a:lnTo>
                              <a:lnTo>
                                <a:pt x="0" y="23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18" name="Freeform 152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588" y="2671"/>
                          <a:ext cx="0" cy="64"/>
                        </a:xfrm>
                        <a:custGeom>
                          <a:avLst/>
                          <a:gdLst>
                            <a:gd name="T0" fmla="*/ 64 h 64"/>
                            <a:gd name="T1" fmla="*/ 0 h 64"/>
                            <a:gd name="T2" fmla="*/ 64 h 64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64">
                              <a:moveTo>
                                <a:pt x="0" y="64"/>
                              </a:moveTo>
                              <a:lnTo>
                                <a:pt x="0" y="0"/>
                              </a:lnTo>
                              <a:lnTo>
                                <a:pt x="0" y="64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19" name="Freeform 152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588" y="2437"/>
                          <a:ext cx="2" cy="298"/>
                        </a:xfrm>
                        <a:custGeom>
                          <a:avLst/>
                          <a:gdLst>
                            <a:gd name="T0" fmla="*/ 0 w 2"/>
                            <a:gd name="T1" fmla="*/ 298 h 298"/>
                            <a:gd name="T2" fmla="*/ 1 w 2"/>
                            <a:gd name="T3" fmla="*/ 0 h 298"/>
                            <a:gd name="T4" fmla="*/ 1 w 2"/>
                            <a:gd name="T5" fmla="*/ 67 h 298"/>
                            <a:gd name="T6" fmla="*/ 1 w 2"/>
                            <a:gd name="T7" fmla="*/ 127 h 298"/>
                            <a:gd name="T8" fmla="*/ 1 w 2"/>
                            <a:gd name="T9" fmla="*/ 71 h 298"/>
                            <a:gd name="T10" fmla="*/ 2 w 2"/>
                            <a:gd name="T11" fmla="*/ 298 h 29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2" h="298">
                              <a:moveTo>
                                <a:pt x="0" y="298"/>
                              </a:moveTo>
                              <a:lnTo>
                                <a:pt x="1" y="0"/>
                              </a:lnTo>
                              <a:lnTo>
                                <a:pt x="1" y="67"/>
                              </a:lnTo>
                              <a:lnTo>
                                <a:pt x="1" y="127"/>
                              </a:lnTo>
                              <a:lnTo>
                                <a:pt x="1" y="71"/>
                              </a:lnTo>
                              <a:lnTo>
                                <a:pt x="2" y="298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20" name="Freeform 152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590" y="2711"/>
                          <a:ext cx="0" cy="24"/>
                        </a:xfrm>
                        <a:custGeom>
                          <a:avLst/>
                          <a:gdLst>
                            <a:gd name="T0" fmla="*/ 24 h 24"/>
                            <a:gd name="T1" fmla="*/ 0 h 24"/>
                            <a:gd name="T2" fmla="*/ 24 h 24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24">
                              <a:moveTo>
                                <a:pt x="0" y="24"/>
                              </a:moveTo>
                              <a:lnTo>
                                <a:pt x="0" y="0"/>
                              </a:lnTo>
                              <a:lnTo>
                                <a:pt x="0" y="24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21" name="Freeform 152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590" y="2707"/>
                          <a:ext cx="0" cy="28"/>
                        </a:xfrm>
                        <a:custGeom>
                          <a:avLst/>
                          <a:gdLst>
                            <a:gd name="T0" fmla="*/ 28 h 28"/>
                            <a:gd name="T1" fmla="*/ 0 h 28"/>
                            <a:gd name="T2" fmla="*/ 28 h 28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28">
                              <a:moveTo>
                                <a:pt x="0" y="28"/>
                              </a:moveTo>
                              <a:lnTo>
                                <a:pt x="0" y="0"/>
                              </a:lnTo>
                              <a:lnTo>
                                <a:pt x="0" y="28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22" name="Freeform 152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590" y="2729"/>
                          <a:ext cx="0" cy="6"/>
                        </a:xfrm>
                        <a:custGeom>
                          <a:avLst/>
                          <a:gdLst>
                            <a:gd name="T0" fmla="*/ 6 h 6"/>
                            <a:gd name="T1" fmla="*/ 0 h 6"/>
                            <a:gd name="T2" fmla="*/ 6 h 6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6">
                              <a:moveTo>
                                <a:pt x="0" y="6"/>
                              </a:moveTo>
                              <a:lnTo>
                                <a:pt x="0" y="0"/>
                              </a:lnTo>
                              <a:lnTo>
                                <a:pt x="0" y="6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23" name="Freeform 152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593" y="2709"/>
                          <a:ext cx="0" cy="26"/>
                        </a:xfrm>
                        <a:custGeom>
                          <a:avLst/>
                          <a:gdLst>
                            <a:gd name="T0" fmla="*/ 26 h 26"/>
                            <a:gd name="T1" fmla="*/ 0 h 26"/>
                            <a:gd name="T2" fmla="*/ 26 h 26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26">
                              <a:moveTo>
                                <a:pt x="0" y="26"/>
                              </a:moveTo>
                              <a:lnTo>
                                <a:pt x="0" y="0"/>
                              </a:lnTo>
                              <a:lnTo>
                                <a:pt x="0" y="26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24" name="Freeform 152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594" y="2712"/>
                          <a:ext cx="0" cy="23"/>
                        </a:xfrm>
                        <a:custGeom>
                          <a:avLst/>
                          <a:gdLst>
                            <a:gd name="T0" fmla="*/ 23 h 23"/>
                            <a:gd name="T1" fmla="*/ 0 h 23"/>
                            <a:gd name="T2" fmla="*/ 23 h 23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23">
                              <a:moveTo>
                                <a:pt x="0" y="23"/>
                              </a:moveTo>
                              <a:lnTo>
                                <a:pt x="0" y="0"/>
                              </a:lnTo>
                              <a:lnTo>
                                <a:pt x="0" y="23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25" name="Freeform 152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594" y="2435"/>
                          <a:ext cx="1" cy="300"/>
                        </a:xfrm>
                        <a:custGeom>
                          <a:avLst/>
                          <a:gdLst>
                            <a:gd name="T0" fmla="*/ 0 w 1"/>
                            <a:gd name="T1" fmla="*/ 300 h 300"/>
                            <a:gd name="T2" fmla="*/ 0 w 1"/>
                            <a:gd name="T3" fmla="*/ 0 h 300"/>
                            <a:gd name="T4" fmla="*/ 1 w 1"/>
                            <a:gd name="T5" fmla="*/ 219 h 300"/>
                            <a:gd name="T6" fmla="*/ 1 w 1"/>
                            <a:gd name="T7" fmla="*/ 212 h 300"/>
                            <a:gd name="T8" fmla="*/ 1 w 1"/>
                            <a:gd name="T9" fmla="*/ 195 h 300"/>
                            <a:gd name="T10" fmla="*/ 1 w 1"/>
                            <a:gd name="T11" fmla="*/ 300 h 3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1" h="300">
                              <a:moveTo>
                                <a:pt x="0" y="300"/>
                              </a:moveTo>
                              <a:lnTo>
                                <a:pt x="0" y="0"/>
                              </a:lnTo>
                              <a:lnTo>
                                <a:pt x="1" y="219"/>
                              </a:lnTo>
                              <a:lnTo>
                                <a:pt x="1" y="212"/>
                              </a:lnTo>
                              <a:lnTo>
                                <a:pt x="1" y="195"/>
                              </a:lnTo>
                              <a:lnTo>
                                <a:pt x="1" y="300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26" name="Freeform 152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595" y="2680"/>
                          <a:ext cx="0" cy="55"/>
                        </a:xfrm>
                        <a:custGeom>
                          <a:avLst/>
                          <a:gdLst>
                            <a:gd name="T0" fmla="*/ 55 h 55"/>
                            <a:gd name="T1" fmla="*/ 0 h 55"/>
                            <a:gd name="T2" fmla="*/ 55 h 55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55">
                              <a:moveTo>
                                <a:pt x="0" y="55"/>
                              </a:moveTo>
                              <a:lnTo>
                                <a:pt x="0" y="0"/>
                              </a:lnTo>
                              <a:lnTo>
                                <a:pt x="0" y="55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27" name="Freeform 152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595" y="2678"/>
                          <a:ext cx="1" cy="57"/>
                        </a:xfrm>
                        <a:custGeom>
                          <a:avLst/>
                          <a:gdLst>
                            <a:gd name="T0" fmla="*/ 0 w 1"/>
                            <a:gd name="T1" fmla="*/ 57 h 57"/>
                            <a:gd name="T2" fmla="*/ 0 w 1"/>
                            <a:gd name="T3" fmla="*/ 0 h 57"/>
                            <a:gd name="T4" fmla="*/ 1 w 1"/>
                            <a:gd name="T5" fmla="*/ 57 h 5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" h="57">
                              <a:moveTo>
                                <a:pt x="0" y="57"/>
                              </a:moveTo>
                              <a:lnTo>
                                <a:pt x="0" y="0"/>
                              </a:lnTo>
                              <a:lnTo>
                                <a:pt x="1" y="57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28" name="Freeform 153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00" y="2457"/>
                          <a:ext cx="1" cy="278"/>
                        </a:xfrm>
                        <a:custGeom>
                          <a:avLst/>
                          <a:gdLst>
                            <a:gd name="T0" fmla="*/ 0 w 1"/>
                            <a:gd name="T1" fmla="*/ 278 h 278"/>
                            <a:gd name="T2" fmla="*/ 0 w 1"/>
                            <a:gd name="T3" fmla="*/ 30 h 278"/>
                            <a:gd name="T4" fmla="*/ 0 w 1"/>
                            <a:gd name="T5" fmla="*/ 175 h 278"/>
                            <a:gd name="T6" fmla="*/ 0 w 1"/>
                            <a:gd name="T7" fmla="*/ 120 h 278"/>
                            <a:gd name="T8" fmla="*/ 0 w 1"/>
                            <a:gd name="T9" fmla="*/ 0 h 278"/>
                            <a:gd name="T10" fmla="*/ 1 w 1"/>
                            <a:gd name="T11" fmla="*/ 278 h 27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1" h="278">
                              <a:moveTo>
                                <a:pt x="0" y="278"/>
                              </a:moveTo>
                              <a:lnTo>
                                <a:pt x="0" y="30"/>
                              </a:lnTo>
                              <a:lnTo>
                                <a:pt x="0" y="175"/>
                              </a:lnTo>
                              <a:lnTo>
                                <a:pt x="0" y="120"/>
                              </a:lnTo>
                              <a:lnTo>
                                <a:pt x="0" y="0"/>
                              </a:lnTo>
                              <a:lnTo>
                                <a:pt x="1" y="278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29" name="Freeform 153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01" y="2680"/>
                          <a:ext cx="0" cy="55"/>
                        </a:xfrm>
                        <a:custGeom>
                          <a:avLst/>
                          <a:gdLst>
                            <a:gd name="T0" fmla="*/ 55 h 55"/>
                            <a:gd name="T1" fmla="*/ 0 h 55"/>
                            <a:gd name="T2" fmla="*/ 55 h 55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55">
                              <a:moveTo>
                                <a:pt x="0" y="55"/>
                              </a:moveTo>
                              <a:lnTo>
                                <a:pt x="0" y="0"/>
                              </a:lnTo>
                              <a:lnTo>
                                <a:pt x="0" y="55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30" name="Freeform 153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01" y="2695"/>
                          <a:ext cx="0" cy="40"/>
                        </a:xfrm>
                        <a:custGeom>
                          <a:avLst/>
                          <a:gdLst>
                            <a:gd name="T0" fmla="*/ 40 h 40"/>
                            <a:gd name="T1" fmla="*/ 0 h 40"/>
                            <a:gd name="T2" fmla="*/ 40 h 40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40">
                              <a:moveTo>
                                <a:pt x="0" y="40"/>
                              </a:moveTo>
                              <a:lnTo>
                                <a:pt x="0" y="0"/>
                              </a:lnTo>
                              <a:lnTo>
                                <a:pt x="0" y="40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31" name="Freeform 153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01" y="2707"/>
                          <a:ext cx="0" cy="28"/>
                        </a:xfrm>
                        <a:custGeom>
                          <a:avLst/>
                          <a:gdLst>
                            <a:gd name="T0" fmla="*/ 28 h 28"/>
                            <a:gd name="T1" fmla="*/ 0 h 28"/>
                            <a:gd name="T2" fmla="*/ 28 h 28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28">
                              <a:moveTo>
                                <a:pt x="0" y="28"/>
                              </a:moveTo>
                              <a:lnTo>
                                <a:pt x="0" y="0"/>
                              </a:lnTo>
                              <a:lnTo>
                                <a:pt x="0" y="28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32" name="Freeform 153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01" y="2707"/>
                          <a:ext cx="1" cy="28"/>
                        </a:xfrm>
                        <a:custGeom>
                          <a:avLst/>
                          <a:gdLst>
                            <a:gd name="T0" fmla="*/ 0 w 1"/>
                            <a:gd name="T1" fmla="*/ 28 h 28"/>
                            <a:gd name="T2" fmla="*/ 1 w 1"/>
                            <a:gd name="T3" fmla="*/ 0 h 28"/>
                            <a:gd name="T4" fmla="*/ 1 w 1"/>
                            <a:gd name="T5" fmla="*/ 28 h 2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" h="28">
                              <a:moveTo>
                                <a:pt x="0" y="28"/>
                              </a:moveTo>
                              <a:lnTo>
                                <a:pt x="1" y="0"/>
                              </a:lnTo>
                              <a:lnTo>
                                <a:pt x="1" y="28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33" name="Freeform 153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05" y="2463"/>
                          <a:ext cx="2" cy="272"/>
                        </a:xfrm>
                        <a:custGeom>
                          <a:avLst/>
                          <a:gdLst>
                            <a:gd name="T0" fmla="*/ 0 w 2"/>
                            <a:gd name="T1" fmla="*/ 272 h 272"/>
                            <a:gd name="T2" fmla="*/ 1 w 2"/>
                            <a:gd name="T3" fmla="*/ 0 h 272"/>
                            <a:gd name="T4" fmla="*/ 1 w 2"/>
                            <a:gd name="T5" fmla="*/ 88 h 272"/>
                            <a:gd name="T6" fmla="*/ 1 w 2"/>
                            <a:gd name="T7" fmla="*/ 88 h 272"/>
                            <a:gd name="T8" fmla="*/ 1 w 2"/>
                            <a:gd name="T9" fmla="*/ 52 h 272"/>
                            <a:gd name="T10" fmla="*/ 2 w 2"/>
                            <a:gd name="T11" fmla="*/ 272 h 27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2" h="272">
                              <a:moveTo>
                                <a:pt x="0" y="272"/>
                              </a:moveTo>
                              <a:lnTo>
                                <a:pt x="1" y="0"/>
                              </a:lnTo>
                              <a:lnTo>
                                <a:pt x="1" y="88"/>
                              </a:lnTo>
                              <a:lnTo>
                                <a:pt x="1" y="88"/>
                              </a:lnTo>
                              <a:lnTo>
                                <a:pt x="1" y="52"/>
                              </a:lnTo>
                              <a:lnTo>
                                <a:pt x="2" y="272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34" name="Freeform 153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07" y="2702"/>
                          <a:ext cx="0" cy="33"/>
                        </a:xfrm>
                        <a:custGeom>
                          <a:avLst/>
                          <a:gdLst>
                            <a:gd name="T0" fmla="*/ 33 h 33"/>
                            <a:gd name="T1" fmla="*/ 0 h 33"/>
                            <a:gd name="T2" fmla="*/ 33 h 33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33">
                              <a:moveTo>
                                <a:pt x="0" y="33"/>
                              </a:moveTo>
                              <a:lnTo>
                                <a:pt x="0" y="0"/>
                              </a:lnTo>
                              <a:lnTo>
                                <a:pt x="0" y="33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35" name="Freeform 153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11" y="2471"/>
                          <a:ext cx="1" cy="264"/>
                        </a:xfrm>
                        <a:custGeom>
                          <a:avLst/>
                          <a:gdLst>
                            <a:gd name="T0" fmla="*/ 0 w 1"/>
                            <a:gd name="T1" fmla="*/ 264 h 264"/>
                            <a:gd name="T2" fmla="*/ 0 w 1"/>
                            <a:gd name="T3" fmla="*/ 0 h 264"/>
                            <a:gd name="T4" fmla="*/ 1 w 1"/>
                            <a:gd name="T5" fmla="*/ 264 h 26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" h="264">
                              <a:moveTo>
                                <a:pt x="0" y="264"/>
                              </a:moveTo>
                              <a:lnTo>
                                <a:pt x="0" y="0"/>
                              </a:lnTo>
                              <a:lnTo>
                                <a:pt x="1" y="264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36" name="Freeform 153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12" y="2627"/>
                          <a:ext cx="1" cy="108"/>
                        </a:xfrm>
                        <a:custGeom>
                          <a:avLst/>
                          <a:gdLst>
                            <a:gd name="T0" fmla="*/ 0 w 1"/>
                            <a:gd name="T1" fmla="*/ 108 h 108"/>
                            <a:gd name="T2" fmla="*/ 0 w 1"/>
                            <a:gd name="T3" fmla="*/ 0 h 108"/>
                            <a:gd name="T4" fmla="*/ 1 w 1"/>
                            <a:gd name="T5" fmla="*/ 108 h 10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" h="108">
                              <a:moveTo>
                                <a:pt x="0" y="108"/>
                              </a:moveTo>
                              <a:lnTo>
                                <a:pt x="0" y="0"/>
                              </a:lnTo>
                              <a:lnTo>
                                <a:pt x="1" y="108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37" name="Freeform 153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13" y="2695"/>
                          <a:ext cx="0" cy="40"/>
                        </a:xfrm>
                        <a:custGeom>
                          <a:avLst/>
                          <a:gdLst>
                            <a:gd name="T0" fmla="*/ 40 h 40"/>
                            <a:gd name="T1" fmla="*/ 0 h 40"/>
                            <a:gd name="T2" fmla="*/ 40 h 40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40">
                              <a:moveTo>
                                <a:pt x="0" y="40"/>
                              </a:moveTo>
                              <a:lnTo>
                                <a:pt x="0" y="0"/>
                              </a:lnTo>
                              <a:lnTo>
                                <a:pt x="0" y="40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38" name="Freeform 154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13" y="2719"/>
                          <a:ext cx="0" cy="16"/>
                        </a:xfrm>
                        <a:custGeom>
                          <a:avLst/>
                          <a:gdLst>
                            <a:gd name="T0" fmla="*/ 16 h 16"/>
                            <a:gd name="T1" fmla="*/ 0 h 16"/>
                            <a:gd name="T2" fmla="*/ 16 h 16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6">
                              <a:moveTo>
                                <a:pt x="0" y="16"/>
                              </a:moveTo>
                              <a:lnTo>
                                <a:pt x="0" y="0"/>
                              </a:lnTo>
                              <a:lnTo>
                                <a:pt x="0" y="16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39" name="Freeform 154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13" y="2712"/>
                          <a:ext cx="0" cy="23"/>
                        </a:xfrm>
                        <a:custGeom>
                          <a:avLst/>
                          <a:gdLst>
                            <a:gd name="T0" fmla="*/ 23 h 23"/>
                            <a:gd name="T1" fmla="*/ 0 h 23"/>
                            <a:gd name="T2" fmla="*/ 23 h 23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23">
                              <a:moveTo>
                                <a:pt x="0" y="23"/>
                              </a:moveTo>
                              <a:lnTo>
                                <a:pt x="0" y="0"/>
                              </a:lnTo>
                              <a:lnTo>
                                <a:pt x="0" y="23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40" name="Freeform 154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13" y="2725"/>
                          <a:ext cx="0" cy="10"/>
                        </a:xfrm>
                        <a:custGeom>
                          <a:avLst/>
                          <a:gdLst>
                            <a:gd name="T0" fmla="*/ 10 h 10"/>
                            <a:gd name="T1" fmla="*/ 0 h 10"/>
                            <a:gd name="T2" fmla="*/ 10 h 10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0">
                              <a:moveTo>
                                <a:pt x="0" y="10"/>
                              </a:moveTo>
                              <a:lnTo>
                                <a:pt x="0" y="0"/>
                              </a:lnTo>
                              <a:lnTo>
                                <a:pt x="0" y="10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41" name="Freeform 154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17" y="2477"/>
                          <a:ext cx="1" cy="258"/>
                        </a:xfrm>
                        <a:custGeom>
                          <a:avLst/>
                          <a:gdLst>
                            <a:gd name="T0" fmla="*/ 0 w 1"/>
                            <a:gd name="T1" fmla="*/ 258 h 258"/>
                            <a:gd name="T2" fmla="*/ 0 w 1"/>
                            <a:gd name="T3" fmla="*/ 64 h 258"/>
                            <a:gd name="T4" fmla="*/ 0 w 1"/>
                            <a:gd name="T5" fmla="*/ 69 h 258"/>
                            <a:gd name="T6" fmla="*/ 0 w 1"/>
                            <a:gd name="T7" fmla="*/ 65 h 258"/>
                            <a:gd name="T8" fmla="*/ 0 w 1"/>
                            <a:gd name="T9" fmla="*/ 0 h 258"/>
                            <a:gd name="T10" fmla="*/ 1 w 1"/>
                            <a:gd name="T11" fmla="*/ 258 h 25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1" h="258">
                              <a:moveTo>
                                <a:pt x="0" y="258"/>
                              </a:moveTo>
                              <a:lnTo>
                                <a:pt x="0" y="64"/>
                              </a:lnTo>
                              <a:lnTo>
                                <a:pt x="0" y="69"/>
                              </a:lnTo>
                              <a:lnTo>
                                <a:pt x="0" y="65"/>
                              </a:lnTo>
                              <a:lnTo>
                                <a:pt x="0" y="0"/>
                              </a:lnTo>
                              <a:lnTo>
                                <a:pt x="1" y="258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42" name="Freeform 154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18" y="2704"/>
                          <a:ext cx="0" cy="31"/>
                        </a:xfrm>
                        <a:custGeom>
                          <a:avLst/>
                          <a:gdLst>
                            <a:gd name="T0" fmla="*/ 31 h 31"/>
                            <a:gd name="T1" fmla="*/ 0 h 31"/>
                            <a:gd name="T2" fmla="*/ 31 h 31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31">
                              <a:moveTo>
                                <a:pt x="0" y="31"/>
                              </a:moveTo>
                              <a:lnTo>
                                <a:pt x="0" y="0"/>
                              </a:lnTo>
                              <a:lnTo>
                                <a:pt x="0" y="31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43" name="Freeform 154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19" y="2697"/>
                          <a:ext cx="0" cy="38"/>
                        </a:xfrm>
                        <a:custGeom>
                          <a:avLst/>
                          <a:gdLst>
                            <a:gd name="T0" fmla="*/ 38 h 38"/>
                            <a:gd name="T1" fmla="*/ 0 h 38"/>
                            <a:gd name="T2" fmla="*/ 38 h 38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38">
                              <a:moveTo>
                                <a:pt x="0" y="38"/>
                              </a:moveTo>
                              <a:lnTo>
                                <a:pt x="0" y="0"/>
                              </a:lnTo>
                              <a:lnTo>
                                <a:pt x="0" y="38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44" name="Freeform 154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23" y="2496"/>
                          <a:ext cx="1" cy="239"/>
                        </a:xfrm>
                        <a:custGeom>
                          <a:avLst/>
                          <a:gdLst>
                            <a:gd name="T0" fmla="*/ 0 w 1"/>
                            <a:gd name="T1" fmla="*/ 239 h 239"/>
                            <a:gd name="T2" fmla="*/ 0 w 1"/>
                            <a:gd name="T3" fmla="*/ 0 h 239"/>
                            <a:gd name="T4" fmla="*/ 0 w 1"/>
                            <a:gd name="T5" fmla="*/ 109 h 239"/>
                            <a:gd name="T6" fmla="*/ 0 w 1"/>
                            <a:gd name="T7" fmla="*/ 114 h 239"/>
                            <a:gd name="T8" fmla="*/ 0 w 1"/>
                            <a:gd name="T9" fmla="*/ 50 h 239"/>
                            <a:gd name="T10" fmla="*/ 1 w 1"/>
                            <a:gd name="T11" fmla="*/ 239 h 23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1" h="239">
                              <a:moveTo>
                                <a:pt x="0" y="239"/>
                              </a:moveTo>
                              <a:lnTo>
                                <a:pt x="0" y="0"/>
                              </a:lnTo>
                              <a:lnTo>
                                <a:pt x="0" y="109"/>
                              </a:lnTo>
                              <a:lnTo>
                                <a:pt x="0" y="114"/>
                              </a:lnTo>
                              <a:lnTo>
                                <a:pt x="0" y="50"/>
                              </a:lnTo>
                              <a:lnTo>
                                <a:pt x="1" y="239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45" name="Freeform 154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25" y="2723"/>
                          <a:ext cx="0" cy="12"/>
                        </a:xfrm>
                        <a:custGeom>
                          <a:avLst/>
                          <a:gdLst>
                            <a:gd name="T0" fmla="*/ 12 h 12"/>
                            <a:gd name="T1" fmla="*/ 0 h 12"/>
                            <a:gd name="T2" fmla="*/ 12 h 12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2">
                              <a:moveTo>
                                <a:pt x="0" y="12"/>
                              </a:moveTo>
                              <a:lnTo>
                                <a:pt x="0" y="0"/>
                              </a:lnTo>
                              <a:lnTo>
                                <a:pt x="0" y="12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46" name="Freeform 154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25" y="2712"/>
                          <a:ext cx="0" cy="23"/>
                        </a:xfrm>
                        <a:custGeom>
                          <a:avLst/>
                          <a:gdLst>
                            <a:gd name="T0" fmla="*/ 23 h 23"/>
                            <a:gd name="T1" fmla="*/ 0 h 23"/>
                            <a:gd name="T2" fmla="*/ 23 h 23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23">
                              <a:moveTo>
                                <a:pt x="0" y="23"/>
                              </a:moveTo>
                              <a:lnTo>
                                <a:pt x="0" y="0"/>
                              </a:lnTo>
                              <a:lnTo>
                                <a:pt x="0" y="23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47" name="Freeform 154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28" y="2712"/>
                          <a:ext cx="0" cy="23"/>
                        </a:xfrm>
                        <a:custGeom>
                          <a:avLst/>
                          <a:gdLst>
                            <a:gd name="T0" fmla="*/ 23 h 23"/>
                            <a:gd name="T1" fmla="*/ 0 h 23"/>
                            <a:gd name="T2" fmla="*/ 23 h 23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23">
                              <a:moveTo>
                                <a:pt x="0" y="23"/>
                              </a:moveTo>
                              <a:lnTo>
                                <a:pt x="0" y="0"/>
                              </a:lnTo>
                              <a:lnTo>
                                <a:pt x="0" y="23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48" name="Freeform 155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29" y="2502"/>
                          <a:ext cx="1" cy="233"/>
                        </a:xfrm>
                        <a:custGeom>
                          <a:avLst/>
                          <a:gdLst>
                            <a:gd name="T0" fmla="*/ 0 w 1"/>
                            <a:gd name="T1" fmla="*/ 233 h 233"/>
                            <a:gd name="T2" fmla="*/ 0 w 1"/>
                            <a:gd name="T3" fmla="*/ 0 h 233"/>
                            <a:gd name="T4" fmla="*/ 0 w 1"/>
                            <a:gd name="T5" fmla="*/ 160 h 233"/>
                            <a:gd name="T6" fmla="*/ 0 w 1"/>
                            <a:gd name="T7" fmla="*/ 187 h 233"/>
                            <a:gd name="T8" fmla="*/ 1 w 1"/>
                            <a:gd name="T9" fmla="*/ 140 h 233"/>
                            <a:gd name="T10" fmla="*/ 1 w 1"/>
                            <a:gd name="T11" fmla="*/ 233 h 23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1" h="233">
                              <a:moveTo>
                                <a:pt x="0" y="233"/>
                              </a:moveTo>
                              <a:lnTo>
                                <a:pt x="0" y="0"/>
                              </a:lnTo>
                              <a:lnTo>
                                <a:pt x="0" y="160"/>
                              </a:lnTo>
                              <a:lnTo>
                                <a:pt x="0" y="187"/>
                              </a:lnTo>
                              <a:lnTo>
                                <a:pt x="1" y="140"/>
                              </a:lnTo>
                              <a:lnTo>
                                <a:pt x="1" y="233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49" name="Freeform 155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30" y="2693"/>
                          <a:ext cx="0" cy="42"/>
                        </a:xfrm>
                        <a:custGeom>
                          <a:avLst/>
                          <a:gdLst>
                            <a:gd name="T0" fmla="*/ 42 h 42"/>
                            <a:gd name="T1" fmla="*/ 0 h 42"/>
                            <a:gd name="T2" fmla="*/ 42 h 42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42">
                              <a:moveTo>
                                <a:pt x="0" y="42"/>
                              </a:moveTo>
                              <a:lnTo>
                                <a:pt x="0" y="0"/>
                              </a:lnTo>
                              <a:lnTo>
                                <a:pt x="0" y="42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50" name="Freeform 155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31" y="2727"/>
                          <a:ext cx="0" cy="8"/>
                        </a:xfrm>
                        <a:custGeom>
                          <a:avLst/>
                          <a:gdLst>
                            <a:gd name="T0" fmla="*/ 8 h 8"/>
                            <a:gd name="T1" fmla="*/ 0 h 8"/>
                            <a:gd name="T2" fmla="*/ 8 h 8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8">
                              <a:moveTo>
                                <a:pt x="0" y="8"/>
                              </a:moveTo>
                              <a:lnTo>
                                <a:pt x="0" y="0"/>
                              </a:lnTo>
                              <a:lnTo>
                                <a:pt x="0" y="8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51" name="Freeform 155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34" y="2606"/>
                          <a:ext cx="0" cy="129"/>
                        </a:xfrm>
                        <a:custGeom>
                          <a:avLst/>
                          <a:gdLst>
                            <a:gd name="T0" fmla="*/ 129 h 129"/>
                            <a:gd name="T1" fmla="*/ 0 h 129"/>
                            <a:gd name="T2" fmla="*/ 8 h 129"/>
                            <a:gd name="T3" fmla="*/ 19 h 129"/>
                            <a:gd name="T4" fmla="*/ 129 h 129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  <a:cxn ang="0">
                              <a:pos x="0" y="T3"/>
                            </a:cxn>
                            <a:cxn ang="0">
                              <a:pos x="0" y="T4"/>
                            </a:cxn>
                          </a:cxnLst>
                          <a:rect l="0" t="0" r="r" b="b"/>
                          <a:pathLst>
                            <a:path h="129">
                              <a:moveTo>
                                <a:pt x="0" y="129"/>
                              </a:moveTo>
                              <a:lnTo>
                                <a:pt x="0" y="0"/>
                              </a:lnTo>
                              <a:lnTo>
                                <a:pt x="0" y="8"/>
                              </a:lnTo>
                              <a:lnTo>
                                <a:pt x="0" y="19"/>
                              </a:lnTo>
                              <a:lnTo>
                                <a:pt x="0" y="129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52" name="Freeform 155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34" y="2510"/>
                          <a:ext cx="1" cy="225"/>
                        </a:xfrm>
                        <a:custGeom>
                          <a:avLst/>
                          <a:gdLst>
                            <a:gd name="T0" fmla="*/ 0 w 1"/>
                            <a:gd name="T1" fmla="*/ 225 h 225"/>
                            <a:gd name="T2" fmla="*/ 0 w 1"/>
                            <a:gd name="T3" fmla="*/ 0 h 225"/>
                            <a:gd name="T4" fmla="*/ 1 w 1"/>
                            <a:gd name="T5" fmla="*/ 123 h 225"/>
                            <a:gd name="T6" fmla="*/ 1 w 1"/>
                            <a:gd name="T7" fmla="*/ 225 h 22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1" h="225">
                              <a:moveTo>
                                <a:pt x="0" y="225"/>
                              </a:moveTo>
                              <a:lnTo>
                                <a:pt x="0" y="0"/>
                              </a:lnTo>
                              <a:lnTo>
                                <a:pt x="1" y="123"/>
                              </a:lnTo>
                              <a:lnTo>
                                <a:pt x="1" y="225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53" name="Freeform 155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35" y="2552"/>
                          <a:ext cx="0" cy="183"/>
                        </a:xfrm>
                        <a:custGeom>
                          <a:avLst/>
                          <a:gdLst>
                            <a:gd name="T0" fmla="*/ 183 h 183"/>
                            <a:gd name="T1" fmla="*/ 93 h 183"/>
                            <a:gd name="T2" fmla="*/ 0 h 183"/>
                            <a:gd name="T3" fmla="*/ 183 h 183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  <a:cxn ang="0">
                              <a:pos x="0" y="T3"/>
                            </a:cxn>
                          </a:cxnLst>
                          <a:rect l="0" t="0" r="r" b="b"/>
                          <a:pathLst>
                            <a:path h="183">
                              <a:moveTo>
                                <a:pt x="0" y="183"/>
                              </a:moveTo>
                              <a:lnTo>
                                <a:pt x="0" y="93"/>
                              </a:lnTo>
                              <a:lnTo>
                                <a:pt x="0" y="0"/>
                              </a:lnTo>
                              <a:lnTo>
                                <a:pt x="0" y="183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54" name="Freeform 155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36" y="2696"/>
                          <a:ext cx="0" cy="39"/>
                        </a:xfrm>
                        <a:custGeom>
                          <a:avLst/>
                          <a:gdLst>
                            <a:gd name="T0" fmla="*/ 39 h 39"/>
                            <a:gd name="T1" fmla="*/ 0 h 39"/>
                            <a:gd name="T2" fmla="*/ 39 h 39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39">
                              <a:moveTo>
                                <a:pt x="0" y="39"/>
                              </a:moveTo>
                              <a:lnTo>
                                <a:pt x="0" y="0"/>
                              </a:lnTo>
                              <a:lnTo>
                                <a:pt x="0" y="39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55" name="Freeform 155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36" y="2708"/>
                          <a:ext cx="0" cy="27"/>
                        </a:xfrm>
                        <a:custGeom>
                          <a:avLst/>
                          <a:gdLst>
                            <a:gd name="T0" fmla="*/ 27 h 27"/>
                            <a:gd name="T1" fmla="*/ 0 h 27"/>
                            <a:gd name="T2" fmla="*/ 27 h 27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27">
                              <a:moveTo>
                                <a:pt x="0" y="27"/>
                              </a:moveTo>
                              <a:lnTo>
                                <a:pt x="0" y="0"/>
                              </a:lnTo>
                              <a:lnTo>
                                <a:pt x="0" y="27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56" name="Freeform 155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37" y="2732"/>
                          <a:ext cx="0" cy="3"/>
                        </a:xfrm>
                        <a:custGeom>
                          <a:avLst/>
                          <a:gdLst>
                            <a:gd name="T0" fmla="*/ 3 h 3"/>
                            <a:gd name="T1" fmla="*/ 0 h 3"/>
                            <a:gd name="T2" fmla="*/ 3 h 3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3">
                              <a:moveTo>
                                <a:pt x="0" y="3"/>
                              </a:moveTo>
                              <a:lnTo>
                                <a:pt x="0" y="0"/>
                              </a:lnTo>
                              <a:lnTo>
                                <a:pt x="0" y="3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57" name="Freeform 155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40" y="2525"/>
                          <a:ext cx="1" cy="210"/>
                        </a:xfrm>
                        <a:custGeom>
                          <a:avLst/>
                          <a:gdLst>
                            <a:gd name="T0" fmla="*/ 0 w 1"/>
                            <a:gd name="T1" fmla="*/ 210 h 210"/>
                            <a:gd name="T2" fmla="*/ 0 w 1"/>
                            <a:gd name="T3" fmla="*/ 0 h 210"/>
                            <a:gd name="T4" fmla="*/ 0 w 1"/>
                            <a:gd name="T5" fmla="*/ 117 h 210"/>
                            <a:gd name="T6" fmla="*/ 0 w 1"/>
                            <a:gd name="T7" fmla="*/ 111 h 210"/>
                            <a:gd name="T8" fmla="*/ 1 w 1"/>
                            <a:gd name="T9" fmla="*/ 23 h 210"/>
                            <a:gd name="T10" fmla="*/ 1 w 1"/>
                            <a:gd name="T11" fmla="*/ 210 h 21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1" h="210">
                              <a:moveTo>
                                <a:pt x="0" y="210"/>
                              </a:moveTo>
                              <a:lnTo>
                                <a:pt x="0" y="0"/>
                              </a:lnTo>
                              <a:lnTo>
                                <a:pt x="0" y="117"/>
                              </a:lnTo>
                              <a:lnTo>
                                <a:pt x="0" y="111"/>
                              </a:lnTo>
                              <a:lnTo>
                                <a:pt x="1" y="23"/>
                              </a:lnTo>
                              <a:lnTo>
                                <a:pt x="1" y="210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58" name="Freeform 156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42" y="2716"/>
                          <a:ext cx="0" cy="19"/>
                        </a:xfrm>
                        <a:custGeom>
                          <a:avLst/>
                          <a:gdLst>
                            <a:gd name="T0" fmla="*/ 19 h 19"/>
                            <a:gd name="T1" fmla="*/ 15 h 19"/>
                            <a:gd name="T2" fmla="*/ 0 h 19"/>
                            <a:gd name="T3" fmla="*/ 19 h 19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  <a:cxn ang="0">
                              <a:pos x="0" y="T3"/>
                            </a:cxn>
                          </a:cxnLst>
                          <a:rect l="0" t="0" r="r" b="b"/>
                          <a:pathLst>
                            <a:path h="19">
                              <a:moveTo>
                                <a:pt x="0" y="19"/>
                              </a:moveTo>
                              <a:lnTo>
                                <a:pt x="0" y="15"/>
                              </a:lnTo>
                              <a:lnTo>
                                <a:pt x="0" y="0"/>
                              </a:lnTo>
                              <a:lnTo>
                                <a:pt x="0" y="19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59" name="Freeform 156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42" y="2717"/>
                          <a:ext cx="0" cy="18"/>
                        </a:xfrm>
                        <a:custGeom>
                          <a:avLst/>
                          <a:gdLst>
                            <a:gd name="T0" fmla="*/ 18 h 18"/>
                            <a:gd name="T1" fmla="*/ 0 h 18"/>
                            <a:gd name="T2" fmla="*/ 18 h 18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8">
                              <a:moveTo>
                                <a:pt x="0" y="18"/>
                              </a:moveTo>
                              <a:lnTo>
                                <a:pt x="0" y="0"/>
                              </a:lnTo>
                              <a:lnTo>
                                <a:pt x="0" y="18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60" name="Freeform 156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43" y="2729"/>
                          <a:ext cx="0" cy="6"/>
                        </a:xfrm>
                        <a:custGeom>
                          <a:avLst/>
                          <a:gdLst>
                            <a:gd name="T0" fmla="*/ 6 h 6"/>
                            <a:gd name="T1" fmla="*/ 0 h 6"/>
                            <a:gd name="T2" fmla="*/ 6 h 6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6">
                              <a:moveTo>
                                <a:pt x="0" y="6"/>
                              </a:moveTo>
                              <a:lnTo>
                                <a:pt x="0" y="0"/>
                              </a:lnTo>
                              <a:lnTo>
                                <a:pt x="0" y="6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61" name="Freeform 156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46" y="2608"/>
                          <a:ext cx="0" cy="127"/>
                        </a:xfrm>
                        <a:custGeom>
                          <a:avLst/>
                          <a:gdLst>
                            <a:gd name="T0" fmla="*/ 127 h 127"/>
                            <a:gd name="T1" fmla="*/ 0 h 127"/>
                            <a:gd name="T2" fmla="*/ 89 h 127"/>
                            <a:gd name="T3" fmla="*/ 127 h 127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  <a:cxn ang="0">
                              <a:pos x="0" y="T3"/>
                            </a:cxn>
                          </a:cxnLst>
                          <a:rect l="0" t="0" r="r" b="b"/>
                          <a:pathLst>
                            <a:path h="127">
                              <a:moveTo>
                                <a:pt x="0" y="127"/>
                              </a:moveTo>
                              <a:lnTo>
                                <a:pt x="0" y="0"/>
                              </a:lnTo>
                              <a:lnTo>
                                <a:pt x="0" y="89"/>
                              </a:lnTo>
                              <a:lnTo>
                                <a:pt x="0" y="127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62" name="Freeform 156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46" y="2533"/>
                          <a:ext cx="0" cy="202"/>
                        </a:xfrm>
                        <a:custGeom>
                          <a:avLst/>
                          <a:gdLst>
                            <a:gd name="T0" fmla="*/ 202 h 202"/>
                            <a:gd name="T1" fmla="*/ 129 h 202"/>
                            <a:gd name="T2" fmla="*/ 0 h 202"/>
                            <a:gd name="T3" fmla="*/ 202 h 202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  <a:cxn ang="0">
                              <a:pos x="0" y="T3"/>
                            </a:cxn>
                          </a:cxnLst>
                          <a:rect l="0" t="0" r="r" b="b"/>
                          <a:pathLst>
                            <a:path h="202">
                              <a:moveTo>
                                <a:pt x="0" y="202"/>
                              </a:moveTo>
                              <a:lnTo>
                                <a:pt x="0" y="129"/>
                              </a:lnTo>
                              <a:lnTo>
                                <a:pt x="0" y="0"/>
                              </a:lnTo>
                              <a:lnTo>
                                <a:pt x="0" y="202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63" name="Freeform 156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46" y="2633"/>
                          <a:ext cx="1" cy="102"/>
                        </a:xfrm>
                        <a:custGeom>
                          <a:avLst/>
                          <a:gdLst>
                            <a:gd name="T0" fmla="*/ 0 w 1"/>
                            <a:gd name="T1" fmla="*/ 102 h 102"/>
                            <a:gd name="T2" fmla="*/ 0 w 1"/>
                            <a:gd name="T3" fmla="*/ 68 h 102"/>
                            <a:gd name="T4" fmla="*/ 0 w 1"/>
                            <a:gd name="T5" fmla="*/ 67 h 102"/>
                            <a:gd name="T6" fmla="*/ 1 w 1"/>
                            <a:gd name="T7" fmla="*/ 0 h 102"/>
                            <a:gd name="T8" fmla="*/ 1 w 1"/>
                            <a:gd name="T9" fmla="*/ 102 h 10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</a:cxnLst>
                          <a:rect l="0" t="0" r="r" b="b"/>
                          <a:pathLst>
                            <a:path w="1" h="102">
                              <a:moveTo>
                                <a:pt x="0" y="102"/>
                              </a:moveTo>
                              <a:lnTo>
                                <a:pt x="0" y="68"/>
                              </a:lnTo>
                              <a:lnTo>
                                <a:pt x="0" y="67"/>
                              </a:lnTo>
                              <a:lnTo>
                                <a:pt x="1" y="0"/>
                              </a:lnTo>
                              <a:lnTo>
                                <a:pt x="1" y="102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64" name="Freeform 156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48" y="2708"/>
                          <a:ext cx="0" cy="27"/>
                        </a:xfrm>
                        <a:custGeom>
                          <a:avLst/>
                          <a:gdLst>
                            <a:gd name="T0" fmla="*/ 27 h 27"/>
                            <a:gd name="T1" fmla="*/ 0 h 27"/>
                            <a:gd name="T2" fmla="*/ 27 h 27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27">
                              <a:moveTo>
                                <a:pt x="0" y="27"/>
                              </a:moveTo>
                              <a:lnTo>
                                <a:pt x="0" y="0"/>
                              </a:lnTo>
                              <a:lnTo>
                                <a:pt x="0" y="27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65" name="Freeform 156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48" y="2711"/>
                          <a:ext cx="0" cy="24"/>
                        </a:xfrm>
                        <a:custGeom>
                          <a:avLst/>
                          <a:gdLst>
                            <a:gd name="T0" fmla="*/ 24 h 24"/>
                            <a:gd name="T1" fmla="*/ 0 h 24"/>
                            <a:gd name="T2" fmla="*/ 24 h 24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24">
                              <a:moveTo>
                                <a:pt x="0" y="24"/>
                              </a:moveTo>
                              <a:lnTo>
                                <a:pt x="0" y="0"/>
                              </a:lnTo>
                              <a:lnTo>
                                <a:pt x="0" y="24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66" name="Freeform 156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51" y="2550"/>
                          <a:ext cx="1" cy="185"/>
                        </a:xfrm>
                        <a:custGeom>
                          <a:avLst/>
                          <a:gdLst>
                            <a:gd name="T0" fmla="*/ 0 w 1"/>
                            <a:gd name="T1" fmla="*/ 185 h 185"/>
                            <a:gd name="T2" fmla="*/ 0 w 1"/>
                            <a:gd name="T3" fmla="*/ 85 h 185"/>
                            <a:gd name="T4" fmla="*/ 0 w 1"/>
                            <a:gd name="T5" fmla="*/ 173 h 185"/>
                            <a:gd name="T6" fmla="*/ 0 w 1"/>
                            <a:gd name="T7" fmla="*/ 163 h 185"/>
                            <a:gd name="T8" fmla="*/ 1 w 1"/>
                            <a:gd name="T9" fmla="*/ 0 h 185"/>
                            <a:gd name="T10" fmla="*/ 1 w 1"/>
                            <a:gd name="T11" fmla="*/ 185 h 18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1" h="185">
                              <a:moveTo>
                                <a:pt x="0" y="185"/>
                              </a:moveTo>
                              <a:lnTo>
                                <a:pt x="0" y="85"/>
                              </a:lnTo>
                              <a:lnTo>
                                <a:pt x="0" y="173"/>
                              </a:lnTo>
                              <a:lnTo>
                                <a:pt x="0" y="163"/>
                              </a:lnTo>
                              <a:lnTo>
                                <a:pt x="1" y="0"/>
                              </a:lnTo>
                              <a:lnTo>
                                <a:pt x="1" y="185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67" name="Freeform 156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53" y="2709"/>
                          <a:ext cx="0" cy="26"/>
                        </a:xfrm>
                        <a:custGeom>
                          <a:avLst/>
                          <a:gdLst>
                            <a:gd name="T0" fmla="*/ 26 h 26"/>
                            <a:gd name="T1" fmla="*/ 0 h 26"/>
                            <a:gd name="T2" fmla="*/ 26 h 26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26">
                              <a:moveTo>
                                <a:pt x="0" y="26"/>
                              </a:moveTo>
                              <a:lnTo>
                                <a:pt x="0" y="0"/>
                              </a:lnTo>
                              <a:lnTo>
                                <a:pt x="0" y="26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68" name="Freeform 157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53" y="2718"/>
                          <a:ext cx="0" cy="17"/>
                        </a:xfrm>
                        <a:custGeom>
                          <a:avLst/>
                          <a:gdLst>
                            <a:gd name="T0" fmla="*/ 17 h 17"/>
                            <a:gd name="T1" fmla="*/ 0 h 17"/>
                            <a:gd name="T2" fmla="*/ 17 h 17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7">
                              <a:moveTo>
                                <a:pt x="0" y="17"/>
                              </a:moveTo>
                              <a:lnTo>
                                <a:pt x="0" y="0"/>
                              </a:lnTo>
                              <a:lnTo>
                                <a:pt x="0" y="17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69" name="Freeform 157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53" y="2703"/>
                          <a:ext cx="0" cy="32"/>
                        </a:xfrm>
                        <a:custGeom>
                          <a:avLst/>
                          <a:gdLst>
                            <a:gd name="T0" fmla="*/ 32 h 32"/>
                            <a:gd name="T1" fmla="*/ 0 h 32"/>
                            <a:gd name="T2" fmla="*/ 32 h 32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32">
                              <a:moveTo>
                                <a:pt x="0" y="32"/>
                              </a:moveTo>
                              <a:lnTo>
                                <a:pt x="0" y="0"/>
                              </a:lnTo>
                              <a:lnTo>
                                <a:pt x="0" y="32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70" name="Freeform 157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53" y="2695"/>
                          <a:ext cx="0" cy="40"/>
                        </a:xfrm>
                        <a:custGeom>
                          <a:avLst/>
                          <a:gdLst>
                            <a:gd name="T0" fmla="*/ 40 h 40"/>
                            <a:gd name="T1" fmla="*/ 0 h 40"/>
                            <a:gd name="T2" fmla="*/ 40 h 40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40">
                              <a:moveTo>
                                <a:pt x="0" y="40"/>
                              </a:moveTo>
                              <a:lnTo>
                                <a:pt x="0" y="0"/>
                              </a:lnTo>
                              <a:lnTo>
                                <a:pt x="0" y="40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71" name="Freeform 157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54" y="2726"/>
                          <a:ext cx="0" cy="9"/>
                        </a:xfrm>
                        <a:custGeom>
                          <a:avLst/>
                          <a:gdLst>
                            <a:gd name="T0" fmla="*/ 9 h 9"/>
                            <a:gd name="T1" fmla="*/ 0 h 9"/>
                            <a:gd name="T2" fmla="*/ 9 h 9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9">
                              <a:moveTo>
                                <a:pt x="0" y="9"/>
                              </a:moveTo>
                              <a:lnTo>
                                <a:pt x="0" y="0"/>
                              </a:lnTo>
                              <a:lnTo>
                                <a:pt x="0" y="9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72" name="Freeform 157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54" y="2709"/>
                          <a:ext cx="0" cy="26"/>
                        </a:xfrm>
                        <a:custGeom>
                          <a:avLst/>
                          <a:gdLst>
                            <a:gd name="T0" fmla="*/ 26 h 26"/>
                            <a:gd name="T1" fmla="*/ 0 h 26"/>
                            <a:gd name="T2" fmla="*/ 26 h 26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26">
                              <a:moveTo>
                                <a:pt x="0" y="26"/>
                              </a:moveTo>
                              <a:lnTo>
                                <a:pt x="0" y="0"/>
                              </a:lnTo>
                              <a:lnTo>
                                <a:pt x="0" y="26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73" name="Freeform 157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57" y="2576"/>
                          <a:ext cx="1" cy="159"/>
                        </a:xfrm>
                        <a:custGeom>
                          <a:avLst/>
                          <a:gdLst>
                            <a:gd name="T0" fmla="*/ 0 w 1"/>
                            <a:gd name="T1" fmla="*/ 159 h 159"/>
                            <a:gd name="T2" fmla="*/ 0 w 1"/>
                            <a:gd name="T3" fmla="*/ 0 h 159"/>
                            <a:gd name="T4" fmla="*/ 0 w 1"/>
                            <a:gd name="T5" fmla="*/ 30 h 159"/>
                            <a:gd name="T6" fmla="*/ 0 w 1"/>
                            <a:gd name="T7" fmla="*/ 48 h 159"/>
                            <a:gd name="T8" fmla="*/ 1 w 1"/>
                            <a:gd name="T9" fmla="*/ 19 h 159"/>
                            <a:gd name="T10" fmla="*/ 1 w 1"/>
                            <a:gd name="T11" fmla="*/ 159 h 15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1" h="159">
                              <a:moveTo>
                                <a:pt x="0" y="159"/>
                              </a:moveTo>
                              <a:lnTo>
                                <a:pt x="0" y="0"/>
                              </a:lnTo>
                              <a:lnTo>
                                <a:pt x="0" y="30"/>
                              </a:lnTo>
                              <a:lnTo>
                                <a:pt x="0" y="48"/>
                              </a:lnTo>
                              <a:lnTo>
                                <a:pt x="1" y="19"/>
                              </a:lnTo>
                              <a:lnTo>
                                <a:pt x="1" y="159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74" name="Freeform 157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58" y="2638"/>
                          <a:ext cx="0" cy="97"/>
                        </a:xfrm>
                        <a:custGeom>
                          <a:avLst/>
                          <a:gdLst>
                            <a:gd name="T0" fmla="*/ 97 h 97"/>
                            <a:gd name="T1" fmla="*/ 0 h 97"/>
                            <a:gd name="T2" fmla="*/ 97 h 97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97">
                              <a:moveTo>
                                <a:pt x="0" y="97"/>
                              </a:moveTo>
                              <a:lnTo>
                                <a:pt x="0" y="0"/>
                              </a:lnTo>
                              <a:lnTo>
                                <a:pt x="0" y="97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75" name="Freeform 157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59" y="2697"/>
                          <a:ext cx="0" cy="38"/>
                        </a:xfrm>
                        <a:custGeom>
                          <a:avLst/>
                          <a:gdLst>
                            <a:gd name="T0" fmla="*/ 38 h 38"/>
                            <a:gd name="T1" fmla="*/ 0 h 38"/>
                            <a:gd name="T2" fmla="*/ 38 h 38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38">
                              <a:moveTo>
                                <a:pt x="0" y="38"/>
                              </a:moveTo>
                              <a:lnTo>
                                <a:pt x="0" y="0"/>
                              </a:lnTo>
                              <a:lnTo>
                                <a:pt x="0" y="38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76" name="Freeform 157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59" y="2734"/>
                          <a:ext cx="0" cy="1"/>
                        </a:xfrm>
                        <a:custGeom>
                          <a:avLst/>
                          <a:gdLst>
                            <a:gd name="T0" fmla="*/ 1 h 1"/>
                            <a:gd name="T1" fmla="*/ 0 h 1"/>
                            <a:gd name="T2" fmla="*/ 1 h 1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">
                              <a:moveTo>
                                <a:pt x="0" y="1"/>
                              </a:moveTo>
                              <a:lnTo>
                                <a:pt x="0" y="0"/>
                              </a:lnTo>
                              <a:lnTo>
                                <a:pt x="0" y="1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77" name="Freeform 157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59" y="2703"/>
                          <a:ext cx="0" cy="32"/>
                        </a:xfrm>
                        <a:custGeom>
                          <a:avLst/>
                          <a:gdLst>
                            <a:gd name="T0" fmla="*/ 32 h 32"/>
                            <a:gd name="T1" fmla="*/ 0 h 32"/>
                            <a:gd name="T2" fmla="*/ 32 h 32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32">
                              <a:moveTo>
                                <a:pt x="0" y="32"/>
                              </a:moveTo>
                              <a:lnTo>
                                <a:pt x="0" y="0"/>
                              </a:lnTo>
                              <a:lnTo>
                                <a:pt x="0" y="32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78" name="Freeform 158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59" y="2724"/>
                          <a:ext cx="0" cy="11"/>
                        </a:xfrm>
                        <a:custGeom>
                          <a:avLst/>
                          <a:gdLst>
                            <a:gd name="T0" fmla="*/ 11 h 11"/>
                            <a:gd name="T1" fmla="*/ 0 h 11"/>
                            <a:gd name="T2" fmla="*/ 11 h 11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1">
                              <a:moveTo>
                                <a:pt x="0" y="11"/>
                              </a:moveTo>
                              <a:lnTo>
                                <a:pt x="0" y="0"/>
                              </a:lnTo>
                              <a:lnTo>
                                <a:pt x="0" y="11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79" name="Freeform 158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60" y="2720"/>
                          <a:ext cx="0" cy="15"/>
                        </a:xfrm>
                        <a:custGeom>
                          <a:avLst/>
                          <a:gdLst>
                            <a:gd name="T0" fmla="*/ 15 h 15"/>
                            <a:gd name="T1" fmla="*/ 0 h 15"/>
                            <a:gd name="T2" fmla="*/ 15 h 15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5">
                              <a:moveTo>
                                <a:pt x="0" y="15"/>
                              </a:moveTo>
                              <a:lnTo>
                                <a:pt x="0" y="0"/>
                              </a:lnTo>
                              <a:lnTo>
                                <a:pt x="0" y="15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80" name="Freeform 158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63" y="2695"/>
                          <a:ext cx="0" cy="40"/>
                        </a:xfrm>
                        <a:custGeom>
                          <a:avLst/>
                          <a:gdLst>
                            <a:gd name="T0" fmla="*/ 40 h 40"/>
                            <a:gd name="T1" fmla="*/ 0 h 40"/>
                            <a:gd name="T2" fmla="*/ 40 h 40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40">
                              <a:moveTo>
                                <a:pt x="0" y="40"/>
                              </a:moveTo>
                              <a:lnTo>
                                <a:pt x="0" y="0"/>
                              </a:lnTo>
                              <a:lnTo>
                                <a:pt x="0" y="40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81" name="Freeform 158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63" y="2580"/>
                          <a:ext cx="1" cy="155"/>
                        </a:xfrm>
                        <a:custGeom>
                          <a:avLst/>
                          <a:gdLst>
                            <a:gd name="T0" fmla="*/ 0 w 1"/>
                            <a:gd name="T1" fmla="*/ 155 h 155"/>
                            <a:gd name="T2" fmla="*/ 0 w 1"/>
                            <a:gd name="T3" fmla="*/ 0 h 155"/>
                            <a:gd name="T4" fmla="*/ 1 w 1"/>
                            <a:gd name="T5" fmla="*/ 99 h 155"/>
                            <a:gd name="T6" fmla="*/ 1 w 1"/>
                            <a:gd name="T7" fmla="*/ 93 h 155"/>
                            <a:gd name="T8" fmla="*/ 1 w 1"/>
                            <a:gd name="T9" fmla="*/ 155 h 15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</a:cxnLst>
                          <a:rect l="0" t="0" r="r" b="b"/>
                          <a:pathLst>
                            <a:path w="1" h="155">
                              <a:moveTo>
                                <a:pt x="0" y="155"/>
                              </a:moveTo>
                              <a:lnTo>
                                <a:pt x="0" y="0"/>
                              </a:lnTo>
                              <a:lnTo>
                                <a:pt x="1" y="99"/>
                              </a:lnTo>
                              <a:lnTo>
                                <a:pt x="1" y="93"/>
                              </a:lnTo>
                              <a:lnTo>
                                <a:pt x="1" y="155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82" name="Freeform 158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64" y="2667"/>
                          <a:ext cx="0" cy="68"/>
                        </a:xfrm>
                        <a:custGeom>
                          <a:avLst/>
                          <a:gdLst>
                            <a:gd name="T0" fmla="*/ 68 h 68"/>
                            <a:gd name="T1" fmla="*/ 0 h 68"/>
                            <a:gd name="T2" fmla="*/ 68 h 68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68">
                              <a:moveTo>
                                <a:pt x="0" y="68"/>
                              </a:moveTo>
                              <a:lnTo>
                                <a:pt x="0" y="0"/>
                              </a:lnTo>
                              <a:lnTo>
                                <a:pt x="0" y="68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83" name="Freeform 158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65" y="2714"/>
                          <a:ext cx="0" cy="21"/>
                        </a:xfrm>
                        <a:custGeom>
                          <a:avLst/>
                          <a:gdLst>
                            <a:gd name="T0" fmla="*/ 21 h 21"/>
                            <a:gd name="T1" fmla="*/ 0 h 21"/>
                            <a:gd name="T2" fmla="*/ 21 h 21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21">
                              <a:moveTo>
                                <a:pt x="0" y="21"/>
                              </a:moveTo>
                              <a:lnTo>
                                <a:pt x="0" y="0"/>
                              </a:lnTo>
                              <a:lnTo>
                                <a:pt x="0" y="21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84" name="Freeform 158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66" y="2722"/>
                          <a:ext cx="0" cy="13"/>
                        </a:xfrm>
                        <a:custGeom>
                          <a:avLst/>
                          <a:gdLst>
                            <a:gd name="T0" fmla="*/ 13 h 13"/>
                            <a:gd name="T1" fmla="*/ 0 h 13"/>
                            <a:gd name="T2" fmla="*/ 13 h 13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3">
                              <a:moveTo>
                                <a:pt x="0" y="13"/>
                              </a:moveTo>
                              <a:lnTo>
                                <a:pt x="0" y="0"/>
                              </a:lnTo>
                              <a:lnTo>
                                <a:pt x="0" y="13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85" name="Freeform 158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66" y="2734"/>
                          <a:ext cx="0" cy="1"/>
                        </a:xfrm>
                        <a:custGeom>
                          <a:avLst/>
                          <a:gdLst>
                            <a:gd name="T0" fmla="*/ 1 h 1"/>
                            <a:gd name="T1" fmla="*/ 0 h 1"/>
                            <a:gd name="T2" fmla="*/ 1 h 1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">
                              <a:moveTo>
                                <a:pt x="0" y="1"/>
                              </a:moveTo>
                              <a:lnTo>
                                <a:pt x="0" y="0"/>
                              </a:lnTo>
                              <a:lnTo>
                                <a:pt x="0" y="1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86" name="Freeform 158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68" y="2729"/>
                          <a:ext cx="0" cy="6"/>
                        </a:xfrm>
                        <a:custGeom>
                          <a:avLst/>
                          <a:gdLst>
                            <a:gd name="T0" fmla="*/ 6 h 6"/>
                            <a:gd name="T1" fmla="*/ 0 h 6"/>
                            <a:gd name="T2" fmla="*/ 6 h 6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6">
                              <a:moveTo>
                                <a:pt x="0" y="6"/>
                              </a:moveTo>
                              <a:lnTo>
                                <a:pt x="0" y="0"/>
                              </a:lnTo>
                              <a:lnTo>
                                <a:pt x="0" y="6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87" name="Freeform 158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68" y="2716"/>
                          <a:ext cx="0" cy="19"/>
                        </a:xfrm>
                        <a:custGeom>
                          <a:avLst/>
                          <a:gdLst>
                            <a:gd name="T0" fmla="*/ 19 h 19"/>
                            <a:gd name="T1" fmla="*/ 0 h 19"/>
                            <a:gd name="T2" fmla="*/ 19 h 19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9">
                              <a:moveTo>
                                <a:pt x="0" y="19"/>
                              </a:moveTo>
                              <a:lnTo>
                                <a:pt x="0" y="0"/>
                              </a:lnTo>
                              <a:lnTo>
                                <a:pt x="0" y="19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88" name="Freeform 159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69" y="2605"/>
                          <a:ext cx="1" cy="130"/>
                        </a:xfrm>
                        <a:custGeom>
                          <a:avLst/>
                          <a:gdLst>
                            <a:gd name="T0" fmla="*/ 0 w 1"/>
                            <a:gd name="T1" fmla="*/ 130 h 130"/>
                            <a:gd name="T2" fmla="*/ 0 w 1"/>
                            <a:gd name="T3" fmla="*/ 0 h 130"/>
                            <a:gd name="T4" fmla="*/ 1 w 1"/>
                            <a:gd name="T5" fmla="*/ 130 h 13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" h="130">
                              <a:moveTo>
                                <a:pt x="0" y="130"/>
                              </a:moveTo>
                              <a:lnTo>
                                <a:pt x="0" y="0"/>
                              </a:lnTo>
                              <a:lnTo>
                                <a:pt x="1" y="130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89" name="Freeform 159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70" y="2698"/>
                          <a:ext cx="0" cy="37"/>
                        </a:xfrm>
                        <a:custGeom>
                          <a:avLst/>
                          <a:gdLst>
                            <a:gd name="T0" fmla="*/ 37 h 37"/>
                            <a:gd name="T1" fmla="*/ 0 h 37"/>
                            <a:gd name="T2" fmla="*/ 37 h 37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37">
                              <a:moveTo>
                                <a:pt x="0" y="37"/>
                              </a:moveTo>
                              <a:lnTo>
                                <a:pt x="0" y="0"/>
                              </a:lnTo>
                              <a:lnTo>
                                <a:pt x="0" y="37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90" name="Freeform 159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70" y="2696"/>
                          <a:ext cx="1" cy="39"/>
                        </a:xfrm>
                        <a:custGeom>
                          <a:avLst/>
                          <a:gdLst>
                            <a:gd name="T0" fmla="*/ 0 w 1"/>
                            <a:gd name="T1" fmla="*/ 39 h 39"/>
                            <a:gd name="T2" fmla="*/ 1 w 1"/>
                            <a:gd name="T3" fmla="*/ 0 h 39"/>
                            <a:gd name="T4" fmla="*/ 1 w 1"/>
                            <a:gd name="T5" fmla="*/ 39 h 3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" h="39">
                              <a:moveTo>
                                <a:pt x="0" y="39"/>
                              </a:moveTo>
                              <a:lnTo>
                                <a:pt x="1" y="0"/>
                              </a:lnTo>
                              <a:lnTo>
                                <a:pt x="1" y="39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91" name="Freeform 159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75" y="2628"/>
                          <a:ext cx="0" cy="107"/>
                        </a:xfrm>
                        <a:custGeom>
                          <a:avLst/>
                          <a:gdLst>
                            <a:gd name="T0" fmla="*/ 107 h 107"/>
                            <a:gd name="T1" fmla="*/ 0 h 107"/>
                            <a:gd name="T2" fmla="*/ 40 h 107"/>
                            <a:gd name="T3" fmla="*/ 68 h 107"/>
                            <a:gd name="T4" fmla="*/ 6 h 107"/>
                            <a:gd name="T5" fmla="*/ 107 h 107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  <a:cxn ang="0">
                              <a:pos x="0" y="T3"/>
                            </a:cxn>
                            <a:cxn ang="0">
                              <a:pos x="0" y="T4"/>
                            </a:cxn>
                            <a:cxn ang="0">
                              <a:pos x="0" y="T5"/>
                            </a:cxn>
                          </a:cxnLst>
                          <a:rect l="0" t="0" r="r" b="b"/>
                          <a:pathLst>
                            <a:path h="107">
                              <a:moveTo>
                                <a:pt x="0" y="107"/>
                              </a:moveTo>
                              <a:lnTo>
                                <a:pt x="0" y="0"/>
                              </a:lnTo>
                              <a:lnTo>
                                <a:pt x="0" y="40"/>
                              </a:lnTo>
                              <a:lnTo>
                                <a:pt x="0" y="68"/>
                              </a:lnTo>
                              <a:lnTo>
                                <a:pt x="0" y="6"/>
                              </a:lnTo>
                              <a:lnTo>
                                <a:pt x="0" y="107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92" name="Freeform 159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75" y="2631"/>
                          <a:ext cx="0" cy="104"/>
                        </a:xfrm>
                        <a:custGeom>
                          <a:avLst/>
                          <a:gdLst>
                            <a:gd name="T0" fmla="*/ 104 h 104"/>
                            <a:gd name="T1" fmla="*/ 89 h 104"/>
                            <a:gd name="T2" fmla="*/ 0 h 104"/>
                            <a:gd name="T3" fmla="*/ 104 h 104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  <a:cxn ang="0">
                              <a:pos x="0" y="T3"/>
                            </a:cxn>
                          </a:cxnLst>
                          <a:rect l="0" t="0" r="r" b="b"/>
                          <a:pathLst>
                            <a:path h="104">
                              <a:moveTo>
                                <a:pt x="0" y="104"/>
                              </a:moveTo>
                              <a:lnTo>
                                <a:pt x="0" y="89"/>
                              </a:lnTo>
                              <a:lnTo>
                                <a:pt x="0" y="0"/>
                              </a:lnTo>
                              <a:lnTo>
                                <a:pt x="0" y="104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93" name="Freeform 159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77" y="2697"/>
                          <a:ext cx="0" cy="38"/>
                        </a:xfrm>
                        <a:custGeom>
                          <a:avLst/>
                          <a:gdLst>
                            <a:gd name="T0" fmla="*/ 38 h 38"/>
                            <a:gd name="T1" fmla="*/ 0 h 38"/>
                            <a:gd name="T2" fmla="*/ 38 h 38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38">
                              <a:moveTo>
                                <a:pt x="0" y="38"/>
                              </a:moveTo>
                              <a:lnTo>
                                <a:pt x="0" y="0"/>
                              </a:lnTo>
                              <a:lnTo>
                                <a:pt x="0" y="38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94" name="Freeform 159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77" y="2711"/>
                          <a:ext cx="0" cy="24"/>
                        </a:xfrm>
                        <a:custGeom>
                          <a:avLst/>
                          <a:gdLst>
                            <a:gd name="T0" fmla="*/ 24 h 24"/>
                            <a:gd name="T1" fmla="*/ 0 h 24"/>
                            <a:gd name="T2" fmla="*/ 24 h 24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24">
                              <a:moveTo>
                                <a:pt x="0" y="24"/>
                              </a:moveTo>
                              <a:lnTo>
                                <a:pt x="0" y="0"/>
                              </a:lnTo>
                              <a:lnTo>
                                <a:pt x="0" y="24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95" name="Freeform 159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77" y="2714"/>
                          <a:ext cx="0" cy="21"/>
                        </a:xfrm>
                        <a:custGeom>
                          <a:avLst/>
                          <a:gdLst>
                            <a:gd name="T0" fmla="*/ 21 h 21"/>
                            <a:gd name="T1" fmla="*/ 0 h 21"/>
                            <a:gd name="T2" fmla="*/ 21 h 21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21">
                              <a:moveTo>
                                <a:pt x="0" y="21"/>
                              </a:moveTo>
                              <a:lnTo>
                                <a:pt x="0" y="0"/>
                              </a:lnTo>
                              <a:lnTo>
                                <a:pt x="0" y="21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96" name="Freeform 159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77" y="2731"/>
                          <a:ext cx="0" cy="4"/>
                        </a:xfrm>
                        <a:custGeom>
                          <a:avLst/>
                          <a:gdLst>
                            <a:gd name="T0" fmla="*/ 4 h 4"/>
                            <a:gd name="T1" fmla="*/ 0 h 4"/>
                            <a:gd name="T2" fmla="*/ 4 h 4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4">
                              <a:moveTo>
                                <a:pt x="0" y="4"/>
                              </a:moveTo>
                              <a:lnTo>
                                <a:pt x="0" y="0"/>
                              </a:lnTo>
                              <a:lnTo>
                                <a:pt x="0" y="4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97" name="Freeform 159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80" y="2729"/>
                          <a:ext cx="0" cy="6"/>
                        </a:xfrm>
                        <a:custGeom>
                          <a:avLst/>
                          <a:gdLst>
                            <a:gd name="T0" fmla="*/ 6 h 6"/>
                            <a:gd name="T1" fmla="*/ 0 h 6"/>
                            <a:gd name="T2" fmla="*/ 6 h 6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6">
                              <a:moveTo>
                                <a:pt x="0" y="6"/>
                              </a:moveTo>
                              <a:lnTo>
                                <a:pt x="0" y="0"/>
                              </a:lnTo>
                              <a:lnTo>
                                <a:pt x="0" y="6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98" name="Freeform 160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80" y="2627"/>
                          <a:ext cx="1" cy="108"/>
                        </a:xfrm>
                        <a:custGeom>
                          <a:avLst/>
                          <a:gdLst>
                            <a:gd name="T0" fmla="*/ 0 w 1"/>
                            <a:gd name="T1" fmla="*/ 108 h 108"/>
                            <a:gd name="T2" fmla="*/ 0 w 1"/>
                            <a:gd name="T3" fmla="*/ 0 h 108"/>
                            <a:gd name="T4" fmla="*/ 1 w 1"/>
                            <a:gd name="T5" fmla="*/ 108 h 10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" h="108">
                              <a:moveTo>
                                <a:pt x="0" y="108"/>
                              </a:moveTo>
                              <a:lnTo>
                                <a:pt x="0" y="0"/>
                              </a:lnTo>
                              <a:lnTo>
                                <a:pt x="1" y="108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99" name="Freeform 160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81" y="2668"/>
                          <a:ext cx="0" cy="67"/>
                        </a:xfrm>
                        <a:custGeom>
                          <a:avLst/>
                          <a:gdLst>
                            <a:gd name="T0" fmla="*/ 67 h 67"/>
                            <a:gd name="T1" fmla="*/ 47 h 67"/>
                            <a:gd name="T2" fmla="*/ 0 h 67"/>
                            <a:gd name="T3" fmla="*/ 67 h 67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  <a:cxn ang="0">
                              <a:pos x="0" y="T3"/>
                            </a:cxn>
                          </a:cxnLst>
                          <a:rect l="0" t="0" r="r" b="b"/>
                          <a:pathLst>
                            <a:path h="67">
                              <a:moveTo>
                                <a:pt x="0" y="67"/>
                              </a:moveTo>
                              <a:lnTo>
                                <a:pt x="0" y="47"/>
                              </a:lnTo>
                              <a:lnTo>
                                <a:pt x="0" y="0"/>
                              </a:lnTo>
                              <a:lnTo>
                                <a:pt x="0" y="67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00" name="Freeform 160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82" y="2702"/>
                          <a:ext cx="0" cy="33"/>
                        </a:xfrm>
                        <a:custGeom>
                          <a:avLst/>
                          <a:gdLst>
                            <a:gd name="T0" fmla="*/ 33 h 33"/>
                            <a:gd name="T1" fmla="*/ 0 h 33"/>
                            <a:gd name="T2" fmla="*/ 33 h 33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33">
                              <a:moveTo>
                                <a:pt x="0" y="33"/>
                              </a:moveTo>
                              <a:lnTo>
                                <a:pt x="0" y="0"/>
                              </a:lnTo>
                              <a:lnTo>
                                <a:pt x="0" y="33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01" name="Freeform 160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83" y="2702"/>
                          <a:ext cx="0" cy="33"/>
                        </a:xfrm>
                        <a:custGeom>
                          <a:avLst/>
                          <a:gdLst>
                            <a:gd name="T0" fmla="*/ 33 h 33"/>
                            <a:gd name="T1" fmla="*/ 0 h 33"/>
                            <a:gd name="T2" fmla="*/ 33 h 33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33">
                              <a:moveTo>
                                <a:pt x="0" y="33"/>
                              </a:moveTo>
                              <a:lnTo>
                                <a:pt x="0" y="0"/>
                              </a:lnTo>
                              <a:lnTo>
                                <a:pt x="0" y="33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02" name="Freeform 160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83" y="2711"/>
                          <a:ext cx="0" cy="24"/>
                        </a:xfrm>
                        <a:custGeom>
                          <a:avLst/>
                          <a:gdLst>
                            <a:gd name="T0" fmla="*/ 24 h 24"/>
                            <a:gd name="T1" fmla="*/ 0 h 24"/>
                            <a:gd name="T2" fmla="*/ 24 h 24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24">
                              <a:moveTo>
                                <a:pt x="0" y="24"/>
                              </a:moveTo>
                              <a:lnTo>
                                <a:pt x="0" y="0"/>
                              </a:lnTo>
                              <a:lnTo>
                                <a:pt x="0" y="24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03" name="Freeform 160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86" y="2656"/>
                          <a:ext cx="0" cy="79"/>
                        </a:xfrm>
                        <a:custGeom>
                          <a:avLst/>
                          <a:gdLst>
                            <a:gd name="T0" fmla="*/ 79 h 79"/>
                            <a:gd name="T1" fmla="*/ 0 h 79"/>
                            <a:gd name="T2" fmla="*/ 79 h 79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79">
                              <a:moveTo>
                                <a:pt x="0" y="79"/>
                              </a:moveTo>
                              <a:lnTo>
                                <a:pt x="0" y="0"/>
                              </a:lnTo>
                              <a:lnTo>
                                <a:pt x="0" y="79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04" name="Freeform 160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87" y="2704"/>
                          <a:ext cx="0" cy="31"/>
                        </a:xfrm>
                        <a:custGeom>
                          <a:avLst/>
                          <a:gdLst>
                            <a:gd name="T0" fmla="*/ 31 h 31"/>
                            <a:gd name="T1" fmla="*/ 0 h 31"/>
                            <a:gd name="T2" fmla="*/ 31 h 31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31">
                              <a:moveTo>
                                <a:pt x="0" y="31"/>
                              </a:moveTo>
                              <a:lnTo>
                                <a:pt x="0" y="0"/>
                              </a:lnTo>
                              <a:lnTo>
                                <a:pt x="0" y="31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05" name="Freeform 160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87" y="2729"/>
                          <a:ext cx="0" cy="6"/>
                        </a:xfrm>
                        <a:custGeom>
                          <a:avLst/>
                          <a:gdLst>
                            <a:gd name="T0" fmla="*/ 6 h 6"/>
                            <a:gd name="T1" fmla="*/ 0 h 6"/>
                            <a:gd name="T2" fmla="*/ 6 h 6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6">
                              <a:moveTo>
                                <a:pt x="0" y="6"/>
                              </a:moveTo>
                              <a:lnTo>
                                <a:pt x="0" y="0"/>
                              </a:lnTo>
                              <a:lnTo>
                                <a:pt x="0" y="6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06" name="Freeform 160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87" y="2699"/>
                          <a:ext cx="0" cy="36"/>
                        </a:xfrm>
                        <a:custGeom>
                          <a:avLst/>
                          <a:gdLst>
                            <a:gd name="T0" fmla="*/ 36 h 36"/>
                            <a:gd name="T1" fmla="*/ 0 h 36"/>
                            <a:gd name="T2" fmla="*/ 36 h 36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36">
                              <a:moveTo>
                                <a:pt x="0" y="36"/>
                              </a:moveTo>
                              <a:lnTo>
                                <a:pt x="0" y="0"/>
                              </a:lnTo>
                              <a:lnTo>
                                <a:pt x="0" y="36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07" name="Freeform 160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88" y="2689"/>
                          <a:ext cx="0" cy="46"/>
                        </a:xfrm>
                        <a:custGeom>
                          <a:avLst/>
                          <a:gdLst>
                            <a:gd name="T0" fmla="*/ 46 h 46"/>
                            <a:gd name="T1" fmla="*/ 0 h 46"/>
                            <a:gd name="T2" fmla="*/ 46 h 46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46">
                              <a:moveTo>
                                <a:pt x="0" y="46"/>
                              </a:moveTo>
                              <a:lnTo>
                                <a:pt x="0" y="0"/>
                              </a:lnTo>
                              <a:lnTo>
                                <a:pt x="0" y="46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08" name="Freeform 161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88" y="2698"/>
                          <a:ext cx="0" cy="37"/>
                        </a:xfrm>
                        <a:custGeom>
                          <a:avLst/>
                          <a:gdLst>
                            <a:gd name="T0" fmla="*/ 37 h 37"/>
                            <a:gd name="T1" fmla="*/ 0 h 37"/>
                            <a:gd name="T2" fmla="*/ 37 h 37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37">
                              <a:moveTo>
                                <a:pt x="0" y="37"/>
                              </a:moveTo>
                              <a:lnTo>
                                <a:pt x="0" y="0"/>
                              </a:lnTo>
                              <a:lnTo>
                                <a:pt x="0" y="37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09" name="Freeform 161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89" y="2703"/>
                          <a:ext cx="0" cy="32"/>
                        </a:xfrm>
                        <a:custGeom>
                          <a:avLst/>
                          <a:gdLst>
                            <a:gd name="T0" fmla="*/ 32 h 32"/>
                            <a:gd name="T1" fmla="*/ 0 h 32"/>
                            <a:gd name="T2" fmla="*/ 32 h 32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32">
                              <a:moveTo>
                                <a:pt x="0" y="32"/>
                              </a:moveTo>
                              <a:lnTo>
                                <a:pt x="0" y="0"/>
                              </a:lnTo>
                              <a:lnTo>
                                <a:pt x="0" y="32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10" name="Freeform 161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89" y="2733"/>
                          <a:ext cx="0" cy="2"/>
                        </a:xfrm>
                        <a:custGeom>
                          <a:avLst/>
                          <a:gdLst>
                            <a:gd name="T0" fmla="*/ 2 h 2"/>
                            <a:gd name="T1" fmla="*/ 0 h 2"/>
                            <a:gd name="T2" fmla="*/ 2 h 2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2">
                              <a:moveTo>
                                <a:pt x="0" y="2"/>
                              </a:moveTo>
                              <a:lnTo>
                                <a:pt x="0" y="0"/>
                              </a:lnTo>
                              <a:lnTo>
                                <a:pt x="0" y="2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11" name="Freeform 161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92" y="2665"/>
                          <a:ext cx="0" cy="70"/>
                        </a:xfrm>
                        <a:custGeom>
                          <a:avLst/>
                          <a:gdLst>
                            <a:gd name="T0" fmla="*/ 70 h 70"/>
                            <a:gd name="T1" fmla="*/ 10 h 70"/>
                            <a:gd name="T2" fmla="*/ 21 h 70"/>
                            <a:gd name="T3" fmla="*/ 46 h 70"/>
                            <a:gd name="T4" fmla="*/ 0 h 70"/>
                            <a:gd name="T5" fmla="*/ 70 h 70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  <a:cxn ang="0">
                              <a:pos x="0" y="T3"/>
                            </a:cxn>
                            <a:cxn ang="0">
                              <a:pos x="0" y="T4"/>
                            </a:cxn>
                            <a:cxn ang="0">
                              <a:pos x="0" y="T5"/>
                            </a:cxn>
                          </a:cxnLst>
                          <a:rect l="0" t="0" r="r" b="b"/>
                          <a:pathLst>
                            <a:path h="70">
                              <a:moveTo>
                                <a:pt x="0" y="70"/>
                              </a:moveTo>
                              <a:lnTo>
                                <a:pt x="0" y="10"/>
                              </a:lnTo>
                              <a:lnTo>
                                <a:pt x="0" y="21"/>
                              </a:lnTo>
                              <a:lnTo>
                                <a:pt x="0" y="46"/>
                              </a:lnTo>
                              <a:lnTo>
                                <a:pt x="0" y="0"/>
                              </a:lnTo>
                              <a:lnTo>
                                <a:pt x="0" y="70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12" name="Freeform 161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93" y="2722"/>
                          <a:ext cx="0" cy="13"/>
                        </a:xfrm>
                        <a:custGeom>
                          <a:avLst/>
                          <a:gdLst>
                            <a:gd name="T0" fmla="*/ 13 h 13"/>
                            <a:gd name="T1" fmla="*/ 0 h 13"/>
                            <a:gd name="T2" fmla="*/ 13 h 13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3">
                              <a:moveTo>
                                <a:pt x="0" y="13"/>
                              </a:moveTo>
                              <a:lnTo>
                                <a:pt x="0" y="0"/>
                              </a:lnTo>
                              <a:lnTo>
                                <a:pt x="0" y="13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13" name="Freeform 161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94" y="2691"/>
                          <a:ext cx="0" cy="44"/>
                        </a:xfrm>
                        <a:custGeom>
                          <a:avLst/>
                          <a:gdLst>
                            <a:gd name="T0" fmla="*/ 44 h 44"/>
                            <a:gd name="T1" fmla="*/ 0 h 44"/>
                            <a:gd name="T2" fmla="*/ 44 h 44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44">
                              <a:moveTo>
                                <a:pt x="0" y="44"/>
                              </a:moveTo>
                              <a:lnTo>
                                <a:pt x="0" y="0"/>
                              </a:lnTo>
                              <a:lnTo>
                                <a:pt x="0" y="44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14" name="Freeform 161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94" y="2711"/>
                          <a:ext cx="0" cy="24"/>
                        </a:xfrm>
                        <a:custGeom>
                          <a:avLst/>
                          <a:gdLst>
                            <a:gd name="T0" fmla="*/ 24 h 24"/>
                            <a:gd name="T1" fmla="*/ 0 h 24"/>
                            <a:gd name="T2" fmla="*/ 24 h 24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24">
                              <a:moveTo>
                                <a:pt x="0" y="24"/>
                              </a:moveTo>
                              <a:lnTo>
                                <a:pt x="0" y="0"/>
                              </a:lnTo>
                              <a:lnTo>
                                <a:pt x="0" y="24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15" name="Freeform 161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94" y="2721"/>
                          <a:ext cx="0" cy="14"/>
                        </a:xfrm>
                        <a:custGeom>
                          <a:avLst/>
                          <a:gdLst>
                            <a:gd name="T0" fmla="*/ 14 h 14"/>
                            <a:gd name="T1" fmla="*/ 0 h 14"/>
                            <a:gd name="T2" fmla="*/ 14 h 14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4">
                              <a:moveTo>
                                <a:pt x="0" y="14"/>
                              </a:moveTo>
                              <a:lnTo>
                                <a:pt x="0" y="0"/>
                              </a:lnTo>
                              <a:lnTo>
                                <a:pt x="0" y="14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16" name="Freeform 161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98" y="2700"/>
                          <a:ext cx="0" cy="35"/>
                        </a:xfrm>
                        <a:custGeom>
                          <a:avLst/>
                          <a:gdLst>
                            <a:gd name="T0" fmla="*/ 35 h 35"/>
                            <a:gd name="T1" fmla="*/ 0 h 35"/>
                            <a:gd name="T2" fmla="*/ 35 h 35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35">
                              <a:moveTo>
                                <a:pt x="0" y="35"/>
                              </a:moveTo>
                              <a:lnTo>
                                <a:pt x="0" y="0"/>
                              </a:lnTo>
                              <a:lnTo>
                                <a:pt x="0" y="35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17" name="Freeform 161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98" y="2678"/>
                          <a:ext cx="0" cy="57"/>
                        </a:xfrm>
                        <a:custGeom>
                          <a:avLst/>
                          <a:gdLst>
                            <a:gd name="T0" fmla="*/ 57 h 57"/>
                            <a:gd name="T1" fmla="*/ 0 h 57"/>
                            <a:gd name="T2" fmla="*/ 30 h 57"/>
                            <a:gd name="T3" fmla="*/ 51 h 57"/>
                            <a:gd name="T4" fmla="*/ 2 h 57"/>
                            <a:gd name="T5" fmla="*/ 57 h 57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  <a:cxn ang="0">
                              <a:pos x="0" y="T3"/>
                            </a:cxn>
                            <a:cxn ang="0">
                              <a:pos x="0" y="T4"/>
                            </a:cxn>
                            <a:cxn ang="0">
                              <a:pos x="0" y="T5"/>
                            </a:cxn>
                          </a:cxnLst>
                          <a:rect l="0" t="0" r="r" b="b"/>
                          <a:pathLst>
                            <a:path h="57">
                              <a:moveTo>
                                <a:pt x="0" y="57"/>
                              </a:moveTo>
                              <a:lnTo>
                                <a:pt x="0" y="0"/>
                              </a:lnTo>
                              <a:lnTo>
                                <a:pt x="0" y="30"/>
                              </a:lnTo>
                              <a:lnTo>
                                <a:pt x="0" y="51"/>
                              </a:lnTo>
                              <a:lnTo>
                                <a:pt x="0" y="2"/>
                              </a:lnTo>
                              <a:lnTo>
                                <a:pt x="0" y="57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18" name="Freeform 162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99" y="2716"/>
                          <a:ext cx="0" cy="19"/>
                        </a:xfrm>
                        <a:custGeom>
                          <a:avLst/>
                          <a:gdLst>
                            <a:gd name="T0" fmla="*/ 19 h 19"/>
                            <a:gd name="T1" fmla="*/ 0 h 19"/>
                            <a:gd name="T2" fmla="*/ 19 h 19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9">
                              <a:moveTo>
                                <a:pt x="0" y="19"/>
                              </a:moveTo>
                              <a:lnTo>
                                <a:pt x="0" y="0"/>
                              </a:lnTo>
                              <a:lnTo>
                                <a:pt x="0" y="19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19" name="Freeform 162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700" y="2704"/>
                          <a:ext cx="0" cy="31"/>
                        </a:xfrm>
                        <a:custGeom>
                          <a:avLst/>
                          <a:gdLst>
                            <a:gd name="T0" fmla="*/ 31 h 31"/>
                            <a:gd name="T1" fmla="*/ 0 h 31"/>
                            <a:gd name="T2" fmla="*/ 13 h 31"/>
                            <a:gd name="T3" fmla="*/ 15 h 31"/>
                            <a:gd name="T4" fmla="*/ 31 h 31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  <a:cxn ang="0">
                              <a:pos x="0" y="T3"/>
                            </a:cxn>
                            <a:cxn ang="0">
                              <a:pos x="0" y="T4"/>
                            </a:cxn>
                          </a:cxnLst>
                          <a:rect l="0" t="0" r="r" b="b"/>
                          <a:pathLst>
                            <a:path h="31">
                              <a:moveTo>
                                <a:pt x="0" y="31"/>
                              </a:moveTo>
                              <a:lnTo>
                                <a:pt x="0" y="0"/>
                              </a:lnTo>
                              <a:lnTo>
                                <a:pt x="0" y="13"/>
                              </a:lnTo>
                              <a:lnTo>
                                <a:pt x="0" y="15"/>
                              </a:lnTo>
                              <a:lnTo>
                                <a:pt x="0" y="31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20" name="Freeform 162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700" y="2681"/>
                          <a:ext cx="0" cy="54"/>
                        </a:xfrm>
                        <a:custGeom>
                          <a:avLst/>
                          <a:gdLst>
                            <a:gd name="T0" fmla="*/ 54 h 54"/>
                            <a:gd name="T1" fmla="*/ 0 h 54"/>
                            <a:gd name="T2" fmla="*/ 54 h 54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54">
                              <a:moveTo>
                                <a:pt x="0" y="54"/>
                              </a:moveTo>
                              <a:lnTo>
                                <a:pt x="0" y="0"/>
                              </a:lnTo>
                              <a:lnTo>
                                <a:pt x="0" y="54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21" name="Freeform 162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703" y="2707"/>
                          <a:ext cx="0" cy="28"/>
                        </a:xfrm>
                        <a:custGeom>
                          <a:avLst/>
                          <a:gdLst>
                            <a:gd name="T0" fmla="*/ 28 h 28"/>
                            <a:gd name="T1" fmla="*/ 0 h 28"/>
                            <a:gd name="T2" fmla="*/ 28 h 28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28">
                              <a:moveTo>
                                <a:pt x="0" y="28"/>
                              </a:moveTo>
                              <a:lnTo>
                                <a:pt x="0" y="0"/>
                              </a:lnTo>
                              <a:lnTo>
                                <a:pt x="0" y="28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22" name="Freeform 162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703" y="2696"/>
                          <a:ext cx="0" cy="39"/>
                        </a:xfrm>
                        <a:custGeom>
                          <a:avLst/>
                          <a:gdLst>
                            <a:gd name="T0" fmla="*/ 39 h 39"/>
                            <a:gd name="T1" fmla="*/ 0 h 39"/>
                            <a:gd name="T2" fmla="*/ 39 h 39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39">
                              <a:moveTo>
                                <a:pt x="0" y="39"/>
                              </a:moveTo>
                              <a:lnTo>
                                <a:pt x="0" y="0"/>
                              </a:lnTo>
                              <a:lnTo>
                                <a:pt x="0" y="39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23" name="Freeform 162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703" y="2679"/>
                          <a:ext cx="1" cy="56"/>
                        </a:xfrm>
                        <a:custGeom>
                          <a:avLst/>
                          <a:gdLst>
                            <a:gd name="T0" fmla="*/ 0 w 1"/>
                            <a:gd name="T1" fmla="*/ 56 h 56"/>
                            <a:gd name="T2" fmla="*/ 1 w 1"/>
                            <a:gd name="T3" fmla="*/ 0 h 56"/>
                            <a:gd name="T4" fmla="*/ 1 w 1"/>
                            <a:gd name="T5" fmla="*/ 56 h 5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" h="56">
                              <a:moveTo>
                                <a:pt x="0" y="56"/>
                              </a:moveTo>
                              <a:lnTo>
                                <a:pt x="1" y="0"/>
                              </a:lnTo>
                              <a:lnTo>
                                <a:pt x="1" y="56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24" name="Freeform 162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705" y="2700"/>
                          <a:ext cx="0" cy="35"/>
                        </a:xfrm>
                        <a:custGeom>
                          <a:avLst/>
                          <a:gdLst>
                            <a:gd name="T0" fmla="*/ 35 h 35"/>
                            <a:gd name="T1" fmla="*/ 0 h 35"/>
                            <a:gd name="T2" fmla="*/ 35 h 35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35">
                              <a:moveTo>
                                <a:pt x="0" y="35"/>
                              </a:moveTo>
                              <a:lnTo>
                                <a:pt x="0" y="0"/>
                              </a:lnTo>
                              <a:lnTo>
                                <a:pt x="0" y="35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25" name="Freeform 162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705" y="2705"/>
                          <a:ext cx="0" cy="30"/>
                        </a:xfrm>
                        <a:custGeom>
                          <a:avLst/>
                          <a:gdLst>
                            <a:gd name="T0" fmla="*/ 30 h 30"/>
                            <a:gd name="T1" fmla="*/ 0 h 30"/>
                            <a:gd name="T2" fmla="*/ 30 h 30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30">
                              <a:moveTo>
                                <a:pt x="0" y="30"/>
                              </a:moveTo>
                              <a:lnTo>
                                <a:pt x="0" y="0"/>
                              </a:lnTo>
                              <a:lnTo>
                                <a:pt x="0" y="30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26" name="Freeform 162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705" y="2691"/>
                          <a:ext cx="0" cy="44"/>
                        </a:xfrm>
                        <a:custGeom>
                          <a:avLst/>
                          <a:gdLst>
                            <a:gd name="T0" fmla="*/ 44 h 44"/>
                            <a:gd name="T1" fmla="*/ 0 h 44"/>
                            <a:gd name="T2" fmla="*/ 44 h 44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44">
                              <a:moveTo>
                                <a:pt x="0" y="44"/>
                              </a:moveTo>
                              <a:lnTo>
                                <a:pt x="0" y="0"/>
                              </a:lnTo>
                              <a:lnTo>
                                <a:pt x="0" y="44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27" name="Freeform 162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709" y="2712"/>
                          <a:ext cx="0" cy="23"/>
                        </a:xfrm>
                        <a:custGeom>
                          <a:avLst/>
                          <a:gdLst>
                            <a:gd name="T0" fmla="*/ 23 h 23"/>
                            <a:gd name="T1" fmla="*/ 0 h 23"/>
                            <a:gd name="T2" fmla="*/ 23 h 23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23">
                              <a:moveTo>
                                <a:pt x="0" y="23"/>
                              </a:moveTo>
                              <a:lnTo>
                                <a:pt x="0" y="0"/>
                              </a:lnTo>
                              <a:lnTo>
                                <a:pt x="0" y="23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28" name="Freeform 163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710" y="2710"/>
                          <a:ext cx="0" cy="25"/>
                        </a:xfrm>
                        <a:custGeom>
                          <a:avLst/>
                          <a:gdLst>
                            <a:gd name="T0" fmla="*/ 25 h 25"/>
                            <a:gd name="T1" fmla="*/ 0 h 25"/>
                            <a:gd name="T2" fmla="*/ 25 h 25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25">
                              <a:moveTo>
                                <a:pt x="0" y="25"/>
                              </a:moveTo>
                              <a:lnTo>
                                <a:pt x="0" y="0"/>
                              </a:lnTo>
                              <a:lnTo>
                                <a:pt x="0" y="25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29" name="Freeform 163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710" y="2684"/>
                          <a:ext cx="0" cy="51"/>
                        </a:xfrm>
                        <a:custGeom>
                          <a:avLst/>
                          <a:gdLst>
                            <a:gd name="T0" fmla="*/ 51 h 51"/>
                            <a:gd name="T1" fmla="*/ 0 h 51"/>
                            <a:gd name="T2" fmla="*/ 51 h 51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51">
                              <a:moveTo>
                                <a:pt x="0" y="51"/>
                              </a:moveTo>
                              <a:lnTo>
                                <a:pt x="0" y="0"/>
                              </a:lnTo>
                              <a:lnTo>
                                <a:pt x="0" y="51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30" name="Freeform 163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710" y="2711"/>
                          <a:ext cx="0" cy="24"/>
                        </a:xfrm>
                        <a:custGeom>
                          <a:avLst/>
                          <a:gdLst>
                            <a:gd name="T0" fmla="*/ 24 h 24"/>
                            <a:gd name="T1" fmla="*/ 0 h 24"/>
                            <a:gd name="T2" fmla="*/ 24 h 24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24">
                              <a:moveTo>
                                <a:pt x="0" y="24"/>
                              </a:moveTo>
                              <a:lnTo>
                                <a:pt x="0" y="0"/>
                              </a:lnTo>
                              <a:lnTo>
                                <a:pt x="0" y="24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31" name="Freeform 163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711" y="2716"/>
                          <a:ext cx="0" cy="19"/>
                        </a:xfrm>
                        <a:custGeom>
                          <a:avLst/>
                          <a:gdLst>
                            <a:gd name="T0" fmla="*/ 19 h 19"/>
                            <a:gd name="T1" fmla="*/ 0 h 19"/>
                            <a:gd name="T2" fmla="*/ 19 h 19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9">
                              <a:moveTo>
                                <a:pt x="0" y="19"/>
                              </a:moveTo>
                              <a:lnTo>
                                <a:pt x="0" y="0"/>
                              </a:lnTo>
                              <a:lnTo>
                                <a:pt x="0" y="19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32" name="Freeform 163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711" y="2707"/>
                          <a:ext cx="0" cy="28"/>
                        </a:xfrm>
                        <a:custGeom>
                          <a:avLst/>
                          <a:gdLst>
                            <a:gd name="T0" fmla="*/ 28 h 28"/>
                            <a:gd name="T1" fmla="*/ 0 h 28"/>
                            <a:gd name="T2" fmla="*/ 28 h 28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28">
                              <a:moveTo>
                                <a:pt x="0" y="28"/>
                              </a:moveTo>
                              <a:lnTo>
                                <a:pt x="0" y="0"/>
                              </a:lnTo>
                              <a:lnTo>
                                <a:pt x="0" y="28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33" name="Freeform 163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712" y="2728"/>
                          <a:ext cx="0" cy="7"/>
                        </a:xfrm>
                        <a:custGeom>
                          <a:avLst/>
                          <a:gdLst>
                            <a:gd name="T0" fmla="*/ 7 h 7"/>
                            <a:gd name="T1" fmla="*/ 0 h 7"/>
                            <a:gd name="T2" fmla="*/ 7 h 7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7">
                              <a:moveTo>
                                <a:pt x="0" y="7"/>
                              </a:moveTo>
                              <a:lnTo>
                                <a:pt x="0" y="0"/>
                              </a:lnTo>
                              <a:lnTo>
                                <a:pt x="0" y="7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34" name="Freeform 163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715" y="2732"/>
                          <a:ext cx="0" cy="3"/>
                        </a:xfrm>
                        <a:custGeom>
                          <a:avLst/>
                          <a:gdLst>
                            <a:gd name="T0" fmla="*/ 3 h 3"/>
                            <a:gd name="T1" fmla="*/ 0 h 3"/>
                            <a:gd name="T2" fmla="*/ 3 h 3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3">
                              <a:moveTo>
                                <a:pt x="0" y="3"/>
                              </a:moveTo>
                              <a:lnTo>
                                <a:pt x="0" y="0"/>
                              </a:lnTo>
                              <a:lnTo>
                                <a:pt x="0" y="3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35" name="Freeform 163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715" y="2705"/>
                          <a:ext cx="0" cy="30"/>
                        </a:xfrm>
                        <a:custGeom>
                          <a:avLst/>
                          <a:gdLst>
                            <a:gd name="T0" fmla="*/ 30 h 30"/>
                            <a:gd name="T1" fmla="*/ 0 h 30"/>
                            <a:gd name="T2" fmla="*/ 30 h 30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30">
                              <a:moveTo>
                                <a:pt x="0" y="30"/>
                              </a:moveTo>
                              <a:lnTo>
                                <a:pt x="0" y="0"/>
                              </a:lnTo>
                              <a:lnTo>
                                <a:pt x="0" y="30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36" name="Freeform 163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716" y="2705"/>
                          <a:ext cx="0" cy="30"/>
                        </a:xfrm>
                        <a:custGeom>
                          <a:avLst/>
                          <a:gdLst>
                            <a:gd name="T0" fmla="*/ 30 h 30"/>
                            <a:gd name="T1" fmla="*/ 0 h 30"/>
                            <a:gd name="T2" fmla="*/ 30 h 30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30">
                              <a:moveTo>
                                <a:pt x="0" y="30"/>
                              </a:moveTo>
                              <a:lnTo>
                                <a:pt x="0" y="0"/>
                              </a:lnTo>
                              <a:lnTo>
                                <a:pt x="0" y="30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37" name="Freeform 163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716" y="2726"/>
                          <a:ext cx="0" cy="9"/>
                        </a:xfrm>
                        <a:custGeom>
                          <a:avLst/>
                          <a:gdLst>
                            <a:gd name="T0" fmla="*/ 9 h 9"/>
                            <a:gd name="T1" fmla="*/ 0 h 9"/>
                            <a:gd name="T2" fmla="*/ 9 h 9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9">
                              <a:moveTo>
                                <a:pt x="0" y="9"/>
                              </a:moveTo>
                              <a:lnTo>
                                <a:pt x="0" y="0"/>
                              </a:lnTo>
                              <a:lnTo>
                                <a:pt x="0" y="9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38" name="Freeform 164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716" y="2727"/>
                          <a:ext cx="0" cy="8"/>
                        </a:xfrm>
                        <a:custGeom>
                          <a:avLst/>
                          <a:gdLst>
                            <a:gd name="T0" fmla="*/ 8 h 8"/>
                            <a:gd name="T1" fmla="*/ 0 h 8"/>
                            <a:gd name="T2" fmla="*/ 8 h 8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8">
                              <a:moveTo>
                                <a:pt x="0" y="8"/>
                              </a:moveTo>
                              <a:lnTo>
                                <a:pt x="0" y="0"/>
                              </a:lnTo>
                              <a:lnTo>
                                <a:pt x="0" y="8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39" name="Freeform 164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716" y="2724"/>
                          <a:ext cx="0" cy="11"/>
                        </a:xfrm>
                        <a:custGeom>
                          <a:avLst/>
                          <a:gdLst>
                            <a:gd name="T0" fmla="*/ 11 h 11"/>
                            <a:gd name="T1" fmla="*/ 0 h 11"/>
                            <a:gd name="T2" fmla="*/ 11 h 11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1">
                              <a:moveTo>
                                <a:pt x="0" y="11"/>
                              </a:moveTo>
                              <a:lnTo>
                                <a:pt x="0" y="0"/>
                              </a:lnTo>
                              <a:lnTo>
                                <a:pt x="0" y="11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40" name="Freeform 164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716" y="2712"/>
                          <a:ext cx="0" cy="23"/>
                        </a:xfrm>
                        <a:custGeom>
                          <a:avLst/>
                          <a:gdLst>
                            <a:gd name="T0" fmla="*/ 23 h 23"/>
                            <a:gd name="T1" fmla="*/ 0 h 23"/>
                            <a:gd name="T2" fmla="*/ 23 h 23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23">
                              <a:moveTo>
                                <a:pt x="0" y="23"/>
                              </a:moveTo>
                              <a:lnTo>
                                <a:pt x="0" y="0"/>
                              </a:lnTo>
                              <a:lnTo>
                                <a:pt x="0" y="23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41" name="Freeform 164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717" y="2724"/>
                          <a:ext cx="0" cy="11"/>
                        </a:xfrm>
                        <a:custGeom>
                          <a:avLst/>
                          <a:gdLst>
                            <a:gd name="T0" fmla="*/ 11 h 11"/>
                            <a:gd name="T1" fmla="*/ 0 h 11"/>
                            <a:gd name="T2" fmla="*/ 11 h 11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1">
                              <a:moveTo>
                                <a:pt x="0" y="11"/>
                              </a:moveTo>
                              <a:lnTo>
                                <a:pt x="0" y="0"/>
                              </a:lnTo>
                              <a:lnTo>
                                <a:pt x="0" y="11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42" name="Freeform 164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717" y="2699"/>
                          <a:ext cx="0" cy="36"/>
                        </a:xfrm>
                        <a:custGeom>
                          <a:avLst/>
                          <a:gdLst>
                            <a:gd name="T0" fmla="*/ 36 h 36"/>
                            <a:gd name="T1" fmla="*/ 0 h 36"/>
                            <a:gd name="T2" fmla="*/ 36 h 36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36">
                              <a:moveTo>
                                <a:pt x="0" y="36"/>
                              </a:moveTo>
                              <a:lnTo>
                                <a:pt x="0" y="0"/>
                              </a:lnTo>
                              <a:lnTo>
                                <a:pt x="0" y="36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43" name="Freeform 164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717" y="2680"/>
                          <a:ext cx="0" cy="55"/>
                        </a:xfrm>
                        <a:custGeom>
                          <a:avLst/>
                          <a:gdLst>
                            <a:gd name="T0" fmla="*/ 55 h 55"/>
                            <a:gd name="T1" fmla="*/ 47 h 55"/>
                            <a:gd name="T2" fmla="*/ 46 h 55"/>
                            <a:gd name="T3" fmla="*/ 0 h 55"/>
                            <a:gd name="T4" fmla="*/ 55 h 55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  <a:cxn ang="0">
                              <a:pos x="0" y="T3"/>
                            </a:cxn>
                            <a:cxn ang="0">
                              <a:pos x="0" y="T4"/>
                            </a:cxn>
                          </a:cxnLst>
                          <a:rect l="0" t="0" r="r" b="b"/>
                          <a:pathLst>
                            <a:path h="55">
                              <a:moveTo>
                                <a:pt x="0" y="55"/>
                              </a:moveTo>
                              <a:lnTo>
                                <a:pt x="0" y="47"/>
                              </a:lnTo>
                              <a:lnTo>
                                <a:pt x="0" y="46"/>
                              </a:lnTo>
                              <a:lnTo>
                                <a:pt x="0" y="0"/>
                              </a:lnTo>
                              <a:lnTo>
                                <a:pt x="0" y="55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44" name="Freeform 164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721" y="2733"/>
                          <a:ext cx="0" cy="2"/>
                        </a:xfrm>
                        <a:custGeom>
                          <a:avLst/>
                          <a:gdLst>
                            <a:gd name="T0" fmla="*/ 2 h 2"/>
                            <a:gd name="T1" fmla="*/ 0 h 2"/>
                            <a:gd name="T2" fmla="*/ 2 h 2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2">
                              <a:moveTo>
                                <a:pt x="0" y="2"/>
                              </a:moveTo>
                              <a:lnTo>
                                <a:pt x="0" y="0"/>
                              </a:lnTo>
                              <a:lnTo>
                                <a:pt x="0" y="2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45" name="Freeform 164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721" y="2719"/>
                          <a:ext cx="0" cy="16"/>
                        </a:xfrm>
                        <a:custGeom>
                          <a:avLst/>
                          <a:gdLst>
                            <a:gd name="T0" fmla="*/ 16 h 16"/>
                            <a:gd name="T1" fmla="*/ 0 h 16"/>
                            <a:gd name="T2" fmla="*/ 16 h 16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6">
                              <a:moveTo>
                                <a:pt x="0" y="16"/>
                              </a:moveTo>
                              <a:lnTo>
                                <a:pt x="0" y="0"/>
                              </a:lnTo>
                              <a:lnTo>
                                <a:pt x="0" y="16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46" name="Freeform 164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721" y="2701"/>
                          <a:ext cx="0" cy="34"/>
                        </a:xfrm>
                        <a:custGeom>
                          <a:avLst/>
                          <a:gdLst>
                            <a:gd name="T0" fmla="*/ 34 h 34"/>
                            <a:gd name="T1" fmla="*/ 0 h 34"/>
                            <a:gd name="T2" fmla="*/ 34 h 34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34">
                              <a:moveTo>
                                <a:pt x="0" y="34"/>
                              </a:moveTo>
                              <a:lnTo>
                                <a:pt x="0" y="0"/>
                              </a:lnTo>
                              <a:lnTo>
                                <a:pt x="0" y="34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47" name="Freeform 164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721" y="2719"/>
                          <a:ext cx="0" cy="16"/>
                        </a:xfrm>
                        <a:custGeom>
                          <a:avLst/>
                          <a:gdLst>
                            <a:gd name="T0" fmla="*/ 16 h 16"/>
                            <a:gd name="T1" fmla="*/ 0 h 16"/>
                            <a:gd name="T2" fmla="*/ 16 h 16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6">
                              <a:moveTo>
                                <a:pt x="0" y="16"/>
                              </a:moveTo>
                              <a:lnTo>
                                <a:pt x="0" y="0"/>
                              </a:lnTo>
                              <a:lnTo>
                                <a:pt x="0" y="16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48" name="Freeform 165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721" y="2723"/>
                          <a:ext cx="1" cy="12"/>
                        </a:xfrm>
                        <a:custGeom>
                          <a:avLst/>
                          <a:gdLst>
                            <a:gd name="T0" fmla="*/ 0 w 1"/>
                            <a:gd name="T1" fmla="*/ 12 h 12"/>
                            <a:gd name="T2" fmla="*/ 0 w 1"/>
                            <a:gd name="T3" fmla="*/ 0 h 12"/>
                            <a:gd name="T4" fmla="*/ 1 w 1"/>
                            <a:gd name="T5" fmla="*/ 12 h 1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" h="12">
                              <a:moveTo>
                                <a:pt x="0" y="12"/>
                              </a:moveTo>
                              <a:lnTo>
                                <a:pt x="0" y="0"/>
                              </a:lnTo>
                              <a:lnTo>
                                <a:pt x="1" y="12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49" name="Freeform 165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722" y="2734"/>
                          <a:ext cx="0" cy="1"/>
                        </a:xfrm>
                        <a:custGeom>
                          <a:avLst/>
                          <a:gdLst>
                            <a:gd name="T0" fmla="*/ 1 h 1"/>
                            <a:gd name="T1" fmla="*/ 0 h 1"/>
                            <a:gd name="T2" fmla="*/ 1 h 1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">
                              <a:moveTo>
                                <a:pt x="0" y="1"/>
                              </a:moveTo>
                              <a:lnTo>
                                <a:pt x="0" y="0"/>
                              </a:lnTo>
                              <a:lnTo>
                                <a:pt x="0" y="1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50" name="Freeform 165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722" y="2715"/>
                          <a:ext cx="0" cy="20"/>
                        </a:xfrm>
                        <a:custGeom>
                          <a:avLst/>
                          <a:gdLst>
                            <a:gd name="T0" fmla="*/ 20 h 20"/>
                            <a:gd name="T1" fmla="*/ 0 h 20"/>
                            <a:gd name="T2" fmla="*/ 20 h 20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20">
                              <a:moveTo>
                                <a:pt x="0" y="20"/>
                              </a:moveTo>
                              <a:lnTo>
                                <a:pt x="0" y="0"/>
                              </a:lnTo>
                              <a:lnTo>
                                <a:pt x="0" y="20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51" name="Freeform 165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723" y="2701"/>
                          <a:ext cx="0" cy="34"/>
                        </a:xfrm>
                        <a:custGeom>
                          <a:avLst/>
                          <a:gdLst>
                            <a:gd name="T0" fmla="*/ 34 h 34"/>
                            <a:gd name="T1" fmla="*/ 0 h 34"/>
                            <a:gd name="T2" fmla="*/ 34 h 34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34">
                              <a:moveTo>
                                <a:pt x="0" y="34"/>
                              </a:moveTo>
                              <a:lnTo>
                                <a:pt x="0" y="0"/>
                              </a:lnTo>
                              <a:lnTo>
                                <a:pt x="0" y="34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52" name="Freeform 165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723" y="2689"/>
                          <a:ext cx="0" cy="46"/>
                        </a:xfrm>
                        <a:custGeom>
                          <a:avLst/>
                          <a:gdLst>
                            <a:gd name="T0" fmla="*/ 46 h 46"/>
                            <a:gd name="T1" fmla="*/ 0 h 46"/>
                            <a:gd name="T2" fmla="*/ 46 h 46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46">
                              <a:moveTo>
                                <a:pt x="0" y="46"/>
                              </a:moveTo>
                              <a:lnTo>
                                <a:pt x="0" y="0"/>
                              </a:lnTo>
                              <a:lnTo>
                                <a:pt x="0" y="46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53" name="Freeform 165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723" y="2718"/>
                          <a:ext cx="0" cy="17"/>
                        </a:xfrm>
                        <a:custGeom>
                          <a:avLst/>
                          <a:gdLst>
                            <a:gd name="T0" fmla="*/ 17 h 17"/>
                            <a:gd name="T1" fmla="*/ 0 h 17"/>
                            <a:gd name="T2" fmla="*/ 17 h 17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7">
                              <a:moveTo>
                                <a:pt x="0" y="17"/>
                              </a:moveTo>
                              <a:lnTo>
                                <a:pt x="0" y="0"/>
                              </a:lnTo>
                              <a:lnTo>
                                <a:pt x="0" y="17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54" name="Freeform 165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723" y="2725"/>
                          <a:ext cx="0" cy="10"/>
                        </a:xfrm>
                        <a:custGeom>
                          <a:avLst/>
                          <a:gdLst>
                            <a:gd name="T0" fmla="*/ 10 h 10"/>
                            <a:gd name="T1" fmla="*/ 0 h 10"/>
                            <a:gd name="T2" fmla="*/ 10 h 10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10">
                              <a:moveTo>
                                <a:pt x="0" y="10"/>
                              </a:moveTo>
                              <a:lnTo>
                                <a:pt x="0" y="0"/>
                              </a:lnTo>
                              <a:lnTo>
                                <a:pt x="0" y="10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55" name="Freeform 165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727" y="2730"/>
                          <a:ext cx="0" cy="5"/>
                        </a:xfrm>
                        <a:custGeom>
                          <a:avLst/>
                          <a:gdLst>
                            <a:gd name="T0" fmla="*/ 5 h 5"/>
                            <a:gd name="T1" fmla="*/ 0 h 5"/>
                            <a:gd name="T2" fmla="*/ 5 h 5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5">
                              <a:moveTo>
                                <a:pt x="0" y="5"/>
                              </a:moveTo>
                              <a:lnTo>
                                <a:pt x="0" y="0"/>
                              </a:lnTo>
                              <a:lnTo>
                                <a:pt x="0" y="5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56" name="Freeform 165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727" y="2689"/>
                          <a:ext cx="0" cy="46"/>
                        </a:xfrm>
                        <a:custGeom>
                          <a:avLst/>
                          <a:gdLst>
                            <a:gd name="T0" fmla="*/ 46 h 46"/>
                            <a:gd name="T1" fmla="*/ 0 h 46"/>
                            <a:gd name="T2" fmla="*/ 46 h 46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46">
                              <a:moveTo>
                                <a:pt x="0" y="46"/>
                              </a:moveTo>
                              <a:lnTo>
                                <a:pt x="0" y="0"/>
                              </a:lnTo>
                              <a:lnTo>
                                <a:pt x="0" y="46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57" name="Freeform 165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727" y="2732"/>
                          <a:ext cx="0" cy="3"/>
                        </a:xfrm>
                        <a:custGeom>
                          <a:avLst/>
                          <a:gdLst>
                            <a:gd name="T0" fmla="*/ 3 h 3"/>
                            <a:gd name="T1" fmla="*/ 0 h 3"/>
                            <a:gd name="T2" fmla="*/ 3 h 3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3">
                              <a:moveTo>
                                <a:pt x="0" y="3"/>
                              </a:moveTo>
                              <a:lnTo>
                                <a:pt x="0" y="0"/>
                              </a:lnTo>
                              <a:lnTo>
                                <a:pt x="0" y="3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58" name="Freeform 166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728" y="2727"/>
                          <a:ext cx="0" cy="8"/>
                        </a:xfrm>
                        <a:custGeom>
                          <a:avLst/>
                          <a:gdLst>
                            <a:gd name="T0" fmla="*/ 8 h 8"/>
                            <a:gd name="T1" fmla="*/ 0 h 8"/>
                            <a:gd name="T2" fmla="*/ 8 h 8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8">
                              <a:moveTo>
                                <a:pt x="0" y="8"/>
                              </a:moveTo>
                              <a:lnTo>
                                <a:pt x="0" y="0"/>
                              </a:lnTo>
                              <a:lnTo>
                                <a:pt x="0" y="8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59" name="Freeform 166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728" y="2727"/>
                          <a:ext cx="0" cy="8"/>
                        </a:xfrm>
                        <a:custGeom>
                          <a:avLst/>
                          <a:gdLst>
                            <a:gd name="T0" fmla="*/ 8 h 8"/>
                            <a:gd name="T1" fmla="*/ 0 h 8"/>
                            <a:gd name="T2" fmla="*/ 8 h 8"/>
                          </a:gdLst>
                          <a:ahLst/>
                          <a:cxnLst>
                            <a:cxn ang="0">
                              <a:pos x="0" y="T0"/>
                            </a:cxn>
                            <a:cxn ang="0">
                              <a:pos x="0" y="T1"/>
                            </a:cxn>
                            <a:cxn ang="0">
                              <a:pos x="0" y="T2"/>
                            </a:cxn>
                          </a:cxnLst>
                          <a:rect l="0" t="0" r="r" b="b"/>
                          <a:pathLst>
                            <a:path h="8">
                              <a:moveTo>
                                <a:pt x="0" y="8"/>
                              </a:moveTo>
                              <a:lnTo>
                                <a:pt x="0" y="0"/>
                              </a:lnTo>
                              <a:lnTo>
                                <a:pt x="0" y="8"/>
                              </a:lnTo>
                            </a:path>
                          </a:pathLst>
                        </a:custGeom>
                        <a:noFill/>
                        <a:ln w="9525" cap="flat">
                          <a:solidFill>
                            <a:srgbClr val="0072BD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60" name="Line 166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159" y="2369"/>
                          <a:ext cx="57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FF0000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61" name="Line 166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188" y="2341"/>
                          <a:ext cx="0" cy="56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FF0000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62" name="Line 166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166" y="2347"/>
                          <a:ext cx="43" cy="44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FF0000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63" name="Line 166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166" y="2347"/>
                          <a:ext cx="43" cy="44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FF0000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64" name="Line 166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509" y="2369"/>
                          <a:ext cx="56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FF0000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65" name="Line 166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537" y="2341"/>
                          <a:ext cx="0" cy="56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FF0000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66" name="Line 166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515" y="2347"/>
                          <a:ext cx="44" cy="44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FF0000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67" name="Line 166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515" y="2347"/>
                          <a:ext cx="44" cy="44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FF0000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68" name="Line 167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503" y="2369"/>
                          <a:ext cx="56" cy="0"/>
                        </a:xfrm>
                        <a:prstGeom prst="line">
                          <a:avLst/>
                        </a:prstGeom>
                        <a:noFill/>
                        <a:ln w="9525" cap="flat">
                          <a:solidFill>
                            <a:srgbClr val="FF0000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</p:grpSp>
                  <p:sp>
                    <p:nvSpPr>
                      <p:cNvPr id="2128" name="Line 167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605463" y="3716339"/>
                        <a:ext cx="0" cy="889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129" name="Line 167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570538" y="3725864"/>
                        <a:ext cx="69850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130" name="Line 167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570538" y="3725864"/>
                        <a:ext cx="69850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131" name="Line 167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05388" y="3751264"/>
                        <a:ext cx="889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132" name="Line 167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049838" y="3706814"/>
                        <a:ext cx="0" cy="889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133" name="Line 167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014913" y="3716339"/>
                        <a:ext cx="69850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134" name="Line 167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14913" y="3716339"/>
                        <a:ext cx="69850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135" name="Line 167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35551" y="3751264"/>
                        <a:ext cx="889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136" name="Line 168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080001" y="3706814"/>
                        <a:ext cx="0" cy="889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137" name="Line 168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045076" y="3716339"/>
                        <a:ext cx="69850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138" name="Line 168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45076" y="3716339"/>
                        <a:ext cx="69850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139" name="Line 168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551488" y="3751264"/>
                        <a:ext cx="889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140" name="Line 168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595938" y="3706814"/>
                        <a:ext cx="0" cy="889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141" name="Line 168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561013" y="3716339"/>
                        <a:ext cx="69850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142" name="Line 168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561013" y="3716339"/>
                        <a:ext cx="69850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143" name="Line 168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54601" y="3741739"/>
                        <a:ext cx="9048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144" name="Line 168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100638" y="3697289"/>
                        <a:ext cx="0" cy="889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145" name="Line 168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065713" y="3706814"/>
                        <a:ext cx="68263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146" name="Line 169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65713" y="3706814"/>
                        <a:ext cx="68263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147" name="Line 169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05388" y="3741739"/>
                        <a:ext cx="889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148" name="Line 169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049838" y="3697289"/>
                        <a:ext cx="0" cy="889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149" name="Line 169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014913" y="3706814"/>
                        <a:ext cx="69850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150" name="Line 169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14913" y="3706814"/>
                        <a:ext cx="69850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151" name="Line 169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580063" y="3741739"/>
                        <a:ext cx="9048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152" name="Line 169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624513" y="3697289"/>
                        <a:ext cx="0" cy="889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153" name="Line 169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591176" y="3706814"/>
                        <a:ext cx="68263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154" name="Line 169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591176" y="3706814"/>
                        <a:ext cx="68263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155" name="Line 169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45076" y="3721101"/>
                        <a:ext cx="889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156" name="Line 170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089526" y="3676651"/>
                        <a:ext cx="0" cy="889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157" name="Line 170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054601" y="3686176"/>
                        <a:ext cx="69850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158" name="Line 170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54601" y="3686176"/>
                        <a:ext cx="69850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159" name="Rectangle 170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027927" y="3609977"/>
                        <a:ext cx="49694" cy="107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cs typeface="Arial" panose="020B0604020202020204" pitchFamily="34" charset="0"/>
                          </a:rPr>
                          <a:t>1</a:t>
                        </a:r>
                        <a:endParaRPr kumimoji="0" lang="en-US" altLang="en-US" sz="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160" name="Rectangle 170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596252" y="3605559"/>
                        <a:ext cx="49694" cy="107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cs typeface="Arial" panose="020B0604020202020204" pitchFamily="34" charset="0"/>
                          </a:rPr>
                          <a:t>2</a:t>
                        </a:r>
                        <a:endParaRPr kumimoji="0" lang="en-US" altLang="en-US" sz="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161" name="Rectangle 170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555026" y="3617579"/>
                        <a:ext cx="49694" cy="107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cs typeface="Arial" panose="020B0604020202020204" pitchFamily="34" charset="0"/>
                          </a:rPr>
                          <a:t>3</a:t>
                        </a:r>
                        <a:endParaRPr kumimoji="0" lang="en-US" altLang="en-US" sz="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162" name="Rectangle 170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960770" y="3676086"/>
                        <a:ext cx="49694" cy="107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cs typeface="Arial" panose="020B0604020202020204" pitchFamily="34" charset="0"/>
                          </a:rPr>
                          <a:t>4</a:t>
                        </a:r>
                        <a:endParaRPr kumimoji="0" lang="en-US" altLang="en-US" sz="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163" name="Rectangle 170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075671" y="3626080"/>
                        <a:ext cx="49694" cy="107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cs typeface="Arial" panose="020B0604020202020204" pitchFamily="34" charset="0"/>
                          </a:rPr>
                          <a:t>5</a:t>
                        </a:r>
                        <a:endParaRPr kumimoji="0" lang="en-US" altLang="en-US" sz="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164" name="Rectangle 170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512666" y="3638782"/>
                        <a:ext cx="49694" cy="107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cs typeface="Arial" panose="020B0604020202020204" pitchFamily="34" charset="0"/>
                          </a:rPr>
                          <a:t>6</a:t>
                        </a:r>
                        <a:endParaRPr kumimoji="0" lang="en-US" altLang="en-US" sz="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165" name="Rectangle 170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136670" y="3662592"/>
                        <a:ext cx="49694" cy="107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cs typeface="Arial" panose="020B0604020202020204" pitchFamily="34" charset="0"/>
                          </a:rPr>
                          <a:t>7</a:t>
                        </a:r>
                        <a:endParaRPr kumimoji="0" lang="en-US" altLang="en-US" sz="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166" name="Rectangle 171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988948" y="3605161"/>
                        <a:ext cx="49694" cy="107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cs typeface="Arial" panose="020B0604020202020204" pitchFamily="34" charset="0"/>
                          </a:rPr>
                          <a:t>8</a:t>
                        </a:r>
                        <a:endParaRPr kumimoji="0" lang="en-US" altLang="en-US" sz="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167" name="Rectangle 171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635145" y="3616555"/>
                        <a:ext cx="49694" cy="107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cs typeface="Arial" panose="020B0604020202020204" pitchFamily="34" charset="0"/>
                          </a:rPr>
                          <a:t>9</a:t>
                        </a:r>
                        <a:endParaRPr kumimoji="0" lang="en-US" altLang="en-US" sz="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168" name="Rectangle 171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102661" y="3584011"/>
                        <a:ext cx="99386" cy="107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cs typeface="Arial" panose="020B0604020202020204" pitchFamily="34" charset="0"/>
                          </a:rPr>
                          <a:t>10</a:t>
                        </a:r>
                        <a:endParaRPr kumimoji="0" lang="en-US" altLang="en-US" sz="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cs typeface="Arial" panose="020B0604020202020204" pitchFamily="34" charset="0"/>
                        </a:endParaRPr>
                      </a:p>
                    </p:txBody>
                  </p:sp>
                </p:grpSp>
              </p:grpSp>
              <p:grpSp>
                <p:nvGrpSpPr>
                  <p:cNvPr id="1812" name="Group 1811"/>
                  <p:cNvGrpSpPr/>
                  <p:nvPr/>
                </p:nvGrpSpPr>
                <p:grpSpPr>
                  <a:xfrm>
                    <a:off x="3433612" y="2394716"/>
                    <a:ext cx="1623349" cy="1174394"/>
                    <a:chOff x="6334126" y="3517901"/>
                    <a:chExt cx="1471987" cy="1058863"/>
                  </a:xfrm>
                </p:grpSpPr>
                <p:sp>
                  <p:nvSpPr>
                    <p:cNvPr id="1813" name="Rectangle 172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334126" y="4398964"/>
                      <a:ext cx="128588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7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814" name="Rectangle 172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927851" y="4398964"/>
                      <a:ext cx="128588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8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815" name="Rectangle 17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513638" y="4398964"/>
                      <a:ext cx="128588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9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816" name="Rectangle 173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558463" y="4122739"/>
                      <a:ext cx="2476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-40</a:t>
                      </a: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817" name="Rectangle 173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558463" y="3814764"/>
                      <a:ext cx="2476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-20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818" name="Rectangle 17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558465" y="3517901"/>
                      <a:ext cx="128588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grpSp>
                  <p:nvGrpSpPr>
                    <p:cNvPr id="1819" name="Group 1818"/>
                    <p:cNvGrpSpPr/>
                    <p:nvPr/>
                  </p:nvGrpSpPr>
                  <p:grpSpPr>
                    <a:xfrm>
                      <a:off x="6364288" y="3587751"/>
                      <a:ext cx="1179513" cy="754063"/>
                      <a:chOff x="6364288" y="3587751"/>
                      <a:chExt cx="1179513" cy="754063"/>
                    </a:xfrm>
                  </p:grpSpPr>
                  <p:sp>
                    <p:nvSpPr>
                      <p:cNvPr id="1820" name="Line 171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364288" y="4340226"/>
                        <a:ext cx="1179513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21" name="Line 171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364288" y="3587751"/>
                        <a:ext cx="1179513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22" name="Line 171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364288" y="4329114"/>
                        <a:ext cx="0" cy="1111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23" name="Line 171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953251" y="4329114"/>
                        <a:ext cx="0" cy="1111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24" name="Line 171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7543801" y="4329114"/>
                        <a:ext cx="0" cy="1111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25" name="Line 171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364288" y="3587751"/>
                        <a:ext cx="0" cy="127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26" name="Line 172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953251" y="3587751"/>
                        <a:ext cx="0" cy="127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27" name="Line 172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543801" y="3587751"/>
                        <a:ext cx="0" cy="127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28" name="Line 172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7543801" y="3587751"/>
                        <a:ext cx="0" cy="75247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29" name="Line 172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364288" y="3587751"/>
                        <a:ext cx="0" cy="75247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30" name="Line 1727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7531101" y="4191001"/>
                        <a:ext cx="127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31" name="Line 1728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7531101" y="3889376"/>
                        <a:ext cx="127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32" name="Line 1729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7531101" y="3587751"/>
                        <a:ext cx="127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33" name="Line 173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364288" y="4191001"/>
                        <a:ext cx="11113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34" name="Line 173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364288" y="3889376"/>
                        <a:ext cx="11113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35" name="Line 173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364288" y="3587751"/>
                        <a:ext cx="11113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36" name="Freeform 173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364288" y="4067176"/>
                        <a:ext cx="41275" cy="274638"/>
                      </a:xfrm>
                      <a:custGeom>
                        <a:avLst/>
                        <a:gdLst>
                          <a:gd name="T0" fmla="*/ 0 w 26"/>
                          <a:gd name="T1" fmla="*/ 170 h 173"/>
                          <a:gd name="T2" fmla="*/ 0 w 26"/>
                          <a:gd name="T3" fmla="*/ 117 h 173"/>
                          <a:gd name="T4" fmla="*/ 1 w 26"/>
                          <a:gd name="T5" fmla="*/ 52 h 173"/>
                          <a:gd name="T6" fmla="*/ 1 w 26"/>
                          <a:gd name="T7" fmla="*/ 12 h 173"/>
                          <a:gd name="T8" fmla="*/ 2 w 26"/>
                          <a:gd name="T9" fmla="*/ 5 h 173"/>
                          <a:gd name="T10" fmla="*/ 2 w 26"/>
                          <a:gd name="T11" fmla="*/ 31 h 173"/>
                          <a:gd name="T12" fmla="*/ 3 w 26"/>
                          <a:gd name="T13" fmla="*/ 65 h 173"/>
                          <a:gd name="T14" fmla="*/ 4 w 26"/>
                          <a:gd name="T15" fmla="*/ 75 h 173"/>
                          <a:gd name="T16" fmla="*/ 4 w 26"/>
                          <a:gd name="T17" fmla="*/ 28 h 173"/>
                          <a:gd name="T18" fmla="*/ 5 w 26"/>
                          <a:gd name="T19" fmla="*/ 0 h 173"/>
                          <a:gd name="T20" fmla="*/ 5 w 26"/>
                          <a:gd name="T21" fmla="*/ 8 h 173"/>
                          <a:gd name="T22" fmla="*/ 5 w 26"/>
                          <a:gd name="T23" fmla="*/ 32 h 173"/>
                          <a:gd name="T24" fmla="*/ 6 w 26"/>
                          <a:gd name="T25" fmla="*/ 38 h 173"/>
                          <a:gd name="T26" fmla="*/ 7 w 26"/>
                          <a:gd name="T27" fmla="*/ 31 h 173"/>
                          <a:gd name="T28" fmla="*/ 7 w 26"/>
                          <a:gd name="T29" fmla="*/ 40 h 173"/>
                          <a:gd name="T30" fmla="*/ 8 w 26"/>
                          <a:gd name="T31" fmla="*/ 49 h 173"/>
                          <a:gd name="T32" fmla="*/ 9 w 26"/>
                          <a:gd name="T33" fmla="*/ 55 h 173"/>
                          <a:gd name="T34" fmla="*/ 9 w 26"/>
                          <a:gd name="T35" fmla="*/ 105 h 173"/>
                          <a:gd name="T36" fmla="*/ 9 w 26"/>
                          <a:gd name="T37" fmla="*/ 59 h 173"/>
                          <a:gd name="T38" fmla="*/ 10 w 26"/>
                          <a:gd name="T39" fmla="*/ 20 h 173"/>
                          <a:gd name="T40" fmla="*/ 11 w 26"/>
                          <a:gd name="T41" fmla="*/ 39 h 173"/>
                          <a:gd name="T42" fmla="*/ 11 w 26"/>
                          <a:gd name="T43" fmla="*/ 136 h 173"/>
                          <a:gd name="T44" fmla="*/ 12 w 26"/>
                          <a:gd name="T45" fmla="*/ 117 h 173"/>
                          <a:gd name="T46" fmla="*/ 12 w 26"/>
                          <a:gd name="T47" fmla="*/ 119 h 173"/>
                          <a:gd name="T48" fmla="*/ 13 w 26"/>
                          <a:gd name="T49" fmla="*/ 83 h 173"/>
                          <a:gd name="T50" fmla="*/ 13 w 26"/>
                          <a:gd name="T51" fmla="*/ 49 h 173"/>
                          <a:gd name="T52" fmla="*/ 14 w 26"/>
                          <a:gd name="T53" fmla="*/ 43 h 173"/>
                          <a:gd name="T54" fmla="*/ 14 w 26"/>
                          <a:gd name="T55" fmla="*/ 49 h 173"/>
                          <a:gd name="T56" fmla="*/ 15 w 26"/>
                          <a:gd name="T57" fmla="*/ 80 h 173"/>
                          <a:gd name="T58" fmla="*/ 16 w 26"/>
                          <a:gd name="T59" fmla="*/ 104 h 173"/>
                          <a:gd name="T60" fmla="*/ 16 w 26"/>
                          <a:gd name="T61" fmla="*/ 61 h 173"/>
                          <a:gd name="T62" fmla="*/ 17 w 26"/>
                          <a:gd name="T63" fmla="*/ 68 h 173"/>
                          <a:gd name="T64" fmla="*/ 17 w 26"/>
                          <a:gd name="T65" fmla="*/ 83 h 173"/>
                          <a:gd name="T66" fmla="*/ 18 w 26"/>
                          <a:gd name="T67" fmla="*/ 67 h 173"/>
                          <a:gd name="T68" fmla="*/ 18 w 26"/>
                          <a:gd name="T69" fmla="*/ 58 h 173"/>
                          <a:gd name="T70" fmla="*/ 19 w 26"/>
                          <a:gd name="T71" fmla="*/ 23 h 173"/>
                          <a:gd name="T72" fmla="*/ 20 w 26"/>
                          <a:gd name="T73" fmla="*/ 5 h 173"/>
                          <a:gd name="T74" fmla="*/ 20 w 26"/>
                          <a:gd name="T75" fmla="*/ 14 h 173"/>
                          <a:gd name="T76" fmla="*/ 21 w 26"/>
                          <a:gd name="T77" fmla="*/ 35 h 173"/>
                          <a:gd name="T78" fmla="*/ 21 w 26"/>
                          <a:gd name="T79" fmla="*/ 41 h 173"/>
                          <a:gd name="T80" fmla="*/ 22 w 26"/>
                          <a:gd name="T81" fmla="*/ 31 h 173"/>
                          <a:gd name="T82" fmla="*/ 22 w 26"/>
                          <a:gd name="T83" fmla="*/ 30 h 173"/>
                          <a:gd name="T84" fmla="*/ 23 w 26"/>
                          <a:gd name="T85" fmla="*/ 53 h 173"/>
                          <a:gd name="T86" fmla="*/ 23 w 26"/>
                          <a:gd name="T87" fmla="*/ 111 h 173"/>
                          <a:gd name="T88" fmla="*/ 24 w 26"/>
                          <a:gd name="T89" fmla="*/ 119 h 173"/>
                          <a:gd name="T90" fmla="*/ 25 w 26"/>
                          <a:gd name="T91" fmla="*/ 70 h 173"/>
                          <a:gd name="T92" fmla="*/ 25 w 26"/>
                          <a:gd name="T93" fmla="*/ 58 h 173"/>
                          <a:gd name="T94" fmla="*/ 25 w 26"/>
                          <a:gd name="T95" fmla="*/ 90 h 173"/>
                          <a:gd name="T96" fmla="*/ 26 w 26"/>
                          <a:gd name="T97" fmla="*/ 146 h 173"/>
                          <a:gd name="T98" fmla="*/ 26 w 26"/>
                          <a:gd name="T99" fmla="*/ 173 h 17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6" h="173">
                            <a:moveTo>
                              <a:pt x="0" y="170"/>
                            </a:moveTo>
                            <a:lnTo>
                              <a:pt x="0" y="117"/>
                            </a:lnTo>
                            <a:lnTo>
                              <a:pt x="1" y="52"/>
                            </a:lnTo>
                            <a:lnTo>
                              <a:pt x="1" y="12"/>
                            </a:lnTo>
                            <a:lnTo>
                              <a:pt x="2" y="5"/>
                            </a:lnTo>
                            <a:lnTo>
                              <a:pt x="2" y="31"/>
                            </a:lnTo>
                            <a:lnTo>
                              <a:pt x="3" y="65"/>
                            </a:lnTo>
                            <a:lnTo>
                              <a:pt x="4" y="75"/>
                            </a:lnTo>
                            <a:lnTo>
                              <a:pt x="4" y="28"/>
                            </a:lnTo>
                            <a:lnTo>
                              <a:pt x="5" y="0"/>
                            </a:lnTo>
                            <a:lnTo>
                              <a:pt x="5" y="8"/>
                            </a:lnTo>
                            <a:lnTo>
                              <a:pt x="5" y="32"/>
                            </a:lnTo>
                            <a:lnTo>
                              <a:pt x="6" y="38"/>
                            </a:lnTo>
                            <a:lnTo>
                              <a:pt x="7" y="31"/>
                            </a:lnTo>
                            <a:lnTo>
                              <a:pt x="7" y="40"/>
                            </a:lnTo>
                            <a:lnTo>
                              <a:pt x="8" y="49"/>
                            </a:lnTo>
                            <a:lnTo>
                              <a:pt x="9" y="55"/>
                            </a:lnTo>
                            <a:lnTo>
                              <a:pt x="9" y="105"/>
                            </a:lnTo>
                            <a:lnTo>
                              <a:pt x="9" y="59"/>
                            </a:lnTo>
                            <a:lnTo>
                              <a:pt x="10" y="20"/>
                            </a:lnTo>
                            <a:lnTo>
                              <a:pt x="11" y="39"/>
                            </a:lnTo>
                            <a:lnTo>
                              <a:pt x="11" y="136"/>
                            </a:lnTo>
                            <a:lnTo>
                              <a:pt x="12" y="117"/>
                            </a:lnTo>
                            <a:lnTo>
                              <a:pt x="12" y="119"/>
                            </a:lnTo>
                            <a:lnTo>
                              <a:pt x="13" y="83"/>
                            </a:lnTo>
                            <a:lnTo>
                              <a:pt x="13" y="49"/>
                            </a:lnTo>
                            <a:lnTo>
                              <a:pt x="14" y="43"/>
                            </a:lnTo>
                            <a:lnTo>
                              <a:pt x="14" y="49"/>
                            </a:lnTo>
                            <a:lnTo>
                              <a:pt x="15" y="80"/>
                            </a:lnTo>
                            <a:lnTo>
                              <a:pt x="16" y="104"/>
                            </a:lnTo>
                            <a:lnTo>
                              <a:pt x="16" y="61"/>
                            </a:lnTo>
                            <a:lnTo>
                              <a:pt x="17" y="68"/>
                            </a:lnTo>
                            <a:lnTo>
                              <a:pt x="17" y="83"/>
                            </a:lnTo>
                            <a:lnTo>
                              <a:pt x="18" y="67"/>
                            </a:lnTo>
                            <a:lnTo>
                              <a:pt x="18" y="58"/>
                            </a:lnTo>
                            <a:lnTo>
                              <a:pt x="19" y="23"/>
                            </a:lnTo>
                            <a:lnTo>
                              <a:pt x="20" y="5"/>
                            </a:lnTo>
                            <a:lnTo>
                              <a:pt x="20" y="14"/>
                            </a:lnTo>
                            <a:lnTo>
                              <a:pt x="21" y="35"/>
                            </a:lnTo>
                            <a:lnTo>
                              <a:pt x="21" y="41"/>
                            </a:lnTo>
                            <a:lnTo>
                              <a:pt x="22" y="31"/>
                            </a:lnTo>
                            <a:lnTo>
                              <a:pt x="22" y="30"/>
                            </a:lnTo>
                            <a:lnTo>
                              <a:pt x="23" y="53"/>
                            </a:lnTo>
                            <a:lnTo>
                              <a:pt x="23" y="111"/>
                            </a:lnTo>
                            <a:lnTo>
                              <a:pt x="24" y="119"/>
                            </a:lnTo>
                            <a:lnTo>
                              <a:pt x="25" y="70"/>
                            </a:lnTo>
                            <a:lnTo>
                              <a:pt x="25" y="58"/>
                            </a:lnTo>
                            <a:lnTo>
                              <a:pt x="25" y="90"/>
                            </a:lnTo>
                            <a:lnTo>
                              <a:pt x="26" y="146"/>
                            </a:lnTo>
                            <a:lnTo>
                              <a:pt x="26" y="173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37" name="Freeform 173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07151" y="4068764"/>
                        <a:ext cx="30163" cy="273050"/>
                      </a:xfrm>
                      <a:custGeom>
                        <a:avLst/>
                        <a:gdLst>
                          <a:gd name="T0" fmla="*/ 0 w 19"/>
                          <a:gd name="T1" fmla="*/ 172 h 172"/>
                          <a:gd name="T2" fmla="*/ 0 w 19"/>
                          <a:gd name="T3" fmla="*/ 63 h 172"/>
                          <a:gd name="T4" fmla="*/ 1 w 19"/>
                          <a:gd name="T5" fmla="*/ 13 h 172"/>
                          <a:gd name="T6" fmla="*/ 1 w 19"/>
                          <a:gd name="T7" fmla="*/ 11 h 172"/>
                          <a:gd name="T8" fmla="*/ 2 w 19"/>
                          <a:gd name="T9" fmla="*/ 41 h 172"/>
                          <a:gd name="T10" fmla="*/ 2 w 19"/>
                          <a:gd name="T11" fmla="*/ 86 h 172"/>
                          <a:gd name="T12" fmla="*/ 3 w 19"/>
                          <a:gd name="T13" fmla="*/ 94 h 172"/>
                          <a:gd name="T14" fmla="*/ 3 w 19"/>
                          <a:gd name="T15" fmla="*/ 79 h 172"/>
                          <a:gd name="T16" fmla="*/ 4 w 19"/>
                          <a:gd name="T17" fmla="*/ 69 h 172"/>
                          <a:gd name="T18" fmla="*/ 5 w 19"/>
                          <a:gd name="T19" fmla="*/ 49 h 172"/>
                          <a:gd name="T20" fmla="*/ 5 w 19"/>
                          <a:gd name="T21" fmla="*/ 38 h 172"/>
                          <a:gd name="T22" fmla="*/ 6 w 19"/>
                          <a:gd name="T23" fmla="*/ 56 h 172"/>
                          <a:gd name="T24" fmla="*/ 6 w 19"/>
                          <a:gd name="T25" fmla="*/ 95 h 172"/>
                          <a:gd name="T26" fmla="*/ 7 w 19"/>
                          <a:gd name="T27" fmla="*/ 143 h 172"/>
                          <a:gd name="T28" fmla="*/ 7 w 19"/>
                          <a:gd name="T29" fmla="*/ 161 h 172"/>
                          <a:gd name="T30" fmla="*/ 8 w 19"/>
                          <a:gd name="T31" fmla="*/ 57 h 172"/>
                          <a:gd name="T32" fmla="*/ 9 w 19"/>
                          <a:gd name="T33" fmla="*/ 34 h 172"/>
                          <a:gd name="T34" fmla="*/ 9 w 19"/>
                          <a:gd name="T35" fmla="*/ 85 h 172"/>
                          <a:gd name="T36" fmla="*/ 10 w 19"/>
                          <a:gd name="T37" fmla="*/ 55 h 172"/>
                          <a:gd name="T38" fmla="*/ 10 w 19"/>
                          <a:gd name="T39" fmla="*/ 14 h 172"/>
                          <a:gd name="T40" fmla="*/ 11 w 19"/>
                          <a:gd name="T41" fmla="*/ 32 h 172"/>
                          <a:gd name="T42" fmla="*/ 11 w 19"/>
                          <a:gd name="T43" fmla="*/ 81 h 172"/>
                          <a:gd name="T44" fmla="*/ 12 w 19"/>
                          <a:gd name="T45" fmla="*/ 105 h 172"/>
                          <a:gd name="T46" fmla="*/ 12 w 19"/>
                          <a:gd name="T47" fmla="*/ 86 h 172"/>
                          <a:gd name="T48" fmla="*/ 13 w 19"/>
                          <a:gd name="T49" fmla="*/ 77 h 172"/>
                          <a:gd name="T50" fmla="*/ 14 w 19"/>
                          <a:gd name="T51" fmla="*/ 79 h 172"/>
                          <a:gd name="T52" fmla="*/ 14 w 19"/>
                          <a:gd name="T53" fmla="*/ 67 h 172"/>
                          <a:gd name="T54" fmla="*/ 15 w 19"/>
                          <a:gd name="T55" fmla="*/ 54 h 172"/>
                          <a:gd name="T56" fmla="*/ 15 w 19"/>
                          <a:gd name="T57" fmla="*/ 54 h 172"/>
                          <a:gd name="T58" fmla="*/ 16 w 19"/>
                          <a:gd name="T59" fmla="*/ 97 h 172"/>
                          <a:gd name="T60" fmla="*/ 16 w 19"/>
                          <a:gd name="T61" fmla="*/ 104 h 172"/>
                          <a:gd name="T62" fmla="*/ 17 w 19"/>
                          <a:gd name="T63" fmla="*/ 30 h 172"/>
                          <a:gd name="T64" fmla="*/ 17 w 19"/>
                          <a:gd name="T65" fmla="*/ 4 h 172"/>
                          <a:gd name="T66" fmla="*/ 18 w 19"/>
                          <a:gd name="T67" fmla="*/ 0 h 172"/>
                          <a:gd name="T68" fmla="*/ 18 w 19"/>
                          <a:gd name="T69" fmla="*/ 15 h 172"/>
                          <a:gd name="T70" fmla="*/ 19 w 19"/>
                          <a:gd name="T71" fmla="*/ 68 h 172"/>
                          <a:gd name="T72" fmla="*/ 19 w 19"/>
                          <a:gd name="T73" fmla="*/ 172 h 17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</a:cxnLst>
                        <a:rect l="0" t="0" r="r" b="b"/>
                        <a:pathLst>
                          <a:path w="19" h="172">
                            <a:moveTo>
                              <a:pt x="0" y="172"/>
                            </a:moveTo>
                            <a:lnTo>
                              <a:pt x="0" y="63"/>
                            </a:lnTo>
                            <a:lnTo>
                              <a:pt x="1" y="13"/>
                            </a:lnTo>
                            <a:lnTo>
                              <a:pt x="1" y="11"/>
                            </a:lnTo>
                            <a:lnTo>
                              <a:pt x="2" y="41"/>
                            </a:lnTo>
                            <a:lnTo>
                              <a:pt x="2" y="86"/>
                            </a:lnTo>
                            <a:lnTo>
                              <a:pt x="3" y="94"/>
                            </a:lnTo>
                            <a:lnTo>
                              <a:pt x="3" y="79"/>
                            </a:lnTo>
                            <a:lnTo>
                              <a:pt x="4" y="69"/>
                            </a:lnTo>
                            <a:lnTo>
                              <a:pt x="5" y="49"/>
                            </a:lnTo>
                            <a:lnTo>
                              <a:pt x="5" y="38"/>
                            </a:lnTo>
                            <a:lnTo>
                              <a:pt x="6" y="56"/>
                            </a:lnTo>
                            <a:lnTo>
                              <a:pt x="6" y="95"/>
                            </a:lnTo>
                            <a:lnTo>
                              <a:pt x="7" y="143"/>
                            </a:lnTo>
                            <a:lnTo>
                              <a:pt x="7" y="161"/>
                            </a:lnTo>
                            <a:lnTo>
                              <a:pt x="8" y="57"/>
                            </a:lnTo>
                            <a:lnTo>
                              <a:pt x="9" y="34"/>
                            </a:lnTo>
                            <a:lnTo>
                              <a:pt x="9" y="85"/>
                            </a:lnTo>
                            <a:lnTo>
                              <a:pt x="10" y="55"/>
                            </a:lnTo>
                            <a:lnTo>
                              <a:pt x="10" y="14"/>
                            </a:lnTo>
                            <a:lnTo>
                              <a:pt x="11" y="32"/>
                            </a:lnTo>
                            <a:lnTo>
                              <a:pt x="11" y="81"/>
                            </a:lnTo>
                            <a:lnTo>
                              <a:pt x="12" y="105"/>
                            </a:lnTo>
                            <a:lnTo>
                              <a:pt x="12" y="86"/>
                            </a:lnTo>
                            <a:lnTo>
                              <a:pt x="13" y="77"/>
                            </a:lnTo>
                            <a:lnTo>
                              <a:pt x="14" y="79"/>
                            </a:lnTo>
                            <a:lnTo>
                              <a:pt x="14" y="67"/>
                            </a:lnTo>
                            <a:lnTo>
                              <a:pt x="15" y="54"/>
                            </a:lnTo>
                            <a:lnTo>
                              <a:pt x="15" y="54"/>
                            </a:lnTo>
                            <a:lnTo>
                              <a:pt x="16" y="97"/>
                            </a:lnTo>
                            <a:lnTo>
                              <a:pt x="16" y="104"/>
                            </a:lnTo>
                            <a:lnTo>
                              <a:pt x="17" y="30"/>
                            </a:lnTo>
                            <a:lnTo>
                              <a:pt x="17" y="4"/>
                            </a:lnTo>
                            <a:lnTo>
                              <a:pt x="18" y="0"/>
                            </a:lnTo>
                            <a:lnTo>
                              <a:pt x="18" y="15"/>
                            </a:lnTo>
                            <a:lnTo>
                              <a:pt x="19" y="68"/>
                            </a:lnTo>
                            <a:lnTo>
                              <a:pt x="19" y="17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38" name="Freeform 173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37313" y="4064001"/>
                        <a:ext cx="17463" cy="277813"/>
                      </a:xfrm>
                      <a:custGeom>
                        <a:avLst/>
                        <a:gdLst>
                          <a:gd name="T0" fmla="*/ 0 w 11"/>
                          <a:gd name="T1" fmla="*/ 175 h 175"/>
                          <a:gd name="T2" fmla="*/ 1 w 11"/>
                          <a:gd name="T3" fmla="*/ 73 h 175"/>
                          <a:gd name="T4" fmla="*/ 2 w 11"/>
                          <a:gd name="T5" fmla="*/ 66 h 175"/>
                          <a:gd name="T6" fmla="*/ 2 w 11"/>
                          <a:gd name="T7" fmla="*/ 93 h 175"/>
                          <a:gd name="T8" fmla="*/ 3 w 11"/>
                          <a:gd name="T9" fmla="*/ 132 h 175"/>
                          <a:gd name="T10" fmla="*/ 3 w 11"/>
                          <a:gd name="T11" fmla="*/ 112 h 175"/>
                          <a:gd name="T12" fmla="*/ 4 w 11"/>
                          <a:gd name="T13" fmla="*/ 101 h 175"/>
                          <a:gd name="T14" fmla="*/ 4 w 11"/>
                          <a:gd name="T15" fmla="*/ 131 h 175"/>
                          <a:gd name="T16" fmla="*/ 5 w 11"/>
                          <a:gd name="T17" fmla="*/ 110 h 175"/>
                          <a:gd name="T18" fmla="*/ 6 w 11"/>
                          <a:gd name="T19" fmla="*/ 61 h 175"/>
                          <a:gd name="T20" fmla="*/ 6 w 11"/>
                          <a:gd name="T21" fmla="*/ 65 h 175"/>
                          <a:gd name="T22" fmla="*/ 7 w 11"/>
                          <a:gd name="T23" fmla="*/ 99 h 175"/>
                          <a:gd name="T24" fmla="*/ 7 w 11"/>
                          <a:gd name="T25" fmla="*/ 80 h 175"/>
                          <a:gd name="T26" fmla="*/ 8 w 11"/>
                          <a:gd name="T27" fmla="*/ 104 h 175"/>
                          <a:gd name="T28" fmla="*/ 8 w 11"/>
                          <a:gd name="T29" fmla="*/ 69 h 175"/>
                          <a:gd name="T30" fmla="*/ 9 w 11"/>
                          <a:gd name="T31" fmla="*/ 15 h 175"/>
                          <a:gd name="T32" fmla="*/ 9 w 11"/>
                          <a:gd name="T33" fmla="*/ 0 h 175"/>
                          <a:gd name="T34" fmla="*/ 10 w 11"/>
                          <a:gd name="T35" fmla="*/ 6 h 175"/>
                          <a:gd name="T36" fmla="*/ 11 w 11"/>
                          <a:gd name="T37" fmla="*/ 28 h 175"/>
                          <a:gd name="T38" fmla="*/ 11 w 11"/>
                          <a:gd name="T39" fmla="*/ 76 h 175"/>
                          <a:gd name="T40" fmla="*/ 11 w 11"/>
                          <a:gd name="T41" fmla="*/ 175 h 17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1" h="175">
                            <a:moveTo>
                              <a:pt x="0" y="175"/>
                            </a:moveTo>
                            <a:lnTo>
                              <a:pt x="1" y="73"/>
                            </a:lnTo>
                            <a:lnTo>
                              <a:pt x="2" y="66"/>
                            </a:lnTo>
                            <a:lnTo>
                              <a:pt x="2" y="93"/>
                            </a:lnTo>
                            <a:lnTo>
                              <a:pt x="3" y="132"/>
                            </a:lnTo>
                            <a:lnTo>
                              <a:pt x="3" y="112"/>
                            </a:lnTo>
                            <a:lnTo>
                              <a:pt x="4" y="101"/>
                            </a:lnTo>
                            <a:lnTo>
                              <a:pt x="4" y="131"/>
                            </a:lnTo>
                            <a:lnTo>
                              <a:pt x="5" y="110"/>
                            </a:lnTo>
                            <a:lnTo>
                              <a:pt x="6" y="61"/>
                            </a:lnTo>
                            <a:lnTo>
                              <a:pt x="6" y="65"/>
                            </a:lnTo>
                            <a:lnTo>
                              <a:pt x="7" y="99"/>
                            </a:lnTo>
                            <a:lnTo>
                              <a:pt x="7" y="80"/>
                            </a:lnTo>
                            <a:lnTo>
                              <a:pt x="8" y="104"/>
                            </a:lnTo>
                            <a:lnTo>
                              <a:pt x="8" y="69"/>
                            </a:lnTo>
                            <a:lnTo>
                              <a:pt x="9" y="15"/>
                            </a:lnTo>
                            <a:lnTo>
                              <a:pt x="9" y="0"/>
                            </a:lnTo>
                            <a:lnTo>
                              <a:pt x="10" y="6"/>
                            </a:lnTo>
                            <a:lnTo>
                              <a:pt x="11" y="28"/>
                            </a:lnTo>
                            <a:lnTo>
                              <a:pt x="11" y="76"/>
                            </a:lnTo>
                            <a:lnTo>
                              <a:pt x="11" y="17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39" name="Freeform 173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56363" y="4094164"/>
                        <a:ext cx="41275" cy="247650"/>
                      </a:xfrm>
                      <a:custGeom>
                        <a:avLst/>
                        <a:gdLst>
                          <a:gd name="T0" fmla="*/ 0 w 26"/>
                          <a:gd name="T1" fmla="*/ 156 h 156"/>
                          <a:gd name="T2" fmla="*/ 0 w 26"/>
                          <a:gd name="T3" fmla="*/ 59 h 156"/>
                          <a:gd name="T4" fmla="*/ 1 w 26"/>
                          <a:gd name="T5" fmla="*/ 10 h 156"/>
                          <a:gd name="T6" fmla="*/ 1 w 26"/>
                          <a:gd name="T7" fmla="*/ 6 h 156"/>
                          <a:gd name="T8" fmla="*/ 2 w 26"/>
                          <a:gd name="T9" fmla="*/ 47 h 156"/>
                          <a:gd name="T10" fmla="*/ 2 w 26"/>
                          <a:gd name="T11" fmla="*/ 39 h 156"/>
                          <a:gd name="T12" fmla="*/ 3 w 26"/>
                          <a:gd name="T13" fmla="*/ 0 h 156"/>
                          <a:gd name="T14" fmla="*/ 4 w 26"/>
                          <a:gd name="T15" fmla="*/ 9 h 156"/>
                          <a:gd name="T16" fmla="*/ 4 w 26"/>
                          <a:gd name="T17" fmla="*/ 46 h 156"/>
                          <a:gd name="T18" fmla="*/ 4 w 26"/>
                          <a:gd name="T19" fmla="*/ 72 h 156"/>
                          <a:gd name="T20" fmla="*/ 5 w 26"/>
                          <a:gd name="T21" fmla="*/ 77 h 156"/>
                          <a:gd name="T22" fmla="*/ 6 w 26"/>
                          <a:gd name="T23" fmla="*/ 57 h 156"/>
                          <a:gd name="T24" fmla="*/ 6 w 26"/>
                          <a:gd name="T25" fmla="*/ 30 h 156"/>
                          <a:gd name="T26" fmla="*/ 7 w 26"/>
                          <a:gd name="T27" fmla="*/ 20 h 156"/>
                          <a:gd name="T28" fmla="*/ 7 w 26"/>
                          <a:gd name="T29" fmla="*/ 34 h 156"/>
                          <a:gd name="T30" fmla="*/ 8 w 26"/>
                          <a:gd name="T31" fmla="*/ 41 h 156"/>
                          <a:gd name="T32" fmla="*/ 8 w 26"/>
                          <a:gd name="T33" fmla="*/ 20 h 156"/>
                          <a:gd name="T34" fmla="*/ 9 w 26"/>
                          <a:gd name="T35" fmla="*/ 8 h 156"/>
                          <a:gd name="T36" fmla="*/ 10 w 26"/>
                          <a:gd name="T37" fmla="*/ 13 h 156"/>
                          <a:gd name="T38" fmla="*/ 10 w 26"/>
                          <a:gd name="T39" fmla="*/ 45 h 156"/>
                          <a:gd name="T40" fmla="*/ 11 w 26"/>
                          <a:gd name="T41" fmla="*/ 121 h 156"/>
                          <a:gd name="T42" fmla="*/ 11 w 26"/>
                          <a:gd name="T43" fmla="*/ 70 h 156"/>
                          <a:gd name="T44" fmla="*/ 12 w 26"/>
                          <a:gd name="T45" fmla="*/ 32 h 156"/>
                          <a:gd name="T46" fmla="*/ 12 w 26"/>
                          <a:gd name="T47" fmla="*/ 43 h 156"/>
                          <a:gd name="T48" fmla="*/ 13 w 26"/>
                          <a:gd name="T49" fmla="*/ 75 h 156"/>
                          <a:gd name="T50" fmla="*/ 13 w 26"/>
                          <a:gd name="T51" fmla="*/ 65 h 156"/>
                          <a:gd name="T52" fmla="*/ 14 w 26"/>
                          <a:gd name="T53" fmla="*/ 73 h 156"/>
                          <a:gd name="T54" fmla="*/ 15 w 26"/>
                          <a:gd name="T55" fmla="*/ 84 h 156"/>
                          <a:gd name="T56" fmla="*/ 15 w 26"/>
                          <a:gd name="T57" fmla="*/ 86 h 156"/>
                          <a:gd name="T58" fmla="*/ 16 w 26"/>
                          <a:gd name="T59" fmla="*/ 112 h 156"/>
                          <a:gd name="T60" fmla="*/ 16 w 26"/>
                          <a:gd name="T61" fmla="*/ 133 h 156"/>
                          <a:gd name="T62" fmla="*/ 17 w 26"/>
                          <a:gd name="T63" fmla="*/ 134 h 156"/>
                          <a:gd name="T64" fmla="*/ 17 w 26"/>
                          <a:gd name="T65" fmla="*/ 129 h 156"/>
                          <a:gd name="T66" fmla="*/ 18 w 26"/>
                          <a:gd name="T67" fmla="*/ 111 h 156"/>
                          <a:gd name="T68" fmla="*/ 18 w 26"/>
                          <a:gd name="T69" fmla="*/ 90 h 156"/>
                          <a:gd name="T70" fmla="*/ 19 w 26"/>
                          <a:gd name="T71" fmla="*/ 75 h 156"/>
                          <a:gd name="T72" fmla="*/ 20 w 26"/>
                          <a:gd name="T73" fmla="*/ 101 h 156"/>
                          <a:gd name="T74" fmla="*/ 20 w 26"/>
                          <a:gd name="T75" fmla="*/ 132 h 156"/>
                          <a:gd name="T76" fmla="*/ 20 w 26"/>
                          <a:gd name="T77" fmla="*/ 32 h 156"/>
                          <a:gd name="T78" fmla="*/ 21 w 26"/>
                          <a:gd name="T79" fmla="*/ 26 h 156"/>
                          <a:gd name="T80" fmla="*/ 22 w 26"/>
                          <a:gd name="T81" fmla="*/ 74 h 156"/>
                          <a:gd name="T82" fmla="*/ 22 w 26"/>
                          <a:gd name="T83" fmla="*/ 130 h 156"/>
                          <a:gd name="T84" fmla="*/ 23 w 26"/>
                          <a:gd name="T85" fmla="*/ 80 h 156"/>
                          <a:gd name="T86" fmla="*/ 24 w 26"/>
                          <a:gd name="T87" fmla="*/ 33 h 156"/>
                          <a:gd name="T88" fmla="*/ 24 w 26"/>
                          <a:gd name="T89" fmla="*/ 57 h 156"/>
                          <a:gd name="T90" fmla="*/ 24 w 26"/>
                          <a:gd name="T91" fmla="*/ 132 h 156"/>
                          <a:gd name="T92" fmla="*/ 25 w 26"/>
                          <a:gd name="T93" fmla="*/ 105 h 156"/>
                          <a:gd name="T94" fmla="*/ 26 w 26"/>
                          <a:gd name="T95" fmla="*/ 156 h 15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</a:cxnLst>
                        <a:rect l="0" t="0" r="r" b="b"/>
                        <a:pathLst>
                          <a:path w="26" h="156">
                            <a:moveTo>
                              <a:pt x="0" y="156"/>
                            </a:moveTo>
                            <a:lnTo>
                              <a:pt x="0" y="59"/>
                            </a:lnTo>
                            <a:lnTo>
                              <a:pt x="1" y="10"/>
                            </a:lnTo>
                            <a:lnTo>
                              <a:pt x="1" y="6"/>
                            </a:lnTo>
                            <a:lnTo>
                              <a:pt x="2" y="47"/>
                            </a:lnTo>
                            <a:lnTo>
                              <a:pt x="2" y="39"/>
                            </a:lnTo>
                            <a:lnTo>
                              <a:pt x="3" y="0"/>
                            </a:lnTo>
                            <a:lnTo>
                              <a:pt x="4" y="9"/>
                            </a:lnTo>
                            <a:lnTo>
                              <a:pt x="4" y="46"/>
                            </a:lnTo>
                            <a:lnTo>
                              <a:pt x="4" y="72"/>
                            </a:lnTo>
                            <a:lnTo>
                              <a:pt x="5" y="77"/>
                            </a:lnTo>
                            <a:lnTo>
                              <a:pt x="6" y="57"/>
                            </a:lnTo>
                            <a:lnTo>
                              <a:pt x="6" y="30"/>
                            </a:lnTo>
                            <a:lnTo>
                              <a:pt x="7" y="20"/>
                            </a:lnTo>
                            <a:lnTo>
                              <a:pt x="7" y="34"/>
                            </a:lnTo>
                            <a:lnTo>
                              <a:pt x="8" y="41"/>
                            </a:lnTo>
                            <a:lnTo>
                              <a:pt x="8" y="20"/>
                            </a:lnTo>
                            <a:lnTo>
                              <a:pt x="9" y="8"/>
                            </a:lnTo>
                            <a:lnTo>
                              <a:pt x="10" y="13"/>
                            </a:lnTo>
                            <a:lnTo>
                              <a:pt x="10" y="45"/>
                            </a:lnTo>
                            <a:lnTo>
                              <a:pt x="11" y="121"/>
                            </a:lnTo>
                            <a:lnTo>
                              <a:pt x="11" y="70"/>
                            </a:lnTo>
                            <a:lnTo>
                              <a:pt x="12" y="32"/>
                            </a:lnTo>
                            <a:lnTo>
                              <a:pt x="12" y="43"/>
                            </a:lnTo>
                            <a:lnTo>
                              <a:pt x="13" y="75"/>
                            </a:lnTo>
                            <a:lnTo>
                              <a:pt x="13" y="65"/>
                            </a:lnTo>
                            <a:lnTo>
                              <a:pt x="14" y="73"/>
                            </a:lnTo>
                            <a:lnTo>
                              <a:pt x="15" y="84"/>
                            </a:lnTo>
                            <a:lnTo>
                              <a:pt x="15" y="86"/>
                            </a:lnTo>
                            <a:lnTo>
                              <a:pt x="16" y="112"/>
                            </a:lnTo>
                            <a:lnTo>
                              <a:pt x="16" y="133"/>
                            </a:lnTo>
                            <a:lnTo>
                              <a:pt x="17" y="134"/>
                            </a:lnTo>
                            <a:lnTo>
                              <a:pt x="17" y="129"/>
                            </a:lnTo>
                            <a:lnTo>
                              <a:pt x="18" y="111"/>
                            </a:lnTo>
                            <a:lnTo>
                              <a:pt x="18" y="90"/>
                            </a:lnTo>
                            <a:lnTo>
                              <a:pt x="19" y="75"/>
                            </a:lnTo>
                            <a:lnTo>
                              <a:pt x="20" y="101"/>
                            </a:lnTo>
                            <a:lnTo>
                              <a:pt x="20" y="132"/>
                            </a:lnTo>
                            <a:lnTo>
                              <a:pt x="20" y="32"/>
                            </a:lnTo>
                            <a:lnTo>
                              <a:pt x="21" y="26"/>
                            </a:lnTo>
                            <a:lnTo>
                              <a:pt x="22" y="74"/>
                            </a:lnTo>
                            <a:lnTo>
                              <a:pt x="22" y="130"/>
                            </a:lnTo>
                            <a:lnTo>
                              <a:pt x="23" y="80"/>
                            </a:lnTo>
                            <a:lnTo>
                              <a:pt x="24" y="33"/>
                            </a:lnTo>
                            <a:lnTo>
                              <a:pt x="24" y="57"/>
                            </a:lnTo>
                            <a:lnTo>
                              <a:pt x="24" y="132"/>
                            </a:lnTo>
                            <a:lnTo>
                              <a:pt x="25" y="105"/>
                            </a:lnTo>
                            <a:lnTo>
                              <a:pt x="26" y="15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40" name="Freeform 174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97638" y="4014789"/>
                        <a:ext cx="42863" cy="327025"/>
                      </a:xfrm>
                      <a:custGeom>
                        <a:avLst/>
                        <a:gdLst>
                          <a:gd name="T0" fmla="*/ 0 w 27"/>
                          <a:gd name="T1" fmla="*/ 206 h 206"/>
                          <a:gd name="T2" fmla="*/ 0 w 27"/>
                          <a:gd name="T3" fmla="*/ 93 h 206"/>
                          <a:gd name="T4" fmla="*/ 1 w 27"/>
                          <a:gd name="T5" fmla="*/ 60 h 206"/>
                          <a:gd name="T6" fmla="*/ 1 w 27"/>
                          <a:gd name="T7" fmla="*/ 70 h 206"/>
                          <a:gd name="T8" fmla="*/ 2 w 27"/>
                          <a:gd name="T9" fmla="*/ 82 h 206"/>
                          <a:gd name="T10" fmla="*/ 2 w 27"/>
                          <a:gd name="T11" fmla="*/ 70 h 206"/>
                          <a:gd name="T12" fmla="*/ 3 w 27"/>
                          <a:gd name="T13" fmla="*/ 51 h 206"/>
                          <a:gd name="T14" fmla="*/ 3 w 27"/>
                          <a:gd name="T15" fmla="*/ 42 h 206"/>
                          <a:gd name="T16" fmla="*/ 4 w 27"/>
                          <a:gd name="T17" fmla="*/ 53 h 206"/>
                          <a:gd name="T18" fmla="*/ 5 w 27"/>
                          <a:gd name="T19" fmla="*/ 72 h 206"/>
                          <a:gd name="T20" fmla="*/ 5 w 27"/>
                          <a:gd name="T21" fmla="*/ 92 h 206"/>
                          <a:gd name="T22" fmla="*/ 6 w 27"/>
                          <a:gd name="T23" fmla="*/ 113 h 206"/>
                          <a:gd name="T24" fmla="*/ 6 w 27"/>
                          <a:gd name="T25" fmla="*/ 140 h 206"/>
                          <a:gd name="T26" fmla="*/ 7 w 27"/>
                          <a:gd name="T27" fmla="*/ 183 h 206"/>
                          <a:gd name="T28" fmla="*/ 7 w 27"/>
                          <a:gd name="T29" fmla="*/ 200 h 206"/>
                          <a:gd name="T30" fmla="*/ 8 w 27"/>
                          <a:gd name="T31" fmla="*/ 130 h 206"/>
                          <a:gd name="T32" fmla="*/ 8 w 27"/>
                          <a:gd name="T33" fmla="*/ 88 h 206"/>
                          <a:gd name="T34" fmla="*/ 9 w 27"/>
                          <a:gd name="T35" fmla="*/ 78 h 206"/>
                          <a:gd name="T36" fmla="*/ 10 w 27"/>
                          <a:gd name="T37" fmla="*/ 97 h 206"/>
                          <a:gd name="T38" fmla="*/ 10 w 27"/>
                          <a:gd name="T39" fmla="*/ 127 h 206"/>
                          <a:gd name="T40" fmla="*/ 11 w 27"/>
                          <a:gd name="T41" fmla="*/ 121 h 206"/>
                          <a:gd name="T42" fmla="*/ 11 w 27"/>
                          <a:gd name="T43" fmla="*/ 99 h 206"/>
                          <a:gd name="T44" fmla="*/ 12 w 27"/>
                          <a:gd name="T45" fmla="*/ 83 h 206"/>
                          <a:gd name="T46" fmla="*/ 12 w 27"/>
                          <a:gd name="T47" fmla="*/ 70 h 206"/>
                          <a:gd name="T48" fmla="*/ 13 w 27"/>
                          <a:gd name="T49" fmla="*/ 56 h 206"/>
                          <a:gd name="T50" fmla="*/ 14 w 27"/>
                          <a:gd name="T51" fmla="*/ 41 h 206"/>
                          <a:gd name="T52" fmla="*/ 14 w 27"/>
                          <a:gd name="T53" fmla="*/ 25 h 206"/>
                          <a:gd name="T54" fmla="*/ 15 w 27"/>
                          <a:gd name="T55" fmla="*/ 11 h 206"/>
                          <a:gd name="T56" fmla="*/ 15 w 27"/>
                          <a:gd name="T57" fmla="*/ 1 h 206"/>
                          <a:gd name="T58" fmla="*/ 16 w 27"/>
                          <a:gd name="T59" fmla="*/ 0 h 206"/>
                          <a:gd name="T60" fmla="*/ 16 w 27"/>
                          <a:gd name="T61" fmla="*/ 21 h 206"/>
                          <a:gd name="T62" fmla="*/ 17 w 27"/>
                          <a:gd name="T63" fmla="*/ 79 h 206"/>
                          <a:gd name="T64" fmla="*/ 17 w 27"/>
                          <a:gd name="T65" fmla="*/ 139 h 206"/>
                          <a:gd name="T66" fmla="*/ 18 w 27"/>
                          <a:gd name="T67" fmla="*/ 114 h 206"/>
                          <a:gd name="T68" fmla="*/ 18 w 27"/>
                          <a:gd name="T69" fmla="*/ 50 h 206"/>
                          <a:gd name="T70" fmla="*/ 19 w 27"/>
                          <a:gd name="T71" fmla="*/ 27 h 206"/>
                          <a:gd name="T72" fmla="*/ 19 w 27"/>
                          <a:gd name="T73" fmla="*/ 40 h 206"/>
                          <a:gd name="T74" fmla="*/ 20 w 27"/>
                          <a:gd name="T75" fmla="*/ 70 h 206"/>
                          <a:gd name="T76" fmla="*/ 21 w 27"/>
                          <a:gd name="T77" fmla="*/ 83 h 206"/>
                          <a:gd name="T78" fmla="*/ 21 w 27"/>
                          <a:gd name="T79" fmla="*/ 59 h 206"/>
                          <a:gd name="T80" fmla="*/ 22 w 27"/>
                          <a:gd name="T81" fmla="*/ 24 h 206"/>
                          <a:gd name="T82" fmla="*/ 22 w 27"/>
                          <a:gd name="T83" fmla="*/ 5 h 206"/>
                          <a:gd name="T84" fmla="*/ 23 w 27"/>
                          <a:gd name="T85" fmla="*/ 1 h 206"/>
                          <a:gd name="T86" fmla="*/ 23 w 27"/>
                          <a:gd name="T87" fmla="*/ 3 h 206"/>
                          <a:gd name="T88" fmla="*/ 24 w 27"/>
                          <a:gd name="T89" fmla="*/ 13 h 206"/>
                          <a:gd name="T90" fmla="*/ 24 w 27"/>
                          <a:gd name="T91" fmla="*/ 41 h 206"/>
                          <a:gd name="T92" fmla="*/ 25 w 27"/>
                          <a:gd name="T93" fmla="*/ 72 h 206"/>
                          <a:gd name="T94" fmla="*/ 26 w 27"/>
                          <a:gd name="T95" fmla="*/ 65 h 206"/>
                          <a:gd name="T96" fmla="*/ 26 w 27"/>
                          <a:gd name="T97" fmla="*/ 80 h 206"/>
                          <a:gd name="T98" fmla="*/ 27 w 27"/>
                          <a:gd name="T99" fmla="*/ 79 h 20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7" h="206">
                            <a:moveTo>
                              <a:pt x="0" y="206"/>
                            </a:moveTo>
                            <a:lnTo>
                              <a:pt x="0" y="93"/>
                            </a:lnTo>
                            <a:lnTo>
                              <a:pt x="1" y="60"/>
                            </a:lnTo>
                            <a:lnTo>
                              <a:pt x="1" y="70"/>
                            </a:lnTo>
                            <a:lnTo>
                              <a:pt x="2" y="82"/>
                            </a:lnTo>
                            <a:lnTo>
                              <a:pt x="2" y="70"/>
                            </a:lnTo>
                            <a:lnTo>
                              <a:pt x="3" y="51"/>
                            </a:lnTo>
                            <a:lnTo>
                              <a:pt x="3" y="42"/>
                            </a:lnTo>
                            <a:lnTo>
                              <a:pt x="4" y="53"/>
                            </a:lnTo>
                            <a:lnTo>
                              <a:pt x="5" y="72"/>
                            </a:lnTo>
                            <a:lnTo>
                              <a:pt x="5" y="92"/>
                            </a:lnTo>
                            <a:lnTo>
                              <a:pt x="6" y="113"/>
                            </a:lnTo>
                            <a:lnTo>
                              <a:pt x="6" y="140"/>
                            </a:lnTo>
                            <a:lnTo>
                              <a:pt x="7" y="183"/>
                            </a:lnTo>
                            <a:lnTo>
                              <a:pt x="7" y="200"/>
                            </a:lnTo>
                            <a:lnTo>
                              <a:pt x="8" y="130"/>
                            </a:lnTo>
                            <a:lnTo>
                              <a:pt x="8" y="88"/>
                            </a:lnTo>
                            <a:lnTo>
                              <a:pt x="9" y="78"/>
                            </a:lnTo>
                            <a:lnTo>
                              <a:pt x="10" y="97"/>
                            </a:lnTo>
                            <a:lnTo>
                              <a:pt x="10" y="127"/>
                            </a:lnTo>
                            <a:lnTo>
                              <a:pt x="11" y="121"/>
                            </a:lnTo>
                            <a:lnTo>
                              <a:pt x="11" y="99"/>
                            </a:lnTo>
                            <a:lnTo>
                              <a:pt x="12" y="83"/>
                            </a:lnTo>
                            <a:lnTo>
                              <a:pt x="12" y="70"/>
                            </a:lnTo>
                            <a:lnTo>
                              <a:pt x="13" y="56"/>
                            </a:lnTo>
                            <a:lnTo>
                              <a:pt x="14" y="41"/>
                            </a:lnTo>
                            <a:lnTo>
                              <a:pt x="14" y="25"/>
                            </a:lnTo>
                            <a:lnTo>
                              <a:pt x="15" y="11"/>
                            </a:lnTo>
                            <a:lnTo>
                              <a:pt x="15" y="1"/>
                            </a:lnTo>
                            <a:lnTo>
                              <a:pt x="16" y="0"/>
                            </a:lnTo>
                            <a:lnTo>
                              <a:pt x="16" y="21"/>
                            </a:lnTo>
                            <a:lnTo>
                              <a:pt x="17" y="79"/>
                            </a:lnTo>
                            <a:lnTo>
                              <a:pt x="17" y="139"/>
                            </a:lnTo>
                            <a:lnTo>
                              <a:pt x="18" y="114"/>
                            </a:lnTo>
                            <a:lnTo>
                              <a:pt x="18" y="50"/>
                            </a:lnTo>
                            <a:lnTo>
                              <a:pt x="19" y="27"/>
                            </a:lnTo>
                            <a:lnTo>
                              <a:pt x="19" y="40"/>
                            </a:lnTo>
                            <a:lnTo>
                              <a:pt x="20" y="70"/>
                            </a:lnTo>
                            <a:lnTo>
                              <a:pt x="21" y="83"/>
                            </a:lnTo>
                            <a:lnTo>
                              <a:pt x="21" y="59"/>
                            </a:lnTo>
                            <a:lnTo>
                              <a:pt x="22" y="24"/>
                            </a:lnTo>
                            <a:lnTo>
                              <a:pt x="22" y="5"/>
                            </a:lnTo>
                            <a:lnTo>
                              <a:pt x="23" y="1"/>
                            </a:lnTo>
                            <a:lnTo>
                              <a:pt x="23" y="3"/>
                            </a:lnTo>
                            <a:lnTo>
                              <a:pt x="24" y="13"/>
                            </a:lnTo>
                            <a:lnTo>
                              <a:pt x="24" y="41"/>
                            </a:lnTo>
                            <a:lnTo>
                              <a:pt x="25" y="72"/>
                            </a:lnTo>
                            <a:lnTo>
                              <a:pt x="26" y="65"/>
                            </a:lnTo>
                            <a:lnTo>
                              <a:pt x="26" y="80"/>
                            </a:lnTo>
                            <a:lnTo>
                              <a:pt x="27" y="7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41" name="Freeform 174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40501" y="4054476"/>
                        <a:ext cx="9525" cy="287338"/>
                      </a:xfrm>
                      <a:custGeom>
                        <a:avLst/>
                        <a:gdLst>
                          <a:gd name="T0" fmla="*/ 0 w 6"/>
                          <a:gd name="T1" fmla="*/ 54 h 181"/>
                          <a:gd name="T2" fmla="*/ 0 w 6"/>
                          <a:gd name="T3" fmla="*/ 22 h 181"/>
                          <a:gd name="T4" fmla="*/ 1 w 6"/>
                          <a:gd name="T5" fmla="*/ 6 h 181"/>
                          <a:gd name="T6" fmla="*/ 1 w 6"/>
                          <a:gd name="T7" fmla="*/ 5 h 181"/>
                          <a:gd name="T8" fmla="*/ 2 w 6"/>
                          <a:gd name="T9" fmla="*/ 8 h 181"/>
                          <a:gd name="T10" fmla="*/ 3 w 6"/>
                          <a:gd name="T11" fmla="*/ 6 h 181"/>
                          <a:gd name="T12" fmla="*/ 3 w 6"/>
                          <a:gd name="T13" fmla="*/ 0 h 181"/>
                          <a:gd name="T14" fmla="*/ 4 w 6"/>
                          <a:gd name="T15" fmla="*/ 4 h 181"/>
                          <a:gd name="T16" fmla="*/ 4 w 6"/>
                          <a:gd name="T17" fmla="*/ 23 h 181"/>
                          <a:gd name="T18" fmla="*/ 5 w 6"/>
                          <a:gd name="T19" fmla="*/ 66 h 181"/>
                          <a:gd name="T20" fmla="*/ 5 w 6"/>
                          <a:gd name="T21" fmla="*/ 109 h 181"/>
                          <a:gd name="T22" fmla="*/ 6 w 6"/>
                          <a:gd name="T23" fmla="*/ 126 h 181"/>
                          <a:gd name="T24" fmla="*/ 6 w 6"/>
                          <a:gd name="T25" fmla="*/ 176 h 181"/>
                          <a:gd name="T26" fmla="*/ 6 w 6"/>
                          <a:gd name="T27" fmla="*/ 181 h 18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</a:cxnLst>
                        <a:rect l="0" t="0" r="r" b="b"/>
                        <a:pathLst>
                          <a:path w="6" h="181">
                            <a:moveTo>
                              <a:pt x="0" y="54"/>
                            </a:moveTo>
                            <a:lnTo>
                              <a:pt x="0" y="22"/>
                            </a:lnTo>
                            <a:lnTo>
                              <a:pt x="1" y="6"/>
                            </a:lnTo>
                            <a:lnTo>
                              <a:pt x="1" y="5"/>
                            </a:lnTo>
                            <a:lnTo>
                              <a:pt x="2" y="8"/>
                            </a:lnTo>
                            <a:lnTo>
                              <a:pt x="3" y="6"/>
                            </a:lnTo>
                            <a:lnTo>
                              <a:pt x="3" y="0"/>
                            </a:lnTo>
                            <a:lnTo>
                              <a:pt x="4" y="4"/>
                            </a:lnTo>
                            <a:lnTo>
                              <a:pt x="4" y="23"/>
                            </a:lnTo>
                            <a:lnTo>
                              <a:pt x="5" y="66"/>
                            </a:lnTo>
                            <a:lnTo>
                              <a:pt x="5" y="109"/>
                            </a:lnTo>
                            <a:lnTo>
                              <a:pt x="6" y="126"/>
                            </a:lnTo>
                            <a:lnTo>
                              <a:pt x="6" y="176"/>
                            </a:lnTo>
                            <a:lnTo>
                              <a:pt x="6" y="181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42" name="Freeform 174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51613" y="4032251"/>
                        <a:ext cx="14288" cy="309563"/>
                      </a:xfrm>
                      <a:custGeom>
                        <a:avLst/>
                        <a:gdLst>
                          <a:gd name="T0" fmla="*/ 0 w 9"/>
                          <a:gd name="T1" fmla="*/ 195 h 195"/>
                          <a:gd name="T2" fmla="*/ 1 w 9"/>
                          <a:gd name="T3" fmla="*/ 169 h 195"/>
                          <a:gd name="T4" fmla="*/ 1 w 9"/>
                          <a:gd name="T5" fmla="*/ 76 h 195"/>
                          <a:gd name="T6" fmla="*/ 1 w 9"/>
                          <a:gd name="T7" fmla="*/ 28 h 195"/>
                          <a:gd name="T8" fmla="*/ 2 w 9"/>
                          <a:gd name="T9" fmla="*/ 10 h 195"/>
                          <a:gd name="T10" fmla="*/ 3 w 9"/>
                          <a:gd name="T11" fmla="*/ 19 h 195"/>
                          <a:gd name="T12" fmla="*/ 3 w 9"/>
                          <a:gd name="T13" fmla="*/ 50 h 195"/>
                          <a:gd name="T14" fmla="*/ 4 w 9"/>
                          <a:gd name="T15" fmla="*/ 85 h 195"/>
                          <a:gd name="T16" fmla="*/ 4 w 9"/>
                          <a:gd name="T17" fmla="*/ 103 h 195"/>
                          <a:gd name="T18" fmla="*/ 5 w 9"/>
                          <a:gd name="T19" fmla="*/ 117 h 195"/>
                          <a:gd name="T20" fmla="*/ 5 w 9"/>
                          <a:gd name="T21" fmla="*/ 91 h 195"/>
                          <a:gd name="T22" fmla="*/ 6 w 9"/>
                          <a:gd name="T23" fmla="*/ 65 h 195"/>
                          <a:gd name="T24" fmla="*/ 6 w 9"/>
                          <a:gd name="T25" fmla="*/ 63 h 195"/>
                          <a:gd name="T26" fmla="*/ 7 w 9"/>
                          <a:gd name="T27" fmla="*/ 55 h 195"/>
                          <a:gd name="T28" fmla="*/ 8 w 9"/>
                          <a:gd name="T29" fmla="*/ 13 h 195"/>
                          <a:gd name="T30" fmla="*/ 8 w 9"/>
                          <a:gd name="T31" fmla="*/ 0 h 195"/>
                          <a:gd name="T32" fmla="*/ 9 w 9"/>
                          <a:gd name="T33" fmla="*/ 43 h 195"/>
                          <a:gd name="T34" fmla="*/ 9 w 9"/>
                          <a:gd name="T35" fmla="*/ 195 h 19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</a:cxnLst>
                        <a:rect l="0" t="0" r="r" b="b"/>
                        <a:pathLst>
                          <a:path w="9" h="195">
                            <a:moveTo>
                              <a:pt x="0" y="195"/>
                            </a:moveTo>
                            <a:lnTo>
                              <a:pt x="1" y="169"/>
                            </a:lnTo>
                            <a:lnTo>
                              <a:pt x="1" y="76"/>
                            </a:lnTo>
                            <a:lnTo>
                              <a:pt x="1" y="28"/>
                            </a:lnTo>
                            <a:lnTo>
                              <a:pt x="2" y="10"/>
                            </a:lnTo>
                            <a:lnTo>
                              <a:pt x="3" y="19"/>
                            </a:lnTo>
                            <a:lnTo>
                              <a:pt x="3" y="50"/>
                            </a:lnTo>
                            <a:lnTo>
                              <a:pt x="4" y="85"/>
                            </a:lnTo>
                            <a:lnTo>
                              <a:pt x="4" y="103"/>
                            </a:lnTo>
                            <a:lnTo>
                              <a:pt x="5" y="117"/>
                            </a:lnTo>
                            <a:lnTo>
                              <a:pt x="5" y="91"/>
                            </a:lnTo>
                            <a:lnTo>
                              <a:pt x="6" y="65"/>
                            </a:lnTo>
                            <a:lnTo>
                              <a:pt x="6" y="63"/>
                            </a:lnTo>
                            <a:lnTo>
                              <a:pt x="7" y="55"/>
                            </a:lnTo>
                            <a:lnTo>
                              <a:pt x="8" y="13"/>
                            </a:lnTo>
                            <a:lnTo>
                              <a:pt x="8" y="0"/>
                            </a:lnTo>
                            <a:lnTo>
                              <a:pt x="9" y="43"/>
                            </a:lnTo>
                            <a:lnTo>
                              <a:pt x="9" y="19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43" name="Freeform 174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67488" y="4054476"/>
                        <a:ext cx="15875" cy="287338"/>
                      </a:xfrm>
                      <a:custGeom>
                        <a:avLst/>
                        <a:gdLst>
                          <a:gd name="T0" fmla="*/ 0 w 10"/>
                          <a:gd name="T1" fmla="*/ 181 h 181"/>
                          <a:gd name="T2" fmla="*/ 0 w 10"/>
                          <a:gd name="T3" fmla="*/ 61 h 181"/>
                          <a:gd name="T4" fmla="*/ 0 w 10"/>
                          <a:gd name="T5" fmla="*/ 99 h 181"/>
                          <a:gd name="T6" fmla="*/ 1 w 10"/>
                          <a:gd name="T7" fmla="*/ 114 h 181"/>
                          <a:gd name="T8" fmla="*/ 2 w 10"/>
                          <a:gd name="T9" fmla="*/ 30 h 181"/>
                          <a:gd name="T10" fmla="*/ 2 w 10"/>
                          <a:gd name="T11" fmla="*/ 17 h 181"/>
                          <a:gd name="T12" fmla="*/ 3 w 10"/>
                          <a:gd name="T13" fmla="*/ 50 h 181"/>
                          <a:gd name="T14" fmla="*/ 3 w 10"/>
                          <a:gd name="T15" fmla="*/ 97 h 181"/>
                          <a:gd name="T16" fmla="*/ 4 w 10"/>
                          <a:gd name="T17" fmla="*/ 107 h 181"/>
                          <a:gd name="T18" fmla="*/ 4 w 10"/>
                          <a:gd name="T19" fmla="*/ 86 h 181"/>
                          <a:gd name="T20" fmla="*/ 5 w 10"/>
                          <a:gd name="T21" fmla="*/ 74 h 181"/>
                          <a:gd name="T22" fmla="*/ 5 w 10"/>
                          <a:gd name="T23" fmla="*/ 84 h 181"/>
                          <a:gd name="T24" fmla="*/ 6 w 10"/>
                          <a:gd name="T25" fmla="*/ 48 h 181"/>
                          <a:gd name="T26" fmla="*/ 7 w 10"/>
                          <a:gd name="T27" fmla="*/ 10 h 181"/>
                          <a:gd name="T28" fmla="*/ 7 w 10"/>
                          <a:gd name="T29" fmla="*/ 0 h 181"/>
                          <a:gd name="T30" fmla="*/ 7 w 10"/>
                          <a:gd name="T31" fmla="*/ 13 h 181"/>
                          <a:gd name="T32" fmla="*/ 8 w 10"/>
                          <a:gd name="T33" fmla="*/ 23 h 181"/>
                          <a:gd name="T34" fmla="*/ 9 w 10"/>
                          <a:gd name="T35" fmla="*/ 19 h 181"/>
                          <a:gd name="T36" fmla="*/ 9 w 10"/>
                          <a:gd name="T37" fmla="*/ 42 h 181"/>
                          <a:gd name="T38" fmla="*/ 10 w 10"/>
                          <a:gd name="T39" fmla="*/ 181 h 18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</a:cxnLst>
                        <a:rect l="0" t="0" r="r" b="b"/>
                        <a:pathLst>
                          <a:path w="10" h="181">
                            <a:moveTo>
                              <a:pt x="0" y="181"/>
                            </a:moveTo>
                            <a:lnTo>
                              <a:pt x="0" y="61"/>
                            </a:lnTo>
                            <a:lnTo>
                              <a:pt x="0" y="99"/>
                            </a:lnTo>
                            <a:lnTo>
                              <a:pt x="1" y="114"/>
                            </a:lnTo>
                            <a:lnTo>
                              <a:pt x="2" y="30"/>
                            </a:lnTo>
                            <a:lnTo>
                              <a:pt x="2" y="17"/>
                            </a:lnTo>
                            <a:lnTo>
                              <a:pt x="3" y="50"/>
                            </a:lnTo>
                            <a:lnTo>
                              <a:pt x="3" y="97"/>
                            </a:lnTo>
                            <a:lnTo>
                              <a:pt x="4" y="107"/>
                            </a:lnTo>
                            <a:lnTo>
                              <a:pt x="4" y="86"/>
                            </a:lnTo>
                            <a:lnTo>
                              <a:pt x="5" y="74"/>
                            </a:lnTo>
                            <a:lnTo>
                              <a:pt x="5" y="84"/>
                            </a:lnTo>
                            <a:lnTo>
                              <a:pt x="6" y="48"/>
                            </a:lnTo>
                            <a:lnTo>
                              <a:pt x="7" y="10"/>
                            </a:lnTo>
                            <a:lnTo>
                              <a:pt x="7" y="0"/>
                            </a:lnTo>
                            <a:lnTo>
                              <a:pt x="7" y="13"/>
                            </a:lnTo>
                            <a:lnTo>
                              <a:pt x="8" y="23"/>
                            </a:lnTo>
                            <a:lnTo>
                              <a:pt x="9" y="19"/>
                            </a:lnTo>
                            <a:lnTo>
                              <a:pt x="9" y="42"/>
                            </a:lnTo>
                            <a:lnTo>
                              <a:pt x="10" y="181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44" name="Freeform 174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83363" y="4027489"/>
                        <a:ext cx="42863" cy="314325"/>
                      </a:xfrm>
                      <a:custGeom>
                        <a:avLst/>
                        <a:gdLst>
                          <a:gd name="T0" fmla="*/ 0 w 27"/>
                          <a:gd name="T1" fmla="*/ 198 h 198"/>
                          <a:gd name="T2" fmla="*/ 1 w 27"/>
                          <a:gd name="T3" fmla="*/ 48 h 198"/>
                          <a:gd name="T4" fmla="*/ 1 w 27"/>
                          <a:gd name="T5" fmla="*/ 16 h 198"/>
                          <a:gd name="T6" fmla="*/ 1 w 27"/>
                          <a:gd name="T7" fmla="*/ 32 h 198"/>
                          <a:gd name="T8" fmla="*/ 2 w 27"/>
                          <a:gd name="T9" fmla="*/ 49 h 198"/>
                          <a:gd name="T10" fmla="*/ 2 w 27"/>
                          <a:gd name="T11" fmla="*/ 72 h 198"/>
                          <a:gd name="T12" fmla="*/ 3 w 27"/>
                          <a:gd name="T13" fmla="*/ 175 h 198"/>
                          <a:gd name="T14" fmla="*/ 4 w 27"/>
                          <a:gd name="T15" fmla="*/ 67 h 198"/>
                          <a:gd name="T16" fmla="*/ 4 w 27"/>
                          <a:gd name="T17" fmla="*/ 42 h 198"/>
                          <a:gd name="T18" fmla="*/ 5 w 27"/>
                          <a:gd name="T19" fmla="*/ 26 h 198"/>
                          <a:gd name="T20" fmla="*/ 5 w 27"/>
                          <a:gd name="T21" fmla="*/ 11 h 198"/>
                          <a:gd name="T22" fmla="*/ 6 w 27"/>
                          <a:gd name="T23" fmla="*/ 3 h 198"/>
                          <a:gd name="T24" fmla="*/ 6 w 27"/>
                          <a:gd name="T25" fmla="*/ 0 h 198"/>
                          <a:gd name="T26" fmla="*/ 7 w 27"/>
                          <a:gd name="T27" fmla="*/ 3 h 198"/>
                          <a:gd name="T28" fmla="*/ 8 w 27"/>
                          <a:gd name="T29" fmla="*/ 11 h 198"/>
                          <a:gd name="T30" fmla="*/ 8 w 27"/>
                          <a:gd name="T31" fmla="*/ 21 h 198"/>
                          <a:gd name="T32" fmla="*/ 9 w 27"/>
                          <a:gd name="T33" fmla="*/ 27 h 198"/>
                          <a:gd name="T34" fmla="*/ 9 w 27"/>
                          <a:gd name="T35" fmla="*/ 35 h 198"/>
                          <a:gd name="T36" fmla="*/ 10 w 27"/>
                          <a:gd name="T37" fmla="*/ 43 h 198"/>
                          <a:gd name="T38" fmla="*/ 10 w 27"/>
                          <a:gd name="T39" fmla="*/ 59 h 198"/>
                          <a:gd name="T40" fmla="*/ 11 w 27"/>
                          <a:gd name="T41" fmla="*/ 96 h 198"/>
                          <a:gd name="T42" fmla="*/ 11 w 27"/>
                          <a:gd name="T43" fmla="*/ 112 h 198"/>
                          <a:gd name="T44" fmla="*/ 12 w 27"/>
                          <a:gd name="T45" fmla="*/ 78 h 198"/>
                          <a:gd name="T46" fmla="*/ 13 w 27"/>
                          <a:gd name="T47" fmla="*/ 68 h 198"/>
                          <a:gd name="T48" fmla="*/ 13 w 27"/>
                          <a:gd name="T49" fmla="*/ 92 h 198"/>
                          <a:gd name="T50" fmla="*/ 14 w 27"/>
                          <a:gd name="T51" fmla="*/ 86 h 198"/>
                          <a:gd name="T52" fmla="*/ 14 w 27"/>
                          <a:gd name="T53" fmla="*/ 85 h 198"/>
                          <a:gd name="T54" fmla="*/ 15 w 27"/>
                          <a:gd name="T55" fmla="*/ 113 h 198"/>
                          <a:gd name="T56" fmla="*/ 15 w 27"/>
                          <a:gd name="T57" fmla="*/ 185 h 198"/>
                          <a:gd name="T58" fmla="*/ 16 w 27"/>
                          <a:gd name="T59" fmla="*/ 155 h 198"/>
                          <a:gd name="T60" fmla="*/ 17 w 27"/>
                          <a:gd name="T61" fmla="*/ 70 h 198"/>
                          <a:gd name="T62" fmla="*/ 17 w 27"/>
                          <a:gd name="T63" fmla="*/ 30 h 198"/>
                          <a:gd name="T64" fmla="*/ 17 w 27"/>
                          <a:gd name="T65" fmla="*/ 5 h 198"/>
                          <a:gd name="T66" fmla="*/ 18 w 27"/>
                          <a:gd name="T67" fmla="*/ 15 h 198"/>
                          <a:gd name="T68" fmla="*/ 18 w 27"/>
                          <a:gd name="T69" fmla="*/ 96 h 198"/>
                          <a:gd name="T70" fmla="*/ 19 w 27"/>
                          <a:gd name="T71" fmla="*/ 166 h 198"/>
                          <a:gd name="T72" fmla="*/ 20 w 27"/>
                          <a:gd name="T73" fmla="*/ 138 h 198"/>
                          <a:gd name="T74" fmla="*/ 20 w 27"/>
                          <a:gd name="T75" fmla="*/ 80 h 198"/>
                          <a:gd name="T76" fmla="*/ 21 w 27"/>
                          <a:gd name="T77" fmla="*/ 83 h 198"/>
                          <a:gd name="T78" fmla="*/ 21 w 27"/>
                          <a:gd name="T79" fmla="*/ 178 h 198"/>
                          <a:gd name="T80" fmla="*/ 22 w 27"/>
                          <a:gd name="T81" fmla="*/ 55 h 198"/>
                          <a:gd name="T82" fmla="*/ 22 w 27"/>
                          <a:gd name="T83" fmla="*/ 67 h 198"/>
                          <a:gd name="T84" fmla="*/ 23 w 27"/>
                          <a:gd name="T85" fmla="*/ 151 h 198"/>
                          <a:gd name="T86" fmla="*/ 24 w 27"/>
                          <a:gd name="T87" fmla="*/ 21 h 198"/>
                          <a:gd name="T88" fmla="*/ 24 w 27"/>
                          <a:gd name="T89" fmla="*/ 7 h 198"/>
                          <a:gd name="T90" fmla="*/ 25 w 27"/>
                          <a:gd name="T91" fmla="*/ 37 h 198"/>
                          <a:gd name="T92" fmla="*/ 25 w 27"/>
                          <a:gd name="T93" fmla="*/ 117 h 198"/>
                          <a:gd name="T94" fmla="*/ 26 w 27"/>
                          <a:gd name="T95" fmla="*/ 83 h 198"/>
                          <a:gd name="T96" fmla="*/ 26 w 27"/>
                          <a:gd name="T97" fmla="*/ 24 h 198"/>
                          <a:gd name="T98" fmla="*/ 27 w 27"/>
                          <a:gd name="T99" fmla="*/ 27 h 19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7" h="198">
                            <a:moveTo>
                              <a:pt x="0" y="198"/>
                            </a:moveTo>
                            <a:lnTo>
                              <a:pt x="1" y="48"/>
                            </a:lnTo>
                            <a:lnTo>
                              <a:pt x="1" y="16"/>
                            </a:lnTo>
                            <a:lnTo>
                              <a:pt x="1" y="32"/>
                            </a:lnTo>
                            <a:lnTo>
                              <a:pt x="2" y="49"/>
                            </a:lnTo>
                            <a:lnTo>
                              <a:pt x="2" y="72"/>
                            </a:lnTo>
                            <a:lnTo>
                              <a:pt x="3" y="175"/>
                            </a:lnTo>
                            <a:lnTo>
                              <a:pt x="4" y="67"/>
                            </a:lnTo>
                            <a:lnTo>
                              <a:pt x="4" y="42"/>
                            </a:lnTo>
                            <a:lnTo>
                              <a:pt x="5" y="26"/>
                            </a:lnTo>
                            <a:lnTo>
                              <a:pt x="5" y="11"/>
                            </a:lnTo>
                            <a:lnTo>
                              <a:pt x="6" y="3"/>
                            </a:lnTo>
                            <a:lnTo>
                              <a:pt x="6" y="0"/>
                            </a:lnTo>
                            <a:lnTo>
                              <a:pt x="7" y="3"/>
                            </a:lnTo>
                            <a:lnTo>
                              <a:pt x="8" y="11"/>
                            </a:lnTo>
                            <a:lnTo>
                              <a:pt x="8" y="21"/>
                            </a:lnTo>
                            <a:lnTo>
                              <a:pt x="9" y="27"/>
                            </a:lnTo>
                            <a:lnTo>
                              <a:pt x="9" y="35"/>
                            </a:lnTo>
                            <a:lnTo>
                              <a:pt x="10" y="43"/>
                            </a:lnTo>
                            <a:lnTo>
                              <a:pt x="10" y="59"/>
                            </a:lnTo>
                            <a:lnTo>
                              <a:pt x="11" y="96"/>
                            </a:lnTo>
                            <a:lnTo>
                              <a:pt x="11" y="112"/>
                            </a:lnTo>
                            <a:lnTo>
                              <a:pt x="12" y="78"/>
                            </a:lnTo>
                            <a:lnTo>
                              <a:pt x="13" y="68"/>
                            </a:lnTo>
                            <a:lnTo>
                              <a:pt x="13" y="92"/>
                            </a:lnTo>
                            <a:lnTo>
                              <a:pt x="14" y="86"/>
                            </a:lnTo>
                            <a:lnTo>
                              <a:pt x="14" y="85"/>
                            </a:lnTo>
                            <a:lnTo>
                              <a:pt x="15" y="113"/>
                            </a:lnTo>
                            <a:lnTo>
                              <a:pt x="15" y="185"/>
                            </a:lnTo>
                            <a:lnTo>
                              <a:pt x="16" y="155"/>
                            </a:lnTo>
                            <a:lnTo>
                              <a:pt x="17" y="70"/>
                            </a:lnTo>
                            <a:lnTo>
                              <a:pt x="17" y="30"/>
                            </a:lnTo>
                            <a:lnTo>
                              <a:pt x="17" y="5"/>
                            </a:lnTo>
                            <a:lnTo>
                              <a:pt x="18" y="15"/>
                            </a:lnTo>
                            <a:lnTo>
                              <a:pt x="18" y="96"/>
                            </a:lnTo>
                            <a:lnTo>
                              <a:pt x="19" y="166"/>
                            </a:lnTo>
                            <a:lnTo>
                              <a:pt x="20" y="138"/>
                            </a:lnTo>
                            <a:lnTo>
                              <a:pt x="20" y="80"/>
                            </a:lnTo>
                            <a:lnTo>
                              <a:pt x="21" y="83"/>
                            </a:lnTo>
                            <a:lnTo>
                              <a:pt x="21" y="178"/>
                            </a:lnTo>
                            <a:lnTo>
                              <a:pt x="22" y="55"/>
                            </a:lnTo>
                            <a:lnTo>
                              <a:pt x="22" y="67"/>
                            </a:lnTo>
                            <a:lnTo>
                              <a:pt x="23" y="151"/>
                            </a:lnTo>
                            <a:lnTo>
                              <a:pt x="24" y="21"/>
                            </a:lnTo>
                            <a:lnTo>
                              <a:pt x="24" y="7"/>
                            </a:lnTo>
                            <a:lnTo>
                              <a:pt x="25" y="37"/>
                            </a:lnTo>
                            <a:lnTo>
                              <a:pt x="25" y="117"/>
                            </a:lnTo>
                            <a:lnTo>
                              <a:pt x="26" y="83"/>
                            </a:lnTo>
                            <a:lnTo>
                              <a:pt x="26" y="24"/>
                            </a:lnTo>
                            <a:lnTo>
                              <a:pt x="27" y="27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45" name="Freeform 174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626226" y="3908426"/>
                        <a:ext cx="28575" cy="433388"/>
                      </a:xfrm>
                      <a:custGeom>
                        <a:avLst/>
                        <a:gdLst>
                          <a:gd name="T0" fmla="*/ 0 w 18"/>
                          <a:gd name="T1" fmla="*/ 102 h 273"/>
                          <a:gd name="T2" fmla="*/ 0 w 18"/>
                          <a:gd name="T3" fmla="*/ 142 h 273"/>
                          <a:gd name="T4" fmla="*/ 1 w 18"/>
                          <a:gd name="T5" fmla="*/ 88 h 273"/>
                          <a:gd name="T6" fmla="*/ 2 w 18"/>
                          <a:gd name="T7" fmla="*/ 75 h 273"/>
                          <a:gd name="T8" fmla="*/ 2 w 18"/>
                          <a:gd name="T9" fmla="*/ 121 h 273"/>
                          <a:gd name="T10" fmla="*/ 3 w 18"/>
                          <a:gd name="T11" fmla="*/ 260 h 273"/>
                          <a:gd name="T12" fmla="*/ 3 w 18"/>
                          <a:gd name="T13" fmla="*/ 137 h 273"/>
                          <a:gd name="T14" fmla="*/ 4 w 18"/>
                          <a:gd name="T15" fmla="*/ 127 h 273"/>
                          <a:gd name="T16" fmla="*/ 4 w 18"/>
                          <a:gd name="T17" fmla="*/ 127 h 273"/>
                          <a:gd name="T18" fmla="*/ 5 w 18"/>
                          <a:gd name="T19" fmla="*/ 99 h 273"/>
                          <a:gd name="T20" fmla="*/ 6 w 18"/>
                          <a:gd name="T21" fmla="*/ 87 h 273"/>
                          <a:gd name="T22" fmla="*/ 6 w 18"/>
                          <a:gd name="T23" fmla="*/ 100 h 273"/>
                          <a:gd name="T24" fmla="*/ 7 w 18"/>
                          <a:gd name="T25" fmla="*/ 136 h 273"/>
                          <a:gd name="T26" fmla="*/ 7 w 18"/>
                          <a:gd name="T27" fmla="*/ 157 h 273"/>
                          <a:gd name="T28" fmla="*/ 7 w 18"/>
                          <a:gd name="T29" fmla="*/ 146 h 273"/>
                          <a:gd name="T30" fmla="*/ 8 w 18"/>
                          <a:gd name="T31" fmla="*/ 186 h 273"/>
                          <a:gd name="T32" fmla="*/ 9 w 18"/>
                          <a:gd name="T33" fmla="*/ 162 h 273"/>
                          <a:gd name="T34" fmla="*/ 9 w 18"/>
                          <a:gd name="T35" fmla="*/ 76 h 273"/>
                          <a:gd name="T36" fmla="*/ 10 w 18"/>
                          <a:gd name="T37" fmla="*/ 39 h 273"/>
                          <a:gd name="T38" fmla="*/ 10 w 18"/>
                          <a:gd name="T39" fmla="*/ 15 h 273"/>
                          <a:gd name="T40" fmla="*/ 11 w 18"/>
                          <a:gd name="T41" fmla="*/ 0 h 273"/>
                          <a:gd name="T42" fmla="*/ 11 w 18"/>
                          <a:gd name="T43" fmla="*/ 6 h 273"/>
                          <a:gd name="T44" fmla="*/ 12 w 18"/>
                          <a:gd name="T45" fmla="*/ 49 h 273"/>
                          <a:gd name="T46" fmla="*/ 13 w 18"/>
                          <a:gd name="T47" fmla="*/ 156 h 273"/>
                          <a:gd name="T48" fmla="*/ 13 w 18"/>
                          <a:gd name="T49" fmla="*/ 174 h 273"/>
                          <a:gd name="T50" fmla="*/ 14 w 18"/>
                          <a:gd name="T51" fmla="*/ 253 h 273"/>
                          <a:gd name="T52" fmla="*/ 14 w 18"/>
                          <a:gd name="T53" fmla="*/ 111 h 273"/>
                          <a:gd name="T54" fmla="*/ 15 w 18"/>
                          <a:gd name="T55" fmla="*/ 91 h 273"/>
                          <a:gd name="T56" fmla="*/ 15 w 18"/>
                          <a:gd name="T57" fmla="*/ 91 h 273"/>
                          <a:gd name="T58" fmla="*/ 16 w 18"/>
                          <a:gd name="T59" fmla="*/ 71 h 273"/>
                          <a:gd name="T60" fmla="*/ 16 w 18"/>
                          <a:gd name="T61" fmla="*/ 58 h 273"/>
                          <a:gd name="T62" fmla="*/ 17 w 18"/>
                          <a:gd name="T63" fmla="*/ 92 h 273"/>
                          <a:gd name="T64" fmla="*/ 18 w 18"/>
                          <a:gd name="T65" fmla="*/ 273 h 27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</a:cxnLst>
                        <a:rect l="0" t="0" r="r" b="b"/>
                        <a:pathLst>
                          <a:path w="18" h="273">
                            <a:moveTo>
                              <a:pt x="0" y="102"/>
                            </a:moveTo>
                            <a:lnTo>
                              <a:pt x="0" y="142"/>
                            </a:lnTo>
                            <a:lnTo>
                              <a:pt x="1" y="88"/>
                            </a:lnTo>
                            <a:lnTo>
                              <a:pt x="2" y="75"/>
                            </a:lnTo>
                            <a:lnTo>
                              <a:pt x="2" y="121"/>
                            </a:lnTo>
                            <a:lnTo>
                              <a:pt x="3" y="260"/>
                            </a:lnTo>
                            <a:lnTo>
                              <a:pt x="3" y="137"/>
                            </a:lnTo>
                            <a:lnTo>
                              <a:pt x="4" y="127"/>
                            </a:lnTo>
                            <a:lnTo>
                              <a:pt x="4" y="127"/>
                            </a:lnTo>
                            <a:lnTo>
                              <a:pt x="5" y="99"/>
                            </a:lnTo>
                            <a:lnTo>
                              <a:pt x="6" y="87"/>
                            </a:lnTo>
                            <a:lnTo>
                              <a:pt x="6" y="100"/>
                            </a:lnTo>
                            <a:lnTo>
                              <a:pt x="7" y="136"/>
                            </a:lnTo>
                            <a:lnTo>
                              <a:pt x="7" y="157"/>
                            </a:lnTo>
                            <a:lnTo>
                              <a:pt x="7" y="146"/>
                            </a:lnTo>
                            <a:lnTo>
                              <a:pt x="8" y="186"/>
                            </a:lnTo>
                            <a:lnTo>
                              <a:pt x="9" y="162"/>
                            </a:lnTo>
                            <a:lnTo>
                              <a:pt x="9" y="76"/>
                            </a:lnTo>
                            <a:lnTo>
                              <a:pt x="10" y="39"/>
                            </a:lnTo>
                            <a:lnTo>
                              <a:pt x="10" y="15"/>
                            </a:lnTo>
                            <a:lnTo>
                              <a:pt x="11" y="0"/>
                            </a:lnTo>
                            <a:lnTo>
                              <a:pt x="11" y="6"/>
                            </a:lnTo>
                            <a:lnTo>
                              <a:pt x="12" y="49"/>
                            </a:lnTo>
                            <a:lnTo>
                              <a:pt x="13" y="156"/>
                            </a:lnTo>
                            <a:lnTo>
                              <a:pt x="13" y="174"/>
                            </a:lnTo>
                            <a:lnTo>
                              <a:pt x="14" y="253"/>
                            </a:lnTo>
                            <a:lnTo>
                              <a:pt x="14" y="111"/>
                            </a:lnTo>
                            <a:lnTo>
                              <a:pt x="15" y="91"/>
                            </a:lnTo>
                            <a:lnTo>
                              <a:pt x="15" y="91"/>
                            </a:lnTo>
                            <a:lnTo>
                              <a:pt x="16" y="71"/>
                            </a:lnTo>
                            <a:lnTo>
                              <a:pt x="16" y="58"/>
                            </a:lnTo>
                            <a:lnTo>
                              <a:pt x="17" y="92"/>
                            </a:lnTo>
                            <a:lnTo>
                              <a:pt x="18" y="273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46" name="Freeform 174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654801" y="4073526"/>
                        <a:ext cx="6350" cy="268288"/>
                      </a:xfrm>
                      <a:custGeom>
                        <a:avLst/>
                        <a:gdLst>
                          <a:gd name="T0" fmla="*/ 0 w 4"/>
                          <a:gd name="T1" fmla="*/ 169 h 169"/>
                          <a:gd name="T2" fmla="*/ 0 w 4"/>
                          <a:gd name="T3" fmla="*/ 46 h 169"/>
                          <a:gd name="T4" fmla="*/ 1 w 4"/>
                          <a:gd name="T5" fmla="*/ 54 h 169"/>
                          <a:gd name="T6" fmla="*/ 1 w 4"/>
                          <a:gd name="T7" fmla="*/ 0 h 169"/>
                          <a:gd name="T8" fmla="*/ 2 w 4"/>
                          <a:gd name="T9" fmla="*/ 10 h 169"/>
                          <a:gd name="T10" fmla="*/ 2 w 4"/>
                          <a:gd name="T11" fmla="*/ 74 h 169"/>
                          <a:gd name="T12" fmla="*/ 3 w 4"/>
                          <a:gd name="T13" fmla="*/ 74 h 169"/>
                          <a:gd name="T14" fmla="*/ 4 w 4"/>
                          <a:gd name="T15" fmla="*/ 79 h 169"/>
                          <a:gd name="T16" fmla="*/ 4 w 4"/>
                          <a:gd name="T17" fmla="*/ 133 h 169"/>
                          <a:gd name="T18" fmla="*/ 4 w 4"/>
                          <a:gd name="T19" fmla="*/ 169 h 16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</a:cxnLst>
                        <a:rect l="0" t="0" r="r" b="b"/>
                        <a:pathLst>
                          <a:path w="4" h="169">
                            <a:moveTo>
                              <a:pt x="0" y="169"/>
                            </a:moveTo>
                            <a:lnTo>
                              <a:pt x="0" y="46"/>
                            </a:lnTo>
                            <a:lnTo>
                              <a:pt x="1" y="54"/>
                            </a:lnTo>
                            <a:lnTo>
                              <a:pt x="1" y="0"/>
                            </a:lnTo>
                            <a:lnTo>
                              <a:pt x="2" y="10"/>
                            </a:lnTo>
                            <a:lnTo>
                              <a:pt x="2" y="74"/>
                            </a:lnTo>
                            <a:lnTo>
                              <a:pt x="3" y="74"/>
                            </a:lnTo>
                            <a:lnTo>
                              <a:pt x="4" y="79"/>
                            </a:lnTo>
                            <a:lnTo>
                              <a:pt x="4" y="133"/>
                            </a:lnTo>
                            <a:lnTo>
                              <a:pt x="4" y="16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47" name="Freeform 174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662738" y="3943351"/>
                        <a:ext cx="42863" cy="398463"/>
                      </a:xfrm>
                      <a:custGeom>
                        <a:avLst/>
                        <a:gdLst>
                          <a:gd name="T0" fmla="*/ 0 w 27"/>
                          <a:gd name="T1" fmla="*/ 251 h 251"/>
                          <a:gd name="T2" fmla="*/ 1 w 27"/>
                          <a:gd name="T3" fmla="*/ 214 h 251"/>
                          <a:gd name="T4" fmla="*/ 1 w 27"/>
                          <a:gd name="T5" fmla="*/ 185 h 251"/>
                          <a:gd name="T6" fmla="*/ 2 w 27"/>
                          <a:gd name="T7" fmla="*/ 204 h 251"/>
                          <a:gd name="T8" fmla="*/ 2 w 27"/>
                          <a:gd name="T9" fmla="*/ 164 h 251"/>
                          <a:gd name="T10" fmla="*/ 3 w 27"/>
                          <a:gd name="T11" fmla="*/ 143 h 251"/>
                          <a:gd name="T12" fmla="*/ 4 w 27"/>
                          <a:gd name="T13" fmla="*/ 142 h 251"/>
                          <a:gd name="T14" fmla="*/ 4 w 27"/>
                          <a:gd name="T15" fmla="*/ 125 h 251"/>
                          <a:gd name="T16" fmla="*/ 4 w 27"/>
                          <a:gd name="T17" fmla="*/ 137 h 251"/>
                          <a:gd name="T18" fmla="*/ 5 w 27"/>
                          <a:gd name="T19" fmla="*/ 159 h 251"/>
                          <a:gd name="T20" fmla="*/ 6 w 27"/>
                          <a:gd name="T21" fmla="*/ 41 h 251"/>
                          <a:gd name="T22" fmla="*/ 6 w 27"/>
                          <a:gd name="T23" fmla="*/ 0 h 251"/>
                          <a:gd name="T24" fmla="*/ 7 w 27"/>
                          <a:gd name="T25" fmla="*/ 5 h 251"/>
                          <a:gd name="T26" fmla="*/ 8 w 27"/>
                          <a:gd name="T27" fmla="*/ 44 h 251"/>
                          <a:gd name="T28" fmla="*/ 8 w 27"/>
                          <a:gd name="T29" fmla="*/ 29 h 251"/>
                          <a:gd name="T30" fmla="*/ 8 w 27"/>
                          <a:gd name="T31" fmla="*/ 13 h 251"/>
                          <a:gd name="T32" fmla="*/ 9 w 27"/>
                          <a:gd name="T33" fmla="*/ 5 h 251"/>
                          <a:gd name="T34" fmla="*/ 9 w 27"/>
                          <a:gd name="T35" fmla="*/ 5 h 251"/>
                          <a:gd name="T36" fmla="*/ 10 w 27"/>
                          <a:gd name="T37" fmla="*/ 51 h 251"/>
                          <a:gd name="T38" fmla="*/ 11 w 27"/>
                          <a:gd name="T39" fmla="*/ 195 h 251"/>
                          <a:gd name="T40" fmla="*/ 11 w 27"/>
                          <a:gd name="T41" fmla="*/ 114 h 251"/>
                          <a:gd name="T42" fmla="*/ 12 w 27"/>
                          <a:gd name="T43" fmla="*/ 113 h 251"/>
                          <a:gd name="T44" fmla="*/ 12 w 27"/>
                          <a:gd name="T45" fmla="*/ 96 h 251"/>
                          <a:gd name="T46" fmla="*/ 13 w 27"/>
                          <a:gd name="T47" fmla="*/ 70 h 251"/>
                          <a:gd name="T48" fmla="*/ 13 w 27"/>
                          <a:gd name="T49" fmla="*/ 46 h 251"/>
                          <a:gd name="T50" fmla="*/ 14 w 27"/>
                          <a:gd name="T51" fmla="*/ 52 h 251"/>
                          <a:gd name="T52" fmla="*/ 15 w 27"/>
                          <a:gd name="T53" fmla="*/ 78 h 251"/>
                          <a:gd name="T54" fmla="*/ 15 w 27"/>
                          <a:gd name="T55" fmla="*/ 110 h 251"/>
                          <a:gd name="T56" fmla="*/ 16 w 27"/>
                          <a:gd name="T57" fmla="*/ 139 h 251"/>
                          <a:gd name="T58" fmla="*/ 16 w 27"/>
                          <a:gd name="T59" fmla="*/ 138 h 251"/>
                          <a:gd name="T60" fmla="*/ 17 w 27"/>
                          <a:gd name="T61" fmla="*/ 126 h 251"/>
                          <a:gd name="T62" fmla="*/ 17 w 27"/>
                          <a:gd name="T63" fmla="*/ 97 h 251"/>
                          <a:gd name="T64" fmla="*/ 18 w 27"/>
                          <a:gd name="T65" fmla="*/ 82 h 251"/>
                          <a:gd name="T66" fmla="*/ 18 w 27"/>
                          <a:gd name="T67" fmla="*/ 109 h 251"/>
                          <a:gd name="T68" fmla="*/ 19 w 27"/>
                          <a:gd name="T69" fmla="*/ 112 h 251"/>
                          <a:gd name="T70" fmla="*/ 20 w 27"/>
                          <a:gd name="T71" fmla="*/ 64 h 251"/>
                          <a:gd name="T72" fmla="*/ 20 w 27"/>
                          <a:gd name="T73" fmla="*/ 40 h 251"/>
                          <a:gd name="T74" fmla="*/ 21 w 27"/>
                          <a:gd name="T75" fmla="*/ 32 h 251"/>
                          <a:gd name="T76" fmla="*/ 21 w 27"/>
                          <a:gd name="T77" fmla="*/ 40 h 251"/>
                          <a:gd name="T78" fmla="*/ 22 w 27"/>
                          <a:gd name="T79" fmla="*/ 93 h 251"/>
                          <a:gd name="T80" fmla="*/ 22 w 27"/>
                          <a:gd name="T81" fmla="*/ 127 h 251"/>
                          <a:gd name="T82" fmla="*/ 23 w 27"/>
                          <a:gd name="T83" fmla="*/ 86 h 251"/>
                          <a:gd name="T84" fmla="*/ 24 w 27"/>
                          <a:gd name="T85" fmla="*/ 42 h 251"/>
                          <a:gd name="T86" fmla="*/ 24 w 27"/>
                          <a:gd name="T87" fmla="*/ 35 h 251"/>
                          <a:gd name="T88" fmla="*/ 24 w 27"/>
                          <a:gd name="T89" fmla="*/ 74 h 251"/>
                          <a:gd name="T90" fmla="*/ 25 w 27"/>
                          <a:gd name="T91" fmla="*/ 175 h 251"/>
                          <a:gd name="T92" fmla="*/ 25 w 27"/>
                          <a:gd name="T93" fmla="*/ 147 h 251"/>
                          <a:gd name="T94" fmla="*/ 26 w 27"/>
                          <a:gd name="T95" fmla="*/ 154 h 251"/>
                          <a:gd name="T96" fmla="*/ 27 w 27"/>
                          <a:gd name="T97" fmla="*/ 106 h 251"/>
                          <a:gd name="T98" fmla="*/ 27 w 27"/>
                          <a:gd name="T99" fmla="*/ 38 h 25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7" h="251">
                            <a:moveTo>
                              <a:pt x="0" y="251"/>
                            </a:moveTo>
                            <a:lnTo>
                              <a:pt x="1" y="214"/>
                            </a:lnTo>
                            <a:lnTo>
                              <a:pt x="1" y="185"/>
                            </a:lnTo>
                            <a:lnTo>
                              <a:pt x="2" y="204"/>
                            </a:lnTo>
                            <a:lnTo>
                              <a:pt x="2" y="164"/>
                            </a:lnTo>
                            <a:lnTo>
                              <a:pt x="3" y="143"/>
                            </a:lnTo>
                            <a:lnTo>
                              <a:pt x="4" y="142"/>
                            </a:lnTo>
                            <a:lnTo>
                              <a:pt x="4" y="125"/>
                            </a:lnTo>
                            <a:lnTo>
                              <a:pt x="4" y="137"/>
                            </a:lnTo>
                            <a:lnTo>
                              <a:pt x="5" y="159"/>
                            </a:lnTo>
                            <a:lnTo>
                              <a:pt x="6" y="41"/>
                            </a:lnTo>
                            <a:lnTo>
                              <a:pt x="6" y="0"/>
                            </a:lnTo>
                            <a:lnTo>
                              <a:pt x="7" y="5"/>
                            </a:lnTo>
                            <a:lnTo>
                              <a:pt x="8" y="44"/>
                            </a:lnTo>
                            <a:lnTo>
                              <a:pt x="8" y="29"/>
                            </a:lnTo>
                            <a:lnTo>
                              <a:pt x="8" y="13"/>
                            </a:lnTo>
                            <a:lnTo>
                              <a:pt x="9" y="5"/>
                            </a:lnTo>
                            <a:lnTo>
                              <a:pt x="9" y="5"/>
                            </a:lnTo>
                            <a:lnTo>
                              <a:pt x="10" y="51"/>
                            </a:lnTo>
                            <a:lnTo>
                              <a:pt x="11" y="195"/>
                            </a:lnTo>
                            <a:lnTo>
                              <a:pt x="11" y="114"/>
                            </a:lnTo>
                            <a:lnTo>
                              <a:pt x="12" y="113"/>
                            </a:lnTo>
                            <a:lnTo>
                              <a:pt x="12" y="96"/>
                            </a:lnTo>
                            <a:lnTo>
                              <a:pt x="13" y="70"/>
                            </a:lnTo>
                            <a:lnTo>
                              <a:pt x="13" y="46"/>
                            </a:lnTo>
                            <a:lnTo>
                              <a:pt x="14" y="52"/>
                            </a:lnTo>
                            <a:lnTo>
                              <a:pt x="15" y="78"/>
                            </a:lnTo>
                            <a:lnTo>
                              <a:pt x="15" y="110"/>
                            </a:lnTo>
                            <a:lnTo>
                              <a:pt x="16" y="139"/>
                            </a:lnTo>
                            <a:lnTo>
                              <a:pt x="16" y="138"/>
                            </a:lnTo>
                            <a:lnTo>
                              <a:pt x="17" y="126"/>
                            </a:lnTo>
                            <a:lnTo>
                              <a:pt x="17" y="97"/>
                            </a:lnTo>
                            <a:lnTo>
                              <a:pt x="18" y="82"/>
                            </a:lnTo>
                            <a:lnTo>
                              <a:pt x="18" y="109"/>
                            </a:lnTo>
                            <a:lnTo>
                              <a:pt x="19" y="112"/>
                            </a:lnTo>
                            <a:lnTo>
                              <a:pt x="20" y="64"/>
                            </a:lnTo>
                            <a:lnTo>
                              <a:pt x="20" y="40"/>
                            </a:lnTo>
                            <a:lnTo>
                              <a:pt x="21" y="32"/>
                            </a:lnTo>
                            <a:lnTo>
                              <a:pt x="21" y="40"/>
                            </a:lnTo>
                            <a:lnTo>
                              <a:pt x="22" y="93"/>
                            </a:lnTo>
                            <a:lnTo>
                              <a:pt x="22" y="127"/>
                            </a:lnTo>
                            <a:lnTo>
                              <a:pt x="23" y="86"/>
                            </a:lnTo>
                            <a:lnTo>
                              <a:pt x="24" y="42"/>
                            </a:lnTo>
                            <a:lnTo>
                              <a:pt x="24" y="35"/>
                            </a:lnTo>
                            <a:lnTo>
                              <a:pt x="24" y="74"/>
                            </a:lnTo>
                            <a:lnTo>
                              <a:pt x="25" y="175"/>
                            </a:lnTo>
                            <a:lnTo>
                              <a:pt x="25" y="147"/>
                            </a:lnTo>
                            <a:lnTo>
                              <a:pt x="26" y="154"/>
                            </a:lnTo>
                            <a:lnTo>
                              <a:pt x="27" y="106"/>
                            </a:lnTo>
                            <a:lnTo>
                              <a:pt x="27" y="38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48" name="Freeform 174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705601" y="3894139"/>
                        <a:ext cx="42863" cy="223838"/>
                      </a:xfrm>
                      <a:custGeom>
                        <a:avLst/>
                        <a:gdLst>
                          <a:gd name="T0" fmla="*/ 0 w 27"/>
                          <a:gd name="T1" fmla="*/ 69 h 141"/>
                          <a:gd name="T2" fmla="*/ 1 w 27"/>
                          <a:gd name="T3" fmla="*/ 98 h 141"/>
                          <a:gd name="T4" fmla="*/ 1 w 27"/>
                          <a:gd name="T5" fmla="*/ 121 h 141"/>
                          <a:gd name="T6" fmla="*/ 2 w 27"/>
                          <a:gd name="T7" fmla="*/ 41 h 141"/>
                          <a:gd name="T8" fmla="*/ 2 w 27"/>
                          <a:gd name="T9" fmla="*/ 22 h 141"/>
                          <a:gd name="T10" fmla="*/ 3 w 27"/>
                          <a:gd name="T11" fmla="*/ 21 h 141"/>
                          <a:gd name="T12" fmla="*/ 4 w 27"/>
                          <a:gd name="T13" fmla="*/ 20 h 141"/>
                          <a:gd name="T14" fmla="*/ 4 w 27"/>
                          <a:gd name="T15" fmla="*/ 19 h 141"/>
                          <a:gd name="T16" fmla="*/ 5 w 27"/>
                          <a:gd name="T17" fmla="*/ 30 h 141"/>
                          <a:gd name="T18" fmla="*/ 5 w 27"/>
                          <a:gd name="T19" fmla="*/ 69 h 141"/>
                          <a:gd name="T20" fmla="*/ 6 w 27"/>
                          <a:gd name="T21" fmla="*/ 140 h 141"/>
                          <a:gd name="T22" fmla="*/ 6 w 27"/>
                          <a:gd name="T23" fmla="*/ 135 h 141"/>
                          <a:gd name="T24" fmla="*/ 7 w 27"/>
                          <a:gd name="T25" fmla="*/ 90 h 141"/>
                          <a:gd name="T26" fmla="*/ 7 w 27"/>
                          <a:gd name="T27" fmla="*/ 82 h 141"/>
                          <a:gd name="T28" fmla="*/ 8 w 27"/>
                          <a:gd name="T29" fmla="*/ 83 h 141"/>
                          <a:gd name="T30" fmla="*/ 9 w 27"/>
                          <a:gd name="T31" fmla="*/ 69 h 141"/>
                          <a:gd name="T32" fmla="*/ 9 w 27"/>
                          <a:gd name="T33" fmla="*/ 46 h 141"/>
                          <a:gd name="T34" fmla="*/ 10 w 27"/>
                          <a:gd name="T35" fmla="*/ 20 h 141"/>
                          <a:gd name="T36" fmla="*/ 10 w 27"/>
                          <a:gd name="T37" fmla="*/ 2 h 141"/>
                          <a:gd name="T38" fmla="*/ 11 w 27"/>
                          <a:gd name="T39" fmla="*/ 0 h 141"/>
                          <a:gd name="T40" fmla="*/ 11 w 27"/>
                          <a:gd name="T41" fmla="*/ 19 h 141"/>
                          <a:gd name="T42" fmla="*/ 12 w 27"/>
                          <a:gd name="T43" fmla="*/ 67 h 141"/>
                          <a:gd name="T44" fmla="*/ 13 w 27"/>
                          <a:gd name="T45" fmla="*/ 135 h 141"/>
                          <a:gd name="T46" fmla="*/ 13 w 27"/>
                          <a:gd name="T47" fmla="*/ 107 h 141"/>
                          <a:gd name="T48" fmla="*/ 14 w 27"/>
                          <a:gd name="T49" fmla="*/ 91 h 141"/>
                          <a:gd name="T50" fmla="*/ 14 w 27"/>
                          <a:gd name="T51" fmla="*/ 71 h 141"/>
                          <a:gd name="T52" fmla="*/ 14 w 27"/>
                          <a:gd name="T53" fmla="*/ 43 h 141"/>
                          <a:gd name="T54" fmla="*/ 15 w 27"/>
                          <a:gd name="T55" fmla="*/ 31 h 141"/>
                          <a:gd name="T56" fmla="*/ 16 w 27"/>
                          <a:gd name="T57" fmla="*/ 32 h 141"/>
                          <a:gd name="T58" fmla="*/ 16 w 27"/>
                          <a:gd name="T59" fmla="*/ 39 h 141"/>
                          <a:gd name="T60" fmla="*/ 17 w 27"/>
                          <a:gd name="T61" fmla="*/ 54 h 141"/>
                          <a:gd name="T62" fmla="*/ 17 w 27"/>
                          <a:gd name="T63" fmla="*/ 57 h 141"/>
                          <a:gd name="T64" fmla="*/ 18 w 27"/>
                          <a:gd name="T65" fmla="*/ 27 h 141"/>
                          <a:gd name="T66" fmla="*/ 18 w 27"/>
                          <a:gd name="T67" fmla="*/ 6 h 141"/>
                          <a:gd name="T68" fmla="*/ 19 w 27"/>
                          <a:gd name="T69" fmla="*/ 5 h 141"/>
                          <a:gd name="T70" fmla="*/ 20 w 27"/>
                          <a:gd name="T71" fmla="*/ 27 h 141"/>
                          <a:gd name="T72" fmla="*/ 20 w 27"/>
                          <a:gd name="T73" fmla="*/ 66 h 141"/>
                          <a:gd name="T74" fmla="*/ 21 w 27"/>
                          <a:gd name="T75" fmla="*/ 91 h 141"/>
                          <a:gd name="T76" fmla="*/ 21 w 27"/>
                          <a:gd name="T77" fmla="*/ 93 h 141"/>
                          <a:gd name="T78" fmla="*/ 22 w 27"/>
                          <a:gd name="T79" fmla="*/ 123 h 141"/>
                          <a:gd name="T80" fmla="*/ 22 w 27"/>
                          <a:gd name="T81" fmla="*/ 141 h 141"/>
                          <a:gd name="T82" fmla="*/ 23 w 27"/>
                          <a:gd name="T83" fmla="*/ 79 h 141"/>
                          <a:gd name="T84" fmla="*/ 23 w 27"/>
                          <a:gd name="T85" fmla="*/ 78 h 141"/>
                          <a:gd name="T86" fmla="*/ 24 w 27"/>
                          <a:gd name="T87" fmla="*/ 93 h 141"/>
                          <a:gd name="T88" fmla="*/ 25 w 27"/>
                          <a:gd name="T89" fmla="*/ 54 h 141"/>
                          <a:gd name="T90" fmla="*/ 25 w 27"/>
                          <a:gd name="T91" fmla="*/ 32 h 141"/>
                          <a:gd name="T92" fmla="*/ 26 w 27"/>
                          <a:gd name="T93" fmla="*/ 28 h 141"/>
                          <a:gd name="T94" fmla="*/ 26 w 27"/>
                          <a:gd name="T95" fmla="*/ 34 h 141"/>
                          <a:gd name="T96" fmla="*/ 27 w 27"/>
                          <a:gd name="T97" fmla="*/ 52 h 141"/>
                          <a:gd name="T98" fmla="*/ 27 w 27"/>
                          <a:gd name="T99" fmla="*/ 68 h 14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7" h="141">
                            <a:moveTo>
                              <a:pt x="0" y="69"/>
                            </a:moveTo>
                            <a:lnTo>
                              <a:pt x="1" y="98"/>
                            </a:lnTo>
                            <a:lnTo>
                              <a:pt x="1" y="121"/>
                            </a:lnTo>
                            <a:lnTo>
                              <a:pt x="2" y="41"/>
                            </a:lnTo>
                            <a:lnTo>
                              <a:pt x="2" y="22"/>
                            </a:lnTo>
                            <a:lnTo>
                              <a:pt x="3" y="21"/>
                            </a:lnTo>
                            <a:lnTo>
                              <a:pt x="4" y="20"/>
                            </a:lnTo>
                            <a:lnTo>
                              <a:pt x="4" y="19"/>
                            </a:lnTo>
                            <a:lnTo>
                              <a:pt x="5" y="30"/>
                            </a:lnTo>
                            <a:lnTo>
                              <a:pt x="5" y="69"/>
                            </a:lnTo>
                            <a:lnTo>
                              <a:pt x="6" y="140"/>
                            </a:lnTo>
                            <a:lnTo>
                              <a:pt x="6" y="135"/>
                            </a:lnTo>
                            <a:lnTo>
                              <a:pt x="7" y="90"/>
                            </a:lnTo>
                            <a:lnTo>
                              <a:pt x="7" y="82"/>
                            </a:lnTo>
                            <a:lnTo>
                              <a:pt x="8" y="83"/>
                            </a:lnTo>
                            <a:lnTo>
                              <a:pt x="9" y="69"/>
                            </a:lnTo>
                            <a:lnTo>
                              <a:pt x="9" y="46"/>
                            </a:lnTo>
                            <a:lnTo>
                              <a:pt x="10" y="20"/>
                            </a:lnTo>
                            <a:lnTo>
                              <a:pt x="10" y="2"/>
                            </a:lnTo>
                            <a:lnTo>
                              <a:pt x="11" y="0"/>
                            </a:lnTo>
                            <a:lnTo>
                              <a:pt x="11" y="19"/>
                            </a:lnTo>
                            <a:lnTo>
                              <a:pt x="12" y="67"/>
                            </a:lnTo>
                            <a:lnTo>
                              <a:pt x="13" y="135"/>
                            </a:lnTo>
                            <a:lnTo>
                              <a:pt x="13" y="107"/>
                            </a:lnTo>
                            <a:lnTo>
                              <a:pt x="14" y="91"/>
                            </a:lnTo>
                            <a:lnTo>
                              <a:pt x="14" y="71"/>
                            </a:lnTo>
                            <a:lnTo>
                              <a:pt x="14" y="43"/>
                            </a:lnTo>
                            <a:lnTo>
                              <a:pt x="15" y="31"/>
                            </a:lnTo>
                            <a:lnTo>
                              <a:pt x="16" y="32"/>
                            </a:lnTo>
                            <a:lnTo>
                              <a:pt x="16" y="39"/>
                            </a:lnTo>
                            <a:lnTo>
                              <a:pt x="17" y="54"/>
                            </a:lnTo>
                            <a:lnTo>
                              <a:pt x="17" y="57"/>
                            </a:lnTo>
                            <a:lnTo>
                              <a:pt x="18" y="27"/>
                            </a:lnTo>
                            <a:lnTo>
                              <a:pt x="18" y="6"/>
                            </a:lnTo>
                            <a:lnTo>
                              <a:pt x="19" y="5"/>
                            </a:lnTo>
                            <a:lnTo>
                              <a:pt x="20" y="27"/>
                            </a:lnTo>
                            <a:lnTo>
                              <a:pt x="20" y="66"/>
                            </a:lnTo>
                            <a:lnTo>
                              <a:pt x="21" y="91"/>
                            </a:lnTo>
                            <a:lnTo>
                              <a:pt x="21" y="93"/>
                            </a:lnTo>
                            <a:lnTo>
                              <a:pt x="22" y="123"/>
                            </a:lnTo>
                            <a:lnTo>
                              <a:pt x="22" y="141"/>
                            </a:lnTo>
                            <a:lnTo>
                              <a:pt x="23" y="79"/>
                            </a:lnTo>
                            <a:lnTo>
                              <a:pt x="23" y="78"/>
                            </a:lnTo>
                            <a:lnTo>
                              <a:pt x="24" y="93"/>
                            </a:lnTo>
                            <a:lnTo>
                              <a:pt x="25" y="54"/>
                            </a:lnTo>
                            <a:lnTo>
                              <a:pt x="25" y="32"/>
                            </a:lnTo>
                            <a:lnTo>
                              <a:pt x="26" y="28"/>
                            </a:lnTo>
                            <a:lnTo>
                              <a:pt x="26" y="34"/>
                            </a:lnTo>
                            <a:lnTo>
                              <a:pt x="27" y="52"/>
                            </a:lnTo>
                            <a:lnTo>
                              <a:pt x="27" y="68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49" name="Freeform 174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748463" y="3897314"/>
                        <a:ext cx="42863" cy="274638"/>
                      </a:xfrm>
                      <a:custGeom>
                        <a:avLst/>
                        <a:gdLst>
                          <a:gd name="T0" fmla="*/ 0 w 27"/>
                          <a:gd name="T1" fmla="*/ 66 h 173"/>
                          <a:gd name="T2" fmla="*/ 1 w 27"/>
                          <a:gd name="T3" fmla="*/ 51 h 173"/>
                          <a:gd name="T4" fmla="*/ 2 w 27"/>
                          <a:gd name="T5" fmla="*/ 48 h 173"/>
                          <a:gd name="T6" fmla="*/ 2 w 27"/>
                          <a:gd name="T7" fmla="*/ 80 h 173"/>
                          <a:gd name="T8" fmla="*/ 3 w 27"/>
                          <a:gd name="T9" fmla="*/ 106 h 173"/>
                          <a:gd name="T10" fmla="*/ 3 w 27"/>
                          <a:gd name="T11" fmla="*/ 79 h 173"/>
                          <a:gd name="T12" fmla="*/ 3 w 27"/>
                          <a:gd name="T13" fmla="*/ 43 h 173"/>
                          <a:gd name="T14" fmla="*/ 4 w 27"/>
                          <a:gd name="T15" fmla="*/ 31 h 173"/>
                          <a:gd name="T16" fmla="*/ 5 w 27"/>
                          <a:gd name="T17" fmla="*/ 55 h 173"/>
                          <a:gd name="T18" fmla="*/ 5 w 27"/>
                          <a:gd name="T19" fmla="*/ 94 h 173"/>
                          <a:gd name="T20" fmla="*/ 6 w 27"/>
                          <a:gd name="T21" fmla="*/ 105 h 173"/>
                          <a:gd name="T22" fmla="*/ 7 w 27"/>
                          <a:gd name="T23" fmla="*/ 141 h 173"/>
                          <a:gd name="T24" fmla="*/ 7 w 27"/>
                          <a:gd name="T25" fmla="*/ 128 h 173"/>
                          <a:gd name="T26" fmla="*/ 7 w 27"/>
                          <a:gd name="T27" fmla="*/ 114 h 173"/>
                          <a:gd name="T28" fmla="*/ 8 w 27"/>
                          <a:gd name="T29" fmla="*/ 106 h 173"/>
                          <a:gd name="T30" fmla="*/ 9 w 27"/>
                          <a:gd name="T31" fmla="*/ 46 h 173"/>
                          <a:gd name="T32" fmla="*/ 9 w 27"/>
                          <a:gd name="T33" fmla="*/ 15 h 173"/>
                          <a:gd name="T34" fmla="*/ 10 w 27"/>
                          <a:gd name="T35" fmla="*/ 14 h 173"/>
                          <a:gd name="T36" fmla="*/ 10 w 27"/>
                          <a:gd name="T37" fmla="*/ 19 h 173"/>
                          <a:gd name="T38" fmla="*/ 11 w 27"/>
                          <a:gd name="T39" fmla="*/ 23 h 173"/>
                          <a:gd name="T40" fmla="*/ 11 w 27"/>
                          <a:gd name="T41" fmla="*/ 38 h 173"/>
                          <a:gd name="T42" fmla="*/ 12 w 27"/>
                          <a:gd name="T43" fmla="*/ 39 h 173"/>
                          <a:gd name="T44" fmla="*/ 12 w 27"/>
                          <a:gd name="T45" fmla="*/ 28 h 173"/>
                          <a:gd name="T46" fmla="*/ 13 w 27"/>
                          <a:gd name="T47" fmla="*/ 21 h 173"/>
                          <a:gd name="T48" fmla="*/ 14 w 27"/>
                          <a:gd name="T49" fmla="*/ 29 h 173"/>
                          <a:gd name="T50" fmla="*/ 14 w 27"/>
                          <a:gd name="T51" fmla="*/ 48 h 173"/>
                          <a:gd name="T52" fmla="*/ 15 w 27"/>
                          <a:gd name="T53" fmla="*/ 139 h 173"/>
                          <a:gd name="T54" fmla="*/ 15 w 27"/>
                          <a:gd name="T55" fmla="*/ 60 h 173"/>
                          <a:gd name="T56" fmla="*/ 16 w 27"/>
                          <a:gd name="T57" fmla="*/ 12 h 173"/>
                          <a:gd name="T58" fmla="*/ 16 w 27"/>
                          <a:gd name="T59" fmla="*/ 27 h 173"/>
                          <a:gd name="T60" fmla="*/ 17 w 27"/>
                          <a:gd name="T61" fmla="*/ 89 h 173"/>
                          <a:gd name="T62" fmla="*/ 18 w 27"/>
                          <a:gd name="T63" fmla="*/ 78 h 173"/>
                          <a:gd name="T64" fmla="*/ 18 w 27"/>
                          <a:gd name="T65" fmla="*/ 59 h 173"/>
                          <a:gd name="T66" fmla="*/ 19 w 27"/>
                          <a:gd name="T67" fmla="*/ 74 h 173"/>
                          <a:gd name="T68" fmla="*/ 19 w 27"/>
                          <a:gd name="T69" fmla="*/ 136 h 173"/>
                          <a:gd name="T70" fmla="*/ 20 w 27"/>
                          <a:gd name="T71" fmla="*/ 173 h 173"/>
                          <a:gd name="T72" fmla="*/ 20 w 27"/>
                          <a:gd name="T73" fmla="*/ 137 h 173"/>
                          <a:gd name="T74" fmla="*/ 21 w 27"/>
                          <a:gd name="T75" fmla="*/ 170 h 173"/>
                          <a:gd name="T76" fmla="*/ 21 w 27"/>
                          <a:gd name="T77" fmla="*/ 94 h 173"/>
                          <a:gd name="T78" fmla="*/ 22 w 27"/>
                          <a:gd name="T79" fmla="*/ 58 h 173"/>
                          <a:gd name="T80" fmla="*/ 23 w 27"/>
                          <a:gd name="T81" fmla="*/ 52 h 173"/>
                          <a:gd name="T82" fmla="*/ 23 w 27"/>
                          <a:gd name="T83" fmla="*/ 57 h 173"/>
                          <a:gd name="T84" fmla="*/ 23 w 27"/>
                          <a:gd name="T85" fmla="*/ 66 h 173"/>
                          <a:gd name="T86" fmla="*/ 24 w 27"/>
                          <a:gd name="T87" fmla="*/ 71 h 173"/>
                          <a:gd name="T88" fmla="*/ 25 w 27"/>
                          <a:gd name="T89" fmla="*/ 52 h 173"/>
                          <a:gd name="T90" fmla="*/ 25 w 27"/>
                          <a:gd name="T91" fmla="*/ 22 h 173"/>
                          <a:gd name="T92" fmla="*/ 26 w 27"/>
                          <a:gd name="T93" fmla="*/ 0 h 173"/>
                          <a:gd name="T94" fmla="*/ 26 w 27"/>
                          <a:gd name="T95" fmla="*/ 1 h 173"/>
                          <a:gd name="T96" fmla="*/ 27 w 27"/>
                          <a:gd name="T97" fmla="*/ 38 h 173"/>
                          <a:gd name="T98" fmla="*/ 27 w 27"/>
                          <a:gd name="T99" fmla="*/ 121 h 17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7" h="173">
                            <a:moveTo>
                              <a:pt x="0" y="66"/>
                            </a:moveTo>
                            <a:lnTo>
                              <a:pt x="1" y="51"/>
                            </a:lnTo>
                            <a:lnTo>
                              <a:pt x="2" y="48"/>
                            </a:lnTo>
                            <a:lnTo>
                              <a:pt x="2" y="80"/>
                            </a:lnTo>
                            <a:lnTo>
                              <a:pt x="3" y="106"/>
                            </a:lnTo>
                            <a:lnTo>
                              <a:pt x="3" y="79"/>
                            </a:lnTo>
                            <a:lnTo>
                              <a:pt x="3" y="43"/>
                            </a:lnTo>
                            <a:lnTo>
                              <a:pt x="4" y="31"/>
                            </a:lnTo>
                            <a:lnTo>
                              <a:pt x="5" y="55"/>
                            </a:lnTo>
                            <a:lnTo>
                              <a:pt x="5" y="94"/>
                            </a:lnTo>
                            <a:lnTo>
                              <a:pt x="6" y="105"/>
                            </a:lnTo>
                            <a:lnTo>
                              <a:pt x="7" y="141"/>
                            </a:lnTo>
                            <a:lnTo>
                              <a:pt x="7" y="128"/>
                            </a:lnTo>
                            <a:lnTo>
                              <a:pt x="7" y="114"/>
                            </a:lnTo>
                            <a:lnTo>
                              <a:pt x="8" y="106"/>
                            </a:lnTo>
                            <a:lnTo>
                              <a:pt x="9" y="46"/>
                            </a:lnTo>
                            <a:lnTo>
                              <a:pt x="9" y="15"/>
                            </a:lnTo>
                            <a:lnTo>
                              <a:pt x="10" y="14"/>
                            </a:lnTo>
                            <a:lnTo>
                              <a:pt x="10" y="19"/>
                            </a:lnTo>
                            <a:lnTo>
                              <a:pt x="11" y="23"/>
                            </a:lnTo>
                            <a:lnTo>
                              <a:pt x="11" y="38"/>
                            </a:lnTo>
                            <a:lnTo>
                              <a:pt x="12" y="39"/>
                            </a:lnTo>
                            <a:lnTo>
                              <a:pt x="12" y="28"/>
                            </a:lnTo>
                            <a:lnTo>
                              <a:pt x="13" y="21"/>
                            </a:lnTo>
                            <a:lnTo>
                              <a:pt x="14" y="29"/>
                            </a:lnTo>
                            <a:lnTo>
                              <a:pt x="14" y="48"/>
                            </a:lnTo>
                            <a:lnTo>
                              <a:pt x="15" y="139"/>
                            </a:lnTo>
                            <a:lnTo>
                              <a:pt x="15" y="60"/>
                            </a:lnTo>
                            <a:lnTo>
                              <a:pt x="16" y="12"/>
                            </a:lnTo>
                            <a:lnTo>
                              <a:pt x="16" y="27"/>
                            </a:lnTo>
                            <a:lnTo>
                              <a:pt x="17" y="89"/>
                            </a:lnTo>
                            <a:lnTo>
                              <a:pt x="18" y="78"/>
                            </a:lnTo>
                            <a:lnTo>
                              <a:pt x="18" y="59"/>
                            </a:lnTo>
                            <a:lnTo>
                              <a:pt x="19" y="74"/>
                            </a:lnTo>
                            <a:lnTo>
                              <a:pt x="19" y="136"/>
                            </a:lnTo>
                            <a:lnTo>
                              <a:pt x="20" y="173"/>
                            </a:lnTo>
                            <a:lnTo>
                              <a:pt x="20" y="137"/>
                            </a:lnTo>
                            <a:lnTo>
                              <a:pt x="21" y="170"/>
                            </a:lnTo>
                            <a:lnTo>
                              <a:pt x="21" y="94"/>
                            </a:lnTo>
                            <a:lnTo>
                              <a:pt x="22" y="58"/>
                            </a:lnTo>
                            <a:lnTo>
                              <a:pt x="23" y="52"/>
                            </a:lnTo>
                            <a:lnTo>
                              <a:pt x="23" y="57"/>
                            </a:lnTo>
                            <a:lnTo>
                              <a:pt x="23" y="66"/>
                            </a:lnTo>
                            <a:lnTo>
                              <a:pt x="24" y="71"/>
                            </a:lnTo>
                            <a:lnTo>
                              <a:pt x="25" y="52"/>
                            </a:lnTo>
                            <a:lnTo>
                              <a:pt x="25" y="22"/>
                            </a:lnTo>
                            <a:lnTo>
                              <a:pt x="26" y="0"/>
                            </a:lnTo>
                            <a:lnTo>
                              <a:pt x="26" y="1"/>
                            </a:lnTo>
                            <a:lnTo>
                              <a:pt x="27" y="38"/>
                            </a:lnTo>
                            <a:lnTo>
                              <a:pt x="27" y="121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50" name="Freeform 175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791326" y="3878264"/>
                        <a:ext cx="44450" cy="327025"/>
                      </a:xfrm>
                      <a:custGeom>
                        <a:avLst/>
                        <a:gdLst>
                          <a:gd name="T0" fmla="*/ 0 w 28"/>
                          <a:gd name="T1" fmla="*/ 133 h 206"/>
                          <a:gd name="T2" fmla="*/ 1 w 28"/>
                          <a:gd name="T3" fmla="*/ 181 h 206"/>
                          <a:gd name="T4" fmla="*/ 1 w 28"/>
                          <a:gd name="T5" fmla="*/ 94 h 206"/>
                          <a:gd name="T6" fmla="*/ 2 w 28"/>
                          <a:gd name="T7" fmla="*/ 100 h 206"/>
                          <a:gd name="T8" fmla="*/ 3 w 28"/>
                          <a:gd name="T9" fmla="*/ 206 h 206"/>
                          <a:gd name="T10" fmla="*/ 3 w 28"/>
                          <a:gd name="T11" fmla="*/ 80 h 206"/>
                          <a:gd name="T12" fmla="*/ 4 w 28"/>
                          <a:gd name="T13" fmla="*/ 42 h 206"/>
                          <a:gd name="T14" fmla="*/ 4 w 28"/>
                          <a:gd name="T15" fmla="*/ 28 h 206"/>
                          <a:gd name="T16" fmla="*/ 5 w 28"/>
                          <a:gd name="T17" fmla="*/ 43 h 206"/>
                          <a:gd name="T18" fmla="*/ 5 w 28"/>
                          <a:gd name="T19" fmla="*/ 90 h 206"/>
                          <a:gd name="T20" fmla="*/ 6 w 28"/>
                          <a:gd name="T21" fmla="*/ 102 h 206"/>
                          <a:gd name="T22" fmla="*/ 7 w 28"/>
                          <a:gd name="T23" fmla="*/ 123 h 206"/>
                          <a:gd name="T24" fmla="*/ 7 w 28"/>
                          <a:gd name="T25" fmla="*/ 96 h 206"/>
                          <a:gd name="T26" fmla="*/ 8 w 28"/>
                          <a:gd name="T27" fmla="*/ 40 h 206"/>
                          <a:gd name="T28" fmla="*/ 8 w 28"/>
                          <a:gd name="T29" fmla="*/ 21 h 206"/>
                          <a:gd name="T30" fmla="*/ 9 w 28"/>
                          <a:gd name="T31" fmla="*/ 22 h 206"/>
                          <a:gd name="T32" fmla="*/ 9 w 28"/>
                          <a:gd name="T33" fmla="*/ 38 h 206"/>
                          <a:gd name="T34" fmla="*/ 10 w 28"/>
                          <a:gd name="T35" fmla="*/ 61 h 206"/>
                          <a:gd name="T36" fmla="*/ 10 w 28"/>
                          <a:gd name="T37" fmla="*/ 81 h 206"/>
                          <a:gd name="T38" fmla="*/ 11 w 28"/>
                          <a:gd name="T39" fmla="*/ 128 h 206"/>
                          <a:gd name="T40" fmla="*/ 12 w 28"/>
                          <a:gd name="T41" fmla="*/ 92 h 206"/>
                          <a:gd name="T42" fmla="*/ 12 w 28"/>
                          <a:gd name="T43" fmla="*/ 56 h 206"/>
                          <a:gd name="T44" fmla="*/ 13 w 28"/>
                          <a:gd name="T45" fmla="*/ 50 h 206"/>
                          <a:gd name="T46" fmla="*/ 13 w 28"/>
                          <a:gd name="T47" fmla="*/ 44 h 206"/>
                          <a:gd name="T48" fmla="*/ 14 w 28"/>
                          <a:gd name="T49" fmla="*/ 42 h 206"/>
                          <a:gd name="T50" fmla="*/ 14 w 28"/>
                          <a:gd name="T51" fmla="*/ 58 h 206"/>
                          <a:gd name="T52" fmla="*/ 15 w 28"/>
                          <a:gd name="T53" fmla="*/ 111 h 206"/>
                          <a:gd name="T54" fmla="*/ 15 w 28"/>
                          <a:gd name="T55" fmla="*/ 188 h 206"/>
                          <a:gd name="T56" fmla="*/ 16 w 28"/>
                          <a:gd name="T57" fmla="*/ 126 h 206"/>
                          <a:gd name="T58" fmla="*/ 17 w 28"/>
                          <a:gd name="T59" fmla="*/ 81 h 206"/>
                          <a:gd name="T60" fmla="*/ 17 w 28"/>
                          <a:gd name="T61" fmla="*/ 64 h 206"/>
                          <a:gd name="T62" fmla="*/ 17 w 28"/>
                          <a:gd name="T63" fmla="*/ 110 h 206"/>
                          <a:gd name="T64" fmla="*/ 18 w 28"/>
                          <a:gd name="T65" fmla="*/ 156 h 206"/>
                          <a:gd name="T66" fmla="*/ 19 w 28"/>
                          <a:gd name="T67" fmla="*/ 120 h 206"/>
                          <a:gd name="T68" fmla="*/ 19 w 28"/>
                          <a:gd name="T69" fmla="*/ 133 h 206"/>
                          <a:gd name="T70" fmla="*/ 20 w 28"/>
                          <a:gd name="T71" fmla="*/ 83 h 206"/>
                          <a:gd name="T72" fmla="*/ 20 w 28"/>
                          <a:gd name="T73" fmla="*/ 72 h 206"/>
                          <a:gd name="T74" fmla="*/ 21 w 28"/>
                          <a:gd name="T75" fmla="*/ 76 h 206"/>
                          <a:gd name="T76" fmla="*/ 21 w 28"/>
                          <a:gd name="T77" fmla="*/ 74 h 206"/>
                          <a:gd name="T78" fmla="*/ 22 w 28"/>
                          <a:gd name="T79" fmla="*/ 110 h 206"/>
                          <a:gd name="T80" fmla="*/ 22 w 28"/>
                          <a:gd name="T81" fmla="*/ 83 h 206"/>
                          <a:gd name="T82" fmla="*/ 23 w 28"/>
                          <a:gd name="T83" fmla="*/ 42 h 206"/>
                          <a:gd name="T84" fmla="*/ 24 w 28"/>
                          <a:gd name="T85" fmla="*/ 54 h 206"/>
                          <a:gd name="T86" fmla="*/ 24 w 28"/>
                          <a:gd name="T87" fmla="*/ 136 h 206"/>
                          <a:gd name="T88" fmla="*/ 25 w 28"/>
                          <a:gd name="T89" fmla="*/ 169 h 206"/>
                          <a:gd name="T90" fmla="*/ 25 w 28"/>
                          <a:gd name="T91" fmla="*/ 87 h 206"/>
                          <a:gd name="T92" fmla="*/ 26 w 28"/>
                          <a:gd name="T93" fmla="*/ 21 h 206"/>
                          <a:gd name="T94" fmla="*/ 26 w 28"/>
                          <a:gd name="T95" fmla="*/ 0 h 206"/>
                          <a:gd name="T96" fmla="*/ 27 w 28"/>
                          <a:gd name="T97" fmla="*/ 20 h 206"/>
                          <a:gd name="T98" fmla="*/ 28 w 28"/>
                          <a:gd name="T99" fmla="*/ 74 h 20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8" h="206">
                            <a:moveTo>
                              <a:pt x="0" y="133"/>
                            </a:moveTo>
                            <a:lnTo>
                              <a:pt x="1" y="181"/>
                            </a:lnTo>
                            <a:lnTo>
                              <a:pt x="1" y="94"/>
                            </a:lnTo>
                            <a:lnTo>
                              <a:pt x="2" y="100"/>
                            </a:lnTo>
                            <a:lnTo>
                              <a:pt x="3" y="206"/>
                            </a:lnTo>
                            <a:lnTo>
                              <a:pt x="3" y="80"/>
                            </a:lnTo>
                            <a:lnTo>
                              <a:pt x="4" y="42"/>
                            </a:lnTo>
                            <a:lnTo>
                              <a:pt x="4" y="28"/>
                            </a:lnTo>
                            <a:lnTo>
                              <a:pt x="5" y="43"/>
                            </a:lnTo>
                            <a:lnTo>
                              <a:pt x="5" y="90"/>
                            </a:lnTo>
                            <a:lnTo>
                              <a:pt x="6" y="102"/>
                            </a:lnTo>
                            <a:lnTo>
                              <a:pt x="7" y="123"/>
                            </a:lnTo>
                            <a:lnTo>
                              <a:pt x="7" y="96"/>
                            </a:lnTo>
                            <a:lnTo>
                              <a:pt x="8" y="40"/>
                            </a:lnTo>
                            <a:lnTo>
                              <a:pt x="8" y="21"/>
                            </a:lnTo>
                            <a:lnTo>
                              <a:pt x="9" y="22"/>
                            </a:lnTo>
                            <a:lnTo>
                              <a:pt x="9" y="38"/>
                            </a:lnTo>
                            <a:lnTo>
                              <a:pt x="10" y="61"/>
                            </a:lnTo>
                            <a:lnTo>
                              <a:pt x="10" y="81"/>
                            </a:lnTo>
                            <a:lnTo>
                              <a:pt x="11" y="128"/>
                            </a:lnTo>
                            <a:lnTo>
                              <a:pt x="12" y="92"/>
                            </a:lnTo>
                            <a:lnTo>
                              <a:pt x="12" y="56"/>
                            </a:lnTo>
                            <a:lnTo>
                              <a:pt x="13" y="50"/>
                            </a:lnTo>
                            <a:lnTo>
                              <a:pt x="13" y="44"/>
                            </a:lnTo>
                            <a:lnTo>
                              <a:pt x="14" y="42"/>
                            </a:lnTo>
                            <a:lnTo>
                              <a:pt x="14" y="58"/>
                            </a:lnTo>
                            <a:lnTo>
                              <a:pt x="15" y="111"/>
                            </a:lnTo>
                            <a:lnTo>
                              <a:pt x="15" y="188"/>
                            </a:lnTo>
                            <a:lnTo>
                              <a:pt x="16" y="126"/>
                            </a:lnTo>
                            <a:lnTo>
                              <a:pt x="17" y="81"/>
                            </a:lnTo>
                            <a:lnTo>
                              <a:pt x="17" y="64"/>
                            </a:lnTo>
                            <a:lnTo>
                              <a:pt x="17" y="110"/>
                            </a:lnTo>
                            <a:lnTo>
                              <a:pt x="18" y="156"/>
                            </a:lnTo>
                            <a:lnTo>
                              <a:pt x="19" y="120"/>
                            </a:lnTo>
                            <a:lnTo>
                              <a:pt x="19" y="133"/>
                            </a:lnTo>
                            <a:lnTo>
                              <a:pt x="20" y="83"/>
                            </a:lnTo>
                            <a:lnTo>
                              <a:pt x="20" y="72"/>
                            </a:lnTo>
                            <a:lnTo>
                              <a:pt x="21" y="76"/>
                            </a:lnTo>
                            <a:lnTo>
                              <a:pt x="21" y="74"/>
                            </a:lnTo>
                            <a:lnTo>
                              <a:pt x="22" y="110"/>
                            </a:lnTo>
                            <a:lnTo>
                              <a:pt x="22" y="83"/>
                            </a:lnTo>
                            <a:lnTo>
                              <a:pt x="23" y="42"/>
                            </a:lnTo>
                            <a:lnTo>
                              <a:pt x="24" y="54"/>
                            </a:lnTo>
                            <a:lnTo>
                              <a:pt x="24" y="136"/>
                            </a:lnTo>
                            <a:lnTo>
                              <a:pt x="25" y="169"/>
                            </a:lnTo>
                            <a:lnTo>
                              <a:pt x="25" y="87"/>
                            </a:lnTo>
                            <a:lnTo>
                              <a:pt x="26" y="21"/>
                            </a:lnTo>
                            <a:lnTo>
                              <a:pt x="26" y="0"/>
                            </a:lnTo>
                            <a:lnTo>
                              <a:pt x="27" y="20"/>
                            </a:lnTo>
                            <a:lnTo>
                              <a:pt x="28" y="74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51" name="Freeform 175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835776" y="3878264"/>
                        <a:ext cx="41275" cy="411163"/>
                      </a:xfrm>
                      <a:custGeom>
                        <a:avLst/>
                        <a:gdLst>
                          <a:gd name="T0" fmla="*/ 0 w 26"/>
                          <a:gd name="T1" fmla="*/ 74 h 259"/>
                          <a:gd name="T2" fmla="*/ 0 w 26"/>
                          <a:gd name="T3" fmla="*/ 87 h 259"/>
                          <a:gd name="T4" fmla="*/ 1 w 26"/>
                          <a:gd name="T5" fmla="*/ 49 h 259"/>
                          <a:gd name="T6" fmla="*/ 1 w 26"/>
                          <a:gd name="T7" fmla="*/ 46 h 259"/>
                          <a:gd name="T8" fmla="*/ 2 w 26"/>
                          <a:gd name="T9" fmla="*/ 114 h 259"/>
                          <a:gd name="T10" fmla="*/ 2 w 26"/>
                          <a:gd name="T11" fmla="*/ 119 h 259"/>
                          <a:gd name="T12" fmla="*/ 3 w 26"/>
                          <a:gd name="T13" fmla="*/ 94 h 259"/>
                          <a:gd name="T14" fmla="*/ 3 w 26"/>
                          <a:gd name="T15" fmla="*/ 143 h 259"/>
                          <a:gd name="T16" fmla="*/ 4 w 26"/>
                          <a:gd name="T17" fmla="*/ 191 h 259"/>
                          <a:gd name="T18" fmla="*/ 5 w 26"/>
                          <a:gd name="T19" fmla="*/ 259 h 259"/>
                          <a:gd name="T20" fmla="*/ 5 w 26"/>
                          <a:gd name="T21" fmla="*/ 165 h 259"/>
                          <a:gd name="T22" fmla="*/ 5 w 26"/>
                          <a:gd name="T23" fmla="*/ 149 h 259"/>
                          <a:gd name="T24" fmla="*/ 6 w 26"/>
                          <a:gd name="T25" fmla="*/ 170 h 259"/>
                          <a:gd name="T26" fmla="*/ 7 w 26"/>
                          <a:gd name="T27" fmla="*/ 136 h 259"/>
                          <a:gd name="T28" fmla="*/ 7 w 26"/>
                          <a:gd name="T29" fmla="*/ 88 h 259"/>
                          <a:gd name="T30" fmla="*/ 8 w 26"/>
                          <a:gd name="T31" fmla="*/ 57 h 259"/>
                          <a:gd name="T32" fmla="*/ 9 w 26"/>
                          <a:gd name="T33" fmla="*/ 37 h 259"/>
                          <a:gd name="T34" fmla="*/ 9 w 26"/>
                          <a:gd name="T35" fmla="*/ 35 h 259"/>
                          <a:gd name="T36" fmla="*/ 9 w 26"/>
                          <a:gd name="T37" fmla="*/ 56 h 259"/>
                          <a:gd name="T38" fmla="*/ 10 w 26"/>
                          <a:gd name="T39" fmla="*/ 91 h 259"/>
                          <a:gd name="T40" fmla="*/ 10 w 26"/>
                          <a:gd name="T41" fmla="*/ 161 h 259"/>
                          <a:gd name="T42" fmla="*/ 11 w 26"/>
                          <a:gd name="T43" fmla="*/ 138 h 259"/>
                          <a:gd name="T44" fmla="*/ 12 w 26"/>
                          <a:gd name="T45" fmla="*/ 63 h 259"/>
                          <a:gd name="T46" fmla="*/ 12 w 26"/>
                          <a:gd name="T47" fmla="*/ 58 h 259"/>
                          <a:gd name="T48" fmla="*/ 13 w 26"/>
                          <a:gd name="T49" fmla="*/ 92 h 259"/>
                          <a:gd name="T50" fmla="*/ 13 w 26"/>
                          <a:gd name="T51" fmla="*/ 109 h 259"/>
                          <a:gd name="T52" fmla="*/ 14 w 26"/>
                          <a:gd name="T53" fmla="*/ 65 h 259"/>
                          <a:gd name="T54" fmla="*/ 14 w 26"/>
                          <a:gd name="T55" fmla="*/ 37 h 259"/>
                          <a:gd name="T56" fmla="*/ 15 w 26"/>
                          <a:gd name="T57" fmla="*/ 31 h 259"/>
                          <a:gd name="T58" fmla="*/ 16 w 26"/>
                          <a:gd name="T59" fmla="*/ 25 h 259"/>
                          <a:gd name="T60" fmla="*/ 16 w 26"/>
                          <a:gd name="T61" fmla="*/ 3 h 259"/>
                          <a:gd name="T62" fmla="*/ 17 w 26"/>
                          <a:gd name="T63" fmla="*/ 0 h 259"/>
                          <a:gd name="T64" fmla="*/ 17 w 26"/>
                          <a:gd name="T65" fmla="*/ 37 h 259"/>
                          <a:gd name="T66" fmla="*/ 18 w 26"/>
                          <a:gd name="T67" fmla="*/ 90 h 259"/>
                          <a:gd name="T68" fmla="*/ 18 w 26"/>
                          <a:gd name="T69" fmla="*/ 74 h 259"/>
                          <a:gd name="T70" fmla="*/ 19 w 26"/>
                          <a:gd name="T71" fmla="*/ 75 h 259"/>
                          <a:gd name="T72" fmla="*/ 19 w 26"/>
                          <a:gd name="T73" fmla="*/ 96 h 259"/>
                          <a:gd name="T74" fmla="*/ 20 w 26"/>
                          <a:gd name="T75" fmla="*/ 130 h 259"/>
                          <a:gd name="T76" fmla="*/ 21 w 26"/>
                          <a:gd name="T77" fmla="*/ 151 h 259"/>
                          <a:gd name="T78" fmla="*/ 21 w 26"/>
                          <a:gd name="T79" fmla="*/ 211 h 259"/>
                          <a:gd name="T80" fmla="*/ 22 w 26"/>
                          <a:gd name="T81" fmla="*/ 88 h 259"/>
                          <a:gd name="T82" fmla="*/ 22 w 26"/>
                          <a:gd name="T83" fmla="*/ 64 h 259"/>
                          <a:gd name="T84" fmla="*/ 23 w 26"/>
                          <a:gd name="T85" fmla="*/ 87 h 259"/>
                          <a:gd name="T86" fmla="*/ 23 w 26"/>
                          <a:gd name="T87" fmla="*/ 138 h 259"/>
                          <a:gd name="T88" fmla="*/ 24 w 26"/>
                          <a:gd name="T89" fmla="*/ 216 h 259"/>
                          <a:gd name="T90" fmla="*/ 25 w 26"/>
                          <a:gd name="T91" fmla="*/ 127 h 259"/>
                          <a:gd name="T92" fmla="*/ 25 w 26"/>
                          <a:gd name="T93" fmla="*/ 73 h 259"/>
                          <a:gd name="T94" fmla="*/ 25 w 26"/>
                          <a:gd name="T95" fmla="*/ 81 h 259"/>
                          <a:gd name="T96" fmla="*/ 26 w 26"/>
                          <a:gd name="T97" fmla="*/ 141 h 259"/>
                          <a:gd name="T98" fmla="*/ 26 w 26"/>
                          <a:gd name="T99" fmla="*/ 179 h 25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6" h="259">
                            <a:moveTo>
                              <a:pt x="0" y="74"/>
                            </a:moveTo>
                            <a:lnTo>
                              <a:pt x="0" y="87"/>
                            </a:lnTo>
                            <a:lnTo>
                              <a:pt x="1" y="49"/>
                            </a:lnTo>
                            <a:lnTo>
                              <a:pt x="1" y="46"/>
                            </a:lnTo>
                            <a:lnTo>
                              <a:pt x="2" y="114"/>
                            </a:lnTo>
                            <a:lnTo>
                              <a:pt x="2" y="119"/>
                            </a:lnTo>
                            <a:lnTo>
                              <a:pt x="3" y="94"/>
                            </a:lnTo>
                            <a:lnTo>
                              <a:pt x="3" y="143"/>
                            </a:lnTo>
                            <a:lnTo>
                              <a:pt x="4" y="191"/>
                            </a:lnTo>
                            <a:lnTo>
                              <a:pt x="5" y="259"/>
                            </a:lnTo>
                            <a:lnTo>
                              <a:pt x="5" y="165"/>
                            </a:lnTo>
                            <a:lnTo>
                              <a:pt x="5" y="149"/>
                            </a:lnTo>
                            <a:lnTo>
                              <a:pt x="6" y="170"/>
                            </a:lnTo>
                            <a:lnTo>
                              <a:pt x="7" y="136"/>
                            </a:lnTo>
                            <a:lnTo>
                              <a:pt x="7" y="88"/>
                            </a:lnTo>
                            <a:lnTo>
                              <a:pt x="8" y="57"/>
                            </a:lnTo>
                            <a:lnTo>
                              <a:pt x="9" y="37"/>
                            </a:lnTo>
                            <a:lnTo>
                              <a:pt x="9" y="35"/>
                            </a:lnTo>
                            <a:lnTo>
                              <a:pt x="9" y="56"/>
                            </a:lnTo>
                            <a:lnTo>
                              <a:pt x="10" y="91"/>
                            </a:lnTo>
                            <a:lnTo>
                              <a:pt x="10" y="161"/>
                            </a:lnTo>
                            <a:lnTo>
                              <a:pt x="11" y="138"/>
                            </a:lnTo>
                            <a:lnTo>
                              <a:pt x="12" y="63"/>
                            </a:lnTo>
                            <a:lnTo>
                              <a:pt x="12" y="58"/>
                            </a:lnTo>
                            <a:lnTo>
                              <a:pt x="13" y="92"/>
                            </a:lnTo>
                            <a:lnTo>
                              <a:pt x="13" y="109"/>
                            </a:lnTo>
                            <a:lnTo>
                              <a:pt x="14" y="65"/>
                            </a:lnTo>
                            <a:lnTo>
                              <a:pt x="14" y="37"/>
                            </a:lnTo>
                            <a:lnTo>
                              <a:pt x="15" y="31"/>
                            </a:lnTo>
                            <a:lnTo>
                              <a:pt x="16" y="25"/>
                            </a:lnTo>
                            <a:lnTo>
                              <a:pt x="16" y="3"/>
                            </a:lnTo>
                            <a:lnTo>
                              <a:pt x="17" y="0"/>
                            </a:lnTo>
                            <a:lnTo>
                              <a:pt x="17" y="37"/>
                            </a:lnTo>
                            <a:lnTo>
                              <a:pt x="18" y="90"/>
                            </a:lnTo>
                            <a:lnTo>
                              <a:pt x="18" y="74"/>
                            </a:lnTo>
                            <a:lnTo>
                              <a:pt x="19" y="75"/>
                            </a:lnTo>
                            <a:lnTo>
                              <a:pt x="19" y="96"/>
                            </a:lnTo>
                            <a:lnTo>
                              <a:pt x="20" y="130"/>
                            </a:lnTo>
                            <a:lnTo>
                              <a:pt x="21" y="151"/>
                            </a:lnTo>
                            <a:lnTo>
                              <a:pt x="21" y="211"/>
                            </a:lnTo>
                            <a:lnTo>
                              <a:pt x="22" y="88"/>
                            </a:lnTo>
                            <a:lnTo>
                              <a:pt x="22" y="64"/>
                            </a:lnTo>
                            <a:lnTo>
                              <a:pt x="23" y="87"/>
                            </a:lnTo>
                            <a:lnTo>
                              <a:pt x="23" y="138"/>
                            </a:lnTo>
                            <a:lnTo>
                              <a:pt x="24" y="216"/>
                            </a:lnTo>
                            <a:lnTo>
                              <a:pt x="25" y="127"/>
                            </a:lnTo>
                            <a:lnTo>
                              <a:pt x="25" y="73"/>
                            </a:lnTo>
                            <a:lnTo>
                              <a:pt x="25" y="81"/>
                            </a:lnTo>
                            <a:lnTo>
                              <a:pt x="26" y="141"/>
                            </a:lnTo>
                            <a:lnTo>
                              <a:pt x="26" y="17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52" name="Freeform 175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877051" y="3856039"/>
                        <a:ext cx="44450" cy="447675"/>
                      </a:xfrm>
                      <a:custGeom>
                        <a:avLst/>
                        <a:gdLst>
                          <a:gd name="T0" fmla="*/ 0 w 28"/>
                          <a:gd name="T1" fmla="*/ 193 h 282"/>
                          <a:gd name="T2" fmla="*/ 1 w 28"/>
                          <a:gd name="T3" fmla="*/ 254 h 282"/>
                          <a:gd name="T4" fmla="*/ 2 w 28"/>
                          <a:gd name="T5" fmla="*/ 137 h 282"/>
                          <a:gd name="T6" fmla="*/ 2 w 28"/>
                          <a:gd name="T7" fmla="*/ 150 h 282"/>
                          <a:gd name="T8" fmla="*/ 3 w 28"/>
                          <a:gd name="T9" fmla="*/ 99 h 282"/>
                          <a:gd name="T10" fmla="*/ 3 w 28"/>
                          <a:gd name="T11" fmla="*/ 38 h 282"/>
                          <a:gd name="T12" fmla="*/ 4 w 28"/>
                          <a:gd name="T13" fmla="*/ 6 h 282"/>
                          <a:gd name="T14" fmla="*/ 4 w 28"/>
                          <a:gd name="T15" fmla="*/ 7 h 282"/>
                          <a:gd name="T16" fmla="*/ 5 w 28"/>
                          <a:gd name="T17" fmla="*/ 44 h 282"/>
                          <a:gd name="T18" fmla="*/ 6 w 28"/>
                          <a:gd name="T19" fmla="*/ 125 h 282"/>
                          <a:gd name="T20" fmla="*/ 6 w 28"/>
                          <a:gd name="T21" fmla="*/ 221 h 282"/>
                          <a:gd name="T22" fmla="*/ 7 w 28"/>
                          <a:gd name="T23" fmla="*/ 95 h 282"/>
                          <a:gd name="T24" fmla="*/ 7 w 28"/>
                          <a:gd name="T25" fmla="*/ 51 h 282"/>
                          <a:gd name="T26" fmla="*/ 8 w 28"/>
                          <a:gd name="T27" fmla="*/ 60 h 282"/>
                          <a:gd name="T28" fmla="*/ 8 w 28"/>
                          <a:gd name="T29" fmla="*/ 88 h 282"/>
                          <a:gd name="T30" fmla="*/ 9 w 28"/>
                          <a:gd name="T31" fmla="*/ 99 h 282"/>
                          <a:gd name="T32" fmla="*/ 9 w 28"/>
                          <a:gd name="T33" fmla="*/ 282 h 282"/>
                          <a:gd name="T34" fmla="*/ 10 w 28"/>
                          <a:gd name="T35" fmla="*/ 81 h 282"/>
                          <a:gd name="T36" fmla="*/ 11 w 28"/>
                          <a:gd name="T37" fmla="*/ 41 h 282"/>
                          <a:gd name="T38" fmla="*/ 11 w 28"/>
                          <a:gd name="T39" fmla="*/ 35 h 282"/>
                          <a:gd name="T40" fmla="*/ 12 w 28"/>
                          <a:gd name="T41" fmla="*/ 46 h 282"/>
                          <a:gd name="T42" fmla="*/ 12 w 28"/>
                          <a:gd name="T43" fmla="*/ 72 h 282"/>
                          <a:gd name="T44" fmla="*/ 13 w 28"/>
                          <a:gd name="T45" fmla="*/ 65 h 282"/>
                          <a:gd name="T46" fmla="*/ 13 w 28"/>
                          <a:gd name="T47" fmla="*/ 31 h 282"/>
                          <a:gd name="T48" fmla="*/ 14 w 28"/>
                          <a:gd name="T49" fmla="*/ 25 h 282"/>
                          <a:gd name="T50" fmla="*/ 15 w 28"/>
                          <a:gd name="T51" fmla="*/ 48 h 282"/>
                          <a:gd name="T52" fmla="*/ 15 w 28"/>
                          <a:gd name="T53" fmla="*/ 98 h 282"/>
                          <a:gd name="T54" fmla="*/ 16 w 28"/>
                          <a:gd name="T55" fmla="*/ 116 h 282"/>
                          <a:gd name="T56" fmla="*/ 16 w 28"/>
                          <a:gd name="T57" fmla="*/ 33 h 282"/>
                          <a:gd name="T58" fmla="*/ 16 w 28"/>
                          <a:gd name="T59" fmla="*/ 1 h 282"/>
                          <a:gd name="T60" fmla="*/ 17 w 28"/>
                          <a:gd name="T61" fmla="*/ 0 h 282"/>
                          <a:gd name="T62" fmla="*/ 18 w 28"/>
                          <a:gd name="T63" fmla="*/ 24 h 282"/>
                          <a:gd name="T64" fmla="*/ 18 w 28"/>
                          <a:gd name="T65" fmla="*/ 85 h 282"/>
                          <a:gd name="T66" fmla="*/ 19 w 28"/>
                          <a:gd name="T67" fmla="*/ 110 h 282"/>
                          <a:gd name="T68" fmla="*/ 19 w 28"/>
                          <a:gd name="T69" fmla="*/ 52 h 282"/>
                          <a:gd name="T70" fmla="*/ 20 w 28"/>
                          <a:gd name="T71" fmla="*/ 46 h 282"/>
                          <a:gd name="T72" fmla="*/ 20 w 28"/>
                          <a:gd name="T73" fmla="*/ 78 h 282"/>
                          <a:gd name="T74" fmla="*/ 21 w 28"/>
                          <a:gd name="T75" fmla="*/ 148 h 282"/>
                          <a:gd name="T76" fmla="*/ 22 w 28"/>
                          <a:gd name="T77" fmla="*/ 278 h 282"/>
                          <a:gd name="T78" fmla="*/ 22 w 28"/>
                          <a:gd name="T79" fmla="*/ 180 h 282"/>
                          <a:gd name="T80" fmla="*/ 23 w 28"/>
                          <a:gd name="T81" fmla="*/ 103 h 282"/>
                          <a:gd name="T82" fmla="*/ 23 w 28"/>
                          <a:gd name="T83" fmla="*/ 66 h 282"/>
                          <a:gd name="T84" fmla="*/ 24 w 28"/>
                          <a:gd name="T85" fmla="*/ 55 h 282"/>
                          <a:gd name="T86" fmla="*/ 24 w 28"/>
                          <a:gd name="T87" fmla="*/ 64 h 282"/>
                          <a:gd name="T88" fmla="*/ 25 w 28"/>
                          <a:gd name="T89" fmla="*/ 84 h 282"/>
                          <a:gd name="T90" fmla="*/ 25 w 28"/>
                          <a:gd name="T91" fmla="*/ 79 h 282"/>
                          <a:gd name="T92" fmla="*/ 26 w 28"/>
                          <a:gd name="T93" fmla="*/ 45 h 282"/>
                          <a:gd name="T94" fmla="*/ 27 w 28"/>
                          <a:gd name="T95" fmla="*/ 22 h 282"/>
                          <a:gd name="T96" fmla="*/ 27 w 28"/>
                          <a:gd name="T97" fmla="*/ 27 h 282"/>
                          <a:gd name="T98" fmla="*/ 28 w 28"/>
                          <a:gd name="T99" fmla="*/ 67 h 2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8" h="282">
                            <a:moveTo>
                              <a:pt x="0" y="193"/>
                            </a:moveTo>
                            <a:lnTo>
                              <a:pt x="1" y="254"/>
                            </a:lnTo>
                            <a:lnTo>
                              <a:pt x="2" y="137"/>
                            </a:lnTo>
                            <a:lnTo>
                              <a:pt x="2" y="150"/>
                            </a:lnTo>
                            <a:lnTo>
                              <a:pt x="3" y="99"/>
                            </a:lnTo>
                            <a:lnTo>
                              <a:pt x="3" y="38"/>
                            </a:lnTo>
                            <a:lnTo>
                              <a:pt x="4" y="6"/>
                            </a:lnTo>
                            <a:lnTo>
                              <a:pt x="4" y="7"/>
                            </a:lnTo>
                            <a:lnTo>
                              <a:pt x="5" y="44"/>
                            </a:lnTo>
                            <a:lnTo>
                              <a:pt x="6" y="125"/>
                            </a:lnTo>
                            <a:lnTo>
                              <a:pt x="6" y="221"/>
                            </a:lnTo>
                            <a:lnTo>
                              <a:pt x="7" y="95"/>
                            </a:lnTo>
                            <a:lnTo>
                              <a:pt x="7" y="51"/>
                            </a:lnTo>
                            <a:lnTo>
                              <a:pt x="8" y="60"/>
                            </a:lnTo>
                            <a:lnTo>
                              <a:pt x="8" y="88"/>
                            </a:lnTo>
                            <a:lnTo>
                              <a:pt x="9" y="99"/>
                            </a:lnTo>
                            <a:lnTo>
                              <a:pt x="9" y="282"/>
                            </a:lnTo>
                            <a:lnTo>
                              <a:pt x="10" y="81"/>
                            </a:lnTo>
                            <a:lnTo>
                              <a:pt x="11" y="41"/>
                            </a:lnTo>
                            <a:lnTo>
                              <a:pt x="11" y="35"/>
                            </a:lnTo>
                            <a:lnTo>
                              <a:pt x="12" y="46"/>
                            </a:lnTo>
                            <a:lnTo>
                              <a:pt x="12" y="72"/>
                            </a:lnTo>
                            <a:lnTo>
                              <a:pt x="13" y="65"/>
                            </a:lnTo>
                            <a:lnTo>
                              <a:pt x="13" y="31"/>
                            </a:lnTo>
                            <a:lnTo>
                              <a:pt x="14" y="25"/>
                            </a:lnTo>
                            <a:lnTo>
                              <a:pt x="15" y="48"/>
                            </a:lnTo>
                            <a:lnTo>
                              <a:pt x="15" y="98"/>
                            </a:lnTo>
                            <a:lnTo>
                              <a:pt x="16" y="116"/>
                            </a:lnTo>
                            <a:lnTo>
                              <a:pt x="16" y="33"/>
                            </a:lnTo>
                            <a:lnTo>
                              <a:pt x="16" y="1"/>
                            </a:lnTo>
                            <a:lnTo>
                              <a:pt x="17" y="0"/>
                            </a:lnTo>
                            <a:lnTo>
                              <a:pt x="18" y="24"/>
                            </a:lnTo>
                            <a:lnTo>
                              <a:pt x="18" y="85"/>
                            </a:lnTo>
                            <a:lnTo>
                              <a:pt x="19" y="110"/>
                            </a:lnTo>
                            <a:lnTo>
                              <a:pt x="19" y="52"/>
                            </a:lnTo>
                            <a:lnTo>
                              <a:pt x="20" y="46"/>
                            </a:lnTo>
                            <a:lnTo>
                              <a:pt x="20" y="78"/>
                            </a:lnTo>
                            <a:lnTo>
                              <a:pt x="21" y="148"/>
                            </a:lnTo>
                            <a:lnTo>
                              <a:pt x="22" y="278"/>
                            </a:lnTo>
                            <a:lnTo>
                              <a:pt x="22" y="180"/>
                            </a:lnTo>
                            <a:lnTo>
                              <a:pt x="23" y="103"/>
                            </a:lnTo>
                            <a:lnTo>
                              <a:pt x="23" y="66"/>
                            </a:lnTo>
                            <a:lnTo>
                              <a:pt x="24" y="55"/>
                            </a:lnTo>
                            <a:lnTo>
                              <a:pt x="24" y="64"/>
                            </a:lnTo>
                            <a:lnTo>
                              <a:pt x="25" y="84"/>
                            </a:lnTo>
                            <a:lnTo>
                              <a:pt x="25" y="79"/>
                            </a:lnTo>
                            <a:lnTo>
                              <a:pt x="26" y="45"/>
                            </a:lnTo>
                            <a:lnTo>
                              <a:pt x="27" y="22"/>
                            </a:lnTo>
                            <a:lnTo>
                              <a:pt x="27" y="27"/>
                            </a:lnTo>
                            <a:lnTo>
                              <a:pt x="28" y="67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53" name="Freeform 175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921501" y="3863976"/>
                        <a:ext cx="42863" cy="349250"/>
                      </a:xfrm>
                      <a:custGeom>
                        <a:avLst/>
                        <a:gdLst>
                          <a:gd name="T0" fmla="*/ 0 w 27"/>
                          <a:gd name="T1" fmla="*/ 62 h 220"/>
                          <a:gd name="T2" fmla="*/ 0 w 27"/>
                          <a:gd name="T3" fmla="*/ 99 h 220"/>
                          <a:gd name="T4" fmla="*/ 1 w 27"/>
                          <a:gd name="T5" fmla="*/ 100 h 220"/>
                          <a:gd name="T6" fmla="*/ 1 w 27"/>
                          <a:gd name="T7" fmla="*/ 121 h 220"/>
                          <a:gd name="T8" fmla="*/ 2 w 27"/>
                          <a:gd name="T9" fmla="*/ 106 h 220"/>
                          <a:gd name="T10" fmla="*/ 3 w 27"/>
                          <a:gd name="T11" fmla="*/ 48 h 220"/>
                          <a:gd name="T12" fmla="*/ 3 w 27"/>
                          <a:gd name="T13" fmla="*/ 8 h 220"/>
                          <a:gd name="T14" fmla="*/ 4 w 27"/>
                          <a:gd name="T15" fmla="*/ 0 h 220"/>
                          <a:gd name="T16" fmla="*/ 4 w 27"/>
                          <a:gd name="T17" fmla="*/ 19 h 220"/>
                          <a:gd name="T18" fmla="*/ 4 w 27"/>
                          <a:gd name="T19" fmla="*/ 51 h 220"/>
                          <a:gd name="T20" fmla="*/ 5 w 27"/>
                          <a:gd name="T21" fmla="*/ 73 h 220"/>
                          <a:gd name="T22" fmla="*/ 6 w 27"/>
                          <a:gd name="T23" fmla="*/ 73 h 220"/>
                          <a:gd name="T24" fmla="*/ 6 w 27"/>
                          <a:gd name="T25" fmla="*/ 84 h 220"/>
                          <a:gd name="T26" fmla="*/ 7 w 27"/>
                          <a:gd name="T27" fmla="*/ 85 h 220"/>
                          <a:gd name="T28" fmla="*/ 8 w 27"/>
                          <a:gd name="T29" fmla="*/ 73 h 220"/>
                          <a:gd name="T30" fmla="*/ 8 w 27"/>
                          <a:gd name="T31" fmla="*/ 94 h 220"/>
                          <a:gd name="T32" fmla="*/ 8 w 27"/>
                          <a:gd name="T33" fmla="*/ 74 h 220"/>
                          <a:gd name="T34" fmla="*/ 9 w 27"/>
                          <a:gd name="T35" fmla="*/ 29 h 220"/>
                          <a:gd name="T36" fmla="*/ 10 w 27"/>
                          <a:gd name="T37" fmla="*/ 9 h 220"/>
                          <a:gd name="T38" fmla="*/ 10 w 27"/>
                          <a:gd name="T39" fmla="*/ 10 h 220"/>
                          <a:gd name="T40" fmla="*/ 11 w 27"/>
                          <a:gd name="T41" fmla="*/ 39 h 220"/>
                          <a:gd name="T42" fmla="*/ 11 w 27"/>
                          <a:gd name="T43" fmla="*/ 86 h 220"/>
                          <a:gd name="T44" fmla="*/ 12 w 27"/>
                          <a:gd name="T45" fmla="*/ 75 h 220"/>
                          <a:gd name="T46" fmla="*/ 12 w 27"/>
                          <a:gd name="T47" fmla="*/ 95 h 220"/>
                          <a:gd name="T48" fmla="*/ 13 w 27"/>
                          <a:gd name="T49" fmla="*/ 220 h 220"/>
                          <a:gd name="T50" fmla="*/ 13 w 27"/>
                          <a:gd name="T51" fmla="*/ 63 h 220"/>
                          <a:gd name="T52" fmla="*/ 14 w 27"/>
                          <a:gd name="T53" fmla="*/ 28 h 220"/>
                          <a:gd name="T54" fmla="*/ 15 w 27"/>
                          <a:gd name="T55" fmla="*/ 23 h 220"/>
                          <a:gd name="T56" fmla="*/ 15 w 27"/>
                          <a:gd name="T57" fmla="*/ 31 h 220"/>
                          <a:gd name="T58" fmla="*/ 16 w 27"/>
                          <a:gd name="T59" fmla="*/ 44 h 220"/>
                          <a:gd name="T60" fmla="*/ 16 w 27"/>
                          <a:gd name="T61" fmla="*/ 39 h 220"/>
                          <a:gd name="T62" fmla="*/ 17 w 27"/>
                          <a:gd name="T63" fmla="*/ 49 h 220"/>
                          <a:gd name="T64" fmla="*/ 17 w 27"/>
                          <a:gd name="T65" fmla="*/ 117 h 220"/>
                          <a:gd name="T66" fmla="*/ 18 w 27"/>
                          <a:gd name="T67" fmla="*/ 57 h 220"/>
                          <a:gd name="T68" fmla="*/ 19 w 27"/>
                          <a:gd name="T69" fmla="*/ 19 h 220"/>
                          <a:gd name="T70" fmla="*/ 19 w 27"/>
                          <a:gd name="T71" fmla="*/ 9 h 220"/>
                          <a:gd name="T72" fmla="*/ 20 w 27"/>
                          <a:gd name="T73" fmla="*/ 18 h 220"/>
                          <a:gd name="T74" fmla="*/ 20 w 27"/>
                          <a:gd name="T75" fmla="*/ 60 h 220"/>
                          <a:gd name="T76" fmla="*/ 21 w 27"/>
                          <a:gd name="T77" fmla="*/ 72 h 220"/>
                          <a:gd name="T78" fmla="*/ 21 w 27"/>
                          <a:gd name="T79" fmla="*/ 43 h 220"/>
                          <a:gd name="T80" fmla="*/ 22 w 27"/>
                          <a:gd name="T81" fmla="*/ 65 h 220"/>
                          <a:gd name="T82" fmla="*/ 22 w 27"/>
                          <a:gd name="T83" fmla="*/ 197 h 220"/>
                          <a:gd name="T84" fmla="*/ 23 w 27"/>
                          <a:gd name="T85" fmla="*/ 110 h 220"/>
                          <a:gd name="T86" fmla="*/ 24 w 27"/>
                          <a:gd name="T87" fmla="*/ 104 h 220"/>
                          <a:gd name="T88" fmla="*/ 24 w 27"/>
                          <a:gd name="T89" fmla="*/ 117 h 220"/>
                          <a:gd name="T90" fmla="*/ 24 w 27"/>
                          <a:gd name="T91" fmla="*/ 77 h 220"/>
                          <a:gd name="T92" fmla="*/ 25 w 27"/>
                          <a:gd name="T93" fmla="*/ 75 h 220"/>
                          <a:gd name="T94" fmla="*/ 26 w 27"/>
                          <a:gd name="T95" fmla="*/ 104 h 220"/>
                          <a:gd name="T96" fmla="*/ 26 w 27"/>
                          <a:gd name="T97" fmla="*/ 77 h 220"/>
                          <a:gd name="T98" fmla="*/ 27 w 27"/>
                          <a:gd name="T99" fmla="*/ 51 h 22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7" h="220">
                            <a:moveTo>
                              <a:pt x="0" y="62"/>
                            </a:moveTo>
                            <a:lnTo>
                              <a:pt x="0" y="99"/>
                            </a:lnTo>
                            <a:lnTo>
                              <a:pt x="1" y="100"/>
                            </a:lnTo>
                            <a:lnTo>
                              <a:pt x="1" y="121"/>
                            </a:lnTo>
                            <a:lnTo>
                              <a:pt x="2" y="106"/>
                            </a:lnTo>
                            <a:lnTo>
                              <a:pt x="3" y="48"/>
                            </a:lnTo>
                            <a:lnTo>
                              <a:pt x="3" y="8"/>
                            </a:lnTo>
                            <a:lnTo>
                              <a:pt x="4" y="0"/>
                            </a:lnTo>
                            <a:lnTo>
                              <a:pt x="4" y="19"/>
                            </a:lnTo>
                            <a:lnTo>
                              <a:pt x="4" y="51"/>
                            </a:lnTo>
                            <a:lnTo>
                              <a:pt x="5" y="73"/>
                            </a:lnTo>
                            <a:lnTo>
                              <a:pt x="6" y="73"/>
                            </a:lnTo>
                            <a:lnTo>
                              <a:pt x="6" y="84"/>
                            </a:lnTo>
                            <a:lnTo>
                              <a:pt x="7" y="85"/>
                            </a:lnTo>
                            <a:lnTo>
                              <a:pt x="8" y="73"/>
                            </a:lnTo>
                            <a:lnTo>
                              <a:pt x="8" y="94"/>
                            </a:lnTo>
                            <a:lnTo>
                              <a:pt x="8" y="74"/>
                            </a:lnTo>
                            <a:lnTo>
                              <a:pt x="9" y="29"/>
                            </a:lnTo>
                            <a:lnTo>
                              <a:pt x="10" y="9"/>
                            </a:lnTo>
                            <a:lnTo>
                              <a:pt x="10" y="10"/>
                            </a:lnTo>
                            <a:lnTo>
                              <a:pt x="11" y="39"/>
                            </a:lnTo>
                            <a:lnTo>
                              <a:pt x="11" y="86"/>
                            </a:lnTo>
                            <a:lnTo>
                              <a:pt x="12" y="75"/>
                            </a:lnTo>
                            <a:lnTo>
                              <a:pt x="12" y="95"/>
                            </a:lnTo>
                            <a:lnTo>
                              <a:pt x="13" y="220"/>
                            </a:lnTo>
                            <a:lnTo>
                              <a:pt x="13" y="63"/>
                            </a:lnTo>
                            <a:lnTo>
                              <a:pt x="14" y="28"/>
                            </a:lnTo>
                            <a:lnTo>
                              <a:pt x="15" y="23"/>
                            </a:lnTo>
                            <a:lnTo>
                              <a:pt x="15" y="31"/>
                            </a:lnTo>
                            <a:lnTo>
                              <a:pt x="16" y="44"/>
                            </a:lnTo>
                            <a:lnTo>
                              <a:pt x="16" y="39"/>
                            </a:lnTo>
                            <a:lnTo>
                              <a:pt x="17" y="49"/>
                            </a:lnTo>
                            <a:lnTo>
                              <a:pt x="17" y="117"/>
                            </a:lnTo>
                            <a:lnTo>
                              <a:pt x="18" y="57"/>
                            </a:lnTo>
                            <a:lnTo>
                              <a:pt x="19" y="19"/>
                            </a:lnTo>
                            <a:lnTo>
                              <a:pt x="19" y="9"/>
                            </a:lnTo>
                            <a:lnTo>
                              <a:pt x="20" y="18"/>
                            </a:lnTo>
                            <a:lnTo>
                              <a:pt x="20" y="60"/>
                            </a:lnTo>
                            <a:lnTo>
                              <a:pt x="21" y="72"/>
                            </a:lnTo>
                            <a:lnTo>
                              <a:pt x="21" y="43"/>
                            </a:lnTo>
                            <a:lnTo>
                              <a:pt x="22" y="65"/>
                            </a:lnTo>
                            <a:lnTo>
                              <a:pt x="22" y="197"/>
                            </a:lnTo>
                            <a:lnTo>
                              <a:pt x="23" y="110"/>
                            </a:lnTo>
                            <a:lnTo>
                              <a:pt x="24" y="104"/>
                            </a:lnTo>
                            <a:lnTo>
                              <a:pt x="24" y="117"/>
                            </a:lnTo>
                            <a:lnTo>
                              <a:pt x="24" y="77"/>
                            </a:lnTo>
                            <a:lnTo>
                              <a:pt x="25" y="75"/>
                            </a:lnTo>
                            <a:lnTo>
                              <a:pt x="26" y="104"/>
                            </a:lnTo>
                            <a:lnTo>
                              <a:pt x="26" y="77"/>
                            </a:lnTo>
                            <a:lnTo>
                              <a:pt x="27" y="51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54" name="Freeform 175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964363" y="3797301"/>
                        <a:ext cx="42863" cy="427038"/>
                      </a:xfrm>
                      <a:custGeom>
                        <a:avLst/>
                        <a:gdLst>
                          <a:gd name="T0" fmla="*/ 0 w 27"/>
                          <a:gd name="T1" fmla="*/ 93 h 269"/>
                          <a:gd name="T2" fmla="*/ 1 w 27"/>
                          <a:gd name="T3" fmla="*/ 102 h 269"/>
                          <a:gd name="T4" fmla="*/ 1 w 27"/>
                          <a:gd name="T5" fmla="*/ 137 h 269"/>
                          <a:gd name="T6" fmla="*/ 1 w 27"/>
                          <a:gd name="T7" fmla="*/ 201 h 269"/>
                          <a:gd name="T8" fmla="*/ 2 w 27"/>
                          <a:gd name="T9" fmla="*/ 156 h 269"/>
                          <a:gd name="T10" fmla="*/ 2 w 27"/>
                          <a:gd name="T11" fmla="*/ 94 h 269"/>
                          <a:gd name="T12" fmla="*/ 3 w 27"/>
                          <a:gd name="T13" fmla="*/ 59 h 269"/>
                          <a:gd name="T14" fmla="*/ 4 w 27"/>
                          <a:gd name="T15" fmla="*/ 44 h 269"/>
                          <a:gd name="T16" fmla="*/ 4 w 27"/>
                          <a:gd name="T17" fmla="*/ 38 h 269"/>
                          <a:gd name="T18" fmla="*/ 5 w 27"/>
                          <a:gd name="T19" fmla="*/ 45 h 269"/>
                          <a:gd name="T20" fmla="*/ 5 w 27"/>
                          <a:gd name="T21" fmla="*/ 81 h 269"/>
                          <a:gd name="T22" fmla="*/ 6 w 27"/>
                          <a:gd name="T23" fmla="*/ 117 h 269"/>
                          <a:gd name="T24" fmla="*/ 6 w 27"/>
                          <a:gd name="T25" fmla="*/ 79 h 269"/>
                          <a:gd name="T26" fmla="*/ 7 w 27"/>
                          <a:gd name="T27" fmla="*/ 71 h 269"/>
                          <a:gd name="T28" fmla="*/ 8 w 27"/>
                          <a:gd name="T29" fmla="*/ 88 h 269"/>
                          <a:gd name="T30" fmla="*/ 8 w 27"/>
                          <a:gd name="T31" fmla="*/ 122 h 269"/>
                          <a:gd name="T32" fmla="*/ 9 w 27"/>
                          <a:gd name="T33" fmla="*/ 269 h 269"/>
                          <a:gd name="T34" fmla="*/ 9 w 27"/>
                          <a:gd name="T35" fmla="*/ 129 h 269"/>
                          <a:gd name="T36" fmla="*/ 10 w 27"/>
                          <a:gd name="T37" fmla="*/ 81 h 269"/>
                          <a:gd name="T38" fmla="*/ 10 w 27"/>
                          <a:gd name="T39" fmla="*/ 108 h 269"/>
                          <a:gd name="T40" fmla="*/ 11 w 27"/>
                          <a:gd name="T41" fmla="*/ 178 h 269"/>
                          <a:gd name="T42" fmla="*/ 11 w 27"/>
                          <a:gd name="T43" fmla="*/ 82 h 269"/>
                          <a:gd name="T44" fmla="*/ 12 w 27"/>
                          <a:gd name="T45" fmla="*/ 70 h 269"/>
                          <a:gd name="T46" fmla="*/ 13 w 27"/>
                          <a:gd name="T47" fmla="*/ 56 h 269"/>
                          <a:gd name="T48" fmla="*/ 13 w 27"/>
                          <a:gd name="T49" fmla="*/ 31 h 269"/>
                          <a:gd name="T50" fmla="*/ 14 w 27"/>
                          <a:gd name="T51" fmla="*/ 17 h 269"/>
                          <a:gd name="T52" fmla="*/ 14 w 27"/>
                          <a:gd name="T53" fmla="*/ 25 h 269"/>
                          <a:gd name="T54" fmla="*/ 15 w 27"/>
                          <a:gd name="T55" fmla="*/ 49 h 269"/>
                          <a:gd name="T56" fmla="*/ 15 w 27"/>
                          <a:gd name="T57" fmla="*/ 72 h 269"/>
                          <a:gd name="T58" fmla="*/ 16 w 27"/>
                          <a:gd name="T59" fmla="*/ 71 h 269"/>
                          <a:gd name="T60" fmla="*/ 17 w 27"/>
                          <a:gd name="T61" fmla="*/ 47 h 269"/>
                          <a:gd name="T62" fmla="*/ 17 w 27"/>
                          <a:gd name="T63" fmla="*/ 36 h 269"/>
                          <a:gd name="T64" fmla="*/ 18 w 27"/>
                          <a:gd name="T65" fmla="*/ 37 h 269"/>
                          <a:gd name="T66" fmla="*/ 18 w 27"/>
                          <a:gd name="T67" fmla="*/ 78 h 269"/>
                          <a:gd name="T68" fmla="*/ 18 w 27"/>
                          <a:gd name="T69" fmla="*/ 170 h 269"/>
                          <a:gd name="T70" fmla="*/ 19 w 27"/>
                          <a:gd name="T71" fmla="*/ 32 h 269"/>
                          <a:gd name="T72" fmla="*/ 20 w 27"/>
                          <a:gd name="T73" fmla="*/ 0 h 269"/>
                          <a:gd name="T74" fmla="*/ 20 w 27"/>
                          <a:gd name="T75" fmla="*/ 3 h 269"/>
                          <a:gd name="T76" fmla="*/ 21 w 27"/>
                          <a:gd name="T77" fmla="*/ 28 h 269"/>
                          <a:gd name="T78" fmla="*/ 21 w 27"/>
                          <a:gd name="T79" fmla="*/ 43 h 269"/>
                          <a:gd name="T80" fmla="*/ 22 w 27"/>
                          <a:gd name="T81" fmla="*/ 60 h 269"/>
                          <a:gd name="T82" fmla="*/ 22 w 27"/>
                          <a:gd name="T83" fmla="*/ 116 h 269"/>
                          <a:gd name="T84" fmla="*/ 23 w 27"/>
                          <a:gd name="T85" fmla="*/ 194 h 269"/>
                          <a:gd name="T86" fmla="*/ 24 w 27"/>
                          <a:gd name="T87" fmla="*/ 130 h 269"/>
                          <a:gd name="T88" fmla="*/ 24 w 27"/>
                          <a:gd name="T89" fmla="*/ 59 h 269"/>
                          <a:gd name="T90" fmla="*/ 25 w 27"/>
                          <a:gd name="T91" fmla="*/ 31 h 269"/>
                          <a:gd name="T92" fmla="*/ 25 w 27"/>
                          <a:gd name="T93" fmla="*/ 40 h 269"/>
                          <a:gd name="T94" fmla="*/ 26 w 27"/>
                          <a:gd name="T95" fmla="*/ 84 h 269"/>
                          <a:gd name="T96" fmla="*/ 26 w 27"/>
                          <a:gd name="T97" fmla="*/ 79 h 269"/>
                          <a:gd name="T98" fmla="*/ 27 w 27"/>
                          <a:gd name="T99" fmla="*/ 29 h 26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7" h="269">
                            <a:moveTo>
                              <a:pt x="0" y="93"/>
                            </a:moveTo>
                            <a:lnTo>
                              <a:pt x="1" y="102"/>
                            </a:lnTo>
                            <a:lnTo>
                              <a:pt x="1" y="137"/>
                            </a:lnTo>
                            <a:lnTo>
                              <a:pt x="1" y="201"/>
                            </a:lnTo>
                            <a:lnTo>
                              <a:pt x="2" y="156"/>
                            </a:lnTo>
                            <a:lnTo>
                              <a:pt x="2" y="94"/>
                            </a:lnTo>
                            <a:lnTo>
                              <a:pt x="3" y="59"/>
                            </a:lnTo>
                            <a:lnTo>
                              <a:pt x="4" y="44"/>
                            </a:lnTo>
                            <a:lnTo>
                              <a:pt x="4" y="38"/>
                            </a:lnTo>
                            <a:lnTo>
                              <a:pt x="5" y="45"/>
                            </a:lnTo>
                            <a:lnTo>
                              <a:pt x="5" y="81"/>
                            </a:lnTo>
                            <a:lnTo>
                              <a:pt x="6" y="117"/>
                            </a:lnTo>
                            <a:lnTo>
                              <a:pt x="6" y="79"/>
                            </a:lnTo>
                            <a:lnTo>
                              <a:pt x="7" y="71"/>
                            </a:lnTo>
                            <a:lnTo>
                              <a:pt x="8" y="88"/>
                            </a:lnTo>
                            <a:lnTo>
                              <a:pt x="8" y="122"/>
                            </a:lnTo>
                            <a:lnTo>
                              <a:pt x="9" y="269"/>
                            </a:lnTo>
                            <a:lnTo>
                              <a:pt x="9" y="129"/>
                            </a:lnTo>
                            <a:lnTo>
                              <a:pt x="10" y="81"/>
                            </a:lnTo>
                            <a:lnTo>
                              <a:pt x="10" y="108"/>
                            </a:lnTo>
                            <a:lnTo>
                              <a:pt x="11" y="178"/>
                            </a:lnTo>
                            <a:lnTo>
                              <a:pt x="11" y="82"/>
                            </a:lnTo>
                            <a:lnTo>
                              <a:pt x="12" y="70"/>
                            </a:lnTo>
                            <a:lnTo>
                              <a:pt x="13" y="56"/>
                            </a:lnTo>
                            <a:lnTo>
                              <a:pt x="13" y="31"/>
                            </a:lnTo>
                            <a:lnTo>
                              <a:pt x="14" y="17"/>
                            </a:lnTo>
                            <a:lnTo>
                              <a:pt x="14" y="25"/>
                            </a:lnTo>
                            <a:lnTo>
                              <a:pt x="15" y="49"/>
                            </a:lnTo>
                            <a:lnTo>
                              <a:pt x="15" y="72"/>
                            </a:lnTo>
                            <a:lnTo>
                              <a:pt x="16" y="71"/>
                            </a:lnTo>
                            <a:lnTo>
                              <a:pt x="17" y="47"/>
                            </a:lnTo>
                            <a:lnTo>
                              <a:pt x="17" y="36"/>
                            </a:lnTo>
                            <a:lnTo>
                              <a:pt x="18" y="37"/>
                            </a:lnTo>
                            <a:lnTo>
                              <a:pt x="18" y="78"/>
                            </a:lnTo>
                            <a:lnTo>
                              <a:pt x="18" y="170"/>
                            </a:lnTo>
                            <a:lnTo>
                              <a:pt x="19" y="32"/>
                            </a:lnTo>
                            <a:lnTo>
                              <a:pt x="20" y="0"/>
                            </a:lnTo>
                            <a:lnTo>
                              <a:pt x="20" y="3"/>
                            </a:lnTo>
                            <a:lnTo>
                              <a:pt x="21" y="28"/>
                            </a:lnTo>
                            <a:lnTo>
                              <a:pt x="21" y="43"/>
                            </a:lnTo>
                            <a:lnTo>
                              <a:pt x="22" y="60"/>
                            </a:lnTo>
                            <a:lnTo>
                              <a:pt x="22" y="116"/>
                            </a:lnTo>
                            <a:lnTo>
                              <a:pt x="23" y="194"/>
                            </a:lnTo>
                            <a:lnTo>
                              <a:pt x="24" y="130"/>
                            </a:lnTo>
                            <a:lnTo>
                              <a:pt x="24" y="59"/>
                            </a:lnTo>
                            <a:lnTo>
                              <a:pt x="25" y="31"/>
                            </a:lnTo>
                            <a:lnTo>
                              <a:pt x="25" y="40"/>
                            </a:lnTo>
                            <a:lnTo>
                              <a:pt x="26" y="84"/>
                            </a:lnTo>
                            <a:lnTo>
                              <a:pt x="26" y="79"/>
                            </a:lnTo>
                            <a:lnTo>
                              <a:pt x="27" y="2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55" name="Freeform 175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007226" y="3786189"/>
                        <a:ext cx="42863" cy="336550"/>
                      </a:xfrm>
                      <a:custGeom>
                        <a:avLst/>
                        <a:gdLst>
                          <a:gd name="T0" fmla="*/ 0 w 27"/>
                          <a:gd name="T1" fmla="*/ 36 h 212"/>
                          <a:gd name="T2" fmla="*/ 0 w 27"/>
                          <a:gd name="T3" fmla="*/ 12 h 212"/>
                          <a:gd name="T4" fmla="*/ 1 w 27"/>
                          <a:gd name="T5" fmla="*/ 11 h 212"/>
                          <a:gd name="T6" fmla="*/ 2 w 27"/>
                          <a:gd name="T7" fmla="*/ 26 h 212"/>
                          <a:gd name="T8" fmla="*/ 2 w 27"/>
                          <a:gd name="T9" fmla="*/ 55 h 212"/>
                          <a:gd name="T10" fmla="*/ 3 w 27"/>
                          <a:gd name="T11" fmla="*/ 91 h 212"/>
                          <a:gd name="T12" fmla="*/ 3 w 27"/>
                          <a:gd name="T13" fmla="*/ 123 h 212"/>
                          <a:gd name="T14" fmla="*/ 4 w 27"/>
                          <a:gd name="T15" fmla="*/ 153 h 212"/>
                          <a:gd name="T16" fmla="*/ 4 w 27"/>
                          <a:gd name="T17" fmla="*/ 120 h 212"/>
                          <a:gd name="T18" fmla="*/ 5 w 27"/>
                          <a:gd name="T19" fmla="*/ 86 h 212"/>
                          <a:gd name="T20" fmla="*/ 6 w 27"/>
                          <a:gd name="T21" fmla="*/ 72 h 212"/>
                          <a:gd name="T22" fmla="*/ 6 w 27"/>
                          <a:gd name="T23" fmla="*/ 76 h 212"/>
                          <a:gd name="T24" fmla="*/ 7 w 27"/>
                          <a:gd name="T25" fmla="*/ 106 h 212"/>
                          <a:gd name="T26" fmla="*/ 7 w 27"/>
                          <a:gd name="T27" fmla="*/ 167 h 212"/>
                          <a:gd name="T28" fmla="*/ 7 w 27"/>
                          <a:gd name="T29" fmla="*/ 128 h 212"/>
                          <a:gd name="T30" fmla="*/ 8 w 27"/>
                          <a:gd name="T31" fmla="*/ 111 h 212"/>
                          <a:gd name="T32" fmla="*/ 9 w 27"/>
                          <a:gd name="T33" fmla="*/ 111 h 212"/>
                          <a:gd name="T34" fmla="*/ 9 w 27"/>
                          <a:gd name="T35" fmla="*/ 79 h 212"/>
                          <a:gd name="T36" fmla="*/ 10 w 27"/>
                          <a:gd name="T37" fmla="*/ 45 h 212"/>
                          <a:gd name="T38" fmla="*/ 11 w 27"/>
                          <a:gd name="T39" fmla="*/ 30 h 212"/>
                          <a:gd name="T40" fmla="*/ 11 w 27"/>
                          <a:gd name="T41" fmla="*/ 52 h 212"/>
                          <a:gd name="T42" fmla="*/ 11 w 27"/>
                          <a:gd name="T43" fmla="*/ 125 h 212"/>
                          <a:gd name="T44" fmla="*/ 12 w 27"/>
                          <a:gd name="T45" fmla="*/ 187 h 212"/>
                          <a:gd name="T46" fmla="*/ 13 w 27"/>
                          <a:gd name="T47" fmla="*/ 120 h 212"/>
                          <a:gd name="T48" fmla="*/ 13 w 27"/>
                          <a:gd name="T49" fmla="*/ 84 h 212"/>
                          <a:gd name="T50" fmla="*/ 14 w 27"/>
                          <a:gd name="T51" fmla="*/ 119 h 212"/>
                          <a:gd name="T52" fmla="*/ 14 w 27"/>
                          <a:gd name="T53" fmla="*/ 134 h 212"/>
                          <a:gd name="T54" fmla="*/ 15 w 27"/>
                          <a:gd name="T55" fmla="*/ 90 h 212"/>
                          <a:gd name="T56" fmla="*/ 15 w 27"/>
                          <a:gd name="T57" fmla="*/ 77 h 212"/>
                          <a:gd name="T58" fmla="*/ 16 w 27"/>
                          <a:gd name="T59" fmla="*/ 64 h 212"/>
                          <a:gd name="T60" fmla="*/ 16 w 27"/>
                          <a:gd name="T61" fmla="*/ 55 h 212"/>
                          <a:gd name="T62" fmla="*/ 17 w 27"/>
                          <a:gd name="T63" fmla="*/ 50 h 212"/>
                          <a:gd name="T64" fmla="*/ 18 w 27"/>
                          <a:gd name="T65" fmla="*/ 45 h 212"/>
                          <a:gd name="T66" fmla="*/ 18 w 27"/>
                          <a:gd name="T67" fmla="*/ 61 h 212"/>
                          <a:gd name="T68" fmla="*/ 19 w 27"/>
                          <a:gd name="T69" fmla="*/ 42 h 212"/>
                          <a:gd name="T70" fmla="*/ 19 w 27"/>
                          <a:gd name="T71" fmla="*/ 11 h 212"/>
                          <a:gd name="T72" fmla="*/ 20 w 27"/>
                          <a:gd name="T73" fmla="*/ 19 h 212"/>
                          <a:gd name="T74" fmla="*/ 20 w 27"/>
                          <a:gd name="T75" fmla="*/ 70 h 212"/>
                          <a:gd name="T76" fmla="*/ 21 w 27"/>
                          <a:gd name="T77" fmla="*/ 119 h 212"/>
                          <a:gd name="T78" fmla="*/ 22 w 27"/>
                          <a:gd name="T79" fmla="*/ 92 h 212"/>
                          <a:gd name="T80" fmla="*/ 22 w 27"/>
                          <a:gd name="T81" fmla="*/ 66 h 212"/>
                          <a:gd name="T82" fmla="*/ 23 w 27"/>
                          <a:gd name="T83" fmla="*/ 24 h 212"/>
                          <a:gd name="T84" fmla="*/ 23 w 27"/>
                          <a:gd name="T85" fmla="*/ 0 h 212"/>
                          <a:gd name="T86" fmla="*/ 24 w 27"/>
                          <a:gd name="T87" fmla="*/ 4 h 212"/>
                          <a:gd name="T88" fmla="*/ 24 w 27"/>
                          <a:gd name="T89" fmla="*/ 44 h 212"/>
                          <a:gd name="T90" fmla="*/ 25 w 27"/>
                          <a:gd name="T91" fmla="*/ 164 h 212"/>
                          <a:gd name="T92" fmla="*/ 25 w 27"/>
                          <a:gd name="T93" fmla="*/ 119 h 212"/>
                          <a:gd name="T94" fmla="*/ 26 w 27"/>
                          <a:gd name="T95" fmla="*/ 110 h 212"/>
                          <a:gd name="T96" fmla="*/ 27 w 27"/>
                          <a:gd name="T97" fmla="*/ 192 h 212"/>
                          <a:gd name="T98" fmla="*/ 27 w 27"/>
                          <a:gd name="T99" fmla="*/ 212 h 21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7" h="212">
                            <a:moveTo>
                              <a:pt x="0" y="36"/>
                            </a:moveTo>
                            <a:lnTo>
                              <a:pt x="0" y="12"/>
                            </a:lnTo>
                            <a:lnTo>
                              <a:pt x="1" y="11"/>
                            </a:lnTo>
                            <a:lnTo>
                              <a:pt x="2" y="26"/>
                            </a:lnTo>
                            <a:lnTo>
                              <a:pt x="2" y="55"/>
                            </a:lnTo>
                            <a:lnTo>
                              <a:pt x="3" y="91"/>
                            </a:lnTo>
                            <a:lnTo>
                              <a:pt x="3" y="123"/>
                            </a:lnTo>
                            <a:lnTo>
                              <a:pt x="4" y="153"/>
                            </a:lnTo>
                            <a:lnTo>
                              <a:pt x="4" y="120"/>
                            </a:lnTo>
                            <a:lnTo>
                              <a:pt x="5" y="86"/>
                            </a:lnTo>
                            <a:lnTo>
                              <a:pt x="6" y="72"/>
                            </a:lnTo>
                            <a:lnTo>
                              <a:pt x="6" y="76"/>
                            </a:lnTo>
                            <a:lnTo>
                              <a:pt x="7" y="106"/>
                            </a:lnTo>
                            <a:lnTo>
                              <a:pt x="7" y="167"/>
                            </a:lnTo>
                            <a:lnTo>
                              <a:pt x="7" y="128"/>
                            </a:lnTo>
                            <a:lnTo>
                              <a:pt x="8" y="111"/>
                            </a:lnTo>
                            <a:lnTo>
                              <a:pt x="9" y="111"/>
                            </a:lnTo>
                            <a:lnTo>
                              <a:pt x="9" y="79"/>
                            </a:lnTo>
                            <a:lnTo>
                              <a:pt x="10" y="45"/>
                            </a:lnTo>
                            <a:lnTo>
                              <a:pt x="11" y="30"/>
                            </a:lnTo>
                            <a:lnTo>
                              <a:pt x="11" y="52"/>
                            </a:lnTo>
                            <a:lnTo>
                              <a:pt x="11" y="125"/>
                            </a:lnTo>
                            <a:lnTo>
                              <a:pt x="12" y="187"/>
                            </a:lnTo>
                            <a:lnTo>
                              <a:pt x="13" y="120"/>
                            </a:lnTo>
                            <a:lnTo>
                              <a:pt x="13" y="84"/>
                            </a:lnTo>
                            <a:lnTo>
                              <a:pt x="14" y="119"/>
                            </a:lnTo>
                            <a:lnTo>
                              <a:pt x="14" y="134"/>
                            </a:lnTo>
                            <a:lnTo>
                              <a:pt x="15" y="90"/>
                            </a:lnTo>
                            <a:lnTo>
                              <a:pt x="15" y="77"/>
                            </a:lnTo>
                            <a:lnTo>
                              <a:pt x="16" y="64"/>
                            </a:lnTo>
                            <a:lnTo>
                              <a:pt x="16" y="55"/>
                            </a:lnTo>
                            <a:lnTo>
                              <a:pt x="17" y="50"/>
                            </a:lnTo>
                            <a:lnTo>
                              <a:pt x="18" y="45"/>
                            </a:lnTo>
                            <a:lnTo>
                              <a:pt x="18" y="61"/>
                            </a:lnTo>
                            <a:lnTo>
                              <a:pt x="19" y="42"/>
                            </a:lnTo>
                            <a:lnTo>
                              <a:pt x="19" y="11"/>
                            </a:lnTo>
                            <a:lnTo>
                              <a:pt x="20" y="19"/>
                            </a:lnTo>
                            <a:lnTo>
                              <a:pt x="20" y="70"/>
                            </a:lnTo>
                            <a:lnTo>
                              <a:pt x="21" y="119"/>
                            </a:lnTo>
                            <a:lnTo>
                              <a:pt x="22" y="92"/>
                            </a:lnTo>
                            <a:lnTo>
                              <a:pt x="22" y="66"/>
                            </a:lnTo>
                            <a:lnTo>
                              <a:pt x="23" y="24"/>
                            </a:lnTo>
                            <a:lnTo>
                              <a:pt x="23" y="0"/>
                            </a:lnTo>
                            <a:lnTo>
                              <a:pt x="24" y="4"/>
                            </a:lnTo>
                            <a:lnTo>
                              <a:pt x="24" y="44"/>
                            </a:lnTo>
                            <a:lnTo>
                              <a:pt x="25" y="164"/>
                            </a:lnTo>
                            <a:lnTo>
                              <a:pt x="25" y="119"/>
                            </a:lnTo>
                            <a:lnTo>
                              <a:pt x="26" y="110"/>
                            </a:lnTo>
                            <a:lnTo>
                              <a:pt x="27" y="192"/>
                            </a:lnTo>
                            <a:lnTo>
                              <a:pt x="27" y="21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56" name="Freeform 175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050088" y="3689351"/>
                        <a:ext cx="42863" cy="433388"/>
                      </a:xfrm>
                      <a:custGeom>
                        <a:avLst/>
                        <a:gdLst>
                          <a:gd name="T0" fmla="*/ 0 w 27"/>
                          <a:gd name="T1" fmla="*/ 273 h 273"/>
                          <a:gd name="T2" fmla="*/ 0 w 27"/>
                          <a:gd name="T3" fmla="*/ 239 h 273"/>
                          <a:gd name="T4" fmla="*/ 1 w 27"/>
                          <a:gd name="T5" fmla="*/ 226 h 273"/>
                          <a:gd name="T6" fmla="*/ 2 w 27"/>
                          <a:gd name="T7" fmla="*/ 180 h 273"/>
                          <a:gd name="T8" fmla="*/ 2 w 27"/>
                          <a:gd name="T9" fmla="*/ 157 h 273"/>
                          <a:gd name="T10" fmla="*/ 3 w 27"/>
                          <a:gd name="T11" fmla="*/ 123 h 273"/>
                          <a:gd name="T12" fmla="*/ 3 w 27"/>
                          <a:gd name="T13" fmla="*/ 65 h 273"/>
                          <a:gd name="T14" fmla="*/ 4 w 27"/>
                          <a:gd name="T15" fmla="*/ 24 h 273"/>
                          <a:gd name="T16" fmla="*/ 4 w 27"/>
                          <a:gd name="T17" fmla="*/ 9 h 273"/>
                          <a:gd name="T18" fmla="*/ 5 w 27"/>
                          <a:gd name="T19" fmla="*/ 23 h 273"/>
                          <a:gd name="T20" fmla="*/ 5 w 27"/>
                          <a:gd name="T21" fmla="*/ 54 h 273"/>
                          <a:gd name="T22" fmla="*/ 6 w 27"/>
                          <a:gd name="T23" fmla="*/ 56 h 273"/>
                          <a:gd name="T24" fmla="*/ 7 w 27"/>
                          <a:gd name="T25" fmla="*/ 43 h 273"/>
                          <a:gd name="T26" fmla="*/ 7 w 27"/>
                          <a:gd name="T27" fmla="*/ 45 h 273"/>
                          <a:gd name="T28" fmla="*/ 8 w 27"/>
                          <a:gd name="T29" fmla="*/ 57 h 273"/>
                          <a:gd name="T30" fmla="*/ 8 w 27"/>
                          <a:gd name="T31" fmla="*/ 55 h 273"/>
                          <a:gd name="T32" fmla="*/ 9 w 27"/>
                          <a:gd name="T33" fmla="*/ 53 h 273"/>
                          <a:gd name="T34" fmla="*/ 9 w 27"/>
                          <a:gd name="T35" fmla="*/ 70 h 273"/>
                          <a:gd name="T36" fmla="*/ 10 w 27"/>
                          <a:gd name="T37" fmla="*/ 100 h 273"/>
                          <a:gd name="T38" fmla="*/ 11 w 27"/>
                          <a:gd name="T39" fmla="*/ 97 h 273"/>
                          <a:gd name="T40" fmla="*/ 11 w 27"/>
                          <a:gd name="T41" fmla="*/ 81 h 273"/>
                          <a:gd name="T42" fmla="*/ 12 w 27"/>
                          <a:gd name="T43" fmla="*/ 86 h 273"/>
                          <a:gd name="T44" fmla="*/ 12 w 27"/>
                          <a:gd name="T45" fmla="*/ 76 h 273"/>
                          <a:gd name="T46" fmla="*/ 13 w 27"/>
                          <a:gd name="T47" fmla="*/ 59 h 273"/>
                          <a:gd name="T48" fmla="*/ 13 w 27"/>
                          <a:gd name="T49" fmla="*/ 74 h 273"/>
                          <a:gd name="T50" fmla="*/ 14 w 27"/>
                          <a:gd name="T51" fmla="*/ 87 h 273"/>
                          <a:gd name="T52" fmla="*/ 14 w 27"/>
                          <a:gd name="T53" fmla="*/ 41 h 273"/>
                          <a:gd name="T54" fmla="*/ 15 w 27"/>
                          <a:gd name="T55" fmla="*/ 30 h 273"/>
                          <a:gd name="T56" fmla="*/ 16 w 27"/>
                          <a:gd name="T57" fmla="*/ 59 h 273"/>
                          <a:gd name="T58" fmla="*/ 16 w 27"/>
                          <a:gd name="T59" fmla="*/ 166 h 273"/>
                          <a:gd name="T60" fmla="*/ 17 w 27"/>
                          <a:gd name="T61" fmla="*/ 123 h 273"/>
                          <a:gd name="T62" fmla="*/ 17 w 27"/>
                          <a:gd name="T63" fmla="*/ 54 h 273"/>
                          <a:gd name="T64" fmla="*/ 18 w 27"/>
                          <a:gd name="T65" fmla="*/ 29 h 273"/>
                          <a:gd name="T66" fmla="*/ 18 w 27"/>
                          <a:gd name="T67" fmla="*/ 34 h 273"/>
                          <a:gd name="T68" fmla="*/ 19 w 27"/>
                          <a:gd name="T69" fmla="*/ 68 h 273"/>
                          <a:gd name="T70" fmla="*/ 19 w 27"/>
                          <a:gd name="T71" fmla="*/ 105 h 273"/>
                          <a:gd name="T72" fmla="*/ 20 w 27"/>
                          <a:gd name="T73" fmla="*/ 84 h 273"/>
                          <a:gd name="T74" fmla="*/ 20 w 27"/>
                          <a:gd name="T75" fmla="*/ 42 h 273"/>
                          <a:gd name="T76" fmla="*/ 21 w 27"/>
                          <a:gd name="T77" fmla="*/ 16 h 273"/>
                          <a:gd name="T78" fmla="*/ 21 w 27"/>
                          <a:gd name="T79" fmla="*/ 12 h 273"/>
                          <a:gd name="T80" fmla="*/ 22 w 27"/>
                          <a:gd name="T81" fmla="*/ 50 h 273"/>
                          <a:gd name="T82" fmla="*/ 23 w 27"/>
                          <a:gd name="T83" fmla="*/ 165 h 273"/>
                          <a:gd name="T84" fmla="*/ 23 w 27"/>
                          <a:gd name="T85" fmla="*/ 31 h 273"/>
                          <a:gd name="T86" fmla="*/ 24 w 27"/>
                          <a:gd name="T87" fmla="*/ 0 h 273"/>
                          <a:gd name="T88" fmla="*/ 24 w 27"/>
                          <a:gd name="T89" fmla="*/ 2 h 273"/>
                          <a:gd name="T90" fmla="*/ 25 w 27"/>
                          <a:gd name="T91" fmla="*/ 26 h 273"/>
                          <a:gd name="T92" fmla="*/ 25 w 27"/>
                          <a:gd name="T93" fmla="*/ 65 h 273"/>
                          <a:gd name="T94" fmla="*/ 26 w 27"/>
                          <a:gd name="T95" fmla="*/ 94 h 273"/>
                          <a:gd name="T96" fmla="*/ 27 w 27"/>
                          <a:gd name="T97" fmla="*/ 95 h 273"/>
                          <a:gd name="T98" fmla="*/ 27 w 27"/>
                          <a:gd name="T99" fmla="*/ 92 h 27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7" h="273">
                            <a:moveTo>
                              <a:pt x="0" y="273"/>
                            </a:moveTo>
                            <a:lnTo>
                              <a:pt x="0" y="239"/>
                            </a:lnTo>
                            <a:lnTo>
                              <a:pt x="1" y="226"/>
                            </a:lnTo>
                            <a:lnTo>
                              <a:pt x="2" y="180"/>
                            </a:lnTo>
                            <a:lnTo>
                              <a:pt x="2" y="157"/>
                            </a:lnTo>
                            <a:lnTo>
                              <a:pt x="3" y="123"/>
                            </a:lnTo>
                            <a:lnTo>
                              <a:pt x="3" y="65"/>
                            </a:lnTo>
                            <a:lnTo>
                              <a:pt x="4" y="24"/>
                            </a:lnTo>
                            <a:lnTo>
                              <a:pt x="4" y="9"/>
                            </a:lnTo>
                            <a:lnTo>
                              <a:pt x="5" y="23"/>
                            </a:lnTo>
                            <a:lnTo>
                              <a:pt x="5" y="54"/>
                            </a:lnTo>
                            <a:lnTo>
                              <a:pt x="6" y="56"/>
                            </a:lnTo>
                            <a:lnTo>
                              <a:pt x="7" y="43"/>
                            </a:lnTo>
                            <a:lnTo>
                              <a:pt x="7" y="45"/>
                            </a:lnTo>
                            <a:lnTo>
                              <a:pt x="8" y="57"/>
                            </a:lnTo>
                            <a:lnTo>
                              <a:pt x="8" y="55"/>
                            </a:lnTo>
                            <a:lnTo>
                              <a:pt x="9" y="53"/>
                            </a:lnTo>
                            <a:lnTo>
                              <a:pt x="9" y="70"/>
                            </a:lnTo>
                            <a:lnTo>
                              <a:pt x="10" y="100"/>
                            </a:lnTo>
                            <a:lnTo>
                              <a:pt x="11" y="97"/>
                            </a:lnTo>
                            <a:lnTo>
                              <a:pt x="11" y="81"/>
                            </a:lnTo>
                            <a:lnTo>
                              <a:pt x="12" y="86"/>
                            </a:lnTo>
                            <a:lnTo>
                              <a:pt x="12" y="76"/>
                            </a:lnTo>
                            <a:lnTo>
                              <a:pt x="13" y="59"/>
                            </a:lnTo>
                            <a:lnTo>
                              <a:pt x="13" y="74"/>
                            </a:lnTo>
                            <a:lnTo>
                              <a:pt x="14" y="87"/>
                            </a:lnTo>
                            <a:lnTo>
                              <a:pt x="14" y="41"/>
                            </a:lnTo>
                            <a:lnTo>
                              <a:pt x="15" y="30"/>
                            </a:lnTo>
                            <a:lnTo>
                              <a:pt x="16" y="59"/>
                            </a:lnTo>
                            <a:lnTo>
                              <a:pt x="16" y="166"/>
                            </a:lnTo>
                            <a:lnTo>
                              <a:pt x="17" y="123"/>
                            </a:lnTo>
                            <a:lnTo>
                              <a:pt x="17" y="54"/>
                            </a:lnTo>
                            <a:lnTo>
                              <a:pt x="18" y="29"/>
                            </a:lnTo>
                            <a:lnTo>
                              <a:pt x="18" y="34"/>
                            </a:lnTo>
                            <a:lnTo>
                              <a:pt x="19" y="68"/>
                            </a:lnTo>
                            <a:lnTo>
                              <a:pt x="19" y="105"/>
                            </a:lnTo>
                            <a:lnTo>
                              <a:pt x="20" y="84"/>
                            </a:lnTo>
                            <a:lnTo>
                              <a:pt x="20" y="42"/>
                            </a:lnTo>
                            <a:lnTo>
                              <a:pt x="21" y="16"/>
                            </a:lnTo>
                            <a:lnTo>
                              <a:pt x="21" y="12"/>
                            </a:lnTo>
                            <a:lnTo>
                              <a:pt x="22" y="50"/>
                            </a:lnTo>
                            <a:lnTo>
                              <a:pt x="23" y="165"/>
                            </a:lnTo>
                            <a:lnTo>
                              <a:pt x="23" y="31"/>
                            </a:lnTo>
                            <a:lnTo>
                              <a:pt x="24" y="0"/>
                            </a:lnTo>
                            <a:lnTo>
                              <a:pt x="24" y="2"/>
                            </a:lnTo>
                            <a:lnTo>
                              <a:pt x="25" y="26"/>
                            </a:lnTo>
                            <a:lnTo>
                              <a:pt x="25" y="65"/>
                            </a:lnTo>
                            <a:lnTo>
                              <a:pt x="26" y="94"/>
                            </a:lnTo>
                            <a:lnTo>
                              <a:pt x="27" y="95"/>
                            </a:lnTo>
                            <a:lnTo>
                              <a:pt x="27" y="9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57" name="Freeform 175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092951" y="3810001"/>
                        <a:ext cx="42863" cy="325438"/>
                      </a:xfrm>
                      <a:custGeom>
                        <a:avLst/>
                        <a:gdLst>
                          <a:gd name="T0" fmla="*/ 0 w 27"/>
                          <a:gd name="T1" fmla="*/ 16 h 205"/>
                          <a:gd name="T2" fmla="*/ 1 w 27"/>
                          <a:gd name="T3" fmla="*/ 16 h 205"/>
                          <a:gd name="T4" fmla="*/ 1 w 27"/>
                          <a:gd name="T5" fmla="*/ 32 h 205"/>
                          <a:gd name="T6" fmla="*/ 2 w 27"/>
                          <a:gd name="T7" fmla="*/ 133 h 205"/>
                          <a:gd name="T8" fmla="*/ 2 w 27"/>
                          <a:gd name="T9" fmla="*/ 91 h 205"/>
                          <a:gd name="T10" fmla="*/ 3 w 27"/>
                          <a:gd name="T11" fmla="*/ 110 h 205"/>
                          <a:gd name="T12" fmla="*/ 3 w 27"/>
                          <a:gd name="T13" fmla="*/ 118 h 205"/>
                          <a:gd name="T14" fmla="*/ 4 w 27"/>
                          <a:gd name="T15" fmla="*/ 47 h 205"/>
                          <a:gd name="T16" fmla="*/ 5 w 27"/>
                          <a:gd name="T17" fmla="*/ 71 h 205"/>
                          <a:gd name="T18" fmla="*/ 5 w 27"/>
                          <a:gd name="T19" fmla="*/ 169 h 205"/>
                          <a:gd name="T20" fmla="*/ 6 w 27"/>
                          <a:gd name="T21" fmla="*/ 51 h 205"/>
                          <a:gd name="T22" fmla="*/ 6 w 27"/>
                          <a:gd name="T23" fmla="*/ 7 h 205"/>
                          <a:gd name="T24" fmla="*/ 7 w 27"/>
                          <a:gd name="T25" fmla="*/ 0 h 205"/>
                          <a:gd name="T26" fmla="*/ 7 w 27"/>
                          <a:gd name="T27" fmla="*/ 26 h 205"/>
                          <a:gd name="T28" fmla="*/ 8 w 27"/>
                          <a:gd name="T29" fmla="*/ 51 h 205"/>
                          <a:gd name="T30" fmla="*/ 8 w 27"/>
                          <a:gd name="T31" fmla="*/ 59 h 205"/>
                          <a:gd name="T32" fmla="*/ 9 w 27"/>
                          <a:gd name="T33" fmla="*/ 88 h 205"/>
                          <a:gd name="T34" fmla="*/ 10 w 27"/>
                          <a:gd name="T35" fmla="*/ 73 h 205"/>
                          <a:gd name="T36" fmla="*/ 10 w 27"/>
                          <a:gd name="T37" fmla="*/ 39 h 205"/>
                          <a:gd name="T38" fmla="*/ 10 w 27"/>
                          <a:gd name="T39" fmla="*/ 28 h 205"/>
                          <a:gd name="T40" fmla="*/ 11 w 27"/>
                          <a:gd name="T41" fmla="*/ 42 h 205"/>
                          <a:gd name="T42" fmla="*/ 12 w 27"/>
                          <a:gd name="T43" fmla="*/ 77 h 205"/>
                          <a:gd name="T44" fmla="*/ 12 w 27"/>
                          <a:gd name="T45" fmla="*/ 65 h 205"/>
                          <a:gd name="T46" fmla="*/ 13 w 27"/>
                          <a:gd name="T47" fmla="*/ 45 h 205"/>
                          <a:gd name="T48" fmla="*/ 13 w 27"/>
                          <a:gd name="T49" fmla="*/ 53 h 205"/>
                          <a:gd name="T50" fmla="*/ 14 w 27"/>
                          <a:gd name="T51" fmla="*/ 69 h 205"/>
                          <a:gd name="T52" fmla="*/ 14 w 27"/>
                          <a:gd name="T53" fmla="*/ 66 h 205"/>
                          <a:gd name="T54" fmla="*/ 15 w 27"/>
                          <a:gd name="T55" fmla="*/ 64 h 205"/>
                          <a:gd name="T56" fmla="*/ 16 w 27"/>
                          <a:gd name="T57" fmla="*/ 70 h 205"/>
                          <a:gd name="T58" fmla="*/ 16 w 27"/>
                          <a:gd name="T59" fmla="*/ 80 h 205"/>
                          <a:gd name="T60" fmla="*/ 17 w 27"/>
                          <a:gd name="T61" fmla="*/ 76 h 205"/>
                          <a:gd name="T62" fmla="*/ 17 w 27"/>
                          <a:gd name="T63" fmla="*/ 64 h 205"/>
                          <a:gd name="T64" fmla="*/ 18 w 27"/>
                          <a:gd name="T65" fmla="*/ 83 h 205"/>
                          <a:gd name="T66" fmla="*/ 18 w 27"/>
                          <a:gd name="T67" fmla="*/ 205 h 205"/>
                          <a:gd name="T68" fmla="*/ 19 w 27"/>
                          <a:gd name="T69" fmla="*/ 140 h 205"/>
                          <a:gd name="T70" fmla="*/ 19 w 27"/>
                          <a:gd name="T71" fmla="*/ 106 h 205"/>
                          <a:gd name="T72" fmla="*/ 20 w 27"/>
                          <a:gd name="T73" fmla="*/ 93 h 205"/>
                          <a:gd name="T74" fmla="*/ 21 w 27"/>
                          <a:gd name="T75" fmla="*/ 108 h 205"/>
                          <a:gd name="T76" fmla="*/ 21 w 27"/>
                          <a:gd name="T77" fmla="*/ 127 h 205"/>
                          <a:gd name="T78" fmla="*/ 22 w 27"/>
                          <a:gd name="T79" fmla="*/ 158 h 205"/>
                          <a:gd name="T80" fmla="*/ 22 w 27"/>
                          <a:gd name="T81" fmla="*/ 158 h 205"/>
                          <a:gd name="T82" fmla="*/ 23 w 27"/>
                          <a:gd name="T83" fmla="*/ 75 h 205"/>
                          <a:gd name="T84" fmla="*/ 23 w 27"/>
                          <a:gd name="T85" fmla="*/ 85 h 205"/>
                          <a:gd name="T86" fmla="*/ 24 w 27"/>
                          <a:gd name="T87" fmla="*/ 127 h 205"/>
                          <a:gd name="T88" fmla="*/ 24 w 27"/>
                          <a:gd name="T89" fmla="*/ 80 h 205"/>
                          <a:gd name="T90" fmla="*/ 25 w 27"/>
                          <a:gd name="T91" fmla="*/ 56 h 205"/>
                          <a:gd name="T92" fmla="*/ 26 w 27"/>
                          <a:gd name="T93" fmla="*/ 60 h 205"/>
                          <a:gd name="T94" fmla="*/ 26 w 27"/>
                          <a:gd name="T95" fmla="*/ 95 h 205"/>
                          <a:gd name="T96" fmla="*/ 27 w 27"/>
                          <a:gd name="T97" fmla="*/ 126 h 205"/>
                          <a:gd name="T98" fmla="*/ 27 w 27"/>
                          <a:gd name="T99" fmla="*/ 112 h 20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7" h="205">
                            <a:moveTo>
                              <a:pt x="0" y="16"/>
                            </a:moveTo>
                            <a:lnTo>
                              <a:pt x="1" y="16"/>
                            </a:lnTo>
                            <a:lnTo>
                              <a:pt x="1" y="32"/>
                            </a:lnTo>
                            <a:lnTo>
                              <a:pt x="2" y="133"/>
                            </a:lnTo>
                            <a:lnTo>
                              <a:pt x="2" y="91"/>
                            </a:lnTo>
                            <a:lnTo>
                              <a:pt x="3" y="110"/>
                            </a:lnTo>
                            <a:lnTo>
                              <a:pt x="3" y="118"/>
                            </a:lnTo>
                            <a:lnTo>
                              <a:pt x="4" y="47"/>
                            </a:lnTo>
                            <a:lnTo>
                              <a:pt x="5" y="71"/>
                            </a:lnTo>
                            <a:lnTo>
                              <a:pt x="5" y="169"/>
                            </a:lnTo>
                            <a:lnTo>
                              <a:pt x="6" y="51"/>
                            </a:lnTo>
                            <a:lnTo>
                              <a:pt x="6" y="7"/>
                            </a:lnTo>
                            <a:lnTo>
                              <a:pt x="7" y="0"/>
                            </a:lnTo>
                            <a:lnTo>
                              <a:pt x="7" y="26"/>
                            </a:lnTo>
                            <a:lnTo>
                              <a:pt x="8" y="51"/>
                            </a:lnTo>
                            <a:lnTo>
                              <a:pt x="8" y="59"/>
                            </a:lnTo>
                            <a:lnTo>
                              <a:pt x="9" y="88"/>
                            </a:lnTo>
                            <a:lnTo>
                              <a:pt x="10" y="73"/>
                            </a:lnTo>
                            <a:lnTo>
                              <a:pt x="10" y="39"/>
                            </a:lnTo>
                            <a:lnTo>
                              <a:pt x="10" y="28"/>
                            </a:lnTo>
                            <a:lnTo>
                              <a:pt x="11" y="42"/>
                            </a:lnTo>
                            <a:lnTo>
                              <a:pt x="12" y="77"/>
                            </a:lnTo>
                            <a:lnTo>
                              <a:pt x="12" y="65"/>
                            </a:lnTo>
                            <a:lnTo>
                              <a:pt x="13" y="45"/>
                            </a:lnTo>
                            <a:lnTo>
                              <a:pt x="13" y="53"/>
                            </a:lnTo>
                            <a:lnTo>
                              <a:pt x="14" y="69"/>
                            </a:lnTo>
                            <a:lnTo>
                              <a:pt x="14" y="66"/>
                            </a:lnTo>
                            <a:lnTo>
                              <a:pt x="15" y="64"/>
                            </a:lnTo>
                            <a:lnTo>
                              <a:pt x="16" y="70"/>
                            </a:lnTo>
                            <a:lnTo>
                              <a:pt x="16" y="80"/>
                            </a:lnTo>
                            <a:lnTo>
                              <a:pt x="17" y="76"/>
                            </a:lnTo>
                            <a:lnTo>
                              <a:pt x="17" y="64"/>
                            </a:lnTo>
                            <a:lnTo>
                              <a:pt x="18" y="83"/>
                            </a:lnTo>
                            <a:lnTo>
                              <a:pt x="18" y="205"/>
                            </a:lnTo>
                            <a:lnTo>
                              <a:pt x="19" y="140"/>
                            </a:lnTo>
                            <a:lnTo>
                              <a:pt x="19" y="106"/>
                            </a:lnTo>
                            <a:lnTo>
                              <a:pt x="20" y="93"/>
                            </a:lnTo>
                            <a:lnTo>
                              <a:pt x="21" y="108"/>
                            </a:lnTo>
                            <a:lnTo>
                              <a:pt x="21" y="127"/>
                            </a:lnTo>
                            <a:lnTo>
                              <a:pt x="22" y="158"/>
                            </a:lnTo>
                            <a:lnTo>
                              <a:pt x="22" y="158"/>
                            </a:lnTo>
                            <a:lnTo>
                              <a:pt x="23" y="75"/>
                            </a:lnTo>
                            <a:lnTo>
                              <a:pt x="23" y="85"/>
                            </a:lnTo>
                            <a:lnTo>
                              <a:pt x="24" y="127"/>
                            </a:lnTo>
                            <a:lnTo>
                              <a:pt x="24" y="80"/>
                            </a:lnTo>
                            <a:lnTo>
                              <a:pt x="25" y="56"/>
                            </a:lnTo>
                            <a:lnTo>
                              <a:pt x="26" y="60"/>
                            </a:lnTo>
                            <a:lnTo>
                              <a:pt x="26" y="95"/>
                            </a:lnTo>
                            <a:lnTo>
                              <a:pt x="27" y="126"/>
                            </a:lnTo>
                            <a:lnTo>
                              <a:pt x="27" y="11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58" name="Freeform 175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135813" y="3883026"/>
                        <a:ext cx="42863" cy="434975"/>
                      </a:xfrm>
                      <a:custGeom>
                        <a:avLst/>
                        <a:gdLst>
                          <a:gd name="T0" fmla="*/ 0 w 27"/>
                          <a:gd name="T1" fmla="*/ 66 h 274"/>
                          <a:gd name="T2" fmla="*/ 1 w 27"/>
                          <a:gd name="T3" fmla="*/ 75 h 274"/>
                          <a:gd name="T4" fmla="*/ 1 w 27"/>
                          <a:gd name="T5" fmla="*/ 129 h 274"/>
                          <a:gd name="T6" fmla="*/ 2 w 27"/>
                          <a:gd name="T7" fmla="*/ 220 h 274"/>
                          <a:gd name="T8" fmla="*/ 3 w 27"/>
                          <a:gd name="T9" fmla="*/ 125 h 274"/>
                          <a:gd name="T10" fmla="*/ 3 w 27"/>
                          <a:gd name="T11" fmla="*/ 95 h 274"/>
                          <a:gd name="T12" fmla="*/ 3 w 27"/>
                          <a:gd name="T13" fmla="*/ 43 h 274"/>
                          <a:gd name="T14" fmla="*/ 4 w 27"/>
                          <a:gd name="T15" fmla="*/ 14 h 274"/>
                          <a:gd name="T16" fmla="*/ 5 w 27"/>
                          <a:gd name="T17" fmla="*/ 0 h 274"/>
                          <a:gd name="T18" fmla="*/ 5 w 27"/>
                          <a:gd name="T19" fmla="*/ 7 h 274"/>
                          <a:gd name="T20" fmla="*/ 6 w 27"/>
                          <a:gd name="T21" fmla="*/ 54 h 274"/>
                          <a:gd name="T22" fmla="*/ 6 w 27"/>
                          <a:gd name="T23" fmla="*/ 58 h 274"/>
                          <a:gd name="T24" fmla="*/ 7 w 27"/>
                          <a:gd name="T25" fmla="*/ 24 h 274"/>
                          <a:gd name="T26" fmla="*/ 7 w 27"/>
                          <a:gd name="T27" fmla="*/ 41 h 274"/>
                          <a:gd name="T28" fmla="*/ 8 w 27"/>
                          <a:gd name="T29" fmla="*/ 73 h 274"/>
                          <a:gd name="T30" fmla="*/ 8 w 27"/>
                          <a:gd name="T31" fmla="*/ 97 h 274"/>
                          <a:gd name="T32" fmla="*/ 9 w 27"/>
                          <a:gd name="T33" fmla="*/ 118 h 274"/>
                          <a:gd name="T34" fmla="*/ 10 w 27"/>
                          <a:gd name="T35" fmla="*/ 43 h 274"/>
                          <a:gd name="T36" fmla="*/ 10 w 27"/>
                          <a:gd name="T37" fmla="*/ 34 h 274"/>
                          <a:gd name="T38" fmla="*/ 11 w 27"/>
                          <a:gd name="T39" fmla="*/ 83 h 274"/>
                          <a:gd name="T40" fmla="*/ 11 w 27"/>
                          <a:gd name="T41" fmla="*/ 235 h 274"/>
                          <a:gd name="T42" fmla="*/ 12 w 27"/>
                          <a:gd name="T43" fmla="*/ 107 h 274"/>
                          <a:gd name="T44" fmla="*/ 12 w 27"/>
                          <a:gd name="T45" fmla="*/ 113 h 274"/>
                          <a:gd name="T46" fmla="*/ 13 w 27"/>
                          <a:gd name="T47" fmla="*/ 87 h 274"/>
                          <a:gd name="T48" fmla="*/ 13 w 27"/>
                          <a:gd name="T49" fmla="*/ 28 h 274"/>
                          <a:gd name="T50" fmla="*/ 14 w 27"/>
                          <a:gd name="T51" fmla="*/ 8 h 274"/>
                          <a:gd name="T52" fmla="*/ 15 w 27"/>
                          <a:gd name="T53" fmla="*/ 15 h 274"/>
                          <a:gd name="T54" fmla="*/ 15 w 27"/>
                          <a:gd name="T55" fmla="*/ 40 h 274"/>
                          <a:gd name="T56" fmla="*/ 16 w 27"/>
                          <a:gd name="T57" fmla="*/ 81 h 274"/>
                          <a:gd name="T58" fmla="*/ 16 w 27"/>
                          <a:gd name="T59" fmla="*/ 174 h 274"/>
                          <a:gd name="T60" fmla="*/ 17 w 27"/>
                          <a:gd name="T61" fmla="*/ 274 h 274"/>
                          <a:gd name="T62" fmla="*/ 17 w 27"/>
                          <a:gd name="T63" fmla="*/ 211 h 274"/>
                          <a:gd name="T64" fmla="*/ 18 w 27"/>
                          <a:gd name="T65" fmla="*/ 65 h 274"/>
                          <a:gd name="T66" fmla="*/ 19 w 27"/>
                          <a:gd name="T67" fmla="*/ 15 h 274"/>
                          <a:gd name="T68" fmla="*/ 19 w 27"/>
                          <a:gd name="T69" fmla="*/ 6 h 274"/>
                          <a:gd name="T70" fmla="*/ 20 w 27"/>
                          <a:gd name="T71" fmla="*/ 33 h 274"/>
                          <a:gd name="T72" fmla="*/ 20 w 27"/>
                          <a:gd name="T73" fmla="*/ 98 h 274"/>
                          <a:gd name="T74" fmla="*/ 21 w 27"/>
                          <a:gd name="T75" fmla="*/ 98 h 274"/>
                          <a:gd name="T76" fmla="*/ 21 w 27"/>
                          <a:gd name="T77" fmla="*/ 66 h 274"/>
                          <a:gd name="T78" fmla="*/ 22 w 27"/>
                          <a:gd name="T79" fmla="*/ 52 h 274"/>
                          <a:gd name="T80" fmla="*/ 22 w 27"/>
                          <a:gd name="T81" fmla="*/ 34 h 274"/>
                          <a:gd name="T82" fmla="*/ 23 w 27"/>
                          <a:gd name="T83" fmla="*/ 20 h 274"/>
                          <a:gd name="T84" fmla="*/ 23 w 27"/>
                          <a:gd name="T85" fmla="*/ 29 h 274"/>
                          <a:gd name="T86" fmla="*/ 24 w 27"/>
                          <a:gd name="T87" fmla="*/ 48 h 274"/>
                          <a:gd name="T88" fmla="*/ 24 w 27"/>
                          <a:gd name="T89" fmla="*/ 45 h 274"/>
                          <a:gd name="T90" fmla="*/ 25 w 27"/>
                          <a:gd name="T91" fmla="*/ 53 h 274"/>
                          <a:gd name="T92" fmla="*/ 26 w 27"/>
                          <a:gd name="T93" fmla="*/ 83 h 274"/>
                          <a:gd name="T94" fmla="*/ 26 w 27"/>
                          <a:gd name="T95" fmla="*/ 52 h 274"/>
                          <a:gd name="T96" fmla="*/ 27 w 27"/>
                          <a:gd name="T97" fmla="*/ 23 h 274"/>
                          <a:gd name="T98" fmla="*/ 27 w 27"/>
                          <a:gd name="T99" fmla="*/ 30 h 27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7" h="274">
                            <a:moveTo>
                              <a:pt x="0" y="66"/>
                            </a:moveTo>
                            <a:lnTo>
                              <a:pt x="1" y="75"/>
                            </a:lnTo>
                            <a:lnTo>
                              <a:pt x="1" y="129"/>
                            </a:lnTo>
                            <a:lnTo>
                              <a:pt x="2" y="220"/>
                            </a:lnTo>
                            <a:lnTo>
                              <a:pt x="3" y="125"/>
                            </a:lnTo>
                            <a:lnTo>
                              <a:pt x="3" y="95"/>
                            </a:lnTo>
                            <a:lnTo>
                              <a:pt x="3" y="43"/>
                            </a:lnTo>
                            <a:lnTo>
                              <a:pt x="4" y="14"/>
                            </a:lnTo>
                            <a:lnTo>
                              <a:pt x="5" y="0"/>
                            </a:lnTo>
                            <a:lnTo>
                              <a:pt x="5" y="7"/>
                            </a:lnTo>
                            <a:lnTo>
                              <a:pt x="6" y="54"/>
                            </a:lnTo>
                            <a:lnTo>
                              <a:pt x="6" y="58"/>
                            </a:lnTo>
                            <a:lnTo>
                              <a:pt x="7" y="24"/>
                            </a:lnTo>
                            <a:lnTo>
                              <a:pt x="7" y="41"/>
                            </a:lnTo>
                            <a:lnTo>
                              <a:pt x="8" y="73"/>
                            </a:lnTo>
                            <a:lnTo>
                              <a:pt x="8" y="97"/>
                            </a:lnTo>
                            <a:lnTo>
                              <a:pt x="9" y="118"/>
                            </a:lnTo>
                            <a:lnTo>
                              <a:pt x="10" y="43"/>
                            </a:lnTo>
                            <a:lnTo>
                              <a:pt x="10" y="34"/>
                            </a:lnTo>
                            <a:lnTo>
                              <a:pt x="11" y="83"/>
                            </a:lnTo>
                            <a:lnTo>
                              <a:pt x="11" y="235"/>
                            </a:lnTo>
                            <a:lnTo>
                              <a:pt x="12" y="107"/>
                            </a:lnTo>
                            <a:lnTo>
                              <a:pt x="12" y="113"/>
                            </a:lnTo>
                            <a:lnTo>
                              <a:pt x="13" y="87"/>
                            </a:lnTo>
                            <a:lnTo>
                              <a:pt x="13" y="28"/>
                            </a:lnTo>
                            <a:lnTo>
                              <a:pt x="14" y="8"/>
                            </a:lnTo>
                            <a:lnTo>
                              <a:pt x="15" y="15"/>
                            </a:lnTo>
                            <a:lnTo>
                              <a:pt x="15" y="40"/>
                            </a:lnTo>
                            <a:lnTo>
                              <a:pt x="16" y="81"/>
                            </a:lnTo>
                            <a:lnTo>
                              <a:pt x="16" y="174"/>
                            </a:lnTo>
                            <a:lnTo>
                              <a:pt x="17" y="274"/>
                            </a:lnTo>
                            <a:lnTo>
                              <a:pt x="17" y="211"/>
                            </a:lnTo>
                            <a:lnTo>
                              <a:pt x="18" y="65"/>
                            </a:lnTo>
                            <a:lnTo>
                              <a:pt x="19" y="15"/>
                            </a:lnTo>
                            <a:lnTo>
                              <a:pt x="19" y="6"/>
                            </a:lnTo>
                            <a:lnTo>
                              <a:pt x="20" y="33"/>
                            </a:lnTo>
                            <a:lnTo>
                              <a:pt x="20" y="98"/>
                            </a:lnTo>
                            <a:lnTo>
                              <a:pt x="21" y="98"/>
                            </a:lnTo>
                            <a:lnTo>
                              <a:pt x="21" y="66"/>
                            </a:lnTo>
                            <a:lnTo>
                              <a:pt x="22" y="52"/>
                            </a:lnTo>
                            <a:lnTo>
                              <a:pt x="22" y="34"/>
                            </a:lnTo>
                            <a:lnTo>
                              <a:pt x="23" y="20"/>
                            </a:lnTo>
                            <a:lnTo>
                              <a:pt x="23" y="29"/>
                            </a:lnTo>
                            <a:lnTo>
                              <a:pt x="24" y="48"/>
                            </a:lnTo>
                            <a:lnTo>
                              <a:pt x="24" y="45"/>
                            </a:lnTo>
                            <a:lnTo>
                              <a:pt x="25" y="53"/>
                            </a:lnTo>
                            <a:lnTo>
                              <a:pt x="26" y="83"/>
                            </a:lnTo>
                            <a:lnTo>
                              <a:pt x="26" y="52"/>
                            </a:lnTo>
                            <a:lnTo>
                              <a:pt x="27" y="23"/>
                            </a:lnTo>
                            <a:lnTo>
                              <a:pt x="27" y="3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59" name="Freeform 175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178676" y="3905251"/>
                        <a:ext cx="42863" cy="371475"/>
                      </a:xfrm>
                      <a:custGeom>
                        <a:avLst/>
                        <a:gdLst>
                          <a:gd name="T0" fmla="*/ 0 w 27"/>
                          <a:gd name="T1" fmla="*/ 16 h 234"/>
                          <a:gd name="T2" fmla="*/ 1 w 27"/>
                          <a:gd name="T3" fmla="*/ 32 h 234"/>
                          <a:gd name="T4" fmla="*/ 1 w 27"/>
                          <a:gd name="T5" fmla="*/ 11 h 234"/>
                          <a:gd name="T6" fmla="*/ 2 w 27"/>
                          <a:gd name="T7" fmla="*/ 1 h 234"/>
                          <a:gd name="T8" fmla="*/ 2 w 27"/>
                          <a:gd name="T9" fmla="*/ 17 h 234"/>
                          <a:gd name="T10" fmla="*/ 3 w 27"/>
                          <a:gd name="T11" fmla="*/ 65 h 234"/>
                          <a:gd name="T12" fmla="*/ 4 w 27"/>
                          <a:gd name="T13" fmla="*/ 234 h 234"/>
                          <a:gd name="T14" fmla="*/ 4 w 27"/>
                          <a:gd name="T15" fmla="*/ 100 h 234"/>
                          <a:gd name="T16" fmla="*/ 5 w 27"/>
                          <a:gd name="T17" fmla="*/ 75 h 234"/>
                          <a:gd name="T18" fmla="*/ 5 w 27"/>
                          <a:gd name="T19" fmla="*/ 88 h 234"/>
                          <a:gd name="T20" fmla="*/ 6 w 27"/>
                          <a:gd name="T21" fmla="*/ 165 h 234"/>
                          <a:gd name="T22" fmla="*/ 6 w 27"/>
                          <a:gd name="T23" fmla="*/ 93 h 234"/>
                          <a:gd name="T24" fmla="*/ 7 w 27"/>
                          <a:gd name="T25" fmla="*/ 55 h 234"/>
                          <a:gd name="T26" fmla="*/ 8 w 27"/>
                          <a:gd name="T27" fmla="*/ 62 h 234"/>
                          <a:gd name="T28" fmla="*/ 8 w 27"/>
                          <a:gd name="T29" fmla="*/ 91 h 234"/>
                          <a:gd name="T30" fmla="*/ 9 w 27"/>
                          <a:gd name="T31" fmla="*/ 87 h 234"/>
                          <a:gd name="T32" fmla="*/ 9 w 27"/>
                          <a:gd name="T33" fmla="*/ 63 h 234"/>
                          <a:gd name="T34" fmla="*/ 10 w 27"/>
                          <a:gd name="T35" fmla="*/ 127 h 234"/>
                          <a:gd name="T36" fmla="*/ 10 w 27"/>
                          <a:gd name="T37" fmla="*/ 104 h 234"/>
                          <a:gd name="T38" fmla="*/ 11 w 27"/>
                          <a:gd name="T39" fmla="*/ 78 h 234"/>
                          <a:gd name="T40" fmla="*/ 11 w 27"/>
                          <a:gd name="T41" fmla="*/ 164 h 234"/>
                          <a:gd name="T42" fmla="*/ 12 w 27"/>
                          <a:gd name="T43" fmla="*/ 56 h 234"/>
                          <a:gd name="T44" fmla="*/ 13 w 27"/>
                          <a:gd name="T45" fmla="*/ 16 h 234"/>
                          <a:gd name="T46" fmla="*/ 13 w 27"/>
                          <a:gd name="T47" fmla="*/ 25 h 234"/>
                          <a:gd name="T48" fmla="*/ 13 w 27"/>
                          <a:gd name="T49" fmla="*/ 127 h 234"/>
                          <a:gd name="T50" fmla="*/ 14 w 27"/>
                          <a:gd name="T51" fmla="*/ 50 h 234"/>
                          <a:gd name="T52" fmla="*/ 15 w 27"/>
                          <a:gd name="T53" fmla="*/ 0 h 234"/>
                          <a:gd name="T54" fmla="*/ 15 w 27"/>
                          <a:gd name="T55" fmla="*/ 22 h 234"/>
                          <a:gd name="T56" fmla="*/ 16 w 27"/>
                          <a:gd name="T57" fmla="*/ 106 h 234"/>
                          <a:gd name="T58" fmla="*/ 16 w 27"/>
                          <a:gd name="T59" fmla="*/ 68 h 234"/>
                          <a:gd name="T60" fmla="*/ 17 w 27"/>
                          <a:gd name="T61" fmla="*/ 113 h 234"/>
                          <a:gd name="T62" fmla="*/ 17 w 27"/>
                          <a:gd name="T63" fmla="*/ 78 h 234"/>
                          <a:gd name="T64" fmla="*/ 18 w 27"/>
                          <a:gd name="T65" fmla="*/ 25 h 234"/>
                          <a:gd name="T66" fmla="*/ 18 w 27"/>
                          <a:gd name="T67" fmla="*/ 10 h 234"/>
                          <a:gd name="T68" fmla="*/ 19 w 27"/>
                          <a:gd name="T69" fmla="*/ 16 h 234"/>
                          <a:gd name="T70" fmla="*/ 20 w 27"/>
                          <a:gd name="T71" fmla="*/ 55 h 234"/>
                          <a:gd name="T72" fmla="*/ 20 w 27"/>
                          <a:gd name="T73" fmla="*/ 158 h 234"/>
                          <a:gd name="T74" fmla="*/ 21 w 27"/>
                          <a:gd name="T75" fmla="*/ 117 h 234"/>
                          <a:gd name="T76" fmla="*/ 21 w 27"/>
                          <a:gd name="T77" fmla="*/ 52 h 234"/>
                          <a:gd name="T78" fmla="*/ 22 w 27"/>
                          <a:gd name="T79" fmla="*/ 34 h 234"/>
                          <a:gd name="T80" fmla="*/ 22 w 27"/>
                          <a:gd name="T81" fmla="*/ 67 h 234"/>
                          <a:gd name="T82" fmla="*/ 23 w 27"/>
                          <a:gd name="T83" fmla="*/ 161 h 234"/>
                          <a:gd name="T84" fmla="*/ 24 w 27"/>
                          <a:gd name="T85" fmla="*/ 167 h 234"/>
                          <a:gd name="T86" fmla="*/ 24 w 27"/>
                          <a:gd name="T87" fmla="*/ 155 h 234"/>
                          <a:gd name="T88" fmla="*/ 25 w 27"/>
                          <a:gd name="T89" fmla="*/ 64 h 234"/>
                          <a:gd name="T90" fmla="*/ 25 w 27"/>
                          <a:gd name="T91" fmla="*/ 70 h 234"/>
                          <a:gd name="T92" fmla="*/ 26 w 27"/>
                          <a:gd name="T93" fmla="*/ 72 h 234"/>
                          <a:gd name="T94" fmla="*/ 26 w 27"/>
                          <a:gd name="T95" fmla="*/ 18 h 234"/>
                          <a:gd name="T96" fmla="*/ 27 w 27"/>
                          <a:gd name="T97" fmla="*/ 4 h 234"/>
                          <a:gd name="T98" fmla="*/ 27 w 27"/>
                          <a:gd name="T99" fmla="*/ 34 h 23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7" h="234">
                            <a:moveTo>
                              <a:pt x="0" y="16"/>
                            </a:moveTo>
                            <a:lnTo>
                              <a:pt x="1" y="32"/>
                            </a:lnTo>
                            <a:lnTo>
                              <a:pt x="1" y="11"/>
                            </a:lnTo>
                            <a:lnTo>
                              <a:pt x="2" y="1"/>
                            </a:lnTo>
                            <a:lnTo>
                              <a:pt x="2" y="17"/>
                            </a:lnTo>
                            <a:lnTo>
                              <a:pt x="3" y="65"/>
                            </a:lnTo>
                            <a:lnTo>
                              <a:pt x="4" y="234"/>
                            </a:lnTo>
                            <a:lnTo>
                              <a:pt x="4" y="100"/>
                            </a:lnTo>
                            <a:lnTo>
                              <a:pt x="5" y="75"/>
                            </a:lnTo>
                            <a:lnTo>
                              <a:pt x="5" y="88"/>
                            </a:lnTo>
                            <a:lnTo>
                              <a:pt x="6" y="165"/>
                            </a:lnTo>
                            <a:lnTo>
                              <a:pt x="6" y="93"/>
                            </a:lnTo>
                            <a:lnTo>
                              <a:pt x="7" y="55"/>
                            </a:lnTo>
                            <a:lnTo>
                              <a:pt x="8" y="62"/>
                            </a:lnTo>
                            <a:lnTo>
                              <a:pt x="8" y="91"/>
                            </a:lnTo>
                            <a:lnTo>
                              <a:pt x="9" y="87"/>
                            </a:lnTo>
                            <a:lnTo>
                              <a:pt x="9" y="63"/>
                            </a:lnTo>
                            <a:lnTo>
                              <a:pt x="10" y="127"/>
                            </a:lnTo>
                            <a:lnTo>
                              <a:pt x="10" y="104"/>
                            </a:lnTo>
                            <a:lnTo>
                              <a:pt x="11" y="78"/>
                            </a:lnTo>
                            <a:lnTo>
                              <a:pt x="11" y="164"/>
                            </a:lnTo>
                            <a:lnTo>
                              <a:pt x="12" y="56"/>
                            </a:lnTo>
                            <a:lnTo>
                              <a:pt x="13" y="16"/>
                            </a:lnTo>
                            <a:lnTo>
                              <a:pt x="13" y="25"/>
                            </a:lnTo>
                            <a:lnTo>
                              <a:pt x="13" y="127"/>
                            </a:lnTo>
                            <a:lnTo>
                              <a:pt x="14" y="50"/>
                            </a:lnTo>
                            <a:lnTo>
                              <a:pt x="15" y="0"/>
                            </a:lnTo>
                            <a:lnTo>
                              <a:pt x="15" y="22"/>
                            </a:lnTo>
                            <a:lnTo>
                              <a:pt x="16" y="106"/>
                            </a:lnTo>
                            <a:lnTo>
                              <a:pt x="16" y="68"/>
                            </a:lnTo>
                            <a:lnTo>
                              <a:pt x="17" y="113"/>
                            </a:lnTo>
                            <a:lnTo>
                              <a:pt x="17" y="78"/>
                            </a:lnTo>
                            <a:lnTo>
                              <a:pt x="18" y="25"/>
                            </a:lnTo>
                            <a:lnTo>
                              <a:pt x="18" y="10"/>
                            </a:lnTo>
                            <a:lnTo>
                              <a:pt x="19" y="16"/>
                            </a:lnTo>
                            <a:lnTo>
                              <a:pt x="20" y="55"/>
                            </a:lnTo>
                            <a:lnTo>
                              <a:pt x="20" y="158"/>
                            </a:lnTo>
                            <a:lnTo>
                              <a:pt x="21" y="117"/>
                            </a:lnTo>
                            <a:lnTo>
                              <a:pt x="21" y="52"/>
                            </a:lnTo>
                            <a:lnTo>
                              <a:pt x="22" y="34"/>
                            </a:lnTo>
                            <a:lnTo>
                              <a:pt x="22" y="67"/>
                            </a:lnTo>
                            <a:lnTo>
                              <a:pt x="23" y="161"/>
                            </a:lnTo>
                            <a:lnTo>
                              <a:pt x="24" y="167"/>
                            </a:lnTo>
                            <a:lnTo>
                              <a:pt x="24" y="155"/>
                            </a:lnTo>
                            <a:lnTo>
                              <a:pt x="25" y="64"/>
                            </a:lnTo>
                            <a:lnTo>
                              <a:pt x="25" y="70"/>
                            </a:lnTo>
                            <a:lnTo>
                              <a:pt x="26" y="72"/>
                            </a:lnTo>
                            <a:lnTo>
                              <a:pt x="26" y="18"/>
                            </a:lnTo>
                            <a:lnTo>
                              <a:pt x="27" y="4"/>
                            </a:lnTo>
                            <a:lnTo>
                              <a:pt x="27" y="34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60" name="Freeform 176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221538" y="3878264"/>
                        <a:ext cx="42863" cy="263525"/>
                      </a:xfrm>
                      <a:custGeom>
                        <a:avLst/>
                        <a:gdLst>
                          <a:gd name="T0" fmla="*/ 0 w 27"/>
                          <a:gd name="T1" fmla="*/ 51 h 166"/>
                          <a:gd name="T2" fmla="*/ 1 w 27"/>
                          <a:gd name="T3" fmla="*/ 64 h 166"/>
                          <a:gd name="T4" fmla="*/ 2 w 27"/>
                          <a:gd name="T5" fmla="*/ 19 h 166"/>
                          <a:gd name="T6" fmla="*/ 2 w 27"/>
                          <a:gd name="T7" fmla="*/ 42 h 166"/>
                          <a:gd name="T8" fmla="*/ 2 w 27"/>
                          <a:gd name="T9" fmla="*/ 166 h 166"/>
                          <a:gd name="T10" fmla="*/ 3 w 27"/>
                          <a:gd name="T11" fmla="*/ 33 h 166"/>
                          <a:gd name="T12" fmla="*/ 4 w 27"/>
                          <a:gd name="T13" fmla="*/ 20 h 166"/>
                          <a:gd name="T14" fmla="*/ 4 w 27"/>
                          <a:gd name="T15" fmla="*/ 41 h 166"/>
                          <a:gd name="T16" fmla="*/ 5 w 27"/>
                          <a:gd name="T17" fmla="*/ 71 h 166"/>
                          <a:gd name="T18" fmla="*/ 6 w 27"/>
                          <a:gd name="T19" fmla="*/ 71 h 166"/>
                          <a:gd name="T20" fmla="*/ 6 w 27"/>
                          <a:gd name="T21" fmla="*/ 31 h 166"/>
                          <a:gd name="T22" fmla="*/ 6 w 27"/>
                          <a:gd name="T23" fmla="*/ 7 h 166"/>
                          <a:gd name="T24" fmla="*/ 7 w 27"/>
                          <a:gd name="T25" fmla="*/ 6 h 166"/>
                          <a:gd name="T26" fmla="*/ 7 w 27"/>
                          <a:gd name="T27" fmla="*/ 12 h 166"/>
                          <a:gd name="T28" fmla="*/ 8 w 27"/>
                          <a:gd name="T29" fmla="*/ 15 h 166"/>
                          <a:gd name="T30" fmla="*/ 9 w 27"/>
                          <a:gd name="T31" fmla="*/ 17 h 166"/>
                          <a:gd name="T32" fmla="*/ 9 w 27"/>
                          <a:gd name="T33" fmla="*/ 24 h 166"/>
                          <a:gd name="T34" fmla="*/ 10 w 27"/>
                          <a:gd name="T35" fmla="*/ 49 h 166"/>
                          <a:gd name="T36" fmla="*/ 10 w 27"/>
                          <a:gd name="T37" fmla="*/ 74 h 166"/>
                          <a:gd name="T38" fmla="*/ 11 w 27"/>
                          <a:gd name="T39" fmla="*/ 58 h 166"/>
                          <a:gd name="T40" fmla="*/ 11 w 27"/>
                          <a:gd name="T41" fmla="*/ 40 h 166"/>
                          <a:gd name="T42" fmla="*/ 12 w 27"/>
                          <a:gd name="T43" fmla="*/ 22 h 166"/>
                          <a:gd name="T44" fmla="*/ 13 w 27"/>
                          <a:gd name="T45" fmla="*/ 6 h 166"/>
                          <a:gd name="T46" fmla="*/ 13 w 27"/>
                          <a:gd name="T47" fmla="*/ 0 h 166"/>
                          <a:gd name="T48" fmla="*/ 14 w 27"/>
                          <a:gd name="T49" fmla="*/ 5 h 166"/>
                          <a:gd name="T50" fmla="*/ 14 w 27"/>
                          <a:gd name="T51" fmla="*/ 16 h 166"/>
                          <a:gd name="T52" fmla="*/ 15 w 27"/>
                          <a:gd name="T53" fmla="*/ 26 h 166"/>
                          <a:gd name="T54" fmla="*/ 15 w 27"/>
                          <a:gd name="T55" fmla="*/ 39 h 166"/>
                          <a:gd name="T56" fmla="*/ 16 w 27"/>
                          <a:gd name="T57" fmla="*/ 63 h 166"/>
                          <a:gd name="T58" fmla="*/ 16 w 27"/>
                          <a:gd name="T59" fmla="*/ 106 h 166"/>
                          <a:gd name="T60" fmla="*/ 17 w 27"/>
                          <a:gd name="T61" fmla="*/ 155 h 166"/>
                          <a:gd name="T62" fmla="*/ 18 w 27"/>
                          <a:gd name="T63" fmla="*/ 72 h 166"/>
                          <a:gd name="T64" fmla="*/ 18 w 27"/>
                          <a:gd name="T65" fmla="*/ 27 h 166"/>
                          <a:gd name="T66" fmla="*/ 19 w 27"/>
                          <a:gd name="T67" fmla="*/ 12 h 166"/>
                          <a:gd name="T68" fmla="*/ 19 w 27"/>
                          <a:gd name="T69" fmla="*/ 15 h 166"/>
                          <a:gd name="T70" fmla="*/ 20 w 27"/>
                          <a:gd name="T71" fmla="*/ 31 h 166"/>
                          <a:gd name="T72" fmla="*/ 20 w 27"/>
                          <a:gd name="T73" fmla="*/ 56 h 166"/>
                          <a:gd name="T74" fmla="*/ 21 w 27"/>
                          <a:gd name="T75" fmla="*/ 78 h 166"/>
                          <a:gd name="T76" fmla="*/ 22 w 27"/>
                          <a:gd name="T77" fmla="*/ 64 h 166"/>
                          <a:gd name="T78" fmla="*/ 22 w 27"/>
                          <a:gd name="T79" fmla="*/ 53 h 166"/>
                          <a:gd name="T80" fmla="*/ 22 w 27"/>
                          <a:gd name="T81" fmla="*/ 69 h 166"/>
                          <a:gd name="T82" fmla="*/ 23 w 27"/>
                          <a:gd name="T83" fmla="*/ 111 h 166"/>
                          <a:gd name="T84" fmla="*/ 23 w 27"/>
                          <a:gd name="T85" fmla="*/ 128 h 166"/>
                          <a:gd name="T86" fmla="*/ 24 w 27"/>
                          <a:gd name="T87" fmla="*/ 78 h 166"/>
                          <a:gd name="T88" fmla="*/ 25 w 27"/>
                          <a:gd name="T89" fmla="*/ 49 h 166"/>
                          <a:gd name="T90" fmla="*/ 25 w 27"/>
                          <a:gd name="T91" fmla="*/ 46 h 166"/>
                          <a:gd name="T92" fmla="*/ 26 w 27"/>
                          <a:gd name="T93" fmla="*/ 58 h 166"/>
                          <a:gd name="T94" fmla="*/ 26 w 27"/>
                          <a:gd name="T95" fmla="*/ 62 h 166"/>
                          <a:gd name="T96" fmla="*/ 27 w 27"/>
                          <a:gd name="T97" fmla="*/ 51 h 166"/>
                          <a:gd name="T98" fmla="*/ 27 w 27"/>
                          <a:gd name="T99" fmla="*/ 49 h 16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7" h="166">
                            <a:moveTo>
                              <a:pt x="0" y="51"/>
                            </a:moveTo>
                            <a:lnTo>
                              <a:pt x="1" y="64"/>
                            </a:lnTo>
                            <a:lnTo>
                              <a:pt x="2" y="19"/>
                            </a:lnTo>
                            <a:lnTo>
                              <a:pt x="2" y="42"/>
                            </a:lnTo>
                            <a:lnTo>
                              <a:pt x="2" y="166"/>
                            </a:lnTo>
                            <a:lnTo>
                              <a:pt x="3" y="33"/>
                            </a:lnTo>
                            <a:lnTo>
                              <a:pt x="4" y="20"/>
                            </a:lnTo>
                            <a:lnTo>
                              <a:pt x="4" y="41"/>
                            </a:lnTo>
                            <a:lnTo>
                              <a:pt x="5" y="71"/>
                            </a:lnTo>
                            <a:lnTo>
                              <a:pt x="6" y="71"/>
                            </a:lnTo>
                            <a:lnTo>
                              <a:pt x="6" y="31"/>
                            </a:lnTo>
                            <a:lnTo>
                              <a:pt x="6" y="7"/>
                            </a:lnTo>
                            <a:lnTo>
                              <a:pt x="7" y="6"/>
                            </a:lnTo>
                            <a:lnTo>
                              <a:pt x="7" y="12"/>
                            </a:lnTo>
                            <a:lnTo>
                              <a:pt x="8" y="15"/>
                            </a:lnTo>
                            <a:lnTo>
                              <a:pt x="9" y="17"/>
                            </a:lnTo>
                            <a:lnTo>
                              <a:pt x="9" y="24"/>
                            </a:lnTo>
                            <a:lnTo>
                              <a:pt x="10" y="49"/>
                            </a:lnTo>
                            <a:lnTo>
                              <a:pt x="10" y="74"/>
                            </a:lnTo>
                            <a:lnTo>
                              <a:pt x="11" y="58"/>
                            </a:lnTo>
                            <a:lnTo>
                              <a:pt x="11" y="40"/>
                            </a:lnTo>
                            <a:lnTo>
                              <a:pt x="12" y="22"/>
                            </a:lnTo>
                            <a:lnTo>
                              <a:pt x="13" y="6"/>
                            </a:lnTo>
                            <a:lnTo>
                              <a:pt x="13" y="0"/>
                            </a:lnTo>
                            <a:lnTo>
                              <a:pt x="14" y="5"/>
                            </a:lnTo>
                            <a:lnTo>
                              <a:pt x="14" y="16"/>
                            </a:lnTo>
                            <a:lnTo>
                              <a:pt x="15" y="26"/>
                            </a:lnTo>
                            <a:lnTo>
                              <a:pt x="15" y="39"/>
                            </a:lnTo>
                            <a:lnTo>
                              <a:pt x="16" y="63"/>
                            </a:lnTo>
                            <a:lnTo>
                              <a:pt x="16" y="106"/>
                            </a:lnTo>
                            <a:lnTo>
                              <a:pt x="17" y="155"/>
                            </a:lnTo>
                            <a:lnTo>
                              <a:pt x="18" y="72"/>
                            </a:lnTo>
                            <a:lnTo>
                              <a:pt x="18" y="27"/>
                            </a:lnTo>
                            <a:lnTo>
                              <a:pt x="19" y="12"/>
                            </a:lnTo>
                            <a:lnTo>
                              <a:pt x="19" y="15"/>
                            </a:lnTo>
                            <a:lnTo>
                              <a:pt x="20" y="31"/>
                            </a:lnTo>
                            <a:lnTo>
                              <a:pt x="20" y="56"/>
                            </a:lnTo>
                            <a:lnTo>
                              <a:pt x="21" y="78"/>
                            </a:lnTo>
                            <a:lnTo>
                              <a:pt x="22" y="64"/>
                            </a:lnTo>
                            <a:lnTo>
                              <a:pt x="22" y="53"/>
                            </a:lnTo>
                            <a:lnTo>
                              <a:pt x="22" y="69"/>
                            </a:lnTo>
                            <a:lnTo>
                              <a:pt x="23" y="111"/>
                            </a:lnTo>
                            <a:lnTo>
                              <a:pt x="23" y="128"/>
                            </a:lnTo>
                            <a:lnTo>
                              <a:pt x="24" y="78"/>
                            </a:lnTo>
                            <a:lnTo>
                              <a:pt x="25" y="49"/>
                            </a:lnTo>
                            <a:lnTo>
                              <a:pt x="25" y="46"/>
                            </a:lnTo>
                            <a:lnTo>
                              <a:pt x="26" y="58"/>
                            </a:lnTo>
                            <a:lnTo>
                              <a:pt x="26" y="62"/>
                            </a:lnTo>
                            <a:lnTo>
                              <a:pt x="27" y="51"/>
                            </a:lnTo>
                            <a:lnTo>
                              <a:pt x="27" y="4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61" name="Freeform 176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264401" y="3956051"/>
                        <a:ext cx="44450" cy="228600"/>
                      </a:xfrm>
                      <a:custGeom>
                        <a:avLst/>
                        <a:gdLst>
                          <a:gd name="T0" fmla="*/ 0 w 28"/>
                          <a:gd name="T1" fmla="*/ 0 h 144"/>
                          <a:gd name="T2" fmla="*/ 1 w 28"/>
                          <a:gd name="T3" fmla="*/ 26 h 144"/>
                          <a:gd name="T4" fmla="*/ 2 w 28"/>
                          <a:gd name="T5" fmla="*/ 110 h 144"/>
                          <a:gd name="T6" fmla="*/ 2 w 28"/>
                          <a:gd name="T7" fmla="*/ 93 h 144"/>
                          <a:gd name="T8" fmla="*/ 3 w 28"/>
                          <a:gd name="T9" fmla="*/ 35 h 144"/>
                          <a:gd name="T10" fmla="*/ 3 w 28"/>
                          <a:gd name="T11" fmla="*/ 8 h 144"/>
                          <a:gd name="T12" fmla="*/ 4 w 28"/>
                          <a:gd name="T13" fmla="*/ 0 h 144"/>
                          <a:gd name="T14" fmla="*/ 4 w 28"/>
                          <a:gd name="T15" fmla="*/ 27 h 144"/>
                          <a:gd name="T16" fmla="*/ 5 w 28"/>
                          <a:gd name="T17" fmla="*/ 72 h 144"/>
                          <a:gd name="T18" fmla="*/ 5 w 28"/>
                          <a:gd name="T19" fmla="*/ 48 h 144"/>
                          <a:gd name="T20" fmla="*/ 6 w 28"/>
                          <a:gd name="T21" fmla="*/ 35 h 144"/>
                          <a:gd name="T22" fmla="*/ 7 w 28"/>
                          <a:gd name="T23" fmla="*/ 46 h 144"/>
                          <a:gd name="T24" fmla="*/ 7 w 28"/>
                          <a:gd name="T25" fmla="*/ 118 h 144"/>
                          <a:gd name="T26" fmla="*/ 8 w 28"/>
                          <a:gd name="T27" fmla="*/ 142 h 144"/>
                          <a:gd name="T28" fmla="*/ 8 w 28"/>
                          <a:gd name="T29" fmla="*/ 94 h 144"/>
                          <a:gd name="T30" fmla="*/ 9 w 28"/>
                          <a:gd name="T31" fmla="*/ 101 h 144"/>
                          <a:gd name="T32" fmla="*/ 9 w 28"/>
                          <a:gd name="T33" fmla="*/ 84 h 144"/>
                          <a:gd name="T34" fmla="*/ 10 w 28"/>
                          <a:gd name="T35" fmla="*/ 75 h 144"/>
                          <a:gd name="T36" fmla="*/ 11 w 28"/>
                          <a:gd name="T37" fmla="*/ 28 h 144"/>
                          <a:gd name="T38" fmla="*/ 11 w 28"/>
                          <a:gd name="T39" fmla="*/ 5 h 144"/>
                          <a:gd name="T40" fmla="*/ 12 w 28"/>
                          <a:gd name="T41" fmla="*/ 18 h 144"/>
                          <a:gd name="T42" fmla="*/ 12 w 28"/>
                          <a:gd name="T43" fmla="*/ 42 h 144"/>
                          <a:gd name="T44" fmla="*/ 12 w 28"/>
                          <a:gd name="T45" fmla="*/ 23 h 144"/>
                          <a:gd name="T46" fmla="*/ 13 w 28"/>
                          <a:gd name="T47" fmla="*/ 9 h 144"/>
                          <a:gd name="T48" fmla="*/ 14 w 28"/>
                          <a:gd name="T49" fmla="*/ 14 h 144"/>
                          <a:gd name="T50" fmla="*/ 14 w 28"/>
                          <a:gd name="T51" fmla="*/ 21 h 144"/>
                          <a:gd name="T52" fmla="*/ 15 w 28"/>
                          <a:gd name="T53" fmla="*/ 17 h 144"/>
                          <a:gd name="T54" fmla="*/ 16 w 28"/>
                          <a:gd name="T55" fmla="*/ 23 h 144"/>
                          <a:gd name="T56" fmla="*/ 16 w 28"/>
                          <a:gd name="T57" fmla="*/ 37 h 144"/>
                          <a:gd name="T58" fmla="*/ 16 w 28"/>
                          <a:gd name="T59" fmla="*/ 25 h 144"/>
                          <a:gd name="T60" fmla="*/ 17 w 28"/>
                          <a:gd name="T61" fmla="*/ 9 h 144"/>
                          <a:gd name="T62" fmla="*/ 18 w 28"/>
                          <a:gd name="T63" fmla="*/ 5 h 144"/>
                          <a:gd name="T64" fmla="*/ 18 w 28"/>
                          <a:gd name="T65" fmla="*/ 22 h 144"/>
                          <a:gd name="T66" fmla="*/ 19 w 28"/>
                          <a:gd name="T67" fmla="*/ 53 h 144"/>
                          <a:gd name="T68" fmla="*/ 19 w 28"/>
                          <a:gd name="T69" fmla="*/ 144 h 144"/>
                          <a:gd name="T70" fmla="*/ 20 w 28"/>
                          <a:gd name="T71" fmla="*/ 67 h 144"/>
                          <a:gd name="T72" fmla="*/ 20 w 28"/>
                          <a:gd name="T73" fmla="*/ 39 h 144"/>
                          <a:gd name="T74" fmla="*/ 21 w 28"/>
                          <a:gd name="T75" fmla="*/ 55 h 144"/>
                          <a:gd name="T76" fmla="*/ 21 w 28"/>
                          <a:gd name="T77" fmla="*/ 75 h 144"/>
                          <a:gd name="T78" fmla="*/ 22 w 28"/>
                          <a:gd name="T79" fmla="*/ 85 h 144"/>
                          <a:gd name="T80" fmla="*/ 23 w 28"/>
                          <a:gd name="T81" fmla="*/ 73 h 144"/>
                          <a:gd name="T82" fmla="*/ 23 w 28"/>
                          <a:gd name="T83" fmla="*/ 49 h 144"/>
                          <a:gd name="T84" fmla="*/ 24 w 28"/>
                          <a:gd name="T85" fmla="*/ 46 h 144"/>
                          <a:gd name="T86" fmla="*/ 24 w 28"/>
                          <a:gd name="T87" fmla="*/ 80 h 144"/>
                          <a:gd name="T88" fmla="*/ 25 w 28"/>
                          <a:gd name="T89" fmla="*/ 142 h 144"/>
                          <a:gd name="T90" fmla="*/ 25 w 28"/>
                          <a:gd name="T91" fmla="*/ 110 h 144"/>
                          <a:gd name="T92" fmla="*/ 26 w 28"/>
                          <a:gd name="T93" fmla="*/ 37 h 144"/>
                          <a:gd name="T94" fmla="*/ 27 w 28"/>
                          <a:gd name="T95" fmla="*/ 32 h 144"/>
                          <a:gd name="T96" fmla="*/ 27 w 28"/>
                          <a:gd name="T97" fmla="*/ 80 h 144"/>
                          <a:gd name="T98" fmla="*/ 28 w 28"/>
                          <a:gd name="T99" fmla="*/ 131 h 14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8" h="144">
                            <a:moveTo>
                              <a:pt x="0" y="0"/>
                            </a:moveTo>
                            <a:lnTo>
                              <a:pt x="1" y="26"/>
                            </a:lnTo>
                            <a:lnTo>
                              <a:pt x="2" y="110"/>
                            </a:lnTo>
                            <a:lnTo>
                              <a:pt x="2" y="93"/>
                            </a:lnTo>
                            <a:lnTo>
                              <a:pt x="3" y="35"/>
                            </a:lnTo>
                            <a:lnTo>
                              <a:pt x="3" y="8"/>
                            </a:lnTo>
                            <a:lnTo>
                              <a:pt x="4" y="0"/>
                            </a:lnTo>
                            <a:lnTo>
                              <a:pt x="4" y="27"/>
                            </a:lnTo>
                            <a:lnTo>
                              <a:pt x="5" y="72"/>
                            </a:lnTo>
                            <a:lnTo>
                              <a:pt x="5" y="48"/>
                            </a:lnTo>
                            <a:lnTo>
                              <a:pt x="6" y="35"/>
                            </a:lnTo>
                            <a:lnTo>
                              <a:pt x="7" y="46"/>
                            </a:lnTo>
                            <a:lnTo>
                              <a:pt x="7" y="118"/>
                            </a:lnTo>
                            <a:lnTo>
                              <a:pt x="8" y="142"/>
                            </a:lnTo>
                            <a:lnTo>
                              <a:pt x="8" y="94"/>
                            </a:lnTo>
                            <a:lnTo>
                              <a:pt x="9" y="101"/>
                            </a:lnTo>
                            <a:lnTo>
                              <a:pt x="9" y="84"/>
                            </a:lnTo>
                            <a:lnTo>
                              <a:pt x="10" y="75"/>
                            </a:lnTo>
                            <a:lnTo>
                              <a:pt x="11" y="28"/>
                            </a:lnTo>
                            <a:lnTo>
                              <a:pt x="11" y="5"/>
                            </a:lnTo>
                            <a:lnTo>
                              <a:pt x="12" y="18"/>
                            </a:lnTo>
                            <a:lnTo>
                              <a:pt x="12" y="42"/>
                            </a:lnTo>
                            <a:lnTo>
                              <a:pt x="12" y="23"/>
                            </a:lnTo>
                            <a:lnTo>
                              <a:pt x="13" y="9"/>
                            </a:lnTo>
                            <a:lnTo>
                              <a:pt x="14" y="14"/>
                            </a:lnTo>
                            <a:lnTo>
                              <a:pt x="14" y="21"/>
                            </a:lnTo>
                            <a:lnTo>
                              <a:pt x="15" y="17"/>
                            </a:lnTo>
                            <a:lnTo>
                              <a:pt x="16" y="23"/>
                            </a:lnTo>
                            <a:lnTo>
                              <a:pt x="16" y="37"/>
                            </a:lnTo>
                            <a:lnTo>
                              <a:pt x="16" y="25"/>
                            </a:lnTo>
                            <a:lnTo>
                              <a:pt x="17" y="9"/>
                            </a:lnTo>
                            <a:lnTo>
                              <a:pt x="18" y="5"/>
                            </a:lnTo>
                            <a:lnTo>
                              <a:pt x="18" y="22"/>
                            </a:lnTo>
                            <a:lnTo>
                              <a:pt x="19" y="53"/>
                            </a:lnTo>
                            <a:lnTo>
                              <a:pt x="19" y="144"/>
                            </a:lnTo>
                            <a:lnTo>
                              <a:pt x="20" y="67"/>
                            </a:lnTo>
                            <a:lnTo>
                              <a:pt x="20" y="39"/>
                            </a:lnTo>
                            <a:lnTo>
                              <a:pt x="21" y="55"/>
                            </a:lnTo>
                            <a:lnTo>
                              <a:pt x="21" y="75"/>
                            </a:lnTo>
                            <a:lnTo>
                              <a:pt x="22" y="85"/>
                            </a:lnTo>
                            <a:lnTo>
                              <a:pt x="23" y="73"/>
                            </a:lnTo>
                            <a:lnTo>
                              <a:pt x="23" y="49"/>
                            </a:lnTo>
                            <a:lnTo>
                              <a:pt x="24" y="46"/>
                            </a:lnTo>
                            <a:lnTo>
                              <a:pt x="24" y="80"/>
                            </a:lnTo>
                            <a:lnTo>
                              <a:pt x="25" y="142"/>
                            </a:lnTo>
                            <a:lnTo>
                              <a:pt x="25" y="110"/>
                            </a:lnTo>
                            <a:lnTo>
                              <a:pt x="26" y="37"/>
                            </a:lnTo>
                            <a:lnTo>
                              <a:pt x="27" y="32"/>
                            </a:lnTo>
                            <a:lnTo>
                              <a:pt x="27" y="80"/>
                            </a:lnTo>
                            <a:lnTo>
                              <a:pt x="28" y="131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62" name="Freeform 176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308851" y="3948114"/>
                        <a:ext cx="42863" cy="360363"/>
                      </a:xfrm>
                      <a:custGeom>
                        <a:avLst/>
                        <a:gdLst>
                          <a:gd name="T0" fmla="*/ 0 w 27"/>
                          <a:gd name="T1" fmla="*/ 136 h 227"/>
                          <a:gd name="T2" fmla="*/ 0 w 27"/>
                          <a:gd name="T3" fmla="*/ 224 h 227"/>
                          <a:gd name="T4" fmla="*/ 1 w 27"/>
                          <a:gd name="T5" fmla="*/ 85 h 227"/>
                          <a:gd name="T6" fmla="*/ 1 w 27"/>
                          <a:gd name="T7" fmla="*/ 44 h 227"/>
                          <a:gd name="T8" fmla="*/ 2 w 27"/>
                          <a:gd name="T9" fmla="*/ 20 h 227"/>
                          <a:gd name="T10" fmla="*/ 2 w 27"/>
                          <a:gd name="T11" fmla="*/ 4 h 227"/>
                          <a:gd name="T12" fmla="*/ 3 w 27"/>
                          <a:gd name="T13" fmla="*/ 5 h 227"/>
                          <a:gd name="T14" fmla="*/ 4 w 27"/>
                          <a:gd name="T15" fmla="*/ 22 h 227"/>
                          <a:gd name="T16" fmla="*/ 4 w 27"/>
                          <a:gd name="T17" fmla="*/ 42 h 227"/>
                          <a:gd name="T18" fmla="*/ 4 w 27"/>
                          <a:gd name="T19" fmla="*/ 46 h 227"/>
                          <a:gd name="T20" fmla="*/ 5 w 27"/>
                          <a:gd name="T21" fmla="*/ 27 h 227"/>
                          <a:gd name="T22" fmla="*/ 6 w 27"/>
                          <a:gd name="T23" fmla="*/ 11 h 227"/>
                          <a:gd name="T24" fmla="*/ 6 w 27"/>
                          <a:gd name="T25" fmla="*/ 2 h 227"/>
                          <a:gd name="T26" fmla="*/ 7 w 27"/>
                          <a:gd name="T27" fmla="*/ 0 h 227"/>
                          <a:gd name="T28" fmla="*/ 8 w 27"/>
                          <a:gd name="T29" fmla="*/ 12 h 227"/>
                          <a:gd name="T30" fmla="*/ 8 w 27"/>
                          <a:gd name="T31" fmla="*/ 53 h 227"/>
                          <a:gd name="T32" fmla="*/ 8 w 27"/>
                          <a:gd name="T33" fmla="*/ 162 h 227"/>
                          <a:gd name="T34" fmla="*/ 9 w 27"/>
                          <a:gd name="T35" fmla="*/ 166 h 227"/>
                          <a:gd name="T36" fmla="*/ 9 w 27"/>
                          <a:gd name="T37" fmla="*/ 94 h 227"/>
                          <a:gd name="T38" fmla="*/ 10 w 27"/>
                          <a:gd name="T39" fmla="*/ 57 h 227"/>
                          <a:gd name="T40" fmla="*/ 11 w 27"/>
                          <a:gd name="T41" fmla="*/ 57 h 227"/>
                          <a:gd name="T42" fmla="*/ 11 w 27"/>
                          <a:gd name="T43" fmla="*/ 71 h 227"/>
                          <a:gd name="T44" fmla="*/ 12 w 27"/>
                          <a:gd name="T45" fmla="*/ 76 h 227"/>
                          <a:gd name="T46" fmla="*/ 12 w 27"/>
                          <a:gd name="T47" fmla="*/ 76 h 227"/>
                          <a:gd name="T48" fmla="*/ 13 w 27"/>
                          <a:gd name="T49" fmla="*/ 63 h 227"/>
                          <a:gd name="T50" fmla="*/ 13 w 27"/>
                          <a:gd name="T51" fmla="*/ 34 h 227"/>
                          <a:gd name="T52" fmla="*/ 14 w 27"/>
                          <a:gd name="T53" fmla="*/ 15 h 227"/>
                          <a:gd name="T54" fmla="*/ 15 w 27"/>
                          <a:gd name="T55" fmla="*/ 20 h 227"/>
                          <a:gd name="T56" fmla="*/ 15 w 27"/>
                          <a:gd name="T57" fmla="*/ 38 h 227"/>
                          <a:gd name="T58" fmla="*/ 16 w 27"/>
                          <a:gd name="T59" fmla="*/ 31 h 227"/>
                          <a:gd name="T60" fmla="*/ 16 w 27"/>
                          <a:gd name="T61" fmla="*/ 25 h 227"/>
                          <a:gd name="T62" fmla="*/ 17 w 27"/>
                          <a:gd name="T63" fmla="*/ 63 h 227"/>
                          <a:gd name="T64" fmla="*/ 17 w 27"/>
                          <a:gd name="T65" fmla="*/ 221 h 227"/>
                          <a:gd name="T66" fmla="*/ 18 w 27"/>
                          <a:gd name="T67" fmla="*/ 225 h 227"/>
                          <a:gd name="T68" fmla="*/ 18 w 27"/>
                          <a:gd name="T69" fmla="*/ 134 h 227"/>
                          <a:gd name="T70" fmla="*/ 19 w 27"/>
                          <a:gd name="T71" fmla="*/ 59 h 227"/>
                          <a:gd name="T72" fmla="*/ 20 w 27"/>
                          <a:gd name="T73" fmla="*/ 55 h 227"/>
                          <a:gd name="T74" fmla="*/ 20 w 27"/>
                          <a:gd name="T75" fmla="*/ 100 h 227"/>
                          <a:gd name="T76" fmla="*/ 21 w 27"/>
                          <a:gd name="T77" fmla="*/ 95 h 227"/>
                          <a:gd name="T78" fmla="*/ 21 w 27"/>
                          <a:gd name="T79" fmla="*/ 75 h 227"/>
                          <a:gd name="T80" fmla="*/ 22 w 27"/>
                          <a:gd name="T81" fmla="*/ 99 h 227"/>
                          <a:gd name="T82" fmla="*/ 22 w 27"/>
                          <a:gd name="T83" fmla="*/ 165 h 227"/>
                          <a:gd name="T84" fmla="*/ 23 w 27"/>
                          <a:gd name="T85" fmla="*/ 227 h 227"/>
                          <a:gd name="T86" fmla="*/ 24 w 27"/>
                          <a:gd name="T87" fmla="*/ 163 h 227"/>
                          <a:gd name="T88" fmla="*/ 24 w 27"/>
                          <a:gd name="T89" fmla="*/ 110 h 227"/>
                          <a:gd name="T90" fmla="*/ 24 w 27"/>
                          <a:gd name="T91" fmla="*/ 79 h 227"/>
                          <a:gd name="T92" fmla="*/ 25 w 27"/>
                          <a:gd name="T93" fmla="*/ 59 h 227"/>
                          <a:gd name="T94" fmla="*/ 25 w 27"/>
                          <a:gd name="T95" fmla="*/ 54 h 227"/>
                          <a:gd name="T96" fmla="*/ 26 w 27"/>
                          <a:gd name="T97" fmla="*/ 79 h 227"/>
                          <a:gd name="T98" fmla="*/ 27 w 27"/>
                          <a:gd name="T99" fmla="*/ 133 h 22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7" h="227">
                            <a:moveTo>
                              <a:pt x="0" y="136"/>
                            </a:moveTo>
                            <a:lnTo>
                              <a:pt x="0" y="224"/>
                            </a:lnTo>
                            <a:lnTo>
                              <a:pt x="1" y="85"/>
                            </a:lnTo>
                            <a:lnTo>
                              <a:pt x="1" y="44"/>
                            </a:lnTo>
                            <a:lnTo>
                              <a:pt x="2" y="20"/>
                            </a:lnTo>
                            <a:lnTo>
                              <a:pt x="2" y="4"/>
                            </a:lnTo>
                            <a:lnTo>
                              <a:pt x="3" y="5"/>
                            </a:lnTo>
                            <a:lnTo>
                              <a:pt x="4" y="22"/>
                            </a:lnTo>
                            <a:lnTo>
                              <a:pt x="4" y="42"/>
                            </a:lnTo>
                            <a:lnTo>
                              <a:pt x="4" y="46"/>
                            </a:lnTo>
                            <a:lnTo>
                              <a:pt x="5" y="27"/>
                            </a:lnTo>
                            <a:lnTo>
                              <a:pt x="6" y="11"/>
                            </a:lnTo>
                            <a:lnTo>
                              <a:pt x="6" y="2"/>
                            </a:lnTo>
                            <a:lnTo>
                              <a:pt x="7" y="0"/>
                            </a:lnTo>
                            <a:lnTo>
                              <a:pt x="8" y="12"/>
                            </a:lnTo>
                            <a:lnTo>
                              <a:pt x="8" y="53"/>
                            </a:lnTo>
                            <a:lnTo>
                              <a:pt x="8" y="162"/>
                            </a:lnTo>
                            <a:lnTo>
                              <a:pt x="9" y="166"/>
                            </a:lnTo>
                            <a:lnTo>
                              <a:pt x="9" y="94"/>
                            </a:lnTo>
                            <a:lnTo>
                              <a:pt x="10" y="57"/>
                            </a:lnTo>
                            <a:lnTo>
                              <a:pt x="11" y="57"/>
                            </a:lnTo>
                            <a:lnTo>
                              <a:pt x="11" y="71"/>
                            </a:lnTo>
                            <a:lnTo>
                              <a:pt x="12" y="76"/>
                            </a:lnTo>
                            <a:lnTo>
                              <a:pt x="12" y="76"/>
                            </a:lnTo>
                            <a:lnTo>
                              <a:pt x="13" y="63"/>
                            </a:lnTo>
                            <a:lnTo>
                              <a:pt x="13" y="34"/>
                            </a:lnTo>
                            <a:lnTo>
                              <a:pt x="14" y="15"/>
                            </a:lnTo>
                            <a:lnTo>
                              <a:pt x="15" y="20"/>
                            </a:lnTo>
                            <a:lnTo>
                              <a:pt x="15" y="38"/>
                            </a:lnTo>
                            <a:lnTo>
                              <a:pt x="16" y="31"/>
                            </a:lnTo>
                            <a:lnTo>
                              <a:pt x="16" y="25"/>
                            </a:lnTo>
                            <a:lnTo>
                              <a:pt x="17" y="63"/>
                            </a:lnTo>
                            <a:lnTo>
                              <a:pt x="17" y="221"/>
                            </a:lnTo>
                            <a:lnTo>
                              <a:pt x="18" y="225"/>
                            </a:lnTo>
                            <a:lnTo>
                              <a:pt x="18" y="134"/>
                            </a:lnTo>
                            <a:lnTo>
                              <a:pt x="19" y="59"/>
                            </a:lnTo>
                            <a:lnTo>
                              <a:pt x="20" y="55"/>
                            </a:lnTo>
                            <a:lnTo>
                              <a:pt x="20" y="100"/>
                            </a:lnTo>
                            <a:lnTo>
                              <a:pt x="21" y="95"/>
                            </a:lnTo>
                            <a:lnTo>
                              <a:pt x="21" y="75"/>
                            </a:lnTo>
                            <a:lnTo>
                              <a:pt x="22" y="99"/>
                            </a:lnTo>
                            <a:lnTo>
                              <a:pt x="22" y="165"/>
                            </a:lnTo>
                            <a:lnTo>
                              <a:pt x="23" y="227"/>
                            </a:lnTo>
                            <a:lnTo>
                              <a:pt x="24" y="163"/>
                            </a:lnTo>
                            <a:lnTo>
                              <a:pt x="24" y="110"/>
                            </a:lnTo>
                            <a:lnTo>
                              <a:pt x="24" y="79"/>
                            </a:lnTo>
                            <a:lnTo>
                              <a:pt x="25" y="59"/>
                            </a:lnTo>
                            <a:lnTo>
                              <a:pt x="25" y="54"/>
                            </a:lnTo>
                            <a:lnTo>
                              <a:pt x="26" y="79"/>
                            </a:lnTo>
                            <a:lnTo>
                              <a:pt x="27" y="133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63" name="Freeform 176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351713" y="4013201"/>
                        <a:ext cx="42863" cy="311150"/>
                      </a:xfrm>
                      <a:custGeom>
                        <a:avLst/>
                        <a:gdLst>
                          <a:gd name="T0" fmla="*/ 0 w 27"/>
                          <a:gd name="T1" fmla="*/ 92 h 196"/>
                          <a:gd name="T2" fmla="*/ 0 w 27"/>
                          <a:gd name="T3" fmla="*/ 82 h 196"/>
                          <a:gd name="T4" fmla="*/ 1 w 27"/>
                          <a:gd name="T5" fmla="*/ 99 h 196"/>
                          <a:gd name="T6" fmla="*/ 1 w 27"/>
                          <a:gd name="T7" fmla="*/ 119 h 196"/>
                          <a:gd name="T8" fmla="*/ 2 w 27"/>
                          <a:gd name="T9" fmla="*/ 43 h 196"/>
                          <a:gd name="T10" fmla="*/ 2 w 27"/>
                          <a:gd name="T11" fmla="*/ 29 h 196"/>
                          <a:gd name="T12" fmla="*/ 3 w 27"/>
                          <a:gd name="T13" fmla="*/ 46 h 196"/>
                          <a:gd name="T14" fmla="*/ 4 w 27"/>
                          <a:gd name="T15" fmla="*/ 37 h 196"/>
                          <a:gd name="T16" fmla="*/ 4 w 27"/>
                          <a:gd name="T17" fmla="*/ 47 h 196"/>
                          <a:gd name="T18" fmla="*/ 5 w 27"/>
                          <a:gd name="T19" fmla="*/ 189 h 196"/>
                          <a:gd name="T20" fmla="*/ 5 w 27"/>
                          <a:gd name="T21" fmla="*/ 69 h 196"/>
                          <a:gd name="T22" fmla="*/ 6 w 27"/>
                          <a:gd name="T23" fmla="*/ 44 h 196"/>
                          <a:gd name="T24" fmla="*/ 6 w 27"/>
                          <a:gd name="T25" fmla="*/ 40 h 196"/>
                          <a:gd name="T26" fmla="*/ 7 w 27"/>
                          <a:gd name="T27" fmla="*/ 5 h 196"/>
                          <a:gd name="T28" fmla="*/ 7 w 27"/>
                          <a:gd name="T29" fmla="*/ 0 h 196"/>
                          <a:gd name="T30" fmla="*/ 8 w 27"/>
                          <a:gd name="T31" fmla="*/ 28 h 196"/>
                          <a:gd name="T32" fmla="*/ 9 w 27"/>
                          <a:gd name="T33" fmla="*/ 61 h 196"/>
                          <a:gd name="T34" fmla="*/ 9 w 27"/>
                          <a:gd name="T35" fmla="*/ 67 h 196"/>
                          <a:gd name="T36" fmla="*/ 10 w 27"/>
                          <a:gd name="T37" fmla="*/ 58 h 196"/>
                          <a:gd name="T38" fmla="*/ 10 w 27"/>
                          <a:gd name="T39" fmla="*/ 58 h 196"/>
                          <a:gd name="T40" fmla="*/ 11 w 27"/>
                          <a:gd name="T41" fmla="*/ 71 h 196"/>
                          <a:gd name="T42" fmla="*/ 11 w 27"/>
                          <a:gd name="T43" fmla="*/ 88 h 196"/>
                          <a:gd name="T44" fmla="*/ 12 w 27"/>
                          <a:gd name="T45" fmla="*/ 107 h 196"/>
                          <a:gd name="T46" fmla="*/ 13 w 27"/>
                          <a:gd name="T47" fmla="*/ 138 h 196"/>
                          <a:gd name="T48" fmla="*/ 13 w 27"/>
                          <a:gd name="T49" fmla="*/ 119 h 196"/>
                          <a:gd name="T50" fmla="*/ 14 w 27"/>
                          <a:gd name="T51" fmla="*/ 59 h 196"/>
                          <a:gd name="T52" fmla="*/ 14 w 27"/>
                          <a:gd name="T53" fmla="*/ 43 h 196"/>
                          <a:gd name="T54" fmla="*/ 14 w 27"/>
                          <a:gd name="T55" fmla="*/ 64 h 196"/>
                          <a:gd name="T56" fmla="*/ 15 w 27"/>
                          <a:gd name="T57" fmla="*/ 66 h 196"/>
                          <a:gd name="T58" fmla="*/ 16 w 27"/>
                          <a:gd name="T59" fmla="*/ 47 h 196"/>
                          <a:gd name="T60" fmla="*/ 16 w 27"/>
                          <a:gd name="T61" fmla="*/ 77 h 196"/>
                          <a:gd name="T62" fmla="*/ 17 w 27"/>
                          <a:gd name="T63" fmla="*/ 126 h 196"/>
                          <a:gd name="T64" fmla="*/ 17 w 27"/>
                          <a:gd name="T65" fmla="*/ 30 h 196"/>
                          <a:gd name="T66" fmla="*/ 18 w 27"/>
                          <a:gd name="T67" fmla="*/ 23 h 196"/>
                          <a:gd name="T68" fmla="*/ 18 w 27"/>
                          <a:gd name="T69" fmla="*/ 67 h 196"/>
                          <a:gd name="T70" fmla="*/ 19 w 27"/>
                          <a:gd name="T71" fmla="*/ 121 h 196"/>
                          <a:gd name="T72" fmla="*/ 20 w 27"/>
                          <a:gd name="T73" fmla="*/ 150 h 196"/>
                          <a:gd name="T74" fmla="*/ 20 w 27"/>
                          <a:gd name="T75" fmla="*/ 196 h 196"/>
                          <a:gd name="T76" fmla="*/ 21 w 27"/>
                          <a:gd name="T77" fmla="*/ 76 h 196"/>
                          <a:gd name="T78" fmla="*/ 21 w 27"/>
                          <a:gd name="T79" fmla="*/ 51 h 196"/>
                          <a:gd name="T80" fmla="*/ 22 w 27"/>
                          <a:gd name="T81" fmla="*/ 60 h 196"/>
                          <a:gd name="T82" fmla="*/ 22 w 27"/>
                          <a:gd name="T83" fmla="*/ 80 h 196"/>
                          <a:gd name="T84" fmla="*/ 23 w 27"/>
                          <a:gd name="T85" fmla="*/ 84 h 196"/>
                          <a:gd name="T86" fmla="*/ 23 w 27"/>
                          <a:gd name="T87" fmla="*/ 82 h 196"/>
                          <a:gd name="T88" fmla="*/ 24 w 27"/>
                          <a:gd name="T89" fmla="*/ 95 h 196"/>
                          <a:gd name="T90" fmla="*/ 25 w 27"/>
                          <a:gd name="T91" fmla="*/ 76 h 196"/>
                          <a:gd name="T92" fmla="*/ 25 w 27"/>
                          <a:gd name="T93" fmla="*/ 46 h 196"/>
                          <a:gd name="T94" fmla="*/ 26 w 27"/>
                          <a:gd name="T95" fmla="*/ 47 h 196"/>
                          <a:gd name="T96" fmla="*/ 26 w 27"/>
                          <a:gd name="T97" fmla="*/ 71 h 196"/>
                          <a:gd name="T98" fmla="*/ 27 w 27"/>
                          <a:gd name="T99" fmla="*/ 96 h 19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7" h="196">
                            <a:moveTo>
                              <a:pt x="0" y="92"/>
                            </a:moveTo>
                            <a:lnTo>
                              <a:pt x="0" y="82"/>
                            </a:lnTo>
                            <a:lnTo>
                              <a:pt x="1" y="99"/>
                            </a:lnTo>
                            <a:lnTo>
                              <a:pt x="1" y="119"/>
                            </a:lnTo>
                            <a:lnTo>
                              <a:pt x="2" y="43"/>
                            </a:lnTo>
                            <a:lnTo>
                              <a:pt x="2" y="29"/>
                            </a:lnTo>
                            <a:lnTo>
                              <a:pt x="3" y="46"/>
                            </a:lnTo>
                            <a:lnTo>
                              <a:pt x="4" y="37"/>
                            </a:lnTo>
                            <a:lnTo>
                              <a:pt x="4" y="47"/>
                            </a:lnTo>
                            <a:lnTo>
                              <a:pt x="5" y="189"/>
                            </a:lnTo>
                            <a:lnTo>
                              <a:pt x="5" y="69"/>
                            </a:lnTo>
                            <a:lnTo>
                              <a:pt x="6" y="44"/>
                            </a:lnTo>
                            <a:lnTo>
                              <a:pt x="6" y="40"/>
                            </a:lnTo>
                            <a:lnTo>
                              <a:pt x="7" y="5"/>
                            </a:lnTo>
                            <a:lnTo>
                              <a:pt x="7" y="0"/>
                            </a:lnTo>
                            <a:lnTo>
                              <a:pt x="8" y="28"/>
                            </a:lnTo>
                            <a:lnTo>
                              <a:pt x="9" y="61"/>
                            </a:lnTo>
                            <a:lnTo>
                              <a:pt x="9" y="67"/>
                            </a:lnTo>
                            <a:lnTo>
                              <a:pt x="10" y="58"/>
                            </a:lnTo>
                            <a:lnTo>
                              <a:pt x="10" y="58"/>
                            </a:lnTo>
                            <a:lnTo>
                              <a:pt x="11" y="71"/>
                            </a:lnTo>
                            <a:lnTo>
                              <a:pt x="11" y="88"/>
                            </a:lnTo>
                            <a:lnTo>
                              <a:pt x="12" y="107"/>
                            </a:lnTo>
                            <a:lnTo>
                              <a:pt x="13" y="138"/>
                            </a:lnTo>
                            <a:lnTo>
                              <a:pt x="13" y="119"/>
                            </a:lnTo>
                            <a:lnTo>
                              <a:pt x="14" y="59"/>
                            </a:lnTo>
                            <a:lnTo>
                              <a:pt x="14" y="43"/>
                            </a:lnTo>
                            <a:lnTo>
                              <a:pt x="14" y="64"/>
                            </a:lnTo>
                            <a:lnTo>
                              <a:pt x="15" y="66"/>
                            </a:lnTo>
                            <a:lnTo>
                              <a:pt x="16" y="47"/>
                            </a:lnTo>
                            <a:lnTo>
                              <a:pt x="16" y="77"/>
                            </a:lnTo>
                            <a:lnTo>
                              <a:pt x="17" y="126"/>
                            </a:lnTo>
                            <a:lnTo>
                              <a:pt x="17" y="30"/>
                            </a:lnTo>
                            <a:lnTo>
                              <a:pt x="18" y="23"/>
                            </a:lnTo>
                            <a:lnTo>
                              <a:pt x="18" y="67"/>
                            </a:lnTo>
                            <a:lnTo>
                              <a:pt x="19" y="121"/>
                            </a:lnTo>
                            <a:lnTo>
                              <a:pt x="20" y="150"/>
                            </a:lnTo>
                            <a:lnTo>
                              <a:pt x="20" y="196"/>
                            </a:lnTo>
                            <a:lnTo>
                              <a:pt x="21" y="76"/>
                            </a:lnTo>
                            <a:lnTo>
                              <a:pt x="21" y="51"/>
                            </a:lnTo>
                            <a:lnTo>
                              <a:pt x="22" y="60"/>
                            </a:lnTo>
                            <a:lnTo>
                              <a:pt x="22" y="80"/>
                            </a:lnTo>
                            <a:lnTo>
                              <a:pt x="23" y="84"/>
                            </a:lnTo>
                            <a:lnTo>
                              <a:pt x="23" y="82"/>
                            </a:lnTo>
                            <a:lnTo>
                              <a:pt x="24" y="95"/>
                            </a:lnTo>
                            <a:lnTo>
                              <a:pt x="25" y="76"/>
                            </a:lnTo>
                            <a:lnTo>
                              <a:pt x="25" y="46"/>
                            </a:lnTo>
                            <a:lnTo>
                              <a:pt x="26" y="47"/>
                            </a:lnTo>
                            <a:lnTo>
                              <a:pt x="26" y="71"/>
                            </a:lnTo>
                            <a:lnTo>
                              <a:pt x="27" y="9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64" name="Freeform 176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394576" y="4054476"/>
                        <a:ext cx="42863" cy="269875"/>
                      </a:xfrm>
                      <a:custGeom>
                        <a:avLst/>
                        <a:gdLst>
                          <a:gd name="T0" fmla="*/ 0 w 27"/>
                          <a:gd name="T1" fmla="*/ 70 h 170"/>
                          <a:gd name="T2" fmla="*/ 0 w 27"/>
                          <a:gd name="T3" fmla="*/ 78 h 170"/>
                          <a:gd name="T4" fmla="*/ 1 w 27"/>
                          <a:gd name="T5" fmla="*/ 53 h 170"/>
                          <a:gd name="T6" fmla="*/ 2 w 27"/>
                          <a:gd name="T7" fmla="*/ 22 h 170"/>
                          <a:gd name="T8" fmla="*/ 2 w 27"/>
                          <a:gd name="T9" fmla="*/ 8 h 170"/>
                          <a:gd name="T10" fmla="*/ 3 w 27"/>
                          <a:gd name="T11" fmla="*/ 9 h 170"/>
                          <a:gd name="T12" fmla="*/ 3 w 27"/>
                          <a:gd name="T13" fmla="*/ 10 h 170"/>
                          <a:gd name="T14" fmla="*/ 3 w 27"/>
                          <a:gd name="T15" fmla="*/ 15 h 170"/>
                          <a:gd name="T16" fmla="*/ 4 w 27"/>
                          <a:gd name="T17" fmla="*/ 22 h 170"/>
                          <a:gd name="T18" fmla="*/ 5 w 27"/>
                          <a:gd name="T19" fmla="*/ 20 h 170"/>
                          <a:gd name="T20" fmla="*/ 5 w 27"/>
                          <a:gd name="T21" fmla="*/ 21 h 170"/>
                          <a:gd name="T22" fmla="*/ 6 w 27"/>
                          <a:gd name="T23" fmla="*/ 15 h 170"/>
                          <a:gd name="T24" fmla="*/ 7 w 27"/>
                          <a:gd name="T25" fmla="*/ 0 h 170"/>
                          <a:gd name="T26" fmla="*/ 7 w 27"/>
                          <a:gd name="T27" fmla="*/ 0 h 170"/>
                          <a:gd name="T28" fmla="*/ 7 w 27"/>
                          <a:gd name="T29" fmla="*/ 19 h 170"/>
                          <a:gd name="T30" fmla="*/ 8 w 27"/>
                          <a:gd name="T31" fmla="*/ 48 h 170"/>
                          <a:gd name="T32" fmla="*/ 9 w 27"/>
                          <a:gd name="T33" fmla="*/ 78 h 170"/>
                          <a:gd name="T34" fmla="*/ 9 w 27"/>
                          <a:gd name="T35" fmla="*/ 101 h 170"/>
                          <a:gd name="T36" fmla="*/ 10 w 27"/>
                          <a:gd name="T37" fmla="*/ 96 h 170"/>
                          <a:gd name="T38" fmla="*/ 10 w 27"/>
                          <a:gd name="T39" fmla="*/ 87 h 170"/>
                          <a:gd name="T40" fmla="*/ 11 w 27"/>
                          <a:gd name="T41" fmla="*/ 47 h 170"/>
                          <a:gd name="T42" fmla="*/ 11 w 27"/>
                          <a:gd name="T43" fmla="*/ 20 h 170"/>
                          <a:gd name="T44" fmla="*/ 12 w 27"/>
                          <a:gd name="T45" fmla="*/ 20 h 170"/>
                          <a:gd name="T46" fmla="*/ 12 w 27"/>
                          <a:gd name="T47" fmla="*/ 31 h 170"/>
                          <a:gd name="T48" fmla="*/ 13 w 27"/>
                          <a:gd name="T49" fmla="*/ 40 h 170"/>
                          <a:gd name="T50" fmla="*/ 14 w 27"/>
                          <a:gd name="T51" fmla="*/ 48 h 170"/>
                          <a:gd name="T52" fmla="*/ 14 w 27"/>
                          <a:gd name="T53" fmla="*/ 59 h 170"/>
                          <a:gd name="T54" fmla="*/ 15 w 27"/>
                          <a:gd name="T55" fmla="*/ 54 h 170"/>
                          <a:gd name="T56" fmla="*/ 15 w 27"/>
                          <a:gd name="T57" fmla="*/ 34 h 170"/>
                          <a:gd name="T58" fmla="*/ 16 w 27"/>
                          <a:gd name="T59" fmla="*/ 30 h 170"/>
                          <a:gd name="T60" fmla="*/ 16 w 27"/>
                          <a:gd name="T61" fmla="*/ 52 h 170"/>
                          <a:gd name="T62" fmla="*/ 17 w 27"/>
                          <a:gd name="T63" fmla="*/ 131 h 170"/>
                          <a:gd name="T64" fmla="*/ 18 w 27"/>
                          <a:gd name="T65" fmla="*/ 114 h 170"/>
                          <a:gd name="T66" fmla="*/ 18 w 27"/>
                          <a:gd name="T67" fmla="*/ 54 h 170"/>
                          <a:gd name="T68" fmla="*/ 19 w 27"/>
                          <a:gd name="T69" fmla="*/ 53 h 170"/>
                          <a:gd name="T70" fmla="*/ 19 w 27"/>
                          <a:gd name="T71" fmla="*/ 70 h 170"/>
                          <a:gd name="T72" fmla="*/ 20 w 27"/>
                          <a:gd name="T73" fmla="*/ 70 h 170"/>
                          <a:gd name="T74" fmla="*/ 20 w 27"/>
                          <a:gd name="T75" fmla="*/ 92 h 170"/>
                          <a:gd name="T76" fmla="*/ 21 w 27"/>
                          <a:gd name="T77" fmla="*/ 140 h 170"/>
                          <a:gd name="T78" fmla="*/ 21 w 27"/>
                          <a:gd name="T79" fmla="*/ 119 h 170"/>
                          <a:gd name="T80" fmla="*/ 22 w 27"/>
                          <a:gd name="T81" fmla="*/ 77 h 170"/>
                          <a:gd name="T82" fmla="*/ 23 w 27"/>
                          <a:gd name="T83" fmla="*/ 49 h 170"/>
                          <a:gd name="T84" fmla="*/ 23 w 27"/>
                          <a:gd name="T85" fmla="*/ 67 h 170"/>
                          <a:gd name="T86" fmla="*/ 24 w 27"/>
                          <a:gd name="T87" fmla="*/ 169 h 170"/>
                          <a:gd name="T88" fmla="*/ 24 w 27"/>
                          <a:gd name="T89" fmla="*/ 119 h 170"/>
                          <a:gd name="T90" fmla="*/ 25 w 27"/>
                          <a:gd name="T91" fmla="*/ 102 h 170"/>
                          <a:gd name="T92" fmla="*/ 25 w 27"/>
                          <a:gd name="T93" fmla="*/ 154 h 170"/>
                          <a:gd name="T94" fmla="*/ 26 w 27"/>
                          <a:gd name="T95" fmla="*/ 66 h 170"/>
                          <a:gd name="T96" fmla="*/ 26 w 27"/>
                          <a:gd name="T97" fmla="*/ 56 h 170"/>
                          <a:gd name="T98" fmla="*/ 27 w 27"/>
                          <a:gd name="T99" fmla="*/ 170 h 17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27" h="170">
                            <a:moveTo>
                              <a:pt x="0" y="70"/>
                            </a:moveTo>
                            <a:lnTo>
                              <a:pt x="0" y="78"/>
                            </a:lnTo>
                            <a:lnTo>
                              <a:pt x="1" y="53"/>
                            </a:lnTo>
                            <a:lnTo>
                              <a:pt x="2" y="22"/>
                            </a:lnTo>
                            <a:lnTo>
                              <a:pt x="2" y="8"/>
                            </a:lnTo>
                            <a:lnTo>
                              <a:pt x="3" y="9"/>
                            </a:lnTo>
                            <a:lnTo>
                              <a:pt x="3" y="10"/>
                            </a:lnTo>
                            <a:lnTo>
                              <a:pt x="3" y="15"/>
                            </a:lnTo>
                            <a:lnTo>
                              <a:pt x="4" y="22"/>
                            </a:lnTo>
                            <a:lnTo>
                              <a:pt x="5" y="20"/>
                            </a:lnTo>
                            <a:lnTo>
                              <a:pt x="5" y="21"/>
                            </a:lnTo>
                            <a:lnTo>
                              <a:pt x="6" y="15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7" y="19"/>
                            </a:lnTo>
                            <a:lnTo>
                              <a:pt x="8" y="48"/>
                            </a:lnTo>
                            <a:lnTo>
                              <a:pt x="9" y="78"/>
                            </a:lnTo>
                            <a:lnTo>
                              <a:pt x="9" y="101"/>
                            </a:lnTo>
                            <a:lnTo>
                              <a:pt x="10" y="96"/>
                            </a:lnTo>
                            <a:lnTo>
                              <a:pt x="10" y="87"/>
                            </a:lnTo>
                            <a:lnTo>
                              <a:pt x="11" y="47"/>
                            </a:lnTo>
                            <a:lnTo>
                              <a:pt x="11" y="20"/>
                            </a:lnTo>
                            <a:lnTo>
                              <a:pt x="12" y="20"/>
                            </a:lnTo>
                            <a:lnTo>
                              <a:pt x="12" y="31"/>
                            </a:lnTo>
                            <a:lnTo>
                              <a:pt x="13" y="40"/>
                            </a:lnTo>
                            <a:lnTo>
                              <a:pt x="14" y="48"/>
                            </a:lnTo>
                            <a:lnTo>
                              <a:pt x="14" y="59"/>
                            </a:lnTo>
                            <a:lnTo>
                              <a:pt x="15" y="54"/>
                            </a:lnTo>
                            <a:lnTo>
                              <a:pt x="15" y="34"/>
                            </a:lnTo>
                            <a:lnTo>
                              <a:pt x="16" y="30"/>
                            </a:lnTo>
                            <a:lnTo>
                              <a:pt x="16" y="52"/>
                            </a:lnTo>
                            <a:lnTo>
                              <a:pt x="17" y="131"/>
                            </a:lnTo>
                            <a:lnTo>
                              <a:pt x="18" y="114"/>
                            </a:lnTo>
                            <a:lnTo>
                              <a:pt x="18" y="54"/>
                            </a:lnTo>
                            <a:lnTo>
                              <a:pt x="19" y="53"/>
                            </a:lnTo>
                            <a:lnTo>
                              <a:pt x="19" y="70"/>
                            </a:lnTo>
                            <a:lnTo>
                              <a:pt x="20" y="70"/>
                            </a:lnTo>
                            <a:lnTo>
                              <a:pt x="20" y="92"/>
                            </a:lnTo>
                            <a:lnTo>
                              <a:pt x="21" y="140"/>
                            </a:lnTo>
                            <a:lnTo>
                              <a:pt x="21" y="119"/>
                            </a:lnTo>
                            <a:lnTo>
                              <a:pt x="22" y="77"/>
                            </a:lnTo>
                            <a:lnTo>
                              <a:pt x="23" y="49"/>
                            </a:lnTo>
                            <a:lnTo>
                              <a:pt x="23" y="67"/>
                            </a:lnTo>
                            <a:lnTo>
                              <a:pt x="24" y="169"/>
                            </a:lnTo>
                            <a:lnTo>
                              <a:pt x="24" y="119"/>
                            </a:lnTo>
                            <a:lnTo>
                              <a:pt x="25" y="102"/>
                            </a:lnTo>
                            <a:lnTo>
                              <a:pt x="25" y="154"/>
                            </a:lnTo>
                            <a:lnTo>
                              <a:pt x="26" y="66"/>
                            </a:lnTo>
                            <a:lnTo>
                              <a:pt x="26" y="56"/>
                            </a:lnTo>
                            <a:lnTo>
                              <a:pt x="27" y="17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65" name="Freeform 176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437438" y="4067176"/>
                        <a:ext cx="33338" cy="274638"/>
                      </a:xfrm>
                      <a:custGeom>
                        <a:avLst/>
                        <a:gdLst>
                          <a:gd name="T0" fmla="*/ 0 w 21"/>
                          <a:gd name="T1" fmla="*/ 162 h 173"/>
                          <a:gd name="T2" fmla="*/ 0 w 21"/>
                          <a:gd name="T3" fmla="*/ 64 h 173"/>
                          <a:gd name="T4" fmla="*/ 1 w 21"/>
                          <a:gd name="T5" fmla="*/ 15 h 173"/>
                          <a:gd name="T6" fmla="*/ 1 w 21"/>
                          <a:gd name="T7" fmla="*/ 9 h 173"/>
                          <a:gd name="T8" fmla="*/ 2 w 21"/>
                          <a:gd name="T9" fmla="*/ 23 h 173"/>
                          <a:gd name="T10" fmla="*/ 3 w 21"/>
                          <a:gd name="T11" fmla="*/ 42 h 173"/>
                          <a:gd name="T12" fmla="*/ 3 w 21"/>
                          <a:gd name="T13" fmla="*/ 59 h 173"/>
                          <a:gd name="T14" fmla="*/ 4 w 21"/>
                          <a:gd name="T15" fmla="*/ 75 h 173"/>
                          <a:gd name="T16" fmla="*/ 4 w 21"/>
                          <a:gd name="T17" fmla="*/ 103 h 173"/>
                          <a:gd name="T18" fmla="*/ 5 w 21"/>
                          <a:gd name="T19" fmla="*/ 121 h 173"/>
                          <a:gd name="T20" fmla="*/ 5 w 21"/>
                          <a:gd name="T21" fmla="*/ 114 h 173"/>
                          <a:gd name="T22" fmla="*/ 6 w 21"/>
                          <a:gd name="T23" fmla="*/ 122 h 173"/>
                          <a:gd name="T24" fmla="*/ 7 w 21"/>
                          <a:gd name="T25" fmla="*/ 163 h 173"/>
                          <a:gd name="T26" fmla="*/ 7 w 21"/>
                          <a:gd name="T27" fmla="*/ 105 h 173"/>
                          <a:gd name="T28" fmla="*/ 8 w 21"/>
                          <a:gd name="T29" fmla="*/ 34 h 173"/>
                          <a:gd name="T30" fmla="*/ 8 w 21"/>
                          <a:gd name="T31" fmla="*/ 2 h 173"/>
                          <a:gd name="T32" fmla="*/ 9 w 21"/>
                          <a:gd name="T33" fmla="*/ 0 h 173"/>
                          <a:gd name="T34" fmla="*/ 9 w 21"/>
                          <a:gd name="T35" fmla="*/ 17 h 173"/>
                          <a:gd name="T36" fmla="*/ 10 w 21"/>
                          <a:gd name="T37" fmla="*/ 34 h 173"/>
                          <a:gd name="T38" fmla="*/ 10 w 21"/>
                          <a:gd name="T39" fmla="*/ 44 h 173"/>
                          <a:gd name="T40" fmla="*/ 11 w 21"/>
                          <a:gd name="T41" fmla="*/ 56 h 173"/>
                          <a:gd name="T42" fmla="*/ 12 w 21"/>
                          <a:gd name="T43" fmla="*/ 69 h 173"/>
                          <a:gd name="T44" fmla="*/ 12 w 21"/>
                          <a:gd name="T45" fmla="*/ 71 h 173"/>
                          <a:gd name="T46" fmla="*/ 13 w 21"/>
                          <a:gd name="T47" fmla="*/ 71 h 173"/>
                          <a:gd name="T48" fmla="*/ 13 w 21"/>
                          <a:gd name="T49" fmla="*/ 76 h 173"/>
                          <a:gd name="T50" fmla="*/ 14 w 21"/>
                          <a:gd name="T51" fmla="*/ 104 h 173"/>
                          <a:gd name="T52" fmla="*/ 14 w 21"/>
                          <a:gd name="T53" fmla="*/ 158 h 173"/>
                          <a:gd name="T54" fmla="*/ 15 w 21"/>
                          <a:gd name="T55" fmla="*/ 108 h 173"/>
                          <a:gd name="T56" fmla="*/ 15 w 21"/>
                          <a:gd name="T57" fmla="*/ 106 h 173"/>
                          <a:gd name="T58" fmla="*/ 16 w 21"/>
                          <a:gd name="T59" fmla="*/ 168 h 173"/>
                          <a:gd name="T60" fmla="*/ 17 w 21"/>
                          <a:gd name="T61" fmla="*/ 169 h 173"/>
                          <a:gd name="T62" fmla="*/ 17 w 21"/>
                          <a:gd name="T63" fmla="*/ 131 h 173"/>
                          <a:gd name="T64" fmla="*/ 17 w 21"/>
                          <a:gd name="T65" fmla="*/ 93 h 173"/>
                          <a:gd name="T66" fmla="*/ 18 w 21"/>
                          <a:gd name="T67" fmla="*/ 81 h 173"/>
                          <a:gd name="T68" fmla="*/ 19 w 21"/>
                          <a:gd name="T69" fmla="*/ 83 h 173"/>
                          <a:gd name="T70" fmla="*/ 19 w 21"/>
                          <a:gd name="T71" fmla="*/ 86 h 173"/>
                          <a:gd name="T72" fmla="*/ 20 w 21"/>
                          <a:gd name="T73" fmla="*/ 103 h 173"/>
                          <a:gd name="T74" fmla="*/ 20 w 21"/>
                          <a:gd name="T75" fmla="*/ 148 h 173"/>
                          <a:gd name="T76" fmla="*/ 21 w 21"/>
                          <a:gd name="T77" fmla="*/ 173 h 17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</a:cxnLst>
                        <a:rect l="0" t="0" r="r" b="b"/>
                        <a:pathLst>
                          <a:path w="21" h="173">
                            <a:moveTo>
                              <a:pt x="0" y="162"/>
                            </a:moveTo>
                            <a:lnTo>
                              <a:pt x="0" y="64"/>
                            </a:lnTo>
                            <a:lnTo>
                              <a:pt x="1" y="15"/>
                            </a:lnTo>
                            <a:lnTo>
                              <a:pt x="1" y="9"/>
                            </a:lnTo>
                            <a:lnTo>
                              <a:pt x="2" y="23"/>
                            </a:lnTo>
                            <a:lnTo>
                              <a:pt x="3" y="42"/>
                            </a:lnTo>
                            <a:lnTo>
                              <a:pt x="3" y="59"/>
                            </a:lnTo>
                            <a:lnTo>
                              <a:pt x="4" y="75"/>
                            </a:lnTo>
                            <a:lnTo>
                              <a:pt x="4" y="103"/>
                            </a:lnTo>
                            <a:lnTo>
                              <a:pt x="5" y="121"/>
                            </a:lnTo>
                            <a:lnTo>
                              <a:pt x="5" y="114"/>
                            </a:lnTo>
                            <a:lnTo>
                              <a:pt x="6" y="122"/>
                            </a:lnTo>
                            <a:lnTo>
                              <a:pt x="7" y="163"/>
                            </a:lnTo>
                            <a:lnTo>
                              <a:pt x="7" y="105"/>
                            </a:lnTo>
                            <a:lnTo>
                              <a:pt x="8" y="34"/>
                            </a:lnTo>
                            <a:lnTo>
                              <a:pt x="8" y="2"/>
                            </a:lnTo>
                            <a:lnTo>
                              <a:pt x="9" y="0"/>
                            </a:lnTo>
                            <a:lnTo>
                              <a:pt x="9" y="17"/>
                            </a:lnTo>
                            <a:lnTo>
                              <a:pt x="10" y="34"/>
                            </a:lnTo>
                            <a:lnTo>
                              <a:pt x="10" y="44"/>
                            </a:lnTo>
                            <a:lnTo>
                              <a:pt x="11" y="56"/>
                            </a:lnTo>
                            <a:lnTo>
                              <a:pt x="12" y="69"/>
                            </a:lnTo>
                            <a:lnTo>
                              <a:pt x="12" y="71"/>
                            </a:lnTo>
                            <a:lnTo>
                              <a:pt x="13" y="71"/>
                            </a:lnTo>
                            <a:lnTo>
                              <a:pt x="13" y="76"/>
                            </a:lnTo>
                            <a:lnTo>
                              <a:pt x="14" y="104"/>
                            </a:lnTo>
                            <a:lnTo>
                              <a:pt x="14" y="158"/>
                            </a:lnTo>
                            <a:lnTo>
                              <a:pt x="15" y="108"/>
                            </a:lnTo>
                            <a:lnTo>
                              <a:pt x="15" y="106"/>
                            </a:lnTo>
                            <a:lnTo>
                              <a:pt x="16" y="168"/>
                            </a:lnTo>
                            <a:lnTo>
                              <a:pt x="17" y="169"/>
                            </a:lnTo>
                            <a:lnTo>
                              <a:pt x="17" y="131"/>
                            </a:lnTo>
                            <a:lnTo>
                              <a:pt x="17" y="93"/>
                            </a:lnTo>
                            <a:lnTo>
                              <a:pt x="18" y="81"/>
                            </a:lnTo>
                            <a:lnTo>
                              <a:pt x="19" y="83"/>
                            </a:lnTo>
                            <a:lnTo>
                              <a:pt x="19" y="86"/>
                            </a:lnTo>
                            <a:lnTo>
                              <a:pt x="20" y="103"/>
                            </a:lnTo>
                            <a:lnTo>
                              <a:pt x="20" y="148"/>
                            </a:lnTo>
                            <a:lnTo>
                              <a:pt x="21" y="173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66" name="Freeform 176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470776" y="4127501"/>
                        <a:ext cx="17463" cy="214313"/>
                      </a:xfrm>
                      <a:custGeom>
                        <a:avLst/>
                        <a:gdLst>
                          <a:gd name="T0" fmla="*/ 0 w 11"/>
                          <a:gd name="T1" fmla="*/ 135 h 135"/>
                          <a:gd name="T2" fmla="*/ 0 w 11"/>
                          <a:gd name="T3" fmla="*/ 105 h 135"/>
                          <a:gd name="T4" fmla="*/ 1 w 11"/>
                          <a:gd name="T5" fmla="*/ 66 h 135"/>
                          <a:gd name="T6" fmla="*/ 2 w 11"/>
                          <a:gd name="T7" fmla="*/ 77 h 135"/>
                          <a:gd name="T8" fmla="*/ 2 w 11"/>
                          <a:gd name="T9" fmla="*/ 103 h 135"/>
                          <a:gd name="T10" fmla="*/ 3 w 11"/>
                          <a:gd name="T11" fmla="*/ 34 h 135"/>
                          <a:gd name="T12" fmla="*/ 3 w 11"/>
                          <a:gd name="T13" fmla="*/ 0 h 135"/>
                          <a:gd name="T14" fmla="*/ 4 w 11"/>
                          <a:gd name="T15" fmla="*/ 1 h 135"/>
                          <a:gd name="T16" fmla="*/ 4 w 11"/>
                          <a:gd name="T17" fmla="*/ 22 h 135"/>
                          <a:gd name="T18" fmla="*/ 5 w 11"/>
                          <a:gd name="T19" fmla="*/ 25 h 135"/>
                          <a:gd name="T20" fmla="*/ 5 w 11"/>
                          <a:gd name="T21" fmla="*/ 41 h 135"/>
                          <a:gd name="T22" fmla="*/ 6 w 11"/>
                          <a:gd name="T23" fmla="*/ 79 h 135"/>
                          <a:gd name="T24" fmla="*/ 7 w 11"/>
                          <a:gd name="T25" fmla="*/ 81 h 135"/>
                          <a:gd name="T26" fmla="*/ 7 w 11"/>
                          <a:gd name="T27" fmla="*/ 68 h 135"/>
                          <a:gd name="T28" fmla="*/ 8 w 11"/>
                          <a:gd name="T29" fmla="*/ 31 h 135"/>
                          <a:gd name="T30" fmla="*/ 8 w 11"/>
                          <a:gd name="T31" fmla="*/ 17 h 135"/>
                          <a:gd name="T32" fmla="*/ 9 w 11"/>
                          <a:gd name="T33" fmla="*/ 26 h 135"/>
                          <a:gd name="T34" fmla="*/ 9 w 11"/>
                          <a:gd name="T35" fmla="*/ 50 h 135"/>
                          <a:gd name="T36" fmla="*/ 10 w 11"/>
                          <a:gd name="T37" fmla="*/ 55 h 135"/>
                          <a:gd name="T38" fmla="*/ 10 w 11"/>
                          <a:gd name="T39" fmla="*/ 50 h 135"/>
                          <a:gd name="T40" fmla="*/ 11 w 11"/>
                          <a:gd name="T41" fmla="*/ 77 h 135"/>
                          <a:gd name="T42" fmla="*/ 11 w 11"/>
                          <a:gd name="T43" fmla="*/ 135 h 13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</a:cxnLst>
                        <a:rect l="0" t="0" r="r" b="b"/>
                        <a:pathLst>
                          <a:path w="11" h="135">
                            <a:moveTo>
                              <a:pt x="0" y="135"/>
                            </a:moveTo>
                            <a:lnTo>
                              <a:pt x="0" y="105"/>
                            </a:lnTo>
                            <a:lnTo>
                              <a:pt x="1" y="66"/>
                            </a:lnTo>
                            <a:lnTo>
                              <a:pt x="2" y="77"/>
                            </a:lnTo>
                            <a:lnTo>
                              <a:pt x="2" y="103"/>
                            </a:lnTo>
                            <a:lnTo>
                              <a:pt x="3" y="34"/>
                            </a:lnTo>
                            <a:lnTo>
                              <a:pt x="3" y="0"/>
                            </a:lnTo>
                            <a:lnTo>
                              <a:pt x="4" y="1"/>
                            </a:lnTo>
                            <a:lnTo>
                              <a:pt x="4" y="22"/>
                            </a:lnTo>
                            <a:lnTo>
                              <a:pt x="5" y="25"/>
                            </a:lnTo>
                            <a:lnTo>
                              <a:pt x="5" y="41"/>
                            </a:lnTo>
                            <a:lnTo>
                              <a:pt x="6" y="79"/>
                            </a:lnTo>
                            <a:lnTo>
                              <a:pt x="7" y="81"/>
                            </a:lnTo>
                            <a:lnTo>
                              <a:pt x="7" y="68"/>
                            </a:lnTo>
                            <a:lnTo>
                              <a:pt x="8" y="31"/>
                            </a:lnTo>
                            <a:lnTo>
                              <a:pt x="8" y="17"/>
                            </a:lnTo>
                            <a:lnTo>
                              <a:pt x="9" y="26"/>
                            </a:lnTo>
                            <a:lnTo>
                              <a:pt x="9" y="50"/>
                            </a:lnTo>
                            <a:lnTo>
                              <a:pt x="10" y="55"/>
                            </a:lnTo>
                            <a:lnTo>
                              <a:pt x="10" y="50"/>
                            </a:lnTo>
                            <a:lnTo>
                              <a:pt x="11" y="77"/>
                            </a:lnTo>
                            <a:lnTo>
                              <a:pt x="11" y="13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67" name="Freeform 176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489826" y="4102101"/>
                        <a:ext cx="17463" cy="239713"/>
                      </a:xfrm>
                      <a:custGeom>
                        <a:avLst/>
                        <a:gdLst>
                          <a:gd name="T0" fmla="*/ 0 w 11"/>
                          <a:gd name="T1" fmla="*/ 151 h 151"/>
                          <a:gd name="T2" fmla="*/ 0 w 11"/>
                          <a:gd name="T3" fmla="*/ 124 h 151"/>
                          <a:gd name="T4" fmla="*/ 0 w 11"/>
                          <a:gd name="T5" fmla="*/ 117 h 151"/>
                          <a:gd name="T6" fmla="*/ 1 w 11"/>
                          <a:gd name="T7" fmla="*/ 75 h 151"/>
                          <a:gd name="T8" fmla="*/ 2 w 11"/>
                          <a:gd name="T9" fmla="*/ 40 h 151"/>
                          <a:gd name="T10" fmla="*/ 2 w 11"/>
                          <a:gd name="T11" fmla="*/ 47 h 151"/>
                          <a:gd name="T12" fmla="*/ 3 w 11"/>
                          <a:gd name="T13" fmla="*/ 73 h 151"/>
                          <a:gd name="T14" fmla="*/ 4 w 11"/>
                          <a:gd name="T15" fmla="*/ 56 h 151"/>
                          <a:gd name="T16" fmla="*/ 4 w 11"/>
                          <a:gd name="T17" fmla="*/ 55 h 151"/>
                          <a:gd name="T18" fmla="*/ 4 w 11"/>
                          <a:gd name="T19" fmla="*/ 58 h 151"/>
                          <a:gd name="T20" fmla="*/ 5 w 11"/>
                          <a:gd name="T21" fmla="*/ 36 h 151"/>
                          <a:gd name="T22" fmla="*/ 6 w 11"/>
                          <a:gd name="T23" fmla="*/ 18 h 151"/>
                          <a:gd name="T24" fmla="*/ 6 w 11"/>
                          <a:gd name="T25" fmla="*/ 0 h 151"/>
                          <a:gd name="T26" fmla="*/ 7 w 11"/>
                          <a:gd name="T27" fmla="*/ 2 h 151"/>
                          <a:gd name="T28" fmla="*/ 7 w 11"/>
                          <a:gd name="T29" fmla="*/ 37 h 151"/>
                          <a:gd name="T30" fmla="*/ 8 w 11"/>
                          <a:gd name="T31" fmla="*/ 108 h 151"/>
                          <a:gd name="T32" fmla="*/ 8 w 11"/>
                          <a:gd name="T33" fmla="*/ 139 h 151"/>
                          <a:gd name="T34" fmla="*/ 9 w 11"/>
                          <a:gd name="T35" fmla="*/ 96 h 151"/>
                          <a:gd name="T36" fmla="*/ 9 w 11"/>
                          <a:gd name="T37" fmla="*/ 65 h 151"/>
                          <a:gd name="T38" fmla="*/ 10 w 11"/>
                          <a:gd name="T39" fmla="*/ 87 h 151"/>
                          <a:gd name="T40" fmla="*/ 11 w 11"/>
                          <a:gd name="T41" fmla="*/ 151 h 15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11" h="151">
                            <a:moveTo>
                              <a:pt x="0" y="151"/>
                            </a:moveTo>
                            <a:lnTo>
                              <a:pt x="0" y="124"/>
                            </a:lnTo>
                            <a:lnTo>
                              <a:pt x="0" y="117"/>
                            </a:lnTo>
                            <a:lnTo>
                              <a:pt x="1" y="75"/>
                            </a:lnTo>
                            <a:lnTo>
                              <a:pt x="2" y="40"/>
                            </a:lnTo>
                            <a:lnTo>
                              <a:pt x="2" y="47"/>
                            </a:lnTo>
                            <a:lnTo>
                              <a:pt x="3" y="73"/>
                            </a:lnTo>
                            <a:lnTo>
                              <a:pt x="4" y="56"/>
                            </a:lnTo>
                            <a:lnTo>
                              <a:pt x="4" y="55"/>
                            </a:lnTo>
                            <a:lnTo>
                              <a:pt x="4" y="58"/>
                            </a:lnTo>
                            <a:lnTo>
                              <a:pt x="5" y="36"/>
                            </a:lnTo>
                            <a:lnTo>
                              <a:pt x="6" y="18"/>
                            </a:lnTo>
                            <a:lnTo>
                              <a:pt x="6" y="0"/>
                            </a:lnTo>
                            <a:lnTo>
                              <a:pt x="7" y="2"/>
                            </a:lnTo>
                            <a:lnTo>
                              <a:pt x="7" y="37"/>
                            </a:lnTo>
                            <a:lnTo>
                              <a:pt x="8" y="108"/>
                            </a:lnTo>
                            <a:lnTo>
                              <a:pt x="8" y="139"/>
                            </a:lnTo>
                            <a:lnTo>
                              <a:pt x="9" y="96"/>
                            </a:lnTo>
                            <a:lnTo>
                              <a:pt x="9" y="65"/>
                            </a:lnTo>
                            <a:lnTo>
                              <a:pt x="10" y="87"/>
                            </a:lnTo>
                            <a:lnTo>
                              <a:pt x="11" y="151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68" name="Freeform 176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07288" y="4119564"/>
                        <a:ext cx="6350" cy="222250"/>
                      </a:xfrm>
                      <a:custGeom>
                        <a:avLst/>
                        <a:gdLst>
                          <a:gd name="T0" fmla="*/ 0 w 4"/>
                          <a:gd name="T1" fmla="*/ 140 h 140"/>
                          <a:gd name="T2" fmla="*/ 0 w 4"/>
                          <a:gd name="T3" fmla="*/ 81 h 140"/>
                          <a:gd name="T4" fmla="*/ 1 w 4"/>
                          <a:gd name="T5" fmla="*/ 89 h 140"/>
                          <a:gd name="T6" fmla="*/ 1 w 4"/>
                          <a:gd name="T7" fmla="*/ 90 h 140"/>
                          <a:gd name="T8" fmla="*/ 2 w 4"/>
                          <a:gd name="T9" fmla="*/ 38 h 140"/>
                          <a:gd name="T10" fmla="*/ 2 w 4"/>
                          <a:gd name="T11" fmla="*/ 11 h 140"/>
                          <a:gd name="T12" fmla="*/ 3 w 4"/>
                          <a:gd name="T13" fmla="*/ 0 h 140"/>
                          <a:gd name="T14" fmla="*/ 3 w 4"/>
                          <a:gd name="T15" fmla="*/ 9 h 140"/>
                          <a:gd name="T16" fmla="*/ 4 w 4"/>
                          <a:gd name="T17" fmla="*/ 59 h 140"/>
                          <a:gd name="T18" fmla="*/ 4 w 4"/>
                          <a:gd name="T19" fmla="*/ 140 h 1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</a:cxnLst>
                        <a:rect l="0" t="0" r="r" b="b"/>
                        <a:pathLst>
                          <a:path w="4" h="140">
                            <a:moveTo>
                              <a:pt x="0" y="140"/>
                            </a:moveTo>
                            <a:lnTo>
                              <a:pt x="0" y="81"/>
                            </a:lnTo>
                            <a:lnTo>
                              <a:pt x="1" y="89"/>
                            </a:lnTo>
                            <a:lnTo>
                              <a:pt x="1" y="90"/>
                            </a:lnTo>
                            <a:lnTo>
                              <a:pt x="2" y="38"/>
                            </a:lnTo>
                            <a:lnTo>
                              <a:pt x="2" y="11"/>
                            </a:lnTo>
                            <a:lnTo>
                              <a:pt x="3" y="0"/>
                            </a:lnTo>
                            <a:lnTo>
                              <a:pt x="3" y="9"/>
                            </a:lnTo>
                            <a:lnTo>
                              <a:pt x="4" y="59"/>
                            </a:lnTo>
                            <a:lnTo>
                              <a:pt x="4" y="14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69" name="Freeform 176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15226" y="4195764"/>
                        <a:ext cx="3175" cy="146050"/>
                      </a:xfrm>
                      <a:custGeom>
                        <a:avLst/>
                        <a:gdLst>
                          <a:gd name="T0" fmla="*/ 0 w 2"/>
                          <a:gd name="T1" fmla="*/ 92 h 92"/>
                          <a:gd name="T2" fmla="*/ 0 w 2"/>
                          <a:gd name="T3" fmla="*/ 16 h 92"/>
                          <a:gd name="T4" fmla="*/ 1 w 2"/>
                          <a:gd name="T5" fmla="*/ 0 h 92"/>
                          <a:gd name="T6" fmla="*/ 1 w 2"/>
                          <a:gd name="T7" fmla="*/ 49 h 92"/>
                          <a:gd name="T8" fmla="*/ 2 w 2"/>
                          <a:gd name="T9" fmla="*/ 92 h 9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</a:cxnLst>
                        <a:rect l="0" t="0" r="r" b="b"/>
                        <a:pathLst>
                          <a:path w="2" h="92">
                            <a:moveTo>
                              <a:pt x="0" y="92"/>
                            </a:moveTo>
                            <a:lnTo>
                              <a:pt x="0" y="16"/>
                            </a:lnTo>
                            <a:lnTo>
                              <a:pt x="1" y="0"/>
                            </a:lnTo>
                            <a:lnTo>
                              <a:pt x="1" y="49"/>
                            </a:lnTo>
                            <a:lnTo>
                              <a:pt x="2" y="9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70" name="Freeform 177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18401" y="4203701"/>
                        <a:ext cx="1588" cy="138113"/>
                      </a:xfrm>
                      <a:custGeom>
                        <a:avLst/>
                        <a:gdLst>
                          <a:gd name="T0" fmla="*/ 0 w 1"/>
                          <a:gd name="T1" fmla="*/ 87 h 87"/>
                          <a:gd name="T2" fmla="*/ 0 w 1"/>
                          <a:gd name="T3" fmla="*/ 0 h 87"/>
                          <a:gd name="T4" fmla="*/ 1 w 1"/>
                          <a:gd name="T5" fmla="*/ 18 h 87"/>
                          <a:gd name="T6" fmla="*/ 1 w 1"/>
                          <a:gd name="T7" fmla="*/ 87 h 8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1" h="87">
                            <a:moveTo>
                              <a:pt x="0" y="87"/>
                            </a:moveTo>
                            <a:lnTo>
                              <a:pt x="0" y="0"/>
                            </a:lnTo>
                            <a:lnTo>
                              <a:pt x="1" y="18"/>
                            </a:lnTo>
                            <a:lnTo>
                              <a:pt x="1" y="87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71" name="Freeform 177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21576" y="4148139"/>
                        <a:ext cx="7938" cy="193675"/>
                      </a:xfrm>
                      <a:custGeom>
                        <a:avLst/>
                        <a:gdLst>
                          <a:gd name="T0" fmla="*/ 0 w 5"/>
                          <a:gd name="T1" fmla="*/ 122 h 122"/>
                          <a:gd name="T2" fmla="*/ 0 w 5"/>
                          <a:gd name="T3" fmla="*/ 38 h 122"/>
                          <a:gd name="T4" fmla="*/ 0 w 5"/>
                          <a:gd name="T5" fmla="*/ 9 h 122"/>
                          <a:gd name="T6" fmla="*/ 1 w 5"/>
                          <a:gd name="T7" fmla="*/ 8 h 122"/>
                          <a:gd name="T8" fmla="*/ 2 w 5"/>
                          <a:gd name="T9" fmla="*/ 10 h 122"/>
                          <a:gd name="T10" fmla="*/ 2 w 5"/>
                          <a:gd name="T11" fmla="*/ 0 h 122"/>
                          <a:gd name="T12" fmla="*/ 3 w 5"/>
                          <a:gd name="T13" fmla="*/ 13 h 122"/>
                          <a:gd name="T14" fmla="*/ 3 w 5"/>
                          <a:gd name="T15" fmla="*/ 90 h 122"/>
                          <a:gd name="T16" fmla="*/ 4 w 5"/>
                          <a:gd name="T17" fmla="*/ 103 h 122"/>
                          <a:gd name="T18" fmla="*/ 4 w 5"/>
                          <a:gd name="T19" fmla="*/ 63 h 122"/>
                          <a:gd name="T20" fmla="*/ 5 w 5"/>
                          <a:gd name="T21" fmla="*/ 91 h 122"/>
                          <a:gd name="T22" fmla="*/ 5 w 5"/>
                          <a:gd name="T23" fmla="*/ 122 h 12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</a:cxnLst>
                        <a:rect l="0" t="0" r="r" b="b"/>
                        <a:pathLst>
                          <a:path w="5" h="122">
                            <a:moveTo>
                              <a:pt x="0" y="122"/>
                            </a:moveTo>
                            <a:lnTo>
                              <a:pt x="0" y="38"/>
                            </a:lnTo>
                            <a:lnTo>
                              <a:pt x="0" y="9"/>
                            </a:lnTo>
                            <a:lnTo>
                              <a:pt x="1" y="8"/>
                            </a:lnTo>
                            <a:lnTo>
                              <a:pt x="2" y="10"/>
                            </a:lnTo>
                            <a:lnTo>
                              <a:pt x="2" y="0"/>
                            </a:lnTo>
                            <a:lnTo>
                              <a:pt x="3" y="13"/>
                            </a:lnTo>
                            <a:lnTo>
                              <a:pt x="3" y="90"/>
                            </a:lnTo>
                            <a:lnTo>
                              <a:pt x="4" y="103"/>
                            </a:lnTo>
                            <a:lnTo>
                              <a:pt x="4" y="63"/>
                            </a:lnTo>
                            <a:lnTo>
                              <a:pt x="5" y="91"/>
                            </a:lnTo>
                            <a:lnTo>
                              <a:pt x="5" y="12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72" name="Freeform 177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32688" y="4318001"/>
                        <a:ext cx="1588" cy="23813"/>
                      </a:xfrm>
                      <a:custGeom>
                        <a:avLst/>
                        <a:gdLst>
                          <a:gd name="T0" fmla="*/ 0 w 1"/>
                          <a:gd name="T1" fmla="*/ 15 h 15"/>
                          <a:gd name="T2" fmla="*/ 1 w 1"/>
                          <a:gd name="T3" fmla="*/ 0 h 15"/>
                          <a:gd name="T4" fmla="*/ 1 w 1"/>
                          <a:gd name="T5" fmla="*/ 15 h 1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" h="15">
                            <a:moveTo>
                              <a:pt x="0" y="15"/>
                            </a:moveTo>
                            <a:lnTo>
                              <a:pt x="1" y="0"/>
                            </a:lnTo>
                            <a:lnTo>
                              <a:pt x="1" y="1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73" name="Freeform 177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35863" y="4313239"/>
                        <a:ext cx="1588" cy="28575"/>
                      </a:xfrm>
                      <a:custGeom>
                        <a:avLst/>
                        <a:gdLst>
                          <a:gd name="T0" fmla="*/ 0 w 1"/>
                          <a:gd name="T1" fmla="*/ 18 h 18"/>
                          <a:gd name="T2" fmla="*/ 0 w 1"/>
                          <a:gd name="T3" fmla="*/ 0 h 18"/>
                          <a:gd name="T4" fmla="*/ 1 w 1"/>
                          <a:gd name="T5" fmla="*/ 5 h 18"/>
                          <a:gd name="T6" fmla="*/ 1 w 1"/>
                          <a:gd name="T7" fmla="*/ 18 h 1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1" h="18">
                            <a:moveTo>
                              <a:pt x="0" y="18"/>
                            </a:moveTo>
                            <a:lnTo>
                              <a:pt x="0" y="0"/>
                            </a:lnTo>
                            <a:lnTo>
                              <a:pt x="1" y="5"/>
                            </a:lnTo>
                            <a:lnTo>
                              <a:pt x="1" y="18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874" name="Freeform 177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37451" y="4175126"/>
                        <a:ext cx="6350" cy="166688"/>
                      </a:xfrm>
                      <a:custGeom>
                        <a:avLst/>
                        <a:gdLst>
                          <a:gd name="T0" fmla="*/ 0 w 4"/>
                          <a:gd name="T1" fmla="*/ 105 h 105"/>
                          <a:gd name="T2" fmla="*/ 1 w 4"/>
                          <a:gd name="T3" fmla="*/ 73 h 105"/>
                          <a:gd name="T4" fmla="*/ 2 w 4"/>
                          <a:gd name="T5" fmla="*/ 42 h 105"/>
                          <a:gd name="T6" fmla="*/ 2 w 4"/>
                          <a:gd name="T7" fmla="*/ 30 h 105"/>
                          <a:gd name="T8" fmla="*/ 3 w 4"/>
                          <a:gd name="T9" fmla="*/ 14 h 105"/>
                          <a:gd name="T10" fmla="*/ 3 w 4"/>
                          <a:gd name="T11" fmla="*/ 0 h 105"/>
                          <a:gd name="T12" fmla="*/ 4 w 4"/>
                          <a:gd name="T13" fmla="*/ 7 h 105"/>
                          <a:gd name="T14" fmla="*/ 4 w 4"/>
                          <a:gd name="T15" fmla="*/ 12 h 10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</a:cxnLst>
                        <a:rect l="0" t="0" r="r" b="b"/>
                        <a:pathLst>
                          <a:path w="4" h="105">
                            <a:moveTo>
                              <a:pt x="0" y="105"/>
                            </a:moveTo>
                            <a:lnTo>
                              <a:pt x="1" y="73"/>
                            </a:lnTo>
                            <a:lnTo>
                              <a:pt x="2" y="42"/>
                            </a:lnTo>
                            <a:lnTo>
                              <a:pt x="2" y="30"/>
                            </a:lnTo>
                            <a:lnTo>
                              <a:pt x="3" y="14"/>
                            </a:lnTo>
                            <a:lnTo>
                              <a:pt x="3" y="0"/>
                            </a:lnTo>
                            <a:lnTo>
                              <a:pt x="4" y="7"/>
                            </a:lnTo>
                            <a:lnTo>
                              <a:pt x="4" y="1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</p:grpSp>
              </p:grpSp>
            </p:grpSp>
          </p:grpSp>
          <p:sp>
            <p:nvSpPr>
              <p:cNvPr id="2722" name="Rectangle 31"/>
              <p:cNvSpPr>
                <a:spLocks noChangeArrowheads="1"/>
              </p:cNvSpPr>
              <p:nvPr/>
            </p:nvSpPr>
            <p:spPr bwMode="auto">
              <a:xfrm rot="16200000">
                <a:off x="394608" y="2813787"/>
                <a:ext cx="116659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Optical power (dB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p:sp>
            <p:nvSpPr>
              <p:cNvPr id="2723" name="Rectangle 31"/>
              <p:cNvSpPr>
                <a:spLocks noChangeArrowheads="1"/>
              </p:cNvSpPr>
              <p:nvPr/>
            </p:nvSpPr>
            <p:spPr bwMode="auto">
              <a:xfrm>
                <a:off x="3029333" y="900000"/>
                <a:ext cx="117121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Modal power (</a:t>
                </a:r>
                <a:r>
                  <a:rPr lang="en-GB" altLang="en-US" sz="1000" dirty="0" err="1" smtClean="0">
                    <a:cs typeface="Arial" panose="020B0604020202020204" pitchFamily="34" charset="0"/>
                  </a:rPr>
                  <a:t>a.u</a:t>
                </a:r>
                <a:r>
                  <a:rPr lang="en-GB" altLang="en-US" sz="1000" dirty="0" smtClean="0">
                    <a:cs typeface="Arial" panose="020B0604020202020204" pitchFamily="34" charset="0"/>
                  </a:rPr>
                  <a:t>.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p:sp>
            <p:nvSpPr>
              <p:cNvPr id="2724" name="Rectangle 31"/>
              <p:cNvSpPr>
                <a:spLocks noChangeArrowheads="1"/>
              </p:cNvSpPr>
              <p:nvPr/>
            </p:nvSpPr>
            <p:spPr bwMode="auto">
              <a:xfrm rot="5400000">
                <a:off x="3896623" y="2813786"/>
                <a:ext cx="124300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RF </a:t>
                </a:r>
                <a:r>
                  <a:rPr lang="en-GB" altLang="en-US" sz="1000" dirty="0" err="1" smtClean="0">
                    <a:cs typeface="Arial" panose="020B0604020202020204" pitchFamily="34" charset="0"/>
                  </a:rPr>
                  <a:t>beatnote</a:t>
                </a:r>
                <a:r>
                  <a:rPr lang="en-GB" altLang="en-US" sz="1000" dirty="0" smtClean="0">
                    <a:cs typeface="Arial" panose="020B0604020202020204" pitchFamily="34" charset="0"/>
                  </a:rPr>
                  <a:t> (dB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p:sp>
            <p:nvSpPr>
              <p:cNvPr id="2725" name="Rectangle 31"/>
              <p:cNvSpPr>
                <a:spLocks noChangeArrowheads="1"/>
              </p:cNvSpPr>
              <p:nvPr/>
            </p:nvSpPr>
            <p:spPr bwMode="auto">
              <a:xfrm>
                <a:off x="1449006" y="2156343"/>
                <a:ext cx="94639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Time (</a:t>
                </a:r>
                <a:r>
                  <a:rPr lang="en-GB" altLang="en-US" sz="1000" dirty="0" err="1" smtClean="0">
                    <a:cs typeface="Arial" panose="020B0604020202020204" pitchFamily="34" charset="0"/>
                  </a:rPr>
                  <a:t>T</a:t>
                </a:r>
                <a:r>
                  <a:rPr lang="en-GB" altLang="en-US" sz="1000" baseline="-25000" dirty="0" err="1" smtClean="0">
                    <a:cs typeface="Arial" panose="020B0604020202020204" pitchFamily="34" charset="0"/>
                  </a:rPr>
                  <a:t>rt</a:t>
                </a:r>
                <a:r>
                  <a:rPr lang="en-GB" altLang="en-US" sz="1000" dirty="0" smtClean="0">
                    <a:cs typeface="Arial" panose="020B0604020202020204" pitchFamily="34" charset="0"/>
                  </a:rPr>
                  <a:t>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p:sp>
            <p:nvSpPr>
              <p:cNvPr id="2726" name="Rectangle 31"/>
              <p:cNvSpPr>
                <a:spLocks noChangeArrowheads="1"/>
              </p:cNvSpPr>
              <p:nvPr/>
            </p:nvSpPr>
            <p:spPr bwMode="auto">
              <a:xfrm>
                <a:off x="3131710" y="2156343"/>
                <a:ext cx="94639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Time (</a:t>
                </a:r>
                <a:r>
                  <a:rPr lang="en-GB" altLang="en-US" sz="1000" dirty="0" err="1" smtClean="0">
                    <a:cs typeface="Arial" panose="020B0604020202020204" pitchFamily="34" charset="0"/>
                  </a:rPr>
                  <a:t>T</a:t>
                </a:r>
                <a:r>
                  <a:rPr lang="en-GB" altLang="en-US" sz="1000" baseline="-25000" dirty="0" err="1" smtClean="0">
                    <a:cs typeface="Arial" panose="020B0604020202020204" pitchFamily="34" charset="0"/>
                  </a:rPr>
                  <a:t>rt</a:t>
                </a:r>
                <a:r>
                  <a:rPr lang="en-GB" altLang="en-US" sz="1000" dirty="0" smtClean="0">
                    <a:cs typeface="Arial" panose="020B0604020202020204" pitchFamily="34" charset="0"/>
                  </a:rPr>
                  <a:t>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p:sp>
            <p:nvSpPr>
              <p:cNvPr id="2727" name="Rectangle 1649"/>
              <p:cNvSpPr>
                <a:spLocks noChangeArrowheads="1"/>
              </p:cNvSpPr>
              <p:nvPr/>
            </p:nvSpPr>
            <p:spPr bwMode="auto">
              <a:xfrm>
                <a:off x="1318074" y="3466407"/>
                <a:ext cx="96019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Frequency (THz)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28" name="Rectangle 1649"/>
              <p:cNvSpPr>
                <a:spLocks noChangeArrowheads="1"/>
              </p:cNvSpPr>
              <p:nvPr/>
            </p:nvSpPr>
            <p:spPr bwMode="auto">
              <a:xfrm>
                <a:off x="3131710" y="3466407"/>
                <a:ext cx="981038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Frequency (GHz)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29" name="Rectangle 31"/>
              <p:cNvSpPr>
                <a:spLocks noChangeArrowheads="1"/>
              </p:cNvSpPr>
              <p:nvPr/>
            </p:nvSpPr>
            <p:spPr bwMode="auto">
              <a:xfrm>
                <a:off x="956302" y="937577"/>
                <a:ext cx="26645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a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p:sp>
            <p:nvSpPr>
              <p:cNvPr id="2730" name="Rectangle 31"/>
              <p:cNvSpPr>
                <a:spLocks noChangeArrowheads="1"/>
              </p:cNvSpPr>
              <p:nvPr/>
            </p:nvSpPr>
            <p:spPr bwMode="auto">
              <a:xfrm>
                <a:off x="2648302" y="937577"/>
                <a:ext cx="26645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b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p:sp>
            <p:nvSpPr>
              <p:cNvPr id="2731" name="Rectangle 31"/>
              <p:cNvSpPr>
                <a:spLocks noChangeArrowheads="1"/>
              </p:cNvSpPr>
              <p:nvPr/>
            </p:nvSpPr>
            <p:spPr bwMode="auto">
              <a:xfrm>
                <a:off x="956302" y="2161577"/>
                <a:ext cx="26645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c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p:sp>
            <p:nvSpPr>
              <p:cNvPr id="2732" name="Rectangle 31"/>
              <p:cNvSpPr>
                <a:spLocks noChangeArrowheads="1"/>
              </p:cNvSpPr>
              <p:nvPr/>
            </p:nvSpPr>
            <p:spPr bwMode="auto">
              <a:xfrm>
                <a:off x="2648302" y="2161577"/>
                <a:ext cx="26645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d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33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1422874" y="906751"/>
                    <a:ext cx="946399" cy="1538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defTabSz="566951"/>
                    <a:r>
                      <a:rPr lang="en-GB" altLang="en-US" sz="1000" dirty="0" smtClean="0">
                        <a:cs typeface="Arial" panose="020B0604020202020204" pitchFamily="34" charset="0"/>
                      </a:rPr>
                      <a:t>Phase/</a:t>
                    </a:r>
                    <a14:m>
                      <m:oMath xmlns:m="http://schemas.openxmlformats.org/officeDocument/2006/math">
                        <m:r>
                          <a:rPr lang="en-GB" altLang="en-US" sz="1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𝜋</m:t>
                        </m:r>
                      </m:oMath>
                    </a14:m>
                    <a:endParaRPr lang="en-US" altLang="en-US" sz="1000" dirty="0"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733" name="Rectangle 3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422874" y="906751"/>
                    <a:ext cx="946399" cy="153888"/>
                  </a:xfrm>
                  <a:prstGeom prst="rect">
                    <a:avLst/>
                  </a:prstGeom>
                  <a:blipFill rotWithShape="0">
                    <a:blip r:embed="rId2"/>
                    <a:stretch>
                      <a:fillRect t="-32000" b="-48000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2735" name="Rectangle 624"/>
            <p:cNvSpPr>
              <a:spLocks noChangeArrowheads="1"/>
            </p:cNvSpPr>
            <p:nvPr/>
          </p:nvSpPr>
          <p:spPr bwMode="auto">
            <a:xfrm>
              <a:off x="1466360" y="3280466"/>
              <a:ext cx="219632" cy="1517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3.6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736" name="Rectangle 625"/>
            <p:cNvSpPr>
              <a:spLocks noChangeArrowheads="1"/>
            </p:cNvSpPr>
            <p:nvPr/>
          </p:nvSpPr>
          <p:spPr bwMode="auto">
            <a:xfrm>
              <a:off x="1988987" y="3282080"/>
              <a:ext cx="161919" cy="1404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4.0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737" name="Rectangle 626"/>
            <p:cNvSpPr>
              <a:spLocks noChangeArrowheads="1"/>
            </p:cNvSpPr>
            <p:nvPr/>
          </p:nvSpPr>
          <p:spPr bwMode="auto">
            <a:xfrm>
              <a:off x="2487568" y="3280466"/>
              <a:ext cx="219632" cy="1517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4.4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738" name="Rectangle 624"/>
            <p:cNvSpPr>
              <a:spLocks noChangeArrowheads="1"/>
            </p:cNvSpPr>
            <p:nvPr/>
          </p:nvSpPr>
          <p:spPr bwMode="auto">
            <a:xfrm>
              <a:off x="1205904" y="3280770"/>
              <a:ext cx="161880" cy="140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3.4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739" name="Rectangle 624"/>
            <p:cNvSpPr>
              <a:spLocks noChangeArrowheads="1"/>
            </p:cNvSpPr>
            <p:nvPr/>
          </p:nvSpPr>
          <p:spPr bwMode="auto">
            <a:xfrm>
              <a:off x="1710077" y="3280770"/>
              <a:ext cx="161880" cy="140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3.8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740" name="Rectangle 624"/>
            <p:cNvSpPr>
              <a:spLocks noChangeArrowheads="1"/>
            </p:cNvSpPr>
            <p:nvPr/>
          </p:nvSpPr>
          <p:spPr bwMode="auto">
            <a:xfrm>
              <a:off x="2239078" y="3280770"/>
              <a:ext cx="161880" cy="140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4.2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5983621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8" name="TextBox 1427"/>
          <p:cNvSpPr txBox="1"/>
          <p:nvPr/>
        </p:nvSpPr>
        <p:spPr>
          <a:xfrm>
            <a:off x="5191124" y="962025"/>
            <a:ext cx="56959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5) NO DCM 11.0 kV/cm; 20to1 REFLECTION</a:t>
            </a:r>
            <a:endParaRPr lang="en-GB" dirty="0"/>
          </a:p>
        </p:txBody>
      </p:sp>
      <p:grpSp>
        <p:nvGrpSpPr>
          <p:cNvPr id="1934" name="Group 1933"/>
          <p:cNvGrpSpPr/>
          <p:nvPr/>
        </p:nvGrpSpPr>
        <p:grpSpPr>
          <a:xfrm>
            <a:off x="900960" y="900000"/>
            <a:ext cx="3747452" cy="2689815"/>
            <a:chOff x="900960" y="900000"/>
            <a:chExt cx="3747452" cy="2689815"/>
          </a:xfrm>
        </p:grpSpPr>
        <p:grpSp>
          <p:nvGrpSpPr>
            <p:cNvPr id="1453" name="Group 1452"/>
            <p:cNvGrpSpPr/>
            <p:nvPr/>
          </p:nvGrpSpPr>
          <p:grpSpPr>
            <a:xfrm>
              <a:off x="1080000" y="1080000"/>
              <a:ext cx="3465513" cy="2352263"/>
              <a:chOff x="6329861" y="1044000"/>
              <a:chExt cx="3465513" cy="2352263"/>
            </a:xfrm>
          </p:grpSpPr>
          <p:grpSp>
            <p:nvGrpSpPr>
              <p:cNvPr id="1454" name="Group 1453"/>
              <p:cNvGrpSpPr/>
              <p:nvPr/>
            </p:nvGrpSpPr>
            <p:grpSpPr>
              <a:xfrm>
                <a:off x="6394949" y="1044000"/>
                <a:ext cx="3222638" cy="1107540"/>
                <a:chOff x="6394949" y="1048250"/>
                <a:chExt cx="3222638" cy="1107540"/>
              </a:xfrm>
            </p:grpSpPr>
            <p:grpSp>
              <p:nvGrpSpPr>
                <p:cNvPr id="1780" name="Group 1779"/>
                <p:cNvGrpSpPr/>
                <p:nvPr/>
              </p:nvGrpSpPr>
              <p:grpSpPr>
                <a:xfrm>
                  <a:off x="6394949" y="1048250"/>
                  <a:ext cx="1627200" cy="1107540"/>
                  <a:chOff x="2724151" y="754063"/>
                  <a:chExt cx="1606550" cy="1116773"/>
                </a:xfrm>
              </p:grpSpPr>
              <p:grpSp>
                <p:nvGrpSpPr>
                  <p:cNvPr id="1853" name="Group 1852"/>
                  <p:cNvGrpSpPr/>
                  <p:nvPr/>
                </p:nvGrpSpPr>
                <p:grpSpPr>
                  <a:xfrm>
                    <a:off x="2843214" y="1721611"/>
                    <a:ext cx="1487487" cy="149225"/>
                    <a:chOff x="2843214" y="1721611"/>
                    <a:chExt cx="1487487" cy="149225"/>
                  </a:xfrm>
                </p:grpSpPr>
                <p:sp>
                  <p:nvSpPr>
                    <p:cNvPr id="1918" name="Rectangle 47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43214" y="1721611"/>
                      <a:ext cx="119063" cy="14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919" name="Rectangle 48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70239" y="1721611"/>
                      <a:ext cx="317500" cy="14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1000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920" name="Rectangle 48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597276" y="1721611"/>
                      <a:ext cx="317500" cy="14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2000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921" name="Rectangle 48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013201" y="1721611"/>
                      <a:ext cx="317500" cy="14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3000</a:t>
                      </a: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</p:grpSp>
              <p:grpSp>
                <p:nvGrpSpPr>
                  <p:cNvPr id="1854" name="Group 1853"/>
                  <p:cNvGrpSpPr/>
                  <p:nvPr/>
                </p:nvGrpSpPr>
                <p:grpSpPr>
                  <a:xfrm>
                    <a:off x="2724151" y="754063"/>
                    <a:ext cx="158750" cy="1020763"/>
                    <a:chOff x="2724151" y="754063"/>
                    <a:chExt cx="158750" cy="1020763"/>
                  </a:xfrm>
                </p:grpSpPr>
                <p:sp>
                  <p:nvSpPr>
                    <p:cNvPr id="1915" name="Rectangle 48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24151" y="1625601"/>
                      <a:ext cx="158750" cy="14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-5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916" name="Rectangle 4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54314" y="1189038"/>
                      <a:ext cx="119063" cy="14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917" name="Rectangle 4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54314" y="754063"/>
                      <a:ext cx="119063" cy="14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5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</p:grpSp>
              <p:grpSp>
                <p:nvGrpSpPr>
                  <p:cNvPr id="1855" name="Group 1854"/>
                  <p:cNvGrpSpPr/>
                  <p:nvPr/>
                </p:nvGrpSpPr>
                <p:grpSpPr>
                  <a:xfrm>
                    <a:off x="2873376" y="812801"/>
                    <a:ext cx="1258888" cy="871538"/>
                    <a:chOff x="2873376" y="812801"/>
                    <a:chExt cx="1258888" cy="871538"/>
                  </a:xfrm>
                </p:grpSpPr>
                <p:sp>
                  <p:nvSpPr>
                    <p:cNvPr id="1856" name="Line 47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3376" y="1684338"/>
                      <a:ext cx="1258888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57" name="Line 47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73376" y="1671638"/>
                      <a:ext cx="0" cy="127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58" name="Line 47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294064" y="1671638"/>
                      <a:ext cx="0" cy="127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59" name="Line 47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713164" y="1671638"/>
                      <a:ext cx="0" cy="127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60" name="Line 47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132264" y="1671638"/>
                      <a:ext cx="0" cy="127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61" name="Line 48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73376" y="812801"/>
                      <a:ext cx="0" cy="8715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62" name="Line 48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3376" y="1684338"/>
                      <a:ext cx="1270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63" name="Line 4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3376" y="1247776"/>
                      <a:ext cx="1270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64" name="Line 48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3376" y="812801"/>
                      <a:ext cx="1270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65" name="Freeform 490"/>
                    <p:cNvSpPr>
                      <a:spLocks/>
                    </p:cNvSpPr>
                    <p:nvPr/>
                  </p:nvSpPr>
                  <p:spPr bwMode="auto">
                    <a:xfrm>
                      <a:off x="2879726" y="1227138"/>
                      <a:ext cx="303213" cy="457200"/>
                    </a:xfrm>
                    <a:custGeom>
                      <a:avLst/>
                      <a:gdLst>
                        <a:gd name="T0" fmla="*/ 0 w 191"/>
                        <a:gd name="T1" fmla="*/ 288 h 288"/>
                        <a:gd name="T2" fmla="*/ 1 w 191"/>
                        <a:gd name="T3" fmla="*/ 231 h 288"/>
                        <a:gd name="T4" fmla="*/ 5 w 191"/>
                        <a:gd name="T5" fmla="*/ 5 h 288"/>
                        <a:gd name="T6" fmla="*/ 8 w 191"/>
                        <a:gd name="T7" fmla="*/ 28 h 288"/>
                        <a:gd name="T8" fmla="*/ 12 w 191"/>
                        <a:gd name="T9" fmla="*/ 5 h 288"/>
                        <a:gd name="T10" fmla="*/ 16 w 191"/>
                        <a:gd name="T11" fmla="*/ 12 h 288"/>
                        <a:gd name="T12" fmla="*/ 20 w 191"/>
                        <a:gd name="T13" fmla="*/ 12 h 288"/>
                        <a:gd name="T14" fmla="*/ 24 w 191"/>
                        <a:gd name="T15" fmla="*/ 0 h 288"/>
                        <a:gd name="T16" fmla="*/ 28 w 191"/>
                        <a:gd name="T17" fmla="*/ 5 h 288"/>
                        <a:gd name="T18" fmla="*/ 32 w 191"/>
                        <a:gd name="T19" fmla="*/ 5 h 288"/>
                        <a:gd name="T20" fmla="*/ 36 w 191"/>
                        <a:gd name="T21" fmla="*/ 2 h 288"/>
                        <a:gd name="T22" fmla="*/ 40 w 191"/>
                        <a:gd name="T23" fmla="*/ 5 h 288"/>
                        <a:gd name="T24" fmla="*/ 44 w 191"/>
                        <a:gd name="T25" fmla="*/ 5 h 288"/>
                        <a:gd name="T26" fmla="*/ 48 w 191"/>
                        <a:gd name="T27" fmla="*/ 4 h 288"/>
                        <a:gd name="T28" fmla="*/ 52 w 191"/>
                        <a:gd name="T29" fmla="*/ 4 h 288"/>
                        <a:gd name="T30" fmla="*/ 56 w 191"/>
                        <a:gd name="T31" fmla="*/ 4 h 288"/>
                        <a:gd name="T32" fmla="*/ 60 w 191"/>
                        <a:gd name="T33" fmla="*/ 5 h 288"/>
                        <a:gd name="T34" fmla="*/ 64 w 191"/>
                        <a:gd name="T35" fmla="*/ 5 h 288"/>
                        <a:gd name="T36" fmla="*/ 68 w 191"/>
                        <a:gd name="T37" fmla="*/ 4 h 288"/>
                        <a:gd name="T38" fmla="*/ 72 w 191"/>
                        <a:gd name="T39" fmla="*/ 4 h 288"/>
                        <a:gd name="T40" fmla="*/ 76 w 191"/>
                        <a:gd name="T41" fmla="*/ 4 h 288"/>
                        <a:gd name="T42" fmla="*/ 80 w 191"/>
                        <a:gd name="T43" fmla="*/ 5 h 288"/>
                        <a:gd name="T44" fmla="*/ 84 w 191"/>
                        <a:gd name="T45" fmla="*/ 6 h 288"/>
                        <a:gd name="T46" fmla="*/ 88 w 191"/>
                        <a:gd name="T47" fmla="*/ 5 h 288"/>
                        <a:gd name="T48" fmla="*/ 92 w 191"/>
                        <a:gd name="T49" fmla="*/ 5 h 288"/>
                        <a:gd name="T50" fmla="*/ 95 w 191"/>
                        <a:gd name="T51" fmla="*/ 4 h 288"/>
                        <a:gd name="T52" fmla="*/ 100 w 191"/>
                        <a:gd name="T53" fmla="*/ 5 h 288"/>
                        <a:gd name="T54" fmla="*/ 104 w 191"/>
                        <a:gd name="T55" fmla="*/ 6 h 288"/>
                        <a:gd name="T56" fmla="*/ 108 w 191"/>
                        <a:gd name="T57" fmla="*/ 6 h 288"/>
                        <a:gd name="T58" fmla="*/ 111 w 191"/>
                        <a:gd name="T59" fmla="*/ 5 h 288"/>
                        <a:gd name="T60" fmla="*/ 115 w 191"/>
                        <a:gd name="T61" fmla="*/ 5 h 288"/>
                        <a:gd name="T62" fmla="*/ 119 w 191"/>
                        <a:gd name="T63" fmla="*/ 5 h 288"/>
                        <a:gd name="T64" fmla="*/ 124 w 191"/>
                        <a:gd name="T65" fmla="*/ 6 h 288"/>
                        <a:gd name="T66" fmla="*/ 127 w 191"/>
                        <a:gd name="T67" fmla="*/ 6 h 288"/>
                        <a:gd name="T68" fmla="*/ 131 w 191"/>
                        <a:gd name="T69" fmla="*/ 5 h 288"/>
                        <a:gd name="T70" fmla="*/ 135 w 191"/>
                        <a:gd name="T71" fmla="*/ 5 h 288"/>
                        <a:gd name="T72" fmla="*/ 139 w 191"/>
                        <a:gd name="T73" fmla="*/ 5 h 288"/>
                        <a:gd name="T74" fmla="*/ 143 w 191"/>
                        <a:gd name="T75" fmla="*/ 6 h 288"/>
                        <a:gd name="T76" fmla="*/ 147 w 191"/>
                        <a:gd name="T77" fmla="*/ 7 h 288"/>
                        <a:gd name="T78" fmla="*/ 151 w 191"/>
                        <a:gd name="T79" fmla="*/ 6 h 288"/>
                        <a:gd name="T80" fmla="*/ 155 w 191"/>
                        <a:gd name="T81" fmla="*/ 6 h 288"/>
                        <a:gd name="T82" fmla="*/ 159 w 191"/>
                        <a:gd name="T83" fmla="*/ 5 h 288"/>
                        <a:gd name="T84" fmla="*/ 163 w 191"/>
                        <a:gd name="T85" fmla="*/ 6 h 288"/>
                        <a:gd name="T86" fmla="*/ 167 w 191"/>
                        <a:gd name="T87" fmla="*/ 7 h 288"/>
                        <a:gd name="T88" fmla="*/ 171 w 191"/>
                        <a:gd name="T89" fmla="*/ 7 h 288"/>
                        <a:gd name="T90" fmla="*/ 175 w 191"/>
                        <a:gd name="T91" fmla="*/ 6 h 288"/>
                        <a:gd name="T92" fmla="*/ 179 w 191"/>
                        <a:gd name="T93" fmla="*/ 6 h 288"/>
                        <a:gd name="T94" fmla="*/ 183 w 191"/>
                        <a:gd name="T95" fmla="*/ 6 h 288"/>
                        <a:gd name="T96" fmla="*/ 187 w 191"/>
                        <a:gd name="T97" fmla="*/ 7 h 288"/>
                        <a:gd name="T98" fmla="*/ 191 w 191"/>
                        <a:gd name="T99" fmla="*/ 7 h 28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1" h="288">
                          <a:moveTo>
                            <a:pt x="0" y="288"/>
                          </a:moveTo>
                          <a:lnTo>
                            <a:pt x="1" y="231"/>
                          </a:lnTo>
                          <a:lnTo>
                            <a:pt x="5" y="5"/>
                          </a:lnTo>
                          <a:lnTo>
                            <a:pt x="8" y="28"/>
                          </a:lnTo>
                          <a:lnTo>
                            <a:pt x="12" y="5"/>
                          </a:lnTo>
                          <a:lnTo>
                            <a:pt x="16" y="12"/>
                          </a:lnTo>
                          <a:lnTo>
                            <a:pt x="20" y="12"/>
                          </a:lnTo>
                          <a:lnTo>
                            <a:pt x="24" y="0"/>
                          </a:lnTo>
                          <a:lnTo>
                            <a:pt x="28" y="5"/>
                          </a:lnTo>
                          <a:lnTo>
                            <a:pt x="32" y="5"/>
                          </a:lnTo>
                          <a:lnTo>
                            <a:pt x="36" y="2"/>
                          </a:lnTo>
                          <a:lnTo>
                            <a:pt x="40" y="5"/>
                          </a:lnTo>
                          <a:lnTo>
                            <a:pt x="44" y="5"/>
                          </a:lnTo>
                          <a:lnTo>
                            <a:pt x="48" y="4"/>
                          </a:lnTo>
                          <a:lnTo>
                            <a:pt x="52" y="4"/>
                          </a:lnTo>
                          <a:lnTo>
                            <a:pt x="56" y="4"/>
                          </a:lnTo>
                          <a:lnTo>
                            <a:pt x="60" y="5"/>
                          </a:lnTo>
                          <a:lnTo>
                            <a:pt x="64" y="5"/>
                          </a:lnTo>
                          <a:lnTo>
                            <a:pt x="68" y="4"/>
                          </a:lnTo>
                          <a:lnTo>
                            <a:pt x="72" y="4"/>
                          </a:lnTo>
                          <a:lnTo>
                            <a:pt x="76" y="4"/>
                          </a:lnTo>
                          <a:lnTo>
                            <a:pt x="80" y="5"/>
                          </a:lnTo>
                          <a:lnTo>
                            <a:pt x="84" y="6"/>
                          </a:lnTo>
                          <a:lnTo>
                            <a:pt x="88" y="5"/>
                          </a:lnTo>
                          <a:lnTo>
                            <a:pt x="92" y="5"/>
                          </a:lnTo>
                          <a:lnTo>
                            <a:pt x="95" y="4"/>
                          </a:lnTo>
                          <a:lnTo>
                            <a:pt x="100" y="5"/>
                          </a:lnTo>
                          <a:lnTo>
                            <a:pt x="104" y="6"/>
                          </a:lnTo>
                          <a:lnTo>
                            <a:pt x="108" y="6"/>
                          </a:lnTo>
                          <a:lnTo>
                            <a:pt x="111" y="5"/>
                          </a:lnTo>
                          <a:lnTo>
                            <a:pt x="115" y="5"/>
                          </a:lnTo>
                          <a:lnTo>
                            <a:pt x="119" y="5"/>
                          </a:lnTo>
                          <a:lnTo>
                            <a:pt x="124" y="6"/>
                          </a:lnTo>
                          <a:lnTo>
                            <a:pt x="127" y="6"/>
                          </a:lnTo>
                          <a:lnTo>
                            <a:pt x="131" y="5"/>
                          </a:lnTo>
                          <a:lnTo>
                            <a:pt x="135" y="5"/>
                          </a:lnTo>
                          <a:lnTo>
                            <a:pt x="139" y="5"/>
                          </a:lnTo>
                          <a:lnTo>
                            <a:pt x="143" y="6"/>
                          </a:lnTo>
                          <a:lnTo>
                            <a:pt x="147" y="7"/>
                          </a:lnTo>
                          <a:lnTo>
                            <a:pt x="151" y="6"/>
                          </a:lnTo>
                          <a:lnTo>
                            <a:pt x="155" y="6"/>
                          </a:lnTo>
                          <a:lnTo>
                            <a:pt x="159" y="5"/>
                          </a:lnTo>
                          <a:lnTo>
                            <a:pt x="163" y="6"/>
                          </a:lnTo>
                          <a:lnTo>
                            <a:pt x="167" y="7"/>
                          </a:lnTo>
                          <a:lnTo>
                            <a:pt x="171" y="7"/>
                          </a:lnTo>
                          <a:lnTo>
                            <a:pt x="175" y="6"/>
                          </a:lnTo>
                          <a:lnTo>
                            <a:pt x="179" y="6"/>
                          </a:lnTo>
                          <a:lnTo>
                            <a:pt x="183" y="6"/>
                          </a:lnTo>
                          <a:lnTo>
                            <a:pt x="187" y="7"/>
                          </a:lnTo>
                          <a:lnTo>
                            <a:pt x="191" y="7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FF8A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66" name="Freeform 491"/>
                    <p:cNvSpPr>
                      <a:spLocks/>
                    </p:cNvSpPr>
                    <p:nvPr/>
                  </p:nvSpPr>
                  <p:spPr bwMode="auto">
                    <a:xfrm>
                      <a:off x="3182939" y="1236663"/>
                      <a:ext cx="307975" cy="7938"/>
                    </a:xfrm>
                    <a:custGeom>
                      <a:avLst/>
                      <a:gdLst>
                        <a:gd name="T0" fmla="*/ 0 w 194"/>
                        <a:gd name="T1" fmla="*/ 1 h 5"/>
                        <a:gd name="T2" fmla="*/ 4 w 194"/>
                        <a:gd name="T3" fmla="*/ 1 h 5"/>
                        <a:gd name="T4" fmla="*/ 8 w 194"/>
                        <a:gd name="T5" fmla="*/ 1 h 5"/>
                        <a:gd name="T6" fmla="*/ 12 w 194"/>
                        <a:gd name="T7" fmla="*/ 0 h 5"/>
                        <a:gd name="T8" fmla="*/ 16 w 194"/>
                        <a:gd name="T9" fmla="*/ 1 h 5"/>
                        <a:gd name="T10" fmla="*/ 20 w 194"/>
                        <a:gd name="T11" fmla="*/ 2 h 5"/>
                        <a:gd name="T12" fmla="*/ 23 w 194"/>
                        <a:gd name="T13" fmla="*/ 1 h 5"/>
                        <a:gd name="T14" fmla="*/ 27 w 194"/>
                        <a:gd name="T15" fmla="*/ 1 h 5"/>
                        <a:gd name="T16" fmla="*/ 32 w 194"/>
                        <a:gd name="T17" fmla="*/ 1 h 5"/>
                        <a:gd name="T18" fmla="*/ 36 w 194"/>
                        <a:gd name="T19" fmla="*/ 1 h 5"/>
                        <a:gd name="T20" fmla="*/ 39 w 194"/>
                        <a:gd name="T21" fmla="*/ 2 h 5"/>
                        <a:gd name="T22" fmla="*/ 43 w 194"/>
                        <a:gd name="T23" fmla="*/ 2 h 5"/>
                        <a:gd name="T24" fmla="*/ 47 w 194"/>
                        <a:gd name="T25" fmla="*/ 1 h 5"/>
                        <a:gd name="T26" fmla="*/ 51 w 194"/>
                        <a:gd name="T27" fmla="*/ 1 h 5"/>
                        <a:gd name="T28" fmla="*/ 55 w 194"/>
                        <a:gd name="T29" fmla="*/ 1 h 5"/>
                        <a:gd name="T30" fmla="*/ 59 w 194"/>
                        <a:gd name="T31" fmla="*/ 2 h 5"/>
                        <a:gd name="T32" fmla="*/ 63 w 194"/>
                        <a:gd name="T33" fmla="*/ 3 h 5"/>
                        <a:gd name="T34" fmla="*/ 67 w 194"/>
                        <a:gd name="T35" fmla="*/ 2 h 5"/>
                        <a:gd name="T36" fmla="*/ 71 w 194"/>
                        <a:gd name="T37" fmla="*/ 2 h 5"/>
                        <a:gd name="T38" fmla="*/ 75 w 194"/>
                        <a:gd name="T39" fmla="*/ 1 h 5"/>
                        <a:gd name="T40" fmla="*/ 79 w 194"/>
                        <a:gd name="T41" fmla="*/ 2 h 5"/>
                        <a:gd name="T42" fmla="*/ 83 w 194"/>
                        <a:gd name="T43" fmla="*/ 3 h 5"/>
                        <a:gd name="T44" fmla="*/ 87 w 194"/>
                        <a:gd name="T45" fmla="*/ 3 h 5"/>
                        <a:gd name="T46" fmla="*/ 91 w 194"/>
                        <a:gd name="T47" fmla="*/ 2 h 5"/>
                        <a:gd name="T48" fmla="*/ 95 w 194"/>
                        <a:gd name="T49" fmla="*/ 2 h 5"/>
                        <a:gd name="T50" fmla="*/ 99 w 194"/>
                        <a:gd name="T51" fmla="*/ 2 h 5"/>
                        <a:gd name="T52" fmla="*/ 103 w 194"/>
                        <a:gd name="T53" fmla="*/ 3 h 5"/>
                        <a:gd name="T54" fmla="*/ 107 w 194"/>
                        <a:gd name="T55" fmla="*/ 3 h 5"/>
                        <a:gd name="T56" fmla="*/ 111 w 194"/>
                        <a:gd name="T57" fmla="*/ 3 h 5"/>
                        <a:gd name="T58" fmla="*/ 115 w 194"/>
                        <a:gd name="T59" fmla="*/ 2 h 5"/>
                        <a:gd name="T60" fmla="*/ 119 w 194"/>
                        <a:gd name="T61" fmla="*/ 2 h 5"/>
                        <a:gd name="T62" fmla="*/ 123 w 194"/>
                        <a:gd name="T63" fmla="*/ 3 h 5"/>
                        <a:gd name="T64" fmla="*/ 126 w 194"/>
                        <a:gd name="T65" fmla="*/ 4 h 5"/>
                        <a:gd name="T66" fmla="*/ 131 w 194"/>
                        <a:gd name="T67" fmla="*/ 3 h 5"/>
                        <a:gd name="T68" fmla="*/ 135 w 194"/>
                        <a:gd name="T69" fmla="*/ 3 h 5"/>
                        <a:gd name="T70" fmla="*/ 139 w 194"/>
                        <a:gd name="T71" fmla="*/ 3 h 5"/>
                        <a:gd name="T72" fmla="*/ 142 w 194"/>
                        <a:gd name="T73" fmla="*/ 3 h 5"/>
                        <a:gd name="T74" fmla="*/ 146 w 194"/>
                        <a:gd name="T75" fmla="*/ 4 h 5"/>
                        <a:gd name="T76" fmla="*/ 150 w 194"/>
                        <a:gd name="T77" fmla="*/ 4 h 5"/>
                        <a:gd name="T78" fmla="*/ 155 w 194"/>
                        <a:gd name="T79" fmla="*/ 3 h 5"/>
                        <a:gd name="T80" fmla="*/ 158 w 194"/>
                        <a:gd name="T81" fmla="*/ 3 h 5"/>
                        <a:gd name="T82" fmla="*/ 162 w 194"/>
                        <a:gd name="T83" fmla="*/ 3 h 5"/>
                        <a:gd name="T84" fmla="*/ 166 w 194"/>
                        <a:gd name="T85" fmla="*/ 4 h 5"/>
                        <a:gd name="T86" fmla="*/ 170 w 194"/>
                        <a:gd name="T87" fmla="*/ 5 h 5"/>
                        <a:gd name="T88" fmla="*/ 174 w 194"/>
                        <a:gd name="T89" fmla="*/ 4 h 5"/>
                        <a:gd name="T90" fmla="*/ 178 w 194"/>
                        <a:gd name="T91" fmla="*/ 3 h 5"/>
                        <a:gd name="T92" fmla="*/ 182 w 194"/>
                        <a:gd name="T93" fmla="*/ 3 h 5"/>
                        <a:gd name="T94" fmla="*/ 186 w 194"/>
                        <a:gd name="T95" fmla="*/ 4 h 5"/>
                        <a:gd name="T96" fmla="*/ 190 w 194"/>
                        <a:gd name="T97" fmla="*/ 5 h 5"/>
                        <a:gd name="T98" fmla="*/ 194 w 194"/>
                        <a:gd name="T99" fmla="*/ 4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4" h="5">
                          <a:moveTo>
                            <a:pt x="0" y="1"/>
                          </a:moveTo>
                          <a:lnTo>
                            <a:pt x="4" y="1"/>
                          </a:lnTo>
                          <a:lnTo>
                            <a:pt x="8" y="1"/>
                          </a:lnTo>
                          <a:lnTo>
                            <a:pt x="12" y="0"/>
                          </a:lnTo>
                          <a:lnTo>
                            <a:pt x="16" y="1"/>
                          </a:lnTo>
                          <a:lnTo>
                            <a:pt x="20" y="2"/>
                          </a:lnTo>
                          <a:lnTo>
                            <a:pt x="23" y="1"/>
                          </a:lnTo>
                          <a:lnTo>
                            <a:pt x="27" y="1"/>
                          </a:lnTo>
                          <a:lnTo>
                            <a:pt x="32" y="1"/>
                          </a:lnTo>
                          <a:lnTo>
                            <a:pt x="36" y="1"/>
                          </a:lnTo>
                          <a:lnTo>
                            <a:pt x="39" y="2"/>
                          </a:lnTo>
                          <a:lnTo>
                            <a:pt x="43" y="2"/>
                          </a:lnTo>
                          <a:lnTo>
                            <a:pt x="47" y="1"/>
                          </a:lnTo>
                          <a:lnTo>
                            <a:pt x="51" y="1"/>
                          </a:lnTo>
                          <a:lnTo>
                            <a:pt x="55" y="1"/>
                          </a:lnTo>
                          <a:lnTo>
                            <a:pt x="59" y="2"/>
                          </a:lnTo>
                          <a:lnTo>
                            <a:pt x="63" y="3"/>
                          </a:lnTo>
                          <a:lnTo>
                            <a:pt x="67" y="2"/>
                          </a:lnTo>
                          <a:lnTo>
                            <a:pt x="71" y="2"/>
                          </a:lnTo>
                          <a:lnTo>
                            <a:pt x="75" y="1"/>
                          </a:lnTo>
                          <a:lnTo>
                            <a:pt x="79" y="2"/>
                          </a:lnTo>
                          <a:lnTo>
                            <a:pt x="83" y="3"/>
                          </a:lnTo>
                          <a:lnTo>
                            <a:pt x="87" y="3"/>
                          </a:lnTo>
                          <a:lnTo>
                            <a:pt x="91" y="2"/>
                          </a:lnTo>
                          <a:lnTo>
                            <a:pt x="95" y="2"/>
                          </a:lnTo>
                          <a:lnTo>
                            <a:pt x="99" y="2"/>
                          </a:lnTo>
                          <a:lnTo>
                            <a:pt x="103" y="3"/>
                          </a:lnTo>
                          <a:lnTo>
                            <a:pt x="107" y="3"/>
                          </a:lnTo>
                          <a:lnTo>
                            <a:pt x="111" y="3"/>
                          </a:lnTo>
                          <a:lnTo>
                            <a:pt x="115" y="2"/>
                          </a:lnTo>
                          <a:lnTo>
                            <a:pt x="119" y="2"/>
                          </a:lnTo>
                          <a:lnTo>
                            <a:pt x="123" y="3"/>
                          </a:lnTo>
                          <a:lnTo>
                            <a:pt x="126" y="4"/>
                          </a:lnTo>
                          <a:lnTo>
                            <a:pt x="131" y="3"/>
                          </a:lnTo>
                          <a:lnTo>
                            <a:pt x="135" y="3"/>
                          </a:lnTo>
                          <a:lnTo>
                            <a:pt x="139" y="3"/>
                          </a:lnTo>
                          <a:lnTo>
                            <a:pt x="142" y="3"/>
                          </a:lnTo>
                          <a:lnTo>
                            <a:pt x="146" y="4"/>
                          </a:lnTo>
                          <a:lnTo>
                            <a:pt x="150" y="4"/>
                          </a:lnTo>
                          <a:lnTo>
                            <a:pt x="155" y="3"/>
                          </a:lnTo>
                          <a:lnTo>
                            <a:pt x="158" y="3"/>
                          </a:lnTo>
                          <a:lnTo>
                            <a:pt x="162" y="3"/>
                          </a:lnTo>
                          <a:lnTo>
                            <a:pt x="166" y="4"/>
                          </a:lnTo>
                          <a:lnTo>
                            <a:pt x="170" y="5"/>
                          </a:lnTo>
                          <a:lnTo>
                            <a:pt x="174" y="4"/>
                          </a:lnTo>
                          <a:lnTo>
                            <a:pt x="178" y="3"/>
                          </a:lnTo>
                          <a:lnTo>
                            <a:pt x="182" y="3"/>
                          </a:lnTo>
                          <a:lnTo>
                            <a:pt x="186" y="4"/>
                          </a:lnTo>
                          <a:lnTo>
                            <a:pt x="190" y="5"/>
                          </a:lnTo>
                          <a:lnTo>
                            <a:pt x="194" y="4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FF8A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67" name="Freeform 492"/>
                    <p:cNvSpPr>
                      <a:spLocks/>
                    </p:cNvSpPr>
                    <p:nvPr/>
                  </p:nvSpPr>
                  <p:spPr bwMode="auto">
                    <a:xfrm>
                      <a:off x="3490914" y="1243013"/>
                      <a:ext cx="307975" cy="6350"/>
                    </a:xfrm>
                    <a:custGeom>
                      <a:avLst/>
                      <a:gdLst>
                        <a:gd name="T0" fmla="*/ 0 w 194"/>
                        <a:gd name="T1" fmla="*/ 0 h 4"/>
                        <a:gd name="T2" fmla="*/ 4 w 194"/>
                        <a:gd name="T3" fmla="*/ 0 h 4"/>
                        <a:gd name="T4" fmla="*/ 8 w 194"/>
                        <a:gd name="T5" fmla="*/ 0 h 4"/>
                        <a:gd name="T6" fmla="*/ 12 w 194"/>
                        <a:gd name="T7" fmla="*/ 0 h 4"/>
                        <a:gd name="T8" fmla="*/ 16 w 194"/>
                        <a:gd name="T9" fmla="*/ 1 h 4"/>
                        <a:gd name="T10" fmla="*/ 20 w 194"/>
                        <a:gd name="T11" fmla="*/ 1 h 4"/>
                        <a:gd name="T12" fmla="*/ 24 w 194"/>
                        <a:gd name="T13" fmla="*/ 0 h 4"/>
                        <a:gd name="T14" fmla="*/ 28 w 194"/>
                        <a:gd name="T15" fmla="*/ 0 h 4"/>
                        <a:gd name="T16" fmla="*/ 32 w 194"/>
                        <a:gd name="T17" fmla="*/ 0 h 4"/>
                        <a:gd name="T18" fmla="*/ 36 w 194"/>
                        <a:gd name="T19" fmla="*/ 1 h 4"/>
                        <a:gd name="T20" fmla="*/ 40 w 194"/>
                        <a:gd name="T21" fmla="*/ 2 h 4"/>
                        <a:gd name="T22" fmla="*/ 44 w 194"/>
                        <a:gd name="T23" fmla="*/ 1 h 4"/>
                        <a:gd name="T24" fmla="*/ 48 w 194"/>
                        <a:gd name="T25" fmla="*/ 1 h 4"/>
                        <a:gd name="T26" fmla="*/ 51 w 194"/>
                        <a:gd name="T27" fmla="*/ 0 h 4"/>
                        <a:gd name="T28" fmla="*/ 55 w 194"/>
                        <a:gd name="T29" fmla="*/ 1 h 4"/>
                        <a:gd name="T30" fmla="*/ 60 w 194"/>
                        <a:gd name="T31" fmla="*/ 2 h 4"/>
                        <a:gd name="T32" fmla="*/ 64 w 194"/>
                        <a:gd name="T33" fmla="*/ 2 h 4"/>
                        <a:gd name="T34" fmla="*/ 67 w 194"/>
                        <a:gd name="T35" fmla="*/ 1 h 4"/>
                        <a:gd name="T36" fmla="*/ 71 w 194"/>
                        <a:gd name="T37" fmla="*/ 1 h 4"/>
                        <a:gd name="T38" fmla="*/ 75 w 194"/>
                        <a:gd name="T39" fmla="*/ 1 h 4"/>
                        <a:gd name="T40" fmla="*/ 79 w 194"/>
                        <a:gd name="T41" fmla="*/ 2 h 4"/>
                        <a:gd name="T42" fmla="*/ 83 w 194"/>
                        <a:gd name="T43" fmla="*/ 2 h 4"/>
                        <a:gd name="T44" fmla="*/ 87 w 194"/>
                        <a:gd name="T45" fmla="*/ 1 h 4"/>
                        <a:gd name="T46" fmla="*/ 91 w 194"/>
                        <a:gd name="T47" fmla="*/ 1 h 4"/>
                        <a:gd name="T48" fmla="*/ 95 w 194"/>
                        <a:gd name="T49" fmla="*/ 1 h 4"/>
                        <a:gd name="T50" fmla="*/ 99 w 194"/>
                        <a:gd name="T51" fmla="*/ 2 h 4"/>
                        <a:gd name="T52" fmla="*/ 103 w 194"/>
                        <a:gd name="T53" fmla="*/ 3 h 4"/>
                        <a:gd name="T54" fmla="*/ 107 w 194"/>
                        <a:gd name="T55" fmla="*/ 2 h 4"/>
                        <a:gd name="T56" fmla="*/ 111 w 194"/>
                        <a:gd name="T57" fmla="*/ 2 h 4"/>
                        <a:gd name="T58" fmla="*/ 115 w 194"/>
                        <a:gd name="T59" fmla="*/ 1 h 4"/>
                        <a:gd name="T60" fmla="*/ 119 w 194"/>
                        <a:gd name="T61" fmla="*/ 2 h 4"/>
                        <a:gd name="T62" fmla="*/ 123 w 194"/>
                        <a:gd name="T63" fmla="*/ 3 h 4"/>
                        <a:gd name="T64" fmla="*/ 127 w 194"/>
                        <a:gd name="T65" fmla="*/ 3 h 4"/>
                        <a:gd name="T66" fmla="*/ 131 w 194"/>
                        <a:gd name="T67" fmla="*/ 2 h 4"/>
                        <a:gd name="T68" fmla="*/ 135 w 194"/>
                        <a:gd name="T69" fmla="*/ 2 h 4"/>
                        <a:gd name="T70" fmla="*/ 139 w 194"/>
                        <a:gd name="T71" fmla="*/ 2 h 4"/>
                        <a:gd name="T72" fmla="*/ 143 w 194"/>
                        <a:gd name="T73" fmla="*/ 2 h 4"/>
                        <a:gd name="T74" fmla="*/ 147 w 194"/>
                        <a:gd name="T75" fmla="*/ 4 h 4"/>
                        <a:gd name="T76" fmla="*/ 151 w 194"/>
                        <a:gd name="T77" fmla="*/ 2 h 4"/>
                        <a:gd name="T78" fmla="*/ 155 w 194"/>
                        <a:gd name="T79" fmla="*/ 2 h 4"/>
                        <a:gd name="T80" fmla="*/ 159 w 194"/>
                        <a:gd name="T81" fmla="*/ 2 h 4"/>
                        <a:gd name="T82" fmla="*/ 163 w 194"/>
                        <a:gd name="T83" fmla="*/ 2 h 4"/>
                        <a:gd name="T84" fmla="*/ 167 w 194"/>
                        <a:gd name="T85" fmla="*/ 4 h 4"/>
                        <a:gd name="T86" fmla="*/ 171 w 194"/>
                        <a:gd name="T87" fmla="*/ 3 h 4"/>
                        <a:gd name="T88" fmla="*/ 174 w 194"/>
                        <a:gd name="T89" fmla="*/ 3 h 4"/>
                        <a:gd name="T90" fmla="*/ 178 w 194"/>
                        <a:gd name="T91" fmla="*/ 2 h 4"/>
                        <a:gd name="T92" fmla="*/ 183 w 194"/>
                        <a:gd name="T93" fmla="*/ 3 h 4"/>
                        <a:gd name="T94" fmla="*/ 187 w 194"/>
                        <a:gd name="T95" fmla="*/ 4 h 4"/>
                        <a:gd name="T96" fmla="*/ 190 w 194"/>
                        <a:gd name="T97" fmla="*/ 4 h 4"/>
                        <a:gd name="T98" fmla="*/ 194 w 194"/>
                        <a:gd name="T99" fmla="*/ 3 h 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4" h="4">
                          <a:moveTo>
                            <a:pt x="0" y="0"/>
                          </a:moveTo>
                          <a:lnTo>
                            <a:pt x="4" y="0"/>
                          </a:lnTo>
                          <a:lnTo>
                            <a:pt x="8" y="0"/>
                          </a:lnTo>
                          <a:lnTo>
                            <a:pt x="12" y="0"/>
                          </a:lnTo>
                          <a:lnTo>
                            <a:pt x="16" y="1"/>
                          </a:lnTo>
                          <a:lnTo>
                            <a:pt x="20" y="1"/>
                          </a:lnTo>
                          <a:lnTo>
                            <a:pt x="24" y="0"/>
                          </a:lnTo>
                          <a:lnTo>
                            <a:pt x="28" y="0"/>
                          </a:lnTo>
                          <a:lnTo>
                            <a:pt x="32" y="0"/>
                          </a:lnTo>
                          <a:lnTo>
                            <a:pt x="36" y="1"/>
                          </a:lnTo>
                          <a:lnTo>
                            <a:pt x="40" y="2"/>
                          </a:lnTo>
                          <a:lnTo>
                            <a:pt x="44" y="1"/>
                          </a:lnTo>
                          <a:lnTo>
                            <a:pt x="48" y="1"/>
                          </a:lnTo>
                          <a:lnTo>
                            <a:pt x="51" y="0"/>
                          </a:lnTo>
                          <a:lnTo>
                            <a:pt x="55" y="1"/>
                          </a:lnTo>
                          <a:lnTo>
                            <a:pt x="60" y="2"/>
                          </a:lnTo>
                          <a:lnTo>
                            <a:pt x="64" y="2"/>
                          </a:lnTo>
                          <a:lnTo>
                            <a:pt x="67" y="1"/>
                          </a:lnTo>
                          <a:lnTo>
                            <a:pt x="71" y="1"/>
                          </a:lnTo>
                          <a:lnTo>
                            <a:pt x="75" y="1"/>
                          </a:lnTo>
                          <a:lnTo>
                            <a:pt x="79" y="2"/>
                          </a:lnTo>
                          <a:lnTo>
                            <a:pt x="83" y="2"/>
                          </a:lnTo>
                          <a:lnTo>
                            <a:pt x="87" y="1"/>
                          </a:lnTo>
                          <a:lnTo>
                            <a:pt x="91" y="1"/>
                          </a:lnTo>
                          <a:lnTo>
                            <a:pt x="95" y="1"/>
                          </a:lnTo>
                          <a:lnTo>
                            <a:pt x="99" y="2"/>
                          </a:lnTo>
                          <a:lnTo>
                            <a:pt x="103" y="3"/>
                          </a:lnTo>
                          <a:lnTo>
                            <a:pt x="107" y="2"/>
                          </a:lnTo>
                          <a:lnTo>
                            <a:pt x="111" y="2"/>
                          </a:lnTo>
                          <a:lnTo>
                            <a:pt x="115" y="1"/>
                          </a:lnTo>
                          <a:lnTo>
                            <a:pt x="119" y="2"/>
                          </a:lnTo>
                          <a:lnTo>
                            <a:pt x="123" y="3"/>
                          </a:lnTo>
                          <a:lnTo>
                            <a:pt x="127" y="3"/>
                          </a:lnTo>
                          <a:lnTo>
                            <a:pt x="131" y="2"/>
                          </a:lnTo>
                          <a:lnTo>
                            <a:pt x="135" y="2"/>
                          </a:lnTo>
                          <a:lnTo>
                            <a:pt x="139" y="2"/>
                          </a:lnTo>
                          <a:lnTo>
                            <a:pt x="143" y="2"/>
                          </a:lnTo>
                          <a:lnTo>
                            <a:pt x="147" y="4"/>
                          </a:lnTo>
                          <a:lnTo>
                            <a:pt x="151" y="2"/>
                          </a:lnTo>
                          <a:lnTo>
                            <a:pt x="155" y="2"/>
                          </a:lnTo>
                          <a:lnTo>
                            <a:pt x="159" y="2"/>
                          </a:lnTo>
                          <a:lnTo>
                            <a:pt x="163" y="2"/>
                          </a:lnTo>
                          <a:lnTo>
                            <a:pt x="167" y="4"/>
                          </a:lnTo>
                          <a:lnTo>
                            <a:pt x="171" y="3"/>
                          </a:lnTo>
                          <a:lnTo>
                            <a:pt x="174" y="3"/>
                          </a:lnTo>
                          <a:lnTo>
                            <a:pt x="178" y="2"/>
                          </a:lnTo>
                          <a:lnTo>
                            <a:pt x="183" y="3"/>
                          </a:lnTo>
                          <a:lnTo>
                            <a:pt x="187" y="4"/>
                          </a:lnTo>
                          <a:lnTo>
                            <a:pt x="190" y="4"/>
                          </a:lnTo>
                          <a:lnTo>
                            <a:pt x="194" y="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FF8A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68" name="Freeform 493"/>
                    <p:cNvSpPr>
                      <a:spLocks/>
                    </p:cNvSpPr>
                    <p:nvPr/>
                  </p:nvSpPr>
                  <p:spPr bwMode="auto">
                    <a:xfrm>
                      <a:off x="3798889" y="1247776"/>
                      <a:ext cx="309563" cy="7938"/>
                    </a:xfrm>
                    <a:custGeom>
                      <a:avLst/>
                      <a:gdLst>
                        <a:gd name="T0" fmla="*/ 0 w 195"/>
                        <a:gd name="T1" fmla="*/ 0 h 5"/>
                        <a:gd name="T2" fmla="*/ 4 w 195"/>
                        <a:gd name="T3" fmla="*/ 0 h 5"/>
                        <a:gd name="T4" fmla="*/ 8 w 195"/>
                        <a:gd name="T5" fmla="*/ 0 h 5"/>
                        <a:gd name="T6" fmla="*/ 12 w 195"/>
                        <a:gd name="T7" fmla="*/ 1 h 5"/>
                        <a:gd name="T8" fmla="*/ 16 w 195"/>
                        <a:gd name="T9" fmla="*/ 1 h 5"/>
                        <a:gd name="T10" fmla="*/ 20 w 195"/>
                        <a:gd name="T11" fmla="*/ 1 h 5"/>
                        <a:gd name="T12" fmla="*/ 24 w 195"/>
                        <a:gd name="T13" fmla="*/ 1 h 5"/>
                        <a:gd name="T14" fmla="*/ 28 w 195"/>
                        <a:gd name="T15" fmla="*/ 0 h 5"/>
                        <a:gd name="T16" fmla="*/ 32 w 195"/>
                        <a:gd name="T17" fmla="*/ 1 h 5"/>
                        <a:gd name="T18" fmla="*/ 36 w 195"/>
                        <a:gd name="T19" fmla="*/ 2 h 5"/>
                        <a:gd name="T20" fmla="*/ 40 w 195"/>
                        <a:gd name="T21" fmla="*/ 1 h 5"/>
                        <a:gd name="T22" fmla="*/ 44 w 195"/>
                        <a:gd name="T23" fmla="*/ 1 h 5"/>
                        <a:gd name="T24" fmla="*/ 48 w 195"/>
                        <a:gd name="T25" fmla="*/ 1 h 5"/>
                        <a:gd name="T26" fmla="*/ 52 w 195"/>
                        <a:gd name="T27" fmla="*/ 1 h 5"/>
                        <a:gd name="T28" fmla="*/ 56 w 195"/>
                        <a:gd name="T29" fmla="*/ 2 h 5"/>
                        <a:gd name="T30" fmla="*/ 60 w 195"/>
                        <a:gd name="T31" fmla="*/ 2 h 5"/>
                        <a:gd name="T32" fmla="*/ 64 w 195"/>
                        <a:gd name="T33" fmla="*/ 1 h 5"/>
                        <a:gd name="T34" fmla="*/ 68 w 195"/>
                        <a:gd name="T35" fmla="*/ 1 h 5"/>
                        <a:gd name="T36" fmla="*/ 72 w 195"/>
                        <a:gd name="T37" fmla="*/ 1 h 5"/>
                        <a:gd name="T38" fmla="*/ 76 w 195"/>
                        <a:gd name="T39" fmla="*/ 1 h 5"/>
                        <a:gd name="T40" fmla="*/ 80 w 195"/>
                        <a:gd name="T41" fmla="*/ 3 h 5"/>
                        <a:gd name="T42" fmla="*/ 83 w 195"/>
                        <a:gd name="T43" fmla="*/ 2 h 5"/>
                        <a:gd name="T44" fmla="*/ 88 w 195"/>
                        <a:gd name="T45" fmla="*/ 2 h 5"/>
                        <a:gd name="T46" fmla="*/ 92 w 195"/>
                        <a:gd name="T47" fmla="*/ 1 h 5"/>
                        <a:gd name="T48" fmla="*/ 96 w 195"/>
                        <a:gd name="T49" fmla="*/ 1 h 5"/>
                        <a:gd name="T50" fmla="*/ 99 w 195"/>
                        <a:gd name="T51" fmla="*/ 3 h 5"/>
                        <a:gd name="T52" fmla="*/ 103 w 195"/>
                        <a:gd name="T53" fmla="*/ 3 h 5"/>
                        <a:gd name="T54" fmla="*/ 107 w 195"/>
                        <a:gd name="T55" fmla="*/ 2 h 5"/>
                        <a:gd name="T56" fmla="*/ 111 w 195"/>
                        <a:gd name="T57" fmla="*/ 2 h 5"/>
                        <a:gd name="T58" fmla="*/ 115 w 195"/>
                        <a:gd name="T59" fmla="*/ 2 h 5"/>
                        <a:gd name="T60" fmla="*/ 119 w 195"/>
                        <a:gd name="T61" fmla="*/ 3 h 5"/>
                        <a:gd name="T62" fmla="*/ 123 w 195"/>
                        <a:gd name="T63" fmla="*/ 3 h 5"/>
                        <a:gd name="T64" fmla="*/ 127 w 195"/>
                        <a:gd name="T65" fmla="*/ 3 h 5"/>
                        <a:gd name="T66" fmla="*/ 131 w 195"/>
                        <a:gd name="T67" fmla="*/ 2 h 5"/>
                        <a:gd name="T68" fmla="*/ 135 w 195"/>
                        <a:gd name="T69" fmla="*/ 2 h 5"/>
                        <a:gd name="T70" fmla="*/ 139 w 195"/>
                        <a:gd name="T71" fmla="*/ 3 h 5"/>
                        <a:gd name="T72" fmla="*/ 143 w 195"/>
                        <a:gd name="T73" fmla="*/ 4 h 5"/>
                        <a:gd name="T74" fmla="*/ 147 w 195"/>
                        <a:gd name="T75" fmla="*/ 3 h 5"/>
                        <a:gd name="T76" fmla="*/ 151 w 195"/>
                        <a:gd name="T77" fmla="*/ 3 h 5"/>
                        <a:gd name="T78" fmla="*/ 155 w 195"/>
                        <a:gd name="T79" fmla="*/ 3 h 5"/>
                        <a:gd name="T80" fmla="*/ 159 w 195"/>
                        <a:gd name="T81" fmla="*/ 3 h 5"/>
                        <a:gd name="T82" fmla="*/ 163 w 195"/>
                        <a:gd name="T83" fmla="*/ 4 h 5"/>
                        <a:gd name="T84" fmla="*/ 167 w 195"/>
                        <a:gd name="T85" fmla="*/ 4 h 5"/>
                        <a:gd name="T86" fmla="*/ 171 w 195"/>
                        <a:gd name="T87" fmla="*/ 3 h 5"/>
                        <a:gd name="T88" fmla="*/ 175 w 195"/>
                        <a:gd name="T89" fmla="*/ 3 h 5"/>
                        <a:gd name="T90" fmla="*/ 179 w 195"/>
                        <a:gd name="T91" fmla="*/ 3 h 5"/>
                        <a:gd name="T92" fmla="*/ 183 w 195"/>
                        <a:gd name="T93" fmla="*/ 4 h 5"/>
                        <a:gd name="T94" fmla="*/ 187 w 195"/>
                        <a:gd name="T95" fmla="*/ 5 h 5"/>
                        <a:gd name="T96" fmla="*/ 191 w 195"/>
                        <a:gd name="T97" fmla="*/ 4 h 5"/>
                        <a:gd name="T98" fmla="*/ 195 w 195"/>
                        <a:gd name="T99" fmla="*/ 3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5" h="5">
                          <a:moveTo>
                            <a:pt x="0" y="0"/>
                          </a:moveTo>
                          <a:lnTo>
                            <a:pt x="4" y="0"/>
                          </a:lnTo>
                          <a:lnTo>
                            <a:pt x="8" y="0"/>
                          </a:lnTo>
                          <a:lnTo>
                            <a:pt x="12" y="1"/>
                          </a:lnTo>
                          <a:lnTo>
                            <a:pt x="16" y="1"/>
                          </a:lnTo>
                          <a:lnTo>
                            <a:pt x="20" y="1"/>
                          </a:lnTo>
                          <a:lnTo>
                            <a:pt x="24" y="1"/>
                          </a:lnTo>
                          <a:lnTo>
                            <a:pt x="28" y="0"/>
                          </a:lnTo>
                          <a:lnTo>
                            <a:pt x="32" y="1"/>
                          </a:lnTo>
                          <a:lnTo>
                            <a:pt x="36" y="2"/>
                          </a:lnTo>
                          <a:lnTo>
                            <a:pt x="40" y="1"/>
                          </a:lnTo>
                          <a:lnTo>
                            <a:pt x="44" y="1"/>
                          </a:lnTo>
                          <a:lnTo>
                            <a:pt x="48" y="1"/>
                          </a:lnTo>
                          <a:lnTo>
                            <a:pt x="52" y="1"/>
                          </a:lnTo>
                          <a:lnTo>
                            <a:pt x="56" y="2"/>
                          </a:lnTo>
                          <a:lnTo>
                            <a:pt x="60" y="2"/>
                          </a:lnTo>
                          <a:lnTo>
                            <a:pt x="64" y="1"/>
                          </a:lnTo>
                          <a:lnTo>
                            <a:pt x="68" y="1"/>
                          </a:lnTo>
                          <a:lnTo>
                            <a:pt x="72" y="1"/>
                          </a:lnTo>
                          <a:lnTo>
                            <a:pt x="76" y="1"/>
                          </a:lnTo>
                          <a:lnTo>
                            <a:pt x="80" y="3"/>
                          </a:lnTo>
                          <a:lnTo>
                            <a:pt x="83" y="2"/>
                          </a:lnTo>
                          <a:lnTo>
                            <a:pt x="88" y="2"/>
                          </a:lnTo>
                          <a:lnTo>
                            <a:pt x="92" y="1"/>
                          </a:lnTo>
                          <a:lnTo>
                            <a:pt x="96" y="1"/>
                          </a:lnTo>
                          <a:lnTo>
                            <a:pt x="99" y="3"/>
                          </a:lnTo>
                          <a:lnTo>
                            <a:pt x="103" y="3"/>
                          </a:lnTo>
                          <a:lnTo>
                            <a:pt x="107" y="2"/>
                          </a:lnTo>
                          <a:lnTo>
                            <a:pt x="111" y="2"/>
                          </a:lnTo>
                          <a:lnTo>
                            <a:pt x="115" y="2"/>
                          </a:lnTo>
                          <a:lnTo>
                            <a:pt x="119" y="3"/>
                          </a:lnTo>
                          <a:lnTo>
                            <a:pt x="123" y="3"/>
                          </a:lnTo>
                          <a:lnTo>
                            <a:pt x="127" y="3"/>
                          </a:lnTo>
                          <a:lnTo>
                            <a:pt x="131" y="2"/>
                          </a:lnTo>
                          <a:lnTo>
                            <a:pt x="135" y="2"/>
                          </a:lnTo>
                          <a:lnTo>
                            <a:pt x="139" y="3"/>
                          </a:lnTo>
                          <a:lnTo>
                            <a:pt x="143" y="4"/>
                          </a:lnTo>
                          <a:lnTo>
                            <a:pt x="147" y="3"/>
                          </a:lnTo>
                          <a:lnTo>
                            <a:pt x="151" y="3"/>
                          </a:lnTo>
                          <a:lnTo>
                            <a:pt x="155" y="3"/>
                          </a:lnTo>
                          <a:lnTo>
                            <a:pt x="159" y="3"/>
                          </a:lnTo>
                          <a:lnTo>
                            <a:pt x="163" y="4"/>
                          </a:lnTo>
                          <a:lnTo>
                            <a:pt x="167" y="4"/>
                          </a:lnTo>
                          <a:lnTo>
                            <a:pt x="171" y="3"/>
                          </a:lnTo>
                          <a:lnTo>
                            <a:pt x="175" y="3"/>
                          </a:lnTo>
                          <a:lnTo>
                            <a:pt x="179" y="3"/>
                          </a:lnTo>
                          <a:lnTo>
                            <a:pt x="183" y="4"/>
                          </a:lnTo>
                          <a:lnTo>
                            <a:pt x="187" y="5"/>
                          </a:lnTo>
                          <a:lnTo>
                            <a:pt x="191" y="4"/>
                          </a:lnTo>
                          <a:lnTo>
                            <a:pt x="195" y="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FF8A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69" name="Freeform 494"/>
                    <p:cNvSpPr>
                      <a:spLocks/>
                    </p:cNvSpPr>
                    <p:nvPr/>
                  </p:nvSpPr>
                  <p:spPr bwMode="auto">
                    <a:xfrm>
                      <a:off x="4108451" y="1252538"/>
                      <a:ext cx="23813" cy="3175"/>
                    </a:xfrm>
                    <a:custGeom>
                      <a:avLst/>
                      <a:gdLst>
                        <a:gd name="T0" fmla="*/ 0 w 15"/>
                        <a:gd name="T1" fmla="*/ 0 h 2"/>
                        <a:gd name="T2" fmla="*/ 4 w 15"/>
                        <a:gd name="T3" fmla="*/ 0 h 2"/>
                        <a:gd name="T4" fmla="*/ 7 w 15"/>
                        <a:gd name="T5" fmla="*/ 0 h 2"/>
                        <a:gd name="T6" fmla="*/ 11 w 15"/>
                        <a:gd name="T7" fmla="*/ 2 h 2"/>
                        <a:gd name="T8" fmla="*/ 15 w 15"/>
                        <a:gd name="T9" fmla="*/ 2 h 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5" h="2">
                          <a:moveTo>
                            <a:pt x="0" y="0"/>
                          </a:moveTo>
                          <a:lnTo>
                            <a:pt x="4" y="0"/>
                          </a:lnTo>
                          <a:lnTo>
                            <a:pt x="7" y="0"/>
                          </a:lnTo>
                          <a:lnTo>
                            <a:pt x="11" y="2"/>
                          </a:lnTo>
                          <a:lnTo>
                            <a:pt x="15" y="2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FF8A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70" name="Freeform 495"/>
                    <p:cNvSpPr>
                      <a:spLocks/>
                    </p:cNvSpPr>
                    <p:nvPr/>
                  </p:nvSpPr>
                  <p:spPr bwMode="auto">
                    <a:xfrm>
                      <a:off x="2887664" y="812801"/>
                      <a:ext cx="307975" cy="484188"/>
                    </a:xfrm>
                    <a:custGeom>
                      <a:avLst/>
                      <a:gdLst>
                        <a:gd name="T0" fmla="*/ 0 w 194"/>
                        <a:gd name="T1" fmla="*/ 0 h 305"/>
                        <a:gd name="T2" fmla="*/ 3 w 194"/>
                        <a:gd name="T3" fmla="*/ 270 h 305"/>
                        <a:gd name="T4" fmla="*/ 7 w 194"/>
                        <a:gd name="T5" fmla="*/ 289 h 305"/>
                        <a:gd name="T6" fmla="*/ 11 w 194"/>
                        <a:gd name="T7" fmla="*/ 300 h 305"/>
                        <a:gd name="T8" fmla="*/ 15 w 194"/>
                        <a:gd name="T9" fmla="*/ 296 h 305"/>
                        <a:gd name="T10" fmla="*/ 19 w 194"/>
                        <a:gd name="T11" fmla="*/ 304 h 305"/>
                        <a:gd name="T12" fmla="*/ 23 w 194"/>
                        <a:gd name="T13" fmla="*/ 305 h 305"/>
                        <a:gd name="T14" fmla="*/ 27 w 194"/>
                        <a:gd name="T15" fmla="*/ 301 h 305"/>
                        <a:gd name="T16" fmla="*/ 31 w 194"/>
                        <a:gd name="T17" fmla="*/ 300 h 305"/>
                        <a:gd name="T18" fmla="*/ 35 w 194"/>
                        <a:gd name="T19" fmla="*/ 301 h 305"/>
                        <a:gd name="T20" fmla="*/ 39 w 194"/>
                        <a:gd name="T21" fmla="*/ 302 h 305"/>
                        <a:gd name="T22" fmla="*/ 43 w 194"/>
                        <a:gd name="T23" fmla="*/ 302 h 305"/>
                        <a:gd name="T24" fmla="*/ 47 w 194"/>
                        <a:gd name="T25" fmla="*/ 301 h 305"/>
                        <a:gd name="T26" fmla="*/ 51 w 194"/>
                        <a:gd name="T27" fmla="*/ 299 h 305"/>
                        <a:gd name="T28" fmla="*/ 55 w 194"/>
                        <a:gd name="T29" fmla="*/ 300 h 305"/>
                        <a:gd name="T30" fmla="*/ 59 w 194"/>
                        <a:gd name="T31" fmla="*/ 300 h 305"/>
                        <a:gd name="T32" fmla="*/ 63 w 194"/>
                        <a:gd name="T33" fmla="*/ 301 h 305"/>
                        <a:gd name="T34" fmla="*/ 67 w 194"/>
                        <a:gd name="T35" fmla="*/ 301 h 305"/>
                        <a:gd name="T36" fmla="*/ 71 w 194"/>
                        <a:gd name="T37" fmla="*/ 299 h 305"/>
                        <a:gd name="T38" fmla="*/ 75 w 194"/>
                        <a:gd name="T39" fmla="*/ 298 h 305"/>
                        <a:gd name="T40" fmla="*/ 79 w 194"/>
                        <a:gd name="T41" fmla="*/ 299 h 305"/>
                        <a:gd name="T42" fmla="*/ 83 w 194"/>
                        <a:gd name="T43" fmla="*/ 300 h 305"/>
                        <a:gd name="T44" fmla="*/ 87 w 194"/>
                        <a:gd name="T45" fmla="*/ 300 h 305"/>
                        <a:gd name="T46" fmla="*/ 90 w 194"/>
                        <a:gd name="T47" fmla="*/ 298 h 305"/>
                        <a:gd name="T48" fmla="*/ 95 w 194"/>
                        <a:gd name="T49" fmla="*/ 297 h 305"/>
                        <a:gd name="T50" fmla="*/ 99 w 194"/>
                        <a:gd name="T51" fmla="*/ 298 h 305"/>
                        <a:gd name="T52" fmla="*/ 103 w 194"/>
                        <a:gd name="T53" fmla="*/ 299 h 305"/>
                        <a:gd name="T54" fmla="*/ 106 w 194"/>
                        <a:gd name="T55" fmla="*/ 299 h 305"/>
                        <a:gd name="T56" fmla="*/ 110 w 194"/>
                        <a:gd name="T57" fmla="*/ 298 h 305"/>
                        <a:gd name="T58" fmla="*/ 114 w 194"/>
                        <a:gd name="T59" fmla="*/ 296 h 305"/>
                        <a:gd name="T60" fmla="*/ 119 w 194"/>
                        <a:gd name="T61" fmla="*/ 296 h 305"/>
                        <a:gd name="T62" fmla="*/ 122 w 194"/>
                        <a:gd name="T63" fmla="*/ 297 h 305"/>
                        <a:gd name="T64" fmla="*/ 126 w 194"/>
                        <a:gd name="T65" fmla="*/ 298 h 305"/>
                        <a:gd name="T66" fmla="*/ 130 w 194"/>
                        <a:gd name="T67" fmla="*/ 298 h 305"/>
                        <a:gd name="T68" fmla="*/ 134 w 194"/>
                        <a:gd name="T69" fmla="*/ 296 h 305"/>
                        <a:gd name="T70" fmla="*/ 138 w 194"/>
                        <a:gd name="T71" fmla="*/ 295 h 305"/>
                        <a:gd name="T72" fmla="*/ 142 w 194"/>
                        <a:gd name="T73" fmla="*/ 296 h 305"/>
                        <a:gd name="T74" fmla="*/ 146 w 194"/>
                        <a:gd name="T75" fmla="*/ 297 h 305"/>
                        <a:gd name="T76" fmla="*/ 150 w 194"/>
                        <a:gd name="T77" fmla="*/ 297 h 305"/>
                        <a:gd name="T78" fmla="*/ 154 w 194"/>
                        <a:gd name="T79" fmla="*/ 296 h 305"/>
                        <a:gd name="T80" fmla="*/ 158 w 194"/>
                        <a:gd name="T81" fmla="*/ 294 h 305"/>
                        <a:gd name="T82" fmla="*/ 162 w 194"/>
                        <a:gd name="T83" fmla="*/ 295 h 305"/>
                        <a:gd name="T84" fmla="*/ 166 w 194"/>
                        <a:gd name="T85" fmla="*/ 295 h 305"/>
                        <a:gd name="T86" fmla="*/ 170 w 194"/>
                        <a:gd name="T87" fmla="*/ 296 h 305"/>
                        <a:gd name="T88" fmla="*/ 174 w 194"/>
                        <a:gd name="T89" fmla="*/ 295 h 305"/>
                        <a:gd name="T90" fmla="*/ 178 w 194"/>
                        <a:gd name="T91" fmla="*/ 293 h 305"/>
                        <a:gd name="T92" fmla="*/ 182 w 194"/>
                        <a:gd name="T93" fmla="*/ 293 h 305"/>
                        <a:gd name="T94" fmla="*/ 186 w 194"/>
                        <a:gd name="T95" fmla="*/ 294 h 305"/>
                        <a:gd name="T96" fmla="*/ 190 w 194"/>
                        <a:gd name="T97" fmla="*/ 295 h 305"/>
                        <a:gd name="T98" fmla="*/ 194 w 194"/>
                        <a:gd name="T99" fmla="*/ 295 h 30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4" h="305">
                          <a:moveTo>
                            <a:pt x="0" y="0"/>
                          </a:moveTo>
                          <a:lnTo>
                            <a:pt x="3" y="270"/>
                          </a:lnTo>
                          <a:lnTo>
                            <a:pt x="7" y="289"/>
                          </a:lnTo>
                          <a:lnTo>
                            <a:pt x="11" y="300"/>
                          </a:lnTo>
                          <a:lnTo>
                            <a:pt x="15" y="296"/>
                          </a:lnTo>
                          <a:lnTo>
                            <a:pt x="19" y="304"/>
                          </a:lnTo>
                          <a:lnTo>
                            <a:pt x="23" y="305"/>
                          </a:lnTo>
                          <a:lnTo>
                            <a:pt x="27" y="301"/>
                          </a:lnTo>
                          <a:lnTo>
                            <a:pt x="31" y="300"/>
                          </a:lnTo>
                          <a:lnTo>
                            <a:pt x="35" y="301"/>
                          </a:lnTo>
                          <a:lnTo>
                            <a:pt x="39" y="302"/>
                          </a:lnTo>
                          <a:lnTo>
                            <a:pt x="43" y="302"/>
                          </a:lnTo>
                          <a:lnTo>
                            <a:pt x="47" y="301"/>
                          </a:lnTo>
                          <a:lnTo>
                            <a:pt x="51" y="299"/>
                          </a:lnTo>
                          <a:lnTo>
                            <a:pt x="55" y="300"/>
                          </a:lnTo>
                          <a:lnTo>
                            <a:pt x="59" y="300"/>
                          </a:lnTo>
                          <a:lnTo>
                            <a:pt x="63" y="301"/>
                          </a:lnTo>
                          <a:lnTo>
                            <a:pt x="67" y="301"/>
                          </a:lnTo>
                          <a:lnTo>
                            <a:pt x="71" y="299"/>
                          </a:lnTo>
                          <a:lnTo>
                            <a:pt x="75" y="298"/>
                          </a:lnTo>
                          <a:lnTo>
                            <a:pt x="79" y="299"/>
                          </a:lnTo>
                          <a:lnTo>
                            <a:pt x="83" y="300"/>
                          </a:lnTo>
                          <a:lnTo>
                            <a:pt x="87" y="300"/>
                          </a:lnTo>
                          <a:lnTo>
                            <a:pt x="90" y="298"/>
                          </a:lnTo>
                          <a:lnTo>
                            <a:pt x="95" y="297"/>
                          </a:lnTo>
                          <a:lnTo>
                            <a:pt x="99" y="298"/>
                          </a:lnTo>
                          <a:lnTo>
                            <a:pt x="103" y="299"/>
                          </a:lnTo>
                          <a:lnTo>
                            <a:pt x="106" y="299"/>
                          </a:lnTo>
                          <a:lnTo>
                            <a:pt x="110" y="298"/>
                          </a:lnTo>
                          <a:lnTo>
                            <a:pt x="114" y="296"/>
                          </a:lnTo>
                          <a:lnTo>
                            <a:pt x="119" y="296"/>
                          </a:lnTo>
                          <a:lnTo>
                            <a:pt x="122" y="297"/>
                          </a:lnTo>
                          <a:lnTo>
                            <a:pt x="126" y="298"/>
                          </a:lnTo>
                          <a:lnTo>
                            <a:pt x="130" y="298"/>
                          </a:lnTo>
                          <a:lnTo>
                            <a:pt x="134" y="296"/>
                          </a:lnTo>
                          <a:lnTo>
                            <a:pt x="138" y="295"/>
                          </a:lnTo>
                          <a:lnTo>
                            <a:pt x="142" y="296"/>
                          </a:lnTo>
                          <a:lnTo>
                            <a:pt x="146" y="297"/>
                          </a:lnTo>
                          <a:lnTo>
                            <a:pt x="150" y="297"/>
                          </a:lnTo>
                          <a:lnTo>
                            <a:pt x="154" y="296"/>
                          </a:lnTo>
                          <a:lnTo>
                            <a:pt x="158" y="294"/>
                          </a:lnTo>
                          <a:lnTo>
                            <a:pt x="162" y="295"/>
                          </a:lnTo>
                          <a:lnTo>
                            <a:pt x="166" y="295"/>
                          </a:lnTo>
                          <a:lnTo>
                            <a:pt x="170" y="296"/>
                          </a:lnTo>
                          <a:lnTo>
                            <a:pt x="174" y="295"/>
                          </a:lnTo>
                          <a:lnTo>
                            <a:pt x="178" y="293"/>
                          </a:lnTo>
                          <a:lnTo>
                            <a:pt x="182" y="293"/>
                          </a:lnTo>
                          <a:lnTo>
                            <a:pt x="186" y="294"/>
                          </a:lnTo>
                          <a:lnTo>
                            <a:pt x="190" y="295"/>
                          </a:lnTo>
                          <a:lnTo>
                            <a:pt x="194" y="295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DBF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71" name="Freeform 496"/>
                    <p:cNvSpPr>
                      <a:spLocks/>
                    </p:cNvSpPr>
                    <p:nvPr/>
                  </p:nvSpPr>
                  <p:spPr bwMode="auto">
                    <a:xfrm>
                      <a:off x="3195639" y="1262063"/>
                      <a:ext cx="307975" cy="19050"/>
                    </a:xfrm>
                    <a:custGeom>
                      <a:avLst/>
                      <a:gdLst>
                        <a:gd name="T0" fmla="*/ 0 w 194"/>
                        <a:gd name="T1" fmla="*/ 12 h 12"/>
                        <a:gd name="T2" fmla="*/ 4 w 194"/>
                        <a:gd name="T3" fmla="*/ 10 h 12"/>
                        <a:gd name="T4" fmla="*/ 8 w 194"/>
                        <a:gd name="T5" fmla="*/ 9 h 12"/>
                        <a:gd name="T6" fmla="*/ 12 w 194"/>
                        <a:gd name="T7" fmla="*/ 10 h 12"/>
                        <a:gd name="T8" fmla="*/ 15 w 194"/>
                        <a:gd name="T9" fmla="*/ 10 h 12"/>
                        <a:gd name="T10" fmla="*/ 19 w 194"/>
                        <a:gd name="T11" fmla="*/ 11 h 12"/>
                        <a:gd name="T12" fmla="*/ 24 w 194"/>
                        <a:gd name="T13" fmla="*/ 10 h 12"/>
                        <a:gd name="T14" fmla="*/ 28 w 194"/>
                        <a:gd name="T15" fmla="*/ 8 h 12"/>
                        <a:gd name="T16" fmla="*/ 31 w 194"/>
                        <a:gd name="T17" fmla="*/ 8 h 12"/>
                        <a:gd name="T18" fmla="*/ 35 w 194"/>
                        <a:gd name="T19" fmla="*/ 9 h 12"/>
                        <a:gd name="T20" fmla="*/ 39 w 194"/>
                        <a:gd name="T21" fmla="*/ 10 h 12"/>
                        <a:gd name="T22" fmla="*/ 43 w 194"/>
                        <a:gd name="T23" fmla="*/ 9 h 12"/>
                        <a:gd name="T24" fmla="*/ 47 w 194"/>
                        <a:gd name="T25" fmla="*/ 7 h 12"/>
                        <a:gd name="T26" fmla="*/ 51 w 194"/>
                        <a:gd name="T27" fmla="*/ 7 h 12"/>
                        <a:gd name="T28" fmla="*/ 55 w 194"/>
                        <a:gd name="T29" fmla="*/ 8 h 12"/>
                        <a:gd name="T30" fmla="*/ 59 w 194"/>
                        <a:gd name="T31" fmla="*/ 8 h 12"/>
                        <a:gd name="T32" fmla="*/ 63 w 194"/>
                        <a:gd name="T33" fmla="*/ 9 h 12"/>
                        <a:gd name="T34" fmla="*/ 67 w 194"/>
                        <a:gd name="T35" fmla="*/ 7 h 12"/>
                        <a:gd name="T36" fmla="*/ 71 w 194"/>
                        <a:gd name="T37" fmla="*/ 6 h 12"/>
                        <a:gd name="T38" fmla="*/ 75 w 194"/>
                        <a:gd name="T39" fmla="*/ 6 h 12"/>
                        <a:gd name="T40" fmla="*/ 79 w 194"/>
                        <a:gd name="T41" fmla="*/ 7 h 12"/>
                        <a:gd name="T42" fmla="*/ 83 w 194"/>
                        <a:gd name="T43" fmla="*/ 8 h 12"/>
                        <a:gd name="T44" fmla="*/ 87 w 194"/>
                        <a:gd name="T45" fmla="*/ 7 h 12"/>
                        <a:gd name="T46" fmla="*/ 91 w 194"/>
                        <a:gd name="T47" fmla="*/ 5 h 12"/>
                        <a:gd name="T48" fmla="*/ 95 w 194"/>
                        <a:gd name="T49" fmla="*/ 5 h 12"/>
                        <a:gd name="T50" fmla="*/ 99 w 194"/>
                        <a:gd name="T51" fmla="*/ 6 h 12"/>
                        <a:gd name="T52" fmla="*/ 103 w 194"/>
                        <a:gd name="T53" fmla="*/ 6 h 12"/>
                        <a:gd name="T54" fmla="*/ 107 w 194"/>
                        <a:gd name="T55" fmla="*/ 6 h 12"/>
                        <a:gd name="T56" fmla="*/ 111 w 194"/>
                        <a:gd name="T57" fmla="*/ 5 h 12"/>
                        <a:gd name="T58" fmla="*/ 115 w 194"/>
                        <a:gd name="T59" fmla="*/ 3 h 12"/>
                        <a:gd name="T60" fmla="*/ 118 w 194"/>
                        <a:gd name="T61" fmla="*/ 5 h 12"/>
                        <a:gd name="T62" fmla="*/ 123 w 194"/>
                        <a:gd name="T63" fmla="*/ 5 h 12"/>
                        <a:gd name="T64" fmla="*/ 127 w 194"/>
                        <a:gd name="T65" fmla="*/ 6 h 12"/>
                        <a:gd name="T66" fmla="*/ 131 w 194"/>
                        <a:gd name="T67" fmla="*/ 4 h 12"/>
                        <a:gd name="T68" fmla="*/ 134 w 194"/>
                        <a:gd name="T69" fmla="*/ 3 h 12"/>
                        <a:gd name="T70" fmla="*/ 138 w 194"/>
                        <a:gd name="T71" fmla="*/ 3 h 12"/>
                        <a:gd name="T72" fmla="*/ 142 w 194"/>
                        <a:gd name="T73" fmla="*/ 4 h 12"/>
                        <a:gd name="T74" fmla="*/ 147 w 194"/>
                        <a:gd name="T75" fmla="*/ 5 h 12"/>
                        <a:gd name="T76" fmla="*/ 150 w 194"/>
                        <a:gd name="T77" fmla="*/ 4 h 12"/>
                        <a:gd name="T78" fmla="*/ 154 w 194"/>
                        <a:gd name="T79" fmla="*/ 2 h 12"/>
                        <a:gd name="T80" fmla="*/ 158 w 194"/>
                        <a:gd name="T81" fmla="*/ 1 h 12"/>
                        <a:gd name="T82" fmla="*/ 162 w 194"/>
                        <a:gd name="T83" fmla="*/ 3 h 12"/>
                        <a:gd name="T84" fmla="*/ 166 w 194"/>
                        <a:gd name="T85" fmla="*/ 3 h 12"/>
                        <a:gd name="T86" fmla="*/ 170 w 194"/>
                        <a:gd name="T87" fmla="*/ 3 h 12"/>
                        <a:gd name="T88" fmla="*/ 174 w 194"/>
                        <a:gd name="T89" fmla="*/ 1 h 12"/>
                        <a:gd name="T90" fmla="*/ 178 w 194"/>
                        <a:gd name="T91" fmla="*/ 0 h 12"/>
                        <a:gd name="T92" fmla="*/ 182 w 194"/>
                        <a:gd name="T93" fmla="*/ 1 h 12"/>
                        <a:gd name="T94" fmla="*/ 186 w 194"/>
                        <a:gd name="T95" fmla="*/ 2 h 12"/>
                        <a:gd name="T96" fmla="*/ 190 w 194"/>
                        <a:gd name="T97" fmla="*/ 3 h 12"/>
                        <a:gd name="T98" fmla="*/ 194 w 194"/>
                        <a:gd name="T99" fmla="*/ 1 h 1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4" h="12">
                          <a:moveTo>
                            <a:pt x="0" y="12"/>
                          </a:moveTo>
                          <a:lnTo>
                            <a:pt x="4" y="10"/>
                          </a:lnTo>
                          <a:lnTo>
                            <a:pt x="8" y="9"/>
                          </a:lnTo>
                          <a:lnTo>
                            <a:pt x="12" y="10"/>
                          </a:lnTo>
                          <a:lnTo>
                            <a:pt x="15" y="10"/>
                          </a:lnTo>
                          <a:lnTo>
                            <a:pt x="19" y="11"/>
                          </a:lnTo>
                          <a:lnTo>
                            <a:pt x="24" y="10"/>
                          </a:lnTo>
                          <a:lnTo>
                            <a:pt x="28" y="8"/>
                          </a:lnTo>
                          <a:lnTo>
                            <a:pt x="31" y="8"/>
                          </a:lnTo>
                          <a:lnTo>
                            <a:pt x="35" y="9"/>
                          </a:lnTo>
                          <a:lnTo>
                            <a:pt x="39" y="10"/>
                          </a:lnTo>
                          <a:lnTo>
                            <a:pt x="43" y="9"/>
                          </a:lnTo>
                          <a:lnTo>
                            <a:pt x="47" y="7"/>
                          </a:lnTo>
                          <a:lnTo>
                            <a:pt x="51" y="7"/>
                          </a:lnTo>
                          <a:lnTo>
                            <a:pt x="55" y="8"/>
                          </a:lnTo>
                          <a:lnTo>
                            <a:pt x="59" y="8"/>
                          </a:lnTo>
                          <a:lnTo>
                            <a:pt x="63" y="9"/>
                          </a:lnTo>
                          <a:lnTo>
                            <a:pt x="67" y="7"/>
                          </a:lnTo>
                          <a:lnTo>
                            <a:pt x="71" y="6"/>
                          </a:lnTo>
                          <a:lnTo>
                            <a:pt x="75" y="6"/>
                          </a:lnTo>
                          <a:lnTo>
                            <a:pt x="79" y="7"/>
                          </a:lnTo>
                          <a:lnTo>
                            <a:pt x="83" y="8"/>
                          </a:lnTo>
                          <a:lnTo>
                            <a:pt x="87" y="7"/>
                          </a:lnTo>
                          <a:lnTo>
                            <a:pt x="91" y="5"/>
                          </a:lnTo>
                          <a:lnTo>
                            <a:pt x="95" y="5"/>
                          </a:lnTo>
                          <a:lnTo>
                            <a:pt x="99" y="6"/>
                          </a:lnTo>
                          <a:lnTo>
                            <a:pt x="103" y="6"/>
                          </a:lnTo>
                          <a:lnTo>
                            <a:pt x="107" y="6"/>
                          </a:lnTo>
                          <a:lnTo>
                            <a:pt x="111" y="5"/>
                          </a:lnTo>
                          <a:lnTo>
                            <a:pt x="115" y="3"/>
                          </a:lnTo>
                          <a:lnTo>
                            <a:pt x="118" y="5"/>
                          </a:lnTo>
                          <a:lnTo>
                            <a:pt x="123" y="5"/>
                          </a:lnTo>
                          <a:lnTo>
                            <a:pt x="127" y="6"/>
                          </a:lnTo>
                          <a:lnTo>
                            <a:pt x="131" y="4"/>
                          </a:lnTo>
                          <a:lnTo>
                            <a:pt x="134" y="3"/>
                          </a:lnTo>
                          <a:lnTo>
                            <a:pt x="138" y="3"/>
                          </a:lnTo>
                          <a:lnTo>
                            <a:pt x="142" y="4"/>
                          </a:lnTo>
                          <a:lnTo>
                            <a:pt x="147" y="5"/>
                          </a:lnTo>
                          <a:lnTo>
                            <a:pt x="150" y="4"/>
                          </a:lnTo>
                          <a:lnTo>
                            <a:pt x="154" y="2"/>
                          </a:lnTo>
                          <a:lnTo>
                            <a:pt x="158" y="1"/>
                          </a:lnTo>
                          <a:lnTo>
                            <a:pt x="162" y="3"/>
                          </a:lnTo>
                          <a:lnTo>
                            <a:pt x="166" y="3"/>
                          </a:lnTo>
                          <a:lnTo>
                            <a:pt x="170" y="3"/>
                          </a:lnTo>
                          <a:lnTo>
                            <a:pt x="174" y="1"/>
                          </a:lnTo>
                          <a:lnTo>
                            <a:pt x="178" y="0"/>
                          </a:lnTo>
                          <a:lnTo>
                            <a:pt x="182" y="1"/>
                          </a:lnTo>
                          <a:lnTo>
                            <a:pt x="186" y="2"/>
                          </a:lnTo>
                          <a:lnTo>
                            <a:pt x="190" y="3"/>
                          </a:lnTo>
                          <a:lnTo>
                            <a:pt x="194" y="1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DBF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72" name="Freeform 497"/>
                    <p:cNvSpPr>
                      <a:spLocks/>
                    </p:cNvSpPr>
                    <p:nvPr/>
                  </p:nvSpPr>
                  <p:spPr bwMode="auto">
                    <a:xfrm>
                      <a:off x="3503614" y="1246188"/>
                      <a:ext cx="307975" cy="17463"/>
                    </a:xfrm>
                    <a:custGeom>
                      <a:avLst/>
                      <a:gdLst>
                        <a:gd name="T0" fmla="*/ 0 w 194"/>
                        <a:gd name="T1" fmla="*/ 11 h 11"/>
                        <a:gd name="T2" fmla="*/ 4 w 194"/>
                        <a:gd name="T3" fmla="*/ 9 h 11"/>
                        <a:gd name="T4" fmla="*/ 8 w 194"/>
                        <a:gd name="T5" fmla="*/ 10 h 11"/>
                        <a:gd name="T6" fmla="*/ 12 w 194"/>
                        <a:gd name="T7" fmla="*/ 11 h 11"/>
                        <a:gd name="T8" fmla="*/ 16 w 194"/>
                        <a:gd name="T9" fmla="*/ 11 h 11"/>
                        <a:gd name="T10" fmla="*/ 20 w 194"/>
                        <a:gd name="T11" fmla="*/ 11 h 11"/>
                        <a:gd name="T12" fmla="*/ 24 w 194"/>
                        <a:gd name="T13" fmla="*/ 9 h 11"/>
                        <a:gd name="T14" fmla="*/ 28 w 194"/>
                        <a:gd name="T15" fmla="*/ 8 h 11"/>
                        <a:gd name="T16" fmla="*/ 32 w 194"/>
                        <a:gd name="T17" fmla="*/ 9 h 11"/>
                        <a:gd name="T18" fmla="*/ 36 w 194"/>
                        <a:gd name="T19" fmla="*/ 10 h 11"/>
                        <a:gd name="T20" fmla="*/ 40 w 194"/>
                        <a:gd name="T21" fmla="*/ 10 h 11"/>
                        <a:gd name="T22" fmla="*/ 43 w 194"/>
                        <a:gd name="T23" fmla="*/ 9 h 11"/>
                        <a:gd name="T24" fmla="*/ 47 w 194"/>
                        <a:gd name="T25" fmla="*/ 7 h 11"/>
                        <a:gd name="T26" fmla="*/ 52 w 194"/>
                        <a:gd name="T27" fmla="*/ 8 h 11"/>
                        <a:gd name="T28" fmla="*/ 56 w 194"/>
                        <a:gd name="T29" fmla="*/ 9 h 11"/>
                        <a:gd name="T30" fmla="*/ 59 w 194"/>
                        <a:gd name="T31" fmla="*/ 9 h 11"/>
                        <a:gd name="T32" fmla="*/ 63 w 194"/>
                        <a:gd name="T33" fmla="*/ 8 h 11"/>
                        <a:gd name="T34" fmla="*/ 67 w 194"/>
                        <a:gd name="T35" fmla="*/ 6 h 11"/>
                        <a:gd name="T36" fmla="*/ 71 w 194"/>
                        <a:gd name="T37" fmla="*/ 6 h 11"/>
                        <a:gd name="T38" fmla="*/ 75 w 194"/>
                        <a:gd name="T39" fmla="*/ 8 h 11"/>
                        <a:gd name="T40" fmla="*/ 79 w 194"/>
                        <a:gd name="T41" fmla="*/ 8 h 11"/>
                        <a:gd name="T42" fmla="*/ 83 w 194"/>
                        <a:gd name="T43" fmla="*/ 8 h 11"/>
                        <a:gd name="T44" fmla="*/ 87 w 194"/>
                        <a:gd name="T45" fmla="*/ 6 h 11"/>
                        <a:gd name="T46" fmla="*/ 91 w 194"/>
                        <a:gd name="T47" fmla="*/ 5 h 11"/>
                        <a:gd name="T48" fmla="*/ 95 w 194"/>
                        <a:gd name="T49" fmla="*/ 6 h 11"/>
                        <a:gd name="T50" fmla="*/ 99 w 194"/>
                        <a:gd name="T51" fmla="*/ 7 h 11"/>
                        <a:gd name="T52" fmla="*/ 103 w 194"/>
                        <a:gd name="T53" fmla="*/ 7 h 11"/>
                        <a:gd name="T54" fmla="*/ 107 w 194"/>
                        <a:gd name="T55" fmla="*/ 6 h 11"/>
                        <a:gd name="T56" fmla="*/ 111 w 194"/>
                        <a:gd name="T57" fmla="*/ 4 h 11"/>
                        <a:gd name="T58" fmla="*/ 115 w 194"/>
                        <a:gd name="T59" fmla="*/ 4 h 11"/>
                        <a:gd name="T60" fmla="*/ 119 w 194"/>
                        <a:gd name="T61" fmla="*/ 6 h 11"/>
                        <a:gd name="T62" fmla="*/ 123 w 194"/>
                        <a:gd name="T63" fmla="*/ 6 h 11"/>
                        <a:gd name="T64" fmla="*/ 127 w 194"/>
                        <a:gd name="T65" fmla="*/ 6 h 11"/>
                        <a:gd name="T66" fmla="*/ 131 w 194"/>
                        <a:gd name="T67" fmla="*/ 3 h 11"/>
                        <a:gd name="T68" fmla="*/ 135 w 194"/>
                        <a:gd name="T69" fmla="*/ 3 h 11"/>
                        <a:gd name="T70" fmla="*/ 139 w 194"/>
                        <a:gd name="T71" fmla="*/ 4 h 11"/>
                        <a:gd name="T72" fmla="*/ 143 w 194"/>
                        <a:gd name="T73" fmla="*/ 5 h 11"/>
                        <a:gd name="T74" fmla="*/ 147 w 194"/>
                        <a:gd name="T75" fmla="*/ 5 h 11"/>
                        <a:gd name="T76" fmla="*/ 151 w 194"/>
                        <a:gd name="T77" fmla="*/ 3 h 11"/>
                        <a:gd name="T78" fmla="*/ 155 w 194"/>
                        <a:gd name="T79" fmla="*/ 2 h 11"/>
                        <a:gd name="T80" fmla="*/ 159 w 194"/>
                        <a:gd name="T81" fmla="*/ 3 h 11"/>
                        <a:gd name="T82" fmla="*/ 163 w 194"/>
                        <a:gd name="T83" fmla="*/ 4 h 11"/>
                        <a:gd name="T84" fmla="*/ 166 w 194"/>
                        <a:gd name="T85" fmla="*/ 4 h 11"/>
                        <a:gd name="T86" fmla="*/ 170 w 194"/>
                        <a:gd name="T87" fmla="*/ 3 h 11"/>
                        <a:gd name="T88" fmla="*/ 175 w 194"/>
                        <a:gd name="T89" fmla="*/ 1 h 11"/>
                        <a:gd name="T90" fmla="*/ 179 w 194"/>
                        <a:gd name="T91" fmla="*/ 1 h 11"/>
                        <a:gd name="T92" fmla="*/ 182 w 194"/>
                        <a:gd name="T93" fmla="*/ 2 h 11"/>
                        <a:gd name="T94" fmla="*/ 186 w 194"/>
                        <a:gd name="T95" fmla="*/ 3 h 11"/>
                        <a:gd name="T96" fmla="*/ 190 w 194"/>
                        <a:gd name="T97" fmla="*/ 2 h 11"/>
                        <a:gd name="T98" fmla="*/ 194 w 194"/>
                        <a:gd name="T99" fmla="*/ 0 h 1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4" h="11">
                          <a:moveTo>
                            <a:pt x="0" y="11"/>
                          </a:moveTo>
                          <a:lnTo>
                            <a:pt x="4" y="9"/>
                          </a:lnTo>
                          <a:lnTo>
                            <a:pt x="8" y="10"/>
                          </a:lnTo>
                          <a:lnTo>
                            <a:pt x="12" y="11"/>
                          </a:lnTo>
                          <a:lnTo>
                            <a:pt x="16" y="11"/>
                          </a:lnTo>
                          <a:lnTo>
                            <a:pt x="20" y="11"/>
                          </a:lnTo>
                          <a:lnTo>
                            <a:pt x="24" y="9"/>
                          </a:lnTo>
                          <a:lnTo>
                            <a:pt x="28" y="8"/>
                          </a:lnTo>
                          <a:lnTo>
                            <a:pt x="32" y="9"/>
                          </a:lnTo>
                          <a:lnTo>
                            <a:pt x="36" y="10"/>
                          </a:lnTo>
                          <a:lnTo>
                            <a:pt x="40" y="10"/>
                          </a:lnTo>
                          <a:lnTo>
                            <a:pt x="43" y="9"/>
                          </a:lnTo>
                          <a:lnTo>
                            <a:pt x="47" y="7"/>
                          </a:lnTo>
                          <a:lnTo>
                            <a:pt x="52" y="8"/>
                          </a:lnTo>
                          <a:lnTo>
                            <a:pt x="56" y="9"/>
                          </a:lnTo>
                          <a:lnTo>
                            <a:pt x="59" y="9"/>
                          </a:lnTo>
                          <a:lnTo>
                            <a:pt x="63" y="8"/>
                          </a:lnTo>
                          <a:lnTo>
                            <a:pt x="67" y="6"/>
                          </a:lnTo>
                          <a:lnTo>
                            <a:pt x="71" y="6"/>
                          </a:lnTo>
                          <a:lnTo>
                            <a:pt x="75" y="8"/>
                          </a:lnTo>
                          <a:lnTo>
                            <a:pt x="79" y="8"/>
                          </a:lnTo>
                          <a:lnTo>
                            <a:pt x="83" y="8"/>
                          </a:lnTo>
                          <a:lnTo>
                            <a:pt x="87" y="6"/>
                          </a:lnTo>
                          <a:lnTo>
                            <a:pt x="91" y="5"/>
                          </a:lnTo>
                          <a:lnTo>
                            <a:pt x="95" y="6"/>
                          </a:lnTo>
                          <a:lnTo>
                            <a:pt x="99" y="7"/>
                          </a:lnTo>
                          <a:lnTo>
                            <a:pt x="103" y="7"/>
                          </a:lnTo>
                          <a:lnTo>
                            <a:pt x="107" y="6"/>
                          </a:lnTo>
                          <a:lnTo>
                            <a:pt x="111" y="4"/>
                          </a:lnTo>
                          <a:lnTo>
                            <a:pt x="115" y="4"/>
                          </a:lnTo>
                          <a:lnTo>
                            <a:pt x="119" y="6"/>
                          </a:lnTo>
                          <a:lnTo>
                            <a:pt x="123" y="6"/>
                          </a:lnTo>
                          <a:lnTo>
                            <a:pt x="127" y="6"/>
                          </a:lnTo>
                          <a:lnTo>
                            <a:pt x="131" y="3"/>
                          </a:lnTo>
                          <a:lnTo>
                            <a:pt x="135" y="3"/>
                          </a:lnTo>
                          <a:lnTo>
                            <a:pt x="139" y="4"/>
                          </a:lnTo>
                          <a:lnTo>
                            <a:pt x="143" y="5"/>
                          </a:lnTo>
                          <a:lnTo>
                            <a:pt x="147" y="5"/>
                          </a:lnTo>
                          <a:lnTo>
                            <a:pt x="151" y="3"/>
                          </a:lnTo>
                          <a:lnTo>
                            <a:pt x="155" y="2"/>
                          </a:lnTo>
                          <a:lnTo>
                            <a:pt x="159" y="3"/>
                          </a:lnTo>
                          <a:lnTo>
                            <a:pt x="163" y="4"/>
                          </a:lnTo>
                          <a:lnTo>
                            <a:pt x="166" y="4"/>
                          </a:lnTo>
                          <a:lnTo>
                            <a:pt x="170" y="3"/>
                          </a:lnTo>
                          <a:lnTo>
                            <a:pt x="175" y="1"/>
                          </a:lnTo>
                          <a:lnTo>
                            <a:pt x="179" y="1"/>
                          </a:lnTo>
                          <a:lnTo>
                            <a:pt x="182" y="2"/>
                          </a:lnTo>
                          <a:lnTo>
                            <a:pt x="186" y="3"/>
                          </a:lnTo>
                          <a:lnTo>
                            <a:pt x="190" y="2"/>
                          </a:lnTo>
                          <a:lnTo>
                            <a:pt x="194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DBF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73" name="Freeform 498"/>
                    <p:cNvSpPr>
                      <a:spLocks/>
                    </p:cNvSpPr>
                    <p:nvPr/>
                  </p:nvSpPr>
                  <p:spPr bwMode="auto">
                    <a:xfrm>
                      <a:off x="3811589" y="1230313"/>
                      <a:ext cx="307975" cy="19050"/>
                    </a:xfrm>
                    <a:custGeom>
                      <a:avLst/>
                      <a:gdLst>
                        <a:gd name="T0" fmla="*/ 0 w 194"/>
                        <a:gd name="T1" fmla="*/ 10 h 12"/>
                        <a:gd name="T2" fmla="*/ 4 w 194"/>
                        <a:gd name="T3" fmla="*/ 10 h 12"/>
                        <a:gd name="T4" fmla="*/ 8 w 194"/>
                        <a:gd name="T5" fmla="*/ 11 h 12"/>
                        <a:gd name="T6" fmla="*/ 12 w 194"/>
                        <a:gd name="T7" fmla="*/ 12 h 12"/>
                        <a:gd name="T8" fmla="*/ 16 w 194"/>
                        <a:gd name="T9" fmla="*/ 12 h 12"/>
                        <a:gd name="T10" fmla="*/ 20 w 194"/>
                        <a:gd name="T11" fmla="*/ 10 h 12"/>
                        <a:gd name="T12" fmla="*/ 24 w 194"/>
                        <a:gd name="T13" fmla="*/ 9 h 12"/>
                        <a:gd name="T14" fmla="*/ 28 w 194"/>
                        <a:gd name="T15" fmla="*/ 9 h 12"/>
                        <a:gd name="T16" fmla="*/ 32 w 194"/>
                        <a:gd name="T17" fmla="*/ 10 h 12"/>
                        <a:gd name="T18" fmla="*/ 36 w 194"/>
                        <a:gd name="T19" fmla="*/ 11 h 12"/>
                        <a:gd name="T20" fmla="*/ 40 w 194"/>
                        <a:gd name="T21" fmla="*/ 10 h 12"/>
                        <a:gd name="T22" fmla="*/ 44 w 194"/>
                        <a:gd name="T23" fmla="*/ 8 h 12"/>
                        <a:gd name="T24" fmla="*/ 48 w 194"/>
                        <a:gd name="T25" fmla="*/ 8 h 12"/>
                        <a:gd name="T26" fmla="*/ 52 w 194"/>
                        <a:gd name="T27" fmla="*/ 9 h 12"/>
                        <a:gd name="T28" fmla="*/ 56 w 194"/>
                        <a:gd name="T29" fmla="*/ 10 h 12"/>
                        <a:gd name="T30" fmla="*/ 60 w 194"/>
                        <a:gd name="T31" fmla="*/ 9 h 12"/>
                        <a:gd name="T32" fmla="*/ 64 w 194"/>
                        <a:gd name="T33" fmla="*/ 7 h 12"/>
                        <a:gd name="T34" fmla="*/ 68 w 194"/>
                        <a:gd name="T35" fmla="*/ 7 h 12"/>
                        <a:gd name="T36" fmla="*/ 72 w 194"/>
                        <a:gd name="T37" fmla="*/ 7 h 12"/>
                        <a:gd name="T38" fmla="*/ 75 w 194"/>
                        <a:gd name="T39" fmla="*/ 9 h 12"/>
                        <a:gd name="T40" fmla="*/ 80 w 194"/>
                        <a:gd name="T41" fmla="*/ 9 h 12"/>
                        <a:gd name="T42" fmla="*/ 84 w 194"/>
                        <a:gd name="T43" fmla="*/ 7 h 12"/>
                        <a:gd name="T44" fmla="*/ 88 w 194"/>
                        <a:gd name="T45" fmla="*/ 5 h 12"/>
                        <a:gd name="T46" fmla="*/ 91 w 194"/>
                        <a:gd name="T47" fmla="*/ 6 h 12"/>
                        <a:gd name="T48" fmla="*/ 95 w 194"/>
                        <a:gd name="T49" fmla="*/ 7 h 12"/>
                        <a:gd name="T50" fmla="*/ 99 w 194"/>
                        <a:gd name="T51" fmla="*/ 8 h 12"/>
                        <a:gd name="T52" fmla="*/ 103 w 194"/>
                        <a:gd name="T53" fmla="*/ 7 h 12"/>
                        <a:gd name="T54" fmla="*/ 107 w 194"/>
                        <a:gd name="T55" fmla="*/ 5 h 12"/>
                        <a:gd name="T56" fmla="*/ 111 w 194"/>
                        <a:gd name="T57" fmla="*/ 5 h 12"/>
                        <a:gd name="T58" fmla="*/ 115 w 194"/>
                        <a:gd name="T59" fmla="*/ 6 h 12"/>
                        <a:gd name="T60" fmla="*/ 119 w 194"/>
                        <a:gd name="T61" fmla="*/ 7 h 12"/>
                        <a:gd name="T62" fmla="*/ 123 w 194"/>
                        <a:gd name="T63" fmla="*/ 6 h 12"/>
                        <a:gd name="T64" fmla="*/ 127 w 194"/>
                        <a:gd name="T65" fmla="*/ 5 h 12"/>
                        <a:gd name="T66" fmla="*/ 131 w 194"/>
                        <a:gd name="T67" fmla="*/ 3 h 12"/>
                        <a:gd name="T68" fmla="*/ 135 w 194"/>
                        <a:gd name="T69" fmla="*/ 4 h 12"/>
                        <a:gd name="T70" fmla="*/ 139 w 194"/>
                        <a:gd name="T71" fmla="*/ 5 h 12"/>
                        <a:gd name="T72" fmla="*/ 143 w 194"/>
                        <a:gd name="T73" fmla="*/ 5 h 12"/>
                        <a:gd name="T74" fmla="*/ 147 w 194"/>
                        <a:gd name="T75" fmla="*/ 4 h 12"/>
                        <a:gd name="T76" fmla="*/ 151 w 194"/>
                        <a:gd name="T77" fmla="*/ 2 h 12"/>
                        <a:gd name="T78" fmla="*/ 155 w 194"/>
                        <a:gd name="T79" fmla="*/ 3 h 12"/>
                        <a:gd name="T80" fmla="*/ 159 w 194"/>
                        <a:gd name="T81" fmla="*/ 4 h 12"/>
                        <a:gd name="T82" fmla="*/ 163 w 194"/>
                        <a:gd name="T83" fmla="*/ 5 h 12"/>
                        <a:gd name="T84" fmla="*/ 167 w 194"/>
                        <a:gd name="T85" fmla="*/ 4 h 12"/>
                        <a:gd name="T86" fmla="*/ 171 w 194"/>
                        <a:gd name="T87" fmla="*/ 2 h 12"/>
                        <a:gd name="T88" fmla="*/ 175 w 194"/>
                        <a:gd name="T89" fmla="*/ 2 h 12"/>
                        <a:gd name="T90" fmla="*/ 179 w 194"/>
                        <a:gd name="T91" fmla="*/ 2 h 12"/>
                        <a:gd name="T92" fmla="*/ 183 w 194"/>
                        <a:gd name="T93" fmla="*/ 3 h 12"/>
                        <a:gd name="T94" fmla="*/ 187 w 194"/>
                        <a:gd name="T95" fmla="*/ 3 h 12"/>
                        <a:gd name="T96" fmla="*/ 191 w 194"/>
                        <a:gd name="T97" fmla="*/ 2 h 12"/>
                        <a:gd name="T98" fmla="*/ 194 w 194"/>
                        <a:gd name="T99" fmla="*/ 0 h 1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4" h="12">
                          <a:moveTo>
                            <a:pt x="0" y="10"/>
                          </a:moveTo>
                          <a:lnTo>
                            <a:pt x="4" y="10"/>
                          </a:lnTo>
                          <a:lnTo>
                            <a:pt x="8" y="11"/>
                          </a:lnTo>
                          <a:lnTo>
                            <a:pt x="12" y="12"/>
                          </a:lnTo>
                          <a:lnTo>
                            <a:pt x="16" y="12"/>
                          </a:lnTo>
                          <a:lnTo>
                            <a:pt x="20" y="10"/>
                          </a:lnTo>
                          <a:lnTo>
                            <a:pt x="24" y="9"/>
                          </a:lnTo>
                          <a:lnTo>
                            <a:pt x="28" y="9"/>
                          </a:lnTo>
                          <a:lnTo>
                            <a:pt x="32" y="10"/>
                          </a:lnTo>
                          <a:lnTo>
                            <a:pt x="36" y="11"/>
                          </a:lnTo>
                          <a:lnTo>
                            <a:pt x="40" y="10"/>
                          </a:lnTo>
                          <a:lnTo>
                            <a:pt x="44" y="8"/>
                          </a:lnTo>
                          <a:lnTo>
                            <a:pt x="48" y="8"/>
                          </a:lnTo>
                          <a:lnTo>
                            <a:pt x="52" y="9"/>
                          </a:lnTo>
                          <a:lnTo>
                            <a:pt x="56" y="10"/>
                          </a:lnTo>
                          <a:lnTo>
                            <a:pt x="60" y="9"/>
                          </a:lnTo>
                          <a:lnTo>
                            <a:pt x="64" y="7"/>
                          </a:lnTo>
                          <a:lnTo>
                            <a:pt x="68" y="7"/>
                          </a:lnTo>
                          <a:lnTo>
                            <a:pt x="72" y="7"/>
                          </a:lnTo>
                          <a:lnTo>
                            <a:pt x="75" y="9"/>
                          </a:lnTo>
                          <a:lnTo>
                            <a:pt x="80" y="9"/>
                          </a:lnTo>
                          <a:lnTo>
                            <a:pt x="84" y="7"/>
                          </a:lnTo>
                          <a:lnTo>
                            <a:pt x="88" y="5"/>
                          </a:lnTo>
                          <a:lnTo>
                            <a:pt x="91" y="6"/>
                          </a:lnTo>
                          <a:lnTo>
                            <a:pt x="95" y="7"/>
                          </a:lnTo>
                          <a:lnTo>
                            <a:pt x="99" y="8"/>
                          </a:lnTo>
                          <a:lnTo>
                            <a:pt x="103" y="7"/>
                          </a:lnTo>
                          <a:lnTo>
                            <a:pt x="107" y="5"/>
                          </a:lnTo>
                          <a:lnTo>
                            <a:pt x="111" y="5"/>
                          </a:lnTo>
                          <a:lnTo>
                            <a:pt x="115" y="6"/>
                          </a:lnTo>
                          <a:lnTo>
                            <a:pt x="119" y="7"/>
                          </a:lnTo>
                          <a:lnTo>
                            <a:pt x="123" y="6"/>
                          </a:lnTo>
                          <a:lnTo>
                            <a:pt x="127" y="5"/>
                          </a:lnTo>
                          <a:lnTo>
                            <a:pt x="131" y="3"/>
                          </a:lnTo>
                          <a:lnTo>
                            <a:pt x="135" y="4"/>
                          </a:lnTo>
                          <a:lnTo>
                            <a:pt x="139" y="5"/>
                          </a:lnTo>
                          <a:lnTo>
                            <a:pt x="143" y="5"/>
                          </a:lnTo>
                          <a:lnTo>
                            <a:pt x="147" y="4"/>
                          </a:lnTo>
                          <a:lnTo>
                            <a:pt x="151" y="2"/>
                          </a:lnTo>
                          <a:lnTo>
                            <a:pt x="155" y="3"/>
                          </a:lnTo>
                          <a:lnTo>
                            <a:pt x="159" y="4"/>
                          </a:lnTo>
                          <a:lnTo>
                            <a:pt x="163" y="5"/>
                          </a:lnTo>
                          <a:lnTo>
                            <a:pt x="167" y="4"/>
                          </a:lnTo>
                          <a:lnTo>
                            <a:pt x="171" y="2"/>
                          </a:lnTo>
                          <a:lnTo>
                            <a:pt x="175" y="2"/>
                          </a:lnTo>
                          <a:lnTo>
                            <a:pt x="179" y="2"/>
                          </a:lnTo>
                          <a:lnTo>
                            <a:pt x="183" y="3"/>
                          </a:lnTo>
                          <a:lnTo>
                            <a:pt x="187" y="3"/>
                          </a:lnTo>
                          <a:lnTo>
                            <a:pt x="191" y="2"/>
                          </a:lnTo>
                          <a:lnTo>
                            <a:pt x="194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DBF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74" name="Freeform 499"/>
                    <p:cNvSpPr>
                      <a:spLocks/>
                    </p:cNvSpPr>
                    <p:nvPr/>
                  </p:nvSpPr>
                  <p:spPr bwMode="auto">
                    <a:xfrm>
                      <a:off x="4119564" y="1230313"/>
                      <a:ext cx="12700" cy="3175"/>
                    </a:xfrm>
                    <a:custGeom>
                      <a:avLst/>
                      <a:gdLst>
                        <a:gd name="T0" fmla="*/ 0 w 8"/>
                        <a:gd name="T1" fmla="*/ 0 h 2"/>
                        <a:gd name="T2" fmla="*/ 4 w 8"/>
                        <a:gd name="T3" fmla="*/ 1 h 2"/>
                        <a:gd name="T4" fmla="*/ 8 w 8"/>
                        <a:gd name="T5" fmla="*/ 2 h 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8" h="2">
                          <a:moveTo>
                            <a:pt x="0" y="0"/>
                          </a:moveTo>
                          <a:lnTo>
                            <a:pt x="4" y="1"/>
                          </a:lnTo>
                          <a:lnTo>
                            <a:pt x="8" y="2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DBF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75" name="Freeform 500"/>
                    <p:cNvSpPr>
                      <a:spLocks/>
                    </p:cNvSpPr>
                    <p:nvPr/>
                  </p:nvSpPr>
                  <p:spPr bwMode="auto">
                    <a:xfrm>
                      <a:off x="2873376" y="1158876"/>
                      <a:ext cx="309563" cy="100013"/>
                    </a:xfrm>
                    <a:custGeom>
                      <a:avLst/>
                      <a:gdLst>
                        <a:gd name="T0" fmla="*/ 0 w 195"/>
                        <a:gd name="T1" fmla="*/ 0 h 63"/>
                        <a:gd name="T2" fmla="*/ 5 w 195"/>
                        <a:gd name="T3" fmla="*/ 31 h 63"/>
                        <a:gd name="T4" fmla="*/ 9 w 195"/>
                        <a:gd name="T5" fmla="*/ 7 h 63"/>
                        <a:gd name="T6" fmla="*/ 12 w 195"/>
                        <a:gd name="T7" fmla="*/ 63 h 63"/>
                        <a:gd name="T8" fmla="*/ 16 w 195"/>
                        <a:gd name="T9" fmla="*/ 63 h 63"/>
                        <a:gd name="T10" fmla="*/ 20 w 195"/>
                        <a:gd name="T11" fmla="*/ 44 h 63"/>
                        <a:gd name="T12" fmla="*/ 24 w 195"/>
                        <a:gd name="T13" fmla="*/ 59 h 63"/>
                        <a:gd name="T14" fmla="*/ 28 w 195"/>
                        <a:gd name="T15" fmla="*/ 59 h 63"/>
                        <a:gd name="T16" fmla="*/ 32 w 195"/>
                        <a:gd name="T17" fmla="*/ 56 h 63"/>
                        <a:gd name="T18" fmla="*/ 36 w 195"/>
                        <a:gd name="T19" fmla="*/ 59 h 63"/>
                        <a:gd name="T20" fmla="*/ 40 w 195"/>
                        <a:gd name="T21" fmla="*/ 58 h 63"/>
                        <a:gd name="T22" fmla="*/ 44 w 195"/>
                        <a:gd name="T23" fmla="*/ 56 h 63"/>
                        <a:gd name="T24" fmla="*/ 48 w 195"/>
                        <a:gd name="T25" fmla="*/ 57 h 63"/>
                        <a:gd name="T26" fmla="*/ 52 w 195"/>
                        <a:gd name="T27" fmla="*/ 58 h 63"/>
                        <a:gd name="T28" fmla="*/ 56 w 195"/>
                        <a:gd name="T29" fmla="*/ 59 h 63"/>
                        <a:gd name="T30" fmla="*/ 60 w 195"/>
                        <a:gd name="T31" fmla="*/ 58 h 63"/>
                        <a:gd name="T32" fmla="*/ 64 w 195"/>
                        <a:gd name="T33" fmla="*/ 57 h 63"/>
                        <a:gd name="T34" fmla="*/ 68 w 195"/>
                        <a:gd name="T35" fmla="*/ 57 h 63"/>
                        <a:gd name="T36" fmla="*/ 72 w 195"/>
                        <a:gd name="T37" fmla="*/ 58 h 63"/>
                        <a:gd name="T38" fmla="*/ 76 w 195"/>
                        <a:gd name="T39" fmla="*/ 59 h 63"/>
                        <a:gd name="T40" fmla="*/ 80 w 195"/>
                        <a:gd name="T41" fmla="*/ 58 h 63"/>
                        <a:gd name="T42" fmla="*/ 84 w 195"/>
                        <a:gd name="T43" fmla="*/ 57 h 63"/>
                        <a:gd name="T44" fmla="*/ 88 w 195"/>
                        <a:gd name="T45" fmla="*/ 57 h 63"/>
                        <a:gd name="T46" fmla="*/ 92 w 195"/>
                        <a:gd name="T47" fmla="*/ 57 h 63"/>
                        <a:gd name="T48" fmla="*/ 96 w 195"/>
                        <a:gd name="T49" fmla="*/ 58 h 63"/>
                        <a:gd name="T50" fmla="*/ 99 w 195"/>
                        <a:gd name="T51" fmla="*/ 59 h 63"/>
                        <a:gd name="T52" fmla="*/ 104 w 195"/>
                        <a:gd name="T53" fmla="*/ 57 h 63"/>
                        <a:gd name="T54" fmla="*/ 108 w 195"/>
                        <a:gd name="T55" fmla="*/ 57 h 63"/>
                        <a:gd name="T56" fmla="*/ 112 w 195"/>
                        <a:gd name="T57" fmla="*/ 57 h 63"/>
                        <a:gd name="T58" fmla="*/ 115 w 195"/>
                        <a:gd name="T59" fmla="*/ 58 h 63"/>
                        <a:gd name="T60" fmla="*/ 119 w 195"/>
                        <a:gd name="T61" fmla="*/ 59 h 63"/>
                        <a:gd name="T62" fmla="*/ 123 w 195"/>
                        <a:gd name="T63" fmla="*/ 58 h 63"/>
                        <a:gd name="T64" fmla="*/ 128 w 195"/>
                        <a:gd name="T65" fmla="*/ 57 h 63"/>
                        <a:gd name="T66" fmla="*/ 131 w 195"/>
                        <a:gd name="T67" fmla="*/ 57 h 63"/>
                        <a:gd name="T68" fmla="*/ 135 w 195"/>
                        <a:gd name="T69" fmla="*/ 57 h 63"/>
                        <a:gd name="T70" fmla="*/ 139 w 195"/>
                        <a:gd name="T71" fmla="*/ 59 h 63"/>
                        <a:gd name="T72" fmla="*/ 143 w 195"/>
                        <a:gd name="T73" fmla="*/ 58 h 63"/>
                        <a:gd name="T74" fmla="*/ 147 w 195"/>
                        <a:gd name="T75" fmla="*/ 57 h 63"/>
                        <a:gd name="T76" fmla="*/ 151 w 195"/>
                        <a:gd name="T77" fmla="*/ 56 h 63"/>
                        <a:gd name="T78" fmla="*/ 155 w 195"/>
                        <a:gd name="T79" fmla="*/ 57 h 63"/>
                        <a:gd name="T80" fmla="*/ 159 w 195"/>
                        <a:gd name="T81" fmla="*/ 58 h 63"/>
                        <a:gd name="T82" fmla="*/ 163 w 195"/>
                        <a:gd name="T83" fmla="*/ 58 h 63"/>
                        <a:gd name="T84" fmla="*/ 167 w 195"/>
                        <a:gd name="T85" fmla="*/ 57 h 63"/>
                        <a:gd name="T86" fmla="*/ 171 w 195"/>
                        <a:gd name="T87" fmla="*/ 57 h 63"/>
                        <a:gd name="T88" fmla="*/ 175 w 195"/>
                        <a:gd name="T89" fmla="*/ 57 h 63"/>
                        <a:gd name="T90" fmla="*/ 179 w 195"/>
                        <a:gd name="T91" fmla="*/ 58 h 63"/>
                        <a:gd name="T92" fmla="*/ 183 w 195"/>
                        <a:gd name="T93" fmla="*/ 58 h 63"/>
                        <a:gd name="T94" fmla="*/ 187 w 195"/>
                        <a:gd name="T95" fmla="*/ 58 h 63"/>
                        <a:gd name="T96" fmla="*/ 191 w 195"/>
                        <a:gd name="T97" fmla="*/ 57 h 63"/>
                        <a:gd name="T98" fmla="*/ 195 w 195"/>
                        <a:gd name="T99" fmla="*/ 56 h 6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5" h="63">
                          <a:moveTo>
                            <a:pt x="0" y="0"/>
                          </a:moveTo>
                          <a:lnTo>
                            <a:pt x="5" y="31"/>
                          </a:lnTo>
                          <a:lnTo>
                            <a:pt x="9" y="7"/>
                          </a:lnTo>
                          <a:lnTo>
                            <a:pt x="12" y="63"/>
                          </a:lnTo>
                          <a:lnTo>
                            <a:pt x="16" y="63"/>
                          </a:lnTo>
                          <a:lnTo>
                            <a:pt x="20" y="44"/>
                          </a:lnTo>
                          <a:lnTo>
                            <a:pt x="24" y="59"/>
                          </a:lnTo>
                          <a:lnTo>
                            <a:pt x="28" y="59"/>
                          </a:lnTo>
                          <a:lnTo>
                            <a:pt x="32" y="56"/>
                          </a:lnTo>
                          <a:lnTo>
                            <a:pt x="36" y="59"/>
                          </a:lnTo>
                          <a:lnTo>
                            <a:pt x="40" y="58"/>
                          </a:lnTo>
                          <a:lnTo>
                            <a:pt x="44" y="56"/>
                          </a:lnTo>
                          <a:lnTo>
                            <a:pt x="48" y="57"/>
                          </a:lnTo>
                          <a:lnTo>
                            <a:pt x="52" y="58"/>
                          </a:lnTo>
                          <a:lnTo>
                            <a:pt x="56" y="59"/>
                          </a:lnTo>
                          <a:lnTo>
                            <a:pt x="60" y="58"/>
                          </a:lnTo>
                          <a:lnTo>
                            <a:pt x="64" y="57"/>
                          </a:lnTo>
                          <a:lnTo>
                            <a:pt x="68" y="57"/>
                          </a:lnTo>
                          <a:lnTo>
                            <a:pt x="72" y="58"/>
                          </a:lnTo>
                          <a:lnTo>
                            <a:pt x="76" y="59"/>
                          </a:lnTo>
                          <a:lnTo>
                            <a:pt x="80" y="58"/>
                          </a:lnTo>
                          <a:lnTo>
                            <a:pt x="84" y="57"/>
                          </a:lnTo>
                          <a:lnTo>
                            <a:pt x="88" y="57"/>
                          </a:lnTo>
                          <a:lnTo>
                            <a:pt x="92" y="57"/>
                          </a:lnTo>
                          <a:lnTo>
                            <a:pt x="96" y="58"/>
                          </a:lnTo>
                          <a:lnTo>
                            <a:pt x="99" y="59"/>
                          </a:lnTo>
                          <a:lnTo>
                            <a:pt x="104" y="57"/>
                          </a:lnTo>
                          <a:lnTo>
                            <a:pt x="108" y="57"/>
                          </a:lnTo>
                          <a:lnTo>
                            <a:pt x="112" y="57"/>
                          </a:lnTo>
                          <a:lnTo>
                            <a:pt x="115" y="58"/>
                          </a:lnTo>
                          <a:lnTo>
                            <a:pt x="119" y="59"/>
                          </a:lnTo>
                          <a:lnTo>
                            <a:pt x="123" y="58"/>
                          </a:lnTo>
                          <a:lnTo>
                            <a:pt x="128" y="57"/>
                          </a:lnTo>
                          <a:lnTo>
                            <a:pt x="131" y="57"/>
                          </a:lnTo>
                          <a:lnTo>
                            <a:pt x="135" y="57"/>
                          </a:lnTo>
                          <a:lnTo>
                            <a:pt x="139" y="59"/>
                          </a:lnTo>
                          <a:lnTo>
                            <a:pt x="143" y="58"/>
                          </a:lnTo>
                          <a:lnTo>
                            <a:pt x="147" y="57"/>
                          </a:lnTo>
                          <a:lnTo>
                            <a:pt x="151" y="56"/>
                          </a:lnTo>
                          <a:lnTo>
                            <a:pt x="155" y="57"/>
                          </a:lnTo>
                          <a:lnTo>
                            <a:pt x="159" y="58"/>
                          </a:lnTo>
                          <a:lnTo>
                            <a:pt x="163" y="58"/>
                          </a:lnTo>
                          <a:lnTo>
                            <a:pt x="167" y="57"/>
                          </a:lnTo>
                          <a:lnTo>
                            <a:pt x="171" y="57"/>
                          </a:lnTo>
                          <a:lnTo>
                            <a:pt x="175" y="57"/>
                          </a:lnTo>
                          <a:lnTo>
                            <a:pt x="179" y="58"/>
                          </a:lnTo>
                          <a:lnTo>
                            <a:pt x="183" y="58"/>
                          </a:lnTo>
                          <a:lnTo>
                            <a:pt x="187" y="58"/>
                          </a:lnTo>
                          <a:lnTo>
                            <a:pt x="191" y="57"/>
                          </a:lnTo>
                          <a:lnTo>
                            <a:pt x="195" y="5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42F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76" name="Freeform 501"/>
                    <p:cNvSpPr>
                      <a:spLocks/>
                    </p:cNvSpPr>
                    <p:nvPr/>
                  </p:nvSpPr>
                  <p:spPr bwMode="auto">
                    <a:xfrm>
                      <a:off x="3182939" y="1247776"/>
                      <a:ext cx="307975" cy="3175"/>
                    </a:xfrm>
                    <a:custGeom>
                      <a:avLst/>
                      <a:gdLst>
                        <a:gd name="T0" fmla="*/ 0 w 194"/>
                        <a:gd name="T1" fmla="*/ 0 h 2"/>
                        <a:gd name="T2" fmla="*/ 4 w 194"/>
                        <a:gd name="T3" fmla="*/ 1 h 2"/>
                        <a:gd name="T4" fmla="*/ 8 w 194"/>
                        <a:gd name="T5" fmla="*/ 2 h 2"/>
                        <a:gd name="T6" fmla="*/ 12 w 194"/>
                        <a:gd name="T7" fmla="*/ 2 h 2"/>
                        <a:gd name="T8" fmla="*/ 16 w 194"/>
                        <a:gd name="T9" fmla="*/ 1 h 2"/>
                        <a:gd name="T10" fmla="*/ 20 w 194"/>
                        <a:gd name="T11" fmla="*/ 0 h 2"/>
                        <a:gd name="T12" fmla="*/ 23 w 194"/>
                        <a:gd name="T13" fmla="*/ 1 h 2"/>
                        <a:gd name="T14" fmla="*/ 27 w 194"/>
                        <a:gd name="T15" fmla="*/ 2 h 2"/>
                        <a:gd name="T16" fmla="*/ 32 w 194"/>
                        <a:gd name="T17" fmla="*/ 2 h 2"/>
                        <a:gd name="T18" fmla="*/ 36 w 194"/>
                        <a:gd name="T19" fmla="*/ 1 h 2"/>
                        <a:gd name="T20" fmla="*/ 39 w 194"/>
                        <a:gd name="T21" fmla="*/ 0 h 2"/>
                        <a:gd name="T22" fmla="*/ 43 w 194"/>
                        <a:gd name="T23" fmla="*/ 0 h 2"/>
                        <a:gd name="T24" fmla="*/ 47 w 194"/>
                        <a:gd name="T25" fmla="*/ 1 h 2"/>
                        <a:gd name="T26" fmla="*/ 51 w 194"/>
                        <a:gd name="T27" fmla="*/ 2 h 2"/>
                        <a:gd name="T28" fmla="*/ 55 w 194"/>
                        <a:gd name="T29" fmla="*/ 2 h 2"/>
                        <a:gd name="T30" fmla="*/ 59 w 194"/>
                        <a:gd name="T31" fmla="*/ 1 h 2"/>
                        <a:gd name="T32" fmla="*/ 63 w 194"/>
                        <a:gd name="T33" fmla="*/ 0 h 2"/>
                        <a:gd name="T34" fmla="*/ 67 w 194"/>
                        <a:gd name="T35" fmla="*/ 1 h 2"/>
                        <a:gd name="T36" fmla="*/ 71 w 194"/>
                        <a:gd name="T37" fmla="*/ 2 h 2"/>
                        <a:gd name="T38" fmla="*/ 75 w 194"/>
                        <a:gd name="T39" fmla="*/ 2 h 2"/>
                        <a:gd name="T40" fmla="*/ 79 w 194"/>
                        <a:gd name="T41" fmla="*/ 1 h 2"/>
                        <a:gd name="T42" fmla="*/ 83 w 194"/>
                        <a:gd name="T43" fmla="*/ 0 h 2"/>
                        <a:gd name="T44" fmla="*/ 87 w 194"/>
                        <a:gd name="T45" fmla="*/ 1 h 2"/>
                        <a:gd name="T46" fmla="*/ 91 w 194"/>
                        <a:gd name="T47" fmla="*/ 1 h 2"/>
                        <a:gd name="T48" fmla="*/ 95 w 194"/>
                        <a:gd name="T49" fmla="*/ 2 h 2"/>
                        <a:gd name="T50" fmla="*/ 99 w 194"/>
                        <a:gd name="T51" fmla="*/ 1 h 2"/>
                        <a:gd name="T52" fmla="*/ 103 w 194"/>
                        <a:gd name="T53" fmla="*/ 0 h 2"/>
                        <a:gd name="T54" fmla="*/ 107 w 194"/>
                        <a:gd name="T55" fmla="*/ 0 h 2"/>
                        <a:gd name="T56" fmla="*/ 111 w 194"/>
                        <a:gd name="T57" fmla="*/ 1 h 2"/>
                        <a:gd name="T58" fmla="*/ 115 w 194"/>
                        <a:gd name="T59" fmla="*/ 2 h 2"/>
                        <a:gd name="T60" fmla="*/ 119 w 194"/>
                        <a:gd name="T61" fmla="*/ 2 h 2"/>
                        <a:gd name="T62" fmla="*/ 123 w 194"/>
                        <a:gd name="T63" fmla="*/ 1 h 2"/>
                        <a:gd name="T64" fmla="*/ 126 w 194"/>
                        <a:gd name="T65" fmla="*/ 0 h 2"/>
                        <a:gd name="T66" fmla="*/ 131 w 194"/>
                        <a:gd name="T67" fmla="*/ 1 h 2"/>
                        <a:gd name="T68" fmla="*/ 135 w 194"/>
                        <a:gd name="T69" fmla="*/ 2 h 2"/>
                        <a:gd name="T70" fmla="*/ 139 w 194"/>
                        <a:gd name="T71" fmla="*/ 2 h 2"/>
                        <a:gd name="T72" fmla="*/ 142 w 194"/>
                        <a:gd name="T73" fmla="*/ 1 h 2"/>
                        <a:gd name="T74" fmla="*/ 146 w 194"/>
                        <a:gd name="T75" fmla="*/ 0 h 2"/>
                        <a:gd name="T76" fmla="*/ 150 w 194"/>
                        <a:gd name="T77" fmla="*/ 0 h 2"/>
                        <a:gd name="T78" fmla="*/ 155 w 194"/>
                        <a:gd name="T79" fmla="*/ 1 h 2"/>
                        <a:gd name="T80" fmla="*/ 158 w 194"/>
                        <a:gd name="T81" fmla="*/ 2 h 2"/>
                        <a:gd name="T82" fmla="*/ 162 w 194"/>
                        <a:gd name="T83" fmla="*/ 1 h 2"/>
                        <a:gd name="T84" fmla="*/ 166 w 194"/>
                        <a:gd name="T85" fmla="*/ 0 h 2"/>
                        <a:gd name="T86" fmla="*/ 170 w 194"/>
                        <a:gd name="T87" fmla="*/ 0 h 2"/>
                        <a:gd name="T88" fmla="*/ 174 w 194"/>
                        <a:gd name="T89" fmla="*/ 1 h 2"/>
                        <a:gd name="T90" fmla="*/ 178 w 194"/>
                        <a:gd name="T91" fmla="*/ 2 h 2"/>
                        <a:gd name="T92" fmla="*/ 182 w 194"/>
                        <a:gd name="T93" fmla="*/ 2 h 2"/>
                        <a:gd name="T94" fmla="*/ 186 w 194"/>
                        <a:gd name="T95" fmla="*/ 1 h 2"/>
                        <a:gd name="T96" fmla="*/ 190 w 194"/>
                        <a:gd name="T97" fmla="*/ 0 h 2"/>
                        <a:gd name="T98" fmla="*/ 194 w 194"/>
                        <a:gd name="T99" fmla="*/ 0 h 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4" h="2">
                          <a:moveTo>
                            <a:pt x="0" y="0"/>
                          </a:moveTo>
                          <a:lnTo>
                            <a:pt x="4" y="1"/>
                          </a:lnTo>
                          <a:lnTo>
                            <a:pt x="8" y="2"/>
                          </a:lnTo>
                          <a:lnTo>
                            <a:pt x="12" y="2"/>
                          </a:lnTo>
                          <a:lnTo>
                            <a:pt x="16" y="1"/>
                          </a:lnTo>
                          <a:lnTo>
                            <a:pt x="20" y="0"/>
                          </a:lnTo>
                          <a:lnTo>
                            <a:pt x="23" y="1"/>
                          </a:lnTo>
                          <a:lnTo>
                            <a:pt x="27" y="2"/>
                          </a:lnTo>
                          <a:lnTo>
                            <a:pt x="32" y="2"/>
                          </a:lnTo>
                          <a:lnTo>
                            <a:pt x="36" y="1"/>
                          </a:lnTo>
                          <a:lnTo>
                            <a:pt x="39" y="0"/>
                          </a:lnTo>
                          <a:lnTo>
                            <a:pt x="43" y="0"/>
                          </a:lnTo>
                          <a:lnTo>
                            <a:pt x="47" y="1"/>
                          </a:lnTo>
                          <a:lnTo>
                            <a:pt x="51" y="2"/>
                          </a:lnTo>
                          <a:lnTo>
                            <a:pt x="55" y="2"/>
                          </a:lnTo>
                          <a:lnTo>
                            <a:pt x="59" y="1"/>
                          </a:lnTo>
                          <a:lnTo>
                            <a:pt x="63" y="0"/>
                          </a:lnTo>
                          <a:lnTo>
                            <a:pt x="67" y="1"/>
                          </a:lnTo>
                          <a:lnTo>
                            <a:pt x="71" y="2"/>
                          </a:lnTo>
                          <a:lnTo>
                            <a:pt x="75" y="2"/>
                          </a:lnTo>
                          <a:lnTo>
                            <a:pt x="79" y="1"/>
                          </a:lnTo>
                          <a:lnTo>
                            <a:pt x="83" y="0"/>
                          </a:lnTo>
                          <a:lnTo>
                            <a:pt x="87" y="1"/>
                          </a:lnTo>
                          <a:lnTo>
                            <a:pt x="91" y="1"/>
                          </a:lnTo>
                          <a:lnTo>
                            <a:pt x="95" y="2"/>
                          </a:lnTo>
                          <a:lnTo>
                            <a:pt x="99" y="1"/>
                          </a:lnTo>
                          <a:lnTo>
                            <a:pt x="103" y="0"/>
                          </a:lnTo>
                          <a:lnTo>
                            <a:pt x="107" y="0"/>
                          </a:lnTo>
                          <a:lnTo>
                            <a:pt x="111" y="1"/>
                          </a:lnTo>
                          <a:lnTo>
                            <a:pt x="115" y="2"/>
                          </a:lnTo>
                          <a:lnTo>
                            <a:pt x="119" y="2"/>
                          </a:lnTo>
                          <a:lnTo>
                            <a:pt x="123" y="1"/>
                          </a:lnTo>
                          <a:lnTo>
                            <a:pt x="126" y="0"/>
                          </a:lnTo>
                          <a:lnTo>
                            <a:pt x="131" y="1"/>
                          </a:lnTo>
                          <a:lnTo>
                            <a:pt x="135" y="2"/>
                          </a:lnTo>
                          <a:lnTo>
                            <a:pt x="139" y="2"/>
                          </a:lnTo>
                          <a:lnTo>
                            <a:pt x="142" y="1"/>
                          </a:lnTo>
                          <a:lnTo>
                            <a:pt x="146" y="0"/>
                          </a:lnTo>
                          <a:lnTo>
                            <a:pt x="150" y="0"/>
                          </a:lnTo>
                          <a:lnTo>
                            <a:pt x="155" y="1"/>
                          </a:lnTo>
                          <a:lnTo>
                            <a:pt x="158" y="2"/>
                          </a:lnTo>
                          <a:lnTo>
                            <a:pt x="162" y="1"/>
                          </a:lnTo>
                          <a:lnTo>
                            <a:pt x="166" y="0"/>
                          </a:lnTo>
                          <a:lnTo>
                            <a:pt x="170" y="0"/>
                          </a:lnTo>
                          <a:lnTo>
                            <a:pt x="174" y="1"/>
                          </a:lnTo>
                          <a:lnTo>
                            <a:pt x="178" y="2"/>
                          </a:lnTo>
                          <a:lnTo>
                            <a:pt x="182" y="2"/>
                          </a:lnTo>
                          <a:lnTo>
                            <a:pt x="186" y="1"/>
                          </a:lnTo>
                          <a:lnTo>
                            <a:pt x="190" y="0"/>
                          </a:lnTo>
                          <a:lnTo>
                            <a:pt x="194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42F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77" name="Freeform 502"/>
                    <p:cNvSpPr>
                      <a:spLocks/>
                    </p:cNvSpPr>
                    <p:nvPr/>
                  </p:nvSpPr>
                  <p:spPr bwMode="auto">
                    <a:xfrm>
                      <a:off x="3490914" y="1246188"/>
                      <a:ext cx="307975" cy="4763"/>
                    </a:xfrm>
                    <a:custGeom>
                      <a:avLst/>
                      <a:gdLst>
                        <a:gd name="T0" fmla="*/ 0 w 194"/>
                        <a:gd name="T1" fmla="*/ 1 h 3"/>
                        <a:gd name="T2" fmla="*/ 4 w 194"/>
                        <a:gd name="T3" fmla="*/ 2 h 3"/>
                        <a:gd name="T4" fmla="*/ 8 w 194"/>
                        <a:gd name="T5" fmla="*/ 3 h 3"/>
                        <a:gd name="T6" fmla="*/ 12 w 194"/>
                        <a:gd name="T7" fmla="*/ 2 h 3"/>
                        <a:gd name="T8" fmla="*/ 16 w 194"/>
                        <a:gd name="T9" fmla="*/ 1 h 3"/>
                        <a:gd name="T10" fmla="*/ 20 w 194"/>
                        <a:gd name="T11" fmla="*/ 1 h 3"/>
                        <a:gd name="T12" fmla="*/ 24 w 194"/>
                        <a:gd name="T13" fmla="*/ 2 h 3"/>
                        <a:gd name="T14" fmla="*/ 28 w 194"/>
                        <a:gd name="T15" fmla="*/ 3 h 3"/>
                        <a:gd name="T16" fmla="*/ 32 w 194"/>
                        <a:gd name="T17" fmla="*/ 2 h 3"/>
                        <a:gd name="T18" fmla="*/ 36 w 194"/>
                        <a:gd name="T19" fmla="*/ 1 h 3"/>
                        <a:gd name="T20" fmla="*/ 40 w 194"/>
                        <a:gd name="T21" fmla="*/ 1 h 3"/>
                        <a:gd name="T22" fmla="*/ 44 w 194"/>
                        <a:gd name="T23" fmla="*/ 2 h 3"/>
                        <a:gd name="T24" fmla="*/ 48 w 194"/>
                        <a:gd name="T25" fmla="*/ 2 h 3"/>
                        <a:gd name="T26" fmla="*/ 51 w 194"/>
                        <a:gd name="T27" fmla="*/ 3 h 3"/>
                        <a:gd name="T28" fmla="*/ 55 w 194"/>
                        <a:gd name="T29" fmla="*/ 2 h 3"/>
                        <a:gd name="T30" fmla="*/ 60 w 194"/>
                        <a:gd name="T31" fmla="*/ 1 h 3"/>
                        <a:gd name="T32" fmla="*/ 64 w 194"/>
                        <a:gd name="T33" fmla="*/ 1 h 3"/>
                        <a:gd name="T34" fmla="*/ 67 w 194"/>
                        <a:gd name="T35" fmla="*/ 2 h 3"/>
                        <a:gd name="T36" fmla="*/ 71 w 194"/>
                        <a:gd name="T37" fmla="*/ 3 h 3"/>
                        <a:gd name="T38" fmla="*/ 75 w 194"/>
                        <a:gd name="T39" fmla="*/ 2 h 3"/>
                        <a:gd name="T40" fmla="*/ 79 w 194"/>
                        <a:gd name="T41" fmla="*/ 1 h 3"/>
                        <a:gd name="T42" fmla="*/ 83 w 194"/>
                        <a:gd name="T43" fmla="*/ 1 h 3"/>
                        <a:gd name="T44" fmla="*/ 87 w 194"/>
                        <a:gd name="T45" fmla="*/ 2 h 3"/>
                        <a:gd name="T46" fmla="*/ 91 w 194"/>
                        <a:gd name="T47" fmla="*/ 3 h 3"/>
                        <a:gd name="T48" fmla="*/ 95 w 194"/>
                        <a:gd name="T49" fmla="*/ 2 h 3"/>
                        <a:gd name="T50" fmla="*/ 99 w 194"/>
                        <a:gd name="T51" fmla="*/ 1 h 3"/>
                        <a:gd name="T52" fmla="*/ 103 w 194"/>
                        <a:gd name="T53" fmla="*/ 0 h 3"/>
                        <a:gd name="T54" fmla="*/ 107 w 194"/>
                        <a:gd name="T55" fmla="*/ 1 h 3"/>
                        <a:gd name="T56" fmla="*/ 111 w 194"/>
                        <a:gd name="T57" fmla="*/ 2 h 3"/>
                        <a:gd name="T58" fmla="*/ 115 w 194"/>
                        <a:gd name="T59" fmla="*/ 2 h 3"/>
                        <a:gd name="T60" fmla="*/ 119 w 194"/>
                        <a:gd name="T61" fmla="*/ 2 h 3"/>
                        <a:gd name="T62" fmla="*/ 123 w 194"/>
                        <a:gd name="T63" fmla="*/ 0 h 3"/>
                        <a:gd name="T64" fmla="*/ 127 w 194"/>
                        <a:gd name="T65" fmla="*/ 1 h 3"/>
                        <a:gd name="T66" fmla="*/ 131 w 194"/>
                        <a:gd name="T67" fmla="*/ 2 h 3"/>
                        <a:gd name="T68" fmla="*/ 135 w 194"/>
                        <a:gd name="T69" fmla="*/ 2 h 3"/>
                        <a:gd name="T70" fmla="*/ 139 w 194"/>
                        <a:gd name="T71" fmla="*/ 2 h 3"/>
                        <a:gd name="T72" fmla="*/ 143 w 194"/>
                        <a:gd name="T73" fmla="*/ 1 h 3"/>
                        <a:gd name="T74" fmla="*/ 147 w 194"/>
                        <a:gd name="T75" fmla="*/ 0 h 3"/>
                        <a:gd name="T76" fmla="*/ 151 w 194"/>
                        <a:gd name="T77" fmla="*/ 1 h 3"/>
                        <a:gd name="T78" fmla="*/ 155 w 194"/>
                        <a:gd name="T79" fmla="*/ 2 h 3"/>
                        <a:gd name="T80" fmla="*/ 159 w 194"/>
                        <a:gd name="T81" fmla="*/ 2 h 3"/>
                        <a:gd name="T82" fmla="*/ 163 w 194"/>
                        <a:gd name="T83" fmla="*/ 1 h 3"/>
                        <a:gd name="T84" fmla="*/ 167 w 194"/>
                        <a:gd name="T85" fmla="*/ 0 h 3"/>
                        <a:gd name="T86" fmla="*/ 171 w 194"/>
                        <a:gd name="T87" fmla="*/ 1 h 3"/>
                        <a:gd name="T88" fmla="*/ 174 w 194"/>
                        <a:gd name="T89" fmla="*/ 2 h 3"/>
                        <a:gd name="T90" fmla="*/ 178 w 194"/>
                        <a:gd name="T91" fmla="*/ 2 h 3"/>
                        <a:gd name="T92" fmla="*/ 183 w 194"/>
                        <a:gd name="T93" fmla="*/ 2 h 3"/>
                        <a:gd name="T94" fmla="*/ 187 w 194"/>
                        <a:gd name="T95" fmla="*/ 0 h 3"/>
                        <a:gd name="T96" fmla="*/ 190 w 194"/>
                        <a:gd name="T97" fmla="*/ 1 h 3"/>
                        <a:gd name="T98" fmla="*/ 194 w 194"/>
                        <a:gd name="T99" fmla="*/ 2 h 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4" h="3">
                          <a:moveTo>
                            <a:pt x="0" y="1"/>
                          </a:moveTo>
                          <a:lnTo>
                            <a:pt x="4" y="2"/>
                          </a:lnTo>
                          <a:lnTo>
                            <a:pt x="8" y="3"/>
                          </a:lnTo>
                          <a:lnTo>
                            <a:pt x="12" y="2"/>
                          </a:lnTo>
                          <a:lnTo>
                            <a:pt x="16" y="1"/>
                          </a:lnTo>
                          <a:lnTo>
                            <a:pt x="20" y="1"/>
                          </a:lnTo>
                          <a:lnTo>
                            <a:pt x="24" y="2"/>
                          </a:lnTo>
                          <a:lnTo>
                            <a:pt x="28" y="3"/>
                          </a:lnTo>
                          <a:lnTo>
                            <a:pt x="32" y="2"/>
                          </a:lnTo>
                          <a:lnTo>
                            <a:pt x="36" y="1"/>
                          </a:lnTo>
                          <a:lnTo>
                            <a:pt x="40" y="1"/>
                          </a:lnTo>
                          <a:lnTo>
                            <a:pt x="44" y="2"/>
                          </a:lnTo>
                          <a:lnTo>
                            <a:pt x="48" y="2"/>
                          </a:lnTo>
                          <a:lnTo>
                            <a:pt x="51" y="3"/>
                          </a:lnTo>
                          <a:lnTo>
                            <a:pt x="55" y="2"/>
                          </a:lnTo>
                          <a:lnTo>
                            <a:pt x="60" y="1"/>
                          </a:lnTo>
                          <a:lnTo>
                            <a:pt x="64" y="1"/>
                          </a:lnTo>
                          <a:lnTo>
                            <a:pt x="67" y="2"/>
                          </a:lnTo>
                          <a:lnTo>
                            <a:pt x="71" y="3"/>
                          </a:lnTo>
                          <a:lnTo>
                            <a:pt x="75" y="2"/>
                          </a:lnTo>
                          <a:lnTo>
                            <a:pt x="79" y="1"/>
                          </a:lnTo>
                          <a:lnTo>
                            <a:pt x="83" y="1"/>
                          </a:lnTo>
                          <a:lnTo>
                            <a:pt x="87" y="2"/>
                          </a:lnTo>
                          <a:lnTo>
                            <a:pt x="91" y="3"/>
                          </a:lnTo>
                          <a:lnTo>
                            <a:pt x="95" y="2"/>
                          </a:lnTo>
                          <a:lnTo>
                            <a:pt x="99" y="1"/>
                          </a:lnTo>
                          <a:lnTo>
                            <a:pt x="103" y="0"/>
                          </a:lnTo>
                          <a:lnTo>
                            <a:pt x="107" y="1"/>
                          </a:lnTo>
                          <a:lnTo>
                            <a:pt x="111" y="2"/>
                          </a:lnTo>
                          <a:lnTo>
                            <a:pt x="115" y="2"/>
                          </a:lnTo>
                          <a:lnTo>
                            <a:pt x="119" y="2"/>
                          </a:lnTo>
                          <a:lnTo>
                            <a:pt x="123" y="0"/>
                          </a:lnTo>
                          <a:lnTo>
                            <a:pt x="127" y="1"/>
                          </a:lnTo>
                          <a:lnTo>
                            <a:pt x="131" y="2"/>
                          </a:lnTo>
                          <a:lnTo>
                            <a:pt x="135" y="2"/>
                          </a:lnTo>
                          <a:lnTo>
                            <a:pt x="139" y="2"/>
                          </a:lnTo>
                          <a:lnTo>
                            <a:pt x="143" y="1"/>
                          </a:lnTo>
                          <a:lnTo>
                            <a:pt x="147" y="0"/>
                          </a:lnTo>
                          <a:lnTo>
                            <a:pt x="151" y="1"/>
                          </a:lnTo>
                          <a:lnTo>
                            <a:pt x="155" y="2"/>
                          </a:lnTo>
                          <a:lnTo>
                            <a:pt x="159" y="2"/>
                          </a:lnTo>
                          <a:lnTo>
                            <a:pt x="163" y="1"/>
                          </a:lnTo>
                          <a:lnTo>
                            <a:pt x="167" y="0"/>
                          </a:lnTo>
                          <a:lnTo>
                            <a:pt x="171" y="1"/>
                          </a:lnTo>
                          <a:lnTo>
                            <a:pt x="174" y="2"/>
                          </a:lnTo>
                          <a:lnTo>
                            <a:pt x="178" y="2"/>
                          </a:lnTo>
                          <a:lnTo>
                            <a:pt x="183" y="2"/>
                          </a:lnTo>
                          <a:lnTo>
                            <a:pt x="187" y="0"/>
                          </a:lnTo>
                          <a:lnTo>
                            <a:pt x="190" y="1"/>
                          </a:lnTo>
                          <a:lnTo>
                            <a:pt x="194" y="2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42F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78" name="Freeform 503"/>
                    <p:cNvSpPr>
                      <a:spLocks/>
                    </p:cNvSpPr>
                    <p:nvPr/>
                  </p:nvSpPr>
                  <p:spPr bwMode="auto">
                    <a:xfrm>
                      <a:off x="3798889" y="1246188"/>
                      <a:ext cx="309563" cy="3175"/>
                    </a:xfrm>
                    <a:custGeom>
                      <a:avLst/>
                      <a:gdLst>
                        <a:gd name="T0" fmla="*/ 0 w 195"/>
                        <a:gd name="T1" fmla="*/ 2 h 2"/>
                        <a:gd name="T2" fmla="*/ 4 w 195"/>
                        <a:gd name="T3" fmla="*/ 2 h 2"/>
                        <a:gd name="T4" fmla="*/ 8 w 195"/>
                        <a:gd name="T5" fmla="*/ 2 h 2"/>
                        <a:gd name="T6" fmla="*/ 12 w 195"/>
                        <a:gd name="T7" fmla="*/ 1 h 2"/>
                        <a:gd name="T8" fmla="*/ 16 w 195"/>
                        <a:gd name="T9" fmla="*/ 0 h 2"/>
                        <a:gd name="T10" fmla="*/ 20 w 195"/>
                        <a:gd name="T11" fmla="*/ 1 h 2"/>
                        <a:gd name="T12" fmla="*/ 24 w 195"/>
                        <a:gd name="T13" fmla="*/ 2 h 2"/>
                        <a:gd name="T14" fmla="*/ 28 w 195"/>
                        <a:gd name="T15" fmla="*/ 2 h 2"/>
                        <a:gd name="T16" fmla="*/ 32 w 195"/>
                        <a:gd name="T17" fmla="*/ 1 h 2"/>
                        <a:gd name="T18" fmla="*/ 36 w 195"/>
                        <a:gd name="T19" fmla="*/ 0 h 2"/>
                        <a:gd name="T20" fmla="*/ 40 w 195"/>
                        <a:gd name="T21" fmla="*/ 1 h 2"/>
                        <a:gd name="T22" fmla="*/ 44 w 195"/>
                        <a:gd name="T23" fmla="*/ 2 h 2"/>
                        <a:gd name="T24" fmla="*/ 48 w 195"/>
                        <a:gd name="T25" fmla="*/ 2 h 2"/>
                        <a:gd name="T26" fmla="*/ 52 w 195"/>
                        <a:gd name="T27" fmla="*/ 2 h 2"/>
                        <a:gd name="T28" fmla="*/ 56 w 195"/>
                        <a:gd name="T29" fmla="*/ 0 h 2"/>
                        <a:gd name="T30" fmla="*/ 60 w 195"/>
                        <a:gd name="T31" fmla="*/ 0 h 2"/>
                        <a:gd name="T32" fmla="*/ 64 w 195"/>
                        <a:gd name="T33" fmla="*/ 1 h 2"/>
                        <a:gd name="T34" fmla="*/ 68 w 195"/>
                        <a:gd name="T35" fmla="*/ 2 h 2"/>
                        <a:gd name="T36" fmla="*/ 72 w 195"/>
                        <a:gd name="T37" fmla="*/ 2 h 2"/>
                        <a:gd name="T38" fmla="*/ 76 w 195"/>
                        <a:gd name="T39" fmla="*/ 1 h 2"/>
                        <a:gd name="T40" fmla="*/ 80 w 195"/>
                        <a:gd name="T41" fmla="*/ 0 h 2"/>
                        <a:gd name="T42" fmla="*/ 83 w 195"/>
                        <a:gd name="T43" fmla="*/ 1 h 2"/>
                        <a:gd name="T44" fmla="*/ 88 w 195"/>
                        <a:gd name="T45" fmla="*/ 2 h 2"/>
                        <a:gd name="T46" fmla="*/ 92 w 195"/>
                        <a:gd name="T47" fmla="*/ 2 h 2"/>
                        <a:gd name="T48" fmla="*/ 96 w 195"/>
                        <a:gd name="T49" fmla="*/ 1 h 2"/>
                        <a:gd name="T50" fmla="*/ 99 w 195"/>
                        <a:gd name="T51" fmla="*/ 0 h 2"/>
                        <a:gd name="T52" fmla="*/ 103 w 195"/>
                        <a:gd name="T53" fmla="*/ 0 h 2"/>
                        <a:gd name="T54" fmla="*/ 107 w 195"/>
                        <a:gd name="T55" fmla="*/ 2 h 2"/>
                        <a:gd name="T56" fmla="*/ 111 w 195"/>
                        <a:gd name="T57" fmla="*/ 2 h 2"/>
                        <a:gd name="T58" fmla="*/ 115 w 195"/>
                        <a:gd name="T59" fmla="*/ 2 h 2"/>
                        <a:gd name="T60" fmla="*/ 119 w 195"/>
                        <a:gd name="T61" fmla="*/ 0 h 2"/>
                        <a:gd name="T62" fmla="*/ 123 w 195"/>
                        <a:gd name="T63" fmla="*/ 0 h 2"/>
                        <a:gd name="T64" fmla="*/ 127 w 195"/>
                        <a:gd name="T65" fmla="*/ 1 h 2"/>
                        <a:gd name="T66" fmla="*/ 131 w 195"/>
                        <a:gd name="T67" fmla="*/ 2 h 2"/>
                        <a:gd name="T68" fmla="*/ 135 w 195"/>
                        <a:gd name="T69" fmla="*/ 2 h 2"/>
                        <a:gd name="T70" fmla="*/ 139 w 195"/>
                        <a:gd name="T71" fmla="*/ 1 h 2"/>
                        <a:gd name="T72" fmla="*/ 143 w 195"/>
                        <a:gd name="T73" fmla="*/ 0 h 2"/>
                        <a:gd name="T74" fmla="*/ 147 w 195"/>
                        <a:gd name="T75" fmla="*/ 0 h 2"/>
                        <a:gd name="T76" fmla="*/ 151 w 195"/>
                        <a:gd name="T77" fmla="*/ 2 h 2"/>
                        <a:gd name="T78" fmla="*/ 155 w 195"/>
                        <a:gd name="T79" fmla="*/ 2 h 2"/>
                        <a:gd name="T80" fmla="*/ 159 w 195"/>
                        <a:gd name="T81" fmla="*/ 1 h 2"/>
                        <a:gd name="T82" fmla="*/ 163 w 195"/>
                        <a:gd name="T83" fmla="*/ 0 h 2"/>
                        <a:gd name="T84" fmla="*/ 167 w 195"/>
                        <a:gd name="T85" fmla="*/ 0 h 2"/>
                        <a:gd name="T86" fmla="*/ 171 w 195"/>
                        <a:gd name="T87" fmla="*/ 1 h 2"/>
                        <a:gd name="T88" fmla="*/ 175 w 195"/>
                        <a:gd name="T89" fmla="*/ 2 h 2"/>
                        <a:gd name="T90" fmla="*/ 179 w 195"/>
                        <a:gd name="T91" fmla="*/ 2 h 2"/>
                        <a:gd name="T92" fmla="*/ 183 w 195"/>
                        <a:gd name="T93" fmla="*/ 0 h 2"/>
                        <a:gd name="T94" fmla="*/ 187 w 195"/>
                        <a:gd name="T95" fmla="*/ 0 h 2"/>
                        <a:gd name="T96" fmla="*/ 191 w 195"/>
                        <a:gd name="T97" fmla="*/ 1 h 2"/>
                        <a:gd name="T98" fmla="*/ 195 w 195"/>
                        <a:gd name="T99" fmla="*/ 2 h 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5" h="2">
                          <a:moveTo>
                            <a:pt x="0" y="2"/>
                          </a:moveTo>
                          <a:lnTo>
                            <a:pt x="4" y="2"/>
                          </a:lnTo>
                          <a:lnTo>
                            <a:pt x="8" y="2"/>
                          </a:lnTo>
                          <a:lnTo>
                            <a:pt x="12" y="1"/>
                          </a:lnTo>
                          <a:lnTo>
                            <a:pt x="16" y="0"/>
                          </a:lnTo>
                          <a:lnTo>
                            <a:pt x="20" y="1"/>
                          </a:lnTo>
                          <a:lnTo>
                            <a:pt x="24" y="2"/>
                          </a:lnTo>
                          <a:lnTo>
                            <a:pt x="28" y="2"/>
                          </a:lnTo>
                          <a:lnTo>
                            <a:pt x="32" y="1"/>
                          </a:lnTo>
                          <a:lnTo>
                            <a:pt x="36" y="0"/>
                          </a:lnTo>
                          <a:lnTo>
                            <a:pt x="40" y="1"/>
                          </a:lnTo>
                          <a:lnTo>
                            <a:pt x="44" y="2"/>
                          </a:lnTo>
                          <a:lnTo>
                            <a:pt x="48" y="2"/>
                          </a:lnTo>
                          <a:lnTo>
                            <a:pt x="52" y="2"/>
                          </a:lnTo>
                          <a:lnTo>
                            <a:pt x="56" y="0"/>
                          </a:lnTo>
                          <a:lnTo>
                            <a:pt x="60" y="0"/>
                          </a:lnTo>
                          <a:lnTo>
                            <a:pt x="64" y="1"/>
                          </a:lnTo>
                          <a:lnTo>
                            <a:pt x="68" y="2"/>
                          </a:lnTo>
                          <a:lnTo>
                            <a:pt x="72" y="2"/>
                          </a:lnTo>
                          <a:lnTo>
                            <a:pt x="76" y="1"/>
                          </a:lnTo>
                          <a:lnTo>
                            <a:pt x="80" y="0"/>
                          </a:lnTo>
                          <a:lnTo>
                            <a:pt x="83" y="1"/>
                          </a:lnTo>
                          <a:lnTo>
                            <a:pt x="88" y="2"/>
                          </a:lnTo>
                          <a:lnTo>
                            <a:pt x="92" y="2"/>
                          </a:lnTo>
                          <a:lnTo>
                            <a:pt x="96" y="1"/>
                          </a:lnTo>
                          <a:lnTo>
                            <a:pt x="99" y="0"/>
                          </a:lnTo>
                          <a:lnTo>
                            <a:pt x="103" y="0"/>
                          </a:lnTo>
                          <a:lnTo>
                            <a:pt x="107" y="2"/>
                          </a:lnTo>
                          <a:lnTo>
                            <a:pt x="111" y="2"/>
                          </a:lnTo>
                          <a:lnTo>
                            <a:pt x="115" y="2"/>
                          </a:lnTo>
                          <a:lnTo>
                            <a:pt x="119" y="0"/>
                          </a:lnTo>
                          <a:lnTo>
                            <a:pt x="123" y="0"/>
                          </a:lnTo>
                          <a:lnTo>
                            <a:pt x="127" y="1"/>
                          </a:lnTo>
                          <a:lnTo>
                            <a:pt x="131" y="2"/>
                          </a:lnTo>
                          <a:lnTo>
                            <a:pt x="135" y="2"/>
                          </a:lnTo>
                          <a:lnTo>
                            <a:pt x="139" y="1"/>
                          </a:lnTo>
                          <a:lnTo>
                            <a:pt x="143" y="0"/>
                          </a:lnTo>
                          <a:lnTo>
                            <a:pt x="147" y="0"/>
                          </a:lnTo>
                          <a:lnTo>
                            <a:pt x="151" y="2"/>
                          </a:lnTo>
                          <a:lnTo>
                            <a:pt x="155" y="2"/>
                          </a:lnTo>
                          <a:lnTo>
                            <a:pt x="159" y="1"/>
                          </a:lnTo>
                          <a:lnTo>
                            <a:pt x="163" y="0"/>
                          </a:lnTo>
                          <a:lnTo>
                            <a:pt x="167" y="0"/>
                          </a:lnTo>
                          <a:lnTo>
                            <a:pt x="171" y="1"/>
                          </a:lnTo>
                          <a:lnTo>
                            <a:pt x="175" y="2"/>
                          </a:lnTo>
                          <a:lnTo>
                            <a:pt x="179" y="2"/>
                          </a:lnTo>
                          <a:lnTo>
                            <a:pt x="183" y="0"/>
                          </a:lnTo>
                          <a:lnTo>
                            <a:pt x="187" y="0"/>
                          </a:lnTo>
                          <a:lnTo>
                            <a:pt x="191" y="1"/>
                          </a:lnTo>
                          <a:lnTo>
                            <a:pt x="195" y="2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42F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79" name="Freeform 504"/>
                    <p:cNvSpPr>
                      <a:spLocks/>
                    </p:cNvSpPr>
                    <p:nvPr/>
                  </p:nvSpPr>
                  <p:spPr bwMode="auto">
                    <a:xfrm>
                      <a:off x="4108451" y="1246188"/>
                      <a:ext cx="23813" cy="3175"/>
                    </a:xfrm>
                    <a:custGeom>
                      <a:avLst/>
                      <a:gdLst>
                        <a:gd name="T0" fmla="*/ 0 w 15"/>
                        <a:gd name="T1" fmla="*/ 2 h 2"/>
                        <a:gd name="T2" fmla="*/ 4 w 15"/>
                        <a:gd name="T3" fmla="*/ 2 h 2"/>
                        <a:gd name="T4" fmla="*/ 7 w 15"/>
                        <a:gd name="T5" fmla="*/ 1 h 2"/>
                        <a:gd name="T6" fmla="*/ 11 w 15"/>
                        <a:gd name="T7" fmla="*/ 0 h 2"/>
                        <a:gd name="T8" fmla="*/ 15 w 15"/>
                        <a:gd name="T9" fmla="*/ 0 h 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5" h="2">
                          <a:moveTo>
                            <a:pt x="0" y="2"/>
                          </a:moveTo>
                          <a:lnTo>
                            <a:pt x="4" y="2"/>
                          </a:lnTo>
                          <a:lnTo>
                            <a:pt x="7" y="1"/>
                          </a:lnTo>
                          <a:lnTo>
                            <a:pt x="11" y="0"/>
                          </a:lnTo>
                          <a:lnTo>
                            <a:pt x="15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42F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80" name="Freeform 505"/>
                    <p:cNvSpPr>
                      <a:spLocks/>
                    </p:cNvSpPr>
                    <p:nvPr/>
                  </p:nvSpPr>
                  <p:spPr bwMode="auto">
                    <a:xfrm>
                      <a:off x="2876551" y="812801"/>
                      <a:ext cx="306388" cy="487363"/>
                    </a:xfrm>
                    <a:custGeom>
                      <a:avLst/>
                      <a:gdLst>
                        <a:gd name="T0" fmla="*/ 0 w 193"/>
                        <a:gd name="T1" fmla="*/ 0 h 307"/>
                        <a:gd name="T2" fmla="*/ 3 w 193"/>
                        <a:gd name="T3" fmla="*/ 307 h 307"/>
                        <a:gd name="T4" fmla="*/ 7 w 193"/>
                        <a:gd name="T5" fmla="*/ 293 h 307"/>
                        <a:gd name="T6" fmla="*/ 10 w 193"/>
                        <a:gd name="T7" fmla="*/ 289 h 307"/>
                        <a:gd name="T8" fmla="*/ 14 w 193"/>
                        <a:gd name="T9" fmla="*/ 289 h 307"/>
                        <a:gd name="T10" fmla="*/ 18 w 193"/>
                        <a:gd name="T11" fmla="*/ 275 h 307"/>
                        <a:gd name="T12" fmla="*/ 22 w 193"/>
                        <a:gd name="T13" fmla="*/ 279 h 307"/>
                        <a:gd name="T14" fmla="*/ 26 w 193"/>
                        <a:gd name="T15" fmla="*/ 277 h 307"/>
                        <a:gd name="T16" fmla="*/ 30 w 193"/>
                        <a:gd name="T17" fmla="*/ 273 h 307"/>
                        <a:gd name="T18" fmla="*/ 34 w 193"/>
                        <a:gd name="T19" fmla="*/ 275 h 307"/>
                        <a:gd name="T20" fmla="*/ 38 w 193"/>
                        <a:gd name="T21" fmla="*/ 277 h 307"/>
                        <a:gd name="T22" fmla="*/ 42 w 193"/>
                        <a:gd name="T23" fmla="*/ 277 h 307"/>
                        <a:gd name="T24" fmla="*/ 46 w 193"/>
                        <a:gd name="T25" fmla="*/ 275 h 307"/>
                        <a:gd name="T26" fmla="*/ 50 w 193"/>
                        <a:gd name="T27" fmla="*/ 274 h 307"/>
                        <a:gd name="T28" fmla="*/ 54 w 193"/>
                        <a:gd name="T29" fmla="*/ 274 h 307"/>
                        <a:gd name="T30" fmla="*/ 58 w 193"/>
                        <a:gd name="T31" fmla="*/ 275 h 307"/>
                        <a:gd name="T32" fmla="*/ 62 w 193"/>
                        <a:gd name="T33" fmla="*/ 277 h 307"/>
                        <a:gd name="T34" fmla="*/ 66 w 193"/>
                        <a:gd name="T35" fmla="*/ 276 h 307"/>
                        <a:gd name="T36" fmla="*/ 70 w 193"/>
                        <a:gd name="T37" fmla="*/ 274 h 307"/>
                        <a:gd name="T38" fmla="*/ 74 w 193"/>
                        <a:gd name="T39" fmla="*/ 274 h 307"/>
                        <a:gd name="T40" fmla="*/ 78 w 193"/>
                        <a:gd name="T41" fmla="*/ 275 h 307"/>
                        <a:gd name="T42" fmla="*/ 82 w 193"/>
                        <a:gd name="T43" fmla="*/ 276 h 307"/>
                        <a:gd name="T44" fmla="*/ 86 w 193"/>
                        <a:gd name="T45" fmla="*/ 277 h 307"/>
                        <a:gd name="T46" fmla="*/ 90 w 193"/>
                        <a:gd name="T47" fmla="*/ 275 h 307"/>
                        <a:gd name="T48" fmla="*/ 94 w 193"/>
                        <a:gd name="T49" fmla="*/ 273 h 307"/>
                        <a:gd name="T50" fmla="*/ 97 w 193"/>
                        <a:gd name="T51" fmla="*/ 274 h 307"/>
                        <a:gd name="T52" fmla="*/ 102 w 193"/>
                        <a:gd name="T53" fmla="*/ 276 h 307"/>
                        <a:gd name="T54" fmla="*/ 106 w 193"/>
                        <a:gd name="T55" fmla="*/ 277 h 307"/>
                        <a:gd name="T56" fmla="*/ 110 w 193"/>
                        <a:gd name="T57" fmla="*/ 276 h 307"/>
                        <a:gd name="T58" fmla="*/ 113 w 193"/>
                        <a:gd name="T59" fmla="*/ 274 h 307"/>
                        <a:gd name="T60" fmla="*/ 117 w 193"/>
                        <a:gd name="T61" fmla="*/ 274 h 307"/>
                        <a:gd name="T62" fmla="*/ 121 w 193"/>
                        <a:gd name="T63" fmla="*/ 275 h 307"/>
                        <a:gd name="T64" fmla="*/ 126 w 193"/>
                        <a:gd name="T65" fmla="*/ 277 h 307"/>
                        <a:gd name="T66" fmla="*/ 129 w 193"/>
                        <a:gd name="T67" fmla="*/ 276 h 307"/>
                        <a:gd name="T68" fmla="*/ 133 w 193"/>
                        <a:gd name="T69" fmla="*/ 274 h 307"/>
                        <a:gd name="T70" fmla="*/ 137 w 193"/>
                        <a:gd name="T71" fmla="*/ 273 h 307"/>
                        <a:gd name="T72" fmla="*/ 141 w 193"/>
                        <a:gd name="T73" fmla="*/ 275 h 307"/>
                        <a:gd name="T74" fmla="*/ 145 w 193"/>
                        <a:gd name="T75" fmla="*/ 276 h 307"/>
                        <a:gd name="T76" fmla="*/ 149 w 193"/>
                        <a:gd name="T77" fmla="*/ 277 h 307"/>
                        <a:gd name="T78" fmla="*/ 153 w 193"/>
                        <a:gd name="T79" fmla="*/ 275 h 307"/>
                        <a:gd name="T80" fmla="*/ 157 w 193"/>
                        <a:gd name="T81" fmla="*/ 273 h 307"/>
                        <a:gd name="T82" fmla="*/ 161 w 193"/>
                        <a:gd name="T83" fmla="*/ 274 h 307"/>
                        <a:gd name="T84" fmla="*/ 165 w 193"/>
                        <a:gd name="T85" fmla="*/ 275 h 307"/>
                        <a:gd name="T86" fmla="*/ 169 w 193"/>
                        <a:gd name="T87" fmla="*/ 277 h 307"/>
                        <a:gd name="T88" fmla="*/ 173 w 193"/>
                        <a:gd name="T89" fmla="*/ 276 h 307"/>
                        <a:gd name="T90" fmla="*/ 177 w 193"/>
                        <a:gd name="T91" fmla="*/ 274 h 307"/>
                        <a:gd name="T92" fmla="*/ 181 w 193"/>
                        <a:gd name="T93" fmla="*/ 273 h 307"/>
                        <a:gd name="T94" fmla="*/ 185 w 193"/>
                        <a:gd name="T95" fmla="*/ 275 h 307"/>
                        <a:gd name="T96" fmla="*/ 189 w 193"/>
                        <a:gd name="T97" fmla="*/ 276 h 307"/>
                        <a:gd name="T98" fmla="*/ 193 w 193"/>
                        <a:gd name="T99" fmla="*/ 277 h 30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3" h="307">
                          <a:moveTo>
                            <a:pt x="0" y="0"/>
                          </a:moveTo>
                          <a:lnTo>
                            <a:pt x="3" y="307"/>
                          </a:lnTo>
                          <a:lnTo>
                            <a:pt x="7" y="293"/>
                          </a:lnTo>
                          <a:lnTo>
                            <a:pt x="10" y="289"/>
                          </a:lnTo>
                          <a:lnTo>
                            <a:pt x="14" y="289"/>
                          </a:lnTo>
                          <a:lnTo>
                            <a:pt x="18" y="275"/>
                          </a:lnTo>
                          <a:lnTo>
                            <a:pt x="22" y="279"/>
                          </a:lnTo>
                          <a:lnTo>
                            <a:pt x="26" y="277"/>
                          </a:lnTo>
                          <a:lnTo>
                            <a:pt x="30" y="273"/>
                          </a:lnTo>
                          <a:lnTo>
                            <a:pt x="34" y="275"/>
                          </a:lnTo>
                          <a:lnTo>
                            <a:pt x="38" y="277"/>
                          </a:lnTo>
                          <a:lnTo>
                            <a:pt x="42" y="277"/>
                          </a:lnTo>
                          <a:lnTo>
                            <a:pt x="46" y="275"/>
                          </a:lnTo>
                          <a:lnTo>
                            <a:pt x="50" y="274"/>
                          </a:lnTo>
                          <a:lnTo>
                            <a:pt x="54" y="274"/>
                          </a:lnTo>
                          <a:lnTo>
                            <a:pt x="58" y="275"/>
                          </a:lnTo>
                          <a:lnTo>
                            <a:pt x="62" y="277"/>
                          </a:lnTo>
                          <a:lnTo>
                            <a:pt x="66" y="276"/>
                          </a:lnTo>
                          <a:lnTo>
                            <a:pt x="70" y="274"/>
                          </a:lnTo>
                          <a:lnTo>
                            <a:pt x="74" y="274"/>
                          </a:lnTo>
                          <a:lnTo>
                            <a:pt x="78" y="275"/>
                          </a:lnTo>
                          <a:lnTo>
                            <a:pt x="82" y="276"/>
                          </a:lnTo>
                          <a:lnTo>
                            <a:pt x="86" y="277"/>
                          </a:lnTo>
                          <a:lnTo>
                            <a:pt x="90" y="275"/>
                          </a:lnTo>
                          <a:lnTo>
                            <a:pt x="94" y="273"/>
                          </a:lnTo>
                          <a:lnTo>
                            <a:pt x="97" y="274"/>
                          </a:lnTo>
                          <a:lnTo>
                            <a:pt x="102" y="276"/>
                          </a:lnTo>
                          <a:lnTo>
                            <a:pt x="106" y="277"/>
                          </a:lnTo>
                          <a:lnTo>
                            <a:pt x="110" y="276"/>
                          </a:lnTo>
                          <a:lnTo>
                            <a:pt x="113" y="274"/>
                          </a:lnTo>
                          <a:lnTo>
                            <a:pt x="117" y="274"/>
                          </a:lnTo>
                          <a:lnTo>
                            <a:pt x="121" y="275"/>
                          </a:lnTo>
                          <a:lnTo>
                            <a:pt x="126" y="277"/>
                          </a:lnTo>
                          <a:lnTo>
                            <a:pt x="129" y="276"/>
                          </a:lnTo>
                          <a:lnTo>
                            <a:pt x="133" y="274"/>
                          </a:lnTo>
                          <a:lnTo>
                            <a:pt x="137" y="273"/>
                          </a:lnTo>
                          <a:lnTo>
                            <a:pt x="141" y="275"/>
                          </a:lnTo>
                          <a:lnTo>
                            <a:pt x="145" y="276"/>
                          </a:lnTo>
                          <a:lnTo>
                            <a:pt x="149" y="277"/>
                          </a:lnTo>
                          <a:lnTo>
                            <a:pt x="153" y="275"/>
                          </a:lnTo>
                          <a:lnTo>
                            <a:pt x="157" y="273"/>
                          </a:lnTo>
                          <a:lnTo>
                            <a:pt x="161" y="274"/>
                          </a:lnTo>
                          <a:lnTo>
                            <a:pt x="165" y="275"/>
                          </a:lnTo>
                          <a:lnTo>
                            <a:pt x="169" y="277"/>
                          </a:lnTo>
                          <a:lnTo>
                            <a:pt x="173" y="276"/>
                          </a:lnTo>
                          <a:lnTo>
                            <a:pt x="177" y="274"/>
                          </a:lnTo>
                          <a:lnTo>
                            <a:pt x="181" y="273"/>
                          </a:lnTo>
                          <a:lnTo>
                            <a:pt x="185" y="275"/>
                          </a:lnTo>
                          <a:lnTo>
                            <a:pt x="189" y="276"/>
                          </a:lnTo>
                          <a:lnTo>
                            <a:pt x="193" y="277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FF57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81" name="Freeform 506"/>
                    <p:cNvSpPr>
                      <a:spLocks/>
                    </p:cNvSpPr>
                    <p:nvPr/>
                  </p:nvSpPr>
                  <p:spPr bwMode="auto">
                    <a:xfrm>
                      <a:off x="3182939" y="1246188"/>
                      <a:ext cx="307975" cy="6350"/>
                    </a:xfrm>
                    <a:custGeom>
                      <a:avLst/>
                      <a:gdLst>
                        <a:gd name="T0" fmla="*/ 0 w 194"/>
                        <a:gd name="T1" fmla="*/ 4 h 4"/>
                        <a:gd name="T2" fmla="*/ 4 w 194"/>
                        <a:gd name="T3" fmla="*/ 2 h 4"/>
                        <a:gd name="T4" fmla="*/ 8 w 194"/>
                        <a:gd name="T5" fmla="*/ 0 h 4"/>
                        <a:gd name="T6" fmla="*/ 12 w 194"/>
                        <a:gd name="T7" fmla="*/ 1 h 4"/>
                        <a:gd name="T8" fmla="*/ 16 w 194"/>
                        <a:gd name="T9" fmla="*/ 3 h 4"/>
                        <a:gd name="T10" fmla="*/ 20 w 194"/>
                        <a:gd name="T11" fmla="*/ 4 h 4"/>
                        <a:gd name="T12" fmla="*/ 23 w 194"/>
                        <a:gd name="T13" fmla="*/ 2 h 4"/>
                        <a:gd name="T14" fmla="*/ 27 w 194"/>
                        <a:gd name="T15" fmla="*/ 0 h 4"/>
                        <a:gd name="T16" fmla="*/ 32 w 194"/>
                        <a:gd name="T17" fmla="*/ 1 h 4"/>
                        <a:gd name="T18" fmla="*/ 36 w 194"/>
                        <a:gd name="T19" fmla="*/ 2 h 4"/>
                        <a:gd name="T20" fmla="*/ 39 w 194"/>
                        <a:gd name="T21" fmla="*/ 4 h 4"/>
                        <a:gd name="T22" fmla="*/ 43 w 194"/>
                        <a:gd name="T23" fmla="*/ 3 h 4"/>
                        <a:gd name="T24" fmla="*/ 47 w 194"/>
                        <a:gd name="T25" fmla="*/ 1 h 4"/>
                        <a:gd name="T26" fmla="*/ 51 w 194"/>
                        <a:gd name="T27" fmla="*/ 0 h 4"/>
                        <a:gd name="T28" fmla="*/ 55 w 194"/>
                        <a:gd name="T29" fmla="*/ 2 h 4"/>
                        <a:gd name="T30" fmla="*/ 59 w 194"/>
                        <a:gd name="T31" fmla="*/ 3 h 4"/>
                        <a:gd name="T32" fmla="*/ 63 w 194"/>
                        <a:gd name="T33" fmla="*/ 4 h 4"/>
                        <a:gd name="T34" fmla="*/ 67 w 194"/>
                        <a:gd name="T35" fmla="*/ 2 h 4"/>
                        <a:gd name="T36" fmla="*/ 71 w 194"/>
                        <a:gd name="T37" fmla="*/ 0 h 4"/>
                        <a:gd name="T38" fmla="*/ 75 w 194"/>
                        <a:gd name="T39" fmla="*/ 1 h 4"/>
                        <a:gd name="T40" fmla="*/ 79 w 194"/>
                        <a:gd name="T41" fmla="*/ 2 h 4"/>
                        <a:gd name="T42" fmla="*/ 83 w 194"/>
                        <a:gd name="T43" fmla="*/ 4 h 4"/>
                        <a:gd name="T44" fmla="*/ 87 w 194"/>
                        <a:gd name="T45" fmla="*/ 2 h 4"/>
                        <a:gd name="T46" fmla="*/ 91 w 194"/>
                        <a:gd name="T47" fmla="*/ 0 h 4"/>
                        <a:gd name="T48" fmla="*/ 95 w 194"/>
                        <a:gd name="T49" fmla="*/ 0 h 4"/>
                        <a:gd name="T50" fmla="*/ 99 w 194"/>
                        <a:gd name="T51" fmla="*/ 2 h 4"/>
                        <a:gd name="T52" fmla="*/ 103 w 194"/>
                        <a:gd name="T53" fmla="*/ 3 h 4"/>
                        <a:gd name="T54" fmla="*/ 107 w 194"/>
                        <a:gd name="T55" fmla="*/ 3 h 4"/>
                        <a:gd name="T56" fmla="*/ 111 w 194"/>
                        <a:gd name="T57" fmla="*/ 1 h 4"/>
                        <a:gd name="T58" fmla="*/ 115 w 194"/>
                        <a:gd name="T59" fmla="*/ 0 h 4"/>
                        <a:gd name="T60" fmla="*/ 119 w 194"/>
                        <a:gd name="T61" fmla="*/ 1 h 4"/>
                        <a:gd name="T62" fmla="*/ 123 w 194"/>
                        <a:gd name="T63" fmla="*/ 3 h 4"/>
                        <a:gd name="T64" fmla="*/ 126 w 194"/>
                        <a:gd name="T65" fmla="*/ 4 h 4"/>
                        <a:gd name="T66" fmla="*/ 131 w 194"/>
                        <a:gd name="T67" fmla="*/ 2 h 4"/>
                        <a:gd name="T68" fmla="*/ 135 w 194"/>
                        <a:gd name="T69" fmla="*/ 0 h 4"/>
                        <a:gd name="T70" fmla="*/ 139 w 194"/>
                        <a:gd name="T71" fmla="*/ 1 h 4"/>
                        <a:gd name="T72" fmla="*/ 142 w 194"/>
                        <a:gd name="T73" fmla="*/ 2 h 4"/>
                        <a:gd name="T74" fmla="*/ 146 w 194"/>
                        <a:gd name="T75" fmla="*/ 3 h 4"/>
                        <a:gd name="T76" fmla="*/ 150 w 194"/>
                        <a:gd name="T77" fmla="*/ 2 h 4"/>
                        <a:gd name="T78" fmla="*/ 155 w 194"/>
                        <a:gd name="T79" fmla="*/ 0 h 4"/>
                        <a:gd name="T80" fmla="*/ 158 w 194"/>
                        <a:gd name="T81" fmla="*/ 0 h 4"/>
                        <a:gd name="T82" fmla="*/ 162 w 194"/>
                        <a:gd name="T83" fmla="*/ 2 h 4"/>
                        <a:gd name="T84" fmla="*/ 166 w 194"/>
                        <a:gd name="T85" fmla="*/ 3 h 4"/>
                        <a:gd name="T86" fmla="*/ 170 w 194"/>
                        <a:gd name="T87" fmla="*/ 3 h 4"/>
                        <a:gd name="T88" fmla="*/ 174 w 194"/>
                        <a:gd name="T89" fmla="*/ 1 h 4"/>
                        <a:gd name="T90" fmla="*/ 178 w 194"/>
                        <a:gd name="T91" fmla="*/ 0 h 4"/>
                        <a:gd name="T92" fmla="*/ 182 w 194"/>
                        <a:gd name="T93" fmla="*/ 1 h 4"/>
                        <a:gd name="T94" fmla="*/ 186 w 194"/>
                        <a:gd name="T95" fmla="*/ 2 h 4"/>
                        <a:gd name="T96" fmla="*/ 190 w 194"/>
                        <a:gd name="T97" fmla="*/ 3 h 4"/>
                        <a:gd name="T98" fmla="*/ 194 w 194"/>
                        <a:gd name="T99" fmla="*/ 2 h 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4" h="4">
                          <a:moveTo>
                            <a:pt x="0" y="4"/>
                          </a:moveTo>
                          <a:lnTo>
                            <a:pt x="4" y="2"/>
                          </a:lnTo>
                          <a:lnTo>
                            <a:pt x="8" y="0"/>
                          </a:lnTo>
                          <a:lnTo>
                            <a:pt x="12" y="1"/>
                          </a:lnTo>
                          <a:lnTo>
                            <a:pt x="16" y="3"/>
                          </a:lnTo>
                          <a:lnTo>
                            <a:pt x="20" y="4"/>
                          </a:lnTo>
                          <a:lnTo>
                            <a:pt x="23" y="2"/>
                          </a:lnTo>
                          <a:lnTo>
                            <a:pt x="27" y="0"/>
                          </a:lnTo>
                          <a:lnTo>
                            <a:pt x="32" y="1"/>
                          </a:lnTo>
                          <a:lnTo>
                            <a:pt x="36" y="2"/>
                          </a:lnTo>
                          <a:lnTo>
                            <a:pt x="39" y="4"/>
                          </a:lnTo>
                          <a:lnTo>
                            <a:pt x="43" y="3"/>
                          </a:lnTo>
                          <a:lnTo>
                            <a:pt x="47" y="1"/>
                          </a:lnTo>
                          <a:lnTo>
                            <a:pt x="51" y="0"/>
                          </a:lnTo>
                          <a:lnTo>
                            <a:pt x="55" y="2"/>
                          </a:lnTo>
                          <a:lnTo>
                            <a:pt x="59" y="3"/>
                          </a:lnTo>
                          <a:lnTo>
                            <a:pt x="63" y="4"/>
                          </a:lnTo>
                          <a:lnTo>
                            <a:pt x="67" y="2"/>
                          </a:lnTo>
                          <a:lnTo>
                            <a:pt x="71" y="0"/>
                          </a:lnTo>
                          <a:lnTo>
                            <a:pt x="75" y="1"/>
                          </a:lnTo>
                          <a:lnTo>
                            <a:pt x="79" y="2"/>
                          </a:lnTo>
                          <a:lnTo>
                            <a:pt x="83" y="4"/>
                          </a:lnTo>
                          <a:lnTo>
                            <a:pt x="87" y="2"/>
                          </a:lnTo>
                          <a:lnTo>
                            <a:pt x="91" y="0"/>
                          </a:lnTo>
                          <a:lnTo>
                            <a:pt x="95" y="0"/>
                          </a:lnTo>
                          <a:lnTo>
                            <a:pt x="99" y="2"/>
                          </a:lnTo>
                          <a:lnTo>
                            <a:pt x="103" y="3"/>
                          </a:lnTo>
                          <a:lnTo>
                            <a:pt x="107" y="3"/>
                          </a:lnTo>
                          <a:lnTo>
                            <a:pt x="111" y="1"/>
                          </a:lnTo>
                          <a:lnTo>
                            <a:pt x="115" y="0"/>
                          </a:lnTo>
                          <a:lnTo>
                            <a:pt x="119" y="1"/>
                          </a:lnTo>
                          <a:lnTo>
                            <a:pt x="123" y="3"/>
                          </a:lnTo>
                          <a:lnTo>
                            <a:pt x="126" y="4"/>
                          </a:lnTo>
                          <a:lnTo>
                            <a:pt x="131" y="2"/>
                          </a:lnTo>
                          <a:lnTo>
                            <a:pt x="135" y="0"/>
                          </a:lnTo>
                          <a:lnTo>
                            <a:pt x="139" y="1"/>
                          </a:lnTo>
                          <a:lnTo>
                            <a:pt x="142" y="2"/>
                          </a:lnTo>
                          <a:lnTo>
                            <a:pt x="146" y="3"/>
                          </a:lnTo>
                          <a:lnTo>
                            <a:pt x="150" y="2"/>
                          </a:lnTo>
                          <a:lnTo>
                            <a:pt x="155" y="0"/>
                          </a:lnTo>
                          <a:lnTo>
                            <a:pt x="158" y="0"/>
                          </a:lnTo>
                          <a:lnTo>
                            <a:pt x="162" y="2"/>
                          </a:lnTo>
                          <a:lnTo>
                            <a:pt x="166" y="3"/>
                          </a:lnTo>
                          <a:lnTo>
                            <a:pt x="170" y="3"/>
                          </a:lnTo>
                          <a:lnTo>
                            <a:pt x="174" y="1"/>
                          </a:lnTo>
                          <a:lnTo>
                            <a:pt x="178" y="0"/>
                          </a:lnTo>
                          <a:lnTo>
                            <a:pt x="182" y="1"/>
                          </a:lnTo>
                          <a:lnTo>
                            <a:pt x="186" y="2"/>
                          </a:lnTo>
                          <a:lnTo>
                            <a:pt x="190" y="3"/>
                          </a:lnTo>
                          <a:lnTo>
                            <a:pt x="194" y="2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FF57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82" name="Freeform 507"/>
                    <p:cNvSpPr>
                      <a:spLocks/>
                    </p:cNvSpPr>
                    <p:nvPr/>
                  </p:nvSpPr>
                  <p:spPr bwMode="auto">
                    <a:xfrm>
                      <a:off x="3490914" y="1246188"/>
                      <a:ext cx="307975" cy="4763"/>
                    </a:xfrm>
                    <a:custGeom>
                      <a:avLst/>
                      <a:gdLst>
                        <a:gd name="T0" fmla="*/ 0 w 194"/>
                        <a:gd name="T1" fmla="*/ 2 h 3"/>
                        <a:gd name="T2" fmla="*/ 4 w 194"/>
                        <a:gd name="T3" fmla="*/ 0 h 3"/>
                        <a:gd name="T4" fmla="*/ 8 w 194"/>
                        <a:gd name="T5" fmla="*/ 0 h 3"/>
                        <a:gd name="T6" fmla="*/ 12 w 194"/>
                        <a:gd name="T7" fmla="*/ 2 h 3"/>
                        <a:gd name="T8" fmla="*/ 16 w 194"/>
                        <a:gd name="T9" fmla="*/ 3 h 3"/>
                        <a:gd name="T10" fmla="*/ 20 w 194"/>
                        <a:gd name="T11" fmla="*/ 3 h 3"/>
                        <a:gd name="T12" fmla="*/ 24 w 194"/>
                        <a:gd name="T13" fmla="*/ 0 h 3"/>
                        <a:gd name="T14" fmla="*/ 28 w 194"/>
                        <a:gd name="T15" fmla="*/ 0 h 3"/>
                        <a:gd name="T16" fmla="*/ 32 w 194"/>
                        <a:gd name="T17" fmla="*/ 1 h 3"/>
                        <a:gd name="T18" fmla="*/ 36 w 194"/>
                        <a:gd name="T19" fmla="*/ 3 h 3"/>
                        <a:gd name="T20" fmla="*/ 40 w 194"/>
                        <a:gd name="T21" fmla="*/ 3 h 3"/>
                        <a:gd name="T22" fmla="*/ 44 w 194"/>
                        <a:gd name="T23" fmla="*/ 1 h 3"/>
                        <a:gd name="T24" fmla="*/ 48 w 194"/>
                        <a:gd name="T25" fmla="*/ 0 h 3"/>
                        <a:gd name="T26" fmla="*/ 51 w 194"/>
                        <a:gd name="T27" fmla="*/ 1 h 3"/>
                        <a:gd name="T28" fmla="*/ 55 w 194"/>
                        <a:gd name="T29" fmla="*/ 2 h 3"/>
                        <a:gd name="T30" fmla="*/ 60 w 194"/>
                        <a:gd name="T31" fmla="*/ 3 h 3"/>
                        <a:gd name="T32" fmla="*/ 64 w 194"/>
                        <a:gd name="T33" fmla="*/ 2 h 3"/>
                        <a:gd name="T34" fmla="*/ 67 w 194"/>
                        <a:gd name="T35" fmla="*/ 0 h 3"/>
                        <a:gd name="T36" fmla="*/ 71 w 194"/>
                        <a:gd name="T37" fmla="*/ 0 h 3"/>
                        <a:gd name="T38" fmla="*/ 75 w 194"/>
                        <a:gd name="T39" fmla="*/ 2 h 3"/>
                        <a:gd name="T40" fmla="*/ 79 w 194"/>
                        <a:gd name="T41" fmla="*/ 3 h 3"/>
                        <a:gd name="T42" fmla="*/ 83 w 194"/>
                        <a:gd name="T43" fmla="*/ 3 h 3"/>
                        <a:gd name="T44" fmla="*/ 87 w 194"/>
                        <a:gd name="T45" fmla="*/ 1 h 3"/>
                        <a:gd name="T46" fmla="*/ 91 w 194"/>
                        <a:gd name="T47" fmla="*/ 0 h 3"/>
                        <a:gd name="T48" fmla="*/ 95 w 194"/>
                        <a:gd name="T49" fmla="*/ 1 h 3"/>
                        <a:gd name="T50" fmla="*/ 99 w 194"/>
                        <a:gd name="T51" fmla="*/ 2 h 3"/>
                        <a:gd name="T52" fmla="*/ 103 w 194"/>
                        <a:gd name="T53" fmla="*/ 3 h 3"/>
                        <a:gd name="T54" fmla="*/ 107 w 194"/>
                        <a:gd name="T55" fmla="*/ 2 h 3"/>
                        <a:gd name="T56" fmla="*/ 111 w 194"/>
                        <a:gd name="T57" fmla="*/ 0 h 3"/>
                        <a:gd name="T58" fmla="*/ 115 w 194"/>
                        <a:gd name="T59" fmla="*/ 0 h 3"/>
                        <a:gd name="T60" fmla="*/ 119 w 194"/>
                        <a:gd name="T61" fmla="*/ 2 h 3"/>
                        <a:gd name="T62" fmla="*/ 123 w 194"/>
                        <a:gd name="T63" fmla="*/ 3 h 3"/>
                        <a:gd name="T64" fmla="*/ 127 w 194"/>
                        <a:gd name="T65" fmla="*/ 2 h 3"/>
                        <a:gd name="T66" fmla="*/ 131 w 194"/>
                        <a:gd name="T67" fmla="*/ 0 h 3"/>
                        <a:gd name="T68" fmla="*/ 135 w 194"/>
                        <a:gd name="T69" fmla="*/ 0 h 3"/>
                        <a:gd name="T70" fmla="*/ 139 w 194"/>
                        <a:gd name="T71" fmla="*/ 2 h 3"/>
                        <a:gd name="T72" fmla="*/ 143 w 194"/>
                        <a:gd name="T73" fmla="*/ 3 h 3"/>
                        <a:gd name="T74" fmla="*/ 147 w 194"/>
                        <a:gd name="T75" fmla="*/ 3 h 3"/>
                        <a:gd name="T76" fmla="*/ 151 w 194"/>
                        <a:gd name="T77" fmla="*/ 1 h 3"/>
                        <a:gd name="T78" fmla="*/ 155 w 194"/>
                        <a:gd name="T79" fmla="*/ 0 h 3"/>
                        <a:gd name="T80" fmla="*/ 159 w 194"/>
                        <a:gd name="T81" fmla="*/ 1 h 3"/>
                        <a:gd name="T82" fmla="*/ 163 w 194"/>
                        <a:gd name="T83" fmla="*/ 2 h 3"/>
                        <a:gd name="T84" fmla="*/ 167 w 194"/>
                        <a:gd name="T85" fmla="*/ 3 h 3"/>
                        <a:gd name="T86" fmla="*/ 171 w 194"/>
                        <a:gd name="T87" fmla="*/ 2 h 3"/>
                        <a:gd name="T88" fmla="*/ 174 w 194"/>
                        <a:gd name="T89" fmla="*/ 0 h 3"/>
                        <a:gd name="T90" fmla="*/ 178 w 194"/>
                        <a:gd name="T91" fmla="*/ 0 h 3"/>
                        <a:gd name="T92" fmla="*/ 183 w 194"/>
                        <a:gd name="T93" fmla="*/ 2 h 3"/>
                        <a:gd name="T94" fmla="*/ 187 w 194"/>
                        <a:gd name="T95" fmla="*/ 3 h 3"/>
                        <a:gd name="T96" fmla="*/ 190 w 194"/>
                        <a:gd name="T97" fmla="*/ 2 h 3"/>
                        <a:gd name="T98" fmla="*/ 194 w 194"/>
                        <a:gd name="T99" fmla="*/ 0 h 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4" h="3">
                          <a:moveTo>
                            <a:pt x="0" y="2"/>
                          </a:moveTo>
                          <a:lnTo>
                            <a:pt x="4" y="0"/>
                          </a:lnTo>
                          <a:lnTo>
                            <a:pt x="8" y="0"/>
                          </a:lnTo>
                          <a:lnTo>
                            <a:pt x="12" y="2"/>
                          </a:lnTo>
                          <a:lnTo>
                            <a:pt x="16" y="3"/>
                          </a:lnTo>
                          <a:lnTo>
                            <a:pt x="20" y="3"/>
                          </a:lnTo>
                          <a:lnTo>
                            <a:pt x="24" y="0"/>
                          </a:lnTo>
                          <a:lnTo>
                            <a:pt x="28" y="0"/>
                          </a:lnTo>
                          <a:lnTo>
                            <a:pt x="32" y="1"/>
                          </a:lnTo>
                          <a:lnTo>
                            <a:pt x="36" y="3"/>
                          </a:lnTo>
                          <a:lnTo>
                            <a:pt x="40" y="3"/>
                          </a:lnTo>
                          <a:lnTo>
                            <a:pt x="44" y="1"/>
                          </a:lnTo>
                          <a:lnTo>
                            <a:pt x="48" y="0"/>
                          </a:lnTo>
                          <a:lnTo>
                            <a:pt x="51" y="1"/>
                          </a:lnTo>
                          <a:lnTo>
                            <a:pt x="55" y="2"/>
                          </a:lnTo>
                          <a:lnTo>
                            <a:pt x="60" y="3"/>
                          </a:lnTo>
                          <a:lnTo>
                            <a:pt x="64" y="2"/>
                          </a:lnTo>
                          <a:lnTo>
                            <a:pt x="67" y="0"/>
                          </a:lnTo>
                          <a:lnTo>
                            <a:pt x="71" y="0"/>
                          </a:lnTo>
                          <a:lnTo>
                            <a:pt x="75" y="2"/>
                          </a:lnTo>
                          <a:lnTo>
                            <a:pt x="79" y="3"/>
                          </a:lnTo>
                          <a:lnTo>
                            <a:pt x="83" y="3"/>
                          </a:lnTo>
                          <a:lnTo>
                            <a:pt x="87" y="1"/>
                          </a:lnTo>
                          <a:lnTo>
                            <a:pt x="91" y="0"/>
                          </a:lnTo>
                          <a:lnTo>
                            <a:pt x="95" y="1"/>
                          </a:lnTo>
                          <a:lnTo>
                            <a:pt x="99" y="2"/>
                          </a:lnTo>
                          <a:lnTo>
                            <a:pt x="103" y="3"/>
                          </a:lnTo>
                          <a:lnTo>
                            <a:pt x="107" y="2"/>
                          </a:lnTo>
                          <a:lnTo>
                            <a:pt x="111" y="0"/>
                          </a:lnTo>
                          <a:lnTo>
                            <a:pt x="115" y="0"/>
                          </a:lnTo>
                          <a:lnTo>
                            <a:pt x="119" y="2"/>
                          </a:lnTo>
                          <a:lnTo>
                            <a:pt x="123" y="3"/>
                          </a:lnTo>
                          <a:lnTo>
                            <a:pt x="127" y="2"/>
                          </a:lnTo>
                          <a:lnTo>
                            <a:pt x="131" y="0"/>
                          </a:lnTo>
                          <a:lnTo>
                            <a:pt x="135" y="0"/>
                          </a:lnTo>
                          <a:lnTo>
                            <a:pt x="139" y="2"/>
                          </a:lnTo>
                          <a:lnTo>
                            <a:pt x="143" y="3"/>
                          </a:lnTo>
                          <a:lnTo>
                            <a:pt x="147" y="3"/>
                          </a:lnTo>
                          <a:lnTo>
                            <a:pt x="151" y="1"/>
                          </a:lnTo>
                          <a:lnTo>
                            <a:pt x="155" y="0"/>
                          </a:lnTo>
                          <a:lnTo>
                            <a:pt x="159" y="1"/>
                          </a:lnTo>
                          <a:lnTo>
                            <a:pt x="163" y="2"/>
                          </a:lnTo>
                          <a:lnTo>
                            <a:pt x="167" y="3"/>
                          </a:lnTo>
                          <a:lnTo>
                            <a:pt x="171" y="2"/>
                          </a:lnTo>
                          <a:lnTo>
                            <a:pt x="174" y="0"/>
                          </a:lnTo>
                          <a:lnTo>
                            <a:pt x="178" y="0"/>
                          </a:lnTo>
                          <a:lnTo>
                            <a:pt x="183" y="2"/>
                          </a:lnTo>
                          <a:lnTo>
                            <a:pt x="187" y="3"/>
                          </a:lnTo>
                          <a:lnTo>
                            <a:pt x="190" y="2"/>
                          </a:lnTo>
                          <a:lnTo>
                            <a:pt x="194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FF57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83" name="Freeform 508"/>
                    <p:cNvSpPr>
                      <a:spLocks/>
                    </p:cNvSpPr>
                    <p:nvPr/>
                  </p:nvSpPr>
                  <p:spPr bwMode="auto">
                    <a:xfrm>
                      <a:off x="3798889" y="1246188"/>
                      <a:ext cx="309563" cy="4763"/>
                    </a:xfrm>
                    <a:custGeom>
                      <a:avLst/>
                      <a:gdLst>
                        <a:gd name="T0" fmla="*/ 0 w 195"/>
                        <a:gd name="T1" fmla="*/ 0 h 3"/>
                        <a:gd name="T2" fmla="*/ 4 w 195"/>
                        <a:gd name="T3" fmla="*/ 0 h 3"/>
                        <a:gd name="T4" fmla="*/ 8 w 195"/>
                        <a:gd name="T5" fmla="*/ 1 h 3"/>
                        <a:gd name="T6" fmla="*/ 12 w 195"/>
                        <a:gd name="T7" fmla="*/ 2 h 3"/>
                        <a:gd name="T8" fmla="*/ 16 w 195"/>
                        <a:gd name="T9" fmla="*/ 3 h 3"/>
                        <a:gd name="T10" fmla="*/ 20 w 195"/>
                        <a:gd name="T11" fmla="*/ 1 h 3"/>
                        <a:gd name="T12" fmla="*/ 24 w 195"/>
                        <a:gd name="T13" fmla="*/ 0 h 3"/>
                        <a:gd name="T14" fmla="*/ 28 w 195"/>
                        <a:gd name="T15" fmla="*/ 0 h 3"/>
                        <a:gd name="T16" fmla="*/ 32 w 195"/>
                        <a:gd name="T17" fmla="*/ 2 h 3"/>
                        <a:gd name="T18" fmla="*/ 36 w 195"/>
                        <a:gd name="T19" fmla="*/ 3 h 3"/>
                        <a:gd name="T20" fmla="*/ 40 w 195"/>
                        <a:gd name="T21" fmla="*/ 2 h 3"/>
                        <a:gd name="T22" fmla="*/ 44 w 195"/>
                        <a:gd name="T23" fmla="*/ 0 h 3"/>
                        <a:gd name="T24" fmla="*/ 48 w 195"/>
                        <a:gd name="T25" fmla="*/ 0 h 3"/>
                        <a:gd name="T26" fmla="*/ 52 w 195"/>
                        <a:gd name="T27" fmla="*/ 2 h 3"/>
                        <a:gd name="T28" fmla="*/ 56 w 195"/>
                        <a:gd name="T29" fmla="*/ 3 h 3"/>
                        <a:gd name="T30" fmla="*/ 60 w 195"/>
                        <a:gd name="T31" fmla="*/ 2 h 3"/>
                        <a:gd name="T32" fmla="*/ 64 w 195"/>
                        <a:gd name="T33" fmla="*/ 0 h 3"/>
                        <a:gd name="T34" fmla="*/ 68 w 195"/>
                        <a:gd name="T35" fmla="*/ 0 h 3"/>
                        <a:gd name="T36" fmla="*/ 72 w 195"/>
                        <a:gd name="T37" fmla="*/ 1 h 3"/>
                        <a:gd name="T38" fmla="*/ 76 w 195"/>
                        <a:gd name="T39" fmla="*/ 2 h 3"/>
                        <a:gd name="T40" fmla="*/ 80 w 195"/>
                        <a:gd name="T41" fmla="*/ 3 h 3"/>
                        <a:gd name="T42" fmla="*/ 83 w 195"/>
                        <a:gd name="T43" fmla="*/ 1 h 3"/>
                        <a:gd name="T44" fmla="*/ 88 w 195"/>
                        <a:gd name="T45" fmla="*/ 0 h 3"/>
                        <a:gd name="T46" fmla="*/ 92 w 195"/>
                        <a:gd name="T47" fmla="*/ 0 h 3"/>
                        <a:gd name="T48" fmla="*/ 96 w 195"/>
                        <a:gd name="T49" fmla="*/ 2 h 3"/>
                        <a:gd name="T50" fmla="*/ 99 w 195"/>
                        <a:gd name="T51" fmla="*/ 3 h 3"/>
                        <a:gd name="T52" fmla="*/ 103 w 195"/>
                        <a:gd name="T53" fmla="*/ 2 h 3"/>
                        <a:gd name="T54" fmla="*/ 107 w 195"/>
                        <a:gd name="T55" fmla="*/ 0 h 3"/>
                        <a:gd name="T56" fmla="*/ 111 w 195"/>
                        <a:gd name="T57" fmla="*/ 0 h 3"/>
                        <a:gd name="T58" fmla="*/ 115 w 195"/>
                        <a:gd name="T59" fmla="*/ 1 h 3"/>
                        <a:gd name="T60" fmla="*/ 119 w 195"/>
                        <a:gd name="T61" fmla="*/ 2 h 3"/>
                        <a:gd name="T62" fmla="*/ 123 w 195"/>
                        <a:gd name="T63" fmla="*/ 2 h 3"/>
                        <a:gd name="T64" fmla="*/ 127 w 195"/>
                        <a:gd name="T65" fmla="*/ 0 h 3"/>
                        <a:gd name="T66" fmla="*/ 131 w 195"/>
                        <a:gd name="T67" fmla="*/ 0 h 3"/>
                        <a:gd name="T68" fmla="*/ 135 w 195"/>
                        <a:gd name="T69" fmla="*/ 0 h 3"/>
                        <a:gd name="T70" fmla="*/ 139 w 195"/>
                        <a:gd name="T71" fmla="*/ 2 h 3"/>
                        <a:gd name="T72" fmla="*/ 143 w 195"/>
                        <a:gd name="T73" fmla="*/ 3 h 3"/>
                        <a:gd name="T74" fmla="*/ 147 w 195"/>
                        <a:gd name="T75" fmla="*/ 1 h 3"/>
                        <a:gd name="T76" fmla="*/ 151 w 195"/>
                        <a:gd name="T77" fmla="*/ 0 h 3"/>
                        <a:gd name="T78" fmla="*/ 155 w 195"/>
                        <a:gd name="T79" fmla="*/ 0 h 3"/>
                        <a:gd name="T80" fmla="*/ 159 w 195"/>
                        <a:gd name="T81" fmla="*/ 2 h 3"/>
                        <a:gd name="T82" fmla="*/ 163 w 195"/>
                        <a:gd name="T83" fmla="*/ 3 h 3"/>
                        <a:gd name="T84" fmla="*/ 167 w 195"/>
                        <a:gd name="T85" fmla="*/ 2 h 3"/>
                        <a:gd name="T86" fmla="*/ 171 w 195"/>
                        <a:gd name="T87" fmla="*/ 0 h 3"/>
                        <a:gd name="T88" fmla="*/ 175 w 195"/>
                        <a:gd name="T89" fmla="*/ 0 h 3"/>
                        <a:gd name="T90" fmla="*/ 179 w 195"/>
                        <a:gd name="T91" fmla="*/ 1 h 3"/>
                        <a:gd name="T92" fmla="*/ 183 w 195"/>
                        <a:gd name="T93" fmla="*/ 2 h 3"/>
                        <a:gd name="T94" fmla="*/ 187 w 195"/>
                        <a:gd name="T95" fmla="*/ 2 h 3"/>
                        <a:gd name="T96" fmla="*/ 191 w 195"/>
                        <a:gd name="T97" fmla="*/ 1 h 3"/>
                        <a:gd name="T98" fmla="*/ 195 w 195"/>
                        <a:gd name="T99" fmla="*/ 0 h 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5" h="3">
                          <a:moveTo>
                            <a:pt x="0" y="0"/>
                          </a:moveTo>
                          <a:lnTo>
                            <a:pt x="4" y="0"/>
                          </a:lnTo>
                          <a:lnTo>
                            <a:pt x="8" y="1"/>
                          </a:lnTo>
                          <a:lnTo>
                            <a:pt x="12" y="2"/>
                          </a:lnTo>
                          <a:lnTo>
                            <a:pt x="16" y="3"/>
                          </a:lnTo>
                          <a:lnTo>
                            <a:pt x="20" y="1"/>
                          </a:lnTo>
                          <a:lnTo>
                            <a:pt x="24" y="0"/>
                          </a:lnTo>
                          <a:lnTo>
                            <a:pt x="28" y="0"/>
                          </a:lnTo>
                          <a:lnTo>
                            <a:pt x="32" y="2"/>
                          </a:lnTo>
                          <a:lnTo>
                            <a:pt x="36" y="3"/>
                          </a:lnTo>
                          <a:lnTo>
                            <a:pt x="40" y="2"/>
                          </a:lnTo>
                          <a:lnTo>
                            <a:pt x="44" y="0"/>
                          </a:lnTo>
                          <a:lnTo>
                            <a:pt x="48" y="0"/>
                          </a:lnTo>
                          <a:lnTo>
                            <a:pt x="52" y="2"/>
                          </a:lnTo>
                          <a:lnTo>
                            <a:pt x="56" y="3"/>
                          </a:lnTo>
                          <a:lnTo>
                            <a:pt x="60" y="2"/>
                          </a:lnTo>
                          <a:lnTo>
                            <a:pt x="64" y="0"/>
                          </a:lnTo>
                          <a:lnTo>
                            <a:pt x="68" y="0"/>
                          </a:lnTo>
                          <a:lnTo>
                            <a:pt x="72" y="1"/>
                          </a:lnTo>
                          <a:lnTo>
                            <a:pt x="76" y="2"/>
                          </a:lnTo>
                          <a:lnTo>
                            <a:pt x="80" y="3"/>
                          </a:lnTo>
                          <a:lnTo>
                            <a:pt x="83" y="1"/>
                          </a:lnTo>
                          <a:lnTo>
                            <a:pt x="88" y="0"/>
                          </a:lnTo>
                          <a:lnTo>
                            <a:pt x="92" y="0"/>
                          </a:lnTo>
                          <a:lnTo>
                            <a:pt x="96" y="2"/>
                          </a:lnTo>
                          <a:lnTo>
                            <a:pt x="99" y="3"/>
                          </a:lnTo>
                          <a:lnTo>
                            <a:pt x="103" y="2"/>
                          </a:lnTo>
                          <a:lnTo>
                            <a:pt x="107" y="0"/>
                          </a:lnTo>
                          <a:lnTo>
                            <a:pt x="111" y="0"/>
                          </a:lnTo>
                          <a:lnTo>
                            <a:pt x="115" y="1"/>
                          </a:lnTo>
                          <a:lnTo>
                            <a:pt x="119" y="2"/>
                          </a:lnTo>
                          <a:lnTo>
                            <a:pt x="123" y="2"/>
                          </a:lnTo>
                          <a:lnTo>
                            <a:pt x="127" y="0"/>
                          </a:lnTo>
                          <a:lnTo>
                            <a:pt x="131" y="0"/>
                          </a:lnTo>
                          <a:lnTo>
                            <a:pt x="135" y="0"/>
                          </a:lnTo>
                          <a:lnTo>
                            <a:pt x="139" y="2"/>
                          </a:lnTo>
                          <a:lnTo>
                            <a:pt x="143" y="3"/>
                          </a:lnTo>
                          <a:lnTo>
                            <a:pt x="147" y="1"/>
                          </a:lnTo>
                          <a:lnTo>
                            <a:pt x="151" y="0"/>
                          </a:lnTo>
                          <a:lnTo>
                            <a:pt x="155" y="0"/>
                          </a:lnTo>
                          <a:lnTo>
                            <a:pt x="159" y="2"/>
                          </a:lnTo>
                          <a:lnTo>
                            <a:pt x="163" y="3"/>
                          </a:lnTo>
                          <a:lnTo>
                            <a:pt x="167" y="2"/>
                          </a:lnTo>
                          <a:lnTo>
                            <a:pt x="171" y="0"/>
                          </a:lnTo>
                          <a:lnTo>
                            <a:pt x="175" y="0"/>
                          </a:lnTo>
                          <a:lnTo>
                            <a:pt x="179" y="1"/>
                          </a:lnTo>
                          <a:lnTo>
                            <a:pt x="183" y="2"/>
                          </a:lnTo>
                          <a:lnTo>
                            <a:pt x="187" y="2"/>
                          </a:lnTo>
                          <a:lnTo>
                            <a:pt x="191" y="1"/>
                          </a:lnTo>
                          <a:lnTo>
                            <a:pt x="195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FF57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84" name="Freeform 509"/>
                    <p:cNvSpPr>
                      <a:spLocks/>
                    </p:cNvSpPr>
                    <p:nvPr/>
                  </p:nvSpPr>
                  <p:spPr bwMode="auto">
                    <a:xfrm>
                      <a:off x="4108451" y="1246188"/>
                      <a:ext cx="23813" cy="4763"/>
                    </a:xfrm>
                    <a:custGeom>
                      <a:avLst/>
                      <a:gdLst>
                        <a:gd name="T0" fmla="*/ 0 w 15"/>
                        <a:gd name="T1" fmla="*/ 0 h 3"/>
                        <a:gd name="T2" fmla="*/ 4 w 15"/>
                        <a:gd name="T3" fmla="*/ 0 h 3"/>
                        <a:gd name="T4" fmla="*/ 7 w 15"/>
                        <a:gd name="T5" fmla="*/ 2 h 3"/>
                        <a:gd name="T6" fmla="*/ 11 w 15"/>
                        <a:gd name="T7" fmla="*/ 3 h 3"/>
                        <a:gd name="T8" fmla="*/ 15 w 15"/>
                        <a:gd name="T9" fmla="*/ 2 h 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5" h="3">
                          <a:moveTo>
                            <a:pt x="0" y="0"/>
                          </a:moveTo>
                          <a:lnTo>
                            <a:pt x="4" y="0"/>
                          </a:lnTo>
                          <a:lnTo>
                            <a:pt x="7" y="2"/>
                          </a:lnTo>
                          <a:lnTo>
                            <a:pt x="11" y="3"/>
                          </a:lnTo>
                          <a:lnTo>
                            <a:pt x="15" y="2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FF57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85" name="Freeform 510"/>
                    <p:cNvSpPr>
                      <a:spLocks/>
                    </p:cNvSpPr>
                    <p:nvPr/>
                  </p:nvSpPr>
                  <p:spPr bwMode="auto">
                    <a:xfrm>
                      <a:off x="2874964" y="1147763"/>
                      <a:ext cx="307975" cy="536575"/>
                    </a:xfrm>
                    <a:custGeom>
                      <a:avLst/>
                      <a:gdLst>
                        <a:gd name="T0" fmla="*/ 0 w 194"/>
                        <a:gd name="T1" fmla="*/ 338 h 338"/>
                        <a:gd name="T2" fmla="*/ 4 w 194"/>
                        <a:gd name="T3" fmla="*/ 70 h 338"/>
                        <a:gd name="T4" fmla="*/ 8 w 194"/>
                        <a:gd name="T5" fmla="*/ 0 h 338"/>
                        <a:gd name="T6" fmla="*/ 11 w 194"/>
                        <a:gd name="T7" fmla="*/ 70 h 338"/>
                        <a:gd name="T8" fmla="*/ 15 w 194"/>
                        <a:gd name="T9" fmla="*/ 57 h 338"/>
                        <a:gd name="T10" fmla="*/ 19 w 194"/>
                        <a:gd name="T11" fmla="*/ 52 h 338"/>
                        <a:gd name="T12" fmla="*/ 23 w 194"/>
                        <a:gd name="T13" fmla="*/ 66 h 338"/>
                        <a:gd name="T14" fmla="*/ 27 w 194"/>
                        <a:gd name="T15" fmla="*/ 64 h 338"/>
                        <a:gd name="T16" fmla="*/ 31 w 194"/>
                        <a:gd name="T17" fmla="*/ 60 h 338"/>
                        <a:gd name="T18" fmla="*/ 35 w 194"/>
                        <a:gd name="T19" fmla="*/ 62 h 338"/>
                        <a:gd name="T20" fmla="*/ 39 w 194"/>
                        <a:gd name="T21" fmla="*/ 64 h 338"/>
                        <a:gd name="T22" fmla="*/ 43 w 194"/>
                        <a:gd name="T23" fmla="*/ 64 h 338"/>
                        <a:gd name="T24" fmla="*/ 47 w 194"/>
                        <a:gd name="T25" fmla="*/ 63 h 338"/>
                        <a:gd name="T26" fmla="*/ 51 w 194"/>
                        <a:gd name="T27" fmla="*/ 62 h 338"/>
                        <a:gd name="T28" fmla="*/ 55 w 194"/>
                        <a:gd name="T29" fmla="*/ 62 h 338"/>
                        <a:gd name="T30" fmla="*/ 59 w 194"/>
                        <a:gd name="T31" fmla="*/ 63 h 338"/>
                        <a:gd name="T32" fmla="*/ 63 w 194"/>
                        <a:gd name="T33" fmla="*/ 64 h 338"/>
                        <a:gd name="T34" fmla="*/ 67 w 194"/>
                        <a:gd name="T35" fmla="*/ 64 h 338"/>
                        <a:gd name="T36" fmla="*/ 71 w 194"/>
                        <a:gd name="T37" fmla="*/ 62 h 338"/>
                        <a:gd name="T38" fmla="*/ 75 w 194"/>
                        <a:gd name="T39" fmla="*/ 62 h 338"/>
                        <a:gd name="T40" fmla="*/ 79 w 194"/>
                        <a:gd name="T41" fmla="*/ 62 h 338"/>
                        <a:gd name="T42" fmla="*/ 83 w 194"/>
                        <a:gd name="T43" fmla="*/ 64 h 338"/>
                        <a:gd name="T44" fmla="*/ 87 w 194"/>
                        <a:gd name="T45" fmla="*/ 64 h 338"/>
                        <a:gd name="T46" fmla="*/ 91 w 194"/>
                        <a:gd name="T47" fmla="*/ 63 h 338"/>
                        <a:gd name="T48" fmla="*/ 95 w 194"/>
                        <a:gd name="T49" fmla="*/ 62 h 338"/>
                        <a:gd name="T50" fmla="*/ 98 w 194"/>
                        <a:gd name="T51" fmla="*/ 62 h 338"/>
                        <a:gd name="T52" fmla="*/ 103 w 194"/>
                        <a:gd name="T53" fmla="*/ 64 h 338"/>
                        <a:gd name="T54" fmla="*/ 107 w 194"/>
                        <a:gd name="T55" fmla="*/ 64 h 338"/>
                        <a:gd name="T56" fmla="*/ 111 w 194"/>
                        <a:gd name="T57" fmla="*/ 63 h 338"/>
                        <a:gd name="T58" fmla="*/ 114 w 194"/>
                        <a:gd name="T59" fmla="*/ 62 h 338"/>
                        <a:gd name="T60" fmla="*/ 118 w 194"/>
                        <a:gd name="T61" fmla="*/ 62 h 338"/>
                        <a:gd name="T62" fmla="*/ 122 w 194"/>
                        <a:gd name="T63" fmla="*/ 63 h 338"/>
                        <a:gd name="T64" fmla="*/ 127 w 194"/>
                        <a:gd name="T65" fmla="*/ 64 h 338"/>
                        <a:gd name="T66" fmla="*/ 130 w 194"/>
                        <a:gd name="T67" fmla="*/ 64 h 338"/>
                        <a:gd name="T68" fmla="*/ 134 w 194"/>
                        <a:gd name="T69" fmla="*/ 63 h 338"/>
                        <a:gd name="T70" fmla="*/ 138 w 194"/>
                        <a:gd name="T71" fmla="*/ 62 h 338"/>
                        <a:gd name="T72" fmla="*/ 142 w 194"/>
                        <a:gd name="T73" fmla="*/ 62 h 338"/>
                        <a:gd name="T74" fmla="*/ 146 w 194"/>
                        <a:gd name="T75" fmla="*/ 64 h 338"/>
                        <a:gd name="T76" fmla="*/ 150 w 194"/>
                        <a:gd name="T77" fmla="*/ 64 h 338"/>
                        <a:gd name="T78" fmla="*/ 154 w 194"/>
                        <a:gd name="T79" fmla="*/ 63 h 338"/>
                        <a:gd name="T80" fmla="*/ 158 w 194"/>
                        <a:gd name="T81" fmla="*/ 62 h 338"/>
                        <a:gd name="T82" fmla="*/ 162 w 194"/>
                        <a:gd name="T83" fmla="*/ 62 h 338"/>
                        <a:gd name="T84" fmla="*/ 166 w 194"/>
                        <a:gd name="T85" fmla="*/ 64 h 338"/>
                        <a:gd name="T86" fmla="*/ 170 w 194"/>
                        <a:gd name="T87" fmla="*/ 64 h 338"/>
                        <a:gd name="T88" fmla="*/ 174 w 194"/>
                        <a:gd name="T89" fmla="*/ 64 h 338"/>
                        <a:gd name="T90" fmla="*/ 178 w 194"/>
                        <a:gd name="T91" fmla="*/ 62 h 338"/>
                        <a:gd name="T92" fmla="*/ 182 w 194"/>
                        <a:gd name="T93" fmla="*/ 62 h 338"/>
                        <a:gd name="T94" fmla="*/ 186 w 194"/>
                        <a:gd name="T95" fmla="*/ 63 h 338"/>
                        <a:gd name="T96" fmla="*/ 190 w 194"/>
                        <a:gd name="T97" fmla="*/ 64 h 338"/>
                        <a:gd name="T98" fmla="*/ 194 w 194"/>
                        <a:gd name="T99" fmla="*/ 64 h 33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4" h="338">
                          <a:moveTo>
                            <a:pt x="0" y="338"/>
                          </a:moveTo>
                          <a:lnTo>
                            <a:pt x="4" y="70"/>
                          </a:lnTo>
                          <a:lnTo>
                            <a:pt x="8" y="0"/>
                          </a:lnTo>
                          <a:lnTo>
                            <a:pt x="11" y="70"/>
                          </a:lnTo>
                          <a:lnTo>
                            <a:pt x="15" y="57"/>
                          </a:lnTo>
                          <a:lnTo>
                            <a:pt x="19" y="52"/>
                          </a:lnTo>
                          <a:lnTo>
                            <a:pt x="23" y="66"/>
                          </a:lnTo>
                          <a:lnTo>
                            <a:pt x="27" y="64"/>
                          </a:lnTo>
                          <a:lnTo>
                            <a:pt x="31" y="60"/>
                          </a:lnTo>
                          <a:lnTo>
                            <a:pt x="35" y="62"/>
                          </a:lnTo>
                          <a:lnTo>
                            <a:pt x="39" y="64"/>
                          </a:lnTo>
                          <a:lnTo>
                            <a:pt x="43" y="64"/>
                          </a:lnTo>
                          <a:lnTo>
                            <a:pt x="47" y="63"/>
                          </a:lnTo>
                          <a:lnTo>
                            <a:pt x="51" y="62"/>
                          </a:lnTo>
                          <a:lnTo>
                            <a:pt x="55" y="62"/>
                          </a:lnTo>
                          <a:lnTo>
                            <a:pt x="59" y="63"/>
                          </a:lnTo>
                          <a:lnTo>
                            <a:pt x="63" y="64"/>
                          </a:lnTo>
                          <a:lnTo>
                            <a:pt x="67" y="64"/>
                          </a:lnTo>
                          <a:lnTo>
                            <a:pt x="71" y="62"/>
                          </a:lnTo>
                          <a:lnTo>
                            <a:pt x="75" y="62"/>
                          </a:lnTo>
                          <a:lnTo>
                            <a:pt x="79" y="62"/>
                          </a:lnTo>
                          <a:lnTo>
                            <a:pt x="83" y="64"/>
                          </a:lnTo>
                          <a:lnTo>
                            <a:pt x="87" y="64"/>
                          </a:lnTo>
                          <a:lnTo>
                            <a:pt x="91" y="63"/>
                          </a:lnTo>
                          <a:lnTo>
                            <a:pt x="95" y="62"/>
                          </a:lnTo>
                          <a:lnTo>
                            <a:pt x="98" y="62"/>
                          </a:lnTo>
                          <a:lnTo>
                            <a:pt x="103" y="64"/>
                          </a:lnTo>
                          <a:lnTo>
                            <a:pt x="107" y="64"/>
                          </a:lnTo>
                          <a:lnTo>
                            <a:pt x="111" y="63"/>
                          </a:lnTo>
                          <a:lnTo>
                            <a:pt x="114" y="62"/>
                          </a:lnTo>
                          <a:lnTo>
                            <a:pt x="118" y="62"/>
                          </a:lnTo>
                          <a:lnTo>
                            <a:pt x="122" y="63"/>
                          </a:lnTo>
                          <a:lnTo>
                            <a:pt x="127" y="64"/>
                          </a:lnTo>
                          <a:lnTo>
                            <a:pt x="130" y="64"/>
                          </a:lnTo>
                          <a:lnTo>
                            <a:pt x="134" y="63"/>
                          </a:lnTo>
                          <a:lnTo>
                            <a:pt x="138" y="62"/>
                          </a:lnTo>
                          <a:lnTo>
                            <a:pt x="142" y="62"/>
                          </a:lnTo>
                          <a:lnTo>
                            <a:pt x="146" y="64"/>
                          </a:lnTo>
                          <a:lnTo>
                            <a:pt x="150" y="64"/>
                          </a:lnTo>
                          <a:lnTo>
                            <a:pt x="154" y="63"/>
                          </a:lnTo>
                          <a:lnTo>
                            <a:pt x="158" y="62"/>
                          </a:lnTo>
                          <a:lnTo>
                            <a:pt x="162" y="62"/>
                          </a:lnTo>
                          <a:lnTo>
                            <a:pt x="166" y="64"/>
                          </a:lnTo>
                          <a:lnTo>
                            <a:pt x="170" y="64"/>
                          </a:lnTo>
                          <a:lnTo>
                            <a:pt x="174" y="64"/>
                          </a:lnTo>
                          <a:lnTo>
                            <a:pt x="178" y="62"/>
                          </a:lnTo>
                          <a:lnTo>
                            <a:pt x="182" y="62"/>
                          </a:lnTo>
                          <a:lnTo>
                            <a:pt x="186" y="63"/>
                          </a:lnTo>
                          <a:lnTo>
                            <a:pt x="190" y="64"/>
                          </a:lnTo>
                          <a:lnTo>
                            <a:pt x="194" y="64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FFF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86" name="Freeform 511"/>
                    <p:cNvSpPr>
                      <a:spLocks/>
                    </p:cNvSpPr>
                    <p:nvPr/>
                  </p:nvSpPr>
                  <p:spPr bwMode="auto">
                    <a:xfrm>
                      <a:off x="3182939" y="1246188"/>
                      <a:ext cx="307975" cy="3175"/>
                    </a:xfrm>
                    <a:custGeom>
                      <a:avLst/>
                      <a:gdLst>
                        <a:gd name="T0" fmla="*/ 0 w 194"/>
                        <a:gd name="T1" fmla="*/ 2 h 2"/>
                        <a:gd name="T2" fmla="*/ 4 w 194"/>
                        <a:gd name="T3" fmla="*/ 1 h 2"/>
                        <a:gd name="T4" fmla="*/ 8 w 194"/>
                        <a:gd name="T5" fmla="*/ 0 h 2"/>
                        <a:gd name="T6" fmla="*/ 12 w 194"/>
                        <a:gd name="T7" fmla="*/ 0 h 2"/>
                        <a:gd name="T8" fmla="*/ 16 w 194"/>
                        <a:gd name="T9" fmla="*/ 2 h 2"/>
                        <a:gd name="T10" fmla="*/ 20 w 194"/>
                        <a:gd name="T11" fmla="*/ 2 h 2"/>
                        <a:gd name="T12" fmla="*/ 23 w 194"/>
                        <a:gd name="T13" fmla="*/ 1 h 2"/>
                        <a:gd name="T14" fmla="*/ 27 w 194"/>
                        <a:gd name="T15" fmla="*/ 0 h 2"/>
                        <a:gd name="T16" fmla="*/ 32 w 194"/>
                        <a:gd name="T17" fmla="*/ 0 h 2"/>
                        <a:gd name="T18" fmla="*/ 36 w 194"/>
                        <a:gd name="T19" fmla="*/ 1 h 2"/>
                        <a:gd name="T20" fmla="*/ 39 w 194"/>
                        <a:gd name="T21" fmla="*/ 2 h 2"/>
                        <a:gd name="T22" fmla="*/ 43 w 194"/>
                        <a:gd name="T23" fmla="*/ 2 h 2"/>
                        <a:gd name="T24" fmla="*/ 47 w 194"/>
                        <a:gd name="T25" fmla="*/ 0 h 2"/>
                        <a:gd name="T26" fmla="*/ 51 w 194"/>
                        <a:gd name="T27" fmla="*/ 0 h 2"/>
                        <a:gd name="T28" fmla="*/ 55 w 194"/>
                        <a:gd name="T29" fmla="*/ 1 h 2"/>
                        <a:gd name="T30" fmla="*/ 59 w 194"/>
                        <a:gd name="T31" fmla="*/ 2 h 2"/>
                        <a:gd name="T32" fmla="*/ 63 w 194"/>
                        <a:gd name="T33" fmla="*/ 2 h 2"/>
                        <a:gd name="T34" fmla="*/ 67 w 194"/>
                        <a:gd name="T35" fmla="*/ 1 h 2"/>
                        <a:gd name="T36" fmla="*/ 71 w 194"/>
                        <a:gd name="T37" fmla="*/ 0 h 2"/>
                        <a:gd name="T38" fmla="*/ 75 w 194"/>
                        <a:gd name="T39" fmla="*/ 0 h 2"/>
                        <a:gd name="T40" fmla="*/ 79 w 194"/>
                        <a:gd name="T41" fmla="*/ 2 h 2"/>
                        <a:gd name="T42" fmla="*/ 83 w 194"/>
                        <a:gd name="T43" fmla="*/ 2 h 2"/>
                        <a:gd name="T44" fmla="*/ 87 w 194"/>
                        <a:gd name="T45" fmla="*/ 2 h 2"/>
                        <a:gd name="T46" fmla="*/ 91 w 194"/>
                        <a:gd name="T47" fmla="*/ 0 h 2"/>
                        <a:gd name="T48" fmla="*/ 95 w 194"/>
                        <a:gd name="T49" fmla="*/ 0 h 2"/>
                        <a:gd name="T50" fmla="*/ 99 w 194"/>
                        <a:gd name="T51" fmla="*/ 1 h 2"/>
                        <a:gd name="T52" fmla="*/ 103 w 194"/>
                        <a:gd name="T53" fmla="*/ 2 h 2"/>
                        <a:gd name="T54" fmla="*/ 107 w 194"/>
                        <a:gd name="T55" fmla="*/ 2 h 2"/>
                        <a:gd name="T56" fmla="*/ 111 w 194"/>
                        <a:gd name="T57" fmla="*/ 1 h 2"/>
                        <a:gd name="T58" fmla="*/ 115 w 194"/>
                        <a:gd name="T59" fmla="*/ 0 h 2"/>
                        <a:gd name="T60" fmla="*/ 119 w 194"/>
                        <a:gd name="T61" fmla="*/ 1 h 2"/>
                        <a:gd name="T62" fmla="*/ 123 w 194"/>
                        <a:gd name="T63" fmla="*/ 2 h 2"/>
                        <a:gd name="T64" fmla="*/ 126 w 194"/>
                        <a:gd name="T65" fmla="*/ 2 h 2"/>
                        <a:gd name="T66" fmla="*/ 131 w 194"/>
                        <a:gd name="T67" fmla="*/ 1 h 2"/>
                        <a:gd name="T68" fmla="*/ 135 w 194"/>
                        <a:gd name="T69" fmla="*/ 0 h 2"/>
                        <a:gd name="T70" fmla="*/ 139 w 194"/>
                        <a:gd name="T71" fmla="*/ 0 h 2"/>
                        <a:gd name="T72" fmla="*/ 142 w 194"/>
                        <a:gd name="T73" fmla="*/ 2 h 2"/>
                        <a:gd name="T74" fmla="*/ 146 w 194"/>
                        <a:gd name="T75" fmla="*/ 2 h 2"/>
                        <a:gd name="T76" fmla="*/ 150 w 194"/>
                        <a:gd name="T77" fmla="*/ 2 h 2"/>
                        <a:gd name="T78" fmla="*/ 155 w 194"/>
                        <a:gd name="T79" fmla="*/ 0 h 2"/>
                        <a:gd name="T80" fmla="*/ 158 w 194"/>
                        <a:gd name="T81" fmla="*/ 0 h 2"/>
                        <a:gd name="T82" fmla="*/ 162 w 194"/>
                        <a:gd name="T83" fmla="*/ 1 h 2"/>
                        <a:gd name="T84" fmla="*/ 166 w 194"/>
                        <a:gd name="T85" fmla="*/ 2 h 2"/>
                        <a:gd name="T86" fmla="*/ 170 w 194"/>
                        <a:gd name="T87" fmla="*/ 2 h 2"/>
                        <a:gd name="T88" fmla="*/ 174 w 194"/>
                        <a:gd name="T89" fmla="*/ 1 h 2"/>
                        <a:gd name="T90" fmla="*/ 178 w 194"/>
                        <a:gd name="T91" fmla="*/ 0 h 2"/>
                        <a:gd name="T92" fmla="*/ 182 w 194"/>
                        <a:gd name="T93" fmla="*/ 0 h 2"/>
                        <a:gd name="T94" fmla="*/ 186 w 194"/>
                        <a:gd name="T95" fmla="*/ 2 h 2"/>
                        <a:gd name="T96" fmla="*/ 190 w 194"/>
                        <a:gd name="T97" fmla="*/ 2 h 2"/>
                        <a:gd name="T98" fmla="*/ 194 w 194"/>
                        <a:gd name="T99" fmla="*/ 2 h 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4" h="2">
                          <a:moveTo>
                            <a:pt x="0" y="2"/>
                          </a:moveTo>
                          <a:lnTo>
                            <a:pt x="4" y="1"/>
                          </a:lnTo>
                          <a:lnTo>
                            <a:pt x="8" y="0"/>
                          </a:lnTo>
                          <a:lnTo>
                            <a:pt x="12" y="0"/>
                          </a:lnTo>
                          <a:lnTo>
                            <a:pt x="16" y="2"/>
                          </a:lnTo>
                          <a:lnTo>
                            <a:pt x="20" y="2"/>
                          </a:lnTo>
                          <a:lnTo>
                            <a:pt x="23" y="1"/>
                          </a:lnTo>
                          <a:lnTo>
                            <a:pt x="27" y="0"/>
                          </a:lnTo>
                          <a:lnTo>
                            <a:pt x="32" y="0"/>
                          </a:lnTo>
                          <a:lnTo>
                            <a:pt x="36" y="1"/>
                          </a:lnTo>
                          <a:lnTo>
                            <a:pt x="39" y="2"/>
                          </a:lnTo>
                          <a:lnTo>
                            <a:pt x="43" y="2"/>
                          </a:lnTo>
                          <a:lnTo>
                            <a:pt x="47" y="0"/>
                          </a:lnTo>
                          <a:lnTo>
                            <a:pt x="51" y="0"/>
                          </a:lnTo>
                          <a:lnTo>
                            <a:pt x="55" y="1"/>
                          </a:lnTo>
                          <a:lnTo>
                            <a:pt x="59" y="2"/>
                          </a:lnTo>
                          <a:lnTo>
                            <a:pt x="63" y="2"/>
                          </a:lnTo>
                          <a:lnTo>
                            <a:pt x="67" y="1"/>
                          </a:lnTo>
                          <a:lnTo>
                            <a:pt x="71" y="0"/>
                          </a:lnTo>
                          <a:lnTo>
                            <a:pt x="75" y="0"/>
                          </a:lnTo>
                          <a:lnTo>
                            <a:pt x="79" y="2"/>
                          </a:lnTo>
                          <a:lnTo>
                            <a:pt x="83" y="2"/>
                          </a:lnTo>
                          <a:lnTo>
                            <a:pt x="87" y="2"/>
                          </a:lnTo>
                          <a:lnTo>
                            <a:pt x="91" y="0"/>
                          </a:lnTo>
                          <a:lnTo>
                            <a:pt x="95" y="0"/>
                          </a:lnTo>
                          <a:lnTo>
                            <a:pt x="99" y="1"/>
                          </a:lnTo>
                          <a:lnTo>
                            <a:pt x="103" y="2"/>
                          </a:lnTo>
                          <a:lnTo>
                            <a:pt x="107" y="2"/>
                          </a:lnTo>
                          <a:lnTo>
                            <a:pt x="111" y="1"/>
                          </a:lnTo>
                          <a:lnTo>
                            <a:pt x="115" y="0"/>
                          </a:lnTo>
                          <a:lnTo>
                            <a:pt x="119" y="1"/>
                          </a:lnTo>
                          <a:lnTo>
                            <a:pt x="123" y="2"/>
                          </a:lnTo>
                          <a:lnTo>
                            <a:pt x="126" y="2"/>
                          </a:lnTo>
                          <a:lnTo>
                            <a:pt x="131" y="1"/>
                          </a:lnTo>
                          <a:lnTo>
                            <a:pt x="135" y="0"/>
                          </a:lnTo>
                          <a:lnTo>
                            <a:pt x="139" y="0"/>
                          </a:lnTo>
                          <a:lnTo>
                            <a:pt x="142" y="2"/>
                          </a:lnTo>
                          <a:lnTo>
                            <a:pt x="146" y="2"/>
                          </a:lnTo>
                          <a:lnTo>
                            <a:pt x="150" y="2"/>
                          </a:lnTo>
                          <a:lnTo>
                            <a:pt x="155" y="0"/>
                          </a:lnTo>
                          <a:lnTo>
                            <a:pt x="158" y="0"/>
                          </a:lnTo>
                          <a:lnTo>
                            <a:pt x="162" y="1"/>
                          </a:lnTo>
                          <a:lnTo>
                            <a:pt x="166" y="2"/>
                          </a:lnTo>
                          <a:lnTo>
                            <a:pt x="170" y="2"/>
                          </a:lnTo>
                          <a:lnTo>
                            <a:pt x="174" y="1"/>
                          </a:lnTo>
                          <a:lnTo>
                            <a:pt x="178" y="0"/>
                          </a:lnTo>
                          <a:lnTo>
                            <a:pt x="182" y="0"/>
                          </a:lnTo>
                          <a:lnTo>
                            <a:pt x="186" y="2"/>
                          </a:lnTo>
                          <a:lnTo>
                            <a:pt x="190" y="2"/>
                          </a:lnTo>
                          <a:lnTo>
                            <a:pt x="194" y="2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FFF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87" name="Freeform 512"/>
                    <p:cNvSpPr>
                      <a:spLocks/>
                    </p:cNvSpPr>
                    <p:nvPr/>
                  </p:nvSpPr>
                  <p:spPr bwMode="auto">
                    <a:xfrm>
                      <a:off x="3490914" y="1246188"/>
                      <a:ext cx="307975" cy="3175"/>
                    </a:xfrm>
                    <a:custGeom>
                      <a:avLst/>
                      <a:gdLst>
                        <a:gd name="T0" fmla="*/ 0 w 194"/>
                        <a:gd name="T1" fmla="*/ 2 h 2"/>
                        <a:gd name="T2" fmla="*/ 4 w 194"/>
                        <a:gd name="T3" fmla="*/ 0 h 2"/>
                        <a:gd name="T4" fmla="*/ 8 w 194"/>
                        <a:gd name="T5" fmla="*/ 0 h 2"/>
                        <a:gd name="T6" fmla="*/ 12 w 194"/>
                        <a:gd name="T7" fmla="*/ 2 h 2"/>
                        <a:gd name="T8" fmla="*/ 16 w 194"/>
                        <a:gd name="T9" fmla="*/ 2 h 2"/>
                        <a:gd name="T10" fmla="*/ 20 w 194"/>
                        <a:gd name="T11" fmla="*/ 2 h 2"/>
                        <a:gd name="T12" fmla="*/ 24 w 194"/>
                        <a:gd name="T13" fmla="*/ 1 h 2"/>
                        <a:gd name="T14" fmla="*/ 28 w 194"/>
                        <a:gd name="T15" fmla="*/ 0 h 2"/>
                        <a:gd name="T16" fmla="*/ 32 w 194"/>
                        <a:gd name="T17" fmla="*/ 1 h 2"/>
                        <a:gd name="T18" fmla="*/ 36 w 194"/>
                        <a:gd name="T19" fmla="*/ 2 h 2"/>
                        <a:gd name="T20" fmla="*/ 40 w 194"/>
                        <a:gd name="T21" fmla="*/ 2 h 2"/>
                        <a:gd name="T22" fmla="*/ 44 w 194"/>
                        <a:gd name="T23" fmla="*/ 1 h 2"/>
                        <a:gd name="T24" fmla="*/ 48 w 194"/>
                        <a:gd name="T25" fmla="*/ 0 h 2"/>
                        <a:gd name="T26" fmla="*/ 51 w 194"/>
                        <a:gd name="T27" fmla="*/ 0 h 2"/>
                        <a:gd name="T28" fmla="*/ 55 w 194"/>
                        <a:gd name="T29" fmla="*/ 2 h 2"/>
                        <a:gd name="T30" fmla="*/ 60 w 194"/>
                        <a:gd name="T31" fmla="*/ 2 h 2"/>
                        <a:gd name="T32" fmla="*/ 64 w 194"/>
                        <a:gd name="T33" fmla="*/ 2 h 2"/>
                        <a:gd name="T34" fmla="*/ 67 w 194"/>
                        <a:gd name="T35" fmla="*/ 0 h 2"/>
                        <a:gd name="T36" fmla="*/ 71 w 194"/>
                        <a:gd name="T37" fmla="*/ 0 h 2"/>
                        <a:gd name="T38" fmla="*/ 75 w 194"/>
                        <a:gd name="T39" fmla="*/ 2 h 2"/>
                        <a:gd name="T40" fmla="*/ 79 w 194"/>
                        <a:gd name="T41" fmla="*/ 2 h 2"/>
                        <a:gd name="T42" fmla="*/ 83 w 194"/>
                        <a:gd name="T43" fmla="*/ 2 h 2"/>
                        <a:gd name="T44" fmla="*/ 87 w 194"/>
                        <a:gd name="T45" fmla="*/ 1 h 2"/>
                        <a:gd name="T46" fmla="*/ 91 w 194"/>
                        <a:gd name="T47" fmla="*/ 0 h 2"/>
                        <a:gd name="T48" fmla="*/ 95 w 194"/>
                        <a:gd name="T49" fmla="*/ 1 h 2"/>
                        <a:gd name="T50" fmla="*/ 99 w 194"/>
                        <a:gd name="T51" fmla="*/ 2 h 2"/>
                        <a:gd name="T52" fmla="*/ 103 w 194"/>
                        <a:gd name="T53" fmla="*/ 2 h 2"/>
                        <a:gd name="T54" fmla="*/ 107 w 194"/>
                        <a:gd name="T55" fmla="*/ 1 h 2"/>
                        <a:gd name="T56" fmla="*/ 111 w 194"/>
                        <a:gd name="T57" fmla="*/ 0 h 2"/>
                        <a:gd name="T58" fmla="*/ 115 w 194"/>
                        <a:gd name="T59" fmla="*/ 0 h 2"/>
                        <a:gd name="T60" fmla="*/ 119 w 194"/>
                        <a:gd name="T61" fmla="*/ 2 h 2"/>
                        <a:gd name="T62" fmla="*/ 123 w 194"/>
                        <a:gd name="T63" fmla="*/ 2 h 2"/>
                        <a:gd name="T64" fmla="*/ 127 w 194"/>
                        <a:gd name="T65" fmla="*/ 2 h 2"/>
                        <a:gd name="T66" fmla="*/ 131 w 194"/>
                        <a:gd name="T67" fmla="*/ 1 h 2"/>
                        <a:gd name="T68" fmla="*/ 135 w 194"/>
                        <a:gd name="T69" fmla="*/ 0 h 2"/>
                        <a:gd name="T70" fmla="*/ 139 w 194"/>
                        <a:gd name="T71" fmla="*/ 1 h 2"/>
                        <a:gd name="T72" fmla="*/ 143 w 194"/>
                        <a:gd name="T73" fmla="*/ 2 h 2"/>
                        <a:gd name="T74" fmla="*/ 147 w 194"/>
                        <a:gd name="T75" fmla="*/ 2 h 2"/>
                        <a:gd name="T76" fmla="*/ 151 w 194"/>
                        <a:gd name="T77" fmla="*/ 1 h 2"/>
                        <a:gd name="T78" fmla="*/ 155 w 194"/>
                        <a:gd name="T79" fmla="*/ 0 h 2"/>
                        <a:gd name="T80" fmla="*/ 159 w 194"/>
                        <a:gd name="T81" fmla="*/ 1 h 2"/>
                        <a:gd name="T82" fmla="*/ 163 w 194"/>
                        <a:gd name="T83" fmla="*/ 2 h 2"/>
                        <a:gd name="T84" fmla="*/ 167 w 194"/>
                        <a:gd name="T85" fmla="*/ 2 h 2"/>
                        <a:gd name="T86" fmla="*/ 171 w 194"/>
                        <a:gd name="T87" fmla="*/ 2 h 2"/>
                        <a:gd name="T88" fmla="*/ 174 w 194"/>
                        <a:gd name="T89" fmla="*/ 0 h 2"/>
                        <a:gd name="T90" fmla="*/ 178 w 194"/>
                        <a:gd name="T91" fmla="*/ 0 h 2"/>
                        <a:gd name="T92" fmla="*/ 183 w 194"/>
                        <a:gd name="T93" fmla="*/ 2 h 2"/>
                        <a:gd name="T94" fmla="*/ 187 w 194"/>
                        <a:gd name="T95" fmla="*/ 2 h 2"/>
                        <a:gd name="T96" fmla="*/ 190 w 194"/>
                        <a:gd name="T97" fmla="*/ 2 h 2"/>
                        <a:gd name="T98" fmla="*/ 194 w 194"/>
                        <a:gd name="T99" fmla="*/ 1 h 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4" h="2">
                          <a:moveTo>
                            <a:pt x="0" y="2"/>
                          </a:moveTo>
                          <a:lnTo>
                            <a:pt x="4" y="0"/>
                          </a:lnTo>
                          <a:lnTo>
                            <a:pt x="8" y="0"/>
                          </a:lnTo>
                          <a:lnTo>
                            <a:pt x="12" y="2"/>
                          </a:lnTo>
                          <a:lnTo>
                            <a:pt x="16" y="2"/>
                          </a:lnTo>
                          <a:lnTo>
                            <a:pt x="20" y="2"/>
                          </a:lnTo>
                          <a:lnTo>
                            <a:pt x="24" y="1"/>
                          </a:lnTo>
                          <a:lnTo>
                            <a:pt x="28" y="0"/>
                          </a:lnTo>
                          <a:lnTo>
                            <a:pt x="32" y="1"/>
                          </a:lnTo>
                          <a:lnTo>
                            <a:pt x="36" y="2"/>
                          </a:lnTo>
                          <a:lnTo>
                            <a:pt x="40" y="2"/>
                          </a:lnTo>
                          <a:lnTo>
                            <a:pt x="44" y="1"/>
                          </a:lnTo>
                          <a:lnTo>
                            <a:pt x="48" y="0"/>
                          </a:lnTo>
                          <a:lnTo>
                            <a:pt x="51" y="0"/>
                          </a:lnTo>
                          <a:lnTo>
                            <a:pt x="55" y="2"/>
                          </a:lnTo>
                          <a:lnTo>
                            <a:pt x="60" y="2"/>
                          </a:lnTo>
                          <a:lnTo>
                            <a:pt x="64" y="2"/>
                          </a:lnTo>
                          <a:lnTo>
                            <a:pt x="67" y="0"/>
                          </a:lnTo>
                          <a:lnTo>
                            <a:pt x="71" y="0"/>
                          </a:lnTo>
                          <a:lnTo>
                            <a:pt x="75" y="2"/>
                          </a:lnTo>
                          <a:lnTo>
                            <a:pt x="79" y="2"/>
                          </a:lnTo>
                          <a:lnTo>
                            <a:pt x="83" y="2"/>
                          </a:lnTo>
                          <a:lnTo>
                            <a:pt x="87" y="1"/>
                          </a:lnTo>
                          <a:lnTo>
                            <a:pt x="91" y="0"/>
                          </a:lnTo>
                          <a:lnTo>
                            <a:pt x="95" y="1"/>
                          </a:lnTo>
                          <a:lnTo>
                            <a:pt x="99" y="2"/>
                          </a:lnTo>
                          <a:lnTo>
                            <a:pt x="103" y="2"/>
                          </a:lnTo>
                          <a:lnTo>
                            <a:pt x="107" y="1"/>
                          </a:lnTo>
                          <a:lnTo>
                            <a:pt x="111" y="0"/>
                          </a:lnTo>
                          <a:lnTo>
                            <a:pt x="115" y="0"/>
                          </a:lnTo>
                          <a:lnTo>
                            <a:pt x="119" y="2"/>
                          </a:lnTo>
                          <a:lnTo>
                            <a:pt x="123" y="2"/>
                          </a:lnTo>
                          <a:lnTo>
                            <a:pt x="127" y="2"/>
                          </a:lnTo>
                          <a:lnTo>
                            <a:pt x="131" y="1"/>
                          </a:lnTo>
                          <a:lnTo>
                            <a:pt x="135" y="0"/>
                          </a:lnTo>
                          <a:lnTo>
                            <a:pt x="139" y="1"/>
                          </a:lnTo>
                          <a:lnTo>
                            <a:pt x="143" y="2"/>
                          </a:lnTo>
                          <a:lnTo>
                            <a:pt x="147" y="2"/>
                          </a:lnTo>
                          <a:lnTo>
                            <a:pt x="151" y="1"/>
                          </a:lnTo>
                          <a:lnTo>
                            <a:pt x="155" y="0"/>
                          </a:lnTo>
                          <a:lnTo>
                            <a:pt x="159" y="1"/>
                          </a:lnTo>
                          <a:lnTo>
                            <a:pt x="163" y="2"/>
                          </a:lnTo>
                          <a:lnTo>
                            <a:pt x="167" y="2"/>
                          </a:lnTo>
                          <a:lnTo>
                            <a:pt x="171" y="2"/>
                          </a:lnTo>
                          <a:lnTo>
                            <a:pt x="174" y="0"/>
                          </a:lnTo>
                          <a:lnTo>
                            <a:pt x="178" y="0"/>
                          </a:lnTo>
                          <a:lnTo>
                            <a:pt x="183" y="2"/>
                          </a:lnTo>
                          <a:lnTo>
                            <a:pt x="187" y="2"/>
                          </a:lnTo>
                          <a:lnTo>
                            <a:pt x="190" y="2"/>
                          </a:lnTo>
                          <a:lnTo>
                            <a:pt x="194" y="1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FFF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88" name="Freeform 513"/>
                    <p:cNvSpPr>
                      <a:spLocks/>
                    </p:cNvSpPr>
                    <p:nvPr/>
                  </p:nvSpPr>
                  <p:spPr bwMode="auto">
                    <a:xfrm>
                      <a:off x="3798889" y="1246188"/>
                      <a:ext cx="309563" cy="4763"/>
                    </a:xfrm>
                    <a:custGeom>
                      <a:avLst/>
                      <a:gdLst>
                        <a:gd name="T0" fmla="*/ 0 w 195"/>
                        <a:gd name="T1" fmla="*/ 1 h 3"/>
                        <a:gd name="T2" fmla="*/ 4 w 195"/>
                        <a:gd name="T3" fmla="*/ 0 h 3"/>
                        <a:gd name="T4" fmla="*/ 8 w 195"/>
                        <a:gd name="T5" fmla="*/ 1 h 3"/>
                        <a:gd name="T6" fmla="*/ 12 w 195"/>
                        <a:gd name="T7" fmla="*/ 2 h 3"/>
                        <a:gd name="T8" fmla="*/ 16 w 195"/>
                        <a:gd name="T9" fmla="*/ 2 h 3"/>
                        <a:gd name="T10" fmla="*/ 20 w 195"/>
                        <a:gd name="T11" fmla="*/ 1 h 3"/>
                        <a:gd name="T12" fmla="*/ 24 w 195"/>
                        <a:gd name="T13" fmla="*/ 0 h 3"/>
                        <a:gd name="T14" fmla="*/ 28 w 195"/>
                        <a:gd name="T15" fmla="*/ 0 h 3"/>
                        <a:gd name="T16" fmla="*/ 32 w 195"/>
                        <a:gd name="T17" fmla="*/ 2 h 3"/>
                        <a:gd name="T18" fmla="*/ 36 w 195"/>
                        <a:gd name="T19" fmla="*/ 2 h 3"/>
                        <a:gd name="T20" fmla="*/ 40 w 195"/>
                        <a:gd name="T21" fmla="*/ 2 h 3"/>
                        <a:gd name="T22" fmla="*/ 44 w 195"/>
                        <a:gd name="T23" fmla="*/ 0 h 3"/>
                        <a:gd name="T24" fmla="*/ 48 w 195"/>
                        <a:gd name="T25" fmla="*/ 0 h 3"/>
                        <a:gd name="T26" fmla="*/ 52 w 195"/>
                        <a:gd name="T27" fmla="*/ 2 h 3"/>
                        <a:gd name="T28" fmla="*/ 56 w 195"/>
                        <a:gd name="T29" fmla="*/ 3 h 3"/>
                        <a:gd name="T30" fmla="*/ 60 w 195"/>
                        <a:gd name="T31" fmla="*/ 2 h 3"/>
                        <a:gd name="T32" fmla="*/ 64 w 195"/>
                        <a:gd name="T33" fmla="*/ 1 h 3"/>
                        <a:gd name="T34" fmla="*/ 68 w 195"/>
                        <a:gd name="T35" fmla="*/ 0 h 3"/>
                        <a:gd name="T36" fmla="*/ 72 w 195"/>
                        <a:gd name="T37" fmla="*/ 1 h 3"/>
                        <a:gd name="T38" fmla="*/ 76 w 195"/>
                        <a:gd name="T39" fmla="*/ 2 h 3"/>
                        <a:gd name="T40" fmla="*/ 80 w 195"/>
                        <a:gd name="T41" fmla="*/ 2 h 3"/>
                        <a:gd name="T42" fmla="*/ 83 w 195"/>
                        <a:gd name="T43" fmla="*/ 2 h 3"/>
                        <a:gd name="T44" fmla="*/ 88 w 195"/>
                        <a:gd name="T45" fmla="*/ 0 h 3"/>
                        <a:gd name="T46" fmla="*/ 92 w 195"/>
                        <a:gd name="T47" fmla="*/ 0 h 3"/>
                        <a:gd name="T48" fmla="*/ 96 w 195"/>
                        <a:gd name="T49" fmla="*/ 2 h 3"/>
                        <a:gd name="T50" fmla="*/ 99 w 195"/>
                        <a:gd name="T51" fmla="*/ 3 h 3"/>
                        <a:gd name="T52" fmla="*/ 103 w 195"/>
                        <a:gd name="T53" fmla="*/ 2 h 3"/>
                        <a:gd name="T54" fmla="*/ 107 w 195"/>
                        <a:gd name="T55" fmla="*/ 1 h 3"/>
                        <a:gd name="T56" fmla="*/ 111 w 195"/>
                        <a:gd name="T57" fmla="*/ 0 h 3"/>
                        <a:gd name="T58" fmla="*/ 115 w 195"/>
                        <a:gd name="T59" fmla="*/ 2 h 3"/>
                        <a:gd name="T60" fmla="*/ 119 w 195"/>
                        <a:gd name="T61" fmla="*/ 3 h 3"/>
                        <a:gd name="T62" fmla="*/ 123 w 195"/>
                        <a:gd name="T63" fmla="*/ 2 h 3"/>
                        <a:gd name="T64" fmla="*/ 127 w 195"/>
                        <a:gd name="T65" fmla="*/ 1 h 3"/>
                        <a:gd name="T66" fmla="*/ 131 w 195"/>
                        <a:gd name="T67" fmla="*/ 0 h 3"/>
                        <a:gd name="T68" fmla="*/ 135 w 195"/>
                        <a:gd name="T69" fmla="*/ 1 h 3"/>
                        <a:gd name="T70" fmla="*/ 139 w 195"/>
                        <a:gd name="T71" fmla="*/ 2 h 3"/>
                        <a:gd name="T72" fmla="*/ 143 w 195"/>
                        <a:gd name="T73" fmla="*/ 3 h 3"/>
                        <a:gd name="T74" fmla="*/ 147 w 195"/>
                        <a:gd name="T75" fmla="*/ 2 h 3"/>
                        <a:gd name="T76" fmla="*/ 151 w 195"/>
                        <a:gd name="T77" fmla="*/ 0 h 3"/>
                        <a:gd name="T78" fmla="*/ 155 w 195"/>
                        <a:gd name="T79" fmla="*/ 0 h 3"/>
                        <a:gd name="T80" fmla="*/ 159 w 195"/>
                        <a:gd name="T81" fmla="*/ 2 h 3"/>
                        <a:gd name="T82" fmla="*/ 163 w 195"/>
                        <a:gd name="T83" fmla="*/ 3 h 3"/>
                        <a:gd name="T84" fmla="*/ 167 w 195"/>
                        <a:gd name="T85" fmla="*/ 2 h 3"/>
                        <a:gd name="T86" fmla="*/ 171 w 195"/>
                        <a:gd name="T87" fmla="*/ 1 h 3"/>
                        <a:gd name="T88" fmla="*/ 175 w 195"/>
                        <a:gd name="T89" fmla="*/ 0 h 3"/>
                        <a:gd name="T90" fmla="*/ 179 w 195"/>
                        <a:gd name="T91" fmla="*/ 1 h 3"/>
                        <a:gd name="T92" fmla="*/ 183 w 195"/>
                        <a:gd name="T93" fmla="*/ 3 h 3"/>
                        <a:gd name="T94" fmla="*/ 187 w 195"/>
                        <a:gd name="T95" fmla="*/ 2 h 3"/>
                        <a:gd name="T96" fmla="*/ 191 w 195"/>
                        <a:gd name="T97" fmla="*/ 2 h 3"/>
                        <a:gd name="T98" fmla="*/ 195 w 195"/>
                        <a:gd name="T99" fmla="*/ 0 h 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5" h="3">
                          <a:moveTo>
                            <a:pt x="0" y="1"/>
                          </a:moveTo>
                          <a:lnTo>
                            <a:pt x="4" y="0"/>
                          </a:lnTo>
                          <a:lnTo>
                            <a:pt x="8" y="1"/>
                          </a:lnTo>
                          <a:lnTo>
                            <a:pt x="12" y="2"/>
                          </a:lnTo>
                          <a:lnTo>
                            <a:pt x="16" y="2"/>
                          </a:lnTo>
                          <a:lnTo>
                            <a:pt x="20" y="1"/>
                          </a:lnTo>
                          <a:lnTo>
                            <a:pt x="24" y="0"/>
                          </a:lnTo>
                          <a:lnTo>
                            <a:pt x="28" y="0"/>
                          </a:lnTo>
                          <a:lnTo>
                            <a:pt x="32" y="2"/>
                          </a:lnTo>
                          <a:lnTo>
                            <a:pt x="36" y="2"/>
                          </a:lnTo>
                          <a:lnTo>
                            <a:pt x="40" y="2"/>
                          </a:lnTo>
                          <a:lnTo>
                            <a:pt x="44" y="0"/>
                          </a:lnTo>
                          <a:lnTo>
                            <a:pt x="48" y="0"/>
                          </a:lnTo>
                          <a:lnTo>
                            <a:pt x="52" y="2"/>
                          </a:lnTo>
                          <a:lnTo>
                            <a:pt x="56" y="3"/>
                          </a:lnTo>
                          <a:lnTo>
                            <a:pt x="60" y="2"/>
                          </a:lnTo>
                          <a:lnTo>
                            <a:pt x="64" y="1"/>
                          </a:lnTo>
                          <a:lnTo>
                            <a:pt x="68" y="0"/>
                          </a:lnTo>
                          <a:lnTo>
                            <a:pt x="72" y="1"/>
                          </a:lnTo>
                          <a:lnTo>
                            <a:pt x="76" y="2"/>
                          </a:lnTo>
                          <a:lnTo>
                            <a:pt x="80" y="2"/>
                          </a:lnTo>
                          <a:lnTo>
                            <a:pt x="83" y="2"/>
                          </a:lnTo>
                          <a:lnTo>
                            <a:pt x="88" y="0"/>
                          </a:lnTo>
                          <a:lnTo>
                            <a:pt x="92" y="0"/>
                          </a:lnTo>
                          <a:lnTo>
                            <a:pt x="96" y="2"/>
                          </a:lnTo>
                          <a:lnTo>
                            <a:pt x="99" y="3"/>
                          </a:lnTo>
                          <a:lnTo>
                            <a:pt x="103" y="2"/>
                          </a:lnTo>
                          <a:lnTo>
                            <a:pt x="107" y="1"/>
                          </a:lnTo>
                          <a:lnTo>
                            <a:pt x="111" y="0"/>
                          </a:lnTo>
                          <a:lnTo>
                            <a:pt x="115" y="2"/>
                          </a:lnTo>
                          <a:lnTo>
                            <a:pt x="119" y="3"/>
                          </a:lnTo>
                          <a:lnTo>
                            <a:pt x="123" y="2"/>
                          </a:lnTo>
                          <a:lnTo>
                            <a:pt x="127" y="1"/>
                          </a:lnTo>
                          <a:lnTo>
                            <a:pt x="131" y="0"/>
                          </a:lnTo>
                          <a:lnTo>
                            <a:pt x="135" y="1"/>
                          </a:lnTo>
                          <a:lnTo>
                            <a:pt x="139" y="2"/>
                          </a:lnTo>
                          <a:lnTo>
                            <a:pt x="143" y="3"/>
                          </a:lnTo>
                          <a:lnTo>
                            <a:pt x="147" y="2"/>
                          </a:lnTo>
                          <a:lnTo>
                            <a:pt x="151" y="0"/>
                          </a:lnTo>
                          <a:lnTo>
                            <a:pt x="155" y="0"/>
                          </a:lnTo>
                          <a:lnTo>
                            <a:pt x="159" y="2"/>
                          </a:lnTo>
                          <a:lnTo>
                            <a:pt x="163" y="3"/>
                          </a:lnTo>
                          <a:lnTo>
                            <a:pt x="167" y="2"/>
                          </a:lnTo>
                          <a:lnTo>
                            <a:pt x="171" y="1"/>
                          </a:lnTo>
                          <a:lnTo>
                            <a:pt x="175" y="0"/>
                          </a:lnTo>
                          <a:lnTo>
                            <a:pt x="179" y="1"/>
                          </a:lnTo>
                          <a:lnTo>
                            <a:pt x="183" y="3"/>
                          </a:lnTo>
                          <a:lnTo>
                            <a:pt x="187" y="2"/>
                          </a:lnTo>
                          <a:lnTo>
                            <a:pt x="191" y="2"/>
                          </a:lnTo>
                          <a:lnTo>
                            <a:pt x="195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FFF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89" name="Freeform 514"/>
                    <p:cNvSpPr>
                      <a:spLocks/>
                    </p:cNvSpPr>
                    <p:nvPr/>
                  </p:nvSpPr>
                  <p:spPr bwMode="auto">
                    <a:xfrm>
                      <a:off x="4108451" y="1246188"/>
                      <a:ext cx="23813" cy="4763"/>
                    </a:xfrm>
                    <a:custGeom>
                      <a:avLst/>
                      <a:gdLst>
                        <a:gd name="T0" fmla="*/ 0 w 15"/>
                        <a:gd name="T1" fmla="*/ 0 h 3"/>
                        <a:gd name="T2" fmla="*/ 4 w 15"/>
                        <a:gd name="T3" fmla="*/ 1 h 3"/>
                        <a:gd name="T4" fmla="*/ 7 w 15"/>
                        <a:gd name="T5" fmla="*/ 2 h 3"/>
                        <a:gd name="T6" fmla="*/ 11 w 15"/>
                        <a:gd name="T7" fmla="*/ 3 h 3"/>
                        <a:gd name="T8" fmla="*/ 15 w 15"/>
                        <a:gd name="T9" fmla="*/ 2 h 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5" h="3">
                          <a:moveTo>
                            <a:pt x="0" y="0"/>
                          </a:moveTo>
                          <a:lnTo>
                            <a:pt x="4" y="1"/>
                          </a:lnTo>
                          <a:lnTo>
                            <a:pt x="7" y="2"/>
                          </a:lnTo>
                          <a:lnTo>
                            <a:pt x="11" y="3"/>
                          </a:lnTo>
                          <a:lnTo>
                            <a:pt x="15" y="2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FFF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90" name="Freeform 515"/>
                    <p:cNvSpPr>
                      <a:spLocks/>
                    </p:cNvSpPr>
                    <p:nvPr/>
                  </p:nvSpPr>
                  <p:spPr bwMode="auto">
                    <a:xfrm>
                      <a:off x="2873376" y="1243013"/>
                      <a:ext cx="309563" cy="234950"/>
                    </a:xfrm>
                    <a:custGeom>
                      <a:avLst/>
                      <a:gdLst>
                        <a:gd name="T0" fmla="*/ 0 w 195"/>
                        <a:gd name="T1" fmla="*/ 148 h 148"/>
                        <a:gd name="T2" fmla="*/ 5 w 195"/>
                        <a:gd name="T3" fmla="*/ 15 h 148"/>
                        <a:gd name="T4" fmla="*/ 9 w 195"/>
                        <a:gd name="T5" fmla="*/ 25 h 148"/>
                        <a:gd name="T6" fmla="*/ 12 w 195"/>
                        <a:gd name="T7" fmla="*/ 11 h 148"/>
                        <a:gd name="T8" fmla="*/ 16 w 195"/>
                        <a:gd name="T9" fmla="*/ 12 h 148"/>
                        <a:gd name="T10" fmla="*/ 20 w 195"/>
                        <a:gd name="T11" fmla="*/ 4 h 148"/>
                        <a:gd name="T12" fmla="*/ 24 w 195"/>
                        <a:gd name="T13" fmla="*/ 1 h 148"/>
                        <a:gd name="T14" fmla="*/ 28 w 195"/>
                        <a:gd name="T15" fmla="*/ 4 h 148"/>
                        <a:gd name="T16" fmla="*/ 32 w 195"/>
                        <a:gd name="T17" fmla="*/ 1 h 148"/>
                        <a:gd name="T18" fmla="*/ 36 w 195"/>
                        <a:gd name="T19" fmla="*/ 0 h 148"/>
                        <a:gd name="T20" fmla="*/ 40 w 195"/>
                        <a:gd name="T21" fmla="*/ 4 h 148"/>
                        <a:gd name="T22" fmla="*/ 44 w 195"/>
                        <a:gd name="T23" fmla="*/ 3 h 148"/>
                        <a:gd name="T24" fmla="*/ 48 w 195"/>
                        <a:gd name="T25" fmla="*/ 2 h 148"/>
                        <a:gd name="T26" fmla="*/ 52 w 195"/>
                        <a:gd name="T27" fmla="*/ 1 h 148"/>
                        <a:gd name="T28" fmla="*/ 56 w 195"/>
                        <a:gd name="T29" fmla="*/ 1 h 148"/>
                        <a:gd name="T30" fmla="*/ 60 w 195"/>
                        <a:gd name="T31" fmla="*/ 2 h 148"/>
                        <a:gd name="T32" fmla="*/ 64 w 195"/>
                        <a:gd name="T33" fmla="*/ 3 h 148"/>
                        <a:gd name="T34" fmla="*/ 68 w 195"/>
                        <a:gd name="T35" fmla="*/ 3 h 148"/>
                        <a:gd name="T36" fmla="*/ 72 w 195"/>
                        <a:gd name="T37" fmla="*/ 1 h 148"/>
                        <a:gd name="T38" fmla="*/ 76 w 195"/>
                        <a:gd name="T39" fmla="*/ 1 h 148"/>
                        <a:gd name="T40" fmla="*/ 80 w 195"/>
                        <a:gd name="T41" fmla="*/ 2 h 148"/>
                        <a:gd name="T42" fmla="*/ 84 w 195"/>
                        <a:gd name="T43" fmla="*/ 3 h 148"/>
                        <a:gd name="T44" fmla="*/ 88 w 195"/>
                        <a:gd name="T45" fmla="*/ 3 h 148"/>
                        <a:gd name="T46" fmla="*/ 92 w 195"/>
                        <a:gd name="T47" fmla="*/ 2 h 148"/>
                        <a:gd name="T48" fmla="*/ 96 w 195"/>
                        <a:gd name="T49" fmla="*/ 1 h 148"/>
                        <a:gd name="T50" fmla="*/ 99 w 195"/>
                        <a:gd name="T51" fmla="*/ 2 h 148"/>
                        <a:gd name="T52" fmla="*/ 104 w 195"/>
                        <a:gd name="T53" fmla="*/ 3 h 148"/>
                        <a:gd name="T54" fmla="*/ 108 w 195"/>
                        <a:gd name="T55" fmla="*/ 4 h 148"/>
                        <a:gd name="T56" fmla="*/ 112 w 195"/>
                        <a:gd name="T57" fmla="*/ 2 h 148"/>
                        <a:gd name="T58" fmla="*/ 115 w 195"/>
                        <a:gd name="T59" fmla="*/ 1 h 148"/>
                        <a:gd name="T60" fmla="*/ 119 w 195"/>
                        <a:gd name="T61" fmla="*/ 1 h 148"/>
                        <a:gd name="T62" fmla="*/ 123 w 195"/>
                        <a:gd name="T63" fmla="*/ 2 h 148"/>
                        <a:gd name="T64" fmla="*/ 128 w 195"/>
                        <a:gd name="T65" fmla="*/ 3 h 148"/>
                        <a:gd name="T66" fmla="*/ 131 w 195"/>
                        <a:gd name="T67" fmla="*/ 3 h 148"/>
                        <a:gd name="T68" fmla="*/ 135 w 195"/>
                        <a:gd name="T69" fmla="*/ 2 h 148"/>
                        <a:gd name="T70" fmla="*/ 139 w 195"/>
                        <a:gd name="T71" fmla="*/ 1 h 148"/>
                        <a:gd name="T72" fmla="*/ 143 w 195"/>
                        <a:gd name="T73" fmla="*/ 2 h 148"/>
                        <a:gd name="T74" fmla="*/ 147 w 195"/>
                        <a:gd name="T75" fmla="*/ 3 h 148"/>
                        <a:gd name="T76" fmla="*/ 151 w 195"/>
                        <a:gd name="T77" fmla="*/ 4 h 148"/>
                        <a:gd name="T78" fmla="*/ 155 w 195"/>
                        <a:gd name="T79" fmla="*/ 2 h 148"/>
                        <a:gd name="T80" fmla="*/ 159 w 195"/>
                        <a:gd name="T81" fmla="*/ 1 h 148"/>
                        <a:gd name="T82" fmla="*/ 163 w 195"/>
                        <a:gd name="T83" fmla="*/ 2 h 148"/>
                        <a:gd name="T84" fmla="*/ 167 w 195"/>
                        <a:gd name="T85" fmla="*/ 3 h 148"/>
                        <a:gd name="T86" fmla="*/ 171 w 195"/>
                        <a:gd name="T87" fmla="*/ 4 h 148"/>
                        <a:gd name="T88" fmla="*/ 175 w 195"/>
                        <a:gd name="T89" fmla="*/ 3 h 148"/>
                        <a:gd name="T90" fmla="*/ 179 w 195"/>
                        <a:gd name="T91" fmla="*/ 1 h 148"/>
                        <a:gd name="T92" fmla="*/ 183 w 195"/>
                        <a:gd name="T93" fmla="*/ 1 h 148"/>
                        <a:gd name="T94" fmla="*/ 187 w 195"/>
                        <a:gd name="T95" fmla="*/ 2 h 148"/>
                        <a:gd name="T96" fmla="*/ 191 w 195"/>
                        <a:gd name="T97" fmla="*/ 4 h 148"/>
                        <a:gd name="T98" fmla="*/ 195 w 195"/>
                        <a:gd name="T99" fmla="*/ 3 h 14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5" h="148">
                          <a:moveTo>
                            <a:pt x="0" y="148"/>
                          </a:moveTo>
                          <a:lnTo>
                            <a:pt x="5" y="15"/>
                          </a:lnTo>
                          <a:lnTo>
                            <a:pt x="9" y="25"/>
                          </a:lnTo>
                          <a:lnTo>
                            <a:pt x="12" y="11"/>
                          </a:lnTo>
                          <a:lnTo>
                            <a:pt x="16" y="12"/>
                          </a:lnTo>
                          <a:lnTo>
                            <a:pt x="20" y="4"/>
                          </a:lnTo>
                          <a:lnTo>
                            <a:pt x="24" y="1"/>
                          </a:lnTo>
                          <a:lnTo>
                            <a:pt x="28" y="4"/>
                          </a:lnTo>
                          <a:lnTo>
                            <a:pt x="32" y="1"/>
                          </a:lnTo>
                          <a:lnTo>
                            <a:pt x="36" y="0"/>
                          </a:lnTo>
                          <a:lnTo>
                            <a:pt x="40" y="4"/>
                          </a:lnTo>
                          <a:lnTo>
                            <a:pt x="44" y="3"/>
                          </a:lnTo>
                          <a:lnTo>
                            <a:pt x="48" y="2"/>
                          </a:lnTo>
                          <a:lnTo>
                            <a:pt x="52" y="1"/>
                          </a:lnTo>
                          <a:lnTo>
                            <a:pt x="56" y="1"/>
                          </a:lnTo>
                          <a:lnTo>
                            <a:pt x="60" y="2"/>
                          </a:lnTo>
                          <a:lnTo>
                            <a:pt x="64" y="3"/>
                          </a:lnTo>
                          <a:lnTo>
                            <a:pt x="68" y="3"/>
                          </a:lnTo>
                          <a:lnTo>
                            <a:pt x="72" y="1"/>
                          </a:lnTo>
                          <a:lnTo>
                            <a:pt x="76" y="1"/>
                          </a:lnTo>
                          <a:lnTo>
                            <a:pt x="80" y="2"/>
                          </a:lnTo>
                          <a:lnTo>
                            <a:pt x="84" y="3"/>
                          </a:lnTo>
                          <a:lnTo>
                            <a:pt x="88" y="3"/>
                          </a:lnTo>
                          <a:lnTo>
                            <a:pt x="92" y="2"/>
                          </a:lnTo>
                          <a:lnTo>
                            <a:pt x="96" y="1"/>
                          </a:lnTo>
                          <a:lnTo>
                            <a:pt x="99" y="2"/>
                          </a:lnTo>
                          <a:lnTo>
                            <a:pt x="104" y="3"/>
                          </a:lnTo>
                          <a:lnTo>
                            <a:pt x="108" y="4"/>
                          </a:lnTo>
                          <a:lnTo>
                            <a:pt x="112" y="2"/>
                          </a:lnTo>
                          <a:lnTo>
                            <a:pt x="115" y="1"/>
                          </a:lnTo>
                          <a:lnTo>
                            <a:pt x="119" y="1"/>
                          </a:lnTo>
                          <a:lnTo>
                            <a:pt x="123" y="2"/>
                          </a:lnTo>
                          <a:lnTo>
                            <a:pt x="128" y="3"/>
                          </a:lnTo>
                          <a:lnTo>
                            <a:pt x="131" y="3"/>
                          </a:lnTo>
                          <a:lnTo>
                            <a:pt x="135" y="2"/>
                          </a:lnTo>
                          <a:lnTo>
                            <a:pt x="139" y="1"/>
                          </a:lnTo>
                          <a:lnTo>
                            <a:pt x="143" y="2"/>
                          </a:lnTo>
                          <a:lnTo>
                            <a:pt x="147" y="3"/>
                          </a:lnTo>
                          <a:lnTo>
                            <a:pt x="151" y="4"/>
                          </a:lnTo>
                          <a:lnTo>
                            <a:pt x="155" y="2"/>
                          </a:lnTo>
                          <a:lnTo>
                            <a:pt x="159" y="1"/>
                          </a:lnTo>
                          <a:lnTo>
                            <a:pt x="163" y="2"/>
                          </a:lnTo>
                          <a:lnTo>
                            <a:pt x="167" y="3"/>
                          </a:lnTo>
                          <a:lnTo>
                            <a:pt x="171" y="4"/>
                          </a:lnTo>
                          <a:lnTo>
                            <a:pt x="175" y="3"/>
                          </a:lnTo>
                          <a:lnTo>
                            <a:pt x="179" y="1"/>
                          </a:lnTo>
                          <a:lnTo>
                            <a:pt x="183" y="1"/>
                          </a:lnTo>
                          <a:lnTo>
                            <a:pt x="187" y="2"/>
                          </a:lnTo>
                          <a:lnTo>
                            <a:pt x="191" y="4"/>
                          </a:lnTo>
                          <a:lnTo>
                            <a:pt x="195" y="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5FF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91" name="Freeform 516"/>
                    <p:cNvSpPr>
                      <a:spLocks/>
                    </p:cNvSpPr>
                    <p:nvPr/>
                  </p:nvSpPr>
                  <p:spPr bwMode="auto">
                    <a:xfrm>
                      <a:off x="3182939" y="1244601"/>
                      <a:ext cx="307975" cy="4763"/>
                    </a:xfrm>
                    <a:custGeom>
                      <a:avLst/>
                      <a:gdLst>
                        <a:gd name="T0" fmla="*/ 0 w 194"/>
                        <a:gd name="T1" fmla="*/ 2 h 3"/>
                        <a:gd name="T2" fmla="*/ 4 w 194"/>
                        <a:gd name="T3" fmla="*/ 1 h 3"/>
                        <a:gd name="T4" fmla="*/ 8 w 194"/>
                        <a:gd name="T5" fmla="*/ 0 h 3"/>
                        <a:gd name="T6" fmla="*/ 12 w 194"/>
                        <a:gd name="T7" fmla="*/ 1 h 3"/>
                        <a:gd name="T8" fmla="*/ 16 w 194"/>
                        <a:gd name="T9" fmla="*/ 2 h 3"/>
                        <a:gd name="T10" fmla="*/ 20 w 194"/>
                        <a:gd name="T11" fmla="*/ 3 h 3"/>
                        <a:gd name="T12" fmla="*/ 23 w 194"/>
                        <a:gd name="T13" fmla="*/ 1 h 3"/>
                        <a:gd name="T14" fmla="*/ 27 w 194"/>
                        <a:gd name="T15" fmla="*/ 0 h 3"/>
                        <a:gd name="T16" fmla="*/ 32 w 194"/>
                        <a:gd name="T17" fmla="*/ 1 h 3"/>
                        <a:gd name="T18" fmla="*/ 36 w 194"/>
                        <a:gd name="T19" fmla="*/ 2 h 3"/>
                        <a:gd name="T20" fmla="*/ 39 w 194"/>
                        <a:gd name="T21" fmla="*/ 3 h 3"/>
                        <a:gd name="T22" fmla="*/ 43 w 194"/>
                        <a:gd name="T23" fmla="*/ 2 h 3"/>
                        <a:gd name="T24" fmla="*/ 47 w 194"/>
                        <a:gd name="T25" fmla="*/ 1 h 3"/>
                        <a:gd name="T26" fmla="*/ 51 w 194"/>
                        <a:gd name="T27" fmla="*/ 0 h 3"/>
                        <a:gd name="T28" fmla="*/ 55 w 194"/>
                        <a:gd name="T29" fmla="*/ 1 h 3"/>
                        <a:gd name="T30" fmla="*/ 59 w 194"/>
                        <a:gd name="T31" fmla="*/ 3 h 3"/>
                        <a:gd name="T32" fmla="*/ 63 w 194"/>
                        <a:gd name="T33" fmla="*/ 3 h 3"/>
                        <a:gd name="T34" fmla="*/ 67 w 194"/>
                        <a:gd name="T35" fmla="*/ 1 h 3"/>
                        <a:gd name="T36" fmla="*/ 71 w 194"/>
                        <a:gd name="T37" fmla="*/ 0 h 3"/>
                        <a:gd name="T38" fmla="*/ 75 w 194"/>
                        <a:gd name="T39" fmla="*/ 1 h 3"/>
                        <a:gd name="T40" fmla="*/ 79 w 194"/>
                        <a:gd name="T41" fmla="*/ 2 h 3"/>
                        <a:gd name="T42" fmla="*/ 83 w 194"/>
                        <a:gd name="T43" fmla="*/ 3 h 3"/>
                        <a:gd name="T44" fmla="*/ 87 w 194"/>
                        <a:gd name="T45" fmla="*/ 2 h 3"/>
                        <a:gd name="T46" fmla="*/ 91 w 194"/>
                        <a:gd name="T47" fmla="*/ 1 h 3"/>
                        <a:gd name="T48" fmla="*/ 95 w 194"/>
                        <a:gd name="T49" fmla="*/ 1 h 3"/>
                        <a:gd name="T50" fmla="*/ 99 w 194"/>
                        <a:gd name="T51" fmla="*/ 2 h 3"/>
                        <a:gd name="T52" fmla="*/ 103 w 194"/>
                        <a:gd name="T53" fmla="*/ 3 h 3"/>
                        <a:gd name="T54" fmla="*/ 107 w 194"/>
                        <a:gd name="T55" fmla="*/ 3 h 3"/>
                        <a:gd name="T56" fmla="*/ 111 w 194"/>
                        <a:gd name="T57" fmla="*/ 1 h 3"/>
                        <a:gd name="T58" fmla="*/ 115 w 194"/>
                        <a:gd name="T59" fmla="*/ 1 h 3"/>
                        <a:gd name="T60" fmla="*/ 119 w 194"/>
                        <a:gd name="T61" fmla="*/ 1 h 3"/>
                        <a:gd name="T62" fmla="*/ 123 w 194"/>
                        <a:gd name="T63" fmla="*/ 3 h 3"/>
                        <a:gd name="T64" fmla="*/ 126 w 194"/>
                        <a:gd name="T65" fmla="*/ 3 h 3"/>
                        <a:gd name="T66" fmla="*/ 131 w 194"/>
                        <a:gd name="T67" fmla="*/ 1 h 3"/>
                        <a:gd name="T68" fmla="*/ 135 w 194"/>
                        <a:gd name="T69" fmla="*/ 1 h 3"/>
                        <a:gd name="T70" fmla="*/ 139 w 194"/>
                        <a:gd name="T71" fmla="*/ 1 h 3"/>
                        <a:gd name="T72" fmla="*/ 142 w 194"/>
                        <a:gd name="T73" fmla="*/ 2 h 3"/>
                        <a:gd name="T74" fmla="*/ 146 w 194"/>
                        <a:gd name="T75" fmla="*/ 3 h 3"/>
                        <a:gd name="T76" fmla="*/ 150 w 194"/>
                        <a:gd name="T77" fmla="*/ 2 h 3"/>
                        <a:gd name="T78" fmla="*/ 155 w 194"/>
                        <a:gd name="T79" fmla="*/ 1 h 3"/>
                        <a:gd name="T80" fmla="*/ 158 w 194"/>
                        <a:gd name="T81" fmla="*/ 1 h 3"/>
                        <a:gd name="T82" fmla="*/ 162 w 194"/>
                        <a:gd name="T83" fmla="*/ 2 h 3"/>
                        <a:gd name="T84" fmla="*/ 166 w 194"/>
                        <a:gd name="T85" fmla="*/ 3 h 3"/>
                        <a:gd name="T86" fmla="*/ 170 w 194"/>
                        <a:gd name="T87" fmla="*/ 3 h 3"/>
                        <a:gd name="T88" fmla="*/ 174 w 194"/>
                        <a:gd name="T89" fmla="*/ 1 h 3"/>
                        <a:gd name="T90" fmla="*/ 178 w 194"/>
                        <a:gd name="T91" fmla="*/ 1 h 3"/>
                        <a:gd name="T92" fmla="*/ 182 w 194"/>
                        <a:gd name="T93" fmla="*/ 1 h 3"/>
                        <a:gd name="T94" fmla="*/ 186 w 194"/>
                        <a:gd name="T95" fmla="*/ 3 h 3"/>
                        <a:gd name="T96" fmla="*/ 190 w 194"/>
                        <a:gd name="T97" fmla="*/ 3 h 3"/>
                        <a:gd name="T98" fmla="*/ 194 w 194"/>
                        <a:gd name="T99" fmla="*/ 2 h 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4" h="3">
                          <a:moveTo>
                            <a:pt x="0" y="2"/>
                          </a:moveTo>
                          <a:lnTo>
                            <a:pt x="4" y="1"/>
                          </a:lnTo>
                          <a:lnTo>
                            <a:pt x="8" y="0"/>
                          </a:lnTo>
                          <a:lnTo>
                            <a:pt x="12" y="1"/>
                          </a:lnTo>
                          <a:lnTo>
                            <a:pt x="16" y="2"/>
                          </a:lnTo>
                          <a:lnTo>
                            <a:pt x="20" y="3"/>
                          </a:lnTo>
                          <a:lnTo>
                            <a:pt x="23" y="1"/>
                          </a:lnTo>
                          <a:lnTo>
                            <a:pt x="27" y="0"/>
                          </a:lnTo>
                          <a:lnTo>
                            <a:pt x="32" y="1"/>
                          </a:lnTo>
                          <a:lnTo>
                            <a:pt x="36" y="2"/>
                          </a:lnTo>
                          <a:lnTo>
                            <a:pt x="39" y="3"/>
                          </a:lnTo>
                          <a:lnTo>
                            <a:pt x="43" y="2"/>
                          </a:lnTo>
                          <a:lnTo>
                            <a:pt x="47" y="1"/>
                          </a:lnTo>
                          <a:lnTo>
                            <a:pt x="51" y="0"/>
                          </a:lnTo>
                          <a:lnTo>
                            <a:pt x="55" y="1"/>
                          </a:lnTo>
                          <a:lnTo>
                            <a:pt x="59" y="3"/>
                          </a:lnTo>
                          <a:lnTo>
                            <a:pt x="63" y="3"/>
                          </a:lnTo>
                          <a:lnTo>
                            <a:pt x="67" y="1"/>
                          </a:lnTo>
                          <a:lnTo>
                            <a:pt x="71" y="0"/>
                          </a:lnTo>
                          <a:lnTo>
                            <a:pt x="75" y="1"/>
                          </a:lnTo>
                          <a:lnTo>
                            <a:pt x="79" y="2"/>
                          </a:lnTo>
                          <a:lnTo>
                            <a:pt x="83" y="3"/>
                          </a:lnTo>
                          <a:lnTo>
                            <a:pt x="87" y="2"/>
                          </a:lnTo>
                          <a:lnTo>
                            <a:pt x="91" y="1"/>
                          </a:lnTo>
                          <a:lnTo>
                            <a:pt x="95" y="1"/>
                          </a:lnTo>
                          <a:lnTo>
                            <a:pt x="99" y="2"/>
                          </a:lnTo>
                          <a:lnTo>
                            <a:pt x="103" y="3"/>
                          </a:lnTo>
                          <a:lnTo>
                            <a:pt x="107" y="3"/>
                          </a:lnTo>
                          <a:lnTo>
                            <a:pt x="111" y="1"/>
                          </a:lnTo>
                          <a:lnTo>
                            <a:pt x="115" y="1"/>
                          </a:lnTo>
                          <a:lnTo>
                            <a:pt x="119" y="1"/>
                          </a:lnTo>
                          <a:lnTo>
                            <a:pt x="123" y="3"/>
                          </a:lnTo>
                          <a:lnTo>
                            <a:pt x="126" y="3"/>
                          </a:lnTo>
                          <a:lnTo>
                            <a:pt x="131" y="1"/>
                          </a:lnTo>
                          <a:lnTo>
                            <a:pt x="135" y="1"/>
                          </a:lnTo>
                          <a:lnTo>
                            <a:pt x="139" y="1"/>
                          </a:lnTo>
                          <a:lnTo>
                            <a:pt x="142" y="2"/>
                          </a:lnTo>
                          <a:lnTo>
                            <a:pt x="146" y="3"/>
                          </a:lnTo>
                          <a:lnTo>
                            <a:pt x="150" y="2"/>
                          </a:lnTo>
                          <a:lnTo>
                            <a:pt x="155" y="1"/>
                          </a:lnTo>
                          <a:lnTo>
                            <a:pt x="158" y="1"/>
                          </a:lnTo>
                          <a:lnTo>
                            <a:pt x="162" y="2"/>
                          </a:lnTo>
                          <a:lnTo>
                            <a:pt x="166" y="3"/>
                          </a:lnTo>
                          <a:lnTo>
                            <a:pt x="170" y="3"/>
                          </a:lnTo>
                          <a:lnTo>
                            <a:pt x="174" y="1"/>
                          </a:lnTo>
                          <a:lnTo>
                            <a:pt x="178" y="1"/>
                          </a:lnTo>
                          <a:lnTo>
                            <a:pt x="182" y="1"/>
                          </a:lnTo>
                          <a:lnTo>
                            <a:pt x="186" y="3"/>
                          </a:lnTo>
                          <a:lnTo>
                            <a:pt x="190" y="3"/>
                          </a:lnTo>
                          <a:lnTo>
                            <a:pt x="194" y="2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5FF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92" name="Freeform 517"/>
                    <p:cNvSpPr>
                      <a:spLocks/>
                    </p:cNvSpPr>
                    <p:nvPr/>
                  </p:nvSpPr>
                  <p:spPr bwMode="auto">
                    <a:xfrm>
                      <a:off x="3490914" y="1246188"/>
                      <a:ext cx="307975" cy="4763"/>
                    </a:xfrm>
                    <a:custGeom>
                      <a:avLst/>
                      <a:gdLst>
                        <a:gd name="T0" fmla="*/ 0 w 194"/>
                        <a:gd name="T1" fmla="*/ 1 h 3"/>
                        <a:gd name="T2" fmla="*/ 4 w 194"/>
                        <a:gd name="T3" fmla="*/ 0 h 3"/>
                        <a:gd name="T4" fmla="*/ 8 w 194"/>
                        <a:gd name="T5" fmla="*/ 0 h 3"/>
                        <a:gd name="T6" fmla="*/ 12 w 194"/>
                        <a:gd name="T7" fmla="*/ 1 h 3"/>
                        <a:gd name="T8" fmla="*/ 16 w 194"/>
                        <a:gd name="T9" fmla="*/ 2 h 3"/>
                        <a:gd name="T10" fmla="*/ 20 w 194"/>
                        <a:gd name="T11" fmla="*/ 2 h 3"/>
                        <a:gd name="T12" fmla="*/ 24 w 194"/>
                        <a:gd name="T13" fmla="*/ 0 h 3"/>
                        <a:gd name="T14" fmla="*/ 28 w 194"/>
                        <a:gd name="T15" fmla="*/ 0 h 3"/>
                        <a:gd name="T16" fmla="*/ 32 w 194"/>
                        <a:gd name="T17" fmla="*/ 1 h 3"/>
                        <a:gd name="T18" fmla="*/ 36 w 194"/>
                        <a:gd name="T19" fmla="*/ 2 h 3"/>
                        <a:gd name="T20" fmla="*/ 40 w 194"/>
                        <a:gd name="T21" fmla="*/ 2 h 3"/>
                        <a:gd name="T22" fmla="*/ 44 w 194"/>
                        <a:gd name="T23" fmla="*/ 1 h 3"/>
                        <a:gd name="T24" fmla="*/ 48 w 194"/>
                        <a:gd name="T25" fmla="*/ 0 h 3"/>
                        <a:gd name="T26" fmla="*/ 51 w 194"/>
                        <a:gd name="T27" fmla="*/ 0 h 3"/>
                        <a:gd name="T28" fmla="*/ 55 w 194"/>
                        <a:gd name="T29" fmla="*/ 2 h 3"/>
                        <a:gd name="T30" fmla="*/ 60 w 194"/>
                        <a:gd name="T31" fmla="*/ 2 h 3"/>
                        <a:gd name="T32" fmla="*/ 64 w 194"/>
                        <a:gd name="T33" fmla="*/ 1 h 3"/>
                        <a:gd name="T34" fmla="*/ 67 w 194"/>
                        <a:gd name="T35" fmla="*/ 0 h 3"/>
                        <a:gd name="T36" fmla="*/ 71 w 194"/>
                        <a:gd name="T37" fmla="*/ 0 h 3"/>
                        <a:gd name="T38" fmla="*/ 75 w 194"/>
                        <a:gd name="T39" fmla="*/ 1 h 3"/>
                        <a:gd name="T40" fmla="*/ 79 w 194"/>
                        <a:gd name="T41" fmla="*/ 2 h 3"/>
                        <a:gd name="T42" fmla="*/ 83 w 194"/>
                        <a:gd name="T43" fmla="*/ 2 h 3"/>
                        <a:gd name="T44" fmla="*/ 87 w 194"/>
                        <a:gd name="T45" fmla="*/ 0 h 3"/>
                        <a:gd name="T46" fmla="*/ 91 w 194"/>
                        <a:gd name="T47" fmla="*/ 0 h 3"/>
                        <a:gd name="T48" fmla="*/ 95 w 194"/>
                        <a:gd name="T49" fmla="*/ 1 h 3"/>
                        <a:gd name="T50" fmla="*/ 99 w 194"/>
                        <a:gd name="T51" fmla="*/ 2 h 3"/>
                        <a:gd name="T52" fmla="*/ 103 w 194"/>
                        <a:gd name="T53" fmla="*/ 2 h 3"/>
                        <a:gd name="T54" fmla="*/ 107 w 194"/>
                        <a:gd name="T55" fmla="*/ 1 h 3"/>
                        <a:gd name="T56" fmla="*/ 111 w 194"/>
                        <a:gd name="T57" fmla="*/ 0 h 3"/>
                        <a:gd name="T58" fmla="*/ 115 w 194"/>
                        <a:gd name="T59" fmla="*/ 0 h 3"/>
                        <a:gd name="T60" fmla="*/ 119 w 194"/>
                        <a:gd name="T61" fmla="*/ 2 h 3"/>
                        <a:gd name="T62" fmla="*/ 123 w 194"/>
                        <a:gd name="T63" fmla="*/ 2 h 3"/>
                        <a:gd name="T64" fmla="*/ 127 w 194"/>
                        <a:gd name="T65" fmla="*/ 2 h 3"/>
                        <a:gd name="T66" fmla="*/ 131 w 194"/>
                        <a:gd name="T67" fmla="*/ 0 h 3"/>
                        <a:gd name="T68" fmla="*/ 135 w 194"/>
                        <a:gd name="T69" fmla="*/ 0 h 3"/>
                        <a:gd name="T70" fmla="*/ 139 w 194"/>
                        <a:gd name="T71" fmla="*/ 1 h 3"/>
                        <a:gd name="T72" fmla="*/ 143 w 194"/>
                        <a:gd name="T73" fmla="*/ 2 h 3"/>
                        <a:gd name="T74" fmla="*/ 147 w 194"/>
                        <a:gd name="T75" fmla="*/ 2 h 3"/>
                        <a:gd name="T76" fmla="*/ 151 w 194"/>
                        <a:gd name="T77" fmla="*/ 1 h 3"/>
                        <a:gd name="T78" fmla="*/ 155 w 194"/>
                        <a:gd name="T79" fmla="*/ 0 h 3"/>
                        <a:gd name="T80" fmla="*/ 159 w 194"/>
                        <a:gd name="T81" fmla="*/ 1 h 3"/>
                        <a:gd name="T82" fmla="*/ 163 w 194"/>
                        <a:gd name="T83" fmla="*/ 2 h 3"/>
                        <a:gd name="T84" fmla="*/ 167 w 194"/>
                        <a:gd name="T85" fmla="*/ 2 h 3"/>
                        <a:gd name="T86" fmla="*/ 171 w 194"/>
                        <a:gd name="T87" fmla="*/ 1 h 3"/>
                        <a:gd name="T88" fmla="*/ 174 w 194"/>
                        <a:gd name="T89" fmla="*/ 0 h 3"/>
                        <a:gd name="T90" fmla="*/ 178 w 194"/>
                        <a:gd name="T91" fmla="*/ 0 h 3"/>
                        <a:gd name="T92" fmla="*/ 183 w 194"/>
                        <a:gd name="T93" fmla="*/ 2 h 3"/>
                        <a:gd name="T94" fmla="*/ 187 w 194"/>
                        <a:gd name="T95" fmla="*/ 3 h 3"/>
                        <a:gd name="T96" fmla="*/ 190 w 194"/>
                        <a:gd name="T97" fmla="*/ 2 h 3"/>
                        <a:gd name="T98" fmla="*/ 194 w 194"/>
                        <a:gd name="T99" fmla="*/ 0 h 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4" h="3">
                          <a:moveTo>
                            <a:pt x="0" y="1"/>
                          </a:moveTo>
                          <a:lnTo>
                            <a:pt x="4" y="0"/>
                          </a:lnTo>
                          <a:lnTo>
                            <a:pt x="8" y="0"/>
                          </a:lnTo>
                          <a:lnTo>
                            <a:pt x="12" y="1"/>
                          </a:lnTo>
                          <a:lnTo>
                            <a:pt x="16" y="2"/>
                          </a:lnTo>
                          <a:lnTo>
                            <a:pt x="20" y="2"/>
                          </a:lnTo>
                          <a:lnTo>
                            <a:pt x="24" y="0"/>
                          </a:lnTo>
                          <a:lnTo>
                            <a:pt x="28" y="0"/>
                          </a:lnTo>
                          <a:lnTo>
                            <a:pt x="32" y="1"/>
                          </a:lnTo>
                          <a:lnTo>
                            <a:pt x="36" y="2"/>
                          </a:lnTo>
                          <a:lnTo>
                            <a:pt x="40" y="2"/>
                          </a:lnTo>
                          <a:lnTo>
                            <a:pt x="44" y="1"/>
                          </a:lnTo>
                          <a:lnTo>
                            <a:pt x="48" y="0"/>
                          </a:lnTo>
                          <a:lnTo>
                            <a:pt x="51" y="0"/>
                          </a:lnTo>
                          <a:lnTo>
                            <a:pt x="55" y="2"/>
                          </a:lnTo>
                          <a:lnTo>
                            <a:pt x="60" y="2"/>
                          </a:lnTo>
                          <a:lnTo>
                            <a:pt x="64" y="1"/>
                          </a:lnTo>
                          <a:lnTo>
                            <a:pt x="67" y="0"/>
                          </a:lnTo>
                          <a:lnTo>
                            <a:pt x="71" y="0"/>
                          </a:lnTo>
                          <a:lnTo>
                            <a:pt x="75" y="1"/>
                          </a:lnTo>
                          <a:lnTo>
                            <a:pt x="79" y="2"/>
                          </a:lnTo>
                          <a:lnTo>
                            <a:pt x="83" y="2"/>
                          </a:lnTo>
                          <a:lnTo>
                            <a:pt x="87" y="0"/>
                          </a:lnTo>
                          <a:lnTo>
                            <a:pt x="91" y="0"/>
                          </a:lnTo>
                          <a:lnTo>
                            <a:pt x="95" y="1"/>
                          </a:lnTo>
                          <a:lnTo>
                            <a:pt x="99" y="2"/>
                          </a:lnTo>
                          <a:lnTo>
                            <a:pt x="103" y="2"/>
                          </a:lnTo>
                          <a:lnTo>
                            <a:pt x="107" y="1"/>
                          </a:lnTo>
                          <a:lnTo>
                            <a:pt x="111" y="0"/>
                          </a:lnTo>
                          <a:lnTo>
                            <a:pt x="115" y="0"/>
                          </a:lnTo>
                          <a:lnTo>
                            <a:pt x="119" y="2"/>
                          </a:lnTo>
                          <a:lnTo>
                            <a:pt x="123" y="2"/>
                          </a:lnTo>
                          <a:lnTo>
                            <a:pt x="127" y="2"/>
                          </a:lnTo>
                          <a:lnTo>
                            <a:pt x="131" y="0"/>
                          </a:lnTo>
                          <a:lnTo>
                            <a:pt x="135" y="0"/>
                          </a:lnTo>
                          <a:lnTo>
                            <a:pt x="139" y="1"/>
                          </a:lnTo>
                          <a:lnTo>
                            <a:pt x="143" y="2"/>
                          </a:lnTo>
                          <a:lnTo>
                            <a:pt x="147" y="2"/>
                          </a:lnTo>
                          <a:lnTo>
                            <a:pt x="151" y="1"/>
                          </a:lnTo>
                          <a:lnTo>
                            <a:pt x="155" y="0"/>
                          </a:lnTo>
                          <a:lnTo>
                            <a:pt x="159" y="1"/>
                          </a:lnTo>
                          <a:lnTo>
                            <a:pt x="163" y="2"/>
                          </a:lnTo>
                          <a:lnTo>
                            <a:pt x="167" y="2"/>
                          </a:lnTo>
                          <a:lnTo>
                            <a:pt x="171" y="1"/>
                          </a:lnTo>
                          <a:lnTo>
                            <a:pt x="174" y="0"/>
                          </a:lnTo>
                          <a:lnTo>
                            <a:pt x="178" y="0"/>
                          </a:lnTo>
                          <a:lnTo>
                            <a:pt x="183" y="2"/>
                          </a:lnTo>
                          <a:lnTo>
                            <a:pt x="187" y="3"/>
                          </a:lnTo>
                          <a:lnTo>
                            <a:pt x="190" y="2"/>
                          </a:lnTo>
                          <a:lnTo>
                            <a:pt x="194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5FF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93" name="Freeform 518"/>
                    <p:cNvSpPr>
                      <a:spLocks/>
                    </p:cNvSpPr>
                    <p:nvPr/>
                  </p:nvSpPr>
                  <p:spPr bwMode="auto">
                    <a:xfrm>
                      <a:off x="3798889" y="1246188"/>
                      <a:ext cx="309563" cy="4763"/>
                    </a:xfrm>
                    <a:custGeom>
                      <a:avLst/>
                      <a:gdLst>
                        <a:gd name="T0" fmla="*/ 0 w 195"/>
                        <a:gd name="T1" fmla="*/ 0 h 3"/>
                        <a:gd name="T2" fmla="*/ 4 w 195"/>
                        <a:gd name="T3" fmla="*/ 0 h 3"/>
                        <a:gd name="T4" fmla="*/ 8 w 195"/>
                        <a:gd name="T5" fmla="*/ 1 h 3"/>
                        <a:gd name="T6" fmla="*/ 12 w 195"/>
                        <a:gd name="T7" fmla="*/ 2 h 3"/>
                        <a:gd name="T8" fmla="*/ 16 w 195"/>
                        <a:gd name="T9" fmla="*/ 2 h 3"/>
                        <a:gd name="T10" fmla="*/ 20 w 195"/>
                        <a:gd name="T11" fmla="*/ 1 h 3"/>
                        <a:gd name="T12" fmla="*/ 24 w 195"/>
                        <a:gd name="T13" fmla="*/ 0 h 3"/>
                        <a:gd name="T14" fmla="*/ 28 w 195"/>
                        <a:gd name="T15" fmla="*/ 1 h 3"/>
                        <a:gd name="T16" fmla="*/ 32 w 195"/>
                        <a:gd name="T17" fmla="*/ 2 h 3"/>
                        <a:gd name="T18" fmla="*/ 36 w 195"/>
                        <a:gd name="T19" fmla="*/ 3 h 3"/>
                        <a:gd name="T20" fmla="*/ 40 w 195"/>
                        <a:gd name="T21" fmla="*/ 2 h 3"/>
                        <a:gd name="T22" fmla="*/ 44 w 195"/>
                        <a:gd name="T23" fmla="*/ 0 h 3"/>
                        <a:gd name="T24" fmla="*/ 48 w 195"/>
                        <a:gd name="T25" fmla="*/ 0 h 3"/>
                        <a:gd name="T26" fmla="*/ 52 w 195"/>
                        <a:gd name="T27" fmla="*/ 2 h 3"/>
                        <a:gd name="T28" fmla="*/ 56 w 195"/>
                        <a:gd name="T29" fmla="*/ 3 h 3"/>
                        <a:gd name="T30" fmla="*/ 60 w 195"/>
                        <a:gd name="T31" fmla="*/ 2 h 3"/>
                        <a:gd name="T32" fmla="*/ 64 w 195"/>
                        <a:gd name="T33" fmla="*/ 1 h 3"/>
                        <a:gd name="T34" fmla="*/ 68 w 195"/>
                        <a:gd name="T35" fmla="*/ 0 h 3"/>
                        <a:gd name="T36" fmla="*/ 72 w 195"/>
                        <a:gd name="T37" fmla="*/ 1 h 3"/>
                        <a:gd name="T38" fmla="*/ 76 w 195"/>
                        <a:gd name="T39" fmla="*/ 2 h 3"/>
                        <a:gd name="T40" fmla="*/ 80 w 195"/>
                        <a:gd name="T41" fmla="*/ 3 h 3"/>
                        <a:gd name="T42" fmla="*/ 83 w 195"/>
                        <a:gd name="T43" fmla="*/ 1 h 3"/>
                        <a:gd name="T44" fmla="*/ 88 w 195"/>
                        <a:gd name="T45" fmla="*/ 0 h 3"/>
                        <a:gd name="T46" fmla="*/ 92 w 195"/>
                        <a:gd name="T47" fmla="*/ 1 h 3"/>
                        <a:gd name="T48" fmla="*/ 96 w 195"/>
                        <a:gd name="T49" fmla="*/ 2 h 3"/>
                        <a:gd name="T50" fmla="*/ 99 w 195"/>
                        <a:gd name="T51" fmla="*/ 3 h 3"/>
                        <a:gd name="T52" fmla="*/ 103 w 195"/>
                        <a:gd name="T53" fmla="*/ 2 h 3"/>
                        <a:gd name="T54" fmla="*/ 107 w 195"/>
                        <a:gd name="T55" fmla="*/ 1 h 3"/>
                        <a:gd name="T56" fmla="*/ 111 w 195"/>
                        <a:gd name="T57" fmla="*/ 1 h 3"/>
                        <a:gd name="T58" fmla="*/ 115 w 195"/>
                        <a:gd name="T59" fmla="*/ 2 h 3"/>
                        <a:gd name="T60" fmla="*/ 119 w 195"/>
                        <a:gd name="T61" fmla="*/ 3 h 3"/>
                        <a:gd name="T62" fmla="*/ 123 w 195"/>
                        <a:gd name="T63" fmla="*/ 3 h 3"/>
                        <a:gd name="T64" fmla="*/ 127 w 195"/>
                        <a:gd name="T65" fmla="*/ 1 h 3"/>
                        <a:gd name="T66" fmla="*/ 131 w 195"/>
                        <a:gd name="T67" fmla="*/ 0 h 3"/>
                        <a:gd name="T68" fmla="*/ 135 w 195"/>
                        <a:gd name="T69" fmla="*/ 1 h 3"/>
                        <a:gd name="T70" fmla="*/ 139 w 195"/>
                        <a:gd name="T71" fmla="*/ 2 h 3"/>
                        <a:gd name="T72" fmla="*/ 143 w 195"/>
                        <a:gd name="T73" fmla="*/ 3 h 3"/>
                        <a:gd name="T74" fmla="*/ 147 w 195"/>
                        <a:gd name="T75" fmla="*/ 2 h 3"/>
                        <a:gd name="T76" fmla="*/ 151 w 195"/>
                        <a:gd name="T77" fmla="*/ 1 h 3"/>
                        <a:gd name="T78" fmla="*/ 155 w 195"/>
                        <a:gd name="T79" fmla="*/ 1 h 3"/>
                        <a:gd name="T80" fmla="*/ 159 w 195"/>
                        <a:gd name="T81" fmla="*/ 2 h 3"/>
                        <a:gd name="T82" fmla="*/ 163 w 195"/>
                        <a:gd name="T83" fmla="*/ 3 h 3"/>
                        <a:gd name="T84" fmla="*/ 167 w 195"/>
                        <a:gd name="T85" fmla="*/ 2 h 3"/>
                        <a:gd name="T86" fmla="*/ 171 w 195"/>
                        <a:gd name="T87" fmla="*/ 1 h 3"/>
                        <a:gd name="T88" fmla="*/ 175 w 195"/>
                        <a:gd name="T89" fmla="*/ 1 h 3"/>
                        <a:gd name="T90" fmla="*/ 179 w 195"/>
                        <a:gd name="T91" fmla="*/ 2 h 3"/>
                        <a:gd name="T92" fmla="*/ 183 w 195"/>
                        <a:gd name="T93" fmla="*/ 3 h 3"/>
                        <a:gd name="T94" fmla="*/ 187 w 195"/>
                        <a:gd name="T95" fmla="*/ 3 h 3"/>
                        <a:gd name="T96" fmla="*/ 191 w 195"/>
                        <a:gd name="T97" fmla="*/ 2 h 3"/>
                        <a:gd name="T98" fmla="*/ 195 w 195"/>
                        <a:gd name="T99" fmla="*/ 1 h 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5" h="3">
                          <a:moveTo>
                            <a:pt x="0" y="0"/>
                          </a:moveTo>
                          <a:lnTo>
                            <a:pt x="4" y="0"/>
                          </a:lnTo>
                          <a:lnTo>
                            <a:pt x="8" y="1"/>
                          </a:lnTo>
                          <a:lnTo>
                            <a:pt x="12" y="2"/>
                          </a:lnTo>
                          <a:lnTo>
                            <a:pt x="16" y="2"/>
                          </a:lnTo>
                          <a:lnTo>
                            <a:pt x="20" y="1"/>
                          </a:lnTo>
                          <a:lnTo>
                            <a:pt x="24" y="0"/>
                          </a:lnTo>
                          <a:lnTo>
                            <a:pt x="28" y="1"/>
                          </a:lnTo>
                          <a:lnTo>
                            <a:pt x="32" y="2"/>
                          </a:lnTo>
                          <a:lnTo>
                            <a:pt x="36" y="3"/>
                          </a:lnTo>
                          <a:lnTo>
                            <a:pt x="40" y="2"/>
                          </a:lnTo>
                          <a:lnTo>
                            <a:pt x="44" y="0"/>
                          </a:lnTo>
                          <a:lnTo>
                            <a:pt x="48" y="0"/>
                          </a:lnTo>
                          <a:lnTo>
                            <a:pt x="52" y="2"/>
                          </a:lnTo>
                          <a:lnTo>
                            <a:pt x="56" y="3"/>
                          </a:lnTo>
                          <a:lnTo>
                            <a:pt x="60" y="2"/>
                          </a:lnTo>
                          <a:lnTo>
                            <a:pt x="64" y="1"/>
                          </a:lnTo>
                          <a:lnTo>
                            <a:pt x="68" y="0"/>
                          </a:lnTo>
                          <a:lnTo>
                            <a:pt x="72" y="1"/>
                          </a:lnTo>
                          <a:lnTo>
                            <a:pt x="76" y="2"/>
                          </a:lnTo>
                          <a:lnTo>
                            <a:pt x="80" y="3"/>
                          </a:lnTo>
                          <a:lnTo>
                            <a:pt x="83" y="1"/>
                          </a:lnTo>
                          <a:lnTo>
                            <a:pt x="88" y="0"/>
                          </a:lnTo>
                          <a:lnTo>
                            <a:pt x="92" y="1"/>
                          </a:lnTo>
                          <a:lnTo>
                            <a:pt x="96" y="2"/>
                          </a:lnTo>
                          <a:lnTo>
                            <a:pt x="99" y="3"/>
                          </a:lnTo>
                          <a:lnTo>
                            <a:pt x="103" y="2"/>
                          </a:lnTo>
                          <a:lnTo>
                            <a:pt x="107" y="1"/>
                          </a:lnTo>
                          <a:lnTo>
                            <a:pt x="111" y="1"/>
                          </a:lnTo>
                          <a:lnTo>
                            <a:pt x="115" y="2"/>
                          </a:lnTo>
                          <a:lnTo>
                            <a:pt x="119" y="3"/>
                          </a:lnTo>
                          <a:lnTo>
                            <a:pt x="123" y="3"/>
                          </a:lnTo>
                          <a:lnTo>
                            <a:pt x="127" y="1"/>
                          </a:lnTo>
                          <a:lnTo>
                            <a:pt x="131" y="0"/>
                          </a:lnTo>
                          <a:lnTo>
                            <a:pt x="135" y="1"/>
                          </a:lnTo>
                          <a:lnTo>
                            <a:pt x="139" y="2"/>
                          </a:lnTo>
                          <a:lnTo>
                            <a:pt x="143" y="3"/>
                          </a:lnTo>
                          <a:lnTo>
                            <a:pt x="147" y="2"/>
                          </a:lnTo>
                          <a:lnTo>
                            <a:pt x="151" y="1"/>
                          </a:lnTo>
                          <a:lnTo>
                            <a:pt x="155" y="1"/>
                          </a:lnTo>
                          <a:lnTo>
                            <a:pt x="159" y="2"/>
                          </a:lnTo>
                          <a:lnTo>
                            <a:pt x="163" y="3"/>
                          </a:lnTo>
                          <a:lnTo>
                            <a:pt x="167" y="2"/>
                          </a:lnTo>
                          <a:lnTo>
                            <a:pt x="171" y="1"/>
                          </a:lnTo>
                          <a:lnTo>
                            <a:pt x="175" y="1"/>
                          </a:lnTo>
                          <a:lnTo>
                            <a:pt x="179" y="2"/>
                          </a:lnTo>
                          <a:lnTo>
                            <a:pt x="183" y="3"/>
                          </a:lnTo>
                          <a:lnTo>
                            <a:pt x="187" y="3"/>
                          </a:lnTo>
                          <a:lnTo>
                            <a:pt x="191" y="2"/>
                          </a:lnTo>
                          <a:lnTo>
                            <a:pt x="195" y="1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5FF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94" name="Freeform 519"/>
                    <p:cNvSpPr>
                      <a:spLocks/>
                    </p:cNvSpPr>
                    <p:nvPr/>
                  </p:nvSpPr>
                  <p:spPr bwMode="auto">
                    <a:xfrm>
                      <a:off x="4108451" y="1247776"/>
                      <a:ext cx="23813" cy="3175"/>
                    </a:xfrm>
                    <a:custGeom>
                      <a:avLst/>
                      <a:gdLst>
                        <a:gd name="T0" fmla="*/ 0 w 15"/>
                        <a:gd name="T1" fmla="*/ 0 h 2"/>
                        <a:gd name="T2" fmla="*/ 4 w 15"/>
                        <a:gd name="T3" fmla="*/ 0 h 2"/>
                        <a:gd name="T4" fmla="*/ 7 w 15"/>
                        <a:gd name="T5" fmla="*/ 1 h 2"/>
                        <a:gd name="T6" fmla="*/ 11 w 15"/>
                        <a:gd name="T7" fmla="*/ 2 h 2"/>
                        <a:gd name="T8" fmla="*/ 15 w 15"/>
                        <a:gd name="T9" fmla="*/ 1 h 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5" h="2">
                          <a:moveTo>
                            <a:pt x="0" y="0"/>
                          </a:moveTo>
                          <a:lnTo>
                            <a:pt x="4" y="0"/>
                          </a:lnTo>
                          <a:lnTo>
                            <a:pt x="7" y="1"/>
                          </a:lnTo>
                          <a:lnTo>
                            <a:pt x="11" y="2"/>
                          </a:lnTo>
                          <a:lnTo>
                            <a:pt x="15" y="1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5FF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95" name="Freeform 520"/>
                    <p:cNvSpPr>
                      <a:spLocks/>
                    </p:cNvSpPr>
                    <p:nvPr/>
                  </p:nvSpPr>
                  <p:spPr bwMode="auto">
                    <a:xfrm>
                      <a:off x="2874964" y="1231901"/>
                      <a:ext cx="307975" cy="452438"/>
                    </a:xfrm>
                    <a:custGeom>
                      <a:avLst/>
                      <a:gdLst>
                        <a:gd name="T0" fmla="*/ 0 w 194"/>
                        <a:gd name="T1" fmla="*/ 285 h 285"/>
                        <a:gd name="T2" fmla="*/ 4 w 194"/>
                        <a:gd name="T3" fmla="*/ 0 h 285"/>
                        <a:gd name="T4" fmla="*/ 8 w 194"/>
                        <a:gd name="T5" fmla="*/ 28 h 285"/>
                        <a:gd name="T6" fmla="*/ 11 w 194"/>
                        <a:gd name="T7" fmla="*/ 24 h 285"/>
                        <a:gd name="T8" fmla="*/ 15 w 194"/>
                        <a:gd name="T9" fmla="*/ 15 h 285"/>
                        <a:gd name="T10" fmla="*/ 19 w 194"/>
                        <a:gd name="T11" fmla="*/ 15 h 285"/>
                        <a:gd name="T12" fmla="*/ 23 w 194"/>
                        <a:gd name="T13" fmla="*/ 10 h 285"/>
                        <a:gd name="T14" fmla="*/ 27 w 194"/>
                        <a:gd name="T15" fmla="*/ 8 h 285"/>
                        <a:gd name="T16" fmla="*/ 31 w 194"/>
                        <a:gd name="T17" fmla="*/ 10 h 285"/>
                        <a:gd name="T18" fmla="*/ 35 w 194"/>
                        <a:gd name="T19" fmla="*/ 8 h 285"/>
                        <a:gd name="T20" fmla="*/ 39 w 194"/>
                        <a:gd name="T21" fmla="*/ 8 h 285"/>
                        <a:gd name="T22" fmla="*/ 43 w 194"/>
                        <a:gd name="T23" fmla="*/ 8 h 285"/>
                        <a:gd name="T24" fmla="*/ 47 w 194"/>
                        <a:gd name="T25" fmla="*/ 8 h 285"/>
                        <a:gd name="T26" fmla="*/ 51 w 194"/>
                        <a:gd name="T27" fmla="*/ 9 h 285"/>
                        <a:gd name="T28" fmla="*/ 55 w 194"/>
                        <a:gd name="T29" fmla="*/ 9 h 285"/>
                        <a:gd name="T30" fmla="*/ 59 w 194"/>
                        <a:gd name="T31" fmla="*/ 8 h 285"/>
                        <a:gd name="T32" fmla="*/ 63 w 194"/>
                        <a:gd name="T33" fmla="*/ 8 h 285"/>
                        <a:gd name="T34" fmla="*/ 67 w 194"/>
                        <a:gd name="T35" fmla="*/ 8 h 285"/>
                        <a:gd name="T36" fmla="*/ 71 w 194"/>
                        <a:gd name="T37" fmla="*/ 9 h 285"/>
                        <a:gd name="T38" fmla="*/ 75 w 194"/>
                        <a:gd name="T39" fmla="*/ 9 h 285"/>
                        <a:gd name="T40" fmla="*/ 79 w 194"/>
                        <a:gd name="T41" fmla="*/ 8 h 285"/>
                        <a:gd name="T42" fmla="*/ 83 w 194"/>
                        <a:gd name="T43" fmla="*/ 8 h 285"/>
                        <a:gd name="T44" fmla="*/ 87 w 194"/>
                        <a:gd name="T45" fmla="*/ 8 h 285"/>
                        <a:gd name="T46" fmla="*/ 91 w 194"/>
                        <a:gd name="T47" fmla="*/ 9 h 285"/>
                        <a:gd name="T48" fmla="*/ 95 w 194"/>
                        <a:gd name="T49" fmla="*/ 9 h 285"/>
                        <a:gd name="T50" fmla="*/ 98 w 194"/>
                        <a:gd name="T51" fmla="*/ 9 h 285"/>
                        <a:gd name="T52" fmla="*/ 103 w 194"/>
                        <a:gd name="T53" fmla="*/ 8 h 285"/>
                        <a:gd name="T54" fmla="*/ 107 w 194"/>
                        <a:gd name="T55" fmla="*/ 8 h 285"/>
                        <a:gd name="T56" fmla="*/ 111 w 194"/>
                        <a:gd name="T57" fmla="*/ 9 h 285"/>
                        <a:gd name="T58" fmla="*/ 114 w 194"/>
                        <a:gd name="T59" fmla="*/ 9 h 285"/>
                        <a:gd name="T60" fmla="*/ 118 w 194"/>
                        <a:gd name="T61" fmla="*/ 9 h 285"/>
                        <a:gd name="T62" fmla="*/ 122 w 194"/>
                        <a:gd name="T63" fmla="*/ 8 h 285"/>
                        <a:gd name="T64" fmla="*/ 127 w 194"/>
                        <a:gd name="T65" fmla="*/ 8 h 285"/>
                        <a:gd name="T66" fmla="*/ 130 w 194"/>
                        <a:gd name="T67" fmla="*/ 8 h 285"/>
                        <a:gd name="T68" fmla="*/ 134 w 194"/>
                        <a:gd name="T69" fmla="*/ 9 h 285"/>
                        <a:gd name="T70" fmla="*/ 138 w 194"/>
                        <a:gd name="T71" fmla="*/ 9 h 285"/>
                        <a:gd name="T72" fmla="*/ 142 w 194"/>
                        <a:gd name="T73" fmla="*/ 9 h 285"/>
                        <a:gd name="T74" fmla="*/ 146 w 194"/>
                        <a:gd name="T75" fmla="*/ 8 h 285"/>
                        <a:gd name="T76" fmla="*/ 150 w 194"/>
                        <a:gd name="T77" fmla="*/ 8 h 285"/>
                        <a:gd name="T78" fmla="*/ 154 w 194"/>
                        <a:gd name="T79" fmla="*/ 9 h 285"/>
                        <a:gd name="T80" fmla="*/ 158 w 194"/>
                        <a:gd name="T81" fmla="*/ 9 h 285"/>
                        <a:gd name="T82" fmla="*/ 162 w 194"/>
                        <a:gd name="T83" fmla="*/ 9 h 285"/>
                        <a:gd name="T84" fmla="*/ 166 w 194"/>
                        <a:gd name="T85" fmla="*/ 9 h 285"/>
                        <a:gd name="T86" fmla="*/ 170 w 194"/>
                        <a:gd name="T87" fmla="*/ 8 h 285"/>
                        <a:gd name="T88" fmla="*/ 174 w 194"/>
                        <a:gd name="T89" fmla="*/ 9 h 285"/>
                        <a:gd name="T90" fmla="*/ 178 w 194"/>
                        <a:gd name="T91" fmla="*/ 9 h 285"/>
                        <a:gd name="T92" fmla="*/ 182 w 194"/>
                        <a:gd name="T93" fmla="*/ 9 h 285"/>
                        <a:gd name="T94" fmla="*/ 186 w 194"/>
                        <a:gd name="T95" fmla="*/ 9 h 285"/>
                        <a:gd name="T96" fmla="*/ 190 w 194"/>
                        <a:gd name="T97" fmla="*/ 8 h 285"/>
                        <a:gd name="T98" fmla="*/ 194 w 194"/>
                        <a:gd name="T99" fmla="*/ 9 h 28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4" h="285">
                          <a:moveTo>
                            <a:pt x="0" y="285"/>
                          </a:moveTo>
                          <a:lnTo>
                            <a:pt x="4" y="0"/>
                          </a:lnTo>
                          <a:lnTo>
                            <a:pt x="8" y="28"/>
                          </a:lnTo>
                          <a:lnTo>
                            <a:pt x="11" y="24"/>
                          </a:lnTo>
                          <a:lnTo>
                            <a:pt x="15" y="15"/>
                          </a:lnTo>
                          <a:lnTo>
                            <a:pt x="19" y="15"/>
                          </a:lnTo>
                          <a:lnTo>
                            <a:pt x="23" y="10"/>
                          </a:lnTo>
                          <a:lnTo>
                            <a:pt x="27" y="8"/>
                          </a:lnTo>
                          <a:lnTo>
                            <a:pt x="31" y="10"/>
                          </a:lnTo>
                          <a:lnTo>
                            <a:pt x="35" y="8"/>
                          </a:lnTo>
                          <a:lnTo>
                            <a:pt x="39" y="8"/>
                          </a:lnTo>
                          <a:lnTo>
                            <a:pt x="43" y="8"/>
                          </a:lnTo>
                          <a:lnTo>
                            <a:pt x="47" y="8"/>
                          </a:lnTo>
                          <a:lnTo>
                            <a:pt x="51" y="9"/>
                          </a:lnTo>
                          <a:lnTo>
                            <a:pt x="55" y="9"/>
                          </a:lnTo>
                          <a:lnTo>
                            <a:pt x="59" y="8"/>
                          </a:lnTo>
                          <a:lnTo>
                            <a:pt x="63" y="8"/>
                          </a:lnTo>
                          <a:lnTo>
                            <a:pt x="67" y="8"/>
                          </a:lnTo>
                          <a:lnTo>
                            <a:pt x="71" y="9"/>
                          </a:lnTo>
                          <a:lnTo>
                            <a:pt x="75" y="9"/>
                          </a:lnTo>
                          <a:lnTo>
                            <a:pt x="79" y="8"/>
                          </a:lnTo>
                          <a:lnTo>
                            <a:pt x="83" y="8"/>
                          </a:lnTo>
                          <a:lnTo>
                            <a:pt x="87" y="8"/>
                          </a:lnTo>
                          <a:lnTo>
                            <a:pt x="91" y="9"/>
                          </a:lnTo>
                          <a:lnTo>
                            <a:pt x="95" y="9"/>
                          </a:lnTo>
                          <a:lnTo>
                            <a:pt x="98" y="9"/>
                          </a:lnTo>
                          <a:lnTo>
                            <a:pt x="103" y="8"/>
                          </a:lnTo>
                          <a:lnTo>
                            <a:pt x="107" y="8"/>
                          </a:lnTo>
                          <a:lnTo>
                            <a:pt x="111" y="9"/>
                          </a:lnTo>
                          <a:lnTo>
                            <a:pt x="114" y="9"/>
                          </a:lnTo>
                          <a:lnTo>
                            <a:pt x="118" y="9"/>
                          </a:lnTo>
                          <a:lnTo>
                            <a:pt x="122" y="8"/>
                          </a:lnTo>
                          <a:lnTo>
                            <a:pt x="127" y="8"/>
                          </a:lnTo>
                          <a:lnTo>
                            <a:pt x="130" y="8"/>
                          </a:lnTo>
                          <a:lnTo>
                            <a:pt x="134" y="9"/>
                          </a:lnTo>
                          <a:lnTo>
                            <a:pt x="138" y="9"/>
                          </a:lnTo>
                          <a:lnTo>
                            <a:pt x="142" y="9"/>
                          </a:lnTo>
                          <a:lnTo>
                            <a:pt x="146" y="8"/>
                          </a:lnTo>
                          <a:lnTo>
                            <a:pt x="150" y="8"/>
                          </a:lnTo>
                          <a:lnTo>
                            <a:pt x="154" y="9"/>
                          </a:lnTo>
                          <a:lnTo>
                            <a:pt x="158" y="9"/>
                          </a:lnTo>
                          <a:lnTo>
                            <a:pt x="162" y="9"/>
                          </a:lnTo>
                          <a:lnTo>
                            <a:pt x="166" y="9"/>
                          </a:lnTo>
                          <a:lnTo>
                            <a:pt x="170" y="8"/>
                          </a:lnTo>
                          <a:lnTo>
                            <a:pt x="174" y="9"/>
                          </a:lnTo>
                          <a:lnTo>
                            <a:pt x="178" y="9"/>
                          </a:lnTo>
                          <a:lnTo>
                            <a:pt x="182" y="9"/>
                          </a:lnTo>
                          <a:lnTo>
                            <a:pt x="186" y="9"/>
                          </a:lnTo>
                          <a:lnTo>
                            <a:pt x="190" y="8"/>
                          </a:lnTo>
                          <a:lnTo>
                            <a:pt x="194" y="9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2400FF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96" name="Freeform 521"/>
                    <p:cNvSpPr>
                      <a:spLocks/>
                    </p:cNvSpPr>
                    <p:nvPr/>
                  </p:nvSpPr>
                  <p:spPr bwMode="auto">
                    <a:xfrm>
                      <a:off x="3182939" y="1244601"/>
                      <a:ext cx="307975" cy="3175"/>
                    </a:xfrm>
                    <a:custGeom>
                      <a:avLst/>
                      <a:gdLst>
                        <a:gd name="T0" fmla="*/ 0 w 194"/>
                        <a:gd name="T1" fmla="*/ 1 h 2"/>
                        <a:gd name="T2" fmla="*/ 4 w 194"/>
                        <a:gd name="T3" fmla="*/ 1 h 2"/>
                        <a:gd name="T4" fmla="*/ 8 w 194"/>
                        <a:gd name="T5" fmla="*/ 1 h 2"/>
                        <a:gd name="T6" fmla="*/ 12 w 194"/>
                        <a:gd name="T7" fmla="*/ 1 h 2"/>
                        <a:gd name="T8" fmla="*/ 16 w 194"/>
                        <a:gd name="T9" fmla="*/ 1 h 2"/>
                        <a:gd name="T10" fmla="*/ 20 w 194"/>
                        <a:gd name="T11" fmla="*/ 0 h 2"/>
                        <a:gd name="T12" fmla="*/ 23 w 194"/>
                        <a:gd name="T13" fmla="*/ 1 h 2"/>
                        <a:gd name="T14" fmla="*/ 27 w 194"/>
                        <a:gd name="T15" fmla="*/ 1 h 2"/>
                        <a:gd name="T16" fmla="*/ 32 w 194"/>
                        <a:gd name="T17" fmla="*/ 1 h 2"/>
                        <a:gd name="T18" fmla="*/ 36 w 194"/>
                        <a:gd name="T19" fmla="*/ 1 h 2"/>
                        <a:gd name="T20" fmla="*/ 39 w 194"/>
                        <a:gd name="T21" fmla="*/ 1 h 2"/>
                        <a:gd name="T22" fmla="*/ 43 w 194"/>
                        <a:gd name="T23" fmla="*/ 1 h 2"/>
                        <a:gd name="T24" fmla="*/ 47 w 194"/>
                        <a:gd name="T25" fmla="*/ 1 h 2"/>
                        <a:gd name="T26" fmla="*/ 51 w 194"/>
                        <a:gd name="T27" fmla="*/ 1 h 2"/>
                        <a:gd name="T28" fmla="*/ 55 w 194"/>
                        <a:gd name="T29" fmla="*/ 1 h 2"/>
                        <a:gd name="T30" fmla="*/ 59 w 194"/>
                        <a:gd name="T31" fmla="*/ 1 h 2"/>
                        <a:gd name="T32" fmla="*/ 63 w 194"/>
                        <a:gd name="T33" fmla="*/ 1 h 2"/>
                        <a:gd name="T34" fmla="*/ 67 w 194"/>
                        <a:gd name="T35" fmla="*/ 1 h 2"/>
                        <a:gd name="T36" fmla="*/ 71 w 194"/>
                        <a:gd name="T37" fmla="*/ 1 h 2"/>
                        <a:gd name="T38" fmla="*/ 75 w 194"/>
                        <a:gd name="T39" fmla="*/ 1 h 2"/>
                        <a:gd name="T40" fmla="*/ 79 w 194"/>
                        <a:gd name="T41" fmla="*/ 1 h 2"/>
                        <a:gd name="T42" fmla="*/ 83 w 194"/>
                        <a:gd name="T43" fmla="*/ 1 h 2"/>
                        <a:gd name="T44" fmla="*/ 87 w 194"/>
                        <a:gd name="T45" fmla="*/ 1 h 2"/>
                        <a:gd name="T46" fmla="*/ 91 w 194"/>
                        <a:gd name="T47" fmla="*/ 2 h 2"/>
                        <a:gd name="T48" fmla="*/ 95 w 194"/>
                        <a:gd name="T49" fmla="*/ 1 h 2"/>
                        <a:gd name="T50" fmla="*/ 99 w 194"/>
                        <a:gd name="T51" fmla="*/ 1 h 2"/>
                        <a:gd name="T52" fmla="*/ 103 w 194"/>
                        <a:gd name="T53" fmla="*/ 1 h 2"/>
                        <a:gd name="T54" fmla="*/ 107 w 194"/>
                        <a:gd name="T55" fmla="*/ 1 h 2"/>
                        <a:gd name="T56" fmla="*/ 111 w 194"/>
                        <a:gd name="T57" fmla="*/ 2 h 2"/>
                        <a:gd name="T58" fmla="*/ 115 w 194"/>
                        <a:gd name="T59" fmla="*/ 2 h 2"/>
                        <a:gd name="T60" fmla="*/ 119 w 194"/>
                        <a:gd name="T61" fmla="*/ 1 h 2"/>
                        <a:gd name="T62" fmla="*/ 123 w 194"/>
                        <a:gd name="T63" fmla="*/ 1 h 2"/>
                        <a:gd name="T64" fmla="*/ 126 w 194"/>
                        <a:gd name="T65" fmla="*/ 1 h 2"/>
                        <a:gd name="T66" fmla="*/ 131 w 194"/>
                        <a:gd name="T67" fmla="*/ 2 h 2"/>
                        <a:gd name="T68" fmla="*/ 135 w 194"/>
                        <a:gd name="T69" fmla="*/ 2 h 2"/>
                        <a:gd name="T70" fmla="*/ 139 w 194"/>
                        <a:gd name="T71" fmla="*/ 1 h 2"/>
                        <a:gd name="T72" fmla="*/ 142 w 194"/>
                        <a:gd name="T73" fmla="*/ 1 h 2"/>
                        <a:gd name="T74" fmla="*/ 146 w 194"/>
                        <a:gd name="T75" fmla="*/ 1 h 2"/>
                        <a:gd name="T76" fmla="*/ 150 w 194"/>
                        <a:gd name="T77" fmla="*/ 1 h 2"/>
                        <a:gd name="T78" fmla="*/ 155 w 194"/>
                        <a:gd name="T79" fmla="*/ 2 h 2"/>
                        <a:gd name="T80" fmla="*/ 158 w 194"/>
                        <a:gd name="T81" fmla="*/ 2 h 2"/>
                        <a:gd name="T82" fmla="*/ 162 w 194"/>
                        <a:gd name="T83" fmla="*/ 1 h 2"/>
                        <a:gd name="T84" fmla="*/ 166 w 194"/>
                        <a:gd name="T85" fmla="*/ 1 h 2"/>
                        <a:gd name="T86" fmla="*/ 170 w 194"/>
                        <a:gd name="T87" fmla="*/ 1 h 2"/>
                        <a:gd name="T88" fmla="*/ 174 w 194"/>
                        <a:gd name="T89" fmla="*/ 2 h 2"/>
                        <a:gd name="T90" fmla="*/ 178 w 194"/>
                        <a:gd name="T91" fmla="*/ 2 h 2"/>
                        <a:gd name="T92" fmla="*/ 182 w 194"/>
                        <a:gd name="T93" fmla="*/ 1 h 2"/>
                        <a:gd name="T94" fmla="*/ 186 w 194"/>
                        <a:gd name="T95" fmla="*/ 1 h 2"/>
                        <a:gd name="T96" fmla="*/ 190 w 194"/>
                        <a:gd name="T97" fmla="*/ 1 h 2"/>
                        <a:gd name="T98" fmla="*/ 194 w 194"/>
                        <a:gd name="T99" fmla="*/ 2 h 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4" h="2">
                          <a:moveTo>
                            <a:pt x="0" y="1"/>
                          </a:moveTo>
                          <a:lnTo>
                            <a:pt x="4" y="1"/>
                          </a:lnTo>
                          <a:lnTo>
                            <a:pt x="8" y="1"/>
                          </a:lnTo>
                          <a:lnTo>
                            <a:pt x="12" y="1"/>
                          </a:lnTo>
                          <a:lnTo>
                            <a:pt x="16" y="1"/>
                          </a:lnTo>
                          <a:lnTo>
                            <a:pt x="20" y="0"/>
                          </a:lnTo>
                          <a:lnTo>
                            <a:pt x="23" y="1"/>
                          </a:lnTo>
                          <a:lnTo>
                            <a:pt x="27" y="1"/>
                          </a:lnTo>
                          <a:lnTo>
                            <a:pt x="32" y="1"/>
                          </a:lnTo>
                          <a:lnTo>
                            <a:pt x="36" y="1"/>
                          </a:lnTo>
                          <a:lnTo>
                            <a:pt x="39" y="1"/>
                          </a:lnTo>
                          <a:lnTo>
                            <a:pt x="43" y="1"/>
                          </a:lnTo>
                          <a:lnTo>
                            <a:pt x="47" y="1"/>
                          </a:lnTo>
                          <a:lnTo>
                            <a:pt x="51" y="1"/>
                          </a:lnTo>
                          <a:lnTo>
                            <a:pt x="55" y="1"/>
                          </a:lnTo>
                          <a:lnTo>
                            <a:pt x="59" y="1"/>
                          </a:lnTo>
                          <a:lnTo>
                            <a:pt x="63" y="1"/>
                          </a:lnTo>
                          <a:lnTo>
                            <a:pt x="67" y="1"/>
                          </a:lnTo>
                          <a:lnTo>
                            <a:pt x="71" y="1"/>
                          </a:lnTo>
                          <a:lnTo>
                            <a:pt x="75" y="1"/>
                          </a:lnTo>
                          <a:lnTo>
                            <a:pt x="79" y="1"/>
                          </a:lnTo>
                          <a:lnTo>
                            <a:pt x="83" y="1"/>
                          </a:lnTo>
                          <a:lnTo>
                            <a:pt x="87" y="1"/>
                          </a:lnTo>
                          <a:lnTo>
                            <a:pt x="91" y="2"/>
                          </a:lnTo>
                          <a:lnTo>
                            <a:pt x="95" y="1"/>
                          </a:lnTo>
                          <a:lnTo>
                            <a:pt x="99" y="1"/>
                          </a:lnTo>
                          <a:lnTo>
                            <a:pt x="103" y="1"/>
                          </a:lnTo>
                          <a:lnTo>
                            <a:pt x="107" y="1"/>
                          </a:lnTo>
                          <a:lnTo>
                            <a:pt x="111" y="2"/>
                          </a:lnTo>
                          <a:lnTo>
                            <a:pt x="115" y="2"/>
                          </a:lnTo>
                          <a:lnTo>
                            <a:pt x="119" y="1"/>
                          </a:lnTo>
                          <a:lnTo>
                            <a:pt x="123" y="1"/>
                          </a:lnTo>
                          <a:lnTo>
                            <a:pt x="126" y="1"/>
                          </a:lnTo>
                          <a:lnTo>
                            <a:pt x="131" y="2"/>
                          </a:lnTo>
                          <a:lnTo>
                            <a:pt x="135" y="2"/>
                          </a:lnTo>
                          <a:lnTo>
                            <a:pt x="139" y="1"/>
                          </a:lnTo>
                          <a:lnTo>
                            <a:pt x="142" y="1"/>
                          </a:lnTo>
                          <a:lnTo>
                            <a:pt x="146" y="1"/>
                          </a:lnTo>
                          <a:lnTo>
                            <a:pt x="150" y="1"/>
                          </a:lnTo>
                          <a:lnTo>
                            <a:pt x="155" y="2"/>
                          </a:lnTo>
                          <a:lnTo>
                            <a:pt x="158" y="2"/>
                          </a:lnTo>
                          <a:lnTo>
                            <a:pt x="162" y="1"/>
                          </a:lnTo>
                          <a:lnTo>
                            <a:pt x="166" y="1"/>
                          </a:lnTo>
                          <a:lnTo>
                            <a:pt x="170" y="1"/>
                          </a:lnTo>
                          <a:lnTo>
                            <a:pt x="174" y="2"/>
                          </a:lnTo>
                          <a:lnTo>
                            <a:pt x="178" y="2"/>
                          </a:lnTo>
                          <a:lnTo>
                            <a:pt x="182" y="1"/>
                          </a:lnTo>
                          <a:lnTo>
                            <a:pt x="186" y="1"/>
                          </a:lnTo>
                          <a:lnTo>
                            <a:pt x="190" y="1"/>
                          </a:lnTo>
                          <a:lnTo>
                            <a:pt x="194" y="2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2400FF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97" name="Freeform 522"/>
                    <p:cNvSpPr>
                      <a:spLocks/>
                    </p:cNvSpPr>
                    <p:nvPr/>
                  </p:nvSpPr>
                  <p:spPr bwMode="auto">
                    <a:xfrm>
                      <a:off x="3490914" y="1246188"/>
                      <a:ext cx="307975" cy="3175"/>
                    </a:xfrm>
                    <a:custGeom>
                      <a:avLst/>
                      <a:gdLst>
                        <a:gd name="T0" fmla="*/ 0 w 194"/>
                        <a:gd name="T1" fmla="*/ 1 h 2"/>
                        <a:gd name="T2" fmla="*/ 4 w 194"/>
                        <a:gd name="T3" fmla="*/ 1 h 2"/>
                        <a:gd name="T4" fmla="*/ 8 w 194"/>
                        <a:gd name="T5" fmla="*/ 1 h 2"/>
                        <a:gd name="T6" fmla="*/ 12 w 194"/>
                        <a:gd name="T7" fmla="*/ 0 h 2"/>
                        <a:gd name="T8" fmla="*/ 16 w 194"/>
                        <a:gd name="T9" fmla="*/ 0 h 2"/>
                        <a:gd name="T10" fmla="*/ 20 w 194"/>
                        <a:gd name="T11" fmla="*/ 0 h 2"/>
                        <a:gd name="T12" fmla="*/ 24 w 194"/>
                        <a:gd name="T13" fmla="*/ 1 h 2"/>
                        <a:gd name="T14" fmla="*/ 28 w 194"/>
                        <a:gd name="T15" fmla="*/ 1 h 2"/>
                        <a:gd name="T16" fmla="*/ 32 w 194"/>
                        <a:gd name="T17" fmla="*/ 1 h 2"/>
                        <a:gd name="T18" fmla="*/ 36 w 194"/>
                        <a:gd name="T19" fmla="*/ 0 h 2"/>
                        <a:gd name="T20" fmla="*/ 40 w 194"/>
                        <a:gd name="T21" fmla="*/ 0 h 2"/>
                        <a:gd name="T22" fmla="*/ 44 w 194"/>
                        <a:gd name="T23" fmla="*/ 1 h 2"/>
                        <a:gd name="T24" fmla="*/ 48 w 194"/>
                        <a:gd name="T25" fmla="*/ 1 h 2"/>
                        <a:gd name="T26" fmla="*/ 51 w 194"/>
                        <a:gd name="T27" fmla="*/ 1 h 2"/>
                        <a:gd name="T28" fmla="*/ 55 w 194"/>
                        <a:gd name="T29" fmla="*/ 0 h 2"/>
                        <a:gd name="T30" fmla="*/ 60 w 194"/>
                        <a:gd name="T31" fmla="*/ 0 h 2"/>
                        <a:gd name="T32" fmla="*/ 64 w 194"/>
                        <a:gd name="T33" fmla="*/ 1 h 2"/>
                        <a:gd name="T34" fmla="*/ 67 w 194"/>
                        <a:gd name="T35" fmla="*/ 1 h 2"/>
                        <a:gd name="T36" fmla="*/ 71 w 194"/>
                        <a:gd name="T37" fmla="*/ 1 h 2"/>
                        <a:gd name="T38" fmla="*/ 75 w 194"/>
                        <a:gd name="T39" fmla="*/ 1 h 2"/>
                        <a:gd name="T40" fmla="*/ 79 w 194"/>
                        <a:gd name="T41" fmla="*/ 0 h 2"/>
                        <a:gd name="T42" fmla="*/ 83 w 194"/>
                        <a:gd name="T43" fmla="*/ 1 h 2"/>
                        <a:gd name="T44" fmla="*/ 87 w 194"/>
                        <a:gd name="T45" fmla="*/ 2 h 2"/>
                        <a:gd name="T46" fmla="*/ 91 w 194"/>
                        <a:gd name="T47" fmla="*/ 1 h 2"/>
                        <a:gd name="T48" fmla="*/ 95 w 194"/>
                        <a:gd name="T49" fmla="*/ 1 h 2"/>
                        <a:gd name="T50" fmla="*/ 99 w 194"/>
                        <a:gd name="T51" fmla="*/ 1 h 2"/>
                        <a:gd name="T52" fmla="*/ 103 w 194"/>
                        <a:gd name="T53" fmla="*/ 0 h 2"/>
                        <a:gd name="T54" fmla="*/ 107 w 194"/>
                        <a:gd name="T55" fmla="*/ 1 h 2"/>
                        <a:gd name="T56" fmla="*/ 111 w 194"/>
                        <a:gd name="T57" fmla="*/ 2 h 2"/>
                        <a:gd name="T58" fmla="*/ 115 w 194"/>
                        <a:gd name="T59" fmla="*/ 1 h 2"/>
                        <a:gd name="T60" fmla="*/ 119 w 194"/>
                        <a:gd name="T61" fmla="*/ 1 h 2"/>
                        <a:gd name="T62" fmla="*/ 123 w 194"/>
                        <a:gd name="T63" fmla="*/ 0 h 2"/>
                        <a:gd name="T64" fmla="*/ 127 w 194"/>
                        <a:gd name="T65" fmla="*/ 1 h 2"/>
                        <a:gd name="T66" fmla="*/ 131 w 194"/>
                        <a:gd name="T67" fmla="*/ 2 h 2"/>
                        <a:gd name="T68" fmla="*/ 135 w 194"/>
                        <a:gd name="T69" fmla="*/ 1 h 2"/>
                        <a:gd name="T70" fmla="*/ 139 w 194"/>
                        <a:gd name="T71" fmla="*/ 1 h 2"/>
                        <a:gd name="T72" fmla="*/ 143 w 194"/>
                        <a:gd name="T73" fmla="*/ 1 h 2"/>
                        <a:gd name="T74" fmla="*/ 147 w 194"/>
                        <a:gd name="T75" fmla="*/ 1 h 2"/>
                        <a:gd name="T76" fmla="*/ 151 w 194"/>
                        <a:gd name="T77" fmla="*/ 2 h 2"/>
                        <a:gd name="T78" fmla="*/ 155 w 194"/>
                        <a:gd name="T79" fmla="*/ 2 h 2"/>
                        <a:gd name="T80" fmla="*/ 159 w 194"/>
                        <a:gd name="T81" fmla="*/ 1 h 2"/>
                        <a:gd name="T82" fmla="*/ 163 w 194"/>
                        <a:gd name="T83" fmla="*/ 1 h 2"/>
                        <a:gd name="T84" fmla="*/ 167 w 194"/>
                        <a:gd name="T85" fmla="*/ 1 h 2"/>
                        <a:gd name="T86" fmla="*/ 171 w 194"/>
                        <a:gd name="T87" fmla="*/ 2 h 2"/>
                        <a:gd name="T88" fmla="*/ 174 w 194"/>
                        <a:gd name="T89" fmla="*/ 2 h 2"/>
                        <a:gd name="T90" fmla="*/ 178 w 194"/>
                        <a:gd name="T91" fmla="*/ 2 h 2"/>
                        <a:gd name="T92" fmla="*/ 183 w 194"/>
                        <a:gd name="T93" fmla="*/ 1 h 2"/>
                        <a:gd name="T94" fmla="*/ 187 w 194"/>
                        <a:gd name="T95" fmla="*/ 1 h 2"/>
                        <a:gd name="T96" fmla="*/ 190 w 194"/>
                        <a:gd name="T97" fmla="*/ 1 h 2"/>
                        <a:gd name="T98" fmla="*/ 194 w 194"/>
                        <a:gd name="T99" fmla="*/ 2 h 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4" h="2">
                          <a:moveTo>
                            <a:pt x="0" y="1"/>
                          </a:moveTo>
                          <a:lnTo>
                            <a:pt x="4" y="1"/>
                          </a:lnTo>
                          <a:lnTo>
                            <a:pt x="8" y="1"/>
                          </a:lnTo>
                          <a:lnTo>
                            <a:pt x="12" y="0"/>
                          </a:lnTo>
                          <a:lnTo>
                            <a:pt x="16" y="0"/>
                          </a:lnTo>
                          <a:lnTo>
                            <a:pt x="20" y="0"/>
                          </a:lnTo>
                          <a:lnTo>
                            <a:pt x="24" y="1"/>
                          </a:lnTo>
                          <a:lnTo>
                            <a:pt x="28" y="1"/>
                          </a:lnTo>
                          <a:lnTo>
                            <a:pt x="32" y="1"/>
                          </a:lnTo>
                          <a:lnTo>
                            <a:pt x="36" y="0"/>
                          </a:lnTo>
                          <a:lnTo>
                            <a:pt x="40" y="0"/>
                          </a:lnTo>
                          <a:lnTo>
                            <a:pt x="44" y="1"/>
                          </a:lnTo>
                          <a:lnTo>
                            <a:pt x="48" y="1"/>
                          </a:lnTo>
                          <a:lnTo>
                            <a:pt x="51" y="1"/>
                          </a:lnTo>
                          <a:lnTo>
                            <a:pt x="55" y="0"/>
                          </a:lnTo>
                          <a:lnTo>
                            <a:pt x="60" y="0"/>
                          </a:lnTo>
                          <a:lnTo>
                            <a:pt x="64" y="1"/>
                          </a:lnTo>
                          <a:lnTo>
                            <a:pt x="67" y="1"/>
                          </a:lnTo>
                          <a:lnTo>
                            <a:pt x="71" y="1"/>
                          </a:lnTo>
                          <a:lnTo>
                            <a:pt x="75" y="1"/>
                          </a:lnTo>
                          <a:lnTo>
                            <a:pt x="79" y="0"/>
                          </a:lnTo>
                          <a:lnTo>
                            <a:pt x="83" y="1"/>
                          </a:lnTo>
                          <a:lnTo>
                            <a:pt x="87" y="2"/>
                          </a:lnTo>
                          <a:lnTo>
                            <a:pt x="91" y="1"/>
                          </a:lnTo>
                          <a:lnTo>
                            <a:pt x="95" y="1"/>
                          </a:lnTo>
                          <a:lnTo>
                            <a:pt x="99" y="1"/>
                          </a:lnTo>
                          <a:lnTo>
                            <a:pt x="103" y="0"/>
                          </a:lnTo>
                          <a:lnTo>
                            <a:pt x="107" y="1"/>
                          </a:lnTo>
                          <a:lnTo>
                            <a:pt x="111" y="2"/>
                          </a:lnTo>
                          <a:lnTo>
                            <a:pt x="115" y="1"/>
                          </a:lnTo>
                          <a:lnTo>
                            <a:pt x="119" y="1"/>
                          </a:lnTo>
                          <a:lnTo>
                            <a:pt x="123" y="0"/>
                          </a:lnTo>
                          <a:lnTo>
                            <a:pt x="127" y="1"/>
                          </a:lnTo>
                          <a:lnTo>
                            <a:pt x="131" y="2"/>
                          </a:lnTo>
                          <a:lnTo>
                            <a:pt x="135" y="1"/>
                          </a:lnTo>
                          <a:lnTo>
                            <a:pt x="139" y="1"/>
                          </a:lnTo>
                          <a:lnTo>
                            <a:pt x="143" y="1"/>
                          </a:lnTo>
                          <a:lnTo>
                            <a:pt x="147" y="1"/>
                          </a:lnTo>
                          <a:lnTo>
                            <a:pt x="151" y="2"/>
                          </a:lnTo>
                          <a:lnTo>
                            <a:pt x="155" y="2"/>
                          </a:lnTo>
                          <a:lnTo>
                            <a:pt x="159" y="1"/>
                          </a:lnTo>
                          <a:lnTo>
                            <a:pt x="163" y="1"/>
                          </a:lnTo>
                          <a:lnTo>
                            <a:pt x="167" y="1"/>
                          </a:lnTo>
                          <a:lnTo>
                            <a:pt x="171" y="2"/>
                          </a:lnTo>
                          <a:lnTo>
                            <a:pt x="174" y="2"/>
                          </a:lnTo>
                          <a:lnTo>
                            <a:pt x="178" y="2"/>
                          </a:lnTo>
                          <a:lnTo>
                            <a:pt x="183" y="1"/>
                          </a:lnTo>
                          <a:lnTo>
                            <a:pt x="187" y="1"/>
                          </a:lnTo>
                          <a:lnTo>
                            <a:pt x="190" y="1"/>
                          </a:lnTo>
                          <a:lnTo>
                            <a:pt x="194" y="2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2400FF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98" name="Freeform 523"/>
                    <p:cNvSpPr>
                      <a:spLocks/>
                    </p:cNvSpPr>
                    <p:nvPr/>
                  </p:nvSpPr>
                  <p:spPr bwMode="auto">
                    <a:xfrm>
                      <a:off x="3798889" y="1247776"/>
                      <a:ext cx="309563" cy="1588"/>
                    </a:xfrm>
                    <a:custGeom>
                      <a:avLst/>
                      <a:gdLst>
                        <a:gd name="T0" fmla="*/ 0 w 195"/>
                        <a:gd name="T1" fmla="*/ 1 h 1"/>
                        <a:gd name="T2" fmla="*/ 4 w 195"/>
                        <a:gd name="T3" fmla="*/ 1 h 1"/>
                        <a:gd name="T4" fmla="*/ 8 w 195"/>
                        <a:gd name="T5" fmla="*/ 0 h 1"/>
                        <a:gd name="T6" fmla="*/ 12 w 195"/>
                        <a:gd name="T7" fmla="*/ 0 h 1"/>
                        <a:gd name="T8" fmla="*/ 16 w 195"/>
                        <a:gd name="T9" fmla="*/ 0 h 1"/>
                        <a:gd name="T10" fmla="*/ 20 w 195"/>
                        <a:gd name="T11" fmla="*/ 1 h 1"/>
                        <a:gd name="T12" fmla="*/ 24 w 195"/>
                        <a:gd name="T13" fmla="*/ 1 h 1"/>
                        <a:gd name="T14" fmla="*/ 28 w 195"/>
                        <a:gd name="T15" fmla="*/ 1 h 1"/>
                        <a:gd name="T16" fmla="*/ 32 w 195"/>
                        <a:gd name="T17" fmla="*/ 0 h 1"/>
                        <a:gd name="T18" fmla="*/ 36 w 195"/>
                        <a:gd name="T19" fmla="*/ 0 h 1"/>
                        <a:gd name="T20" fmla="*/ 40 w 195"/>
                        <a:gd name="T21" fmla="*/ 1 h 1"/>
                        <a:gd name="T22" fmla="*/ 44 w 195"/>
                        <a:gd name="T23" fmla="*/ 1 h 1"/>
                        <a:gd name="T24" fmla="*/ 48 w 195"/>
                        <a:gd name="T25" fmla="*/ 1 h 1"/>
                        <a:gd name="T26" fmla="*/ 52 w 195"/>
                        <a:gd name="T27" fmla="*/ 1 h 1"/>
                        <a:gd name="T28" fmla="*/ 56 w 195"/>
                        <a:gd name="T29" fmla="*/ 0 h 1"/>
                        <a:gd name="T30" fmla="*/ 60 w 195"/>
                        <a:gd name="T31" fmla="*/ 0 h 1"/>
                        <a:gd name="T32" fmla="*/ 64 w 195"/>
                        <a:gd name="T33" fmla="*/ 1 h 1"/>
                        <a:gd name="T34" fmla="*/ 68 w 195"/>
                        <a:gd name="T35" fmla="*/ 1 h 1"/>
                        <a:gd name="T36" fmla="*/ 72 w 195"/>
                        <a:gd name="T37" fmla="*/ 1 h 1"/>
                        <a:gd name="T38" fmla="*/ 76 w 195"/>
                        <a:gd name="T39" fmla="*/ 0 h 1"/>
                        <a:gd name="T40" fmla="*/ 80 w 195"/>
                        <a:gd name="T41" fmla="*/ 0 h 1"/>
                        <a:gd name="T42" fmla="*/ 83 w 195"/>
                        <a:gd name="T43" fmla="*/ 1 h 1"/>
                        <a:gd name="T44" fmla="*/ 88 w 195"/>
                        <a:gd name="T45" fmla="*/ 1 h 1"/>
                        <a:gd name="T46" fmla="*/ 92 w 195"/>
                        <a:gd name="T47" fmla="*/ 1 h 1"/>
                        <a:gd name="T48" fmla="*/ 96 w 195"/>
                        <a:gd name="T49" fmla="*/ 1 h 1"/>
                        <a:gd name="T50" fmla="*/ 99 w 195"/>
                        <a:gd name="T51" fmla="*/ 0 h 1"/>
                        <a:gd name="T52" fmla="*/ 103 w 195"/>
                        <a:gd name="T53" fmla="*/ 1 h 1"/>
                        <a:gd name="T54" fmla="*/ 107 w 195"/>
                        <a:gd name="T55" fmla="*/ 1 h 1"/>
                        <a:gd name="T56" fmla="*/ 111 w 195"/>
                        <a:gd name="T57" fmla="*/ 1 h 1"/>
                        <a:gd name="T58" fmla="*/ 115 w 195"/>
                        <a:gd name="T59" fmla="*/ 1 h 1"/>
                        <a:gd name="T60" fmla="*/ 119 w 195"/>
                        <a:gd name="T61" fmla="*/ 1 h 1"/>
                        <a:gd name="T62" fmla="*/ 123 w 195"/>
                        <a:gd name="T63" fmla="*/ 1 h 1"/>
                        <a:gd name="T64" fmla="*/ 127 w 195"/>
                        <a:gd name="T65" fmla="*/ 1 h 1"/>
                        <a:gd name="T66" fmla="*/ 131 w 195"/>
                        <a:gd name="T67" fmla="*/ 1 h 1"/>
                        <a:gd name="T68" fmla="*/ 135 w 195"/>
                        <a:gd name="T69" fmla="*/ 1 h 1"/>
                        <a:gd name="T70" fmla="*/ 139 w 195"/>
                        <a:gd name="T71" fmla="*/ 1 h 1"/>
                        <a:gd name="T72" fmla="*/ 143 w 195"/>
                        <a:gd name="T73" fmla="*/ 1 h 1"/>
                        <a:gd name="T74" fmla="*/ 147 w 195"/>
                        <a:gd name="T75" fmla="*/ 1 h 1"/>
                        <a:gd name="T76" fmla="*/ 151 w 195"/>
                        <a:gd name="T77" fmla="*/ 1 h 1"/>
                        <a:gd name="T78" fmla="*/ 155 w 195"/>
                        <a:gd name="T79" fmla="*/ 1 h 1"/>
                        <a:gd name="T80" fmla="*/ 159 w 195"/>
                        <a:gd name="T81" fmla="*/ 1 h 1"/>
                        <a:gd name="T82" fmla="*/ 163 w 195"/>
                        <a:gd name="T83" fmla="*/ 1 h 1"/>
                        <a:gd name="T84" fmla="*/ 167 w 195"/>
                        <a:gd name="T85" fmla="*/ 1 h 1"/>
                        <a:gd name="T86" fmla="*/ 171 w 195"/>
                        <a:gd name="T87" fmla="*/ 1 h 1"/>
                        <a:gd name="T88" fmla="*/ 175 w 195"/>
                        <a:gd name="T89" fmla="*/ 1 h 1"/>
                        <a:gd name="T90" fmla="*/ 179 w 195"/>
                        <a:gd name="T91" fmla="*/ 1 h 1"/>
                        <a:gd name="T92" fmla="*/ 183 w 195"/>
                        <a:gd name="T93" fmla="*/ 1 h 1"/>
                        <a:gd name="T94" fmla="*/ 187 w 195"/>
                        <a:gd name="T95" fmla="*/ 1 h 1"/>
                        <a:gd name="T96" fmla="*/ 191 w 195"/>
                        <a:gd name="T97" fmla="*/ 1 h 1"/>
                        <a:gd name="T98" fmla="*/ 195 w 195"/>
                        <a:gd name="T99" fmla="*/ 1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5" h="1">
                          <a:moveTo>
                            <a:pt x="0" y="1"/>
                          </a:moveTo>
                          <a:lnTo>
                            <a:pt x="4" y="1"/>
                          </a:lnTo>
                          <a:lnTo>
                            <a:pt x="8" y="0"/>
                          </a:lnTo>
                          <a:lnTo>
                            <a:pt x="12" y="0"/>
                          </a:lnTo>
                          <a:lnTo>
                            <a:pt x="16" y="0"/>
                          </a:lnTo>
                          <a:lnTo>
                            <a:pt x="20" y="1"/>
                          </a:lnTo>
                          <a:lnTo>
                            <a:pt x="24" y="1"/>
                          </a:lnTo>
                          <a:lnTo>
                            <a:pt x="28" y="1"/>
                          </a:lnTo>
                          <a:lnTo>
                            <a:pt x="32" y="0"/>
                          </a:lnTo>
                          <a:lnTo>
                            <a:pt x="36" y="0"/>
                          </a:lnTo>
                          <a:lnTo>
                            <a:pt x="40" y="1"/>
                          </a:lnTo>
                          <a:lnTo>
                            <a:pt x="44" y="1"/>
                          </a:lnTo>
                          <a:lnTo>
                            <a:pt x="48" y="1"/>
                          </a:lnTo>
                          <a:lnTo>
                            <a:pt x="52" y="1"/>
                          </a:lnTo>
                          <a:lnTo>
                            <a:pt x="56" y="0"/>
                          </a:lnTo>
                          <a:lnTo>
                            <a:pt x="60" y="0"/>
                          </a:lnTo>
                          <a:lnTo>
                            <a:pt x="64" y="1"/>
                          </a:lnTo>
                          <a:lnTo>
                            <a:pt x="68" y="1"/>
                          </a:lnTo>
                          <a:lnTo>
                            <a:pt x="72" y="1"/>
                          </a:lnTo>
                          <a:lnTo>
                            <a:pt x="76" y="0"/>
                          </a:lnTo>
                          <a:lnTo>
                            <a:pt x="80" y="0"/>
                          </a:lnTo>
                          <a:lnTo>
                            <a:pt x="83" y="1"/>
                          </a:lnTo>
                          <a:lnTo>
                            <a:pt x="88" y="1"/>
                          </a:lnTo>
                          <a:lnTo>
                            <a:pt x="92" y="1"/>
                          </a:lnTo>
                          <a:lnTo>
                            <a:pt x="96" y="1"/>
                          </a:lnTo>
                          <a:lnTo>
                            <a:pt x="99" y="0"/>
                          </a:lnTo>
                          <a:lnTo>
                            <a:pt x="103" y="1"/>
                          </a:lnTo>
                          <a:lnTo>
                            <a:pt x="107" y="1"/>
                          </a:lnTo>
                          <a:lnTo>
                            <a:pt x="111" y="1"/>
                          </a:lnTo>
                          <a:lnTo>
                            <a:pt x="115" y="1"/>
                          </a:lnTo>
                          <a:lnTo>
                            <a:pt x="119" y="1"/>
                          </a:lnTo>
                          <a:lnTo>
                            <a:pt x="123" y="1"/>
                          </a:lnTo>
                          <a:lnTo>
                            <a:pt x="127" y="1"/>
                          </a:lnTo>
                          <a:lnTo>
                            <a:pt x="131" y="1"/>
                          </a:lnTo>
                          <a:lnTo>
                            <a:pt x="135" y="1"/>
                          </a:lnTo>
                          <a:lnTo>
                            <a:pt x="139" y="1"/>
                          </a:lnTo>
                          <a:lnTo>
                            <a:pt x="143" y="1"/>
                          </a:lnTo>
                          <a:lnTo>
                            <a:pt x="147" y="1"/>
                          </a:lnTo>
                          <a:lnTo>
                            <a:pt x="151" y="1"/>
                          </a:lnTo>
                          <a:lnTo>
                            <a:pt x="155" y="1"/>
                          </a:lnTo>
                          <a:lnTo>
                            <a:pt x="159" y="1"/>
                          </a:lnTo>
                          <a:lnTo>
                            <a:pt x="163" y="1"/>
                          </a:lnTo>
                          <a:lnTo>
                            <a:pt x="167" y="1"/>
                          </a:lnTo>
                          <a:lnTo>
                            <a:pt x="171" y="1"/>
                          </a:lnTo>
                          <a:lnTo>
                            <a:pt x="175" y="1"/>
                          </a:lnTo>
                          <a:lnTo>
                            <a:pt x="179" y="1"/>
                          </a:lnTo>
                          <a:lnTo>
                            <a:pt x="183" y="1"/>
                          </a:lnTo>
                          <a:lnTo>
                            <a:pt x="187" y="1"/>
                          </a:lnTo>
                          <a:lnTo>
                            <a:pt x="191" y="1"/>
                          </a:lnTo>
                          <a:lnTo>
                            <a:pt x="195" y="1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2400FF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99" name="Freeform 524"/>
                    <p:cNvSpPr>
                      <a:spLocks/>
                    </p:cNvSpPr>
                    <p:nvPr/>
                  </p:nvSpPr>
                  <p:spPr bwMode="auto">
                    <a:xfrm>
                      <a:off x="4108451" y="1249363"/>
                      <a:ext cx="23813" cy="0"/>
                    </a:xfrm>
                    <a:custGeom>
                      <a:avLst/>
                      <a:gdLst>
                        <a:gd name="T0" fmla="*/ 0 w 15"/>
                        <a:gd name="T1" fmla="*/ 4 w 15"/>
                        <a:gd name="T2" fmla="*/ 7 w 15"/>
                        <a:gd name="T3" fmla="*/ 11 w 15"/>
                        <a:gd name="T4" fmla="*/ 15 w 15"/>
                      </a:gdLst>
                      <a:ahLst/>
                      <a:cxnLst>
                        <a:cxn ang="0">
                          <a:pos x="T0" y="0"/>
                        </a:cxn>
                        <a:cxn ang="0">
                          <a:pos x="T1" y="0"/>
                        </a:cxn>
                        <a:cxn ang="0">
                          <a:pos x="T2" y="0"/>
                        </a:cxn>
                        <a:cxn ang="0">
                          <a:pos x="T3" y="0"/>
                        </a:cxn>
                        <a:cxn ang="0">
                          <a:pos x="T4" y="0"/>
                        </a:cxn>
                      </a:cxnLst>
                      <a:rect l="0" t="0" r="r" b="b"/>
                      <a:pathLst>
                        <a:path w="15">
                          <a:moveTo>
                            <a:pt x="0" y="0"/>
                          </a:moveTo>
                          <a:lnTo>
                            <a:pt x="4" y="0"/>
                          </a:lnTo>
                          <a:lnTo>
                            <a:pt x="7" y="0"/>
                          </a:lnTo>
                          <a:lnTo>
                            <a:pt x="11" y="0"/>
                          </a:lnTo>
                          <a:lnTo>
                            <a:pt x="15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2400FF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00" name="Freeform 525"/>
                    <p:cNvSpPr>
                      <a:spLocks/>
                    </p:cNvSpPr>
                    <p:nvPr/>
                  </p:nvSpPr>
                  <p:spPr bwMode="auto">
                    <a:xfrm>
                      <a:off x="2874964" y="812801"/>
                      <a:ext cx="307975" cy="487363"/>
                    </a:xfrm>
                    <a:custGeom>
                      <a:avLst/>
                      <a:gdLst>
                        <a:gd name="T0" fmla="*/ 0 w 194"/>
                        <a:gd name="T1" fmla="*/ 0 h 307"/>
                        <a:gd name="T2" fmla="*/ 4 w 194"/>
                        <a:gd name="T3" fmla="*/ 307 h 307"/>
                        <a:gd name="T4" fmla="*/ 8 w 194"/>
                        <a:gd name="T5" fmla="*/ 230 h 307"/>
                        <a:gd name="T6" fmla="*/ 11 w 194"/>
                        <a:gd name="T7" fmla="*/ 266 h 307"/>
                        <a:gd name="T8" fmla="*/ 15 w 194"/>
                        <a:gd name="T9" fmla="*/ 285 h 307"/>
                        <a:gd name="T10" fmla="*/ 19 w 194"/>
                        <a:gd name="T11" fmla="*/ 268 h 307"/>
                        <a:gd name="T12" fmla="*/ 23 w 194"/>
                        <a:gd name="T13" fmla="*/ 277 h 307"/>
                        <a:gd name="T14" fmla="*/ 27 w 194"/>
                        <a:gd name="T15" fmla="*/ 281 h 307"/>
                        <a:gd name="T16" fmla="*/ 31 w 194"/>
                        <a:gd name="T17" fmla="*/ 275 h 307"/>
                        <a:gd name="T18" fmla="*/ 35 w 194"/>
                        <a:gd name="T19" fmla="*/ 277 h 307"/>
                        <a:gd name="T20" fmla="*/ 39 w 194"/>
                        <a:gd name="T21" fmla="*/ 279 h 307"/>
                        <a:gd name="T22" fmla="*/ 43 w 194"/>
                        <a:gd name="T23" fmla="*/ 278 h 307"/>
                        <a:gd name="T24" fmla="*/ 47 w 194"/>
                        <a:gd name="T25" fmla="*/ 277 h 307"/>
                        <a:gd name="T26" fmla="*/ 51 w 194"/>
                        <a:gd name="T27" fmla="*/ 277 h 307"/>
                        <a:gd name="T28" fmla="*/ 55 w 194"/>
                        <a:gd name="T29" fmla="*/ 277 h 307"/>
                        <a:gd name="T30" fmla="*/ 59 w 194"/>
                        <a:gd name="T31" fmla="*/ 278 h 307"/>
                        <a:gd name="T32" fmla="*/ 63 w 194"/>
                        <a:gd name="T33" fmla="*/ 278 h 307"/>
                        <a:gd name="T34" fmla="*/ 67 w 194"/>
                        <a:gd name="T35" fmla="*/ 277 h 307"/>
                        <a:gd name="T36" fmla="*/ 71 w 194"/>
                        <a:gd name="T37" fmla="*/ 277 h 307"/>
                        <a:gd name="T38" fmla="*/ 75 w 194"/>
                        <a:gd name="T39" fmla="*/ 277 h 307"/>
                        <a:gd name="T40" fmla="*/ 79 w 194"/>
                        <a:gd name="T41" fmla="*/ 277 h 307"/>
                        <a:gd name="T42" fmla="*/ 83 w 194"/>
                        <a:gd name="T43" fmla="*/ 278 h 307"/>
                        <a:gd name="T44" fmla="*/ 87 w 194"/>
                        <a:gd name="T45" fmla="*/ 277 h 307"/>
                        <a:gd name="T46" fmla="*/ 91 w 194"/>
                        <a:gd name="T47" fmla="*/ 277 h 307"/>
                        <a:gd name="T48" fmla="*/ 95 w 194"/>
                        <a:gd name="T49" fmla="*/ 276 h 307"/>
                        <a:gd name="T50" fmla="*/ 98 w 194"/>
                        <a:gd name="T51" fmla="*/ 277 h 307"/>
                        <a:gd name="T52" fmla="*/ 103 w 194"/>
                        <a:gd name="T53" fmla="*/ 277 h 307"/>
                        <a:gd name="T54" fmla="*/ 107 w 194"/>
                        <a:gd name="T55" fmla="*/ 277 h 307"/>
                        <a:gd name="T56" fmla="*/ 111 w 194"/>
                        <a:gd name="T57" fmla="*/ 277 h 307"/>
                        <a:gd name="T58" fmla="*/ 114 w 194"/>
                        <a:gd name="T59" fmla="*/ 276 h 307"/>
                        <a:gd name="T60" fmla="*/ 118 w 194"/>
                        <a:gd name="T61" fmla="*/ 277 h 307"/>
                        <a:gd name="T62" fmla="*/ 122 w 194"/>
                        <a:gd name="T63" fmla="*/ 277 h 307"/>
                        <a:gd name="T64" fmla="*/ 127 w 194"/>
                        <a:gd name="T65" fmla="*/ 277 h 307"/>
                        <a:gd name="T66" fmla="*/ 130 w 194"/>
                        <a:gd name="T67" fmla="*/ 277 h 307"/>
                        <a:gd name="T68" fmla="*/ 134 w 194"/>
                        <a:gd name="T69" fmla="*/ 276 h 307"/>
                        <a:gd name="T70" fmla="*/ 138 w 194"/>
                        <a:gd name="T71" fmla="*/ 276 h 307"/>
                        <a:gd name="T72" fmla="*/ 142 w 194"/>
                        <a:gd name="T73" fmla="*/ 277 h 307"/>
                        <a:gd name="T74" fmla="*/ 146 w 194"/>
                        <a:gd name="T75" fmla="*/ 277 h 307"/>
                        <a:gd name="T76" fmla="*/ 150 w 194"/>
                        <a:gd name="T77" fmla="*/ 277 h 307"/>
                        <a:gd name="T78" fmla="*/ 154 w 194"/>
                        <a:gd name="T79" fmla="*/ 277 h 307"/>
                        <a:gd name="T80" fmla="*/ 158 w 194"/>
                        <a:gd name="T81" fmla="*/ 276 h 307"/>
                        <a:gd name="T82" fmla="*/ 162 w 194"/>
                        <a:gd name="T83" fmla="*/ 276 h 307"/>
                        <a:gd name="T84" fmla="*/ 166 w 194"/>
                        <a:gd name="T85" fmla="*/ 277 h 307"/>
                        <a:gd name="T86" fmla="*/ 170 w 194"/>
                        <a:gd name="T87" fmla="*/ 277 h 307"/>
                        <a:gd name="T88" fmla="*/ 174 w 194"/>
                        <a:gd name="T89" fmla="*/ 277 h 307"/>
                        <a:gd name="T90" fmla="*/ 178 w 194"/>
                        <a:gd name="T91" fmla="*/ 276 h 307"/>
                        <a:gd name="T92" fmla="*/ 182 w 194"/>
                        <a:gd name="T93" fmla="*/ 276 h 307"/>
                        <a:gd name="T94" fmla="*/ 186 w 194"/>
                        <a:gd name="T95" fmla="*/ 277 h 307"/>
                        <a:gd name="T96" fmla="*/ 190 w 194"/>
                        <a:gd name="T97" fmla="*/ 277 h 307"/>
                        <a:gd name="T98" fmla="*/ 194 w 194"/>
                        <a:gd name="T99" fmla="*/ 277 h 30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4" h="307">
                          <a:moveTo>
                            <a:pt x="0" y="0"/>
                          </a:moveTo>
                          <a:lnTo>
                            <a:pt x="4" y="307"/>
                          </a:lnTo>
                          <a:lnTo>
                            <a:pt x="8" y="230"/>
                          </a:lnTo>
                          <a:lnTo>
                            <a:pt x="11" y="266"/>
                          </a:lnTo>
                          <a:lnTo>
                            <a:pt x="15" y="285"/>
                          </a:lnTo>
                          <a:lnTo>
                            <a:pt x="19" y="268"/>
                          </a:lnTo>
                          <a:lnTo>
                            <a:pt x="23" y="277"/>
                          </a:lnTo>
                          <a:lnTo>
                            <a:pt x="27" y="281"/>
                          </a:lnTo>
                          <a:lnTo>
                            <a:pt x="31" y="275"/>
                          </a:lnTo>
                          <a:lnTo>
                            <a:pt x="35" y="277"/>
                          </a:lnTo>
                          <a:lnTo>
                            <a:pt x="39" y="279"/>
                          </a:lnTo>
                          <a:lnTo>
                            <a:pt x="43" y="278"/>
                          </a:lnTo>
                          <a:lnTo>
                            <a:pt x="47" y="277"/>
                          </a:lnTo>
                          <a:lnTo>
                            <a:pt x="51" y="277"/>
                          </a:lnTo>
                          <a:lnTo>
                            <a:pt x="55" y="277"/>
                          </a:lnTo>
                          <a:lnTo>
                            <a:pt x="59" y="278"/>
                          </a:lnTo>
                          <a:lnTo>
                            <a:pt x="63" y="278"/>
                          </a:lnTo>
                          <a:lnTo>
                            <a:pt x="67" y="277"/>
                          </a:lnTo>
                          <a:lnTo>
                            <a:pt x="71" y="277"/>
                          </a:lnTo>
                          <a:lnTo>
                            <a:pt x="75" y="277"/>
                          </a:lnTo>
                          <a:lnTo>
                            <a:pt x="79" y="277"/>
                          </a:lnTo>
                          <a:lnTo>
                            <a:pt x="83" y="278"/>
                          </a:lnTo>
                          <a:lnTo>
                            <a:pt x="87" y="277"/>
                          </a:lnTo>
                          <a:lnTo>
                            <a:pt x="91" y="277"/>
                          </a:lnTo>
                          <a:lnTo>
                            <a:pt x="95" y="276"/>
                          </a:lnTo>
                          <a:lnTo>
                            <a:pt x="98" y="277"/>
                          </a:lnTo>
                          <a:lnTo>
                            <a:pt x="103" y="277"/>
                          </a:lnTo>
                          <a:lnTo>
                            <a:pt x="107" y="277"/>
                          </a:lnTo>
                          <a:lnTo>
                            <a:pt x="111" y="277"/>
                          </a:lnTo>
                          <a:lnTo>
                            <a:pt x="114" y="276"/>
                          </a:lnTo>
                          <a:lnTo>
                            <a:pt x="118" y="277"/>
                          </a:lnTo>
                          <a:lnTo>
                            <a:pt x="122" y="277"/>
                          </a:lnTo>
                          <a:lnTo>
                            <a:pt x="127" y="277"/>
                          </a:lnTo>
                          <a:lnTo>
                            <a:pt x="130" y="277"/>
                          </a:lnTo>
                          <a:lnTo>
                            <a:pt x="134" y="276"/>
                          </a:lnTo>
                          <a:lnTo>
                            <a:pt x="138" y="276"/>
                          </a:lnTo>
                          <a:lnTo>
                            <a:pt x="142" y="277"/>
                          </a:lnTo>
                          <a:lnTo>
                            <a:pt x="146" y="277"/>
                          </a:lnTo>
                          <a:lnTo>
                            <a:pt x="150" y="277"/>
                          </a:lnTo>
                          <a:lnTo>
                            <a:pt x="154" y="277"/>
                          </a:lnTo>
                          <a:lnTo>
                            <a:pt x="158" y="276"/>
                          </a:lnTo>
                          <a:lnTo>
                            <a:pt x="162" y="276"/>
                          </a:lnTo>
                          <a:lnTo>
                            <a:pt x="166" y="277"/>
                          </a:lnTo>
                          <a:lnTo>
                            <a:pt x="170" y="277"/>
                          </a:lnTo>
                          <a:lnTo>
                            <a:pt x="174" y="277"/>
                          </a:lnTo>
                          <a:lnTo>
                            <a:pt x="178" y="276"/>
                          </a:lnTo>
                          <a:lnTo>
                            <a:pt x="182" y="276"/>
                          </a:lnTo>
                          <a:lnTo>
                            <a:pt x="186" y="277"/>
                          </a:lnTo>
                          <a:lnTo>
                            <a:pt x="190" y="277"/>
                          </a:lnTo>
                          <a:lnTo>
                            <a:pt x="194" y="277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BD00FF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01" name="Freeform 526"/>
                    <p:cNvSpPr>
                      <a:spLocks/>
                    </p:cNvSpPr>
                    <p:nvPr/>
                  </p:nvSpPr>
                  <p:spPr bwMode="auto">
                    <a:xfrm>
                      <a:off x="3182939" y="1249363"/>
                      <a:ext cx="307975" cy="3175"/>
                    </a:xfrm>
                    <a:custGeom>
                      <a:avLst/>
                      <a:gdLst>
                        <a:gd name="T0" fmla="*/ 0 w 194"/>
                        <a:gd name="T1" fmla="*/ 2 h 2"/>
                        <a:gd name="T2" fmla="*/ 4 w 194"/>
                        <a:gd name="T3" fmla="*/ 1 h 2"/>
                        <a:gd name="T4" fmla="*/ 8 w 194"/>
                        <a:gd name="T5" fmla="*/ 1 h 2"/>
                        <a:gd name="T6" fmla="*/ 12 w 194"/>
                        <a:gd name="T7" fmla="*/ 1 h 2"/>
                        <a:gd name="T8" fmla="*/ 16 w 194"/>
                        <a:gd name="T9" fmla="*/ 2 h 2"/>
                        <a:gd name="T10" fmla="*/ 20 w 194"/>
                        <a:gd name="T11" fmla="*/ 2 h 2"/>
                        <a:gd name="T12" fmla="*/ 23 w 194"/>
                        <a:gd name="T13" fmla="*/ 1 h 2"/>
                        <a:gd name="T14" fmla="*/ 27 w 194"/>
                        <a:gd name="T15" fmla="*/ 1 h 2"/>
                        <a:gd name="T16" fmla="*/ 32 w 194"/>
                        <a:gd name="T17" fmla="*/ 1 h 2"/>
                        <a:gd name="T18" fmla="*/ 36 w 194"/>
                        <a:gd name="T19" fmla="*/ 2 h 2"/>
                        <a:gd name="T20" fmla="*/ 39 w 194"/>
                        <a:gd name="T21" fmla="*/ 2 h 2"/>
                        <a:gd name="T22" fmla="*/ 43 w 194"/>
                        <a:gd name="T23" fmla="*/ 2 h 2"/>
                        <a:gd name="T24" fmla="*/ 47 w 194"/>
                        <a:gd name="T25" fmla="*/ 1 h 2"/>
                        <a:gd name="T26" fmla="*/ 51 w 194"/>
                        <a:gd name="T27" fmla="*/ 0 h 2"/>
                        <a:gd name="T28" fmla="*/ 55 w 194"/>
                        <a:gd name="T29" fmla="*/ 1 h 2"/>
                        <a:gd name="T30" fmla="*/ 59 w 194"/>
                        <a:gd name="T31" fmla="*/ 2 h 2"/>
                        <a:gd name="T32" fmla="*/ 63 w 194"/>
                        <a:gd name="T33" fmla="*/ 2 h 2"/>
                        <a:gd name="T34" fmla="*/ 67 w 194"/>
                        <a:gd name="T35" fmla="*/ 1 h 2"/>
                        <a:gd name="T36" fmla="*/ 71 w 194"/>
                        <a:gd name="T37" fmla="*/ 0 h 2"/>
                        <a:gd name="T38" fmla="*/ 75 w 194"/>
                        <a:gd name="T39" fmla="*/ 1 h 2"/>
                        <a:gd name="T40" fmla="*/ 79 w 194"/>
                        <a:gd name="T41" fmla="*/ 2 h 2"/>
                        <a:gd name="T42" fmla="*/ 83 w 194"/>
                        <a:gd name="T43" fmla="*/ 2 h 2"/>
                        <a:gd name="T44" fmla="*/ 87 w 194"/>
                        <a:gd name="T45" fmla="*/ 1 h 2"/>
                        <a:gd name="T46" fmla="*/ 91 w 194"/>
                        <a:gd name="T47" fmla="*/ 0 h 2"/>
                        <a:gd name="T48" fmla="*/ 95 w 194"/>
                        <a:gd name="T49" fmla="*/ 0 h 2"/>
                        <a:gd name="T50" fmla="*/ 99 w 194"/>
                        <a:gd name="T51" fmla="*/ 1 h 2"/>
                        <a:gd name="T52" fmla="*/ 103 w 194"/>
                        <a:gd name="T53" fmla="*/ 2 h 2"/>
                        <a:gd name="T54" fmla="*/ 107 w 194"/>
                        <a:gd name="T55" fmla="*/ 1 h 2"/>
                        <a:gd name="T56" fmla="*/ 111 w 194"/>
                        <a:gd name="T57" fmla="*/ 0 h 2"/>
                        <a:gd name="T58" fmla="*/ 115 w 194"/>
                        <a:gd name="T59" fmla="*/ 0 h 2"/>
                        <a:gd name="T60" fmla="*/ 119 w 194"/>
                        <a:gd name="T61" fmla="*/ 1 h 2"/>
                        <a:gd name="T62" fmla="*/ 123 w 194"/>
                        <a:gd name="T63" fmla="*/ 2 h 2"/>
                        <a:gd name="T64" fmla="*/ 126 w 194"/>
                        <a:gd name="T65" fmla="*/ 1 h 2"/>
                        <a:gd name="T66" fmla="*/ 131 w 194"/>
                        <a:gd name="T67" fmla="*/ 0 h 2"/>
                        <a:gd name="T68" fmla="*/ 135 w 194"/>
                        <a:gd name="T69" fmla="*/ 0 h 2"/>
                        <a:gd name="T70" fmla="*/ 139 w 194"/>
                        <a:gd name="T71" fmla="*/ 0 h 2"/>
                        <a:gd name="T72" fmla="*/ 142 w 194"/>
                        <a:gd name="T73" fmla="*/ 1 h 2"/>
                        <a:gd name="T74" fmla="*/ 146 w 194"/>
                        <a:gd name="T75" fmla="*/ 1 h 2"/>
                        <a:gd name="T76" fmla="*/ 150 w 194"/>
                        <a:gd name="T77" fmla="*/ 1 h 2"/>
                        <a:gd name="T78" fmla="*/ 155 w 194"/>
                        <a:gd name="T79" fmla="*/ 0 h 2"/>
                        <a:gd name="T80" fmla="*/ 158 w 194"/>
                        <a:gd name="T81" fmla="*/ 0 h 2"/>
                        <a:gd name="T82" fmla="*/ 162 w 194"/>
                        <a:gd name="T83" fmla="*/ 1 h 2"/>
                        <a:gd name="T84" fmla="*/ 166 w 194"/>
                        <a:gd name="T85" fmla="*/ 1 h 2"/>
                        <a:gd name="T86" fmla="*/ 170 w 194"/>
                        <a:gd name="T87" fmla="*/ 1 h 2"/>
                        <a:gd name="T88" fmla="*/ 174 w 194"/>
                        <a:gd name="T89" fmla="*/ 0 h 2"/>
                        <a:gd name="T90" fmla="*/ 178 w 194"/>
                        <a:gd name="T91" fmla="*/ 0 h 2"/>
                        <a:gd name="T92" fmla="*/ 182 w 194"/>
                        <a:gd name="T93" fmla="*/ 0 h 2"/>
                        <a:gd name="T94" fmla="*/ 186 w 194"/>
                        <a:gd name="T95" fmla="*/ 1 h 2"/>
                        <a:gd name="T96" fmla="*/ 190 w 194"/>
                        <a:gd name="T97" fmla="*/ 1 h 2"/>
                        <a:gd name="T98" fmla="*/ 194 w 194"/>
                        <a:gd name="T99" fmla="*/ 0 h 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4" h="2">
                          <a:moveTo>
                            <a:pt x="0" y="2"/>
                          </a:moveTo>
                          <a:lnTo>
                            <a:pt x="4" y="1"/>
                          </a:lnTo>
                          <a:lnTo>
                            <a:pt x="8" y="1"/>
                          </a:lnTo>
                          <a:lnTo>
                            <a:pt x="12" y="1"/>
                          </a:lnTo>
                          <a:lnTo>
                            <a:pt x="16" y="2"/>
                          </a:lnTo>
                          <a:lnTo>
                            <a:pt x="20" y="2"/>
                          </a:lnTo>
                          <a:lnTo>
                            <a:pt x="23" y="1"/>
                          </a:lnTo>
                          <a:lnTo>
                            <a:pt x="27" y="1"/>
                          </a:lnTo>
                          <a:lnTo>
                            <a:pt x="32" y="1"/>
                          </a:lnTo>
                          <a:lnTo>
                            <a:pt x="36" y="2"/>
                          </a:lnTo>
                          <a:lnTo>
                            <a:pt x="39" y="2"/>
                          </a:lnTo>
                          <a:lnTo>
                            <a:pt x="43" y="2"/>
                          </a:lnTo>
                          <a:lnTo>
                            <a:pt x="47" y="1"/>
                          </a:lnTo>
                          <a:lnTo>
                            <a:pt x="51" y="0"/>
                          </a:lnTo>
                          <a:lnTo>
                            <a:pt x="55" y="1"/>
                          </a:lnTo>
                          <a:lnTo>
                            <a:pt x="59" y="2"/>
                          </a:lnTo>
                          <a:lnTo>
                            <a:pt x="63" y="2"/>
                          </a:lnTo>
                          <a:lnTo>
                            <a:pt x="67" y="1"/>
                          </a:lnTo>
                          <a:lnTo>
                            <a:pt x="71" y="0"/>
                          </a:lnTo>
                          <a:lnTo>
                            <a:pt x="75" y="1"/>
                          </a:lnTo>
                          <a:lnTo>
                            <a:pt x="79" y="2"/>
                          </a:lnTo>
                          <a:lnTo>
                            <a:pt x="83" y="2"/>
                          </a:lnTo>
                          <a:lnTo>
                            <a:pt x="87" y="1"/>
                          </a:lnTo>
                          <a:lnTo>
                            <a:pt x="91" y="0"/>
                          </a:lnTo>
                          <a:lnTo>
                            <a:pt x="95" y="0"/>
                          </a:lnTo>
                          <a:lnTo>
                            <a:pt x="99" y="1"/>
                          </a:lnTo>
                          <a:lnTo>
                            <a:pt x="103" y="2"/>
                          </a:lnTo>
                          <a:lnTo>
                            <a:pt x="107" y="1"/>
                          </a:lnTo>
                          <a:lnTo>
                            <a:pt x="111" y="0"/>
                          </a:lnTo>
                          <a:lnTo>
                            <a:pt x="115" y="0"/>
                          </a:lnTo>
                          <a:lnTo>
                            <a:pt x="119" y="1"/>
                          </a:lnTo>
                          <a:lnTo>
                            <a:pt x="123" y="2"/>
                          </a:lnTo>
                          <a:lnTo>
                            <a:pt x="126" y="1"/>
                          </a:lnTo>
                          <a:lnTo>
                            <a:pt x="131" y="0"/>
                          </a:lnTo>
                          <a:lnTo>
                            <a:pt x="135" y="0"/>
                          </a:lnTo>
                          <a:lnTo>
                            <a:pt x="139" y="0"/>
                          </a:lnTo>
                          <a:lnTo>
                            <a:pt x="142" y="1"/>
                          </a:lnTo>
                          <a:lnTo>
                            <a:pt x="146" y="1"/>
                          </a:lnTo>
                          <a:lnTo>
                            <a:pt x="150" y="1"/>
                          </a:lnTo>
                          <a:lnTo>
                            <a:pt x="155" y="0"/>
                          </a:lnTo>
                          <a:lnTo>
                            <a:pt x="158" y="0"/>
                          </a:lnTo>
                          <a:lnTo>
                            <a:pt x="162" y="1"/>
                          </a:lnTo>
                          <a:lnTo>
                            <a:pt x="166" y="1"/>
                          </a:lnTo>
                          <a:lnTo>
                            <a:pt x="170" y="1"/>
                          </a:lnTo>
                          <a:lnTo>
                            <a:pt x="174" y="0"/>
                          </a:lnTo>
                          <a:lnTo>
                            <a:pt x="178" y="0"/>
                          </a:lnTo>
                          <a:lnTo>
                            <a:pt x="182" y="0"/>
                          </a:lnTo>
                          <a:lnTo>
                            <a:pt x="186" y="1"/>
                          </a:lnTo>
                          <a:lnTo>
                            <a:pt x="190" y="1"/>
                          </a:lnTo>
                          <a:lnTo>
                            <a:pt x="194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BD00FF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02" name="Freeform 527"/>
                    <p:cNvSpPr>
                      <a:spLocks/>
                    </p:cNvSpPr>
                    <p:nvPr/>
                  </p:nvSpPr>
                  <p:spPr bwMode="auto">
                    <a:xfrm>
                      <a:off x="3490914" y="1247776"/>
                      <a:ext cx="307975" cy="3175"/>
                    </a:xfrm>
                    <a:custGeom>
                      <a:avLst/>
                      <a:gdLst>
                        <a:gd name="T0" fmla="*/ 0 w 194"/>
                        <a:gd name="T1" fmla="*/ 1 h 2"/>
                        <a:gd name="T2" fmla="*/ 4 w 194"/>
                        <a:gd name="T3" fmla="*/ 1 h 2"/>
                        <a:gd name="T4" fmla="*/ 8 w 194"/>
                        <a:gd name="T5" fmla="*/ 1 h 2"/>
                        <a:gd name="T6" fmla="*/ 12 w 194"/>
                        <a:gd name="T7" fmla="*/ 2 h 2"/>
                        <a:gd name="T8" fmla="*/ 16 w 194"/>
                        <a:gd name="T9" fmla="*/ 2 h 2"/>
                        <a:gd name="T10" fmla="*/ 20 w 194"/>
                        <a:gd name="T11" fmla="*/ 1 h 2"/>
                        <a:gd name="T12" fmla="*/ 24 w 194"/>
                        <a:gd name="T13" fmla="*/ 1 h 2"/>
                        <a:gd name="T14" fmla="*/ 28 w 194"/>
                        <a:gd name="T15" fmla="*/ 1 h 2"/>
                        <a:gd name="T16" fmla="*/ 32 w 194"/>
                        <a:gd name="T17" fmla="*/ 1 h 2"/>
                        <a:gd name="T18" fmla="*/ 36 w 194"/>
                        <a:gd name="T19" fmla="*/ 2 h 2"/>
                        <a:gd name="T20" fmla="*/ 40 w 194"/>
                        <a:gd name="T21" fmla="*/ 2 h 2"/>
                        <a:gd name="T22" fmla="*/ 44 w 194"/>
                        <a:gd name="T23" fmla="*/ 1 h 2"/>
                        <a:gd name="T24" fmla="*/ 48 w 194"/>
                        <a:gd name="T25" fmla="*/ 1 h 2"/>
                        <a:gd name="T26" fmla="*/ 51 w 194"/>
                        <a:gd name="T27" fmla="*/ 1 h 2"/>
                        <a:gd name="T28" fmla="*/ 55 w 194"/>
                        <a:gd name="T29" fmla="*/ 2 h 2"/>
                        <a:gd name="T30" fmla="*/ 60 w 194"/>
                        <a:gd name="T31" fmla="*/ 2 h 2"/>
                        <a:gd name="T32" fmla="*/ 64 w 194"/>
                        <a:gd name="T33" fmla="*/ 1 h 2"/>
                        <a:gd name="T34" fmla="*/ 67 w 194"/>
                        <a:gd name="T35" fmla="*/ 0 h 2"/>
                        <a:gd name="T36" fmla="*/ 71 w 194"/>
                        <a:gd name="T37" fmla="*/ 1 h 2"/>
                        <a:gd name="T38" fmla="*/ 75 w 194"/>
                        <a:gd name="T39" fmla="*/ 1 h 2"/>
                        <a:gd name="T40" fmla="*/ 79 w 194"/>
                        <a:gd name="T41" fmla="*/ 2 h 2"/>
                        <a:gd name="T42" fmla="*/ 83 w 194"/>
                        <a:gd name="T43" fmla="*/ 1 h 2"/>
                        <a:gd name="T44" fmla="*/ 87 w 194"/>
                        <a:gd name="T45" fmla="*/ 1 h 2"/>
                        <a:gd name="T46" fmla="*/ 91 w 194"/>
                        <a:gd name="T47" fmla="*/ 0 h 2"/>
                        <a:gd name="T48" fmla="*/ 95 w 194"/>
                        <a:gd name="T49" fmla="*/ 1 h 2"/>
                        <a:gd name="T50" fmla="*/ 99 w 194"/>
                        <a:gd name="T51" fmla="*/ 1 h 2"/>
                        <a:gd name="T52" fmla="*/ 103 w 194"/>
                        <a:gd name="T53" fmla="*/ 1 h 2"/>
                        <a:gd name="T54" fmla="*/ 107 w 194"/>
                        <a:gd name="T55" fmla="*/ 1 h 2"/>
                        <a:gd name="T56" fmla="*/ 111 w 194"/>
                        <a:gd name="T57" fmla="*/ 0 h 2"/>
                        <a:gd name="T58" fmla="*/ 115 w 194"/>
                        <a:gd name="T59" fmla="*/ 1 h 2"/>
                        <a:gd name="T60" fmla="*/ 119 w 194"/>
                        <a:gd name="T61" fmla="*/ 1 h 2"/>
                        <a:gd name="T62" fmla="*/ 123 w 194"/>
                        <a:gd name="T63" fmla="*/ 1 h 2"/>
                        <a:gd name="T64" fmla="*/ 127 w 194"/>
                        <a:gd name="T65" fmla="*/ 1 h 2"/>
                        <a:gd name="T66" fmla="*/ 131 w 194"/>
                        <a:gd name="T67" fmla="*/ 0 h 2"/>
                        <a:gd name="T68" fmla="*/ 135 w 194"/>
                        <a:gd name="T69" fmla="*/ 0 h 2"/>
                        <a:gd name="T70" fmla="*/ 139 w 194"/>
                        <a:gd name="T71" fmla="*/ 1 h 2"/>
                        <a:gd name="T72" fmla="*/ 143 w 194"/>
                        <a:gd name="T73" fmla="*/ 1 h 2"/>
                        <a:gd name="T74" fmla="*/ 147 w 194"/>
                        <a:gd name="T75" fmla="*/ 1 h 2"/>
                        <a:gd name="T76" fmla="*/ 151 w 194"/>
                        <a:gd name="T77" fmla="*/ 0 h 2"/>
                        <a:gd name="T78" fmla="*/ 155 w 194"/>
                        <a:gd name="T79" fmla="*/ 0 h 2"/>
                        <a:gd name="T80" fmla="*/ 159 w 194"/>
                        <a:gd name="T81" fmla="*/ 1 h 2"/>
                        <a:gd name="T82" fmla="*/ 163 w 194"/>
                        <a:gd name="T83" fmla="*/ 1 h 2"/>
                        <a:gd name="T84" fmla="*/ 167 w 194"/>
                        <a:gd name="T85" fmla="*/ 1 h 2"/>
                        <a:gd name="T86" fmla="*/ 171 w 194"/>
                        <a:gd name="T87" fmla="*/ 0 h 2"/>
                        <a:gd name="T88" fmla="*/ 174 w 194"/>
                        <a:gd name="T89" fmla="*/ 0 h 2"/>
                        <a:gd name="T90" fmla="*/ 178 w 194"/>
                        <a:gd name="T91" fmla="*/ 0 h 2"/>
                        <a:gd name="T92" fmla="*/ 183 w 194"/>
                        <a:gd name="T93" fmla="*/ 1 h 2"/>
                        <a:gd name="T94" fmla="*/ 187 w 194"/>
                        <a:gd name="T95" fmla="*/ 1 h 2"/>
                        <a:gd name="T96" fmla="*/ 190 w 194"/>
                        <a:gd name="T97" fmla="*/ 1 h 2"/>
                        <a:gd name="T98" fmla="*/ 194 w 194"/>
                        <a:gd name="T99" fmla="*/ 0 h 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4" h="2">
                          <a:moveTo>
                            <a:pt x="0" y="1"/>
                          </a:moveTo>
                          <a:lnTo>
                            <a:pt x="4" y="1"/>
                          </a:lnTo>
                          <a:lnTo>
                            <a:pt x="8" y="1"/>
                          </a:lnTo>
                          <a:lnTo>
                            <a:pt x="12" y="2"/>
                          </a:lnTo>
                          <a:lnTo>
                            <a:pt x="16" y="2"/>
                          </a:lnTo>
                          <a:lnTo>
                            <a:pt x="20" y="1"/>
                          </a:lnTo>
                          <a:lnTo>
                            <a:pt x="24" y="1"/>
                          </a:lnTo>
                          <a:lnTo>
                            <a:pt x="28" y="1"/>
                          </a:lnTo>
                          <a:lnTo>
                            <a:pt x="32" y="1"/>
                          </a:lnTo>
                          <a:lnTo>
                            <a:pt x="36" y="2"/>
                          </a:lnTo>
                          <a:lnTo>
                            <a:pt x="40" y="2"/>
                          </a:lnTo>
                          <a:lnTo>
                            <a:pt x="44" y="1"/>
                          </a:lnTo>
                          <a:lnTo>
                            <a:pt x="48" y="1"/>
                          </a:lnTo>
                          <a:lnTo>
                            <a:pt x="51" y="1"/>
                          </a:lnTo>
                          <a:lnTo>
                            <a:pt x="55" y="2"/>
                          </a:lnTo>
                          <a:lnTo>
                            <a:pt x="60" y="2"/>
                          </a:lnTo>
                          <a:lnTo>
                            <a:pt x="64" y="1"/>
                          </a:lnTo>
                          <a:lnTo>
                            <a:pt x="67" y="0"/>
                          </a:lnTo>
                          <a:lnTo>
                            <a:pt x="71" y="1"/>
                          </a:lnTo>
                          <a:lnTo>
                            <a:pt x="75" y="1"/>
                          </a:lnTo>
                          <a:lnTo>
                            <a:pt x="79" y="2"/>
                          </a:lnTo>
                          <a:lnTo>
                            <a:pt x="83" y="1"/>
                          </a:lnTo>
                          <a:lnTo>
                            <a:pt x="87" y="1"/>
                          </a:lnTo>
                          <a:lnTo>
                            <a:pt x="91" y="0"/>
                          </a:lnTo>
                          <a:lnTo>
                            <a:pt x="95" y="1"/>
                          </a:lnTo>
                          <a:lnTo>
                            <a:pt x="99" y="1"/>
                          </a:lnTo>
                          <a:lnTo>
                            <a:pt x="103" y="1"/>
                          </a:lnTo>
                          <a:lnTo>
                            <a:pt x="107" y="1"/>
                          </a:lnTo>
                          <a:lnTo>
                            <a:pt x="111" y="0"/>
                          </a:lnTo>
                          <a:lnTo>
                            <a:pt x="115" y="1"/>
                          </a:lnTo>
                          <a:lnTo>
                            <a:pt x="119" y="1"/>
                          </a:lnTo>
                          <a:lnTo>
                            <a:pt x="123" y="1"/>
                          </a:lnTo>
                          <a:lnTo>
                            <a:pt x="127" y="1"/>
                          </a:lnTo>
                          <a:lnTo>
                            <a:pt x="131" y="0"/>
                          </a:lnTo>
                          <a:lnTo>
                            <a:pt x="135" y="0"/>
                          </a:lnTo>
                          <a:lnTo>
                            <a:pt x="139" y="1"/>
                          </a:lnTo>
                          <a:lnTo>
                            <a:pt x="143" y="1"/>
                          </a:lnTo>
                          <a:lnTo>
                            <a:pt x="147" y="1"/>
                          </a:lnTo>
                          <a:lnTo>
                            <a:pt x="151" y="0"/>
                          </a:lnTo>
                          <a:lnTo>
                            <a:pt x="155" y="0"/>
                          </a:lnTo>
                          <a:lnTo>
                            <a:pt x="159" y="1"/>
                          </a:lnTo>
                          <a:lnTo>
                            <a:pt x="163" y="1"/>
                          </a:lnTo>
                          <a:lnTo>
                            <a:pt x="167" y="1"/>
                          </a:lnTo>
                          <a:lnTo>
                            <a:pt x="171" y="0"/>
                          </a:lnTo>
                          <a:lnTo>
                            <a:pt x="174" y="0"/>
                          </a:lnTo>
                          <a:lnTo>
                            <a:pt x="178" y="0"/>
                          </a:lnTo>
                          <a:lnTo>
                            <a:pt x="183" y="1"/>
                          </a:lnTo>
                          <a:lnTo>
                            <a:pt x="187" y="1"/>
                          </a:lnTo>
                          <a:lnTo>
                            <a:pt x="190" y="1"/>
                          </a:lnTo>
                          <a:lnTo>
                            <a:pt x="194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BD00FF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03" name="Freeform 528"/>
                    <p:cNvSpPr>
                      <a:spLocks/>
                    </p:cNvSpPr>
                    <p:nvPr/>
                  </p:nvSpPr>
                  <p:spPr bwMode="auto">
                    <a:xfrm>
                      <a:off x="3798889" y="1246188"/>
                      <a:ext cx="309563" cy="3175"/>
                    </a:xfrm>
                    <a:custGeom>
                      <a:avLst/>
                      <a:gdLst>
                        <a:gd name="T0" fmla="*/ 0 w 195"/>
                        <a:gd name="T1" fmla="*/ 1 h 2"/>
                        <a:gd name="T2" fmla="*/ 4 w 195"/>
                        <a:gd name="T3" fmla="*/ 1 h 2"/>
                        <a:gd name="T4" fmla="*/ 8 w 195"/>
                        <a:gd name="T5" fmla="*/ 2 h 2"/>
                        <a:gd name="T6" fmla="*/ 12 w 195"/>
                        <a:gd name="T7" fmla="*/ 2 h 2"/>
                        <a:gd name="T8" fmla="*/ 16 w 195"/>
                        <a:gd name="T9" fmla="*/ 2 h 2"/>
                        <a:gd name="T10" fmla="*/ 20 w 195"/>
                        <a:gd name="T11" fmla="*/ 1 h 2"/>
                        <a:gd name="T12" fmla="*/ 24 w 195"/>
                        <a:gd name="T13" fmla="*/ 0 h 2"/>
                        <a:gd name="T14" fmla="*/ 28 w 195"/>
                        <a:gd name="T15" fmla="*/ 1 h 2"/>
                        <a:gd name="T16" fmla="*/ 32 w 195"/>
                        <a:gd name="T17" fmla="*/ 2 h 2"/>
                        <a:gd name="T18" fmla="*/ 36 w 195"/>
                        <a:gd name="T19" fmla="*/ 2 h 2"/>
                        <a:gd name="T20" fmla="*/ 40 w 195"/>
                        <a:gd name="T21" fmla="*/ 1 h 2"/>
                        <a:gd name="T22" fmla="*/ 44 w 195"/>
                        <a:gd name="T23" fmla="*/ 0 h 2"/>
                        <a:gd name="T24" fmla="*/ 48 w 195"/>
                        <a:gd name="T25" fmla="*/ 1 h 2"/>
                        <a:gd name="T26" fmla="*/ 52 w 195"/>
                        <a:gd name="T27" fmla="*/ 2 h 2"/>
                        <a:gd name="T28" fmla="*/ 56 w 195"/>
                        <a:gd name="T29" fmla="*/ 2 h 2"/>
                        <a:gd name="T30" fmla="*/ 60 w 195"/>
                        <a:gd name="T31" fmla="*/ 1 h 2"/>
                        <a:gd name="T32" fmla="*/ 64 w 195"/>
                        <a:gd name="T33" fmla="*/ 0 h 2"/>
                        <a:gd name="T34" fmla="*/ 68 w 195"/>
                        <a:gd name="T35" fmla="*/ 0 h 2"/>
                        <a:gd name="T36" fmla="*/ 72 w 195"/>
                        <a:gd name="T37" fmla="*/ 1 h 2"/>
                        <a:gd name="T38" fmla="*/ 76 w 195"/>
                        <a:gd name="T39" fmla="*/ 2 h 2"/>
                        <a:gd name="T40" fmla="*/ 80 w 195"/>
                        <a:gd name="T41" fmla="*/ 2 h 2"/>
                        <a:gd name="T42" fmla="*/ 83 w 195"/>
                        <a:gd name="T43" fmla="*/ 1 h 2"/>
                        <a:gd name="T44" fmla="*/ 88 w 195"/>
                        <a:gd name="T45" fmla="*/ 0 h 2"/>
                        <a:gd name="T46" fmla="*/ 92 w 195"/>
                        <a:gd name="T47" fmla="*/ 1 h 2"/>
                        <a:gd name="T48" fmla="*/ 96 w 195"/>
                        <a:gd name="T49" fmla="*/ 2 h 2"/>
                        <a:gd name="T50" fmla="*/ 99 w 195"/>
                        <a:gd name="T51" fmla="*/ 2 h 2"/>
                        <a:gd name="T52" fmla="*/ 103 w 195"/>
                        <a:gd name="T53" fmla="*/ 1 h 2"/>
                        <a:gd name="T54" fmla="*/ 107 w 195"/>
                        <a:gd name="T55" fmla="*/ 0 h 2"/>
                        <a:gd name="T56" fmla="*/ 111 w 195"/>
                        <a:gd name="T57" fmla="*/ 0 h 2"/>
                        <a:gd name="T58" fmla="*/ 115 w 195"/>
                        <a:gd name="T59" fmla="*/ 1 h 2"/>
                        <a:gd name="T60" fmla="*/ 119 w 195"/>
                        <a:gd name="T61" fmla="*/ 2 h 2"/>
                        <a:gd name="T62" fmla="*/ 123 w 195"/>
                        <a:gd name="T63" fmla="*/ 1 h 2"/>
                        <a:gd name="T64" fmla="*/ 127 w 195"/>
                        <a:gd name="T65" fmla="*/ 0 h 2"/>
                        <a:gd name="T66" fmla="*/ 131 w 195"/>
                        <a:gd name="T67" fmla="*/ 0 h 2"/>
                        <a:gd name="T68" fmla="*/ 135 w 195"/>
                        <a:gd name="T69" fmla="*/ 1 h 2"/>
                        <a:gd name="T70" fmla="*/ 139 w 195"/>
                        <a:gd name="T71" fmla="*/ 1 h 2"/>
                        <a:gd name="T72" fmla="*/ 143 w 195"/>
                        <a:gd name="T73" fmla="*/ 1 h 2"/>
                        <a:gd name="T74" fmla="*/ 147 w 195"/>
                        <a:gd name="T75" fmla="*/ 0 h 2"/>
                        <a:gd name="T76" fmla="*/ 151 w 195"/>
                        <a:gd name="T77" fmla="*/ 0 h 2"/>
                        <a:gd name="T78" fmla="*/ 155 w 195"/>
                        <a:gd name="T79" fmla="*/ 0 h 2"/>
                        <a:gd name="T80" fmla="*/ 159 w 195"/>
                        <a:gd name="T81" fmla="*/ 1 h 2"/>
                        <a:gd name="T82" fmla="*/ 163 w 195"/>
                        <a:gd name="T83" fmla="*/ 1 h 2"/>
                        <a:gd name="T84" fmla="*/ 167 w 195"/>
                        <a:gd name="T85" fmla="*/ 1 h 2"/>
                        <a:gd name="T86" fmla="*/ 171 w 195"/>
                        <a:gd name="T87" fmla="*/ 0 h 2"/>
                        <a:gd name="T88" fmla="*/ 175 w 195"/>
                        <a:gd name="T89" fmla="*/ 0 h 2"/>
                        <a:gd name="T90" fmla="*/ 179 w 195"/>
                        <a:gd name="T91" fmla="*/ 1 h 2"/>
                        <a:gd name="T92" fmla="*/ 183 w 195"/>
                        <a:gd name="T93" fmla="*/ 1 h 2"/>
                        <a:gd name="T94" fmla="*/ 187 w 195"/>
                        <a:gd name="T95" fmla="*/ 1 h 2"/>
                        <a:gd name="T96" fmla="*/ 191 w 195"/>
                        <a:gd name="T97" fmla="*/ 0 h 2"/>
                        <a:gd name="T98" fmla="*/ 195 w 195"/>
                        <a:gd name="T99" fmla="*/ 0 h 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5" h="2">
                          <a:moveTo>
                            <a:pt x="0" y="1"/>
                          </a:moveTo>
                          <a:lnTo>
                            <a:pt x="4" y="1"/>
                          </a:lnTo>
                          <a:lnTo>
                            <a:pt x="8" y="2"/>
                          </a:lnTo>
                          <a:lnTo>
                            <a:pt x="12" y="2"/>
                          </a:lnTo>
                          <a:lnTo>
                            <a:pt x="16" y="2"/>
                          </a:lnTo>
                          <a:lnTo>
                            <a:pt x="20" y="1"/>
                          </a:lnTo>
                          <a:lnTo>
                            <a:pt x="24" y="0"/>
                          </a:lnTo>
                          <a:lnTo>
                            <a:pt x="28" y="1"/>
                          </a:lnTo>
                          <a:lnTo>
                            <a:pt x="32" y="2"/>
                          </a:lnTo>
                          <a:lnTo>
                            <a:pt x="36" y="2"/>
                          </a:lnTo>
                          <a:lnTo>
                            <a:pt x="40" y="1"/>
                          </a:lnTo>
                          <a:lnTo>
                            <a:pt x="44" y="0"/>
                          </a:lnTo>
                          <a:lnTo>
                            <a:pt x="48" y="1"/>
                          </a:lnTo>
                          <a:lnTo>
                            <a:pt x="52" y="2"/>
                          </a:lnTo>
                          <a:lnTo>
                            <a:pt x="56" y="2"/>
                          </a:lnTo>
                          <a:lnTo>
                            <a:pt x="60" y="1"/>
                          </a:lnTo>
                          <a:lnTo>
                            <a:pt x="64" y="0"/>
                          </a:lnTo>
                          <a:lnTo>
                            <a:pt x="68" y="0"/>
                          </a:lnTo>
                          <a:lnTo>
                            <a:pt x="72" y="1"/>
                          </a:lnTo>
                          <a:lnTo>
                            <a:pt x="76" y="2"/>
                          </a:lnTo>
                          <a:lnTo>
                            <a:pt x="80" y="2"/>
                          </a:lnTo>
                          <a:lnTo>
                            <a:pt x="83" y="1"/>
                          </a:lnTo>
                          <a:lnTo>
                            <a:pt x="88" y="0"/>
                          </a:lnTo>
                          <a:lnTo>
                            <a:pt x="92" y="1"/>
                          </a:lnTo>
                          <a:lnTo>
                            <a:pt x="96" y="2"/>
                          </a:lnTo>
                          <a:lnTo>
                            <a:pt x="99" y="2"/>
                          </a:lnTo>
                          <a:lnTo>
                            <a:pt x="103" y="1"/>
                          </a:lnTo>
                          <a:lnTo>
                            <a:pt x="107" y="0"/>
                          </a:lnTo>
                          <a:lnTo>
                            <a:pt x="111" y="0"/>
                          </a:lnTo>
                          <a:lnTo>
                            <a:pt x="115" y="1"/>
                          </a:lnTo>
                          <a:lnTo>
                            <a:pt x="119" y="2"/>
                          </a:lnTo>
                          <a:lnTo>
                            <a:pt x="123" y="1"/>
                          </a:lnTo>
                          <a:lnTo>
                            <a:pt x="127" y="0"/>
                          </a:lnTo>
                          <a:lnTo>
                            <a:pt x="131" y="0"/>
                          </a:lnTo>
                          <a:lnTo>
                            <a:pt x="135" y="1"/>
                          </a:lnTo>
                          <a:lnTo>
                            <a:pt x="139" y="1"/>
                          </a:lnTo>
                          <a:lnTo>
                            <a:pt x="143" y="1"/>
                          </a:lnTo>
                          <a:lnTo>
                            <a:pt x="147" y="0"/>
                          </a:lnTo>
                          <a:lnTo>
                            <a:pt x="151" y="0"/>
                          </a:lnTo>
                          <a:lnTo>
                            <a:pt x="155" y="0"/>
                          </a:lnTo>
                          <a:lnTo>
                            <a:pt x="159" y="1"/>
                          </a:lnTo>
                          <a:lnTo>
                            <a:pt x="163" y="1"/>
                          </a:lnTo>
                          <a:lnTo>
                            <a:pt x="167" y="1"/>
                          </a:lnTo>
                          <a:lnTo>
                            <a:pt x="171" y="0"/>
                          </a:lnTo>
                          <a:lnTo>
                            <a:pt x="175" y="0"/>
                          </a:lnTo>
                          <a:lnTo>
                            <a:pt x="179" y="1"/>
                          </a:lnTo>
                          <a:lnTo>
                            <a:pt x="183" y="1"/>
                          </a:lnTo>
                          <a:lnTo>
                            <a:pt x="187" y="1"/>
                          </a:lnTo>
                          <a:lnTo>
                            <a:pt x="191" y="0"/>
                          </a:lnTo>
                          <a:lnTo>
                            <a:pt x="195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BD00FF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04" name="Freeform 529"/>
                    <p:cNvSpPr>
                      <a:spLocks/>
                    </p:cNvSpPr>
                    <p:nvPr/>
                  </p:nvSpPr>
                  <p:spPr bwMode="auto">
                    <a:xfrm>
                      <a:off x="4108451" y="1246188"/>
                      <a:ext cx="23813" cy="1588"/>
                    </a:xfrm>
                    <a:custGeom>
                      <a:avLst/>
                      <a:gdLst>
                        <a:gd name="T0" fmla="*/ 0 w 15"/>
                        <a:gd name="T1" fmla="*/ 0 h 1"/>
                        <a:gd name="T2" fmla="*/ 4 w 15"/>
                        <a:gd name="T3" fmla="*/ 0 h 1"/>
                        <a:gd name="T4" fmla="*/ 7 w 15"/>
                        <a:gd name="T5" fmla="*/ 1 h 1"/>
                        <a:gd name="T6" fmla="*/ 11 w 15"/>
                        <a:gd name="T7" fmla="*/ 1 h 1"/>
                        <a:gd name="T8" fmla="*/ 15 w 15"/>
                        <a:gd name="T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5" h="1">
                          <a:moveTo>
                            <a:pt x="0" y="0"/>
                          </a:moveTo>
                          <a:lnTo>
                            <a:pt x="4" y="0"/>
                          </a:lnTo>
                          <a:lnTo>
                            <a:pt x="7" y="1"/>
                          </a:lnTo>
                          <a:lnTo>
                            <a:pt x="11" y="1"/>
                          </a:lnTo>
                          <a:lnTo>
                            <a:pt x="15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BD00FF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05" name="Freeform 530"/>
                    <p:cNvSpPr>
                      <a:spLocks/>
                    </p:cNvSpPr>
                    <p:nvPr/>
                  </p:nvSpPr>
                  <p:spPr bwMode="auto">
                    <a:xfrm>
                      <a:off x="2873376" y="1019176"/>
                      <a:ext cx="309563" cy="261938"/>
                    </a:xfrm>
                    <a:custGeom>
                      <a:avLst/>
                      <a:gdLst>
                        <a:gd name="T0" fmla="*/ 0 w 195"/>
                        <a:gd name="T1" fmla="*/ 0 h 165"/>
                        <a:gd name="T2" fmla="*/ 5 w 195"/>
                        <a:gd name="T3" fmla="*/ 125 h 165"/>
                        <a:gd name="T4" fmla="*/ 9 w 195"/>
                        <a:gd name="T5" fmla="*/ 165 h 165"/>
                        <a:gd name="T6" fmla="*/ 12 w 195"/>
                        <a:gd name="T7" fmla="*/ 157 h 165"/>
                        <a:gd name="T8" fmla="*/ 16 w 195"/>
                        <a:gd name="T9" fmla="*/ 152 h 165"/>
                        <a:gd name="T10" fmla="*/ 20 w 195"/>
                        <a:gd name="T11" fmla="*/ 149 h 165"/>
                        <a:gd name="T12" fmla="*/ 24 w 195"/>
                        <a:gd name="T13" fmla="*/ 143 h 165"/>
                        <a:gd name="T14" fmla="*/ 28 w 195"/>
                        <a:gd name="T15" fmla="*/ 145 h 165"/>
                        <a:gd name="T16" fmla="*/ 32 w 195"/>
                        <a:gd name="T17" fmla="*/ 145 h 165"/>
                        <a:gd name="T18" fmla="*/ 36 w 195"/>
                        <a:gd name="T19" fmla="*/ 143 h 165"/>
                        <a:gd name="T20" fmla="*/ 40 w 195"/>
                        <a:gd name="T21" fmla="*/ 145 h 165"/>
                        <a:gd name="T22" fmla="*/ 44 w 195"/>
                        <a:gd name="T23" fmla="*/ 145 h 165"/>
                        <a:gd name="T24" fmla="*/ 48 w 195"/>
                        <a:gd name="T25" fmla="*/ 144 h 165"/>
                        <a:gd name="T26" fmla="*/ 52 w 195"/>
                        <a:gd name="T27" fmla="*/ 144 h 165"/>
                        <a:gd name="T28" fmla="*/ 56 w 195"/>
                        <a:gd name="T29" fmla="*/ 144 h 165"/>
                        <a:gd name="T30" fmla="*/ 60 w 195"/>
                        <a:gd name="T31" fmla="*/ 145 h 165"/>
                        <a:gd name="T32" fmla="*/ 64 w 195"/>
                        <a:gd name="T33" fmla="*/ 145 h 165"/>
                        <a:gd name="T34" fmla="*/ 68 w 195"/>
                        <a:gd name="T35" fmla="*/ 144 h 165"/>
                        <a:gd name="T36" fmla="*/ 72 w 195"/>
                        <a:gd name="T37" fmla="*/ 144 h 165"/>
                        <a:gd name="T38" fmla="*/ 76 w 195"/>
                        <a:gd name="T39" fmla="*/ 144 h 165"/>
                        <a:gd name="T40" fmla="*/ 80 w 195"/>
                        <a:gd name="T41" fmla="*/ 144 h 165"/>
                        <a:gd name="T42" fmla="*/ 84 w 195"/>
                        <a:gd name="T43" fmla="*/ 145 h 165"/>
                        <a:gd name="T44" fmla="*/ 88 w 195"/>
                        <a:gd name="T45" fmla="*/ 144 h 165"/>
                        <a:gd name="T46" fmla="*/ 92 w 195"/>
                        <a:gd name="T47" fmla="*/ 144 h 165"/>
                        <a:gd name="T48" fmla="*/ 96 w 195"/>
                        <a:gd name="T49" fmla="*/ 144 h 165"/>
                        <a:gd name="T50" fmla="*/ 99 w 195"/>
                        <a:gd name="T51" fmla="*/ 144 h 165"/>
                        <a:gd name="T52" fmla="*/ 104 w 195"/>
                        <a:gd name="T53" fmla="*/ 145 h 165"/>
                        <a:gd name="T54" fmla="*/ 108 w 195"/>
                        <a:gd name="T55" fmla="*/ 145 h 165"/>
                        <a:gd name="T56" fmla="*/ 112 w 195"/>
                        <a:gd name="T57" fmla="*/ 144 h 165"/>
                        <a:gd name="T58" fmla="*/ 115 w 195"/>
                        <a:gd name="T59" fmla="*/ 144 h 165"/>
                        <a:gd name="T60" fmla="*/ 119 w 195"/>
                        <a:gd name="T61" fmla="*/ 144 h 165"/>
                        <a:gd name="T62" fmla="*/ 123 w 195"/>
                        <a:gd name="T63" fmla="*/ 145 h 165"/>
                        <a:gd name="T64" fmla="*/ 128 w 195"/>
                        <a:gd name="T65" fmla="*/ 145 h 165"/>
                        <a:gd name="T66" fmla="*/ 131 w 195"/>
                        <a:gd name="T67" fmla="*/ 144 h 165"/>
                        <a:gd name="T68" fmla="*/ 135 w 195"/>
                        <a:gd name="T69" fmla="*/ 144 h 165"/>
                        <a:gd name="T70" fmla="*/ 139 w 195"/>
                        <a:gd name="T71" fmla="*/ 144 h 165"/>
                        <a:gd name="T72" fmla="*/ 143 w 195"/>
                        <a:gd name="T73" fmla="*/ 144 h 165"/>
                        <a:gd name="T74" fmla="*/ 147 w 195"/>
                        <a:gd name="T75" fmla="*/ 145 h 165"/>
                        <a:gd name="T76" fmla="*/ 151 w 195"/>
                        <a:gd name="T77" fmla="*/ 144 h 165"/>
                        <a:gd name="T78" fmla="*/ 155 w 195"/>
                        <a:gd name="T79" fmla="*/ 144 h 165"/>
                        <a:gd name="T80" fmla="*/ 159 w 195"/>
                        <a:gd name="T81" fmla="*/ 144 h 165"/>
                        <a:gd name="T82" fmla="*/ 163 w 195"/>
                        <a:gd name="T83" fmla="*/ 144 h 165"/>
                        <a:gd name="T84" fmla="*/ 167 w 195"/>
                        <a:gd name="T85" fmla="*/ 145 h 165"/>
                        <a:gd name="T86" fmla="*/ 171 w 195"/>
                        <a:gd name="T87" fmla="*/ 145 h 165"/>
                        <a:gd name="T88" fmla="*/ 175 w 195"/>
                        <a:gd name="T89" fmla="*/ 144 h 165"/>
                        <a:gd name="T90" fmla="*/ 179 w 195"/>
                        <a:gd name="T91" fmla="*/ 144 h 165"/>
                        <a:gd name="T92" fmla="*/ 183 w 195"/>
                        <a:gd name="T93" fmla="*/ 144 h 165"/>
                        <a:gd name="T94" fmla="*/ 187 w 195"/>
                        <a:gd name="T95" fmla="*/ 145 h 165"/>
                        <a:gd name="T96" fmla="*/ 191 w 195"/>
                        <a:gd name="T97" fmla="*/ 145 h 165"/>
                        <a:gd name="T98" fmla="*/ 195 w 195"/>
                        <a:gd name="T99" fmla="*/ 144 h 16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5" h="165">
                          <a:moveTo>
                            <a:pt x="0" y="0"/>
                          </a:moveTo>
                          <a:lnTo>
                            <a:pt x="5" y="125"/>
                          </a:lnTo>
                          <a:lnTo>
                            <a:pt x="9" y="165"/>
                          </a:lnTo>
                          <a:lnTo>
                            <a:pt x="12" y="157"/>
                          </a:lnTo>
                          <a:lnTo>
                            <a:pt x="16" y="152"/>
                          </a:lnTo>
                          <a:lnTo>
                            <a:pt x="20" y="149"/>
                          </a:lnTo>
                          <a:lnTo>
                            <a:pt x="24" y="143"/>
                          </a:lnTo>
                          <a:lnTo>
                            <a:pt x="28" y="145"/>
                          </a:lnTo>
                          <a:lnTo>
                            <a:pt x="32" y="145"/>
                          </a:lnTo>
                          <a:lnTo>
                            <a:pt x="36" y="143"/>
                          </a:lnTo>
                          <a:lnTo>
                            <a:pt x="40" y="145"/>
                          </a:lnTo>
                          <a:lnTo>
                            <a:pt x="44" y="145"/>
                          </a:lnTo>
                          <a:lnTo>
                            <a:pt x="48" y="144"/>
                          </a:lnTo>
                          <a:lnTo>
                            <a:pt x="52" y="144"/>
                          </a:lnTo>
                          <a:lnTo>
                            <a:pt x="56" y="144"/>
                          </a:lnTo>
                          <a:lnTo>
                            <a:pt x="60" y="145"/>
                          </a:lnTo>
                          <a:lnTo>
                            <a:pt x="64" y="145"/>
                          </a:lnTo>
                          <a:lnTo>
                            <a:pt x="68" y="144"/>
                          </a:lnTo>
                          <a:lnTo>
                            <a:pt x="72" y="144"/>
                          </a:lnTo>
                          <a:lnTo>
                            <a:pt x="76" y="144"/>
                          </a:lnTo>
                          <a:lnTo>
                            <a:pt x="80" y="144"/>
                          </a:lnTo>
                          <a:lnTo>
                            <a:pt x="84" y="145"/>
                          </a:lnTo>
                          <a:lnTo>
                            <a:pt x="88" y="144"/>
                          </a:lnTo>
                          <a:lnTo>
                            <a:pt x="92" y="144"/>
                          </a:lnTo>
                          <a:lnTo>
                            <a:pt x="96" y="144"/>
                          </a:lnTo>
                          <a:lnTo>
                            <a:pt x="99" y="144"/>
                          </a:lnTo>
                          <a:lnTo>
                            <a:pt x="104" y="145"/>
                          </a:lnTo>
                          <a:lnTo>
                            <a:pt x="108" y="145"/>
                          </a:lnTo>
                          <a:lnTo>
                            <a:pt x="112" y="144"/>
                          </a:lnTo>
                          <a:lnTo>
                            <a:pt x="115" y="144"/>
                          </a:lnTo>
                          <a:lnTo>
                            <a:pt x="119" y="144"/>
                          </a:lnTo>
                          <a:lnTo>
                            <a:pt x="123" y="145"/>
                          </a:lnTo>
                          <a:lnTo>
                            <a:pt x="128" y="145"/>
                          </a:lnTo>
                          <a:lnTo>
                            <a:pt x="131" y="144"/>
                          </a:lnTo>
                          <a:lnTo>
                            <a:pt x="135" y="144"/>
                          </a:lnTo>
                          <a:lnTo>
                            <a:pt x="139" y="144"/>
                          </a:lnTo>
                          <a:lnTo>
                            <a:pt x="143" y="144"/>
                          </a:lnTo>
                          <a:lnTo>
                            <a:pt x="147" y="145"/>
                          </a:lnTo>
                          <a:lnTo>
                            <a:pt x="151" y="144"/>
                          </a:lnTo>
                          <a:lnTo>
                            <a:pt x="155" y="144"/>
                          </a:lnTo>
                          <a:lnTo>
                            <a:pt x="159" y="144"/>
                          </a:lnTo>
                          <a:lnTo>
                            <a:pt x="163" y="144"/>
                          </a:lnTo>
                          <a:lnTo>
                            <a:pt x="167" y="145"/>
                          </a:lnTo>
                          <a:lnTo>
                            <a:pt x="171" y="145"/>
                          </a:lnTo>
                          <a:lnTo>
                            <a:pt x="175" y="144"/>
                          </a:lnTo>
                          <a:lnTo>
                            <a:pt x="179" y="144"/>
                          </a:lnTo>
                          <a:lnTo>
                            <a:pt x="183" y="144"/>
                          </a:lnTo>
                          <a:lnTo>
                            <a:pt x="187" y="145"/>
                          </a:lnTo>
                          <a:lnTo>
                            <a:pt x="191" y="145"/>
                          </a:lnTo>
                          <a:lnTo>
                            <a:pt x="195" y="144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FF00A8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06" name="Freeform 531"/>
                    <p:cNvSpPr>
                      <a:spLocks/>
                    </p:cNvSpPr>
                    <p:nvPr/>
                  </p:nvSpPr>
                  <p:spPr bwMode="auto">
                    <a:xfrm>
                      <a:off x="3182939" y="1247776"/>
                      <a:ext cx="307975" cy="1588"/>
                    </a:xfrm>
                    <a:custGeom>
                      <a:avLst/>
                      <a:gdLst>
                        <a:gd name="T0" fmla="*/ 0 w 194"/>
                        <a:gd name="T1" fmla="*/ 0 h 1"/>
                        <a:gd name="T2" fmla="*/ 4 w 194"/>
                        <a:gd name="T3" fmla="*/ 0 h 1"/>
                        <a:gd name="T4" fmla="*/ 8 w 194"/>
                        <a:gd name="T5" fmla="*/ 0 h 1"/>
                        <a:gd name="T6" fmla="*/ 12 w 194"/>
                        <a:gd name="T7" fmla="*/ 0 h 1"/>
                        <a:gd name="T8" fmla="*/ 16 w 194"/>
                        <a:gd name="T9" fmla="*/ 1 h 1"/>
                        <a:gd name="T10" fmla="*/ 20 w 194"/>
                        <a:gd name="T11" fmla="*/ 1 h 1"/>
                        <a:gd name="T12" fmla="*/ 23 w 194"/>
                        <a:gd name="T13" fmla="*/ 0 h 1"/>
                        <a:gd name="T14" fmla="*/ 27 w 194"/>
                        <a:gd name="T15" fmla="*/ 0 h 1"/>
                        <a:gd name="T16" fmla="*/ 32 w 194"/>
                        <a:gd name="T17" fmla="*/ 0 h 1"/>
                        <a:gd name="T18" fmla="*/ 36 w 194"/>
                        <a:gd name="T19" fmla="*/ 1 h 1"/>
                        <a:gd name="T20" fmla="*/ 39 w 194"/>
                        <a:gd name="T21" fmla="*/ 1 h 1"/>
                        <a:gd name="T22" fmla="*/ 43 w 194"/>
                        <a:gd name="T23" fmla="*/ 0 h 1"/>
                        <a:gd name="T24" fmla="*/ 47 w 194"/>
                        <a:gd name="T25" fmla="*/ 0 h 1"/>
                        <a:gd name="T26" fmla="*/ 51 w 194"/>
                        <a:gd name="T27" fmla="*/ 0 h 1"/>
                        <a:gd name="T28" fmla="*/ 55 w 194"/>
                        <a:gd name="T29" fmla="*/ 1 h 1"/>
                        <a:gd name="T30" fmla="*/ 59 w 194"/>
                        <a:gd name="T31" fmla="*/ 1 h 1"/>
                        <a:gd name="T32" fmla="*/ 63 w 194"/>
                        <a:gd name="T33" fmla="*/ 0 h 1"/>
                        <a:gd name="T34" fmla="*/ 67 w 194"/>
                        <a:gd name="T35" fmla="*/ 0 h 1"/>
                        <a:gd name="T36" fmla="*/ 71 w 194"/>
                        <a:gd name="T37" fmla="*/ 0 h 1"/>
                        <a:gd name="T38" fmla="*/ 75 w 194"/>
                        <a:gd name="T39" fmla="*/ 0 h 1"/>
                        <a:gd name="T40" fmla="*/ 79 w 194"/>
                        <a:gd name="T41" fmla="*/ 1 h 1"/>
                        <a:gd name="T42" fmla="*/ 83 w 194"/>
                        <a:gd name="T43" fmla="*/ 1 h 1"/>
                        <a:gd name="T44" fmla="*/ 87 w 194"/>
                        <a:gd name="T45" fmla="*/ 0 h 1"/>
                        <a:gd name="T46" fmla="*/ 91 w 194"/>
                        <a:gd name="T47" fmla="*/ 0 h 1"/>
                        <a:gd name="T48" fmla="*/ 95 w 194"/>
                        <a:gd name="T49" fmla="*/ 0 h 1"/>
                        <a:gd name="T50" fmla="*/ 99 w 194"/>
                        <a:gd name="T51" fmla="*/ 1 h 1"/>
                        <a:gd name="T52" fmla="*/ 103 w 194"/>
                        <a:gd name="T53" fmla="*/ 1 h 1"/>
                        <a:gd name="T54" fmla="*/ 107 w 194"/>
                        <a:gd name="T55" fmla="*/ 0 h 1"/>
                        <a:gd name="T56" fmla="*/ 111 w 194"/>
                        <a:gd name="T57" fmla="*/ 0 h 1"/>
                        <a:gd name="T58" fmla="*/ 115 w 194"/>
                        <a:gd name="T59" fmla="*/ 0 h 1"/>
                        <a:gd name="T60" fmla="*/ 119 w 194"/>
                        <a:gd name="T61" fmla="*/ 0 h 1"/>
                        <a:gd name="T62" fmla="*/ 123 w 194"/>
                        <a:gd name="T63" fmla="*/ 1 h 1"/>
                        <a:gd name="T64" fmla="*/ 126 w 194"/>
                        <a:gd name="T65" fmla="*/ 1 h 1"/>
                        <a:gd name="T66" fmla="*/ 131 w 194"/>
                        <a:gd name="T67" fmla="*/ 0 h 1"/>
                        <a:gd name="T68" fmla="*/ 135 w 194"/>
                        <a:gd name="T69" fmla="*/ 0 h 1"/>
                        <a:gd name="T70" fmla="*/ 139 w 194"/>
                        <a:gd name="T71" fmla="*/ 0 h 1"/>
                        <a:gd name="T72" fmla="*/ 142 w 194"/>
                        <a:gd name="T73" fmla="*/ 1 h 1"/>
                        <a:gd name="T74" fmla="*/ 146 w 194"/>
                        <a:gd name="T75" fmla="*/ 1 h 1"/>
                        <a:gd name="T76" fmla="*/ 150 w 194"/>
                        <a:gd name="T77" fmla="*/ 0 h 1"/>
                        <a:gd name="T78" fmla="*/ 155 w 194"/>
                        <a:gd name="T79" fmla="*/ 0 h 1"/>
                        <a:gd name="T80" fmla="*/ 158 w 194"/>
                        <a:gd name="T81" fmla="*/ 0 h 1"/>
                        <a:gd name="T82" fmla="*/ 162 w 194"/>
                        <a:gd name="T83" fmla="*/ 1 h 1"/>
                        <a:gd name="T84" fmla="*/ 166 w 194"/>
                        <a:gd name="T85" fmla="*/ 1 h 1"/>
                        <a:gd name="T86" fmla="*/ 170 w 194"/>
                        <a:gd name="T87" fmla="*/ 0 h 1"/>
                        <a:gd name="T88" fmla="*/ 174 w 194"/>
                        <a:gd name="T89" fmla="*/ 0 h 1"/>
                        <a:gd name="T90" fmla="*/ 178 w 194"/>
                        <a:gd name="T91" fmla="*/ 0 h 1"/>
                        <a:gd name="T92" fmla="*/ 182 w 194"/>
                        <a:gd name="T93" fmla="*/ 0 h 1"/>
                        <a:gd name="T94" fmla="*/ 186 w 194"/>
                        <a:gd name="T95" fmla="*/ 1 h 1"/>
                        <a:gd name="T96" fmla="*/ 190 w 194"/>
                        <a:gd name="T97" fmla="*/ 1 h 1"/>
                        <a:gd name="T98" fmla="*/ 194 w 194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4" h="1">
                          <a:moveTo>
                            <a:pt x="0" y="0"/>
                          </a:moveTo>
                          <a:lnTo>
                            <a:pt x="4" y="0"/>
                          </a:lnTo>
                          <a:lnTo>
                            <a:pt x="8" y="0"/>
                          </a:lnTo>
                          <a:lnTo>
                            <a:pt x="12" y="0"/>
                          </a:lnTo>
                          <a:lnTo>
                            <a:pt x="16" y="1"/>
                          </a:lnTo>
                          <a:lnTo>
                            <a:pt x="20" y="1"/>
                          </a:lnTo>
                          <a:lnTo>
                            <a:pt x="23" y="0"/>
                          </a:lnTo>
                          <a:lnTo>
                            <a:pt x="27" y="0"/>
                          </a:lnTo>
                          <a:lnTo>
                            <a:pt x="32" y="0"/>
                          </a:lnTo>
                          <a:lnTo>
                            <a:pt x="36" y="1"/>
                          </a:lnTo>
                          <a:lnTo>
                            <a:pt x="39" y="1"/>
                          </a:lnTo>
                          <a:lnTo>
                            <a:pt x="43" y="0"/>
                          </a:lnTo>
                          <a:lnTo>
                            <a:pt x="47" y="0"/>
                          </a:lnTo>
                          <a:lnTo>
                            <a:pt x="51" y="0"/>
                          </a:lnTo>
                          <a:lnTo>
                            <a:pt x="55" y="1"/>
                          </a:lnTo>
                          <a:lnTo>
                            <a:pt x="59" y="1"/>
                          </a:lnTo>
                          <a:lnTo>
                            <a:pt x="63" y="0"/>
                          </a:lnTo>
                          <a:lnTo>
                            <a:pt x="67" y="0"/>
                          </a:lnTo>
                          <a:lnTo>
                            <a:pt x="71" y="0"/>
                          </a:lnTo>
                          <a:lnTo>
                            <a:pt x="75" y="0"/>
                          </a:lnTo>
                          <a:lnTo>
                            <a:pt x="79" y="1"/>
                          </a:lnTo>
                          <a:lnTo>
                            <a:pt x="83" y="1"/>
                          </a:lnTo>
                          <a:lnTo>
                            <a:pt x="87" y="0"/>
                          </a:lnTo>
                          <a:lnTo>
                            <a:pt x="91" y="0"/>
                          </a:lnTo>
                          <a:lnTo>
                            <a:pt x="95" y="0"/>
                          </a:lnTo>
                          <a:lnTo>
                            <a:pt x="99" y="1"/>
                          </a:lnTo>
                          <a:lnTo>
                            <a:pt x="103" y="1"/>
                          </a:lnTo>
                          <a:lnTo>
                            <a:pt x="107" y="0"/>
                          </a:lnTo>
                          <a:lnTo>
                            <a:pt x="111" y="0"/>
                          </a:lnTo>
                          <a:lnTo>
                            <a:pt x="115" y="0"/>
                          </a:lnTo>
                          <a:lnTo>
                            <a:pt x="119" y="0"/>
                          </a:lnTo>
                          <a:lnTo>
                            <a:pt x="123" y="1"/>
                          </a:lnTo>
                          <a:lnTo>
                            <a:pt x="126" y="1"/>
                          </a:lnTo>
                          <a:lnTo>
                            <a:pt x="131" y="0"/>
                          </a:lnTo>
                          <a:lnTo>
                            <a:pt x="135" y="0"/>
                          </a:lnTo>
                          <a:lnTo>
                            <a:pt x="139" y="0"/>
                          </a:lnTo>
                          <a:lnTo>
                            <a:pt x="142" y="1"/>
                          </a:lnTo>
                          <a:lnTo>
                            <a:pt x="146" y="1"/>
                          </a:lnTo>
                          <a:lnTo>
                            <a:pt x="150" y="0"/>
                          </a:lnTo>
                          <a:lnTo>
                            <a:pt x="155" y="0"/>
                          </a:lnTo>
                          <a:lnTo>
                            <a:pt x="158" y="0"/>
                          </a:lnTo>
                          <a:lnTo>
                            <a:pt x="162" y="1"/>
                          </a:lnTo>
                          <a:lnTo>
                            <a:pt x="166" y="1"/>
                          </a:lnTo>
                          <a:lnTo>
                            <a:pt x="170" y="0"/>
                          </a:lnTo>
                          <a:lnTo>
                            <a:pt x="174" y="0"/>
                          </a:lnTo>
                          <a:lnTo>
                            <a:pt x="178" y="0"/>
                          </a:lnTo>
                          <a:lnTo>
                            <a:pt x="182" y="0"/>
                          </a:lnTo>
                          <a:lnTo>
                            <a:pt x="186" y="1"/>
                          </a:lnTo>
                          <a:lnTo>
                            <a:pt x="190" y="1"/>
                          </a:lnTo>
                          <a:lnTo>
                            <a:pt x="194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FF00A8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07" name="Freeform 532"/>
                    <p:cNvSpPr>
                      <a:spLocks/>
                    </p:cNvSpPr>
                    <p:nvPr/>
                  </p:nvSpPr>
                  <p:spPr bwMode="auto">
                    <a:xfrm>
                      <a:off x="3490914" y="1247776"/>
                      <a:ext cx="307975" cy="1588"/>
                    </a:xfrm>
                    <a:custGeom>
                      <a:avLst/>
                      <a:gdLst>
                        <a:gd name="T0" fmla="*/ 0 w 194"/>
                        <a:gd name="T1" fmla="*/ 0 h 1"/>
                        <a:gd name="T2" fmla="*/ 4 w 194"/>
                        <a:gd name="T3" fmla="*/ 0 h 1"/>
                        <a:gd name="T4" fmla="*/ 8 w 194"/>
                        <a:gd name="T5" fmla="*/ 0 h 1"/>
                        <a:gd name="T6" fmla="*/ 12 w 194"/>
                        <a:gd name="T7" fmla="*/ 1 h 1"/>
                        <a:gd name="T8" fmla="*/ 16 w 194"/>
                        <a:gd name="T9" fmla="*/ 1 h 1"/>
                        <a:gd name="T10" fmla="*/ 20 w 194"/>
                        <a:gd name="T11" fmla="*/ 0 h 1"/>
                        <a:gd name="T12" fmla="*/ 24 w 194"/>
                        <a:gd name="T13" fmla="*/ 0 h 1"/>
                        <a:gd name="T14" fmla="*/ 28 w 194"/>
                        <a:gd name="T15" fmla="*/ 0 h 1"/>
                        <a:gd name="T16" fmla="*/ 32 w 194"/>
                        <a:gd name="T17" fmla="*/ 1 h 1"/>
                        <a:gd name="T18" fmla="*/ 36 w 194"/>
                        <a:gd name="T19" fmla="*/ 1 h 1"/>
                        <a:gd name="T20" fmla="*/ 40 w 194"/>
                        <a:gd name="T21" fmla="*/ 0 h 1"/>
                        <a:gd name="T22" fmla="*/ 44 w 194"/>
                        <a:gd name="T23" fmla="*/ 0 h 1"/>
                        <a:gd name="T24" fmla="*/ 48 w 194"/>
                        <a:gd name="T25" fmla="*/ 0 h 1"/>
                        <a:gd name="T26" fmla="*/ 51 w 194"/>
                        <a:gd name="T27" fmla="*/ 0 h 1"/>
                        <a:gd name="T28" fmla="*/ 55 w 194"/>
                        <a:gd name="T29" fmla="*/ 1 h 1"/>
                        <a:gd name="T30" fmla="*/ 60 w 194"/>
                        <a:gd name="T31" fmla="*/ 1 h 1"/>
                        <a:gd name="T32" fmla="*/ 64 w 194"/>
                        <a:gd name="T33" fmla="*/ 0 h 1"/>
                        <a:gd name="T34" fmla="*/ 67 w 194"/>
                        <a:gd name="T35" fmla="*/ 0 h 1"/>
                        <a:gd name="T36" fmla="*/ 71 w 194"/>
                        <a:gd name="T37" fmla="*/ 0 h 1"/>
                        <a:gd name="T38" fmla="*/ 75 w 194"/>
                        <a:gd name="T39" fmla="*/ 1 h 1"/>
                        <a:gd name="T40" fmla="*/ 79 w 194"/>
                        <a:gd name="T41" fmla="*/ 1 h 1"/>
                        <a:gd name="T42" fmla="*/ 83 w 194"/>
                        <a:gd name="T43" fmla="*/ 0 h 1"/>
                        <a:gd name="T44" fmla="*/ 87 w 194"/>
                        <a:gd name="T45" fmla="*/ 0 h 1"/>
                        <a:gd name="T46" fmla="*/ 91 w 194"/>
                        <a:gd name="T47" fmla="*/ 0 h 1"/>
                        <a:gd name="T48" fmla="*/ 95 w 194"/>
                        <a:gd name="T49" fmla="*/ 1 h 1"/>
                        <a:gd name="T50" fmla="*/ 99 w 194"/>
                        <a:gd name="T51" fmla="*/ 1 h 1"/>
                        <a:gd name="T52" fmla="*/ 103 w 194"/>
                        <a:gd name="T53" fmla="*/ 1 h 1"/>
                        <a:gd name="T54" fmla="*/ 107 w 194"/>
                        <a:gd name="T55" fmla="*/ 0 h 1"/>
                        <a:gd name="T56" fmla="*/ 111 w 194"/>
                        <a:gd name="T57" fmla="*/ 0 h 1"/>
                        <a:gd name="T58" fmla="*/ 115 w 194"/>
                        <a:gd name="T59" fmla="*/ 0 h 1"/>
                        <a:gd name="T60" fmla="*/ 119 w 194"/>
                        <a:gd name="T61" fmla="*/ 1 h 1"/>
                        <a:gd name="T62" fmla="*/ 123 w 194"/>
                        <a:gd name="T63" fmla="*/ 1 h 1"/>
                        <a:gd name="T64" fmla="*/ 127 w 194"/>
                        <a:gd name="T65" fmla="*/ 0 h 1"/>
                        <a:gd name="T66" fmla="*/ 131 w 194"/>
                        <a:gd name="T67" fmla="*/ 0 h 1"/>
                        <a:gd name="T68" fmla="*/ 135 w 194"/>
                        <a:gd name="T69" fmla="*/ 0 h 1"/>
                        <a:gd name="T70" fmla="*/ 139 w 194"/>
                        <a:gd name="T71" fmla="*/ 1 h 1"/>
                        <a:gd name="T72" fmla="*/ 143 w 194"/>
                        <a:gd name="T73" fmla="*/ 1 h 1"/>
                        <a:gd name="T74" fmla="*/ 147 w 194"/>
                        <a:gd name="T75" fmla="*/ 0 h 1"/>
                        <a:gd name="T76" fmla="*/ 151 w 194"/>
                        <a:gd name="T77" fmla="*/ 0 h 1"/>
                        <a:gd name="T78" fmla="*/ 155 w 194"/>
                        <a:gd name="T79" fmla="*/ 0 h 1"/>
                        <a:gd name="T80" fmla="*/ 159 w 194"/>
                        <a:gd name="T81" fmla="*/ 1 h 1"/>
                        <a:gd name="T82" fmla="*/ 163 w 194"/>
                        <a:gd name="T83" fmla="*/ 1 h 1"/>
                        <a:gd name="T84" fmla="*/ 167 w 194"/>
                        <a:gd name="T85" fmla="*/ 1 h 1"/>
                        <a:gd name="T86" fmla="*/ 171 w 194"/>
                        <a:gd name="T87" fmla="*/ 0 h 1"/>
                        <a:gd name="T88" fmla="*/ 174 w 194"/>
                        <a:gd name="T89" fmla="*/ 0 h 1"/>
                        <a:gd name="T90" fmla="*/ 178 w 194"/>
                        <a:gd name="T91" fmla="*/ 0 h 1"/>
                        <a:gd name="T92" fmla="*/ 183 w 194"/>
                        <a:gd name="T93" fmla="*/ 1 h 1"/>
                        <a:gd name="T94" fmla="*/ 187 w 194"/>
                        <a:gd name="T95" fmla="*/ 1 h 1"/>
                        <a:gd name="T96" fmla="*/ 190 w 194"/>
                        <a:gd name="T97" fmla="*/ 0 h 1"/>
                        <a:gd name="T98" fmla="*/ 194 w 194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4" h="1">
                          <a:moveTo>
                            <a:pt x="0" y="0"/>
                          </a:moveTo>
                          <a:lnTo>
                            <a:pt x="4" y="0"/>
                          </a:lnTo>
                          <a:lnTo>
                            <a:pt x="8" y="0"/>
                          </a:lnTo>
                          <a:lnTo>
                            <a:pt x="12" y="1"/>
                          </a:lnTo>
                          <a:lnTo>
                            <a:pt x="16" y="1"/>
                          </a:lnTo>
                          <a:lnTo>
                            <a:pt x="20" y="0"/>
                          </a:lnTo>
                          <a:lnTo>
                            <a:pt x="24" y="0"/>
                          </a:lnTo>
                          <a:lnTo>
                            <a:pt x="28" y="0"/>
                          </a:lnTo>
                          <a:lnTo>
                            <a:pt x="32" y="1"/>
                          </a:lnTo>
                          <a:lnTo>
                            <a:pt x="36" y="1"/>
                          </a:lnTo>
                          <a:lnTo>
                            <a:pt x="40" y="0"/>
                          </a:lnTo>
                          <a:lnTo>
                            <a:pt x="44" y="0"/>
                          </a:lnTo>
                          <a:lnTo>
                            <a:pt x="48" y="0"/>
                          </a:lnTo>
                          <a:lnTo>
                            <a:pt x="51" y="0"/>
                          </a:lnTo>
                          <a:lnTo>
                            <a:pt x="55" y="1"/>
                          </a:lnTo>
                          <a:lnTo>
                            <a:pt x="60" y="1"/>
                          </a:lnTo>
                          <a:lnTo>
                            <a:pt x="64" y="0"/>
                          </a:lnTo>
                          <a:lnTo>
                            <a:pt x="67" y="0"/>
                          </a:lnTo>
                          <a:lnTo>
                            <a:pt x="71" y="0"/>
                          </a:lnTo>
                          <a:lnTo>
                            <a:pt x="75" y="1"/>
                          </a:lnTo>
                          <a:lnTo>
                            <a:pt x="79" y="1"/>
                          </a:lnTo>
                          <a:lnTo>
                            <a:pt x="83" y="0"/>
                          </a:lnTo>
                          <a:lnTo>
                            <a:pt x="87" y="0"/>
                          </a:lnTo>
                          <a:lnTo>
                            <a:pt x="91" y="0"/>
                          </a:lnTo>
                          <a:lnTo>
                            <a:pt x="95" y="1"/>
                          </a:lnTo>
                          <a:lnTo>
                            <a:pt x="99" y="1"/>
                          </a:lnTo>
                          <a:lnTo>
                            <a:pt x="103" y="1"/>
                          </a:lnTo>
                          <a:lnTo>
                            <a:pt x="107" y="0"/>
                          </a:lnTo>
                          <a:lnTo>
                            <a:pt x="111" y="0"/>
                          </a:lnTo>
                          <a:lnTo>
                            <a:pt x="115" y="0"/>
                          </a:lnTo>
                          <a:lnTo>
                            <a:pt x="119" y="1"/>
                          </a:lnTo>
                          <a:lnTo>
                            <a:pt x="123" y="1"/>
                          </a:lnTo>
                          <a:lnTo>
                            <a:pt x="127" y="0"/>
                          </a:lnTo>
                          <a:lnTo>
                            <a:pt x="131" y="0"/>
                          </a:lnTo>
                          <a:lnTo>
                            <a:pt x="135" y="0"/>
                          </a:lnTo>
                          <a:lnTo>
                            <a:pt x="139" y="1"/>
                          </a:lnTo>
                          <a:lnTo>
                            <a:pt x="143" y="1"/>
                          </a:lnTo>
                          <a:lnTo>
                            <a:pt x="147" y="0"/>
                          </a:lnTo>
                          <a:lnTo>
                            <a:pt x="151" y="0"/>
                          </a:lnTo>
                          <a:lnTo>
                            <a:pt x="155" y="0"/>
                          </a:lnTo>
                          <a:lnTo>
                            <a:pt x="159" y="1"/>
                          </a:lnTo>
                          <a:lnTo>
                            <a:pt x="163" y="1"/>
                          </a:lnTo>
                          <a:lnTo>
                            <a:pt x="167" y="1"/>
                          </a:lnTo>
                          <a:lnTo>
                            <a:pt x="171" y="0"/>
                          </a:lnTo>
                          <a:lnTo>
                            <a:pt x="174" y="0"/>
                          </a:lnTo>
                          <a:lnTo>
                            <a:pt x="178" y="0"/>
                          </a:lnTo>
                          <a:lnTo>
                            <a:pt x="183" y="1"/>
                          </a:lnTo>
                          <a:lnTo>
                            <a:pt x="187" y="1"/>
                          </a:lnTo>
                          <a:lnTo>
                            <a:pt x="190" y="0"/>
                          </a:lnTo>
                          <a:lnTo>
                            <a:pt x="194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FF00A8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08" name="Freeform 533"/>
                    <p:cNvSpPr>
                      <a:spLocks/>
                    </p:cNvSpPr>
                    <p:nvPr/>
                  </p:nvSpPr>
                  <p:spPr bwMode="auto">
                    <a:xfrm>
                      <a:off x="3798889" y="1247776"/>
                      <a:ext cx="309563" cy="1588"/>
                    </a:xfrm>
                    <a:custGeom>
                      <a:avLst/>
                      <a:gdLst>
                        <a:gd name="T0" fmla="*/ 0 w 195"/>
                        <a:gd name="T1" fmla="*/ 0 h 1"/>
                        <a:gd name="T2" fmla="*/ 4 w 195"/>
                        <a:gd name="T3" fmla="*/ 0 h 1"/>
                        <a:gd name="T4" fmla="*/ 8 w 195"/>
                        <a:gd name="T5" fmla="*/ 1 h 1"/>
                        <a:gd name="T6" fmla="*/ 12 w 195"/>
                        <a:gd name="T7" fmla="*/ 1 h 1"/>
                        <a:gd name="T8" fmla="*/ 16 w 195"/>
                        <a:gd name="T9" fmla="*/ 1 h 1"/>
                        <a:gd name="T10" fmla="*/ 20 w 195"/>
                        <a:gd name="T11" fmla="*/ 0 h 1"/>
                        <a:gd name="T12" fmla="*/ 24 w 195"/>
                        <a:gd name="T13" fmla="*/ 0 h 1"/>
                        <a:gd name="T14" fmla="*/ 28 w 195"/>
                        <a:gd name="T15" fmla="*/ 1 h 1"/>
                        <a:gd name="T16" fmla="*/ 32 w 195"/>
                        <a:gd name="T17" fmla="*/ 1 h 1"/>
                        <a:gd name="T18" fmla="*/ 36 w 195"/>
                        <a:gd name="T19" fmla="*/ 1 h 1"/>
                        <a:gd name="T20" fmla="*/ 40 w 195"/>
                        <a:gd name="T21" fmla="*/ 0 h 1"/>
                        <a:gd name="T22" fmla="*/ 44 w 195"/>
                        <a:gd name="T23" fmla="*/ 0 h 1"/>
                        <a:gd name="T24" fmla="*/ 48 w 195"/>
                        <a:gd name="T25" fmla="*/ 0 h 1"/>
                        <a:gd name="T26" fmla="*/ 52 w 195"/>
                        <a:gd name="T27" fmla="*/ 1 h 1"/>
                        <a:gd name="T28" fmla="*/ 56 w 195"/>
                        <a:gd name="T29" fmla="*/ 1 h 1"/>
                        <a:gd name="T30" fmla="*/ 60 w 195"/>
                        <a:gd name="T31" fmla="*/ 0 h 1"/>
                        <a:gd name="T32" fmla="*/ 64 w 195"/>
                        <a:gd name="T33" fmla="*/ 0 h 1"/>
                        <a:gd name="T34" fmla="*/ 68 w 195"/>
                        <a:gd name="T35" fmla="*/ 0 h 1"/>
                        <a:gd name="T36" fmla="*/ 72 w 195"/>
                        <a:gd name="T37" fmla="*/ 1 h 1"/>
                        <a:gd name="T38" fmla="*/ 76 w 195"/>
                        <a:gd name="T39" fmla="*/ 1 h 1"/>
                        <a:gd name="T40" fmla="*/ 80 w 195"/>
                        <a:gd name="T41" fmla="*/ 1 h 1"/>
                        <a:gd name="T42" fmla="*/ 83 w 195"/>
                        <a:gd name="T43" fmla="*/ 0 h 1"/>
                        <a:gd name="T44" fmla="*/ 88 w 195"/>
                        <a:gd name="T45" fmla="*/ 0 h 1"/>
                        <a:gd name="T46" fmla="*/ 92 w 195"/>
                        <a:gd name="T47" fmla="*/ 0 h 1"/>
                        <a:gd name="T48" fmla="*/ 96 w 195"/>
                        <a:gd name="T49" fmla="*/ 1 h 1"/>
                        <a:gd name="T50" fmla="*/ 99 w 195"/>
                        <a:gd name="T51" fmla="*/ 1 h 1"/>
                        <a:gd name="T52" fmla="*/ 103 w 195"/>
                        <a:gd name="T53" fmla="*/ 0 h 1"/>
                        <a:gd name="T54" fmla="*/ 107 w 195"/>
                        <a:gd name="T55" fmla="*/ 0 h 1"/>
                        <a:gd name="T56" fmla="*/ 111 w 195"/>
                        <a:gd name="T57" fmla="*/ 0 h 1"/>
                        <a:gd name="T58" fmla="*/ 115 w 195"/>
                        <a:gd name="T59" fmla="*/ 1 h 1"/>
                        <a:gd name="T60" fmla="*/ 119 w 195"/>
                        <a:gd name="T61" fmla="*/ 1 h 1"/>
                        <a:gd name="T62" fmla="*/ 123 w 195"/>
                        <a:gd name="T63" fmla="*/ 1 h 1"/>
                        <a:gd name="T64" fmla="*/ 127 w 195"/>
                        <a:gd name="T65" fmla="*/ 0 h 1"/>
                        <a:gd name="T66" fmla="*/ 131 w 195"/>
                        <a:gd name="T67" fmla="*/ 0 h 1"/>
                        <a:gd name="T68" fmla="*/ 135 w 195"/>
                        <a:gd name="T69" fmla="*/ 1 h 1"/>
                        <a:gd name="T70" fmla="*/ 139 w 195"/>
                        <a:gd name="T71" fmla="*/ 1 h 1"/>
                        <a:gd name="T72" fmla="*/ 143 w 195"/>
                        <a:gd name="T73" fmla="*/ 1 h 1"/>
                        <a:gd name="T74" fmla="*/ 147 w 195"/>
                        <a:gd name="T75" fmla="*/ 0 h 1"/>
                        <a:gd name="T76" fmla="*/ 151 w 195"/>
                        <a:gd name="T77" fmla="*/ 0 h 1"/>
                        <a:gd name="T78" fmla="*/ 155 w 195"/>
                        <a:gd name="T79" fmla="*/ 0 h 1"/>
                        <a:gd name="T80" fmla="*/ 159 w 195"/>
                        <a:gd name="T81" fmla="*/ 1 h 1"/>
                        <a:gd name="T82" fmla="*/ 163 w 195"/>
                        <a:gd name="T83" fmla="*/ 1 h 1"/>
                        <a:gd name="T84" fmla="*/ 167 w 195"/>
                        <a:gd name="T85" fmla="*/ 0 h 1"/>
                        <a:gd name="T86" fmla="*/ 171 w 195"/>
                        <a:gd name="T87" fmla="*/ 0 h 1"/>
                        <a:gd name="T88" fmla="*/ 175 w 195"/>
                        <a:gd name="T89" fmla="*/ 0 h 1"/>
                        <a:gd name="T90" fmla="*/ 179 w 195"/>
                        <a:gd name="T91" fmla="*/ 1 h 1"/>
                        <a:gd name="T92" fmla="*/ 183 w 195"/>
                        <a:gd name="T93" fmla="*/ 1 h 1"/>
                        <a:gd name="T94" fmla="*/ 187 w 195"/>
                        <a:gd name="T95" fmla="*/ 1 h 1"/>
                        <a:gd name="T96" fmla="*/ 191 w 195"/>
                        <a:gd name="T97" fmla="*/ 0 h 1"/>
                        <a:gd name="T98" fmla="*/ 195 w 195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5" h="1">
                          <a:moveTo>
                            <a:pt x="0" y="0"/>
                          </a:moveTo>
                          <a:lnTo>
                            <a:pt x="4" y="0"/>
                          </a:lnTo>
                          <a:lnTo>
                            <a:pt x="8" y="1"/>
                          </a:lnTo>
                          <a:lnTo>
                            <a:pt x="12" y="1"/>
                          </a:lnTo>
                          <a:lnTo>
                            <a:pt x="16" y="1"/>
                          </a:lnTo>
                          <a:lnTo>
                            <a:pt x="20" y="0"/>
                          </a:lnTo>
                          <a:lnTo>
                            <a:pt x="24" y="0"/>
                          </a:lnTo>
                          <a:lnTo>
                            <a:pt x="28" y="1"/>
                          </a:lnTo>
                          <a:lnTo>
                            <a:pt x="32" y="1"/>
                          </a:lnTo>
                          <a:lnTo>
                            <a:pt x="36" y="1"/>
                          </a:lnTo>
                          <a:lnTo>
                            <a:pt x="40" y="0"/>
                          </a:lnTo>
                          <a:lnTo>
                            <a:pt x="44" y="0"/>
                          </a:lnTo>
                          <a:lnTo>
                            <a:pt x="48" y="0"/>
                          </a:lnTo>
                          <a:lnTo>
                            <a:pt x="52" y="1"/>
                          </a:lnTo>
                          <a:lnTo>
                            <a:pt x="56" y="1"/>
                          </a:lnTo>
                          <a:lnTo>
                            <a:pt x="60" y="0"/>
                          </a:lnTo>
                          <a:lnTo>
                            <a:pt x="64" y="0"/>
                          </a:lnTo>
                          <a:lnTo>
                            <a:pt x="68" y="0"/>
                          </a:lnTo>
                          <a:lnTo>
                            <a:pt x="72" y="1"/>
                          </a:lnTo>
                          <a:lnTo>
                            <a:pt x="76" y="1"/>
                          </a:lnTo>
                          <a:lnTo>
                            <a:pt x="80" y="1"/>
                          </a:lnTo>
                          <a:lnTo>
                            <a:pt x="83" y="0"/>
                          </a:lnTo>
                          <a:lnTo>
                            <a:pt x="88" y="0"/>
                          </a:lnTo>
                          <a:lnTo>
                            <a:pt x="92" y="0"/>
                          </a:lnTo>
                          <a:lnTo>
                            <a:pt x="96" y="1"/>
                          </a:lnTo>
                          <a:lnTo>
                            <a:pt x="99" y="1"/>
                          </a:lnTo>
                          <a:lnTo>
                            <a:pt x="103" y="0"/>
                          </a:lnTo>
                          <a:lnTo>
                            <a:pt x="107" y="0"/>
                          </a:lnTo>
                          <a:lnTo>
                            <a:pt x="111" y="0"/>
                          </a:lnTo>
                          <a:lnTo>
                            <a:pt x="115" y="1"/>
                          </a:lnTo>
                          <a:lnTo>
                            <a:pt x="119" y="1"/>
                          </a:lnTo>
                          <a:lnTo>
                            <a:pt x="123" y="1"/>
                          </a:lnTo>
                          <a:lnTo>
                            <a:pt x="127" y="0"/>
                          </a:lnTo>
                          <a:lnTo>
                            <a:pt x="131" y="0"/>
                          </a:lnTo>
                          <a:lnTo>
                            <a:pt x="135" y="1"/>
                          </a:lnTo>
                          <a:lnTo>
                            <a:pt x="139" y="1"/>
                          </a:lnTo>
                          <a:lnTo>
                            <a:pt x="143" y="1"/>
                          </a:lnTo>
                          <a:lnTo>
                            <a:pt x="147" y="0"/>
                          </a:lnTo>
                          <a:lnTo>
                            <a:pt x="151" y="0"/>
                          </a:lnTo>
                          <a:lnTo>
                            <a:pt x="155" y="0"/>
                          </a:lnTo>
                          <a:lnTo>
                            <a:pt x="159" y="1"/>
                          </a:lnTo>
                          <a:lnTo>
                            <a:pt x="163" y="1"/>
                          </a:lnTo>
                          <a:lnTo>
                            <a:pt x="167" y="0"/>
                          </a:lnTo>
                          <a:lnTo>
                            <a:pt x="171" y="0"/>
                          </a:lnTo>
                          <a:lnTo>
                            <a:pt x="175" y="0"/>
                          </a:lnTo>
                          <a:lnTo>
                            <a:pt x="179" y="1"/>
                          </a:lnTo>
                          <a:lnTo>
                            <a:pt x="183" y="1"/>
                          </a:lnTo>
                          <a:lnTo>
                            <a:pt x="187" y="1"/>
                          </a:lnTo>
                          <a:lnTo>
                            <a:pt x="191" y="0"/>
                          </a:lnTo>
                          <a:lnTo>
                            <a:pt x="195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FF00A8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09" name="Freeform 534"/>
                    <p:cNvSpPr>
                      <a:spLocks/>
                    </p:cNvSpPr>
                    <p:nvPr/>
                  </p:nvSpPr>
                  <p:spPr bwMode="auto">
                    <a:xfrm>
                      <a:off x="4108451" y="1247776"/>
                      <a:ext cx="23813" cy="1588"/>
                    </a:xfrm>
                    <a:custGeom>
                      <a:avLst/>
                      <a:gdLst>
                        <a:gd name="T0" fmla="*/ 0 w 15"/>
                        <a:gd name="T1" fmla="*/ 0 h 1"/>
                        <a:gd name="T2" fmla="*/ 4 w 15"/>
                        <a:gd name="T3" fmla="*/ 1 h 1"/>
                        <a:gd name="T4" fmla="*/ 7 w 15"/>
                        <a:gd name="T5" fmla="*/ 1 h 1"/>
                        <a:gd name="T6" fmla="*/ 11 w 15"/>
                        <a:gd name="T7" fmla="*/ 1 h 1"/>
                        <a:gd name="T8" fmla="*/ 15 w 15"/>
                        <a:gd name="T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5" h="1">
                          <a:moveTo>
                            <a:pt x="0" y="0"/>
                          </a:moveTo>
                          <a:lnTo>
                            <a:pt x="4" y="1"/>
                          </a:lnTo>
                          <a:lnTo>
                            <a:pt x="7" y="1"/>
                          </a:lnTo>
                          <a:lnTo>
                            <a:pt x="11" y="1"/>
                          </a:lnTo>
                          <a:lnTo>
                            <a:pt x="15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FF00A8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10" name="Freeform 535"/>
                    <p:cNvSpPr>
                      <a:spLocks/>
                    </p:cNvSpPr>
                    <p:nvPr/>
                  </p:nvSpPr>
                  <p:spPr bwMode="auto">
                    <a:xfrm>
                      <a:off x="2873376" y="1179513"/>
                      <a:ext cx="309563" cy="231775"/>
                    </a:xfrm>
                    <a:custGeom>
                      <a:avLst/>
                      <a:gdLst>
                        <a:gd name="T0" fmla="*/ 0 w 195"/>
                        <a:gd name="T1" fmla="*/ 146 h 146"/>
                        <a:gd name="T2" fmla="*/ 5 w 195"/>
                        <a:gd name="T3" fmla="*/ 0 h 146"/>
                        <a:gd name="T4" fmla="*/ 9 w 195"/>
                        <a:gd name="T5" fmla="*/ 15 h 146"/>
                        <a:gd name="T6" fmla="*/ 12 w 195"/>
                        <a:gd name="T7" fmla="*/ 21 h 146"/>
                        <a:gd name="T8" fmla="*/ 16 w 195"/>
                        <a:gd name="T9" fmla="*/ 44 h 146"/>
                        <a:gd name="T10" fmla="*/ 20 w 195"/>
                        <a:gd name="T11" fmla="*/ 41 h 146"/>
                        <a:gd name="T12" fmla="*/ 24 w 195"/>
                        <a:gd name="T13" fmla="*/ 42 h 146"/>
                        <a:gd name="T14" fmla="*/ 28 w 195"/>
                        <a:gd name="T15" fmla="*/ 46 h 146"/>
                        <a:gd name="T16" fmla="*/ 32 w 195"/>
                        <a:gd name="T17" fmla="*/ 45 h 146"/>
                        <a:gd name="T18" fmla="*/ 36 w 195"/>
                        <a:gd name="T19" fmla="*/ 45 h 146"/>
                        <a:gd name="T20" fmla="*/ 40 w 195"/>
                        <a:gd name="T21" fmla="*/ 45 h 146"/>
                        <a:gd name="T22" fmla="*/ 44 w 195"/>
                        <a:gd name="T23" fmla="*/ 45 h 146"/>
                        <a:gd name="T24" fmla="*/ 48 w 195"/>
                        <a:gd name="T25" fmla="*/ 45 h 146"/>
                        <a:gd name="T26" fmla="*/ 52 w 195"/>
                        <a:gd name="T27" fmla="*/ 45 h 146"/>
                        <a:gd name="T28" fmla="*/ 56 w 195"/>
                        <a:gd name="T29" fmla="*/ 45 h 146"/>
                        <a:gd name="T30" fmla="*/ 60 w 195"/>
                        <a:gd name="T31" fmla="*/ 45 h 146"/>
                        <a:gd name="T32" fmla="*/ 64 w 195"/>
                        <a:gd name="T33" fmla="*/ 45 h 146"/>
                        <a:gd name="T34" fmla="*/ 68 w 195"/>
                        <a:gd name="T35" fmla="*/ 45 h 146"/>
                        <a:gd name="T36" fmla="*/ 72 w 195"/>
                        <a:gd name="T37" fmla="*/ 45 h 146"/>
                        <a:gd name="T38" fmla="*/ 76 w 195"/>
                        <a:gd name="T39" fmla="*/ 45 h 146"/>
                        <a:gd name="T40" fmla="*/ 80 w 195"/>
                        <a:gd name="T41" fmla="*/ 45 h 146"/>
                        <a:gd name="T42" fmla="*/ 84 w 195"/>
                        <a:gd name="T43" fmla="*/ 45 h 146"/>
                        <a:gd name="T44" fmla="*/ 88 w 195"/>
                        <a:gd name="T45" fmla="*/ 45 h 146"/>
                        <a:gd name="T46" fmla="*/ 92 w 195"/>
                        <a:gd name="T47" fmla="*/ 45 h 146"/>
                        <a:gd name="T48" fmla="*/ 96 w 195"/>
                        <a:gd name="T49" fmla="*/ 45 h 146"/>
                        <a:gd name="T50" fmla="*/ 99 w 195"/>
                        <a:gd name="T51" fmla="*/ 45 h 146"/>
                        <a:gd name="T52" fmla="*/ 104 w 195"/>
                        <a:gd name="T53" fmla="*/ 45 h 146"/>
                        <a:gd name="T54" fmla="*/ 108 w 195"/>
                        <a:gd name="T55" fmla="*/ 45 h 146"/>
                        <a:gd name="T56" fmla="*/ 112 w 195"/>
                        <a:gd name="T57" fmla="*/ 45 h 146"/>
                        <a:gd name="T58" fmla="*/ 115 w 195"/>
                        <a:gd name="T59" fmla="*/ 45 h 146"/>
                        <a:gd name="T60" fmla="*/ 119 w 195"/>
                        <a:gd name="T61" fmla="*/ 45 h 146"/>
                        <a:gd name="T62" fmla="*/ 123 w 195"/>
                        <a:gd name="T63" fmla="*/ 45 h 146"/>
                        <a:gd name="T64" fmla="*/ 128 w 195"/>
                        <a:gd name="T65" fmla="*/ 45 h 146"/>
                        <a:gd name="T66" fmla="*/ 131 w 195"/>
                        <a:gd name="T67" fmla="*/ 45 h 146"/>
                        <a:gd name="T68" fmla="*/ 135 w 195"/>
                        <a:gd name="T69" fmla="*/ 45 h 146"/>
                        <a:gd name="T70" fmla="*/ 139 w 195"/>
                        <a:gd name="T71" fmla="*/ 45 h 146"/>
                        <a:gd name="T72" fmla="*/ 143 w 195"/>
                        <a:gd name="T73" fmla="*/ 45 h 146"/>
                        <a:gd name="T74" fmla="*/ 147 w 195"/>
                        <a:gd name="T75" fmla="*/ 44 h 146"/>
                        <a:gd name="T76" fmla="*/ 151 w 195"/>
                        <a:gd name="T77" fmla="*/ 45 h 146"/>
                        <a:gd name="T78" fmla="*/ 155 w 195"/>
                        <a:gd name="T79" fmla="*/ 45 h 146"/>
                        <a:gd name="T80" fmla="*/ 159 w 195"/>
                        <a:gd name="T81" fmla="*/ 45 h 146"/>
                        <a:gd name="T82" fmla="*/ 163 w 195"/>
                        <a:gd name="T83" fmla="*/ 45 h 146"/>
                        <a:gd name="T84" fmla="*/ 167 w 195"/>
                        <a:gd name="T85" fmla="*/ 45 h 146"/>
                        <a:gd name="T86" fmla="*/ 171 w 195"/>
                        <a:gd name="T87" fmla="*/ 44 h 146"/>
                        <a:gd name="T88" fmla="*/ 175 w 195"/>
                        <a:gd name="T89" fmla="*/ 44 h 146"/>
                        <a:gd name="T90" fmla="*/ 179 w 195"/>
                        <a:gd name="T91" fmla="*/ 45 h 146"/>
                        <a:gd name="T92" fmla="*/ 183 w 195"/>
                        <a:gd name="T93" fmla="*/ 45 h 146"/>
                        <a:gd name="T94" fmla="*/ 187 w 195"/>
                        <a:gd name="T95" fmla="*/ 45 h 146"/>
                        <a:gd name="T96" fmla="*/ 191 w 195"/>
                        <a:gd name="T97" fmla="*/ 44 h 146"/>
                        <a:gd name="T98" fmla="*/ 195 w 195"/>
                        <a:gd name="T99" fmla="*/ 44 h 14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5" h="146">
                          <a:moveTo>
                            <a:pt x="0" y="146"/>
                          </a:moveTo>
                          <a:lnTo>
                            <a:pt x="5" y="0"/>
                          </a:lnTo>
                          <a:lnTo>
                            <a:pt x="9" y="15"/>
                          </a:lnTo>
                          <a:lnTo>
                            <a:pt x="12" y="21"/>
                          </a:lnTo>
                          <a:lnTo>
                            <a:pt x="16" y="44"/>
                          </a:lnTo>
                          <a:lnTo>
                            <a:pt x="20" y="41"/>
                          </a:lnTo>
                          <a:lnTo>
                            <a:pt x="24" y="42"/>
                          </a:lnTo>
                          <a:lnTo>
                            <a:pt x="28" y="46"/>
                          </a:lnTo>
                          <a:lnTo>
                            <a:pt x="32" y="45"/>
                          </a:lnTo>
                          <a:lnTo>
                            <a:pt x="36" y="45"/>
                          </a:lnTo>
                          <a:lnTo>
                            <a:pt x="40" y="45"/>
                          </a:lnTo>
                          <a:lnTo>
                            <a:pt x="44" y="45"/>
                          </a:lnTo>
                          <a:lnTo>
                            <a:pt x="48" y="45"/>
                          </a:lnTo>
                          <a:lnTo>
                            <a:pt x="52" y="45"/>
                          </a:lnTo>
                          <a:lnTo>
                            <a:pt x="56" y="45"/>
                          </a:lnTo>
                          <a:lnTo>
                            <a:pt x="60" y="45"/>
                          </a:lnTo>
                          <a:lnTo>
                            <a:pt x="64" y="45"/>
                          </a:lnTo>
                          <a:lnTo>
                            <a:pt x="68" y="45"/>
                          </a:lnTo>
                          <a:lnTo>
                            <a:pt x="72" y="45"/>
                          </a:lnTo>
                          <a:lnTo>
                            <a:pt x="76" y="45"/>
                          </a:lnTo>
                          <a:lnTo>
                            <a:pt x="80" y="45"/>
                          </a:lnTo>
                          <a:lnTo>
                            <a:pt x="84" y="45"/>
                          </a:lnTo>
                          <a:lnTo>
                            <a:pt x="88" y="45"/>
                          </a:lnTo>
                          <a:lnTo>
                            <a:pt x="92" y="45"/>
                          </a:lnTo>
                          <a:lnTo>
                            <a:pt x="96" y="45"/>
                          </a:lnTo>
                          <a:lnTo>
                            <a:pt x="99" y="45"/>
                          </a:lnTo>
                          <a:lnTo>
                            <a:pt x="104" y="45"/>
                          </a:lnTo>
                          <a:lnTo>
                            <a:pt x="108" y="45"/>
                          </a:lnTo>
                          <a:lnTo>
                            <a:pt x="112" y="45"/>
                          </a:lnTo>
                          <a:lnTo>
                            <a:pt x="115" y="45"/>
                          </a:lnTo>
                          <a:lnTo>
                            <a:pt x="119" y="45"/>
                          </a:lnTo>
                          <a:lnTo>
                            <a:pt x="123" y="45"/>
                          </a:lnTo>
                          <a:lnTo>
                            <a:pt x="128" y="45"/>
                          </a:lnTo>
                          <a:lnTo>
                            <a:pt x="131" y="45"/>
                          </a:lnTo>
                          <a:lnTo>
                            <a:pt x="135" y="45"/>
                          </a:lnTo>
                          <a:lnTo>
                            <a:pt x="139" y="45"/>
                          </a:lnTo>
                          <a:lnTo>
                            <a:pt x="143" y="45"/>
                          </a:lnTo>
                          <a:lnTo>
                            <a:pt x="147" y="44"/>
                          </a:lnTo>
                          <a:lnTo>
                            <a:pt x="151" y="45"/>
                          </a:lnTo>
                          <a:lnTo>
                            <a:pt x="155" y="45"/>
                          </a:lnTo>
                          <a:lnTo>
                            <a:pt x="159" y="45"/>
                          </a:lnTo>
                          <a:lnTo>
                            <a:pt x="163" y="45"/>
                          </a:lnTo>
                          <a:lnTo>
                            <a:pt x="167" y="45"/>
                          </a:lnTo>
                          <a:lnTo>
                            <a:pt x="171" y="44"/>
                          </a:lnTo>
                          <a:lnTo>
                            <a:pt x="175" y="44"/>
                          </a:lnTo>
                          <a:lnTo>
                            <a:pt x="179" y="45"/>
                          </a:lnTo>
                          <a:lnTo>
                            <a:pt x="183" y="45"/>
                          </a:lnTo>
                          <a:lnTo>
                            <a:pt x="187" y="45"/>
                          </a:lnTo>
                          <a:lnTo>
                            <a:pt x="191" y="44"/>
                          </a:lnTo>
                          <a:lnTo>
                            <a:pt x="195" y="44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FF000F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11" name="Freeform 536"/>
                    <p:cNvSpPr>
                      <a:spLocks/>
                    </p:cNvSpPr>
                    <p:nvPr/>
                  </p:nvSpPr>
                  <p:spPr bwMode="auto">
                    <a:xfrm>
                      <a:off x="3182939" y="1249363"/>
                      <a:ext cx="307975" cy="1588"/>
                    </a:xfrm>
                    <a:custGeom>
                      <a:avLst/>
                      <a:gdLst>
                        <a:gd name="T0" fmla="*/ 0 w 194"/>
                        <a:gd name="T1" fmla="*/ 0 h 1"/>
                        <a:gd name="T2" fmla="*/ 4 w 194"/>
                        <a:gd name="T3" fmla="*/ 0 h 1"/>
                        <a:gd name="T4" fmla="*/ 8 w 194"/>
                        <a:gd name="T5" fmla="*/ 1 h 1"/>
                        <a:gd name="T6" fmla="*/ 12 w 194"/>
                        <a:gd name="T7" fmla="*/ 1 h 1"/>
                        <a:gd name="T8" fmla="*/ 16 w 194"/>
                        <a:gd name="T9" fmla="*/ 0 h 1"/>
                        <a:gd name="T10" fmla="*/ 20 w 194"/>
                        <a:gd name="T11" fmla="*/ 0 h 1"/>
                        <a:gd name="T12" fmla="*/ 23 w 194"/>
                        <a:gd name="T13" fmla="*/ 0 h 1"/>
                        <a:gd name="T14" fmla="*/ 27 w 194"/>
                        <a:gd name="T15" fmla="*/ 1 h 1"/>
                        <a:gd name="T16" fmla="*/ 32 w 194"/>
                        <a:gd name="T17" fmla="*/ 1 h 1"/>
                        <a:gd name="T18" fmla="*/ 36 w 194"/>
                        <a:gd name="T19" fmla="*/ 0 h 1"/>
                        <a:gd name="T20" fmla="*/ 39 w 194"/>
                        <a:gd name="T21" fmla="*/ 0 h 1"/>
                        <a:gd name="T22" fmla="*/ 43 w 194"/>
                        <a:gd name="T23" fmla="*/ 0 h 1"/>
                        <a:gd name="T24" fmla="*/ 47 w 194"/>
                        <a:gd name="T25" fmla="*/ 0 h 1"/>
                        <a:gd name="T26" fmla="*/ 51 w 194"/>
                        <a:gd name="T27" fmla="*/ 1 h 1"/>
                        <a:gd name="T28" fmla="*/ 55 w 194"/>
                        <a:gd name="T29" fmla="*/ 0 h 1"/>
                        <a:gd name="T30" fmla="*/ 59 w 194"/>
                        <a:gd name="T31" fmla="*/ 0 h 1"/>
                        <a:gd name="T32" fmla="*/ 63 w 194"/>
                        <a:gd name="T33" fmla="*/ 0 h 1"/>
                        <a:gd name="T34" fmla="*/ 67 w 194"/>
                        <a:gd name="T35" fmla="*/ 0 h 1"/>
                        <a:gd name="T36" fmla="*/ 71 w 194"/>
                        <a:gd name="T37" fmla="*/ 0 h 1"/>
                        <a:gd name="T38" fmla="*/ 75 w 194"/>
                        <a:gd name="T39" fmla="*/ 1 h 1"/>
                        <a:gd name="T40" fmla="*/ 79 w 194"/>
                        <a:gd name="T41" fmla="*/ 0 h 1"/>
                        <a:gd name="T42" fmla="*/ 83 w 194"/>
                        <a:gd name="T43" fmla="*/ 0 h 1"/>
                        <a:gd name="T44" fmla="*/ 87 w 194"/>
                        <a:gd name="T45" fmla="*/ 0 h 1"/>
                        <a:gd name="T46" fmla="*/ 91 w 194"/>
                        <a:gd name="T47" fmla="*/ 0 h 1"/>
                        <a:gd name="T48" fmla="*/ 95 w 194"/>
                        <a:gd name="T49" fmla="*/ 1 h 1"/>
                        <a:gd name="T50" fmla="*/ 99 w 194"/>
                        <a:gd name="T51" fmla="*/ 0 h 1"/>
                        <a:gd name="T52" fmla="*/ 103 w 194"/>
                        <a:gd name="T53" fmla="*/ 0 h 1"/>
                        <a:gd name="T54" fmla="*/ 107 w 194"/>
                        <a:gd name="T55" fmla="*/ 0 h 1"/>
                        <a:gd name="T56" fmla="*/ 111 w 194"/>
                        <a:gd name="T57" fmla="*/ 0 h 1"/>
                        <a:gd name="T58" fmla="*/ 115 w 194"/>
                        <a:gd name="T59" fmla="*/ 0 h 1"/>
                        <a:gd name="T60" fmla="*/ 119 w 194"/>
                        <a:gd name="T61" fmla="*/ 0 h 1"/>
                        <a:gd name="T62" fmla="*/ 123 w 194"/>
                        <a:gd name="T63" fmla="*/ 0 h 1"/>
                        <a:gd name="T64" fmla="*/ 126 w 194"/>
                        <a:gd name="T65" fmla="*/ 0 h 1"/>
                        <a:gd name="T66" fmla="*/ 131 w 194"/>
                        <a:gd name="T67" fmla="*/ 0 h 1"/>
                        <a:gd name="T68" fmla="*/ 135 w 194"/>
                        <a:gd name="T69" fmla="*/ 0 h 1"/>
                        <a:gd name="T70" fmla="*/ 139 w 194"/>
                        <a:gd name="T71" fmla="*/ 0 h 1"/>
                        <a:gd name="T72" fmla="*/ 142 w 194"/>
                        <a:gd name="T73" fmla="*/ 0 h 1"/>
                        <a:gd name="T74" fmla="*/ 146 w 194"/>
                        <a:gd name="T75" fmla="*/ 0 h 1"/>
                        <a:gd name="T76" fmla="*/ 150 w 194"/>
                        <a:gd name="T77" fmla="*/ 0 h 1"/>
                        <a:gd name="T78" fmla="*/ 155 w 194"/>
                        <a:gd name="T79" fmla="*/ 0 h 1"/>
                        <a:gd name="T80" fmla="*/ 158 w 194"/>
                        <a:gd name="T81" fmla="*/ 0 h 1"/>
                        <a:gd name="T82" fmla="*/ 162 w 194"/>
                        <a:gd name="T83" fmla="*/ 0 h 1"/>
                        <a:gd name="T84" fmla="*/ 166 w 194"/>
                        <a:gd name="T85" fmla="*/ 0 h 1"/>
                        <a:gd name="T86" fmla="*/ 170 w 194"/>
                        <a:gd name="T87" fmla="*/ 0 h 1"/>
                        <a:gd name="T88" fmla="*/ 174 w 194"/>
                        <a:gd name="T89" fmla="*/ 0 h 1"/>
                        <a:gd name="T90" fmla="*/ 178 w 194"/>
                        <a:gd name="T91" fmla="*/ 0 h 1"/>
                        <a:gd name="T92" fmla="*/ 182 w 194"/>
                        <a:gd name="T93" fmla="*/ 0 h 1"/>
                        <a:gd name="T94" fmla="*/ 186 w 194"/>
                        <a:gd name="T95" fmla="*/ 0 h 1"/>
                        <a:gd name="T96" fmla="*/ 190 w 194"/>
                        <a:gd name="T97" fmla="*/ 0 h 1"/>
                        <a:gd name="T98" fmla="*/ 194 w 194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4" h="1">
                          <a:moveTo>
                            <a:pt x="0" y="0"/>
                          </a:moveTo>
                          <a:lnTo>
                            <a:pt x="4" y="0"/>
                          </a:lnTo>
                          <a:lnTo>
                            <a:pt x="8" y="1"/>
                          </a:lnTo>
                          <a:lnTo>
                            <a:pt x="12" y="1"/>
                          </a:lnTo>
                          <a:lnTo>
                            <a:pt x="16" y="0"/>
                          </a:lnTo>
                          <a:lnTo>
                            <a:pt x="20" y="0"/>
                          </a:lnTo>
                          <a:lnTo>
                            <a:pt x="23" y="0"/>
                          </a:lnTo>
                          <a:lnTo>
                            <a:pt x="27" y="1"/>
                          </a:lnTo>
                          <a:lnTo>
                            <a:pt x="32" y="1"/>
                          </a:lnTo>
                          <a:lnTo>
                            <a:pt x="36" y="0"/>
                          </a:lnTo>
                          <a:lnTo>
                            <a:pt x="39" y="0"/>
                          </a:lnTo>
                          <a:lnTo>
                            <a:pt x="43" y="0"/>
                          </a:lnTo>
                          <a:lnTo>
                            <a:pt x="47" y="0"/>
                          </a:lnTo>
                          <a:lnTo>
                            <a:pt x="51" y="1"/>
                          </a:lnTo>
                          <a:lnTo>
                            <a:pt x="55" y="0"/>
                          </a:lnTo>
                          <a:lnTo>
                            <a:pt x="59" y="0"/>
                          </a:lnTo>
                          <a:lnTo>
                            <a:pt x="63" y="0"/>
                          </a:lnTo>
                          <a:lnTo>
                            <a:pt x="67" y="0"/>
                          </a:lnTo>
                          <a:lnTo>
                            <a:pt x="71" y="0"/>
                          </a:lnTo>
                          <a:lnTo>
                            <a:pt x="75" y="1"/>
                          </a:lnTo>
                          <a:lnTo>
                            <a:pt x="79" y="0"/>
                          </a:lnTo>
                          <a:lnTo>
                            <a:pt x="83" y="0"/>
                          </a:lnTo>
                          <a:lnTo>
                            <a:pt x="87" y="0"/>
                          </a:lnTo>
                          <a:lnTo>
                            <a:pt x="91" y="0"/>
                          </a:lnTo>
                          <a:lnTo>
                            <a:pt x="95" y="1"/>
                          </a:lnTo>
                          <a:lnTo>
                            <a:pt x="99" y="0"/>
                          </a:lnTo>
                          <a:lnTo>
                            <a:pt x="103" y="0"/>
                          </a:lnTo>
                          <a:lnTo>
                            <a:pt x="107" y="0"/>
                          </a:lnTo>
                          <a:lnTo>
                            <a:pt x="111" y="0"/>
                          </a:lnTo>
                          <a:lnTo>
                            <a:pt x="115" y="0"/>
                          </a:lnTo>
                          <a:lnTo>
                            <a:pt x="119" y="0"/>
                          </a:lnTo>
                          <a:lnTo>
                            <a:pt x="123" y="0"/>
                          </a:lnTo>
                          <a:lnTo>
                            <a:pt x="126" y="0"/>
                          </a:lnTo>
                          <a:lnTo>
                            <a:pt x="131" y="0"/>
                          </a:lnTo>
                          <a:lnTo>
                            <a:pt x="135" y="0"/>
                          </a:lnTo>
                          <a:lnTo>
                            <a:pt x="139" y="0"/>
                          </a:lnTo>
                          <a:lnTo>
                            <a:pt x="142" y="0"/>
                          </a:lnTo>
                          <a:lnTo>
                            <a:pt x="146" y="0"/>
                          </a:lnTo>
                          <a:lnTo>
                            <a:pt x="150" y="0"/>
                          </a:lnTo>
                          <a:lnTo>
                            <a:pt x="155" y="0"/>
                          </a:lnTo>
                          <a:lnTo>
                            <a:pt x="158" y="0"/>
                          </a:lnTo>
                          <a:lnTo>
                            <a:pt x="162" y="0"/>
                          </a:lnTo>
                          <a:lnTo>
                            <a:pt x="166" y="0"/>
                          </a:lnTo>
                          <a:lnTo>
                            <a:pt x="170" y="0"/>
                          </a:lnTo>
                          <a:lnTo>
                            <a:pt x="174" y="0"/>
                          </a:lnTo>
                          <a:lnTo>
                            <a:pt x="178" y="0"/>
                          </a:lnTo>
                          <a:lnTo>
                            <a:pt x="182" y="0"/>
                          </a:lnTo>
                          <a:lnTo>
                            <a:pt x="186" y="0"/>
                          </a:lnTo>
                          <a:lnTo>
                            <a:pt x="190" y="0"/>
                          </a:lnTo>
                          <a:lnTo>
                            <a:pt x="194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FF000F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12" name="Freeform 537"/>
                    <p:cNvSpPr>
                      <a:spLocks/>
                    </p:cNvSpPr>
                    <p:nvPr/>
                  </p:nvSpPr>
                  <p:spPr bwMode="auto">
                    <a:xfrm>
                      <a:off x="3490914" y="1247776"/>
                      <a:ext cx="307975" cy="1588"/>
                    </a:xfrm>
                    <a:custGeom>
                      <a:avLst/>
                      <a:gdLst>
                        <a:gd name="T0" fmla="*/ 0 w 194"/>
                        <a:gd name="T1" fmla="*/ 1 h 1"/>
                        <a:gd name="T2" fmla="*/ 4 w 194"/>
                        <a:gd name="T3" fmla="*/ 1 h 1"/>
                        <a:gd name="T4" fmla="*/ 8 w 194"/>
                        <a:gd name="T5" fmla="*/ 1 h 1"/>
                        <a:gd name="T6" fmla="*/ 12 w 194"/>
                        <a:gd name="T7" fmla="*/ 1 h 1"/>
                        <a:gd name="T8" fmla="*/ 16 w 194"/>
                        <a:gd name="T9" fmla="*/ 1 h 1"/>
                        <a:gd name="T10" fmla="*/ 20 w 194"/>
                        <a:gd name="T11" fmla="*/ 1 h 1"/>
                        <a:gd name="T12" fmla="*/ 24 w 194"/>
                        <a:gd name="T13" fmla="*/ 1 h 1"/>
                        <a:gd name="T14" fmla="*/ 28 w 194"/>
                        <a:gd name="T15" fmla="*/ 1 h 1"/>
                        <a:gd name="T16" fmla="*/ 32 w 194"/>
                        <a:gd name="T17" fmla="*/ 1 h 1"/>
                        <a:gd name="T18" fmla="*/ 36 w 194"/>
                        <a:gd name="T19" fmla="*/ 1 h 1"/>
                        <a:gd name="T20" fmla="*/ 40 w 194"/>
                        <a:gd name="T21" fmla="*/ 1 h 1"/>
                        <a:gd name="T22" fmla="*/ 44 w 194"/>
                        <a:gd name="T23" fmla="*/ 1 h 1"/>
                        <a:gd name="T24" fmla="*/ 48 w 194"/>
                        <a:gd name="T25" fmla="*/ 1 h 1"/>
                        <a:gd name="T26" fmla="*/ 51 w 194"/>
                        <a:gd name="T27" fmla="*/ 1 h 1"/>
                        <a:gd name="T28" fmla="*/ 55 w 194"/>
                        <a:gd name="T29" fmla="*/ 1 h 1"/>
                        <a:gd name="T30" fmla="*/ 60 w 194"/>
                        <a:gd name="T31" fmla="*/ 1 h 1"/>
                        <a:gd name="T32" fmla="*/ 64 w 194"/>
                        <a:gd name="T33" fmla="*/ 1 h 1"/>
                        <a:gd name="T34" fmla="*/ 67 w 194"/>
                        <a:gd name="T35" fmla="*/ 1 h 1"/>
                        <a:gd name="T36" fmla="*/ 71 w 194"/>
                        <a:gd name="T37" fmla="*/ 1 h 1"/>
                        <a:gd name="T38" fmla="*/ 75 w 194"/>
                        <a:gd name="T39" fmla="*/ 1 h 1"/>
                        <a:gd name="T40" fmla="*/ 79 w 194"/>
                        <a:gd name="T41" fmla="*/ 1 h 1"/>
                        <a:gd name="T42" fmla="*/ 83 w 194"/>
                        <a:gd name="T43" fmla="*/ 1 h 1"/>
                        <a:gd name="T44" fmla="*/ 87 w 194"/>
                        <a:gd name="T45" fmla="*/ 1 h 1"/>
                        <a:gd name="T46" fmla="*/ 91 w 194"/>
                        <a:gd name="T47" fmla="*/ 1 h 1"/>
                        <a:gd name="T48" fmla="*/ 95 w 194"/>
                        <a:gd name="T49" fmla="*/ 1 h 1"/>
                        <a:gd name="T50" fmla="*/ 99 w 194"/>
                        <a:gd name="T51" fmla="*/ 1 h 1"/>
                        <a:gd name="T52" fmla="*/ 103 w 194"/>
                        <a:gd name="T53" fmla="*/ 1 h 1"/>
                        <a:gd name="T54" fmla="*/ 107 w 194"/>
                        <a:gd name="T55" fmla="*/ 1 h 1"/>
                        <a:gd name="T56" fmla="*/ 111 w 194"/>
                        <a:gd name="T57" fmla="*/ 1 h 1"/>
                        <a:gd name="T58" fmla="*/ 115 w 194"/>
                        <a:gd name="T59" fmla="*/ 1 h 1"/>
                        <a:gd name="T60" fmla="*/ 119 w 194"/>
                        <a:gd name="T61" fmla="*/ 1 h 1"/>
                        <a:gd name="T62" fmla="*/ 123 w 194"/>
                        <a:gd name="T63" fmla="*/ 1 h 1"/>
                        <a:gd name="T64" fmla="*/ 127 w 194"/>
                        <a:gd name="T65" fmla="*/ 1 h 1"/>
                        <a:gd name="T66" fmla="*/ 131 w 194"/>
                        <a:gd name="T67" fmla="*/ 1 h 1"/>
                        <a:gd name="T68" fmla="*/ 135 w 194"/>
                        <a:gd name="T69" fmla="*/ 1 h 1"/>
                        <a:gd name="T70" fmla="*/ 139 w 194"/>
                        <a:gd name="T71" fmla="*/ 1 h 1"/>
                        <a:gd name="T72" fmla="*/ 143 w 194"/>
                        <a:gd name="T73" fmla="*/ 0 h 1"/>
                        <a:gd name="T74" fmla="*/ 147 w 194"/>
                        <a:gd name="T75" fmla="*/ 1 h 1"/>
                        <a:gd name="T76" fmla="*/ 151 w 194"/>
                        <a:gd name="T77" fmla="*/ 1 h 1"/>
                        <a:gd name="T78" fmla="*/ 155 w 194"/>
                        <a:gd name="T79" fmla="*/ 1 h 1"/>
                        <a:gd name="T80" fmla="*/ 159 w 194"/>
                        <a:gd name="T81" fmla="*/ 1 h 1"/>
                        <a:gd name="T82" fmla="*/ 163 w 194"/>
                        <a:gd name="T83" fmla="*/ 0 h 1"/>
                        <a:gd name="T84" fmla="*/ 167 w 194"/>
                        <a:gd name="T85" fmla="*/ 0 h 1"/>
                        <a:gd name="T86" fmla="*/ 171 w 194"/>
                        <a:gd name="T87" fmla="*/ 1 h 1"/>
                        <a:gd name="T88" fmla="*/ 174 w 194"/>
                        <a:gd name="T89" fmla="*/ 1 h 1"/>
                        <a:gd name="T90" fmla="*/ 178 w 194"/>
                        <a:gd name="T91" fmla="*/ 1 h 1"/>
                        <a:gd name="T92" fmla="*/ 183 w 194"/>
                        <a:gd name="T93" fmla="*/ 0 h 1"/>
                        <a:gd name="T94" fmla="*/ 187 w 194"/>
                        <a:gd name="T95" fmla="*/ 0 h 1"/>
                        <a:gd name="T96" fmla="*/ 190 w 194"/>
                        <a:gd name="T97" fmla="*/ 0 h 1"/>
                        <a:gd name="T98" fmla="*/ 194 w 194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4" h="1">
                          <a:moveTo>
                            <a:pt x="0" y="1"/>
                          </a:moveTo>
                          <a:lnTo>
                            <a:pt x="4" y="1"/>
                          </a:lnTo>
                          <a:lnTo>
                            <a:pt x="8" y="1"/>
                          </a:lnTo>
                          <a:lnTo>
                            <a:pt x="12" y="1"/>
                          </a:lnTo>
                          <a:lnTo>
                            <a:pt x="16" y="1"/>
                          </a:lnTo>
                          <a:lnTo>
                            <a:pt x="20" y="1"/>
                          </a:lnTo>
                          <a:lnTo>
                            <a:pt x="24" y="1"/>
                          </a:lnTo>
                          <a:lnTo>
                            <a:pt x="28" y="1"/>
                          </a:lnTo>
                          <a:lnTo>
                            <a:pt x="32" y="1"/>
                          </a:lnTo>
                          <a:lnTo>
                            <a:pt x="36" y="1"/>
                          </a:lnTo>
                          <a:lnTo>
                            <a:pt x="40" y="1"/>
                          </a:lnTo>
                          <a:lnTo>
                            <a:pt x="44" y="1"/>
                          </a:lnTo>
                          <a:lnTo>
                            <a:pt x="48" y="1"/>
                          </a:lnTo>
                          <a:lnTo>
                            <a:pt x="51" y="1"/>
                          </a:lnTo>
                          <a:lnTo>
                            <a:pt x="55" y="1"/>
                          </a:lnTo>
                          <a:lnTo>
                            <a:pt x="60" y="1"/>
                          </a:lnTo>
                          <a:lnTo>
                            <a:pt x="64" y="1"/>
                          </a:lnTo>
                          <a:lnTo>
                            <a:pt x="67" y="1"/>
                          </a:lnTo>
                          <a:lnTo>
                            <a:pt x="71" y="1"/>
                          </a:lnTo>
                          <a:lnTo>
                            <a:pt x="75" y="1"/>
                          </a:lnTo>
                          <a:lnTo>
                            <a:pt x="79" y="1"/>
                          </a:lnTo>
                          <a:lnTo>
                            <a:pt x="83" y="1"/>
                          </a:lnTo>
                          <a:lnTo>
                            <a:pt x="87" y="1"/>
                          </a:lnTo>
                          <a:lnTo>
                            <a:pt x="91" y="1"/>
                          </a:lnTo>
                          <a:lnTo>
                            <a:pt x="95" y="1"/>
                          </a:lnTo>
                          <a:lnTo>
                            <a:pt x="99" y="1"/>
                          </a:lnTo>
                          <a:lnTo>
                            <a:pt x="103" y="1"/>
                          </a:lnTo>
                          <a:lnTo>
                            <a:pt x="107" y="1"/>
                          </a:lnTo>
                          <a:lnTo>
                            <a:pt x="111" y="1"/>
                          </a:lnTo>
                          <a:lnTo>
                            <a:pt x="115" y="1"/>
                          </a:lnTo>
                          <a:lnTo>
                            <a:pt x="119" y="1"/>
                          </a:lnTo>
                          <a:lnTo>
                            <a:pt x="123" y="1"/>
                          </a:lnTo>
                          <a:lnTo>
                            <a:pt x="127" y="1"/>
                          </a:lnTo>
                          <a:lnTo>
                            <a:pt x="131" y="1"/>
                          </a:lnTo>
                          <a:lnTo>
                            <a:pt x="135" y="1"/>
                          </a:lnTo>
                          <a:lnTo>
                            <a:pt x="139" y="1"/>
                          </a:lnTo>
                          <a:lnTo>
                            <a:pt x="143" y="0"/>
                          </a:lnTo>
                          <a:lnTo>
                            <a:pt x="147" y="1"/>
                          </a:lnTo>
                          <a:lnTo>
                            <a:pt x="151" y="1"/>
                          </a:lnTo>
                          <a:lnTo>
                            <a:pt x="155" y="1"/>
                          </a:lnTo>
                          <a:lnTo>
                            <a:pt x="159" y="1"/>
                          </a:lnTo>
                          <a:lnTo>
                            <a:pt x="163" y="0"/>
                          </a:lnTo>
                          <a:lnTo>
                            <a:pt x="167" y="0"/>
                          </a:lnTo>
                          <a:lnTo>
                            <a:pt x="171" y="1"/>
                          </a:lnTo>
                          <a:lnTo>
                            <a:pt x="174" y="1"/>
                          </a:lnTo>
                          <a:lnTo>
                            <a:pt x="178" y="1"/>
                          </a:lnTo>
                          <a:lnTo>
                            <a:pt x="183" y="0"/>
                          </a:lnTo>
                          <a:lnTo>
                            <a:pt x="187" y="0"/>
                          </a:lnTo>
                          <a:lnTo>
                            <a:pt x="190" y="0"/>
                          </a:lnTo>
                          <a:lnTo>
                            <a:pt x="194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FF000F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13" name="Freeform 538"/>
                    <p:cNvSpPr>
                      <a:spLocks/>
                    </p:cNvSpPr>
                    <p:nvPr/>
                  </p:nvSpPr>
                  <p:spPr bwMode="auto">
                    <a:xfrm>
                      <a:off x="3798889" y="1247776"/>
                      <a:ext cx="309563" cy="1588"/>
                    </a:xfrm>
                    <a:custGeom>
                      <a:avLst/>
                      <a:gdLst>
                        <a:gd name="T0" fmla="*/ 0 w 195"/>
                        <a:gd name="T1" fmla="*/ 0 h 1"/>
                        <a:gd name="T2" fmla="*/ 4 w 195"/>
                        <a:gd name="T3" fmla="*/ 1 h 1"/>
                        <a:gd name="T4" fmla="*/ 8 w 195"/>
                        <a:gd name="T5" fmla="*/ 1 h 1"/>
                        <a:gd name="T6" fmla="*/ 12 w 195"/>
                        <a:gd name="T7" fmla="*/ 0 h 1"/>
                        <a:gd name="T8" fmla="*/ 16 w 195"/>
                        <a:gd name="T9" fmla="*/ 0 h 1"/>
                        <a:gd name="T10" fmla="*/ 20 w 195"/>
                        <a:gd name="T11" fmla="*/ 0 h 1"/>
                        <a:gd name="T12" fmla="*/ 24 w 195"/>
                        <a:gd name="T13" fmla="*/ 1 h 1"/>
                        <a:gd name="T14" fmla="*/ 28 w 195"/>
                        <a:gd name="T15" fmla="*/ 1 h 1"/>
                        <a:gd name="T16" fmla="*/ 32 w 195"/>
                        <a:gd name="T17" fmla="*/ 0 h 1"/>
                        <a:gd name="T18" fmla="*/ 36 w 195"/>
                        <a:gd name="T19" fmla="*/ 0 h 1"/>
                        <a:gd name="T20" fmla="*/ 40 w 195"/>
                        <a:gd name="T21" fmla="*/ 0 h 1"/>
                        <a:gd name="T22" fmla="*/ 44 w 195"/>
                        <a:gd name="T23" fmla="*/ 0 h 1"/>
                        <a:gd name="T24" fmla="*/ 48 w 195"/>
                        <a:gd name="T25" fmla="*/ 1 h 1"/>
                        <a:gd name="T26" fmla="*/ 52 w 195"/>
                        <a:gd name="T27" fmla="*/ 0 h 1"/>
                        <a:gd name="T28" fmla="*/ 56 w 195"/>
                        <a:gd name="T29" fmla="*/ 0 h 1"/>
                        <a:gd name="T30" fmla="*/ 60 w 195"/>
                        <a:gd name="T31" fmla="*/ 0 h 1"/>
                        <a:gd name="T32" fmla="*/ 64 w 195"/>
                        <a:gd name="T33" fmla="*/ 0 h 1"/>
                        <a:gd name="T34" fmla="*/ 68 w 195"/>
                        <a:gd name="T35" fmla="*/ 1 h 1"/>
                        <a:gd name="T36" fmla="*/ 72 w 195"/>
                        <a:gd name="T37" fmla="*/ 0 h 1"/>
                        <a:gd name="T38" fmla="*/ 76 w 195"/>
                        <a:gd name="T39" fmla="*/ 0 h 1"/>
                        <a:gd name="T40" fmla="*/ 80 w 195"/>
                        <a:gd name="T41" fmla="*/ 0 h 1"/>
                        <a:gd name="T42" fmla="*/ 83 w 195"/>
                        <a:gd name="T43" fmla="*/ 0 h 1"/>
                        <a:gd name="T44" fmla="*/ 88 w 195"/>
                        <a:gd name="T45" fmla="*/ 0 h 1"/>
                        <a:gd name="T46" fmla="*/ 92 w 195"/>
                        <a:gd name="T47" fmla="*/ 1 h 1"/>
                        <a:gd name="T48" fmla="*/ 96 w 195"/>
                        <a:gd name="T49" fmla="*/ 0 h 1"/>
                        <a:gd name="T50" fmla="*/ 99 w 195"/>
                        <a:gd name="T51" fmla="*/ 0 h 1"/>
                        <a:gd name="T52" fmla="*/ 103 w 195"/>
                        <a:gd name="T53" fmla="*/ 0 h 1"/>
                        <a:gd name="T54" fmla="*/ 107 w 195"/>
                        <a:gd name="T55" fmla="*/ 0 h 1"/>
                        <a:gd name="T56" fmla="*/ 111 w 195"/>
                        <a:gd name="T57" fmla="*/ 0 h 1"/>
                        <a:gd name="T58" fmla="*/ 115 w 195"/>
                        <a:gd name="T59" fmla="*/ 0 h 1"/>
                        <a:gd name="T60" fmla="*/ 119 w 195"/>
                        <a:gd name="T61" fmla="*/ 0 h 1"/>
                        <a:gd name="T62" fmla="*/ 123 w 195"/>
                        <a:gd name="T63" fmla="*/ 0 h 1"/>
                        <a:gd name="T64" fmla="*/ 127 w 195"/>
                        <a:gd name="T65" fmla="*/ 0 h 1"/>
                        <a:gd name="T66" fmla="*/ 131 w 195"/>
                        <a:gd name="T67" fmla="*/ 0 h 1"/>
                        <a:gd name="T68" fmla="*/ 135 w 195"/>
                        <a:gd name="T69" fmla="*/ 0 h 1"/>
                        <a:gd name="T70" fmla="*/ 139 w 195"/>
                        <a:gd name="T71" fmla="*/ 0 h 1"/>
                        <a:gd name="T72" fmla="*/ 143 w 195"/>
                        <a:gd name="T73" fmla="*/ 0 h 1"/>
                        <a:gd name="T74" fmla="*/ 147 w 195"/>
                        <a:gd name="T75" fmla="*/ 0 h 1"/>
                        <a:gd name="T76" fmla="*/ 151 w 195"/>
                        <a:gd name="T77" fmla="*/ 0 h 1"/>
                        <a:gd name="T78" fmla="*/ 155 w 195"/>
                        <a:gd name="T79" fmla="*/ 0 h 1"/>
                        <a:gd name="T80" fmla="*/ 159 w 195"/>
                        <a:gd name="T81" fmla="*/ 0 h 1"/>
                        <a:gd name="T82" fmla="*/ 163 w 195"/>
                        <a:gd name="T83" fmla="*/ 0 h 1"/>
                        <a:gd name="T84" fmla="*/ 167 w 195"/>
                        <a:gd name="T85" fmla="*/ 0 h 1"/>
                        <a:gd name="T86" fmla="*/ 171 w 195"/>
                        <a:gd name="T87" fmla="*/ 0 h 1"/>
                        <a:gd name="T88" fmla="*/ 175 w 195"/>
                        <a:gd name="T89" fmla="*/ 0 h 1"/>
                        <a:gd name="T90" fmla="*/ 179 w 195"/>
                        <a:gd name="T91" fmla="*/ 0 h 1"/>
                        <a:gd name="T92" fmla="*/ 183 w 195"/>
                        <a:gd name="T93" fmla="*/ 0 h 1"/>
                        <a:gd name="T94" fmla="*/ 187 w 195"/>
                        <a:gd name="T95" fmla="*/ 0 h 1"/>
                        <a:gd name="T96" fmla="*/ 191 w 195"/>
                        <a:gd name="T97" fmla="*/ 0 h 1"/>
                        <a:gd name="T98" fmla="*/ 195 w 195"/>
                        <a:gd name="T99" fmla="*/ 0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5" h="1">
                          <a:moveTo>
                            <a:pt x="0" y="0"/>
                          </a:moveTo>
                          <a:lnTo>
                            <a:pt x="4" y="1"/>
                          </a:lnTo>
                          <a:lnTo>
                            <a:pt x="8" y="1"/>
                          </a:lnTo>
                          <a:lnTo>
                            <a:pt x="12" y="0"/>
                          </a:lnTo>
                          <a:lnTo>
                            <a:pt x="16" y="0"/>
                          </a:lnTo>
                          <a:lnTo>
                            <a:pt x="20" y="0"/>
                          </a:lnTo>
                          <a:lnTo>
                            <a:pt x="24" y="1"/>
                          </a:lnTo>
                          <a:lnTo>
                            <a:pt x="28" y="1"/>
                          </a:lnTo>
                          <a:lnTo>
                            <a:pt x="32" y="0"/>
                          </a:lnTo>
                          <a:lnTo>
                            <a:pt x="36" y="0"/>
                          </a:lnTo>
                          <a:lnTo>
                            <a:pt x="40" y="0"/>
                          </a:lnTo>
                          <a:lnTo>
                            <a:pt x="44" y="0"/>
                          </a:lnTo>
                          <a:lnTo>
                            <a:pt x="48" y="1"/>
                          </a:lnTo>
                          <a:lnTo>
                            <a:pt x="52" y="0"/>
                          </a:lnTo>
                          <a:lnTo>
                            <a:pt x="56" y="0"/>
                          </a:lnTo>
                          <a:lnTo>
                            <a:pt x="60" y="0"/>
                          </a:lnTo>
                          <a:lnTo>
                            <a:pt x="64" y="0"/>
                          </a:lnTo>
                          <a:lnTo>
                            <a:pt x="68" y="1"/>
                          </a:lnTo>
                          <a:lnTo>
                            <a:pt x="72" y="0"/>
                          </a:lnTo>
                          <a:lnTo>
                            <a:pt x="76" y="0"/>
                          </a:lnTo>
                          <a:lnTo>
                            <a:pt x="80" y="0"/>
                          </a:lnTo>
                          <a:lnTo>
                            <a:pt x="83" y="0"/>
                          </a:lnTo>
                          <a:lnTo>
                            <a:pt x="88" y="0"/>
                          </a:lnTo>
                          <a:lnTo>
                            <a:pt x="92" y="1"/>
                          </a:lnTo>
                          <a:lnTo>
                            <a:pt x="96" y="0"/>
                          </a:lnTo>
                          <a:lnTo>
                            <a:pt x="99" y="0"/>
                          </a:lnTo>
                          <a:lnTo>
                            <a:pt x="103" y="0"/>
                          </a:lnTo>
                          <a:lnTo>
                            <a:pt x="107" y="0"/>
                          </a:lnTo>
                          <a:lnTo>
                            <a:pt x="111" y="0"/>
                          </a:lnTo>
                          <a:lnTo>
                            <a:pt x="115" y="0"/>
                          </a:lnTo>
                          <a:lnTo>
                            <a:pt x="119" y="0"/>
                          </a:lnTo>
                          <a:lnTo>
                            <a:pt x="123" y="0"/>
                          </a:lnTo>
                          <a:lnTo>
                            <a:pt x="127" y="0"/>
                          </a:lnTo>
                          <a:lnTo>
                            <a:pt x="131" y="0"/>
                          </a:lnTo>
                          <a:lnTo>
                            <a:pt x="135" y="0"/>
                          </a:lnTo>
                          <a:lnTo>
                            <a:pt x="139" y="0"/>
                          </a:lnTo>
                          <a:lnTo>
                            <a:pt x="143" y="0"/>
                          </a:lnTo>
                          <a:lnTo>
                            <a:pt x="147" y="0"/>
                          </a:lnTo>
                          <a:lnTo>
                            <a:pt x="151" y="0"/>
                          </a:lnTo>
                          <a:lnTo>
                            <a:pt x="155" y="0"/>
                          </a:lnTo>
                          <a:lnTo>
                            <a:pt x="159" y="0"/>
                          </a:lnTo>
                          <a:lnTo>
                            <a:pt x="163" y="0"/>
                          </a:lnTo>
                          <a:lnTo>
                            <a:pt x="167" y="0"/>
                          </a:lnTo>
                          <a:lnTo>
                            <a:pt x="171" y="0"/>
                          </a:lnTo>
                          <a:lnTo>
                            <a:pt x="175" y="0"/>
                          </a:lnTo>
                          <a:lnTo>
                            <a:pt x="179" y="0"/>
                          </a:lnTo>
                          <a:lnTo>
                            <a:pt x="183" y="0"/>
                          </a:lnTo>
                          <a:lnTo>
                            <a:pt x="187" y="0"/>
                          </a:lnTo>
                          <a:lnTo>
                            <a:pt x="191" y="0"/>
                          </a:lnTo>
                          <a:lnTo>
                            <a:pt x="195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FF000F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14" name="Freeform 539"/>
                    <p:cNvSpPr>
                      <a:spLocks/>
                    </p:cNvSpPr>
                    <p:nvPr/>
                  </p:nvSpPr>
                  <p:spPr bwMode="auto">
                    <a:xfrm>
                      <a:off x="4108451" y="1246188"/>
                      <a:ext cx="23813" cy="1588"/>
                    </a:xfrm>
                    <a:custGeom>
                      <a:avLst/>
                      <a:gdLst>
                        <a:gd name="T0" fmla="*/ 0 w 15"/>
                        <a:gd name="T1" fmla="*/ 1 h 1"/>
                        <a:gd name="T2" fmla="*/ 4 w 15"/>
                        <a:gd name="T3" fmla="*/ 1 h 1"/>
                        <a:gd name="T4" fmla="*/ 7 w 15"/>
                        <a:gd name="T5" fmla="*/ 0 h 1"/>
                        <a:gd name="T6" fmla="*/ 11 w 15"/>
                        <a:gd name="T7" fmla="*/ 0 h 1"/>
                        <a:gd name="T8" fmla="*/ 15 w 15"/>
                        <a:gd name="T9" fmla="*/ 1 h 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5" h="1">
                          <a:moveTo>
                            <a:pt x="0" y="1"/>
                          </a:moveTo>
                          <a:lnTo>
                            <a:pt x="4" y="1"/>
                          </a:lnTo>
                          <a:lnTo>
                            <a:pt x="7" y="0"/>
                          </a:lnTo>
                          <a:lnTo>
                            <a:pt x="11" y="0"/>
                          </a:lnTo>
                          <a:lnTo>
                            <a:pt x="15" y="1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FF000F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</p:grpSp>
            </p:grpSp>
            <p:grpSp>
              <p:nvGrpSpPr>
                <p:cNvPr id="1781" name="Group 1780"/>
                <p:cNvGrpSpPr/>
                <p:nvPr/>
              </p:nvGrpSpPr>
              <p:grpSpPr>
                <a:xfrm>
                  <a:off x="7990387" y="1048250"/>
                  <a:ext cx="1627200" cy="1107540"/>
                  <a:chOff x="4319589" y="754063"/>
                  <a:chExt cx="1666875" cy="1116773"/>
                </a:xfrm>
              </p:grpSpPr>
              <p:grpSp>
                <p:nvGrpSpPr>
                  <p:cNvPr id="1782" name="Group 1781"/>
                  <p:cNvGrpSpPr/>
                  <p:nvPr/>
                </p:nvGrpSpPr>
                <p:grpSpPr>
                  <a:xfrm>
                    <a:off x="4498976" y="1721611"/>
                    <a:ext cx="1487488" cy="149225"/>
                    <a:chOff x="4498976" y="1721611"/>
                    <a:chExt cx="1487488" cy="149225"/>
                  </a:xfrm>
                </p:grpSpPr>
                <p:sp>
                  <p:nvSpPr>
                    <p:cNvPr id="1849" name="Rectangle 54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98976" y="1721611"/>
                      <a:ext cx="119063" cy="14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850" name="Rectangle 54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26001" y="1721611"/>
                      <a:ext cx="317500" cy="14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1000</a:t>
                      </a: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851" name="Rectangle 54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251451" y="1721611"/>
                      <a:ext cx="317500" cy="14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2000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852" name="Rectangle 54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668964" y="1721611"/>
                      <a:ext cx="317500" cy="14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3000</a:t>
                      </a: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</p:grpSp>
              <p:grpSp>
                <p:nvGrpSpPr>
                  <p:cNvPr id="1783" name="Group 1782"/>
                  <p:cNvGrpSpPr/>
                  <p:nvPr/>
                </p:nvGrpSpPr>
                <p:grpSpPr>
                  <a:xfrm>
                    <a:off x="4319589" y="754063"/>
                    <a:ext cx="217488" cy="1020763"/>
                    <a:chOff x="4319589" y="754063"/>
                    <a:chExt cx="217488" cy="1020763"/>
                  </a:xfrm>
                </p:grpSpPr>
                <p:sp>
                  <p:nvSpPr>
                    <p:cNvPr id="1845" name="Rectangle 55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10076" y="1625601"/>
                      <a:ext cx="119063" cy="14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846" name="Rectangle 55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19589" y="1338263"/>
                      <a:ext cx="217488" cy="14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0.5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847" name="Rectangle 55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10076" y="1041401"/>
                      <a:ext cx="119063" cy="14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848" name="Rectangle 55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19589" y="754063"/>
                      <a:ext cx="217488" cy="14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1.5</a:t>
                      </a: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</p:grpSp>
              <p:grpSp>
                <p:nvGrpSpPr>
                  <p:cNvPr id="1784" name="Group 1783"/>
                  <p:cNvGrpSpPr/>
                  <p:nvPr/>
                </p:nvGrpSpPr>
                <p:grpSpPr>
                  <a:xfrm>
                    <a:off x="4529139" y="812801"/>
                    <a:ext cx="1258888" cy="871538"/>
                    <a:chOff x="4529139" y="812801"/>
                    <a:chExt cx="1258888" cy="871538"/>
                  </a:xfrm>
                </p:grpSpPr>
                <p:sp>
                  <p:nvSpPr>
                    <p:cNvPr id="1785" name="Line 5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29139" y="1684338"/>
                      <a:ext cx="1258888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786" name="Line 54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529139" y="1671638"/>
                      <a:ext cx="0" cy="127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787" name="Line 54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948239" y="1671638"/>
                      <a:ext cx="0" cy="127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788" name="Line 54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367339" y="1671638"/>
                      <a:ext cx="0" cy="127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789" name="Line 54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788026" y="1671638"/>
                      <a:ext cx="0" cy="127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790" name="Line 55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529139" y="812801"/>
                      <a:ext cx="0" cy="8715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791" name="Line 5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29139" y="1684338"/>
                      <a:ext cx="1270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792" name="Line 55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29139" y="1393826"/>
                      <a:ext cx="1270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793" name="Line 55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29139" y="1103313"/>
                      <a:ext cx="1270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794" name="Line 5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29139" y="812801"/>
                      <a:ext cx="1270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795" name="Freeform 559"/>
                    <p:cNvSpPr>
                      <a:spLocks/>
                    </p:cNvSpPr>
                    <p:nvPr/>
                  </p:nvSpPr>
                  <p:spPr bwMode="auto">
                    <a:xfrm>
                      <a:off x="4529139" y="1608138"/>
                      <a:ext cx="307975" cy="76200"/>
                    </a:xfrm>
                    <a:custGeom>
                      <a:avLst/>
                      <a:gdLst>
                        <a:gd name="T0" fmla="*/ 0 w 194"/>
                        <a:gd name="T1" fmla="*/ 48 h 48"/>
                        <a:gd name="T2" fmla="*/ 4 w 194"/>
                        <a:gd name="T3" fmla="*/ 42 h 48"/>
                        <a:gd name="T4" fmla="*/ 8 w 194"/>
                        <a:gd name="T5" fmla="*/ 17 h 48"/>
                        <a:gd name="T6" fmla="*/ 12 w 194"/>
                        <a:gd name="T7" fmla="*/ 7 h 48"/>
                        <a:gd name="T8" fmla="*/ 16 w 194"/>
                        <a:gd name="T9" fmla="*/ 0 h 48"/>
                        <a:gd name="T10" fmla="*/ 20 w 194"/>
                        <a:gd name="T11" fmla="*/ 16 h 48"/>
                        <a:gd name="T12" fmla="*/ 24 w 194"/>
                        <a:gd name="T13" fmla="*/ 2 h 48"/>
                        <a:gd name="T14" fmla="*/ 28 w 194"/>
                        <a:gd name="T15" fmla="*/ 6 h 48"/>
                        <a:gd name="T16" fmla="*/ 32 w 194"/>
                        <a:gd name="T17" fmla="*/ 10 h 48"/>
                        <a:gd name="T18" fmla="*/ 36 w 194"/>
                        <a:gd name="T19" fmla="*/ 5 h 48"/>
                        <a:gd name="T20" fmla="*/ 40 w 194"/>
                        <a:gd name="T21" fmla="*/ 5 h 48"/>
                        <a:gd name="T22" fmla="*/ 44 w 194"/>
                        <a:gd name="T23" fmla="*/ 7 h 48"/>
                        <a:gd name="T24" fmla="*/ 48 w 194"/>
                        <a:gd name="T25" fmla="*/ 7 h 48"/>
                        <a:gd name="T26" fmla="*/ 52 w 194"/>
                        <a:gd name="T27" fmla="*/ 7 h 48"/>
                        <a:gd name="T28" fmla="*/ 56 w 194"/>
                        <a:gd name="T29" fmla="*/ 7 h 48"/>
                        <a:gd name="T30" fmla="*/ 60 w 194"/>
                        <a:gd name="T31" fmla="*/ 5 h 48"/>
                        <a:gd name="T32" fmla="*/ 64 w 194"/>
                        <a:gd name="T33" fmla="*/ 5 h 48"/>
                        <a:gd name="T34" fmla="*/ 68 w 194"/>
                        <a:gd name="T35" fmla="*/ 7 h 48"/>
                        <a:gd name="T36" fmla="*/ 71 w 194"/>
                        <a:gd name="T37" fmla="*/ 7 h 48"/>
                        <a:gd name="T38" fmla="*/ 76 w 194"/>
                        <a:gd name="T39" fmla="*/ 7 h 48"/>
                        <a:gd name="T40" fmla="*/ 80 w 194"/>
                        <a:gd name="T41" fmla="*/ 6 h 48"/>
                        <a:gd name="T42" fmla="*/ 84 w 194"/>
                        <a:gd name="T43" fmla="*/ 5 h 48"/>
                        <a:gd name="T44" fmla="*/ 87 w 194"/>
                        <a:gd name="T45" fmla="*/ 6 h 48"/>
                        <a:gd name="T46" fmla="*/ 91 w 194"/>
                        <a:gd name="T47" fmla="*/ 7 h 48"/>
                        <a:gd name="T48" fmla="*/ 95 w 194"/>
                        <a:gd name="T49" fmla="*/ 7 h 48"/>
                        <a:gd name="T50" fmla="*/ 99 w 194"/>
                        <a:gd name="T51" fmla="*/ 6 h 48"/>
                        <a:gd name="T52" fmla="*/ 103 w 194"/>
                        <a:gd name="T53" fmla="*/ 5 h 48"/>
                        <a:gd name="T54" fmla="*/ 107 w 194"/>
                        <a:gd name="T55" fmla="*/ 5 h 48"/>
                        <a:gd name="T56" fmla="*/ 111 w 194"/>
                        <a:gd name="T57" fmla="*/ 7 h 48"/>
                        <a:gd name="T58" fmla="*/ 115 w 194"/>
                        <a:gd name="T59" fmla="*/ 7 h 48"/>
                        <a:gd name="T60" fmla="*/ 119 w 194"/>
                        <a:gd name="T61" fmla="*/ 7 h 48"/>
                        <a:gd name="T62" fmla="*/ 123 w 194"/>
                        <a:gd name="T63" fmla="*/ 6 h 48"/>
                        <a:gd name="T64" fmla="*/ 127 w 194"/>
                        <a:gd name="T65" fmla="*/ 5 h 48"/>
                        <a:gd name="T66" fmla="*/ 131 w 194"/>
                        <a:gd name="T67" fmla="*/ 7 h 48"/>
                        <a:gd name="T68" fmla="*/ 135 w 194"/>
                        <a:gd name="T69" fmla="*/ 7 h 48"/>
                        <a:gd name="T70" fmla="*/ 139 w 194"/>
                        <a:gd name="T71" fmla="*/ 7 h 48"/>
                        <a:gd name="T72" fmla="*/ 143 w 194"/>
                        <a:gd name="T73" fmla="*/ 6 h 48"/>
                        <a:gd name="T74" fmla="*/ 147 w 194"/>
                        <a:gd name="T75" fmla="*/ 5 h 48"/>
                        <a:gd name="T76" fmla="*/ 151 w 194"/>
                        <a:gd name="T77" fmla="*/ 6 h 48"/>
                        <a:gd name="T78" fmla="*/ 155 w 194"/>
                        <a:gd name="T79" fmla="*/ 7 h 48"/>
                        <a:gd name="T80" fmla="*/ 159 w 194"/>
                        <a:gd name="T81" fmla="*/ 7 h 48"/>
                        <a:gd name="T82" fmla="*/ 163 w 194"/>
                        <a:gd name="T83" fmla="*/ 7 h 48"/>
                        <a:gd name="T84" fmla="*/ 167 w 194"/>
                        <a:gd name="T85" fmla="*/ 5 h 48"/>
                        <a:gd name="T86" fmla="*/ 171 w 194"/>
                        <a:gd name="T87" fmla="*/ 5 h 48"/>
                        <a:gd name="T88" fmla="*/ 175 w 194"/>
                        <a:gd name="T89" fmla="*/ 7 h 48"/>
                        <a:gd name="T90" fmla="*/ 179 w 194"/>
                        <a:gd name="T91" fmla="*/ 7 h 48"/>
                        <a:gd name="T92" fmla="*/ 183 w 194"/>
                        <a:gd name="T93" fmla="*/ 7 h 48"/>
                        <a:gd name="T94" fmla="*/ 187 w 194"/>
                        <a:gd name="T95" fmla="*/ 6 h 48"/>
                        <a:gd name="T96" fmla="*/ 190 w 194"/>
                        <a:gd name="T97" fmla="*/ 5 h 48"/>
                        <a:gd name="T98" fmla="*/ 194 w 194"/>
                        <a:gd name="T99" fmla="*/ 7 h 4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4" h="48">
                          <a:moveTo>
                            <a:pt x="0" y="48"/>
                          </a:moveTo>
                          <a:lnTo>
                            <a:pt x="4" y="42"/>
                          </a:lnTo>
                          <a:lnTo>
                            <a:pt x="8" y="17"/>
                          </a:lnTo>
                          <a:lnTo>
                            <a:pt x="12" y="7"/>
                          </a:lnTo>
                          <a:lnTo>
                            <a:pt x="16" y="0"/>
                          </a:lnTo>
                          <a:lnTo>
                            <a:pt x="20" y="16"/>
                          </a:lnTo>
                          <a:lnTo>
                            <a:pt x="24" y="2"/>
                          </a:lnTo>
                          <a:lnTo>
                            <a:pt x="28" y="6"/>
                          </a:lnTo>
                          <a:lnTo>
                            <a:pt x="32" y="10"/>
                          </a:lnTo>
                          <a:lnTo>
                            <a:pt x="36" y="5"/>
                          </a:lnTo>
                          <a:lnTo>
                            <a:pt x="40" y="5"/>
                          </a:lnTo>
                          <a:lnTo>
                            <a:pt x="44" y="7"/>
                          </a:lnTo>
                          <a:lnTo>
                            <a:pt x="48" y="7"/>
                          </a:lnTo>
                          <a:lnTo>
                            <a:pt x="52" y="7"/>
                          </a:lnTo>
                          <a:lnTo>
                            <a:pt x="56" y="7"/>
                          </a:lnTo>
                          <a:lnTo>
                            <a:pt x="60" y="5"/>
                          </a:lnTo>
                          <a:lnTo>
                            <a:pt x="64" y="5"/>
                          </a:lnTo>
                          <a:lnTo>
                            <a:pt x="68" y="7"/>
                          </a:lnTo>
                          <a:lnTo>
                            <a:pt x="71" y="7"/>
                          </a:lnTo>
                          <a:lnTo>
                            <a:pt x="76" y="7"/>
                          </a:lnTo>
                          <a:lnTo>
                            <a:pt x="80" y="6"/>
                          </a:lnTo>
                          <a:lnTo>
                            <a:pt x="84" y="5"/>
                          </a:lnTo>
                          <a:lnTo>
                            <a:pt x="87" y="6"/>
                          </a:lnTo>
                          <a:lnTo>
                            <a:pt x="91" y="7"/>
                          </a:lnTo>
                          <a:lnTo>
                            <a:pt x="95" y="7"/>
                          </a:lnTo>
                          <a:lnTo>
                            <a:pt x="99" y="6"/>
                          </a:lnTo>
                          <a:lnTo>
                            <a:pt x="103" y="5"/>
                          </a:lnTo>
                          <a:lnTo>
                            <a:pt x="107" y="5"/>
                          </a:lnTo>
                          <a:lnTo>
                            <a:pt x="111" y="7"/>
                          </a:lnTo>
                          <a:lnTo>
                            <a:pt x="115" y="7"/>
                          </a:lnTo>
                          <a:lnTo>
                            <a:pt x="119" y="7"/>
                          </a:lnTo>
                          <a:lnTo>
                            <a:pt x="123" y="6"/>
                          </a:lnTo>
                          <a:lnTo>
                            <a:pt x="127" y="5"/>
                          </a:lnTo>
                          <a:lnTo>
                            <a:pt x="131" y="7"/>
                          </a:lnTo>
                          <a:lnTo>
                            <a:pt x="135" y="7"/>
                          </a:lnTo>
                          <a:lnTo>
                            <a:pt x="139" y="7"/>
                          </a:lnTo>
                          <a:lnTo>
                            <a:pt x="143" y="6"/>
                          </a:lnTo>
                          <a:lnTo>
                            <a:pt x="147" y="5"/>
                          </a:lnTo>
                          <a:lnTo>
                            <a:pt x="151" y="6"/>
                          </a:lnTo>
                          <a:lnTo>
                            <a:pt x="155" y="7"/>
                          </a:lnTo>
                          <a:lnTo>
                            <a:pt x="159" y="7"/>
                          </a:lnTo>
                          <a:lnTo>
                            <a:pt x="163" y="7"/>
                          </a:lnTo>
                          <a:lnTo>
                            <a:pt x="167" y="5"/>
                          </a:lnTo>
                          <a:lnTo>
                            <a:pt x="171" y="5"/>
                          </a:lnTo>
                          <a:lnTo>
                            <a:pt x="175" y="7"/>
                          </a:lnTo>
                          <a:lnTo>
                            <a:pt x="179" y="7"/>
                          </a:lnTo>
                          <a:lnTo>
                            <a:pt x="183" y="7"/>
                          </a:lnTo>
                          <a:lnTo>
                            <a:pt x="187" y="6"/>
                          </a:lnTo>
                          <a:lnTo>
                            <a:pt x="190" y="5"/>
                          </a:lnTo>
                          <a:lnTo>
                            <a:pt x="194" y="7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FF8A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796" name="Freeform 560"/>
                    <p:cNvSpPr>
                      <a:spLocks/>
                    </p:cNvSpPr>
                    <p:nvPr/>
                  </p:nvSpPr>
                  <p:spPr bwMode="auto">
                    <a:xfrm>
                      <a:off x="4837114" y="1616076"/>
                      <a:ext cx="309563" cy="3175"/>
                    </a:xfrm>
                    <a:custGeom>
                      <a:avLst/>
                      <a:gdLst>
                        <a:gd name="T0" fmla="*/ 0 w 195"/>
                        <a:gd name="T1" fmla="*/ 2 h 2"/>
                        <a:gd name="T2" fmla="*/ 4 w 195"/>
                        <a:gd name="T3" fmla="*/ 2 h 2"/>
                        <a:gd name="T4" fmla="*/ 9 w 195"/>
                        <a:gd name="T5" fmla="*/ 2 h 2"/>
                        <a:gd name="T6" fmla="*/ 12 w 195"/>
                        <a:gd name="T7" fmla="*/ 1 h 2"/>
                        <a:gd name="T8" fmla="*/ 16 w 195"/>
                        <a:gd name="T9" fmla="*/ 0 h 2"/>
                        <a:gd name="T10" fmla="*/ 20 w 195"/>
                        <a:gd name="T11" fmla="*/ 1 h 2"/>
                        <a:gd name="T12" fmla="*/ 24 w 195"/>
                        <a:gd name="T13" fmla="*/ 2 h 2"/>
                        <a:gd name="T14" fmla="*/ 28 w 195"/>
                        <a:gd name="T15" fmla="*/ 2 h 2"/>
                        <a:gd name="T16" fmla="*/ 32 w 195"/>
                        <a:gd name="T17" fmla="*/ 2 h 2"/>
                        <a:gd name="T18" fmla="*/ 36 w 195"/>
                        <a:gd name="T19" fmla="*/ 0 h 2"/>
                        <a:gd name="T20" fmla="*/ 40 w 195"/>
                        <a:gd name="T21" fmla="*/ 0 h 2"/>
                        <a:gd name="T22" fmla="*/ 44 w 195"/>
                        <a:gd name="T23" fmla="*/ 2 h 2"/>
                        <a:gd name="T24" fmla="*/ 48 w 195"/>
                        <a:gd name="T25" fmla="*/ 2 h 2"/>
                        <a:gd name="T26" fmla="*/ 52 w 195"/>
                        <a:gd name="T27" fmla="*/ 2 h 2"/>
                        <a:gd name="T28" fmla="*/ 56 w 195"/>
                        <a:gd name="T29" fmla="*/ 1 h 2"/>
                        <a:gd name="T30" fmla="*/ 60 w 195"/>
                        <a:gd name="T31" fmla="*/ 0 h 2"/>
                        <a:gd name="T32" fmla="*/ 64 w 195"/>
                        <a:gd name="T33" fmla="*/ 1 h 2"/>
                        <a:gd name="T34" fmla="*/ 68 w 195"/>
                        <a:gd name="T35" fmla="*/ 2 h 2"/>
                        <a:gd name="T36" fmla="*/ 72 w 195"/>
                        <a:gd name="T37" fmla="*/ 2 h 2"/>
                        <a:gd name="T38" fmla="*/ 76 w 195"/>
                        <a:gd name="T39" fmla="*/ 1 h 2"/>
                        <a:gd name="T40" fmla="*/ 80 w 195"/>
                        <a:gd name="T41" fmla="*/ 0 h 2"/>
                        <a:gd name="T42" fmla="*/ 84 w 195"/>
                        <a:gd name="T43" fmla="*/ 0 h 2"/>
                        <a:gd name="T44" fmla="*/ 88 w 195"/>
                        <a:gd name="T45" fmla="*/ 2 h 2"/>
                        <a:gd name="T46" fmla="*/ 92 w 195"/>
                        <a:gd name="T47" fmla="*/ 2 h 2"/>
                        <a:gd name="T48" fmla="*/ 96 w 195"/>
                        <a:gd name="T49" fmla="*/ 2 h 2"/>
                        <a:gd name="T50" fmla="*/ 99 w 195"/>
                        <a:gd name="T51" fmla="*/ 1 h 2"/>
                        <a:gd name="T52" fmla="*/ 103 w 195"/>
                        <a:gd name="T53" fmla="*/ 0 h 2"/>
                        <a:gd name="T54" fmla="*/ 108 w 195"/>
                        <a:gd name="T55" fmla="*/ 2 h 2"/>
                        <a:gd name="T56" fmla="*/ 112 w 195"/>
                        <a:gd name="T57" fmla="*/ 2 h 2"/>
                        <a:gd name="T58" fmla="*/ 115 w 195"/>
                        <a:gd name="T59" fmla="*/ 2 h 2"/>
                        <a:gd name="T60" fmla="*/ 119 w 195"/>
                        <a:gd name="T61" fmla="*/ 1 h 2"/>
                        <a:gd name="T62" fmla="*/ 123 w 195"/>
                        <a:gd name="T63" fmla="*/ 0 h 2"/>
                        <a:gd name="T64" fmla="*/ 127 w 195"/>
                        <a:gd name="T65" fmla="*/ 1 h 2"/>
                        <a:gd name="T66" fmla="*/ 131 w 195"/>
                        <a:gd name="T67" fmla="*/ 2 h 2"/>
                        <a:gd name="T68" fmla="*/ 135 w 195"/>
                        <a:gd name="T69" fmla="*/ 2 h 2"/>
                        <a:gd name="T70" fmla="*/ 139 w 195"/>
                        <a:gd name="T71" fmla="*/ 2 h 2"/>
                        <a:gd name="T72" fmla="*/ 143 w 195"/>
                        <a:gd name="T73" fmla="*/ 0 h 2"/>
                        <a:gd name="T74" fmla="*/ 147 w 195"/>
                        <a:gd name="T75" fmla="*/ 0 h 2"/>
                        <a:gd name="T76" fmla="*/ 151 w 195"/>
                        <a:gd name="T77" fmla="*/ 2 h 2"/>
                        <a:gd name="T78" fmla="*/ 155 w 195"/>
                        <a:gd name="T79" fmla="*/ 2 h 2"/>
                        <a:gd name="T80" fmla="*/ 159 w 195"/>
                        <a:gd name="T81" fmla="*/ 2 h 2"/>
                        <a:gd name="T82" fmla="*/ 163 w 195"/>
                        <a:gd name="T83" fmla="*/ 1 h 2"/>
                        <a:gd name="T84" fmla="*/ 167 w 195"/>
                        <a:gd name="T85" fmla="*/ 0 h 2"/>
                        <a:gd name="T86" fmla="*/ 171 w 195"/>
                        <a:gd name="T87" fmla="*/ 2 h 2"/>
                        <a:gd name="T88" fmla="*/ 175 w 195"/>
                        <a:gd name="T89" fmla="*/ 2 h 2"/>
                        <a:gd name="T90" fmla="*/ 179 w 195"/>
                        <a:gd name="T91" fmla="*/ 2 h 2"/>
                        <a:gd name="T92" fmla="*/ 183 w 195"/>
                        <a:gd name="T93" fmla="*/ 1 h 2"/>
                        <a:gd name="T94" fmla="*/ 187 w 195"/>
                        <a:gd name="T95" fmla="*/ 0 h 2"/>
                        <a:gd name="T96" fmla="*/ 191 w 195"/>
                        <a:gd name="T97" fmla="*/ 1 h 2"/>
                        <a:gd name="T98" fmla="*/ 195 w 195"/>
                        <a:gd name="T99" fmla="*/ 2 h 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5" h="2">
                          <a:moveTo>
                            <a:pt x="0" y="2"/>
                          </a:moveTo>
                          <a:lnTo>
                            <a:pt x="4" y="2"/>
                          </a:lnTo>
                          <a:lnTo>
                            <a:pt x="9" y="2"/>
                          </a:lnTo>
                          <a:lnTo>
                            <a:pt x="12" y="1"/>
                          </a:lnTo>
                          <a:lnTo>
                            <a:pt x="16" y="0"/>
                          </a:lnTo>
                          <a:lnTo>
                            <a:pt x="20" y="1"/>
                          </a:lnTo>
                          <a:lnTo>
                            <a:pt x="24" y="2"/>
                          </a:lnTo>
                          <a:lnTo>
                            <a:pt x="28" y="2"/>
                          </a:lnTo>
                          <a:lnTo>
                            <a:pt x="32" y="2"/>
                          </a:lnTo>
                          <a:lnTo>
                            <a:pt x="36" y="0"/>
                          </a:lnTo>
                          <a:lnTo>
                            <a:pt x="40" y="0"/>
                          </a:lnTo>
                          <a:lnTo>
                            <a:pt x="44" y="2"/>
                          </a:lnTo>
                          <a:lnTo>
                            <a:pt x="48" y="2"/>
                          </a:lnTo>
                          <a:lnTo>
                            <a:pt x="52" y="2"/>
                          </a:lnTo>
                          <a:lnTo>
                            <a:pt x="56" y="1"/>
                          </a:lnTo>
                          <a:lnTo>
                            <a:pt x="60" y="0"/>
                          </a:lnTo>
                          <a:lnTo>
                            <a:pt x="64" y="1"/>
                          </a:lnTo>
                          <a:lnTo>
                            <a:pt x="68" y="2"/>
                          </a:lnTo>
                          <a:lnTo>
                            <a:pt x="72" y="2"/>
                          </a:lnTo>
                          <a:lnTo>
                            <a:pt x="76" y="1"/>
                          </a:lnTo>
                          <a:lnTo>
                            <a:pt x="80" y="0"/>
                          </a:lnTo>
                          <a:lnTo>
                            <a:pt x="84" y="0"/>
                          </a:lnTo>
                          <a:lnTo>
                            <a:pt x="88" y="2"/>
                          </a:lnTo>
                          <a:lnTo>
                            <a:pt x="92" y="2"/>
                          </a:lnTo>
                          <a:lnTo>
                            <a:pt x="96" y="2"/>
                          </a:lnTo>
                          <a:lnTo>
                            <a:pt x="99" y="1"/>
                          </a:lnTo>
                          <a:lnTo>
                            <a:pt x="103" y="0"/>
                          </a:lnTo>
                          <a:lnTo>
                            <a:pt x="108" y="2"/>
                          </a:lnTo>
                          <a:lnTo>
                            <a:pt x="112" y="2"/>
                          </a:lnTo>
                          <a:lnTo>
                            <a:pt x="115" y="2"/>
                          </a:lnTo>
                          <a:lnTo>
                            <a:pt x="119" y="1"/>
                          </a:lnTo>
                          <a:lnTo>
                            <a:pt x="123" y="0"/>
                          </a:lnTo>
                          <a:lnTo>
                            <a:pt x="127" y="1"/>
                          </a:lnTo>
                          <a:lnTo>
                            <a:pt x="131" y="2"/>
                          </a:lnTo>
                          <a:lnTo>
                            <a:pt x="135" y="2"/>
                          </a:lnTo>
                          <a:lnTo>
                            <a:pt x="139" y="2"/>
                          </a:lnTo>
                          <a:lnTo>
                            <a:pt x="143" y="0"/>
                          </a:lnTo>
                          <a:lnTo>
                            <a:pt x="147" y="0"/>
                          </a:lnTo>
                          <a:lnTo>
                            <a:pt x="151" y="2"/>
                          </a:lnTo>
                          <a:lnTo>
                            <a:pt x="155" y="2"/>
                          </a:lnTo>
                          <a:lnTo>
                            <a:pt x="159" y="2"/>
                          </a:lnTo>
                          <a:lnTo>
                            <a:pt x="163" y="1"/>
                          </a:lnTo>
                          <a:lnTo>
                            <a:pt x="167" y="0"/>
                          </a:lnTo>
                          <a:lnTo>
                            <a:pt x="171" y="2"/>
                          </a:lnTo>
                          <a:lnTo>
                            <a:pt x="175" y="2"/>
                          </a:lnTo>
                          <a:lnTo>
                            <a:pt x="179" y="2"/>
                          </a:lnTo>
                          <a:lnTo>
                            <a:pt x="183" y="1"/>
                          </a:lnTo>
                          <a:lnTo>
                            <a:pt x="187" y="0"/>
                          </a:lnTo>
                          <a:lnTo>
                            <a:pt x="191" y="1"/>
                          </a:lnTo>
                          <a:lnTo>
                            <a:pt x="195" y="2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FF8A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797" name="Freeform 561"/>
                    <p:cNvSpPr>
                      <a:spLocks/>
                    </p:cNvSpPr>
                    <p:nvPr/>
                  </p:nvSpPr>
                  <p:spPr bwMode="auto">
                    <a:xfrm>
                      <a:off x="5146676" y="1616076"/>
                      <a:ext cx="307975" cy="3175"/>
                    </a:xfrm>
                    <a:custGeom>
                      <a:avLst/>
                      <a:gdLst>
                        <a:gd name="T0" fmla="*/ 0 w 194"/>
                        <a:gd name="T1" fmla="*/ 2 h 2"/>
                        <a:gd name="T2" fmla="*/ 4 w 194"/>
                        <a:gd name="T3" fmla="*/ 2 h 2"/>
                        <a:gd name="T4" fmla="*/ 7 w 194"/>
                        <a:gd name="T5" fmla="*/ 2 h 2"/>
                        <a:gd name="T6" fmla="*/ 12 w 194"/>
                        <a:gd name="T7" fmla="*/ 0 h 2"/>
                        <a:gd name="T8" fmla="*/ 16 w 194"/>
                        <a:gd name="T9" fmla="*/ 0 h 2"/>
                        <a:gd name="T10" fmla="*/ 20 w 194"/>
                        <a:gd name="T11" fmla="*/ 2 h 2"/>
                        <a:gd name="T12" fmla="*/ 23 w 194"/>
                        <a:gd name="T13" fmla="*/ 2 h 2"/>
                        <a:gd name="T14" fmla="*/ 27 w 194"/>
                        <a:gd name="T15" fmla="*/ 2 h 2"/>
                        <a:gd name="T16" fmla="*/ 31 w 194"/>
                        <a:gd name="T17" fmla="*/ 1 h 2"/>
                        <a:gd name="T18" fmla="*/ 36 w 194"/>
                        <a:gd name="T19" fmla="*/ 0 h 2"/>
                        <a:gd name="T20" fmla="*/ 39 w 194"/>
                        <a:gd name="T21" fmla="*/ 2 h 2"/>
                        <a:gd name="T22" fmla="*/ 43 w 194"/>
                        <a:gd name="T23" fmla="*/ 2 h 2"/>
                        <a:gd name="T24" fmla="*/ 47 w 194"/>
                        <a:gd name="T25" fmla="*/ 2 h 2"/>
                        <a:gd name="T26" fmla="*/ 51 w 194"/>
                        <a:gd name="T27" fmla="*/ 1 h 2"/>
                        <a:gd name="T28" fmla="*/ 55 w 194"/>
                        <a:gd name="T29" fmla="*/ 0 h 2"/>
                        <a:gd name="T30" fmla="*/ 59 w 194"/>
                        <a:gd name="T31" fmla="*/ 0 h 2"/>
                        <a:gd name="T32" fmla="*/ 63 w 194"/>
                        <a:gd name="T33" fmla="*/ 2 h 2"/>
                        <a:gd name="T34" fmla="*/ 67 w 194"/>
                        <a:gd name="T35" fmla="*/ 2 h 2"/>
                        <a:gd name="T36" fmla="*/ 71 w 194"/>
                        <a:gd name="T37" fmla="*/ 2 h 2"/>
                        <a:gd name="T38" fmla="*/ 75 w 194"/>
                        <a:gd name="T39" fmla="*/ 1 h 2"/>
                        <a:gd name="T40" fmla="*/ 79 w 194"/>
                        <a:gd name="T41" fmla="*/ 0 h 2"/>
                        <a:gd name="T42" fmla="*/ 83 w 194"/>
                        <a:gd name="T43" fmla="*/ 2 h 2"/>
                        <a:gd name="T44" fmla="*/ 87 w 194"/>
                        <a:gd name="T45" fmla="*/ 2 h 2"/>
                        <a:gd name="T46" fmla="*/ 91 w 194"/>
                        <a:gd name="T47" fmla="*/ 2 h 2"/>
                        <a:gd name="T48" fmla="*/ 95 w 194"/>
                        <a:gd name="T49" fmla="*/ 1 h 2"/>
                        <a:gd name="T50" fmla="*/ 99 w 194"/>
                        <a:gd name="T51" fmla="*/ 0 h 2"/>
                        <a:gd name="T52" fmla="*/ 103 w 194"/>
                        <a:gd name="T53" fmla="*/ 1 h 2"/>
                        <a:gd name="T54" fmla="*/ 107 w 194"/>
                        <a:gd name="T55" fmla="*/ 2 h 2"/>
                        <a:gd name="T56" fmla="*/ 111 w 194"/>
                        <a:gd name="T57" fmla="*/ 2 h 2"/>
                        <a:gd name="T58" fmla="*/ 115 w 194"/>
                        <a:gd name="T59" fmla="*/ 1 h 2"/>
                        <a:gd name="T60" fmla="*/ 119 w 194"/>
                        <a:gd name="T61" fmla="*/ 0 h 2"/>
                        <a:gd name="T62" fmla="*/ 123 w 194"/>
                        <a:gd name="T63" fmla="*/ 0 h 2"/>
                        <a:gd name="T64" fmla="*/ 126 w 194"/>
                        <a:gd name="T65" fmla="*/ 2 h 2"/>
                        <a:gd name="T66" fmla="*/ 130 w 194"/>
                        <a:gd name="T67" fmla="*/ 2 h 2"/>
                        <a:gd name="T68" fmla="*/ 135 w 194"/>
                        <a:gd name="T69" fmla="*/ 2 h 2"/>
                        <a:gd name="T70" fmla="*/ 139 w 194"/>
                        <a:gd name="T71" fmla="*/ 1 h 2"/>
                        <a:gd name="T72" fmla="*/ 142 w 194"/>
                        <a:gd name="T73" fmla="*/ 0 h 2"/>
                        <a:gd name="T74" fmla="*/ 146 w 194"/>
                        <a:gd name="T75" fmla="*/ 2 h 2"/>
                        <a:gd name="T76" fmla="*/ 150 w 194"/>
                        <a:gd name="T77" fmla="*/ 2 h 2"/>
                        <a:gd name="T78" fmla="*/ 154 w 194"/>
                        <a:gd name="T79" fmla="*/ 2 h 2"/>
                        <a:gd name="T80" fmla="*/ 158 w 194"/>
                        <a:gd name="T81" fmla="*/ 1 h 2"/>
                        <a:gd name="T82" fmla="*/ 162 w 194"/>
                        <a:gd name="T83" fmla="*/ 0 h 2"/>
                        <a:gd name="T84" fmla="*/ 166 w 194"/>
                        <a:gd name="T85" fmla="*/ 1 h 2"/>
                        <a:gd name="T86" fmla="*/ 170 w 194"/>
                        <a:gd name="T87" fmla="*/ 2 h 2"/>
                        <a:gd name="T88" fmla="*/ 174 w 194"/>
                        <a:gd name="T89" fmla="*/ 2 h 2"/>
                        <a:gd name="T90" fmla="*/ 178 w 194"/>
                        <a:gd name="T91" fmla="*/ 2 h 2"/>
                        <a:gd name="T92" fmla="*/ 182 w 194"/>
                        <a:gd name="T93" fmla="*/ 0 h 2"/>
                        <a:gd name="T94" fmla="*/ 186 w 194"/>
                        <a:gd name="T95" fmla="*/ 0 h 2"/>
                        <a:gd name="T96" fmla="*/ 190 w 194"/>
                        <a:gd name="T97" fmla="*/ 2 h 2"/>
                        <a:gd name="T98" fmla="*/ 194 w 194"/>
                        <a:gd name="T99" fmla="*/ 2 h 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4" h="2">
                          <a:moveTo>
                            <a:pt x="0" y="2"/>
                          </a:moveTo>
                          <a:lnTo>
                            <a:pt x="4" y="2"/>
                          </a:lnTo>
                          <a:lnTo>
                            <a:pt x="7" y="2"/>
                          </a:lnTo>
                          <a:lnTo>
                            <a:pt x="12" y="0"/>
                          </a:lnTo>
                          <a:lnTo>
                            <a:pt x="16" y="0"/>
                          </a:lnTo>
                          <a:lnTo>
                            <a:pt x="20" y="2"/>
                          </a:lnTo>
                          <a:lnTo>
                            <a:pt x="23" y="2"/>
                          </a:lnTo>
                          <a:lnTo>
                            <a:pt x="27" y="2"/>
                          </a:lnTo>
                          <a:lnTo>
                            <a:pt x="31" y="1"/>
                          </a:lnTo>
                          <a:lnTo>
                            <a:pt x="36" y="0"/>
                          </a:lnTo>
                          <a:lnTo>
                            <a:pt x="39" y="2"/>
                          </a:lnTo>
                          <a:lnTo>
                            <a:pt x="43" y="2"/>
                          </a:lnTo>
                          <a:lnTo>
                            <a:pt x="47" y="2"/>
                          </a:lnTo>
                          <a:lnTo>
                            <a:pt x="51" y="1"/>
                          </a:lnTo>
                          <a:lnTo>
                            <a:pt x="55" y="0"/>
                          </a:lnTo>
                          <a:lnTo>
                            <a:pt x="59" y="0"/>
                          </a:lnTo>
                          <a:lnTo>
                            <a:pt x="63" y="2"/>
                          </a:lnTo>
                          <a:lnTo>
                            <a:pt x="67" y="2"/>
                          </a:lnTo>
                          <a:lnTo>
                            <a:pt x="71" y="2"/>
                          </a:lnTo>
                          <a:lnTo>
                            <a:pt x="75" y="1"/>
                          </a:lnTo>
                          <a:lnTo>
                            <a:pt x="79" y="0"/>
                          </a:lnTo>
                          <a:lnTo>
                            <a:pt x="83" y="2"/>
                          </a:lnTo>
                          <a:lnTo>
                            <a:pt x="87" y="2"/>
                          </a:lnTo>
                          <a:lnTo>
                            <a:pt x="91" y="2"/>
                          </a:lnTo>
                          <a:lnTo>
                            <a:pt x="95" y="1"/>
                          </a:lnTo>
                          <a:lnTo>
                            <a:pt x="99" y="0"/>
                          </a:lnTo>
                          <a:lnTo>
                            <a:pt x="103" y="1"/>
                          </a:lnTo>
                          <a:lnTo>
                            <a:pt x="107" y="2"/>
                          </a:lnTo>
                          <a:lnTo>
                            <a:pt x="111" y="2"/>
                          </a:lnTo>
                          <a:lnTo>
                            <a:pt x="115" y="1"/>
                          </a:lnTo>
                          <a:lnTo>
                            <a:pt x="119" y="0"/>
                          </a:lnTo>
                          <a:lnTo>
                            <a:pt x="123" y="0"/>
                          </a:lnTo>
                          <a:lnTo>
                            <a:pt x="126" y="2"/>
                          </a:lnTo>
                          <a:lnTo>
                            <a:pt x="130" y="2"/>
                          </a:lnTo>
                          <a:lnTo>
                            <a:pt x="135" y="2"/>
                          </a:lnTo>
                          <a:lnTo>
                            <a:pt x="139" y="1"/>
                          </a:lnTo>
                          <a:lnTo>
                            <a:pt x="142" y="0"/>
                          </a:lnTo>
                          <a:lnTo>
                            <a:pt x="146" y="2"/>
                          </a:lnTo>
                          <a:lnTo>
                            <a:pt x="150" y="2"/>
                          </a:lnTo>
                          <a:lnTo>
                            <a:pt x="154" y="2"/>
                          </a:lnTo>
                          <a:lnTo>
                            <a:pt x="158" y="1"/>
                          </a:lnTo>
                          <a:lnTo>
                            <a:pt x="162" y="0"/>
                          </a:lnTo>
                          <a:lnTo>
                            <a:pt x="166" y="1"/>
                          </a:lnTo>
                          <a:lnTo>
                            <a:pt x="170" y="2"/>
                          </a:lnTo>
                          <a:lnTo>
                            <a:pt x="174" y="2"/>
                          </a:lnTo>
                          <a:lnTo>
                            <a:pt x="178" y="2"/>
                          </a:lnTo>
                          <a:lnTo>
                            <a:pt x="182" y="0"/>
                          </a:lnTo>
                          <a:lnTo>
                            <a:pt x="186" y="0"/>
                          </a:lnTo>
                          <a:lnTo>
                            <a:pt x="190" y="2"/>
                          </a:lnTo>
                          <a:lnTo>
                            <a:pt x="194" y="2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FF8A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798" name="Freeform 562"/>
                    <p:cNvSpPr>
                      <a:spLocks/>
                    </p:cNvSpPr>
                    <p:nvPr/>
                  </p:nvSpPr>
                  <p:spPr bwMode="auto">
                    <a:xfrm>
                      <a:off x="5454651" y="1616076"/>
                      <a:ext cx="307975" cy="3175"/>
                    </a:xfrm>
                    <a:custGeom>
                      <a:avLst/>
                      <a:gdLst>
                        <a:gd name="T0" fmla="*/ 0 w 194"/>
                        <a:gd name="T1" fmla="*/ 2 h 2"/>
                        <a:gd name="T2" fmla="*/ 4 w 194"/>
                        <a:gd name="T3" fmla="*/ 2 h 2"/>
                        <a:gd name="T4" fmla="*/ 8 w 194"/>
                        <a:gd name="T5" fmla="*/ 1 h 2"/>
                        <a:gd name="T6" fmla="*/ 12 w 194"/>
                        <a:gd name="T7" fmla="*/ 0 h 2"/>
                        <a:gd name="T8" fmla="*/ 16 w 194"/>
                        <a:gd name="T9" fmla="*/ 2 h 2"/>
                        <a:gd name="T10" fmla="*/ 20 w 194"/>
                        <a:gd name="T11" fmla="*/ 2 h 2"/>
                        <a:gd name="T12" fmla="*/ 24 w 194"/>
                        <a:gd name="T13" fmla="*/ 2 h 2"/>
                        <a:gd name="T14" fmla="*/ 28 w 194"/>
                        <a:gd name="T15" fmla="*/ 1 h 2"/>
                        <a:gd name="T16" fmla="*/ 32 w 194"/>
                        <a:gd name="T17" fmla="*/ 0 h 2"/>
                        <a:gd name="T18" fmla="*/ 36 w 194"/>
                        <a:gd name="T19" fmla="*/ 0 h 2"/>
                        <a:gd name="T20" fmla="*/ 40 w 194"/>
                        <a:gd name="T21" fmla="*/ 2 h 2"/>
                        <a:gd name="T22" fmla="*/ 44 w 194"/>
                        <a:gd name="T23" fmla="*/ 2 h 2"/>
                        <a:gd name="T24" fmla="*/ 48 w 194"/>
                        <a:gd name="T25" fmla="*/ 2 h 2"/>
                        <a:gd name="T26" fmla="*/ 52 w 194"/>
                        <a:gd name="T27" fmla="*/ 1 h 2"/>
                        <a:gd name="T28" fmla="*/ 55 w 194"/>
                        <a:gd name="T29" fmla="*/ 0 h 2"/>
                        <a:gd name="T30" fmla="*/ 59 w 194"/>
                        <a:gd name="T31" fmla="*/ 2 h 2"/>
                        <a:gd name="T32" fmla="*/ 64 w 194"/>
                        <a:gd name="T33" fmla="*/ 2 h 2"/>
                        <a:gd name="T34" fmla="*/ 68 w 194"/>
                        <a:gd name="T35" fmla="*/ 2 h 2"/>
                        <a:gd name="T36" fmla="*/ 71 w 194"/>
                        <a:gd name="T37" fmla="*/ 1 h 2"/>
                        <a:gd name="T38" fmla="*/ 75 w 194"/>
                        <a:gd name="T39" fmla="*/ 0 h 2"/>
                        <a:gd name="T40" fmla="*/ 79 w 194"/>
                        <a:gd name="T41" fmla="*/ 1 h 2"/>
                        <a:gd name="T42" fmla="*/ 83 w 194"/>
                        <a:gd name="T43" fmla="*/ 2 h 2"/>
                        <a:gd name="T44" fmla="*/ 87 w 194"/>
                        <a:gd name="T45" fmla="*/ 2 h 2"/>
                        <a:gd name="T46" fmla="*/ 91 w 194"/>
                        <a:gd name="T47" fmla="*/ 1 h 2"/>
                        <a:gd name="T48" fmla="*/ 95 w 194"/>
                        <a:gd name="T49" fmla="*/ 0 h 2"/>
                        <a:gd name="T50" fmla="*/ 99 w 194"/>
                        <a:gd name="T51" fmla="*/ 0 h 2"/>
                        <a:gd name="T52" fmla="*/ 103 w 194"/>
                        <a:gd name="T53" fmla="*/ 2 h 2"/>
                        <a:gd name="T54" fmla="*/ 107 w 194"/>
                        <a:gd name="T55" fmla="*/ 2 h 2"/>
                        <a:gd name="T56" fmla="*/ 111 w 194"/>
                        <a:gd name="T57" fmla="*/ 2 h 2"/>
                        <a:gd name="T58" fmla="*/ 115 w 194"/>
                        <a:gd name="T59" fmla="*/ 1 h 2"/>
                        <a:gd name="T60" fmla="*/ 119 w 194"/>
                        <a:gd name="T61" fmla="*/ 0 h 2"/>
                        <a:gd name="T62" fmla="*/ 123 w 194"/>
                        <a:gd name="T63" fmla="*/ 2 h 2"/>
                        <a:gd name="T64" fmla="*/ 127 w 194"/>
                        <a:gd name="T65" fmla="*/ 2 h 2"/>
                        <a:gd name="T66" fmla="*/ 131 w 194"/>
                        <a:gd name="T67" fmla="*/ 2 h 2"/>
                        <a:gd name="T68" fmla="*/ 135 w 194"/>
                        <a:gd name="T69" fmla="*/ 1 h 2"/>
                        <a:gd name="T70" fmla="*/ 139 w 194"/>
                        <a:gd name="T71" fmla="*/ 0 h 2"/>
                        <a:gd name="T72" fmla="*/ 143 w 194"/>
                        <a:gd name="T73" fmla="*/ 1 h 2"/>
                        <a:gd name="T74" fmla="*/ 147 w 194"/>
                        <a:gd name="T75" fmla="*/ 2 h 2"/>
                        <a:gd name="T76" fmla="*/ 151 w 194"/>
                        <a:gd name="T77" fmla="*/ 2 h 2"/>
                        <a:gd name="T78" fmla="*/ 155 w 194"/>
                        <a:gd name="T79" fmla="*/ 2 h 2"/>
                        <a:gd name="T80" fmla="*/ 158 w 194"/>
                        <a:gd name="T81" fmla="*/ 0 h 2"/>
                        <a:gd name="T82" fmla="*/ 163 w 194"/>
                        <a:gd name="T83" fmla="*/ 0 h 2"/>
                        <a:gd name="T84" fmla="*/ 167 w 194"/>
                        <a:gd name="T85" fmla="*/ 2 h 2"/>
                        <a:gd name="T86" fmla="*/ 171 w 194"/>
                        <a:gd name="T87" fmla="*/ 2 h 2"/>
                        <a:gd name="T88" fmla="*/ 174 w 194"/>
                        <a:gd name="T89" fmla="*/ 2 h 2"/>
                        <a:gd name="T90" fmla="*/ 178 w 194"/>
                        <a:gd name="T91" fmla="*/ 1 h 2"/>
                        <a:gd name="T92" fmla="*/ 182 w 194"/>
                        <a:gd name="T93" fmla="*/ 0 h 2"/>
                        <a:gd name="T94" fmla="*/ 187 w 194"/>
                        <a:gd name="T95" fmla="*/ 2 h 2"/>
                        <a:gd name="T96" fmla="*/ 190 w 194"/>
                        <a:gd name="T97" fmla="*/ 2 h 2"/>
                        <a:gd name="T98" fmla="*/ 194 w 194"/>
                        <a:gd name="T99" fmla="*/ 2 h 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4" h="2">
                          <a:moveTo>
                            <a:pt x="0" y="2"/>
                          </a:moveTo>
                          <a:lnTo>
                            <a:pt x="4" y="2"/>
                          </a:lnTo>
                          <a:lnTo>
                            <a:pt x="8" y="1"/>
                          </a:lnTo>
                          <a:lnTo>
                            <a:pt x="12" y="0"/>
                          </a:lnTo>
                          <a:lnTo>
                            <a:pt x="16" y="2"/>
                          </a:lnTo>
                          <a:lnTo>
                            <a:pt x="20" y="2"/>
                          </a:lnTo>
                          <a:lnTo>
                            <a:pt x="24" y="2"/>
                          </a:lnTo>
                          <a:lnTo>
                            <a:pt x="28" y="1"/>
                          </a:lnTo>
                          <a:lnTo>
                            <a:pt x="32" y="0"/>
                          </a:lnTo>
                          <a:lnTo>
                            <a:pt x="36" y="0"/>
                          </a:lnTo>
                          <a:lnTo>
                            <a:pt x="40" y="2"/>
                          </a:lnTo>
                          <a:lnTo>
                            <a:pt x="44" y="2"/>
                          </a:lnTo>
                          <a:lnTo>
                            <a:pt x="48" y="2"/>
                          </a:lnTo>
                          <a:lnTo>
                            <a:pt x="52" y="1"/>
                          </a:lnTo>
                          <a:lnTo>
                            <a:pt x="55" y="0"/>
                          </a:lnTo>
                          <a:lnTo>
                            <a:pt x="59" y="2"/>
                          </a:lnTo>
                          <a:lnTo>
                            <a:pt x="64" y="2"/>
                          </a:lnTo>
                          <a:lnTo>
                            <a:pt x="68" y="2"/>
                          </a:lnTo>
                          <a:lnTo>
                            <a:pt x="71" y="1"/>
                          </a:lnTo>
                          <a:lnTo>
                            <a:pt x="75" y="0"/>
                          </a:lnTo>
                          <a:lnTo>
                            <a:pt x="79" y="1"/>
                          </a:lnTo>
                          <a:lnTo>
                            <a:pt x="83" y="2"/>
                          </a:lnTo>
                          <a:lnTo>
                            <a:pt x="87" y="2"/>
                          </a:lnTo>
                          <a:lnTo>
                            <a:pt x="91" y="1"/>
                          </a:lnTo>
                          <a:lnTo>
                            <a:pt x="95" y="0"/>
                          </a:lnTo>
                          <a:lnTo>
                            <a:pt x="99" y="0"/>
                          </a:lnTo>
                          <a:lnTo>
                            <a:pt x="103" y="2"/>
                          </a:lnTo>
                          <a:lnTo>
                            <a:pt x="107" y="2"/>
                          </a:lnTo>
                          <a:lnTo>
                            <a:pt x="111" y="2"/>
                          </a:lnTo>
                          <a:lnTo>
                            <a:pt x="115" y="1"/>
                          </a:lnTo>
                          <a:lnTo>
                            <a:pt x="119" y="0"/>
                          </a:lnTo>
                          <a:lnTo>
                            <a:pt x="123" y="2"/>
                          </a:lnTo>
                          <a:lnTo>
                            <a:pt x="127" y="2"/>
                          </a:lnTo>
                          <a:lnTo>
                            <a:pt x="131" y="2"/>
                          </a:lnTo>
                          <a:lnTo>
                            <a:pt x="135" y="1"/>
                          </a:lnTo>
                          <a:lnTo>
                            <a:pt x="139" y="0"/>
                          </a:lnTo>
                          <a:lnTo>
                            <a:pt x="143" y="1"/>
                          </a:lnTo>
                          <a:lnTo>
                            <a:pt x="147" y="2"/>
                          </a:lnTo>
                          <a:lnTo>
                            <a:pt x="151" y="2"/>
                          </a:lnTo>
                          <a:lnTo>
                            <a:pt x="155" y="2"/>
                          </a:lnTo>
                          <a:lnTo>
                            <a:pt x="158" y="0"/>
                          </a:lnTo>
                          <a:lnTo>
                            <a:pt x="163" y="0"/>
                          </a:lnTo>
                          <a:lnTo>
                            <a:pt x="167" y="2"/>
                          </a:lnTo>
                          <a:lnTo>
                            <a:pt x="171" y="2"/>
                          </a:lnTo>
                          <a:lnTo>
                            <a:pt x="174" y="2"/>
                          </a:lnTo>
                          <a:lnTo>
                            <a:pt x="178" y="1"/>
                          </a:lnTo>
                          <a:lnTo>
                            <a:pt x="182" y="0"/>
                          </a:lnTo>
                          <a:lnTo>
                            <a:pt x="187" y="2"/>
                          </a:lnTo>
                          <a:lnTo>
                            <a:pt x="190" y="2"/>
                          </a:lnTo>
                          <a:lnTo>
                            <a:pt x="194" y="2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FF8A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799" name="Freeform 563"/>
                    <p:cNvSpPr>
                      <a:spLocks/>
                    </p:cNvSpPr>
                    <p:nvPr/>
                  </p:nvSpPr>
                  <p:spPr bwMode="auto">
                    <a:xfrm>
                      <a:off x="5762626" y="1616076"/>
                      <a:ext cx="25400" cy="3175"/>
                    </a:xfrm>
                    <a:custGeom>
                      <a:avLst/>
                      <a:gdLst>
                        <a:gd name="T0" fmla="*/ 0 w 16"/>
                        <a:gd name="T1" fmla="*/ 2 h 2"/>
                        <a:gd name="T2" fmla="*/ 4 w 16"/>
                        <a:gd name="T3" fmla="*/ 1 h 2"/>
                        <a:gd name="T4" fmla="*/ 8 w 16"/>
                        <a:gd name="T5" fmla="*/ 0 h 2"/>
                        <a:gd name="T6" fmla="*/ 12 w 16"/>
                        <a:gd name="T7" fmla="*/ 1 h 2"/>
                        <a:gd name="T8" fmla="*/ 16 w 16"/>
                        <a:gd name="T9" fmla="*/ 2 h 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6" h="2">
                          <a:moveTo>
                            <a:pt x="0" y="2"/>
                          </a:moveTo>
                          <a:lnTo>
                            <a:pt x="4" y="1"/>
                          </a:lnTo>
                          <a:lnTo>
                            <a:pt x="8" y="0"/>
                          </a:lnTo>
                          <a:lnTo>
                            <a:pt x="12" y="1"/>
                          </a:lnTo>
                          <a:lnTo>
                            <a:pt x="16" y="2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FF8A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00" name="Freeform 564"/>
                    <p:cNvSpPr>
                      <a:spLocks/>
                    </p:cNvSpPr>
                    <p:nvPr/>
                  </p:nvSpPr>
                  <p:spPr bwMode="auto">
                    <a:xfrm>
                      <a:off x="4529139" y="1185863"/>
                      <a:ext cx="307975" cy="498475"/>
                    </a:xfrm>
                    <a:custGeom>
                      <a:avLst/>
                      <a:gdLst>
                        <a:gd name="T0" fmla="*/ 0 w 194"/>
                        <a:gd name="T1" fmla="*/ 314 h 314"/>
                        <a:gd name="T2" fmla="*/ 4 w 194"/>
                        <a:gd name="T3" fmla="*/ 189 h 314"/>
                        <a:gd name="T4" fmla="*/ 8 w 194"/>
                        <a:gd name="T5" fmla="*/ 314 h 314"/>
                        <a:gd name="T6" fmla="*/ 12 w 194"/>
                        <a:gd name="T7" fmla="*/ 0 h 314"/>
                        <a:gd name="T8" fmla="*/ 16 w 194"/>
                        <a:gd name="T9" fmla="*/ 232 h 314"/>
                        <a:gd name="T10" fmla="*/ 20 w 194"/>
                        <a:gd name="T11" fmla="*/ 260 h 314"/>
                        <a:gd name="T12" fmla="*/ 24 w 194"/>
                        <a:gd name="T13" fmla="*/ 184 h 314"/>
                        <a:gd name="T14" fmla="*/ 28 w 194"/>
                        <a:gd name="T15" fmla="*/ 230 h 314"/>
                        <a:gd name="T16" fmla="*/ 32 w 194"/>
                        <a:gd name="T17" fmla="*/ 234 h 314"/>
                        <a:gd name="T18" fmla="*/ 36 w 194"/>
                        <a:gd name="T19" fmla="*/ 216 h 314"/>
                        <a:gd name="T20" fmla="*/ 40 w 194"/>
                        <a:gd name="T21" fmla="*/ 227 h 314"/>
                        <a:gd name="T22" fmla="*/ 44 w 194"/>
                        <a:gd name="T23" fmla="*/ 232 h 314"/>
                        <a:gd name="T24" fmla="*/ 48 w 194"/>
                        <a:gd name="T25" fmla="*/ 228 h 314"/>
                        <a:gd name="T26" fmla="*/ 52 w 194"/>
                        <a:gd name="T27" fmla="*/ 225 h 314"/>
                        <a:gd name="T28" fmla="*/ 56 w 194"/>
                        <a:gd name="T29" fmla="*/ 222 h 314"/>
                        <a:gd name="T30" fmla="*/ 60 w 194"/>
                        <a:gd name="T31" fmla="*/ 225 h 314"/>
                        <a:gd name="T32" fmla="*/ 64 w 194"/>
                        <a:gd name="T33" fmla="*/ 230 h 314"/>
                        <a:gd name="T34" fmla="*/ 68 w 194"/>
                        <a:gd name="T35" fmla="*/ 230 h 314"/>
                        <a:gd name="T36" fmla="*/ 71 w 194"/>
                        <a:gd name="T37" fmla="*/ 227 h 314"/>
                        <a:gd name="T38" fmla="*/ 76 w 194"/>
                        <a:gd name="T39" fmla="*/ 223 h 314"/>
                        <a:gd name="T40" fmla="*/ 80 w 194"/>
                        <a:gd name="T41" fmla="*/ 223 h 314"/>
                        <a:gd name="T42" fmla="*/ 84 w 194"/>
                        <a:gd name="T43" fmla="*/ 228 h 314"/>
                        <a:gd name="T44" fmla="*/ 87 w 194"/>
                        <a:gd name="T45" fmla="*/ 230 h 314"/>
                        <a:gd name="T46" fmla="*/ 91 w 194"/>
                        <a:gd name="T47" fmla="*/ 228 h 314"/>
                        <a:gd name="T48" fmla="*/ 95 w 194"/>
                        <a:gd name="T49" fmla="*/ 224 h 314"/>
                        <a:gd name="T50" fmla="*/ 99 w 194"/>
                        <a:gd name="T51" fmla="*/ 222 h 314"/>
                        <a:gd name="T52" fmla="*/ 103 w 194"/>
                        <a:gd name="T53" fmla="*/ 227 h 314"/>
                        <a:gd name="T54" fmla="*/ 107 w 194"/>
                        <a:gd name="T55" fmla="*/ 230 h 314"/>
                        <a:gd name="T56" fmla="*/ 111 w 194"/>
                        <a:gd name="T57" fmla="*/ 229 h 314"/>
                        <a:gd name="T58" fmla="*/ 115 w 194"/>
                        <a:gd name="T59" fmla="*/ 225 h 314"/>
                        <a:gd name="T60" fmla="*/ 119 w 194"/>
                        <a:gd name="T61" fmla="*/ 222 h 314"/>
                        <a:gd name="T62" fmla="*/ 123 w 194"/>
                        <a:gd name="T63" fmla="*/ 224 h 314"/>
                        <a:gd name="T64" fmla="*/ 127 w 194"/>
                        <a:gd name="T65" fmla="*/ 229 h 314"/>
                        <a:gd name="T66" fmla="*/ 131 w 194"/>
                        <a:gd name="T67" fmla="*/ 230 h 314"/>
                        <a:gd name="T68" fmla="*/ 135 w 194"/>
                        <a:gd name="T69" fmla="*/ 227 h 314"/>
                        <a:gd name="T70" fmla="*/ 139 w 194"/>
                        <a:gd name="T71" fmla="*/ 223 h 314"/>
                        <a:gd name="T72" fmla="*/ 143 w 194"/>
                        <a:gd name="T73" fmla="*/ 222 h 314"/>
                        <a:gd name="T74" fmla="*/ 147 w 194"/>
                        <a:gd name="T75" fmla="*/ 228 h 314"/>
                        <a:gd name="T76" fmla="*/ 151 w 194"/>
                        <a:gd name="T77" fmla="*/ 230 h 314"/>
                        <a:gd name="T78" fmla="*/ 155 w 194"/>
                        <a:gd name="T79" fmla="*/ 228 h 314"/>
                        <a:gd name="T80" fmla="*/ 159 w 194"/>
                        <a:gd name="T81" fmla="*/ 224 h 314"/>
                        <a:gd name="T82" fmla="*/ 163 w 194"/>
                        <a:gd name="T83" fmla="*/ 221 h 314"/>
                        <a:gd name="T84" fmla="*/ 167 w 194"/>
                        <a:gd name="T85" fmla="*/ 226 h 314"/>
                        <a:gd name="T86" fmla="*/ 171 w 194"/>
                        <a:gd name="T87" fmla="*/ 230 h 314"/>
                        <a:gd name="T88" fmla="*/ 175 w 194"/>
                        <a:gd name="T89" fmla="*/ 230 h 314"/>
                        <a:gd name="T90" fmla="*/ 179 w 194"/>
                        <a:gd name="T91" fmla="*/ 226 h 314"/>
                        <a:gd name="T92" fmla="*/ 183 w 194"/>
                        <a:gd name="T93" fmla="*/ 222 h 314"/>
                        <a:gd name="T94" fmla="*/ 187 w 194"/>
                        <a:gd name="T95" fmla="*/ 223 h 314"/>
                        <a:gd name="T96" fmla="*/ 190 w 194"/>
                        <a:gd name="T97" fmla="*/ 229 h 314"/>
                        <a:gd name="T98" fmla="*/ 194 w 194"/>
                        <a:gd name="T99" fmla="*/ 230 h 31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4" h="314">
                          <a:moveTo>
                            <a:pt x="0" y="314"/>
                          </a:moveTo>
                          <a:lnTo>
                            <a:pt x="4" y="189"/>
                          </a:lnTo>
                          <a:lnTo>
                            <a:pt x="8" y="314"/>
                          </a:lnTo>
                          <a:lnTo>
                            <a:pt x="12" y="0"/>
                          </a:lnTo>
                          <a:lnTo>
                            <a:pt x="16" y="232"/>
                          </a:lnTo>
                          <a:lnTo>
                            <a:pt x="20" y="260"/>
                          </a:lnTo>
                          <a:lnTo>
                            <a:pt x="24" y="184"/>
                          </a:lnTo>
                          <a:lnTo>
                            <a:pt x="28" y="230"/>
                          </a:lnTo>
                          <a:lnTo>
                            <a:pt x="32" y="234"/>
                          </a:lnTo>
                          <a:lnTo>
                            <a:pt x="36" y="216"/>
                          </a:lnTo>
                          <a:lnTo>
                            <a:pt x="40" y="227"/>
                          </a:lnTo>
                          <a:lnTo>
                            <a:pt x="44" y="232"/>
                          </a:lnTo>
                          <a:lnTo>
                            <a:pt x="48" y="228"/>
                          </a:lnTo>
                          <a:lnTo>
                            <a:pt x="52" y="225"/>
                          </a:lnTo>
                          <a:lnTo>
                            <a:pt x="56" y="222"/>
                          </a:lnTo>
                          <a:lnTo>
                            <a:pt x="60" y="225"/>
                          </a:lnTo>
                          <a:lnTo>
                            <a:pt x="64" y="230"/>
                          </a:lnTo>
                          <a:lnTo>
                            <a:pt x="68" y="230"/>
                          </a:lnTo>
                          <a:lnTo>
                            <a:pt x="71" y="227"/>
                          </a:lnTo>
                          <a:lnTo>
                            <a:pt x="76" y="223"/>
                          </a:lnTo>
                          <a:lnTo>
                            <a:pt x="80" y="223"/>
                          </a:lnTo>
                          <a:lnTo>
                            <a:pt x="84" y="228"/>
                          </a:lnTo>
                          <a:lnTo>
                            <a:pt x="87" y="230"/>
                          </a:lnTo>
                          <a:lnTo>
                            <a:pt x="91" y="228"/>
                          </a:lnTo>
                          <a:lnTo>
                            <a:pt x="95" y="224"/>
                          </a:lnTo>
                          <a:lnTo>
                            <a:pt x="99" y="222"/>
                          </a:lnTo>
                          <a:lnTo>
                            <a:pt x="103" y="227"/>
                          </a:lnTo>
                          <a:lnTo>
                            <a:pt x="107" y="230"/>
                          </a:lnTo>
                          <a:lnTo>
                            <a:pt x="111" y="229"/>
                          </a:lnTo>
                          <a:lnTo>
                            <a:pt x="115" y="225"/>
                          </a:lnTo>
                          <a:lnTo>
                            <a:pt x="119" y="222"/>
                          </a:lnTo>
                          <a:lnTo>
                            <a:pt x="123" y="224"/>
                          </a:lnTo>
                          <a:lnTo>
                            <a:pt x="127" y="229"/>
                          </a:lnTo>
                          <a:lnTo>
                            <a:pt x="131" y="230"/>
                          </a:lnTo>
                          <a:lnTo>
                            <a:pt x="135" y="227"/>
                          </a:lnTo>
                          <a:lnTo>
                            <a:pt x="139" y="223"/>
                          </a:lnTo>
                          <a:lnTo>
                            <a:pt x="143" y="222"/>
                          </a:lnTo>
                          <a:lnTo>
                            <a:pt x="147" y="228"/>
                          </a:lnTo>
                          <a:lnTo>
                            <a:pt x="151" y="230"/>
                          </a:lnTo>
                          <a:lnTo>
                            <a:pt x="155" y="228"/>
                          </a:lnTo>
                          <a:lnTo>
                            <a:pt x="159" y="224"/>
                          </a:lnTo>
                          <a:lnTo>
                            <a:pt x="163" y="221"/>
                          </a:lnTo>
                          <a:lnTo>
                            <a:pt x="167" y="226"/>
                          </a:lnTo>
                          <a:lnTo>
                            <a:pt x="171" y="230"/>
                          </a:lnTo>
                          <a:lnTo>
                            <a:pt x="175" y="230"/>
                          </a:lnTo>
                          <a:lnTo>
                            <a:pt x="179" y="226"/>
                          </a:lnTo>
                          <a:lnTo>
                            <a:pt x="183" y="222"/>
                          </a:lnTo>
                          <a:lnTo>
                            <a:pt x="187" y="223"/>
                          </a:lnTo>
                          <a:lnTo>
                            <a:pt x="190" y="229"/>
                          </a:lnTo>
                          <a:lnTo>
                            <a:pt x="194" y="23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DBF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01" name="Freeform 565"/>
                    <p:cNvSpPr>
                      <a:spLocks/>
                    </p:cNvSpPr>
                    <p:nvPr/>
                  </p:nvSpPr>
                  <p:spPr bwMode="auto">
                    <a:xfrm>
                      <a:off x="4837114" y="1536701"/>
                      <a:ext cx="309563" cy="14288"/>
                    </a:xfrm>
                    <a:custGeom>
                      <a:avLst/>
                      <a:gdLst>
                        <a:gd name="T0" fmla="*/ 0 w 195"/>
                        <a:gd name="T1" fmla="*/ 9 h 9"/>
                        <a:gd name="T2" fmla="*/ 4 w 195"/>
                        <a:gd name="T3" fmla="*/ 7 h 9"/>
                        <a:gd name="T4" fmla="*/ 9 w 195"/>
                        <a:gd name="T5" fmla="*/ 2 h 9"/>
                        <a:gd name="T6" fmla="*/ 12 w 195"/>
                        <a:gd name="T7" fmla="*/ 1 h 9"/>
                        <a:gd name="T8" fmla="*/ 16 w 195"/>
                        <a:gd name="T9" fmla="*/ 6 h 9"/>
                        <a:gd name="T10" fmla="*/ 20 w 195"/>
                        <a:gd name="T11" fmla="*/ 9 h 9"/>
                        <a:gd name="T12" fmla="*/ 24 w 195"/>
                        <a:gd name="T13" fmla="*/ 8 h 9"/>
                        <a:gd name="T14" fmla="*/ 28 w 195"/>
                        <a:gd name="T15" fmla="*/ 4 h 9"/>
                        <a:gd name="T16" fmla="*/ 32 w 195"/>
                        <a:gd name="T17" fmla="*/ 1 h 9"/>
                        <a:gd name="T18" fmla="*/ 36 w 195"/>
                        <a:gd name="T19" fmla="*/ 4 h 9"/>
                        <a:gd name="T20" fmla="*/ 40 w 195"/>
                        <a:gd name="T21" fmla="*/ 9 h 9"/>
                        <a:gd name="T22" fmla="*/ 44 w 195"/>
                        <a:gd name="T23" fmla="*/ 9 h 9"/>
                        <a:gd name="T24" fmla="*/ 48 w 195"/>
                        <a:gd name="T25" fmla="*/ 6 h 9"/>
                        <a:gd name="T26" fmla="*/ 52 w 195"/>
                        <a:gd name="T27" fmla="*/ 2 h 9"/>
                        <a:gd name="T28" fmla="*/ 56 w 195"/>
                        <a:gd name="T29" fmla="*/ 2 h 9"/>
                        <a:gd name="T30" fmla="*/ 60 w 195"/>
                        <a:gd name="T31" fmla="*/ 7 h 9"/>
                        <a:gd name="T32" fmla="*/ 64 w 195"/>
                        <a:gd name="T33" fmla="*/ 9 h 9"/>
                        <a:gd name="T34" fmla="*/ 68 w 195"/>
                        <a:gd name="T35" fmla="*/ 7 h 9"/>
                        <a:gd name="T36" fmla="*/ 72 w 195"/>
                        <a:gd name="T37" fmla="*/ 3 h 9"/>
                        <a:gd name="T38" fmla="*/ 76 w 195"/>
                        <a:gd name="T39" fmla="*/ 1 h 9"/>
                        <a:gd name="T40" fmla="*/ 80 w 195"/>
                        <a:gd name="T41" fmla="*/ 6 h 9"/>
                        <a:gd name="T42" fmla="*/ 84 w 195"/>
                        <a:gd name="T43" fmla="*/ 9 h 9"/>
                        <a:gd name="T44" fmla="*/ 88 w 195"/>
                        <a:gd name="T45" fmla="*/ 8 h 9"/>
                        <a:gd name="T46" fmla="*/ 92 w 195"/>
                        <a:gd name="T47" fmla="*/ 4 h 9"/>
                        <a:gd name="T48" fmla="*/ 96 w 195"/>
                        <a:gd name="T49" fmla="*/ 1 h 9"/>
                        <a:gd name="T50" fmla="*/ 99 w 195"/>
                        <a:gd name="T51" fmla="*/ 3 h 9"/>
                        <a:gd name="T52" fmla="*/ 103 w 195"/>
                        <a:gd name="T53" fmla="*/ 8 h 9"/>
                        <a:gd name="T54" fmla="*/ 108 w 195"/>
                        <a:gd name="T55" fmla="*/ 9 h 9"/>
                        <a:gd name="T56" fmla="*/ 112 w 195"/>
                        <a:gd name="T57" fmla="*/ 6 h 9"/>
                        <a:gd name="T58" fmla="*/ 115 w 195"/>
                        <a:gd name="T59" fmla="*/ 2 h 9"/>
                        <a:gd name="T60" fmla="*/ 119 w 195"/>
                        <a:gd name="T61" fmla="*/ 1 h 9"/>
                        <a:gd name="T62" fmla="*/ 123 w 195"/>
                        <a:gd name="T63" fmla="*/ 7 h 9"/>
                        <a:gd name="T64" fmla="*/ 127 w 195"/>
                        <a:gd name="T65" fmla="*/ 9 h 9"/>
                        <a:gd name="T66" fmla="*/ 131 w 195"/>
                        <a:gd name="T67" fmla="*/ 7 h 9"/>
                        <a:gd name="T68" fmla="*/ 135 w 195"/>
                        <a:gd name="T69" fmla="*/ 3 h 9"/>
                        <a:gd name="T70" fmla="*/ 139 w 195"/>
                        <a:gd name="T71" fmla="*/ 0 h 9"/>
                        <a:gd name="T72" fmla="*/ 143 w 195"/>
                        <a:gd name="T73" fmla="*/ 5 h 9"/>
                        <a:gd name="T74" fmla="*/ 147 w 195"/>
                        <a:gd name="T75" fmla="*/ 9 h 9"/>
                        <a:gd name="T76" fmla="*/ 151 w 195"/>
                        <a:gd name="T77" fmla="*/ 9 h 9"/>
                        <a:gd name="T78" fmla="*/ 155 w 195"/>
                        <a:gd name="T79" fmla="*/ 5 h 9"/>
                        <a:gd name="T80" fmla="*/ 159 w 195"/>
                        <a:gd name="T81" fmla="*/ 1 h 9"/>
                        <a:gd name="T82" fmla="*/ 163 w 195"/>
                        <a:gd name="T83" fmla="*/ 2 h 9"/>
                        <a:gd name="T84" fmla="*/ 167 w 195"/>
                        <a:gd name="T85" fmla="*/ 8 h 9"/>
                        <a:gd name="T86" fmla="*/ 171 w 195"/>
                        <a:gd name="T87" fmla="*/ 9 h 9"/>
                        <a:gd name="T88" fmla="*/ 175 w 195"/>
                        <a:gd name="T89" fmla="*/ 7 h 9"/>
                        <a:gd name="T90" fmla="*/ 179 w 195"/>
                        <a:gd name="T91" fmla="*/ 2 h 9"/>
                        <a:gd name="T92" fmla="*/ 183 w 195"/>
                        <a:gd name="T93" fmla="*/ 1 h 9"/>
                        <a:gd name="T94" fmla="*/ 187 w 195"/>
                        <a:gd name="T95" fmla="*/ 6 h 9"/>
                        <a:gd name="T96" fmla="*/ 191 w 195"/>
                        <a:gd name="T97" fmla="*/ 9 h 9"/>
                        <a:gd name="T98" fmla="*/ 195 w 195"/>
                        <a:gd name="T99" fmla="*/ 8 h 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5" h="9">
                          <a:moveTo>
                            <a:pt x="0" y="9"/>
                          </a:moveTo>
                          <a:lnTo>
                            <a:pt x="4" y="7"/>
                          </a:lnTo>
                          <a:lnTo>
                            <a:pt x="9" y="2"/>
                          </a:lnTo>
                          <a:lnTo>
                            <a:pt x="12" y="1"/>
                          </a:lnTo>
                          <a:lnTo>
                            <a:pt x="16" y="6"/>
                          </a:lnTo>
                          <a:lnTo>
                            <a:pt x="20" y="9"/>
                          </a:lnTo>
                          <a:lnTo>
                            <a:pt x="24" y="8"/>
                          </a:lnTo>
                          <a:lnTo>
                            <a:pt x="28" y="4"/>
                          </a:lnTo>
                          <a:lnTo>
                            <a:pt x="32" y="1"/>
                          </a:lnTo>
                          <a:lnTo>
                            <a:pt x="36" y="4"/>
                          </a:lnTo>
                          <a:lnTo>
                            <a:pt x="40" y="9"/>
                          </a:lnTo>
                          <a:lnTo>
                            <a:pt x="44" y="9"/>
                          </a:lnTo>
                          <a:lnTo>
                            <a:pt x="48" y="6"/>
                          </a:lnTo>
                          <a:lnTo>
                            <a:pt x="52" y="2"/>
                          </a:lnTo>
                          <a:lnTo>
                            <a:pt x="56" y="2"/>
                          </a:lnTo>
                          <a:lnTo>
                            <a:pt x="60" y="7"/>
                          </a:lnTo>
                          <a:lnTo>
                            <a:pt x="64" y="9"/>
                          </a:lnTo>
                          <a:lnTo>
                            <a:pt x="68" y="7"/>
                          </a:lnTo>
                          <a:lnTo>
                            <a:pt x="72" y="3"/>
                          </a:lnTo>
                          <a:lnTo>
                            <a:pt x="76" y="1"/>
                          </a:lnTo>
                          <a:lnTo>
                            <a:pt x="80" y="6"/>
                          </a:lnTo>
                          <a:lnTo>
                            <a:pt x="84" y="9"/>
                          </a:lnTo>
                          <a:lnTo>
                            <a:pt x="88" y="8"/>
                          </a:lnTo>
                          <a:lnTo>
                            <a:pt x="92" y="4"/>
                          </a:lnTo>
                          <a:lnTo>
                            <a:pt x="96" y="1"/>
                          </a:lnTo>
                          <a:lnTo>
                            <a:pt x="99" y="3"/>
                          </a:lnTo>
                          <a:lnTo>
                            <a:pt x="103" y="8"/>
                          </a:lnTo>
                          <a:lnTo>
                            <a:pt x="108" y="9"/>
                          </a:lnTo>
                          <a:lnTo>
                            <a:pt x="112" y="6"/>
                          </a:lnTo>
                          <a:lnTo>
                            <a:pt x="115" y="2"/>
                          </a:lnTo>
                          <a:lnTo>
                            <a:pt x="119" y="1"/>
                          </a:lnTo>
                          <a:lnTo>
                            <a:pt x="123" y="7"/>
                          </a:lnTo>
                          <a:lnTo>
                            <a:pt x="127" y="9"/>
                          </a:lnTo>
                          <a:lnTo>
                            <a:pt x="131" y="7"/>
                          </a:lnTo>
                          <a:lnTo>
                            <a:pt x="135" y="3"/>
                          </a:lnTo>
                          <a:lnTo>
                            <a:pt x="139" y="0"/>
                          </a:lnTo>
                          <a:lnTo>
                            <a:pt x="143" y="5"/>
                          </a:lnTo>
                          <a:lnTo>
                            <a:pt x="147" y="9"/>
                          </a:lnTo>
                          <a:lnTo>
                            <a:pt x="151" y="9"/>
                          </a:lnTo>
                          <a:lnTo>
                            <a:pt x="155" y="5"/>
                          </a:lnTo>
                          <a:lnTo>
                            <a:pt x="159" y="1"/>
                          </a:lnTo>
                          <a:lnTo>
                            <a:pt x="163" y="2"/>
                          </a:lnTo>
                          <a:lnTo>
                            <a:pt x="167" y="8"/>
                          </a:lnTo>
                          <a:lnTo>
                            <a:pt x="171" y="9"/>
                          </a:lnTo>
                          <a:lnTo>
                            <a:pt x="175" y="7"/>
                          </a:lnTo>
                          <a:lnTo>
                            <a:pt x="179" y="2"/>
                          </a:lnTo>
                          <a:lnTo>
                            <a:pt x="183" y="1"/>
                          </a:lnTo>
                          <a:lnTo>
                            <a:pt x="187" y="6"/>
                          </a:lnTo>
                          <a:lnTo>
                            <a:pt x="191" y="9"/>
                          </a:lnTo>
                          <a:lnTo>
                            <a:pt x="195" y="8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DBF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02" name="Freeform 566"/>
                    <p:cNvSpPr>
                      <a:spLocks/>
                    </p:cNvSpPr>
                    <p:nvPr/>
                  </p:nvSpPr>
                  <p:spPr bwMode="auto">
                    <a:xfrm>
                      <a:off x="5146676" y="1536701"/>
                      <a:ext cx="307975" cy="14288"/>
                    </a:xfrm>
                    <a:custGeom>
                      <a:avLst/>
                      <a:gdLst>
                        <a:gd name="T0" fmla="*/ 0 w 194"/>
                        <a:gd name="T1" fmla="*/ 8 h 9"/>
                        <a:gd name="T2" fmla="*/ 4 w 194"/>
                        <a:gd name="T3" fmla="*/ 4 h 9"/>
                        <a:gd name="T4" fmla="*/ 7 w 194"/>
                        <a:gd name="T5" fmla="*/ 1 h 9"/>
                        <a:gd name="T6" fmla="*/ 12 w 194"/>
                        <a:gd name="T7" fmla="*/ 4 h 9"/>
                        <a:gd name="T8" fmla="*/ 16 w 194"/>
                        <a:gd name="T9" fmla="*/ 9 h 9"/>
                        <a:gd name="T10" fmla="*/ 20 w 194"/>
                        <a:gd name="T11" fmla="*/ 9 h 9"/>
                        <a:gd name="T12" fmla="*/ 23 w 194"/>
                        <a:gd name="T13" fmla="*/ 6 h 9"/>
                        <a:gd name="T14" fmla="*/ 27 w 194"/>
                        <a:gd name="T15" fmla="*/ 2 h 9"/>
                        <a:gd name="T16" fmla="*/ 31 w 194"/>
                        <a:gd name="T17" fmla="*/ 2 h 9"/>
                        <a:gd name="T18" fmla="*/ 36 w 194"/>
                        <a:gd name="T19" fmla="*/ 7 h 9"/>
                        <a:gd name="T20" fmla="*/ 39 w 194"/>
                        <a:gd name="T21" fmla="*/ 9 h 9"/>
                        <a:gd name="T22" fmla="*/ 43 w 194"/>
                        <a:gd name="T23" fmla="*/ 7 h 9"/>
                        <a:gd name="T24" fmla="*/ 47 w 194"/>
                        <a:gd name="T25" fmla="*/ 3 h 9"/>
                        <a:gd name="T26" fmla="*/ 51 w 194"/>
                        <a:gd name="T27" fmla="*/ 1 h 9"/>
                        <a:gd name="T28" fmla="*/ 55 w 194"/>
                        <a:gd name="T29" fmla="*/ 6 h 9"/>
                        <a:gd name="T30" fmla="*/ 59 w 194"/>
                        <a:gd name="T31" fmla="*/ 9 h 9"/>
                        <a:gd name="T32" fmla="*/ 63 w 194"/>
                        <a:gd name="T33" fmla="*/ 8 h 9"/>
                        <a:gd name="T34" fmla="*/ 67 w 194"/>
                        <a:gd name="T35" fmla="*/ 4 h 9"/>
                        <a:gd name="T36" fmla="*/ 71 w 194"/>
                        <a:gd name="T37" fmla="*/ 1 h 9"/>
                        <a:gd name="T38" fmla="*/ 75 w 194"/>
                        <a:gd name="T39" fmla="*/ 3 h 9"/>
                        <a:gd name="T40" fmla="*/ 79 w 194"/>
                        <a:gd name="T41" fmla="*/ 8 h 9"/>
                        <a:gd name="T42" fmla="*/ 83 w 194"/>
                        <a:gd name="T43" fmla="*/ 9 h 9"/>
                        <a:gd name="T44" fmla="*/ 87 w 194"/>
                        <a:gd name="T45" fmla="*/ 6 h 9"/>
                        <a:gd name="T46" fmla="*/ 91 w 194"/>
                        <a:gd name="T47" fmla="*/ 2 h 9"/>
                        <a:gd name="T48" fmla="*/ 95 w 194"/>
                        <a:gd name="T49" fmla="*/ 1 h 9"/>
                        <a:gd name="T50" fmla="*/ 99 w 194"/>
                        <a:gd name="T51" fmla="*/ 7 h 9"/>
                        <a:gd name="T52" fmla="*/ 103 w 194"/>
                        <a:gd name="T53" fmla="*/ 9 h 9"/>
                        <a:gd name="T54" fmla="*/ 107 w 194"/>
                        <a:gd name="T55" fmla="*/ 7 h 9"/>
                        <a:gd name="T56" fmla="*/ 111 w 194"/>
                        <a:gd name="T57" fmla="*/ 3 h 9"/>
                        <a:gd name="T58" fmla="*/ 115 w 194"/>
                        <a:gd name="T59" fmla="*/ 0 h 9"/>
                        <a:gd name="T60" fmla="*/ 119 w 194"/>
                        <a:gd name="T61" fmla="*/ 5 h 9"/>
                        <a:gd name="T62" fmla="*/ 123 w 194"/>
                        <a:gd name="T63" fmla="*/ 9 h 9"/>
                        <a:gd name="T64" fmla="*/ 126 w 194"/>
                        <a:gd name="T65" fmla="*/ 9 h 9"/>
                        <a:gd name="T66" fmla="*/ 130 w 194"/>
                        <a:gd name="T67" fmla="*/ 5 h 9"/>
                        <a:gd name="T68" fmla="*/ 135 w 194"/>
                        <a:gd name="T69" fmla="*/ 1 h 9"/>
                        <a:gd name="T70" fmla="*/ 139 w 194"/>
                        <a:gd name="T71" fmla="*/ 3 h 9"/>
                        <a:gd name="T72" fmla="*/ 142 w 194"/>
                        <a:gd name="T73" fmla="*/ 8 h 9"/>
                        <a:gd name="T74" fmla="*/ 146 w 194"/>
                        <a:gd name="T75" fmla="*/ 9 h 9"/>
                        <a:gd name="T76" fmla="*/ 150 w 194"/>
                        <a:gd name="T77" fmla="*/ 7 h 9"/>
                        <a:gd name="T78" fmla="*/ 154 w 194"/>
                        <a:gd name="T79" fmla="*/ 2 h 9"/>
                        <a:gd name="T80" fmla="*/ 158 w 194"/>
                        <a:gd name="T81" fmla="*/ 1 h 9"/>
                        <a:gd name="T82" fmla="*/ 162 w 194"/>
                        <a:gd name="T83" fmla="*/ 6 h 9"/>
                        <a:gd name="T84" fmla="*/ 166 w 194"/>
                        <a:gd name="T85" fmla="*/ 9 h 9"/>
                        <a:gd name="T86" fmla="*/ 170 w 194"/>
                        <a:gd name="T87" fmla="*/ 8 h 9"/>
                        <a:gd name="T88" fmla="*/ 174 w 194"/>
                        <a:gd name="T89" fmla="*/ 4 h 9"/>
                        <a:gd name="T90" fmla="*/ 178 w 194"/>
                        <a:gd name="T91" fmla="*/ 1 h 9"/>
                        <a:gd name="T92" fmla="*/ 182 w 194"/>
                        <a:gd name="T93" fmla="*/ 4 h 9"/>
                        <a:gd name="T94" fmla="*/ 186 w 194"/>
                        <a:gd name="T95" fmla="*/ 9 h 9"/>
                        <a:gd name="T96" fmla="*/ 190 w 194"/>
                        <a:gd name="T97" fmla="*/ 9 h 9"/>
                        <a:gd name="T98" fmla="*/ 194 w 194"/>
                        <a:gd name="T99" fmla="*/ 6 h 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4" h="9">
                          <a:moveTo>
                            <a:pt x="0" y="8"/>
                          </a:moveTo>
                          <a:lnTo>
                            <a:pt x="4" y="4"/>
                          </a:lnTo>
                          <a:lnTo>
                            <a:pt x="7" y="1"/>
                          </a:lnTo>
                          <a:lnTo>
                            <a:pt x="12" y="4"/>
                          </a:lnTo>
                          <a:lnTo>
                            <a:pt x="16" y="9"/>
                          </a:lnTo>
                          <a:lnTo>
                            <a:pt x="20" y="9"/>
                          </a:lnTo>
                          <a:lnTo>
                            <a:pt x="23" y="6"/>
                          </a:lnTo>
                          <a:lnTo>
                            <a:pt x="27" y="2"/>
                          </a:lnTo>
                          <a:lnTo>
                            <a:pt x="31" y="2"/>
                          </a:lnTo>
                          <a:lnTo>
                            <a:pt x="36" y="7"/>
                          </a:lnTo>
                          <a:lnTo>
                            <a:pt x="39" y="9"/>
                          </a:lnTo>
                          <a:lnTo>
                            <a:pt x="43" y="7"/>
                          </a:lnTo>
                          <a:lnTo>
                            <a:pt x="47" y="3"/>
                          </a:lnTo>
                          <a:lnTo>
                            <a:pt x="51" y="1"/>
                          </a:lnTo>
                          <a:lnTo>
                            <a:pt x="55" y="6"/>
                          </a:lnTo>
                          <a:lnTo>
                            <a:pt x="59" y="9"/>
                          </a:lnTo>
                          <a:lnTo>
                            <a:pt x="63" y="8"/>
                          </a:lnTo>
                          <a:lnTo>
                            <a:pt x="67" y="4"/>
                          </a:lnTo>
                          <a:lnTo>
                            <a:pt x="71" y="1"/>
                          </a:lnTo>
                          <a:lnTo>
                            <a:pt x="75" y="3"/>
                          </a:lnTo>
                          <a:lnTo>
                            <a:pt x="79" y="8"/>
                          </a:lnTo>
                          <a:lnTo>
                            <a:pt x="83" y="9"/>
                          </a:lnTo>
                          <a:lnTo>
                            <a:pt x="87" y="6"/>
                          </a:lnTo>
                          <a:lnTo>
                            <a:pt x="91" y="2"/>
                          </a:lnTo>
                          <a:lnTo>
                            <a:pt x="95" y="1"/>
                          </a:lnTo>
                          <a:lnTo>
                            <a:pt x="99" y="7"/>
                          </a:lnTo>
                          <a:lnTo>
                            <a:pt x="103" y="9"/>
                          </a:lnTo>
                          <a:lnTo>
                            <a:pt x="107" y="7"/>
                          </a:lnTo>
                          <a:lnTo>
                            <a:pt x="111" y="3"/>
                          </a:lnTo>
                          <a:lnTo>
                            <a:pt x="115" y="0"/>
                          </a:lnTo>
                          <a:lnTo>
                            <a:pt x="119" y="5"/>
                          </a:lnTo>
                          <a:lnTo>
                            <a:pt x="123" y="9"/>
                          </a:lnTo>
                          <a:lnTo>
                            <a:pt x="126" y="9"/>
                          </a:lnTo>
                          <a:lnTo>
                            <a:pt x="130" y="5"/>
                          </a:lnTo>
                          <a:lnTo>
                            <a:pt x="135" y="1"/>
                          </a:lnTo>
                          <a:lnTo>
                            <a:pt x="139" y="3"/>
                          </a:lnTo>
                          <a:lnTo>
                            <a:pt x="142" y="8"/>
                          </a:lnTo>
                          <a:lnTo>
                            <a:pt x="146" y="9"/>
                          </a:lnTo>
                          <a:lnTo>
                            <a:pt x="150" y="7"/>
                          </a:lnTo>
                          <a:lnTo>
                            <a:pt x="154" y="2"/>
                          </a:lnTo>
                          <a:lnTo>
                            <a:pt x="158" y="1"/>
                          </a:lnTo>
                          <a:lnTo>
                            <a:pt x="162" y="6"/>
                          </a:lnTo>
                          <a:lnTo>
                            <a:pt x="166" y="9"/>
                          </a:lnTo>
                          <a:lnTo>
                            <a:pt x="170" y="8"/>
                          </a:lnTo>
                          <a:lnTo>
                            <a:pt x="174" y="4"/>
                          </a:lnTo>
                          <a:lnTo>
                            <a:pt x="178" y="1"/>
                          </a:lnTo>
                          <a:lnTo>
                            <a:pt x="182" y="4"/>
                          </a:lnTo>
                          <a:lnTo>
                            <a:pt x="186" y="9"/>
                          </a:lnTo>
                          <a:lnTo>
                            <a:pt x="190" y="9"/>
                          </a:lnTo>
                          <a:lnTo>
                            <a:pt x="194" y="6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DBF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03" name="Freeform 567"/>
                    <p:cNvSpPr>
                      <a:spLocks/>
                    </p:cNvSpPr>
                    <p:nvPr/>
                  </p:nvSpPr>
                  <p:spPr bwMode="auto">
                    <a:xfrm>
                      <a:off x="5454651" y="1538288"/>
                      <a:ext cx="307975" cy="12700"/>
                    </a:xfrm>
                    <a:custGeom>
                      <a:avLst/>
                      <a:gdLst>
                        <a:gd name="T0" fmla="*/ 0 w 194"/>
                        <a:gd name="T1" fmla="*/ 5 h 8"/>
                        <a:gd name="T2" fmla="*/ 4 w 194"/>
                        <a:gd name="T3" fmla="*/ 0 h 8"/>
                        <a:gd name="T4" fmla="*/ 8 w 194"/>
                        <a:gd name="T5" fmla="*/ 1 h 8"/>
                        <a:gd name="T6" fmla="*/ 12 w 194"/>
                        <a:gd name="T7" fmla="*/ 6 h 8"/>
                        <a:gd name="T8" fmla="*/ 16 w 194"/>
                        <a:gd name="T9" fmla="*/ 8 h 8"/>
                        <a:gd name="T10" fmla="*/ 20 w 194"/>
                        <a:gd name="T11" fmla="*/ 6 h 8"/>
                        <a:gd name="T12" fmla="*/ 24 w 194"/>
                        <a:gd name="T13" fmla="*/ 2 h 8"/>
                        <a:gd name="T14" fmla="*/ 28 w 194"/>
                        <a:gd name="T15" fmla="*/ 0 h 8"/>
                        <a:gd name="T16" fmla="*/ 32 w 194"/>
                        <a:gd name="T17" fmla="*/ 5 h 8"/>
                        <a:gd name="T18" fmla="*/ 36 w 194"/>
                        <a:gd name="T19" fmla="*/ 8 h 8"/>
                        <a:gd name="T20" fmla="*/ 40 w 194"/>
                        <a:gd name="T21" fmla="*/ 7 h 8"/>
                        <a:gd name="T22" fmla="*/ 44 w 194"/>
                        <a:gd name="T23" fmla="*/ 3 h 8"/>
                        <a:gd name="T24" fmla="*/ 48 w 194"/>
                        <a:gd name="T25" fmla="*/ 0 h 8"/>
                        <a:gd name="T26" fmla="*/ 52 w 194"/>
                        <a:gd name="T27" fmla="*/ 3 h 8"/>
                        <a:gd name="T28" fmla="*/ 55 w 194"/>
                        <a:gd name="T29" fmla="*/ 7 h 8"/>
                        <a:gd name="T30" fmla="*/ 59 w 194"/>
                        <a:gd name="T31" fmla="*/ 8 h 8"/>
                        <a:gd name="T32" fmla="*/ 64 w 194"/>
                        <a:gd name="T33" fmla="*/ 5 h 8"/>
                        <a:gd name="T34" fmla="*/ 68 w 194"/>
                        <a:gd name="T35" fmla="*/ 1 h 8"/>
                        <a:gd name="T36" fmla="*/ 71 w 194"/>
                        <a:gd name="T37" fmla="*/ 1 h 8"/>
                        <a:gd name="T38" fmla="*/ 75 w 194"/>
                        <a:gd name="T39" fmla="*/ 6 h 8"/>
                        <a:gd name="T40" fmla="*/ 79 w 194"/>
                        <a:gd name="T41" fmla="*/ 8 h 8"/>
                        <a:gd name="T42" fmla="*/ 83 w 194"/>
                        <a:gd name="T43" fmla="*/ 6 h 8"/>
                        <a:gd name="T44" fmla="*/ 87 w 194"/>
                        <a:gd name="T45" fmla="*/ 2 h 8"/>
                        <a:gd name="T46" fmla="*/ 91 w 194"/>
                        <a:gd name="T47" fmla="*/ 0 h 8"/>
                        <a:gd name="T48" fmla="*/ 95 w 194"/>
                        <a:gd name="T49" fmla="*/ 4 h 8"/>
                        <a:gd name="T50" fmla="*/ 99 w 194"/>
                        <a:gd name="T51" fmla="*/ 8 h 8"/>
                        <a:gd name="T52" fmla="*/ 103 w 194"/>
                        <a:gd name="T53" fmla="*/ 8 h 8"/>
                        <a:gd name="T54" fmla="*/ 107 w 194"/>
                        <a:gd name="T55" fmla="*/ 4 h 8"/>
                        <a:gd name="T56" fmla="*/ 111 w 194"/>
                        <a:gd name="T57" fmla="*/ 0 h 8"/>
                        <a:gd name="T58" fmla="*/ 115 w 194"/>
                        <a:gd name="T59" fmla="*/ 2 h 8"/>
                        <a:gd name="T60" fmla="*/ 119 w 194"/>
                        <a:gd name="T61" fmla="*/ 7 h 8"/>
                        <a:gd name="T62" fmla="*/ 123 w 194"/>
                        <a:gd name="T63" fmla="*/ 8 h 8"/>
                        <a:gd name="T64" fmla="*/ 127 w 194"/>
                        <a:gd name="T65" fmla="*/ 5 h 8"/>
                        <a:gd name="T66" fmla="*/ 131 w 194"/>
                        <a:gd name="T67" fmla="*/ 1 h 8"/>
                        <a:gd name="T68" fmla="*/ 135 w 194"/>
                        <a:gd name="T69" fmla="*/ 0 h 8"/>
                        <a:gd name="T70" fmla="*/ 139 w 194"/>
                        <a:gd name="T71" fmla="*/ 6 h 8"/>
                        <a:gd name="T72" fmla="*/ 143 w 194"/>
                        <a:gd name="T73" fmla="*/ 8 h 8"/>
                        <a:gd name="T74" fmla="*/ 147 w 194"/>
                        <a:gd name="T75" fmla="*/ 7 h 8"/>
                        <a:gd name="T76" fmla="*/ 151 w 194"/>
                        <a:gd name="T77" fmla="*/ 3 h 8"/>
                        <a:gd name="T78" fmla="*/ 155 w 194"/>
                        <a:gd name="T79" fmla="*/ 0 h 8"/>
                        <a:gd name="T80" fmla="*/ 158 w 194"/>
                        <a:gd name="T81" fmla="*/ 3 h 8"/>
                        <a:gd name="T82" fmla="*/ 163 w 194"/>
                        <a:gd name="T83" fmla="*/ 8 h 8"/>
                        <a:gd name="T84" fmla="*/ 167 w 194"/>
                        <a:gd name="T85" fmla="*/ 8 h 8"/>
                        <a:gd name="T86" fmla="*/ 171 w 194"/>
                        <a:gd name="T87" fmla="*/ 4 h 8"/>
                        <a:gd name="T88" fmla="*/ 174 w 194"/>
                        <a:gd name="T89" fmla="*/ 0 h 8"/>
                        <a:gd name="T90" fmla="*/ 178 w 194"/>
                        <a:gd name="T91" fmla="*/ 1 h 8"/>
                        <a:gd name="T92" fmla="*/ 182 w 194"/>
                        <a:gd name="T93" fmla="*/ 6 h 8"/>
                        <a:gd name="T94" fmla="*/ 187 w 194"/>
                        <a:gd name="T95" fmla="*/ 8 h 8"/>
                        <a:gd name="T96" fmla="*/ 190 w 194"/>
                        <a:gd name="T97" fmla="*/ 6 h 8"/>
                        <a:gd name="T98" fmla="*/ 194 w 194"/>
                        <a:gd name="T99" fmla="*/ 1 h 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4" h="8">
                          <a:moveTo>
                            <a:pt x="0" y="5"/>
                          </a:moveTo>
                          <a:lnTo>
                            <a:pt x="4" y="0"/>
                          </a:lnTo>
                          <a:lnTo>
                            <a:pt x="8" y="1"/>
                          </a:lnTo>
                          <a:lnTo>
                            <a:pt x="12" y="6"/>
                          </a:lnTo>
                          <a:lnTo>
                            <a:pt x="16" y="8"/>
                          </a:lnTo>
                          <a:lnTo>
                            <a:pt x="20" y="6"/>
                          </a:lnTo>
                          <a:lnTo>
                            <a:pt x="24" y="2"/>
                          </a:lnTo>
                          <a:lnTo>
                            <a:pt x="28" y="0"/>
                          </a:lnTo>
                          <a:lnTo>
                            <a:pt x="32" y="5"/>
                          </a:lnTo>
                          <a:lnTo>
                            <a:pt x="36" y="8"/>
                          </a:lnTo>
                          <a:lnTo>
                            <a:pt x="40" y="7"/>
                          </a:lnTo>
                          <a:lnTo>
                            <a:pt x="44" y="3"/>
                          </a:lnTo>
                          <a:lnTo>
                            <a:pt x="48" y="0"/>
                          </a:lnTo>
                          <a:lnTo>
                            <a:pt x="52" y="3"/>
                          </a:lnTo>
                          <a:lnTo>
                            <a:pt x="55" y="7"/>
                          </a:lnTo>
                          <a:lnTo>
                            <a:pt x="59" y="8"/>
                          </a:lnTo>
                          <a:lnTo>
                            <a:pt x="64" y="5"/>
                          </a:lnTo>
                          <a:lnTo>
                            <a:pt x="68" y="1"/>
                          </a:lnTo>
                          <a:lnTo>
                            <a:pt x="71" y="1"/>
                          </a:lnTo>
                          <a:lnTo>
                            <a:pt x="75" y="6"/>
                          </a:lnTo>
                          <a:lnTo>
                            <a:pt x="79" y="8"/>
                          </a:lnTo>
                          <a:lnTo>
                            <a:pt x="83" y="6"/>
                          </a:lnTo>
                          <a:lnTo>
                            <a:pt x="87" y="2"/>
                          </a:lnTo>
                          <a:lnTo>
                            <a:pt x="91" y="0"/>
                          </a:lnTo>
                          <a:lnTo>
                            <a:pt x="95" y="4"/>
                          </a:lnTo>
                          <a:lnTo>
                            <a:pt x="99" y="8"/>
                          </a:lnTo>
                          <a:lnTo>
                            <a:pt x="103" y="8"/>
                          </a:lnTo>
                          <a:lnTo>
                            <a:pt x="107" y="4"/>
                          </a:lnTo>
                          <a:lnTo>
                            <a:pt x="111" y="0"/>
                          </a:lnTo>
                          <a:lnTo>
                            <a:pt x="115" y="2"/>
                          </a:lnTo>
                          <a:lnTo>
                            <a:pt x="119" y="7"/>
                          </a:lnTo>
                          <a:lnTo>
                            <a:pt x="123" y="8"/>
                          </a:lnTo>
                          <a:lnTo>
                            <a:pt x="127" y="5"/>
                          </a:lnTo>
                          <a:lnTo>
                            <a:pt x="131" y="1"/>
                          </a:lnTo>
                          <a:lnTo>
                            <a:pt x="135" y="0"/>
                          </a:lnTo>
                          <a:lnTo>
                            <a:pt x="139" y="6"/>
                          </a:lnTo>
                          <a:lnTo>
                            <a:pt x="143" y="8"/>
                          </a:lnTo>
                          <a:lnTo>
                            <a:pt x="147" y="7"/>
                          </a:lnTo>
                          <a:lnTo>
                            <a:pt x="151" y="3"/>
                          </a:lnTo>
                          <a:lnTo>
                            <a:pt x="155" y="0"/>
                          </a:lnTo>
                          <a:lnTo>
                            <a:pt x="158" y="3"/>
                          </a:lnTo>
                          <a:lnTo>
                            <a:pt x="163" y="8"/>
                          </a:lnTo>
                          <a:lnTo>
                            <a:pt x="167" y="8"/>
                          </a:lnTo>
                          <a:lnTo>
                            <a:pt x="171" y="4"/>
                          </a:lnTo>
                          <a:lnTo>
                            <a:pt x="174" y="0"/>
                          </a:lnTo>
                          <a:lnTo>
                            <a:pt x="178" y="1"/>
                          </a:lnTo>
                          <a:lnTo>
                            <a:pt x="182" y="6"/>
                          </a:lnTo>
                          <a:lnTo>
                            <a:pt x="187" y="8"/>
                          </a:lnTo>
                          <a:lnTo>
                            <a:pt x="190" y="6"/>
                          </a:lnTo>
                          <a:lnTo>
                            <a:pt x="194" y="1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DBF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04" name="Freeform 568"/>
                    <p:cNvSpPr>
                      <a:spLocks/>
                    </p:cNvSpPr>
                    <p:nvPr/>
                  </p:nvSpPr>
                  <p:spPr bwMode="auto">
                    <a:xfrm>
                      <a:off x="5762626" y="1538288"/>
                      <a:ext cx="25400" cy="12700"/>
                    </a:xfrm>
                    <a:custGeom>
                      <a:avLst/>
                      <a:gdLst>
                        <a:gd name="T0" fmla="*/ 0 w 16"/>
                        <a:gd name="T1" fmla="*/ 1 h 8"/>
                        <a:gd name="T2" fmla="*/ 4 w 16"/>
                        <a:gd name="T3" fmla="*/ 0 h 8"/>
                        <a:gd name="T4" fmla="*/ 8 w 16"/>
                        <a:gd name="T5" fmla="*/ 5 h 8"/>
                        <a:gd name="T6" fmla="*/ 12 w 16"/>
                        <a:gd name="T7" fmla="*/ 8 h 8"/>
                        <a:gd name="T8" fmla="*/ 16 w 16"/>
                        <a:gd name="T9" fmla="*/ 7 h 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6" h="8">
                          <a:moveTo>
                            <a:pt x="0" y="1"/>
                          </a:moveTo>
                          <a:lnTo>
                            <a:pt x="4" y="0"/>
                          </a:lnTo>
                          <a:lnTo>
                            <a:pt x="8" y="5"/>
                          </a:lnTo>
                          <a:lnTo>
                            <a:pt x="12" y="8"/>
                          </a:lnTo>
                          <a:lnTo>
                            <a:pt x="16" y="7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DBF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05" name="Freeform 569"/>
                    <p:cNvSpPr>
                      <a:spLocks/>
                    </p:cNvSpPr>
                    <p:nvPr/>
                  </p:nvSpPr>
                  <p:spPr bwMode="auto">
                    <a:xfrm>
                      <a:off x="4529139" y="1262063"/>
                      <a:ext cx="307975" cy="422275"/>
                    </a:xfrm>
                    <a:custGeom>
                      <a:avLst/>
                      <a:gdLst>
                        <a:gd name="T0" fmla="*/ 0 w 194"/>
                        <a:gd name="T1" fmla="*/ 266 h 266"/>
                        <a:gd name="T2" fmla="*/ 4 w 194"/>
                        <a:gd name="T3" fmla="*/ 0 h 266"/>
                        <a:gd name="T4" fmla="*/ 8 w 194"/>
                        <a:gd name="T5" fmla="*/ 146 h 266"/>
                        <a:gd name="T6" fmla="*/ 12 w 194"/>
                        <a:gd name="T7" fmla="*/ 206 h 266"/>
                        <a:gd name="T8" fmla="*/ 16 w 194"/>
                        <a:gd name="T9" fmla="*/ 166 h 266"/>
                        <a:gd name="T10" fmla="*/ 20 w 194"/>
                        <a:gd name="T11" fmla="*/ 168 h 266"/>
                        <a:gd name="T12" fmla="*/ 24 w 194"/>
                        <a:gd name="T13" fmla="*/ 192 h 266"/>
                        <a:gd name="T14" fmla="*/ 28 w 194"/>
                        <a:gd name="T15" fmla="*/ 173 h 266"/>
                        <a:gd name="T16" fmla="*/ 32 w 194"/>
                        <a:gd name="T17" fmla="*/ 174 h 266"/>
                        <a:gd name="T18" fmla="*/ 36 w 194"/>
                        <a:gd name="T19" fmla="*/ 178 h 266"/>
                        <a:gd name="T20" fmla="*/ 40 w 194"/>
                        <a:gd name="T21" fmla="*/ 173 h 266"/>
                        <a:gd name="T22" fmla="*/ 44 w 194"/>
                        <a:gd name="T23" fmla="*/ 174 h 266"/>
                        <a:gd name="T24" fmla="*/ 48 w 194"/>
                        <a:gd name="T25" fmla="*/ 176 h 266"/>
                        <a:gd name="T26" fmla="*/ 52 w 194"/>
                        <a:gd name="T27" fmla="*/ 177 h 266"/>
                        <a:gd name="T28" fmla="*/ 56 w 194"/>
                        <a:gd name="T29" fmla="*/ 177 h 266"/>
                        <a:gd name="T30" fmla="*/ 60 w 194"/>
                        <a:gd name="T31" fmla="*/ 174 h 266"/>
                        <a:gd name="T32" fmla="*/ 64 w 194"/>
                        <a:gd name="T33" fmla="*/ 174 h 266"/>
                        <a:gd name="T34" fmla="*/ 68 w 194"/>
                        <a:gd name="T35" fmla="*/ 175 h 266"/>
                        <a:gd name="T36" fmla="*/ 71 w 194"/>
                        <a:gd name="T37" fmla="*/ 177 h 266"/>
                        <a:gd name="T38" fmla="*/ 76 w 194"/>
                        <a:gd name="T39" fmla="*/ 177 h 266"/>
                        <a:gd name="T40" fmla="*/ 80 w 194"/>
                        <a:gd name="T41" fmla="*/ 175 h 266"/>
                        <a:gd name="T42" fmla="*/ 84 w 194"/>
                        <a:gd name="T43" fmla="*/ 174 h 266"/>
                        <a:gd name="T44" fmla="*/ 87 w 194"/>
                        <a:gd name="T45" fmla="*/ 175 h 266"/>
                        <a:gd name="T46" fmla="*/ 91 w 194"/>
                        <a:gd name="T47" fmla="*/ 176 h 266"/>
                        <a:gd name="T48" fmla="*/ 95 w 194"/>
                        <a:gd name="T49" fmla="*/ 177 h 266"/>
                        <a:gd name="T50" fmla="*/ 99 w 194"/>
                        <a:gd name="T51" fmla="*/ 176 h 266"/>
                        <a:gd name="T52" fmla="*/ 103 w 194"/>
                        <a:gd name="T53" fmla="*/ 174 h 266"/>
                        <a:gd name="T54" fmla="*/ 107 w 194"/>
                        <a:gd name="T55" fmla="*/ 174 h 266"/>
                        <a:gd name="T56" fmla="*/ 111 w 194"/>
                        <a:gd name="T57" fmla="*/ 176 h 266"/>
                        <a:gd name="T58" fmla="*/ 115 w 194"/>
                        <a:gd name="T59" fmla="*/ 177 h 266"/>
                        <a:gd name="T60" fmla="*/ 119 w 194"/>
                        <a:gd name="T61" fmla="*/ 177 h 266"/>
                        <a:gd name="T62" fmla="*/ 123 w 194"/>
                        <a:gd name="T63" fmla="*/ 174 h 266"/>
                        <a:gd name="T64" fmla="*/ 127 w 194"/>
                        <a:gd name="T65" fmla="*/ 174 h 266"/>
                        <a:gd name="T66" fmla="*/ 131 w 194"/>
                        <a:gd name="T67" fmla="*/ 175 h 266"/>
                        <a:gd name="T68" fmla="*/ 135 w 194"/>
                        <a:gd name="T69" fmla="*/ 177 h 266"/>
                        <a:gd name="T70" fmla="*/ 139 w 194"/>
                        <a:gd name="T71" fmla="*/ 177 h 266"/>
                        <a:gd name="T72" fmla="*/ 143 w 194"/>
                        <a:gd name="T73" fmla="*/ 175 h 266"/>
                        <a:gd name="T74" fmla="*/ 147 w 194"/>
                        <a:gd name="T75" fmla="*/ 174 h 266"/>
                        <a:gd name="T76" fmla="*/ 151 w 194"/>
                        <a:gd name="T77" fmla="*/ 175 h 266"/>
                        <a:gd name="T78" fmla="*/ 155 w 194"/>
                        <a:gd name="T79" fmla="*/ 176 h 266"/>
                        <a:gd name="T80" fmla="*/ 159 w 194"/>
                        <a:gd name="T81" fmla="*/ 177 h 266"/>
                        <a:gd name="T82" fmla="*/ 163 w 194"/>
                        <a:gd name="T83" fmla="*/ 176 h 266"/>
                        <a:gd name="T84" fmla="*/ 167 w 194"/>
                        <a:gd name="T85" fmla="*/ 174 h 266"/>
                        <a:gd name="T86" fmla="*/ 171 w 194"/>
                        <a:gd name="T87" fmla="*/ 174 h 266"/>
                        <a:gd name="T88" fmla="*/ 175 w 194"/>
                        <a:gd name="T89" fmla="*/ 175 h 266"/>
                        <a:gd name="T90" fmla="*/ 179 w 194"/>
                        <a:gd name="T91" fmla="*/ 177 h 266"/>
                        <a:gd name="T92" fmla="*/ 183 w 194"/>
                        <a:gd name="T93" fmla="*/ 177 h 266"/>
                        <a:gd name="T94" fmla="*/ 187 w 194"/>
                        <a:gd name="T95" fmla="*/ 174 h 266"/>
                        <a:gd name="T96" fmla="*/ 190 w 194"/>
                        <a:gd name="T97" fmla="*/ 174 h 266"/>
                        <a:gd name="T98" fmla="*/ 194 w 194"/>
                        <a:gd name="T99" fmla="*/ 175 h 26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4" h="266">
                          <a:moveTo>
                            <a:pt x="0" y="266"/>
                          </a:moveTo>
                          <a:lnTo>
                            <a:pt x="4" y="0"/>
                          </a:lnTo>
                          <a:lnTo>
                            <a:pt x="8" y="146"/>
                          </a:lnTo>
                          <a:lnTo>
                            <a:pt x="12" y="206"/>
                          </a:lnTo>
                          <a:lnTo>
                            <a:pt x="16" y="166"/>
                          </a:lnTo>
                          <a:lnTo>
                            <a:pt x="20" y="168"/>
                          </a:lnTo>
                          <a:lnTo>
                            <a:pt x="24" y="192"/>
                          </a:lnTo>
                          <a:lnTo>
                            <a:pt x="28" y="173"/>
                          </a:lnTo>
                          <a:lnTo>
                            <a:pt x="32" y="174"/>
                          </a:lnTo>
                          <a:lnTo>
                            <a:pt x="36" y="178"/>
                          </a:lnTo>
                          <a:lnTo>
                            <a:pt x="40" y="173"/>
                          </a:lnTo>
                          <a:lnTo>
                            <a:pt x="44" y="174"/>
                          </a:lnTo>
                          <a:lnTo>
                            <a:pt x="48" y="176"/>
                          </a:lnTo>
                          <a:lnTo>
                            <a:pt x="52" y="177"/>
                          </a:lnTo>
                          <a:lnTo>
                            <a:pt x="56" y="177"/>
                          </a:lnTo>
                          <a:lnTo>
                            <a:pt x="60" y="174"/>
                          </a:lnTo>
                          <a:lnTo>
                            <a:pt x="64" y="174"/>
                          </a:lnTo>
                          <a:lnTo>
                            <a:pt x="68" y="175"/>
                          </a:lnTo>
                          <a:lnTo>
                            <a:pt x="71" y="177"/>
                          </a:lnTo>
                          <a:lnTo>
                            <a:pt x="76" y="177"/>
                          </a:lnTo>
                          <a:lnTo>
                            <a:pt x="80" y="175"/>
                          </a:lnTo>
                          <a:lnTo>
                            <a:pt x="84" y="174"/>
                          </a:lnTo>
                          <a:lnTo>
                            <a:pt x="87" y="175"/>
                          </a:lnTo>
                          <a:lnTo>
                            <a:pt x="91" y="176"/>
                          </a:lnTo>
                          <a:lnTo>
                            <a:pt x="95" y="177"/>
                          </a:lnTo>
                          <a:lnTo>
                            <a:pt x="99" y="176"/>
                          </a:lnTo>
                          <a:lnTo>
                            <a:pt x="103" y="174"/>
                          </a:lnTo>
                          <a:lnTo>
                            <a:pt x="107" y="174"/>
                          </a:lnTo>
                          <a:lnTo>
                            <a:pt x="111" y="176"/>
                          </a:lnTo>
                          <a:lnTo>
                            <a:pt x="115" y="177"/>
                          </a:lnTo>
                          <a:lnTo>
                            <a:pt x="119" y="177"/>
                          </a:lnTo>
                          <a:lnTo>
                            <a:pt x="123" y="174"/>
                          </a:lnTo>
                          <a:lnTo>
                            <a:pt x="127" y="174"/>
                          </a:lnTo>
                          <a:lnTo>
                            <a:pt x="131" y="175"/>
                          </a:lnTo>
                          <a:lnTo>
                            <a:pt x="135" y="177"/>
                          </a:lnTo>
                          <a:lnTo>
                            <a:pt x="139" y="177"/>
                          </a:lnTo>
                          <a:lnTo>
                            <a:pt x="143" y="175"/>
                          </a:lnTo>
                          <a:lnTo>
                            <a:pt x="147" y="174"/>
                          </a:lnTo>
                          <a:lnTo>
                            <a:pt x="151" y="175"/>
                          </a:lnTo>
                          <a:lnTo>
                            <a:pt x="155" y="176"/>
                          </a:lnTo>
                          <a:lnTo>
                            <a:pt x="159" y="177"/>
                          </a:lnTo>
                          <a:lnTo>
                            <a:pt x="163" y="176"/>
                          </a:lnTo>
                          <a:lnTo>
                            <a:pt x="167" y="174"/>
                          </a:lnTo>
                          <a:lnTo>
                            <a:pt x="171" y="174"/>
                          </a:lnTo>
                          <a:lnTo>
                            <a:pt x="175" y="175"/>
                          </a:lnTo>
                          <a:lnTo>
                            <a:pt x="179" y="177"/>
                          </a:lnTo>
                          <a:lnTo>
                            <a:pt x="183" y="177"/>
                          </a:lnTo>
                          <a:lnTo>
                            <a:pt x="187" y="174"/>
                          </a:lnTo>
                          <a:lnTo>
                            <a:pt x="190" y="174"/>
                          </a:lnTo>
                          <a:lnTo>
                            <a:pt x="194" y="175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42F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06" name="Freeform 570"/>
                    <p:cNvSpPr>
                      <a:spLocks/>
                    </p:cNvSpPr>
                    <p:nvPr/>
                  </p:nvSpPr>
                  <p:spPr bwMode="auto">
                    <a:xfrm>
                      <a:off x="4837114" y="1538288"/>
                      <a:ext cx="309563" cy="4763"/>
                    </a:xfrm>
                    <a:custGeom>
                      <a:avLst/>
                      <a:gdLst>
                        <a:gd name="T0" fmla="*/ 0 w 195"/>
                        <a:gd name="T1" fmla="*/ 1 h 3"/>
                        <a:gd name="T2" fmla="*/ 4 w 195"/>
                        <a:gd name="T3" fmla="*/ 3 h 3"/>
                        <a:gd name="T4" fmla="*/ 9 w 195"/>
                        <a:gd name="T5" fmla="*/ 3 h 3"/>
                        <a:gd name="T6" fmla="*/ 12 w 195"/>
                        <a:gd name="T7" fmla="*/ 1 h 3"/>
                        <a:gd name="T8" fmla="*/ 16 w 195"/>
                        <a:gd name="T9" fmla="*/ 0 h 3"/>
                        <a:gd name="T10" fmla="*/ 20 w 195"/>
                        <a:gd name="T11" fmla="*/ 0 h 3"/>
                        <a:gd name="T12" fmla="*/ 24 w 195"/>
                        <a:gd name="T13" fmla="*/ 2 h 3"/>
                        <a:gd name="T14" fmla="*/ 28 w 195"/>
                        <a:gd name="T15" fmla="*/ 3 h 3"/>
                        <a:gd name="T16" fmla="*/ 32 w 195"/>
                        <a:gd name="T17" fmla="*/ 3 h 3"/>
                        <a:gd name="T18" fmla="*/ 36 w 195"/>
                        <a:gd name="T19" fmla="*/ 0 h 3"/>
                        <a:gd name="T20" fmla="*/ 40 w 195"/>
                        <a:gd name="T21" fmla="*/ 0 h 3"/>
                        <a:gd name="T22" fmla="*/ 44 w 195"/>
                        <a:gd name="T23" fmla="*/ 1 h 3"/>
                        <a:gd name="T24" fmla="*/ 48 w 195"/>
                        <a:gd name="T25" fmla="*/ 3 h 3"/>
                        <a:gd name="T26" fmla="*/ 52 w 195"/>
                        <a:gd name="T27" fmla="*/ 3 h 3"/>
                        <a:gd name="T28" fmla="*/ 56 w 195"/>
                        <a:gd name="T29" fmla="*/ 1 h 3"/>
                        <a:gd name="T30" fmla="*/ 60 w 195"/>
                        <a:gd name="T31" fmla="*/ 0 h 3"/>
                        <a:gd name="T32" fmla="*/ 64 w 195"/>
                        <a:gd name="T33" fmla="*/ 1 h 3"/>
                        <a:gd name="T34" fmla="*/ 68 w 195"/>
                        <a:gd name="T35" fmla="*/ 2 h 3"/>
                        <a:gd name="T36" fmla="*/ 72 w 195"/>
                        <a:gd name="T37" fmla="*/ 3 h 3"/>
                        <a:gd name="T38" fmla="*/ 76 w 195"/>
                        <a:gd name="T39" fmla="*/ 2 h 3"/>
                        <a:gd name="T40" fmla="*/ 80 w 195"/>
                        <a:gd name="T41" fmla="*/ 0 h 3"/>
                        <a:gd name="T42" fmla="*/ 84 w 195"/>
                        <a:gd name="T43" fmla="*/ 0 h 3"/>
                        <a:gd name="T44" fmla="*/ 88 w 195"/>
                        <a:gd name="T45" fmla="*/ 2 h 3"/>
                        <a:gd name="T46" fmla="*/ 92 w 195"/>
                        <a:gd name="T47" fmla="*/ 3 h 3"/>
                        <a:gd name="T48" fmla="*/ 96 w 195"/>
                        <a:gd name="T49" fmla="*/ 3 h 3"/>
                        <a:gd name="T50" fmla="*/ 99 w 195"/>
                        <a:gd name="T51" fmla="*/ 0 h 3"/>
                        <a:gd name="T52" fmla="*/ 103 w 195"/>
                        <a:gd name="T53" fmla="*/ 0 h 3"/>
                        <a:gd name="T54" fmla="*/ 108 w 195"/>
                        <a:gd name="T55" fmla="*/ 1 h 3"/>
                        <a:gd name="T56" fmla="*/ 112 w 195"/>
                        <a:gd name="T57" fmla="*/ 3 h 3"/>
                        <a:gd name="T58" fmla="*/ 115 w 195"/>
                        <a:gd name="T59" fmla="*/ 3 h 3"/>
                        <a:gd name="T60" fmla="*/ 119 w 195"/>
                        <a:gd name="T61" fmla="*/ 1 h 3"/>
                        <a:gd name="T62" fmla="*/ 123 w 195"/>
                        <a:gd name="T63" fmla="*/ 0 h 3"/>
                        <a:gd name="T64" fmla="*/ 127 w 195"/>
                        <a:gd name="T65" fmla="*/ 1 h 3"/>
                        <a:gd name="T66" fmla="*/ 131 w 195"/>
                        <a:gd name="T67" fmla="*/ 2 h 3"/>
                        <a:gd name="T68" fmla="*/ 135 w 195"/>
                        <a:gd name="T69" fmla="*/ 3 h 3"/>
                        <a:gd name="T70" fmla="*/ 139 w 195"/>
                        <a:gd name="T71" fmla="*/ 2 h 3"/>
                        <a:gd name="T72" fmla="*/ 143 w 195"/>
                        <a:gd name="T73" fmla="*/ 0 h 3"/>
                        <a:gd name="T74" fmla="*/ 147 w 195"/>
                        <a:gd name="T75" fmla="*/ 0 h 3"/>
                        <a:gd name="T76" fmla="*/ 151 w 195"/>
                        <a:gd name="T77" fmla="*/ 1 h 3"/>
                        <a:gd name="T78" fmla="*/ 155 w 195"/>
                        <a:gd name="T79" fmla="*/ 3 h 3"/>
                        <a:gd name="T80" fmla="*/ 159 w 195"/>
                        <a:gd name="T81" fmla="*/ 3 h 3"/>
                        <a:gd name="T82" fmla="*/ 163 w 195"/>
                        <a:gd name="T83" fmla="*/ 0 h 3"/>
                        <a:gd name="T84" fmla="*/ 167 w 195"/>
                        <a:gd name="T85" fmla="*/ 0 h 3"/>
                        <a:gd name="T86" fmla="*/ 171 w 195"/>
                        <a:gd name="T87" fmla="*/ 1 h 3"/>
                        <a:gd name="T88" fmla="*/ 175 w 195"/>
                        <a:gd name="T89" fmla="*/ 3 h 3"/>
                        <a:gd name="T90" fmla="*/ 179 w 195"/>
                        <a:gd name="T91" fmla="*/ 3 h 3"/>
                        <a:gd name="T92" fmla="*/ 183 w 195"/>
                        <a:gd name="T93" fmla="*/ 1 h 3"/>
                        <a:gd name="T94" fmla="*/ 187 w 195"/>
                        <a:gd name="T95" fmla="*/ 0 h 3"/>
                        <a:gd name="T96" fmla="*/ 191 w 195"/>
                        <a:gd name="T97" fmla="*/ 0 h 3"/>
                        <a:gd name="T98" fmla="*/ 195 w 195"/>
                        <a:gd name="T99" fmla="*/ 2 h 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5" h="3">
                          <a:moveTo>
                            <a:pt x="0" y="1"/>
                          </a:moveTo>
                          <a:lnTo>
                            <a:pt x="4" y="3"/>
                          </a:lnTo>
                          <a:lnTo>
                            <a:pt x="9" y="3"/>
                          </a:lnTo>
                          <a:lnTo>
                            <a:pt x="12" y="1"/>
                          </a:lnTo>
                          <a:lnTo>
                            <a:pt x="16" y="0"/>
                          </a:lnTo>
                          <a:lnTo>
                            <a:pt x="20" y="0"/>
                          </a:lnTo>
                          <a:lnTo>
                            <a:pt x="24" y="2"/>
                          </a:lnTo>
                          <a:lnTo>
                            <a:pt x="28" y="3"/>
                          </a:lnTo>
                          <a:lnTo>
                            <a:pt x="32" y="3"/>
                          </a:lnTo>
                          <a:lnTo>
                            <a:pt x="36" y="0"/>
                          </a:lnTo>
                          <a:lnTo>
                            <a:pt x="40" y="0"/>
                          </a:lnTo>
                          <a:lnTo>
                            <a:pt x="44" y="1"/>
                          </a:lnTo>
                          <a:lnTo>
                            <a:pt x="48" y="3"/>
                          </a:lnTo>
                          <a:lnTo>
                            <a:pt x="52" y="3"/>
                          </a:lnTo>
                          <a:lnTo>
                            <a:pt x="56" y="1"/>
                          </a:lnTo>
                          <a:lnTo>
                            <a:pt x="60" y="0"/>
                          </a:lnTo>
                          <a:lnTo>
                            <a:pt x="64" y="1"/>
                          </a:lnTo>
                          <a:lnTo>
                            <a:pt x="68" y="2"/>
                          </a:lnTo>
                          <a:lnTo>
                            <a:pt x="72" y="3"/>
                          </a:lnTo>
                          <a:lnTo>
                            <a:pt x="76" y="2"/>
                          </a:lnTo>
                          <a:lnTo>
                            <a:pt x="80" y="0"/>
                          </a:lnTo>
                          <a:lnTo>
                            <a:pt x="84" y="0"/>
                          </a:lnTo>
                          <a:lnTo>
                            <a:pt x="88" y="2"/>
                          </a:lnTo>
                          <a:lnTo>
                            <a:pt x="92" y="3"/>
                          </a:lnTo>
                          <a:lnTo>
                            <a:pt x="96" y="3"/>
                          </a:lnTo>
                          <a:lnTo>
                            <a:pt x="99" y="0"/>
                          </a:lnTo>
                          <a:lnTo>
                            <a:pt x="103" y="0"/>
                          </a:lnTo>
                          <a:lnTo>
                            <a:pt x="108" y="1"/>
                          </a:lnTo>
                          <a:lnTo>
                            <a:pt x="112" y="3"/>
                          </a:lnTo>
                          <a:lnTo>
                            <a:pt x="115" y="3"/>
                          </a:lnTo>
                          <a:lnTo>
                            <a:pt x="119" y="1"/>
                          </a:lnTo>
                          <a:lnTo>
                            <a:pt x="123" y="0"/>
                          </a:lnTo>
                          <a:lnTo>
                            <a:pt x="127" y="1"/>
                          </a:lnTo>
                          <a:lnTo>
                            <a:pt x="131" y="2"/>
                          </a:lnTo>
                          <a:lnTo>
                            <a:pt x="135" y="3"/>
                          </a:lnTo>
                          <a:lnTo>
                            <a:pt x="139" y="2"/>
                          </a:lnTo>
                          <a:lnTo>
                            <a:pt x="143" y="0"/>
                          </a:lnTo>
                          <a:lnTo>
                            <a:pt x="147" y="0"/>
                          </a:lnTo>
                          <a:lnTo>
                            <a:pt x="151" y="1"/>
                          </a:lnTo>
                          <a:lnTo>
                            <a:pt x="155" y="3"/>
                          </a:lnTo>
                          <a:lnTo>
                            <a:pt x="159" y="3"/>
                          </a:lnTo>
                          <a:lnTo>
                            <a:pt x="163" y="0"/>
                          </a:lnTo>
                          <a:lnTo>
                            <a:pt x="167" y="0"/>
                          </a:lnTo>
                          <a:lnTo>
                            <a:pt x="171" y="1"/>
                          </a:lnTo>
                          <a:lnTo>
                            <a:pt x="175" y="3"/>
                          </a:lnTo>
                          <a:lnTo>
                            <a:pt x="179" y="3"/>
                          </a:lnTo>
                          <a:lnTo>
                            <a:pt x="183" y="1"/>
                          </a:lnTo>
                          <a:lnTo>
                            <a:pt x="187" y="0"/>
                          </a:lnTo>
                          <a:lnTo>
                            <a:pt x="191" y="0"/>
                          </a:lnTo>
                          <a:lnTo>
                            <a:pt x="195" y="2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42F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07" name="Freeform 571"/>
                    <p:cNvSpPr>
                      <a:spLocks/>
                    </p:cNvSpPr>
                    <p:nvPr/>
                  </p:nvSpPr>
                  <p:spPr bwMode="auto">
                    <a:xfrm>
                      <a:off x="5146676" y="1538288"/>
                      <a:ext cx="307975" cy="4763"/>
                    </a:xfrm>
                    <a:custGeom>
                      <a:avLst/>
                      <a:gdLst>
                        <a:gd name="T0" fmla="*/ 0 w 194"/>
                        <a:gd name="T1" fmla="*/ 2 h 3"/>
                        <a:gd name="T2" fmla="*/ 4 w 194"/>
                        <a:gd name="T3" fmla="*/ 3 h 3"/>
                        <a:gd name="T4" fmla="*/ 7 w 194"/>
                        <a:gd name="T5" fmla="*/ 2 h 3"/>
                        <a:gd name="T6" fmla="*/ 12 w 194"/>
                        <a:gd name="T7" fmla="*/ 0 h 3"/>
                        <a:gd name="T8" fmla="*/ 16 w 194"/>
                        <a:gd name="T9" fmla="*/ 0 h 3"/>
                        <a:gd name="T10" fmla="*/ 20 w 194"/>
                        <a:gd name="T11" fmla="*/ 1 h 3"/>
                        <a:gd name="T12" fmla="*/ 23 w 194"/>
                        <a:gd name="T13" fmla="*/ 3 h 3"/>
                        <a:gd name="T14" fmla="*/ 27 w 194"/>
                        <a:gd name="T15" fmla="*/ 3 h 3"/>
                        <a:gd name="T16" fmla="*/ 31 w 194"/>
                        <a:gd name="T17" fmla="*/ 1 h 3"/>
                        <a:gd name="T18" fmla="*/ 36 w 194"/>
                        <a:gd name="T19" fmla="*/ 0 h 3"/>
                        <a:gd name="T20" fmla="*/ 39 w 194"/>
                        <a:gd name="T21" fmla="*/ 1 h 3"/>
                        <a:gd name="T22" fmla="*/ 43 w 194"/>
                        <a:gd name="T23" fmla="*/ 2 h 3"/>
                        <a:gd name="T24" fmla="*/ 47 w 194"/>
                        <a:gd name="T25" fmla="*/ 3 h 3"/>
                        <a:gd name="T26" fmla="*/ 51 w 194"/>
                        <a:gd name="T27" fmla="*/ 2 h 3"/>
                        <a:gd name="T28" fmla="*/ 55 w 194"/>
                        <a:gd name="T29" fmla="*/ 0 h 3"/>
                        <a:gd name="T30" fmla="*/ 59 w 194"/>
                        <a:gd name="T31" fmla="*/ 0 h 3"/>
                        <a:gd name="T32" fmla="*/ 63 w 194"/>
                        <a:gd name="T33" fmla="*/ 2 h 3"/>
                        <a:gd name="T34" fmla="*/ 67 w 194"/>
                        <a:gd name="T35" fmla="*/ 3 h 3"/>
                        <a:gd name="T36" fmla="*/ 71 w 194"/>
                        <a:gd name="T37" fmla="*/ 3 h 3"/>
                        <a:gd name="T38" fmla="*/ 75 w 194"/>
                        <a:gd name="T39" fmla="*/ 0 h 3"/>
                        <a:gd name="T40" fmla="*/ 79 w 194"/>
                        <a:gd name="T41" fmla="*/ 0 h 3"/>
                        <a:gd name="T42" fmla="*/ 83 w 194"/>
                        <a:gd name="T43" fmla="*/ 1 h 3"/>
                        <a:gd name="T44" fmla="*/ 87 w 194"/>
                        <a:gd name="T45" fmla="*/ 3 h 3"/>
                        <a:gd name="T46" fmla="*/ 91 w 194"/>
                        <a:gd name="T47" fmla="*/ 3 h 3"/>
                        <a:gd name="T48" fmla="*/ 95 w 194"/>
                        <a:gd name="T49" fmla="*/ 1 h 3"/>
                        <a:gd name="T50" fmla="*/ 99 w 194"/>
                        <a:gd name="T51" fmla="*/ 0 h 3"/>
                        <a:gd name="T52" fmla="*/ 103 w 194"/>
                        <a:gd name="T53" fmla="*/ 1 h 3"/>
                        <a:gd name="T54" fmla="*/ 107 w 194"/>
                        <a:gd name="T55" fmla="*/ 2 h 3"/>
                        <a:gd name="T56" fmla="*/ 111 w 194"/>
                        <a:gd name="T57" fmla="*/ 3 h 3"/>
                        <a:gd name="T58" fmla="*/ 115 w 194"/>
                        <a:gd name="T59" fmla="*/ 2 h 3"/>
                        <a:gd name="T60" fmla="*/ 119 w 194"/>
                        <a:gd name="T61" fmla="*/ 0 h 3"/>
                        <a:gd name="T62" fmla="*/ 123 w 194"/>
                        <a:gd name="T63" fmla="*/ 0 h 3"/>
                        <a:gd name="T64" fmla="*/ 126 w 194"/>
                        <a:gd name="T65" fmla="*/ 1 h 3"/>
                        <a:gd name="T66" fmla="*/ 130 w 194"/>
                        <a:gd name="T67" fmla="*/ 3 h 3"/>
                        <a:gd name="T68" fmla="*/ 135 w 194"/>
                        <a:gd name="T69" fmla="*/ 3 h 3"/>
                        <a:gd name="T70" fmla="*/ 139 w 194"/>
                        <a:gd name="T71" fmla="*/ 0 h 3"/>
                        <a:gd name="T72" fmla="*/ 142 w 194"/>
                        <a:gd name="T73" fmla="*/ 0 h 3"/>
                        <a:gd name="T74" fmla="*/ 146 w 194"/>
                        <a:gd name="T75" fmla="*/ 1 h 3"/>
                        <a:gd name="T76" fmla="*/ 150 w 194"/>
                        <a:gd name="T77" fmla="*/ 3 h 3"/>
                        <a:gd name="T78" fmla="*/ 154 w 194"/>
                        <a:gd name="T79" fmla="*/ 3 h 3"/>
                        <a:gd name="T80" fmla="*/ 158 w 194"/>
                        <a:gd name="T81" fmla="*/ 1 h 3"/>
                        <a:gd name="T82" fmla="*/ 162 w 194"/>
                        <a:gd name="T83" fmla="*/ 0 h 3"/>
                        <a:gd name="T84" fmla="*/ 166 w 194"/>
                        <a:gd name="T85" fmla="*/ 0 h 3"/>
                        <a:gd name="T86" fmla="*/ 170 w 194"/>
                        <a:gd name="T87" fmla="*/ 2 h 3"/>
                        <a:gd name="T88" fmla="*/ 174 w 194"/>
                        <a:gd name="T89" fmla="*/ 3 h 3"/>
                        <a:gd name="T90" fmla="*/ 178 w 194"/>
                        <a:gd name="T91" fmla="*/ 2 h 3"/>
                        <a:gd name="T92" fmla="*/ 182 w 194"/>
                        <a:gd name="T93" fmla="*/ 0 h 3"/>
                        <a:gd name="T94" fmla="*/ 186 w 194"/>
                        <a:gd name="T95" fmla="*/ 0 h 3"/>
                        <a:gd name="T96" fmla="*/ 190 w 194"/>
                        <a:gd name="T97" fmla="*/ 1 h 3"/>
                        <a:gd name="T98" fmla="*/ 194 w 194"/>
                        <a:gd name="T99" fmla="*/ 3 h 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4" h="3">
                          <a:moveTo>
                            <a:pt x="0" y="2"/>
                          </a:moveTo>
                          <a:lnTo>
                            <a:pt x="4" y="3"/>
                          </a:lnTo>
                          <a:lnTo>
                            <a:pt x="7" y="2"/>
                          </a:lnTo>
                          <a:lnTo>
                            <a:pt x="12" y="0"/>
                          </a:lnTo>
                          <a:lnTo>
                            <a:pt x="16" y="0"/>
                          </a:lnTo>
                          <a:lnTo>
                            <a:pt x="20" y="1"/>
                          </a:lnTo>
                          <a:lnTo>
                            <a:pt x="23" y="3"/>
                          </a:lnTo>
                          <a:lnTo>
                            <a:pt x="27" y="3"/>
                          </a:lnTo>
                          <a:lnTo>
                            <a:pt x="31" y="1"/>
                          </a:lnTo>
                          <a:lnTo>
                            <a:pt x="36" y="0"/>
                          </a:lnTo>
                          <a:lnTo>
                            <a:pt x="39" y="1"/>
                          </a:lnTo>
                          <a:lnTo>
                            <a:pt x="43" y="2"/>
                          </a:lnTo>
                          <a:lnTo>
                            <a:pt x="47" y="3"/>
                          </a:lnTo>
                          <a:lnTo>
                            <a:pt x="51" y="2"/>
                          </a:lnTo>
                          <a:lnTo>
                            <a:pt x="55" y="0"/>
                          </a:lnTo>
                          <a:lnTo>
                            <a:pt x="59" y="0"/>
                          </a:lnTo>
                          <a:lnTo>
                            <a:pt x="63" y="2"/>
                          </a:lnTo>
                          <a:lnTo>
                            <a:pt x="67" y="3"/>
                          </a:lnTo>
                          <a:lnTo>
                            <a:pt x="71" y="3"/>
                          </a:lnTo>
                          <a:lnTo>
                            <a:pt x="75" y="0"/>
                          </a:lnTo>
                          <a:lnTo>
                            <a:pt x="79" y="0"/>
                          </a:lnTo>
                          <a:lnTo>
                            <a:pt x="83" y="1"/>
                          </a:lnTo>
                          <a:lnTo>
                            <a:pt x="87" y="3"/>
                          </a:lnTo>
                          <a:lnTo>
                            <a:pt x="91" y="3"/>
                          </a:lnTo>
                          <a:lnTo>
                            <a:pt x="95" y="1"/>
                          </a:lnTo>
                          <a:lnTo>
                            <a:pt x="99" y="0"/>
                          </a:lnTo>
                          <a:lnTo>
                            <a:pt x="103" y="1"/>
                          </a:lnTo>
                          <a:lnTo>
                            <a:pt x="107" y="2"/>
                          </a:lnTo>
                          <a:lnTo>
                            <a:pt x="111" y="3"/>
                          </a:lnTo>
                          <a:lnTo>
                            <a:pt x="115" y="2"/>
                          </a:lnTo>
                          <a:lnTo>
                            <a:pt x="119" y="0"/>
                          </a:lnTo>
                          <a:lnTo>
                            <a:pt x="123" y="0"/>
                          </a:lnTo>
                          <a:lnTo>
                            <a:pt x="126" y="1"/>
                          </a:lnTo>
                          <a:lnTo>
                            <a:pt x="130" y="3"/>
                          </a:lnTo>
                          <a:lnTo>
                            <a:pt x="135" y="3"/>
                          </a:lnTo>
                          <a:lnTo>
                            <a:pt x="139" y="0"/>
                          </a:lnTo>
                          <a:lnTo>
                            <a:pt x="142" y="0"/>
                          </a:lnTo>
                          <a:lnTo>
                            <a:pt x="146" y="1"/>
                          </a:lnTo>
                          <a:lnTo>
                            <a:pt x="150" y="3"/>
                          </a:lnTo>
                          <a:lnTo>
                            <a:pt x="154" y="3"/>
                          </a:lnTo>
                          <a:lnTo>
                            <a:pt x="158" y="1"/>
                          </a:lnTo>
                          <a:lnTo>
                            <a:pt x="162" y="0"/>
                          </a:lnTo>
                          <a:lnTo>
                            <a:pt x="166" y="0"/>
                          </a:lnTo>
                          <a:lnTo>
                            <a:pt x="170" y="2"/>
                          </a:lnTo>
                          <a:lnTo>
                            <a:pt x="174" y="3"/>
                          </a:lnTo>
                          <a:lnTo>
                            <a:pt x="178" y="2"/>
                          </a:lnTo>
                          <a:lnTo>
                            <a:pt x="182" y="0"/>
                          </a:lnTo>
                          <a:lnTo>
                            <a:pt x="186" y="0"/>
                          </a:lnTo>
                          <a:lnTo>
                            <a:pt x="190" y="1"/>
                          </a:lnTo>
                          <a:lnTo>
                            <a:pt x="194" y="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42F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08" name="Freeform 572"/>
                    <p:cNvSpPr>
                      <a:spLocks/>
                    </p:cNvSpPr>
                    <p:nvPr/>
                  </p:nvSpPr>
                  <p:spPr bwMode="auto">
                    <a:xfrm>
                      <a:off x="5454651" y="1538288"/>
                      <a:ext cx="307975" cy="4763"/>
                    </a:xfrm>
                    <a:custGeom>
                      <a:avLst/>
                      <a:gdLst>
                        <a:gd name="T0" fmla="*/ 0 w 194"/>
                        <a:gd name="T1" fmla="*/ 3 h 3"/>
                        <a:gd name="T2" fmla="*/ 4 w 194"/>
                        <a:gd name="T3" fmla="*/ 3 h 3"/>
                        <a:gd name="T4" fmla="*/ 8 w 194"/>
                        <a:gd name="T5" fmla="*/ 1 h 3"/>
                        <a:gd name="T6" fmla="*/ 12 w 194"/>
                        <a:gd name="T7" fmla="*/ 0 h 3"/>
                        <a:gd name="T8" fmla="*/ 16 w 194"/>
                        <a:gd name="T9" fmla="*/ 1 h 3"/>
                        <a:gd name="T10" fmla="*/ 20 w 194"/>
                        <a:gd name="T11" fmla="*/ 2 h 3"/>
                        <a:gd name="T12" fmla="*/ 24 w 194"/>
                        <a:gd name="T13" fmla="*/ 3 h 3"/>
                        <a:gd name="T14" fmla="*/ 28 w 194"/>
                        <a:gd name="T15" fmla="*/ 1 h 3"/>
                        <a:gd name="T16" fmla="*/ 32 w 194"/>
                        <a:gd name="T17" fmla="*/ 0 h 3"/>
                        <a:gd name="T18" fmla="*/ 36 w 194"/>
                        <a:gd name="T19" fmla="*/ 0 h 3"/>
                        <a:gd name="T20" fmla="*/ 40 w 194"/>
                        <a:gd name="T21" fmla="*/ 2 h 3"/>
                        <a:gd name="T22" fmla="*/ 44 w 194"/>
                        <a:gd name="T23" fmla="*/ 3 h 3"/>
                        <a:gd name="T24" fmla="*/ 48 w 194"/>
                        <a:gd name="T25" fmla="*/ 3 h 3"/>
                        <a:gd name="T26" fmla="*/ 52 w 194"/>
                        <a:gd name="T27" fmla="*/ 0 h 3"/>
                        <a:gd name="T28" fmla="*/ 55 w 194"/>
                        <a:gd name="T29" fmla="*/ 0 h 3"/>
                        <a:gd name="T30" fmla="*/ 59 w 194"/>
                        <a:gd name="T31" fmla="*/ 1 h 3"/>
                        <a:gd name="T32" fmla="*/ 64 w 194"/>
                        <a:gd name="T33" fmla="*/ 3 h 3"/>
                        <a:gd name="T34" fmla="*/ 68 w 194"/>
                        <a:gd name="T35" fmla="*/ 3 h 3"/>
                        <a:gd name="T36" fmla="*/ 71 w 194"/>
                        <a:gd name="T37" fmla="*/ 1 h 3"/>
                        <a:gd name="T38" fmla="*/ 75 w 194"/>
                        <a:gd name="T39" fmla="*/ 0 h 3"/>
                        <a:gd name="T40" fmla="*/ 79 w 194"/>
                        <a:gd name="T41" fmla="*/ 1 h 3"/>
                        <a:gd name="T42" fmla="*/ 83 w 194"/>
                        <a:gd name="T43" fmla="*/ 2 h 3"/>
                        <a:gd name="T44" fmla="*/ 87 w 194"/>
                        <a:gd name="T45" fmla="*/ 3 h 3"/>
                        <a:gd name="T46" fmla="*/ 91 w 194"/>
                        <a:gd name="T47" fmla="*/ 2 h 3"/>
                        <a:gd name="T48" fmla="*/ 95 w 194"/>
                        <a:gd name="T49" fmla="*/ 0 h 3"/>
                        <a:gd name="T50" fmla="*/ 99 w 194"/>
                        <a:gd name="T51" fmla="*/ 0 h 3"/>
                        <a:gd name="T52" fmla="*/ 103 w 194"/>
                        <a:gd name="T53" fmla="*/ 1 h 3"/>
                        <a:gd name="T54" fmla="*/ 107 w 194"/>
                        <a:gd name="T55" fmla="*/ 3 h 3"/>
                        <a:gd name="T56" fmla="*/ 111 w 194"/>
                        <a:gd name="T57" fmla="*/ 3 h 3"/>
                        <a:gd name="T58" fmla="*/ 115 w 194"/>
                        <a:gd name="T59" fmla="*/ 0 h 3"/>
                        <a:gd name="T60" fmla="*/ 119 w 194"/>
                        <a:gd name="T61" fmla="*/ 0 h 3"/>
                        <a:gd name="T62" fmla="*/ 123 w 194"/>
                        <a:gd name="T63" fmla="*/ 1 h 3"/>
                        <a:gd name="T64" fmla="*/ 127 w 194"/>
                        <a:gd name="T65" fmla="*/ 3 h 3"/>
                        <a:gd name="T66" fmla="*/ 131 w 194"/>
                        <a:gd name="T67" fmla="*/ 3 h 3"/>
                        <a:gd name="T68" fmla="*/ 135 w 194"/>
                        <a:gd name="T69" fmla="*/ 1 h 3"/>
                        <a:gd name="T70" fmla="*/ 139 w 194"/>
                        <a:gd name="T71" fmla="*/ 0 h 3"/>
                        <a:gd name="T72" fmla="*/ 143 w 194"/>
                        <a:gd name="T73" fmla="*/ 0 h 3"/>
                        <a:gd name="T74" fmla="*/ 147 w 194"/>
                        <a:gd name="T75" fmla="*/ 2 h 3"/>
                        <a:gd name="T76" fmla="*/ 151 w 194"/>
                        <a:gd name="T77" fmla="*/ 3 h 3"/>
                        <a:gd name="T78" fmla="*/ 155 w 194"/>
                        <a:gd name="T79" fmla="*/ 2 h 3"/>
                        <a:gd name="T80" fmla="*/ 158 w 194"/>
                        <a:gd name="T81" fmla="*/ 0 h 3"/>
                        <a:gd name="T82" fmla="*/ 163 w 194"/>
                        <a:gd name="T83" fmla="*/ 0 h 3"/>
                        <a:gd name="T84" fmla="*/ 167 w 194"/>
                        <a:gd name="T85" fmla="*/ 1 h 3"/>
                        <a:gd name="T86" fmla="*/ 171 w 194"/>
                        <a:gd name="T87" fmla="*/ 3 h 3"/>
                        <a:gd name="T88" fmla="*/ 174 w 194"/>
                        <a:gd name="T89" fmla="*/ 3 h 3"/>
                        <a:gd name="T90" fmla="*/ 178 w 194"/>
                        <a:gd name="T91" fmla="*/ 1 h 3"/>
                        <a:gd name="T92" fmla="*/ 182 w 194"/>
                        <a:gd name="T93" fmla="*/ 0 h 3"/>
                        <a:gd name="T94" fmla="*/ 187 w 194"/>
                        <a:gd name="T95" fmla="*/ 1 h 3"/>
                        <a:gd name="T96" fmla="*/ 190 w 194"/>
                        <a:gd name="T97" fmla="*/ 2 h 3"/>
                        <a:gd name="T98" fmla="*/ 194 w 194"/>
                        <a:gd name="T99" fmla="*/ 3 h 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4" h="3">
                          <a:moveTo>
                            <a:pt x="0" y="3"/>
                          </a:moveTo>
                          <a:lnTo>
                            <a:pt x="4" y="3"/>
                          </a:lnTo>
                          <a:lnTo>
                            <a:pt x="8" y="1"/>
                          </a:lnTo>
                          <a:lnTo>
                            <a:pt x="12" y="0"/>
                          </a:lnTo>
                          <a:lnTo>
                            <a:pt x="16" y="1"/>
                          </a:lnTo>
                          <a:lnTo>
                            <a:pt x="20" y="2"/>
                          </a:lnTo>
                          <a:lnTo>
                            <a:pt x="24" y="3"/>
                          </a:lnTo>
                          <a:lnTo>
                            <a:pt x="28" y="1"/>
                          </a:lnTo>
                          <a:lnTo>
                            <a:pt x="32" y="0"/>
                          </a:lnTo>
                          <a:lnTo>
                            <a:pt x="36" y="0"/>
                          </a:lnTo>
                          <a:lnTo>
                            <a:pt x="40" y="2"/>
                          </a:lnTo>
                          <a:lnTo>
                            <a:pt x="44" y="3"/>
                          </a:lnTo>
                          <a:lnTo>
                            <a:pt x="48" y="3"/>
                          </a:lnTo>
                          <a:lnTo>
                            <a:pt x="52" y="0"/>
                          </a:lnTo>
                          <a:lnTo>
                            <a:pt x="55" y="0"/>
                          </a:lnTo>
                          <a:lnTo>
                            <a:pt x="59" y="1"/>
                          </a:lnTo>
                          <a:lnTo>
                            <a:pt x="64" y="3"/>
                          </a:lnTo>
                          <a:lnTo>
                            <a:pt x="68" y="3"/>
                          </a:lnTo>
                          <a:lnTo>
                            <a:pt x="71" y="1"/>
                          </a:lnTo>
                          <a:lnTo>
                            <a:pt x="75" y="0"/>
                          </a:lnTo>
                          <a:lnTo>
                            <a:pt x="79" y="1"/>
                          </a:lnTo>
                          <a:lnTo>
                            <a:pt x="83" y="2"/>
                          </a:lnTo>
                          <a:lnTo>
                            <a:pt x="87" y="3"/>
                          </a:lnTo>
                          <a:lnTo>
                            <a:pt x="91" y="2"/>
                          </a:lnTo>
                          <a:lnTo>
                            <a:pt x="95" y="0"/>
                          </a:lnTo>
                          <a:lnTo>
                            <a:pt x="99" y="0"/>
                          </a:lnTo>
                          <a:lnTo>
                            <a:pt x="103" y="1"/>
                          </a:lnTo>
                          <a:lnTo>
                            <a:pt x="107" y="3"/>
                          </a:lnTo>
                          <a:lnTo>
                            <a:pt x="111" y="3"/>
                          </a:lnTo>
                          <a:lnTo>
                            <a:pt x="115" y="0"/>
                          </a:lnTo>
                          <a:lnTo>
                            <a:pt x="119" y="0"/>
                          </a:lnTo>
                          <a:lnTo>
                            <a:pt x="123" y="1"/>
                          </a:lnTo>
                          <a:lnTo>
                            <a:pt x="127" y="3"/>
                          </a:lnTo>
                          <a:lnTo>
                            <a:pt x="131" y="3"/>
                          </a:lnTo>
                          <a:lnTo>
                            <a:pt x="135" y="1"/>
                          </a:lnTo>
                          <a:lnTo>
                            <a:pt x="139" y="0"/>
                          </a:lnTo>
                          <a:lnTo>
                            <a:pt x="143" y="0"/>
                          </a:lnTo>
                          <a:lnTo>
                            <a:pt x="147" y="2"/>
                          </a:lnTo>
                          <a:lnTo>
                            <a:pt x="151" y="3"/>
                          </a:lnTo>
                          <a:lnTo>
                            <a:pt x="155" y="2"/>
                          </a:lnTo>
                          <a:lnTo>
                            <a:pt x="158" y="0"/>
                          </a:lnTo>
                          <a:lnTo>
                            <a:pt x="163" y="0"/>
                          </a:lnTo>
                          <a:lnTo>
                            <a:pt x="167" y="1"/>
                          </a:lnTo>
                          <a:lnTo>
                            <a:pt x="171" y="3"/>
                          </a:lnTo>
                          <a:lnTo>
                            <a:pt x="174" y="3"/>
                          </a:lnTo>
                          <a:lnTo>
                            <a:pt x="178" y="1"/>
                          </a:lnTo>
                          <a:lnTo>
                            <a:pt x="182" y="0"/>
                          </a:lnTo>
                          <a:lnTo>
                            <a:pt x="187" y="1"/>
                          </a:lnTo>
                          <a:lnTo>
                            <a:pt x="190" y="2"/>
                          </a:lnTo>
                          <a:lnTo>
                            <a:pt x="194" y="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42F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09" name="Freeform 573"/>
                    <p:cNvSpPr>
                      <a:spLocks/>
                    </p:cNvSpPr>
                    <p:nvPr/>
                  </p:nvSpPr>
                  <p:spPr bwMode="auto">
                    <a:xfrm>
                      <a:off x="5762626" y="1538288"/>
                      <a:ext cx="25400" cy="4763"/>
                    </a:xfrm>
                    <a:custGeom>
                      <a:avLst/>
                      <a:gdLst>
                        <a:gd name="T0" fmla="*/ 0 w 16"/>
                        <a:gd name="T1" fmla="*/ 3 h 3"/>
                        <a:gd name="T2" fmla="*/ 4 w 16"/>
                        <a:gd name="T3" fmla="*/ 1 h 3"/>
                        <a:gd name="T4" fmla="*/ 8 w 16"/>
                        <a:gd name="T5" fmla="*/ 0 h 3"/>
                        <a:gd name="T6" fmla="*/ 12 w 16"/>
                        <a:gd name="T7" fmla="*/ 0 h 3"/>
                        <a:gd name="T8" fmla="*/ 16 w 16"/>
                        <a:gd name="T9" fmla="*/ 2 h 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6" h="3">
                          <a:moveTo>
                            <a:pt x="0" y="3"/>
                          </a:moveTo>
                          <a:lnTo>
                            <a:pt x="4" y="1"/>
                          </a:lnTo>
                          <a:lnTo>
                            <a:pt x="8" y="0"/>
                          </a:lnTo>
                          <a:lnTo>
                            <a:pt x="12" y="0"/>
                          </a:lnTo>
                          <a:lnTo>
                            <a:pt x="16" y="2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42FF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10" name="Freeform 574"/>
                    <p:cNvSpPr>
                      <a:spLocks/>
                    </p:cNvSpPr>
                    <p:nvPr/>
                  </p:nvSpPr>
                  <p:spPr bwMode="auto">
                    <a:xfrm>
                      <a:off x="4529139" y="1416051"/>
                      <a:ext cx="307975" cy="268288"/>
                    </a:xfrm>
                    <a:custGeom>
                      <a:avLst/>
                      <a:gdLst>
                        <a:gd name="T0" fmla="*/ 0 w 194"/>
                        <a:gd name="T1" fmla="*/ 169 h 169"/>
                        <a:gd name="T2" fmla="*/ 4 w 194"/>
                        <a:gd name="T3" fmla="*/ 0 h 169"/>
                        <a:gd name="T4" fmla="*/ 8 w 194"/>
                        <a:gd name="T5" fmla="*/ 35 h 169"/>
                        <a:gd name="T6" fmla="*/ 12 w 194"/>
                        <a:gd name="T7" fmla="*/ 24 h 169"/>
                        <a:gd name="T8" fmla="*/ 16 w 194"/>
                        <a:gd name="T9" fmla="*/ 24 h 169"/>
                        <a:gd name="T10" fmla="*/ 20 w 194"/>
                        <a:gd name="T11" fmla="*/ 48 h 169"/>
                        <a:gd name="T12" fmla="*/ 24 w 194"/>
                        <a:gd name="T13" fmla="*/ 6 h 169"/>
                        <a:gd name="T14" fmla="*/ 28 w 194"/>
                        <a:gd name="T15" fmla="*/ 8 h 169"/>
                        <a:gd name="T16" fmla="*/ 32 w 194"/>
                        <a:gd name="T17" fmla="*/ 25 h 169"/>
                        <a:gd name="T18" fmla="*/ 36 w 194"/>
                        <a:gd name="T19" fmla="*/ 21 h 169"/>
                        <a:gd name="T20" fmla="*/ 40 w 194"/>
                        <a:gd name="T21" fmla="*/ 23 h 169"/>
                        <a:gd name="T22" fmla="*/ 44 w 194"/>
                        <a:gd name="T23" fmla="*/ 19 h 169"/>
                        <a:gd name="T24" fmla="*/ 48 w 194"/>
                        <a:gd name="T25" fmla="*/ 9 h 169"/>
                        <a:gd name="T26" fmla="*/ 52 w 194"/>
                        <a:gd name="T27" fmla="*/ 14 h 169"/>
                        <a:gd name="T28" fmla="*/ 56 w 194"/>
                        <a:gd name="T29" fmla="*/ 23 h 169"/>
                        <a:gd name="T30" fmla="*/ 60 w 194"/>
                        <a:gd name="T31" fmla="*/ 24 h 169"/>
                        <a:gd name="T32" fmla="*/ 64 w 194"/>
                        <a:gd name="T33" fmla="*/ 20 h 169"/>
                        <a:gd name="T34" fmla="*/ 68 w 194"/>
                        <a:gd name="T35" fmla="*/ 11 h 169"/>
                        <a:gd name="T36" fmla="*/ 71 w 194"/>
                        <a:gd name="T37" fmla="*/ 11 h 169"/>
                        <a:gd name="T38" fmla="*/ 76 w 194"/>
                        <a:gd name="T39" fmla="*/ 20 h 169"/>
                        <a:gd name="T40" fmla="*/ 80 w 194"/>
                        <a:gd name="T41" fmla="*/ 25 h 169"/>
                        <a:gd name="T42" fmla="*/ 84 w 194"/>
                        <a:gd name="T43" fmla="*/ 22 h 169"/>
                        <a:gd name="T44" fmla="*/ 87 w 194"/>
                        <a:gd name="T45" fmla="*/ 14 h 169"/>
                        <a:gd name="T46" fmla="*/ 91 w 194"/>
                        <a:gd name="T47" fmla="*/ 9 h 169"/>
                        <a:gd name="T48" fmla="*/ 95 w 194"/>
                        <a:gd name="T49" fmla="*/ 17 h 169"/>
                        <a:gd name="T50" fmla="*/ 99 w 194"/>
                        <a:gd name="T51" fmla="*/ 24 h 169"/>
                        <a:gd name="T52" fmla="*/ 103 w 194"/>
                        <a:gd name="T53" fmla="*/ 24 h 169"/>
                        <a:gd name="T54" fmla="*/ 107 w 194"/>
                        <a:gd name="T55" fmla="*/ 18 h 169"/>
                        <a:gd name="T56" fmla="*/ 111 w 194"/>
                        <a:gd name="T57" fmla="*/ 10 h 169"/>
                        <a:gd name="T58" fmla="*/ 115 w 194"/>
                        <a:gd name="T59" fmla="*/ 14 h 169"/>
                        <a:gd name="T60" fmla="*/ 119 w 194"/>
                        <a:gd name="T61" fmla="*/ 22 h 169"/>
                        <a:gd name="T62" fmla="*/ 123 w 194"/>
                        <a:gd name="T63" fmla="*/ 25 h 169"/>
                        <a:gd name="T64" fmla="*/ 127 w 194"/>
                        <a:gd name="T65" fmla="*/ 21 h 169"/>
                        <a:gd name="T66" fmla="*/ 131 w 194"/>
                        <a:gd name="T67" fmla="*/ 12 h 169"/>
                        <a:gd name="T68" fmla="*/ 135 w 194"/>
                        <a:gd name="T69" fmla="*/ 11 h 169"/>
                        <a:gd name="T70" fmla="*/ 139 w 194"/>
                        <a:gd name="T71" fmla="*/ 19 h 169"/>
                        <a:gd name="T72" fmla="*/ 143 w 194"/>
                        <a:gd name="T73" fmla="*/ 24 h 169"/>
                        <a:gd name="T74" fmla="*/ 147 w 194"/>
                        <a:gd name="T75" fmla="*/ 23 h 169"/>
                        <a:gd name="T76" fmla="*/ 151 w 194"/>
                        <a:gd name="T77" fmla="*/ 16 h 169"/>
                        <a:gd name="T78" fmla="*/ 155 w 194"/>
                        <a:gd name="T79" fmla="*/ 9 h 169"/>
                        <a:gd name="T80" fmla="*/ 159 w 194"/>
                        <a:gd name="T81" fmla="*/ 16 h 169"/>
                        <a:gd name="T82" fmla="*/ 163 w 194"/>
                        <a:gd name="T83" fmla="*/ 23 h 169"/>
                        <a:gd name="T84" fmla="*/ 167 w 194"/>
                        <a:gd name="T85" fmla="*/ 24 h 169"/>
                        <a:gd name="T86" fmla="*/ 171 w 194"/>
                        <a:gd name="T87" fmla="*/ 19 h 169"/>
                        <a:gd name="T88" fmla="*/ 175 w 194"/>
                        <a:gd name="T89" fmla="*/ 10 h 169"/>
                        <a:gd name="T90" fmla="*/ 179 w 194"/>
                        <a:gd name="T91" fmla="*/ 12 h 169"/>
                        <a:gd name="T92" fmla="*/ 183 w 194"/>
                        <a:gd name="T93" fmla="*/ 21 h 169"/>
                        <a:gd name="T94" fmla="*/ 187 w 194"/>
                        <a:gd name="T95" fmla="*/ 25 h 169"/>
                        <a:gd name="T96" fmla="*/ 190 w 194"/>
                        <a:gd name="T97" fmla="*/ 21 h 169"/>
                        <a:gd name="T98" fmla="*/ 194 w 194"/>
                        <a:gd name="T99" fmla="*/ 13 h 16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4" h="169">
                          <a:moveTo>
                            <a:pt x="0" y="169"/>
                          </a:moveTo>
                          <a:lnTo>
                            <a:pt x="4" y="0"/>
                          </a:lnTo>
                          <a:lnTo>
                            <a:pt x="8" y="35"/>
                          </a:lnTo>
                          <a:lnTo>
                            <a:pt x="12" y="24"/>
                          </a:lnTo>
                          <a:lnTo>
                            <a:pt x="16" y="24"/>
                          </a:lnTo>
                          <a:lnTo>
                            <a:pt x="20" y="48"/>
                          </a:lnTo>
                          <a:lnTo>
                            <a:pt x="24" y="6"/>
                          </a:lnTo>
                          <a:lnTo>
                            <a:pt x="28" y="8"/>
                          </a:lnTo>
                          <a:lnTo>
                            <a:pt x="32" y="25"/>
                          </a:lnTo>
                          <a:lnTo>
                            <a:pt x="36" y="21"/>
                          </a:lnTo>
                          <a:lnTo>
                            <a:pt x="40" y="23"/>
                          </a:lnTo>
                          <a:lnTo>
                            <a:pt x="44" y="19"/>
                          </a:lnTo>
                          <a:lnTo>
                            <a:pt x="48" y="9"/>
                          </a:lnTo>
                          <a:lnTo>
                            <a:pt x="52" y="14"/>
                          </a:lnTo>
                          <a:lnTo>
                            <a:pt x="56" y="23"/>
                          </a:lnTo>
                          <a:lnTo>
                            <a:pt x="60" y="24"/>
                          </a:lnTo>
                          <a:lnTo>
                            <a:pt x="64" y="20"/>
                          </a:lnTo>
                          <a:lnTo>
                            <a:pt x="68" y="11"/>
                          </a:lnTo>
                          <a:lnTo>
                            <a:pt x="71" y="11"/>
                          </a:lnTo>
                          <a:lnTo>
                            <a:pt x="76" y="20"/>
                          </a:lnTo>
                          <a:lnTo>
                            <a:pt x="80" y="25"/>
                          </a:lnTo>
                          <a:lnTo>
                            <a:pt x="84" y="22"/>
                          </a:lnTo>
                          <a:lnTo>
                            <a:pt x="87" y="14"/>
                          </a:lnTo>
                          <a:lnTo>
                            <a:pt x="91" y="9"/>
                          </a:lnTo>
                          <a:lnTo>
                            <a:pt x="95" y="17"/>
                          </a:lnTo>
                          <a:lnTo>
                            <a:pt x="99" y="24"/>
                          </a:lnTo>
                          <a:lnTo>
                            <a:pt x="103" y="24"/>
                          </a:lnTo>
                          <a:lnTo>
                            <a:pt x="107" y="18"/>
                          </a:lnTo>
                          <a:lnTo>
                            <a:pt x="111" y="10"/>
                          </a:lnTo>
                          <a:lnTo>
                            <a:pt x="115" y="14"/>
                          </a:lnTo>
                          <a:lnTo>
                            <a:pt x="119" y="22"/>
                          </a:lnTo>
                          <a:lnTo>
                            <a:pt x="123" y="25"/>
                          </a:lnTo>
                          <a:lnTo>
                            <a:pt x="127" y="21"/>
                          </a:lnTo>
                          <a:lnTo>
                            <a:pt x="131" y="12"/>
                          </a:lnTo>
                          <a:lnTo>
                            <a:pt x="135" y="11"/>
                          </a:lnTo>
                          <a:lnTo>
                            <a:pt x="139" y="19"/>
                          </a:lnTo>
                          <a:lnTo>
                            <a:pt x="143" y="24"/>
                          </a:lnTo>
                          <a:lnTo>
                            <a:pt x="147" y="23"/>
                          </a:lnTo>
                          <a:lnTo>
                            <a:pt x="151" y="16"/>
                          </a:lnTo>
                          <a:lnTo>
                            <a:pt x="155" y="9"/>
                          </a:lnTo>
                          <a:lnTo>
                            <a:pt x="159" y="16"/>
                          </a:lnTo>
                          <a:lnTo>
                            <a:pt x="163" y="23"/>
                          </a:lnTo>
                          <a:lnTo>
                            <a:pt x="167" y="24"/>
                          </a:lnTo>
                          <a:lnTo>
                            <a:pt x="171" y="19"/>
                          </a:lnTo>
                          <a:lnTo>
                            <a:pt x="175" y="10"/>
                          </a:lnTo>
                          <a:lnTo>
                            <a:pt x="179" y="12"/>
                          </a:lnTo>
                          <a:lnTo>
                            <a:pt x="183" y="21"/>
                          </a:lnTo>
                          <a:lnTo>
                            <a:pt x="187" y="25"/>
                          </a:lnTo>
                          <a:lnTo>
                            <a:pt x="190" y="21"/>
                          </a:lnTo>
                          <a:lnTo>
                            <a:pt x="194" y="1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FF57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11" name="Freeform 575"/>
                    <p:cNvSpPr>
                      <a:spLocks/>
                    </p:cNvSpPr>
                    <p:nvPr/>
                  </p:nvSpPr>
                  <p:spPr bwMode="auto">
                    <a:xfrm>
                      <a:off x="4837114" y="1430338"/>
                      <a:ext cx="309563" cy="25400"/>
                    </a:xfrm>
                    <a:custGeom>
                      <a:avLst/>
                      <a:gdLst>
                        <a:gd name="T0" fmla="*/ 0 w 195"/>
                        <a:gd name="T1" fmla="*/ 4 h 16"/>
                        <a:gd name="T2" fmla="*/ 4 w 195"/>
                        <a:gd name="T3" fmla="*/ 1 h 16"/>
                        <a:gd name="T4" fmla="*/ 9 w 195"/>
                        <a:gd name="T5" fmla="*/ 9 h 16"/>
                        <a:gd name="T6" fmla="*/ 12 w 195"/>
                        <a:gd name="T7" fmla="*/ 15 h 16"/>
                        <a:gd name="T8" fmla="*/ 16 w 195"/>
                        <a:gd name="T9" fmla="*/ 14 h 16"/>
                        <a:gd name="T10" fmla="*/ 20 w 195"/>
                        <a:gd name="T11" fmla="*/ 8 h 16"/>
                        <a:gd name="T12" fmla="*/ 24 w 195"/>
                        <a:gd name="T13" fmla="*/ 0 h 16"/>
                        <a:gd name="T14" fmla="*/ 28 w 195"/>
                        <a:gd name="T15" fmla="*/ 6 h 16"/>
                        <a:gd name="T16" fmla="*/ 32 w 195"/>
                        <a:gd name="T17" fmla="*/ 14 h 16"/>
                        <a:gd name="T18" fmla="*/ 36 w 195"/>
                        <a:gd name="T19" fmla="*/ 15 h 16"/>
                        <a:gd name="T20" fmla="*/ 40 w 195"/>
                        <a:gd name="T21" fmla="*/ 11 h 16"/>
                        <a:gd name="T22" fmla="*/ 44 w 195"/>
                        <a:gd name="T23" fmla="*/ 2 h 16"/>
                        <a:gd name="T24" fmla="*/ 48 w 195"/>
                        <a:gd name="T25" fmla="*/ 2 h 16"/>
                        <a:gd name="T26" fmla="*/ 52 w 195"/>
                        <a:gd name="T27" fmla="*/ 11 h 16"/>
                        <a:gd name="T28" fmla="*/ 56 w 195"/>
                        <a:gd name="T29" fmla="*/ 16 h 16"/>
                        <a:gd name="T30" fmla="*/ 60 w 195"/>
                        <a:gd name="T31" fmla="*/ 13 h 16"/>
                        <a:gd name="T32" fmla="*/ 64 w 195"/>
                        <a:gd name="T33" fmla="*/ 5 h 16"/>
                        <a:gd name="T34" fmla="*/ 68 w 195"/>
                        <a:gd name="T35" fmla="*/ 0 h 16"/>
                        <a:gd name="T36" fmla="*/ 72 w 195"/>
                        <a:gd name="T37" fmla="*/ 8 h 16"/>
                        <a:gd name="T38" fmla="*/ 76 w 195"/>
                        <a:gd name="T39" fmla="*/ 15 h 16"/>
                        <a:gd name="T40" fmla="*/ 80 w 195"/>
                        <a:gd name="T41" fmla="*/ 15 h 16"/>
                        <a:gd name="T42" fmla="*/ 84 w 195"/>
                        <a:gd name="T43" fmla="*/ 9 h 16"/>
                        <a:gd name="T44" fmla="*/ 88 w 195"/>
                        <a:gd name="T45" fmla="*/ 1 h 16"/>
                        <a:gd name="T46" fmla="*/ 92 w 195"/>
                        <a:gd name="T47" fmla="*/ 5 h 16"/>
                        <a:gd name="T48" fmla="*/ 96 w 195"/>
                        <a:gd name="T49" fmla="*/ 13 h 16"/>
                        <a:gd name="T50" fmla="*/ 99 w 195"/>
                        <a:gd name="T51" fmla="*/ 16 h 16"/>
                        <a:gd name="T52" fmla="*/ 103 w 195"/>
                        <a:gd name="T53" fmla="*/ 12 h 16"/>
                        <a:gd name="T54" fmla="*/ 108 w 195"/>
                        <a:gd name="T55" fmla="*/ 3 h 16"/>
                        <a:gd name="T56" fmla="*/ 112 w 195"/>
                        <a:gd name="T57" fmla="*/ 2 h 16"/>
                        <a:gd name="T58" fmla="*/ 115 w 195"/>
                        <a:gd name="T59" fmla="*/ 10 h 16"/>
                        <a:gd name="T60" fmla="*/ 119 w 195"/>
                        <a:gd name="T61" fmla="*/ 16 h 16"/>
                        <a:gd name="T62" fmla="*/ 123 w 195"/>
                        <a:gd name="T63" fmla="*/ 14 h 16"/>
                        <a:gd name="T64" fmla="*/ 127 w 195"/>
                        <a:gd name="T65" fmla="*/ 6 h 16"/>
                        <a:gd name="T66" fmla="*/ 131 w 195"/>
                        <a:gd name="T67" fmla="*/ 0 h 16"/>
                        <a:gd name="T68" fmla="*/ 135 w 195"/>
                        <a:gd name="T69" fmla="*/ 7 h 16"/>
                        <a:gd name="T70" fmla="*/ 139 w 195"/>
                        <a:gd name="T71" fmla="*/ 14 h 16"/>
                        <a:gd name="T72" fmla="*/ 143 w 195"/>
                        <a:gd name="T73" fmla="*/ 15 h 16"/>
                        <a:gd name="T74" fmla="*/ 147 w 195"/>
                        <a:gd name="T75" fmla="*/ 10 h 16"/>
                        <a:gd name="T76" fmla="*/ 151 w 195"/>
                        <a:gd name="T77" fmla="*/ 1 h 16"/>
                        <a:gd name="T78" fmla="*/ 155 w 195"/>
                        <a:gd name="T79" fmla="*/ 3 h 16"/>
                        <a:gd name="T80" fmla="*/ 159 w 195"/>
                        <a:gd name="T81" fmla="*/ 12 h 16"/>
                        <a:gd name="T82" fmla="*/ 163 w 195"/>
                        <a:gd name="T83" fmla="*/ 16 h 16"/>
                        <a:gd name="T84" fmla="*/ 167 w 195"/>
                        <a:gd name="T85" fmla="*/ 12 h 16"/>
                        <a:gd name="T86" fmla="*/ 171 w 195"/>
                        <a:gd name="T87" fmla="*/ 4 h 16"/>
                        <a:gd name="T88" fmla="*/ 175 w 195"/>
                        <a:gd name="T89" fmla="*/ 1 h 16"/>
                        <a:gd name="T90" fmla="*/ 179 w 195"/>
                        <a:gd name="T91" fmla="*/ 9 h 16"/>
                        <a:gd name="T92" fmla="*/ 183 w 195"/>
                        <a:gd name="T93" fmla="*/ 15 h 16"/>
                        <a:gd name="T94" fmla="*/ 187 w 195"/>
                        <a:gd name="T95" fmla="*/ 14 h 16"/>
                        <a:gd name="T96" fmla="*/ 191 w 195"/>
                        <a:gd name="T97" fmla="*/ 7 h 16"/>
                        <a:gd name="T98" fmla="*/ 195 w 195"/>
                        <a:gd name="T99" fmla="*/ 0 h 1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5" h="16">
                          <a:moveTo>
                            <a:pt x="0" y="4"/>
                          </a:moveTo>
                          <a:lnTo>
                            <a:pt x="4" y="1"/>
                          </a:lnTo>
                          <a:lnTo>
                            <a:pt x="9" y="9"/>
                          </a:lnTo>
                          <a:lnTo>
                            <a:pt x="12" y="15"/>
                          </a:lnTo>
                          <a:lnTo>
                            <a:pt x="16" y="14"/>
                          </a:lnTo>
                          <a:lnTo>
                            <a:pt x="20" y="8"/>
                          </a:lnTo>
                          <a:lnTo>
                            <a:pt x="24" y="0"/>
                          </a:lnTo>
                          <a:lnTo>
                            <a:pt x="28" y="6"/>
                          </a:lnTo>
                          <a:lnTo>
                            <a:pt x="32" y="14"/>
                          </a:lnTo>
                          <a:lnTo>
                            <a:pt x="36" y="15"/>
                          </a:lnTo>
                          <a:lnTo>
                            <a:pt x="40" y="11"/>
                          </a:lnTo>
                          <a:lnTo>
                            <a:pt x="44" y="2"/>
                          </a:lnTo>
                          <a:lnTo>
                            <a:pt x="48" y="2"/>
                          </a:lnTo>
                          <a:lnTo>
                            <a:pt x="52" y="11"/>
                          </a:lnTo>
                          <a:lnTo>
                            <a:pt x="56" y="16"/>
                          </a:lnTo>
                          <a:lnTo>
                            <a:pt x="60" y="13"/>
                          </a:lnTo>
                          <a:lnTo>
                            <a:pt x="64" y="5"/>
                          </a:lnTo>
                          <a:lnTo>
                            <a:pt x="68" y="0"/>
                          </a:lnTo>
                          <a:lnTo>
                            <a:pt x="72" y="8"/>
                          </a:lnTo>
                          <a:lnTo>
                            <a:pt x="76" y="15"/>
                          </a:lnTo>
                          <a:lnTo>
                            <a:pt x="80" y="15"/>
                          </a:lnTo>
                          <a:lnTo>
                            <a:pt x="84" y="9"/>
                          </a:lnTo>
                          <a:lnTo>
                            <a:pt x="88" y="1"/>
                          </a:lnTo>
                          <a:lnTo>
                            <a:pt x="92" y="5"/>
                          </a:lnTo>
                          <a:lnTo>
                            <a:pt x="96" y="13"/>
                          </a:lnTo>
                          <a:lnTo>
                            <a:pt x="99" y="16"/>
                          </a:lnTo>
                          <a:lnTo>
                            <a:pt x="103" y="12"/>
                          </a:lnTo>
                          <a:lnTo>
                            <a:pt x="108" y="3"/>
                          </a:lnTo>
                          <a:lnTo>
                            <a:pt x="112" y="2"/>
                          </a:lnTo>
                          <a:lnTo>
                            <a:pt x="115" y="10"/>
                          </a:lnTo>
                          <a:lnTo>
                            <a:pt x="119" y="16"/>
                          </a:lnTo>
                          <a:lnTo>
                            <a:pt x="123" y="14"/>
                          </a:lnTo>
                          <a:lnTo>
                            <a:pt x="127" y="6"/>
                          </a:lnTo>
                          <a:lnTo>
                            <a:pt x="131" y="0"/>
                          </a:lnTo>
                          <a:lnTo>
                            <a:pt x="135" y="7"/>
                          </a:lnTo>
                          <a:lnTo>
                            <a:pt x="139" y="14"/>
                          </a:lnTo>
                          <a:lnTo>
                            <a:pt x="143" y="15"/>
                          </a:lnTo>
                          <a:lnTo>
                            <a:pt x="147" y="10"/>
                          </a:lnTo>
                          <a:lnTo>
                            <a:pt x="151" y="1"/>
                          </a:lnTo>
                          <a:lnTo>
                            <a:pt x="155" y="3"/>
                          </a:lnTo>
                          <a:lnTo>
                            <a:pt x="159" y="12"/>
                          </a:lnTo>
                          <a:lnTo>
                            <a:pt x="163" y="16"/>
                          </a:lnTo>
                          <a:lnTo>
                            <a:pt x="167" y="12"/>
                          </a:lnTo>
                          <a:lnTo>
                            <a:pt x="171" y="4"/>
                          </a:lnTo>
                          <a:lnTo>
                            <a:pt x="175" y="1"/>
                          </a:lnTo>
                          <a:lnTo>
                            <a:pt x="179" y="9"/>
                          </a:lnTo>
                          <a:lnTo>
                            <a:pt x="183" y="15"/>
                          </a:lnTo>
                          <a:lnTo>
                            <a:pt x="187" y="14"/>
                          </a:lnTo>
                          <a:lnTo>
                            <a:pt x="191" y="7"/>
                          </a:lnTo>
                          <a:lnTo>
                            <a:pt x="195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FF57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12" name="Freeform 576"/>
                    <p:cNvSpPr>
                      <a:spLocks/>
                    </p:cNvSpPr>
                    <p:nvPr/>
                  </p:nvSpPr>
                  <p:spPr bwMode="auto">
                    <a:xfrm>
                      <a:off x="5146676" y="1430338"/>
                      <a:ext cx="307975" cy="25400"/>
                    </a:xfrm>
                    <a:custGeom>
                      <a:avLst/>
                      <a:gdLst>
                        <a:gd name="T0" fmla="*/ 0 w 194"/>
                        <a:gd name="T1" fmla="*/ 0 h 16"/>
                        <a:gd name="T2" fmla="*/ 4 w 194"/>
                        <a:gd name="T3" fmla="*/ 6 h 16"/>
                        <a:gd name="T4" fmla="*/ 7 w 194"/>
                        <a:gd name="T5" fmla="*/ 14 h 16"/>
                        <a:gd name="T6" fmla="*/ 12 w 194"/>
                        <a:gd name="T7" fmla="*/ 15 h 16"/>
                        <a:gd name="T8" fmla="*/ 16 w 194"/>
                        <a:gd name="T9" fmla="*/ 11 h 16"/>
                        <a:gd name="T10" fmla="*/ 20 w 194"/>
                        <a:gd name="T11" fmla="*/ 2 h 16"/>
                        <a:gd name="T12" fmla="*/ 23 w 194"/>
                        <a:gd name="T13" fmla="*/ 3 h 16"/>
                        <a:gd name="T14" fmla="*/ 27 w 194"/>
                        <a:gd name="T15" fmla="*/ 11 h 16"/>
                        <a:gd name="T16" fmla="*/ 31 w 194"/>
                        <a:gd name="T17" fmla="*/ 16 h 16"/>
                        <a:gd name="T18" fmla="*/ 36 w 194"/>
                        <a:gd name="T19" fmla="*/ 13 h 16"/>
                        <a:gd name="T20" fmla="*/ 39 w 194"/>
                        <a:gd name="T21" fmla="*/ 5 h 16"/>
                        <a:gd name="T22" fmla="*/ 43 w 194"/>
                        <a:gd name="T23" fmla="*/ 1 h 16"/>
                        <a:gd name="T24" fmla="*/ 47 w 194"/>
                        <a:gd name="T25" fmla="*/ 8 h 16"/>
                        <a:gd name="T26" fmla="*/ 51 w 194"/>
                        <a:gd name="T27" fmla="*/ 15 h 16"/>
                        <a:gd name="T28" fmla="*/ 55 w 194"/>
                        <a:gd name="T29" fmla="*/ 15 h 16"/>
                        <a:gd name="T30" fmla="*/ 59 w 194"/>
                        <a:gd name="T31" fmla="*/ 9 h 16"/>
                        <a:gd name="T32" fmla="*/ 63 w 194"/>
                        <a:gd name="T33" fmla="*/ 1 h 16"/>
                        <a:gd name="T34" fmla="*/ 67 w 194"/>
                        <a:gd name="T35" fmla="*/ 5 h 16"/>
                        <a:gd name="T36" fmla="*/ 71 w 194"/>
                        <a:gd name="T37" fmla="*/ 13 h 16"/>
                        <a:gd name="T38" fmla="*/ 75 w 194"/>
                        <a:gd name="T39" fmla="*/ 16 h 16"/>
                        <a:gd name="T40" fmla="*/ 79 w 194"/>
                        <a:gd name="T41" fmla="*/ 12 h 16"/>
                        <a:gd name="T42" fmla="*/ 83 w 194"/>
                        <a:gd name="T43" fmla="*/ 3 h 16"/>
                        <a:gd name="T44" fmla="*/ 87 w 194"/>
                        <a:gd name="T45" fmla="*/ 2 h 16"/>
                        <a:gd name="T46" fmla="*/ 91 w 194"/>
                        <a:gd name="T47" fmla="*/ 11 h 16"/>
                        <a:gd name="T48" fmla="*/ 95 w 194"/>
                        <a:gd name="T49" fmla="*/ 16 h 16"/>
                        <a:gd name="T50" fmla="*/ 99 w 194"/>
                        <a:gd name="T51" fmla="*/ 14 h 16"/>
                        <a:gd name="T52" fmla="*/ 103 w 194"/>
                        <a:gd name="T53" fmla="*/ 6 h 16"/>
                        <a:gd name="T54" fmla="*/ 107 w 194"/>
                        <a:gd name="T55" fmla="*/ 0 h 16"/>
                        <a:gd name="T56" fmla="*/ 111 w 194"/>
                        <a:gd name="T57" fmla="*/ 7 h 16"/>
                        <a:gd name="T58" fmla="*/ 115 w 194"/>
                        <a:gd name="T59" fmla="*/ 14 h 16"/>
                        <a:gd name="T60" fmla="*/ 119 w 194"/>
                        <a:gd name="T61" fmla="*/ 15 h 16"/>
                        <a:gd name="T62" fmla="*/ 123 w 194"/>
                        <a:gd name="T63" fmla="*/ 10 h 16"/>
                        <a:gd name="T64" fmla="*/ 126 w 194"/>
                        <a:gd name="T65" fmla="*/ 1 h 16"/>
                        <a:gd name="T66" fmla="*/ 130 w 194"/>
                        <a:gd name="T67" fmla="*/ 4 h 16"/>
                        <a:gd name="T68" fmla="*/ 135 w 194"/>
                        <a:gd name="T69" fmla="*/ 12 h 16"/>
                        <a:gd name="T70" fmla="*/ 139 w 194"/>
                        <a:gd name="T71" fmla="*/ 16 h 16"/>
                        <a:gd name="T72" fmla="*/ 142 w 194"/>
                        <a:gd name="T73" fmla="*/ 12 h 16"/>
                        <a:gd name="T74" fmla="*/ 146 w 194"/>
                        <a:gd name="T75" fmla="*/ 4 h 16"/>
                        <a:gd name="T76" fmla="*/ 150 w 194"/>
                        <a:gd name="T77" fmla="*/ 1 h 16"/>
                        <a:gd name="T78" fmla="*/ 154 w 194"/>
                        <a:gd name="T79" fmla="*/ 9 h 16"/>
                        <a:gd name="T80" fmla="*/ 158 w 194"/>
                        <a:gd name="T81" fmla="*/ 15 h 16"/>
                        <a:gd name="T82" fmla="*/ 162 w 194"/>
                        <a:gd name="T83" fmla="*/ 14 h 16"/>
                        <a:gd name="T84" fmla="*/ 166 w 194"/>
                        <a:gd name="T85" fmla="*/ 7 h 16"/>
                        <a:gd name="T86" fmla="*/ 170 w 194"/>
                        <a:gd name="T87" fmla="*/ 0 h 16"/>
                        <a:gd name="T88" fmla="*/ 174 w 194"/>
                        <a:gd name="T89" fmla="*/ 6 h 16"/>
                        <a:gd name="T90" fmla="*/ 178 w 194"/>
                        <a:gd name="T91" fmla="*/ 14 h 16"/>
                        <a:gd name="T92" fmla="*/ 182 w 194"/>
                        <a:gd name="T93" fmla="*/ 15 h 16"/>
                        <a:gd name="T94" fmla="*/ 186 w 194"/>
                        <a:gd name="T95" fmla="*/ 11 h 16"/>
                        <a:gd name="T96" fmla="*/ 190 w 194"/>
                        <a:gd name="T97" fmla="*/ 2 h 16"/>
                        <a:gd name="T98" fmla="*/ 194 w 194"/>
                        <a:gd name="T99" fmla="*/ 3 h 1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4" h="16">
                          <a:moveTo>
                            <a:pt x="0" y="0"/>
                          </a:moveTo>
                          <a:lnTo>
                            <a:pt x="4" y="6"/>
                          </a:lnTo>
                          <a:lnTo>
                            <a:pt x="7" y="14"/>
                          </a:lnTo>
                          <a:lnTo>
                            <a:pt x="12" y="15"/>
                          </a:lnTo>
                          <a:lnTo>
                            <a:pt x="16" y="11"/>
                          </a:lnTo>
                          <a:lnTo>
                            <a:pt x="20" y="2"/>
                          </a:lnTo>
                          <a:lnTo>
                            <a:pt x="23" y="3"/>
                          </a:lnTo>
                          <a:lnTo>
                            <a:pt x="27" y="11"/>
                          </a:lnTo>
                          <a:lnTo>
                            <a:pt x="31" y="16"/>
                          </a:lnTo>
                          <a:lnTo>
                            <a:pt x="36" y="13"/>
                          </a:lnTo>
                          <a:lnTo>
                            <a:pt x="39" y="5"/>
                          </a:lnTo>
                          <a:lnTo>
                            <a:pt x="43" y="1"/>
                          </a:lnTo>
                          <a:lnTo>
                            <a:pt x="47" y="8"/>
                          </a:lnTo>
                          <a:lnTo>
                            <a:pt x="51" y="15"/>
                          </a:lnTo>
                          <a:lnTo>
                            <a:pt x="55" y="15"/>
                          </a:lnTo>
                          <a:lnTo>
                            <a:pt x="59" y="9"/>
                          </a:lnTo>
                          <a:lnTo>
                            <a:pt x="63" y="1"/>
                          </a:lnTo>
                          <a:lnTo>
                            <a:pt x="67" y="5"/>
                          </a:lnTo>
                          <a:lnTo>
                            <a:pt x="71" y="13"/>
                          </a:lnTo>
                          <a:lnTo>
                            <a:pt x="75" y="16"/>
                          </a:lnTo>
                          <a:lnTo>
                            <a:pt x="79" y="12"/>
                          </a:lnTo>
                          <a:lnTo>
                            <a:pt x="83" y="3"/>
                          </a:lnTo>
                          <a:lnTo>
                            <a:pt x="87" y="2"/>
                          </a:lnTo>
                          <a:lnTo>
                            <a:pt x="91" y="11"/>
                          </a:lnTo>
                          <a:lnTo>
                            <a:pt x="95" y="16"/>
                          </a:lnTo>
                          <a:lnTo>
                            <a:pt x="99" y="14"/>
                          </a:lnTo>
                          <a:lnTo>
                            <a:pt x="103" y="6"/>
                          </a:lnTo>
                          <a:lnTo>
                            <a:pt x="107" y="0"/>
                          </a:lnTo>
                          <a:lnTo>
                            <a:pt x="111" y="7"/>
                          </a:lnTo>
                          <a:lnTo>
                            <a:pt x="115" y="14"/>
                          </a:lnTo>
                          <a:lnTo>
                            <a:pt x="119" y="15"/>
                          </a:lnTo>
                          <a:lnTo>
                            <a:pt x="123" y="10"/>
                          </a:lnTo>
                          <a:lnTo>
                            <a:pt x="126" y="1"/>
                          </a:lnTo>
                          <a:lnTo>
                            <a:pt x="130" y="4"/>
                          </a:lnTo>
                          <a:lnTo>
                            <a:pt x="135" y="12"/>
                          </a:lnTo>
                          <a:lnTo>
                            <a:pt x="139" y="16"/>
                          </a:lnTo>
                          <a:lnTo>
                            <a:pt x="142" y="12"/>
                          </a:lnTo>
                          <a:lnTo>
                            <a:pt x="146" y="4"/>
                          </a:lnTo>
                          <a:lnTo>
                            <a:pt x="150" y="1"/>
                          </a:lnTo>
                          <a:lnTo>
                            <a:pt x="154" y="9"/>
                          </a:lnTo>
                          <a:lnTo>
                            <a:pt x="158" y="15"/>
                          </a:lnTo>
                          <a:lnTo>
                            <a:pt x="162" y="14"/>
                          </a:lnTo>
                          <a:lnTo>
                            <a:pt x="166" y="7"/>
                          </a:lnTo>
                          <a:lnTo>
                            <a:pt x="170" y="0"/>
                          </a:lnTo>
                          <a:lnTo>
                            <a:pt x="174" y="6"/>
                          </a:lnTo>
                          <a:lnTo>
                            <a:pt x="178" y="14"/>
                          </a:lnTo>
                          <a:lnTo>
                            <a:pt x="182" y="15"/>
                          </a:lnTo>
                          <a:lnTo>
                            <a:pt x="186" y="11"/>
                          </a:lnTo>
                          <a:lnTo>
                            <a:pt x="190" y="2"/>
                          </a:lnTo>
                          <a:lnTo>
                            <a:pt x="194" y="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FF57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13" name="Freeform 577"/>
                    <p:cNvSpPr>
                      <a:spLocks/>
                    </p:cNvSpPr>
                    <p:nvPr/>
                  </p:nvSpPr>
                  <p:spPr bwMode="auto">
                    <a:xfrm>
                      <a:off x="5454651" y="1430338"/>
                      <a:ext cx="307975" cy="25400"/>
                    </a:xfrm>
                    <a:custGeom>
                      <a:avLst/>
                      <a:gdLst>
                        <a:gd name="T0" fmla="*/ 0 w 194"/>
                        <a:gd name="T1" fmla="*/ 3 h 16"/>
                        <a:gd name="T2" fmla="*/ 4 w 194"/>
                        <a:gd name="T3" fmla="*/ 11 h 16"/>
                        <a:gd name="T4" fmla="*/ 8 w 194"/>
                        <a:gd name="T5" fmla="*/ 16 h 16"/>
                        <a:gd name="T6" fmla="*/ 12 w 194"/>
                        <a:gd name="T7" fmla="*/ 13 h 16"/>
                        <a:gd name="T8" fmla="*/ 16 w 194"/>
                        <a:gd name="T9" fmla="*/ 5 h 16"/>
                        <a:gd name="T10" fmla="*/ 20 w 194"/>
                        <a:gd name="T11" fmla="*/ 1 h 16"/>
                        <a:gd name="T12" fmla="*/ 24 w 194"/>
                        <a:gd name="T13" fmla="*/ 9 h 16"/>
                        <a:gd name="T14" fmla="*/ 28 w 194"/>
                        <a:gd name="T15" fmla="*/ 15 h 16"/>
                        <a:gd name="T16" fmla="*/ 32 w 194"/>
                        <a:gd name="T17" fmla="*/ 14 h 16"/>
                        <a:gd name="T18" fmla="*/ 36 w 194"/>
                        <a:gd name="T19" fmla="*/ 9 h 16"/>
                        <a:gd name="T20" fmla="*/ 40 w 194"/>
                        <a:gd name="T21" fmla="*/ 0 h 16"/>
                        <a:gd name="T22" fmla="*/ 44 w 194"/>
                        <a:gd name="T23" fmla="*/ 5 h 16"/>
                        <a:gd name="T24" fmla="*/ 48 w 194"/>
                        <a:gd name="T25" fmla="*/ 13 h 16"/>
                        <a:gd name="T26" fmla="*/ 52 w 194"/>
                        <a:gd name="T27" fmla="*/ 16 h 16"/>
                        <a:gd name="T28" fmla="*/ 55 w 194"/>
                        <a:gd name="T29" fmla="*/ 11 h 16"/>
                        <a:gd name="T30" fmla="*/ 59 w 194"/>
                        <a:gd name="T31" fmla="*/ 3 h 16"/>
                        <a:gd name="T32" fmla="*/ 64 w 194"/>
                        <a:gd name="T33" fmla="*/ 2 h 16"/>
                        <a:gd name="T34" fmla="*/ 68 w 194"/>
                        <a:gd name="T35" fmla="*/ 11 h 16"/>
                        <a:gd name="T36" fmla="*/ 71 w 194"/>
                        <a:gd name="T37" fmla="*/ 16 h 16"/>
                        <a:gd name="T38" fmla="*/ 75 w 194"/>
                        <a:gd name="T39" fmla="*/ 14 h 16"/>
                        <a:gd name="T40" fmla="*/ 79 w 194"/>
                        <a:gd name="T41" fmla="*/ 6 h 16"/>
                        <a:gd name="T42" fmla="*/ 83 w 194"/>
                        <a:gd name="T43" fmla="*/ 0 h 16"/>
                        <a:gd name="T44" fmla="*/ 87 w 194"/>
                        <a:gd name="T45" fmla="*/ 7 h 16"/>
                        <a:gd name="T46" fmla="*/ 91 w 194"/>
                        <a:gd name="T47" fmla="*/ 14 h 16"/>
                        <a:gd name="T48" fmla="*/ 95 w 194"/>
                        <a:gd name="T49" fmla="*/ 15 h 16"/>
                        <a:gd name="T50" fmla="*/ 99 w 194"/>
                        <a:gd name="T51" fmla="*/ 9 h 16"/>
                        <a:gd name="T52" fmla="*/ 103 w 194"/>
                        <a:gd name="T53" fmla="*/ 1 h 16"/>
                        <a:gd name="T54" fmla="*/ 107 w 194"/>
                        <a:gd name="T55" fmla="*/ 4 h 16"/>
                        <a:gd name="T56" fmla="*/ 111 w 194"/>
                        <a:gd name="T57" fmla="*/ 12 h 16"/>
                        <a:gd name="T58" fmla="*/ 115 w 194"/>
                        <a:gd name="T59" fmla="*/ 16 h 16"/>
                        <a:gd name="T60" fmla="*/ 119 w 194"/>
                        <a:gd name="T61" fmla="*/ 12 h 16"/>
                        <a:gd name="T62" fmla="*/ 123 w 194"/>
                        <a:gd name="T63" fmla="*/ 3 h 16"/>
                        <a:gd name="T64" fmla="*/ 127 w 194"/>
                        <a:gd name="T65" fmla="*/ 1 h 16"/>
                        <a:gd name="T66" fmla="*/ 131 w 194"/>
                        <a:gd name="T67" fmla="*/ 10 h 16"/>
                        <a:gd name="T68" fmla="*/ 135 w 194"/>
                        <a:gd name="T69" fmla="*/ 15 h 16"/>
                        <a:gd name="T70" fmla="*/ 139 w 194"/>
                        <a:gd name="T71" fmla="*/ 14 h 16"/>
                        <a:gd name="T72" fmla="*/ 143 w 194"/>
                        <a:gd name="T73" fmla="*/ 7 h 16"/>
                        <a:gd name="T74" fmla="*/ 147 w 194"/>
                        <a:gd name="T75" fmla="*/ 0 h 16"/>
                        <a:gd name="T76" fmla="*/ 151 w 194"/>
                        <a:gd name="T77" fmla="*/ 6 h 16"/>
                        <a:gd name="T78" fmla="*/ 155 w 194"/>
                        <a:gd name="T79" fmla="*/ 14 h 16"/>
                        <a:gd name="T80" fmla="*/ 158 w 194"/>
                        <a:gd name="T81" fmla="*/ 15 h 16"/>
                        <a:gd name="T82" fmla="*/ 163 w 194"/>
                        <a:gd name="T83" fmla="*/ 11 h 16"/>
                        <a:gd name="T84" fmla="*/ 167 w 194"/>
                        <a:gd name="T85" fmla="*/ 2 h 16"/>
                        <a:gd name="T86" fmla="*/ 171 w 194"/>
                        <a:gd name="T87" fmla="*/ 3 h 16"/>
                        <a:gd name="T88" fmla="*/ 174 w 194"/>
                        <a:gd name="T89" fmla="*/ 12 h 16"/>
                        <a:gd name="T90" fmla="*/ 178 w 194"/>
                        <a:gd name="T91" fmla="*/ 16 h 16"/>
                        <a:gd name="T92" fmla="*/ 182 w 194"/>
                        <a:gd name="T93" fmla="*/ 13 h 16"/>
                        <a:gd name="T94" fmla="*/ 187 w 194"/>
                        <a:gd name="T95" fmla="*/ 5 h 16"/>
                        <a:gd name="T96" fmla="*/ 190 w 194"/>
                        <a:gd name="T97" fmla="*/ 1 h 16"/>
                        <a:gd name="T98" fmla="*/ 194 w 194"/>
                        <a:gd name="T99" fmla="*/ 9 h 1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4" h="16">
                          <a:moveTo>
                            <a:pt x="0" y="3"/>
                          </a:moveTo>
                          <a:lnTo>
                            <a:pt x="4" y="11"/>
                          </a:lnTo>
                          <a:lnTo>
                            <a:pt x="8" y="16"/>
                          </a:lnTo>
                          <a:lnTo>
                            <a:pt x="12" y="13"/>
                          </a:lnTo>
                          <a:lnTo>
                            <a:pt x="16" y="5"/>
                          </a:lnTo>
                          <a:lnTo>
                            <a:pt x="20" y="1"/>
                          </a:lnTo>
                          <a:lnTo>
                            <a:pt x="24" y="9"/>
                          </a:lnTo>
                          <a:lnTo>
                            <a:pt x="28" y="15"/>
                          </a:lnTo>
                          <a:lnTo>
                            <a:pt x="32" y="14"/>
                          </a:lnTo>
                          <a:lnTo>
                            <a:pt x="36" y="9"/>
                          </a:lnTo>
                          <a:lnTo>
                            <a:pt x="40" y="0"/>
                          </a:lnTo>
                          <a:lnTo>
                            <a:pt x="44" y="5"/>
                          </a:lnTo>
                          <a:lnTo>
                            <a:pt x="48" y="13"/>
                          </a:lnTo>
                          <a:lnTo>
                            <a:pt x="52" y="16"/>
                          </a:lnTo>
                          <a:lnTo>
                            <a:pt x="55" y="11"/>
                          </a:lnTo>
                          <a:lnTo>
                            <a:pt x="59" y="3"/>
                          </a:lnTo>
                          <a:lnTo>
                            <a:pt x="64" y="2"/>
                          </a:lnTo>
                          <a:lnTo>
                            <a:pt x="68" y="11"/>
                          </a:lnTo>
                          <a:lnTo>
                            <a:pt x="71" y="16"/>
                          </a:lnTo>
                          <a:lnTo>
                            <a:pt x="75" y="14"/>
                          </a:lnTo>
                          <a:lnTo>
                            <a:pt x="79" y="6"/>
                          </a:lnTo>
                          <a:lnTo>
                            <a:pt x="83" y="0"/>
                          </a:lnTo>
                          <a:lnTo>
                            <a:pt x="87" y="7"/>
                          </a:lnTo>
                          <a:lnTo>
                            <a:pt x="91" y="14"/>
                          </a:lnTo>
                          <a:lnTo>
                            <a:pt x="95" y="15"/>
                          </a:lnTo>
                          <a:lnTo>
                            <a:pt x="99" y="9"/>
                          </a:lnTo>
                          <a:lnTo>
                            <a:pt x="103" y="1"/>
                          </a:lnTo>
                          <a:lnTo>
                            <a:pt x="107" y="4"/>
                          </a:lnTo>
                          <a:lnTo>
                            <a:pt x="111" y="12"/>
                          </a:lnTo>
                          <a:lnTo>
                            <a:pt x="115" y="16"/>
                          </a:lnTo>
                          <a:lnTo>
                            <a:pt x="119" y="12"/>
                          </a:lnTo>
                          <a:lnTo>
                            <a:pt x="123" y="3"/>
                          </a:lnTo>
                          <a:lnTo>
                            <a:pt x="127" y="1"/>
                          </a:lnTo>
                          <a:lnTo>
                            <a:pt x="131" y="10"/>
                          </a:lnTo>
                          <a:lnTo>
                            <a:pt x="135" y="15"/>
                          </a:lnTo>
                          <a:lnTo>
                            <a:pt x="139" y="14"/>
                          </a:lnTo>
                          <a:lnTo>
                            <a:pt x="143" y="7"/>
                          </a:lnTo>
                          <a:lnTo>
                            <a:pt x="147" y="0"/>
                          </a:lnTo>
                          <a:lnTo>
                            <a:pt x="151" y="6"/>
                          </a:lnTo>
                          <a:lnTo>
                            <a:pt x="155" y="14"/>
                          </a:lnTo>
                          <a:lnTo>
                            <a:pt x="158" y="15"/>
                          </a:lnTo>
                          <a:lnTo>
                            <a:pt x="163" y="11"/>
                          </a:lnTo>
                          <a:lnTo>
                            <a:pt x="167" y="2"/>
                          </a:lnTo>
                          <a:lnTo>
                            <a:pt x="171" y="3"/>
                          </a:lnTo>
                          <a:lnTo>
                            <a:pt x="174" y="12"/>
                          </a:lnTo>
                          <a:lnTo>
                            <a:pt x="178" y="16"/>
                          </a:lnTo>
                          <a:lnTo>
                            <a:pt x="182" y="13"/>
                          </a:lnTo>
                          <a:lnTo>
                            <a:pt x="187" y="5"/>
                          </a:lnTo>
                          <a:lnTo>
                            <a:pt x="190" y="1"/>
                          </a:lnTo>
                          <a:lnTo>
                            <a:pt x="194" y="9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FF57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14" name="Freeform 578"/>
                    <p:cNvSpPr>
                      <a:spLocks/>
                    </p:cNvSpPr>
                    <p:nvPr/>
                  </p:nvSpPr>
                  <p:spPr bwMode="auto">
                    <a:xfrm>
                      <a:off x="5762626" y="1431926"/>
                      <a:ext cx="25400" cy="22225"/>
                    </a:xfrm>
                    <a:custGeom>
                      <a:avLst/>
                      <a:gdLst>
                        <a:gd name="T0" fmla="*/ 0 w 16"/>
                        <a:gd name="T1" fmla="*/ 8 h 14"/>
                        <a:gd name="T2" fmla="*/ 4 w 16"/>
                        <a:gd name="T3" fmla="*/ 14 h 14"/>
                        <a:gd name="T4" fmla="*/ 8 w 16"/>
                        <a:gd name="T5" fmla="*/ 13 h 14"/>
                        <a:gd name="T6" fmla="*/ 12 w 16"/>
                        <a:gd name="T7" fmla="*/ 7 h 14"/>
                        <a:gd name="T8" fmla="*/ 16 w 16"/>
                        <a:gd name="T9" fmla="*/ 0 h 1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6" h="14">
                          <a:moveTo>
                            <a:pt x="0" y="8"/>
                          </a:moveTo>
                          <a:lnTo>
                            <a:pt x="4" y="14"/>
                          </a:lnTo>
                          <a:lnTo>
                            <a:pt x="8" y="13"/>
                          </a:lnTo>
                          <a:lnTo>
                            <a:pt x="12" y="7"/>
                          </a:lnTo>
                          <a:lnTo>
                            <a:pt x="16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FF57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15" name="Freeform 579"/>
                    <p:cNvSpPr>
                      <a:spLocks/>
                    </p:cNvSpPr>
                    <p:nvPr/>
                  </p:nvSpPr>
                  <p:spPr bwMode="auto">
                    <a:xfrm>
                      <a:off x="4529139" y="1163638"/>
                      <a:ext cx="307975" cy="520700"/>
                    </a:xfrm>
                    <a:custGeom>
                      <a:avLst/>
                      <a:gdLst>
                        <a:gd name="T0" fmla="*/ 0 w 194"/>
                        <a:gd name="T1" fmla="*/ 328 h 328"/>
                        <a:gd name="T2" fmla="*/ 4 w 194"/>
                        <a:gd name="T3" fmla="*/ 0 h 328"/>
                        <a:gd name="T4" fmla="*/ 8 w 194"/>
                        <a:gd name="T5" fmla="*/ 169 h 328"/>
                        <a:gd name="T6" fmla="*/ 12 w 194"/>
                        <a:gd name="T7" fmla="*/ 188 h 328"/>
                        <a:gd name="T8" fmla="*/ 16 w 194"/>
                        <a:gd name="T9" fmla="*/ 43 h 328"/>
                        <a:gd name="T10" fmla="*/ 20 w 194"/>
                        <a:gd name="T11" fmla="*/ 114 h 328"/>
                        <a:gd name="T12" fmla="*/ 24 w 194"/>
                        <a:gd name="T13" fmla="*/ 143 h 328"/>
                        <a:gd name="T14" fmla="*/ 28 w 194"/>
                        <a:gd name="T15" fmla="*/ 98 h 328"/>
                        <a:gd name="T16" fmla="*/ 32 w 194"/>
                        <a:gd name="T17" fmla="*/ 117 h 328"/>
                        <a:gd name="T18" fmla="*/ 36 w 194"/>
                        <a:gd name="T19" fmla="*/ 109 h 328"/>
                        <a:gd name="T20" fmla="*/ 40 w 194"/>
                        <a:gd name="T21" fmla="*/ 101 h 328"/>
                        <a:gd name="T22" fmla="*/ 44 w 194"/>
                        <a:gd name="T23" fmla="*/ 114 h 328"/>
                        <a:gd name="T24" fmla="*/ 48 w 194"/>
                        <a:gd name="T25" fmla="*/ 120 h 328"/>
                        <a:gd name="T26" fmla="*/ 52 w 194"/>
                        <a:gd name="T27" fmla="*/ 117 h 328"/>
                        <a:gd name="T28" fmla="*/ 56 w 194"/>
                        <a:gd name="T29" fmla="*/ 108 h 328"/>
                        <a:gd name="T30" fmla="*/ 60 w 194"/>
                        <a:gd name="T31" fmla="*/ 102 h 328"/>
                        <a:gd name="T32" fmla="*/ 64 w 194"/>
                        <a:gd name="T33" fmla="*/ 111 h 328"/>
                        <a:gd name="T34" fmla="*/ 68 w 194"/>
                        <a:gd name="T35" fmla="*/ 118 h 328"/>
                        <a:gd name="T36" fmla="*/ 71 w 194"/>
                        <a:gd name="T37" fmla="*/ 119 h 328"/>
                        <a:gd name="T38" fmla="*/ 76 w 194"/>
                        <a:gd name="T39" fmla="*/ 112 h 328"/>
                        <a:gd name="T40" fmla="*/ 80 w 194"/>
                        <a:gd name="T41" fmla="*/ 102 h 328"/>
                        <a:gd name="T42" fmla="*/ 84 w 194"/>
                        <a:gd name="T43" fmla="*/ 107 h 328"/>
                        <a:gd name="T44" fmla="*/ 87 w 194"/>
                        <a:gd name="T45" fmla="*/ 116 h 328"/>
                        <a:gd name="T46" fmla="*/ 91 w 194"/>
                        <a:gd name="T47" fmla="*/ 120 h 328"/>
                        <a:gd name="T48" fmla="*/ 95 w 194"/>
                        <a:gd name="T49" fmla="*/ 116 h 328"/>
                        <a:gd name="T50" fmla="*/ 99 w 194"/>
                        <a:gd name="T51" fmla="*/ 105 h 328"/>
                        <a:gd name="T52" fmla="*/ 103 w 194"/>
                        <a:gd name="T53" fmla="*/ 103 h 328"/>
                        <a:gd name="T54" fmla="*/ 107 w 194"/>
                        <a:gd name="T55" fmla="*/ 113 h 328"/>
                        <a:gd name="T56" fmla="*/ 111 w 194"/>
                        <a:gd name="T57" fmla="*/ 119 h 328"/>
                        <a:gd name="T58" fmla="*/ 115 w 194"/>
                        <a:gd name="T59" fmla="*/ 118 h 328"/>
                        <a:gd name="T60" fmla="*/ 119 w 194"/>
                        <a:gd name="T61" fmla="*/ 109 h 328"/>
                        <a:gd name="T62" fmla="*/ 123 w 194"/>
                        <a:gd name="T63" fmla="*/ 102 h 328"/>
                        <a:gd name="T64" fmla="*/ 127 w 194"/>
                        <a:gd name="T65" fmla="*/ 109 h 328"/>
                        <a:gd name="T66" fmla="*/ 131 w 194"/>
                        <a:gd name="T67" fmla="*/ 118 h 328"/>
                        <a:gd name="T68" fmla="*/ 135 w 194"/>
                        <a:gd name="T69" fmla="*/ 119 h 328"/>
                        <a:gd name="T70" fmla="*/ 139 w 194"/>
                        <a:gd name="T71" fmla="*/ 113 h 328"/>
                        <a:gd name="T72" fmla="*/ 143 w 194"/>
                        <a:gd name="T73" fmla="*/ 102 h 328"/>
                        <a:gd name="T74" fmla="*/ 147 w 194"/>
                        <a:gd name="T75" fmla="*/ 106 h 328"/>
                        <a:gd name="T76" fmla="*/ 151 w 194"/>
                        <a:gd name="T77" fmla="*/ 115 h 328"/>
                        <a:gd name="T78" fmla="*/ 155 w 194"/>
                        <a:gd name="T79" fmla="*/ 120 h 328"/>
                        <a:gd name="T80" fmla="*/ 159 w 194"/>
                        <a:gd name="T81" fmla="*/ 117 h 328"/>
                        <a:gd name="T82" fmla="*/ 163 w 194"/>
                        <a:gd name="T83" fmla="*/ 106 h 328"/>
                        <a:gd name="T84" fmla="*/ 167 w 194"/>
                        <a:gd name="T85" fmla="*/ 102 h 328"/>
                        <a:gd name="T86" fmla="*/ 171 w 194"/>
                        <a:gd name="T87" fmla="*/ 112 h 328"/>
                        <a:gd name="T88" fmla="*/ 175 w 194"/>
                        <a:gd name="T89" fmla="*/ 119 h 328"/>
                        <a:gd name="T90" fmla="*/ 179 w 194"/>
                        <a:gd name="T91" fmla="*/ 119 h 328"/>
                        <a:gd name="T92" fmla="*/ 183 w 194"/>
                        <a:gd name="T93" fmla="*/ 110 h 328"/>
                        <a:gd name="T94" fmla="*/ 187 w 194"/>
                        <a:gd name="T95" fmla="*/ 102 h 328"/>
                        <a:gd name="T96" fmla="*/ 190 w 194"/>
                        <a:gd name="T97" fmla="*/ 108 h 328"/>
                        <a:gd name="T98" fmla="*/ 194 w 194"/>
                        <a:gd name="T99" fmla="*/ 117 h 32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4" h="328">
                          <a:moveTo>
                            <a:pt x="0" y="328"/>
                          </a:moveTo>
                          <a:lnTo>
                            <a:pt x="4" y="0"/>
                          </a:lnTo>
                          <a:lnTo>
                            <a:pt x="8" y="169"/>
                          </a:lnTo>
                          <a:lnTo>
                            <a:pt x="12" y="188"/>
                          </a:lnTo>
                          <a:lnTo>
                            <a:pt x="16" y="43"/>
                          </a:lnTo>
                          <a:lnTo>
                            <a:pt x="20" y="114"/>
                          </a:lnTo>
                          <a:lnTo>
                            <a:pt x="24" y="143"/>
                          </a:lnTo>
                          <a:lnTo>
                            <a:pt x="28" y="98"/>
                          </a:lnTo>
                          <a:lnTo>
                            <a:pt x="32" y="117"/>
                          </a:lnTo>
                          <a:lnTo>
                            <a:pt x="36" y="109"/>
                          </a:lnTo>
                          <a:lnTo>
                            <a:pt x="40" y="101"/>
                          </a:lnTo>
                          <a:lnTo>
                            <a:pt x="44" y="114"/>
                          </a:lnTo>
                          <a:lnTo>
                            <a:pt x="48" y="120"/>
                          </a:lnTo>
                          <a:lnTo>
                            <a:pt x="52" y="117"/>
                          </a:lnTo>
                          <a:lnTo>
                            <a:pt x="56" y="108"/>
                          </a:lnTo>
                          <a:lnTo>
                            <a:pt x="60" y="102"/>
                          </a:lnTo>
                          <a:lnTo>
                            <a:pt x="64" y="111"/>
                          </a:lnTo>
                          <a:lnTo>
                            <a:pt x="68" y="118"/>
                          </a:lnTo>
                          <a:lnTo>
                            <a:pt x="71" y="119"/>
                          </a:lnTo>
                          <a:lnTo>
                            <a:pt x="76" y="112"/>
                          </a:lnTo>
                          <a:lnTo>
                            <a:pt x="80" y="102"/>
                          </a:lnTo>
                          <a:lnTo>
                            <a:pt x="84" y="107"/>
                          </a:lnTo>
                          <a:lnTo>
                            <a:pt x="87" y="116"/>
                          </a:lnTo>
                          <a:lnTo>
                            <a:pt x="91" y="120"/>
                          </a:lnTo>
                          <a:lnTo>
                            <a:pt x="95" y="116"/>
                          </a:lnTo>
                          <a:lnTo>
                            <a:pt x="99" y="105"/>
                          </a:lnTo>
                          <a:lnTo>
                            <a:pt x="103" y="103"/>
                          </a:lnTo>
                          <a:lnTo>
                            <a:pt x="107" y="113"/>
                          </a:lnTo>
                          <a:lnTo>
                            <a:pt x="111" y="119"/>
                          </a:lnTo>
                          <a:lnTo>
                            <a:pt x="115" y="118"/>
                          </a:lnTo>
                          <a:lnTo>
                            <a:pt x="119" y="109"/>
                          </a:lnTo>
                          <a:lnTo>
                            <a:pt x="123" y="102"/>
                          </a:lnTo>
                          <a:lnTo>
                            <a:pt x="127" y="109"/>
                          </a:lnTo>
                          <a:lnTo>
                            <a:pt x="131" y="118"/>
                          </a:lnTo>
                          <a:lnTo>
                            <a:pt x="135" y="119"/>
                          </a:lnTo>
                          <a:lnTo>
                            <a:pt x="139" y="113"/>
                          </a:lnTo>
                          <a:lnTo>
                            <a:pt x="143" y="102"/>
                          </a:lnTo>
                          <a:lnTo>
                            <a:pt x="147" y="106"/>
                          </a:lnTo>
                          <a:lnTo>
                            <a:pt x="151" y="115"/>
                          </a:lnTo>
                          <a:lnTo>
                            <a:pt x="155" y="120"/>
                          </a:lnTo>
                          <a:lnTo>
                            <a:pt x="159" y="117"/>
                          </a:lnTo>
                          <a:lnTo>
                            <a:pt x="163" y="106"/>
                          </a:lnTo>
                          <a:lnTo>
                            <a:pt x="167" y="102"/>
                          </a:lnTo>
                          <a:lnTo>
                            <a:pt x="171" y="112"/>
                          </a:lnTo>
                          <a:lnTo>
                            <a:pt x="175" y="119"/>
                          </a:lnTo>
                          <a:lnTo>
                            <a:pt x="179" y="119"/>
                          </a:lnTo>
                          <a:lnTo>
                            <a:pt x="183" y="110"/>
                          </a:lnTo>
                          <a:lnTo>
                            <a:pt x="187" y="102"/>
                          </a:lnTo>
                          <a:lnTo>
                            <a:pt x="190" y="108"/>
                          </a:lnTo>
                          <a:lnTo>
                            <a:pt x="194" y="117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FFF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16" name="Freeform 580"/>
                    <p:cNvSpPr>
                      <a:spLocks/>
                    </p:cNvSpPr>
                    <p:nvPr/>
                  </p:nvSpPr>
                  <p:spPr bwMode="auto">
                    <a:xfrm>
                      <a:off x="4837114" y="1325563"/>
                      <a:ext cx="309563" cy="28575"/>
                    </a:xfrm>
                    <a:custGeom>
                      <a:avLst/>
                      <a:gdLst>
                        <a:gd name="T0" fmla="*/ 0 w 195"/>
                        <a:gd name="T1" fmla="*/ 15 h 18"/>
                        <a:gd name="T2" fmla="*/ 4 w 195"/>
                        <a:gd name="T3" fmla="*/ 18 h 18"/>
                        <a:gd name="T4" fmla="*/ 9 w 195"/>
                        <a:gd name="T5" fmla="*/ 13 h 18"/>
                        <a:gd name="T6" fmla="*/ 12 w 195"/>
                        <a:gd name="T7" fmla="*/ 1 h 18"/>
                        <a:gd name="T8" fmla="*/ 16 w 195"/>
                        <a:gd name="T9" fmla="*/ 2 h 18"/>
                        <a:gd name="T10" fmla="*/ 20 w 195"/>
                        <a:gd name="T11" fmla="*/ 12 h 18"/>
                        <a:gd name="T12" fmla="*/ 24 w 195"/>
                        <a:gd name="T13" fmla="*/ 17 h 18"/>
                        <a:gd name="T14" fmla="*/ 28 w 195"/>
                        <a:gd name="T15" fmla="*/ 16 h 18"/>
                        <a:gd name="T16" fmla="*/ 32 w 195"/>
                        <a:gd name="T17" fmla="*/ 5 h 18"/>
                        <a:gd name="T18" fmla="*/ 36 w 195"/>
                        <a:gd name="T19" fmla="*/ 0 h 18"/>
                        <a:gd name="T20" fmla="*/ 40 w 195"/>
                        <a:gd name="T21" fmla="*/ 9 h 18"/>
                        <a:gd name="T22" fmla="*/ 44 w 195"/>
                        <a:gd name="T23" fmla="*/ 16 h 18"/>
                        <a:gd name="T24" fmla="*/ 48 w 195"/>
                        <a:gd name="T25" fmla="*/ 17 h 18"/>
                        <a:gd name="T26" fmla="*/ 52 w 195"/>
                        <a:gd name="T27" fmla="*/ 10 h 18"/>
                        <a:gd name="T28" fmla="*/ 56 w 195"/>
                        <a:gd name="T29" fmla="*/ 0 h 18"/>
                        <a:gd name="T30" fmla="*/ 60 w 195"/>
                        <a:gd name="T31" fmla="*/ 5 h 18"/>
                        <a:gd name="T32" fmla="*/ 64 w 195"/>
                        <a:gd name="T33" fmla="*/ 14 h 18"/>
                        <a:gd name="T34" fmla="*/ 68 w 195"/>
                        <a:gd name="T35" fmla="*/ 18 h 18"/>
                        <a:gd name="T36" fmla="*/ 72 w 195"/>
                        <a:gd name="T37" fmla="*/ 14 h 18"/>
                        <a:gd name="T38" fmla="*/ 76 w 195"/>
                        <a:gd name="T39" fmla="*/ 2 h 18"/>
                        <a:gd name="T40" fmla="*/ 80 w 195"/>
                        <a:gd name="T41" fmla="*/ 1 h 18"/>
                        <a:gd name="T42" fmla="*/ 84 w 195"/>
                        <a:gd name="T43" fmla="*/ 11 h 18"/>
                        <a:gd name="T44" fmla="*/ 88 w 195"/>
                        <a:gd name="T45" fmla="*/ 17 h 18"/>
                        <a:gd name="T46" fmla="*/ 92 w 195"/>
                        <a:gd name="T47" fmla="*/ 16 h 18"/>
                        <a:gd name="T48" fmla="*/ 96 w 195"/>
                        <a:gd name="T49" fmla="*/ 7 h 18"/>
                        <a:gd name="T50" fmla="*/ 99 w 195"/>
                        <a:gd name="T51" fmla="*/ 0 h 18"/>
                        <a:gd name="T52" fmla="*/ 103 w 195"/>
                        <a:gd name="T53" fmla="*/ 7 h 18"/>
                        <a:gd name="T54" fmla="*/ 108 w 195"/>
                        <a:gd name="T55" fmla="*/ 16 h 18"/>
                        <a:gd name="T56" fmla="*/ 112 w 195"/>
                        <a:gd name="T57" fmla="*/ 17 h 18"/>
                        <a:gd name="T58" fmla="*/ 115 w 195"/>
                        <a:gd name="T59" fmla="*/ 11 h 18"/>
                        <a:gd name="T60" fmla="*/ 119 w 195"/>
                        <a:gd name="T61" fmla="*/ 0 h 18"/>
                        <a:gd name="T62" fmla="*/ 123 w 195"/>
                        <a:gd name="T63" fmla="*/ 4 h 18"/>
                        <a:gd name="T64" fmla="*/ 127 w 195"/>
                        <a:gd name="T65" fmla="*/ 13 h 18"/>
                        <a:gd name="T66" fmla="*/ 131 w 195"/>
                        <a:gd name="T67" fmla="*/ 18 h 18"/>
                        <a:gd name="T68" fmla="*/ 135 w 195"/>
                        <a:gd name="T69" fmla="*/ 14 h 18"/>
                        <a:gd name="T70" fmla="*/ 139 w 195"/>
                        <a:gd name="T71" fmla="*/ 4 h 18"/>
                        <a:gd name="T72" fmla="*/ 143 w 195"/>
                        <a:gd name="T73" fmla="*/ 0 h 18"/>
                        <a:gd name="T74" fmla="*/ 147 w 195"/>
                        <a:gd name="T75" fmla="*/ 10 h 18"/>
                        <a:gd name="T76" fmla="*/ 151 w 195"/>
                        <a:gd name="T77" fmla="*/ 17 h 18"/>
                        <a:gd name="T78" fmla="*/ 155 w 195"/>
                        <a:gd name="T79" fmla="*/ 16 h 18"/>
                        <a:gd name="T80" fmla="*/ 159 w 195"/>
                        <a:gd name="T81" fmla="*/ 8 h 18"/>
                        <a:gd name="T82" fmla="*/ 163 w 195"/>
                        <a:gd name="T83" fmla="*/ 0 h 18"/>
                        <a:gd name="T84" fmla="*/ 167 w 195"/>
                        <a:gd name="T85" fmla="*/ 6 h 18"/>
                        <a:gd name="T86" fmla="*/ 171 w 195"/>
                        <a:gd name="T87" fmla="*/ 15 h 18"/>
                        <a:gd name="T88" fmla="*/ 175 w 195"/>
                        <a:gd name="T89" fmla="*/ 18 h 18"/>
                        <a:gd name="T90" fmla="*/ 179 w 195"/>
                        <a:gd name="T91" fmla="*/ 13 h 18"/>
                        <a:gd name="T92" fmla="*/ 183 w 195"/>
                        <a:gd name="T93" fmla="*/ 1 h 18"/>
                        <a:gd name="T94" fmla="*/ 187 w 195"/>
                        <a:gd name="T95" fmla="*/ 2 h 18"/>
                        <a:gd name="T96" fmla="*/ 191 w 195"/>
                        <a:gd name="T97" fmla="*/ 12 h 18"/>
                        <a:gd name="T98" fmla="*/ 195 w 195"/>
                        <a:gd name="T99" fmla="*/ 17 h 1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5" h="18">
                          <a:moveTo>
                            <a:pt x="0" y="15"/>
                          </a:moveTo>
                          <a:lnTo>
                            <a:pt x="4" y="18"/>
                          </a:lnTo>
                          <a:lnTo>
                            <a:pt x="9" y="13"/>
                          </a:lnTo>
                          <a:lnTo>
                            <a:pt x="12" y="1"/>
                          </a:lnTo>
                          <a:lnTo>
                            <a:pt x="16" y="2"/>
                          </a:lnTo>
                          <a:lnTo>
                            <a:pt x="20" y="12"/>
                          </a:lnTo>
                          <a:lnTo>
                            <a:pt x="24" y="17"/>
                          </a:lnTo>
                          <a:lnTo>
                            <a:pt x="28" y="16"/>
                          </a:lnTo>
                          <a:lnTo>
                            <a:pt x="32" y="5"/>
                          </a:lnTo>
                          <a:lnTo>
                            <a:pt x="36" y="0"/>
                          </a:lnTo>
                          <a:lnTo>
                            <a:pt x="40" y="9"/>
                          </a:lnTo>
                          <a:lnTo>
                            <a:pt x="44" y="16"/>
                          </a:lnTo>
                          <a:lnTo>
                            <a:pt x="48" y="17"/>
                          </a:lnTo>
                          <a:lnTo>
                            <a:pt x="52" y="10"/>
                          </a:lnTo>
                          <a:lnTo>
                            <a:pt x="56" y="0"/>
                          </a:lnTo>
                          <a:lnTo>
                            <a:pt x="60" y="5"/>
                          </a:lnTo>
                          <a:lnTo>
                            <a:pt x="64" y="14"/>
                          </a:lnTo>
                          <a:lnTo>
                            <a:pt x="68" y="18"/>
                          </a:lnTo>
                          <a:lnTo>
                            <a:pt x="72" y="14"/>
                          </a:lnTo>
                          <a:lnTo>
                            <a:pt x="76" y="2"/>
                          </a:lnTo>
                          <a:lnTo>
                            <a:pt x="80" y="1"/>
                          </a:lnTo>
                          <a:lnTo>
                            <a:pt x="84" y="11"/>
                          </a:lnTo>
                          <a:lnTo>
                            <a:pt x="88" y="17"/>
                          </a:lnTo>
                          <a:lnTo>
                            <a:pt x="92" y="16"/>
                          </a:lnTo>
                          <a:lnTo>
                            <a:pt x="96" y="7"/>
                          </a:lnTo>
                          <a:lnTo>
                            <a:pt x="99" y="0"/>
                          </a:lnTo>
                          <a:lnTo>
                            <a:pt x="103" y="7"/>
                          </a:lnTo>
                          <a:lnTo>
                            <a:pt x="108" y="16"/>
                          </a:lnTo>
                          <a:lnTo>
                            <a:pt x="112" y="17"/>
                          </a:lnTo>
                          <a:lnTo>
                            <a:pt x="115" y="11"/>
                          </a:lnTo>
                          <a:lnTo>
                            <a:pt x="119" y="0"/>
                          </a:lnTo>
                          <a:lnTo>
                            <a:pt x="123" y="4"/>
                          </a:lnTo>
                          <a:lnTo>
                            <a:pt x="127" y="13"/>
                          </a:lnTo>
                          <a:lnTo>
                            <a:pt x="131" y="18"/>
                          </a:lnTo>
                          <a:lnTo>
                            <a:pt x="135" y="14"/>
                          </a:lnTo>
                          <a:lnTo>
                            <a:pt x="139" y="4"/>
                          </a:lnTo>
                          <a:lnTo>
                            <a:pt x="143" y="0"/>
                          </a:lnTo>
                          <a:lnTo>
                            <a:pt x="147" y="10"/>
                          </a:lnTo>
                          <a:lnTo>
                            <a:pt x="151" y="17"/>
                          </a:lnTo>
                          <a:lnTo>
                            <a:pt x="155" y="16"/>
                          </a:lnTo>
                          <a:lnTo>
                            <a:pt x="159" y="8"/>
                          </a:lnTo>
                          <a:lnTo>
                            <a:pt x="163" y="0"/>
                          </a:lnTo>
                          <a:lnTo>
                            <a:pt x="167" y="6"/>
                          </a:lnTo>
                          <a:lnTo>
                            <a:pt x="171" y="15"/>
                          </a:lnTo>
                          <a:lnTo>
                            <a:pt x="175" y="18"/>
                          </a:lnTo>
                          <a:lnTo>
                            <a:pt x="179" y="13"/>
                          </a:lnTo>
                          <a:lnTo>
                            <a:pt x="183" y="1"/>
                          </a:lnTo>
                          <a:lnTo>
                            <a:pt x="187" y="2"/>
                          </a:lnTo>
                          <a:lnTo>
                            <a:pt x="191" y="12"/>
                          </a:lnTo>
                          <a:lnTo>
                            <a:pt x="195" y="17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FFF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17" name="Freeform 581"/>
                    <p:cNvSpPr>
                      <a:spLocks/>
                    </p:cNvSpPr>
                    <p:nvPr/>
                  </p:nvSpPr>
                  <p:spPr bwMode="auto">
                    <a:xfrm>
                      <a:off x="5146676" y="1325563"/>
                      <a:ext cx="307975" cy="28575"/>
                    </a:xfrm>
                    <a:custGeom>
                      <a:avLst/>
                      <a:gdLst>
                        <a:gd name="T0" fmla="*/ 0 w 194"/>
                        <a:gd name="T1" fmla="*/ 17 h 18"/>
                        <a:gd name="T2" fmla="*/ 4 w 194"/>
                        <a:gd name="T3" fmla="*/ 15 h 18"/>
                        <a:gd name="T4" fmla="*/ 7 w 194"/>
                        <a:gd name="T5" fmla="*/ 5 h 18"/>
                        <a:gd name="T6" fmla="*/ 12 w 194"/>
                        <a:gd name="T7" fmla="*/ 0 h 18"/>
                        <a:gd name="T8" fmla="*/ 16 w 194"/>
                        <a:gd name="T9" fmla="*/ 9 h 18"/>
                        <a:gd name="T10" fmla="*/ 20 w 194"/>
                        <a:gd name="T11" fmla="*/ 16 h 18"/>
                        <a:gd name="T12" fmla="*/ 23 w 194"/>
                        <a:gd name="T13" fmla="*/ 17 h 18"/>
                        <a:gd name="T14" fmla="*/ 27 w 194"/>
                        <a:gd name="T15" fmla="*/ 9 h 18"/>
                        <a:gd name="T16" fmla="*/ 31 w 194"/>
                        <a:gd name="T17" fmla="*/ 0 h 18"/>
                        <a:gd name="T18" fmla="*/ 36 w 194"/>
                        <a:gd name="T19" fmla="*/ 5 h 18"/>
                        <a:gd name="T20" fmla="*/ 39 w 194"/>
                        <a:gd name="T21" fmla="*/ 14 h 18"/>
                        <a:gd name="T22" fmla="*/ 43 w 194"/>
                        <a:gd name="T23" fmla="*/ 18 h 18"/>
                        <a:gd name="T24" fmla="*/ 47 w 194"/>
                        <a:gd name="T25" fmla="*/ 13 h 18"/>
                        <a:gd name="T26" fmla="*/ 51 w 194"/>
                        <a:gd name="T27" fmla="*/ 2 h 18"/>
                        <a:gd name="T28" fmla="*/ 55 w 194"/>
                        <a:gd name="T29" fmla="*/ 2 h 18"/>
                        <a:gd name="T30" fmla="*/ 59 w 194"/>
                        <a:gd name="T31" fmla="*/ 11 h 18"/>
                        <a:gd name="T32" fmla="*/ 63 w 194"/>
                        <a:gd name="T33" fmla="*/ 17 h 18"/>
                        <a:gd name="T34" fmla="*/ 67 w 194"/>
                        <a:gd name="T35" fmla="*/ 16 h 18"/>
                        <a:gd name="T36" fmla="*/ 71 w 194"/>
                        <a:gd name="T37" fmla="*/ 6 h 18"/>
                        <a:gd name="T38" fmla="*/ 75 w 194"/>
                        <a:gd name="T39" fmla="*/ 0 h 18"/>
                        <a:gd name="T40" fmla="*/ 79 w 194"/>
                        <a:gd name="T41" fmla="*/ 8 h 18"/>
                        <a:gd name="T42" fmla="*/ 83 w 194"/>
                        <a:gd name="T43" fmla="*/ 16 h 18"/>
                        <a:gd name="T44" fmla="*/ 87 w 194"/>
                        <a:gd name="T45" fmla="*/ 17 h 18"/>
                        <a:gd name="T46" fmla="*/ 91 w 194"/>
                        <a:gd name="T47" fmla="*/ 11 h 18"/>
                        <a:gd name="T48" fmla="*/ 95 w 194"/>
                        <a:gd name="T49" fmla="*/ 0 h 18"/>
                        <a:gd name="T50" fmla="*/ 99 w 194"/>
                        <a:gd name="T51" fmla="*/ 4 h 18"/>
                        <a:gd name="T52" fmla="*/ 103 w 194"/>
                        <a:gd name="T53" fmla="*/ 13 h 18"/>
                        <a:gd name="T54" fmla="*/ 107 w 194"/>
                        <a:gd name="T55" fmla="*/ 18 h 18"/>
                        <a:gd name="T56" fmla="*/ 111 w 194"/>
                        <a:gd name="T57" fmla="*/ 14 h 18"/>
                        <a:gd name="T58" fmla="*/ 115 w 194"/>
                        <a:gd name="T59" fmla="*/ 4 h 18"/>
                        <a:gd name="T60" fmla="*/ 119 w 194"/>
                        <a:gd name="T61" fmla="*/ 1 h 18"/>
                        <a:gd name="T62" fmla="*/ 123 w 194"/>
                        <a:gd name="T63" fmla="*/ 10 h 18"/>
                        <a:gd name="T64" fmla="*/ 126 w 194"/>
                        <a:gd name="T65" fmla="*/ 17 h 18"/>
                        <a:gd name="T66" fmla="*/ 130 w 194"/>
                        <a:gd name="T67" fmla="*/ 16 h 18"/>
                        <a:gd name="T68" fmla="*/ 135 w 194"/>
                        <a:gd name="T69" fmla="*/ 8 h 18"/>
                        <a:gd name="T70" fmla="*/ 139 w 194"/>
                        <a:gd name="T71" fmla="*/ 0 h 18"/>
                        <a:gd name="T72" fmla="*/ 142 w 194"/>
                        <a:gd name="T73" fmla="*/ 6 h 18"/>
                        <a:gd name="T74" fmla="*/ 146 w 194"/>
                        <a:gd name="T75" fmla="*/ 15 h 18"/>
                        <a:gd name="T76" fmla="*/ 150 w 194"/>
                        <a:gd name="T77" fmla="*/ 18 h 18"/>
                        <a:gd name="T78" fmla="*/ 154 w 194"/>
                        <a:gd name="T79" fmla="*/ 12 h 18"/>
                        <a:gd name="T80" fmla="*/ 158 w 194"/>
                        <a:gd name="T81" fmla="*/ 1 h 18"/>
                        <a:gd name="T82" fmla="*/ 162 w 194"/>
                        <a:gd name="T83" fmla="*/ 3 h 18"/>
                        <a:gd name="T84" fmla="*/ 166 w 194"/>
                        <a:gd name="T85" fmla="*/ 13 h 18"/>
                        <a:gd name="T86" fmla="*/ 170 w 194"/>
                        <a:gd name="T87" fmla="*/ 18 h 18"/>
                        <a:gd name="T88" fmla="*/ 174 w 194"/>
                        <a:gd name="T89" fmla="*/ 15 h 18"/>
                        <a:gd name="T90" fmla="*/ 178 w 194"/>
                        <a:gd name="T91" fmla="*/ 5 h 18"/>
                        <a:gd name="T92" fmla="*/ 182 w 194"/>
                        <a:gd name="T93" fmla="*/ 0 h 18"/>
                        <a:gd name="T94" fmla="*/ 186 w 194"/>
                        <a:gd name="T95" fmla="*/ 9 h 18"/>
                        <a:gd name="T96" fmla="*/ 190 w 194"/>
                        <a:gd name="T97" fmla="*/ 16 h 18"/>
                        <a:gd name="T98" fmla="*/ 194 w 194"/>
                        <a:gd name="T99" fmla="*/ 17 h 1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4" h="18">
                          <a:moveTo>
                            <a:pt x="0" y="17"/>
                          </a:moveTo>
                          <a:lnTo>
                            <a:pt x="4" y="15"/>
                          </a:lnTo>
                          <a:lnTo>
                            <a:pt x="7" y="5"/>
                          </a:lnTo>
                          <a:lnTo>
                            <a:pt x="12" y="0"/>
                          </a:lnTo>
                          <a:lnTo>
                            <a:pt x="16" y="9"/>
                          </a:lnTo>
                          <a:lnTo>
                            <a:pt x="20" y="16"/>
                          </a:lnTo>
                          <a:lnTo>
                            <a:pt x="23" y="17"/>
                          </a:lnTo>
                          <a:lnTo>
                            <a:pt x="27" y="9"/>
                          </a:lnTo>
                          <a:lnTo>
                            <a:pt x="31" y="0"/>
                          </a:lnTo>
                          <a:lnTo>
                            <a:pt x="36" y="5"/>
                          </a:lnTo>
                          <a:lnTo>
                            <a:pt x="39" y="14"/>
                          </a:lnTo>
                          <a:lnTo>
                            <a:pt x="43" y="18"/>
                          </a:lnTo>
                          <a:lnTo>
                            <a:pt x="47" y="13"/>
                          </a:lnTo>
                          <a:lnTo>
                            <a:pt x="51" y="2"/>
                          </a:lnTo>
                          <a:lnTo>
                            <a:pt x="55" y="2"/>
                          </a:lnTo>
                          <a:lnTo>
                            <a:pt x="59" y="11"/>
                          </a:lnTo>
                          <a:lnTo>
                            <a:pt x="63" y="17"/>
                          </a:lnTo>
                          <a:lnTo>
                            <a:pt x="67" y="16"/>
                          </a:lnTo>
                          <a:lnTo>
                            <a:pt x="71" y="6"/>
                          </a:lnTo>
                          <a:lnTo>
                            <a:pt x="75" y="0"/>
                          </a:lnTo>
                          <a:lnTo>
                            <a:pt x="79" y="8"/>
                          </a:lnTo>
                          <a:lnTo>
                            <a:pt x="83" y="16"/>
                          </a:lnTo>
                          <a:lnTo>
                            <a:pt x="87" y="17"/>
                          </a:lnTo>
                          <a:lnTo>
                            <a:pt x="91" y="11"/>
                          </a:lnTo>
                          <a:lnTo>
                            <a:pt x="95" y="0"/>
                          </a:lnTo>
                          <a:lnTo>
                            <a:pt x="99" y="4"/>
                          </a:lnTo>
                          <a:lnTo>
                            <a:pt x="103" y="13"/>
                          </a:lnTo>
                          <a:lnTo>
                            <a:pt x="107" y="18"/>
                          </a:lnTo>
                          <a:lnTo>
                            <a:pt x="111" y="14"/>
                          </a:lnTo>
                          <a:lnTo>
                            <a:pt x="115" y="4"/>
                          </a:lnTo>
                          <a:lnTo>
                            <a:pt x="119" y="1"/>
                          </a:lnTo>
                          <a:lnTo>
                            <a:pt x="123" y="10"/>
                          </a:lnTo>
                          <a:lnTo>
                            <a:pt x="126" y="17"/>
                          </a:lnTo>
                          <a:lnTo>
                            <a:pt x="130" y="16"/>
                          </a:lnTo>
                          <a:lnTo>
                            <a:pt x="135" y="8"/>
                          </a:lnTo>
                          <a:lnTo>
                            <a:pt x="139" y="0"/>
                          </a:lnTo>
                          <a:lnTo>
                            <a:pt x="142" y="6"/>
                          </a:lnTo>
                          <a:lnTo>
                            <a:pt x="146" y="15"/>
                          </a:lnTo>
                          <a:lnTo>
                            <a:pt x="150" y="18"/>
                          </a:lnTo>
                          <a:lnTo>
                            <a:pt x="154" y="12"/>
                          </a:lnTo>
                          <a:lnTo>
                            <a:pt x="158" y="1"/>
                          </a:lnTo>
                          <a:lnTo>
                            <a:pt x="162" y="3"/>
                          </a:lnTo>
                          <a:lnTo>
                            <a:pt x="166" y="13"/>
                          </a:lnTo>
                          <a:lnTo>
                            <a:pt x="170" y="18"/>
                          </a:lnTo>
                          <a:lnTo>
                            <a:pt x="174" y="15"/>
                          </a:lnTo>
                          <a:lnTo>
                            <a:pt x="178" y="5"/>
                          </a:lnTo>
                          <a:lnTo>
                            <a:pt x="182" y="0"/>
                          </a:lnTo>
                          <a:lnTo>
                            <a:pt x="186" y="9"/>
                          </a:lnTo>
                          <a:lnTo>
                            <a:pt x="190" y="16"/>
                          </a:lnTo>
                          <a:lnTo>
                            <a:pt x="194" y="17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FFF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18" name="Freeform 582"/>
                    <p:cNvSpPr>
                      <a:spLocks/>
                    </p:cNvSpPr>
                    <p:nvPr/>
                  </p:nvSpPr>
                  <p:spPr bwMode="auto">
                    <a:xfrm>
                      <a:off x="5454651" y="1325563"/>
                      <a:ext cx="307975" cy="28575"/>
                    </a:xfrm>
                    <a:custGeom>
                      <a:avLst/>
                      <a:gdLst>
                        <a:gd name="T0" fmla="*/ 0 w 194"/>
                        <a:gd name="T1" fmla="*/ 17 h 18"/>
                        <a:gd name="T2" fmla="*/ 4 w 194"/>
                        <a:gd name="T3" fmla="*/ 9 h 18"/>
                        <a:gd name="T4" fmla="*/ 8 w 194"/>
                        <a:gd name="T5" fmla="*/ 0 h 18"/>
                        <a:gd name="T6" fmla="*/ 12 w 194"/>
                        <a:gd name="T7" fmla="*/ 5 h 18"/>
                        <a:gd name="T8" fmla="*/ 16 w 194"/>
                        <a:gd name="T9" fmla="*/ 14 h 18"/>
                        <a:gd name="T10" fmla="*/ 20 w 194"/>
                        <a:gd name="T11" fmla="*/ 18 h 18"/>
                        <a:gd name="T12" fmla="*/ 24 w 194"/>
                        <a:gd name="T13" fmla="*/ 13 h 18"/>
                        <a:gd name="T14" fmla="*/ 28 w 194"/>
                        <a:gd name="T15" fmla="*/ 2 h 18"/>
                        <a:gd name="T16" fmla="*/ 32 w 194"/>
                        <a:gd name="T17" fmla="*/ 2 h 18"/>
                        <a:gd name="T18" fmla="*/ 36 w 194"/>
                        <a:gd name="T19" fmla="*/ 11 h 18"/>
                        <a:gd name="T20" fmla="*/ 40 w 194"/>
                        <a:gd name="T21" fmla="*/ 17 h 18"/>
                        <a:gd name="T22" fmla="*/ 44 w 194"/>
                        <a:gd name="T23" fmla="*/ 16 h 18"/>
                        <a:gd name="T24" fmla="*/ 48 w 194"/>
                        <a:gd name="T25" fmla="*/ 6 h 18"/>
                        <a:gd name="T26" fmla="*/ 52 w 194"/>
                        <a:gd name="T27" fmla="*/ 0 h 18"/>
                        <a:gd name="T28" fmla="*/ 55 w 194"/>
                        <a:gd name="T29" fmla="*/ 8 h 18"/>
                        <a:gd name="T30" fmla="*/ 59 w 194"/>
                        <a:gd name="T31" fmla="*/ 16 h 18"/>
                        <a:gd name="T32" fmla="*/ 64 w 194"/>
                        <a:gd name="T33" fmla="*/ 17 h 18"/>
                        <a:gd name="T34" fmla="*/ 68 w 194"/>
                        <a:gd name="T35" fmla="*/ 11 h 18"/>
                        <a:gd name="T36" fmla="*/ 71 w 194"/>
                        <a:gd name="T37" fmla="*/ 0 h 18"/>
                        <a:gd name="T38" fmla="*/ 75 w 194"/>
                        <a:gd name="T39" fmla="*/ 4 h 18"/>
                        <a:gd name="T40" fmla="*/ 79 w 194"/>
                        <a:gd name="T41" fmla="*/ 14 h 18"/>
                        <a:gd name="T42" fmla="*/ 83 w 194"/>
                        <a:gd name="T43" fmla="*/ 18 h 18"/>
                        <a:gd name="T44" fmla="*/ 87 w 194"/>
                        <a:gd name="T45" fmla="*/ 14 h 18"/>
                        <a:gd name="T46" fmla="*/ 91 w 194"/>
                        <a:gd name="T47" fmla="*/ 3 h 18"/>
                        <a:gd name="T48" fmla="*/ 95 w 194"/>
                        <a:gd name="T49" fmla="*/ 1 h 18"/>
                        <a:gd name="T50" fmla="*/ 99 w 194"/>
                        <a:gd name="T51" fmla="*/ 11 h 18"/>
                        <a:gd name="T52" fmla="*/ 103 w 194"/>
                        <a:gd name="T53" fmla="*/ 17 h 18"/>
                        <a:gd name="T54" fmla="*/ 107 w 194"/>
                        <a:gd name="T55" fmla="*/ 16 h 18"/>
                        <a:gd name="T56" fmla="*/ 111 w 194"/>
                        <a:gd name="T57" fmla="*/ 7 h 18"/>
                        <a:gd name="T58" fmla="*/ 115 w 194"/>
                        <a:gd name="T59" fmla="*/ 0 h 18"/>
                        <a:gd name="T60" fmla="*/ 119 w 194"/>
                        <a:gd name="T61" fmla="*/ 7 h 18"/>
                        <a:gd name="T62" fmla="*/ 123 w 194"/>
                        <a:gd name="T63" fmla="*/ 15 h 18"/>
                        <a:gd name="T64" fmla="*/ 127 w 194"/>
                        <a:gd name="T65" fmla="*/ 18 h 18"/>
                        <a:gd name="T66" fmla="*/ 131 w 194"/>
                        <a:gd name="T67" fmla="*/ 12 h 18"/>
                        <a:gd name="T68" fmla="*/ 135 w 194"/>
                        <a:gd name="T69" fmla="*/ 1 h 18"/>
                        <a:gd name="T70" fmla="*/ 139 w 194"/>
                        <a:gd name="T71" fmla="*/ 3 h 18"/>
                        <a:gd name="T72" fmla="*/ 143 w 194"/>
                        <a:gd name="T73" fmla="*/ 13 h 18"/>
                        <a:gd name="T74" fmla="*/ 147 w 194"/>
                        <a:gd name="T75" fmla="*/ 18 h 18"/>
                        <a:gd name="T76" fmla="*/ 151 w 194"/>
                        <a:gd name="T77" fmla="*/ 15 h 18"/>
                        <a:gd name="T78" fmla="*/ 155 w 194"/>
                        <a:gd name="T79" fmla="*/ 4 h 18"/>
                        <a:gd name="T80" fmla="*/ 158 w 194"/>
                        <a:gd name="T81" fmla="*/ 0 h 18"/>
                        <a:gd name="T82" fmla="*/ 163 w 194"/>
                        <a:gd name="T83" fmla="*/ 9 h 18"/>
                        <a:gd name="T84" fmla="*/ 167 w 194"/>
                        <a:gd name="T85" fmla="*/ 16 h 18"/>
                        <a:gd name="T86" fmla="*/ 171 w 194"/>
                        <a:gd name="T87" fmla="*/ 17 h 18"/>
                        <a:gd name="T88" fmla="*/ 174 w 194"/>
                        <a:gd name="T89" fmla="*/ 9 h 18"/>
                        <a:gd name="T90" fmla="*/ 178 w 194"/>
                        <a:gd name="T91" fmla="*/ 0 h 18"/>
                        <a:gd name="T92" fmla="*/ 182 w 194"/>
                        <a:gd name="T93" fmla="*/ 6 h 18"/>
                        <a:gd name="T94" fmla="*/ 187 w 194"/>
                        <a:gd name="T95" fmla="*/ 14 h 18"/>
                        <a:gd name="T96" fmla="*/ 190 w 194"/>
                        <a:gd name="T97" fmla="*/ 18 h 18"/>
                        <a:gd name="T98" fmla="*/ 194 w 194"/>
                        <a:gd name="T99" fmla="*/ 13 h 1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4" h="18">
                          <a:moveTo>
                            <a:pt x="0" y="17"/>
                          </a:moveTo>
                          <a:lnTo>
                            <a:pt x="4" y="9"/>
                          </a:lnTo>
                          <a:lnTo>
                            <a:pt x="8" y="0"/>
                          </a:lnTo>
                          <a:lnTo>
                            <a:pt x="12" y="5"/>
                          </a:lnTo>
                          <a:lnTo>
                            <a:pt x="16" y="14"/>
                          </a:lnTo>
                          <a:lnTo>
                            <a:pt x="20" y="18"/>
                          </a:lnTo>
                          <a:lnTo>
                            <a:pt x="24" y="13"/>
                          </a:lnTo>
                          <a:lnTo>
                            <a:pt x="28" y="2"/>
                          </a:lnTo>
                          <a:lnTo>
                            <a:pt x="32" y="2"/>
                          </a:lnTo>
                          <a:lnTo>
                            <a:pt x="36" y="11"/>
                          </a:lnTo>
                          <a:lnTo>
                            <a:pt x="40" y="17"/>
                          </a:lnTo>
                          <a:lnTo>
                            <a:pt x="44" y="16"/>
                          </a:lnTo>
                          <a:lnTo>
                            <a:pt x="48" y="6"/>
                          </a:lnTo>
                          <a:lnTo>
                            <a:pt x="52" y="0"/>
                          </a:lnTo>
                          <a:lnTo>
                            <a:pt x="55" y="8"/>
                          </a:lnTo>
                          <a:lnTo>
                            <a:pt x="59" y="16"/>
                          </a:lnTo>
                          <a:lnTo>
                            <a:pt x="64" y="17"/>
                          </a:lnTo>
                          <a:lnTo>
                            <a:pt x="68" y="11"/>
                          </a:lnTo>
                          <a:lnTo>
                            <a:pt x="71" y="0"/>
                          </a:lnTo>
                          <a:lnTo>
                            <a:pt x="75" y="4"/>
                          </a:lnTo>
                          <a:lnTo>
                            <a:pt x="79" y="14"/>
                          </a:lnTo>
                          <a:lnTo>
                            <a:pt x="83" y="18"/>
                          </a:lnTo>
                          <a:lnTo>
                            <a:pt x="87" y="14"/>
                          </a:lnTo>
                          <a:lnTo>
                            <a:pt x="91" y="3"/>
                          </a:lnTo>
                          <a:lnTo>
                            <a:pt x="95" y="1"/>
                          </a:lnTo>
                          <a:lnTo>
                            <a:pt x="99" y="11"/>
                          </a:lnTo>
                          <a:lnTo>
                            <a:pt x="103" y="17"/>
                          </a:lnTo>
                          <a:lnTo>
                            <a:pt x="107" y="16"/>
                          </a:lnTo>
                          <a:lnTo>
                            <a:pt x="111" y="7"/>
                          </a:lnTo>
                          <a:lnTo>
                            <a:pt x="115" y="0"/>
                          </a:lnTo>
                          <a:lnTo>
                            <a:pt x="119" y="7"/>
                          </a:lnTo>
                          <a:lnTo>
                            <a:pt x="123" y="15"/>
                          </a:lnTo>
                          <a:lnTo>
                            <a:pt x="127" y="18"/>
                          </a:lnTo>
                          <a:lnTo>
                            <a:pt x="131" y="12"/>
                          </a:lnTo>
                          <a:lnTo>
                            <a:pt x="135" y="1"/>
                          </a:lnTo>
                          <a:lnTo>
                            <a:pt x="139" y="3"/>
                          </a:lnTo>
                          <a:lnTo>
                            <a:pt x="143" y="13"/>
                          </a:lnTo>
                          <a:lnTo>
                            <a:pt x="147" y="18"/>
                          </a:lnTo>
                          <a:lnTo>
                            <a:pt x="151" y="15"/>
                          </a:lnTo>
                          <a:lnTo>
                            <a:pt x="155" y="4"/>
                          </a:lnTo>
                          <a:lnTo>
                            <a:pt x="158" y="0"/>
                          </a:lnTo>
                          <a:lnTo>
                            <a:pt x="163" y="9"/>
                          </a:lnTo>
                          <a:lnTo>
                            <a:pt x="167" y="16"/>
                          </a:lnTo>
                          <a:lnTo>
                            <a:pt x="171" y="17"/>
                          </a:lnTo>
                          <a:lnTo>
                            <a:pt x="174" y="9"/>
                          </a:lnTo>
                          <a:lnTo>
                            <a:pt x="178" y="0"/>
                          </a:lnTo>
                          <a:lnTo>
                            <a:pt x="182" y="6"/>
                          </a:lnTo>
                          <a:lnTo>
                            <a:pt x="187" y="14"/>
                          </a:lnTo>
                          <a:lnTo>
                            <a:pt x="190" y="18"/>
                          </a:lnTo>
                          <a:lnTo>
                            <a:pt x="194" y="1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FFF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19" name="Freeform 583"/>
                    <p:cNvSpPr>
                      <a:spLocks/>
                    </p:cNvSpPr>
                    <p:nvPr/>
                  </p:nvSpPr>
                  <p:spPr bwMode="auto">
                    <a:xfrm>
                      <a:off x="5762626" y="1328738"/>
                      <a:ext cx="25400" cy="23813"/>
                    </a:xfrm>
                    <a:custGeom>
                      <a:avLst/>
                      <a:gdLst>
                        <a:gd name="T0" fmla="*/ 0 w 16"/>
                        <a:gd name="T1" fmla="*/ 11 h 15"/>
                        <a:gd name="T2" fmla="*/ 4 w 16"/>
                        <a:gd name="T3" fmla="*/ 0 h 15"/>
                        <a:gd name="T4" fmla="*/ 8 w 16"/>
                        <a:gd name="T5" fmla="*/ 0 h 15"/>
                        <a:gd name="T6" fmla="*/ 12 w 16"/>
                        <a:gd name="T7" fmla="*/ 10 h 15"/>
                        <a:gd name="T8" fmla="*/ 16 w 16"/>
                        <a:gd name="T9" fmla="*/ 15 h 1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6" h="15">
                          <a:moveTo>
                            <a:pt x="0" y="11"/>
                          </a:moveTo>
                          <a:lnTo>
                            <a:pt x="4" y="0"/>
                          </a:lnTo>
                          <a:lnTo>
                            <a:pt x="8" y="0"/>
                          </a:lnTo>
                          <a:lnTo>
                            <a:pt x="12" y="10"/>
                          </a:lnTo>
                          <a:lnTo>
                            <a:pt x="16" y="15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FFF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20" name="Freeform 584"/>
                    <p:cNvSpPr>
                      <a:spLocks/>
                    </p:cNvSpPr>
                    <p:nvPr/>
                  </p:nvSpPr>
                  <p:spPr bwMode="auto">
                    <a:xfrm>
                      <a:off x="4529139" y="968376"/>
                      <a:ext cx="307975" cy="715963"/>
                    </a:xfrm>
                    <a:custGeom>
                      <a:avLst/>
                      <a:gdLst>
                        <a:gd name="T0" fmla="*/ 0 w 194"/>
                        <a:gd name="T1" fmla="*/ 451 h 451"/>
                        <a:gd name="T2" fmla="*/ 4 w 194"/>
                        <a:gd name="T3" fmla="*/ 0 h 451"/>
                        <a:gd name="T4" fmla="*/ 8 w 194"/>
                        <a:gd name="T5" fmla="*/ 248 h 451"/>
                        <a:gd name="T6" fmla="*/ 12 w 194"/>
                        <a:gd name="T7" fmla="*/ 234 h 451"/>
                        <a:gd name="T8" fmla="*/ 16 w 194"/>
                        <a:gd name="T9" fmla="*/ 228 h 451"/>
                        <a:gd name="T10" fmla="*/ 20 w 194"/>
                        <a:gd name="T11" fmla="*/ 260 h 451"/>
                        <a:gd name="T12" fmla="*/ 24 w 194"/>
                        <a:gd name="T13" fmla="*/ 205 h 451"/>
                        <a:gd name="T14" fmla="*/ 28 w 194"/>
                        <a:gd name="T15" fmla="*/ 217 h 451"/>
                        <a:gd name="T16" fmla="*/ 32 w 194"/>
                        <a:gd name="T17" fmla="*/ 238 h 451"/>
                        <a:gd name="T18" fmla="*/ 36 w 194"/>
                        <a:gd name="T19" fmla="*/ 233 h 451"/>
                        <a:gd name="T20" fmla="*/ 40 w 194"/>
                        <a:gd name="T21" fmla="*/ 236 h 451"/>
                        <a:gd name="T22" fmla="*/ 44 w 194"/>
                        <a:gd name="T23" fmla="*/ 231 h 451"/>
                        <a:gd name="T24" fmla="*/ 48 w 194"/>
                        <a:gd name="T25" fmla="*/ 219 h 451"/>
                        <a:gd name="T26" fmla="*/ 52 w 194"/>
                        <a:gd name="T27" fmla="*/ 226 h 451"/>
                        <a:gd name="T28" fmla="*/ 56 w 194"/>
                        <a:gd name="T29" fmla="*/ 236 h 451"/>
                        <a:gd name="T30" fmla="*/ 60 w 194"/>
                        <a:gd name="T31" fmla="*/ 238 h 451"/>
                        <a:gd name="T32" fmla="*/ 64 w 194"/>
                        <a:gd name="T33" fmla="*/ 232 h 451"/>
                        <a:gd name="T34" fmla="*/ 68 w 194"/>
                        <a:gd name="T35" fmla="*/ 222 h 451"/>
                        <a:gd name="T36" fmla="*/ 71 w 194"/>
                        <a:gd name="T37" fmla="*/ 222 h 451"/>
                        <a:gd name="T38" fmla="*/ 76 w 194"/>
                        <a:gd name="T39" fmla="*/ 232 h 451"/>
                        <a:gd name="T40" fmla="*/ 80 w 194"/>
                        <a:gd name="T41" fmla="*/ 238 h 451"/>
                        <a:gd name="T42" fmla="*/ 84 w 194"/>
                        <a:gd name="T43" fmla="*/ 236 h 451"/>
                        <a:gd name="T44" fmla="*/ 87 w 194"/>
                        <a:gd name="T45" fmla="*/ 225 h 451"/>
                        <a:gd name="T46" fmla="*/ 91 w 194"/>
                        <a:gd name="T47" fmla="*/ 220 h 451"/>
                        <a:gd name="T48" fmla="*/ 95 w 194"/>
                        <a:gd name="T49" fmla="*/ 229 h 451"/>
                        <a:gd name="T50" fmla="*/ 99 w 194"/>
                        <a:gd name="T51" fmla="*/ 237 h 451"/>
                        <a:gd name="T52" fmla="*/ 103 w 194"/>
                        <a:gd name="T53" fmla="*/ 238 h 451"/>
                        <a:gd name="T54" fmla="*/ 107 w 194"/>
                        <a:gd name="T55" fmla="*/ 230 h 451"/>
                        <a:gd name="T56" fmla="*/ 111 w 194"/>
                        <a:gd name="T57" fmla="*/ 220 h 451"/>
                        <a:gd name="T58" fmla="*/ 115 w 194"/>
                        <a:gd name="T59" fmla="*/ 225 h 451"/>
                        <a:gd name="T60" fmla="*/ 119 w 194"/>
                        <a:gd name="T61" fmla="*/ 234 h 451"/>
                        <a:gd name="T62" fmla="*/ 123 w 194"/>
                        <a:gd name="T63" fmla="*/ 238 h 451"/>
                        <a:gd name="T64" fmla="*/ 127 w 194"/>
                        <a:gd name="T65" fmla="*/ 234 h 451"/>
                        <a:gd name="T66" fmla="*/ 131 w 194"/>
                        <a:gd name="T67" fmla="*/ 222 h 451"/>
                        <a:gd name="T68" fmla="*/ 135 w 194"/>
                        <a:gd name="T69" fmla="*/ 222 h 451"/>
                        <a:gd name="T70" fmla="*/ 139 w 194"/>
                        <a:gd name="T71" fmla="*/ 231 h 451"/>
                        <a:gd name="T72" fmla="*/ 143 w 194"/>
                        <a:gd name="T73" fmla="*/ 238 h 451"/>
                        <a:gd name="T74" fmla="*/ 147 w 194"/>
                        <a:gd name="T75" fmla="*/ 237 h 451"/>
                        <a:gd name="T76" fmla="*/ 151 w 194"/>
                        <a:gd name="T77" fmla="*/ 227 h 451"/>
                        <a:gd name="T78" fmla="*/ 155 w 194"/>
                        <a:gd name="T79" fmla="*/ 220 h 451"/>
                        <a:gd name="T80" fmla="*/ 159 w 194"/>
                        <a:gd name="T81" fmla="*/ 228 h 451"/>
                        <a:gd name="T82" fmla="*/ 163 w 194"/>
                        <a:gd name="T83" fmla="*/ 236 h 451"/>
                        <a:gd name="T84" fmla="*/ 167 w 194"/>
                        <a:gd name="T85" fmla="*/ 238 h 451"/>
                        <a:gd name="T86" fmla="*/ 171 w 194"/>
                        <a:gd name="T87" fmla="*/ 231 h 451"/>
                        <a:gd name="T88" fmla="*/ 175 w 194"/>
                        <a:gd name="T89" fmla="*/ 221 h 451"/>
                        <a:gd name="T90" fmla="*/ 179 w 194"/>
                        <a:gd name="T91" fmla="*/ 224 h 451"/>
                        <a:gd name="T92" fmla="*/ 183 w 194"/>
                        <a:gd name="T93" fmla="*/ 234 h 451"/>
                        <a:gd name="T94" fmla="*/ 187 w 194"/>
                        <a:gd name="T95" fmla="*/ 238 h 451"/>
                        <a:gd name="T96" fmla="*/ 190 w 194"/>
                        <a:gd name="T97" fmla="*/ 235 h 451"/>
                        <a:gd name="T98" fmla="*/ 194 w 194"/>
                        <a:gd name="T99" fmla="*/ 223 h 45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4" h="451">
                          <a:moveTo>
                            <a:pt x="0" y="451"/>
                          </a:moveTo>
                          <a:lnTo>
                            <a:pt x="4" y="0"/>
                          </a:lnTo>
                          <a:lnTo>
                            <a:pt x="8" y="248"/>
                          </a:lnTo>
                          <a:lnTo>
                            <a:pt x="12" y="234"/>
                          </a:lnTo>
                          <a:lnTo>
                            <a:pt x="16" y="228"/>
                          </a:lnTo>
                          <a:lnTo>
                            <a:pt x="20" y="260"/>
                          </a:lnTo>
                          <a:lnTo>
                            <a:pt x="24" y="205"/>
                          </a:lnTo>
                          <a:lnTo>
                            <a:pt x="28" y="217"/>
                          </a:lnTo>
                          <a:lnTo>
                            <a:pt x="32" y="238"/>
                          </a:lnTo>
                          <a:lnTo>
                            <a:pt x="36" y="233"/>
                          </a:lnTo>
                          <a:lnTo>
                            <a:pt x="40" y="236"/>
                          </a:lnTo>
                          <a:lnTo>
                            <a:pt x="44" y="231"/>
                          </a:lnTo>
                          <a:lnTo>
                            <a:pt x="48" y="219"/>
                          </a:lnTo>
                          <a:lnTo>
                            <a:pt x="52" y="226"/>
                          </a:lnTo>
                          <a:lnTo>
                            <a:pt x="56" y="236"/>
                          </a:lnTo>
                          <a:lnTo>
                            <a:pt x="60" y="238"/>
                          </a:lnTo>
                          <a:lnTo>
                            <a:pt x="64" y="232"/>
                          </a:lnTo>
                          <a:lnTo>
                            <a:pt x="68" y="222"/>
                          </a:lnTo>
                          <a:lnTo>
                            <a:pt x="71" y="222"/>
                          </a:lnTo>
                          <a:lnTo>
                            <a:pt x="76" y="232"/>
                          </a:lnTo>
                          <a:lnTo>
                            <a:pt x="80" y="238"/>
                          </a:lnTo>
                          <a:lnTo>
                            <a:pt x="84" y="236"/>
                          </a:lnTo>
                          <a:lnTo>
                            <a:pt x="87" y="225"/>
                          </a:lnTo>
                          <a:lnTo>
                            <a:pt x="91" y="220"/>
                          </a:lnTo>
                          <a:lnTo>
                            <a:pt x="95" y="229"/>
                          </a:lnTo>
                          <a:lnTo>
                            <a:pt x="99" y="237"/>
                          </a:lnTo>
                          <a:lnTo>
                            <a:pt x="103" y="238"/>
                          </a:lnTo>
                          <a:lnTo>
                            <a:pt x="107" y="230"/>
                          </a:lnTo>
                          <a:lnTo>
                            <a:pt x="111" y="220"/>
                          </a:lnTo>
                          <a:lnTo>
                            <a:pt x="115" y="225"/>
                          </a:lnTo>
                          <a:lnTo>
                            <a:pt x="119" y="234"/>
                          </a:lnTo>
                          <a:lnTo>
                            <a:pt x="123" y="238"/>
                          </a:lnTo>
                          <a:lnTo>
                            <a:pt x="127" y="234"/>
                          </a:lnTo>
                          <a:lnTo>
                            <a:pt x="131" y="222"/>
                          </a:lnTo>
                          <a:lnTo>
                            <a:pt x="135" y="222"/>
                          </a:lnTo>
                          <a:lnTo>
                            <a:pt x="139" y="231"/>
                          </a:lnTo>
                          <a:lnTo>
                            <a:pt x="143" y="238"/>
                          </a:lnTo>
                          <a:lnTo>
                            <a:pt x="147" y="237"/>
                          </a:lnTo>
                          <a:lnTo>
                            <a:pt x="151" y="227"/>
                          </a:lnTo>
                          <a:lnTo>
                            <a:pt x="155" y="220"/>
                          </a:lnTo>
                          <a:lnTo>
                            <a:pt x="159" y="228"/>
                          </a:lnTo>
                          <a:lnTo>
                            <a:pt x="163" y="236"/>
                          </a:lnTo>
                          <a:lnTo>
                            <a:pt x="167" y="238"/>
                          </a:lnTo>
                          <a:lnTo>
                            <a:pt x="171" y="231"/>
                          </a:lnTo>
                          <a:lnTo>
                            <a:pt x="175" y="221"/>
                          </a:lnTo>
                          <a:lnTo>
                            <a:pt x="179" y="224"/>
                          </a:lnTo>
                          <a:lnTo>
                            <a:pt x="183" y="234"/>
                          </a:lnTo>
                          <a:lnTo>
                            <a:pt x="187" y="238"/>
                          </a:lnTo>
                          <a:lnTo>
                            <a:pt x="190" y="235"/>
                          </a:lnTo>
                          <a:lnTo>
                            <a:pt x="194" y="22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5FF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21" name="Freeform 585"/>
                    <p:cNvSpPr>
                      <a:spLocks/>
                    </p:cNvSpPr>
                    <p:nvPr/>
                  </p:nvSpPr>
                  <p:spPr bwMode="auto">
                    <a:xfrm>
                      <a:off x="4837114" y="1317626"/>
                      <a:ext cx="309563" cy="28575"/>
                    </a:xfrm>
                    <a:custGeom>
                      <a:avLst/>
                      <a:gdLst>
                        <a:gd name="T0" fmla="*/ 0 w 195"/>
                        <a:gd name="T1" fmla="*/ 3 h 18"/>
                        <a:gd name="T2" fmla="*/ 4 w 195"/>
                        <a:gd name="T3" fmla="*/ 1 h 18"/>
                        <a:gd name="T4" fmla="*/ 9 w 195"/>
                        <a:gd name="T5" fmla="*/ 11 h 18"/>
                        <a:gd name="T6" fmla="*/ 12 w 195"/>
                        <a:gd name="T7" fmla="*/ 18 h 18"/>
                        <a:gd name="T8" fmla="*/ 16 w 195"/>
                        <a:gd name="T9" fmla="*/ 17 h 18"/>
                        <a:gd name="T10" fmla="*/ 20 w 195"/>
                        <a:gd name="T11" fmla="*/ 8 h 18"/>
                        <a:gd name="T12" fmla="*/ 24 w 195"/>
                        <a:gd name="T13" fmla="*/ 0 h 18"/>
                        <a:gd name="T14" fmla="*/ 28 w 195"/>
                        <a:gd name="T15" fmla="*/ 7 h 18"/>
                        <a:gd name="T16" fmla="*/ 32 w 195"/>
                        <a:gd name="T17" fmla="*/ 16 h 18"/>
                        <a:gd name="T18" fmla="*/ 36 w 195"/>
                        <a:gd name="T19" fmla="*/ 18 h 18"/>
                        <a:gd name="T20" fmla="*/ 40 w 195"/>
                        <a:gd name="T21" fmla="*/ 12 h 18"/>
                        <a:gd name="T22" fmla="*/ 44 w 195"/>
                        <a:gd name="T23" fmla="*/ 2 h 18"/>
                        <a:gd name="T24" fmla="*/ 48 w 195"/>
                        <a:gd name="T25" fmla="*/ 3 h 18"/>
                        <a:gd name="T26" fmla="*/ 52 w 195"/>
                        <a:gd name="T27" fmla="*/ 13 h 18"/>
                        <a:gd name="T28" fmla="*/ 56 w 195"/>
                        <a:gd name="T29" fmla="*/ 18 h 18"/>
                        <a:gd name="T30" fmla="*/ 60 w 195"/>
                        <a:gd name="T31" fmla="*/ 16 h 18"/>
                        <a:gd name="T32" fmla="*/ 64 w 195"/>
                        <a:gd name="T33" fmla="*/ 5 h 18"/>
                        <a:gd name="T34" fmla="*/ 68 w 195"/>
                        <a:gd name="T35" fmla="*/ 0 h 18"/>
                        <a:gd name="T36" fmla="*/ 72 w 195"/>
                        <a:gd name="T37" fmla="*/ 9 h 18"/>
                        <a:gd name="T38" fmla="*/ 76 w 195"/>
                        <a:gd name="T39" fmla="*/ 17 h 18"/>
                        <a:gd name="T40" fmla="*/ 80 w 195"/>
                        <a:gd name="T41" fmla="*/ 18 h 18"/>
                        <a:gd name="T42" fmla="*/ 84 w 195"/>
                        <a:gd name="T43" fmla="*/ 9 h 18"/>
                        <a:gd name="T44" fmla="*/ 88 w 195"/>
                        <a:gd name="T45" fmla="*/ 0 h 18"/>
                        <a:gd name="T46" fmla="*/ 92 w 195"/>
                        <a:gd name="T47" fmla="*/ 5 h 18"/>
                        <a:gd name="T48" fmla="*/ 96 w 195"/>
                        <a:gd name="T49" fmla="*/ 15 h 18"/>
                        <a:gd name="T50" fmla="*/ 99 w 195"/>
                        <a:gd name="T51" fmla="*/ 18 h 18"/>
                        <a:gd name="T52" fmla="*/ 103 w 195"/>
                        <a:gd name="T53" fmla="*/ 14 h 18"/>
                        <a:gd name="T54" fmla="*/ 108 w 195"/>
                        <a:gd name="T55" fmla="*/ 2 h 18"/>
                        <a:gd name="T56" fmla="*/ 112 w 195"/>
                        <a:gd name="T57" fmla="*/ 2 h 18"/>
                        <a:gd name="T58" fmla="*/ 115 w 195"/>
                        <a:gd name="T59" fmla="*/ 12 h 18"/>
                        <a:gd name="T60" fmla="*/ 119 w 195"/>
                        <a:gd name="T61" fmla="*/ 18 h 18"/>
                        <a:gd name="T62" fmla="*/ 123 w 195"/>
                        <a:gd name="T63" fmla="*/ 17 h 18"/>
                        <a:gd name="T64" fmla="*/ 127 w 195"/>
                        <a:gd name="T65" fmla="*/ 6 h 18"/>
                        <a:gd name="T66" fmla="*/ 131 w 195"/>
                        <a:gd name="T67" fmla="*/ 0 h 18"/>
                        <a:gd name="T68" fmla="*/ 135 w 195"/>
                        <a:gd name="T69" fmla="*/ 8 h 18"/>
                        <a:gd name="T70" fmla="*/ 139 w 195"/>
                        <a:gd name="T71" fmla="*/ 16 h 18"/>
                        <a:gd name="T72" fmla="*/ 143 w 195"/>
                        <a:gd name="T73" fmla="*/ 18 h 18"/>
                        <a:gd name="T74" fmla="*/ 147 w 195"/>
                        <a:gd name="T75" fmla="*/ 11 h 18"/>
                        <a:gd name="T76" fmla="*/ 151 w 195"/>
                        <a:gd name="T77" fmla="*/ 0 h 18"/>
                        <a:gd name="T78" fmla="*/ 155 w 195"/>
                        <a:gd name="T79" fmla="*/ 4 h 18"/>
                        <a:gd name="T80" fmla="*/ 159 w 195"/>
                        <a:gd name="T81" fmla="*/ 14 h 18"/>
                        <a:gd name="T82" fmla="*/ 163 w 195"/>
                        <a:gd name="T83" fmla="*/ 18 h 18"/>
                        <a:gd name="T84" fmla="*/ 167 w 195"/>
                        <a:gd name="T85" fmla="*/ 15 h 18"/>
                        <a:gd name="T86" fmla="*/ 171 w 195"/>
                        <a:gd name="T87" fmla="*/ 3 h 18"/>
                        <a:gd name="T88" fmla="*/ 175 w 195"/>
                        <a:gd name="T89" fmla="*/ 1 h 18"/>
                        <a:gd name="T90" fmla="*/ 179 w 195"/>
                        <a:gd name="T91" fmla="*/ 11 h 18"/>
                        <a:gd name="T92" fmla="*/ 183 w 195"/>
                        <a:gd name="T93" fmla="*/ 18 h 18"/>
                        <a:gd name="T94" fmla="*/ 187 w 195"/>
                        <a:gd name="T95" fmla="*/ 17 h 18"/>
                        <a:gd name="T96" fmla="*/ 191 w 195"/>
                        <a:gd name="T97" fmla="*/ 8 h 18"/>
                        <a:gd name="T98" fmla="*/ 195 w 195"/>
                        <a:gd name="T99" fmla="*/ 0 h 1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5" h="18">
                          <a:moveTo>
                            <a:pt x="0" y="3"/>
                          </a:moveTo>
                          <a:lnTo>
                            <a:pt x="4" y="1"/>
                          </a:lnTo>
                          <a:lnTo>
                            <a:pt x="9" y="11"/>
                          </a:lnTo>
                          <a:lnTo>
                            <a:pt x="12" y="18"/>
                          </a:lnTo>
                          <a:lnTo>
                            <a:pt x="16" y="17"/>
                          </a:lnTo>
                          <a:lnTo>
                            <a:pt x="20" y="8"/>
                          </a:lnTo>
                          <a:lnTo>
                            <a:pt x="24" y="0"/>
                          </a:lnTo>
                          <a:lnTo>
                            <a:pt x="28" y="7"/>
                          </a:lnTo>
                          <a:lnTo>
                            <a:pt x="32" y="16"/>
                          </a:lnTo>
                          <a:lnTo>
                            <a:pt x="36" y="18"/>
                          </a:lnTo>
                          <a:lnTo>
                            <a:pt x="40" y="12"/>
                          </a:lnTo>
                          <a:lnTo>
                            <a:pt x="44" y="2"/>
                          </a:lnTo>
                          <a:lnTo>
                            <a:pt x="48" y="3"/>
                          </a:lnTo>
                          <a:lnTo>
                            <a:pt x="52" y="13"/>
                          </a:lnTo>
                          <a:lnTo>
                            <a:pt x="56" y="18"/>
                          </a:lnTo>
                          <a:lnTo>
                            <a:pt x="60" y="16"/>
                          </a:lnTo>
                          <a:lnTo>
                            <a:pt x="64" y="5"/>
                          </a:lnTo>
                          <a:lnTo>
                            <a:pt x="68" y="0"/>
                          </a:lnTo>
                          <a:lnTo>
                            <a:pt x="72" y="9"/>
                          </a:lnTo>
                          <a:lnTo>
                            <a:pt x="76" y="17"/>
                          </a:lnTo>
                          <a:lnTo>
                            <a:pt x="80" y="18"/>
                          </a:lnTo>
                          <a:lnTo>
                            <a:pt x="84" y="9"/>
                          </a:lnTo>
                          <a:lnTo>
                            <a:pt x="88" y="0"/>
                          </a:lnTo>
                          <a:lnTo>
                            <a:pt x="92" y="5"/>
                          </a:lnTo>
                          <a:lnTo>
                            <a:pt x="96" y="15"/>
                          </a:lnTo>
                          <a:lnTo>
                            <a:pt x="99" y="18"/>
                          </a:lnTo>
                          <a:lnTo>
                            <a:pt x="103" y="14"/>
                          </a:lnTo>
                          <a:lnTo>
                            <a:pt x="108" y="2"/>
                          </a:lnTo>
                          <a:lnTo>
                            <a:pt x="112" y="2"/>
                          </a:lnTo>
                          <a:lnTo>
                            <a:pt x="115" y="12"/>
                          </a:lnTo>
                          <a:lnTo>
                            <a:pt x="119" y="18"/>
                          </a:lnTo>
                          <a:lnTo>
                            <a:pt x="123" y="17"/>
                          </a:lnTo>
                          <a:lnTo>
                            <a:pt x="127" y="6"/>
                          </a:lnTo>
                          <a:lnTo>
                            <a:pt x="131" y="0"/>
                          </a:lnTo>
                          <a:lnTo>
                            <a:pt x="135" y="8"/>
                          </a:lnTo>
                          <a:lnTo>
                            <a:pt x="139" y="16"/>
                          </a:lnTo>
                          <a:lnTo>
                            <a:pt x="143" y="18"/>
                          </a:lnTo>
                          <a:lnTo>
                            <a:pt x="147" y="11"/>
                          </a:lnTo>
                          <a:lnTo>
                            <a:pt x="151" y="0"/>
                          </a:lnTo>
                          <a:lnTo>
                            <a:pt x="155" y="4"/>
                          </a:lnTo>
                          <a:lnTo>
                            <a:pt x="159" y="14"/>
                          </a:lnTo>
                          <a:lnTo>
                            <a:pt x="163" y="18"/>
                          </a:lnTo>
                          <a:lnTo>
                            <a:pt x="167" y="15"/>
                          </a:lnTo>
                          <a:lnTo>
                            <a:pt x="171" y="3"/>
                          </a:lnTo>
                          <a:lnTo>
                            <a:pt x="175" y="1"/>
                          </a:lnTo>
                          <a:lnTo>
                            <a:pt x="179" y="11"/>
                          </a:lnTo>
                          <a:lnTo>
                            <a:pt x="183" y="18"/>
                          </a:lnTo>
                          <a:lnTo>
                            <a:pt x="187" y="17"/>
                          </a:lnTo>
                          <a:lnTo>
                            <a:pt x="191" y="8"/>
                          </a:lnTo>
                          <a:lnTo>
                            <a:pt x="195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5FF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22" name="Freeform 586"/>
                    <p:cNvSpPr>
                      <a:spLocks/>
                    </p:cNvSpPr>
                    <p:nvPr/>
                  </p:nvSpPr>
                  <p:spPr bwMode="auto">
                    <a:xfrm>
                      <a:off x="5146676" y="1317626"/>
                      <a:ext cx="307975" cy="28575"/>
                    </a:xfrm>
                    <a:custGeom>
                      <a:avLst/>
                      <a:gdLst>
                        <a:gd name="T0" fmla="*/ 0 w 194"/>
                        <a:gd name="T1" fmla="*/ 0 h 18"/>
                        <a:gd name="T2" fmla="*/ 4 w 194"/>
                        <a:gd name="T3" fmla="*/ 7 h 18"/>
                        <a:gd name="T4" fmla="*/ 7 w 194"/>
                        <a:gd name="T5" fmla="*/ 16 h 18"/>
                        <a:gd name="T6" fmla="*/ 12 w 194"/>
                        <a:gd name="T7" fmla="*/ 18 h 18"/>
                        <a:gd name="T8" fmla="*/ 16 w 194"/>
                        <a:gd name="T9" fmla="*/ 12 h 18"/>
                        <a:gd name="T10" fmla="*/ 20 w 194"/>
                        <a:gd name="T11" fmla="*/ 1 h 18"/>
                        <a:gd name="T12" fmla="*/ 23 w 194"/>
                        <a:gd name="T13" fmla="*/ 3 h 18"/>
                        <a:gd name="T14" fmla="*/ 27 w 194"/>
                        <a:gd name="T15" fmla="*/ 13 h 18"/>
                        <a:gd name="T16" fmla="*/ 31 w 194"/>
                        <a:gd name="T17" fmla="*/ 18 h 18"/>
                        <a:gd name="T18" fmla="*/ 36 w 194"/>
                        <a:gd name="T19" fmla="*/ 16 h 18"/>
                        <a:gd name="T20" fmla="*/ 39 w 194"/>
                        <a:gd name="T21" fmla="*/ 5 h 18"/>
                        <a:gd name="T22" fmla="*/ 43 w 194"/>
                        <a:gd name="T23" fmla="*/ 0 h 18"/>
                        <a:gd name="T24" fmla="*/ 47 w 194"/>
                        <a:gd name="T25" fmla="*/ 9 h 18"/>
                        <a:gd name="T26" fmla="*/ 51 w 194"/>
                        <a:gd name="T27" fmla="*/ 17 h 18"/>
                        <a:gd name="T28" fmla="*/ 55 w 194"/>
                        <a:gd name="T29" fmla="*/ 18 h 18"/>
                        <a:gd name="T30" fmla="*/ 59 w 194"/>
                        <a:gd name="T31" fmla="*/ 9 h 18"/>
                        <a:gd name="T32" fmla="*/ 63 w 194"/>
                        <a:gd name="T33" fmla="*/ 0 h 18"/>
                        <a:gd name="T34" fmla="*/ 67 w 194"/>
                        <a:gd name="T35" fmla="*/ 5 h 18"/>
                        <a:gd name="T36" fmla="*/ 71 w 194"/>
                        <a:gd name="T37" fmla="*/ 15 h 18"/>
                        <a:gd name="T38" fmla="*/ 75 w 194"/>
                        <a:gd name="T39" fmla="*/ 18 h 18"/>
                        <a:gd name="T40" fmla="*/ 79 w 194"/>
                        <a:gd name="T41" fmla="*/ 13 h 18"/>
                        <a:gd name="T42" fmla="*/ 83 w 194"/>
                        <a:gd name="T43" fmla="*/ 2 h 18"/>
                        <a:gd name="T44" fmla="*/ 87 w 194"/>
                        <a:gd name="T45" fmla="*/ 2 h 18"/>
                        <a:gd name="T46" fmla="*/ 91 w 194"/>
                        <a:gd name="T47" fmla="*/ 12 h 18"/>
                        <a:gd name="T48" fmla="*/ 95 w 194"/>
                        <a:gd name="T49" fmla="*/ 18 h 18"/>
                        <a:gd name="T50" fmla="*/ 99 w 194"/>
                        <a:gd name="T51" fmla="*/ 16 h 18"/>
                        <a:gd name="T52" fmla="*/ 103 w 194"/>
                        <a:gd name="T53" fmla="*/ 6 h 18"/>
                        <a:gd name="T54" fmla="*/ 107 w 194"/>
                        <a:gd name="T55" fmla="*/ 0 h 18"/>
                        <a:gd name="T56" fmla="*/ 111 w 194"/>
                        <a:gd name="T57" fmla="*/ 8 h 18"/>
                        <a:gd name="T58" fmla="*/ 115 w 194"/>
                        <a:gd name="T59" fmla="*/ 16 h 18"/>
                        <a:gd name="T60" fmla="*/ 119 w 194"/>
                        <a:gd name="T61" fmla="*/ 18 h 18"/>
                        <a:gd name="T62" fmla="*/ 123 w 194"/>
                        <a:gd name="T63" fmla="*/ 11 h 18"/>
                        <a:gd name="T64" fmla="*/ 126 w 194"/>
                        <a:gd name="T65" fmla="*/ 0 h 18"/>
                        <a:gd name="T66" fmla="*/ 130 w 194"/>
                        <a:gd name="T67" fmla="*/ 4 h 18"/>
                        <a:gd name="T68" fmla="*/ 135 w 194"/>
                        <a:gd name="T69" fmla="*/ 14 h 18"/>
                        <a:gd name="T70" fmla="*/ 139 w 194"/>
                        <a:gd name="T71" fmla="*/ 18 h 18"/>
                        <a:gd name="T72" fmla="*/ 142 w 194"/>
                        <a:gd name="T73" fmla="*/ 14 h 18"/>
                        <a:gd name="T74" fmla="*/ 146 w 194"/>
                        <a:gd name="T75" fmla="*/ 3 h 18"/>
                        <a:gd name="T76" fmla="*/ 150 w 194"/>
                        <a:gd name="T77" fmla="*/ 1 h 18"/>
                        <a:gd name="T78" fmla="*/ 154 w 194"/>
                        <a:gd name="T79" fmla="*/ 11 h 18"/>
                        <a:gd name="T80" fmla="*/ 158 w 194"/>
                        <a:gd name="T81" fmla="*/ 18 h 18"/>
                        <a:gd name="T82" fmla="*/ 162 w 194"/>
                        <a:gd name="T83" fmla="*/ 17 h 18"/>
                        <a:gd name="T84" fmla="*/ 166 w 194"/>
                        <a:gd name="T85" fmla="*/ 7 h 18"/>
                        <a:gd name="T86" fmla="*/ 170 w 194"/>
                        <a:gd name="T87" fmla="*/ 0 h 18"/>
                        <a:gd name="T88" fmla="*/ 174 w 194"/>
                        <a:gd name="T89" fmla="*/ 7 h 18"/>
                        <a:gd name="T90" fmla="*/ 178 w 194"/>
                        <a:gd name="T91" fmla="*/ 16 h 18"/>
                        <a:gd name="T92" fmla="*/ 182 w 194"/>
                        <a:gd name="T93" fmla="*/ 18 h 18"/>
                        <a:gd name="T94" fmla="*/ 186 w 194"/>
                        <a:gd name="T95" fmla="*/ 12 h 18"/>
                        <a:gd name="T96" fmla="*/ 190 w 194"/>
                        <a:gd name="T97" fmla="*/ 1 h 18"/>
                        <a:gd name="T98" fmla="*/ 194 w 194"/>
                        <a:gd name="T99" fmla="*/ 3 h 1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4" h="18">
                          <a:moveTo>
                            <a:pt x="0" y="0"/>
                          </a:moveTo>
                          <a:lnTo>
                            <a:pt x="4" y="7"/>
                          </a:lnTo>
                          <a:lnTo>
                            <a:pt x="7" y="16"/>
                          </a:lnTo>
                          <a:lnTo>
                            <a:pt x="12" y="18"/>
                          </a:lnTo>
                          <a:lnTo>
                            <a:pt x="16" y="12"/>
                          </a:lnTo>
                          <a:lnTo>
                            <a:pt x="20" y="1"/>
                          </a:lnTo>
                          <a:lnTo>
                            <a:pt x="23" y="3"/>
                          </a:lnTo>
                          <a:lnTo>
                            <a:pt x="27" y="13"/>
                          </a:lnTo>
                          <a:lnTo>
                            <a:pt x="31" y="18"/>
                          </a:lnTo>
                          <a:lnTo>
                            <a:pt x="36" y="16"/>
                          </a:lnTo>
                          <a:lnTo>
                            <a:pt x="39" y="5"/>
                          </a:lnTo>
                          <a:lnTo>
                            <a:pt x="43" y="0"/>
                          </a:lnTo>
                          <a:lnTo>
                            <a:pt x="47" y="9"/>
                          </a:lnTo>
                          <a:lnTo>
                            <a:pt x="51" y="17"/>
                          </a:lnTo>
                          <a:lnTo>
                            <a:pt x="55" y="18"/>
                          </a:lnTo>
                          <a:lnTo>
                            <a:pt x="59" y="9"/>
                          </a:lnTo>
                          <a:lnTo>
                            <a:pt x="63" y="0"/>
                          </a:lnTo>
                          <a:lnTo>
                            <a:pt x="67" y="5"/>
                          </a:lnTo>
                          <a:lnTo>
                            <a:pt x="71" y="15"/>
                          </a:lnTo>
                          <a:lnTo>
                            <a:pt x="75" y="18"/>
                          </a:lnTo>
                          <a:lnTo>
                            <a:pt x="79" y="13"/>
                          </a:lnTo>
                          <a:lnTo>
                            <a:pt x="83" y="2"/>
                          </a:lnTo>
                          <a:lnTo>
                            <a:pt x="87" y="2"/>
                          </a:lnTo>
                          <a:lnTo>
                            <a:pt x="91" y="12"/>
                          </a:lnTo>
                          <a:lnTo>
                            <a:pt x="95" y="18"/>
                          </a:lnTo>
                          <a:lnTo>
                            <a:pt x="99" y="16"/>
                          </a:lnTo>
                          <a:lnTo>
                            <a:pt x="103" y="6"/>
                          </a:lnTo>
                          <a:lnTo>
                            <a:pt x="107" y="0"/>
                          </a:lnTo>
                          <a:lnTo>
                            <a:pt x="111" y="8"/>
                          </a:lnTo>
                          <a:lnTo>
                            <a:pt x="115" y="16"/>
                          </a:lnTo>
                          <a:lnTo>
                            <a:pt x="119" y="18"/>
                          </a:lnTo>
                          <a:lnTo>
                            <a:pt x="123" y="11"/>
                          </a:lnTo>
                          <a:lnTo>
                            <a:pt x="126" y="0"/>
                          </a:lnTo>
                          <a:lnTo>
                            <a:pt x="130" y="4"/>
                          </a:lnTo>
                          <a:lnTo>
                            <a:pt x="135" y="14"/>
                          </a:lnTo>
                          <a:lnTo>
                            <a:pt x="139" y="18"/>
                          </a:lnTo>
                          <a:lnTo>
                            <a:pt x="142" y="14"/>
                          </a:lnTo>
                          <a:lnTo>
                            <a:pt x="146" y="3"/>
                          </a:lnTo>
                          <a:lnTo>
                            <a:pt x="150" y="1"/>
                          </a:lnTo>
                          <a:lnTo>
                            <a:pt x="154" y="11"/>
                          </a:lnTo>
                          <a:lnTo>
                            <a:pt x="158" y="18"/>
                          </a:lnTo>
                          <a:lnTo>
                            <a:pt x="162" y="17"/>
                          </a:lnTo>
                          <a:lnTo>
                            <a:pt x="166" y="7"/>
                          </a:lnTo>
                          <a:lnTo>
                            <a:pt x="170" y="0"/>
                          </a:lnTo>
                          <a:lnTo>
                            <a:pt x="174" y="7"/>
                          </a:lnTo>
                          <a:lnTo>
                            <a:pt x="178" y="16"/>
                          </a:lnTo>
                          <a:lnTo>
                            <a:pt x="182" y="18"/>
                          </a:lnTo>
                          <a:lnTo>
                            <a:pt x="186" y="12"/>
                          </a:lnTo>
                          <a:lnTo>
                            <a:pt x="190" y="1"/>
                          </a:lnTo>
                          <a:lnTo>
                            <a:pt x="194" y="3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5FF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23" name="Freeform 587"/>
                    <p:cNvSpPr>
                      <a:spLocks/>
                    </p:cNvSpPr>
                    <p:nvPr/>
                  </p:nvSpPr>
                  <p:spPr bwMode="auto">
                    <a:xfrm>
                      <a:off x="5454651" y="1317626"/>
                      <a:ext cx="307975" cy="28575"/>
                    </a:xfrm>
                    <a:custGeom>
                      <a:avLst/>
                      <a:gdLst>
                        <a:gd name="T0" fmla="*/ 0 w 194"/>
                        <a:gd name="T1" fmla="*/ 3 h 18"/>
                        <a:gd name="T2" fmla="*/ 4 w 194"/>
                        <a:gd name="T3" fmla="*/ 13 h 18"/>
                        <a:gd name="T4" fmla="*/ 8 w 194"/>
                        <a:gd name="T5" fmla="*/ 18 h 18"/>
                        <a:gd name="T6" fmla="*/ 12 w 194"/>
                        <a:gd name="T7" fmla="*/ 16 h 18"/>
                        <a:gd name="T8" fmla="*/ 16 w 194"/>
                        <a:gd name="T9" fmla="*/ 4 h 18"/>
                        <a:gd name="T10" fmla="*/ 20 w 194"/>
                        <a:gd name="T11" fmla="*/ 0 h 18"/>
                        <a:gd name="T12" fmla="*/ 24 w 194"/>
                        <a:gd name="T13" fmla="*/ 10 h 18"/>
                        <a:gd name="T14" fmla="*/ 28 w 194"/>
                        <a:gd name="T15" fmla="*/ 17 h 18"/>
                        <a:gd name="T16" fmla="*/ 32 w 194"/>
                        <a:gd name="T17" fmla="*/ 18 h 18"/>
                        <a:gd name="T18" fmla="*/ 36 w 194"/>
                        <a:gd name="T19" fmla="*/ 9 h 18"/>
                        <a:gd name="T20" fmla="*/ 40 w 194"/>
                        <a:gd name="T21" fmla="*/ 0 h 18"/>
                        <a:gd name="T22" fmla="*/ 44 w 194"/>
                        <a:gd name="T23" fmla="*/ 5 h 18"/>
                        <a:gd name="T24" fmla="*/ 48 w 194"/>
                        <a:gd name="T25" fmla="*/ 15 h 18"/>
                        <a:gd name="T26" fmla="*/ 52 w 194"/>
                        <a:gd name="T27" fmla="*/ 18 h 18"/>
                        <a:gd name="T28" fmla="*/ 55 w 194"/>
                        <a:gd name="T29" fmla="*/ 13 h 18"/>
                        <a:gd name="T30" fmla="*/ 59 w 194"/>
                        <a:gd name="T31" fmla="*/ 2 h 18"/>
                        <a:gd name="T32" fmla="*/ 64 w 194"/>
                        <a:gd name="T33" fmla="*/ 2 h 18"/>
                        <a:gd name="T34" fmla="*/ 68 w 194"/>
                        <a:gd name="T35" fmla="*/ 12 h 18"/>
                        <a:gd name="T36" fmla="*/ 71 w 194"/>
                        <a:gd name="T37" fmla="*/ 18 h 18"/>
                        <a:gd name="T38" fmla="*/ 75 w 194"/>
                        <a:gd name="T39" fmla="*/ 16 h 18"/>
                        <a:gd name="T40" fmla="*/ 79 w 194"/>
                        <a:gd name="T41" fmla="*/ 6 h 18"/>
                        <a:gd name="T42" fmla="*/ 83 w 194"/>
                        <a:gd name="T43" fmla="*/ 0 h 18"/>
                        <a:gd name="T44" fmla="*/ 87 w 194"/>
                        <a:gd name="T45" fmla="*/ 8 h 18"/>
                        <a:gd name="T46" fmla="*/ 91 w 194"/>
                        <a:gd name="T47" fmla="*/ 16 h 18"/>
                        <a:gd name="T48" fmla="*/ 95 w 194"/>
                        <a:gd name="T49" fmla="*/ 18 h 18"/>
                        <a:gd name="T50" fmla="*/ 99 w 194"/>
                        <a:gd name="T51" fmla="*/ 10 h 18"/>
                        <a:gd name="T52" fmla="*/ 103 w 194"/>
                        <a:gd name="T53" fmla="*/ 0 h 18"/>
                        <a:gd name="T54" fmla="*/ 107 w 194"/>
                        <a:gd name="T55" fmla="*/ 4 h 18"/>
                        <a:gd name="T56" fmla="*/ 111 w 194"/>
                        <a:gd name="T57" fmla="*/ 14 h 18"/>
                        <a:gd name="T58" fmla="*/ 115 w 194"/>
                        <a:gd name="T59" fmla="*/ 18 h 18"/>
                        <a:gd name="T60" fmla="*/ 119 w 194"/>
                        <a:gd name="T61" fmla="*/ 14 h 18"/>
                        <a:gd name="T62" fmla="*/ 123 w 194"/>
                        <a:gd name="T63" fmla="*/ 3 h 18"/>
                        <a:gd name="T64" fmla="*/ 127 w 194"/>
                        <a:gd name="T65" fmla="*/ 1 h 18"/>
                        <a:gd name="T66" fmla="*/ 131 w 194"/>
                        <a:gd name="T67" fmla="*/ 11 h 18"/>
                        <a:gd name="T68" fmla="*/ 135 w 194"/>
                        <a:gd name="T69" fmla="*/ 18 h 18"/>
                        <a:gd name="T70" fmla="*/ 139 w 194"/>
                        <a:gd name="T71" fmla="*/ 17 h 18"/>
                        <a:gd name="T72" fmla="*/ 143 w 194"/>
                        <a:gd name="T73" fmla="*/ 7 h 18"/>
                        <a:gd name="T74" fmla="*/ 147 w 194"/>
                        <a:gd name="T75" fmla="*/ 0 h 18"/>
                        <a:gd name="T76" fmla="*/ 151 w 194"/>
                        <a:gd name="T77" fmla="*/ 7 h 18"/>
                        <a:gd name="T78" fmla="*/ 155 w 194"/>
                        <a:gd name="T79" fmla="*/ 16 h 18"/>
                        <a:gd name="T80" fmla="*/ 158 w 194"/>
                        <a:gd name="T81" fmla="*/ 18 h 18"/>
                        <a:gd name="T82" fmla="*/ 163 w 194"/>
                        <a:gd name="T83" fmla="*/ 12 h 18"/>
                        <a:gd name="T84" fmla="*/ 167 w 194"/>
                        <a:gd name="T85" fmla="*/ 1 h 18"/>
                        <a:gd name="T86" fmla="*/ 171 w 194"/>
                        <a:gd name="T87" fmla="*/ 3 h 18"/>
                        <a:gd name="T88" fmla="*/ 174 w 194"/>
                        <a:gd name="T89" fmla="*/ 13 h 18"/>
                        <a:gd name="T90" fmla="*/ 178 w 194"/>
                        <a:gd name="T91" fmla="*/ 18 h 18"/>
                        <a:gd name="T92" fmla="*/ 182 w 194"/>
                        <a:gd name="T93" fmla="*/ 15 h 18"/>
                        <a:gd name="T94" fmla="*/ 187 w 194"/>
                        <a:gd name="T95" fmla="*/ 4 h 18"/>
                        <a:gd name="T96" fmla="*/ 190 w 194"/>
                        <a:gd name="T97" fmla="*/ 0 h 18"/>
                        <a:gd name="T98" fmla="*/ 194 w 194"/>
                        <a:gd name="T99" fmla="*/ 10 h 1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4" h="18">
                          <a:moveTo>
                            <a:pt x="0" y="3"/>
                          </a:moveTo>
                          <a:lnTo>
                            <a:pt x="4" y="13"/>
                          </a:lnTo>
                          <a:lnTo>
                            <a:pt x="8" y="18"/>
                          </a:lnTo>
                          <a:lnTo>
                            <a:pt x="12" y="16"/>
                          </a:lnTo>
                          <a:lnTo>
                            <a:pt x="16" y="4"/>
                          </a:lnTo>
                          <a:lnTo>
                            <a:pt x="20" y="0"/>
                          </a:lnTo>
                          <a:lnTo>
                            <a:pt x="24" y="10"/>
                          </a:lnTo>
                          <a:lnTo>
                            <a:pt x="28" y="17"/>
                          </a:lnTo>
                          <a:lnTo>
                            <a:pt x="32" y="18"/>
                          </a:lnTo>
                          <a:lnTo>
                            <a:pt x="36" y="9"/>
                          </a:lnTo>
                          <a:lnTo>
                            <a:pt x="40" y="0"/>
                          </a:lnTo>
                          <a:lnTo>
                            <a:pt x="44" y="5"/>
                          </a:lnTo>
                          <a:lnTo>
                            <a:pt x="48" y="15"/>
                          </a:lnTo>
                          <a:lnTo>
                            <a:pt x="52" y="18"/>
                          </a:lnTo>
                          <a:lnTo>
                            <a:pt x="55" y="13"/>
                          </a:lnTo>
                          <a:lnTo>
                            <a:pt x="59" y="2"/>
                          </a:lnTo>
                          <a:lnTo>
                            <a:pt x="64" y="2"/>
                          </a:lnTo>
                          <a:lnTo>
                            <a:pt x="68" y="12"/>
                          </a:lnTo>
                          <a:lnTo>
                            <a:pt x="71" y="18"/>
                          </a:lnTo>
                          <a:lnTo>
                            <a:pt x="75" y="16"/>
                          </a:lnTo>
                          <a:lnTo>
                            <a:pt x="79" y="6"/>
                          </a:lnTo>
                          <a:lnTo>
                            <a:pt x="83" y="0"/>
                          </a:lnTo>
                          <a:lnTo>
                            <a:pt x="87" y="8"/>
                          </a:lnTo>
                          <a:lnTo>
                            <a:pt x="91" y="16"/>
                          </a:lnTo>
                          <a:lnTo>
                            <a:pt x="95" y="18"/>
                          </a:lnTo>
                          <a:lnTo>
                            <a:pt x="99" y="10"/>
                          </a:lnTo>
                          <a:lnTo>
                            <a:pt x="103" y="0"/>
                          </a:lnTo>
                          <a:lnTo>
                            <a:pt x="107" y="4"/>
                          </a:lnTo>
                          <a:lnTo>
                            <a:pt x="111" y="14"/>
                          </a:lnTo>
                          <a:lnTo>
                            <a:pt x="115" y="18"/>
                          </a:lnTo>
                          <a:lnTo>
                            <a:pt x="119" y="14"/>
                          </a:lnTo>
                          <a:lnTo>
                            <a:pt x="123" y="3"/>
                          </a:lnTo>
                          <a:lnTo>
                            <a:pt x="127" y="1"/>
                          </a:lnTo>
                          <a:lnTo>
                            <a:pt x="131" y="11"/>
                          </a:lnTo>
                          <a:lnTo>
                            <a:pt x="135" y="18"/>
                          </a:lnTo>
                          <a:lnTo>
                            <a:pt x="139" y="17"/>
                          </a:lnTo>
                          <a:lnTo>
                            <a:pt x="143" y="7"/>
                          </a:lnTo>
                          <a:lnTo>
                            <a:pt x="147" y="0"/>
                          </a:lnTo>
                          <a:lnTo>
                            <a:pt x="151" y="7"/>
                          </a:lnTo>
                          <a:lnTo>
                            <a:pt x="155" y="16"/>
                          </a:lnTo>
                          <a:lnTo>
                            <a:pt x="158" y="18"/>
                          </a:lnTo>
                          <a:lnTo>
                            <a:pt x="163" y="12"/>
                          </a:lnTo>
                          <a:lnTo>
                            <a:pt x="167" y="1"/>
                          </a:lnTo>
                          <a:lnTo>
                            <a:pt x="171" y="3"/>
                          </a:lnTo>
                          <a:lnTo>
                            <a:pt x="174" y="13"/>
                          </a:lnTo>
                          <a:lnTo>
                            <a:pt x="178" y="18"/>
                          </a:lnTo>
                          <a:lnTo>
                            <a:pt x="182" y="15"/>
                          </a:lnTo>
                          <a:lnTo>
                            <a:pt x="187" y="4"/>
                          </a:lnTo>
                          <a:lnTo>
                            <a:pt x="190" y="0"/>
                          </a:lnTo>
                          <a:lnTo>
                            <a:pt x="194" y="1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5FF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24" name="Freeform 588"/>
                    <p:cNvSpPr>
                      <a:spLocks/>
                    </p:cNvSpPr>
                    <p:nvPr/>
                  </p:nvSpPr>
                  <p:spPr bwMode="auto">
                    <a:xfrm>
                      <a:off x="5762626" y="1319213"/>
                      <a:ext cx="25400" cy="26988"/>
                    </a:xfrm>
                    <a:custGeom>
                      <a:avLst/>
                      <a:gdLst>
                        <a:gd name="T0" fmla="*/ 0 w 16"/>
                        <a:gd name="T1" fmla="*/ 9 h 17"/>
                        <a:gd name="T2" fmla="*/ 4 w 16"/>
                        <a:gd name="T3" fmla="*/ 16 h 17"/>
                        <a:gd name="T4" fmla="*/ 8 w 16"/>
                        <a:gd name="T5" fmla="*/ 17 h 17"/>
                        <a:gd name="T6" fmla="*/ 12 w 16"/>
                        <a:gd name="T7" fmla="*/ 8 h 17"/>
                        <a:gd name="T8" fmla="*/ 16 w 16"/>
                        <a:gd name="T9" fmla="*/ 0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6" h="17">
                          <a:moveTo>
                            <a:pt x="0" y="9"/>
                          </a:moveTo>
                          <a:lnTo>
                            <a:pt x="4" y="16"/>
                          </a:lnTo>
                          <a:lnTo>
                            <a:pt x="8" y="17"/>
                          </a:lnTo>
                          <a:lnTo>
                            <a:pt x="12" y="8"/>
                          </a:lnTo>
                          <a:lnTo>
                            <a:pt x="16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0075FF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25" name="Freeform 589"/>
                    <p:cNvSpPr>
                      <a:spLocks/>
                    </p:cNvSpPr>
                    <p:nvPr/>
                  </p:nvSpPr>
                  <p:spPr bwMode="auto">
                    <a:xfrm>
                      <a:off x="4529139" y="1216026"/>
                      <a:ext cx="307975" cy="468313"/>
                    </a:xfrm>
                    <a:custGeom>
                      <a:avLst/>
                      <a:gdLst>
                        <a:gd name="T0" fmla="*/ 0 w 194"/>
                        <a:gd name="T1" fmla="*/ 295 h 295"/>
                        <a:gd name="T2" fmla="*/ 4 w 194"/>
                        <a:gd name="T3" fmla="*/ 284 h 295"/>
                        <a:gd name="T4" fmla="*/ 8 w 194"/>
                        <a:gd name="T5" fmla="*/ 31 h 295"/>
                        <a:gd name="T6" fmla="*/ 12 w 194"/>
                        <a:gd name="T7" fmla="*/ 39 h 295"/>
                        <a:gd name="T8" fmla="*/ 16 w 194"/>
                        <a:gd name="T9" fmla="*/ 68 h 295"/>
                        <a:gd name="T10" fmla="*/ 20 w 194"/>
                        <a:gd name="T11" fmla="*/ 0 h 295"/>
                        <a:gd name="T12" fmla="*/ 24 w 194"/>
                        <a:gd name="T13" fmla="*/ 62 h 295"/>
                        <a:gd name="T14" fmla="*/ 28 w 194"/>
                        <a:gd name="T15" fmla="*/ 67 h 295"/>
                        <a:gd name="T16" fmla="*/ 32 w 194"/>
                        <a:gd name="T17" fmla="*/ 47 h 295"/>
                        <a:gd name="T18" fmla="*/ 36 w 194"/>
                        <a:gd name="T19" fmla="*/ 66 h 295"/>
                        <a:gd name="T20" fmla="*/ 40 w 194"/>
                        <a:gd name="T21" fmla="*/ 64 h 295"/>
                        <a:gd name="T22" fmla="*/ 44 w 194"/>
                        <a:gd name="T23" fmla="*/ 51 h 295"/>
                        <a:gd name="T24" fmla="*/ 48 w 194"/>
                        <a:gd name="T25" fmla="*/ 54 h 295"/>
                        <a:gd name="T26" fmla="*/ 52 w 194"/>
                        <a:gd name="T27" fmla="*/ 61 h 295"/>
                        <a:gd name="T28" fmla="*/ 56 w 194"/>
                        <a:gd name="T29" fmla="*/ 63 h 295"/>
                        <a:gd name="T30" fmla="*/ 60 w 194"/>
                        <a:gd name="T31" fmla="*/ 62 h 295"/>
                        <a:gd name="T32" fmla="*/ 64 w 194"/>
                        <a:gd name="T33" fmla="*/ 57 h 295"/>
                        <a:gd name="T34" fmla="*/ 68 w 194"/>
                        <a:gd name="T35" fmla="*/ 53 h 295"/>
                        <a:gd name="T36" fmla="*/ 71 w 194"/>
                        <a:gd name="T37" fmla="*/ 57 h 295"/>
                        <a:gd name="T38" fmla="*/ 76 w 194"/>
                        <a:gd name="T39" fmla="*/ 63 h 295"/>
                        <a:gd name="T40" fmla="*/ 80 w 194"/>
                        <a:gd name="T41" fmla="*/ 63 h 295"/>
                        <a:gd name="T42" fmla="*/ 84 w 194"/>
                        <a:gd name="T43" fmla="*/ 59 h 295"/>
                        <a:gd name="T44" fmla="*/ 87 w 194"/>
                        <a:gd name="T45" fmla="*/ 54 h 295"/>
                        <a:gd name="T46" fmla="*/ 91 w 194"/>
                        <a:gd name="T47" fmla="*/ 55 h 295"/>
                        <a:gd name="T48" fmla="*/ 95 w 194"/>
                        <a:gd name="T49" fmla="*/ 62 h 295"/>
                        <a:gd name="T50" fmla="*/ 99 w 194"/>
                        <a:gd name="T51" fmla="*/ 64 h 295"/>
                        <a:gd name="T52" fmla="*/ 103 w 194"/>
                        <a:gd name="T53" fmla="*/ 61 h 295"/>
                        <a:gd name="T54" fmla="*/ 107 w 194"/>
                        <a:gd name="T55" fmla="*/ 55 h 295"/>
                        <a:gd name="T56" fmla="*/ 111 w 194"/>
                        <a:gd name="T57" fmla="*/ 53 h 295"/>
                        <a:gd name="T58" fmla="*/ 115 w 194"/>
                        <a:gd name="T59" fmla="*/ 59 h 295"/>
                        <a:gd name="T60" fmla="*/ 119 w 194"/>
                        <a:gd name="T61" fmla="*/ 64 h 295"/>
                        <a:gd name="T62" fmla="*/ 123 w 194"/>
                        <a:gd name="T63" fmla="*/ 62 h 295"/>
                        <a:gd name="T64" fmla="*/ 127 w 194"/>
                        <a:gd name="T65" fmla="*/ 57 h 295"/>
                        <a:gd name="T66" fmla="*/ 131 w 194"/>
                        <a:gd name="T67" fmla="*/ 53 h 295"/>
                        <a:gd name="T68" fmla="*/ 135 w 194"/>
                        <a:gd name="T69" fmla="*/ 57 h 295"/>
                        <a:gd name="T70" fmla="*/ 139 w 194"/>
                        <a:gd name="T71" fmla="*/ 63 h 295"/>
                        <a:gd name="T72" fmla="*/ 143 w 194"/>
                        <a:gd name="T73" fmla="*/ 64 h 295"/>
                        <a:gd name="T74" fmla="*/ 147 w 194"/>
                        <a:gd name="T75" fmla="*/ 59 h 295"/>
                        <a:gd name="T76" fmla="*/ 151 w 194"/>
                        <a:gd name="T77" fmla="*/ 55 h 295"/>
                        <a:gd name="T78" fmla="*/ 155 w 194"/>
                        <a:gd name="T79" fmla="*/ 54 h 295"/>
                        <a:gd name="T80" fmla="*/ 159 w 194"/>
                        <a:gd name="T81" fmla="*/ 61 h 295"/>
                        <a:gd name="T82" fmla="*/ 163 w 194"/>
                        <a:gd name="T83" fmla="*/ 64 h 295"/>
                        <a:gd name="T84" fmla="*/ 167 w 194"/>
                        <a:gd name="T85" fmla="*/ 61 h 295"/>
                        <a:gd name="T86" fmla="*/ 171 w 194"/>
                        <a:gd name="T87" fmla="*/ 56 h 295"/>
                        <a:gd name="T88" fmla="*/ 175 w 194"/>
                        <a:gd name="T89" fmla="*/ 53 h 295"/>
                        <a:gd name="T90" fmla="*/ 179 w 194"/>
                        <a:gd name="T91" fmla="*/ 59 h 295"/>
                        <a:gd name="T92" fmla="*/ 183 w 194"/>
                        <a:gd name="T93" fmla="*/ 63 h 295"/>
                        <a:gd name="T94" fmla="*/ 187 w 194"/>
                        <a:gd name="T95" fmla="*/ 63 h 295"/>
                        <a:gd name="T96" fmla="*/ 190 w 194"/>
                        <a:gd name="T97" fmla="*/ 58 h 295"/>
                        <a:gd name="T98" fmla="*/ 194 w 194"/>
                        <a:gd name="T99" fmla="*/ 54 h 29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4" h="295">
                          <a:moveTo>
                            <a:pt x="0" y="295"/>
                          </a:moveTo>
                          <a:lnTo>
                            <a:pt x="4" y="284"/>
                          </a:lnTo>
                          <a:lnTo>
                            <a:pt x="8" y="31"/>
                          </a:lnTo>
                          <a:lnTo>
                            <a:pt x="12" y="39"/>
                          </a:lnTo>
                          <a:lnTo>
                            <a:pt x="16" y="68"/>
                          </a:lnTo>
                          <a:lnTo>
                            <a:pt x="20" y="0"/>
                          </a:lnTo>
                          <a:lnTo>
                            <a:pt x="24" y="62"/>
                          </a:lnTo>
                          <a:lnTo>
                            <a:pt x="28" y="67"/>
                          </a:lnTo>
                          <a:lnTo>
                            <a:pt x="32" y="47"/>
                          </a:lnTo>
                          <a:lnTo>
                            <a:pt x="36" y="66"/>
                          </a:lnTo>
                          <a:lnTo>
                            <a:pt x="40" y="64"/>
                          </a:lnTo>
                          <a:lnTo>
                            <a:pt x="44" y="51"/>
                          </a:lnTo>
                          <a:lnTo>
                            <a:pt x="48" y="54"/>
                          </a:lnTo>
                          <a:lnTo>
                            <a:pt x="52" y="61"/>
                          </a:lnTo>
                          <a:lnTo>
                            <a:pt x="56" y="63"/>
                          </a:lnTo>
                          <a:lnTo>
                            <a:pt x="60" y="62"/>
                          </a:lnTo>
                          <a:lnTo>
                            <a:pt x="64" y="57"/>
                          </a:lnTo>
                          <a:lnTo>
                            <a:pt x="68" y="53"/>
                          </a:lnTo>
                          <a:lnTo>
                            <a:pt x="71" y="57"/>
                          </a:lnTo>
                          <a:lnTo>
                            <a:pt x="76" y="63"/>
                          </a:lnTo>
                          <a:lnTo>
                            <a:pt x="80" y="63"/>
                          </a:lnTo>
                          <a:lnTo>
                            <a:pt x="84" y="59"/>
                          </a:lnTo>
                          <a:lnTo>
                            <a:pt x="87" y="54"/>
                          </a:lnTo>
                          <a:lnTo>
                            <a:pt x="91" y="55"/>
                          </a:lnTo>
                          <a:lnTo>
                            <a:pt x="95" y="62"/>
                          </a:lnTo>
                          <a:lnTo>
                            <a:pt x="99" y="64"/>
                          </a:lnTo>
                          <a:lnTo>
                            <a:pt x="103" y="61"/>
                          </a:lnTo>
                          <a:lnTo>
                            <a:pt x="107" y="55"/>
                          </a:lnTo>
                          <a:lnTo>
                            <a:pt x="111" y="53"/>
                          </a:lnTo>
                          <a:lnTo>
                            <a:pt x="115" y="59"/>
                          </a:lnTo>
                          <a:lnTo>
                            <a:pt x="119" y="64"/>
                          </a:lnTo>
                          <a:lnTo>
                            <a:pt x="123" y="62"/>
                          </a:lnTo>
                          <a:lnTo>
                            <a:pt x="127" y="57"/>
                          </a:lnTo>
                          <a:lnTo>
                            <a:pt x="131" y="53"/>
                          </a:lnTo>
                          <a:lnTo>
                            <a:pt x="135" y="57"/>
                          </a:lnTo>
                          <a:lnTo>
                            <a:pt x="139" y="63"/>
                          </a:lnTo>
                          <a:lnTo>
                            <a:pt x="143" y="64"/>
                          </a:lnTo>
                          <a:lnTo>
                            <a:pt x="147" y="59"/>
                          </a:lnTo>
                          <a:lnTo>
                            <a:pt x="151" y="55"/>
                          </a:lnTo>
                          <a:lnTo>
                            <a:pt x="155" y="54"/>
                          </a:lnTo>
                          <a:lnTo>
                            <a:pt x="159" y="61"/>
                          </a:lnTo>
                          <a:lnTo>
                            <a:pt x="163" y="64"/>
                          </a:lnTo>
                          <a:lnTo>
                            <a:pt x="167" y="61"/>
                          </a:lnTo>
                          <a:lnTo>
                            <a:pt x="171" y="56"/>
                          </a:lnTo>
                          <a:lnTo>
                            <a:pt x="175" y="53"/>
                          </a:lnTo>
                          <a:lnTo>
                            <a:pt x="179" y="59"/>
                          </a:lnTo>
                          <a:lnTo>
                            <a:pt x="183" y="63"/>
                          </a:lnTo>
                          <a:lnTo>
                            <a:pt x="187" y="63"/>
                          </a:lnTo>
                          <a:lnTo>
                            <a:pt x="190" y="58"/>
                          </a:lnTo>
                          <a:lnTo>
                            <a:pt x="194" y="54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2400FF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26" name="Freeform 590"/>
                    <p:cNvSpPr>
                      <a:spLocks/>
                    </p:cNvSpPr>
                    <p:nvPr/>
                  </p:nvSpPr>
                  <p:spPr bwMode="auto">
                    <a:xfrm>
                      <a:off x="4837114" y="1300163"/>
                      <a:ext cx="309563" cy="17463"/>
                    </a:xfrm>
                    <a:custGeom>
                      <a:avLst/>
                      <a:gdLst>
                        <a:gd name="T0" fmla="*/ 0 w 195"/>
                        <a:gd name="T1" fmla="*/ 1 h 11"/>
                        <a:gd name="T2" fmla="*/ 4 w 195"/>
                        <a:gd name="T3" fmla="*/ 3 h 11"/>
                        <a:gd name="T4" fmla="*/ 9 w 195"/>
                        <a:gd name="T5" fmla="*/ 9 h 11"/>
                        <a:gd name="T6" fmla="*/ 12 w 195"/>
                        <a:gd name="T7" fmla="*/ 11 h 11"/>
                        <a:gd name="T8" fmla="*/ 16 w 195"/>
                        <a:gd name="T9" fmla="*/ 7 h 11"/>
                        <a:gd name="T10" fmla="*/ 20 w 195"/>
                        <a:gd name="T11" fmla="*/ 2 h 11"/>
                        <a:gd name="T12" fmla="*/ 24 w 195"/>
                        <a:gd name="T13" fmla="*/ 1 h 11"/>
                        <a:gd name="T14" fmla="*/ 28 w 195"/>
                        <a:gd name="T15" fmla="*/ 7 h 11"/>
                        <a:gd name="T16" fmla="*/ 32 w 195"/>
                        <a:gd name="T17" fmla="*/ 11 h 11"/>
                        <a:gd name="T18" fmla="*/ 36 w 195"/>
                        <a:gd name="T19" fmla="*/ 9 h 11"/>
                        <a:gd name="T20" fmla="*/ 40 w 195"/>
                        <a:gd name="T21" fmla="*/ 4 h 11"/>
                        <a:gd name="T22" fmla="*/ 44 w 195"/>
                        <a:gd name="T23" fmla="*/ 0 h 11"/>
                        <a:gd name="T24" fmla="*/ 48 w 195"/>
                        <a:gd name="T25" fmla="*/ 5 h 11"/>
                        <a:gd name="T26" fmla="*/ 52 w 195"/>
                        <a:gd name="T27" fmla="*/ 10 h 11"/>
                        <a:gd name="T28" fmla="*/ 56 w 195"/>
                        <a:gd name="T29" fmla="*/ 10 h 11"/>
                        <a:gd name="T30" fmla="*/ 60 w 195"/>
                        <a:gd name="T31" fmla="*/ 6 h 11"/>
                        <a:gd name="T32" fmla="*/ 64 w 195"/>
                        <a:gd name="T33" fmla="*/ 1 h 11"/>
                        <a:gd name="T34" fmla="*/ 68 w 195"/>
                        <a:gd name="T35" fmla="*/ 2 h 11"/>
                        <a:gd name="T36" fmla="*/ 72 w 195"/>
                        <a:gd name="T37" fmla="*/ 9 h 11"/>
                        <a:gd name="T38" fmla="*/ 76 w 195"/>
                        <a:gd name="T39" fmla="*/ 11 h 11"/>
                        <a:gd name="T40" fmla="*/ 80 w 195"/>
                        <a:gd name="T41" fmla="*/ 7 h 11"/>
                        <a:gd name="T42" fmla="*/ 84 w 195"/>
                        <a:gd name="T43" fmla="*/ 2 h 11"/>
                        <a:gd name="T44" fmla="*/ 88 w 195"/>
                        <a:gd name="T45" fmla="*/ 0 h 11"/>
                        <a:gd name="T46" fmla="*/ 92 w 195"/>
                        <a:gd name="T47" fmla="*/ 6 h 11"/>
                        <a:gd name="T48" fmla="*/ 96 w 195"/>
                        <a:gd name="T49" fmla="*/ 11 h 11"/>
                        <a:gd name="T50" fmla="*/ 99 w 195"/>
                        <a:gd name="T51" fmla="*/ 9 h 11"/>
                        <a:gd name="T52" fmla="*/ 103 w 195"/>
                        <a:gd name="T53" fmla="*/ 4 h 11"/>
                        <a:gd name="T54" fmla="*/ 108 w 195"/>
                        <a:gd name="T55" fmla="*/ 0 h 11"/>
                        <a:gd name="T56" fmla="*/ 112 w 195"/>
                        <a:gd name="T57" fmla="*/ 4 h 11"/>
                        <a:gd name="T58" fmla="*/ 115 w 195"/>
                        <a:gd name="T59" fmla="*/ 10 h 11"/>
                        <a:gd name="T60" fmla="*/ 119 w 195"/>
                        <a:gd name="T61" fmla="*/ 11 h 11"/>
                        <a:gd name="T62" fmla="*/ 123 w 195"/>
                        <a:gd name="T63" fmla="*/ 6 h 11"/>
                        <a:gd name="T64" fmla="*/ 127 w 195"/>
                        <a:gd name="T65" fmla="*/ 2 h 11"/>
                        <a:gd name="T66" fmla="*/ 131 w 195"/>
                        <a:gd name="T67" fmla="*/ 1 h 11"/>
                        <a:gd name="T68" fmla="*/ 135 w 195"/>
                        <a:gd name="T69" fmla="*/ 8 h 11"/>
                        <a:gd name="T70" fmla="*/ 139 w 195"/>
                        <a:gd name="T71" fmla="*/ 11 h 11"/>
                        <a:gd name="T72" fmla="*/ 143 w 195"/>
                        <a:gd name="T73" fmla="*/ 8 h 11"/>
                        <a:gd name="T74" fmla="*/ 147 w 195"/>
                        <a:gd name="T75" fmla="*/ 3 h 11"/>
                        <a:gd name="T76" fmla="*/ 151 w 195"/>
                        <a:gd name="T77" fmla="*/ 0 h 11"/>
                        <a:gd name="T78" fmla="*/ 155 w 195"/>
                        <a:gd name="T79" fmla="*/ 6 h 11"/>
                        <a:gd name="T80" fmla="*/ 159 w 195"/>
                        <a:gd name="T81" fmla="*/ 11 h 11"/>
                        <a:gd name="T82" fmla="*/ 163 w 195"/>
                        <a:gd name="T83" fmla="*/ 10 h 11"/>
                        <a:gd name="T84" fmla="*/ 167 w 195"/>
                        <a:gd name="T85" fmla="*/ 5 h 11"/>
                        <a:gd name="T86" fmla="*/ 171 w 195"/>
                        <a:gd name="T87" fmla="*/ 1 h 11"/>
                        <a:gd name="T88" fmla="*/ 175 w 195"/>
                        <a:gd name="T89" fmla="*/ 3 h 11"/>
                        <a:gd name="T90" fmla="*/ 179 w 195"/>
                        <a:gd name="T91" fmla="*/ 9 h 11"/>
                        <a:gd name="T92" fmla="*/ 183 w 195"/>
                        <a:gd name="T93" fmla="*/ 11 h 11"/>
                        <a:gd name="T94" fmla="*/ 187 w 195"/>
                        <a:gd name="T95" fmla="*/ 7 h 11"/>
                        <a:gd name="T96" fmla="*/ 191 w 195"/>
                        <a:gd name="T97" fmla="*/ 2 h 11"/>
                        <a:gd name="T98" fmla="*/ 195 w 195"/>
                        <a:gd name="T99" fmla="*/ 1 h 1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5" h="11">
                          <a:moveTo>
                            <a:pt x="0" y="1"/>
                          </a:moveTo>
                          <a:lnTo>
                            <a:pt x="4" y="3"/>
                          </a:lnTo>
                          <a:lnTo>
                            <a:pt x="9" y="9"/>
                          </a:lnTo>
                          <a:lnTo>
                            <a:pt x="12" y="11"/>
                          </a:lnTo>
                          <a:lnTo>
                            <a:pt x="16" y="7"/>
                          </a:lnTo>
                          <a:lnTo>
                            <a:pt x="20" y="2"/>
                          </a:lnTo>
                          <a:lnTo>
                            <a:pt x="24" y="1"/>
                          </a:lnTo>
                          <a:lnTo>
                            <a:pt x="28" y="7"/>
                          </a:lnTo>
                          <a:lnTo>
                            <a:pt x="32" y="11"/>
                          </a:lnTo>
                          <a:lnTo>
                            <a:pt x="36" y="9"/>
                          </a:lnTo>
                          <a:lnTo>
                            <a:pt x="40" y="4"/>
                          </a:lnTo>
                          <a:lnTo>
                            <a:pt x="44" y="0"/>
                          </a:lnTo>
                          <a:lnTo>
                            <a:pt x="48" y="5"/>
                          </a:lnTo>
                          <a:lnTo>
                            <a:pt x="52" y="10"/>
                          </a:lnTo>
                          <a:lnTo>
                            <a:pt x="56" y="10"/>
                          </a:lnTo>
                          <a:lnTo>
                            <a:pt x="60" y="6"/>
                          </a:lnTo>
                          <a:lnTo>
                            <a:pt x="64" y="1"/>
                          </a:lnTo>
                          <a:lnTo>
                            <a:pt x="68" y="2"/>
                          </a:lnTo>
                          <a:lnTo>
                            <a:pt x="72" y="9"/>
                          </a:lnTo>
                          <a:lnTo>
                            <a:pt x="76" y="11"/>
                          </a:lnTo>
                          <a:lnTo>
                            <a:pt x="80" y="7"/>
                          </a:lnTo>
                          <a:lnTo>
                            <a:pt x="84" y="2"/>
                          </a:lnTo>
                          <a:lnTo>
                            <a:pt x="88" y="0"/>
                          </a:lnTo>
                          <a:lnTo>
                            <a:pt x="92" y="6"/>
                          </a:lnTo>
                          <a:lnTo>
                            <a:pt x="96" y="11"/>
                          </a:lnTo>
                          <a:lnTo>
                            <a:pt x="99" y="9"/>
                          </a:lnTo>
                          <a:lnTo>
                            <a:pt x="103" y="4"/>
                          </a:lnTo>
                          <a:lnTo>
                            <a:pt x="108" y="0"/>
                          </a:lnTo>
                          <a:lnTo>
                            <a:pt x="112" y="4"/>
                          </a:lnTo>
                          <a:lnTo>
                            <a:pt x="115" y="10"/>
                          </a:lnTo>
                          <a:lnTo>
                            <a:pt x="119" y="11"/>
                          </a:lnTo>
                          <a:lnTo>
                            <a:pt x="123" y="6"/>
                          </a:lnTo>
                          <a:lnTo>
                            <a:pt x="127" y="2"/>
                          </a:lnTo>
                          <a:lnTo>
                            <a:pt x="131" y="1"/>
                          </a:lnTo>
                          <a:lnTo>
                            <a:pt x="135" y="8"/>
                          </a:lnTo>
                          <a:lnTo>
                            <a:pt x="139" y="11"/>
                          </a:lnTo>
                          <a:lnTo>
                            <a:pt x="143" y="8"/>
                          </a:lnTo>
                          <a:lnTo>
                            <a:pt x="147" y="3"/>
                          </a:lnTo>
                          <a:lnTo>
                            <a:pt x="151" y="0"/>
                          </a:lnTo>
                          <a:lnTo>
                            <a:pt x="155" y="6"/>
                          </a:lnTo>
                          <a:lnTo>
                            <a:pt x="159" y="11"/>
                          </a:lnTo>
                          <a:lnTo>
                            <a:pt x="163" y="10"/>
                          </a:lnTo>
                          <a:lnTo>
                            <a:pt x="167" y="5"/>
                          </a:lnTo>
                          <a:lnTo>
                            <a:pt x="171" y="1"/>
                          </a:lnTo>
                          <a:lnTo>
                            <a:pt x="175" y="3"/>
                          </a:lnTo>
                          <a:lnTo>
                            <a:pt x="179" y="9"/>
                          </a:lnTo>
                          <a:lnTo>
                            <a:pt x="183" y="11"/>
                          </a:lnTo>
                          <a:lnTo>
                            <a:pt x="187" y="7"/>
                          </a:lnTo>
                          <a:lnTo>
                            <a:pt x="191" y="2"/>
                          </a:lnTo>
                          <a:lnTo>
                            <a:pt x="195" y="1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2400FF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27" name="Freeform 591"/>
                    <p:cNvSpPr>
                      <a:spLocks/>
                    </p:cNvSpPr>
                    <p:nvPr/>
                  </p:nvSpPr>
                  <p:spPr bwMode="auto">
                    <a:xfrm>
                      <a:off x="5146676" y="1300163"/>
                      <a:ext cx="307975" cy="17463"/>
                    </a:xfrm>
                    <a:custGeom>
                      <a:avLst/>
                      <a:gdLst>
                        <a:gd name="T0" fmla="*/ 0 w 194"/>
                        <a:gd name="T1" fmla="*/ 1 h 11"/>
                        <a:gd name="T2" fmla="*/ 4 w 194"/>
                        <a:gd name="T3" fmla="*/ 7 h 11"/>
                        <a:gd name="T4" fmla="*/ 7 w 194"/>
                        <a:gd name="T5" fmla="*/ 11 h 11"/>
                        <a:gd name="T6" fmla="*/ 12 w 194"/>
                        <a:gd name="T7" fmla="*/ 9 h 11"/>
                        <a:gd name="T8" fmla="*/ 16 w 194"/>
                        <a:gd name="T9" fmla="*/ 4 h 11"/>
                        <a:gd name="T10" fmla="*/ 20 w 194"/>
                        <a:gd name="T11" fmla="*/ 0 h 11"/>
                        <a:gd name="T12" fmla="*/ 23 w 194"/>
                        <a:gd name="T13" fmla="*/ 5 h 11"/>
                        <a:gd name="T14" fmla="*/ 27 w 194"/>
                        <a:gd name="T15" fmla="*/ 10 h 11"/>
                        <a:gd name="T16" fmla="*/ 31 w 194"/>
                        <a:gd name="T17" fmla="*/ 10 h 11"/>
                        <a:gd name="T18" fmla="*/ 36 w 194"/>
                        <a:gd name="T19" fmla="*/ 6 h 11"/>
                        <a:gd name="T20" fmla="*/ 39 w 194"/>
                        <a:gd name="T21" fmla="*/ 1 h 11"/>
                        <a:gd name="T22" fmla="*/ 43 w 194"/>
                        <a:gd name="T23" fmla="*/ 2 h 11"/>
                        <a:gd name="T24" fmla="*/ 47 w 194"/>
                        <a:gd name="T25" fmla="*/ 9 h 11"/>
                        <a:gd name="T26" fmla="*/ 51 w 194"/>
                        <a:gd name="T27" fmla="*/ 11 h 11"/>
                        <a:gd name="T28" fmla="*/ 55 w 194"/>
                        <a:gd name="T29" fmla="*/ 7 h 11"/>
                        <a:gd name="T30" fmla="*/ 59 w 194"/>
                        <a:gd name="T31" fmla="*/ 2 h 11"/>
                        <a:gd name="T32" fmla="*/ 63 w 194"/>
                        <a:gd name="T33" fmla="*/ 0 h 11"/>
                        <a:gd name="T34" fmla="*/ 67 w 194"/>
                        <a:gd name="T35" fmla="*/ 7 h 11"/>
                        <a:gd name="T36" fmla="*/ 71 w 194"/>
                        <a:gd name="T37" fmla="*/ 11 h 11"/>
                        <a:gd name="T38" fmla="*/ 75 w 194"/>
                        <a:gd name="T39" fmla="*/ 9 h 11"/>
                        <a:gd name="T40" fmla="*/ 79 w 194"/>
                        <a:gd name="T41" fmla="*/ 4 h 11"/>
                        <a:gd name="T42" fmla="*/ 83 w 194"/>
                        <a:gd name="T43" fmla="*/ 0 h 11"/>
                        <a:gd name="T44" fmla="*/ 87 w 194"/>
                        <a:gd name="T45" fmla="*/ 4 h 11"/>
                        <a:gd name="T46" fmla="*/ 91 w 194"/>
                        <a:gd name="T47" fmla="*/ 10 h 11"/>
                        <a:gd name="T48" fmla="*/ 95 w 194"/>
                        <a:gd name="T49" fmla="*/ 11 h 11"/>
                        <a:gd name="T50" fmla="*/ 99 w 194"/>
                        <a:gd name="T51" fmla="*/ 6 h 11"/>
                        <a:gd name="T52" fmla="*/ 103 w 194"/>
                        <a:gd name="T53" fmla="*/ 1 h 11"/>
                        <a:gd name="T54" fmla="*/ 107 w 194"/>
                        <a:gd name="T55" fmla="*/ 2 h 11"/>
                        <a:gd name="T56" fmla="*/ 111 w 194"/>
                        <a:gd name="T57" fmla="*/ 8 h 11"/>
                        <a:gd name="T58" fmla="*/ 115 w 194"/>
                        <a:gd name="T59" fmla="*/ 11 h 11"/>
                        <a:gd name="T60" fmla="*/ 119 w 194"/>
                        <a:gd name="T61" fmla="*/ 8 h 11"/>
                        <a:gd name="T62" fmla="*/ 123 w 194"/>
                        <a:gd name="T63" fmla="*/ 3 h 11"/>
                        <a:gd name="T64" fmla="*/ 126 w 194"/>
                        <a:gd name="T65" fmla="*/ 0 h 11"/>
                        <a:gd name="T66" fmla="*/ 130 w 194"/>
                        <a:gd name="T67" fmla="*/ 6 h 11"/>
                        <a:gd name="T68" fmla="*/ 135 w 194"/>
                        <a:gd name="T69" fmla="*/ 11 h 11"/>
                        <a:gd name="T70" fmla="*/ 139 w 194"/>
                        <a:gd name="T71" fmla="*/ 10 h 11"/>
                        <a:gd name="T72" fmla="*/ 142 w 194"/>
                        <a:gd name="T73" fmla="*/ 5 h 11"/>
                        <a:gd name="T74" fmla="*/ 146 w 194"/>
                        <a:gd name="T75" fmla="*/ 1 h 11"/>
                        <a:gd name="T76" fmla="*/ 150 w 194"/>
                        <a:gd name="T77" fmla="*/ 3 h 11"/>
                        <a:gd name="T78" fmla="*/ 154 w 194"/>
                        <a:gd name="T79" fmla="*/ 9 h 11"/>
                        <a:gd name="T80" fmla="*/ 158 w 194"/>
                        <a:gd name="T81" fmla="*/ 11 h 11"/>
                        <a:gd name="T82" fmla="*/ 162 w 194"/>
                        <a:gd name="T83" fmla="*/ 7 h 11"/>
                        <a:gd name="T84" fmla="*/ 166 w 194"/>
                        <a:gd name="T85" fmla="*/ 2 h 11"/>
                        <a:gd name="T86" fmla="*/ 170 w 194"/>
                        <a:gd name="T87" fmla="*/ 1 h 11"/>
                        <a:gd name="T88" fmla="*/ 174 w 194"/>
                        <a:gd name="T89" fmla="*/ 7 h 11"/>
                        <a:gd name="T90" fmla="*/ 178 w 194"/>
                        <a:gd name="T91" fmla="*/ 11 h 11"/>
                        <a:gd name="T92" fmla="*/ 182 w 194"/>
                        <a:gd name="T93" fmla="*/ 9 h 11"/>
                        <a:gd name="T94" fmla="*/ 186 w 194"/>
                        <a:gd name="T95" fmla="*/ 4 h 11"/>
                        <a:gd name="T96" fmla="*/ 190 w 194"/>
                        <a:gd name="T97" fmla="*/ 0 h 11"/>
                        <a:gd name="T98" fmla="*/ 194 w 194"/>
                        <a:gd name="T99" fmla="*/ 5 h 1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4" h="11">
                          <a:moveTo>
                            <a:pt x="0" y="1"/>
                          </a:moveTo>
                          <a:lnTo>
                            <a:pt x="4" y="7"/>
                          </a:lnTo>
                          <a:lnTo>
                            <a:pt x="7" y="11"/>
                          </a:lnTo>
                          <a:lnTo>
                            <a:pt x="12" y="9"/>
                          </a:lnTo>
                          <a:lnTo>
                            <a:pt x="16" y="4"/>
                          </a:lnTo>
                          <a:lnTo>
                            <a:pt x="20" y="0"/>
                          </a:lnTo>
                          <a:lnTo>
                            <a:pt x="23" y="5"/>
                          </a:lnTo>
                          <a:lnTo>
                            <a:pt x="27" y="10"/>
                          </a:lnTo>
                          <a:lnTo>
                            <a:pt x="31" y="10"/>
                          </a:lnTo>
                          <a:lnTo>
                            <a:pt x="36" y="6"/>
                          </a:lnTo>
                          <a:lnTo>
                            <a:pt x="39" y="1"/>
                          </a:lnTo>
                          <a:lnTo>
                            <a:pt x="43" y="2"/>
                          </a:lnTo>
                          <a:lnTo>
                            <a:pt x="47" y="9"/>
                          </a:lnTo>
                          <a:lnTo>
                            <a:pt x="51" y="11"/>
                          </a:lnTo>
                          <a:lnTo>
                            <a:pt x="55" y="7"/>
                          </a:lnTo>
                          <a:lnTo>
                            <a:pt x="59" y="2"/>
                          </a:lnTo>
                          <a:lnTo>
                            <a:pt x="63" y="0"/>
                          </a:lnTo>
                          <a:lnTo>
                            <a:pt x="67" y="7"/>
                          </a:lnTo>
                          <a:lnTo>
                            <a:pt x="71" y="11"/>
                          </a:lnTo>
                          <a:lnTo>
                            <a:pt x="75" y="9"/>
                          </a:lnTo>
                          <a:lnTo>
                            <a:pt x="79" y="4"/>
                          </a:lnTo>
                          <a:lnTo>
                            <a:pt x="83" y="0"/>
                          </a:lnTo>
                          <a:lnTo>
                            <a:pt x="87" y="4"/>
                          </a:lnTo>
                          <a:lnTo>
                            <a:pt x="91" y="10"/>
                          </a:lnTo>
                          <a:lnTo>
                            <a:pt x="95" y="11"/>
                          </a:lnTo>
                          <a:lnTo>
                            <a:pt x="99" y="6"/>
                          </a:lnTo>
                          <a:lnTo>
                            <a:pt x="103" y="1"/>
                          </a:lnTo>
                          <a:lnTo>
                            <a:pt x="107" y="2"/>
                          </a:lnTo>
                          <a:lnTo>
                            <a:pt x="111" y="8"/>
                          </a:lnTo>
                          <a:lnTo>
                            <a:pt x="115" y="11"/>
                          </a:lnTo>
                          <a:lnTo>
                            <a:pt x="119" y="8"/>
                          </a:lnTo>
                          <a:lnTo>
                            <a:pt x="123" y="3"/>
                          </a:lnTo>
                          <a:lnTo>
                            <a:pt x="126" y="0"/>
                          </a:lnTo>
                          <a:lnTo>
                            <a:pt x="130" y="6"/>
                          </a:lnTo>
                          <a:lnTo>
                            <a:pt x="135" y="11"/>
                          </a:lnTo>
                          <a:lnTo>
                            <a:pt x="139" y="10"/>
                          </a:lnTo>
                          <a:lnTo>
                            <a:pt x="142" y="5"/>
                          </a:lnTo>
                          <a:lnTo>
                            <a:pt x="146" y="1"/>
                          </a:lnTo>
                          <a:lnTo>
                            <a:pt x="150" y="3"/>
                          </a:lnTo>
                          <a:lnTo>
                            <a:pt x="154" y="9"/>
                          </a:lnTo>
                          <a:lnTo>
                            <a:pt x="158" y="11"/>
                          </a:lnTo>
                          <a:lnTo>
                            <a:pt x="162" y="7"/>
                          </a:lnTo>
                          <a:lnTo>
                            <a:pt x="166" y="2"/>
                          </a:lnTo>
                          <a:lnTo>
                            <a:pt x="170" y="1"/>
                          </a:lnTo>
                          <a:lnTo>
                            <a:pt x="174" y="7"/>
                          </a:lnTo>
                          <a:lnTo>
                            <a:pt x="178" y="11"/>
                          </a:lnTo>
                          <a:lnTo>
                            <a:pt x="182" y="9"/>
                          </a:lnTo>
                          <a:lnTo>
                            <a:pt x="186" y="4"/>
                          </a:lnTo>
                          <a:lnTo>
                            <a:pt x="190" y="0"/>
                          </a:lnTo>
                          <a:lnTo>
                            <a:pt x="194" y="5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2400FF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28" name="Freeform 592"/>
                    <p:cNvSpPr>
                      <a:spLocks/>
                    </p:cNvSpPr>
                    <p:nvPr/>
                  </p:nvSpPr>
                  <p:spPr bwMode="auto">
                    <a:xfrm>
                      <a:off x="5454651" y="1300163"/>
                      <a:ext cx="307975" cy="17463"/>
                    </a:xfrm>
                    <a:custGeom>
                      <a:avLst/>
                      <a:gdLst>
                        <a:gd name="T0" fmla="*/ 0 w 194"/>
                        <a:gd name="T1" fmla="*/ 5 h 11"/>
                        <a:gd name="T2" fmla="*/ 4 w 194"/>
                        <a:gd name="T3" fmla="*/ 10 h 11"/>
                        <a:gd name="T4" fmla="*/ 8 w 194"/>
                        <a:gd name="T5" fmla="*/ 10 h 11"/>
                        <a:gd name="T6" fmla="*/ 12 w 194"/>
                        <a:gd name="T7" fmla="*/ 5 h 11"/>
                        <a:gd name="T8" fmla="*/ 16 w 194"/>
                        <a:gd name="T9" fmla="*/ 1 h 11"/>
                        <a:gd name="T10" fmla="*/ 20 w 194"/>
                        <a:gd name="T11" fmla="*/ 2 h 11"/>
                        <a:gd name="T12" fmla="*/ 24 w 194"/>
                        <a:gd name="T13" fmla="*/ 9 h 11"/>
                        <a:gd name="T14" fmla="*/ 28 w 194"/>
                        <a:gd name="T15" fmla="*/ 11 h 11"/>
                        <a:gd name="T16" fmla="*/ 32 w 194"/>
                        <a:gd name="T17" fmla="*/ 7 h 11"/>
                        <a:gd name="T18" fmla="*/ 36 w 194"/>
                        <a:gd name="T19" fmla="*/ 2 h 11"/>
                        <a:gd name="T20" fmla="*/ 40 w 194"/>
                        <a:gd name="T21" fmla="*/ 0 h 11"/>
                        <a:gd name="T22" fmla="*/ 44 w 194"/>
                        <a:gd name="T23" fmla="*/ 7 h 11"/>
                        <a:gd name="T24" fmla="*/ 48 w 194"/>
                        <a:gd name="T25" fmla="*/ 11 h 11"/>
                        <a:gd name="T26" fmla="*/ 52 w 194"/>
                        <a:gd name="T27" fmla="*/ 9 h 11"/>
                        <a:gd name="T28" fmla="*/ 55 w 194"/>
                        <a:gd name="T29" fmla="*/ 4 h 11"/>
                        <a:gd name="T30" fmla="*/ 59 w 194"/>
                        <a:gd name="T31" fmla="*/ 0 h 11"/>
                        <a:gd name="T32" fmla="*/ 64 w 194"/>
                        <a:gd name="T33" fmla="*/ 4 h 11"/>
                        <a:gd name="T34" fmla="*/ 68 w 194"/>
                        <a:gd name="T35" fmla="*/ 10 h 11"/>
                        <a:gd name="T36" fmla="*/ 71 w 194"/>
                        <a:gd name="T37" fmla="*/ 10 h 11"/>
                        <a:gd name="T38" fmla="*/ 75 w 194"/>
                        <a:gd name="T39" fmla="*/ 6 h 11"/>
                        <a:gd name="T40" fmla="*/ 79 w 194"/>
                        <a:gd name="T41" fmla="*/ 1 h 11"/>
                        <a:gd name="T42" fmla="*/ 83 w 194"/>
                        <a:gd name="T43" fmla="*/ 2 h 11"/>
                        <a:gd name="T44" fmla="*/ 87 w 194"/>
                        <a:gd name="T45" fmla="*/ 8 h 11"/>
                        <a:gd name="T46" fmla="*/ 91 w 194"/>
                        <a:gd name="T47" fmla="*/ 11 h 11"/>
                        <a:gd name="T48" fmla="*/ 95 w 194"/>
                        <a:gd name="T49" fmla="*/ 8 h 11"/>
                        <a:gd name="T50" fmla="*/ 99 w 194"/>
                        <a:gd name="T51" fmla="*/ 3 h 11"/>
                        <a:gd name="T52" fmla="*/ 103 w 194"/>
                        <a:gd name="T53" fmla="*/ 0 h 11"/>
                        <a:gd name="T54" fmla="*/ 107 w 194"/>
                        <a:gd name="T55" fmla="*/ 6 h 11"/>
                        <a:gd name="T56" fmla="*/ 111 w 194"/>
                        <a:gd name="T57" fmla="*/ 11 h 11"/>
                        <a:gd name="T58" fmla="*/ 115 w 194"/>
                        <a:gd name="T59" fmla="*/ 10 h 11"/>
                        <a:gd name="T60" fmla="*/ 119 w 194"/>
                        <a:gd name="T61" fmla="*/ 5 h 11"/>
                        <a:gd name="T62" fmla="*/ 123 w 194"/>
                        <a:gd name="T63" fmla="*/ 0 h 11"/>
                        <a:gd name="T64" fmla="*/ 127 w 194"/>
                        <a:gd name="T65" fmla="*/ 3 h 11"/>
                        <a:gd name="T66" fmla="*/ 131 w 194"/>
                        <a:gd name="T67" fmla="*/ 9 h 11"/>
                        <a:gd name="T68" fmla="*/ 135 w 194"/>
                        <a:gd name="T69" fmla="*/ 11 h 11"/>
                        <a:gd name="T70" fmla="*/ 139 w 194"/>
                        <a:gd name="T71" fmla="*/ 7 h 11"/>
                        <a:gd name="T72" fmla="*/ 143 w 194"/>
                        <a:gd name="T73" fmla="*/ 2 h 11"/>
                        <a:gd name="T74" fmla="*/ 147 w 194"/>
                        <a:gd name="T75" fmla="*/ 1 h 11"/>
                        <a:gd name="T76" fmla="*/ 151 w 194"/>
                        <a:gd name="T77" fmla="*/ 7 h 11"/>
                        <a:gd name="T78" fmla="*/ 155 w 194"/>
                        <a:gd name="T79" fmla="*/ 11 h 11"/>
                        <a:gd name="T80" fmla="*/ 158 w 194"/>
                        <a:gd name="T81" fmla="*/ 9 h 11"/>
                        <a:gd name="T82" fmla="*/ 163 w 194"/>
                        <a:gd name="T83" fmla="*/ 3 h 11"/>
                        <a:gd name="T84" fmla="*/ 167 w 194"/>
                        <a:gd name="T85" fmla="*/ 0 h 11"/>
                        <a:gd name="T86" fmla="*/ 171 w 194"/>
                        <a:gd name="T87" fmla="*/ 5 h 11"/>
                        <a:gd name="T88" fmla="*/ 174 w 194"/>
                        <a:gd name="T89" fmla="*/ 10 h 11"/>
                        <a:gd name="T90" fmla="*/ 178 w 194"/>
                        <a:gd name="T91" fmla="*/ 10 h 11"/>
                        <a:gd name="T92" fmla="*/ 182 w 194"/>
                        <a:gd name="T93" fmla="*/ 5 h 11"/>
                        <a:gd name="T94" fmla="*/ 187 w 194"/>
                        <a:gd name="T95" fmla="*/ 1 h 11"/>
                        <a:gd name="T96" fmla="*/ 190 w 194"/>
                        <a:gd name="T97" fmla="*/ 2 h 11"/>
                        <a:gd name="T98" fmla="*/ 194 w 194"/>
                        <a:gd name="T99" fmla="*/ 9 h 1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4" h="11">
                          <a:moveTo>
                            <a:pt x="0" y="5"/>
                          </a:moveTo>
                          <a:lnTo>
                            <a:pt x="4" y="10"/>
                          </a:lnTo>
                          <a:lnTo>
                            <a:pt x="8" y="10"/>
                          </a:lnTo>
                          <a:lnTo>
                            <a:pt x="12" y="5"/>
                          </a:lnTo>
                          <a:lnTo>
                            <a:pt x="16" y="1"/>
                          </a:lnTo>
                          <a:lnTo>
                            <a:pt x="20" y="2"/>
                          </a:lnTo>
                          <a:lnTo>
                            <a:pt x="24" y="9"/>
                          </a:lnTo>
                          <a:lnTo>
                            <a:pt x="28" y="11"/>
                          </a:lnTo>
                          <a:lnTo>
                            <a:pt x="32" y="7"/>
                          </a:lnTo>
                          <a:lnTo>
                            <a:pt x="36" y="2"/>
                          </a:lnTo>
                          <a:lnTo>
                            <a:pt x="40" y="0"/>
                          </a:lnTo>
                          <a:lnTo>
                            <a:pt x="44" y="7"/>
                          </a:lnTo>
                          <a:lnTo>
                            <a:pt x="48" y="11"/>
                          </a:lnTo>
                          <a:lnTo>
                            <a:pt x="52" y="9"/>
                          </a:lnTo>
                          <a:lnTo>
                            <a:pt x="55" y="4"/>
                          </a:lnTo>
                          <a:lnTo>
                            <a:pt x="59" y="0"/>
                          </a:lnTo>
                          <a:lnTo>
                            <a:pt x="64" y="4"/>
                          </a:lnTo>
                          <a:lnTo>
                            <a:pt x="68" y="10"/>
                          </a:lnTo>
                          <a:lnTo>
                            <a:pt x="71" y="10"/>
                          </a:lnTo>
                          <a:lnTo>
                            <a:pt x="75" y="6"/>
                          </a:lnTo>
                          <a:lnTo>
                            <a:pt x="79" y="1"/>
                          </a:lnTo>
                          <a:lnTo>
                            <a:pt x="83" y="2"/>
                          </a:lnTo>
                          <a:lnTo>
                            <a:pt x="87" y="8"/>
                          </a:lnTo>
                          <a:lnTo>
                            <a:pt x="91" y="11"/>
                          </a:lnTo>
                          <a:lnTo>
                            <a:pt x="95" y="8"/>
                          </a:lnTo>
                          <a:lnTo>
                            <a:pt x="99" y="3"/>
                          </a:lnTo>
                          <a:lnTo>
                            <a:pt x="103" y="0"/>
                          </a:lnTo>
                          <a:lnTo>
                            <a:pt x="107" y="6"/>
                          </a:lnTo>
                          <a:lnTo>
                            <a:pt x="111" y="11"/>
                          </a:lnTo>
                          <a:lnTo>
                            <a:pt x="115" y="10"/>
                          </a:lnTo>
                          <a:lnTo>
                            <a:pt x="119" y="5"/>
                          </a:lnTo>
                          <a:lnTo>
                            <a:pt x="123" y="0"/>
                          </a:lnTo>
                          <a:lnTo>
                            <a:pt x="127" y="3"/>
                          </a:lnTo>
                          <a:lnTo>
                            <a:pt x="131" y="9"/>
                          </a:lnTo>
                          <a:lnTo>
                            <a:pt x="135" y="11"/>
                          </a:lnTo>
                          <a:lnTo>
                            <a:pt x="139" y="7"/>
                          </a:lnTo>
                          <a:lnTo>
                            <a:pt x="143" y="2"/>
                          </a:lnTo>
                          <a:lnTo>
                            <a:pt x="147" y="1"/>
                          </a:lnTo>
                          <a:lnTo>
                            <a:pt x="151" y="7"/>
                          </a:lnTo>
                          <a:lnTo>
                            <a:pt x="155" y="11"/>
                          </a:lnTo>
                          <a:lnTo>
                            <a:pt x="158" y="9"/>
                          </a:lnTo>
                          <a:lnTo>
                            <a:pt x="163" y="3"/>
                          </a:lnTo>
                          <a:lnTo>
                            <a:pt x="167" y="0"/>
                          </a:lnTo>
                          <a:lnTo>
                            <a:pt x="171" y="5"/>
                          </a:lnTo>
                          <a:lnTo>
                            <a:pt x="174" y="10"/>
                          </a:lnTo>
                          <a:lnTo>
                            <a:pt x="178" y="10"/>
                          </a:lnTo>
                          <a:lnTo>
                            <a:pt x="182" y="5"/>
                          </a:lnTo>
                          <a:lnTo>
                            <a:pt x="187" y="1"/>
                          </a:lnTo>
                          <a:lnTo>
                            <a:pt x="190" y="2"/>
                          </a:lnTo>
                          <a:lnTo>
                            <a:pt x="194" y="9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2400FF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29" name="Freeform 593"/>
                    <p:cNvSpPr>
                      <a:spLocks/>
                    </p:cNvSpPr>
                    <p:nvPr/>
                  </p:nvSpPr>
                  <p:spPr bwMode="auto">
                    <a:xfrm>
                      <a:off x="5762626" y="1301751"/>
                      <a:ext cx="25400" cy="15875"/>
                    </a:xfrm>
                    <a:custGeom>
                      <a:avLst/>
                      <a:gdLst>
                        <a:gd name="T0" fmla="*/ 0 w 16"/>
                        <a:gd name="T1" fmla="*/ 8 h 10"/>
                        <a:gd name="T2" fmla="*/ 4 w 16"/>
                        <a:gd name="T3" fmla="*/ 10 h 10"/>
                        <a:gd name="T4" fmla="*/ 8 w 16"/>
                        <a:gd name="T5" fmla="*/ 6 h 10"/>
                        <a:gd name="T6" fmla="*/ 12 w 16"/>
                        <a:gd name="T7" fmla="*/ 1 h 10"/>
                        <a:gd name="T8" fmla="*/ 16 w 16"/>
                        <a:gd name="T9" fmla="*/ 0 h 1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6" h="10">
                          <a:moveTo>
                            <a:pt x="0" y="8"/>
                          </a:moveTo>
                          <a:lnTo>
                            <a:pt x="4" y="10"/>
                          </a:lnTo>
                          <a:lnTo>
                            <a:pt x="8" y="6"/>
                          </a:lnTo>
                          <a:lnTo>
                            <a:pt x="12" y="1"/>
                          </a:lnTo>
                          <a:lnTo>
                            <a:pt x="16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2400FF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30" name="Freeform 594"/>
                    <p:cNvSpPr>
                      <a:spLocks/>
                    </p:cNvSpPr>
                    <p:nvPr/>
                  </p:nvSpPr>
                  <p:spPr bwMode="auto">
                    <a:xfrm>
                      <a:off x="4529139" y="1035051"/>
                      <a:ext cx="307975" cy="649288"/>
                    </a:xfrm>
                    <a:custGeom>
                      <a:avLst/>
                      <a:gdLst>
                        <a:gd name="T0" fmla="*/ 0 w 194"/>
                        <a:gd name="T1" fmla="*/ 409 h 409"/>
                        <a:gd name="T2" fmla="*/ 4 w 194"/>
                        <a:gd name="T3" fmla="*/ 340 h 409"/>
                        <a:gd name="T4" fmla="*/ 8 w 194"/>
                        <a:gd name="T5" fmla="*/ 0 h 409"/>
                        <a:gd name="T6" fmla="*/ 12 w 194"/>
                        <a:gd name="T7" fmla="*/ 280 h 409"/>
                        <a:gd name="T8" fmla="*/ 16 w 194"/>
                        <a:gd name="T9" fmla="*/ 77 h 409"/>
                        <a:gd name="T10" fmla="*/ 20 w 194"/>
                        <a:gd name="T11" fmla="*/ 70 h 409"/>
                        <a:gd name="T12" fmla="*/ 24 w 194"/>
                        <a:gd name="T13" fmla="*/ 148 h 409"/>
                        <a:gd name="T14" fmla="*/ 28 w 194"/>
                        <a:gd name="T15" fmla="*/ 125 h 409"/>
                        <a:gd name="T16" fmla="*/ 32 w 194"/>
                        <a:gd name="T17" fmla="*/ 98 h 409"/>
                        <a:gd name="T18" fmla="*/ 36 w 194"/>
                        <a:gd name="T19" fmla="*/ 104 h 409"/>
                        <a:gd name="T20" fmla="*/ 40 w 194"/>
                        <a:gd name="T21" fmla="*/ 106 h 409"/>
                        <a:gd name="T22" fmla="*/ 44 w 194"/>
                        <a:gd name="T23" fmla="*/ 114 h 409"/>
                        <a:gd name="T24" fmla="*/ 48 w 194"/>
                        <a:gd name="T25" fmla="*/ 120 h 409"/>
                        <a:gd name="T26" fmla="*/ 52 w 194"/>
                        <a:gd name="T27" fmla="*/ 115 h 409"/>
                        <a:gd name="T28" fmla="*/ 56 w 194"/>
                        <a:gd name="T29" fmla="*/ 103 h 409"/>
                        <a:gd name="T30" fmla="*/ 60 w 194"/>
                        <a:gd name="T31" fmla="*/ 102 h 409"/>
                        <a:gd name="T32" fmla="*/ 64 w 194"/>
                        <a:gd name="T33" fmla="*/ 112 h 409"/>
                        <a:gd name="T34" fmla="*/ 68 w 194"/>
                        <a:gd name="T35" fmla="*/ 119 h 409"/>
                        <a:gd name="T36" fmla="*/ 71 w 194"/>
                        <a:gd name="T37" fmla="*/ 118 h 409"/>
                        <a:gd name="T38" fmla="*/ 76 w 194"/>
                        <a:gd name="T39" fmla="*/ 107 h 409"/>
                        <a:gd name="T40" fmla="*/ 80 w 194"/>
                        <a:gd name="T41" fmla="*/ 100 h 409"/>
                        <a:gd name="T42" fmla="*/ 84 w 194"/>
                        <a:gd name="T43" fmla="*/ 108 h 409"/>
                        <a:gd name="T44" fmla="*/ 87 w 194"/>
                        <a:gd name="T45" fmla="*/ 118 h 409"/>
                        <a:gd name="T46" fmla="*/ 91 w 194"/>
                        <a:gd name="T47" fmla="*/ 119 h 409"/>
                        <a:gd name="T48" fmla="*/ 95 w 194"/>
                        <a:gd name="T49" fmla="*/ 112 h 409"/>
                        <a:gd name="T50" fmla="*/ 99 w 194"/>
                        <a:gd name="T51" fmla="*/ 101 h 409"/>
                        <a:gd name="T52" fmla="*/ 103 w 194"/>
                        <a:gd name="T53" fmla="*/ 103 h 409"/>
                        <a:gd name="T54" fmla="*/ 107 w 194"/>
                        <a:gd name="T55" fmla="*/ 115 h 409"/>
                        <a:gd name="T56" fmla="*/ 111 w 194"/>
                        <a:gd name="T57" fmla="*/ 120 h 409"/>
                        <a:gd name="T58" fmla="*/ 115 w 194"/>
                        <a:gd name="T59" fmla="*/ 116 h 409"/>
                        <a:gd name="T60" fmla="*/ 119 w 194"/>
                        <a:gd name="T61" fmla="*/ 104 h 409"/>
                        <a:gd name="T62" fmla="*/ 123 w 194"/>
                        <a:gd name="T63" fmla="*/ 101 h 409"/>
                        <a:gd name="T64" fmla="*/ 127 w 194"/>
                        <a:gd name="T65" fmla="*/ 111 h 409"/>
                        <a:gd name="T66" fmla="*/ 131 w 194"/>
                        <a:gd name="T67" fmla="*/ 119 h 409"/>
                        <a:gd name="T68" fmla="*/ 135 w 194"/>
                        <a:gd name="T69" fmla="*/ 119 h 409"/>
                        <a:gd name="T70" fmla="*/ 139 w 194"/>
                        <a:gd name="T71" fmla="*/ 109 h 409"/>
                        <a:gd name="T72" fmla="*/ 143 w 194"/>
                        <a:gd name="T73" fmla="*/ 100 h 409"/>
                        <a:gd name="T74" fmla="*/ 147 w 194"/>
                        <a:gd name="T75" fmla="*/ 107 h 409"/>
                        <a:gd name="T76" fmla="*/ 151 w 194"/>
                        <a:gd name="T77" fmla="*/ 117 h 409"/>
                        <a:gd name="T78" fmla="*/ 155 w 194"/>
                        <a:gd name="T79" fmla="*/ 120 h 409"/>
                        <a:gd name="T80" fmla="*/ 159 w 194"/>
                        <a:gd name="T81" fmla="*/ 113 h 409"/>
                        <a:gd name="T82" fmla="*/ 163 w 194"/>
                        <a:gd name="T83" fmla="*/ 102 h 409"/>
                        <a:gd name="T84" fmla="*/ 167 w 194"/>
                        <a:gd name="T85" fmla="*/ 103 h 409"/>
                        <a:gd name="T86" fmla="*/ 171 w 194"/>
                        <a:gd name="T87" fmla="*/ 114 h 409"/>
                        <a:gd name="T88" fmla="*/ 175 w 194"/>
                        <a:gd name="T89" fmla="*/ 120 h 409"/>
                        <a:gd name="T90" fmla="*/ 179 w 194"/>
                        <a:gd name="T91" fmla="*/ 117 h 409"/>
                        <a:gd name="T92" fmla="*/ 183 w 194"/>
                        <a:gd name="T93" fmla="*/ 105 h 409"/>
                        <a:gd name="T94" fmla="*/ 187 w 194"/>
                        <a:gd name="T95" fmla="*/ 100 h 409"/>
                        <a:gd name="T96" fmla="*/ 190 w 194"/>
                        <a:gd name="T97" fmla="*/ 110 h 409"/>
                        <a:gd name="T98" fmla="*/ 194 w 194"/>
                        <a:gd name="T99" fmla="*/ 119 h 40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4" h="409">
                          <a:moveTo>
                            <a:pt x="0" y="409"/>
                          </a:moveTo>
                          <a:lnTo>
                            <a:pt x="4" y="340"/>
                          </a:lnTo>
                          <a:lnTo>
                            <a:pt x="8" y="0"/>
                          </a:lnTo>
                          <a:lnTo>
                            <a:pt x="12" y="280"/>
                          </a:lnTo>
                          <a:lnTo>
                            <a:pt x="16" y="77"/>
                          </a:lnTo>
                          <a:lnTo>
                            <a:pt x="20" y="70"/>
                          </a:lnTo>
                          <a:lnTo>
                            <a:pt x="24" y="148"/>
                          </a:lnTo>
                          <a:lnTo>
                            <a:pt x="28" y="125"/>
                          </a:lnTo>
                          <a:lnTo>
                            <a:pt x="32" y="98"/>
                          </a:lnTo>
                          <a:lnTo>
                            <a:pt x="36" y="104"/>
                          </a:lnTo>
                          <a:lnTo>
                            <a:pt x="40" y="106"/>
                          </a:lnTo>
                          <a:lnTo>
                            <a:pt x="44" y="114"/>
                          </a:lnTo>
                          <a:lnTo>
                            <a:pt x="48" y="120"/>
                          </a:lnTo>
                          <a:lnTo>
                            <a:pt x="52" y="115"/>
                          </a:lnTo>
                          <a:lnTo>
                            <a:pt x="56" y="103"/>
                          </a:lnTo>
                          <a:lnTo>
                            <a:pt x="60" y="102"/>
                          </a:lnTo>
                          <a:lnTo>
                            <a:pt x="64" y="112"/>
                          </a:lnTo>
                          <a:lnTo>
                            <a:pt x="68" y="119"/>
                          </a:lnTo>
                          <a:lnTo>
                            <a:pt x="71" y="118"/>
                          </a:lnTo>
                          <a:lnTo>
                            <a:pt x="76" y="107"/>
                          </a:lnTo>
                          <a:lnTo>
                            <a:pt x="80" y="100"/>
                          </a:lnTo>
                          <a:lnTo>
                            <a:pt x="84" y="108"/>
                          </a:lnTo>
                          <a:lnTo>
                            <a:pt x="87" y="118"/>
                          </a:lnTo>
                          <a:lnTo>
                            <a:pt x="91" y="119"/>
                          </a:lnTo>
                          <a:lnTo>
                            <a:pt x="95" y="112"/>
                          </a:lnTo>
                          <a:lnTo>
                            <a:pt x="99" y="101"/>
                          </a:lnTo>
                          <a:lnTo>
                            <a:pt x="103" y="103"/>
                          </a:lnTo>
                          <a:lnTo>
                            <a:pt x="107" y="115"/>
                          </a:lnTo>
                          <a:lnTo>
                            <a:pt x="111" y="120"/>
                          </a:lnTo>
                          <a:lnTo>
                            <a:pt x="115" y="116"/>
                          </a:lnTo>
                          <a:lnTo>
                            <a:pt x="119" y="104"/>
                          </a:lnTo>
                          <a:lnTo>
                            <a:pt x="123" y="101"/>
                          </a:lnTo>
                          <a:lnTo>
                            <a:pt x="127" y="111"/>
                          </a:lnTo>
                          <a:lnTo>
                            <a:pt x="131" y="119"/>
                          </a:lnTo>
                          <a:lnTo>
                            <a:pt x="135" y="119"/>
                          </a:lnTo>
                          <a:lnTo>
                            <a:pt x="139" y="109"/>
                          </a:lnTo>
                          <a:lnTo>
                            <a:pt x="143" y="100"/>
                          </a:lnTo>
                          <a:lnTo>
                            <a:pt x="147" y="107"/>
                          </a:lnTo>
                          <a:lnTo>
                            <a:pt x="151" y="117"/>
                          </a:lnTo>
                          <a:lnTo>
                            <a:pt x="155" y="120"/>
                          </a:lnTo>
                          <a:lnTo>
                            <a:pt x="159" y="113"/>
                          </a:lnTo>
                          <a:lnTo>
                            <a:pt x="163" y="102"/>
                          </a:lnTo>
                          <a:lnTo>
                            <a:pt x="167" y="103"/>
                          </a:lnTo>
                          <a:lnTo>
                            <a:pt x="171" y="114"/>
                          </a:lnTo>
                          <a:lnTo>
                            <a:pt x="175" y="120"/>
                          </a:lnTo>
                          <a:lnTo>
                            <a:pt x="179" y="117"/>
                          </a:lnTo>
                          <a:lnTo>
                            <a:pt x="183" y="105"/>
                          </a:lnTo>
                          <a:lnTo>
                            <a:pt x="187" y="100"/>
                          </a:lnTo>
                          <a:lnTo>
                            <a:pt x="190" y="110"/>
                          </a:lnTo>
                          <a:lnTo>
                            <a:pt x="194" y="119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BD00FF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31" name="Freeform 595"/>
                    <p:cNvSpPr>
                      <a:spLocks/>
                    </p:cNvSpPr>
                    <p:nvPr/>
                  </p:nvSpPr>
                  <p:spPr bwMode="auto">
                    <a:xfrm>
                      <a:off x="4837114" y="1193801"/>
                      <a:ext cx="309563" cy="31750"/>
                    </a:xfrm>
                    <a:custGeom>
                      <a:avLst/>
                      <a:gdLst>
                        <a:gd name="T0" fmla="*/ 0 w 195"/>
                        <a:gd name="T1" fmla="*/ 19 h 20"/>
                        <a:gd name="T2" fmla="*/ 4 w 195"/>
                        <a:gd name="T3" fmla="*/ 19 h 20"/>
                        <a:gd name="T4" fmla="*/ 9 w 195"/>
                        <a:gd name="T5" fmla="*/ 10 h 20"/>
                        <a:gd name="T6" fmla="*/ 12 w 195"/>
                        <a:gd name="T7" fmla="*/ 1 h 20"/>
                        <a:gd name="T8" fmla="*/ 16 w 195"/>
                        <a:gd name="T9" fmla="*/ 5 h 20"/>
                        <a:gd name="T10" fmla="*/ 20 w 195"/>
                        <a:gd name="T11" fmla="*/ 16 h 20"/>
                        <a:gd name="T12" fmla="*/ 24 w 195"/>
                        <a:gd name="T13" fmla="*/ 20 h 20"/>
                        <a:gd name="T14" fmla="*/ 28 w 195"/>
                        <a:gd name="T15" fmla="*/ 14 h 20"/>
                        <a:gd name="T16" fmla="*/ 32 w 195"/>
                        <a:gd name="T17" fmla="*/ 3 h 20"/>
                        <a:gd name="T18" fmla="*/ 36 w 195"/>
                        <a:gd name="T19" fmla="*/ 2 h 20"/>
                        <a:gd name="T20" fmla="*/ 40 w 195"/>
                        <a:gd name="T21" fmla="*/ 12 h 20"/>
                        <a:gd name="T22" fmla="*/ 44 w 195"/>
                        <a:gd name="T23" fmla="*/ 19 h 20"/>
                        <a:gd name="T24" fmla="*/ 48 w 195"/>
                        <a:gd name="T25" fmla="*/ 18 h 20"/>
                        <a:gd name="T26" fmla="*/ 52 w 195"/>
                        <a:gd name="T27" fmla="*/ 7 h 20"/>
                        <a:gd name="T28" fmla="*/ 56 w 195"/>
                        <a:gd name="T29" fmla="*/ 0 h 20"/>
                        <a:gd name="T30" fmla="*/ 60 w 195"/>
                        <a:gd name="T31" fmla="*/ 8 h 20"/>
                        <a:gd name="T32" fmla="*/ 64 w 195"/>
                        <a:gd name="T33" fmla="*/ 18 h 20"/>
                        <a:gd name="T34" fmla="*/ 68 w 195"/>
                        <a:gd name="T35" fmla="*/ 19 h 20"/>
                        <a:gd name="T36" fmla="*/ 72 w 195"/>
                        <a:gd name="T37" fmla="*/ 11 h 20"/>
                        <a:gd name="T38" fmla="*/ 76 w 195"/>
                        <a:gd name="T39" fmla="*/ 1 h 20"/>
                        <a:gd name="T40" fmla="*/ 80 w 195"/>
                        <a:gd name="T41" fmla="*/ 4 h 20"/>
                        <a:gd name="T42" fmla="*/ 84 w 195"/>
                        <a:gd name="T43" fmla="*/ 15 h 20"/>
                        <a:gd name="T44" fmla="*/ 88 w 195"/>
                        <a:gd name="T45" fmla="*/ 20 h 20"/>
                        <a:gd name="T46" fmla="*/ 92 w 195"/>
                        <a:gd name="T47" fmla="*/ 16 h 20"/>
                        <a:gd name="T48" fmla="*/ 96 w 195"/>
                        <a:gd name="T49" fmla="*/ 4 h 20"/>
                        <a:gd name="T50" fmla="*/ 99 w 195"/>
                        <a:gd name="T51" fmla="*/ 1 h 20"/>
                        <a:gd name="T52" fmla="*/ 103 w 195"/>
                        <a:gd name="T53" fmla="*/ 11 h 20"/>
                        <a:gd name="T54" fmla="*/ 108 w 195"/>
                        <a:gd name="T55" fmla="*/ 19 h 20"/>
                        <a:gd name="T56" fmla="*/ 112 w 195"/>
                        <a:gd name="T57" fmla="*/ 19 h 20"/>
                        <a:gd name="T58" fmla="*/ 115 w 195"/>
                        <a:gd name="T59" fmla="*/ 8 h 20"/>
                        <a:gd name="T60" fmla="*/ 119 w 195"/>
                        <a:gd name="T61" fmla="*/ 0 h 20"/>
                        <a:gd name="T62" fmla="*/ 123 w 195"/>
                        <a:gd name="T63" fmla="*/ 7 h 20"/>
                        <a:gd name="T64" fmla="*/ 127 w 195"/>
                        <a:gd name="T65" fmla="*/ 17 h 20"/>
                        <a:gd name="T66" fmla="*/ 131 w 195"/>
                        <a:gd name="T67" fmla="*/ 20 h 20"/>
                        <a:gd name="T68" fmla="*/ 135 w 195"/>
                        <a:gd name="T69" fmla="*/ 13 h 20"/>
                        <a:gd name="T70" fmla="*/ 139 w 195"/>
                        <a:gd name="T71" fmla="*/ 2 h 20"/>
                        <a:gd name="T72" fmla="*/ 143 w 195"/>
                        <a:gd name="T73" fmla="*/ 3 h 20"/>
                        <a:gd name="T74" fmla="*/ 147 w 195"/>
                        <a:gd name="T75" fmla="*/ 14 h 20"/>
                        <a:gd name="T76" fmla="*/ 151 w 195"/>
                        <a:gd name="T77" fmla="*/ 20 h 20"/>
                        <a:gd name="T78" fmla="*/ 155 w 195"/>
                        <a:gd name="T79" fmla="*/ 17 h 20"/>
                        <a:gd name="T80" fmla="*/ 159 w 195"/>
                        <a:gd name="T81" fmla="*/ 5 h 20"/>
                        <a:gd name="T82" fmla="*/ 163 w 195"/>
                        <a:gd name="T83" fmla="*/ 0 h 20"/>
                        <a:gd name="T84" fmla="*/ 167 w 195"/>
                        <a:gd name="T85" fmla="*/ 10 h 20"/>
                        <a:gd name="T86" fmla="*/ 171 w 195"/>
                        <a:gd name="T87" fmla="*/ 19 h 20"/>
                        <a:gd name="T88" fmla="*/ 175 w 195"/>
                        <a:gd name="T89" fmla="*/ 19 h 20"/>
                        <a:gd name="T90" fmla="*/ 179 w 195"/>
                        <a:gd name="T91" fmla="*/ 10 h 20"/>
                        <a:gd name="T92" fmla="*/ 183 w 195"/>
                        <a:gd name="T93" fmla="*/ 0 h 20"/>
                        <a:gd name="T94" fmla="*/ 187 w 195"/>
                        <a:gd name="T95" fmla="*/ 5 h 20"/>
                        <a:gd name="T96" fmla="*/ 191 w 195"/>
                        <a:gd name="T97" fmla="*/ 16 h 20"/>
                        <a:gd name="T98" fmla="*/ 195 w 195"/>
                        <a:gd name="T99" fmla="*/ 20 h 2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5" h="20">
                          <a:moveTo>
                            <a:pt x="0" y="19"/>
                          </a:moveTo>
                          <a:lnTo>
                            <a:pt x="4" y="19"/>
                          </a:lnTo>
                          <a:lnTo>
                            <a:pt x="9" y="10"/>
                          </a:lnTo>
                          <a:lnTo>
                            <a:pt x="12" y="1"/>
                          </a:lnTo>
                          <a:lnTo>
                            <a:pt x="16" y="5"/>
                          </a:lnTo>
                          <a:lnTo>
                            <a:pt x="20" y="16"/>
                          </a:lnTo>
                          <a:lnTo>
                            <a:pt x="24" y="20"/>
                          </a:lnTo>
                          <a:lnTo>
                            <a:pt x="28" y="14"/>
                          </a:lnTo>
                          <a:lnTo>
                            <a:pt x="32" y="3"/>
                          </a:lnTo>
                          <a:lnTo>
                            <a:pt x="36" y="2"/>
                          </a:lnTo>
                          <a:lnTo>
                            <a:pt x="40" y="12"/>
                          </a:lnTo>
                          <a:lnTo>
                            <a:pt x="44" y="19"/>
                          </a:lnTo>
                          <a:lnTo>
                            <a:pt x="48" y="18"/>
                          </a:lnTo>
                          <a:lnTo>
                            <a:pt x="52" y="7"/>
                          </a:lnTo>
                          <a:lnTo>
                            <a:pt x="56" y="0"/>
                          </a:lnTo>
                          <a:lnTo>
                            <a:pt x="60" y="8"/>
                          </a:lnTo>
                          <a:lnTo>
                            <a:pt x="64" y="18"/>
                          </a:lnTo>
                          <a:lnTo>
                            <a:pt x="68" y="19"/>
                          </a:lnTo>
                          <a:lnTo>
                            <a:pt x="72" y="11"/>
                          </a:lnTo>
                          <a:lnTo>
                            <a:pt x="76" y="1"/>
                          </a:lnTo>
                          <a:lnTo>
                            <a:pt x="80" y="4"/>
                          </a:lnTo>
                          <a:lnTo>
                            <a:pt x="84" y="15"/>
                          </a:lnTo>
                          <a:lnTo>
                            <a:pt x="88" y="20"/>
                          </a:lnTo>
                          <a:lnTo>
                            <a:pt x="92" y="16"/>
                          </a:lnTo>
                          <a:lnTo>
                            <a:pt x="96" y="4"/>
                          </a:lnTo>
                          <a:lnTo>
                            <a:pt x="99" y="1"/>
                          </a:lnTo>
                          <a:lnTo>
                            <a:pt x="103" y="11"/>
                          </a:lnTo>
                          <a:lnTo>
                            <a:pt x="108" y="19"/>
                          </a:lnTo>
                          <a:lnTo>
                            <a:pt x="112" y="19"/>
                          </a:lnTo>
                          <a:lnTo>
                            <a:pt x="115" y="8"/>
                          </a:lnTo>
                          <a:lnTo>
                            <a:pt x="119" y="0"/>
                          </a:lnTo>
                          <a:lnTo>
                            <a:pt x="123" y="7"/>
                          </a:lnTo>
                          <a:lnTo>
                            <a:pt x="127" y="17"/>
                          </a:lnTo>
                          <a:lnTo>
                            <a:pt x="131" y="20"/>
                          </a:lnTo>
                          <a:lnTo>
                            <a:pt x="135" y="13"/>
                          </a:lnTo>
                          <a:lnTo>
                            <a:pt x="139" y="2"/>
                          </a:lnTo>
                          <a:lnTo>
                            <a:pt x="143" y="3"/>
                          </a:lnTo>
                          <a:lnTo>
                            <a:pt x="147" y="14"/>
                          </a:lnTo>
                          <a:lnTo>
                            <a:pt x="151" y="20"/>
                          </a:lnTo>
                          <a:lnTo>
                            <a:pt x="155" y="17"/>
                          </a:lnTo>
                          <a:lnTo>
                            <a:pt x="159" y="5"/>
                          </a:lnTo>
                          <a:lnTo>
                            <a:pt x="163" y="0"/>
                          </a:lnTo>
                          <a:lnTo>
                            <a:pt x="167" y="10"/>
                          </a:lnTo>
                          <a:lnTo>
                            <a:pt x="171" y="19"/>
                          </a:lnTo>
                          <a:lnTo>
                            <a:pt x="175" y="19"/>
                          </a:lnTo>
                          <a:lnTo>
                            <a:pt x="179" y="10"/>
                          </a:lnTo>
                          <a:lnTo>
                            <a:pt x="183" y="0"/>
                          </a:lnTo>
                          <a:lnTo>
                            <a:pt x="187" y="5"/>
                          </a:lnTo>
                          <a:lnTo>
                            <a:pt x="191" y="16"/>
                          </a:lnTo>
                          <a:lnTo>
                            <a:pt x="195" y="2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BD00FF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32" name="Freeform 596"/>
                    <p:cNvSpPr>
                      <a:spLocks/>
                    </p:cNvSpPr>
                    <p:nvPr/>
                  </p:nvSpPr>
                  <p:spPr bwMode="auto">
                    <a:xfrm>
                      <a:off x="5146676" y="1193801"/>
                      <a:ext cx="307975" cy="31750"/>
                    </a:xfrm>
                    <a:custGeom>
                      <a:avLst/>
                      <a:gdLst>
                        <a:gd name="T0" fmla="*/ 0 w 194"/>
                        <a:gd name="T1" fmla="*/ 20 h 20"/>
                        <a:gd name="T2" fmla="*/ 4 w 194"/>
                        <a:gd name="T3" fmla="*/ 14 h 20"/>
                        <a:gd name="T4" fmla="*/ 7 w 194"/>
                        <a:gd name="T5" fmla="*/ 3 h 20"/>
                        <a:gd name="T6" fmla="*/ 12 w 194"/>
                        <a:gd name="T7" fmla="*/ 2 h 20"/>
                        <a:gd name="T8" fmla="*/ 16 w 194"/>
                        <a:gd name="T9" fmla="*/ 13 h 20"/>
                        <a:gd name="T10" fmla="*/ 20 w 194"/>
                        <a:gd name="T11" fmla="*/ 19 h 20"/>
                        <a:gd name="T12" fmla="*/ 23 w 194"/>
                        <a:gd name="T13" fmla="*/ 17 h 20"/>
                        <a:gd name="T14" fmla="*/ 27 w 194"/>
                        <a:gd name="T15" fmla="*/ 7 h 20"/>
                        <a:gd name="T16" fmla="*/ 31 w 194"/>
                        <a:gd name="T17" fmla="*/ 0 h 20"/>
                        <a:gd name="T18" fmla="*/ 36 w 194"/>
                        <a:gd name="T19" fmla="*/ 9 h 20"/>
                        <a:gd name="T20" fmla="*/ 39 w 194"/>
                        <a:gd name="T21" fmla="*/ 18 h 20"/>
                        <a:gd name="T22" fmla="*/ 43 w 194"/>
                        <a:gd name="T23" fmla="*/ 19 h 20"/>
                        <a:gd name="T24" fmla="*/ 47 w 194"/>
                        <a:gd name="T25" fmla="*/ 11 h 20"/>
                        <a:gd name="T26" fmla="*/ 51 w 194"/>
                        <a:gd name="T27" fmla="*/ 1 h 20"/>
                        <a:gd name="T28" fmla="*/ 55 w 194"/>
                        <a:gd name="T29" fmla="*/ 4 h 20"/>
                        <a:gd name="T30" fmla="*/ 59 w 194"/>
                        <a:gd name="T31" fmla="*/ 15 h 20"/>
                        <a:gd name="T32" fmla="*/ 63 w 194"/>
                        <a:gd name="T33" fmla="*/ 20 h 20"/>
                        <a:gd name="T34" fmla="*/ 67 w 194"/>
                        <a:gd name="T35" fmla="*/ 16 h 20"/>
                        <a:gd name="T36" fmla="*/ 71 w 194"/>
                        <a:gd name="T37" fmla="*/ 3 h 20"/>
                        <a:gd name="T38" fmla="*/ 75 w 194"/>
                        <a:gd name="T39" fmla="*/ 1 h 20"/>
                        <a:gd name="T40" fmla="*/ 79 w 194"/>
                        <a:gd name="T41" fmla="*/ 12 h 20"/>
                        <a:gd name="T42" fmla="*/ 83 w 194"/>
                        <a:gd name="T43" fmla="*/ 19 h 20"/>
                        <a:gd name="T44" fmla="*/ 87 w 194"/>
                        <a:gd name="T45" fmla="*/ 18 h 20"/>
                        <a:gd name="T46" fmla="*/ 91 w 194"/>
                        <a:gd name="T47" fmla="*/ 8 h 20"/>
                        <a:gd name="T48" fmla="*/ 95 w 194"/>
                        <a:gd name="T49" fmla="*/ 0 h 20"/>
                        <a:gd name="T50" fmla="*/ 99 w 194"/>
                        <a:gd name="T51" fmla="*/ 7 h 20"/>
                        <a:gd name="T52" fmla="*/ 103 w 194"/>
                        <a:gd name="T53" fmla="*/ 17 h 20"/>
                        <a:gd name="T54" fmla="*/ 107 w 194"/>
                        <a:gd name="T55" fmla="*/ 20 h 20"/>
                        <a:gd name="T56" fmla="*/ 111 w 194"/>
                        <a:gd name="T57" fmla="*/ 12 h 20"/>
                        <a:gd name="T58" fmla="*/ 115 w 194"/>
                        <a:gd name="T59" fmla="*/ 2 h 20"/>
                        <a:gd name="T60" fmla="*/ 119 w 194"/>
                        <a:gd name="T61" fmla="*/ 3 h 20"/>
                        <a:gd name="T62" fmla="*/ 123 w 194"/>
                        <a:gd name="T63" fmla="*/ 14 h 20"/>
                        <a:gd name="T64" fmla="*/ 126 w 194"/>
                        <a:gd name="T65" fmla="*/ 20 h 20"/>
                        <a:gd name="T66" fmla="*/ 130 w 194"/>
                        <a:gd name="T67" fmla="*/ 17 h 20"/>
                        <a:gd name="T68" fmla="*/ 135 w 194"/>
                        <a:gd name="T69" fmla="*/ 5 h 20"/>
                        <a:gd name="T70" fmla="*/ 139 w 194"/>
                        <a:gd name="T71" fmla="*/ 0 h 20"/>
                        <a:gd name="T72" fmla="*/ 142 w 194"/>
                        <a:gd name="T73" fmla="*/ 10 h 20"/>
                        <a:gd name="T74" fmla="*/ 146 w 194"/>
                        <a:gd name="T75" fmla="*/ 19 h 20"/>
                        <a:gd name="T76" fmla="*/ 150 w 194"/>
                        <a:gd name="T77" fmla="*/ 19 h 20"/>
                        <a:gd name="T78" fmla="*/ 154 w 194"/>
                        <a:gd name="T79" fmla="*/ 9 h 20"/>
                        <a:gd name="T80" fmla="*/ 158 w 194"/>
                        <a:gd name="T81" fmla="*/ 0 h 20"/>
                        <a:gd name="T82" fmla="*/ 162 w 194"/>
                        <a:gd name="T83" fmla="*/ 5 h 20"/>
                        <a:gd name="T84" fmla="*/ 166 w 194"/>
                        <a:gd name="T85" fmla="*/ 16 h 20"/>
                        <a:gd name="T86" fmla="*/ 170 w 194"/>
                        <a:gd name="T87" fmla="*/ 20 h 20"/>
                        <a:gd name="T88" fmla="*/ 174 w 194"/>
                        <a:gd name="T89" fmla="*/ 14 h 20"/>
                        <a:gd name="T90" fmla="*/ 178 w 194"/>
                        <a:gd name="T91" fmla="*/ 2 h 20"/>
                        <a:gd name="T92" fmla="*/ 182 w 194"/>
                        <a:gd name="T93" fmla="*/ 2 h 20"/>
                        <a:gd name="T94" fmla="*/ 186 w 194"/>
                        <a:gd name="T95" fmla="*/ 13 h 20"/>
                        <a:gd name="T96" fmla="*/ 190 w 194"/>
                        <a:gd name="T97" fmla="*/ 19 h 20"/>
                        <a:gd name="T98" fmla="*/ 194 w 194"/>
                        <a:gd name="T99" fmla="*/ 17 h 2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4" h="20">
                          <a:moveTo>
                            <a:pt x="0" y="20"/>
                          </a:moveTo>
                          <a:lnTo>
                            <a:pt x="4" y="14"/>
                          </a:lnTo>
                          <a:lnTo>
                            <a:pt x="7" y="3"/>
                          </a:lnTo>
                          <a:lnTo>
                            <a:pt x="12" y="2"/>
                          </a:lnTo>
                          <a:lnTo>
                            <a:pt x="16" y="13"/>
                          </a:lnTo>
                          <a:lnTo>
                            <a:pt x="20" y="19"/>
                          </a:lnTo>
                          <a:lnTo>
                            <a:pt x="23" y="17"/>
                          </a:lnTo>
                          <a:lnTo>
                            <a:pt x="27" y="7"/>
                          </a:lnTo>
                          <a:lnTo>
                            <a:pt x="31" y="0"/>
                          </a:lnTo>
                          <a:lnTo>
                            <a:pt x="36" y="9"/>
                          </a:lnTo>
                          <a:lnTo>
                            <a:pt x="39" y="18"/>
                          </a:lnTo>
                          <a:lnTo>
                            <a:pt x="43" y="19"/>
                          </a:lnTo>
                          <a:lnTo>
                            <a:pt x="47" y="11"/>
                          </a:lnTo>
                          <a:lnTo>
                            <a:pt x="51" y="1"/>
                          </a:lnTo>
                          <a:lnTo>
                            <a:pt x="55" y="4"/>
                          </a:lnTo>
                          <a:lnTo>
                            <a:pt x="59" y="15"/>
                          </a:lnTo>
                          <a:lnTo>
                            <a:pt x="63" y="20"/>
                          </a:lnTo>
                          <a:lnTo>
                            <a:pt x="67" y="16"/>
                          </a:lnTo>
                          <a:lnTo>
                            <a:pt x="71" y="3"/>
                          </a:lnTo>
                          <a:lnTo>
                            <a:pt x="75" y="1"/>
                          </a:lnTo>
                          <a:lnTo>
                            <a:pt x="79" y="12"/>
                          </a:lnTo>
                          <a:lnTo>
                            <a:pt x="83" y="19"/>
                          </a:lnTo>
                          <a:lnTo>
                            <a:pt x="87" y="18"/>
                          </a:lnTo>
                          <a:lnTo>
                            <a:pt x="91" y="8"/>
                          </a:lnTo>
                          <a:lnTo>
                            <a:pt x="95" y="0"/>
                          </a:lnTo>
                          <a:lnTo>
                            <a:pt x="99" y="7"/>
                          </a:lnTo>
                          <a:lnTo>
                            <a:pt x="103" y="17"/>
                          </a:lnTo>
                          <a:lnTo>
                            <a:pt x="107" y="20"/>
                          </a:lnTo>
                          <a:lnTo>
                            <a:pt x="111" y="12"/>
                          </a:lnTo>
                          <a:lnTo>
                            <a:pt x="115" y="2"/>
                          </a:lnTo>
                          <a:lnTo>
                            <a:pt x="119" y="3"/>
                          </a:lnTo>
                          <a:lnTo>
                            <a:pt x="123" y="14"/>
                          </a:lnTo>
                          <a:lnTo>
                            <a:pt x="126" y="20"/>
                          </a:lnTo>
                          <a:lnTo>
                            <a:pt x="130" y="17"/>
                          </a:lnTo>
                          <a:lnTo>
                            <a:pt x="135" y="5"/>
                          </a:lnTo>
                          <a:lnTo>
                            <a:pt x="139" y="0"/>
                          </a:lnTo>
                          <a:lnTo>
                            <a:pt x="142" y="10"/>
                          </a:lnTo>
                          <a:lnTo>
                            <a:pt x="146" y="19"/>
                          </a:lnTo>
                          <a:lnTo>
                            <a:pt x="150" y="19"/>
                          </a:lnTo>
                          <a:lnTo>
                            <a:pt x="154" y="9"/>
                          </a:lnTo>
                          <a:lnTo>
                            <a:pt x="158" y="0"/>
                          </a:lnTo>
                          <a:lnTo>
                            <a:pt x="162" y="5"/>
                          </a:lnTo>
                          <a:lnTo>
                            <a:pt x="166" y="16"/>
                          </a:lnTo>
                          <a:lnTo>
                            <a:pt x="170" y="20"/>
                          </a:lnTo>
                          <a:lnTo>
                            <a:pt x="174" y="14"/>
                          </a:lnTo>
                          <a:lnTo>
                            <a:pt x="178" y="2"/>
                          </a:lnTo>
                          <a:lnTo>
                            <a:pt x="182" y="2"/>
                          </a:lnTo>
                          <a:lnTo>
                            <a:pt x="186" y="13"/>
                          </a:lnTo>
                          <a:lnTo>
                            <a:pt x="190" y="19"/>
                          </a:lnTo>
                          <a:lnTo>
                            <a:pt x="194" y="17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BD00FF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33" name="Freeform 597"/>
                    <p:cNvSpPr>
                      <a:spLocks/>
                    </p:cNvSpPr>
                    <p:nvPr/>
                  </p:nvSpPr>
                  <p:spPr bwMode="auto">
                    <a:xfrm>
                      <a:off x="5454651" y="1193801"/>
                      <a:ext cx="307975" cy="31750"/>
                    </a:xfrm>
                    <a:custGeom>
                      <a:avLst/>
                      <a:gdLst>
                        <a:gd name="T0" fmla="*/ 0 w 194"/>
                        <a:gd name="T1" fmla="*/ 17 h 20"/>
                        <a:gd name="T2" fmla="*/ 4 w 194"/>
                        <a:gd name="T3" fmla="*/ 6 h 20"/>
                        <a:gd name="T4" fmla="*/ 8 w 194"/>
                        <a:gd name="T5" fmla="*/ 0 h 20"/>
                        <a:gd name="T6" fmla="*/ 12 w 194"/>
                        <a:gd name="T7" fmla="*/ 9 h 20"/>
                        <a:gd name="T8" fmla="*/ 16 w 194"/>
                        <a:gd name="T9" fmla="*/ 18 h 20"/>
                        <a:gd name="T10" fmla="*/ 20 w 194"/>
                        <a:gd name="T11" fmla="*/ 19 h 20"/>
                        <a:gd name="T12" fmla="*/ 24 w 194"/>
                        <a:gd name="T13" fmla="*/ 11 h 20"/>
                        <a:gd name="T14" fmla="*/ 28 w 194"/>
                        <a:gd name="T15" fmla="*/ 1 h 20"/>
                        <a:gd name="T16" fmla="*/ 32 w 194"/>
                        <a:gd name="T17" fmla="*/ 4 h 20"/>
                        <a:gd name="T18" fmla="*/ 36 w 194"/>
                        <a:gd name="T19" fmla="*/ 16 h 20"/>
                        <a:gd name="T20" fmla="*/ 40 w 194"/>
                        <a:gd name="T21" fmla="*/ 20 h 20"/>
                        <a:gd name="T22" fmla="*/ 44 w 194"/>
                        <a:gd name="T23" fmla="*/ 15 h 20"/>
                        <a:gd name="T24" fmla="*/ 48 w 194"/>
                        <a:gd name="T25" fmla="*/ 3 h 20"/>
                        <a:gd name="T26" fmla="*/ 52 w 194"/>
                        <a:gd name="T27" fmla="*/ 1 h 20"/>
                        <a:gd name="T28" fmla="*/ 55 w 194"/>
                        <a:gd name="T29" fmla="*/ 12 h 20"/>
                        <a:gd name="T30" fmla="*/ 59 w 194"/>
                        <a:gd name="T31" fmla="*/ 19 h 20"/>
                        <a:gd name="T32" fmla="*/ 64 w 194"/>
                        <a:gd name="T33" fmla="*/ 18 h 20"/>
                        <a:gd name="T34" fmla="*/ 68 w 194"/>
                        <a:gd name="T35" fmla="*/ 8 h 20"/>
                        <a:gd name="T36" fmla="*/ 71 w 194"/>
                        <a:gd name="T37" fmla="*/ 0 h 20"/>
                        <a:gd name="T38" fmla="*/ 75 w 194"/>
                        <a:gd name="T39" fmla="*/ 7 h 20"/>
                        <a:gd name="T40" fmla="*/ 79 w 194"/>
                        <a:gd name="T41" fmla="*/ 17 h 20"/>
                        <a:gd name="T42" fmla="*/ 83 w 194"/>
                        <a:gd name="T43" fmla="*/ 20 h 20"/>
                        <a:gd name="T44" fmla="*/ 87 w 194"/>
                        <a:gd name="T45" fmla="*/ 12 h 20"/>
                        <a:gd name="T46" fmla="*/ 91 w 194"/>
                        <a:gd name="T47" fmla="*/ 2 h 20"/>
                        <a:gd name="T48" fmla="*/ 95 w 194"/>
                        <a:gd name="T49" fmla="*/ 3 h 20"/>
                        <a:gd name="T50" fmla="*/ 99 w 194"/>
                        <a:gd name="T51" fmla="*/ 14 h 20"/>
                        <a:gd name="T52" fmla="*/ 103 w 194"/>
                        <a:gd name="T53" fmla="*/ 20 h 20"/>
                        <a:gd name="T54" fmla="*/ 107 w 194"/>
                        <a:gd name="T55" fmla="*/ 16 h 20"/>
                        <a:gd name="T56" fmla="*/ 111 w 194"/>
                        <a:gd name="T57" fmla="*/ 5 h 20"/>
                        <a:gd name="T58" fmla="*/ 115 w 194"/>
                        <a:gd name="T59" fmla="*/ 1 h 20"/>
                        <a:gd name="T60" fmla="*/ 119 w 194"/>
                        <a:gd name="T61" fmla="*/ 10 h 20"/>
                        <a:gd name="T62" fmla="*/ 123 w 194"/>
                        <a:gd name="T63" fmla="*/ 19 h 20"/>
                        <a:gd name="T64" fmla="*/ 127 w 194"/>
                        <a:gd name="T65" fmla="*/ 19 h 20"/>
                        <a:gd name="T66" fmla="*/ 131 w 194"/>
                        <a:gd name="T67" fmla="*/ 9 h 20"/>
                        <a:gd name="T68" fmla="*/ 135 w 194"/>
                        <a:gd name="T69" fmla="*/ 0 h 20"/>
                        <a:gd name="T70" fmla="*/ 139 w 194"/>
                        <a:gd name="T71" fmla="*/ 6 h 20"/>
                        <a:gd name="T72" fmla="*/ 143 w 194"/>
                        <a:gd name="T73" fmla="*/ 17 h 20"/>
                        <a:gd name="T74" fmla="*/ 147 w 194"/>
                        <a:gd name="T75" fmla="*/ 20 h 20"/>
                        <a:gd name="T76" fmla="*/ 151 w 194"/>
                        <a:gd name="T77" fmla="*/ 14 h 20"/>
                        <a:gd name="T78" fmla="*/ 155 w 194"/>
                        <a:gd name="T79" fmla="*/ 2 h 20"/>
                        <a:gd name="T80" fmla="*/ 158 w 194"/>
                        <a:gd name="T81" fmla="*/ 2 h 20"/>
                        <a:gd name="T82" fmla="*/ 163 w 194"/>
                        <a:gd name="T83" fmla="*/ 13 h 20"/>
                        <a:gd name="T84" fmla="*/ 167 w 194"/>
                        <a:gd name="T85" fmla="*/ 20 h 20"/>
                        <a:gd name="T86" fmla="*/ 171 w 194"/>
                        <a:gd name="T87" fmla="*/ 17 h 20"/>
                        <a:gd name="T88" fmla="*/ 174 w 194"/>
                        <a:gd name="T89" fmla="*/ 6 h 20"/>
                        <a:gd name="T90" fmla="*/ 178 w 194"/>
                        <a:gd name="T91" fmla="*/ 0 h 20"/>
                        <a:gd name="T92" fmla="*/ 182 w 194"/>
                        <a:gd name="T93" fmla="*/ 9 h 20"/>
                        <a:gd name="T94" fmla="*/ 187 w 194"/>
                        <a:gd name="T95" fmla="*/ 18 h 20"/>
                        <a:gd name="T96" fmla="*/ 190 w 194"/>
                        <a:gd name="T97" fmla="*/ 19 h 20"/>
                        <a:gd name="T98" fmla="*/ 194 w 194"/>
                        <a:gd name="T99" fmla="*/ 10 h 2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4" h="20">
                          <a:moveTo>
                            <a:pt x="0" y="17"/>
                          </a:moveTo>
                          <a:lnTo>
                            <a:pt x="4" y="6"/>
                          </a:lnTo>
                          <a:lnTo>
                            <a:pt x="8" y="0"/>
                          </a:lnTo>
                          <a:lnTo>
                            <a:pt x="12" y="9"/>
                          </a:lnTo>
                          <a:lnTo>
                            <a:pt x="16" y="18"/>
                          </a:lnTo>
                          <a:lnTo>
                            <a:pt x="20" y="19"/>
                          </a:lnTo>
                          <a:lnTo>
                            <a:pt x="24" y="11"/>
                          </a:lnTo>
                          <a:lnTo>
                            <a:pt x="28" y="1"/>
                          </a:lnTo>
                          <a:lnTo>
                            <a:pt x="32" y="4"/>
                          </a:lnTo>
                          <a:lnTo>
                            <a:pt x="36" y="16"/>
                          </a:lnTo>
                          <a:lnTo>
                            <a:pt x="40" y="20"/>
                          </a:lnTo>
                          <a:lnTo>
                            <a:pt x="44" y="15"/>
                          </a:lnTo>
                          <a:lnTo>
                            <a:pt x="48" y="3"/>
                          </a:lnTo>
                          <a:lnTo>
                            <a:pt x="52" y="1"/>
                          </a:lnTo>
                          <a:lnTo>
                            <a:pt x="55" y="12"/>
                          </a:lnTo>
                          <a:lnTo>
                            <a:pt x="59" y="19"/>
                          </a:lnTo>
                          <a:lnTo>
                            <a:pt x="64" y="18"/>
                          </a:lnTo>
                          <a:lnTo>
                            <a:pt x="68" y="8"/>
                          </a:lnTo>
                          <a:lnTo>
                            <a:pt x="71" y="0"/>
                          </a:lnTo>
                          <a:lnTo>
                            <a:pt x="75" y="7"/>
                          </a:lnTo>
                          <a:lnTo>
                            <a:pt x="79" y="17"/>
                          </a:lnTo>
                          <a:lnTo>
                            <a:pt x="83" y="20"/>
                          </a:lnTo>
                          <a:lnTo>
                            <a:pt x="87" y="12"/>
                          </a:lnTo>
                          <a:lnTo>
                            <a:pt x="91" y="2"/>
                          </a:lnTo>
                          <a:lnTo>
                            <a:pt x="95" y="3"/>
                          </a:lnTo>
                          <a:lnTo>
                            <a:pt x="99" y="14"/>
                          </a:lnTo>
                          <a:lnTo>
                            <a:pt x="103" y="20"/>
                          </a:lnTo>
                          <a:lnTo>
                            <a:pt x="107" y="16"/>
                          </a:lnTo>
                          <a:lnTo>
                            <a:pt x="111" y="5"/>
                          </a:lnTo>
                          <a:lnTo>
                            <a:pt x="115" y="1"/>
                          </a:lnTo>
                          <a:lnTo>
                            <a:pt x="119" y="10"/>
                          </a:lnTo>
                          <a:lnTo>
                            <a:pt x="123" y="19"/>
                          </a:lnTo>
                          <a:lnTo>
                            <a:pt x="127" y="19"/>
                          </a:lnTo>
                          <a:lnTo>
                            <a:pt x="131" y="9"/>
                          </a:lnTo>
                          <a:lnTo>
                            <a:pt x="135" y="0"/>
                          </a:lnTo>
                          <a:lnTo>
                            <a:pt x="139" y="6"/>
                          </a:lnTo>
                          <a:lnTo>
                            <a:pt x="143" y="17"/>
                          </a:lnTo>
                          <a:lnTo>
                            <a:pt x="147" y="20"/>
                          </a:lnTo>
                          <a:lnTo>
                            <a:pt x="151" y="14"/>
                          </a:lnTo>
                          <a:lnTo>
                            <a:pt x="155" y="2"/>
                          </a:lnTo>
                          <a:lnTo>
                            <a:pt x="158" y="2"/>
                          </a:lnTo>
                          <a:lnTo>
                            <a:pt x="163" y="13"/>
                          </a:lnTo>
                          <a:lnTo>
                            <a:pt x="167" y="20"/>
                          </a:lnTo>
                          <a:lnTo>
                            <a:pt x="171" y="17"/>
                          </a:lnTo>
                          <a:lnTo>
                            <a:pt x="174" y="6"/>
                          </a:lnTo>
                          <a:lnTo>
                            <a:pt x="178" y="0"/>
                          </a:lnTo>
                          <a:lnTo>
                            <a:pt x="182" y="9"/>
                          </a:lnTo>
                          <a:lnTo>
                            <a:pt x="187" y="18"/>
                          </a:lnTo>
                          <a:lnTo>
                            <a:pt x="190" y="19"/>
                          </a:lnTo>
                          <a:lnTo>
                            <a:pt x="194" y="1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BD00FF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34" name="Freeform 598"/>
                    <p:cNvSpPr>
                      <a:spLocks/>
                    </p:cNvSpPr>
                    <p:nvPr/>
                  </p:nvSpPr>
                  <p:spPr bwMode="auto">
                    <a:xfrm>
                      <a:off x="5762626" y="1195388"/>
                      <a:ext cx="25400" cy="28575"/>
                    </a:xfrm>
                    <a:custGeom>
                      <a:avLst/>
                      <a:gdLst>
                        <a:gd name="T0" fmla="*/ 0 w 16"/>
                        <a:gd name="T1" fmla="*/ 9 h 18"/>
                        <a:gd name="T2" fmla="*/ 4 w 16"/>
                        <a:gd name="T3" fmla="*/ 0 h 18"/>
                        <a:gd name="T4" fmla="*/ 8 w 16"/>
                        <a:gd name="T5" fmla="*/ 4 h 18"/>
                        <a:gd name="T6" fmla="*/ 12 w 16"/>
                        <a:gd name="T7" fmla="*/ 15 h 18"/>
                        <a:gd name="T8" fmla="*/ 16 w 16"/>
                        <a:gd name="T9" fmla="*/ 18 h 1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6" h="18">
                          <a:moveTo>
                            <a:pt x="0" y="9"/>
                          </a:moveTo>
                          <a:lnTo>
                            <a:pt x="4" y="0"/>
                          </a:lnTo>
                          <a:lnTo>
                            <a:pt x="8" y="4"/>
                          </a:lnTo>
                          <a:lnTo>
                            <a:pt x="12" y="15"/>
                          </a:lnTo>
                          <a:lnTo>
                            <a:pt x="16" y="18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BD00FF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35" name="Freeform 599"/>
                    <p:cNvSpPr>
                      <a:spLocks/>
                    </p:cNvSpPr>
                    <p:nvPr/>
                  </p:nvSpPr>
                  <p:spPr bwMode="auto">
                    <a:xfrm>
                      <a:off x="4529139" y="1065213"/>
                      <a:ext cx="307975" cy="619125"/>
                    </a:xfrm>
                    <a:custGeom>
                      <a:avLst/>
                      <a:gdLst>
                        <a:gd name="T0" fmla="*/ 0 w 194"/>
                        <a:gd name="T1" fmla="*/ 390 h 390"/>
                        <a:gd name="T2" fmla="*/ 4 w 194"/>
                        <a:gd name="T3" fmla="*/ 122 h 390"/>
                        <a:gd name="T4" fmla="*/ 8 w 194"/>
                        <a:gd name="T5" fmla="*/ 0 h 390"/>
                        <a:gd name="T6" fmla="*/ 12 w 194"/>
                        <a:gd name="T7" fmla="*/ 106 h 390"/>
                        <a:gd name="T8" fmla="*/ 16 w 194"/>
                        <a:gd name="T9" fmla="*/ 62 h 390"/>
                        <a:gd name="T10" fmla="*/ 20 w 194"/>
                        <a:gd name="T11" fmla="*/ 56 h 390"/>
                        <a:gd name="T12" fmla="*/ 24 w 194"/>
                        <a:gd name="T13" fmla="*/ 84 h 390"/>
                        <a:gd name="T14" fmla="*/ 28 w 194"/>
                        <a:gd name="T15" fmla="*/ 36 h 390"/>
                        <a:gd name="T16" fmla="*/ 32 w 194"/>
                        <a:gd name="T17" fmla="*/ 55 h 390"/>
                        <a:gd name="T18" fmla="*/ 36 w 194"/>
                        <a:gd name="T19" fmla="*/ 74 h 390"/>
                        <a:gd name="T20" fmla="*/ 40 w 194"/>
                        <a:gd name="T21" fmla="*/ 56 h 390"/>
                        <a:gd name="T22" fmla="*/ 44 w 194"/>
                        <a:gd name="T23" fmla="*/ 49 h 390"/>
                        <a:gd name="T24" fmla="*/ 48 w 194"/>
                        <a:gd name="T25" fmla="*/ 49 h 390"/>
                        <a:gd name="T26" fmla="*/ 52 w 194"/>
                        <a:gd name="T27" fmla="*/ 54 h 390"/>
                        <a:gd name="T28" fmla="*/ 56 w 194"/>
                        <a:gd name="T29" fmla="*/ 62 h 390"/>
                        <a:gd name="T30" fmla="*/ 60 w 194"/>
                        <a:gd name="T31" fmla="*/ 63 h 390"/>
                        <a:gd name="T32" fmla="*/ 64 w 194"/>
                        <a:gd name="T33" fmla="*/ 53 h 390"/>
                        <a:gd name="T34" fmla="*/ 68 w 194"/>
                        <a:gd name="T35" fmla="*/ 47 h 390"/>
                        <a:gd name="T36" fmla="*/ 71 w 194"/>
                        <a:gd name="T37" fmla="*/ 51 h 390"/>
                        <a:gd name="T38" fmla="*/ 76 w 194"/>
                        <a:gd name="T39" fmla="*/ 61 h 390"/>
                        <a:gd name="T40" fmla="*/ 80 w 194"/>
                        <a:gd name="T41" fmla="*/ 63 h 390"/>
                        <a:gd name="T42" fmla="*/ 84 w 194"/>
                        <a:gd name="T43" fmla="*/ 58 h 390"/>
                        <a:gd name="T44" fmla="*/ 87 w 194"/>
                        <a:gd name="T45" fmla="*/ 48 h 390"/>
                        <a:gd name="T46" fmla="*/ 91 w 194"/>
                        <a:gd name="T47" fmla="*/ 47 h 390"/>
                        <a:gd name="T48" fmla="*/ 95 w 194"/>
                        <a:gd name="T49" fmla="*/ 58 h 390"/>
                        <a:gd name="T50" fmla="*/ 99 w 194"/>
                        <a:gd name="T51" fmla="*/ 63 h 390"/>
                        <a:gd name="T52" fmla="*/ 103 w 194"/>
                        <a:gd name="T53" fmla="*/ 61 h 390"/>
                        <a:gd name="T54" fmla="*/ 107 w 194"/>
                        <a:gd name="T55" fmla="*/ 51 h 390"/>
                        <a:gd name="T56" fmla="*/ 111 w 194"/>
                        <a:gd name="T57" fmla="*/ 46 h 390"/>
                        <a:gd name="T58" fmla="*/ 115 w 194"/>
                        <a:gd name="T59" fmla="*/ 54 h 390"/>
                        <a:gd name="T60" fmla="*/ 119 w 194"/>
                        <a:gd name="T61" fmla="*/ 62 h 390"/>
                        <a:gd name="T62" fmla="*/ 123 w 194"/>
                        <a:gd name="T63" fmla="*/ 63 h 390"/>
                        <a:gd name="T64" fmla="*/ 127 w 194"/>
                        <a:gd name="T65" fmla="*/ 55 h 390"/>
                        <a:gd name="T66" fmla="*/ 131 w 194"/>
                        <a:gd name="T67" fmla="*/ 47 h 390"/>
                        <a:gd name="T68" fmla="*/ 135 w 194"/>
                        <a:gd name="T69" fmla="*/ 49 h 390"/>
                        <a:gd name="T70" fmla="*/ 139 w 194"/>
                        <a:gd name="T71" fmla="*/ 60 h 390"/>
                        <a:gd name="T72" fmla="*/ 143 w 194"/>
                        <a:gd name="T73" fmla="*/ 63 h 390"/>
                        <a:gd name="T74" fmla="*/ 147 w 194"/>
                        <a:gd name="T75" fmla="*/ 59 h 390"/>
                        <a:gd name="T76" fmla="*/ 151 w 194"/>
                        <a:gd name="T77" fmla="*/ 49 h 390"/>
                        <a:gd name="T78" fmla="*/ 155 w 194"/>
                        <a:gd name="T79" fmla="*/ 47 h 390"/>
                        <a:gd name="T80" fmla="*/ 159 w 194"/>
                        <a:gd name="T81" fmla="*/ 56 h 390"/>
                        <a:gd name="T82" fmla="*/ 163 w 194"/>
                        <a:gd name="T83" fmla="*/ 63 h 390"/>
                        <a:gd name="T84" fmla="*/ 167 w 194"/>
                        <a:gd name="T85" fmla="*/ 61 h 390"/>
                        <a:gd name="T86" fmla="*/ 171 w 194"/>
                        <a:gd name="T87" fmla="*/ 52 h 390"/>
                        <a:gd name="T88" fmla="*/ 175 w 194"/>
                        <a:gd name="T89" fmla="*/ 46 h 390"/>
                        <a:gd name="T90" fmla="*/ 179 w 194"/>
                        <a:gd name="T91" fmla="*/ 52 h 390"/>
                        <a:gd name="T92" fmla="*/ 183 w 194"/>
                        <a:gd name="T93" fmla="*/ 61 h 390"/>
                        <a:gd name="T94" fmla="*/ 187 w 194"/>
                        <a:gd name="T95" fmla="*/ 63 h 390"/>
                        <a:gd name="T96" fmla="*/ 190 w 194"/>
                        <a:gd name="T97" fmla="*/ 56 h 390"/>
                        <a:gd name="T98" fmla="*/ 194 w 194"/>
                        <a:gd name="T99" fmla="*/ 47 h 39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4" h="390">
                          <a:moveTo>
                            <a:pt x="0" y="390"/>
                          </a:moveTo>
                          <a:lnTo>
                            <a:pt x="4" y="122"/>
                          </a:lnTo>
                          <a:lnTo>
                            <a:pt x="8" y="0"/>
                          </a:lnTo>
                          <a:lnTo>
                            <a:pt x="12" y="106"/>
                          </a:lnTo>
                          <a:lnTo>
                            <a:pt x="16" y="62"/>
                          </a:lnTo>
                          <a:lnTo>
                            <a:pt x="20" y="56"/>
                          </a:lnTo>
                          <a:lnTo>
                            <a:pt x="24" y="84"/>
                          </a:lnTo>
                          <a:lnTo>
                            <a:pt x="28" y="36"/>
                          </a:lnTo>
                          <a:lnTo>
                            <a:pt x="32" y="55"/>
                          </a:lnTo>
                          <a:lnTo>
                            <a:pt x="36" y="74"/>
                          </a:lnTo>
                          <a:lnTo>
                            <a:pt x="40" y="56"/>
                          </a:lnTo>
                          <a:lnTo>
                            <a:pt x="44" y="49"/>
                          </a:lnTo>
                          <a:lnTo>
                            <a:pt x="48" y="49"/>
                          </a:lnTo>
                          <a:lnTo>
                            <a:pt x="52" y="54"/>
                          </a:lnTo>
                          <a:lnTo>
                            <a:pt x="56" y="62"/>
                          </a:lnTo>
                          <a:lnTo>
                            <a:pt x="60" y="63"/>
                          </a:lnTo>
                          <a:lnTo>
                            <a:pt x="64" y="53"/>
                          </a:lnTo>
                          <a:lnTo>
                            <a:pt x="68" y="47"/>
                          </a:lnTo>
                          <a:lnTo>
                            <a:pt x="71" y="51"/>
                          </a:lnTo>
                          <a:lnTo>
                            <a:pt x="76" y="61"/>
                          </a:lnTo>
                          <a:lnTo>
                            <a:pt x="80" y="63"/>
                          </a:lnTo>
                          <a:lnTo>
                            <a:pt x="84" y="58"/>
                          </a:lnTo>
                          <a:lnTo>
                            <a:pt x="87" y="48"/>
                          </a:lnTo>
                          <a:lnTo>
                            <a:pt x="91" y="47"/>
                          </a:lnTo>
                          <a:lnTo>
                            <a:pt x="95" y="58"/>
                          </a:lnTo>
                          <a:lnTo>
                            <a:pt x="99" y="63"/>
                          </a:lnTo>
                          <a:lnTo>
                            <a:pt x="103" y="61"/>
                          </a:lnTo>
                          <a:lnTo>
                            <a:pt x="107" y="51"/>
                          </a:lnTo>
                          <a:lnTo>
                            <a:pt x="111" y="46"/>
                          </a:lnTo>
                          <a:lnTo>
                            <a:pt x="115" y="54"/>
                          </a:lnTo>
                          <a:lnTo>
                            <a:pt x="119" y="62"/>
                          </a:lnTo>
                          <a:lnTo>
                            <a:pt x="123" y="63"/>
                          </a:lnTo>
                          <a:lnTo>
                            <a:pt x="127" y="55"/>
                          </a:lnTo>
                          <a:lnTo>
                            <a:pt x="131" y="47"/>
                          </a:lnTo>
                          <a:lnTo>
                            <a:pt x="135" y="49"/>
                          </a:lnTo>
                          <a:lnTo>
                            <a:pt x="139" y="60"/>
                          </a:lnTo>
                          <a:lnTo>
                            <a:pt x="143" y="63"/>
                          </a:lnTo>
                          <a:lnTo>
                            <a:pt x="147" y="59"/>
                          </a:lnTo>
                          <a:lnTo>
                            <a:pt x="151" y="49"/>
                          </a:lnTo>
                          <a:lnTo>
                            <a:pt x="155" y="47"/>
                          </a:lnTo>
                          <a:lnTo>
                            <a:pt x="159" y="56"/>
                          </a:lnTo>
                          <a:lnTo>
                            <a:pt x="163" y="63"/>
                          </a:lnTo>
                          <a:lnTo>
                            <a:pt x="167" y="61"/>
                          </a:lnTo>
                          <a:lnTo>
                            <a:pt x="171" y="52"/>
                          </a:lnTo>
                          <a:lnTo>
                            <a:pt x="175" y="46"/>
                          </a:lnTo>
                          <a:lnTo>
                            <a:pt x="179" y="52"/>
                          </a:lnTo>
                          <a:lnTo>
                            <a:pt x="183" y="61"/>
                          </a:lnTo>
                          <a:lnTo>
                            <a:pt x="187" y="63"/>
                          </a:lnTo>
                          <a:lnTo>
                            <a:pt x="190" y="56"/>
                          </a:lnTo>
                          <a:lnTo>
                            <a:pt x="194" y="47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FF00A8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36" name="Freeform 600"/>
                    <p:cNvSpPr>
                      <a:spLocks/>
                    </p:cNvSpPr>
                    <p:nvPr/>
                  </p:nvSpPr>
                  <p:spPr bwMode="auto">
                    <a:xfrm>
                      <a:off x="4837114" y="1138238"/>
                      <a:ext cx="309563" cy="26988"/>
                    </a:xfrm>
                    <a:custGeom>
                      <a:avLst/>
                      <a:gdLst>
                        <a:gd name="T0" fmla="*/ 0 w 195"/>
                        <a:gd name="T1" fmla="*/ 1 h 17"/>
                        <a:gd name="T2" fmla="*/ 4 w 195"/>
                        <a:gd name="T3" fmla="*/ 3 h 17"/>
                        <a:gd name="T4" fmla="*/ 9 w 195"/>
                        <a:gd name="T5" fmla="*/ 13 h 17"/>
                        <a:gd name="T6" fmla="*/ 12 w 195"/>
                        <a:gd name="T7" fmla="*/ 17 h 17"/>
                        <a:gd name="T8" fmla="*/ 16 w 195"/>
                        <a:gd name="T9" fmla="*/ 13 h 17"/>
                        <a:gd name="T10" fmla="*/ 20 w 195"/>
                        <a:gd name="T11" fmla="*/ 4 h 17"/>
                        <a:gd name="T12" fmla="*/ 24 w 195"/>
                        <a:gd name="T13" fmla="*/ 1 h 17"/>
                        <a:gd name="T14" fmla="*/ 28 w 195"/>
                        <a:gd name="T15" fmla="*/ 9 h 17"/>
                        <a:gd name="T16" fmla="*/ 32 w 195"/>
                        <a:gd name="T17" fmla="*/ 17 h 17"/>
                        <a:gd name="T18" fmla="*/ 36 w 195"/>
                        <a:gd name="T19" fmla="*/ 16 h 17"/>
                        <a:gd name="T20" fmla="*/ 40 w 195"/>
                        <a:gd name="T21" fmla="*/ 7 h 17"/>
                        <a:gd name="T22" fmla="*/ 44 w 195"/>
                        <a:gd name="T23" fmla="*/ 1 h 17"/>
                        <a:gd name="T24" fmla="*/ 48 w 195"/>
                        <a:gd name="T25" fmla="*/ 5 h 17"/>
                        <a:gd name="T26" fmla="*/ 52 w 195"/>
                        <a:gd name="T27" fmla="*/ 15 h 17"/>
                        <a:gd name="T28" fmla="*/ 56 w 195"/>
                        <a:gd name="T29" fmla="*/ 17 h 17"/>
                        <a:gd name="T30" fmla="*/ 60 w 195"/>
                        <a:gd name="T31" fmla="*/ 11 h 17"/>
                        <a:gd name="T32" fmla="*/ 64 w 195"/>
                        <a:gd name="T33" fmla="*/ 2 h 17"/>
                        <a:gd name="T34" fmla="*/ 68 w 195"/>
                        <a:gd name="T35" fmla="*/ 2 h 17"/>
                        <a:gd name="T36" fmla="*/ 72 w 195"/>
                        <a:gd name="T37" fmla="*/ 12 h 17"/>
                        <a:gd name="T38" fmla="*/ 76 w 195"/>
                        <a:gd name="T39" fmla="*/ 17 h 17"/>
                        <a:gd name="T40" fmla="*/ 80 w 195"/>
                        <a:gd name="T41" fmla="*/ 14 h 17"/>
                        <a:gd name="T42" fmla="*/ 84 w 195"/>
                        <a:gd name="T43" fmla="*/ 5 h 17"/>
                        <a:gd name="T44" fmla="*/ 88 w 195"/>
                        <a:gd name="T45" fmla="*/ 0 h 17"/>
                        <a:gd name="T46" fmla="*/ 92 w 195"/>
                        <a:gd name="T47" fmla="*/ 8 h 17"/>
                        <a:gd name="T48" fmla="*/ 96 w 195"/>
                        <a:gd name="T49" fmla="*/ 16 h 17"/>
                        <a:gd name="T50" fmla="*/ 99 w 195"/>
                        <a:gd name="T51" fmla="*/ 17 h 17"/>
                        <a:gd name="T52" fmla="*/ 103 w 195"/>
                        <a:gd name="T53" fmla="*/ 9 h 17"/>
                        <a:gd name="T54" fmla="*/ 108 w 195"/>
                        <a:gd name="T55" fmla="*/ 1 h 17"/>
                        <a:gd name="T56" fmla="*/ 112 w 195"/>
                        <a:gd name="T57" fmla="*/ 4 h 17"/>
                        <a:gd name="T58" fmla="*/ 115 w 195"/>
                        <a:gd name="T59" fmla="*/ 14 h 17"/>
                        <a:gd name="T60" fmla="*/ 119 w 195"/>
                        <a:gd name="T61" fmla="*/ 17 h 17"/>
                        <a:gd name="T62" fmla="*/ 123 w 195"/>
                        <a:gd name="T63" fmla="*/ 12 h 17"/>
                        <a:gd name="T64" fmla="*/ 127 w 195"/>
                        <a:gd name="T65" fmla="*/ 3 h 17"/>
                        <a:gd name="T66" fmla="*/ 131 w 195"/>
                        <a:gd name="T67" fmla="*/ 1 h 17"/>
                        <a:gd name="T68" fmla="*/ 135 w 195"/>
                        <a:gd name="T69" fmla="*/ 11 h 17"/>
                        <a:gd name="T70" fmla="*/ 139 w 195"/>
                        <a:gd name="T71" fmla="*/ 17 h 17"/>
                        <a:gd name="T72" fmla="*/ 143 w 195"/>
                        <a:gd name="T73" fmla="*/ 15 h 17"/>
                        <a:gd name="T74" fmla="*/ 147 w 195"/>
                        <a:gd name="T75" fmla="*/ 6 h 17"/>
                        <a:gd name="T76" fmla="*/ 151 w 195"/>
                        <a:gd name="T77" fmla="*/ 0 h 17"/>
                        <a:gd name="T78" fmla="*/ 155 w 195"/>
                        <a:gd name="T79" fmla="*/ 6 h 17"/>
                        <a:gd name="T80" fmla="*/ 159 w 195"/>
                        <a:gd name="T81" fmla="*/ 15 h 17"/>
                        <a:gd name="T82" fmla="*/ 163 w 195"/>
                        <a:gd name="T83" fmla="*/ 17 h 17"/>
                        <a:gd name="T84" fmla="*/ 167 w 195"/>
                        <a:gd name="T85" fmla="*/ 10 h 17"/>
                        <a:gd name="T86" fmla="*/ 171 w 195"/>
                        <a:gd name="T87" fmla="*/ 1 h 17"/>
                        <a:gd name="T88" fmla="*/ 175 w 195"/>
                        <a:gd name="T89" fmla="*/ 3 h 17"/>
                        <a:gd name="T90" fmla="*/ 179 w 195"/>
                        <a:gd name="T91" fmla="*/ 13 h 17"/>
                        <a:gd name="T92" fmla="*/ 183 w 195"/>
                        <a:gd name="T93" fmla="*/ 17 h 17"/>
                        <a:gd name="T94" fmla="*/ 187 w 195"/>
                        <a:gd name="T95" fmla="*/ 13 h 17"/>
                        <a:gd name="T96" fmla="*/ 191 w 195"/>
                        <a:gd name="T97" fmla="*/ 4 h 17"/>
                        <a:gd name="T98" fmla="*/ 195 w 195"/>
                        <a:gd name="T99" fmla="*/ 1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5" h="17">
                          <a:moveTo>
                            <a:pt x="0" y="1"/>
                          </a:moveTo>
                          <a:lnTo>
                            <a:pt x="4" y="3"/>
                          </a:lnTo>
                          <a:lnTo>
                            <a:pt x="9" y="13"/>
                          </a:lnTo>
                          <a:lnTo>
                            <a:pt x="12" y="17"/>
                          </a:lnTo>
                          <a:lnTo>
                            <a:pt x="16" y="13"/>
                          </a:lnTo>
                          <a:lnTo>
                            <a:pt x="20" y="4"/>
                          </a:lnTo>
                          <a:lnTo>
                            <a:pt x="24" y="1"/>
                          </a:lnTo>
                          <a:lnTo>
                            <a:pt x="28" y="9"/>
                          </a:lnTo>
                          <a:lnTo>
                            <a:pt x="32" y="17"/>
                          </a:lnTo>
                          <a:lnTo>
                            <a:pt x="36" y="16"/>
                          </a:lnTo>
                          <a:lnTo>
                            <a:pt x="40" y="7"/>
                          </a:lnTo>
                          <a:lnTo>
                            <a:pt x="44" y="1"/>
                          </a:lnTo>
                          <a:lnTo>
                            <a:pt x="48" y="5"/>
                          </a:lnTo>
                          <a:lnTo>
                            <a:pt x="52" y="15"/>
                          </a:lnTo>
                          <a:lnTo>
                            <a:pt x="56" y="17"/>
                          </a:lnTo>
                          <a:lnTo>
                            <a:pt x="60" y="11"/>
                          </a:lnTo>
                          <a:lnTo>
                            <a:pt x="64" y="2"/>
                          </a:lnTo>
                          <a:lnTo>
                            <a:pt x="68" y="2"/>
                          </a:lnTo>
                          <a:lnTo>
                            <a:pt x="72" y="12"/>
                          </a:lnTo>
                          <a:lnTo>
                            <a:pt x="76" y="17"/>
                          </a:lnTo>
                          <a:lnTo>
                            <a:pt x="80" y="14"/>
                          </a:lnTo>
                          <a:lnTo>
                            <a:pt x="84" y="5"/>
                          </a:lnTo>
                          <a:lnTo>
                            <a:pt x="88" y="0"/>
                          </a:lnTo>
                          <a:lnTo>
                            <a:pt x="92" y="8"/>
                          </a:lnTo>
                          <a:lnTo>
                            <a:pt x="96" y="16"/>
                          </a:lnTo>
                          <a:lnTo>
                            <a:pt x="99" y="17"/>
                          </a:lnTo>
                          <a:lnTo>
                            <a:pt x="103" y="9"/>
                          </a:lnTo>
                          <a:lnTo>
                            <a:pt x="108" y="1"/>
                          </a:lnTo>
                          <a:lnTo>
                            <a:pt x="112" y="4"/>
                          </a:lnTo>
                          <a:lnTo>
                            <a:pt x="115" y="14"/>
                          </a:lnTo>
                          <a:lnTo>
                            <a:pt x="119" y="17"/>
                          </a:lnTo>
                          <a:lnTo>
                            <a:pt x="123" y="12"/>
                          </a:lnTo>
                          <a:lnTo>
                            <a:pt x="127" y="3"/>
                          </a:lnTo>
                          <a:lnTo>
                            <a:pt x="131" y="1"/>
                          </a:lnTo>
                          <a:lnTo>
                            <a:pt x="135" y="11"/>
                          </a:lnTo>
                          <a:lnTo>
                            <a:pt x="139" y="17"/>
                          </a:lnTo>
                          <a:lnTo>
                            <a:pt x="143" y="15"/>
                          </a:lnTo>
                          <a:lnTo>
                            <a:pt x="147" y="6"/>
                          </a:lnTo>
                          <a:lnTo>
                            <a:pt x="151" y="0"/>
                          </a:lnTo>
                          <a:lnTo>
                            <a:pt x="155" y="6"/>
                          </a:lnTo>
                          <a:lnTo>
                            <a:pt x="159" y="15"/>
                          </a:lnTo>
                          <a:lnTo>
                            <a:pt x="163" y="17"/>
                          </a:lnTo>
                          <a:lnTo>
                            <a:pt x="167" y="10"/>
                          </a:lnTo>
                          <a:lnTo>
                            <a:pt x="171" y="1"/>
                          </a:lnTo>
                          <a:lnTo>
                            <a:pt x="175" y="3"/>
                          </a:lnTo>
                          <a:lnTo>
                            <a:pt x="179" y="13"/>
                          </a:lnTo>
                          <a:lnTo>
                            <a:pt x="183" y="17"/>
                          </a:lnTo>
                          <a:lnTo>
                            <a:pt x="187" y="13"/>
                          </a:lnTo>
                          <a:lnTo>
                            <a:pt x="191" y="4"/>
                          </a:lnTo>
                          <a:lnTo>
                            <a:pt x="195" y="1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FF00A8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37" name="Freeform 601"/>
                    <p:cNvSpPr>
                      <a:spLocks/>
                    </p:cNvSpPr>
                    <p:nvPr/>
                  </p:nvSpPr>
                  <p:spPr bwMode="auto">
                    <a:xfrm>
                      <a:off x="5146676" y="1138238"/>
                      <a:ext cx="307975" cy="26988"/>
                    </a:xfrm>
                    <a:custGeom>
                      <a:avLst/>
                      <a:gdLst>
                        <a:gd name="T0" fmla="*/ 0 w 194"/>
                        <a:gd name="T1" fmla="*/ 1 h 17"/>
                        <a:gd name="T2" fmla="*/ 4 w 194"/>
                        <a:gd name="T3" fmla="*/ 9 h 17"/>
                        <a:gd name="T4" fmla="*/ 7 w 194"/>
                        <a:gd name="T5" fmla="*/ 17 h 17"/>
                        <a:gd name="T6" fmla="*/ 12 w 194"/>
                        <a:gd name="T7" fmla="*/ 16 h 17"/>
                        <a:gd name="T8" fmla="*/ 16 w 194"/>
                        <a:gd name="T9" fmla="*/ 7 h 17"/>
                        <a:gd name="T10" fmla="*/ 20 w 194"/>
                        <a:gd name="T11" fmla="*/ 1 h 17"/>
                        <a:gd name="T12" fmla="*/ 23 w 194"/>
                        <a:gd name="T13" fmla="*/ 5 h 17"/>
                        <a:gd name="T14" fmla="*/ 27 w 194"/>
                        <a:gd name="T15" fmla="*/ 15 h 17"/>
                        <a:gd name="T16" fmla="*/ 31 w 194"/>
                        <a:gd name="T17" fmla="*/ 17 h 17"/>
                        <a:gd name="T18" fmla="*/ 36 w 194"/>
                        <a:gd name="T19" fmla="*/ 11 h 17"/>
                        <a:gd name="T20" fmla="*/ 39 w 194"/>
                        <a:gd name="T21" fmla="*/ 2 h 17"/>
                        <a:gd name="T22" fmla="*/ 43 w 194"/>
                        <a:gd name="T23" fmla="*/ 2 h 17"/>
                        <a:gd name="T24" fmla="*/ 47 w 194"/>
                        <a:gd name="T25" fmla="*/ 12 h 17"/>
                        <a:gd name="T26" fmla="*/ 51 w 194"/>
                        <a:gd name="T27" fmla="*/ 17 h 17"/>
                        <a:gd name="T28" fmla="*/ 55 w 194"/>
                        <a:gd name="T29" fmla="*/ 14 h 17"/>
                        <a:gd name="T30" fmla="*/ 59 w 194"/>
                        <a:gd name="T31" fmla="*/ 5 h 17"/>
                        <a:gd name="T32" fmla="*/ 63 w 194"/>
                        <a:gd name="T33" fmla="*/ 0 h 17"/>
                        <a:gd name="T34" fmla="*/ 67 w 194"/>
                        <a:gd name="T35" fmla="*/ 8 h 17"/>
                        <a:gd name="T36" fmla="*/ 71 w 194"/>
                        <a:gd name="T37" fmla="*/ 16 h 17"/>
                        <a:gd name="T38" fmla="*/ 75 w 194"/>
                        <a:gd name="T39" fmla="*/ 17 h 17"/>
                        <a:gd name="T40" fmla="*/ 79 w 194"/>
                        <a:gd name="T41" fmla="*/ 8 h 17"/>
                        <a:gd name="T42" fmla="*/ 83 w 194"/>
                        <a:gd name="T43" fmla="*/ 1 h 17"/>
                        <a:gd name="T44" fmla="*/ 87 w 194"/>
                        <a:gd name="T45" fmla="*/ 4 h 17"/>
                        <a:gd name="T46" fmla="*/ 91 w 194"/>
                        <a:gd name="T47" fmla="*/ 14 h 17"/>
                        <a:gd name="T48" fmla="*/ 95 w 194"/>
                        <a:gd name="T49" fmla="*/ 17 h 17"/>
                        <a:gd name="T50" fmla="*/ 99 w 194"/>
                        <a:gd name="T51" fmla="*/ 12 h 17"/>
                        <a:gd name="T52" fmla="*/ 103 w 194"/>
                        <a:gd name="T53" fmla="*/ 3 h 17"/>
                        <a:gd name="T54" fmla="*/ 107 w 194"/>
                        <a:gd name="T55" fmla="*/ 1 h 17"/>
                        <a:gd name="T56" fmla="*/ 111 w 194"/>
                        <a:gd name="T57" fmla="*/ 11 h 17"/>
                        <a:gd name="T58" fmla="*/ 115 w 194"/>
                        <a:gd name="T59" fmla="*/ 17 h 17"/>
                        <a:gd name="T60" fmla="*/ 119 w 194"/>
                        <a:gd name="T61" fmla="*/ 15 h 17"/>
                        <a:gd name="T62" fmla="*/ 123 w 194"/>
                        <a:gd name="T63" fmla="*/ 6 h 17"/>
                        <a:gd name="T64" fmla="*/ 126 w 194"/>
                        <a:gd name="T65" fmla="*/ 0 h 17"/>
                        <a:gd name="T66" fmla="*/ 130 w 194"/>
                        <a:gd name="T67" fmla="*/ 6 h 17"/>
                        <a:gd name="T68" fmla="*/ 135 w 194"/>
                        <a:gd name="T69" fmla="*/ 16 h 17"/>
                        <a:gd name="T70" fmla="*/ 139 w 194"/>
                        <a:gd name="T71" fmla="*/ 17 h 17"/>
                        <a:gd name="T72" fmla="*/ 142 w 194"/>
                        <a:gd name="T73" fmla="*/ 10 h 17"/>
                        <a:gd name="T74" fmla="*/ 146 w 194"/>
                        <a:gd name="T75" fmla="*/ 1 h 17"/>
                        <a:gd name="T76" fmla="*/ 150 w 194"/>
                        <a:gd name="T77" fmla="*/ 3 h 17"/>
                        <a:gd name="T78" fmla="*/ 154 w 194"/>
                        <a:gd name="T79" fmla="*/ 13 h 17"/>
                        <a:gd name="T80" fmla="*/ 158 w 194"/>
                        <a:gd name="T81" fmla="*/ 17 h 17"/>
                        <a:gd name="T82" fmla="*/ 162 w 194"/>
                        <a:gd name="T83" fmla="*/ 13 h 17"/>
                        <a:gd name="T84" fmla="*/ 166 w 194"/>
                        <a:gd name="T85" fmla="*/ 4 h 17"/>
                        <a:gd name="T86" fmla="*/ 170 w 194"/>
                        <a:gd name="T87" fmla="*/ 1 h 17"/>
                        <a:gd name="T88" fmla="*/ 174 w 194"/>
                        <a:gd name="T89" fmla="*/ 10 h 17"/>
                        <a:gd name="T90" fmla="*/ 178 w 194"/>
                        <a:gd name="T91" fmla="*/ 17 h 17"/>
                        <a:gd name="T92" fmla="*/ 182 w 194"/>
                        <a:gd name="T93" fmla="*/ 16 h 17"/>
                        <a:gd name="T94" fmla="*/ 186 w 194"/>
                        <a:gd name="T95" fmla="*/ 7 h 17"/>
                        <a:gd name="T96" fmla="*/ 190 w 194"/>
                        <a:gd name="T97" fmla="*/ 0 h 17"/>
                        <a:gd name="T98" fmla="*/ 194 w 194"/>
                        <a:gd name="T99" fmla="*/ 5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4" h="17">
                          <a:moveTo>
                            <a:pt x="0" y="1"/>
                          </a:moveTo>
                          <a:lnTo>
                            <a:pt x="4" y="9"/>
                          </a:lnTo>
                          <a:lnTo>
                            <a:pt x="7" y="17"/>
                          </a:lnTo>
                          <a:lnTo>
                            <a:pt x="12" y="16"/>
                          </a:lnTo>
                          <a:lnTo>
                            <a:pt x="16" y="7"/>
                          </a:lnTo>
                          <a:lnTo>
                            <a:pt x="20" y="1"/>
                          </a:lnTo>
                          <a:lnTo>
                            <a:pt x="23" y="5"/>
                          </a:lnTo>
                          <a:lnTo>
                            <a:pt x="27" y="15"/>
                          </a:lnTo>
                          <a:lnTo>
                            <a:pt x="31" y="17"/>
                          </a:lnTo>
                          <a:lnTo>
                            <a:pt x="36" y="11"/>
                          </a:lnTo>
                          <a:lnTo>
                            <a:pt x="39" y="2"/>
                          </a:lnTo>
                          <a:lnTo>
                            <a:pt x="43" y="2"/>
                          </a:lnTo>
                          <a:lnTo>
                            <a:pt x="47" y="12"/>
                          </a:lnTo>
                          <a:lnTo>
                            <a:pt x="51" y="17"/>
                          </a:lnTo>
                          <a:lnTo>
                            <a:pt x="55" y="14"/>
                          </a:lnTo>
                          <a:lnTo>
                            <a:pt x="59" y="5"/>
                          </a:lnTo>
                          <a:lnTo>
                            <a:pt x="63" y="0"/>
                          </a:lnTo>
                          <a:lnTo>
                            <a:pt x="67" y="8"/>
                          </a:lnTo>
                          <a:lnTo>
                            <a:pt x="71" y="16"/>
                          </a:lnTo>
                          <a:lnTo>
                            <a:pt x="75" y="17"/>
                          </a:lnTo>
                          <a:lnTo>
                            <a:pt x="79" y="8"/>
                          </a:lnTo>
                          <a:lnTo>
                            <a:pt x="83" y="1"/>
                          </a:lnTo>
                          <a:lnTo>
                            <a:pt x="87" y="4"/>
                          </a:lnTo>
                          <a:lnTo>
                            <a:pt x="91" y="14"/>
                          </a:lnTo>
                          <a:lnTo>
                            <a:pt x="95" y="17"/>
                          </a:lnTo>
                          <a:lnTo>
                            <a:pt x="99" y="12"/>
                          </a:lnTo>
                          <a:lnTo>
                            <a:pt x="103" y="3"/>
                          </a:lnTo>
                          <a:lnTo>
                            <a:pt x="107" y="1"/>
                          </a:lnTo>
                          <a:lnTo>
                            <a:pt x="111" y="11"/>
                          </a:lnTo>
                          <a:lnTo>
                            <a:pt x="115" y="17"/>
                          </a:lnTo>
                          <a:lnTo>
                            <a:pt x="119" y="15"/>
                          </a:lnTo>
                          <a:lnTo>
                            <a:pt x="123" y="6"/>
                          </a:lnTo>
                          <a:lnTo>
                            <a:pt x="126" y="0"/>
                          </a:lnTo>
                          <a:lnTo>
                            <a:pt x="130" y="6"/>
                          </a:lnTo>
                          <a:lnTo>
                            <a:pt x="135" y="16"/>
                          </a:lnTo>
                          <a:lnTo>
                            <a:pt x="139" y="17"/>
                          </a:lnTo>
                          <a:lnTo>
                            <a:pt x="142" y="10"/>
                          </a:lnTo>
                          <a:lnTo>
                            <a:pt x="146" y="1"/>
                          </a:lnTo>
                          <a:lnTo>
                            <a:pt x="150" y="3"/>
                          </a:lnTo>
                          <a:lnTo>
                            <a:pt x="154" y="13"/>
                          </a:lnTo>
                          <a:lnTo>
                            <a:pt x="158" y="17"/>
                          </a:lnTo>
                          <a:lnTo>
                            <a:pt x="162" y="13"/>
                          </a:lnTo>
                          <a:lnTo>
                            <a:pt x="166" y="4"/>
                          </a:lnTo>
                          <a:lnTo>
                            <a:pt x="170" y="1"/>
                          </a:lnTo>
                          <a:lnTo>
                            <a:pt x="174" y="10"/>
                          </a:lnTo>
                          <a:lnTo>
                            <a:pt x="178" y="17"/>
                          </a:lnTo>
                          <a:lnTo>
                            <a:pt x="182" y="16"/>
                          </a:lnTo>
                          <a:lnTo>
                            <a:pt x="186" y="7"/>
                          </a:lnTo>
                          <a:lnTo>
                            <a:pt x="190" y="0"/>
                          </a:lnTo>
                          <a:lnTo>
                            <a:pt x="194" y="5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FF00A8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38" name="Freeform 602"/>
                    <p:cNvSpPr>
                      <a:spLocks/>
                    </p:cNvSpPr>
                    <p:nvPr/>
                  </p:nvSpPr>
                  <p:spPr bwMode="auto">
                    <a:xfrm>
                      <a:off x="5454651" y="1138238"/>
                      <a:ext cx="307975" cy="26988"/>
                    </a:xfrm>
                    <a:custGeom>
                      <a:avLst/>
                      <a:gdLst>
                        <a:gd name="T0" fmla="*/ 0 w 194"/>
                        <a:gd name="T1" fmla="*/ 5 h 17"/>
                        <a:gd name="T2" fmla="*/ 4 w 194"/>
                        <a:gd name="T3" fmla="*/ 15 h 17"/>
                        <a:gd name="T4" fmla="*/ 8 w 194"/>
                        <a:gd name="T5" fmla="*/ 17 h 17"/>
                        <a:gd name="T6" fmla="*/ 12 w 194"/>
                        <a:gd name="T7" fmla="*/ 11 h 17"/>
                        <a:gd name="T8" fmla="*/ 16 w 194"/>
                        <a:gd name="T9" fmla="*/ 2 h 17"/>
                        <a:gd name="T10" fmla="*/ 20 w 194"/>
                        <a:gd name="T11" fmla="*/ 2 h 17"/>
                        <a:gd name="T12" fmla="*/ 24 w 194"/>
                        <a:gd name="T13" fmla="*/ 12 h 17"/>
                        <a:gd name="T14" fmla="*/ 28 w 194"/>
                        <a:gd name="T15" fmla="*/ 17 h 17"/>
                        <a:gd name="T16" fmla="*/ 32 w 194"/>
                        <a:gd name="T17" fmla="*/ 14 h 17"/>
                        <a:gd name="T18" fmla="*/ 36 w 194"/>
                        <a:gd name="T19" fmla="*/ 5 h 17"/>
                        <a:gd name="T20" fmla="*/ 40 w 194"/>
                        <a:gd name="T21" fmla="*/ 0 h 17"/>
                        <a:gd name="T22" fmla="*/ 44 w 194"/>
                        <a:gd name="T23" fmla="*/ 8 h 17"/>
                        <a:gd name="T24" fmla="*/ 48 w 194"/>
                        <a:gd name="T25" fmla="*/ 16 h 17"/>
                        <a:gd name="T26" fmla="*/ 52 w 194"/>
                        <a:gd name="T27" fmla="*/ 16 h 17"/>
                        <a:gd name="T28" fmla="*/ 55 w 194"/>
                        <a:gd name="T29" fmla="*/ 8 h 17"/>
                        <a:gd name="T30" fmla="*/ 59 w 194"/>
                        <a:gd name="T31" fmla="*/ 1 h 17"/>
                        <a:gd name="T32" fmla="*/ 64 w 194"/>
                        <a:gd name="T33" fmla="*/ 4 h 17"/>
                        <a:gd name="T34" fmla="*/ 68 w 194"/>
                        <a:gd name="T35" fmla="*/ 14 h 17"/>
                        <a:gd name="T36" fmla="*/ 71 w 194"/>
                        <a:gd name="T37" fmla="*/ 17 h 17"/>
                        <a:gd name="T38" fmla="*/ 75 w 194"/>
                        <a:gd name="T39" fmla="*/ 12 h 17"/>
                        <a:gd name="T40" fmla="*/ 79 w 194"/>
                        <a:gd name="T41" fmla="*/ 3 h 17"/>
                        <a:gd name="T42" fmla="*/ 83 w 194"/>
                        <a:gd name="T43" fmla="*/ 1 h 17"/>
                        <a:gd name="T44" fmla="*/ 87 w 194"/>
                        <a:gd name="T45" fmla="*/ 11 h 17"/>
                        <a:gd name="T46" fmla="*/ 91 w 194"/>
                        <a:gd name="T47" fmla="*/ 17 h 17"/>
                        <a:gd name="T48" fmla="*/ 95 w 194"/>
                        <a:gd name="T49" fmla="*/ 15 h 17"/>
                        <a:gd name="T50" fmla="*/ 99 w 194"/>
                        <a:gd name="T51" fmla="*/ 6 h 17"/>
                        <a:gd name="T52" fmla="*/ 103 w 194"/>
                        <a:gd name="T53" fmla="*/ 0 h 17"/>
                        <a:gd name="T54" fmla="*/ 107 w 194"/>
                        <a:gd name="T55" fmla="*/ 7 h 17"/>
                        <a:gd name="T56" fmla="*/ 111 w 194"/>
                        <a:gd name="T57" fmla="*/ 16 h 17"/>
                        <a:gd name="T58" fmla="*/ 115 w 194"/>
                        <a:gd name="T59" fmla="*/ 17 h 17"/>
                        <a:gd name="T60" fmla="*/ 119 w 194"/>
                        <a:gd name="T61" fmla="*/ 10 h 17"/>
                        <a:gd name="T62" fmla="*/ 123 w 194"/>
                        <a:gd name="T63" fmla="*/ 1 h 17"/>
                        <a:gd name="T64" fmla="*/ 127 w 194"/>
                        <a:gd name="T65" fmla="*/ 3 h 17"/>
                        <a:gd name="T66" fmla="*/ 131 w 194"/>
                        <a:gd name="T67" fmla="*/ 13 h 17"/>
                        <a:gd name="T68" fmla="*/ 135 w 194"/>
                        <a:gd name="T69" fmla="*/ 17 h 17"/>
                        <a:gd name="T70" fmla="*/ 139 w 194"/>
                        <a:gd name="T71" fmla="*/ 13 h 17"/>
                        <a:gd name="T72" fmla="*/ 143 w 194"/>
                        <a:gd name="T73" fmla="*/ 3 h 17"/>
                        <a:gd name="T74" fmla="*/ 147 w 194"/>
                        <a:gd name="T75" fmla="*/ 1 h 17"/>
                        <a:gd name="T76" fmla="*/ 151 w 194"/>
                        <a:gd name="T77" fmla="*/ 10 h 17"/>
                        <a:gd name="T78" fmla="*/ 155 w 194"/>
                        <a:gd name="T79" fmla="*/ 17 h 17"/>
                        <a:gd name="T80" fmla="*/ 158 w 194"/>
                        <a:gd name="T81" fmla="*/ 16 h 17"/>
                        <a:gd name="T82" fmla="*/ 163 w 194"/>
                        <a:gd name="T83" fmla="*/ 7 h 17"/>
                        <a:gd name="T84" fmla="*/ 167 w 194"/>
                        <a:gd name="T85" fmla="*/ 0 h 17"/>
                        <a:gd name="T86" fmla="*/ 171 w 194"/>
                        <a:gd name="T87" fmla="*/ 6 h 17"/>
                        <a:gd name="T88" fmla="*/ 174 w 194"/>
                        <a:gd name="T89" fmla="*/ 15 h 17"/>
                        <a:gd name="T90" fmla="*/ 178 w 194"/>
                        <a:gd name="T91" fmla="*/ 17 h 17"/>
                        <a:gd name="T92" fmla="*/ 182 w 194"/>
                        <a:gd name="T93" fmla="*/ 11 h 17"/>
                        <a:gd name="T94" fmla="*/ 187 w 194"/>
                        <a:gd name="T95" fmla="*/ 2 h 17"/>
                        <a:gd name="T96" fmla="*/ 190 w 194"/>
                        <a:gd name="T97" fmla="*/ 2 h 17"/>
                        <a:gd name="T98" fmla="*/ 194 w 194"/>
                        <a:gd name="T99" fmla="*/ 12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4" h="17">
                          <a:moveTo>
                            <a:pt x="0" y="5"/>
                          </a:moveTo>
                          <a:lnTo>
                            <a:pt x="4" y="15"/>
                          </a:lnTo>
                          <a:lnTo>
                            <a:pt x="8" y="17"/>
                          </a:lnTo>
                          <a:lnTo>
                            <a:pt x="12" y="11"/>
                          </a:lnTo>
                          <a:lnTo>
                            <a:pt x="16" y="2"/>
                          </a:lnTo>
                          <a:lnTo>
                            <a:pt x="20" y="2"/>
                          </a:lnTo>
                          <a:lnTo>
                            <a:pt x="24" y="12"/>
                          </a:lnTo>
                          <a:lnTo>
                            <a:pt x="28" y="17"/>
                          </a:lnTo>
                          <a:lnTo>
                            <a:pt x="32" y="14"/>
                          </a:lnTo>
                          <a:lnTo>
                            <a:pt x="36" y="5"/>
                          </a:lnTo>
                          <a:lnTo>
                            <a:pt x="40" y="0"/>
                          </a:lnTo>
                          <a:lnTo>
                            <a:pt x="44" y="8"/>
                          </a:lnTo>
                          <a:lnTo>
                            <a:pt x="48" y="16"/>
                          </a:lnTo>
                          <a:lnTo>
                            <a:pt x="52" y="16"/>
                          </a:lnTo>
                          <a:lnTo>
                            <a:pt x="55" y="8"/>
                          </a:lnTo>
                          <a:lnTo>
                            <a:pt x="59" y="1"/>
                          </a:lnTo>
                          <a:lnTo>
                            <a:pt x="64" y="4"/>
                          </a:lnTo>
                          <a:lnTo>
                            <a:pt x="68" y="14"/>
                          </a:lnTo>
                          <a:lnTo>
                            <a:pt x="71" y="17"/>
                          </a:lnTo>
                          <a:lnTo>
                            <a:pt x="75" y="12"/>
                          </a:lnTo>
                          <a:lnTo>
                            <a:pt x="79" y="3"/>
                          </a:lnTo>
                          <a:lnTo>
                            <a:pt x="83" y="1"/>
                          </a:lnTo>
                          <a:lnTo>
                            <a:pt x="87" y="11"/>
                          </a:lnTo>
                          <a:lnTo>
                            <a:pt x="91" y="17"/>
                          </a:lnTo>
                          <a:lnTo>
                            <a:pt x="95" y="15"/>
                          </a:lnTo>
                          <a:lnTo>
                            <a:pt x="99" y="6"/>
                          </a:lnTo>
                          <a:lnTo>
                            <a:pt x="103" y="0"/>
                          </a:lnTo>
                          <a:lnTo>
                            <a:pt x="107" y="7"/>
                          </a:lnTo>
                          <a:lnTo>
                            <a:pt x="111" y="16"/>
                          </a:lnTo>
                          <a:lnTo>
                            <a:pt x="115" y="17"/>
                          </a:lnTo>
                          <a:lnTo>
                            <a:pt x="119" y="10"/>
                          </a:lnTo>
                          <a:lnTo>
                            <a:pt x="123" y="1"/>
                          </a:lnTo>
                          <a:lnTo>
                            <a:pt x="127" y="3"/>
                          </a:lnTo>
                          <a:lnTo>
                            <a:pt x="131" y="13"/>
                          </a:lnTo>
                          <a:lnTo>
                            <a:pt x="135" y="17"/>
                          </a:lnTo>
                          <a:lnTo>
                            <a:pt x="139" y="13"/>
                          </a:lnTo>
                          <a:lnTo>
                            <a:pt x="143" y="3"/>
                          </a:lnTo>
                          <a:lnTo>
                            <a:pt x="147" y="1"/>
                          </a:lnTo>
                          <a:lnTo>
                            <a:pt x="151" y="10"/>
                          </a:lnTo>
                          <a:lnTo>
                            <a:pt x="155" y="17"/>
                          </a:lnTo>
                          <a:lnTo>
                            <a:pt x="158" y="16"/>
                          </a:lnTo>
                          <a:lnTo>
                            <a:pt x="163" y="7"/>
                          </a:lnTo>
                          <a:lnTo>
                            <a:pt x="167" y="0"/>
                          </a:lnTo>
                          <a:lnTo>
                            <a:pt x="171" y="6"/>
                          </a:lnTo>
                          <a:lnTo>
                            <a:pt x="174" y="15"/>
                          </a:lnTo>
                          <a:lnTo>
                            <a:pt x="178" y="17"/>
                          </a:lnTo>
                          <a:lnTo>
                            <a:pt x="182" y="11"/>
                          </a:lnTo>
                          <a:lnTo>
                            <a:pt x="187" y="2"/>
                          </a:lnTo>
                          <a:lnTo>
                            <a:pt x="190" y="2"/>
                          </a:lnTo>
                          <a:lnTo>
                            <a:pt x="194" y="12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FF00A8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39" name="Freeform 603"/>
                    <p:cNvSpPr>
                      <a:spLocks/>
                    </p:cNvSpPr>
                    <p:nvPr/>
                  </p:nvSpPr>
                  <p:spPr bwMode="auto">
                    <a:xfrm>
                      <a:off x="5762626" y="1139826"/>
                      <a:ext cx="25400" cy="25400"/>
                    </a:xfrm>
                    <a:custGeom>
                      <a:avLst/>
                      <a:gdLst>
                        <a:gd name="T0" fmla="*/ 0 w 16"/>
                        <a:gd name="T1" fmla="*/ 11 h 16"/>
                        <a:gd name="T2" fmla="*/ 4 w 16"/>
                        <a:gd name="T3" fmla="*/ 16 h 16"/>
                        <a:gd name="T4" fmla="*/ 8 w 16"/>
                        <a:gd name="T5" fmla="*/ 13 h 16"/>
                        <a:gd name="T6" fmla="*/ 12 w 16"/>
                        <a:gd name="T7" fmla="*/ 4 h 16"/>
                        <a:gd name="T8" fmla="*/ 16 w 16"/>
                        <a:gd name="T9" fmla="*/ 0 h 1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6" h="16">
                          <a:moveTo>
                            <a:pt x="0" y="11"/>
                          </a:moveTo>
                          <a:lnTo>
                            <a:pt x="4" y="16"/>
                          </a:lnTo>
                          <a:lnTo>
                            <a:pt x="8" y="13"/>
                          </a:lnTo>
                          <a:lnTo>
                            <a:pt x="12" y="4"/>
                          </a:lnTo>
                          <a:lnTo>
                            <a:pt x="16" y="0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FF00A8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40" name="Freeform 604"/>
                    <p:cNvSpPr>
                      <a:spLocks/>
                    </p:cNvSpPr>
                    <p:nvPr/>
                  </p:nvSpPr>
                  <p:spPr bwMode="auto">
                    <a:xfrm>
                      <a:off x="4529139" y="1044576"/>
                      <a:ext cx="307975" cy="639763"/>
                    </a:xfrm>
                    <a:custGeom>
                      <a:avLst/>
                      <a:gdLst>
                        <a:gd name="T0" fmla="*/ 0 w 194"/>
                        <a:gd name="T1" fmla="*/ 403 h 403"/>
                        <a:gd name="T2" fmla="*/ 4 w 194"/>
                        <a:gd name="T3" fmla="*/ 304 h 403"/>
                        <a:gd name="T4" fmla="*/ 8 w 194"/>
                        <a:gd name="T5" fmla="*/ 162 h 403"/>
                        <a:gd name="T6" fmla="*/ 12 w 194"/>
                        <a:gd name="T7" fmla="*/ 0 h 403"/>
                        <a:gd name="T8" fmla="*/ 16 w 194"/>
                        <a:gd name="T9" fmla="*/ 157 h 403"/>
                        <a:gd name="T10" fmla="*/ 20 w 194"/>
                        <a:gd name="T11" fmla="*/ 45 h 403"/>
                        <a:gd name="T12" fmla="*/ 24 w 194"/>
                        <a:gd name="T13" fmla="*/ 17 h 403"/>
                        <a:gd name="T14" fmla="*/ 28 w 194"/>
                        <a:gd name="T15" fmla="*/ 80 h 403"/>
                        <a:gd name="T16" fmla="*/ 32 w 194"/>
                        <a:gd name="T17" fmla="*/ 40 h 403"/>
                        <a:gd name="T18" fmla="*/ 36 w 194"/>
                        <a:gd name="T19" fmla="*/ 30 h 403"/>
                        <a:gd name="T20" fmla="*/ 40 w 194"/>
                        <a:gd name="T21" fmla="*/ 46 h 403"/>
                        <a:gd name="T22" fmla="*/ 44 w 194"/>
                        <a:gd name="T23" fmla="*/ 51 h 403"/>
                        <a:gd name="T24" fmla="*/ 48 w 194"/>
                        <a:gd name="T25" fmla="*/ 50 h 403"/>
                        <a:gd name="T26" fmla="*/ 52 w 194"/>
                        <a:gd name="T27" fmla="*/ 46 h 403"/>
                        <a:gd name="T28" fmla="*/ 56 w 194"/>
                        <a:gd name="T29" fmla="*/ 38 h 403"/>
                        <a:gd name="T30" fmla="*/ 60 w 194"/>
                        <a:gd name="T31" fmla="*/ 39 h 403"/>
                        <a:gd name="T32" fmla="*/ 64 w 194"/>
                        <a:gd name="T33" fmla="*/ 48 h 403"/>
                        <a:gd name="T34" fmla="*/ 68 w 194"/>
                        <a:gd name="T35" fmla="*/ 52 h 403"/>
                        <a:gd name="T36" fmla="*/ 71 w 194"/>
                        <a:gd name="T37" fmla="*/ 48 h 403"/>
                        <a:gd name="T38" fmla="*/ 76 w 194"/>
                        <a:gd name="T39" fmla="*/ 40 h 403"/>
                        <a:gd name="T40" fmla="*/ 80 w 194"/>
                        <a:gd name="T41" fmla="*/ 37 h 403"/>
                        <a:gd name="T42" fmla="*/ 84 w 194"/>
                        <a:gd name="T43" fmla="*/ 44 h 403"/>
                        <a:gd name="T44" fmla="*/ 87 w 194"/>
                        <a:gd name="T45" fmla="*/ 51 h 403"/>
                        <a:gd name="T46" fmla="*/ 91 w 194"/>
                        <a:gd name="T47" fmla="*/ 50 h 403"/>
                        <a:gd name="T48" fmla="*/ 95 w 194"/>
                        <a:gd name="T49" fmla="*/ 43 h 403"/>
                        <a:gd name="T50" fmla="*/ 99 w 194"/>
                        <a:gd name="T51" fmla="*/ 37 h 403"/>
                        <a:gd name="T52" fmla="*/ 103 w 194"/>
                        <a:gd name="T53" fmla="*/ 40 h 403"/>
                        <a:gd name="T54" fmla="*/ 107 w 194"/>
                        <a:gd name="T55" fmla="*/ 49 h 403"/>
                        <a:gd name="T56" fmla="*/ 111 w 194"/>
                        <a:gd name="T57" fmla="*/ 51 h 403"/>
                        <a:gd name="T58" fmla="*/ 115 w 194"/>
                        <a:gd name="T59" fmla="*/ 46 h 403"/>
                        <a:gd name="T60" fmla="*/ 119 w 194"/>
                        <a:gd name="T61" fmla="*/ 39 h 403"/>
                        <a:gd name="T62" fmla="*/ 123 w 194"/>
                        <a:gd name="T63" fmla="*/ 38 h 403"/>
                        <a:gd name="T64" fmla="*/ 127 w 194"/>
                        <a:gd name="T65" fmla="*/ 47 h 403"/>
                        <a:gd name="T66" fmla="*/ 131 w 194"/>
                        <a:gd name="T67" fmla="*/ 52 h 403"/>
                        <a:gd name="T68" fmla="*/ 135 w 194"/>
                        <a:gd name="T69" fmla="*/ 49 h 403"/>
                        <a:gd name="T70" fmla="*/ 139 w 194"/>
                        <a:gd name="T71" fmla="*/ 41 h 403"/>
                        <a:gd name="T72" fmla="*/ 143 w 194"/>
                        <a:gd name="T73" fmla="*/ 37 h 403"/>
                        <a:gd name="T74" fmla="*/ 147 w 194"/>
                        <a:gd name="T75" fmla="*/ 43 h 403"/>
                        <a:gd name="T76" fmla="*/ 151 w 194"/>
                        <a:gd name="T77" fmla="*/ 51 h 403"/>
                        <a:gd name="T78" fmla="*/ 155 w 194"/>
                        <a:gd name="T79" fmla="*/ 51 h 403"/>
                        <a:gd name="T80" fmla="*/ 159 w 194"/>
                        <a:gd name="T81" fmla="*/ 44 h 403"/>
                        <a:gd name="T82" fmla="*/ 163 w 194"/>
                        <a:gd name="T83" fmla="*/ 38 h 403"/>
                        <a:gd name="T84" fmla="*/ 167 w 194"/>
                        <a:gd name="T85" fmla="*/ 40 h 403"/>
                        <a:gd name="T86" fmla="*/ 171 w 194"/>
                        <a:gd name="T87" fmla="*/ 49 h 403"/>
                        <a:gd name="T88" fmla="*/ 175 w 194"/>
                        <a:gd name="T89" fmla="*/ 52 h 403"/>
                        <a:gd name="T90" fmla="*/ 179 w 194"/>
                        <a:gd name="T91" fmla="*/ 47 h 403"/>
                        <a:gd name="T92" fmla="*/ 183 w 194"/>
                        <a:gd name="T93" fmla="*/ 40 h 403"/>
                        <a:gd name="T94" fmla="*/ 187 w 194"/>
                        <a:gd name="T95" fmla="*/ 37 h 403"/>
                        <a:gd name="T96" fmla="*/ 190 w 194"/>
                        <a:gd name="T97" fmla="*/ 46 h 403"/>
                        <a:gd name="T98" fmla="*/ 194 w 194"/>
                        <a:gd name="T99" fmla="*/ 51 h 40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4" h="403">
                          <a:moveTo>
                            <a:pt x="0" y="403"/>
                          </a:moveTo>
                          <a:lnTo>
                            <a:pt x="4" y="304"/>
                          </a:lnTo>
                          <a:lnTo>
                            <a:pt x="8" y="162"/>
                          </a:lnTo>
                          <a:lnTo>
                            <a:pt x="12" y="0"/>
                          </a:lnTo>
                          <a:lnTo>
                            <a:pt x="16" y="157"/>
                          </a:lnTo>
                          <a:lnTo>
                            <a:pt x="20" y="45"/>
                          </a:lnTo>
                          <a:lnTo>
                            <a:pt x="24" y="17"/>
                          </a:lnTo>
                          <a:lnTo>
                            <a:pt x="28" y="80"/>
                          </a:lnTo>
                          <a:lnTo>
                            <a:pt x="32" y="40"/>
                          </a:lnTo>
                          <a:lnTo>
                            <a:pt x="36" y="30"/>
                          </a:lnTo>
                          <a:lnTo>
                            <a:pt x="40" y="46"/>
                          </a:lnTo>
                          <a:lnTo>
                            <a:pt x="44" y="51"/>
                          </a:lnTo>
                          <a:lnTo>
                            <a:pt x="48" y="50"/>
                          </a:lnTo>
                          <a:lnTo>
                            <a:pt x="52" y="46"/>
                          </a:lnTo>
                          <a:lnTo>
                            <a:pt x="56" y="38"/>
                          </a:lnTo>
                          <a:lnTo>
                            <a:pt x="60" y="39"/>
                          </a:lnTo>
                          <a:lnTo>
                            <a:pt x="64" y="48"/>
                          </a:lnTo>
                          <a:lnTo>
                            <a:pt x="68" y="52"/>
                          </a:lnTo>
                          <a:lnTo>
                            <a:pt x="71" y="48"/>
                          </a:lnTo>
                          <a:lnTo>
                            <a:pt x="76" y="40"/>
                          </a:lnTo>
                          <a:lnTo>
                            <a:pt x="80" y="37"/>
                          </a:lnTo>
                          <a:lnTo>
                            <a:pt x="84" y="44"/>
                          </a:lnTo>
                          <a:lnTo>
                            <a:pt x="87" y="51"/>
                          </a:lnTo>
                          <a:lnTo>
                            <a:pt x="91" y="50"/>
                          </a:lnTo>
                          <a:lnTo>
                            <a:pt x="95" y="43"/>
                          </a:lnTo>
                          <a:lnTo>
                            <a:pt x="99" y="37"/>
                          </a:lnTo>
                          <a:lnTo>
                            <a:pt x="103" y="40"/>
                          </a:lnTo>
                          <a:lnTo>
                            <a:pt x="107" y="49"/>
                          </a:lnTo>
                          <a:lnTo>
                            <a:pt x="111" y="51"/>
                          </a:lnTo>
                          <a:lnTo>
                            <a:pt x="115" y="46"/>
                          </a:lnTo>
                          <a:lnTo>
                            <a:pt x="119" y="39"/>
                          </a:lnTo>
                          <a:lnTo>
                            <a:pt x="123" y="38"/>
                          </a:lnTo>
                          <a:lnTo>
                            <a:pt x="127" y="47"/>
                          </a:lnTo>
                          <a:lnTo>
                            <a:pt x="131" y="52"/>
                          </a:lnTo>
                          <a:lnTo>
                            <a:pt x="135" y="49"/>
                          </a:lnTo>
                          <a:lnTo>
                            <a:pt x="139" y="41"/>
                          </a:lnTo>
                          <a:lnTo>
                            <a:pt x="143" y="37"/>
                          </a:lnTo>
                          <a:lnTo>
                            <a:pt x="147" y="43"/>
                          </a:lnTo>
                          <a:lnTo>
                            <a:pt x="151" y="51"/>
                          </a:lnTo>
                          <a:lnTo>
                            <a:pt x="155" y="51"/>
                          </a:lnTo>
                          <a:lnTo>
                            <a:pt x="159" y="44"/>
                          </a:lnTo>
                          <a:lnTo>
                            <a:pt x="163" y="38"/>
                          </a:lnTo>
                          <a:lnTo>
                            <a:pt x="167" y="40"/>
                          </a:lnTo>
                          <a:lnTo>
                            <a:pt x="171" y="49"/>
                          </a:lnTo>
                          <a:lnTo>
                            <a:pt x="175" y="52"/>
                          </a:lnTo>
                          <a:lnTo>
                            <a:pt x="179" y="47"/>
                          </a:lnTo>
                          <a:lnTo>
                            <a:pt x="183" y="40"/>
                          </a:lnTo>
                          <a:lnTo>
                            <a:pt x="187" y="37"/>
                          </a:lnTo>
                          <a:lnTo>
                            <a:pt x="190" y="46"/>
                          </a:lnTo>
                          <a:lnTo>
                            <a:pt x="194" y="51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FF000F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41" name="Freeform 605"/>
                    <p:cNvSpPr>
                      <a:spLocks/>
                    </p:cNvSpPr>
                    <p:nvPr/>
                  </p:nvSpPr>
                  <p:spPr bwMode="auto">
                    <a:xfrm>
                      <a:off x="4837114" y="1103313"/>
                      <a:ext cx="309563" cy="23813"/>
                    </a:xfrm>
                    <a:custGeom>
                      <a:avLst/>
                      <a:gdLst>
                        <a:gd name="T0" fmla="*/ 0 w 195"/>
                        <a:gd name="T1" fmla="*/ 14 h 15"/>
                        <a:gd name="T2" fmla="*/ 4 w 195"/>
                        <a:gd name="T3" fmla="*/ 12 h 15"/>
                        <a:gd name="T4" fmla="*/ 9 w 195"/>
                        <a:gd name="T5" fmla="*/ 5 h 15"/>
                        <a:gd name="T6" fmla="*/ 12 w 195"/>
                        <a:gd name="T7" fmla="*/ 0 h 15"/>
                        <a:gd name="T8" fmla="*/ 16 w 195"/>
                        <a:gd name="T9" fmla="*/ 5 h 15"/>
                        <a:gd name="T10" fmla="*/ 20 w 195"/>
                        <a:gd name="T11" fmla="*/ 13 h 15"/>
                        <a:gd name="T12" fmla="*/ 24 w 195"/>
                        <a:gd name="T13" fmla="*/ 14 h 15"/>
                        <a:gd name="T14" fmla="*/ 28 w 195"/>
                        <a:gd name="T15" fmla="*/ 8 h 15"/>
                        <a:gd name="T16" fmla="*/ 32 w 195"/>
                        <a:gd name="T17" fmla="*/ 1 h 15"/>
                        <a:gd name="T18" fmla="*/ 36 w 195"/>
                        <a:gd name="T19" fmla="*/ 2 h 15"/>
                        <a:gd name="T20" fmla="*/ 40 w 195"/>
                        <a:gd name="T21" fmla="*/ 11 h 15"/>
                        <a:gd name="T22" fmla="*/ 44 w 195"/>
                        <a:gd name="T23" fmla="*/ 15 h 15"/>
                        <a:gd name="T24" fmla="*/ 48 w 195"/>
                        <a:gd name="T25" fmla="*/ 11 h 15"/>
                        <a:gd name="T26" fmla="*/ 52 w 195"/>
                        <a:gd name="T27" fmla="*/ 3 h 15"/>
                        <a:gd name="T28" fmla="*/ 56 w 195"/>
                        <a:gd name="T29" fmla="*/ 0 h 15"/>
                        <a:gd name="T30" fmla="*/ 60 w 195"/>
                        <a:gd name="T31" fmla="*/ 8 h 15"/>
                        <a:gd name="T32" fmla="*/ 64 w 195"/>
                        <a:gd name="T33" fmla="*/ 14 h 15"/>
                        <a:gd name="T34" fmla="*/ 68 w 195"/>
                        <a:gd name="T35" fmla="*/ 13 h 15"/>
                        <a:gd name="T36" fmla="*/ 72 w 195"/>
                        <a:gd name="T37" fmla="*/ 6 h 15"/>
                        <a:gd name="T38" fmla="*/ 76 w 195"/>
                        <a:gd name="T39" fmla="*/ 0 h 15"/>
                        <a:gd name="T40" fmla="*/ 80 w 195"/>
                        <a:gd name="T41" fmla="*/ 4 h 15"/>
                        <a:gd name="T42" fmla="*/ 84 w 195"/>
                        <a:gd name="T43" fmla="*/ 13 h 15"/>
                        <a:gd name="T44" fmla="*/ 88 w 195"/>
                        <a:gd name="T45" fmla="*/ 14 h 15"/>
                        <a:gd name="T46" fmla="*/ 92 w 195"/>
                        <a:gd name="T47" fmla="*/ 9 h 15"/>
                        <a:gd name="T48" fmla="*/ 96 w 195"/>
                        <a:gd name="T49" fmla="*/ 2 h 15"/>
                        <a:gd name="T50" fmla="*/ 99 w 195"/>
                        <a:gd name="T51" fmla="*/ 1 h 15"/>
                        <a:gd name="T52" fmla="*/ 103 w 195"/>
                        <a:gd name="T53" fmla="*/ 10 h 15"/>
                        <a:gd name="T54" fmla="*/ 108 w 195"/>
                        <a:gd name="T55" fmla="*/ 15 h 15"/>
                        <a:gd name="T56" fmla="*/ 112 w 195"/>
                        <a:gd name="T57" fmla="*/ 12 h 15"/>
                        <a:gd name="T58" fmla="*/ 115 w 195"/>
                        <a:gd name="T59" fmla="*/ 4 h 15"/>
                        <a:gd name="T60" fmla="*/ 119 w 195"/>
                        <a:gd name="T61" fmla="*/ 0 h 15"/>
                        <a:gd name="T62" fmla="*/ 123 w 195"/>
                        <a:gd name="T63" fmla="*/ 6 h 15"/>
                        <a:gd name="T64" fmla="*/ 127 w 195"/>
                        <a:gd name="T65" fmla="*/ 14 h 15"/>
                        <a:gd name="T66" fmla="*/ 131 w 195"/>
                        <a:gd name="T67" fmla="*/ 14 h 15"/>
                        <a:gd name="T68" fmla="*/ 135 w 195"/>
                        <a:gd name="T69" fmla="*/ 7 h 15"/>
                        <a:gd name="T70" fmla="*/ 139 w 195"/>
                        <a:gd name="T71" fmla="*/ 1 h 15"/>
                        <a:gd name="T72" fmla="*/ 143 w 195"/>
                        <a:gd name="T73" fmla="*/ 3 h 15"/>
                        <a:gd name="T74" fmla="*/ 147 w 195"/>
                        <a:gd name="T75" fmla="*/ 12 h 15"/>
                        <a:gd name="T76" fmla="*/ 151 w 195"/>
                        <a:gd name="T77" fmla="*/ 15 h 15"/>
                        <a:gd name="T78" fmla="*/ 155 w 195"/>
                        <a:gd name="T79" fmla="*/ 10 h 15"/>
                        <a:gd name="T80" fmla="*/ 159 w 195"/>
                        <a:gd name="T81" fmla="*/ 2 h 15"/>
                        <a:gd name="T82" fmla="*/ 163 w 195"/>
                        <a:gd name="T83" fmla="*/ 0 h 15"/>
                        <a:gd name="T84" fmla="*/ 167 w 195"/>
                        <a:gd name="T85" fmla="*/ 9 h 15"/>
                        <a:gd name="T86" fmla="*/ 171 w 195"/>
                        <a:gd name="T87" fmla="*/ 14 h 15"/>
                        <a:gd name="T88" fmla="*/ 175 w 195"/>
                        <a:gd name="T89" fmla="*/ 12 h 15"/>
                        <a:gd name="T90" fmla="*/ 179 w 195"/>
                        <a:gd name="T91" fmla="*/ 5 h 15"/>
                        <a:gd name="T92" fmla="*/ 183 w 195"/>
                        <a:gd name="T93" fmla="*/ 0 h 15"/>
                        <a:gd name="T94" fmla="*/ 187 w 195"/>
                        <a:gd name="T95" fmla="*/ 5 h 15"/>
                        <a:gd name="T96" fmla="*/ 191 w 195"/>
                        <a:gd name="T97" fmla="*/ 13 h 15"/>
                        <a:gd name="T98" fmla="*/ 195 w 195"/>
                        <a:gd name="T99" fmla="*/ 14 h 1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5" h="15">
                          <a:moveTo>
                            <a:pt x="0" y="14"/>
                          </a:moveTo>
                          <a:lnTo>
                            <a:pt x="4" y="12"/>
                          </a:lnTo>
                          <a:lnTo>
                            <a:pt x="9" y="5"/>
                          </a:lnTo>
                          <a:lnTo>
                            <a:pt x="12" y="0"/>
                          </a:lnTo>
                          <a:lnTo>
                            <a:pt x="16" y="5"/>
                          </a:lnTo>
                          <a:lnTo>
                            <a:pt x="20" y="13"/>
                          </a:lnTo>
                          <a:lnTo>
                            <a:pt x="24" y="14"/>
                          </a:lnTo>
                          <a:lnTo>
                            <a:pt x="28" y="8"/>
                          </a:lnTo>
                          <a:lnTo>
                            <a:pt x="32" y="1"/>
                          </a:lnTo>
                          <a:lnTo>
                            <a:pt x="36" y="2"/>
                          </a:lnTo>
                          <a:lnTo>
                            <a:pt x="40" y="11"/>
                          </a:lnTo>
                          <a:lnTo>
                            <a:pt x="44" y="15"/>
                          </a:lnTo>
                          <a:lnTo>
                            <a:pt x="48" y="11"/>
                          </a:lnTo>
                          <a:lnTo>
                            <a:pt x="52" y="3"/>
                          </a:lnTo>
                          <a:lnTo>
                            <a:pt x="56" y="0"/>
                          </a:lnTo>
                          <a:lnTo>
                            <a:pt x="60" y="8"/>
                          </a:lnTo>
                          <a:lnTo>
                            <a:pt x="64" y="14"/>
                          </a:lnTo>
                          <a:lnTo>
                            <a:pt x="68" y="13"/>
                          </a:lnTo>
                          <a:lnTo>
                            <a:pt x="72" y="6"/>
                          </a:lnTo>
                          <a:lnTo>
                            <a:pt x="76" y="0"/>
                          </a:lnTo>
                          <a:lnTo>
                            <a:pt x="80" y="4"/>
                          </a:lnTo>
                          <a:lnTo>
                            <a:pt x="84" y="13"/>
                          </a:lnTo>
                          <a:lnTo>
                            <a:pt x="88" y="14"/>
                          </a:lnTo>
                          <a:lnTo>
                            <a:pt x="92" y="9"/>
                          </a:lnTo>
                          <a:lnTo>
                            <a:pt x="96" y="2"/>
                          </a:lnTo>
                          <a:lnTo>
                            <a:pt x="99" y="1"/>
                          </a:lnTo>
                          <a:lnTo>
                            <a:pt x="103" y="10"/>
                          </a:lnTo>
                          <a:lnTo>
                            <a:pt x="108" y="15"/>
                          </a:lnTo>
                          <a:lnTo>
                            <a:pt x="112" y="12"/>
                          </a:lnTo>
                          <a:lnTo>
                            <a:pt x="115" y="4"/>
                          </a:lnTo>
                          <a:lnTo>
                            <a:pt x="119" y="0"/>
                          </a:lnTo>
                          <a:lnTo>
                            <a:pt x="123" y="6"/>
                          </a:lnTo>
                          <a:lnTo>
                            <a:pt x="127" y="14"/>
                          </a:lnTo>
                          <a:lnTo>
                            <a:pt x="131" y="14"/>
                          </a:lnTo>
                          <a:lnTo>
                            <a:pt x="135" y="7"/>
                          </a:lnTo>
                          <a:lnTo>
                            <a:pt x="139" y="1"/>
                          </a:lnTo>
                          <a:lnTo>
                            <a:pt x="143" y="3"/>
                          </a:lnTo>
                          <a:lnTo>
                            <a:pt x="147" y="12"/>
                          </a:lnTo>
                          <a:lnTo>
                            <a:pt x="151" y="15"/>
                          </a:lnTo>
                          <a:lnTo>
                            <a:pt x="155" y="10"/>
                          </a:lnTo>
                          <a:lnTo>
                            <a:pt x="159" y="2"/>
                          </a:lnTo>
                          <a:lnTo>
                            <a:pt x="163" y="0"/>
                          </a:lnTo>
                          <a:lnTo>
                            <a:pt x="167" y="9"/>
                          </a:lnTo>
                          <a:lnTo>
                            <a:pt x="171" y="14"/>
                          </a:lnTo>
                          <a:lnTo>
                            <a:pt x="175" y="12"/>
                          </a:lnTo>
                          <a:lnTo>
                            <a:pt x="179" y="5"/>
                          </a:lnTo>
                          <a:lnTo>
                            <a:pt x="183" y="0"/>
                          </a:lnTo>
                          <a:lnTo>
                            <a:pt x="187" y="5"/>
                          </a:lnTo>
                          <a:lnTo>
                            <a:pt x="191" y="13"/>
                          </a:lnTo>
                          <a:lnTo>
                            <a:pt x="195" y="14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FF000F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42" name="Freeform 606"/>
                    <p:cNvSpPr>
                      <a:spLocks/>
                    </p:cNvSpPr>
                    <p:nvPr/>
                  </p:nvSpPr>
                  <p:spPr bwMode="auto">
                    <a:xfrm>
                      <a:off x="5146676" y="1103313"/>
                      <a:ext cx="307975" cy="23813"/>
                    </a:xfrm>
                    <a:custGeom>
                      <a:avLst/>
                      <a:gdLst>
                        <a:gd name="T0" fmla="*/ 0 w 194"/>
                        <a:gd name="T1" fmla="*/ 14 h 15"/>
                        <a:gd name="T2" fmla="*/ 4 w 194"/>
                        <a:gd name="T3" fmla="*/ 8 h 15"/>
                        <a:gd name="T4" fmla="*/ 7 w 194"/>
                        <a:gd name="T5" fmla="*/ 1 h 15"/>
                        <a:gd name="T6" fmla="*/ 12 w 194"/>
                        <a:gd name="T7" fmla="*/ 2 h 15"/>
                        <a:gd name="T8" fmla="*/ 16 w 194"/>
                        <a:gd name="T9" fmla="*/ 11 h 15"/>
                        <a:gd name="T10" fmla="*/ 20 w 194"/>
                        <a:gd name="T11" fmla="*/ 15 h 15"/>
                        <a:gd name="T12" fmla="*/ 23 w 194"/>
                        <a:gd name="T13" fmla="*/ 11 h 15"/>
                        <a:gd name="T14" fmla="*/ 27 w 194"/>
                        <a:gd name="T15" fmla="*/ 3 h 15"/>
                        <a:gd name="T16" fmla="*/ 31 w 194"/>
                        <a:gd name="T17" fmla="*/ 0 h 15"/>
                        <a:gd name="T18" fmla="*/ 36 w 194"/>
                        <a:gd name="T19" fmla="*/ 8 h 15"/>
                        <a:gd name="T20" fmla="*/ 39 w 194"/>
                        <a:gd name="T21" fmla="*/ 14 h 15"/>
                        <a:gd name="T22" fmla="*/ 43 w 194"/>
                        <a:gd name="T23" fmla="*/ 13 h 15"/>
                        <a:gd name="T24" fmla="*/ 47 w 194"/>
                        <a:gd name="T25" fmla="*/ 6 h 15"/>
                        <a:gd name="T26" fmla="*/ 51 w 194"/>
                        <a:gd name="T27" fmla="*/ 0 h 15"/>
                        <a:gd name="T28" fmla="*/ 55 w 194"/>
                        <a:gd name="T29" fmla="*/ 4 h 15"/>
                        <a:gd name="T30" fmla="*/ 59 w 194"/>
                        <a:gd name="T31" fmla="*/ 13 h 15"/>
                        <a:gd name="T32" fmla="*/ 63 w 194"/>
                        <a:gd name="T33" fmla="*/ 14 h 15"/>
                        <a:gd name="T34" fmla="*/ 67 w 194"/>
                        <a:gd name="T35" fmla="*/ 9 h 15"/>
                        <a:gd name="T36" fmla="*/ 71 w 194"/>
                        <a:gd name="T37" fmla="*/ 2 h 15"/>
                        <a:gd name="T38" fmla="*/ 75 w 194"/>
                        <a:gd name="T39" fmla="*/ 1 h 15"/>
                        <a:gd name="T40" fmla="*/ 79 w 194"/>
                        <a:gd name="T41" fmla="*/ 10 h 15"/>
                        <a:gd name="T42" fmla="*/ 83 w 194"/>
                        <a:gd name="T43" fmla="*/ 15 h 15"/>
                        <a:gd name="T44" fmla="*/ 87 w 194"/>
                        <a:gd name="T45" fmla="*/ 11 h 15"/>
                        <a:gd name="T46" fmla="*/ 91 w 194"/>
                        <a:gd name="T47" fmla="*/ 4 h 15"/>
                        <a:gd name="T48" fmla="*/ 95 w 194"/>
                        <a:gd name="T49" fmla="*/ 0 h 15"/>
                        <a:gd name="T50" fmla="*/ 99 w 194"/>
                        <a:gd name="T51" fmla="*/ 7 h 15"/>
                        <a:gd name="T52" fmla="*/ 103 w 194"/>
                        <a:gd name="T53" fmla="*/ 14 h 15"/>
                        <a:gd name="T54" fmla="*/ 107 w 194"/>
                        <a:gd name="T55" fmla="*/ 14 h 15"/>
                        <a:gd name="T56" fmla="*/ 111 w 194"/>
                        <a:gd name="T57" fmla="*/ 7 h 15"/>
                        <a:gd name="T58" fmla="*/ 115 w 194"/>
                        <a:gd name="T59" fmla="*/ 0 h 15"/>
                        <a:gd name="T60" fmla="*/ 119 w 194"/>
                        <a:gd name="T61" fmla="*/ 3 h 15"/>
                        <a:gd name="T62" fmla="*/ 123 w 194"/>
                        <a:gd name="T63" fmla="*/ 12 h 15"/>
                        <a:gd name="T64" fmla="*/ 126 w 194"/>
                        <a:gd name="T65" fmla="*/ 15 h 15"/>
                        <a:gd name="T66" fmla="*/ 130 w 194"/>
                        <a:gd name="T67" fmla="*/ 10 h 15"/>
                        <a:gd name="T68" fmla="*/ 135 w 194"/>
                        <a:gd name="T69" fmla="*/ 2 h 15"/>
                        <a:gd name="T70" fmla="*/ 139 w 194"/>
                        <a:gd name="T71" fmla="*/ 0 h 15"/>
                        <a:gd name="T72" fmla="*/ 142 w 194"/>
                        <a:gd name="T73" fmla="*/ 9 h 15"/>
                        <a:gd name="T74" fmla="*/ 146 w 194"/>
                        <a:gd name="T75" fmla="*/ 15 h 15"/>
                        <a:gd name="T76" fmla="*/ 150 w 194"/>
                        <a:gd name="T77" fmla="*/ 12 h 15"/>
                        <a:gd name="T78" fmla="*/ 154 w 194"/>
                        <a:gd name="T79" fmla="*/ 5 h 15"/>
                        <a:gd name="T80" fmla="*/ 158 w 194"/>
                        <a:gd name="T81" fmla="*/ 0 h 15"/>
                        <a:gd name="T82" fmla="*/ 162 w 194"/>
                        <a:gd name="T83" fmla="*/ 5 h 15"/>
                        <a:gd name="T84" fmla="*/ 166 w 194"/>
                        <a:gd name="T85" fmla="*/ 14 h 15"/>
                        <a:gd name="T86" fmla="*/ 170 w 194"/>
                        <a:gd name="T87" fmla="*/ 14 h 15"/>
                        <a:gd name="T88" fmla="*/ 174 w 194"/>
                        <a:gd name="T89" fmla="*/ 8 h 15"/>
                        <a:gd name="T90" fmla="*/ 178 w 194"/>
                        <a:gd name="T91" fmla="*/ 1 h 15"/>
                        <a:gd name="T92" fmla="*/ 182 w 194"/>
                        <a:gd name="T93" fmla="*/ 2 h 15"/>
                        <a:gd name="T94" fmla="*/ 186 w 194"/>
                        <a:gd name="T95" fmla="*/ 11 h 15"/>
                        <a:gd name="T96" fmla="*/ 190 w 194"/>
                        <a:gd name="T97" fmla="*/ 15 h 15"/>
                        <a:gd name="T98" fmla="*/ 194 w 194"/>
                        <a:gd name="T99" fmla="*/ 11 h 1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4" h="15">
                          <a:moveTo>
                            <a:pt x="0" y="14"/>
                          </a:moveTo>
                          <a:lnTo>
                            <a:pt x="4" y="8"/>
                          </a:lnTo>
                          <a:lnTo>
                            <a:pt x="7" y="1"/>
                          </a:lnTo>
                          <a:lnTo>
                            <a:pt x="12" y="2"/>
                          </a:lnTo>
                          <a:lnTo>
                            <a:pt x="16" y="11"/>
                          </a:lnTo>
                          <a:lnTo>
                            <a:pt x="20" y="15"/>
                          </a:lnTo>
                          <a:lnTo>
                            <a:pt x="23" y="11"/>
                          </a:lnTo>
                          <a:lnTo>
                            <a:pt x="27" y="3"/>
                          </a:lnTo>
                          <a:lnTo>
                            <a:pt x="31" y="0"/>
                          </a:lnTo>
                          <a:lnTo>
                            <a:pt x="36" y="8"/>
                          </a:lnTo>
                          <a:lnTo>
                            <a:pt x="39" y="14"/>
                          </a:lnTo>
                          <a:lnTo>
                            <a:pt x="43" y="13"/>
                          </a:lnTo>
                          <a:lnTo>
                            <a:pt x="47" y="6"/>
                          </a:lnTo>
                          <a:lnTo>
                            <a:pt x="51" y="0"/>
                          </a:lnTo>
                          <a:lnTo>
                            <a:pt x="55" y="4"/>
                          </a:lnTo>
                          <a:lnTo>
                            <a:pt x="59" y="13"/>
                          </a:lnTo>
                          <a:lnTo>
                            <a:pt x="63" y="14"/>
                          </a:lnTo>
                          <a:lnTo>
                            <a:pt x="67" y="9"/>
                          </a:lnTo>
                          <a:lnTo>
                            <a:pt x="71" y="2"/>
                          </a:lnTo>
                          <a:lnTo>
                            <a:pt x="75" y="1"/>
                          </a:lnTo>
                          <a:lnTo>
                            <a:pt x="79" y="10"/>
                          </a:lnTo>
                          <a:lnTo>
                            <a:pt x="83" y="15"/>
                          </a:lnTo>
                          <a:lnTo>
                            <a:pt x="87" y="11"/>
                          </a:lnTo>
                          <a:lnTo>
                            <a:pt x="91" y="4"/>
                          </a:lnTo>
                          <a:lnTo>
                            <a:pt x="95" y="0"/>
                          </a:lnTo>
                          <a:lnTo>
                            <a:pt x="99" y="7"/>
                          </a:lnTo>
                          <a:lnTo>
                            <a:pt x="103" y="14"/>
                          </a:lnTo>
                          <a:lnTo>
                            <a:pt x="107" y="14"/>
                          </a:lnTo>
                          <a:lnTo>
                            <a:pt x="111" y="7"/>
                          </a:lnTo>
                          <a:lnTo>
                            <a:pt x="115" y="0"/>
                          </a:lnTo>
                          <a:lnTo>
                            <a:pt x="119" y="3"/>
                          </a:lnTo>
                          <a:lnTo>
                            <a:pt x="123" y="12"/>
                          </a:lnTo>
                          <a:lnTo>
                            <a:pt x="126" y="15"/>
                          </a:lnTo>
                          <a:lnTo>
                            <a:pt x="130" y="10"/>
                          </a:lnTo>
                          <a:lnTo>
                            <a:pt x="135" y="2"/>
                          </a:lnTo>
                          <a:lnTo>
                            <a:pt x="139" y="0"/>
                          </a:lnTo>
                          <a:lnTo>
                            <a:pt x="142" y="9"/>
                          </a:lnTo>
                          <a:lnTo>
                            <a:pt x="146" y="15"/>
                          </a:lnTo>
                          <a:lnTo>
                            <a:pt x="150" y="12"/>
                          </a:lnTo>
                          <a:lnTo>
                            <a:pt x="154" y="5"/>
                          </a:lnTo>
                          <a:lnTo>
                            <a:pt x="158" y="0"/>
                          </a:lnTo>
                          <a:lnTo>
                            <a:pt x="162" y="5"/>
                          </a:lnTo>
                          <a:lnTo>
                            <a:pt x="166" y="14"/>
                          </a:lnTo>
                          <a:lnTo>
                            <a:pt x="170" y="14"/>
                          </a:lnTo>
                          <a:lnTo>
                            <a:pt x="174" y="8"/>
                          </a:lnTo>
                          <a:lnTo>
                            <a:pt x="178" y="1"/>
                          </a:lnTo>
                          <a:lnTo>
                            <a:pt x="182" y="2"/>
                          </a:lnTo>
                          <a:lnTo>
                            <a:pt x="186" y="11"/>
                          </a:lnTo>
                          <a:lnTo>
                            <a:pt x="190" y="15"/>
                          </a:lnTo>
                          <a:lnTo>
                            <a:pt x="194" y="11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FF000F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43" name="Freeform 607"/>
                    <p:cNvSpPr>
                      <a:spLocks/>
                    </p:cNvSpPr>
                    <p:nvPr/>
                  </p:nvSpPr>
                  <p:spPr bwMode="auto">
                    <a:xfrm>
                      <a:off x="5454651" y="1103313"/>
                      <a:ext cx="307975" cy="23813"/>
                    </a:xfrm>
                    <a:custGeom>
                      <a:avLst/>
                      <a:gdLst>
                        <a:gd name="T0" fmla="*/ 0 w 194"/>
                        <a:gd name="T1" fmla="*/ 11 h 15"/>
                        <a:gd name="T2" fmla="*/ 4 w 194"/>
                        <a:gd name="T3" fmla="*/ 3 h 15"/>
                        <a:gd name="T4" fmla="*/ 8 w 194"/>
                        <a:gd name="T5" fmla="*/ 0 h 15"/>
                        <a:gd name="T6" fmla="*/ 12 w 194"/>
                        <a:gd name="T7" fmla="*/ 8 h 15"/>
                        <a:gd name="T8" fmla="*/ 16 w 194"/>
                        <a:gd name="T9" fmla="*/ 14 h 15"/>
                        <a:gd name="T10" fmla="*/ 20 w 194"/>
                        <a:gd name="T11" fmla="*/ 13 h 15"/>
                        <a:gd name="T12" fmla="*/ 24 w 194"/>
                        <a:gd name="T13" fmla="*/ 5 h 15"/>
                        <a:gd name="T14" fmla="*/ 28 w 194"/>
                        <a:gd name="T15" fmla="*/ 0 h 15"/>
                        <a:gd name="T16" fmla="*/ 32 w 194"/>
                        <a:gd name="T17" fmla="*/ 4 h 15"/>
                        <a:gd name="T18" fmla="*/ 36 w 194"/>
                        <a:gd name="T19" fmla="*/ 13 h 15"/>
                        <a:gd name="T20" fmla="*/ 40 w 194"/>
                        <a:gd name="T21" fmla="*/ 14 h 15"/>
                        <a:gd name="T22" fmla="*/ 44 w 194"/>
                        <a:gd name="T23" fmla="*/ 9 h 15"/>
                        <a:gd name="T24" fmla="*/ 48 w 194"/>
                        <a:gd name="T25" fmla="*/ 2 h 15"/>
                        <a:gd name="T26" fmla="*/ 52 w 194"/>
                        <a:gd name="T27" fmla="*/ 1 h 15"/>
                        <a:gd name="T28" fmla="*/ 55 w 194"/>
                        <a:gd name="T29" fmla="*/ 11 h 15"/>
                        <a:gd name="T30" fmla="*/ 59 w 194"/>
                        <a:gd name="T31" fmla="*/ 15 h 15"/>
                        <a:gd name="T32" fmla="*/ 64 w 194"/>
                        <a:gd name="T33" fmla="*/ 11 h 15"/>
                        <a:gd name="T34" fmla="*/ 68 w 194"/>
                        <a:gd name="T35" fmla="*/ 4 h 15"/>
                        <a:gd name="T36" fmla="*/ 71 w 194"/>
                        <a:gd name="T37" fmla="*/ 0 h 15"/>
                        <a:gd name="T38" fmla="*/ 75 w 194"/>
                        <a:gd name="T39" fmla="*/ 7 h 15"/>
                        <a:gd name="T40" fmla="*/ 79 w 194"/>
                        <a:gd name="T41" fmla="*/ 14 h 15"/>
                        <a:gd name="T42" fmla="*/ 83 w 194"/>
                        <a:gd name="T43" fmla="*/ 14 h 15"/>
                        <a:gd name="T44" fmla="*/ 87 w 194"/>
                        <a:gd name="T45" fmla="*/ 7 h 15"/>
                        <a:gd name="T46" fmla="*/ 91 w 194"/>
                        <a:gd name="T47" fmla="*/ 0 h 15"/>
                        <a:gd name="T48" fmla="*/ 95 w 194"/>
                        <a:gd name="T49" fmla="*/ 3 h 15"/>
                        <a:gd name="T50" fmla="*/ 99 w 194"/>
                        <a:gd name="T51" fmla="*/ 12 h 15"/>
                        <a:gd name="T52" fmla="*/ 103 w 194"/>
                        <a:gd name="T53" fmla="*/ 15 h 15"/>
                        <a:gd name="T54" fmla="*/ 107 w 194"/>
                        <a:gd name="T55" fmla="*/ 9 h 15"/>
                        <a:gd name="T56" fmla="*/ 111 w 194"/>
                        <a:gd name="T57" fmla="*/ 2 h 15"/>
                        <a:gd name="T58" fmla="*/ 115 w 194"/>
                        <a:gd name="T59" fmla="*/ 0 h 15"/>
                        <a:gd name="T60" fmla="*/ 119 w 194"/>
                        <a:gd name="T61" fmla="*/ 9 h 15"/>
                        <a:gd name="T62" fmla="*/ 123 w 194"/>
                        <a:gd name="T63" fmla="*/ 15 h 15"/>
                        <a:gd name="T64" fmla="*/ 127 w 194"/>
                        <a:gd name="T65" fmla="*/ 12 h 15"/>
                        <a:gd name="T66" fmla="*/ 131 w 194"/>
                        <a:gd name="T67" fmla="*/ 5 h 15"/>
                        <a:gd name="T68" fmla="*/ 135 w 194"/>
                        <a:gd name="T69" fmla="*/ 0 h 15"/>
                        <a:gd name="T70" fmla="*/ 139 w 194"/>
                        <a:gd name="T71" fmla="*/ 5 h 15"/>
                        <a:gd name="T72" fmla="*/ 143 w 194"/>
                        <a:gd name="T73" fmla="*/ 14 h 15"/>
                        <a:gd name="T74" fmla="*/ 147 w 194"/>
                        <a:gd name="T75" fmla="*/ 14 h 15"/>
                        <a:gd name="T76" fmla="*/ 151 w 194"/>
                        <a:gd name="T77" fmla="*/ 7 h 15"/>
                        <a:gd name="T78" fmla="*/ 155 w 194"/>
                        <a:gd name="T79" fmla="*/ 1 h 15"/>
                        <a:gd name="T80" fmla="*/ 158 w 194"/>
                        <a:gd name="T81" fmla="*/ 2 h 15"/>
                        <a:gd name="T82" fmla="*/ 163 w 194"/>
                        <a:gd name="T83" fmla="*/ 11 h 15"/>
                        <a:gd name="T84" fmla="*/ 167 w 194"/>
                        <a:gd name="T85" fmla="*/ 15 h 15"/>
                        <a:gd name="T86" fmla="*/ 171 w 194"/>
                        <a:gd name="T87" fmla="*/ 11 h 15"/>
                        <a:gd name="T88" fmla="*/ 174 w 194"/>
                        <a:gd name="T89" fmla="*/ 3 h 15"/>
                        <a:gd name="T90" fmla="*/ 178 w 194"/>
                        <a:gd name="T91" fmla="*/ 0 h 15"/>
                        <a:gd name="T92" fmla="*/ 182 w 194"/>
                        <a:gd name="T93" fmla="*/ 8 h 15"/>
                        <a:gd name="T94" fmla="*/ 187 w 194"/>
                        <a:gd name="T95" fmla="*/ 14 h 15"/>
                        <a:gd name="T96" fmla="*/ 190 w 194"/>
                        <a:gd name="T97" fmla="*/ 13 h 15"/>
                        <a:gd name="T98" fmla="*/ 194 w 194"/>
                        <a:gd name="T99" fmla="*/ 5 h 1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194" h="15">
                          <a:moveTo>
                            <a:pt x="0" y="11"/>
                          </a:moveTo>
                          <a:lnTo>
                            <a:pt x="4" y="3"/>
                          </a:lnTo>
                          <a:lnTo>
                            <a:pt x="8" y="0"/>
                          </a:lnTo>
                          <a:lnTo>
                            <a:pt x="12" y="8"/>
                          </a:lnTo>
                          <a:lnTo>
                            <a:pt x="16" y="14"/>
                          </a:lnTo>
                          <a:lnTo>
                            <a:pt x="20" y="13"/>
                          </a:lnTo>
                          <a:lnTo>
                            <a:pt x="24" y="5"/>
                          </a:lnTo>
                          <a:lnTo>
                            <a:pt x="28" y="0"/>
                          </a:lnTo>
                          <a:lnTo>
                            <a:pt x="32" y="4"/>
                          </a:lnTo>
                          <a:lnTo>
                            <a:pt x="36" y="13"/>
                          </a:lnTo>
                          <a:lnTo>
                            <a:pt x="40" y="14"/>
                          </a:lnTo>
                          <a:lnTo>
                            <a:pt x="44" y="9"/>
                          </a:lnTo>
                          <a:lnTo>
                            <a:pt x="48" y="2"/>
                          </a:lnTo>
                          <a:lnTo>
                            <a:pt x="52" y="1"/>
                          </a:lnTo>
                          <a:lnTo>
                            <a:pt x="55" y="11"/>
                          </a:lnTo>
                          <a:lnTo>
                            <a:pt x="59" y="15"/>
                          </a:lnTo>
                          <a:lnTo>
                            <a:pt x="64" y="11"/>
                          </a:lnTo>
                          <a:lnTo>
                            <a:pt x="68" y="4"/>
                          </a:lnTo>
                          <a:lnTo>
                            <a:pt x="71" y="0"/>
                          </a:lnTo>
                          <a:lnTo>
                            <a:pt x="75" y="7"/>
                          </a:lnTo>
                          <a:lnTo>
                            <a:pt x="79" y="14"/>
                          </a:lnTo>
                          <a:lnTo>
                            <a:pt x="83" y="14"/>
                          </a:lnTo>
                          <a:lnTo>
                            <a:pt x="87" y="7"/>
                          </a:lnTo>
                          <a:lnTo>
                            <a:pt x="91" y="0"/>
                          </a:lnTo>
                          <a:lnTo>
                            <a:pt x="95" y="3"/>
                          </a:lnTo>
                          <a:lnTo>
                            <a:pt x="99" y="12"/>
                          </a:lnTo>
                          <a:lnTo>
                            <a:pt x="103" y="15"/>
                          </a:lnTo>
                          <a:lnTo>
                            <a:pt x="107" y="9"/>
                          </a:lnTo>
                          <a:lnTo>
                            <a:pt x="111" y="2"/>
                          </a:lnTo>
                          <a:lnTo>
                            <a:pt x="115" y="0"/>
                          </a:lnTo>
                          <a:lnTo>
                            <a:pt x="119" y="9"/>
                          </a:lnTo>
                          <a:lnTo>
                            <a:pt x="123" y="15"/>
                          </a:lnTo>
                          <a:lnTo>
                            <a:pt x="127" y="12"/>
                          </a:lnTo>
                          <a:lnTo>
                            <a:pt x="131" y="5"/>
                          </a:lnTo>
                          <a:lnTo>
                            <a:pt x="135" y="0"/>
                          </a:lnTo>
                          <a:lnTo>
                            <a:pt x="139" y="5"/>
                          </a:lnTo>
                          <a:lnTo>
                            <a:pt x="143" y="14"/>
                          </a:lnTo>
                          <a:lnTo>
                            <a:pt x="147" y="14"/>
                          </a:lnTo>
                          <a:lnTo>
                            <a:pt x="151" y="7"/>
                          </a:lnTo>
                          <a:lnTo>
                            <a:pt x="155" y="1"/>
                          </a:lnTo>
                          <a:lnTo>
                            <a:pt x="158" y="2"/>
                          </a:lnTo>
                          <a:lnTo>
                            <a:pt x="163" y="11"/>
                          </a:lnTo>
                          <a:lnTo>
                            <a:pt x="167" y="15"/>
                          </a:lnTo>
                          <a:lnTo>
                            <a:pt x="171" y="11"/>
                          </a:lnTo>
                          <a:lnTo>
                            <a:pt x="174" y="3"/>
                          </a:lnTo>
                          <a:lnTo>
                            <a:pt x="178" y="0"/>
                          </a:lnTo>
                          <a:lnTo>
                            <a:pt x="182" y="8"/>
                          </a:lnTo>
                          <a:lnTo>
                            <a:pt x="187" y="14"/>
                          </a:lnTo>
                          <a:lnTo>
                            <a:pt x="190" y="13"/>
                          </a:lnTo>
                          <a:lnTo>
                            <a:pt x="194" y="5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FF000F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44" name="Freeform 608"/>
                    <p:cNvSpPr>
                      <a:spLocks/>
                    </p:cNvSpPr>
                    <p:nvPr/>
                  </p:nvSpPr>
                  <p:spPr bwMode="auto">
                    <a:xfrm>
                      <a:off x="5762626" y="1103313"/>
                      <a:ext cx="25400" cy="22225"/>
                    </a:xfrm>
                    <a:custGeom>
                      <a:avLst/>
                      <a:gdLst>
                        <a:gd name="T0" fmla="*/ 0 w 16"/>
                        <a:gd name="T1" fmla="*/ 5 h 14"/>
                        <a:gd name="T2" fmla="*/ 4 w 16"/>
                        <a:gd name="T3" fmla="*/ 0 h 14"/>
                        <a:gd name="T4" fmla="*/ 8 w 16"/>
                        <a:gd name="T5" fmla="*/ 4 h 14"/>
                        <a:gd name="T6" fmla="*/ 12 w 16"/>
                        <a:gd name="T7" fmla="*/ 13 h 14"/>
                        <a:gd name="T8" fmla="*/ 16 w 16"/>
                        <a:gd name="T9" fmla="*/ 14 h 1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6" h="14">
                          <a:moveTo>
                            <a:pt x="0" y="5"/>
                          </a:moveTo>
                          <a:lnTo>
                            <a:pt x="4" y="0"/>
                          </a:lnTo>
                          <a:lnTo>
                            <a:pt x="8" y="4"/>
                          </a:lnTo>
                          <a:lnTo>
                            <a:pt x="12" y="13"/>
                          </a:lnTo>
                          <a:lnTo>
                            <a:pt x="16" y="14"/>
                          </a:lnTo>
                        </a:path>
                      </a:pathLst>
                    </a:custGeom>
                    <a:noFill/>
                    <a:ln w="19050" cap="flat">
                      <a:solidFill>
                        <a:srgbClr val="FF000F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</p:grpSp>
            </p:grpSp>
          </p:grpSp>
          <p:grpSp>
            <p:nvGrpSpPr>
              <p:cNvPr id="1455" name="Group 1454"/>
              <p:cNvGrpSpPr/>
              <p:nvPr/>
            </p:nvGrpSpPr>
            <p:grpSpPr>
              <a:xfrm>
                <a:off x="6329861" y="2264399"/>
                <a:ext cx="3465513" cy="1131864"/>
                <a:chOff x="6329861" y="2264399"/>
                <a:chExt cx="3465513" cy="1131864"/>
              </a:xfrm>
            </p:grpSpPr>
            <p:grpSp>
              <p:nvGrpSpPr>
                <p:cNvPr id="1456" name="Group 1455"/>
                <p:cNvGrpSpPr/>
                <p:nvPr/>
              </p:nvGrpSpPr>
              <p:grpSpPr>
                <a:xfrm>
                  <a:off x="8169774" y="2264399"/>
                  <a:ext cx="1625600" cy="1130400"/>
                  <a:chOff x="4498976" y="1962151"/>
                  <a:chExt cx="1625600" cy="1120775"/>
                </a:xfrm>
              </p:grpSpPr>
              <p:grpSp>
                <p:nvGrpSpPr>
                  <p:cNvPr id="1724" name="Group 1723"/>
                  <p:cNvGrpSpPr/>
                  <p:nvPr/>
                </p:nvGrpSpPr>
                <p:grpSpPr>
                  <a:xfrm>
                    <a:off x="5837238" y="1962151"/>
                    <a:ext cx="287338" cy="1020762"/>
                    <a:chOff x="5837238" y="1962151"/>
                    <a:chExt cx="287338" cy="1020762"/>
                  </a:xfrm>
                </p:grpSpPr>
                <p:sp>
                  <p:nvSpPr>
                    <p:cNvPr id="1776" name="Rectangle 90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837238" y="2833688"/>
                      <a:ext cx="287338" cy="14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-150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777" name="Rectangle 90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837238" y="2546351"/>
                      <a:ext cx="287338" cy="14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-100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778" name="Rectangle 90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837238" y="2249488"/>
                      <a:ext cx="217488" cy="14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-50</a:t>
                      </a: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779" name="Rectangle 90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837238" y="1962151"/>
                      <a:ext cx="119063" cy="14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</p:grpSp>
              <p:grpSp>
                <p:nvGrpSpPr>
                  <p:cNvPr id="1725" name="Group 1724"/>
                  <p:cNvGrpSpPr/>
                  <p:nvPr/>
                </p:nvGrpSpPr>
                <p:grpSpPr>
                  <a:xfrm>
                    <a:off x="4529138" y="2020888"/>
                    <a:ext cx="1258888" cy="873125"/>
                    <a:chOff x="4529138" y="2020888"/>
                    <a:chExt cx="1258888" cy="873125"/>
                  </a:xfrm>
                </p:grpSpPr>
                <p:sp>
                  <p:nvSpPr>
                    <p:cNvPr id="1731" name="Line 88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29138" y="2894013"/>
                      <a:ext cx="1258888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732" name="Line 8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29138" y="2020888"/>
                      <a:ext cx="1258888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733" name="Line 88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529138" y="2881313"/>
                      <a:ext cx="0" cy="127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734" name="Line 88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878388" y="2881313"/>
                      <a:ext cx="0" cy="127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735" name="Line 88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227638" y="2881313"/>
                      <a:ext cx="0" cy="127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736" name="Line 88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578476" y="2881313"/>
                      <a:ext cx="0" cy="127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737" name="Line 88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29138" y="2020888"/>
                      <a:ext cx="0" cy="127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738" name="Line 88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78388" y="2020888"/>
                      <a:ext cx="0" cy="127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739" name="Line 8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27638" y="2020888"/>
                      <a:ext cx="0" cy="127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740" name="Line 8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578476" y="2020888"/>
                      <a:ext cx="0" cy="127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741" name="Line 89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788026" y="2020888"/>
                      <a:ext cx="0" cy="8731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742" name="Line 89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529138" y="2020888"/>
                      <a:ext cx="0" cy="8731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743" name="Line 89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775326" y="2894013"/>
                      <a:ext cx="1270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744" name="Line 89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775326" y="2603501"/>
                      <a:ext cx="1270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745" name="Line 90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775326" y="2312988"/>
                      <a:ext cx="1270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746" name="Line 90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775326" y="2020888"/>
                      <a:ext cx="1270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747" name="Line 90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29138" y="2894013"/>
                      <a:ext cx="1270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748" name="Line 90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29138" y="2603501"/>
                      <a:ext cx="1270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749" name="Line 90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29138" y="2312988"/>
                      <a:ext cx="1270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750" name="Line 90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29138" y="2020888"/>
                      <a:ext cx="1270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751" name="Freeform 910"/>
                    <p:cNvSpPr>
                      <a:spLocks/>
                    </p:cNvSpPr>
                    <p:nvPr/>
                  </p:nvSpPr>
                  <p:spPr bwMode="auto">
                    <a:xfrm>
                      <a:off x="4529138" y="2806701"/>
                      <a:ext cx="50800" cy="17463"/>
                    </a:xfrm>
                    <a:custGeom>
                      <a:avLst/>
                      <a:gdLst>
                        <a:gd name="T0" fmla="*/ 0 w 32"/>
                        <a:gd name="T1" fmla="*/ 11 h 11"/>
                        <a:gd name="T2" fmla="*/ 0 w 32"/>
                        <a:gd name="T3" fmla="*/ 11 h 11"/>
                        <a:gd name="T4" fmla="*/ 1 w 32"/>
                        <a:gd name="T5" fmla="*/ 10 h 11"/>
                        <a:gd name="T6" fmla="*/ 2 w 32"/>
                        <a:gd name="T7" fmla="*/ 10 h 11"/>
                        <a:gd name="T8" fmla="*/ 2 w 32"/>
                        <a:gd name="T9" fmla="*/ 9 h 11"/>
                        <a:gd name="T10" fmla="*/ 3 w 32"/>
                        <a:gd name="T11" fmla="*/ 9 h 11"/>
                        <a:gd name="T12" fmla="*/ 4 w 32"/>
                        <a:gd name="T13" fmla="*/ 8 h 11"/>
                        <a:gd name="T14" fmla="*/ 4 w 32"/>
                        <a:gd name="T15" fmla="*/ 8 h 11"/>
                        <a:gd name="T16" fmla="*/ 5 w 32"/>
                        <a:gd name="T17" fmla="*/ 7 h 11"/>
                        <a:gd name="T18" fmla="*/ 5 w 32"/>
                        <a:gd name="T19" fmla="*/ 7 h 11"/>
                        <a:gd name="T20" fmla="*/ 6 w 32"/>
                        <a:gd name="T21" fmla="*/ 7 h 11"/>
                        <a:gd name="T22" fmla="*/ 7 w 32"/>
                        <a:gd name="T23" fmla="*/ 6 h 11"/>
                        <a:gd name="T24" fmla="*/ 7 w 32"/>
                        <a:gd name="T25" fmla="*/ 6 h 11"/>
                        <a:gd name="T26" fmla="*/ 8 w 32"/>
                        <a:gd name="T27" fmla="*/ 5 h 11"/>
                        <a:gd name="T28" fmla="*/ 9 w 32"/>
                        <a:gd name="T29" fmla="*/ 5 h 11"/>
                        <a:gd name="T30" fmla="*/ 9 w 32"/>
                        <a:gd name="T31" fmla="*/ 5 h 11"/>
                        <a:gd name="T32" fmla="*/ 10 w 32"/>
                        <a:gd name="T33" fmla="*/ 4 h 11"/>
                        <a:gd name="T34" fmla="*/ 11 w 32"/>
                        <a:gd name="T35" fmla="*/ 4 h 11"/>
                        <a:gd name="T36" fmla="*/ 11 w 32"/>
                        <a:gd name="T37" fmla="*/ 3 h 11"/>
                        <a:gd name="T38" fmla="*/ 12 w 32"/>
                        <a:gd name="T39" fmla="*/ 3 h 11"/>
                        <a:gd name="T40" fmla="*/ 12 w 32"/>
                        <a:gd name="T41" fmla="*/ 3 h 11"/>
                        <a:gd name="T42" fmla="*/ 13 w 32"/>
                        <a:gd name="T43" fmla="*/ 3 h 11"/>
                        <a:gd name="T44" fmla="*/ 14 w 32"/>
                        <a:gd name="T45" fmla="*/ 2 h 11"/>
                        <a:gd name="T46" fmla="*/ 14 w 32"/>
                        <a:gd name="T47" fmla="*/ 2 h 11"/>
                        <a:gd name="T48" fmla="*/ 15 w 32"/>
                        <a:gd name="T49" fmla="*/ 2 h 11"/>
                        <a:gd name="T50" fmla="*/ 16 w 32"/>
                        <a:gd name="T51" fmla="*/ 2 h 11"/>
                        <a:gd name="T52" fmla="*/ 16 w 32"/>
                        <a:gd name="T53" fmla="*/ 1 h 11"/>
                        <a:gd name="T54" fmla="*/ 17 w 32"/>
                        <a:gd name="T55" fmla="*/ 1 h 11"/>
                        <a:gd name="T56" fmla="*/ 18 w 32"/>
                        <a:gd name="T57" fmla="*/ 1 h 11"/>
                        <a:gd name="T58" fmla="*/ 18 w 32"/>
                        <a:gd name="T59" fmla="*/ 1 h 11"/>
                        <a:gd name="T60" fmla="*/ 19 w 32"/>
                        <a:gd name="T61" fmla="*/ 1 h 11"/>
                        <a:gd name="T62" fmla="*/ 20 w 32"/>
                        <a:gd name="T63" fmla="*/ 1 h 11"/>
                        <a:gd name="T64" fmla="*/ 21 w 32"/>
                        <a:gd name="T65" fmla="*/ 1 h 11"/>
                        <a:gd name="T66" fmla="*/ 21 w 32"/>
                        <a:gd name="T67" fmla="*/ 1 h 11"/>
                        <a:gd name="T68" fmla="*/ 22 w 32"/>
                        <a:gd name="T69" fmla="*/ 0 h 11"/>
                        <a:gd name="T70" fmla="*/ 23 w 32"/>
                        <a:gd name="T71" fmla="*/ 0 h 11"/>
                        <a:gd name="T72" fmla="*/ 23 w 32"/>
                        <a:gd name="T73" fmla="*/ 0 h 11"/>
                        <a:gd name="T74" fmla="*/ 24 w 32"/>
                        <a:gd name="T75" fmla="*/ 0 h 11"/>
                        <a:gd name="T76" fmla="*/ 25 w 32"/>
                        <a:gd name="T77" fmla="*/ 0 h 11"/>
                        <a:gd name="T78" fmla="*/ 25 w 32"/>
                        <a:gd name="T79" fmla="*/ 0 h 11"/>
                        <a:gd name="T80" fmla="*/ 26 w 32"/>
                        <a:gd name="T81" fmla="*/ 0 h 11"/>
                        <a:gd name="T82" fmla="*/ 27 w 32"/>
                        <a:gd name="T83" fmla="*/ 0 h 11"/>
                        <a:gd name="T84" fmla="*/ 27 w 32"/>
                        <a:gd name="T85" fmla="*/ 0 h 11"/>
                        <a:gd name="T86" fmla="*/ 28 w 32"/>
                        <a:gd name="T87" fmla="*/ 0 h 11"/>
                        <a:gd name="T88" fmla="*/ 28 w 32"/>
                        <a:gd name="T89" fmla="*/ 0 h 11"/>
                        <a:gd name="T90" fmla="*/ 29 w 32"/>
                        <a:gd name="T91" fmla="*/ 0 h 11"/>
                        <a:gd name="T92" fmla="*/ 30 w 32"/>
                        <a:gd name="T93" fmla="*/ 0 h 11"/>
                        <a:gd name="T94" fmla="*/ 30 w 32"/>
                        <a:gd name="T95" fmla="*/ 0 h 11"/>
                        <a:gd name="T96" fmla="*/ 31 w 32"/>
                        <a:gd name="T97" fmla="*/ 0 h 11"/>
                        <a:gd name="T98" fmla="*/ 32 w 32"/>
                        <a:gd name="T99" fmla="*/ 0 h 1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2" h="11">
                          <a:moveTo>
                            <a:pt x="0" y="11"/>
                          </a:moveTo>
                          <a:lnTo>
                            <a:pt x="0" y="11"/>
                          </a:lnTo>
                          <a:lnTo>
                            <a:pt x="1" y="10"/>
                          </a:lnTo>
                          <a:lnTo>
                            <a:pt x="2" y="10"/>
                          </a:lnTo>
                          <a:lnTo>
                            <a:pt x="2" y="9"/>
                          </a:lnTo>
                          <a:lnTo>
                            <a:pt x="3" y="9"/>
                          </a:lnTo>
                          <a:lnTo>
                            <a:pt x="4" y="8"/>
                          </a:lnTo>
                          <a:lnTo>
                            <a:pt x="4" y="8"/>
                          </a:lnTo>
                          <a:lnTo>
                            <a:pt x="5" y="7"/>
                          </a:lnTo>
                          <a:lnTo>
                            <a:pt x="5" y="7"/>
                          </a:lnTo>
                          <a:lnTo>
                            <a:pt x="6" y="7"/>
                          </a:lnTo>
                          <a:lnTo>
                            <a:pt x="7" y="6"/>
                          </a:lnTo>
                          <a:lnTo>
                            <a:pt x="7" y="6"/>
                          </a:lnTo>
                          <a:lnTo>
                            <a:pt x="8" y="5"/>
                          </a:lnTo>
                          <a:lnTo>
                            <a:pt x="9" y="5"/>
                          </a:lnTo>
                          <a:lnTo>
                            <a:pt x="9" y="5"/>
                          </a:lnTo>
                          <a:lnTo>
                            <a:pt x="10" y="4"/>
                          </a:lnTo>
                          <a:lnTo>
                            <a:pt x="11" y="4"/>
                          </a:lnTo>
                          <a:lnTo>
                            <a:pt x="11" y="3"/>
                          </a:lnTo>
                          <a:lnTo>
                            <a:pt x="12" y="3"/>
                          </a:lnTo>
                          <a:lnTo>
                            <a:pt x="12" y="3"/>
                          </a:lnTo>
                          <a:lnTo>
                            <a:pt x="13" y="3"/>
                          </a:lnTo>
                          <a:lnTo>
                            <a:pt x="14" y="2"/>
                          </a:lnTo>
                          <a:lnTo>
                            <a:pt x="14" y="2"/>
                          </a:lnTo>
                          <a:lnTo>
                            <a:pt x="15" y="2"/>
                          </a:lnTo>
                          <a:lnTo>
                            <a:pt x="16" y="2"/>
                          </a:lnTo>
                          <a:lnTo>
                            <a:pt x="16" y="1"/>
                          </a:lnTo>
                          <a:lnTo>
                            <a:pt x="17" y="1"/>
                          </a:lnTo>
                          <a:lnTo>
                            <a:pt x="18" y="1"/>
                          </a:lnTo>
                          <a:lnTo>
                            <a:pt x="18" y="1"/>
                          </a:lnTo>
                          <a:lnTo>
                            <a:pt x="19" y="1"/>
                          </a:lnTo>
                          <a:lnTo>
                            <a:pt x="20" y="1"/>
                          </a:lnTo>
                          <a:lnTo>
                            <a:pt x="21" y="1"/>
                          </a:lnTo>
                          <a:lnTo>
                            <a:pt x="21" y="1"/>
                          </a:lnTo>
                          <a:lnTo>
                            <a:pt x="22" y="0"/>
                          </a:lnTo>
                          <a:lnTo>
                            <a:pt x="23" y="0"/>
                          </a:lnTo>
                          <a:lnTo>
                            <a:pt x="23" y="0"/>
                          </a:lnTo>
                          <a:lnTo>
                            <a:pt x="24" y="0"/>
                          </a:lnTo>
                          <a:lnTo>
                            <a:pt x="25" y="0"/>
                          </a:lnTo>
                          <a:lnTo>
                            <a:pt x="25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0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752" name="Freeform 911"/>
                    <p:cNvSpPr>
                      <a:spLocks/>
                    </p:cNvSpPr>
                    <p:nvPr/>
                  </p:nvSpPr>
                  <p:spPr bwMode="auto">
                    <a:xfrm>
                      <a:off x="4579938" y="2806701"/>
                      <a:ext cx="50800" cy="3175"/>
                    </a:xfrm>
                    <a:custGeom>
                      <a:avLst/>
                      <a:gdLst>
                        <a:gd name="T0" fmla="*/ 0 w 32"/>
                        <a:gd name="T1" fmla="*/ 0 h 2"/>
                        <a:gd name="T2" fmla="*/ 0 w 32"/>
                        <a:gd name="T3" fmla="*/ 0 h 2"/>
                        <a:gd name="T4" fmla="*/ 1 w 32"/>
                        <a:gd name="T5" fmla="*/ 0 h 2"/>
                        <a:gd name="T6" fmla="*/ 2 w 32"/>
                        <a:gd name="T7" fmla="*/ 0 h 2"/>
                        <a:gd name="T8" fmla="*/ 2 w 32"/>
                        <a:gd name="T9" fmla="*/ 1 h 2"/>
                        <a:gd name="T10" fmla="*/ 3 w 32"/>
                        <a:gd name="T11" fmla="*/ 1 h 2"/>
                        <a:gd name="T12" fmla="*/ 4 w 32"/>
                        <a:gd name="T13" fmla="*/ 1 h 2"/>
                        <a:gd name="T14" fmla="*/ 4 w 32"/>
                        <a:gd name="T15" fmla="*/ 1 h 2"/>
                        <a:gd name="T16" fmla="*/ 5 w 32"/>
                        <a:gd name="T17" fmla="*/ 1 h 2"/>
                        <a:gd name="T18" fmla="*/ 5 w 32"/>
                        <a:gd name="T19" fmla="*/ 1 h 2"/>
                        <a:gd name="T20" fmla="*/ 6 w 32"/>
                        <a:gd name="T21" fmla="*/ 1 h 2"/>
                        <a:gd name="T22" fmla="*/ 7 w 32"/>
                        <a:gd name="T23" fmla="*/ 1 h 2"/>
                        <a:gd name="T24" fmla="*/ 7 w 32"/>
                        <a:gd name="T25" fmla="*/ 1 h 2"/>
                        <a:gd name="T26" fmla="*/ 8 w 32"/>
                        <a:gd name="T27" fmla="*/ 1 h 2"/>
                        <a:gd name="T28" fmla="*/ 9 w 32"/>
                        <a:gd name="T29" fmla="*/ 1 h 2"/>
                        <a:gd name="T30" fmla="*/ 9 w 32"/>
                        <a:gd name="T31" fmla="*/ 1 h 2"/>
                        <a:gd name="T32" fmla="*/ 10 w 32"/>
                        <a:gd name="T33" fmla="*/ 1 h 2"/>
                        <a:gd name="T34" fmla="*/ 11 w 32"/>
                        <a:gd name="T35" fmla="*/ 1 h 2"/>
                        <a:gd name="T36" fmla="*/ 11 w 32"/>
                        <a:gd name="T37" fmla="*/ 1 h 2"/>
                        <a:gd name="T38" fmla="*/ 12 w 32"/>
                        <a:gd name="T39" fmla="*/ 2 h 2"/>
                        <a:gd name="T40" fmla="*/ 13 w 32"/>
                        <a:gd name="T41" fmla="*/ 2 h 2"/>
                        <a:gd name="T42" fmla="*/ 13 w 32"/>
                        <a:gd name="T43" fmla="*/ 2 h 2"/>
                        <a:gd name="T44" fmla="*/ 14 w 32"/>
                        <a:gd name="T45" fmla="*/ 2 h 2"/>
                        <a:gd name="T46" fmla="*/ 15 w 32"/>
                        <a:gd name="T47" fmla="*/ 2 h 2"/>
                        <a:gd name="T48" fmla="*/ 15 w 32"/>
                        <a:gd name="T49" fmla="*/ 2 h 2"/>
                        <a:gd name="T50" fmla="*/ 16 w 32"/>
                        <a:gd name="T51" fmla="*/ 2 h 2"/>
                        <a:gd name="T52" fmla="*/ 17 w 32"/>
                        <a:gd name="T53" fmla="*/ 2 h 2"/>
                        <a:gd name="T54" fmla="*/ 17 w 32"/>
                        <a:gd name="T55" fmla="*/ 2 h 2"/>
                        <a:gd name="T56" fmla="*/ 18 w 32"/>
                        <a:gd name="T57" fmla="*/ 2 h 2"/>
                        <a:gd name="T58" fmla="*/ 19 w 32"/>
                        <a:gd name="T59" fmla="*/ 2 h 2"/>
                        <a:gd name="T60" fmla="*/ 19 w 32"/>
                        <a:gd name="T61" fmla="*/ 2 h 2"/>
                        <a:gd name="T62" fmla="*/ 20 w 32"/>
                        <a:gd name="T63" fmla="*/ 2 h 2"/>
                        <a:gd name="T64" fmla="*/ 21 w 32"/>
                        <a:gd name="T65" fmla="*/ 2 h 2"/>
                        <a:gd name="T66" fmla="*/ 21 w 32"/>
                        <a:gd name="T67" fmla="*/ 2 h 2"/>
                        <a:gd name="T68" fmla="*/ 22 w 32"/>
                        <a:gd name="T69" fmla="*/ 2 h 2"/>
                        <a:gd name="T70" fmla="*/ 23 w 32"/>
                        <a:gd name="T71" fmla="*/ 2 h 2"/>
                        <a:gd name="T72" fmla="*/ 23 w 32"/>
                        <a:gd name="T73" fmla="*/ 2 h 2"/>
                        <a:gd name="T74" fmla="*/ 24 w 32"/>
                        <a:gd name="T75" fmla="*/ 2 h 2"/>
                        <a:gd name="T76" fmla="*/ 25 w 32"/>
                        <a:gd name="T77" fmla="*/ 2 h 2"/>
                        <a:gd name="T78" fmla="*/ 25 w 32"/>
                        <a:gd name="T79" fmla="*/ 2 h 2"/>
                        <a:gd name="T80" fmla="*/ 26 w 32"/>
                        <a:gd name="T81" fmla="*/ 2 h 2"/>
                        <a:gd name="T82" fmla="*/ 27 w 32"/>
                        <a:gd name="T83" fmla="*/ 2 h 2"/>
                        <a:gd name="T84" fmla="*/ 27 w 32"/>
                        <a:gd name="T85" fmla="*/ 2 h 2"/>
                        <a:gd name="T86" fmla="*/ 28 w 32"/>
                        <a:gd name="T87" fmla="*/ 2 h 2"/>
                        <a:gd name="T88" fmla="*/ 28 w 32"/>
                        <a:gd name="T89" fmla="*/ 2 h 2"/>
                        <a:gd name="T90" fmla="*/ 29 w 32"/>
                        <a:gd name="T91" fmla="*/ 2 h 2"/>
                        <a:gd name="T92" fmla="*/ 30 w 32"/>
                        <a:gd name="T93" fmla="*/ 2 h 2"/>
                        <a:gd name="T94" fmla="*/ 30 w 32"/>
                        <a:gd name="T95" fmla="*/ 2 h 2"/>
                        <a:gd name="T96" fmla="*/ 31 w 32"/>
                        <a:gd name="T97" fmla="*/ 2 h 2"/>
                        <a:gd name="T98" fmla="*/ 32 w 32"/>
                        <a:gd name="T99" fmla="*/ 2 h 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2" h="2">
                          <a:moveTo>
                            <a:pt x="0" y="0"/>
                          </a:moveTo>
                          <a:lnTo>
                            <a:pt x="0" y="0"/>
                          </a:lnTo>
                          <a:lnTo>
                            <a:pt x="1" y="0"/>
                          </a:lnTo>
                          <a:lnTo>
                            <a:pt x="2" y="0"/>
                          </a:lnTo>
                          <a:lnTo>
                            <a:pt x="2" y="1"/>
                          </a:lnTo>
                          <a:lnTo>
                            <a:pt x="3" y="1"/>
                          </a:lnTo>
                          <a:lnTo>
                            <a:pt x="4" y="1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5" y="1"/>
                          </a:lnTo>
                          <a:lnTo>
                            <a:pt x="6" y="1"/>
                          </a:lnTo>
                          <a:lnTo>
                            <a:pt x="7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9" y="1"/>
                          </a:lnTo>
                          <a:lnTo>
                            <a:pt x="9" y="1"/>
                          </a:lnTo>
                          <a:lnTo>
                            <a:pt x="10" y="1"/>
                          </a:lnTo>
                          <a:lnTo>
                            <a:pt x="11" y="1"/>
                          </a:lnTo>
                          <a:lnTo>
                            <a:pt x="11" y="1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3" y="2"/>
                          </a:lnTo>
                          <a:lnTo>
                            <a:pt x="14" y="2"/>
                          </a:lnTo>
                          <a:lnTo>
                            <a:pt x="15" y="2"/>
                          </a:lnTo>
                          <a:lnTo>
                            <a:pt x="15" y="2"/>
                          </a:lnTo>
                          <a:lnTo>
                            <a:pt x="16" y="2"/>
                          </a:lnTo>
                          <a:lnTo>
                            <a:pt x="17" y="2"/>
                          </a:lnTo>
                          <a:lnTo>
                            <a:pt x="17" y="2"/>
                          </a:lnTo>
                          <a:lnTo>
                            <a:pt x="18" y="2"/>
                          </a:lnTo>
                          <a:lnTo>
                            <a:pt x="19" y="2"/>
                          </a:lnTo>
                          <a:lnTo>
                            <a:pt x="19" y="2"/>
                          </a:lnTo>
                          <a:lnTo>
                            <a:pt x="20" y="2"/>
                          </a:lnTo>
                          <a:lnTo>
                            <a:pt x="21" y="2"/>
                          </a:lnTo>
                          <a:lnTo>
                            <a:pt x="21" y="2"/>
                          </a:lnTo>
                          <a:lnTo>
                            <a:pt x="22" y="2"/>
                          </a:lnTo>
                          <a:lnTo>
                            <a:pt x="23" y="2"/>
                          </a:lnTo>
                          <a:lnTo>
                            <a:pt x="23" y="2"/>
                          </a:lnTo>
                          <a:lnTo>
                            <a:pt x="24" y="2"/>
                          </a:lnTo>
                          <a:lnTo>
                            <a:pt x="25" y="2"/>
                          </a:lnTo>
                          <a:lnTo>
                            <a:pt x="25" y="2"/>
                          </a:lnTo>
                          <a:lnTo>
                            <a:pt x="26" y="2"/>
                          </a:lnTo>
                          <a:lnTo>
                            <a:pt x="27" y="2"/>
                          </a:lnTo>
                          <a:lnTo>
                            <a:pt x="27" y="2"/>
                          </a:lnTo>
                          <a:lnTo>
                            <a:pt x="28" y="2"/>
                          </a:lnTo>
                          <a:lnTo>
                            <a:pt x="28" y="2"/>
                          </a:lnTo>
                          <a:lnTo>
                            <a:pt x="29" y="2"/>
                          </a:lnTo>
                          <a:lnTo>
                            <a:pt x="30" y="2"/>
                          </a:lnTo>
                          <a:lnTo>
                            <a:pt x="30" y="2"/>
                          </a:lnTo>
                          <a:lnTo>
                            <a:pt x="31" y="2"/>
                          </a:lnTo>
                          <a:lnTo>
                            <a:pt x="32" y="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753" name="Freeform 912"/>
                    <p:cNvSpPr>
                      <a:spLocks/>
                    </p:cNvSpPr>
                    <p:nvPr/>
                  </p:nvSpPr>
                  <p:spPr bwMode="auto">
                    <a:xfrm>
                      <a:off x="4630738" y="2803526"/>
                      <a:ext cx="50800" cy="6350"/>
                    </a:xfrm>
                    <a:custGeom>
                      <a:avLst/>
                      <a:gdLst>
                        <a:gd name="T0" fmla="*/ 0 w 32"/>
                        <a:gd name="T1" fmla="*/ 4 h 4"/>
                        <a:gd name="T2" fmla="*/ 0 w 32"/>
                        <a:gd name="T3" fmla="*/ 4 h 4"/>
                        <a:gd name="T4" fmla="*/ 1 w 32"/>
                        <a:gd name="T5" fmla="*/ 4 h 4"/>
                        <a:gd name="T6" fmla="*/ 2 w 32"/>
                        <a:gd name="T7" fmla="*/ 3 h 4"/>
                        <a:gd name="T8" fmla="*/ 2 w 32"/>
                        <a:gd name="T9" fmla="*/ 3 h 4"/>
                        <a:gd name="T10" fmla="*/ 3 w 32"/>
                        <a:gd name="T11" fmla="*/ 3 h 4"/>
                        <a:gd name="T12" fmla="*/ 4 w 32"/>
                        <a:gd name="T13" fmla="*/ 3 h 4"/>
                        <a:gd name="T14" fmla="*/ 4 w 32"/>
                        <a:gd name="T15" fmla="*/ 3 h 4"/>
                        <a:gd name="T16" fmla="*/ 5 w 32"/>
                        <a:gd name="T17" fmla="*/ 3 h 4"/>
                        <a:gd name="T18" fmla="*/ 6 w 32"/>
                        <a:gd name="T19" fmla="*/ 3 h 4"/>
                        <a:gd name="T20" fmla="*/ 6 w 32"/>
                        <a:gd name="T21" fmla="*/ 3 h 4"/>
                        <a:gd name="T22" fmla="*/ 7 w 32"/>
                        <a:gd name="T23" fmla="*/ 3 h 4"/>
                        <a:gd name="T24" fmla="*/ 8 w 32"/>
                        <a:gd name="T25" fmla="*/ 3 h 4"/>
                        <a:gd name="T26" fmla="*/ 8 w 32"/>
                        <a:gd name="T27" fmla="*/ 3 h 4"/>
                        <a:gd name="T28" fmla="*/ 9 w 32"/>
                        <a:gd name="T29" fmla="*/ 3 h 4"/>
                        <a:gd name="T30" fmla="*/ 10 w 32"/>
                        <a:gd name="T31" fmla="*/ 3 h 4"/>
                        <a:gd name="T32" fmla="*/ 10 w 32"/>
                        <a:gd name="T33" fmla="*/ 3 h 4"/>
                        <a:gd name="T34" fmla="*/ 11 w 32"/>
                        <a:gd name="T35" fmla="*/ 3 h 4"/>
                        <a:gd name="T36" fmla="*/ 12 w 32"/>
                        <a:gd name="T37" fmla="*/ 2 h 4"/>
                        <a:gd name="T38" fmla="*/ 12 w 32"/>
                        <a:gd name="T39" fmla="*/ 2 h 4"/>
                        <a:gd name="T40" fmla="*/ 13 w 32"/>
                        <a:gd name="T41" fmla="*/ 2 h 4"/>
                        <a:gd name="T42" fmla="*/ 14 w 32"/>
                        <a:gd name="T43" fmla="*/ 2 h 4"/>
                        <a:gd name="T44" fmla="*/ 14 w 32"/>
                        <a:gd name="T45" fmla="*/ 2 h 4"/>
                        <a:gd name="T46" fmla="*/ 15 w 32"/>
                        <a:gd name="T47" fmla="*/ 2 h 4"/>
                        <a:gd name="T48" fmla="*/ 16 w 32"/>
                        <a:gd name="T49" fmla="*/ 2 h 4"/>
                        <a:gd name="T50" fmla="*/ 16 w 32"/>
                        <a:gd name="T51" fmla="*/ 2 h 4"/>
                        <a:gd name="T52" fmla="*/ 17 w 32"/>
                        <a:gd name="T53" fmla="*/ 2 h 4"/>
                        <a:gd name="T54" fmla="*/ 18 w 32"/>
                        <a:gd name="T55" fmla="*/ 2 h 4"/>
                        <a:gd name="T56" fmla="*/ 18 w 32"/>
                        <a:gd name="T57" fmla="*/ 2 h 4"/>
                        <a:gd name="T58" fmla="*/ 19 w 32"/>
                        <a:gd name="T59" fmla="*/ 2 h 4"/>
                        <a:gd name="T60" fmla="*/ 20 w 32"/>
                        <a:gd name="T61" fmla="*/ 2 h 4"/>
                        <a:gd name="T62" fmla="*/ 20 w 32"/>
                        <a:gd name="T63" fmla="*/ 2 h 4"/>
                        <a:gd name="T64" fmla="*/ 21 w 32"/>
                        <a:gd name="T65" fmla="*/ 1 h 4"/>
                        <a:gd name="T66" fmla="*/ 21 w 32"/>
                        <a:gd name="T67" fmla="*/ 1 h 4"/>
                        <a:gd name="T68" fmla="*/ 22 w 32"/>
                        <a:gd name="T69" fmla="*/ 1 h 4"/>
                        <a:gd name="T70" fmla="*/ 23 w 32"/>
                        <a:gd name="T71" fmla="*/ 1 h 4"/>
                        <a:gd name="T72" fmla="*/ 23 w 32"/>
                        <a:gd name="T73" fmla="*/ 1 h 4"/>
                        <a:gd name="T74" fmla="*/ 24 w 32"/>
                        <a:gd name="T75" fmla="*/ 1 h 4"/>
                        <a:gd name="T76" fmla="*/ 25 w 32"/>
                        <a:gd name="T77" fmla="*/ 1 h 4"/>
                        <a:gd name="T78" fmla="*/ 25 w 32"/>
                        <a:gd name="T79" fmla="*/ 1 h 4"/>
                        <a:gd name="T80" fmla="*/ 26 w 32"/>
                        <a:gd name="T81" fmla="*/ 1 h 4"/>
                        <a:gd name="T82" fmla="*/ 27 w 32"/>
                        <a:gd name="T83" fmla="*/ 1 h 4"/>
                        <a:gd name="T84" fmla="*/ 27 w 32"/>
                        <a:gd name="T85" fmla="*/ 1 h 4"/>
                        <a:gd name="T86" fmla="*/ 28 w 32"/>
                        <a:gd name="T87" fmla="*/ 0 h 4"/>
                        <a:gd name="T88" fmla="*/ 28 w 32"/>
                        <a:gd name="T89" fmla="*/ 0 h 4"/>
                        <a:gd name="T90" fmla="*/ 29 w 32"/>
                        <a:gd name="T91" fmla="*/ 0 h 4"/>
                        <a:gd name="T92" fmla="*/ 30 w 32"/>
                        <a:gd name="T93" fmla="*/ 0 h 4"/>
                        <a:gd name="T94" fmla="*/ 30 w 32"/>
                        <a:gd name="T95" fmla="*/ 0 h 4"/>
                        <a:gd name="T96" fmla="*/ 31 w 32"/>
                        <a:gd name="T97" fmla="*/ 0 h 4"/>
                        <a:gd name="T98" fmla="*/ 32 w 32"/>
                        <a:gd name="T99" fmla="*/ 0 h 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2" h="4">
                          <a:moveTo>
                            <a:pt x="0" y="4"/>
                          </a:moveTo>
                          <a:lnTo>
                            <a:pt x="0" y="4"/>
                          </a:lnTo>
                          <a:lnTo>
                            <a:pt x="1" y="4"/>
                          </a:lnTo>
                          <a:lnTo>
                            <a:pt x="2" y="3"/>
                          </a:lnTo>
                          <a:lnTo>
                            <a:pt x="2" y="3"/>
                          </a:lnTo>
                          <a:lnTo>
                            <a:pt x="3" y="3"/>
                          </a:lnTo>
                          <a:lnTo>
                            <a:pt x="4" y="3"/>
                          </a:lnTo>
                          <a:lnTo>
                            <a:pt x="4" y="3"/>
                          </a:lnTo>
                          <a:lnTo>
                            <a:pt x="5" y="3"/>
                          </a:lnTo>
                          <a:lnTo>
                            <a:pt x="6" y="3"/>
                          </a:lnTo>
                          <a:lnTo>
                            <a:pt x="6" y="3"/>
                          </a:lnTo>
                          <a:lnTo>
                            <a:pt x="7" y="3"/>
                          </a:lnTo>
                          <a:lnTo>
                            <a:pt x="8" y="3"/>
                          </a:lnTo>
                          <a:lnTo>
                            <a:pt x="8" y="3"/>
                          </a:lnTo>
                          <a:lnTo>
                            <a:pt x="9" y="3"/>
                          </a:lnTo>
                          <a:lnTo>
                            <a:pt x="10" y="3"/>
                          </a:lnTo>
                          <a:lnTo>
                            <a:pt x="10" y="3"/>
                          </a:lnTo>
                          <a:lnTo>
                            <a:pt x="11" y="3"/>
                          </a:lnTo>
                          <a:lnTo>
                            <a:pt x="12" y="2"/>
                          </a:lnTo>
                          <a:lnTo>
                            <a:pt x="12" y="2"/>
                          </a:lnTo>
                          <a:lnTo>
                            <a:pt x="13" y="2"/>
                          </a:lnTo>
                          <a:lnTo>
                            <a:pt x="14" y="2"/>
                          </a:lnTo>
                          <a:lnTo>
                            <a:pt x="14" y="2"/>
                          </a:lnTo>
                          <a:lnTo>
                            <a:pt x="15" y="2"/>
                          </a:lnTo>
                          <a:lnTo>
                            <a:pt x="16" y="2"/>
                          </a:lnTo>
                          <a:lnTo>
                            <a:pt x="16" y="2"/>
                          </a:lnTo>
                          <a:lnTo>
                            <a:pt x="17" y="2"/>
                          </a:lnTo>
                          <a:lnTo>
                            <a:pt x="18" y="2"/>
                          </a:lnTo>
                          <a:lnTo>
                            <a:pt x="18" y="2"/>
                          </a:lnTo>
                          <a:lnTo>
                            <a:pt x="19" y="2"/>
                          </a:lnTo>
                          <a:lnTo>
                            <a:pt x="20" y="2"/>
                          </a:lnTo>
                          <a:lnTo>
                            <a:pt x="20" y="2"/>
                          </a:lnTo>
                          <a:lnTo>
                            <a:pt x="21" y="1"/>
                          </a:lnTo>
                          <a:lnTo>
                            <a:pt x="21" y="1"/>
                          </a:lnTo>
                          <a:lnTo>
                            <a:pt x="22" y="1"/>
                          </a:lnTo>
                          <a:lnTo>
                            <a:pt x="23" y="1"/>
                          </a:lnTo>
                          <a:lnTo>
                            <a:pt x="23" y="1"/>
                          </a:lnTo>
                          <a:lnTo>
                            <a:pt x="24" y="1"/>
                          </a:lnTo>
                          <a:lnTo>
                            <a:pt x="25" y="1"/>
                          </a:lnTo>
                          <a:lnTo>
                            <a:pt x="25" y="1"/>
                          </a:lnTo>
                          <a:lnTo>
                            <a:pt x="26" y="1"/>
                          </a:lnTo>
                          <a:lnTo>
                            <a:pt x="27" y="1"/>
                          </a:lnTo>
                          <a:lnTo>
                            <a:pt x="27" y="1"/>
                          </a:lnTo>
                          <a:lnTo>
                            <a:pt x="28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0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754" name="Freeform 913"/>
                    <p:cNvSpPr>
                      <a:spLocks/>
                    </p:cNvSpPr>
                    <p:nvPr/>
                  </p:nvSpPr>
                  <p:spPr bwMode="auto">
                    <a:xfrm>
                      <a:off x="4681538" y="2789238"/>
                      <a:ext cx="50800" cy="14288"/>
                    </a:xfrm>
                    <a:custGeom>
                      <a:avLst/>
                      <a:gdLst>
                        <a:gd name="T0" fmla="*/ 0 w 32"/>
                        <a:gd name="T1" fmla="*/ 9 h 9"/>
                        <a:gd name="T2" fmla="*/ 0 w 32"/>
                        <a:gd name="T3" fmla="*/ 9 h 9"/>
                        <a:gd name="T4" fmla="*/ 1 w 32"/>
                        <a:gd name="T5" fmla="*/ 9 h 9"/>
                        <a:gd name="T6" fmla="*/ 2 w 32"/>
                        <a:gd name="T7" fmla="*/ 9 h 9"/>
                        <a:gd name="T8" fmla="*/ 2 w 32"/>
                        <a:gd name="T9" fmla="*/ 9 h 9"/>
                        <a:gd name="T10" fmla="*/ 3 w 32"/>
                        <a:gd name="T11" fmla="*/ 9 h 9"/>
                        <a:gd name="T12" fmla="*/ 4 w 32"/>
                        <a:gd name="T13" fmla="*/ 9 h 9"/>
                        <a:gd name="T14" fmla="*/ 5 w 32"/>
                        <a:gd name="T15" fmla="*/ 9 h 9"/>
                        <a:gd name="T16" fmla="*/ 5 w 32"/>
                        <a:gd name="T17" fmla="*/ 9 h 9"/>
                        <a:gd name="T18" fmla="*/ 6 w 32"/>
                        <a:gd name="T19" fmla="*/ 9 h 9"/>
                        <a:gd name="T20" fmla="*/ 7 w 32"/>
                        <a:gd name="T21" fmla="*/ 9 h 9"/>
                        <a:gd name="T22" fmla="*/ 7 w 32"/>
                        <a:gd name="T23" fmla="*/ 8 h 9"/>
                        <a:gd name="T24" fmla="*/ 8 w 32"/>
                        <a:gd name="T25" fmla="*/ 9 h 9"/>
                        <a:gd name="T26" fmla="*/ 9 w 32"/>
                        <a:gd name="T27" fmla="*/ 8 h 9"/>
                        <a:gd name="T28" fmla="*/ 9 w 32"/>
                        <a:gd name="T29" fmla="*/ 8 h 9"/>
                        <a:gd name="T30" fmla="*/ 10 w 32"/>
                        <a:gd name="T31" fmla="*/ 8 h 9"/>
                        <a:gd name="T32" fmla="*/ 11 w 32"/>
                        <a:gd name="T33" fmla="*/ 8 h 9"/>
                        <a:gd name="T34" fmla="*/ 11 w 32"/>
                        <a:gd name="T35" fmla="*/ 8 h 9"/>
                        <a:gd name="T36" fmla="*/ 12 w 32"/>
                        <a:gd name="T37" fmla="*/ 8 h 9"/>
                        <a:gd name="T38" fmla="*/ 12 w 32"/>
                        <a:gd name="T39" fmla="*/ 7 h 9"/>
                        <a:gd name="T40" fmla="*/ 13 w 32"/>
                        <a:gd name="T41" fmla="*/ 7 h 9"/>
                        <a:gd name="T42" fmla="*/ 14 w 32"/>
                        <a:gd name="T43" fmla="*/ 7 h 9"/>
                        <a:gd name="T44" fmla="*/ 14 w 32"/>
                        <a:gd name="T45" fmla="*/ 7 h 9"/>
                        <a:gd name="T46" fmla="*/ 15 w 32"/>
                        <a:gd name="T47" fmla="*/ 7 h 9"/>
                        <a:gd name="T48" fmla="*/ 16 w 32"/>
                        <a:gd name="T49" fmla="*/ 7 h 9"/>
                        <a:gd name="T50" fmla="*/ 16 w 32"/>
                        <a:gd name="T51" fmla="*/ 7 h 9"/>
                        <a:gd name="T52" fmla="*/ 17 w 32"/>
                        <a:gd name="T53" fmla="*/ 7 h 9"/>
                        <a:gd name="T54" fmla="*/ 18 w 32"/>
                        <a:gd name="T55" fmla="*/ 6 h 9"/>
                        <a:gd name="T56" fmla="*/ 18 w 32"/>
                        <a:gd name="T57" fmla="*/ 6 h 9"/>
                        <a:gd name="T58" fmla="*/ 19 w 32"/>
                        <a:gd name="T59" fmla="*/ 6 h 9"/>
                        <a:gd name="T60" fmla="*/ 20 w 32"/>
                        <a:gd name="T61" fmla="*/ 6 h 9"/>
                        <a:gd name="T62" fmla="*/ 20 w 32"/>
                        <a:gd name="T63" fmla="*/ 5 h 9"/>
                        <a:gd name="T64" fmla="*/ 21 w 32"/>
                        <a:gd name="T65" fmla="*/ 5 h 9"/>
                        <a:gd name="T66" fmla="*/ 21 w 32"/>
                        <a:gd name="T67" fmla="*/ 5 h 9"/>
                        <a:gd name="T68" fmla="*/ 22 w 32"/>
                        <a:gd name="T69" fmla="*/ 5 h 9"/>
                        <a:gd name="T70" fmla="*/ 23 w 32"/>
                        <a:gd name="T71" fmla="*/ 5 h 9"/>
                        <a:gd name="T72" fmla="*/ 23 w 32"/>
                        <a:gd name="T73" fmla="*/ 4 h 9"/>
                        <a:gd name="T74" fmla="*/ 24 w 32"/>
                        <a:gd name="T75" fmla="*/ 4 h 9"/>
                        <a:gd name="T76" fmla="*/ 25 w 32"/>
                        <a:gd name="T77" fmla="*/ 3 h 9"/>
                        <a:gd name="T78" fmla="*/ 25 w 32"/>
                        <a:gd name="T79" fmla="*/ 3 h 9"/>
                        <a:gd name="T80" fmla="*/ 26 w 32"/>
                        <a:gd name="T81" fmla="*/ 3 h 9"/>
                        <a:gd name="T82" fmla="*/ 27 w 32"/>
                        <a:gd name="T83" fmla="*/ 3 h 9"/>
                        <a:gd name="T84" fmla="*/ 27 w 32"/>
                        <a:gd name="T85" fmla="*/ 2 h 9"/>
                        <a:gd name="T86" fmla="*/ 28 w 32"/>
                        <a:gd name="T87" fmla="*/ 2 h 9"/>
                        <a:gd name="T88" fmla="*/ 29 w 32"/>
                        <a:gd name="T89" fmla="*/ 2 h 9"/>
                        <a:gd name="T90" fmla="*/ 29 w 32"/>
                        <a:gd name="T91" fmla="*/ 1 h 9"/>
                        <a:gd name="T92" fmla="*/ 30 w 32"/>
                        <a:gd name="T93" fmla="*/ 1 h 9"/>
                        <a:gd name="T94" fmla="*/ 31 w 32"/>
                        <a:gd name="T95" fmla="*/ 1 h 9"/>
                        <a:gd name="T96" fmla="*/ 31 w 32"/>
                        <a:gd name="T97" fmla="*/ 0 h 9"/>
                        <a:gd name="T98" fmla="*/ 32 w 32"/>
                        <a:gd name="T99" fmla="*/ 0 h 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2" h="9">
                          <a:moveTo>
                            <a:pt x="0" y="9"/>
                          </a:moveTo>
                          <a:lnTo>
                            <a:pt x="0" y="9"/>
                          </a:lnTo>
                          <a:lnTo>
                            <a:pt x="1" y="9"/>
                          </a:lnTo>
                          <a:lnTo>
                            <a:pt x="2" y="9"/>
                          </a:lnTo>
                          <a:lnTo>
                            <a:pt x="2" y="9"/>
                          </a:lnTo>
                          <a:lnTo>
                            <a:pt x="3" y="9"/>
                          </a:lnTo>
                          <a:lnTo>
                            <a:pt x="4" y="9"/>
                          </a:lnTo>
                          <a:lnTo>
                            <a:pt x="5" y="9"/>
                          </a:lnTo>
                          <a:lnTo>
                            <a:pt x="5" y="9"/>
                          </a:lnTo>
                          <a:lnTo>
                            <a:pt x="6" y="9"/>
                          </a:lnTo>
                          <a:lnTo>
                            <a:pt x="7" y="9"/>
                          </a:lnTo>
                          <a:lnTo>
                            <a:pt x="7" y="8"/>
                          </a:lnTo>
                          <a:lnTo>
                            <a:pt x="8" y="9"/>
                          </a:lnTo>
                          <a:lnTo>
                            <a:pt x="9" y="8"/>
                          </a:lnTo>
                          <a:lnTo>
                            <a:pt x="9" y="8"/>
                          </a:lnTo>
                          <a:lnTo>
                            <a:pt x="10" y="8"/>
                          </a:lnTo>
                          <a:lnTo>
                            <a:pt x="11" y="8"/>
                          </a:lnTo>
                          <a:lnTo>
                            <a:pt x="11" y="8"/>
                          </a:lnTo>
                          <a:lnTo>
                            <a:pt x="12" y="8"/>
                          </a:lnTo>
                          <a:lnTo>
                            <a:pt x="12" y="7"/>
                          </a:lnTo>
                          <a:lnTo>
                            <a:pt x="13" y="7"/>
                          </a:lnTo>
                          <a:lnTo>
                            <a:pt x="14" y="7"/>
                          </a:lnTo>
                          <a:lnTo>
                            <a:pt x="14" y="7"/>
                          </a:lnTo>
                          <a:lnTo>
                            <a:pt x="15" y="7"/>
                          </a:lnTo>
                          <a:lnTo>
                            <a:pt x="16" y="7"/>
                          </a:lnTo>
                          <a:lnTo>
                            <a:pt x="16" y="7"/>
                          </a:lnTo>
                          <a:lnTo>
                            <a:pt x="17" y="7"/>
                          </a:lnTo>
                          <a:lnTo>
                            <a:pt x="18" y="6"/>
                          </a:lnTo>
                          <a:lnTo>
                            <a:pt x="18" y="6"/>
                          </a:lnTo>
                          <a:lnTo>
                            <a:pt x="19" y="6"/>
                          </a:lnTo>
                          <a:lnTo>
                            <a:pt x="20" y="6"/>
                          </a:lnTo>
                          <a:lnTo>
                            <a:pt x="20" y="5"/>
                          </a:lnTo>
                          <a:lnTo>
                            <a:pt x="21" y="5"/>
                          </a:lnTo>
                          <a:lnTo>
                            <a:pt x="21" y="5"/>
                          </a:lnTo>
                          <a:lnTo>
                            <a:pt x="22" y="5"/>
                          </a:lnTo>
                          <a:lnTo>
                            <a:pt x="23" y="5"/>
                          </a:lnTo>
                          <a:lnTo>
                            <a:pt x="23" y="4"/>
                          </a:lnTo>
                          <a:lnTo>
                            <a:pt x="24" y="4"/>
                          </a:lnTo>
                          <a:lnTo>
                            <a:pt x="25" y="3"/>
                          </a:lnTo>
                          <a:lnTo>
                            <a:pt x="25" y="3"/>
                          </a:lnTo>
                          <a:lnTo>
                            <a:pt x="26" y="3"/>
                          </a:lnTo>
                          <a:lnTo>
                            <a:pt x="27" y="3"/>
                          </a:lnTo>
                          <a:lnTo>
                            <a:pt x="27" y="2"/>
                          </a:lnTo>
                          <a:lnTo>
                            <a:pt x="28" y="2"/>
                          </a:lnTo>
                          <a:lnTo>
                            <a:pt x="29" y="2"/>
                          </a:lnTo>
                          <a:lnTo>
                            <a:pt x="29" y="1"/>
                          </a:lnTo>
                          <a:lnTo>
                            <a:pt x="30" y="1"/>
                          </a:lnTo>
                          <a:lnTo>
                            <a:pt x="31" y="1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755" name="Freeform 914"/>
                    <p:cNvSpPr>
                      <a:spLocks/>
                    </p:cNvSpPr>
                    <p:nvPr/>
                  </p:nvSpPr>
                  <p:spPr bwMode="auto">
                    <a:xfrm>
                      <a:off x="4732338" y="2768601"/>
                      <a:ext cx="50800" cy="20638"/>
                    </a:xfrm>
                    <a:custGeom>
                      <a:avLst/>
                      <a:gdLst>
                        <a:gd name="T0" fmla="*/ 0 w 32"/>
                        <a:gd name="T1" fmla="*/ 13 h 13"/>
                        <a:gd name="T2" fmla="*/ 1 w 32"/>
                        <a:gd name="T3" fmla="*/ 13 h 13"/>
                        <a:gd name="T4" fmla="*/ 1 w 32"/>
                        <a:gd name="T5" fmla="*/ 12 h 13"/>
                        <a:gd name="T6" fmla="*/ 2 w 32"/>
                        <a:gd name="T7" fmla="*/ 12 h 13"/>
                        <a:gd name="T8" fmla="*/ 3 w 32"/>
                        <a:gd name="T9" fmla="*/ 11 h 13"/>
                        <a:gd name="T10" fmla="*/ 3 w 32"/>
                        <a:gd name="T11" fmla="*/ 11 h 13"/>
                        <a:gd name="T12" fmla="*/ 4 w 32"/>
                        <a:gd name="T13" fmla="*/ 11 h 13"/>
                        <a:gd name="T14" fmla="*/ 5 w 32"/>
                        <a:gd name="T15" fmla="*/ 10 h 13"/>
                        <a:gd name="T16" fmla="*/ 5 w 32"/>
                        <a:gd name="T17" fmla="*/ 10 h 13"/>
                        <a:gd name="T18" fmla="*/ 6 w 32"/>
                        <a:gd name="T19" fmla="*/ 9 h 13"/>
                        <a:gd name="T20" fmla="*/ 7 w 32"/>
                        <a:gd name="T21" fmla="*/ 9 h 13"/>
                        <a:gd name="T22" fmla="*/ 7 w 32"/>
                        <a:gd name="T23" fmla="*/ 8 h 13"/>
                        <a:gd name="T24" fmla="*/ 8 w 32"/>
                        <a:gd name="T25" fmla="*/ 8 h 13"/>
                        <a:gd name="T26" fmla="*/ 9 w 32"/>
                        <a:gd name="T27" fmla="*/ 8 h 13"/>
                        <a:gd name="T28" fmla="*/ 9 w 32"/>
                        <a:gd name="T29" fmla="*/ 8 h 13"/>
                        <a:gd name="T30" fmla="*/ 10 w 32"/>
                        <a:gd name="T31" fmla="*/ 7 h 13"/>
                        <a:gd name="T32" fmla="*/ 11 w 32"/>
                        <a:gd name="T33" fmla="*/ 7 h 13"/>
                        <a:gd name="T34" fmla="*/ 11 w 32"/>
                        <a:gd name="T35" fmla="*/ 6 h 13"/>
                        <a:gd name="T36" fmla="*/ 12 w 32"/>
                        <a:gd name="T37" fmla="*/ 6 h 13"/>
                        <a:gd name="T38" fmla="*/ 12 w 32"/>
                        <a:gd name="T39" fmla="*/ 6 h 13"/>
                        <a:gd name="T40" fmla="*/ 13 w 32"/>
                        <a:gd name="T41" fmla="*/ 6 h 13"/>
                        <a:gd name="T42" fmla="*/ 14 w 32"/>
                        <a:gd name="T43" fmla="*/ 5 h 13"/>
                        <a:gd name="T44" fmla="*/ 14 w 32"/>
                        <a:gd name="T45" fmla="*/ 5 h 13"/>
                        <a:gd name="T46" fmla="*/ 15 w 32"/>
                        <a:gd name="T47" fmla="*/ 4 h 13"/>
                        <a:gd name="T48" fmla="*/ 16 w 32"/>
                        <a:gd name="T49" fmla="*/ 4 h 13"/>
                        <a:gd name="T50" fmla="*/ 16 w 32"/>
                        <a:gd name="T51" fmla="*/ 4 h 13"/>
                        <a:gd name="T52" fmla="*/ 17 w 32"/>
                        <a:gd name="T53" fmla="*/ 4 h 13"/>
                        <a:gd name="T54" fmla="*/ 18 w 32"/>
                        <a:gd name="T55" fmla="*/ 3 h 13"/>
                        <a:gd name="T56" fmla="*/ 18 w 32"/>
                        <a:gd name="T57" fmla="*/ 3 h 13"/>
                        <a:gd name="T58" fmla="*/ 19 w 32"/>
                        <a:gd name="T59" fmla="*/ 3 h 13"/>
                        <a:gd name="T60" fmla="*/ 20 w 32"/>
                        <a:gd name="T61" fmla="*/ 3 h 13"/>
                        <a:gd name="T62" fmla="*/ 20 w 32"/>
                        <a:gd name="T63" fmla="*/ 2 h 13"/>
                        <a:gd name="T64" fmla="*/ 21 w 32"/>
                        <a:gd name="T65" fmla="*/ 2 h 13"/>
                        <a:gd name="T66" fmla="*/ 22 w 32"/>
                        <a:gd name="T67" fmla="*/ 2 h 13"/>
                        <a:gd name="T68" fmla="*/ 22 w 32"/>
                        <a:gd name="T69" fmla="*/ 2 h 13"/>
                        <a:gd name="T70" fmla="*/ 23 w 32"/>
                        <a:gd name="T71" fmla="*/ 2 h 13"/>
                        <a:gd name="T72" fmla="*/ 24 w 32"/>
                        <a:gd name="T73" fmla="*/ 2 h 13"/>
                        <a:gd name="T74" fmla="*/ 24 w 32"/>
                        <a:gd name="T75" fmla="*/ 2 h 13"/>
                        <a:gd name="T76" fmla="*/ 25 w 32"/>
                        <a:gd name="T77" fmla="*/ 1 h 13"/>
                        <a:gd name="T78" fmla="*/ 26 w 32"/>
                        <a:gd name="T79" fmla="*/ 1 h 13"/>
                        <a:gd name="T80" fmla="*/ 26 w 32"/>
                        <a:gd name="T81" fmla="*/ 1 h 13"/>
                        <a:gd name="T82" fmla="*/ 27 w 32"/>
                        <a:gd name="T83" fmla="*/ 1 h 13"/>
                        <a:gd name="T84" fmla="*/ 28 w 32"/>
                        <a:gd name="T85" fmla="*/ 1 h 13"/>
                        <a:gd name="T86" fmla="*/ 28 w 32"/>
                        <a:gd name="T87" fmla="*/ 1 h 13"/>
                        <a:gd name="T88" fmla="*/ 29 w 32"/>
                        <a:gd name="T89" fmla="*/ 1 h 13"/>
                        <a:gd name="T90" fmla="*/ 30 w 32"/>
                        <a:gd name="T91" fmla="*/ 1 h 13"/>
                        <a:gd name="T92" fmla="*/ 30 w 32"/>
                        <a:gd name="T93" fmla="*/ 1 h 13"/>
                        <a:gd name="T94" fmla="*/ 31 w 32"/>
                        <a:gd name="T95" fmla="*/ 1 h 13"/>
                        <a:gd name="T96" fmla="*/ 32 w 32"/>
                        <a:gd name="T97" fmla="*/ 0 h 13"/>
                        <a:gd name="T98" fmla="*/ 32 w 32"/>
                        <a:gd name="T99" fmla="*/ 1 h 1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2" h="13">
                          <a:moveTo>
                            <a:pt x="0" y="13"/>
                          </a:moveTo>
                          <a:lnTo>
                            <a:pt x="1" y="13"/>
                          </a:lnTo>
                          <a:lnTo>
                            <a:pt x="1" y="12"/>
                          </a:lnTo>
                          <a:lnTo>
                            <a:pt x="2" y="12"/>
                          </a:lnTo>
                          <a:lnTo>
                            <a:pt x="3" y="11"/>
                          </a:lnTo>
                          <a:lnTo>
                            <a:pt x="3" y="11"/>
                          </a:lnTo>
                          <a:lnTo>
                            <a:pt x="4" y="11"/>
                          </a:lnTo>
                          <a:lnTo>
                            <a:pt x="5" y="10"/>
                          </a:lnTo>
                          <a:lnTo>
                            <a:pt x="5" y="10"/>
                          </a:lnTo>
                          <a:lnTo>
                            <a:pt x="6" y="9"/>
                          </a:lnTo>
                          <a:lnTo>
                            <a:pt x="7" y="9"/>
                          </a:lnTo>
                          <a:lnTo>
                            <a:pt x="7" y="8"/>
                          </a:lnTo>
                          <a:lnTo>
                            <a:pt x="8" y="8"/>
                          </a:lnTo>
                          <a:lnTo>
                            <a:pt x="9" y="8"/>
                          </a:lnTo>
                          <a:lnTo>
                            <a:pt x="9" y="8"/>
                          </a:lnTo>
                          <a:lnTo>
                            <a:pt x="10" y="7"/>
                          </a:lnTo>
                          <a:lnTo>
                            <a:pt x="11" y="7"/>
                          </a:lnTo>
                          <a:lnTo>
                            <a:pt x="11" y="6"/>
                          </a:lnTo>
                          <a:lnTo>
                            <a:pt x="12" y="6"/>
                          </a:lnTo>
                          <a:lnTo>
                            <a:pt x="12" y="6"/>
                          </a:lnTo>
                          <a:lnTo>
                            <a:pt x="13" y="6"/>
                          </a:lnTo>
                          <a:lnTo>
                            <a:pt x="14" y="5"/>
                          </a:lnTo>
                          <a:lnTo>
                            <a:pt x="14" y="5"/>
                          </a:lnTo>
                          <a:lnTo>
                            <a:pt x="15" y="4"/>
                          </a:lnTo>
                          <a:lnTo>
                            <a:pt x="16" y="4"/>
                          </a:lnTo>
                          <a:lnTo>
                            <a:pt x="16" y="4"/>
                          </a:lnTo>
                          <a:lnTo>
                            <a:pt x="17" y="4"/>
                          </a:lnTo>
                          <a:lnTo>
                            <a:pt x="18" y="3"/>
                          </a:lnTo>
                          <a:lnTo>
                            <a:pt x="18" y="3"/>
                          </a:lnTo>
                          <a:lnTo>
                            <a:pt x="19" y="3"/>
                          </a:lnTo>
                          <a:lnTo>
                            <a:pt x="20" y="3"/>
                          </a:lnTo>
                          <a:lnTo>
                            <a:pt x="20" y="2"/>
                          </a:lnTo>
                          <a:lnTo>
                            <a:pt x="21" y="2"/>
                          </a:lnTo>
                          <a:lnTo>
                            <a:pt x="22" y="2"/>
                          </a:lnTo>
                          <a:lnTo>
                            <a:pt x="22" y="2"/>
                          </a:lnTo>
                          <a:lnTo>
                            <a:pt x="23" y="2"/>
                          </a:lnTo>
                          <a:lnTo>
                            <a:pt x="24" y="2"/>
                          </a:lnTo>
                          <a:lnTo>
                            <a:pt x="24" y="2"/>
                          </a:lnTo>
                          <a:lnTo>
                            <a:pt x="25" y="1"/>
                          </a:lnTo>
                          <a:lnTo>
                            <a:pt x="26" y="1"/>
                          </a:lnTo>
                          <a:lnTo>
                            <a:pt x="26" y="1"/>
                          </a:lnTo>
                          <a:lnTo>
                            <a:pt x="27" y="1"/>
                          </a:lnTo>
                          <a:lnTo>
                            <a:pt x="28" y="1"/>
                          </a:lnTo>
                          <a:lnTo>
                            <a:pt x="28" y="1"/>
                          </a:lnTo>
                          <a:lnTo>
                            <a:pt x="29" y="1"/>
                          </a:lnTo>
                          <a:lnTo>
                            <a:pt x="30" y="1"/>
                          </a:lnTo>
                          <a:lnTo>
                            <a:pt x="30" y="1"/>
                          </a:lnTo>
                          <a:lnTo>
                            <a:pt x="31" y="1"/>
                          </a:lnTo>
                          <a:lnTo>
                            <a:pt x="32" y="0"/>
                          </a:lnTo>
                          <a:lnTo>
                            <a:pt x="32" y="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756" name="Freeform 915"/>
                    <p:cNvSpPr>
                      <a:spLocks/>
                    </p:cNvSpPr>
                    <p:nvPr/>
                  </p:nvSpPr>
                  <p:spPr bwMode="auto">
                    <a:xfrm>
                      <a:off x="4783138" y="2759076"/>
                      <a:ext cx="50800" cy="11113"/>
                    </a:xfrm>
                    <a:custGeom>
                      <a:avLst/>
                      <a:gdLst>
                        <a:gd name="T0" fmla="*/ 0 w 32"/>
                        <a:gd name="T1" fmla="*/ 7 h 7"/>
                        <a:gd name="T2" fmla="*/ 1 w 32"/>
                        <a:gd name="T3" fmla="*/ 7 h 7"/>
                        <a:gd name="T4" fmla="*/ 2 w 32"/>
                        <a:gd name="T5" fmla="*/ 7 h 7"/>
                        <a:gd name="T6" fmla="*/ 2 w 32"/>
                        <a:gd name="T7" fmla="*/ 7 h 7"/>
                        <a:gd name="T8" fmla="*/ 3 w 32"/>
                        <a:gd name="T9" fmla="*/ 7 h 7"/>
                        <a:gd name="T10" fmla="*/ 4 w 32"/>
                        <a:gd name="T11" fmla="*/ 7 h 7"/>
                        <a:gd name="T12" fmla="*/ 4 w 32"/>
                        <a:gd name="T13" fmla="*/ 7 h 7"/>
                        <a:gd name="T14" fmla="*/ 5 w 32"/>
                        <a:gd name="T15" fmla="*/ 7 h 7"/>
                        <a:gd name="T16" fmla="*/ 5 w 32"/>
                        <a:gd name="T17" fmla="*/ 7 h 7"/>
                        <a:gd name="T18" fmla="*/ 6 w 32"/>
                        <a:gd name="T19" fmla="*/ 7 h 7"/>
                        <a:gd name="T20" fmla="*/ 7 w 32"/>
                        <a:gd name="T21" fmla="*/ 7 h 7"/>
                        <a:gd name="T22" fmla="*/ 7 w 32"/>
                        <a:gd name="T23" fmla="*/ 7 h 7"/>
                        <a:gd name="T24" fmla="*/ 8 w 32"/>
                        <a:gd name="T25" fmla="*/ 7 h 7"/>
                        <a:gd name="T26" fmla="*/ 9 w 32"/>
                        <a:gd name="T27" fmla="*/ 7 h 7"/>
                        <a:gd name="T28" fmla="*/ 9 w 32"/>
                        <a:gd name="T29" fmla="*/ 7 h 7"/>
                        <a:gd name="T30" fmla="*/ 10 w 32"/>
                        <a:gd name="T31" fmla="*/ 7 h 7"/>
                        <a:gd name="T32" fmla="*/ 11 w 32"/>
                        <a:gd name="T33" fmla="*/ 7 h 7"/>
                        <a:gd name="T34" fmla="*/ 11 w 32"/>
                        <a:gd name="T35" fmla="*/ 7 h 7"/>
                        <a:gd name="T36" fmla="*/ 12 w 32"/>
                        <a:gd name="T37" fmla="*/ 7 h 7"/>
                        <a:gd name="T38" fmla="*/ 12 w 32"/>
                        <a:gd name="T39" fmla="*/ 7 h 7"/>
                        <a:gd name="T40" fmla="*/ 13 w 32"/>
                        <a:gd name="T41" fmla="*/ 7 h 7"/>
                        <a:gd name="T42" fmla="*/ 14 w 32"/>
                        <a:gd name="T43" fmla="*/ 7 h 7"/>
                        <a:gd name="T44" fmla="*/ 14 w 32"/>
                        <a:gd name="T45" fmla="*/ 7 h 7"/>
                        <a:gd name="T46" fmla="*/ 15 w 32"/>
                        <a:gd name="T47" fmla="*/ 7 h 7"/>
                        <a:gd name="T48" fmla="*/ 16 w 32"/>
                        <a:gd name="T49" fmla="*/ 7 h 7"/>
                        <a:gd name="T50" fmla="*/ 16 w 32"/>
                        <a:gd name="T51" fmla="*/ 7 h 7"/>
                        <a:gd name="T52" fmla="*/ 17 w 32"/>
                        <a:gd name="T53" fmla="*/ 7 h 7"/>
                        <a:gd name="T54" fmla="*/ 18 w 32"/>
                        <a:gd name="T55" fmla="*/ 7 h 7"/>
                        <a:gd name="T56" fmla="*/ 18 w 32"/>
                        <a:gd name="T57" fmla="*/ 7 h 7"/>
                        <a:gd name="T58" fmla="*/ 19 w 32"/>
                        <a:gd name="T59" fmla="*/ 7 h 7"/>
                        <a:gd name="T60" fmla="*/ 20 w 32"/>
                        <a:gd name="T61" fmla="*/ 7 h 7"/>
                        <a:gd name="T62" fmla="*/ 21 w 32"/>
                        <a:gd name="T63" fmla="*/ 6 h 7"/>
                        <a:gd name="T64" fmla="*/ 21 w 32"/>
                        <a:gd name="T65" fmla="*/ 6 h 7"/>
                        <a:gd name="T66" fmla="*/ 22 w 32"/>
                        <a:gd name="T67" fmla="*/ 6 h 7"/>
                        <a:gd name="T68" fmla="*/ 23 w 32"/>
                        <a:gd name="T69" fmla="*/ 6 h 7"/>
                        <a:gd name="T70" fmla="*/ 23 w 32"/>
                        <a:gd name="T71" fmla="*/ 6 h 7"/>
                        <a:gd name="T72" fmla="*/ 24 w 32"/>
                        <a:gd name="T73" fmla="*/ 6 h 7"/>
                        <a:gd name="T74" fmla="*/ 25 w 32"/>
                        <a:gd name="T75" fmla="*/ 5 h 7"/>
                        <a:gd name="T76" fmla="*/ 25 w 32"/>
                        <a:gd name="T77" fmla="*/ 5 h 7"/>
                        <a:gd name="T78" fmla="*/ 26 w 32"/>
                        <a:gd name="T79" fmla="*/ 5 h 7"/>
                        <a:gd name="T80" fmla="*/ 27 w 32"/>
                        <a:gd name="T81" fmla="*/ 4 h 7"/>
                        <a:gd name="T82" fmla="*/ 27 w 32"/>
                        <a:gd name="T83" fmla="*/ 4 h 7"/>
                        <a:gd name="T84" fmla="*/ 28 w 32"/>
                        <a:gd name="T85" fmla="*/ 4 h 7"/>
                        <a:gd name="T86" fmla="*/ 28 w 32"/>
                        <a:gd name="T87" fmla="*/ 3 h 7"/>
                        <a:gd name="T88" fmla="*/ 29 w 32"/>
                        <a:gd name="T89" fmla="*/ 3 h 7"/>
                        <a:gd name="T90" fmla="*/ 30 w 32"/>
                        <a:gd name="T91" fmla="*/ 2 h 7"/>
                        <a:gd name="T92" fmla="*/ 30 w 32"/>
                        <a:gd name="T93" fmla="*/ 2 h 7"/>
                        <a:gd name="T94" fmla="*/ 31 w 32"/>
                        <a:gd name="T95" fmla="*/ 1 h 7"/>
                        <a:gd name="T96" fmla="*/ 32 w 32"/>
                        <a:gd name="T97" fmla="*/ 1 h 7"/>
                        <a:gd name="T98" fmla="*/ 32 w 32"/>
                        <a:gd name="T99" fmla="*/ 0 h 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2" h="7">
                          <a:moveTo>
                            <a:pt x="0" y="7"/>
                          </a:moveTo>
                          <a:lnTo>
                            <a:pt x="1" y="7"/>
                          </a:lnTo>
                          <a:lnTo>
                            <a:pt x="2" y="7"/>
                          </a:lnTo>
                          <a:lnTo>
                            <a:pt x="2" y="7"/>
                          </a:lnTo>
                          <a:lnTo>
                            <a:pt x="3" y="7"/>
                          </a:lnTo>
                          <a:lnTo>
                            <a:pt x="4" y="7"/>
                          </a:lnTo>
                          <a:lnTo>
                            <a:pt x="4" y="7"/>
                          </a:lnTo>
                          <a:lnTo>
                            <a:pt x="5" y="7"/>
                          </a:lnTo>
                          <a:lnTo>
                            <a:pt x="5" y="7"/>
                          </a:lnTo>
                          <a:lnTo>
                            <a:pt x="6" y="7"/>
                          </a:lnTo>
                          <a:lnTo>
                            <a:pt x="7" y="7"/>
                          </a:lnTo>
                          <a:lnTo>
                            <a:pt x="7" y="7"/>
                          </a:lnTo>
                          <a:lnTo>
                            <a:pt x="8" y="7"/>
                          </a:lnTo>
                          <a:lnTo>
                            <a:pt x="9" y="7"/>
                          </a:lnTo>
                          <a:lnTo>
                            <a:pt x="9" y="7"/>
                          </a:lnTo>
                          <a:lnTo>
                            <a:pt x="10" y="7"/>
                          </a:lnTo>
                          <a:lnTo>
                            <a:pt x="11" y="7"/>
                          </a:lnTo>
                          <a:lnTo>
                            <a:pt x="11" y="7"/>
                          </a:lnTo>
                          <a:lnTo>
                            <a:pt x="12" y="7"/>
                          </a:lnTo>
                          <a:lnTo>
                            <a:pt x="12" y="7"/>
                          </a:lnTo>
                          <a:lnTo>
                            <a:pt x="13" y="7"/>
                          </a:lnTo>
                          <a:lnTo>
                            <a:pt x="14" y="7"/>
                          </a:lnTo>
                          <a:lnTo>
                            <a:pt x="14" y="7"/>
                          </a:lnTo>
                          <a:lnTo>
                            <a:pt x="15" y="7"/>
                          </a:lnTo>
                          <a:lnTo>
                            <a:pt x="16" y="7"/>
                          </a:lnTo>
                          <a:lnTo>
                            <a:pt x="16" y="7"/>
                          </a:lnTo>
                          <a:lnTo>
                            <a:pt x="17" y="7"/>
                          </a:lnTo>
                          <a:lnTo>
                            <a:pt x="18" y="7"/>
                          </a:lnTo>
                          <a:lnTo>
                            <a:pt x="18" y="7"/>
                          </a:lnTo>
                          <a:lnTo>
                            <a:pt x="19" y="7"/>
                          </a:lnTo>
                          <a:lnTo>
                            <a:pt x="20" y="7"/>
                          </a:lnTo>
                          <a:lnTo>
                            <a:pt x="21" y="6"/>
                          </a:lnTo>
                          <a:lnTo>
                            <a:pt x="21" y="6"/>
                          </a:lnTo>
                          <a:lnTo>
                            <a:pt x="22" y="6"/>
                          </a:lnTo>
                          <a:lnTo>
                            <a:pt x="23" y="6"/>
                          </a:lnTo>
                          <a:lnTo>
                            <a:pt x="23" y="6"/>
                          </a:lnTo>
                          <a:lnTo>
                            <a:pt x="24" y="6"/>
                          </a:lnTo>
                          <a:lnTo>
                            <a:pt x="25" y="5"/>
                          </a:lnTo>
                          <a:lnTo>
                            <a:pt x="25" y="5"/>
                          </a:lnTo>
                          <a:lnTo>
                            <a:pt x="26" y="5"/>
                          </a:lnTo>
                          <a:lnTo>
                            <a:pt x="27" y="4"/>
                          </a:lnTo>
                          <a:lnTo>
                            <a:pt x="27" y="4"/>
                          </a:lnTo>
                          <a:lnTo>
                            <a:pt x="28" y="4"/>
                          </a:lnTo>
                          <a:lnTo>
                            <a:pt x="28" y="3"/>
                          </a:lnTo>
                          <a:lnTo>
                            <a:pt x="29" y="3"/>
                          </a:lnTo>
                          <a:lnTo>
                            <a:pt x="30" y="2"/>
                          </a:lnTo>
                          <a:lnTo>
                            <a:pt x="30" y="2"/>
                          </a:lnTo>
                          <a:lnTo>
                            <a:pt x="31" y="1"/>
                          </a:lnTo>
                          <a:lnTo>
                            <a:pt x="32" y="1"/>
                          </a:lnTo>
                          <a:lnTo>
                            <a:pt x="32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757" name="Freeform 916"/>
                    <p:cNvSpPr>
                      <a:spLocks/>
                    </p:cNvSpPr>
                    <p:nvPr/>
                  </p:nvSpPr>
                  <p:spPr bwMode="auto">
                    <a:xfrm>
                      <a:off x="4833938" y="2727326"/>
                      <a:ext cx="50800" cy="31750"/>
                    </a:xfrm>
                    <a:custGeom>
                      <a:avLst/>
                      <a:gdLst>
                        <a:gd name="T0" fmla="*/ 0 w 32"/>
                        <a:gd name="T1" fmla="*/ 20 h 20"/>
                        <a:gd name="T2" fmla="*/ 1 w 32"/>
                        <a:gd name="T3" fmla="*/ 20 h 20"/>
                        <a:gd name="T4" fmla="*/ 2 w 32"/>
                        <a:gd name="T5" fmla="*/ 19 h 20"/>
                        <a:gd name="T6" fmla="*/ 2 w 32"/>
                        <a:gd name="T7" fmla="*/ 19 h 20"/>
                        <a:gd name="T8" fmla="*/ 3 w 32"/>
                        <a:gd name="T9" fmla="*/ 18 h 20"/>
                        <a:gd name="T10" fmla="*/ 4 w 32"/>
                        <a:gd name="T11" fmla="*/ 18 h 20"/>
                        <a:gd name="T12" fmla="*/ 4 w 32"/>
                        <a:gd name="T13" fmla="*/ 17 h 20"/>
                        <a:gd name="T14" fmla="*/ 5 w 32"/>
                        <a:gd name="T15" fmla="*/ 16 h 20"/>
                        <a:gd name="T16" fmla="*/ 5 w 32"/>
                        <a:gd name="T17" fmla="*/ 16 h 20"/>
                        <a:gd name="T18" fmla="*/ 6 w 32"/>
                        <a:gd name="T19" fmla="*/ 15 h 20"/>
                        <a:gd name="T20" fmla="*/ 7 w 32"/>
                        <a:gd name="T21" fmla="*/ 14 h 20"/>
                        <a:gd name="T22" fmla="*/ 7 w 32"/>
                        <a:gd name="T23" fmla="*/ 14 h 20"/>
                        <a:gd name="T24" fmla="*/ 8 w 32"/>
                        <a:gd name="T25" fmla="*/ 13 h 20"/>
                        <a:gd name="T26" fmla="*/ 9 w 32"/>
                        <a:gd name="T27" fmla="*/ 12 h 20"/>
                        <a:gd name="T28" fmla="*/ 9 w 32"/>
                        <a:gd name="T29" fmla="*/ 12 h 20"/>
                        <a:gd name="T30" fmla="*/ 10 w 32"/>
                        <a:gd name="T31" fmla="*/ 11 h 20"/>
                        <a:gd name="T32" fmla="*/ 11 w 32"/>
                        <a:gd name="T33" fmla="*/ 10 h 20"/>
                        <a:gd name="T34" fmla="*/ 11 w 32"/>
                        <a:gd name="T35" fmla="*/ 10 h 20"/>
                        <a:gd name="T36" fmla="*/ 12 w 32"/>
                        <a:gd name="T37" fmla="*/ 9 h 20"/>
                        <a:gd name="T38" fmla="*/ 13 w 32"/>
                        <a:gd name="T39" fmla="*/ 9 h 20"/>
                        <a:gd name="T40" fmla="*/ 13 w 32"/>
                        <a:gd name="T41" fmla="*/ 8 h 20"/>
                        <a:gd name="T42" fmla="*/ 14 w 32"/>
                        <a:gd name="T43" fmla="*/ 8 h 20"/>
                        <a:gd name="T44" fmla="*/ 15 w 32"/>
                        <a:gd name="T45" fmla="*/ 7 h 20"/>
                        <a:gd name="T46" fmla="*/ 15 w 32"/>
                        <a:gd name="T47" fmla="*/ 7 h 20"/>
                        <a:gd name="T48" fmla="*/ 16 w 32"/>
                        <a:gd name="T49" fmla="*/ 6 h 20"/>
                        <a:gd name="T50" fmla="*/ 17 w 32"/>
                        <a:gd name="T51" fmla="*/ 5 h 20"/>
                        <a:gd name="T52" fmla="*/ 17 w 32"/>
                        <a:gd name="T53" fmla="*/ 5 h 20"/>
                        <a:gd name="T54" fmla="*/ 18 w 32"/>
                        <a:gd name="T55" fmla="*/ 4 h 20"/>
                        <a:gd name="T56" fmla="*/ 19 w 32"/>
                        <a:gd name="T57" fmla="*/ 4 h 20"/>
                        <a:gd name="T58" fmla="*/ 20 w 32"/>
                        <a:gd name="T59" fmla="*/ 3 h 20"/>
                        <a:gd name="T60" fmla="*/ 20 w 32"/>
                        <a:gd name="T61" fmla="*/ 3 h 20"/>
                        <a:gd name="T62" fmla="*/ 21 w 32"/>
                        <a:gd name="T63" fmla="*/ 3 h 20"/>
                        <a:gd name="T64" fmla="*/ 21 w 32"/>
                        <a:gd name="T65" fmla="*/ 2 h 20"/>
                        <a:gd name="T66" fmla="*/ 22 w 32"/>
                        <a:gd name="T67" fmla="*/ 2 h 20"/>
                        <a:gd name="T68" fmla="*/ 23 w 32"/>
                        <a:gd name="T69" fmla="*/ 2 h 20"/>
                        <a:gd name="T70" fmla="*/ 23 w 32"/>
                        <a:gd name="T71" fmla="*/ 1 h 20"/>
                        <a:gd name="T72" fmla="*/ 24 w 32"/>
                        <a:gd name="T73" fmla="*/ 1 h 20"/>
                        <a:gd name="T74" fmla="*/ 25 w 32"/>
                        <a:gd name="T75" fmla="*/ 1 h 20"/>
                        <a:gd name="T76" fmla="*/ 25 w 32"/>
                        <a:gd name="T77" fmla="*/ 1 h 20"/>
                        <a:gd name="T78" fmla="*/ 26 w 32"/>
                        <a:gd name="T79" fmla="*/ 0 h 20"/>
                        <a:gd name="T80" fmla="*/ 27 w 32"/>
                        <a:gd name="T81" fmla="*/ 0 h 20"/>
                        <a:gd name="T82" fmla="*/ 27 w 32"/>
                        <a:gd name="T83" fmla="*/ 0 h 20"/>
                        <a:gd name="T84" fmla="*/ 28 w 32"/>
                        <a:gd name="T85" fmla="*/ 0 h 20"/>
                        <a:gd name="T86" fmla="*/ 28 w 32"/>
                        <a:gd name="T87" fmla="*/ 0 h 20"/>
                        <a:gd name="T88" fmla="*/ 29 w 32"/>
                        <a:gd name="T89" fmla="*/ 0 h 20"/>
                        <a:gd name="T90" fmla="*/ 30 w 32"/>
                        <a:gd name="T91" fmla="*/ 0 h 20"/>
                        <a:gd name="T92" fmla="*/ 30 w 32"/>
                        <a:gd name="T93" fmla="*/ 0 h 20"/>
                        <a:gd name="T94" fmla="*/ 31 w 32"/>
                        <a:gd name="T95" fmla="*/ 0 h 20"/>
                        <a:gd name="T96" fmla="*/ 32 w 32"/>
                        <a:gd name="T97" fmla="*/ 1 h 20"/>
                        <a:gd name="T98" fmla="*/ 32 w 32"/>
                        <a:gd name="T99" fmla="*/ 1 h 2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2" h="20">
                          <a:moveTo>
                            <a:pt x="0" y="20"/>
                          </a:moveTo>
                          <a:lnTo>
                            <a:pt x="1" y="20"/>
                          </a:lnTo>
                          <a:lnTo>
                            <a:pt x="2" y="19"/>
                          </a:lnTo>
                          <a:lnTo>
                            <a:pt x="2" y="19"/>
                          </a:lnTo>
                          <a:lnTo>
                            <a:pt x="3" y="18"/>
                          </a:lnTo>
                          <a:lnTo>
                            <a:pt x="4" y="18"/>
                          </a:lnTo>
                          <a:lnTo>
                            <a:pt x="4" y="17"/>
                          </a:lnTo>
                          <a:lnTo>
                            <a:pt x="5" y="16"/>
                          </a:lnTo>
                          <a:lnTo>
                            <a:pt x="5" y="16"/>
                          </a:lnTo>
                          <a:lnTo>
                            <a:pt x="6" y="15"/>
                          </a:lnTo>
                          <a:lnTo>
                            <a:pt x="7" y="14"/>
                          </a:lnTo>
                          <a:lnTo>
                            <a:pt x="7" y="14"/>
                          </a:lnTo>
                          <a:lnTo>
                            <a:pt x="8" y="13"/>
                          </a:lnTo>
                          <a:lnTo>
                            <a:pt x="9" y="12"/>
                          </a:lnTo>
                          <a:lnTo>
                            <a:pt x="9" y="12"/>
                          </a:lnTo>
                          <a:lnTo>
                            <a:pt x="10" y="11"/>
                          </a:lnTo>
                          <a:lnTo>
                            <a:pt x="11" y="10"/>
                          </a:lnTo>
                          <a:lnTo>
                            <a:pt x="11" y="10"/>
                          </a:lnTo>
                          <a:lnTo>
                            <a:pt x="12" y="9"/>
                          </a:lnTo>
                          <a:lnTo>
                            <a:pt x="13" y="9"/>
                          </a:lnTo>
                          <a:lnTo>
                            <a:pt x="13" y="8"/>
                          </a:lnTo>
                          <a:lnTo>
                            <a:pt x="14" y="8"/>
                          </a:lnTo>
                          <a:lnTo>
                            <a:pt x="15" y="7"/>
                          </a:lnTo>
                          <a:lnTo>
                            <a:pt x="15" y="7"/>
                          </a:lnTo>
                          <a:lnTo>
                            <a:pt x="16" y="6"/>
                          </a:lnTo>
                          <a:lnTo>
                            <a:pt x="17" y="5"/>
                          </a:lnTo>
                          <a:lnTo>
                            <a:pt x="17" y="5"/>
                          </a:lnTo>
                          <a:lnTo>
                            <a:pt x="18" y="4"/>
                          </a:lnTo>
                          <a:lnTo>
                            <a:pt x="19" y="4"/>
                          </a:lnTo>
                          <a:lnTo>
                            <a:pt x="20" y="3"/>
                          </a:lnTo>
                          <a:lnTo>
                            <a:pt x="20" y="3"/>
                          </a:lnTo>
                          <a:lnTo>
                            <a:pt x="21" y="3"/>
                          </a:lnTo>
                          <a:lnTo>
                            <a:pt x="21" y="2"/>
                          </a:lnTo>
                          <a:lnTo>
                            <a:pt x="22" y="2"/>
                          </a:lnTo>
                          <a:lnTo>
                            <a:pt x="23" y="2"/>
                          </a:lnTo>
                          <a:lnTo>
                            <a:pt x="23" y="1"/>
                          </a:lnTo>
                          <a:lnTo>
                            <a:pt x="24" y="1"/>
                          </a:lnTo>
                          <a:lnTo>
                            <a:pt x="25" y="1"/>
                          </a:lnTo>
                          <a:lnTo>
                            <a:pt x="25" y="1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0" y="0"/>
                          </a:lnTo>
                          <a:lnTo>
                            <a:pt x="31" y="0"/>
                          </a:lnTo>
                          <a:lnTo>
                            <a:pt x="32" y="1"/>
                          </a:lnTo>
                          <a:lnTo>
                            <a:pt x="32" y="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758" name="Freeform 917"/>
                    <p:cNvSpPr>
                      <a:spLocks/>
                    </p:cNvSpPr>
                    <p:nvPr/>
                  </p:nvSpPr>
                  <p:spPr bwMode="auto">
                    <a:xfrm>
                      <a:off x="4884738" y="2728913"/>
                      <a:ext cx="50800" cy="71438"/>
                    </a:xfrm>
                    <a:custGeom>
                      <a:avLst/>
                      <a:gdLst>
                        <a:gd name="T0" fmla="*/ 0 w 32"/>
                        <a:gd name="T1" fmla="*/ 0 h 45"/>
                        <a:gd name="T2" fmla="*/ 1 w 32"/>
                        <a:gd name="T3" fmla="*/ 0 h 45"/>
                        <a:gd name="T4" fmla="*/ 2 w 32"/>
                        <a:gd name="T5" fmla="*/ 1 h 45"/>
                        <a:gd name="T6" fmla="*/ 2 w 32"/>
                        <a:gd name="T7" fmla="*/ 1 h 45"/>
                        <a:gd name="T8" fmla="*/ 3 w 32"/>
                        <a:gd name="T9" fmla="*/ 1 h 45"/>
                        <a:gd name="T10" fmla="*/ 4 w 32"/>
                        <a:gd name="T11" fmla="*/ 2 h 45"/>
                        <a:gd name="T12" fmla="*/ 4 w 32"/>
                        <a:gd name="T13" fmla="*/ 2 h 45"/>
                        <a:gd name="T14" fmla="*/ 5 w 32"/>
                        <a:gd name="T15" fmla="*/ 2 h 45"/>
                        <a:gd name="T16" fmla="*/ 6 w 32"/>
                        <a:gd name="T17" fmla="*/ 3 h 45"/>
                        <a:gd name="T18" fmla="*/ 6 w 32"/>
                        <a:gd name="T19" fmla="*/ 4 h 45"/>
                        <a:gd name="T20" fmla="*/ 7 w 32"/>
                        <a:gd name="T21" fmla="*/ 4 h 45"/>
                        <a:gd name="T22" fmla="*/ 8 w 32"/>
                        <a:gd name="T23" fmla="*/ 5 h 45"/>
                        <a:gd name="T24" fmla="*/ 8 w 32"/>
                        <a:gd name="T25" fmla="*/ 6 h 45"/>
                        <a:gd name="T26" fmla="*/ 9 w 32"/>
                        <a:gd name="T27" fmla="*/ 7 h 45"/>
                        <a:gd name="T28" fmla="*/ 10 w 32"/>
                        <a:gd name="T29" fmla="*/ 8 h 45"/>
                        <a:gd name="T30" fmla="*/ 10 w 32"/>
                        <a:gd name="T31" fmla="*/ 8 h 45"/>
                        <a:gd name="T32" fmla="*/ 11 w 32"/>
                        <a:gd name="T33" fmla="*/ 9 h 45"/>
                        <a:gd name="T34" fmla="*/ 12 w 32"/>
                        <a:gd name="T35" fmla="*/ 10 h 45"/>
                        <a:gd name="T36" fmla="*/ 12 w 32"/>
                        <a:gd name="T37" fmla="*/ 11 h 45"/>
                        <a:gd name="T38" fmla="*/ 13 w 32"/>
                        <a:gd name="T39" fmla="*/ 12 h 45"/>
                        <a:gd name="T40" fmla="*/ 14 w 32"/>
                        <a:gd name="T41" fmla="*/ 13 h 45"/>
                        <a:gd name="T42" fmla="*/ 14 w 32"/>
                        <a:gd name="T43" fmla="*/ 15 h 45"/>
                        <a:gd name="T44" fmla="*/ 15 w 32"/>
                        <a:gd name="T45" fmla="*/ 16 h 45"/>
                        <a:gd name="T46" fmla="*/ 16 w 32"/>
                        <a:gd name="T47" fmla="*/ 17 h 45"/>
                        <a:gd name="T48" fmla="*/ 16 w 32"/>
                        <a:gd name="T49" fmla="*/ 18 h 45"/>
                        <a:gd name="T50" fmla="*/ 17 w 32"/>
                        <a:gd name="T51" fmla="*/ 20 h 45"/>
                        <a:gd name="T52" fmla="*/ 18 w 32"/>
                        <a:gd name="T53" fmla="*/ 21 h 45"/>
                        <a:gd name="T54" fmla="*/ 18 w 32"/>
                        <a:gd name="T55" fmla="*/ 22 h 45"/>
                        <a:gd name="T56" fmla="*/ 19 w 32"/>
                        <a:gd name="T57" fmla="*/ 24 h 45"/>
                        <a:gd name="T58" fmla="*/ 20 w 32"/>
                        <a:gd name="T59" fmla="*/ 25 h 45"/>
                        <a:gd name="T60" fmla="*/ 20 w 32"/>
                        <a:gd name="T61" fmla="*/ 27 h 45"/>
                        <a:gd name="T62" fmla="*/ 21 w 32"/>
                        <a:gd name="T63" fmla="*/ 28 h 45"/>
                        <a:gd name="T64" fmla="*/ 21 w 32"/>
                        <a:gd name="T65" fmla="*/ 29 h 45"/>
                        <a:gd name="T66" fmla="*/ 22 w 32"/>
                        <a:gd name="T67" fmla="*/ 31 h 45"/>
                        <a:gd name="T68" fmla="*/ 23 w 32"/>
                        <a:gd name="T69" fmla="*/ 31 h 45"/>
                        <a:gd name="T70" fmla="*/ 23 w 32"/>
                        <a:gd name="T71" fmla="*/ 33 h 45"/>
                        <a:gd name="T72" fmla="*/ 24 w 32"/>
                        <a:gd name="T73" fmla="*/ 34 h 45"/>
                        <a:gd name="T74" fmla="*/ 25 w 32"/>
                        <a:gd name="T75" fmla="*/ 35 h 45"/>
                        <a:gd name="T76" fmla="*/ 25 w 32"/>
                        <a:gd name="T77" fmla="*/ 36 h 45"/>
                        <a:gd name="T78" fmla="*/ 26 w 32"/>
                        <a:gd name="T79" fmla="*/ 37 h 45"/>
                        <a:gd name="T80" fmla="*/ 27 w 32"/>
                        <a:gd name="T81" fmla="*/ 38 h 45"/>
                        <a:gd name="T82" fmla="*/ 27 w 32"/>
                        <a:gd name="T83" fmla="*/ 38 h 45"/>
                        <a:gd name="T84" fmla="*/ 28 w 32"/>
                        <a:gd name="T85" fmla="*/ 40 h 45"/>
                        <a:gd name="T86" fmla="*/ 28 w 32"/>
                        <a:gd name="T87" fmla="*/ 40 h 45"/>
                        <a:gd name="T88" fmla="*/ 29 w 32"/>
                        <a:gd name="T89" fmla="*/ 41 h 45"/>
                        <a:gd name="T90" fmla="*/ 30 w 32"/>
                        <a:gd name="T91" fmla="*/ 42 h 45"/>
                        <a:gd name="T92" fmla="*/ 30 w 32"/>
                        <a:gd name="T93" fmla="*/ 42 h 45"/>
                        <a:gd name="T94" fmla="*/ 31 w 32"/>
                        <a:gd name="T95" fmla="*/ 44 h 45"/>
                        <a:gd name="T96" fmla="*/ 32 w 32"/>
                        <a:gd name="T97" fmla="*/ 43 h 45"/>
                        <a:gd name="T98" fmla="*/ 32 w 32"/>
                        <a:gd name="T99" fmla="*/ 45 h 4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2" h="45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2" y="1"/>
                          </a:lnTo>
                          <a:lnTo>
                            <a:pt x="2" y="1"/>
                          </a:lnTo>
                          <a:lnTo>
                            <a:pt x="3" y="1"/>
                          </a:lnTo>
                          <a:lnTo>
                            <a:pt x="4" y="2"/>
                          </a:lnTo>
                          <a:lnTo>
                            <a:pt x="4" y="2"/>
                          </a:lnTo>
                          <a:lnTo>
                            <a:pt x="5" y="2"/>
                          </a:lnTo>
                          <a:lnTo>
                            <a:pt x="6" y="3"/>
                          </a:lnTo>
                          <a:lnTo>
                            <a:pt x="6" y="4"/>
                          </a:lnTo>
                          <a:lnTo>
                            <a:pt x="7" y="4"/>
                          </a:lnTo>
                          <a:lnTo>
                            <a:pt x="8" y="5"/>
                          </a:lnTo>
                          <a:lnTo>
                            <a:pt x="8" y="6"/>
                          </a:lnTo>
                          <a:lnTo>
                            <a:pt x="9" y="7"/>
                          </a:lnTo>
                          <a:lnTo>
                            <a:pt x="10" y="8"/>
                          </a:lnTo>
                          <a:lnTo>
                            <a:pt x="10" y="8"/>
                          </a:lnTo>
                          <a:lnTo>
                            <a:pt x="11" y="9"/>
                          </a:lnTo>
                          <a:lnTo>
                            <a:pt x="12" y="10"/>
                          </a:lnTo>
                          <a:lnTo>
                            <a:pt x="12" y="11"/>
                          </a:lnTo>
                          <a:lnTo>
                            <a:pt x="13" y="12"/>
                          </a:lnTo>
                          <a:lnTo>
                            <a:pt x="14" y="13"/>
                          </a:lnTo>
                          <a:lnTo>
                            <a:pt x="14" y="15"/>
                          </a:lnTo>
                          <a:lnTo>
                            <a:pt x="15" y="16"/>
                          </a:lnTo>
                          <a:lnTo>
                            <a:pt x="16" y="17"/>
                          </a:lnTo>
                          <a:lnTo>
                            <a:pt x="16" y="18"/>
                          </a:lnTo>
                          <a:lnTo>
                            <a:pt x="17" y="20"/>
                          </a:lnTo>
                          <a:lnTo>
                            <a:pt x="18" y="21"/>
                          </a:lnTo>
                          <a:lnTo>
                            <a:pt x="18" y="22"/>
                          </a:lnTo>
                          <a:lnTo>
                            <a:pt x="19" y="24"/>
                          </a:lnTo>
                          <a:lnTo>
                            <a:pt x="20" y="25"/>
                          </a:lnTo>
                          <a:lnTo>
                            <a:pt x="20" y="27"/>
                          </a:lnTo>
                          <a:lnTo>
                            <a:pt x="21" y="28"/>
                          </a:lnTo>
                          <a:lnTo>
                            <a:pt x="21" y="29"/>
                          </a:lnTo>
                          <a:lnTo>
                            <a:pt x="22" y="31"/>
                          </a:lnTo>
                          <a:lnTo>
                            <a:pt x="23" y="31"/>
                          </a:lnTo>
                          <a:lnTo>
                            <a:pt x="23" y="33"/>
                          </a:lnTo>
                          <a:lnTo>
                            <a:pt x="24" y="34"/>
                          </a:lnTo>
                          <a:lnTo>
                            <a:pt x="25" y="35"/>
                          </a:lnTo>
                          <a:lnTo>
                            <a:pt x="25" y="36"/>
                          </a:lnTo>
                          <a:lnTo>
                            <a:pt x="26" y="37"/>
                          </a:lnTo>
                          <a:lnTo>
                            <a:pt x="27" y="38"/>
                          </a:lnTo>
                          <a:lnTo>
                            <a:pt x="27" y="38"/>
                          </a:lnTo>
                          <a:lnTo>
                            <a:pt x="28" y="40"/>
                          </a:lnTo>
                          <a:lnTo>
                            <a:pt x="28" y="40"/>
                          </a:lnTo>
                          <a:lnTo>
                            <a:pt x="29" y="41"/>
                          </a:lnTo>
                          <a:lnTo>
                            <a:pt x="30" y="42"/>
                          </a:lnTo>
                          <a:lnTo>
                            <a:pt x="30" y="42"/>
                          </a:lnTo>
                          <a:lnTo>
                            <a:pt x="31" y="44"/>
                          </a:lnTo>
                          <a:lnTo>
                            <a:pt x="32" y="43"/>
                          </a:lnTo>
                          <a:lnTo>
                            <a:pt x="32" y="4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759" name="Freeform 918"/>
                    <p:cNvSpPr>
                      <a:spLocks/>
                    </p:cNvSpPr>
                    <p:nvPr/>
                  </p:nvSpPr>
                  <p:spPr bwMode="auto">
                    <a:xfrm>
                      <a:off x="4935538" y="2660651"/>
                      <a:ext cx="52388" cy="150813"/>
                    </a:xfrm>
                    <a:custGeom>
                      <a:avLst/>
                      <a:gdLst>
                        <a:gd name="T0" fmla="*/ 0 w 33"/>
                        <a:gd name="T1" fmla="*/ 88 h 95"/>
                        <a:gd name="T2" fmla="*/ 1 w 33"/>
                        <a:gd name="T3" fmla="*/ 88 h 95"/>
                        <a:gd name="T4" fmla="*/ 2 w 33"/>
                        <a:gd name="T5" fmla="*/ 89 h 95"/>
                        <a:gd name="T6" fmla="*/ 3 w 33"/>
                        <a:gd name="T7" fmla="*/ 91 h 95"/>
                        <a:gd name="T8" fmla="*/ 3 w 33"/>
                        <a:gd name="T9" fmla="*/ 90 h 95"/>
                        <a:gd name="T10" fmla="*/ 4 w 33"/>
                        <a:gd name="T11" fmla="*/ 92 h 95"/>
                        <a:gd name="T12" fmla="*/ 5 w 33"/>
                        <a:gd name="T13" fmla="*/ 93 h 95"/>
                        <a:gd name="T14" fmla="*/ 5 w 33"/>
                        <a:gd name="T15" fmla="*/ 93 h 95"/>
                        <a:gd name="T16" fmla="*/ 6 w 33"/>
                        <a:gd name="T17" fmla="*/ 95 h 95"/>
                        <a:gd name="T18" fmla="*/ 7 w 33"/>
                        <a:gd name="T19" fmla="*/ 93 h 95"/>
                        <a:gd name="T20" fmla="*/ 7 w 33"/>
                        <a:gd name="T21" fmla="*/ 95 h 95"/>
                        <a:gd name="T22" fmla="*/ 8 w 33"/>
                        <a:gd name="T23" fmla="*/ 93 h 95"/>
                        <a:gd name="T24" fmla="*/ 9 w 33"/>
                        <a:gd name="T25" fmla="*/ 91 h 95"/>
                        <a:gd name="T26" fmla="*/ 9 w 33"/>
                        <a:gd name="T27" fmla="*/ 90 h 95"/>
                        <a:gd name="T28" fmla="*/ 10 w 33"/>
                        <a:gd name="T29" fmla="*/ 86 h 95"/>
                        <a:gd name="T30" fmla="*/ 11 w 33"/>
                        <a:gd name="T31" fmla="*/ 84 h 95"/>
                        <a:gd name="T32" fmla="*/ 11 w 33"/>
                        <a:gd name="T33" fmla="*/ 81 h 95"/>
                        <a:gd name="T34" fmla="*/ 12 w 33"/>
                        <a:gd name="T35" fmla="*/ 77 h 95"/>
                        <a:gd name="T36" fmla="*/ 12 w 33"/>
                        <a:gd name="T37" fmla="*/ 74 h 95"/>
                        <a:gd name="T38" fmla="*/ 13 w 33"/>
                        <a:gd name="T39" fmla="*/ 70 h 95"/>
                        <a:gd name="T40" fmla="*/ 14 w 33"/>
                        <a:gd name="T41" fmla="*/ 68 h 95"/>
                        <a:gd name="T42" fmla="*/ 14 w 33"/>
                        <a:gd name="T43" fmla="*/ 64 h 95"/>
                        <a:gd name="T44" fmla="*/ 15 w 33"/>
                        <a:gd name="T45" fmla="*/ 61 h 95"/>
                        <a:gd name="T46" fmla="*/ 16 w 33"/>
                        <a:gd name="T47" fmla="*/ 58 h 95"/>
                        <a:gd name="T48" fmla="*/ 16 w 33"/>
                        <a:gd name="T49" fmla="*/ 54 h 95"/>
                        <a:gd name="T50" fmla="*/ 17 w 33"/>
                        <a:gd name="T51" fmla="*/ 52 h 95"/>
                        <a:gd name="T52" fmla="*/ 18 w 33"/>
                        <a:gd name="T53" fmla="*/ 49 h 95"/>
                        <a:gd name="T54" fmla="*/ 18 w 33"/>
                        <a:gd name="T55" fmla="*/ 46 h 95"/>
                        <a:gd name="T56" fmla="*/ 19 w 33"/>
                        <a:gd name="T57" fmla="*/ 44 h 95"/>
                        <a:gd name="T58" fmla="*/ 20 w 33"/>
                        <a:gd name="T59" fmla="*/ 41 h 95"/>
                        <a:gd name="T60" fmla="*/ 20 w 33"/>
                        <a:gd name="T61" fmla="*/ 38 h 95"/>
                        <a:gd name="T62" fmla="*/ 21 w 33"/>
                        <a:gd name="T63" fmla="*/ 36 h 95"/>
                        <a:gd name="T64" fmla="*/ 21 w 33"/>
                        <a:gd name="T65" fmla="*/ 34 h 95"/>
                        <a:gd name="T66" fmla="*/ 22 w 33"/>
                        <a:gd name="T67" fmla="*/ 31 h 95"/>
                        <a:gd name="T68" fmla="*/ 23 w 33"/>
                        <a:gd name="T69" fmla="*/ 29 h 95"/>
                        <a:gd name="T70" fmla="*/ 23 w 33"/>
                        <a:gd name="T71" fmla="*/ 27 h 95"/>
                        <a:gd name="T72" fmla="*/ 24 w 33"/>
                        <a:gd name="T73" fmla="*/ 24 h 95"/>
                        <a:gd name="T74" fmla="*/ 25 w 33"/>
                        <a:gd name="T75" fmla="*/ 23 h 95"/>
                        <a:gd name="T76" fmla="*/ 25 w 33"/>
                        <a:gd name="T77" fmla="*/ 21 h 95"/>
                        <a:gd name="T78" fmla="*/ 26 w 33"/>
                        <a:gd name="T79" fmla="*/ 19 h 95"/>
                        <a:gd name="T80" fmla="*/ 27 w 33"/>
                        <a:gd name="T81" fmla="*/ 17 h 95"/>
                        <a:gd name="T82" fmla="*/ 27 w 33"/>
                        <a:gd name="T83" fmla="*/ 15 h 95"/>
                        <a:gd name="T84" fmla="*/ 28 w 33"/>
                        <a:gd name="T85" fmla="*/ 13 h 95"/>
                        <a:gd name="T86" fmla="*/ 29 w 33"/>
                        <a:gd name="T87" fmla="*/ 11 h 95"/>
                        <a:gd name="T88" fmla="*/ 29 w 33"/>
                        <a:gd name="T89" fmla="*/ 9 h 95"/>
                        <a:gd name="T90" fmla="*/ 30 w 33"/>
                        <a:gd name="T91" fmla="*/ 7 h 95"/>
                        <a:gd name="T92" fmla="*/ 31 w 33"/>
                        <a:gd name="T93" fmla="*/ 5 h 95"/>
                        <a:gd name="T94" fmla="*/ 31 w 33"/>
                        <a:gd name="T95" fmla="*/ 4 h 95"/>
                        <a:gd name="T96" fmla="*/ 32 w 33"/>
                        <a:gd name="T97" fmla="*/ 2 h 95"/>
                        <a:gd name="T98" fmla="*/ 33 w 33"/>
                        <a:gd name="T99" fmla="*/ 0 h 9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3" h="95">
                          <a:moveTo>
                            <a:pt x="0" y="88"/>
                          </a:moveTo>
                          <a:lnTo>
                            <a:pt x="1" y="88"/>
                          </a:lnTo>
                          <a:lnTo>
                            <a:pt x="2" y="89"/>
                          </a:lnTo>
                          <a:lnTo>
                            <a:pt x="3" y="91"/>
                          </a:lnTo>
                          <a:lnTo>
                            <a:pt x="3" y="90"/>
                          </a:lnTo>
                          <a:lnTo>
                            <a:pt x="4" y="92"/>
                          </a:lnTo>
                          <a:lnTo>
                            <a:pt x="5" y="93"/>
                          </a:lnTo>
                          <a:lnTo>
                            <a:pt x="5" y="93"/>
                          </a:lnTo>
                          <a:lnTo>
                            <a:pt x="6" y="95"/>
                          </a:lnTo>
                          <a:lnTo>
                            <a:pt x="7" y="93"/>
                          </a:lnTo>
                          <a:lnTo>
                            <a:pt x="7" y="95"/>
                          </a:lnTo>
                          <a:lnTo>
                            <a:pt x="8" y="93"/>
                          </a:lnTo>
                          <a:lnTo>
                            <a:pt x="9" y="91"/>
                          </a:lnTo>
                          <a:lnTo>
                            <a:pt x="9" y="90"/>
                          </a:lnTo>
                          <a:lnTo>
                            <a:pt x="10" y="86"/>
                          </a:lnTo>
                          <a:lnTo>
                            <a:pt x="11" y="84"/>
                          </a:lnTo>
                          <a:lnTo>
                            <a:pt x="11" y="81"/>
                          </a:lnTo>
                          <a:lnTo>
                            <a:pt x="12" y="77"/>
                          </a:lnTo>
                          <a:lnTo>
                            <a:pt x="12" y="74"/>
                          </a:lnTo>
                          <a:lnTo>
                            <a:pt x="13" y="70"/>
                          </a:lnTo>
                          <a:lnTo>
                            <a:pt x="14" y="68"/>
                          </a:lnTo>
                          <a:lnTo>
                            <a:pt x="14" y="64"/>
                          </a:lnTo>
                          <a:lnTo>
                            <a:pt x="15" y="61"/>
                          </a:lnTo>
                          <a:lnTo>
                            <a:pt x="16" y="58"/>
                          </a:lnTo>
                          <a:lnTo>
                            <a:pt x="16" y="54"/>
                          </a:lnTo>
                          <a:lnTo>
                            <a:pt x="17" y="52"/>
                          </a:lnTo>
                          <a:lnTo>
                            <a:pt x="18" y="49"/>
                          </a:lnTo>
                          <a:lnTo>
                            <a:pt x="18" y="46"/>
                          </a:lnTo>
                          <a:lnTo>
                            <a:pt x="19" y="44"/>
                          </a:lnTo>
                          <a:lnTo>
                            <a:pt x="20" y="41"/>
                          </a:lnTo>
                          <a:lnTo>
                            <a:pt x="20" y="38"/>
                          </a:lnTo>
                          <a:lnTo>
                            <a:pt x="21" y="36"/>
                          </a:lnTo>
                          <a:lnTo>
                            <a:pt x="21" y="34"/>
                          </a:lnTo>
                          <a:lnTo>
                            <a:pt x="22" y="31"/>
                          </a:lnTo>
                          <a:lnTo>
                            <a:pt x="23" y="29"/>
                          </a:lnTo>
                          <a:lnTo>
                            <a:pt x="23" y="27"/>
                          </a:lnTo>
                          <a:lnTo>
                            <a:pt x="24" y="24"/>
                          </a:lnTo>
                          <a:lnTo>
                            <a:pt x="25" y="23"/>
                          </a:lnTo>
                          <a:lnTo>
                            <a:pt x="25" y="21"/>
                          </a:lnTo>
                          <a:lnTo>
                            <a:pt x="26" y="19"/>
                          </a:lnTo>
                          <a:lnTo>
                            <a:pt x="27" y="17"/>
                          </a:lnTo>
                          <a:lnTo>
                            <a:pt x="27" y="15"/>
                          </a:lnTo>
                          <a:lnTo>
                            <a:pt x="28" y="13"/>
                          </a:lnTo>
                          <a:lnTo>
                            <a:pt x="29" y="11"/>
                          </a:lnTo>
                          <a:lnTo>
                            <a:pt x="29" y="9"/>
                          </a:lnTo>
                          <a:lnTo>
                            <a:pt x="30" y="7"/>
                          </a:lnTo>
                          <a:lnTo>
                            <a:pt x="31" y="5"/>
                          </a:lnTo>
                          <a:lnTo>
                            <a:pt x="31" y="4"/>
                          </a:lnTo>
                          <a:lnTo>
                            <a:pt x="32" y="2"/>
                          </a:lnTo>
                          <a:lnTo>
                            <a:pt x="3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760" name="Freeform 919"/>
                    <p:cNvSpPr>
                      <a:spLocks/>
                    </p:cNvSpPr>
                    <p:nvPr/>
                  </p:nvSpPr>
                  <p:spPr bwMode="auto">
                    <a:xfrm>
                      <a:off x="4987926" y="2614613"/>
                      <a:ext cx="50800" cy="46038"/>
                    </a:xfrm>
                    <a:custGeom>
                      <a:avLst/>
                      <a:gdLst>
                        <a:gd name="T0" fmla="*/ 0 w 32"/>
                        <a:gd name="T1" fmla="*/ 29 h 29"/>
                        <a:gd name="T2" fmla="*/ 0 w 32"/>
                        <a:gd name="T3" fmla="*/ 28 h 29"/>
                        <a:gd name="T4" fmla="*/ 1 w 32"/>
                        <a:gd name="T5" fmla="*/ 26 h 29"/>
                        <a:gd name="T6" fmla="*/ 2 w 32"/>
                        <a:gd name="T7" fmla="*/ 25 h 29"/>
                        <a:gd name="T8" fmla="*/ 2 w 32"/>
                        <a:gd name="T9" fmla="*/ 23 h 29"/>
                        <a:gd name="T10" fmla="*/ 3 w 32"/>
                        <a:gd name="T11" fmla="*/ 21 h 29"/>
                        <a:gd name="T12" fmla="*/ 4 w 32"/>
                        <a:gd name="T13" fmla="*/ 19 h 29"/>
                        <a:gd name="T14" fmla="*/ 4 w 32"/>
                        <a:gd name="T15" fmla="*/ 18 h 29"/>
                        <a:gd name="T16" fmla="*/ 5 w 32"/>
                        <a:gd name="T17" fmla="*/ 17 h 29"/>
                        <a:gd name="T18" fmla="*/ 6 w 32"/>
                        <a:gd name="T19" fmla="*/ 15 h 29"/>
                        <a:gd name="T20" fmla="*/ 6 w 32"/>
                        <a:gd name="T21" fmla="*/ 14 h 29"/>
                        <a:gd name="T22" fmla="*/ 7 w 32"/>
                        <a:gd name="T23" fmla="*/ 12 h 29"/>
                        <a:gd name="T24" fmla="*/ 8 w 32"/>
                        <a:gd name="T25" fmla="*/ 11 h 29"/>
                        <a:gd name="T26" fmla="*/ 8 w 32"/>
                        <a:gd name="T27" fmla="*/ 10 h 29"/>
                        <a:gd name="T28" fmla="*/ 9 w 32"/>
                        <a:gd name="T29" fmla="*/ 9 h 29"/>
                        <a:gd name="T30" fmla="*/ 10 w 32"/>
                        <a:gd name="T31" fmla="*/ 8 h 29"/>
                        <a:gd name="T32" fmla="*/ 10 w 32"/>
                        <a:gd name="T33" fmla="*/ 7 h 29"/>
                        <a:gd name="T34" fmla="*/ 11 w 32"/>
                        <a:gd name="T35" fmla="*/ 5 h 29"/>
                        <a:gd name="T36" fmla="*/ 11 w 32"/>
                        <a:gd name="T37" fmla="*/ 5 h 29"/>
                        <a:gd name="T38" fmla="*/ 12 w 32"/>
                        <a:gd name="T39" fmla="*/ 4 h 29"/>
                        <a:gd name="T40" fmla="*/ 13 w 32"/>
                        <a:gd name="T41" fmla="*/ 3 h 29"/>
                        <a:gd name="T42" fmla="*/ 13 w 32"/>
                        <a:gd name="T43" fmla="*/ 2 h 29"/>
                        <a:gd name="T44" fmla="*/ 14 w 32"/>
                        <a:gd name="T45" fmla="*/ 2 h 29"/>
                        <a:gd name="T46" fmla="*/ 15 w 32"/>
                        <a:gd name="T47" fmla="*/ 1 h 29"/>
                        <a:gd name="T48" fmla="*/ 15 w 32"/>
                        <a:gd name="T49" fmla="*/ 1 h 29"/>
                        <a:gd name="T50" fmla="*/ 16 w 32"/>
                        <a:gd name="T51" fmla="*/ 0 h 29"/>
                        <a:gd name="T52" fmla="*/ 17 w 32"/>
                        <a:gd name="T53" fmla="*/ 0 h 29"/>
                        <a:gd name="T54" fmla="*/ 17 w 32"/>
                        <a:gd name="T55" fmla="*/ 0 h 29"/>
                        <a:gd name="T56" fmla="*/ 18 w 32"/>
                        <a:gd name="T57" fmla="*/ 0 h 29"/>
                        <a:gd name="T58" fmla="*/ 19 w 32"/>
                        <a:gd name="T59" fmla="*/ 0 h 29"/>
                        <a:gd name="T60" fmla="*/ 19 w 32"/>
                        <a:gd name="T61" fmla="*/ 0 h 29"/>
                        <a:gd name="T62" fmla="*/ 20 w 32"/>
                        <a:gd name="T63" fmla="*/ 0 h 29"/>
                        <a:gd name="T64" fmla="*/ 21 w 32"/>
                        <a:gd name="T65" fmla="*/ 0 h 29"/>
                        <a:gd name="T66" fmla="*/ 21 w 32"/>
                        <a:gd name="T67" fmla="*/ 1 h 29"/>
                        <a:gd name="T68" fmla="*/ 22 w 32"/>
                        <a:gd name="T69" fmla="*/ 1 h 29"/>
                        <a:gd name="T70" fmla="*/ 23 w 32"/>
                        <a:gd name="T71" fmla="*/ 2 h 29"/>
                        <a:gd name="T72" fmla="*/ 23 w 32"/>
                        <a:gd name="T73" fmla="*/ 2 h 29"/>
                        <a:gd name="T74" fmla="*/ 24 w 32"/>
                        <a:gd name="T75" fmla="*/ 3 h 29"/>
                        <a:gd name="T76" fmla="*/ 25 w 32"/>
                        <a:gd name="T77" fmla="*/ 3 h 29"/>
                        <a:gd name="T78" fmla="*/ 25 w 32"/>
                        <a:gd name="T79" fmla="*/ 4 h 29"/>
                        <a:gd name="T80" fmla="*/ 26 w 32"/>
                        <a:gd name="T81" fmla="*/ 5 h 29"/>
                        <a:gd name="T82" fmla="*/ 27 w 32"/>
                        <a:gd name="T83" fmla="*/ 6 h 29"/>
                        <a:gd name="T84" fmla="*/ 27 w 32"/>
                        <a:gd name="T85" fmla="*/ 7 h 29"/>
                        <a:gd name="T86" fmla="*/ 28 w 32"/>
                        <a:gd name="T87" fmla="*/ 8 h 29"/>
                        <a:gd name="T88" fmla="*/ 29 w 32"/>
                        <a:gd name="T89" fmla="*/ 9 h 29"/>
                        <a:gd name="T90" fmla="*/ 29 w 32"/>
                        <a:gd name="T91" fmla="*/ 10 h 29"/>
                        <a:gd name="T92" fmla="*/ 30 w 32"/>
                        <a:gd name="T93" fmla="*/ 12 h 29"/>
                        <a:gd name="T94" fmla="*/ 31 w 32"/>
                        <a:gd name="T95" fmla="*/ 13 h 29"/>
                        <a:gd name="T96" fmla="*/ 31 w 32"/>
                        <a:gd name="T97" fmla="*/ 15 h 29"/>
                        <a:gd name="T98" fmla="*/ 32 w 32"/>
                        <a:gd name="T99" fmla="*/ 16 h 2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2" h="29">
                          <a:moveTo>
                            <a:pt x="0" y="29"/>
                          </a:moveTo>
                          <a:lnTo>
                            <a:pt x="0" y="28"/>
                          </a:lnTo>
                          <a:lnTo>
                            <a:pt x="1" y="26"/>
                          </a:lnTo>
                          <a:lnTo>
                            <a:pt x="2" y="25"/>
                          </a:lnTo>
                          <a:lnTo>
                            <a:pt x="2" y="23"/>
                          </a:lnTo>
                          <a:lnTo>
                            <a:pt x="3" y="21"/>
                          </a:lnTo>
                          <a:lnTo>
                            <a:pt x="4" y="19"/>
                          </a:lnTo>
                          <a:lnTo>
                            <a:pt x="4" y="18"/>
                          </a:lnTo>
                          <a:lnTo>
                            <a:pt x="5" y="17"/>
                          </a:lnTo>
                          <a:lnTo>
                            <a:pt x="6" y="15"/>
                          </a:lnTo>
                          <a:lnTo>
                            <a:pt x="6" y="14"/>
                          </a:lnTo>
                          <a:lnTo>
                            <a:pt x="7" y="12"/>
                          </a:lnTo>
                          <a:lnTo>
                            <a:pt x="8" y="11"/>
                          </a:lnTo>
                          <a:lnTo>
                            <a:pt x="8" y="10"/>
                          </a:lnTo>
                          <a:lnTo>
                            <a:pt x="9" y="9"/>
                          </a:lnTo>
                          <a:lnTo>
                            <a:pt x="10" y="8"/>
                          </a:lnTo>
                          <a:lnTo>
                            <a:pt x="10" y="7"/>
                          </a:lnTo>
                          <a:lnTo>
                            <a:pt x="11" y="5"/>
                          </a:lnTo>
                          <a:lnTo>
                            <a:pt x="11" y="5"/>
                          </a:lnTo>
                          <a:lnTo>
                            <a:pt x="12" y="4"/>
                          </a:lnTo>
                          <a:lnTo>
                            <a:pt x="13" y="3"/>
                          </a:lnTo>
                          <a:lnTo>
                            <a:pt x="13" y="2"/>
                          </a:lnTo>
                          <a:lnTo>
                            <a:pt x="14" y="2"/>
                          </a:lnTo>
                          <a:lnTo>
                            <a:pt x="15" y="1"/>
                          </a:lnTo>
                          <a:lnTo>
                            <a:pt x="15" y="1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19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1" y="0"/>
                          </a:lnTo>
                          <a:lnTo>
                            <a:pt x="21" y="1"/>
                          </a:lnTo>
                          <a:lnTo>
                            <a:pt x="22" y="1"/>
                          </a:lnTo>
                          <a:lnTo>
                            <a:pt x="23" y="2"/>
                          </a:lnTo>
                          <a:lnTo>
                            <a:pt x="23" y="2"/>
                          </a:lnTo>
                          <a:lnTo>
                            <a:pt x="24" y="3"/>
                          </a:lnTo>
                          <a:lnTo>
                            <a:pt x="25" y="3"/>
                          </a:lnTo>
                          <a:lnTo>
                            <a:pt x="25" y="4"/>
                          </a:lnTo>
                          <a:lnTo>
                            <a:pt x="26" y="5"/>
                          </a:lnTo>
                          <a:lnTo>
                            <a:pt x="27" y="6"/>
                          </a:lnTo>
                          <a:lnTo>
                            <a:pt x="27" y="7"/>
                          </a:lnTo>
                          <a:lnTo>
                            <a:pt x="28" y="8"/>
                          </a:lnTo>
                          <a:lnTo>
                            <a:pt x="29" y="9"/>
                          </a:lnTo>
                          <a:lnTo>
                            <a:pt x="29" y="10"/>
                          </a:lnTo>
                          <a:lnTo>
                            <a:pt x="30" y="12"/>
                          </a:lnTo>
                          <a:lnTo>
                            <a:pt x="31" y="13"/>
                          </a:lnTo>
                          <a:lnTo>
                            <a:pt x="31" y="15"/>
                          </a:lnTo>
                          <a:lnTo>
                            <a:pt x="32" y="1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761" name="Freeform 920"/>
                    <p:cNvSpPr>
                      <a:spLocks/>
                    </p:cNvSpPr>
                    <p:nvPr/>
                  </p:nvSpPr>
                  <p:spPr bwMode="auto">
                    <a:xfrm>
                      <a:off x="5038726" y="2640013"/>
                      <a:ext cx="50800" cy="107950"/>
                    </a:xfrm>
                    <a:custGeom>
                      <a:avLst/>
                      <a:gdLst>
                        <a:gd name="T0" fmla="*/ 0 w 32"/>
                        <a:gd name="T1" fmla="*/ 0 h 68"/>
                        <a:gd name="T2" fmla="*/ 1 w 32"/>
                        <a:gd name="T3" fmla="*/ 2 h 68"/>
                        <a:gd name="T4" fmla="*/ 1 w 32"/>
                        <a:gd name="T5" fmla="*/ 3 h 68"/>
                        <a:gd name="T6" fmla="*/ 2 w 32"/>
                        <a:gd name="T7" fmla="*/ 4 h 68"/>
                        <a:gd name="T8" fmla="*/ 2 w 32"/>
                        <a:gd name="T9" fmla="*/ 6 h 68"/>
                        <a:gd name="T10" fmla="*/ 3 w 32"/>
                        <a:gd name="T11" fmla="*/ 7 h 68"/>
                        <a:gd name="T12" fmla="*/ 4 w 32"/>
                        <a:gd name="T13" fmla="*/ 10 h 68"/>
                        <a:gd name="T14" fmla="*/ 4 w 32"/>
                        <a:gd name="T15" fmla="*/ 11 h 68"/>
                        <a:gd name="T16" fmla="*/ 5 w 32"/>
                        <a:gd name="T17" fmla="*/ 13 h 68"/>
                        <a:gd name="T18" fmla="*/ 6 w 32"/>
                        <a:gd name="T19" fmla="*/ 15 h 68"/>
                        <a:gd name="T20" fmla="*/ 6 w 32"/>
                        <a:gd name="T21" fmla="*/ 16 h 68"/>
                        <a:gd name="T22" fmla="*/ 7 w 32"/>
                        <a:gd name="T23" fmla="*/ 19 h 68"/>
                        <a:gd name="T24" fmla="*/ 8 w 32"/>
                        <a:gd name="T25" fmla="*/ 19 h 68"/>
                        <a:gd name="T26" fmla="*/ 8 w 32"/>
                        <a:gd name="T27" fmla="*/ 22 h 68"/>
                        <a:gd name="T28" fmla="*/ 9 w 32"/>
                        <a:gd name="T29" fmla="*/ 23 h 68"/>
                        <a:gd name="T30" fmla="*/ 10 w 32"/>
                        <a:gd name="T31" fmla="*/ 25 h 68"/>
                        <a:gd name="T32" fmla="*/ 10 w 32"/>
                        <a:gd name="T33" fmla="*/ 28 h 68"/>
                        <a:gd name="T34" fmla="*/ 11 w 32"/>
                        <a:gd name="T35" fmla="*/ 28 h 68"/>
                        <a:gd name="T36" fmla="*/ 11 w 32"/>
                        <a:gd name="T37" fmla="*/ 31 h 68"/>
                        <a:gd name="T38" fmla="*/ 12 w 32"/>
                        <a:gd name="T39" fmla="*/ 31 h 68"/>
                        <a:gd name="T40" fmla="*/ 13 w 32"/>
                        <a:gd name="T41" fmla="*/ 34 h 68"/>
                        <a:gd name="T42" fmla="*/ 13 w 32"/>
                        <a:gd name="T43" fmla="*/ 36 h 68"/>
                        <a:gd name="T44" fmla="*/ 14 w 32"/>
                        <a:gd name="T45" fmla="*/ 35 h 68"/>
                        <a:gd name="T46" fmla="*/ 15 w 32"/>
                        <a:gd name="T47" fmla="*/ 40 h 68"/>
                        <a:gd name="T48" fmla="*/ 15 w 32"/>
                        <a:gd name="T49" fmla="*/ 38 h 68"/>
                        <a:gd name="T50" fmla="*/ 16 w 32"/>
                        <a:gd name="T51" fmla="*/ 42 h 68"/>
                        <a:gd name="T52" fmla="*/ 17 w 32"/>
                        <a:gd name="T53" fmla="*/ 42 h 68"/>
                        <a:gd name="T54" fmla="*/ 18 w 32"/>
                        <a:gd name="T55" fmla="*/ 42 h 68"/>
                        <a:gd name="T56" fmla="*/ 18 w 32"/>
                        <a:gd name="T57" fmla="*/ 46 h 68"/>
                        <a:gd name="T58" fmla="*/ 19 w 32"/>
                        <a:gd name="T59" fmla="*/ 43 h 68"/>
                        <a:gd name="T60" fmla="*/ 20 w 32"/>
                        <a:gd name="T61" fmla="*/ 48 h 68"/>
                        <a:gd name="T62" fmla="*/ 20 w 32"/>
                        <a:gd name="T63" fmla="*/ 46 h 68"/>
                        <a:gd name="T64" fmla="*/ 21 w 32"/>
                        <a:gd name="T65" fmla="*/ 47 h 68"/>
                        <a:gd name="T66" fmla="*/ 22 w 32"/>
                        <a:gd name="T67" fmla="*/ 51 h 68"/>
                        <a:gd name="T68" fmla="*/ 22 w 32"/>
                        <a:gd name="T69" fmla="*/ 46 h 68"/>
                        <a:gd name="T70" fmla="*/ 23 w 32"/>
                        <a:gd name="T71" fmla="*/ 54 h 68"/>
                        <a:gd name="T72" fmla="*/ 24 w 32"/>
                        <a:gd name="T73" fmla="*/ 48 h 68"/>
                        <a:gd name="T74" fmla="*/ 24 w 32"/>
                        <a:gd name="T75" fmla="*/ 52 h 68"/>
                        <a:gd name="T76" fmla="*/ 25 w 32"/>
                        <a:gd name="T77" fmla="*/ 53 h 68"/>
                        <a:gd name="T78" fmla="*/ 26 w 32"/>
                        <a:gd name="T79" fmla="*/ 49 h 68"/>
                        <a:gd name="T80" fmla="*/ 26 w 32"/>
                        <a:gd name="T81" fmla="*/ 60 h 68"/>
                        <a:gd name="T82" fmla="*/ 27 w 32"/>
                        <a:gd name="T83" fmla="*/ 49 h 68"/>
                        <a:gd name="T84" fmla="*/ 27 w 32"/>
                        <a:gd name="T85" fmla="*/ 59 h 68"/>
                        <a:gd name="T86" fmla="*/ 28 w 32"/>
                        <a:gd name="T87" fmla="*/ 53 h 68"/>
                        <a:gd name="T88" fmla="*/ 29 w 32"/>
                        <a:gd name="T89" fmla="*/ 53 h 68"/>
                        <a:gd name="T90" fmla="*/ 29 w 32"/>
                        <a:gd name="T91" fmla="*/ 62 h 68"/>
                        <a:gd name="T92" fmla="*/ 30 w 32"/>
                        <a:gd name="T93" fmla="*/ 50 h 68"/>
                        <a:gd name="T94" fmla="*/ 31 w 32"/>
                        <a:gd name="T95" fmla="*/ 68 h 68"/>
                        <a:gd name="T96" fmla="*/ 31 w 32"/>
                        <a:gd name="T97" fmla="*/ 51 h 68"/>
                        <a:gd name="T98" fmla="*/ 32 w 32"/>
                        <a:gd name="T99" fmla="*/ 61 h 6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2" h="68">
                          <a:moveTo>
                            <a:pt x="0" y="0"/>
                          </a:moveTo>
                          <a:lnTo>
                            <a:pt x="1" y="2"/>
                          </a:lnTo>
                          <a:lnTo>
                            <a:pt x="1" y="3"/>
                          </a:lnTo>
                          <a:lnTo>
                            <a:pt x="2" y="4"/>
                          </a:lnTo>
                          <a:lnTo>
                            <a:pt x="2" y="6"/>
                          </a:lnTo>
                          <a:lnTo>
                            <a:pt x="3" y="7"/>
                          </a:lnTo>
                          <a:lnTo>
                            <a:pt x="4" y="10"/>
                          </a:lnTo>
                          <a:lnTo>
                            <a:pt x="4" y="11"/>
                          </a:lnTo>
                          <a:lnTo>
                            <a:pt x="5" y="13"/>
                          </a:lnTo>
                          <a:lnTo>
                            <a:pt x="6" y="15"/>
                          </a:lnTo>
                          <a:lnTo>
                            <a:pt x="6" y="16"/>
                          </a:lnTo>
                          <a:lnTo>
                            <a:pt x="7" y="19"/>
                          </a:lnTo>
                          <a:lnTo>
                            <a:pt x="8" y="19"/>
                          </a:lnTo>
                          <a:lnTo>
                            <a:pt x="8" y="22"/>
                          </a:lnTo>
                          <a:lnTo>
                            <a:pt x="9" y="23"/>
                          </a:lnTo>
                          <a:lnTo>
                            <a:pt x="10" y="25"/>
                          </a:lnTo>
                          <a:lnTo>
                            <a:pt x="10" y="28"/>
                          </a:lnTo>
                          <a:lnTo>
                            <a:pt x="11" y="28"/>
                          </a:lnTo>
                          <a:lnTo>
                            <a:pt x="11" y="31"/>
                          </a:lnTo>
                          <a:lnTo>
                            <a:pt x="12" y="31"/>
                          </a:lnTo>
                          <a:lnTo>
                            <a:pt x="13" y="34"/>
                          </a:lnTo>
                          <a:lnTo>
                            <a:pt x="13" y="36"/>
                          </a:lnTo>
                          <a:lnTo>
                            <a:pt x="14" y="35"/>
                          </a:lnTo>
                          <a:lnTo>
                            <a:pt x="15" y="40"/>
                          </a:lnTo>
                          <a:lnTo>
                            <a:pt x="15" y="38"/>
                          </a:lnTo>
                          <a:lnTo>
                            <a:pt x="16" y="42"/>
                          </a:lnTo>
                          <a:lnTo>
                            <a:pt x="17" y="42"/>
                          </a:lnTo>
                          <a:lnTo>
                            <a:pt x="18" y="42"/>
                          </a:lnTo>
                          <a:lnTo>
                            <a:pt x="18" y="46"/>
                          </a:lnTo>
                          <a:lnTo>
                            <a:pt x="19" y="43"/>
                          </a:lnTo>
                          <a:lnTo>
                            <a:pt x="20" y="48"/>
                          </a:lnTo>
                          <a:lnTo>
                            <a:pt x="20" y="46"/>
                          </a:lnTo>
                          <a:lnTo>
                            <a:pt x="21" y="47"/>
                          </a:lnTo>
                          <a:lnTo>
                            <a:pt x="22" y="51"/>
                          </a:lnTo>
                          <a:lnTo>
                            <a:pt x="22" y="46"/>
                          </a:lnTo>
                          <a:lnTo>
                            <a:pt x="23" y="54"/>
                          </a:lnTo>
                          <a:lnTo>
                            <a:pt x="24" y="48"/>
                          </a:lnTo>
                          <a:lnTo>
                            <a:pt x="24" y="52"/>
                          </a:lnTo>
                          <a:lnTo>
                            <a:pt x="25" y="53"/>
                          </a:lnTo>
                          <a:lnTo>
                            <a:pt x="26" y="49"/>
                          </a:lnTo>
                          <a:lnTo>
                            <a:pt x="26" y="60"/>
                          </a:lnTo>
                          <a:lnTo>
                            <a:pt x="27" y="49"/>
                          </a:lnTo>
                          <a:lnTo>
                            <a:pt x="27" y="59"/>
                          </a:lnTo>
                          <a:lnTo>
                            <a:pt x="28" y="53"/>
                          </a:lnTo>
                          <a:lnTo>
                            <a:pt x="29" y="53"/>
                          </a:lnTo>
                          <a:lnTo>
                            <a:pt x="29" y="62"/>
                          </a:lnTo>
                          <a:lnTo>
                            <a:pt x="30" y="50"/>
                          </a:lnTo>
                          <a:lnTo>
                            <a:pt x="31" y="68"/>
                          </a:lnTo>
                          <a:lnTo>
                            <a:pt x="31" y="51"/>
                          </a:lnTo>
                          <a:lnTo>
                            <a:pt x="32" y="6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762" name="Freeform 921"/>
                    <p:cNvSpPr>
                      <a:spLocks/>
                    </p:cNvSpPr>
                    <p:nvPr/>
                  </p:nvSpPr>
                  <p:spPr bwMode="auto">
                    <a:xfrm>
                      <a:off x="5089526" y="2216151"/>
                      <a:ext cx="50800" cy="561975"/>
                    </a:xfrm>
                    <a:custGeom>
                      <a:avLst/>
                      <a:gdLst>
                        <a:gd name="T0" fmla="*/ 0 w 32"/>
                        <a:gd name="T1" fmla="*/ 328 h 354"/>
                        <a:gd name="T2" fmla="*/ 1 w 32"/>
                        <a:gd name="T3" fmla="*/ 325 h 354"/>
                        <a:gd name="T4" fmla="*/ 1 w 32"/>
                        <a:gd name="T5" fmla="*/ 319 h 354"/>
                        <a:gd name="T6" fmla="*/ 2 w 32"/>
                        <a:gd name="T7" fmla="*/ 339 h 354"/>
                        <a:gd name="T8" fmla="*/ 2 w 32"/>
                        <a:gd name="T9" fmla="*/ 315 h 354"/>
                        <a:gd name="T10" fmla="*/ 3 w 32"/>
                        <a:gd name="T11" fmla="*/ 341 h 354"/>
                        <a:gd name="T12" fmla="*/ 4 w 32"/>
                        <a:gd name="T13" fmla="*/ 315 h 354"/>
                        <a:gd name="T14" fmla="*/ 4 w 32"/>
                        <a:gd name="T15" fmla="*/ 324 h 354"/>
                        <a:gd name="T16" fmla="*/ 5 w 32"/>
                        <a:gd name="T17" fmla="*/ 323 h 354"/>
                        <a:gd name="T18" fmla="*/ 6 w 32"/>
                        <a:gd name="T19" fmla="*/ 311 h 354"/>
                        <a:gd name="T20" fmla="*/ 6 w 32"/>
                        <a:gd name="T21" fmla="*/ 339 h 354"/>
                        <a:gd name="T22" fmla="*/ 7 w 32"/>
                        <a:gd name="T23" fmla="*/ 304 h 354"/>
                        <a:gd name="T24" fmla="*/ 8 w 32"/>
                        <a:gd name="T25" fmla="*/ 332 h 354"/>
                        <a:gd name="T26" fmla="*/ 8 w 32"/>
                        <a:gd name="T27" fmla="*/ 304 h 354"/>
                        <a:gd name="T28" fmla="*/ 9 w 32"/>
                        <a:gd name="T29" fmla="*/ 308 h 354"/>
                        <a:gd name="T30" fmla="*/ 10 w 32"/>
                        <a:gd name="T31" fmla="*/ 312 h 354"/>
                        <a:gd name="T32" fmla="*/ 10 w 32"/>
                        <a:gd name="T33" fmla="*/ 294 h 354"/>
                        <a:gd name="T34" fmla="*/ 11 w 32"/>
                        <a:gd name="T35" fmla="*/ 332 h 354"/>
                        <a:gd name="T36" fmla="*/ 12 w 32"/>
                        <a:gd name="T37" fmla="*/ 288 h 354"/>
                        <a:gd name="T38" fmla="*/ 12 w 32"/>
                        <a:gd name="T39" fmla="*/ 307 h 354"/>
                        <a:gd name="T40" fmla="*/ 13 w 32"/>
                        <a:gd name="T41" fmla="*/ 291 h 354"/>
                        <a:gd name="T42" fmla="*/ 14 w 32"/>
                        <a:gd name="T43" fmla="*/ 285 h 354"/>
                        <a:gd name="T44" fmla="*/ 14 w 32"/>
                        <a:gd name="T45" fmla="*/ 309 h 354"/>
                        <a:gd name="T46" fmla="*/ 15 w 32"/>
                        <a:gd name="T47" fmla="*/ 274 h 354"/>
                        <a:gd name="T48" fmla="*/ 16 w 32"/>
                        <a:gd name="T49" fmla="*/ 308 h 354"/>
                        <a:gd name="T50" fmla="*/ 17 w 32"/>
                        <a:gd name="T51" fmla="*/ 272 h 354"/>
                        <a:gd name="T52" fmla="*/ 17 w 32"/>
                        <a:gd name="T53" fmla="*/ 274 h 354"/>
                        <a:gd name="T54" fmla="*/ 18 w 32"/>
                        <a:gd name="T55" fmla="*/ 285 h 354"/>
                        <a:gd name="T56" fmla="*/ 18 w 32"/>
                        <a:gd name="T57" fmla="*/ 258 h 354"/>
                        <a:gd name="T58" fmla="*/ 19 w 32"/>
                        <a:gd name="T59" fmla="*/ 314 h 354"/>
                        <a:gd name="T60" fmla="*/ 20 w 32"/>
                        <a:gd name="T61" fmla="*/ 252 h 354"/>
                        <a:gd name="T62" fmla="*/ 20 w 32"/>
                        <a:gd name="T63" fmla="*/ 260 h 354"/>
                        <a:gd name="T64" fmla="*/ 21 w 32"/>
                        <a:gd name="T65" fmla="*/ 260 h 354"/>
                        <a:gd name="T66" fmla="*/ 22 w 32"/>
                        <a:gd name="T67" fmla="*/ 238 h 354"/>
                        <a:gd name="T68" fmla="*/ 22 w 32"/>
                        <a:gd name="T69" fmla="*/ 330 h 354"/>
                        <a:gd name="T70" fmla="*/ 23 w 32"/>
                        <a:gd name="T71" fmla="*/ 228 h 354"/>
                        <a:gd name="T72" fmla="*/ 24 w 32"/>
                        <a:gd name="T73" fmla="*/ 236 h 354"/>
                        <a:gd name="T74" fmla="*/ 24 w 32"/>
                        <a:gd name="T75" fmla="*/ 230 h 354"/>
                        <a:gd name="T76" fmla="*/ 25 w 32"/>
                        <a:gd name="T77" fmla="*/ 208 h 354"/>
                        <a:gd name="T78" fmla="*/ 26 w 32"/>
                        <a:gd name="T79" fmla="*/ 354 h 354"/>
                        <a:gd name="T80" fmla="*/ 26 w 32"/>
                        <a:gd name="T81" fmla="*/ 191 h 354"/>
                        <a:gd name="T82" fmla="*/ 27 w 32"/>
                        <a:gd name="T83" fmla="*/ 198 h 354"/>
                        <a:gd name="T84" fmla="*/ 27 w 32"/>
                        <a:gd name="T85" fmla="*/ 185 h 354"/>
                        <a:gd name="T86" fmla="*/ 28 w 32"/>
                        <a:gd name="T87" fmla="*/ 160 h 354"/>
                        <a:gd name="T88" fmla="*/ 29 w 32"/>
                        <a:gd name="T89" fmla="*/ 238 h 354"/>
                        <a:gd name="T90" fmla="*/ 29 w 32"/>
                        <a:gd name="T91" fmla="*/ 128 h 354"/>
                        <a:gd name="T92" fmla="*/ 30 w 32"/>
                        <a:gd name="T93" fmla="*/ 128 h 354"/>
                        <a:gd name="T94" fmla="*/ 31 w 32"/>
                        <a:gd name="T95" fmla="*/ 96 h 354"/>
                        <a:gd name="T96" fmla="*/ 31 w 32"/>
                        <a:gd name="T97" fmla="*/ 48 h 354"/>
                        <a:gd name="T98" fmla="*/ 32 w 32"/>
                        <a:gd name="T99" fmla="*/ 0 h 35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2" h="354">
                          <a:moveTo>
                            <a:pt x="0" y="328"/>
                          </a:moveTo>
                          <a:lnTo>
                            <a:pt x="1" y="325"/>
                          </a:lnTo>
                          <a:lnTo>
                            <a:pt x="1" y="319"/>
                          </a:lnTo>
                          <a:lnTo>
                            <a:pt x="2" y="339"/>
                          </a:lnTo>
                          <a:lnTo>
                            <a:pt x="2" y="315"/>
                          </a:lnTo>
                          <a:lnTo>
                            <a:pt x="3" y="341"/>
                          </a:lnTo>
                          <a:lnTo>
                            <a:pt x="4" y="315"/>
                          </a:lnTo>
                          <a:lnTo>
                            <a:pt x="4" y="324"/>
                          </a:lnTo>
                          <a:lnTo>
                            <a:pt x="5" y="323"/>
                          </a:lnTo>
                          <a:lnTo>
                            <a:pt x="6" y="311"/>
                          </a:lnTo>
                          <a:lnTo>
                            <a:pt x="6" y="339"/>
                          </a:lnTo>
                          <a:lnTo>
                            <a:pt x="7" y="304"/>
                          </a:lnTo>
                          <a:lnTo>
                            <a:pt x="8" y="332"/>
                          </a:lnTo>
                          <a:lnTo>
                            <a:pt x="8" y="304"/>
                          </a:lnTo>
                          <a:lnTo>
                            <a:pt x="9" y="308"/>
                          </a:lnTo>
                          <a:lnTo>
                            <a:pt x="10" y="312"/>
                          </a:lnTo>
                          <a:lnTo>
                            <a:pt x="10" y="294"/>
                          </a:lnTo>
                          <a:lnTo>
                            <a:pt x="11" y="332"/>
                          </a:lnTo>
                          <a:lnTo>
                            <a:pt x="12" y="288"/>
                          </a:lnTo>
                          <a:lnTo>
                            <a:pt x="12" y="307"/>
                          </a:lnTo>
                          <a:lnTo>
                            <a:pt x="13" y="291"/>
                          </a:lnTo>
                          <a:lnTo>
                            <a:pt x="14" y="285"/>
                          </a:lnTo>
                          <a:lnTo>
                            <a:pt x="14" y="309"/>
                          </a:lnTo>
                          <a:lnTo>
                            <a:pt x="15" y="274"/>
                          </a:lnTo>
                          <a:lnTo>
                            <a:pt x="16" y="308"/>
                          </a:lnTo>
                          <a:lnTo>
                            <a:pt x="17" y="272"/>
                          </a:lnTo>
                          <a:lnTo>
                            <a:pt x="17" y="274"/>
                          </a:lnTo>
                          <a:lnTo>
                            <a:pt x="18" y="285"/>
                          </a:lnTo>
                          <a:lnTo>
                            <a:pt x="18" y="258"/>
                          </a:lnTo>
                          <a:lnTo>
                            <a:pt x="19" y="314"/>
                          </a:lnTo>
                          <a:lnTo>
                            <a:pt x="20" y="252"/>
                          </a:lnTo>
                          <a:lnTo>
                            <a:pt x="20" y="260"/>
                          </a:lnTo>
                          <a:lnTo>
                            <a:pt x="21" y="260"/>
                          </a:lnTo>
                          <a:lnTo>
                            <a:pt x="22" y="238"/>
                          </a:lnTo>
                          <a:lnTo>
                            <a:pt x="22" y="330"/>
                          </a:lnTo>
                          <a:lnTo>
                            <a:pt x="23" y="228"/>
                          </a:lnTo>
                          <a:lnTo>
                            <a:pt x="24" y="236"/>
                          </a:lnTo>
                          <a:lnTo>
                            <a:pt x="24" y="230"/>
                          </a:lnTo>
                          <a:lnTo>
                            <a:pt x="25" y="208"/>
                          </a:lnTo>
                          <a:lnTo>
                            <a:pt x="26" y="354"/>
                          </a:lnTo>
                          <a:lnTo>
                            <a:pt x="26" y="191"/>
                          </a:lnTo>
                          <a:lnTo>
                            <a:pt x="27" y="198"/>
                          </a:lnTo>
                          <a:lnTo>
                            <a:pt x="27" y="185"/>
                          </a:lnTo>
                          <a:lnTo>
                            <a:pt x="28" y="160"/>
                          </a:lnTo>
                          <a:lnTo>
                            <a:pt x="29" y="238"/>
                          </a:lnTo>
                          <a:lnTo>
                            <a:pt x="29" y="128"/>
                          </a:lnTo>
                          <a:lnTo>
                            <a:pt x="30" y="128"/>
                          </a:lnTo>
                          <a:lnTo>
                            <a:pt x="31" y="96"/>
                          </a:lnTo>
                          <a:lnTo>
                            <a:pt x="31" y="48"/>
                          </a:lnTo>
                          <a:lnTo>
                            <a:pt x="32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763" name="Freeform 922"/>
                    <p:cNvSpPr>
                      <a:spLocks/>
                    </p:cNvSpPr>
                    <p:nvPr/>
                  </p:nvSpPr>
                  <p:spPr bwMode="auto">
                    <a:xfrm>
                      <a:off x="5140326" y="2179638"/>
                      <a:ext cx="50800" cy="574675"/>
                    </a:xfrm>
                    <a:custGeom>
                      <a:avLst/>
                      <a:gdLst>
                        <a:gd name="T0" fmla="*/ 0 w 32"/>
                        <a:gd name="T1" fmla="*/ 23 h 362"/>
                        <a:gd name="T2" fmla="*/ 1 w 32"/>
                        <a:gd name="T3" fmla="*/ 4 h 362"/>
                        <a:gd name="T4" fmla="*/ 1 w 32"/>
                        <a:gd name="T5" fmla="*/ 0 h 362"/>
                        <a:gd name="T6" fmla="*/ 2 w 32"/>
                        <a:gd name="T7" fmla="*/ 12 h 362"/>
                        <a:gd name="T8" fmla="*/ 3 w 32"/>
                        <a:gd name="T9" fmla="*/ 43 h 362"/>
                        <a:gd name="T10" fmla="*/ 3 w 32"/>
                        <a:gd name="T11" fmla="*/ 146 h 362"/>
                        <a:gd name="T12" fmla="*/ 4 w 32"/>
                        <a:gd name="T13" fmla="*/ 120 h 362"/>
                        <a:gd name="T14" fmla="*/ 5 w 32"/>
                        <a:gd name="T15" fmla="*/ 169 h 362"/>
                        <a:gd name="T16" fmla="*/ 5 w 32"/>
                        <a:gd name="T17" fmla="*/ 169 h 362"/>
                        <a:gd name="T18" fmla="*/ 6 w 32"/>
                        <a:gd name="T19" fmla="*/ 179 h 362"/>
                        <a:gd name="T20" fmla="*/ 7 w 32"/>
                        <a:gd name="T21" fmla="*/ 233 h 362"/>
                        <a:gd name="T22" fmla="*/ 7 w 32"/>
                        <a:gd name="T23" fmla="*/ 198 h 362"/>
                        <a:gd name="T24" fmla="*/ 8 w 32"/>
                        <a:gd name="T25" fmla="*/ 241 h 362"/>
                        <a:gd name="T26" fmla="*/ 9 w 32"/>
                        <a:gd name="T27" fmla="*/ 224 h 362"/>
                        <a:gd name="T28" fmla="*/ 9 w 32"/>
                        <a:gd name="T29" fmla="*/ 232 h 362"/>
                        <a:gd name="T30" fmla="*/ 10 w 32"/>
                        <a:gd name="T31" fmla="*/ 270 h 362"/>
                        <a:gd name="T32" fmla="*/ 11 w 32"/>
                        <a:gd name="T33" fmla="*/ 240 h 362"/>
                        <a:gd name="T34" fmla="*/ 11 w 32"/>
                        <a:gd name="T35" fmla="*/ 288 h 362"/>
                        <a:gd name="T36" fmla="*/ 12 w 32"/>
                        <a:gd name="T37" fmla="*/ 259 h 362"/>
                        <a:gd name="T38" fmla="*/ 13 w 32"/>
                        <a:gd name="T39" fmla="*/ 268 h 362"/>
                        <a:gd name="T40" fmla="*/ 13 w 32"/>
                        <a:gd name="T41" fmla="*/ 295 h 362"/>
                        <a:gd name="T42" fmla="*/ 14 w 32"/>
                        <a:gd name="T43" fmla="*/ 271 h 362"/>
                        <a:gd name="T44" fmla="*/ 15 w 32"/>
                        <a:gd name="T45" fmla="*/ 322 h 362"/>
                        <a:gd name="T46" fmla="*/ 15 w 32"/>
                        <a:gd name="T47" fmla="*/ 286 h 362"/>
                        <a:gd name="T48" fmla="*/ 16 w 32"/>
                        <a:gd name="T49" fmla="*/ 295 h 362"/>
                        <a:gd name="T50" fmla="*/ 17 w 32"/>
                        <a:gd name="T51" fmla="*/ 322 h 362"/>
                        <a:gd name="T52" fmla="*/ 17 w 32"/>
                        <a:gd name="T53" fmla="*/ 295 h 362"/>
                        <a:gd name="T54" fmla="*/ 18 w 32"/>
                        <a:gd name="T55" fmla="*/ 332 h 362"/>
                        <a:gd name="T56" fmla="*/ 18 w 32"/>
                        <a:gd name="T57" fmla="*/ 311 h 362"/>
                        <a:gd name="T58" fmla="*/ 19 w 32"/>
                        <a:gd name="T59" fmla="*/ 310 h 362"/>
                        <a:gd name="T60" fmla="*/ 20 w 32"/>
                        <a:gd name="T61" fmla="*/ 362 h 362"/>
                        <a:gd name="T62" fmla="*/ 20 w 32"/>
                        <a:gd name="T63" fmla="*/ 310 h 362"/>
                        <a:gd name="T64" fmla="*/ 21 w 32"/>
                        <a:gd name="T65" fmla="*/ 333 h 362"/>
                        <a:gd name="T66" fmla="*/ 22 w 32"/>
                        <a:gd name="T67" fmla="*/ 324 h 362"/>
                        <a:gd name="T68" fmla="*/ 22 w 32"/>
                        <a:gd name="T69" fmla="*/ 315 h 362"/>
                        <a:gd name="T70" fmla="*/ 23 w 32"/>
                        <a:gd name="T71" fmla="*/ 356 h 362"/>
                        <a:gd name="T72" fmla="*/ 24 w 32"/>
                        <a:gd name="T73" fmla="*/ 313 h 362"/>
                        <a:gd name="T74" fmla="*/ 24 w 32"/>
                        <a:gd name="T75" fmla="*/ 331 h 362"/>
                        <a:gd name="T76" fmla="*/ 25 w 32"/>
                        <a:gd name="T77" fmla="*/ 322 h 362"/>
                        <a:gd name="T78" fmla="*/ 26 w 32"/>
                        <a:gd name="T79" fmla="*/ 316 h 362"/>
                        <a:gd name="T80" fmla="*/ 26 w 32"/>
                        <a:gd name="T81" fmla="*/ 334 h 362"/>
                        <a:gd name="T82" fmla="*/ 27 w 32"/>
                        <a:gd name="T83" fmla="*/ 313 h 362"/>
                        <a:gd name="T84" fmla="*/ 27 w 32"/>
                        <a:gd name="T85" fmla="*/ 328 h 362"/>
                        <a:gd name="T86" fmla="*/ 28 w 32"/>
                        <a:gd name="T87" fmla="*/ 317 h 362"/>
                        <a:gd name="T88" fmla="*/ 29 w 32"/>
                        <a:gd name="T89" fmla="*/ 317 h 362"/>
                        <a:gd name="T90" fmla="*/ 29 w 32"/>
                        <a:gd name="T91" fmla="*/ 324 h 362"/>
                        <a:gd name="T92" fmla="*/ 30 w 32"/>
                        <a:gd name="T93" fmla="*/ 313 h 362"/>
                        <a:gd name="T94" fmla="*/ 31 w 32"/>
                        <a:gd name="T95" fmla="*/ 324 h 362"/>
                        <a:gd name="T96" fmla="*/ 31 w 32"/>
                        <a:gd name="T97" fmla="*/ 314 h 362"/>
                        <a:gd name="T98" fmla="*/ 32 w 32"/>
                        <a:gd name="T99" fmla="*/ 317 h 36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2" h="362">
                          <a:moveTo>
                            <a:pt x="0" y="23"/>
                          </a:moveTo>
                          <a:lnTo>
                            <a:pt x="1" y="4"/>
                          </a:lnTo>
                          <a:lnTo>
                            <a:pt x="1" y="0"/>
                          </a:lnTo>
                          <a:lnTo>
                            <a:pt x="2" y="12"/>
                          </a:lnTo>
                          <a:lnTo>
                            <a:pt x="3" y="43"/>
                          </a:lnTo>
                          <a:lnTo>
                            <a:pt x="3" y="146"/>
                          </a:lnTo>
                          <a:lnTo>
                            <a:pt x="4" y="120"/>
                          </a:lnTo>
                          <a:lnTo>
                            <a:pt x="5" y="169"/>
                          </a:lnTo>
                          <a:lnTo>
                            <a:pt x="5" y="169"/>
                          </a:lnTo>
                          <a:lnTo>
                            <a:pt x="6" y="179"/>
                          </a:lnTo>
                          <a:lnTo>
                            <a:pt x="7" y="233"/>
                          </a:lnTo>
                          <a:lnTo>
                            <a:pt x="7" y="198"/>
                          </a:lnTo>
                          <a:lnTo>
                            <a:pt x="8" y="241"/>
                          </a:lnTo>
                          <a:lnTo>
                            <a:pt x="9" y="224"/>
                          </a:lnTo>
                          <a:lnTo>
                            <a:pt x="9" y="232"/>
                          </a:lnTo>
                          <a:lnTo>
                            <a:pt x="10" y="270"/>
                          </a:lnTo>
                          <a:lnTo>
                            <a:pt x="11" y="240"/>
                          </a:lnTo>
                          <a:lnTo>
                            <a:pt x="11" y="288"/>
                          </a:lnTo>
                          <a:lnTo>
                            <a:pt x="12" y="259"/>
                          </a:lnTo>
                          <a:lnTo>
                            <a:pt x="13" y="268"/>
                          </a:lnTo>
                          <a:lnTo>
                            <a:pt x="13" y="295"/>
                          </a:lnTo>
                          <a:lnTo>
                            <a:pt x="14" y="271"/>
                          </a:lnTo>
                          <a:lnTo>
                            <a:pt x="15" y="322"/>
                          </a:lnTo>
                          <a:lnTo>
                            <a:pt x="15" y="286"/>
                          </a:lnTo>
                          <a:lnTo>
                            <a:pt x="16" y="295"/>
                          </a:lnTo>
                          <a:lnTo>
                            <a:pt x="17" y="322"/>
                          </a:lnTo>
                          <a:lnTo>
                            <a:pt x="17" y="295"/>
                          </a:lnTo>
                          <a:lnTo>
                            <a:pt x="18" y="332"/>
                          </a:lnTo>
                          <a:lnTo>
                            <a:pt x="18" y="311"/>
                          </a:lnTo>
                          <a:lnTo>
                            <a:pt x="19" y="310"/>
                          </a:lnTo>
                          <a:lnTo>
                            <a:pt x="20" y="362"/>
                          </a:lnTo>
                          <a:lnTo>
                            <a:pt x="20" y="310"/>
                          </a:lnTo>
                          <a:lnTo>
                            <a:pt x="21" y="333"/>
                          </a:lnTo>
                          <a:lnTo>
                            <a:pt x="22" y="324"/>
                          </a:lnTo>
                          <a:lnTo>
                            <a:pt x="22" y="315"/>
                          </a:lnTo>
                          <a:lnTo>
                            <a:pt x="23" y="356"/>
                          </a:lnTo>
                          <a:lnTo>
                            <a:pt x="24" y="313"/>
                          </a:lnTo>
                          <a:lnTo>
                            <a:pt x="24" y="331"/>
                          </a:lnTo>
                          <a:lnTo>
                            <a:pt x="25" y="322"/>
                          </a:lnTo>
                          <a:lnTo>
                            <a:pt x="26" y="316"/>
                          </a:lnTo>
                          <a:lnTo>
                            <a:pt x="26" y="334"/>
                          </a:lnTo>
                          <a:lnTo>
                            <a:pt x="27" y="313"/>
                          </a:lnTo>
                          <a:lnTo>
                            <a:pt x="27" y="328"/>
                          </a:lnTo>
                          <a:lnTo>
                            <a:pt x="28" y="317"/>
                          </a:lnTo>
                          <a:lnTo>
                            <a:pt x="29" y="317"/>
                          </a:lnTo>
                          <a:lnTo>
                            <a:pt x="29" y="324"/>
                          </a:lnTo>
                          <a:lnTo>
                            <a:pt x="30" y="313"/>
                          </a:lnTo>
                          <a:lnTo>
                            <a:pt x="31" y="324"/>
                          </a:lnTo>
                          <a:lnTo>
                            <a:pt x="31" y="314"/>
                          </a:lnTo>
                          <a:lnTo>
                            <a:pt x="32" y="31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764" name="Freeform 923"/>
                    <p:cNvSpPr>
                      <a:spLocks/>
                    </p:cNvSpPr>
                    <p:nvPr/>
                  </p:nvSpPr>
                  <p:spPr bwMode="auto">
                    <a:xfrm>
                      <a:off x="5191126" y="2614613"/>
                      <a:ext cx="52388" cy="73025"/>
                    </a:xfrm>
                    <a:custGeom>
                      <a:avLst/>
                      <a:gdLst>
                        <a:gd name="T0" fmla="*/ 0 w 33"/>
                        <a:gd name="T1" fmla="*/ 43 h 46"/>
                        <a:gd name="T2" fmla="*/ 1 w 33"/>
                        <a:gd name="T3" fmla="*/ 44 h 46"/>
                        <a:gd name="T4" fmla="*/ 2 w 33"/>
                        <a:gd name="T5" fmla="*/ 39 h 46"/>
                        <a:gd name="T6" fmla="*/ 2 w 33"/>
                        <a:gd name="T7" fmla="*/ 46 h 46"/>
                        <a:gd name="T8" fmla="*/ 3 w 33"/>
                        <a:gd name="T9" fmla="*/ 38 h 46"/>
                        <a:gd name="T10" fmla="*/ 4 w 33"/>
                        <a:gd name="T11" fmla="*/ 43 h 46"/>
                        <a:gd name="T12" fmla="*/ 4 w 33"/>
                        <a:gd name="T13" fmla="*/ 41 h 46"/>
                        <a:gd name="T14" fmla="*/ 5 w 33"/>
                        <a:gd name="T15" fmla="*/ 39 h 46"/>
                        <a:gd name="T16" fmla="*/ 6 w 33"/>
                        <a:gd name="T17" fmla="*/ 43 h 46"/>
                        <a:gd name="T18" fmla="*/ 6 w 33"/>
                        <a:gd name="T19" fmla="*/ 37 h 46"/>
                        <a:gd name="T20" fmla="*/ 7 w 33"/>
                        <a:gd name="T21" fmla="*/ 42 h 46"/>
                        <a:gd name="T22" fmla="*/ 8 w 33"/>
                        <a:gd name="T23" fmla="*/ 39 h 46"/>
                        <a:gd name="T24" fmla="*/ 8 w 33"/>
                        <a:gd name="T25" fmla="*/ 39 h 46"/>
                        <a:gd name="T26" fmla="*/ 9 w 33"/>
                        <a:gd name="T27" fmla="*/ 40 h 46"/>
                        <a:gd name="T28" fmla="*/ 10 w 33"/>
                        <a:gd name="T29" fmla="*/ 37 h 46"/>
                        <a:gd name="T30" fmla="*/ 10 w 33"/>
                        <a:gd name="T31" fmla="*/ 40 h 46"/>
                        <a:gd name="T32" fmla="*/ 11 w 33"/>
                        <a:gd name="T33" fmla="*/ 37 h 46"/>
                        <a:gd name="T34" fmla="*/ 11 w 33"/>
                        <a:gd name="T35" fmla="*/ 38 h 46"/>
                        <a:gd name="T36" fmla="*/ 12 w 33"/>
                        <a:gd name="T37" fmla="*/ 37 h 46"/>
                        <a:gd name="T38" fmla="*/ 13 w 33"/>
                        <a:gd name="T39" fmla="*/ 35 h 46"/>
                        <a:gd name="T40" fmla="*/ 13 w 33"/>
                        <a:gd name="T41" fmla="*/ 37 h 46"/>
                        <a:gd name="T42" fmla="*/ 14 w 33"/>
                        <a:gd name="T43" fmla="*/ 34 h 46"/>
                        <a:gd name="T44" fmla="*/ 15 w 33"/>
                        <a:gd name="T45" fmla="*/ 35 h 46"/>
                        <a:gd name="T46" fmla="*/ 15 w 33"/>
                        <a:gd name="T47" fmla="*/ 34 h 46"/>
                        <a:gd name="T48" fmla="*/ 16 w 33"/>
                        <a:gd name="T49" fmla="*/ 33 h 46"/>
                        <a:gd name="T50" fmla="*/ 17 w 33"/>
                        <a:gd name="T51" fmla="*/ 34 h 46"/>
                        <a:gd name="T52" fmla="*/ 17 w 33"/>
                        <a:gd name="T53" fmla="*/ 31 h 46"/>
                        <a:gd name="T54" fmla="*/ 18 w 33"/>
                        <a:gd name="T55" fmla="*/ 31 h 46"/>
                        <a:gd name="T56" fmla="*/ 18 w 33"/>
                        <a:gd name="T57" fmla="*/ 29 h 46"/>
                        <a:gd name="T58" fmla="*/ 19 w 33"/>
                        <a:gd name="T59" fmla="*/ 28 h 46"/>
                        <a:gd name="T60" fmla="*/ 20 w 33"/>
                        <a:gd name="T61" fmla="*/ 28 h 46"/>
                        <a:gd name="T62" fmla="*/ 20 w 33"/>
                        <a:gd name="T63" fmla="*/ 26 h 46"/>
                        <a:gd name="T64" fmla="*/ 21 w 33"/>
                        <a:gd name="T65" fmla="*/ 25 h 46"/>
                        <a:gd name="T66" fmla="*/ 22 w 33"/>
                        <a:gd name="T67" fmla="*/ 23 h 46"/>
                        <a:gd name="T68" fmla="*/ 22 w 33"/>
                        <a:gd name="T69" fmla="*/ 22 h 46"/>
                        <a:gd name="T70" fmla="*/ 23 w 33"/>
                        <a:gd name="T71" fmla="*/ 21 h 46"/>
                        <a:gd name="T72" fmla="*/ 24 w 33"/>
                        <a:gd name="T73" fmla="*/ 19 h 46"/>
                        <a:gd name="T74" fmla="*/ 24 w 33"/>
                        <a:gd name="T75" fmla="*/ 18 h 46"/>
                        <a:gd name="T76" fmla="*/ 25 w 33"/>
                        <a:gd name="T77" fmla="*/ 16 h 46"/>
                        <a:gd name="T78" fmla="*/ 26 w 33"/>
                        <a:gd name="T79" fmla="*/ 15 h 46"/>
                        <a:gd name="T80" fmla="*/ 26 w 33"/>
                        <a:gd name="T81" fmla="*/ 13 h 46"/>
                        <a:gd name="T82" fmla="*/ 27 w 33"/>
                        <a:gd name="T83" fmla="*/ 12 h 46"/>
                        <a:gd name="T84" fmla="*/ 28 w 33"/>
                        <a:gd name="T85" fmla="*/ 10 h 46"/>
                        <a:gd name="T86" fmla="*/ 28 w 33"/>
                        <a:gd name="T87" fmla="*/ 9 h 46"/>
                        <a:gd name="T88" fmla="*/ 29 w 33"/>
                        <a:gd name="T89" fmla="*/ 7 h 46"/>
                        <a:gd name="T90" fmla="*/ 30 w 33"/>
                        <a:gd name="T91" fmla="*/ 6 h 46"/>
                        <a:gd name="T92" fmla="*/ 30 w 33"/>
                        <a:gd name="T93" fmla="*/ 4 h 46"/>
                        <a:gd name="T94" fmla="*/ 31 w 33"/>
                        <a:gd name="T95" fmla="*/ 3 h 46"/>
                        <a:gd name="T96" fmla="*/ 32 w 33"/>
                        <a:gd name="T97" fmla="*/ 2 h 46"/>
                        <a:gd name="T98" fmla="*/ 33 w 33"/>
                        <a:gd name="T99" fmla="*/ 0 h 4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3" h="46">
                          <a:moveTo>
                            <a:pt x="0" y="43"/>
                          </a:moveTo>
                          <a:lnTo>
                            <a:pt x="1" y="44"/>
                          </a:lnTo>
                          <a:lnTo>
                            <a:pt x="2" y="39"/>
                          </a:lnTo>
                          <a:lnTo>
                            <a:pt x="2" y="46"/>
                          </a:lnTo>
                          <a:lnTo>
                            <a:pt x="3" y="38"/>
                          </a:lnTo>
                          <a:lnTo>
                            <a:pt x="4" y="43"/>
                          </a:lnTo>
                          <a:lnTo>
                            <a:pt x="4" y="41"/>
                          </a:lnTo>
                          <a:lnTo>
                            <a:pt x="5" y="39"/>
                          </a:lnTo>
                          <a:lnTo>
                            <a:pt x="6" y="43"/>
                          </a:lnTo>
                          <a:lnTo>
                            <a:pt x="6" y="37"/>
                          </a:lnTo>
                          <a:lnTo>
                            <a:pt x="7" y="42"/>
                          </a:lnTo>
                          <a:lnTo>
                            <a:pt x="8" y="39"/>
                          </a:lnTo>
                          <a:lnTo>
                            <a:pt x="8" y="39"/>
                          </a:lnTo>
                          <a:lnTo>
                            <a:pt x="9" y="40"/>
                          </a:lnTo>
                          <a:lnTo>
                            <a:pt x="10" y="37"/>
                          </a:lnTo>
                          <a:lnTo>
                            <a:pt x="10" y="40"/>
                          </a:lnTo>
                          <a:lnTo>
                            <a:pt x="11" y="37"/>
                          </a:lnTo>
                          <a:lnTo>
                            <a:pt x="11" y="38"/>
                          </a:lnTo>
                          <a:lnTo>
                            <a:pt x="12" y="37"/>
                          </a:lnTo>
                          <a:lnTo>
                            <a:pt x="13" y="35"/>
                          </a:lnTo>
                          <a:lnTo>
                            <a:pt x="13" y="37"/>
                          </a:lnTo>
                          <a:lnTo>
                            <a:pt x="14" y="34"/>
                          </a:lnTo>
                          <a:lnTo>
                            <a:pt x="15" y="35"/>
                          </a:lnTo>
                          <a:lnTo>
                            <a:pt x="15" y="34"/>
                          </a:lnTo>
                          <a:lnTo>
                            <a:pt x="16" y="33"/>
                          </a:lnTo>
                          <a:lnTo>
                            <a:pt x="17" y="34"/>
                          </a:lnTo>
                          <a:lnTo>
                            <a:pt x="17" y="31"/>
                          </a:lnTo>
                          <a:lnTo>
                            <a:pt x="18" y="31"/>
                          </a:lnTo>
                          <a:lnTo>
                            <a:pt x="18" y="29"/>
                          </a:lnTo>
                          <a:lnTo>
                            <a:pt x="19" y="28"/>
                          </a:lnTo>
                          <a:lnTo>
                            <a:pt x="20" y="28"/>
                          </a:lnTo>
                          <a:lnTo>
                            <a:pt x="20" y="26"/>
                          </a:lnTo>
                          <a:lnTo>
                            <a:pt x="21" y="25"/>
                          </a:lnTo>
                          <a:lnTo>
                            <a:pt x="22" y="23"/>
                          </a:lnTo>
                          <a:lnTo>
                            <a:pt x="22" y="22"/>
                          </a:lnTo>
                          <a:lnTo>
                            <a:pt x="23" y="21"/>
                          </a:lnTo>
                          <a:lnTo>
                            <a:pt x="24" y="19"/>
                          </a:lnTo>
                          <a:lnTo>
                            <a:pt x="24" y="18"/>
                          </a:lnTo>
                          <a:lnTo>
                            <a:pt x="25" y="16"/>
                          </a:lnTo>
                          <a:lnTo>
                            <a:pt x="26" y="15"/>
                          </a:lnTo>
                          <a:lnTo>
                            <a:pt x="26" y="13"/>
                          </a:lnTo>
                          <a:lnTo>
                            <a:pt x="27" y="12"/>
                          </a:lnTo>
                          <a:lnTo>
                            <a:pt x="28" y="10"/>
                          </a:lnTo>
                          <a:lnTo>
                            <a:pt x="28" y="9"/>
                          </a:lnTo>
                          <a:lnTo>
                            <a:pt x="29" y="7"/>
                          </a:lnTo>
                          <a:lnTo>
                            <a:pt x="30" y="6"/>
                          </a:lnTo>
                          <a:lnTo>
                            <a:pt x="30" y="4"/>
                          </a:lnTo>
                          <a:lnTo>
                            <a:pt x="31" y="3"/>
                          </a:lnTo>
                          <a:lnTo>
                            <a:pt x="32" y="2"/>
                          </a:lnTo>
                          <a:lnTo>
                            <a:pt x="3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765" name="Freeform 924"/>
                    <p:cNvSpPr>
                      <a:spLocks/>
                    </p:cNvSpPr>
                    <p:nvPr/>
                  </p:nvSpPr>
                  <p:spPr bwMode="auto">
                    <a:xfrm>
                      <a:off x="5243513" y="2587626"/>
                      <a:ext cx="50800" cy="36513"/>
                    </a:xfrm>
                    <a:custGeom>
                      <a:avLst/>
                      <a:gdLst>
                        <a:gd name="T0" fmla="*/ 0 w 32"/>
                        <a:gd name="T1" fmla="*/ 17 h 23"/>
                        <a:gd name="T2" fmla="*/ 0 w 32"/>
                        <a:gd name="T3" fmla="*/ 16 h 23"/>
                        <a:gd name="T4" fmla="*/ 1 w 32"/>
                        <a:gd name="T5" fmla="*/ 15 h 23"/>
                        <a:gd name="T6" fmla="*/ 1 w 32"/>
                        <a:gd name="T7" fmla="*/ 13 h 23"/>
                        <a:gd name="T8" fmla="*/ 2 w 32"/>
                        <a:gd name="T9" fmla="*/ 12 h 23"/>
                        <a:gd name="T10" fmla="*/ 3 w 32"/>
                        <a:gd name="T11" fmla="*/ 11 h 23"/>
                        <a:gd name="T12" fmla="*/ 3 w 32"/>
                        <a:gd name="T13" fmla="*/ 10 h 23"/>
                        <a:gd name="T14" fmla="*/ 4 w 32"/>
                        <a:gd name="T15" fmla="*/ 9 h 23"/>
                        <a:gd name="T16" fmla="*/ 5 w 32"/>
                        <a:gd name="T17" fmla="*/ 8 h 23"/>
                        <a:gd name="T18" fmla="*/ 5 w 32"/>
                        <a:gd name="T19" fmla="*/ 6 h 23"/>
                        <a:gd name="T20" fmla="*/ 6 w 32"/>
                        <a:gd name="T21" fmla="*/ 6 h 23"/>
                        <a:gd name="T22" fmla="*/ 7 w 32"/>
                        <a:gd name="T23" fmla="*/ 5 h 23"/>
                        <a:gd name="T24" fmla="*/ 7 w 32"/>
                        <a:gd name="T25" fmla="*/ 4 h 23"/>
                        <a:gd name="T26" fmla="*/ 8 w 32"/>
                        <a:gd name="T27" fmla="*/ 3 h 23"/>
                        <a:gd name="T28" fmla="*/ 9 w 32"/>
                        <a:gd name="T29" fmla="*/ 3 h 23"/>
                        <a:gd name="T30" fmla="*/ 9 w 32"/>
                        <a:gd name="T31" fmla="*/ 2 h 23"/>
                        <a:gd name="T32" fmla="*/ 10 w 32"/>
                        <a:gd name="T33" fmla="*/ 1 h 23"/>
                        <a:gd name="T34" fmla="*/ 10 w 32"/>
                        <a:gd name="T35" fmla="*/ 1 h 23"/>
                        <a:gd name="T36" fmla="*/ 11 w 32"/>
                        <a:gd name="T37" fmla="*/ 1 h 23"/>
                        <a:gd name="T38" fmla="*/ 12 w 32"/>
                        <a:gd name="T39" fmla="*/ 0 h 23"/>
                        <a:gd name="T40" fmla="*/ 12 w 32"/>
                        <a:gd name="T41" fmla="*/ 0 h 23"/>
                        <a:gd name="T42" fmla="*/ 13 w 32"/>
                        <a:gd name="T43" fmla="*/ 0 h 23"/>
                        <a:gd name="T44" fmla="*/ 14 w 32"/>
                        <a:gd name="T45" fmla="*/ 0 h 23"/>
                        <a:gd name="T46" fmla="*/ 14 w 32"/>
                        <a:gd name="T47" fmla="*/ 0 h 23"/>
                        <a:gd name="T48" fmla="*/ 15 w 32"/>
                        <a:gd name="T49" fmla="*/ 0 h 23"/>
                        <a:gd name="T50" fmla="*/ 16 w 32"/>
                        <a:gd name="T51" fmla="*/ 0 h 23"/>
                        <a:gd name="T52" fmla="*/ 16 w 32"/>
                        <a:gd name="T53" fmla="*/ 0 h 23"/>
                        <a:gd name="T54" fmla="*/ 17 w 32"/>
                        <a:gd name="T55" fmla="*/ 0 h 23"/>
                        <a:gd name="T56" fmla="*/ 18 w 32"/>
                        <a:gd name="T57" fmla="*/ 1 h 23"/>
                        <a:gd name="T58" fmla="*/ 18 w 32"/>
                        <a:gd name="T59" fmla="*/ 1 h 23"/>
                        <a:gd name="T60" fmla="*/ 19 w 32"/>
                        <a:gd name="T61" fmla="*/ 2 h 23"/>
                        <a:gd name="T62" fmla="*/ 20 w 32"/>
                        <a:gd name="T63" fmla="*/ 3 h 23"/>
                        <a:gd name="T64" fmla="*/ 20 w 32"/>
                        <a:gd name="T65" fmla="*/ 3 h 23"/>
                        <a:gd name="T66" fmla="*/ 21 w 32"/>
                        <a:gd name="T67" fmla="*/ 4 h 23"/>
                        <a:gd name="T68" fmla="*/ 22 w 32"/>
                        <a:gd name="T69" fmla="*/ 4 h 23"/>
                        <a:gd name="T70" fmla="*/ 22 w 32"/>
                        <a:gd name="T71" fmla="*/ 6 h 23"/>
                        <a:gd name="T72" fmla="*/ 23 w 32"/>
                        <a:gd name="T73" fmla="*/ 6 h 23"/>
                        <a:gd name="T74" fmla="*/ 24 w 32"/>
                        <a:gd name="T75" fmla="*/ 8 h 23"/>
                        <a:gd name="T76" fmla="*/ 24 w 32"/>
                        <a:gd name="T77" fmla="*/ 9 h 23"/>
                        <a:gd name="T78" fmla="*/ 25 w 32"/>
                        <a:gd name="T79" fmla="*/ 10 h 23"/>
                        <a:gd name="T80" fmla="*/ 26 w 32"/>
                        <a:gd name="T81" fmla="*/ 11 h 23"/>
                        <a:gd name="T82" fmla="*/ 26 w 32"/>
                        <a:gd name="T83" fmla="*/ 12 h 23"/>
                        <a:gd name="T84" fmla="*/ 27 w 32"/>
                        <a:gd name="T85" fmla="*/ 13 h 23"/>
                        <a:gd name="T86" fmla="*/ 28 w 32"/>
                        <a:gd name="T87" fmla="*/ 15 h 23"/>
                        <a:gd name="T88" fmla="*/ 28 w 32"/>
                        <a:gd name="T89" fmla="*/ 16 h 23"/>
                        <a:gd name="T90" fmla="*/ 29 w 32"/>
                        <a:gd name="T91" fmla="*/ 18 h 23"/>
                        <a:gd name="T92" fmla="*/ 30 w 32"/>
                        <a:gd name="T93" fmla="*/ 19 h 23"/>
                        <a:gd name="T94" fmla="*/ 30 w 32"/>
                        <a:gd name="T95" fmla="*/ 20 h 23"/>
                        <a:gd name="T96" fmla="*/ 31 w 32"/>
                        <a:gd name="T97" fmla="*/ 22 h 23"/>
                        <a:gd name="T98" fmla="*/ 32 w 32"/>
                        <a:gd name="T99" fmla="*/ 23 h 2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2" h="23">
                          <a:moveTo>
                            <a:pt x="0" y="17"/>
                          </a:moveTo>
                          <a:lnTo>
                            <a:pt x="0" y="16"/>
                          </a:lnTo>
                          <a:lnTo>
                            <a:pt x="1" y="15"/>
                          </a:lnTo>
                          <a:lnTo>
                            <a:pt x="1" y="13"/>
                          </a:lnTo>
                          <a:lnTo>
                            <a:pt x="2" y="12"/>
                          </a:lnTo>
                          <a:lnTo>
                            <a:pt x="3" y="11"/>
                          </a:lnTo>
                          <a:lnTo>
                            <a:pt x="3" y="10"/>
                          </a:lnTo>
                          <a:lnTo>
                            <a:pt x="4" y="9"/>
                          </a:lnTo>
                          <a:lnTo>
                            <a:pt x="5" y="8"/>
                          </a:lnTo>
                          <a:lnTo>
                            <a:pt x="5" y="6"/>
                          </a:lnTo>
                          <a:lnTo>
                            <a:pt x="6" y="6"/>
                          </a:lnTo>
                          <a:lnTo>
                            <a:pt x="7" y="5"/>
                          </a:lnTo>
                          <a:lnTo>
                            <a:pt x="7" y="4"/>
                          </a:lnTo>
                          <a:lnTo>
                            <a:pt x="8" y="3"/>
                          </a:lnTo>
                          <a:lnTo>
                            <a:pt x="9" y="3"/>
                          </a:lnTo>
                          <a:lnTo>
                            <a:pt x="9" y="2"/>
                          </a:lnTo>
                          <a:lnTo>
                            <a:pt x="10" y="1"/>
                          </a:lnTo>
                          <a:lnTo>
                            <a:pt x="10" y="1"/>
                          </a:lnTo>
                          <a:lnTo>
                            <a:pt x="11" y="1"/>
                          </a:lnTo>
                          <a:lnTo>
                            <a:pt x="12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4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8" y="1"/>
                          </a:lnTo>
                          <a:lnTo>
                            <a:pt x="18" y="1"/>
                          </a:lnTo>
                          <a:lnTo>
                            <a:pt x="19" y="2"/>
                          </a:lnTo>
                          <a:lnTo>
                            <a:pt x="20" y="3"/>
                          </a:lnTo>
                          <a:lnTo>
                            <a:pt x="20" y="3"/>
                          </a:lnTo>
                          <a:lnTo>
                            <a:pt x="21" y="4"/>
                          </a:lnTo>
                          <a:lnTo>
                            <a:pt x="22" y="4"/>
                          </a:lnTo>
                          <a:lnTo>
                            <a:pt x="22" y="6"/>
                          </a:lnTo>
                          <a:lnTo>
                            <a:pt x="23" y="6"/>
                          </a:lnTo>
                          <a:lnTo>
                            <a:pt x="24" y="8"/>
                          </a:lnTo>
                          <a:lnTo>
                            <a:pt x="24" y="9"/>
                          </a:lnTo>
                          <a:lnTo>
                            <a:pt x="25" y="10"/>
                          </a:lnTo>
                          <a:lnTo>
                            <a:pt x="26" y="11"/>
                          </a:lnTo>
                          <a:lnTo>
                            <a:pt x="26" y="12"/>
                          </a:lnTo>
                          <a:lnTo>
                            <a:pt x="27" y="13"/>
                          </a:lnTo>
                          <a:lnTo>
                            <a:pt x="28" y="15"/>
                          </a:lnTo>
                          <a:lnTo>
                            <a:pt x="28" y="16"/>
                          </a:lnTo>
                          <a:lnTo>
                            <a:pt x="29" y="18"/>
                          </a:lnTo>
                          <a:lnTo>
                            <a:pt x="30" y="19"/>
                          </a:lnTo>
                          <a:lnTo>
                            <a:pt x="30" y="20"/>
                          </a:lnTo>
                          <a:lnTo>
                            <a:pt x="31" y="22"/>
                          </a:lnTo>
                          <a:lnTo>
                            <a:pt x="32" y="2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766" name="Freeform 925"/>
                    <p:cNvSpPr>
                      <a:spLocks/>
                    </p:cNvSpPr>
                    <p:nvPr/>
                  </p:nvSpPr>
                  <p:spPr bwMode="auto">
                    <a:xfrm>
                      <a:off x="5294313" y="2624138"/>
                      <a:ext cx="50800" cy="107950"/>
                    </a:xfrm>
                    <a:custGeom>
                      <a:avLst/>
                      <a:gdLst>
                        <a:gd name="T0" fmla="*/ 0 w 32"/>
                        <a:gd name="T1" fmla="*/ 0 h 68"/>
                        <a:gd name="T2" fmla="*/ 0 w 32"/>
                        <a:gd name="T3" fmla="*/ 2 h 68"/>
                        <a:gd name="T4" fmla="*/ 1 w 32"/>
                        <a:gd name="T5" fmla="*/ 3 h 68"/>
                        <a:gd name="T6" fmla="*/ 1 w 32"/>
                        <a:gd name="T7" fmla="*/ 5 h 68"/>
                        <a:gd name="T8" fmla="*/ 2 w 32"/>
                        <a:gd name="T9" fmla="*/ 6 h 68"/>
                        <a:gd name="T10" fmla="*/ 3 w 32"/>
                        <a:gd name="T11" fmla="*/ 8 h 68"/>
                        <a:gd name="T12" fmla="*/ 3 w 32"/>
                        <a:gd name="T13" fmla="*/ 10 h 68"/>
                        <a:gd name="T14" fmla="*/ 4 w 32"/>
                        <a:gd name="T15" fmla="*/ 11 h 68"/>
                        <a:gd name="T16" fmla="*/ 5 w 32"/>
                        <a:gd name="T17" fmla="*/ 13 h 68"/>
                        <a:gd name="T18" fmla="*/ 5 w 32"/>
                        <a:gd name="T19" fmla="*/ 14 h 68"/>
                        <a:gd name="T20" fmla="*/ 6 w 32"/>
                        <a:gd name="T21" fmla="*/ 16 h 68"/>
                        <a:gd name="T22" fmla="*/ 7 w 32"/>
                        <a:gd name="T23" fmla="*/ 17 h 68"/>
                        <a:gd name="T24" fmla="*/ 7 w 32"/>
                        <a:gd name="T25" fmla="*/ 19 h 68"/>
                        <a:gd name="T26" fmla="*/ 8 w 32"/>
                        <a:gd name="T27" fmla="*/ 20 h 68"/>
                        <a:gd name="T28" fmla="*/ 9 w 32"/>
                        <a:gd name="T29" fmla="*/ 22 h 68"/>
                        <a:gd name="T30" fmla="*/ 9 w 32"/>
                        <a:gd name="T31" fmla="*/ 24 h 68"/>
                        <a:gd name="T32" fmla="*/ 10 w 32"/>
                        <a:gd name="T33" fmla="*/ 25 h 68"/>
                        <a:gd name="T34" fmla="*/ 10 w 32"/>
                        <a:gd name="T35" fmla="*/ 27 h 68"/>
                        <a:gd name="T36" fmla="*/ 11 w 32"/>
                        <a:gd name="T37" fmla="*/ 29 h 68"/>
                        <a:gd name="T38" fmla="*/ 12 w 32"/>
                        <a:gd name="T39" fmla="*/ 30 h 68"/>
                        <a:gd name="T40" fmla="*/ 12 w 32"/>
                        <a:gd name="T41" fmla="*/ 32 h 68"/>
                        <a:gd name="T42" fmla="*/ 13 w 32"/>
                        <a:gd name="T43" fmla="*/ 34 h 68"/>
                        <a:gd name="T44" fmla="*/ 14 w 32"/>
                        <a:gd name="T45" fmla="*/ 36 h 68"/>
                        <a:gd name="T46" fmla="*/ 15 w 32"/>
                        <a:gd name="T47" fmla="*/ 37 h 68"/>
                        <a:gd name="T48" fmla="*/ 15 w 32"/>
                        <a:gd name="T49" fmla="*/ 39 h 68"/>
                        <a:gd name="T50" fmla="*/ 16 w 32"/>
                        <a:gd name="T51" fmla="*/ 41 h 68"/>
                        <a:gd name="T52" fmla="*/ 17 w 32"/>
                        <a:gd name="T53" fmla="*/ 43 h 68"/>
                        <a:gd name="T54" fmla="*/ 17 w 32"/>
                        <a:gd name="T55" fmla="*/ 45 h 68"/>
                        <a:gd name="T56" fmla="*/ 18 w 32"/>
                        <a:gd name="T57" fmla="*/ 47 h 68"/>
                        <a:gd name="T58" fmla="*/ 19 w 32"/>
                        <a:gd name="T59" fmla="*/ 49 h 68"/>
                        <a:gd name="T60" fmla="*/ 19 w 32"/>
                        <a:gd name="T61" fmla="*/ 51 h 68"/>
                        <a:gd name="T62" fmla="*/ 20 w 32"/>
                        <a:gd name="T63" fmla="*/ 52 h 68"/>
                        <a:gd name="T64" fmla="*/ 21 w 32"/>
                        <a:gd name="T65" fmla="*/ 55 h 68"/>
                        <a:gd name="T66" fmla="*/ 21 w 32"/>
                        <a:gd name="T67" fmla="*/ 57 h 68"/>
                        <a:gd name="T68" fmla="*/ 22 w 32"/>
                        <a:gd name="T69" fmla="*/ 58 h 68"/>
                        <a:gd name="T70" fmla="*/ 23 w 32"/>
                        <a:gd name="T71" fmla="*/ 60 h 68"/>
                        <a:gd name="T72" fmla="*/ 23 w 32"/>
                        <a:gd name="T73" fmla="*/ 62 h 68"/>
                        <a:gd name="T74" fmla="*/ 24 w 32"/>
                        <a:gd name="T75" fmla="*/ 63 h 68"/>
                        <a:gd name="T76" fmla="*/ 25 w 32"/>
                        <a:gd name="T77" fmla="*/ 65 h 68"/>
                        <a:gd name="T78" fmla="*/ 25 w 32"/>
                        <a:gd name="T79" fmla="*/ 66 h 68"/>
                        <a:gd name="T80" fmla="*/ 26 w 32"/>
                        <a:gd name="T81" fmla="*/ 67 h 68"/>
                        <a:gd name="T82" fmla="*/ 26 w 32"/>
                        <a:gd name="T83" fmla="*/ 67 h 68"/>
                        <a:gd name="T84" fmla="*/ 27 w 32"/>
                        <a:gd name="T85" fmla="*/ 68 h 68"/>
                        <a:gd name="T86" fmla="*/ 28 w 32"/>
                        <a:gd name="T87" fmla="*/ 68 h 68"/>
                        <a:gd name="T88" fmla="*/ 28 w 32"/>
                        <a:gd name="T89" fmla="*/ 68 h 68"/>
                        <a:gd name="T90" fmla="*/ 29 w 32"/>
                        <a:gd name="T91" fmla="*/ 68 h 68"/>
                        <a:gd name="T92" fmla="*/ 30 w 32"/>
                        <a:gd name="T93" fmla="*/ 68 h 68"/>
                        <a:gd name="T94" fmla="*/ 30 w 32"/>
                        <a:gd name="T95" fmla="*/ 68 h 68"/>
                        <a:gd name="T96" fmla="*/ 31 w 32"/>
                        <a:gd name="T97" fmla="*/ 67 h 68"/>
                        <a:gd name="T98" fmla="*/ 32 w 32"/>
                        <a:gd name="T99" fmla="*/ 66 h 6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2" h="68">
                          <a:moveTo>
                            <a:pt x="0" y="0"/>
                          </a:moveTo>
                          <a:lnTo>
                            <a:pt x="0" y="2"/>
                          </a:lnTo>
                          <a:lnTo>
                            <a:pt x="1" y="3"/>
                          </a:lnTo>
                          <a:lnTo>
                            <a:pt x="1" y="5"/>
                          </a:lnTo>
                          <a:lnTo>
                            <a:pt x="2" y="6"/>
                          </a:lnTo>
                          <a:lnTo>
                            <a:pt x="3" y="8"/>
                          </a:lnTo>
                          <a:lnTo>
                            <a:pt x="3" y="10"/>
                          </a:lnTo>
                          <a:lnTo>
                            <a:pt x="4" y="11"/>
                          </a:lnTo>
                          <a:lnTo>
                            <a:pt x="5" y="13"/>
                          </a:lnTo>
                          <a:lnTo>
                            <a:pt x="5" y="14"/>
                          </a:lnTo>
                          <a:lnTo>
                            <a:pt x="6" y="16"/>
                          </a:lnTo>
                          <a:lnTo>
                            <a:pt x="7" y="17"/>
                          </a:lnTo>
                          <a:lnTo>
                            <a:pt x="7" y="19"/>
                          </a:lnTo>
                          <a:lnTo>
                            <a:pt x="8" y="20"/>
                          </a:lnTo>
                          <a:lnTo>
                            <a:pt x="9" y="22"/>
                          </a:lnTo>
                          <a:lnTo>
                            <a:pt x="9" y="24"/>
                          </a:lnTo>
                          <a:lnTo>
                            <a:pt x="10" y="25"/>
                          </a:lnTo>
                          <a:lnTo>
                            <a:pt x="10" y="27"/>
                          </a:lnTo>
                          <a:lnTo>
                            <a:pt x="11" y="29"/>
                          </a:lnTo>
                          <a:lnTo>
                            <a:pt x="12" y="30"/>
                          </a:lnTo>
                          <a:lnTo>
                            <a:pt x="12" y="32"/>
                          </a:lnTo>
                          <a:lnTo>
                            <a:pt x="13" y="34"/>
                          </a:lnTo>
                          <a:lnTo>
                            <a:pt x="14" y="36"/>
                          </a:lnTo>
                          <a:lnTo>
                            <a:pt x="15" y="37"/>
                          </a:lnTo>
                          <a:lnTo>
                            <a:pt x="15" y="39"/>
                          </a:lnTo>
                          <a:lnTo>
                            <a:pt x="16" y="41"/>
                          </a:lnTo>
                          <a:lnTo>
                            <a:pt x="17" y="43"/>
                          </a:lnTo>
                          <a:lnTo>
                            <a:pt x="17" y="45"/>
                          </a:lnTo>
                          <a:lnTo>
                            <a:pt x="18" y="47"/>
                          </a:lnTo>
                          <a:lnTo>
                            <a:pt x="19" y="49"/>
                          </a:lnTo>
                          <a:lnTo>
                            <a:pt x="19" y="51"/>
                          </a:lnTo>
                          <a:lnTo>
                            <a:pt x="20" y="52"/>
                          </a:lnTo>
                          <a:lnTo>
                            <a:pt x="21" y="55"/>
                          </a:lnTo>
                          <a:lnTo>
                            <a:pt x="21" y="57"/>
                          </a:lnTo>
                          <a:lnTo>
                            <a:pt x="22" y="58"/>
                          </a:lnTo>
                          <a:lnTo>
                            <a:pt x="23" y="60"/>
                          </a:lnTo>
                          <a:lnTo>
                            <a:pt x="23" y="62"/>
                          </a:lnTo>
                          <a:lnTo>
                            <a:pt x="24" y="63"/>
                          </a:lnTo>
                          <a:lnTo>
                            <a:pt x="25" y="65"/>
                          </a:lnTo>
                          <a:lnTo>
                            <a:pt x="25" y="66"/>
                          </a:lnTo>
                          <a:lnTo>
                            <a:pt x="26" y="67"/>
                          </a:lnTo>
                          <a:lnTo>
                            <a:pt x="26" y="67"/>
                          </a:lnTo>
                          <a:lnTo>
                            <a:pt x="27" y="68"/>
                          </a:lnTo>
                          <a:lnTo>
                            <a:pt x="28" y="68"/>
                          </a:lnTo>
                          <a:lnTo>
                            <a:pt x="28" y="68"/>
                          </a:lnTo>
                          <a:lnTo>
                            <a:pt x="29" y="68"/>
                          </a:lnTo>
                          <a:lnTo>
                            <a:pt x="30" y="68"/>
                          </a:lnTo>
                          <a:lnTo>
                            <a:pt x="30" y="68"/>
                          </a:lnTo>
                          <a:lnTo>
                            <a:pt x="31" y="67"/>
                          </a:lnTo>
                          <a:lnTo>
                            <a:pt x="32" y="6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767" name="Freeform 926"/>
                    <p:cNvSpPr>
                      <a:spLocks/>
                    </p:cNvSpPr>
                    <p:nvPr/>
                  </p:nvSpPr>
                  <p:spPr bwMode="auto">
                    <a:xfrm>
                      <a:off x="5345113" y="2719388"/>
                      <a:ext cx="50800" cy="12700"/>
                    </a:xfrm>
                    <a:custGeom>
                      <a:avLst/>
                      <a:gdLst>
                        <a:gd name="T0" fmla="*/ 0 w 32"/>
                        <a:gd name="T1" fmla="*/ 6 h 8"/>
                        <a:gd name="T2" fmla="*/ 0 w 32"/>
                        <a:gd name="T3" fmla="*/ 6 h 8"/>
                        <a:gd name="T4" fmla="*/ 1 w 32"/>
                        <a:gd name="T5" fmla="*/ 5 h 8"/>
                        <a:gd name="T6" fmla="*/ 1 w 32"/>
                        <a:gd name="T7" fmla="*/ 5 h 8"/>
                        <a:gd name="T8" fmla="*/ 2 w 32"/>
                        <a:gd name="T9" fmla="*/ 4 h 8"/>
                        <a:gd name="T10" fmla="*/ 3 w 32"/>
                        <a:gd name="T11" fmla="*/ 3 h 8"/>
                        <a:gd name="T12" fmla="*/ 3 w 32"/>
                        <a:gd name="T13" fmla="*/ 3 h 8"/>
                        <a:gd name="T14" fmla="*/ 4 w 32"/>
                        <a:gd name="T15" fmla="*/ 2 h 8"/>
                        <a:gd name="T16" fmla="*/ 5 w 32"/>
                        <a:gd name="T17" fmla="*/ 2 h 8"/>
                        <a:gd name="T18" fmla="*/ 5 w 32"/>
                        <a:gd name="T19" fmla="*/ 1 h 8"/>
                        <a:gd name="T20" fmla="*/ 6 w 32"/>
                        <a:gd name="T21" fmla="*/ 1 h 8"/>
                        <a:gd name="T22" fmla="*/ 7 w 32"/>
                        <a:gd name="T23" fmla="*/ 1 h 8"/>
                        <a:gd name="T24" fmla="*/ 7 w 32"/>
                        <a:gd name="T25" fmla="*/ 1 h 8"/>
                        <a:gd name="T26" fmla="*/ 8 w 32"/>
                        <a:gd name="T27" fmla="*/ 1 h 8"/>
                        <a:gd name="T28" fmla="*/ 9 w 32"/>
                        <a:gd name="T29" fmla="*/ 0 h 8"/>
                        <a:gd name="T30" fmla="*/ 9 w 32"/>
                        <a:gd name="T31" fmla="*/ 0 h 8"/>
                        <a:gd name="T32" fmla="*/ 10 w 32"/>
                        <a:gd name="T33" fmla="*/ 0 h 8"/>
                        <a:gd name="T34" fmla="*/ 11 w 32"/>
                        <a:gd name="T35" fmla="*/ 0 h 8"/>
                        <a:gd name="T36" fmla="*/ 11 w 32"/>
                        <a:gd name="T37" fmla="*/ 0 h 8"/>
                        <a:gd name="T38" fmla="*/ 12 w 32"/>
                        <a:gd name="T39" fmla="*/ 0 h 8"/>
                        <a:gd name="T40" fmla="*/ 13 w 32"/>
                        <a:gd name="T41" fmla="*/ 0 h 8"/>
                        <a:gd name="T42" fmla="*/ 13 w 32"/>
                        <a:gd name="T43" fmla="*/ 0 h 8"/>
                        <a:gd name="T44" fmla="*/ 14 w 32"/>
                        <a:gd name="T45" fmla="*/ 1 h 8"/>
                        <a:gd name="T46" fmla="*/ 15 w 32"/>
                        <a:gd name="T47" fmla="*/ 1 h 8"/>
                        <a:gd name="T48" fmla="*/ 16 w 32"/>
                        <a:gd name="T49" fmla="*/ 1 h 8"/>
                        <a:gd name="T50" fmla="*/ 16 w 32"/>
                        <a:gd name="T51" fmla="*/ 1 h 8"/>
                        <a:gd name="T52" fmla="*/ 17 w 32"/>
                        <a:gd name="T53" fmla="*/ 2 h 8"/>
                        <a:gd name="T54" fmla="*/ 17 w 32"/>
                        <a:gd name="T55" fmla="*/ 2 h 8"/>
                        <a:gd name="T56" fmla="*/ 18 w 32"/>
                        <a:gd name="T57" fmla="*/ 3 h 8"/>
                        <a:gd name="T58" fmla="*/ 19 w 32"/>
                        <a:gd name="T59" fmla="*/ 3 h 8"/>
                        <a:gd name="T60" fmla="*/ 19 w 32"/>
                        <a:gd name="T61" fmla="*/ 3 h 8"/>
                        <a:gd name="T62" fmla="*/ 20 w 32"/>
                        <a:gd name="T63" fmla="*/ 4 h 8"/>
                        <a:gd name="T64" fmla="*/ 21 w 32"/>
                        <a:gd name="T65" fmla="*/ 4 h 8"/>
                        <a:gd name="T66" fmla="*/ 21 w 32"/>
                        <a:gd name="T67" fmla="*/ 5 h 8"/>
                        <a:gd name="T68" fmla="*/ 22 w 32"/>
                        <a:gd name="T69" fmla="*/ 5 h 8"/>
                        <a:gd name="T70" fmla="*/ 23 w 32"/>
                        <a:gd name="T71" fmla="*/ 6 h 8"/>
                        <a:gd name="T72" fmla="*/ 23 w 32"/>
                        <a:gd name="T73" fmla="*/ 6 h 8"/>
                        <a:gd name="T74" fmla="*/ 24 w 32"/>
                        <a:gd name="T75" fmla="*/ 7 h 8"/>
                        <a:gd name="T76" fmla="*/ 25 w 32"/>
                        <a:gd name="T77" fmla="*/ 7 h 8"/>
                        <a:gd name="T78" fmla="*/ 25 w 32"/>
                        <a:gd name="T79" fmla="*/ 7 h 8"/>
                        <a:gd name="T80" fmla="*/ 26 w 32"/>
                        <a:gd name="T81" fmla="*/ 7 h 8"/>
                        <a:gd name="T82" fmla="*/ 26 w 32"/>
                        <a:gd name="T83" fmla="*/ 7 h 8"/>
                        <a:gd name="T84" fmla="*/ 27 w 32"/>
                        <a:gd name="T85" fmla="*/ 8 h 8"/>
                        <a:gd name="T86" fmla="*/ 28 w 32"/>
                        <a:gd name="T87" fmla="*/ 7 h 8"/>
                        <a:gd name="T88" fmla="*/ 28 w 32"/>
                        <a:gd name="T89" fmla="*/ 8 h 8"/>
                        <a:gd name="T90" fmla="*/ 29 w 32"/>
                        <a:gd name="T91" fmla="*/ 7 h 8"/>
                        <a:gd name="T92" fmla="*/ 30 w 32"/>
                        <a:gd name="T93" fmla="*/ 7 h 8"/>
                        <a:gd name="T94" fmla="*/ 30 w 32"/>
                        <a:gd name="T95" fmla="*/ 7 h 8"/>
                        <a:gd name="T96" fmla="*/ 31 w 32"/>
                        <a:gd name="T97" fmla="*/ 7 h 8"/>
                        <a:gd name="T98" fmla="*/ 32 w 32"/>
                        <a:gd name="T99" fmla="*/ 7 h 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2" h="8">
                          <a:moveTo>
                            <a:pt x="0" y="6"/>
                          </a:moveTo>
                          <a:lnTo>
                            <a:pt x="0" y="6"/>
                          </a:lnTo>
                          <a:lnTo>
                            <a:pt x="1" y="5"/>
                          </a:lnTo>
                          <a:lnTo>
                            <a:pt x="1" y="5"/>
                          </a:lnTo>
                          <a:lnTo>
                            <a:pt x="2" y="4"/>
                          </a:lnTo>
                          <a:lnTo>
                            <a:pt x="3" y="3"/>
                          </a:lnTo>
                          <a:lnTo>
                            <a:pt x="3" y="3"/>
                          </a:lnTo>
                          <a:lnTo>
                            <a:pt x="4" y="2"/>
                          </a:lnTo>
                          <a:lnTo>
                            <a:pt x="5" y="2"/>
                          </a:lnTo>
                          <a:lnTo>
                            <a:pt x="5" y="1"/>
                          </a:lnTo>
                          <a:lnTo>
                            <a:pt x="6" y="1"/>
                          </a:lnTo>
                          <a:lnTo>
                            <a:pt x="7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9" y="0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3" y="0"/>
                          </a:lnTo>
                          <a:lnTo>
                            <a:pt x="14" y="1"/>
                          </a:lnTo>
                          <a:lnTo>
                            <a:pt x="15" y="1"/>
                          </a:lnTo>
                          <a:lnTo>
                            <a:pt x="16" y="1"/>
                          </a:lnTo>
                          <a:lnTo>
                            <a:pt x="16" y="1"/>
                          </a:lnTo>
                          <a:lnTo>
                            <a:pt x="17" y="2"/>
                          </a:lnTo>
                          <a:lnTo>
                            <a:pt x="17" y="2"/>
                          </a:lnTo>
                          <a:lnTo>
                            <a:pt x="18" y="3"/>
                          </a:lnTo>
                          <a:lnTo>
                            <a:pt x="19" y="3"/>
                          </a:lnTo>
                          <a:lnTo>
                            <a:pt x="19" y="3"/>
                          </a:lnTo>
                          <a:lnTo>
                            <a:pt x="20" y="4"/>
                          </a:lnTo>
                          <a:lnTo>
                            <a:pt x="21" y="4"/>
                          </a:lnTo>
                          <a:lnTo>
                            <a:pt x="21" y="5"/>
                          </a:lnTo>
                          <a:lnTo>
                            <a:pt x="22" y="5"/>
                          </a:lnTo>
                          <a:lnTo>
                            <a:pt x="23" y="6"/>
                          </a:lnTo>
                          <a:lnTo>
                            <a:pt x="23" y="6"/>
                          </a:lnTo>
                          <a:lnTo>
                            <a:pt x="24" y="7"/>
                          </a:lnTo>
                          <a:lnTo>
                            <a:pt x="25" y="7"/>
                          </a:lnTo>
                          <a:lnTo>
                            <a:pt x="25" y="7"/>
                          </a:lnTo>
                          <a:lnTo>
                            <a:pt x="26" y="7"/>
                          </a:lnTo>
                          <a:lnTo>
                            <a:pt x="26" y="7"/>
                          </a:lnTo>
                          <a:lnTo>
                            <a:pt x="27" y="8"/>
                          </a:lnTo>
                          <a:lnTo>
                            <a:pt x="28" y="7"/>
                          </a:lnTo>
                          <a:lnTo>
                            <a:pt x="28" y="8"/>
                          </a:lnTo>
                          <a:lnTo>
                            <a:pt x="29" y="7"/>
                          </a:lnTo>
                          <a:lnTo>
                            <a:pt x="30" y="7"/>
                          </a:lnTo>
                          <a:lnTo>
                            <a:pt x="30" y="7"/>
                          </a:lnTo>
                          <a:lnTo>
                            <a:pt x="31" y="7"/>
                          </a:lnTo>
                          <a:lnTo>
                            <a:pt x="32" y="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768" name="Freeform 927"/>
                    <p:cNvSpPr>
                      <a:spLocks/>
                    </p:cNvSpPr>
                    <p:nvPr/>
                  </p:nvSpPr>
                  <p:spPr bwMode="auto">
                    <a:xfrm>
                      <a:off x="5395913" y="2720976"/>
                      <a:ext cx="50800" cy="9525"/>
                    </a:xfrm>
                    <a:custGeom>
                      <a:avLst/>
                      <a:gdLst>
                        <a:gd name="T0" fmla="*/ 0 w 32"/>
                        <a:gd name="T1" fmla="*/ 6 h 6"/>
                        <a:gd name="T2" fmla="*/ 0 w 32"/>
                        <a:gd name="T3" fmla="*/ 6 h 6"/>
                        <a:gd name="T4" fmla="*/ 1 w 32"/>
                        <a:gd name="T5" fmla="*/ 5 h 6"/>
                        <a:gd name="T6" fmla="*/ 2 w 32"/>
                        <a:gd name="T7" fmla="*/ 5 h 6"/>
                        <a:gd name="T8" fmla="*/ 2 w 32"/>
                        <a:gd name="T9" fmla="*/ 4 h 6"/>
                        <a:gd name="T10" fmla="*/ 3 w 32"/>
                        <a:gd name="T11" fmla="*/ 4 h 6"/>
                        <a:gd name="T12" fmla="*/ 4 w 32"/>
                        <a:gd name="T13" fmla="*/ 4 h 6"/>
                        <a:gd name="T14" fmla="*/ 4 w 32"/>
                        <a:gd name="T15" fmla="*/ 4 h 6"/>
                        <a:gd name="T16" fmla="*/ 5 w 32"/>
                        <a:gd name="T17" fmla="*/ 3 h 6"/>
                        <a:gd name="T18" fmla="*/ 6 w 32"/>
                        <a:gd name="T19" fmla="*/ 3 h 6"/>
                        <a:gd name="T20" fmla="*/ 6 w 32"/>
                        <a:gd name="T21" fmla="*/ 2 h 6"/>
                        <a:gd name="T22" fmla="*/ 7 w 32"/>
                        <a:gd name="T23" fmla="*/ 2 h 6"/>
                        <a:gd name="T24" fmla="*/ 8 w 32"/>
                        <a:gd name="T25" fmla="*/ 2 h 6"/>
                        <a:gd name="T26" fmla="*/ 8 w 32"/>
                        <a:gd name="T27" fmla="*/ 1 h 6"/>
                        <a:gd name="T28" fmla="*/ 9 w 32"/>
                        <a:gd name="T29" fmla="*/ 1 h 6"/>
                        <a:gd name="T30" fmla="*/ 10 w 32"/>
                        <a:gd name="T31" fmla="*/ 1 h 6"/>
                        <a:gd name="T32" fmla="*/ 10 w 32"/>
                        <a:gd name="T33" fmla="*/ 0 h 6"/>
                        <a:gd name="T34" fmla="*/ 11 w 32"/>
                        <a:gd name="T35" fmla="*/ 0 h 6"/>
                        <a:gd name="T36" fmla="*/ 12 w 32"/>
                        <a:gd name="T37" fmla="*/ 0 h 6"/>
                        <a:gd name="T38" fmla="*/ 12 w 32"/>
                        <a:gd name="T39" fmla="*/ 0 h 6"/>
                        <a:gd name="T40" fmla="*/ 13 w 32"/>
                        <a:gd name="T41" fmla="*/ 0 h 6"/>
                        <a:gd name="T42" fmla="*/ 14 w 32"/>
                        <a:gd name="T43" fmla="*/ 0 h 6"/>
                        <a:gd name="T44" fmla="*/ 14 w 32"/>
                        <a:gd name="T45" fmla="*/ 0 h 6"/>
                        <a:gd name="T46" fmla="*/ 15 w 32"/>
                        <a:gd name="T47" fmla="*/ 0 h 6"/>
                        <a:gd name="T48" fmla="*/ 16 w 32"/>
                        <a:gd name="T49" fmla="*/ 0 h 6"/>
                        <a:gd name="T50" fmla="*/ 16 w 32"/>
                        <a:gd name="T51" fmla="*/ 0 h 6"/>
                        <a:gd name="T52" fmla="*/ 17 w 32"/>
                        <a:gd name="T53" fmla="*/ 0 h 6"/>
                        <a:gd name="T54" fmla="*/ 17 w 32"/>
                        <a:gd name="T55" fmla="*/ 0 h 6"/>
                        <a:gd name="T56" fmla="*/ 18 w 32"/>
                        <a:gd name="T57" fmla="*/ 0 h 6"/>
                        <a:gd name="T58" fmla="*/ 19 w 32"/>
                        <a:gd name="T59" fmla="*/ 0 h 6"/>
                        <a:gd name="T60" fmla="*/ 19 w 32"/>
                        <a:gd name="T61" fmla="*/ 0 h 6"/>
                        <a:gd name="T62" fmla="*/ 20 w 32"/>
                        <a:gd name="T63" fmla="*/ 0 h 6"/>
                        <a:gd name="T64" fmla="*/ 21 w 32"/>
                        <a:gd name="T65" fmla="*/ 0 h 6"/>
                        <a:gd name="T66" fmla="*/ 21 w 32"/>
                        <a:gd name="T67" fmla="*/ 0 h 6"/>
                        <a:gd name="T68" fmla="*/ 22 w 32"/>
                        <a:gd name="T69" fmla="*/ 0 h 6"/>
                        <a:gd name="T70" fmla="*/ 23 w 32"/>
                        <a:gd name="T71" fmla="*/ 1 h 6"/>
                        <a:gd name="T72" fmla="*/ 23 w 32"/>
                        <a:gd name="T73" fmla="*/ 1 h 6"/>
                        <a:gd name="T74" fmla="*/ 24 w 32"/>
                        <a:gd name="T75" fmla="*/ 1 h 6"/>
                        <a:gd name="T76" fmla="*/ 25 w 32"/>
                        <a:gd name="T77" fmla="*/ 2 h 6"/>
                        <a:gd name="T78" fmla="*/ 25 w 32"/>
                        <a:gd name="T79" fmla="*/ 2 h 6"/>
                        <a:gd name="T80" fmla="*/ 26 w 32"/>
                        <a:gd name="T81" fmla="*/ 2 h 6"/>
                        <a:gd name="T82" fmla="*/ 26 w 32"/>
                        <a:gd name="T83" fmla="*/ 2 h 6"/>
                        <a:gd name="T84" fmla="*/ 27 w 32"/>
                        <a:gd name="T85" fmla="*/ 2 h 6"/>
                        <a:gd name="T86" fmla="*/ 28 w 32"/>
                        <a:gd name="T87" fmla="*/ 3 h 6"/>
                        <a:gd name="T88" fmla="*/ 28 w 32"/>
                        <a:gd name="T89" fmla="*/ 3 h 6"/>
                        <a:gd name="T90" fmla="*/ 29 w 32"/>
                        <a:gd name="T91" fmla="*/ 3 h 6"/>
                        <a:gd name="T92" fmla="*/ 30 w 32"/>
                        <a:gd name="T93" fmla="*/ 4 h 6"/>
                        <a:gd name="T94" fmla="*/ 31 w 32"/>
                        <a:gd name="T95" fmla="*/ 4 h 6"/>
                        <a:gd name="T96" fmla="*/ 31 w 32"/>
                        <a:gd name="T97" fmla="*/ 4 h 6"/>
                        <a:gd name="T98" fmla="*/ 32 w 32"/>
                        <a:gd name="T99" fmla="*/ 4 h 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2" h="6">
                          <a:moveTo>
                            <a:pt x="0" y="6"/>
                          </a:moveTo>
                          <a:lnTo>
                            <a:pt x="0" y="6"/>
                          </a:lnTo>
                          <a:lnTo>
                            <a:pt x="1" y="5"/>
                          </a:lnTo>
                          <a:lnTo>
                            <a:pt x="2" y="5"/>
                          </a:lnTo>
                          <a:lnTo>
                            <a:pt x="2" y="4"/>
                          </a:lnTo>
                          <a:lnTo>
                            <a:pt x="3" y="4"/>
                          </a:lnTo>
                          <a:lnTo>
                            <a:pt x="4" y="4"/>
                          </a:lnTo>
                          <a:lnTo>
                            <a:pt x="4" y="4"/>
                          </a:lnTo>
                          <a:lnTo>
                            <a:pt x="5" y="3"/>
                          </a:lnTo>
                          <a:lnTo>
                            <a:pt x="6" y="3"/>
                          </a:lnTo>
                          <a:lnTo>
                            <a:pt x="6" y="2"/>
                          </a:lnTo>
                          <a:lnTo>
                            <a:pt x="7" y="2"/>
                          </a:lnTo>
                          <a:lnTo>
                            <a:pt x="8" y="2"/>
                          </a:lnTo>
                          <a:lnTo>
                            <a:pt x="8" y="1"/>
                          </a:lnTo>
                          <a:lnTo>
                            <a:pt x="9" y="1"/>
                          </a:lnTo>
                          <a:lnTo>
                            <a:pt x="10" y="1"/>
                          </a:lnTo>
                          <a:lnTo>
                            <a:pt x="10" y="0"/>
                          </a:lnTo>
                          <a:lnTo>
                            <a:pt x="11" y="0"/>
                          </a:lnTo>
                          <a:lnTo>
                            <a:pt x="12" y="0"/>
                          </a:lnTo>
                          <a:lnTo>
                            <a:pt x="12" y="0"/>
                          </a:lnTo>
                          <a:lnTo>
                            <a:pt x="13" y="0"/>
                          </a:lnTo>
                          <a:lnTo>
                            <a:pt x="14" y="0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6" y="0"/>
                          </a:lnTo>
                          <a:lnTo>
                            <a:pt x="16" y="0"/>
                          </a:lnTo>
                          <a:lnTo>
                            <a:pt x="17" y="0"/>
                          </a:lnTo>
                          <a:lnTo>
                            <a:pt x="17" y="0"/>
                          </a:lnTo>
                          <a:lnTo>
                            <a:pt x="18" y="0"/>
                          </a:lnTo>
                          <a:lnTo>
                            <a:pt x="19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1" y="0"/>
                          </a:lnTo>
                          <a:lnTo>
                            <a:pt x="21" y="0"/>
                          </a:lnTo>
                          <a:lnTo>
                            <a:pt x="22" y="0"/>
                          </a:lnTo>
                          <a:lnTo>
                            <a:pt x="23" y="1"/>
                          </a:lnTo>
                          <a:lnTo>
                            <a:pt x="23" y="1"/>
                          </a:lnTo>
                          <a:lnTo>
                            <a:pt x="24" y="1"/>
                          </a:lnTo>
                          <a:lnTo>
                            <a:pt x="25" y="2"/>
                          </a:lnTo>
                          <a:lnTo>
                            <a:pt x="25" y="2"/>
                          </a:lnTo>
                          <a:lnTo>
                            <a:pt x="26" y="2"/>
                          </a:lnTo>
                          <a:lnTo>
                            <a:pt x="26" y="2"/>
                          </a:lnTo>
                          <a:lnTo>
                            <a:pt x="27" y="2"/>
                          </a:lnTo>
                          <a:lnTo>
                            <a:pt x="28" y="3"/>
                          </a:lnTo>
                          <a:lnTo>
                            <a:pt x="28" y="3"/>
                          </a:lnTo>
                          <a:lnTo>
                            <a:pt x="29" y="3"/>
                          </a:lnTo>
                          <a:lnTo>
                            <a:pt x="30" y="4"/>
                          </a:lnTo>
                          <a:lnTo>
                            <a:pt x="31" y="4"/>
                          </a:lnTo>
                          <a:lnTo>
                            <a:pt x="31" y="4"/>
                          </a:lnTo>
                          <a:lnTo>
                            <a:pt x="32" y="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769" name="Freeform 928"/>
                    <p:cNvSpPr>
                      <a:spLocks/>
                    </p:cNvSpPr>
                    <p:nvPr/>
                  </p:nvSpPr>
                  <p:spPr bwMode="auto">
                    <a:xfrm>
                      <a:off x="5446713" y="2727326"/>
                      <a:ext cx="50800" cy="39688"/>
                    </a:xfrm>
                    <a:custGeom>
                      <a:avLst/>
                      <a:gdLst>
                        <a:gd name="T0" fmla="*/ 0 w 32"/>
                        <a:gd name="T1" fmla="*/ 0 h 25"/>
                        <a:gd name="T2" fmla="*/ 1 w 32"/>
                        <a:gd name="T3" fmla="*/ 1 h 25"/>
                        <a:gd name="T4" fmla="*/ 1 w 32"/>
                        <a:gd name="T5" fmla="*/ 1 h 25"/>
                        <a:gd name="T6" fmla="*/ 2 w 32"/>
                        <a:gd name="T7" fmla="*/ 1 h 25"/>
                        <a:gd name="T8" fmla="*/ 3 w 32"/>
                        <a:gd name="T9" fmla="*/ 2 h 25"/>
                        <a:gd name="T10" fmla="*/ 3 w 32"/>
                        <a:gd name="T11" fmla="*/ 2 h 25"/>
                        <a:gd name="T12" fmla="*/ 4 w 32"/>
                        <a:gd name="T13" fmla="*/ 2 h 25"/>
                        <a:gd name="T14" fmla="*/ 5 w 32"/>
                        <a:gd name="T15" fmla="*/ 3 h 25"/>
                        <a:gd name="T16" fmla="*/ 5 w 32"/>
                        <a:gd name="T17" fmla="*/ 3 h 25"/>
                        <a:gd name="T18" fmla="*/ 6 w 32"/>
                        <a:gd name="T19" fmla="*/ 3 h 25"/>
                        <a:gd name="T20" fmla="*/ 7 w 32"/>
                        <a:gd name="T21" fmla="*/ 3 h 25"/>
                        <a:gd name="T22" fmla="*/ 7 w 32"/>
                        <a:gd name="T23" fmla="*/ 4 h 25"/>
                        <a:gd name="T24" fmla="*/ 8 w 32"/>
                        <a:gd name="T25" fmla="*/ 4 h 25"/>
                        <a:gd name="T26" fmla="*/ 9 w 32"/>
                        <a:gd name="T27" fmla="*/ 5 h 25"/>
                        <a:gd name="T28" fmla="*/ 9 w 32"/>
                        <a:gd name="T29" fmla="*/ 5 h 25"/>
                        <a:gd name="T30" fmla="*/ 10 w 32"/>
                        <a:gd name="T31" fmla="*/ 5 h 25"/>
                        <a:gd name="T32" fmla="*/ 10 w 32"/>
                        <a:gd name="T33" fmla="*/ 6 h 25"/>
                        <a:gd name="T34" fmla="*/ 11 w 32"/>
                        <a:gd name="T35" fmla="*/ 7 h 25"/>
                        <a:gd name="T36" fmla="*/ 12 w 32"/>
                        <a:gd name="T37" fmla="*/ 7 h 25"/>
                        <a:gd name="T38" fmla="*/ 12 w 32"/>
                        <a:gd name="T39" fmla="*/ 7 h 25"/>
                        <a:gd name="T40" fmla="*/ 13 w 32"/>
                        <a:gd name="T41" fmla="*/ 8 h 25"/>
                        <a:gd name="T42" fmla="*/ 14 w 32"/>
                        <a:gd name="T43" fmla="*/ 8 h 25"/>
                        <a:gd name="T44" fmla="*/ 14 w 32"/>
                        <a:gd name="T45" fmla="*/ 9 h 25"/>
                        <a:gd name="T46" fmla="*/ 15 w 32"/>
                        <a:gd name="T47" fmla="*/ 9 h 25"/>
                        <a:gd name="T48" fmla="*/ 16 w 32"/>
                        <a:gd name="T49" fmla="*/ 10 h 25"/>
                        <a:gd name="T50" fmla="*/ 16 w 32"/>
                        <a:gd name="T51" fmla="*/ 10 h 25"/>
                        <a:gd name="T52" fmla="*/ 17 w 32"/>
                        <a:gd name="T53" fmla="*/ 11 h 25"/>
                        <a:gd name="T54" fmla="*/ 17 w 32"/>
                        <a:gd name="T55" fmla="*/ 11 h 25"/>
                        <a:gd name="T56" fmla="*/ 18 w 32"/>
                        <a:gd name="T57" fmla="*/ 12 h 25"/>
                        <a:gd name="T58" fmla="*/ 19 w 32"/>
                        <a:gd name="T59" fmla="*/ 12 h 25"/>
                        <a:gd name="T60" fmla="*/ 19 w 32"/>
                        <a:gd name="T61" fmla="*/ 13 h 25"/>
                        <a:gd name="T62" fmla="*/ 20 w 32"/>
                        <a:gd name="T63" fmla="*/ 13 h 25"/>
                        <a:gd name="T64" fmla="*/ 21 w 32"/>
                        <a:gd name="T65" fmla="*/ 14 h 25"/>
                        <a:gd name="T66" fmla="*/ 21 w 32"/>
                        <a:gd name="T67" fmla="*/ 14 h 25"/>
                        <a:gd name="T68" fmla="*/ 22 w 32"/>
                        <a:gd name="T69" fmla="*/ 15 h 25"/>
                        <a:gd name="T70" fmla="*/ 23 w 32"/>
                        <a:gd name="T71" fmla="*/ 16 h 25"/>
                        <a:gd name="T72" fmla="*/ 23 w 32"/>
                        <a:gd name="T73" fmla="*/ 16 h 25"/>
                        <a:gd name="T74" fmla="*/ 24 w 32"/>
                        <a:gd name="T75" fmla="*/ 17 h 25"/>
                        <a:gd name="T76" fmla="*/ 25 w 32"/>
                        <a:gd name="T77" fmla="*/ 18 h 25"/>
                        <a:gd name="T78" fmla="*/ 25 w 32"/>
                        <a:gd name="T79" fmla="*/ 18 h 25"/>
                        <a:gd name="T80" fmla="*/ 26 w 32"/>
                        <a:gd name="T81" fmla="*/ 19 h 25"/>
                        <a:gd name="T82" fmla="*/ 27 w 32"/>
                        <a:gd name="T83" fmla="*/ 19 h 25"/>
                        <a:gd name="T84" fmla="*/ 27 w 32"/>
                        <a:gd name="T85" fmla="*/ 20 h 25"/>
                        <a:gd name="T86" fmla="*/ 28 w 32"/>
                        <a:gd name="T87" fmla="*/ 21 h 25"/>
                        <a:gd name="T88" fmla="*/ 29 w 32"/>
                        <a:gd name="T89" fmla="*/ 21 h 25"/>
                        <a:gd name="T90" fmla="*/ 30 w 32"/>
                        <a:gd name="T91" fmla="*/ 22 h 25"/>
                        <a:gd name="T92" fmla="*/ 30 w 32"/>
                        <a:gd name="T93" fmla="*/ 23 h 25"/>
                        <a:gd name="T94" fmla="*/ 31 w 32"/>
                        <a:gd name="T95" fmla="*/ 23 h 25"/>
                        <a:gd name="T96" fmla="*/ 32 w 32"/>
                        <a:gd name="T97" fmla="*/ 24 h 25"/>
                        <a:gd name="T98" fmla="*/ 32 w 32"/>
                        <a:gd name="T99" fmla="*/ 25 h 2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2" h="25">
                          <a:moveTo>
                            <a:pt x="0" y="0"/>
                          </a:moveTo>
                          <a:lnTo>
                            <a:pt x="1" y="1"/>
                          </a:lnTo>
                          <a:lnTo>
                            <a:pt x="1" y="1"/>
                          </a:lnTo>
                          <a:lnTo>
                            <a:pt x="2" y="1"/>
                          </a:lnTo>
                          <a:lnTo>
                            <a:pt x="3" y="2"/>
                          </a:lnTo>
                          <a:lnTo>
                            <a:pt x="3" y="2"/>
                          </a:lnTo>
                          <a:lnTo>
                            <a:pt x="4" y="2"/>
                          </a:lnTo>
                          <a:lnTo>
                            <a:pt x="5" y="3"/>
                          </a:lnTo>
                          <a:lnTo>
                            <a:pt x="5" y="3"/>
                          </a:lnTo>
                          <a:lnTo>
                            <a:pt x="6" y="3"/>
                          </a:lnTo>
                          <a:lnTo>
                            <a:pt x="7" y="3"/>
                          </a:lnTo>
                          <a:lnTo>
                            <a:pt x="7" y="4"/>
                          </a:lnTo>
                          <a:lnTo>
                            <a:pt x="8" y="4"/>
                          </a:lnTo>
                          <a:lnTo>
                            <a:pt x="9" y="5"/>
                          </a:lnTo>
                          <a:lnTo>
                            <a:pt x="9" y="5"/>
                          </a:lnTo>
                          <a:lnTo>
                            <a:pt x="10" y="5"/>
                          </a:lnTo>
                          <a:lnTo>
                            <a:pt x="10" y="6"/>
                          </a:lnTo>
                          <a:lnTo>
                            <a:pt x="11" y="7"/>
                          </a:lnTo>
                          <a:lnTo>
                            <a:pt x="12" y="7"/>
                          </a:lnTo>
                          <a:lnTo>
                            <a:pt x="12" y="7"/>
                          </a:lnTo>
                          <a:lnTo>
                            <a:pt x="13" y="8"/>
                          </a:lnTo>
                          <a:lnTo>
                            <a:pt x="14" y="8"/>
                          </a:lnTo>
                          <a:lnTo>
                            <a:pt x="14" y="9"/>
                          </a:lnTo>
                          <a:lnTo>
                            <a:pt x="15" y="9"/>
                          </a:lnTo>
                          <a:lnTo>
                            <a:pt x="16" y="10"/>
                          </a:lnTo>
                          <a:lnTo>
                            <a:pt x="16" y="10"/>
                          </a:lnTo>
                          <a:lnTo>
                            <a:pt x="17" y="11"/>
                          </a:lnTo>
                          <a:lnTo>
                            <a:pt x="17" y="11"/>
                          </a:lnTo>
                          <a:lnTo>
                            <a:pt x="18" y="12"/>
                          </a:lnTo>
                          <a:lnTo>
                            <a:pt x="19" y="12"/>
                          </a:lnTo>
                          <a:lnTo>
                            <a:pt x="19" y="13"/>
                          </a:lnTo>
                          <a:lnTo>
                            <a:pt x="20" y="13"/>
                          </a:lnTo>
                          <a:lnTo>
                            <a:pt x="21" y="14"/>
                          </a:lnTo>
                          <a:lnTo>
                            <a:pt x="21" y="14"/>
                          </a:lnTo>
                          <a:lnTo>
                            <a:pt x="22" y="15"/>
                          </a:lnTo>
                          <a:lnTo>
                            <a:pt x="23" y="16"/>
                          </a:lnTo>
                          <a:lnTo>
                            <a:pt x="23" y="16"/>
                          </a:lnTo>
                          <a:lnTo>
                            <a:pt x="24" y="17"/>
                          </a:lnTo>
                          <a:lnTo>
                            <a:pt x="25" y="18"/>
                          </a:lnTo>
                          <a:lnTo>
                            <a:pt x="25" y="18"/>
                          </a:lnTo>
                          <a:lnTo>
                            <a:pt x="26" y="19"/>
                          </a:lnTo>
                          <a:lnTo>
                            <a:pt x="27" y="19"/>
                          </a:lnTo>
                          <a:lnTo>
                            <a:pt x="27" y="20"/>
                          </a:lnTo>
                          <a:lnTo>
                            <a:pt x="28" y="21"/>
                          </a:lnTo>
                          <a:lnTo>
                            <a:pt x="29" y="21"/>
                          </a:lnTo>
                          <a:lnTo>
                            <a:pt x="30" y="22"/>
                          </a:lnTo>
                          <a:lnTo>
                            <a:pt x="30" y="23"/>
                          </a:lnTo>
                          <a:lnTo>
                            <a:pt x="31" y="23"/>
                          </a:lnTo>
                          <a:lnTo>
                            <a:pt x="32" y="24"/>
                          </a:lnTo>
                          <a:lnTo>
                            <a:pt x="32" y="2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770" name="Freeform 929"/>
                    <p:cNvSpPr>
                      <a:spLocks/>
                    </p:cNvSpPr>
                    <p:nvPr/>
                  </p:nvSpPr>
                  <p:spPr bwMode="auto">
                    <a:xfrm>
                      <a:off x="5497513" y="2767013"/>
                      <a:ext cx="50800" cy="22225"/>
                    </a:xfrm>
                    <a:custGeom>
                      <a:avLst/>
                      <a:gdLst>
                        <a:gd name="T0" fmla="*/ 0 w 32"/>
                        <a:gd name="T1" fmla="*/ 0 h 14"/>
                        <a:gd name="T2" fmla="*/ 1 w 32"/>
                        <a:gd name="T3" fmla="*/ 0 h 14"/>
                        <a:gd name="T4" fmla="*/ 1 w 32"/>
                        <a:gd name="T5" fmla="*/ 1 h 14"/>
                        <a:gd name="T6" fmla="*/ 2 w 32"/>
                        <a:gd name="T7" fmla="*/ 1 h 14"/>
                        <a:gd name="T8" fmla="*/ 3 w 32"/>
                        <a:gd name="T9" fmla="*/ 2 h 14"/>
                        <a:gd name="T10" fmla="*/ 3 w 32"/>
                        <a:gd name="T11" fmla="*/ 3 h 14"/>
                        <a:gd name="T12" fmla="*/ 4 w 32"/>
                        <a:gd name="T13" fmla="*/ 3 h 14"/>
                        <a:gd name="T14" fmla="*/ 5 w 32"/>
                        <a:gd name="T15" fmla="*/ 4 h 14"/>
                        <a:gd name="T16" fmla="*/ 5 w 32"/>
                        <a:gd name="T17" fmla="*/ 5 h 14"/>
                        <a:gd name="T18" fmla="*/ 6 w 32"/>
                        <a:gd name="T19" fmla="*/ 5 h 14"/>
                        <a:gd name="T20" fmla="*/ 7 w 32"/>
                        <a:gd name="T21" fmla="*/ 6 h 14"/>
                        <a:gd name="T22" fmla="*/ 7 w 32"/>
                        <a:gd name="T23" fmla="*/ 7 h 14"/>
                        <a:gd name="T24" fmla="*/ 8 w 32"/>
                        <a:gd name="T25" fmla="*/ 7 h 14"/>
                        <a:gd name="T26" fmla="*/ 9 w 32"/>
                        <a:gd name="T27" fmla="*/ 8 h 14"/>
                        <a:gd name="T28" fmla="*/ 9 w 32"/>
                        <a:gd name="T29" fmla="*/ 8 h 14"/>
                        <a:gd name="T30" fmla="*/ 10 w 32"/>
                        <a:gd name="T31" fmla="*/ 9 h 14"/>
                        <a:gd name="T32" fmla="*/ 10 w 32"/>
                        <a:gd name="T33" fmla="*/ 9 h 14"/>
                        <a:gd name="T34" fmla="*/ 11 w 32"/>
                        <a:gd name="T35" fmla="*/ 10 h 14"/>
                        <a:gd name="T36" fmla="*/ 12 w 32"/>
                        <a:gd name="T37" fmla="*/ 10 h 14"/>
                        <a:gd name="T38" fmla="*/ 12 w 32"/>
                        <a:gd name="T39" fmla="*/ 10 h 14"/>
                        <a:gd name="T40" fmla="*/ 13 w 32"/>
                        <a:gd name="T41" fmla="*/ 11 h 14"/>
                        <a:gd name="T42" fmla="*/ 14 w 32"/>
                        <a:gd name="T43" fmla="*/ 11 h 14"/>
                        <a:gd name="T44" fmla="*/ 14 w 32"/>
                        <a:gd name="T45" fmla="*/ 11 h 14"/>
                        <a:gd name="T46" fmla="*/ 15 w 32"/>
                        <a:gd name="T47" fmla="*/ 12 h 14"/>
                        <a:gd name="T48" fmla="*/ 16 w 32"/>
                        <a:gd name="T49" fmla="*/ 12 h 14"/>
                        <a:gd name="T50" fmla="*/ 16 w 32"/>
                        <a:gd name="T51" fmla="*/ 12 h 14"/>
                        <a:gd name="T52" fmla="*/ 17 w 32"/>
                        <a:gd name="T53" fmla="*/ 12 h 14"/>
                        <a:gd name="T54" fmla="*/ 18 w 32"/>
                        <a:gd name="T55" fmla="*/ 13 h 14"/>
                        <a:gd name="T56" fmla="*/ 18 w 32"/>
                        <a:gd name="T57" fmla="*/ 13 h 14"/>
                        <a:gd name="T58" fmla="*/ 19 w 32"/>
                        <a:gd name="T59" fmla="*/ 13 h 14"/>
                        <a:gd name="T60" fmla="*/ 20 w 32"/>
                        <a:gd name="T61" fmla="*/ 13 h 14"/>
                        <a:gd name="T62" fmla="*/ 20 w 32"/>
                        <a:gd name="T63" fmla="*/ 13 h 14"/>
                        <a:gd name="T64" fmla="*/ 21 w 32"/>
                        <a:gd name="T65" fmla="*/ 13 h 14"/>
                        <a:gd name="T66" fmla="*/ 22 w 32"/>
                        <a:gd name="T67" fmla="*/ 13 h 14"/>
                        <a:gd name="T68" fmla="*/ 22 w 32"/>
                        <a:gd name="T69" fmla="*/ 13 h 14"/>
                        <a:gd name="T70" fmla="*/ 23 w 32"/>
                        <a:gd name="T71" fmla="*/ 14 h 14"/>
                        <a:gd name="T72" fmla="*/ 24 w 32"/>
                        <a:gd name="T73" fmla="*/ 13 h 14"/>
                        <a:gd name="T74" fmla="*/ 24 w 32"/>
                        <a:gd name="T75" fmla="*/ 13 h 14"/>
                        <a:gd name="T76" fmla="*/ 25 w 32"/>
                        <a:gd name="T77" fmla="*/ 13 h 14"/>
                        <a:gd name="T78" fmla="*/ 26 w 32"/>
                        <a:gd name="T79" fmla="*/ 13 h 14"/>
                        <a:gd name="T80" fmla="*/ 26 w 32"/>
                        <a:gd name="T81" fmla="*/ 13 h 14"/>
                        <a:gd name="T82" fmla="*/ 27 w 32"/>
                        <a:gd name="T83" fmla="*/ 13 h 14"/>
                        <a:gd name="T84" fmla="*/ 28 w 32"/>
                        <a:gd name="T85" fmla="*/ 13 h 14"/>
                        <a:gd name="T86" fmla="*/ 28 w 32"/>
                        <a:gd name="T87" fmla="*/ 13 h 14"/>
                        <a:gd name="T88" fmla="*/ 29 w 32"/>
                        <a:gd name="T89" fmla="*/ 13 h 14"/>
                        <a:gd name="T90" fmla="*/ 30 w 32"/>
                        <a:gd name="T91" fmla="*/ 13 h 14"/>
                        <a:gd name="T92" fmla="*/ 30 w 32"/>
                        <a:gd name="T93" fmla="*/ 13 h 14"/>
                        <a:gd name="T94" fmla="*/ 31 w 32"/>
                        <a:gd name="T95" fmla="*/ 13 h 14"/>
                        <a:gd name="T96" fmla="*/ 32 w 32"/>
                        <a:gd name="T97" fmla="*/ 13 h 14"/>
                        <a:gd name="T98" fmla="*/ 32 w 32"/>
                        <a:gd name="T99" fmla="*/ 12 h 1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2" h="14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1" y="1"/>
                          </a:lnTo>
                          <a:lnTo>
                            <a:pt x="2" y="1"/>
                          </a:lnTo>
                          <a:lnTo>
                            <a:pt x="3" y="2"/>
                          </a:lnTo>
                          <a:lnTo>
                            <a:pt x="3" y="3"/>
                          </a:lnTo>
                          <a:lnTo>
                            <a:pt x="4" y="3"/>
                          </a:lnTo>
                          <a:lnTo>
                            <a:pt x="5" y="4"/>
                          </a:lnTo>
                          <a:lnTo>
                            <a:pt x="5" y="5"/>
                          </a:lnTo>
                          <a:lnTo>
                            <a:pt x="6" y="5"/>
                          </a:lnTo>
                          <a:lnTo>
                            <a:pt x="7" y="6"/>
                          </a:lnTo>
                          <a:lnTo>
                            <a:pt x="7" y="7"/>
                          </a:lnTo>
                          <a:lnTo>
                            <a:pt x="8" y="7"/>
                          </a:lnTo>
                          <a:lnTo>
                            <a:pt x="9" y="8"/>
                          </a:lnTo>
                          <a:lnTo>
                            <a:pt x="9" y="8"/>
                          </a:lnTo>
                          <a:lnTo>
                            <a:pt x="10" y="9"/>
                          </a:lnTo>
                          <a:lnTo>
                            <a:pt x="10" y="9"/>
                          </a:lnTo>
                          <a:lnTo>
                            <a:pt x="11" y="10"/>
                          </a:lnTo>
                          <a:lnTo>
                            <a:pt x="12" y="10"/>
                          </a:lnTo>
                          <a:lnTo>
                            <a:pt x="12" y="10"/>
                          </a:lnTo>
                          <a:lnTo>
                            <a:pt x="13" y="11"/>
                          </a:lnTo>
                          <a:lnTo>
                            <a:pt x="14" y="11"/>
                          </a:lnTo>
                          <a:lnTo>
                            <a:pt x="14" y="11"/>
                          </a:lnTo>
                          <a:lnTo>
                            <a:pt x="15" y="12"/>
                          </a:lnTo>
                          <a:lnTo>
                            <a:pt x="16" y="12"/>
                          </a:lnTo>
                          <a:lnTo>
                            <a:pt x="16" y="12"/>
                          </a:lnTo>
                          <a:lnTo>
                            <a:pt x="17" y="12"/>
                          </a:lnTo>
                          <a:lnTo>
                            <a:pt x="18" y="13"/>
                          </a:lnTo>
                          <a:lnTo>
                            <a:pt x="18" y="13"/>
                          </a:lnTo>
                          <a:lnTo>
                            <a:pt x="19" y="13"/>
                          </a:lnTo>
                          <a:lnTo>
                            <a:pt x="20" y="13"/>
                          </a:lnTo>
                          <a:lnTo>
                            <a:pt x="20" y="13"/>
                          </a:lnTo>
                          <a:lnTo>
                            <a:pt x="21" y="13"/>
                          </a:lnTo>
                          <a:lnTo>
                            <a:pt x="22" y="13"/>
                          </a:lnTo>
                          <a:lnTo>
                            <a:pt x="22" y="13"/>
                          </a:lnTo>
                          <a:lnTo>
                            <a:pt x="23" y="14"/>
                          </a:lnTo>
                          <a:lnTo>
                            <a:pt x="24" y="13"/>
                          </a:lnTo>
                          <a:lnTo>
                            <a:pt x="24" y="13"/>
                          </a:lnTo>
                          <a:lnTo>
                            <a:pt x="25" y="13"/>
                          </a:lnTo>
                          <a:lnTo>
                            <a:pt x="26" y="13"/>
                          </a:lnTo>
                          <a:lnTo>
                            <a:pt x="26" y="13"/>
                          </a:lnTo>
                          <a:lnTo>
                            <a:pt x="27" y="13"/>
                          </a:lnTo>
                          <a:lnTo>
                            <a:pt x="28" y="13"/>
                          </a:lnTo>
                          <a:lnTo>
                            <a:pt x="28" y="13"/>
                          </a:lnTo>
                          <a:lnTo>
                            <a:pt x="29" y="13"/>
                          </a:lnTo>
                          <a:lnTo>
                            <a:pt x="30" y="13"/>
                          </a:lnTo>
                          <a:lnTo>
                            <a:pt x="30" y="13"/>
                          </a:lnTo>
                          <a:lnTo>
                            <a:pt x="31" y="13"/>
                          </a:lnTo>
                          <a:lnTo>
                            <a:pt x="32" y="13"/>
                          </a:lnTo>
                          <a:lnTo>
                            <a:pt x="32" y="1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771" name="Freeform 930"/>
                    <p:cNvSpPr>
                      <a:spLocks/>
                    </p:cNvSpPr>
                    <p:nvPr/>
                  </p:nvSpPr>
                  <p:spPr bwMode="auto">
                    <a:xfrm>
                      <a:off x="5548313" y="2779713"/>
                      <a:ext cx="50800" cy="6350"/>
                    </a:xfrm>
                    <a:custGeom>
                      <a:avLst/>
                      <a:gdLst>
                        <a:gd name="T0" fmla="*/ 0 w 32"/>
                        <a:gd name="T1" fmla="*/ 4 h 4"/>
                        <a:gd name="T2" fmla="*/ 1 w 32"/>
                        <a:gd name="T3" fmla="*/ 4 h 4"/>
                        <a:gd name="T4" fmla="*/ 1 w 32"/>
                        <a:gd name="T5" fmla="*/ 4 h 4"/>
                        <a:gd name="T6" fmla="*/ 2 w 32"/>
                        <a:gd name="T7" fmla="*/ 4 h 4"/>
                        <a:gd name="T8" fmla="*/ 3 w 32"/>
                        <a:gd name="T9" fmla="*/ 4 h 4"/>
                        <a:gd name="T10" fmla="*/ 3 w 32"/>
                        <a:gd name="T11" fmla="*/ 4 h 4"/>
                        <a:gd name="T12" fmla="*/ 4 w 32"/>
                        <a:gd name="T13" fmla="*/ 4 h 4"/>
                        <a:gd name="T14" fmla="*/ 5 w 32"/>
                        <a:gd name="T15" fmla="*/ 4 h 4"/>
                        <a:gd name="T16" fmla="*/ 5 w 32"/>
                        <a:gd name="T17" fmla="*/ 4 h 4"/>
                        <a:gd name="T18" fmla="*/ 6 w 32"/>
                        <a:gd name="T19" fmla="*/ 4 h 4"/>
                        <a:gd name="T20" fmla="*/ 7 w 32"/>
                        <a:gd name="T21" fmla="*/ 4 h 4"/>
                        <a:gd name="T22" fmla="*/ 7 w 32"/>
                        <a:gd name="T23" fmla="*/ 4 h 4"/>
                        <a:gd name="T24" fmla="*/ 8 w 32"/>
                        <a:gd name="T25" fmla="*/ 3 h 4"/>
                        <a:gd name="T26" fmla="*/ 9 w 32"/>
                        <a:gd name="T27" fmla="*/ 3 h 4"/>
                        <a:gd name="T28" fmla="*/ 9 w 32"/>
                        <a:gd name="T29" fmla="*/ 3 h 4"/>
                        <a:gd name="T30" fmla="*/ 10 w 32"/>
                        <a:gd name="T31" fmla="*/ 3 h 4"/>
                        <a:gd name="T32" fmla="*/ 10 w 32"/>
                        <a:gd name="T33" fmla="*/ 3 h 4"/>
                        <a:gd name="T34" fmla="*/ 11 w 32"/>
                        <a:gd name="T35" fmla="*/ 3 h 4"/>
                        <a:gd name="T36" fmla="*/ 12 w 32"/>
                        <a:gd name="T37" fmla="*/ 3 h 4"/>
                        <a:gd name="T38" fmla="*/ 13 w 32"/>
                        <a:gd name="T39" fmla="*/ 2 h 4"/>
                        <a:gd name="T40" fmla="*/ 13 w 32"/>
                        <a:gd name="T41" fmla="*/ 2 h 4"/>
                        <a:gd name="T42" fmla="*/ 14 w 32"/>
                        <a:gd name="T43" fmla="*/ 2 h 4"/>
                        <a:gd name="T44" fmla="*/ 15 w 32"/>
                        <a:gd name="T45" fmla="*/ 2 h 4"/>
                        <a:gd name="T46" fmla="*/ 15 w 32"/>
                        <a:gd name="T47" fmla="*/ 2 h 4"/>
                        <a:gd name="T48" fmla="*/ 16 w 32"/>
                        <a:gd name="T49" fmla="*/ 2 h 4"/>
                        <a:gd name="T50" fmla="*/ 17 w 32"/>
                        <a:gd name="T51" fmla="*/ 2 h 4"/>
                        <a:gd name="T52" fmla="*/ 17 w 32"/>
                        <a:gd name="T53" fmla="*/ 2 h 4"/>
                        <a:gd name="T54" fmla="*/ 18 w 32"/>
                        <a:gd name="T55" fmla="*/ 2 h 4"/>
                        <a:gd name="T56" fmla="*/ 19 w 32"/>
                        <a:gd name="T57" fmla="*/ 2 h 4"/>
                        <a:gd name="T58" fmla="*/ 19 w 32"/>
                        <a:gd name="T59" fmla="*/ 2 h 4"/>
                        <a:gd name="T60" fmla="*/ 20 w 32"/>
                        <a:gd name="T61" fmla="*/ 2 h 4"/>
                        <a:gd name="T62" fmla="*/ 21 w 32"/>
                        <a:gd name="T63" fmla="*/ 1 h 4"/>
                        <a:gd name="T64" fmla="*/ 21 w 32"/>
                        <a:gd name="T65" fmla="*/ 1 h 4"/>
                        <a:gd name="T66" fmla="*/ 22 w 32"/>
                        <a:gd name="T67" fmla="*/ 1 h 4"/>
                        <a:gd name="T68" fmla="*/ 23 w 32"/>
                        <a:gd name="T69" fmla="*/ 1 h 4"/>
                        <a:gd name="T70" fmla="*/ 23 w 32"/>
                        <a:gd name="T71" fmla="*/ 1 h 4"/>
                        <a:gd name="T72" fmla="*/ 24 w 32"/>
                        <a:gd name="T73" fmla="*/ 1 h 4"/>
                        <a:gd name="T74" fmla="*/ 25 w 32"/>
                        <a:gd name="T75" fmla="*/ 1 h 4"/>
                        <a:gd name="T76" fmla="*/ 25 w 32"/>
                        <a:gd name="T77" fmla="*/ 1 h 4"/>
                        <a:gd name="T78" fmla="*/ 26 w 32"/>
                        <a:gd name="T79" fmla="*/ 1 h 4"/>
                        <a:gd name="T80" fmla="*/ 26 w 32"/>
                        <a:gd name="T81" fmla="*/ 1 h 4"/>
                        <a:gd name="T82" fmla="*/ 27 w 32"/>
                        <a:gd name="T83" fmla="*/ 1 h 4"/>
                        <a:gd name="T84" fmla="*/ 28 w 32"/>
                        <a:gd name="T85" fmla="*/ 1 h 4"/>
                        <a:gd name="T86" fmla="*/ 28 w 32"/>
                        <a:gd name="T87" fmla="*/ 1 h 4"/>
                        <a:gd name="T88" fmla="*/ 29 w 32"/>
                        <a:gd name="T89" fmla="*/ 1 h 4"/>
                        <a:gd name="T90" fmla="*/ 30 w 32"/>
                        <a:gd name="T91" fmla="*/ 1 h 4"/>
                        <a:gd name="T92" fmla="*/ 30 w 32"/>
                        <a:gd name="T93" fmla="*/ 1 h 4"/>
                        <a:gd name="T94" fmla="*/ 31 w 32"/>
                        <a:gd name="T95" fmla="*/ 1 h 4"/>
                        <a:gd name="T96" fmla="*/ 32 w 32"/>
                        <a:gd name="T97" fmla="*/ 0 h 4"/>
                        <a:gd name="T98" fmla="*/ 32 w 32"/>
                        <a:gd name="T99" fmla="*/ 0 h 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2" h="4">
                          <a:moveTo>
                            <a:pt x="0" y="4"/>
                          </a:moveTo>
                          <a:lnTo>
                            <a:pt x="1" y="4"/>
                          </a:lnTo>
                          <a:lnTo>
                            <a:pt x="1" y="4"/>
                          </a:lnTo>
                          <a:lnTo>
                            <a:pt x="2" y="4"/>
                          </a:lnTo>
                          <a:lnTo>
                            <a:pt x="3" y="4"/>
                          </a:lnTo>
                          <a:lnTo>
                            <a:pt x="3" y="4"/>
                          </a:lnTo>
                          <a:lnTo>
                            <a:pt x="4" y="4"/>
                          </a:lnTo>
                          <a:lnTo>
                            <a:pt x="5" y="4"/>
                          </a:lnTo>
                          <a:lnTo>
                            <a:pt x="5" y="4"/>
                          </a:lnTo>
                          <a:lnTo>
                            <a:pt x="6" y="4"/>
                          </a:lnTo>
                          <a:lnTo>
                            <a:pt x="7" y="4"/>
                          </a:lnTo>
                          <a:lnTo>
                            <a:pt x="7" y="4"/>
                          </a:lnTo>
                          <a:lnTo>
                            <a:pt x="8" y="3"/>
                          </a:lnTo>
                          <a:lnTo>
                            <a:pt x="9" y="3"/>
                          </a:lnTo>
                          <a:lnTo>
                            <a:pt x="9" y="3"/>
                          </a:lnTo>
                          <a:lnTo>
                            <a:pt x="10" y="3"/>
                          </a:lnTo>
                          <a:lnTo>
                            <a:pt x="10" y="3"/>
                          </a:lnTo>
                          <a:lnTo>
                            <a:pt x="11" y="3"/>
                          </a:lnTo>
                          <a:lnTo>
                            <a:pt x="12" y="3"/>
                          </a:lnTo>
                          <a:lnTo>
                            <a:pt x="13" y="2"/>
                          </a:lnTo>
                          <a:lnTo>
                            <a:pt x="13" y="2"/>
                          </a:lnTo>
                          <a:lnTo>
                            <a:pt x="14" y="2"/>
                          </a:lnTo>
                          <a:lnTo>
                            <a:pt x="15" y="2"/>
                          </a:lnTo>
                          <a:lnTo>
                            <a:pt x="15" y="2"/>
                          </a:lnTo>
                          <a:lnTo>
                            <a:pt x="16" y="2"/>
                          </a:lnTo>
                          <a:lnTo>
                            <a:pt x="17" y="2"/>
                          </a:lnTo>
                          <a:lnTo>
                            <a:pt x="17" y="2"/>
                          </a:lnTo>
                          <a:lnTo>
                            <a:pt x="18" y="2"/>
                          </a:lnTo>
                          <a:lnTo>
                            <a:pt x="19" y="2"/>
                          </a:lnTo>
                          <a:lnTo>
                            <a:pt x="19" y="2"/>
                          </a:lnTo>
                          <a:lnTo>
                            <a:pt x="20" y="2"/>
                          </a:lnTo>
                          <a:lnTo>
                            <a:pt x="21" y="1"/>
                          </a:lnTo>
                          <a:lnTo>
                            <a:pt x="21" y="1"/>
                          </a:lnTo>
                          <a:lnTo>
                            <a:pt x="22" y="1"/>
                          </a:lnTo>
                          <a:lnTo>
                            <a:pt x="23" y="1"/>
                          </a:lnTo>
                          <a:lnTo>
                            <a:pt x="23" y="1"/>
                          </a:lnTo>
                          <a:lnTo>
                            <a:pt x="24" y="1"/>
                          </a:lnTo>
                          <a:lnTo>
                            <a:pt x="25" y="1"/>
                          </a:lnTo>
                          <a:lnTo>
                            <a:pt x="25" y="1"/>
                          </a:lnTo>
                          <a:lnTo>
                            <a:pt x="26" y="1"/>
                          </a:lnTo>
                          <a:lnTo>
                            <a:pt x="26" y="1"/>
                          </a:lnTo>
                          <a:lnTo>
                            <a:pt x="27" y="1"/>
                          </a:lnTo>
                          <a:lnTo>
                            <a:pt x="28" y="1"/>
                          </a:lnTo>
                          <a:lnTo>
                            <a:pt x="28" y="1"/>
                          </a:lnTo>
                          <a:lnTo>
                            <a:pt x="29" y="1"/>
                          </a:lnTo>
                          <a:lnTo>
                            <a:pt x="30" y="1"/>
                          </a:lnTo>
                          <a:lnTo>
                            <a:pt x="30" y="1"/>
                          </a:lnTo>
                          <a:lnTo>
                            <a:pt x="31" y="1"/>
                          </a:lnTo>
                          <a:lnTo>
                            <a:pt x="32" y="0"/>
                          </a:lnTo>
                          <a:lnTo>
                            <a:pt x="32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772" name="Freeform 931"/>
                    <p:cNvSpPr>
                      <a:spLocks/>
                    </p:cNvSpPr>
                    <p:nvPr/>
                  </p:nvSpPr>
                  <p:spPr bwMode="auto">
                    <a:xfrm>
                      <a:off x="5599113" y="2779713"/>
                      <a:ext cx="50800" cy="9525"/>
                    </a:xfrm>
                    <a:custGeom>
                      <a:avLst/>
                      <a:gdLst>
                        <a:gd name="T0" fmla="*/ 0 w 32"/>
                        <a:gd name="T1" fmla="*/ 0 h 6"/>
                        <a:gd name="T2" fmla="*/ 1 w 32"/>
                        <a:gd name="T3" fmla="*/ 0 h 6"/>
                        <a:gd name="T4" fmla="*/ 1 w 32"/>
                        <a:gd name="T5" fmla="*/ 0 h 6"/>
                        <a:gd name="T6" fmla="*/ 2 w 32"/>
                        <a:gd name="T7" fmla="*/ 0 h 6"/>
                        <a:gd name="T8" fmla="*/ 3 w 32"/>
                        <a:gd name="T9" fmla="*/ 0 h 6"/>
                        <a:gd name="T10" fmla="*/ 3 w 32"/>
                        <a:gd name="T11" fmla="*/ 0 h 6"/>
                        <a:gd name="T12" fmla="*/ 4 w 32"/>
                        <a:gd name="T13" fmla="*/ 0 h 6"/>
                        <a:gd name="T14" fmla="*/ 5 w 32"/>
                        <a:gd name="T15" fmla="*/ 0 h 6"/>
                        <a:gd name="T16" fmla="*/ 5 w 32"/>
                        <a:gd name="T17" fmla="*/ 1 h 6"/>
                        <a:gd name="T18" fmla="*/ 6 w 32"/>
                        <a:gd name="T19" fmla="*/ 1 h 6"/>
                        <a:gd name="T20" fmla="*/ 7 w 32"/>
                        <a:gd name="T21" fmla="*/ 1 h 6"/>
                        <a:gd name="T22" fmla="*/ 7 w 32"/>
                        <a:gd name="T23" fmla="*/ 1 h 6"/>
                        <a:gd name="T24" fmla="*/ 8 w 32"/>
                        <a:gd name="T25" fmla="*/ 1 h 6"/>
                        <a:gd name="T26" fmla="*/ 9 w 32"/>
                        <a:gd name="T27" fmla="*/ 1 h 6"/>
                        <a:gd name="T28" fmla="*/ 9 w 32"/>
                        <a:gd name="T29" fmla="*/ 1 h 6"/>
                        <a:gd name="T30" fmla="*/ 10 w 32"/>
                        <a:gd name="T31" fmla="*/ 1 h 6"/>
                        <a:gd name="T32" fmla="*/ 11 w 32"/>
                        <a:gd name="T33" fmla="*/ 1 h 6"/>
                        <a:gd name="T34" fmla="*/ 11 w 32"/>
                        <a:gd name="T35" fmla="*/ 1 h 6"/>
                        <a:gd name="T36" fmla="*/ 12 w 32"/>
                        <a:gd name="T37" fmla="*/ 1 h 6"/>
                        <a:gd name="T38" fmla="*/ 13 w 32"/>
                        <a:gd name="T39" fmla="*/ 1 h 6"/>
                        <a:gd name="T40" fmla="*/ 14 w 32"/>
                        <a:gd name="T41" fmla="*/ 1 h 6"/>
                        <a:gd name="T42" fmla="*/ 14 w 32"/>
                        <a:gd name="T43" fmla="*/ 1 h 6"/>
                        <a:gd name="T44" fmla="*/ 15 w 32"/>
                        <a:gd name="T45" fmla="*/ 1 h 6"/>
                        <a:gd name="T46" fmla="*/ 16 w 32"/>
                        <a:gd name="T47" fmla="*/ 1 h 6"/>
                        <a:gd name="T48" fmla="*/ 16 w 32"/>
                        <a:gd name="T49" fmla="*/ 1 h 6"/>
                        <a:gd name="T50" fmla="*/ 17 w 32"/>
                        <a:gd name="T51" fmla="*/ 2 h 6"/>
                        <a:gd name="T52" fmla="*/ 17 w 32"/>
                        <a:gd name="T53" fmla="*/ 2 h 6"/>
                        <a:gd name="T54" fmla="*/ 18 w 32"/>
                        <a:gd name="T55" fmla="*/ 2 h 6"/>
                        <a:gd name="T56" fmla="*/ 19 w 32"/>
                        <a:gd name="T57" fmla="*/ 2 h 6"/>
                        <a:gd name="T58" fmla="*/ 19 w 32"/>
                        <a:gd name="T59" fmla="*/ 2 h 6"/>
                        <a:gd name="T60" fmla="*/ 20 w 32"/>
                        <a:gd name="T61" fmla="*/ 2 h 6"/>
                        <a:gd name="T62" fmla="*/ 21 w 32"/>
                        <a:gd name="T63" fmla="*/ 2 h 6"/>
                        <a:gd name="T64" fmla="*/ 21 w 32"/>
                        <a:gd name="T65" fmla="*/ 2 h 6"/>
                        <a:gd name="T66" fmla="*/ 22 w 32"/>
                        <a:gd name="T67" fmla="*/ 2 h 6"/>
                        <a:gd name="T68" fmla="*/ 23 w 32"/>
                        <a:gd name="T69" fmla="*/ 3 h 6"/>
                        <a:gd name="T70" fmla="*/ 23 w 32"/>
                        <a:gd name="T71" fmla="*/ 3 h 6"/>
                        <a:gd name="T72" fmla="*/ 24 w 32"/>
                        <a:gd name="T73" fmla="*/ 3 h 6"/>
                        <a:gd name="T74" fmla="*/ 25 w 32"/>
                        <a:gd name="T75" fmla="*/ 3 h 6"/>
                        <a:gd name="T76" fmla="*/ 25 w 32"/>
                        <a:gd name="T77" fmla="*/ 3 h 6"/>
                        <a:gd name="T78" fmla="*/ 26 w 32"/>
                        <a:gd name="T79" fmla="*/ 4 h 6"/>
                        <a:gd name="T80" fmla="*/ 26 w 32"/>
                        <a:gd name="T81" fmla="*/ 4 h 6"/>
                        <a:gd name="T82" fmla="*/ 27 w 32"/>
                        <a:gd name="T83" fmla="*/ 4 h 6"/>
                        <a:gd name="T84" fmla="*/ 28 w 32"/>
                        <a:gd name="T85" fmla="*/ 4 h 6"/>
                        <a:gd name="T86" fmla="*/ 28 w 32"/>
                        <a:gd name="T87" fmla="*/ 4 h 6"/>
                        <a:gd name="T88" fmla="*/ 29 w 32"/>
                        <a:gd name="T89" fmla="*/ 4 h 6"/>
                        <a:gd name="T90" fmla="*/ 30 w 32"/>
                        <a:gd name="T91" fmla="*/ 5 h 6"/>
                        <a:gd name="T92" fmla="*/ 30 w 32"/>
                        <a:gd name="T93" fmla="*/ 5 h 6"/>
                        <a:gd name="T94" fmla="*/ 31 w 32"/>
                        <a:gd name="T95" fmla="*/ 5 h 6"/>
                        <a:gd name="T96" fmla="*/ 32 w 32"/>
                        <a:gd name="T97" fmla="*/ 5 h 6"/>
                        <a:gd name="T98" fmla="*/ 32 w 32"/>
                        <a:gd name="T99" fmla="*/ 6 h 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2" h="6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1" y="0"/>
                          </a:ln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3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5" y="1"/>
                          </a:lnTo>
                          <a:lnTo>
                            <a:pt x="6" y="1"/>
                          </a:lnTo>
                          <a:lnTo>
                            <a:pt x="7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9" y="1"/>
                          </a:lnTo>
                          <a:lnTo>
                            <a:pt x="9" y="1"/>
                          </a:lnTo>
                          <a:lnTo>
                            <a:pt x="10" y="1"/>
                          </a:lnTo>
                          <a:lnTo>
                            <a:pt x="11" y="1"/>
                          </a:lnTo>
                          <a:lnTo>
                            <a:pt x="11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4" y="1"/>
                          </a:lnTo>
                          <a:lnTo>
                            <a:pt x="14" y="1"/>
                          </a:lnTo>
                          <a:lnTo>
                            <a:pt x="15" y="1"/>
                          </a:lnTo>
                          <a:lnTo>
                            <a:pt x="16" y="1"/>
                          </a:lnTo>
                          <a:lnTo>
                            <a:pt x="16" y="1"/>
                          </a:lnTo>
                          <a:lnTo>
                            <a:pt x="17" y="2"/>
                          </a:lnTo>
                          <a:lnTo>
                            <a:pt x="17" y="2"/>
                          </a:lnTo>
                          <a:lnTo>
                            <a:pt x="18" y="2"/>
                          </a:lnTo>
                          <a:lnTo>
                            <a:pt x="19" y="2"/>
                          </a:lnTo>
                          <a:lnTo>
                            <a:pt x="19" y="2"/>
                          </a:lnTo>
                          <a:lnTo>
                            <a:pt x="20" y="2"/>
                          </a:lnTo>
                          <a:lnTo>
                            <a:pt x="21" y="2"/>
                          </a:lnTo>
                          <a:lnTo>
                            <a:pt x="21" y="2"/>
                          </a:lnTo>
                          <a:lnTo>
                            <a:pt x="22" y="2"/>
                          </a:lnTo>
                          <a:lnTo>
                            <a:pt x="23" y="3"/>
                          </a:lnTo>
                          <a:lnTo>
                            <a:pt x="23" y="3"/>
                          </a:lnTo>
                          <a:lnTo>
                            <a:pt x="24" y="3"/>
                          </a:lnTo>
                          <a:lnTo>
                            <a:pt x="25" y="3"/>
                          </a:lnTo>
                          <a:lnTo>
                            <a:pt x="25" y="3"/>
                          </a:lnTo>
                          <a:lnTo>
                            <a:pt x="26" y="4"/>
                          </a:lnTo>
                          <a:lnTo>
                            <a:pt x="26" y="4"/>
                          </a:lnTo>
                          <a:lnTo>
                            <a:pt x="27" y="4"/>
                          </a:lnTo>
                          <a:lnTo>
                            <a:pt x="28" y="4"/>
                          </a:lnTo>
                          <a:lnTo>
                            <a:pt x="28" y="4"/>
                          </a:lnTo>
                          <a:lnTo>
                            <a:pt x="29" y="4"/>
                          </a:lnTo>
                          <a:lnTo>
                            <a:pt x="30" y="5"/>
                          </a:lnTo>
                          <a:lnTo>
                            <a:pt x="30" y="5"/>
                          </a:lnTo>
                          <a:lnTo>
                            <a:pt x="31" y="5"/>
                          </a:lnTo>
                          <a:lnTo>
                            <a:pt x="32" y="5"/>
                          </a:lnTo>
                          <a:lnTo>
                            <a:pt x="32" y="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773" name="Freeform 932"/>
                    <p:cNvSpPr>
                      <a:spLocks/>
                    </p:cNvSpPr>
                    <p:nvPr/>
                  </p:nvSpPr>
                  <p:spPr bwMode="auto">
                    <a:xfrm>
                      <a:off x="5649913" y="2789238"/>
                      <a:ext cx="52388" cy="7938"/>
                    </a:xfrm>
                    <a:custGeom>
                      <a:avLst/>
                      <a:gdLst>
                        <a:gd name="T0" fmla="*/ 0 w 33"/>
                        <a:gd name="T1" fmla="*/ 0 h 5"/>
                        <a:gd name="T2" fmla="*/ 1 w 33"/>
                        <a:gd name="T3" fmla="*/ 0 h 5"/>
                        <a:gd name="T4" fmla="*/ 2 w 33"/>
                        <a:gd name="T5" fmla="*/ 0 h 5"/>
                        <a:gd name="T6" fmla="*/ 2 w 33"/>
                        <a:gd name="T7" fmla="*/ 0 h 5"/>
                        <a:gd name="T8" fmla="*/ 3 w 33"/>
                        <a:gd name="T9" fmla="*/ 0 h 5"/>
                        <a:gd name="T10" fmla="*/ 4 w 33"/>
                        <a:gd name="T11" fmla="*/ 0 h 5"/>
                        <a:gd name="T12" fmla="*/ 4 w 33"/>
                        <a:gd name="T13" fmla="*/ 1 h 5"/>
                        <a:gd name="T14" fmla="*/ 5 w 33"/>
                        <a:gd name="T15" fmla="*/ 1 h 5"/>
                        <a:gd name="T16" fmla="*/ 6 w 33"/>
                        <a:gd name="T17" fmla="*/ 1 h 5"/>
                        <a:gd name="T18" fmla="*/ 6 w 33"/>
                        <a:gd name="T19" fmla="*/ 1 h 5"/>
                        <a:gd name="T20" fmla="*/ 7 w 33"/>
                        <a:gd name="T21" fmla="*/ 2 h 5"/>
                        <a:gd name="T22" fmla="*/ 8 w 33"/>
                        <a:gd name="T23" fmla="*/ 2 h 5"/>
                        <a:gd name="T24" fmla="*/ 8 w 33"/>
                        <a:gd name="T25" fmla="*/ 2 h 5"/>
                        <a:gd name="T26" fmla="*/ 9 w 33"/>
                        <a:gd name="T27" fmla="*/ 2 h 5"/>
                        <a:gd name="T28" fmla="*/ 10 w 33"/>
                        <a:gd name="T29" fmla="*/ 2 h 5"/>
                        <a:gd name="T30" fmla="*/ 10 w 33"/>
                        <a:gd name="T31" fmla="*/ 2 h 5"/>
                        <a:gd name="T32" fmla="*/ 11 w 33"/>
                        <a:gd name="T33" fmla="*/ 3 h 5"/>
                        <a:gd name="T34" fmla="*/ 12 w 33"/>
                        <a:gd name="T35" fmla="*/ 3 h 5"/>
                        <a:gd name="T36" fmla="*/ 12 w 33"/>
                        <a:gd name="T37" fmla="*/ 3 h 5"/>
                        <a:gd name="T38" fmla="*/ 13 w 33"/>
                        <a:gd name="T39" fmla="*/ 3 h 5"/>
                        <a:gd name="T40" fmla="*/ 14 w 33"/>
                        <a:gd name="T41" fmla="*/ 3 h 5"/>
                        <a:gd name="T42" fmla="*/ 14 w 33"/>
                        <a:gd name="T43" fmla="*/ 3 h 5"/>
                        <a:gd name="T44" fmla="*/ 15 w 33"/>
                        <a:gd name="T45" fmla="*/ 3 h 5"/>
                        <a:gd name="T46" fmla="*/ 16 w 33"/>
                        <a:gd name="T47" fmla="*/ 4 h 5"/>
                        <a:gd name="T48" fmla="*/ 16 w 33"/>
                        <a:gd name="T49" fmla="*/ 4 h 5"/>
                        <a:gd name="T50" fmla="*/ 17 w 33"/>
                        <a:gd name="T51" fmla="*/ 4 h 5"/>
                        <a:gd name="T52" fmla="*/ 17 w 33"/>
                        <a:gd name="T53" fmla="*/ 4 h 5"/>
                        <a:gd name="T54" fmla="*/ 18 w 33"/>
                        <a:gd name="T55" fmla="*/ 4 h 5"/>
                        <a:gd name="T56" fmla="*/ 19 w 33"/>
                        <a:gd name="T57" fmla="*/ 4 h 5"/>
                        <a:gd name="T58" fmla="*/ 19 w 33"/>
                        <a:gd name="T59" fmla="*/ 4 h 5"/>
                        <a:gd name="T60" fmla="*/ 20 w 33"/>
                        <a:gd name="T61" fmla="*/ 5 h 5"/>
                        <a:gd name="T62" fmla="*/ 21 w 33"/>
                        <a:gd name="T63" fmla="*/ 5 h 5"/>
                        <a:gd name="T64" fmla="*/ 21 w 33"/>
                        <a:gd name="T65" fmla="*/ 5 h 5"/>
                        <a:gd name="T66" fmla="*/ 22 w 33"/>
                        <a:gd name="T67" fmla="*/ 5 h 5"/>
                        <a:gd name="T68" fmla="*/ 23 w 33"/>
                        <a:gd name="T69" fmla="*/ 5 h 5"/>
                        <a:gd name="T70" fmla="*/ 23 w 33"/>
                        <a:gd name="T71" fmla="*/ 5 h 5"/>
                        <a:gd name="T72" fmla="*/ 24 w 33"/>
                        <a:gd name="T73" fmla="*/ 5 h 5"/>
                        <a:gd name="T74" fmla="*/ 25 w 33"/>
                        <a:gd name="T75" fmla="*/ 5 h 5"/>
                        <a:gd name="T76" fmla="*/ 25 w 33"/>
                        <a:gd name="T77" fmla="*/ 5 h 5"/>
                        <a:gd name="T78" fmla="*/ 26 w 33"/>
                        <a:gd name="T79" fmla="*/ 5 h 5"/>
                        <a:gd name="T80" fmla="*/ 26 w 33"/>
                        <a:gd name="T81" fmla="*/ 5 h 5"/>
                        <a:gd name="T82" fmla="*/ 27 w 33"/>
                        <a:gd name="T83" fmla="*/ 4 h 5"/>
                        <a:gd name="T84" fmla="*/ 28 w 33"/>
                        <a:gd name="T85" fmla="*/ 4 h 5"/>
                        <a:gd name="T86" fmla="*/ 29 w 33"/>
                        <a:gd name="T87" fmla="*/ 4 h 5"/>
                        <a:gd name="T88" fmla="*/ 29 w 33"/>
                        <a:gd name="T89" fmla="*/ 4 h 5"/>
                        <a:gd name="T90" fmla="*/ 30 w 33"/>
                        <a:gd name="T91" fmla="*/ 4 h 5"/>
                        <a:gd name="T92" fmla="*/ 31 w 33"/>
                        <a:gd name="T93" fmla="*/ 4 h 5"/>
                        <a:gd name="T94" fmla="*/ 31 w 33"/>
                        <a:gd name="T95" fmla="*/ 3 h 5"/>
                        <a:gd name="T96" fmla="*/ 32 w 33"/>
                        <a:gd name="T97" fmla="*/ 3 h 5"/>
                        <a:gd name="T98" fmla="*/ 33 w 33"/>
                        <a:gd name="T99" fmla="*/ 3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3" h="5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2" y="0"/>
                          </a:lnTo>
                          <a:lnTo>
                            <a:pt x="2" y="0"/>
                          </a:lnTo>
                          <a:lnTo>
                            <a:pt x="3" y="0"/>
                          </a:lnTo>
                          <a:lnTo>
                            <a:pt x="4" y="0"/>
                          </a:lnTo>
                          <a:lnTo>
                            <a:pt x="4" y="1"/>
                          </a:lnTo>
                          <a:lnTo>
                            <a:pt x="5" y="1"/>
                          </a:lnTo>
                          <a:lnTo>
                            <a:pt x="6" y="1"/>
                          </a:lnTo>
                          <a:lnTo>
                            <a:pt x="6" y="1"/>
                          </a:lnTo>
                          <a:lnTo>
                            <a:pt x="7" y="2"/>
                          </a:lnTo>
                          <a:lnTo>
                            <a:pt x="8" y="2"/>
                          </a:lnTo>
                          <a:lnTo>
                            <a:pt x="8" y="2"/>
                          </a:lnTo>
                          <a:lnTo>
                            <a:pt x="9" y="2"/>
                          </a:lnTo>
                          <a:lnTo>
                            <a:pt x="10" y="2"/>
                          </a:lnTo>
                          <a:lnTo>
                            <a:pt x="10" y="2"/>
                          </a:lnTo>
                          <a:lnTo>
                            <a:pt x="11" y="3"/>
                          </a:lnTo>
                          <a:lnTo>
                            <a:pt x="12" y="3"/>
                          </a:lnTo>
                          <a:lnTo>
                            <a:pt x="12" y="3"/>
                          </a:lnTo>
                          <a:lnTo>
                            <a:pt x="13" y="3"/>
                          </a:lnTo>
                          <a:lnTo>
                            <a:pt x="14" y="3"/>
                          </a:lnTo>
                          <a:lnTo>
                            <a:pt x="14" y="3"/>
                          </a:lnTo>
                          <a:lnTo>
                            <a:pt x="15" y="3"/>
                          </a:lnTo>
                          <a:lnTo>
                            <a:pt x="16" y="4"/>
                          </a:lnTo>
                          <a:lnTo>
                            <a:pt x="16" y="4"/>
                          </a:lnTo>
                          <a:lnTo>
                            <a:pt x="17" y="4"/>
                          </a:lnTo>
                          <a:lnTo>
                            <a:pt x="17" y="4"/>
                          </a:lnTo>
                          <a:lnTo>
                            <a:pt x="18" y="4"/>
                          </a:lnTo>
                          <a:lnTo>
                            <a:pt x="19" y="4"/>
                          </a:lnTo>
                          <a:lnTo>
                            <a:pt x="19" y="4"/>
                          </a:lnTo>
                          <a:lnTo>
                            <a:pt x="20" y="5"/>
                          </a:lnTo>
                          <a:lnTo>
                            <a:pt x="21" y="5"/>
                          </a:lnTo>
                          <a:lnTo>
                            <a:pt x="21" y="5"/>
                          </a:lnTo>
                          <a:lnTo>
                            <a:pt x="22" y="5"/>
                          </a:lnTo>
                          <a:lnTo>
                            <a:pt x="23" y="5"/>
                          </a:lnTo>
                          <a:lnTo>
                            <a:pt x="23" y="5"/>
                          </a:lnTo>
                          <a:lnTo>
                            <a:pt x="24" y="5"/>
                          </a:lnTo>
                          <a:lnTo>
                            <a:pt x="25" y="5"/>
                          </a:lnTo>
                          <a:lnTo>
                            <a:pt x="25" y="5"/>
                          </a:lnTo>
                          <a:lnTo>
                            <a:pt x="26" y="5"/>
                          </a:lnTo>
                          <a:lnTo>
                            <a:pt x="26" y="5"/>
                          </a:lnTo>
                          <a:lnTo>
                            <a:pt x="27" y="4"/>
                          </a:lnTo>
                          <a:lnTo>
                            <a:pt x="28" y="4"/>
                          </a:lnTo>
                          <a:lnTo>
                            <a:pt x="29" y="4"/>
                          </a:lnTo>
                          <a:lnTo>
                            <a:pt x="29" y="4"/>
                          </a:lnTo>
                          <a:lnTo>
                            <a:pt x="30" y="4"/>
                          </a:lnTo>
                          <a:lnTo>
                            <a:pt x="31" y="4"/>
                          </a:lnTo>
                          <a:lnTo>
                            <a:pt x="31" y="3"/>
                          </a:lnTo>
                          <a:lnTo>
                            <a:pt x="32" y="3"/>
                          </a:lnTo>
                          <a:lnTo>
                            <a:pt x="33" y="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774" name="Freeform 933"/>
                    <p:cNvSpPr>
                      <a:spLocks/>
                    </p:cNvSpPr>
                    <p:nvPr/>
                  </p:nvSpPr>
                  <p:spPr bwMode="auto">
                    <a:xfrm>
                      <a:off x="5702301" y="2778126"/>
                      <a:ext cx="50800" cy="15875"/>
                    </a:xfrm>
                    <a:custGeom>
                      <a:avLst/>
                      <a:gdLst>
                        <a:gd name="T0" fmla="*/ 0 w 32"/>
                        <a:gd name="T1" fmla="*/ 10 h 10"/>
                        <a:gd name="T2" fmla="*/ 0 w 32"/>
                        <a:gd name="T3" fmla="*/ 10 h 10"/>
                        <a:gd name="T4" fmla="*/ 1 w 32"/>
                        <a:gd name="T5" fmla="*/ 10 h 10"/>
                        <a:gd name="T6" fmla="*/ 2 w 32"/>
                        <a:gd name="T7" fmla="*/ 10 h 10"/>
                        <a:gd name="T8" fmla="*/ 2 w 32"/>
                        <a:gd name="T9" fmla="*/ 9 h 10"/>
                        <a:gd name="T10" fmla="*/ 3 w 32"/>
                        <a:gd name="T11" fmla="*/ 9 h 10"/>
                        <a:gd name="T12" fmla="*/ 4 w 32"/>
                        <a:gd name="T13" fmla="*/ 9 h 10"/>
                        <a:gd name="T14" fmla="*/ 4 w 32"/>
                        <a:gd name="T15" fmla="*/ 9 h 10"/>
                        <a:gd name="T16" fmla="*/ 5 w 32"/>
                        <a:gd name="T17" fmla="*/ 8 h 10"/>
                        <a:gd name="T18" fmla="*/ 6 w 32"/>
                        <a:gd name="T19" fmla="*/ 8 h 10"/>
                        <a:gd name="T20" fmla="*/ 6 w 32"/>
                        <a:gd name="T21" fmla="*/ 8 h 10"/>
                        <a:gd name="T22" fmla="*/ 7 w 32"/>
                        <a:gd name="T23" fmla="*/ 7 h 10"/>
                        <a:gd name="T24" fmla="*/ 7 w 32"/>
                        <a:gd name="T25" fmla="*/ 7 h 10"/>
                        <a:gd name="T26" fmla="*/ 8 w 32"/>
                        <a:gd name="T27" fmla="*/ 7 h 10"/>
                        <a:gd name="T28" fmla="*/ 9 w 32"/>
                        <a:gd name="T29" fmla="*/ 7 h 10"/>
                        <a:gd name="T30" fmla="*/ 9 w 32"/>
                        <a:gd name="T31" fmla="*/ 6 h 10"/>
                        <a:gd name="T32" fmla="*/ 10 w 32"/>
                        <a:gd name="T33" fmla="*/ 6 h 10"/>
                        <a:gd name="T34" fmla="*/ 11 w 32"/>
                        <a:gd name="T35" fmla="*/ 6 h 10"/>
                        <a:gd name="T36" fmla="*/ 11 w 32"/>
                        <a:gd name="T37" fmla="*/ 5 h 10"/>
                        <a:gd name="T38" fmla="*/ 12 w 32"/>
                        <a:gd name="T39" fmla="*/ 5 h 10"/>
                        <a:gd name="T40" fmla="*/ 13 w 32"/>
                        <a:gd name="T41" fmla="*/ 5 h 10"/>
                        <a:gd name="T42" fmla="*/ 13 w 32"/>
                        <a:gd name="T43" fmla="*/ 5 h 10"/>
                        <a:gd name="T44" fmla="*/ 14 w 32"/>
                        <a:gd name="T45" fmla="*/ 4 h 10"/>
                        <a:gd name="T46" fmla="*/ 15 w 32"/>
                        <a:gd name="T47" fmla="*/ 4 h 10"/>
                        <a:gd name="T48" fmla="*/ 15 w 32"/>
                        <a:gd name="T49" fmla="*/ 4 h 10"/>
                        <a:gd name="T50" fmla="*/ 16 w 32"/>
                        <a:gd name="T51" fmla="*/ 3 h 10"/>
                        <a:gd name="T52" fmla="*/ 16 w 32"/>
                        <a:gd name="T53" fmla="*/ 3 h 10"/>
                        <a:gd name="T54" fmla="*/ 17 w 32"/>
                        <a:gd name="T55" fmla="*/ 3 h 10"/>
                        <a:gd name="T56" fmla="*/ 18 w 32"/>
                        <a:gd name="T57" fmla="*/ 3 h 10"/>
                        <a:gd name="T58" fmla="*/ 18 w 32"/>
                        <a:gd name="T59" fmla="*/ 3 h 10"/>
                        <a:gd name="T60" fmla="*/ 19 w 32"/>
                        <a:gd name="T61" fmla="*/ 2 h 10"/>
                        <a:gd name="T62" fmla="*/ 20 w 32"/>
                        <a:gd name="T63" fmla="*/ 2 h 10"/>
                        <a:gd name="T64" fmla="*/ 20 w 32"/>
                        <a:gd name="T65" fmla="*/ 2 h 10"/>
                        <a:gd name="T66" fmla="*/ 21 w 32"/>
                        <a:gd name="T67" fmla="*/ 2 h 10"/>
                        <a:gd name="T68" fmla="*/ 22 w 32"/>
                        <a:gd name="T69" fmla="*/ 2 h 10"/>
                        <a:gd name="T70" fmla="*/ 22 w 32"/>
                        <a:gd name="T71" fmla="*/ 1 h 10"/>
                        <a:gd name="T72" fmla="*/ 23 w 32"/>
                        <a:gd name="T73" fmla="*/ 1 h 10"/>
                        <a:gd name="T74" fmla="*/ 24 w 32"/>
                        <a:gd name="T75" fmla="*/ 1 h 10"/>
                        <a:gd name="T76" fmla="*/ 24 w 32"/>
                        <a:gd name="T77" fmla="*/ 1 h 10"/>
                        <a:gd name="T78" fmla="*/ 25 w 32"/>
                        <a:gd name="T79" fmla="*/ 1 h 10"/>
                        <a:gd name="T80" fmla="*/ 26 w 32"/>
                        <a:gd name="T81" fmla="*/ 0 h 10"/>
                        <a:gd name="T82" fmla="*/ 26 w 32"/>
                        <a:gd name="T83" fmla="*/ 0 h 10"/>
                        <a:gd name="T84" fmla="*/ 27 w 32"/>
                        <a:gd name="T85" fmla="*/ 0 h 10"/>
                        <a:gd name="T86" fmla="*/ 28 w 32"/>
                        <a:gd name="T87" fmla="*/ 0 h 10"/>
                        <a:gd name="T88" fmla="*/ 29 w 32"/>
                        <a:gd name="T89" fmla="*/ 0 h 10"/>
                        <a:gd name="T90" fmla="*/ 29 w 32"/>
                        <a:gd name="T91" fmla="*/ 0 h 10"/>
                        <a:gd name="T92" fmla="*/ 30 w 32"/>
                        <a:gd name="T93" fmla="*/ 0 h 10"/>
                        <a:gd name="T94" fmla="*/ 31 w 32"/>
                        <a:gd name="T95" fmla="*/ 0 h 10"/>
                        <a:gd name="T96" fmla="*/ 31 w 32"/>
                        <a:gd name="T97" fmla="*/ 0 h 10"/>
                        <a:gd name="T98" fmla="*/ 32 w 32"/>
                        <a:gd name="T99" fmla="*/ 0 h 1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2" h="10">
                          <a:moveTo>
                            <a:pt x="0" y="10"/>
                          </a:moveTo>
                          <a:lnTo>
                            <a:pt x="0" y="10"/>
                          </a:lnTo>
                          <a:lnTo>
                            <a:pt x="1" y="10"/>
                          </a:lnTo>
                          <a:lnTo>
                            <a:pt x="2" y="10"/>
                          </a:lnTo>
                          <a:lnTo>
                            <a:pt x="2" y="9"/>
                          </a:lnTo>
                          <a:lnTo>
                            <a:pt x="3" y="9"/>
                          </a:lnTo>
                          <a:lnTo>
                            <a:pt x="4" y="9"/>
                          </a:lnTo>
                          <a:lnTo>
                            <a:pt x="4" y="9"/>
                          </a:lnTo>
                          <a:lnTo>
                            <a:pt x="5" y="8"/>
                          </a:lnTo>
                          <a:lnTo>
                            <a:pt x="6" y="8"/>
                          </a:lnTo>
                          <a:lnTo>
                            <a:pt x="6" y="8"/>
                          </a:lnTo>
                          <a:lnTo>
                            <a:pt x="7" y="7"/>
                          </a:lnTo>
                          <a:lnTo>
                            <a:pt x="7" y="7"/>
                          </a:lnTo>
                          <a:lnTo>
                            <a:pt x="8" y="7"/>
                          </a:lnTo>
                          <a:lnTo>
                            <a:pt x="9" y="7"/>
                          </a:lnTo>
                          <a:lnTo>
                            <a:pt x="9" y="6"/>
                          </a:lnTo>
                          <a:lnTo>
                            <a:pt x="10" y="6"/>
                          </a:lnTo>
                          <a:lnTo>
                            <a:pt x="11" y="6"/>
                          </a:lnTo>
                          <a:lnTo>
                            <a:pt x="11" y="5"/>
                          </a:lnTo>
                          <a:lnTo>
                            <a:pt x="12" y="5"/>
                          </a:lnTo>
                          <a:lnTo>
                            <a:pt x="13" y="5"/>
                          </a:lnTo>
                          <a:lnTo>
                            <a:pt x="13" y="5"/>
                          </a:lnTo>
                          <a:lnTo>
                            <a:pt x="14" y="4"/>
                          </a:lnTo>
                          <a:lnTo>
                            <a:pt x="15" y="4"/>
                          </a:lnTo>
                          <a:lnTo>
                            <a:pt x="15" y="4"/>
                          </a:lnTo>
                          <a:lnTo>
                            <a:pt x="16" y="3"/>
                          </a:lnTo>
                          <a:lnTo>
                            <a:pt x="16" y="3"/>
                          </a:lnTo>
                          <a:lnTo>
                            <a:pt x="17" y="3"/>
                          </a:lnTo>
                          <a:lnTo>
                            <a:pt x="18" y="3"/>
                          </a:lnTo>
                          <a:lnTo>
                            <a:pt x="18" y="3"/>
                          </a:lnTo>
                          <a:lnTo>
                            <a:pt x="19" y="2"/>
                          </a:lnTo>
                          <a:lnTo>
                            <a:pt x="20" y="2"/>
                          </a:lnTo>
                          <a:lnTo>
                            <a:pt x="20" y="2"/>
                          </a:lnTo>
                          <a:lnTo>
                            <a:pt x="21" y="2"/>
                          </a:lnTo>
                          <a:lnTo>
                            <a:pt x="22" y="2"/>
                          </a:lnTo>
                          <a:lnTo>
                            <a:pt x="22" y="1"/>
                          </a:lnTo>
                          <a:lnTo>
                            <a:pt x="23" y="1"/>
                          </a:lnTo>
                          <a:lnTo>
                            <a:pt x="24" y="1"/>
                          </a:lnTo>
                          <a:lnTo>
                            <a:pt x="24" y="1"/>
                          </a:lnTo>
                          <a:lnTo>
                            <a:pt x="25" y="1"/>
                          </a:lnTo>
                          <a:lnTo>
                            <a:pt x="26" y="0"/>
                          </a:lnTo>
                          <a:lnTo>
                            <a:pt x="26" y="0"/>
                          </a:lnTo>
                          <a:lnTo>
                            <a:pt x="27" y="0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29" y="0"/>
                          </a:lnTo>
                          <a:lnTo>
                            <a:pt x="30" y="0"/>
                          </a:lnTo>
                          <a:lnTo>
                            <a:pt x="31" y="0"/>
                          </a:lnTo>
                          <a:lnTo>
                            <a:pt x="31" y="0"/>
                          </a:lnTo>
                          <a:lnTo>
                            <a:pt x="32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775" name="Freeform 934"/>
                    <p:cNvSpPr>
                      <a:spLocks/>
                    </p:cNvSpPr>
                    <p:nvPr/>
                  </p:nvSpPr>
                  <p:spPr bwMode="auto">
                    <a:xfrm>
                      <a:off x="5753101" y="2776538"/>
                      <a:ext cx="34925" cy="4763"/>
                    </a:xfrm>
                    <a:custGeom>
                      <a:avLst/>
                      <a:gdLst>
                        <a:gd name="T0" fmla="*/ 0 w 22"/>
                        <a:gd name="T1" fmla="*/ 1 h 3"/>
                        <a:gd name="T2" fmla="*/ 0 w 22"/>
                        <a:gd name="T3" fmla="*/ 1 h 3"/>
                        <a:gd name="T4" fmla="*/ 1 w 22"/>
                        <a:gd name="T5" fmla="*/ 1 h 3"/>
                        <a:gd name="T6" fmla="*/ 2 w 22"/>
                        <a:gd name="T7" fmla="*/ 1 h 3"/>
                        <a:gd name="T8" fmla="*/ 2 w 22"/>
                        <a:gd name="T9" fmla="*/ 1 h 3"/>
                        <a:gd name="T10" fmla="*/ 3 w 22"/>
                        <a:gd name="T11" fmla="*/ 0 h 3"/>
                        <a:gd name="T12" fmla="*/ 4 w 22"/>
                        <a:gd name="T13" fmla="*/ 0 h 3"/>
                        <a:gd name="T14" fmla="*/ 4 w 22"/>
                        <a:gd name="T15" fmla="*/ 0 h 3"/>
                        <a:gd name="T16" fmla="*/ 5 w 22"/>
                        <a:gd name="T17" fmla="*/ 0 h 3"/>
                        <a:gd name="T18" fmla="*/ 6 w 22"/>
                        <a:gd name="T19" fmla="*/ 1 h 3"/>
                        <a:gd name="T20" fmla="*/ 6 w 22"/>
                        <a:gd name="T21" fmla="*/ 0 h 3"/>
                        <a:gd name="T22" fmla="*/ 7 w 22"/>
                        <a:gd name="T23" fmla="*/ 1 h 3"/>
                        <a:gd name="T24" fmla="*/ 7 w 22"/>
                        <a:gd name="T25" fmla="*/ 1 h 3"/>
                        <a:gd name="T26" fmla="*/ 8 w 22"/>
                        <a:gd name="T27" fmla="*/ 1 h 3"/>
                        <a:gd name="T28" fmla="*/ 9 w 22"/>
                        <a:gd name="T29" fmla="*/ 1 h 3"/>
                        <a:gd name="T30" fmla="*/ 9 w 22"/>
                        <a:gd name="T31" fmla="*/ 1 h 3"/>
                        <a:gd name="T32" fmla="*/ 10 w 22"/>
                        <a:gd name="T33" fmla="*/ 1 h 3"/>
                        <a:gd name="T34" fmla="*/ 11 w 22"/>
                        <a:gd name="T35" fmla="*/ 1 h 3"/>
                        <a:gd name="T36" fmla="*/ 11 w 22"/>
                        <a:gd name="T37" fmla="*/ 1 h 3"/>
                        <a:gd name="T38" fmla="*/ 12 w 22"/>
                        <a:gd name="T39" fmla="*/ 1 h 3"/>
                        <a:gd name="T40" fmla="*/ 13 w 22"/>
                        <a:gd name="T41" fmla="*/ 1 h 3"/>
                        <a:gd name="T42" fmla="*/ 13 w 22"/>
                        <a:gd name="T43" fmla="*/ 1 h 3"/>
                        <a:gd name="T44" fmla="*/ 14 w 22"/>
                        <a:gd name="T45" fmla="*/ 1 h 3"/>
                        <a:gd name="T46" fmla="*/ 15 w 22"/>
                        <a:gd name="T47" fmla="*/ 1 h 3"/>
                        <a:gd name="T48" fmla="*/ 15 w 22"/>
                        <a:gd name="T49" fmla="*/ 1 h 3"/>
                        <a:gd name="T50" fmla="*/ 16 w 22"/>
                        <a:gd name="T51" fmla="*/ 1 h 3"/>
                        <a:gd name="T52" fmla="*/ 17 w 22"/>
                        <a:gd name="T53" fmla="*/ 2 h 3"/>
                        <a:gd name="T54" fmla="*/ 17 w 22"/>
                        <a:gd name="T55" fmla="*/ 2 h 3"/>
                        <a:gd name="T56" fmla="*/ 18 w 22"/>
                        <a:gd name="T57" fmla="*/ 2 h 3"/>
                        <a:gd name="T58" fmla="*/ 19 w 22"/>
                        <a:gd name="T59" fmla="*/ 2 h 3"/>
                        <a:gd name="T60" fmla="*/ 19 w 22"/>
                        <a:gd name="T61" fmla="*/ 2 h 3"/>
                        <a:gd name="T62" fmla="*/ 20 w 22"/>
                        <a:gd name="T63" fmla="*/ 3 h 3"/>
                        <a:gd name="T64" fmla="*/ 21 w 22"/>
                        <a:gd name="T65" fmla="*/ 3 h 3"/>
                        <a:gd name="T66" fmla="*/ 21 w 22"/>
                        <a:gd name="T67" fmla="*/ 3 h 3"/>
                        <a:gd name="T68" fmla="*/ 22 w 22"/>
                        <a:gd name="T69" fmla="*/ 3 h 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</a:cxnLst>
                      <a:rect l="0" t="0" r="r" b="b"/>
                      <a:pathLst>
                        <a:path w="22" h="3">
                          <a:moveTo>
                            <a:pt x="0" y="1"/>
                          </a:moveTo>
                          <a:lnTo>
                            <a:pt x="0" y="1"/>
                          </a:lnTo>
                          <a:lnTo>
                            <a:pt x="1" y="1"/>
                          </a:lnTo>
                          <a:lnTo>
                            <a:pt x="2" y="1"/>
                          </a:lnTo>
                          <a:lnTo>
                            <a:pt x="2" y="1"/>
                          </a:lnTo>
                          <a:lnTo>
                            <a:pt x="3" y="0"/>
                          </a:lnTo>
                          <a:lnTo>
                            <a:pt x="4" y="0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6" y="1"/>
                          </a:lnTo>
                          <a:lnTo>
                            <a:pt x="6" y="0"/>
                          </a:lnTo>
                          <a:lnTo>
                            <a:pt x="7" y="1"/>
                          </a:lnTo>
                          <a:lnTo>
                            <a:pt x="7" y="1"/>
                          </a:lnTo>
                          <a:lnTo>
                            <a:pt x="8" y="1"/>
                          </a:lnTo>
                          <a:lnTo>
                            <a:pt x="9" y="1"/>
                          </a:lnTo>
                          <a:lnTo>
                            <a:pt x="9" y="1"/>
                          </a:lnTo>
                          <a:lnTo>
                            <a:pt x="10" y="1"/>
                          </a:lnTo>
                          <a:lnTo>
                            <a:pt x="11" y="1"/>
                          </a:lnTo>
                          <a:lnTo>
                            <a:pt x="11" y="1"/>
                          </a:lnTo>
                          <a:lnTo>
                            <a:pt x="12" y="1"/>
                          </a:lnTo>
                          <a:lnTo>
                            <a:pt x="13" y="1"/>
                          </a:lnTo>
                          <a:lnTo>
                            <a:pt x="13" y="1"/>
                          </a:lnTo>
                          <a:lnTo>
                            <a:pt x="14" y="1"/>
                          </a:lnTo>
                          <a:lnTo>
                            <a:pt x="15" y="1"/>
                          </a:lnTo>
                          <a:lnTo>
                            <a:pt x="15" y="1"/>
                          </a:lnTo>
                          <a:lnTo>
                            <a:pt x="16" y="1"/>
                          </a:lnTo>
                          <a:lnTo>
                            <a:pt x="17" y="2"/>
                          </a:lnTo>
                          <a:lnTo>
                            <a:pt x="17" y="2"/>
                          </a:lnTo>
                          <a:lnTo>
                            <a:pt x="18" y="2"/>
                          </a:lnTo>
                          <a:lnTo>
                            <a:pt x="19" y="2"/>
                          </a:lnTo>
                          <a:lnTo>
                            <a:pt x="19" y="2"/>
                          </a:lnTo>
                          <a:lnTo>
                            <a:pt x="20" y="3"/>
                          </a:lnTo>
                          <a:lnTo>
                            <a:pt x="21" y="3"/>
                          </a:lnTo>
                          <a:lnTo>
                            <a:pt x="21" y="3"/>
                          </a:lnTo>
                          <a:lnTo>
                            <a:pt x="22" y="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</p:grpSp>
              <p:grpSp>
                <p:nvGrpSpPr>
                  <p:cNvPr id="1726" name="Group 1725"/>
                  <p:cNvGrpSpPr/>
                  <p:nvPr/>
                </p:nvGrpSpPr>
                <p:grpSpPr>
                  <a:xfrm>
                    <a:off x="4498976" y="2933701"/>
                    <a:ext cx="1217613" cy="149225"/>
                    <a:chOff x="4498976" y="2933701"/>
                    <a:chExt cx="1217613" cy="149225"/>
                  </a:xfrm>
                </p:grpSpPr>
                <p:sp>
                  <p:nvSpPr>
                    <p:cNvPr id="1727" name="Rectangle 89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95838" y="2933701"/>
                      <a:ext cx="217488" cy="14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7.5</a:t>
                      </a: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728" name="Rectangle 89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202238" y="2933701"/>
                      <a:ext cx="119063" cy="14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8</a:t>
                      </a: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729" name="Rectangle 89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99101" y="2933701"/>
                      <a:ext cx="217488" cy="14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8.5</a:t>
                      </a: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730" name="Rectangle 89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98976" y="2933701"/>
                      <a:ext cx="119063" cy="14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7</a:t>
                      </a: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</p:grpSp>
            </p:grpSp>
            <p:grpSp>
              <p:nvGrpSpPr>
                <p:cNvPr id="1457" name="Group 1456"/>
                <p:cNvGrpSpPr/>
                <p:nvPr/>
              </p:nvGrpSpPr>
              <p:grpSpPr>
                <a:xfrm>
                  <a:off x="6329861" y="2265863"/>
                  <a:ext cx="1627200" cy="1130400"/>
                  <a:chOff x="2659063" y="1971676"/>
                  <a:chExt cx="1611314" cy="1111250"/>
                </a:xfrm>
              </p:grpSpPr>
              <p:grpSp>
                <p:nvGrpSpPr>
                  <p:cNvPr id="1458" name="Group 1457"/>
                  <p:cNvGrpSpPr/>
                  <p:nvPr/>
                </p:nvGrpSpPr>
                <p:grpSpPr>
                  <a:xfrm>
                    <a:off x="2659063" y="1971676"/>
                    <a:ext cx="206375" cy="1011238"/>
                    <a:chOff x="2659063" y="1971676"/>
                    <a:chExt cx="206375" cy="1011238"/>
                  </a:xfrm>
                </p:grpSpPr>
                <p:sp>
                  <p:nvSpPr>
                    <p:cNvPr id="1720" name="Rectangle 74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59063" y="2844801"/>
                      <a:ext cx="166688" cy="1381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-50</a:t>
                      </a: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721" name="Rectangle 74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59063" y="2557464"/>
                      <a:ext cx="166688" cy="1381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-30</a:t>
                      </a: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722" name="Rectangle 74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59063" y="2259014"/>
                      <a:ext cx="166688" cy="1381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-10</a:t>
                      </a: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723" name="Rectangle 75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87638" y="1971676"/>
                      <a:ext cx="177800" cy="14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</p:grpSp>
              <p:grpSp>
                <p:nvGrpSpPr>
                  <p:cNvPr id="1459" name="Group 1458"/>
                  <p:cNvGrpSpPr/>
                  <p:nvPr/>
                </p:nvGrpSpPr>
                <p:grpSpPr>
                  <a:xfrm>
                    <a:off x="2873376" y="2017714"/>
                    <a:ext cx="1258888" cy="876300"/>
                    <a:chOff x="2873376" y="2017714"/>
                    <a:chExt cx="1258888" cy="876300"/>
                  </a:xfrm>
                </p:grpSpPr>
                <p:sp>
                  <p:nvSpPr>
                    <p:cNvPr id="1467" name="Line 6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3376" y="2894013"/>
                      <a:ext cx="1258888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468" name="Line 6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3376" y="2020888"/>
                      <a:ext cx="1258888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469" name="Line 61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73376" y="2881313"/>
                      <a:ext cx="0" cy="127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470" name="Line 61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125789" y="2881313"/>
                      <a:ext cx="0" cy="127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471" name="Line 61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376614" y="2881313"/>
                      <a:ext cx="0" cy="127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472" name="Line 61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629026" y="2881313"/>
                      <a:ext cx="0" cy="127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473" name="Line 61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879851" y="2881313"/>
                      <a:ext cx="0" cy="127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474" name="Line 61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132264" y="2881313"/>
                      <a:ext cx="0" cy="127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475" name="Line 6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3376" y="2020888"/>
                      <a:ext cx="0" cy="127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476" name="Line 6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25789" y="2020888"/>
                      <a:ext cx="0" cy="127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477" name="Line 6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76614" y="2020888"/>
                      <a:ext cx="0" cy="127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478" name="Line 6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29026" y="2020888"/>
                      <a:ext cx="0" cy="127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479" name="Line 6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79851" y="2020888"/>
                      <a:ext cx="0" cy="127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480" name="Line 6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32264" y="2020888"/>
                      <a:ext cx="0" cy="127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481" name="Line 6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3376" y="2849563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482" name="Line 62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3376" y="2824163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483" name="Line 6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3376" y="2806701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484" name="Line 6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3376" y="2792413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485" name="Line 6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3376" y="2781301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486" name="Line 6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3376" y="2770188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487" name="Line 6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3376" y="2762251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488" name="Line 6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3376" y="2755901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489" name="Line 6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3376" y="2705101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490" name="Line 6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3376" y="2679701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491" name="Line 6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3376" y="2660651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492" name="Line 6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3376" y="2646363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493" name="Line 6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3376" y="2635251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494" name="Line 6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3376" y="2625726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495" name="Line 6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3376" y="2617788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496" name="Line 6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3376" y="2609851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497" name="Line 6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3376" y="2559051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498" name="Line 64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3376" y="2533651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499" name="Line 6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3376" y="2516188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500" name="Line 6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3376" y="2501901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501" name="Line 6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3376" y="2490788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502" name="Line 6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3376" y="2479676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503" name="Line 64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3376" y="2471738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504" name="Line 65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3376" y="2463801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505" name="Line 6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3376" y="2414588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506" name="Line 65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3376" y="2389188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507" name="Line 65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3376" y="2370138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508" name="Line 6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3376" y="2355851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509" name="Line 6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3376" y="2344738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510" name="Line 6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3376" y="2335213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511" name="Line 6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3376" y="2327276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512" name="Line 6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3376" y="2319338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513" name="Line 6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3376" y="2268538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514" name="Line 66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3376" y="2243138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515" name="Line 6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3376" y="2225676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516" name="Line 6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3376" y="2211388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517" name="Line 6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3376" y="2198688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518" name="Line 66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3376" y="2189163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519" name="Line 66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3376" y="2181226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520" name="Line 66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3376" y="2173288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521" name="Line 6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3376" y="2122488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522" name="Line 66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3376" y="2097088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523" name="Line 66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3376" y="2079626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524" name="Line 67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3376" y="2065338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525" name="Line 6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3376" y="2054226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526" name="Line 6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3376" y="2044701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grpSp>
                  <p:nvGrpSpPr>
                    <p:cNvPr id="1527" name="Group 1526"/>
                    <p:cNvGrpSpPr/>
                    <p:nvPr/>
                  </p:nvGrpSpPr>
                  <p:grpSpPr>
                    <a:xfrm>
                      <a:off x="2873376" y="2017714"/>
                      <a:ext cx="1258887" cy="876300"/>
                      <a:chOff x="2873376" y="2017714"/>
                      <a:chExt cx="1258887" cy="876300"/>
                    </a:xfrm>
                  </p:grpSpPr>
                  <p:sp>
                    <p:nvSpPr>
                      <p:cNvPr id="1528" name="Line 67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873376" y="2035176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529" name="Line 67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873376" y="202723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530" name="Line 676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125913" y="2849564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31" name="Line 677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125913" y="2824164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32" name="Line 678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125913" y="2806701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33" name="Line 679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125913" y="2792414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34" name="Line 680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125913" y="2781301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35" name="Line 681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125913" y="277018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36" name="Line 682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125913" y="2762251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37" name="Line 683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125913" y="2755901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38" name="Line 684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125913" y="2705101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39" name="Line 685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125913" y="2679701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40" name="Line 686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125913" y="2660651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41" name="Line 687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125913" y="2646364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42" name="Line 688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125913" y="2635251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43" name="Line 689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125913" y="2625726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44" name="Line 690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125913" y="261778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45" name="Line 691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125913" y="2609851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46" name="Line 692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125913" y="2559051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47" name="Line 693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125913" y="2533651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48" name="Line 694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125913" y="251618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49" name="Line 695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125913" y="2501901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50" name="Line 696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125913" y="249078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51" name="Line 697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125913" y="2479676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52" name="Line 698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125913" y="247173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53" name="Line 699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125913" y="2463801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54" name="Line 700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125913" y="241458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55" name="Line 701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125913" y="238918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56" name="Line 702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125913" y="237013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557" name="Line 703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125913" y="2355851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558" name="Line 704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125913" y="234473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559" name="Line 705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125913" y="2335214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560" name="Line 706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125913" y="2327276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561" name="Line 707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125913" y="231933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562" name="Line 708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125913" y="226853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563" name="Line 709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125913" y="224313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564" name="Line 710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125913" y="2225676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565" name="Line 711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125913" y="221138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566" name="Line 712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125913" y="219868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567" name="Line 713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125913" y="2189164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568" name="Line 714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125913" y="2181226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569" name="Line 715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125913" y="217328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570" name="Line 716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125913" y="212248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571" name="Line 717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125913" y="209708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572" name="Line 718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125913" y="2079626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573" name="Line 719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125913" y="206533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574" name="Line 720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125913" y="2054226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575" name="Line 721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125913" y="2044701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576" name="Line 722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125913" y="2035176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577" name="Line 723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125913" y="2027239"/>
                        <a:ext cx="635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578" name="Line 72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873376" y="2020889"/>
                        <a:ext cx="0" cy="8731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79" name="Line 72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132263" y="2020889"/>
                        <a:ext cx="0" cy="873125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80" name="Line 72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873376" y="2894014"/>
                        <a:ext cx="127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81" name="Line 72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873376" y="2747964"/>
                        <a:ext cx="127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82" name="Line 72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873376" y="2603501"/>
                        <a:ext cx="127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83" name="Line 72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873376" y="2457451"/>
                        <a:ext cx="127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84" name="Line 73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873376" y="2312989"/>
                        <a:ext cx="127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585" name="Line 73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873376" y="2166939"/>
                        <a:ext cx="127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586" name="Line 73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873376" y="2020889"/>
                        <a:ext cx="127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587" name="Line 733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119563" y="2894014"/>
                        <a:ext cx="127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88" name="Line 734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119563" y="2747964"/>
                        <a:ext cx="127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89" name="Line 735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119563" y="2603501"/>
                        <a:ext cx="127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90" name="Line 736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119563" y="2457451"/>
                        <a:ext cx="127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91" name="Line 737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119563" y="2312989"/>
                        <a:ext cx="127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592" name="Line 738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119563" y="2166939"/>
                        <a:ext cx="127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593" name="Line 739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119563" y="2020889"/>
                        <a:ext cx="127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262626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594" name="Freeform 75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05126" y="2879726"/>
                        <a:ext cx="0" cy="14288"/>
                      </a:xfrm>
                      <a:custGeom>
                        <a:avLst/>
                        <a:gdLst>
                          <a:gd name="T0" fmla="*/ 9 h 9"/>
                          <a:gd name="T1" fmla="*/ 0 h 9"/>
                          <a:gd name="T2" fmla="*/ 9 h 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9">
                            <a:moveTo>
                              <a:pt x="0" y="9"/>
                            </a:moveTo>
                            <a:lnTo>
                              <a:pt x="0" y="0"/>
                            </a:lnTo>
                            <a:lnTo>
                              <a:pt x="0" y="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95" name="Freeform 75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14651" y="2873376"/>
                        <a:ext cx="0" cy="20638"/>
                      </a:xfrm>
                      <a:custGeom>
                        <a:avLst/>
                        <a:gdLst>
                          <a:gd name="T0" fmla="*/ 13 h 13"/>
                          <a:gd name="T1" fmla="*/ 0 h 13"/>
                          <a:gd name="T2" fmla="*/ 13 h 1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3">
                            <a:moveTo>
                              <a:pt x="0" y="13"/>
                            </a:moveTo>
                            <a:lnTo>
                              <a:pt x="0" y="0"/>
                            </a:lnTo>
                            <a:lnTo>
                              <a:pt x="0" y="13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96" name="Freeform 75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24176" y="2817814"/>
                        <a:ext cx="0" cy="76200"/>
                      </a:xfrm>
                      <a:custGeom>
                        <a:avLst/>
                        <a:gdLst>
                          <a:gd name="T0" fmla="*/ 48 h 48"/>
                          <a:gd name="T1" fmla="*/ 0 h 48"/>
                          <a:gd name="T2" fmla="*/ 48 h 4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8">
                            <a:moveTo>
                              <a:pt x="0" y="48"/>
                            </a:moveTo>
                            <a:lnTo>
                              <a:pt x="0" y="0"/>
                            </a:lnTo>
                            <a:lnTo>
                              <a:pt x="0" y="48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97" name="Freeform 75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35288" y="2816226"/>
                        <a:ext cx="0" cy="77788"/>
                      </a:xfrm>
                      <a:custGeom>
                        <a:avLst/>
                        <a:gdLst>
                          <a:gd name="T0" fmla="*/ 49 h 49"/>
                          <a:gd name="T1" fmla="*/ 0 h 49"/>
                          <a:gd name="T2" fmla="*/ 49 h 4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9">
                            <a:moveTo>
                              <a:pt x="0" y="49"/>
                            </a:moveTo>
                            <a:lnTo>
                              <a:pt x="0" y="0"/>
                            </a:lnTo>
                            <a:lnTo>
                              <a:pt x="0" y="4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98" name="Freeform 75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44813" y="2749551"/>
                        <a:ext cx="0" cy="144463"/>
                      </a:xfrm>
                      <a:custGeom>
                        <a:avLst/>
                        <a:gdLst>
                          <a:gd name="T0" fmla="*/ 91 h 91"/>
                          <a:gd name="T1" fmla="*/ 0 h 91"/>
                          <a:gd name="T2" fmla="*/ 91 h 9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91">
                            <a:moveTo>
                              <a:pt x="0" y="91"/>
                            </a:moveTo>
                            <a:lnTo>
                              <a:pt x="0" y="0"/>
                            </a:lnTo>
                            <a:lnTo>
                              <a:pt x="0" y="91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99" name="Freeform 75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54338" y="2770189"/>
                        <a:ext cx="0" cy="123825"/>
                      </a:xfrm>
                      <a:custGeom>
                        <a:avLst/>
                        <a:gdLst>
                          <a:gd name="T0" fmla="*/ 78 h 78"/>
                          <a:gd name="T1" fmla="*/ 0 h 78"/>
                          <a:gd name="T2" fmla="*/ 78 h 7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78">
                            <a:moveTo>
                              <a:pt x="0" y="78"/>
                            </a:moveTo>
                            <a:lnTo>
                              <a:pt x="0" y="0"/>
                            </a:lnTo>
                            <a:lnTo>
                              <a:pt x="0" y="78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00" name="Freeform 76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63863" y="2690814"/>
                        <a:ext cx="0" cy="203200"/>
                      </a:xfrm>
                      <a:custGeom>
                        <a:avLst/>
                        <a:gdLst>
                          <a:gd name="T0" fmla="*/ 128 h 128"/>
                          <a:gd name="T1" fmla="*/ 115 h 128"/>
                          <a:gd name="T2" fmla="*/ 0 h 128"/>
                          <a:gd name="T3" fmla="*/ 128 h 12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128">
                            <a:moveTo>
                              <a:pt x="0" y="128"/>
                            </a:moveTo>
                            <a:lnTo>
                              <a:pt x="0" y="115"/>
                            </a:lnTo>
                            <a:lnTo>
                              <a:pt x="0" y="0"/>
                            </a:lnTo>
                            <a:lnTo>
                              <a:pt x="0" y="128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01" name="Freeform 76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74976" y="2722564"/>
                        <a:ext cx="0" cy="171450"/>
                      </a:xfrm>
                      <a:custGeom>
                        <a:avLst/>
                        <a:gdLst>
                          <a:gd name="T0" fmla="*/ 108 h 108"/>
                          <a:gd name="T1" fmla="*/ 0 h 108"/>
                          <a:gd name="T2" fmla="*/ 108 h 10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08">
                            <a:moveTo>
                              <a:pt x="0" y="108"/>
                            </a:moveTo>
                            <a:lnTo>
                              <a:pt x="0" y="0"/>
                            </a:lnTo>
                            <a:lnTo>
                              <a:pt x="0" y="108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02" name="Freeform 76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84501" y="2627314"/>
                        <a:ext cx="0" cy="266700"/>
                      </a:xfrm>
                      <a:custGeom>
                        <a:avLst/>
                        <a:gdLst>
                          <a:gd name="T0" fmla="*/ 168 h 168"/>
                          <a:gd name="T1" fmla="*/ 0 h 168"/>
                          <a:gd name="T2" fmla="*/ 168 h 16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68">
                            <a:moveTo>
                              <a:pt x="0" y="168"/>
                            </a:moveTo>
                            <a:lnTo>
                              <a:pt x="0" y="0"/>
                            </a:lnTo>
                            <a:lnTo>
                              <a:pt x="0" y="168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03" name="Freeform 76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94026" y="2692401"/>
                        <a:ext cx="0" cy="201613"/>
                      </a:xfrm>
                      <a:custGeom>
                        <a:avLst/>
                        <a:gdLst>
                          <a:gd name="T0" fmla="*/ 127 h 127"/>
                          <a:gd name="T1" fmla="*/ 0 h 127"/>
                          <a:gd name="T2" fmla="*/ 127 h 12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27">
                            <a:moveTo>
                              <a:pt x="0" y="127"/>
                            </a:moveTo>
                            <a:lnTo>
                              <a:pt x="0" y="0"/>
                            </a:lnTo>
                            <a:lnTo>
                              <a:pt x="0" y="127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04" name="Freeform 76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003551" y="2565401"/>
                        <a:ext cx="0" cy="328613"/>
                      </a:xfrm>
                      <a:custGeom>
                        <a:avLst/>
                        <a:gdLst>
                          <a:gd name="T0" fmla="*/ 207 h 207"/>
                          <a:gd name="T1" fmla="*/ 109 h 207"/>
                          <a:gd name="T2" fmla="*/ 0 h 207"/>
                          <a:gd name="T3" fmla="*/ 207 h 20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207">
                            <a:moveTo>
                              <a:pt x="0" y="207"/>
                            </a:moveTo>
                            <a:lnTo>
                              <a:pt x="0" y="109"/>
                            </a:lnTo>
                            <a:lnTo>
                              <a:pt x="0" y="0"/>
                            </a:lnTo>
                            <a:lnTo>
                              <a:pt x="0" y="207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05" name="Freeform 76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014663" y="2668589"/>
                        <a:ext cx="0" cy="225425"/>
                      </a:xfrm>
                      <a:custGeom>
                        <a:avLst/>
                        <a:gdLst>
                          <a:gd name="T0" fmla="*/ 142 h 142"/>
                          <a:gd name="T1" fmla="*/ 0 h 142"/>
                          <a:gd name="T2" fmla="*/ 142 h 14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42">
                            <a:moveTo>
                              <a:pt x="0" y="142"/>
                            </a:moveTo>
                            <a:lnTo>
                              <a:pt x="0" y="0"/>
                            </a:lnTo>
                            <a:lnTo>
                              <a:pt x="0" y="14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06" name="Freeform 76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024188" y="2493964"/>
                        <a:ext cx="0" cy="400050"/>
                      </a:xfrm>
                      <a:custGeom>
                        <a:avLst/>
                        <a:gdLst>
                          <a:gd name="T0" fmla="*/ 252 h 252"/>
                          <a:gd name="T1" fmla="*/ 0 h 252"/>
                          <a:gd name="T2" fmla="*/ 252 h 25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52">
                            <a:moveTo>
                              <a:pt x="0" y="252"/>
                            </a:moveTo>
                            <a:lnTo>
                              <a:pt x="0" y="0"/>
                            </a:lnTo>
                            <a:lnTo>
                              <a:pt x="0" y="25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07" name="Freeform 76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033713" y="2749551"/>
                        <a:ext cx="0" cy="144463"/>
                      </a:xfrm>
                      <a:custGeom>
                        <a:avLst/>
                        <a:gdLst>
                          <a:gd name="T0" fmla="*/ 91 h 91"/>
                          <a:gd name="T1" fmla="*/ 0 h 91"/>
                          <a:gd name="T2" fmla="*/ 91 h 9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91">
                            <a:moveTo>
                              <a:pt x="0" y="91"/>
                            </a:moveTo>
                            <a:lnTo>
                              <a:pt x="0" y="0"/>
                            </a:lnTo>
                            <a:lnTo>
                              <a:pt x="0" y="91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08" name="Freeform 76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043238" y="2409826"/>
                        <a:ext cx="0" cy="484188"/>
                      </a:xfrm>
                      <a:custGeom>
                        <a:avLst/>
                        <a:gdLst>
                          <a:gd name="T0" fmla="*/ 305 h 305"/>
                          <a:gd name="T1" fmla="*/ 0 h 305"/>
                          <a:gd name="T2" fmla="*/ 305 h 30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05">
                            <a:moveTo>
                              <a:pt x="0" y="305"/>
                            </a:moveTo>
                            <a:lnTo>
                              <a:pt x="0" y="0"/>
                            </a:lnTo>
                            <a:lnTo>
                              <a:pt x="0" y="30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09" name="Freeform 76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052763" y="2549526"/>
                        <a:ext cx="0" cy="344488"/>
                      </a:xfrm>
                      <a:custGeom>
                        <a:avLst/>
                        <a:gdLst>
                          <a:gd name="T0" fmla="*/ 217 h 217"/>
                          <a:gd name="T1" fmla="*/ 0 h 217"/>
                          <a:gd name="T2" fmla="*/ 217 h 21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17">
                            <a:moveTo>
                              <a:pt x="0" y="217"/>
                            </a:moveTo>
                            <a:lnTo>
                              <a:pt x="0" y="0"/>
                            </a:lnTo>
                            <a:lnTo>
                              <a:pt x="0" y="217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10" name="Freeform 77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063876" y="2317751"/>
                        <a:ext cx="0" cy="576263"/>
                      </a:xfrm>
                      <a:custGeom>
                        <a:avLst/>
                        <a:gdLst>
                          <a:gd name="T0" fmla="*/ 363 h 363"/>
                          <a:gd name="T1" fmla="*/ 0 h 363"/>
                          <a:gd name="T2" fmla="*/ 363 h 36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63">
                            <a:moveTo>
                              <a:pt x="0" y="363"/>
                            </a:moveTo>
                            <a:lnTo>
                              <a:pt x="0" y="0"/>
                            </a:lnTo>
                            <a:lnTo>
                              <a:pt x="0" y="363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11" name="Freeform 77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073401" y="2327276"/>
                        <a:ext cx="0" cy="566738"/>
                      </a:xfrm>
                      <a:custGeom>
                        <a:avLst/>
                        <a:gdLst>
                          <a:gd name="T0" fmla="*/ 357 h 357"/>
                          <a:gd name="T1" fmla="*/ 0 h 357"/>
                          <a:gd name="T2" fmla="*/ 357 h 35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57">
                            <a:moveTo>
                              <a:pt x="0" y="357"/>
                            </a:moveTo>
                            <a:lnTo>
                              <a:pt x="0" y="0"/>
                            </a:lnTo>
                            <a:lnTo>
                              <a:pt x="0" y="357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12" name="Freeform 77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082926" y="2255839"/>
                        <a:ext cx="0" cy="638175"/>
                      </a:xfrm>
                      <a:custGeom>
                        <a:avLst/>
                        <a:gdLst>
                          <a:gd name="T0" fmla="*/ 402 h 402"/>
                          <a:gd name="T1" fmla="*/ 0 h 402"/>
                          <a:gd name="T2" fmla="*/ 402 h 40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02">
                            <a:moveTo>
                              <a:pt x="0" y="402"/>
                            </a:moveTo>
                            <a:lnTo>
                              <a:pt x="0" y="0"/>
                            </a:lnTo>
                            <a:lnTo>
                              <a:pt x="0" y="40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13" name="Freeform 77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092451" y="2166939"/>
                        <a:ext cx="0" cy="727075"/>
                      </a:xfrm>
                      <a:custGeom>
                        <a:avLst/>
                        <a:gdLst>
                          <a:gd name="T0" fmla="*/ 458 h 458"/>
                          <a:gd name="T1" fmla="*/ 0 h 458"/>
                          <a:gd name="T2" fmla="*/ 458 h 45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58">
                            <a:moveTo>
                              <a:pt x="0" y="458"/>
                            </a:moveTo>
                            <a:lnTo>
                              <a:pt x="0" y="0"/>
                            </a:lnTo>
                            <a:lnTo>
                              <a:pt x="0" y="458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14" name="Freeform 77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103563" y="2181226"/>
                        <a:ext cx="0" cy="712788"/>
                      </a:xfrm>
                      <a:custGeom>
                        <a:avLst/>
                        <a:gdLst>
                          <a:gd name="T0" fmla="*/ 449 h 449"/>
                          <a:gd name="T1" fmla="*/ 0 h 449"/>
                          <a:gd name="T2" fmla="*/ 449 h 44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49">
                            <a:moveTo>
                              <a:pt x="0" y="449"/>
                            </a:moveTo>
                            <a:lnTo>
                              <a:pt x="0" y="0"/>
                            </a:lnTo>
                            <a:lnTo>
                              <a:pt x="0" y="44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15" name="Freeform 77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103563" y="2882901"/>
                        <a:ext cx="0" cy="11113"/>
                      </a:xfrm>
                      <a:custGeom>
                        <a:avLst/>
                        <a:gdLst>
                          <a:gd name="T0" fmla="*/ 7 h 7"/>
                          <a:gd name="T1" fmla="*/ 0 h 7"/>
                          <a:gd name="T2" fmla="*/ 7 h 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7">
                            <a:moveTo>
                              <a:pt x="0" y="7"/>
                            </a:moveTo>
                            <a:lnTo>
                              <a:pt x="0" y="0"/>
                            </a:lnTo>
                            <a:lnTo>
                              <a:pt x="0" y="7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16" name="Freeform 77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113088" y="2200276"/>
                        <a:ext cx="0" cy="693738"/>
                      </a:xfrm>
                      <a:custGeom>
                        <a:avLst/>
                        <a:gdLst>
                          <a:gd name="T0" fmla="*/ 437 h 437"/>
                          <a:gd name="T1" fmla="*/ 0 h 437"/>
                          <a:gd name="T2" fmla="*/ 437 h 43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37">
                            <a:moveTo>
                              <a:pt x="0" y="437"/>
                            </a:moveTo>
                            <a:lnTo>
                              <a:pt x="0" y="0"/>
                            </a:lnTo>
                            <a:lnTo>
                              <a:pt x="0" y="437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17" name="Freeform 77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122613" y="2247901"/>
                        <a:ext cx="0" cy="646113"/>
                      </a:xfrm>
                      <a:custGeom>
                        <a:avLst/>
                        <a:gdLst>
                          <a:gd name="T0" fmla="*/ 407 h 407"/>
                          <a:gd name="T1" fmla="*/ 0 h 407"/>
                          <a:gd name="T2" fmla="*/ 407 h 40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07">
                            <a:moveTo>
                              <a:pt x="0" y="407"/>
                            </a:moveTo>
                            <a:lnTo>
                              <a:pt x="0" y="0"/>
                            </a:lnTo>
                            <a:lnTo>
                              <a:pt x="0" y="407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18" name="Freeform 77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132138" y="2314576"/>
                        <a:ext cx="0" cy="579438"/>
                      </a:xfrm>
                      <a:custGeom>
                        <a:avLst/>
                        <a:gdLst>
                          <a:gd name="T0" fmla="*/ 365 h 365"/>
                          <a:gd name="T1" fmla="*/ 0 h 365"/>
                          <a:gd name="T2" fmla="*/ 365 h 36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65">
                            <a:moveTo>
                              <a:pt x="0" y="365"/>
                            </a:moveTo>
                            <a:lnTo>
                              <a:pt x="0" y="0"/>
                            </a:lnTo>
                            <a:lnTo>
                              <a:pt x="0" y="36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19" name="Freeform 77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143251" y="2362201"/>
                        <a:ext cx="0" cy="531813"/>
                      </a:xfrm>
                      <a:custGeom>
                        <a:avLst/>
                        <a:gdLst>
                          <a:gd name="T0" fmla="*/ 335 h 335"/>
                          <a:gd name="T1" fmla="*/ 0 h 335"/>
                          <a:gd name="T2" fmla="*/ 335 h 33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35">
                            <a:moveTo>
                              <a:pt x="0" y="335"/>
                            </a:moveTo>
                            <a:lnTo>
                              <a:pt x="0" y="0"/>
                            </a:lnTo>
                            <a:lnTo>
                              <a:pt x="0" y="33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20" name="Freeform 78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152776" y="2422526"/>
                        <a:ext cx="0" cy="471488"/>
                      </a:xfrm>
                      <a:custGeom>
                        <a:avLst/>
                        <a:gdLst>
                          <a:gd name="T0" fmla="*/ 297 h 297"/>
                          <a:gd name="T1" fmla="*/ 114 h 297"/>
                          <a:gd name="T2" fmla="*/ 0 h 297"/>
                          <a:gd name="T3" fmla="*/ 297 h 29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297">
                            <a:moveTo>
                              <a:pt x="0" y="297"/>
                            </a:moveTo>
                            <a:lnTo>
                              <a:pt x="0" y="114"/>
                            </a:lnTo>
                            <a:lnTo>
                              <a:pt x="0" y="0"/>
                            </a:lnTo>
                            <a:lnTo>
                              <a:pt x="0" y="297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21" name="Freeform 78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162301" y="2455864"/>
                        <a:ext cx="0" cy="438150"/>
                      </a:xfrm>
                      <a:custGeom>
                        <a:avLst/>
                        <a:gdLst>
                          <a:gd name="T0" fmla="*/ 276 h 276"/>
                          <a:gd name="T1" fmla="*/ 0 h 276"/>
                          <a:gd name="T2" fmla="*/ 276 h 27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76">
                            <a:moveTo>
                              <a:pt x="0" y="276"/>
                            </a:moveTo>
                            <a:lnTo>
                              <a:pt x="0" y="0"/>
                            </a:lnTo>
                            <a:lnTo>
                              <a:pt x="0" y="27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22" name="Freeform 78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171826" y="2476501"/>
                        <a:ext cx="0" cy="417513"/>
                      </a:xfrm>
                      <a:custGeom>
                        <a:avLst/>
                        <a:gdLst>
                          <a:gd name="T0" fmla="*/ 263 h 263"/>
                          <a:gd name="T1" fmla="*/ 0 h 263"/>
                          <a:gd name="T2" fmla="*/ 263 h 26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63">
                            <a:moveTo>
                              <a:pt x="0" y="263"/>
                            </a:moveTo>
                            <a:lnTo>
                              <a:pt x="0" y="0"/>
                            </a:lnTo>
                            <a:lnTo>
                              <a:pt x="0" y="263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23" name="Freeform 78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182938" y="2554289"/>
                        <a:ext cx="0" cy="339725"/>
                      </a:xfrm>
                      <a:custGeom>
                        <a:avLst/>
                        <a:gdLst>
                          <a:gd name="T0" fmla="*/ 214 h 214"/>
                          <a:gd name="T1" fmla="*/ 0 h 214"/>
                          <a:gd name="T2" fmla="*/ 214 h 21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14">
                            <a:moveTo>
                              <a:pt x="0" y="214"/>
                            </a:moveTo>
                            <a:lnTo>
                              <a:pt x="0" y="0"/>
                            </a:lnTo>
                            <a:lnTo>
                              <a:pt x="0" y="214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24" name="Freeform 78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192463" y="2525714"/>
                        <a:ext cx="0" cy="368300"/>
                      </a:xfrm>
                      <a:custGeom>
                        <a:avLst/>
                        <a:gdLst>
                          <a:gd name="T0" fmla="*/ 232 h 232"/>
                          <a:gd name="T1" fmla="*/ 0 h 232"/>
                          <a:gd name="T2" fmla="*/ 232 h 23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32">
                            <a:moveTo>
                              <a:pt x="0" y="232"/>
                            </a:moveTo>
                            <a:lnTo>
                              <a:pt x="0" y="0"/>
                            </a:lnTo>
                            <a:lnTo>
                              <a:pt x="0" y="23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25" name="Freeform 78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201988" y="2647951"/>
                        <a:ext cx="0" cy="246063"/>
                      </a:xfrm>
                      <a:custGeom>
                        <a:avLst/>
                        <a:gdLst>
                          <a:gd name="T0" fmla="*/ 155 h 155"/>
                          <a:gd name="T1" fmla="*/ 0 h 155"/>
                          <a:gd name="T2" fmla="*/ 155 h 15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55">
                            <a:moveTo>
                              <a:pt x="0" y="155"/>
                            </a:moveTo>
                            <a:lnTo>
                              <a:pt x="0" y="0"/>
                            </a:lnTo>
                            <a:lnTo>
                              <a:pt x="0" y="15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26" name="Freeform 78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211513" y="2576514"/>
                        <a:ext cx="0" cy="317500"/>
                      </a:xfrm>
                      <a:custGeom>
                        <a:avLst/>
                        <a:gdLst>
                          <a:gd name="T0" fmla="*/ 200 h 200"/>
                          <a:gd name="T1" fmla="*/ 0 h 200"/>
                          <a:gd name="T2" fmla="*/ 200 h 20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00">
                            <a:moveTo>
                              <a:pt x="0" y="200"/>
                            </a:moveTo>
                            <a:lnTo>
                              <a:pt x="0" y="0"/>
                            </a:lnTo>
                            <a:lnTo>
                              <a:pt x="0" y="20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27" name="Freeform 78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222626" y="2771776"/>
                        <a:ext cx="0" cy="122238"/>
                      </a:xfrm>
                      <a:custGeom>
                        <a:avLst/>
                        <a:gdLst>
                          <a:gd name="T0" fmla="*/ 77 h 77"/>
                          <a:gd name="T1" fmla="*/ 0 h 77"/>
                          <a:gd name="T2" fmla="*/ 77 h 7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77">
                            <a:moveTo>
                              <a:pt x="0" y="77"/>
                            </a:moveTo>
                            <a:lnTo>
                              <a:pt x="0" y="0"/>
                            </a:lnTo>
                            <a:lnTo>
                              <a:pt x="0" y="77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28" name="Freeform 78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232151" y="2632076"/>
                        <a:ext cx="0" cy="261938"/>
                      </a:xfrm>
                      <a:custGeom>
                        <a:avLst/>
                        <a:gdLst>
                          <a:gd name="T0" fmla="*/ 165 h 165"/>
                          <a:gd name="T1" fmla="*/ 0 h 165"/>
                          <a:gd name="T2" fmla="*/ 165 h 16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65">
                            <a:moveTo>
                              <a:pt x="0" y="165"/>
                            </a:moveTo>
                            <a:lnTo>
                              <a:pt x="0" y="0"/>
                            </a:lnTo>
                            <a:lnTo>
                              <a:pt x="0" y="16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29" name="Freeform 78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251201" y="2693989"/>
                        <a:ext cx="0" cy="200025"/>
                      </a:xfrm>
                      <a:custGeom>
                        <a:avLst/>
                        <a:gdLst>
                          <a:gd name="T0" fmla="*/ 126 h 126"/>
                          <a:gd name="T1" fmla="*/ 0 h 126"/>
                          <a:gd name="T2" fmla="*/ 111 h 126"/>
                          <a:gd name="T3" fmla="*/ 126 h 126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126">
                            <a:moveTo>
                              <a:pt x="0" y="126"/>
                            </a:moveTo>
                            <a:lnTo>
                              <a:pt x="0" y="0"/>
                            </a:lnTo>
                            <a:lnTo>
                              <a:pt x="0" y="111"/>
                            </a:lnTo>
                            <a:lnTo>
                              <a:pt x="0" y="126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30" name="Freeform 79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271838" y="2752726"/>
                        <a:ext cx="0" cy="141288"/>
                      </a:xfrm>
                      <a:custGeom>
                        <a:avLst/>
                        <a:gdLst>
                          <a:gd name="T0" fmla="*/ 89 h 89"/>
                          <a:gd name="T1" fmla="*/ 0 h 89"/>
                          <a:gd name="T2" fmla="*/ 89 h 8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89">
                            <a:moveTo>
                              <a:pt x="0" y="89"/>
                            </a:moveTo>
                            <a:lnTo>
                              <a:pt x="0" y="0"/>
                            </a:lnTo>
                            <a:lnTo>
                              <a:pt x="0" y="8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31" name="Freeform 79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290888" y="2819401"/>
                        <a:ext cx="0" cy="74613"/>
                      </a:xfrm>
                      <a:custGeom>
                        <a:avLst/>
                        <a:gdLst>
                          <a:gd name="T0" fmla="*/ 47 h 47"/>
                          <a:gd name="T1" fmla="*/ 0 h 47"/>
                          <a:gd name="T2" fmla="*/ 47 h 4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7">
                            <a:moveTo>
                              <a:pt x="0" y="47"/>
                            </a:moveTo>
                            <a:lnTo>
                              <a:pt x="0" y="0"/>
                            </a:lnTo>
                            <a:lnTo>
                              <a:pt x="0" y="47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32" name="Freeform 79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11526" y="2876551"/>
                        <a:ext cx="0" cy="17463"/>
                      </a:xfrm>
                      <a:custGeom>
                        <a:avLst/>
                        <a:gdLst>
                          <a:gd name="T0" fmla="*/ 11 h 11"/>
                          <a:gd name="T1" fmla="*/ 0 h 11"/>
                          <a:gd name="T2" fmla="*/ 11 h 1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1">
                            <a:moveTo>
                              <a:pt x="0" y="11"/>
                            </a:moveTo>
                            <a:lnTo>
                              <a:pt x="0" y="0"/>
                            </a:lnTo>
                            <a:lnTo>
                              <a:pt x="0" y="11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33" name="Freeform 79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673476" y="2835276"/>
                        <a:ext cx="0" cy="58738"/>
                      </a:xfrm>
                      <a:custGeom>
                        <a:avLst/>
                        <a:gdLst>
                          <a:gd name="T0" fmla="*/ 37 h 37"/>
                          <a:gd name="T1" fmla="*/ 0 h 37"/>
                          <a:gd name="T2" fmla="*/ 37 h 3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7">
                            <a:moveTo>
                              <a:pt x="0" y="37"/>
                            </a:moveTo>
                            <a:lnTo>
                              <a:pt x="0" y="0"/>
                            </a:lnTo>
                            <a:lnTo>
                              <a:pt x="0" y="37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34" name="Freeform 79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694113" y="2774951"/>
                        <a:ext cx="0" cy="119063"/>
                      </a:xfrm>
                      <a:custGeom>
                        <a:avLst/>
                        <a:gdLst>
                          <a:gd name="T0" fmla="*/ 75 h 75"/>
                          <a:gd name="T1" fmla="*/ 0 h 75"/>
                          <a:gd name="T2" fmla="*/ 75 h 7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75">
                            <a:moveTo>
                              <a:pt x="0" y="75"/>
                            </a:moveTo>
                            <a:lnTo>
                              <a:pt x="0" y="0"/>
                            </a:lnTo>
                            <a:lnTo>
                              <a:pt x="0" y="7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35" name="Freeform 79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713163" y="2713039"/>
                        <a:ext cx="0" cy="180975"/>
                      </a:xfrm>
                      <a:custGeom>
                        <a:avLst/>
                        <a:gdLst>
                          <a:gd name="T0" fmla="*/ 114 h 114"/>
                          <a:gd name="T1" fmla="*/ 0 h 114"/>
                          <a:gd name="T2" fmla="*/ 103 h 114"/>
                          <a:gd name="T3" fmla="*/ 114 h 11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114">
                            <a:moveTo>
                              <a:pt x="0" y="114"/>
                            </a:moveTo>
                            <a:lnTo>
                              <a:pt x="0" y="0"/>
                            </a:lnTo>
                            <a:lnTo>
                              <a:pt x="0" y="103"/>
                            </a:lnTo>
                            <a:lnTo>
                              <a:pt x="0" y="114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36" name="Freeform 79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722688" y="2890839"/>
                        <a:ext cx="0" cy="3175"/>
                      </a:xfrm>
                      <a:custGeom>
                        <a:avLst/>
                        <a:gdLst>
                          <a:gd name="T0" fmla="*/ 2 h 2"/>
                          <a:gd name="T1" fmla="*/ 0 h 2"/>
                          <a:gd name="T2" fmla="*/ 2 h 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">
                            <a:moveTo>
                              <a:pt x="0" y="2"/>
                            </a:moveTo>
                            <a:lnTo>
                              <a:pt x="0" y="0"/>
                            </a:lnTo>
                            <a:lnTo>
                              <a:pt x="0" y="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37" name="Freeform 79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733801" y="2649539"/>
                        <a:ext cx="0" cy="244475"/>
                      </a:xfrm>
                      <a:custGeom>
                        <a:avLst/>
                        <a:gdLst>
                          <a:gd name="T0" fmla="*/ 154 h 154"/>
                          <a:gd name="T1" fmla="*/ 105 h 154"/>
                          <a:gd name="T2" fmla="*/ 0 h 154"/>
                          <a:gd name="T3" fmla="*/ 154 h 15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154">
                            <a:moveTo>
                              <a:pt x="0" y="154"/>
                            </a:moveTo>
                            <a:lnTo>
                              <a:pt x="0" y="105"/>
                            </a:lnTo>
                            <a:lnTo>
                              <a:pt x="0" y="0"/>
                            </a:lnTo>
                            <a:lnTo>
                              <a:pt x="0" y="154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38" name="Freeform 79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743326" y="2833689"/>
                        <a:ext cx="0" cy="60325"/>
                      </a:xfrm>
                      <a:custGeom>
                        <a:avLst/>
                        <a:gdLst>
                          <a:gd name="T0" fmla="*/ 38 h 38"/>
                          <a:gd name="T1" fmla="*/ 0 h 38"/>
                          <a:gd name="T2" fmla="*/ 38 h 3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8">
                            <a:moveTo>
                              <a:pt x="0" y="38"/>
                            </a:moveTo>
                            <a:lnTo>
                              <a:pt x="0" y="0"/>
                            </a:lnTo>
                            <a:lnTo>
                              <a:pt x="0" y="38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39" name="Freeform 79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752851" y="2587626"/>
                        <a:ext cx="0" cy="306388"/>
                      </a:xfrm>
                      <a:custGeom>
                        <a:avLst/>
                        <a:gdLst>
                          <a:gd name="T0" fmla="*/ 193 h 193"/>
                          <a:gd name="T1" fmla="*/ 0 h 193"/>
                          <a:gd name="T2" fmla="*/ 109 h 193"/>
                          <a:gd name="T3" fmla="*/ 193 h 19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193">
                            <a:moveTo>
                              <a:pt x="0" y="193"/>
                            </a:moveTo>
                            <a:lnTo>
                              <a:pt x="0" y="0"/>
                            </a:lnTo>
                            <a:lnTo>
                              <a:pt x="0" y="109"/>
                            </a:lnTo>
                            <a:lnTo>
                              <a:pt x="0" y="193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40" name="Freeform 80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762376" y="2768601"/>
                        <a:ext cx="0" cy="125413"/>
                      </a:xfrm>
                      <a:custGeom>
                        <a:avLst/>
                        <a:gdLst>
                          <a:gd name="T0" fmla="*/ 79 h 79"/>
                          <a:gd name="T1" fmla="*/ 0 h 79"/>
                          <a:gd name="T2" fmla="*/ 79 h 7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79">
                            <a:moveTo>
                              <a:pt x="0" y="79"/>
                            </a:moveTo>
                            <a:lnTo>
                              <a:pt x="0" y="0"/>
                            </a:lnTo>
                            <a:lnTo>
                              <a:pt x="0" y="7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41" name="Freeform 80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773488" y="2524126"/>
                        <a:ext cx="0" cy="369888"/>
                      </a:xfrm>
                      <a:custGeom>
                        <a:avLst/>
                        <a:gdLst>
                          <a:gd name="T0" fmla="*/ 233 h 233"/>
                          <a:gd name="T1" fmla="*/ 0 h 233"/>
                          <a:gd name="T2" fmla="*/ 233 h 23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33">
                            <a:moveTo>
                              <a:pt x="0" y="233"/>
                            </a:moveTo>
                            <a:lnTo>
                              <a:pt x="0" y="0"/>
                            </a:lnTo>
                            <a:lnTo>
                              <a:pt x="0" y="233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42" name="Freeform 80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783013" y="2665414"/>
                        <a:ext cx="0" cy="228600"/>
                      </a:xfrm>
                      <a:custGeom>
                        <a:avLst/>
                        <a:gdLst>
                          <a:gd name="T0" fmla="*/ 144 h 144"/>
                          <a:gd name="T1" fmla="*/ 0 h 144"/>
                          <a:gd name="T2" fmla="*/ 144 h 14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44">
                            <a:moveTo>
                              <a:pt x="0" y="144"/>
                            </a:moveTo>
                            <a:lnTo>
                              <a:pt x="0" y="0"/>
                            </a:lnTo>
                            <a:lnTo>
                              <a:pt x="0" y="144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43" name="Freeform 80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792538" y="2466976"/>
                        <a:ext cx="0" cy="427038"/>
                      </a:xfrm>
                      <a:custGeom>
                        <a:avLst/>
                        <a:gdLst>
                          <a:gd name="T0" fmla="*/ 269 h 269"/>
                          <a:gd name="T1" fmla="*/ 0 h 269"/>
                          <a:gd name="T2" fmla="*/ 115 h 269"/>
                          <a:gd name="T3" fmla="*/ 269 h 26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269">
                            <a:moveTo>
                              <a:pt x="0" y="269"/>
                            </a:moveTo>
                            <a:lnTo>
                              <a:pt x="0" y="0"/>
                            </a:lnTo>
                            <a:lnTo>
                              <a:pt x="0" y="115"/>
                            </a:lnTo>
                            <a:lnTo>
                              <a:pt x="0" y="26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44" name="Freeform 80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802063" y="2559051"/>
                        <a:ext cx="0" cy="334963"/>
                      </a:xfrm>
                      <a:custGeom>
                        <a:avLst/>
                        <a:gdLst>
                          <a:gd name="T0" fmla="*/ 211 h 211"/>
                          <a:gd name="T1" fmla="*/ 122 h 211"/>
                          <a:gd name="T2" fmla="*/ 0 h 211"/>
                          <a:gd name="T3" fmla="*/ 211 h 21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211">
                            <a:moveTo>
                              <a:pt x="0" y="211"/>
                            </a:moveTo>
                            <a:lnTo>
                              <a:pt x="0" y="122"/>
                            </a:lnTo>
                            <a:lnTo>
                              <a:pt x="0" y="0"/>
                            </a:lnTo>
                            <a:lnTo>
                              <a:pt x="0" y="211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45" name="Freeform 80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813176" y="2400301"/>
                        <a:ext cx="0" cy="493713"/>
                      </a:xfrm>
                      <a:custGeom>
                        <a:avLst/>
                        <a:gdLst>
                          <a:gd name="T0" fmla="*/ 311 h 311"/>
                          <a:gd name="T1" fmla="*/ 0 h 311"/>
                          <a:gd name="T2" fmla="*/ 311 h 31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11">
                            <a:moveTo>
                              <a:pt x="0" y="311"/>
                            </a:moveTo>
                            <a:lnTo>
                              <a:pt x="0" y="0"/>
                            </a:lnTo>
                            <a:lnTo>
                              <a:pt x="0" y="311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46" name="Freeform 80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822701" y="2433639"/>
                        <a:ext cx="0" cy="460375"/>
                      </a:xfrm>
                      <a:custGeom>
                        <a:avLst/>
                        <a:gdLst>
                          <a:gd name="T0" fmla="*/ 290 h 290"/>
                          <a:gd name="T1" fmla="*/ 0 h 290"/>
                          <a:gd name="T2" fmla="*/ 290 h 29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90">
                            <a:moveTo>
                              <a:pt x="0" y="290"/>
                            </a:moveTo>
                            <a:lnTo>
                              <a:pt x="0" y="0"/>
                            </a:lnTo>
                            <a:lnTo>
                              <a:pt x="0" y="29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47" name="Freeform 80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832226" y="2320926"/>
                        <a:ext cx="0" cy="573088"/>
                      </a:xfrm>
                      <a:custGeom>
                        <a:avLst/>
                        <a:gdLst>
                          <a:gd name="T0" fmla="*/ 361 h 361"/>
                          <a:gd name="T1" fmla="*/ 0 h 361"/>
                          <a:gd name="T2" fmla="*/ 361 h 36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61">
                            <a:moveTo>
                              <a:pt x="0" y="361"/>
                            </a:moveTo>
                            <a:lnTo>
                              <a:pt x="0" y="0"/>
                            </a:lnTo>
                            <a:lnTo>
                              <a:pt x="0" y="361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48" name="Freeform 80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841751" y="2303464"/>
                        <a:ext cx="0" cy="590550"/>
                      </a:xfrm>
                      <a:custGeom>
                        <a:avLst/>
                        <a:gdLst>
                          <a:gd name="T0" fmla="*/ 372 h 372"/>
                          <a:gd name="T1" fmla="*/ 0 h 372"/>
                          <a:gd name="T2" fmla="*/ 372 h 37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72">
                            <a:moveTo>
                              <a:pt x="0" y="372"/>
                            </a:moveTo>
                            <a:lnTo>
                              <a:pt x="0" y="0"/>
                            </a:lnTo>
                            <a:lnTo>
                              <a:pt x="0" y="37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49" name="Freeform 80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851276" y="2214564"/>
                        <a:ext cx="0" cy="679450"/>
                      </a:xfrm>
                      <a:custGeom>
                        <a:avLst/>
                        <a:gdLst>
                          <a:gd name="T0" fmla="*/ 428 h 428"/>
                          <a:gd name="T1" fmla="*/ 0 h 428"/>
                          <a:gd name="T2" fmla="*/ 428 h 42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28">
                            <a:moveTo>
                              <a:pt x="0" y="428"/>
                            </a:moveTo>
                            <a:lnTo>
                              <a:pt x="0" y="0"/>
                            </a:lnTo>
                            <a:lnTo>
                              <a:pt x="0" y="428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50" name="Freeform 81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862388" y="2195514"/>
                        <a:ext cx="0" cy="698500"/>
                      </a:xfrm>
                      <a:custGeom>
                        <a:avLst/>
                        <a:gdLst>
                          <a:gd name="T0" fmla="*/ 440 h 440"/>
                          <a:gd name="T1" fmla="*/ 0 h 440"/>
                          <a:gd name="T2" fmla="*/ 440 h 44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440">
                            <a:moveTo>
                              <a:pt x="0" y="440"/>
                            </a:moveTo>
                            <a:lnTo>
                              <a:pt x="0" y="0"/>
                            </a:lnTo>
                            <a:lnTo>
                              <a:pt x="0" y="44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51" name="Freeform 81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871913" y="2176464"/>
                        <a:ext cx="0" cy="717550"/>
                      </a:xfrm>
                      <a:custGeom>
                        <a:avLst/>
                        <a:gdLst>
                          <a:gd name="T0" fmla="*/ 452 h 452"/>
                          <a:gd name="T1" fmla="*/ 0 h 452"/>
                          <a:gd name="T2" fmla="*/ 440 h 452"/>
                          <a:gd name="T3" fmla="*/ 452 h 45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452">
                            <a:moveTo>
                              <a:pt x="0" y="452"/>
                            </a:moveTo>
                            <a:lnTo>
                              <a:pt x="0" y="0"/>
                            </a:lnTo>
                            <a:lnTo>
                              <a:pt x="0" y="440"/>
                            </a:lnTo>
                            <a:lnTo>
                              <a:pt x="0" y="45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52" name="Freeform 81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881438" y="2195514"/>
                        <a:ext cx="0" cy="698500"/>
                      </a:xfrm>
                      <a:custGeom>
                        <a:avLst/>
                        <a:gdLst>
                          <a:gd name="T0" fmla="*/ 440 h 440"/>
                          <a:gd name="T1" fmla="*/ 0 h 440"/>
                          <a:gd name="T2" fmla="*/ 378 h 440"/>
                          <a:gd name="T3" fmla="*/ 440 h 44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440">
                            <a:moveTo>
                              <a:pt x="0" y="440"/>
                            </a:moveTo>
                            <a:lnTo>
                              <a:pt x="0" y="0"/>
                            </a:lnTo>
                            <a:lnTo>
                              <a:pt x="0" y="378"/>
                            </a:lnTo>
                            <a:lnTo>
                              <a:pt x="0" y="44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53" name="Freeform 81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890963" y="2352676"/>
                        <a:ext cx="0" cy="541338"/>
                      </a:xfrm>
                      <a:custGeom>
                        <a:avLst/>
                        <a:gdLst>
                          <a:gd name="T0" fmla="*/ 341 h 341"/>
                          <a:gd name="T1" fmla="*/ 289 h 341"/>
                          <a:gd name="T2" fmla="*/ 0 h 341"/>
                          <a:gd name="T3" fmla="*/ 288 h 341"/>
                          <a:gd name="T4" fmla="*/ 341 h 341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  <a:cxn ang="0">
                            <a:pos x="0" y="T4"/>
                          </a:cxn>
                        </a:cxnLst>
                        <a:rect l="0" t="0" r="r" b="b"/>
                        <a:pathLst>
                          <a:path h="341">
                            <a:moveTo>
                              <a:pt x="0" y="341"/>
                            </a:moveTo>
                            <a:lnTo>
                              <a:pt x="0" y="289"/>
                            </a:lnTo>
                            <a:lnTo>
                              <a:pt x="0" y="0"/>
                            </a:lnTo>
                            <a:lnTo>
                              <a:pt x="0" y="288"/>
                            </a:lnTo>
                            <a:lnTo>
                              <a:pt x="0" y="341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54" name="Freeform 81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902076" y="2301876"/>
                        <a:ext cx="0" cy="592138"/>
                      </a:xfrm>
                      <a:custGeom>
                        <a:avLst/>
                        <a:gdLst>
                          <a:gd name="T0" fmla="*/ 373 h 373"/>
                          <a:gd name="T1" fmla="*/ 0 h 373"/>
                          <a:gd name="T2" fmla="*/ 373 h 37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73">
                            <a:moveTo>
                              <a:pt x="0" y="373"/>
                            </a:moveTo>
                            <a:lnTo>
                              <a:pt x="0" y="0"/>
                            </a:lnTo>
                            <a:lnTo>
                              <a:pt x="0" y="373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55" name="Freeform 81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911601" y="2387601"/>
                        <a:ext cx="0" cy="506413"/>
                      </a:xfrm>
                      <a:custGeom>
                        <a:avLst/>
                        <a:gdLst>
                          <a:gd name="T0" fmla="*/ 319 h 319"/>
                          <a:gd name="T1" fmla="*/ 0 h 319"/>
                          <a:gd name="T2" fmla="*/ 319 h 319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19">
                            <a:moveTo>
                              <a:pt x="0" y="319"/>
                            </a:moveTo>
                            <a:lnTo>
                              <a:pt x="0" y="0"/>
                            </a:lnTo>
                            <a:lnTo>
                              <a:pt x="0" y="319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56" name="Freeform 81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921126" y="2444751"/>
                        <a:ext cx="0" cy="449263"/>
                      </a:xfrm>
                      <a:custGeom>
                        <a:avLst/>
                        <a:gdLst>
                          <a:gd name="T0" fmla="*/ 283 h 283"/>
                          <a:gd name="T1" fmla="*/ 0 h 283"/>
                          <a:gd name="T2" fmla="*/ 283 h 283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83">
                            <a:moveTo>
                              <a:pt x="0" y="283"/>
                            </a:moveTo>
                            <a:lnTo>
                              <a:pt x="0" y="0"/>
                            </a:lnTo>
                            <a:lnTo>
                              <a:pt x="0" y="283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57" name="Freeform 81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930651" y="2446339"/>
                        <a:ext cx="0" cy="447675"/>
                      </a:xfrm>
                      <a:custGeom>
                        <a:avLst/>
                        <a:gdLst>
                          <a:gd name="T0" fmla="*/ 282 h 282"/>
                          <a:gd name="T1" fmla="*/ 0 h 282"/>
                          <a:gd name="T2" fmla="*/ 282 h 28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82">
                            <a:moveTo>
                              <a:pt x="0" y="282"/>
                            </a:moveTo>
                            <a:lnTo>
                              <a:pt x="0" y="0"/>
                            </a:lnTo>
                            <a:lnTo>
                              <a:pt x="0" y="28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58" name="Freeform 81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941763" y="2570164"/>
                        <a:ext cx="0" cy="323850"/>
                      </a:xfrm>
                      <a:custGeom>
                        <a:avLst/>
                        <a:gdLst>
                          <a:gd name="T0" fmla="*/ 204 h 204"/>
                          <a:gd name="T1" fmla="*/ 0 h 204"/>
                          <a:gd name="T2" fmla="*/ 110 h 204"/>
                          <a:gd name="T3" fmla="*/ 204 h 20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204">
                            <a:moveTo>
                              <a:pt x="0" y="204"/>
                            </a:moveTo>
                            <a:lnTo>
                              <a:pt x="0" y="0"/>
                            </a:lnTo>
                            <a:lnTo>
                              <a:pt x="0" y="110"/>
                            </a:lnTo>
                            <a:lnTo>
                              <a:pt x="0" y="204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59" name="Freeform 81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951288" y="2522539"/>
                        <a:ext cx="0" cy="371475"/>
                      </a:xfrm>
                      <a:custGeom>
                        <a:avLst/>
                        <a:gdLst>
                          <a:gd name="T0" fmla="*/ 234 h 234"/>
                          <a:gd name="T1" fmla="*/ 0 h 234"/>
                          <a:gd name="T2" fmla="*/ 234 h 234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234">
                            <a:moveTo>
                              <a:pt x="0" y="234"/>
                            </a:moveTo>
                            <a:lnTo>
                              <a:pt x="0" y="0"/>
                            </a:lnTo>
                            <a:lnTo>
                              <a:pt x="0" y="234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60" name="Freeform 82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960813" y="2636839"/>
                        <a:ext cx="0" cy="257175"/>
                      </a:xfrm>
                      <a:custGeom>
                        <a:avLst/>
                        <a:gdLst>
                          <a:gd name="T0" fmla="*/ 162 h 162"/>
                          <a:gd name="T1" fmla="*/ 0 h 162"/>
                          <a:gd name="T2" fmla="*/ 162 h 16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62">
                            <a:moveTo>
                              <a:pt x="0" y="162"/>
                            </a:moveTo>
                            <a:lnTo>
                              <a:pt x="0" y="0"/>
                            </a:lnTo>
                            <a:lnTo>
                              <a:pt x="0" y="16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61" name="Freeform 82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970338" y="2581276"/>
                        <a:ext cx="0" cy="312738"/>
                      </a:xfrm>
                      <a:custGeom>
                        <a:avLst/>
                        <a:gdLst>
                          <a:gd name="T0" fmla="*/ 197 h 197"/>
                          <a:gd name="T1" fmla="*/ 0 h 197"/>
                          <a:gd name="T2" fmla="*/ 197 h 19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97">
                            <a:moveTo>
                              <a:pt x="0" y="197"/>
                            </a:moveTo>
                            <a:lnTo>
                              <a:pt x="0" y="0"/>
                            </a:lnTo>
                            <a:lnTo>
                              <a:pt x="0" y="197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62" name="Freeform 82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981451" y="2684464"/>
                        <a:ext cx="0" cy="209550"/>
                      </a:xfrm>
                      <a:custGeom>
                        <a:avLst/>
                        <a:gdLst>
                          <a:gd name="T0" fmla="*/ 132 h 132"/>
                          <a:gd name="T1" fmla="*/ 0 h 132"/>
                          <a:gd name="T2" fmla="*/ 116 h 132"/>
                          <a:gd name="T3" fmla="*/ 132 h 132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132">
                            <a:moveTo>
                              <a:pt x="0" y="132"/>
                            </a:moveTo>
                            <a:lnTo>
                              <a:pt x="0" y="0"/>
                            </a:lnTo>
                            <a:lnTo>
                              <a:pt x="0" y="116"/>
                            </a:lnTo>
                            <a:lnTo>
                              <a:pt x="0" y="132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63" name="Freeform 82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990976" y="2647951"/>
                        <a:ext cx="0" cy="246063"/>
                      </a:xfrm>
                      <a:custGeom>
                        <a:avLst/>
                        <a:gdLst>
                          <a:gd name="T0" fmla="*/ 155 h 155"/>
                          <a:gd name="T1" fmla="*/ 121 h 155"/>
                          <a:gd name="T2" fmla="*/ 0 h 155"/>
                          <a:gd name="T3" fmla="*/ 155 h 15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155">
                            <a:moveTo>
                              <a:pt x="0" y="155"/>
                            </a:moveTo>
                            <a:lnTo>
                              <a:pt x="0" y="121"/>
                            </a:lnTo>
                            <a:lnTo>
                              <a:pt x="0" y="0"/>
                            </a:lnTo>
                            <a:lnTo>
                              <a:pt x="0" y="15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64" name="Freeform 82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000501" y="2727326"/>
                        <a:ext cx="0" cy="166688"/>
                      </a:xfrm>
                      <a:custGeom>
                        <a:avLst/>
                        <a:gdLst>
                          <a:gd name="T0" fmla="*/ 105 h 105"/>
                          <a:gd name="T1" fmla="*/ 94 h 105"/>
                          <a:gd name="T2" fmla="*/ 0 h 105"/>
                          <a:gd name="T3" fmla="*/ 105 h 105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  <a:cxn ang="0">
                            <a:pos x="0" y="T3"/>
                          </a:cxn>
                        </a:cxnLst>
                        <a:rect l="0" t="0" r="r" b="b"/>
                        <a:pathLst>
                          <a:path h="105">
                            <a:moveTo>
                              <a:pt x="0" y="105"/>
                            </a:moveTo>
                            <a:lnTo>
                              <a:pt x="0" y="94"/>
                            </a:lnTo>
                            <a:lnTo>
                              <a:pt x="0" y="0"/>
                            </a:lnTo>
                            <a:lnTo>
                              <a:pt x="0" y="105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65" name="Freeform 82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010026" y="2706689"/>
                        <a:ext cx="0" cy="187325"/>
                      </a:xfrm>
                      <a:custGeom>
                        <a:avLst/>
                        <a:gdLst>
                          <a:gd name="T0" fmla="*/ 118 h 118"/>
                          <a:gd name="T1" fmla="*/ 0 h 118"/>
                          <a:gd name="T2" fmla="*/ 118 h 11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118">
                            <a:moveTo>
                              <a:pt x="0" y="118"/>
                            </a:moveTo>
                            <a:lnTo>
                              <a:pt x="0" y="0"/>
                            </a:lnTo>
                            <a:lnTo>
                              <a:pt x="0" y="118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66" name="Freeform 82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021138" y="2782889"/>
                        <a:ext cx="0" cy="111125"/>
                      </a:xfrm>
                      <a:custGeom>
                        <a:avLst/>
                        <a:gdLst>
                          <a:gd name="T0" fmla="*/ 70 h 70"/>
                          <a:gd name="T1" fmla="*/ 0 h 70"/>
                          <a:gd name="T2" fmla="*/ 70 h 70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70">
                            <a:moveTo>
                              <a:pt x="0" y="70"/>
                            </a:moveTo>
                            <a:lnTo>
                              <a:pt x="0" y="0"/>
                            </a:lnTo>
                            <a:lnTo>
                              <a:pt x="0" y="70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67" name="Freeform 82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030663" y="2771776"/>
                        <a:ext cx="0" cy="122238"/>
                      </a:xfrm>
                      <a:custGeom>
                        <a:avLst/>
                        <a:gdLst>
                          <a:gd name="T0" fmla="*/ 77 h 77"/>
                          <a:gd name="T1" fmla="*/ 0 h 77"/>
                          <a:gd name="T2" fmla="*/ 77 h 77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77">
                            <a:moveTo>
                              <a:pt x="0" y="77"/>
                            </a:moveTo>
                            <a:lnTo>
                              <a:pt x="0" y="0"/>
                            </a:lnTo>
                            <a:lnTo>
                              <a:pt x="0" y="77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68" name="Freeform 82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040188" y="2833689"/>
                        <a:ext cx="0" cy="60325"/>
                      </a:xfrm>
                      <a:custGeom>
                        <a:avLst/>
                        <a:gdLst>
                          <a:gd name="T0" fmla="*/ 38 h 38"/>
                          <a:gd name="T1" fmla="*/ 0 h 38"/>
                          <a:gd name="T2" fmla="*/ 38 h 3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8">
                            <a:moveTo>
                              <a:pt x="0" y="38"/>
                            </a:moveTo>
                            <a:lnTo>
                              <a:pt x="0" y="0"/>
                            </a:lnTo>
                            <a:lnTo>
                              <a:pt x="0" y="38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69" name="Freeform 82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049713" y="2833689"/>
                        <a:ext cx="0" cy="60325"/>
                      </a:xfrm>
                      <a:custGeom>
                        <a:avLst/>
                        <a:gdLst>
                          <a:gd name="T0" fmla="*/ 38 h 38"/>
                          <a:gd name="T1" fmla="*/ 0 h 38"/>
                          <a:gd name="T2" fmla="*/ 38 h 38"/>
                        </a:gdLst>
                        <a:ahLst/>
                        <a:cxnLst>
                          <a:cxn ang="0">
                            <a:pos x="0" y="T0"/>
                          </a:cxn>
                          <a:cxn ang="0">
                            <a:pos x="0" y="T1"/>
                          </a:cxn>
                          <a:cxn ang="0">
                            <a:pos x="0" y="T2"/>
                          </a:cxn>
                        </a:cxnLst>
                        <a:rect l="0" t="0" r="r" b="b"/>
                        <a:pathLst>
                          <a:path h="38">
                            <a:moveTo>
                              <a:pt x="0" y="38"/>
                            </a:moveTo>
                            <a:lnTo>
                              <a:pt x="0" y="0"/>
                            </a:lnTo>
                            <a:lnTo>
                              <a:pt x="0" y="38"/>
                            </a:lnTo>
                          </a:path>
                        </a:pathLst>
                      </a:custGeom>
                      <a:noFill/>
                      <a:ln w="9525" cap="flat">
                        <a:solidFill>
                          <a:srgbClr val="0072BD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70" name="Line 83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854451" y="2303464"/>
                        <a:ext cx="889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671" name="Line 83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898901" y="2259014"/>
                        <a:ext cx="0" cy="889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672" name="Line 83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863976" y="2268539"/>
                        <a:ext cx="69850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673" name="Line 83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863976" y="2268539"/>
                        <a:ext cx="69850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674" name="Line 83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41651" y="2254251"/>
                        <a:ext cx="889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675" name="Line 83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086101" y="2209801"/>
                        <a:ext cx="0" cy="889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676" name="Line 83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051176" y="2219326"/>
                        <a:ext cx="69850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677" name="Line 83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51176" y="2219326"/>
                        <a:ext cx="69850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678" name="Line 83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81338" y="2244726"/>
                        <a:ext cx="889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679" name="Line 83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125788" y="2200276"/>
                        <a:ext cx="0" cy="889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680" name="Line 84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090863" y="2209801"/>
                        <a:ext cx="69850" cy="6826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681" name="Line 84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90863" y="2209801"/>
                        <a:ext cx="69850" cy="6826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682" name="Line 84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805238" y="2214564"/>
                        <a:ext cx="889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683" name="Line 84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849688" y="2170114"/>
                        <a:ext cx="0" cy="889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684" name="Line 84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814763" y="2179639"/>
                        <a:ext cx="69850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685" name="Line 84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814763" y="2179639"/>
                        <a:ext cx="69850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686" name="Line 84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71813" y="2193926"/>
                        <a:ext cx="889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687" name="Line 84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116263" y="2149476"/>
                        <a:ext cx="0" cy="90488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688" name="Line 84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081338" y="2160589"/>
                        <a:ext cx="69850" cy="6826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689" name="Line 84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81338" y="2160589"/>
                        <a:ext cx="69850" cy="6826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690" name="Line 85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814763" y="2193926"/>
                        <a:ext cx="889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691" name="Line 85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859213" y="2149476"/>
                        <a:ext cx="0" cy="90488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692" name="Line 85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824288" y="2160589"/>
                        <a:ext cx="69850" cy="6826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693" name="Line 85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824288" y="2160589"/>
                        <a:ext cx="69850" cy="6826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694" name="Line 85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835401" y="2193926"/>
                        <a:ext cx="889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695" name="Line 85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879851" y="2149476"/>
                        <a:ext cx="0" cy="90488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696" name="Line 85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844926" y="2160589"/>
                        <a:ext cx="69850" cy="6826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697" name="Line 85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844926" y="2160589"/>
                        <a:ext cx="69850" cy="68263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698" name="Line 85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62288" y="2184401"/>
                        <a:ext cx="88900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699" name="Line 85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106738" y="2139951"/>
                        <a:ext cx="0" cy="889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700" name="Line 86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071813" y="2149476"/>
                        <a:ext cx="69850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701" name="Line 86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71813" y="2149476"/>
                        <a:ext cx="69850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702" name="Line 86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824288" y="2174876"/>
                        <a:ext cx="9048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703" name="Line 86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868738" y="2130426"/>
                        <a:ext cx="0" cy="889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704" name="Line 86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835401" y="2139951"/>
                        <a:ext cx="68263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705" name="Line 86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835401" y="2139951"/>
                        <a:ext cx="68263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706" name="Line 86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51176" y="2165351"/>
                        <a:ext cx="90488" cy="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707" name="Line 86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095626" y="2120901"/>
                        <a:ext cx="0" cy="8890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708" name="Line 86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062288" y="2130426"/>
                        <a:ext cx="68263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709" name="Line 86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62288" y="2130426"/>
                        <a:ext cx="68263" cy="69850"/>
                      </a:xfrm>
                      <a:prstGeom prst="line">
                        <a:avLst/>
                      </a:prstGeom>
                      <a:noFill/>
                      <a:ln w="9525" cap="flat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 sz="700"/>
                      </a:p>
                    </p:txBody>
                  </p:sp>
                  <p:sp>
                    <p:nvSpPr>
                      <p:cNvPr id="1710" name="Rectangle 87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935413" y="2233614"/>
                        <a:ext cx="49694" cy="107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1</a:t>
                        </a:r>
                        <a:endParaRPr kumimoji="0" lang="en-US" altLang="en-US" sz="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711" name="Rectangle 87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986088" y="2176464"/>
                        <a:ext cx="49694" cy="107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2</a:t>
                        </a:r>
                        <a:endParaRPr kumimoji="0" lang="en-US" altLang="en-US" sz="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712" name="Rectangle 87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162301" y="2181226"/>
                        <a:ext cx="49694" cy="107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3</a:t>
                        </a:r>
                        <a:endParaRPr kumimoji="0" lang="en-US" altLang="en-US" sz="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713" name="Rectangle 87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760788" y="2168526"/>
                        <a:ext cx="49694" cy="107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4</a:t>
                        </a:r>
                        <a:endParaRPr kumimoji="0" lang="en-US" altLang="en-US" sz="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714" name="Rectangle 87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159126" y="2106613"/>
                        <a:ext cx="49694" cy="107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5</a:t>
                        </a:r>
                        <a:endParaRPr kumimoji="0" lang="en-US" altLang="en-US" sz="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715" name="Rectangle 87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770313" y="2097088"/>
                        <a:ext cx="49694" cy="107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6</a:t>
                        </a:r>
                        <a:endParaRPr kumimoji="0" lang="en-US" altLang="en-US" sz="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716" name="Rectangle 87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913188" y="2084388"/>
                        <a:ext cx="49694" cy="107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7</a:t>
                        </a:r>
                        <a:endParaRPr kumimoji="0" lang="en-US" altLang="en-US" sz="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717" name="Rectangle 87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128962" y="2030414"/>
                        <a:ext cx="49694" cy="107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8</a:t>
                        </a:r>
                        <a:endParaRPr kumimoji="0" lang="en-US" altLang="en-US" sz="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718" name="Rectangle 87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846513" y="2033588"/>
                        <a:ext cx="49694" cy="107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9</a:t>
                        </a:r>
                        <a:endParaRPr kumimoji="0" lang="en-US" altLang="en-US" sz="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719" name="Rectangle 88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017838" y="2017714"/>
                        <a:ext cx="99386" cy="107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</a:rPr>
                          <a:t>10</a:t>
                        </a:r>
                        <a:endParaRPr kumimoji="0" lang="en-US" altLang="en-US" sz="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</p:grpSp>
              </p:grpSp>
              <p:grpSp>
                <p:nvGrpSpPr>
                  <p:cNvPr id="1460" name="Group 1459"/>
                  <p:cNvGrpSpPr/>
                  <p:nvPr/>
                </p:nvGrpSpPr>
                <p:grpSpPr>
                  <a:xfrm>
                    <a:off x="2783738" y="2933701"/>
                    <a:ext cx="1486639" cy="149225"/>
                    <a:chOff x="2783738" y="2933701"/>
                    <a:chExt cx="1486639" cy="149225"/>
                  </a:xfrm>
                </p:grpSpPr>
                <p:sp>
                  <p:nvSpPr>
                    <p:cNvPr id="1461" name="Rectangle 6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41651" y="2933701"/>
                      <a:ext cx="217488" cy="14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3.6</a:t>
                      </a: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462" name="Rectangle 6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559176" y="2935288"/>
                      <a:ext cx="160338" cy="1381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4.0</a:t>
                      </a: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463" name="Rectangle 62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052889" y="2933701"/>
                      <a:ext cx="217488" cy="14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4.4</a:t>
                      </a: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464" name="Rectangle 6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83738" y="2934000"/>
                      <a:ext cx="160300" cy="138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3.4</a:t>
                      </a: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465" name="Rectangle 6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82989" y="2934000"/>
                      <a:ext cx="160300" cy="138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3.8</a:t>
                      </a: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466" name="Rectangle 6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06825" y="2934000"/>
                      <a:ext cx="160300" cy="138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4.2</a:t>
                      </a: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</p:grpSp>
            </p:grpSp>
          </p:grpSp>
        </p:grpSp>
        <p:sp>
          <p:nvSpPr>
            <p:cNvPr id="1922" name="Rectangle 31"/>
            <p:cNvSpPr>
              <a:spLocks noChangeArrowheads="1"/>
            </p:cNvSpPr>
            <p:nvPr/>
          </p:nvSpPr>
          <p:spPr bwMode="auto">
            <a:xfrm rot="16200000">
              <a:off x="394608" y="2813787"/>
              <a:ext cx="116659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Optical power (dB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1923" name="Rectangle 31"/>
            <p:cNvSpPr>
              <a:spLocks noChangeArrowheads="1"/>
            </p:cNvSpPr>
            <p:nvPr/>
          </p:nvSpPr>
          <p:spPr bwMode="auto">
            <a:xfrm>
              <a:off x="3029333" y="900000"/>
              <a:ext cx="117121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Modal power (</a:t>
              </a:r>
              <a:r>
                <a:rPr lang="en-GB" altLang="en-US" sz="1000" dirty="0" err="1" smtClean="0">
                  <a:cs typeface="Arial" panose="020B0604020202020204" pitchFamily="34" charset="0"/>
                </a:rPr>
                <a:t>a.u</a:t>
              </a:r>
              <a:r>
                <a:rPr lang="en-GB" altLang="en-US" sz="1000" dirty="0" smtClean="0">
                  <a:cs typeface="Arial" panose="020B0604020202020204" pitchFamily="34" charset="0"/>
                </a:rPr>
                <a:t>.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1924" name="Rectangle 31"/>
            <p:cNvSpPr>
              <a:spLocks noChangeArrowheads="1"/>
            </p:cNvSpPr>
            <p:nvPr/>
          </p:nvSpPr>
          <p:spPr bwMode="auto">
            <a:xfrm rot="5400000">
              <a:off x="3949963" y="2813786"/>
              <a:ext cx="124300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RF </a:t>
              </a:r>
              <a:r>
                <a:rPr lang="en-GB" altLang="en-US" sz="1000" dirty="0" err="1" smtClean="0">
                  <a:cs typeface="Arial" panose="020B0604020202020204" pitchFamily="34" charset="0"/>
                </a:rPr>
                <a:t>beatnote</a:t>
              </a:r>
              <a:r>
                <a:rPr lang="en-GB" altLang="en-US" sz="1000" dirty="0" smtClean="0">
                  <a:cs typeface="Arial" panose="020B0604020202020204" pitchFamily="34" charset="0"/>
                </a:rPr>
                <a:t> (dB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1925" name="Rectangle 31"/>
            <p:cNvSpPr>
              <a:spLocks noChangeArrowheads="1"/>
            </p:cNvSpPr>
            <p:nvPr/>
          </p:nvSpPr>
          <p:spPr bwMode="auto">
            <a:xfrm>
              <a:off x="1449006" y="2156343"/>
              <a:ext cx="94639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Time (</a:t>
              </a:r>
              <a:r>
                <a:rPr lang="en-GB" altLang="en-US" sz="1000" dirty="0" err="1" smtClean="0">
                  <a:cs typeface="Arial" panose="020B0604020202020204" pitchFamily="34" charset="0"/>
                </a:rPr>
                <a:t>T</a:t>
              </a:r>
              <a:r>
                <a:rPr lang="en-GB" altLang="en-US" sz="1000" baseline="-25000" dirty="0" err="1" smtClean="0">
                  <a:cs typeface="Arial" panose="020B0604020202020204" pitchFamily="34" charset="0"/>
                </a:rPr>
                <a:t>rt</a:t>
              </a:r>
              <a:r>
                <a:rPr lang="en-GB" altLang="en-US" sz="1000" dirty="0" smtClean="0">
                  <a:cs typeface="Arial" panose="020B0604020202020204" pitchFamily="34" charset="0"/>
                </a:rPr>
                <a:t>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1926" name="Rectangle 31"/>
            <p:cNvSpPr>
              <a:spLocks noChangeArrowheads="1"/>
            </p:cNvSpPr>
            <p:nvPr/>
          </p:nvSpPr>
          <p:spPr bwMode="auto">
            <a:xfrm>
              <a:off x="3131710" y="2156343"/>
              <a:ext cx="94639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Time (</a:t>
              </a:r>
              <a:r>
                <a:rPr lang="en-GB" altLang="en-US" sz="1000" dirty="0" err="1" smtClean="0">
                  <a:cs typeface="Arial" panose="020B0604020202020204" pitchFamily="34" charset="0"/>
                </a:rPr>
                <a:t>T</a:t>
              </a:r>
              <a:r>
                <a:rPr lang="en-GB" altLang="en-US" sz="1000" baseline="-25000" dirty="0" err="1" smtClean="0">
                  <a:cs typeface="Arial" panose="020B0604020202020204" pitchFamily="34" charset="0"/>
                </a:rPr>
                <a:t>rt</a:t>
              </a:r>
              <a:r>
                <a:rPr lang="en-GB" altLang="en-US" sz="1000" dirty="0" smtClean="0">
                  <a:cs typeface="Arial" panose="020B0604020202020204" pitchFamily="34" charset="0"/>
                </a:rPr>
                <a:t>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1927" name="Rectangle 1649"/>
            <p:cNvSpPr>
              <a:spLocks noChangeArrowheads="1"/>
            </p:cNvSpPr>
            <p:nvPr/>
          </p:nvSpPr>
          <p:spPr bwMode="auto">
            <a:xfrm>
              <a:off x="1325694" y="3435927"/>
              <a:ext cx="96019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Frequency (THz)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28" name="Rectangle 1649"/>
            <p:cNvSpPr>
              <a:spLocks noChangeArrowheads="1"/>
            </p:cNvSpPr>
            <p:nvPr/>
          </p:nvSpPr>
          <p:spPr bwMode="auto">
            <a:xfrm>
              <a:off x="3139330" y="3435927"/>
              <a:ext cx="981038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Frequency (GHz)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29" name="Rectangle 31"/>
            <p:cNvSpPr>
              <a:spLocks noChangeArrowheads="1"/>
            </p:cNvSpPr>
            <p:nvPr/>
          </p:nvSpPr>
          <p:spPr bwMode="auto">
            <a:xfrm>
              <a:off x="956302" y="937577"/>
              <a:ext cx="26645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(a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1930" name="Rectangle 31"/>
            <p:cNvSpPr>
              <a:spLocks noChangeArrowheads="1"/>
            </p:cNvSpPr>
            <p:nvPr/>
          </p:nvSpPr>
          <p:spPr bwMode="auto">
            <a:xfrm>
              <a:off x="2648302" y="937577"/>
              <a:ext cx="26645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(b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1931" name="Rectangle 31"/>
            <p:cNvSpPr>
              <a:spLocks noChangeArrowheads="1"/>
            </p:cNvSpPr>
            <p:nvPr/>
          </p:nvSpPr>
          <p:spPr bwMode="auto">
            <a:xfrm>
              <a:off x="956302" y="2161577"/>
              <a:ext cx="26645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(c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1932" name="Rectangle 31"/>
            <p:cNvSpPr>
              <a:spLocks noChangeArrowheads="1"/>
            </p:cNvSpPr>
            <p:nvPr/>
          </p:nvSpPr>
          <p:spPr bwMode="auto">
            <a:xfrm>
              <a:off x="2648302" y="2161577"/>
              <a:ext cx="26645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(d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33" name="Rectangle 31"/>
                <p:cNvSpPr>
                  <a:spLocks noChangeArrowheads="1"/>
                </p:cNvSpPr>
                <p:nvPr/>
              </p:nvSpPr>
              <p:spPr bwMode="auto">
                <a:xfrm>
                  <a:off x="1422874" y="906751"/>
                  <a:ext cx="946399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1000" dirty="0" smtClean="0">
                      <a:cs typeface="Arial" panose="020B0604020202020204" pitchFamily="34" charset="0"/>
                    </a:rPr>
                    <a:t>Phase/</a:t>
                  </a:r>
                  <a14:m>
                    <m:oMath xmlns:m="http://schemas.openxmlformats.org/officeDocument/2006/math">
                      <m:r>
                        <a:rPr lang="en-GB" altLang="en-US" sz="1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𝜋</m:t>
                      </m:r>
                    </m:oMath>
                  </a14:m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933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22874" y="906751"/>
                  <a:ext cx="946399" cy="153888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t="-32000" b="-4800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41789458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8" name="TextBox 1427"/>
          <p:cNvSpPr txBox="1"/>
          <p:nvPr/>
        </p:nvSpPr>
        <p:spPr>
          <a:xfrm>
            <a:off x="5191124" y="962025"/>
            <a:ext cx="56959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6</a:t>
            </a:r>
            <a:r>
              <a:rPr lang="en-GB" dirty="0" smtClean="0"/>
              <a:t>) Bias dependence on the lobes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704850" y="1257299"/>
            <a:ext cx="2710770" cy="949716"/>
            <a:chOff x="704850" y="1257299"/>
            <a:chExt cx="2710770" cy="949716"/>
          </a:xfrm>
        </p:grpSpPr>
        <p:grpSp>
          <p:nvGrpSpPr>
            <p:cNvPr id="8" name="Group 7"/>
            <p:cNvGrpSpPr/>
            <p:nvPr/>
          </p:nvGrpSpPr>
          <p:grpSpPr>
            <a:xfrm>
              <a:off x="704850" y="1257299"/>
              <a:ext cx="1271030" cy="949716"/>
              <a:chOff x="704850" y="1257299"/>
              <a:chExt cx="1271030" cy="949716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325" name="TextBox 1324"/>
                  <p:cNvSpPr txBox="1"/>
                  <p:nvPr/>
                </p:nvSpPr>
                <p:spPr>
                  <a:xfrm>
                    <a:off x="704850" y="1257299"/>
                    <a:ext cx="792000" cy="13912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ctr"/>
                    <a:r>
                      <a:rPr lang="en-GB" sz="900" dirty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a:t>(</a:t>
                    </a:r>
                    <a:r>
                      <a:rPr lang="en-GB" sz="900" dirty="0" smtClean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a:t>a)     </a:t>
                    </a:r>
                    <a14:m>
                      <m:oMath xmlns:m="http://schemas.openxmlformats.org/officeDocument/2006/math">
                        <m:r>
                          <a:rPr lang="en-GB" sz="9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ℏ</m:t>
                        </m:r>
                        <m:r>
                          <a:rPr lang="en-GB" sz="9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oMath>
                    </a14:m>
                    <a:r>
                      <a:rPr lang="en-GB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GB" sz="9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&lt;0</a:t>
                    </a:r>
                    <a:endParaRPr lang="en-GB" sz="9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1325" name="TextBox 132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04850" y="1257299"/>
                    <a:ext cx="792000" cy="139120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t="-30435" b="-47826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1326" name="Group 1325"/>
              <p:cNvGrpSpPr/>
              <p:nvPr/>
            </p:nvGrpSpPr>
            <p:grpSpPr>
              <a:xfrm>
                <a:off x="812129" y="1498288"/>
                <a:ext cx="966584" cy="708727"/>
                <a:chOff x="3078493" y="4646603"/>
                <a:chExt cx="2046897" cy="1403318"/>
              </a:xfrm>
            </p:grpSpPr>
            <p:cxnSp>
              <p:nvCxnSpPr>
                <p:cNvPr id="1327" name="Straight Connector 1326"/>
                <p:cNvCxnSpPr/>
                <p:nvPr/>
              </p:nvCxnSpPr>
              <p:spPr>
                <a:xfrm>
                  <a:off x="3480848" y="4868173"/>
                  <a:ext cx="1634379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28" name="Straight Arrow Connector 1327"/>
                <p:cNvCxnSpPr/>
                <p:nvPr/>
              </p:nvCxnSpPr>
              <p:spPr>
                <a:xfrm>
                  <a:off x="4160934" y="4879773"/>
                  <a:ext cx="0" cy="918513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prstDash val="sysDash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1329" name="Group 1328"/>
                <p:cNvGrpSpPr/>
                <p:nvPr/>
              </p:nvGrpSpPr>
              <p:grpSpPr>
                <a:xfrm>
                  <a:off x="3491009" y="5161997"/>
                  <a:ext cx="1634381" cy="678393"/>
                  <a:chOff x="1364085" y="5370047"/>
                  <a:chExt cx="1027470" cy="378656"/>
                </a:xfrm>
              </p:grpSpPr>
              <p:cxnSp>
                <p:nvCxnSpPr>
                  <p:cNvPr id="1339" name="Straight Connector 1338"/>
                  <p:cNvCxnSpPr/>
                  <p:nvPr/>
                </p:nvCxnSpPr>
                <p:spPr>
                  <a:xfrm>
                    <a:off x="1384813" y="5748703"/>
                    <a:ext cx="540000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40" name="Straight Connector 1339"/>
                  <p:cNvCxnSpPr/>
                  <p:nvPr/>
                </p:nvCxnSpPr>
                <p:spPr>
                  <a:xfrm>
                    <a:off x="1364085" y="5370047"/>
                    <a:ext cx="1027470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41" name="Straight Arrow Connector 1340"/>
                  <p:cNvCxnSpPr/>
                  <p:nvPr/>
                </p:nvCxnSpPr>
                <p:spPr>
                  <a:xfrm>
                    <a:off x="1399047" y="5421424"/>
                    <a:ext cx="3942" cy="307200"/>
                  </a:xfrm>
                  <a:prstGeom prst="straightConnector1">
                    <a:avLst/>
                  </a:prstGeom>
                  <a:ln w="3175">
                    <a:solidFill>
                      <a:schemeClr val="tx1"/>
                    </a:solidFill>
                    <a:prstDash val="sysDash"/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330" name="Group 1329"/>
                <p:cNvGrpSpPr/>
                <p:nvPr/>
              </p:nvGrpSpPr>
              <p:grpSpPr>
                <a:xfrm>
                  <a:off x="4164226" y="4646603"/>
                  <a:ext cx="416781" cy="1403318"/>
                  <a:chOff x="8950929" y="3203809"/>
                  <a:chExt cx="439187" cy="1439039"/>
                </a:xfrm>
              </p:grpSpPr>
              <p:sp>
                <p:nvSpPr>
                  <p:cNvPr id="1337" name="Freeform 621"/>
                  <p:cNvSpPr>
                    <a:spLocks/>
                  </p:cNvSpPr>
                  <p:nvPr/>
                </p:nvSpPr>
                <p:spPr bwMode="auto">
                  <a:xfrm>
                    <a:off x="8950929" y="3243894"/>
                    <a:ext cx="183847" cy="1398954"/>
                  </a:xfrm>
                  <a:custGeom>
                    <a:avLst/>
                    <a:gdLst>
                      <a:gd name="T0" fmla="*/ 0 w 243"/>
                      <a:gd name="T1" fmla="*/ 1745 h 1745"/>
                      <a:gd name="T2" fmla="*/ 5 w 243"/>
                      <a:gd name="T3" fmla="*/ 1744 h 1745"/>
                      <a:gd name="T4" fmla="*/ 10 w 243"/>
                      <a:gd name="T5" fmla="*/ 1742 h 1745"/>
                      <a:gd name="T6" fmla="*/ 15 w 243"/>
                      <a:gd name="T7" fmla="*/ 1741 h 1745"/>
                      <a:gd name="T8" fmla="*/ 20 w 243"/>
                      <a:gd name="T9" fmla="*/ 1739 h 1745"/>
                      <a:gd name="T10" fmla="*/ 25 w 243"/>
                      <a:gd name="T11" fmla="*/ 1738 h 1745"/>
                      <a:gd name="T12" fmla="*/ 30 w 243"/>
                      <a:gd name="T13" fmla="*/ 1736 h 1745"/>
                      <a:gd name="T14" fmla="*/ 34 w 243"/>
                      <a:gd name="T15" fmla="*/ 1734 h 1745"/>
                      <a:gd name="T16" fmla="*/ 39 w 243"/>
                      <a:gd name="T17" fmla="*/ 1733 h 1745"/>
                      <a:gd name="T18" fmla="*/ 44 w 243"/>
                      <a:gd name="T19" fmla="*/ 1731 h 1745"/>
                      <a:gd name="T20" fmla="*/ 49 w 243"/>
                      <a:gd name="T21" fmla="*/ 1730 h 1745"/>
                      <a:gd name="T22" fmla="*/ 54 w 243"/>
                      <a:gd name="T23" fmla="*/ 1728 h 1745"/>
                      <a:gd name="T24" fmla="*/ 59 w 243"/>
                      <a:gd name="T25" fmla="*/ 1727 h 1745"/>
                      <a:gd name="T26" fmla="*/ 64 w 243"/>
                      <a:gd name="T27" fmla="*/ 1725 h 1745"/>
                      <a:gd name="T28" fmla="*/ 69 w 243"/>
                      <a:gd name="T29" fmla="*/ 1724 h 1745"/>
                      <a:gd name="T30" fmla="*/ 74 w 243"/>
                      <a:gd name="T31" fmla="*/ 1722 h 1745"/>
                      <a:gd name="T32" fmla="*/ 79 w 243"/>
                      <a:gd name="T33" fmla="*/ 1720 h 1745"/>
                      <a:gd name="T34" fmla="*/ 84 w 243"/>
                      <a:gd name="T35" fmla="*/ 1719 h 1745"/>
                      <a:gd name="T36" fmla="*/ 89 w 243"/>
                      <a:gd name="T37" fmla="*/ 1717 h 1745"/>
                      <a:gd name="T38" fmla="*/ 94 w 243"/>
                      <a:gd name="T39" fmla="*/ 1716 h 1745"/>
                      <a:gd name="T40" fmla="*/ 99 w 243"/>
                      <a:gd name="T41" fmla="*/ 1714 h 1745"/>
                      <a:gd name="T42" fmla="*/ 104 w 243"/>
                      <a:gd name="T43" fmla="*/ 1713 h 1745"/>
                      <a:gd name="T44" fmla="*/ 109 w 243"/>
                      <a:gd name="T45" fmla="*/ 1711 h 1745"/>
                      <a:gd name="T46" fmla="*/ 114 w 243"/>
                      <a:gd name="T47" fmla="*/ 1710 h 1745"/>
                      <a:gd name="T48" fmla="*/ 119 w 243"/>
                      <a:gd name="T49" fmla="*/ 1708 h 1745"/>
                      <a:gd name="T50" fmla="*/ 124 w 243"/>
                      <a:gd name="T51" fmla="*/ 1706 h 1745"/>
                      <a:gd name="T52" fmla="*/ 129 w 243"/>
                      <a:gd name="T53" fmla="*/ 1705 h 1745"/>
                      <a:gd name="T54" fmla="*/ 134 w 243"/>
                      <a:gd name="T55" fmla="*/ 1703 h 1745"/>
                      <a:gd name="T56" fmla="*/ 139 w 243"/>
                      <a:gd name="T57" fmla="*/ 1702 h 1745"/>
                      <a:gd name="T58" fmla="*/ 144 w 243"/>
                      <a:gd name="T59" fmla="*/ 1700 h 1745"/>
                      <a:gd name="T60" fmla="*/ 148 w 243"/>
                      <a:gd name="T61" fmla="*/ 1699 h 1745"/>
                      <a:gd name="T62" fmla="*/ 153 w 243"/>
                      <a:gd name="T63" fmla="*/ 1697 h 1745"/>
                      <a:gd name="T64" fmla="*/ 159 w 243"/>
                      <a:gd name="T65" fmla="*/ 1696 h 1745"/>
                      <a:gd name="T66" fmla="*/ 164 w 243"/>
                      <a:gd name="T67" fmla="*/ 1694 h 1745"/>
                      <a:gd name="T68" fmla="*/ 168 w 243"/>
                      <a:gd name="T69" fmla="*/ 1692 h 1745"/>
                      <a:gd name="T70" fmla="*/ 173 w 243"/>
                      <a:gd name="T71" fmla="*/ 1691 h 1745"/>
                      <a:gd name="T72" fmla="*/ 178 w 243"/>
                      <a:gd name="T73" fmla="*/ 1690 h 1745"/>
                      <a:gd name="T74" fmla="*/ 183 w 243"/>
                      <a:gd name="T75" fmla="*/ 1688 h 1745"/>
                      <a:gd name="T76" fmla="*/ 188 w 243"/>
                      <a:gd name="T77" fmla="*/ 1687 h 1745"/>
                      <a:gd name="T78" fmla="*/ 193 w 243"/>
                      <a:gd name="T79" fmla="*/ 1685 h 1745"/>
                      <a:gd name="T80" fmla="*/ 198 w 243"/>
                      <a:gd name="T81" fmla="*/ 1683 h 1745"/>
                      <a:gd name="T82" fmla="*/ 203 w 243"/>
                      <a:gd name="T83" fmla="*/ 1682 h 1745"/>
                      <a:gd name="T84" fmla="*/ 208 w 243"/>
                      <a:gd name="T85" fmla="*/ 1680 h 1745"/>
                      <a:gd name="T86" fmla="*/ 213 w 243"/>
                      <a:gd name="T87" fmla="*/ 1679 h 1745"/>
                      <a:gd name="T88" fmla="*/ 218 w 243"/>
                      <a:gd name="T89" fmla="*/ 1677 h 1745"/>
                      <a:gd name="T90" fmla="*/ 223 w 243"/>
                      <a:gd name="T91" fmla="*/ 1676 h 1745"/>
                      <a:gd name="T92" fmla="*/ 228 w 243"/>
                      <a:gd name="T93" fmla="*/ 1674 h 1745"/>
                      <a:gd name="T94" fmla="*/ 233 w 243"/>
                      <a:gd name="T95" fmla="*/ 3 h 1745"/>
                      <a:gd name="T96" fmla="*/ 238 w 243"/>
                      <a:gd name="T97" fmla="*/ 1 h 1745"/>
                      <a:gd name="T98" fmla="*/ 243 w 243"/>
                      <a:gd name="T99" fmla="*/ 0 h 17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43" h="1745">
                        <a:moveTo>
                          <a:pt x="0" y="1745"/>
                        </a:moveTo>
                        <a:lnTo>
                          <a:pt x="5" y="1744"/>
                        </a:lnTo>
                        <a:lnTo>
                          <a:pt x="10" y="1742"/>
                        </a:lnTo>
                        <a:lnTo>
                          <a:pt x="15" y="1741"/>
                        </a:lnTo>
                        <a:lnTo>
                          <a:pt x="20" y="1739"/>
                        </a:lnTo>
                        <a:lnTo>
                          <a:pt x="25" y="1738"/>
                        </a:lnTo>
                        <a:lnTo>
                          <a:pt x="30" y="1736"/>
                        </a:lnTo>
                        <a:lnTo>
                          <a:pt x="34" y="1734"/>
                        </a:lnTo>
                        <a:lnTo>
                          <a:pt x="39" y="1733"/>
                        </a:lnTo>
                        <a:lnTo>
                          <a:pt x="44" y="1731"/>
                        </a:lnTo>
                        <a:lnTo>
                          <a:pt x="49" y="1730"/>
                        </a:lnTo>
                        <a:lnTo>
                          <a:pt x="54" y="1728"/>
                        </a:lnTo>
                        <a:lnTo>
                          <a:pt x="59" y="1727"/>
                        </a:lnTo>
                        <a:lnTo>
                          <a:pt x="64" y="1725"/>
                        </a:lnTo>
                        <a:lnTo>
                          <a:pt x="69" y="1724"/>
                        </a:lnTo>
                        <a:lnTo>
                          <a:pt x="74" y="1722"/>
                        </a:lnTo>
                        <a:lnTo>
                          <a:pt x="79" y="1720"/>
                        </a:lnTo>
                        <a:lnTo>
                          <a:pt x="84" y="1719"/>
                        </a:lnTo>
                        <a:lnTo>
                          <a:pt x="89" y="1717"/>
                        </a:lnTo>
                        <a:lnTo>
                          <a:pt x="94" y="1716"/>
                        </a:lnTo>
                        <a:lnTo>
                          <a:pt x="99" y="1714"/>
                        </a:lnTo>
                        <a:lnTo>
                          <a:pt x="104" y="1713"/>
                        </a:lnTo>
                        <a:lnTo>
                          <a:pt x="109" y="1711"/>
                        </a:lnTo>
                        <a:lnTo>
                          <a:pt x="114" y="1710"/>
                        </a:lnTo>
                        <a:lnTo>
                          <a:pt x="119" y="1708"/>
                        </a:lnTo>
                        <a:lnTo>
                          <a:pt x="124" y="1706"/>
                        </a:lnTo>
                        <a:lnTo>
                          <a:pt x="129" y="1705"/>
                        </a:lnTo>
                        <a:lnTo>
                          <a:pt x="134" y="1703"/>
                        </a:lnTo>
                        <a:lnTo>
                          <a:pt x="139" y="1702"/>
                        </a:lnTo>
                        <a:lnTo>
                          <a:pt x="144" y="1700"/>
                        </a:lnTo>
                        <a:lnTo>
                          <a:pt x="148" y="1699"/>
                        </a:lnTo>
                        <a:lnTo>
                          <a:pt x="153" y="1697"/>
                        </a:lnTo>
                        <a:lnTo>
                          <a:pt x="159" y="1696"/>
                        </a:lnTo>
                        <a:lnTo>
                          <a:pt x="164" y="1694"/>
                        </a:lnTo>
                        <a:lnTo>
                          <a:pt x="168" y="1692"/>
                        </a:lnTo>
                        <a:lnTo>
                          <a:pt x="173" y="1691"/>
                        </a:lnTo>
                        <a:lnTo>
                          <a:pt x="178" y="1690"/>
                        </a:lnTo>
                        <a:lnTo>
                          <a:pt x="183" y="1688"/>
                        </a:lnTo>
                        <a:lnTo>
                          <a:pt x="188" y="1687"/>
                        </a:lnTo>
                        <a:lnTo>
                          <a:pt x="193" y="1685"/>
                        </a:lnTo>
                        <a:lnTo>
                          <a:pt x="198" y="1683"/>
                        </a:lnTo>
                        <a:lnTo>
                          <a:pt x="203" y="1682"/>
                        </a:lnTo>
                        <a:lnTo>
                          <a:pt x="208" y="1680"/>
                        </a:lnTo>
                        <a:lnTo>
                          <a:pt x="213" y="1679"/>
                        </a:lnTo>
                        <a:lnTo>
                          <a:pt x="218" y="1677"/>
                        </a:lnTo>
                        <a:lnTo>
                          <a:pt x="223" y="1676"/>
                        </a:lnTo>
                        <a:lnTo>
                          <a:pt x="228" y="1674"/>
                        </a:lnTo>
                        <a:lnTo>
                          <a:pt x="233" y="3"/>
                        </a:lnTo>
                        <a:lnTo>
                          <a:pt x="238" y="1"/>
                        </a:lnTo>
                        <a:lnTo>
                          <a:pt x="243" y="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0000"/>
                    </a:solidFill>
                    <a:prstDash val="sysDash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56698" tIns="28349" rIns="56698" bIns="28349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38" name="Freeform 622"/>
                  <p:cNvSpPr>
                    <a:spLocks/>
                  </p:cNvSpPr>
                  <p:nvPr/>
                </p:nvSpPr>
                <p:spPr bwMode="auto">
                  <a:xfrm>
                    <a:off x="9134776" y="3203809"/>
                    <a:ext cx="255340" cy="1338025"/>
                  </a:xfrm>
                  <a:custGeom>
                    <a:avLst/>
                    <a:gdLst>
                      <a:gd name="T0" fmla="*/ 0 w 243"/>
                      <a:gd name="T1" fmla="*/ 50 h 1669"/>
                      <a:gd name="T2" fmla="*/ 5 w 243"/>
                      <a:gd name="T3" fmla="*/ 48 h 1669"/>
                      <a:gd name="T4" fmla="*/ 10 w 243"/>
                      <a:gd name="T5" fmla="*/ 47 h 1669"/>
                      <a:gd name="T6" fmla="*/ 15 w 243"/>
                      <a:gd name="T7" fmla="*/ 45 h 1669"/>
                      <a:gd name="T8" fmla="*/ 19 w 243"/>
                      <a:gd name="T9" fmla="*/ 43 h 1669"/>
                      <a:gd name="T10" fmla="*/ 25 w 243"/>
                      <a:gd name="T11" fmla="*/ 42 h 1669"/>
                      <a:gd name="T12" fmla="*/ 30 w 243"/>
                      <a:gd name="T13" fmla="*/ 40 h 1669"/>
                      <a:gd name="T14" fmla="*/ 35 w 243"/>
                      <a:gd name="T15" fmla="*/ 39 h 1669"/>
                      <a:gd name="T16" fmla="*/ 39 w 243"/>
                      <a:gd name="T17" fmla="*/ 37 h 1669"/>
                      <a:gd name="T18" fmla="*/ 44 w 243"/>
                      <a:gd name="T19" fmla="*/ 36 h 1669"/>
                      <a:gd name="T20" fmla="*/ 49 w 243"/>
                      <a:gd name="T21" fmla="*/ 34 h 1669"/>
                      <a:gd name="T22" fmla="*/ 54 w 243"/>
                      <a:gd name="T23" fmla="*/ 33 h 1669"/>
                      <a:gd name="T24" fmla="*/ 59 w 243"/>
                      <a:gd name="T25" fmla="*/ 31 h 1669"/>
                      <a:gd name="T26" fmla="*/ 64 w 243"/>
                      <a:gd name="T27" fmla="*/ 29 h 1669"/>
                      <a:gd name="T28" fmla="*/ 69 w 243"/>
                      <a:gd name="T29" fmla="*/ 28 h 1669"/>
                      <a:gd name="T30" fmla="*/ 74 w 243"/>
                      <a:gd name="T31" fmla="*/ 26 h 1669"/>
                      <a:gd name="T32" fmla="*/ 79 w 243"/>
                      <a:gd name="T33" fmla="*/ 25 h 1669"/>
                      <a:gd name="T34" fmla="*/ 84 w 243"/>
                      <a:gd name="T35" fmla="*/ 23 h 1669"/>
                      <a:gd name="T36" fmla="*/ 89 w 243"/>
                      <a:gd name="T37" fmla="*/ 22 h 1669"/>
                      <a:gd name="T38" fmla="*/ 94 w 243"/>
                      <a:gd name="T39" fmla="*/ 20 h 1669"/>
                      <a:gd name="T40" fmla="*/ 99 w 243"/>
                      <a:gd name="T41" fmla="*/ 19 h 1669"/>
                      <a:gd name="T42" fmla="*/ 104 w 243"/>
                      <a:gd name="T43" fmla="*/ 17 h 1669"/>
                      <a:gd name="T44" fmla="*/ 109 w 243"/>
                      <a:gd name="T45" fmla="*/ 15 h 1669"/>
                      <a:gd name="T46" fmla="*/ 114 w 243"/>
                      <a:gd name="T47" fmla="*/ 14 h 1669"/>
                      <a:gd name="T48" fmla="*/ 119 w 243"/>
                      <a:gd name="T49" fmla="*/ 12 h 1669"/>
                      <a:gd name="T50" fmla="*/ 124 w 243"/>
                      <a:gd name="T51" fmla="*/ 11 h 1669"/>
                      <a:gd name="T52" fmla="*/ 129 w 243"/>
                      <a:gd name="T53" fmla="*/ 9 h 1669"/>
                      <a:gd name="T54" fmla="*/ 134 w 243"/>
                      <a:gd name="T55" fmla="*/ 8 h 1669"/>
                      <a:gd name="T56" fmla="*/ 139 w 243"/>
                      <a:gd name="T57" fmla="*/ 6 h 1669"/>
                      <a:gd name="T58" fmla="*/ 144 w 243"/>
                      <a:gd name="T59" fmla="*/ 5 h 1669"/>
                      <a:gd name="T60" fmla="*/ 149 w 243"/>
                      <a:gd name="T61" fmla="*/ 3 h 1669"/>
                      <a:gd name="T62" fmla="*/ 153 w 243"/>
                      <a:gd name="T63" fmla="*/ 1 h 1669"/>
                      <a:gd name="T64" fmla="*/ 158 w 243"/>
                      <a:gd name="T65" fmla="*/ 0 h 1669"/>
                      <a:gd name="T66" fmla="*/ 163 w 243"/>
                      <a:gd name="T67" fmla="*/ 1669 h 1669"/>
                      <a:gd name="T68" fmla="*/ 169 w 243"/>
                      <a:gd name="T69" fmla="*/ 1667 h 1669"/>
                      <a:gd name="T70" fmla="*/ 173 w 243"/>
                      <a:gd name="T71" fmla="*/ 1665 h 1669"/>
                      <a:gd name="T72" fmla="*/ 178 w 243"/>
                      <a:gd name="T73" fmla="*/ 1664 h 1669"/>
                      <a:gd name="T74" fmla="*/ 183 w 243"/>
                      <a:gd name="T75" fmla="*/ 1662 h 1669"/>
                      <a:gd name="T76" fmla="*/ 188 w 243"/>
                      <a:gd name="T77" fmla="*/ 1661 h 1669"/>
                      <a:gd name="T78" fmla="*/ 193 w 243"/>
                      <a:gd name="T79" fmla="*/ 1659 h 1669"/>
                      <a:gd name="T80" fmla="*/ 198 w 243"/>
                      <a:gd name="T81" fmla="*/ 1658 h 1669"/>
                      <a:gd name="T82" fmla="*/ 203 w 243"/>
                      <a:gd name="T83" fmla="*/ 1656 h 1669"/>
                      <a:gd name="T84" fmla="*/ 208 w 243"/>
                      <a:gd name="T85" fmla="*/ 1655 h 1669"/>
                      <a:gd name="T86" fmla="*/ 213 w 243"/>
                      <a:gd name="T87" fmla="*/ 1653 h 1669"/>
                      <a:gd name="T88" fmla="*/ 218 w 243"/>
                      <a:gd name="T89" fmla="*/ 1651 h 1669"/>
                      <a:gd name="T90" fmla="*/ 223 w 243"/>
                      <a:gd name="T91" fmla="*/ 1650 h 1669"/>
                      <a:gd name="T92" fmla="*/ 228 w 243"/>
                      <a:gd name="T93" fmla="*/ 1648 h 1669"/>
                      <a:gd name="T94" fmla="*/ 233 w 243"/>
                      <a:gd name="T95" fmla="*/ 1647 h 1669"/>
                      <a:gd name="T96" fmla="*/ 238 w 243"/>
                      <a:gd name="T97" fmla="*/ 1645 h 1669"/>
                      <a:gd name="T98" fmla="*/ 243 w 243"/>
                      <a:gd name="T99" fmla="*/ 1644 h 166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43" h="1669">
                        <a:moveTo>
                          <a:pt x="0" y="50"/>
                        </a:moveTo>
                        <a:lnTo>
                          <a:pt x="5" y="48"/>
                        </a:lnTo>
                        <a:lnTo>
                          <a:pt x="10" y="47"/>
                        </a:lnTo>
                        <a:lnTo>
                          <a:pt x="15" y="45"/>
                        </a:lnTo>
                        <a:lnTo>
                          <a:pt x="19" y="43"/>
                        </a:lnTo>
                        <a:lnTo>
                          <a:pt x="25" y="42"/>
                        </a:lnTo>
                        <a:lnTo>
                          <a:pt x="30" y="40"/>
                        </a:lnTo>
                        <a:lnTo>
                          <a:pt x="35" y="39"/>
                        </a:lnTo>
                        <a:lnTo>
                          <a:pt x="39" y="37"/>
                        </a:lnTo>
                        <a:lnTo>
                          <a:pt x="44" y="36"/>
                        </a:lnTo>
                        <a:lnTo>
                          <a:pt x="49" y="34"/>
                        </a:lnTo>
                        <a:lnTo>
                          <a:pt x="54" y="33"/>
                        </a:lnTo>
                        <a:lnTo>
                          <a:pt x="59" y="31"/>
                        </a:lnTo>
                        <a:lnTo>
                          <a:pt x="64" y="29"/>
                        </a:lnTo>
                        <a:lnTo>
                          <a:pt x="69" y="28"/>
                        </a:lnTo>
                        <a:lnTo>
                          <a:pt x="74" y="26"/>
                        </a:lnTo>
                        <a:lnTo>
                          <a:pt x="79" y="25"/>
                        </a:lnTo>
                        <a:lnTo>
                          <a:pt x="84" y="23"/>
                        </a:lnTo>
                        <a:lnTo>
                          <a:pt x="89" y="22"/>
                        </a:lnTo>
                        <a:lnTo>
                          <a:pt x="94" y="20"/>
                        </a:lnTo>
                        <a:lnTo>
                          <a:pt x="99" y="19"/>
                        </a:lnTo>
                        <a:lnTo>
                          <a:pt x="104" y="17"/>
                        </a:lnTo>
                        <a:lnTo>
                          <a:pt x="109" y="15"/>
                        </a:lnTo>
                        <a:lnTo>
                          <a:pt x="114" y="14"/>
                        </a:lnTo>
                        <a:lnTo>
                          <a:pt x="119" y="12"/>
                        </a:lnTo>
                        <a:lnTo>
                          <a:pt x="124" y="11"/>
                        </a:lnTo>
                        <a:lnTo>
                          <a:pt x="129" y="9"/>
                        </a:lnTo>
                        <a:lnTo>
                          <a:pt x="134" y="8"/>
                        </a:lnTo>
                        <a:lnTo>
                          <a:pt x="139" y="6"/>
                        </a:lnTo>
                        <a:lnTo>
                          <a:pt x="144" y="5"/>
                        </a:lnTo>
                        <a:lnTo>
                          <a:pt x="149" y="3"/>
                        </a:lnTo>
                        <a:lnTo>
                          <a:pt x="153" y="1"/>
                        </a:lnTo>
                        <a:lnTo>
                          <a:pt x="158" y="0"/>
                        </a:lnTo>
                        <a:lnTo>
                          <a:pt x="163" y="1669"/>
                        </a:lnTo>
                        <a:lnTo>
                          <a:pt x="169" y="1667"/>
                        </a:lnTo>
                        <a:lnTo>
                          <a:pt x="173" y="1665"/>
                        </a:lnTo>
                        <a:lnTo>
                          <a:pt x="178" y="1664"/>
                        </a:lnTo>
                        <a:lnTo>
                          <a:pt x="183" y="1662"/>
                        </a:lnTo>
                        <a:lnTo>
                          <a:pt x="188" y="1661"/>
                        </a:lnTo>
                        <a:lnTo>
                          <a:pt x="193" y="1659"/>
                        </a:lnTo>
                        <a:lnTo>
                          <a:pt x="198" y="1658"/>
                        </a:lnTo>
                        <a:lnTo>
                          <a:pt x="203" y="1656"/>
                        </a:lnTo>
                        <a:lnTo>
                          <a:pt x="208" y="1655"/>
                        </a:lnTo>
                        <a:lnTo>
                          <a:pt x="213" y="1653"/>
                        </a:lnTo>
                        <a:lnTo>
                          <a:pt x="218" y="1651"/>
                        </a:lnTo>
                        <a:lnTo>
                          <a:pt x="223" y="1650"/>
                        </a:lnTo>
                        <a:lnTo>
                          <a:pt x="228" y="1648"/>
                        </a:lnTo>
                        <a:lnTo>
                          <a:pt x="233" y="1647"/>
                        </a:lnTo>
                        <a:lnTo>
                          <a:pt x="238" y="1645"/>
                        </a:lnTo>
                        <a:lnTo>
                          <a:pt x="243" y="164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0000"/>
                    </a:solidFill>
                    <a:prstDash val="sysDash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56698" tIns="28349" rIns="56698" bIns="28349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</p:grp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1331" name="TextBox 1330"/>
                    <p:cNvSpPr txBox="1"/>
                    <p:nvPr/>
                  </p:nvSpPr>
                  <p:spPr>
                    <a:xfrm>
                      <a:off x="3078493" y="5338220"/>
                      <a:ext cx="275635" cy="138499"/>
                    </a:xfrm>
                    <a:prstGeom prst="rect">
                      <a:avLst/>
                    </a:prstGeom>
                    <a:noFill/>
                    <a:ln w="6350">
                      <a:noFill/>
                    </a:ln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GB" sz="9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ℏ</m:t>
                            </m:r>
                            <m:sSub>
                              <m:sSubPr>
                                <m:ctrlPr>
                                  <a:rPr lang="en-GB" sz="9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9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GB" sz="9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</m:sub>
                            </m:sSub>
                          </m:oMath>
                        </m:oMathPara>
                      </a14:m>
                      <a:endParaRPr lang="en-GB" sz="900" dirty="0"/>
                    </a:p>
                  </p:txBody>
                </p:sp>
              </mc:Choice>
              <mc:Fallback>
                <p:sp>
                  <p:nvSpPr>
                    <p:cNvPr id="1331" name="TextBox 133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078493" y="5338220"/>
                      <a:ext cx="275635" cy="138499"/>
                    </a:xfrm>
                    <a:prstGeom prst="rect">
                      <a:avLst/>
                    </a:prstGeom>
                    <a:blipFill rotWithShape="0">
                      <a:blip r:embed="rId4"/>
                      <a:stretch>
                        <a:fillRect l="-31818" r="-68182" b="-108333"/>
                      </a:stretch>
                    </a:blipFill>
                    <a:ln w="6350">
                      <a:noFill/>
                    </a:ln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332" name="TextBox 1331"/>
                    <p:cNvSpPr txBox="1"/>
                    <p:nvPr/>
                  </p:nvSpPr>
                  <p:spPr>
                    <a:xfrm>
                      <a:off x="3701339" y="5342713"/>
                      <a:ext cx="275635" cy="138499"/>
                    </a:xfrm>
                    <a:prstGeom prst="rect">
                      <a:avLst/>
                    </a:prstGeom>
                    <a:noFill/>
                    <a:ln w="6350">
                      <a:noFill/>
                    </a:ln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GB" sz="9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ℏ</m:t>
                            </m:r>
                            <m:sSub>
                              <m:sSubPr>
                                <m:ctrlPr>
                                  <a:rPr lang="en-GB" sz="9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9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GB" sz="9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sub>
                            </m:sSub>
                          </m:oMath>
                        </m:oMathPara>
                      </a14:m>
                      <a:endParaRPr lang="en-GB" sz="900" dirty="0"/>
                    </a:p>
                  </p:txBody>
                </p:sp>
              </mc:Choice>
              <mc:Fallback xmlns="">
                <p:sp>
                  <p:nvSpPr>
                    <p:cNvPr id="1332" name="TextBox 1331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701339" y="5342713"/>
                      <a:ext cx="275635" cy="138499"/>
                    </a:xfrm>
                    <a:prstGeom prst="rect">
                      <a:avLst/>
                    </a:prstGeom>
                    <a:blipFill rotWithShape="0">
                      <a:blip r:embed="rId5"/>
                      <a:stretch>
                        <a:fillRect l="-31818" r="-77273" b="-125000"/>
                      </a:stretch>
                    </a:blipFill>
                    <a:ln w="6350">
                      <a:noFill/>
                    </a:ln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333" name="Object 1332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4213644413"/>
                        </p:ext>
                      </p:extLst>
                    </p:nvPr>
                  </p:nvGraphicFramePr>
                  <p:xfrm>
                    <a:off x="3258217" y="5027104"/>
                    <a:ext cx="224744" cy="278726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8236" name="Equation" r:id="rId6" imgW="228600" imgH="253800" progId="Equation.DSMT4">
                            <p:embed/>
                          </p:oleObj>
                        </mc:Choice>
                        <mc:Fallback>
                          <p:oleObj name="Equation" r:id="rId6" imgW="228600" imgH="2538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7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258217" y="5027104"/>
                                  <a:ext cx="224744" cy="278726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253" name="Object 252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4066146414"/>
                        </p:ext>
                      </p:extLst>
                    </p:nvPr>
                  </p:nvGraphicFramePr>
                  <p:xfrm>
                    <a:off x="3258217" y="5027104"/>
                    <a:ext cx="224744" cy="278726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7552" name="Equation" r:id="rId26" imgW="228600" imgH="253800" progId="Equation.DSMT4">
                            <p:embed/>
                          </p:oleObj>
                        </mc:Choice>
                        <mc:Fallback>
                          <p:oleObj name="Equation" r:id="rId26" imgW="228600" imgH="2538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27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258217" y="5027104"/>
                                  <a:ext cx="224744" cy="278726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334" name="Object 1333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310080473"/>
                        </p:ext>
                      </p:extLst>
                    </p:nvPr>
                  </p:nvGraphicFramePr>
                  <p:xfrm>
                    <a:off x="3259479" y="4716565"/>
                    <a:ext cx="222218" cy="28157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8237" name="Equation" r:id="rId28" imgW="228600" imgH="253800" progId="Equation.DSMT4">
                            <p:embed/>
                          </p:oleObj>
                        </mc:Choice>
                        <mc:Fallback>
                          <p:oleObj name="Equation" r:id="rId28" imgW="228600" imgH="2538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29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259479" y="4716565"/>
                                  <a:ext cx="222218" cy="28157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254" name="Object 253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836409595"/>
                        </p:ext>
                      </p:extLst>
                    </p:nvPr>
                  </p:nvGraphicFramePr>
                  <p:xfrm>
                    <a:off x="3259479" y="4716565"/>
                    <a:ext cx="222218" cy="28157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7553" name="Equation" r:id="rId30" imgW="228600" imgH="253800" progId="Equation.DSMT4">
                            <p:embed/>
                          </p:oleObj>
                        </mc:Choice>
                        <mc:Fallback>
                          <p:oleObj name="Equation" r:id="rId30" imgW="228600" imgH="2538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31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259479" y="4716565"/>
                                  <a:ext cx="222218" cy="28157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335" name="Object 1334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313424284"/>
                        </p:ext>
                      </p:extLst>
                    </p:nvPr>
                  </p:nvGraphicFramePr>
                  <p:xfrm>
                    <a:off x="3290540" y="5698298"/>
                    <a:ext cx="209594" cy="28157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8238" name="Equation" r:id="rId32" imgW="215640" imgH="253800" progId="Equation.DSMT4">
                            <p:embed/>
                          </p:oleObj>
                        </mc:Choice>
                        <mc:Fallback>
                          <p:oleObj name="Equation" r:id="rId32" imgW="215640" imgH="2538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33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290540" y="5698298"/>
                                  <a:ext cx="209594" cy="28157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255" name="Object 254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845338232"/>
                        </p:ext>
                      </p:extLst>
                    </p:nvPr>
                  </p:nvGraphicFramePr>
                  <p:xfrm>
                    <a:off x="3290540" y="5698298"/>
                    <a:ext cx="209594" cy="28157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7554" name="Equation" r:id="rId34" imgW="215640" imgH="253800" progId="Equation.DSMT4">
                            <p:embed/>
                          </p:oleObj>
                        </mc:Choice>
                        <mc:Fallback>
                          <p:oleObj name="Equation" r:id="rId34" imgW="215640" imgH="2538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17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290540" y="5698298"/>
                                  <a:ext cx="209594" cy="28157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p:cxnSp>
              <p:nvCxnSpPr>
                <p:cNvPr id="1336" name="Straight Connector 1335"/>
                <p:cNvCxnSpPr/>
                <p:nvPr/>
              </p:nvCxnSpPr>
              <p:spPr>
                <a:xfrm>
                  <a:off x="3480848" y="5020459"/>
                  <a:ext cx="1634379" cy="0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" name="Group 1"/>
              <p:cNvGrpSpPr/>
              <p:nvPr/>
            </p:nvGrpSpPr>
            <p:grpSpPr>
              <a:xfrm>
                <a:off x="1487494" y="1391961"/>
                <a:ext cx="488386" cy="554741"/>
                <a:chOff x="1487494" y="1391961"/>
                <a:chExt cx="488386" cy="554741"/>
              </a:xfrm>
            </p:grpSpPr>
            <p:sp>
              <p:nvSpPr>
                <p:cNvPr id="916" name="Freeform 72"/>
                <p:cNvSpPr>
                  <a:spLocks/>
                </p:cNvSpPr>
                <p:nvPr/>
              </p:nvSpPr>
              <p:spPr bwMode="auto">
                <a:xfrm rot="5400000" flipH="1">
                  <a:off x="1491322" y="1945808"/>
                  <a:ext cx="1394" cy="394"/>
                </a:xfrm>
                <a:custGeom>
                  <a:avLst/>
                  <a:gdLst>
                    <a:gd name="T0" fmla="*/ 0 w 10"/>
                    <a:gd name="T1" fmla="*/ 1 h 1"/>
                    <a:gd name="T2" fmla="*/ 0 w 10"/>
                    <a:gd name="T3" fmla="*/ 1 h 1"/>
                    <a:gd name="T4" fmla="*/ 1 w 10"/>
                    <a:gd name="T5" fmla="*/ 1 h 1"/>
                    <a:gd name="T6" fmla="*/ 1 w 10"/>
                    <a:gd name="T7" fmla="*/ 1 h 1"/>
                    <a:gd name="T8" fmla="*/ 1 w 10"/>
                    <a:gd name="T9" fmla="*/ 1 h 1"/>
                    <a:gd name="T10" fmla="*/ 1 w 10"/>
                    <a:gd name="T11" fmla="*/ 1 h 1"/>
                    <a:gd name="T12" fmla="*/ 1 w 10"/>
                    <a:gd name="T13" fmla="*/ 1 h 1"/>
                    <a:gd name="T14" fmla="*/ 1 w 10"/>
                    <a:gd name="T15" fmla="*/ 1 h 1"/>
                    <a:gd name="T16" fmla="*/ 2 w 10"/>
                    <a:gd name="T17" fmla="*/ 1 h 1"/>
                    <a:gd name="T18" fmla="*/ 2 w 10"/>
                    <a:gd name="T19" fmla="*/ 1 h 1"/>
                    <a:gd name="T20" fmla="*/ 2 w 10"/>
                    <a:gd name="T21" fmla="*/ 1 h 1"/>
                    <a:gd name="T22" fmla="*/ 2 w 10"/>
                    <a:gd name="T23" fmla="*/ 1 h 1"/>
                    <a:gd name="T24" fmla="*/ 2 w 10"/>
                    <a:gd name="T25" fmla="*/ 1 h 1"/>
                    <a:gd name="T26" fmla="*/ 2 w 10"/>
                    <a:gd name="T27" fmla="*/ 1 h 1"/>
                    <a:gd name="T28" fmla="*/ 3 w 10"/>
                    <a:gd name="T29" fmla="*/ 1 h 1"/>
                    <a:gd name="T30" fmla="*/ 3 w 10"/>
                    <a:gd name="T31" fmla="*/ 1 h 1"/>
                    <a:gd name="T32" fmla="*/ 3 w 10"/>
                    <a:gd name="T33" fmla="*/ 1 h 1"/>
                    <a:gd name="T34" fmla="*/ 3 w 10"/>
                    <a:gd name="T35" fmla="*/ 1 h 1"/>
                    <a:gd name="T36" fmla="*/ 4 w 10"/>
                    <a:gd name="T37" fmla="*/ 1 h 1"/>
                    <a:gd name="T38" fmla="*/ 4 w 10"/>
                    <a:gd name="T39" fmla="*/ 1 h 1"/>
                    <a:gd name="T40" fmla="*/ 4 w 10"/>
                    <a:gd name="T41" fmla="*/ 1 h 1"/>
                    <a:gd name="T42" fmla="*/ 4 w 10"/>
                    <a:gd name="T43" fmla="*/ 1 h 1"/>
                    <a:gd name="T44" fmla="*/ 4 w 10"/>
                    <a:gd name="T45" fmla="*/ 1 h 1"/>
                    <a:gd name="T46" fmla="*/ 4 w 10"/>
                    <a:gd name="T47" fmla="*/ 1 h 1"/>
                    <a:gd name="T48" fmla="*/ 5 w 10"/>
                    <a:gd name="T49" fmla="*/ 1 h 1"/>
                    <a:gd name="T50" fmla="*/ 5 w 10"/>
                    <a:gd name="T51" fmla="*/ 1 h 1"/>
                    <a:gd name="T52" fmla="*/ 5 w 10"/>
                    <a:gd name="T53" fmla="*/ 1 h 1"/>
                    <a:gd name="T54" fmla="*/ 5 w 10"/>
                    <a:gd name="T55" fmla="*/ 1 h 1"/>
                    <a:gd name="T56" fmla="*/ 6 w 10"/>
                    <a:gd name="T57" fmla="*/ 1 h 1"/>
                    <a:gd name="T58" fmla="*/ 6 w 10"/>
                    <a:gd name="T59" fmla="*/ 1 h 1"/>
                    <a:gd name="T60" fmla="*/ 6 w 10"/>
                    <a:gd name="T61" fmla="*/ 1 h 1"/>
                    <a:gd name="T62" fmla="*/ 6 w 10"/>
                    <a:gd name="T63" fmla="*/ 1 h 1"/>
                    <a:gd name="T64" fmla="*/ 6 w 10"/>
                    <a:gd name="T65" fmla="*/ 1 h 1"/>
                    <a:gd name="T66" fmla="*/ 6 w 10"/>
                    <a:gd name="T67" fmla="*/ 1 h 1"/>
                    <a:gd name="T68" fmla="*/ 7 w 10"/>
                    <a:gd name="T69" fmla="*/ 1 h 1"/>
                    <a:gd name="T70" fmla="*/ 7 w 10"/>
                    <a:gd name="T71" fmla="*/ 1 h 1"/>
                    <a:gd name="T72" fmla="*/ 7 w 10"/>
                    <a:gd name="T73" fmla="*/ 1 h 1"/>
                    <a:gd name="T74" fmla="*/ 8 w 10"/>
                    <a:gd name="T75" fmla="*/ 1 h 1"/>
                    <a:gd name="T76" fmla="*/ 8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8 w 10"/>
                    <a:gd name="T83" fmla="*/ 1 h 1"/>
                    <a:gd name="T84" fmla="*/ 8 w 10"/>
                    <a:gd name="T85" fmla="*/ 1 h 1"/>
                    <a:gd name="T86" fmla="*/ 9 w 10"/>
                    <a:gd name="T87" fmla="*/ 1 h 1"/>
                    <a:gd name="T88" fmla="*/ 9 w 10"/>
                    <a:gd name="T89" fmla="*/ 0 h 1"/>
                    <a:gd name="T90" fmla="*/ 9 w 10"/>
                    <a:gd name="T91" fmla="*/ 0 h 1"/>
                    <a:gd name="T92" fmla="*/ 9 w 10"/>
                    <a:gd name="T93" fmla="*/ 0 h 1"/>
                    <a:gd name="T94" fmla="*/ 9 w 10"/>
                    <a:gd name="T95" fmla="*/ 0 h 1"/>
                    <a:gd name="T96" fmla="*/ 9 w 10"/>
                    <a:gd name="T97" fmla="*/ 0 h 1"/>
                    <a:gd name="T98" fmla="*/ 10 w 10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17" name="Freeform 73"/>
                <p:cNvSpPr>
                  <a:spLocks/>
                </p:cNvSpPr>
                <p:nvPr/>
              </p:nvSpPr>
              <p:spPr bwMode="auto">
                <a:xfrm rot="5400000" flipH="1">
                  <a:off x="1491716" y="1944414"/>
                  <a:ext cx="1394" cy="394"/>
                </a:xfrm>
                <a:custGeom>
                  <a:avLst/>
                  <a:gdLst>
                    <a:gd name="T0" fmla="*/ 0 w 10"/>
                    <a:gd name="T1" fmla="*/ 1 h 1"/>
                    <a:gd name="T2" fmla="*/ 0 w 10"/>
                    <a:gd name="T3" fmla="*/ 1 h 1"/>
                    <a:gd name="T4" fmla="*/ 0 w 10"/>
                    <a:gd name="T5" fmla="*/ 1 h 1"/>
                    <a:gd name="T6" fmla="*/ 0 w 10"/>
                    <a:gd name="T7" fmla="*/ 1 h 1"/>
                    <a:gd name="T8" fmla="*/ 1 w 10"/>
                    <a:gd name="T9" fmla="*/ 1 h 1"/>
                    <a:gd name="T10" fmla="*/ 1 w 10"/>
                    <a:gd name="T11" fmla="*/ 1 h 1"/>
                    <a:gd name="T12" fmla="*/ 1 w 10"/>
                    <a:gd name="T13" fmla="*/ 1 h 1"/>
                    <a:gd name="T14" fmla="*/ 1 w 10"/>
                    <a:gd name="T15" fmla="*/ 1 h 1"/>
                    <a:gd name="T16" fmla="*/ 1 w 10"/>
                    <a:gd name="T17" fmla="*/ 1 h 1"/>
                    <a:gd name="T18" fmla="*/ 1 w 10"/>
                    <a:gd name="T19" fmla="*/ 1 h 1"/>
                    <a:gd name="T20" fmla="*/ 2 w 10"/>
                    <a:gd name="T21" fmla="*/ 1 h 1"/>
                    <a:gd name="T22" fmla="*/ 2 w 10"/>
                    <a:gd name="T23" fmla="*/ 1 h 1"/>
                    <a:gd name="T24" fmla="*/ 2 w 10"/>
                    <a:gd name="T25" fmla="*/ 1 h 1"/>
                    <a:gd name="T26" fmla="*/ 2 w 10"/>
                    <a:gd name="T27" fmla="*/ 1 h 1"/>
                    <a:gd name="T28" fmla="*/ 3 w 10"/>
                    <a:gd name="T29" fmla="*/ 1 h 1"/>
                    <a:gd name="T30" fmla="*/ 3 w 10"/>
                    <a:gd name="T31" fmla="*/ 1 h 1"/>
                    <a:gd name="T32" fmla="*/ 3 w 10"/>
                    <a:gd name="T33" fmla="*/ 1 h 1"/>
                    <a:gd name="T34" fmla="*/ 3 w 10"/>
                    <a:gd name="T35" fmla="*/ 1 h 1"/>
                    <a:gd name="T36" fmla="*/ 3 w 10"/>
                    <a:gd name="T37" fmla="*/ 1 h 1"/>
                    <a:gd name="T38" fmla="*/ 3 w 10"/>
                    <a:gd name="T39" fmla="*/ 1 h 1"/>
                    <a:gd name="T40" fmla="*/ 4 w 10"/>
                    <a:gd name="T41" fmla="*/ 1 h 1"/>
                    <a:gd name="T42" fmla="*/ 4 w 10"/>
                    <a:gd name="T43" fmla="*/ 1 h 1"/>
                    <a:gd name="T44" fmla="*/ 4 w 10"/>
                    <a:gd name="T45" fmla="*/ 1 h 1"/>
                    <a:gd name="T46" fmla="*/ 4 w 10"/>
                    <a:gd name="T47" fmla="*/ 1 h 1"/>
                    <a:gd name="T48" fmla="*/ 5 w 10"/>
                    <a:gd name="T49" fmla="*/ 1 h 1"/>
                    <a:gd name="T50" fmla="*/ 5 w 10"/>
                    <a:gd name="T51" fmla="*/ 1 h 1"/>
                    <a:gd name="T52" fmla="*/ 5 w 10"/>
                    <a:gd name="T53" fmla="*/ 1 h 1"/>
                    <a:gd name="T54" fmla="*/ 5 w 10"/>
                    <a:gd name="T55" fmla="*/ 1 h 1"/>
                    <a:gd name="T56" fmla="*/ 5 w 10"/>
                    <a:gd name="T57" fmla="*/ 1 h 1"/>
                    <a:gd name="T58" fmla="*/ 6 w 10"/>
                    <a:gd name="T59" fmla="*/ 1 h 1"/>
                    <a:gd name="T60" fmla="*/ 6 w 10"/>
                    <a:gd name="T61" fmla="*/ 1 h 1"/>
                    <a:gd name="T62" fmla="*/ 6 w 10"/>
                    <a:gd name="T63" fmla="*/ 1 h 1"/>
                    <a:gd name="T64" fmla="*/ 6 w 10"/>
                    <a:gd name="T65" fmla="*/ 1 h 1"/>
                    <a:gd name="T66" fmla="*/ 6 w 10"/>
                    <a:gd name="T67" fmla="*/ 1 h 1"/>
                    <a:gd name="T68" fmla="*/ 6 w 10"/>
                    <a:gd name="T69" fmla="*/ 1 h 1"/>
                    <a:gd name="T70" fmla="*/ 7 w 10"/>
                    <a:gd name="T71" fmla="*/ 1 h 1"/>
                    <a:gd name="T72" fmla="*/ 7 w 10"/>
                    <a:gd name="T73" fmla="*/ 1 h 1"/>
                    <a:gd name="T74" fmla="*/ 7 w 10"/>
                    <a:gd name="T75" fmla="*/ 0 h 1"/>
                    <a:gd name="T76" fmla="*/ 7 w 10"/>
                    <a:gd name="T77" fmla="*/ 0 h 1"/>
                    <a:gd name="T78" fmla="*/ 8 w 10"/>
                    <a:gd name="T79" fmla="*/ 0 h 1"/>
                    <a:gd name="T80" fmla="*/ 8 w 10"/>
                    <a:gd name="T81" fmla="*/ 0 h 1"/>
                    <a:gd name="T82" fmla="*/ 8 w 10"/>
                    <a:gd name="T83" fmla="*/ 0 h 1"/>
                    <a:gd name="T84" fmla="*/ 8 w 10"/>
                    <a:gd name="T85" fmla="*/ 0 h 1"/>
                    <a:gd name="T86" fmla="*/ 8 w 10"/>
                    <a:gd name="T87" fmla="*/ 0 h 1"/>
                    <a:gd name="T88" fmla="*/ 8 w 10"/>
                    <a:gd name="T89" fmla="*/ 0 h 1"/>
                    <a:gd name="T90" fmla="*/ 9 w 10"/>
                    <a:gd name="T91" fmla="*/ 0 h 1"/>
                    <a:gd name="T92" fmla="*/ 9 w 10"/>
                    <a:gd name="T93" fmla="*/ 0 h 1"/>
                    <a:gd name="T94" fmla="*/ 9 w 10"/>
                    <a:gd name="T95" fmla="*/ 0 h 1"/>
                    <a:gd name="T96" fmla="*/ 9 w 10"/>
                    <a:gd name="T97" fmla="*/ 0 h 1"/>
                    <a:gd name="T98" fmla="*/ 10 w 10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18" name="Freeform 74"/>
                <p:cNvSpPr>
                  <a:spLocks/>
                </p:cNvSpPr>
                <p:nvPr/>
              </p:nvSpPr>
              <p:spPr bwMode="auto">
                <a:xfrm rot="5400000" flipH="1">
                  <a:off x="1492179" y="1943090"/>
                  <a:ext cx="1255" cy="394"/>
                </a:xfrm>
                <a:custGeom>
                  <a:avLst/>
                  <a:gdLst>
                    <a:gd name="T0" fmla="*/ 0 w 9"/>
                    <a:gd name="T1" fmla="*/ 1 h 1"/>
                    <a:gd name="T2" fmla="*/ 0 w 9"/>
                    <a:gd name="T3" fmla="*/ 1 h 1"/>
                    <a:gd name="T4" fmla="*/ 0 w 9"/>
                    <a:gd name="T5" fmla="*/ 1 h 1"/>
                    <a:gd name="T6" fmla="*/ 0 w 9"/>
                    <a:gd name="T7" fmla="*/ 1 h 1"/>
                    <a:gd name="T8" fmla="*/ 0 w 9"/>
                    <a:gd name="T9" fmla="*/ 1 h 1"/>
                    <a:gd name="T10" fmla="*/ 0 w 9"/>
                    <a:gd name="T11" fmla="*/ 1 h 1"/>
                    <a:gd name="T12" fmla="*/ 1 w 9"/>
                    <a:gd name="T13" fmla="*/ 1 h 1"/>
                    <a:gd name="T14" fmla="*/ 1 w 9"/>
                    <a:gd name="T15" fmla="*/ 1 h 1"/>
                    <a:gd name="T16" fmla="*/ 1 w 9"/>
                    <a:gd name="T17" fmla="*/ 1 h 1"/>
                    <a:gd name="T18" fmla="*/ 1 w 9"/>
                    <a:gd name="T19" fmla="*/ 1 h 1"/>
                    <a:gd name="T20" fmla="*/ 2 w 9"/>
                    <a:gd name="T21" fmla="*/ 1 h 1"/>
                    <a:gd name="T22" fmla="*/ 2 w 9"/>
                    <a:gd name="T23" fmla="*/ 1 h 1"/>
                    <a:gd name="T24" fmla="*/ 2 w 9"/>
                    <a:gd name="T25" fmla="*/ 1 h 1"/>
                    <a:gd name="T26" fmla="*/ 2 w 9"/>
                    <a:gd name="T27" fmla="*/ 1 h 1"/>
                    <a:gd name="T28" fmla="*/ 2 w 9"/>
                    <a:gd name="T29" fmla="*/ 1 h 1"/>
                    <a:gd name="T30" fmla="*/ 3 w 9"/>
                    <a:gd name="T31" fmla="*/ 1 h 1"/>
                    <a:gd name="T32" fmla="*/ 3 w 9"/>
                    <a:gd name="T33" fmla="*/ 1 h 1"/>
                    <a:gd name="T34" fmla="*/ 3 w 9"/>
                    <a:gd name="T35" fmla="*/ 1 h 1"/>
                    <a:gd name="T36" fmla="*/ 3 w 9"/>
                    <a:gd name="T37" fmla="*/ 1 h 1"/>
                    <a:gd name="T38" fmla="*/ 3 w 9"/>
                    <a:gd name="T39" fmla="*/ 1 h 1"/>
                    <a:gd name="T40" fmla="*/ 3 w 9"/>
                    <a:gd name="T41" fmla="*/ 1 h 1"/>
                    <a:gd name="T42" fmla="*/ 4 w 9"/>
                    <a:gd name="T43" fmla="*/ 1 h 1"/>
                    <a:gd name="T44" fmla="*/ 4 w 9"/>
                    <a:gd name="T45" fmla="*/ 1 h 1"/>
                    <a:gd name="T46" fmla="*/ 4 w 9"/>
                    <a:gd name="T47" fmla="*/ 1 h 1"/>
                    <a:gd name="T48" fmla="*/ 4 w 9"/>
                    <a:gd name="T49" fmla="*/ 1 h 1"/>
                    <a:gd name="T50" fmla="*/ 5 w 9"/>
                    <a:gd name="T51" fmla="*/ 1 h 1"/>
                    <a:gd name="T52" fmla="*/ 5 w 9"/>
                    <a:gd name="T53" fmla="*/ 1 h 1"/>
                    <a:gd name="T54" fmla="*/ 5 w 9"/>
                    <a:gd name="T55" fmla="*/ 1 h 1"/>
                    <a:gd name="T56" fmla="*/ 5 w 9"/>
                    <a:gd name="T57" fmla="*/ 1 h 1"/>
                    <a:gd name="T58" fmla="*/ 5 w 9"/>
                    <a:gd name="T59" fmla="*/ 1 h 1"/>
                    <a:gd name="T60" fmla="*/ 5 w 9"/>
                    <a:gd name="T61" fmla="*/ 1 h 1"/>
                    <a:gd name="T62" fmla="*/ 6 w 9"/>
                    <a:gd name="T63" fmla="*/ 1 h 1"/>
                    <a:gd name="T64" fmla="*/ 6 w 9"/>
                    <a:gd name="T65" fmla="*/ 1 h 1"/>
                    <a:gd name="T66" fmla="*/ 6 w 9"/>
                    <a:gd name="T67" fmla="*/ 1 h 1"/>
                    <a:gd name="T68" fmla="*/ 6 w 9"/>
                    <a:gd name="T69" fmla="*/ 1 h 1"/>
                    <a:gd name="T70" fmla="*/ 7 w 9"/>
                    <a:gd name="T71" fmla="*/ 1 h 1"/>
                    <a:gd name="T72" fmla="*/ 7 w 9"/>
                    <a:gd name="T73" fmla="*/ 1 h 1"/>
                    <a:gd name="T74" fmla="*/ 7 w 9"/>
                    <a:gd name="T75" fmla="*/ 1 h 1"/>
                    <a:gd name="T76" fmla="*/ 7 w 9"/>
                    <a:gd name="T77" fmla="*/ 1 h 1"/>
                    <a:gd name="T78" fmla="*/ 7 w 9"/>
                    <a:gd name="T79" fmla="*/ 1 h 1"/>
                    <a:gd name="T80" fmla="*/ 7 w 9"/>
                    <a:gd name="T81" fmla="*/ 1 h 1"/>
                    <a:gd name="T82" fmla="*/ 8 w 9"/>
                    <a:gd name="T83" fmla="*/ 1 h 1"/>
                    <a:gd name="T84" fmla="*/ 8 w 9"/>
                    <a:gd name="T85" fmla="*/ 1 h 1"/>
                    <a:gd name="T86" fmla="*/ 8 w 9"/>
                    <a:gd name="T87" fmla="*/ 1 h 1"/>
                    <a:gd name="T88" fmla="*/ 8 w 9"/>
                    <a:gd name="T89" fmla="*/ 1 h 1"/>
                    <a:gd name="T90" fmla="*/ 9 w 9"/>
                    <a:gd name="T91" fmla="*/ 1 h 1"/>
                    <a:gd name="T92" fmla="*/ 9 w 9"/>
                    <a:gd name="T93" fmla="*/ 1 h 1"/>
                    <a:gd name="T94" fmla="*/ 9 w 9"/>
                    <a:gd name="T95" fmla="*/ 1 h 1"/>
                    <a:gd name="T96" fmla="*/ 9 w 9"/>
                    <a:gd name="T97" fmla="*/ 1 h 1"/>
                    <a:gd name="T98" fmla="*/ 9 w 9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19" name="Freeform 75"/>
                <p:cNvSpPr>
                  <a:spLocks/>
                </p:cNvSpPr>
                <p:nvPr/>
              </p:nvSpPr>
              <p:spPr bwMode="auto">
                <a:xfrm rot="5400000" flipH="1">
                  <a:off x="1492503" y="1941765"/>
                  <a:ext cx="1394" cy="394"/>
                </a:xfrm>
                <a:custGeom>
                  <a:avLst/>
                  <a:gdLst>
                    <a:gd name="T0" fmla="*/ 0 w 10"/>
                    <a:gd name="T1" fmla="*/ 1 h 1"/>
                    <a:gd name="T2" fmla="*/ 1 w 10"/>
                    <a:gd name="T3" fmla="*/ 1 h 1"/>
                    <a:gd name="T4" fmla="*/ 1 w 10"/>
                    <a:gd name="T5" fmla="*/ 1 h 1"/>
                    <a:gd name="T6" fmla="*/ 1 w 10"/>
                    <a:gd name="T7" fmla="*/ 1 h 1"/>
                    <a:gd name="T8" fmla="*/ 1 w 10"/>
                    <a:gd name="T9" fmla="*/ 1 h 1"/>
                    <a:gd name="T10" fmla="*/ 1 w 10"/>
                    <a:gd name="T11" fmla="*/ 1 h 1"/>
                    <a:gd name="T12" fmla="*/ 1 w 10"/>
                    <a:gd name="T13" fmla="*/ 1 h 1"/>
                    <a:gd name="T14" fmla="*/ 2 w 10"/>
                    <a:gd name="T15" fmla="*/ 1 h 1"/>
                    <a:gd name="T16" fmla="*/ 2 w 10"/>
                    <a:gd name="T17" fmla="*/ 1 h 1"/>
                    <a:gd name="T18" fmla="*/ 2 w 10"/>
                    <a:gd name="T19" fmla="*/ 1 h 1"/>
                    <a:gd name="T20" fmla="*/ 2 w 10"/>
                    <a:gd name="T21" fmla="*/ 1 h 1"/>
                    <a:gd name="T22" fmla="*/ 3 w 10"/>
                    <a:gd name="T23" fmla="*/ 1 h 1"/>
                    <a:gd name="T24" fmla="*/ 3 w 10"/>
                    <a:gd name="T25" fmla="*/ 1 h 1"/>
                    <a:gd name="T26" fmla="*/ 3 w 10"/>
                    <a:gd name="T27" fmla="*/ 1 h 1"/>
                    <a:gd name="T28" fmla="*/ 3 w 10"/>
                    <a:gd name="T29" fmla="*/ 1 h 1"/>
                    <a:gd name="T30" fmla="*/ 3 w 10"/>
                    <a:gd name="T31" fmla="*/ 1 h 1"/>
                    <a:gd name="T32" fmla="*/ 3 w 10"/>
                    <a:gd name="T33" fmla="*/ 1 h 1"/>
                    <a:gd name="T34" fmla="*/ 4 w 10"/>
                    <a:gd name="T35" fmla="*/ 1 h 1"/>
                    <a:gd name="T36" fmla="*/ 4 w 10"/>
                    <a:gd name="T37" fmla="*/ 1 h 1"/>
                    <a:gd name="T38" fmla="*/ 4 w 10"/>
                    <a:gd name="T39" fmla="*/ 1 h 1"/>
                    <a:gd name="T40" fmla="*/ 4 w 10"/>
                    <a:gd name="T41" fmla="*/ 1 h 1"/>
                    <a:gd name="T42" fmla="*/ 5 w 10"/>
                    <a:gd name="T43" fmla="*/ 1 h 1"/>
                    <a:gd name="T44" fmla="*/ 5 w 10"/>
                    <a:gd name="T45" fmla="*/ 1 h 1"/>
                    <a:gd name="T46" fmla="*/ 5 w 10"/>
                    <a:gd name="T47" fmla="*/ 1 h 1"/>
                    <a:gd name="T48" fmla="*/ 5 w 10"/>
                    <a:gd name="T49" fmla="*/ 1 h 1"/>
                    <a:gd name="T50" fmla="*/ 5 w 10"/>
                    <a:gd name="T51" fmla="*/ 1 h 1"/>
                    <a:gd name="T52" fmla="*/ 5 w 10"/>
                    <a:gd name="T53" fmla="*/ 1 h 1"/>
                    <a:gd name="T54" fmla="*/ 6 w 10"/>
                    <a:gd name="T55" fmla="*/ 1 h 1"/>
                    <a:gd name="T56" fmla="*/ 6 w 10"/>
                    <a:gd name="T57" fmla="*/ 1 h 1"/>
                    <a:gd name="T58" fmla="*/ 6 w 10"/>
                    <a:gd name="T59" fmla="*/ 1 h 1"/>
                    <a:gd name="T60" fmla="*/ 6 w 10"/>
                    <a:gd name="T61" fmla="*/ 1 h 1"/>
                    <a:gd name="T62" fmla="*/ 7 w 10"/>
                    <a:gd name="T63" fmla="*/ 1 h 1"/>
                    <a:gd name="T64" fmla="*/ 7 w 10"/>
                    <a:gd name="T65" fmla="*/ 1 h 1"/>
                    <a:gd name="T66" fmla="*/ 7 w 10"/>
                    <a:gd name="T67" fmla="*/ 1 h 1"/>
                    <a:gd name="T68" fmla="*/ 7 w 10"/>
                    <a:gd name="T69" fmla="*/ 1 h 1"/>
                    <a:gd name="T70" fmla="*/ 7 w 10"/>
                    <a:gd name="T71" fmla="*/ 1 h 1"/>
                    <a:gd name="T72" fmla="*/ 8 w 10"/>
                    <a:gd name="T73" fmla="*/ 1 h 1"/>
                    <a:gd name="T74" fmla="*/ 8 w 10"/>
                    <a:gd name="T75" fmla="*/ 1 h 1"/>
                    <a:gd name="T76" fmla="*/ 8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8 w 10"/>
                    <a:gd name="T83" fmla="*/ 0 h 1"/>
                    <a:gd name="T84" fmla="*/ 9 w 10"/>
                    <a:gd name="T85" fmla="*/ 0 h 1"/>
                    <a:gd name="T86" fmla="*/ 9 w 10"/>
                    <a:gd name="T87" fmla="*/ 0 h 1"/>
                    <a:gd name="T88" fmla="*/ 9 w 10"/>
                    <a:gd name="T89" fmla="*/ 0 h 1"/>
                    <a:gd name="T90" fmla="*/ 9 w 10"/>
                    <a:gd name="T91" fmla="*/ 0 h 1"/>
                    <a:gd name="T92" fmla="*/ 10 w 10"/>
                    <a:gd name="T93" fmla="*/ 0 h 1"/>
                    <a:gd name="T94" fmla="*/ 10 w 10"/>
                    <a:gd name="T95" fmla="*/ 0 h 1"/>
                    <a:gd name="T96" fmla="*/ 10 w 10"/>
                    <a:gd name="T97" fmla="*/ 0 h 1"/>
                    <a:gd name="T98" fmla="*/ 10 w 10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1"/>
                      </a:move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20" name="Freeform 76"/>
                <p:cNvSpPr>
                  <a:spLocks/>
                </p:cNvSpPr>
                <p:nvPr/>
              </p:nvSpPr>
              <p:spPr bwMode="auto">
                <a:xfrm rot="5400000" flipH="1">
                  <a:off x="1492700" y="1940568"/>
                  <a:ext cx="1394" cy="0"/>
                </a:xfrm>
                <a:custGeom>
                  <a:avLst/>
                  <a:gdLst>
                    <a:gd name="T0" fmla="*/ 0 w 10"/>
                    <a:gd name="T1" fmla="*/ 0 w 10"/>
                    <a:gd name="T2" fmla="*/ 0 w 10"/>
                    <a:gd name="T3" fmla="*/ 1 w 10"/>
                    <a:gd name="T4" fmla="*/ 1 w 10"/>
                    <a:gd name="T5" fmla="*/ 1 w 10"/>
                    <a:gd name="T6" fmla="*/ 1 w 10"/>
                    <a:gd name="T7" fmla="*/ 2 w 10"/>
                    <a:gd name="T8" fmla="*/ 2 w 10"/>
                    <a:gd name="T9" fmla="*/ 2 w 10"/>
                    <a:gd name="T10" fmla="*/ 2 w 10"/>
                    <a:gd name="T11" fmla="*/ 2 w 10"/>
                    <a:gd name="T12" fmla="*/ 2 w 10"/>
                    <a:gd name="T13" fmla="*/ 3 w 10"/>
                    <a:gd name="T14" fmla="*/ 3 w 10"/>
                    <a:gd name="T15" fmla="*/ 3 w 10"/>
                    <a:gd name="T16" fmla="*/ 3 w 10"/>
                    <a:gd name="T17" fmla="*/ 4 w 10"/>
                    <a:gd name="T18" fmla="*/ 4 w 10"/>
                    <a:gd name="T19" fmla="*/ 4 w 10"/>
                    <a:gd name="T20" fmla="*/ 4 w 10"/>
                    <a:gd name="T21" fmla="*/ 4 w 10"/>
                    <a:gd name="T22" fmla="*/ 5 w 10"/>
                    <a:gd name="T23" fmla="*/ 5 w 10"/>
                    <a:gd name="T24" fmla="*/ 5 w 10"/>
                    <a:gd name="T25" fmla="*/ 5 w 10"/>
                    <a:gd name="T26" fmla="*/ 6 w 10"/>
                    <a:gd name="T27" fmla="*/ 6 w 10"/>
                    <a:gd name="T28" fmla="*/ 6 w 10"/>
                    <a:gd name="T29" fmla="*/ 6 w 10"/>
                    <a:gd name="T30" fmla="*/ 6 w 10"/>
                    <a:gd name="T31" fmla="*/ 6 w 10"/>
                    <a:gd name="T32" fmla="*/ 7 w 10"/>
                    <a:gd name="T33" fmla="*/ 7 w 10"/>
                    <a:gd name="T34" fmla="*/ 7 w 10"/>
                    <a:gd name="T35" fmla="*/ 7 w 10"/>
                    <a:gd name="T36" fmla="*/ 7 w 10"/>
                    <a:gd name="T37" fmla="*/ 7 w 10"/>
                    <a:gd name="T38" fmla="*/ 8 w 10"/>
                    <a:gd name="T39" fmla="*/ 8 w 10"/>
                    <a:gd name="T40" fmla="*/ 8 w 10"/>
                    <a:gd name="T41" fmla="*/ 8 w 10"/>
                    <a:gd name="T42" fmla="*/ 9 w 10"/>
                    <a:gd name="T43" fmla="*/ 9 w 10"/>
                    <a:gd name="T44" fmla="*/ 9 w 10"/>
                    <a:gd name="T45" fmla="*/ 9 w 10"/>
                    <a:gd name="T46" fmla="*/ 9 w 10"/>
                    <a:gd name="T47" fmla="*/ 9 w 10"/>
                    <a:gd name="T48" fmla="*/ 10 w 10"/>
                    <a:gd name="T49" fmla="*/ 10 w 10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1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21" name="Freeform 77"/>
                <p:cNvSpPr>
                  <a:spLocks/>
                </p:cNvSpPr>
                <p:nvPr/>
              </p:nvSpPr>
              <p:spPr bwMode="auto">
                <a:xfrm rot="5400000" flipH="1">
                  <a:off x="1493093" y="1938780"/>
                  <a:ext cx="1394" cy="787"/>
                </a:xfrm>
                <a:custGeom>
                  <a:avLst/>
                  <a:gdLst>
                    <a:gd name="T0" fmla="*/ 0 w 10"/>
                    <a:gd name="T1" fmla="*/ 2 h 2"/>
                    <a:gd name="T2" fmla="*/ 0 w 10"/>
                    <a:gd name="T3" fmla="*/ 2 h 2"/>
                    <a:gd name="T4" fmla="*/ 0 w 10"/>
                    <a:gd name="T5" fmla="*/ 2 h 2"/>
                    <a:gd name="T6" fmla="*/ 1 w 10"/>
                    <a:gd name="T7" fmla="*/ 1 h 2"/>
                    <a:gd name="T8" fmla="*/ 1 w 10"/>
                    <a:gd name="T9" fmla="*/ 1 h 2"/>
                    <a:gd name="T10" fmla="*/ 1 w 10"/>
                    <a:gd name="T11" fmla="*/ 1 h 2"/>
                    <a:gd name="T12" fmla="*/ 1 w 10"/>
                    <a:gd name="T13" fmla="*/ 1 h 2"/>
                    <a:gd name="T14" fmla="*/ 1 w 10"/>
                    <a:gd name="T15" fmla="*/ 1 h 2"/>
                    <a:gd name="T16" fmla="*/ 2 w 10"/>
                    <a:gd name="T17" fmla="*/ 1 h 2"/>
                    <a:gd name="T18" fmla="*/ 2 w 10"/>
                    <a:gd name="T19" fmla="*/ 1 h 2"/>
                    <a:gd name="T20" fmla="*/ 2 w 10"/>
                    <a:gd name="T21" fmla="*/ 1 h 2"/>
                    <a:gd name="T22" fmla="*/ 2 w 10"/>
                    <a:gd name="T23" fmla="*/ 1 h 2"/>
                    <a:gd name="T24" fmla="*/ 3 w 10"/>
                    <a:gd name="T25" fmla="*/ 1 h 2"/>
                    <a:gd name="T26" fmla="*/ 3 w 10"/>
                    <a:gd name="T27" fmla="*/ 1 h 2"/>
                    <a:gd name="T28" fmla="*/ 3 w 10"/>
                    <a:gd name="T29" fmla="*/ 1 h 2"/>
                    <a:gd name="T30" fmla="*/ 3 w 10"/>
                    <a:gd name="T31" fmla="*/ 1 h 2"/>
                    <a:gd name="T32" fmla="*/ 3 w 10"/>
                    <a:gd name="T33" fmla="*/ 1 h 2"/>
                    <a:gd name="T34" fmla="*/ 3 w 10"/>
                    <a:gd name="T35" fmla="*/ 1 h 2"/>
                    <a:gd name="T36" fmla="*/ 4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4 w 10"/>
                    <a:gd name="T43" fmla="*/ 1 h 2"/>
                    <a:gd name="T44" fmla="*/ 4 w 10"/>
                    <a:gd name="T45" fmla="*/ 1 h 2"/>
                    <a:gd name="T46" fmla="*/ 4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5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6 w 10"/>
                    <a:gd name="T63" fmla="*/ 1 h 2"/>
                    <a:gd name="T64" fmla="*/ 6 w 10"/>
                    <a:gd name="T65" fmla="*/ 1 h 2"/>
                    <a:gd name="T66" fmla="*/ 6 w 10"/>
                    <a:gd name="T67" fmla="*/ 1 h 2"/>
                    <a:gd name="T68" fmla="*/ 7 w 10"/>
                    <a:gd name="T69" fmla="*/ 1 h 2"/>
                    <a:gd name="T70" fmla="*/ 7 w 10"/>
                    <a:gd name="T71" fmla="*/ 1 h 2"/>
                    <a:gd name="T72" fmla="*/ 7 w 10"/>
                    <a:gd name="T73" fmla="*/ 1 h 2"/>
                    <a:gd name="T74" fmla="*/ 7 w 10"/>
                    <a:gd name="T75" fmla="*/ 1 h 2"/>
                    <a:gd name="T76" fmla="*/ 8 w 10"/>
                    <a:gd name="T77" fmla="*/ 1 h 2"/>
                    <a:gd name="T78" fmla="*/ 8 w 10"/>
                    <a:gd name="T79" fmla="*/ 1 h 2"/>
                    <a:gd name="T80" fmla="*/ 8 w 10"/>
                    <a:gd name="T81" fmla="*/ 1 h 2"/>
                    <a:gd name="T82" fmla="*/ 8 w 10"/>
                    <a:gd name="T83" fmla="*/ 1 h 2"/>
                    <a:gd name="T84" fmla="*/ 8 w 10"/>
                    <a:gd name="T85" fmla="*/ 1 h 2"/>
                    <a:gd name="T86" fmla="*/ 8 w 10"/>
                    <a:gd name="T87" fmla="*/ 0 h 2"/>
                    <a:gd name="T88" fmla="*/ 9 w 10"/>
                    <a:gd name="T89" fmla="*/ 0 h 2"/>
                    <a:gd name="T90" fmla="*/ 9 w 10"/>
                    <a:gd name="T91" fmla="*/ 0 h 2"/>
                    <a:gd name="T92" fmla="*/ 9 w 10"/>
                    <a:gd name="T93" fmla="*/ 0 h 2"/>
                    <a:gd name="T94" fmla="*/ 10 w 10"/>
                    <a:gd name="T95" fmla="*/ 0 h 2"/>
                    <a:gd name="T96" fmla="*/ 10 w 10"/>
                    <a:gd name="T97" fmla="*/ 0 h 2"/>
                    <a:gd name="T98" fmla="*/ 10 w 10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22" name="Freeform 78"/>
                <p:cNvSpPr>
                  <a:spLocks/>
                </p:cNvSpPr>
                <p:nvPr/>
              </p:nvSpPr>
              <p:spPr bwMode="auto">
                <a:xfrm rot="5400000" flipH="1">
                  <a:off x="1493487" y="1937780"/>
                  <a:ext cx="1394" cy="0"/>
                </a:xfrm>
                <a:custGeom>
                  <a:avLst/>
                  <a:gdLst>
                    <a:gd name="T0" fmla="*/ 0 w 10"/>
                    <a:gd name="T1" fmla="*/ 0 w 10"/>
                    <a:gd name="T2" fmla="*/ 0 w 10"/>
                    <a:gd name="T3" fmla="*/ 0 w 10"/>
                    <a:gd name="T4" fmla="*/ 1 w 10"/>
                    <a:gd name="T5" fmla="*/ 1 w 10"/>
                    <a:gd name="T6" fmla="*/ 1 w 10"/>
                    <a:gd name="T7" fmla="*/ 1 w 10"/>
                    <a:gd name="T8" fmla="*/ 1 w 10"/>
                    <a:gd name="T9" fmla="*/ 1 w 10"/>
                    <a:gd name="T10" fmla="*/ 2 w 10"/>
                    <a:gd name="T11" fmla="*/ 2 w 10"/>
                    <a:gd name="T12" fmla="*/ 2 w 10"/>
                    <a:gd name="T13" fmla="*/ 2 w 10"/>
                    <a:gd name="T14" fmla="*/ 3 w 10"/>
                    <a:gd name="T15" fmla="*/ 3 w 10"/>
                    <a:gd name="T16" fmla="*/ 3 w 10"/>
                    <a:gd name="T17" fmla="*/ 3 w 10"/>
                    <a:gd name="T18" fmla="*/ 3 w 10"/>
                    <a:gd name="T19" fmla="*/ 3 w 10"/>
                    <a:gd name="T20" fmla="*/ 4 w 10"/>
                    <a:gd name="T21" fmla="*/ 4 w 10"/>
                    <a:gd name="T22" fmla="*/ 4 w 10"/>
                    <a:gd name="T23" fmla="*/ 4 w 10"/>
                    <a:gd name="T24" fmla="*/ 5 w 10"/>
                    <a:gd name="T25" fmla="*/ 5 w 10"/>
                    <a:gd name="T26" fmla="*/ 5 w 10"/>
                    <a:gd name="T27" fmla="*/ 5 w 10"/>
                    <a:gd name="T28" fmla="*/ 5 w 10"/>
                    <a:gd name="T29" fmla="*/ 5 w 10"/>
                    <a:gd name="T30" fmla="*/ 6 w 10"/>
                    <a:gd name="T31" fmla="*/ 6 w 10"/>
                    <a:gd name="T32" fmla="*/ 6 w 10"/>
                    <a:gd name="T33" fmla="*/ 7 w 10"/>
                    <a:gd name="T34" fmla="*/ 7 w 10"/>
                    <a:gd name="T35" fmla="*/ 7 w 10"/>
                    <a:gd name="T36" fmla="*/ 7 w 10"/>
                    <a:gd name="T37" fmla="*/ 7 w 10"/>
                    <a:gd name="T38" fmla="*/ 7 w 10"/>
                    <a:gd name="T39" fmla="*/ 8 w 10"/>
                    <a:gd name="T40" fmla="*/ 8 w 10"/>
                    <a:gd name="T41" fmla="*/ 8 w 10"/>
                    <a:gd name="T42" fmla="*/ 8 w 10"/>
                    <a:gd name="T43" fmla="*/ 8 w 10"/>
                    <a:gd name="T44" fmla="*/ 8 w 10"/>
                    <a:gd name="T45" fmla="*/ 9 w 10"/>
                    <a:gd name="T46" fmla="*/ 9 w 10"/>
                    <a:gd name="T47" fmla="*/ 9 w 10"/>
                    <a:gd name="T48" fmla="*/ 9 w 10"/>
                    <a:gd name="T49" fmla="*/ 10 w 10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1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23" name="Freeform 79"/>
                <p:cNvSpPr>
                  <a:spLocks/>
                </p:cNvSpPr>
                <p:nvPr/>
              </p:nvSpPr>
              <p:spPr bwMode="auto">
                <a:xfrm rot="5400000" flipH="1">
                  <a:off x="1493753" y="1936258"/>
                  <a:ext cx="1255" cy="394"/>
                </a:xfrm>
                <a:custGeom>
                  <a:avLst/>
                  <a:gdLst>
                    <a:gd name="T0" fmla="*/ 0 w 9"/>
                    <a:gd name="T1" fmla="*/ 1 h 1"/>
                    <a:gd name="T2" fmla="*/ 0 w 9"/>
                    <a:gd name="T3" fmla="*/ 1 h 1"/>
                    <a:gd name="T4" fmla="*/ 0 w 9"/>
                    <a:gd name="T5" fmla="*/ 1 h 1"/>
                    <a:gd name="T6" fmla="*/ 0 w 9"/>
                    <a:gd name="T7" fmla="*/ 1 h 1"/>
                    <a:gd name="T8" fmla="*/ 0 w 9"/>
                    <a:gd name="T9" fmla="*/ 0 h 1"/>
                    <a:gd name="T10" fmla="*/ 0 w 9"/>
                    <a:gd name="T11" fmla="*/ 0 h 1"/>
                    <a:gd name="T12" fmla="*/ 1 w 9"/>
                    <a:gd name="T13" fmla="*/ 0 h 1"/>
                    <a:gd name="T14" fmla="*/ 1 w 9"/>
                    <a:gd name="T15" fmla="*/ 0 h 1"/>
                    <a:gd name="T16" fmla="*/ 1 w 9"/>
                    <a:gd name="T17" fmla="*/ 0 h 1"/>
                    <a:gd name="T18" fmla="*/ 1 w 9"/>
                    <a:gd name="T19" fmla="*/ 0 h 1"/>
                    <a:gd name="T20" fmla="*/ 2 w 9"/>
                    <a:gd name="T21" fmla="*/ 0 h 1"/>
                    <a:gd name="T22" fmla="*/ 2 w 9"/>
                    <a:gd name="T23" fmla="*/ 0 h 1"/>
                    <a:gd name="T24" fmla="*/ 2 w 9"/>
                    <a:gd name="T25" fmla="*/ 0 h 1"/>
                    <a:gd name="T26" fmla="*/ 2 w 9"/>
                    <a:gd name="T27" fmla="*/ 0 h 1"/>
                    <a:gd name="T28" fmla="*/ 2 w 9"/>
                    <a:gd name="T29" fmla="*/ 0 h 1"/>
                    <a:gd name="T30" fmla="*/ 2 w 9"/>
                    <a:gd name="T31" fmla="*/ 0 h 1"/>
                    <a:gd name="T32" fmla="*/ 3 w 9"/>
                    <a:gd name="T33" fmla="*/ 0 h 1"/>
                    <a:gd name="T34" fmla="*/ 3 w 9"/>
                    <a:gd name="T35" fmla="*/ 0 h 1"/>
                    <a:gd name="T36" fmla="*/ 3 w 9"/>
                    <a:gd name="T37" fmla="*/ 0 h 1"/>
                    <a:gd name="T38" fmla="*/ 4 w 9"/>
                    <a:gd name="T39" fmla="*/ 0 h 1"/>
                    <a:gd name="T40" fmla="*/ 4 w 9"/>
                    <a:gd name="T41" fmla="*/ 0 h 1"/>
                    <a:gd name="T42" fmla="*/ 4 w 9"/>
                    <a:gd name="T43" fmla="*/ 0 h 1"/>
                    <a:gd name="T44" fmla="*/ 4 w 9"/>
                    <a:gd name="T45" fmla="*/ 0 h 1"/>
                    <a:gd name="T46" fmla="*/ 4 w 9"/>
                    <a:gd name="T47" fmla="*/ 0 h 1"/>
                    <a:gd name="T48" fmla="*/ 4 w 9"/>
                    <a:gd name="T49" fmla="*/ 0 h 1"/>
                    <a:gd name="T50" fmla="*/ 5 w 9"/>
                    <a:gd name="T51" fmla="*/ 0 h 1"/>
                    <a:gd name="T52" fmla="*/ 5 w 9"/>
                    <a:gd name="T53" fmla="*/ 0 h 1"/>
                    <a:gd name="T54" fmla="*/ 5 w 9"/>
                    <a:gd name="T55" fmla="*/ 0 h 1"/>
                    <a:gd name="T56" fmla="*/ 5 w 9"/>
                    <a:gd name="T57" fmla="*/ 0 h 1"/>
                    <a:gd name="T58" fmla="*/ 5 w 9"/>
                    <a:gd name="T59" fmla="*/ 0 h 1"/>
                    <a:gd name="T60" fmla="*/ 5 w 9"/>
                    <a:gd name="T61" fmla="*/ 0 h 1"/>
                    <a:gd name="T62" fmla="*/ 6 w 9"/>
                    <a:gd name="T63" fmla="*/ 0 h 1"/>
                    <a:gd name="T64" fmla="*/ 6 w 9"/>
                    <a:gd name="T65" fmla="*/ 0 h 1"/>
                    <a:gd name="T66" fmla="*/ 6 w 9"/>
                    <a:gd name="T67" fmla="*/ 0 h 1"/>
                    <a:gd name="T68" fmla="*/ 6 w 9"/>
                    <a:gd name="T69" fmla="*/ 0 h 1"/>
                    <a:gd name="T70" fmla="*/ 7 w 9"/>
                    <a:gd name="T71" fmla="*/ 0 h 1"/>
                    <a:gd name="T72" fmla="*/ 7 w 9"/>
                    <a:gd name="T73" fmla="*/ 0 h 1"/>
                    <a:gd name="T74" fmla="*/ 7 w 9"/>
                    <a:gd name="T75" fmla="*/ 0 h 1"/>
                    <a:gd name="T76" fmla="*/ 7 w 9"/>
                    <a:gd name="T77" fmla="*/ 0 h 1"/>
                    <a:gd name="T78" fmla="*/ 7 w 9"/>
                    <a:gd name="T79" fmla="*/ 0 h 1"/>
                    <a:gd name="T80" fmla="*/ 7 w 9"/>
                    <a:gd name="T81" fmla="*/ 0 h 1"/>
                    <a:gd name="T82" fmla="*/ 8 w 9"/>
                    <a:gd name="T83" fmla="*/ 0 h 1"/>
                    <a:gd name="T84" fmla="*/ 8 w 9"/>
                    <a:gd name="T85" fmla="*/ 0 h 1"/>
                    <a:gd name="T86" fmla="*/ 8 w 9"/>
                    <a:gd name="T87" fmla="*/ 0 h 1"/>
                    <a:gd name="T88" fmla="*/ 8 w 9"/>
                    <a:gd name="T89" fmla="*/ 0 h 1"/>
                    <a:gd name="T90" fmla="*/ 9 w 9"/>
                    <a:gd name="T91" fmla="*/ 0 h 1"/>
                    <a:gd name="T92" fmla="*/ 9 w 9"/>
                    <a:gd name="T93" fmla="*/ 0 h 1"/>
                    <a:gd name="T94" fmla="*/ 9 w 9"/>
                    <a:gd name="T95" fmla="*/ 0 h 1"/>
                    <a:gd name="T96" fmla="*/ 9 w 9"/>
                    <a:gd name="T97" fmla="*/ 0 h 1"/>
                    <a:gd name="T98" fmla="*/ 9 w 9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24" name="Freeform 80"/>
                <p:cNvSpPr>
                  <a:spLocks/>
                </p:cNvSpPr>
                <p:nvPr/>
              </p:nvSpPr>
              <p:spPr bwMode="auto">
                <a:xfrm rot="5400000" flipH="1">
                  <a:off x="1494077" y="1934934"/>
                  <a:ext cx="1394" cy="394"/>
                </a:xfrm>
                <a:custGeom>
                  <a:avLst/>
                  <a:gdLst>
                    <a:gd name="T0" fmla="*/ 0 w 10"/>
                    <a:gd name="T1" fmla="*/ 1 h 1"/>
                    <a:gd name="T2" fmla="*/ 0 w 10"/>
                    <a:gd name="T3" fmla="*/ 1 h 1"/>
                    <a:gd name="T4" fmla="*/ 1 w 10"/>
                    <a:gd name="T5" fmla="*/ 1 h 1"/>
                    <a:gd name="T6" fmla="*/ 1 w 10"/>
                    <a:gd name="T7" fmla="*/ 1 h 1"/>
                    <a:gd name="T8" fmla="*/ 1 w 10"/>
                    <a:gd name="T9" fmla="*/ 1 h 1"/>
                    <a:gd name="T10" fmla="*/ 1 w 10"/>
                    <a:gd name="T11" fmla="*/ 1 h 1"/>
                    <a:gd name="T12" fmla="*/ 2 w 10"/>
                    <a:gd name="T13" fmla="*/ 1 h 1"/>
                    <a:gd name="T14" fmla="*/ 2 w 10"/>
                    <a:gd name="T15" fmla="*/ 1 h 1"/>
                    <a:gd name="T16" fmla="*/ 2 w 10"/>
                    <a:gd name="T17" fmla="*/ 1 h 1"/>
                    <a:gd name="T18" fmla="*/ 2 w 10"/>
                    <a:gd name="T19" fmla="*/ 1 h 1"/>
                    <a:gd name="T20" fmla="*/ 2 w 10"/>
                    <a:gd name="T21" fmla="*/ 1 h 1"/>
                    <a:gd name="T22" fmla="*/ 3 w 10"/>
                    <a:gd name="T23" fmla="*/ 1 h 1"/>
                    <a:gd name="T24" fmla="*/ 3 w 10"/>
                    <a:gd name="T25" fmla="*/ 1 h 1"/>
                    <a:gd name="T26" fmla="*/ 3 w 10"/>
                    <a:gd name="T27" fmla="*/ 0 h 1"/>
                    <a:gd name="T28" fmla="*/ 3 w 10"/>
                    <a:gd name="T29" fmla="*/ 0 h 1"/>
                    <a:gd name="T30" fmla="*/ 3 w 10"/>
                    <a:gd name="T31" fmla="*/ 0 h 1"/>
                    <a:gd name="T32" fmla="*/ 3 w 10"/>
                    <a:gd name="T33" fmla="*/ 0 h 1"/>
                    <a:gd name="T34" fmla="*/ 4 w 10"/>
                    <a:gd name="T35" fmla="*/ 0 h 1"/>
                    <a:gd name="T36" fmla="*/ 4 w 10"/>
                    <a:gd name="T37" fmla="*/ 0 h 1"/>
                    <a:gd name="T38" fmla="*/ 4 w 10"/>
                    <a:gd name="T39" fmla="*/ 0 h 1"/>
                    <a:gd name="T40" fmla="*/ 4 w 10"/>
                    <a:gd name="T41" fmla="*/ 0 h 1"/>
                    <a:gd name="T42" fmla="*/ 5 w 10"/>
                    <a:gd name="T43" fmla="*/ 0 h 1"/>
                    <a:gd name="T44" fmla="*/ 5 w 10"/>
                    <a:gd name="T45" fmla="*/ 0 h 1"/>
                    <a:gd name="T46" fmla="*/ 5 w 10"/>
                    <a:gd name="T47" fmla="*/ 0 h 1"/>
                    <a:gd name="T48" fmla="*/ 5 w 10"/>
                    <a:gd name="T49" fmla="*/ 0 h 1"/>
                    <a:gd name="T50" fmla="*/ 5 w 10"/>
                    <a:gd name="T51" fmla="*/ 0 h 1"/>
                    <a:gd name="T52" fmla="*/ 5 w 10"/>
                    <a:gd name="T53" fmla="*/ 0 h 1"/>
                    <a:gd name="T54" fmla="*/ 6 w 10"/>
                    <a:gd name="T55" fmla="*/ 0 h 1"/>
                    <a:gd name="T56" fmla="*/ 6 w 10"/>
                    <a:gd name="T57" fmla="*/ 0 h 1"/>
                    <a:gd name="T58" fmla="*/ 6 w 10"/>
                    <a:gd name="T59" fmla="*/ 0 h 1"/>
                    <a:gd name="T60" fmla="*/ 6 w 10"/>
                    <a:gd name="T61" fmla="*/ 0 h 1"/>
                    <a:gd name="T62" fmla="*/ 7 w 10"/>
                    <a:gd name="T63" fmla="*/ 0 h 1"/>
                    <a:gd name="T64" fmla="*/ 7 w 10"/>
                    <a:gd name="T65" fmla="*/ 0 h 1"/>
                    <a:gd name="T66" fmla="*/ 7 w 10"/>
                    <a:gd name="T67" fmla="*/ 0 h 1"/>
                    <a:gd name="T68" fmla="*/ 7 w 10"/>
                    <a:gd name="T69" fmla="*/ 0 h 1"/>
                    <a:gd name="T70" fmla="*/ 7 w 10"/>
                    <a:gd name="T71" fmla="*/ 0 h 1"/>
                    <a:gd name="T72" fmla="*/ 7 w 10"/>
                    <a:gd name="T73" fmla="*/ 0 h 1"/>
                    <a:gd name="T74" fmla="*/ 8 w 10"/>
                    <a:gd name="T75" fmla="*/ 0 h 1"/>
                    <a:gd name="T76" fmla="*/ 8 w 10"/>
                    <a:gd name="T77" fmla="*/ 0 h 1"/>
                    <a:gd name="T78" fmla="*/ 8 w 10"/>
                    <a:gd name="T79" fmla="*/ 0 h 1"/>
                    <a:gd name="T80" fmla="*/ 8 w 10"/>
                    <a:gd name="T81" fmla="*/ 0 h 1"/>
                    <a:gd name="T82" fmla="*/ 9 w 10"/>
                    <a:gd name="T83" fmla="*/ 0 h 1"/>
                    <a:gd name="T84" fmla="*/ 9 w 10"/>
                    <a:gd name="T85" fmla="*/ 0 h 1"/>
                    <a:gd name="T86" fmla="*/ 9 w 10"/>
                    <a:gd name="T87" fmla="*/ 0 h 1"/>
                    <a:gd name="T88" fmla="*/ 9 w 10"/>
                    <a:gd name="T89" fmla="*/ 0 h 1"/>
                    <a:gd name="T90" fmla="*/ 9 w 10"/>
                    <a:gd name="T91" fmla="*/ 0 h 1"/>
                    <a:gd name="T92" fmla="*/ 10 w 10"/>
                    <a:gd name="T93" fmla="*/ 0 h 1"/>
                    <a:gd name="T94" fmla="*/ 10 w 10"/>
                    <a:gd name="T95" fmla="*/ 0 h 1"/>
                    <a:gd name="T96" fmla="*/ 10 w 10"/>
                    <a:gd name="T97" fmla="*/ 0 h 1"/>
                    <a:gd name="T98" fmla="*/ 10 w 10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25" name="Freeform 81"/>
                <p:cNvSpPr>
                  <a:spLocks/>
                </p:cNvSpPr>
                <p:nvPr/>
              </p:nvSpPr>
              <p:spPr bwMode="auto">
                <a:xfrm rot="5400000" flipH="1">
                  <a:off x="1494470" y="1933540"/>
                  <a:ext cx="1394" cy="394"/>
                </a:xfrm>
                <a:custGeom>
                  <a:avLst/>
                  <a:gdLst>
                    <a:gd name="T0" fmla="*/ 0 w 10"/>
                    <a:gd name="T1" fmla="*/ 1 h 1"/>
                    <a:gd name="T2" fmla="*/ 0 w 10"/>
                    <a:gd name="T3" fmla="*/ 1 h 1"/>
                    <a:gd name="T4" fmla="*/ 0 w 10"/>
                    <a:gd name="T5" fmla="*/ 0 h 1"/>
                    <a:gd name="T6" fmla="*/ 1 w 10"/>
                    <a:gd name="T7" fmla="*/ 0 h 1"/>
                    <a:gd name="T8" fmla="*/ 1 w 10"/>
                    <a:gd name="T9" fmla="*/ 0 h 1"/>
                    <a:gd name="T10" fmla="*/ 1 w 10"/>
                    <a:gd name="T11" fmla="*/ 0 h 1"/>
                    <a:gd name="T12" fmla="*/ 1 w 10"/>
                    <a:gd name="T13" fmla="*/ 0 h 1"/>
                    <a:gd name="T14" fmla="*/ 2 w 10"/>
                    <a:gd name="T15" fmla="*/ 0 h 1"/>
                    <a:gd name="T16" fmla="*/ 2 w 10"/>
                    <a:gd name="T17" fmla="*/ 0 h 1"/>
                    <a:gd name="T18" fmla="*/ 2 w 10"/>
                    <a:gd name="T19" fmla="*/ 0 h 1"/>
                    <a:gd name="T20" fmla="*/ 2 w 10"/>
                    <a:gd name="T21" fmla="*/ 0 h 1"/>
                    <a:gd name="T22" fmla="*/ 2 w 10"/>
                    <a:gd name="T23" fmla="*/ 0 h 1"/>
                    <a:gd name="T24" fmla="*/ 2 w 10"/>
                    <a:gd name="T25" fmla="*/ 0 h 1"/>
                    <a:gd name="T26" fmla="*/ 3 w 10"/>
                    <a:gd name="T27" fmla="*/ 0 h 1"/>
                    <a:gd name="T28" fmla="*/ 3 w 10"/>
                    <a:gd name="T29" fmla="*/ 0 h 1"/>
                    <a:gd name="T30" fmla="*/ 3 w 10"/>
                    <a:gd name="T31" fmla="*/ 0 h 1"/>
                    <a:gd name="T32" fmla="*/ 3 w 10"/>
                    <a:gd name="T33" fmla="*/ 0 h 1"/>
                    <a:gd name="T34" fmla="*/ 4 w 10"/>
                    <a:gd name="T35" fmla="*/ 0 h 1"/>
                    <a:gd name="T36" fmla="*/ 4 w 10"/>
                    <a:gd name="T37" fmla="*/ 0 h 1"/>
                    <a:gd name="T38" fmla="*/ 4 w 10"/>
                    <a:gd name="T39" fmla="*/ 0 h 1"/>
                    <a:gd name="T40" fmla="*/ 4 w 10"/>
                    <a:gd name="T41" fmla="*/ 0 h 1"/>
                    <a:gd name="T42" fmla="*/ 4 w 10"/>
                    <a:gd name="T43" fmla="*/ 0 h 1"/>
                    <a:gd name="T44" fmla="*/ 4 w 10"/>
                    <a:gd name="T45" fmla="*/ 0 h 1"/>
                    <a:gd name="T46" fmla="*/ 5 w 10"/>
                    <a:gd name="T47" fmla="*/ 0 h 1"/>
                    <a:gd name="T48" fmla="*/ 5 w 10"/>
                    <a:gd name="T49" fmla="*/ 0 h 1"/>
                    <a:gd name="T50" fmla="*/ 5 w 10"/>
                    <a:gd name="T51" fmla="*/ 0 h 1"/>
                    <a:gd name="T52" fmla="*/ 5 w 10"/>
                    <a:gd name="T53" fmla="*/ 0 h 1"/>
                    <a:gd name="T54" fmla="*/ 6 w 10"/>
                    <a:gd name="T55" fmla="*/ 0 h 1"/>
                    <a:gd name="T56" fmla="*/ 6 w 10"/>
                    <a:gd name="T57" fmla="*/ 0 h 1"/>
                    <a:gd name="T58" fmla="*/ 6 w 10"/>
                    <a:gd name="T59" fmla="*/ 0 h 1"/>
                    <a:gd name="T60" fmla="*/ 6 w 10"/>
                    <a:gd name="T61" fmla="*/ 0 h 1"/>
                    <a:gd name="T62" fmla="*/ 6 w 10"/>
                    <a:gd name="T63" fmla="*/ 0 h 1"/>
                    <a:gd name="T64" fmla="*/ 7 w 10"/>
                    <a:gd name="T65" fmla="*/ 0 h 1"/>
                    <a:gd name="T66" fmla="*/ 7 w 10"/>
                    <a:gd name="T67" fmla="*/ 0 h 1"/>
                    <a:gd name="T68" fmla="*/ 7 w 10"/>
                    <a:gd name="T69" fmla="*/ 0 h 1"/>
                    <a:gd name="T70" fmla="*/ 7 w 10"/>
                    <a:gd name="T71" fmla="*/ 0 h 1"/>
                    <a:gd name="T72" fmla="*/ 8 w 10"/>
                    <a:gd name="T73" fmla="*/ 0 h 1"/>
                    <a:gd name="T74" fmla="*/ 8 w 10"/>
                    <a:gd name="T75" fmla="*/ 0 h 1"/>
                    <a:gd name="T76" fmla="*/ 8 w 10"/>
                    <a:gd name="T77" fmla="*/ 0 h 1"/>
                    <a:gd name="T78" fmla="*/ 8 w 10"/>
                    <a:gd name="T79" fmla="*/ 0 h 1"/>
                    <a:gd name="T80" fmla="*/ 8 w 10"/>
                    <a:gd name="T81" fmla="*/ 0 h 1"/>
                    <a:gd name="T82" fmla="*/ 8 w 10"/>
                    <a:gd name="T83" fmla="*/ 0 h 1"/>
                    <a:gd name="T84" fmla="*/ 9 w 10"/>
                    <a:gd name="T85" fmla="*/ 0 h 1"/>
                    <a:gd name="T86" fmla="*/ 9 w 10"/>
                    <a:gd name="T87" fmla="*/ 0 h 1"/>
                    <a:gd name="T88" fmla="*/ 9 w 10"/>
                    <a:gd name="T89" fmla="*/ 0 h 1"/>
                    <a:gd name="T90" fmla="*/ 9 w 10"/>
                    <a:gd name="T91" fmla="*/ 0 h 1"/>
                    <a:gd name="T92" fmla="*/ 9 w 10"/>
                    <a:gd name="T93" fmla="*/ 0 h 1"/>
                    <a:gd name="T94" fmla="*/ 9 w 10"/>
                    <a:gd name="T95" fmla="*/ 0 h 1"/>
                    <a:gd name="T96" fmla="*/ 10 w 10"/>
                    <a:gd name="T97" fmla="*/ 0 h 1"/>
                    <a:gd name="T98" fmla="*/ 10 w 10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26" name="Freeform 82"/>
                <p:cNvSpPr>
                  <a:spLocks/>
                </p:cNvSpPr>
                <p:nvPr/>
              </p:nvSpPr>
              <p:spPr bwMode="auto">
                <a:xfrm rot="5400000" flipH="1">
                  <a:off x="1495061" y="1931949"/>
                  <a:ext cx="1394" cy="787"/>
                </a:xfrm>
                <a:custGeom>
                  <a:avLst/>
                  <a:gdLst>
                    <a:gd name="T0" fmla="*/ 0 w 10"/>
                    <a:gd name="T1" fmla="*/ 2 h 2"/>
                    <a:gd name="T2" fmla="*/ 0 w 10"/>
                    <a:gd name="T3" fmla="*/ 2 h 2"/>
                    <a:gd name="T4" fmla="*/ 0 w 10"/>
                    <a:gd name="T5" fmla="*/ 2 h 2"/>
                    <a:gd name="T6" fmla="*/ 1 w 10"/>
                    <a:gd name="T7" fmla="*/ 2 h 2"/>
                    <a:gd name="T8" fmla="*/ 1 w 10"/>
                    <a:gd name="T9" fmla="*/ 2 h 2"/>
                    <a:gd name="T10" fmla="*/ 1 w 10"/>
                    <a:gd name="T11" fmla="*/ 2 h 2"/>
                    <a:gd name="T12" fmla="*/ 1 w 10"/>
                    <a:gd name="T13" fmla="*/ 2 h 2"/>
                    <a:gd name="T14" fmla="*/ 1 w 10"/>
                    <a:gd name="T15" fmla="*/ 2 h 2"/>
                    <a:gd name="T16" fmla="*/ 1 w 10"/>
                    <a:gd name="T17" fmla="*/ 2 h 2"/>
                    <a:gd name="T18" fmla="*/ 2 w 10"/>
                    <a:gd name="T19" fmla="*/ 2 h 2"/>
                    <a:gd name="T20" fmla="*/ 2 w 10"/>
                    <a:gd name="T21" fmla="*/ 1 h 2"/>
                    <a:gd name="T22" fmla="*/ 2 w 10"/>
                    <a:gd name="T23" fmla="*/ 1 h 2"/>
                    <a:gd name="T24" fmla="*/ 2 w 10"/>
                    <a:gd name="T25" fmla="*/ 1 h 2"/>
                    <a:gd name="T26" fmla="*/ 3 w 10"/>
                    <a:gd name="T27" fmla="*/ 1 h 2"/>
                    <a:gd name="T28" fmla="*/ 3 w 10"/>
                    <a:gd name="T29" fmla="*/ 1 h 2"/>
                    <a:gd name="T30" fmla="*/ 3 w 10"/>
                    <a:gd name="T31" fmla="*/ 1 h 2"/>
                    <a:gd name="T32" fmla="*/ 3 w 10"/>
                    <a:gd name="T33" fmla="*/ 1 h 2"/>
                    <a:gd name="T34" fmla="*/ 3 w 10"/>
                    <a:gd name="T35" fmla="*/ 1 h 2"/>
                    <a:gd name="T36" fmla="*/ 4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4 w 10"/>
                    <a:gd name="T43" fmla="*/ 1 h 2"/>
                    <a:gd name="T44" fmla="*/ 5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5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6 w 10"/>
                    <a:gd name="T63" fmla="*/ 1 h 2"/>
                    <a:gd name="T64" fmla="*/ 6 w 10"/>
                    <a:gd name="T65" fmla="*/ 1 h 2"/>
                    <a:gd name="T66" fmla="*/ 6 w 10"/>
                    <a:gd name="T67" fmla="*/ 1 h 2"/>
                    <a:gd name="T68" fmla="*/ 7 w 10"/>
                    <a:gd name="T69" fmla="*/ 1 h 2"/>
                    <a:gd name="T70" fmla="*/ 7 w 10"/>
                    <a:gd name="T71" fmla="*/ 1 h 2"/>
                    <a:gd name="T72" fmla="*/ 7 w 10"/>
                    <a:gd name="T73" fmla="*/ 1 h 2"/>
                    <a:gd name="T74" fmla="*/ 7 w 10"/>
                    <a:gd name="T75" fmla="*/ 1 h 2"/>
                    <a:gd name="T76" fmla="*/ 8 w 10"/>
                    <a:gd name="T77" fmla="*/ 1 h 2"/>
                    <a:gd name="T78" fmla="*/ 8 w 10"/>
                    <a:gd name="T79" fmla="*/ 1 h 2"/>
                    <a:gd name="T80" fmla="*/ 8 w 10"/>
                    <a:gd name="T81" fmla="*/ 1 h 2"/>
                    <a:gd name="T82" fmla="*/ 8 w 10"/>
                    <a:gd name="T83" fmla="*/ 1 h 2"/>
                    <a:gd name="T84" fmla="*/ 8 w 10"/>
                    <a:gd name="T85" fmla="*/ 1 h 2"/>
                    <a:gd name="T86" fmla="*/ 8 w 10"/>
                    <a:gd name="T87" fmla="*/ 1 h 2"/>
                    <a:gd name="T88" fmla="*/ 9 w 10"/>
                    <a:gd name="T89" fmla="*/ 1 h 2"/>
                    <a:gd name="T90" fmla="*/ 9 w 10"/>
                    <a:gd name="T91" fmla="*/ 1 h 2"/>
                    <a:gd name="T92" fmla="*/ 9 w 10"/>
                    <a:gd name="T93" fmla="*/ 1 h 2"/>
                    <a:gd name="T94" fmla="*/ 9 w 10"/>
                    <a:gd name="T95" fmla="*/ 0 h 2"/>
                    <a:gd name="T96" fmla="*/ 10 w 10"/>
                    <a:gd name="T97" fmla="*/ 0 h 2"/>
                    <a:gd name="T98" fmla="*/ 10 w 10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27" name="Freeform 83"/>
                <p:cNvSpPr>
                  <a:spLocks/>
                </p:cNvSpPr>
                <p:nvPr/>
              </p:nvSpPr>
              <p:spPr bwMode="auto">
                <a:xfrm rot="5400000" flipH="1">
                  <a:off x="1495455" y="1930948"/>
                  <a:ext cx="1394" cy="0"/>
                </a:xfrm>
                <a:custGeom>
                  <a:avLst/>
                  <a:gdLst>
                    <a:gd name="T0" fmla="*/ 0 w 10"/>
                    <a:gd name="T1" fmla="*/ 0 w 10"/>
                    <a:gd name="T2" fmla="*/ 0 w 10"/>
                    <a:gd name="T3" fmla="*/ 0 w 10"/>
                    <a:gd name="T4" fmla="*/ 1 w 10"/>
                    <a:gd name="T5" fmla="*/ 1 w 10"/>
                    <a:gd name="T6" fmla="*/ 1 w 10"/>
                    <a:gd name="T7" fmla="*/ 1 w 10"/>
                    <a:gd name="T8" fmla="*/ 2 w 10"/>
                    <a:gd name="T9" fmla="*/ 2 w 10"/>
                    <a:gd name="T10" fmla="*/ 2 w 10"/>
                    <a:gd name="T11" fmla="*/ 2 w 10"/>
                    <a:gd name="T12" fmla="*/ 2 w 10"/>
                    <a:gd name="T13" fmla="*/ 2 w 10"/>
                    <a:gd name="T14" fmla="*/ 3 w 10"/>
                    <a:gd name="T15" fmla="*/ 3 w 10"/>
                    <a:gd name="T16" fmla="*/ 3 w 10"/>
                    <a:gd name="T17" fmla="*/ 3 w 10"/>
                    <a:gd name="T18" fmla="*/ 3 w 10"/>
                    <a:gd name="T19" fmla="*/ 3 w 10"/>
                    <a:gd name="T20" fmla="*/ 4 w 10"/>
                    <a:gd name="T21" fmla="*/ 4 w 10"/>
                    <a:gd name="T22" fmla="*/ 4 w 10"/>
                    <a:gd name="T23" fmla="*/ 4 w 10"/>
                    <a:gd name="T24" fmla="*/ 5 w 10"/>
                    <a:gd name="T25" fmla="*/ 5 w 10"/>
                    <a:gd name="T26" fmla="*/ 5 w 10"/>
                    <a:gd name="T27" fmla="*/ 5 w 10"/>
                    <a:gd name="T28" fmla="*/ 5 w 10"/>
                    <a:gd name="T29" fmla="*/ 5 w 10"/>
                    <a:gd name="T30" fmla="*/ 6 w 10"/>
                    <a:gd name="T31" fmla="*/ 6 w 10"/>
                    <a:gd name="T32" fmla="*/ 6 w 10"/>
                    <a:gd name="T33" fmla="*/ 6 w 10"/>
                    <a:gd name="T34" fmla="*/ 7 w 10"/>
                    <a:gd name="T35" fmla="*/ 7 w 10"/>
                    <a:gd name="T36" fmla="*/ 7 w 10"/>
                    <a:gd name="T37" fmla="*/ 7 w 10"/>
                    <a:gd name="T38" fmla="*/ 7 w 10"/>
                    <a:gd name="T39" fmla="*/ 8 w 10"/>
                    <a:gd name="T40" fmla="*/ 8 w 10"/>
                    <a:gd name="T41" fmla="*/ 8 w 10"/>
                    <a:gd name="T42" fmla="*/ 8 w 10"/>
                    <a:gd name="T43" fmla="*/ 9 w 10"/>
                    <a:gd name="T44" fmla="*/ 9 w 10"/>
                    <a:gd name="T45" fmla="*/ 9 w 10"/>
                    <a:gd name="T46" fmla="*/ 9 w 10"/>
                    <a:gd name="T47" fmla="*/ 9 w 10"/>
                    <a:gd name="T48" fmla="*/ 9 w 10"/>
                    <a:gd name="T49" fmla="*/ 10 w 10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1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28" name="Freeform 84"/>
                <p:cNvSpPr>
                  <a:spLocks/>
                </p:cNvSpPr>
                <p:nvPr/>
              </p:nvSpPr>
              <p:spPr bwMode="auto">
                <a:xfrm rot="5400000" flipH="1">
                  <a:off x="1495918" y="1929230"/>
                  <a:ext cx="1255" cy="787"/>
                </a:xfrm>
                <a:custGeom>
                  <a:avLst/>
                  <a:gdLst>
                    <a:gd name="T0" fmla="*/ 0 w 9"/>
                    <a:gd name="T1" fmla="*/ 2 h 2"/>
                    <a:gd name="T2" fmla="*/ 0 w 9"/>
                    <a:gd name="T3" fmla="*/ 2 h 2"/>
                    <a:gd name="T4" fmla="*/ 0 w 9"/>
                    <a:gd name="T5" fmla="*/ 2 h 2"/>
                    <a:gd name="T6" fmla="*/ 0 w 9"/>
                    <a:gd name="T7" fmla="*/ 2 h 2"/>
                    <a:gd name="T8" fmla="*/ 0 w 9"/>
                    <a:gd name="T9" fmla="*/ 2 h 2"/>
                    <a:gd name="T10" fmla="*/ 0 w 9"/>
                    <a:gd name="T11" fmla="*/ 1 h 2"/>
                    <a:gd name="T12" fmla="*/ 1 w 9"/>
                    <a:gd name="T13" fmla="*/ 1 h 2"/>
                    <a:gd name="T14" fmla="*/ 1 w 9"/>
                    <a:gd name="T15" fmla="*/ 1 h 2"/>
                    <a:gd name="T16" fmla="*/ 1 w 9"/>
                    <a:gd name="T17" fmla="*/ 1 h 2"/>
                    <a:gd name="T18" fmla="*/ 1 w 9"/>
                    <a:gd name="T19" fmla="*/ 1 h 2"/>
                    <a:gd name="T20" fmla="*/ 2 w 9"/>
                    <a:gd name="T21" fmla="*/ 1 h 2"/>
                    <a:gd name="T22" fmla="*/ 2 w 9"/>
                    <a:gd name="T23" fmla="*/ 1 h 2"/>
                    <a:gd name="T24" fmla="*/ 2 w 9"/>
                    <a:gd name="T25" fmla="*/ 1 h 2"/>
                    <a:gd name="T26" fmla="*/ 2 w 9"/>
                    <a:gd name="T27" fmla="*/ 1 h 2"/>
                    <a:gd name="T28" fmla="*/ 2 w 9"/>
                    <a:gd name="T29" fmla="*/ 1 h 2"/>
                    <a:gd name="T30" fmla="*/ 2 w 9"/>
                    <a:gd name="T31" fmla="*/ 1 h 2"/>
                    <a:gd name="T32" fmla="*/ 3 w 9"/>
                    <a:gd name="T33" fmla="*/ 1 h 2"/>
                    <a:gd name="T34" fmla="*/ 3 w 9"/>
                    <a:gd name="T35" fmla="*/ 1 h 2"/>
                    <a:gd name="T36" fmla="*/ 3 w 9"/>
                    <a:gd name="T37" fmla="*/ 1 h 2"/>
                    <a:gd name="T38" fmla="*/ 3 w 9"/>
                    <a:gd name="T39" fmla="*/ 1 h 2"/>
                    <a:gd name="T40" fmla="*/ 4 w 9"/>
                    <a:gd name="T41" fmla="*/ 1 h 2"/>
                    <a:gd name="T42" fmla="*/ 4 w 9"/>
                    <a:gd name="T43" fmla="*/ 1 h 2"/>
                    <a:gd name="T44" fmla="*/ 4 w 9"/>
                    <a:gd name="T45" fmla="*/ 1 h 2"/>
                    <a:gd name="T46" fmla="*/ 4 w 9"/>
                    <a:gd name="T47" fmla="*/ 1 h 2"/>
                    <a:gd name="T48" fmla="*/ 4 w 9"/>
                    <a:gd name="T49" fmla="*/ 1 h 2"/>
                    <a:gd name="T50" fmla="*/ 4 w 9"/>
                    <a:gd name="T51" fmla="*/ 1 h 2"/>
                    <a:gd name="T52" fmla="*/ 5 w 9"/>
                    <a:gd name="T53" fmla="*/ 1 h 2"/>
                    <a:gd name="T54" fmla="*/ 5 w 9"/>
                    <a:gd name="T55" fmla="*/ 1 h 2"/>
                    <a:gd name="T56" fmla="*/ 5 w 9"/>
                    <a:gd name="T57" fmla="*/ 1 h 2"/>
                    <a:gd name="T58" fmla="*/ 6 w 9"/>
                    <a:gd name="T59" fmla="*/ 1 h 2"/>
                    <a:gd name="T60" fmla="*/ 6 w 9"/>
                    <a:gd name="T61" fmla="*/ 1 h 2"/>
                    <a:gd name="T62" fmla="*/ 6 w 9"/>
                    <a:gd name="T63" fmla="*/ 1 h 2"/>
                    <a:gd name="T64" fmla="*/ 6 w 9"/>
                    <a:gd name="T65" fmla="*/ 1 h 2"/>
                    <a:gd name="T66" fmla="*/ 6 w 9"/>
                    <a:gd name="T67" fmla="*/ 1 h 2"/>
                    <a:gd name="T68" fmla="*/ 6 w 9"/>
                    <a:gd name="T69" fmla="*/ 1 h 2"/>
                    <a:gd name="T70" fmla="*/ 7 w 9"/>
                    <a:gd name="T71" fmla="*/ 1 h 2"/>
                    <a:gd name="T72" fmla="*/ 7 w 9"/>
                    <a:gd name="T73" fmla="*/ 1 h 2"/>
                    <a:gd name="T74" fmla="*/ 7 w 9"/>
                    <a:gd name="T75" fmla="*/ 1 h 2"/>
                    <a:gd name="T76" fmla="*/ 7 w 9"/>
                    <a:gd name="T77" fmla="*/ 1 h 2"/>
                    <a:gd name="T78" fmla="*/ 7 w 9"/>
                    <a:gd name="T79" fmla="*/ 1 h 2"/>
                    <a:gd name="T80" fmla="*/ 7 w 9"/>
                    <a:gd name="T81" fmla="*/ 1 h 2"/>
                    <a:gd name="T82" fmla="*/ 8 w 9"/>
                    <a:gd name="T83" fmla="*/ 0 h 2"/>
                    <a:gd name="T84" fmla="*/ 8 w 9"/>
                    <a:gd name="T85" fmla="*/ 0 h 2"/>
                    <a:gd name="T86" fmla="*/ 8 w 9"/>
                    <a:gd name="T87" fmla="*/ 0 h 2"/>
                    <a:gd name="T88" fmla="*/ 8 w 9"/>
                    <a:gd name="T89" fmla="*/ 0 h 2"/>
                    <a:gd name="T90" fmla="*/ 9 w 9"/>
                    <a:gd name="T91" fmla="*/ 0 h 2"/>
                    <a:gd name="T92" fmla="*/ 9 w 9"/>
                    <a:gd name="T93" fmla="*/ 0 h 2"/>
                    <a:gd name="T94" fmla="*/ 9 w 9"/>
                    <a:gd name="T95" fmla="*/ 0 h 2"/>
                    <a:gd name="T96" fmla="*/ 9 w 9"/>
                    <a:gd name="T97" fmla="*/ 0 h 2"/>
                    <a:gd name="T98" fmla="*/ 9 w 9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29" name="Freeform 85"/>
                <p:cNvSpPr>
                  <a:spLocks/>
                </p:cNvSpPr>
                <p:nvPr/>
              </p:nvSpPr>
              <p:spPr bwMode="auto">
                <a:xfrm rot="5400000" flipH="1">
                  <a:off x="1496438" y="1928102"/>
                  <a:ext cx="1394" cy="394"/>
                </a:xfrm>
                <a:custGeom>
                  <a:avLst/>
                  <a:gdLst>
                    <a:gd name="T0" fmla="*/ 0 w 10"/>
                    <a:gd name="T1" fmla="*/ 1 h 1"/>
                    <a:gd name="T2" fmla="*/ 0 w 10"/>
                    <a:gd name="T3" fmla="*/ 1 h 1"/>
                    <a:gd name="T4" fmla="*/ 1 w 10"/>
                    <a:gd name="T5" fmla="*/ 1 h 1"/>
                    <a:gd name="T6" fmla="*/ 1 w 10"/>
                    <a:gd name="T7" fmla="*/ 1 h 1"/>
                    <a:gd name="T8" fmla="*/ 1 w 10"/>
                    <a:gd name="T9" fmla="*/ 1 h 1"/>
                    <a:gd name="T10" fmla="*/ 1 w 10"/>
                    <a:gd name="T11" fmla="*/ 1 h 1"/>
                    <a:gd name="T12" fmla="*/ 2 w 10"/>
                    <a:gd name="T13" fmla="*/ 1 h 1"/>
                    <a:gd name="T14" fmla="*/ 2 w 10"/>
                    <a:gd name="T15" fmla="*/ 1 h 1"/>
                    <a:gd name="T16" fmla="*/ 2 w 10"/>
                    <a:gd name="T17" fmla="*/ 1 h 1"/>
                    <a:gd name="T18" fmla="*/ 2 w 10"/>
                    <a:gd name="T19" fmla="*/ 1 h 1"/>
                    <a:gd name="T20" fmla="*/ 2 w 10"/>
                    <a:gd name="T21" fmla="*/ 1 h 1"/>
                    <a:gd name="T22" fmla="*/ 2 w 10"/>
                    <a:gd name="T23" fmla="*/ 1 h 1"/>
                    <a:gd name="T24" fmla="*/ 3 w 10"/>
                    <a:gd name="T25" fmla="*/ 1 h 1"/>
                    <a:gd name="T26" fmla="*/ 3 w 10"/>
                    <a:gd name="T27" fmla="*/ 1 h 1"/>
                    <a:gd name="T28" fmla="*/ 3 w 10"/>
                    <a:gd name="T29" fmla="*/ 1 h 1"/>
                    <a:gd name="T30" fmla="*/ 4 w 10"/>
                    <a:gd name="T31" fmla="*/ 1 h 1"/>
                    <a:gd name="T32" fmla="*/ 4 w 10"/>
                    <a:gd name="T33" fmla="*/ 1 h 1"/>
                    <a:gd name="T34" fmla="*/ 4 w 10"/>
                    <a:gd name="T35" fmla="*/ 1 h 1"/>
                    <a:gd name="T36" fmla="*/ 4 w 10"/>
                    <a:gd name="T37" fmla="*/ 1 h 1"/>
                    <a:gd name="T38" fmla="*/ 4 w 10"/>
                    <a:gd name="T39" fmla="*/ 1 h 1"/>
                    <a:gd name="T40" fmla="*/ 4 w 10"/>
                    <a:gd name="T41" fmla="*/ 1 h 1"/>
                    <a:gd name="T42" fmla="*/ 5 w 10"/>
                    <a:gd name="T43" fmla="*/ 1 h 1"/>
                    <a:gd name="T44" fmla="*/ 5 w 10"/>
                    <a:gd name="T45" fmla="*/ 1 h 1"/>
                    <a:gd name="T46" fmla="*/ 5 w 10"/>
                    <a:gd name="T47" fmla="*/ 1 h 1"/>
                    <a:gd name="T48" fmla="*/ 5 w 10"/>
                    <a:gd name="T49" fmla="*/ 1 h 1"/>
                    <a:gd name="T50" fmla="*/ 5 w 10"/>
                    <a:gd name="T51" fmla="*/ 1 h 1"/>
                    <a:gd name="T52" fmla="*/ 5 w 10"/>
                    <a:gd name="T53" fmla="*/ 1 h 1"/>
                    <a:gd name="T54" fmla="*/ 6 w 10"/>
                    <a:gd name="T55" fmla="*/ 1 h 1"/>
                    <a:gd name="T56" fmla="*/ 6 w 10"/>
                    <a:gd name="T57" fmla="*/ 1 h 1"/>
                    <a:gd name="T58" fmla="*/ 6 w 10"/>
                    <a:gd name="T59" fmla="*/ 1 h 1"/>
                    <a:gd name="T60" fmla="*/ 6 w 10"/>
                    <a:gd name="T61" fmla="*/ 1 h 1"/>
                    <a:gd name="T62" fmla="*/ 7 w 10"/>
                    <a:gd name="T63" fmla="*/ 1 h 1"/>
                    <a:gd name="T64" fmla="*/ 7 w 10"/>
                    <a:gd name="T65" fmla="*/ 1 h 1"/>
                    <a:gd name="T66" fmla="*/ 7 w 10"/>
                    <a:gd name="T67" fmla="*/ 1 h 1"/>
                    <a:gd name="T68" fmla="*/ 7 w 10"/>
                    <a:gd name="T69" fmla="*/ 1 h 1"/>
                    <a:gd name="T70" fmla="*/ 7 w 10"/>
                    <a:gd name="T71" fmla="*/ 1 h 1"/>
                    <a:gd name="T72" fmla="*/ 7 w 10"/>
                    <a:gd name="T73" fmla="*/ 1 h 1"/>
                    <a:gd name="T74" fmla="*/ 8 w 10"/>
                    <a:gd name="T75" fmla="*/ 1 h 1"/>
                    <a:gd name="T76" fmla="*/ 8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9 w 10"/>
                    <a:gd name="T83" fmla="*/ 1 h 1"/>
                    <a:gd name="T84" fmla="*/ 9 w 10"/>
                    <a:gd name="T85" fmla="*/ 1 h 1"/>
                    <a:gd name="T86" fmla="*/ 9 w 10"/>
                    <a:gd name="T87" fmla="*/ 1 h 1"/>
                    <a:gd name="T88" fmla="*/ 9 w 10"/>
                    <a:gd name="T89" fmla="*/ 1 h 1"/>
                    <a:gd name="T90" fmla="*/ 9 w 10"/>
                    <a:gd name="T91" fmla="*/ 1 h 1"/>
                    <a:gd name="T92" fmla="*/ 9 w 10"/>
                    <a:gd name="T93" fmla="*/ 0 h 1"/>
                    <a:gd name="T94" fmla="*/ 10 w 10"/>
                    <a:gd name="T95" fmla="*/ 0 h 1"/>
                    <a:gd name="T96" fmla="*/ 10 w 10"/>
                    <a:gd name="T97" fmla="*/ 0 h 1"/>
                    <a:gd name="T98" fmla="*/ 10 w 10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30" name="Freeform 86"/>
                <p:cNvSpPr>
                  <a:spLocks/>
                </p:cNvSpPr>
                <p:nvPr/>
              </p:nvSpPr>
              <p:spPr bwMode="auto">
                <a:xfrm rot="5400000" flipH="1">
                  <a:off x="1496635" y="1926905"/>
                  <a:ext cx="1394" cy="0"/>
                </a:xfrm>
                <a:custGeom>
                  <a:avLst/>
                  <a:gdLst>
                    <a:gd name="T0" fmla="*/ 0 w 10"/>
                    <a:gd name="T1" fmla="*/ 1 w 10"/>
                    <a:gd name="T2" fmla="*/ 1 w 10"/>
                    <a:gd name="T3" fmla="*/ 1 w 10"/>
                    <a:gd name="T4" fmla="*/ 1 w 10"/>
                    <a:gd name="T5" fmla="*/ 1 w 10"/>
                    <a:gd name="T6" fmla="*/ 1 w 10"/>
                    <a:gd name="T7" fmla="*/ 2 w 10"/>
                    <a:gd name="T8" fmla="*/ 2 w 10"/>
                    <a:gd name="T9" fmla="*/ 2 w 10"/>
                    <a:gd name="T10" fmla="*/ 2 w 10"/>
                    <a:gd name="T11" fmla="*/ 2 w 10"/>
                    <a:gd name="T12" fmla="*/ 2 w 10"/>
                    <a:gd name="T13" fmla="*/ 3 w 10"/>
                    <a:gd name="T14" fmla="*/ 3 w 10"/>
                    <a:gd name="T15" fmla="*/ 3 w 10"/>
                    <a:gd name="T16" fmla="*/ 3 w 10"/>
                    <a:gd name="T17" fmla="*/ 4 w 10"/>
                    <a:gd name="T18" fmla="*/ 4 w 10"/>
                    <a:gd name="T19" fmla="*/ 4 w 10"/>
                    <a:gd name="T20" fmla="*/ 4 w 10"/>
                    <a:gd name="T21" fmla="*/ 4 w 10"/>
                    <a:gd name="T22" fmla="*/ 4 w 10"/>
                    <a:gd name="T23" fmla="*/ 5 w 10"/>
                    <a:gd name="T24" fmla="*/ 5 w 10"/>
                    <a:gd name="T25" fmla="*/ 5 w 10"/>
                    <a:gd name="T26" fmla="*/ 5 w 10"/>
                    <a:gd name="T27" fmla="*/ 6 w 10"/>
                    <a:gd name="T28" fmla="*/ 6 w 10"/>
                    <a:gd name="T29" fmla="*/ 6 w 10"/>
                    <a:gd name="T30" fmla="*/ 6 w 10"/>
                    <a:gd name="T31" fmla="*/ 6 w 10"/>
                    <a:gd name="T32" fmla="*/ 6 w 10"/>
                    <a:gd name="T33" fmla="*/ 7 w 10"/>
                    <a:gd name="T34" fmla="*/ 7 w 10"/>
                    <a:gd name="T35" fmla="*/ 7 w 10"/>
                    <a:gd name="T36" fmla="*/ 7 w 10"/>
                    <a:gd name="T37" fmla="*/ 8 w 10"/>
                    <a:gd name="T38" fmla="*/ 8 w 10"/>
                    <a:gd name="T39" fmla="*/ 8 w 10"/>
                    <a:gd name="T40" fmla="*/ 8 w 10"/>
                    <a:gd name="T41" fmla="*/ 8 w 10"/>
                    <a:gd name="T42" fmla="*/ 9 w 10"/>
                    <a:gd name="T43" fmla="*/ 9 w 10"/>
                    <a:gd name="T44" fmla="*/ 9 w 10"/>
                    <a:gd name="T45" fmla="*/ 9 w 10"/>
                    <a:gd name="T46" fmla="*/ 9 w 10"/>
                    <a:gd name="T47" fmla="*/ 9 w 10"/>
                    <a:gd name="T48" fmla="*/ 10 w 10"/>
                    <a:gd name="T49" fmla="*/ 10 w 10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10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31" name="Freeform 87"/>
                <p:cNvSpPr>
                  <a:spLocks/>
                </p:cNvSpPr>
                <p:nvPr/>
              </p:nvSpPr>
              <p:spPr bwMode="auto">
                <a:xfrm rot="5400000" flipH="1">
                  <a:off x="1497029" y="1925118"/>
                  <a:ext cx="1394" cy="787"/>
                </a:xfrm>
                <a:custGeom>
                  <a:avLst/>
                  <a:gdLst>
                    <a:gd name="T0" fmla="*/ 0 w 10"/>
                    <a:gd name="T1" fmla="*/ 2 h 2"/>
                    <a:gd name="T2" fmla="*/ 0 w 10"/>
                    <a:gd name="T3" fmla="*/ 2 h 2"/>
                    <a:gd name="T4" fmla="*/ 0 w 10"/>
                    <a:gd name="T5" fmla="*/ 1 h 2"/>
                    <a:gd name="T6" fmla="*/ 1 w 10"/>
                    <a:gd name="T7" fmla="*/ 1 h 2"/>
                    <a:gd name="T8" fmla="*/ 1 w 10"/>
                    <a:gd name="T9" fmla="*/ 1 h 2"/>
                    <a:gd name="T10" fmla="*/ 1 w 10"/>
                    <a:gd name="T11" fmla="*/ 1 h 2"/>
                    <a:gd name="T12" fmla="*/ 1 w 10"/>
                    <a:gd name="T13" fmla="*/ 1 h 2"/>
                    <a:gd name="T14" fmla="*/ 1 w 10"/>
                    <a:gd name="T15" fmla="*/ 1 h 2"/>
                    <a:gd name="T16" fmla="*/ 1 w 10"/>
                    <a:gd name="T17" fmla="*/ 1 h 2"/>
                    <a:gd name="T18" fmla="*/ 2 w 10"/>
                    <a:gd name="T19" fmla="*/ 1 h 2"/>
                    <a:gd name="T20" fmla="*/ 2 w 10"/>
                    <a:gd name="T21" fmla="*/ 1 h 2"/>
                    <a:gd name="T22" fmla="*/ 2 w 10"/>
                    <a:gd name="T23" fmla="*/ 1 h 2"/>
                    <a:gd name="T24" fmla="*/ 2 w 10"/>
                    <a:gd name="T25" fmla="*/ 1 h 2"/>
                    <a:gd name="T26" fmla="*/ 3 w 10"/>
                    <a:gd name="T27" fmla="*/ 1 h 2"/>
                    <a:gd name="T28" fmla="*/ 3 w 10"/>
                    <a:gd name="T29" fmla="*/ 1 h 2"/>
                    <a:gd name="T30" fmla="*/ 3 w 10"/>
                    <a:gd name="T31" fmla="*/ 1 h 2"/>
                    <a:gd name="T32" fmla="*/ 3 w 10"/>
                    <a:gd name="T33" fmla="*/ 1 h 2"/>
                    <a:gd name="T34" fmla="*/ 3 w 10"/>
                    <a:gd name="T35" fmla="*/ 1 h 2"/>
                    <a:gd name="T36" fmla="*/ 3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4 w 10"/>
                    <a:gd name="T43" fmla="*/ 1 h 2"/>
                    <a:gd name="T44" fmla="*/ 4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5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6 w 10"/>
                    <a:gd name="T63" fmla="*/ 1 h 2"/>
                    <a:gd name="T64" fmla="*/ 7 w 10"/>
                    <a:gd name="T65" fmla="*/ 1 h 2"/>
                    <a:gd name="T66" fmla="*/ 7 w 10"/>
                    <a:gd name="T67" fmla="*/ 1 h 2"/>
                    <a:gd name="T68" fmla="*/ 7 w 10"/>
                    <a:gd name="T69" fmla="*/ 1 h 2"/>
                    <a:gd name="T70" fmla="*/ 7 w 10"/>
                    <a:gd name="T71" fmla="*/ 1 h 2"/>
                    <a:gd name="T72" fmla="*/ 7 w 10"/>
                    <a:gd name="T73" fmla="*/ 1 h 2"/>
                    <a:gd name="T74" fmla="*/ 7 w 10"/>
                    <a:gd name="T75" fmla="*/ 0 h 2"/>
                    <a:gd name="T76" fmla="*/ 8 w 10"/>
                    <a:gd name="T77" fmla="*/ 0 h 2"/>
                    <a:gd name="T78" fmla="*/ 8 w 10"/>
                    <a:gd name="T79" fmla="*/ 0 h 2"/>
                    <a:gd name="T80" fmla="*/ 8 w 10"/>
                    <a:gd name="T81" fmla="*/ 0 h 2"/>
                    <a:gd name="T82" fmla="*/ 8 w 10"/>
                    <a:gd name="T83" fmla="*/ 0 h 2"/>
                    <a:gd name="T84" fmla="*/ 8 w 10"/>
                    <a:gd name="T85" fmla="*/ 0 h 2"/>
                    <a:gd name="T86" fmla="*/ 8 w 10"/>
                    <a:gd name="T87" fmla="*/ 0 h 2"/>
                    <a:gd name="T88" fmla="*/ 9 w 10"/>
                    <a:gd name="T89" fmla="*/ 0 h 2"/>
                    <a:gd name="T90" fmla="*/ 9 w 10"/>
                    <a:gd name="T91" fmla="*/ 0 h 2"/>
                    <a:gd name="T92" fmla="*/ 9 w 10"/>
                    <a:gd name="T93" fmla="*/ 0 h 2"/>
                    <a:gd name="T94" fmla="*/ 9 w 10"/>
                    <a:gd name="T95" fmla="*/ 0 h 2"/>
                    <a:gd name="T96" fmla="*/ 10 w 10"/>
                    <a:gd name="T97" fmla="*/ 0 h 2"/>
                    <a:gd name="T98" fmla="*/ 10 w 10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32" name="Freeform 88"/>
                <p:cNvSpPr>
                  <a:spLocks/>
                </p:cNvSpPr>
                <p:nvPr/>
              </p:nvSpPr>
              <p:spPr bwMode="auto">
                <a:xfrm rot="5400000" flipH="1">
                  <a:off x="1497619" y="1923920"/>
                  <a:ext cx="1394" cy="394"/>
                </a:xfrm>
                <a:custGeom>
                  <a:avLst/>
                  <a:gdLst>
                    <a:gd name="T0" fmla="*/ 0 w 10"/>
                    <a:gd name="T1" fmla="*/ 1 h 1"/>
                    <a:gd name="T2" fmla="*/ 0 w 10"/>
                    <a:gd name="T3" fmla="*/ 1 h 1"/>
                    <a:gd name="T4" fmla="*/ 0 w 10"/>
                    <a:gd name="T5" fmla="*/ 1 h 1"/>
                    <a:gd name="T6" fmla="*/ 0 w 10"/>
                    <a:gd name="T7" fmla="*/ 1 h 1"/>
                    <a:gd name="T8" fmla="*/ 0 w 10"/>
                    <a:gd name="T9" fmla="*/ 1 h 1"/>
                    <a:gd name="T10" fmla="*/ 1 w 10"/>
                    <a:gd name="T11" fmla="*/ 1 h 1"/>
                    <a:gd name="T12" fmla="*/ 1 w 10"/>
                    <a:gd name="T13" fmla="*/ 1 h 1"/>
                    <a:gd name="T14" fmla="*/ 1 w 10"/>
                    <a:gd name="T15" fmla="*/ 1 h 1"/>
                    <a:gd name="T16" fmla="*/ 1 w 10"/>
                    <a:gd name="T17" fmla="*/ 1 h 1"/>
                    <a:gd name="T18" fmla="*/ 2 w 10"/>
                    <a:gd name="T19" fmla="*/ 1 h 1"/>
                    <a:gd name="T20" fmla="*/ 2 w 10"/>
                    <a:gd name="T21" fmla="*/ 1 h 1"/>
                    <a:gd name="T22" fmla="*/ 2 w 10"/>
                    <a:gd name="T23" fmla="*/ 1 h 1"/>
                    <a:gd name="T24" fmla="*/ 2 w 10"/>
                    <a:gd name="T25" fmla="*/ 1 h 1"/>
                    <a:gd name="T26" fmla="*/ 2 w 10"/>
                    <a:gd name="T27" fmla="*/ 1 h 1"/>
                    <a:gd name="T28" fmla="*/ 3 w 10"/>
                    <a:gd name="T29" fmla="*/ 1 h 1"/>
                    <a:gd name="T30" fmla="*/ 3 w 10"/>
                    <a:gd name="T31" fmla="*/ 1 h 1"/>
                    <a:gd name="T32" fmla="*/ 3 w 10"/>
                    <a:gd name="T33" fmla="*/ 1 h 1"/>
                    <a:gd name="T34" fmla="*/ 3 w 10"/>
                    <a:gd name="T35" fmla="*/ 1 h 1"/>
                    <a:gd name="T36" fmla="*/ 4 w 10"/>
                    <a:gd name="T37" fmla="*/ 1 h 1"/>
                    <a:gd name="T38" fmla="*/ 4 w 10"/>
                    <a:gd name="T39" fmla="*/ 1 h 1"/>
                    <a:gd name="T40" fmla="*/ 4 w 10"/>
                    <a:gd name="T41" fmla="*/ 1 h 1"/>
                    <a:gd name="T42" fmla="*/ 4 w 10"/>
                    <a:gd name="T43" fmla="*/ 1 h 1"/>
                    <a:gd name="T44" fmla="*/ 4 w 10"/>
                    <a:gd name="T45" fmla="*/ 1 h 1"/>
                    <a:gd name="T46" fmla="*/ 4 w 10"/>
                    <a:gd name="T47" fmla="*/ 1 h 1"/>
                    <a:gd name="T48" fmla="*/ 5 w 10"/>
                    <a:gd name="T49" fmla="*/ 1 h 1"/>
                    <a:gd name="T50" fmla="*/ 5 w 10"/>
                    <a:gd name="T51" fmla="*/ 1 h 1"/>
                    <a:gd name="T52" fmla="*/ 5 w 10"/>
                    <a:gd name="T53" fmla="*/ 1 h 1"/>
                    <a:gd name="T54" fmla="*/ 5 w 10"/>
                    <a:gd name="T55" fmla="*/ 1 h 1"/>
                    <a:gd name="T56" fmla="*/ 5 w 10"/>
                    <a:gd name="T57" fmla="*/ 1 h 1"/>
                    <a:gd name="T58" fmla="*/ 5 w 10"/>
                    <a:gd name="T59" fmla="*/ 1 h 1"/>
                    <a:gd name="T60" fmla="*/ 6 w 10"/>
                    <a:gd name="T61" fmla="*/ 1 h 1"/>
                    <a:gd name="T62" fmla="*/ 6 w 10"/>
                    <a:gd name="T63" fmla="*/ 1 h 1"/>
                    <a:gd name="T64" fmla="*/ 6 w 10"/>
                    <a:gd name="T65" fmla="*/ 1 h 1"/>
                    <a:gd name="T66" fmla="*/ 6 w 10"/>
                    <a:gd name="T67" fmla="*/ 1 h 1"/>
                    <a:gd name="T68" fmla="*/ 7 w 10"/>
                    <a:gd name="T69" fmla="*/ 1 h 1"/>
                    <a:gd name="T70" fmla="*/ 7 w 10"/>
                    <a:gd name="T71" fmla="*/ 1 h 1"/>
                    <a:gd name="T72" fmla="*/ 7 w 10"/>
                    <a:gd name="T73" fmla="*/ 1 h 1"/>
                    <a:gd name="T74" fmla="*/ 7 w 10"/>
                    <a:gd name="T75" fmla="*/ 1 h 1"/>
                    <a:gd name="T76" fmla="*/ 7 w 10"/>
                    <a:gd name="T77" fmla="*/ 1 h 1"/>
                    <a:gd name="T78" fmla="*/ 7 w 10"/>
                    <a:gd name="T79" fmla="*/ 1 h 1"/>
                    <a:gd name="T80" fmla="*/ 8 w 10"/>
                    <a:gd name="T81" fmla="*/ 0 h 1"/>
                    <a:gd name="T82" fmla="*/ 8 w 10"/>
                    <a:gd name="T83" fmla="*/ 0 h 1"/>
                    <a:gd name="T84" fmla="*/ 8 w 10"/>
                    <a:gd name="T85" fmla="*/ 0 h 1"/>
                    <a:gd name="T86" fmla="*/ 8 w 10"/>
                    <a:gd name="T87" fmla="*/ 0 h 1"/>
                    <a:gd name="T88" fmla="*/ 9 w 10"/>
                    <a:gd name="T89" fmla="*/ 0 h 1"/>
                    <a:gd name="T90" fmla="*/ 9 w 10"/>
                    <a:gd name="T91" fmla="*/ 0 h 1"/>
                    <a:gd name="T92" fmla="*/ 9 w 10"/>
                    <a:gd name="T93" fmla="*/ 0 h 1"/>
                    <a:gd name="T94" fmla="*/ 9 w 10"/>
                    <a:gd name="T95" fmla="*/ 0 h 1"/>
                    <a:gd name="T96" fmla="*/ 9 w 10"/>
                    <a:gd name="T97" fmla="*/ 0 h 1"/>
                    <a:gd name="T98" fmla="*/ 10 w 10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33" name="Freeform 89"/>
                <p:cNvSpPr>
                  <a:spLocks/>
                </p:cNvSpPr>
                <p:nvPr/>
              </p:nvSpPr>
              <p:spPr bwMode="auto">
                <a:xfrm rot="5400000" flipH="1">
                  <a:off x="1498082" y="1922596"/>
                  <a:ext cx="1255" cy="394"/>
                </a:xfrm>
                <a:custGeom>
                  <a:avLst/>
                  <a:gdLst>
                    <a:gd name="T0" fmla="*/ 0 w 9"/>
                    <a:gd name="T1" fmla="*/ 1 h 1"/>
                    <a:gd name="T2" fmla="*/ 0 w 9"/>
                    <a:gd name="T3" fmla="*/ 1 h 1"/>
                    <a:gd name="T4" fmla="*/ 0 w 9"/>
                    <a:gd name="T5" fmla="*/ 1 h 1"/>
                    <a:gd name="T6" fmla="*/ 0 w 9"/>
                    <a:gd name="T7" fmla="*/ 1 h 1"/>
                    <a:gd name="T8" fmla="*/ 1 w 9"/>
                    <a:gd name="T9" fmla="*/ 1 h 1"/>
                    <a:gd name="T10" fmla="*/ 1 w 9"/>
                    <a:gd name="T11" fmla="*/ 1 h 1"/>
                    <a:gd name="T12" fmla="*/ 1 w 9"/>
                    <a:gd name="T13" fmla="*/ 1 h 1"/>
                    <a:gd name="T14" fmla="*/ 1 w 9"/>
                    <a:gd name="T15" fmla="*/ 1 h 1"/>
                    <a:gd name="T16" fmla="*/ 1 w 9"/>
                    <a:gd name="T17" fmla="*/ 1 h 1"/>
                    <a:gd name="T18" fmla="*/ 1 w 9"/>
                    <a:gd name="T19" fmla="*/ 1 h 1"/>
                    <a:gd name="T20" fmla="*/ 2 w 9"/>
                    <a:gd name="T21" fmla="*/ 1 h 1"/>
                    <a:gd name="T22" fmla="*/ 2 w 9"/>
                    <a:gd name="T23" fmla="*/ 1 h 1"/>
                    <a:gd name="T24" fmla="*/ 2 w 9"/>
                    <a:gd name="T25" fmla="*/ 1 h 1"/>
                    <a:gd name="T26" fmla="*/ 2 w 9"/>
                    <a:gd name="T27" fmla="*/ 1 h 1"/>
                    <a:gd name="T28" fmla="*/ 2 w 9"/>
                    <a:gd name="T29" fmla="*/ 1 h 1"/>
                    <a:gd name="T30" fmla="*/ 2 w 9"/>
                    <a:gd name="T31" fmla="*/ 1 h 1"/>
                    <a:gd name="T32" fmla="*/ 3 w 9"/>
                    <a:gd name="T33" fmla="*/ 1 h 1"/>
                    <a:gd name="T34" fmla="*/ 3 w 9"/>
                    <a:gd name="T35" fmla="*/ 1 h 1"/>
                    <a:gd name="T36" fmla="*/ 3 w 9"/>
                    <a:gd name="T37" fmla="*/ 1 h 1"/>
                    <a:gd name="T38" fmla="*/ 3 w 9"/>
                    <a:gd name="T39" fmla="*/ 1 h 1"/>
                    <a:gd name="T40" fmla="*/ 4 w 9"/>
                    <a:gd name="T41" fmla="*/ 1 h 1"/>
                    <a:gd name="T42" fmla="*/ 4 w 9"/>
                    <a:gd name="T43" fmla="*/ 1 h 1"/>
                    <a:gd name="T44" fmla="*/ 4 w 9"/>
                    <a:gd name="T45" fmla="*/ 1 h 1"/>
                    <a:gd name="T46" fmla="*/ 4 w 9"/>
                    <a:gd name="T47" fmla="*/ 1 h 1"/>
                    <a:gd name="T48" fmla="*/ 4 w 9"/>
                    <a:gd name="T49" fmla="*/ 1 h 1"/>
                    <a:gd name="T50" fmla="*/ 4 w 9"/>
                    <a:gd name="T51" fmla="*/ 0 h 1"/>
                    <a:gd name="T52" fmla="*/ 5 w 9"/>
                    <a:gd name="T53" fmla="*/ 0 h 1"/>
                    <a:gd name="T54" fmla="*/ 5 w 9"/>
                    <a:gd name="T55" fmla="*/ 0 h 1"/>
                    <a:gd name="T56" fmla="*/ 5 w 9"/>
                    <a:gd name="T57" fmla="*/ 0 h 1"/>
                    <a:gd name="T58" fmla="*/ 5 w 9"/>
                    <a:gd name="T59" fmla="*/ 0 h 1"/>
                    <a:gd name="T60" fmla="*/ 6 w 9"/>
                    <a:gd name="T61" fmla="*/ 0 h 1"/>
                    <a:gd name="T62" fmla="*/ 6 w 9"/>
                    <a:gd name="T63" fmla="*/ 0 h 1"/>
                    <a:gd name="T64" fmla="*/ 6 w 9"/>
                    <a:gd name="T65" fmla="*/ 0 h 1"/>
                    <a:gd name="T66" fmla="*/ 6 w 9"/>
                    <a:gd name="T67" fmla="*/ 0 h 1"/>
                    <a:gd name="T68" fmla="*/ 6 w 9"/>
                    <a:gd name="T69" fmla="*/ 0 h 1"/>
                    <a:gd name="T70" fmla="*/ 7 w 9"/>
                    <a:gd name="T71" fmla="*/ 0 h 1"/>
                    <a:gd name="T72" fmla="*/ 7 w 9"/>
                    <a:gd name="T73" fmla="*/ 0 h 1"/>
                    <a:gd name="T74" fmla="*/ 7 w 9"/>
                    <a:gd name="T75" fmla="*/ 0 h 1"/>
                    <a:gd name="T76" fmla="*/ 7 w 9"/>
                    <a:gd name="T77" fmla="*/ 0 h 1"/>
                    <a:gd name="T78" fmla="*/ 8 w 9"/>
                    <a:gd name="T79" fmla="*/ 0 h 1"/>
                    <a:gd name="T80" fmla="*/ 8 w 9"/>
                    <a:gd name="T81" fmla="*/ 0 h 1"/>
                    <a:gd name="T82" fmla="*/ 8 w 9"/>
                    <a:gd name="T83" fmla="*/ 0 h 1"/>
                    <a:gd name="T84" fmla="*/ 8 w 9"/>
                    <a:gd name="T85" fmla="*/ 0 h 1"/>
                    <a:gd name="T86" fmla="*/ 8 w 9"/>
                    <a:gd name="T87" fmla="*/ 0 h 1"/>
                    <a:gd name="T88" fmla="*/ 8 w 9"/>
                    <a:gd name="T89" fmla="*/ 0 h 1"/>
                    <a:gd name="T90" fmla="*/ 9 w 9"/>
                    <a:gd name="T91" fmla="*/ 0 h 1"/>
                    <a:gd name="T92" fmla="*/ 9 w 9"/>
                    <a:gd name="T93" fmla="*/ 0 h 1"/>
                    <a:gd name="T94" fmla="*/ 9 w 9"/>
                    <a:gd name="T95" fmla="*/ 0 h 1"/>
                    <a:gd name="T96" fmla="*/ 9 w 9"/>
                    <a:gd name="T97" fmla="*/ 0 h 1"/>
                    <a:gd name="T98" fmla="*/ 9 w 9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34" name="Freeform 90"/>
                <p:cNvSpPr>
                  <a:spLocks/>
                </p:cNvSpPr>
                <p:nvPr/>
              </p:nvSpPr>
              <p:spPr bwMode="auto">
                <a:xfrm rot="5400000" flipH="1">
                  <a:off x="1498406" y="1921271"/>
                  <a:ext cx="1394" cy="394"/>
                </a:xfrm>
                <a:custGeom>
                  <a:avLst/>
                  <a:gdLst>
                    <a:gd name="T0" fmla="*/ 0 w 10"/>
                    <a:gd name="T1" fmla="*/ 1 h 1"/>
                    <a:gd name="T2" fmla="*/ 0 w 10"/>
                    <a:gd name="T3" fmla="*/ 1 h 1"/>
                    <a:gd name="T4" fmla="*/ 1 w 10"/>
                    <a:gd name="T5" fmla="*/ 1 h 1"/>
                    <a:gd name="T6" fmla="*/ 1 w 10"/>
                    <a:gd name="T7" fmla="*/ 1 h 1"/>
                    <a:gd name="T8" fmla="*/ 1 w 10"/>
                    <a:gd name="T9" fmla="*/ 1 h 1"/>
                    <a:gd name="T10" fmla="*/ 1 w 10"/>
                    <a:gd name="T11" fmla="*/ 1 h 1"/>
                    <a:gd name="T12" fmla="*/ 2 w 10"/>
                    <a:gd name="T13" fmla="*/ 1 h 1"/>
                    <a:gd name="T14" fmla="*/ 2 w 10"/>
                    <a:gd name="T15" fmla="*/ 1 h 1"/>
                    <a:gd name="T16" fmla="*/ 2 w 10"/>
                    <a:gd name="T17" fmla="*/ 1 h 1"/>
                    <a:gd name="T18" fmla="*/ 2 w 10"/>
                    <a:gd name="T19" fmla="*/ 1 h 1"/>
                    <a:gd name="T20" fmla="*/ 2 w 10"/>
                    <a:gd name="T21" fmla="*/ 1 h 1"/>
                    <a:gd name="T22" fmla="*/ 2 w 10"/>
                    <a:gd name="T23" fmla="*/ 1 h 1"/>
                    <a:gd name="T24" fmla="*/ 3 w 10"/>
                    <a:gd name="T25" fmla="*/ 1 h 1"/>
                    <a:gd name="T26" fmla="*/ 3 w 10"/>
                    <a:gd name="T27" fmla="*/ 1 h 1"/>
                    <a:gd name="T28" fmla="*/ 3 w 10"/>
                    <a:gd name="T29" fmla="*/ 1 h 1"/>
                    <a:gd name="T30" fmla="*/ 3 w 10"/>
                    <a:gd name="T31" fmla="*/ 1 h 1"/>
                    <a:gd name="T32" fmla="*/ 4 w 10"/>
                    <a:gd name="T33" fmla="*/ 1 h 1"/>
                    <a:gd name="T34" fmla="*/ 4 w 10"/>
                    <a:gd name="T35" fmla="*/ 1 h 1"/>
                    <a:gd name="T36" fmla="*/ 4 w 10"/>
                    <a:gd name="T37" fmla="*/ 1 h 1"/>
                    <a:gd name="T38" fmla="*/ 4 w 10"/>
                    <a:gd name="T39" fmla="*/ 1 h 1"/>
                    <a:gd name="T40" fmla="*/ 4 w 10"/>
                    <a:gd name="T41" fmla="*/ 1 h 1"/>
                    <a:gd name="T42" fmla="*/ 5 w 10"/>
                    <a:gd name="T43" fmla="*/ 1 h 1"/>
                    <a:gd name="T44" fmla="*/ 5 w 10"/>
                    <a:gd name="T45" fmla="*/ 1 h 1"/>
                    <a:gd name="T46" fmla="*/ 5 w 10"/>
                    <a:gd name="T47" fmla="*/ 1 h 1"/>
                    <a:gd name="T48" fmla="*/ 5 w 10"/>
                    <a:gd name="T49" fmla="*/ 1 h 1"/>
                    <a:gd name="T50" fmla="*/ 6 w 10"/>
                    <a:gd name="T51" fmla="*/ 1 h 1"/>
                    <a:gd name="T52" fmla="*/ 6 w 10"/>
                    <a:gd name="T53" fmla="*/ 1 h 1"/>
                    <a:gd name="T54" fmla="*/ 6 w 10"/>
                    <a:gd name="T55" fmla="*/ 0 h 1"/>
                    <a:gd name="T56" fmla="*/ 6 w 10"/>
                    <a:gd name="T57" fmla="*/ 0 h 1"/>
                    <a:gd name="T58" fmla="*/ 6 w 10"/>
                    <a:gd name="T59" fmla="*/ 0 h 1"/>
                    <a:gd name="T60" fmla="*/ 6 w 10"/>
                    <a:gd name="T61" fmla="*/ 0 h 1"/>
                    <a:gd name="T62" fmla="*/ 7 w 10"/>
                    <a:gd name="T63" fmla="*/ 0 h 1"/>
                    <a:gd name="T64" fmla="*/ 7 w 10"/>
                    <a:gd name="T65" fmla="*/ 0 h 1"/>
                    <a:gd name="T66" fmla="*/ 7 w 10"/>
                    <a:gd name="T67" fmla="*/ 0 h 1"/>
                    <a:gd name="T68" fmla="*/ 7 w 10"/>
                    <a:gd name="T69" fmla="*/ 0 h 1"/>
                    <a:gd name="T70" fmla="*/ 7 w 10"/>
                    <a:gd name="T71" fmla="*/ 0 h 1"/>
                    <a:gd name="T72" fmla="*/ 7 w 10"/>
                    <a:gd name="T73" fmla="*/ 0 h 1"/>
                    <a:gd name="T74" fmla="*/ 8 w 10"/>
                    <a:gd name="T75" fmla="*/ 0 h 1"/>
                    <a:gd name="T76" fmla="*/ 8 w 10"/>
                    <a:gd name="T77" fmla="*/ 0 h 1"/>
                    <a:gd name="T78" fmla="*/ 8 w 10"/>
                    <a:gd name="T79" fmla="*/ 0 h 1"/>
                    <a:gd name="T80" fmla="*/ 8 w 10"/>
                    <a:gd name="T81" fmla="*/ 0 h 1"/>
                    <a:gd name="T82" fmla="*/ 9 w 10"/>
                    <a:gd name="T83" fmla="*/ 0 h 1"/>
                    <a:gd name="T84" fmla="*/ 9 w 10"/>
                    <a:gd name="T85" fmla="*/ 0 h 1"/>
                    <a:gd name="T86" fmla="*/ 9 w 10"/>
                    <a:gd name="T87" fmla="*/ 0 h 1"/>
                    <a:gd name="T88" fmla="*/ 9 w 10"/>
                    <a:gd name="T89" fmla="*/ 0 h 1"/>
                    <a:gd name="T90" fmla="*/ 9 w 10"/>
                    <a:gd name="T91" fmla="*/ 0 h 1"/>
                    <a:gd name="T92" fmla="*/ 9 w 10"/>
                    <a:gd name="T93" fmla="*/ 0 h 1"/>
                    <a:gd name="T94" fmla="*/ 10 w 10"/>
                    <a:gd name="T95" fmla="*/ 0 h 1"/>
                    <a:gd name="T96" fmla="*/ 10 w 10"/>
                    <a:gd name="T97" fmla="*/ 0 h 1"/>
                    <a:gd name="T98" fmla="*/ 10 w 10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35" name="Freeform 91"/>
                <p:cNvSpPr>
                  <a:spLocks/>
                </p:cNvSpPr>
                <p:nvPr/>
              </p:nvSpPr>
              <p:spPr bwMode="auto">
                <a:xfrm rot="5400000" flipH="1">
                  <a:off x="1498800" y="1919877"/>
                  <a:ext cx="1394" cy="394"/>
                </a:xfrm>
                <a:custGeom>
                  <a:avLst/>
                  <a:gdLst>
                    <a:gd name="T0" fmla="*/ 0 w 10"/>
                    <a:gd name="T1" fmla="*/ 1 h 1"/>
                    <a:gd name="T2" fmla="*/ 0 w 10"/>
                    <a:gd name="T3" fmla="*/ 1 h 1"/>
                    <a:gd name="T4" fmla="*/ 1 w 10"/>
                    <a:gd name="T5" fmla="*/ 1 h 1"/>
                    <a:gd name="T6" fmla="*/ 1 w 10"/>
                    <a:gd name="T7" fmla="*/ 1 h 1"/>
                    <a:gd name="T8" fmla="*/ 1 w 10"/>
                    <a:gd name="T9" fmla="*/ 1 h 1"/>
                    <a:gd name="T10" fmla="*/ 1 w 10"/>
                    <a:gd name="T11" fmla="*/ 1 h 1"/>
                    <a:gd name="T12" fmla="*/ 1 w 10"/>
                    <a:gd name="T13" fmla="*/ 1 h 1"/>
                    <a:gd name="T14" fmla="*/ 1 w 10"/>
                    <a:gd name="T15" fmla="*/ 1 h 1"/>
                    <a:gd name="T16" fmla="*/ 2 w 10"/>
                    <a:gd name="T17" fmla="*/ 1 h 1"/>
                    <a:gd name="T18" fmla="*/ 2 w 10"/>
                    <a:gd name="T19" fmla="*/ 1 h 1"/>
                    <a:gd name="T20" fmla="*/ 2 w 10"/>
                    <a:gd name="T21" fmla="*/ 1 h 1"/>
                    <a:gd name="T22" fmla="*/ 3 w 10"/>
                    <a:gd name="T23" fmla="*/ 0 h 1"/>
                    <a:gd name="T24" fmla="*/ 3 w 10"/>
                    <a:gd name="T25" fmla="*/ 0 h 1"/>
                    <a:gd name="T26" fmla="*/ 3 w 10"/>
                    <a:gd name="T27" fmla="*/ 0 h 1"/>
                    <a:gd name="T28" fmla="*/ 3 w 10"/>
                    <a:gd name="T29" fmla="*/ 0 h 1"/>
                    <a:gd name="T30" fmla="*/ 3 w 10"/>
                    <a:gd name="T31" fmla="*/ 0 h 1"/>
                    <a:gd name="T32" fmla="*/ 3 w 10"/>
                    <a:gd name="T33" fmla="*/ 0 h 1"/>
                    <a:gd name="T34" fmla="*/ 4 w 10"/>
                    <a:gd name="T35" fmla="*/ 0 h 1"/>
                    <a:gd name="T36" fmla="*/ 4 w 10"/>
                    <a:gd name="T37" fmla="*/ 0 h 1"/>
                    <a:gd name="T38" fmla="*/ 4 w 10"/>
                    <a:gd name="T39" fmla="*/ 0 h 1"/>
                    <a:gd name="T40" fmla="*/ 4 w 10"/>
                    <a:gd name="T41" fmla="*/ 0 h 1"/>
                    <a:gd name="T42" fmla="*/ 4 w 10"/>
                    <a:gd name="T43" fmla="*/ 0 h 1"/>
                    <a:gd name="T44" fmla="*/ 4 w 10"/>
                    <a:gd name="T45" fmla="*/ 0 h 1"/>
                    <a:gd name="T46" fmla="*/ 5 w 10"/>
                    <a:gd name="T47" fmla="*/ 0 h 1"/>
                    <a:gd name="T48" fmla="*/ 5 w 10"/>
                    <a:gd name="T49" fmla="*/ 0 h 1"/>
                    <a:gd name="T50" fmla="*/ 5 w 10"/>
                    <a:gd name="T51" fmla="*/ 0 h 1"/>
                    <a:gd name="T52" fmla="*/ 5 w 10"/>
                    <a:gd name="T53" fmla="*/ 0 h 1"/>
                    <a:gd name="T54" fmla="*/ 6 w 10"/>
                    <a:gd name="T55" fmla="*/ 0 h 1"/>
                    <a:gd name="T56" fmla="*/ 6 w 10"/>
                    <a:gd name="T57" fmla="*/ 0 h 1"/>
                    <a:gd name="T58" fmla="*/ 6 w 10"/>
                    <a:gd name="T59" fmla="*/ 0 h 1"/>
                    <a:gd name="T60" fmla="*/ 6 w 10"/>
                    <a:gd name="T61" fmla="*/ 0 h 1"/>
                    <a:gd name="T62" fmla="*/ 6 w 10"/>
                    <a:gd name="T63" fmla="*/ 0 h 1"/>
                    <a:gd name="T64" fmla="*/ 6 w 10"/>
                    <a:gd name="T65" fmla="*/ 0 h 1"/>
                    <a:gd name="T66" fmla="*/ 7 w 10"/>
                    <a:gd name="T67" fmla="*/ 0 h 1"/>
                    <a:gd name="T68" fmla="*/ 7 w 10"/>
                    <a:gd name="T69" fmla="*/ 0 h 1"/>
                    <a:gd name="T70" fmla="*/ 7 w 10"/>
                    <a:gd name="T71" fmla="*/ 0 h 1"/>
                    <a:gd name="T72" fmla="*/ 7 w 10"/>
                    <a:gd name="T73" fmla="*/ 0 h 1"/>
                    <a:gd name="T74" fmla="*/ 8 w 10"/>
                    <a:gd name="T75" fmla="*/ 0 h 1"/>
                    <a:gd name="T76" fmla="*/ 8 w 10"/>
                    <a:gd name="T77" fmla="*/ 0 h 1"/>
                    <a:gd name="T78" fmla="*/ 8 w 10"/>
                    <a:gd name="T79" fmla="*/ 0 h 1"/>
                    <a:gd name="T80" fmla="*/ 8 w 10"/>
                    <a:gd name="T81" fmla="*/ 0 h 1"/>
                    <a:gd name="T82" fmla="*/ 8 w 10"/>
                    <a:gd name="T83" fmla="*/ 0 h 1"/>
                    <a:gd name="T84" fmla="*/ 8 w 10"/>
                    <a:gd name="T85" fmla="*/ 0 h 1"/>
                    <a:gd name="T86" fmla="*/ 9 w 10"/>
                    <a:gd name="T87" fmla="*/ 0 h 1"/>
                    <a:gd name="T88" fmla="*/ 9 w 10"/>
                    <a:gd name="T89" fmla="*/ 0 h 1"/>
                    <a:gd name="T90" fmla="*/ 9 w 10"/>
                    <a:gd name="T91" fmla="*/ 0 h 1"/>
                    <a:gd name="T92" fmla="*/ 10 w 10"/>
                    <a:gd name="T93" fmla="*/ 0 h 1"/>
                    <a:gd name="T94" fmla="*/ 10 w 10"/>
                    <a:gd name="T95" fmla="*/ 0 h 1"/>
                    <a:gd name="T96" fmla="*/ 10 w 10"/>
                    <a:gd name="T97" fmla="*/ 0 h 1"/>
                    <a:gd name="T98" fmla="*/ 10 w 10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36" name="Freeform 92"/>
                <p:cNvSpPr>
                  <a:spLocks/>
                </p:cNvSpPr>
                <p:nvPr/>
              </p:nvSpPr>
              <p:spPr bwMode="auto">
                <a:xfrm rot="5400000" flipH="1">
                  <a:off x="1499193" y="1918483"/>
                  <a:ext cx="1394" cy="394"/>
                </a:xfrm>
                <a:custGeom>
                  <a:avLst/>
                  <a:gdLst>
                    <a:gd name="T0" fmla="*/ 0 w 10"/>
                    <a:gd name="T1" fmla="*/ 1 h 1"/>
                    <a:gd name="T2" fmla="*/ 0 w 10"/>
                    <a:gd name="T3" fmla="*/ 1 h 1"/>
                    <a:gd name="T4" fmla="*/ 0 w 10"/>
                    <a:gd name="T5" fmla="*/ 1 h 1"/>
                    <a:gd name="T6" fmla="*/ 1 w 10"/>
                    <a:gd name="T7" fmla="*/ 1 h 1"/>
                    <a:gd name="T8" fmla="*/ 1 w 10"/>
                    <a:gd name="T9" fmla="*/ 1 h 1"/>
                    <a:gd name="T10" fmla="*/ 1 w 10"/>
                    <a:gd name="T11" fmla="*/ 1 h 1"/>
                    <a:gd name="T12" fmla="*/ 1 w 10"/>
                    <a:gd name="T13" fmla="*/ 1 h 1"/>
                    <a:gd name="T14" fmla="*/ 1 w 10"/>
                    <a:gd name="T15" fmla="*/ 1 h 1"/>
                    <a:gd name="T16" fmla="*/ 1 w 10"/>
                    <a:gd name="T17" fmla="*/ 1 h 1"/>
                    <a:gd name="T18" fmla="*/ 2 w 10"/>
                    <a:gd name="T19" fmla="*/ 1 h 1"/>
                    <a:gd name="T20" fmla="*/ 2 w 10"/>
                    <a:gd name="T21" fmla="*/ 1 h 1"/>
                    <a:gd name="T22" fmla="*/ 2 w 10"/>
                    <a:gd name="T23" fmla="*/ 1 h 1"/>
                    <a:gd name="T24" fmla="*/ 2 w 10"/>
                    <a:gd name="T25" fmla="*/ 0 h 1"/>
                    <a:gd name="T26" fmla="*/ 3 w 10"/>
                    <a:gd name="T27" fmla="*/ 0 h 1"/>
                    <a:gd name="T28" fmla="*/ 3 w 10"/>
                    <a:gd name="T29" fmla="*/ 0 h 1"/>
                    <a:gd name="T30" fmla="*/ 3 w 10"/>
                    <a:gd name="T31" fmla="*/ 0 h 1"/>
                    <a:gd name="T32" fmla="*/ 3 w 10"/>
                    <a:gd name="T33" fmla="*/ 0 h 1"/>
                    <a:gd name="T34" fmla="*/ 3 w 10"/>
                    <a:gd name="T35" fmla="*/ 0 h 1"/>
                    <a:gd name="T36" fmla="*/ 3 w 10"/>
                    <a:gd name="T37" fmla="*/ 0 h 1"/>
                    <a:gd name="T38" fmla="*/ 4 w 10"/>
                    <a:gd name="T39" fmla="*/ 0 h 1"/>
                    <a:gd name="T40" fmla="*/ 4 w 10"/>
                    <a:gd name="T41" fmla="*/ 0 h 1"/>
                    <a:gd name="T42" fmla="*/ 4 w 10"/>
                    <a:gd name="T43" fmla="*/ 0 h 1"/>
                    <a:gd name="T44" fmla="*/ 4 w 10"/>
                    <a:gd name="T45" fmla="*/ 0 h 1"/>
                    <a:gd name="T46" fmla="*/ 5 w 10"/>
                    <a:gd name="T47" fmla="*/ 0 h 1"/>
                    <a:gd name="T48" fmla="*/ 5 w 10"/>
                    <a:gd name="T49" fmla="*/ 0 h 1"/>
                    <a:gd name="T50" fmla="*/ 5 w 10"/>
                    <a:gd name="T51" fmla="*/ 0 h 1"/>
                    <a:gd name="T52" fmla="*/ 5 w 10"/>
                    <a:gd name="T53" fmla="*/ 0 h 1"/>
                    <a:gd name="T54" fmla="*/ 5 w 10"/>
                    <a:gd name="T55" fmla="*/ 0 h 1"/>
                    <a:gd name="T56" fmla="*/ 5 w 10"/>
                    <a:gd name="T57" fmla="*/ 0 h 1"/>
                    <a:gd name="T58" fmla="*/ 6 w 10"/>
                    <a:gd name="T59" fmla="*/ 0 h 1"/>
                    <a:gd name="T60" fmla="*/ 6 w 10"/>
                    <a:gd name="T61" fmla="*/ 0 h 1"/>
                    <a:gd name="T62" fmla="*/ 6 w 10"/>
                    <a:gd name="T63" fmla="*/ 0 h 1"/>
                    <a:gd name="T64" fmla="*/ 7 w 10"/>
                    <a:gd name="T65" fmla="*/ 0 h 1"/>
                    <a:gd name="T66" fmla="*/ 7 w 10"/>
                    <a:gd name="T67" fmla="*/ 0 h 1"/>
                    <a:gd name="T68" fmla="*/ 7 w 10"/>
                    <a:gd name="T69" fmla="*/ 0 h 1"/>
                    <a:gd name="T70" fmla="*/ 7 w 10"/>
                    <a:gd name="T71" fmla="*/ 0 h 1"/>
                    <a:gd name="T72" fmla="*/ 7 w 10"/>
                    <a:gd name="T73" fmla="*/ 0 h 1"/>
                    <a:gd name="T74" fmla="*/ 7 w 10"/>
                    <a:gd name="T75" fmla="*/ 0 h 1"/>
                    <a:gd name="T76" fmla="*/ 8 w 10"/>
                    <a:gd name="T77" fmla="*/ 0 h 1"/>
                    <a:gd name="T78" fmla="*/ 8 w 10"/>
                    <a:gd name="T79" fmla="*/ 0 h 1"/>
                    <a:gd name="T80" fmla="*/ 8 w 10"/>
                    <a:gd name="T81" fmla="*/ 0 h 1"/>
                    <a:gd name="T82" fmla="*/ 8 w 10"/>
                    <a:gd name="T83" fmla="*/ 0 h 1"/>
                    <a:gd name="T84" fmla="*/ 9 w 10"/>
                    <a:gd name="T85" fmla="*/ 0 h 1"/>
                    <a:gd name="T86" fmla="*/ 9 w 10"/>
                    <a:gd name="T87" fmla="*/ 0 h 1"/>
                    <a:gd name="T88" fmla="*/ 9 w 10"/>
                    <a:gd name="T89" fmla="*/ 0 h 1"/>
                    <a:gd name="T90" fmla="*/ 9 w 10"/>
                    <a:gd name="T91" fmla="*/ 0 h 1"/>
                    <a:gd name="T92" fmla="*/ 9 w 10"/>
                    <a:gd name="T93" fmla="*/ 0 h 1"/>
                    <a:gd name="T94" fmla="*/ 9 w 10"/>
                    <a:gd name="T95" fmla="*/ 0 h 1"/>
                    <a:gd name="T96" fmla="*/ 10 w 10"/>
                    <a:gd name="T97" fmla="*/ 0 h 1"/>
                    <a:gd name="T98" fmla="*/ 10 w 10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37" name="Freeform 93"/>
                <p:cNvSpPr>
                  <a:spLocks/>
                </p:cNvSpPr>
                <p:nvPr/>
              </p:nvSpPr>
              <p:spPr bwMode="auto">
                <a:xfrm rot="5400000" flipH="1">
                  <a:off x="1499853" y="1916962"/>
                  <a:ext cx="1255" cy="787"/>
                </a:xfrm>
                <a:custGeom>
                  <a:avLst/>
                  <a:gdLst>
                    <a:gd name="T0" fmla="*/ 0 w 9"/>
                    <a:gd name="T1" fmla="*/ 2 h 2"/>
                    <a:gd name="T2" fmla="*/ 0 w 9"/>
                    <a:gd name="T3" fmla="*/ 2 h 2"/>
                    <a:gd name="T4" fmla="*/ 0 w 9"/>
                    <a:gd name="T5" fmla="*/ 2 h 2"/>
                    <a:gd name="T6" fmla="*/ 0 w 9"/>
                    <a:gd name="T7" fmla="*/ 2 h 2"/>
                    <a:gd name="T8" fmla="*/ 0 w 9"/>
                    <a:gd name="T9" fmla="*/ 2 h 2"/>
                    <a:gd name="T10" fmla="*/ 1 w 9"/>
                    <a:gd name="T11" fmla="*/ 2 h 2"/>
                    <a:gd name="T12" fmla="*/ 1 w 9"/>
                    <a:gd name="T13" fmla="*/ 2 h 2"/>
                    <a:gd name="T14" fmla="*/ 1 w 9"/>
                    <a:gd name="T15" fmla="*/ 2 h 2"/>
                    <a:gd name="T16" fmla="*/ 1 w 9"/>
                    <a:gd name="T17" fmla="*/ 2 h 2"/>
                    <a:gd name="T18" fmla="*/ 2 w 9"/>
                    <a:gd name="T19" fmla="*/ 2 h 2"/>
                    <a:gd name="T20" fmla="*/ 2 w 9"/>
                    <a:gd name="T21" fmla="*/ 2 h 2"/>
                    <a:gd name="T22" fmla="*/ 2 w 9"/>
                    <a:gd name="T23" fmla="*/ 2 h 2"/>
                    <a:gd name="T24" fmla="*/ 2 w 9"/>
                    <a:gd name="T25" fmla="*/ 1 h 2"/>
                    <a:gd name="T26" fmla="*/ 2 w 9"/>
                    <a:gd name="T27" fmla="*/ 1 h 2"/>
                    <a:gd name="T28" fmla="*/ 2 w 9"/>
                    <a:gd name="T29" fmla="*/ 1 h 2"/>
                    <a:gd name="T30" fmla="*/ 3 w 9"/>
                    <a:gd name="T31" fmla="*/ 1 h 2"/>
                    <a:gd name="T32" fmla="*/ 3 w 9"/>
                    <a:gd name="T33" fmla="*/ 1 h 2"/>
                    <a:gd name="T34" fmla="*/ 3 w 9"/>
                    <a:gd name="T35" fmla="*/ 1 h 2"/>
                    <a:gd name="T36" fmla="*/ 3 w 9"/>
                    <a:gd name="T37" fmla="*/ 1 h 2"/>
                    <a:gd name="T38" fmla="*/ 4 w 9"/>
                    <a:gd name="T39" fmla="*/ 1 h 2"/>
                    <a:gd name="T40" fmla="*/ 4 w 9"/>
                    <a:gd name="T41" fmla="*/ 1 h 2"/>
                    <a:gd name="T42" fmla="*/ 4 w 9"/>
                    <a:gd name="T43" fmla="*/ 1 h 2"/>
                    <a:gd name="T44" fmla="*/ 4 w 9"/>
                    <a:gd name="T45" fmla="*/ 1 h 2"/>
                    <a:gd name="T46" fmla="*/ 4 w 9"/>
                    <a:gd name="T47" fmla="*/ 1 h 2"/>
                    <a:gd name="T48" fmla="*/ 5 w 9"/>
                    <a:gd name="T49" fmla="*/ 1 h 2"/>
                    <a:gd name="T50" fmla="*/ 5 w 9"/>
                    <a:gd name="T51" fmla="*/ 1 h 2"/>
                    <a:gd name="T52" fmla="*/ 5 w 9"/>
                    <a:gd name="T53" fmla="*/ 1 h 2"/>
                    <a:gd name="T54" fmla="*/ 5 w 9"/>
                    <a:gd name="T55" fmla="*/ 1 h 2"/>
                    <a:gd name="T56" fmla="*/ 6 w 9"/>
                    <a:gd name="T57" fmla="*/ 1 h 2"/>
                    <a:gd name="T58" fmla="*/ 6 w 9"/>
                    <a:gd name="T59" fmla="*/ 1 h 2"/>
                    <a:gd name="T60" fmla="*/ 6 w 9"/>
                    <a:gd name="T61" fmla="*/ 1 h 2"/>
                    <a:gd name="T62" fmla="*/ 6 w 9"/>
                    <a:gd name="T63" fmla="*/ 1 h 2"/>
                    <a:gd name="T64" fmla="*/ 6 w 9"/>
                    <a:gd name="T65" fmla="*/ 1 h 2"/>
                    <a:gd name="T66" fmla="*/ 6 w 9"/>
                    <a:gd name="T67" fmla="*/ 1 h 2"/>
                    <a:gd name="T68" fmla="*/ 7 w 9"/>
                    <a:gd name="T69" fmla="*/ 1 h 2"/>
                    <a:gd name="T70" fmla="*/ 7 w 9"/>
                    <a:gd name="T71" fmla="*/ 1 h 2"/>
                    <a:gd name="T72" fmla="*/ 7 w 9"/>
                    <a:gd name="T73" fmla="*/ 1 h 2"/>
                    <a:gd name="T74" fmla="*/ 7 w 9"/>
                    <a:gd name="T75" fmla="*/ 1 h 2"/>
                    <a:gd name="T76" fmla="*/ 7 w 9"/>
                    <a:gd name="T77" fmla="*/ 1 h 2"/>
                    <a:gd name="T78" fmla="*/ 7 w 9"/>
                    <a:gd name="T79" fmla="*/ 1 h 2"/>
                    <a:gd name="T80" fmla="*/ 8 w 9"/>
                    <a:gd name="T81" fmla="*/ 1 h 2"/>
                    <a:gd name="T82" fmla="*/ 8 w 9"/>
                    <a:gd name="T83" fmla="*/ 1 h 2"/>
                    <a:gd name="T84" fmla="*/ 8 w 9"/>
                    <a:gd name="T85" fmla="*/ 1 h 2"/>
                    <a:gd name="T86" fmla="*/ 8 w 9"/>
                    <a:gd name="T87" fmla="*/ 1 h 2"/>
                    <a:gd name="T88" fmla="*/ 9 w 9"/>
                    <a:gd name="T89" fmla="*/ 0 h 2"/>
                    <a:gd name="T90" fmla="*/ 9 w 9"/>
                    <a:gd name="T91" fmla="*/ 0 h 2"/>
                    <a:gd name="T92" fmla="*/ 9 w 9"/>
                    <a:gd name="T93" fmla="*/ 0 h 2"/>
                    <a:gd name="T94" fmla="*/ 9 w 9"/>
                    <a:gd name="T95" fmla="*/ 0 h 2"/>
                    <a:gd name="T96" fmla="*/ 9 w 9"/>
                    <a:gd name="T97" fmla="*/ 0 h 2"/>
                    <a:gd name="T98" fmla="*/ 9 w 9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38" name="Freeform 94"/>
                <p:cNvSpPr>
                  <a:spLocks/>
                </p:cNvSpPr>
                <p:nvPr/>
              </p:nvSpPr>
              <p:spPr bwMode="auto">
                <a:xfrm rot="5400000" flipH="1">
                  <a:off x="1500304" y="1915764"/>
                  <a:ext cx="1534" cy="394"/>
                </a:xfrm>
                <a:custGeom>
                  <a:avLst/>
                  <a:gdLst>
                    <a:gd name="T0" fmla="*/ 0 w 11"/>
                    <a:gd name="T1" fmla="*/ 1 h 1"/>
                    <a:gd name="T2" fmla="*/ 1 w 11"/>
                    <a:gd name="T3" fmla="*/ 1 h 1"/>
                    <a:gd name="T4" fmla="*/ 1 w 11"/>
                    <a:gd name="T5" fmla="*/ 1 h 1"/>
                    <a:gd name="T6" fmla="*/ 1 w 11"/>
                    <a:gd name="T7" fmla="*/ 1 h 1"/>
                    <a:gd name="T8" fmla="*/ 1 w 11"/>
                    <a:gd name="T9" fmla="*/ 1 h 1"/>
                    <a:gd name="T10" fmla="*/ 2 w 11"/>
                    <a:gd name="T11" fmla="*/ 1 h 1"/>
                    <a:gd name="T12" fmla="*/ 2 w 11"/>
                    <a:gd name="T13" fmla="*/ 1 h 1"/>
                    <a:gd name="T14" fmla="*/ 2 w 11"/>
                    <a:gd name="T15" fmla="*/ 1 h 1"/>
                    <a:gd name="T16" fmla="*/ 2 w 11"/>
                    <a:gd name="T17" fmla="*/ 1 h 1"/>
                    <a:gd name="T18" fmla="*/ 2 w 11"/>
                    <a:gd name="T19" fmla="*/ 1 h 1"/>
                    <a:gd name="T20" fmla="*/ 3 w 11"/>
                    <a:gd name="T21" fmla="*/ 1 h 1"/>
                    <a:gd name="T22" fmla="*/ 3 w 11"/>
                    <a:gd name="T23" fmla="*/ 1 h 1"/>
                    <a:gd name="T24" fmla="*/ 3 w 11"/>
                    <a:gd name="T25" fmla="*/ 1 h 1"/>
                    <a:gd name="T26" fmla="*/ 3 w 11"/>
                    <a:gd name="T27" fmla="*/ 1 h 1"/>
                    <a:gd name="T28" fmla="*/ 4 w 11"/>
                    <a:gd name="T29" fmla="*/ 1 h 1"/>
                    <a:gd name="T30" fmla="*/ 4 w 11"/>
                    <a:gd name="T31" fmla="*/ 1 h 1"/>
                    <a:gd name="T32" fmla="*/ 4 w 11"/>
                    <a:gd name="T33" fmla="*/ 1 h 1"/>
                    <a:gd name="T34" fmla="*/ 4 w 11"/>
                    <a:gd name="T35" fmla="*/ 1 h 1"/>
                    <a:gd name="T36" fmla="*/ 4 w 11"/>
                    <a:gd name="T37" fmla="*/ 1 h 1"/>
                    <a:gd name="T38" fmla="*/ 4 w 11"/>
                    <a:gd name="T39" fmla="*/ 1 h 1"/>
                    <a:gd name="T40" fmla="*/ 5 w 11"/>
                    <a:gd name="T41" fmla="*/ 1 h 1"/>
                    <a:gd name="T42" fmla="*/ 5 w 11"/>
                    <a:gd name="T43" fmla="*/ 1 h 1"/>
                    <a:gd name="T44" fmla="*/ 5 w 11"/>
                    <a:gd name="T45" fmla="*/ 1 h 1"/>
                    <a:gd name="T46" fmla="*/ 5 w 11"/>
                    <a:gd name="T47" fmla="*/ 1 h 1"/>
                    <a:gd name="T48" fmla="*/ 5 w 11"/>
                    <a:gd name="T49" fmla="*/ 1 h 1"/>
                    <a:gd name="T50" fmla="*/ 5 w 11"/>
                    <a:gd name="T51" fmla="*/ 1 h 1"/>
                    <a:gd name="T52" fmla="*/ 6 w 11"/>
                    <a:gd name="T53" fmla="*/ 1 h 1"/>
                    <a:gd name="T54" fmla="*/ 6 w 11"/>
                    <a:gd name="T55" fmla="*/ 1 h 1"/>
                    <a:gd name="T56" fmla="*/ 6 w 11"/>
                    <a:gd name="T57" fmla="*/ 1 h 1"/>
                    <a:gd name="T58" fmla="*/ 6 w 11"/>
                    <a:gd name="T59" fmla="*/ 1 h 1"/>
                    <a:gd name="T60" fmla="*/ 7 w 11"/>
                    <a:gd name="T61" fmla="*/ 1 h 1"/>
                    <a:gd name="T62" fmla="*/ 7 w 11"/>
                    <a:gd name="T63" fmla="*/ 1 h 1"/>
                    <a:gd name="T64" fmla="*/ 7 w 11"/>
                    <a:gd name="T65" fmla="*/ 1 h 1"/>
                    <a:gd name="T66" fmla="*/ 7 w 11"/>
                    <a:gd name="T67" fmla="*/ 1 h 1"/>
                    <a:gd name="T68" fmla="*/ 7 w 11"/>
                    <a:gd name="T69" fmla="*/ 1 h 1"/>
                    <a:gd name="T70" fmla="*/ 7 w 11"/>
                    <a:gd name="T71" fmla="*/ 1 h 1"/>
                    <a:gd name="T72" fmla="*/ 8 w 11"/>
                    <a:gd name="T73" fmla="*/ 1 h 1"/>
                    <a:gd name="T74" fmla="*/ 8 w 11"/>
                    <a:gd name="T75" fmla="*/ 1 h 1"/>
                    <a:gd name="T76" fmla="*/ 8 w 11"/>
                    <a:gd name="T77" fmla="*/ 1 h 1"/>
                    <a:gd name="T78" fmla="*/ 8 w 11"/>
                    <a:gd name="T79" fmla="*/ 1 h 1"/>
                    <a:gd name="T80" fmla="*/ 9 w 11"/>
                    <a:gd name="T81" fmla="*/ 1 h 1"/>
                    <a:gd name="T82" fmla="*/ 9 w 11"/>
                    <a:gd name="T83" fmla="*/ 1 h 1"/>
                    <a:gd name="T84" fmla="*/ 9 w 11"/>
                    <a:gd name="T85" fmla="*/ 0 h 1"/>
                    <a:gd name="T86" fmla="*/ 9 w 11"/>
                    <a:gd name="T87" fmla="*/ 0 h 1"/>
                    <a:gd name="T88" fmla="*/ 9 w 11"/>
                    <a:gd name="T89" fmla="*/ 0 h 1"/>
                    <a:gd name="T90" fmla="*/ 10 w 11"/>
                    <a:gd name="T91" fmla="*/ 0 h 1"/>
                    <a:gd name="T92" fmla="*/ 10 w 11"/>
                    <a:gd name="T93" fmla="*/ 0 h 1"/>
                    <a:gd name="T94" fmla="*/ 10 w 11"/>
                    <a:gd name="T95" fmla="*/ 0 h 1"/>
                    <a:gd name="T96" fmla="*/ 10 w 11"/>
                    <a:gd name="T97" fmla="*/ 0 h 1"/>
                    <a:gd name="T98" fmla="*/ 11 w 11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1">
                      <a:moveTo>
                        <a:pt x="0" y="1"/>
                      </a:move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1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39" name="Freeform 95"/>
                <p:cNvSpPr>
                  <a:spLocks/>
                </p:cNvSpPr>
                <p:nvPr/>
              </p:nvSpPr>
              <p:spPr bwMode="auto">
                <a:xfrm rot="5400000" flipH="1">
                  <a:off x="1500837" y="1914370"/>
                  <a:ext cx="1255" cy="394"/>
                </a:xfrm>
                <a:custGeom>
                  <a:avLst/>
                  <a:gdLst>
                    <a:gd name="T0" fmla="*/ 0 w 9"/>
                    <a:gd name="T1" fmla="*/ 1 h 1"/>
                    <a:gd name="T2" fmla="*/ 0 w 9"/>
                    <a:gd name="T3" fmla="*/ 1 h 1"/>
                    <a:gd name="T4" fmla="*/ 0 w 9"/>
                    <a:gd name="T5" fmla="*/ 1 h 1"/>
                    <a:gd name="T6" fmla="*/ 0 w 9"/>
                    <a:gd name="T7" fmla="*/ 1 h 1"/>
                    <a:gd name="T8" fmla="*/ 0 w 9"/>
                    <a:gd name="T9" fmla="*/ 1 h 1"/>
                    <a:gd name="T10" fmla="*/ 0 w 9"/>
                    <a:gd name="T11" fmla="*/ 1 h 1"/>
                    <a:gd name="T12" fmla="*/ 1 w 9"/>
                    <a:gd name="T13" fmla="*/ 1 h 1"/>
                    <a:gd name="T14" fmla="*/ 1 w 9"/>
                    <a:gd name="T15" fmla="*/ 1 h 1"/>
                    <a:gd name="T16" fmla="*/ 1 w 9"/>
                    <a:gd name="T17" fmla="*/ 1 h 1"/>
                    <a:gd name="T18" fmla="*/ 1 w 9"/>
                    <a:gd name="T19" fmla="*/ 1 h 1"/>
                    <a:gd name="T20" fmla="*/ 1 w 9"/>
                    <a:gd name="T21" fmla="*/ 1 h 1"/>
                    <a:gd name="T22" fmla="*/ 1 w 9"/>
                    <a:gd name="T23" fmla="*/ 1 h 1"/>
                    <a:gd name="T24" fmla="*/ 2 w 9"/>
                    <a:gd name="T25" fmla="*/ 1 h 1"/>
                    <a:gd name="T26" fmla="*/ 2 w 9"/>
                    <a:gd name="T27" fmla="*/ 1 h 1"/>
                    <a:gd name="T28" fmla="*/ 2 w 9"/>
                    <a:gd name="T29" fmla="*/ 1 h 1"/>
                    <a:gd name="T30" fmla="*/ 2 w 9"/>
                    <a:gd name="T31" fmla="*/ 1 h 1"/>
                    <a:gd name="T32" fmla="*/ 3 w 9"/>
                    <a:gd name="T33" fmla="*/ 1 h 1"/>
                    <a:gd name="T34" fmla="*/ 3 w 9"/>
                    <a:gd name="T35" fmla="*/ 1 h 1"/>
                    <a:gd name="T36" fmla="*/ 3 w 9"/>
                    <a:gd name="T37" fmla="*/ 1 h 1"/>
                    <a:gd name="T38" fmla="*/ 3 w 9"/>
                    <a:gd name="T39" fmla="*/ 1 h 1"/>
                    <a:gd name="T40" fmla="*/ 3 w 9"/>
                    <a:gd name="T41" fmla="*/ 1 h 1"/>
                    <a:gd name="T42" fmla="*/ 3 w 9"/>
                    <a:gd name="T43" fmla="*/ 1 h 1"/>
                    <a:gd name="T44" fmla="*/ 4 w 9"/>
                    <a:gd name="T45" fmla="*/ 1 h 1"/>
                    <a:gd name="T46" fmla="*/ 4 w 9"/>
                    <a:gd name="T47" fmla="*/ 1 h 1"/>
                    <a:gd name="T48" fmla="*/ 4 w 9"/>
                    <a:gd name="T49" fmla="*/ 1 h 1"/>
                    <a:gd name="T50" fmla="*/ 4 w 9"/>
                    <a:gd name="T51" fmla="*/ 0 h 1"/>
                    <a:gd name="T52" fmla="*/ 5 w 9"/>
                    <a:gd name="T53" fmla="*/ 0 h 1"/>
                    <a:gd name="T54" fmla="*/ 5 w 9"/>
                    <a:gd name="T55" fmla="*/ 0 h 1"/>
                    <a:gd name="T56" fmla="*/ 5 w 9"/>
                    <a:gd name="T57" fmla="*/ 0 h 1"/>
                    <a:gd name="T58" fmla="*/ 5 w 9"/>
                    <a:gd name="T59" fmla="*/ 0 h 1"/>
                    <a:gd name="T60" fmla="*/ 5 w 9"/>
                    <a:gd name="T61" fmla="*/ 0 h 1"/>
                    <a:gd name="T62" fmla="*/ 6 w 9"/>
                    <a:gd name="T63" fmla="*/ 0 h 1"/>
                    <a:gd name="T64" fmla="*/ 6 w 9"/>
                    <a:gd name="T65" fmla="*/ 0 h 1"/>
                    <a:gd name="T66" fmla="*/ 6 w 9"/>
                    <a:gd name="T67" fmla="*/ 0 h 1"/>
                    <a:gd name="T68" fmla="*/ 6 w 9"/>
                    <a:gd name="T69" fmla="*/ 0 h 1"/>
                    <a:gd name="T70" fmla="*/ 7 w 9"/>
                    <a:gd name="T71" fmla="*/ 0 h 1"/>
                    <a:gd name="T72" fmla="*/ 7 w 9"/>
                    <a:gd name="T73" fmla="*/ 0 h 1"/>
                    <a:gd name="T74" fmla="*/ 7 w 9"/>
                    <a:gd name="T75" fmla="*/ 0 h 1"/>
                    <a:gd name="T76" fmla="*/ 7 w 9"/>
                    <a:gd name="T77" fmla="*/ 0 h 1"/>
                    <a:gd name="T78" fmla="*/ 7 w 9"/>
                    <a:gd name="T79" fmla="*/ 0 h 1"/>
                    <a:gd name="T80" fmla="*/ 7 w 9"/>
                    <a:gd name="T81" fmla="*/ 0 h 1"/>
                    <a:gd name="T82" fmla="*/ 8 w 9"/>
                    <a:gd name="T83" fmla="*/ 0 h 1"/>
                    <a:gd name="T84" fmla="*/ 8 w 9"/>
                    <a:gd name="T85" fmla="*/ 0 h 1"/>
                    <a:gd name="T86" fmla="*/ 8 w 9"/>
                    <a:gd name="T87" fmla="*/ 0 h 1"/>
                    <a:gd name="T88" fmla="*/ 8 w 9"/>
                    <a:gd name="T89" fmla="*/ 0 h 1"/>
                    <a:gd name="T90" fmla="*/ 8 w 9"/>
                    <a:gd name="T91" fmla="*/ 0 h 1"/>
                    <a:gd name="T92" fmla="*/ 8 w 9"/>
                    <a:gd name="T93" fmla="*/ 0 h 1"/>
                    <a:gd name="T94" fmla="*/ 9 w 9"/>
                    <a:gd name="T95" fmla="*/ 0 h 1"/>
                    <a:gd name="T96" fmla="*/ 9 w 9"/>
                    <a:gd name="T97" fmla="*/ 0 h 1"/>
                    <a:gd name="T98" fmla="*/ 9 w 9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40" name="Freeform 96"/>
                <p:cNvSpPr>
                  <a:spLocks/>
                </p:cNvSpPr>
                <p:nvPr/>
              </p:nvSpPr>
              <p:spPr bwMode="auto">
                <a:xfrm rot="5400000" flipH="1">
                  <a:off x="1501161" y="1913045"/>
                  <a:ext cx="1394" cy="394"/>
                </a:xfrm>
                <a:custGeom>
                  <a:avLst/>
                  <a:gdLst>
                    <a:gd name="T0" fmla="*/ 0 w 10"/>
                    <a:gd name="T1" fmla="*/ 1 h 1"/>
                    <a:gd name="T2" fmla="*/ 0 w 10"/>
                    <a:gd name="T3" fmla="*/ 1 h 1"/>
                    <a:gd name="T4" fmla="*/ 1 w 10"/>
                    <a:gd name="T5" fmla="*/ 1 h 1"/>
                    <a:gd name="T6" fmla="*/ 1 w 10"/>
                    <a:gd name="T7" fmla="*/ 1 h 1"/>
                    <a:gd name="T8" fmla="*/ 1 w 10"/>
                    <a:gd name="T9" fmla="*/ 1 h 1"/>
                    <a:gd name="T10" fmla="*/ 1 w 10"/>
                    <a:gd name="T11" fmla="*/ 1 h 1"/>
                    <a:gd name="T12" fmla="*/ 1 w 10"/>
                    <a:gd name="T13" fmla="*/ 1 h 1"/>
                    <a:gd name="T14" fmla="*/ 1 w 10"/>
                    <a:gd name="T15" fmla="*/ 1 h 1"/>
                    <a:gd name="T16" fmla="*/ 2 w 10"/>
                    <a:gd name="T17" fmla="*/ 1 h 1"/>
                    <a:gd name="T18" fmla="*/ 2 w 10"/>
                    <a:gd name="T19" fmla="*/ 1 h 1"/>
                    <a:gd name="T20" fmla="*/ 2 w 10"/>
                    <a:gd name="T21" fmla="*/ 1 h 1"/>
                    <a:gd name="T22" fmla="*/ 2 w 10"/>
                    <a:gd name="T23" fmla="*/ 1 h 1"/>
                    <a:gd name="T24" fmla="*/ 3 w 10"/>
                    <a:gd name="T25" fmla="*/ 1 h 1"/>
                    <a:gd name="T26" fmla="*/ 3 w 10"/>
                    <a:gd name="T27" fmla="*/ 1 h 1"/>
                    <a:gd name="T28" fmla="*/ 3 w 10"/>
                    <a:gd name="T29" fmla="*/ 1 h 1"/>
                    <a:gd name="T30" fmla="*/ 3 w 10"/>
                    <a:gd name="T31" fmla="*/ 1 h 1"/>
                    <a:gd name="T32" fmla="*/ 3 w 10"/>
                    <a:gd name="T33" fmla="*/ 1 h 1"/>
                    <a:gd name="T34" fmla="*/ 4 w 10"/>
                    <a:gd name="T35" fmla="*/ 1 h 1"/>
                    <a:gd name="T36" fmla="*/ 4 w 10"/>
                    <a:gd name="T37" fmla="*/ 1 h 1"/>
                    <a:gd name="T38" fmla="*/ 4 w 10"/>
                    <a:gd name="T39" fmla="*/ 1 h 1"/>
                    <a:gd name="T40" fmla="*/ 4 w 10"/>
                    <a:gd name="T41" fmla="*/ 1 h 1"/>
                    <a:gd name="T42" fmla="*/ 5 w 10"/>
                    <a:gd name="T43" fmla="*/ 1 h 1"/>
                    <a:gd name="T44" fmla="*/ 5 w 10"/>
                    <a:gd name="T45" fmla="*/ 0 h 1"/>
                    <a:gd name="T46" fmla="*/ 5 w 10"/>
                    <a:gd name="T47" fmla="*/ 0 h 1"/>
                    <a:gd name="T48" fmla="*/ 5 w 10"/>
                    <a:gd name="T49" fmla="*/ 0 h 1"/>
                    <a:gd name="T50" fmla="*/ 5 w 10"/>
                    <a:gd name="T51" fmla="*/ 0 h 1"/>
                    <a:gd name="T52" fmla="*/ 5 w 10"/>
                    <a:gd name="T53" fmla="*/ 0 h 1"/>
                    <a:gd name="T54" fmla="*/ 6 w 10"/>
                    <a:gd name="T55" fmla="*/ 0 h 1"/>
                    <a:gd name="T56" fmla="*/ 6 w 10"/>
                    <a:gd name="T57" fmla="*/ 0 h 1"/>
                    <a:gd name="T58" fmla="*/ 6 w 10"/>
                    <a:gd name="T59" fmla="*/ 0 h 1"/>
                    <a:gd name="T60" fmla="*/ 6 w 10"/>
                    <a:gd name="T61" fmla="*/ 0 h 1"/>
                    <a:gd name="T62" fmla="*/ 6 w 10"/>
                    <a:gd name="T63" fmla="*/ 0 h 1"/>
                    <a:gd name="T64" fmla="*/ 6 w 10"/>
                    <a:gd name="T65" fmla="*/ 0 h 1"/>
                    <a:gd name="T66" fmla="*/ 7 w 10"/>
                    <a:gd name="T67" fmla="*/ 0 h 1"/>
                    <a:gd name="T68" fmla="*/ 7 w 10"/>
                    <a:gd name="T69" fmla="*/ 0 h 1"/>
                    <a:gd name="T70" fmla="*/ 7 w 10"/>
                    <a:gd name="T71" fmla="*/ 0 h 1"/>
                    <a:gd name="T72" fmla="*/ 7 w 10"/>
                    <a:gd name="T73" fmla="*/ 0 h 1"/>
                    <a:gd name="T74" fmla="*/ 8 w 10"/>
                    <a:gd name="T75" fmla="*/ 0 h 1"/>
                    <a:gd name="T76" fmla="*/ 8 w 10"/>
                    <a:gd name="T77" fmla="*/ 0 h 1"/>
                    <a:gd name="T78" fmla="*/ 8 w 10"/>
                    <a:gd name="T79" fmla="*/ 0 h 1"/>
                    <a:gd name="T80" fmla="*/ 8 w 10"/>
                    <a:gd name="T81" fmla="*/ 0 h 1"/>
                    <a:gd name="T82" fmla="*/ 8 w 10"/>
                    <a:gd name="T83" fmla="*/ 0 h 1"/>
                    <a:gd name="T84" fmla="*/ 8 w 10"/>
                    <a:gd name="T85" fmla="*/ 0 h 1"/>
                    <a:gd name="T86" fmla="*/ 9 w 10"/>
                    <a:gd name="T87" fmla="*/ 0 h 1"/>
                    <a:gd name="T88" fmla="*/ 9 w 10"/>
                    <a:gd name="T89" fmla="*/ 0 h 1"/>
                    <a:gd name="T90" fmla="*/ 9 w 10"/>
                    <a:gd name="T91" fmla="*/ 0 h 1"/>
                    <a:gd name="T92" fmla="*/ 9 w 10"/>
                    <a:gd name="T93" fmla="*/ 0 h 1"/>
                    <a:gd name="T94" fmla="*/ 10 w 10"/>
                    <a:gd name="T95" fmla="*/ 0 h 1"/>
                    <a:gd name="T96" fmla="*/ 10 w 10"/>
                    <a:gd name="T97" fmla="*/ 0 h 1"/>
                    <a:gd name="T98" fmla="*/ 10 w 10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41" name="Freeform 97"/>
                <p:cNvSpPr>
                  <a:spLocks/>
                </p:cNvSpPr>
                <p:nvPr/>
              </p:nvSpPr>
              <p:spPr bwMode="auto">
                <a:xfrm rot="5400000" flipH="1">
                  <a:off x="1501554" y="1911651"/>
                  <a:ext cx="1394" cy="394"/>
                </a:xfrm>
                <a:custGeom>
                  <a:avLst/>
                  <a:gdLst>
                    <a:gd name="T0" fmla="*/ 0 w 10"/>
                    <a:gd name="T1" fmla="*/ 1 h 1"/>
                    <a:gd name="T2" fmla="*/ 0 w 10"/>
                    <a:gd name="T3" fmla="*/ 1 h 1"/>
                    <a:gd name="T4" fmla="*/ 0 w 10"/>
                    <a:gd name="T5" fmla="*/ 1 h 1"/>
                    <a:gd name="T6" fmla="*/ 1 w 10"/>
                    <a:gd name="T7" fmla="*/ 1 h 1"/>
                    <a:gd name="T8" fmla="*/ 1 w 10"/>
                    <a:gd name="T9" fmla="*/ 0 h 1"/>
                    <a:gd name="T10" fmla="*/ 1 w 10"/>
                    <a:gd name="T11" fmla="*/ 0 h 1"/>
                    <a:gd name="T12" fmla="*/ 1 w 10"/>
                    <a:gd name="T13" fmla="*/ 0 h 1"/>
                    <a:gd name="T14" fmla="*/ 2 w 10"/>
                    <a:gd name="T15" fmla="*/ 0 h 1"/>
                    <a:gd name="T16" fmla="*/ 2 w 10"/>
                    <a:gd name="T17" fmla="*/ 0 h 1"/>
                    <a:gd name="T18" fmla="*/ 2 w 10"/>
                    <a:gd name="T19" fmla="*/ 0 h 1"/>
                    <a:gd name="T20" fmla="*/ 2 w 10"/>
                    <a:gd name="T21" fmla="*/ 0 h 1"/>
                    <a:gd name="T22" fmla="*/ 2 w 10"/>
                    <a:gd name="T23" fmla="*/ 0 h 1"/>
                    <a:gd name="T24" fmla="*/ 2 w 10"/>
                    <a:gd name="T25" fmla="*/ 0 h 1"/>
                    <a:gd name="T26" fmla="*/ 3 w 10"/>
                    <a:gd name="T27" fmla="*/ 0 h 1"/>
                    <a:gd name="T28" fmla="*/ 3 w 10"/>
                    <a:gd name="T29" fmla="*/ 0 h 1"/>
                    <a:gd name="T30" fmla="*/ 3 w 10"/>
                    <a:gd name="T31" fmla="*/ 0 h 1"/>
                    <a:gd name="T32" fmla="*/ 3 w 10"/>
                    <a:gd name="T33" fmla="*/ 0 h 1"/>
                    <a:gd name="T34" fmla="*/ 3 w 10"/>
                    <a:gd name="T35" fmla="*/ 0 h 1"/>
                    <a:gd name="T36" fmla="*/ 3 w 10"/>
                    <a:gd name="T37" fmla="*/ 0 h 1"/>
                    <a:gd name="T38" fmla="*/ 4 w 10"/>
                    <a:gd name="T39" fmla="*/ 0 h 1"/>
                    <a:gd name="T40" fmla="*/ 4 w 10"/>
                    <a:gd name="T41" fmla="*/ 0 h 1"/>
                    <a:gd name="T42" fmla="*/ 4 w 10"/>
                    <a:gd name="T43" fmla="*/ 0 h 1"/>
                    <a:gd name="T44" fmla="*/ 4 w 10"/>
                    <a:gd name="T45" fmla="*/ 0 h 1"/>
                    <a:gd name="T46" fmla="*/ 5 w 10"/>
                    <a:gd name="T47" fmla="*/ 0 h 1"/>
                    <a:gd name="T48" fmla="*/ 5 w 10"/>
                    <a:gd name="T49" fmla="*/ 0 h 1"/>
                    <a:gd name="T50" fmla="*/ 5 w 10"/>
                    <a:gd name="T51" fmla="*/ 0 h 1"/>
                    <a:gd name="T52" fmla="*/ 5 w 10"/>
                    <a:gd name="T53" fmla="*/ 0 h 1"/>
                    <a:gd name="T54" fmla="*/ 5 w 10"/>
                    <a:gd name="T55" fmla="*/ 0 h 1"/>
                    <a:gd name="T56" fmla="*/ 5 w 10"/>
                    <a:gd name="T57" fmla="*/ 0 h 1"/>
                    <a:gd name="T58" fmla="*/ 6 w 10"/>
                    <a:gd name="T59" fmla="*/ 0 h 1"/>
                    <a:gd name="T60" fmla="*/ 6 w 10"/>
                    <a:gd name="T61" fmla="*/ 0 h 1"/>
                    <a:gd name="T62" fmla="*/ 6 w 10"/>
                    <a:gd name="T63" fmla="*/ 0 h 1"/>
                    <a:gd name="T64" fmla="*/ 6 w 10"/>
                    <a:gd name="T65" fmla="*/ 0 h 1"/>
                    <a:gd name="T66" fmla="*/ 7 w 10"/>
                    <a:gd name="T67" fmla="*/ 0 h 1"/>
                    <a:gd name="T68" fmla="*/ 7 w 10"/>
                    <a:gd name="T69" fmla="*/ 0 h 1"/>
                    <a:gd name="T70" fmla="*/ 7 w 10"/>
                    <a:gd name="T71" fmla="*/ 0 h 1"/>
                    <a:gd name="T72" fmla="*/ 7 w 10"/>
                    <a:gd name="T73" fmla="*/ 0 h 1"/>
                    <a:gd name="T74" fmla="*/ 7 w 10"/>
                    <a:gd name="T75" fmla="*/ 0 h 1"/>
                    <a:gd name="T76" fmla="*/ 7 w 10"/>
                    <a:gd name="T77" fmla="*/ 0 h 1"/>
                    <a:gd name="T78" fmla="*/ 8 w 10"/>
                    <a:gd name="T79" fmla="*/ 0 h 1"/>
                    <a:gd name="T80" fmla="*/ 8 w 10"/>
                    <a:gd name="T81" fmla="*/ 0 h 1"/>
                    <a:gd name="T82" fmla="*/ 8 w 10"/>
                    <a:gd name="T83" fmla="*/ 0 h 1"/>
                    <a:gd name="T84" fmla="*/ 9 w 10"/>
                    <a:gd name="T85" fmla="*/ 0 h 1"/>
                    <a:gd name="T86" fmla="*/ 9 w 10"/>
                    <a:gd name="T87" fmla="*/ 0 h 1"/>
                    <a:gd name="T88" fmla="*/ 9 w 10"/>
                    <a:gd name="T89" fmla="*/ 0 h 1"/>
                    <a:gd name="T90" fmla="*/ 9 w 10"/>
                    <a:gd name="T91" fmla="*/ 0 h 1"/>
                    <a:gd name="T92" fmla="*/ 9 w 10"/>
                    <a:gd name="T93" fmla="*/ 0 h 1"/>
                    <a:gd name="T94" fmla="*/ 9 w 10"/>
                    <a:gd name="T95" fmla="*/ 0 h 1"/>
                    <a:gd name="T96" fmla="*/ 10 w 10"/>
                    <a:gd name="T97" fmla="*/ 0 h 1"/>
                    <a:gd name="T98" fmla="*/ 10 w 10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42" name="Freeform 98"/>
                <p:cNvSpPr>
                  <a:spLocks/>
                </p:cNvSpPr>
                <p:nvPr/>
              </p:nvSpPr>
              <p:spPr bwMode="auto">
                <a:xfrm rot="5400000" flipH="1">
                  <a:off x="1502215" y="1910130"/>
                  <a:ext cx="1255" cy="787"/>
                </a:xfrm>
                <a:custGeom>
                  <a:avLst/>
                  <a:gdLst>
                    <a:gd name="T0" fmla="*/ 0 w 9"/>
                    <a:gd name="T1" fmla="*/ 2 h 2"/>
                    <a:gd name="T2" fmla="*/ 0 w 9"/>
                    <a:gd name="T3" fmla="*/ 1 h 2"/>
                    <a:gd name="T4" fmla="*/ 0 w 9"/>
                    <a:gd name="T5" fmla="*/ 1 h 2"/>
                    <a:gd name="T6" fmla="*/ 0 w 9"/>
                    <a:gd name="T7" fmla="*/ 1 h 2"/>
                    <a:gd name="T8" fmla="*/ 0 w 9"/>
                    <a:gd name="T9" fmla="*/ 1 h 2"/>
                    <a:gd name="T10" fmla="*/ 1 w 9"/>
                    <a:gd name="T11" fmla="*/ 1 h 2"/>
                    <a:gd name="T12" fmla="*/ 1 w 9"/>
                    <a:gd name="T13" fmla="*/ 1 h 2"/>
                    <a:gd name="T14" fmla="*/ 1 w 9"/>
                    <a:gd name="T15" fmla="*/ 1 h 2"/>
                    <a:gd name="T16" fmla="*/ 1 w 9"/>
                    <a:gd name="T17" fmla="*/ 1 h 2"/>
                    <a:gd name="T18" fmla="*/ 2 w 9"/>
                    <a:gd name="T19" fmla="*/ 1 h 2"/>
                    <a:gd name="T20" fmla="*/ 2 w 9"/>
                    <a:gd name="T21" fmla="*/ 1 h 2"/>
                    <a:gd name="T22" fmla="*/ 2 w 9"/>
                    <a:gd name="T23" fmla="*/ 1 h 2"/>
                    <a:gd name="T24" fmla="*/ 2 w 9"/>
                    <a:gd name="T25" fmla="*/ 1 h 2"/>
                    <a:gd name="T26" fmla="*/ 2 w 9"/>
                    <a:gd name="T27" fmla="*/ 1 h 2"/>
                    <a:gd name="T28" fmla="*/ 2 w 9"/>
                    <a:gd name="T29" fmla="*/ 1 h 2"/>
                    <a:gd name="T30" fmla="*/ 3 w 9"/>
                    <a:gd name="T31" fmla="*/ 1 h 2"/>
                    <a:gd name="T32" fmla="*/ 3 w 9"/>
                    <a:gd name="T33" fmla="*/ 1 h 2"/>
                    <a:gd name="T34" fmla="*/ 3 w 9"/>
                    <a:gd name="T35" fmla="*/ 1 h 2"/>
                    <a:gd name="T36" fmla="*/ 3 w 9"/>
                    <a:gd name="T37" fmla="*/ 1 h 2"/>
                    <a:gd name="T38" fmla="*/ 4 w 9"/>
                    <a:gd name="T39" fmla="*/ 1 h 2"/>
                    <a:gd name="T40" fmla="*/ 4 w 9"/>
                    <a:gd name="T41" fmla="*/ 1 h 2"/>
                    <a:gd name="T42" fmla="*/ 4 w 9"/>
                    <a:gd name="T43" fmla="*/ 1 h 2"/>
                    <a:gd name="T44" fmla="*/ 4 w 9"/>
                    <a:gd name="T45" fmla="*/ 1 h 2"/>
                    <a:gd name="T46" fmla="*/ 4 w 9"/>
                    <a:gd name="T47" fmla="*/ 1 h 2"/>
                    <a:gd name="T48" fmla="*/ 4 w 9"/>
                    <a:gd name="T49" fmla="*/ 1 h 2"/>
                    <a:gd name="T50" fmla="*/ 5 w 9"/>
                    <a:gd name="T51" fmla="*/ 1 h 2"/>
                    <a:gd name="T52" fmla="*/ 5 w 9"/>
                    <a:gd name="T53" fmla="*/ 1 h 2"/>
                    <a:gd name="T54" fmla="*/ 5 w 9"/>
                    <a:gd name="T55" fmla="*/ 1 h 2"/>
                    <a:gd name="T56" fmla="*/ 6 w 9"/>
                    <a:gd name="T57" fmla="*/ 1 h 2"/>
                    <a:gd name="T58" fmla="*/ 6 w 9"/>
                    <a:gd name="T59" fmla="*/ 1 h 2"/>
                    <a:gd name="T60" fmla="*/ 6 w 9"/>
                    <a:gd name="T61" fmla="*/ 1 h 2"/>
                    <a:gd name="T62" fmla="*/ 6 w 9"/>
                    <a:gd name="T63" fmla="*/ 1 h 2"/>
                    <a:gd name="T64" fmla="*/ 6 w 9"/>
                    <a:gd name="T65" fmla="*/ 1 h 2"/>
                    <a:gd name="T66" fmla="*/ 6 w 9"/>
                    <a:gd name="T67" fmla="*/ 1 h 2"/>
                    <a:gd name="T68" fmla="*/ 7 w 9"/>
                    <a:gd name="T69" fmla="*/ 1 h 2"/>
                    <a:gd name="T70" fmla="*/ 7 w 9"/>
                    <a:gd name="T71" fmla="*/ 1 h 2"/>
                    <a:gd name="T72" fmla="*/ 7 w 9"/>
                    <a:gd name="T73" fmla="*/ 1 h 2"/>
                    <a:gd name="T74" fmla="*/ 7 w 9"/>
                    <a:gd name="T75" fmla="*/ 1 h 2"/>
                    <a:gd name="T76" fmla="*/ 8 w 9"/>
                    <a:gd name="T77" fmla="*/ 1 h 2"/>
                    <a:gd name="T78" fmla="*/ 8 w 9"/>
                    <a:gd name="T79" fmla="*/ 1 h 2"/>
                    <a:gd name="T80" fmla="*/ 8 w 9"/>
                    <a:gd name="T81" fmla="*/ 1 h 2"/>
                    <a:gd name="T82" fmla="*/ 8 w 9"/>
                    <a:gd name="T83" fmla="*/ 1 h 2"/>
                    <a:gd name="T84" fmla="*/ 8 w 9"/>
                    <a:gd name="T85" fmla="*/ 1 h 2"/>
                    <a:gd name="T86" fmla="*/ 8 w 9"/>
                    <a:gd name="T87" fmla="*/ 1 h 2"/>
                    <a:gd name="T88" fmla="*/ 9 w 9"/>
                    <a:gd name="T89" fmla="*/ 1 h 2"/>
                    <a:gd name="T90" fmla="*/ 9 w 9"/>
                    <a:gd name="T91" fmla="*/ 0 h 2"/>
                    <a:gd name="T92" fmla="*/ 9 w 9"/>
                    <a:gd name="T93" fmla="*/ 0 h 2"/>
                    <a:gd name="T94" fmla="*/ 9 w 9"/>
                    <a:gd name="T95" fmla="*/ 0 h 2"/>
                    <a:gd name="T96" fmla="*/ 9 w 9"/>
                    <a:gd name="T97" fmla="*/ 0 h 2"/>
                    <a:gd name="T98" fmla="*/ 9 w 9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2">
                      <a:moveTo>
                        <a:pt x="0" y="2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43" name="Freeform 99"/>
                <p:cNvSpPr>
                  <a:spLocks/>
                </p:cNvSpPr>
                <p:nvPr/>
              </p:nvSpPr>
              <p:spPr bwMode="auto">
                <a:xfrm rot="5400000" flipH="1">
                  <a:off x="1502735" y="1909002"/>
                  <a:ext cx="1394" cy="394"/>
                </a:xfrm>
                <a:custGeom>
                  <a:avLst/>
                  <a:gdLst>
                    <a:gd name="T0" fmla="*/ 0 w 10"/>
                    <a:gd name="T1" fmla="*/ 1 h 1"/>
                    <a:gd name="T2" fmla="*/ 1 w 10"/>
                    <a:gd name="T3" fmla="*/ 1 h 1"/>
                    <a:gd name="T4" fmla="*/ 1 w 10"/>
                    <a:gd name="T5" fmla="*/ 1 h 1"/>
                    <a:gd name="T6" fmla="*/ 1 w 10"/>
                    <a:gd name="T7" fmla="*/ 1 h 1"/>
                    <a:gd name="T8" fmla="*/ 1 w 10"/>
                    <a:gd name="T9" fmla="*/ 1 h 1"/>
                    <a:gd name="T10" fmla="*/ 2 w 10"/>
                    <a:gd name="T11" fmla="*/ 1 h 1"/>
                    <a:gd name="T12" fmla="*/ 2 w 10"/>
                    <a:gd name="T13" fmla="*/ 1 h 1"/>
                    <a:gd name="T14" fmla="*/ 2 w 10"/>
                    <a:gd name="T15" fmla="*/ 1 h 1"/>
                    <a:gd name="T16" fmla="*/ 2 w 10"/>
                    <a:gd name="T17" fmla="*/ 1 h 1"/>
                    <a:gd name="T18" fmla="*/ 2 w 10"/>
                    <a:gd name="T19" fmla="*/ 1 h 1"/>
                    <a:gd name="T20" fmla="*/ 2 w 10"/>
                    <a:gd name="T21" fmla="*/ 1 h 1"/>
                    <a:gd name="T22" fmla="*/ 3 w 10"/>
                    <a:gd name="T23" fmla="*/ 1 h 1"/>
                    <a:gd name="T24" fmla="*/ 3 w 10"/>
                    <a:gd name="T25" fmla="*/ 1 h 1"/>
                    <a:gd name="T26" fmla="*/ 3 w 10"/>
                    <a:gd name="T27" fmla="*/ 1 h 1"/>
                    <a:gd name="T28" fmla="*/ 4 w 10"/>
                    <a:gd name="T29" fmla="*/ 1 h 1"/>
                    <a:gd name="T30" fmla="*/ 4 w 10"/>
                    <a:gd name="T31" fmla="*/ 1 h 1"/>
                    <a:gd name="T32" fmla="*/ 4 w 10"/>
                    <a:gd name="T33" fmla="*/ 1 h 1"/>
                    <a:gd name="T34" fmla="*/ 4 w 10"/>
                    <a:gd name="T35" fmla="*/ 1 h 1"/>
                    <a:gd name="T36" fmla="*/ 4 w 10"/>
                    <a:gd name="T37" fmla="*/ 1 h 1"/>
                    <a:gd name="T38" fmla="*/ 4 w 10"/>
                    <a:gd name="T39" fmla="*/ 1 h 1"/>
                    <a:gd name="T40" fmla="*/ 5 w 10"/>
                    <a:gd name="T41" fmla="*/ 1 h 1"/>
                    <a:gd name="T42" fmla="*/ 5 w 10"/>
                    <a:gd name="T43" fmla="*/ 1 h 1"/>
                    <a:gd name="T44" fmla="*/ 5 w 10"/>
                    <a:gd name="T45" fmla="*/ 1 h 1"/>
                    <a:gd name="T46" fmla="*/ 5 w 10"/>
                    <a:gd name="T47" fmla="*/ 1 h 1"/>
                    <a:gd name="T48" fmla="*/ 6 w 10"/>
                    <a:gd name="T49" fmla="*/ 1 h 1"/>
                    <a:gd name="T50" fmla="*/ 6 w 10"/>
                    <a:gd name="T51" fmla="*/ 1 h 1"/>
                    <a:gd name="T52" fmla="*/ 6 w 10"/>
                    <a:gd name="T53" fmla="*/ 0 h 1"/>
                    <a:gd name="T54" fmla="*/ 6 w 10"/>
                    <a:gd name="T55" fmla="*/ 0 h 1"/>
                    <a:gd name="T56" fmla="*/ 6 w 10"/>
                    <a:gd name="T57" fmla="*/ 0 h 1"/>
                    <a:gd name="T58" fmla="*/ 6 w 10"/>
                    <a:gd name="T59" fmla="*/ 0 h 1"/>
                    <a:gd name="T60" fmla="*/ 7 w 10"/>
                    <a:gd name="T61" fmla="*/ 0 h 1"/>
                    <a:gd name="T62" fmla="*/ 7 w 10"/>
                    <a:gd name="T63" fmla="*/ 0 h 1"/>
                    <a:gd name="T64" fmla="*/ 7 w 10"/>
                    <a:gd name="T65" fmla="*/ 0 h 1"/>
                    <a:gd name="T66" fmla="*/ 7 w 10"/>
                    <a:gd name="T67" fmla="*/ 0 h 1"/>
                    <a:gd name="T68" fmla="*/ 7 w 10"/>
                    <a:gd name="T69" fmla="*/ 0 h 1"/>
                    <a:gd name="T70" fmla="*/ 7 w 10"/>
                    <a:gd name="T71" fmla="*/ 0 h 1"/>
                    <a:gd name="T72" fmla="*/ 8 w 10"/>
                    <a:gd name="T73" fmla="*/ 0 h 1"/>
                    <a:gd name="T74" fmla="*/ 8 w 10"/>
                    <a:gd name="T75" fmla="*/ 0 h 1"/>
                    <a:gd name="T76" fmla="*/ 8 w 10"/>
                    <a:gd name="T77" fmla="*/ 0 h 1"/>
                    <a:gd name="T78" fmla="*/ 8 w 10"/>
                    <a:gd name="T79" fmla="*/ 0 h 1"/>
                    <a:gd name="T80" fmla="*/ 9 w 10"/>
                    <a:gd name="T81" fmla="*/ 0 h 1"/>
                    <a:gd name="T82" fmla="*/ 9 w 10"/>
                    <a:gd name="T83" fmla="*/ 0 h 1"/>
                    <a:gd name="T84" fmla="*/ 9 w 10"/>
                    <a:gd name="T85" fmla="*/ 0 h 1"/>
                    <a:gd name="T86" fmla="*/ 9 w 10"/>
                    <a:gd name="T87" fmla="*/ 0 h 1"/>
                    <a:gd name="T88" fmla="*/ 9 w 10"/>
                    <a:gd name="T89" fmla="*/ 0 h 1"/>
                    <a:gd name="T90" fmla="*/ 9 w 10"/>
                    <a:gd name="T91" fmla="*/ 0 h 1"/>
                    <a:gd name="T92" fmla="*/ 10 w 10"/>
                    <a:gd name="T93" fmla="*/ 0 h 1"/>
                    <a:gd name="T94" fmla="*/ 10 w 10"/>
                    <a:gd name="T95" fmla="*/ 0 h 1"/>
                    <a:gd name="T96" fmla="*/ 10 w 10"/>
                    <a:gd name="T97" fmla="*/ 0 h 1"/>
                    <a:gd name="T98" fmla="*/ 10 w 10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1"/>
                      </a:move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44" name="Freeform 100"/>
                <p:cNvSpPr>
                  <a:spLocks/>
                </p:cNvSpPr>
                <p:nvPr/>
              </p:nvSpPr>
              <p:spPr bwMode="auto">
                <a:xfrm rot="5400000" flipH="1">
                  <a:off x="1503326" y="1907412"/>
                  <a:ext cx="1394" cy="787"/>
                </a:xfrm>
                <a:custGeom>
                  <a:avLst/>
                  <a:gdLst>
                    <a:gd name="T0" fmla="*/ 0 w 10"/>
                    <a:gd name="T1" fmla="*/ 2 h 2"/>
                    <a:gd name="T2" fmla="*/ 1 w 10"/>
                    <a:gd name="T3" fmla="*/ 2 h 2"/>
                    <a:gd name="T4" fmla="*/ 1 w 10"/>
                    <a:gd name="T5" fmla="*/ 2 h 2"/>
                    <a:gd name="T6" fmla="*/ 1 w 10"/>
                    <a:gd name="T7" fmla="*/ 2 h 2"/>
                    <a:gd name="T8" fmla="*/ 1 w 10"/>
                    <a:gd name="T9" fmla="*/ 2 h 2"/>
                    <a:gd name="T10" fmla="*/ 1 w 10"/>
                    <a:gd name="T11" fmla="*/ 2 h 2"/>
                    <a:gd name="T12" fmla="*/ 2 w 10"/>
                    <a:gd name="T13" fmla="*/ 2 h 2"/>
                    <a:gd name="T14" fmla="*/ 2 w 10"/>
                    <a:gd name="T15" fmla="*/ 2 h 2"/>
                    <a:gd name="T16" fmla="*/ 2 w 10"/>
                    <a:gd name="T17" fmla="*/ 2 h 2"/>
                    <a:gd name="T18" fmla="*/ 2 w 10"/>
                    <a:gd name="T19" fmla="*/ 2 h 2"/>
                    <a:gd name="T20" fmla="*/ 3 w 10"/>
                    <a:gd name="T21" fmla="*/ 2 h 2"/>
                    <a:gd name="T22" fmla="*/ 3 w 10"/>
                    <a:gd name="T23" fmla="*/ 2 h 2"/>
                    <a:gd name="T24" fmla="*/ 3 w 10"/>
                    <a:gd name="T25" fmla="*/ 2 h 2"/>
                    <a:gd name="T26" fmla="*/ 3 w 10"/>
                    <a:gd name="T27" fmla="*/ 2 h 2"/>
                    <a:gd name="T28" fmla="*/ 3 w 10"/>
                    <a:gd name="T29" fmla="*/ 2 h 2"/>
                    <a:gd name="T30" fmla="*/ 3 w 10"/>
                    <a:gd name="T31" fmla="*/ 2 h 2"/>
                    <a:gd name="T32" fmla="*/ 4 w 10"/>
                    <a:gd name="T33" fmla="*/ 2 h 2"/>
                    <a:gd name="T34" fmla="*/ 4 w 10"/>
                    <a:gd name="T35" fmla="*/ 2 h 2"/>
                    <a:gd name="T36" fmla="*/ 4 w 10"/>
                    <a:gd name="T37" fmla="*/ 2 h 2"/>
                    <a:gd name="T38" fmla="*/ 4 w 10"/>
                    <a:gd name="T39" fmla="*/ 2 h 2"/>
                    <a:gd name="T40" fmla="*/ 4 w 10"/>
                    <a:gd name="T41" fmla="*/ 2 h 2"/>
                    <a:gd name="T42" fmla="*/ 4 w 10"/>
                    <a:gd name="T43" fmla="*/ 1 h 2"/>
                    <a:gd name="T44" fmla="*/ 5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6 w 10"/>
                    <a:gd name="T53" fmla="*/ 1 h 2"/>
                    <a:gd name="T54" fmla="*/ 6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6 w 10"/>
                    <a:gd name="T63" fmla="*/ 1 h 2"/>
                    <a:gd name="T64" fmla="*/ 7 w 10"/>
                    <a:gd name="T65" fmla="*/ 1 h 2"/>
                    <a:gd name="T66" fmla="*/ 7 w 10"/>
                    <a:gd name="T67" fmla="*/ 1 h 2"/>
                    <a:gd name="T68" fmla="*/ 7 w 10"/>
                    <a:gd name="T69" fmla="*/ 1 h 2"/>
                    <a:gd name="T70" fmla="*/ 7 w 10"/>
                    <a:gd name="T71" fmla="*/ 1 h 2"/>
                    <a:gd name="T72" fmla="*/ 8 w 10"/>
                    <a:gd name="T73" fmla="*/ 1 h 2"/>
                    <a:gd name="T74" fmla="*/ 8 w 10"/>
                    <a:gd name="T75" fmla="*/ 1 h 2"/>
                    <a:gd name="T76" fmla="*/ 8 w 10"/>
                    <a:gd name="T77" fmla="*/ 1 h 2"/>
                    <a:gd name="T78" fmla="*/ 8 w 10"/>
                    <a:gd name="T79" fmla="*/ 1 h 2"/>
                    <a:gd name="T80" fmla="*/ 8 w 10"/>
                    <a:gd name="T81" fmla="*/ 1 h 2"/>
                    <a:gd name="T82" fmla="*/ 9 w 10"/>
                    <a:gd name="T83" fmla="*/ 1 h 2"/>
                    <a:gd name="T84" fmla="*/ 9 w 10"/>
                    <a:gd name="T85" fmla="*/ 1 h 2"/>
                    <a:gd name="T86" fmla="*/ 9 w 10"/>
                    <a:gd name="T87" fmla="*/ 1 h 2"/>
                    <a:gd name="T88" fmla="*/ 9 w 10"/>
                    <a:gd name="T89" fmla="*/ 1 h 2"/>
                    <a:gd name="T90" fmla="*/ 10 w 10"/>
                    <a:gd name="T91" fmla="*/ 1 h 2"/>
                    <a:gd name="T92" fmla="*/ 10 w 10"/>
                    <a:gd name="T93" fmla="*/ 1 h 2"/>
                    <a:gd name="T94" fmla="*/ 10 w 10"/>
                    <a:gd name="T95" fmla="*/ 1 h 2"/>
                    <a:gd name="T96" fmla="*/ 10 w 10"/>
                    <a:gd name="T97" fmla="*/ 1 h 2"/>
                    <a:gd name="T98" fmla="*/ 10 w 10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2"/>
                      </a:move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45" name="Freeform 101"/>
                <p:cNvSpPr>
                  <a:spLocks/>
                </p:cNvSpPr>
                <p:nvPr/>
              </p:nvSpPr>
              <p:spPr bwMode="auto">
                <a:xfrm rot="5400000" flipH="1">
                  <a:off x="1503915" y="1906214"/>
                  <a:ext cx="1394" cy="394"/>
                </a:xfrm>
                <a:custGeom>
                  <a:avLst/>
                  <a:gdLst>
                    <a:gd name="T0" fmla="*/ 0 w 10"/>
                    <a:gd name="T1" fmla="*/ 1 h 1"/>
                    <a:gd name="T2" fmla="*/ 0 w 10"/>
                    <a:gd name="T3" fmla="*/ 1 h 1"/>
                    <a:gd name="T4" fmla="*/ 1 w 10"/>
                    <a:gd name="T5" fmla="*/ 1 h 1"/>
                    <a:gd name="T6" fmla="*/ 1 w 10"/>
                    <a:gd name="T7" fmla="*/ 1 h 1"/>
                    <a:gd name="T8" fmla="*/ 1 w 10"/>
                    <a:gd name="T9" fmla="*/ 1 h 1"/>
                    <a:gd name="T10" fmla="*/ 1 w 10"/>
                    <a:gd name="T11" fmla="*/ 1 h 1"/>
                    <a:gd name="T12" fmla="*/ 1 w 10"/>
                    <a:gd name="T13" fmla="*/ 1 h 1"/>
                    <a:gd name="T14" fmla="*/ 1 w 10"/>
                    <a:gd name="T15" fmla="*/ 1 h 1"/>
                    <a:gd name="T16" fmla="*/ 2 w 10"/>
                    <a:gd name="T17" fmla="*/ 1 h 1"/>
                    <a:gd name="T18" fmla="*/ 2 w 10"/>
                    <a:gd name="T19" fmla="*/ 1 h 1"/>
                    <a:gd name="T20" fmla="*/ 2 w 10"/>
                    <a:gd name="T21" fmla="*/ 1 h 1"/>
                    <a:gd name="T22" fmla="*/ 2 w 10"/>
                    <a:gd name="T23" fmla="*/ 1 h 1"/>
                    <a:gd name="T24" fmla="*/ 3 w 10"/>
                    <a:gd name="T25" fmla="*/ 1 h 1"/>
                    <a:gd name="T26" fmla="*/ 3 w 10"/>
                    <a:gd name="T27" fmla="*/ 1 h 1"/>
                    <a:gd name="T28" fmla="*/ 3 w 10"/>
                    <a:gd name="T29" fmla="*/ 1 h 1"/>
                    <a:gd name="T30" fmla="*/ 3 w 10"/>
                    <a:gd name="T31" fmla="*/ 1 h 1"/>
                    <a:gd name="T32" fmla="*/ 3 w 10"/>
                    <a:gd name="T33" fmla="*/ 1 h 1"/>
                    <a:gd name="T34" fmla="*/ 3 w 10"/>
                    <a:gd name="T35" fmla="*/ 1 h 1"/>
                    <a:gd name="T36" fmla="*/ 4 w 10"/>
                    <a:gd name="T37" fmla="*/ 1 h 1"/>
                    <a:gd name="T38" fmla="*/ 4 w 10"/>
                    <a:gd name="T39" fmla="*/ 1 h 1"/>
                    <a:gd name="T40" fmla="*/ 4 w 10"/>
                    <a:gd name="T41" fmla="*/ 1 h 1"/>
                    <a:gd name="T42" fmla="*/ 4 w 10"/>
                    <a:gd name="T43" fmla="*/ 1 h 1"/>
                    <a:gd name="T44" fmla="*/ 5 w 10"/>
                    <a:gd name="T45" fmla="*/ 1 h 1"/>
                    <a:gd name="T46" fmla="*/ 5 w 10"/>
                    <a:gd name="T47" fmla="*/ 1 h 1"/>
                    <a:gd name="T48" fmla="*/ 5 w 10"/>
                    <a:gd name="T49" fmla="*/ 1 h 1"/>
                    <a:gd name="T50" fmla="*/ 5 w 10"/>
                    <a:gd name="T51" fmla="*/ 1 h 1"/>
                    <a:gd name="T52" fmla="*/ 5 w 10"/>
                    <a:gd name="T53" fmla="*/ 1 h 1"/>
                    <a:gd name="T54" fmla="*/ 6 w 10"/>
                    <a:gd name="T55" fmla="*/ 1 h 1"/>
                    <a:gd name="T56" fmla="*/ 6 w 10"/>
                    <a:gd name="T57" fmla="*/ 1 h 1"/>
                    <a:gd name="T58" fmla="*/ 6 w 10"/>
                    <a:gd name="T59" fmla="*/ 1 h 1"/>
                    <a:gd name="T60" fmla="*/ 6 w 10"/>
                    <a:gd name="T61" fmla="*/ 1 h 1"/>
                    <a:gd name="T62" fmla="*/ 7 w 10"/>
                    <a:gd name="T63" fmla="*/ 1 h 1"/>
                    <a:gd name="T64" fmla="*/ 7 w 10"/>
                    <a:gd name="T65" fmla="*/ 1 h 1"/>
                    <a:gd name="T66" fmla="*/ 7 w 10"/>
                    <a:gd name="T67" fmla="*/ 1 h 1"/>
                    <a:gd name="T68" fmla="*/ 7 w 10"/>
                    <a:gd name="T69" fmla="*/ 1 h 1"/>
                    <a:gd name="T70" fmla="*/ 7 w 10"/>
                    <a:gd name="T71" fmla="*/ 1 h 1"/>
                    <a:gd name="T72" fmla="*/ 7 w 10"/>
                    <a:gd name="T73" fmla="*/ 1 h 1"/>
                    <a:gd name="T74" fmla="*/ 8 w 10"/>
                    <a:gd name="T75" fmla="*/ 1 h 1"/>
                    <a:gd name="T76" fmla="*/ 8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8 w 10"/>
                    <a:gd name="T83" fmla="*/ 1 h 1"/>
                    <a:gd name="T84" fmla="*/ 8 w 10"/>
                    <a:gd name="T85" fmla="*/ 1 h 1"/>
                    <a:gd name="T86" fmla="*/ 9 w 10"/>
                    <a:gd name="T87" fmla="*/ 0 h 1"/>
                    <a:gd name="T88" fmla="*/ 9 w 10"/>
                    <a:gd name="T89" fmla="*/ 0 h 1"/>
                    <a:gd name="T90" fmla="*/ 9 w 10"/>
                    <a:gd name="T91" fmla="*/ 0 h 1"/>
                    <a:gd name="T92" fmla="*/ 9 w 10"/>
                    <a:gd name="T93" fmla="*/ 0 h 1"/>
                    <a:gd name="T94" fmla="*/ 10 w 10"/>
                    <a:gd name="T95" fmla="*/ 0 h 1"/>
                    <a:gd name="T96" fmla="*/ 10 w 10"/>
                    <a:gd name="T97" fmla="*/ 0 h 1"/>
                    <a:gd name="T98" fmla="*/ 10 w 10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46" name="Freeform 102"/>
                <p:cNvSpPr>
                  <a:spLocks/>
                </p:cNvSpPr>
                <p:nvPr/>
              </p:nvSpPr>
              <p:spPr bwMode="auto">
                <a:xfrm rot="5400000" flipH="1">
                  <a:off x="1504309" y="1904820"/>
                  <a:ext cx="1394" cy="394"/>
                </a:xfrm>
                <a:custGeom>
                  <a:avLst/>
                  <a:gdLst>
                    <a:gd name="T0" fmla="*/ 0 w 10"/>
                    <a:gd name="T1" fmla="*/ 1 h 1"/>
                    <a:gd name="T2" fmla="*/ 0 w 10"/>
                    <a:gd name="T3" fmla="*/ 1 h 1"/>
                    <a:gd name="T4" fmla="*/ 0 w 10"/>
                    <a:gd name="T5" fmla="*/ 1 h 1"/>
                    <a:gd name="T6" fmla="*/ 0 w 10"/>
                    <a:gd name="T7" fmla="*/ 1 h 1"/>
                    <a:gd name="T8" fmla="*/ 1 w 10"/>
                    <a:gd name="T9" fmla="*/ 1 h 1"/>
                    <a:gd name="T10" fmla="*/ 1 w 10"/>
                    <a:gd name="T11" fmla="*/ 1 h 1"/>
                    <a:gd name="T12" fmla="*/ 1 w 10"/>
                    <a:gd name="T13" fmla="*/ 1 h 1"/>
                    <a:gd name="T14" fmla="*/ 1 w 10"/>
                    <a:gd name="T15" fmla="*/ 1 h 1"/>
                    <a:gd name="T16" fmla="*/ 2 w 10"/>
                    <a:gd name="T17" fmla="*/ 1 h 1"/>
                    <a:gd name="T18" fmla="*/ 2 w 10"/>
                    <a:gd name="T19" fmla="*/ 1 h 1"/>
                    <a:gd name="T20" fmla="*/ 2 w 10"/>
                    <a:gd name="T21" fmla="*/ 1 h 1"/>
                    <a:gd name="T22" fmla="*/ 2 w 10"/>
                    <a:gd name="T23" fmla="*/ 1 h 1"/>
                    <a:gd name="T24" fmla="*/ 2 w 10"/>
                    <a:gd name="T25" fmla="*/ 1 h 1"/>
                    <a:gd name="T26" fmla="*/ 3 w 10"/>
                    <a:gd name="T27" fmla="*/ 1 h 1"/>
                    <a:gd name="T28" fmla="*/ 3 w 10"/>
                    <a:gd name="T29" fmla="*/ 1 h 1"/>
                    <a:gd name="T30" fmla="*/ 3 w 10"/>
                    <a:gd name="T31" fmla="*/ 1 h 1"/>
                    <a:gd name="T32" fmla="*/ 3 w 10"/>
                    <a:gd name="T33" fmla="*/ 1 h 1"/>
                    <a:gd name="T34" fmla="*/ 4 w 10"/>
                    <a:gd name="T35" fmla="*/ 1 h 1"/>
                    <a:gd name="T36" fmla="*/ 4 w 10"/>
                    <a:gd name="T37" fmla="*/ 1 h 1"/>
                    <a:gd name="T38" fmla="*/ 4 w 10"/>
                    <a:gd name="T39" fmla="*/ 1 h 1"/>
                    <a:gd name="T40" fmla="*/ 4 w 10"/>
                    <a:gd name="T41" fmla="*/ 1 h 1"/>
                    <a:gd name="T42" fmla="*/ 4 w 10"/>
                    <a:gd name="T43" fmla="*/ 1 h 1"/>
                    <a:gd name="T44" fmla="*/ 4 w 10"/>
                    <a:gd name="T45" fmla="*/ 0 h 1"/>
                    <a:gd name="T46" fmla="*/ 5 w 10"/>
                    <a:gd name="T47" fmla="*/ 0 h 1"/>
                    <a:gd name="T48" fmla="*/ 5 w 10"/>
                    <a:gd name="T49" fmla="*/ 0 h 1"/>
                    <a:gd name="T50" fmla="*/ 5 w 10"/>
                    <a:gd name="T51" fmla="*/ 0 h 1"/>
                    <a:gd name="T52" fmla="*/ 5 w 10"/>
                    <a:gd name="T53" fmla="*/ 0 h 1"/>
                    <a:gd name="T54" fmla="*/ 5 w 10"/>
                    <a:gd name="T55" fmla="*/ 0 h 1"/>
                    <a:gd name="T56" fmla="*/ 5 w 10"/>
                    <a:gd name="T57" fmla="*/ 0 h 1"/>
                    <a:gd name="T58" fmla="*/ 6 w 10"/>
                    <a:gd name="T59" fmla="*/ 0 h 1"/>
                    <a:gd name="T60" fmla="*/ 6 w 10"/>
                    <a:gd name="T61" fmla="*/ 0 h 1"/>
                    <a:gd name="T62" fmla="*/ 6 w 10"/>
                    <a:gd name="T63" fmla="*/ 0 h 1"/>
                    <a:gd name="T64" fmla="*/ 6 w 10"/>
                    <a:gd name="T65" fmla="*/ 0 h 1"/>
                    <a:gd name="T66" fmla="*/ 7 w 10"/>
                    <a:gd name="T67" fmla="*/ 0 h 1"/>
                    <a:gd name="T68" fmla="*/ 7 w 10"/>
                    <a:gd name="T69" fmla="*/ 0 h 1"/>
                    <a:gd name="T70" fmla="*/ 7 w 10"/>
                    <a:gd name="T71" fmla="*/ 0 h 1"/>
                    <a:gd name="T72" fmla="*/ 7 w 10"/>
                    <a:gd name="T73" fmla="*/ 0 h 1"/>
                    <a:gd name="T74" fmla="*/ 7 w 10"/>
                    <a:gd name="T75" fmla="*/ 0 h 1"/>
                    <a:gd name="T76" fmla="*/ 7 w 10"/>
                    <a:gd name="T77" fmla="*/ 0 h 1"/>
                    <a:gd name="T78" fmla="*/ 8 w 10"/>
                    <a:gd name="T79" fmla="*/ 0 h 1"/>
                    <a:gd name="T80" fmla="*/ 8 w 10"/>
                    <a:gd name="T81" fmla="*/ 0 h 1"/>
                    <a:gd name="T82" fmla="*/ 8 w 10"/>
                    <a:gd name="T83" fmla="*/ 0 h 1"/>
                    <a:gd name="T84" fmla="*/ 8 w 10"/>
                    <a:gd name="T85" fmla="*/ 0 h 1"/>
                    <a:gd name="T86" fmla="*/ 9 w 10"/>
                    <a:gd name="T87" fmla="*/ 0 h 1"/>
                    <a:gd name="T88" fmla="*/ 9 w 10"/>
                    <a:gd name="T89" fmla="*/ 0 h 1"/>
                    <a:gd name="T90" fmla="*/ 9 w 10"/>
                    <a:gd name="T91" fmla="*/ 0 h 1"/>
                    <a:gd name="T92" fmla="*/ 9 w 10"/>
                    <a:gd name="T93" fmla="*/ 0 h 1"/>
                    <a:gd name="T94" fmla="*/ 9 w 10"/>
                    <a:gd name="T95" fmla="*/ 0 h 1"/>
                    <a:gd name="T96" fmla="*/ 10 w 10"/>
                    <a:gd name="T97" fmla="*/ 0 h 1"/>
                    <a:gd name="T98" fmla="*/ 10 w 10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47" name="Freeform 103"/>
                <p:cNvSpPr>
                  <a:spLocks/>
                </p:cNvSpPr>
                <p:nvPr/>
              </p:nvSpPr>
              <p:spPr bwMode="auto">
                <a:xfrm rot="5400000" flipH="1">
                  <a:off x="1504703" y="1903426"/>
                  <a:ext cx="1394" cy="394"/>
                </a:xfrm>
                <a:custGeom>
                  <a:avLst/>
                  <a:gdLst>
                    <a:gd name="T0" fmla="*/ 0 w 10"/>
                    <a:gd name="T1" fmla="*/ 1 h 1"/>
                    <a:gd name="T2" fmla="*/ 0 w 10"/>
                    <a:gd name="T3" fmla="*/ 1 h 1"/>
                    <a:gd name="T4" fmla="*/ 0 w 10"/>
                    <a:gd name="T5" fmla="*/ 1 h 1"/>
                    <a:gd name="T6" fmla="*/ 1 w 10"/>
                    <a:gd name="T7" fmla="*/ 1 h 1"/>
                    <a:gd name="T8" fmla="*/ 1 w 10"/>
                    <a:gd name="T9" fmla="*/ 1 h 1"/>
                    <a:gd name="T10" fmla="*/ 1 w 10"/>
                    <a:gd name="T11" fmla="*/ 1 h 1"/>
                    <a:gd name="T12" fmla="*/ 1 w 10"/>
                    <a:gd name="T13" fmla="*/ 1 h 1"/>
                    <a:gd name="T14" fmla="*/ 1 w 10"/>
                    <a:gd name="T15" fmla="*/ 1 h 1"/>
                    <a:gd name="T16" fmla="*/ 1 w 10"/>
                    <a:gd name="T17" fmla="*/ 1 h 1"/>
                    <a:gd name="T18" fmla="*/ 2 w 10"/>
                    <a:gd name="T19" fmla="*/ 1 h 1"/>
                    <a:gd name="T20" fmla="*/ 2 w 10"/>
                    <a:gd name="T21" fmla="*/ 1 h 1"/>
                    <a:gd name="T22" fmla="*/ 2 w 10"/>
                    <a:gd name="T23" fmla="*/ 1 h 1"/>
                    <a:gd name="T24" fmla="*/ 2 w 10"/>
                    <a:gd name="T25" fmla="*/ 1 h 1"/>
                    <a:gd name="T26" fmla="*/ 2 w 10"/>
                    <a:gd name="T27" fmla="*/ 1 h 1"/>
                    <a:gd name="T28" fmla="*/ 2 w 10"/>
                    <a:gd name="T29" fmla="*/ 1 h 1"/>
                    <a:gd name="T30" fmla="*/ 3 w 10"/>
                    <a:gd name="T31" fmla="*/ 0 h 1"/>
                    <a:gd name="T32" fmla="*/ 3 w 10"/>
                    <a:gd name="T33" fmla="*/ 0 h 1"/>
                    <a:gd name="T34" fmla="*/ 3 w 10"/>
                    <a:gd name="T35" fmla="*/ 0 h 1"/>
                    <a:gd name="T36" fmla="*/ 3 w 10"/>
                    <a:gd name="T37" fmla="*/ 0 h 1"/>
                    <a:gd name="T38" fmla="*/ 4 w 10"/>
                    <a:gd name="T39" fmla="*/ 0 h 1"/>
                    <a:gd name="T40" fmla="*/ 4 w 10"/>
                    <a:gd name="T41" fmla="*/ 0 h 1"/>
                    <a:gd name="T42" fmla="*/ 4 w 10"/>
                    <a:gd name="T43" fmla="*/ 0 h 1"/>
                    <a:gd name="T44" fmla="*/ 4 w 10"/>
                    <a:gd name="T45" fmla="*/ 0 h 1"/>
                    <a:gd name="T46" fmla="*/ 4 w 10"/>
                    <a:gd name="T47" fmla="*/ 0 h 1"/>
                    <a:gd name="T48" fmla="*/ 4 w 10"/>
                    <a:gd name="T49" fmla="*/ 0 h 1"/>
                    <a:gd name="T50" fmla="*/ 5 w 10"/>
                    <a:gd name="T51" fmla="*/ 0 h 1"/>
                    <a:gd name="T52" fmla="*/ 5 w 10"/>
                    <a:gd name="T53" fmla="*/ 0 h 1"/>
                    <a:gd name="T54" fmla="*/ 5 w 10"/>
                    <a:gd name="T55" fmla="*/ 0 h 1"/>
                    <a:gd name="T56" fmla="*/ 5 w 10"/>
                    <a:gd name="T57" fmla="*/ 0 h 1"/>
                    <a:gd name="T58" fmla="*/ 6 w 10"/>
                    <a:gd name="T59" fmla="*/ 0 h 1"/>
                    <a:gd name="T60" fmla="*/ 6 w 10"/>
                    <a:gd name="T61" fmla="*/ 0 h 1"/>
                    <a:gd name="T62" fmla="*/ 6 w 10"/>
                    <a:gd name="T63" fmla="*/ 0 h 1"/>
                    <a:gd name="T64" fmla="*/ 6 w 10"/>
                    <a:gd name="T65" fmla="*/ 0 h 1"/>
                    <a:gd name="T66" fmla="*/ 6 w 10"/>
                    <a:gd name="T67" fmla="*/ 0 h 1"/>
                    <a:gd name="T68" fmla="*/ 7 w 10"/>
                    <a:gd name="T69" fmla="*/ 0 h 1"/>
                    <a:gd name="T70" fmla="*/ 7 w 10"/>
                    <a:gd name="T71" fmla="*/ 0 h 1"/>
                    <a:gd name="T72" fmla="*/ 7 w 10"/>
                    <a:gd name="T73" fmla="*/ 0 h 1"/>
                    <a:gd name="T74" fmla="*/ 7 w 10"/>
                    <a:gd name="T75" fmla="*/ 0 h 1"/>
                    <a:gd name="T76" fmla="*/ 8 w 10"/>
                    <a:gd name="T77" fmla="*/ 0 h 1"/>
                    <a:gd name="T78" fmla="*/ 8 w 10"/>
                    <a:gd name="T79" fmla="*/ 0 h 1"/>
                    <a:gd name="T80" fmla="*/ 8 w 10"/>
                    <a:gd name="T81" fmla="*/ 0 h 1"/>
                    <a:gd name="T82" fmla="*/ 8 w 10"/>
                    <a:gd name="T83" fmla="*/ 0 h 1"/>
                    <a:gd name="T84" fmla="*/ 8 w 10"/>
                    <a:gd name="T85" fmla="*/ 0 h 1"/>
                    <a:gd name="T86" fmla="*/ 8 w 10"/>
                    <a:gd name="T87" fmla="*/ 0 h 1"/>
                    <a:gd name="T88" fmla="*/ 9 w 10"/>
                    <a:gd name="T89" fmla="*/ 0 h 1"/>
                    <a:gd name="T90" fmla="*/ 9 w 10"/>
                    <a:gd name="T91" fmla="*/ 0 h 1"/>
                    <a:gd name="T92" fmla="*/ 9 w 10"/>
                    <a:gd name="T93" fmla="*/ 0 h 1"/>
                    <a:gd name="T94" fmla="*/ 9 w 10"/>
                    <a:gd name="T95" fmla="*/ 0 h 1"/>
                    <a:gd name="T96" fmla="*/ 10 w 10"/>
                    <a:gd name="T97" fmla="*/ 0 h 1"/>
                    <a:gd name="T98" fmla="*/ 10 w 10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48" name="Freeform 104"/>
                <p:cNvSpPr>
                  <a:spLocks/>
                </p:cNvSpPr>
                <p:nvPr/>
              </p:nvSpPr>
              <p:spPr bwMode="auto">
                <a:xfrm rot="5400000" flipH="1">
                  <a:off x="1505363" y="1901904"/>
                  <a:ext cx="1255" cy="787"/>
                </a:xfrm>
                <a:custGeom>
                  <a:avLst/>
                  <a:gdLst>
                    <a:gd name="T0" fmla="*/ 0 w 9"/>
                    <a:gd name="T1" fmla="*/ 2 h 2"/>
                    <a:gd name="T2" fmla="*/ 0 w 9"/>
                    <a:gd name="T3" fmla="*/ 2 h 2"/>
                    <a:gd name="T4" fmla="*/ 0 w 9"/>
                    <a:gd name="T5" fmla="*/ 2 h 2"/>
                    <a:gd name="T6" fmla="*/ 0 w 9"/>
                    <a:gd name="T7" fmla="*/ 2 h 2"/>
                    <a:gd name="T8" fmla="*/ 0 w 9"/>
                    <a:gd name="T9" fmla="*/ 2 h 2"/>
                    <a:gd name="T10" fmla="*/ 1 w 9"/>
                    <a:gd name="T11" fmla="*/ 2 h 2"/>
                    <a:gd name="T12" fmla="*/ 1 w 9"/>
                    <a:gd name="T13" fmla="*/ 2 h 2"/>
                    <a:gd name="T14" fmla="*/ 1 w 9"/>
                    <a:gd name="T15" fmla="*/ 1 h 2"/>
                    <a:gd name="T16" fmla="*/ 1 w 9"/>
                    <a:gd name="T17" fmla="*/ 1 h 2"/>
                    <a:gd name="T18" fmla="*/ 1 w 9"/>
                    <a:gd name="T19" fmla="*/ 1 h 2"/>
                    <a:gd name="T20" fmla="*/ 1 w 9"/>
                    <a:gd name="T21" fmla="*/ 1 h 2"/>
                    <a:gd name="T22" fmla="*/ 2 w 9"/>
                    <a:gd name="T23" fmla="*/ 1 h 2"/>
                    <a:gd name="T24" fmla="*/ 2 w 9"/>
                    <a:gd name="T25" fmla="*/ 1 h 2"/>
                    <a:gd name="T26" fmla="*/ 2 w 9"/>
                    <a:gd name="T27" fmla="*/ 1 h 2"/>
                    <a:gd name="T28" fmla="*/ 2 w 9"/>
                    <a:gd name="T29" fmla="*/ 1 h 2"/>
                    <a:gd name="T30" fmla="*/ 3 w 9"/>
                    <a:gd name="T31" fmla="*/ 1 h 2"/>
                    <a:gd name="T32" fmla="*/ 3 w 9"/>
                    <a:gd name="T33" fmla="*/ 1 h 2"/>
                    <a:gd name="T34" fmla="*/ 3 w 9"/>
                    <a:gd name="T35" fmla="*/ 1 h 2"/>
                    <a:gd name="T36" fmla="*/ 3 w 9"/>
                    <a:gd name="T37" fmla="*/ 1 h 2"/>
                    <a:gd name="T38" fmla="*/ 3 w 9"/>
                    <a:gd name="T39" fmla="*/ 1 h 2"/>
                    <a:gd name="T40" fmla="*/ 3 w 9"/>
                    <a:gd name="T41" fmla="*/ 1 h 2"/>
                    <a:gd name="T42" fmla="*/ 4 w 9"/>
                    <a:gd name="T43" fmla="*/ 1 h 2"/>
                    <a:gd name="T44" fmla="*/ 4 w 9"/>
                    <a:gd name="T45" fmla="*/ 1 h 2"/>
                    <a:gd name="T46" fmla="*/ 4 w 9"/>
                    <a:gd name="T47" fmla="*/ 1 h 2"/>
                    <a:gd name="T48" fmla="*/ 5 w 9"/>
                    <a:gd name="T49" fmla="*/ 1 h 2"/>
                    <a:gd name="T50" fmla="*/ 5 w 9"/>
                    <a:gd name="T51" fmla="*/ 1 h 2"/>
                    <a:gd name="T52" fmla="*/ 5 w 9"/>
                    <a:gd name="T53" fmla="*/ 1 h 2"/>
                    <a:gd name="T54" fmla="*/ 5 w 9"/>
                    <a:gd name="T55" fmla="*/ 1 h 2"/>
                    <a:gd name="T56" fmla="*/ 5 w 9"/>
                    <a:gd name="T57" fmla="*/ 1 h 2"/>
                    <a:gd name="T58" fmla="*/ 5 w 9"/>
                    <a:gd name="T59" fmla="*/ 1 h 2"/>
                    <a:gd name="T60" fmla="*/ 6 w 9"/>
                    <a:gd name="T61" fmla="*/ 1 h 2"/>
                    <a:gd name="T62" fmla="*/ 6 w 9"/>
                    <a:gd name="T63" fmla="*/ 1 h 2"/>
                    <a:gd name="T64" fmla="*/ 6 w 9"/>
                    <a:gd name="T65" fmla="*/ 1 h 2"/>
                    <a:gd name="T66" fmla="*/ 6 w 9"/>
                    <a:gd name="T67" fmla="*/ 1 h 2"/>
                    <a:gd name="T68" fmla="*/ 7 w 9"/>
                    <a:gd name="T69" fmla="*/ 0 h 2"/>
                    <a:gd name="T70" fmla="*/ 7 w 9"/>
                    <a:gd name="T71" fmla="*/ 0 h 2"/>
                    <a:gd name="T72" fmla="*/ 7 w 9"/>
                    <a:gd name="T73" fmla="*/ 0 h 2"/>
                    <a:gd name="T74" fmla="*/ 7 w 9"/>
                    <a:gd name="T75" fmla="*/ 0 h 2"/>
                    <a:gd name="T76" fmla="*/ 7 w 9"/>
                    <a:gd name="T77" fmla="*/ 0 h 2"/>
                    <a:gd name="T78" fmla="*/ 7 w 9"/>
                    <a:gd name="T79" fmla="*/ 0 h 2"/>
                    <a:gd name="T80" fmla="*/ 8 w 9"/>
                    <a:gd name="T81" fmla="*/ 0 h 2"/>
                    <a:gd name="T82" fmla="*/ 8 w 9"/>
                    <a:gd name="T83" fmla="*/ 0 h 2"/>
                    <a:gd name="T84" fmla="*/ 8 w 9"/>
                    <a:gd name="T85" fmla="*/ 0 h 2"/>
                    <a:gd name="T86" fmla="*/ 8 w 9"/>
                    <a:gd name="T87" fmla="*/ 0 h 2"/>
                    <a:gd name="T88" fmla="*/ 8 w 9"/>
                    <a:gd name="T89" fmla="*/ 0 h 2"/>
                    <a:gd name="T90" fmla="*/ 8 w 9"/>
                    <a:gd name="T91" fmla="*/ 0 h 2"/>
                    <a:gd name="T92" fmla="*/ 9 w 9"/>
                    <a:gd name="T93" fmla="*/ 0 h 2"/>
                    <a:gd name="T94" fmla="*/ 9 w 9"/>
                    <a:gd name="T95" fmla="*/ 0 h 2"/>
                    <a:gd name="T96" fmla="*/ 9 w 9"/>
                    <a:gd name="T97" fmla="*/ 0 h 2"/>
                    <a:gd name="T98" fmla="*/ 9 w 9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49" name="Freeform 105"/>
                <p:cNvSpPr>
                  <a:spLocks/>
                </p:cNvSpPr>
                <p:nvPr/>
              </p:nvSpPr>
              <p:spPr bwMode="auto">
                <a:xfrm rot="5400000" flipH="1">
                  <a:off x="1505883" y="1900777"/>
                  <a:ext cx="1394" cy="394"/>
                </a:xfrm>
                <a:custGeom>
                  <a:avLst/>
                  <a:gdLst>
                    <a:gd name="T0" fmla="*/ 0 w 10"/>
                    <a:gd name="T1" fmla="*/ 1 h 1"/>
                    <a:gd name="T2" fmla="*/ 1 w 10"/>
                    <a:gd name="T3" fmla="*/ 1 h 1"/>
                    <a:gd name="T4" fmla="*/ 1 w 10"/>
                    <a:gd name="T5" fmla="*/ 1 h 1"/>
                    <a:gd name="T6" fmla="*/ 1 w 10"/>
                    <a:gd name="T7" fmla="*/ 1 h 1"/>
                    <a:gd name="T8" fmla="*/ 1 w 10"/>
                    <a:gd name="T9" fmla="*/ 1 h 1"/>
                    <a:gd name="T10" fmla="*/ 1 w 10"/>
                    <a:gd name="T11" fmla="*/ 1 h 1"/>
                    <a:gd name="T12" fmla="*/ 1 w 10"/>
                    <a:gd name="T13" fmla="*/ 1 h 1"/>
                    <a:gd name="T14" fmla="*/ 2 w 10"/>
                    <a:gd name="T15" fmla="*/ 1 h 1"/>
                    <a:gd name="T16" fmla="*/ 2 w 10"/>
                    <a:gd name="T17" fmla="*/ 1 h 1"/>
                    <a:gd name="T18" fmla="*/ 2 w 10"/>
                    <a:gd name="T19" fmla="*/ 1 h 1"/>
                    <a:gd name="T20" fmla="*/ 3 w 10"/>
                    <a:gd name="T21" fmla="*/ 1 h 1"/>
                    <a:gd name="T22" fmla="*/ 3 w 10"/>
                    <a:gd name="T23" fmla="*/ 1 h 1"/>
                    <a:gd name="T24" fmla="*/ 3 w 10"/>
                    <a:gd name="T25" fmla="*/ 1 h 1"/>
                    <a:gd name="T26" fmla="*/ 3 w 10"/>
                    <a:gd name="T27" fmla="*/ 1 h 1"/>
                    <a:gd name="T28" fmla="*/ 3 w 10"/>
                    <a:gd name="T29" fmla="*/ 1 h 1"/>
                    <a:gd name="T30" fmla="*/ 3 w 10"/>
                    <a:gd name="T31" fmla="*/ 1 h 1"/>
                    <a:gd name="T32" fmla="*/ 4 w 10"/>
                    <a:gd name="T33" fmla="*/ 1 h 1"/>
                    <a:gd name="T34" fmla="*/ 4 w 10"/>
                    <a:gd name="T35" fmla="*/ 1 h 1"/>
                    <a:gd name="T36" fmla="*/ 4 w 10"/>
                    <a:gd name="T37" fmla="*/ 1 h 1"/>
                    <a:gd name="T38" fmla="*/ 4 w 10"/>
                    <a:gd name="T39" fmla="*/ 1 h 1"/>
                    <a:gd name="T40" fmla="*/ 5 w 10"/>
                    <a:gd name="T41" fmla="*/ 1 h 1"/>
                    <a:gd name="T42" fmla="*/ 5 w 10"/>
                    <a:gd name="T43" fmla="*/ 1 h 1"/>
                    <a:gd name="T44" fmla="*/ 5 w 10"/>
                    <a:gd name="T45" fmla="*/ 1 h 1"/>
                    <a:gd name="T46" fmla="*/ 5 w 10"/>
                    <a:gd name="T47" fmla="*/ 1 h 1"/>
                    <a:gd name="T48" fmla="*/ 5 w 10"/>
                    <a:gd name="T49" fmla="*/ 1 h 1"/>
                    <a:gd name="T50" fmla="*/ 5 w 10"/>
                    <a:gd name="T51" fmla="*/ 1 h 1"/>
                    <a:gd name="T52" fmla="*/ 6 w 10"/>
                    <a:gd name="T53" fmla="*/ 0 h 1"/>
                    <a:gd name="T54" fmla="*/ 6 w 10"/>
                    <a:gd name="T55" fmla="*/ 0 h 1"/>
                    <a:gd name="T56" fmla="*/ 6 w 10"/>
                    <a:gd name="T57" fmla="*/ 0 h 1"/>
                    <a:gd name="T58" fmla="*/ 6 w 10"/>
                    <a:gd name="T59" fmla="*/ 0 h 1"/>
                    <a:gd name="T60" fmla="*/ 6 w 10"/>
                    <a:gd name="T61" fmla="*/ 0 h 1"/>
                    <a:gd name="T62" fmla="*/ 6 w 10"/>
                    <a:gd name="T63" fmla="*/ 0 h 1"/>
                    <a:gd name="T64" fmla="*/ 7 w 10"/>
                    <a:gd name="T65" fmla="*/ 0 h 1"/>
                    <a:gd name="T66" fmla="*/ 7 w 10"/>
                    <a:gd name="T67" fmla="*/ 0 h 1"/>
                    <a:gd name="T68" fmla="*/ 7 w 10"/>
                    <a:gd name="T69" fmla="*/ 0 h 1"/>
                    <a:gd name="T70" fmla="*/ 7 w 10"/>
                    <a:gd name="T71" fmla="*/ 0 h 1"/>
                    <a:gd name="T72" fmla="*/ 8 w 10"/>
                    <a:gd name="T73" fmla="*/ 0 h 1"/>
                    <a:gd name="T74" fmla="*/ 8 w 10"/>
                    <a:gd name="T75" fmla="*/ 0 h 1"/>
                    <a:gd name="T76" fmla="*/ 8 w 10"/>
                    <a:gd name="T77" fmla="*/ 0 h 1"/>
                    <a:gd name="T78" fmla="*/ 8 w 10"/>
                    <a:gd name="T79" fmla="*/ 0 h 1"/>
                    <a:gd name="T80" fmla="*/ 8 w 10"/>
                    <a:gd name="T81" fmla="*/ 0 h 1"/>
                    <a:gd name="T82" fmla="*/ 8 w 10"/>
                    <a:gd name="T83" fmla="*/ 0 h 1"/>
                    <a:gd name="T84" fmla="*/ 9 w 10"/>
                    <a:gd name="T85" fmla="*/ 0 h 1"/>
                    <a:gd name="T86" fmla="*/ 9 w 10"/>
                    <a:gd name="T87" fmla="*/ 0 h 1"/>
                    <a:gd name="T88" fmla="*/ 9 w 10"/>
                    <a:gd name="T89" fmla="*/ 0 h 1"/>
                    <a:gd name="T90" fmla="*/ 10 w 10"/>
                    <a:gd name="T91" fmla="*/ 0 h 1"/>
                    <a:gd name="T92" fmla="*/ 10 w 10"/>
                    <a:gd name="T93" fmla="*/ 0 h 1"/>
                    <a:gd name="T94" fmla="*/ 10 w 10"/>
                    <a:gd name="T95" fmla="*/ 0 h 1"/>
                    <a:gd name="T96" fmla="*/ 10 w 10"/>
                    <a:gd name="T97" fmla="*/ 0 h 1"/>
                    <a:gd name="T98" fmla="*/ 10 w 10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1"/>
                      </a:move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50" name="Freeform 106"/>
                <p:cNvSpPr>
                  <a:spLocks/>
                </p:cNvSpPr>
                <p:nvPr/>
              </p:nvSpPr>
              <p:spPr bwMode="auto">
                <a:xfrm rot="5400000" flipH="1">
                  <a:off x="1506474" y="1899186"/>
                  <a:ext cx="1394" cy="787"/>
                </a:xfrm>
                <a:custGeom>
                  <a:avLst/>
                  <a:gdLst>
                    <a:gd name="T0" fmla="*/ 0 w 10"/>
                    <a:gd name="T1" fmla="*/ 2 h 2"/>
                    <a:gd name="T2" fmla="*/ 0 w 10"/>
                    <a:gd name="T3" fmla="*/ 2 h 2"/>
                    <a:gd name="T4" fmla="*/ 1 w 10"/>
                    <a:gd name="T5" fmla="*/ 2 h 2"/>
                    <a:gd name="T6" fmla="*/ 1 w 10"/>
                    <a:gd name="T7" fmla="*/ 1 h 2"/>
                    <a:gd name="T8" fmla="*/ 1 w 10"/>
                    <a:gd name="T9" fmla="*/ 1 h 2"/>
                    <a:gd name="T10" fmla="*/ 1 w 10"/>
                    <a:gd name="T11" fmla="*/ 1 h 2"/>
                    <a:gd name="T12" fmla="*/ 2 w 10"/>
                    <a:gd name="T13" fmla="*/ 1 h 2"/>
                    <a:gd name="T14" fmla="*/ 2 w 10"/>
                    <a:gd name="T15" fmla="*/ 1 h 2"/>
                    <a:gd name="T16" fmla="*/ 2 w 10"/>
                    <a:gd name="T17" fmla="*/ 1 h 2"/>
                    <a:gd name="T18" fmla="*/ 2 w 10"/>
                    <a:gd name="T19" fmla="*/ 1 h 2"/>
                    <a:gd name="T20" fmla="*/ 2 w 10"/>
                    <a:gd name="T21" fmla="*/ 1 h 2"/>
                    <a:gd name="T22" fmla="*/ 2 w 10"/>
                    <a:gd name="T23" fmla="*/ 1 h 2"/>
                    <a:gd name="T24" fmla="*/ 3 w 10"/>
                    <a:gd name="T25" fmla="*/ 1 h 2"/>
                    <a:gd name="T26" fmla="*/ 3 w 10"/>
                    <a:gd name="T27" fmla="*/ 1 h 2"/>
                    <a:gd name="T28" fmla="*/ 3 w 10"/>
                    <a:gd name="T29" fmla="*/ 1 h 2"/>
                    <a:gd name="T30" fmla="*/ 3 w 10"/>
                    <a:gd name="T31" fmla="*/ 1 h 2"/>
                    <a:gd name="T32" fmla="*/ 3 w 10"/>
                    <a:gd name="T33" fmla="*/ 1 h 2"/>
                    <a:gd name="T34" fmla="*/ 3 w 10"/>
                    <a:gd name="T35" fmla="*/ 1 h 2"/>
                    <a:gd name="T36" fmla="*/ 4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4 w 10"/>
                    <a:gd name="T43" fmla="*/ 1 h 2"/>
                    <a:gd name="T44" fmla="*/ 5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5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6 w 10"/>
                    <a:gd name="T63" fmla="*/ 1 h 2"/>
                    <a:gd name="T64" fmla="*/ 7 w 10"/>
                    <a:gd name="T65" fmla="*/ 1 h 2"/>
                    <a:gd name="T66" fmla="*/ 7 w 10"/>
                    <a:gd name="T67" fmla="*/ 1 h 2"/>
                    <a:gd name="T68" fmla="*/ 7 w 10"/>
                    <a:gd name="T69" fmla="*/ 1 h 2"/>
                    <a:gd name="T70" fmla="*/ 7 w 10"/>
                    <a:gd name="T71" fmla="*/ 1 h 2"/>
                    <a:gd name="T72" fmla="*/ 7 w 10"/>
                    <a:gd name="T73" fmla="*/ 1 h 2"/>
                    <a:gd name="T74" fmla="*/ 8 w 10"/>
                    <a:gd name="T75" fmla="*/ 1 h 2"/>
                    <a:gd name="T76" fmla="*/ 8 w 10"/>
                    <a:gd name="T77" fmla="*/ 1 h 2"/>
                    <a:gd name="T78" fmla="*/ 8 w 10"/>
                    <a:gd name="T79" fmla="*/ 1 h 2"/>
                    <a:gd name="T80" fmla="*/ 8 w 10"/>
                    <a:gd name="T81" fmla="*/ 1 h 2"/>
                    <a:gd name="T82" fmla="*/ 9 w 10"/>
                    <a:gd name="T83" fmla="*/ 1 h 2"/>
                    <a:gd name="T84" fmla="*/ 9 w 10"/>
                    <a:gd name="T85" fmla="*/ 0 h 2"/>
                    <a:gd name="T86" fmla="*/ 9 w 10"/>
                    <a:gd name="T87" fmla="*/ 0 h 2"/>
                    <a:gd name="T88" fmla="*/ 9 w 10"/>
                    <a:gd name="T89" fmla="*/ 0 h 2"/>
                    <a:gd name="T90" fmla="*/ 9 w 10"/>
                    <a:gd name="T91" fmla="*/ 0 h 2"/>
                    <a:gd name="T92" fmla="*/ 9 w 10"/>
                    <a:gd name="T93" fmla="*/ 0 h 2"/>
                    <a:gd name="T94" fmla="*/ 10 w 10"/>
                    <a:gd name="T95" fmla="*/ 0 h 2"/>
                    <a:gd name="T96" fmla="*/ 10 w 10"/>
                    <a:gd name="T97" fmla="*/ 0 h 2"/>
                    <a:gd name="T98" fmla="*/ 10 w 10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51" name="Freeform 107"/>
                <p:cNvSpPr>
                  <a:spLocks/>
                </p:cNvSpPr>
                <p:nvPr/>
              </p:nvSpPr>
              <p:spPr bwMode="auto">
                <a:xfrm rot="5400000" flipH="1">
                  <a:off x="1507064" y="1897988"/>
                  <a:ext cx="1394" cy="394"/>
                </a:xfrm>
                <a:custGeom>
                  <a:avLst/>
                  <a:gdLst>
                    <a:gd name="T0" fmla="*/ 0 w 10"/>
                    <a:gd name="T1" fmla="*/ 1 h 1"/>
                    <a:gd name="T2" fmla="*/ 0 w 10"/>
                    <a:gd name="T3" fmla="*/ 1 h 1"/>
                    <a:gd name="T4" fmla="*/ 0 w 10"/>
                    <a:gd name="T5" fmla="*/ 1 h 1"/>
                    <a:gd name="T6" fmla="*/ 0 w 10"/>
                    <a:gd name="T7" fmla="*/ 1 h 1"/>
                    <a:gd name="T8" fmla="*/ 1 w 10"/>
                    <a:gd name="T9" fmla="*/ 1 h 1"/>
                    <a:gd name="T10" fmla="*/ 1 w 10"/>
                    <a:gd name="T11" fmla="*/ 1 h 1"/>
                    <a:gd name="T12" fmla="*/ 1 w 10"/>
                    <a:gd name="T13" fmla="*/ 1 h 1"/>
                    <a:gd name="T14" fmla="*/ 1 w 10"/>
                    <a:gd name="T15" fmla="*/ 1 h 1"/>
                    <a:gd name="T16" fmla="*/ 2 w 10"/>
                    <a:gd name="T17" fmla="*/ 1 h 1"/>
                    <a:gd name="T18" fmla="*/ 2 w 10"/>
                    <a:gd name="T19" fmla="*/ 1 h 1"/>
                    <a:gd name="T20" fmla="*/ 2 w 10"/>
                    <a:gd name="T21" fmla="*/ 1 h 1"/>
                    <a:gd name="T22" fmla="*/ 2 w 10"/>
                    <a:gd name="T23" fmla="*/ 1 h 1"/>
                    <a:gd name="T24" fmla="*/ 2 w 10"/>
                    <a:gd name="T25" fmla="*/ 1 h 1"/>
                    <a:gd name="T26" fmla="*/ 2 w 10"/>
                    <a:gd name="T27" fmla="*/ 1 h 1"/>
                    <a:gd name="T28" fmla="*/ 3 w 10"/>
                    <a:gd name="T29" fmla="*/ 1 h 1"/>
                    <a:gd name="T30" fmla="*/ 3 w 10"/>
                    <a:gd name="T31" fmla="*/ 1 h 1"/>
                    <a:gd name="T32" fmla="*/ 3 w 10"/>
                    <a:gd name="T33" fmla="*/ 1 h 1"/>
                    <a:gd name="T34" fmla="*/ 3 w 10"/>
                    <a:gd name="T35" fmla="*/ 1 h 1"/>
                    <a:gd name="T36" fmla="*/ 4 w 10"/>
                    <a:gd name="T37" fmla="*/ 1 h 1"/>
                    <a:gd name="T38" fmla="*/ 4 w 10"/>
                    <a:gd name="T39" fmla="*/ 0 h 1"/>
                    <a:gd name="T40" fmla="*/ 4 w 10"/>
                    <a:gd name="T41" fmla="*/ 0 h 1"/>
                    <a:gd name="T42" fmla="*/ 4 w 10"/>
                    <a:gd name="T43" fmla="*/ 0 h 1"/>
                    <a:gd name="T44" fmla="*/ 4 w 10"/>
                    <a:gd name="T45" fmla="*/ 0 h 1"/>
                    <a:gd name="T46" fmla="*/ 5 w 10"/>
                    <a:gd name="T47" fmla="*/ 0 h 1"/>
                    <a:gd name="T48" fmla="*/ 5 w 10"/>
                    <a:gd name="T49" fmla="*/ 0 h 1"/>
                    <a:gd name="T50" fmla="*/ 5 w 10"/>
                    <a:gd name="T51" fmla="*/ 0 h 1"/>
                    <a:gd name="T52" fmla="*/ 5 w 10"/>
                    <a:gd name="T53" fmla="*/ 0 h 1"/>
                    <a:gd name="T54" fmla="*/ 6 w 10"/>
                    <a:gd name="T55" fmla="*/ 0 h 1"/>
                    <a:gd name="T56" fmla="*/ 6 w 10"/>
                    <a:gd name="T57" fmla="*/ 0 h 1"/>
                    <a:gd name="T58" fmla="*/ 6 w 10"/>
                    <a:gd name="T59" fmla="*/ 0 h 1"/>
                    <a:gd name="T60" fmla="*/ 6 w 10"/>
                    <a:gd name="T61" fmla="*/ 0 h 1"/>
                    <a:gd name="T62" fmla="*/ 6 w 10"/>
                    <a:gd name="T63" fmla="*/ 0 h 1"/>
                    <a:gd name="T64" fmla="*/ 6 w 10"/>
                    <a:gd name="T65" fmla="*/ 0 h 1"/>
                    <a:gd name="T66" fmla="*/ 7 w 10"/>
                    <a:gd name="T67" fmla="*/ 0 h 1"/>
                    <a:gd name="T68" fmla="*/ 7 w 10"/>
                    <a:gd name="T69" fmla="*/ 0 h 1"/>
                    <a:gd name="T70" fmla="*/ 7 w 10"/>
                    <a:gd name="T71" fmla="*/ 0 h 1"/>
                    <a:gd name="T72" fmla="*/ 7 w 10"/>
                    <a:gd name="T73" fmla="*/ 0 h 1"/>
                    <a:gd name="T74" fmla="*/ 7 w 10"/>
                    <a:gd name="T75" fmla="*/ 0 h 1"/>
                    <a:gd name="T76" fmla="*/ 7 w 10"/>
                    <a:gd name="T77" fmla="*/ 0 h 1"/>
                    <a:gd name="T78" fmla="*/ 8 w 10"/>
                    <a:gd name="T79" fmla="*/ 0 h 1"/>
                    <a:gd name="T80" fmla="*/ 8 w 10"/>
                    <a:gd name="T81" fmla="*/ 0 h 1"/>
                    <a:gd name="T82" fmla="*/ 8 w 10"/>
                    <a:gd name="T83" fmla="*/ 0 h 1"/>
                    <a:gd name="T84" fmla="*/ 8 w 10"/>
                    <a:gd name="T85" fmla="*/ 0 h 1"/>
                    <a:gd name="T86" fmla="*/ 9 w 10"/>
                    <a:gd name="T87" fmla="*/ 0 h 1"/>
                    <a:gd name="T88" fmla="*/ 9 w 10"/>
                    <a:gd name="T89" fmla="*/ 0 h 1"/>
                    <a:gd name="T90" fmla="*/ 9 w 10"/>
                    <a:gd name="T91" fmla="*/ 0 h 1"/>
                    <a:gd name="T92" fmla="*/ 9 w 10"/>
                    <a:gd name="T93" fmla="*/ 0 h 1"/>
                    <a:gd name="T94" fmla="*/ 9 w 10"/>
                    <a:gd name="T95" fmla="*/ 0 h 1"/>
                    <a:gd name="T96" fmla="*/ 9 w 10"/>
                    <a:gd name="T97" fmla="*/ 0 h 1"/>
                    <a:gd name="T98" fmla="*/ 10 w 10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52" name="Freeform 108"/>
                <p:cNvSpPr>
                  <a:spLocks/>
                </p:cNvSpPr>
                <p:nvPr/>
              </p:nvSpPr>
              <p:spPr bwMode="auto">
                <a:xfrm rot="5400000" flipH="1">
                  <a:off x="1507654" y="1896398"/>
                  <a:ext cx="1394" cy="787"/>
                </a:xfrm>
                <a:custGeom>
                  <a:avLst/>
                  <a:gdLst>
                    <a:gd name="T0" fmla="*/ 0 w 10"/>
                    <a:gd name="T1" fmla="*/ 2 h 2"/>
                    <a:gd name="T2" fmla="*/ 0 w 10"/>
                    <a:gd name="T3" fmla="*/ 2 h 2"/>
                    <a:gd name="T4" fmla="*/ 0 w 10"/>
                    <a:gd name="T5" fmla="*/ 2 h 2"/>
                    <a:gd name="T6" fmla="*/ 0 w 10"/>
                    <a:gd name="T7" fmla="*/ 2 h 2"/>
                    <a:gd name="T8" fmla="*/ 1 w 10"/>
                    <a:gd name="T9" fmla="*/ 2 h 2"/>
                    <a:gd name="T10" fmla="*/ 1 w 10"/>
                    <a:gd name="T11" fmla="*/ 2 h 2"/>
                    <a:gd name="T12" fmla="*/ 1 w 10"/>
                    <a:gd name="T13" fmla="*/ 2 h 2"/>
                    <a:gd name="T14" fmla="*/ 1 w 10"/>
                    <a:gd name="T15" fmla="*/ 2 h 2"/>
                    <a:gd name="T16" fmla="*/ 1 w 10"/>
                    <a:gd name="T17" fmla="*/ 2 h 2"/>
                    <a:gd name="T18" fmla="*/ 2 w 10"/>
                    <a:gd name="T19" fmla="*/ 1 h 2"/>
                    <a:gd name="T20" fmla="*/ 2 w 10"/>
                    <a:gd name="T21" fmla="*/ 1 h 2"/>
                    <a:gd name="T22" fmla="*/ 2 w 10"/>
                    <a:gd name="T23" fmla="*/ 1 h 2"/>
                    <a:gd name="T24" fmla="*/ 2 w 10"/>
                    <a:gd name="T25" fmla="*/ 1 h 2"/>
                    <a:gd name="T26" fmla="*/ 3 w 10"/>
                    <a:gd name="T27" fmla="*/ 1 h 2"/>
                    <a:gd name="T28" fmla="*/ 3 w 10"/>
                    <a:gd name="T29" fmla="*/ 1 h 2"/>
                    <a:gd name="T30" fmla="*/ 3 w 10"/>
                    <a:gd name="T31" fmla="*/ 1 h 2"/>
                    <a:gd name="T32" fmla="*/ 3 w 10"/>
                    <a:gd name="T33" fmla="*/ 1 h 2"/>
                    <a:gd name="T34" fmla="*/ 3 w 10"/>
                    <a:gd name="T35" fmla="*/ 1 h 2"/>
                    <a:gd name="T36" fmla="*/ 3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4 w 10"/>
                    <a:gd name="T43" fmla="*/ 1 h 2"/>
                    <a:gd name="T44" fmla="*/ 4 w 10"/>
                    <a:gd name="T45" fmla="*/ 1 h 2"/>
                    <a:gd name="T46" fmla="*/ 4 w 10"/>
                    <a:gd name="T47" fmla="*/ 1 h 2"/>
                    <a:gd name="T48" fmla="*/ 4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5 w 10"/>
                    <a:gd name="T55" fmla="*/ 1 h 2"/>
                    <a:gd name="T56" fmla="*/ 5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6 w 10"/>
                    <a:gd name="T63" fmla="*/ 1 h 2"/>
                    <a:gd name="T64" fmla="*/ 6 w 10"/>
                    <a:gd name="T65" fmla="*/ 1 h 2"/>
                    <a:gd name="T66" fmla="*/ 6 w 10"/>
                    <a:gd name="T67" fmla="*/ 1 h 2"/>
                    <a:gd name="T68" fmla="*/ 6 w 10"/>
                    <a:gd name="T69" fmla="*/ 1 h 2"/>
                    <a:gd name="T70" fmla="*/ 7 w 10"/>
                    <a:gd name="T71" fmla="*/ 1 h 2"/>
                    <a:gd name="T72" fmla="*/ 7 w 10"/>
                    <a:gd name="T73" fmla="*/ 1 h 2"/>
                    <a:gd name="T74" fmla="*/ 7 w 10"/>
                    <a:gd name="T75" fmla="*/ 1 h 2"/>
                    <a:gd name="T76" fmla="*/ 7 w 10"/>
                    <a:gd name="T77" fmla="*/ 1 h 2"/>
                    <a:gd name="T78" fmla="*/ 8 w 10"/>
                    <a:gd name="T79" fmla="*/ 1 h 2"/>
                    <a:gd name="T80" fmla="*/ 8 w 10"/>
                    <a:gd name="T81" fmla="*/ 1 h 2"/>
                    <a:gd name="T82" fmla="*/ 8 w 10"/>
                    <a:gd name="T83" fmla="*/ 1 h 2"/>
                    <a:gd name="T84" fmla="*/ 8 w 10"/>
                    <a:gd name="T85" fmla="*/ 1 h 2"/>
                    <a:gd name="T86" fmla="*/ 8 w 10"/>
                    <a:gd name="T87" fmla="*/ 1 h 2"/>
                    <a:gd name="T88" fmla="*/ 9 w 10"/>
                    <a:gd name="T89" fmla="*/ 1 h 2"/>
                    <a:gd name="T90" fmla="*/ 9 w 10"/>
                    <a:gd name="T91" fmla="*/ 1 h 2"/>
                    <a:gd name="T92" fmla="*/ 9 w 10"/>
                    <a:gd name="T93" fmla="*/ 0 h 2"/>
                    <a:gd name="T94" fmla="*/ 9 w 10"/>
                    <a:gd name="T95" fmla="*/ 0 h 2"/>
                    <a:gd name="T96" fmla="*/ 10 w 10"/>
                    <a:gd name="T97" fmla="*/ 0 h 2"/>
                    <a:gd name="T98" fmla="*/ 10 w 10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53" name="Freeform 109"/>
                <p:cNvSpPr>
                  <a:spLocks/>
                </p:cNvSpPr>
                <p:nvPr/>
              </p:nvSpPr>
              <p:spPr bwMode="auto">
                <a:xfrm rot="5400000" flipH="1">
                  <a:off x="1508314" y="1895270"/>
                  <a:ext cx="1255" cy="394"/>
                </a:xfrm>
                <a:custGeom>
                  <a:avLst/>
                  <a:gdLst>
                    <a:gd name="T0" fmla="*/ 0 w 9"/>
                    <a:gd name="T1" fmla="*/ 1 h 1"/>
                    <a:gd name="T2" fmla="*/ 0 w 9"/>
                    <a:gd name="T3" fmla="*/ 1 h 1"/>
                    <a:gd name="T4" fmla="*/ 0 w 9"/>
                    <a:gd name="T5" fmla="*/ 1 h 1"/>
                    <a:gd name="T6" fmla="*/ 0 w 9"/>
                    <a:gd name="T7" fmla="*/ 1 h 1"/>
                    <a:gd name="T8" fmla="*/ 0 w 9"/>
                    <a:gd name="T9" fmla="*/ 1 h 1"/>
                    <a:gd name="T10" fmla="*/ 1 w 9"/>
                    <a:gd name="T11" fmla="*/ 1 h 1"/>
                    <a:gd name="T12" fmla="*/ 1 w 9"/>
                    <a:gd name="T13" fmla="*/ 1 h 1"/>
                    <a:gd name="T14" fmla="*/ 1 w 9"/>
                    <a:gd name="T15" fmla="*/ 1 h 1"/>
                    <a:gd name="T16" fmla="*/ 1 w 9"/>
                    <a:gd name="T17" fmla="*/ 1 h 1"/>
                    <a:gd name="T18" fmla="*/ 2 w 9"/>
                    <a:gd name="T19" fmla="*/ 1 h 1"/>
                    <a:gd name="T20" fmla="*/ 2 w 9"/>
                    <a:gd name="T21" fmla="*/ 1 h 1"/>
                    <a:gd name="T22" fmla="*/ 2 w 9"/>
                    <a:gd name="T23" fmla="*/ 1 h 1"/>
                    <a:gd name="T24" fmla="*/ 2 w 9"/>
                    <a:gd name="T25" fmla="*/ 1 h 1"/>
                    <a:gd name="T26" fmla="*/ 2 w 9"/>
                    <a:gd name="T27" fmla="*/ 1 h 1"/>
                    <a:gd name="T28" fmla="*/ 2 w 9"/>
                    <a:gd name="T29" fmla="*/ 1 h 1"/>
                    <a:gd name="T30" fmla="*/ 3 w 9"/>
                    <a:gd name="T31" fmla="*/ 1 h 1"/>
                    <a:gd name="T32" fmla="*/ 3 w 9"/>
                    <a:gd name="T33" fmla="*/ 1 h 1"/>
                    <a:gd name="T34" fmla="*/ 3 w 9"/>
                    <a:gd name="T35" fmla="*/ 1 h 1"/>
                    <a:gd name="T36" fmla="*/ 3 w 9"/>
                    <a:gd name="T37" fmla="*/ 1 h 1"/>
                    <a:gd name="T38" fmla="*/ 3 w 9"/>
                    <a:gd name="T39" fmla="*/ 1 h 1"/>
                    <a:gd name="T40" fmla="*/ 3 w 9"/>
                    <a:gd name="T41" fmla="*/ 1 h 1"/>
                    <a:gd name="T42" fmla="*/ 4 w 9"/>
                    <a:gd name="T43" fmla="*/ 1 h 1"/>
                    <a:gd name="T44" fmla="*/ 4 w 9"/>
                    <a:gd name="T45" fmla="*/ 0 h 1"/>
                    <a:gd name="T46" fmla="*/ 4 w 9"/>
                    <a:gd name="T47" fmla="*/ 0 h 1"/>
                    <a:gd name="T48" fmla="*/ 4 w 9"/>
                    <a:gd name="T49" fmla="*/ 0 h 1"/>
                    <a:gd name="T50" fmla="*/ 5 w 9"/>
                    <a:gd name="T51" fmla="*/ 0 h 1"/>
                    <a:gd name="T52" fmla="*/ 5 w 9"/>
                    <a:gd name="T53" fmla="*/ 0 h 1"/>
                    <a:gd name="T54" fmla="*/ 5 w 9"/>
                    <a:gd name="T55" fmla="*/ 0 h 1"/>
                    <a:gd name="T56" fmla="*/ 5 w 9"/>
                    <a:gd name="T57" fmla="*/ 0 h 1"/>
                    <a:gd name="T58" fmla="*/ 5 w 9"/>
                    <a:gd name="T59" fmla="*/ 0 h 1"/>
                    <a:gd name="T60" fmla="*/ 6 w 9"/>
                    <a:gd name="T61" fmla="*/ 0 h 1"/>
                    <a:gd name="T62" fmla="*/ 6 w 9"/>
                    <a:gd name="T63" fmla="*/ 0 h 1"/>
                    <a:gd name="T64" fmla="*/ 6 w 9"/>
                    <a:gd name="T65" fmla="*/ 0 h 1"/>
                    <a:gd name="T66" fmla="*/ 6 w 9"/>
                    <a:gd name="T67" fmla="*/ 0 h 1"/>
                    <a:gd name="T68" fmla="*/ 7 w 9"/>
                    <a:gd name="T69" fmla="*/ 0 h 1"/>
                    <a:gd name="T70" fmla="*/ 7 w 9"/>
                    <a:gd name="T71" fmla="*/ 0 h 1"/>
                    <a:gd name="T72" fmla="*/ 7 w 9"/>
                    <a:gd name="T73" fmla="*/ 0 h 1"/>
                    <a:gd name="T74" fmla="*/ 7 w 9"/>
                    <a:gd name="T75" fmla="*/ 0 h 1"/>
                    <a:gd name="T76" fmla="*/ 7 w 9"/>
                    <a:gd name="T77" fmla="*/ 0 h 1"/>
                    <a:gd name="T78" fmla="*/ 7 w 9"/>
                    <a:gd name="T79" fmla="*/ 0 h 1"/>
                    <a:gd name="T80" fmla="*/ 8 w 9"/>
                    <a:gd name="T81" fmla="*/ 0 h 1"/>
                    <a:gd name="T82" fmla="*/ 8 w 9"/>
                    <a:gd name="T83" fmla="*/ 0 h 1"/>
                    <a:gd name="T84" fmla="*/ 8 w 9"/>
                    <a:gd name="T85" fmla="*/ 0 h 1"/>
                    <a:gd name="T86" fmla="*/ 8 w 9"/>
                    <a:gd name="T87" fmla="*/ 0 h 1"/>
                    <a:gd name="T88" fmla="*/ 9 w 9"/>
                    <a:gd name="T89" fmla="*/ 0 h 1"/>
                    <a:gd name="T90" fmla="*/ 9 w 9"/>
                    <a:gd name="T91" fmla="*/ 0 h 1"/>
                    <a:gd name="T92" fmla="*/ 9 w 9"/>
                    <a:gd name="T93" fmla="*/ 0 h 1"/>
                    <a:gd name="T94" fmla="*/ 9 w 9"/>
                    <a:gd name="T95" fmla="*/ 0 h 1"/>
                    <a:gd name="T96" fmla="*/ 9 w 9"/>
                    <a:gd name="T97" fmla="*/ 0 h 1"/>
                    <a:gd name="T98" fmla="*/ 9 w 9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54" name="Freeform 110"/>
                <p:cNvSpPr>
                  <a:spLocks/>
                </p:cNvSpPr>
                <p:nvPr/>
              </p:nvSpPr>
              <p:spPr bwMode="auto">
                <a:xfrm rot="5400000" flipH="1">
                  <a:off x="1508835" y="1893749"/>
                  <a:ext cx="1394" cy="787"/>
                </a:xfrm>
                <a:custGeom>
                  <a:avLst/>
                  <a:gdLst>
                    <a:gd name="T0" fmla="*/ 0 w 10"/>
                    <a:gd name="T1" fmla="*/ 2 h 2"/>
                    <a:gd name="T2" fmla="*/ 1 w 10"/>
                    <a:gd name="T3" fmla="*/ 2 h 2"/>
                    <a:gd name="T4" fmla="*/ 1 w 10"/>
                    <a:gd name="T5" fmla="*/ 2 h 2"/>
                    <a:gd name="T6" fmla="*/ 1 w 10"/>
                    <a:gd name="T7" fmla="*/ 2 h 2"/>
                    <a:gd name="T8" fmla="*/ 1 w 10"/>
                    <a:gd name="T9" fmla="*/ 2 h 2"/>
                    <a:gd name="T10" fmla="*/ 1 w 10"/>
                    <a:gd name="T11" fmla="*/ 2 h 2"/>
                    <a:gd name="T12" fmla="*/ 1 w 10"/>
                    <a:gd name="T13" fmla="*/ 2 h 2"/>
                    <a:gd name="T14" fmla="*/ 2 w 10"/>
                    <a:gd name="T15" fmla="*/ 2 h 2"/>
                    <a:gd name="T16" fmla="*/ 2 w 10"/>
                    <a:gd name="T17" fmla="*/ 2 h 2"/>
                    <a:gd name="T18" fmla="*/ 2 w 10"/>
                    <a:gd name="T19" fmla="*/ 2 h 2"/>
                    <a:gd name="T20" fmla="*/ 2 w 10"/>
                    <a:gd name="T21" fmla="*/ 1 h 2"/>
                    <a:gd name="T22" fmla="*/ 3 w 10"/>
                    <a:gd name="T23" fmla="*/ 1 h 2"/>
                    <a:gd name="T24" fmla="*/ 3 w 10"/>
                    <a:gd name="T25" fmla="*/ 1 h 2"/>
                    <a:gd name="T26" fmla="*/ 3 w 10"/>
                    <a:gd name="T27" fmla="*/ 1 h 2"/>
                    <a:gd name="T28" fmla="*/ 3 w 10"/>
                    <a:gd name="T29" fmla="*/ 1 h 2"/>
                    <a:gd name="T30" fmla="*/ 3 w 10"/>
                    <a:gd name="T31" fmla="*/ 1 h 2"/>
                    <a:gd name="T32" fmla="*/ 4 w 10"/>
                    <a:gd name="T33" fmla="*/ 1 h 2"/>
                    <a:gd name="T34" fmla="*/ 4 w 10"/>
                    <a:gd name="T35" fmla="*/ 1 h 2"/>
                    <a:gd name="T36" fmla="*/ 4 w 10"/>
                    <a:gd name="T37" fmla="*/ 1 h 2"/>
                    <a:gd name="T38" fmla="*/ 4 w 10"/>
                    <a:gd name="T39" fmla="*/ 1 h 2"/>
                    <a:gd name="T40" fmla="*/ 5 w 10"/>
                    <a:gd name="T41" fmla="*/ 1 h 2"/>
                    <a:gd name="T42" fmla="*/ 5 w 10"/>
                    <a:gd name="T43" fmla="*/ 1 h 2"/>
                    <a:gd name="T44" fmla="*/ 5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6 w 10"/>
                    <a:gd name="T53" fmla="*/ 1 h 2"/>
                    <a:gd name="T54" fmla="*/ 6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7 w 10"/>
                    <a:gd name="T61" fmla="*/ 1 h 2"/>
                    <a:gd name="T62" fmla="*/ 7 w 10"/>
                    <a:gd name="T63" fmla="*/ 1 h 2"/>
                    <a:gd name="T64" fmla="*/ 7 w 10"/>
                    <a:gd name="T65" fmla="*/ 1 h 2"/>
                    <a:gd name="T66" fmla="*/ 7 w 10"/>
                    <a:gd name="T67" fmla="*/ 1 h 2"/>
                    <a:gd name="T68" fmla="*/ 7 w 10"/>
                    <a:gd name="T69" fmla="*/ 1 h 2"/>
                    <a:gd name="T70" fmla="*/ 7 w 10"/>
                    <a:gd name="T71" fmla="*/ 0 h 2"/>
                    <a:gd name="T72" fmla="*/ 8 w 10"/>
                    <a:gd name="T73" fmla="*/ 0 h 2"/>
                    <a:gd name="T74" fmla="*/ 8 w 10"/>
                    <a:gd name="T75" fmla="*/ 0 h 2"/>
                    <a:gd name="T76" fmla="*/ 8 w 10"/>
                    <a:gd name="T77" fmla="*/ 0 h 2"/>
                    <a:gd name="T78" fmla="*/ 8 w 10"/>
                    <a:gd name="T79" fmla="*/ 0 h 2"/>
                    <a:gd name="T80" fmla="*/ 8 w 10"/>
                    <a:gd name="T81" fmla="*/ 0 h 2"/>
                    <a:gd name="T82" fmla="*/ 8 w 10"/>
                    <a:gd name="T83" fmla="*/ 0 h 2"/>
                    <a:gd name="T84" fmla="*/ 9 w 10"/>
                    <a:gd name="T85" fmla="*/ 0 h 2"/>
                    <a:gd name="T86" fmla="*/ 9 w 10"/>
                    <a:gd name="T87" fmla="*/ 0 h 2"/>
                    <a:gd name="T88" fmla="*/ 9 w 10"/>
                    <a:gd name="T89" fmla="*/ 0 h 2"/>
                    <a:gd name="T90" fmla="*/ 9 w 10"/>
                    <a:gd name="T91" fmla="*/ 0 h 2"/>
                    <a:gd name="T92" fmla="*/ 10 w 10"/>
                    <a:gd name="T93" fmla="*/ 0 h 2"/>
                    <a:gd name="T94" fmla="*/ 10 w 10"/>
                    <a:gd name="T95" fmla="*/ 0 h 2"/>
                    <a:gd name="T96" fmla="*/ 10 w 10"/>
                    <a:gd name="T97" fmla="*/ 0 h 2"/>
                    <a:gd name="T98" fmla="*/ 10 w 10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2"/>
                      </a:move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55" name="Freeform 111"/>
                <p:cNvSpPr>
                  <a:spLocks/>
                </p:cNvSpPr>
                <p:nvPr/>
              </p:nvSpPr>
              <p:spPr bwMode="auto">
                <a:xfrm rot="5400000" flipH="1">
                  <a:off x="1509622" y="1892354"/>
                  <a:ext cx="1394" cy="787"/>
                </a:xfrm>
                <a:custGeom>
                  <a:avLst/>
                  <a:gdLst>
                    <a:gd name="T0" fmla="*/ 0 w 10"/>
                    <a:gd name="T1" fmla="*/ 2 h 2"/>
                    <a:gd name="T2" fmla="*/ 0 w 10"/>
                    <a:gd name="T3" fmla="*/ 2 h 2"/>
                    <a:gd name="T4" fmla="*/ 0 w 10"/>
                    <a:gd name="T5" fmla="*/ 2 h 2"/>
                    <a:gd name="T6" fmla="*/ 1 w 10"/>
                    <a:gd name="T7" fmla="*/ 2 h 2"/>
                    <a:gd name="T8" fmla="*/ 1 w 10"/>
                    <a:gd name="T9" fmla="*/ 2 h 2"/>
                    <a:gd name="T10" fmla="*/ 1 w 10"/>
                    <a:gd name="T11" fmla="*/ 2 h 2"/>
                    <a:gd name="T12" fmla="*/ 2 w 10"/>
                    <a:gd name="T13" fmla="*/ 2 h 2"/>
                    <a:gd name="T14" fmla="*/ 2 w 10"/>
                    <a:gd name="T15" fmla="*/ 2 h 2"/>
                    <a:gd name="T16" fmla="*/ 2 w 10"/>
                    <a:gd name="T17" fmla="*/ 2 h 2"/>
                    <a:gd name="T18" fmla="*/ 2 w 10"/>
                    <a:gd name="T19" fmla="*/ 2 h 2"/>
                    <a:gd name="T20" fmla="*/ 2 w 10"/>
                    <a:gd name="T21" fmla="*/ 2 h 2"/>
                    <a:gd name="T22" fmla="*/ 2 w 10"/>
                    <a:gd name="T23" fmla="*/ 2 h 2"/>
                    <a:gd name="T24" fmla="*/ 3 w 10"/>
                    <a:gd name="T25" fmla="*/ 2 h 2"/>
                    <a:gd name="T26" fmla="*/ 3 w 10"/>
                    <a:gd name="T27" fmla="*/ 2 h 2"/>
                    <a:gd name="T28" fmla="*/ 3 w 10"/>
                    <a:gd name="T29" fmla="*/ 2 h 2"/>
                    <a:gd name="T30" fmla="*/ 3 w 10"/>
                    <a:gd name="T31" fmla="*/ 2 h 2"/>
                    <a:gd name="T32" fmla="*/ 4 w 10"/>
                    <a:gd name="T33" fmla="*/ 2 h 2"/>
                    <a:gd name="T34" fmla="*/ 4 w 10"/>
                    <a:gd name="T35" fmla="*/ 2 h 2"/>
                    <a:gd name="T36" fmla="*/ 4 w 10"/>
                    <a:gd name="T37" fmla="*/ 2 h 2"/>
                    <a:gd name="T38" fmla="*/ 4 w 10"/>
                    <a:gd name="T39" fmla="*/ 2 h 2"/>
                    <a:gd name="T40" fmla="*/ 4 w 10"/>
                    <a:gd name="T41" fmla="*/ 2 h 2"/>
                    <a:gd name="T42" fmla="*/ 4 w 10"/>
                    <a:gd name="T43" fmla="*/ 2 h 2"/>
                    <a:gd name="T44" fmla="*/ 5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5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6 w 10"/>
                    <a:gd name="T63" fmla="*/ 1 h 2"/>
                    <a:gd name="T64" fmla="*/ 7 w 10"/>
                    <a:gd name="T65" fmla="*/ 1 h 2"/>
                    <a:gd name="T66" fmla="*/ 7 w 10"/>
                    <a:gd name="T67" fmla="*/ 1 h 2"/>
                    <a:gd name="T68" fmla="*/ 7 w 10"/>
                    <a:gd name="T69" fmla="*/ 1 h 2"/>
                    <a:gd name="T70" fmla="*/ 7 w 10"/>
                    <a:gd name="T71" fmla="*/ 1 h 2"/>
                    <a:gd name="T72" fmla="*/ 7 w 10"/>
                    <a:gd name="T73" fmla="*/ 1 h 2"/>
                    <a:gd name="T74" fmla="*/ 7 w 10"/>
                    <a:gd name="T75" fmla="*/ 1 h 2"/>
                    <a:gd name="T76" fmla="*/ 8 w 10"/>
                    <a:gd name="T77" fmla="*/ 1 h 2"/>
                    <a:gd name="T78" fmla="*/ 8 w 10"/>
                    <a:gd name="T79" fmla="*/ 1 h 2"/>
                    <a:gd name="T80" fmla="*/ 8 w 10"/>
                    <a:gd name="T81" fmla="*/ 1 h 2"/>
                    <a:gd name="T82" fmla="*/ 9 w 10"/>
                    <a:gd name="T83" fmla="*/ 1 h 2"/>
                    <a:gd name="T84" fmla="*/ 9 w 10"/>
                    <a:gd name="T85" fmla="*/ 1 h 2"/>
                    <a:gd name="T86" fmla="*/ 9 w 10"/>
                    <a:gd name="T87" fmla="*/ 1 h 2"/>
                    <a:gd name="T88" fmla="*/ 9 w 10"/>
                    <a:gd name="T89" fmla="*/ 1 h 2"/>
                    <a:gd name="T90" fmla="*/ 9 w 10"/>
                    <a:gd name="T91" fmla="*/ 1 h 2"/>
                    <a:gd name="T92" fmla="*/ 9 w 10"/>
                    <a:gd name="T93" fmla="*/ 0 h 2"/>
                    <a:gd name="T94" fmla="*/ 10 w 10"/>
                    <a:gd name="T95" fmla="*/ 0 h 2"/>
                    <a:gd name="T96" fmla="*/ 10 w 10"/>
                    <a:gd name="T97" fmla="*/ 0 h 2"/>
                    <a:gd name="T98" fmla="*/ 10 w 10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56" name="Freeform 112"/>
                <p:cNvSpPr>
                  <a:spLocks/>
                </p:cNvSpPr>
                <p:nvPr/>
              </p:nvSpPr>
              <p:spPr bwMode="auto">
                <a:xfrm rot="5400000" flipH="1">
                  <a:off x="1510212" y="1891157"/>
                  <a:ext cx="1394" cy="394"/>
                </a:xfrm>
                <a:custGeom>
                  <a:avLst/>
                  <a:gdLst>
                    <a:gd name="T0" fmla="*/ 0 w 10"/>
                    <a:gd name="T1" fmla="*/ 1 h 1"/>
                    <a:gd name="T2" fmla="*/ 0 w 10"/>
                    <a:gd name="T3" fmla="*/ 1 h 1"/>
                    <a:gd name="T4" fmla="*/ 1 w 10"/>
                    <a:gd name="T5" fmla="*/ 1 h 1"/>
                    <a:gd name="T6" fmla="*/ 1 w 10"/>
                    <a:gd name="T7" fmla="*/ 1 h 1"/>
                    <a:gd name="T8" fmla="*/ 1 w 10"/>
                    <a:gd name="T9" fmla="*/ 1 h 1"/>
                    <a:gd name="T10" fmla="*/ 1 w 10"/>
                    <a:gd name="T11" fmla="*/ 1 h 1"/>
                    <a:gd name="T12" fmla="*/ 1 w 10"/>
                    <a:gd name="T13" fmla="*/ 1 h 1"/>
                    <a:gd name="T14" fmla="*/ 1 w 10"/>
                    <a:gd name="T15" fmla="*/ 1 h 1"/>
                    <a:gd name="T16" fmla="*/ 2 w 10"/>
                    <a:gd name="T17" fmla="*/ 1 h 1"/>
                    <a:gd name="T18" fmla="*/ 2 w 10"/>
                    <a:gd name="T19" fmla="*/ 1 h 1"/>
                    <a:gd name="T20" fmla="*/ 2 w 10"/>
                    <a:gd name="T21" fmla="*/ 1 h 1"/>
                    <a:gd name="T22" fmla="*/ 2 w 10"/>
                    <a:gd name="T23" fmla="*/ 1 h 1"/>
                    <a:gd name="T24" fmla="*/ 2 w 10"/>
                    <a:gd name="T25" fmla="*/ 1 h 1"/>
                    <a:gd name="T26" fmla="*/ 2 w 10"/>
                    <a:gd name="T27" fmla="*/ 1 h 1"/>
                    <a:gd name="T28" fmla="*/ 3 w 10"/>
                    <a:gd name="T29" fmla="*/ 1 h 1"/>
                    <a:gd name="T30" fmla="*/ 3 w 10"/>
                    <a:gd name="T31" fmla="*/ 1 h 1"/>
                    <a:gd name="T32" fmla="*/ 3 w 10"/>
                    <a:gd name="T33" fmla="*/ 1 h 1"/>
                    <a:gd name="T34" fmla="*/ 3 w 10"/>
                    <a:gd name="T35" fmla="*/ 1 h 1"/>
                    <a:gd name="T36" fmla="*/ 4 w 10"/>
                    <a:gd name="T37" fmla="*/ 1 h 1"/>
                    <a:gd name="T38" fmla="*/ 4 w 10"/>
                    <a:gd name="T39" fmla="*/ 1 h 1"/>
                    <a:gd name="T40" fmla="*/ 4 w 10"/>
                    <a:gd name="T41" fmla="*/ 1 h 1"/>
                    <a:gd name="T42" fmla="*/ 4 w 10"/>
                    <a:gd name="T43" fmla="*/ 1 h 1"/>
                    <a:gd name="T44" fmla="*/ 4 w 10"/>
                    <a:gd name="T45" fmla="*/ 1 h 1"/>
                    <a:gd name="T46" fmla="*/ 4 w 10"/>
                    <a:gd name="T47" fmla="*/ 1 h 1"/>
                    <a:gd name="T48" fmla="*/ 5 w 10"/>
                    <a:gd name="T49" fmla="*/ 1 h 1"/>
                    <a:gd name="T50" fmla="*/ 5 w 10"/>
                    <a:gd name="T51" fmla="*/ 1 h 1"/>
                    <a:gd name="T52" fmla="*/ 5 w 10"/>
                    <a:gd name="T53" fmla="*/ 1 h 1"/>
                    <a:gd name="T54" fmla="*/ 6 w 10"/>
                    <a:gd name="T55" fmla="*/ 1 h 1"/>
                    <a:gd name="T56" fmla="*/ 6 w 10"/>
                    <a:gd name="T57" fmla="*/ 1 h 1"/>
                    <a:gd name="T58" fmla="*/ 6 w 10"/>
                    <a:gd name="T59" fmla="*/ 1 h 1"/>
                    <a:gd name="T60" fmla="*/ 6 w 10"/>
                    <a:gd name="T61" fmla="*/ 1 h 1"/>
                    <a:gd name="T62" fmla="*/ 6 w 10"/>
                    <a:gd name="T63" fmla="*/ 1 h 1"/>
                    <a:gd name="T64" fmla="*/ 6 w 10"/>
                    <a:gd name="T65" fmla="*/ 0 h 1"/>
                    <a:gd name="T66" fmla="*/ 7 w 10"/>
                    <a:gd name="T67" fmla="*/ 0 h 1"/>
                    <a:gd name="T68" fmla="*/ 7 w 10"/>
                    <a:gd name="T69" fmla="*/ 0 h 1"/>
                    <a:gd name="T70" fmla="*/ 7 w 10"/>
                    <a:gd name="T71" fmla="*/ 0 h 1"/>
                    <a:gd name="T72" fmla="*/ 7 w 10"/>
                    <a:gd name="T73" fmla="*/ 0 h 1"/>
                    <a:gd name="T74" fmla="*/ 8 w 10"/>
                    <a:gd name="T75" fmla="*/ 0 h 1"/>
                    <a:gd name="T76" fmla="*/ 8 w 10"/>
                    <a:gd name="T77" fmla="*/ 0 h 1"/>
                    <a:gd name="T78" fmla="*/ 8 w 10"/>
                    <a:gd name="T79" fmla="*/ 0 h 1"/>
                    <a:gd name="T80" fmla="*/ 8 w 10"/>
                    <a:gd name="T81" fmla="*/ 0 h 1"/>
                    <a:gd name="T82" fmla="*/ 8 w 10"/>
                    <a:gd name="T83" fmla="*/ 0 h 1"/>
                    <a:gd name="T84" fmla="*/ 8 w 10"/>
                    <a:gd name="T85" fmla="*/ 0 h 1"/>
                    <a:gd name="T86" fmla="*/ 9 w 10"/>
                    <a:gd name="T87" fmla="*/ 0 h 1"/>
                    <a:gd name="T88" fmla="*/ 9 w 10"/>
                    <a:gd name="T89" fmla="*/ 0 h 1"/>
                    <a:gd name="T90" fmla="*/ 9 w 10"/>
                    <a:gd name="T91" fmla="*/ 0 h 1"/>
                    <a:gd name="T92" fmla="*/ 9 w 10"/>
                    <a:gd name="T93" fmla="*/ 0 h 1"/>
                    <a:gd name="T94" fmla="*/ 9 w 10"/>
                    <a:gd name="T95" fmla="*/ 0 h 1"/>
                    <a:gd name="T96" fmla="*/ 9 w 10"/>
                    <a:gd name="T97" fmla="*/ 0 h 1"/>
                    <a:gd name="T98" fmla="*/ 10 w 10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57" name="Freeform 113"/>
                <p:cNvSpPr>
                  <a:spLocks/>
                </p:cNvSpPr>
                <p:nvPr/>
              </p:nvSpPr>
              <p:spPr bwMode="auto">
                <a:xfrm rot="5400000" flipH="1">
                  <a:off x="1510803" y="1889566"/>
                  <a:ext cx="1394" cy="787"/>
                </a:xfrm>
                <a:custGeom>
                  <a:avLst/>
                  <a:gdLst>
                    <a:gd name="T0" fmla="*/ 0 w 10"/>
                    <a:gd name="T1" fmla="*/ 2 h 2"/>
                    <a:gd name="T2" fmla="*/ 0 w 10"/>
                    <a:gd name="T3" fmla="*/ 2 h 2"/>
                    <a:gd name="T4" fmla="*/ 0 w 10"/>
                    <a:gd name="T5" fmla="*/ 2 h 2"/>
                    <a:gd name="T6" fmla="*/ 0 w 10"/>
                    <a:gd name="T7" fmla="*/ 2 h 2"/>
                    <a:gd name="T8" fmla="*/ 1 w 10"/>
                    <a:gd name="T9" fmla="*/ 2 h 2"/>
                    <a:gd name="T10" fmla="*/ 1 w 10"/>
                    <a:gd name="T11" fmla="*/ 2 h 2"/>
                    <a:gd name="T12" fmla="*/ 1 w 10"/>
                    <a:gd name="T13" fmla="*/ 2 h 2"/>
                    <a:gd name="T14" fmla="*/ 1 w 10"/>
                    <a:gd name="T15" fmla="*/ 2 h 2"/>
                    <a:gd name="T16" fmla="*/ 1 w 10"/>
                    <a:gd name="T17" fmla="*/ 2 h 2"/>
                    <a:gd name="T18" fmla="*/ 1 w 10"/>
                    <a:gd name="T19" fmla="*/ 2 h 2"/>
                    <a:gd name="T20" fmla="*/ 2 w 10"/>
                    <a:gd name="T21" fmla="*/ 2 h 2"/>
                    <a:gd name="T22" fmla="*/ 2 w 10"/>
                    <a:gd name="T23" fmla="*/ 2 h 2"/>
                    <a:gd name="T24" fmla="*/ 2 w 10"/>
                    <a:gd name="T25" fmla="*/ 2 h 2"/>
                    <a:gd name="T26" fmla="*/ 2 w 10"/>
                    <a:gd name="T27" fmla="*/ 2 h 2"/>
                    <a:gd name="T28" fmla="*/ 3 w 10"/>
                    <a:gd name="T29" fmla="*/ 2 h 2"/>
                    <a:gd name="T30" fmla="*/ 3 w 10"/>
                    <a:gd name="T31" fmla="*/ 2 h 2"/>
                    <a:gd name="T32" fmla="*/ 3 w 10"/>
                    <a:gd name="T33" fmla="*/ 2 h 2"/>
                    <a:gd name="T34" fmla="*/ 3 w 10"/>
                    <a:gd name="T35" fmla="*/ 2 h 2"/>
                    <a:gd name="T36" fmla="*/ 3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4 w 10"/>
                    <a:gd name="T43" fmla="*/ 1 h 2"/>
                    <a:gd name="T44" fmla="*/ 4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5 w 10"/>
                    <a:gd name="T55" fmla="*/ 1 h 2"/>
                    <a:gd name="T56" fmla="*/ 5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6 w 10"/>
                    <a:gd name="T63" fmla="*/ 1 h 2"/>
                    <a:gd name="T64" fmla="*/ 6 w 10"/>
                    <a:gd name="T65" fmla="*/ 1 h 2"/>
                    <a:gd name="T66" fmla="*/ 6 w 10"/>
                    <a:gd name="T67" fmla="*/ 1 h 2"/>
                    <a:gd name="T68" fmla="*/ 6 w 10"/>
                    <a:gd name="T69" fmla="*/ 1 h 2"/>
                    <a:gd name="T70" fmla="*/ 7 w 10"/>
                    <a:gd name="T71" fmla="*/ 1 h 2"/>
                    <a:gd name="T72" fmla="*/ 7 w 10"/>
                    <a:gd name="T73" fmla="*/ 1 h 2"/>
                    <a:gd name="T74" fmla="*/ 7 w 10"/>
                    <a:gd name="T75" fmla="*/ 1 h 2"/>
                    <a:gd name="T76" fmla="*/ 7 w 10"/>
                    <a:gd name="T77" fmla="*/ 1 h 2"/>
                    <a:gd name="T78" fmla="*/ 8 w 10"/>
                    <a:gd name="T79" fmla="*/ 1 h 2"/>
                    <a:gd name="T80" fmla="*/ 8 w 10"/>
                    <a:gd name="T81" fmla="*/ 1 h 2"/>
                    <a:gd name="T82" fmla="*/ 8 w 10"/>
                    <a:gd name="T83" fmla="*/ 0 h 2"/>
                    <a:gd name="T84" fmla="*/ 8 w 10"/>
                    <a:gd name="T85" fmla="*/ 0 h 2"/>
                    <a:gd name="T86" fmla="*/ 8 w 10"/>
                    <a:gd name="T87" fmla="*/ 0 h 2"/>
                    <a:gd name="T88" fmla="*/ 8 w 10"/>
                    <a:gd name="T89" fmla="*/ 0 h 2"/>
                    <a:gd name="T90" fmla="*/ 9 w 10"/>
                    <a:gd name="T91" fmla="*/ 0 h 2"/>
                    <a:gd name="T92" fmla="*/ 9 w 10"/>
                    <a:gd name="T93" fmla="*/ 0 h 2"/>
                    <a:gd name="T94" fmla="*/ 9 w 10"/>
                    <a:gd name="T95" fmla="*/ 0 h 2"/>
                    <a:gd name="T96" fmla="*/ 9 w 10"/>
                    <a:gd name="T97" fmla="*/ 0 h 2"/>
                    <a:gd name="T98" fmla="*/ 10 w 10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58" name="Freeform 114"/>
                <p:cNvSpPr>
                  <a:spLocks/>
                </p:cNvSpPr>
                <p:nvPr/>
              </p:nvSpPr>
              <p:spPr bwMode="auto">
                <a:xfrm rot="5400000" flipH="1">
                  <a:off x="1511660" y="1888242"/>
                  <a:ext cx="1255" cy="787"/>
                </a:xfrm>
                <a:custGeom>
                  <a:avLst/>
                  <a:gdLst>
                    <a:gd name="T0" fmla="*/ 0 w 9"/>
                    <a:gd name="T1" fmla="*/ 2 h 2"/>
                    <a:gd name="T2" fmla="*/ 0 w 9"/>
                    <a:gd name="T3" fmla="*/ 2 h 2"/>
                    <a:gd name="T4" fmla="*/ 0 w 9"/>
                    <a:gd name="T5" fmla="*/ 2 h 2"/>
                    <a:gd name="T6" fmla="*/ 0 w 9"/>
                    <a:gd name="T7" fmla="*/ 2 h 2"/>
                    <a:gd name="T8" fmla="*/ 0 w 9"/>
                    <a:gd name="T9" fmla="*/ 2 h 2"/>
                    <a:gd name="T10" fmla="*/ 1 w 9"/>
                    <a:gd name="T11" fmla="*/ 2 h 2"/>
                    <a:gd name="T12" fmla="*/ 1 w 9"/>
                    <a:gd name="T13" fmla="*/ 2 h 2"/>
                    <a:gd name="T14" fmla="*/ 1 w 9"/>
                    <a:gd name="T15" fmla="*/ 2 h 2"/>
                    <a:gd name="T16" fmla="*/ 1 w 9"/>
                    <a:gd name="T17" fmla="*/ 2 h 2"/>
                    <a:gd name="T18" fmla="*/ 2 w 9"/>
                    <a:gd name="T19" fmla="*/ 2 h 2"/>
                    <a:gd name="T20" fmla="*/ 2 w 9"/>
                    <a:gd name="T21" fmla="*/ 2 h 2"/>
                    <a:gd name="T22" fmla="*/ 2 w 9"/>
                    <a:gd name="T23" fmla="*/ 2 h 2"/>
                    <a:gd name="T24" fmla="*/ 2 w 9"/>
                    <a:gd name="T25" fmla="*/ 2 h 2"/>
                    <a:gd name="T26" fmla="*/ 2 w 9"/>
                    <a:gd name="T27" fmla="*/ 2 h 2"/>
                    <a:gd name="T28" fmla="*/ 2 w 9"/>
                    <a:gd name="T29" fmla="*/ 2 h 2"/>
                    <a:gd name="T30" fmla="*/ 3 w 9"/>
                    <a:gd name="T31" fmla="*/ 2 h 2"/>
                    <a:gd name="T32" fmla="*/ 3 w 9"/>
                    <a:gd name="T33" fmla="*/ 2 h 2"/>
                    <a:gd name="T34" fmla="*/ 3 w 9"/>
                    <a:gd name="T35" fmla="*/ 2 h 2"/>
                    <a:gd name="T36" fmla="*/ 3 w 9"/>
                    <a:gd name="T37" fmla="*/ 2 h 2"/>
                    <a:gd name="T38" fmla="*/ 3 w 9"/>
                    <a:gd name="T39" fmla="*/ 2 h 2"/>
                    <a:gd name="T40" fmla="*/ 3 w 9"/>
                    <a:gd name="T41" fmla="*/ 2 h 2"/>
                    <a:gd name="T42" fmla="*/ 4 w 9"/>
                    <a:gd name="T43" fmla="*/ 2 h 2"/>
                    <a:gd name="T44" fmla="*/ 4 w 9"/>
                    <a:gd name="T45" fmla="*/ 2 h 2"/>
                    <a:gd name="T46" fmla="*/ 4 w 9"/>
                    <a:gd name="T47" fmla="*/ 2 h 2"/>
                    <a:gd name="T48" fmla="*/ 4 w 9"/>
                    <a:gd name="T49" fmla="*/ 2 h 2"/>
                    <a:gd name="T50" fmla="*/ 5 w 9"/>
                    <a:gd name="T51" fmla="*/ 2 h 2"/>
                    <a:gd name="T52" fmla="*/ 5 w 9"/>
                    <a:gd name="T53" fmla="*/ 1 h 2"/>
                    <a:gd name="T54" fmla="*/ 5 w 9"/>
                    <a:gd name="T55" fmla="*/ 1 h 2"/>
                    <a:gd name="T56" fmla="*/ 5 w 9"/>
                    <a:gd name="T57" fmla="*/ 1 h 2"/>
                    <a:gd name="T58" fmla="*/ 5 w 9"/>
                    <a:gd name="T59" fmla="*/ 1 h 2"/>
                    <a:gd name="T60" fmla="*/ 5 w 9"/>
                    <a:gd name="T61" fmla="*/ 1 h 2"/>
                    <a:gd name="T62" fmla="*/ 6 w 9"/>
                    <a:gd name="T63" fmla="*/ 1 h 2"/>
                    <a:gd name="T64" fmla="*/ 6 w 9"/>
                    <a:gd name="T65" fmla="*/ 1 h 2"/>
                    <a:gd name="T66" fmla="*/ 6 w 9"/>
                    <a:gd name="T67" fmla="*/ 1 h 2"/>
                    <a:gd name="T68" fmla="*/ 6 w 9"/>
                    <a:gd name="T69" fmla="*/ 1 h 2"/>
                    <a:gd name="T70" fmla="*/ 7 w 9"/>
                    <a:gd name="T71" fmla="*/ 1 h 2"/>
                    <a:gd name="T72" fmla="*/ 7 w 9"/>
                    <a:gd name="T73" fmla="*/ 1 h 2"/>
                    <a:gd name="T74" fmla="*/ 7 w 9"/>
                    <a:gd name="T75" fmla="*/ 1 h 2"/>
                    <a:gd name="T76" fmla="*/ 7 w 9"/>
                    <a:gd name="T77" fmla="*/ 1 h 2"/>
                    <a:gd name="T78" fmla="*/ 7 w 9"/>
                    <a:gd name="T79" fmla="*/ 1 h 2"/>
                    <a:gd name="T80" fmla="*/ 8 w 9"/>
                    <a:gd name="T81" fmla="*/ 1 h 2"/>
                    <a:gd name="T82" fmla="*/ 8 w 9"/>
                    <a:gd name="T83" fmla="*/ 1 h 2"/>
                    <a:gd name="T84" fmla="*/ 8 w 9"/>
                    <a:gd name="T85" fmla="*/ 1 h 2"/>
                    <a:gd name="T86" fmla="*/ 8 w 9"/>
                    <a:gd name="T87" fmla="*/ 1 h 2"/>
                    <a:gd name="T88" fmla="*/ 9 w 9"/>
                    <a:gd name="T89" fmla="*/ 1 h 2"/>
                    <a:gd name="T90" fmla="*/ 9 w 9"/>
                    <a:gd name="T91" fmla="*/ 1 h 2"/>
                    <a:gd name="T92" fmla="*/ 9 w 9"/>
                    <a:gd name="T93" fmla="*/ 1 h 2"/>
                    <a:gd name="T94" fmla="*/ 9 w 9"/>
                    <a:gd name="T95" fmla="*/ 1 h 2"/>
                    <a:gd name="T96" fmla="*/ 9 w 9"/>
                    <a:gd name="T97" fmla="*/ 1 h 2"/>
                    <a:gd name="T98" fmla="*/ 9 w 9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59" name="Freeform 115"/>
                <p:cNvSpPr>
                  <a:spLocks/>
                </p:cNvSpPr>
                <p:nvPr/>
              </p:nvSpPr>
              <p:spPr bwMode="auto">
                <a:xfrm rot="5400000" flipH="1">
                  <a:off x="1512180" y="1887114"/>
                  <a:ext cx="1394" cy="394"/>
                </a:xfrm>
                <a:custGeom>
                  <a:avLst/>
                  <a:gdLst>
                    <a:gd name="T0" fmla="*/ 0 w 10"/>
                    <a:gd name="T1" fmla="*/ 1 h 1"/>
                    <a:gd name="T2" fmla="*/ 1 w 10"/>
                    <a:gd name="T3" fmla="*/ 1 h 1"/>
                    <a:gd name="T4" fmla="*/ 1 w 10"/>
                    <a:gd name="T5" fmla="*/ 1 h 1"/>
                    <a:gd name="T6" fmla="*/ 1 w 10"/>
                    <a:gd name="T7" fmla="*/ 1 h 1"/>
                    <a:gd name="T8" fmla="*/ 1 w 10"/>
                    <a:gd name="T9" fmla="*/ 1 h 1"/>
                    <a:gd name="T10" fmla="*/ 2 w 10"/>
                    <a:gd name="T11" fmla="*/ 1 h 1"/>
                    <a:gd name="T12" fmla="*/ 2 w 10"/>
                    <a:gd name="T13" fmla="*/ 1 h 1"/>
                    <a:gd name="T14" fmla="*/ 2 w 10"/>
                    <a:gd name="T15" fmla="*/ 1 h 1"/>
                    <a:gd name="T16" fmla="*/ 2 w 10"/>
                    <a:gd name="T17" fmla="*/ 1 h 1"/>
                    <a:gd name="T18" fmla="*/ 2 w 10"/>
                    <a:gd name="T19" fmla="*/ 1 h 1"/>
                    <a:gd name="T20" fmla="*/ 2 w 10"/>
                    <a:gd name="T21" fmla="*/ 1 h 1"/>
                    <a:gd name="T22" fmla="*/ 3 w 10"/>
                    <a:gd name="T23" fmla="*/ 1 h 1"/>
                    <a:gd name="T24" fmla="*/ 3 w 10"/>
                    <a:gd name="T25" fmla="*/ 1 h 1"/>
                    <a:gd name="T26" fmla="*/ 3 w 10"/>
                    <a:gd name="T27" fmla="*/ 1 h 1"/>
                    <a:gd name="T28" fmla="*/ 3 w 10"/>
                    <a:gd name="T29" fmla="*/ 1 h 1"/>
                    <a:gd name="T30" fmla="*/ 3 w 10"/>
                    <a:gd name="T31" fmla="*/ 1 h 1"/>
                    <a:gd name="T32" fmla="*/ 3 w 10"/>
                    <a:gd name="T33" fmla="*/ 1 h 1"/>
                    <a:gd name="T34" fmla="*/ 4 w 10"/>
                    <a:gd name="T35" fmla="*/ 1 h 1"/>
                    <a:gd name="T36" fmla="*/ 4 w 10"/>
                    <a:gd name="T37" fmla="*/ 1 h 1"/>
                    <a:gd name="T38" fmla="*/ 4 w 10"/>
                    <a:gd name="T39" fmla="*/ 1 h 1"/>
                    <a:gd name="T40" fmla="*/ 4 w 10"/>
                    <a:gd name="T41" fmla="*/ 1 h 1"/>
                    <a:gd name="T42" fmla="*/ 5 w 10"/>
                    <a:gd name="T43" fmla="*/ 1 h 1"/>
                    <a:gd name="T44" fmla="*/ 5 w 10"/>
                    <a:gd name="T45" fmla="*/ 1 h 1"/>
                    <a:gd name="T46" fmla="*/ 5 w 10"/>
                    <a:gd name="T47" fmla="*/ 1 h 1"/>
                    <a:gd name="T48" fmla="*/ 5 w 10"/>
                    <a:gd name="T49" fmla="*/ 1 h 1"/>
                    <a:gd name="T50" fmla="*/ 5 w 10"/>
                    <a:gd name="T51" fmla="*/ 1 h 1"/>
                    <a:gd name="T52" fmla="*/ 6 w 10"/>
                    <a:gd name="T53" fmla="*/ 1 h 1"/>
                    <a:gd name="T54" fmla="*/ 6 w 10"/>
                    <a:gd name="T55" fmla="*/ 1 h 1"/>
                    <a:gd name="T56" fmla="*/ 6 w 10"/>
                    <a:gd name="T57" fmla="*/ 1 h 1"/>
                    <a:gd name="T58" fmla="*/ 6 w 10"/>
                    <a:gd name="T59" fmla="*/ 1 h 1"/>
                    <a:gd name="T60" fmla="*/ 7 w 10"/>
                    <a:gd name="T61" fmla="*/ 1 h 1"/>
                    <a:gd name="T62" fmla="*/ 7 w 10"/>
                    <a:gd name="T63" fmla="*/ 1 h 1"/>
                    <a:gd name="T64" fmla="*/ 7 w 10"/>
                    <a:gd name="T65" fmla="*/ 1 h 1"/>
                    <a:gd name="T66" fmla="*/ 7 w 10"/>
                    <a:gd name="T67" fmla="*/ 0 h 1"/>
                    <a:gd name="T68" fmla="*/ 7 w 10"/>
                    <a:gd name="T69" fmla="*/ 0 h 1"/>
                    <a:gd name="T70" fmla="*/ 7 w 10"/>
                    <a:gd name="T71" fmla="*/ 0 h 1"/>
                    <a:gd name="T72" fmla="*/ 8 w 10"/>
                    <a:gd name="T73" fmla="*/ 0 h 1"/>
                    <a:gd name="T74" fmla="*/ 8 w 10"/>
                    <a:gd name="T75" fmla="*/ 0 h 1"/>
                    <a:gd name="T76" fmla="*/ 8 w 10"/>
                    <a:gd name="T77" fmla="*/ 0 h 1"/>
                    <a:gd name="T78" fmla="*/ 8 w 10"/>
                    <a:gd name="T79" fmla="*/ 0 h 1"/>
                    <a:gd name="T80" fmla="*/ 9 w 10"/>
                    <a:gd name="T81" fmla="*/ 0 h 1"/>
                    <a:gd name="T82" fmla="*/ 9 w 10"/>
                    <a:gd name="T83" fmla="*/ 0 h 1"/>
                    <a:gd name="T84" fmla="*/ 9 w 10"/>
                    <a:gd name="T85" fmla="*/ 0 h 1"/>
                    <a:gd name="T86" fmla="*/ 9 w 10"/>
                    <a:gd name="T87" fmla="*/ 0 h 1"/>
                    <a:gd name="T88" fmla="*/ 9 w 10"/>
                    <a:gd name="T89" fmla="*/ 0 h 1"/>
                    <a:gd name="T90" fmla="*/ 9 w 10"/>
                    <a:gd name="T91" fmla="*/ 0 h 1"/>
                    <a:gd name="T92" fmla="*/ 10 w 10"/>
                    <a:gd name="T93" fmla="*/ 0 h 1"/>
                    <a:gd name="T94" fmla="*/ 10 w 10"/>
                    <a:gd name="T95" fmla="*/ 0 h 1"/>
                    <a:gd name="T96" fmla="*/ 10 w 10"/>
                    <a:gd name="T97" fmla="*/ 0 h 1"/>
                    <a:gd name="T98" fmla="*/ 10 w 10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1"/>
                      </a:move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60" name="Freeform 116"/>
                <p:cNvSpPr>
                  <a:spLocks/>
                </p:cNvSpPr>
                <p:nvPr/>
              </p:nvSpPr>
              <p:spPr bwMode="auto">
                <a:xfrm rot="5400000" flipH="1">
                  <a:off x="1512771" y="1885523"/>
                  <a:ext cx="1394" cy="787"/>
                </a:xfrm>
                <a:custGeom>
                  <a:avLst/>
                  <a:gdLst>
                    <a:gd name="T0" fmla="*/ 0 w 10"/>
                    <a:gd name="T1" fmla="*/ 2 h 2"/>
                    <a:gd name="T2" fmla="*/ 0 w 10"/>
                    <a:gd name="T3" fmla="*/ 2 h 2"/>
                    <a:gd name="T4" fmla="*/ 0 w 10"/>
                    <a:gd name="T5" fmla="*/ 2 h 2"/>
                    <a:gd name="T6" fmla="*/ 1 w 10"/>
                    <a:gd name="T7" fmla="*/ 2 h 2"/>
                    <a:gd name="T8" fmla="*/ 1 w 10"/>
                    <a:gd name="T9" fmla="*/ 2 h 2"/>
                    <a:gd name="T10" fmla="*/ 1 w 10"/>
                    <a:gd name="T11" fmla="*/ 2 h 2"/>
                    <a:gd name="T12" fmla="*/ 1 w 10"/>
                    <a:gd name="T13" fmla="*/ 1 h 2"/>
                    <a:gd name="T14" fmla="*/ 2 w 10"/>
                    <a:gd name="T15" fmla="*/ 1 h 2"/>
                    <a:gd name="T16" fmla="*/ 2 w 10"/>
                    <a:gd name="T17" fmla="*/ 1 h 2"/>
                    <a:gd name="T18" fmla="*/ 2 w 10"/>
                    <a:gd name="T19" fmla="*/ 1 h 2"/>
                    <a:gd name="T20" fmla="*/ 2 w 10"/>
                    <a:gd name="T21" fmla="*/ 1 h 2"/>
                    <a:gd name="T22" fmla="*/ 2 w 10"/>
                    <a:gd name="T23" fmla="*/ 1 h 2"/>
                    <a:gd name="T24" fmla="*/ 3 w 10"/>
                    <a:gd name="T25" fmla="*/ 1 h 2"/>
                    <a:gd name="T26" fmla="*/ 3 w 10"/>
                    <a:gd name="T27" fmla="*/ 1 h 2"/>
                    <a:gd name="T28" fmla="*/ 3 w 10"/>
                    <a:gd name="T29" fmla="*/ 1 h 2"/>
                    <a:gd name="T30" fmla="*/ 3 w 10"/>
                    <a:gd name="T31" fmla="*/ 1 h 2"/>
                    <a:gd name="T32" fmla="*/ 4 w 10"/>
                    <a:gd name="T33" fmla="*/ 1 h 2"/>
                    <a:gd name="T34" fmla="*/ 4 w 10"/>
                    <a:gd name="T35" fmla="*/ 1 h 2"/>
                    <a:gd name="T36" fmla="*/ 4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4 w 10"/>
                    <a:gd name="T43" fmla="*/ 1 h 2"/>
                    <a:gd name="T44" fmla="*/ 5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6 w 10"/>
                    <a:gd name="T53" fmla="*/ 1 h 2"/>
                    <a:gd name="T54" fmla="*/ 6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6 w 10"/>
                    <a:gd name="T63" fmla="*/ 1 h 2"/>
                    <a:gd name="T64" fmla="*/ 7 w 10"/>
                    <a:gd name="T65" fmla="*/ 1 h 2"/>
                    <a:gd name="T66" fmla="*/ 7 w 10"/>
                    <a:gd name="T67" fmla="*/ 1 h 2"/>
                    <a:gd name="T68" fmla="*/ 7 w 10"/>
                    <a:gd name="T69" fmla="*/ 1 h 2"/>
                    <a:gd name="T70" fmla="*/ 7 w 10"/>
                    <a:gd name="T71" fmla="*/ 1 h 2"/>
                    <a:gd name="T72" fmla="*/ 7 w 10"/>
                    <a:gd name="T73" fmla="*/ 1 h 2"/>
                    <a:gd name="T74" fmla="*/ 7 w 10"/>
                    <a:gd name="T75" fmla="*/ 1 h 2"/>
                    <a:gd name="T76" fmla="*/ 8 w 10"/>
                    <a:gd name="T77" fmla="*/ 1 h 2"/>
                    <a:gd name="T78" fmla="*/ 8 w 10"/>
                    <a:gd name="T79" fmla="*/ 0 h 2"/>
                    <a:gd name="T80" fmla="*/ 8 w 10"/>
                    <a:gd name="T81" fmla="*/ 0 h 2"/>
                    <a:gd name="T82" fmla="*/ 8 w 10"/>
                    <a:gd name="T83" fmla="*/ 0 h 2"/>
                    <a:gd name="T84" fmla="*/ 9 w 10"/>
                    <a:gd name="T85" fmla="*/ 0 h 2"/>
                    <a:gd name="T86" fmla="*/ 9 w 10"/>
                    <a:gd name="T87" fmla="*/ 0 h 2"/>
                    <a:gd name="T88" fmla="*/ 9 w 10"/>
                    <a:gd name="T89" fmla="*/ 0 h 2"/>
                    <a:gd name="T90" fmla="*/ 9 w 10"/>
                    <a:gd name="T91" fmla="*/ 0 h 2"/>
                    <a:gd name="T92" fmla="*/ 9 w 10"/>
                    <a:gd name="T93" fmla="*/ 0 h 2"/>
                    <a:gd name="T94" fmla="*/ 10 w 10"/>
                    <a:gd name="T95" fmla="*/ 0 h 2"/>
                    <a:gd name="T96" fmla="*/ 10 w 10"/>
                    <a:gd name="T97" fmla="*/ 0 h 2"/>
                    <a:gd name="T98" fmla="*/ 10 w 10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61" name="Freeform 117"/>
                <p:cNvSpPr>
                  <a:spLocks/>
                </p:cNvSpPr>
                <p:nvPr/>
              </p:nvSpPr>
              <p:spPr bwMode="auto">
                <a:xfrm rot="5400000" flipH="1">
                  <a:off x="1513558" y="1884129"/>
                  <a:ext cx="1394" cy="787"/>
                </a:xfrm>
                <a:custGeom>
                  <a:avLst/>
                  <a:gdLst>
                    <a:gd name="T0" fmla="*/ 0 w 10"/>
                    <a:gd name="T1" fmla="*/ 2 h 2"/>
                    <a:gd name="T2" fmla="*/ 0 w 10"/>
                    <a:gd name="T3" fmla="*/ 2 h 2"/>
                    <a:gd name="T4" fmla="*/ 1 w 10"/>
                    <a:gd name="T5" fmla="*/ 2 h 2"/>
                    <a:gd name="T6" fmla="*/ 1 w 10"/>
                    <a:gd name="T7" fmla="*/ 2 h 2"/>
                    <a:gd name="T8" fmla="*/ 1 w 10"/>
                    <a:gd name="T9" fmla="*/ 2 h 2"/>
                    <a:gd name="T10" fmla="*/ 1 w 10"/>
                    <a:gd name="T11" fmla="*/ 2 h 2"/>
                    <a:gd name="T12" fmla="*/ 1 w 10"/>
                    <a:gd name="T13" fmla="*/ 2 h 2"/>
                    <a:gd name="T14" fmla="*/ 1 w 10"/>
                    <a:gd name="T15" fmla="*/ 2 h 2"/>
                    <a:gd name="T16" fmla="*/ 2 w 10"/>
                    <a:gd name="T17" fmla="*/ 2 h 2"/>
                    <a:gd name="T18" fmla="*/ 2 w 10"/>
                    <a:gd name="T19" fmla="*/ 2 h 2"/>
                    <a:gd name="T20" fmla="*/ 2 w 10"/>
                    <a:gd name="T21" fmla="*/ 2 h 2"/>
                    <a:gd name="T22" fmla="*/ 2 w 10"/>
                    <a:gd name="T23" fmla="*/ 2 h 2"/>
                    <a:gd name="T24" fmla="*/ 3 w 10"/>
                    <a:gd name="T25" fmla="*/ 2 h 2"/>
                    <a:gd name="T26" fmla="*/ 3 w 10"/>
                    <a:gd name="T27" fmla="*/ 2 h 2"/>
                    <a:gd name="T28" fmla="*/ 3 w 10"/>
                    <a:gd name="T29" fmla="*/ 2 h 2"/>
                    <a:gd name="T30" fmla="*/ 3 w 10"/>
                    <a:gd name="T31" fmla="*/ 2 h 2"/>
                    <a:gd name="T32" fmla="*/ 3 w 10"/>
                    <a:gd name="T33" fmla="*/ 2 h 2"/>
                    <a:gd name="T34" fmla="*/ 3 w 10"/>
                    <a:gd name="T35" fmla="*/ 2 h 2"/>
                    <a:gd name="T36" fmla="*/ 4 w 10"/>
                    <a:gd name="T37" fmla="*/ 2 h 2"/>
                    <a:gd name="T38" fmla="*/ 4 w 10"/>
                    <a:gd name="T39" fmla="*/ 2 h 2"/>
                    <a:gd name="T40" fmla="*/ 4 w 10"/>
                    <a:gd name="T41" fmla="*/ 2 h 2"/>
                    <a:gd name="T42" fmla="*/ 4 w 10"/>
                    <a:gd name="T43" fmla="*/ 2 h 2"/>
                    <a:gd name="T44" fmla="*/ 4 w 10"/>
                    <a:gd name="T45" fmla="*/ 1 h 2"/>
                    <a:gd name="T46" fmla="*/ 4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5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6 w 10"/>
                    <a:gd name="T63" fmla="*/ 1 h 2"/>
                    <a:gd name="T64" fmla="*/ 6 w 10"/>
                    <a:gd name="T65" fmla="*/ 1 h 2"/>
                    <a:gd name="T66" fmla="*/ 6 w 10"/>
                    <a:gd name="T67" fmla="*/ 1 h 2"/>
                    <a:gd name="T68" fmla="*/ 7 w 10"/>
                    <a:gd name="T69" fmla="*/ 1 h 2"/>
                    <a:gd name="T70" fmla="*/ 7 w 10"/>
                    <a:gd name="T71" fmla="*/ 1 h 2"/>
                    <a:gd name="T72" fmla="*/ 7 w 10"/>
                    <a:gd name="T73" fmla="*/ 1 h 2"/>
                    <a:gd name="T74" fmla="*/ 8 w 10"/>
                    <a:gd name="T75" fmla="*/ 1 h 2"/>
                    <a:gd name="T76" fmla="*/ 8 w 10"/>
                    <a:gd name="T77" fmla="*/ 1 h 2"/>
                    <a:gd name="T78" fmla="*/ 8 w 10"/>
                    <a:gd name="T79" fmla="*/ 1 h 2"/>
                    <a:gd name="T80" fmla="*/ 8 w 10"/>
                    <a:gd name="T81" fmla="*/ 1 h 2"/>
                    <a:gd name="T82" fmla="*/ 8 w 10"/>
                    <a:gd name="T83" fmla="*/ 1 h 2"/>
                    <a:gd name="T84" fmla="*/ 8 w 10"/>
                    <a:gd name="T85" fmla="*/ 1 h 2"/>
                    <a:gd name="T86" fmla="*/ 9 w 10"/>
                    <a:gd name="T87" fmla="*/ 0 h 2"/>
                    <a:gd name="T88" fmla="*/ 9 w 10"/>
                    <a:gd name="T89" fmla="*/ 0 h 2"/>
                    <a:gd name="T90" fmla="*/ 9 w 10"/>
                    <a:gd name="T91" fmla="*/ 0 h 2"/>
                    <a:gd name="T92" fmla="*/ 9 w 10"/>
                    <a:gd name="T93" fmla="*/ 0 h 2"/>
                    <a:gd name="T94" fmla="*/ 10 w 10"/>
                    <a:gd name="T95" fmla="*/ 0 h 2"/>
                    <a:gd name="T96" fmla="*/ 10 w 10"/>
                    <a:gd name="T97" fmla="*/ 0 h 2"/>
                    <a:gd name="T98" fmla="*/ 10 w 10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62" name="Freeform 118"/>
                <p:cNvSpPr>
                  <a:spLocks/>
                </p:cNvSpPr>
                <p:nvPr/>
              </p:nvSpPr>
              <p:spPr bwMode="auto">
                <a:xfrm rot="5400000" flipH="1">
                  <a:off x="1514345" y="1882735"/>
                  <a:ext cx="1394" cy="787"/>
                </a:xfrm>
                <a:custGeom>
                  <a:avLst/>
                  <a:gdLst>
                    <a:gd name="T0" fmla="*/ 0 w 10"/>
                    <a:gd name="T1" fmla="*/ 2 h 2"/>
                    <a:gd name="T2" fmla="*/ 0 w 10"/>
                    <a:gd name="T3" fmla="*/ 2 h 2"/>
                    <a:gd name="T4" fmla="*/ 0 w 10"/>
                    <a:gd name="T5" fmla="*/ 2 h 2"/>
                    <a:gd name="T6" fmla="*/ 0 w 10"/>
                    <a:gd name="T7" fmla="*/ 2 h 2"/>
                    <a:gd name="T8" fmla="*/ 1 w 10"/>
                    <a:gd name="T9" fmla="*/ 2 h 2"/>
                    <a:gd name="T10" fmla="*/ 1 w 10"/>
                    <a:gd name="T11" fmla="*/ 2 h 2"/>
                    <a:gd name="T12" fmla="*/ 1 w 10"/>
                    <a:gd name="T13" fmla="*/ 2 h 2"/>
                    <a:gd name="T14" fmla="*/ 1 w 10"/>
                    <a:gd name="T15" fmla="*/ 2 h 2"/>
                    <a:gd name="T16" fmla="*/ 1 w 10"/>
                    <a:gd name="T17" fmla="*/ 2 h 2"/>
                    <a:gd name="T18" fmla="*/ 1 w 10"/>
                    <a:gd name="T19" fmla="*/ 2 h 2"/>
                    <a:gd name="T20" fmla="*/ 2 w 10"/>
                    <a:gd name="T21" fmla="*/ 2 h 2"/>
                    <a:gd name="T22" fmla="*/ 2 w 10"/>
                    <a:gd name="T23" fmla="*/ 2 h 2"/>
                    <a:gd name="T24" fmla="*/ 2 w 10"/>
                    <a:gd name="T25" fmla="*/ 2 h 2"/>
                    <a:gd name="T26" fmla="*/ 2 w 10"/>
                    <a:gd name="T27" fmla="*/ 2 h 2"/>
                    <a:gd name="T28" fmla="*/ 3 w 10"/>
                    <a:gd name="T29" fmla="*/ 2 h 2"/>
                    <a:gd name="T30" fmla="*/ 3 w 10"/>
                    <a:gd name="T31" fmla="*/ 2 h 2"/>
                    <a:gd name="T32" fmla="*/ 3 w 10"/>
                    <a:gd name="T33" fmla="*/ 2 h 2"/>
                    <a:gd name="T34" fmla="*/ 3 w 10"/>
                    <a:gd name="T35" fmla="*/ 2 h 2"/>
                    <a:gd name="T36" fmla="*/ 3 w 10"/>
                    <a:gd name="T37" fmla="*/ 2 h 2"/>
                    <a:gd name="T38" fmla="*/ 3 w 10"/>
                    <a:gd name="T39" fmla="*/ 2 h 2"/>
                    <a:gd name="T40" fmla="*/ 4 w 10"/>
                    <a:gd name="T41" fmla="*/ 2 h 2"/>
                    <a:gd name="T42" fmla="*/ 4 w 10"/>
                    <a:gd name="T43" fmla="*/ 2 h 2"/>
                    <a:gd name="T44" fmla="*/ 4 w 10"/>
                    <a:gd name="T45" fmla="*/ 2 h 2"/>
                    <a:gd name="T46" fmla="*/ 5 w 10"/>
                    <a:gd name="T47" fmla="*/ 2 h 2"/>
                    <a:gd name="T48" fmla="*/ 5 w 10"/>
                    <a:gd name="T49" fmla="*/ 2 h 2"/>
                    <a:gd name="T50" fmla="*/ 5 w 10"/>
                    <a:gd name="T51" fmla="*/ 2 h 2"/>
                    <a:gd name="T52" fmla="*/ 5 w 10"/>
                    <a:gd name="T53" fmla="*/ 1 h 2"/>
                    <a:gd name="T54" fmla="*/ 5 w 10"/>
                    <a:gd name="T55" fmla="*/ 1 h 2"/>
                    <a:gd name="T56" fmla="*/ 5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6 w 10"/>
                    <a:gd name="T63" fmla="*/ 1 h 2"/>
                    <a:gd name="T64" fmla="*/ 6 w 10"/>
                    <a:gd name="T65" fmla="*/ 1 h 2"/>
                    <a:gd name="T66" fmla="*/ 7 w 10"/>
                    <a:gd name="T67" fmla="*/ 1 h 2"/>
                    <a:gd name="T68" fmla="*/ 7 w 10"/>
                    <a:gd name="T69" fmla="*/ 1 h 2"/>
                    <a:gd name="T70" fmla="*/ 7 w 10"/>
                    <a:gd name="T71" fmla="*/ 1 h 2"/>
                    <a:gd name="T72" fmla="*/ 7 w 10"/>
                    <a:gd name="T73" fmla="*/ 1 h 2"/>
                    <a:gd name="T74" fmla="*/ 7 w 10"/>
                    <a:gd name="T75" fmla="*/ 1 h 2"/>
                    <a:gd name="T76" fmla="*/ 7 w 10"/>
                    <a:gd name="T77" fmla="*/ 1 h 2"/>
                    <a:gd name="T78" fmla="*/ 8 w 10"/>
                    <a:gd name="T79" fmla="*/ 1 h 2"/>
                    <a:gd name="T80" fmla="*/ 8 w 10"/>
                    <a:gd name="T81" fmla="*/ 1 h 2"/>
                    <a:gd name="T82" fmla="*/ 8 w 10"/>
                    <a:gd name="T83" fmla="*/ 1 h 2"/>
                    <a:gd name="T84" fmla="*/ 8 w 10"/>
                    <a:gd name="T85" fmla="*/ 1 h 2"/>
                    <a:gd name="T86" fmla="*/ 8 w 10"/>
                    <a:gd name="T87" fmla="*/ 1 h 2"/>
                    <a:gd name="T88" fmla="*/ 8 w 10"/>
                    <a:gd name="T89" fmla="*/ 1 h 2"/>
                    <a:gd name="T90" fmla="*/ 9 w 10"/>
                    <a:gd name="T91" fmla="*/ 1 h 2"/>
                    <a:gd name="T92" fmla="*/ 9 w 10"/>
                    <a:gd name="T93" fmla="*/ 1 h 2"/>
                    <a:gd name="T94" fmla="*/ 9 w 10"/>
                    <a:gd name="T95" fmla="*/ 0 h 2"/>
                    <a:gd name="T96" fmla="*/ 9 w 10"/>
                    <a:gd name="T97" fmla="*/ 0 h 2"/>
                    <a:gd name="T98" fmla="*/ 10 w 10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63" name="Freeform 119"/>
                <p:cNvSpPr>
                  <a:spLocks/>
                </p:cNvSpPr>
                <p:nvPr/>
              </p:nvSpPr>
              <p:spPr bwMode="auto">
                <a:xfrm rot="5400000" flipH="1">
                  <a:off x="1515202" y="1881410"/>
                  <a:ext cx="1255" cy="787"/>
                </a:xfrm>
                <a:custGeom>
                  <a:avLst/>
                  <a:gdLst>
                    <a:gd name="T0" fmla="*/ 0 w 9"/>
                    <a:gd name="T1" fmla="*/ 2 h 2"/>
                    <a:gd name="T2" fmla="*/ 0 w 9"/>
                    <a:gd name="T3" fmla="*/ 2 h 2"/>
                    <a:gd name="T4" fmla="*/ 0 w 9"/>
                    <a:gd name="T5" fmla="*/ 2 h 2"/>
                    <a:gd name="T6" fmla="*/ 0 w 9"/>
                    <a:gd name="T7" fmla="*/ 2 h 2"/>
                    <a:gd name="T8" fmla="*/ 0 w 9"/>
                    <a:gd name="T9" fmla="*/ 2 h 2"/>
                    <a:gd name="T10" fmla="*/ 0 w 9"/>
                    <a:gd name="T11" fmla="*/ 2 h 2"/>
                    <a:gd name="T12" fmla="*/ 1 w 9"/>
                    <a:gd name="T13" fmla="*/ 2 h 2"/>
                    <a:gd name="T14" fmla="*/ 1 w 9"/>
                    <a:gd name="T15" fmla="*/ 2 h 2"/>
                    <a:gd name="T16" fmla="*/ 1 w 9"/>
                    <a:gd name="T17" fmla="*/ 2 h 2"/>
                    <a:gd name="T18" fmla="*/ 2 w 9"/>
                    <a:gd name="T19" fmla="*/ 2 h 2"/>
                    <a:gd name="T20" fmla="*/ 2 w 9"/>
                    <a:gd name="T21" fmla="*/ 2 h 2"/>
                    <a:gd name="T22" fmla="*/ 2 w 9"/>
                    <a:gd name="T23" fmla="*/ 2 h 2"/>
                    <a:gd name="T24" fmla="*/ 2 w 9"/>
                    <a:gd name="T25" fmla="*/ 2 h 2"/>
                    <a:gd name="T26" fmla="*/ 2 w 9"/>
                    <a:gd name="T27" fmla="*/ 2 h 2"/>
                    <a:gd name="T28" fmla="*/ 2 w 9"/>
                    <a:gd name="T29" fmla="*/ 2 h 2"/>
                    <a:gd name="T30" fmla="*/ 3 w 9"/>
                    <a:gd name="T31" fmla="*/ 2 h 2"/>
                    <a:gd name="T32" fmla="*/ 3 w 9"/>
                    <a:gd name="T33" fmla="*/ 2 h 2"/>
                    <a:gd name="T34" fmla="*/ 3 w 9"/>
                    <a:gd name="T35" fmla="*/ 2 h 2"/>
                    <a:gd name="T36" fmla="*/ 3 w 9"/>
                    <a:gd name="T37" fmla="*/ 2 h 2"/>
                    <a:gd name="T38" fmla="*/ 4 w 9"/>
                    <a:gd name="T39" fmla="*/ 2 h 2"/>
                    <a:gd name="T40" fmla="*/ 4 w 9"/>
                    <a:gd name="T41" fmla="*/ 2 h 2"/>
                    <a:gd name="T42" fmla="*/ 4 w 9"/>
                    <a:gd name="T43" fmla="*/ 2 h 2"/>
                    <a:gd name="T44" fmla="*/ 4 w 9"/>
                    <a:gd name="T45" fmla="*/ 2 h 2"/>
                    <a:gd name="T46" fmla="*/ 4 w 9"/>
                    <a:gd name="T47" fmla="*/ 2 h 2"/>
                    <a:gd name="T48" fmla="*/ 4 w 9"/>
                    <a:gd name="T49" fmla="*/ 2 h 2"/>
                    <a:gd name="T50" fmla="*/ 5 w 9"/>
                    <a:gd name="T51" fmla="*/ 2 h 2"/>
                    <a:gd name="T52" fmla="*/ 5 w 9"/>
                    <a:gd name="T53" fmla="*/ 2 h 2"/>
                    <a:gd name="T54" fmla="*/ 5 w 9"/>
                    <a:gd name="T55" fmla="*/ 2 h 2"/>
                    <a:gd name="T56" fmla="*/ 5 w 9"/>
                    <a:gd name="T57" fmla="*/ 1 h 2"/>
                    <a:gd name="T58" fmla="*/ 5 w 9"/>
                    <a:gd name="T59" fmla="*/ 1 h 2"/>
                    <a:gd name="T60" fmla="*/ 5 w 9"/>
                    <a:gd name="T61" fmla="*/ 1 h 2"/>
                    <a:gd name="T62" fmla="*/ 6 w 9"/>
                    <a:gd name="T63" fmla="*/ 1 h 2"/>
                    <a:gd name="T64" fmla="*/ 6 w 9"/>
                    <a:gd name="T65" fmla="*/ 1 h 2"/>
                    <a:gd name="T66" fmla="*/ 6 w 9"/>
                    <a:gd name="T67" fmla="*/ 1 h 2"/>
                    <a:gd name="T68" fmla="*/ 6 w 9"/>
                    <a:gd name="T69" fmla="*/ 1 h 2"/>
                    <a:gd name="T70" fmla="*/ 7 w 9"/>
                    <a:gd name="T71" fmla="*/ 1 h 2"/>
                    <a:gd name="T72" fmla="*/ 7 w 9"/>
                    <a:gd name="T73" fmla="*/ 1 h 2"/>
                    <a:gd name="T74" fmla="*/ 7 w 9"/>
                    <a:gd name="T75" fmla="*/ 1 h 2"/>
                    <a:gd name="T76" fmla="*/ 7 w 9"/>
                    <a:gd name="T77" fmla="*/ 1 h 2"/>
                    <a:gd name="T78" fmla="*/ 7 w 9"/>
                    <a:gd name="T79" fmla="*/ 1 h 2"/>
                    <a:gd name="T80" fmla="*/ 7 w 9"/>
                    <a:gd name="T81" fmla="*/ 1 h 2"/>
                    <a:gd name="T82" fmla="*/ 8 w 9"/>
                    <a:gd name="T83" fmla="*/ 1 h 2"/>
                    <a:gd name="T84" fmla="*/ 8 w 9"/>
                    <a:gd name="T85" fmla="*/ 1 h 2"/>
                    <a:gd name="T86" fmla="*/ 8 w 9"/>
                    <a:gd name="T87" fmla="*/ 1 h 2"/>
                    <a:gd name="T88" fmla="*/ 8 w 9"/>
                    <a:gd name="T89" fmla="*/ 1 h 2"/>
                    <a:gd name="T90" fmla="*/ 9 w 9"/>
                    <a:gd name="T91" fmla="*/ 1 h 2"/>
                    <a:gd name="T92" fmla="*/ 9 w 9"/>
                    <a:gd name="T93" fmla="*/ 1 h 2"/>
                    <a:gd name="T94" fmla="*/ 9 w 9"/>
                    <a:gd name="T95" fmla="*/ 1 h 2"/>
                    <a:gd name="T96" fmla="*/ 9 w 9"/>
                    <a:gd name="T97" fmla="*/ 1 h 2"/>
                    <a:gd name="T98" fmla="*/ 9 w 9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64" name="Freeform 120"/>
                <p:cNvSpPr>
                  <a:spLocks/>
                </p:cNvSpPr>
                <p:nvPr/>
              </p:nvSpPr>
              <p:spPr bwMode="auto">
                <a:xfrm rot="5400000" flipH="1">
                  <a:off x="1515722" y="1880282"/>
                  <a:ext cx="1394" cy="394"/>
                </a:xfrm>
                <a:custGeom>
                  <a:avLst/>
                  <a:gdLst>
                    <a:gd name="T0" fmla="*/ 0 w 10"/>
                    <a:gd name="T1" fmla="*/ 1 h 1"/>
                    <a:gd name="T2" fmla="*/ 1 w 10"/>
                    <a:gd name="T3" fmla="*/ 1 h 1"/>
                    <a:gd name="T4" fmla="*/ 1 w 10"/>
                    <a:gd name="T5" fmla="*/ 1 h 1"/>
                    <a:gd name="T6" fmla="*/ 1 w 10"/>
                    <a:gd name="T7" fmla="*/ 1 h 1"/>
                    <a:gd name="T8" fmla="*/ 1 w 10"/>
                    <a:gd name="T9" fmla="*/ 1 h 1"/>
                    <a:gd name="T10" fmla="*/ 2 w 10"/>
                    <a:gd name="T11" fmla="*/ 1 h 1"/>
                    <a:gd name="T12" fmla="*/ 2 w 10"/>
                    <a:gd name="T13" fmla="*/ 1 h 1"/>
                    <a:gd name="T14" fmla="*/ 2 w 10"/>
                    <a:gd name="T15" fmla="*/ 1 h 1"/>
                    <a:gd name="T16" fmla="*/ 2 w 10"/>
                    <a:gd name="T17" fmla="*/ 1 h 1"/>
                    <a:gd name="T18" fmla="*/ 2 w 10"/>
                    <a:gd name="T19" fmla="*/ 1 h 1"/>
                    <a:gd name="T20" fmla="*/ 2 w 10"/>
                    <a:gd name="T21" fmla="*/ 1 h 1"/>
                    <a:gd name="T22" fmla="*/ 3 w 10"/>
                    <a:gd name="T23" fmla="*/ 1 h 1"/>
                    <a:gd name="T24" fmla="*/ 3 w 10"/>
                    <a:gd name="T25" fmla="*/ 1 h 1"/>
                    <a:gd name="T26" fmla="*/ 3 w 10"/>
                    <a:gd name="T27" fmla="*/ 1 h 1"/>
                    <a:gd name="T28" fmla="*/ 3 w 10"/>
                    <a:gd name="T29" fmla="*/ 1 h 1"/>
                    <a:gd name="T30" fmla="*/ 4 w 10"/>
                    <a:gd name="T31" fmla="*/ 1 h 1"/>
                    <a:gd name="T32" fmla="*/ 4 w 10"/>
                    <a:gd name="T33" fmla="*/ 1 h 1"/>
                    <a:gd name="T34" fmla="*/ 4 w 10"/>
                    <a:gd name="T35" fmla="*/ 1 h 1"/>
                    <a:gd name="T36" fmla="*/ 4 w 10"/>
                    <a:gd name="T37" fmla="*/ 1 h 1"/>
                    <a:gd name="T38" fmla="*/ 4 w 10"/>
                    <a:gd name="T39" fmla="*/ 1 h 1"/>
                    <a:gd name="T40" fmla="*/ 4 w 10"/>
                    <a:gd name="T41" fmla="*/ 1 h 1"/>
                    <a:gd name="T42" fmla="*/ 5 w 10"/>
                    <a:gd name="T43" fmla="*/ 1 h 1"/>
                    <a:gd name="T44" fmla="*/ 5 w 10"/>
                    <a:gd name="T45" fmla="*/ 1 h 1"/>
                    <a:gd name="T46" fmla="*/ 5 w 10"/>
                    <a:gd name="T47" fmla="*/ 1 h 1"/>
                    <a:gd name="T48" fmla="*/ 5 w 10"/>
                    <a:gd name="T49" fmla="*/ 1 h 1"/>
                    <a:gd name="T50" fmla="*/ 5 w 10"/>
                    <a:gd name="T51" fmla="*/ 1 h 1"/>
                    <a:gd name="T52" fmla="*/ 5 w 10"/>
                    <a:gd name="T53" fmla="*/ 1 h 1"/>
                    <a:gd name="T54" fmla="*/ 6 w 10"/>
                    <a:gd name="T55" fmla="*/ 1 h 1"/>
                    <a:gd name="T56" fmla="*/ 6 w 10"/>
                    <a:gd name="T57" fmla="*/ 1 h 1"/>
                    <a:gd name="T58" fmla="*/ 6 w 10"/>
                    <a:gd name="T59" fmla="*/ 1 h 1"/>
                    <a:gd name="T60" fmla="*/ 6 w 10"/>
                    <a:gd name="T61" fmla="*/ 0 h 1"/>
                    <a:gd name="T62" fmla="*/ 7 w 10"/>
                    <a:gd name="T63" fmla="*/ 0 h 1"/>
                    <a:gd name="T64" fmla="*/ 7 w 10"/>
                    <a:gd name="T65" fmla="*/ 0 h 1"/>
                    <a:gd name="T66" fmla="*/ 7 w 10"/>
                    <a:gd name="T67" fmla="*/ 0 h 1"/>
                    <a:gd name="T68" fmla="*/ 7 w 10"/>
                    <a:gd name="T69" fmla="*/ 0 h 1"/>
                    <a:gd name="T70" fmla="*/ 7 w 10"/>
                    <a:gd name="T71" fmla="*/ 0 h 1"/>
                    <a:gd name="T72" fmla="*/ 8 w 10"/>
                    <a:gd name="T73" fmla="*/ 0 h 1"/>
                    <a:gd name="T74" fmla="*/ 8 w 10"/>
                    <a:gd name="T75" fmla="*/ 0 h 1"/>
                    <a:gd name="T76" fmla="*/ 8 w 10"/>
                    <a:gd name="T77" fmla="*/ 0 h 1"/>
                    <a:gd name="T78" fmla="*/ 8 w 10"/>
                    <a:gd name="T79" fmla="*/ 0 h 1"/>
                    <a:gd name="T80" fmla="*/ 9 w 10"/>
                    <a:gd name="T81" fmla="*/ 0 h 1"/>
                    <a:gd name="T82" fmla="*/ 9 w 10"/>
                    <a:gd name="T83" fmla="*/ 0 h 1"/>
                    <a:gd name="T84" fmla="*/ 9 w 10"/>
                    <a:gd name="T85" fmla="*/ 0 h 1"/>
                    <a:gd name="T86" fmla="*/ 9 w 10"/>
                    <a:gd name="T87" fmla="*/ 0 h 1"/>
                    <a:gd name="T88" fmla="*/ 9 w 10"/>
                    <a:gd name="T89" fmla="*/ 0 h 1"/>
                    <a:gd name="T90" fmla="*/ 9 w 10"/>
                    <a:gd name="T91" fmla="*/ 0 h 1"/>
                    <a:gd name="T92" fmla="*/ 10 w 10"/>
                    <a:gd name="T93" fmla="*/ 0 h 1"/>
                    <a:gd name="T94" fmla="*/ 10 w 10"/>
                    <a:gd name="T95" fmla="*/ 0 h 1"/>
                    <a:gd name="T96" fmla="*/ 10 w 10"/>
                    <a:gd name="T97" fmla="*/ 0 h 1"/>
                    <a:gd name="T98" fmla="*/ 10 w 10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1"/>
                      </a:move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65" name="Freeform 121"/>
                <p:cNvSpPr>
                  <a:spLocks/>
                </p:cNvSpPr>
                <p:nvPr/>
              </p:nvSpPr>
              <p:spPr bwMode="auto">
                <a:xfrm rot="5400000" flipH="1">
                  <a:off x="1516312" y="1878691"/>
                  <a:ext cx="1394" cy="787"/>
                </a:xfrm>
                <a:custGeom>
                  <a:avLst/>
                  <a:gdLst>
                    <a:gd name="T0" fmla="*/ 0 w 10"/>
                    <a:gd name="T1" fmla="*/ 2 h 2"/>
                    <a:gd name="T2" fmla="*/ 1 w 10"/>
                    <a:gd name="T3" fmla="*/ 2 h 2"/>
                    <a:gd name="T4" fmla="*/ 1 w 10"/>
                    <a:gd name="T5" fmla="*/ 2 h 2"/>
                    <a:gd name="T6" fmla="*/ 1 w 10"/>
                    <a:gd name="T7" fmla="*/ 2 h 2"/>
                    <a:gd name="T8" fmla="*/ 1 w 10"/>
                    <a:gd name="T9" fmla="*/ 2 h 2"/>
                    <a:gd name="T10" fmla="*/ 1 w 10"/>
                    <a:gd name="T11" fmla="*/ 2 h 2"/>
                    <a:gd name="T12" fmla="*/ 1 w 10"/>
                    <a:gd name="T13" fmla="*/ 2 h 2"/>
                    <a:gd name="T14" fmla="*/ 2 w 10"/>
                    <a:gd name="T15" fmla="*/ 2 h 2"/>
                    <a:gd name="T16" fmla="*/ 2 w 10"/>
                    <a:gd name="T17" fmla="*/ 2 h 2"/>
                    <a:gd name="T18" fmla="*/ 2 w 10"/>
                    <a:gd name="T19" fmla="*/ 2 h 2"/>
                    <a:gd name="T20" fmla="*/ 2 w 10"/>
                    <a:gd name="T21" fmla="*/ 2 h 2"/>
                    <a:gd name="T22" fmla="*/ 2 w 10"/>
                    <a:gd name="T23" fmla="*/ 1 h 2"/>
                    <a:gd name="T24" fmla="*/ 2 w 10"/>
                    <a:gd name="T25" fmla="*/ 1 h 2"/>
                    <a:gd name="T26" fmla="*/ 3 w 10"/>
                    <a:gd name="T27" fmla="*/ 1 h 2"/>
                    <a:gd name="T28" fmla="*/ 3 w 10"/>
                    <a:gd name="T29" fmla="*/ 1 h 2"/>
                    <a:gd name="T30" fmla="*/ 3 w 10"/>
                    <a:gd name="T31" fmla="*/ 1 h 2"/>
                    <a:gd name="T32" fmla="*/ 3 w 10"/>
                    <a:gd name="T33" fmla="*/ 1 h 2"/>
                    <a:gd name="T34" fmla="*/ 4 w 10"/>
                    <a:gd name="T35" fmla="*/ 1 h 2"/>
                    <a:gd name="T36" fmla="*/ 4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4 w 10"/>
                    <a:gd name="T43" fmla="*/ 1 h 2"/>
                    <a:gd name="T44" fmla="*/ 5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6 w 10"/>
                    <a:gd name="T53" fmla="*/ 1 h 2"/>
                    <a:gd name="T54" fmla="*/ 6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6 w 10"/>
                    <a:gd name="T61" fmla="*/ 0 h 2"/>
                    <a:gd name="T62" fmla="*/ 6 w 10"/>
                    <a:gd name="T63" fmla="*/ 0 h 2"/>
                    <a:gd name="T64" fmla="*/ 7 w 10"/>
                    <a:gd name="T65" fmla="*/ 0 h 2"/>
                    <a:gd name="T66" fmla="*/ 7 w 10"/>
                    <a:gd name="T67" fmla="*/ 0 h 2"/>
                    <a:gd name="T68" fmla="*/ 7 w 10"/>
                    <a:gd name="T69" fmla="*/ 0 h 2"/>
                    <a:gd name="T70" fmla="*/ 7 w 10"/>
                    <a:gd name="T71" fmla="*/ 0 h 2"/>
                    <a:gd name="T72" fmla="*/ 8 w 10"/>
                    <a:gd name="T73" fmla="*/ 0 h 2"/>
                    <a:gd name="T74" fmla="*/ 8 w 10"/>
                    <a:gd name="T75" fmla="*/ 0 h 2"/>
                    <a:gd name="T76" fmla="*/ 8 w 10"/>
                    <a:gd name="T77" fmla="*/ 0 h 2"/>
                    <a:gd name="T78" fmla="*/ 8 w 10"/>
                    <a:gd name="T79" fmla="*/ 0 h 2"/>
                    <a:gd name="T80" fmla="*/ 8 w 10"/>
                    <a:gd name="T81" fmla="*/ 0 h 2"/>
                    <a:gd name="T82" fmla="*/ 8 w 10"/>
                    <a:gd name="T83" fmla="*/ 0 h 2"/>
                    <a:gd name="T84" fmla="*/ 9 w 10"/>
                    <a:gd name="T85" fmla="*/ 0 h 2"/>
                    <a:gd name="T86" fmla="*/ 9 w 10"/>
                    <a:gd name="T87" fmla="*/ 0 h 2"/>
                    <a:gd name="T88" fmla="*/ 9 w 10"/>
                    <a:gd name="T89" fmla="*/ 0 h 2"/>
                    <a:gd name="T90" fmla="*/ 9 w 10"/>
                    <a:gd name="T91" fmla="*/ 0 h 2"/>
                    <a:gd name="T92" fmla="*/ 9 w 10"/>
                    <a:gd name="T93" fmla="*/ 0 h 2"/>
                    <a:gd name="T94" fmla="*/ 9 w 10"/>
                    <a:gd name="T95" fmla="*/ 0 h 2"/>
                    <a:gd name="T96" fmla="*/ 10 w 10"/>
                    <a:gd name="T97" fmla="*/ 0 h 2"/>
                    <a:gd name="T98" fmla="*/ 10 w 10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2"/>
                      </a:move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66" name="Freeform 122"/>
                <p:cNvSpPr>
                  <a:spLocks/>
                </p:cNvSpPr>
                <p:nvPr/>
              </p:nvSpPr>
              <p:spPr bwMode="auto">
                <a:xfrm rot="5400000" flipH="1">
                  <a:off x="1517099" y="1877297"/>
                  <a:ext cx="1394" cy="787"/>
                </a:xfrm>
                <a:custGeom>
                  <a:avLst/>
                  <a:gdLst>
                    <a:gd name="T0" fmla="*/ 0 w 10"/>
                    <a:gd name="T1" fmla="*/ 2 h 2"/>
                    <a:gd name="T2" fmla="*/ 0 w 10"/>
                    <a:gd name="T3" fmla="*/ 2 h 2"/>
                    <a:gd name="T4" fmla="*/ 0 w 10"/>
                    <a:gd name="T5" fmla="*/ 2 h 2"/>
                    <a:gd name="T6" fmla="*/ 1 w 10"/>
                    <a:gd name="T7" fmla="*/ 2 h 2"/>
                    <a:gd name="T8" fmla="*/ 1 w 10"/>
                    <a:gd name="T9" fmla="*/ 2 h 2"/>
                    <a:gd name="T10" fmla="*/ 1 w 10"/>
                    <a:gd name="T11" fmla="*/ 2 h 2"/>
                    <a:gd name="T12" fmla="*/ 1 w 10"/>
                    <a:gd name="T13" fmla="*/ 2 h 2"/>
                    <a:gd name="T14" fmla="*/ 1 w 10"/>
                    <a:gd name="T15" fmla="*/ 2 h 2"/>
                    <a:gd name="T16" fmla="*/ 2 w 10"/>
                    <a:gd name="T17" fmla="*/ 2 h 2"/>
                    <a:gd name="T18" fmla="*/ 2 w 10"/>
                    <a:gd name="T19" fmla="*/ 2 h 2"/>
                    <a:gd name="T20" fmla="*/ 2 w 10"/>
                    <a:gd name="T21" fmla="*/ 2 h 2"/>
                    <a:gd name="T22" fmla="*/ 2 w 10"/>
                    <a:gd name="T23" fmla="*/ 1 h 2"/>
                    <a:gd name="T24" fmla="*/ 3 w 10"/>
                    <a:gd name="T25" fmla="*/ 1 h 2"/>
                    <a:gd name="T26" fmla="*/ 3 w 10"/>
                    <a:gd name="T27" fmla="*/ 1 h 2"/>
                    <a:gd name="T28" fmla="*/ 3 w 10"/>
                    <a:gd name="T29" fmla="*/ 1 h 2"/>
                    <a:gd name="T30" fmla="*/ 3 w 10"/>
                    <a:gd name="T31" fmla="*/ 1 h 2"/>
                    <a:gd name="T32" fmla="*/ 3 w 10"/>
                    <a:gd name="T33" fmla="*/ 1 h 2"/>
                    <a:gd name="T34" fmla="*/ 3 w 10"/>
                    <a:gd name="T35" fmla="*/ 1 h 2"/>
                    <a:gd name="T36" fmla="*/ 4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4 w 10"/>
                    <a:gd name="T43" fmla="*/ 1 h 2"/>
                    <a:gd name="T44" fmla="*/ 5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5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6 w 10"/>
                    <a:gd name="T61" fmla="*/ 0 h 2"/>
                    <a:gd name="T62" fmla="*/ 6 w 10"/>
                    <a:gd name="T63" fmla="*/ 0 h 2"/>
                    <a:gd name="T64" fmla="*/ 6 w 10"/>
                    <a:gd name="T65" fmla="*/ 0 h 2"/>
                    <a:gd name="T66" fmla="*/ 6 w 10"/>
                    <a:gd name="T67" fmla="*/ 0 h 2"/>
                    <a:gd name="T68" fmla="*/ 7 w 10"/>
                    <a:gd name="T69" fmla="*/ 0 h 2"/>
                    <a:gd name="T70" fmla="*/ 7 w 10"/>
                    <a:gd name="T71" fmla="*/ 0 h 2"/>
                    <a:gd name="T72" fmla="*/ 7 w 10"/>
                    <a:gd name="T73" fmla="*/ 0 h 2"/>
                    <a:gd name="T74" fmla="*/ 7 w 10"/>
                    <a:gd name="T75" fmla="*/ 0 h 2"/>
                    <a:gd name="T76" fmla="*/ 8 w 10"/>
                    <a:gd name="T77" fmla="*/ 0 h 2"/>
                    <a:gd name="T78" fmla="*/ 8 w 10"/>
                    <a:gd name="T79" fmla="*/ 0 h 2"/>
                    <a:gd name="T80" fmla="*/ 8 w 10"/>
                    <a:gd name="T81" fmla="*/ 0 h 2"/>
                    <a:gd name="T82" fmla="*/ 8 w 10"/>
                    <a:gd name="T83" fmla="*/ 0 h 2"/>
                    <a:gd name="T84" fmla="*/ 8 w 10"/>
                    <a:gd name="T85" fmla="*/ 0 h 2"/>
                    <a:gd name="T86" fmla="*/ 9 w 10"/>
                    <a:gd name="T87" fmla="*/ 0 h 2"/>
                    <a:gd name="T88" fmla="*/ 9 w 10"/>
                    <a:gd name="T89" fmla="*/ 0 h 2"/>
                    <a:gd name="T90" fmla="*/ 9 w 10"/>
                    <a:gd name="T91" fmla="*/ 0 h 2"/>
                    <a:gd name="T92" fmla="*/ 9 w 10"/>
                    <a:gd name="T93" fmla="*/ 0 h 2"/>
                    <a:gd name="T94" fmla="*/ 10 w 10"/>
                    <a:gd name="T95" fmla="*/ 0 h 2"/>
                    <a:gd name="T96" fmla="*/ 10 w 10"/>
                    <a:gd name="T97" fmla="*/ 0 h 2"/>
                    <a:gd name="T98" fmla="*/ 10 w 10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67" name="Freeform 123"/>
                <p:cNvSpPr>
                  <a:spLocks/>
                </p:cNvSpPr>
                <p:nvPr/>
              </p:nvSpPr>
              <p:spPr bwMode="auto">
                <a:xfrm rot="5400000" flipH="1">
                  <a:off x="1517886" y="1875903"/>
                  <a:ext cx="1394" cy="787"/>
                </a:xfrm>
                <a:custGeom>
                  <a:avLst/>
                  <a:gdLst>
                    <a:gd name="T0" fmla="*/ 0 w 10"/>
                    <a:gd name="T1" fmla="*/ 2 h 2"/>
                    <a:gd name="T2" fmla="*/ 0 w 10"/>
                    <a:gd name="T3" fmla="*/ 2 h 2"/>
                    <a:gd name="T4" fmla="*/ 0 w 10"/>
                    <a:gd name="T5" fmla="*/ 2 h 2"/>
                    <a:gd name="T6" fmla="*/ 0 w 10"/>
                    <a:gd name="T7" fmla="*/ 2 h 2"/>
                    <a:gd name="T8" fmla="*/ 1 w 10"/>
                    <a:gd name="T9" fmla="*/ 2 h 2"/>
                    <a:gd name="T10" fmla="*/ 1 w 10"/>
                    <a:gd name="T11" fmla="*/ 2 h 2"/>
                    <a:gd name="T12" fmla="*/ 1 w 10"/>
                    <a:gd name="T13" fmla="*/ 2 h 2"/>
                    <a:gd name="T14" fmla="*/ 1 w 10"/>
                    <a:gd name="T15" fmla="*/ 2 h 2"/>
                    <a:gd name="T16" fmla="*/ 2 w 10"/>
                    <a:gd name="T17" fmla="*/ 2 h 2"/>
                    <a:gd name="T18" fmla="*/ 2 w 10"/>
                    <a:gd name="T19" fmla="*/ 2 h 2"/>
                    <a:gd name="T20" fmla="*/ 2 w 10"/>
                    <a:gd name="T21" fmla="*/ 1 h 2"/>
                    <a:gd name="T22" fmla="*/ 2 w 10"/>
                    <a:gd name="T23" fmla="*/ 1 h 2"/>
                    <a:gd name="T24" fmla="*/ 2 w 10"/>
                    <a:gd name="T25" fmla="*/ 1 h 2"/>
                    <a:gd name="T26" fmla="*/ 2 w 10"/>
                    <a:gd name="T27" fmla="*/ 1 h 2"/>
                    <a:gd name="T28" fmla="*/ 3 w 10"/>
                    <a:gd name="T29" fmla="*/ 1 h 2"/>
                    <a:gd name="T30" fmla="*/ 3 w 10"/>
                    <a:gd name="T31" fmla="*/ 1 h 2"/>
                    <a:gd name="T32" fmla="*/ 3 w 10"/>
                    <a:gd name="T33" fmla="*/ 1 h 2"/>
                    <a:gd name="T34" fmla="*/ 3 w 10"/>
                    <a:gd name="T35" fmla="*/ 1 h 2"/>
                    <a:gd name="T36" fmla="*/ 3 w 10"/>
                    <a:gd name="T37" fmla="*/ 1 h 2"/>
                    <a:gd name="T38" fmla="*/ 3 w 10"/>
                    <a:gd name="T39" fmla="*/ 1 h 2"/>
                    <a:gd name="T40" fmla="*/ 4 w 10"/>
                    <a:gd name="T41" fmla="*/ 1 h 2"/>
                    <a:gd name="T42" fmla="*/ 4 w 10"/>
                    <a:gd name="T43" fmla="*/ 1 h 2"/>
                    <a:gd name="T44" fmla="*/ 4 w 10"/>
                    <a:gd name="T45" fmla="*/ 1 h 2"/>
                    <a:gd name="T46" fmla="*/ 4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5 w 10"/>
                    <a:gd name="T55" fmla="*/ 1 h 2"/>
                    <a:gd name="T56" fmla="*/ 5 w 10"/>
                    <a:gd name="T57" fmla="*/ 0 h 2"/>
                    <a:gd name="T58" fmla="*/ 6 w 10"/>
                    <a:gd name="T59" fmla="*/ 0 h 2"/>
                    <a:gd name="T60" fmla="*/ 6 w 10"/>
                    <a:gd name="T61" fmla="*/ 0 h 2"/>
                    <a:gd name="T62" fmla="*/ 6 w 10"/>
                    <a:gd name="T63" fmla="*/ 0 h 2"/>
                    <a:gd name="T64" fmla="*/ 6 w 10"/>
                    <a:gd name="T65" fmla="*/ 0 h 2"/>
                    <a:gd name="T66" fmla="*/ 7 w 10"/>
                    <a:gd name="T67" fmla="*/ 0 h 2"/>
                    <a:gd name="T68" fmla="*/ 7 w 10"/>
                    <a:gd name="T69" fmla="*/ 0 h 2"/>
                    <a:gd name="T70" fmla="*/ 7 w 10"/>
                    <a:gd name="T71" fmla="*/ 0 h 2"/>
                    <a:gd name="T72" fmla="*/ 7 w 10"/>
                    <a:gd name="T73" fmla="*/ 0 h 2"/>
                    <a:gd name="T74" fmla="*/ 7 w 10"/>
                    <a:gd name="T75" fmla="*/ 0 h 2"/>
                    <a:gd name="T76" fmla="*/ 7 w 10"/>
                    <a:gd name="T77" fmla="*/ 0 h 2"/>
                    <a:gd name="T78" fmla="*/ 8 w 10"/>
                    <a:gd name="T79" fmla="*/ 0 h 2"/>
                    <a:gd name="T80" fmla="*/ 8 w 10"/>
                    <a:gd name="T81" fmla="*/ 0 h 2"/>
                    <a:gd name="T82" fmla="*/ 8 w 10"/>
                    <a:gd name="T83" fmla="*/ 0 h 2"/>
                    <a:gd name="T84" fmla="*/ 8 w 10"/>
                    <a:gd name="T85" fmla="*/ 0 h 2"/>
                    <a:gd name="T86" fmla="*/ 9 w 10"/>
                    <a:gd name="T87" fmla="*/ 0 h 2"/>
                    <a:gd name="T88" fmla="*/ 9 w 10"/>
                    <a:gd name="T89" fmla="*/ 0 h 2"/>
                    <a:gd name="T90" fmla="*/ 9 w 10"/>
                    <a:gd name="T91" fmla="*/ 0 h 2"/>
                    <a:gd name="T92" fmla="*/ 9 w 10"/>
                    <a:gd name="T93" fmla="*/ 0 h 2"/>
                    <a:gd name="T94" fmla="*/ 9 w 10"/>
                    <a:gd name="T95" fmla="*/ 0 h 2"/>
                    <a:gd name="T96" fmla="*/ 9 w 10"/>
                    <a:gd name="T97" fmla="*/ 0 h 2"/>
                    <a:gd name="T98" fmla="*/ 10 w 10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68" name="Freeform 124"/>
                <p:cNvSpPr>
                  <a:spLocks/>
                </p:cNvSpPr>
                <p:nvPr/>
              </p:nvSpPr>
              <p:spPr bwMode="auto">
                <a:xfrm rot="5400000" flipH="1">
                  <a:off x="1518743" y="1874579"/>
                  <a:ext cx="1255" cy="787"/>
                </a:xfrm>
                <a:custGeom>
                  <a:avLst/>
                  <a:gdLst>
                    <a:gd name="T0" fmla="*/ 0 w 9"/>
                    <a:gd name="T1" fmla="*/ 2 h 2"/>
                    <a:gd name="T2" fmla="*/ 0 w 9"/>
                    <a:gd name="T3" fmla="*/ 2 h 2"/>
                    <a:gd name="T4" fmla="*/ 0 w 9"/>
                    <a:gd name="T5" fmla="*/ 2 h 2"/>
                    <a:gd name="T6" fmla="*/ 0 w 9"/>
                    <a:gd name="T7" fmla="*/ 2 h 2"/>
                    <a:gd name="T8" fmla="*/ 0 w 9"/>
                    <a:gd name="T9" fmla="*/ 2 h 2"/>
                    <a:gd name="T10" fmla="*/ 0 w 9"/>
                    <a:gd name="T11" fmla="*/ 2 h 2"/>
                    <a:gd name="T12" fmla="*/ 1 w 9"/>
                    <a:gd name="T13" fmla="*/ 2 h 2"/>
                    <a:gd name="T14" fmla="*/ 1 w 9"/>
                    <a:gd name="T15" fmla="*/ 1 h 2"/>
                    <a:gd name="T16" fmla="*/ 1 w 9"/>
                    <a:gd name="T17" fmla="*/ 1 h 2"/>
                    <a:gd name="T18" fmla="*/ 1 w 9"/>
                    <a:gd name="T19" fmla="*/ 1 h 2"/>
                    <a:gd name="T20" fmla="*/ 2 w 9"/>
                    <a:gd name="T21" fmla="*/ 1 h 2"/>
                    <a:gd name="T22" fmla="*/ 2 w 9"/>
                    <a:gd name="T23" fmla="*/ 1 h 2"/>
                    <a:gd name="T24" fmla="*/ 2 w 9"/>
                    <a:gd name="T25" fmla="*/ 1 h 2"/>
                    <a:gd name="T26" fmla="*/ 2 w 9"/>
                    <a:gd name="T27" fmla="*/ 1 h 2"/>
                    <a:gd name="T28" fmla="*/ 2 w 9"/>
                    <a:gd name="T29" fmla="*/ 1 h 2"/>
                    <a:gd name="T30" fmla="*/ 2 w 9"/>
                    <a:gd name="T31" fmla="*/ 1 h 2"/>
                    <a:gd name="T32" fmla="*/ 3 w 9"/>
                    <a:gd name="T33" fmla="*/ 1 h 2"/>
                    <a:gd name="T34" fmla="*/ 3 w 9"/>
                    <a:gd name="T35" fmla="*/ 1 h 2"/>
                    <a:gd name="T36" fmla="*/ 3 w 9"/>
                    <a:gd name="T37" fmla="*/ 1 h 2"/>
                    <a:gd name="T38" fmla="*/ 4 w 9"/>
                    <a:gd name="T39" fmla="*/ 1 h 2"/>
                    <a:gd name="T40" fmla="*/ 4 w 9"/>
                    <a:gd name="T41" fmla="*/ 1 h 2"/>
                    <a:gd name="T42" fmla="*/ 4 w 9"/>
                    <a:gd name="T43" fmla="*/ 1 h 2"/>
                    <a:gd name="T44" fmla="*/ 4 w 9"/>
                    <a:gd name="T45" fmla="*/ 1 h 2"/>
                    <a:gd name="T46" fmla="*/ 4 w 9"/>
                    <a:gd name="T47" fmla="*/ 1 h 2"/>
                    <a:gd name="T48" fmla="*/ 4 w 9"/>
                    <a:gd name="T49" fmla="*/ 1 h 2"/>
                    <a:gd name="T50" fmla="*/ 5 w 9"/>
                    <a:gd name="T51" fmla="*/ 1 h 2"/>
                    <a:gd name="T52" fmla="*/ 5 w 9"/>
                    <a:gd name="T53" fmla="*/ 1 h 2"/>
                    <a:gd name="T54" fmla="*/ 5 w 9"/>
                    <a:gd name="T55" fmla="*/ 1 h 2"/>
                    <a:gd name="T56" fmla="*/ 5 w 9"/>
                    <a:gd name="T57" fmla="*/ 1 h 2"/>
                    <a:gd name="T58" fmla="*/ 6 w 9"/>
                    <a:gd name="T59" fmla="*/ 1 h 2"/>
                    <a:gd name="T60" fmla="*/ 6 w 9"/>
                    <a:gd name="T61" fmla="*/ 1 h 2"/>
                    <a:gd name="T62" fmla="*/ 6 w 9"/>
                    <a:gd name="T63" fmla="*/ 1 h 2"/>
                    <a:gd name="T64" fmla="*/ 6 w 9"/>
                    <a:gd name="T65" fmla="*/ 1 h 2"/>
                    <a:gd name="T66" fmla="*/ 6 w 9"/>
                    <a:gd name="T67" fmla="*/ 1 h 2"/>
                    <a:gd name="T68" fmla="*/ 6 w 9"/>
                    <a:gd name="T69" fmla="*/ 1 h 2"/>
                    <a:gd name="T70" fmla="*/ 7 w 9"/>
                    <a:gd name="T71" fmla="*/ 0 h 2"/>
                    <a:gd name="T72" fmla="*/ 7 w 9"/>
                    <a:gd name="T73" fmla="*/ 0 h 2"/>
                    <a:gd name="T74" fmla="*/ 7 w 9"/>
                    <a:gd name="T75" fmla="*/ 0 h 2"/>
                    <a:gd name="T76" fmla="*/ 7 w 9"/>
                    <a:gd name="T77" fmla="*/ 0 h 2"/>
                    <a:gd name="T78" fmla="*/ 7 w 9"/>
                    <a:gd name="T79" fmla="*/ 0 h 2"/>
                    <a:gd name="T80" fmla="*/ 7 w 9"/>
                    <a:gd name="T81" fmla="*/ 0 h 2"/>
                    <a:gd name="T82" fmla="*/ 8 w 9"/>
                    <a:gd name="T83" fmla="*/ 0 h 2"/>
                    <a:gd name="T84" fmla="*/ 8 w 9"/>
                    <a:gd name="T85" fmla="*/ 0 h 2"/>
                    <a:gd name="T86" fmla="*/ 8 w 9"/>
                    <a:gd name="T87" fmla="*/ 0 h 2"/>
                    <a:gd name="T88" fmla="*/ 8 w 9"/>
                    <a:gd name="T89" fmla="*/ 0 h 2"/>
                    <a:gd name="T90" fmla="*/ 9 w 9"/>
                    <a:gd name="T91" fmla="*/ 0 h 2"/>
                    <a:gd name="T92" fmla="*/ 9 w 9"/>
                    <a:gd name="T93" fmla="*/ 0 h 2"/>
                    <a:gd name="T94" fmla="*/ 9 w 9"/>
                    <a:gd name="T95" fmla="*/ 0 h 2"/>
                    <a:gd name="T96" fmla="*/ 9 w 9"/>
                    <a:gd name="T97" fmla="*/ 0 h 2"/>
                    <a:gd name="T98" fmla="*/ 9 w 9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69" name="Freeform 125"/>
                <p:cNvSpPr>
                  <a:spLocks/>
                </p:cNvSpPr>
                <p:nvPr/>
              </p:nvSpPr>
              <p:spPr bwMode="auto">
                <a:xfrm rot="5400000" flipH="1">
                  <a:off x="1519657" y="1873057"/>
                  <a:ext cx="1394" cy="1181"/>
                </a:xfrm>
                <a:custGeom>
                  <a:avLst/>
                  <a:gdLst>
                    <a:gd name="T0" fmla="*/ 0 w 10"/>
                    <a:gd name="T1" fmla="*/ 3 h 3"/>
                    <a:gd name="T2" fmla="*/ 0 w 10"/>
                    <a:gd name="T3" fmla="*/ 3 h 3"/>
                    <a:gd name="T4" fmla="*/ 1 w 10"/>
                    <a:gd name="T5" fmla="*/ 3 h 3"/>
                    <a:gd name="T6" fmla="*/ 1 w 10"/>
                    <a:gd name="T7" fmla="*/ 3 h 3"/>
                    <a:gd name="T8" fmla="*/ 1 w 10"/>
                    <a:gd name="T9" fmla="*/ 2 h 3"/>
                    <a:gd name="T10" fmla="*/ 2 w 10"/>
                    <a:gd name="T11" fmla="*/ 2 h 3"/>
                    <a:gd name="T12" fmla="*/ 2 w 10"/>
                    <a:gd name="T13" fmla="*/ 2 h 3"/>
                    <a:gd name="T14" fmla="*/ 2 w 10"/>
                    <a:gd name="T15" fmla="*/ 2 h 3"/>
                    <a:gd name="T16" fmla="*/ 2 w 10"/>
                    <a:gd name="T17" fmla="*/ 2 h 3"/>
                    <a:gd name="T18" fmla="*/ 2 w 10"/>
                    <a:gd name="T19" fmla="*/ 2 h 3"/>
                    <a:gd name="T20" fmla="*/ 2 w 10"/>
                    <a:gd name="T21" fmla="*/ 2 h 3"/>
                    <a:gd name="T22" fmla="*/ 3 w 10"/>
                    <a:gd name="T23" fmla="*/ 2 h 3"/>
                    <a:gd name="T24" fmla="*/ 3 w 10"/>
                    <a:gd name="T25" fmla="*/ 2 h 3"/>
                    <a:gd name="T26" fmla="*/ 3 w 10"/>
                    <a:gd name="T27" fmla="*/ 2 h 3"/>
                    <a:gd name="T28" fmla="*/ 3 w 10"/>
                    <a:gd name="T29" fmla="*/ 2 h 3"/>
                    <a:gd name="T30" fmla="*/ 4 w 10"/>
                    <a:gd name="T31" fmla="*/ 2 h 3"/>
                    <a:gd name="T32" fmla="*/ 4 w 10"/>
                    <a:gd name="T33" fmla="*/ 2 h 3"/>
                    <a:gd name="T34" fmla="*/ 4 w 10"/>
                    <a:gd name="T35" fmla="*/ 2 h 3"/>
                    <a:gd name="T36" fmla="*/ 4 w 10"/>
                    <a:gd name="T37" fmla="*/ 2 h 3"/>
                    <a:gd name="T38" fmla="*/ 4 w 10"/>
                    <a:gd name="T39" fmla="*/ 2 h 3"/>
                    <a:gd name="T40" fmla="*/ 4 w 10"/>
                    <a:gd name="T41" fmla="*/ 2 h 3"/>
                    <a:gd name="T42" fmla="*/ 5 w 10"/>
                    <a:gd name="T43" fmla="*/ 2 h 3"/>
                    <a:gd name="T44" fmla="*/ 5 w 10"/>
                    <a:gd name="T45" fmla="*/ 2 h 3"/>
                    <a:gd name="T46" fmla="*/ 5 w 10"/>
                    <a:gd name="T47" fmla="*/ 2 h 3"/>
                    <a:gd name="T48" fmla="*/ 5 w 10"/>
                    <a:gd name="T49" fmla="*/ 2 h 3"/>
                    <a:gd name="T50" fmla="*/ 5 w 10"/>
                    <a:gd name="T51" fmla="*/ 2 h 3"/>
                    <a:gd name="T52" fmla="*/ 5 w 10"/>
                    <a:gd name="T53" fmla="*/ 2 h 3"/>
                    <a:gd name="T54" fmla="*/ 6 w 10"/>
                    <a:gd name="T55" fmla="*/ 2 h 3"/>
                    <a:gd name="T56" fmla="*/ 6 w 10"/>
                    <a:gd name="T57" fmla="*/ 2 h 3"/>
                    <a:gd name="T58" fmla="*/ 6 w 10"/>
                    <a:gd name="T59" fmla="*/ 2 h 3"/>
                    <a:gd name="T60" fmla="*/ 6 w 10"/>
                    <a:gd name="T61" fmla="*/ 2 h 3"/>
                    <a:gd name="T62" fmla="*/ 7 w 10"/>
                    <a:gd name="T63" fmla="*/ 1 h 3"/>
                    <a:gd name="T64" fmla="*/ 7 w 10"/>
                    <a:gd name="T65" fmla="*/ 1 h 3"/>
                    <a:gd name="T66" fmla="*/ 7 w 10"/>
                    <a:gd name="T67" fmla="*/ 1 h 3"/>
                    <a:gd name="T68" fmla="*/ 7 w 10"/>
                    <a:gd name="T69" fmla="*/ 1 h 3"/>
                    <a:gd name="T70" fmla="*/ 7 w 10"/>
                    <a:gd name="T71" fmla="*/ 1 h 3"/>
                    <a:gd name="T72" fmla="*/ 7 w 10"/>
                    <a:gd name="T73" fmla="*/ 1 h 3"/>
                    <a:gd name="T74" fmla="*/ 8 w 10"/>
                    <a:gd name="T75" fmla="*/ 1 h 3"/>
                    <a:gd name="T76" fmla="*/ 8 w 10"/>
                    <a:gd name="T77" fmla="*/ 1 h 3"/>
                    <a:gd name="T78" fmla="*/ 8 w 10"/>
                    <a:gd name="T79" fmla="*/ 1 h 3"/>
                    <a:gd name="T80" fmla="*/ 9 w 10"/>
                    <a:gd name="T81" fmla="*/ 1 h 3"/>
                    <a:gd name="T82" fmla="*/ 9 w 10"/>
                    <a:gd name="T83" fmla="*/ 1 h 3"/>
                    <a:gd name="T84" fmla="*/ 9 w 10"/>
                    <a:gd name="T85" fmla="*/ 1 h 3"/>
                    <a:gd name="T86" fmla="*/ 9 w 10"/>
                    <a:gd name="T87" fmla="*/ 1 h 3"/>
                    <a:gd name="T88" fmla="*/ 9 w 10"/>
                    <a:gd name="T89" fmla="*/ 1 h 3"/>
                    <a:gd name="T90" fmla="*/ 9 w 10"/>
                    <a:gd name="T91" fmla="*/ 1 h 3"/>
                    <a:gd name="T92" fmla="*/ 10 w 10"/>
                    <a:gd name="T93" fmla="*/ 1 h 3"/>
                    <a:gd name="T94" fmla="*/ 10 w 10"/>
                    <a:gd name="T95" fmla="*/ 1 h 3"/>
                    <a:gd name="T96" fmla="*/ 10 w 10"/>
                    <a:gd name="T97" fmla="*/ 1 h 3"/>
                    <a:gd name="T98" fmla="*/ 10 w 10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3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70" name="Freeform 126"/>
                <p:cNvSpPr>
                  <a:spLocks/>
                </p:cNvSpPr>
                <p:nvPr/>
              </p:nvSpPr>
              <p:spPr bwMode="auto">
                <a:xfrm rot="5400000" flipH="1">
                  <a:off x="1520641" y="1871860"/>
                  <a:ext cx="1394" cy="787"/>
                </a:xfrm>
                <a:custGeom>
                  <a:avLst/>
                  <a:gdLst>
                    <a:gd name="T0" fmla="*/ 0 w 10"/>
                    <a:gd name="T1" fmla="*/ 2 h 2"/>
                    <a:gd name="T2" fmla="*/ 1 w 10"/>
                    <a:gd name="T3" fmla="*/ 2 h 2"/>
                    <a:gd name="T4" fmla="*/ 1 w 10"/>
                    <a:gd name="T5" fmla="*/ 2 h 2"/>
                    <a:gd name="T6" fmla="*/ 1 w 10"/>
                    <a:gd name="T7" fmla="*/ 2 h 2"/>
                    <a:gd name="T8" fmla="*/ 1 w 10"/>
                    <a:gd name="T9" fmla="*/ 2 h 2"/>
                    <a:gd name="T10" fmla="*/ 1 w 10"/>
                    <a:gd name="T11" fmla="*/ 2 h 2"/>
                    <a:gd name="T12" fmla="*/ 1 w 10"/>
                    <a:gd name="T13" fmla="*/ 2 h 2"/>
                    <a:gd name="T14" fmla="*/ 2 w 10"/>
                    <a:gd name="T15" fmla="*/ 2 h 2"/>
                    <a:gd name="T16" fmla="*/ 2 w 10"/>
                    <a:gd name="T17" fmla="*/ 2 h 2"/>
                    <a:gd name="T18" fmla="*/ 2 w 10"/>
                    <a:gd name="T19" fmla="*/ 2 h 2"/>
                    <a:gd name="T20" fmla="*/ 2 w 10"/>
                    <a:gd name="T21" fmla="*/ 2 h 2"/>
                    <a:gd name="T22" fmla="*/ 3 w 10"/>
                    <a:gd name="T23" fmla="*/ 2 h 2"/>
                    <a:gd name="T24" fmla="*/ 3 w 10"/>
                    <a:gd name="T25" fmla="*/ 2 h 2"/>
                    <a:gd name="T26" fmla="*/ 3 w 10"/>
                    <a:gd name="T27" fmla="*/ 2 h 2"/>
                    <a:gd name="T28" fmla="*/ 3 w 10"/>
                    <a:gd name="T29" fmla="*/ 2 h 2"/>
                    <a:gd name="T30" fmla="*/ 3 w 10"/>
                    <a:gd name="T31" fmla="*/ 2 h 2"/>
                    <a:gd name="T32" fmla="*/ 3 w 10"/>
                    <a:gd name="T33" fmla="*/ 2 h 2"/>
                    <a:gd name="T34" fmla="*/ 4 w 10"/>
                    <a:gd name="T35" fmla="*/ 2 h 2"/>
                    <a:gd name="T36" fmla="*/ 4 w 10"/>
                    <a:gd name="T37" fmla="*/ 2 h 2"/>
                    <a:gd name="T38" fmla="*/ 4 w 10"/>
                    <a:gd name="T39" fmla="*/ 2 h 2"/>
                    <a:gd name="T40" fmla="*/ 4 w 10"/>
                    <a:gd name="T41" fmla="*/ 2 h 2"/>
                    <a:gd name="T42" fmla="*/ 4 w 10"/>
                    <a:gd name="T43" fmla="*/ 2 h 2"/>
                    <a:gd name="T44" fmla="*/ 4 w 10"/>
                    <a:gd name="T45" fmla="*/ 2 h 2"/>
                    <a:gd name="T46" fmla="*/ 5 w 10"/>
                    <a:gd name="T47" fmla="*/ 2 h 2"/>
                    <a:gd name="T48" fmla="*/ 5 w 10"/>
                    <a:gd name="T49" fmla="*/ 2 h 2"/>
                    <a:gd name="T50" fmla="*/ 5 w 10"/>
                    <a:gd name="T51" fmla="*/ 2 h 2"/>
                    <a:gd name="T52" fmla="*/ 5 w 10"/>
                    <a:gd name="T53" fmla="*/ 2 h 2"/>
                    <a:gd name="T54" fmla="*/ 6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6 w 10"/>
                    <a:gd name="T63" fmla="*/ 1 h 2"/>
                    <a:gd name="T64" fmla="*/ 7 w 10"/>
                    <a:gd name="T65" fmla="*/ 1 h 2"/>
                    <a:gd name="T66" fmla="*/ 7 w 10"/>
                    <a:gd name="T67" fmla="*/ 1 h 2"/>
                    <a:gd name="T68" fmla="*/ 7 w 10"/>
                    <a:gd name="T69" fmla="*/ 1 h 2"/>
                    <a:gd name="T70" fmla="*/ 7 w 10"/>
                    <a:gd name="T71" fmla="*/ 1 h 2"/>
                    <a:gd name="T72" fmla="*/ 8 w 10"/>
                    <a:gd name="T73" fmla="*/ 1 h 2"/>
                    <a:gd name="T74" fmla="*/ 8 w 10"/>
                    <a:gd name="T75" fmla="*/ 1 h 2"/>
                    <a:gd name="T76" fmla="*/ 8 w 10"/>
                    <a:gd name="T77" fmla="*/ 1 h 2"/>
                    <a:gd name="T78" fmla="*/ 8 w 10"/>
                    <a:gd name="T79" fmla="*/ 1 h 2"/>
                    <a:gd name="T80" fmla="*/ 8 w 10"/>
                    <a:gd name="T81" fmla="*/ 1 h 2"/>
                    <a:gd name="T82" fmla="*/ 8 w 10"/>
                    <a:gd name="T83" fmla="*/ 1 h 2"/>
                    <a:gd name="T84" fmla="*/ 9 w 10"/>
                    <a:gd name="T85" fmla="*/ 1 h 2"/>
                    <a:gd name="T86" fmla="*/ 9 w 10"/>
                    <a:gd name="T87" fmla="*/ 1 h 2"/>
                    <a:gd name="T88" fmla="*/ 9 w 10"/>
                    <a:gd name="T89" fmla="*/ 1 h 2"/>
                    <a:gd name="T90" fmla="*/ 9 w 10"/>
                    <a:gd name="T91" fmla="*/ 0 h 2"/>
                    <a:gd name="T92" fmla="*/ 10 w 10"/>
                    <a:gd name="T93" fmla="*/ 0 h 2"/>
                    <a:gd name="T94" fmla="*/ 10 w 10"/>
                    <a:gd name="T95" fmla="*/ 0 h 2"/>
                    <a:gd name="T96" fmla="*/ 10 w 10"/>
                    <a:gd name="T97" fmla="*/ 0 h 2"/>
                    <a:gd name="T98" fmla="*/ 10 w 10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2"/>
                      </a:move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71" name="Freeform 127"/>
                <p:cNvSpPr>
                  <a:spLocks/>
                </p:cNvSpPr>
                <p:nvPr/>
              </p:nvSpPr>
              <p:spPr bwMode="auto">
                <a:xfrm rot="5400000" flipH="1">
                  <a:off x="1521429" y="1870466"/>
                  <a:ext cx="1394" cy="787"/>
                </a:xfrm>
                <a:custGeom>
                  <a:avLst/>
                  <a:gdLst>
                    <a:gd name="T0" fmla="*/ 0 w 10"/>
                    <a:gd name="T1" fmla="*/ 2 h 2"/>
                    <a:gd name="T2" fmla="*/ 0 w 10"/>
                    <a:gd name="T3" fmla="*/ 2 h 2"/>
                    <a:gd name="T4" fmla="*/ 0 w 10"/>
                    <a:gd name="T5" fmla="*/ 2 h 2"/>
                    <a:gd name="T6" fmla="*/ 1 w 10"/>
                    <a:gd name="T7" fmla="*/ 2 h 2"/>
                    <a:gd name="T8" fmla="*/ 1 w 10"/>
                    <a:gd name="T9" fmla="*/ 2 h 2"/>
                    <a:gd name="T10" fmla="*/ 1 w 10"/>
                    <a:gd name="T11" fmla="*/ 2 h 2"/>
                    <a:gd name="T12" fmla="*/ 1 w 10"/>
                    <a:gd name="T13" fmla="*/ 2 h 2"/>
                    <a:gd name="T14" fmla="*/ 1 w 10"/>
                    <a:gd name="T15" fmla="*/ 2 h 2"/>
                    <a:gd name="T16" fmla="*/ 1 w 10"/>
                    <a:gd name="T17" fmla="*/ 2 h 2"/>
                    <a:gd name="T18" fmla="*/ 2 w 10"/>
                    <a:gd name="T19" fmla="*/ 2 h 2"/>
                    <a:gd name="T20" fmla="*/ 2 w 10"/>
                    <a:gd name="T21" fmla="*/ 2 h 2"/>
                    <a:gd name="T22" fmla="*/ 2 w 10"/>
                    <a:gd name="T23" fmla="*/ 2 h 2"/>
                    <a:gd name="T24" fmla="*/ 2 w 10"/>
                    <a:gd name="T25" fmla="*/ 2 h 2"/>
                    <a:gd name="T26" fmla="*/ 3 w 10"/>
                    <a:gd name="T27" fmla="*/ 2 h 2"/>
                    <a:gd name="T28" fmla="*/ 3 w 10"/>
                    <a:gd name="T29" fmla="*/ 2 h 2"/>
                    <a:gd name="T30" fmla="*/ 3 w 10"/>
                    <a:gd name="T31" fmla="*/ 2 h 2"/>
                    <a:gd name="T32" fmla="*/ 3 w 10"/>
                    <a:gd name="T33" fmla="*/ 2 h 2"/>
                    <a:gd name="T34" fmla="*/ 3 w 10"/>
                    <a:gd name="T35" fmla="*/ 2 h 2"/>
                    <a:gd name="T36" fmla="*/ 4 w 10"/>
                    <a:gd name="T37" fmla="*/ 2 h 2"/>
                    <a:gd name="T38" fmla="*/ 4 w 10"/>
                    <a:gd name="T39" fmla="*/ 2 h 2"/>
                    <a:gd name="T40" fmla="*/ 4 w 10"/>
                    <a:gd name="T41" fmla="*/ 2 h 2"/>
                    <a:gd name="T42" fmla="*/ 4 w 10"/>
                    <a:gd name="T43" fmla="*/ 2 h 2"/>
                    <a:gd name="T44" fmla="*/ 5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5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6 w 10"/>
                    <a:gd name="T63" fmla="*/ 1 h 2"/>
                    <a:gd name="T64" fmla="*/ 7 w 10"/>
                    <a:gd name="T65" fmla="*/ 1 h 2"/>
                    <a:gd name="T66" fmla="*/ 7 w 10"/>
                    <a:gd name="T67" fmla="*/ 1 h 2"/>
                    <a:gd name="T68" fmla="*/ 7 w 10"/>
                    <a:gd name="T69" fmla="*/ 1 h 2"/>
                    <a:gd name="T70" fmla="*/ 7 w 10"/>
                    <a:gd name="T71" fmla="*/ 1 h 2"/>
                    <a:gd name="T72" fmla="*/ 7 w 10"/>
                    <a:gd name="T73" fmla="*/ 1 h 2"/>
                    <a:gd name="T74" fmla="*/ 7 w 10"/>
                    <a:gd name="T75" fmla="*/ 1 h 2"/>
                    <a:gd name="T76" fmla="*/ 8 w 10"/>
                    <a:gd name="T77" fmla="*/ 1 h 2"/>
                    <a:gd name="T78" fmla="*/ 8 w 10"/>
                    <a:gd name="T79" fmla="*/ 0 h 2"/>
                    <a:gd name="T80" fmla="*/ 8 w 10"/>
                    <a:gd name="T81" fmla="*/ 0 h 2"/>
                    <a:gd name="T82" fmla="*/ 8 w 10"/>
                    <a:gd name="T83" fmla="*/ 0 h 2"/>
                    <a:gd name="T84" fmla="*/ 8 w 10"/>
                    <a:gd name="T85" fmla="*/ 0 h 2"/>
                    <a:gd name="T86" fmla="*/ 8 w 10"/>
                    <a:gd name="T87" fmla="*/ 0 h 2"/>
                    <a:gd name="T88" fmla="*/ 9 w 10"/>
                    <a:gd name="T89" fmla="*/ 0 h 2"/>
                    <a:gd name="T90" fmla="*/ 9 w 10"/>
                    <a:gd name="T91" fmla="*/ 0 h 2"/>
                    <a:gd name="T92" fmla="*/ 9 w 10"/>
                    <a:gd name="T93" fmla="*/ 0 h 2"/>
                    <a:gd name="T94" fmla="*/ 9 w 10"/>
                    <a:gd name="T95" fmla="*/ 0 h 2"/>
                    <a:gd name="T96" fmla="*/ 10 w 10"/>
                    <a:gd name="T97" fmla="*/ 0 h 2"/>
                    <a:gd name="T98" fmla="*/ 10 w 10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72" name="Freeform 128"/>
                <p:cNvSpPr>
                  <a:spLocks/>
                </p:cNvSpPr>
                <p:nvPr/>
              </p:nvSpPr>
              <p:spPr bwMode="auto">
                <a:xfrm rot="5400000" flipH="1">
                  <a:off x="1522216" y="1869072"/>
                  <a:ext cx="1394" cy="787"/>
                </a:xfrm>
                <a:custGeom>
                  <a:avLst/>
                  <a:gdLst>
                    <a:gd name="T0" fmla="*/ 0 w 10"/>
                    <a:gd name="T1" fmla="*/ 2 h 2"/>
                    <a:gd name="T2" fmla="*/ 0 w 10"/>
                    <a:gd name="T3" fmla="*/ 2 h 2"/>
                    <a:gd name="T4" fmla="*/ 0 w 10"/>
                    <a:gd name="T5" fmla="*/ 2 h 2"/>
                    <a:gd name="T6" fmla="*/ 0 w 10"/>
                    <a:gd name="T7" fmla="*/ 2 h 2"/>
                    <a:gd name="T8" fmla="*/ 1 w 10"/>
                    <a:gd name="T9" fmla="*/ 2 h 2"/>
                    <a:gd name="T10" fmla="*/ 1 w 10"/>
                    <a:gd name="T11" fmla="*/ 2 h 2"/>
                    <a:gd name="T12" fmla="*/ 1 w 10"/>
                    <a:gd name="T13" fmla="*/ 2 h 2"/>
                    <a:gd name="T14" fmla="*/ 1 w 10"/>
                    <a:gd name="T15" fmla="*/ 2 h 2"/>
                    <a:gd name="T16" fmla="*/ 2 w 10"/>
                    <a:gd name="T17" fmla="*/ 2 h 2"/>
                    <a:gd name="T18" fmla="*/ 2 w 10"/>
                    <a:gd name="T19" fmla="*/ 2 h 2"/>
                    <a:gd name="T20" fmla="*/ 2 w 10"/>
                    <a:gd name="T21" fmla="*/ 2 h 2"/>
                    <a:gd name="T22" fmla="*/ 2 w 10"/>
                    <a:gd name="T23" fmla="*/ 2 h 2"/>
                    <a:gd name="T24" fmla="*/ 2 w 10"/>
                    <a:gd name="T25" fmla="*/ 2 h 2"/>
                    <a:gd name="T26" fmla="*/ 2 w 10"/>
                    <a:gd name="T27" fmla="*/ 2 h 2"/>
                    <a:gd name="T28" fmla="*/ 3 w 10"/>
                    <a:gd name="T29" fmla="*/ 2 h 2"/>
                    <a:gd name="T30" fmla="*/ 3 w 10"/>
                    <a:gd name="T31" fmla="*/ 1 h 2"/>
                    <a:gd name="T32" fmla="*/ 3 w 10"/>
                    <a:gd name="T33" fmla="*/ 1 h 2"/>
                    <a:gd name="T34" fmla="*/ 3 w 10"/>
                    <a:gd name="T35" fmla="*/ 1 h 2"/>
                    <a:gd name="T36" fmla="*/ 4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4 w 10"/>
                    <a:gd name="T43" fmla="*/ 1 h 2"/>
                    <a:gd name="T44" fmla="*/ 4 w 10"/>
                    <a:gd name="T45" fmla="*/ 1 h 2"/>
                    <a:gd name="T46" fmla="*/ 4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5 w 10"/>
                    <a:gd name="T55" fmla="*/ 1 h 2"/>
                    <a:gd name="T56" fmla="*/ 5 w 10"/>
                    <a:gd name="T57" fmla="*/ 1 h 2"/>
                    <a:gd name="T58" fmla="*/ 5 w 10"/>
                    <a:gd name="T59" fmla="*/ 1 h 2"/>
                    <a:gd name="T60" fmla="*/ 6 w 10"/>
                    <a:gd name="T61" fmla="*/ 1 h 2"/>
                    <a:gd name="T62" fmla="*/ 6 w 10"/>
                    <a:gd name="T63" fmla="*/ 1 h 2"/>
                    <a:gd name="T64" fmla="*/ 6 w 10"/>
                    <a:gd name="T65" fmla="*/ 1 h 2"/>
                    <a:gd name="T66" fmla="*/ 6 w 10"/>
                    <a:gd name="T67" fmla="*/ 1 h 2"/>
                    <a:gd name="T68" fmla="*/ 7 w 10"/>
                    <a:gd name="T69" fmla="*/ 1 h 2"/>
                    <a:gd name="T70" fmla="*/ 7 w 10"/>
                    <a:gd name="T71" fmla="*/ 1 h 2"/>
                    <a:gd name="T72" fmla="*/ 7 w 10"/>
                    <a:gd name="T73" fmla="*/ 1 h 2"/>
                    <a:gd name="T74" fmla="*/ 7 w 10"/>
                    <a:gd name="T75" fmla="*/ 1 h 2"/>
                    <a:gd name="T76" fmla="*/ 7 w 10"/>
                    <a:gd name="T77" fmla="*/ 1 h 2"/>
                    <a:gd name="T78" fmla="*/ 8 w 10"/>
                    <a:gd name="T79" fmla="*/ 1 h 2"/>
                    <a:gd name="T80" fmla="*/ 8 w 10"/>
                    <a:gd name="T81" fmla="*/ 1 h 2"/>
                    <a:gd name="T82" fmla="*/ 8 w 10"/>
                    <a:gd name="T83" fmla="*/ 0 h 2"/>
                    <a:gd name="T84" fmla="*/ 8 w 10"/>
                    <a:gd name="T85" fmla="*/ 0 h 2"/>
                    <a:gd name="T86" fmla="*/ 9 w 10"/>
                    <a:gd name="T87" fmla="*/ 0 h 2"/>
                    <a:gd name="T88" fmla="*/ 9 w 10"/>
                    <a:gd name="T89" fmla="*/ 0 h 2"/>
                    <a:gd name="T90" fmla="*/ 9 w 10"/>
                    <a:gd name="T91" fmla="*/ 0 h 2"/>
                    <a:gd name="T92" fmla="*/ 9 w 10"/>
                    <a:gd name="T93" fmla="*/ 0 h 2"/>
                    <a:gd name="T94" fmla="*/ 9 w 10"/>
                    <a:gd name="T95" fmla="*/ 0 h 2"/>
                    <a:gd name="T96" fmla="*/ 9 w 10"/>
                    <a:gd name="T97" fmla="*/ 0 h 2"/>
                    <a:gd name="T98" fmla="*/ 10 w 10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73" name="Freeform 129"/>
                <p:cNvSpPr>
                  <a:spLocks/>
                </p:cNvSpPr>
                <p:nvPr/>
              </p:nvSpPr>
              <p:spPr bwMode="auto">
                <a:xfrm rot="5400000" flipH="1">
                  <a:off x="1523269" y="1867550"/>
                  <a:ext cx="1255" cy="1181"/>
                </a:xfrm>
                <a:custGeom>
                  <a:avLst/>
                  <a:gdLst>
                    <a:gd name="T0" fmla="*/ 0 w 9"/>
                    <a:gd name="T1" fmla="*/ 3 h 3"/>
                    <a:gd name="T2" fmla="*/ 0 w 9"/>
                    <a:gd name="T3" fmla="*/ 3 h 3"/>
                    <a:gd name="T4" fmla="*/ 0 w 9"/>
                    <a:gd name="T5" fmla="*/ 3 h 3"/>
                    <a:gd name="T6" fmla="*/ 0 w 9"/>
                    <a:gd name="T7" fmla="*/ 3 h 3"/>
                    <a:gd name="T8" fmla="*/ 1 w 9"/>
                    <a:gd name="T9" fmla="*/ 3 h 3"/>
                    <a:gd name="T10" fmla="*/ 1 w 9"/>
                    <a:gd name="T11" fmla="*/ 3 h 3"/>
                    <a:gd name="T12" fmla="*/ 1 w 9"/>
                    <a:gd name="T13" fmla="*/ 3 h 3"/>
                    <a:gd name="T14" fmla="*/ 1 w 9"/>
                    <a:gd name="T15" fmla="*/ 3 h 3"/>
                    <a:gd name="T16" fmla="*/ 1 w 9"/>
                    <a:gd name="T17" fmla="*/ 2 h 3"/>
                    <a:gd name="T18" fmla="*/ 1 w 9"/>
                    <a:gd name="T19" fmla="*/ 2 h 3"/>
                    <a:gd name="T20" fmla="*/ 2 w 9"/>
                    <a:gd name="T21" fmla="*/ 2 h 3"/>
                    <a:gd name="T22" fmla="*/ 2 w 9"/>
                    <a:gd name="T23" fmla="*/ 2 h 3"/>
                    <a:gd name="T24" fmla="*/ 2 w 9"/>
                    <a:gd name="T25" fmla="*/ 2 h 3"/>
                    <a:gd name="T26" fmla="*/ 2 w 9"/>
                    <a:gd name="T27" fmla="*/ 2 h 3"/>
                    <a:gd name="T28" fmla="*/ 2 w 9"/>
                    <a:gd name="T29" fmla="*/ 2 h 3"/>
                    <a:gd name="T30" fmla="*/ 2 w 9"/>
                    <a:gd name="T31" fmla="*/ 2 h 3"/>
                    <a:gd name="T32" fmla="*/ 3 w 9"/>
                    <a:gd name="T33" fmla="*/ 2 h 3"/>
                    <a:gd name="T34" fmla="*/ 3 w 9"/>
                    <a:gd name="T35" fmla="*/ 2 h 3"/>
                    <a:gd name="T36" fmla="*/ 3 w 9"/>
                    <a:gd name="T37" fmla="*/ 2 h 3"/>
                    <a:gd name="T38" fmla="*/ 3 w 9"/>
                    <a:gd name="T39" fmla="*/ 2 h 3"/>
                    <a:gd name="T40" fmla="*/ 4 w 9"/>
                    <a:gd name="T41" fmla="*/ 2 h 3"/>
                    <a:gd name="T42" fmla="*/ 4 w 9"/>
                    <a:gd name="T43" fmla="*/ 2 h 3"/>
                    <a:gd name="T44" fmla="*/ 4 w 9"/>
                    <a:gd name="T45" fmla="*/ 2 h 3"/>
                    <a:gd name="T46" fmla="*/ 4 w 9"/>
                    <a:gd name="T47" fmla="*/ 2 h 3"/>
                    <a:gd name="T48" fmla="*/ 4 w 9"/>
                    <a:gd name="T49" fmla="*/ 2 h 3"/>
                    <a:gd name="T50" fmla="*/ 5 w 9"/>
                    <a:gd name="T51" fmla="*/ 2 h 3"/>
                    <a:gd name="T52" fmla="*/ 5 w 9"/>
                    <a:gd name="T53" fmla="*/ 2 h 3"/>
                    <a:gd name="T54" fmla="*/ 5 w 9"/>
                    <a:gd name="T55" fmla="*/ 2 h 3"/>
                    <a:gd name="T56" fmla="*/ 5 w 9"/>
                    <a:gd name="T57" fmla="*/ 2 h 3"/>
                    <a:gd name="T58" fmla="*/ 6 w 9"/>
                    <a:gd name="T59" fmla="*/ 2 h 3"/>
                    <a:gd name="T60" fmla="*/ 6 w 9"/>
                    <a:gd name="T61" fmla="*/ 2 h 3"/>
                    <a:gd name="T62" fmla="*/ 6 w 9"/>
                    <a:gd name="T63" fmla="*/ 2 h 3"/>
                    <a:gd name="T64" fmla="*/ 6 w 9"/>
                    <a:gd name="T65" fmla="*/ 2 h 3"/>
                    <a:gd name="T66" fmla="*/ 6 w 9"/>
                    <a:gd name="T67" fmla="*/ 1 h 3"/>
                    <a:gd name="T68" fmla="*/ 6 w 9"/>
                    <a:gd name="T69" fmla="*/ 1 h 3"/>
                    <a:gd name="T70" fmla="*/ 7 w 9"/>
                    <a:gd name="T71" fmla="*/ 1 h 3"/>
                    <a:gd name="T72" fmla="*/ 7 w 9"/>
                    <a:gd name="T73" fmla="*/ 1 h 3"/>
                    <a:gd name="T74" fmla="*/ 7 w 9"/>
                    <a:gd name="T75" fmla="*/ 1 h 3"/>
                    <a:gd name="T76" fmla="*/ 7 w 9"/>
                    <a:gd name="T77" fmla="*/ 1 h 3"/>
                    <a:gd name="T78" fmla="*/ 8 w 9"/>
                    <a:gd name="T79" fmla="*/ 1 h 3"/>
                    <a:gd name="T80" fmla="*/ 8 w 9"/>
                    <a:gd name="T81" fmla="*/ 1 h 3"/>
                    <a:gd name="T82" fmla="*/ 8 w 9"/>
                    <a:gd name="T83" fmla="*/ 1 h 3"/>
                    <a:gd name="T84" fmla="*/ 8 w 9"/>
                    <a:gd name="T85" fmla="*/ 1 h 3"/>
                    <a:gd name="T86" fmla="*/ 8 w 9"/>
                    <a:gd name="T87" fmla="*/ 1 h 3"/>
                    <a:gd name="T88" fmla="*/ 8 w 9"/>
                    <a:gd name="T89" fmla="*/ 1 h 3"/>
                    <a:gd name="T90" fmla="*/ 9 w 9"/>
                    <a:gd name="T91" fmla="*/ 1 h 3"/>
                    <a:gd name="T92" fmla="*/ 9 w 9"/>
                    <a:gd name="T93" fmla="*/ 1 h 3"/>
                    <a:gd name="T94" fmla="*/ 9 w 9"/>
                    <a:gd name="T95" fmla="*/ 1 h 3"/>
                    <a:gd name="T96" fmla="*/ 9 w 9"/>
                    <a:gd name="T97" fmla="*/ 1 h 3"/>
                    <a:gd name="T98" fmla="*/ 9 w 9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3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74" name="Freeform 130"/>
                <p:cNvSpPr>
                  <a:spLocks/>
                </p:cNvSpPr>
                <p:nvPr/>
              </p:nvSpPr>
              <p:spPr bwMode="auto">
                <a:xfrm rot="5400000" flipH="1">
                  <a:off x="1524183" y="1866423"/>
                  <a:ext cx="1394" cy="787"/>
                </a:xfrm>
                <a:custGeom>
                  <a:avLst/>
                  <a:gdLst>
                    <a:gd name="T0" fmla="*/ 0 w 10"/>
                    <a:gd name="T1" fmla="*/ 2 h 2"/>
                    <a:gd name="T2" fmla="*/ 0 w 10"/>
                    <a:gd name="T3" fmla="*/ 2 h 2"/>
                    <a:gd name="T4" fmla="*/ 1 w 10"/>
                    <a:gd name="T5" fmla="*/ 2 h 2"/>
                    <a:gd name="T6" fmla="*/ 1 w 10"/>
                    <a:gd name="T7" fmla="*/ 2 h 2"/>
                    <a:gd name="T8" fmla="*/ 1 w 10"/>
                    <a:gd name="T9" fmla="*/ 2 h 2"/>
                    <a:gd name="T10" fmla="*/ 1 w 10"/>
                    <a:gd name="T11" fmla="*/ 2 h 2"/>
                    <a:gd name="T12" fmla="*/ 2 w 10"/>
                    <a:gd name="T13" fmla="*/ 2 h 2"/>
                    <a:gd name="T14" fmla="*/ 2 w 10"/>
                    <a:gd name="T15" fmla="*/ 2 h 2"/>
                    <a:gd name="T16" fmla="*/ 2 w 10"/>
                    <a:gd name="T17" fmla="*/ 2 h 2"/>
                    <a:gd name="T18" fmla="*/ 2 w 10"/>
                    <a:gd name="T19" fmla="*/ 2 h 2"/>
                    <a:gd name="T20" fmla="*/ 2 w 10"/>
                    <a:gd name="T21" fmla="*/ 2 h 2"/>
                    <a:gd name="T22" fmla="*/ 3 w 10"/>
                    <a:gd name="T23" fmla="*/ 2 h 2"/>
                    <a:gd name="T24" fmla="*/ 3 w 10"/>
                    <a:gd name="T25" fmla="*/ 2 h 2"/>
                    <a:gd name="T26" fmla="*/ 3 w 10"/>
                    <a:gd name="T27" fmla="*/ 2 h 2"/>
                    <a:gd name="T28" fmla="*/ 3 w 10"/>
                    <a:gd name="T29" fmla="*/ 2 h 2"/>
                    <a:gd name="T30" fmla="*/ 4 w 10"/>
                    <a:gd name="T31" fmla="*/ 2 h 2"/>
                    <a:gd name="T32" fmla="*/ 4 w 10"/>
                    <a:gd name="T33" fmla="*/ 2 h 2"/>
                    <a:gd name="T34" fmla="*/ 4 w 10"/>
                    <a:gd name="T35" fmla="*/ 2 h 2"/>
                    <a:gd name="T36" fmla="*/ 4 w 10"/>
                    <a:gd name="T37" fmla="*/ 2 h 2"/>
                    <a:gd name="T38" fmla="*/ 4 w 10"/>
                    <a:gd name="T39" fmla="*/ 2 h 2"/>
                    <a:gd name="T40" fmla="*/ 4 w 10"/>
                    <a:gd name="T41" fmla="*/ 2 h 2"/>
                    <a:gd name="T42" fmla="*/ 5 w 10"/>
                    <a:gd name="T43" fmla="*/ 2 h 2"/>
                    <a:gd name="T44" fmla="*/ 5 w 10"/>
                    <a:gd name="T45" fmla="*/ 2 h 2"/>
                    <a:gd name="T46" fmla="*/ 5 w 10"/>
                    <a:gd name="T47" fmla="*/ 2 h 2"/>
                    <a:gd name="T48" fmla="*/ 5 w 10"/>
                    <a:gd name="T49" fmla="*/ 2 h 2"/>
                    <a:gd name="T50" fmla="*/ 6 w 10"/>
                    <a:gd name="T51" fmla="*/ 1 h 2"/>
                    <a:gd name="T52" fmla="*/ 6 w 10"/>
                    <a:gd name="T53" fmla="*/ 1 h 2"/>
                    <a:gd name="T54" fmla="*/ 6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7 w 10"/>
                    <a:gd name="T63" fmla="*/ 1 h 2"/>
                    <a:gd name="T64" fmla="*/ 7 w 10"/>
                    <a:gd name="T65" fmla="*/ 1 h 2"/>
                    <a:gd name="T66" fmla="*/ 7 w 10"/>
                    <a:gd name="T67" fmla="*/ 1 h 2"/>
                    <a:gd name="T68" fmla="*/ 7 w 10"/>
                    <a:gd name="T69" fmla="*/ 1 h 2"/>
                    <a:gd name="T70" fmla="*/ 7 w 10"/>
                    <a:gd name="T71" fmla="*/ 1 h 2"/>
                    <a:gd name="T72" fmla="*/ 7 w 10"/>
                    <a:gd name="T73" fmla="*/ 1 h 2"/>
                    <a:gd name="T74" fmla="*/ 8 w 10"/>
                    <a:gd name="T75" fmla="*/ 1 h 2"/>
                    <a:gd name="T76" fmla="*/ 8 w 10"/>
                    <a:gd name="T77" fmla="*/ 1 h 2"/>
                    <a:gd name="T78" fmla="*/ 8 w 10"/>
                    <a:gd name="T79" fmla="*/ 1 h 2"/>
                    <a:gd name="T80" fmla="*/ 8 w 10"/>
                    <a:gd name="T81" fmla="*/ 1 h 2"/>
                    <a:gd name="T82" fmla="*/ 9 w 10"/>
                    <a:gd name="T83" fmla="*/ 0 h 2"/>
                    <a:gd name="T84" fmla="*/ 9 w 10"/>
                    <a:gd name="T85" fmla="*/ 0 h 2"/>
                    <a:gd name="T86" fmla="*/ 9 w 10"/>
                    <a:gd name="T87" fmla="*/ 0 h 2"/>
                    <a:gd name="T88" fmla="*/ 9 w 10"/>
                    <a:gd name="T89" fmla="*/ 0 h 2"/>
                    <a:gd name="T90" fmla="*/ 9 w 10"/>
                    <a:gd name="T91" fmla="*/ 0 h 2"/>
                    <a:gd name="T92" fmla="*/ 9 w 10"/>
                    <a:gd name="T93" fmla="*/ 0 h 2"/>
                    <a:gd name="T94" fmla="*/ 10 w 10"/>
                    <a:gd name="T95" fmla="*/ 0 h 2"/>
                    <a:gd name="T96" fmla="*/ 10 w 10"/>
                    <a:gd name="T97" fmla="*/ 0 h 2"/>
                    <a:gd name="T98" fmla="*/ 10 w 10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75" name="Freeform 131"/>
                <p:cNvSpPr>
                  <a:spLocks/>
                </p:cNvSpPr>
                <p:nvPr/>
              </p:nvSpPr>
              <p:spPr bwMode="auto">
                <a:xfrm rot="5400000" flipH="1">
                  <a:off x="1524970" y="1865029"/>
                  <a:ext cx="1394" cy="787"/>
                </a:xfrm>
                <a:custGeom>
                  <a:avLst/>
                  <a:gdLst>
                    <a:gd name="T0" fmla="*/ 0 w 10"/>
                    <a:gd name="T1" fmla="*/ 2 h 2"/>
                    <a:gd name="T2" fmla="*/ 1 w 10"/>
                    <a:gd name="T3" fmla="*/ 2 h 2"/>
                    <a:gd name="T4" fmla="*/ 1 w 10"/>
                    <a:gd name="T5" fmla="*/ 2 h 2"/>
                    <a:gd name="T6" fmla="*/ 1 w 10"/>
                    <a:gd name="T7" fmla="*/ 2 h 2"/>
                    <a:gd name="T8" fmla="*/ 1 w 10"/>
                    <a:gd name="T9" fmla="*/ 2 h 2"/>
                    <a:gd name="T10" fmla="*/ 1 w 10"/>
                    <a:gd name="T11" fmla="*/ 2 h 2"/>
                    <a:gd name="T12" fmla="*/ 1 w 10"/>
                    <a:gd name="T13" fmla="*/ 2 h 2"/>
                    <a:gd name="T14" fmla="*/ 2 w 10"/>
                    <a:gd name="T15" fmla="*/ 2 h 2"/>
                    <a:gd name="T16" fmla="*/ 2 w 10"/>
                    <a:gd name="T17" fmla="*/ 2 h 2"/>
                    <a:gd name="T18" fmla="*/ 2 w 10"/>
                    <a:gd name="T19" fmla="*/ 2 h 2"/>
                    <a:gd name="T20" fmla="*/ 2 w 10"/>
                    <a:gd name="T21" fmla="*/ 2 h 2"/>
                    <a:gd name="T22" fmla="*/ 3 w 10"/>
                    <a:gd name="T23" fmla="*/ 2 h 2"/>
                    <a:gd name="T24" fmla="*/ 3 w 10"/>
                    <a:gd name="T25" fmla="*/ 2 h 2"/>
                    <a:gd name="T26" fmla="*/ 3 w 10"/>
                    <a:gd name="T27" fmla="*/ 2 h 2"/>
                    <a:gd name="T28" fmla="*/ 3 w 10"/>
                    <a:gd name="T29" fmla="*/ 2 h 2"/>
                    <a:gd name="T30" fmla="*/ 3 w 10"/>
                    <a:gd name="T31" fmla="*/ 1 h 2"/>
                    <a:gd name="T32" fmla="*/ 3 w 10"/>
                    <a:gd name="T33" fmla="*/ 1 h 2"/>
                    <a:gd name="T34" fmla="*/ 4 w 10"/>
                    <a:gd name="T35" fmla="*/ 1 h 2"/>
                    <a:gd name="T36" fmla="*/ 4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5 w 10"/>
                    <a:gd name="T43" fmla="*/ 1 h 2"/>
                    <a:gd name="T44" fmla="*/ 5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6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6 w 10"/>
                    <a:gd name="T63" fmla="*/ 1 h 2"/>
                    <a:gd name="T64" fmla="*/ 6 w 10"/>
                    <a:gd name="T65" fmla="*/ 1 h 2"/>
                    <a:gd name="T66" fmla="*/ 7 w 10"/>
                    <a:gd name="T67" fmla="*/ 1 h 2"/>
                    <a:gd name="T68" fmla="*/ 7 w 10"/>
                    <a:gd name="T69" fmla="*/ 1 h 2"/>
                    <a:gd name="T70" fmla="*/ 7 w 10"/>
                    <a:gd name="T71" fmla="*/ 1 h 2"/>
                    <a:gd name="T72" fmla="*/ 8 w 10"/>
                    <a:gd name="T73" fmla="*/ 1 h 2"/>
                    <a:gd name="T74" fmla="*/ 8 w 10"/>
                    <a:gd name="T75" fmla="*/ 1 h 2"/>
                    <a:gd name="T76" fmla="*/ 8 w 10"/>
                    <a:gd name="T77" fmla="*/ 1 h 2"/>
                    <a:gd name="T78" fmla="*/ 8 w 10"/>
                    <a:gd name="T79" fmla="*/ 0 h 2"/>
                    <a:gd name="T80" fmla="*/ 8 w 10"/>
                    <a:gd name="T81" fmla="*/ 0 h 2"/>
                    <a:gd name="T82" fmla="*/ 8 w 10"/>
                    <a:gd name="T83" fmla="*/ 0 h 2"/>
                    <a:gd name="T84" fmla="*/ 9 w 10"/>
                    <a:gd name="T85" fmla="*/ 0 h 2"/>
                    <a:gd name="T86" fmla="*/ 9 w 10"/>
                    <a:gd name="T87" fmla="*/ 0 h 2"/>
                    <a:gd name="T88" fmla="*/ 9 w 10"/>
                    <a:gd name="T89" fmla="*/ 0 h 2"/>
                    <a:gd name="T90" fmla="*/ 9 w 10"/>
                    <a:gd name="T91" fmla="*/ 0 h 2"/>
                    <a:gd name="T92" fmla="*/ 10 w 10"/>
                    <a:gd name="T93" fmla="*/ 0 h 2"/>
                    <a:gd name="T94" fmla="*/ 10 w 10"/>
                    <a:gd name="T95" fmla="*/ 0 h 2"/>
                    <a:gd name="T96" fmla="*/ 10 w 10"/>
                    <a:gd name="T97" fmla="*/ 0 h 2"/>
                    <a:gd name="T98" fmla="*/ 10 w 10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2"/>
                      </a:move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76" name="Freeform 132"/>
                <p:cNvSpPr>
                  <a:spLocks/>
                </p:cNvSpPr>
                <p:nvPr/>
              </p:nvSpPr>
              <p:spPr bwMode="auto">
                <a:xfrm rot="5400000" flipH="1">
                  <a:off x="1525954" y="1863438"/>
                  <a:ext cx="1394" cy="1181"/>
                </a:xfrm>
                <a:custGeom>
                  <a:avLst/>
                  <a:gdLst>
                    <a:gd name="T0" fmla="*/ 0 w 10"/>
                    <a:gd name="T1" fmla="*/ 3 h 3"/>
                    <a:gd name="T2" fmla="*/ 0 w 10"/>
                    <a:gd name="T3" fmla="*/ 3 h 3"/>
                    <a:gd name="T4" fmla="*/ 0 w 10"/>
                    <a:gd name="T5" fmla="*/ 3 h 3"/>
                    <a:gd name="T6" fmla="*/ 1 w 10"/>
                    <a:gd name="T7" fmla="*/ 3 h 3"/>
                    <a:gd name="T8" fmla="*/ 1 w 10"/>
                    <a:gd name="T9" fmla="*/ 3 h 3"/>
                    <a:gd name="T10" fmla="*/ 1 w 10"/>
                    <a:gd name="T11" fmla="*/ 3 h 3"/>
                    <a:gd name="T12" fmla="*/ 1 w 10"/>
                    <a:gd name="T13" fmla="*/ 2 h 3"/>
                    <a:gd name="T14" fmla="*/ 2 w 10"/>
                    <a:gd name="T15" fmla="*/ 2 h 3"/>
                    <a:gd name="T16" fmla="*/ 2 w 10"/>
                    <a:gd name="T17" fmla="*/ 2 h 3"/>
                    <a:gd name="T18" fmla="*/ 2 w 10"/>
                    <a:gd name="T19" fmla="*/ 2 h 3"/>
                    <a:gd name="T20" fmla="*/ 2 w 10"/>
                    <a:gd name="T21" fmla="*/ 2 h 3"/>
                    <a:gd name="T22" fmla="*/ 2 w 10"/>
                    <a:gd name="T23" fmla="*/ 2 h 3"/>
                    <a:gd name="T24" fmla="*/ 2 w 10"/>
                    <a:gd name="T25" fmla="*/ 2 h 3"/>
                    <a:gd name="T26" fmla="*/ 3 w 10"/>
                    <a:gd name="T27" fmla="*/ 2 h 3"/>
                    <a:gd name="T28" fmla="*/ 3 w 10"/>
                    <a:gd name="T29" fmla="*/ 2 h 3"/>
                    <a:gd name="T30" fmla="*/ 3 w 10"/>
                    <a:gd name="T31" fmla="*/ 2 h 3"/>
                    <a:gd name="T32" fmla="*/ 3 w 10"/>
                    <a:gd name="T33" fmla="*/ 2 h 3"/>
                    <a:gd name="T34" fmla="*/ 3 w 10"/>
                    <a:gd name="T35" fmla="*/ 2 h 3"/>
                    <a:gd name="T36" fmla="*/ 3 w 10"/>
                    <a:gd name="T37" fmla="*/ 2 h 3"/>
                    <a:gd name="T38" fmla="*/ 4 w 10"/>
                    <a:gd name="T39" fmla="*/ 2 h 3"/>
                    <a:gd name="T40" fmla="*/ 4 w 10"/>
                    <a:gd name="T41" fmla="*/ 2 h 3"/>
                    <a:gd name="T42" fmla="*/ 4 w 10"/>
                    <a:gd name="T43" fmla="*/ 2 h 3"/>
                    <a:gd name="T44" fmla="*/ 5 w 10"/>
                    <a:gd name="T45" fmla="*/ 2 h 3"/>
                    <a:gd name="T46" fmla="*/ 5 w 10"/>
                    <a:gd name="T47" fmla="*/ 2 h 3"/>
                    <a:gd name="T48" fmla="*/ 5 w 10"/>
                    <a:gd name="T49" fmla="*/ 2 h 3"/>
                    <a:gd name="T50" fmla="*/ 5 w 10"/>
                    <a:gd name="T51" fmla="*/ 2 h 3"/>
                    <a:gd name="T52" fmla="*/ 5 w 10"/>
                    <a:gd name="T53" fmla="*/ 2 h 3"/>
                    <a:gd name="T54" fmla="*/ 5 w 10"/>
                    <a:gd name="T55" fmla="*/ 2 h 3"/>
                    <a:gd name="T56" fmla="*/ 6 w 10"/>
                    <a:gd name="T57" fmla="*/ 2 h 3"/>
                    <a:gd name="T58" fmla="*/ 6 w 10"/>
                    <a:gd name="T59" fmla="*/ 1 h 3"/>
                    <a:gd name="T60" fmla="*/ 6 w 10"/>
                    <a:gd name="T61" fmla="*/ 1 h 3"/>
                    <a:gd name="T62" fmla="*/ 6 w 10"/>
                    <a:gd name="T63" fmla="*/ 1 h 3"/>
                    <a:gd name="T64" fmla="*/ 7 w 10"/>
                    <a:gd name="T65" fmla="*/ 1 h 3"/>
                    <a:gd name="T66" fmla="*/ 7 w 10"/>
                    <a:gd name="T67" fmla="*/ 1 h 3"/>
                    <a:gd name="T68" fmla="*/ 7 w 10"/>
                    <a:gd name="T69" fmla="*/ 1 h 3"/>
                    <a:gd name="T70" fmla="*/ 7 w 10"/>
                    <a:gd name="T71" fmla="*/ 1 h 3"/>
                    <a:gd name="T72" fmla="*/ 7 w 10"/>
                    <a:gd name="T73" fmla="*/ 1 h 3"/>
                    <a:gd name="T74" fmla="*/ 7 w 10"/>
                    <a:gd name="T75" fmla="*/ 1 h 3"/>
                    <a:gd name="T76" fmla="*/ 8 w 10"/>
                    <a:gd name="T77" fmla="*/ 1 h 3"/>
                    <a:gd name="T78" fmla="*/ 8 w 10"/>
                    <a:gd name="T79" fmla="*/ 1 h 3"/>
                    <a:gd name="T80" fmla="*/ 8 w 10"/>
                    <a:gd name="T81" fmla="*/ 1 h 3"/>
                    <a:gd name="T82" fmla="*/ 8 w 10"/>
                    <a:gd name="T83" fmla="*/ 1 h 3"/>
                    <a:gd name="T84" fmla="*/ 9 w 10"/>
                    <a:gd name="T85" fmla="*/ 1 h 3"/>
                    <a:gd name="T86" fmla="*/ 9 w 10"/>
                    <a:gd name="T87" fmla="*/ 1 h 3"/>
                    <a:gd name="T88" fmla="*/ 9 w 10"/>
                    <a:gd name="T89" fmla="*/ 0 h 3"/>
                    <a:gd name="T90" fmla="*/ 9 w 10"/>
                    <a:gd name="T91" fmla="*/ 0 h 3"/>
                    <a:gd name="T92" fmla="*/ 9 w 10"/>
                    <a:gd name="T93" fmla="*/ 0 h 3"/>
                    <a:gd name="T94" fmla="*/ 9 w 10"/>
                    <a:gd name="T95" fmla="*/ 0 h 3"/>
                    <a:gd name="T96" fmla="*/ 10 w 10"/>
                    <a:gd name="T97" fmla="*/ 0 h 3"/>
                    <a:gd name="T98" fmla="*/ 10 w 10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3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77" name="Freeform 133"/>
                <p:cNvSpPr>
                  <a:spLocks/>
                </p:cNvSpPr>
                <p:nvPr/>
              </p:nvSpPr>
              <p:spPr bwMode="auto">
                <a:xfrm rot="5400000" flipH="1">
                  <a:off x="1526938" y="1862240"/>
                  <a:ext cx="1394" cy="787"/>
                </a:xfrm>
                <a:custGeom>
                  <a:avLst/>
                  <a:gdLst>
                    <a:gd name="T0" fmla="*/ 0 w 10"/>
                    <a:gd name="T1" fmla="*/ 2 h 2"/>
                    <a:gd name="T2" fmla="*/ 0 w 10"/>
                    <a:gd name="T3" fmla="*/ 2 h 2"/>
                    <a:gd name="T4" fmla="*/ 0 w 10"/>
                    <a:gd name="T5" fmla="*/ 2 h 2"/>
                    <a:gd name="T6" fmla="*/ 0 w 10"/>
                    <a:gd name="T7" fmla="*/ 2 h 2"/>
                    <a:gd name="T8" fmla="*/ 0 w 10"/>
                    <a:gd name="T9" fmla="*/ 2 h 2"/>
                    <a:gd name="T10" fmla="*/ 1 w 10"/>
                    <a:gd name="T11" fmla="*/ 2 h 2"/>
                    <a:gd name="T12" fmla="*/ 1 w 10"/>
                    <a:gd name="T13" fmla="*/ 2 h 2"/>
                    <a:gd name="T14" fmla="*/ 1 w 10"/>
                    <a:gd name="T15" fmla="*/ 2 h 2"/>
                    <a:gd name="T16" fmla="*/ 1 w 10"/>
                    <a:gd name="T17" fmla="*/ 2 h 2"/>
                    <a:gd name="T18" fmla="*/ 2 w 10"/>
                    <a:gd name="T19" fmla="*/ 2 h 2"/>
                    <a:gd name="T20" fmla="*/ 2 w 10"/>
                    <a:gd name="T21" fmla="*/ 2 h 2"/>
                    <a:gd name="T22" fmla="*/ 2 w 10"/>
                    <a:gd name="T23" fmla="*/ 2 h 2"/>
                    <a:gd name="T24" fmla="*/ 2 w 10"/>
                    <a:gd name="T25" fmla="*/ 2 h 2"/>
                    <a:gd name="T26" fmla="*/ 2 w 10"/>
                    <a:gd name="T27" fmla="*/ 2 h 2"/>
                    <a:gd name="T28" fmla="*/ 3 w 10"/>
                    <a:gd name="T29" fmla="*/ 2 h 2"/>
                    <a:gd name="T30" fmla="*/ 3 w 10"/>
                    <a:gd name="T31" fmla="*/ 2 h 2"/>
                    <a:gd name="T32" fmla="*/ 3 w 10"/>
                    <a:gd name="T33" fmla="*/ 2 h 2"/>
                    <a:gd name="T34" fmla="*/ 3 w 10"/>
                    <a:gd name="T35" fmla="*/ 2 h 2"/>
                    <a:gd name="T36" fmla="*/ 4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4 w 10"/>
                    <a:gd name="T43" fmla="*/ 1 h 2"/>
                    <a:gd name="T44" fmla="*/ 4 w 10"/>
                    <a:gd name="T45" fmla="*/ 1 h 2"/>
                    <a:gd name="T46" fmla="*/ 4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5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6 w 10"/>
                    <a:gd name="T63" fmla="*/ 1 h 2"/>
                    <a:gd name="T64" fmla="*/ 6 w 10"/>
                    <a:gd name="T65" fmla="*/ 1 h 2"/>
                    <a:gd name="T66" fmla="*/ 6 w 10"/>
                    <a:gd name="T67" fmla="*/ 0 h 2"/>
                    <a:gd name="T68" fmla="*/ 7 w 10"/>
                    <a:gd name="T69" fmla="*/ 0 h 2"/>
                    <a:gd name="T70" fmla="*/ 7 w 10"/>
                    <a:gd name="T71" fmla="*/ 0 h 2"/>
                    <a:gd name="T72" fmla="*/ 7 w 10"/>
                    <a:gd name="T73" fmla="*/ 0 h 2"/>
                    <a:gd name="T74" fmla="*/ 7 w 10"/>
                    <a:gd name="T75" fmla="*/ 0 h 2"/>
                    <a:gd name="T76" fmla="*/ 7 w 10"/>
                    <a:gd name="T77" fmla="*/ 0 h 2"/>
                    <a:gd name="T78" fmla="*/ 7 w 10"/>
                    <a:gd name="T79" fmla="*/ 0 h 2"/>
                    <a:gd name="T80" fmla="*/ 8 w 10"/>
                    <a:gd name="T81" fmla="*/ 0 h 2"/>
                    <a:gd name="T82" fmla="*/ 8 w 10"/>
                    <a:gd name="T83" fmla="*/ 0 h 2"/>
                    <a:gd name="T84" fmla="*/ 8 w 10"/>
                    <a:gd name="T85" fmla="*/ 0 h 2"/>
                    <a:gd name="T86" fmla="*/ 8 w 10"/>
                    <a:gd name="T87" fmla="*/ 0 h 2"/>
                    <a:gd name="T88" fmla="*/ 9 w 10"/>
                    <a:gd name="T89" fmla="*/ 0 h 2"/>
                    <a:gd name="T90" fmla="*/ 9 w 10"/>
                    <a:gd name="T91" fmla="*/ 0 h 2"/>
                    <a:gd name="T92" fmla="*/ 9 w 10"/>
                    <a:gd name="T93" fmla="*/ 0 h 2"/>
                    <a:gd name="T94" fmla="*/ 9 w 10"/>
                    <a:gd name="T95" fmla="*/ 0 h 2"/>
                    <a:gd name="T96" fmla="*/ 9 w 10"/>
                    <a:gd name="T97" fmla="*/ 0 h 2"/>
                    <a:gd name="T98" fmla="*/ 10 w 10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78" name="Freeform 134"/>
                <p:cNvSpPr>
                  <a:spLocks/>
                </p:cNvSpPr>
                <p:nvPr/>
              </p:nvSpPr>
              <p:spPr bwMode="auto">
                <a:xfrm rot="5400000" flipH="1">
                  <a:off x="1527922" y="1860649"/>
                  <a:ext cx="1394" cy="1181"/>
                </a:xfrm>
                <a:custGeom>
                  <a:avLst/>
                  <a:gdLst>
                    <a:gd name="T0" fmla="*/ 0 w 10"/>
                    <a:gd name="T1" fmla="*/ 3 h 3"/>
                    <a:gd name="T2" fmla="*/ 0 w 10"/>
                    <a:gd name="T3" fmla="*/ 3 h 3"/>
                    <a:gd name="T4" fmla="*/ 0 w 10"/>
                    <a:gd name="T5" fmla="*/ 3 h 3"/>
                    <a:gd name="T6" fmla="*/ 0 w 10"/>
                    <a:gd name="T7" fmla="*/ 3 h 3"/>
                    <a:gd name="T8" fmla="*/ 1 w 10"/>
                    <a:gd name="T9" fmla="*/ 3 h 3"/>
                    <a:gd name="T10" fmla="*/ 1 w 10"/>
                    <a:gd name="T11" fmla="*/ 3 h 3"/>
                    <a:gd name="T12" fmla="*/ 1 w 10"/>
                    <a:gd name="T13" fmla="*/ 2 h 3"/>
                    <a:gd name="T14" fmla="*/ 1 w 10"/>
                    <a:gd name="T15" fmla="*/ 2 h 3"/>
                    <a:gd name="T16" fmla="*/ 1 w 10"/>
                    <a:gd name="T17" fmla="*/ 2 h 3"/>
                    <a:gd name="T18" fmla="*/ 1 w 10"/>
                    <a:gd name="T19" fmla="*/ 2 h 3"/>
                    <a:gd name="T20" fmla="*/ 2 w 10"/>
                    <a:gd name="T21" fmla="*/ 2 h 3"/>
                    <a:gd name="T22" fmla="*/ 2 w 10"/>
                    <a:gd name="T23" fmla="*/ 2 h 3"/>
                    <a:gd name="T24" fmla="*/ 2 w 10"/>
                    <a:gd name="T25" fmla="*/ 2 h 3"/>
                    <a:gd name="T26" fmla="*/ 2 w 10"/>
                    <a:gd name="T27" fmla="*/ 2 h 3"/>
                    <a:gd name="T28" fmla="*/ 3 w 10"/>
                    <a:gd name="T29" fmla="*/ 2 h 3"/>
                    <a:gd name="T30" fmla="*/ 3 w 10"/>
                    <a:gd name="T31" fmla="*/ 2 h 3"/>
                    <a:gd name="T32" fmla="*/ 3 w 10"/>
                    <a:gd name="T33" fmla="*/ 2 h 3"/>
                    <a:gd name="T34" fmla="*/ 3 w 10"/>
                    <a:gd name="T35" fmla="*/ 2 h 3"/>
                    <a:gd name="T36" fmla="*/ 3 w 10"/>
                    <a:gd name="T37" fmla="*/ 2 h 3"/>
                    <a:gd name="T38" fmla="*/ 3 w 10"/>
                    <a:gd name="T39" fmla="*/ 2 h 3"/>
                    <a:gd name="T40" fmla="*/ 4 w 10"/>
                    <a:gd name="T41" fmla="*/ 2 h 3"/>
                    <a:gd name="T42" fmla="*/ 4 w 10"/>
                    <a:gd name="T43" fmla="*/ 2 h 3"/>
                    <a:gd name="T44" fmla="*/ 4 w 10"/>
                    <a:gd name="T45" fmla="*/ 2 h 3"/>
                    <a:gd name="T46" fmla="*/ 4 w 10"/>
                    <a:gd name="T47" fmla="*/ 2 h 3"/>
                    <a:gd name="T48" fmla="*/ 4 w 10"/>
                    <a:gd name="T49" fmla="*/ 2 h 3"/>
                    <a:gd name="T50" fmla="*/ 4 w 10"/>
                    <a:gd name="T51" fmla="*/ 2 h 3"/>
                    <a:gd name="T52" fmla="*/ 5 w 10"/>
                    <a:gd name="T53" fmla="*/ 2 h 3"/>
                    <a:gd name="T54" fmla="*/ 5 w 10"/>
                    <a:gd name="T55" fmla="*/ 2 h 3"/>
                    <a:gd name="T56" fmla="*/ 5 w 10"/>
                    <a:gd name="T57" fmla="*/ 1 h 3"/>
                    <a:gd name="T58" fmla="*/ 5 w 10"/>
                    <a:gd name="T59" fmla="*/ 1 h 3"/>
                    <a:gd name="T60" fmla="*/ 6 w 10"/>
                    <a:gd name="T61" fmla="*/ 1 h 3"/>
                    <a:gd name="T62" fmla="*/ 6 w 10"/>
                    <a:gd name="T63" fmla="*/ 1 h 3"/>
                    <a:gd name="T64" fmla="*/ 6 w 10"/>
                    <a:gd name="T65" fmla="*/ 1 h 3"/>
                    <a:gd name="T66" fmla="*/ 6 w 10"/>
                    <a:gd name="T67" fmla="*/ 1 h 3"/>
                    <a:gd name="T68" fmla="*/ 6 w 10"/>
                    <a:gd name="T69" fmla="*/ 1 h 3"/>
                    <a:gd name="T70" fmla="*/ 7 w 10"/>
                    <a:gd name="T71" fmla="*/ 1 h 3"/>
                    <a:gd name="T72" fmla="*/ 7 w 10"/>
                    <a:gd name="T73" fmla="*/ 1 h 3"/>
                    <a:gd name="T74" fmla="*/ 7 w 10"/>
                    <a:gd name="T75" fmla="*/ 1 h 3"/>
                    <a:gd name="T76" fmla="*/ 7 w 10"/>
                    <a:gd name="T77" fmla="*/ 1 h 3"/>
                    <a:gd name="T78" fmla="*/ 8 w 10"/>
                    <a:gd name="T79" fmla="*/ 1 h 3"/>
                    <a:gd name="T80" fmla="*/ 8 w 10"/>
                    <a:gd name="T81" fmla="*/ 1 h 3"/>
                    <a:gd name="T82" fmla="*/ 8 w 10"/>
                    <a:gd name="T83" fmla="*/ 1 h 3"/>
                    <a:gd name="T84" fmla="*/ 8 w 10"/>
                    <a:gd name="T85" fmla="*/ 1 h 3"/>
                    <a:gd name="T86" fmla="*/ 8 w 10"/>
                    <a:gd name="T87" fmla="*/ 0 h 3"/>
                    <a:gd name="T88" fmla="*/ 8 w 10"/>
                    <a:gd name="T89" fmla="*/ 0 h 3"/>
                    <a:gd name="T90" fmla="*/ 9 w 10"/>
                    <a:gd name="T91" fmla="*/ 0 h 3"/>
                    <a:gd name="T92" fmla="*/ 9 w 10"/>
                    <a:gd name="T93" fmla="*/ 0 h 3"/>
                    <a:gd name="T94" fmla="*/ 9 w 10"/>
                    <a:gd name="T95" fmla="*/ 0 h 3"/>
                    <a:gd name="T96" fmla="*/ 9 w 10"/>
                    <a:gd name="T97" fmla="*/ 0 h 3"/>
                    <a:gd name="T98" fmla="*/ 10 w 10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3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79" name="Freeform 135"/>
                <p:cNvSpPr>
                  <a:spLocks/>
                </p:cNvSpPr>
                <p:nvPr/>
              </p:nvSpPr>
              <p:spPr bwMode="auto">
                <a:xfrm rot="5400000" flipH="1">
                  <a:off x="1528975" y="1859522"/>
                  <a:ext cx="1255" cy="787"/>
                </a:xfrm>
                <a:custGeom>
                  <a:avLst/>
                  <a:gdLst>
                    <a:gd name="T0" fmla="*/ 0 w 9"/>
                    <a:gd name="T1" fmla="*/ 2 h 2"/>
                    <a:gd name="T2" fmla="*/ 0 w 9"/>
                    <a:gd name="T3" fmla="*/ 2 h 2"/>
                    <a:gd name="T4" fmla="*/ 0 w 9"/>
                    <a:gd name="T5" fmla="*/ 2 h 2"/>
                    <a:gd name="T6" fmla="*/ 0 w 9"/>
                    <a:gd name="T7" fmla="*/ 2 h 2"/>
                    <a:gd name="T8" fmla="*/ 0 w 9"/>
                    <a:gd name="T9" fmla="*/ 2 h 2"/>
                    <a:gd name="T10" fmla="*/ 0 w 9"/>
                    <a:gd name="T11" fmla="*/ 2 h 2"/>
                    <a:gd name="T12" fmla="*/ 1 w 9"/>
                    <a:gd name="T13" fmla="*/ 2 h 2"/>
                    <a:gd name="T14" fmla="*/ 1 w 9"/>
                    <a:gd name="T15" fmla="*/ 2 h 2"/>
                    <a:gd name="T16" fmla="*/ 1 w 9"/>
                    <a:gd name="T17" fmla="*/ 2 h 2"/>
                    <a:gd name="T18" fmla="*/ 1 w 9"/>
                    <a:gd name="T19" fmla="*/ 2 h 2"/>
                    <a:gd name="T20" fmla="*/ 1 w 9"/>
                    <a:gd name="T21" fmla="*/ 2 h 2"/>
                    <a:gd name="T22" fmla="*/ 1 w 9"/>
                    <a:gd name="T23" fmla="*/ 2 h 2"/>
                    <a:gd name="T24" fmla="*/ 2 w 9"/>
                    <a:gd name="T25" fmla="*/ 2 h 2"/>
                    <a:gd name="T26" fmla="*/ 2 w 9"/>
                    <a:gd name="T27" fmla="*/ 2 h 2"/>
                    <a:gd name="T28" fmla="*/ 2 w 9"/>
                    <a:gd name="T29" fmla="*/ 2 h 2"/>
                    <a:gd name="T30" fmla="*/ 2 w 9"/>
                    <a:gd name="T31" fmla="*/ 1 h 2"/>
                    <a:gd name="T32" fmla="*/ 3 w 9"/>
                    <a:gd name="T33" fmla="*/ 1 h 2"/>
                    <a:gd name="T34" fmla="*/ 3 w 9"/>
                    <a:gd name="T35" fmla="*/ 1 h 2"/>
                    <a:gd name="T36" fmla="*/ 3 w 9"/>
                    <a:gd name="T37" fmla="*/ 1 h 2"/>
                    <a:gd name="T38" fmla="*/ 3 w 9"/>
                    <a:gd name="T39" fmla="*/ 1 h 2"/>
                    <a:gd name="T40" fmla="*/ 3 w 9"/>
                    <a:gd name="T41" fmla="*/ 1 h 2"/>
                    <a:gd name="T42" fmla="*/ 4 w 9"/>
                    <a:gd name="T43" fmla="*/ 1 h 2"/>
                    <a:gd name="T44" fmla="*/ 4 w 9"/>
                    <a:gd name="T45" fmla="*/ 1 h 2"/>
                    <a:gd name="T46" fmla="*/ 4 w 9"/>
                    <a:gd name="T47" fmla="*/ 1 h 2"/>
                    <a:gd name="T48" fmla="*/ 4 w 9"/>
                    <a:gd name="T49" fmla="*/ 1 h 2"/>
                    <a:gd name="T50" fmla="*/ 5 w 9"/>
                    <a:gd name="T51" fmla="*/ 1 h 2"/>
                    <a:gd name="T52" fmla="*/ 5 w 9"/>
                    <a:gd name="T53" fmla="*/ 1 h 2"/>
                    <a:gd name="T54" fmla="*/ 5 w 9"/>
                    <a:gd name="T55" fmla="*/ 1 h 2"/>
                    <a:gd name="T56" fmla="*/ 5 w 9"/>
                    <a:gd name="T57" fmla="*/ 1 h 2"/>
                    <a:gd name="T58" fmla="*/ 5 w 9"/>
                    <a:gd name="T59" fmla="*/ 0 h 2"/>
                    <a:gd name="T60" fmla="*/ 5 w 9"/>
                    <a:gd name="T61" fmla="*/ 0 h 2"/>
                    <a:gd name="T62" fmla="*/ 6 w 9"/>
                    <a:gd name="T63" fmla="*/ 0 h 2"/>
                    <a:gd name="T64" fmla="*/ 6 w 9"/>
                    <a:gd name="T65" fmla="*/ 0 h 2"/>
                    <a:gd name="T66" fmla="*/ 6 w 9"/>
                    <a:gd name="T67" fmla="*/ 0 h 2"/>
                    <a:gd name="T68" fmla="*/ 6 w 9"/>
                    <a:gd name="T69" fmla="*/ 0 h 2"/>
                    <a:gd name="T70" fmla="*/ 7 w 9"/>
                    <a:gd name="T71" fmla="*/ 0 h 2"/>
                    <a:gd name="T72" fmla="*/ 7 w 9"/>
                    <a:gd name="T73" fmla="*/ 0 h 2"/>
                    <a:gd name="T74" fmla="*/ 7 w 9"/>
                    <a:gd name="T75" fmla="*/ 0 h 2"/>
                    <a:gd name="T76" fmla="*/ 7 w 9"/>
                    <a:gd name="T77" fmla="*/ 0 h 2"/>
                    <a:gd name="T78" fmla="*/ 7 w 9"/>
                    <a:gd name="T79" fmla="*/ 0 h 2"/>
                    <a:gd name="T80" fmla="*/ 7 w 9"/>
                    <a:gd name="T81" fmla="*/ 0 h 2"/>
                    <a:gd name="T82" fmla="*/ 8 w 9"/>
                    <a:gd name="T83" fmla="*/ 0 h 2"/>
                    <a:gd name="T84" fmla="*/ 8 w 9"/>
                    <a:gd name="T85" fmla="*/ 0 h 2"/>
                    <a:gd name="T86" fmla="*/ 8 w 9"/>
                    <a:gd name="T87" fmla="*/ 0 h 2"/>
                    <a:gd name="T88" fmla="*/ 8 w 9"/>
                    <a:gd name="T89" fmla="*/ 0 h 2"/>
                    <a:gd name="T90" fmla="*/ 8 w 9"/>
                    <a:gd name="T91" fmla="*/ 0 h 2"/>
                    <a:gd name="T92" fmla="*/ 8 w 9"/>
                    <a:gd name="T93" fmla="*/ 0 h 2"/>
                    <a:gd name="T94" fmla="*/ 9 w 9"/>
                    <a:gd name="T95" fmla="*/ 0 h 2"/>
                    <a:gd name="T96" fmla="*/ 9 w 9"/>
                    <a:gd name="T97" fmla="*/ 0 h 2"/>
                    <a:gd name="T98" fmla="*/ 9 w 9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80" name="Freeform 136"/>
                <p:cNvSpPr>
                  <a:spLocks/>
                </p:cNvSpPr>
                <p:nvPr/>
              </p:nvSpPr>
              <p:spPr bwMode="auto">
                <a:xfrm rot="5400000" flipH="1">
                  <a:off x="1529889" y="1858000"/>
                  <a:ext cx="1394" cy="1181"/>
                </a:xfrm>
                <a:custGeom>
                  <a:avLst/>
                  <a:gdLst>
                    <a:gd name="T0" fmla="*/ 0 w 10"/>
                    <a:gd name="T1" fmla="*/ 3 h 3"/>
                    <a:gd name="T2" fmla="*/ 0 w 10"/>
                    <a:gd name="T3" fmla="*/ 3 h 3"/>
                    <a:gd name="T4" fmla="*/ 1 w 10"/>
                    <a:gd name="T5" fmla="*/ 2 h 3"/>
                    <a:gd name="T6" fmla="*/ 1 w 10"/>
                    <a:gd name="T7" fmla="*/ 2 h 3"/>
                    <a:gd name="T8" fmla="*/ 1 w 10"/>
                    <a:gd name="T9" fmla="*/ 2 h 3"/>
                    <a:gd name="T10" fmla="*/ 1 w 10"/>
                    <a:gd name="T11" fmla="*/ 2 h 3"/>
                    <a:gd name="T12" fmla="*/ 1 w 10"/>
                    <a:gd name="T13" fmla="*/ 2 h 3"/>
                    <a:gd name="T14" fmla="*/ 2 w 10"/>
                    <a:gd name="T15" fmla="*/ 2 h 3"/>
                    <a:gd name="T16" fmla="*/ 2 w 10"/>
                    <a:gd name="T17" fmla="*/ 2 h 3"/>
                    <a:gd name="T18" fmla="*/ 2 w 10"/>
                    <a:gd name="T19" fmla="*/ 2 h 3"/>
                    <a:gd name="T20" fmla="*/ 2 w 10"/>
                    <a:gd name="T21" fmla="*/ 2 h 3"/>
                    <a:gd name="T22" fmla="*/ 3 w 10"/>
                    <a:gd name="T23" fmla="*/ 2 h 3"/>
                    <a:gd name="T24" fmla="*/ 3 w 10"/>
                    <a:gd name="T25" fmla="*/ 2 h 3"/>
                    <a:gd name="T26" fmla="*/ 3 w 10"/>
                    <a:gd name="T27" fmla="*/ 2 h 3"/>
                    <a:gd name="T28" fmla="*/ 3 w 10"/>
                    <a:gd name="T29" fmla="*/ 2 h 3"/>
                    <a:gd name="T30" fmla="*/ 3 w 10"/>
                    <a:gd name="T31" fmla="*/ 2 h 3"/>
                    <a:gd name="T32" fmla="*/ 3 w 10"/>
                    <a:gd name="T33" fmla="*/ 1 h 3"/>
                    <a:gd name="T34" fmla="*/ 4 w 10"/>
                    <a:gd name="T35" fmla="*/ 1 h 3"/>
                    <a:gd name="T36" fmla="*/ 4 w 10"/>
                    <a:gd name="T37" fmla="*/ 1 h 3"/>
                    <a:gd name="T38" fmla="*/ 4 w 10"/>
                    <a:gd name="T39" fmla="*/ 1 h 3"/>
                    <a:gd name="T40" fmla="*/ 4 w 10"/>
                    <a:gd name="T41" fmla="*/ 1 h 3"/>
                    <a:gd name="T42" fmla="*/ 5 w 10"/>
                    <a:gd name="T43" fmla="*/ 1 h 3"/>
                    <a:gd name="T44" fmla="*/ 5 w 10"/>
                    <a:gd name="T45" fmla="*/ 1 h 3"/>
                    <a:gd name="T46" fmla="*/ 5 w 10"/>
                    <a:gd name="T47" fmla="*/ 1 h 3"/>
                    <a:gd name="T48" fmla="*/ 5 w 10"/>
                    <a:gd name="T49" fmla="*/ 1 h 3"/>
                    <a:gd name="T50" fmla="*/ 5 w 10"/>
                    <a:gd name="T51" fmla="*/ 1 h 3"/>
                    <a:gd name="T52" fmla="*/ 5 w 10"/>
                    <a:gd name="T53" fmla="*/ 1 h 3"/>
                    <a:gd name="T54" fmla="*/ 6 w 10"/>
                    <a:gd name="T55" fmla="*/ 1 h 3"/>
                    <a:gd name="T56" fmla="*/ 6 w 10"/>
                    <a:gd name="T57" fmla="*/ 1 h 3"/>
                    <a:gd name="T58" fmla="*/ 6 w 10"/>
                    <a:gd name="T59" fmla="*/ 1 h 3"/>
                    <a:gd name="T60" fmla="*/ 6 w 10"/>
                    <a:gd name="T61" fmla="*/ 1 h 3"/>
                    <a:gd name="T62" fmla="*/ 6 w 10"/>
                    <a:gd name="T63" fmla="*/ 1 h 3"/>
                    <a:gd name="T64" fmla="*/ 6 w 10"/>
                    <a:gd name="T65" fmla="*/ 1 h 3"/>
                    <a:gd name="T66" fmla="*/ 7 w 10"/>
                    <a:gd name="T67" fmla="*/ 1 h 3"/>
                    <a:gd name="T68" fmla="*/ 7 w 10"/>
                    <a:gd name="T69" fmla="*/ 1 h 3"/>
                    <a:gd name="T70" fmla="*/ 7 w 10"/>
                    <a:gd name="T71" fmla="*/ 1 h 3"/>
                    <a:gd name="T72" fmla="*/ 7 w 10"/>
                    <a:gd name="T73" fmla="*/ 1 h 3"/>
                    <a:gd name="T74" fmla="*/ 8 w 10"/>
                    <a:gd name="T75" fmla="*/ 0 h 3"/>
                    <a:gd name="T76" fmla="*/ 8 w 10"/>
                    <a:gd name="T77" fmla="*/ 0 h 3"/>
                    <a:gd name="T78" fmla="*/ 8 w 10"/>
                    <a:gd name="T79" fmla="*/ 0 h 3"/>
                    <a:gd name="T80" fmla="*/ 8 w 10"/>
                    <a:gd name="T81" fmla="*/ 0 h 3"/>
                    <a:gd name="T82" fmla="*/ 8 w 10"/>
                    <a:gd name="T83" fmla="*/ 0 h 3"/>
                    <a:gd name="T84" fmla="*/ 9 w 10"/>
                    <a:gd name="T85" fmla="*/ 0 h 3"/>
                    <a:gd name="T86" fmla="*/ 9 w 10"/>
                    <a:gd name="T87" fmla="*/ 0 h 3"/>
                    <a:gd name="T88" fmla="*/ 9 w 10"/>
                    <a:gd name="T89" fmla="*/ 0 h 3"/>
                    <a:gd name="T90" fmla="*/ 9 w 10"/>
                    <a:gd name="T91" fmla="*/ 0 h 3"/>
                    <a:gd name="T92" fmla="*/ 10 w 10"/>
                    <a:gd name="T93" fmla="*/ 0 h 3"/>
                    <a:gd name="T94" fmla="*/ 10 w 10"/>
                    <a:gd name="T95" fmla="*/ 0 h 3"/>
                    <a:gd name="T96" fmla="*/ 10 w 10"/>
                    <a:gd name="T97" fmla="*/ 0 h 3"/>
                    <a:gd name="T98" fmla="*/ 10 w 10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3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81" name="Freeform 137"/>
                <p:cNvSpPr>
                  <a:spLocks/>
                </p:cNvSpPr>
                <p:nvPr/>
              </p:nvSpPr>
              <p:spPr bwMode="auto">
                <a:xfrm rot="5400000" flipH="1">
                  <a:off x="1531070" y="1856606"/>
                  <a:ext cx="1394" cy="1181"/>
                </a:xfrm>
                <a:custGeom>
                  <a:avLst/>
                  <a:gdLst>
                    <a:gd name="T0" fmla="*/ 0 w 10"/>
                    <a:gd name="T1" fmla="*/ 3 h 3"/>
                    <a:gd name="T2" fmla="*/ 0 w 10"/>
                    <a:gd name="T3" fmla="*/ 3 h 3"/>
                    <a:gd name="T4" fmla="*/ 0 w 10"/>
                    <a:gd name="T5" fmla="*/ 3 h 3"/>
                    <a:gd name="T6" fmla="*/ 1 w 10"/>
                    <a:gd name="T7" fmla="*/ 3 h 3"/>
                    <a:gd name="T8" fmla="*/ 1 w 10"/>
                    <a:gd name="T9" fmla="*/ 3 h 3"/>
                    <a:gd name="T10" fmla="*/ 1 w 10"/>
                    <a:gd name="T11" fmla="*/ 3 h 3"/>
                    <a:gd name="T12" fmla="*/ 1 w 10"/>
                    <a:gd name="T13" fmla="*/ 3 h 3"/>
                    <a:gd name="T14" fmla="*/ 2 w 10"/>
                    <a:gd name="T15" fmla="*/ 3 h 3"/>
                    <a:gd name="T16" fmla="*/ 2 w 10"/>
                    <a:gd name="T17" fmla="*/ 2 h 3"/>
                    <a:gd name="T18" fmla="*/ 2 w 10"/>
                    <a:gd name="T19" fmla="*/ 2 h 3"/>
                    <a:gd name="T20" fmla="*/ 2 w 10"/>
                    <a:gd name="T21" fmla="*/ 2 h 3"/>
                    <a:gd name="T22" fmla="*/ 2 w 10"/>
                    <a:gd name="T23" fmla="*/ 2 h 3"/>
                    <a:gd name="T24" fmla="*/ 2 w 10"/>
                    <a:gd name="T25" fmla="*/ 2 h 3"/>
                    <a:gd name="T26" fmla="*/ 3 w 10"/>
                    <a:gd name="T27" fmla="*/ 2 h 3"/>
                    <a:gd name="T28" fmla="*/ 3 w 10"/>
                    <a:gd name="T29" fmla="*/ 2 h 3"/>
                    <a:gd name="T30" fmla="*/ 3 w 10"/>
                    <a:gd name="T31" fmla="*/ 2 h 3"/>
                    <a:gd name="T32" fmla="*/ 3 w 10"/>
                    <a:gd name="T33" fmla="*/ 2 h 3"/>
                    <a:gd name="T34" fmla="*/ 4 w 10"/>
                    <a:gd name="T35" fmla="*/ 2 h 3"/>
                    <a:gd name="T36" fmla="*/ 4 w 10"/>
                    <a:gd name="T37" fmla="*/ 2 h 3"/>
                    <a:gd name="T38" fmla="*/ 4 w 10"/>
                    <a:gd name="T39" fmla="*/ 2 h 3"/>
                    <a:gd name="T40" fmla="*/ 4 w 10"/>
                    <a:gd name="T41" fmla="*/ 2 h 3"/>
                    <a:gd name="T42" fmla="*/ 4 w 10"/>
                    <a:gd name="T43" fmla="*/ 2 h 3"/>
                    <a:gd name="T44" fmla="*/ 4 w 10"/>
                    <a:gd name="T45" fmla="*/ 1 h 3"/>
                    <a:gd name="T46" fmla="*/ 5 w 10"/>
                    <a:gd name="T47" fmla="*/ 1 h 3"/>
                    <a:gd name="T48" fmla="*/ 5 w 10"/>
                    <a:gd name="T49" fmla="*/ 1 h 3"/>
                    <a:gd name="T50" fmla="*/ 5 w 10"/>
                    <a:gd name="T51" fmla="*/ 1 h 3"/>
                    <a:gd name="T52" fmla="*/ 5 w 10"/>
                    <a:gd name="T53" fmla="*/ 1 h 3"/>
                    <a:gd name="T54" fmla="*/ 5 w 10"/>
                    <a:gd name="T55" fmla="*/ 1 h 3"/>
                    <a:gd name="T56" fmla="*/ 5 w 10"/>
                    <a:gd name="T57" fmla="*/ 1 h 3"/>
                    <a:gd name="T58" fmla="*/ 6 w 10"/>
                    <a:gd name="T59" fmla="*/ 1 h 3"/>
                    <a:gd name="T60" fmla="*/ 6 w 10"/>
                    <a:gd name="T61" fmla="*/ 1 h 3"/>
                    <a:gd name="T62" fmla="*/ 6 w 10"/>
                    <a:gd name="T63" fmla="*/ 1 h 3"/>
                    <a:gd name="T64" fmla="*/ 7 w 10"/>
                    <a:gd name="T65" fmla="*/ 1 h 3"/>
                    <a:gd name="T66" fmla="*/ 7 w 10"/>
                    <a:gd name="T67" fmla="*/ 1 h 3"/>
                    <a:gd name="T68" fmla="*/ 7 w 10"/>
                    <a:gd name="T69" fmla="*/ 1 h 3"/>
                    <a:gd name="T70" fmla="*/ 7 w 10"/>
                    <a:gd name="T71" fmla="*/ 1 h 3"/>
                    <a:gd name="T72" fmla="*/ 7 w 10"/>
                    <a:gd name="T73" fmla="*/ 1 h 3"/>
                    <a:gd name="T74" fmla="*/ 7 w 10"/>
                    <a:gd name="T75" fmla="*/ 1 h 3"/>
                    <a:gd name="T76" fmla="*/ 8 w 10"/>
                    <a:gd name="T77" fmla="*/ 1 h 3"/>
                    <a:gd name="T78" fmla="*/ 8 w 10"/>
                    <a:gd name="T79" fmla="*/ 1 h 3"/>
                    <a:gd name="T80" fmla="*/ 8 w 10"/>
                    <a:gd name="T81" fmla="*/ 1 h 3"/>
                    <a:gd name="T82" fmla="*/ 8 w 10"/>
                    <a:gd name="T83" fmla="*/ 1 h 3"/>
                    <a:gd name="T84" fmla="*/ 9 w 10"/>
                    <a:gd name="T85" fmla="*/ 0 h 3"/>
                    <a:gd name="T86" fmla="*/ 9 w 10"/>
                    <a:gd name="T87" fmla="*/ 0 h 3"/>
                    <a:gd name="T88" fmla="*/ 9 w 10"/>
                    <a:gd name="T89" fmla="*/ 0 h 3"/>
                    <a:gd name="T90" fmla="*/ 9 w 10"/>
                    <a:gd name="T91" fmla="*/ 0 h 3"/>
                    <a:gd name="T92" fmla="*/ 9 w 10"/>
                    <a:gd name="T93" fmla="*/ 0 h 3"/>
                    <a:gd name="T94" fmla="*/ 9 w 10"/>
                    <a:gd name="T95" fmla="*/ 0 h 3"/>
                    <a:gd name="T96" fmla="*/ 10 w 10"/>
                    <a:gd name="T97" fmla="*/ 0 h 3"/>
                    <a:gd name="T98" fmla="*/ 10 w 10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3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2" y="3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82" name="Freeform 138"/>
                <p:cNvSpPr>
                  <a:spLocks/>
                </p:cNvSpPr>
                <p:nvPr/>
              </p:nvSpPr>
              <p:spPr bwMode="auto">
                <a:xfrm rot="5400000" flipH="1">
                  <a:off x="1532320" y="1855282"/>
                  <a:ext cx="1255" cy="1181"/>
                </a:xfrm>
                <a:custGeom>
                  <a:avLst/>
                  <a:gdLst>
                    <a:gd name="T0" fmla="*/ 0 w 9"/>
                    <a:gd name="T1" fmla="*/ 3 h 3"/>
                    <a:gd name="T2" fmla="*/ 0 w 9"/>
                    <a:gd name="T3" fmla="*/ 3 h 3"/>
                    <a:gd name="T4" fmla="*/ 0 w 9"/>
                    <a:gd name="T5" fmla="*/ 3 h 3"/>
                    <a:gd name="T6" fmla="*/ 1 w 9"/>
                    <a:gd name="T7" fmla="*/ 3 h 3"/>
                    <a:gd name="T8" fmla="*/ 1 w 9"/>
                    <a:gd name="T9" fmla="*/ 3 h 3"/>
                    <a:gd name="T10" fmla="*/ 1 w 9"/>
                    <a:gd name="T11" fmla="*/ 3 h 3"/>
                    <a:gd name="T12" fmla="*/ 1 w 9"/>
                    <a:gd name="T13" fmla="*/ 3 h 3"/>
                    <a:gd name="T14" fmla="*/ 1 w 9"/>
                    <a:gd name="T15" fmla="*/ 2 h 3"/>
                    <a:gd name="T16" fmla="*/ 1 w 9"/>
                    <a:gd name="T17" fmla="*/ 2 h 3"/>
                    <a:gd name="T18" fmla="*/ 2 w 9"/>
                    <a:gd name="T19" fmla="*/ 2 h 3"/>
                    <a:gd name="T20" fmla="*/ 2 w 9"/>
                    <a:gd name="T21" fmla="*/ 2 h 3"/>
                    <a:gd name="T22" fmla="*/ 2 w 9"/>
                    <a:gd name="T23" fmla="*/ 2 h 3"/>
                    <a:gd name="T24" fmla="*/ 2 w 9"/>
                    <a:gd name="T25" fmla="*/ 2 h 3"/>
                    <a:gd name="T26" fmla="*/ 2 w 9"/>
                    <a:gd name="T27" fmla="*/ 2 h 3"/>
                    <a:gd name="T28" fmla="*/ 2 w 9"/>
                    <a:gd name="T29" fmla="*/ 2 h 3"/>
                    <a:gd name="T30" fmla="*/ 3 w 9"/>
                    <a:gd name="T31" fmla="*/ 2 h 3"/>
                    <a:gd name="T32" fmla="*/ 3 w 9"/>
                    <a:gd name="T33" fmla="*/ 2 h 3"/>
                    <a:gd name="T34" fmla="*/ 3 w 9"/>
                    <a:gd name="T35" fmla="*/ 2 h 3"/>
                    <a:gd name="T36" fmla="*/ 4 w 9"/>
                    <a:gd name="T37" fmla="*/ 2 h 3"/>
                    <a:gd name="T38" fmla="*/ 4 w 9"/>
                    <a:gd name="T39" fmla="*/ 2 h 3"/>
                    <a:gd name="T40" fmla="*/ 4 w 9"/>
                    <a:gd name="T41" fmla="*/ 2 h 3"/>
                    <a:gd name="T42" fmla="*/ 4 w 9"/>
                    <a:gd name="T43" fmla="*/ 2 h 3"/>
                    <a:gd name="T44" fmla="*/ 4 w 9"/>
                    <a:gd name="T45" fmla="*/ 2 h 3"/>
                    <a:gd name="T46" fmla="*/ 4 w 9"/>
                    <a:gd name="T47" fmla="*/ 2 h 3"/>
                    <a:gd name="T48" fmla="*/ 5 w 9"/>
                    <a:gd name="T49" fmla="*/ 2 h 3"/>
                    <a:gd name="T50" fmla="*/ 5 w 9"/>
                    <a:gd name="T51" fmla="*/ 2 h 3"/>
                    <a:gd name="T52" fmla="*/ 5 w 9"/>
                    <a:gd name="T53" fmla="*/ 2 h 3"/>
                    <a:gd name="T54" fmla="*/ 5 w 9"/>
                    <a:gd name="T55" fmla="*/ 1 h 3"/>
                    <a:gd name="T56" fmla="*/ 6 w 9"/>
                    <a:gd name="T57" fmla="*/ 1 h 3"/>
                    <a:gd name="T58" fmla="*/ 6 w 9"/>
                    <a:gd name="T59" fmla="*/ 1 h 3"/>
                    <a:gd name="T60" fmla="*/ 6 w 9"/>
                    <a:gd name="T61" fmla="*/ 1 h 3"/>
                    <a:gd name="T62" fmla="*/ 6 w 9"/>
                    <a:gd name="T63" fmla="*/ 1 h 3"/>
                    <a:gd name="T64" fmla="*/ 6 w 9"/>
                    <a:gd name="T65" fmla="*/ 1 h 3"/>
                    <a:gd name="T66" fmla="*/ 6 w 9"/>
                    <a:gd name="T67" fmla="*/ 1 h 3"/>
                    <a:gd name="T68" fmla="*/ 7 w 9"/>
                    <a:gd name="T69" fmla="*/ 1 h 3"/>
                    <a:gd name="T70" fmla="*/ 7 w 9"/>
                    <a:gd name="T71" fmla="*/ 1 h 3"/>
                    <a:gd name="T72" fmla="*/ 7 w 9"/>
                    <a:gd name="T73" fmla="*/ 1 h 3"/>
                    <a:gd name="T74" fmla="*/ 7 w 9"/>
                    <a:gd name="T75" fmla="*/ 1 h 3"/>
                    <a:gd name="T76" fmla="*/ 8 w 9"/>
                    <a:gd name="T77" fmla="*/ 1 h 3"/>
                    <a:gd name="T78" fmla="*/ 8 w 9"/>
                    <a:gd name="T79" fmla="*/ 1 h 3"/>
                    <a:gd name="T80" fmla="*/ 8 w 9"/>
                    <a:gd name="T81" fmla="*/ 0 h 3"/>
                    <a:gd name="T82" fmla="*/ 8 w 9"/>
                    <a:gd name="T83" fmla="*/ 0 h 3"/>
                    <a:gd name="T84" fmla="*/ 8 w 9"/>
                    <a:gd name="T85" fmla="*/ 0 h 3"/>
                    <a:gd name="T86" fmla="*/ 8 w 9"/>
                    <a:gd name="T87" fmla="*/ 0 h 3"/>
                    <a:gd name="T88" fmla="*/ 9 w 9"/>
                    <a:gd name="T89" fmla="*/ 0 h 3"/>
                    <a:gd name="T90" fmla="*/ 9 w 9"/>
                    <a:gd name="T91" fmla="*/ 0 h 3"/>
                    <a:gd name="T92" fmla="*/ 9 w 9"/>
                    <a:gd name="T93" fmla="*/ 0 h 3"/>
                    <a:gd name="T94" fmla="*/ 9 w 9"/>
                    <a:gd name="T95" fmla="*/ 0 h 3"/>
                    <a:gd name="T96" fmla="*/ 9 w 9"/>
                    <a:gd name="T97" fmla="*/ 0 h 3"/>
                    <a:gd name="T98" fmla="*/ 9 w 9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3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83" name="Freeform 139"/>
                <p:cNvSpPr>
                  <a:spLocks/>
                </p:cNvSpPr>
                <p:nvPr/>
              </p:nvSpPr>
              <p:spPr bwMode="auto">
                <a:xfrm rot="5400000" flipH="1">
                  <a:off x="1533362" y="1853888"/>
                  <a:ext cx="1534" cy="1181"/>
                </a:xfrm>
                <a:custGeom>
                  <a:avLst/>
                  <a:gdLst>
                    <a:gd name="T0" fmla="*/ 0 w 11"/>
                    <a:gd name="T1" fmla="*/ 3 h 3"/>
                    <a:gd name="T2" fmla="*/ 1 w 11"/>
                    <a:gd name="T3" fmla="*/ 3 h 3"/>
                    <a:gd name="T4" fmla="*/ 1 w 11"/>
                    <a:gd name="T5" fmla="*/ 3 h 3"/>
                    <a:gd name="T6" fmla="*/ 1 w 11"/>
                    <a:gd name="T7" fmla="*/ 3 h 3"/>
                    <a:gd name="T8" fmla="*/ 2 w 11"/>
                    <a:gd name="T9" fmla="*/ 3 h 3"/>
                    <a:gd name="T10" fmla="*/ 2 w 11"/>
                    <a:gd name="T11" fmla="*/ 3 h 3"/>
                    <a:gd name="T12" fmla="*/ 2 w 11"/>
                    <a:gd name="T13" fmla="*/ 3 h 3"/>
                    <a:gd name="T14" fmla="*/ 2 w 11"/>
                    <a:gd name="T15" fmla="*/ 3 h 3"/>
                    <a:gd name="T16" fmla="*/ 2 w 11"/>
                    <a:gd name="T17" fmla="*/ 3 h 3"/>
                    <a:gd name="T18" fmla="*/ 2 w 11"/>
                    <a:gd name="T19" fmla="*/ 3 h 3"/>
                    <a:gd name="T20" fmla="*/ 3 w 11"/>
                    <a:gd name="T21" fmla="*/ 2 h 3"/>
                    <a:gd name="T22" fmla="*/ 3 w 11"/>
                    <a:gd name="T23" fmla="*/ 2 h 3"/>
                    <a:gd name="T24" fmla="*/ 3 w 11"/>
                    <a:gd name="T25" fmla="*/ 2 h 3"/>
                    <a:gd name="T26" fmla="*/ 3 w 11"/>
                    <a:gd name="T27" fmla="*/ 2 h 3"/>
                    <a:gd name="T28" fmla="*/ 4 w 11"/>
                    <a:gd name="T29" fmla="*/ 2 h 3"/>
                    <a:gd name="T30" fmla="*/ 4 w 11"/>
                    <a:gd name="T31" fmla="*/ 2 h 3"/>
                    <a:gd name="T32" fmla="*/ 4 w 11"/>
                    <a:gd name="T33" fmla="*/ 2 h 3"/>
                    <a:gd name="T34" fmla="*/ 4 w 11"/>
                    <a:gd name="T35" fmla="*/ 2 h 3"/>
                    <a:gd name="T36" fmla="*/ 4 w 11"/>
                    <a:gd name="T37" fmla="*/ 2 h 3"/>
                    <a:gd name="T38" fmla="*/ 4 w 11"/>
                    <a:gd name="T39" fmla="*/ 2 h 3"/>
                    <a:gd name="T40" fmla="*/ 5 w 11"/>
                    <a:gd name="T41" fmla="*/ 2 h 3"/>
                    <a:gd name="T42" fmla="*/ 5 w 11"/>
                    <a:gd name="T43" fmla="*/ 2 h 3"/>
                    <a:gd name="T44" fmla="*/ 5 w 11"/>
                    <a:gd name="T45" fmla="*/ 2 h 3"/>
                    <a:gd name="T46" fmla="*/ 5 w 11"/>
                    <a:gd name="T47" fmla="*/ 2 h 3"/>
                    <a:gd name="T48" fmla="*/ 6 w 11"/>
                    <a:gd name="T49" fmla="*/ 2 h 3"/>
                    <a:gd name="T50" fmla="*/ 6 w 11"/>
                    <a:gd name="T51" fmla="*/ 2 h 3"/>
                    <a:gd name="T52" fmla="*/ 6 w 11"/>
                    <a:gd name="T53" fmla="*/ 2 h 3"/>
                    <a:gd name="T54" fmla="*/ 6 w 11"/>
                    <a:gd name="T55" fmla="*/ 2 h 3"/>
                    <a:gd name="T56" fmla="*/ 6 w 11"/>
                    <a:gd name="T57" fmla="*/ 2 h 3"/>
                    <a:gd name="T58" fmla="*/ 6 w 11"/>
                    <a:gd name="T59" fmla="*/ 2 h 3"/>
                    <a:gd name="T60" fmla="*/ 7 w 11"/>
                    <a:gd name="T61" fmla="*/ 1 h 3"/>
                    <a:gd name="T62" fmla="*/ 7 w 11"/>
                    <a:gd name="T63" fmla="*/ 1 h 3"/>
                    <a:gd name="T64" fmla="*/ 7 w 11"/>
                    <a:gd name="T65" fmla="*/ 1 h 3"/>
                    <a:gd name="T66" fmla="*/ 7 w 11"/>
                    <a:gd name="T67" fmla="*/ 1 h 3"/>
                    <a:gd name="T68" fmla="*/ 7 w 11"/>
                    <a:gd name="T69" fmla="*/ 1 h 3"/>
                    <a:gd name="T70" fmla="*/ 7 w 11"/>
                    <a:gd name="T71" fmla="*/ 1 h 3"/>
                    <a:gd name="T72" fmla="*/ 8 w 11"/>
                    <a:gd name="T73" fmla="*/ 1 h 3"/>
                    <a:gd name="T74" fmla="*/ 8 w 11"/>
                    <a:gd name="T75" fmla="*/ 1 h 3"/>
                    <a:gd name="T76" fmla="*/ 8 w 11"/>
                    <a:gd name="T77" fmla="*/ 1 h 3"/>
                    <a:gd name="T78" fmla="*/ 8 w 11"/>
                    <a:gd name="T79" fmla="*/ 1 h 3"/>
                    <a:gd name="T80" fmla="*/ 9 w 11"/>
                    <a:gd name="T81" fmla="*/ 1 h 3"/>
                    <a:gd name="T82" fmla="*/ 9 w 11"/>
                    <a:gd name="T83" fmla="*/ 1 h 3"/>
                    <a:gd name="T84" fmla="*/ 9 w 11"/>
                    <a:gd name="T85" fmla="*/ 1 h 3"/>
                    <a:gd name="T86" fmla="*/ 9 w 11"/>
                    <a:gd name="T87" fmla="*/ 0 h 3"/>
                    <a:gd name="T88" fmla="*/ 9 w 11"/>
                    <a:gd name="T89" fmla="*/ 0 h 3"/>
                    <a:gd name="T90" fmla="*/ 10 w 11"/>
                    <a:gd name="T91" fmla="*/ 0 h 3"/>
                    <a:gd name="T92" fmla="*/ 10 w 11"/>
                    <a:gd name="T93" fmla="*/ 0 h 3"/>
                    <a:gd name="T94" fmla="*/ 10 w 11"/>
                    <a:gd name="T95" fmla="*/ 0 h 3"/>
                    <a:gd name="T96" fmla="*/ 10 w 11"/>
                    <a:gd name="T97" fmla="*/ 0 h 3"/>
                    <a:gd name="T98" fmla="*/ 11 w 11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3">
                      <a:moveTo>
                        <a:pt x="0" y="3"/>
                      </a:move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1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84" name="Freeform 140"/>
                <p:cNvSpPr>
                  <a:spLocks/>
                </p:cNvSpPr>
                <p:nvPr/>
              </p:nvSpPr>
              <p:spPr bwMode="auto">
                <a:xfrm rot="5400000" flipH="1">
                  <a:off x="1534682" y="1852493"/>
                  <a:ext cx="1255" cy="1181"/>
                </a:xfrm>
                <a:custGeom>
                  <a:avLst/>
                  <a:gdLst>
                    <a:gd name="T0" fmla="*/ 0 w 9"/>
                    <a:gd name="T1" fmla="*/ 3 h 3"/>
                    <a:gd name="T2" fmla="*/ 0 w 9"/>
                    <a:gd name="T3" fmla="*/ 3 h 3"/>
                    <a:gd name="T4" fmla="*/ 0 w 9"/>
                    <a:gd name="T5" fmla="*/ 3 h 3"/>
                    <a:gd name="T6" fmla="*/ 0 w 9"/>
                    <a:gd name="T7" fmla="*/ 3 h 3"/>
                    <a:gd name="T8" fmla="*/ 0 w 9"/>
                    <a:gd name="T9" fmla="*/ 3 h 3"/>
                    <a:gd name="T10" fmla="*/ 0 w 9"/>
                    <a:gd name="T11" fmla="*/ 3 h 3"/>
                    <a:gd name="T12" fmla="*/ 1 w 9"/>
                    <a:gd name="T13" fmla="*/ 3 h 3"/>
                    <a:gd name="T14" fmla="*/ 1 w 9"/>
                    <a:gd name="T15" fmla="*/ 3 h 3"/>
                    <a:gd name="T16" fmla="*/ 1 w 9"/>
                    <a:gd name="T17" fmla="*/ 3 h 3"/>
                    <a:gd name="T18" fmla="*/ 1 w 9"/>
                    <a:gd name="T19" fmla="*/ 3 h 3"/>
                    <a:gd name="T20" fmla="*/ 2 w 9"/>
                    <a:gd name="T21" fmla="*/ 3 h 3"/>
                    <a:gd name="T22" fmla="*/ 2 w 9"/>
                    <a:gd name="T23" fmla="*/ 3 h 3"/>
                    <a:gd name="T24" fmla="*/ 2 w 9"/>
                    <a:gd name="T25" fmla="*/ 3 h 3"/>
                    <a:gd name="T26" fmla="*/ 2 w 9"/>
                    <a:gd name="T27" fmla="*/ 2 h 3"/>
                    <a:gd name="T28" fmla="*/ 2 w 9"/>
                    <a:gd name="T29" fmla="*/ 2 h 3"/>
                    <a:gd name="T30" fmla="*/ 2 w 9"/>
                    <a:gd name="T31" fmla="*/ 2 h 3"/>
                    <a:gd name="T32" fmla="*/ 3 w 9"/>
                    <a:gd name="T33" fmla="*/ 2 h 3"/>
                    <a:gd name="T34" fmla="*/ 3 w 9"/>
                    <a:gd name="T35" fmla="*/ 2 h 3"/>
                    <a:gd name="T36" fmla="*/ 3 w 9"/>
                    <a:gd name="T37" fmla="*/ 2 h 3"/>
                    <a:gd name="T38" fmla="*/ 3 w 9"/>
                    <a:gd name="T39" fmla="*/ 2 h 3"/>
                    <a:gd name="T40" fmla="*/ 3 w 9"/>
                    <a:gd name="T41" fmla="*/ 2 h 3"/>
                    <a:gd name="T42" fmla="*/ 3 w 9"/>
                    <a:gd name="T43" fmla="*/ 2 h 3"/>
                    <a:gd name="T44" fmla="*/ 4 w 9"/>
                    <a:gd name="T45" fmla="*/ 2 h 3"/>
                    <a:gd name="T46" fmla="*/ 4 w 9"/>
                    <a:gd name="T47" fmla="*/ 2 h 3"/>
                    <a:gd name="T48" fmla="*/ 4 w 9"/>
                    <a:gd name="T49" fmla="*/ 2 h 3"/>
                    <a:gd name="T50" fmla="*/ 4 w 9"/>
                    <a:gd name="T51" fmla="*/ 1 h 3"/>
                    <a:gd name="T52" fmla="*/ 5 w 9"/>
                    <a:gd name="T53" fmla="*/ 1 h 3"/>
                    <a:gd name="T54" fmla="*/ 5 w 9"/>
                    <a:gd name="T55" fmla="*/ 1 h 3"/>
                    <a:gd name="T56" fmla="*/ 5 w 9"/>
                    <a:gd name="T57" fmla="*/ 1 h 3"/>
                    <a:gd name="T58" fmla="*/ 5 w 9"/>
                    <a:gd name="T59" fmla="*/ 1 h 3"/>
                    <a:gd name="T60" fmla="*/ 5 w 9"/>
                    <a:gd name="T61" fmla="*/ 1 h 3"/>
                    <a:gd name="T62" fmla="*/ 6 w 9"/>
                    <a:gd name="T63" fmla="*/ 1 h 3"/>
                    <a:gd name="T64" fmla="*/ 6 w 9"/>
                    <a:gd name="T65" fmla="*/ 1 h 3"/>
                    <a:gd name="T66" fmla="*/ 6 w 9"/>
                    <a:gd name="T67" fmla="*/ 1 h 3"/>
                    <a:gd name="T68" fmla="*/ 6 w 9"/>
                    <a:gd name="T69" fmla="*/ 1 h 3"/>
                    <a:gd name="T70" fmla="*/ 7 w 9"/>
                    <a:gd name="T71" fmla="*/ 1 h 3"/>
                    <a:gd name="T72" fmla="*/ 7 w 9"/>
                    <a:gd name="T73" fmla="*/ 1 h 3"/>
                    <a:gd name="T74" fmla="*/ 7 w 9"/>
                    <a:gd name="T75" fmla="*/ 1 h 3"/>
                    <a:gd name="T76" fmla="*/ 7 w 9"/>
                    <a:gd name="T77" fmla="*/ 1 h 3"/>
                    <a:gd name="T78" fmla="*/ 7 w 9"/>
                    <a:gd name="T79" fmla="*/ 1 h 3"/>
                    <a:gd name="T80" fmla="*/ 7 w 9"/>
                    <a:gd name="T81" fmla="*/ 1 h 3"/>
                    <a:gd name="T82" fmla="*/ 8 w 9"/>
                    <a:gd name="T83" fmla="*/ 1 h 3"/>
                    <a:gd name="T84" fmla="*/ 8 w 9"/>
                    <a:gd name="T85" fmla="*/ 1 h 3"/>
                    <a:gd name="T86" fmla="*/ 8 w 9"/>
                    <a:gd name="T87" fmla="*/ 1 h 3"/>
                    <a:gd name="T88" fmla="*/ 8 w 9"/>
                    <a:gd name="T89" fmla="*/ 0 h 3"/>
                    <a:gd name="T90" fmla="*/ 9 w 9"/>
                    <a:gd name="T91" fmla="*/ 0 h 3"/>
                    <a:gd name="T92" fmla="*/ 9 w 9"/>
                    <a:gd name="T93" fmla="*/ 0 h 3"/>
                    <a:gd name="T94" fmla="*/ 9 w 9"/>
                    <a:gd name="T95" fmla="*/ 0 h 3"/>
                    <a:gd name="T96" fmla="*/ 9 w 9"/>
                    <a:gd name="T97" fmla="*/ 0 h 3"/>
                    <a:gd name="T98" fmla="*/ 9 w 9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3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85" name="Freeform 141"/>
                <p:cNvSpPr>
                  <a:spLocks/>
                </p:cNvSpPr>
                <p:nvPr/>
              </p:nvSpPr>
              <p:spPr bwMode="auto">
                <a:xfrm rot="5400000" flipH="1">
                  <a:off x="1535793" y="1851169"/>
                  <a:ext cx="1394" cy="1181"/>
                </a:xfrm>
                <a:custGeom>
                  <a:avLst/>
                  <a:gdLst>
                    <a:gd name="T0" fmla="*/ 0 w 10"/>
                    <a:gd name="T1" fmla="*/ 3 h 3"/>
                    <a:gd name="T2" fmla="*/ 0 w 10"/>
                    <a:gd name="T3" fmla="*/ 3 h 3"/>
                    <a:gd name="T4" fmla="*/ 1 w 10"/>
                    <a:gd name="T5" fmla="*/ 3 h 3"/>
                    <a:gd name="T6" fmla="*/ 1 w 10"/>
                    <a:gd name="T7" fmla="*/ 3 h 3"/>
                    <a:gd name="T8" fmla="*/ 1 w 10"/>
                    <a:gd name="T9" fmla="*/ 3 h 3"/>
                    <a:gd name="T10" fmla="*/ 1 w 10"/>
                    <a:gd name="T11" fmla="*/ 3 h 3"/>
                    <a:gd name="T12" fmla="*/ 1 w 10"/>
                    <a:gd name="T13" fmla="*/ 3 h 3"/>
                    <a:gd name="T14" fmla="*/ 1 w 10"/>
                    <a:gd name="T15" fmla="*/ 2 h 3"/>
                    <a:gd name="T16" fmla="*/ 2 w 10"/>
                    <a:gd name="T17" fmla="*/ 2 h 3"/>
                    <a:gd name="T18" fmla="*/ 2 w 10"/>
                    <a:gd name="T19" fmla="*/ 2 h 3"/>
                    <a:gd name="T20" fmla="*/ 2 w 10"/>
                    <a:gd name="T21" fmla="*/ 2 h 3"/>
                    <a:gd name="T22" fmla="*/ 2 w 10"/>
                    <a:gd name="T23" fmla="*/ 2 h 3"/>
                    <a:gd name="T24" fmla="*/ 3 w 10"/>
                    <a:gd name="T25" fmla="*/ 2 h 3"/>
                    <a:gd name="T26" fmla="*/ 3 w 10"/>
                    <a:gd name="T27" fmla="*/ 2 h 3"/>
                    <a:gd name="T28" fmla="*/ 3 w 10"/>
                    <a:gd name="T29" fmla="*/ 2 h 3"/>
                    <a:gd name="T30" fmla="*/ 3 w 10"/>
                    <a:gd name="T31" fmla="*/ 2 h 3"/>
                    <a:gd name="T32" fmla="*/ 3 w 10"/>
                    <a:gd name="T33" fmla="*/ 2 h 3"/>
                    <a:gd name="T34" fmla="*/ 4 w 10"/>
                    <a:gd name="T35" fmla="*/ 2 h 3"/>
                    <a:gd name="T36" fmla="*/ 4 w 10"/>
                    <a:gd name="T37" fmla="*/ 2 h 3"/>
                    <a:gd name="T38" fmla="*/ 4 w 10"/>
                    <a:gd name="T39" fmla="*/ 2 h 3"/>
                    <a:gd name="T40" fmla="*/ 4 w 10"/>
                    <a:gd name="T41" fmla="*/ 2 h 3"/>
                    <a:gd name="T42" fmla="*/ 5 w 10"/>
                    <a:gd name="T43" fmla="*/ 2 h 3"/>
                    <a:gd name="T44" fmla="*/ 5 w 10"/>
                    <a:gd name="T45" fmla="*/ 2 h 3"/>
                    <a:gd name="T46" fmla="*/ 5 w 10"/>
                    <a:gd name="T47" fmla="*/ 2 h 3"/>
                    <a:gd name="T48" fmla="*/ 5 w 10"/>
                    <a:gd name="T49" fmla="*/ 2 h 3"/>
                    <a:gd name="T50" fmla="*/ 5 w 10"/>
                    <a:gd name="T51" fmla="*/ 2 h 3"/>
                    <a:gd name="T52" fmla="*/ 5 w 10"/>
                    <a:gd name="T53" fmla="*/ 1 h 3"/>
                    <a:gd name="T54" fmla="*/ 6 w 10"/>
                    <a:gd name="T55" fmla="*/ 1 h 3"/>
                    <a:gd name="T56" fmla="*/ 6 w 10"/>
                    <a:gd name="T57" fmla="*/ 1 h 3"/>
                    <a:gd name="T58" fmla="*/ 6 w 10"/>
                    <a:gd name="T59" fmla="*/ 1 h 3"/>
                    <a:gd name="T60" fmla="*/ 6 w 10"/>
                    <a:gd name="T61" fmla="*/ 1 h 3"/>
                    <a:gd name="T62" fmla="*/ 7 w 10"/>
                    <a:gd name="T63" fmla="*/ 1 h 3"/>
                    <a:gd name="T64" fmla="*/ 7 w 10"/>
                    <a:gd name="T65" fmla="*/ 1 h 3"/>
                    <a:gd name="T66" fmla="*/ 7 w 10"/>
                    <a:gd name="T67" fmla="*/ 1 h 3"/>
                    <a:gd name="T68" fmla="*/ 7 w 10"/>
                    <a:gd name="T69" fmla="*/ 1 h 3"/>
                    <a:gd name="T70" fmla="*/ 7 w 10"/>
                    <a:gd name="T71" fmla="*/ 1 h 3"/>
                    <a:gd name="T72" fmla="*/ 7 w 10"/>
                    <a:gd name="T73" fmla="*/ 1 h 3"/>
                    <a:gd name="T74" fmla="*/ 8 w 10"/>
                    <a:gd name="T75" fmla="*/ 1 h 3"/>
                    <a:gd name="T76" fmla="*/ 8 w 10"/>
                    <a:gd name="T77" fmla="*/ 1 h 3"/>
                    <a:gd name="T78" fmla="*/ 8 w 10"/>
                    <a:gd name="T79" fmla="*/ 1 h 3"/>
                    <a:gd name="T80" fmla="*/ 8 w 10"/>
                    <a:gd name="T81" fmla="*/ 1 h 3"/>
                    <a:gd name="T82" fmla="*/ 8 w 10"/>
                    <a:gd name="T83" fmla="*/ 1 h 3"/>
                    <a:gd name="T84" fmla="*/ 8 w 10"/>
                    <a:gd name="T85" fmla="*/ 1 h 3"/>
                    <a:gd name="T86" fmla="*/ 9 w 10"/>
                    <a:gd name="T87" fmla="*/ 1 h 3"/>
                    <a:gd name="T88" fmla="*/ 9 w 10"/>
                    <a:gd name="T89" fmla="*/ 0 h 3"/>
                    <a:gd name="T90" fmla="*/ 9 w 10"/>
                    <a:gd name="T91" fmla="*/ 0 h 3"/>
                    <a:gd name="T92" fmla="*/ 9 w 10"/>
                    <a:gd name="T93" fmla="*/ 0 h 3"/>
                    <a:gd name="T94" fmla="*/ 10 w 10"/>
                    <a:gd name="T95" fmla="*/ 0 h 3"/>
                    <a:gd name="T96" fmla="*/ 10 w 10"/>
                    <a:gd name="T97" fmla="*/ 0 h 3"/>
                    <a:gd name="T98" fmla="*/ 10 w 10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3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86" name="Freeform 142"/>
                <p:cNvSpPr>
                  <a:spLocks/>
                </p:cNvSpPr>
                <p:nvPr/>
              </p:nvSpPr>
              <p:spPr bwMode="auto">
                <a:xfrm rot="5400000" flipH="1">
                  <a:off x="1536973" y="1849775"/>
                  <a:ext cx="1394" cy="1181"/>
                </a:xfrm>
                <a:custGeom>
                  <a:avLst/>
                  <a:gdLst>
                    <a:gd name="T0" fmla="*/ 0 w 10"/>
                    <a:gd name="T1" fmla="*/ 3 h 3"/>
                    <a:gd name="T2" fmla="*/ 0 w 10"/>
                    <a:gd name="T3" fmla="*/ 3 h 3"/>
                    <a:gd name="T4" fmla="*/ 0 w 10"/>
                    <a:gd name="T5" fmla="*/ 3 h 3"/>
                    <a:gd name="T6" fmla="*/ 1 w 10"/>
                    <a:gd name="T7" fmla="*/ 3 h 3"/>
                    <a:gd name="T8" fmla="*/ 1 w 10"/>
                    <a:gd name="T9" fmla="*/ 3 h 3"/>
                    <a:gd name="T10" fmla="*/ 1 w 10"/>
                    <a:gd name="T11" fmla="*/ 3 h 3"/>
                    <a:gd name="T12" fmla="*/ 1 w 10"/>
                    <a:gd name="T13" fmla="*/ 3 h 3"/>
                    <a:gd name="T14" fmla="*/ 2 w 10"/>
                    <a:gd name="T15" fmla="*/ 2 h 3"/>
                    <a:gd name="T16" fmla="*/ 2 w 10"/>
                    <a:gd name="T17" fmla="*/ 2 h 3"/>
                    <a:gd name="T18" fmla="*/ 2 w 10"/>
                    <a:gd name="T19" fmla="*/ 2 h 3"/>
                    <a:gd name="T20" fmla="*/ 2 w 10"/>
                    <a:gd name="T21" fmla="*/ 2 h 3"/>
                    <a:gd name="T22" fmla="*/ 2 w 10"/>
                    <a:gd name="T23" fmla="*/ 2 h 3"/>
                    <a:gd name="T24" fmla="*/ 2 w 10"/>
                    <a:gd name="T25" fmla="*/ 2 h 3"/>
                    <a:gd name="T26" fmla="*/ 3 w 10"/>
                    <a:gd name="T27" fmla="*/ 2 h 3"/>
                    <a:gd name="T28" fmla="*/ 3 w 10"/>
                    <a:gd name="T29" fmla="*/ 2 h 3"/>
                    <a:gd name="T30" fmla="*/ 3 w 10"/>
                    <a:gd name="T31" fmla="*/ 2 h 3"/>
                    <a:gd name="T32" fmla="*/ 3 w 10"/>
                    <a:gd name="T33" fmla="*/ 2 h 3"/>
                    <a:gd name="T34" fmla="*/ 4 w 10"/>
                    <a:gd name="T35" fmla="*/ 2 h 3"/>
                    <a:gd name="T36" fmla="*/ 4 w 10"/>
                    <a:gd name="T37" fmla="*/ 2 h 3"/>
                    <a:gd name="T38" fmla="*/ 4 w 10"/>
                    <a:gd name="T39" fmla="*/ 2 h 3"/>
                    <a:gd name="T40" fmla="*/ 4 w 10"/>
                    <a:gd name="T41" fmla="*/ 2 h 3"/>
                    <a:gd name="T42" fmla="*/ 4 w 10"/>
                    <a:gd name="T43" fmla="*/ 2 h 3"/>
                    <a:gd name="T44" fmla="*/ 4 w 10"/>
                    <a:gd name="T45" fmla="*/ 2 h 3"/>
                    <a:gd name="T46" fmla="*/ 5 w 10"/>
                    <a:gd name="T47" fmla="*/ 2 h 3"/>
                    <a:gd name="T48" fmla="*/ 5 w 10"/>
                    <a:gd name="T49" fmla="*/ 2 h 3"/>
                    <a:gd name="T50" fmla="*/ 5 w 10"/>
                    <a:gd name="T51" fmla="*/ 1 h 3"/>
                    <a:gd name="T52" fmla="*/ 5 w 10"/>
                    <a:gd name="T53" fmla="*/ 1 h 3"/>
                    <a:gd name="T54" fmla="*/ 6 w 10"/>
                    <a:gd name="T55" fmla="*/ 1 h 3"/>
                    <a:gd name="T56" fmla="*/ 6 w 10"/>
                    <a:gd name="T57" fmla="*/ 1 h 3"/>
                    <a:gd name="T58" fmla="*/ 6 w 10"/>
                    <a:gd name="T59" fmla="*/ 1 h 3"/>
                    <a:gd name="T60" fmla="*/ 6 w 10"/>
                    <a:gd name="T61" fmla="*/ 1 h 3"/>
                    <a:gd name="T62" fmla="*/ 6 w 10"/>
                    <a:gd name="T63" fmla="*/ 1 h 3"/>
                    <a:gd name="T64" fmla="*/ 6 w 10"/>
                    <a:gd name="T65" fmla="*/ 1 h 3"/>
                    <a:gd name="T66" fmla="*/ 7 w 10"/>
                    <a:gd name="T67" fmla="*/ 1 h 3"/>
                    <a:gd name="T68" fmla="*/ 7 w 10"/>
                    <a:gd name="T69" fmla="*/ 1 h 3"/>
                    <a:gd name="T70" fmla="*/ 7 w 10"/>
                    <a:gd name="T71" fmla="*/ 1 h 3"/>
                    <a:gd name="T72" fmla="*/ 7 w 10"/>
                    <a:gd name="T73" fmla="*/ 1 h 3"/>
                    <a:gd name="T74" fmla="*/ 7 w 10"/>
                    <a:gd name="T75" fmla="*/ 0 h 3"/>
                    <a:gd name="T76" fmla="*/ 8 w 10"/>
                    <a:gd name="T77" fmla="*/ 0 h 3"/>
                    <a:gd name="T78" fmla="*/ 8 w 10"/>
                    <a:gd name="T79" fmla="*/ 0 h 3"/>
                    <a:gd name="T80" fmla="*/ 8 w 10"/>
                    <a:gd name="T81" fmla="*/ 0 h 3"/>
                    <a:gd name="T82" fmla="*/ 8 w 10"/>
                    <a:gd name="T83" fmla="*/ 0 h 3"/>
                    <a:gd name="T84" fmla="*/ 9 w 10"/>
                    <a:gd name="T85" fmla="*/ 0 h 3"/>
                    <a:gd name="T86" fmla="*/ 9 w 10"/>
                    <a:gd name="T87" fmla="*/ 0 h 3"/>
                    <a:gd name="T88" fmla="*/ 9 w 10"/>
                    <a:gd name="T89" fmla="*/ 0 h 3"/>
                    <a:gd name="T90" fmla="*/ 9 w 10"/>
                    <a:gd name="T91" fmla="*/ 0 h 3"/>
                    <a:gd name="T92" fmla="*/ 9 w 10"/>
                    <a:gd name="T93" fmla="*/ 0 h 3"/>
                    <a:gd name="T94" fmla="*/ 9 w 10"/>
                    <a:gd name="T95" fmla="*/ 0 h 3"/>
                    <a:gd name="T96" fmla="*/ 10 w 10"/>
                    <a:gd name="T97" fmla="*/ 0 h 3"/>
                    <a:gd name="T98" fmla="*/ 10 w 10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3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87" name="Freeform 143"/>
                <p:cNvSpPr>
                  <a:spLocks/>
                </p:cNvSpPr>
                <p:nvPr/>
              </p:nvSpPr>
              <p:spPr bwMode="auto">
                <a:xfrm rot="5400000" flipH="1">
                  <a:off x="1538154" y="1848380"/>
                  <a:ext cx="1394" cy="1181"/>
                </a:xfrm>
                <a:custGeom>
                  <a:avLst/>
                  <a:gdLst>
                    <a:gd name="T0" fmla="*/ 0 w 10"/>
                    <a:gd name="T1" fmla="*/ 3 h 3"/>
                    <a:gd name="T2" fmla="*/ 0 w 10"/>
                    <a:gd name="T3" fmla="*/ 3 h 3"/>
                    <a:gd name="T4" fmla="*/ 0 w 10"/>
                    <a:gd name="T5" fmla="*/ 3 h 3"/>
                    <a:gd name="T6" fmla="*/ 1 w 10"/>
                    <a:gd name="T7" fmla="*/ 3 h 3"/>
                    <a:gd name="T8" fmla="*/ 1 w 10"/>
                    <a:gd name="T9" fmla="*/ 3 h 3"/>
                    <a:gd name="T10" fmla="*/ 1 w 10"/>
                    <a:gd name="T11" fmla="*/ 3 h 3"/>
                    <a:gd name="T12" fmla="*/ 1 w 10"/>
                    <a:gd name="T13" fmla="*/ 2 h 3"/>
                    <a:gd name="T14" fmla="*/ 1 w 10"/>
                    <a:gd name="T15" fmla="*/ 2 h 3"/>
                    <a:gd name="T16" fmla="*/ 1 w 10"/>
                    <a:gd name="T17" fmla="*/ 2 h 3"/>
                    <a:gd name="T18" fmla="*/ 2 w 10"/>
                    <a:gd name="T19" fmla="*/ 2 h 3"/>
                    <a:gd name="T20" fmla="*/ 2 w 10"/>
                    <a:gd name="T21" fmla="*/ 2 h 3"/>
                    <a:gd name="T22" fmla="*/ 2 w 10"/>
                    <a:gd name="T23" fmla="*/ 2 h 3"/>
                    <a:gd name="T24" fmla="*/ 2 w 10"/>
                    <a:gd name="T25" fmla="*/ 2 h 3"/>
                    <a:gd name="T26" fmla="*/ 3 w 10"/>
                    <a:gd name="T27" fmla="*/ 2 h 3"/>
                    <a:gd name="T28" fmla="*/ 3 w 10"/>
                    <a:gd name="T29" fmla="*/ 2 h 3"/>
                    <a:gd name="T30" fmla="*/ 3 w 10"/>
                    <a:gd name="T31" fmla="*/ 2 h 3"/>
                    <a:gd name="T32" fmla="*/ 3 w 10"/>
                    <a:gd name="T33" fmla="*/ 2 h 3"/>
                    <a:gd name="T34" fmla="*/ 3 w 10"/>
                    <a:gd name="T35" fmla="*/ 2 h 3"/>
                    <a:gd name="T36" fmla="*/ 3 w 10"/>
                    <a:gd name="T37" fmla="*/ 1 h 3"/>
                    <a:gd name="T38" fmla="*/ 4 w 10"/>
                    <a:gd name="T39" fmla="*/ 1 h 3"/>
                    <a:gd name="T40" fmla="*/ 4 w 10"/>
                    <a:gd name="T41" fmla="*/ 1 h 3"/>
                    <a:gd name="T42" fmla="*/ 4 w 10"/>
                    <a:gd name="T43" fmla="*/ 1 h 3"/>
                    <a:gd name="T44" fmla="*/ 4 w 10"/>
                    <a:gd name="T45" fmla="*/ 1 h 3"/>
                    <a:gd name="T46" fmla="*/ 4 w 10"/>
                    <a:gd name="T47" fmla="*/ 1 h 3"/>
                    <a:gd name="T48" fmla="*/ 5 w 10"/>
                    <a:gd name="T49" fmla="*/ 1 h 3"/>
                    <a:gd name="T50" fmla="*/ 5 w 10"/>
                    <a:gd name="T51" fmla="*/ 1 h 3"/>
                    <a:gd name="T52" fmla="*/ 5 w 10"/>
                    <a:gd name="T53" fmla="*/ 1 h 3"/>
                    <a:gd name="T54" fmla="*/ 5 w 10"/>
                    <a:gd name="T55" fmla="*/ 1 h 3"/>
                    <a:gd name="T56" fmla="*/ 6 w 10"/>
                    <a:gd name="T57" fmla="*/ 1 h 3"/>
                    <a:gd name="T58" fmla="*/ 6 w 10"/>
                    <a:gd name="T59" fmla="*/ 1 h 3"/>
                    <a:gd name="T60" fmla="*/ 6 w 10"/>
                    <a:gd name="T61" fmla="*/ 1 h 3"/>
                    <a:gd name="T62" fmla="*/ 6 w 10"/>
                    <a:gd name="T63" fmla="*/ 1 h 3"/>
                    <a:gd name="T64" fmla="*/ 6 w 10"/>
                    <a:gd name="T65" fmla="*/ 1 h 3"/>
                    <a:gd name="T66" fmla="*/ 6 w 10"/>
                    <a:gd name="T67" fmla="*/ 1 h 3"/>
                    <a:gd name="T68" fmla="*/ 7 w 10"/>
                    <a:gd name="T69" fmla="*/ 1 h 3"/>
                    <a:gd name="T70" fmla="*/ 7 w 10"/>
                    <a:gd name="T71" fmla="*/ 0 h 3"/>
                    <a:gd name="T72" fmla="*/ 7 w 10"/>
                    <a:gd name="T73" fmla="*/ 0 h 3"/>
                    <a:gd name="T74" fmla="*/ 7 w 10"/>
                    <a:gd name="T75" fmla="*/ 0 h 3"/>
                    <a:gd name="T76" fmla="*/ 8 w 10"/>
                    <a:gd name="T77" fmla="*/ 0 h 3"/>
                    <a:gd name="T78" fmla="*/ 8 w 10"/>
                    <a:gd name="T79" fmla="*/ 0 h 3"/>
                    <a:gd name="T80" fmla="*/ 8 w 10"/>
                    <a:gd name="T81" fmla="*/ 0 h 3"/>
                    <a:gd name="T82" fmla="*/ 8 w 10"/>
                    <a:gd name="T83" fmla="*/ 0 h 3"/>
                    <a:gd name="T84" fmla="*/ 8 w 10"/>
                    <a:gd name="T85" fmla="*/ 0 h 3"/>
                    <a:gd name="T86" fmla="*/ 8 w 10"/>
                    <a:gd name="T87" fmla="*/ 0 h 3"/>
                    <a:gd name="T88" fmla="*/ 9 w 10"/>
                    <a:gd name="T89" fmla="*/ 0 h 3"/>
                    <a:gd name="T90" fmla="*/ 9 w 10"/>
                    <a:gd name="T91" fmla="*/ 0 h 3"/>
                    <a:gd name="T92" fmla="*/ 9 w 10"/>
                    <a:gd name="T93" fmla="*/ 0 h 3"/>
                    <a:gd name="T94" fmla="*/ 9 w 10"/>
                    <a:gd name="T95" fmla="*/ 0 h 3"/>
                    <a:gd name="T96" fmla="*/ 10 w 10"/>
                    <a:gd name="T97" fmla="*/ 0 h 3"/>
                    <a:gd name="T98" fmla="*/ 10 w 10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3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88" name="Freeform 144"/>
                <p:cNvSpPr>
                  <a:spLocks/>
                </p:cNvSpPr>
                <p:nvPr/>
              </p:nvSpPr>
              <p:spPr bwMode="auto">
                <a:xfrm rot="5400000" flipH="1">
                  <a:off x="1539531" y="1846790"/>
                  <a:ext cx="1394" cy="1574"/>
                </a:xfrm>
                <a:custGeom>
                  <a:avLst/>
                  <a:gdLst>
                    <a:gd name="T0" fmla="*/ 0 w 10"/>
                    <a:gd name="T1" fmla="*/ 4 h 4"/>
                    <a:gd name="T2" fmla="*/ 0 w 10"/>
                    <a:gd name="T3" fmla="*/ 4 h 4"/>
                    <a:gd name="T4" fmla="*/ 0 w 10"/>
                    <a:gd name="T5" fmla="*/ 4 h 4"/>
                    <a:gd name="T6" fmla="*/ 0 w 10"/>
                    <a:gd name="T7" fmla="*/ 3 h 4"/>
                    <a:gd name="T8" fmla="*/ 0 w 10"/>
                    <a:gd name="T9" fmla="*/ 3 h 4"/>
                    <a:gd name="T10" fmla="*/ 1 w 10"/>
                    <a:gd name="T11" fmla="*/ 3 h 4"/>
                    <a:gd name="T12" fmla="*/ 1 w 10"/>
                    <a:gd name="T13" fmla="*/ 3 h 4"/>
                    <a:gd name="T14" fmla="*/ 1 w 10"/>
                    <a:gd name="T15" fmla="*/ 3 h 4"/>
                    <a:gd name="T16" fmla="*/ 1 w 10"/>
                    <a:gd name="T17" fmla="*/ 3 h 4"/>
                    <a:gd name="T18" fmla="*/ 1 w 10"/>
                    <a:gd name="T19" fmla="*/ 3 h 4"/>
                    <a:gd name="T20" fmla="*/ 1 w 10"/>
                    <a:gd name="T21" fmla="*/ 3 h 4"/>
                    <a:gd name="T22" fmla="*/ 2 w 10"/>
                    <a:gd name="T23" fmla="*/ 3 h 4"/>
                    <a:gd name="T24" fmla="*/ 2 w 10"/>
                    <a:gd name="T25" fmla="*/ 3 h 4"/>
                    <a:gd name="T26" fmla="*/ 2 w 10"/>
                    <a:gd name="T27" fmla="*/ 3 h 4"/>
                    <a:gd name="T28" fmla="*/ 3 w 10"/>
                    <a:gd name="T29" fmla="*/ 3 h 4"/>
                    <a:gd name="T30" fmla="*/ 3 w 10"/>
                    <a:gd name="T31" fmla="*/ 2 h 4"/>
                    <a:gd name="T32" fmla="*/ 3 w 10"/>
                    <a:gd name="T33" fmla="*/ 2 h 4"/>
                    <a:gd name="T34" fmla="*/ 3 w 10"/>
                    <a:gd name="T35" fmla="*/ 2 h 4"/>
                    <a:gd name="T36" fmla="*/ 3 w 10"/>
                    <a:gd name="T37" fmla="*/ 2 h 4"/>
                    <a:gd name="T38" fmla="*/ 3 w 10"/>
                    <a:gd name="T39" fmla="*/ 2 h 4"/>
                    <a:gd name="T40" fmla="*/ 4 w 10"/>
                    <a:gd name="T41" fmla="*/ 2 h 4"/>
                    <a:gd name="T42" fmla="*/ 4 w 10"/>
                    <a:gd name="T43" fmla="*/ 2 h 4"/>
                    <a:gd name="T44" fmla="*/ 4 w 10"/>
                    <a:gd name="T45" fmla="*/ 2 h 4"/>
                    <a:gd name="T46" fmla="*/ 4 w 10"/>
                    <a:gd name="T47" fmla="*/ 2 h 4"/>
                    <a:gd name="T48" fmla="*/ 5 w 10"/>
                    <a:gd name="T49" fmla="*/ 2 h 4"/>
                    <a:gd name="T50" fmla="*/ 5 w 10"/>
                    <a:gd name="T51" fmla="*/ 2 h 4"/>
                    <a:gd name="T52" fmla="*/ 5 w 10"/>
                    <a:gd name="T53" fmla="*/ 2 h 4"/>
                    <a:gd name="T54" fmla="*/ 5 w 10"/>
                    <a:gd name="T55" fmla="*/ 2 h 4"/>
                    <a:gd name="T56" fmla="*/ 5 w 10"/>
                    <a:gd name="T57" fmla="*/ 2 h 4"/>
                    <a:gd name="T58" fmla="*/ 5 w 10"/>
                    <a:gd name="T59" fmla="*/ 2 h 4"/>
                    <a:gd name="T60" fmla="*/ 6 w 10"/>
                    <a:gd name="T61" fmla="*/ 2 h 4"/>
                    <a:gd name="T62" fmla="*/ 6 w 10"/>
                    <a:gd name="T63" fmla="*/ 2 h 4"/>
                    <a:gd name="T64" fmla="*/ 6 w 10"/>
                    <a:gd name="T65" fmla="*/ 1 h 4"/>
                    <a:gd name="T66" fmla="*/ 6 w 10"/>
                    <a:gd name="T67" fmla="*/ 1 h 4"/>
                    <a:gd name="T68" fmla="*/ 7 w 10"/>
                    <a:gd name="T69" fmla="*/ 1 h 4"/>
                    <a:gd name="T70" fmla="*/ 7 w 10"/>
                    <a:gd name="T71" fmla="*/ 1 h 4"/>
                    <a:gd name="T72" fmla="*/ 7 w 10"/>
                    <a:gd name="T73" fmla="*/ 1 h 4"/>
                    <a:gd name="T74" fmla="*/ 7 w 10"/>
                    <a:gd name="T75" fmla="*/ 1 h 4"/>
                    <a:gd name="T76" fmla="*/ 7 w 10"/>
                    <a:gd name="T77" fmla="*/ 1 h 4"/>
                    <a:gd name="T78" fmla="*/ 7 w 10"/>
                    <a:gd name="T79" fmla="*/ 1 h 4"/>
                    <a:gd name="T80" fmla="*/ 8 w 10"/>
                    <a:gd name="T81" fmla="*/ 1 h 4"/>
                    <a:gd name="T82" fmla="*/ 8 w 10"/>
                    <a:gd name="T83" fmla="*/ 1 h 4"/>
                    <a:gd name="T84" fmla="*/ 8 w 10"/>
                    <a:gd name="T85" fmla="*/ 1 h 4"/>
                    <a:gd name="T86" fmla="*/ 8 w 10"/>
                    <a:gd name="T87" fmla="*/ 0 h 4"/>
                    <a:gd name="T88" fmla="*/ 8 w 10"/>
                    <a:gd name="T89" fmla="*/ 0 h 4"/>
                    <a:gd name="T90" fmla="*/ 8 w 10"/>
                    <a:gd name="T91" fmla="*/ 0 h 4"/>
                    <a:gd name="T92" fmla="*/ 9 w 10"/>
                    <a:gd name="T93" fmla="*/ 0 h 4"/>
                    <a:gd name="T94" fmla="*/ 9 w 10"/>
                    <a:gd name="T95" fmla="*/ 0 h 4"/>
                    <a:gd name="T96" fmla="*/ 9 w 10"/>
                    <a:gd name="T97" fmla="*/ 0 h 4"/>
                    <a:gd name="T98" fmla="*/ 10 w 10"/>
                    <a:gd name="T9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4">
                      <a:moveTo>
                        <a:pt x="0" y="4"/>
                      </a:move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89" name="Freeform 145"/>
                <p:cNvSpPr>
                  <a:spLocks/>
                </p:cNvSpPr>
                <p:nvPr/>
              </p:nvSpPr>
              <p:spPr bwMode="auto">
                <a:xfrm rot="5400000" flipH="1">
                  <a:off x="1540978" y="1845662"/>
                  <a:ext cx="1255" cy="1181"/>
                </a:xfrm>
                <a:custGeom>
                  <a:avLst/>
                  <a:gdLst>
                    <a:gd name="T0" fmla="*/ 0 w 9"/>
                    <a:gd name="T1" fmla="*/ 3 h 3"/>
                    <a:gd name="T2" fmla="*/ 0 w 9"/>
                    <a:gd name="T3" fmla="*/ 3 h 3"/>
                    <a:gd name="T4" fmla="*/ 0 w 9"/>
                    <a:gd name="T5" fmla="*/ 3 h 3"/>
                    <a:gd name="T6" fmla="*/ 0 w 9"/>
                    <a:gd name="T7" fmla="*/ 3 h 3"/>
                    <a:gd name="T8" fmla="*/ 0 w 9"/>
                    <a:gd name="T9" fmla="*/ 3 h 3"/>
                    <a:gd name="T10" fmla="*/ 0 w 9"/>
                    <a:gd name="T11" fmla="*/ 3 h 3"/>
                    <a:gd name="T12" fmla="*/ 1 w 9"/>
                    <a:gd name="T13" fmla="*/ 3 h 3"/>
                    <a:gd name="T14" fmla="*/ 1 w 9"/>
                    <a:gd name="T15" fmla="*/ 3 h 3"/>
                    <a:gd name="T16" fmla="*/ 1 w 9"/>
                    <a:gd name="T17" fmla="*/ 3 h 3"/>
                    <a:gd name="T18" fmla="*/ 1 w 9"/>
                    <a:gd name="T19" fmla="*/ 3 h 3"/>
                    <a:gd name="T20" fmla="*/ 2 w 9"/>
                    <a:gd name="T21" fmla="*/ 2 h 3"/>
                    <a:gd name="T22" fmla="*/ 2 w 9"/>
                    <a:gd name="T23" fmla="*/ 2 h 3"/>
                    <a:gd name="T24" fmla="*/ 2 w 9"/>
                    <a:gd name="T25" fmla="*/ 2 h 3"/>
                    <a:gd name="T26" fmla="*/ 2 w 9"/>
                    <a:gd name="T27" fmla="*/ 2 h 3"/>
                    <a:gd name="T28" fmla="*/ 2 w 9"/>
                    <a:gd name="T29" fmla="*/ 2 h 3"/>
                    <a:gd name="T30" fmla="*/ 2 w 9"/>
                    <a:gd name="T31" fmla="*/ 2 h 3"/>
                    <a:gd name="T32" fmla="*/ 3 w 9"/>
                    <a:gd name="T33" fmla="*/ 2 h 3"/>
                    <a:gd name="T34" fmla="*/ 3 w 9"/>
                    <a:gd name="T35" fmla="*/ 2 h 3"/>
                    <a:gd name="T36" fmla="*/ 3 w 9"/>
                    <a:gd name="T37" fmla="*/ 2 h 3"/>
                    <a:gd name="T38" fmla="*/ 3 w 9"/>
                    <a:gd name="T39" fmla="*/ 2 h 3"/>
                    <a:gd name="T40" fmla="*/ 4 w 9"/>
                    <a:gd name="T41" fmla="*/ 2 h 3"/>
                    <a:gd name="T42" fmla="*/ 4 w 9"/>
                    <a:gd name="T43" fmla="*/ 2 h 3"/>
                    <a:gd name="T44" fmla="*/ 4 w 9"/>
                    <a:gd name="T45" fmla="*/ 1 h 3"/>
                    <a:gd name="T46" fmla="*/ 4 w 9"/>
                    <a:gd name="T47" fmla="*/ 1 h 3"/>
                    <a:gd name="T48" fmla="*/ 4 w 9"/>
                    <a:gd name="T49" fmla="*/ 1 h 3"/>
                    <a:gd name="T50" fmla="*/ 4 w 9"/>
                    <a:gd name="T51" fmla="*/ 1 h 3"/>
                    <a:gd name="T52" fmla="*/ 5 w 9"/>
                    <a:gd name="T53" fmla="*/ 1 h 3"/>
                    <a:gd name="T54" fmla="*/ 5 w 9"/>
                    <a:gd name="T55" fmla="*/ 1 h 3"/>
                    <a:gd name="T56" fmla="*/ 5 w 9"/>
                    <a:gd name="T57" fmla="*/ 1 h 3"/>
                    <a:gd name="T58" fmla="*/ 5 w 9"/>
                    <a:gd name="T59" fmla="*/ 1 h 3"/>
                    <a:gd name="T60" fmla="*/ 5 w 9"/>
                    <a:gd name="T61" fmla="*/ 1 h 3"/>
                    <a:gd name="T62" fmla="*/ 5 w 9"/>
                    <a:gd name="T63" fmla="*/ 1 h 3"/>
                    <a:gd name="T64" fmla="*/ 6 w 9"/>
                    <a:gd name="T65" fmla="*/ 1 h 3"/>
                    <a:gd name="T66" fmla="*/ 6 w 9"/>
                    <a:gd name="T67" fmla="*/ 1 h 3"/>
                    <a:gd name="T68" fmla="*/ 6 w 9"/>
                    <a:gd name="T69" fmla="*/ 1 h 3"/>
                    <a:gd name="T70" fmla="*/ 7 w 9"/>
                    <a:gd name="T71" fmla="*/ 1 h 3"/>
                    <a:gd name="T72" fmla="*/ 7 w 9"/>
                    <a:gd name="T73" fmla="*/ 1 h 3"/>
                    <a:gd name="T74" fmla="*/ 7 w 9"/>
                    <a:gd name="T75" fmla="*/ 1 h 3"/>
                    <a:gd name="T76" fmla="*/ 7 w 9"/>
                    <a:gd name="T77" fmla="*/ 0 h 3"/>
                    <a:gd name="T78" fmla="*/ 7 w 9"/>
                    <a:gd name="T79" fmla="*/ 0 h 3"/>
                    <a:gd name="T80" fmla="*/ 7 w 9"/>
                    <a:gd name="T81" fmla="*/ 0 h 3"/>
                    <a:gd name="T82" fmla="*/ 8 w 9"/>
                    <a:gd name="T83" fmla="*/ 0 h 3"/>
                    <a:gd name="T84" fmla="*/ 8 w 9"/>
                    <a:gd name="T85" fmla="*/ 0 h 3"/>
                    <a:gd name="T86" fmla="*/ 8 w 9"/>
                    <a:gd name="T87" fmla="*/ 0 h 3"/>
                    <a:gd name="T88" fmla="*/ 8 w 9"/>
                    <a:gd name="T89" fmla="*/ 0 h 3"/>
                    <a:gd name="T90" fmla="*/ 9 w 9"/>
                    <a:gd name="T91" fmla="*/ 0 h 3"/>
                    <a:gd name="T92" fmla="*/ 9 w 9"/>
                    <a:gd name="T93" fmla="*/ 0 h 3"/>
                    <a:gd name="T94" fmla="*/ 9 w 9"/>
                    <a:gd name="T95" fmla="*/ 0 h 3"/>
                    <a:gd name="T96" fmla="*/ 9 w 9"/>
                    <a:gd name="T97" fmla="*/ 0 h 3"/>
                    <a:gd name="T98" fmla="*/ 9 w 9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3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90" name="Freeform 146"/>
                <p:cNvSpPr>
                  <a:spLocks/>
                </p:cNvSpPr>
                <p:nvPr/>
              </p:nvSpPr>
              <p:spPr bwMode="auto">
                <a:xfrm rot="5400000" flipH="1">
                  <a:off x="1542286" y="1844141"/>
                  <a:ext cx="1394" cy="1574"/>
                </a:xfrm>
                <a:custGeom>
                  <a:avLst/>
                  <a:gdLst>
                    <a:gd name="T0" fmla="*/ 0 w 10"/>
                    <a:gd name="T1" fmla="*/ 4 h 4"/>
                    <a:gd name="T2" fmla="*/ 0 w 10"/>
                    <a:gd name="T3" fmla="*/ 4 h 4"/>
                    <a:gd name="T4" fmla="*/ 1 w 10"/>
                    <a:gd name="T5" fmla="*/ 4 h 4"/>
                    <a:gd name="T6" fmla="*/ 1 w 10"/>
                    <a:gd name="T7" fmla="*/ 4 h 4"/>
                    <a:gd name="T8" fmla="*/ 1 w 10"/>
                    <a:gd name="T9" fmla="*/ 4 h 4"/>
                    <a:gd name="T10" fmla="*/ 1 w 10"/>
                    <a:gd name="T11" fmla="*/ 3 h 4"/>
                    <a:gd name="T12" fmla="*/ 2 w 10"/>
                    <a:gd name="T13" fmla="*/ 3 h 4"/>
                    <a:gd name="T14" fmla="*/ 2 w 10"/>
                    <a:gd name="T15" fmla="*/ 3 h 4"/>
                    <a:gd name="T16" fmla="*/ 2 w 10"/>
                    <a:gd name="T17" fmla="*/ 3 h 4"/>
                    <a:gd name="T18" fmla="*/ 2 w 10"/>
                    <a:gd name="T19" fmla="*/ 3 h 4"/>
                    <a:gd name="T20" fmla="*/ 2 w 10"/>
                    <a:gd name="T21" fmla="*/ 3 h 4"/>
                    <a:gd name="T22" fmla="*/ 2 w 10"/>
                    <a:gd name="T23" fmla="*/ 3 h 4"/>
                    <a:gd name="T24" fmla="*/ 3 w 10"/>
                    <a:gd name="T25" fmla="*/ 3 h 4"/>
                    <a:gd name="T26" fmla="*/ 3 w 10"/>
                    <a:gd name="T27" fmla="*/ 3 h 4"/>
                    <a:gd name="T28" fmla="*/ 3 w 10"/>
                    <a:gd name="T29" fmla="*/ 3 h 4"/>
                    <a:gd name="T30" fmla="*/ 3 w 10"/>
                    <a:gd name="T31" fmla="*/ 3 h 4"/>
                    <a:gd name="T32" fmla="*/ 3 w 10"/>
                    <a:gd name="T33" fmla="*/ 2 h 4"/>
                    <a:gd name="T34" fmla="*/ 3 w 10"/>
                    <a:gd name="T35" fmla="*/ 2 h 4"/>
                    <a:gd name="T36" fmla="*/ 4 w 10"/>
                    <a:gd name="T37" fmla="*/ 2 h 4"/>
                    <a:gd name="T38" fmla="*/ 4 w 10"/>
                    <a:gd name="T39" fmla="*/ 2 h 4"/>
                    <a:gd name="T40" fmla="*/ 4 w 10"/>
                    <a:gd name="T41" fmla="*/ 2 h 4"/>
                    <a:gd name="T42" fmla="*/ 4 w 10"/>
                    <a:gd name="T43" fmla="*/ 2 h 4"/>
                    <a:gd name="T44" fmla="*/ 5 w 10"/>
                    <a:gd name="T45" fmla="*/ 2 h 4"/>
                    <a:gd name="T46" fmla="*/ 5 w 10"/>
                    <a:gd name="T47" fmla="*/ 2 h 4"/>
                    <a:gd name="T48" fmla="*/ 5 w 10"/>
                    <a:gd name="T49" fmla="*/ 2 h 4"/>
                    <a:gd name="T50" fmla="*/ 5 w 10"/>
                    <a:gd name="T51" fmla="*/ 2 h 4"/>
                    <a:gd name="T52" fmla="*/ 5 w 10"/>
                    <a:gd name="T53" fmla="*/ 2 h 4"/>
                    <a:gd name="T54" fmla="*/ 6 w 10"/>
                    <a:gd name="T55" fmla="*/ 2 h 4"/>
                    <a:gd name="T56" fmla="*/ 6 w 10"/>
                    <a:gd name="T57" fmla="*/ 2 h 4"/>
                    <a:gd name="T58" fmla="*/ 6 w 10"/>
                    <a:gd name="T59" fmla="*/ 2 h 4"/>
                    <a:gd name="T60" fmla="*/ 6 w 10"/>
                    <a:gd name="T61" fmla="*/ 2 h 4"/>
                    <a:gd name="T62" fmla="*/ 7 w 10"/>
                    <a:gd name="T63" fmla="*/ 2 h 4"/>
                    <a:gd name="T64" fmla="*/ 7 w 10"/>
                    <a:gd name="T65" fmla="*/ 1 h 4"/>
                    <a:gd name="T66" fmla="*/ 7 w 10"/>
                    <a:gd name="T67" fmla="*/ 1 h 4"/>
                    <a:gd name="T68" fmla="*/ 7 w 10"/>
                    <a:gd name="T69" fmla="*/ 1 h 4"/>
                    <a:gd name="T70" fmla="*/ 7 w 10"/>
                    <a:gd name="T71" fmla="*/ 1 h 4"/>
                    <a:gd name="T72" fmla="*/ 7 w 10"/>
                    <a:gd name="T73" fmla="*/ 1 h 4"/>
                    <a:gd name="T74" fmla="*/ 8 w 10"/>
                    <a:gd name="T75" fmla="*/ 1 h 4"/>
                    <a:gd name="T76" fmla="*/ 8 w 10"/>
                    <a:gd name="T77" fmla="*/ 1 h 4"/>
                    <a:gd name="T78" fmla="*/ 8 w 10"/>
                    <a:gd name="T79" fmla="*/ 1 h 4"/>
                    <a:gd name="T80" fmla="*/ 8 w 10"/>
                    <a:gd name="T81" fmla="*/ 1 h 4"/>
                    <a:gd name="T82" fmla="*/ 9 w 10"/>
                    <a:gd name="T83" fmla="*/ 1 h 4"/>
                    <a:gd name="T84" fmla="*/ 9 w 10"/>
                    <a:gd name="T85" fmla="*/ 1 h 4"/>
                    <a:gd name="T86" fmla="*/ 9 w 10"/>
                    <a:gd name="T87" fmla="*/ 0 h 4"/>
                    <a:gd name="T88" fmla="*/ 9 w 10"/>
                    <a:gd name="T89" fmla="*/ 0 h 4"/>
                    <a:gd name="T90" fmla="*/ 9 w 10"/>
                    <a:gd name="T91" fmla="*/ 0 h 4"/>
                    <a:gd name="T92" fmla="*/ 9 w 10"/>
                    <a:gd name="T93" fmla="*/ 0 h 4"/>
                    <a:gd name="T94" fmla="*/ 10 w 10"/>
                    <a:gd name="T95" fmla="*/ 0 h 4"/>
                    <a:gd name="T96" fmla="*/ 10 w 10"/>
                    <a:gd name="T97" fmla="*/ 0 h 4"/>
                    <a:gd name="T98" fmla="*/ 10 w 10"/>
                    <a:gd name="T9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4">
                      <a:moveTo>
                        <a:pt x="0" y="4"/>
                      </a:moveTo>
                      <a:lnTo>
                        <a:pt x="0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91" name="Freeform 147"/>
                <p:cNvSpPr>
                  <a:spLocks/>
                </p:cNvSpPr>
                <p:nvPr/>
              </p:nvSpPr>
              <p:spPr bwMode="auto">
                <a:xfrm rot="5400000" flipH="1">
                  <a:off x="1543663" y="1842943"/>
                  <a:ext cx="1394" cy="1181"/>
                </a:xfrm>
                <a:custGeom>
                  <a:avLst/>
                  <a:gdLst>
                    <a:gd name="T0" fmla="*/ 0 w 10"/>
                    <a:gd name="T1" fmla="*/ 3 h 3"/>
                    <a:gd name="T2" fmla="*/ 0 w 10"/>
                    <a:gd name="T3" fmla="*/ 3 h 3"/>
                    <a:gd name="T4" fmla="*/ 0 w 10"/>
                    <a:gd name="T5" fmla="*/ 3 h 3"/>
                    <a:gd name="T6" fmla="*/ 0 w 10"/>
                    <a:gd name="T7" fmla="*/ 3 h 3"/>
                    <a:gd name="T8" fmla="*/ 1 w 10"/>
                    <a:gd name="T9" fmla="*/ 3 h 3"/>
                    <a:gd name="T10" fmla="*/ 1 w 10"/>
                    <a:gd name="T11" fmla="*/ 3 h 3"/>
                    <a:gd name="T12" fmla="*/ 1 w 10"/>
                    <a:gd name="T13" fmla="*/ 3 h 3"/>
                    <a:gd name="T14" fmla="*/ 1 w 10"/>
                    <a:gd name="T15" fmla="*/ 3 h 3"/>
                    <a:gd name="T16" fmla="*/ 2 w 10"/>
                    <a:gd name="T17" fmla="*/ 3 h 3"/>
                    <a:gd name="T18" fmla="*/ 2 w 10"/>
                    <a:gd name="T19" fmla="*/ 3 h 3"/>
                    <a:gd name="T20" fmla="*/ 2 w 10"/>
                    <a:gd name="T21" fmla="*/ 2 h 3"/>
                    <a:gd name="T22" fmla="*/ 2 w 10"/>
                    <a:gd name="T23" fmla="*/ 2 h 3"/>
                    <a:gd name="T24" fmla="*/ 2 w 10"/>
                    <a:gd name="T25" fmla="*/ 2 h 3"/>
                    <a:gd name="T26" fmla="*/ 3 w 10"/>
                    <a:gd name="T27" fmla="*/ 2 h 3"/>
                    <a:gd name="T28" fmla="*/ 3 w 10"/>
                    <a:gd name="T29" fmla="*/ 2 h 3"/>
                    <a:gd name="T30" fmla="*/ 3 w 10"/>
                    <a:gd name="T31" fmla="*/ 2 h 3"/>
                    <a:gd name="T32" fmla="*/ 3 w 10"/>
                    <a:gd name="T33" fmla="*/ 2 h 3"/>
                    <a:gd name="T34" fmla="*/ 4 w 10"/>
                    <a:gd name="T35" fmla="*/ 2 h 3"/>
                    <a:gd name="T36" fmla="*/ 4 w 10"/>
                    <a:gd name="T37" fmla="*/ 2 h 3"/>
                    <a:gd name="T38" fmla="*/ 4 w 10"/>
                    <a:gd name="T39" fmla="*/ 2 h 3"/>
                    <a:gd name="T40" fmla="*/ 4 w 10"/>
                    <a:gd name="T41" fmla="*/ 1 h 3"/>
                    <a:gd name="T42" fmla="*/ 4 w 10"/>
                    <a:gd name="T43" fmla="*/ 1 h 3"/>
                    <a:gd name="T44" fmla="*/ 4 w 10"/>
                    <a:gd name="T45" fmla="*/ 1 h 3"/>
                    <a:gd name="T46" fmla="*/ 5 w 10"/>
                    <a:gd name="T47" fmla="*/ 1 h 3"/>
                    <a:gd name="T48" fmla="*/ 5 w 10"/>
                    <a:gd name="T49" fmla="*/ 1 h 3"/>
                    <a:gd name="T50" fmla="*/ 5 w 10"/>
                    <a:gd name="T51" fmla="*/ 1 h 3"/>
                    <a:gd name="T52" fmla="*/ 5 w 10"/>
                    <a:gd name="T53" fmla="*/ 1 h 3"/>
                    <a:gd name="T54" fmla="*/ 6 w 10"/>
                    <a:gd name="T55" fmla="*/ 1 h 3"/>
                    <a:gd name="T56" fmla="*/ 6 w 10"/>
                    <a:gd name="T57" fmla="*/ 1 h 3"/>
                    <a:gd name="T58" fmla="*/ 6 w 10"/>
                    <a:gd name="T59" fmla="*/ 1 h 3"/>
                    <a:gd name="T60" fmla="*/ 6 w 10"/>
                    <a:gd name="T61" fmla="*/ 1 h 3"/>
                    <a:gd name="T62" fmla="*/ 6 w 10"/>
                    <a:gd name="T63" fmla="*/ 1 h 3"/>
                    <a:gd name="T64" fmla="*/ 6 w 10"/>
                    <a:gd name="T65" fmla="*/ 1 h 3"/>
                    <a:gd name="T66" fmla="*/ 7 w 10"/>
                    <a:gd name="T67" fmla="*/ 1 h 3"/>
                    <a:gd name="T68" fmla="*/ 7 w 10"/>
                    <a:gd name="T69" fmla="*/ 1 h 3"/>
                    <a:gd name="T70" fmla="*/ 7 w 10"/>
                    <a:gd name="T71" fmla="*/ 1 h 3"/>
                    <a:gd name="T72" fmla="*/ 7 w 10"/>
                    <a:gd name="T73" fmla="*/ 0 h 3"/>
                    <a:gd name="T74" fmla="*/ 8 w 10"/>
                    <a:gd name="T75" fmla="*/ 0 h 3"/>
                    <a:gd name="T76" fmla="*/ 8 w 10"/>
                    <a:gd name="T77" fmla="*/ 0 h 3"/>
                    <a:gd name="T78" fmla="*/ 8 w 10"/>
                    <a:gd name="T79" fmla="*/ 0 h 3"/>
                    <a:gd name="T80" fmla="*/ 8 w 10"/>
                    <a:gd name="T81" fmla="*/ 0 h 3"/>
                    <a:gd name="T82" fmla="*/ 8 w 10"/>
                    <a:gd name="T83" fmla="*/ 0 h 3"/>
                    <a:gd name="T84" fmla="*/ 8 w 10"/>
                    <a:gd name="T85" fmla="*/ 0 h 3"/>
                    <a:gd name="T86" fmla="*/ 9 w 10"/>
                    <a:gd name="T87" fmla="*/ 0 h 3"/>
                    <a:gd name="T88" fmla="*/ 9 w 10"/>
                    <a:gd name="T89" fmla="*/ 0 h 3"/>
                    <a:gd name="T90" fmla="*/ 9 w 10"/>
                    <a:gd name="T91" fmla="*/ 0 h 3"/>
                    <a:gd name="T92" fmla="*/ 9 w 10"/>
                    <a:gd name="T93" fmla="*/ 0 h 3"/>
                    <a:gd name="T94" fmla="*/ 9 w 10"/>
                    <a:gd name="T95" fmla="*/ 0 h 3"/>
                    <a:gd name="T96" fmla="*/ 10 w 10"/>
                    <a:gd name="T97" fmla="*/ 0 h 3"/>
                    <a:gd name="T98" fmla="*/ 10 w 10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3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92" name="Freeform 148"/>
                <p:cNvSpPr>
                  <a:spLocks/>
                </p:cNvSpPr>
                <p:nvPr/>
              </p:nvSpPr>
              <p:spPr bwMode="auto">
                <a:xfrm rot="5400000" flipH="1">
                  <a:off x="1545041" y="1841352"/>
                  <a:ext cx="1394" cy="1574"/>
                </a:xfrm>
                <a:custGeom>
                  <a:avLst/>
                  <a:gdLst>
                    <a:gd name="T0" fmla="*/ 0 w 10"/>
                    <a:gd name="T1" fmla="*/ 4 h 4"/>
                    <a:gd name="T2" fmla="*/ 0 w 10"/>
                    <a:gd name="T3" fmla="*/ 4 h 4"/>
                    <a:gd name="T4" fmla="*/ 0 w 10"/>
                    <a:gd name="T5" fmla="*/ 3 h 4"/>
                    <a:gd name="T6" fmla="*/ 1 w 10"/>
                    <a:gd name="T7" fmla="*/ 3 h 4"/>
                    <a:gd name="T8" fmla="*/ 1 w 10"/>
                    <a:gd name="T9" fmla="*/ 3 h 4"/>
                    <a:gd name="T10" fmla="*/ 1 w 10"/>
                    <a:gd name="T11" fmla="*/ 3 h 4"/>
                    <a:gd name="T12" fmla="*/ 1 w 10"/>
                    <a:gd name="T13" fmla="*/ 3 h 4"/>
                    <a:gd name="T14" fmla="*/ 1 w 10"/>
                    <a:gd name="T15" fmla="*/ 3 h 4"/>
                    <a:gd name="T16" fmla="*/ 1 w 10"/>
                    <a:gd name="T17" fmla="*/ 3 h 4"/>
                    <a:gd name="T18" fmla="*/ 2 w 10"/>
                    <a:gd name="T19" fmla="*/ 3 h 4"/>
                    <a:gd name="T20" fmla="*/ 2 w 10"/>
                    <a:gd name="T21" fmla="*/ 3 h 4"/>
                    <a:gd name="T22" fmla="*/ 2 w 10"/>
                    <a:gd name="T23" fmla="*/ 3 h 4"/>
                    <a:gd name="T24" fmla="*/ 2 w 10"/>
                    <a:gd name="T25" fmla="*/ 2 h 4"/>
                    <a:gd name="T26" fmla="*/ 3 w 10"/>
                    <a:gd name="T27" fmla="*/ 2 h 4"/>
                    <a:gd name="T28" fmla="*/ 3 w 10"/>
                    <a:gd name="T29" fmla="*/ 2 h 4"/>
                    <a:gd name="T30" fmla="*/ 3 w 10"/>
                    <a:gd name="T31" fmla="*/ 2 h 4"/>
                    <a:gd name="T32" fmla="*/ 3 w 10"/>
                    <a:gd name="T33" fmla="*/ 2 h 4"/>
                    <a:gd name="T34" fmla="*/ 3 w 10"/>
                    <a:gd name="T35" fmla="*/ 2 h 4"/>
                    <a:gd name="T36" fmla="*/ 3 w 10"/>
                    <a:gd name="T37" fmla="*/ 2 h 4"/>
                    <a:gd name="T38" fmla="*/ 4 w 10"/>
                    <a:gd name="T39" fmla="*/ 2 h 4"/>
                    <a:gd name="T40" fmla="*/ 4 w 10"/>
                    <a:gd name="T41" fmla="*/ 2 h 4"/>
                    <a:gd name="T42" fmla="*/ 4 w 10"/>
                    <a:gd name="T43" fmla="*/ 2 h 4"/>
                    <a:gd name="T44" fmla="*/ 4 w 10"/>
                    <a:gd name="T45" fmla="*/ 2 h 4"/>
                    <a:gd name="T46" fmla="*/ 5 w 10"/>
                    <a:gd name="T47" fmla="*/ 2 h 4"/>
                    <a:gd name="T48" fmla="*/ 5 w 10"/>
                    <a:gd name="T49" fmla="*/ 2 h 4"/>
                    <a:gd name="T50" fmla="*/ 5 w 10"/>
                    <a:gd name="T51" fmla="*/ 2 h 4"/>
                    <a:gd name="T52" fmla="*/ 5 w 10"/>
                    <a:gd name="T53" fmla="*/ 2 h 4"/>
                    <a:gd name="T54" fmla="*/ 5 w 10"/>
                    <a:gd name="T55" fmla="*/ 1 h 4"/>
                    <a:gd name="T56" fmla="*/ 5 w 10"/>
                    <a:gd name="T57" fmla="*/ 1 h 4"/>
                    <a:gd name="T58" fmla="*/ 6 w 10"/>
                    <a:gd name="T59" fmla="*/ 1 h 4"/>
                    <a:gd name="T60" fmla="*/ 6 w 10"/>
                    <a:gd name="T61" fmla="*/ 1 h 4"/>
                    <a:gd name="T62" fmla="*/ 6 w 10"/>
                    <a:gd name="T63" fmla="*/ 1 h 4"/>
                    <a:gd name="T64" fmla="*/ 6 w 10"/>
                    <a:gd name="T65" fmla="*/ 1 h 4"/>
                    <a:gd name="T66" fmla="*/ 6 w 10"/>
                    <a:gd name="T67" fmla="*/ 1 h 4"/>
                    <a:gd name="T68" fmla="*/ 7 w 10"/>
                    <a:gd name="T69" fmla="*/ 1 h 4"/>
                    <a:gd name="T70" fmla="*/ 7 w 10"/>
                    <a:gd name="T71" fmla="*/ 1 h 4"/>
                    <a:gd name="T72" fmla="*/ 7 w 10"/>
                    <a:gd name="T73" fmla="*/ 1 h 4"/>
                    <a:gd name="T74" fmla="*/ 7 w 10"/>
                    <a:gd name="T75" fmla="*/ 0 h 4"/>
                    <a:gd name="T76" fmla="*/ 8 w 10"/>
                    <a:gd name="T77" fmla="*/ 0 h 4"/>
                    <a:gd name="T78" fmla="*/ 8 w 10"/>
                    <a:gd name="T79" fmla="*/ 0 h 4"/>
                    <a:gd name="T80" fmla="*/ 8 w 10"/>
                    <a:gd name="T81" fmla="*/ 0 h 4"/>
                    <a:gd name="T82" fmla="*/ 8 w 10"/>
                    <a:gd name="T83" fmla="*/ 0 h 4"/>
                    <a:gd name="T84" fmla="*/ 8 w 10"/>
                    <a:gd name="T85" fmla="*/ 0 h 4"/>
                    <a:gd name="T86" fmla="*/ 8 w 10"/>
                    <a:gd name="T87" fmla="*/ 0 h 4"/>
                    <a:gd name="T88" fmla="*/ 9 w 10"/>
                    <a:gd name="T89" fmla="*/ 0 h 4"/>
                    <a:gd name="T90" fmla="*/ 9 w 10"/>
                    <a:gd name="T91" fmla="*/ 0 h 4"/>
                    <a:gd name="T92" fmla="*/ 9 w 10"/>
                    <a:gd name="T93" fmla="*/ 0 h 4"/>
                    <a:gd name="T94" fmla="*/ 9 w 10"/>
                    <a:gd name="T95" fmla="*/ 0 h 4"/>
                    <a:gd name="T96" fmla="*/ 10 w 10"/>
                    <a:gd name="T97" fmla="*/ 0 h 4"/>
                    <a:gd name="T98" fmla="*/ 10 w 10"/>
                    <a:gd name="T9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4">
                      <a:moveTo>
                        <a:pt x="0" y="4"/>
                      </a:moveTo>
                      <a:lnTo>
                        <a:pt x="0" y="4"/>
                      </a:lnTo>
                      <a:lnTo>
                        <a:pt x="0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93" name="Freeform 149"/>
                <p:cNvSpPr>
                  <a:spLocks/>
                </p:cNvSpPr>
                <p:nvPr/>
              </p:nvSpPr>
              <p:spPr bwMode="auto">
                <a:xfrm rot="5400000" flipH="1">
                  <a:off x="1546685" y="1840028"/>
                  <a:ext cx="1255" cy="1574"/>
                </a:xfrm>
                <a:custGeom>
                  <a:avLst/>
                  <a:gdLst>
                    <a:gd name="T0" fmla="*/ 0 w 9"/>
                    <a:gd name="T1" fmla="*/ 4 h 4"/>
                    <a:gd name="T2" fmla="*/ 0 w 9"/>
                    <a:gd name="T3" fmla="*/ 4 h 4"/>
                    <a:gd name="T4" fmla="*/ 0 w 9"/>
                    <a:gd name="T5" fmla="*/ 4 h 4"/>
                    <a:gd name="T6" fmla="*/ 0 w 9"/>
                    <a:gd name="T7" fmla="*/ 3 h 4"/>
                    <a:gd name="T8" fmla="*/ 0 w 9"/>
                    <a:gd name="T9" fmla="*/ 3 h 4"/>
                    <a:gd name="T10" fmla="*/ 1 w 9"/>
                    <a:gd name="T11" fmla="*/ 3 h 4"/>
                    <a:gd name="T12" fmla="*/ 1 w 9"/>
                    <a:gd name="T13" fmla="*/ 3 h 4"/>
                    <a:gd name="T14" fmla="*/ 1 w 9"/>
                    <a:gd name="T15" fmla="*/ 3 h 4"/>
                    <a:gd name="T16" fmla="*/ 1 w 9"/>
                    <a:gd name="T17" fmla="*/ 3 h 4"/>
                    <a:gd name="T18" fmla="*/ 2 w 9"/>
                    <a:gd name="T19" fmla="*/ 3 h 4"/>
                    <a:gd name="T20" fmla="*/ 2 w 9"/>
                    <a:gd name="T21" fmla="*/ 3 h 4"/>
                    <a:gd name="T22" fmla="*/ 2 w 9"/>
                    <a:gd name="T23" fmla="*/ 3 h 4"/>
                    <a:gd name="T24" fmla="*/ 2 w 9"/>
                    <a:gd name="T25" fmla="*/ 3 h 4"/>
                    <a:gd name="T26" fmla="*/ 2 w 9"/>
                    <a:gd name="T27" fmla="*/ 2 h 4"/>
                    <a:gd name="T28" fmla="*/ 2 w 9"/>
                    <a:gd name="T29" fmla="*/ 2 h 4"/>
                    <a:gd name="T30" fmla="*/ 3 w 9"/>
                    <a:gd name="T31" fmla="*/ 2 h 4"/>
                    <a:gd name="T32" fmla="*/ 3 w 9"/>
                    <a:gd name="T33" fmla="*/ 2 h 4"/>
                    <a:gd name="T34" fmla="*/ 3 w 9"/>
                    <a:gd name="T35" fmla="*/ 2 h 4"/>
                    <a:gd name="T36" fmla="*/ 3 w 9"/>
                    <a:gd name="T37" fmla="*/ 2 h 4"/>
                    <a:gd name="T38" fmla="*/ 3 w 9"/>
                    <a:gd name="T39" fmla="*/ 2 h 4"/>
                    <a:gd name="T40" fmla="*/ 4 w 9"/>
                    <a:gd name="T41" fmla="*/ 2 h 4"/>
                    <a:gd name="T42" fmla="*/ 4 w 9"/>
                    <a:gd name="T43" fmla="*/ 2 h 4"/>
                    <a:gd name="T44" fmla="*/ 4 w 9"/>
                    <a:gd name="T45" fmla="*/ 2 h 4"/>
                    <a:gd name="T46" fmla="*/ 4 w 9"/>
                    <a:gd name="T47" fmla="*/ 2 h 4"/>
                    <a:gd name="T48" fmla="*/ 5 w 9"/>
                    <a:gd name="T49" fmla="*/ 2 h 4"/>
                    <a:gd name="T50" fmla="*/ 5 w 9"/>
                    <a:gd name="T51" fmla="*/ 2 h 4"/>
                    <a:gd name="T52" fmla="*/ 5 w 9"/>
                    <a:gd name="T53" fmla="*/ 2 h 4"/>
                    <a:gd name="T54" fmla="*/ 5 w 9"/>
                    <a:gd name="T55" fmla="*/ 2 h 4"/>
                    <a:gd name="T56" fmla="*/ 5 w 9"/>
                    <a:gd name="T57" fmla="*/ 1 h 4"/>
                    <a:gd name="T58" fmla="*/ 5 w 9"/>
                    <a:gd name="T59" fmla="*/ 1 h 4"/>
                    <a:gd name="T60" fmla="*/ 6 w 9"/>
                    <a:gd name="T61" fmla="*/ 1 h 4"/>
                    <a:gd name="T62" fmla="*/ 6 w 9"/>
                    <a:gd name="T63" fmla="*/ 1 h 4"/>
                    <a:gd name="T64" fmla="*/ 6 w 9"/>
                    <a:gd name="T65" fmla="*/ 1 h 4"/>
                    <a:gd name="T66" fmla="*/ 6 w 9"/>
                    <a:gd name="T67" fmla="*/ 1 h 4"/>
                    <a:gd name="T68" fmla="*/ 7 w 9"/>
                    <a:gd name="T69" fmla="*/ 1 h 4"/>
                    <a:gd name="T70" fmla="*/ 7 w 9"/>
                    <a:gd name="T71" fmla="*/ 1 h 4"/>
                    <a:gd name="T72" fmla="*/ 7 w 9"/>
                    <a:gd name="T73" fmla="*/ 1 h 4"/>
                    <a:gd name="T74" fmla="*/ 7 w 9"/>
                    <a:gd name="T75" fmla="*/ 1 h 4"/>
                    <a:gd name="T76" fmla="*/ 7 w 9"/>
                    <a:gd name="T77" fmla="*/ 1 h 4"/>
                    <a:gd name="T78" fmla="*/ 7 w 9"/>
                    <a:gd name="T79" fmla="*/ 1 h 4"/>
                    <a:gd name="T80" fmla="*/ 8 w 9"/>
                    <a:gd name="T81" fmla="*/ 1 h 4"/>
                    <a:gd name="T82" fmla="*/ 8 w 9"/>
                    <a:gd name="T83" fmla="*/ 1 h 4"/>
                    <a:gd name="T84" fmla="*/ 8 w 9"/>
                    <a:gd name="T85" fmla="*/ 1 h 4"/>
                    <a:gd name="T86" fmla="*/ 8 w 9"/>
                    <a:gd name="T87" fmla="*/ 0 h 4"/>
                    <a:gd name="T88" fmla="*/ 9 w 9"/>
                    <a:gd name="T89" fmla="*/ 0 h 4"/>
                    <a:gd name="T90" fmla="*/ 9 w 9"/>
                    <a:gd name="T91" fmla="*/ 0 h 4"/>
                    <a:gd name="T92" fmla="*/ 9 w 9"/>
                    <a:gd name="T93" fmla="*/ 0 h 4"/>
                    <a:gd name="T94" fmla="*/ 9 w 9"/>
                    <a:gd name="T95" fmla="*/ 0 h 4"/>
                    <a:gd name="T96" fmla="*/ 9 w 9"/>
                    <a:gd name="T97" fmla="*/ 0 h 4"/>
                    <a:gd name="T98" fmla="*/ 9 w 9"/>
                    <a:gd name="T9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4">
                      <a:moveTo>
                        <a:pt x="0" y="4"/>
                      </a:move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94" name="Freeform 150"/>
                <p:cNvSpPr>
                  <a:spLocks/>
                </p:cNvSpPr>
                <p:nvPr/>
              </p:nvSpPr>
              <p:spPr bwMode="auto">
                <a:xfrm rot="5400000" flipH="1">
                  <a:off x="1548189" y="1838703"/>
                  <a:ext cx="1394" cy="1574"/>
                </a:xfrm>
                <a:custGeom>
                  <a:avLst/>
                  <a:gdLst>
                    <a:gd name="T0" fmla="*/ 0 w 10"/>
                    <a:gd name="T1" fmla="*/ 4 h 4"/>
                    <a:gd name="T2" fmla="*/ 1 w 10"/>
                    <a:gd name="T3" fmla="*/ 4 h 4"/>
                    <a:gd name="T4" fmla="*/ 1 w 10"/>
                    <a:gd name="T5" fmla="*/ 4 h 4"/>
                    <a:gd name="T6" fmla="*/ 1 w 10"/>
                    <a:gd name="T7" fmla="*/ 3 h 4"/>
                    <a:gd name="T8" fmla="*/ 1 w 10"/>
                    <a:gd name="T9" fmla="*/ 3 h 4"/>
                    <a:gd name="T10" fmla="*/ 1 w 10"/>
                    <a:gd name="T11" fmla="*/ 3 h 4"/>
                    <a:gd name="T12" fmla="*/ 2 w 10"/>
                    <a:gd name="T13" fmla="*/ 3 h 4"/>
                    <a:gd name="T14" fmla="*/ 2 w 10"/>
                    <a:gd name="T15" fmla="*/ 3 h 4"/>
                    <a:gd name="T16" fmla="*/ 2 w 10"/>
                    <a:gd name="T17" fmla="*/ 3 h 4"/>
                    <a:gd name="T18" fmla="*/ 2 w 10"/>
                    <a:gd name="T19" fmla="*/ 3 h 4"/>
                    <a:gd name="T20" fmla="*/ 3 w 10"/>
                    <a:gd name="T21" fmla="*/ 3 h 4"/>
                    <a:gd name="T22" fmla="*/ 3 w 10"/>
                    <a:gd name="T23" fmla="*/ 3 h 4"/>
                    <a:gd name="T24" fmla="*/ 3 w 10"/>
                    <a:gd name="T25" fmla="*/ 3 h 4"/>
                    <a:gd name="T26" fmla="*/ 3 w 10"/>
                    <a:gd name="T27" fmla="*/ 3 h 4"/>
                    <a:gd name="T28" fmla="*/ 3 w 10"/>
                    <a:gd name="T29" fmla="*/ 3 h 4"/>
                    <a:gd name="T30" fmla="*/ 3 w 10"/>
                    <a:gd name="T31" fmla="*/ 3 h 4"/>
                    <a:gd name="T32" fmla="*/ 4 w 10"/>
                    <a:gd name="T33" fmla="*/ 3 h 4"/>
                    <a:gd name="T34" fmla="*/ 4 w 10"/>
                    <a:gd name="T35" fmla="*/ 3 h 4"/>
                    <a:gd name="T36" fmla="*/ 4 w 10"/>
                    <a:gd name="T37" fmla="*/ 2 h 4"/>
                    <a:gd name="T38" fmla="*/ 4 w 10"/>
                    <a:gd name="T39" fmla="*/ 2 h 4"/>
                    <a:gd name="T40" fmla="*/ 5 w 10"/>
                    <a:gd name="T41" fmla="*/ 2 h 4"/>
                    <a:gd name="T42" fmla="*/ 5 w 10"/>
                    <a:gd name="T43" fmla="*/ 2 h 4"/>
                    <a:gd name="T44" fmla="*/ 5 w 10"/>
                    <a:gd name="T45" fmla="*/ 2 h 4"/>
                    <a:gd name="T46" fmla="*/ 5 w 10"/>
                    <a:gd name="T47" fmla="*/ 2 h 4"/>
                    <a:gd name="T48" fmla="*/ 5 w 10"/>
                    <a:gd name="T49" fmla="*/ 2 h 4"/>
                    <a:gd name="T50" fmla="*/ 5 w 10"/>
                    <a:gd name="T51" fmla="*/ 2 h 4"/>
                    <a:gd name="T52" fmla="*/ 6 w 10"/>
                    <a:gd name="T53" fmla="*/ 2 h 4"/>
                    <a:gd name="T54" fmla="*/ 6 w 10"/>
                    <a:gd name="T55" fmla="*/ 1 h 4"/>
                    <a:gd name="T56" fmla="*/ 6 w 10"/>
                    <a:gd name="T57" fmla="*/ 1 h 4"/>
                    <a:gd name="T58" fmla="*/ 6 w 10"/>
                    <a:gd name="T59" fmla="*/ 1 h 4"/>
                    <a:gd name="T60" fmla="*/ 7 w 10"/>
                    <a:gd name="T61" fmla="*/ 1 h 4"/>
                    <a:gd name="T62" fmla="*/ 7 w 10"/>
                    <a:gd name="T63" fmla="*/ 1 h 4"/>
                    <a:gd name="T64" fmla="*/ 7 w 10"/>
                    <a:gd name="T65" fmla="*/ 1 h 4"/>
                    <a:gd name="T66" fmla="*/ 7 w 10"/>
                    <a:gd name="T67" fmla="*/ 1 h 4"/>
                    <a:gd name="T68" fmla="*/ 7 w 10"/>
                    <a:gd name="T69" fmla="*/ 1 h 4"/>
                    <a:gd name="T70" fmla="*/ 7 w 10"/>
                    <a:gd name="T71" fmla="*/ 1 h 4"/>
                    <a:gd name="T72" fmla="*/ 8 w 10"/>
                    <a:gd name="T73" fmla="*/ 1 h 4"/>
                    <a:gd name="T74" fmla="*/ 8 w 10"/>
                    <a:gd name="T75" fmla="*/ 1 h 4"/>
                    <a:gd name="T76" fmla="*/ 8 w 10"/>
                    <a:gd name="T77" fmla="*/ 1 h 4"/>
                    <a:gd name="T78" fmla="*/ 8 w 10"/>
                    <a:gd name="T79" fmla="*/ 1 h 4"/>
                    <a:gd name="T80" fmla="*/ 8 w 10"/>
                    <a:gd name="T81" fmla="*/ 1 h 4"/>
                    <a:gd name="T82" fmla="*/ 8 w 10"/>
                    <a:gd name="T83" fmla="*/ 1 h 4"/>
                    <a:gd name="T84" fmla="*/ 9 w 10"/>
                    <a:gd name="T85" fmla="*/ 0 h 4"/>
                    <a:gd name="T86" fmla="*/ 9 w 10"/>
                    <a:gd name="T87" fmla="*/ 0 h 4"/>
                    <a:gd name="T88" fmla="*/ 9 w 10"/>
                    <a:gd name="T89" fmla="*/ 0 h 4"/>
                    <a:gd name="T90" fmla="*/ 10 w 10"/>
                    <a:gd name="T91" fmla="*/ 0 h 4"/>
                    <a:gd name="T92" fmla="*/ 10 w 10"/>
                    <a:gd name="T93" fmla="*/ 0 h 4"/>
                    <a:gd name="T94" fmla="*/ 10 w 10"/>
                    <a:gd name="T95" fmla="*/ 0 h 4"/>
                    <a:gd name="T96" fmla="*/ 10 w 10"/>
                    <a:gd name="T97" fmla="*/ 0 h 4"/>
                    <a:gd name="T98" fmla="*/ 10 w 10"/>
                    <a:gd name="T9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4">
                      <a:moveTo>
                        <a:pt x="0" y="4"/>
                      </a:move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95" name="Freeform 151"/>
                <p:cNvSpPr>
                  <a:spLocks/>
                </p:cNvSpPr>
                <p:nvPr/>
              </p:nvSpPr>
              <p:spPr bwMode="auto">
                <a:xfrm rot="5400000" flipH="1">
                  <a:off x="1549763" y="1837309"/>
                  <a:ext cx="1394" cy="1574"/>
                </a:xfrm>
                <a:custGeom>
                  <a:avLst/>
                  <a:gdLst>
                    <a:gd name="T0" fmla="*/ 0 w 10"/>
                    <a:gd name="T1" fmla="*/ 4 h 4"/>
                    <a:gd name="T2" fmla="*/ 0 w 10"/>
                    <a:gd name="T3" fmla="*/ 4 h 4"/>
                    <a:gd name="T4" fmla="*/ 1 w 10"/>
                    <a:gd name="T5" fmla="*/ 3 h 4"/>
                    <a:gd name="T6" fmla="*/ 1 w 10"/>
                    <a:gd name="T7" fmla="*/ 3 h 4"/>
                    <a:gd name="T8" fmla="*/ 1 w 10"/>
                    <a:gd name="T9" fmla="*/ 3 h 4"/>
                    <a:gd name="T10" fmla="*/ 1 w 10"/>
                    <a:gd name="T11" fmla="*/ 3 h 4"/>
                    <a:gd name="T12" fmla="*/ 2 w 10"/>
                    <a:gd name="T13" fmla="*/ 3 h 4"/>
                    <a:gd name="T14" fmla="*/ 2 w 10"/>
                    <a:gd name="T15" fmla="*/ 3 h 4"/>
                    <a:gd name="T16" fmla="*/ 2 w 10"/>
                    <a:gd name="T17" fmla="*/ 3 h 4"/>
                    <a:gd name="T18" fmla="*/ 2 w 10"/>
                    <a:gd name="T19" fmla="*/ 3 h 4"/>
                    <a:gd name="T20" fmla="*/ 2 w 10"/>
                    <a:gd name="T21" fmla="*/ 3 h 4"/>
                    <a:gd name="T22" fmla="*/ 2 w 10"/>
                    <a:gd name="T23" fmla="*/ 3 h 4"/>
                    <a:gd name="T24" fmla="*/ 3 w 10"/>
                    <a:gd name="T25" fmla="*/ 3 h 4"/>
                    <a:gd name="T26" fmla="*/ 3 w 10"/>
                    <a:gd name="T27" fmla="*/ 3 h 4"/>
                    <a:gd name="T28" fmla="*/ 3 w 10"/>
                    <a:gd name="T29" fmla="*/ 3 h 4"/>
                    <a:gd name="T30" fmla="*/ 3 w 10"/>
                    <a:gd name="T31" fmla="*/ 3 h 4"/>
                    <a:gd name="T32" fmla="*/ 4 w 10"/>
                    <a:gd name="T33" fmla="*/ 2 h 4"/>
                    <a:gd name="T34" fmla="*/ 4 w 10"/>
                    <a:gd name="T35" fmla="*/ 2 h 4"/>
                    <a:gd name="T36" fmla="*/ 4 w 10"/>
                    <a:gd name="T37" fmla="*/ 2 h 4"/>
                    <a:gd name="T38" fmla="*/ 4 w 10"/>
                    <a:gd name="T39" fmla="*/ 2 h 4"/>
                    <a:gd name="T40" fmla="*/ 4 w 10"/>
                    <a:gd name="T41" fmla="*/ 2 h 4"/>
                    <a:gd name="T42" fmla="*/ 4 w 10"/>
                    <a:gd name="T43" fmla="*/ 2 h 4"/>
                    <a:gd name="T44" fmla="*/ 5 w 10"/>
                    <a:gd name="T45" fmla="*/ 2 h 4"/>
                    <a:gd name="T46" fmla="*/ 5 w 10"/>
                    <a:gd name="T47" fmla="*/ 2 h 4"/>
                    <a:gd name="T48" fmla="*/ 5 w 10"/>
                    <a:gd name="T49" fmla="*/ 2 h 4"/>
                    <a:gd name="T50" fmla="*/ 5 w 10"/>
                    <a:gd name="T51" fmla="*/ 2 h 4"/>
                    <a:gd name="T52" fmla="*/ 5 w 10"/>
                    <a:gd name="T53" fmla="*/ 2 h 4"/>
                    <a:gd name="T54" fmla="*/ 5 w 10"/>
                    <a:gd name="T55" fmla="*/ 2 h 4"/>
                    <a:gd name="T56" fmla="*/ 6 w 10"/>
                    <a:gd name="T57" fmla="*/ 2 h 4"/>
                    <a:gd name="T58" fmla="*/ 6 w 10"/>
                    <a:gd name="T59" fmla="*/ 2 h 4"/>
                    <a:gd name="T60" fmla="*/ 6 w 10"/>
                    <a:gd name="T61" fmla="*/ 1 h 4"/>
                    <a:gd name="T62" fmla="*/ 7 w 10"/>
                    <a:gd name="T63" fmla="*/ 1 h 4"/>
                    <a:gd name="T64" fmla="*/ 7 w 10"/>
                    <a:gd name="T65" fmla="*/ 1 h 4"/>
                    <a:gd name="T66" fmla="*/ 7 w 10"/>
                    <a:gd name="T67" fmla="*/ 1 h 4"/>
                    <a:gd name="T68" fmla="*/ 7 w 10"/>
                    <a:gd name="T69" fmla="*/ 1 h 4"/>
                    <a:gd name="T70" fmla="*/ 7 w 10"/>
                    <a:gd name="T71" fmla="*/ 1 h 4"/>
                    <a:gd name="T72" fmla="*/ 7 w 10"/>
                    <a:gd name="T73" fmla="*/ 1 h 4"/>
                    <a:gd name="T74" fmla="*/ 8 w 10"/>
                    <a:gd name="T75" fmla="*/ 1 h 4"/>
                    <a:gd name="T76" fmla="*/ 8 w 10"/>
                    <a:gd name="T77" fmla="*/ 1 h 4"/>
                    <a:gd name="T78" fmla="*/ 8 w 10"/>
                    <a:gd name="T79" fmla="*/ 0 h 4"/>
                    <a:gd name="T80" fmla="*/ 8 w 10"/>
                    <a:gd name="T81" fmla="*/ 0 h 4"/>
                    <a:gd name="T82" fmla="*/ 9 w 10"/>
                    <a:gd name="T83" fmla="*/ 0 h 4"/>
                    <a:gd name="T84" fmla="*/ 9 w 10"/>
                    <a:gd name="T85" fmla="*/ 0 h 4"/>
                    <a:gd name="T86" fmla="*/ 9 w 10"/>
                    <a:gd name="T87" fmla="*/ 0 h 4"/>
                    <a:gd name="T88" fmla="*/ 9 w 10"/>
                    <a:gd name="T89" fmla="*/ 0 h 4"/>
                    <a:gd name="T90" fmla="*/ 9 w 10"/>
                    <a:gd name="T91" fmla="*/ 0 h 4"/>
                    <a:gd name="T92" fmla="*/ 9 w 10"/>
                    <a:gd name="T93" fmla="*/ 0 h 4"/>
                    <a:gd name="T94" fmla="*/ 10 w 10"/>
                    <a:gd name="T95" fmla="*/ 0 h 4"/>
                    <a:gd name="T96" fmla="*/ 10 w 10"/>
                    <a:gd name="T97" fmla="*/ 0 h 4"/>
                    <a:gd name="T98" fmla="*/ 10 w 10"/>
                    <a:gd name="T9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4">
                      <a:moveTo>
                        <a:pt x="0" y="4"/>
                      </a:moveTo>
                      <a:lnTo>
                        <a:pt x="0" y="4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96" name="Freeform 152"/>
                <p:cNvSpPr>
                  <a:spLocks/>
                </p:cNvSpPr>
                <p:nvPr/>
              </p:nvSpPr>
              <p:spPr bwMode="auto">
                <a:xfrm rot="5400000" flipH="1">
                  <a:off x="1551534" y="1835718"/>
                  <a:ext cx="1394" cy="1968"/>
                </a:xfrm>
                <a:custGeom>
                  <a:avLst/>
                  <a:gdLst>
                    <a:gd name="T0" fmla="*/ 0 w 10"/>
                    <a:gd name="T1" fmla="*/ 5 h 5"/>
                    <a:gd name="T2" fmla="*/ 0 w 10"/>
                    <a:gd name="T3" fmla="*/ 5 h 5"/>
                    <a:gd name="T4" fmla="*/ 1 w 10"/>
                    <a:gd name="T5" fmla="*/ 5 h 5"/>
                    <a:gd name="T6" fmla="*/ 1 w 10"/>
                    <a:gd name="T7" fmla="*/ 5 h 5"/>
                    <a:gd name="T8" fmla="*/ 1 w 10"/>
                    <a:gd name="T9" fmla="*/ 4 h 5"/>
                    <a:gd name="T10" fmla="*/ 1 w 10"/>
                    <a:gd name="T11" fmla="*/ 4 h 5"/>
                    <a:gd name="T12" fmla="*/ 1 w 10"/>
                    <a:gd name="T13" fmla="*/ 4 h 5"/>
                    <a:gd name="T14" fmla="*/ 1 w 10"/>
                    <a:gd name="T15" fmla="*/ 4 h 5"/>
                    <a:gd name="T16" fmla="*/ 2 w 10"/>
                    <a:gd name="T17" fmla="*/ 4 h 5"/>
                    <a:gd name="T18" fmla="*/ 2 w 10"/>
                    <a:gd name="T19" fmla="*/ 4 h 5"/>
                    <a:gd name="T20" fmla="*/ 2 w 10"/>
                    <a:gd name="T21" fmla="*/ 4 h 5"/>
                    <a:gd name="T22" fmla="*/ 2 w 10"/>
                    <a:gd name="T23" fmla="*/ 4 h 5"/>
                    <a:gd name="T24" fmla="*/ 2 w 10"/>
                    <a:gd name="T25" fmla="*/ 4 h 5"/>
                    <a:gd name="T26" fmla="*/ 2 w 10"/>
                    <a:gd name="T27" fmla="*/ 3 h 5"/>
                    <a:gd name="T28" fmla="*/ 3 w 10"/>
                    <a:gd name="T29" fmla="*/ 3 h 5"/>
                    <a:gd name="T30" fmla="*/ 3 w 10"/>
                    <a:gd name="T31" fmla="*/ 3 h 5"/>
                    <a:gd name="T32" fmla="*/ 3 w 10"/>
                    <a:gd name="T33" fmla="*/ 3 h 5"/>
                    <a:gd name="T34" fmla="*/ 4 w 10"/>
                    <a:gd name="T35" fmla="*/ 3 h 5"/>
                    <a:gd name="T36" fmla="*/ 4 w 10"/>
                    <a:gd name="T37" fmla="*/ 3 h 5"/>
                    <a:gd name="T38" fmla="*/ 4 w 10"/>
                    <a:gd name="T39" fmla="*/ 3 h 5"/>
                    <a:gd name="T40" fmla="*/ 4 w 10"/>
                    <a:gd name="T41" fmla="*/ 3 h 5"/>
                    <a:gd name="T42" fmla="*/ 4 w 10"/>
                    <a:gd name="T43" fmla="*/ 3 h 5"/>
                    <a:gd name="T44" fmla="*/ 4 w 10"/>
                    <a:gd name="T45" fmla="*/ 3 h 5"/>
                    <a:gd name="T46" fmla="*/ 5 w 10"/>
                    <a:gd name="T47" fmla="*/ 3 h 5"/>
                    <a:gd name="T48" fmla="*/ 5 w 10"/>
                    <a:gd name="T49" fmla="*/ 3 h 5"/>
                    <a:gd name="T50" fmla="*/ 5 w 10"/>
                    <a:gd name="T51" fmla="*/ 3 h 5"/>
                    <a:gd name="T52" fmla="*/ 5 w 10"/>
                    <a:gd name="T53" fmla="*/ 3 h 5"/>
                    <a:gd name="T54" fmla="*/ 6 w 10"/>
                    <a:gd name="T55" fmla="*/ 2 h 5"/>
                    <a:gd name="T56" fmla="*/ 6 w 10"/>
                    <a:gd name="T57" fmla="*/ 2 h 5"/>
                    <a:gd name="T58" fmla="*/ 6 w 10"/>
                    <a:gd name="T59" fmla="*/ 2 h 5"/>
                    <a:gd name="T60" fmla="*/ 6 w 10"/>
                    <a:gd name="T61" fmla="*/ 2 h 5"/>
                    <a:gd name="T62" fmla="*/ 6 w 10"/>
                    <a:gd name="T63" fmla="*/ 2 h 5"/>
                    <a:gd name="T64" fmla="*/ 6 w 10"/>
                    <a:gd name="T65" fmla="*/ 2 h 5"/>
                    <a:gd name="T66" fmla="*/ 7 w 10"/>
                    <a:gd name="T67" fmla="*/ 2 h 5"/>
                    <a:gd name="T68" fmla="*/ 7 w 10"/>
                    <a:gd name="T69" fmla="*/ 2 h 5"/>
                    <a:gd name="T70" fmla="*/ 7 w 10"/>
                    <a:gd name="T71" fmla="*/ 2 h 5"/>
                    <a:gd name="T72" fmla="*/ 7 w 10"/>
                    <a:gd name="T73" fmla="*/ 1 h 5"/>
                    <a:gd name="T74" fmla="*/ 8 w 10"/>
                    <a:gd name="T75" fmla="*/ 1 h 5"/>
                    <a:gd name="T76" fmla="*/ 8 w 10"/>
                    <a:gd name="T77" fmla="*/ 1 h 5"/>
                    <a:gd name="T78" fmla="*/ 8 w 10"/>
                    <a:gd name="T79" fmla="*/ 1 h 5"/>
                    <a:gd name="T80" fmla="*/ 8 w 10"/>
                    <a:gd name="T81" fmla="*/ 1 h 5"/>
                    <a:gd name="T82" fmla="*/ 8 w 10"/>
                    <a:gd name="T83" fmla="*/ 1 h 5"/>
                    <a:gd name="T84" fmla="*/ 8 w 10"/>
                    <a:gd name="T85" fmla="*/ 1 h 5"/>
                    <a:gd name="T86" fmla="*/ 9 w 10"/>
                    <a:gd name="T87" fmla="*/ 1 h 5"/>
                    <a:gd name="T88" fmla="*/ 9 w 10"/>
                    <a:gd name="T89" fmla="*/ 1 h 5"/>
                    <a:gd name="T90" fmla="*/ 9 w 10"/>
                    <a:gd name="T91" fmla="*/ 1 h 5"/>
                    <a:gd name="T92" fmla="*/ 9 w 10"/>
                    <a:gd name="T93" fmla="*/ 1 h 5"/>
                    <a:gd name="T94" fmla="*/ 9 w 10"/>
                    <a:gd name="T95" fmla="*/ 1 h 5"/>
                    <a:gd name="T96" fmla="*/ 9 w 10"/>
                    <a:gd name="T97" fmla="*/ 1 h 5"/>
                    <a:gd name="T98" fmla="*/ 10 w 10"/>
                    <a:gd name="T99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5">
                      <a:moveTo>
                        <a:pt x="0" y="5"/>
                      </a:moveTo>
                      <a:lnTo>
                        <a:pt x="0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97" name="Freeform 153"/>
                <p:cNvSpPr>
                  <a:spLocks/>
                </p:cNvSpPr>
                <p:nvPr/>
              </p:nvSpPr>
              <p:spPr bwMode="auto">
                <a:xfrm rot="5400000" flipH="1">
                  <a:off x="1553305" y="1834521"/>
                  <a:ext cx="1394" cy="1574"/>
                </a:xfrm>
                <a:custGeom>
                  <a:avLst/>
                  <a:gdLst>
                    <a:gd name="T0" fmla="*/ 0 w 10"/>
                    <a:gd name="T1" fmla="*/ 4 h 4"/>
                    <a:gd name="T2" fmla="*/ 0 w 10"/>
                    <a:gd name="T3" fmla="*/ 4 h 4"/>
                    <a:gd name="T4" fmla="*/ 0 w 10"/>
                    <a:gd name="T5" fmla="*/ 4 h 4"/>
                    <a:gd name="T6" fmla="*/ 0 w 10"/>
                    <a:gd name="T7" fmla="*/ 4 h 4"/>
                    <a:gd name="T8" fmla="*/ 1 w 10"/>
                    <a:gd name="T9" fmla="*/ 4 h 4"/>
                    <a:gd name="T10" fmla="*/ 1 w 10"/>
                    <a:gd name="T11" fmla="*/ 4 h 4"/>
                    <a:gd name="T12" fmla="*/ 1 w 10"/>
                    <a:gd name="T13" fmla="*/ 4 h 4"/>
                    <a:gd name="T14" fmla="*/ 1 w 10"/>
                    <a:gd name="T15" fmla="*/ 4 h 4"/>
                    <a:gd name="T16" fmla="*/ 1 w 10"/>
                    <a:gd name="T17" fmla="*/ 4 h 4"/>
                    <a:gd name="T18" fmla="*/ 2 w 10"/>
                    <a:gd name="T19" fmla="*/ 4 h 4"/>
                    <a:gd name="T20" fmla="*/ 2 w 10"/>
                    <a:gd name="T21" fmla="*/ 4 h 4"/>
                    <a:gd name="T22" fmla="*/ 2 w 10"/>
                    <a:gd name="T23" fmla="*/ 4 h 4"/>
                    <a:gd name="T24" fmla="*/ 2 w 10"/>
                    <a:gd name="T25" fmla="*/ 4 h 4"/>
                    <a:gd name="T26" fmla="*/ 3 w 10"/>
                    <a:gd name="T27" fmla="*/ 3 h 4"/>
                    <a:gd name="T28" fmla="*/ 3 w 10"/>
                    <a:gd name="T29" fmla="*/ 3 h 4"/>
                    <a:gd name="T30" fmla="*/ 3 w 10"/>
                    <a:gd name="T31" fmla="*/ 3 h 4"/>
                    <a:gd name="T32" fmla="*/ 3 w 10"/>
                    <a:gd name="T33" fmla="*/ 3 h 4"/>
                    <a:gd name="T34" fmla="*/ 3 w 10"/>
                    <a:gd name="T35" fmla="*/ 3 h 4"/>
                    <a:gd name="T36" fmla="*/ 3 w 10"/>
                    <a:gd name="T37" fmla="*/ 3 h 4"/>
                    <a:gd name="T38" fmla="*/ 4 w 10"/>
                    <a:gd name="T39" fmla="*/ 3 h 4"/>
                    <a:gd name="T40" fmla="*/ 4 w 10"/>
                    <a:gd name="T41" fmla="*/ 3 h 4"/>
                    <a:gd name="T42" fmla="*/ 4 w 10"/>
                    <a:gd name="T43" fmla="*/ 3 h 4"/>
                    <a:gd name="T44" fmla="*/ 4 w 10"/>
                    <a:gd name="T45" fmla="*/ 2 h 4"/>
                    <a:gd name="T46" fmla="*/ 5 w 10"/>
                    <a:gd name="T47" fmla="*/ 2 h 4"/>
                    <a:gd name="T48" fmla="*/ 5 w 10"/>
                    <a:gd name="T49" fmla="*/ 2 h 4"/>
                    <a:gd name="T50" fmla="*/ 5 w 10"/>
                    <a:gd name="T51" fmla="*/ 2 h 4"/>
                    <a:gd name="T52" fmla="*/ 5 w 10"/>
                    <a:gd name="T53" fmla="*/ 2 h 4"/>
                    <a:gd name="T54" fmla="*/ 5 w 10"/>
                    <a:gd name="T55" fmla="*/ 2 h 4"/>
                    <a:gd name="T56" fmla="*/ 5 w 10"/>
                    <a:gd name="T57" fmla="*/ 2 h 4"/>
                    <a:gd name="T58" fmla="*/ 6 w 10"/>
                    <a:gd name="T59" fmla="*/ 2 h 4"/>
                    <a:gd name="T60" fmla="*/ 6 w 10"/>
                    <a:gd name="T61" fmla="*/ 2 h 4"/>
                    <a:gd name="T62" fmla="*/ 6 w 10"/>
                    <a:gd name="T63" fmla="*/ 2 h 4"/>
                    <a:gd name="T64" fmla="*/ 6 w 10"/>
                    <a:gd name="T65" fmla="*/ 2 h 4"/>
                    <a:gd name="T66" fmla="*/ 7 w 10"/>
                    <a:gd name="T67" fmla="*/ 2 h 4"/>
                    <a:gd name="T68" fmla="*/ 7 w 10"/>
                    <a:gd name="T69" fmla="*/ 2 h 4"/>
                    <a:gd name="T70" fmla="*/ 7 w 10"/>
                    <a:gd name="T71" fmla="*/ 1 h 4"/>
                    <a:gd name="T72" fmla="*/ 7 w 10"/>
                    <a:gd name="T73" fmla="*/ 1 h 4"/>
                    <a:gd name="T74" fmla="*/ 7 w 10"/>
                    <a:gd name="T75" fmla="*/ 1 h 4"/>
                    <a:gd name="T76" fmla="*/ 7 w 10"/>
                    <a:gd name="T77" fmla="*/ 1 h 4"/>
                    <a:gd name="T78" fmla="*/ 8 w 10"/>
                    <a:gd name="T79" fmla="*/ 1 h 4"/>
                    <a:gd name="T80" fmla="*/ 8 w 10"/>
                    <a:gd name="T81" fmla="*/ 1 h 4"/>
                    <a:gd name="T82" fmla="*/ 8 w 10"/>
                    <a:gd name="T83" fmla="*/ 1 h 4"/>
                    <a:gd name="T84" fmla="*/ 8 w 10"/>
                    <a:gd name="T85" fmla="*/ 1 h 4"/>
                    <a:gd name="T86" fmla="*/ 8 w 10"/>
                    <a:gd name="T87" fmla="*/ 1 h 4"/>
                    <a:gd name="T88" fmla="*/ 9 w 10"/>
                    <a:gd name="T89" fmla="*/ 0 h 4"/>
                    <a:gd name="T90" fmla="*/ 9 w 10"/>
                    <a:gd name="T91" fmla="*/ 0 h 4"/>
                    <a:gd name="T92" fmla="*/ 9 w 10"/>
                    <a:gd name="T93" fmla="*/ 0 h 4"/>
                    <a:gd name="T94" fmla="*/ 9 w 10"/>
                    <a:gd name="T95" fmla="*/ 0 h 4"/>
                    <a:gd name="T96" fmla="*/ 10 w 10"/>
                    <a:gd name="T97" fmla="*/ 0 h 4"/>
                    <a:gd name="T98" fmla="*/ 10 w 10"/>
                    <a:gd name="T9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4">
                      <a:moveTo>
                        <a:pt x="0" y="4"/>
                      </a:move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98" name="Freeform 154"/>
                <p:cNvSpPr>
                  <a:spLocks/>
                </p:cNvSpPr>
                <p:nvPr/>
              </p:nvSpPr>
              <p:spPr bwMode="auto">
                <a:xfrm rot="5400000" flipH="1">
                  <a:off x="1554949" y="1833196"/>
                  <a:ext cx="1255" cy="1574"/>
                </a:xfrm>
                <a:custGeom>
                  <a:avLst/>
                  <a:gdLst>
                    <a:gd name="T0" fmla="*/ 0 w 9"/>
                    <a:gd name="T1" fmla="*/ 4 h 4"/>
                    <a:gd name="T2" fmla="*/ 0 w 9"/>
                    <a:gd name="T3" fmla="*/ 4 h 4"/>
                    <a:gd name="T4" fmla="*/ 0 w 9"/>
                    <a:gd name="T5" fmla="*/ 4 h 4"/>
                    <a:gd name="T6" fmla="*/ 0 w 9"/>
                    <a:gd name="T7" fmla="*/ 4 h 4"/>
                    <a:gd name="T8" fmla="*/ 0 w 9"/>
                    <a:gd name="T9" fmla="*/ 4 h 4"/>
                    <a:gd name="T10" fmla="*/ 1 w 9"/>
                    <a:gd name="T11" fmla="*/ 4 h 4"/>
                    <a:gd name="T12" fmla="*/ 1 w 9"/>
                    <a:gd name="T13" fmla="*/ 4 h 4"/>
                    <a:gd name="T14" fmla="*/ 1 w 9"/>
                    <a:gd name="T15" fmla="*/ 4 h 4"/>
                    <a:gd name="T16" fmla="*/ 1 w 9"/>
                    <a:gd name="T17" fmla="*/ 3 h 4"/>
                    <a:gd name="T18" fmla="*/ 2 w 9"/>
                    <a:gd name="T19" fmla="*/ 3 h 4"/>
                    <a:gd name="T20" fmla="*/ 2 w 9"/>
                    <a:gd name="T21" fmla="*/ 3 h 4"/>
                    <a:gd name="T22" fmla="*/ 2 w 9"/>
                    <a:gd name="T23" fmla="*/ 3 h 4"/>
                    <a:gd name="T24" fmla="*/ 2 w 9"/>
                    <a:gd name="T25" fmla="*/ 3 h 4"/>
                    <a:gd name="T26" fmla="*/ 2 w 9"/>
                    <a:gd name="T27" fmla="*/ 3 h 4"/>
                    <a:gd name="T28" fmla="*/ 2 w 9"/>
                    <a:gd name="T29" fmla="*/ 3 h 4"/>
                    <a:gd name="T30" fmla="*/ 3 w 9"/>
                    <a:gd name="T31" fmla="*/ 3 h 4"/>
                    <a:gd name="T32" fmla="*/ 3 w 9"/>
                    <a:gd name="T33" fmla="*/ 2 h 4"/>
                    <a:gd name="T34" fmla="*/ 3 w 9"/>
                    <a:gd name="T35" fmla="*/ 2 h 4"/>
                    <a:gd name="T36" fmla="*/ 3 w 9"/>
                    <a:gd name="T37" fmla="*/ 2 h 4"/>
                    <a:gd name="T38" fmla="*/ 4 w 9"/>
                    <a:gd name="T39" fmla="*/ 2 h 4"/>
                    <a:gd name="T40" fmla="*/ 4 w 9"/>
                    <a:gd name="T41" fmla="*/ 2 h 4"/>
                    <a:gd name="T42" fmla="*/ 4 w 9"/>
                    <a:gd name="T43" fmla="*/ 2 h 4"/>
                    <a:gd name="T44" fmla="*/ 4 w 9"/>
                    <a:gd name="T45" fmla="*/ 2 h 4"/>
                    <a:gd name="T46" fmla="*/ 4 w 9"/>
                    <a:gd name="T47" fmla="*/ 2 h 4"/>
                    <a:gd name="T48" fmla="*/ 4 w 9"/>
                    <a:gd name="T49" fmla="*/ 2 h 4"/>
                    <a:gd name="T50" fmla="*/ 5 w 9"/>
                    <a:gd name="T51" fmla="*/ 2 h 4"/>
                    <a:gd name="T52" fmla="*/ 5 w 9"/>
                    <a:gd name="T53" fmla="*/ 2 h 4"/>
                    <a:gd name="T54" fmla="*/ 5 w 9"/>
                    <a:gd name="T55" fmla="*/ 2 h 4"/>
                    <a:gd name="T56" fmla="*/ 5 w 9"/>
                    <a:gd name="T57" fmla="*/ 2 h 4"/>
                    <a:gd name="T58" fmla="*/ 5 w 9"/>
                    <a:gd name="T59" fmla="*/ 1 h 4"/>
                    <a:gd name="T60" fmla="*/ 6 w 9"/>
                    <a:gd name="T61" fmla="*/ 1 h 4"/>
                    <a:gd name="T62" fmla="*/ 6 w 9"/>
                    <a:gd name="T63" fmla="*/ 1 h 4"/>
                    <a:gd name="T64" fmla="*/ 6 w 9"/>
                    <a:gd name="T65" fmla="*/ 1 h 4"/>
                    <a:gd name="T66" fmla="*/ 6 w 9"/>
                    <a:gd name="T67" fmla="*/ 1 h 4"/>
                    <a:gd name="T68" fmla="*/ 7 w 9"/>
                    <a:gd name="T69" fmla="*/ 1 h 4"/>
                    <a:gd name="T70" fmla="*/ 7 w 9"/>
                    <a:gd name="T71" fmla="*/ 1 h 4"/>
                    <a:gd name="T72" fmla="*/ 7 w 9"/>
                    <a:gd name="T73" fmla="*/ 1 h 4"/>
                    <a:gd name="T74" fmla="*/ 7 w 9"/>
                    <a:gd name="T75" fmla="*/ 0 h 4"/>
                    <a:gd name="T76" fmla="*/ 7 w 9"/>
                    <a:gd name="T77" fmla="*/ 0 h 4"/>
                    <a:gd name="T78" fmla="*/ 7 w 9"/>
                    <a:gd name="T79" fmla="*/ 0 h 4"/>
                    <a:gd name="T80" fmla="*/ 8 w 9"/>
                    <a:gd name="T81" fmla="*/ 0 h 4"/>
                    <a:gd name="T82" fmla="*/ 8 w 9"/>
                    <a:gd name="T83" fmla="*/ 0 h 4"/>
                    <a:gd name="T84" fmla="*/ 8 w 9"/>
                    <a:gd name="T85" fmla="*/ 0 h 4"/>
                    <a:gd name="T86" fmla="*/ 8 w 9"/>
                    <a:gd name="T87" fmla="*/ 0 h 4"/>
                    <a:gd name="T88" fmla="*/ 9 w 9"/>
                    <a:gd name="T89" fmla="*/ 0 h 4"/>
                    <a:gd name="T90" fmla="*/ 9 w 9"/>
                    <a:gd name="T91" fmla="*/ 0 h 4"/>
                    <a:gd name="T92" fmla="*/ 9 w 9"/>
                    <a:gd name="T93" fmla="*/ 0 h 4"/>
                    <a:gd name="T94" fmla="*/ 9 w 9"/>
                    <a:gd name="T95" fmla="*/ 0 h 4"/>
                    <a:gd name="T96" fmla="*/ 9 w 9"/>
                    <a:gd name="T97" fmla="*/ 0 h 4"/>
                    <a:gd name="T98" fmla="*/ 9 w 9"/>
                    <a:gd name="T9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4">
                      <a:moveTo>
                        <a:pt x="0" y="4"/>
                      </a:move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999" name="Freeform 155"/>
                <p:cNvSpPr>
                  <a:spLocks/>
                </p:cNvSpPr>
                <p:nvPr/>
              </p:nvSpPr>
              <p:spPr bwMode="auto">
                <a:xfrm rot="5400000" flipH="1">
                  <a:off x="1556650" y="1831675"/>
                  <a:ext cx="1394" cy="1968"/>
                </a:xfrm>
                <a:custGeom>
                  <a:avLst/>
                  <a:gdLst>
                    <a:gd name="T0" fmla="*/ 0 w 10"/>
                    <a:gd name="T1" fmla="*/ 5 h 5"/>
                    <a:gd name="T2" fmla="*/ 1 w 10"/>
                    <a:gd name="T3" fmla="*/ 4 h 5"/>
                    <a:gd name="T4" fmla="*/ 1 w 10"/>
                    <a:gd name="T5" fmla="*/ 4 h 5"/>
                    <a:gd name="T6" fmla="*/ 1 w 10"/>
                    <a:gd name="T7" fmla="*/ 4 h 5"/>
                    <a:gd name="T8" fmla="*/ 1 w 10"/>
                    <a:gd name="T9" fmla="*/ 4 h 5"/>
                    <a:gd name="T10" fmla="*/ 2 w 10"/>
                    <a:gd name="T11" fmla="*/ 4 h 5"/>
                    <a:gd name="T12" fmla="*/ 2 w 10"/>
                    <a:gd name="T13" fmla="*/ 4 h 5"/>
                    <a:gd name="T14" fmla="*/ 2 w 10"/>
                    <a:gd name="T15" fmla="*/ 4 h 5"/>
                    <a:gd name="T16" fmla="*/ 2 w 10"/>
                    <a:gd name="T17" fmla="*/ 4 h 5"/>
                    <a:gd name="T18" fmla="*/ 2 w 10"/>
                    <a:gd name="T19" fmla="*/ 4 h 5"/>
                    <a:gd name="T20" fmla="*/ 2 w 10"/>
                    <a:gd name="T21" fmla="*/ 4 h 5"/>
                    <a:gd name="T22" fmla="*/ 3 w 10"/>
                    <a:gd name="T23" fmla="*/ 4 h 5"/>
                    <a:gd name="T24" fmla="*/ 3 w 10"/>
                    <a:gd name="T25" fmla="*/ 4 h 5"/>
                    <a:gd name="T26" fmla="*/ 3 w 10"/>
                    <a:gd name="T27" fmla="*/ 3 h 5"/>
                    <a:gd name="T28" fmla="*/ 3 w 10"/>
                    <a:gd name="T29" fmla="*/ 3 h 5"/>
                    <a:gd name="T30" fmla="*/ 3 w 10"/>
                    <a:gd name="T31" fmla="*/ 3 h 5"/>
                    <a:gd name="T32" fmla="*/ 4 w 10"/>
                    <a:gd name="T33" fmla="*/ 3 h 5"/>
                    <a:gd name="T34" fmla="*/ 4 w 10"/>
                    <a:gd name="T35" fmla="*/ 3 h 5"/>
                    <a:gd name="T36" fmla="*/ 4 w 10"/>
                    <a:gd name="T37" fmla="*/ 3 h 5"/>
                    <a:gd name="T38" fmla="*/ 4 w 10"/>
                    <a:gd name="T39" fmla="*/ 3 h 5"/>
                    <a:gd name="T40" fmla="*/ 5 w 10"/>
                    <a:gd name="T41" fmla="*/ 3 h 5"/>
                    <a:gd name="T42" fmla="*/ 5 w 10"/>
                    <a:gd name="T43" fmla="*/ 3 h 5"/>
                    <a:gd name="T44" fmla="*/ 5 w 10"/>
                    <a:gd name="T45" fmla="*/ 2 h 5"/>
                    <a:gd name="T46" fmla="*/ 5 w 10"/>
                    <a:gd name="T47" fmla="*/ 2 h 5"/>
                    <a:gd name="T48" fmla="*/ 5 w 10"/>
                    <a:gd name="T49" fmla="*/ 2 h 5"/>
                    <a:gd name="T50" fmla="*/ 5 w 10"/>
                    <a:gd name="T51" fmla="*/ 2 h 5"/>
                    <a:gd name="T52" fmla="*/ 6 w 10"/>
                    <a:gd name="T53" fmla="*/ 2 h 5"/>
                    <a:gd name="T54" fmla="*/ 6 w 10"/>
                    <a:gd name="T55" fmla="*/ 2 h 5"/>
                    <a:gd name="T56" fmla="*/ 6 w 10"/>
                    <a:gd name="T57" fmla="*/ 2 h 5"/>
                    <a:gd name="T58" fmla="*/ 6 w 10"/>
                    <a:gd name="T59" fmla="*/ 2 h 5"/>
                    <a:gd name="T60" fmla="*/ 7 w 10"/>
                    <a:gd name="T61" fmla="*/ 2 h 5"/>
                    <a:gd name="T62" fmla="*/ 7 w 10"/>
                    <a:gd name="T63" fmla="*/ 2 h 5"/>
                    <a:gd name="T64" fmla="*/ 7 w 10"/>
                    <a:gd name="T65" fmla="*/ 2 h 5"/>
                    <a:gd name="T66" fmla="*/ 7 w 10"/>
                    <a:gd name="T67" fmla="*/ 2 h 5"/>
                    <a:gd name="T68" fmla="*/ 7 w 10"/>
                    <a:gd name="T69" fmla="*/ 1 h 5"/>
                    <a:gd name="T70" fmla="*/ 7 w 10"/>
                    <a:gd name="T71" fmla="*/ 1 h 5"/>
                    <a:gd name="T72" fmla="*/ 8 w 10"/>
                    <a:gd name="T73" fmla="*/ 1 h 5"/>
                    <a:gd name="T74" fmla="*/ 8 w 10"/>
                    <a:gd name="T75" fmla="*/ 1 h 5"/>
                    <a:gd name="T76" fmla="*/ 8 w 10"/>
                    <a:gd name="T77" fmla="*/ 1 h 5"/>
                    <a:gd name="T78" fmla="*/ 8 w 10"/>
                    <a:gd name="T79" fmla="*/ 1 h 5"/>
                    <a:gd name="T80" fmla="*/ 9 w 10"/>
                    <a:gd name="T81" fmla="*/ 1 h 5"/>
                    <a:gd name="T82" fmla="*/ 9 w 10"/>
                    <a:gd name="T83" fmla="*/ 1 h 5"/>
                    <a:gd name="T84" fmla="*/ 9 w 10"/>
                    <a:gd name="T85" fmla="*/ 0 h 5"/>
                    <a:gd name="T86" fmla="*/ 9 w 10"/>
                    <a:gd name="T87" fmla="*/ 0 h 5"/>
                    <a:gd name="T88" fmla="*/ 9 w 10"/>
                    <a:gd name="T89" fmla="*/ 0 h 5"/>
                    <a:gd name="T90" fmla="*/ 9 w 10"/>
                    <a:gd name="T91" fmla="*/ 0 h 5"/>
                    <a:gd name="T92" fmla="*/ 10 w 10"/>
                    <a:gd name="T93" fmla="*/ 0 h 5"/>
                    <a:gd name="T94" fmla="*/ 10 w 10"/>
                    <a:gd name="T95" fmla="*/ 0 h 5"/>
                    <a:gd name="T96" fmla="*/ 10 w 10"/>
                    <a:gd name="T97" fmla="*/ 0 h 5"/>
                    <a:gd name="T98" fmla="*/ 10 w 10"/>
                    <a:gd name="T99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5">
                      <a:moveTo>
                        <a:pt x="0" y="5"/>
                      </a:move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00" name="Freeform 156"/>
                <p:cNvSpPr>
                  <a:spLocks/>
                </p:cNvSpPr>
                <p:nvPr/>
              </p:nvSpPr>
              <p:spPr bwMode="auto">
                <a:xfrm rot="5400000" flipH="1">
                  <a:off x="1558618" y="1830281"/>
                  <a:ext cx="1394" cy="1968"/>
                </a:xfrm>
                <a:custGeom>
                  <a:avLst/>
                  <a:gdLst>
                    <a:gd name="T0" fmla="*/ 0 w 10"/>
                    <a:gd name="T1" fmla="*/ 5 h 5"/>
                    <a:gd name="T2" fmla="*/ 0 w 10"/>
                    <a:gd name="T3" fmla="*/ 5 h 5"/>
                    <a:gd name="T4" fmla="*/ 1 w 10"/>
                    <a:gd name="T5" fmla="*/ 5 h 5"/>
                    <a:gd name="T6" fmla="*/ 1 w 10"/>
                    <a:gd name="T7" fmla="*/ 5 h 5"/>
                    <a:gd name="T8" fmla="*/ 1 w 10"/>
                    <a:gd name="T9" fmla="*/ 5 h 5"/>
                    <a:gd name="T10" fmla="*/ 1 w 10"/>
                    <a:gd name="T11" fmla="*/ 4 h 5"/>
                    <a:gd name="T12" fmla="*/ 2 w 10"/>
                    <a:gd name="T13" fmla="*/ 4 h 5"/>
                    <a:gd name="T14" fmla="*/ 2 w 10"/>
                    <a:gd name="T15" fmla="*/ 4 h 5"/>
                    <a:gd name="T16" fmla="*/ 2 w 10"/>
                    <a:gd name="T17" fmla="*/ 4 h 5"/>
                    <a:gd name="T18" fmla="*/ 2 w 10"/>
                    <a:gd name="T19" fmla="*/ 4 h 5"/>
                    <a:gd name="T20" fmla="*/ 2 w 10"/>
                    <a:gd name="T21" fmla="*/ 4 h 5"/>
                    <a:gd name="T22" fmla="*/ 2 w 10"/>
                    <a:gd name="T23" fmla="*/ 4 h 5"/>
                    <a:gd name="T24" fmla="*/ 3 w 10"/>
                    <a:gd name="T25" fmla="*/ 4 h 5"/>
                    <a:gd name="T26" fmla="*/ 3 w 10"/>
                    <a:gd name="T27" fmla="*/ 3 h 5"/>
                    <a:gd name="T28" fmla="*/ 3 w 10"/>
                    <a:gd name="T29" fmla="*/ 3 h 5"/>
                    <a:gd name="T30" fmla="*/ 3 w 10"/>
                    <a:gd name="T31" fmla="*/ 3 h 5"/>
                    <a:gd name="T32" fmla="*/ 4 w 10"/>
                    <a:gd name="T33" fmla="*/ 3 h 5"/>
                    <a:gd name="T34" fmla="*/ 4 w 10"/>
                    <a:gd name="T35" fmla="*/ 3 h 5"/>
                    <a:gd name="T36" fmla="*/ 4 w 10"/>
                    <a:gd name="T37" fmla="*/ 3 h 5"/>
                    <a:gd name="T38" fmla="*/ 4 w 10"/>
                    <a:gd name="T39" fmla="*/ 3 h 5"/>
                    <a:gd name="T40" fmla="*/ 4 w 10"/>
                    <a:gd name="T41" fmla="*/ 3 h 5"/>
                    <a:gd name="T42" fmla="*/ 4 w 10"/>
                    <a:gd name="T43" fmla="*/ 3 h 5"/>
                    <a:gd name="T44" fmla="*/ 5 w 10"/>
                    <a:gd name="T45" fmla="*/ 3 h 5"/>
                    <a:gd name="T46" fmla="*/ 5 w 10"/>
                    <a:gd name="T47" fmla="*/ 3 h 5"/>
                    <a:gd name="T48" fmla="*/ 5 w 10"/>
                    <a:gd name="T49" fmla="*/ 3 h 5"/>
                    <a:gd name="T50" fmla="*/ 5 w 10"/>
                    <a:gd name="T51" fmla="*/ 2 h 5"/>
                    <a:gd name="T52" fmla="*/ 6 w 10"/>
                    <a:gd name="T53" fmla="*/ 2 h 5"/>
                    <a:gd name="T54" fmla="*/ 6 w 10"/>
                    <a:gd name="T55" fmla="*/ 2 h 5"/>
                    <a:gd name="T56" fmla="*/ 6 w 10"/>
                    <a:gd name="T57" fmla="*/ 2 h 5"/>
                    <a:gd name="T58" fmla="*/ 6 w 10"/>
                    <a:gd name="T59" fmla="*/ 2 h 5"/>
                    <a:gd name="T60" fmla="*/ 6 w 10"/>
                    <a:gd name="T61" fmla="*/ 2 h 5"/>
                    <a:gd name="T62" fmla="*/ 6 w 10"/>
                    <a:gd name="T63" fmla="*/ 2 h 5"/>
                    <a:gd name="T64" fmla="*/ 7 w 10"/>
                    <a:gd name="T65" fmla="*/ 2 h 5"/>
                    <a:gd name="T66" fmla="*/ 7 w 10"/>
                    <a:gd name="T67" fmla="*/ 2 h 5"/>
                    <a:gd name="T68" fmla="*/ 7 w 10"/>
                    <a:gd name="T69" fmla="*/ 2 h 5"/>
                    <a:gd name="T70" fmla="*/ 7 w 10"/>
                    <a:gd name="T71" fmla="*/ 2 h 5"/>
                    <a:gd name="T72" fmla="*/ 7 w 10"/>
                    <a:gd name="T73" fmla="*/ 2 h 5"/>
                    <a:gd name="T74" fmla="*/ 8 w 10"/>
                    <a:gd name="T75" fmla="*/ 1 h 5"/>
                    <a:gd name="T76" fmla="*/ 8 w 10"/>
                    <a:gd name="T77" fmla="*/ 1 h 5"/>
                    <a:gd name="T78" fmla="*/ 8 w 10"/>
                    <a:gd name="T79" fmla="*/ 1 h 5"/>
                    <a:gd name="T80" fmla="*/ 8 w 10"/>
                    <a:gd name="T81" fmla="*/ 1 h 5"/>
                    <a:gd name="T82" fmla="*/ 9 w 10"/>
                    <a:gd name="T83" fmla="*/ 1 h 5"/>
                    <a:gd name="T84" fmla="*/ 9 w 10"/>
                    <a:gd name="T85" fmla="*/ 1 h 5"/>
                    <a:gd name="T86" fmla="*/ 9 w 10"/>
                    <a:gd name="T87" fmla="*/ 1 h 5"/>
                    <a:gd name="T88" fmla="*/ 9 w 10"/>
                    <a:gd name="T89" fmla="*/ 1 h 5"/>
                    <a:gd name="T90" fmla="*/ 9 w 10"/>
                    <a:gd name="T91" fmla="*/ 0 h 5"/>
                    <a:gd name="T92" fmla="*/ 9 w 10"/>
                    <a:gd name="T93" fmla="*/ 0 h 5"/>
                    <a:gd name="T94" fmla="*/ 10 w 10"/>
                    <a:gd name="T95" fmla="*/ 0 h 5"/>
                    <a:gd name="T96" fmla="*/ 10 w 10"/>
                    <a:gd name="T97" fmla="*/ 0 h 5"/>
                    <a:gd name="T98" fmla="*/ 10 w 10"/>
                    <a:gd name="T99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5">
                      <a:moveTo>
                        <a:pt x="0" y="5"/>
                      </a:moveTo>
                      <a:lnTo>
                        <a:pt x="0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3" y="4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01" name="Freeform 157"/>
                <p:cNvSpPr>
                  <a:spLocks/>
                </p:cNvSpPr>
                <p:nvPr/>
              </p:nvSpPr>
              <p:spPr bwMode="auto">
                <a:xfrm rot="5400000" flipH="1">
                  <a:off x="1560586" y="1828887"/>
                  <a:ext cx="1394" cy="1968"/>
                </a:xfrm>
                <a:custGeom>
                  <a:avLst/>
                  <a:gdLst>
                    <a:gd name="T0" fmla="*/ 0 w 10"/>
                    <a:gd name="T1" fmla="*/ 5 h 5"/>
                    <a:gd name="T2" fmla="*/ 0 w 10"/>
                    <a:gd name="T3" fmla="*/ 5 h 5"/>
                    <a:gd name="T4" fmla="*/ 1 w 10"/>
                    <a:gd name="T5" fmla="*/ 5 h 5"/>
                    <a:gd name="T6" fmla="*/ 1 w 10"/>
                    <a:gd name="T7" fmla="*/ 5 h 5"/>
                    <a:gd name="T8" fmla="*/ 1 w 10"/>
                    <a:gd name="T9" fmla="*/ 5 h 5"/>
                    <a:gd name="T10" fmla="*/ 1 w 10"/>
                    <a:gd name="T11" fmla="*/ 5 h 5"/>
                    <a:gd name="T12" fmla="*/ 1 w 10"/>
                    <a:gd name="T13" fmla="*/ 5 h 5"/>
                    <a:gd name="T14" fmla="*/ 1 w 10"/>
                    <a:gd name="T15" fmla="*/ 5 h 5"/>
                    <a:gd name="T16" fmla="*/ 2 w 10"/>
                    <a:gd name="T17" fmla="*/ 4 h 5"/>
                    <a:gd name="T18" fmla="*/ 2 w 10"/>
                    <a:gd name="T19" fmla="*/ 4 h 5"/>
                    <a:gd name="T20" fmla="*/ 2 w 10"/>
                    <a:gd name="T21" fmla="*/ 4 h 5"/>
                    <a:gd name="T22" fmla="*/ 2 w 10"/>
                    <a:gd name="T23" fmla="*/ 4 h 5"/>
                    <a:gd name="T24" fmla="*/ 3 w 10"/>
                    <a:gd name="T25" fmla="*/ 4 h 5"/>
                    <a:gd name="T26" fmla="*/ 3 w 10"/>
                    <a:gd name="T27" fmla="*/ 4 h 5"/>
                    <a:gd name="T28" fmla="*/ 3 w 10"/>
                    <a:gd name="T29" fmla="*/ 4 h 5"/>
                    <a:gd name="T30" fmla="*/ 3 w 10"/>
                    <a:gd name="T31" fmla="*/ 4 h 5"/>
                    <a:gd name="T32" fmla="*/ 3 w 10"/>
                    <a:gd name="T33" fmla="*/ 3 h 5"/>
                    <a:gd name="T34" fmla="*/ 3 w 10"/>
                    <a:gd name="T35" fmla="*/ 3 h 5"/>
                    <a:gd name="T36" fmla="*/ 4 w 10"/>
                    <a:gd name="T37" fmla="*/ 3 h 5"/>
                    <a:gd name="T38" fmla="*/ 4 w 10"/>
                    <a:gd name="T39" fmla="*/ 3 h 5"/>
                    <a:gd name="T40" fmla="*/ 4 w 10"/>
                    <a:gd name="T41" fmla="*/ 3 h 5"/>
                    <a:gd name="T42" fmla="*/ 4 w 10"/>
                    <a:gd name="T43" fmla="*/ 3 h 5"/>
                    <a:gd name="T44" fmla="*/ 4 w 10"/>
                    <a:gd name="T45" fmla="*/ 3 h 5"/>
                    <a:gd name="T46" fmla="*/ 4 w 10"/>
                    <a:gd name="T47" fmla="*/ 3 h 5"/>
                    <a:gd name="T48" fmla="*/ 5 w 10"/>
                    <a:gd name="T49" fmla="*/ 3 h 5"/>
                    <a:gd name="T50" fmla="*/ 5 w 10"/>
                    <a:gd name="T51" fmla="*/ 3 h 5"/>
                    <a:gd name="T52" fmla="*/ 5 w 10"/>
                    <a:gd name="T53" fmla="*/ 3 h 5"/>
                    <a:gd name="T54" fmla="*/ 6 w 10"/>
                    <a:gd name="T55" fmla="*/ 2 h 5"/>
                    <a:gd name="T56" fmla="*/ 6 w 10"/>
                    <a:gd name="T57" fmla="*/ 2 h 5"/>
                    <a:gd name="T58" fmla="*/ 6 w 10"/>
                    <a:gd name="T59" fmla="*/ 2 h 5"/>
                    <a:gd name="T60" fmla="*/ 6 w 10"/>
                    <a:gd name="T61" fmla="*/ 2 h 5"/>
                    <a:gd name="T62" fmla="*/ 6 w 10"/>
                    <a:gd name="T63" fmla="*/ 2 h 5"/>
                    <a:gd name="T64" fmla="*/ 6 w 10"/>
                    <a:gd name="T65" fmla="*/ 2 h 5"/>
                    <a:gd name="T66" fmla="*/ 7 w 10"/>
                    <a:gd name="T67" fmla="*/ 2 h 5"/>
                    <a:gd name="T68" fmla="*/ 7 w 10"/>
                    <a:gd name="T69" fmla="*/ 2 h 5"/>
                    <a:gd name="T70" fmla="*/ 7 w 10"/>
                    <a:gd name="T71" fmla="*/ 1 h 5"/>
                    <a:gd name="T72" fmla="*/ 7 w 10"/>
                    <a:gd name="T73" fmla="*/ 1 h 5"/>
                    <a:gd name="T74" fmla="*/ 8 w 10"/>
                    <a:gd name="T75" fmla="*/ 1 h 5"/>
                    <a:gd name="T76" fmla="*/ 8 w 10"/>
                    <a:gd name="T77" fmla="*/ 1 h 5"/>
                    <a:gd name="T78" fmla="*/ 8 w 10"/>
                    <a:gd name="T79" fmla="*/ 1 h 5"/>
                    <a:gd name="T80" fmla="*/ 8 w 10"/>
                    <a:gd name="T81" fmla="*/ 1 h 5"/>
                    <a:gd name="T82" fmla="*/ 8 w 10"/>
                    <a:gd name="T83" fmla="*/ 1 h 5"/>
                    <a:gd name="T84" fmla="*/ 8 w 10"/>
                    <a:gd name="T85" fmla="*/ 1 h 5"/>
                    <a:gd name="T86" fmla="*/ 9 w 10"/>
                    <a:gd name="T87" fmla="*/ 1 h 5"/>
                    <a:gd name="T88" fmla="*/ 9 w 10"/>
                    <a:gd name="T89" fmla="*/ 1 h 5"/>
                    <a:gd name="T90" fmla="*/ 9 w 10"/>
                    <a:gd name="T91" fmla="*/ 1 h 5"/>
                    <a:gd name="T92" fmla="*/ 9 w 10"/>
                    <a:gd name="T93" fmla="*/ 1 h 5"/>
                    <a:gd name="T94" fmla="*/ 10 w 10"/>
                    <a:gd name="T95" fmla="*/ 0 h 5"/>
                    <a:gd name="T96" fmla="*/ 10 w 10"/>
                    <a:gd name="T97" fmla="*/ 0 h 5"/>
                    <a:gd name="T98" fmla="*/ 10 w 10"/>
                    <a:gd name="T99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5">
                      <a:moveTo>
                        <a:pt x="0" y="5"/>
                      </a:moveTo>
                      <a:lnTo>
                        <a:pt x="0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02" name="Freeform 158"/>
                <p:cNvSpPr>
                  <a:spLocks/>
                </p:cNvSpPr>
                <p:nvPr/>
              </p:nvSpPr>
              <p:spPr bwMode="auto">
                <a:xfrm rot="5400000" flipH="1">
                  <a:off x="1562554" y="1827493"/>
                  <a:ext cx="1394" cy="1968"/>
                </a:xfrm>
                <a:custGeom>
                  <a:avLst/>
                  <a:gdLst>
                    <a:gd name="T0" fmla="*/ 0 w 10"/>
                    <a:gd name="T1" fmla="*/ 5 h 5"/>
                    <a:gd name="T2" fmla="*/ 0 w 10"/>
                    <a:gd name="T3" fmla="*/ 5 h 5"/>
                    <a:gd name="T4" fmla="*/ 0 w 10"/>
                    <a:gd name="T5" fmla="*/ 5 h 5"/>
                    <a:gd name="T6" fmla="*/ 0 w 10"/>
                    <a:gd name="T7" fmla="*/ 5 h 5"/>
                    <a:gd name="T8" fmla="*/ 1 w 10"/>
                    <a:gd name="T9" fmla="*/ 5 h 5"/>
                    <a:gd name="T10" fmla="*/ 1 w 10"/>
                    <a:gd name="T11" fmla="*/ 5 h 5"/>
                    <a:gd name="T12" fmla="*/ 1 w 10"/>
                    <a:gd name="T13" fmla="*/ 5 h 5"/>
                    <a:gd name="T14" fmla="*/ 1 w 10"/>
                    <a:gd name="T15" fmla="*/ 5 h 5"/>
                    <a:gd name="T16" fmla="*/ 1 w 10"/>
                    <a:gd name="T17" fmla="*/ 5 h 5"/>
                    <a:gd name="T18" fmla="*/ 1 w 10"/>
                    <a:gd name="T19" fmla="*/ 4 h 5"/>
                    <a:gd name="T20" fmla="*/ 2 w 10"/>
                    <a:gd name="T21" fmla="*/ 4 h 5"/>
                    <a:gd name="T22" fmla="*/ 2 w 10"/>
                    <a:gd name="T23" fmla="*/ 4 h 5"/>
                    <a:gd name="T24" fmla="*/ 2 w 10"/>
                    <a:gd name="T25" fmla="*/ 4 h 5"/>
                    <a:gd name="T26" fmla="*/ 3 w 10"/>
                    <a:gd name="T27" fmla="*/ 4 h 5"/>
                    <a:gd name="T28" fmla="*/ 3 w 10"/>
                    <a:gd name="T29" fmla="*/ 4 h 5"/>
                    <a:gd name="T30" fmla="*/ 3 w 10"/>
                    <a:gd name="T31" fmla="*/ 4 h 5"/>
                    <a:gd name="T32" fmla="*/ 3 w 10"/>
                    <a:gd name="T33" fmla="*/ 4 h 5"/>
                    <a:gd name="T34" fmla="*/ 3 w 10"/>
                    <a:gd name="T35" fmla="*/ 3 h 5"/>
                    <a:gd name="T36" fmla="*/ 3 w 10"/>
                    <a:gd name="T37" fmla="*/ 3 h 5"/>
                    <a:gd name="T38" fmla="*/ 4 w 10"/>
                    <a:gd name="T39" fmla="*/ 3 h 5"/>
                    <a:gd name="T40" fmla="*/ 4 w 10"/>
                    <a:gd name="T41" fmla="*/ 3 h 5"/>
                    <a:gd name="T42" fmla="*/ 4 w 10"/>
                    <a:gd name="T43" fmla="*/ 3 h 5"/>
                    <a:gd name="T44" fmla="*/ 4 w 10"/>
                    <a:gd name="T45" fmla="*/ 3 h 5"/>
                    <a:gd name="T46" fmla="*/ 5 w 10"/>
                    <a:gd name="T47" fmla="*/ 3 h 5"/>
                    <a:gd name="T48" fmla="*/ 5 w 10"/>
                    <a:gd name="T49" fmla="*/ 3 h 5"/>
                    <a:gd name="T50" fmla="*/ 5 w 10"/>
                    <a:gd name="T51" fmla="*/ 3 h 5"/>
                    <a:gd name="T52" fmla="*/ 5 w 10"/>
                    <a:gd name="T53" fmla="*/ 3 h 5"/>
                    <a:gd name="T54" fmla="*/ 5 w 10"/>
                    <a:gd name="T55" fmla="*/ 3 h 5"/>
                    <a:gd name="T56" fmla="*/ 5 w 10"/>
                    <a:gd name="T57" fmla="*/ 2 h 5"/>
                    <a:gd name="T58" fmla="*/ 6 w 10"/>
                    <a:gd name="T59" fmla="*/ 2 h 5"/>
                    <a:gd name="T60" fmla="*/ 6 w 10"/>
                    <a:gd name="T61" fmla="*/ 2 h 5"/>
                    <a:gd name="T62" fmla="*/ 6 w 10"/>
                    <a:gd name="T63" fmla="*/ 2 h 5"/>
                    <a:gd name="T64" fmla="*/ 6 w 10"/>
                    <a:gd name="T65" fmla="*/ 2 h 5"/>
                    <a:gd name="T66" fmla="*/ 7 w 10"/>
                    <a:gd name="T67" fmla="*/ 2 h 5"/>
                    <a:gd name="T68" fmla="*/ 7 w 10"/>
                    <a:gd name="T69" fmla="*/ 2 h 5"/>
                    <a:gd name="T70" fmla="*/ 7 w 10"/>
                    <a:gd name="T71" fmla="*/ 1 h 5"/>
                    <a:gd name="T72" fmla="*/ 7 w 10"/>
                    <a:gd name="T73" fmla="*/ 1 h 5"/>
                    <a:gd name="T74" fmla="*/ 7 w 10"/>
                    <a:gd name="T75" fmla="*/ 1 h 5"/>
                    <a:gd name="T76" fmla="*/ 7 w 10"/>
                    <a:gd name="T77" fmla="*/ 1 h 5"/>
                    <a:gd name="T78" fmla="*/ 8 w 10"/>
                    <a:gd name="T79" fmla="*/ 1 h 5"/>
                    <a:gd name="T80" fmla="*/ 8 w 10"/>
                    <a:gd name="T81" fmla="*/ 1 h 5"/>
                    <a:gd name="T82" fmla="*/ 8 w 10"/>
                    <a:gd name="T83" fmla="*/ 1 h 5"/>
                    <a:gd name="T84" fmla="*/ 8 w 10"/>
                    <a:gd name="T85" fmla="*/ 1 h 5"/>
                    <a:gd name="T86" fmla="*/ 9 w 10"/>
                    <a:gd name="T87" fmla="*/ 1 h 5"/>
                    <a:gd name="T88" fmla="*/ 9 w 10"/>
                    <a:gd name="T89" fmla="*/ 1 h 5"/>
                    <a:gd name="T90" fmla="*/ 9 w 10"/>
                    <a:gd name="T91" fmla="*/ 1 h 5"/>
                    <a:gd name="T92" fmla="*/ 9 w 10"/>
                    <a:gd name="T93" fmla="*/ 0 h 5"/>
                    <a:gd name="T94" fmla="*/ 9 w 10"/>
                    <a:gd name="T95" fmla="*/ 0 h 5"/>
                    <a:gd name="T96" fmla="*/ 10 w 10"/>
                    <a:gd name="T97" fmla="*/ 0 h 5"/>
                    <a:gd name="T98" fmla="*/ 10 w 10"/>
                    <a:gd name="T99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5">
                      <a:moveTo>
                        <a:pt x="0" y="5"/>
                      </a:moveTo>
                      <a:lnTo>
                        <a:pt x="0" y="5"/>
                      </a:lnTo>
                      <a:lnTo>
                        <a:pt x="0" y="5"/>
                      </a:lnTo>
                      <a:lnTo>
                        <a:pt x="0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03" name="Freeform 159"/>
                <p:cNvSpPr>
                  <a:spLocks/>
                </p:cNvSpPr>
                <p:nvPr/>
              </p:nvSpPr>
              <p:spPr bwMode="auto">
                <a:xfrm rot="5400000" flipH="1">
                  <a:off x="1564591" y="1826168"/>
                  <a:ext cx="1255" cy="1968"/>
                </a:xfrm>
                <a:custGeom>
                  <a:avLst/>
                  <a:gdLst>
                    <a:gd name="T0" fmla="*/ 0 w 9"/>
                    <a:gd name="T1" fmla="*/ 5 h 5"/>
                    <a:gd name="T2" fmla="*/ 0 w 9"/>
                    <a:gd name="T3" fmla="*/ 5 h 5"/>
                    <a:gd name="T4" fmla="*/ 0 w 9"/>
                    <a:gd name="T5" fmla="*/ 5 h 5"/>
                    <a:gd name="T6" fmla="*/ 0 w 9"/>
                    <a:gd name="T7" fmla="*/ 5 h 5"/>
                    <a:gd name="T8" fmla="*/ 0 w 9"/>
                    <a:gd name="T9" fmla="*/ 5 h 5"/>
                    <a:gd name="T10" fmla="*/ 1 w 9"/>
                    <a:gd name="T11" fmla="*/ 4 h 5"/>
                    <a:gd name="T12" fmla="*/ 1 w 9"/>
                    <a:gd name="T13" fmla="*/ 4 h 5"/>
                    <a:gd name="T14" fmla="*/ 1 w 9"/>
                    <a:gd name="T15" fmla="*/ 4 h 5"/>
                    <a:gd name="T16" fmla="*/ 1 w 9"/>
                    <a:gd name="T17" fmla="*/ 4 h 5"/>
                    <a:gd name="T18" fmla="*/ 2 w 9"/>
                    <a:gd name="T19" fmla="*/ 4 h 5"/>
                    <a:gd name="T20" fmla="*/ 2 w 9"/>
                    <a:gd name="T21" fmla="*/ 4 h 5"/>
                    <a:gd name="T22" fmla="*/ 2 w 9"/>
                    <a:gd name="T23" fmla="*/ 4 h 5"/>
                    <a:gd name="T24" fmla="*/ 2 w 9"/>
                    <a:gd name="T25" fmla="*/ 4 h 5"/>
                    <a:gd name="T26" fmla="*/ 2 w 9"/>
                    <a:gd name="T27" fmla="*/ 4 h 5"/>
                    <a:gd name="T28" fmla="*/ 2 w 9"/>
                    <a:gd name="T29" fmla="*/ 4 h 5"/>
                    <a:gd name="T30" fmla="*/ 3 w 9"/>
                    <a:gd name="T31" fmla="*/ 4 h 5"/>
                    <a:gd name="T32" fmla="*/ 3 w 9"/>
                    <a:gd name="T33" fmla="*/ 3 h 5"/>
                    <a:gd name="T34" fmla="*/ 3 w 9"/>
                    <a:gd name="T35" fmla="*/ 3 h 5"/>
                    <a:gd name="T36" fmla="*/ 3 w 9"/>
                    <a:gd name="T37" fmla="*/ 3 h 5"/>
                    <a:gd name="T38" fmla="*/ 4 w 9"/>
                    <a:gd name="T39" fmla="*/ 3 h 5"/>
                    <a:gd name="T40" fmla="*/ 4 w 9"/>
                    <a:gd name="T41" fmla="*/ 3 h 5"/>
                    <a:gd name="T42" fmla="*/ 4 w 9"/>
                    <a:gd name="T43" fmla="*/ 3 h 5"/>
                    <a:gd name="T44" fmla="*/ 4 w 9"/>
                    <a:gd name="T45" fmla="*/ 3 h 5"/>
                    <a:gd name="T46" fmla="*/ 4 w 9"/>
                    <a:gd name="T47" fmla="*/ 3 h 5"/>
                    <a:gd name="T48" fmla="*/ 4 w 9"/>
                    <a:gd name="T49" fmla="*/ 3 h 5"/>
                    <a:gd name="T50" fmla="*/ 5 w 9"/>
                    <a:gd name="T51" fmla="*/ 3 h 5"/>
                    <a:gd name="T52" fmla="*/ 5 w 9"/>
                    <a:gd name="T53" fmla="*/ 3 h 5"/>
                    <a:gd name="T54" fmla="*/ 5 w 9"/>
                    <a:gd name="T55" fmla="*/ 2 h 5"/>
                    <a:gd name="T56" fmla="*/ 5 w 9"/>
                    <a:gd name="T57" fmla="*/ 2 h 5"/>
                    <a:gd name="T58" fmla="*/ 6 w 9"/>
                    <a:gd name="T59" fmla="*/ 2 h 5"/>
                    <a:gd name="T60" fmla="*/ 6 w 9"/>
                    <a:gd name="T61" fmla="*/ 2 h 5"/>
                    <a:gd name="T62" fmla="*/ 6 w 9"/>
                    <a:gd name="T63" fmla="*/ 2 h 5"/>
                    <a:gd name="T64" fmla="*/ 6 w 9"/>
                    <a:gd name="T65" fmla="*/ 2 h 5"/>
                    <a:gd name="T66" fmla="*/ 6 w 9"/>
                    <a:gd name="T67" fmla="*/ 2 h 5"/>
                    <a:gd name="T68" fmla="*/ 6 w 9"/>
                    <a:gd name="T69" fmla="*/ 1 h 5"/>
                    <a:gd name="T70" fmla="*/ 7 w 9"/>
                    <a:gd name="T71" fmla="*/ 1 h 5"/>
                    <a:gd name="T72" fmla="*/ 7 w 9"/>
                    <a:gd name="T73" fmla="*/ 1 h 5"/>
                    <a:gd name="T74" fmla="*/ 7 w 9"/>
                    <a:gd name="T75" fmla="*/ 1 h 5"/>
                    <a:gd name="T76" fmla="*/ 7 w 9"/>
                    <a:gd name="T77" fmla="*/ 1 h 5"/>
                    <a:gd name="T78" fmla="*/ 7 w 9"/>
                    <a:gd name="T79" fmla="*/ 1 h 5"/>
                    <a:gd name="T80" fmla="*/ 8 w 9"/>
                    <a:gd name="T81" fmla="*/ 1 h 5"/>
                    <a:gd name="T82" fmla="*/ 8 w 9"/>
                    <a:gd name="T83" fmla="*/ 1 h 5"/>
                    <a:gd name="T84" fmla="*/ 8 w 9"/>
                    <a:gd name="T85" fmla="*/ 1 h 5"/>
                    <a:gd name="T86" fmla="*/ 8 w 9"/>
                    <a:gd name="T87" fmla="*/ 1 h 5"/>
                    <a:gd name="T88" fmla="*/ 9 w 9"/>
                    <a:gd name="T89" fmla="*/ 1 h 5"/>
                    <a:gd name="T90" fmla="*/ 9 w 9"/>
                    <a:gd name="T91" fmla="*/ 0 h 5"/>
                    <a:gd name="T92" fmla="*/ 9 w 9"/>
                    <a:gd name="T93" fmla="*/ 0 h 5"/>
                    <a:gd name="T94" fmla="*/ 9 w 9"/>
                    <a:gd name="T95" fmla="*/ 0 h 5"/>
                    <a:gd name="T96" fmla="*/ 9 w 9"/>
                    <a:gd name="T97" fmla="*/ 0 h 5"/>
                    <a:gd name="T98" fmla="*/ 9 w 9"/>
                    <a:gd name="T99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5">
                      <a:moveTo>
                        <a:pt x="0" y="5"/>
                      </a:moveTo>
                      <a:lnTo>
                        <a:pt x="0" y="5"/>
                      </a:lnTo>
                      <a:lnTo>
                        <a:pt x="0" y="5"/>
                      </a:lnTo>
                      <a:lnTo>
                        <a:pt x="0" y="5"/>
                      </a:lnTo>
                      <a:lnTo>
                        <a:pt x="0" y="5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3" y="4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04" name="Freeform 160"/>
                <p:cNvSpPr>
                  <a:spLocks/>
                </p:cNvSpPr>
                <p:nvPr/>
              </p:nvSpPr>
              <p:spPr bwMode="auto">
                <a:xfrm rot="5400000" flipH="1">
                  <a:off x="1566686" y="1824647"/>
                  <a:ext cx="1394" cy="2361"/>
                </a:xfrm>
                <a:custGeom>
                  <a:avLst/>
                  <a:gdLst>
                    <a:gd name="T0" fmla="*/ 0 w 10"/>
                    <a:gd name="T1" fmla="*/ 6 h 6"/>
                    <a:gd name="T2" fmla="*/ 1 w 10"/>
                    <a:gd name="T3" fmla="*/ 6 h 6"/>
                    <a:gd name="T4" fmla="*/ 1 w 10"/>
                    <a:gd name="T5" fmla="*/ 6 h 6"/>
                    <a:gd name="T6" fmla="*/ 1 w 10"/>
                    <a:gd name="T7" fmla="*/ 5 h 6"/>
                    <a:gd name="T8" fmla="*/ 1 w 10"/>
                    <a:gd name="T9" fmla="*/ 5 h 6"/>
                    <a:gd name="T10" fmla="*/ 2 w 10"/>
                    <a:gd name="T11" fmla="*/ 5 h 6"/>
                    <a:gd name="T12" fmla="*/ 2 w 10"/>
                    <a:gd name="T13" fmla="*/ 5 h 6"/>
                    <a:gd name="T14" fmla="*/ 2 w 10"/>
                    <a:gd name="T15" fmla="*/ 5 h 6"/>
                    <a:gd name="T16" fmla="*/ 2 w 10"/>
                    <a:gd name="T17" fmla="*/ 5 h 6"/>
                    <a:gd name="T18" fmla="*/ 2 w 10"/>
                    <a:gd name="T19" fmla="*/ 5 h 6"/>
                    <a:gd name="T20" fmla="*/ 2 w 10"/>
                    <a:gd name="T21" fmla="*/ 5 h 6"/>
                    <a:gd name="T22" fmla="*/ 3 w 10"/>
                    <a:gd name="T23" fmla="*/ 5 h 6"/>
                    <a:gd name="T24" fmla="*/ 3 w 10"/>
                    <a:gd name="T25" fmla="*/ 5 h 6"/>
                    <a:gd name="T26" fmla="*/ 3 w 10"/>
                    <a:gd name="T27" fmla="*/ 5 h 6"/>
                    <a:gd name="T28" fmla="*/ 3 w 10"/>
                    <a:gd name="T29" fmla="*/ 4 h 6"/>
                    <a:gd name="T30" fmla="*/ 4 w 10"/>
                    <a:gd name="T31" fmla="*/ 4 h 6"/>
                    <a:gd name="T32" fmla="*/ 4 w 10"/>
                    <a:gd name="T33" fmla="*/ 4 h 6"/>
                    <a:gd name="T34" fmla="*/ 4 w 10"/>
                    <a:gd name="T35" fmla="*/ 4 h 6"/>
                    <a:gd name="T36" fmla="*/ 4 w 10"/>
                    <a:gd name="T37" fmla="*/ 4 h 6"/>
                    <a:gd name="T38" fmla="*/ 4 w 10"/>
                    <a:gd name="T39" fmla="*/ 4 h 6"/>
                    <a:gd name="T40" fmla="*/ 4 w 10"/>
                    <a:gd name="T41" fmla="*/ 4 h 6"/>
                    <a:gd name="T42" fmla="*/ 5 w 10"/>
                    <a:gd name="T43" fmla="*/ 3 h 6"/>
                    <a:gd name="T44" fmla="*/ 5 w 10"/>
                    <a:gd name="T45" fmla="*/ 3 h 6"/>
                    <a:gd name="T46" fmla="*/ 5 w 10"/>
                    <a:gd name="T47" fmla="*/ 3 h 6"/>
                    <a:gd name="T48" fmla="*/ 5 w 10"/>
                    <a:gd name="T49" fmla="*/ 3 h 6"/>
                    <a:gd name="T50" fmla="*/ 5 w 10"/>
                    <a:gd name="T51" fmla="*/ 3 h 6"/>
                    <a:gd name="T52" fmla="*/ 6 w 10"/>
                    <a:gd name="T53" fmla="*/ 3 h 6"/>
                    <a:gd name="T54" fmla="*/ 6 w 10"/>
                    <a:gd name="T55" fmla="*/ 3 h 6"/>
                    <a:gd name="T56" fmla="*/ 6 w 10"/>
                    <a:gd name="T57" fmla="*/ 3 h 6"/>
                    <a:gd name="T58" fmla="*/ 6 w 10"/>
                    <a:gd name="T59" fmla="*/ 3 h 6"/>
                    <a:gd name="T60" fmla="*/ 7 w 10"/>
                    <a:gd name="T61" fmla="*/ 3 h 6"/>
                    <a:gd name="T62" fmla="*/ 7 w 10"/>
                    <a:gd name="T63" fmla="*/ 2 h 6"/>
                    <a:gd name="T64" fmla="*/ 7 w 10"/>
                    <a:gd name="T65" fmla="*/ 2 h 6"/>
                    <a:gd name="T66" fmla="*/ 7 w 10"/>
                    <a:gd name="T67" fmla="*/ 2 h 6"/>
                    <a:gd name="T68" fmla="*/ 7 w 10"/>
                    <a:gd name="T69" fmla="*/ 2 h 6"/>
                    <a:gd name="T70" fmla="*/ 7 w 10"/>
                    <a:gd name="T71" fmla="*/ 2 h 6"/>
                    <a:gd name="T72" fmla="*/ 8 w 10"/>
                    <a:gd name="T73" fmla="*/ 2 h 6"/>
                    <a:gd name="T74" fmla="*/ 8 w 10"/>
                    <a:gd name="T75" fmla="*/ 2 h 6"/>
                    <a:gd name="T76" fmla="*/ 8 w 10"/>
                    <a:gd name="T77" fmla="*/ 2 h 6"/>
                    <a:gd name="T78" fmla="*/ 8 w 10"/>
                    <a:gd name="T79" fmla="*/ 2 h 6"/>
                    <a:gd name="T80" fmla="*/ 9 w 10"/>
                    <a:gd name="T81" fmla="*/ 2 h 6"/>
                    <a:gd name="T82" fmla="*/ 9 w 10"/>
                    <a:gd name="T83" fmla="*/ 2 h 6"/>
                    <a:gd name="T84" fmla="*/ 9 w 10"/>
                    <a:gd name="T85" fmla="*/ 1 h 6"/>
                    <a:gd name="T86" fmla="*/ 9 w 10"/>
                    <a:gd name="T87" fmla="*/ 1 h 6"/>
                    <a:gd name="T88" fmla="*/ 9 w 10"/>
                    <a:gd name="T89" fmla="*/ 1 h 6"/>
                    <a:gd name="T90" fmla="*/ 9 w 10"/>
                    <a:gd name="T91" fmla="*/ 1 h 6"/>
                    <a:gd name="T92" fmla="*/ 10 w 10"/>
                    <a:gd name="T93" fmla="*/ 1 h 6"/>
                    <a:gd name="T94" fmla="*/ 10 w 10"/>
                    <a:gd name="T95" fmla="*/ 1 h 6"/>
                    <a:gd name="T96" fmla="*/ 10 w 10"/>
                    <a:gd name="T97" fmla="*/ 1 h 6"/>
                    <a:gd name="T98" fmla="*/ 10 w 10"/>
                    <a:gd name="T9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6">
                      <a:moveTo>
                        <a:pt x="0" y="6"/>
                      </a:move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05" name="Freeform 161"/>
                <p:cNvSpPr>
                  <a:spLocks/>
                </p:cNvSpPr>
                <p:nvPr/>
              </p:nvSpPr>
              <p:spPr bwMode="auto">
                <a:xfrm rot="5400000" flipH="1">
                  <a:off x="1568850" y="1823450"/>
                  <a:ext cx="1394" cy="1968"/>
                </a:xfrm>
                <a:custGeom>
                  <a:avLst/>
                  <a:gdLst>
                    <a:gd name="T0" fmla="*/ 0 w 10"/>
                    <a:gd name="T1" fmla="*/ 5 h 5"/>
                    <a:gd name="T2" fmla="*/ 1 w 10"/>
                    <a:gd name="T3" fmla="*/ 5 h 5"/>
                    <a:gd name="T4" fmla="*/ 1 w 10"/>
                    <a:gd name="T5" fmla="*/ 5 h 5"/>
                    <a:gd name="T6" fmla="*/ 1 w 10"/>
                    <a:gd name="T7" fmla="*/ 5 h 5"/>
                    <a:gd name="T8" fmla="*/ 1 w 10"/>
                    <a:gd name="T9" fmla="*/ 5 h 5"/>
                    <a:gd name="T10" fmla="*/ 1 w 10"/>
                    <a:gd name="T11" fmla="*/ 5 h 5"/>
                    <a:gd name="T12" fmla="*/ 1 w 10"/>
                    <a:gd name="T13" fmla="*/ 5 h 5"/>
                    <a:gd name="T14" fmla="*/ 2 w 10"/>
                    <a:gd name="T15" fmla="*/ 5 h 5"/>
                    <a:gd name="T16" fmla="*/ 2 w 10"/>
                    <a:gd name="T17" fmla="*/ 5 h 5"/>
                    <a:gd name="T18" fmla="*/ 2 w 10"/>
                    <a:gd name="T19" fmla="*/ 5 h 5"/>
                    <a:gd name="T20" fmla="*/ 2 w 10"/>
                    <a:gd name="T21" fmla="*/ 4 h 5"/>
                    <a:gd name="T22" fmla="*/ 2 w 10"/>
                    <a:gd name="T23" fmla="*/ 4 h 5"/>
                    <a:gd name="T24" fmla="*/ 3 w 10"/>
                    <a:gd name="T25" fmla="*/ 4 h 5"/>
                    <a:gd name="T26" fmla="*/ 3 w 10"/>
                    <a:gd name="T27" fmla="*/ 4 h 5"/>
                    <a:gd name="T28" fmla="*/ 3 w 10"/>
                    <a:gd name="T29" fmla="*/ 4 h 5"/>
                    <a:gd name="T30" fmla="*/ 3 w 10"/>
                    <a:gd name="T31" fmla="*/ 4 h 5"/>
                    <a:gd name="T32" fmla="*/ 4 w 10"/>
                    <a:gd name="T33" fmla="*/ 4 h 5"/>
                    <a:gd name="T34" fmla="*/ 4 w 10"/>
                    <a:gd name="T35" fmla="*/ 3 h 5"/>
                    <a:gd name="T36" fmla="*/ 4 w 10"/>
                    <a:gd name="T37" fmla="*/ 3 h 5"/>
                    <a:gd name="T38" fmla="*/ 4 w 10"/>
                    <a:gd name="T39" fmla="*/ 3 h 5"/>
                    <a:gd name="T40" fmla="*/ 4 w 10"/>
                    <a:gd name="T41" fmla="*/ 3 h 5"/>
                    <a:gd name="T42" fmla="*/ 4 w 10"/>
                    <a:gd name="T43" fmla="*/ 3 h 5"/>
                    <a:gd name="T44" fmla="*/ 5 w 10"/>
                    <a:gd name="T45" fmla="*/ 3 h 5"/>
                    <a:gd name="T46" fmla="*/ 5 w 10"/>
                    <a:gd name="T47" fmla="*/ 3 h 5"/>
                    <a:gd name="T48" fmla="*/ 5 w 10"/>
                    <a:gd name="T49" fmla="*/ 3 h 5"/>
                    <a:gd name="T50" fmla="*/ 5 w 10"/>
                    <a:gd name="T51" fmla="*/ 3 h 5"/>
                    <a:gd name="T52" fmla="*/ 6 w 10"/>
                    <a:gd name="T53" fmla="*/ 3 h 5"/>
                    <a:gd name="T54" fmla="*/ 6 w 10"/>
                    <a:gd name="T55" fmla="*/ 2 h 5"/>
                    <a:gd name="T56" fmla="*/ 6 w 10"/>
                    <a:gd name="T57" fmla="*/ 2 h 5"/>
                    <a:gd name="T58" fmla="*/ 6 w 10"/>
                    <a:gd name="T59" fmla="*/ 2 h 5"/>
                    <a:gd name="T60" fmla="*/ 6 w 10"/>
                    <a:gd name="T61" fmla="*/ 2 h 5"/>
                    <a:gd name="T62" fmla="*/ 6 w 10"/>
                    <a:gd name="T63" fmla="*/ 2 h 5"/>
                    <a:gd name="T64" fmla="*/ 7 w 10"/>
                    <a:gd name="T65" fmla="*/ 2 h 5"/>
                    <a:gd name="T66" fmla="*/ 7 w 10"/>
                    <a:gd name="T67" fmla="*/ 2 h 5"/>
                    <a:gd name="T68" fmla="*/ 7 w 10"/>
                    <a:gd name="T69" fmla="*/ 1 h 5"/>
                    <a:gd name="T70" fmla="*/ 7 w 10"/>
                    <a:gd name="T71" fmla="*/ 1 h 5"/>
                    <a:gd name="T72" fmla="*/ 8 w 10"/>
                    <a:gd name="T73" fmla="*/ 1 h 5"/>
                    <a:gd name="T74" fmla="*/ 8 w 10"/>
                    <a:gd name="T75" fmla="*/ 1 h 5"/>
                    <a:gd name="T76" fmla="*/ 8 w 10"/>
                    <a:gd name="T77" fmla="*/ 1 h 5"/>
                    <a:gd name="T78" fmla="*/ 8 w 10"/>
                    <a:gd name="T79" fmla="*/ 1 h 5"/>
                    <a:gd name="T80" fmla="*/ 8 w 10"/>
                    <a:gd name="T81" fmla="*/ 1 h 5"/>
                    <a:gd name="T82" fmla="*/ 8 w 10"/>
                    <a:gd name="T83" fmla="*/ 1 h 5"/>
                    <a:gd name="T84" fmla="*/ 9 w 10"/>
                    <a:gd name="T85" fmla="*/ 1 h 5"/>
                    <a:gd name="T86" fmla="*/ 9 w 10"/>
                    <a:gd name="T87" fmla="*/ 1 h 5"/>
                    <a:gd name="T88" fmla="*/ 9 w 10"/>
                    <a:gd name="T89" fmla="*/ 0 h 5"/>
                    <a:gd name="T90" fmla="*/ 9 w 10"/>
                    <a:gd name="T91" fmla="*/ 0 h 5"/>
                    <a:gd name="T92" fmla="*/ 9 w 10"/>
                    <a:gd name="T93" fmla="*/ 0 h 5"/>
                    <a:gd name="T94" fmla="*/ 10 w 10"/>
                    <a:gd name="T95" fmla="*/ 0 h 5"/>
                    <a:gd name="T96" fmla="*/ 10 w 10"/>
                    <a:gd name="T97" fmla="*/ 0 h 5"/>
                    <a:gd name="T98" fmla="*/ 10 w 10"/>
                    <a:gd name="T99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5">
                      <a:moveTo>
                        <a:pt x="0" y="5"/>
                      </a:move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4" y="4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06" name="Freeform 162"/>
                <p:cNvSpPr>
                  <a:spLocks/>
                </p:cNvSpPr>
                <p:nvPr/>
              </p:nvSpPr>
              <p:spPr bwMode="auto">
                <a:xfrm rot="5400000" flipH="1">
                  <a:off x="1571015" y="1821859"/>
                  <a:ext cx="1394" cy="2361"/>
                </a:xfrm>
                <a:custGeom>
                  <a:avLst/>
                  <a:gdLst>
                    <a:gd name="T0" fmla="*/ 0 w 10"/>
                    <a:gd name="T1" fmla="*/ 6 h 6"/>
                    <a:gd name="T2" fmla="*/ 0 w 10"/>
                    <a:gd name="T3" fmla="*/ 6 h 6"/>
                    <a:gd name="T4" fmla="*/ 1 w 10"/>
                    <a:gd name="T5" fmla="*/ 6 h 6"/>
                    <a:gd name="T6" fmla="*/ 1 w 10"/>
                    <a:gd name="T7" fmla="*/ 6 h 6"/>
                    <a:gd name="T8" fmla="*/ 1 w 10"/>
                    <a:gd name="T9" fmla="*/ 6 h 6"/>
                    <a:gd name="T10" fmla="*/ 1 w 10"/>
                    <a:gd name="T11" fmla="*/ 5 h 6"/>
                    <a:gd name="T12" fmla="*/ 1 w 10"/>
                    <a:gd name="T13" fmla="*/ 5 h 6"/>
                    <a:gd name="T14" fmla="*/ 1 w 10"/>
                    <a:gd name="T15" fmla="*/ 5 h 6"/>
                    <a:gd name="T16" fmla="*/ 2 w 10"/>
                    <a:gd name="T17" fmla="*/ 5 h 6"/>
                    <a:gd name="T18" fmla="*/ 2 w 10"/>
                    <a:gd name="T19" fmla="*/ 5 h 6"/>
                    <a:gd name="T20" fmla="*/ 2 w 10"/>
                    <a:gd name="T21" fmla="*/ 5 h 6"/>
                    <a:gd name="T22" fmla="*/ 2 w 10"/>
                    <a:gd name="T23" fmla="*/ 5 h 6"/>
                    <a:gd name="T24" fmla="*/ 3 w 10"/>
                    <a:gd name="T25" fmla="*/ 4 h 6"/>
                    <a:gd name="T26" fmla="*/ 3 w 10"/>
                    <a:gd name="T27" fmla="*/ 4 h 6"/>
                    <a:gd name="T28" fmla="*/ 3 w 10"/>
                    <a:gd name="T29" fmla="*/ 4 h 6"/>
                    <a:gd name="T30" fmla="*/ 3 w 10"/>
                    <a:gd name="T31" fmla="*/ 4 h 6"/>
                    <a:gd name="T32" fmla="*/ 3 w 10"/>
                    <a:gd name="T33" fmla="*/ 4 h 6"/>
                    <a:gd name="T34" fmla="*/ 3 w 10"/>
                    <a:gd name="T35" fmla="*/ 4 h 6"/>
                    <a:gd name="T36" fmla="*/ 4 w 10"/>
                    <a:gd name="T37" fmla="*/ 4 h 6"/>
                    <a:gd name="T38" fmla="*/ 4 w 10"/>
                    <a:gd name="T39" fmla="*/ 4 h 6"/>
                    <a:gd name="T40" fmla="*/ 4 w 10"/>
                    <a:gd name="T41" fmla="*/ 4 h 6"/>
                    <a:gd name="T42" fmla="*/ 4 w 10"/>
                    <a:gd name="T43" fmla="*/ 4 h 6"/>
                    <a:gd name="T44" fmla="*/ 5 w 10"/>
                    <a:gd name="T45" fmla="*/ 3 h 6"/>
                    <a:gd name="T46" fmla="*/ 5 w 10"/>
                    <a:gd name="T47" fmla="*/ 3 h 6"/>
                    <a:gd name="T48" fmla="*/ 5 w 10"/>
                    <a:gd name="T49" fmla="*/ 3 h 6"/>
                    <a:gd name="T50" fmla="*/ 5 w 10"/>
                    <a:gd name="T51" fmla="*/ 3 h 6"/>
                    <a:gd name="T52" fmla="*/ 5 w 10"/>
                    <a:gd name="T53" fmla="*/ 3 h 6"/>
                    <a:gd name="T54" fmla="*/ 5 w 10"/>
                    <a:gd name="T55" fmla="*/ 3 h 6"/>
                    <a:gd name="T56" fmla="*/ 6 w 10"/>
                    <a:gd name="T57" fmla="*/ 2 h 6"/>
                    <a:gd name="T58" fmla="*/ 6 w 10"/>
                    <a:gd name="T59" fmla="*/ 2 h 6"/>
                    <a:gd name="T60" fmla="*/ 6 w 10"/>
                    <a:gd name="T61" fmla="*/ 2 h 6"/>
                    <a:gd name="T62" fmla="*/ 6 w 10"/>
                    <a:gd name="T63" fmla="*/ 2 h 6"/>
                    <a:gd name="T64" fmla="*/ 6 w 10"/>
                    <a:gd name="T65" fmla="*/ 2 h 6"/>
                    <a:gd name="T66" fmla="*/ 7 w 10"/>
                    <a:gd name="T67" fmla="*/ 2 h 6"/>
                    <a:gd name="T68" fmla="*/ 7 w 10"/>
                    <a:gd name="T69" fmla="*/ 2 h 6"/>
                    <a:gd name="T70" fmla="*/ 7 w 10"/>
                    <a:gd name="T71" fmla="*/ 2 h 6"/>
                    <a:gd name="T72" fmla="*/ 7 w 10"/>
                    <a:gd name="T73" fmla="*/ 2 h 6"/>
                    <a:gd name="T74" fmla="*/ 8 w 10"/>
                    <a:gd name="T75" fmla="*/ 2 h 6"/>
                    <a:gd name="T76" fmla="*/ 8 w 10"/>
                    <a:gd name="T77" fmla="*/ 1 h 6"/>
                    <a:gd name="T78" fmla="*/ 8 w 10"/>
                    <a:gd name="T79" fmla="*/ 1 h 6"/>
                    <a:gd name="T80" fmla="*/ 8 w 10"/>
                    <a:gd name="T81" fmla="*/ 1 h 6"/>
                    <a:gd name="T82" fmla="*/ 8 w 10"/>
                    <a:gd name="T83" fmla="*/ 1 h 6"/>
                    <a:gd name="T84" fmla="*/ 8 w 10"/>
                    <a:gd name="T85" fmla="*/ 1 h 6"/>
                    <a:gd name="T86" fmla="*/ 9 w 10"/>
                    <a:gd name="T87" fmla="*/ 1 h 6"/>
                    <a:gd name="T88" fmla="*/ 9 w 10"/>
                    <a:gd name="T89" fmla="*/ 1 h 6"/>
                    <a:gd name="T90" fmla="*/ 9 w 10"/>
                    <a:gd name="T91" fmla="*/ 0 h 6"/>
                    <a:gd name="T92" fmla="*/ 9 w 10"/>
                    <a:gd name="T93" fmla="*/ 0 h 6"/>
                    <a:gd name="T94" fmla="*/ 10 w 10"/>
                    <a:gd name="T95" fmla="*/ 0 h 6"/>
                    <a:gd name="T96" fmla="*/ 10 w 10"/>
                    <a:gd name="T97" fmla="*/ 0 h 6"/>
                    <a:gd name="T98" fmla="*/ 10 w 10"/>
                    <a:gd name="T9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6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07" name="Freeform 163"/>
                <p:cNvSpPr>
                  <a:spLocks/>
                </p:cNvSpPr>
                <p:nvPr/>
              </p:nvSpPr>
              <p:spPr bwMode="auto">
                <a:xfrm rot="5400000" flipH="1">
                  <a:off x="1573376" y="1820465"/>
                  <a:ext cx="1394" cy="2361"/>
                </a:xfrm>
                <a:custGeom>
                  <a:avLst/>
                  <a:gdLst>
                    <a:gd name="T0" fmla="*/ 0 w 10"/>
                    <a:gd name="T1" fmla="*/ 6 h 6"/>
                    <a:gd name="T2" fmla="*/ 0 w 10"/>
                    <a:gd name="T3" fmla="*/ 6 h 6"/>
                    <a:gd name="T4" fmla="*/ 0 w 10"/>
                    <a:gd name="T5" fmla="*/ 6 h 6"/>
                    <a:gd name="T6" fmla="*/ 0 w 10"/>
                    <a:gd name="T7" fmla="*/ 6 h 6"/>
                    <a:gd name="T8" fmla="*/ 1 w 10"/>
                    <a:gd name="T9" fmla="*/ 6 h 6"/>
                    <a:gd name="T10" fmla="*/ 1 w 10"/>
                    <a:gd name="T11" fmla="*/ 5 h 6"/>
                    <a:gd name="T12" fmla="*/ 1 w 10"/>
                    <a:gd name="T13" fmla="*/ 5 h 6"/>
                    <a:gd name="T14" fmla="*/ 1 w 10"/>
                    <a:gd name="T15" fmla="*/ 5 h 6"/>
                    <a:gd name="T16" fmla="*/ 2 w 10"/>
                    <a:gd name="T17" fmla="*/ 5 h 6"/>
                    <a:gd name="T18" fmla="*/ 2 w 10"/>
                    <a:gd name="T19" fmla="*/ 5 h 6"/>
                    <a:gd name="T20" fmla="*/ 2 w 10"/>
                    <a:gd name="T21" fmla="*/ 5 h 6"/>
                    <a:gd name="T22" fmla="*/ 2 w 10"/>
                    <a:gd name="T23" fmla="*/ 5 h 6"/>
                    <a:gd name="T24" fmla="*/ 2 w 10"/>
                    <a:gd name="T25" fmla="*/ 5 h 6"/>
                    <a:gd name="T26" fmla="*/ 2 w 10"/>
                    <a:gd name="T27" fmla="*/ 5 h 6"/>
                    <a:gd name="T28" fmla="*/ 3 w 10"/>
                    <a:gd name="T29" fmla="*/ 5 h 6"/>
                    <a:gd name="T30" fmla="*/ 3 w 10"/>
                    <a:gd name="T31" fmla="*/ 4 h 6"/>
                    <a:gd name="T32" fmla="*/ 3 w 10"/>
                    <a:gd name="T33" fmla="*/ 4 h 6"/>
                    <a:gd name="T34" fmla="*/ 3 w 10"/>
                    <a:gd name="T35" fmla="*/ 4 h 6"/>
                    <a:gd name="T36" fmla="*/ 3 w 10"/>
                    <a:gd name="T37" fmla="*/ 4 h 6"/>
                    <a:gd name="T38" fmla="*/ 4 w 10"/>
                    <a:gd name="T39" fmla="*/ 4 h 6"/>
                    <a:gd name="T40" fmla="*/ 4 w 10"/>
                    <a:gd name="T41" fmla="*/ 4 h 6"/>
                    <a:gd name="T42" fmla="*/ 4 w 10"/>
                    <a:gd name="T43" fmla="*/ 4 h 6"/>
                    <a:gd name="T44" fmla="*/ 4 w 10"/>
                    <a:gd name="T45" fmla="*/ 3 h 6"/>
                    <a:gd name="T46" fmla="*/ 5 w 10"/>
                    <a:gd name="T47" fmla="*/ 3 h 6"/>
                    <a:gd name="T48" fmla="*/ 5 w 10"/>
                    <a:gd name="T49" fmla="*/ 3 h 6"/>
                    <a:gd name="T50" fmla="*/ 5 w 10"/>
                    <a:gd name="T51" fmla="*/ 3 h 6"/>
                    <a:gd name="T52" fmla="*/ 5 w 10"/>
                    <a:gd name="T53" fmla="*/ 3 h 6"/>
                    <a:gd name="T54" fmla="*/ 5 w 10"/>
                    <a:gd name="T55" fmla="*/ 3 h 6"/>
                    <a:gd name="T56" fmla="*/ 5 w 10"/>
                    <a:gd name="T57" fmla="*/ 3 h 6"/>
                    <a:gd name="T58" fmla="*/ 6 w 10"/>
                    <a:gd name="T59" fmla="*/ 3 h 6"/>
                    <a:gd name="T60" fmla="*/ 6 w 10"/>
                    <a:gd name="T61" fmla="*/ 3 h 6"/>
                    <a:gd name="T62" fmla="*/ 6 w 10"/>
                    <a:gd name="T63" fmla="*/ 2 h 6"/>
                    <a:gd name="T64" fmla="*/ 6 w 10"/>
                    <a:gd name="T65" fmla="*/ 2 h 6"/>
                    <a:gd name="T66" fmla="*/ 7 w 10"/>
                    <a:gd name="T67" fmla="*/ 2 h 6"/>
                    <a:gd name="T68" fmla="*/ 7 w 10"/>
                    <a:gd name="T69" fmla="*/ 2 h 6"/>
                    <a:gd name="T70" fmla="*/ 7 w 10"/>
                    <a:gd name="T71" fmla="*/ 2 h 6"/>
                    <a:gd name="T72" fmla="*/ 7 w 10"/>
                    <a:gd name="T73" fmla="*/ 2 h 6"/>
                    <a:gd name="T74" fmla="*/ 7 w 10"/>
                    <a:gd name="T75" fmla="*/ 1 h 6"/>
                    <a:gd name="T76" fmla="*/ 7 w 10"/>
                    <a:gd name="T77" fmla="*/ 1 h 6"/>
                    <a:gd name="T78" fmla="*/ 8 w 10"/>
                    <a:gd name="T79" fmla="*/ 1 h 6"/>
                    <a:gd name="T80" fmla="*/ 8 w 10"/>
                    <a:gd name="T81" fmla="*/ 1 h 6"/>
                    <a:gd name="T82" fmla="*/ 8 w 10"/>
                    <a:gd name="T83" fmla="*/ 1 h 6"/>
                    <a:gd name="T84" fmla="*/ 8 w 10"/>
                    <a:gd name="T85" fmla="*/ 1 h 6"/>
                    <a:gd name="T86" fmla="*/ 9 w 10"/>
                    <a:gd name="T87" fmla="*/ 1 h 6"/>
                    <a:gd name="T88" fmla="*/ 9 w 10"/>
                    <a:gd name="T89" fmla="*/ 1 h 6"/>
                    <a:gd name="T90" fmla="*/ 9 w 10"/>
                    <a:gd name="T91" fmla="*/ 1 h 6"/>
                    <a:gd name="T92" fmla="*/ 9 w 10"/>
                    <a:gd name="T93" fmla="*/ 1 h 6"/>
                    <a:gd name="T94" fmla="*/ 9 w 10"/>
                    <a:gd name="T95" fmla="*/ 0 h 6"/>
                    <a:gd name="T96" fmla="*/ 9 w 10"/>
                    <a:gd name="T97" fmla="*/ 0 h 6"/>
                    <a:gd name="T98" fmla="*/ 10 w 10"/>
                    <a:gd name="T9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6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1" y="6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3" y="5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08" name="Freeform 164"/>
                <p:cNvSpPr>
                  <a:spLocks/>
                </p:cNvSpPr>
                <p:nvPr/>
              </p:nvSpPr>
              <p:spPr bwMode="auto">
                <a:xfrm rot="5400000" flipH="1">
                  <a:off x="1575807" y="1819140"/>
                  <a:ext cx="1255" cy="2361"/>
                </a:xfrm>
                <a:custGeom>
                  <a:avLst/>
                  <a:gdLst>
                    <a:gd name="T0" fmla="*/ 0 w 9"/>
                    <a:gd name="T1" fmla="*/ 6 h 6"/>
                    <a:gd name="T2" fmla="*/ 0 w 9"/>
                    <a:gd name="T3" fmla="*/ 6 h 6"/>
                    <a:gd name="T4" fmla="*/ 0 w 9"/>
                    <a:gd name="T5" fmla="*/ 6 h 6"/>
                    <a:gd name="T6" fmla="*/ 0 w 9"/>
                    <a:gd name="T7" fmla="*/ 6 h 6"/>
                    <a:gd name="T8" fmla="*/ 0 w 9"/>
                    <a:gd name="T9" fmla="*/ 5 h 6"/>
                    <a:gd name="T10" fmla="*/ 0 w 9"/>
                    <a:gd name="T11" fmla="*/ 5 h 6"/>
                    <a:gd name="T12" fmla="*/ 1 w 9"/>
                    <a:gd name="T13" fmla="*/ 5 h 6"/>
                    <a:gd name="T14" fmla="*/ 1 w 9"/>
                    <a:gd name="T15" fmla="*/ 5 h 6"/>
                    <a:gd name="T16" fmla="*/ 1 w 9"/>
                    <a:gd name="T17" fmla="*/ 5 h 6"/>
                    <a:gd name="T18" fmla="*/ 2 w 9"/>
                    <a:gd name="T19" fmla="*/ 5 h 6"/>
                    <a:gd name="T20" fmla="*/ 2 w 9"/>
                    <a:gd name="T21" fmla="*/ 5 h 6"/>
                    <a:gd name="T22" fmla="*/ 2 w 9"/>
                    <a:gd name="T23" fmla="*/ 5 h 6"/>
                    <a:gd name="T24" fmla="*/ 2 w 9"/>
                    <a:gd name="T25" fmla="*/ 5 h 6"/>
                    <a:gd name="T26" fmla="*/ 2 w 9"/>
                    <a:gd name="T27" fmla="*/ 5 h 6"/>
                    <a:gd name="T28" fmla="*/ 2 w 9"/>
                    <a:gd name="T29" fmla="*/ 4 h 6"/>
                    <a:gd name="T30" fmla="*/ 3 w 9"/>
                    <a:gd name="T31" fmla="*/ 4 h 6"/>
                    <a:gd name="T32" fmla="*/ 3 w 9"/>
                    <a:gd name="T33" fmla="*/ 4 h 6"/>
                    <a:gd name="T34" fmla="*/ 3 w 9"/>
                    <a:gd name="T35" fmla="*/ 4 h 6"/>
                    <a:gd name="T36" fmla="*/ 3 w 9"/>
                    <a:gd name="T37" fmla="*/ 4 h 6"/>
                    <a:gd name="T38" fmla="*/ 4 w 9"/>
                    <a:gd name="T39" fmla="*/ 4 h 6"/>
                    <a:gd name="T40" fmla="*/ 4 w 9"/>
                    <a:gd name="T41" fmla="*/ 4 h 6"/>
                    <a:gd name="T42" fmla="*/ 4 w 9"/>
                    <a:gd name="T43" fmla="*/ 4 h 6"/>
                    <a:gd name="T44" fmla="*/ 4 w 9"/>
                    <a:gd name="T45" fmla="*/ 4 h 6"/>
                    <a:gd name="T46" fmla="*/ 4 w 9"/>
                    <a:gd name="T47" fmla="*/ 3 h 6"/>
                    <a:gd name="T48" fmla="*/ 4 w 9"/>
                    <a:gd name="T49" fmla="*/ 3 h 6"/>
                    <a:gd name="T50" fmla="*/ 5 w 9"/>
                    <a:gd name="T51" fmla="*/ 3 h 6"/>
                    <a:gd name="T52" fmla="*/ 5 w 9"/>
                    <a:gd name="T53" fmla="*/ 3 h 6"/>
                    <a:gd name="T54" fmla="*/ 5 w 9"/>
                    <a:gd name="T55" fmla="*/ 3 h 6"/>
                    <a:gd name="T56" fmla="*/ 5 w 9"/>
                    <a:gd name="T57" fmla="*/ 3 h 6"/>
                    <a:gd name="T58" fmla="*/ 6 w 9"/>
                    <a:gd name="T59" fmla="*/ 2 h 6"/>
                    <a:gd name="T60" fmla="*/ 6 w 9"/>
                    <a:gd name="T61" fmla="*/ 2 h 6"/>
                    <a:gd name="T62" fmla="*/ 6 w 9"/>
                    <a:gd name="T63" fmla="*/ 2 h 6"/>
                    <a:gd name="T64" fmla="*/ 6 w 9"/>
                    <a:gd name="T65" fmla="*/ 2 h 6"/>
                    <a:gd name="T66" fmla="*/ 6 w 9"/>
                    <a:gd name="T67" fmla="*/ 2 h 6"/>
                    <a:gd name="T68" fmla="*/ 6 w 9"/>
                    <a:gd name="T69" fmla="*/ 2 h 6"/>
                    <a:gd name="T70" fmla="*/ 7 w 9"/>
                    <a:gd name="T71" fmla="*/ 2 h 6"/>
                    <a:gd name="T72" fmla="*/ 7 w 9"/>
                    <a:gd name="T73" fmla="*/ 2 h 6"/>
                    <a:gd name="T74" fmla="*/ 7 w 9"/>
                    <a:gd name="T75" fmla="*/ 2 h 6"/>
                    <a:gd name="T76" fmla="*/ 7 w 9"/>
                    <a:gd name="T77" fmla="*/ 1 h 6"/>
                    <a:gd name="T78" fmla="*/ 8 w 9"/>
                    <a:gd name="T79" fmla="*/ 1 h 6"/>
                    <a:gd name="T80" fmla="*/ 8 w 9"/>
                    <a:gd name="T81" fmla="*/ 1 h 6"/>
                    <a:gd name="T82" fmla="*/ 8 w 9"/>
                    <a:gd name="T83" fmla="*/ 1 h 6"/>
                    <a:gd name="T84" fmla="*/ 8 w 9"/>
                    <a:gd name="T85" fmla="*/ 1 h 6"/>
                    <a:gd name="T86" fmla="*/ 8 w 9"/>
                    <a:gd name="T87" fmla="*/ 1 h 6"/>
                    <a:gd name="T88" fmla="*/ 9 w 9"/>
                    <a:gd name="T89" fmla="*/ 0 h 6"/>
                    <a:gd name="T90" fmla="*/ 9 w 9"/>
                    <a:gd name="T91" fmla="*/ 0 h 6"/>
                    <a:gd name="T92" fmla="*/ 9 w 9"/>
                    <a:gd name="T93" fmla="*/ 0 h 6"/>
                    <a:gd name="T94" fmla="*/ 9 w 9"/>
                    <a:gd name="T95" fmla="*/ 0 h 6"/>
                    <a:gd name="T96" fmla="*/ 9 w 9"/>
                    <a:gd name="T97" fmla="*/ 0 h 6"/>
                    <a:gd name="T98" fmla="*/ 9 w 9"/>
                    <a:gd name="T9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6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5"/>
                      </a:lnTo>
                      <a:lnTo>
                        <a:pt x="0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09" name="Freeform 165"/>
                <p:cNvSpPr>
                  <a:spLocks/>
                </p:cNvSpPr>
                <p:nvPr/>
              </p:nvSpPr>
              <p:spPr bwMode="auto">
                <a:xfrm rot="5400000" flipH="1">
                  <a:off x="1578295" y="1817619"/>
                  <a:ext cx="1394" cy="2755"/>
                </a:xfrm>
                <a:custGeom>
                  <a:avLst/>
                  <a:gdLst>
                    <a:gd name="T0" fmla="*/ 0 w 10"/>
                    <a:gd name="T1" fmla="*/ 7 h 7"/>
                    <a:gd name="T2" fmla="*/ 1 w 10"/>
                    <a:gd name="T3" fmla="*/ 7 h 7"/>
                    <a:gd name="T4" fmla="*/ 1 w 10"/>
                    <a:gd name="T5" fmla="*/ 7 h 7"/>
                    <a:gd name="T6" fmla="*/ 1 w 10"/>
                    <a:gd name="T7" fmla="*/ 7 h 7"/>
                    <a:gd name="T8" fmla="*/ 1 w 10"/>
                    <a:gd name="T9" fmla="*/ 7 h 7"/>
                    <a:gd name="T10" fmla="*/ 2 w 10"/>
                    <a:gd name="T11" fmla="*/ 6 h 7"/>
                    <a:gd name="T12" fmla="*/ 2 w 10"/>
                    <a:gd name="T13" fmla="*/ 6 h 7"/>
                    <a:gd name="T14" fmla="*/ 2 w 10"/>
                    <a:gd name="T15" fmla="*/ 6 h 7"/>
                    <a:gd name="T16" fmla="*/ 2 w 10"/>
                    <a:gd name="T17" fmla="*/ 6 h 7"/>
                    <a:gd name="T18" fmla="*/ 2 w 10"/>
                    <a:gd name="T19" fmla="*/ 6 h 7"/>
                    <a:gd name="T20" fmla="*/ 2 w 10"/>
                    <a:gd name="T21" fmla="*/ 6 h 7"/>
                    <a:gd name="T22" fmla="*/ 3 w 10"/>
                    <a:gd name="T23" fmla="*/ 5 h 7"/>
                    <a:gd name="T24" fmla="*/ 3 w 10"/>
                    <a:gd name="T25" fmla="*/ 5 h 7"/>
                    <a:gd name="T26" fmla="*/ 3 w 10"/>
                    <a:gd name="T27" fmla="*/ 5 h 7"/>
                    <a:gd name="T28" fmla="*/ 3 w 10"/>
                    <a:gd name="T29" fmla="*/ 5 h 7"/>
                    <a:gd name="T30" fmla="*/ 4 w 10"/>
                    <a:gd name="T31" fmla="*/ 5 h 7"/>
                    <a:gd name="T32" fmla="*/ 4 w 10"/>
                    <a:gd name="T33" fmla="*/ 5 h 7"/>
                    <a:gd name="T34" fmla="*/ 4 w 10"/>
                    <a:gd name="T35" fmla="*/ 5 h 7"/>
                    <a:gd name="T36" fmla="*/ 4 w 10"/>
                    <a:gd name="T37" fmla="*/ 5 h 7"/>
                    <a:gd name="T38" fmla="*/ 4 w 10"/>
                    <a:gd name="T39" fmla="*/ 5 h 7"/>
                    <a:gd name="T40" fmla="*/ 4 w 10"/>
                    <a:gd name="T41" fmla="*/ 4 h 7"/>
                    <a:gd name="T42" fmla="*/ 5 w 10"/>
                    <a:gd name="T43" fmla="*/ 4 h 7"/>
                    <a:gd name="T44" fmla="*/ 5 w 10"/>
                    <a:gd name="T45" fmla="*/ 4 h 7"/>
                    <a:gd name="T46" fmla="*/ 5 w 10"/>
                    <a:gd name="T47" fmla="*/ 4 h 7"/>
                    <a:gd name="T48" fmla="*/ 5 w 10"/>
                    <a:gd name="T49" fmla="*/ 4 h 7"/>
                    <a:gd name="T50" fmla="*/ 6 w 10"/>
                    <a:gd name="T51" fmla="*/ 4 h 7"/>
                    <a:gd name="T52" fmla="*/ 6 w 10"/>
                    <a:gd name="T53" fmla="*/ 4 h 7"/>
                    <a:gd name="T54" fmla="*/ 6 w 10"/>
                    <a:gd name="T55" fmla="*/ 4 h 7"/>
                    <a:gd name="T56" fmla="*/ 6 w 10"/>
                    <a:gd name="T57" fmla="*/ 4 h 7"/>
                    <a:gd name="T58" fmla="*/ 6 w 10"/>
                    <a:gd name="T59" fmla="*/ 3 h 7"/>
                    <a:gd name="T60" fmla="*/ 7 w 10"/>
                    <a:gd name="T61" fmla="*/ 3 h 7"/>
                    <a:gd name="T62" fmla="*/ 7 w 10"/>
                    <a:gd name="T63" fmla="*/ 3 h 7"/>
                    <a:gd name="T64" fmla="*/ 7 w 10"/>
                    <a:gd name="T65" fmla="*/ 3 h 7"/>
                    <a:gd name="T66" fmla="*/ 7 w 10"/>
                    <a:gd name="T67" fmla="*/ 3 h 7"/>
                    <a:gd name="T68" fmla="*/ 7 w 10"/>
                    <a:gd name="T69" fmla="*/ 3 h 7"/>
                    <a:gd name="T70" fmla="*/ 7 w 10"/>
                    <a:gd name="T71" fmla="*/ 2 h 7"/>
                    <a:gd name="T72" fmla="*/ 8 w 10"/>
                    <a:gd name="T73" fmla="*/ 2 h 7"/>
                    <a:gd name="T74" fmla="*/ 8 w 10"/>
                    <a:gd name="T75" fmla="*/ 2 h 7"/>
                    <a:gd name="T76" fmla="*/ 8 w 10"/>
                    <a:gd name="T77" fmla="*/ 2 h 7"/>
                    <a:gd name="T78" fmla="*/ 8 w 10"/>
                    <a:gd name="T79" fmla="*/ 2 h 7"/>
                    <a:gd name="T80" fmla="*/ 9 w 10"/>
                    <a:gd name="T81" fmla="*/ 2 h 7"/>
                    <a:gd name="T82" fmla="*/ 9 w 10"/>
                    <a:gd name="T83" fmla="*/ 2 h 7"/>
                    <a:gd name="T84" fmla="*/ 9 w 10"/>
                    <a:gd name="T85" fmla="*/ 2 h 7"/>
                    <a:gd name="T86" fmla="*/ 9 w 10"/>
                    <a:gd name="T87" fmla="*/ 2 h 7"/>
                    <a:gd name="T88" fmla="*/ 9 w 10"/>
                    <a:gd name="T89" fmla="*/ 1 h 7"/>
                    <a:gd name="T90" fmla="*/ 9 w 10"/>
                    <a:gd name="T91" fmla="*/ 1 h 7"/>
                    <a:gd name="T92" fmla="*/ 10 w 10"/>
                    <a:gd name="T93" fmla="*/ 1 h 7"/>
                    <a:gd name="T94" fmla="*/ 10 w 10"/>
                    <a:gd name="T95" fmla="*/ 1 h 7"/>
                    <a:gd name="T96" fmla="*/ 10 w 10"/>
                    <a:gd name="T97" fmla="*/ 1 h 7"/>
                    <a:gd name="T98" fmla="*/ 10 w 10"/>
                    <a:gd name="T99" fmla="*/ 0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7">
                      <a:moveTo>
                        <a:pt x="0" y="7"/>
                      </a:moveTo>
                      <a:lnTo>
                        <a:pt x="1" y="7"/>
                      </a:lnTo>
                      <a:lnTo>
                        <a:pt x="1" y="7"/>
                      </a:lnTo>
                      <a:lnTo>
                        <a:pt x="1" y="7"/>
                      </a:lnTo>
                      <a:lnTo>
                        <a:pt x="1" y="7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10" name="Freeform 166"/>
                <p:cNvSpPr>
                  <a:spLocks/>
                </p:cNvSpPr>
                <p:nvPr/>
              </p:nvSpPr>
              <p:spPr bwMode="auto">
                <a:xfrm rot="5400000" flipH="1">
                  <a:off x="1580853" y="1816421"/>
                  <a:ext cx="1394" cy="2361"/>
                </a:xfrm>
                <a:custGeom>
                  <a:avLst/>
                  <a:gdLst>
                    <a:gd name="T0" fmla="*/ 0 w 10"/>
                    <a:gd name="T1" fmla="*/ 6 h 6"/>
                    <a:gd name="T2" fmla="*/ 1 w 10"/>
                    <a:gd name="T3" fmla="*/ 6 h 6"/>
                    <a:gd name="T4" fmla="*/ 1 w 10"/>
                    <a:gd name="T5" fmla="*/ 6 h 6"/>
                    <a:gd name="T6" fmla="*/ 1 w 10"/>
                    <a:gd name="T7" fmla="*/ 6 h 6"/>
                    <a:gd name="T8" fmla="*/ 1 w 10"/>
                    <a:gd name="T9" fmla="*/ 6 h 6"/>
                    <a:gd name="T10" fmla="*/ 1 w 10"/>
                    <a:gd name="T11" fmla="*/ 6 h 6"/>
                    <a:gd name="T12" fmla="*/ 1 w 10"/>
                    <a:gd name="T13" fmla="*/ 6 h 6"/>
                    <a:gd name="T14" fmla="*/ 2 w 10"/>
                    <a:gd name="T15" fmla="*/ 6 h 6"/>
                    <a:gd name="T16" fmla="*/ 2 w 10"/>
                    <a:gd name="T17" fmla="*/ 6 h 6"/>
                    <a:gd name="T18" fmla="*/ 2 w 10"/>
                    <a:gd name="T19" fmla="*/ 5 h 6"/>
                    <a:gd name="T20" fmla="*/ 2 w 10"/>
                    <a:gd name="T21" fmla="*/ 5 h 6"/>
                    <a:gd name="T22" fmla="*/ 3 w 10"/>
                    <a:gd name="T23" fmla="*/ 5 h 6"/>
                    <a:gd name="T24" fmla="*/ 3 w 10"/>
                    <a:gd name="T25" fmla="*/ 5 h 6"/>
                    <a:gd name="T26" fmla="*/ 3 w 10"/>
                    <a:gd name="T27" fmla="*/ 5 h 6"/>
                    <a:gd name="T28" fmla="*/ 3 w 10"/>
                    <a:gd name="T29" fmla="*/ 5 h 6"/>
                    <a:gd name="T30" fmla="*/ 3 w 10"/>
                    <a:gd name="T31" fmla="*/ 4 h 6"/>
                    <a:gd name="T32" fmla="*/ 3 w 10"/>
                    <a:gd name="T33" fmla="*/ 4 h 6"/>
                    <a:gd name="T34" fmla="*/ 4 w 10"/>
                    <a:gd name="T35" fmla="*/ 4 h 6"/>
                    <a:gd name="T36" fmla="*/ 4 w 10"/>
                    <a:gd name="T37" fmla="*/ 4 h 6"/>
                    <a:gd name="T38" fmla="*/ 4 w 10"/>
                    <a:gd name="T39" fmla="*/ 4 h 6"/>
                    <a:gd name="T40" fmla="*/ 4 w 10"/>
                    <a:gd name="T41" fmla="*/ 4 h 6"/>
                    <a:gd name="T42" fmla="*/ 4 w 10"/>
                    <a:gd name="T43" fmla="*/ 4 h 6"/>
                    <a:gd name="T44" fmla="*/ 5 w 10"/>
                    <a:gd name="T45" fmla="*/ 4 h 6"/>
                    <a:gd name="T46" fmla="*/ 5 w 10"/>
                    <a:gd name="T47" fmla="*/ 4 h 6"/>
                    <a:gd name="T48" fmla="*/ 5 w 10"/>
                    <a:gd name="T49" fmla="*/ 3 h 6"/>
                    <a:gd name="T50" fmla="*/ 5 w 10"/>
                    <a:gd name="T51" fmla="*/ 3 h 6"/>
                    <a:gd name="T52" fmla="*/ 6 w 10"/>
                    <a:gd name="T53" fmla="*/ 3 h 6"/>
                    <a:gd name="T54" fmla="*/ 6 w 10"/>
                    <a:gd name="T55" fmla="*/ 3 h 6"/>
                    <a:gd name="T56" fmla="*/ 6 w 10"/>
                    <a:gd name="T57" fmla="*/ 3 h 6"/>
                    <a:gd name="T58" fmla="*/ 6 w 10"/>
                    <a:gd name="T59" fmla="*/ 3 h 6"/>
                    <a:gd name="T60" fmla="*/ 6 w 10"/>
                    <a:gd name="T61" fmla="*/ 3 h 6"/>
                    <a:gd name="T62" fmla="*/ 6 w 10"/>
                    <a:gd name="T63" fmla="*/ 3 h 6"/>
                    <a:gd name="T64" fmla="*/ 7 w 10"/>
                    <a:gd name="T65" fmla="*/ 2 h 6"/>
                    <a:gd name="T66" fmla="*/ 7 w 10"/>
                    <a:gd name="T67" fmla="*/ 2 h 6"/>
                    <a:gd name="T68" fmla="*/ 7 w 10"/>
                    <a:gd name="T69" fmla="*/ 2 h 6"/>
                    <a:gd name="T70" fmla="*/ 7 w 10"/>
                    <a:gd name="T71" fmla="*/ 2 h 6"/>
                    <a:gd name="T72" fmla="*/ 8 w 10"/>
                    <a:gd name="T73" fmla="*/ 2 h 6"/>
                    <a:gd name="T74" fmla="*/ 8 w 10"/>
                    <a:gd name="T75" fmla="*/ 2 h 6"/>
                    <a:gd name="T76" fmla="*/ 8 w 10"/>
                    <a:gd name="T77" fmla="*/ 1 h 6"/>
                    <a:gd name="T78" fmla="*/ 8 w 10"/>
                    <a:gd name="T79" fmla="*/ 1 h 6"/>
                    <a:gd name="T80" fmla="*/ 8 w 10"/>
                    <a:gd name="T81" fmla="*/ 1 h 6"/>
                    <a:gd name="T82" fmla="*/ 8 w 10"/>
                    <a:gd name="T83" fmla="*/ 1 h 6"/>
                    <a:gd name="T84" fmla="*/ 9 w 10"/>
                    <a:gd name="T85" fmla="*/ 1 h 6"/>
                    <a:gd name="T86" fmla="*/ 9 w 10"/>
                    <a:gd name="T87" fmla="*/ 1 h 6"/>
                    <a:gd name="T88" fmla="*/ 9 w 10"/>
                    <a:gd name="T89" fmla="*/ 1 h 6"/>
                    <a:gd name="T90" fmla="*/ 9 w 10"/>
                    <a:gd name="T91" fmla="*/ 1 h 6"/>
                    <a:gd name="T92" fmla="*/ 10 w 10"/>
                    <a:gd name="T93" fmla="*/ 1 h 6"/>
                    <a:gd name="T94" fmla="*/ 10 w 10"/>
                    <a:gd name="T95" fmla="*/ 0 h 6"/>
                    <a:gd name="T96" fmla="*/ 10 w 10"/>
                    <a:gd name="T97" fmla="*/ 0 h 6"/>
                    <a:gd name="T98" fmla="*/ 10 w 10"/>
                    <a:gd name="T9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6">
                      <a:moveTo>
                        <a:pt x="0" y="6"/>
                      </a:move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11" name="Freeform 167"/>
                <p:cNvSpPr>
                  <a:spLocks/>
                </p:cNvSpPr>
                <p:nvPr/>
              </p:nvSpPr>
              <p:spPr bwMode="auto">
                <a:xfrm rot="5400000" flipH="1">
                  <a:off x="1583411" y="1814831"/>
                  <a:ext cx="1394" cy="2755"/>
                </a:xfrm>
                <a:custGeom>
                  <a:avLst/>
                  <a:gdLst>
                    <a:gd name="T0" fmla="*/ 0 w 10"/>
                    <a:gd name="T1" fmla="*/ 7 h 7"/>
                    <a:gd name="T2" fmla="*/ 0 w 10"/>
                    <a:gd name="T3" fmla="*/ 7 h 7"/>
                    <a:gd name="T4" fmla="*/ 0 w 10"/>
                    <a:gd name="T5" fmla="*/ 7 h 7"/>
                    <a:gd name="T6" fmla="*/ 1 w 10"/>
                    <a:gd name="T7" fmla="*/ 6 h 7"/>
                    <a:gd name="T8" fmla="*/ 1 w 10"/>
                    <a:gd name="T9" fmla="*/ 6 h 7"/>
                    <a:gd name="T10" fmla="*/ 1 w 10"/>
                    <a:gd name="T11" fmla="*/ 6 h 7"/>
                    <a:gd name="T12" fmla="*/ 1 w 10"/>
                    <a:gd name="T13" fmla="*/ 6 h 7"/>
                    <a:gd name="T14" fmla="*/ 1 w 10"/>
                    <a:gd name="T15" fmla="*/ 6 h 7"/>
                    <a:gd name="T16" fmla="*/ 2 w 10"/>
                    <a:gd name="T17" fmla="*/ 6 h 7"/>
                    <a:gd name="T18" fmla="*/ 2 w 10"/>
                    <a:gd name="T19" fmla="*/ 6 h 7"/>
                    <a:gd name="T20" fmla="*/ 2 w 10"/>
                    <a:gd name="T21" fmla="*/ 6 h 7"/>
                    <a:gd name="T22" fmla="*/ 2 w 10"/>
                    <a:gd name="T23" fmla="*/ 6 h 7"/>
                    <a:gd name="T24" fmla="*/ 3 w 10"/>
                    <a:gd name="T25" fmla="*/ 5 h 7"/>
                    <a:gd name="T26" fmla="*/ 3 w 10"/>
                    <a:gd name="T27" fmla="*/ 5 h 7"/>
                    <a:gd name="T28" fmla="*/ 3 w 10"/>
                    <a:gd name="T29" fmla="*/ 5 h 7"/>
                    <a:gd name="T30" fmla="*/ 3 w 10"/>
                    <a:gd name="T31" fmla="*/ 5 h 7"/>
                    <a:gd name="T32" fmla="*/ 3 w 10"/>
                    <a:gd name="T33" fmla="*/ 5 h 7"/>
                    <a:gd name="T34" fmla="*/ 3 w 10"/>
                    <a:gd name="T35" fmla="*/ 5 h 7"/>
                    <a:gd name="T36" fmla="*/ 4 w 10"/>
                    <a:gd name="T37" fmla="*/ 4 h 7"/>
                    <a:gd name="T38" fmla="*/ 4 w 10"/>
                    <a:gd name="T39" fmla="*/ 4 h 7"/>
                    <a:gd name="T40" fmla="*/ 4 w 10"/>
                    <a:gd name="T41" fmla="*/ 4 h 7"/>
                    <a:gd name="T42" fmla="*/ 4 w 10"/>
                    <a:gd name="T43" fmla="*/ 4 h 7"/>
                    <a:gd name="T44" fmla="*/ 5 w 10"/>
                    <a:gd name="T45" fmla="*/ 4 h 7"/>
                    <a:gd name="T46" fmla="*/ 5 w 10"/>
                    <a:gd name="T47" fmla="*/ 4 h 7"/>
                    <a:gd name="T48" fmla="*/ 5 w 10"/>
                    <a:gd name="T49" fmla="*/ 4 h 7"/>
                    <a:gd name="T50" fmla="*/ 5 w 10"/>
                    <a:gd name="T51" fmla="*/ 4 h 7"/>
                    <a:gd name="T52" fmla="*/ 5 w 10"/>
                    <a:gd name="T53" fmla="*/ 3 h 7"/>
                    <a:gd name="T54" fmla="*/ 5 w 10"/>
                    <a:gd name="T55" fmla="*/ 3 h 7"/>
                    <a:gd name="T56" fmla="*/ 6 w 10"/>
                    <a:gd name="T57" fmla="*/ 3 h 7"/>
                    <a:gd name="T58" fmla="*/ 6 w 10"/>
                    <a:gd name="T59" fmla="*/ 3 h 7"/>
                    <a:gd name="T60" fmla="*/ 6 w 10"/>
                    <a:gd name="T61" fmla="*/ 3 h 7"/>
                    <a:gd name="T62" fmla="*/ 6 w 10"/>
                    <a:gd name="T63" fmla="*/ 3 h 7"/>
                    <a:gd name="T64" fmla="*/ 7 w 10"/>
                    <a:gd name="T65" fmla="*/ 3 h 7"/>
                    <a:gd name="T66" fmla="*/ 7 w 10"/>
                    <a:gd name="T67" fmla="*/ 3 h 7"/>
                    <a:gd name="T68" fmla="*/ 7 w 10"/>
                    <a:gd name="T69" fmla="*/ 2 h 7"/>
                    <a:gd name="T70" fmla="*/ 7 w 10"/>
                    <a:gd name="T71" fmla="*/ 2 h 7"/>
                    <a:gd name="T72" fmla="*/ 7 w 10"/>
                    <a:gd name="T73" fmla="*/ 2 h 7"/>
                    <a:gd name="T74" fmla="*/ 7 w 10"/>
                    <a:gd name="T75" fmla="*/ 2 h 7"/>
                    <a:gd name="T76" fmla="*/ 8 w 10"/>
                    <a:gd name="T77" fmla="*/ 2 h 7"/>
                    <a:gd name="T78" fmla="*/ 8 w 10"/>
                    <a:gd name="T79" fmla="*/ 2 h 7"/>
                    <a:gd name="T80" fmla="*/ 8 w 10"/>
                    <a:gd name="T81" fmla="*/ 1 h 7"/>
                    <a:gd name="T82" fmla="*/ 8 w 10"/>
                    <a:gd name="T83" fmla="*/ 1 h 7"/>
                    <a:gd name="T84" fmla="*/ 8 w 10"/>
                    <a:gd name="T85" fmla="*/ 1 h 7"/>
                    <a:gd name="T86" fmla="*/ 9 w 10"/>
                    <a:gd name="T87" fmla="*/ 1 h 7"/>
                    <a:gd name="T88" fmla="*/ 9 w 10"/>
                    <a:gd name="T89" fmla="*/ 1 h 7"/>
                    <a:gd name="T90" fmla="*/ 9 w 10"/>
                    <a:gd name="T91" fmla="*/ 1 h 7"/>
                    <a:gd name="T92" fmla="*/ 9 w 10"/>
                    <a:gd name="T93" fmla="*/ 1 h 7"/>
                    <a:gd name="T94" fmla="*/ 10 w 10"/>
                    <a:gd name="T95" fmla="*/ 1 h 7"/>
                    <a:gd name="T96" fmla="*/ 10 w 10"/>
                    <a:gd name="T97" fmla="*/ 0 h 7"/>
                    <a:gd name="T98" fmla="*/ 10 w 10"/>
                    <a:gd name="T99" fmla="*/ 0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7">
                      <a:moveTo>
                        <a:pt x="0" y="7"/>
                      </a:moveTo>
                      <a:lnTo>
                        <a:pt x="0" y="7"/>
                      </a:lnTo>
                      <a:lnTo>
                        <a:pt x="0" y="7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12" name="Freeform 168"/>
                <p:cNvSpPr>
                  <a:spLocks/>
                </p:cNvSpPr>
                <p:nvPr/>
              </p:nvSpPr>
              <p:spPr bwMode="auto">
                <a:xfrm rot="5400000" flipH="1">
                  <a:off x="1586166" y="1813436"/>
                  <a:ext cx="1394" cy="2755"/>
                </a:xfrm>
                <a:custGeom>
                  <a:avLst/>
                  <a:gdLst>
                    <a:gd name="T0" fmla="*/ 0 w 10"/>
                    <a:gd name="T1" fmla="*/ 7 h 7"/>
                    <a:gd name="T2" fmla="*/ 0 w 10"/>
                    <a:gd name="T3" fmla="*/ 7 h 7"/>
                    <a:gd name="T4" fmla="*/ 0 w 10"/>
                    <a:gd name="T5" fmla="*/ 7 h 7"/>
                    <a:gd name="T6" fmla="*/ 0 w 10"/>
                    <a:gd name="T7" fmla="*/ 7 h 7"/>
                    <a:gd name="T8" fmla="*/ 1 w 10"/>
                    <a:gd name="T9" fmla="*/ 7 h 7"/>
                    <a:gd name="T10" fmla="*/ 1 w 10"/>
                    <a:gd name="T11" fmla="*/ 6 h 7"/>
                    <a:gd name="T12" fmla="*/ 1 w 10"/>
                    <a:gd name="T13" fmla="*/ 6 h 7"/>
                    <a:gd name="T14" fmla="*/ 1 w 10"/>
                    <a:gd name="T15" fmla="*/ 6 h 7"/>
                    <a:gd name="T16" fmla="*/ 2 w 10"/>
                    <a:gd name="T17" fmla="*/ 6 h 7"/>
                    <a:gd name="T18" fmla="*/ 2 w 10"/>
                    <a:gd name="T19" fmla="*/ 6 h 7"/>
                    <a:gd name="T20" fmla="*/ 2 w 10"/>
                    <a:gd name="T21" fmla="*/ 6 h 7"/>
                    <a:gd name="T22" fmla="*/ 2 w 10"/>
                    <a:gd name="T23" fmla="*/ 6 h 7"/>
                    <a:gd name="T24" fmla="*/ 2 w 10"/>
                    <a:gd name="T25" fmla="*/ 6 h 7"/>
                    <a:gd name="T26" fmla="*/ 2 w 10"/>
                    <a:gd name="T27" fmla="*/ 5 h 7"/>
                    <a:gd name="T28" fmla="*/ 3 w 10"/>
                    <a:gd name="T29" fmla="*/ 5 h 7"/>
                    <a:gd name="T30" fmla="*/ 3 w 10"/>
                    <a:gd name="T31" fmla="*/ 5 h 7"/>
                    <a:gd name="T32" fmla="*/ 3 w 10"/>
                    <a:gd name="T33" fmla="*/ 5 h 7"/>
                    <a:gd name="T34" fmla="*/ 3 w 10"/>
                    <a:gd name="T35" fmla="*/ 5 h 7"/>
                    <a:gd name="T36" fmla="*/ 4 w 10"/>
                    <a:gd name="T37" fmla="*/ 4 h 7"/>
                    <a:gd name="T38" fmla="*/ 4 w 10"/>
                    <a:gd name="T39" fmla="*/ 4 h 7"/>
                    <a:gd name="T40" fmla="*/ 4 w 10"/>
                    <a:gd name="T41" fmla="*/ 4 h 7"/>
                    <a:gd name="T42" fmla="*/ 4 w 10"/>
                    <a:gd name="T43" fmla="*/ 4 h 7"/>
                    <a:gd name="T44" fmla="*/ 4 w 10"/>
                    <a:gd name="T45" fmla="*/ 4 h 7"/>
                    <a:gd name="T46" fmla="*/ 4 w 10"/>
                    <a:gd name="T47" fmla="*/ 4 h 7"/>
                    <a:gd name="T48" fmla="*/ 5 w 10"/>
                    <a:gd name="T49" fmla="*/ 4 h 7"/>
                    <a:gd name="T50" fmla="*/ 5 w 10"/>
                    <a:gd name="T51" fmla="*/ 4 h 7"/>
                    <a:gd name="T52" fmla="*/ 5 w 10"/>
                    <a:gd name="T53" fmla="*/ 3 h 7"/>
                    <a:gd name="T54" fmla="*/ 5 w 10"/>
                    <a:gd name="T55" fmla="*/ 3 h 7"/>
                    <a:gd name="T56" fmla="*/ 5 w 10"/>
                    <a:gd name="T57" fmla="*/ 3 h 7"/>
                    <a:gd name="T58" fmla="*/ 6 w 10"/>
                    <a:gd name="T59" fmla="*/ 3 h 7"/>
                    <a:gd name="T60" fmla="*/ 6 w 10"/>
                    <a:gd name="T61" fmla="*/ 3 h 7"/>
                    <a:gd name="T62" fmla="*/ 6 w 10"/>
                    <a:gd name="T63" fmla="*/ 3 h 7"/>
                    <a:gd name="T64" fmla="*/ 6 w 10"/>
                    <a:gd name="T65" fmla="*/ 3 h 7"/>
                    <a:gd name="T66" fmla="*/ 7 w 10"/>
                    <a:gd name="T67" fmla="*/ 3 h 7"/>
                    <a:gd name="T68" fmla="*/ 7 w 10"/>
                    <a:gd name="T69" fmla="*/ 3 h 7"/>
                    <a:gd name="T70" fmla="*/ 7 w 10"/>
                    <a:gd name="T71" fmla="*/ 2 h 7"/>
                    <a:gd name="T72" fmla="*/ 7 w 10"/>
                    <a:gd name="T73" fmla="*/ 2 h 7"/>
                    <a:gd name="T74" fmla="*/ 7 w 10"/>
                    <a:gd name="T75" fmla="*/ 2 h 7"/>
                    <a:gd name="T76" fmla="*/ 7 w 10"/>
                    <a:gd name="T77" fmla="*/ 2 h 7"/>
                    <a:gd name="T78" fmla="*/ 8 w 10"/>
                    <a:gd name="T79" fmla="*/ 2 h 7"/>
                    <a:gd name="T80" fmla="*/ 8 w 10"/>
                    <a:gd name="T81" fmla="*/ 1 h 7"/>
                    <a:gd name="T82" fmla="*/ 8 w 10"/>
                    <a:gd name="T83" fmla="*/ 1 h 7"/>
                    <a:gd name="T84" fmla="*/ 8 w 10"/>
                    <a:gd name="T85" fmla="*/ 1 h 7"/>
                    <a:gd name="T86" fmla="*/ 9 w 10"/>
                    <a:gd name="T87" fmla="*/ 1 h 7"/>
                    <a:gd name="T88" fmla="*/ 9 w 10"/>
                    <a:gd name="T89" fmla="*/ 1 h 7"/>
                    <a:gd name="T90" fmla="*/ 9 w 10"/>
                    <a:gd name="T91" fmla="*/ 1 h 7"/>
                    <a:gd name="T92" fmla="*/ 9 w 10"/>
                    <a:gd name="T93" fmla="*/ 1 h 7"/>
                    <a:gd name="T94" fmla="*/ 9 w 10"/>
                    <a:gd name="T95" fmla="*/ 1 h 7"/>
                    <a:gd name="T96" fmla="*/ 9 w 10"/>
                    <a:gd name="T97" fmla="*/ 0 h 7"/>
                    <a:gd name="T98" fmla="*/ 10 w 10"/>
                    <a:gd name="T99" fmla="*/ 0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7">
                      <a:moveTo>
                        <a:pt x="0" y="7"/>
                      </a:moveTo>
                      <a:lnTo>
                        <a:pt x="0" y="7"/>
                      </a:lnTo>
                      <a:lnTo>
                        <a:pt x="0" y="7"/>
                      </a:lnTo>
                      <a:lnTo>
                        <a:pt x="0" y="7"/>
                      </a:lnTo>
                      <a:lnTo>
                        <a:pt x="1" y="7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13" name="Freeform 169"/>
                <p:cNvSpPr>
                  <a:spLocks/>
                </p:cNvSpPr>
                <p:nvPr/>
              </p:nvSpPr>
              <p:spPr bwMode="auto">
                <a:xfrm rot="5400000" flipH="1">
                  <a:off x="1588921" y="1812042"/>
                  <a:ext cx="1394" cy="2755"/>
                </a:xfrm>
                <a:custGeom>
                  <a:avLst/>
                  <a:gdLst>
                    <a:gd name="T0" fmla="*/ 0 w 10"/>
                    <a:gd name="T1" fmla="*/ 7 h 7"/>
                    <a:gd name="T2" fmla="*/ 0 w 10"/>
                    <a:gd name="T3" fmla="*/ 7 h 7"/>
                    <a:gd name="T4" fmla="*/ 0 w 10"/>
                    <a:gd name="T5" fmla="*/ 7 h 7"/>
                    <a:gd name="T6" fmla="*/ 0 w 10"/>
                    <a:gd name="T7" fmla="*/ 7 h 7"/>
                    <a:gd name="T8" fmla="*/ 1 w 10"/>
                    <a:gd name="T9" fmla="*/ 6 h 7"/>
                    <a:gd name="T10" fmla="*/ 1 w 10"/>
                    <a:gd name="T11" fmla="*/ 6 h 7"/>
                    <a:gd name="T12" fmla="*/ 1 w 10"/>
                    <a:gd name="T13" fmla="*/ 6 h 7"/>
                    <a:gd name="T14" fmla="*/ 1 w 10"/>
                    <a:gd name="T15" fmla="*/ 6 h 7"/>
                    <a:gd name="T16" fmla="*/ 1 w 10"/>
                    <a:gd name="T17" fmla="*/ 6 h 7"/>
                    <a:gd name="T18" fmla="*/ 1 w 10"/>
                    <a:gd name="T19" fmla="*/ 6 h 7"/>
                    <a:gd name="T20" fmla="*/ 2 w 10"/>
                    <a:gd name="T21" fmla="*/ 6 h 7"/>
                    <a:gd name="T22" fmla="*/ 2 w 10"/>
                    <a:gd name="T23" fmla="*/ 6 h 7"/>
                    <a:gd name="T24" fmla="*/ 2 w 10"/>
                    <a:gd name="T25" fmla="*/ 5 h 7"/>
                    <a:gd name="T26" fmla="*/ 2 w 10"/>
                    <a:gd name="T27" fmla="*/ 5 h 7"/>
                    <a:gd name="T28" fmla="*/ 2 w 10"/>
                    <a:gd name="T29" fmla="*/ 5 h 7"/>
                    <a:gd name="T30" fmla="*/ 3 w 10"/>
                    <a:gd name="T31" fmla="*/ 5 h 7"/>
                    <a:gd name="T32" fmla="*/ 3 w 10"/>
                    <a:gd name="T33" fmla="*/ 5 h 7"/>
                    <a:gd name="T34" fmla="*/ 3 w 10"/>
                    <a:gd name="T35" fmla="*/ 4 h 7"/>
                    <a:gd name="T36" fmla="*/ 3 w 10"/>
                    <a:gd name="T37" fmla="*/ 4 h 7"/>
                    <a:gd name="T38" fmla="*/ 4 w 10"/>
                    <a:gd name="T39" fmla="*/ 4 h 7"/>
                    <a:gd name="T40" fmla="*/ 4 w 10"/>
                    <a:gd name="T41" fmla="*/ 4 h 7"/>
                    <a:gd name="T42" fmla="*/ 4 w 10"/>
                    <a:gd name="T43" fmla="*/ 4 h 7"/>
                    <a:gd name="T44" fmla="*/ 4 w 10"/>
                    <a:gd name="T45" fmla="*/ 4 h 7"/>
                    <a:gd name="T46" fmla="*/ 4 w 10"/>
                    <a:gd name="T47" fmla="*/ 4 h 7"/>
                    <a:gd name="T48" fmla="*/ 4 w 10"/>
                    <a:gd name="T49" fmla="*/ 4 h 7"/>
                    <a:gd name="T50" fmla="*/ 5 w 10"/>
                    <a:gd name="T51" fmla="*/ 3 h 7"/>
                    <a:gd name="T52" fmla="*/ 5 w 10"/>
                    <a:gd name="T53" fmla="*/ 3 h 7"/>
                    <a:gd name="T54" fmla="*/ 5 w 10"/>
                    <a:gd name="T55" fmla="*/ 3 h 7"/>
                    <a:gd name="T56" fmla="*/ 5 w 10"/>
                    <a:gd name="T57" fmla="*/ 3 h 7"/>
                    <a:gd name="T58" fmla="*/ 6 w 10"/>
                    <a:gd name="T59" fmla="*/ 3 h 7"/>
                    <a:gd name="T60" fmla="*/ 6 w 10"/>
                    <a:gd name="T61" fmla="*/ 3 h 7"/>
                    <a:gd name="T62" fmla="*/ 6 w 10"/>
                    <a:gd name="T63" fmla="*/ 3 h 7"/>
                    <a:gd name="T64" fmla="*/ 6 w 10"/>
                    <a:gd name="T65" fmla="*/ 3 h 7"/>
                    <a:gd name="T66" fmla="*/ 6 w 10"/>
                    <a:gd name="T67" fmla="*/ 2 h 7"/>
                    <a:gd name="T68" fmla="*/ 6 w 10"/>
                    <a:gd name="T69" fmla="*/ 2 h 7"/>
                    <a:gd name="T70" fmla="*/ 7 w 10"/>
                    <a:gd name="T71" fmla="*/ 2 h 7"/>
                    <a:gd name="T72" fmla="*/ 7 w 10"/>
                    <a:gd name="T73" fmla="*/ 2 h 7"/>
                    <a:gd name="T74" fmla="*/ 7 w 10"/>
                    <a:gd name="T75" fmla="*/ 2 h 7"/>
                    <a:gd name="T76" fmla="*/ 7 w 10"/>
                    <a:gd name="T77" fmla="*/ 1 h 7"/>
                    <a:gd name="T78" fmla="*/ 8 w 10"/>
                    <a:gd name="T79" fmla="*/ 1 h 7"/>
                    <a:gd name="T80" fmla="*/ 8 w 10"/>
                    <a:gd name="T81" fmla="*/ 1 h 7"/>
                    <a:gd name="T82" fmla="*/ 8 w 10"/>
                    <a:gd name="T83" fmla="*/ 1 h 7"/>
                    <a:gd name="T84" fmla="*/ 8 w 10"/>
                    <a:gd name="T85" fmla="*/ 1 h 7"/>
                    <a:gd name="T86" fmla="*/ 8 w 10"/>
                    <a:gd name="T87" fmla="*/ 1 h 7"/>
                    <a:gd name="T88" fmla="*/ 8 w 10"/>
                    <a:gd name="T89" fmla="*/ 1 h 7"/>
                    <a:gd name="T90" fmla="*/ 9 w 10"/>
                    <a:gd name="T91" fmla="*/ 1 h 7"/>
                    <a:gd name="T92" fmla="*/ 9 w 10"/>
                    <a:gd name="T93" fmla="*/ 0 h 7"/>
                    <a:gd name="T94" fmla="*/ 9 w 10"/>
                    <a:gd name="T95" fmla="*/ 0 h 7"/>
                    <a:gd name="T96" fmla="*/ 9 w 10"/>
                    <a:gd name="T97" fmla="*/ 0 h 7"/>
                    <a:gd name="T98" fmla="*/ 10 w 10"/>
                    <a:gd name="T99" fmla="*/ 0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7">
                      <a:moveTo>
                        <a:pt x="0" y="7"/>
                      </a:moveTo>
                      <a:lnTo>
                        <a:pt x="0" y="7"/>
                      </a:lnTo>
                      <a:lnTo>
                        <a:pt x="0" y="7"/>
                      </a:lnTo>
                      <a:lnTo>
                        <a:pt x="0" y="7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14" name="Freeform 170"/>
                <p:cNvSpPr>
                  <a:spLocks/>
                </p:cNvSpPr>
                <p:nvPr/>
              </p:nvSpPr>
              <p:spPr bwMode="auto">
                <a:xfrm rot="5400000" flipH="1">
                  <a:off x="1591942" y="1810521"/>
                  <a:ext cx="1255" cy="3148"/>
                </a:xfrm>
                <a:custGeom>
                  <a:avLst/>
                  <a:gdLst>
                    <a:gd name="T0" fmla="*/ 0 w 9"/>
                    <a:gd name="T1" fmla="*/ 8 h 8"/>
                    <a:gd name="T2" fmla="*/ 0 w 9"/>
                    <a:gd name="T3" fmla="*/ 8 h 8"/>
                    <a:gd name="T4" fmla="*/ 0 w 9"/>
                    <a:gd name="T5" fmla="*/ 7 h 8"/>
                    <a:gd name="T6" fmla="*/ 0 w 9"/>
                    <a:gd name="T7" fmla="*/ 7 h 8"/>
                    <a:gd name="T8" fmla="*/ 0 w 9"/>
                    <a:gd name="T9" fmla="*/ 7 h 8"/>
                    <a:gd name="T10" fmla="*/ 1 w 9"/>
                    <a:gd name="T11" fmla="*/ 7 h 8"/>
                    <a:gd name="T12" fmla="*/ 1 w 9"/>
                    <a:gd name="T13" fmla="*/ 7 h 8"/>
                    <a:gd name="T14" fmla="*/ 1 w 9"/>
                    <a:gd name="T15" fmla="*/ 7 h 8"/>
                    <a:gd name="T16" fmla="*/ 1 w 9"/>
                    <a:gd name="T17" fmla="*/ 7 h 8"/>
                    <a:gd name="T18" fmla="*/ 1 w 9"/>
                    <a:gd name="T19" fmla="*/ 7 h 8"/>
                    <a:gd name="T20" fmla="*/ 1 w 9"/>
                    <a:gd name="T21" fmla="*/ 6 h 8"/>
                    <a:gd name="T22" fmla="*/ 2 w 9"/>
                    <a:gd name="T23" fmla="*/ 6 h 8"/>
                    <a:gd name="T24" fmla="*/ 2 w 9"/>
                    <a:gd name="T25" fmla="*/ 6 h 8"/>
                    <a:gd name="T26" fmla="*/ 2 w 9"/>
                    <a:gd name="T27" fmla="*/ 6 h 8"/>
                    <a:gd name="T28" fmla="*/ 2 w 9"/>
                    <a:gd name="T29" fmla="*/ 6 h 8"/>
                    <a:gd name="T30" fmla="*/ 3 w 9"/>
                    <a:gd name="T31" fmla="*/ 5 h 8"/>
                    <a:gd name="T32" fmla="*/ 3 w 9"/>
                    <a:gd name="T33" fmla="*/ 5 h 8"/>
                    <a:gd name="T34" fmla="*/ 3 w 9"/>
                    <a:gd name="T35" fmla="*/ 5 h 8"/>
                    <a:gd name="T36" fmla="*/ 3 w 9"/>
                    <a:gd name="T37" fmla="*/ 5 h 8"/>
                    <a:gd name="T38" fmla="*/ 3 w 9"/>
                    <a:gd name="T39" fmla="*/ 5 h 8"/>
                    <a:gd name="T40" fmla="*/ 3 w 9"/>
                    <a:gd name="T41" fmla="*/ 5 h 8"/>
                    <a:gd name="T42" fmla="*/ 4 w 9"/>
                    <a:gd name="T43" fmla="*/ 5 h 8"/>
                    <a:gd name="T44" fmla="*/ 4 w 9"/>
                    <a:gd name="T45" fmla="*/ 5 h 8"/>
                    <a:gd name="T46" fmla="*/ 4 w 9"/>
                    <a:gd name="T47" fmla="*/ 4 h 8"/>
                    <a:gd name="T48" fmla="*/ 4 w 9"/>
                    <a:gd name="T49" fmla="*/ 4 h 8"/>
                    <a:gd name="T50" fmla="*/ 5 w 9"/>
                    <a:gd name="T51" fmla="*/ 4 h 8"/>
                    <a:gd name="T52" fmla="*/ 5 w 9"/>
                    <a:gd name="T53" fmla="*/ 4 h 8"/>
                    <a:gd name="T54" fmla="*/ 5 w 9"/>
                    <a:gd name="T55" fmla="*/ 4 h 8"/>
                    <a:gd name="T56" fmla="*/ 5 w 9"/>
                    <a:gd name="T57" fmla="*/ 3 h 8"/>
                    <a:gd name="T58" fmla="*/ 5 w 9"/>
                    <a:gd name="T59" fmla="*/ 3 h 8"/>
                    <a:gd name="T60" fmla="*/ 5 w 9"/>
                    <a:gd name="T61" fmla="*/ 3 h 8"/>
                    <a:gd name="T62" fmla="*/ 6 w 9"/>
                    <a:gd name="T63" fmla="*/ 3 h 8"/>
                    <a:gd name="T64" fmla="*/ 6 w 9"/>
                    <a:gd name="T65" fmla="*/ 3 h 8"/>
                    <a:gd name="T66" fmla="*/ 6 w 9"/>
                    <a:gd name="T67" fmla="*/ 3 h 8"/>
                    <a:gd name="T68" fmla="*/ 6 w 9"/>
                    <a:gd name="T69" fmla="*/ 3 h 8"/>
                    <a:gd name="T70" fmla="*/ 7 w 9"/>
                    <a:gd name="T71" fmla="*/ 2 h 8"/>
                    <a:gd name="T72" fmla="*/ 7 w 9"/>
                    <a:gd name="T73" fmla="*/ 2 h 8"/>
                    <a:gd name="T74" fmla="*/ 7 w 9"/>
                    <a:gd name="T75" fmla="*/ 2 h 8"/>
                    <a:gd name="T76" fmla="*/ 7 w 9"/>
                    <a:gd name="T77" fmla="*/ 2 h 8"/>
                    <a:gd name="T78" fmla="*/ 7 w 9"/>
                    <a:gd name="T79" fmla="*/ 2 h 8"/>
                    <a:gd name="T80" fmla="*/ 8 w 9"/>
                    <a:gd name="T81" fmla="*/ 2 h 8"/>
                    <a:gd name="T82" fmla="*/ 8 w 9"/>
                    <a:gd name="T83" fmla="*/ 2 h 8"/>
                    <a:gd name="T84" fmla="*/ 8 w 9"/>
                    <a:gd name="T85" fmla="*/ 2 h 8"/>
                    <a:gd name="T86" fmla="*/ 8 w 9"/>
                    <a:gd name="T87" fmla="*/ 1 h 8"/>
                    <a:gd name="T88" fmla="*/ 8 w 9"/>
                    <a:gd name="T89" fmla="*/ 1 h 8"/>
                    <a:gd name="T90" fmla="*/ 8 w 9"/>
                    <a:gd name="T91" fmla="*/ 1 h 8"/>
                    <a:gd name="T92" fmla="*/ 9 w 9"/>
                    <a:gd name="T93" fmla="*/ 1 h 8"/>
                    <a:gd name="T94" fmla="*/ 9 w 9"/>
                    <a:gd name="T95" fmla="*/ 1 h 8"/>
                    <a:gd name="T96" fmla="*/ 9 w 9"/>
                    <a:gd name="T97" fmla="*/ 0 h 8"/>
                    <a:gd name="T98" fmla="*/ 9 w 9"/>
                    <a:gd name="T99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8">
                      <a:moveTo>
                        <a:pt x="0" y="8"/>
                      </a:moveTo>
                      <a:lnTo>
                        <a:pt x="0" y="8"/>
                      </a:lnTo>
                      <a:lnTo>
                        <a:pt x="0" y="7"/>
                      </a:lnTo>
                      <a:lnTo>
                        <a:pt x="0" y="7"/>
                      </a:lnTo>
                      <a:lnTo>
                        <a:pt x="0" y="7"/>
                      </a:lnTo>
                      <a:lnTo>
                        <a:pt x="1" y="7"/>
                      </a:lnTo>
                      <a:lnTo>
                        <a:pt x="1" y="7"/>
                      </a:lnTo>
                      <a:lnTo>
                        <a:pt x="1" y="7"/>
                      </a:lnTo>
                      <a:lnTo>
                        <a:pt x="1" y="7"/>
                      </a:lnTo>
                      <a:lnTo>
                        <a:pt x="1" y="7"/>
                      </a:lnTo>
                      <a:lnTo>
                        <a:pt x="1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15" name="Freeform 171"/>
                <p:cNvSpPr>
                  <a:spLocks/>
                </p:cNvSpPr>
                <p:nvPr/>
              </p:nvSpPr>
              <p:spPr bwMode="auto">
                <a:xfrm rot="5400000" flipH="1">
                  <a:off x="1594824" y="1809393"/>
                  <a:ext cx="1394" cy="2755"/>
                </a:xfrm>
                <a:custGeom>
                  <a:avLst/>
                  <a:gdLst>
                    <a:gd name="T0" fmla="*/ 0 w 10"/>
                    <a:gd name="T1" fmla="*/ 7 h 7"/>
                    <a:gd name="T2" fmla="*/ 1 w 10"/>
                    <a:gd name="T3" fmla="*/ 7 h 7"/>
                    <a:gd name="T4" fmla="*/ 1 w 10"/>
                    <a:gd name="T5" fmla="*/ 7 h 7"/>
                    <a:gd name="T6" fmla="*/ 1 w 10"/>
                    <a:gd name="T7" fmla="*/ 7 h 7"/>
                    <a:gd name="T8" fmla="*/ 1 w 10"/>
                    <a:gd name="T9" fmla="*/ 7 h 7"/>
                    <a:gd name="T10" fmla="*/ 1 w 10"/>
                    <a:gd name="T11" fmla="*/ 7 h 7"/>
                    <a:gd name="T12" fmla="*/ 1 w 10"/>
                    <a:gd name="T13" fmla="*/ 6 h 7"/>
                    <a:gd name="T14" fmla="*/ 2 w 10"/>
                    <a:gd name="T15" fmla="*/ 6 h 7"/>
                    <a:gd name="T16" fmla="*/ 2 w 10"/>
                    <a:gd name="T17" fmla="*/ 6 h 7"/>
                    <a:gd name="T18" fmla="*/ 2 w 10"/>
                    <a:gd name="T19" fmla="*/ 6 h 7"/>
                    <a:gd name="T20" fmla="*/ 2 w 10"/>
                    <a:gd name="T21" fmla="*/ 6 h 7"/>
                    <a:gd name="T22" fmla="*/ 3 w 10"/>
                    <a:gd name="T23" fmla="*/ 5 h 7"/>
                    <a:gd name="T24" fmla="*/ 3 w 10"/>
                    <a:gd name="T25" fmla="*/ 5 h 7"/>
                    <a:gd name="T26" fmla="*/ 3 w 10"/>
                    <a:gd name="T27" fmla="*/ 5 h 7"/>
                    <a:gd name="T28" fmla="*/ 3 w 10"/>
                    <a:gd name="T29" fmla="*/ 5 h 7"/>
                    <a:gd name="T30" fmla="*/ 3 w 10"/>
                    <a:gd name="T31" fmla="*/ 5 h 7"/>
                    <a:gd name="T32" fmla="*/ 3 w 10"/>
                    <a:gd name="T33" fmla="*/ 5 h 7"/>
                    <a:gd name="T34" fmla="*/ 4 w 10"/>
                    <a:gd name="T35" fmla="*/ 5 h 7"/>
                    <a:gd name="T36" fmla="*/ 4 w 10"/>
                    <a:gd name="T37" fmla="*/ 5 h 7"/>
                    <a:gd name="T38" fmla="*/ 4 w 10"/>
                    <a:gd name="T39" fmla="*/ 4 h 7"/>
                    <a:gd name="T40" fmla="*/ 4 w 10"/>
                    <a:gd name="T41" fmla="*/ 4 h 7"/>
                    <a:gd name="T42" fmla="*/ 5 w 10"/>
                    <a:gd name="T43" fmla="*/ 4 h 7"/>
                    <a:gd name="T44" fmla="*/ 5 w 10"/>
                    <a:gd name="T45" fmla="*/ 4 h 7"/>
                    <a:gd name="T46" fmla="*/ 5 w 10"/>
                    <a:gd name="T47" fmla="*/ 3 h 7"/>
                    <a:gd name="T48" fmla="*/ 5 w 10"/>
                    <a:gd name="T49" fmla="*/ 3 h 7"/>
                    <a:gd name="T50" fmla="*/ 5 w 10"/>
                    <a:gd name="T51" fmla="*/ 3 h 7"/>
                    <a:gd name="T52" fmla="*/ 6 w 10"/>
                    <a:gd name="T53" fmla="*/ 3 h 7"/>
                    <a:gd name="T54" fmla="*/ 6 w 10"/>
                    <a:gd name="T55" fmla="*/ 3 h 7"/>
                    <a:gd name="T56" fmla="*/ 6 w 10"/>
                    <a:gd name="T57" fmla="*/ 3 h 7"/>
                    <a:gd name="T58" fmla="*/ 6 w 10"/>
                    <a:gd name="T59" fmla="*/ 3 h 7"/>
                    <a:gd name="T60" fmla="*/ 6 w 10"/>
                    <a:gd name="T61" fmla="*/ 3 h 7"/>
                    <a:gd name="T62" fmla="*/ 6 w 10"/>
                    <a:gd name="T63" fmla="*/ 2 h 7"/>
                    <a:gd name="T64" fmla="*/ 7 w 10"/>
                    <a:gd name="T65" fmla="*/ 2 h 7"/>
                    <a:gd name="T66" fmla="*/ 7 w 10"/>
                    <a:gd name="T67" fmla="*/ 2 h 7"/>
                    <a:gd name="T68" fmla="*/ 7 w 10"/>
                    <a:gd name="T69" fmla="*/ 2 h 7"/>
                    <a:gd name="T70" fmla="*/ 7 w 10"/>
                    <a:gd name="T71" fmla="*/ 2 h 7"/>
                    <a:gd name="T72" fmla="*/ 8 w 10"/>
                    <a:gd name="T73" fmla="*/ 2 h 7"/>
                    <a:gd name="T74" fmla="*/ 8 w 10"/>
                    <a:gd name="T75" fmla="*/ 2 h 7"/>
                    <a:gd name="T76" fmla="*/ 8 w 10"/>
                    <a:gd name="T77" fmla="*/ 1 h 7"/>
                    <a:gd name="T78" fmla="*/ 8 w 10"/>
                    <a:gd name="T79" fmla="*/ 1 h 7"/>
                    <a:gd name="T80" fmla="*/ 8 w 10"/>
                    <a:gd name="T81" fmla="*/ 1 h 7"/>
                    <a:gd name="T82" fmla="*/ 8 w 10"/>
                    <a:gd name="T83" fmla="*/ 1 h 7"/>
                    <a:gd name="T84" fmla="*/ 9 w 10"/>
                    <a:gd name="T85" fmla="*/ 1 h 7"/>
                    <a:gd name="T86" fmla="*/ 9 w 10"/>
                    <a:gd name="T87" fmla="*/ 0 h 7"/>
                    <a:gd name="T88" fmla="*/ 9 w 10"/>
                    <a:gd name="T89" fmla="*/ 0 h 7"/>
                    <a:gd name="T90" fmla="*/ 9 w 10"/>
                    <a:gd name="T91" fmla="*/ 0 h 7"/>
                    <a:gd name="T92" fmla="*/ 10 w 10"/>
                    <a:gd name="T93" fmla="*/ 0 h 7"/>
                    <a:gd name="T94" fmla="*/ 10 w 10"/>
                    <a:gd name="T95" fmla="*/ 0 h 7"/>
                    <a:gd name="T96" fmla="*/ 10 w 10"/>
                    <a:gd name="T97" fmla="*/ 0 h 7"/>
                    <a:gd name="T98" fmla="*/ 10 w 10"/>
                    <a:gd name="T99" fmla="*/ 0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7">
                      <a:moveTo>
                        <a:pt x="0" y="7"/>
                      </a:moveTo>
                      <a:lnTo>
                        <a:pt x="1" y="7"/>
                      </a:lnTo>
                      <a:lnTo>
                        <a:pt x="1" y="7"/>
                      </a:lnTo>
                      <a:lnTo>
                        <a:pt x="1" y="7"/>
                      </a:lnTo>
                      <a:lnTo>
                        <a:pt x="1" y="7"/>
                      </a:lnTo>
                      <a:lnTo>
                        <a:pt x="1" y="7"/>
                      </a:lnTo>
                      <a:lnTo>
                        <a:pt x="1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16" name="Freeform 172"/>
                <p:cNvSpPr>
                  <a:spLocks/>
                </p:cNvSpPr>
                <p:nvPr/>
              </p:nvSpPr>
              <p:spPr bwMode="auto">
                <a:xfrm rot="5400000" flipH="1">
                  <a:off x="1597972" y="1807605"/>
                  <a:ext cx="1394" cy="3542"/>
                </a:xfrm>
                <a:custGeom>
                  <a:avLst/>
                  <a:gdLst>
                    <a:gd name="T0" fmla="*/ 0 w 10"/>
                    <a:gd name="T1" fmla="*/ 9 h 9"/>
                    <a:gd name="T2" fmla="*/ 0 w 10"/>
                    <a:gd name="T3" fmla="*/ 8 h 9"/>
                    <a:gd name="T4" fmla="*/ 0 w 10"/>
                    <a:gd name="T5" fmla="*/ 8 h 9"/>
                    <a:gd name="T6" fmla="*/ 1 w 10"/>
                    <a:gd name="T7" fmla="*/ 8 h 9"/>
                    <a:gd name="T8" fmla="*/ 1 w 10"/>
                    <a:gd name="T9" fmla="*/ 8 h 9"/>
                    <a:gd name="T10" fmla="*/ 1 w 10"/>
                    <a:gd name="T11" fmla="*/ 8 h 9"/>
                    <a:gd name="T12" fmla="*/ 1 w 10"/>
                    <a:gd name="T13" fmla="*/ 7 h 9"/>
                    <a:gd name="T14" fmla="*/ 2 w 10"/>
                    <a:gd name="T15" fmla="*/ 7 h 9"/>
                    <a:gd name="T16" fmla="*/ 2 w 10"/>
                    <a:gd name="T17" fmla="*/ 7 h 9"/>
                    <a:gd name="T18" fmla="*/ 2 w 10"/>
                    <a:gd name="T19" fmla="*/ 7 h 9"/>
                    <a:gd name="T20" fmla="*/ 2 w 10"/>
                    <a:gd name="T21" fmla="*/ 7 h 9"/>
                    <a:gd name="T22" fmla="*/ 2 w 10"/>
                    <a:gd name="T23" fmla="*/ 7 h 9"/>
                    <a:gd name="T24" fmla="*/ 3 w 10"/>
                    <a:gd name="T25" fmla="*/ 7 h 9"/>
                    <a:gd name="T26" fmla="*/ 3 w 10"/>
                    <a:gd name="T27" fmla="*/ 6 h 9"/>
                    <a:gd name="T28" fmla="*/ 3 w 10"/>
                    <a:gd name="T29" fmla="*/ 6 h 9"/>
                    <a:gd name="T30" fmla="*/ 3 w 10"/>
                    <a:gd name="T31" fmla="*/ 6 h 9"/>
                    <a:gd name="T32" fmla="*/ 3 w 10"/>
                    <a:gd name="T33" fmla="*/ 6 h 9"/>
                    <a:gd name="T34" fmla="*/ 3 w 10"/>
                    <a:gd name="T35" fmla="*/ 6 h 9"/>
                    <a:gd name="T36" fmla="*/ 4 w 10"/>
                    <a:gd name="T37" fmla="*/ 5 h 9"/>
                    <a:gd name="T38" fmla="*/ 4 w 10"/>
                    <a:gd name="T39" fmla="*/ 5 h 9"/>
                    <a:gd name="T40" fmla="*/ 4 w 10"/>
                    <a:gd name="T41" fmla="*/ 5 h 9"/>
                    <a:gd name="T42" fmla="*/ 4 w 10"/>
                    <a:gd name="T43" fmla="*/ 5 h 9"/>
                    <a:gd name="T44" fmla="*/ 5 w 10"/>
                    <a:gd name="T45" fmla="*/ 5 h 9"/>
                    <a:gd name="T46" fmla="*/ 5 w 10"/>
                    <a:gd name="T47" fmla="*/ 5 h 9"/>
                    <a:gd name="T48" fmla="*/ 5 w 10"/>
                    <a:gd name="T49" fmla="*/ 5 h 9"/>
                    <a:gd name="T50" fmla="*/ 5 w 10"/>
                    <a:gd name="T51" fmla="*/ 4 h 9"/>
                    <a:gd name="T52" fmla="*/ 5 w 10"/>
                    <a:gd name="T53" fmla="*/ 4 h 9"/>
                    <a:gd name="T54" fmla="*/ 5 w 10"/>
                    <a:gd name="T55" fmla="*/ 4 h 9"/>
                    <a:gd name="T56" fmla="*/ 6 w 10"/>
                    <a:gd name="T57" fmla="*/ 4 h 9"/>
                    <a:gd name="T58" fmla="*/ 6 w 10"/>
                    <a:gd name="T59" fmla="*/ 4 h 9"/>
                    <a:gd name="T60" fmla="*/ 6 w 10"/>
                    <a:gd name="T61" fmla="*/ 4 h 9"/>
                    <a:gd name="T62" fmla="*/ 6 w 10"/>
                    <a:gd name="T63" fmla="*/ 4 h 9"/>
                    <a:gd name="T64" fmla="*/ 7 w 10"/>
                    <a:gd name="T65" fmla="*/ 3 h 9"/>
                    <a:gd name="T66" fmla="*/ 7 w 10"/>
                    <a:gd name="T67" fmla="*/ 3 h 9"/>
                    <a:gd name="T68" fmla="*/ 7 w 10"/>
                    <a:gd name="T69" fmla="*/ 3 h 9"/>
                    <a:gd name="T70" fmla="*/ 7 w 10"/>
                    <a:gd name="T71" fmla="*/ 3 h 9"/>
                    <a:gd name="T72" fmla="*/ 7 w 10"/>
                    <a:gd name="T73" fmla="*/ 3 h 9"/>
                    <a:gd name="T74" fmla="*/ 7 w 10"/>
                    <a:gd name="T75" fmla="*/ 2 h 9"/>
                    <a:gd name="T76" fmla="*/ 8 w 10"/>
                    <a:gd name="T77" fmla="*/ 2 h 9"/>
                    <a:gd name="T78" fmla="*/ 8 w 10"/>
                    <a:gd name="T79" fmla="*/ 2 h 9"/>
                    <a:gd name="T80" fmla="*/ 8 w 10"/>
                    <a:gd name="T81" fmla="*/ 2 h 9"/>
                    <a:gd name="T82" fmla="*/ 8 w 10"/>
                    <a:gd name="T83" fmla="*/ 2 h 9"/>
                    <a:gd name="T84" fmla="*/ 9 w 10"/>
                    <a:gd name="T85" fmla="*/ 2 h 9"/>
                    <a:gd name="T86" fmla="*/ 9 w 10"/>
                    <a:gd name="T87" fmla="*/ 2 h 9"/>
                    <a:gd name="T88" fmla="*/ 9 w 10"/>
                    <a:gd name="T89" fmla="*/ 1 h 9"/>
                    <a:gd name="T90" fmla="*/ 9 w 10"/>
                    <a:gd name="T91" fmla="*/ 1 h 9"/>
                    <a:gd name="T92" fmla="*/ 9 w 10"/>
                    <a:gd name="T93" fmla="*/ 1 h 9"/>
                    <a:gd name="T94" fmla="*/ 9 w 10"/>
                    <a:gd name="T95" fmla="*/ 1 h 9"/>
                    <a:gd name="T96" fmla="*/ 10 w 10"/>
                    <a:gd name="T97" fmla="*/ 0 h 9"/>
                    <a:gd name="T98" fmla="*/ 10 w 10"/>
                    <a:gd name="T99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9">
                      <a:moveTo>
                        <a:pt x="0" y="9"/>
                      </a:moveTo>
                      <a:lnTo>
                        <a:pt x="0" y="8"/>
                      </a:lnTo>
                      <a:lnTo>
                        <a:pt x="0" y="8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1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3" y="7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17" name="Freeform 173"/>
                <p:cNvSpPr>
                  <a:spLocks/>
                </p:cNvSpPr>
                <p:nvPr/>
              </p:nvSpPr>
              <p:spPr bwMode="auto">
                <a:xfrm rot="5400000" flipH="1">
                  <a:off x="1601318" y="1806408"/>
                  <a:ext cx="1394" cy="3148"/>
                </a:xfrm>
                <a:custGeom>
                  <a:avLst/>
                  <a:gdLst>
                    <a:gd name="T0" fmla="*/ 0 w 10"/>
                    <a:gd name="T1" fmla="*/ 8 h 8"/>
                    <a:gd name="T2" fmla="*/ 0 w 10"/>
                    <a:gd name="T3" fmla="*/ 8 h 8"/>
                    <a:gd name="T4" fmla="*/ 0 w 10"/>
                    <a:gd name="T5" fmla="*/ 8 h 8"/>
                    <a:gd name="T6" fmla="*/ 0 w 10"/>
                    <a:gd name="T7" fmla="*/ 8 h 8"/>
                    <a:gd name="T8" fmla="*/ 1 w 10"/>
                    <a:gd name="T9" fmla="*/ 8 h 8"/>
                    <a:gd name="T10" fmla="*/ 1 w 10"/>
                    <a:gd name="T11" fmla="*/ 8 h 8"/>
                    <a:gd name="T12" fmla="*/ 1 w 10"/>
                    <a:gd name="T13" fmla="*/ 7 h 8"/>
                    <a:gd name="T14" fmla="*/ 1 w 10"/>
                    <a:gd name="T15" fmla="*/ 7 h 8"/>
                    <a:gd name="T16" fmla="*/ 2 w 10"/>
                    <a:gd name="T17" fmla="*/ 7 h 8"/>
                    <a:gd name="T18" fmla="*/ 2 w 10"/>
                    <a:gd name="T19" fmla="*/ 7 h 8"/>
                    <a:gd name="T20" fmla="*/ 2 w 10"/>
                    <a:gd name="T21" fmla="*/ 7 h 8"/>
                    <a:gd name="T22" fmla="*/ 2 w 10"/>
                    <a:gd name="T23" fmla="*/ 6 h 8"/>
                    <a:gd name="T24" fmla="*/ 2 w 10"/>
                    <a:gd name="T25" fmla="*/ 6 h 8"/>
                    <a:gd name="T26" fmla="*/ 2 w 10"/>
                    <a:gd name="T27" fmla="*/ 6 h 8"/>
                    <a:gd name="T28" fmla="*/ 3 w 10"/>
                    <a:gd name="T29" fmla="*/ 6 h 8"/>
                    <a:gd name="T30" fmla="*/ 3 w 10"/>
                    <a:gd name="T31" fmla="*/ 6 h 8"/>
                    <a:gd name="T32" fmla="*/ 3 w 10"/>
                    <a:gd name="T33" fmla="*/ 6 h 8"/>
                    <a:gd name="T34" fmla="*/ 3 w 10"/>
                    <a:gd name="T35" fmla="*/ 6 h 8"/>
                    <a:gd name="T36" fmla="*/ 4 w 10"/>
                    <a:gd name="T37" fmla="*/ 5 h 8"/>
                    <a:gd name="T38" fmla="*/ 4 w 10"/>
                    <a:gd name="T39" fmla="*/ 5 h 8"/>
                    <a:gd name="T40" fmla="*/ 4 w 10"/>
                    <a:gd name="T41" fmla="*/ 5 h 8"/>
                    <a:gd name="T42" fmla="*/ 4 w 10"/>
                    <a:gd name="T43" fmla="*/ 5 h 8"/>
                    <a:gd name="T44" fmla="*/ 4 w 10"/>
                    <a:gd name="T45" fmla="*/ 5 h 8"/>
                    <a:gd name="T46" fmla="*/ 4 w 10"/>
                    <a:gd name="T47" fmla="*/ 5 h 8"/>
                    <a:gd name="T48" fmla="*/ 5 w 10"/>
                    <a:gd name="T49" fmla="*/ 5 h 8"/>
                    <a:gd name="T50" fmla="*/ 5 w 10"/>
                    <a:gd name="T51" fmla="*/ 4 h 8"/>
                    <a:gd name="T52" fmla="*/ 5 w 10"/>
                    <a:gd name="T53" fmla="*/ 4 h 8"/>
                    <a:gd name="T54" fmla="*/ 5 w 10"/>
                    <a:gd name="T55" fmla="*/ 4 h 8"/>
                    <a:gd name="T56" fmla="*/ 6 w 10"/>
                    <a:gd name="T57" fmla="*/ 4 h 8"/>
                    <a:gd name="T58" fmla="*/ 6 w 10"/>
                    <a:gd name="T59" fmla="*/ 3 h 8"/>
                    <a:gd name="T60" fmla="*/ 6 w 10"/>
                    <a:gd name="T61" fmla="*/ 3 h 8"/>
                    <a:gd name="T62" fmla="*/ 6 w 10"/>
                    <a:gd name="T63" fmla="*/ 3 h 8"/>
                    <a:gd name="T64" fmla="*/ 6 w 10"/>
                    <a:gd name="T65" fmla="*/ 3 h 8"/>
                    <a:gd name="T66" fmla="*/ 6 w 10"/>
                    <a:gd name="T67" fmla="*/ 3 h 8"/>
                    <a:gd name="T68" fmla="*/ 7 w 10"/>
                    <a:gd name="T69" fmla="*/ 3 h 8"/>
                    <a:gd name="T70" fmla="*/ 7 w 10"/>
                    <a:gd name="T71" fmla="*/ 3 h 8"/>
                    <a:gd name="T72" fmla="*/ 7 w 10"/>
                    <a:gd name="T73" fmla="*/ 2 h 8"/>
                    <a:gd name="T74" fmla="*/ 7 w 10"/>
                    <a:gd name="T75" fmla="*/ 2 h 8"/>
                    <a:gd name="T76" fmla="*/ 7 w 10"/>
                    <a:gd name="T77" fmla="*/ 2 h 8"/>
                    <a:gd name="T78" fmla="*/ 8 w 10"/>
                    <a:gd name="T79" fmla="*/ 2 h 8"/>
                    <a:gd name="T80" fmla="*/ 8 w 10"/>
                    <a:gd name="T81" fmla="*/ 2 h 8"/>
                    <a:gd name="T82" fmla="*/ 8 w 10"/>
                    <a:gd name="T83" fmla="*/ 1 h 8"/>
                    <a:gd name="T84" fmla="*/ 8 w 10"/>
                    <a:gd name="T85" fmla="*/ 1 h 8"/>
                    <a:gd name="T86" fmla="*/ 9 w 10"/>
                    <a:gd name="T87" fmla="*/ 1 h 8"/>
                    <a:gd name="T88" fmla="*/ 9 w 10"/>
                    <a:gd name="T89" fmla="*/ 1 h 8"/>
                    <a:gd name="T90" fmla="*/ 9 w 10"/>
                    <a:gd name="T91" fmla="*/ 1 h 8"/>
                    <a:gd name="T92" fmla="*/ 9 w 10"/>
                    <a:gd name="T93" fmla="*/ 1 h 8"/>
                    <a:gd name="T94" fmla="*/ 9 w 10"/>
                    <a:gd name="T95" fmla="*/ 0 h 8"/>
                    <a:gd name="T96" fmla="*/ 9 w 10"/>
                    <a:gd name="T97" fmla="*/ 0 h 8"/>
                    <a:gd name="T98" fmla="*/ 10 w 10"/>
                    <a:gd name="T99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8">
                      <a:moveTo>
                        <a:pt x="0" y="8"/>
                      </a:moveTo>
                      <a:lnTo>
                        <a:pt x="0" y="8"/>
                      </a:lnTo>
                      <a:lnTo>
                        <a:pt x="0" y="8"/>
                      </a:lnTo>
                      <a:lnTo>
                        <a:pt x="0" y="8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1" y="7"/>
                      </a:lnTo>
                      <a:lnTo>
                        <a:pt x="1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5" y="5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6" y="4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18" name="Freeform 174"/>
                <p:cNvSpPr>
                  <a:spLocks/>
                </p:cNvSpPr>
                <p:nvPr/>
              </p:nvSpPr>
              <p:spPr bwMode="auto">
                <a:xfrm rot="5400000" flipH="1">
                  <a:off x="1604662" y="1804817"/>
                  <a:ext cx="1394" cy="3542"/>
                </a:xfrm>
                <a:custGeom>
                  <a:avLst/>
                  <a:gdLst>
                    <a:gd name="T0" fmla="*/ 0 w 10"/>
                    <a:gd name="T1" fmla="*/ 9 h 9"/>
                    <a:gd name="T2" fmla="*/ 0 w 10"/>
                    <a:gd name="T3" fmla="*/ 9 h 9"/>
                    <a:gd name="T4" fmla="*/ 0 w 10"/>
                    <a:gd name="T5" fmla="*/ 9 h 9"/>
                    <a:gd name="T6" fmla="*/ 0 w 10"/>
                    <a:gd name="T7" fmla="*/ 8 h 9"/>
                    <a:gd name="T8" fmla="*/ 1 w 10"/>
                    <a:gd name="T9" fmla="*/ 8 h 9"/>
                    <a:gd name="T10" fmla="*/ 1 w 10"/>
                    <a:gd name="T11" fmla="*/ 8 h 9"/>
                    <a:gd name="T12" fmla="*/ 1 w 10"/>
                    <a:gd name="T13" fmla="*/ 8 h 9"/>
                    <a:gd name="T14" fmla="*/ 1 w 10"/>
                    <a:gd name="T15" fmla="*/ 8 h 9"/>
                    <a:gd name="T16" fmla="*/ 1 w 10"/>
                    <a:gd name="T17" fmla="*/ 8 h 9"/>
                    <a:gd name="T18" fmla="*/ 1 w 10"/>
                    <a:gd name="T19" fmla="*/ 8 h 9"/>
                    <a:gd name="T20" fmla="*/ 2 w 10"/>
                    <a:gd name="T21" fmla="*/ 7 h 9"/>
                    <a:gd name="T22" fmla="*/ 2 w 10"/>
                    <a:gd name="T23" fmla="*/ 7 h 9"/>
                    <a:gd name="T24" fmla="*/ 2 w 10"/>
                    <a:gd name="T25" fmla="*/ 7 h 9"/>
                    <a:gd name="T26" fmla="*/ 2 w 10"/>
                    <a:gd name="T27" fmla="*/ 7 h 9"/>
                    <a:gd name="T28" fmla="*/ 3 w 10"/>
                    <a:gd name="T29" fmla="*/ 7 h 9"/>
                    <a:gd name="T30" fmla="*/ 3 w 10"/>
                    <a:gd name="T31" fmla="*/ 7 h 9"/>
                    <a:gd name="T32" fmla="*/ 3 w 10"/>
                    <a:gd name="T33" fmla="*/ 6 h 9"/>
                    <a:gd name="T34" fmla="*/ 3 w 10"/>
                    <a:gd name="T35" fmla="*/ 6 h 9"/>
                    <a:gd name="T36" fmla="*/ 3 w 10"/>
                    <a:gd name="T37" fmla="*/ 6 h 9"/>
                    <a:gd name="T38" fmla="*/ 3 w 10"/>
                    <a:gd name="T39" fmla="*/ 6 h 9"/>
                    <a:gd name="T40" fmla="*/ 4 w 10"/>
                    <a:gd name="T41" fmla="*/ 6 h 9"/>
                    <a:gd name="T42" fmla="*/ 4 w 10"/>
                    <a:gd name="T43" fmla="*/ 5 h 9"/>
                    <a:gd name="T44" fmla="*/ 4 w 10"/>
                    <a:gd name="T45" fmla="*/ 5 h 9"/>
                    <a:gd name="T46" fmla="*/ 4 w 10"/>
                    <a:gd name="T47" fmla="*/ 5 h 9"/>
                    <a:gd name="T48" fmla="*/ 4 w 10"/>
                    <a:gd name="T49" fmla="*/ 5 h 9"/>
                    <a:gd name="T50" fmla="*/ 5 w 10"/>
                    <a:gd name="T51" fmla="*/ 5 h 9"/>
                    <a:gd name="T52" fmla="*/ 5 w 10"/>
                    <a:gd name="T53" fmla="*/ 5 h 9"/>
                    <a:gd name="T54" fmla="*/ 5 w 10"/>
                    <a:gd name="T55" fmla="*/ 4 h 9"/>
                    <a:gd name="T56" fmla="*/ 5 w 10"/>
                    <a:gd name="T57" fmla="*/ 4 h 9"/>
                    <a:gd name="T58" fmla="*/ 6 w 10"/>
                    <a:gd name="T59" fmla="*/ 4 h 9"/>
                    <a:gd name="T60" fmla="*/ 6 w 10"/>
                    <a:gd name="T61" fmla="*/ 4 h 9"/>
                    <a:gd name="T62" fmla="*/ 6 w 10"/>
                    <a:gd name="T63" fmla="*/ 4 h 9"/>
                    <a:gd name="T64" fmla="*/ 6 w 10"/>
                    <a:gd name="T65" fmla="*/ 3 h 9"/>
                    <a:gd name="T66" fmla="*/ 6 w 10"/>
                    <a:gd name="T67" fmla="*/ 3 h 9"/>
                    <a:gd name="T68" fmla="*/ 6 w 10"/>
                    <a:gd name="T69" fmla="*/ 3 h 9"/>
                    <a:gd name="T70" fmla="*/ 7 w 10"/>
                    <a:gd name="T71" fmla="*/ 3 h 9"/>
                    <a:gd name="T72" fmla="*/ 7 w 10"/>
                    <a:gd name="T73" fmla="*/ 3 h 9"/>
                    <a:gd name="T74" fmla="*/ 7 w 10"/>
                    <a:gd name="T75" fmla="*/ 3 h 9"/>
                    <a:gd name="T76" fmla="*/ 7 w 10"/>
                    <a:gd name="T77" fmla="*/ 2 h 9"/>
                    <a:gd name="T78" fmla="*/ 8 w 10"/>
                    <a:gd name="T79" fmla="*/ 2 h 9"/>
                    <a:gd name="T80" fmla="*/ 8 w 10"/>
                    <a:gd name="T81" fmla="*/ 2 h 9"/>
                    <a:gd name="T82" fmla="*/ 8 w 10"/>
                    <a:gd name="T83" fmla="*/ 2 h 9"/>
                    <a:gd name="T84" fmla="*/ 8 w 10"/>
                    <a:gd name="T85" fmla="*/ 2 h 9"/>
                    <a:gd name="T86" fmla="*/ 8 w 10"/>
                    <a:gd name="T87" fmla="*/ 1 h 9"/>
                    <a:gd name="T88" fmla="*/ 8 w 10"/>
                    <a:gd name="T89" fmla="*/ 1 h 9"/>
                    <a:gd name="T90" fmla="*/ 9 w 10"/>
                    <a:gd name="T91" fmla="*/ 1 h 9"/>
                    <a:gd name="T92" fmla="*/ 9 w 10"/>
                    <a:gd name="T93" fmla="*/ 1 h 9"/>
                    <a:gd name="T94" fmla="*/ 9 w 10"/>
                    <a:gd name="T95" fmla="*/ 1 h 9"/>
                    <a:gd name="T96" fmla="*/ 9 w 10"/>
                    <a:gd name="T97" fmla="*/ 1 h 9"/>
                    <a:gd name="T98" fmla="*/ 10 w 10"/>
                    <a:gd name="T99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9">
                      <a:moveTo>
                        <a:pt x="0" y="9"/>
                      </a:moveTo>
                      <a:lnTo>
                        <a:pt x="0" y="9"/>
                      </a:lnTo>
                      <a:lnTo>
                        <a:pt x="0" y="9"/>
                      </a:lnTo>
                      <a:lnTo>
                        <a:pt x="0" y="8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4" y="6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19" name="Freeform 175"/>
                <p:cNvSpPr>
                  <a:spLocks/>
                </p:cNvSpPr>
                <p:nvPr/>
              </p:nvSpPr>
              <p:spPr bwMode="auto">
                <a:xfrm rot="5400000" flipH="1">
                  <a:off x="1608274" y="1803493"/>
                  <a:ext cx="1255" cy="3542"/>
                </a:xfrm>
                <a:custGeom>
                  <a:avLst/>
                  <a:gdLst>
                    <a:gd name="T0" fmla="*/ 0 w 9"/>
                    <a:gd name="T1" fmla="*/ 9 h 9"/>
                    <a:gd name="T2" fmla="*/ 0 w 9"/>
                    <a:gd name="T3" fmla="*/ 9 h 9"/>
                    <a:gd name="T4" fmla="*/ 0 w 9"/>
                    <a:gd name="T5" fmla="*/ 9 h 9"/>
                    <a:gd name="T6" fmla="*/ 0 w 9"/>
                    <a:gd name="T7" fmla="*/ 9 h 9"/>
                    <a:gd name="T8" fmla="*/ 0 w 9"/>
                    <a:gd name="T9" fmla="*/ 9 h 9"/>
                    <a:gd name="T10" fmla="*/ 0 w 9"/>
                    <a:gd name="T11" fmla="*/ 9 h 9"/>
                    <a:gd name="T12" fmla="*/ 1 w 9"/>
                    <a:gd name="T13" fmla="*/ 9 h 9"/>
                    <a:gd name="T14" fmla="*/ 1 w 9"/>
                    <a:gd name="T15" fmla="*/ 8 h 9"/>
                    <a:gd name="T16" fmla="*/ 1 w 9"/>
                    <a:gd name="T17" fmla="*/ 8 h 9"/>
                    <a:gd name="T18" fmla="*/ 2 w 9"/>
                    <a:gd name="T19" fmla="*/ 8 h 9"/>
                    <a:gd name="T20" fmla="*/ 2 w 9"/>
                    <a:gd name="T21" fmla="*/ 8 h 9"/>
                    <a:gd name="T22" fmla="*/ 2 w 9"/>
                    <a:gd name="T23" fmla="*/ 7 h 9"/>
                    <a:gd name="T24" fmla="*/ 2 w 9"/>
                    <a:gd name="T25" fmla="*/ 7 h 9"/>
                    <a:gd name="T26" fmla="*/ 2 w 9"/>
                    <a:gd name="T27" fmla="*/ 7 h 9"/>
                    <a:gd name="T28" fmla="*/ 2 w 9"/>
                    <a:gd name="T29" fmla="*/ 7 h 9"/>
                    <a:gd name="T30" fmla="*/ 3 w 9"/>
                    <a:gd name="T31" fmla="*/ 7 h 9"/>
                    <a:gd name="T32" fmla="*/ 3 w 9"/>
                    <a:gd name="T33" fmla="*/ 7 h 9"/>
                    <a:gd name="T34" fmla="*/ 3 w 9"/>
                    <a:gd name="T35" fmla="*/ 6 h 9"/>
                    <a:gd name="T36" fmla="*/ 3 w 9"/>
                    <a:gd name="T37" fmla="*/ 6 h 9"/>
                    <a:gd name="T38" fmla="*/ 3 w 9"/>
                    <a:gd name="T39" fmla="*/ 6 h 9"/>
                    <a:gd name="T40" fmla="*/ 3 w 9"/>
                    <a:gd name="T41" fmla="*/ 6 h 9"/>
                    <a:gd name="T42" fmla="*/ 4 w 9"/>
                    <a:gd name="T43" fmla="*/ 6 h 9"/>
                    <a:gd name="T44" fmla="*/ 4 w 9"/>
                    <a:gd name="T45" fmla="*/ 5 h 9"/>
                    <a:gd name="T46" fmla="*/ 4 w 9"/>
                    <a:gd name="T47" fmla="*/ 5 h 9"/>
                    <a:gd name="T48" fmla="*/ 4 w 9"/>
                    <a:gd name="T49" fmla="*/ 5 h 9"/>
                    <a:gd name="T50" fmla="*/ 5 w 9"/>
                    <a:gd name="T51" fmla="*/ 5 h 9"/>
                    <a:gd name="T52" fmla="*/ 5 w 9"/>
                    <a:gd name="T53" fmla="*/ 5 h 9"/>
                    <a:gd name="T54" fmla="*/ 5 w 9"/>
                    <a:gd name="T55" fmla="*/ 5 h 9"/>
                    <a:gd name="T56" fmla="*/ 5 w 9"/>
                    <a:gd name="T57" fmla="*/ 4 h 9"/>
                    <a:gd name="T58" fmla="*/ 5 w 9"/>
                    <a:gd name="T59" fmla="*/ 4 h 9"/>
                    <a:gd name="T60" fmla="*/ 5 w 9"/>
                    <a:gd name="T61" fmla="*/ 4 h 9"/>
                    <a:gd name="T62" fmla="*/ 6 w 9"/>
                    <a:gd name="T63" fmla="*/ 4 h 9"/>
                    <a:gd name="T64" fmla="*/ 6 w 9"/>
                    <a:gd name="T65" fmla="*/ 3 h 9"/>
                    <a:gd name="T66" fmla="*/ 6 w 9"/>
                    <a:gd name="T67" fmla="*/ 3 h 9"/>
                    <a:gd name="T68" fmla="*/ 6 w 9"/>
                    <a:gd name="T69" fmla="*/ 3 h 9"/>
                    <a:gd name="T70" fmla="*/ 7 w 9"/>
                    <a:gd name="T71" fmla="*/ 3 h 9"/>
                    <a:gd name="T72" fmla="*/ 7 w 9"/>
                    <a:gd name="T73" fmla="*/ 3 h 9"/>
                    <a:gd name="T74" fmla="*/ 7 w 9"/>
                    <a:gd name="T75" fmla="*/ 3 h 9"/>
                    <a:gd name="T76" fmla="*/ 7 w 9"/>
                    <a:gd name="T77" fmla="*/ 3 h 9"/>
                    <a:gd name="T78" fmla="*/ 7 w 9"/>
                    <a:gd name="T79" fmla="*/ 2 h 9"/>
                    <a:gd name="T80" fmla="*/ 7 w 9"/>
                    <a:gd name="T81" fmla="*/ 2 h 9"/>
                    <a:gd name="T82" fmla="*/ 8 w 9"/>
                    <a:gd name="T83" fmla="*/ 2 h 9"/>
                    <a:gd name="T84" fmla="*/ 8 w 9"/>
                    <a:gd name="T85" fmla="*/ 2 h 9"/>
                    <a:gd name="T86" fmla="*/ 8 w 9"/>
                    <a:gd name="T87" fmla="*/ 2 h 9"/>
                    <a:gd name="T88" fmla="*/ 8 w 9"/>
                    <a:gd name="T89" fmla="*/ 2 h 9"/>
                    <a:gd name="T90" fmla="*/ 9 w 9"/>
                    <a:gd name="T91" fmla="*/ 1 h 9"/>
                    <a:gd name="T92" fmla="*/ 9 w 9"/>
                    <a:gd name="T93" fmla="*/ 1 h 9"/>
                    <a:gd name="T94" fmla="*/ 9 w 9"/>
                    <a:gd name="T95" fmla="*/ 1 h 9"/>
                    <a:gd name="T96" fmla="*/ 9 w 9"/>
                    <a:gd name="T97" fmla="*/ 1 h 9"/>
                    <a:gd name="T98" fmla="*/ 9 w 9"/>
                    <a:gd name="T99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9">
                      <a:moveTo>
                        <a:pt x="0" y="9"/>
                      </a:moveTo>
                      <a:lnTo>
                        <a:pt x="0" y="9"/>
                      </a:lnTo>
                      <a:lnTo>
                        <a:pt x="0" y="9"/>
                      </a:lnTo>
                      <a:lnTo>
                        <a:pt x="0" y="9"/>
                      </a:lnTo>
                      <a:lnTo>
                        <a:pt x="0" y="9"/>
                      </a:lnTo>
                      <a:lnTo>
                        <a:pt x="0" y="9"/>
                      </a:lnTo>
                      <a:lnTo>
                        <a:pt x="1" y="9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4" y="6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6" y="4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20" name="Freeform 176"/>
                <p:cNvSpPr>
                  <a:spLocks/>
                </p:cNvSpPr>
                <p:nvPr/>
              </p:nvSpPr>
              <p:spPr bwMode="auto">
                <a:xfrm rot="5400000" flipH="1">
                  <a:off x="1611746" y="1802168"/>
                  <a:ext cx="1394" cy="3542"/>
                </a:xfrm>
                <a:custGeom>
                  <a:avLst/>
                  <a:gdLst>
                    <a:gd name="T0" fmla="*/ 0 w 10"/>
                    <a:gd name="T1" fmla="*/ 9 h 9"/>
                    <a:gd name="T2" fmla="*/ 1 w 10"/>
                    <a:gd name="T3" fmla="*/ 9 h 9"/>
                    <a:gd name="T4" fmla="*/ 1 w 10"/>
                    <a:gd name="T5" fmla="*/ 9 h 9"/>
                    <a:gd name="T6" fmla="*/ 1 w 10"/>
                    <a:gd name="T7" fmla="*/ 9 h 9"/>
                    <a:gd name="T8" fmla="*/ 1 w 10"/>
                    <a:gd name="T9" fmla="*/ 9 h 9"/>
                    <a:gd name="T10" fmla="*/ 1 w 10"/>
                    <a:gd name="T11" fmla="*/ 9 h 9"/>
                    <a:gd name="T12" fmla="*/ 1 w 10"/>
                    <a:gd name="T13" fmla="*/ 8 h 9"/>
                    <a:gd name="T14" fmla="*/ 2 w 10"/>
                    <a:gd name="T15" fmla="*/ 8 h 9"/>
                    <a:gd name="T16" fmla="*/ 2 w 10"/>
                    <a:gd name="T17" fmla="*/ 8 h 9"/>
                    <a:gd name="T18" fmla="*/ 2 w 10"/>
                    <a:gd name="T19" fmla="*/ 8 h 9"/>
                    <a:gd name="T20" fmla="*/ 2 w 10"/>
                    <a:gd name="T21" fmla="*/ 8 h 9"/>
                    <a:gd name="T22" fmla="*/ 3 w 10"/>
                    <a:gd name="T23" fmla="*/ 7 h 9"/>
                    <a:gd name="T24" fmla="*/ 3 w 10"/>
                    <a:gd name="T25" fmla="*/ 7 h 9"/>
                    <a:gd name="T26" fmla="*/ 3 w 10"/>
                    <a:gd name="T27" fmla="*/ 7 h 9"/>
                    <a:gd name="T28" fmla="*/ 3 w 10"/>
                    <a:gd name="T29" fmla="*/ 7 h 9"/>
                    <a:gd name="T30" fmla="*/ 3 w 10"/>
                    <a:gd name="T31" fmla="*/ 7 h 9"/>
                    <a:gd name="T32" fmla="*/ 3 w 10"/>
                    <a:gd name="T33" fmla="*/ 7 h 9"/>
                    <a:gd name="T34" fmla="*/ 4 w 10"/>
                    <a:gd name="T35" fmla="*/ 6 h 9"/>
                    <a:gd name="T36" fmla="*/ 4 w 10"/>
                    <a:gd name="T37" fmla="*/ 6 h 9"/>
                    <a:gd name="T38" fmla="*/ 4 w 10"/>
                    <a:gd name="T39" fmla="*/ 6 h 9"/>
                    <a:gd name="T40" fmla="*/ 4 w 10"/>
                    <a:gd name="T41" fmla="*/ 6 h 9"/>
                    <a:gd name="T42" fmla="*/ 5 w 10"/>
                    <a:gd name="T43" fmla="*/ 5 h 9"/>
                    <a:gd name="T44" fmla="*/ 5 w 10"/>
                    <a:gd name="T45" fmla="*/ 5 h 9"/>
                    <a:gd name="T46" fmla="*/ 5 w 10"/>
                    <a:gd name="T47" fmla="*/ 5 h 9"/>
                    <a:gd name="T48" fmla="*/ 5 w 10"/>
                    <a:gd name="T49" fmla="*/ 5 h 9"/>
                    <a:gd name="T50" fmla="*/ 5 w 10"/>
                    <a:gd name="T51" fmla="*/ 5 h 9"/>
                    <a:gd name="T52" fmla="*/ 5 w 10"/>
                    <a:gd name="T53" fmla="*/ 5 h 9"/>
                    <a:gd name="T54" fmla="*/ 6 w 10"/>
                    <a:gd name="T55" fmla="*/ 4 h 9"/>
                    <a:gd name="T56" fmla="*/ 6 w 10"/>
                    <a:gd name="T57" fmla="*/ 4 h 9"/>
                    <a:gd name="T58" fmla="*/ 6 w 10"/>
                    <a:gd name="T59" fmla="*/ 4 h 9"/>
                    <a:gd name="T60" fmla="*/ 6 w 10"/>
                    <a:gd name="T61" fmla="*/ 4 h 9"/>
                    <a:gd name="T62" fmla="*/ 7 w 10"/>
                    <a:gd name="T63" fmla="*/ 4 h 9"/>
                    <a:gd name="T64" fmla="*/ 7 w 10"/>
                    <a:gd name="T65" fmla="*/ 4 h 9"/>
                    <a:gd name="T66" fmla="*/ 7 w 10"/>
                    <a:gd name="T67" fmla="*/ 3 h 9"/>
                    <a:gd name="T68" fmla="*/ 7 w 10"/>
                    <a:gd name="T69" fmla="*/ 3 h 9"/>
                    <a:gd name="T70" fmla="*/ 7 w 10"/>
                    <a:gd name="T71" fmla="*/ 3 h 9"/>
                    <a:gd name="T72" fmla="*/ 8 w 10"/>
                    <a:gd name="T73" fmla="*/ 3 h 9"/>
                    <a:gd name="T74" fmla="*/ 8 w 10"/>
                    <a:gd name="T75" fmla="*/ 2 h 9"/>
                    <a:gd name="T76" fmla="*/ 8 w 10"/>
                    <a:gd name="T77" fmla="*/ 2 h 9"/>
                    <a:gd name="T78" fmla="*/ 8 w 10"/>
                    <a:gd name="T79" fmla="*/ 2 h 9"/>
                    <a:gd name="T80" fmla="*/ 8 w 10"/>
                    <a:gd name="T81" fmla="*/ 2 h 9"/>
                    <a:gd name="T82" fmla="*/ 8 w 10"/>
                    <a:gd name="T83" fmla="*/ 2 h 9"/>
                    <a:gd name="T84" fmla="*/ 9 w 10"/>
                    <a:gd name="T85" fmla="*/ 2 h 9"/>
                    <a:gd name="T86" fmla="*/ 9 w 10"/>
                    <a:gd name="T87" fmla="*/ 1 h 9"/>
                    <a:gd name="T88" fmla="*/ 9 w 10"/>
                    <a:gd name="T89" fmla="*/ 1 h 9"/>
                    <a:gd name="T90" fmla="*/ 9 w 10"/>
                    <a:gd name="T91" fmla="*/ 1 h 9"/>
                    <a:gd name="T92" fmla="*/ 10 w 10"/>
                    <a:gd name="T93" fmla="*/ 1 h 9"/>
                    <a:gd name="T94" fmla="*/ 10 w 10"/>
                    <a:gd name="T95" fmla="*/ 0 h 9"/>
                    <a:gd name="T96" fmla="*/ 10 w 10"/>
                    <a:gd name="T97" fmla="*/ 0 h 9"/>
                    <a:gd name="T98" fmla="*/ 10 w 10"/>
                    <a:gd name="T99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9">
                      <a:moveTo>
                        <a:pt x="0" y="9"/>
                      </a:move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1" y="8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21" name="Freeform 177"/>
                <p:cNvSpPr>
                  <a:spLocks/>
                </p:cNvSpPr>
                <p:nvPr/>
              </p:nvSpPr>
              <p:spPr bwMode="auto">
                <a:xfrm rot="5400000" flipH="1">
                  <a:off x="1615288" y="1800774"/>
                  <a:ext cx="1394" cy="3542"/>
                </a:xfrm>
                <a:custGeom>
                  <a:avLst/>
                  <a:gdLst>
                    <a:gd name="T0" fmla="*/ 0 w 10"/>
                    <a:gd name="T1" fmla="*/ 9 h 9"/>
                    <a:gd name="T2" fmla="*/ 0 w 10"/>
                    <a:gd name="T3" fmla="*/ 9 h 9"/>
                    <a:gd name="T4" fmla="*/ 0 w 10"/>
                    <a:gd name="T5" fmla="*/ 9 h 9"/>
                    <a:gd name="T6" fmla="*/ 1 w 10"/>
                    <a:gd name="T7" fmla="*/ 9 h 9"/>
                    <a:gd name="T8" fmla="*/ 1 w 10"/>
                    <a:gd name="T9" fmla="*/ 8 h 9"/>
                    <a:gd name="T10" fmla="*/ 1 w 10"/>
                    <a:gd name="T11" fmla="*/ 8 h 9"/>
                    <a:gd name="T12" fmla="*/ 1 w 10"/>
                    <a:gd name="T13" fmla="*/ 8 h 9"/>
                    <a:gd name="T14" fmla="*/ 2 w 10"/>
                    <a:gd name="T15" fmla="*/ 8 h 9"/>
                    <a:gd name="T16" fmla="*/ 2 w 10"/>
                    <a:gd name="T17" fmla="*/ 8 h 9"/>
                    <a:gd name="T18" fmla="*/ 2 w 10"/>
                    <a:gd name="T19" fmla="*/ 7 h 9"/>
                    <a:gd name="T20" fmla="*/ 2 w 10"/>
                    <a:gd name="T21" fmla="*/ 7 h 9"/>
                    <a:gd name="T22" fmla="*/ 2 w 10"/>
                    <a:gd name="T23" fmla="*/ 7 h 9"/>
                    <a:gd name="T24" fmla="*/ 2 w 10"/>
                    <a:gd name="T25" fmla="*/ 7 h 9"/>
                    <a:gd name="T26" fmla="*/ 3 w 10"/>
                    <a:gd name="T27" fmla="*/ 7 h 9"/>
                    <a:gd name="T28" fmla="*/ 3 w 10"/>
                    <a:gd name="T29" fmla="*/ 7 h 9"/>
                    <a:gd name="T30" fmla="*/ 3 w 10"/>
                    <a:gd name="T31" fmla="*/ 6 h 9"/>
                    <a:gd name="T32" fmla="*/ 3 w 10"/>
                    <a:gd name="T33" fmla="*/ 6 h 9"/>
                    <a:gd name="T34" fmla="*/ 4 w 10"/>
                    <a:gd name="T35" fmla="*/ 6 h 9"/>
                    <a:gd name="T36" fmla="*/ 4 w 10"/>
                    <a:gd name="T37" fmla="*/ 6 h 9"/>
                    <a:gd name="T38" fmla="*/ 4 w 10"/>
                    <a:gd name="T39" fmla="*/ 6 h 9"/>
                    <a:gd name="T40" fmla="*/ 4 w 10"/>
                    <a:gd name="T41" fmla="*/ 6 h 9"/>
                    <a:gd name="T42" fmla="*/ 4 w 10"/>
                    <a:gd name="T43" fmla="*/ 5 h 9"/>
                    <a:gd name="T44" fmla="*/ 5 w 10"/>
                    <a:gd name="T45" fmla="*/ 5 h 9"/>
                    <a:gd name="T46" fmla="*/ 5 w 10"/>
                    <a:gd name="T47" fmla="*/ 5 h 9"/>
                    <a:gd name="T48" fmla="*/ 5 w 10"/>
                    <a:gd name="T49" fmla="*/ 5 h 9"/>
                    <a:gd name="T50" fmla="*/ 5 w 10"/>
                    <a:gd name="T51" fmla="*/ 4 h 9"/>
                    <a:gd name="T52" fmla="*/ 5 w 10"/>
                    <a:gd name="T53" fmla="*/ 4 h 9"/>
                    <a:gd name="T54" fmla="*/ 5 w 10"/>
                    <a:gd name="T55" fmla="*/ 4 h 9"/>
                    <a:gd name="T56" fmla="*/ 6 w 10"/>
                    <a:gd name="T57" fmla="*/ 4 h 9"/>
                    <a:gd name="T58" fmla="*/ 6 w 10"/>
                    <a:gd name="T59" fmla="*/ 4 h 9"/>
                    <a:gd name="T60" fmla="*/ 6 w 10"/>
                    <a:gd name="T61" fmla="*/ 3 h 9"/>
                    <a:gd name="T62" fmla="*/ 6 w 10"/>
                    <a:gd name="T63" fmla="*/ 3 h 9"/>
                    <a:gd name="T64" fmla="*/ 7 w 10"/>
                    <a:gd name="T65" fmla="*/ 3 h 9"/>
                    <a:gd name="T66" fmla="*/ 7 w 10"/>
                    <a:gd name="T67" fmla="*/ 3 h 9"/>
                    <a:gd name="T68" fmla="*/ 7 w 10"/>
                    <a:gd name="T69" fmla="*/ 2 h 9"/>
                    <a:gd name="T70" fmla="*/ 7 w 10"/>
                    <a:gd name="T71" fmla="*/ 2 h 9"/>
                    <a:gd name="T72" fmla="*/ 7 w 10"/>
                    <a:gd name="T73" fmla="*/ 2 h 9"/>
                    <a:gd name="T74" fmla="*/ 7 w 10"/>
                    <a:gd name="T75" fmla="*/ 2 h 9"/>
                    <a:gd name="T76" fmla="*/ 8 w 10"/>
                    <a:gd name="T77" fmla="*/ 2 h 9"/>
                    <a:gd name="T78" fmla="*/ 8 w 10"/>
                    <a:gd name="T79" fmla="*/ 2 h 9"/>
                    <a:gd name="T80" fmla="*/ 8 w 10"/>
                    <a:gd name="T81" fmla="*/ 1 h 9"/>
                    <a:gd name="T82" fmla="*/ 8 w 10"/>
                    <a:gd name="T83" fmla="*/ 1 h 9"/>
                    <a:gd name="T84" fmla="*/ 9 w 10"/>
                    <a:gd name="T85" fmla="*/ 1 h 9"/>
                    <a:gd name="T86" fmla="*/ 9 w 10"/>
                    <a:gd name="T87" fmla="*/ 1 h 9"/>
                    <a:gd name="T88" fmla="*/ 9 w 10"/>
                    <a:gd name="T89" fmla="*/ 0 h 9"/>
                    <a:gd name="T90" fmla="*/ 9 w 10"/>
                    <a:gd name="T91" fmla="*/ 0 h 9"/>
                    <a:gd name="T92" fmla="*/ 9 w 10"/>
                    <a:gd name="T93" fmla="*/ 0 h 9"/>
                    <a:gd name="T94" fmla="*/ 9 w 10"/>
                    <a:gd name="T95" fmla="*/ 0 h 9"/>
                    <a:gd name="T96" fmla="*/ 10 w 10"/>
                    <a:gd name="T97" fmla="*/ 0 h 9"/>
                    <a:gd name="T98" fmla="*/ 10 w 10"/>
                    <a:gd name="T99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9">
                      <a:moveTo>
                        <a:pt x="0" y="9"/>
                      </a:moveTo>
                      <a:lnTo>
                        <a:pt x="0" y="9"/>
                      </a:lnTo>
                      <a:lnTo>
                        <a:pt x="0" y="9"/>
                      </a:lnTo>
                      <a:lnTo>
                        <a:pt x="1" y="9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22" name="Freeform 178"/>
                <p:cNvSpPr>
                  <a:spLocks/>
                </p:cNvSpPr>
                <p:nvPr/>
              </p:nvSpPr>
              <p:spPr bwMode="auto">
                <a:xfrm rot="5400000" flipH="1">
                  <a:off x="1619027" y="1799183"/>
                  <a:ext cx="1394" cy="3935"/>
                </a:xfrm>
                <a:custGeom>
                  <a:avLst/>
                  <a:gdLst>
                    <a:gd name="T0" fmla="*/ 0 w 10"/>
                    <a:gd name="T1" fmla="*/ 10 h 10"/>
                    <a:gd name="T2" fmla="*/ 0 w 10"/>
                    <a:gd name="T3" fmla="*/ 9 h 10"/>
                    <a:gd name="T4" fmla="*/ 0 w 10"/>
                    <a:gd name="T5" fmla="*/ 9 h 10"/>
                    <a:gd name="T6" fmla="*/ 1 w 10"/>
                    <a:gd name="T7" fmla="*/ 9 h 10"/>
                    <a:gd name="T8" fmla="*/ 1 w 10"/>
                    <a:gd name="T9" fmla="*/ 9 h 10"/>
                    <a:gd name="T10" fmla="*/ 1 w 10"/>
                    <a:gd name="T11" fmla="*/ 9 h 10"/>
                    <a:gd name="T12" fmla="*/ 1 w 10"/>
                    <a:gd name="T13" fmla="*/ 9 h 10"/>
                    <a:gd name="T14" fmla="*/ 1 w 10"/>
                    <a:gd name="T15" fmla="*/ 8 h 10"/>
                    <a:gd name="T16" fmla="*/ 2 w 10"/>
                    <a:gd name="T17" fmla="*/ 8 h 10"/>
                    <a:gd name="T18" fmla="*/ 2 w 10"/>
                    <a:gd name="T19" fmla="*/ 8 h 10"/>
                    <a:gd name="T20" fmla="*/ 2 w 10"/>
                    <a:gd name="T21" fmla="*/ 8 h 10"/>
                    <a:gd name="T22" fmla="*/ 2 w 10"/>
                    <a:gd name="T23" fmla="*/ 7 h 10"/>
                    <a:gd name="T24" fmla="*/ 2 w 10"/>
                    <a:gd name="T25" fmla="*/ 7 h 10"/>
                    <a:gd name="T26" fmla="*/ 2 w 10"/>
                    <a:gd name="T27" fmla="*/ 7 h 10"/>
                    <a:gd name="T28" fmla="*/ 3 w 10"/>
                    <a:gd name="T29" fmla="*/ 7 h 10"/>
                    <a:gd name="T30" fmla="*/ 3 w 10"/>
                    <a:gd name="T31" fmla="*/ 7 h 10"/>
                    <a:gd name="T32" fmla="*/ 3 w 10"/>
                    <a:gd name="T33" fmla="*/ 7 h 10"/>
                    <a:gd name="T34" fmla="*/ 3 w 10"/>
                    <a:gd name="T35" fmla="*/ 6 h 10"/>
                    <a:gd name="T36" fmla="*/ 4 w 10"/>
                    <a:gd name="T37" fmla="*/ 6 h 10"/>
                    <a:gd name="T38" fmla="*/ 4 w 10"/>
                    <a:gd name="T39" fmla="*/ 6 h 10"/>
                    <a:gd name="T40" fmla="*/ 4 w 10"/>
                    <a:gd name="T41" fmla="*/ 6 h 10"/>
                    <a:gd name="T42" fmla="*/ 4 w 10"/>
                    <a:gd name="T43" fmla="*/ 5 h 10"/>
                    <a:gd name="T44" fmla="*/ 4 w 10"/>
                    <a:gd name="T45" fmla="*/ 5 h 10"/>
                    <a:gd name="T46" fmla="*/ 4 w 10"/>
                    <a:gd name="T47" fmla="*/ 5 h 10"/>
                    <a:gd name="T48" fmla="*/ 5 w 10"/>
                    <a:gd name="T49" fmla="*/ 5 h 10"/>
                    <a:gd name="T50" fmla="*/ 5 w 10"/>
                    <a:gd name="T51" fmla="*/ 5 h 10"/>
                    <a:gd name="T52" fmla="*/ 5 w 10"/>
                    <a:gd name="T53" fmla="*/ 4 h 10"/>
                    <a:gd name="T54" fmla="*/ 5 w 10"/>
                    <a:gd name="T55" fmla="*/ 4 h 10"/>
                    <a:gd name="T56" fmla="*/ 6 w 10"/>
                    <a:gd name="T57" fmla="*/ 4 h 10"/>
                    <a:gd name="T58" fmla="*/ 6 w 10"/>
                    <a:gd name="T59" fmla="*/ 4 h 10"/>
                    <a:gd name="T60" fmla="*/ 6 w 10"/>
                    <a:gd name="T61" fmla="*/ 3 h 10"/>
                    <a:gd name="T62" fmla="*/ 6 w 10"/>
                    <a:gd name="T63" fmla="*/ 3 h 10"/>
                    <a:gd name="T64" fmla="*/ 6 w 10"/>
                    <a:gd name="T65" fmla="*/ 3 h 10"/>
                    <a:gd name="T66" fmla="*/ 6 w 10"/>
                    <a:gd name="T67" fmla="*/ 3 h 10"/>
                    <a:gd name="T68" fmla="*/ 7 w 10"/>
                    <a:gd name="T69" fmla="*/ 3 h 10"/>
                    <a:gd name="T70" fmla="*/ 7 w 10"/>
                    <a:gd name="T71" fmla="*/ 3 h 10"/>
                    <a:gd name="T72" fmla="*/ 7 w 10"/>
                    <a:gd name="T73" fmla="*/ 2 h 10"/>
                    <a:gd name="T74" fmla="*/ 7 w 10"/>
                    <a:gd name="T75" fmla="*/ 2 h 10"/>
                    <a:gd name="T76" fmla="*/ 8 w 10"/>
                    <a:gd name="T77" fmla="*/ 2 h 10"/>
                    <a:gd name="T78" fmla="*/ 8 w 10"/>
                    <a:gd name="T79" fmla="*/ 2 h 10"/>
                    <a:gd name="T80" fmla="*/ 8 w 10"/>
                    <a:gd name="T81" fmla="*/ 2 h 10"/>
                    <a:gd name="T82" fmla="*/ 8 w 10"/>
                    <a:gd name="T83" fmla="*/ 2 h 10"/>
                    <a:gd name="T84" fmla="*/ 8 w 10"/>
                    <a:gd name="T85" fmla="*/ 1 h 10"/>
                    <a:gd name="T86" fmla="*/ 9 w 10"/>
                    <a:gd name="T87" fmla="*/ 1 h 10"/>
                    <a:gd name="T88" fmla="*/ 9 w 10"/>
                    <a:gd name="T89" fmla="*/ 1 h 10"/>
                    <a:gd name="T90" fmla="*/ 9 w 10"/>
                    <a:gd name="T91" fmla="*/ 0 h 10"/>
                    <a:gd name="T92" fmla="*/ 9 w 10"/>
                    <a:gd name="T93" fmla="*/ 0 h 10"/>
                    <a:gd name="T94" fmla="*/ 9 w 10"/>
                    <a:gd name="T95" fmla="*/ 0 h 10"/>
                    <a:gd name="T96" fmla="*/ 9 w 10"/>
                    <a:gd name="T97" fmla="*/ 0 h 10"/>
                    <a:gd name="T98" fmla="*/ 10 w 10"/>
                    <a:gd name="T99" fmla="*/ 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0">
                      <a:moveTo>
                        <a:pt x="0" y="10"/>
                      </a:moveTo>
                      <a:lnTo>
                        <a:pt x="0" y="9"/>
                      </a:lnTo>
                      <a:lnTo>
                        <a:pt x="0" y="9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1" y="8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23" name="Freeform 179"/>
                <p:cNvSpPr>
                  <a:spLocks/>
                </p:cNvSpPr>
                <p:nvPr/>
              </p:nvSpPr>
              <p:spPr bwMode="auto">
                <a:xfrm rot="5400000" flipH="1">
                  <a:off x="1623159" y="1797592"/>
                  <a:ext cx="1394" cy="4329"/>
                </a:xfrm>
                <a:custGeom>
                  <a:avLst/>
                  <a:gdLst>
                    <a:gd name="T0" fmla="*/ 0 w 10"/>
                    <a:gd name="T1" fmla="*/ 11 h 11"/>
                    <a:gd name="T2" fmla="*/ 0 w 10"/>
                    <a:gd name="T3" fmla="*/ 11 h 11"/>
                    <a:gd name="T4" fmla="*/ 0 w 10"/>
                    <a:gd name="T5" fmla="*/ 10 h 11"/>
                    <a:gd name="T6" fmla="*/ 0 w 10"/>
                    <a:gd name="T7" fmla="*/ 10 h 11"/>
                    <a:gd name="T8" fmla="*/ 1 w 10"/>
                    <a:gd name="T9" fmla="*/ 10 h 11"/>
                    <a:gd name="T10" fmla="*/ 1 w 10"/>
                    <a:gd name="T11" fmla="*/ 10 h 11"/>
                    <a:gd name="T12" fmla="*/ 1 w 10"/>
                    <a:gd name="T13" fmla="*/ 9 h 11"/>
                    <a:gd name="T14" fmla="*/ 1 w 10"/>
                    <a:gd name="T15" fmla="*/ 9 h 11"/>
                    <a:gd name="T16" fmla="*/ 1 w 10"/>
                    <a:gd name="T17" fmla="*/ 9 h 11"/>
                    <a:gd name="T18" fmla="*/ 1 w 10"/>
                    <a:gd name="T19" fmla="*/ 9 h 11"/>
                    <a:gd name="T20" fmla="*/ 2 w 10"/>
                    <a:gd name="T21" fmla="*/ 9 h 11"/>
                    <a:gd name="T22" fmla="*/ 2 w 10"/>
                    <a:gd name="T23" fmla="*/ 8 h 11"/>
                    <a:gd name="T24" fmla="*/ 2 w 10"/>
                    <a:gd name="T25" fmla="*/ 8 h 11"/>
                    <a:gd name="T26" fmla="*/ 2 w 10"/>
                    <a:gd name="T27" fmla="*/ 8 h 11"/>
                    <a:gd name="T28" fmla="*/ 3 w 10"/>
                    <a:gd name="T29" fmla="*/ 8 h 11"/>
                    <a:gd name="T30" fmla="*/ 3 w 10"/>
                    <a:gd name="T31" fmla="*/ 7 h 11"/>
                    <a:gd name="T32" fmla="*/ 3 w 10"/>
                    <a:gd name="T33" fmla="*/ 7 h 11"/>
                    <a:gd name="T34" fmla="*/ 3 w 10"/>
                    <a:gd name="T35" fmla="*/ 7 h 11"/>
                    <a:gd name="T36" fmla="*/ 3 w 10"/>
                    <a:gd name="T37" fmla="*/ 7 h 11"/>
                    <a:gd name="T38" fmla="*/ 3 w 10"/>
                    <a:gd name="T39" fmla="*/ 7 h 11"/>
                    <a:gd name="T40" fmla="*/ 4 w 10"/>
                    <a:gd name="T41" fmla="*/ 7 h 11"/>
                    <a:gd name="T42" fmla="*/ 4 w 10"/>
                    <a:gd name="T43" fmla="*/ 6 h 11"/>
                    <a:gd name="T44" fmla="*/ 4 w 10"/>
                    <a:gd name="T45" fmla="*/ 6 h 11"/>
                    <a:gd name="T46" fmla="*/ 4 w 10"/>
                    <a:gd name="T47" fmla="*/ 6 h 11"/>
                    <a:gd name="T48" fmla="*/ 5 w 10"/>
                    <a:gd name="T49" fmla="*/ 6 h 11"/>
                    <a:gd name="T50" fmla="*/ 5 w 10"/>
                    <a:gd name="T51" fmla="*/ 6 h 11"/>
                    <a:gd name="T52" fmla="*/ 5 w 10"/>
                    <a:gd name="T53" fmla="*/ 5 h 11"/>
                    <a:gd name="T54" fmla="*/ 5 w 10"/>
                    <a:gd name="T55" fmla="*/ 5 h 11"/>
                    <a:gd name="T56" fmla="*/ 5 w 10"/>
                    <a:gd name="T57" fmla="*/ 5 h 11"/>
                    <a:gd name="T58" fmla="*/ 5 w 10"/>
                    <a:gd name="T59" fmla="*/ 5 h 11"/>
                    <a:gd name="T60" fmla="*/ 6 w 10"/>
                    <a:gd name="T61" fmla="*/ 4 h 11"/>
                    <a:gd name="T62" fmla="*/ 6 w 10"/>
                    <a:gd name="T63" fmla="*/ 4 h 11"/>
                    <a:gd name="T64" fmla="*/ 6 w 10"/>
                    <a:gd name="T65" fmla="*/ 4 h 11"/>
                    <a:gd name="T66" fmla="*/ 6 w 10"/>
                    <a:gd name="T67" fmla="*/ 4 h 11"/>
                    <a:gd name="T68" fmla="*/ 6 w 10"/>
                    <a:gd name="T69" fmla="*/ 4 h 11"/>
                    <a:gd name="T70" fmla="*/ 7 w 10"/>
                    <a:gd name="T71" fmla="*/ 3 h 11"/>
                    <a:gd name="T72" fmla="*/ 7 w 10"/>
                    <a:gd name="T73" fmla="*/ 3 h 11"/>
                    <a:gd name="T74" fmla="*/ 7 w 10"/>
                    <a:gd name="T75" fmla="*/ 3 h 11"/>
                    <a:gd name="T76" fmla="*/ 7 w 10"/>
                    <a:gd name="T77" fmla="*/ 3 h 11"/>
                    <a:gd name="T78" fmla="*/ 8 w 10"/>
                    <a:gd name="T79" fmla="*/ 2 h 11"/>
                    <a:gd name="T80" fmla="*/ 8 w 10"/>
                    <a:gd name="T81" fmla="*/ 2 h 11"/>
                    <a:gd name="T82" fmla="*/ 8 w 10"/>
                    <a:gd name="T83" fmla="*/ 2 h 11"/>
                    <a:gd name="T84" fmla="*/ 8 w 10"/>
                    <a:gd name="T85" fmla="*/ 2 h 11"/>
                    <a:gd name="T86" fmla="*/ 8 w 10"/>
                    <a:gd name="T87" fmla="*/ 2 h 11"/>
                    <a:gd name="T88" fmla="*/ 8 w 10"/>
                    <a:gd name="T89" fmla="*/ 2 h 11"/>
                    <a:gd name="T90" fmla="*/ 9 w 10"/>
                    <a:gd name="T91" fmla="*/ 1 h 11"/>
                    <a:gd name="T92" fmla="*/ 9 w 10"/>
                    <a:gd name="T93" fmla="*/ 1 h 11"/>
                    <a:gd name="T94" fmla="*/ 9 w 10"/>
                    <a:gd name="T95" fmla="*/ 1 h 11"/>
                    <a:gd name="T96" fmla="*/ 9 w 10"/>
                    <a:gd name="T97" fmla="*/ 0 h 11"/>
                    <a:gd name="T98" fmla="*/ 10 w 10"/>
                    <a:gd name="T99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1">
                      <a:moveTo>
                        <a:pt x="0" y="11"/>
                      </a:moveTo>
                      <a:lnTo>
                        <a:pt x="0" y="11"/>
                      </a:lnTo>
                      <a:lnTo>
                        <a:pt x="0" y="10"/>
                      </a:lnTo>
                      <a:lnTo>
                        <a:pt x="0" y="10"/>
                      </a:ln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2" y="9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4" y="7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24" name="Freeform 180"/>
                <p:cNvSpPr>
                  <a:spLocks/>
                </p:cNvSpPr>
                <p:nvPr/>
              </p:nvSpPr>
              <p:spPr bwMode="auto">
                <a:xfrm rot="5400000" flipH="1">
                  <a:off x="1627361" y="1796465"/>
                  <a:ext cx="1255" cy="3935"/>
                </a:xfrm>
                <a:custGeom>
                  <a:avLst/>
                  <a:gdLst>
                    <a:gd name="T0" fmla="*/ 0 w 9"/>
                    <a:gd name="T1" fmla="*/ 10 h 10"/>
                    <a:gd name="T2" fmla="*/ 0 w 9"/>
                    <a:gd name="T3" fmla="*/ 10 h 10"/>
                    <a:gd name="T4" fmla="*/ 0 w 9"/>
                    <a:gd name="T5" fmla="*/ 10 h 10"/>
                    <a:gd name="T6" fmla="*/ 0 w 9"/>
                    <a:gd name="T7" fmla="*/ 10 h 10"/>
                    <a:gd name="T8" fmla="*/ 0 w 9"/>
                    <a:gd name="T9" fmla="*/ 10 h 10"/>
                    <a:gd name="T10" fmla="*/ 0 w 9"/>
                    <a:gd name="T11" fmla="*/ 9 h 10"/>
                    <a:gd name="T12" fmla="*/ 1 w 9"/>
                    <a:gd name="T13" fmla="*/ 9 h 10"/>
                    <a:gd name="T14" fmla="*/ 1 w 9"/>
                    <a:gd name="T15" fmla="*/ 9 h 10"/>
                    <a:gd name="T16" fmla="*/ 1 w 9"/>
                    <a:gd name="T17" fmla="*/ 8 h 10"/>
                    <a:gd name="T18" fmla="*/ 1 w 9"/>
                    <a:gd name="T19" fmla="*/ 8 h 10"/>
                    <a:gd name="T20" fmla="*/ 2 w 9"/>
                    <a:gd name="T21" fmla="*/ 8 h 10"/>
                    <a:gd name="T22" fmla="*/ 2 w 9"/>
                    <a:gd name="T23" fmla="*/ 8 h 10"/>
                    <a:gd name="T24" fmla="*/ 2 w 9"/>
                    <a:gd name="T25" fmla="*/ 8 h 10"/>
                    <a:gd name="T26" fmla="*/ 2 w 9"/>
                    <a:gd name="T27" fmla="*/ 8 h 10"/>
                    <a:gd name="T28" fmla="*/ 2 w 9"/>
                    <a:gd name="T29" fmla="*/ 7 h 10"/>
                    <a:gd name="T30" fmla="*/ 2 w 9"/>
                    <a:gd name="T31" fmla="*/ 7 h 10"/>
                    <a:gd name="T32" fmla="*/ 3 w 9"/>
                    <a:gd name="T33" fmla="*/ 7 h 10"/>
                    <a:gd name="T34" fmla="*/ 3 w 9"/>
                    <a:gd name="T35" fmla="*/ 7 h 10"/>
                    <a:gd name="T36" fmla="*/ 3 w 9"/>
                    <a:gd name="T37" fmla="*/ 7 h 10"/>
                    <a:gd name="T38" fmla="*/ 3 w 9"/>
                    <a:gd name="T39" fmla="*/ 6 h 10"/>
                    <a:gd name="T40" fmla="*/ 3 w 9"/>
                    <a:gd name="T41" fmla="*/ 6 h 10"/>
                    <a:gd name="T42" fmla="*/ 4 w 9"/>
                    <a:gd name="T43" fmla="*/ 6 h 10"/>
                    <a:gd name="T44" fmla="*/ 4 w 9"/>
                    <a:gd name="T45" fmla="*/ 6 h 10"/>
                    <a:gd name="T46" fmla="*/ 4 w 9"/>
                    <a:gd name="T47" fmla="*/ 5 h 10"/>
                    <a:gd name="T48" fmla="*/ 4 w 9"/>
                    <a:gd name="T49" fmla="*/ 5 h 10"/>
                    <a:gd name="T50" fmla="*/ 5 w 9"/>
                    <a:gd name="T51" fmla="*/ 5 h 10"/>
                    <a:gd name="T52" fmla="*/ 5 w 9"/>
                    <a:gd name="T53" fmla="*/ 5 h 10"/>
                    <a:gd name="T54" fmla="*/ 5 w 9"/>
                    <a:gd name="T55" fmla="*/ 5 h 10"/>
                    <a:gd name="T56" fmla="*/ 5 w 9"/>
                    <a:gd name="T57" fmla="*/ 4 h 10"/>
                    <a:gd name="T58" fmla="*/ 5 w 9"/>
                    <a:gd name="T59" fmla="*/ 4 h 10"/>
                    <a:gd name="T60" fmla="*/ 5 w 9"/>
                    <a:gd name="T61" fmla="*/ 4 h 10"/>
                    <a:gd name="T62" fmla="*/ 6 w 9"/>
                    <a:gd name="T63" fmla="*/ 4 h 10"/>
                    <a:gd name="T64" fmla="*/ 6 w 9"/>
                    <a:gd name="T65" fmla="*/ 3 h 10"/>
                    <a:gd name="T66" fmla="*/ 6 w 9"/>
                    <a:gd name="T67" fmla="*/ 3 h 10"/>
                    <a:gd name="T68" fmla="*/ 6 w 9"/>
                    <a:gd name="T69" fmla="*/ 3 h 10"/>
                    <a:gd name="T70" fmla="*/ 7 w 9"/>
                    <a:gd name="T71" fmla="*/ 3 h 10"/>
                    <a:gd name="T72" fmla="*/ 7 w 9"/>
                    <a:gd name="T73" fmla="*/ 3 h 10"/>
                    <a:gd name="T74" fmla="*/ 7 w 9"/>
                    <a:gd name="T75" fmla="*/ 2 h 10"/>
                    <a:gd name="T76" fmla="*/ 7 w 9"/>
                    <a:gd name="T77" fmla="*/ 2 h 10"/>
                    <a:gd name="T78" fmla="*/ 7 w 9"/>
                    <a:gd name="T79" fmla="*/ 2 h 10"/>
                    <a:gd name="T80" fmla="*/ 7 w 9"/>
                    <a:gd name="T81" fmla="*/ 2 h 10"/>
                    <a:gd name="T82" fmla="*/ 8 w 9"/>
                    <a:gd name="T83" fmla="*/ 1 h 10"/>
                    <a:gd name="T84" fmla="*/ 8 w 9"/>
                    <a:gd name="T85" fmla="*/ 1 h 10"/>
                    <a:gd name="T86" fmla="*/ 8 w 9"/>
                    <a:gd name="T87" fmla="*/ 1 h 10"/>
                    <a:gd name="T88" fmla="*/ 8 w 9"/>
                    <a:gd name="T89" fmla="*/ 1 h 10"/>
                    <a:gd name="T90" fmla="*/ 9 w 9"/>
                    <a:gd name="T91" fmla="*/ 1 h 10"/>
                    <a:gd name="T92" fmla="*/ 9 w 9"/>
                    <a:gd name="T93" fmla="*/ 0 h 10"/>
                    <a:gd name="T94" fmla="*/ 9 w 9"/>
                    <a:gd name="T95" fmla="*/ 0 h 10"/>
                    <a:gd name="T96" fmla="*/ 9 w 9"/>
                    <a:gd name="T97" fmla="*/ 0 h 10"/>
                    <a:gd name="T98" fmla="*/ 9 w 9"/>
                    <a:gd name="T99" fmla="*/ 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0" y="10"/>
                      </a:lnTo>
                      <a:lnTo>
                        <a:pt x="0" y="10"/>
                      </a:lnTo>
                      <a:lnTo>
                        <a:pt x="0" y="10"/>
                      </a:lnTo>
                      <a:lnTo>
                        <a:pt x="0" y="9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6" y="4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25" name="Freeform 181"/>
                <p:cNvSpPr>
                  <a:spLocks/>
                </p:cNvSpPr>
                <p:nvPr/>
              </p:nvSpPr>
              <p:spPr bwMode="auto">
                <a:xfrm rot="5400000" flipH="1">
                  <a:off x="1631423" y="1794943"/>
                  <a:ext cx="1394" cy="4329"/>
                </a:xfrm>
                <a:custGeom>
                  <a:avLst/>
                  <a:gdLst>
                    <a:gd name="T0" fmla="*/ 0 w 10"/>
                    <a:gd name="T1" fmla="*/ 11 h 11"/>
                    <a:gd name="T2" fmla="*/ 0 w 10"/>
                    <a:gd name="T3" fmla="*/ 11 h 11"/>
                    <a:gd name="T4" fmla="*/ 1 w 10"/>
                    <a:gd name="T5" fmla="*/ 10 h 11"/>
                    <a:gd name="T6" fmla="*/ 1 w 10"/>
                    <a:gd name="T7" fmla="*/ 10 h 11"/>
                    <a:gd name="T8" fmla="*/ 1 w 10"/>
                    <a:gd name="T9" fmla="*/ 10 h 11"/>
                    <a:gd name="T10" fmla="*/ 2 w 10"/>
                    <a:gd name="T11" fmla="*/ 10 h 11"/>
                    <a:gd name="T12" fmla="*/ 2 w 10"/>
                    <a:gd name="T13" fmla="*/ 9 h 11"/>
                    <a:gd name="T14" fmla="*/ 2 w 10"/>
                    <a:gd name="T15" fmla="*/ 9 h 11"/>
                    <a:gd name="T16" fmla="*/ 2 w 10"/>
                    <a:gd name="T17" fmla="*/ 9 h 11"/>
                    <a:gd name="T18" fmla="*/ 2 w 10"/>
                    <a:gd name="T19" fmla="*/ 9 h 11"/>
                    <a:gd name="T20" fmla="*/ 2 w 10"/>
                    <a:gd name="T21" fmla="*/ 9 h 11"/>
                    <a:gd name="T22" fmla="*/ 3 w 10"/>
                    <a:gd name="T23" fmla="*/ 8 h 11"/>
                    <a:gd name="T24" fmla="*/ 3 w 10"/>
                    <a:gd name="T25" fmla="*/ 8 h 11"/>
                    <a:gd name="T26" fmla="*/ 3 w 10"/>
                    <a:gd name="T27" fmla="*/ 8 h 11"/>
                    <a:gd name="T28" fmla="*/ 3 w 10"/>
                    <a:gd name="T29" fmla="*/ 7 h 11"/>
                    <a:gd name="T30" fmla="*/ 3 w 10"/>
                    <a:gd name="T31" fmla="*/ 7 h 11"/>
                    <a:gd name="T32" fmla="*/ 3 w 10"/>
                    <a:gd name="T33" fmla="*/ 7 h 11"/>
                    <a:gd name="T34" fmla="*/ 4 w 10"/>
                    <a:gd name="T35" fmla="*/ 7 h 11"/>
                    <a:gd name="T36" fmla="*/ 4 w 10"/>
                    <a:gd name="T37" fmla="*/ 7 h 11"/>
                    <a:gd name="T38" fmla="*/ 4 w 10"/>
                    <a:gd name="T39" fmla="*/ 7 h 11"/>
                    <a:gd name="T40" fmla="*/ 4 w 10"/>
                    <a:gd name="T41" fmla="*/ 6 h 11"/>
                    <a:gd name="T42" fmla="*/ 5 w 10"/>
                    <a:gd name="T43" fmla="*/ 6 h 11"/>
                    <a:gd name="T44" fmla="*/ 5 w 10"/>
                    <a:gd name="T45" fmla="*/ 6 h 11"/>
                    <a:gd name="T46" fmla="*/ 5 w 10"/>
                    <a:gd name="T47" fmla="*/ 5 h 11"/>
                    <a:gd name="T48" fmla="*/ 5 w 10"/>
                    <a:gd name="T49" fmla="*/ 5 h 11"/>
                    <a:gd name="T50" fmla="*/ 5 w 10"/>
                    <a:gd name="T51" fmla="*/ 5 h 11"/>
                    <a:gd name="T52" fmla="*/ 5 w 10"/>
                    <a:gd name="T53" fmla="*/ 5 h 11"/>
                    <a:gd name="T54" fmla="*/ 6 w 10"/>
                    <a:gd name="T55" fmla="*/ 5 h 11"/>
                    <a:gd name="T56" fmla="*/ 6 w 10"/>
                    <a:gd name="T57" fmla="*/ 4 h 11"/>
                    <a:gd name="T58" fmla="*/ 6 w 10"/>
                    <a:gd name="T59" fmla="*/ 4 h 11"/>
                    <a:gd name="T60" fmla="*/ 6 w 10"/>
                    <a:gd name="T61" fmla="*/ 4 h 11"/>
                    <a:gd name="T62" fmla="*/ 7 w 10"/>
                    <a:gd name="T63" fmla="*/ 4 h 11"/>
                    <a:gd name="T64" fmla="*/ 7 w 10"/>
                    <a:gd name="T65" fmla="*/ 4 h 11"/>
                    <a:gd name="T66" fmla="*/ 7 w 10"/>
                    <a:gd name="T67" fmla="*/ 4 h 11"/>
                    <a:gd name="T68" fmla="*/ 7 w 10"/>
                    <a:gd name="T69" fmla="*/ 3 h 11"/>
                    <a:gd name="T70" fmla="*/ 7 w 10"/>
                    <a:gd name="T71" fmla="*/ 3 h 11"/>
                    <a:gd name="T72" fmla="*/ 7 w 10"/>
                    <a:gd name="T73" fmla="*/ 3 h 11"/>
                    <a:gd name="T74" fmla="*/ 8 w 10"/>
                    <a:gd name="T75" fmla="*/ 2 h 11"/>
                    <a:gd name="T76" fmla="*/ 8 w 10"/>
                    <a:gd name="T77" fmla="*/ 2 h 11"/>
                    <a:gd name="T78" fmla="*/ 8 w 10"/>
                    <a:gd name="T79" fmla="*/ 2 h 11"/>
                    <a:gd name="T80" fmla="*/ 9 w 10"/>
                    <a:gd name="T81" fmla="*/ 2 h 11"/>
                    <a:gd name="T82" fmla="*/ 9 w 10"/>
                    <a:gd name="T83" fmla="*/ 2 h 11"/>
                    <a:gd name="T84" fmla="*/ 9 w 10"/>
                    <a:gd name="T85" fmla="*/ 1 h 11"/>
                    <a:gd name="T86" fmla="*/ 9 w 10"/>
                    <a:gd name="T87" fmla="*/ 1 h 11"/>
                    <a:gd name="T88" fmla="*/ 9 w 10"/>
                    <a:gd name="T89" fmla="*/ 1 h 11"/>
                    <a:gd name="T90" fmla="*/ 9 w 10"/>
                    <a:gd name="T91" fmla="*/ 1 h 11"/>
                    <a:gd name="T92" fmla="*/ 10 w 10"/>
                    <a:gd name="T93" fmla="*/ 0 h 11"/>
                    <a:gd name="T94" fmla="*/ 10 w 10"/>
                    <a:gd name="T95" fmla="*/ 0 h 11"/>
                    <a:gd name="T96" fmla="*/ 10 w 10"/>
                    <a:gd name="T97" fmla="*/ 0 h 11"/>
                    <a:gd name="T98" fmla="*/ 10 w 10"/>
                    <a:gd name="T99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1">
                      <a:moveTo>
                        <a:pt x="0" y="11"/>
                      </a:moveTo>
                      <a:lnTo>
                        <a:pt x="0" y="11"/>
                      </a:ln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2" y="10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6" y="5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26" name="Freeform 182"/>
                <p:cNvSpPr>
                  <a:spLocks/>
                </p:cNvSpPr>
                <p:nvPr/>
              </p:nvSpPr>
              <p:spPr bwMode="auto">
                <a:xfrm rot="5400000" flipH="1">
                  <a:off x="1635949" y="1793352"/>
                  <a:ext cx="1394" cy="4723"/>
                </a:xfrm>
                <a:custGeom>
                  <a:avLst/>
                  <a:gdLst>
                    <a:gd name="T0" fmla="*/ 0 w 10"/>
                    <a:gd name="T1" fmla="*/ 12 h 12"/>
                    <a:gd name="T2" fmla="*/ 0 w 10"/>
                    <a:gd name="T3" fmla="*/ 12 h 12"/>
                    <a:gd name="T4" fmla="*/ 0 w 10"/>
                    <a:gd name="T5" fmla="*/ 11 h 12"/>
                    <a:gd name="T6" fmla="*/ 1 w 10"/>
                    <a:gd name="T7" fmla="*/ 11 h 12"/>
                    <a:gd name="T8" fmla="*/ 1 w 10"/>
                    <a:gd name="T9" fmla="*/ 11 h 12"/>
                    <a:gd name="T10" fmla="*/ 1 w 10"/>
                    <a:gd name="T11" fmla="*/ 10 h 12"/>
                    <a:gd name="T12" fmla="*/ 1 w 10"/>
                    <a:gd name="T13" fmla="*/ 10 h 12"/>
                    <a:gd name="T14" fmla="*/ 2 w 10"/>
                    <a:gd name="T15" fmla="*/ 10 h 12"/>
                    <a:gd name="T16" fmla="*/ 2 w 10"/>
                    <a:gd name="T17" fmla="*/ 10 h 12"/>
                    <a:gd name="T18" fmla="*/ 2 w 10"/>
                    <a:gd name="T19" fmla="*/ 10 h 12"/>
                    <a:gd name="T20" fmla="*/ 2 w 10"/>
                    <a:gd name="T21" fmla="*/ 9 h 12"/>
                    <a:gd name="T22" fmla="*/ 2 w 10"/>
                    <a:gd name="T23" fmla="*/ 9 h 12"/>
                    <a:gd name="T24" fmla="*/ 2 w 10"/>
                    <a:gd name="T25" fmla="*/ 9 h 12"/>
                    <a:gd name="T26" fmla="*/ 3 w 10"/>
                    <a:gd name="T27" fmla="*/ 9 h 12"/>
                    <a:gd name="T28" fmla="*/ 3 w 10"/>
                    <a:gd name="T29" fmla="*/ 9 h 12"/>
                    <a:gd name="T30" fmla="*/ 3 w 10"/>
                    <a:gd name="T31" fmla="*/ 8 h 12"/>
                    <a:gd name="T32" fmla="*/ 3 w 10"/>
                    <a:gd name="T33" fmla="*/ 8 h 12"/>
                    <a:gd name="T34" fmla="*/ 4 w 10"/>
                    <a:gd name="T35" fmla="*/ 8 h 12"/>
                    <a:gd name="T36" fmla="*/ 4 w 10"/>
                    <a:gd name="T37" fmla="*/ 8 h 12"/>
                    <a:gd name="T38" fmla="*/ 4 w 10"/>
                    <a:gd name="T39" fmla="*/ 7 h 12"/>
                    <a:gd name="T40" fmla="*/ 4 w 10"/>
                    <a:gd name="T41" fmla="*/ 7 h 12"/>
                    <a:gd name="T42" fmla="*/ 4 w 10"/>
                    <a:gd name="T43" fmla="*/ 7 h 12"/>
                    <a:gd name="T44" fmla="*/ 4 w 10"/>
                    <a:gd name="T45" fmla="*/ 7 h 12"/>
                    <a:gd name="T46" fmla="*/ 5 w 10"/>
                    <a:gd name="T47" fmla="*/ 7 h 12"/>
                    <a:gd name="T48" fmla="*/ 5 w 10"/>
                    <a:gd name="T49" fmla="*/ 6 h 12"/>
                    <a:gd name="T50" fmla="*/ 5 w 10"/>
                    <a:gd name="T51" fmla="*/ 6 h 12"/>
                    <a:gd name="T52" fmla="*/ 5 w 10"/>
                    <a:gd name="T53" fmla="*/ 6 h 12"/>
                    <a:gd name="T54" fmla="*/ 6 w 10"/>
                    <a:gd name="T55" fmla="*/ 5 h 12"/>
                    <a:gd name="T56" fmla="*/ 6 w 10"/>
                    <a:gd name="T57" fmla="*/ 5 h 12"/>
                    <a:gd name="T58" fmla="*/ 6 w 10"/>
                    <a:gd name="T59" fmla="*/ 5 h 12"/>
                    <a:gd name="T60" fmla="*/ 6 w 10"/>
                    <a:gd name="T61" fmla="*/ 5 h 12"/>
                    <a:gd name="T62" fmla="*/ 6 w 10"/>
                    <a:gd name="T63" fmla="*/ 5 h 12"/>
                    <a:gd name="T64" fmla="*/ 7 w 10"/>
                    <a:gd name="T65" fmla="*/ 4 h 12"/>
                    <a:gd name="T66" fmla="*/ 7 w 10"/>
                    <a:gd name="T67" fmla="*/ 4 h 12"/>
                    <a:gd name="T68" fmla="*/ 7 w 10"/>
                    <a:gd name="T69" fmla="*/ 4 h 12"/>
                    <a:gd name="T70" fmla="*/ 7 w 10"/>
                    <a:gd name="T71" fmla="*/ 3 h 12"/>
                    <a:gd name="T72" fmla="*/ 7 w 10"/>
                    <a:gd name="T73" fmla="*/ 3 h 12"/>
                    <a:gd name="T74" fmla="*/ 7 w 10"/>
                    <a:gd name="T75" fmla="*/ 3 h 12"/>
                    <a:gd name="T76" fmla="*/ 8 w 10"/>
                    <a:gd name="T77" fmla="*/ 3 h 12"/>
                    <a:gd name="T78" fmla="*/ 8 w 10"/>
                    <a:gd name="T79" fmla="*/ 3 h 12"/>
                    <a:gd name="T80" fmla="*/ 8 w 10"/>
                    <a:gd name="T81" fmla="*/ 2 h 12"/>
                    <a:gd name="T82" fmla="*/ 8 w 10"/>
                    <a:gd name="T83" fmla="*/ 2 h 12"/>
                    <a:gd name="T84" fmla="*/ 9 w 10"/>
                    <a:gd name="T85" fmla="*/ 2 h 12"/>
                    <a:gd name="T86" fmla="*/ 9 w 10"/>
                    <a:gd name="T87" fmla="*/ 2 h 12"/>
                    <a:gd name="T88" fmla="*/ 9 w 10"/>
                    <a:gd name="T89" fmla="*/ 2 h 12"/>
                    <a:gd name="T90" fmla="*/ 9 w 10"/>
                    <a:gd name="T91" fmla="*/ 1 h 12"/>
                    <a:gd name="T92" fmla="*/ 9 w 10"/>
                    <a:gd name="T93" fmla="*/ 1 h 12"/>
                    <a:gd name="T94" fmla="*/ 9 w 10"/>
                    <a:gd name="T95" fmla="*/ 1 h 12"/>
                    <a:gd name="T96" fmla="*/ 10 w 10"/>
                    <a:gd name="T97" fmla="*/ 0 h 12"/>
                    <a:gd name="T98" fmla="*/ 10 w 10"/>
                    <a:gd name="T99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2">
                      <a:moveTo>
                        <a:pt x="0" y="12"/>
                      </a:moveTo>
                      <a:lnTo>
                        <a:pt x="0" y="12"/>
                      </a:lnTo>
                      <a:lnTo>
                        <a:pt x="0" y="11"/>
                      </a:lnTo>
                      <a:lnTo>
                        <a:pt x="1" y="11"/>
                      </a:lnTo>
                      <a:lnTo>
                        <a:pt x="1" y="11"/>
                      </a:ln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2" y="10"/>
                      </a:lnTo>
                      <a:lnTo>
                        <a:pt x="2" y="10"/>
                      </a:lnTo>
                      <a:lnTo>
                        <a:pt x="2" y="10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5" y="7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27" name="Freeform 183"/>
                <p:cNvSpPr>
                  <a:spLocks/>
                </p:cNvSpPr>
                <p:nvPr/>
              </p:nvSpPr>
              <p:spPr bwMode="auto">
                <a:xfrm rot="5400000" flipH="1">
                  <a:off x="1640475" y="1792155"/>
                  <a:ext cx="1394" cy="4329"/>
                </a:xfrm>
                <a:custGeom>
                  <a:avLst/>
                  <a:gdLst>
                    <a:gd name="T0" fmla="*/ 0 w 10"/>
                    <a:gd name="T1" fmla="*/ 11 h 11"/>
                    <a:gd name="T2" fmla="*/ 0 w 10"/>
                    <a:gd name="T3" fmla="*/ 11 h 11"/>
                    <a:gd name="T4" fmla="*/ 0 w 10"/>
                    <a:gd name="T5" fmla="*/ 11 h 11"/>
                    <a:gd name="T6" fmla="*/ 1 w 10"/>
                    <a:gd name="T7" fmla="*/ 11 h 11"/>
                    <a:gd name="T8" fmla="*/ 1 w 10"/>
                    <a:gd name="T9" fmla="*/ 10 h 11"/>
                    <a:gd name="T10" fmla="*/ 1 w 10"/>
                    <a:gd name="T11" fmla="*/ 10 h 11"/>
                    <a:gd name="T12" fmla="*/ 1 w 10"/>
                    <a:gd name="T13" fmla="*/ 10 h 11"/>
                    <a:gd name="T14" fmla="*/ 1 w 10"/>
                    <a:gd name="T15" fmla="*/ 10 h 11"/>
                    <a:gd name="T16" fmla="*/ 1 w 10"/>
                    <a:gd name="T17" fmla="*/ 9 h 11"/>
                    <a:gd name="T18" fmla="*/ 2 w 10"/>
                    <a:gd name="T19" fmla="*/ 9 h 11"/>
                    <a:gd name="T20" fmla="*/ 2 w 10"/>
                    <a:gd name="T21" fmla="*/ 9 h 11"/>
                    <a:gd name="T22" fmla="*/ 2 w 10"/>
                    <a:gd name="T23" fmla="*/ 9 h 11"/>
                    <a:gd name="T24" fmla="*/ 2 w 10"/>
                    <a:gd name="T25" fmla="*/ 9 h 11"/>
                    <a:gd name="T26" fmla="*/ 3 w 10"/>
                    <a:gd name="T27" fmla="*/ 8 h 11"/>
                    <a:gd name="T28" fmla="*/ 3 w 10"/>
                    <a:gd name="T29" fmla="*/ 8 h 11"/>
                    <a:gd name="T30" fmla="*/ 3 w 10"/>
                    <a:gd name="T31" fmla="*/ 8 h 11"/>
                    <a:gd name="T32" fmla="*/ 3 w 10"/>
                    <a:gd name="T33" fmla="*/ 7 h 11"/>
                    <a:gd name="T34" fmla="*/ 3 w 10"/>
                    <a:gd name="T35" fmla="*/ 7 h 11"/>
                    <a:gd name="T36" fmla="*/ 4 w 10"/>
                    <a:gd name="T37" fmla="*/ 7 h 11"/>
                    <a:gd name="T38" fmla="*/ 4 w 10"/>
                    <a:gd name="T39" fmla="*/ 7 h 11"/>
                    <a:gd name="T40" fmla="*/ 4 w 10"/>
                    <a:gd name="T41" fmla="*/ 7 h 11"/>
                    <a:gd name="T42" fmla="*/ 4 w 10"/>
                    <a:gd name="T43" fmla="*/ 6 h 11"/>
                    <a:gd name="T44" fmla="*/ 4 w 10"/>
                    <a:gd name="T45" fmla="*/ 6 h 11"/>
                    <a:gd name="T46" fmla="*/ 4 w 10"/>
                    <a:gd name="T47" fmla="*/ 6 h 11"/>
                    <a:gd name="T48" fmla="*/ 5 w 10"/>
                    <a:gd name="T49" fmla="*/ 6 h 11"/>
                    <a:gd name="T50" fmla="*/ 5 w 10"/>
                    <a:gd name="T51" fmla="*/ 6 h 11"/>
                    <a:gd name="T52" fmla="*/ 5 w 10"/>
                    <a:gd name="T53" fmla="*/ 5 h 11"/>
                    <a:gd name="T54" fmla="*/ 5 w 10"/>
                    <a:gd name="T55" fmla="*/ 5 h 11"/>
                    <a:gd name="T56" fmla="*/ 6 w 10"/>
                    <a:gd name="T57" fmla="*/ 5 h 11"/>
                    <a:gd name="T58" fmla="*/ 6 w 10"/>
                    <a:gd name="T59" fmla="*/ 4 h 11"/>
                    <a:gd name="T60" fmla="*/ 6 w 10"/>
                    <a:gd name="T61" fmla="*/ 4 h 11"/>
                    <a:gd name="T62" fmla="*/ 6 w 10"/>
                    <a:gd name="T63" fmla="*/ 4 h 11"/>
                    <a:gd name="T64" fmla="*/ 6 w 10"/>
                    <a:gd name="T65" fmla="*/ 4 h 11"/>
                    <a:gd name="T66" fmla="*/ 6 w 10"/>
                    <a:gd name="T67" fmla="*/ 4 h 11"/>
                    <a:gd name="T68" fmla="*/ 7 w 10"/>
                    <a:gd name="T69" fmla="*/ 3 h 11"/>
                    <a:gd name="T70" fmla="*/ 7 w 10"/>
                    <a:gd name="T71" fmla="*/ 3 h 11"/>
                    <a:gd name="T72" fmla="*/ 7 w 10"/>
                    <a:gd name="T73" fmla="*/ 3 h 11"/>
                    <a:gd name="T74" fmla="*/ 7 w 10"/>
                    <a:gd name="T75" fmla="*/ 2 h 11"/>
                    <a:gd name="T76" fmla="*/ 8 w 10"/>
                    <a:gd name="T77" fmla="*/ 2 h 11"/>
                    <a:gd name="T78" fmla="*/ 8 w 10"/>
                    <a:gd name="T79" fmla="*/ 2 h 11"/>
                    <a:gd name="T80" fmla="*/ 8 w 10"/>
                    <a:gd name="T81" fmla="*/ 2 h 11"/>
                    <a:gd name="T82" fmla="*/ 8 w 10"/>
                    <a:gd name="T83" fmla="*/ 2 h 11"/>
                    <a:gd name="T84" fmla="*/ 8 w 10"/>
                    <a:gd name="T85" fmla="*/ 1 h 11"/>
                    <a:gd name="T86" fmla="*/ 8 w 10"/>
                    <a:gd name="T87" fmla="*/ 1 h 11"/>
                    <a:gd name="T88" fmla="*/ 9 w 10"/>
                    <a:gd name="T89" fmla="*/ 1 h 11"/>
                    <a:gd name="T90" fmla="*/ 9 w 10"/>
                    <a:gd name="T91" fmla="*/ 0 h 11"/>
                    <a:gd name="T92" fmla="*/ 9 w 10"/>
                    <a:gd name="T93" fmla="*/ 0 h 11"/>
                    <a:gd name="T94" fmla="*/ 9 w 10"/>
                    <a:gd name="T95" fmla="*/ 0 h 11"/>
                    <a:gd name="T96" fmla="*/ 10 w 10"/>
                    <a:gd name="T97" fmla="*/ 0 h 11"/>
                    <a:gd name="T98" fmla="*/ 10 w 10"/>
                    <a:gd name="T99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1">
                      <a:moveTo>
                        <a:pt x="0" y="11"/>
                      </a:moveTo>
                      <a:lnTo>
                        <a:pt x="0" y="11"/>
                      </a:lnTo>
                      <a:lnTo>
                        <a:pt x="0" y="11"/>
                      </a:lnTo>
                      <a:lnTo>
                        <a:pt x="1" y="11"/>
                      </a:ln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1" y="9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6" y="5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28" name="Freeform 184"/>
                <p:cNvSpPr>
                  <a:spLocks/>
                </p:cNvSpPr>
                <p:nvPr/>
              </p:nvSpPr>
              <p:spPr bwMode="auto">
                <a:xfrm rot="5400000" flipH="1">
                  <a:off x="1645197" y="1790367"/>
                  <a:ext cx="1394" cy="5116"/>
                </a:xfrm>
                <a:custGeom>
                  <a:avLst/>
                  <a:gdLst>
                    <a:gd name="T0" fmla="*/ 0 w 10"/>
                    <a:gd name="T1" fmla="*/ 13 h 13"/>
                    <a:gd name="T2" fmla="*/ 0 w 10"/>
                    <a:gd name="T3" fmla="*/ 12 h 13"/>
                    <a:gd name="T4" fmla="*/ 0 w 10"/>
                    <a:gd name="T5" fmla="*/ 12 h 13"/>
                    <a:gd name="T6" fmla="*/ 0 w 10"/>
                    <a:gd name="T7" fmla="*/ 12 h 13"/>
                    <a:gd name="T8" fmla="*/ 1 w 10"/>
                    <a:gd name="T9" fmla="*/ 12 h 13"/>
                    <a:gd name="T10" fmla="*/ 1 w 10"/>
                    <a:gd name="T11" fmla="*/ 11 h 13"/>
                    <a:gd name="T12" fmla="*/ 1 w 10"/>
                    <a:gd name="T13" fmla="*/ 11 h 13"/>
                    <a:gd name="T14" fmla="*/ 1 w 10"/>
                    <a:gd name="T15" fmla="*/ 11 h 13"/>
                    <a:gd name="T16" fmla="*/ 1 w 10"/>
                    <a:gd name="T17" fmla="*/ 10 h 13"/>
                    <a:gd name="T18" fmla="*/ 1 w 10"/>
                    <a:gd name="T19" fmla="*/ 10 h 13"/>
                    <a:gd name="T20" fmla="*/ 2 w 10"/>
                    <a:gd name="T21" fmla="*/ 10 h 13"/>
                    <a:gd name="T22" fmla="*/ 2 w 10"/>
                    <a:gd name="T23" fmla="*/ 10 h 13"/>
                    <a:gd name="T24" fmla="*/ 2 w 10"/>
                    <a:gd name="T25" fmla="*/ 10 h 13"/>
                    <a:gd name="T26" fmla="*/ 2 w 10"/>
                    <a:gd name="T27" fmla="*/ 9 h 13"/>
                    <a:gd name="T28" fmla="*/ 3 w 10"/>
                    <a:gd name="T29" fmla="*/ 9 h 13"/>
                    <a:gd name="T30" fmla="*/ 3 w 10"/>
                    <a:gd name="T31" fmla="*/ 9 h 13"/>
                    <a:gd name="T32" fmla="*/ 3 w 10"/>
                    <a:gd name="T33" fmla="*/ 8 h 13"/>
                    <a:gd name="T34" fmla="*/ 3 w 10"/>
                    <a:gd name="T35" fmla="*/ 8 h 13"/>
                    <a:gd name="T36" fmla="*/ 3 w 10"/>
                    <a:gd name="T37" fmla="*/ 8 h 13"/>
                    <a:gd name="T38" fmla="*/ 3 w 10"/>
                    <a:gd name="T39" fmla="*/ 8 h 13"/>
                    <a:gd name="T40" fmla="*/ 4 w 10"/>
                    <a:gd name="T41" fmla="*/ 8 h 13"/>
                    <a:gd name="T42" fmla="*/ 4 w 10"/>
                    <a:gd name="T43" fmla="*/ 7 h 13"/>
                    <a:gd name="T44" fmla="*/ 4 w 10"/>
                    <a:gd name="T45" fmla="*/ 7 h 13"/>
                    <a:gd name="T46" fmla="*/ 4 w 10"/>
                    <a:gd name="T47" fmla="*/ 7 h 13"/>
                    <a:gd name="T48" fmla="*/ 5 w 10"/>
                    <a:gd name="T49" fmla="*/ 6 h 13"/>
                    <a:gd name="T50" fmla="*/ 5 w 10"/>
                    <a:gd name="T51" fmla="*/ 6 h 13"/>
                    <a:gd name="T52" fmla="*/ 5 w 10"/>
                    <a:gd name="T53" fmla="*/ 6 h 13"/>
                    <a:gd name="T54" fmla="*/ 5 w 10"/>
                    <a:gd name="T55" fmla="*/ 6 h 13"/>
                    <a:gd name="T56" fmla="*/ 5 w 10"/>
                    <a:gd name="T57" fmla="*/ 6 h 13"/>
                    <a:gd name="T58" fmla="*/ 5 w 10"/>
                    <a:gd name="T59" fmla="*/ 5 h 13"/>
                    <a:gd name="T60" fmla="*/ 6 w 10"/>
                    <a:gd name="T61" fmla="*/ 5 h 13"/>
                    <a:gd name="T62" fmla="*/ 6 w 10"/>
                    <a:gd name="T63" fmla="*/ 5 h 13"/>
                    <a:gd name="T64" fmla="*/ 6 w 10"/>
                    <a:gd name="T65" fmla="*/ 5 h 13"/>
                    <a:gd name="T66" fmla="*/ 6 w 10"/>
                    <a:gd name="T67" fmla="*/ 5 h 13"/>
                    <a:gd name="T68" fmla="*/ 7 w 10"/>
                    <a:gd name="T69" fmla="*/ 4 h 13"/>
                    <a:gd name="T70" fmla="*/ 7 w 10"/>
                    <a:gd name="T71" fmla="*/ 4 h 13"/>
                    <a:gd name="T72" fmla="*/ 7 w 10"/>
                    <a:gd name="T73" fmla="*/ 4 h 13"/>
                    <a:gd name="T74" fmla="*/ 7 w 10"/>
                    <a:gd name="T75" fmla="*/ 3 h 13"/>
                    <a:gd name="T76" fmla="*/ 7 w 10"/>
                    <a:gd name="T77" fmla="*/ 3 h 13"/>
                    <a:gd name="T78" fmla="*/ 8 w 10"/>
                    <a:gd name="T79" fmla="*/ 3 h 13"/>
                    <a:gd name="T80" fmla="*/ 8 w 10"/>
                    <a:gd name="T81" fmla="*/ 3 h 13"/>
                    <a:gd name="T82" fmla="*/ 8 w 10"/>
                    <a:gd name="T83" fmla="*/ 2 h 13"/>
                    <a:gd name="T84" fmla="*/ 8 w 10"/>
                    <a:gd name="T85" fmla="*/ 2 h 13"/>
                    <a:gd name="T86" fmla="*/ 8 w 10"/>
                    <a:gd name="T87" fmla="*/ 2 h 13"/>
                    <a:gd name="T88" fmla="*/ 8 w 10"/>
                    <a:gd name="T89" fmla="*/ 1 h 13"/>
                    <a:gd name="T90" fmla="*/ 9 w 10"/>
                    <a:gd name="T91" fmla="*/ 1 h 13"/>
                    <a:gd name="T92" fmla="*/ 9 w 10"/>
                    <a:gd name="T93" fmla="*/ 1 h 13"/>
                    <a:gd name="T94" fmla="*/ 9 w 10"/>
                    <a:gd name="T95" fmla="*/ 1 h 13"/>
                    <a:gd name="T96" fmla="*/ 9 w 10"/>
                    <a:gd name="T97" fmla="*/ 1 h 13"/>
                    <a:gd name="T98" fmla="*/ 10 w 10"/>
                    <a:gd name="T99" fmla="*/ 0 h 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3">
                      <a:moveTo>
                        <a:pt x="0" y="13"/>
                      </a:move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1" y="12"/>
                      </a:lnTo>
                      <a:lnTo>
                        <a:pt x="1" y="11"/>
                      </a:lnTo>
                      <a:lnTo>
                        <a:pt x="1" y="11"/>
                      </a:lnTo>
                      <a:lnTo>
                        <a:pt x="1" y="11"/>
                      </a:ln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2" y="10"/>
                      </a:lnTo>
                      <a:lnTo>
                        <a:pt x="2" y="10"/>
                      </a:lnTo>
                      <a:lnTo>
                        <a:pt x="2" y="10"/>
                      </a:lnTo>
                      <a:lnTo>
                        <a:pt x="2" y="9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4" y="8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29" name="Freeform 185"/>
                <p:cNvSpPr>
                  <a:spLocks/>
                </p:cNvSpPr>
                <p:nvPr/>
              </p:nvSpPr>
              <p:spPr bwMode="auto">
                <a:xfrm rot="5400000" flipH="1">
                  <a:off x="1650186" y="1789239"/>
                  <a:ext cx="1255" cy="4723"/>
                </a:xfrm>
                <a:custGeom>
                  <a:avLst/>
                  <a:gdLst>
                    <a:gd name="T0" fmla="*/ 0 w 9"/>
                    <a:gd name="T1" fmla="*/ 12 h 12"/>
                    <a:gd name="T2" fmla="*/ 0 w 9"/>
                    <a:gd name="T3" fmla="*/ 12 h 12"/>
                    <a:gd name="T4" fmla="*/ 0 w 9"/>
                    <a:gd name="T5" fmla="*/ 12 h 12"/>
                    <a:gd name="T6" fmla="*/ 0 w 9"/>
                    <a:gd name="T7" fmla="*/ 11 h 12"/>
                    <a:gd name="T8" fmla="*/ 0 w 9"/>
                    <a:gd name="T9" fmla="*/ 11 h 12"/>
                    <a:gd name="T10" fmla="*/ 0 w 9"/>
                    <a:gd name="T11" fmla="*/ 11 h 12"/>
                    <a:gd name="T12" fmla="*/ 1 w 9"/>
                    <a:gd name="T13" fmla="*/ 11 h 12"/>
                    <a:gd name="T14" fmla="*/ 1 w 9"/>
                    <a:gd name="T15" fmla="*/ 11 h 12"/>
                    <a:gd name="T16" fmla="*/ 1 w 9"/>
                    <a:gd name="T17" fmla="*/ 10 h 12"/>
                    <a:gd name="T18" fmla="*/ 1 w 9"/>
                    <a:gd name="T19" fmla="*/ 10 h 12"/>
                    <a:gd name="T20" fmla="*/ 2 w 9"/>
                    <a:gd name="T21" fmla="*/ 10 h 12"/>
                    <a:gd name="T22" fmla="*/ 2 w 9"/>
                    <a:gd name="T23" fmla="*/ 10 h 12"/>
                    <a:gd name="T24" fmla="*/ 2 w 9"/>
                    <a:gd name="T25" fmla="*/ 9 h 12"/>
                    <a:gd name="T26" fmla="*/ 2 w 9"/>
                    <a:gd name="T27" fmla="*/ 9 h 12"/>
                    <a:gd name="T28" fmla="*/ 2 w 9"/>
                    <a:gd name="T29" fmla="*/ 9 h 12"/>
                    <a:gd name="T30" fmla="*/ 2 w 9"/>
                    <a:gd name="T31" fmla="*/ 8 h 12"/>
                    <a:gd name="T32" fmla="*/ 3 w 9"/>
                    <a:gd name="T33" fmla="*/ 8 h 12"/>
                    <a:gd name="T34" fmla="*/ 3 w 9"/>
                    <a:gd name="T35" fmla="*/ 8 h 12"/>
                    <a:gd name="T36" fmla="*/ 3 w 9"/>
                    <a:gd name="T37" fmla="*/ 8 h 12"/>
                    <a:gd name="T38" fmla="*/ 3 w 9"/>
                    <a:gd name="T39" fmla="*/ 8 h 12"/>
                    <a:gd name="T40" fmla="*/ 4 w 9"/>
                    <a:gd name="T41" fmla="*/ 7 h 12"/>
                    <a:gd name="T42" fmla="*/ 4 w 9"/>
                    <a:gd name="T43" fmla="*/ 7 h 12"/>
                    <a:gd name="T44" fmla="*/ 4 w 9"/>
                    <a:gd name="T45" fmla="*/ 7 h 12"/>
                    <a:gd name="T46" fmla="*/ 4 w 9"/>
                    <a:gd name="T47" fmla="*/ 6 h 12"/>
                    <a:gd name="T48" fmla="*/ 4 w 9"/>
                    <a:gd name="T49" fmla="*/ 6 h 12"/>
                    <a:gd name="T50" fmla="*/ 5 w 9"/>
                    <a:gd name="T51" fmla="*/ 6 h 12"/>
                    <a:gd name="T52" fmla="*/ 5 w 9"/>
                    <a:gd name="T53" fmla="*/ 6 h 12"/>
                    <a:gd name="T54" fmla="*/ 5 w 9"/>
                    <a:gd name="T55" fmla="*/ 5 h 12"/>
                    <a:gd name="T56" fmla="*/ 5 w 9"/>
                    <a:gd name="T57" fmla="*/ 5 h 12"/>
                    <a:gd name="T58" fmla="*/ 5 w 9"/>
                    <a:gd name="T59" fmla="*/ 5 h 12"/>
                    <a:gd name="T60" fmla="*/ 5 w 9"/>
                    <a:gd name="T61" fmla="*/ 4 h 12"/>
                    <a:gd name="T62" fmla="*/ 6 w 9"/>
                    <a:gd name="T63" fmla="*/ 4 h 12"/>
                    <a:gd name="T64" fmla="*/ 6 w 9"/>
                    <a:gd name="T65" fmla="*/ 4 h 12"/>
                    <a:gd name="T66" fmla="*/ 6 w 9"/>
                    <a:gd name="T67" fmla="*/ 4 h 12"/>
                    <a:gd name="T68" fmla="*/ 6 w 9"/>
                    <a:gd name="T69" fmla="*/ 4 h 12"/>
                    <a:gd name="T70" fmla="*/ 7 w 9"/>
                    <a:gd name="T71" fmla="*/ 3 h 12"/>
                    <a:gd name="T72" fmla="*/ 7 w 9"/>
                    <a:gd name="T73" fmla="*/ 3 h 12"/>
                    <a:gd name="T74" fmla="*/ 7 w 9"/>
                    <a:gd name="T75" fmla="*/ 3 h 12"/>
                    <a:gd name="T76" fmla="*/ 7 w 9"/>
                    <a:gd name="T77" fmla="*/ 3 h 12"/>
                    <a:gd name="T78" fmla="*/ 7 w 9"/>
                    <a:gd name="T79" fmla="*/ 2 h 12"/>
                    <a:gd name="T80" fmla="*/ 7 w 9"/>
                    <a:gd name="T81" fmla="*/ 2 h 12"/>
                    <a:gd name="T82" fmla="*/ 8 w 9"/>
                    <a:gd name="T83" fmla="*/ 2 h 12"/>
                    <a:gd name="T84" fmla="*/ 8 w 9"/>
                    <a:gd name="T85" fmla="*/ 1 h 12"/>
                    <a:gd name="T86" fmla="*/ 8 w 9"/>
                    <a:gd name="T87" fmla="*/ 1 h 12"/>
                    <a:gd name="T88" fmla="*/ 8 w 9"/>
                    <a:gd name="T89" fmla="*/ 1 h 12"/>
                    <a:gd name="T90" fmla="*/ 9 w 9"/>
                    <a:gd name="T91" fmla="*/ 1 h 12"/>
                    <a:gd name="T92" fmla="*/ 9 w 9"/>
                    <a:gd name="T93" fmla="*/ 1 h 12"/>
                    <a:gd name="T94" fmla="*/ 9 w 9"/>
                    <a:gd name="T95" fmla="*/ 0 h 12"/>
                    <a:gd name="T96" fmla="*/ 9 w 9"/>
                    <a:gd name="T97" fmla="*/ 0 h 12"/>
                    <a:gd name="T98" fmla="*/ 9 w 9"/>
                    <a:gd name="T99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2">
                      <a:moveTo>
                        <a:pt x="0" y="12"/>
                      </a:move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1"/>
                      </a:lnTo>
                      <a:lnTo>
                        <a:pt x="0" y="11"/>
                      </a:lnTo>
                      <a:lnTo>
                        <a:pt x="0" y="11"/>
                      </a:lnTo>
                      <a:lnTo>
                        <a:pt x="1" y="11"/>
                      </a:lnTo>
                      <a:lnTo>
                        <a:pt x="1" y="11"/>
                      </a:ln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2" y="10"/>
                      </a:lnTo>
                      <a:lnTo>
                        <a:pt x="2" y="10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30" name="Freeform 186"/>
                <p:cNvSpPr>
                  <a:spLocks/>
                </p:cNvSpPr>
                <p:nvPr/>
              </p:nvSpPr>
              <p:spPr bwMode="auto">
                <a:xfrm rot="5400000" flipH="1">
                  <a:off x="1655036" y="1787718"/>
                  <a:ext cx="1394" cy="5116"/>
                </a:xfrm>
                <a:custGeom>
                  <a:avLst/>
                  <a:gdLst>
                    <a:gd name="T0" fmla="*/ 0 w 10"/>
                    <a:gd name="T1" fmla="*/ 13 h 13"/>
                    <a:gd name="T2" fmla="*/ 0 w 10"/>
                    <a:gd name="T3" fmla="*/ 12 h 13"/>
                    <a:gd name="T4" fmla="*/ 1 w 10"/>
                    <a:gd name="T5" fmla="*/ 12 h 13"/>
                    <a:gd name="T6" fmla="*/ 1 w 10"/>
                    <a:gd name="T7" fmla="*/ 12 h 13"/>
                    <a:gd name="T8" fmla="*/ 1 w 10"/>
                    <a:gd name="T9" fmla="*/ 12 h 13"/>
                    <a:gd name="T10" fmla="*/ 1 w 10"/>
                    <a:gd name="T11" fmla="*/ 11 h 13"/>
                    <a:gd name="T12" fmla="*/ 2 w 10"/>
                    <a:gd name="T13" fmla="*/ 11 h 13"/>
                    <a:gd name="T14" fmla="*/ 2 w 10"/>
                    <a:gd name="T15" fmla="*/ 11 h 13"/>
                    <a:gd name="T16" fmla="*/ 2 w 10"/>
                    <a:gd name="T17" fmla="*/ 10 h 13"/>
                    <a:gd name="T18" fmla="*/ 2 w 10"/>
                    <a:gd name="T19" fmla="*/ 10 h 13"/>
                    <a:gd name="T20" fmla="*/ 2 w 10"/>
                    <a:gd name="T21" fmla="*/ 10 h 13"/>
                    <a:gd name="T22" fmla="*/ 2 w 10"/>
                    <a:gd name="T23" fmla="*/ 10 h 13"/>
                    <a:gd name="T24" fmla="*/ 3 w 10"/>
                    <a:gd name="T25" fmla="*/ 10 h 13"/>
                    <a:gd name="T26" fmla="*/ 3 w 10"/>
                    <a:gd name="T27" fmla="*/ 9 h 13"/>
                    <a:gd name="T28" fmla="*/ 3 w 10"/>
                    <a:gd name="T29" fmla="*/ 9 h 13"/>
                    <a:gd name="T30" fmla="*/ 4 w 10"/>
                    <a:gd name="T31" fmla="*/ 9 h 13"/>
                    <a:gd name="T32" fmla="*/ 4 w 10"/>
                    <a:gd name="T33" fmla="*/ 9 h 13"/>
                    <a:gd name="T34" fmla="*/ 4 w 10"/>
                    <a:gd name="T35" fmla="*/ 8 h 13"/>
                    <a:gd name="T36" fmla="*/ 4 w 10"/>
                    <a:gd name="T37" fmla="*/ 8 h 13"/>
                    <a:gd name="T38" fmla="*/ 4 w 10"/>
                    <a:gd name="T39" fmla="*/ 8 h 13"/>
                    <a:gd name="T40" fmla="*/ 4 w 10"/>
                    <a:gd name="T41" fmla="*/ 7 h 13"/>
                    <a:gd name="T42" fmla="*/ 5 w 10"/>
                    <a:gd name="T43" fmla="*/ 7 h 13"/>
                    <a:gd name="T44" fmla="*/ 5 w 10"/>
                    <a:gd name="T45" fmla="*/ 7 h 13"/>
                    <a:gd name="T46" fmla="*/ 5 w 10"/>
                    <a:gd name="T47" fmla="*/ 7 h 13"/>
                    <a:gd name="T48" fmla="*/ 5 w 10"/>
                    <a:gd name="T49" fmla="*/ 6 h 13"/>
                    <a:gd name="T50" fmla="*/ 5 w 10"/>
                    <a:gd name="T51" fmla="*/ 6 h 13"/>
                    <a:gd name="T52" fmla="*/ 5 w 10"/>
                    <a:gd name="T53" fmla="*/ 6 h 13"/>
                    <a:gd name="T54" fmla="*/ 6 w 10"/>
                    <a:gd name="T55" fmla="*/ 5 h 13"/>
                    <a:gd name="T56" fmla="*/ 6 w 10"/>
                    <a:gd name="T57" fmla="*/ 5 h 13"/>
                    <a:gd name="T58" fmla="*/ 6 w 10"/>
                    <a:gd name="T59" fmla="*/ 5 h 13"/>
                    <a:gd name="T60" fmla="*/ 6 w 10"/>
                    <a:gd name="T61" fmla="*/ 5 h 13"/>
                    <a:gd name="T62" fmla="*/ 7 w 10"/>
                    <a:gd name="T63" fmla="*/ 5 h 13"/>
                    <a:gd name="T64" fmla="*/ 7 w 10"/>
                    <a:gd name="T65" fmla="*/ 4 h 13"/>
                    <a:gd name="T66" fmla="*/ 7 w 10"/>
                    <a:gd name="T67" fmla="*/ 4 h 13"/>
                    <a:gd name="T68" fmla="*/ 7 w 10"/>
                    <a:gd name="T69" fmla="*/ 4 h 13"/>
                    <a:gd name="T70" fmla="*/ 7 w 10"/>
                    <a:gd name="T71" fmla="*/ 3 h 13"/>
                    <a:gd name="T72" fmla="*/ 7 w 10"/>
                    <a:gd name="T73" fmla="*/ 3 h 13"/>
                    <a:gd name="T74" fmla="*/ 8 w 10"/>
                    <a:gd name="T75" fmla="*/ 3 h 13"/>
                    <a:gd name="T76" fmla="*/ 8 w 10"/>
                    <a:gd name="T77" fmla="*/ 3 h 13"/>
                    <a:gd name="T78" fmla="*/ 8 w 10"/>
                    <a:gd name="T79" fmla="*/ 2 h 13"/>
                    <a:gd name="T80" fmla="*/ 8 w 10"/>
                    <a:gd name="T81" fmla="*/ 2 h 13"/>
                    <a:gd name="T82" fmla="*/ 9 w 10"/>
                    <a:gd name="T83" fmla="*/ 2 h 13"/>
                    <a:gd name="T84" fmla="*/ 9 w 10"/>
                    <a:gd name="T85" fmla="*/ 2 h 13"/>
                    <a:gd name="T86" fmla="*/ 9 w 10"/>
                    <a:gd name="T87" fmla="*/ 1 h 13"/>
                    <a:gd name="T88" fmla="*/ 9 w 10"/>
                    <a:gd name="T89" fmla="*/ 1 h 13"/>
                    <a:gd name="T90" fmla="*/ 9 w 10"/>
                    <a:gd name="T91" fmla="*/ 1 h 13"/>
                    <a:gd name="T92" fmla="*/ 9 w 10"/>
                    <a:gd name="T93" fmla="*/ 0 h 13"/>
                    <a:gd name="T94" fmla="*/ 10 w 10"/>
                    <a:gd name="T95" fmla="*/ 0 h 13"/>
                    <a:gd name="T96" fmla="*/ 10 w 10"/>
                    <a:gd name="T97" fmla="*/ 0 h 13"/>
                    <a:gd name="T98" fmla="*/ 10 w 10"/>
                    <a:gd name="T99" fmla="*/ 0 h 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3">
                      <a:moveTo>
                        <a:pt x="0" y="13"/>
                      </a:moveTo>
                      <a:lnTo>
                        <a:pt x="0" y="12"/>
                      </a:ln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1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0"/>
                      </a:lnTo>
                      <a:lnTo>
                        <a:pt x="2" y="10"/>
                      </a:lnTo>
                      <a:lnTo>
                        <a:pt x="2" y="10"/>
                      </a:lnTo>
                      <a:lnTo>
                        <a:pt x="2" y="10"/>
                      </a:lnTo>
                      <a:lnTo>
                        <a:pt x="3" y="10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7" y="5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31" name="Freeform 187"/>
                <p:cNvSpPr>
                  <a:spLocks/>
                </p:cNvSpPr>
                <p:nvPr/>
              </p:nvSpPr>
              <p:spPr bwMode="auto">
                <a:xfrm rot="5400000" flipH="1">
                  <a:off x="1660349" y="1786127"/>
                  <a:ext cx="1394" cy="5510"/>
                </a:xfrm>
                <a:custGeom>
                  <a:avLst/>
                  <a:gdLst>
                    <a:gd name="T0" fmla="*/ 0 w 10"/>
                    <a:gd name="T1" fmla="*/ 14 h 14"/>
                    <a:gd name="T2" fmla="*/ 1 w 10"/>
                    <a:gd name="T3" fmla="*/ 14 h 14"/>
                    <a:gd name="T4" fmla="*/ 1 w 10"/>
                    <a:gd name="T5" fmla="*/ 13 h 14"/>
                    <a:gd name="T6" fmla="*/ 1 w 10"/>
                    <a:gd name="T7" fmla="*/ 13 h 14"/>
                    <a:gd name="T8" fmla="*/ 1 w 10"/>
                    <a:gd name="T9" fmla="*/ 12 h 14"/>
                    <a:gd name="T10" fmla="*/ 1 w 10"/>
                    <a:gd name="T11" fmla="*/ 12 h 14"/>
                    <a:gd name="T12" fmla="*/ 1 w 10"/>
                    <a:gd name="T13" fmla="*/ 12 h 14"/>
                    <a:gd name="T14" fmla="*/ 2 w 10"/>
                    <a:gd name="T15" fmla="*/ 12 h 14"/>
                    <a:gd name="T16" fmla="*/ 2 w 10"/>
                    <a:gd name="T17" fmla="*/ 12 h 14"/>
                    <a:gd name="T18" fmla="*/ 2 w 10"/>
                    <a:gd name="T19" fmla="*/ 11 h 14"/>
                    <a:gd name="T20" fmla="*/ 2 w 10"/>
                    <a:gd name="T21" fmla="*/ 11 h 14"/>
                    <a:gd name="T22" fmla="*/ 2 w 10"/>
                    <a:gd name="T23" fmla="*/ 11 h 14"/>
                    <a:gd name="T24" fmla="*/ 2 w 10"/>
                    <a:gd name="T25" fmla="*/ 10 h 14"/>
                    <a:gd name="T26" fmla="*/ 3 w 10"/>
                    <a:gd name="T27" fmla="*/ 10 h 14"/>
                    <a:gd name="T28" fmla="*/ 3 w 10"/>
                    <a:gd name="T29" fmla="*/ 10 h 14"/>
                    <a:gd name="T30" fmla="*/ 3 w 10"/>
                    <a:gd name="T31" fmla="*/ 10 h 14"/>
                    <a:gd name="T32" fmla="*/ 3 w 10"/>
                    <a:gd name="T33" fmla="*/ 9 h 14"/>
                    <a:gd name="T34" fmla="*/ 4 w 10"/>
                    <a:gd name="T35" fmla="*/ 9 h 14"/>
                    <a:gd name="T36" fmla="*/ 4 w 10"/>
                    <a:gd name="T37" fmla="*/ 9 h 14"/>
                    <a:gd name="T38" fmla="*/ 4 w 10"/>
                    <a:gd name="T39" fmla="*/ 9 h 14"/>
                    <a:gd name="T40" fmla="*/ 4 w 10"/>
                    <a:gd name="T41" fmla="*/ 8 h 14"/>
                    <a:gd name="T42" fmla="*/ 4 w 10"/>
                    <a:gd name="T43" fmla="*/ 8 h 14"/>
                    <a:gd name="T44" fmla="*/ 4 w 10"/>
                    <a:gd name="T45" fmla="*/ 8 h 14"/>
                    <a:gd name="T46" fmla="*/ 5 w 10"/>
                    <a:gd name="T47" fmla="*/ 7 h 14"/>
                    <a:gd name="T48" fmla="*/ 5 w 10"/>
                    <a:gd name="T49" fmla="*/ 7 h 14"/>
                    <a:gd name="T50" fmla="*/ 5 w 10"/>
                    <a:gd name="T51" fmla="*/ 7 h 14"/>
                    <a:gd name="T52" fmla="*/ 5 w 10"/>
                    <a:gd name="T53" fmla="*/ 7 h 14"/>
                    <a:gd name="T54" fmla="*/ 6 w 10"/>
                    <a:gd name="T55" fmla="*/ 6 h 14"/>
                    <a:gd name="T56" fmla="*/ 6 w 10"/>
                    <a:gd name="T57" fmla="*/ 6 h 14"/>
                    <a:gd name="T58" fmla="*/ 6 w 10"/>
                    <a:gd name="T59" fmla="*/ 6 h 14"/>
                    <a:gd name="T60" fmla="*/ 6 w 10"/>
                    <a:gd name="T61" fmla="*/ 5 h 14"/>
                    <a:gd name="T62" fmla="*/ 6 w 10"/>
                    <a:gd name="T63" fmla="*/ 5 h 14"/>
                    <a:gd name="T64" fmla="*/ 6 w 10"/>
                    <a:gd name="T65" fmla="*/ 5 h 14"/>
                    <a:gd name="T66" fmla="*/ 7 w 10"/>
                    <a:gd name="T67" fmla="*/ 5 h 14"/>
                    <a:gd name="T68" fmla="*/ 7 w 10"/>
                    <a:gd name="T69" fmla="*/ 4 h 14"/>
                    <a:gd name="T70" fmla="*/ 7 w 10"/>
                    <a:gd name="T71" fmla="*/ 4 h 14"/>
                    <a:gd name="T72" fmla="*/ 8 w 10"/>
                    <a:gd name="T73" fmla="*/ 4 h 14"/>
                    <a:gd name="T74" fmla="*/ 8 w 10"/>
                    <a:gd name="T75" fmla="*/ 3 h 14"/>
                    <a:gd name="T76" fmla="*/ 8 w 10"/>
                    <a:gd name="T77" fmla="*/ 3 h 14"/>
                    <a:gd name="T78" fmla="*/ 8 w 10"/>
                    <a:gd name="T79" fmla="*/ 3 h 14"/>
                    <a:gd name="T80" fmla="*/ 8 w 10"/>
                    <a:gd name="T81" fmla="*/ 3 h 14"/>
                    <a:gd name="T82" fmla="*/ 8 w 10"/>
                    <a:gd name="T83" fmla="*/ 2 h 14"/>
                    <a:gd name="T84" fmla="*/ 9 w 10"/>
                    <a:gd name="T85" fmla="*/ 2 h 14"/>
                    <a:gd name="T86" fmla="*/ 9 w 10"/>
                    <a:gd name="T87" fmla="*/ 2 h 14"/>
                    <a:gd name="T88" fmla="*/ 9 w 10"/>
                    <a:gd name="T89" fmla="*/ 1 h 14"/>
                    <a:gd name="T90" fmla="*/ 9 w 10"/>
                    <a:gd name="T91" fmla="*/ 1 h 14"/>
                    <a:gd name="T92" fmla="*/ 9 w 10"/>
                    <a:gd name="T93" fmla="*/ 1 h 14"/>
                    <a:gd name="T94" fmla="*/ 9 w 10"/>
                    <a:gd name="T95" fmla="*/ 1 h 14"/>
                    <a:gd name="T96" fmla="*/ 10 w 10"/>
                    <a:gd name="T97" fmla="*/ 0 h 14"/>
                    <a:gd name="T98" fmla="*/ 10 w 10"/>
                    <a:gd name="T99" fmla="*/ 0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4">
                      <a:moveTo>
                        <a:pt x="0" y="14"/>
                      </a:moveTo>
                      <a:lnTo>
                        <a:pt x="1" y="14"/>
                      </a:lnTo>
                      <a:lnTo>
                        <a:pt x="1" y="13"/>
                      </a:lnTo>
                      <a:lnTo>
                        <a:pt x="1" y="13"/>
                      </a:ln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2" y="12"/>
                      </a:lnTo>
                      <a:lnTo>
                        <a:pt x="2" y="12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0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9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7" y="5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8" y="4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32" name="Freeform 188"/>
                <p:cNvSpPr>
                  <a:spLocks/>
                </p:cNvSpPr>
                <p:nvPr/>
              </p:nvSpPr>
              <p:spPr bwMode="auto">
                <a:xfrm rot="5400000" flipH="1">
                  <a:off x="1665858" y="1784733"/>
                  <a:ext cx="1394" cy="5510"/>
                </a:xfrm>
                <a:custGeom>
                  <a:avLst/>
                  <a:gdLst>
                    <a:gd name="T0" fmla="*/ 0 w 10"/>
                    <a:gd name="T1" fmla="*/ 14 h 14"/>
                    <a:gd name="T2" fmla="*/ 0 w 10"/>
                    <a:gd name="T3" fmla="*/ 14 h 14"/>
                    <a:gd name="T4" fmla="*/ 0 w 10"/>
                    <a:gd name="T5" fmla="*/ 14 h 14"/>
                    <a:gd name="T6" fmla="*/ 1 w 10"/>
                    <a:gd name="T7" fmla="*/ 14 h 14"/>
                    <a:gd name="T8" fmla="*/ 1 w 10"/>
                    <a:gd name="T9" fmla="*/ 13 h 14"/>
                    <a:gd name="T10" fmla="*/ 1 w 10"/>
                    <a:gd name="T11" fmla="*/ 13 h 14"/>
                    <a:gd name="T12" fmla="*/ 1 w 10"/>
                    <a:gd name="T13" fmla="*/ 12 h 14"/>
                    <a:gd name="T14" fmla="*/ 1 w 10"/>
                    <a:gd name="T15" fmla="*/ 12 h 14"/>
                    <a:gd name="T16" fmla="*/ 1 w 10"/>
                    <a:gd name="T17" fmla="*/ 12 h 14"/>
                    <a:gd name="T18" fmla="*/ 2 w 10"/>
                    <a:gd name="T19" fmla="*/ 12 h 14"/>
                    <a:gd name="T20" fmla="*/ 2 w 10"/>
                    <a:gd name="T21" fmla="*/ 11 h 14"/>
                    <a:gd name="T22" fmla="*/ 2 w 10"/>
                    <a:gd name="T23" fmla="*/ 11 h 14"/>
                    <a:gd name="T24" fmla="*/ 2 w 10"/>
                    <a:gd name="T25" fmla="*/ 11 h 14"/>
                    <a:gd name="T26" fmla="*/ 3 w 10"/>
                    <a:gd name="T27" fmla="*/ 10 h 14"/>
                    <a:gd name="T28" fmla="*/ 3 w 10"/>
                    <a:gd name="T29" fmla="*/ 10 h 14"/>
                    <a:gd name="T30" fmla="*/ 3 w 10"/>
                    <a:gd name="T31" fmla="*/ 10 h 14"/>
                    <a:gd name="T32" fmla="*/ 3 w 10"/>
                    <a:gd name="T33" fmla="*/ 10 h 14"/>
                    <a:gd name="T34" fmla="*/ 3 w 10"/>
                    <a:gd name="T35" fmla="*/ 9 h 14"/>
                    <a:gd name="T36" fmla="*/ 3 w 10"/>
                    <a:gd name="T37" fmla="*/ 9 h 14"/>
                    <a:gd name="T38" fmla="*/ 4 w 10"/>
                    <a:gd name="T39" fmla="*/ 9 h 14"/>
                    <a:gd name="T40" fmla="*/ 4 w 10"/>
                    <a:gd name="T41" fmla="*/ 8 h 14"/>
                    <a:gd name="T42" fmla="*/ 4 w 10"/>
                    <a:gd name="T43" fmla="*/ 8 h 14"/>
                    <a:gd name="T44" fmla="*/ 5 w 10"/>
                    <a:gd name="T45" fmla="*/ 8 h 14"/>
                    <a:gd name="T46" fmla="*/ 5 w 10"/>
                    <a:gd name="T47" fmla="*/ 8 h 14"/>
                    <a:gd name="T48" fmla="*/ 5 w 10"/>
                    <a:gd name="T49" fmla="*/ 7 h 14"/>
                    <a:gd name="T50" fmla="*/ 5 w 10"/>
                    <a:gd name="T51" fmla="*/ 7 h 14"/>
                    <a:gd name="T52" fmla="*/ 5 w 10"/>
                    <a:gd name="T53" fmla="*/ 7 h 14"/>
                    <a:gd name="T54" fmla="*/ 5 w 10"/>
                    <a:gd name="T55" fmla="*/ 7 h 14"/>
                    <a:gd name="T56" fmla="*/ 6 w 10"/>
                    <a:gd name="T57" fmla="*/ 6 h 14"/>
                    <a:gd name="T58" fmla="*/ 6 w 10"/>
                    <a:gd name="T59" fmla="*/ 6 h 14"/>
                    <a:gd name="T60" fmla="*/ 6 w 10"/>
                    <a:gd name="T61" fmla="*/ 6 h 14"/>
                    <a:gd name="T62" fmla="*/ 6 w 10"/>
                    <a:gd name="T63" fmla="*/ 5 h 14"/>
                    <a:gd name="T64" fmla="*/ 6 w 10"/>
                    <a:gd name="T65" fmla="*/ 5 h 14"/>
                    <a:gd name="T66" fmla="*/ 6 w 10"/>
                    <a:gd name="T67" fmla="*/ 5 h 14"/>
                    <a:gd name="T68" fmla="*/ 7 w 10"/>
                    <a:gd name="T69" fmla="*/ 5 h 14"/>
                    <a:gd name="T70" fmla="*/ 7 w 10"/>
                    <a:gd name="T71" fmla="*/ 4 h 14"/>
                    <a:gd name="T72" fmla="*/ 7 w 10"/>
                    <a:gd name="T73" fmla="*/ 4 h 14"/>
                    <a:gd name="T74" fmla="*/ 7 w 10"/>
                    <a:gd name="T75" fmla="*/ 4 h 14"/>
                    <a:gd name="T76" fmla="*/ 8 w 10"/>
                    <a:gd name="T77" fmla="*/ 3 h 14"/>
                    <a:gd name="T78" fmla="*/ 8 w 10"/>
                    <a:gd name="T79" fmla="*/ 3 h 14"/>
                    <a:gd name="T80" fmla="*/ 8 w 10"/>
                    <a:gd name="T81" fmla="*/ 3 h 14"/>
                    <a:gd name="T82" fmla="*/ 8 w 10"/>
                    <a:gd name="T83" fmla="*/ 3 h 14"/>
                    <a:gd name="T84" fmla="*/ 8 w 10"/>
                    <a:gd name="T85" fmla="*/ 2 h 14"/>
                    <a:gd name="T86" fmla="*/ 8 w 10"/>
                    <a:gd name="T87" fmla="*/ 2 h 14"/>
                    <a:gd name="T88" fmla="*/ 9 w 10"/>
                    <a:gd name="T89" fmla="*/ 2 h 14"/>
                    <a:gd name="T90" fmla="*/ 9 w 10"/>
                    <a:gd name="T91" fmla="*/ 1 h 14"/>
                    <a:gd name="T92" fmla="*/ 9 w 10"/>
                    <a:gd name="T93" fmla="*/ 1 h 14"/>
                    <a:gd name="T94" fmla="*/ 9 w 10"/>
                    <a:gd name="T95" fmla="*/ 1 h 14"/>
                    <a:gd name="T96" fmla="*/ 10 w 10"/>
                    <a:gd name="T97" fmla="*/ 1 h 14"/>
                    <a:gd name="T98" fmla="*/ 10 w 10"/>
                    <a:gd name="T99" fmla="*/ 0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4">
                      <a:moveTo>
                        <a:pt x="0" y="14"/>
                      </a:moveTo>
                      <a:lnTo>
                        <a:pt x="0" y="14"/>
                      </a:lnTo>
                      <a:lnTo>
                        <a:pt x="0" y="14"/>
                      </a:lnTo>
                      <a:lnTo>
                        <a:pt x="1" y="14"/>
                      </a:lnTo>
                      <a:lnTo>
                        <a:pt x="1" y="13"/>
                      </a:lnTo>
                      <a:lnTo>
                        <a:pt x="1" y="13"/>
                      </a:ln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2" y="12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4" y="9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7" y="5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33" name="Freeform 189"/>
                <p:cNvSpPr>
                  <a:spLocks/>
                </p:cNvSpPr>
                <p:nvPr/>
              </p:nvSpPr>
              <p:spPr bwMode="auto">
                <a:xfrm rot="5400000" flipH="1">
                  <a:off x="1671368" y="1783339"/>
                  <a:ext cx="1394" cy="5510"/>
                </a:xfrm>
                <a:custGeom>
                  <a:avLst/>
                  <a:gdLst>
                    <a:gd name="T0" fmla="*/ 0 w 10"/>
                    <a:gd name="T1" fmla="*/ 14 h 14"/>
                    <a:gd name="T2" fmla="*/ 0 w 10"/>
                    <a:gd name="T3" fmla="*/ 14 h 14"/>
                    <a:gd name="T4" fmla="*/ 0 w 10"/>
                    <a:gd name="T5" fmla="*/ 14 h 14"/>
                    <a:gd name="T6" fmla="*/ 0 w 10"/>
                    <a:gd name="T7" fmla="*/ 14 h 14"/>
                    <a:gd name="T8" fmla="*/ 0 w 10"/>
                    <a:gd name="T9" fmla="*/ 13 h 14"/>
                    <a:gd name="T10" fmla="*/ 1 w 10"/>
                    <a:gd name="T11" fmla="*/ 13 h 14"/>
                    <a:gd name="T12" fmla="*/ 1 w 10"/>
                    <a:gd name="T13" fmla="*/ 12 h 14"/>
                    <a:gd name="T14" fmla="*/ 1 w 10"/>
                    <a:gd name="T15" fmla="*/ 12 h 14"/>
                    <a:gd name="T16" fmla="*/ 1 w 10"/>
                    <a:gd name="T17" fmla="*/ 12 h 14"/>
                    <a:gd name="T18" fmla="*/ 2 w 10"/>
                    <a:gd name="T19" fmla="*/ 12 h 14"/>
                    <a:gd name="T20" fmla="*/ 2 w 10"/>
                    <a:gd name="T21" fmla="*/ 11 h 14"/>
                    <a:gd name="T22" fmla="*/ 2 w 10"/>
                    <a:gd name="T23" fmla="*/ 11 h 14"/>
                    <a:gd name="T24" fmla="*/ 2 w 10"/>
                    <a:gd name="T25" fmla="*/ 11 h 14"/>
                    <a:gd name="T26" fmla="*/ 2 w 10"/>
                    <a:gd name="T27" fmla="*/ 10 h 14"/>
                    <a:gd name="T28" fmla="*/ 3 w 10"/>
                    <a:gd name="T29" fmla="*/ 10 h 14"/>
                    <a:gd name="T30" fmla="*/ 3 w 10"/>
                    <a:gd name="T31" fmla="*/ 10 h 14"/>
                    <a:gd name="T32" fmla="*/ 3 w 10"/>
                    <a:gd name="T33" fmla="*/ 10 h 14"/>
                    <a:gd name="T34" fmla="*/ 3 w 10"/>
                    <a:gd name="T35" fmla="*/ 9 h 14"/>
                    <a:gd name="T36" fmla="*/ 3 w 10"/>
                    <a:gd name="T37" fmla="*/ 9 h 14"/>
                    <a:gd name="T38" fmla="*/ 3 w 10"/>
                    <a:gd name="T39" fmla="*/ 9 h 14"/>
                    <a:gd name="T40" fmla="*/ 4 w 10"/>
                    <a:gd name="T41" fmla="*/ 8 h 14"/>
                    <a:gd name="T42" fmla="*/ 4 w 10"/>
                    <a:gd name="T43" fmla="*/ 8 h 14"/>
                    <a:gd name="T44" fmla="*/ 4 w 10"/>
                    <a:gd name="T45" fmla="*/ 8 h 14"/>
                    <a:gd name="T46" fmla="*/ 4 w 10"/>
                    <a:gd name="T47" fmla="*/ 8 h 14"/>
                    <a:gd name="T48" fmla="*/ 5 w 10"/>
                    <a:gd name="T49" fmla="*/ 7 h 14"/>
                    <a:gd name="T50" fmla="*/ 5 w 10"/>
                    <a:gd name="T51" fmla="*/ 7 h 14"/>
                    <a:gd name="T52" fmla="*/ 5 w 10"/>
                    <a:gd name="T53" fmla="*/ 7 h 14"/>
                    <a:gd name="T54" fmla="*/ 5 w 10"/>
                    <a:gd name="T55" fmla="*/ 7 h 14"/>
                    <a:gd name="T56" fmla="*/ 5 w 10"/>
                    <a:gd name="T57" fmla="*/ 6 h 14"/>
                    <a:gd name="T58" fmla="*/ 5 w 10"/>
                    <a:gd name="T59" fmla="*/ 6 h 14"/>
                    <a:gd name="T60" fmla="*/ 6 w 10"/>
                    <a:gd name="T61" fmla="*/ 5 h 14"/>
                    <a:gd name="T62" fmla="*/ 6 w 10"/>
                    <a:gd name="T63" fmla="*/ 5 h 14"/>
                    <a:gd name="T64" fmla="*/ 6 w 10"/>
                    <a:gd name="T65" fmla="*/ 5 h 14"/>
                    <a:gd name="T66" fmla="*/ 6 w 10"/>
                    <a:gd name="T67" fmla="*/ 5 h 14"/>
                    <a:gd name="T68" fmla="*/ 7 w 10"/>
                    <a:gd name="T69" fmla="*/ 4 h 14"/>
                    <a:gd name="T70" fmla="*/ 7 w 10"/>
                    <a:gd name="T71" fmla="*/ 4 h 14"/>
                    <a:gd name="T72" fmla="*/ 7 w 10"/>
                    <a:gd name="T73" fmla="*/ 4 h 14"/>
                    <a:gd name="T74" fmla="*/ 7 w 10"/>
                    <a:gd name="T75" fmla="*/ 3 h 14"/>
                    <a:gd name="T76" fmla="*/ 7 w 10"/>
                    <a:gd name="T77" fmla="*/ 3 h 14"/>
                    <a:gd name="T78" fmla="*/ 7 w 10"/>
                    <a:gd name="T79" fmla="*/ 3 h 14"/>
                    <a:gd name="T80" fmla="*/ 8 w 10"/>
                    <a:gd name="T81" fmla="*/ 3 h 14"/>
                    <a:gd name="T82" fmla="*/ 8 w 10"/>
                    <a:gd name="T83" fmla="*/ 2 h 14"/>
                    <a:gd name="T84" fmla="*/ 8 w 10"/>
                    <a:gd name="T85" fmla="*/ 2 h 14"/>
                    <a:gd name="T86" fmla="*/ 8 w 10"/>
                    <a:gd name="T87" fmla="*/ 2 h 14"/>
                    <a:gd name="T88" fmla="*/ 9 w 10"/>
                    <a:gd name="T89" fmla="*/ 1 h 14"/>
                    <a:gd name="T90" fmla="*/ 9 w 10"/>
                    <a:gd name="T91" fmla="*/ 1 h 14"/>
                    <a:gd name="T92" fmla="*/ 9 w 10"/>
                    <a:gd name="T93" fmla="*/ 1 h 14"/>
                    <a:gd name="T94" fmla="*/ 9 w 10"/>
                    <a:gd name="T95" fmla="*/ 1 h 14"/>
                    <a:gd name="T96" fmla="*/ 9 w 10"/>
                    <a:gd name="T97" fmla="*/ 0 h 14"/>
                    <a:gd name="T98" fmla="*/ 10 w 10"/>
                    <a:gd name="T99" fmla="*/ 0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4">
                      <a:moveTo>
                        <a:pt x="0" y="14"/>
                      </a:moveTo>
                      <a:lnTo>
                        <a:pt x="0" y="14"/>
                      </a:lnTo>
                      <a:lnTo>
                        <a:pt x="0" y="14"/>
                      </a:lnTo>
                      <a:lnTo>
                        <a:pt x="0" y="14"/>
                      </a:lnTo>
                      <a:lnTo>
                        <a:pt x="0" y="13"/>
                      </a:lnTo>
                      <a:lnTo>
                        <a:pt x="1" y="13"/>
                      </a:ln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2" y="12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0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34" name="Freeform 190"/>
                <p:cNvSpPr>
                  <a:spLocks/>
                </p:cNvSpPr>
                <p:nvPr/>
              </p:nvSpPr>
              <p:spPr bwMode="auto">
                <a:xfrm rot="5400000" flipH="1">
                  <a:off x="1677144" y="1781818"/>
                  <a:ext cx="1255" cy="5903"/>
                </a:xfrm>
                <a:custGeom>
                  <a:avLst/>
                  <a:gdLst>
                    <a:gd name="T0" fmla="*/ 0 w 9"/>
                    <a:gd name="T1" fmla="*/ 15 h 15"/>
                    <a:gd name="T2" fmla="*/ 0 w 9"/>
                    <a:gd name="T3" fmla="*/ 15 h 15"/>
                    <a:gd name="T4" fmla="*/ 0 w 9"/>
                    <a:gd name="T5" fmla="*/ 15 h 15"/>
                    <a:gd name="T6" fmla="*/ 0 w 9"/>
                    <a:gd name="T7" fmla="*/ 14 h 15"/>
                    <a:gd name="T8" fmla="*/ 0 w 9"/>
                    <a:gd name="T9" fmla="*/ 14 h 15"/>
                    <a:gd name="T10" fmla="*/ 0 w 9"/>
                    <a:gd name="T11" fmla="*/ 13 h 15"/>
                    <a:gd name="T12" fmla="*/ 1 w 9"/>
                    <a:gd name="T13" fmla="*/ 13 h 15"/>
                    <a:gd name="T14" fmla="*/ 1 w 9"/>
                    <a:gd name="T15" fmla="*/ 13 h 15"/>
                    <a:gd name="T16" fmla="*/ 1 w 9"/>
                    <a:gd name="T17" fmla="*/ 13 h 15"/>
                    <a:gd name="T18" fmla="*/ 1 w 9"/>
                    <a:gd name="T19" fmla="*/ 12 h 15"/>
                    <a:gd name="T20" fmla="*/ 2 w 9"/>
                    <a:gd name="T21" fmla="*/ 12 h 15"/>
                    <a:gd name="T22" fmla="*/ 2 w 9"/>
                    <a:gd name="T23" fmla="*/ 12 h 15"/>
                    <a:gd name="T24" fmla="*/ 2 w 9"/>
                    <a:gd name="T25" fmla="*/ 11 h 15"/>
                    <a:gd name="T26" fmla="*/ 2 w 9"/>
                    <a:gd name="T27" fmla="*/ 11 h 15"/>
                    <a:gd name="T28" fmla="*/ 2 w 9"/>
                    <a:gd name="T29" fmla="*/ 11 h 15"/>
                    <a:gd name="T30" fmla="*/ 2 w 9"/>
                    <a:gd name="T31" fmla="*/ 11 h 15"/>
                    <a:gd name="T32" fmla="*/ 3 w 9"/>
                    <a:gd name="T33" fmla="*/ 10 h 15"/>
                    <a:gd name="T34" fmla="*/ 3 w 9"/>
                    <a:gd name="T35" fmla="*/ 10 h 15"/>
                    <a:gd name="T36" fmla="*/ 3 w 9"/>
                    <a:gd name="T37" fmla="*/ 9 h 15"/>
                    <a:gd name="T38" fmla="*/ 3 w 9"/>
                    <a:gd name="T39" fmla="*/ 9 h 15"/>
                    <a:gd name="T40" fmla="*/ 4 w 9"/>
                    <a:gd name="T41" fmla="*/ 9 h 15"/>
                    <a:gd name="T42" fmla="*/ 4 w 9"/>
                    <a:gd name="T43" fmla="*/ 9 h 15"/>
                    <a:gd name="T44" fmla="*/ 4 w 9"/>
                    <a:gd name="T45" fmla="*/ 8 h 15"/>
                    <a:gd name="T46" fmla="*/ 4 w 9"/>
                    <a:gd name="T47" fmla="*/ 8 h 15"/>
                    <a:gd name="T48" fmla="*/ 4 w 9"/>
                    <a:gd name="T49" fmla="*/ 8 h 15"/>
                    <a:gd name="T50" fmla="*/ 4 w 9"/>
                    <a:gd name="T51" fmla="*/ 8 h 15"/>
                    <a:gd name="T52" fmla="*/ 5 w 9"/>
                    <a:gd name="T53" fmla="*/ 7 h 15"/>
                    <a:gd name="T54" fmla="*/ 5 w 9"/>
                    <a:gd name="T55" fmla="*/ 7 h 15"/>
                    <a:gd name="T56" fmla="*/ 5 w 9"/>
                    <a:gd name="T57" fmla="*/ 6 h 15"/>
                    <a:gd name="T58" fmla="*/ 5 w 9"/>
                    <a:gd name="T59" fmla="*/ 6 h 15"/>
                    <a:gd name="T60" fmla="*/ 6 w 9"/>
                    <a:gd name="T61" fmla="*/ 6 h 15"/>
                    <a:gd name="T62" fmla="*/ 6 w 9"/>
                    <a:gd name="T63" fmla="*/ 6 h 15"/>
                    <a:gd name="T64" fmla="*/ 6 w 9"/>
                    <a:gd name="T65" fmla="*/ 5 h 15"/>
                    <a:gd name="T66" fmla="*/ 6 w 9"/>
                    <a:gd name="T67" fmla="*/ 5 h 15"/>
                    <a:gd name="T68" fmla="*/ 6 w 9"/>
                    <a:gd name="T69" fmla="*/ 5 h 15"/>
                    <a:gd name="T70" fmla="*/ 7 w 9"/>
                    <a:gd name="T71" fmla="*/ 4 h 15"/>
                    <a:gd name="T72" fmla="*/ 7 w 9"/>
                    <a:gd name="T73" fmla="*/ 4 h 15"/>
                    <a:gd name="T74" fmla="*/ 7 w 9"/>
                    <a:gd name="T75" fmla="*/ 4 h 15"/>
                    <a:gd name="T76" fmla="*/ 7 w 9"/>
                    <a:gd name="T77" fmla="*/ 4 h 15"/>
                    <a:gd name="T78" fmla="*/ 7 w 9"/>
                    <a:gd name="T79" fmla="*/ 3 h 15"/>
                    <a:gd name="T80" fmla="*/ 7 w 9"/>
                    <a:gd name="T81" fmla="*/ 3 h 15"/>
                    <a:gd name="T82" fmla="*/ 8 w 9"/>
                    <a:gd name="T83" fmla="*/ 2 h 15"/>
                    <a:gd name="T84" fmla="*/ 8 w 9"/>
                    <a:gd name="T85" fmla="*/ 2 h 15"/>
                    <a:gd name="T86" fmla="*/ 8 w 9"/>
                    <a:gd name="T87" fmla="*/ 2 h 15"/>
                    <a:gd name="T88" fmla="*/ 8 w 9"/>
                    <a:gd name="T89" fmla="*/ 2 h 15"/>
                    <a:gd name="T90" fmla="*/ 9 w 9"/>
                    <a:gd name="T91" fmla="*/ 1 h 15"/>
                    <a:gd name="T92" fmla="*/ 9 w 9"/>
                    <a:gd name="T93" fmla="*/ 1 h 15"/>
                    <a:gd name="T94" fmla="*/ 9 w 9"/>
                    <a:gd name="T95" fmla="*/ 1 h 15"/>
                    <a:gd name="T96" fmla="*/ 9 w 9"/>
                    <a:gd name="T97" fmla="*/ 1 h 15"/>
                    <a:gd name="T98" fmla="*/ 9 w 9"/>
                    <a:gd name="T9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5">
                      <a:moveTo>
                        <a:pt x="0" y="15"/>
                      </a:moveTo>
                      <a:lnTo>
                        <a:pt x="0" y="15"/>
                      </a:lnTo>
                      <a:lnTo>
                        <a:pt x="0" y="15"/>
                      </a:lnTo>
                      <a:lnTo>
                        <a:pt x="0" y="14"/>
                      </a:lnTo>
                      <a:lnTo>
                        <a:pt x="0" y="14"/>
                      </a:lnTo>
                      <a:lnTo>
                        <a:pt x="0" y="13"/>
                      </a:lnTo>
                      <a:lnTo>
                        <a:pt x="1" y="13"/>
                      </a:lnTo>
                      <a:lnTo>
                        <a:pt x="1" y="13"/>
                      </a:lnTo>
                      <a:lnTo>
                        <a:pt x="1" y="13"/>
                      </a:lnTo>
                      <a:lnTo>
                        <a:pt x="1" y="12"/>
                      </a:lnTo>
                      <a:lnTo>
                        <a:pt x="2" y="12"/>
                      </a:lnTo>
                      <a:lnTo>
                        <a:pt x="2" y="12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35" name="Freeform 191"/>
                <p:cNvSpPr>
                  <a:spLocks/>
                </p:cNvSpPr>
                <p:nvPr/>
              </p:nvSpPr>
              <p:spPr bwMode="auto">
                <a:xfrm rot="5400000" flipH="1">
                  <a:off x="1682977" y="1780493"/>
                  <a:ext cx="1394" cy="5903"/>
                </a:xfrm>
                <a:custGeom>
                  <a:avLst/>
                  <a:gdLst>
                    <a:gd name="T0" fmla="*/ 0 w 10"/>
                    <a:gd name="T1" fmla="*/ 15 h 15"/>
                    <a:gd name="T2" fmla="*/ 0 w 10"/>
                    <a:gd name="T3" fmla="*/ 15 h 15"/>
                    <a:gd name="T4" fmla="*/ 1 w 10"/>
                    <a:gd name="T5" fmla="*/ 14 h 15"/>
                    <a:gd name="T6" fmla="*/ 1 w 10"/>
                    <a:gd name="T7" fmla="*/ 14 h 15"/>
                    <a:gd name="T8" fmla="*/ 1 w 10"/>
                    <a:gd name="T9" fmla="*/ 14 h 15"/>
                    <a:gd name="T10" fmla="*/ 1 w 10"/>
                    <a:gd name="T11" fmla="*/ 14 h 15"/>
                    <a:gd name="T12" fmla="*/ 2 w 10"/>
                    <a:gd name="T13" fmla="*/ 13 h 15"/>
                    <a:gd name="T14" fmla="*/ 2 w 10"/>
                    <a:gd name="T15" fmla="*/ 13 h 15"/>
                    <a:gd name="T16" fmla="*/ 2 w 10"/>
                    <a:gd name="T17" fmla="*/ 13 h 15"/>
                    <a:gd name="T18" fmla="*/ 2 w 10"/>
                    <a:gd name="T19" fmla="*/ 12 h 15"/>
                    <a:gd name="T20" fmla="*/ 2 w 10"/>
                    <a:gd name="T21" fmla="*/ 12 h 15"/>
                    <a:gd name="T22" fmla="*/ 2 w 10"/>
                    <a:gd name="T23" fmla="*/ 12 h 15"/>
                    <a:gd name="T24" fmla="*/ 3 w 10"/>
                    <a:gd name="T25" fmla="*/ 12 h 15"/>
                    <a:gd name="T26" fmla="*/ 3 w 10"/>
                    <a:gd name="T27" fmla="*/ 11 h 15"/>
                    <a:gd name="T28" fmla="*/ 3 w 10"/>
                    <a:gd name="T29" fmla="*/ 11 h 15"/>
                    <a:gd name="T30" fmla="*/ 3 w 10"/>
                    <a:gd name="T31" fmla="*/ 10 h 15"/>
                    <a:gd name="T32" fmla="*/ 4 w 10"/>
                    <a:gd name="T33" fmla="*/ 10 h 15"/>
                    <a:gd name="T34" fmla="*/ 4 w 10"/>
                    <a:gd name="T35" fmla="*/ 10 h 15"/>
                    <a:gd name="T36" fmla="*/ 4 w 10"/>
                    <a:gd name="T37" fmla="*/ 10 h 15"/>
                    <a:gd name="T38" fmla="*/ 4 w 10"/>
                    <a:gd name="T39" fmla="*/ 9 h 15"/>
                    <a:gd name="T40" fmla="*/ 4 w 10"/>
                    <a:gd name="T41" fmla="*/ 9 h 15"/>
                    <a:gd name="T42" fmla="*/ 5 w 10"/>
                    <a:gd name="T43" fmla="*/ 9 h 15"/>
                    <a:gd name="T44" fmla="*/ 5 w 10"/>
                    <a:gd name="T45" fmla="*/ 9 h 15"/>
                    <a:gd name="T46" fmla="*/ 5 w 10"/>
                    <a:gd name="T47" fmla="*/ 8 h 15"/>
                    <a:gd name="T48" fmla="*/ 5 w 10"/>
                    <a:gd name="T49" fmla="*/ 8 h 15"/>
                    <a:gd name="T50" fmla="*/ 5 w 10"/>
                    <a:gd name="T51" fmla="*/ 7 h 15"/>
                    <a:gd name="T52" fmla="*/ 5 w 10"/>
                    <a:gd name="T53" fmla="*/ 7 h 15"/>
                    <a:gd name="T54" fmla="*/ 6 w 10"/>
                    <a:gd name="T55" fmla="*/ 7 h 15"/>
                    <a:gd name="T56" fmla="*/ 6 w 10"/>
                    <a:gd name="T57" fmla="*/ 7 h 15"/>
                    <a:gd name="T58" fmla="*/ 6 w 10"/>
                    <a:gd name="T59" fmla="*/ 6 h 15"/>
                    <a:gd name="T60" fmla="*/ 6 w 10"/>
                    <a:gd name="T61" fmla="*/ 6 h 15"/>
                    <a:gd name="T62" fmla="*/ 7 w 10"/>
                    <a:gd name="T63" fmla="*/ 5 h 15"/>
                    <a:gd name="T64" fmla="*/ 7 w 10"/>
                    <a:gd name="T65" fmla="*/ 5 h 15"/>
                    <a:gd name="T66" fmla="*/ 7 w 10"/>
                    <a:gd name="T67" fmla="*/ 5 h 15"/>
                    <a:gd name="T68" fmla="*/ 7 w 10"/>
                    <a:gd name="T69" fmla="*/ 5 h 15"/>
                    <a:gd name="T70" fmla="*/ 7 w 10"/>
                    <a:gd name="T71" fmla="*/ 4 h 15"/>
                    <a:gd name="T72" fmla="*/ 7 w 10"/>
                    <a:gd name="T73" fmla="*/ 4 h 15"/>
                    <a:gd name="T74" fmla="*/ 8 w 10"/>
                    <a:gd name="T75" fmla="*/ 4 h 15"/>
                    <a:gd name="T76" fmla="*/ 8 w 10"/>
                    <a:gd name="T77" fmla="*/ 3 h 15"/>
                    <a:gd name="T78" fmla="*/ 8 w 10"/>
                    <a:gd name="T79" fmla="*/ 3 h 15"/>
                    <a:gd name="T80" fmla="*/ 8 w 10"/>
                    <a:gd name="T81" fmla="*/ 3 h 15"/>
                    <a:gd name="T82" fmla="*/ 9 w 10"/>
                    <a:gd name="T83" fmla="*/ 2 h 15"/>
                    <a:gd name="T84" fmla="*/ 9 w 10"/>
                    <a:gd name="T85" fmla="*/ 2 h 15"/>
                    <a:gd name="T86" fmla="*/ 9 w 10"/>
                    <a:gd name="T87" fmla="*/ 2 h 15"/>
                    <a:gd name="T88" fmla="*/ 9 w 10"/>
                    <a:gd name="T89" fmla="*/ 2 h 15"/>
                    <a:gd name="T90" fmla="*/ 9 w 10"/>
                    <a:gd name="T91" fmla="*/ 1 h 15"/>
                    <a:gd name="T92" fmla="*/ 9 w 10"/>
                    <a:gd name="T93" fmla="*/ 1 h 15"/>
                    <a:gd name="T94" fmla="*/ 10 w 10"/>
                    <a:gd name="T95" fmla="*/ 1 h 15"/>
                    <a:gd name="T96" fmla="*/ 10 w 10"/>
                    <a:gd name="T97" fmla="*/ 0 h 15"/>
                    <a:gd name="T98" fmla="*/ 10 w 10"/>
                    <a:gd name="T9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5">
                      <a:moveTo>
                        <a:pt x="0" y="15"/>
                      </a:moveTo>
                      <a:lnTo>
                        <a:pt x="0" y="15"/>
                      </a:lnTo>
                      <a:lnTo>
                        <a:pt x="1" y="14"/>
                      </a:lnTo>
                      <a:lnTo>
                        <a:pt x="1" y="14"/>
                      </a:lnTo>
                      <a:lnTo>
                        <a:pt x="1" y="14"/>
                      </a:lnTo>
                      <a:lnTo>
                        <a:pt x="1" y="14"/>
                      </a:lnTo>
                      <a:lnTo>
                        <a:pt x="2" y="13"/>
                      </a:lnTo>
                      <a:lnTo>
                        <a:pt x="2" y="13"/>
                      </a:lnTo>
                      <a:lnTo>
                        <a:pt x="2" y="13"/>
                      </a:lnTo>
                      <a:lnTo>
                        <a:pt x="2" y="12"/>
                      </a:lnTo>
                      <a:lnTo>
                        <a:pt x="2" y="12"/>
                      </a:lnTo>
                      <a:lnTo>
                        <a:pt x="2" y="12"/>
                      </a:lnTo>
                      <a:lnTo>
                        <a:pt x="3" y="12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3" y="10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8" y="4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36" name="Freeform 192"/>
                <p:cNvSpPr>
                  <a:spLocks/>
                </p:cNvSpPr>
                <p:nvPr/>
              </p:nvSpPr>
              <p:spPr bwMode="auto">
                <a:xfrm rot="5400000" flipH="1">
                  <a:off x="1689077" y="1778902"/>
                  <a:ext cx="1394" cy="6297"/>
                </a:xfrm>
                <a:custGeom>
                  <a:avLst/>
                  <a:gdLst>
                    <a:gd name="T0" fmla="*/ 0 w 10"/>
                    <a:gd name="T1" fmla="*/ 16 h 16"/>
                    <a:gd name="T2" fmla="*/ 0 w 10"/>
                    <a:gd name="T3" fmla="*/ 16 h 16"/>
                    <a:gd name="T4" fmla="*/ 1 w 10"/>
                    <a:gd name="T5" fmla="*/ 15 h 16"/>
                    <a:gd name="T6" fmla="*/ 1 w 10"/>
                    <a:gd name="T7" fmla="*/ 15 h 16"/>
                    <a:gd name="T8" fmla="*/ 1 w 10"/>
                    <a:gd name="T9" fmla="*/ 15 h 16"/>
                    <a:gd name="T10" fmla="*/ 1 w 10"/>
                    <a:gd name="T11" fmla="*/ 14 h 16"/>
                    <a:gd name="T12" fmla="*/ 1 w 10"/>
                    <a:gd name="T13" fmla="*/ 14 h 16"/>
                    <a:gd name="T14" fmla="*/ 2 w 10"/>
                    <a:gd name="T15" fmla="*/ 14 h 16"/>
                    <a:gd name="T16" fmla="*/ 2 w 10"/>
                    <a:gd name="T17" fmla="*/ 13 h 16"/>
                    <a:gd name="T18" fmla="*/ 2 w 10"/>
                    <a:gd name="T19" fmla="*/ 13 h 16"/>
                    <a:gd name="T20" fmla="*/ 2 w 10"/>
                    <a:gd name="T21" fmla="*/ 13 h 16"/>
                    <a:gd name="T22" fmla="*/ 3 w 10"/>
                    <a:gd name="T23" fmla="*/ 12 h 16"/>
                    <a:gd name="T24" fmla="*/ 3 w 10"/>
                    <a:gd name="T25" fmla="*/ 12 h 16"/>
                    <a:gd name="T26" fmla="*/ 3 w 10"/>
                    <a:gd name="T27" fmla="*/ 12 h 16"/>
                    <a:gd name="T28" fmla="*/ 3 w 10"/>
                    <a:gd name="T29" fmla="*/ 12 h 16"/>
                    <a:gd name="T30" fmla="*/ 3 w 10"/>
                    <a:gd name="T31" fmla="*/ 11 h 16"/>
                    <a:gd name="T32" fmla="*/ 3 w 10"/>
                    <a:gd name="T33" fmla="*/ 11 h 16"/>
                    <a:gd name="T34" fmla="*/ 4 w 10"/>
                    <a:gd name="T35" fmla="*/ 11 h 16"/>
                    <a:gd name="T36" fmla="*/ 4 w 10"/>
                    <a:gd name="T37" fmla="*/ 10 h 16"/>
                    <a:gd name="T38" fmla="*/ 4 w 10"/>
                    <a:gd name="T39" fmla="*/ 10 h 16"/>
                    <a:gd name="T40" fmla="*/ 4 w 10"/>
                    <a:gd name="T41" fmla="*/ 10 h 16"/>
                    <a:gd name="T42" fmla="*/ 4 w 10"/>
                    <a:gd name="T43" fmla="*/ 9 h 16"/>
                    <a:gd name="T44" fmla="*/ 4 w 10"/>
                    <a:gd name="T45" fmla="*/ 9 h 16"/>
                    <a:gd name="T46" fmla="*/ 5 w 10"/>
                    <a:gd name="T47" fmla="*/ 9 h 16"/>
                    <a:gd name="T48" fmla="*/ 5 w 10"/>
                    <a:gd name="T49" fmla="*/ 8 h 16"/>
                    <a:gd name="T50" fmla="*/ 5 w 10"/>
                    <a:gd name="T51" fmla="*/ 8 h 16"/>
                    <a:gd name="T52" fmla="*/ 5 w 10"/>
                    <a:gd name="T53" fmla="*/ 8 h 16"/>
                    <a:gd name="T54" fmla="*/ 6 w 10"/>
                    <a:gd name="T55" fmla="*/ 7 h 16"/>
                    <a:gd name="T56" fmla="*/ 6 w 10"/>
                    <a:gd name="T57" fmla="*/ 7 h 16"/>
                    <a:gd name="T58" fmla="*/ 6 w 10"/>
                    <a:gd name="T59" fmla="*/ 7 h 16"/>
                    <a:gd name="T60" fmla="*/ 6 w 10"/>
                    <a:gd name="T61" fmla="*/ 6 h 16"/>
                    <a:gd name="T62" fmla="*/ 6 w 10"/>
                    <a:gd name="T63" fmla="*/ 6 h 16"/>
                    <a:gd name="T64" fmla="*/ 6 w 10"/>
                    <a:gd name="T65" fmla="*/ 6 h 16"/>
                    <a:gd name="T66" fmla="*/ 7 w 10"/>
                    <a:gd name="T67" fmla="*/ 5 h 16"/>
                    <a:gd name="T68" fmla="*/ 7 w 10"/>
                    <a:gd name="T69" fmla="*/ 5 h 16"/>
                    <a:gd name="T70" fmla="*/ 7 w 10"/>
                    <a:gd name="T71" fmla="*/ 5 h 16"/>
                    <a:gd name="T72" fmla="*/ 7 w 10"/>
                    <a:gd name="T73" fmla="*/ 4 h 16"/>
                    <a:gd name="T74" fmla="*/ 8 w 10"/>
                    <a:gd name="T75" fmla="*/ 4 h 16"/>
                    <a:gd name="T76" fmla="*/ 8 w 10"/>
                    <a:gd name="T77" fmla="*/ 4 h 16"/>
                    <a:gd name="T78" fmla="*/ 8 w 10"/>
                    <a:gd name="T79" fmla="*/ 4 h 16"/>
                    <a:gd name="T80" fmla="*/ 8 w 10"/>
                    <a:gd name="T81" fmla="*/ 3 h 16"/>
                    <a:gd name="T82" fmla="*/ 8 w 10"/>
                    <a:gd name="T83" fmla="*/ 3 h 16"/>
                    <a:gd name="T84" fmla="*/ 8 w 10"/>
                    <a:gd name="T85" fmla="*/ 2 h 16"/>
                    <a:gd name="T86" fmla="*/ 9 w 10"/>
                    <a:gd name="T87" fmla="*/ 2 h 16"/>
                    <a:gd name="T88" fmla="*/ 9 w 10"/>
                    <a:gd name="T89" fmla="*/ 2 h 16"/>
                    <a:gd name="T90" fmla="*/ 9 w 10"/>
                    <a:gd name="T91" fmla="*/ 2 h 16"/>
                    <a:gd name="T92" fmla="*/ 10 w 10"/>
                    <a:gd name="T93" fmla="*/ 1 h 16"/>
                    <a:gd name="T94" fmla="*/ 10 w 10"/>
                    <a:gd name="T95" fmla="*/ 1 h 16"/>
                    <a:gd name="T96" fmla="*/ 10 w 10"/>
                    <a:gd name="T97" fmla="*/ 0 h 16"/>
                    <a:gd name="T98" fmla="*/ 10 w 10"/>
                    <a:gd name="T99" fmla="*/ 0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6">
                      <a:moveTo>
                        <a:pt x="0" y="16"/>
                      </a:moveTo>
                      <a:lnTo>
                        <a:pt x="0" y="16"/>
                      </a:lnTo>
                      <a:lnTo>
                        <a:pt x="1" y="15"/>
                      </a:lnTo>
                      <a:lnTo>
                        <a:pt x="1" y="15"/>
                      </a:lnTo>
                      <a:lnTo>
                        <a:pt x="1" y="15"/>
                      </a:lnTo>
                      <a:lnTo>
                        <a:pt x="1" y="14"/>
                      </a:lnTo>
                      <a:lnTo>
                        <a:pt x="1" y="14"/>
                      </a:lnTo>
                      <a:lnTo>
                        <a:pt x="2" y="14"/>
                      </a:lnTo>
                      <a:lnTo>
                        <a:pt x="2" y="13"/>
                      </a:lnTo>
                      <a:lnTo>
                        <a:pt x="2" y="13"/>
                      </a:lnTo>
                      <a:lnTo>
                        <a:pt x="2" y="13"/>
                      </a:lnTo>
                      <a:lnTo>
                        <a:pt x="3" y="12"/>
                      </a:lnTo>
                      <a:lnTo>
                        <a:pt x="3" y="12"/>
                      </a:lnTo>
                      <a:lnTo>
                        <a:pt x="3" y="12"/>
                      </a:lnTo>
                      <a:lnTo>
                        <a:pt x="3" y="12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4" y="11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5" y="9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37" name="Freeform 193"/>
                <p:cNvSpPr>
                  <a:spLocks/>
                </p:cNvSpPr>
                <p:nvPr/>
              </p:nvSpPr>
              <p:spPr bwMode="auto">
                <a:xfrm rot="5400000" flipH="1">
                  <a:off x="1695374" y="1777508"/>
                  <a:ext cx="1394" cy="6297"/>
                </a:xfrm>
                <a:custGeom>
                  <a:avLst/>
                  <a:gdLst>
                    <a:gd name="T0" fmla="*/ 0 w 10"/>
                    <a:gd name="T1" fmla="*/ 16 h 16"/>
                    <a:gd name="T2" fmla="*/ 0 w 10"/>
                    <a:gd name="T3" fmla="*/ 16 h 16"/>
                    <a:gd name="T4" fmla="*/ 0 w 10"/>
                    <a:gd name="T5" fmla="*/ 16 h 16"/>
                    <a:gd name="T6" fmla="*/ 1 w 10"/>
                    <a:gd name="T7" fmla="*/ 15 h 16"/>
                    <a:gd name="T8" fmla="*/ 1 w 10"/>
                    <a:gd name="T9" fmla="*/ 15 h 16"/>
                    <a:gd name="T10" fmla="*/ 1 w 10"/>
                    <a:gd name="T11" fmla="*/ 14 h 16"/>
                    <a:gd name="T12" fmla="*/ 1 w 10"/>
                    <a:gd name="T13" fmla="*/ 14 h 16"/>
                    <a:gd name="T14" fmla="*/ 1 w 10"/>
                    <a:gd name="T15" fmla="*/ 14 h 16"/>
                    <a:gd name="T16" fmla="*/ 1 w 10"/>
                    <a:gd name="T17" fmla="*/ 14 h 16"/>
                    <a:gd name="T18" fmla="*/ 2 w 10"/>
                    <a:gd name="T19" fmla="*/ 13 h 16"/>
                    <a:gd name="T20" fmla="*/ 2 w 10"/>
                    <a:gd name="T21" fmla="*/ 13 h 16"/>
                    <a:gd name="T22" fmla="*/ 2 w 10"/>
                    <a:gd name="T23" fmla="*/ 13 h 16"/>
                    <a:gd name="T24" fmla="*/ 2 w 10"/>
                    <a:gd name="T25" fmla="*/ 13 h 16"/>
                    <a:gd name="T26" fmla="*/ 3 w 10"/>
                    <a:gd name="T27" fmla="*/ 12 h 16"/>
                    <a:gd name="T28" fmla="*/ 3 w 10"/>
                    <a:gd name="T29" fmla="*/ 12 h 16"/>
                    <a:gd name="T30" fmla="*/ 3 w 10"/>
                    <a:gd name="T31" fmla="*/ 11 h 16"/>
                    <a:gd name="T32" fmla="*/ 3 w 10"/>
                    <a:gd name="T33" fmla="*/ 11 h 16"/>
                    <a:gd name="T34" fmla="*/ 3 w 10"/>
                    <a:gd name="T35" fmla="*/ 11 h 16"/>
                    <a:gd name="T36" fmla="*/ 3 w 10"/>
                    <a:gd name="T37" fmla="*/ 11 h 16"/>
                    <a:gd name="T38" fmla="*/ 4 w 10"/>
                    <a:gd name="T39" fmla="*/ 10 h 16"/>
                    <a:gd name="T40" fmla="*/ 4 w 10"/>
                    <a:gd name="T41" fmla="*/ 10 h 16"/>
                    <a:gd name="T42" fmla="*/ 4 w 10"/>
                    <a:gd name="T43" fmla="*/ 9 h 16"/>
                    <a:gd name="T44" fmla="*/ 4 w 10"/>
                    <a:gd name="T45" fmla="*/ 9 h 16"/>
                    <a:gd name="T46" fmla="*/ 5 w 10"/>
                    <a:gd name="T47" fmla="*/ 9 h 16"/>
                    <a:gd name="T48" fmla="*/ 5 w 10"/>
                    <a:gd name="T49" fmla="*/ 9 h 16"/>
                    <a:gd name="T50" fmla="*/ 5 w 10"/>
                    <a:gd name="T51" fmla="*/ 8 h 16"/>
                    <a:gd name="T52" fmla="*/ 5 w 10"/>
                    <a:gd name="T53" fmla="*/ 8 h 16"/>
                    <a:gd name="T54" fmla="*/ 5 w 10"/>
                    <a:gd name="T55" fmla="*/ 7 h 16"/>
                    <a:gd name="T56" fmla="*/ 5 w 10"/>
                    <a:gd name="T57" fmla="*/ 7 h 16"/>
                    <a:gd name="T58" fmla="*/ 6 w 10"/>
                    <a:gd name="T59" fmla="*/ 7 h 16"/>
                    <a:gd name="T60" fmla="*/ 6 w 10"/>
                    <a:gd name="T61" fmla="*/ 6 h 16"/>
                    <a:gd name="T62" fmla="*/ 6 w 10"/>
                    <a:gd name="T63" fmla="*/ 6 h 16"/>
                    <a:gd name="T64" fmla="*/ 7 w 10"/>
                    <a:gd name="T65" fmla="*/ 6 h 16"/>
                    <a:gd name="T66" fmla="*/ 7 w 10"/>
                    <a:gd name="T67" fmla="*/ 5 h 16"/>
                    <a:gd name="T68" fmla="*/ 7 w 10"/>
                    <a:gd name="T69" fmla="*/ 5 h 16"/>
                    <a:gd name="T70" fmla="*/ 7 w 10"/>
                    <a:gd name="T71" fmla="*/ 5 h 16"/>
                    <a:gd name="T72" fmla="*/ 7 w 10"/>
                    <a:gd name="T73" fmla="*/ 4 h 16"/>
                    <a:gd name="T74" fmla="*/ 7 w 10"/>
                    <a:gd name="T75" fmla="*/ 4 h 16"/>
                    <a:gd name="T76" fmla="*/ 8 w 10"/>
                    <a:gd name="T77" fmla="*/ 4 h 16"/>
                    <a:gd name="T78" fmla="*/ 8 w 10"/>
                    <a:gd name="T79" fmla="*/ 4 h 16"/>
                    <a:gd name="T80" fmla="*/ 8 w 10"/>
                    <a:gd name="T81" fmla="*/ 3 h 16"/>
                    <a:gd name="T82" fmla="*/ 8 w 10"/>
                    <a:gd name="T83" fmla="*/ 3 h 16"/>
                    <a:gd name="T84" fmla="*/ 8 w 10"/>
                    <a:gd name="T85" fmla="*/ 2 h 16"/>
                    <a:gd name="T86" fmla="*/ 8 w 10"/>
                    <a:gd name="T87" fmla="*/ 2 h 16"/>
                    <a:gd name="T88" fmla="*/ 9 w 10"/>
                    <a:gd name="T89" fmla="*/ 2 h 16"/>
                    <a:gd name="T90" fmla="*/ 9 w 10"/>
                    <a:gd name="T91" fmla="*/ 2 h 16"/>
                    <a:gd name="T92" fmla="*/ 9 w 10"/>
                    <a:gd name="T93" fmla="*/ 1 h 16"/>
                    <a:gd name="T94" fmla="*/ 9 w 10"/>
                    <a:gd name="T95" fmla="*/ 1 h 16"/>
                    <a:gd name="T96" fmla="*/ 10 w 10"/>
                    <a:gd name="T97" fmla="*/ 0 h 16"/>
                    <a:gd name="T98" fmla="*/ 10 w 10"/>
                    <a:gd name="T99" fmla="*/ 0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6">
                      <a:moveTo>
                        <a:pt x="0" y="16"/>
                      </a:moveTo>
                      <a:lnTo>
                        <a:pt x="0" y="16"/>
                      </a:lnTo>
                      <a:lnTo>
                        <a:pt x="0" y="16"/>
                      </a:lnTo>
                      <a:lnTo>
                        <a:pt x="1" y="15"/>
                      </a:lnTo>
                      <a:lnTo>
                        <a:pt x="1" y="15"/>
                      </a:lnTo>
                      <a:lnTo>
                        <a:pt x="1" y="14"/>
                      </a:lnTo>
                      <a:lnTo>
                        <a:pt x="1" y="14"/>
                      </a:lnTo>
                      <a:lnTo>
                        <a:pt x="1" y="14"/>
                      </a:lnTo>
                      <a:lnTo>
                        <a:pt x="1" y="14"/>
                      </a:lnTo>
                      <a:lnTo>
                        <a:pt x="2" y="13"/>
                      </a:lnTo>
                      <a:lnTo>
                        <a:pt x="2" y="13"/>
                      </a:lnTo>
                      <a:lnTo>
                        <a:pt x="2" y="13"/>
                      </a:lnTo>
                      <a:lnTo>
                        <a:pt x="2" y="13"/>
                      </a:lnTo>
                      <a:lnTo>
                        <a:pt x="3" y="12"/>
                      </a:lnTo>
                      <a:lnTo>
                        <a:pt x="3" y="12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6" y="7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7" y="6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38" name="Freeform 194"/>
                <p:cNvSpPr>
                  <a:spLocks/>
                </p:cNvSpPr>
                <p:nvPr/>
              </p:nvSpPr>
              <p:spPr bwMode="auto">
                <a:xfrm rot="5400000" flipH="1">
                  <a:off x="1701740" y="1776184"/>
                  <a:ext cx="1255" cy="6297"/>
                </a:xfrm>
                <a:custGeom>
                  <a:avLst/>
                  <a:gdLst>
                    <a:gd name="T0" fmla="*/ 0 w 9"/>
                    <a:gd name="T1" fmla="*/ 16 h 16"/>
                    <a:gd name="T2" fmla="*/ 0 w 9"/>
                    <a:gd name="T3" fmla="*/ 16 h 16"/>
                    <a:gd name="T4" fmla="*/ 0 w 9"/>
                    <a:gd name="T5" fmla="*/ 16 h 16"/>
                    <a:gd name="T6" fmla="*/ 0 w 9"/>
                    <a:gd name="T7" fmla="*/ 15 h 16"/>
                    <a:gd name="T8" fmla="*/ 0 w 9"/>
                    <a:gd name="T9" fmla="*/ 15 h 16"/>
                    <a:gd name="T10" fmla="*/ 1 w 9"/>
                    <a:gd name="T11" fmla="*/ 14 h 16"/>
                    <a:gd name="T12" fmla="*/ 1 w 9"/>
                    <a:gd name="T13" fmla="*/ 14 h 16"/>
                    <a:gd name="T14" fmla="*/ 1 w 9"/>
                    <a:gd name="T15" fmla="*/ 14 h 16"/>
                    <a:gd name="T16" fmla="*/ 1 w 9"/>
                    <a:gd name="T17" fmla="*/ 13 h 16"/>
                    <a:gd name="T18" fmla="*/ 2 w 9"/>
                    <a:gd name="T19" fmla="*/ 13 h 16"/>
                    <a:gd name="T20" fmla="*/ 2 w 9"/>
                    <a:gd name="T21" fmla="*/ 13 h 16"/>
                    <a:gd name="T22" fmla="*/ 2 w 9"/>
                    <a:gd name="T23" fmla="*/ 13 h 16"/>
                    <a:gd name="T24" fmla="*/ 2 w 9"/>
                    <a:gd name="T25" fmla="*/ 12 h 16"/>
                    <a:gd name="T26" fmla="*/ 2 w 9"/>
                    <a:gd name="T27" fmla="*/ 12 h 16"/>
                    <a:gd name="T28" fmla="*/ 2 w 9"/>
                    <a:gd name="T29" fmla="*/ 11 h 16"/>
                    <a:gd name="T30" fmla="*/ 3 w 9"/>
                    <a:gd name="T31" fmla="*/ 11 h 16"/>
                    <a:gd name="T32" fmla="*/ 3 w 9"/>
                    <a:gd name="T33" fmla="*/ 11 h 16"/>
                    <a:gd name="T34" fmla="*/ 3 w 9"/>
                    <a:gd name="T35" fmla="*/ 11 h 16"/>
                    <a:gd name="T36" fmla="*/ 4 w 9"/>
                    <a:gd name="T37" fmla="*/ 10 h 16"/>
                    <a:gd name="T38" fmla="*/ 4 w 9"/>
                    <a:gd name="T39" fmla="*/ 10 h 16"/>
                    <a:gd name="T40" fmla="*/ 4 w 9"/>
                    <a:gd name="T41" fmla="*/ 9 h 16"/>
                    <a:gd name="T42" fmla="*/ 4 w 9"/>
                    <a:gd name="T43" fmla="*/ 9 h 16"/>
                    <a:gd name="T44" fmla="*/ 4 w 9"/>
                    <a:gd name="T45" fmla="*/ 9 h 16"/>
                    <a:gd name="T46" fmla="*/ 4 w 9"/>
                    <a:gd name="T47" fmla="*/ 8 h 16"/>
                    <a:gd name="T48" fmla="*/ 5 w 9"/>
                    <a:gd name="T49" fmla="*/ 8 h 16"/>
                    <a:gd name="T50" fmla="*/ 5 w 9"/>
                    <a:gd name="T51" fmla="*/ 8 h 16"/>
                    <a:gd name="T52" fmla="*/ 5 w 9"/>
                    <a:gd name="T53" fmla="*/ 7 h 16"/>
                    <a:gd name="T54" fmla="*/ 5 w 9"/>
                    <a:gd name="T55" fmla="*/ 7 h 16"/>
                    <a:gd name="T56" fmla="*/ 5 w 9"/>
                    <a:gd name="T57" fmla="*/ 7 h 16"/>
                    <a:gd name="T58" fmla="*/ 5 w 9"/>
                    <a:gd name="T59" fmla="*/ 6 h 16"/>
                    <a:gd name="T60" fmla="*/ 6 w 9"/>
                    <a:gd name="T61" fmla="*/ 6 h 16"/>
                    <a:gd name="T62" fmla="*/ 6 w 9"/>
                    <a:gd name="T63" fmla="*/ 6 h 16"/>
                    <a:gd name="T64" fmla="*/ 6 w 9"/>
                    <a:gd name="T65" fmla="*/ 6 h 16"/>
                    <a:gd name="T66" fmla="*/ 6 w 9"/>
                    <a:gd name="T67" fmla="*/ 5 h 16"/>
                    <a:gd name="T68" fmla="*/ 7 w 9"/>
                    <a:gd name="T69" fmla="*/ 5 h 16"/>
                    <a:gd name="T70" fmla="*/ 7 w 9"/>
                    <a:gd name="T71" fmla="*/ 4 h 16"/>
                    <a:gd name="T72" fmla="*/ 7 w 9"/>
                    <a:gd name="T73" fmla="*/ 4 h 16"/>
                    <a:gd name="T74" fmla="*/ 7 w 9"/>
                    <a:gd name="T75" fmla="*/ 4 h 16"/>
                    <a:gd name="T76" fmla="*/ 7 w 9"/>
                    <a:gd name="T77" fmla="*/ 3 h 16"/>
                    <a:gd name="T78" fmla="*/ 7 w 9"/>
                    <a:gd name="T79" fmla="*/ 3 h 16"/>
                    <a:gd name="T80" fmla="*/ 8 w 9"/>
                    <a:gd name="T81" fmla="*/ 3 h 16"/>
                    <a:gd name="T82" fmla="*/ 8 w 9"/>
                    <a:gd name="T83" fmla="*/ 2 h 16"/>
                    <a:gd name="T84" fmla="*/ 8 w 9"/>
                    <a:gd name="T85" fmla="*/ 2 h 16"/>
                    <a:gd name="T86" fmla="*/ 8 w 9"/>
                    <a:gd name="T87" fmla="*/ 2 h 16"/>
                    <a:gd name="T88" fmla="*/ 9 w 9"/>
                    <a:gd name="T89" fmla="*/ 1 h 16"/>
                    <a:gd name="T90" fmla="*/ 9 w 9"/>
                    <a:gd name="T91" fmla="*/ 1 h 16"/>
                    <a:gd name="T92" fmla="*/ 9 w 9"/>
                    <a:gd name="T93" fmla="*/ 0 h 16"/>
                    <a:gd name="T94" fmla="*/ 9 w 9"/>
                    <a:gd name="T95" fmla="*/ 0 h 16"/>
                    <a:gd name="T96" fmla="*/ 9 w 9"/>
                    <a:gd name="T97" fmla="*/ 0 h 16"/>
                    <a:gd name="T98" fmla="*/ 9 w 9"/>
                    <a:gd name="T99" fmla="*/ 0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6">
                      <a:moveTo>
                        <a:pt x="0" y="16"/>
                      </a:moveTo>
                      <a:lnTo>
                        <a:pt x="0" y="16"/>
                      </a:lnTo>
                      <a:lnTo>
                        <a:pt x="0" y="16"/>
                      </a:lnTo>
                      <a:lnTo>
                        <a:pt x="0" y="15"/>
                      </a:lnTo>
                      <a:lnTo>
                        <a:pt x="0" y="15"/>
                      </a:lnTo>
                      <a:lnTo>
                        <a:pt x="1" y="14"/>
                      </a:lnTo>
                      <a:lnTo>
                        <a:pt x="1" y="14"/>
                      </a:lnTo>
                      <a:lnTo>
                        <a:pt x="1" y="14"/>
                      </a:lnTo>
                      <a:lnTo>
                        <a:pt x="1" y="13"/>
                      </a:lnTo>
                      <a:lnTo>
                        <a:pt x="2" y="13"/>
                      </a:lnTo>
                      <a:lnTo>
                        <a:pt x="2" y="13"/>
                      </a:lnTo>
                      <a:lnTo>
                        <a:pt x="2" y="13"/>
                      </a:lnTo>
                      <a:lnTo>
                        <a:pt x="2" y="12"/>
                      </a:lnTo>
                      <a:lnTo>
                        <a:pt x="2" y="12"/>
                      </a:lnTo>
                      <a:lnTo>
                        <a:pt x="2" y="11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8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5"/>
                      </a:lnTo>
                      <a:lnTo>
                        <a:pt x="7" y="5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39" name="Freeform 195"/>
                <p:cNvSpPr>
                  <a:spLocks/>
                </p:cNvSpPr>
                <p:nvPr/>
              </p:nvSpPr>
              <p:spPr bwMode="auto">
                <a:xfrm rot="5400000" flipH="1">
                  <a:off x="1708164" y="1774662"/>
                  <a:ext cx="1394" cy="6690"/>
                </a:xfrm>
                <a:custGeom>
                  <a:avLst/>
                  <a:gdLst>
                    <a:gd name="T0" fmla="*/ 0 w 10"/>
                    <a:gd name="T1" fmla="*/ 17 h 17"/>
                    <a:gd name="T2" fmla="*/ 1 w 10"/>
                    <a:gd name="T3" fmla="*/ 16 h 17"/>
                    <a:gd name="T4" fmla="*/ 1 w 10"/>
                    <a:gd name="T5" fmla="*/ 16 h 17"/>
                    <a:gd name="T6" fmla="*/ 1 w 10"/>
                    <a:gd name="T7" fmla="*/ 16 h 17"/>
                    <a:gd name="T8" fmla="*/ 2 w 10"/>
                    <a:gd name="T9" fmla="*/ 15 h 17"/>
                    <a:gd name="T10" fmla="*/ 2 w 10"/>
                    <a:gd name="T11" fmla="*/ 15 h 17"/>
                    <a:gd name="T12" fmla="*/ 2 w 10"/>
                    <a:gd name="T13" fmla="*/ 14 h 17"/>
                    <a:gd name="T14" fmla="*/ 2 w 10"/>
                    <a:gd name="T15" fmla="*/ 14 h 17"/>
                    <a:gd name="T16" fmla="*/ 2 w 10"/>
                    <a:gd name="T17" fmla="*/ 14 h 17"/>
                    <a:gd name="T18" fmla="*/ 2 w 10"/>
                    <a:gd name="T19" fmla="*/ 14 h 17"/>
                    <a:gd name="T20" fmla="*/ 3 w 10"/>
                    <a:gd name="T21" fmla="*/ 13 h 17"/>
                    <a:gd name="T22" fmla="*/ 3 w 10"/>
                    <a:gd name="T23" fmla="*/ 13 h 17"/>
                    <a:gd name="T24" fmla="*/ 3 w 10"/>
                    <a:gd name="T25" fmla="*/ 12 h 17"/>
                    <a:gd name="T26" fmla="*/ 3 w 10"/>
                    <a:gd name="T27" fmla="*/ 12 h 17"/>
                    <a:gd name="T28" fmla="*/ 3 w 10"/>
                    <a:gd name="T29" fmla="*/ 12 h 17"/>
                    <a:gd name="T30" fmla="*/ 3 w 10"/>
                    <a:gd name="T31" fmla="*/ 12 h 17"/>
                    <a:gd name="T32" fmla="*/ 4 w 10"/>
                    <a:gd name="T33" fmla="*/ 11 h 17"/>
                    <a:gd name="T34" fmla="*/ 4 w 10"/>
                    <a:gd name="T35" fmla="*/ 11 h 17"/>
                    <a:gd name="T36" fmla="*/ 4 w 10"/>
                    <a:gd name="T37" fmla="*/ 10 h 17"/>
                    <a:gd name="T38" fmla="*/ 4 w 10"/>
                    <a:gd name="T39" fmla="*/ 10 h 17"/>
                    <a:gd name="T40" fmla="*/ 5 w 10"/>
                    <a:gd name="T41" fmla="*/ 10 h 17"/>
                    <a:gd name="T42" fmla="*/ 5 w 10"/>
                    <a:gd name="T43" fmla="*/ 9 h 17"/>
                    <a:gd name="T44" fmla="*/ 5 w 10"/>
                    <a:gd name="T45" fmla="*/ 9 h 17"/>
                    <a:gd name="T46" fmla="*/ 5 w 10"/>
                    <a:gd name="T47" fmla="*/ 9 h 17"/>
                    <a:gd name="T48" fmla="*/ 5 w 10"/>
                    <a:gd name="T49" fmla="*/ 9 h 17"/>
                    <a:gd name="T50" fmla="*/ 5 w 10"/>
                    <a:gd name="T51" fmla="*/ 8 h 17"/>
                    <a:gd name="T52" fmla="*/ 6 w 10"/>
                    <a:gd name="T53" fmla="*/ 8 h 17"/>
                    <a:gd name="T54" fmla="*/ 6 w 10"/>
                    <a:gd name="T55" fmla="*/ 7 h 17"/>
                    <a:gd name="T56" fmla="*/ 6 w 10"/>
                    <a:gd name="T57" fmla="*/ 7 h 17"/>
                    <a:gd name="T58" fmla="*/ 6 w 10"/>
                    <a:gd name="T59" fmla="*/ 7 h 17"/>
                    <a:gd name="T60" fmla="*/ 7 w 10"/>
                    <a:gd name="T61" fmla="*/ 6 h 17"/>
                    <a:gd name="T62" fmla="*/ 7 w 10"/>
                    <a:gd name="T63" fmla="*/ 6 h 17"/>
                    <a:gd name="T64" fmla="*/ 7 w 10"/>
                    <a:gd name="T65" fmla="*/ 5 h 17"/>
                    <a:gd name="T66" fmla="*/ 7 w 10"/>
                    <a:gd name="T67" fmla="*/ 5 h 17"/>
                    <a:gd name="T68" fmla="*/ 7 w 10"/>
                    <a:gd name="T69" fmla="*/ 5 h 17"/>
                    <a:gd name="T70" fmla="*/ 7 w 10"/>
                    <a:gd name="T71" fmla="*/ 5 h 17"/>
                    <a:gd name="T72" fmla="*/ 8 w 10"/>
                    <a:gd name="T73" fmla="*/ 4 h 17"/>
                    <a:gd name="T74" fmla="*/ 8 w 10"/>
                    <a:gd name="T75" fmla="*/ 4 h 17"/>
                    <a:gd name="T76" fmla="*/ 8 w 10"/>
                    <a:gd name="T77" fmla="*/ 3 h 17"/>
                    <a:gd name="T78" fmla="*/ 8 w 10"/>
                    <a:gd name="T79" fmla="*/ 3 h 17"/>
                    <a:gd name="T80" fmla="*/ 9 w 10"/>
                    <a:gd name="T81" fmla="*/ 3 h 17"/>
                    <a:gd name="T82" fmla="*/ 9 w 10"/>
                    <a:gd name="T83" fmla="*/ 2 h 17"/>
                    <a:gd name="T84" fmla="*/ 9 w 10"/>
                    <a:gd name="T85" fmla="*/ 2 h 17"/>
                    <a:gd name="T86" fmla="*/ 9 w 10"/>
                    <a:gd name="T87" fmla="*/ 2 h 17"/>
                    <a:gd name="T88" fmla="*/ 9 w 10"/>
                    <a:gd name="T89" fmla="*/ 2 h 17"/>
                    <a:gd name="T90" fmla="*/ 10 w 10"/>
                    <a:gd name="T91" fmla="*/ 1 h 17"/>
                    <a:gd name="T92" fmla="*/ 10 w 10"/>
                    <a:gd name="T93" fmla="*/ 1 h 17"/>
                    <a:gd name="T94" fmla="*/ 10 w 10"/>
                    <a:gd name="T95" fmla="*/ 0 h 17"/>
                    <a:gd name="T96" fmla="*/ 10 w 10"/>
                    <a:gd name="T97" fmla="*/ 0 h 17"/>
                    <a:gd name="T98" fmla="*/ 10 w 10"/>
                    <a:gd name="T99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7">
                      <a:moveTo>
                        <a:pt x="0" y="17"/>
                      </a:moveTo>
                      <a:lnTo>
                        <a:pt x="1" y="16"/>
                      </a:lnTo>
                      <a:lnTo>
                        <a:pt x="1" y="16"/>
                      </a:lnTo>
                      <a:lnTo>
                        <a:pt x="1" y="16"/>
                      </a:lnTo>
                      <a:lnTo>
                        <a:pt x="2" y="15"/>
                      </a:lnTo>
                      <a:lnTo>
                        <a:pt x="2" y="15"/>
                      </a:lnTo>
                      <a:lnTo>
                        <a:pt x="2" y="14"/>
                      </a:lnTo>
                      <a:lnTo>
                        <a:pt x="2" y="14"/>
                      </a:lnTo>
                      <a:lnTo>
                        <a:pt x="2" y="14"/>
                      </a:lnTo>
                      <a:lnTo>
                        <a:pt x="2" y="14"/>
                      </a:lnTo>
                      <a:lnTo>
                        <a:pt x="3" y="13"/>
                      </a:lnTo>
                      <a:lnTo>
                        <a:pt x="3" y="13"/>
                      </a:lnTo>
                      <a:lnTo>
                        <a:pt x="3" y="12"/>
                      </a:lnTo>
                      <a:lnTo>
                        <a:pt x="3" y="12"/>
                      </a:lnTo>
                      <a:lnTo>
                        <a:pt x="3" y="12"/>
                      </a:lnTo>
                      <a:lnTo>
                        <a:pt x="3" y="12"/>
                      </a:lnTo>
                      <a:lnTo>
                        <a:pt x="4" y="11"/>
                      </a:lnTo>
                      <a:lnTo>
                        <a:pt x="4" y="11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5" y="10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8"/>
                      </a:lnTo>
                      <a:lnTo>
                        <a:pt x="6" y="8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9" y="3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40" name="Freeform 196"/>
                <p:cNvSpPr>
                  <a:spLocks/>
                </p:cNvSpPr>
                <p:nvPr/>
              </p:nvSpPr>
              <p:spPr bwMode="auto">
                <a:xfrm rot="5400000" flipH="1">
                  <a:off x="1715051" y="1773072"/>
                  <a:ext cx="1394" cy="7084"/>
                </a:xfrm>
                <a:custGeom>
                  <a:avLst/>
                  <a:gdLst>
                    <a:gd name="T0" fmla="*/ 0 w 10"/>
                    <a:gd name="T1" fmla="*/ 18 h 18"/>
                    <a:gd name="T2" fmla="*/ 0 w 10"/>
                    <a:gd name="T3" fmla="*/ 17 h 18"/>
                    <a:gd name="T4" fmla="*/ 1 w 10"/>
                    <a:gd name="T5" fmla="*/ 17 h 18"/>
                    <a:gd name="T6" fmla="*/ 1 w 10"/>
                    <a:gd name="T7" fmla="*/ 16 h 18"/>
                    <a:gd name="T8" fmla="*/ 1 w 10"/>
                    <a:gd name="T9" fmla="*/ 16 h 18"/>
                    <a:gd name="T10" fmla="*/ 1 w 10"/>
                    <a:gd name="T11" fmla="*/ 16 h 18"/>
                    <a:gd name="T12" fmla="*/ 2 w 10"/>
                    <a:gd name="T13" fmla="*/ 16 h 18"/>
                    <a:gd name="T14" fmla="*/ 2 w 10"/>
                    <a:gd name="T15" fmla="*/ 15 h 18"/>
                    <a:gd name="T16" fmla="*/ 2 w 10"/>
                    <a:gd name="T17" fmla="*/ 15 h 18"/>
                    <a:gd name="T18" fmla="*/ 2 w 10"/>
                    <a:gd name="T19" fmla="*/ 14 h 18"/>
                    <a:gd name="T20" fmla="*/ 2 w 10"/>
                    <a:gd name="T21" fmla="*/ 14 h 18"/>
                    <a:gd name="T22" fmla="*/ 2 w 10"/>
                    <a:gd name="T23" fmla="*/ 14 h 18"/>
                    <a:gd name="T24" fmla="*/ 3 w 10"/>
                    <a:gd name="T25" fmla="*/ 13 h 18"/>
                    <a:gd name="T26" fmla="*/ 3 w 10"/>
                    <a:gd name="T27" fmla="*/ 13 h 18"/>
                    <a:gd name="T28" fmla="*/ 3 w 10"/>
                    <a:gd name="T29" fmla="*/ 13 h 18"/>
                    <a:gd name="T30" fmla="*/ 3 w 10"/>
                    <a:gd name="T31" fmla="*/ 13 h 18"/>
                    <a:gd name="T32" fmla="*/ 4 w 10"/>
                    <a:gd name="T33" fmla="*/ 12 h 18"/>
                    <a:gd name="T34" fmla="*/ 4 w 10"/>
                    <a:gd name="T35" fmla="*/ 12 h 18"/>
                    <a:gd name="T36" fmla="*/ 4 w 10"/>
                    <a:gd name="T37" fmla="*/ 11 h 18"/>
                    <a:gd name="T38" fmla="*/ 4 w 10"/>
                    <a:gd name="T39" fmla="*/ 11 h 18"/>
                    <a:gd name="T40" fmla="*/ 4 w 10"/>
                    <a:gd name="T41" fmla="*/ 11 h 18"/>
                    <a:gd name="T42" fmla="*/ 4 w 10"/>
                    <a:gd name="T43" fmla="*/ 10 h 18"/>
                    <a:gd name="T44" fmla="*/ 5 w 10"/>
                    <a:gd name="T45" fmla="*/ 10 h 18"/>
                    <a:gd name="T46" fmla="*/ 5 w 10"/>
                    <a:gd name="T47" fmla="*/ 9 h 18"/>
                    <a:gd name="T48" fmla="*/ 5 w 10"/>
                    <a:gd name="T49" fmla="*/ 9 h 18"/>
                    <a:gd name="T50" fmla="*/ 5 w 10"/>
                    <a:gd name="T51" fmla="*/ 9 h 18"/>
                    <a:gd name="T52" fmla="*/ 6 w 10"/>
                    <a:gd name="T53" fmla="*/ 9 h 18"/>
                    <a:gd name="T54" fmla="*/ 6 w 10"/>
                    <a:gd name="T55" fmla="*/ 8 h 18"/>
                    <a:gd name="T56" fmla="*/ 6 w 10"/>
                    <a:gd name="T57" fmla="*/ 8 h 18"/>
                    <a:gd name="T58" fmla="*/ 6 w 10"/>
                    <a:gd name="T59" fmla="*/ 7 h 18"/>
                    <a:gd name="T60" fmla="*/ 6 w 10"/>
                    <a:gd name="T61" fmla="*/ 7 h 18"/>
                    <a:gd name="T62" fmla="*/ 7 w 10"/>
                    <a:gd name="T63" fmla="*/ 7 h 18"/>
                    <a:gd name="T64" fmla="*/ 7 w 10"/>
                    <a:gd name="T65" fmla="*/ 6 h 18"/>
                    <a:gd name="T66" fmla="*/ 7 w 10"/>
                    <a:gd name="T67" fmla="*/ 6 h 18"/>
                    <a:gd name="T68" fmla="*/ 7 w 10"/>
                    <a:gd name="T69" fmla="*/ 6 h 18"/>
                    <a:gd name="T70" fmla="*/ 7 w 10"/>
                    <a:gd name="T71" fmla="*/ 5 h 18"/>
                    <a:gd name="T72" fmla="*/ 7 w 10"/>
                    <a:gd name="T73" fmla="*/ 5 h 18"/>
                    <a:gd name="T74" fmla="*/ 8 w 10"/>
                    <a:gd name="T75" fmla="*/ 5 h 18"/>
                    <a:gd name="T76" fmla="*/ 8 w 10"/>
                    <a:gd name="T77" fmla="*/ 4 h 18"/>
                    <a:gd name="T78" fmla="*/ 8 w 10"/>
                    <a:gd name="T79" fmla="*/ 4 h 18"/>
                    <a:gd name="T80" fmla="*/ 8 w 10"/>
                    <a:gd name="T81" fmla="*/ 4 h 18"/>
                    <a:gd name="T82" fmla="*/ 9 w 10"/>
                    <a:gd name="T83" fmla="*/ 3 h 18"/>
                    <a:gd name="T84" fmla="*/ 9 w 10"/>
                    <a:gd name="T85" fmla="*/ 3 h 18"/>
                    <a:gd name="T86" fmla="*/ 9 w 10"/>
                    <a:gd name="T87" fmla="*/ 2 h 18"/>
                    <a:gd name="T88" fmla="*/ 9 w 10"/>
                    <a:gd name="T89" fmla="*/ 2 h 18"/>
                    <a:gd name="T90" fmla="*/ 9 w 10"/>
                    <a:gd name="T91" fmla="*/ 2 h 18"/>
                    <a:gd name="T92" fmla="*/ 9 w 10"/>
                    <a:gd name="T93" fmla="*/ 1 h 18"/>
                    <a:gd name="T94" fmla="*/ 10 w 10"/>
                    <a:gd name="T95" fmla="*/ 1 h 18"/>
                    <a:gd name="T96" fmla="*/ 10 w 10"/>
                    <a:gd name="T97" fmla="*/ 0 h 18"/>
                    <a:gd name="T98" fmla="*/ 10 w 10"/>
                    <a:gd name="T99" fmla="*/ 0 h 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8">
                      <a:moveTo>
                        <a:pt x="0" y="18"/>
                      </a:moveTo>
                      <a:lnTo>
                        <a:pt x="0" y="17"/>
                      </a:lnTo>
                      <a:lnTo>
                        <a:pt x="1" y="17"/>
                      </a:lnTo>
                      <a:lnTo>
                        <a:pt x="1" y="16"/>
                      </a:lnTo>
                      <a:lnTo>
                        <a:pt x="1" y="16"/>
                      </a:lnTo>
                      <a:lnTo>
                        <a:pt x="1" y="16"/>
                      </a:lnTo>
                      <a:lnTo>
                        <a:pt x="2" y="16"/>
                      </a:lnTo>
                      <a:lnTo>
                        <a:pt x="2" y="15"/>
                      </a:lnTo>
                      <a:lnTo>
                        <a:pt x="2" y="15"/>
                      </a:lnTo>
                      <a:lnTo>
                        <a:pt x="2" y="14"/>
                      </a:lnTo>
                      <a:lnTo>
                        <a:pt x="2" y="14"/>
                      </a:lnTo>
                      <a:lnTo>
                        <a:pt x="2" y="14"/>
                      </a:lnTo>
                      <a:lnTo>
                        <a:pt x="3" y="13"/>
                      </a:lnTo>
                      <a:lnTo>
                        <a:pt x="3" y="13"/>
                      </a:lnTo>
                      <a:lnTo>
                        <a:pt x="3" y="13"/>
                      </a:lnTo>
                      <a:lnTo>
                        <a:pt x="3" y="13"/>
                      </a:lnTo>
                      <a:lnTo>
                        <a:pt x="4" y="12"/>
                      </a:lnTo>
                      <a:lnTo>
                        <a:pt x="4" y="12"/>
                      </a:lnTo>
                      <a:lnTo>
                        <a:pt x="4" y="11"/>
                      </a:lnTo>
                      <a:lnTo>
                        <a:pt x="4" y="11"/>
                      </a:lnTo>
                      <a:lnTo>
                        <a:pt x="4" y="11"/>
                      </a:lnTo>
                      <a:lnTo>
                        <a:pt x="4" y="10"/>
                      </a:lnTo>
                      <a:lnTo>
                        <a:pt x="5" y="10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6" y="9"/>
                      </a:lnTo>
                      <a:lnTo>
                        <a:pt x="6" y="8"/>
                      </a:lnTo>
                      <a:lnTo>
                        <a:pt x="6" y="8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7" y="7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8" y="5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41" name="Freeform 197"/>
                <p:cNvSpPr>
                  <a:spLocks/>
                </p:cNvSpPr>
                <p:nvPr/>
              </p:nvSpPr>
              <p:spPr bwMode="auto">
                <a:xfrm rot="5400000" flipH="1">
                  <a:off x="1721938" y="1771874"/>
                  <a:ext cx="1394" cy="6690"/>
                </a:xfrm>
                <a:custGeom>
                  <a:avLst/>
                  <a:gdLst>
                    <a:gd name="T0" fmla="*/ 0 w 10"/>
                    <a:gd name="T1" fmla="*/ 17 h 17"/>
                    <a:gd name="T2" fmla="*/ 0 w 10"/>
                    <a:gd name="T3" fmla="*/ 17 h 17"/>
                    <a:gd name="T4" fmla="*/ 1 w 10"/>
                    <a:gd name="T5" fmla="*/ 17 h 17"/>
                    <a:gd name="T6" fmla="*/ 1 w 10"/>
                    <a:gd name="T7" fmla="*/ 16 h 17"/>
                    <a:gd name="T8" fmla="*/ 1 w 10"/>
                    <a:gd name="T9" fmla="*/ 16 h 17"/>
                    <a:gd name="T10" fmla="*/ 1 w 10"/>
                    <a:gd name="T11" fmla="*/ 16 h 17"/>
                    <a:gd name="T12" fmla="*/ 1 w 10"/>
                    <a:gd name="T13" fmla="*/ 15 h 17"/>
                    <a:gd name="T14" fmla="*/ 1 w 10"/>
                    <a:gd name="T15" fmla="*/ 15 h 17"/>
                    <a:gd name="T16" fmla="*/ 2 w 10"/>
                    <a:gd name="T17" fmla="*/ 14 h 17"/>
                    <a:gd name="T18" fmla="*/ 2 w 10"/>
                    <a:gd name="T19" fmla="*/ 14 h 17"/>
                    <a:gd name="T20" fmla="*/ 2 w 10"/>
                    <a:gd name="T21" fmla="*/ 14 h 17"/>
                    <a:gd name="T22" fmla="*/ 2 w 10"/>
                    <a:gd name="T23" fmla="*/ 13 h 17"/>
                    <a:gd name="T24" fmla="*/ 3 w 10"/>
                    <a:gd name="T25" fmla="*/ 13 h 17"/>
                    <a:gd name="T26" fmla="*/ 3 w 10"/>
                    <a:gd name="T27" fmla="*/ 13 h 17"/>
                    <a:gd name="T28" fmla="*/ 3 w 10"/>
                    <a:gd name="T29" fmla="*/ 12 h 17"/>
                    <a:gd name="T30" fmla="*/ 3 w 10"/>
                    <a:gd name="T31" fmla="*/ 12 h 17"/>
                    <a:gd name="T32" fmla="*/ 3 w 10"/>
                    <a:gd name="T33" fmla="*/ 12 h 17"/>
                    <a:gd name="T34" fmla="*/ 4 w 10"/>
                    <a:gd name="T35" fmla="*/ 11 h 17"/>
                    <a:gd name="T36" fmla="*/ 4 w 10"/>
                    <a:gd name="T37" fmla="*/ 11 h 17"/>
                    <a:gd name="T38" fmla="*/ 4 w 10"/>
                    <a:gd name="T39" fmla="*/ 10 h 17"/>
                    <a:gd name="T40" fmla="*/ 4 w 10"/>
                    <a:gd name="T41" fmla="*/ 10 h 17"/>
                    <a:gd name="T42" fmla="*/ 5 w 10"/>
                    <a:gd name="T43" fmla="*/ 10 h 17"/>
                    <a:gd name="T44" fmla="*/ 5 w 10"/>
                    <a:gd name="T45" fmla="*/ 9 h 17"/>
                    <a:gd name="T46" fmla="*/ 5 w 10"/>
                    <a:gd name="T47" fmla="*/ 9 h 17"/>
                    <a:gd name="T48" fmla="*/ 5 w 10"/>
                    <a:gd name="T49" fmla="*/ 9 h 17"/>
                    <a:gd name="T50" fmla="*/ 5 w 10"/>
                    <a:gd name="T51" fmla="*/ 8 h 17"/>
                    <a:gd name="T52" fmla="*/ 5 w 10"/>
                    <a:gd name="T53" fmla="*/ 8 h 17"/>
                    <a:gd name="T54" fmla="*/ 6 w 10"/>
                    <a:gd name="T55" fmla="*/ 8 h 17"/>
                    <a:gd name="T56" fmla="*/ 6 w 10"/>
                    <a:gd name="T57" fmla="*/ 7 h 17"/>
                    <a:gd name="T58" fmla="*/ 6 w 10"/>
                    <a:gd name="T59" fmla="*/ 7 h 17"/>
                    <a:gd name="T60" fmla="*/ 6 w 10"/>
                    <a:gd name="T61" fmla="*/ 7 h 17"/>
                    <a:gd name="T62" fmla="*/ 6 w 10"/>
                    <a:gd name="T63" fmla="*/ 6 h 17"/>
                    <a:gd name="T64" fmla="*/ 6 w 10"/>
                    <a:gd name="T65" fmla="*/ 6 h 17"/>
                    <a:gd name="T66" fmla="*/ 7 w 10"/>
                    <a:gd name="T67" fmla="*/ 5 h 17"/>
                    <a:gd name="T68" fmla="*/ 7 w 10"/>
                    <a:gd name="T69" fmla="*/ 5 h 17"/>
                    <a:gd name="T70" fmla="*/ 7 w 10"/>
                    <a:gd name="T71" fmla="*/ 5 h 17"/>
                    <a:gd name="T72" fmla="*/ 7 w 10"/>
                    <a:gd name="T73" fmla="*/ 4 h 17"/>
                    <a:gd name="T74" fmla="*/ 8 w 10"/>
                    <a:gd name="T75" fmla="*/ 4 h 17"/>
                    <a:gd name="T76" fmla="*/ 8 w 10"/>
                    <a:gd name="T77" fmla="*/ 3 h 17"/>
                    <a:gd name="T78" fmla="*/ 8 w 10"/>
                    <a:gd name="T79" fmla="*/ 3 h 17"/>
                    <a:gd name="T80" fmla="*/ 8 w 10"/>
                    <a:gd name="T81" fmla="*/ 3 h 17"/>
                    <a:gd name="T82" fmla="*/ 8 w 10"/>
                    <a:gd name="T83" fmla="*/ 2 h 17"/>
                    <a:gd name="T84" fmla="*/ 8 w 10"/>
                    <a:gd name="T85" fmla="*/ 2 h 17"/>
                    <a:gd name="T86" fmla="*/ 9 w 10"/>
                    <a:gd name="T87" fmla="*/ 2 h 17"/>
                    <a:gd name="T88" fmla="*/ 9 w 10"/>
                    <a:gd name="T89" fmla="*/ 2 h 17"/>
                    <a:gd name="T90" fmla="*/ 9 w 10"/>
                    <a:gd name="T91" fmla="*/ 1 h 17"/>
                    <a:gd name="T92" fmla="*/ 9 w 10"/>
                    <a:gd name="T93" fmla="*/ 1 h 17"/>
                    <a:gd name="T94" fmla="*/ 10 w 10"/>
                    <a:gd name="T95" fmla="*/ 0 h 17"/>
                    <a:gd name="T96" fmla="*/ 10 w 10"/>
                    <a:gd name="T97" fmla="*/ 0 h 17"/>
                    <a:gd name="T98" fmla="*/ 10 w 10"/>
                    <a:gd name="T99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7">
                      <a:moveTo>
                        <a:pt x="0" y="17"/>
                      </a:moveTo>
                      <a:lnTo>
                        <a:pt x="0" y="17"/>
                      </a:lnTo>
                      <a:lnTo>
                        <a:pt x="1" y="17"/>
                      </a:lnTo>
                      <a:lnTo>
                        <a:pt x="1" y="16"/>
                      </a:lnTo>
                      <a:lnTo>
                        <a:pt x="1" y="16"/>
                      </a:lnTo>
                      <a:lnTo>
                        <a:pt x="1" y="16"/>
                      </a:lnTo>
                      <a:lnTo>
                        <a:pt x="1" y="15"/>
                      </a:lnTo>
                      <a:lnTo>
                        <a:pt x="1" y="15"/>
                      </a:lnTo>
                      <a:lnTo>
                        <a:pt x="2" y="14"/>
                      </a:lnTo>
                      <a:lnTo>
                        <a:pt x="2" y="14"/>
                      </a:lnTo>
                      <a:lnTo>
                        <a:pt x="2" y="14"/>
                      </a:lnTo>
                      <a:lnTo>
                        <a:pt x="2" y="13"/>
                      </a:lnTo>
                      <a:lnTo>
                        <a:pt x="3" y="13"/>
                      </a:lnTo>
                      <a:lnTo>
                        <a:pt x="3" y="13"/>
                      </a:lnTo>
                      <a:lnTo>
                        <a:pt x="3" y="12"/>
                      </a:lnTo>
                      <a:lnTo>
                        <a:pt x="3" y="12"/>
                      </a:lnTo>
                      <a:lnTo>
                        <a:pt x="3" y="12"/>
                      </a:lnTo>
                      <a:lnTo>
                        <a:pt x="4" y="11"/>
                      </a:lnTo>
                      <a:lnTo>
                        <a:pt x="4" y="11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5" y="10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6" y="8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4"/>
                      </a:lnTo>
                      <a:lnTo>
                        <a:pt x="8" y="4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42" name="Freeform 198"/>
                <p:cNvSpPr>
                  <a:spLocks/>
                </p:cNvSpPr>
                <p:nvPr/>
              </p:nvSpPr>
              <p:spPr bwMode="auto">
                <a:xfrm rot="5400000" flipH="1">
                  <a:off x="1728825" y="1770283"/>
                  <a:ext cx="1394" cy="7084"/>
                </a:xfrm>
                <a:custGeom>
                  <a:avLst/>
                  <a:gdLst>
                    <a:gd name="T0" fmla="*/ 0 w 10"/>
                    <a:gd name="T1" fmla="*/ 18 h 18"/>
                    <a:gd name="T2" fmla="*/ 0 w 10"/>
                    <a:gd name="T3" fmla="*/ 17 h 18"/>
                    <a:gd name="T4" fmla="*/ 0 w 10"/>
                    <a:gd name="T5" fmla="*/ 17 h 18"/>
                    <a:gd name="T6" fmla="*/ 1 w 10"/>
                    <a:gd name="T7" fmla="*/ 16 h 18"/>
                    <a:gd name="T8" fmla="*/ 1 w 10"/>
                    <a:gd name="T9" fmla="*/ 16 h 18"/>
                    <a:gd name="T10" fmla="*/ 1 w 10"/>
                    <a:gd name="T11" fmla="*/ 16 h 18"/>
                    <a:gd name="T12" fmla="*/ 1 w 10"/>
                    <a:gd name="T13" fmla="*/ 15 h 18"/>
                    <a:gd name="T14" fmla="*/ 2 w 10"/>
                    <a:gd name="T15" fmla="*/ 15 h 18"/>
                    <a:gd name="T16" fmla="*/ 2 w 10"/>
                    <a:gd name="T17" fmla="*/ 14 h 18"/>
                    <a:gd name="T18" fmla="*/ 2 w 10"/>
                    <a:gd name="T19" fmla="*/ 14 h 18"/>
                    <a:gd name="T20" fmla="*/ 2 w 10"/>
                    <a:gd name="T21" fmla="*/ 14 h 18"/>
                    <a:gd name="T22" fmla="*/ 2 w 10"/>
                    <a:gd name="T23" fmla="*/ 14 h 18"/>
                    <a:gd name="T24" fmla="*/ 2 w 10"/>
                    <a:gd name="T25" fmla="*/ 13 h 18"/>
                    <a:gd name="T26" fmla="*/ 3 w 10"/>
                    <a:gd name="T27" fmla="*/ 13 h 18"/>
                    <a:gd name="T28" fmla="*/ 3 w 10"/>
                    <a:gd name="T29" fmla="*/ 13 h 18"/>
                    <a:gd name="T30" fmla="*/ 3 w 10"/>
                    <a:gd name="T31" fmla="*/ 12 h 18"/>
                    <a:gd name="T32" fmla="*/ 3 w 10"/>
                    <a:gd name="T33" fmla="*/ 12 h 18"/>
                    <a:gd name="T34" fmla="*/ 3 w 10"/>
                    <a:gd name="T35" fmla="*/ 11 h 18"/>
                    <a:gd name="T36" fmla="*/ 3 w 10"/>
                    <a:gd name="T37" fmla="*/ 11 h 18"/>
                    <a:gd name="T38" fmla="*/ 4 w 10"/>
                    <a:gd name="T39" fmla="*/ 11 h 18"/>
                    <a:gd name="T40" fmla="*/ 4 w 10"/>
                    <a:gd name="T41" fmla="*/ 10 h 18"/>
                    <a:gd name="T42" fmla="*/ 4 w 10"/>
                    <a:gd name="T43" fmla="*/ 10 h 18"/>
                    <a:gd name="T44" fmla="*/ 4 w 10"/>
                    <a:gd name="T45" fmla="*/ 9 h 18"/>
                    <a:gd name="T46" fmla="*/ 5 w 10"/>
                    <a:gd name="T47" fmla="*/ 9 h 18"/>
                    <a:gd name="T48" fmla="*/ 5 w 10"/>
                    <a:gd name="T49" fmla="*/ 9 h 18"/>
                    <a:gd name="T50" fmla="*/ 5 w 10"/>
                    <a:gd name="T51" fmla="*/ 8 h 18"/>
                    <a:gd name="T52" fmla="*/ 5 w 10"/>
                    <a:gd name="T53" fmla="*/ 8 h 18"/>
                    <a:gd name="T54" fmla="*/ 5 w 10"/>
                    <a:gd name="T55" fmla="*/ 7 h 18"/>
                    <a:gd name="T56" fmla="*/ 5 w 10"/>
                    <a:gd name="T57" fmla="*/ 7 h 18"/>
                    <a:gd name="T58" fmla="*/ 6 w 10"/>
                    <a:gd name="T59" fmla="*/ 7 h 18"/>
                    <a:gd name="T60" fmla="*/ 6 w 10"/>
                    <a:gd name="T61" fmla="*/ 7 h 18"/>
                    <a:gd name="T62" fmla="*/ 6 w 10"/>
                    <a:gd name="T63" fmla="*/ 6 h 18"/>
                    <a:gd name="T64" fmla="*/ 6 w 10"/>
                    <a:gd name="T65" fmla="*/ 6 h 18"/>
                    <a:gd name="T66" fmla="*/ 7 w 10"/>
                    <a:gd name="T67" fmla="*/ 6 h 18"/>
                    <a:gd name="T68" fmla="*/ 7 w 10"/>
                    <a:gd name="T69" fmla="*/ 5 h 18"/>
                    <a:gd name="T70" fmla="*/ 7 w 10"/>
                    <a:gd name="T71" fmla="*/ 5 h 18"/>
                    <a:gd name="T72" fmla="*/ 7 w 10"/>
                    <a:gd name="T73" fmla="*/ 4 h 18"/>
                    <a:gd name="T74" fmla="*/ 7 w 10"/>
                    <a:gd name="T75" fmla="*/ 4 h 18"/>
                    <a:gd name="T76" fmla="*/ 8 w 10"/>
                    <a:gd name="T77" fmla="*/ 4 h 18"/>
                    <a:gd name="T78" fmla="*/ 8 w 10"/>
                    <a:gd name="T79" fmla="*/ 3 h 18"/>
                    <a:gd name="T80" fmla="*/ 8 w 10"/>
                    <a:gd name="T81" fmla="*/ 3 h 18"/>
                    <a:gd name="T82" fmla="*/ 8 w 10"/>
                    <a:gd name="T83" fmla="*/ 2 h 18"/>
                    <a:gd name="T84" fmla="*/ 9 w 10"/>
                    <a:gd name="T85" fmla="*/ 2 h 18"/>
                    <a:gd name="T86" fmla="*/ 9 w 10"/>
                    <a:gd name="T87" fmla="*/ 2 h 18"/>
                    <a:gd name="T88" fmla="*/ 9 w 10"/>
                    <a:gd name="T89" fmla="*/ 1 h 18"/>
                    <a:gd name="T90" fmla="*/ 9 w 10"/>
                    <a:gd name="T91" fmla="*/ 1 h 18"/>
                    <a:gd name="T92" fmla="*/ 9 w 10"/>
                    <a:gd name="T93" fmla="*/ 0 h 18"/>
                    <a:gd name="T94" fmla="*/ 9 w 10"/>
                    <a:gd name="T95" fmla="*/ 0 h 18"/>
                    <a:gd name="T96" fmla="*/ 10 w 10"/>
                    <a:gd name="T97" fmla="*/ 0 h 18"/>
                    <a:gd name="T98" fmla="*/ 10 w 10"/>
                    <a:gd name="T99" fmla="*/ 0 h 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8">
                      <a:moveTo>
                        <a:pt x="0" y="18"/>
                      </a:moveTo>
                      <a:lnTo>
                        <a:pt x="0" y="17"/>
                      </a:lnTo>
                      <a:lnTo>
                        <a:pt x="0" y="17"/>
                      </a:lnTo>
                      <a:lnTo>
                        <a:pt x="1" y="16"/>
                      </a:lnTo>
                      <a:lnTo>
                        <a:pt x="1" y="16"/>
                      </a:lnTo>
                      <a:lnTo>
                        <a:pt x="1" y="16"/>
                      </a:lnTo>
                      <a:lnTo>
                        <a:pt x="1" y="15"/>
                      </a:lnTo>
                      <a:lnTo>
                        <a:pt x="2" y="15"/>
                      </a:lnTo>
                      <a:lnTo>
                        <a:pt x="2" y="14"/>
                      </a:lnTo>
                      <a:lnTo>
                        <a:pt x="2" y="14"/>
                      </a:lnTo>
                      <a:lnTo>
                        <a:pt x="2" y="14"/>
                      </a:lnTo>
                      <a:lnTo>
                        <a:pt x="2" y="14"/>
                      </a:lnTo>
                      <a:lnTo>
                        <a:pt x="2" y="13"/>
                      </a:lnTo>
                      <a:lnTo>
                        <a:pt x="3" y="13"/>
                      </a:lnTo>
                      <a:lnTo>
                        <a:pt x="3" y="13"/>
                      </a:lnTo>
                      <a:lnTo>
                        <a:pt x="3" y="12"/>
                      </a:lnTo>
                      <a:lnTo>
                        <a:pt x="3" y="12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4" y="11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9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7" y="6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8" y="4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43" name="Freeform 199"/>
                <p:cNvSpPr>
                  <a:spLocks/>
                </p:cNvSpPr>
                <p:nvPr/>
              </p:nvSpPr>
              <p:spPr bwMode="auto">
                <a:xfrm rot="5400000" flipH="1">
                  <a:off x="1736175" y="1768762"/>
                  <a:ext cx="1255" cy="7477"/>
                </a:xfrm>
                <a:custGeom>
                  <a:avLst/>
                  <a:gdLst>
                    <a:gd name="T0" fmla="*/ 0 w 9"/>
                    <a:gd name="T1" fmla="*/ 19 h 19"/>
                    <a:gd name="T2" fmla="*/ 0 w 9"/>
                    <a:gd name="T3" fmla="*/ 18 h 19"/>
                    <a:gd name="T4" fmla="*/ 0 w 9"/>
                    <a:gd name="T5" fmla="*/ 18 h 19"/>
                    <a:gd name="T6" fmla="*/ 0 w 9"/>
                    <a:gd name="T7" fmla="*/ 17 h 19"/>
                    <a:gd name="T8" fmla="*/ 0 w 9"/>
                    <a:gd name="T9" fmla="*/ 17 h 19"/>
                    <a:gd name="T10" fmla="*/ 1 w 9"/>
                    <a:gd name="T11" fmla="*/ 17 h 19"/>
                    <a:gd name="T12" fmla="*/ 1 w 9"/>
                    <a:gd name="T13" fmla="*/ 16 h 19"/>
                    <a:gd name="T14" fmla="*/ 1 w 9"/>
                    <a:gd name="T15" fmla="*/ 16 h 19"/>
                    <a:gd name="T16" fmla="*/ 1 w 9"/>
                    <a:gd name="T17" fmla="*/ 16 h 19"/>
                    <a:gd name="T18" fmla="*/ 2 w 9"/>
                    <a:gd name="T19" fmla="*/ 15 h 19"/>
                    <a:gd name="T20" fmla="*/ 2 w 9"/>
                    <a:gd name="T21" fmla="*/ 15 h 19"/>
                    <a:gd name="T22" fmla="*/ 2 w 9"/>
                    <a:gd name="T23" fmla="*/ 14 h 19"/>
                    <a:gd name="T24" fmla="*/ 2 w 9"/>
                    <a:gd name="T25" fmla="*/ 14 h 19"/>
                    <a:gd name="T26" fmla="*/ 2 w 9"/>
                    <a:gd name="T27" fmla="*/ 14 h 19"/>
                    <a:gd name="T28" fmla="*/ 2 w 9"/>
                    <a:gd name="T29" fmla="*/ 13 h 19"/>
                    <a:gd name="T30" fmla="*/ 3 w 9"/>
                    <a:gd name="T31" fmla="*/ 13 h 19"/>
                    <a:gd name="T32" fmla="*/ 3 w 9"/>
                    <a:gd name="T33" fmla="*/ 12 h 19"/>
                    <a:gd name="T34" fmla="*/ 3 w 9"/>
                    <a:gd name="T35" fmla="*/ 12 h 19"/>
                    <a:gd name="T36" fmla="*/ 3 w 9"/>
                    <a:gd name="T37" fmla="*/ 12 h 19"/>
                    <a:gd name="T38" fmla="*/ 4 w 9"/>
                    <a:gd name="T39" fmla="*/ 11 h 19"/>
                    <a:gd name="T40" fmla="*/ 4 w 9"/>
                    <a:gd name="T41" fmla="*/ 11 h 19"/>
                    <a:gd name="T42" fmla="*/ 4 w 9"/>
                    <a:gd name="T43" fmla="*/ 10 h 19"/>
                    <a:gd name="T44" fmla="*/ 4 w 9"/>
                    <a:gd name="T45" fmla="*/ 10 h 19"/>
                    <a:gd name="T46" fmla="*/ 4 w 9"/>
                    <a:gd name="T47" fmla="*/ 10 h 19"/>
                    <a:gd name="T48" fmla="*/ 4 w 9"/>
                    <a:gd name="T49" fmla="*/ 9 h 19"/>
                    <a:gd name="T50" fmla="*/ 5 w 9"/>
                    <a:gd name="T51" fmla="*/ 9 h 19"/>
                    <a:gd name="T52" fmla="*/ 5 w 9"/>
                    <a:gd name="T53" fmla="*/ 9 h 19"/>
                    <a:gd name="T54" fmla="*/ 5 w 9"/>
                    <a:gd name="T55" fmla="*/ 9 h 19"/>
                    <a:gd name="T56" fmla="*/ 6 w 9"/>
                    <a:gd name="T57" fmla="*/ 8 h 19"/>
                    <a:gd name="T58" fmla="*/ 6 w 9"/>
                    <a:gd name="T59" fmla="*/ 8 h 19"/>
                    <a:gd name="T60" fmla="*/ 6 w 9"/>
                    <a:gd name="T61" fmla="*/ 7 h 19"/>
                    <a:gd name="T62" fmla="*/ 6 w 9"/>
                    <a:gd name="T63" fmla="*/ 7 h 19"/>
                    <a:gd name="T64" fmla="*/ 6 w 9"/>
                    <a:gd name="T65" fmla="*/ 7 h 19"/>
                    <a:gd name="T66" fmla="*/ 6 w 9"/>
                    <a:gd name="T67" fmla="*/ 6 h 19"/>
                    <a:gd name="T68" fmla="*/ 7 w 9"/>
                    <a:gd name="T69" fmla="*/ 6 h 19"/>
                    <a:gd name="T70" fmla="*/ 7 w 9"/>
                    <a:gd name="T71" fmla="*/ 5 h 19"/>
                    <a:gd name="T72" fmla="*/ 7 w 9"/>
                    <a:gd name="T73" fmla="*/ 5 h 19"/>
                    <a:gd name="T74" fmla="*/ 7 w 9"/>
                    <a:gd name="T75" fmla="*/ 5 h 19"/>
                    <a:gd name="T76" fmla="*/ 7 w 9"/>
                    <a:gd name="T77" fmla="*/ 4 h 19"/>
                    <a:gd name="T78" fmla="*/ 7 w 9"/>
                    <a:gd name="T79" fmla="*/ 4 h 19"/>
                    <a:gd name="T80" fmla="*/ 8 w 9"/>
                    <a:gd name="T81" fmla="*/ 3 h 19"/>
                    <a:gd name="T82" fmla="*/ 8 w 9"/>
                    <a:gd name="T83" fmla="*/ 3 h 19"/>
                    <a:gd name="T84" fmla="*/ 8 w 9"/>
                    <a:gd name="T85" fmla="*/ 3 h 19"/>
                    <a:gd name="T86" fmla="*/ 8 w 9"/>
                    <a:gd name="T87" fmla="*/ 2 h 19"/>
                    <a:gd name="T88" fmla="*/ 9 w 9"/>
                    <a:gd name="T89" fmla="*/ 2 h 19"/>
                    <a:gd name="T90" fmla="*/ 9 w 9"/>
                    <a:gd name="T91" fmla="*/ 2 h 19"/>
                    <a:gd name="T92" fmla="*/ 9 w 9"/>
                    <a:gd name="T93" fmla="*/ 1 h 19"/>
                    <a:gd name="T94" fmla="*/ 9 w 9"/>
                    <a:gd name="T95" fmla="*/ 1 h 19"/>
                    <a:gd name="T96" fmla="*/ 9 w 9"/>
                    <a:gd name="T97" fmla="*/ 0 h 19"/>
                    <a:gd name="T98" fmla="*/ 9 w 9"/>
                    <a:gd name="T99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9">
                      <a:moveTo>
                        <a:pt x="0" y="19"/>
                      </a:move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7"/>
                      </a:lnTo>
                      <a:lnTo>
                        <a:pt x="0" y="17"/>
                      </a:lnTo>
                      <a:lnTo>
                        <a:pt x="1" y="17"/>
                      </a:lnTo>
                      <a:lnTo>
                        <a:pt x="1" y="16"/>
                      </a:lnTo>
                      <a:lnTo>
                        <a:pt x="1" y="16"/>
                      </a:lnTo>
                      <a:lnTo>
                        <a:pt x="1" y="16"/>
                      </a:lnTo>
                      <a:lnTo>
                        <a:pt x="2" y="15"/>
                      </a:lnTo>
                      <a:lnTo>
                        <a:pt x="2" y="15"/>
                      </a:lnTo>
                      <a:lnTo>
                        <a:pt x="2" y="14"/>
                      </a:lnTo>
                      <a:lnTo>
                        <a:pt x="2" y="14"/>
                      </a:lnTo>
                      <a:lnTo>
                        <a:pt x="2" y="14"/>
                      </a:lnTo>
                      <a:lnTo>
                        <a:pt x="2" y="13"/>
                      </a:lnTo>
                      <a:lnTo>
                        <a:pt x="3" y="13"/>
                      </a:lnTo>
                      <a:lnTo>
                        <a:pt x="3" y="12"/>
                      </a:lnTo>
                      <a:lnTo>
                        <a:pt x="3" y="12"/>
                      </a:lnTo>
                      <a:lnTo>
                        <a:pt x="3" y="12"/>
                      </a:lnTo>
                      <a:lnTo>
                        <a:pt x="4" y="11"/>
                      </a:lnTo>
                      <a:lnTo>
                        <a:pt x="4" y="11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9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6" y="8"/>
                      </a:lnTo>
                      <a:lnTo>
                        <a:pt x="6" y="8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6"/>
                      </a:lnTo>
                      <a:lnTo>
                        <a:pt x="7" y="6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44" name="Freeform 200"/>
                <p:cNvSpPr>
                  <a:spLocks/>
                </p:cNvSpPr>
                <p:nvPr/>
              </p:nvSpPr>
              <p:spPr bwMode="auto">
                <a:xfrm rot="5400000" flipH="1">
                  <a:off x="1743513" y="1767368"/>
                  <a:ext cx="1534" cy="7477"/>
                </a:xfrm>
                <a:custGeom>
                  <a:avLst/>
                  <a:gdLst>
                    <a:gd name="T0" fmla="*/ 0 w 11"/>
                    <a:gd name="T1" fmla="*/ 19 h 19"/>
                    <a:gd name="T2" fmla="*/ 1 w 11"/>
                    <a:gd name="T3" fmla="*/ 19 h 19"/>
                    <a:gd name="T4" fmla="*/ 1 w 11"/>
                    <a:gd name="T5" fmla="*/ 18 h 19"/>
                    <a:gd name="T6" fmla="*/ 1 w 11"/>
                    <a:gd name="T7" fmla="*/ 18 h 19"/>
                    <a:gd name="T8" fmla="*/ 1 w 11"/>
                    <a:gd name="T9" fmla="*/ 17 h 19"/>
                    <a:gd name="T10" fmla="*/ 2 w 11"/>
                    <a:gd name="T11" fmla="*/ 17 h 19"/>
                    <a:gd name="T12" fmla="*/ 2 w 11"/>
                    <a:gd name="T13" fmla="*/ 17 h 19"/>
                    <a:gd name="T14" fmla="*/ 2 w 11"/>
                    <a:gd name="T15" fmla="*/ 16 h 19"/>
                    <a:gd name="T16" fmla="*/ 2 w 11"/>
                    <a:gd name="T17" fmla="*/ 16 h 19"/>
                    <a:gd name="T18" fmla="*/ 2 w 11"/>
                    <a:gd name="T19" fmla="*/ 15 h 19"/>
                    <a:gd name="T20" fmla="*/ 2 w 11"/>
                    <a:gd name="T21" fmla="*/ 15 h 19"/>
                    <a:gd name="T22" fmla="*/ 3 w 11"/>
                    <a:gd name="T23" fmla="*/ 15 h 19"/>
                    <a:gd name="T24" fmla="*/ 3 w 11"/>
                    <a:gd name="T25" fmla="*/ 14 h 19"/>
                    <a:gd name="T26" fmla="*/ 3 w 11"/>
                    <a:gd name="T27" fmla="*/ 14 h 19"/>
                    <a:gd name="T28" fmla="*/ 4 w 11"/>
                    <a:gd name="T29" fmla="*/ 14 h 19"/>
                    <a:gd name="T30" fmla="*/ 4 w 11"/>
                    <a:gd name="T31" fmla="*/ 14 h 19"/>
                    <a:gd name="T32" fmla="*/ 4 w 11"/>
                    <a:gd name="T33" fmla="*/ 13 h 19"/>
                    <a:gd name="T34" fmla="*/ 4 w 11"/>
                    <a:gd name="T35" fmla="*/ 13 h 19"/>
                    <a:gd name="T36" fmla="*/ 4 w 11"/>
                    <a:gd name="T37" fmla="*/ 12 h 19"/>
                    <a:gd name="T38" fmla="*/ 4 w 11"/>
                    <a:gd name="T39" fmla="*/ 12 h 19"/>
                    <a:gd name="T40" fmla="*/ 5 w 11"/>
                    <a:gd name="T41" fmla="*/ 12 h 19"/>
                    <a:gd name="T42" fmla="*/ 5 w 11"/>
                    <a:gd name="T43" fmla="*/ 11 h 19"/>
                    <a:gd name="T44" fmla="*/ 5 w 11"/>
                    <a:gd name="T45" fmla="*/ 11 h 19"/>
                    <a:gd name="T46" fmla="*/ 5 w 11"/>
                    <a:gd name="T47" fmla="*/ 10 h 19"/>
                    <a:gd name="T48" fmla="*/ 5 w 11"/>
                    <a:gd name="T49" fmla="*/ 10 h 19"/>
                    <a:gd name="T50" fmla="*/ 5 w 11"/>
                    <a:gd name="T51" fmla="*/ 10 h 19"/>
                    <a:gd name="T52" fmla="*/ 6 w 11"/>
                    <a:gd name="T53" fmla="*/ 9 h 19"/>
                    <a:gd name="T54" fmla="*/ 6 w 11"/>
                    <a:gd name="T55" fmla="*/ 9 h 19"/>
                    <a:gd name="T56" fmla="*/ 6 w 11"/>
                    <a:gd name="T57" fmla="*/ 8 h 19"/>
                    <a:gd name="T58" fmla="*/ 6 w 11"/>
                    <a:gd name="T59" fmla="*/ 8 h 19"/>
                    <a:gd name="T60" fmla="*/ 7 w 11"/>
                    <a:gd name="T61" fmla="*/ 8 h 19"/>
                    <a:gd name="T62" fmla="*/ 7 w 11"/>
                    <a:gd name="T63" fmla="*/ 7 h 19"/>
                    <a:gd name="T64" fmla="*/ 7 w 11"/>
                    <a:gd name="T65" fmla="*/ 7 h 19"/>
                    <a:gd name="T66" fmla="*/ 7 w 11"/>
                    <a:gd name="T67" fmla="*/ 7 h 19"/>
                    <a:gd name="T68" fmla="*/ 7 w 11"/>
                    <a:gd name="T69" fmla="*/ 6 h 19"/>
                    <a:gd name="T70" fmla="*/ 7 w 11"/>
                    <a:gd name="T71" fmla="*/ 6 h 19"/>
                    <a:gd name="T72" fmla="*/ 8 w 11"/>
                    <a:gd name="T73" fmla="*/ 5 h 19"/>
                    <a:gd name="T74" fmla="*/ 8 w 11"/>
                    <a:gd name="T75" fmla="*/ 5 h 19"/>
                    <a:gd name="T76" fmla="*/ 8 w 11"/>
                    <a:gd name="T77" fmla="*/ 5 h 19"/>
                    <a:gd name="T78" fmla="*/ 8 w 11"/>
                    <a:gd name="T79" fmla="*/ 4 h 19"/>
                    <a:gd name="T80" fmla="*/ 9 w 11"/>
                    <a:gd name="T81" fmla="*/ 4 h 19"/>
                    <a:gd name="T82" fmla="*/ 9 w 11"/>
                    <a:gd name="T83" fmla="*/ 3 h 19"/>
                    <a:gd name="T84" fmla="*/ 9 w 11"/>
                    <a:gd name="T85" fmla="*/ 3 h 19"/>
                    <a:gd name="T86" fmla="*/ 9 w 11"/>
                    <a:gd name="T87" fmla="*/ 3 h 19"/>
                    <a:gd name="T88" fmla="*/ 9 w 11"/>
                    <a:gd name="T89" fmla="*/ 2 h 19"/>
                    <a:gd name="T90" fmla="*/ 9 w 11"/>
                    <a:gd name="T91" fmla="*/ 2 h 19"/>
                    <a:gd name="T92" fmla="*/ 10 w 11"/>
                    <a:gd name="T93" fmla="*/ 1 h 19"/>
                    <a:gd name="T94" fmla="*/ 10 w 11"/>
                    <a:gd name="T95" fmla="*/ 1 h 19"/>
                    <a:gd name="T96" fmla="*/ 10 w 11"/>
                    <a:gd name="T97" fmla="*/ 1 h 19"/>
                    <a:gd name="T98" fmla="*/ 11 w 11"/>
                    <a:gd name="T99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19">
                      <a:moveTo>
                        <a:pt x="0" y="19"/>
                      </a:moveTo>
                      <a:lnTo>
                        <a:pt x="1" y="19"/>
                      </a:lnTo>
                      <a:lnTo>
                        <a:pt x="1" y="18"/>
                      </a:lnTo>
                      <a:lnTo>
                        <a:pt x="1" y="18"/>
                      </a:lnTo>
                      <a:lnTo>
                        <a:pt x="1" y="17"/>
                      </a:lnTo>
                      <a:lnTo>
                        <a:pt x="2" y="17"/>
                      </a:lnTo>
                      <a:lnTo>
                        <a:pt x="2" y="17"/>
                      </a:lnTo>
                      <a:lnTo>
                        <a:pt x="2" y="16"/>
                      </a:lnTo>
                      <a:lnTo>
                        <a:pt x="2" y="16"/>
                      </a:lnTo>
                      <a:lnTo>
                        <a:pt x="2" y="15"/>
                      </a:lnTo>
                      <a:lnTo>
                        <a:pt x="2" y="15"/>
                      </a:lnTo>
                      <a:lnTo>
                        <a:pt x="3" y="15"/>
                      </a:lnTo>
                      <a:lnTo>
                        <a:pt x="3" y="14"/>
                      </a:lnTo>
                      <a:lnTo>
                        <a:pt x="3" y="14"/>
                      </a:lnTo>
                      <a:lnTo>
                        <a:pt x="4" y="14"/>
                      </a:lnTo>
                      <a:lnTo>
                        <a:pt x="4" y="14"/>
                      </a:lnTo>
                      <a:lnTo>
                        <a:pt x="4" y="13"/>
                      </a:lnTo>
                      <a:lnTo>
                        <a:pt x="4" y="13"/>
                      </a:lnTo>
                      <a:lnTo>
                        <a:pt x="4" y="12"/>
                      </a:lnTo>
                      <a:lnTo>
                        <a:pt x="4" y="12"/>
                      </a:lnTo>
                      <a:lnTo>
                        <a:pt x="5" y="12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5" y="10"/>
                      </a:lnTo>
                      <a:lnTo>
                        <a:pt x="5" y="10"/>
                      </a:lnTo>
                      <a:lnTo>
                        <a:pt x="5" y="10"/>
                      </a:lnTo>
                      <a:lnTo>
                        <a:pt x="6" y="9"/>
                      </a:lnTo>
                      <a:lnTo>
                        <a:pt x="6" y="9"/>
                      </a:lnTo>
                      <a:lnTo>
                        <a:pt x="6" y="8"/>
                      </a:lnTo>
                      <a:lnTo>
                        <a:pt x="6" y="8"/>
                      </a:lnTo>
                      <a:lnTo>
                        <a:pt x="7" y="8"/>
                      </a:lnTo>
                      <a:lnTo>
                        <a:pt x="7" y="7"/>
                      </a:lnTo>
                      <a:lnTo>
                        <a:pt x="7" y="7"/>
                      </a:lnTo>
                      <a:lnTo>
                        <a:pt x="7" y="7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4"/>
                      </a:lnTo>
                      <a:lnTo>
                        <a:pt x="9" y="4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1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45" name="Freeform 201"/>
                <p:cNvSpPr>
                  <a:spLocks/>
                </p:cNvSpPr>
                <p:nvPr/>
              </p:nvSpPr>
              <p:spPr bwMode="auto">
                <a:xfrm rot="5400000" flipH="1">
                  <a:off x="1751130" y="1765973"/>
                  <a:ext cx="1255" cy="7477"/>
                </a:xfrm>
                <a:custGeom>
                  <a:avLst/>
                  <a:gdLst>
                    <a:gd name="T0" fmla="*/ 0 w 9"/>
                    <a:gd name="T1" fmla="*/ 19 h 19"/>
                    <a:gd name="T2" fmla="*/ 0 w 9"/>
                    <a:gd name="T3" fmla="*/ 19 h 19"/>
                    <a:gd name="T4" fmla="*/ 0 w 9"/>
                    <a:gd name="T5" fmla="*/ 19 h 19"/>
                    <a:gd name="T6" fmla="*/ 0 w 9"/>
                    <a:gd name="T7" fmla="*/ 18 h 19"/>
                    <a:gd name="T8" fmla="*/ 0 w 9"/>
                    <a:gd name="T9" fmla="*/ 18 h 19"/>
                    <a:gd name="T10" fmla="*/ 0 w 9"/>
                    <a:gd name="T11" fmla="*/ 17 h 19"/>
                    <a:gd name="T12" fmla="*/ 1 w 9"/>
                    <a:gd name="T13" fmla="*/ 17 h 19"/>
                    <a:gd name="T14" fmla="*/ 1 w 9"/>
                    <a:gd name="T15" fmla="*/ 17 h 19"/>
                    <a:gd name="T16" fmla="*/ 1 w 9"/>
                    <a:gd name="T17" fmla="*/ 16 h 19"/>
                    <a:gd name="T18" fmla="*/ 1 w 9"/>
                    <a:gd name="T19" fmla="*/ 16 h 19"/>
                    <a:gd name="T20" fmla="*/ 1 w 9"/>
                    <a:gd name="T21" fmla="*/ 15 h 19"/>
                    <a:gd name="T22" fmla="*/ 1 w 9"/>
                    <a:gd name="T23" fmla="*/ 15 h 19"/>
                    <a:gd name="T24" fmla="*/ 2 w 9"/>
                    <a:gd name="T25" fmla="*/ 15 h 19"/>
                    <a:gd name="T26" fmla="*/ 2 w 9"/>
                    <a:gd name="T27" fmla="*/ 14 h 19"/>
                    <a:gd name="T28" fmla="*/ 2 w 9"/>
                    <a:gd name="T29" fmla="*/ 14 h 19"/>
                    <a:gd name="T30" fmla="*/ 2 w 9"/>
                    <a:gd name="T31" fmla="*/ 13 h 19"/>
                    <a:gd name="T32" fmla="*/ 3 w 9"/>
                    <a:gd name="T33" fmla="*/ 13 h 19"/>
                    <a:gd name="T34" fmla="*/ 3 w 9"/>
                    <a:gd name="T35" fmla="*/ 13 h 19"/>
                    <a:gd name="T36" fmla="*/ 3 w 9"/>
                    <a:gd name="T37" fmla="*/ 12 h 19"/>
                    <a:gd name="T38" fmla="*/ 3 w 9"/>
                    <a:gd name="T39" fmla="*/ 12 h 19"/>
                    <a:gd name="T40" fmla="*/ 3 w 9"/>
                    <a:gd name="T41" fmla="*/ 12 h 19"/>
                    <a:gd name="T42" fmla="*/ 3 w 9"/>
                    <a:gd name="T43" fmla="*/ 11 h 19"/>
                    <a:gd name="T44" fmla="*/ 4 w 9"/>
                    <a:gd name="T45" fmla="*/ 11 h 19"/>
                    <a:gd name="T46" fmla="*/ 4 w 9"/>
                    <a:gd name="T47" fmla="*/ 10 h 19"/>
                    <a:gd name="T48" fmla="*/ 4 w 9"/>
                    <a:gd name="T49" fmla="*/ 10 h 19"/>
                    <a:gd name="T50" fmla="*/ 4 w 9"/>
                    <a:gd name="T51" fmla="*/ 10 h 19"/>
                    <a:gd name="T52" fmla="*/ 5 w 9"/>
                    <a:gd name="T53" fmla="*/ 9 h 19"/>
                    <a:gd name="T54" fmla="*/ 5 w 9"/>
                    <a:gd name="T55" fmla="*/ 9 h 19"/>
                    <a:gd name="T56" fmla="*/ 5 w 9"/>
                    <a:gd name="T57" fmla="*/ 8 h 19"/>
                    <a:gd name="T58" fmla="*/ 5 w 9"/>
                    <a:gd name="T59" fmla="*/ 8 h 19"/>
                    <a:gd name="T60" fmla="*/ 5 w 9"/>
                    <a:gd name="T61" fmla="*/ 8 h 19"/>
                    <a:gd name="T62" fmla="*/ 5 w 9"/>
                    <a:gd name="T63" fmla="*/ 7 h 19"/>
                    <a:gd name="T64" fmla="*/ 6 w 9"/>
                    <a:gd name="T65" fmla="*/ 7 h 19"/>
                    <a:gd name="T66" fmla="*/ 6 w 9"/>
                    <a:gd name="T67" fmla="*/ 6 h 19"/>
                    <a:gd name="T68" fmla="*/ 6 w 9"/>
                    <a:gd name="T69" fmla="*/ 6 h 19"/>
                    <a:gd name="T70" fmla="*/ 7 w 9"/>
                    <a:gd name="T71" fmla="*/ 6 h 19"/>
                    <a:gd name="T72" fmla="*/ 7 w 9"/>
                    <a:gd name="T73" fmla="*/ 5 h 19"/>
                    <a:gd name="T74" fmla="*/ 7 w 9"/>
                    <a:gd name="T75" fmla="*/ 5 h 19"/>
                    <a:gd name="T76" fmla="*/ 7 w 9"/>
                    <a:gd name="T77" fmla="*/ 5 h 19"/>
                    <a:gd name="T78" fmla="*/ 7 w 9"/>
                    <a:gd name="T79" fmla="*/ 4 h 19"/>
                    <a:gd name="T80" fmla="*/ 7 w 9"/>
                    <a:gd name="T81" fmla="*/ 4 h 19"/>
                    <a:gd name="T82" fmla="*/ 8 w 9"/>
                    <a:gd name="T83" fmla="*/ 3 h 19"/>
                    <a:gd name="T84" fmla="*/ 8 w 9"/>
                    <a:gd name="T85" fmla="*/ 3 h 19"/>
                    <a:gd name="T86" fmla="*/ 8 w 9"/>
                    <a:gd name="T87" fmla="*/ 3 h 19"/>
                    <a:gd name="T88" fmla="*/ 8 w 9"/>
                    <a:gd name="T89" fmla="*/ 2 h 19"/>
                    <a:gd name="T90" fmla="*/ 8 w 9"/>
                    <a:gd name="T91" fmla="*/ 2 h 19"/>
                    <a:gd name="T92" fmla="*/ 8 w 9"/>
                    <a:gd name="T93" fmla="*/ 1 h 19"/>
                    <a:gd name="T94" fmla="*/ 9 w 9"/>
                    <a:gd name="T95" fmla="*/ 1 h 19"/>
                    <a:gd name="T96" fmla="*/ 9 w 9"/>
                    <a:gd name="T97" fmla="*/ 1 h 19"/>
                    <a:gd name="T98" fmla="*/ 9 w 9"/>
                    <a:gd name="T99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9">
                      <a:moveTo>
                        <a:pt x="0" y="19"/>
                      </a:moveTo>
                      <a:lnTo>
                        <a:pt x="0" y="19"/>
                      </a:lnTo>
                      <a:lnTo>
                        <a:pt x="0" y="19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7"/>
                      </a:lnTo>
                      <a:lnTo>
                        <a:pt x="1" y="17"/>
                      </a:lnTo>
                      <a:lnTo>
                        <a:pt x="1" y="17"/>
                      </a:lnTo>
                      <a:lnTo>
                        <a:pt x="1" y="16"/>
                      </a:lnTo>
                      <a:lnTo>
                        <a:pt x="1" y="16"/>
                      </a:lnTo>
                      <a:lnTo>
                        <a:pt x="1" y="15"/>
                      </a:lnTo>
                      <a:lnTo>
                        <a:pt x="1" y="15"/>
                      </a:lnTo>
                      <a:lnTo>
                        <a:pt x="2" y="15"/>
                      </a:lnTo>
                      <a:lnTo>
                        <a:pt x="2" y="14"/>
                      </a:lnTo>
                      <a:lnTo>
                        <a:pt x="2" y="14"/>
                      </a:lnTo>
                      <a:lnTo>
                        <a:pt x="2" y="13"/>
                      </a:lnTo>
                      <a:lnTo>
                        <a:pt x="3" y="13"/>
                      </a:lnTo>
                      <a:lnTo>
                        <a:pt x="3" y="13"/>
                      </a:lnTo>
                      <a:lnTo>
                        <a:pt x="3" y="12"/>
                      </a:lnTo>
                      <a:lnTo>
                        <a:pt x="3" y="12"/>
                      </a:lnTo>
                      <a:lnTo>
                        <a:pt x="3" y="12"/>
                      </a:lnTo>
                      <a:lnTo>
                        <a:pt x="3" y="11"/>
                      </a:lnTo>
                      <a:lnTo>
                        <a:pt x="4" y="11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7"/>
                      </a:lnTo>
                      <a:lnTo>
                        <a:pt x="6" y="7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7" y="6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46" name="Freeform 202"/>
                <p:cNvSpPr>
                  <a:spLocks/>
                </p:cNvSpPr>
                <p:nvPr/>
              </p:nvSpPr>
              <p:spPr bwMode="auto">
                <a:xfrm rot="5400000" flipH="1">
                  <a:off x="1758537" y="1764649"/>
                  <a:ext cx="1394" cy="7477"/>
                </a:xfrm>
                <a:custGeom>
                  <a:avLst/>
                  <a:gdLst>
                    <a:gd name="T0" fmla="*/ 0 w 10"/>
                    <a:gd name="T1" fmla="*/ 19 h 19"/>
                    <a:gd name="T2" fmla="*/ 0 w 10"/>
                    <a:gd name="T3" fmla="*/ 19 h 19"/>
                    <a:gd name="T4" fmla="*/ 1 w 10"/>
                    <a:gd name="T5" fmla="*/ 18 h 19"/>
                    <a:gd name="T6" fmla="*/ 1 w 10"/>
                    <a:gd name="T7" fmla="*/ 18 h 19"/>
                    <a:gd name="T8" fmla="*/ 1 w 10"/>
                    <a:gd name="T9" fmla="*/ 18 h 19"/>
                    <a:gd name="T10" fmla="*/ 1 w 10"/>
                    <a:gd name="T11" fmla="*/ 17 h 19"/>
                    <a:gd name="T12" fmla="*/ 1 w 10"/>
                    <a:gd name="T13" fmla="*/ 17 h 19"/>
                    <a:gd name="T14" fmla="*/ 1 w 10"/>
                    <a:gd name="T15" fmla="*/ 17 h 19"/>
                    <a:gd name="T16" fmla="*/ 2 w 10"/>
                    <a:gd name="T17" fmla="*/ 16 h 19"/>
                    <a:gd name="T18" fmla="*/ 2 w 10"/>
                    <a:gd name="T19" fmla="*/ 16 h 19"/>
                    <a:gd name="T20" fmla="*/ 2 w 10"/>
                    <a:gd name="T21" fmla="*/ 15 h 19"/>
                    <a:gd name="T22" fmla="*/ 2 w 10"/>
                    <a:gd name="T23" fmla="*/ 15 h 19"/>
                    <a:gd name="T24" fmla="*/ 3 w 10"/>
                    <a:gd name="T25" fmla="*/ 15 h 19"/>
                    <a:gd name="T26" fmla="*/ 3 w 10"/>
                    <a:gd name="T27" fmla="*/ 14 h 19"/>
                    <a:gd name="T28" fmla="*/ 3 w 10"/>
                    <a:gd name="T29" fmla="*/ 14 h 19"/>
                    <a:gd name="T30" fmla="*/ 3 w 10"/>
                    <a:gd name="T31" fmla="*/ 13 h 19"/>
                    <a:gd name="T32" fmla="*/ 3 w 10"/>
                    <a:gd name="T33" fmla="*/ 13 h 19"/>
                    <a:gd name="T34" fmla="*/ 3 w 10"/>
                    <a:gd name="T35" fmla="*/ 13 h 19"/>
                    <a:gd name="T36" fmla="*/ 4 w 10"/>
                    <a:gd name="T37" fmla="*/ 12 h 19"/>
                    <a:gd name="T38" fmla="*/ 4 w 10"/>
                    <a:gd name="T39" fmla="*/ 12 h 19"/>
                    <a:gd name="T40" fmla="*/ 4 w 10"/>
                    <a:gd name="T41" fmla="*/ 11 h 19"/>
                    <a:gd name="T42" fmla="*/ 4 w 10"/>
                    <a:gd name="T43" fmla="*/ 11 h 19"/>
                    <a:gd name="T44" fmla="*/ 5 w 10"/>
                    <a:gd name="T45" fmla="*/ 11 h 19"/>
                    <a:gd name="T46" fmla="*/ 5 w 10"/>
                    <a:gd name="T47" fmla="*/ 10 h 19"/>
                    <a:gd name="T48" fmla="*/ 5 w 10"/>
                    <a:gd name="T49" fmla="*/ 10 h 19"/>
                    <a:gd name="T50" fmla="*/ 5 w 10"/>
                    <a:gd name="T51" fmla="*/ 10 h 19"/>
                    <a:gd name="T52" fmla="*/ 5 w 10"/>
                    <a:gd name="T53" fmla="*/ 9 h 19"/>
                    <a:gd name="T54" fmla="*/ 6 w 10"/>
                    <a:gd name="T55" fmla="*/ 9 h 19"/>
                    <a:gd name="T56" fmla="*/ 6 w 10"/>
                    <a:gd name="T57" fmla="*/ 8 h 19"/>
                    <a:gd name="T58" fmla="*/ 6 w 10"/>
                    <a:gd name="T59" fmla="*/ 8 h 19"/>
                    <a:gd name="T60" fmla="*/ 6 w 10"/>
                    <a:gd name="T61" fmla="*/ 8 h 19"/>
                    <a:gd name="T62" fmla="*/ 6 w 10"/>
                    <a:gd name="T63" fmla="*/ 7 h 19"/>
                    <a:gd name="T64" fmla="*/ 6 w 10"/>
                    <a:gd name="T65" fmla="*/ 7 h 19"/>
                    <a:gd name="T66" fmla="*/ 7 w 10"/>
                    <a:gd name="T67" fmla="*/ 6 h 19"/>
                    <a:gd name="T68" fmla="*/ 7 w 10"/>
                    <a:gd name="T69" fmla="*/ 6 h 19"/>
                    <a:gd name="T70" fmla="*/ 7 w 10"/>
                    <a:gd name="T71" fmla="*/ 6 h 19"/>
                    <a:gd name="T72" fmla="*/ 7 w 10"/>
                    <a:gd name="T73" fmla="*/ 5 h 19"/>
                    <a:gd name="T74" fmla="*/ 8 w 10"/>
                    <a:gd name="T75" fmla="*/ 5 h 19"/>
                    <a:gd name="T76" fmla="*/ 8 w 10"/>
                    <a:gd name="T77" fmla="*/ 4 h 19"/>
                    <a:gd name="T78" fmla="*/ 8 w 10"/>
                    <a:gd name="T79" fmla="*/ 4 h 19"/>
                    <a:gd name="T80" fmla="*/ 8 w 10"/>
                    <a:gd name="T81" fmla="*/ 4 h 19"/>
                    <a:gd name="T82" fmla="*/ 8 w 10"/>
                    <a:gd name="T83" fmla="*/ 3 h 19"/>
                    <a:gd name="T84" fmla="*/ 8 w 10"/>
                    <a:gd name="T85" fmla="*/ 3 h 19"/>
                    <a:gd name="T86" fmla="*/ 9 w 10"/>
                    <a:gd name="T87" fmla="*/ 3 h 19"/>
                    <a:gd name="T88" fmla="*/ 9 w 10"/>
                    <a:gd name="T89" fmla="*/ 2 h 19"/>
                    <a:gd name="T90" fmla="*/ 9 w 10"/>
                    <a:gd name="T91" fmla="*/ 2 h 19"/>
                    <a:gd name="T92" fmla="*/ 9 w 10"/>
                    <a:gd name="T93" fmla="*/ 1 h 19"/>
                    <a:gd name="T94" fmla="*/ 10 w 10"/>
                    <a:gd name="T95" fmla="*/ 1 h 19"/>
                    <a:gd name="T96" fmla="*/ 10 w 10"/>
                    <a:gd name="T97" fmla="*/ 1 h 19"/>
                    <a:gd name="T98" fmla="*/ 10 w 10"/>
                    <a:gd name="T99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9">
                      <a:moveTo>
                        <a:pt x="0" y="19"/>
                      </a:moveTo>
                      <a:lnTo>
                        <a:pt x="0" y="19"/>
                      </a:lnTo>
                      <a:lnTo>
                        <a:pt x="1" y="18"/>
                      </a:lnTo>
                      <a:lnTo>
                        <a:pt x="1" y="18"/>
                      </a:lnTo>
                      <a:lnTo>
                        <a:pt x="1" y="18"/>
                      </a:lnTo>
                      <a:lnTo>
                        <a:pt x="1" y="17"/>
                      </a:lnTo>
                      <a:lnTo>
                        <a:pt x="1" y="17"/>
                      </a:lnTo>
                      <a:lnTo>
                        <a:pt x="1" y="17"/>
                      </a:lnTo>
                      <a:lnTo>
                        <a:pt x="2" y="16"/>
                      </a:lnTo>
                      <a:lnTo>
                        <a:pt x="2" y="16"/>
                      </a:lnTo>
                      <a:lnTo>
                        <a:pt x="2" y="15"/>
                      </a:lnTo>
                      <a:lnTo>
                        <a:pt x="2" y="15"/>
                      </a:lnTo>
                      <a:lnTo>
                        <a:pt x="3" y="15"/>
                      </a:lnTo>
                      <a:lnTo>
                        <a:pt x="3" y="14"/>
                      </a:lnTo>
                      <a:lnTo>
                        <a:pt x="3" y="14"/>
                      </a:lnTo>
                      <a:lnTo>
                        <a:pt x="3" y="13"/>
                      </a:lnTo>
                      <a:lnTo>
                        <a:pt x="3" y="13"/>
                      </a:lnTo>
                      <a:lnTo>
                        <a:pt x="3" y="13"/>
                      </a:lnTo>
                      <a:lnTo>
                        <a:pt x="4" y="12"/>
                      </a:lnTo>
                      <a:lnTo>
                        <a:pt x="4" y="12"/>
                      </a:lnTo>
                      <a:lnTo>
                        <a:pt x="4" y="11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5" y="10"/>
                      </a:lnTo>
                      <a:lnTo>
                        <a:pt x="5" y="10"/>
                      </a:lnTo>
                      <a:lnTo>
                        <a:pt x="5" y="10"/>
                      </a:lnTo>
                      <a:lnTo>
                        <a:pt x="5" y="9"/>
                      </a:lnTo>
                      <a:lnTo>
                        <a:pt x="6" y="9"/>
                      </a:lnTo>
                      <a:lnTo>
                        <a:pt x="6" y="8"/>
                      </a:lnTo>
                      <a:lnTo>
                        <a:pt x="6" y="8"/>
                      </a:lnTo>
                      <a:lnTo>
                        <a:pt x="6" y="8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7" y="5"/>
                      </a:lnTo>
                      <a:lnTo>
                        <a:pt x="8" y="5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9" y="3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47" name="Freeform 203"/>
                <p:cNvSpPr>
                  <a:spLocks/>
                </p:cNvSpPr>
                <p:nvPr/>
              </p:nvSpPr>
              <p:spPr bwMode="auto">
                <a:xfrm rot="5400000" flipH="1">
                  <a:off x="1766015" y="1763255"/>
                  <a:ext cx="1394" cy="7477"/>
                </a:xfrm>
                <a:custGeom>
                  <a:avLst/>
                  <a:gdLst>
                    <a:gd name="T0" fmla="*/ 0 w 10"/>
                    <a:gd name="T1" fmla="*/ 19 h 19"/>
                    <a:gd name="T2" fmla="*/ 0 w 10"/>
                    <a:gd name="T3" fmla="*/ 19 h 19"/>
                    <a:gd name="T4" fmla="*/ 0 w 10"/>
                    <a:gd name="T5" fmla="*/ 18 h 19"/>
                    <a:gd name="T6" fmla="*/ 0 w 10"/>
                    <a:gd name="T7" fmla="*/ 18 h 19"/>
                    <a:gd name="T8" fmla="*/ 1 w 10"/>
                    <a:gd name="T9" fmla="*/ 18 h 19"/>
                    <a:gd name="T10" fmla="*/ 1 w 10"/>
                    <a:gd name="T11" fmla="*/ 17 h 19"/>
                    <a:gd name="T12" fmla="*/ 1 w 10"/>
                    <a:gd name="T13" fmla="*/ 17 h 19"/>
                    <a:gd name="T14" fmla="*/ 1 w 10"/>
                    <a:gd name="T15" fmla="*/ 16 h 19"/>
                    <a:gd name="T16" fmla="*/ 2 w 10"/>
                    <a:gd name="T17" fmla="*/ 16 h 19"/>
                    <a:gd name="T18" fmla="*/ 2 w 10"/>
                    <a:gd name="T19" fmla="*/ 16 h 19"/>
                    <a:gd name="T20" fmla="*/ 2 w 10"/>
                    <a:gd name="T21" fmla="*/ 15 h 19"/>
                    <a:gd name="T22" fmla="*/ 2 w 10"/>
                    <a:gd name="T23" fmla="*/ 15 h 19"/>
                    <a:gd name="T24" fmla="*/ 2 w 10"/>
                    <a:gd name="T25" fmla="*/ 15 h 19"/>
                    <a:gd name="T26" fmla="*/ 3 w 10"/>
                    <a:gd name="T27" fmla="*/ 14 h 19"/>
                    <a:gd name="T28" fmla="*/ 3 w 10"/>
                    <a:gd name="T29" fmla="*/ 14 h 19"/>
                    <a:gd name="T30" fmla="*/ 3 w 10"/>
                    <a:gd name="T31" fmla="*/ 13 h 19"/>
                    <a:gd name="T32" fmla="*/ 3 w 10"/>
                    <a:gd name="T33" fmla="*/ 13 h 19"/>
                    <a:gd name="T34" fmla="*/ 4 w 10"/>
                    <a:gd name="T35" fmla="*/ 13 h 19"/>
                    <a:gd name="T36" fmla="*/ 4 w 10"/>
                    <a:gd name="T37" fmla="*/ 12 h 19"/>
                    <a:gd name="T38" fmla="*/ 4 w 10"/>
                    <a:gd name="T39" fmla="*/ 12 h 19"/>
                    <a:gd name="T40" fmla="*/ 4 w 10"/>
                    <a:gd name="T41" fmla="*/ 11 h 19"/>
                    <a:gd name="T42" fmla="*/ 4 w 10"/>
                    <a:gd name="T43" fmla="*/ 11 h 19"/>
                    <a:gd name="T44" fmla="*/ 4 w 10"/>
                    <a:gd name="T45" fmla="*/ 11 h 19"/>
                    <a:gd name="T46" fmla="*/ 5 w 10"/>
                    <a:gd name="T47" fmla="*/ 10 h 19"/>
                    <a:gd name="T48" fmla="*/ 5 w 10"/>
                    <a:gd name="T49" fmla="*/ 10 h 19"/>
                    <a:gd name="T50" fmla="*/ 5 w 10"/>
                    <a:gd name="T51" fmla="*/ 9 h 19"/>
                    <a:gd name="T52" fmla="*/ 5 w 10"/>
                    <a:gd name="T53" fmla="*/ 9 h 19"/>
                    <a:gd name="T54" fmla="*/ 5 w 10"/>
                    <a:gd name="T55" fmla="*/ 9 h 19"/>
                    <a:gd name="T56" fmla="*/ 5 w 10"/>
                    <a:gd name="T57" fmla="*/ 8 h 19"/>
                    <a:gd name="T58" fmla="*/ 6 w 10"/>
                    <a:gd name="T59" fmla="*/ 8 h 19"/>
                    <a:gd name="T60" fmla="*/ 6 w 10"/>
                    <a:gd name="T61" fmla="*/ 7 h 19"/>
                    <a:gd name="T62" fmla="*/ 6 w 10"/>
                    <a:gd name="T63" fmla="*/ 7 h 19"/>
                    <a:gd name="T64" fmla="*/ 6 w 10"/>
                    <a:gd name="T65" fmla="*/ 7 h 19"/>
                    <a:gd name="T66" fmla="*/ 7 w 10"/>
                    <a:gd name="T67" fmla="*/ 6 h 19"/>
                    <a:gd name="T68" fmla="*/ 7 w 10"/>
                    <a:gd name="T69" fmla="*/ 6 h 19"/>
                    <a:gd name="T70" fmla="*/ 7 w 10"/>
                    <a:gd name="T71" fmla="*/ 6 h 19"/>
                    <a:gd name="T72" fmla="*/ 7 w 10"/>
                    <a:gd name="T73" fmla="*/ 5 h 19"/>
                    <a:gd name="T74" fmla="*/ 7 w 10"/>
                    <a:gd name="T75" fmla="*/ 5 h 19"/>
                    <a:gd name="T76" fmla="*/ 7 w 10"/>
                    <a:gd name="T77" fmla="*/ 4 h 19"/>
                    <a:gd name="T78" fmla="*/ 8 w 10"/>
                    <a:gd name="T79" fmla="*/ 4 h 19"/>
                    <a:gd name="T80" fmla="*/ 8 w 10"/>
                    <a:gd name="T81" fmla="*/ 4 h 19"/>
                    <a:gd name="T82" fmla="*/ 8 w 10"/>
                    <a:gd name="T83" fmla="*/ 3 h 19"/>
                    <a:gd name="T84" fmla="*/ 8 w 10"/>
                    <a:gd name="T85" fmla="*/ 3 h 19"/>
                    <a:gd name="T86" fmla="*/ 9 w 10"/>
                    <a:gd name="T87" fmla="*/ 2 h 19"/>
                    <a:gd name="T88" fmla="*/ 9 w 10"/>
                    <a:gd name="T89" fmla="*/ 2 h 19"/>
                    <a:gd name="T90" fmla="*/ 9 w 10"/>
                    <a:gd name="T91" fmla="*/ 2 h 19"/>
                    <a:gd name="T92" fmla="*/ 9 w 10"/>
                    <a:gd name="T93" fmla="*/ 1 h 19"/>
                    <a:gd name="T94" fmla="*/ 9 w 10"/>
                    <a:gd name="T95" fmla="*/ 1 h 19"/>
                    <a:gd name="T96" fmla="*/ 10 w 10"/>
                    <a:gd name="T97" fmla="*/ 0 h 19"/>
                    <a:gd name="T98" fmla="*/ 10 w 10"/>
                    <a:gd name="T99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9">
                      <a:moveTo>
                        <a:pt x="0" y="19"/>
                      </a:moveTo>
                      <a:lnTo>
                        <a:pt x="0" y="19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1" y="18"/>
                      </a:lnTo>
                      <a:lnTo>
                        <a:pt x="1" y="17"/>
                      </a:lnTo>
                      <a:lnTo>
                        <a:pt x="1" y="17"/>
                      </a:lnTo>
                      <a:lnTo>
                        <a:pt x="1" y="16"/>
                      </a:lnTo>
                      <a:lnTo>
                        <a:pt x="2" y="16"/>
                      </a:lnTo>
                      <a:lnTo>
                        <a:pt x="2" y="16"/>
                      </a:lnTo>
                      <a:lnTo>
                        <a:pt x="2" y="15"/>
                      </a:lnTo>
                      <a:lnTo>
                        <a:pt x="2" y="15"/>
                      </a:lnTo>
                      <a:lnTo>
                        <a:pt x="2" y="15"/>
                      </a:lnTo>
                      <a:lnTo>
                        <a:pt x="3" y="14"/>
                      </a:lnTo>
                      <a:lnTo>
                        <a:pt x="3" y="14"/>
                      </a:lnTo>
                      <a:lnTo>
                        <a:pt x="3" y="13"/>
                      </a:lnTo>
                      <a:lnTo>
                        <a:pt x="3" y="13"/>
                      </a:lnTo>
                      <a:lnTo>
                        <a:pt x="4" y="13"/>
                      </a:lnTo>
                      <a:lnTo>
                        <a:pt x="4" y="12"/>
                      </a:lnTo>
                      <a:lnTo>
                        <a:pt x="4" y="12"/>
                      </a:lnTo>
                      <a:lnTo>
                        <a:pt x="4" y="11"/>
                      </a:lnTo>
                      <a:lnTo>
                        <a:pt x="4" y="11"/>
                      </a:lnTo>
                      <a:lnTo>
                        <a:pt x="4" y="11"/>
                      </a:lnTo>
                      <a:lnTo>
                        <a:pt x="5" y="10"/>
                      </a:lnTo>
                      <a:lnTo>
                        <a:pt x="5" y="10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8"/>
                      </a:lnTo>
                      <a:lnTo>
                        <a:pt x="6" y="8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48" name="Freeform 204"/>
                <p:cNvSpPr>
                  <a:spLocks/>
                </p:cNvSpPr>
                <p:nvPr/>
              </p:nvSpPr>
              <p:spPr bwMode="auto">
                <a:xfrm rot="5400000" flipH="1">
                  <a:off x="1773562" y="1761930"/>
                  <a:ext cx="1255" cy="7477"/>
                </a:xfrm>
                <a:custGeom>
                  <a:avLst/>
                  <a:gdLst>
                    <a:gd name="T0" fmla="*/ 0 w 9"/>
                    <a:gd name="T1" fmla="*/ 19 h 19"/>
                    <a:gd name="T2" fmla="*/ 0 w 9"/>
                    <a:gd name="T3" fmla="*/ 19 h 19"/>
                    <a:gd name="T4" fmla="*/ 0 w 9"/>
                    <a:gd name="T5" fmla="*/ 18 h 19"/>
                    <a:gd name="T6" fmla="*/ 1 w 9"/>
                    <a:gd name="T7" fmla="*/ 18 h 19"/>
                    <a:gd name="T8" fmla="*/ 1 w 9"/>
                    <a:gd name="T9" fmla="*/ 18 h 19"/>
                    <a:gd name="T10" fmla="*/ 1 w 9"/>
                    <a:gd name="T11" fmla="*/ 17 h 19"/>
                    <a:gd name="T12" fmla="*/ 1 w 9"/>
                    <a:gd name="T13" fmla="*/ 17 h 19"/>
                    <a:gd name="T14" fmla="*/ 1 w 9"/>
                    <a:gd name="T15" fmla="*/ 16 h 19"/>
                    <a:gd name="T16" fmla="*/ 1 w 9"/>
                    <a:gd name="T17" fmla="*/ 16 h 19"/>
                    <a:gd name="T18" fmla="*/ 2 w 9"/>
                    <a:gd name="T19" fmla="*/ 16 h 19"/>
                    <a:gd name="T20" fmla="*/ 2 w 9"/>
                    <a:gd name="T21" fmla="*/ 15 h 19"/>
                    <a:gd name="T22" fmla="*/ 2 w 9"/>
                    <a:gd name="T23" fmla="*/ 15 h 19"/>
                    <a:gd name="T24" fmla="*/ 2 w 9"/>
                    <a:gd name="T25" fmla="*/ 14 h 19"/>
                    <a:gd name="T26" fmla="*/ 2 w 9"/>
                    <a:gd name="T27" fmla="*/ 14 h 19"/>
                    <a:gd name="T28" fmla="*/ 2 w 9"/>
                    <a:gd name="T29" fmla="*/ 14 h 19"/>
                    <a:gd name="T30" fmla="*/ 3 w 9"/>
                    <a:gd name="T31" fmla="*/ 13 h 19"/>
                    <a:gd name="T32" fmla="*/ 3 w 9"/>
                    <a:gd name="T33" fmla="*/ 13 h 19"/>
                    <a:gd name="T34" fmla="*/ 3 w 9"/>
                    <a:gd name="T35" fmla="*/ 12 h 19"/>
                    <a:gd name="T36" fmla="*/ 3 w 9"/>
                    <a:gd name="T37" fmla="*/ 12 h 19"/>
                    <a:gd name="T38" fmla="*/ 4 w 9"/>
                    <a:gd name="T39" fmla="*/ 12 h 19"/>
                    <a:gd name="T40" fmla="*/ 4 w 9"/>
                    <a:gd name="T41" fmla="*/ 11 h 19"/>
                    <a:gd name="T42" fmla="*/ 4 w 9"/>
                    <a:gd name="T43" fmla="*/ 11 h 19"/>
                    <a:gd name="T44" fmla="*/ 4 w 9"/>
                    <a:gd name="T45" fmla="*/ 11 h 19"/>
                    <a:gd name="T46" fmla="*/ 4 w 9"/>
                    <a:gd name="T47" fmla="*/ 10 h 19"/>
                    <a:gd name="T48" fmla="*/ 4 w 9"/>
                    <a:gd name="T49" fmla="*/ 9 h 19"/>
                    <a:gd name="T50" fmla="*/ 5 w 9"/>
                    <a:gd name="T51" fmla="*/ 9 h 19"/>
                    <a:gd name="T52" fmla="*/ 5 w 9"/>
                    <a:gd name="T53" fmla="*/ 9 h 19"/>
                    <a:gd name="T54" fmla="*/ 5 w 9"/>
                    <a:gd name="T55" fmla="*/ 8 h 19"/>
                    <a:gd name="T56" fmla="*/ 5 w 9"/>
                    <a:gd name="T57" fmla="*/ 8 h 19"/>
                    <a:gd name="T58" fmla="*/ 6 w 9"/>
                    <a:gd name="T59" fmla="*/ 7 h 19"/>
                    <a:gd name="T60" fmla="*/ 6 w 9"/>
                    <a:gd name="T61" fmla="*/ 7 h 19"/>
                    <a:gd name="T62" fmla="*/ 6 w 9"/>
                    <a:gd name="T63" fmla="*/ 7 h 19"/>
                    <a:gd name="T64" fmla="*/ 6 w 9"/>
                    <a:gd name="T65" fmla="*/ 6 h 19"/>
                    <a:gd name="T66" fmla="*/ 6 w 9"/>
                    <a:gd name="T67" fmla="*/ 6 h 19"/>
                    <a:gd name="T68" fmla="*/ 7 w 9"/>
                    <a:gd name="T69" fmla="*/ 5 h 19"/>
                    <a:gd name="T70" fmla="*/ 7 w 9"/>
                    <a:gd name="T71" fmla="*/ 5 h 19"/>
                    <a:gd name="T72" fmla="*/ 7 w 9"/>
                    <a:gd name="T73" fmla="*/ 5 h 19"/>
                    <a:gd name="T74" fmla="*/ 7 w 9"/>
                    <a:gd name="T75" fmla="*/ 4 h 19"/>
                    <a:gd name="T76" fmla="*/ 8 w 9"/>
                    <a:gd name="T77" fmla="*/ 4 h 19"/>
                    <a:gd name="T78" fmla="*/ 8 w 9"/>
                    <a:gd name="T79" fmla="*/ 4 h 19"/>
                    <a:gd name="T80" fmla="*/ 8 w 9"/>
                    <a:gd name="T81" fmla="*/ 3 h 19"/>
                    <a:gd name="T82" fmla="*/ 8 w 9"/>
                    <a:gd name="T83" fmla="*/ 3 h 19"/>
                    <a:gd name="T84" fmla="*/ 8 w 9"/>
                    <a:gd name="T85" fmla="*/ 2 h 19"/>
                    <a:gd name="T86" fmla="*/ 8 w 9"/>
                    <a:gd name="T87" fmla="*/ 2 h 19"/>
                    <a:gd name="T88" fmla="*/ 9 w 9"/>
                    <a:gd name="T89" fmla="*/ 2 h 19"/>
                    <a:gd name="T90" fmla="*/ 9 w 9"/>
                    <a:gd name="T91" fmla="*/ 1 h 19"/>
                    <a:gd name="T92" fmla="*/ 9 w 9"/>
                    <a:gd name="T93" fmla="*/ 1 h 19"/>
                    <a:gd name="T94" fmla="*/ 9 w 9"/>
                    <a:gd name="T95" fmla="*/ 0 h 19"/>
                    <a:gd name="T96" fmla="*/ 9 w 9"/>
                    <a:gd name="T97" fmla="*/ 0 h 19"/>
                    <a:gd name="T98" fmla="*/ 9 w 9"/>
                    <a:gd name="T99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9">
                      <a:moveTo>
                        <a:pt x="0" y="19"/>
                      </a:moveTo>
                      <a:lnTo>
                        <a:pt x="0" y="19"/>
                      </a:lnTo>
                      <a:lnTo>
                        <a:pt x="0" y="18"/>
                      </a:lnTo>
                      <a:lnTo>
                        <a:pt x="1" y="18"/>
                      </a:lnTo>
                      <a:lnTo>
                        <a:pt x="1" y="18"/>
                      </a:lnTo>
                      <a:lnTo>
                        <a:pt x="1" y="17"/>
                      </a:lnTo>
                      <a:lnTo>
                        <a:pt x="1" y="17"/>
                      </a:lnTo>
                      <a:lnTo>
                        <a:pt x="1" y="16"/>
                      </a:lnTo>
                      <a:lnTo>
                        <a:pt x="1" y="16"/>
                      </a:lnTo>
                      <a:lnTo>
                        <a:pt x="2" y="16"/>
                      </a:lnTo>
                      <a:lnTo>
                        <a:pt x="2" y="15"/>
                      </a:lnTo>
                      <a:lnTo>
                        <a:pt x="2" y="15"/>
                      </a:lnTo>
                      <a:lnTo>
                        <a:pt x="2" y="14"/>
                      </a:lnTo>
                      <a:lnTo>
                        <a:pt x="2" y="14"/>
                      </a:lnTo>
                      <a:lnTo>
                        <a:pt x="2" y="14"/>
                      </a:lnTo>
                      <a:lnTo>
                        <a:pt x="3" y="13"/>
                      </a:lnTo>
                      <a:lnTo>
                        <a:pt x="3" y="13"/>
                      </a:lnTo>
                      <a:lnTo>
                        <a:pt x="3" y="12"/>
                      </a:lnTo>
                      <a:lnTo>
                        <a:pt x="3" y="12"/>
                      </a:lnTo>
                      <a:lnTo>
                        <a:pt x="4" y="12"/>
                      </a:lnTo>
                      <a:lnTo>
                        <a:pt x="4" y="11"/>
                      </a:lnTo>
                      <a:lnTo>
                        <a:pt x="4" y="11"/>
                      </a:lnTo>
                      <a:lnTo>
                        <a:pt x="4" y="11"/>
                      </a:lnTo>
                      <a:lnTo>
                        <a:pt x="4" y="10"/>
                      </a:lnTo>
                      <a:lnTo>
                        <a:pt x="4" y="9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49" name="Freeform 206"/>
                <p:cNvSpPr>
                  <a:spLocks/>
                </p:cNvSpPr>
                <p:nvPr/>
              </p:nvSpPr>
              <p:spPr bwMode="auto">
                <a:xfrm rot="5400000" flipH="1">
                  <a:off x="1781166" y="1760409"/>
                  <a:ext cx="1394" cy="7871"/>
                </a:xfrm>
                <a:custGeom>
                  <a:avLst/>
                  <a:gdLst>
                    <a:gd name="T0" fmla="*/ 0 w 10"/>
                    <a:gd name="T1" fmla="*/ 20 h 20"/>
                    <a:gd name="T2" fmla="*/ 1 w 10"/>
                    <a:gd name="T3" fmla="*/ 19 h 20"/>
                    <a:gd name="T4" fmla="*/ 1 w 10"/>
                    <a:gd name="T5" fmla="*/ 19 h 20"/>
                    <a:gd name="T6" fmla="*/ 1 w 10"/>
                    <a:gd name="T7" fmla="*/ 18 h 20"/>
                    <a:gd name="T8" fmla="*/ 1 w 10"/>
                    <a:gd name="T9" fmla="*/ 18 h 20"/>
                    <a:gd name="T10" fmla="*/ 2 w 10"/>
                    <a:gd name="T11" fmla="*/ 18 h 20"/>
                    <a:gd name="T12" fmla="*/ 2 w 10"/>
                    <a:gd name="T13" fmla="*/ 17 h 20"/>
                    <a:gd name="T14" fmla="*/ 2 w 10"/>
                    <a:gd name="T15" fmla="*/ 17 h 20"/>
                    <a:gd name="T16" fmla="*/ 2 w 10"/>
                    <a:gd name="T17" fmla="*/ 17 h 20"/>
                    <a:gd name="T18" fmla="*/ 2 w 10"/>
                    <a:gd name="T19" fmla="*/ 16 h 20"/>
                    <a:gd name="T20" fmla="*/ 2 w 10"/>
                    <a:gd name="T21" fmla="*/ 16 h 20"/>
                    <a:gd name="T22" fmla="*/ 3 w 10"/>
                    <a:gd name="T23" fmla="*/ 15 h 20"/>
                    <a:gd name="T24" fmla="*/ 3 w 10"/>
                    <a:gd name="T25" fmla="*/ 15 h 20"/>
                    <a:gd name="T26" fmla="*/ 3 w 10"/>
                    <a:gd name="T27" fmla="*/ 15 h 20"/>
                    <a:gd name="T28" fmla="*/ 3 w 10"/>
                    <a:gd name="T29" fmla="*/ 14 h 20"/>
                    <a:gd name="T30" fmla="*/ 4 w 10"/>
                    <a:gd name="T31" fmla="*/ 14 h 20"/>
                    <a:gd name="T32" fmla="*/ 4 w 10"/>
                    <a:gd name="T33" fmla="*/ 13 h 20"/>
                    <a:gd name="T34" fmla="*/ 4 w 10"/>
                    <a:gd name="T35" fmla="*/ 13 h 20"/>
                    <a:gd name="T36" fmla="*/ 4 w 10"/>
                    <a:gd name="T37" fmla="*/ 13 h 20"/>
                    <a:gd name="T38" fmla="*/ 4 w 10"/>
                    <a:gd name="T39" fmla="*/ 12 h 20"/>
                    <a:gd name="T40" fmla="*/ 5 w 10"/>
                    <a:gd name="T41" fmla="*/ 12 h 20"/>
                    <a:gd name="T42" fmla="*/ 5 w 10"/>
                    <a:gd name="T43" fmla="*/ 11 h 20"/>
                    <a:gd name="T44" fmla="*/ 5 w 10"/>
                    <a:gd name="T45" fmla="*/ 11 h 20"/>
                    <a:gd name="T46" fmla="*/ 5 w 10"/>
                    <a:gd name="T47" fmla="*/ 11 h 20"/>
                    <a:gd name="T48" fmla="*/ 6 w 10"/>
                    <a:gd name="T49" fmla="*/ 10 h 20"/>
                    <a:gd name="T50" fmla="*/ 6 w 10"/>
                    <a:gd name="T51" fmla="*/ 10 h 20"/>
                    <a:gd name="T52" fmla="*/ 6 w 10"/>
                    <a:gd name="T53" fmla="*/ 10 h 20"/>
                    <a:gd name="T54" fmla="*/ 6 w 10"/>
                    <a:gd name="T55" fmla="*/ 9 h 20"/>
                    <a:gd name="T56" fmla="*/ 6 w 10"/>
                    <a:gd name="T57" fmla="*/ 9 h 20"/>
                    <a:gd name="T58" fmla="*/ 6 w 10"/>
                    <a:gd name="T59" fmla="*/ 8 h 20"/>
                    <a:gd name="T60" fmla="*/ 7 w 10"/>
                    <a:gd name="T61" fmla="*/ 8 h 20"/>
                    <a:gd name="T62" fmla="*/ 7 w 10"/>
                    <a:gd name="T63" fmla="*/ 8 h 20"/>
                    <a:gd name="T64" fmla="*/ 7 w 10"/>
                    <a:gd name="T65" fmla="*/ 7 h 20"/>
                    <a:gd name="T66" fmla="*/ 7 w 10"/>
                    <a:gd name="T67" fmla="*/ 7 h 20"/>
                    <a:gd name="T68" fmla="*/ 7 w 10"/>
                    <a:gd name="T69" fmla="*/ 6 h 20"/>
                    <a:gd name="T70" fmla="*/ 7 w 10"/>
                    <a:gd name="T71" fmla="*/ 6 h 20"/>
                    <a:gd name="T72" fmla="*/ 8 w 10"/>
                    <a:gd name="T73" fmla="*/ 6 h 20"/>
                    <a:gd name="T74" fmla="*/ 8 w 10"/>
                    <a:gd name="T75" fmla="*/ 5 h 20"/>
                    <a:gd name="T76" fmla="*/ 8 w 10"/>
                    <a:gd name="T77" fmla="*/ 5 h 20"/>
                    <a:gd name="T78" fmla="*/ 8 w 10"/>
                    <a:gd name="T79" fmla="*/ 4 h 20"/>
                    <a:gd name="T80" fmla="*/ 9 w 10"/>
                    <a:gd name="T81" fmla="*/ 4 h 20"/>
                    <a:gd name="T82" fmla="*/ 9 w 10"/>
                    <a:gd name="T83" fmla="*/ 4 h 20"/>
                    <a:gd name="T84" fmla="*/ 9 w 10"/>
                    <a:gd name="T85" fmla="*/ 3 h 20"/>
                    <a:gd name="T86" fmla="*/ 9 w 10"/>
                    <a:gd name="T87" fmla="*/ 3 h 20"/>
                    <a:gd name="T88" fmla="*/ 9 w 10"/>
                    <a:gd name="T89" fmla="*/ 2 h 20"/>
                    <a:gd name="T90" fmla="*/ 9 w 10"/>
                    <a:gd name="T91" fmla="*/ 2 h 20"/>
                    <a:gd name="T92" fmla="*/ 10 w 10"/>
                    <a:gd name="T93" fmla="*/ 1 h 20"/>
                    <a:gd name="T94" fmla="*/ 10 w 10"/>
                    <a:gd name="T95" fmla="*/ 1 h 20"/>
                    <a:gd name="T96" fmla="*/ 10 w 10"/>
                    <a:gd name="T97" fmla="*/ 1 h 20"/>
                    <a:gd name="T98" fmla="*/ 10 w 10"/>
                    <a:gd name="T99" fmla="*/ 0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0">
                      <a:moveTo>
                        <a:pt x="0" y="20"/>
                      </a:moveTo>
                      <a:lnTo>
                        <a:pt x="1" y="19"/>
                      </a:lnTo>
                      <a:lnTo>
                        <a:pt x="1" y="19"/>
                      </a:lnTo>
                      <a:lnTo>
                        <a:pt x="1" y="18"/>
                      </a:lnTo>
                      <a:lnTo>
                        <a:pt x="1" y="18"/>
                      </a:lnTo>
                      <a:lnTo>
                        <a:pt x="2" y="18"/>
                      </a:lnTo>
                      <a:lnTo>
                        <a:pt x="2" y="17"/>
                      </a:lnTo>
                      <a:lnTo>
                        <a:pt x="2" y="17"/>
                      </a:lnTo>
                      <a:lnTo>
                        <a:pt x="2" y="17"/>
                      </a:lnTo>
                      <a:lnTo>
                        <a:pt x="2" y="16"/>
                      </a:lnTo>
                      <a:lnTo>
                        <a:pt x="2" y="16"/>
                      </a:lnTo>
                      <a:lnTo>
                        <a:pt x="3" y="15"/>
                      </a:lnTo>
                      <a:lnTo>
                        <a:pt x="3" y="15"/>
                      </a:lnTo>
                      <a:lnTo>
                        <a:pt x="3" y="15"/>
                      </a:lnTo>
                      <a:lnTo>
                        <a:pt x="3" y="14"/>
                      </a:lnTo>
                      <a:lnTo>
                        <a:pt x="4" y="14"/>
                      </a:lnTo>
                      <a:lnTo>
                        <a:pt x="4" y="13"/>
                      </a:lnTo>
                      <a:lnTo>
                        <a:pt x="4" y="13"/>
                      </a:lnTo>
                      <a:lnTo>
                        <a:pt x="4" y="13"/>
                      </a:lnTo>
                      <a:lnTo>
                        <a:pt x="4" y="12"/>
                      </a:lnTo>
                      <a:lnTo>
                        <a:pt x="5" y="12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6" y="10"/>
                      </a:lnTo>
                      <a:lnTo>
                        <a:pt x="6" y="10"/>
                      </a:lnTo>
                      <a:lnTo>
                        <a:pt x="6" y="10"/>
                      </a:lnTo>
                      <a:lnTo>
                        <a:pt x="6" y="9"/>
                      </a:lnTo>
                      <a:lnTo>
                        <a:pt x="6" y="9"/>
                      </a:lnTo>
                      <a:lnTo>
                        <a:pt x="6" y="8"/>
                      </a:lnTo>
                      <a:lnTo>
                        <a:pt x="7" y="8"/>
                      </a:lnTo>
                      <a:lnTo>
                        <a:pt x="7" y="8"/>
                      </a:lnTo>
                      <a:lnTo>
                        <a:pt x="7" y="7"/>
                      </a:lnTo>
                      <a:lnTo>
                        <a:pt x="7" y="7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8" y="6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50" name="Freeform 207"/>
                <p:cNvSpPr>
                  <a:spLocks/>
                </p:cNvSpPr>
                <p:nvPr/>
              </p:nvSpPr>
              <p:spPr bwMode="auto">
                <a:xfrm rot="5400000" flipH="1">
                  <a:off x="1788840" y="1759212"/>
                  <a:ext cx="1394" cy="7477"/>
                </a:xfrm>
                <a:custGeom>
                  <a:avLst/>
                  <a:gdLst>
                    <a:gd name="T0" fmla="*/ 0 w 10"/>
                    <a:gd name="T1" fmla="*/ 19 h 19"/>
                    <a:gd name="T2" fmla="*/ 1 w 10"/>
                    <a:gd name="T3" fmla="*/ 19 h 19"/>
                    <a:gd name="T4" fmla="*/ 1 w 10"/>
                    <a:gd name="T5" fmla="*/ 18 h 19"/>
                    <a:gd name="T6" fmla="*/ 1 w 10"/>
                    <a:gd name="T7" fmla="*/ 18 h 19"/>
                    <a:gd name="T8" fmla="*/ 1 w 10"/>
                    <a:gd name="T9" fmla="*/ 18 h 19"/>
                    <a:gd name="T10" fmla="*/ 1 w 10"/>
                    <a:gd name="T11" fmla="*/ 17 h 19"/>
                    <a:gd name="T12" fmla="*/ 1 w 10"/>
                    <a:gd name="T13" fmla="*/ 17 h 19"/>
                    <a:gd name="T14" fmla="*/ 2 w 10"/>
                    <a:gd name="T15" fmla="*/ 16 h 19"/>
                    <a:gd name="T16" fmla="*/ 2 w 10"/>
                    <a:gd name="T17" fmla="*/ 16 h 19"/>
                    <a:gd name="T18" fmla="*/ 2 w 10"/>
                    <a:gd name="T19" fmla="*/ 16 h 19"/>
                    <a:gd name="T20" fmla="*/ 3 w 10"/>
                    <a:gd name="T21" fmla="*/ 15 h 19"/>
                    <a:gd name="T22" fmla="*/ 3 w 10"/>
                    <a:gd name="T23" fmla="*/ 15 h 19"/>
                    <a:gd name="T24" fmla="*/ 3 w 10"/>
                    <a:gd name="T25" fmla="*/ 15 h 19"/>
                    <a:gd name="T26" fmla="*/ 3 w 10"/>
                    <a:gd name="T27" fmla="*/ 14 h 19"/>
                    <a:gd name="T28" fmla="*/ 3 w 10"/>
                    <a:gd name="T29" fmla="*/ 14 h 19"/>
                    <a:gd name="T30" fmla="*/ 3 w 10"/>
                    <a:gd name="T31" fmla="*/ 13 h 19"/>
                    <a:gd name="T32" fmla="*/ 4 w 10"/>
                    <a:gd name="T33" fmla="*/ 13 h 19"/>
                    <a:gd name="T34" fmla="*/ 4 w 10"/>
                    <a:gd name="T35" fmla="*/ 13 h 19"/>
                    <a:gd name="T36" fmla="*/ 4 w 10"/>
                    <a:gd name="T37" fmla="*/ 12 h 19"/>
                    <a:gd name="T38" fmla="*/ 4 w 10"/>
                    <a:gd name="T39" fmla="*/ 12 h 19"/>
                    <a:gd name="T40" fmla="*/ 4 w 10"/>
                    <a:gd name="T41" fmla="*/ 11 h 19"/>
                    <a:gd name="T42" fmla="*/ 4 w 10"/>
                    <a:gd name="T43" fmla="*/ 11 h 19"/>
                    <a:gd name="T44" fmla="*/ 5 w 10"/>
                    <a:gd name="T45" fmla="*/ 11 h 19"/>
                    <a:gd name="T46" fmla="*/ 5 w 10"/>
                    <a:gd name="T47" fmla="*/ 10 h 19"/>
                    <a:gd name="T48" fmla="*/ 5 w 10"/>
                    <a:gd name="T49" fmla="*/ 10 h 19"/>
                    <a:gd name="T50" fmla="*/ 5 w 10"/>
                    <a:gd name="T51" fmla="*/ 9 h 19"/>
                    <a:gd name="T52" fmla="*/ 6 w 10"/>
                    <a:gd name="T53" fmla="*/ 9 h 19"/>
                    <a:gd name="T54" fmla="*/ 6 w 10"/>
                    <a:gd name="T55" fmla="*/ 9 h 19"/>
                    <a:gd name="T56" fmla="*/ 6 w 10"/>
                    <a:gd name="T57" fmla="*/ 8 h 19"/>
                    <a:gd name="T58" fmla="*/ 6 w 10"/>
                    <a:gd name="T59" fmla="*/ 8 h 19"/>
                    <a:gd name="T60" fmla="*/ 6 w 10"/>
                    <a:gd name="T61" fmla="*/ 8 h 19"/>
                    <a:gd name="T62" fmla="*/ 6 w 10"/>
                    <a:gd name="T63" fmla="*/ 7 h 19"/>
                    <a:gd name="T64" fmla="*/ 7 w 10"/>
                    <a:gd name="T65" fmla="*/ 7 h 19"/>
                    <a:gd name="T66" fmla="*/ 7 w 10"/>
                    <a:gd name="T67" fmla="*/ 6 h 19"/>
                    <a:gd name="T68" fmla="*/ 7 w 10"/>
                    <a:gd name="T69" fmla="*/ 6 h 19"/>
                    <a:gd name="T70" fmla="*/ 7 w 10"/>
                    <a:gd name="T71" fmla="*/ 6 h 19"/>
                    <a:gd name="T72" fmla="*/ 8 w 10"/>
                    <a:gd name="T73" fmla="*/ 5 h 19"/>
                    <a:gd name="T74" fmla="*/ 8 w 10"/>
                    <a:gd name="T75" fmla="*/ 5 h 19"/>
                    <a:gd name="T76" fmla="*/ 8 w 10"/>
                    <a:gd name="T77" fmla="*/ 4 h 19"/>
                    <a:gd name="T78" fmla="*/ 8 w 10"/>
                    <a:gd name="T79" fmla="*/ 4 h 19"/>
                    <a:gd name="T80" fmla="*/ 8 w 10"/>
                    <a:gd name="T81" fmla="*/ 4 h 19"/>
                    <a:gd name="T82" fmla="*/ 8 w 10"/>
                    <a:gd name="T83" fmla="*/ 3 h 19"/>
                    <a:gd name="T84" fmla="*/ 9 w 10"/>
                    <a:gd name="T85" fmla="*/ 3 h 19"/>
                    <a:gd name="T86" fmla="*/ 9 w 10"/>
                    <a:gd name="T87" fmla="*/ 2 h 19"/>
                    <a:gd name="T88" fmla="*/ 9 w 10"/>
                    <a:gd name="T89" fmla="*/ 2 h 19"/>
                    <a:gd name="T90" fmla="*/ 10 w 10"/>
                    <a:gd name="T91" fmla="*/ 2 h 19"/>
                    <a:gd name="T92" fmla="*/ 10 w 10"/>
                    <a:gd name="T93" fmla="*/ 1 h 19"/>
                    <a:gd name="T94" fmla="*/ 10 w 10"/>
                    <a:gd name="T95" fmla="*/ 1 h 19"/>
                    <a:gd name="T96" fmla="*/ 10 w 10"/>
                    <a:gd name="T97" fmla="*/ 1 h 19"/>
                    <a:gd name="T98" fmla="*/ 10 w 10"/>
                    <a:gd name="T99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9">
                      <a:moveTo>
                        <a:pt x="0" y="19"/>
                      </a:moveTo>
                      <a:lnTo>
                        <a:pt x="1" y="19"/>
                      </a:lnTo>
                      <a:lnTo>
                        <a:pt x="1" y="18"/>
                      </a:lnTo>
                      <a:lnTo>
                        <a:pt x="1" y="18"/>
                      </a:lnTo>
                      <a:lnTo>
                        <a:pt x="1" y="18"/>
                      </a:lnTo>
                      <a:lnTo>
                        <a:pt x="1" y="17"/>
                      </a:lnTo>
                      <a:lnTo>
                        <a:pt x="1" y="17"/>
                      </a:lnTo>
                      <a:lnTo>
                        <a:pt x="2" y="16"/>
                      </a:lnTo>
                      <a:lnTo>
                        <a:pt x="2" y="16"/>
                      </a:lnTo>
                      <a:lnTo>
                        <a:pt x="2" y="16"/>
                      </a:lnTo>
                      <a:lnTo>
                        <a:pt x="3" y="15"/>
                      </a:lnTo>
                      <a:lnTo>
                        <a:pt x="3" y="15"/>
                      </a:lnTo>
                      <a:lnTo>
                        <a:pt x="3" y="15"/>
                      </a:lnTo>
                      <a:lnTo>
                        <a:pt x="3" y="14"/>
                      </a:lnTo>
                      <a:lnTo>
                        <a:pt x="3" y="14"/>
                      </a:lnTo>
                      <a:lnTo>
                        <a:pt x="3" y="13"/>
                      </a:lnTo>
                      <a:lnTo>
                        <a:pt x="4" y="13"/>
                      </a:lnTo>
                      <a:lnTo>
                        <a:pt x="4" y="13"/>
                      </a:lnTo>
                      <a:lnTo>
                        <a:pt x="4" y="12"/>
                      </a:lnTo>
                      <a:lnTo>
                        <a:pt x="4" y="12"/>
                      </a:lnTo>
                      <a:lnTo>
                        <a:pt x="4" y="11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5" y="10"/>
                      </a:lnTo>
                      <a:lnTo>
                        <a:pt x="5" y="10"/>
                      </a:lnTo>
                      <a:lnTo>
                        <a:pt x="5" y="9"/>
                      </a:lnTo>
                      <a:lnTo>
                        <a:pt x="6" y="9"/>
                      </a:lnTo>
                      <a:lnTo>
                        <a:pt x="6" y="9"/>
                      </a:lnTo>
                      <a:lnTo>
                        <a:pt x="6" y="8"/>
                      </a:lnTo>
                      <a:lnTo>
                        <a:pt x="6" y="8"/>
                      </a:lnTo>
                      <a:lnTo>
                        <a:pt x="6" y="8"/>
                      </a:lnTo>
                      <a:lnTo>
                        <a:pt x="6" y="7"/>
                      </a:lnTo>
                      <a:lnTo>
                        <a:pt x="7" y="7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3"/>
                      </a:lnTo>
                      <a:lnTo>
                        <a:pt x="9" y="3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0" y="2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51" name="Freeform 208"/>
                <p:cNvSpPr>
                  <a:spLocks/>
                </p:cNvSpPr>
                <p:nvPr/>
              </p:nvSpPr>
              <p:spPr bwMode="auto">
                <a:xfrm rot="5400000" flipH="1">
                  <a:off x="1796317" y="1757818"/>
                  <a:ext cx="1394" cy="7477"/>
                </a:xfrm>
                <a:custGeom>
                  <a:avLst/>
                  <a:gdLst>
                    <a:gd name="T0" fmla="*/ 0 w 10"/>
                    <a:gd name="T1" fmla="*/ 19 h 19"/>
                    <a:gd name="T2" fmla="*/ 0 w 10"/>
                    <a:gd name="T3" fmla="*/ 19 h 19"/>
                    <a:gd name="T4" fmla="*/ 1 w 10"/>
                    <a:gd name="T5" fmla="*/ 18 h 19"/>
                    <a:gd name="T6" fmla="*/ 1 w 10"/>
                    <a:gd name="T7" fmla="*/ 18 h 19"/>
                    <a:gd name="T8" fmla="*/ 1 w 10"/>
                    <a:gd name="T9" fmla="*/ 18 h 19"/>
                    <a:gd name="T10" fmla="*/ 1 w 10"/>
                    <a:gd name="T11" fmla="*/ 17 h 19"/>
                    <a:gd name="T12" fmla="*/ 1 w 10"/>
                    <a:gd name="T13" fmla="*/ 17 h 19"/>
                    <a:gd name="T14" fmla="*/ 1 w 10"/>
                    <a:gd name="T15" fmla="*/ 16 h 19"/>
                    <a:gd name="T16" fmla="*/ 2 w 10"/>
                    <a:gd name="T17" fmla="*/ 16 h 19"/>
                    <a:gd name="T18" fmla="*/ 2 w 10"/>
                    <a:gd name="T19" fmla="*/ 16 h 19"/>
                    <a:gd name="T20" fmla="*/ 2 w 10"/>
                    <a:gd name="T21" fmla="*/ 15 h 19"/>
                    <a:gd name="T22" fmla="*/ 2 w 10"/>
                    <a:gd name="T23" fmla="*/ 15 h 19"/>
                    <a:gd name="T24" fmla="*/ 3 w 10"/>
                    <a:gd name="T25" fmla="*/ 14 h 19"/>
                    <a:gd name="T26" fmla="*/ 3 w 10"/>
                    <a:gd name="T27" fmla="*/ 14 h 19"/>
                    <a:gd name="T28" fmla="*/ 3 w 10"/>
                    <a:gd name="T29" fmla="*/ 14 h 19"/>
                    <a:gd name="T30" fmla="*/ 3 w 10"/>
                    <a:gd name="T31" fmla="*/ 13 h 19"/>
                    <a:gd name="T32" fmla="*/ 3 w 10"/>
                    <a:gd name="T33" fmla="*/ 13 h 19"/>
                    <a:gd name="T34" fmla="*/ 3 w 10"/>
                    <a:gd name="T35" fmla="*/ 13 h 19"/>
                    <a:gd name="T36" fmla="*/ 4 w 10"/>
                    <a:gd name="T37" fmla="*/ 12 h 19"/>
                    <a:gd name="T38" fmla="*/ 4 w 10"/>
                    <a:gd name="T39" fmla="*/ 12 h 19"/>
                    <a:gd name="T40" fmla="*/ 4 w 10"/>
                    <a:gd name="T41" fmla="*/ 11 h 19"/>
                    <a:gd name="T42" fmla="*/ 4 w 10"/>
                    <a:gd name="T43" fmla="*/ 11 h 19"/>
                    <a:gd name="T44" fmla="*/ 5 w 10"/>
                    <a:gd name="T45" fmla="*/ 11 h 19"/>
                    <a:gd name="T46" fmla="*/ 5 w 10"/>
                    <a:gd name="T47" fmla="*/ 10 h 19"/>
                    <a:gd name="T48" fmla="*/ 5 w 10"/>
                    <a:gd name="T49" fmla="*/ 10 h 19"/>
                    <a:gd name="T50" fmla="*/ 5 w 10"/>
                    <a:gd name="T51" fmla="*/ 9 h 19"/>
                    <a:gd name="T52" fmla="*/ 5 w 10"/>
                    <a:gd name="T53" fmla="*/ 9 h 19"/>
                    <a:gd name="T54" fmla="*/ 5 w 10"/>
                    <a:gd name="T55" fmla="*/ 9 h 19"/>
                    <a:gd name="T56" fmla="*/ 6 w 10"/>
                    <a:gd name="T57" fmla="*/ 8 h 19"/>
                    <a:gd name="T58" fmla="*/ 6 w 10"/>
                    <a:gd name="T59" fmla="*/ 8 h 19"/>
                    <a:gd name="T60" fmla="*/ 6 w 10"/>
                    <a:gd name="T61" fmla="*/ 7 h 19"/>
                    <a:gd name="T62" fmla="*/ 7 w 10"/>
                    <a:gd name="T63" fmla="*/ 7 h 19"/>
                    <a:gd name="T64" fmla="*/ 7 w 10"/>
                    <a:gd name="T65" fmla="*/ 7 h 19"/>
                    <a:gd name="T66" fmla="*/ 7 w 10"/>
                    <a:gd name="T67" fmla="*/ 6 h 19"/>
                    <a:gd name="T68" fmla="*/ 7 w 10"/>
                    <a:gd name="T69" fmla="*/ 6 h 19"/>
                    <a:gd name="T70" fmla="*/ 7 w 10"/>
                    <a:gd name="T71" fmla="*/ 6 h 19"/>
                    <a:gd name="T72" fmla="*/ 7 w 10"/>
                    <a:gd name="T73" fmla="*/ 5 h 19"/>
                    <a:gd name="T74" fmla="*/ 8 w 10"/>
                    <a:gd name="T75" fmla="*/ 5 h 19"/>
                    <a:gd name="T76" fmla="*/ 8 w 10"/>
                    <a:gd name="T77" fmla="*/ 4 h 19"/>
                    <a:gd name="T78" fmla="*/ 8 w 10"/>
                    <a:gd name="T79" fmla="*/ 4 h 19"/>
                    <a:gd name="T80" fmla="*/ 8 w 10"/>
                    <a:gd name="T81" fmla="*/ 4 h 19"/>
                    <a:gd name="T82" fmla="*/ 8 w 10"/>
                    <a:gd name="T83" fmla="*/ 3 h 19"/>
                    <a:gd name="T84" fmla="*/ 8 w 10"/>
                    <a:gd name="T85" fmla="*/ 3 h 19"/>
                    <a:gd name="T86" fmla="*/ 9 w 10"/>
                    <a:gd name="T87" fmla="*/ 2 h 19"/>
                    <a:gd name="T88" fmla="*/ 9 w 10"/>
                    <a:gd name="T89" fmla="*/ 2 h 19"/>
                    <a:gd name="T90" fmla="*/ 9 w 10"/>
                    <a:gd name="T91" fmla="*/ 2 h 19"/>
                    <a:gd name="T92" fmla="*/ 9 w 10"/>
                    <a:gd name="T93" fmla="*/ 1 h 19"/>
                    <a:gd name="T94" fmla="*/ 10 w 10"/>
                    <a:gd name="T95" fmla="*/ 1 h 19"/>
                    <a:gd name="T96" fmla="*/ 10 w 10"/>
                    <a:gd name="T97" fmla="*/ 0 h 19"/>
                    <a:gd name="T98" fmla="*/ 10 w 10"/>
                    <a:gd name="T99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9">
                      <a:moveTo>
                        <a:pt x="0" y="19"/>
                      </a:moveTo>
                      <a:lnTo>
                        <a:pt x="0" y="19"/>
                      </a:lnTo>
                      <a:lnTo>
                        <a:pt x="1" y="18"/>
                      </a:lnTo>
                      <a:lnTo>
                        <a:pt x="1" y="18"/>
                      </a:lnTo>
                      <a:lnTo>
                        <a:pt x="1" y="18"/>
                      </a:lnTo>
                      <a:lnTo>
                        <a:pt x="1" y="17"/>
                      </a:lnTo>
                      <a:lnTo>
                        <a:pt x="1" y="17"/>
                      </a:lnTo>
                      <a:lnTo>
                        <a:pt x="1" y="16"/>
                      </a:lnTo>
                      <a:lnTo>
                        <a:pt x="2" y="16"/>
                      </a:lnTo>
                      <a:lnTo>
                        <a:pt x="2" y="16"/>
                      </a:lnTo>
                      <a:lnTo>
                        <a:pt x="2" y="15"/>
                      </a:lnTo>
                      <a:lnTo>
                        <a:pt x="2" y="15"/>
                      </a:lnTo>
                      <a:lnTo>
                        <a:pt x="3" y="14"/>
                      </a:lnTo>
                      <a:lnTo>
                        <a:pt x="3" y="14"/>
                      </a:lnTo>
                      <a:lnTo>
                        <a:pt x="3" y="14"/>
                      </a:lnTo>
                      <a:lnTo>
                        <a:pt x="3" y="13"/>
                      </a:lnTo>
                      <a:lnTo>
                        <a:pt x="3" y="13"/>
                      </a:lnTo>
                      <a:lnTo>
                        <a:pt x="3" y="13"/>
                      </a:lnTo>
                      <a:lnTo>
                        <a:pt x="4" y="12"/>
                      </a:lnTo>
                      <a:lnTo>
                        <a:pt x="4" y="12"/>
                      </a:lnTo>
                      <a:lnTo>
                        <a:pt x="4" y="11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5" y="10"/>
                      </a:lnTo>
                      <a:lnTo>
                        <a:pt x="5" y="10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6" y="8"/>
                      </a:lnTo>
                      <a:lnTo>
                        <a:pt x="6" y="8"/>
                      </a:lnTo>
                      <a:lnTo>
                        <a:pt x="6" y="7"/>
                      </a:lnTo>
                      <a:lnTo>
                        <a:pt x="7" y="7"/>
                      </a:lnTo>
                      <a:lnTo>
                        <a:pt x="7" y="7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7" y="5"/>
                      </a:lnTo>
                      <a:lnTo>
                        <a:pt x="8" y="5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52" name="Freeform 209"/>
                <p:cNvSpPr>
                  <a:spLocks/>
                </p:cNvSpPr>
                <p:nvPr/>
              </p:nvSpPr>
              <p:spPr bwMode="auto">
                <a:xfrm rot="5400000" flipH="1">
                  <a:off x="1803795" y="1756424"/>
                  <a:ext cx="1394" cy="7477"/>
                </a:xfrm>
                <a:custGeom>
                  <a:avLst/>
                  <a:gdLst>
                    <a:gd name="T0" fmla="*/ 0 w 10"/>
                    <a:gd name="T1" fmla="*/ 19 h 19"/>
                    <a:gd name="T2" fmla="*/ 0 w 10"/>
                    <a:gd name="T3" fmla="*/ 19 h 19"/>
                    <a:gd name="T4" fmla="*/ 0 w 10"/>
                    <a:gd name="T5" fmla="*/ 18 h 19"/>
                    <a:gd name="T6" fmla="*/ 0 w 10"/>
                    <a:gd name="T7" fmla="*/ 18 h 19"/>
                    <a:gd name="T8" fmla="*/ 1 w 10"/>
                    <a:gd name="T9" fmla="*/ 18 h 19"/>
                    <a:gd name="T10" fmla="*/ 1 w 10"/>
                    <a:gd name="T11" fmla="*/ 17 h 19"/>
                    <a:gd name="T12" fmla="*/ 1 w 10"/>
                    <a:gd name="T13" fmla="*/ 17 h 19"/>
                    <a:gd name="T14" fmla="*/ 1 w 10"/>
                    <a:gd name="T15" fmla="*/ 16 h 19"/>
                    <a:gd name="T16" fmla="*/ 2 w 10"/>
                    <a:gd name="T17" fmla="*/ 16 h 19"/>
                    <a:gd name="T18" fmla="*/ 2 w 10"/>
                    <a:gd name="T19" fmla="*/ 16 h 19"/>
                    <a:gd name="T20" fmla="*/ 2 w 10"/>
                    <a:gd name="T21" fmla="*/ 15 h 19"/>
                    <a:gd name="T22" fmla="*/ 2 w 10"/>
                    <a:gd name="T23" fmla="*/ 15 h 19"/>
                    <a:gd name="T24" fmla="*/ 2 w 10"/>
                    <a:gd name="T25" fmla="*/ 14 h 19"/>
                    <a:gd name="T26" fmla="*/ 2 w 10"/>
                    <a:gd name="T27" fmla="*/ 14 h 19"/>
                    <a:gd name="T28" fmla="*/ 3 w 10"/>
                    <a:gd name="T29" fmla="*/ 14 h 19"/>
                    <a:gd name="T30" fmla="*/ 3 w 10"/>
                    <a:gd name="T31" fmla="*/ 13 h 19"/>
                    <a:gd name="T32" fmla="*/ 3 w 10"/>
                    <a:gd name="T33" fmla="*/ 13 h 19"/>
                    <a:gd name="T34" fmla="*/ 4 w 10"/>
                    <a:gd name="T35" fmla="*/ 12 h 19"/>
                    <a:gd name="T36" fmla="*/ 4 w 10"/>
                    <a:gd name="T37" fmla="*/ 12 h 19"/>
                    <a:gd name="T38" fmla="*/ 4 w 10"/>
                    <a:gd name="T39" fmla="*/ 12 h 19"/>
                    <a:gd name="T40" fmla="*/ 4 w 10"/>
                    <a:gd name="T41" fmla="*/ 11 h 19"/>
                    <a:gd name="T42" fmla="*/ 4 w 10"/>
                    <a:gd name="T43" fmla="*/ 11 h 19"/>
                    <a:gd name="T44" fmla="*/ 4 w 10"/>
                    <a:gd name="T45" fmla="*/ 10 h 19"/>
                    <a:gd name="T46" fmla="*/ 5 w 10"/>
                    <a:gd name="T47" fmla="*/ 10 h 19"/>
                    <a:gd name="T48" fmla="*/ 5 w 10"/>
                    <a:gd name="T49" fmla="*/ 10 h 19"/>
                    <a:gd name="T50" fmla="*/ 5 w 10"/>
                    <a:gd name="T51" fmla="*/ 9 h 19"/>
                    <a:gd name="T52" fmla="*/ 5 w 10"/>
                    <a:gd name="T53" fmla="*/ 9 h 19"/>
                    <a:gd name="T54" fmla="*/ 6 w 10"/>
                    <a:gd name="T55" fmla="*/ 9 h 19"/>
                    <a:gd name="T56" fmla="*/ 6 w 10"/>
                    <a:gd name="T57" fmla="*/ 8 h 19"/>
                    <a:gd name="T58" fmla="*/ 6 w 10"/>
                    <a:gd name="T59" fmla="*/ 8 h 19"/>
                    <a:gd name="T60" fmla="*/ 6 w 10"/>
                    <a:gd name="T61" fmla="*/ 7 h 19"/>
                    <a:gd name="T62" fmla="*/ 6 w 10"/>
                    <a:gd name="T63" fmla="*/ 7 h 19"/>
                    <a:gd name="T64" fmla="*/ 6 w 10"/>
                    <a:gd name="T65" fmla="*/ 7 h 19"/>
                    <a:gd name="T66" fmla="*/ 7 w 10"/>
                    <a:gd name="T67" fmla="*/ 6 h 19"/>
                    <a:gd name="T68" fmla="*/ 7 w 10"/>
                    <a:gd name="T69" fmla="*/ 6 h 19"/>
                    <a:gd name="T70" fmla="*/ 7 w 10"/>
                    <a:gd name="T71" fmla="*/ 5 h 19"/>
                    <a:gd name="T72" fmla="*/ 7 w 10"/>
                    <a:gd name="T73" fmla="*/ 5 h 19"/>
                    <a:gd name="T74" fmla="*/ 7 w 10"/>
                    <a:gd name="T75" fmla="*/ 5 h 19"/>
                    <a:gd name="T76" fmla="*/ 7 w 10"/>
                    <a:gd name="T77" fmla="*/ 4 h 19"/>
                    <a:gd name="T78" fmla="*/ 8 w 10"/>
                    <a:gd name="T79" fmla="*/ 4 h 19"/>
                    <a:gd name="T80" fmla="*/ 8 w 10"/>
                    <a:gd name="T81" fmla="*/ 3 h 19"/>
                    <a:gd name="T82" fmla="*/ 8 w 10"/>
                    <a:gd name="T83" fmla="*/ 3 h 19"/>
                    <a:gd name="T84" fmla="*/ 8 w 10"/>
                    <a:gd name="T85" fmla="*/ 3 h 19"/>
                    <a:gd name="T86" fmla="*/ 9 w 10"/>
                    <a:gd name="T87" fmla="*/ 2 h 19"/>
                    <a:gd name="T88" fmla="*/ 9 w 10"/>
                    <a:gd name="T89" fmla="*/ 2 h 19"/>
                    <a:gd name="T90" fmla="*/ 9 w 10"/>
                    <a:gd name="T91" fmla="*/ 2 h 19"/>
                    <a:gd name="T92" fmla="*/ 9 w 10"/>
                    <a:gd name="T93" fmla="*/ 1 h 19"/>
                    <a:gd name="T94" fmla="*/ 9 w 10"/>
                    <a:gd name="T95" fmla="*/ 1 h 19"/>
                    <a:gd name="T96" fmla="*/ 9 w 10"/>
                    <a:gd name="T97" fmla="*/ 0 h 19"/>
                    <a:gd name="T98" fmla="*/ 10 w 10"/>
                    <a:gd name="T99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9">
                      <a:moveTo>
                        <a:pt x="0" y="19"/>
                      </a:moveTo>
                      <a:lnTo>
                        <a:pt x="0" y="19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1" y="18"/>
                      </a:lnTo>
                      <a:lnTo>
                        <a:pt x="1" y="17"/>
                      </a:lnTo>
                      <a:lnTo>
                        <a:pt x="1" y="17"/>
                      </a:lnTo>
                      <a:lnTo>
                        <a:pt x="1" y="16"/>
                      </a:lnTo>
                      <a:lnTo>
                        <a:pt x="2" y="16"/>
                      </a:lnTo>
                      <a:lnTo>
                        <a:pt x="2" y="16"/>
                      </a:lnTo>
                      <a:lnTo>
                        <a:pt x="2" y="15"/>
                      </a:lnTo>
                      <a:lnTo>
                        <a:pt x="2" y="15"/>
                      </a:lnTo>
                      <a:lnTo>
                        <a:pt x="2" y="14"/>
                      </a:lnTo>
                      <a:lnTo>
                        <a:pt x="2" y="14"/>
                      </a:lnTo>
                      <a:lnTo>
                        <a:pt x="3" y="14"/>
                      </a:lnTo>
                      <a:lnTo>
                        <a:pt x="3" y="13"/>
                      </a:lnTo>
                      <a:lnTo>
                        <a:pt x="3" y="13"/>
                      </a:lnTo>
                      <a:lnTo>
                        <a:pt x="4" y="12"/>
                      </a:lnTo>
                      <a:lnTo>
                        <a:pt x="4" y="12"/>
                      </a:lnTo>
                      <a:lnTo>
                        <a:pt x="4" y="12"/>
                      </a:lnTo>
                      <a:lnTo>
                        <a:pt x="4" y="11"/>
                      </a:lnTo>
                      <a:lnTo>
                        <a:pt x="4" y="11"/>
                      </a:lnTo>
                      <a:lnTo>
                        <a:pt x="4" y="10"/>
                      </a:lnTo>
                      <a:lnTo>
                        <a:pt x="5" y="10"/>
                      </a:lnTo>
                      <a:lnTo>
                        <a:pt x="5" y="10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6" y="9"/>
                      </a:lnTo>
                      <a:lnTo>
                        <a:pt x="6" y="8"/>
                      </a:lnTo>
                      <a:lnTo>
                        <a:pt x="6" y="8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4"/>
                      </a:lnTo>
                      <a:lnTo>
                        <a:pt x="8" y="4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53" name="Freeform 210"/>
                <p:cNvSpPr>
                  <a:spLocks/>
                </p:cNvSpPr>
                <p:nvPr/>
              </p:nvSpPr>
              <p:spPr bwMode="auto">
                <a:xfrm rot="5400000" flipH="1">
                  <a:off x="1811272" y="1755029"/>
                  <a:ext cx="1394" cy="7477"/>
                </a:xfrm>
                <a:custGeom>
                  <a:avLst/>
                  <a:gdLst>
                    <a:gd name="T0" fmla="*/ 0 w 10"/>
                    <a:gd name="T1" fmla="*/ 19 h 19"/>
                    <a:gd name="T2" fmla="*/ 0 w 10"/>
                    <a:gd name="T3" fmla="*/ 19 h 19"/>
                    <a:gd name="T4" fmla="*/ 0 w 10"/>
                    <a:gd name="T5" fmla="*/ 18 h 19"/>
                    <a:gd name="T6" fmla="*/ 0 w 10"/>
                    <a:gd name="T7" fmla="*/ 18 h 19"/>
                    <a:gd name="T8" fmla="*/ 1 w 10"/>
                    <a:gd name="T9" fmla="*/ 17 h 19"/>
                    <a:gd name="T10" fmla="*/ 1 w 10"/>
                    <a:gd name="T11" fmla="*/ 17 h 19"/>
                    <a:gd name="T12" fmla="*/ 1 w 10"/>
                    <a:gd name="T13" fmla="*/ 17 h 19"/>
                    <a:gd name="T14" fmla="*/ 1 w 10"/>
                    <a:gd name="T15" fmla="*/ 16 h 19"/>
                    <a:gd name="T16" fmla="*/ 1 w 10"/>
                    <a:gd name="T17" fmla="*/ 16 h 19"/>
                    <a:gd name="T18" fmla="*/ 2 w 10"/>
                    <a:gd name="T19" fmla="*/ 15 h 19"/>
                    <a:gd name="T20" fmla="*/ 2 w 10"/>
                    <a:gd name="T21" fmla="*/ 15 h 19"/>
                    <a:gd name="T22" fmla="*/ 2 w 10"/>
                    <a:gd name="T23" fmla="*/ 15 h 19"/>
                    <a:gd name="T24" fmla="*/ 2 w 10"/>
                    <a:gd name="T25" fmla="*/ 14 h 19"/>
                    <a:gd name="T26" fmla="*/ 3 w 10"/>
                    <a:gd name="T27" fmla="*/ 14 h 19"/>
                    <a:gd name="T28" fmla="*/ 3 w 10"/>
                    <a:gd name="T29" fmla="*/ 14 h 19"/>
                    <a:gd name="T30" fmla="*/ 3 w 10"/>
                    <a:gd name="T31" fmla="*/ 13 h 19"/>
                    <a:gd name="T32" fmla="*/ 3 w 10"/>
                    <a:gd name="T33" fmla="*/ 13 h 19"/>
                    <a:gd name="T34" fmla="*/ 3 w 10"/>
                    <a:gd name="T35" fmla="*/ 13 h 19"/>
                    <a:gd name="T36" fmla="*/ 3 w 10"/>
                    <a:gd name="T37" fmla="*/ 12 h 19"/>
                    <a:gd name="T38" fmla="*/ 4 w 10"/>
                    <a:gd name="T39" fmla="*/ 12 h 19"/>
                    <a:gd name="T40" fmla="*/ 4 w 10"/>
                    <a:gd name="T41" fmla="*/ 12 h 19"/>
                    <a:gd name="T42" fmla="*/ 4 w 10"/>
                    <a:gd name="T43" fmla="*/ 11 h 19"/>
                    <a:gd name="T44" fmla="*/ 4 w 10"/>
                    <a:gd name="T45" fmla="*/ 11 h 19"/>
                    <a:gd name="T46" fmla="*/ 4 w 10"/>
                    <a:gd name="T47" fmla="*/ 10 h 19"/>
                    <a:gd name="T48" fmla="*/ 4 w 10"/>
                    <a:gd name="T49" fmla="*/ 10 h 19"/>
                    <a:gd name="T50" fmla="*/ 5 w 10"/>
                    <a:gd name="T51" fmla="*/ 10 h 19"/>
                    <a:gd name="T52" fmla="*/ 5 w 10"/>
                    <a:gd name="T53" fmla="*/ 9 h 19"/>
                    <a:gd name="T54" fmla="*/ 5 w 10"/>
                    <a:gd name="T55" fmla="*/ 9 h 19"/>
                    <a:gd name="T56" fmla="*/ 5 w 10"/>
                    <a:gd name="T57" fmla="*/ 8 h 19"/>
                    <a:gd name="T58" fmla="*/ 6 w 10"/>
                    <a:gd name="T59" fmla="*/ 8 h 19"/>
                    <a:gd name="T60" fmla="*/ 6 w 10"/>
                    <a:gd name="T61" fmla="*/ 8 h 19"/>
                    <a:gd name="T62" fmla="*/ 6 w 10"/>
                    <a:gd name="T63" fmla="*/ 7 h 19"/>
                    <a:gd name="T64" fmla="*/ 6 w 10"/>
                    <a:gd name="T65" fmla="*/ 7 h 19"/>
                    <a:gd name="T66" fmla="*/ 6 w 10"/>
                    <a:gd name="T67" fmla="*/ 7 h 19"/>
                    <a:gd name="T68" fmla="*/ 6 w 10"/>
                    <a:gd name="T69" fmla="*/ 6 h 19"/>
                    <a:gd name="T70" fmla="*/ 7 w 10"/>
                    <a:gd name="T71" fmla="*/ 6 h 19"/>
                    <a:gd name="T72" fmla="*/ 7 w 10"/>
                    <a:gd name="T73" fmla="*/ 5 h 19"/>
                    <a:gd name="T74" fmla="*/ 7 w 10"/>
                    <a:gd name="T75" fmla="*/ 5 h 19"/>
                    <a:gd name="T76" fmla="*/ 7 w 10"/>
                    <a:gd name="T77" fmla="*/ 5 h 19"/>
                    <a:gd name="T78" fmla="*/ 8 w 10"/>
                    <a:gd name="T79" fmla="*/ 4 h 19"/>
                    <a:gd name="T80" fmla="*/ 8 w 10"/>
                    <a:gd name="T81" fmla="*/ 4 h 19"/>
                    <a:gd name="T82" fmla="*/ 8 w 10"/>
                    <a:gd name="T83" fmla="*/ 3 h 19"/>
                    <a:gd name="T84" fmla="*/ 8 w 10"/>
                    <a:gd name="T85" fmla="*/ 3 h 19"/>
                    <a:gd name="T86" fmla="*/ 8 w 10"/>
                    <a:gd name="T87" fmla="*/ 3 h 19"/>
                    <a:gd name="T88" fmla="*/ 9 w 10"/>
                    <a:gd name="T89" fmla="*/ 2 h 19"/>
                    <a:gd name="T90" fmla="*/ 9 w 10"/>
                    <a:gd name="T91" fmla="*/ 2 h 19"/>
                    <a:gd name="T92" fmla="*/ 9 w 10"/>
                    <a:gd name="T93" fmla="*/ 1 h 19"/>
                    <a:gd name="T94" fmla="*/ 9 w 10"/>
                    <a:gd name="T95" fmla="*/ 1 h 19"/>
                    <a:gd name="T96" fmla="*/ 10 w 10"/>
                    <a:gd name="T97" fmla="*/ 1 h 19"/>
                    <a:gd name="T98" fmla="*/ 10 w 10"/>
                    <a:gd name="T99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9">
                      <a:moveTo>
                        <a:pt x="0" y="19"/>
                      </a:moveTo>
                      <a:lnTo>
                        <a:pt x="0" y="19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1" y="17"/>
                      </a:lnTo>
                      <a:lnTo>
                        <a:pt x="1" y="17"/>
                      </a:lnTo>
                      <a:lnTo>
                        <a:pt x="1" y="17"/>
                      </a:lnTo>
                      <a:lnTo>
                        <a:pt x="1" y="16"/>
                      </a:lnTo>
                      <a:lnTo>
                        <a:pt x="1" y="16"/>
                      </a:lnTo>
                      <a:lnTo>
                        <a:pt x="2" y="15"/>
                      </a:lnTo>
                      <a:lnTo>
                        <a:pt x="2" y="15"/>
                      </a:lnTo>
                      <a:lnTo>
                        <a:pt x="2" y="15"/>
                      </a:lnTo>
                      <a:lnTo>
                        <a:pt x="2" y="14"/>
                      </a:lnTo>
                      <a:lnTo>
                        <a:pt x="3" y="14"/>
                      </a:lnTo>
                      <a:lnTo>
                        <a:pt x="3" y="14"/>
                      </a:lnTo>
                      <a:lnTo>
                        <a:pt x="3" y="13"/>
                      </a:lnTo>
                      <a:lnTo>
                        <a:pt x="3" y="13"/>
                      </a:lnTo>
                      <a:lnTo>
                        <a:pt x="3" y="13"/>
                      </a:lnTo>
                      <a:lnTo>
                        <a:pt x="3" y="12"/>
                      </a:lnTo>
                      <a:lnTo>
                        <a:pt x="4" y="12"/>
                      </a:lnTo>
                      <a:lnTo>
                        <a:pt x="4" y="12"/>
                      </a:lnTo>
                      <a:lnTo>
                        <a:pt x="4" y="11"/>
                      </a:lnTo>
                      <a:lnTo>
                        <a:pt x="4" y="11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5" y="10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8"/>
                      </a:lnTo>
                      <a:lnTo>
                        <a:pt x="6" y="8"/>
                      </a:lnTo>
                      <a:lnTo>
                        <a:pt x="6" y="8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6"/>
                      </a:lnTo>
                      <a:lnTo>
                        <a:pt x="7" y="6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54" name="Freeform 211"/>
                <p:cNvSpPr>
                  <a:spLocks/>
                </p:cNvSpPr>
                <p:nvPr/>
              </p:nvSpPr>
              <p:spPr bwMode="auto">
                <a:xfrm rot="5400000" flipH="1">
                  <a:off x="1818622" y="1753902"/>
                  <a:ext cx="1255" cy="7084"/>
                </a:xfrm>
                <a:custGeom>
                  <a:avLst/>
                  <a:gdLst>
                    <a:gd name="T0" fmla="*/ 0 w 9"/>
                    <a:gd name="T1" fmla="*/ 18 h 18"/>
                    <a:gd name="T2" fmla="*/ 0 w 9"/>
                    <a:gd name="T3" fmla="*/ 18 h 18"/>
                    <a:gd name="T4" fmla="*/ 0 w 9"/>
                    <a:gd name="T5" fmla="*/ 18 h 18"/>
                    <a:gd name="T6" fmla="*/ 0 w 9"/>
                    <a:gd name="T7" fmla="*/ 18 h 18"/>
                    <a:gd name="T8" fmla="*/ 0 w 9"/>
                    <a:gd name="T9" fmla="*/ 17 h 18"/>
                    <a:gd name="T10" fmla="*/ 1 w 9"/>
                    <a:gd name="T11" fmla="*/ 17 h 18"/>
                    <a:gd name="T12" fmla="*/ 1 w 9"/>
                    <a:gd name="T13" fmla="*/ 16 h 18"/>
                    <a:gd name="T14" fmla="*/ 1 w 9"/>
                    <a:gd name="T15" fmla="*/ 16 h 18"/>
                    <a:gd name="T16" fmla="*/ 1 w 9"/>
                    <a:gd name="T17" fmla="*/ 16 h 18"/>
                    <a:gd name="T18" fmla="*/ 1 w 9"/>
                    <a:gd name="T19" fmla="*/ 15 h 18"/>
                    <a:gd name="T20" fmla="*/ 1 w 9"/>
                    <a:gd name="T21" fmla="*/ 15 h 18"/>
                    <a:gd name="T22" fmla="*/ 2 w 9"/>
                    <a:gd name="T23" fmla="*/ 14 h 18"/>
                    <a:gd name="T24" fmla="*/ 2 w 9"/>
                    <a:gd name="T25" fmla="*/ 14 h 18"/>
                    <a:gd name="T26" fmla="*/ 2 w 9"/>
                    <a:gd name="T27" fmla="*/ 14 h 18"/>
                    <a:gd name="T28" fmla="*/ 2 w 9"/>
                    <a:gd name="T29" fmla="*/ 13 h 18"/>
                    <a:gd name="T30" fmla="*/ 3 w 9"/>
                    <a:gd name="T31" fmla="*/ 13 h 18"/>
                    <a:gd name="T32" fmla="*/ 3 w 9"/>
                    <a:gd name="T33" fmla="*/ 12 h 18"/>
                    <a:gd name="T34" fmla="*/ 3 w 9"/>
                    <a:gd name="T35" fmla="*/ 12 h 18"/>
                    <a:gd name="T36" fmla="*/ 3 w 9"/>
                    <a:gd name="T37" fmla="*/ 12 h 18"/>
                    <a:gd name="T38" fmla="*/ 3 w 9"/>
                    <a:gd name="T39" fmla="*/ 11 h 18"/>
                    <a:gd name="T40" fmla="*/ 3 w 9"/>
                    <a:gd name="T41" fmla="*/ 11 h 18"/>
                    <a:gd name="T42" fmla="*/ 4 w 9"/>
                    <a:gd name="T43" fmla="*/ 11 h 18"/>
                    <a:gd name="T44" fmla="*/ 4 w 9"/>
                    <a:gd name="T45" fmla="*/ 10 h 18"/>
                    <a:gd name="T46" fmla="*/ 4 w 9"/>
                    <a:gd name="T47" fmla="*/ 10 h 18"/>
                    <a:gd name="T48" fmla="*/ 4 w 9"/>
                    <a:gd name="T49" fmla="*/ 9 h 18"/>
                    <a:gd name="T50" fmla="*/ 5 w 9"/>
                    <a:gd name="T51" fmla="*/ 9 h 18"/>
                    <a:gd name="T52" fmla="*/ 5 w 9"/>
                    <a:gd name="T53" fmla="*/ 9 h 18"/>
                    <a:gd name="T54" fmla="*/ 5 w 9"/>
                    <a:gd name="T55" fmla="*/ 9 h 18"/>
                    <a:gd name="T56" fmla="*/ 5 w 9"/>
                    <a:gd name="T57" fmla="*/ 8 h 18"/>
                    <a:gd name="T58" fmla="*/ 5 w 9"/>
                    <a:gd name="T59" fmla="*/ 8 h 18"/>
                    <a:gd name="T60" fmla="*/ 6 w 9"/>
                    <a:gd name="T61" fmla="*/ 7 h 18"/>
                    <a:gd name="T62" fmla="*/ 6 w 9"/>
                    <a:gd name="T63" fmla="*/ 7 h 18"/>
                    <a:gd name="T64" fmla="*/ 6 w 9"/>
                    <a:gd name="T65" fmla="*/ 7 h 18"/>
                    <a:gd name="T66" fmla="*/ 6 w 9"/>
                    <a:gd name="T67" fmla="*/ 6 h 18"/>
                    <a:gd name="T68" fmla="*/ 7 w 9"/>
                    <a:gd name="T69" fmla="*/ 6 h 18"/>
                    <a:gd name="T70" fmla="*/ 7 w 9"/>
                    <a:gd name="T71" fmla="*/ 5 h 18"/>
                    <a:gd name="T72" fmla="*/ 7 w 9"/>
                    <a:gd name="T73" fmla="*/ 5 h 18"/>
                    <a:gd name="T74" fmla="*/ 7 w 9"/>
                    <a:gd name="T75" fmla="*/ 5 h 18"/>
                    <a:gd name="T76" fmla="*/ 7 w 9"/>
                    <a:gd name="T77" fmla="*/ 4 h 18"/>
                    <a:gd name="T78" fmla="*/ 7 w 9"/>
                    <a:gd name="T79" fmla="*/ 4 h 18"/>
                    <a:gd name="T80" fmla="*/ 8 w 9"/>
                    <a:gd name="T81" fmla="*/ 4 h 18"/>
                    <a:gd name="T82" fmla="*/ 8 w 9"/>
                    <a:gd name="T83" fmla="*/ 3 h 18"/>
                    <a:gd name="T84" fmla="*/ 8 w 9"/>
                    <a:gd name="T85" fmla="*/ 3 h 18"/>
                    <a:gd name="T86" fmla="*/ 8 w 9"/>
                    <a:gd name="T87" fmla="*/ 2 h 18"/>
                    <a:gd name="T88" fmla="*/ 8 w 9"/>
                    <a:gd name="T89" fmla="*/ 2 h 18"/>
                    <a:gd name="T90" fmla="*/ 8 w 9"/>
                    <a:gd name="T91" fmla="*/ 2 h 18"/>
                    <a:gd name="T92" fmla="*/ 9 w 9"/>
                    <a:gd name="T93" fmla="*/ 2 h 18"/>
                    <a:gd name="T94" fmla="*/ 9 w 9"/>
                    <a:gd name="T95" fmla="*/ 1 h 18"/>
                    <a:gd name="T96" fmla="*/ 9 w 9"/>
                    <a:gd name="T97" fmla="*/ 1 h 18"/>
                    <a:gd name="T98" fmla="*/ 9 w 9"/>
                    <a:gd name="T99" fmla="*/ 0 h 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8">
                      <a:moveTo>
                        <a:pt x="0" y="18"/>
                      </a:move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7"/>
                      </a:lnTo>
                      <a:lnTo>
                        <a:pt x="1" y="17"/>
                      </a:lnTo>
                      <a:lnTo>
                        <a:pt x="1" y="16"/>
                      </a:lnTo>
                      <a:lnTo>
                        <a:pt x="1" y="16"/>
                      </a:lnTo>
                      <a:lnTo>
                        <a:pt x="1" y="16"/>
                      </a:lnTo>
                      <a:lnTo>
                        <a:pt x="1" y="15"/>
                      </a:lnTo>
                      <a:lnTo>
                        <a:pt x="1" y="15"/>
                      </a:lnTo>
                      <a:lnTo>
                        <a:pt x="2" y="14"/>
                      </a:lnTo>
                      <a:lnTo>
                        <a:pt x="2" y="14"/>
                      </a:lnTo>
                      <a:lnTo>
                        <a:pt x="2" y="14"/>
                      </a:lnTo>
                      <a:lnTo>
                        <a:pt x="2" y="13"/>
                      </a:lnTo>
                      <a:lnTo>
                        <a:pt x="3" y="13"/>
                      </a:lnTo>
                      <a:lnTo>
                        <a:pt x="3" y="12"/>
                      </a:lnTo>
                      <a:lnTo>
                        <a:pt x="3" y="12"/>
                      </a:lnTo>
                      <a:lnTo>
                        <a:pt x="3" y="12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4" y="11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9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6"/>
                      </a:lnTo>
                      <a:lnTo>
                        <a:pt x="7" y="6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8" y="4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55" name="Freeform 212"/>
                <p:cNvSpPr>
                  <a:spLocks/>
                </p:cNvSpPr>
                <p:nvPr/>
              </p:nvSpPr>
              <p:spPr bwMode="auto">
                <a:xfrm rot="5400000" flipH="1">
                  <a:off x="1825440" y="1752774"/>
                  <a:ext cx="1394" cy="6690"/>
                </a:xfrm>
                <a:custGeom>
                  <a:avLst/>
                  <a:gdLst>
                    <a:gd name="T0" fmla="*/ 0 w 10"/>
                    <a:gd name="T1" fmla="*/ 17 h 17"/>
                    <a:gd name="T2" fmla="*/ 1 w 10"/>
                    <a:gd name="T3" fmla="*/ 17 h 17"/>
                    <a:gd name="T4" fmla="*/ 1 w 10"/>
                    <a:gd name="T5" fmla="*/ 17 h 17"/>
                    <a:gd name="T6" fmla="*/ 1 w 10"/>
                    <a:gd name="T7" fmla="*/ 16 h 17"/>
                    <a:gd name="T8" fmla="*/ 1 w 10"/>
                    <a:gd name="T9" fmla="*/ 16 h 17"/>
                    <a:gd name="T10" fmla="*/ 1 w 10"/>
                    <a:gd name="T11" fmla="*/ 15 h 17"/>
                    <a:gd name="T12" fmla="*/ 1 w 10"/>
                    <a:gd name="T13" fmla="*/ 15 h 17"/>
                    <a:gd name="T14" fmla="*/ 2 w 10"/>
                    <a:gd name="T15" fmla="*/ 15 h 17"/>
                    <a:gd name="T16" fmla="*/ 2 w 10"/>
                    <a:gd name="T17" fmla="*/ 14 h 17"/>
                    <a:gd name="T18" fmla="*/ 2 w 10"/>
                    <a:gd name="T19" fmla="*/ 14 h 17"/>
                    <a:gd name="T20" fmla="*/ 2 w 10"/>
                    <a:gd name="T21" fmla="*/ 14 h 17"/>
                    <a:gd name="T22" fmla="*/ 3 w 10"/>
                    <a:gd name="T23" fmla="*/ 14 h 17"/>
                    <a:gd name="T24" fmla="*/ 3 w 10"/>
                    <a:gd name="T25" fmla="*/ 13 h 17"/>
                    <a:gd name="T26" fmla="*/ 3 w 10"/>
                    <a:gd name="T27" fmla="*/ 13 h 17"/>
                    <a:gd name="T28" fmla="*/ 3 w 10"/>
                    <a:gd name="T29" fmla="*/ 12 h 17"/>
                    <a:gd name="T30" fmla="*/ 3 w 10"/>
                    <a:gd name="T31" fmla="*/ 12 h 17"/>
                    <a:gd name="T32" fmla="*/ 4 w 10"/>
                    <a:gd name="T33" fmla="*/ 12 h 17"/>
                    <a:gd name="T34" fmla="*/ 4 w 10"/>
                    <a:gd name="T35" fmla="*/ 11 h 17"/>
                    <a:gd name="T36" fmla="*/ 4 w 10"/>
                    <a:gd name="T37" fmla="*/ 11 h 17"/>
                    <a:gd name="T38" fmla="*/ 4 w 10"/>
                    <a:gd name="T39" fmla="*/ 10 h 17"/>
                    <a:gd name="T40" fmla="*/ 5 w 10"/>
                    <a:gd name="T41" fmla="*/ 10 h 17"/>
                    <a:gd name="T42" fmla="*/ 5 w 10"/>
                    <a:gd name="T43" fmla="*/ 10 h 17"/>
                    <a:gd name="T44" fmla="*/ 5 w 10"/>
                    <a:gd name="T45" fmla="*/ 9 h 17"/>
                    <a:gd name="T46" fmla="*/ 5 w 10"/>
                    <a:gd name="T47" fmla="*/ 9 h 17"/>
                    <a:gd name="T48" fmla="*/ 5 w 10"/>
                    <a:gd name="T49" fmla="*/ 8 h 17"/>
                    <a:gd name="T50" fmla="*/ 5 w 10"/>
                    <a:gd name="T51" fmla="*/ 8 h 17"/>
                    <a:gd name="T52" fmla="*/ 6 w 10"/>
                    <a:gd name="T53" fmla="*/ 8 h 17"/>
                    <a:gd name="T54" fmla="*/ 6 w 10"/>
                    <a:gd name="T55" fmla="*/ 8 h 17"/>
                    <a:gd name="T56" fmla="*/ 6 w 10"/>
                    <a:gd name="T57" fmla="*/ 7 h 17"/>
                    <a:gd name="T58" fmla="*/ 6 w 10"/>
                    <a:gd name="T59" fmla="*/ 7 h 17"/>
                    <a:gd name="T60" fmla="*/ 6 w 10"/>
                    <a:gd name="T61" fmla="*/ 7 h 17"/>
                    <a:gd name="T62" fmla="*/ 6 w 10"/>
                    <a:gd name="T63" fmla="*/ 6 h 17"/>
                    <a:gd name="T64" fmla="*/ 7 w 10"/>
                    <a:gd name="T65" fmla="*/ 6 h 17"/>
                    <a:gd name="T66" fmla="*/ 7 w 10"/>
                    <a:gd name="T67" fmla="*/ 5 h 17"/>
                    <a:gd name="T68" fmla="*/ 7 w 10"/>
                    <a:gd name="T69" fmla="*/ 5 h 17"/>
                    <a:gd name="T70" fmla="*/ 7 w 10"/>
                    <a:gd name="T71" fmla="*/ 5 h 17"/>
                    <a:gd name="T72" fmla="*/ 8 w 10"/>
                    <a:gd name="T73" fmla="*/ 4 h 17"/>
                    <a:gd name="T74" fmla="*/ 8 w 10"/>
                    <a:gd name="T75" fmla="*/ 4 h 17"/>
                    <a:gd name="T76" fmla="*/ 8 w 10"/>
                    <a:gd name="T77" fmla="*/ 4 h 17"/>
                    <a:gd name="T78" fmla="*/ 8 w 10"/>
                    <a:gd name="T79" fmla="*/ 3 h 17"/>
                    <a:gd name="T80" fmla="*/ 8 w 10"/>
                    <a:gd name="T81" fmla="*/ 3 h 17"/>
                    <a:gd name="T82" fmla="*/ 8 w 10"/>
                    <a:gd name="T83" fmla="*/ 3 h 17"/>
                    <a:gd name="T84" fmla="*/ 9 w 10"/>
                    <a:gd name="T85" fmla="*/ 2 h 17"/>
                    <a:gd name="T86" fmla="*/ 9 w 10"/>
                    <a:gd name="T87" fmla="*/ 2 h 17"/>
                    <a:gd name="T88" fmla="*/ 9 w 10"/>
                    <a:gd name="T89" fmla="*/ 1 h 17"/>
                    <a:gd name="T90" fmla="*/ 9 w 10"/>
                    <a:gd name="T91" fmla="*/ 1 h 17"/>
                    <a:gd name="T92" fmla="*/ 10 w 10"/>
                    <a:gd name="T93" fmla="*/ 1 h 17"/>
                    <a:gd name="T94" fmla="*/ 10 w 10"/>
                    <a:gd name="T95" fmla="*/ 0 h 17"/>
                    <a:gd name="T96" fmla="*/ 10 w 10"/>
                    <a:gd name="T97" fmla="*/ 0 h 17"/>
                    <a:gd name="T98" fmla="*/ 10 w 10"/>
                    <a:gd name="T99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7">
                      <a:moveTo>
                        <a:pt x="0" y="17"/>
                      </a:moveTo>
                      <a:lnTo>
                        <a:pt x="1" y="17"/>
                      </a:lnTo>
                      <a:lnTo>
                        <a:pt x="1" y="17"/>
                      </a:lnTo>
                      <a:lnTo>
                        <a:pt x="1" y="16"/>
                      </a:lnTo>
                      <a:lnTo>
                        <a:pt x="1" y="16"/>
                      </a:lnTo>
                      <a:lnTo>
                        <a:pt x="1" y="15"/>
                      </a:lnTo>
                      <a:lnTo>
                        <a:pt x="1" y="15"/>
                      </a:lnTo>
                      <a:lnTo>
                        <a:pt x="2" y="15"/>
                      </a:lnTo>
                      <a:lnTo>
                        <a:pt x="2" y="14"/>
                      </a:lnTo>
                      <a:lnTo>
                        <a:pt x="2" y="14"/>
                      </a:lnTo>
                      <a:lnTo>
                        <a:pt x="2" y="14"/>
                      </a:lnTo>
                      <a:lnTo>
                        <a:pt x="3" y="14"/>
                      </a:lnTo>
                      <a:lnTo>
                        <a:pt x="3" y="13"/>
                      </a:lnTo>
                      <a:lnTo>
                        <a:pt x="3" y="13"/>
                      </a:lnTo>
                      <a:lnTo>
                        <a:pt x="3" y="12"/>
                      </a:lnTo>
                      <a:lnTo>
                        <a:pt x="3" y="12"/>
                      </a:lnTo>
                      <a:lnTo>
                        <a:pt x="4" y="12"/>
                      </a:lnTo>
                      <a:lnTo>
                        <a:pt x="4" y="11"/>
                      </a:lnTo>
                      <a:lnTo>
                        <a:pt x="4" y="11"/>
                      </a:lnTo>
                      <a:lnTo>
                        <a:pt x="4" y="10"/>
                      </a:lnTo>
                      <a:lnTo>
                        <a:pt x="5" y="10"/>
                      </a:lnTo>
                      <a:lnTo>
                        <a:pt x="5" y="10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6" y="8"/>
                      </a:lnTo>
                      <a:lnTo>
                        <a:pt x="6" y="8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6"/>
                      </a:lnTo>
                      <a:lnTo>
                        <a:pt x="7" y="6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56" name="Freeform 213"/>
                <p:cNvSpPr>
                  <a:spLocks/>
                </p:cNvSpPr>
                <p:nvPr/>
              </p:nvSpPr>
              <p:spPr bwMode="auto">
                <a:xfrm rot="5400000" flipH="1">
                  <a:off x="1832130" y="1751380"/>
                  <a:ext cx="1394" cy="6690"/>
                </a:xfrm>
                <a:custGeom>
                  <a:avLst/>
                  <a:gdLst>
                    <a:gd name="T0" fmla="*/ 0 w 10"/>
                    <a:gd name="T1" fmla="*/ 17 h 17"/>
                    <a:gd name="T2" fmla="*/ 0 w 10"/>
                    <a:gd name="T3" fmla="*/ 17 h 17"/>
                    <a:gd name="T4" fmla="*/ 1 w 10"/>
                    <a:gd name="T5" fmla="*/ 16 h 17"/>
                    <a:gd name="T6" fmla="*/ 1 w 10"/>
                    <a:gd name="T7" fmla="*/ 16 h 17"/>
                    <a:gd name="T8" fmla="*/ 1 w 10"/>
                    <a:gd name="T9" fmla="*/ 15 h 17"/>
                    <a:gd name="T10" fmla="*/ 1 w 10"/>
                    <a:gd name="T11" fmla="*/ 15 h 17"/>
                    <a:gd name="T12" fmla="*/ 2 w 10"/>
                    <a:gd name="T13" fmla="*/ 15 h 17"/>
                    <a:gd name="T14" fmla="*/ 2 w 10"/>
                    <a:gd name="T15" fmla="*/ 14 h 17"/>
                    <a:gd name="T16" fmla="*/ 2 w 10"/>
                    <a:gd name="T17" fmla="*/ 14 h 17"/>
                    <a:gd name="T18" fmla="*/ 2 w 10"/>
                    <a:gd name="T19" fmla="*/ 13 h 17"/>
                    <a:gd name="T20" fmla="*/ 2 w 10"/>
                    <a:gd name="T21" fmla="*/ 13 h 17"/>
                    <a:gd name="T22" fmla="*/ 2 w 10"/>
                    <a:gd name="T23" fmla="*/ 13 h 17"/>
                    <a:gd name="T24" fmla="*/ 3 w 10"/>
                    <a:gd name="T25" fmla="*/ 13 h 17"/>
                    <a:gd name="T26" fmla="*/ 3 w 10"/>
                    <a:gd name="T27" fmla="*/ 12 h 17"/>
                    <a:gd name="T28" fmla="*/ 3 w 10"/>
                    <a:gd name="T29" fmla="*/ 12 h 17"/>
                    <a:gd name="T30" fmla="*/ 3 w 10"/>
                    <a:gd name="T31" fmla="*/ 11 h 17"/>
                    <a:gd name="T32" fmla="*/ 3 w 10"/>
                    <a:gd name="T33" fmla="*/ 11 h 17"/>
                    <a:gd name="T34" fmla="*/ 3 w 10"/>
                    <a:gd name="T35" fmla="*/ 11 h 17"/>
                    <a:gd name="T36" fmla="*/ 4 w 10"/>
                    <a:gd name="T37" fmla="*/ 10 h 17"/>
                    <a:gd name="T38" fmla="*/ 4 w 10"/>
                    <a:gd name="T39" fmla="*/ 10 h 17"/>
                    <a:gd name="T40" fmla="*/ 4 w 10"/>
                    <a:gd name="T41" fmla="*/ 10 h 17"/>
                    <a:gd name="T42" fmla="*/ 4 w 10"/>
                    <a:gd name="T43" fmla="*/ 10 h 17"/>
                    <a:gd name="T44" fmla="*/ 5 w 10"/>
                    <a:gd name="T45" fmla="*/ 9 h 17"/>
                    <a:gd name="T46" fmla="*/ 5 w 10"/>
                    <a:gd name="T47" fmla="*/ 9 h 17"/>
                    <a:gd name="T48" fmla="*/ 5 w 10"/>
                    <a:gd name="T49" fmla="*/ 8 h 17"/>
                    <a:gd name="T50" fmla="*/ 5 w 10"/>
                    <a:gd name="T51" fmla="*/ 8 h 17"/>
                    <a:gd name="T52" fmla="*/ 5 w 10"/>
                    <a:gd name="T53" fmla="*/ 8 h 17"/>
                    <a:gd name="T54" fmla="*/ 5 w 10"/>
                    <a:gd name="T55" fmla="*/ 7 h 17"/>
                    <a:gd name="T56" fmla="*/ 6 w 10"/>
                    <a:gd name="T57" fmla="*/ 7 h 17"/>
                    <a:gd name="T58" fmla="*/ 6 w 10"/>
                    <a:gd name="T59" fmla="*/ 6 h 17"/>
                    <a:gd name="T60" fmla="*/ 6 w 10"/>
                    <a:gd name="T61" fmla="*/ 6 h 17"/>
                    <a:gd name="T62" fmla="*/ 6 w 10"/>
                    <a:gd name="T63" fmla="*/ 6 h 17"/>
                    <a:gd name="T64" fmla="*/ 7 w 10"/>
                    <a:gd name="T65" fmla="*/ 6 h 17"/>
                    <a:gd name="T66" fmla="*/ 7 w 10"/>
                    <a:gd name="T67" fmla="*/ 5 h 17"/>
                    <a:gd name="T68" fmla="*/ 7 w 10"/>
                    <a:gd name="T69" fmla="*/ 5 h 17"/>
                    <a:gd name="T70" fmla="*/ 7 w 10"/>
                    <a:gd name="T71" fmla="*/ 4 h 17"/>
                    <a:gd name="T72" fmla="*/ 7 w 10"/>
                    <a:gd name="T73" fmla="*/ 4 h 17"/>
                    <a:gd name="T74" fmla="*/ 7 w 10"/>
                    <a:gd name="T75" fmla="*/ 4 h 17"/>
                    <a:gd name="T76" fmla="*/ 8 w 10"/>
                    <a:gd name="T77" fmla="*/ 3 h 17"/>
                    <a:gd name="T78" fmla="*/ 8 w 10"/>
                    <a:gd name="T79" fmla="*/ 3 h 17"/>
                    <a:gd name="T80" fmla="*/ 8 w 10"/>
                    <a:gd name="T81" fmla="*/ 3 h 17"/>
                    <a:gd name="T82" fmla="*/ 9 w 10"/>
                    <a:gd name="T83" fmla="*/ 3 h 17"/>
                    <a:gd name="T84" fmla="*/ 9 w 10"/>
                    <a:gd name="T85" fmla="*/ 2 h 17"/>
                    <a:gd name="T86" fmla="*/ 9 w 10"/>
                    <a:gd name="T87" fmla="*/ 2 h 17"/>
                    <a:gd name="T88" fmla="*/ 9 w 10"/>
                    <a:gd name="T89" fmla="*/ 1 h 17"/>
                    <a:gd name="T90" fmla="*/ 9 w 10"/>
                    <a:gd name="T91" fmla="*/ 1 h 17"/>
                    <a:gd name="T92" fmla="*/ 9 w 10"/>
                    <a:gd name="T93" fmla="*/ 1 h 17"/>
                    <a:gd name="T94" fmla="*/ 10 w 10"/>
                    <a:gd name="T95" fmla="*/ 0 h 17"/>
                    <a:gd name="T96" fmla="*/ 10 w 10"/>
                    <a:gd name="T97" fmla="*/ 0 h 17"/>
                    <a:gd name="T98" fmla="*/ 10 w 10"/>
                    <a:gd name="T99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7">
                      <a:moveTo>
                        <a:pt x="0" y="17"/>
                      </a:moveTo>
                      <a:lnTo>
                        <a:pt x="0" y="17"/>
                      </a:lnTo>
                      <a:lnTo>
                        <a:pt x="1" y="16"/>
                      </a:lnTo>
                      <a:lnTo>
                        <a:pt x="1" y="16"/>
                      </a:lnTo>
                      <a:lnTo>
                        <a:pt x="1" y="15"/>
                      </a:lnTo>
                      <a:lnTo>
                        <a:pt x="1" y="15"/>
                      </a:lnTo>
                      <a:lnTo>
                        <a:pt x="2" y="15"/>
                      </a:lnTo>
                      <a:lnTo>
                        <a:pt x="2" y="14"/>
                      </a:lnTo>
                      <a:lnTo>
                        <a:pt x="2" y="14"/>
                      </a:lnTo>
                      <a:lnTo>
                        <a:pt x="2" y="13"/>
                      </a:lnTo>
                      <a:lnTo>
                        <a:pt x="2" y="13"/>
                      </a:lnTo>
                      <a:lnTo>
                        <a:pt x="2" y="13"/>
                      </a:lnTo>
                      <a:lnTo>
                        <a:pt x="3" y="13"/>
                      </a:lnTo>
                      <a:lnTo>
                        <a:pt x="3" y="12"/>
                      </a:lnTo>
                      <a:lnTo>
                        <a:pt x="3" y="12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7"/>
                      </a:lnTo>
                      <a:lnTo>
                        <a:pt x="6" y="7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7" y="6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9" y="3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57" name="Freeform 214"/>
                <p:cNvSpPr>
                  <a:spLocks/>
                </p:cNvSpPr>
                <p:nvPr/>
              </p:nvSpPr>
              <p:spPr bwMode="auto">
                <a:xfrm rot="5400000" flipH="1">
                  <a:off x="1838820" y="1749986"/>
                  <a:ext cx="1394" cy="6690"/>
                </a:xfrm>
                <a:custGeom>
                  <a:avLst/>
                  <a:gdLst>
                    <a:gd name="T0" fmla="*/ 0 w 10"/>
                    <a:gd name="T1" fmla="*/ 17 h 17"/>
                    <a:gd name="T2" fmla="*/ 0 w 10"/>
                    <a:gd name="T3" fmla="*/ 16 h 17"/>
                    <a:gd name="T4" fmla="*/ 0 w 10"/>
                    <a:gd name="T5" fmla="*/ 16 h 17"/>
                    <a:gd name="T6" fmla="*/ 0 w 10"/>
                    <a:gd name="T7" fmla="*/ 16 h 17"/>
                    <a:gd name="T8" fmla="*/ 1 w 10"/>
                    <a:gd name="T9" fmla="*/ 15 h 17"/>
                    <a:gd name="T10" fmla="*/ 1 w 10"/>
                    <a:gd name="T11" fmla="*/ 15 h 17"/>
                    <a:gd name="T12" fmla="*/ 1 w 10"/>
                    <a:gd name="T13" fmla="*/ 14 h 17"/>
                    <a:gd name="T14" fmla="*/ 1 w 10"/>
                    <a:gd name="T15" fmla="*/ 14 h 17"/>
                    <a:gd name="T16" fmla="*/ 2 w 10"/>
                    <a:gd name="T17" fmla="*/ 14 h 17"/>
                    <a:gd name="T18" fmla="*/ 2 w 10"/>
                    <a:gd name="T19" fmla="*/ 14 h 17"/>
                    <a:gd name="T20" fmla="*/ 2 w 10"/>
                    <a:gd name="T21" fmla="*/ 13 h 17"/>
                    <a:gd name="T22" fmla="*/ 2 w 10"/>
                    <a:gd name="T23" fmla="*/ 13 h 17"/>
                    <a:gd name="T24" fmla="*/ 2 w 10"/>
                    <a:gd name="T25" fmla="*/ 12 h 17"/>
                    <a:gd name="T26" fmla="*/ 2 w 10"/>
                    <a:gd name="T27" fmla="*/ 12 h 17"/>
                    <a:gd name="T28" fmla="*/ 3 w 10"/>
                    <a:gd name="T29" fmla="*/ 12 h 17"/>
                    <a:gd name="T30" fmla="*/ 3 w 10"/>
                    <a:gd name="T31" fmla="*/ 12 h 17"/>
                    <a:gd name="T32" fmla="*/ 3 w 10"/>
                    <a:gd name="T33" fmla="*/ 11 h 17"/>
                    <a:gd name="T34" fmla="*/ 3 w 10"/>
                    <a:gd name="T35" fmla="*/ 11 h 17"/>
                    <a:gd name="T36" fmla="*/ 4 w 10"/>
                    <a:gd name="T37" fmla="*/ 11 h 17"/>
                    <a:gd name="T38" fmla="*/ 4 w 10"/>
                    <a:gd name="T39" fmla="*/ 10 h 17"/>
                    <a:gd name="T40" fmla="*/ 4 w 10"/>
                    <a:gd name="T41" fmla="*/ 10 h 17"/>
                    <a:gd name="T42" fmla="*/ 4 w 10"/>
                    <a:gd name="T43" fmla="*/ 9 h 17"/>
                    <a:gd name="T44" fmla="*/ 4 w 10"/>
                    <a:gd name="T45" fmla="*/ 9 h 17"/>
                    <a:gd name="T46" fmla="*/ 4 w 10"/>
                    <a:gd name="T47" fmla="*/ 9 h 17"/>
                    <a:gd name="T48" fmla="*/ 5 w 10"/>
                    <a:gd name="T49" fmla="*/ 9 h 17"/>
                    <a:gd name="T50" fmla="*/ 5 w 10"/>
                    <a:gd name="T51" fmla="*/ 8 h 17"/>
                    <a:gd name="T52" fmla="*/ 5 w 10"/>
                    <a:gd name="T53" fmla="*/ 8 h 17"/>
                    <a:gd name="T54" fmla="*/ 6 w 10"/>
                    <a:gd name="T55" fmla="*/ 7 h 17"/>
                    <a:gd name="T56" fmla="*/ 6 w 10"/>
                    <a:gd name="T57" fmla="*/ 7 h 17"/>
                    <a:gd name="T58" fmla="*/ 6 w 10"/>
                    <a:gd name="T59" fmla="*/ 7 h 17"/>
                    <a:gd name="T60" fmla="*/ 6 w 10"/>
                    <a:gd name="T61" fmla="*/ 7 h 17"/>
                    <a:gd name="T62" fmla="*/ 6 w 10"/>
                    <a:gd name="T63" fmla="*/ 6 h 17"/>
                    <a:gd name="T64" fmla="*/ 6 w 10"/>
                    <a:gd name="T65" fmla="*/ 6 h 17"/>
                    <a:gd name="T66" fmla="*/ 7 w 10"/>
                    <a:gd name="T67" fmla="*/ 5 h 17"/>
                    <a:gd name="T68" fmla="*/ 7 w 10"/>
                    <a:gd name="T69" fmla="*/ 5 h 17"/>
                    <a:gd name="T70" fmla="*/ 7 w 10"/>
                    <a:gd name="T71" fmla="*/ 5 h 17"/>
                    <a:gd name="T72" fmla="*/ 7 w 10"/>
                    <a:gd name="T73" fmla="*/ 5 h 17"/>
                    <a:gd name="T74" fmla="*/ 8 w 10"/>
                    <a:gd name="T75" fmla="*/ 4 h 17"/>
                    <a:gd name="T76" fmla="*/ 8 w 10"/>
                    <a:gd name="T77" fmla="*/ 4 h 17"/>
                    <a:gd name="T78" fmla="*/ 8 w 10"/>
                    <a:gd name="T79" fmla="*/ 4 h 17"/>
                    <a:gd name="T80" fmla="*/ 8 w 10"/>
                    <a:gd name="T81" fmla="*/ 3 h 17"/>
                    <a:gd name="T82" fmla="*/ 8 w 10"/>
                    <a:gd name="T83" fmla="*/ 3 h 17"/>
                    <a:gd name="T84" fmla="*/ 8 w 10"/>
                    <a:gd name="T85" fmla="*/ 3 h 17"/>
                    <a:gd name="T86" fmla="*/ 9 w 10"/>
                    <a:gd name="T87" fmla="*/ 2 h 17"/>
                    <a:gd name="T88" fmla="*/ 9 w 10"/>
                    <a:gd name="T89" fmla="*/ 2 h 17"/>
                    <a:gd name="T90" fmla="*/ 9 w 10"/>
                    <a:gd name="T91" fmla="*/ 2 h 17"/>
                    <a:gd name="T92" fmla="*/ 9 w 10"/>
                    <a:gd name="T93" fmla="*/ 1 h 17"/>
                    <a:gd name="T94" fmla="*/ 9 w 10"/>
                    <a:gd name="T95" fmla="*/ 1 h 17"/>
                    <a:gd name="T96" fmla="*/ 9 w 10"/>
                    <a:gd name="T97" fmla="*/ 1 h 17"/>
                    <a:gd name="T98" fmla="*/ 10 w 10"/>
                    <a:gd name="T99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7">
                      <a:moveTo>
                        <a:pt x="0" y="17"/>
                      </a:moveTo>
                      <a:lnTo>
                        <a:pt x="0" y="16"/>
                      </a:lnTo>
                      <a:lnTo>
                        <a:pt x="0" y="16"/>
                      </a:lnTo>
                      <a:lnTo>
                        <a:pt x="0" y="16"/>
                      </a:lnTo>
                      <a:lnTo>
                        <a:pt x="1" y="15"/>
                      </a:lnTo>
                      <a:lnTo>
                        <a:pt x="1" y="15"/>
                      </a:lnTo>
                      <a:lnTo>
                        <a:pt x="1" y="14"/>
                      </a:lnTo>
                      <a:lnTo>
                        <a:pt x="1" y="14"/>
                      </a:lnTo>
                      <a:lnTo>
                        <a:pt x="2" y="14"/>
                      </a:lnTo>
                      <a:lnTo>
                        <a:pt x="2" y="14"/>
                      </a:lnTo>
                      <a:lnTo>
                        <a:pt x="2" y="13"/>
                      </a:lnTo>
                      <a:lnTo>
                        <a:pt x="2" y="13"/>
                      </a:lnTo>
                      <a:lnTo>
                        <a:pt x="2" y="12"/>
                      </a:lnTo>
                      <a:lnTo>
                        <a:pt x="2" y="12"/>
                      </a:lnTo>
                      <a:lnTo>
                        <a:pt x="3" y="12"/>
                      </a:lnTo>
                      <a:lnTo>
                        <a:pt x="3" y="12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4" y="11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5" y="9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58" name="Freeform 215"/>
                <p:cNvSpPr>
                  <a:spLocks/>
                </p:cNvSpPr>
                <p:nvPr/>
              </p:nvSpPr>
              <p:spPr bwMode="auto">
                <a:xfrm rot="5400000" flipH="1">
                  <a:off x="1845117" y="1748985"/>
                  <a:ext cx="1394" cy="5903"/>
                </a:xfrm>
                <a:custGeom>
                  <a:avLst/>
                  <a:gdLst>
                    <a:gd name="T0" fmla="*/ 0 w 10"/>
                    <a:gd name="T1" fmla="*/ 15 h 15"/>
                    <a:gd name="T2" fmla="*/ 0 w 10"/>
                    <a:gd name="T3" fmla="*/ 15 h 15"/>
                    <a:gd name="T4" fmla="*/ 0 w 10"/>
                    <a:gd name="T5" fmla="*/ 15 h 15"/>
                    <a:gd name="T6" fmla="*/ 0 w 10"/>
                    <a:gd name="T7" fmla="*/ 14 h 15"/>
                    <a:gd name="T8" fmla="*/ 1 w 10"/>
                    <a:gd name="T9" fmla="*/ 14 h 15"/>
                    <a:gd name="T10" fmla="*/ 1 w 10"/>
                    <a:gd name="T11" fmla="*/ 14 h 15"/>
                    <a:gd name="T12" fmla="*/ 1 w 10"/>
                    <a:gd name="T13" fmla="*/ 13 h 15"/>
                    <a:gd name="T14" fmla="*/ 1 w 10"/>
                    <a:gd name="T15" fmla="*/ 13 h 15"/>
                    <a:gd name="T16" fmla="*/ 1 w 10"/>
                    <a:gd name="T17" fmla="*/ 13 h 15"/>
                    <a:gd name="T18" fmla="*/ 1 w 10"/>
                    <a:gd name="T19" fmla="*/ 12 h 15"/>
                    <a:gd name="T20" fmla="*/ 2 w 10"/>
                    <a:gd name="T21" fmla="*/ 12 h 15"/>
                    <a:gd name="T22" fmla="*/ 2 w 10"/>
                    <a:gd name="T23" fmla="*/ 12 h 15"/>
                    <a:gd name="T24" fmla="*/ 2 w 10"/>
                    <a:gd name="T25" fmla="*/ 12 h 15"/>
                    <a:gd name="T26" fmla="*/ 3 w 10"/>
                    <a:gd name="T27" fmla="*/ 11 h 15"/>
                    <a:gd name="T28" fmla="*/ 3 w 10"/>
                    <a:gd name="T29" fmla="*/ 11 h 15"/>
                    <a:gd name="T30" fmla="*/ 3 w 10"/>
                    <a:gd name="T31" fmla="*/ 10 h 15"/>
                    <a:gd name="T32" fmla="*/ 3 w 10"/>
                    <a:gd name="T33" fmla="*/ 10 h 15"/>
                    <a:gd name="T34" fmla="*/ 3 w 10"/>
                    <a:gd name="T35" fmla="*/ 10 h 15"/>
                    <a:gd name="T36" fmla="*/ 3 w 10"/>
                    <a:gd name="T37" fmla="*/ 10 h 15"/>
                    <a:gd name="T38" fmla="*/ 4 w 10"/>
                    <a:gd name="T39" fmla="*/ 9 h 15"/>
                    <a:gd name="T40" fmla="*/ 4 w 10"/>
                    <a:gd name="T41" fmla="*/ 9 h 15"/>
                    <a:gd name="T42" fmla="*/ 4 w 10"/>
                    <a:gd name="T43" fmla="*/ 8 h 15"/>
                    <a:gd name="T44" fmla="*/ 4 w 10"/>
                    <a:gd name="T45" fmla="*/ 8 h 15"/>
                    <a:gd name="T46" fmla="*/ 5 w 10"/>
                    <a:gd name="T47" fmla="*/ 8 h 15"/>
                    <a:gd name="T48" fmla="*/ 5 w 10"/>
                    <a:gd name="T49" fmla="*/ 8 h 15"/>
                    <a:gd name="T50" fmla="*/ 5 w 10"/>
                    <a:gd name="T51" fmla="*/ 7 h 15"/>
                    <a:gd name="T52" fmla="*/ 5 w 10"/>
                    <a:gd name="T53" fmla="*/ 7 h 15"/>
                    <a:gd name="T54" fmla="*/ 5 w 10"/>
                    <a:gd name="T55" fmla="*/ 6 h 15"/>
                    <a:gd name="T56" fmla="*/ 5 w 10"/>
                    <a:gd name="T57" fmla="*/ 6 h 15"/>
                    <a:gd name="T58" fmla="*/ 6 w 10"/>
                    <a:gd name="T59" fmla="*/ 6 h 15"/>
                    <a:gd name="T60" fmla="*/ 6 w 10"/>
                    <a:gd name="T61" fmla="*/ 6 h 15"/>
                    <a:gd name="T62" fmla="*/ 6 w 10"/>
                    <a:gd name="T63" fmla="*/ 5 h 15"/>
                    <a:gd name="T64" fmla="*/ 6 w 10"/>
                    <a:gd name="T65" fmla="*/ 5 h 15"/>
                    <a:gd name="T66" fmla="*/ 6 w 10"/>
                    <a:gd name="T67" fmla="*/ 5 h 15"/>
                    <a:gd name="T68" fmla="*/ 6 w 10"/>
                    <a:gd name="T69" fmla="*/ 5 h 15"/>
                    <a:gd name="T70" fmla="*/ 7 w 10"/>
                    <a:gd name="T71" fmla="*/ 4 h 15"/>
                    <a:gd name="T72" fmla="*/ 7 w 10"/>
                    <a:gd name="T73" fmla="*/ 4 h 15"/>
                    <a:gd name="T74" fmla="*/ 7 w 10"/>
                    <a:gd name="T75" fmla="*/ 3 h 15"/>
                    <a:gd name="T76" fmla="*/ 7 w 10"/>
                    <a:gd name="T77" fmla="*/ 3 h 15"/>
                    <a:gd name="T78" fmla="*/ 8 w 10"/>
                    <a:gd name="T79" fmla="*/ 3 h 15"/>
                    <a:gd name="T80" fmla="*/ 8 w 10"/>
                    <a:gd name="T81" fmla="*/ 3 h 15"/>
                    <a:gd name="T82" fmla="*/ 8 w 10"/>
                    <a:gd name="T83" fmla="*/ 2 h 15"/>
                    <a:gd name="T84" fmla="*/ 8 w 10"/>
                    <a:gd name="T85" fmla="*/ 2 h 15"/>
                    <a:gd name="T86" fmla="*/ 8 w 10"/>
                    <a:gd name="T87" fmla="*/ 1 h 15"/>
                    <a:gd name="T88" fmla="*/ 8 w 10"/>
                    <a:gd name="T89" fmla="*/ 1 h 15"/>
                    <a:gd name="T90" fmla="*/ 9 w 10"/>
                    <a:gd name="T91" fmla="*/ 1 h 15"/>
                    <a:gd name="T92" fmla="*/ 9 w 10"/>
                    <a:gd name="T93" fmla="*/ 1 h 15"/>
                    <a:gd name="T94" fmla="*/ 9 w 10"/>
                    <a:gd name="T95" fmla="*/ 0 h 15"/>
                    <a:gd name="T96" fmla="*/ 10 w 10"/>
                    <a:gd name="T97" fmla="*/ 0 h 15"/>
                    <a:gd name="T98" fmla="*/ 10 w 10"/>
                    <a:gd name="T9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5">
                      <a:moveTo>
                        <a:pt x="0" y="15"/>
                      </a:moveTo>
                      <a:lnTo>
                        <a:pt x="0" y="15"/>
                      </a:lnTo>
                      <a:lnTo>
                        <a:pt x="0" y="15"/>
                      </a:lnTo>
                      <a:lnTo>
                        <a:pt x="0" y="14"/>
                      </a:lnTo>
                      <a:lnTo>
                        <a:pt x="1" y="14"/>
                      </a:lnTo>
                      <a:lnTo>
                        <a:pt x="1" y="14"/>
                      </a:lnTo>
                      <a:lnTo>
                        <a:pt x="1" y="13"/>
                      </a:lnTo>
                      <a:lnTo>
                        <a:pt x="1" y="13"/>
                      </a:lnTo>
                      <a:lnTo>
                        <a:pt x="1" y="13"/>
                      </a:lnTo>
                      <a:lnTo>
                        <a:pt x="1" y="12"/>
                      </a:lnTo>
                      <a:lnTo>
                        <a:pt x="2" y="12"/>
                      </a:lnTo>
                      <a:lnTo>
                        <a:pt x="2" y="12"/>
                      </a:lnTo>
                      <a:lnTo>
                        <a:pt x="2" y="12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59" name="Freeform 216"/>
                <p:cNvSpPr>
                  <a:spLocks/>
                </p:cNvSpPr>
                <p:nvPr/>
              </p:nvSpPr>
              <p:spPr bwMode="auto">
                <a:xfrm rot="5400000" flipH="1">
                  <a:off x="1851090" y="1747661"/>
                  <a:ext cx="1255" cy="5903"/>
                </a:xfrm>
                <a:custGeom>
                  <a:avLst/>
                  <a:gdLst>
                    <a:gd name="T0" fmla="*/ 0 w 9"/>
                    <a:gd name="T1" fmla="*/ 15 h 15"/>
                    <a:gd name="T2" fmla="*/ 0 w 9"/>
                    <a:gd name="T3" fmla="*/ 14 h 15"/>
                    <a:gd name="T4" fmla="*/ 0 w 9"/>
                    <a:gd name="T5" fmla="*/ 14 h 15"/>
                    <a:gd name="T6" fmla="*/ 0 w 9"/>
                    <a:gd name="T7" fmla="*/ 14 h 15"/>
                    <a:gd name="T8" fmla="*/ 0 w 9"/>
                    <a:gd name="T9" fmla="*/ 14 h 15"/>
                    <a:gd name="T10" fmla="*/ 1 w 9"/>
                    <a:gd name="T11" fmla="*/ 13 h 15"/>
                    <a:gd name="T12" fmla="*/ 1 w 9"/>
                    <a:gd name="T13" fmla="*/ 13 h 15"/>
                    <a:gd name="T14" fmla="*/ 1 w 9"/>
                    <a:gd name="T15" fmla="*/ 13 h 15"/>
                    <a:gd name="T16" fmla="*/ 1 w 9"/>
                    <a:gd name="T17" fmla="*/ 12 h 15"/>
                    <a:gd name="T18" fmla="*/ 2 w 9"/>
                    <a:gd name="T19" fmla="*/ 12 h 15"/>
                    <a:gd name="T20" fmla="*/ 2 w 9"/>
                    <a:gd name="T21" fmla="*/ 12 h 15"/>
                    <a:gd name="T22" fmla="*/ 2 w 9"/>
                    <a:gd name="T23" fmla="*/ 11 h 15"/>
                    <a:gd name="T24" fmla="*/ 2 w 9"/>
                    <a:gd name="T25" fmla="*/ 11 h 15"/>
                    <a:gd name="T26" fmla="*/ 2 w 9"/>
                    <a:gd name="T27" fmla="*/ 11 h 15"/>
                    <a:gd name="T28" fmla="*/ 2 w 9"/>
                    <a:gd name="T29" fmla="*/ 11 h 15"/>
                    <a:gd name="T30" fmla="*/ 3 w 9"/>
                    <a:gd name="T31" fmla="*/ 10 h 15"/>
                    <a:gd name="T32" fmla="*/ 3 w 9"/>
                    <a:gd name="T33" fmla="*/ 10 h 15"/>
                    <a:gd name="T34" fmla="*/ 3 w 9"/>
                    <a:gd name="T35" fmla="*/ 9 h 15"/>
                    <a:gd name="T36" fmla="*/ 3 w 9"/>
                    <a:gd name="T37" fmla="*/ 9 h 15"/>
                    <a:gd name="T38" fmla="*/ 3 w 9"/>
                    <a:gd name="T39" fmla="*/ 9 h 15"/>
                    <a:gd name="T40" fmla="*/ 3 w 9"/>
                    <a:gd name="T41" fmla="*/ 9 h 15"/>
                    <a:gd name="T42" fmla="*/ 4 w 9"/>
                    <a:gd name="T43" fmla="*/ 8 h 15"/>
                    <a:gd name="T44" fmla="*/ 4 w 9"/>
                    <a:gd name="T45" fmla="*/ 8 h 15"/>
                    <a:gd name="T46" fmla="*/ 4 w 9"/>
                    <a:gd name="T47" fmla="*/ 8 h 15"/>
                    <a:gd name="T48" fmla="*/ 4 w 9"/>
                    <a:gd name="T49" fmla="*/ 7 h 15"/>
                    <a:gd name="T50" fmla="*/ 5 w 9"/>
                    <a:gd name="T51" fmla="*/ 7 h 15"/>
                    <a:gd name="T52" fmla="*/ 5 w 9"/>
                    <a:gd name="T53" fmla="*/ 7 h 15"/>
                    <a:gd name="T54" fmla="*/ 5 w 9"/>
                    <a:gd name="T55" fmla="*/ 7 h 15"/>
                    <a:gd name="T56" fmla="*/ 5 w 9"/>
                    <a:gd name="T57" fmla="*/ 6 h 15"/>
                    <a:gd name="T58" fmla="*/ 5 w 9"/>
                    <a:gd name="T59" fmla="*/ 6 h 15"/>
                    <a:gd name="T60" fmla="*/ 5 w 9"/>
                    <a:gd name="T61" fmla="*/ 6 h 15"/>
                    <a:gd name="T62" fmla="*/ 6 w 9"/>
                    <a:gd name="T63" fmla="*/ 6 h 15"/>
                    <a:gd name="T64" fmla="*/ 6 w 9"/>
                    <a:gd name="T65" fmla="*/ 5 h 15"/>
                    <a:gd name="T66" fmla="*/ 6 w 9"/>
                    <a:gd name="T67" fmla="*/ 5 h 15"/>
                    <a:gd name="T68" fmla="*/ 6 w 9"/>
                    <a:gd name="T69" fmla="*/ 4 h 15"/>
                    <a:gd name="T70" fmla="*/ 7 w 9"/>
                    <a:gd name="T71" fmla="*/ 4 h 15"/>
                    <a:gd name="T72" fmla="*/ 7 w 9"/>
                    <a:gd name="T73" fmla="*/ 4 h 15"/>
                    <a:gd name="T74" fmla="*/ 7 w 9"/>
                    <a:gd name="T75" fmla="*/ 4 h 15"/>
                    <a:gd name="T76" fmla="*/ 7 w 9"/>
                    <a:gd name="T77" fmla="*/ 3 h 15"/>
                    <a:gd name="T78" fmla="*/ 7 w 9"/>
                    <a:gd name="T79" fmla="*/ 3 h 15"/>
                    <a:gd name="T80" fmla="*/ 8 w 9"/>
                    <a:gd name="T81" fmla="*/ 3 h 15"/>
                    <a:gd name="T82" fmla="*/ 8 w 9"/>
                    <a:gd name="T83" fmla="*/ 2 h 15"/>
                    <a:gd name="T84" fmla="*/ 8 w 9"/>
                    <a:gd name="T85" fmla="*/ 2 h 15"/>
                    <a:gd name="T86" fmla="*/ 8 w 9"/>
                    <a:gd name="T87" fmla="*/ 2 h 15"/>
                    <a:gd name="T88" fmla="*/ 9 w 9"/>
                    <a:gd name="T89" fmla="*/ 2 h 15"/>
                    <a:gd name="T90" fmla="*/ 9 w 9"/>
                    <a:gd name="T91" fmla="*/ 1 h 15"/>
                    <a:gd name="T92" fmla="*/ 9 w 9"/>
                    <a:gd name="T93" fmla="*/ 1 h 15"/>
                    <a:gd name="T94" fmla="*/ 9 w 9"/>
                    <a:gd name="T95" fmla="*/ 0 h 15"/>
                    <a:gd name="T96" fmla="*/ 9 w 9"/>
                    <a:gd name="T97" fmla="*/ 0 h 15"/>
                    <a:gd name="T98" fmla="*/ 9 w 9"/>
                    <a:gd name="T9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5">
                      <a:moveTo>
                        <a:pt x="0" y="15"/>
                      </a:moveTo>
                      <a:lnTo>
                        <a:pt x="0" y="14"/>
                      </a:lnTo>
                      <a:lnTo>
                        <a:pt x="0" y="14"/>
                      </a:lnTo>
                      <a:lnTo>
                        <a:pt x="0" y="14"/>
                      </a:lnTo>
                      <a:lnTo>
                        <a:pt x="0" y="14"/>
                      </a:lnTo>
                      <a:lnTo>
                        <a:pt x="1" y="13"/>
                      </a:lnTo>
                      <a:lnTo>
                        <a:pt x="1" y="13"/>
                      </a:lnTo>
                      <a:lnTo>
                        <a:pt x="1" y="13"/>
                      </a:lnTo>
                      <a:lnTo>
                        <a:pt x="1" y="12"/>
                      </a:lnTo>
                      <a:lnTo>
                        <a:pt x="2" y="12"/>
                      </a:lnTo>
                      <a:lnTo>
                        <a:pt x="2" y="12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6" y="6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60" name="Freeform 217"/>
                <p:cNvSpPr>
                  <a:spLocks/>
                </p:cNvSpPr>
                <p:nvPr/>
              </p:nvSpPr>
              <p:spPr bwMode="auto">
                <a:xfrm rot="5400000" flipH="1">
                  <a:off x="1856726" y="1746533"/>
                  <a:ext cx="1394" cy="5510"/>
                </a:xfrm>
                <a:custGeom>
                  <a:avLst/>
                  <a:gdLst>
                    <a:gd name="T0" fmla="*/ 0 w 10"/>
                    <a:gd name="T1" fmla="*/ 14 h 14"/>
                    <a:gd name="T2" fmla="*/ 1 w 10"/>
                    <a:gd name="T3" fmla="*/ 14 h 14"/>
                    <a:gd name="T4" fmla="*/ 1 w 10"/>
                    <a:gd name="T5" fmla="*/ 13 h 14"/>
                    <a:gd name="T6" fmla="*/ 1 w 10"/>
                    <a:gd name="T7" fmla="*/ 13 h 14"/>
                    <a:gd name="T8" fmla="*/ 1 w 10"/>
                    <a:gd name="T9" fmla="*/ 13 h 14"/>
                    <a:gd name="T10" fmla="*/ 1 w 10"/>
                    <a:gd name="T11" fmla="*/ 13 h 14"/>
                    <a:gd name="T12" fmla="*/ 1 w 10"/>
                    <a:gd name="T13" fmla="*/ 12 h 14"/>
                    <a:gd name="T14" fmla="*/ 2 w 10"/>
                    <a:gd name="T15" fmla="*/ 12 h 14"/>
                    <a:gd name="T16" fmla="*/ 2 w 10"/>
                    <a:gd name="T17" fmla="*/ 12 h 14"/>
                    <a:gd name="T18" fmla="*/ 2 w 10"/>
                    <a:gd name="T19" fmla="*/ 11 h 14"/>
                    <a:gd name="T20" fmla="*/ 2 w 10"/>
                    <a:gd name="T21" fmla="*/ 11 h 14"/>
                    <a:gd name="T22" fmla="*/ 3 w 10"/>
                    <a:gd name="T23" fmla="*/ 11 h 14"/>
                    <a:gd name="T24" fmla="*/ 3 w 10"/>
                    <a:gd name="T25" fmla="*/ 11 h 14"/>
                    <a:gd name="T26" fmla="*/ 3 w 10"/>
                    <a:gd name="T27" fmla="*/ 10 h 14"/>
                    <a:gd name="T28" fmla="*/ 3 w 10"/>
                    <a:gd name="T29" fmla="*/ 10 h 14"/>
                    <a:gd name="T30" fmla="*/ 3 w 10"/>
                    <a:gd name="T31" fmla="*/ 10 h 14"/>
                    <a:gd name="T32" fmla="*/ 3 w 10"/>
                    <a:gd name="T33" fmla="*/ 9 h 14"/>
                    <a:gd name="T34" fmla="*/ 4 w 10"/>
                    <a:gd name="T35" fmla="*/ 9 h 14"/>
                    <a:gd name="T36" fmla="*/ 4 w 10"/>
                    <a:gd name="T37" fmla="*/ 9 h 14"/>
                    <a:gd name="T38" fmla="*/ 4 w 10"/>
                    <a:gd name="T39" fmla="*/ 9 h 14"/>
                    <a:gd name="T40" fmla="*/ 4 w 10"/>
                    <a:gd name="T41" fmla="*/ 8 h 14"/>
                    <a:gd name="T42" fmla="*/ 5 w 10"/>
                    <a:gd name="T43" fmla="*/ 8 h 14"/>
                    <a:gd name="T44" fmla="*/ 5 w 10"/>
                    <a:gd name="T45" fmla="*/ 8 h 14"/>
                    <a:gd name="T46" fmla="*/ 5 w 10"/>
                    <a:gd name="T47" fmla="*/ 7 h 14"/>
                    <a:gd name="T48" fmla="*/ 5 w 10"/>
                    <a:gd name="T49" fmla="*/ 7 h 14"/>
                    <a:gd name="T50" fmla="*/ 5 w 10"/>
                    <a:gd name="T51" fmla="*/ 7 h 14"/>
                    <a:gd name="T52" fmla="*/ 6 w 10"/>
                    <a:gd name="T53" fmla="*/ 7 h 14"/>
                    <a:gd name="T54" fmla="*/ 6 w 10"/>
                    <a:gd name="T55" fmla="*/ 6 h 14"/>
                    <a:gd name="T56" fmla="*/ 6 w 10"/>
                    <a:gd name="T57" fmla="*/ 6 h 14"/>
                    <a:gd name="T58" fmla="*/ 6 w 10"/>
                    <a:gd name="T59" fmla="*/ 6 h 14"/>
                    <a:gd name="T60" fmla="*/ 7 w 10"/>
                    <a:gd name="T61" fmla="*/ 6 h 14"/>
                    <a:gd name="T62" fmla="*/ 7 w 10"/>
                    <a:gd name="T63" fmla="*/ 5 h 14"/>
                    <a:gd name="T64" fmla="*/ 7 w 10"/>
                    <a:gd name="T65" fmla="*/ 5 h 14"/>
                    <a:gd name="T66" fmla="*/ 7 w 10"/>
                    <a:gd name="T67" fmla="*/ 5 h 14"/>
                    <a:gd name="T68" fmla="*/ 7 w 10"/>
                    <a:gd name="T69" fmla="*/ 4 h 14"/>
                    <a:gd name="T70" fmla="*/ 7 w 10"/>
                    <a:gd name="T71" fmla="*/ 4 h 14"/>
                    <a:gd name="T72" fmla="*/ 8 w 10"/>
                    <a:gd name="T73" fmla="*/ 4 h 14"/>
                    <a:gd name="T74" fmla="*/ 8 w 10"/>
                    <a:gd name="T75" fmla="*/ 4 h 14"/>
                    <a:gd name="T76" fmla="*/ 8 w 10"/>
                    <a:gd name="T77" fmla="*/ 3 h 14"/>
                    <a:gd name="T78" fmla="*/ 8 w 10"/>
                    <a:gd name="T79" fmla="*/ 3 h 14"/>
                    <a:gd name="T80" fmla="*/ 8 w 10"/>
                    <a:gd name="T81" fmla="*/ 3 h 14"/>
                    <a:gd name="T82" fmla="*/ 8 w 10"/>
                    <a:gd name="T83" fmla="*/ 2 h 14"/>
                    <a:gd name="T84" fmla="*/ 9 w 10"/>
                    <a:gd name="T85" fmla="*/ 2 h 14"/>
                    <a:gd name="T86" fmla="*/ 9 w 10"/>
                    <a:gd name="T87" fmla="*/ 2 h 14"/>
                    <a:gd name="T88" fmla="*/ 9 w 10"/>
                    <a:gd name="T89" fmla="*/ 2 h 14"/>
                    <a:gd name="T90" fmla="*/ 9 w 10"/>
                    <a:gd name="T91" fmla="*/ 1 h 14"/>
                    <a:gd name="T92" fmla="*/ 10 w 10"/>
                    <a:gd name="T93" fmla="*/ 1 h 14"/>
                    <a:gd name="T94" fmla="*/ 10 w 10"/>
                    <a:gd name="T95" fmla="*/ 1 h 14"/>
                    <a:gd name="T96" fmla="*/ 10 w 10"/>
                    <a:gd name="T97" fmla="*/ 0 h 14"/>
                    <a:gd name="T98" fmla="*/ 10 w 10"/>
                    <a:gd name="T99" fmla="*/ 0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4">
                      <a:moveTo>
                        <a:pt x="0" y="14"/>
                      </a:moveTo>
                      <a:lnTo>
                        <a:pt x="1" y="14"/>
                      </a:lnTo>
                      <a:lnTo>
                        <a:pt x="1" y="13"/>
                      </a:lnTo>
                      <a:lnTo>
                        <a:pt x="1" y="13"/>
                      </a:lnTo>
                      <a:lnTo>
                        <a:pt x="1" y="13"/>
                      </a:lnTo>
                      <a:lnTo>
                        <a:pt x="1" y="13"/>
                      </a:lnTo>
                      <a:lnTo>
                        <a:pt x="1" y="12"/>
                      </a:lnTo>
                      <a:lnTo>
                        <a:pt x="2" y="12"/>
                      </a:lnTo>
                      <a:lnTo>
                        <a:pt x="2" y="12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9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8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6" y="7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7" y="6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61" name="Freeform 218"/>
                <p:cNvSpPr>
                  <a:spLocks/>
                </p:cNvSpPr>
                <p:nvPr/>
              </p:nvSpPr>
              <p:spPr bwMode="auto">
                <a:xfrm rot="5400000" flipH="1">
                  <a:off x="1861842" y="1745532"/>
                  <a:ext cx="1394" cy="4723"/>
                </a:xfrm>
                <a:custGeom>
                  <a:avLst/>
                  <a:gdLst>
                    <a:gd name="T0" fmla="*/ 0 w 10"/>
                    <a:gd name="T1" fmla="*/ 12 h 12"/>
                    <a:gd name="T2" fmla="*/ 0 w 10"/>
                    <a:gd name="T3" fmla="*/ 12 h 12"/>
                    <a:gd name="T4" fmla="*/ 0 w 10"/>
                    <a:gd name="T5" fmla="*/ 12 h 12"/>
                    <a:gd name="T6" fmla="*/ 1 w 10"/>
                    <a:gd name="T7" fmla="*/ 12 h 12"/>
                    <a:gd name="T8" fmla="*/ 1 w 10"/>
                    <a:gd name="T9" fmla="*/ 11 h 12"/>
                    <a:gd name="T10" fmla="*/ 1 w 10"/>
                    <a:gd name="T11" fmla="*/ 11 h 12"/>
                    <a:gd name="T12" fmla="*/ 1 w 10"/>
                    <a:gd name="T13" fmla="*/ 11 h 12"/>
                    <a:gd name="T14" fmla="*/ 2 w 10"/>
                    <a:gd name="T15" fmla="*/ 11 h 12"/>
                    <a:gd name="T16" fmla="*/ 2 w 10"/>
                    <a:gd name="T17" fmla="*/ 10 h 12"/>
                    <a:gd name="T18" fmla="*/ 2 w 10"/>
                    <a:gd name="T19" fmla="*/ 10 h 12"/>
                    <a:gd name="T20" fmla="*/ 2 w 10"/>
                    <a:gd name="T21" fmla="*/ 10 h 12"/>
                    <a:gd name="T22" fmla="*/ 2 w 10"/>
                    <a:gd name="T23" fmla="*/ 9 h 12"/>
                    <a:gd name="T24" fmla="*/ 3 w 10"/>
                    <a:gd name="T25" fmla="*/ 9 h 12"/>
                    <a:gd name="T26" fmla="*/ 3 w 10"/>
                    <a:gd name="T27" fmla="*/ 9 h 12"/>
                    <a:gd name="T28" fmla="*/ 3 w 10"/>
                    <a:gd name="T29" fmla="*/ 9 h 12"/>
                    <a:gd name="T30" fmla="*/ 3 w 10"/>
                    <a:gd name="T31" fmla="*/ 8 h 12"/>
                    <a:gd name="T32" fmla="*/ 4 w 10"/>
                    <a:gd name="T33" fmla="*/ 8 h 12"/>
                    <a:gd name="T34" fmla="*/ 4 w 10"/>
                    <a:gd name="T35" fmla="*/ 8 h 12"/>
                    <a:gd name="T36" fmla="*/ 4 w 10"/>
                    <a:gd name="T37" fmla="*/ 7 h 12"/>
                    <a:gd name="T38" fmla="*/ 4 w 10"/>
                    <a:gd name="T39" fmla="*/ 7 h 12"/>
                    <a:gd name="T40" fmla="*/ 4 w 10"/>
                    <a:gd name="T41" fmla="*/ 7 h 12"/>
                    <a:gd name="T42" fmla="*/ 4 w 10"/>
                    <a:gd name="T43" fmla="*/ 7 h 12"/>
                    <a:gd name="T44" fmla="*/ 5 w 10"/>
                    <a:gd name="T45" fmla="*/ 7 h 12"/>
                    <a:gd name="T46" fmla="*/ 5 w 10"/>
                    <a:gd name="T47" fmla="*/ 6 h 12"/>
                    <a:gd name="T48" fmla="*/ 5 w 10"/>
                    <a:gd name="T49" fmla="*/ 6 h 12"/>
                    <a:gd name="T50" fmla="*/ 5 w 10"/>
                    <a:gd name="T51" fmla="*/ 6 h 12"/>
                    <a:gd name="T52" fmla="*/ 5 w 10"/>
                    <a:gd name="T53" fmla="*/ 5 h 12"/>
                    <a:gd name="T54" fmla="*/ 5 w 10"/>
                    <a:gd name="T55" fmla="*/ 5 h 12"/>
                    <a:gd name="T56" fmla="*/ 6 w 10"/>
                    <a:gd name="T57" fmla="*/ 5 h 12"/>
                    <a:gd name="T58" fmla="*/ 6 w 10"/>
                    <a:gd name="T59" fmla="*/ 5 h 12"/>
                    <a:gd name="T60" fmla="*/ 6 w 10"/>
                    <a:gd name="T61" fmla="*/ 4 h 12"/>
                    <a:gd name="T62" fmla="*/ 6 w 10"/>
                    <a:gd name="T63" fmla="*/ 4 h 12"/>
                    <a:gd name="T64" fmla="*/ 7 w 10"/>
                    <a:gd name="T65" fmla="*/ 4 h 12"/>
                    <a:gd name="T66" fmla="*/ 7 w 10"/>
                    <a:gd name="T67" fmla="*/ 4 h 12"/>
                    <a:gd name="T68" fmla="*/ 7 w 10"/>
                    <a:gd name="T69" fmla="*/ 4 h 12"/>
                    <a:gd name="T70" fmla="*/ 7 w 10"/>
                    <a:gd name="T71" fmla="*/ 3 h 12"/>
                    <a:gd name="T72" fmla="*/ 7 w 10"/>
                    <a:gd name="T73" fmla="*/ 3 h 12"/>
                    <a:gd name="T74" fmla="*/ 7 w 10"/>
                    <a:gd name="T75" fmla="*/ 3 h 12"/>
                    <a:gd name="T76" fmla="*/ 8 w 10"/>
                    <a:gd name="T77" fmla="*/ 2 h 12"/>
                    <a:gd name="T78" fmla="*/ 8 w 10"/>
                    <a:gd name="T79" fmla="*/ 2 h 12"/>
                    <a:gd name="T80" fmla="*/ 8 w 10"/>
                    <a:gd name="T81" fmla="*/ 2 h 12"/>
                    <a:gd name="T82" fmla="*/ 8 w 10"/>
                    <a:gd name="T83" fmla="*/ 2 h 12"/>
                    <a:gd name="T84" fmla="*/ 9 w 10"/>
                    <a:gd name="T85" fmla="*/ 1 h 12"/>
                    <a:gd name="T86" fmla="*/ 9 w 10"/>
                    <a:gd name="T87" fmla="*/ 1 h 12"/>
                    <a:gd name="T88" fmla="*/ 9 w 10"/>
                    <a:gd name="T89" fmla="*/ 1 h 12"/>
                    <a:gd name="T90" fmla="*/ 9 w 10"/>
                    <a:gd name="T91" fmla="*/ 1 h 12"/>
                    <a:gd name="T92" fmla="*/ 9 w 10"/>
                    <a:gd name="T93" fmla="*/ 0 h 12"/>
                    <a:gd name="T94" fmla="*/ 10 w 10"/>
                    <a:gd name="T95" fmla="*/ 0 h 12"/>
                    <a:gd name="T96" fmla="*/ 10 w 10"/>
                    <a:gd name="T97" fmla="*/ 0 h 12"/>
                    <a:gd name="T98" fmla="*/ 10 w 10"/>
                    <a:gd name="T99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2">
                      <a:moveTo>
                        <a:pt x="0" y="12"/>
                      </a:move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1" y="12"/>
                      </a:lnTo>
                      <a:lnTo>
                        <a:pt x="1" y="11"/>
                      </a:lnTo>
                      <a:lnTo>
                        <a:pt x="1" y="11"/>
                      </a:lnTo>
                      <a:lnTo>
                        <a:pt x="1" y="11"/>
                      </a:lnTo>
                      <a:lnTo>
                        <a:pt x="2" y="11"/>
                      </a:lnTo>
                      <a:lnTo>
                        <a:pt x="2" y="10"/>
                      </a:lnTo>
                      <a:lnTo>
                        <a:pt x="2" y="10"/>
                      </a:lnTo>
                      <a:lnTo>
                        <a:pt x="2" y="10"/>
                      </a:lnTo>
                      <a:lnTo>
                        <a:pt x="2" y="9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5" y="7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62" name="Freeform 219"/>
                <p:cNvSpPr>
                  <a:spLocks/>
                </p:cNvSpPr>
                <p:nvPr/>
              </p:nvSpPr>
              <p:spPr bwMode="auto">
                <a:xfrm rot="5400000" flipH="1">
                  <a:off x="1866565" y="1744138"/>
                  <a:ext cx="1394" cy="4723"/>
                </a:xfrm>
                <a:custGeom>
                  <a:avLst/>
                  <a:gdLst>
                    <a:gd name="T0" fmla="*/ 0 w 10"/>
                    <a:gd name="T1" fmla="*/ 12 h 12"/>
                    <a:gd name="T2" fmla="*/ 0 w 10"/>
                    <a:gd name="T3" fmla="*/ 11 h 12"/>
                    <a:gd name="T4" fmla="*/ 1 w 10"/>
                    <a:gd name="T5" fmla="*/ 11 h 12"/>
                    <a:gd name="T6" fmla="*/ 1 w 10"/>
                    <a:gd name="T7" fmla="*/ 11 h 12"/>
                    <a:gd name="T8" fmla="*/ 1 w 10"/>
                    <a:gd name="T9" fmla="*/ 10 h 12"/>
                    <a:gd name="T10" fmla="*/ 1 w 10"/>
                    <a:gd name="T11" fmla="*/ 10 h 12"/>
                    <a:gd name="T12" fmla="*/ 1 w 10"/>
                    <a:gd name="T13" fmla="*/ 10 h 12"/>
                    <a:gd name="T14" fmla="*/ 1 w 10"/>
                    <a:gd name="T15" fmla="*/ 10 h 12"/>
                    <a:gd name="T16" fmla="*/ 2 w 10"/>
                    <a:gd name="T17" fmla="*/ 10 h 12"/>
                    <a:gd name="T18" fmla="*/ 2 w 10"/>
                    <a:gd name="T19" fmla="*/ 9 h 12"/>
                    <a:gd name="T20" fmla="*/ 2 w 10"/>
                    <a:gd name="T21" fmla="*/ 9 h 12"/>
                    <a:gd name="T22" fmla="*/ 2 w 10"/>
                    <a:gd name="T23" fmla="*/ 9 h 12"/>
                    <a:gd name="T24" fmla="*/ 2 w 10"/>
                    <a:gd name="T25" fmla="*/ 9 h 12"/>
                    <a:gd name="T26" fmla="*/ 2 w 10"/>
                    <a:gd name="T27" fmla="*/ 9 h 12"/>
                    <a:gd name="T28" fmla="*/ 3 w 10"/>
                    <a:gd name="T29" fmla="*/ 8 h 12"/>
                    <a:gd name="T30" fmla="*/ 3 w 10"/>
                    <a:gd name="T31" fmla="*/ 8 h 12"/>
                    <a:gd name="T32" fmla="*/ 3 w 10"/>
                    <a:gd name="T33" fmla="*/ 8 h 12"/>
                    <a:gd name="T34" fmla="*/ 3 w 10"/>
                    <a:gd name="T35" fmla="*/ 7 h 12"/>
                    <a:gd name="T36" fmla="*/ 4 w 10"/>
                    <a:gd name="T37" fmla="*/ 7 h 12"/>
                    <a:gd name="T38" fmla="*/ 4 w 10"/>
                    <a:gd name="T39" fmla="*/ 7 h 12"/>
                    <a:gd name="T40" fmla="*/ 4 w 10"/>
                    <a:gd name="T41" fmla="*/ 7 h 12"/>
                    <a:gd name="T42" fmla="*/ 4 w 10"/>
                    <a:gd name="T43" fmla="*/ 7 h 12"/>
                    <a:gd name="T44" fmla="*/ 4 w 10"/>
                    <a:gd name="T45" fmla="*/ 6 h 12"/>
                    <a:gd name="T46" fmla="*/ 4 w 10"/>
                    <a:gd name="T47" fmla="*/ 6 h 12"/>
                    <a:gd name="T48" fmla="*/ 5 w 10"/>
                    <a:gd name="T49" fmla="*/ 6 h 12"/>
                    <a:gd name="T50" fmla="*/ 5 w 10"/>
                    <a:gd name="T51" fmla="*/ 5 h 12"/>
                    <a:gd name="T52" fmla="*/ 5 w 10"/>
                    <a:gd name="T53" fmla="*/ 5 h 12"/>
                    <a:gd name="T54" fmla="*/ 5 w 10"/>
                    <a:gd name="T55" fmla="*/ 5 h 12"/>
                    <a:gd name="T56" fmla="*/ 6 w 10"/>
                    <a:gd name="T57" fmla="*/ 5 h 12"/>
                    <a:gd name="T58" fmla="*/ 6 w 10"/>
                    <a:gd name="T59" fmla="*/ 5 h 12"/>
                    <a:gd name="T60" fmla="*/ 6 w 10"/>
                    <a:gd name="T61" fmla="*/ 4 h 12"/>
                    <a:gd name="T62" fmla="*/ 6 w 10"/>
                    <a:gd name="T63" fmla="*/ 4 h 12"/>
                    <a:gd name="T64" fmla="*/ 6 w 10"/>
                    <a:gd name="T65" fmla="*/ 4 h 12"/>
                    <a:gd name="T66" fmla="*/ 7 w 10"/>
                    <a:gd name="T67" fmla="*/ 3 h 12"/>
                    <a:gd name="T68" fmla="*/ 7 w 10"/>
                    <a:gd name="T69" fmla="*/ 3 h 12"/>
                    <a:gd name="T70" fmla="*/ 7 w 10"/>
                    <a:gd name="T71" fmla="*/ 3 h 12"/>
                    <a:gd name="T72" fmla="*/ 7 w 10"/>
                    <a:gd name="T73" fmla="*/ 3 h 12"/>
                    <a:gd name="T74" fmla="*/ 8 w 10"/>
                    <a:gd name="T75" fmla="*/ 3 h 12"/>
                    <a:gd name="T76" fmla="*/ 8 w 10"/>
                    <a:gd name="T77" fmla="*/ 2 h 12"/>
                    <a:gd name="T78" fmla="*/ 8 w 10"/>
                    <a:gd name="T79" fmla="*/ 2 h 12"/>
                    <a:gd name="T80" fmla="*/ 8 w 10"/>
                    <a:gd name="T81" fmla="*/ 2 h 12"/>
                    <a:gd name="T82" fmla="*/ 8 w 10"/>
                    <a:gd name="T83" fmla="*/ 2 h 12"/>
                    <a:gd name="T84" fmla="*/ 8 w 10"/>
                    <a:gd name="T85" fmla="*/ 2 h 12"/>
                    <a:gd name="T86" fmla="*/ 9 w 10"/>
                    <a:gd name="T87" fmla="*/ 2 h 12"/>
                    <a:gd name="T88" fmla="*/ 9 w 10"/>
                    <a:gd name="T89" fmla="*/ 1 h 12"/>
                    <a:gd name="T90" fmla="*/ 9 w 10"/>
                    <a:gd name="T91" fmla="*/ 1 h 12"/>
                    <a:gd name="T92" fmla="*/ 9 w 10"/>
                    <a:gd name="T93" fmla="*/ 1 h 12"/>
                    <a:gd name="T94" fmla="*/ 9 w 10"/>
                    <a:gd name="T95" fmla="*/ 0 h 12"/>
                    <a:gd name="T96" fmla="*/ 9 w 10"/>
                    <a:gd name="T97" fmla="*/ 0 h 12"/>
                    <a:gd name="T98" fmla="*/ 10 w 10"/>
                    <a:gd name="T99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2">
                      <a:moveTo>
                        <a:pt x="0" y="12"/>
                      </a:moveTo>
                      <a:lnTo>
                        <a:pt x="0" y="11"/>
                      </a:lnTo>
                      <a:lnTo>
                        <a:pt x="1" y="11"/>
                      </a:lnTo>
                      <a:lnTo>
                        <a:pt x="1" y="11"/>
                      </a:ln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2" y="10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5" y="6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63" name="Freeform 220"/>
                <p:cNvSpPr>
                  <a:spLocks/>
                </p:cNvSpPr>
                <p:nvPr/>
              </p:nvSpPr>
              <p:spPr bwMode="auto">
                <a:xfrm rot="5400000" flipH="1">
                  <a:off x="1871090" y="1742941"/>
                  <a:ext cx="1394" cy="4329"/>
                </a:xfrm>
                <a:custGeom>
                  <a:avLst/>
                  <a:gdLst>
                    <a:gd name="T0" fmla="*/ 0 w 10"/>
                    <a:gd name="T1" fmla="*/ 11 h 11"/>
                    <a:gd name="T2" fmla="*/ 0 w 10"/>
                    <a:gd name="T3" fmla="*/ 11 h 11"/>
                    <a:gd name="T4" fmla="*/ 0 w 10"/>
                    <a:gd name="T5" fmla="*/ 11 h 11"/>
                    <a:gd name="T6" fmla="*/ 0 w 10"/>
                    <a:gd name="T7" fmla="*/ 10 h 11"/>
                    <a:gd name="T8" fmla="*/ 1 w 10"/>
                    <a:gd name="T9" fmla="*/ 10 h 11"/>
                    <a:gd name="T10" fmla="*/ 1 w 10"/>
                    <a:gd name="T11" fmla="*/ 10 h 11"/>
                    <a:gd name="T12" fmla="*/ 1 w 10"/>
                    <a:gd name="T13" fmla="*/ 10 h 11"/>
                    <a:gd name="T14" fmla="*/ 1 w 10"/>
                    <a:gd name="T15" fmla="*/ 9 h 11"/>
                    <a:gd name="T16" fmla="*/ 1 w 10"/>
                    <a:gd name="T17" fmla="*/ 9 h 11"/>
                    <a:gd name="T18" fmla="*/ 1 w 10"/>
                    <a:gd name="T19" fmla="*/ 9 h 11"/>
                    <a:gd name="T20" fmla="*/ 2 w 10"/>
                    <a:gd name="T21" fmla="*/ 9 h 11"/>
                    <a:gd name="T22" fmla="*/ 2 w 10"/>
                    <a:gd name="T23" fmla="*/ 9 h 11"/>
                    <a:gd name="T24" fmla="*/ 2 w 10"/>
                    <a:gd name="T25" fmla="*/ 8 h 11"/>
                    <a:gd name="T26" fmla="*/ 2 w 10"/>
                    <a:gd name="T27" fmla="*/ 8 h 11"/>
                    <a:gd name="T28" fmla="*/ 3 w 10"/>
                    <a:gd name="T29" fmla="*/ 8 h 11"/>
                    <a:gd name="T30" fmla="*/ 3 w 10"/>
                    <a:gd name="T31" fmla="*/ 7 h 11"/>
                    <a:gd name="T32" fmla="*/ 3 w 10"/>
                    <a:gd name="T33" fmla="*/ 7 h 11"/>
                    <a:gd name="T34" fmla="*/ 3 w 10"/>
                    <a:gd name="T35" fmla="*/ 7 h 11"/>
                    <a:gd name="T36" fmla="*/ 3 w 10"/>
                    <a:gd name="T37" fmla="*/ 7 h 11"/>
                    <a:gd name="T38" fmla="*/ 3 w 10"/>
                    <a:gd name="T39" fmla="*/ 7 h 11"/>
                    <a:gd name="T40" fmla="*/ 4 w 10"/>
                    <a:gd name="T41" fmla="*/ 7 h 11"/>
                    <a:gd name="T42" fmla="*/ 4 w 10"/>
                    <a:gd name="T43" fmla="*/ 6 h 11"/>
                    <a:gd name="T44" fmla="*/ 4 w 10"/>
                    <a:gd name="T45" fmla="*/ 6 h 11"/>
                    <a:gd name="T46" fmla="*/ 5 w 10"/>
                    <a:gd name="T47" fmla="*/ 6 h 11"/>
                    <a:gd name="T48" fmla="*/ 5 w 10"/>
                    <a:gd name="T49" fmla="*/ 6 h 11"/>
                    <a:gd name="T50" fmla="*/ 5 w 10"/>
                    <a:gd name="T51" fmla="*/ 6 h 11"/>
                    <a:gd name="T52" fmla="*/ 5 w 10"/>
                    <a:gd name="T53" fmla="*/ 5 h 11"/>
                    <a:gd name="T54" fmla="*/ 5 w 10"/>
                    <a:gd name="T55" fmla="*/ 5 h 11"/>
                    <a:gd name="T56" fmla="*/ 5 w 10"/>
                    <a:gd name="T57" fmla="*/ 5 h 11"/>
                    <a:gd name="T58" fmla="*/ 6 w 10"/>
                    <a:gd name="T59" fmla="*/ 5 h 11"/>
                    <a:gd name="T60" fmla="*/ 6 w 10"/>
                    <a:gd name="T61" fmla="*/ 4 h 11"/>
                    <a:gd name="T62" fmla="*/ 6 w 10"/>
                    <a:gd name="T63" fmla="*/ 4 h 11"/>
                    <a:gd name="T64" fmla="*/ 6 w 10"/>
                    <a:gd name="T65" fmla="*/ 4 h 11"/>
                    <a:gd name="T66" fmla="*/ 7 w 10"/>
                    <a:gd name="T67" fmla="*/ 4 h 11"/>
                    <a:gd name="T68" fmla="*/ 7 w 10"/>
                    <a:gd name="T69" fmla="*/ 4 h 11"/>
                    <a:gd name="T70" fmla="*/ 7 w 10"/>
                    <a:gd name="T71" fmla="*/ 3 h 11"/>
                    <a:gd name="T72" fmla="*/ 7 w 10"/>
                    <a:gd name="T73" fmla="*/ 3 h 11"/>
                    <a:gd name="T74" fmla="*/ 7 w 10"/>
                    <a:gd name="T75" fmla="*/ 3 h 11"/>
                    <a:gd name="T76" fmla="*/ 7 w 10"/>
                    <a:gd name="T77" fmla="*/ 3 h 11"/>
                    <a:gd name="T78" fmla="*/ 8 w 10"/>
                    <a:gd name="T79" fmla="*/ 2 h 11"/>
                    <a:gd name="T80" fmla="*/ 8 w 10"/>
                    <a:gd name="T81" fmla="*/ 2 h 11"/>
                    <a:gd name="T82" fmla="*/ 8 w 10"/>
                    <a:gd name="T83" fmla="*/ 2 h 11"/>
                    <a:gd name="T84" fmla="*/ 8 w 10"/>
                    <a:gd name="T85" fmla="*/ 2 h 11"/>
                    <a:gd name="T86" fmla="*/ 8 w 10"/>
                    <a:gd name="T87" fmla="*/ 2 h 11"/>
                    <a:gd name="T88" fmla="*/ 8 w 10"/>
                    <a:gd name="T89" fmla="*/ 2 h 11"/>
                    <a:gd name="T90" fmla="*/ 9 w 10"/>
                    <a:gd name="T91" fmla="*/ 1 h 11"/>
                    <a:gd name="T92" fmla="*/ 9 w 10"/>
                    <a:gd name="T93" fmla="*/ 1 h 11"/>
                    <a:gd name="T94" fmla="*/ 9 w 10"/>
                    <a:gd name="T95" fmla="*/ 1 h 11"/>
                    <a:gd name="T96" fmla="*/ 9 w 10"/>
                    <a:gd name="T97" fmla="*/ 1 h 11"/>
                    <a:gd name="T98" fmla="*/ 10 w 10"/>
                    <a:gd name="T99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1">
                      <a:moveTo>
                        <a:pt x="0" y="11"/>
                      </a:moveTo>
                      <a:lnTo>
                        <a:pt x="0" y="11"/>
                      </a:lnTo>
                      <a:lnTo>
                        <a:pt x="0" y="11"/>
                      </a:lnTo>
                      <a:lnTo>
                        <a:pt x="0" y="10"/>
                      </a:ln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4" y="7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6" y="5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64" name="Freeform 221"/>
                <p:cNvSpPr>
                  <a:spLocks/>
                </p:cNvSpPr>
                <p:nvPr/>
              </p:nvSpPr>
              <p:spPr bwMode="auto">
                <a:xfrm rot="5400000" flipH="1">
                  <a:off x="1875095" y="1742010"/>
                  <a:ext cx="1255" cy="3542"/>
                </a:xfrm>
                <a:custGeom>
                  <a:avLst/>
                  <a:gdLst>
                    <a:gd name="T0" fmla="*/ 0 w 9"/>
                    <a:gd name="T1" fmla="*/ 9 h 9"/>
                    <a:gd name="T2" fmla="*/ 0 w 9"/>
                    <a:gd name="T3" fmla="*/ 9 h 9"/>
                    <a:gd name="T4" fmla="*/ 0 w 9"/>
                    <a:gd name="T5" fmla="*/ 9 h 9"/>
                    <a:gd name="T6" fmla="*/ 0 w 9"/>
                    <a:gd name="T7" fmla="*/ 9 h 9"/>
                    <a:gd name="T8" fmla="*/ 0 w 9"/>
                    <a:gd name="T9" fmla="*/ 9 h 9"/>
                    <a:gd name="T10" fmla="*/ 0 w 9"/>
                    <a:gd name="T11" fmla="*/ 8 h 9"/>
                    <a:gd name="T12" fmla="*/ 1 w 9"/>
                    <a:gd name="T13" fmla="*/ 8 h 9"/>
                    <a:gd name="T14" fmla="*/ 1 w 9"/>
                    <a:gd name="T15" fmla="*/ 8 h 9"/>
                    <a:gd name="T16" fmla="*/ 1 w 9"/>
                    <a:gd name="T17" fmla="*/ 8 h 9"/>
                    <a:gd name="T18" fmla="*/ 2 w 9"/>
                    <a:gd name="T19" fmla="*/ 7 h 9"/>
                    <a:gd name="T20" fmla="*/ 2 w 9"/>
                    <a:gd name="T21" fmla="*/ 7 h 9"/>
                    <a:gd name="T22" fmla="*/ 2 w 9"/>
                    <a:gd name="T23" fmla="*/ 7 h 9"/>
                    <a:gd name="T24" fmla="*/ 2 w 9"/>
                    <a:gd name="T25" fmla="*/ 7 h 9"/>
                    <a:gd name="T26" fmla="*/ 2 w 9"/>
                    <a:gd name="T27" fmla="*/ 7 h 9"/>
                    <a:gd name="T28" fmla="*/ 2 w 9"/>
                    <a:gd name="T29" fmla="*/ 7 h 9"/>
                    <a:gd name="T30" fmla="*/ 3 w 9"/>
                    <a:gd name="T31" fmla="*/ 6 h 9"/>
                    <a:gd name="T32" fmla="*/ 3 w 9"/>
                    <a:gd name="T33" fmla="*/ 6 h 9"/>
                    <a:gd name="T34" fmla="*/ 3 w 9"/>
                    <a:gd name="T35" fmla="*/ 6 h 9"/>
                    <a:gd name="T36" fmla="*/ 3 w 9"/>
                    <a:gd name="T37" fmla="*/ 6 h 9"/>
                    <a:gd name="T38" fmla="*/ 4 w 9"/>
                    <a:gd name="T39" fmla="*/ 6 h 9"/>
                    <a:gd name="T40" fmla="*/ 4 w 9"/>
                    <a:gd name="T41" fmla="*/ 6 h 9"/>
                    <a:gd name="T42" fmla="*/ 4 w 9"/>
                    <a:gd name="T43" fmla="*/ 5 h 9"/>
                    <a:gd name="T44" fmla="*/ 4 w 9"/>
                    <a:gd name="T45" fmla="*/ 5 h 9"/>
                    <a:gd name="T46" fmla="*/ 4 w 9"/>
                    <a:gd name="T47" fmla="*/ 5 h 9"/>
                    <a:gd name="T48" fmla="*/ 4 w 9"/>
                    <a:gd name="T49" fmla="*/ 5 h 9"/>
                    <a:gd name="T50" fmla="*/ 5 w 9"/>
                    <a:gd name="T51" fmla="*/ 4 h 9"/>
                    <a:gd name="T52" fmla="*/ 5 w 9"/>
                    <a:gd name="T53" fmla="*/ 4 h 9"/>
                    <a:gd name="T54" fmla="*/ 5 w 9"/>
                    <a:gd name="T55" fmla="*/ 4 h 9"/>
                    <a:gd name="T56" fmla="*/ 5 w 9"/>
                    <a:gd name="T57" fmla="*/ 4 h 9"/>
                    <a:gd name="T58" fmla="*/ 5 w 9"/>
                    <a:gd name="T59" fmla="*/ 4 h 9"/>
                    <a:gd name="T60" fmla="*/ 5 w 9"/>
                    <a:gd name="T61" fmla="*/ 4 h 9"/>
                    <a:gd name="T62" fmla="*/ 6 w 9"/>
                    <a:gd name="T63" fmla="*/ 4 h 9"/>
                    <a:gd name="T64" fmla="*/ 6 w 9"/>
                    <a:gd name="T65" fmla="*/ 3 h 9"/>
                    <a:gd name="T66" fmla="*/ 6 w 9"/>
                    <a:gd name="T67" fmla="*/ 3 h 9"/>
                    <a:gd name="T68" fmla="*/ 6 w 9"/>
                    <a:gd name="T69" fmla="*/ 3 h 9"/>
                    <a:gd name="T70" fmla="*/ 7 w 9"/>
                    <a:gd name="T71" fmla="*/ 3 h 9"/>
                    <a:gd name="T72" fmla="*/ 7 w 9"/>
                    <a:gd name="T73" fmla="*/ 2 h 9"/>
                    <a:gd name="T74" fmla="*/ 7 w 9"/>
                    <a:gd name="T75" fmla="*/ 2 h 9"/>
                    <a:gd name="T76" fmla="*/ 7 w 9"/>
                    <a:gd name="T77" fmla="*/ 2 h 9"/>
                    <a:gd name="T78" fmla="*/ 7 w 9"/>
                    <a:gd name="T79" fmla="*/ 2 h 9"/>
                    <a:gd name="T80" fmla="*/ 7 w 9"/>
                    <a:gd name="T81" fmla="*/ 2 h 9"/>
                    <a:gd name="T82" fmla="*/ 8 w 9"/>
                    <a:gd name="T83" fmla="*/ 2 h 9"/>
                    <a:gd name="T84" fmla="*/ 8 w 9"/>
                    <a:gd name="T85" fmla="*/ 1 h 9"/>
                    <a:gd name="T86" fmla="*/ 8 w 9"/>
                    <a:gd name="T87" fmla="*/ 1 h 9"/>
                    <a:gd name="T88" fmla="*/ 9 w 9"/>
                    <a:gd name="T89" fmla="*/ 1 h 9"/>
                    <a:gd name="T90" fmla="*/ 9 w 9"/>
                    <a:gd name="T91" fmla="*/ 1 h 9"/>
                    <a:gd name="T92" fmla="*/ 9 w 9"/>
                    <a:gd name="T93" fmla="*/ 0 h 9"/>
                    <a:gd name="T94" fmla="*/ 9 w 9"/>
                    <a:gd name="T95" fmla="*/ 0 h 9"/>
                    <a:gd name="T96" fmla="*/ 9 w 9"/>
                    <a:gd name="T97" fmla="*/ 0 h 9"/>
                    <a:gd name="T98" fmla="*/ 9 w 9"/>
                    <a:gd name="T99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9">
                      <a:moveTo>
                        <a:pt x="0" y="9"/>
                      </a:moveTo>
                      <a:lnTo>
                        <a:pt x="0" y="9"/>
                      </a:lnTo>
                      <a:lnTo>
                        <a:pt x="0" y="9"/>
                      </a:lnTo>
                      <a:lnTo>
                        <a:pt x="0" y="9"/>
                      </a:lnTo>
                      <a:lnTo>
                        <a:pt x="0" y="9"/>
                      </a:lnTo>
                      <a:lnTo>
                        <a:pt x="0" y="8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6" y="4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65" name="Freeform 222"/>
                <p:cNvSpPr>
                  <a:spLocks/>
                </p:cNvSpPr>
                <p:nvPr/>
              </p:nvSpPr>
              <p:spPr bwMode="auto">
                <a:xfrm rot="5400000" flipH="1">
                  <a:off x="1878371" y="1740882"/>
                  <a:ext cx="1394" cy="3148"/>
                </a:xfrm>
                <a:custGeom>
                  <a:avLst/>
                  <a:gdLst>
                    <a:gd name="T0" fmla="*/ 0 w 10"/>
                    <a:gd name="T1" fmla="*/ 8 h 8"/>
                    <a:gd name="T2" fmla="*/ 1 w 10"/>
                    <a:gd name="T3" fmla="*/ 8 h 8"/>
                    <a:gd name="T4" fmla="*/ 1 w 10"/>
                    <a:gd name="T5" fmla="*/ 8 h 8"/>
                    <a:gd name="T6" fmla="*/ 1 w 10"/>
                    <a:gd name="T7" fmla="*/ 8 h 8"/>
                    <a:gd name="T8" fmla="*/ 1 w 10"/>
                    <a:gd name="T9" fmla="*/ 7 h 8"/>
                    <a:gd name="T10" fmla="*/ 2 w 10"/>
                    <a:gd name="T11" fmla="*/ 7 h 8"/>
                    <a:gd name="T12" fmla="*/ 2 w 10"/>
                    <a:gd name="T13" fmla="*/ 7 h 8"/>
                    <a:gd name="T14" fmla="*/ 2 w 10"/>
                    <a:gd name="T15" fmla="*/ 7 h 8"/>
                    <a:gd name="T16" fmla="*/ 2 w 10"/>
                    <a:gd name="T17" fmla="*/ 7 h 8"/>
                    <a:gd name="T18" fmla="*/ 2 w 10"/>
                    <a:gd name="T19" fmla="*/ 7 h 8"/>
                    <a:gd name="T20" fmla="*/ 2 w 10"/>
                    <a:gd name="T21" fmla="*/ 7 h 8"/>
                    <a:gd name="T22" fmla="*/ 3 w 10"/>
                    <a:gd name="T23" fmla="*/ 6 h 8"/>
                    <a:gd name="T24" fmla="*/ 3 w 10"/>
                    <a:gd name="T25" fmla="*/ 6 h 8"/>
                    <a:gd name="T26" fmla="*/ 3 w 10"/>
                    <a:gd name="T27" fmla="*/ 6 h 8"/>
                    <a:gd name="T28" fmla="*/ 3 w 10"/>
                    <a:gd name="T29" fmla="*/ 6 h 8"/>
                    <a:gd name="T30" fmla="*/ 3 w 10"/>
                    <a:gd name="T31" fmla="*/ 5 h 8"/>
                    <a:gd name="T32" fmla="*/ 3 w 10"/>
                    <a:gd name="T33" fmla="*/ 5 h 8"/>
                    <a:gd name="T34" fmla="*/ 4 w 10"/>
                    <a:gd name="T35" fmla="*/ 5 h 8"/>
                    <a:gd name="T36" fmla="*/ 4 w 10"/>
                    <a:gd name="T37" fmla="*/ 5 h 8"/>
                    <a:gd name="T38" fmla="*/ 4 w 10"/>
                    <a:gd name="T39" fmla="*/ 5 h 8"/>
                    <a:gd name="T40" fmla="*/ 4 w 10"/>
                    <a:gd name="T41" fmla="*/ 5 h 8"/>
                    <a:gd name="T42" fmla="*/ 5 w 10"/>
                    <a:gd name="T43" fmla="*/ 5 h 8"/>
                    <a:gd name="T44" fmla="*/ 5 w 10"/>
                    <a:gd name="T45" fmla="*/ 4 h 8"/>
                    <a:gd name="T46" fmla="*/ 5 w 10"/>
                    <a:gd name="T47" fmla="*/ 4 h 8"/>
                    <a:gd name="T48" fmla="*/ 5 w 10"/>
                    <a:gd name="T49" fmla="*/ 4 h 8"/>
                    <a:gd name="T50" fmla="*/ 5 w 10"/>
                    <a:gd name="T51" fmla="*/ 4 h 8"/>
                    <a:gd name="T52" fmla="*/ 5 w 10"/>
                    <a:gd name="T53" fmla="*/ 4 h 8"/>
                    <a:gd name="T54" fmla="*/ 6 w 10"/>
                    <a:gd name="T55" fmla="*/ 3 h 8"/>
                    <a:gd name="T56" fmla="*/ 6 w 10"/>
                    <a:gd name="T57" fmla="*/ 3 h 8"/>
                    <a:gd name="T58" fmla="*/ 6 w 10"/>
                    <a:gd name="T59" fmla="*/ 3 h 8"/>
                    <a:gd name="T60" fmla="*/ 7 w 10"/>
                    <a:gd name="T61" fmla="*/ 3 h 8"/>
                    <a:gd name="T62" fmla="*/ 7 w 10"/>
                    <a:gd name="T63" fmla="*/ 3 h 8"/>
                    <a:gd name="T64" fmla="*/ 7 w 10"/>
                    <a:gd name="T65" fmla="*/ 3 h 8"/>
                    <a:gd name="T66" fmla="*/ 7 w 10"/>
                    <a:gd name="T67" fmla="*/ 3 h 8"/>
                    <a:gd name="T68" fmla="*/ 7 w 10"/>
                    <a:gd name="T69" fmla="*/ 2 h 8"/>
                    <a:gd name="T70" fmla="*/ 7 w 10"/>
                    <a:gd name="T71" fmla="*/ 2 h 8"/>
                    <a:gd name="T72" fmla="*/ 8 w 10"/>
                    <a:gd name="T73" fmla="*/ 2 h 8"/>
                    <a:gd name="T74" fmla="*/ 8 w 10"/>
                    <a:gd name="T75" fmla="*/ 2 h 8"/>
                    <a:gd name="T76" fmla="*/ 8 w 10"/>
                    <a:gd name="T77" fmla="*/ 2 h 8"/>
                    <a:gd name="T78" fmla="*/ 8 w 10"/>
                    <a:gd name="T79" fmla="*/ 1 h 8"/>
                    <a:gd name="T80" fmla="*/ 9 w 10"/>
                    <a:gd name="T81" fmla="*/ 1 h 8"/>
                    <a:gd name="T82" fmla="*/ 9 w 10"/>
                    <a:gd name="T83" fmla="*/ 1 h 8"/>
                    <a:gd name="T84" fmla="*/ 9 w 10"/>
                    <a:gd name="T85" fmla="*/ 1 h 8"/>
                    <a:gd name="T86" fmla="*/ 9 w 10"/>
                    <a:gd name="T87" fmla="*/ 1 h 8"/>
                    <a:gd name="T88" fmla="*/ 9 w 10"/>
                    <a:gd name="T89" fmla="*/ 1 h 8"/>
                    <a:gd name="T90" fmla="*/ 9 w 10"/>
                    <a:gd name="T91" fmla="*/ 1 h 8"/>
                    <a:gd name="T92" fmla="*/ 10 w 10"/>
                    <a:gd name="T93" fmla="*/ 0 h 8"/>
                    <a:gd name="T94" fmla="*/ 10 w 10"/>
                    <a:gd name="T95" fmla="*/ 0 h 8"/>
                    <a:gd name="T96" fmla="*/ 10 w 10"/>
                    <a:gd name="T97" fmla="*/ 0 h 8"/>
                    <a:gd name="T98" fmla="*/ 10 w 10"/>
                    <a:gd name="T99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8">
                      <a:moveTo>
                        <a:pt x="0" y="8"/>
                      </a:move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1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5" y="5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66" name="Freeform 223"/>
                <p:cNvSpPr>
                  <a:spLocks/>
                </p:cNvSpPr>
                <p:nvPr/>
              </p:nvSpPr>
              <p:spPr bwMode="auto">
                <a:xfrm rot="5400000" flipH="1">
                  <a:off x="1881323" y="1739685"/>
                  <a:ext cx="1394" cy="2755"/>
                </a:xfrm>
                <a:custGeom>
                  <a:avLst/>
                  <a:gdLst>
                    <a:gd name="T0" fmla="*/ 0 w 10"/>
                    <a:gd name="T1" fmla="*/ 7 h 7"/>
                    <a:gd name="T2" fmla="*/ 0 w 10"/>
                    <a:gd name="T3" fmla="*/ 7 h 7"/>
                    <a:gd name="T4" fmla="*/ 0 w 10"/>
                    <a:gd name="T5" fmla="*/ 7 h 7"/>
                    <a:gd name="T6" fmla="*/ 1 w 10"/>
                    <a:gd name="T7" fmla="*/ 7 h 7"/>
                    <a:gd name="T8" fmla="*/ 1 w 10"/>
                    <a:gd name="T9" fmla="*/ 7 h 7"/>
                    <a:gd name="T10" fmla="*/ 1 w 10"/>
                    <a:gd name="T11" fmla="*/ 6 h 7"/>
                    <a:gd name="T12" fmla="*/ 1 w 10"/>
                    <a:gd name="T13" fmla="*/ 6 h 7"/>
                    <a:gd name="T14" fmla="*/ 2 w 10"/>
                    <a:gd name="T15" fmla="*/ 6 h 7"/>
                    <a:gd name="T16" fmla="*/ 2 w 10"/>
                    <a:gd name="T17" fmla="*/ 6 h 7"/>
                    <a:gd name="T18" fmla="*/ 2 w 10"/>
                    <a:gd name="T19" fmla="*/ 6 h 7"/>
                    <a:gd name="T20" fmla="*/ 2 w 10"/>
                    <a:gd name="T21" fmla="*/ 5 h 7"/>
                    <a:gd name="T22" fmla="*/ 2 w 10"/>
                    <a:gd name="T23" fmla="*/ 5 h 7"/>
                    <a:gd name="T24" fmla="*/ 2 w 10"/>
                    <a:gd name="T25" fmla="*/ 5 h 7"/>
                    <a:gd name="T26" fmla="*/ 3 w 10"/>
                    <a:gd name="T27" fmla="*/ 5 h 7"/>
                    <a:gd name="T28" fmla="*/ 3 w 10"/>
                    <a:gd name="T29" fmla="*/ 5 h 7"/>
                    <a:gd name="T30" fmla="*/ 3 w 10"/>
                    <a:gd name="T31" fmla="*/ 5 h 7"/>
                    <a:gd name="T32" fmla="*/ 3 w 10"/>
                    <a:gd name="T33" fmla="*/ 5 h 7"/>
                    <a:gd name="T34" fmla="*/ 4 w 10"/>
                    <a:gd name="T35" fmla="*/ 5 h 7"/>
                    <a:gd name="T36" fmla="*/ 4 w 10"/>
                    <a:gd name="T37" fmla="*/ 4 h 7"/>
                    <a:gd name="T38" fmla="*/ 4 w 10"/>
                    <a:gd name="T39" fmla="*/ 4 h 7"/>
                    <a:gd name="T40" fmla="*/ 4 w 10"/>
                    <a:gd name="T41" fmla="*/ 4 h 7"/>
                    <a:gd name="T42" fmla="*/ 4 w 10"/>
                    <a:gd name="T43" fmla="*/ 4 h 7"/>
                    <a:gd name="T44" fmla="*/ 5 w 10"/>
                    <a:gd name="T45" fmla="*/ 4 h 7"/>
                    <a:gd name="T46" fmla="*/ 5 w 10"/>
                    <a:gd name="T47" fmla="*/ 4 h 7"/>
                    <a:gd name="T48" fmla="*/ 5 w 10"/>
                    <a:gd name="T49" fmla="*/ 3 h 7"/>
                    <a:gd name="T50" fmla="*/ 5 w 10"/>
                    <a:gd name="T51" fmla="*/ 3 h 7"/>
                    <a:gd name="T52" fmla="*/ 6 w 10"/>
                    <a:gd name="T53" fmla="*/ 3 h 7"/>
                    <a:gd name="T54" fmla="*/ 6 w 10"/>
                    <a:gd name="T55" fmla="*/ 3 h 7"/>
                    <a:gd name="T56" fmla="*/ 6 w 10"/>
                    <a:gd name="T57" fmla="*/ 3 h 7"/>
                    <a:gd name="T58" fmla="*/ 6 w 10"/>
                    <a:gd name="T59" fmla="*/ 3 h 7"/>
                    <a:gd name="T60" fmla="*/ 6 w 10"/>
                    <a:gd name="T61" fmla="*/ 3 h 7"/>
                    <a:gd name="T62" fmla="*/ 6 w 10"/>
                    <a:gd name="T63" fmla="*/ 3 h 7"/>
                    <a:gd name="T64" fmla="*/ 7 w 10"/>
                    <a:gd name="T65" fmla="*/ 2 h 7"/>
                    <a:gd name="T66" fmla="*/ 7 w 10"/>
                    <a:gd name="T67" fmla="*/ 2 h 7"/>
                    <a:gd name="T68" fmla="*/ 7 w 10"/>
                    <a:gd name="T69" fmla="*/ 2 h 7"/>
                    <a:gd name="T70" fmla="*/ 7 w 10"/>
                    <a:gd name="T71" fmla="*/ 2 h 7"/>
                    <a:gd name="T72" fmla="*/ 7 w 10"/>
                    <a:gd name="T73" fmla="*/ 2 h 7"/>
                    <a:gd name="T74" fmla="*/ 7 w 10"/>
                    <a:gd name="T75" fmla="*/ 2 h 7"/>
                    <a:gd name="T76" fmla="*/ 8 w 10"/>
                    <a:gd name="T77" fmla="*/ 1 h 7"/>
                    <a:gd name="T78" fmla="*/ 8 w 10"/>
                    <a:gd name="T79" fmla="*/ 1 h 7"/>
                    <a:gd name="T80" fmla="*/ 8 w 10"/>
                    <a:gd name="T81" fmla="*/ 1 h 7"/>
                    <a:gd name="T82" fmla="*/ 8 w 10"/>
                    <a:gd name="T83" fmla="*/ 1 h 7"/>
                    <a:gd name="T84" fmla="*/ 9 w 10"/>
                    <a:gd name="T85" fmla="*/ 1 h 7"/>
                    <a:gd name="T86" fmla="*/ 9 w 10"/>
                    <a:gd name="T87" fmla="*/ 1 h 7"/>
                    <a:gd name="T88" fmla="*/ 9 w 10"/>
                    <a:gd name="T89" fmla="*/ 1 h 7"/>
                    <a:gd name="T90" fmla="*/ 9 w 10"/>
                    <a:gd name="T91" fmla="*/ 1 h 7"/>
                    <a:gd name="T92" fmla="*/ 9 w 10"/>
                    <a:gd name="T93" fmla="*/ 1 h 7"/>
                    <a:gd name="T94" fmla="*/ 9 w 10"/>
                    <a:gd name="T95" fmla="*/ 0 h 7"/>
                    <a:gd name="T96" fmla="*/ 10 w 10"/>
                    <a:gd name="T97" fmla="*/ 0 h 7"/>
                    <a:gd name="T98" fmla="*/ 10 w 10"/>
                    <a:gd name="T99" fmla="*/ 0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7">
                      <a:moveTo>
                        <a:pt x="0" y="7"/>
                      </a:moveTo>
                      <a:lnTo>
                        <a:pt x="0" y="7"/>
                      </a:lnTo>
                      <a:lnTo>
                        <a:pt x="0" y="7"/>
                      </a:lnTo>
                      <a:lnTo>
                        <a:pt x="1" y="7"/>
                      </a:lnTo>
                      <a:lnTo>
                        <a:pt x="1" y="7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4" y="5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67" name="Freeform 224"/>
                <p:cNvSpPr>
                  <a:spLocks/>
                </p:cNvSpPr>
                <p:nvPr/>
              </p:nvSpPr>
              <p:spPr bwMode="auto">
                <a:xfrm rot="5400000" flipH="1">
                  <a:off x="1883881" y="1738487"/>
                  <a:ext cx="1394" cy="2361"/>
                </a:xfrm>
                <a:custGeom>
                  <a:avLst/>
                  <a:gdLst>
                    <a:gd name="T0" fmla="*/ 0 w 10"/>
                    <a:gd name="T1" fmla="*/ 6 h 6"/>
                    <a:gd name="T2" fmla="*/ 0 w 10"/>
                    <a:gd name="T3" fmla="*/ 6 h 6"/>
                    <a:gd name="T4" fmla="*/ 0 w 10"/>
                    <a:gd name="T5" fmla="*/ 6 h 6"/>
                    <a:gd name="T6" fmla="*/ 1 w 10"/>
                    <a:gd name="T7" fmla="*/ 6 h 6"/>
                    <a:gd name="T8" fmla="*/ 1 w 10"/>
                    <a:gd name="T9" fmla="*/ 6 h 6"/>
                    <a:gd name="T10" fmla="*/ 1 w 10"/>
                    <a:gd name="T11" fmla="*/ 6 h 6"/>
                    <a:gd name="T12" fmla="*/ 1 w 10"/>
                    <a:gd name="T13" fmla="*/ 6 h 6"/>
                    <a:gd name="T14" fmla="*/ 1 w 10"/>
                    <a:gd name="T15" fmla="*/ 5 h 6"/>
                    <a:gd name="T16" fmla="*/ 2 w 10"/>
                    <a:gd name="T17" fmla="*/ 5 h 6"/>
                    <a:gd name="T18" fmla="*/ 2 w 10"/>
                    <a:gd name="T19" fmla="*/ 5 h 6"/>
                    <a:gd name="T20" fmla="*/ 2 w 10"/>
                    <a:gd name="T21" fmla="*/ 5 h 6"/>
                    <a:gd name="T22" fmla="*/ 2 w 10"/>
                    <a:gd name="T23" fmla="*/ 5 h 6"/>
                    <a:gd name="T24" fmla="*/ 3 w 10"/>
                    <a:gd name="T25" fmla="*/ 5 h 6"/>
                    <a:gd name="T26" fmla="*/ 3 w 10"/>
                    <a:gd name="T27" fmla="*/ 5 h 6"/>
                    <a:gd name="T28" fmla="*/ 3 w 10"/>
                    <a:gd name="T29" fmla="*/ 4 h 6"/>
                    <a:gd name="T30" fmla="*/ 3 w 10"/>
                    <a:gd name="T31" fmla="*/ 4 h 6"/>
                    <a:gd name="T32" fmla="*/ 3 w 10"/>
                    <a:gd name="T33" fmla="*/ 4 h 6"/>
                    <a:gd name="T34" fmla="*/ 3 w 10"/>
                    <a:gd name="T35" fmla="*/ 4 h 6"/>
                    <a:gd name="T36" fmla="*/ 4 w 10"/>
                    <a:gd name="T37" fmla="*/ 4 h 6"/>
                    <a:gd name="T38" fmla="*/ 4 w 10"/>
                    <a:gd name="T39" fmla="*/ 4 h 6"/>
                    <a:gd name="T40" fmla="*/ 4 w 10"/>
                    <a:gd name="T41" fmla="*/ 4 h 6"/>
                    <a:gd name="T42" fmla="*/ 4 w 10"/>
                    <a:gd name="T43" fmla="*/ 4 h 6"/>
                    <a:gd name="T44" fmla="*/ 4 w 10"/>
                    <a:gd name="T45" fmla="*/ 4 h 6"/>
                    <a:gd name="T46" fmla="*/ 4 w 10"/>
                    <a:gd name="T47" fmla="*/ 3 h 6"/>
                    <a:gd name="T48" fmla="*/ 5 w 10"/>
                    <a:gd name="T49" fmla="*/ 3 h 6"/>
                    <a:gd name="T50" fmla="*/ 5 w 10"/>
                    <a:gd name="T51" fmla="*/ 3 h 6"/>
                    <a:gd name="T52" fmla="*/ 5 w 10"/>
                    <a:gd name="T53" fmla="*/ 3 h 6"/>
                    <a:gd name="T54" fmla="*/ 5 w 10"/>
                    <a:gd name="T55" fmla="*/ 3 h 6"/>
                    <a:gd name="T56" fmla="*/ 6 w 10"/>
                    <a:gd name="T57" fmla="*/ 3 h 6"/>
                    <a:gd name="T58" fmla="*/ 6 w 10"/>
                    <a:gd name="T59" fmla="*/ 3 h 6"/>
                    <a:gd name="T60" fmla="*/ 6 w 10"/>
                    <a:gd name="T61" fmla="*/ 2 h 6"/>
                    <a:gd name="T62" fmla="*/ 6 w 10"/>
                    <a:gd name="T63" fmla="*/ 2 h 6"/>
                    <a:gd name="T64" fmla="*/ 6 w 10"/>
                    <a:gd name="T65" fmla="*/ 2 h 6"/>
                    <a:gd name="T66" fmla="*/ 6 w 10"/>
                    <a:gd name="T67" fmla="*/ 2 h 6"/>
                    <a:gd name="T68" fmla="*/ 7 w 10"/>
                    <a:gd name="T69" fmla="*/ 2 h 6"/>
                    <a:gd name="T70" fmla="*/ 7 w 10"/>
                    <a:gd name="T71" fmla="*/ 2 h 6"/>
                    <a:gd name="T72" fmla="*/ 7 w 10"/>
                    <a:gd name="T73" fmla="*/ 2 h 6"/>
                    <a:gd name="T74" fmla="*/ 7 w 10"/>
                    <a:gd name="T75" fmla="*/ 2 h 6"/>
                    <a:gd name="T76" fmla="*/ 8 w 10"/>
                    <a:gd name="T77" fmla="*/ 2 h 6"/>
                    <a:gd name="T78" fmla="*/ 8 w 10"/>
                    <a:gd name="T79" fmla="*/ 2 h 6"/>
                    <a:gd name="T80" fmla="*/ 8 w 10"/>
                    <a:gd name="T81" fmla="*/ 2 h 6"/>
                    <a:gd name="T82" fmla="*/ 8 w 10"/>
                    <a:gd name="T83" fmla="*/ 1 h 6"/>
                    <a:gd name="T84" fmla="*/ 8 w 10"/>
                    <a:gd name="T85" fmla="*/ 1 h 6"/>
                    <a:gd name="T86" fmla="*/ 9 w 10"/>
                    <a:gd name="T87" fmla="*/ 1 h 6"/>
                    <a:gd name="T88" fmla="*/ 9 w 10"/>
                    <a:gd name="T89" fmla="*/ 1 h 6"/>
                    <a:gd name="T90" fmla="*/ 9 w 10"/>
                    <a:gd name="T91" fmla="*/ 1 h 6"/>
                    <a:gd name="T92" fmla="*/ 9 w 10"/>
                    <a:gd name="T93" fmla="*/ 1 h 6"/>
                    <a:gd name="T94" fmla="*/ 10 w 10"/>
                    <a:gd name="T95" fmla="*/ 1 h 6"/>
                    <a:gd name="T96" fmla="*/ 10 w 10"/>
                    <a:gd name="T97" fmla="*/ 0 h 6"/>
                    <a:gd name="T98" fmla="*/ 10 w 10"/>
                    <a:gd name="T9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6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68" name="Freeform 225"/>
                <p:cNvSpPr>
                  <a:spLocks/>
                </p:cNvSpPr>
                <p:nvPr/>
              </p:nvSpPr>
              <p:spPr bwMode="auto">
                <a:xfrm rot="5400000" flipH="1">
                  <a:off x="1885848" y="1737487"/>
                  <a:ext cx="1394" cy="1574"/>
                </a:xfrm>
                <a:custGeom>
                  <a:avLst/>
                  <a:gdLst>
                    <a:gd name="T0" fmla="*/ 0 w 10"/>
                    <a:gd name="T1" fmla="*/ 4 h 4"/>
                    <a:gd name="T2" fmla="*/ 0 w 10"/>
                    <a:gd name="T3" fmla="*/ 4 h 4"/>
                    <a:gd name="T4" fmla="*/ 0 w 10"/>
                    <a:gd name="T5" fmla="*/ 4 h 4"/>
                    <a:gd name="T6" fmla="*/ 0 w 10"/>
                    <a:gd name="T7" fmla="*/ 4 h 4"/>
                    <a:gd name="T8" fmla="*/ 1 w 10"/>
                    <a:gd name="T9" fmla="*/ 4 h 4"/>
                    <a:gd name="T10" fmla="*/ 1 w 10"/>
                    <a:gd name="T11" fmla="*/ 4 h 4"/>
                    <a:gd name="T12" fmla="*/ 1 w 10"/>
                    <a:gd name="T13" fmla="*/ 4 h 4"/>
                    <a:gd name="T14" fmla="*/ 1 w 10"/>
                    <a:gd name="T15" fmla="*/ 4 h 4"/>
                    <a:gd name="T16" fmla="*/ 1 w 10"/>
                    <a:gd name="T17" fmla="*/ 4 h 4"/>
                    <a:gd name="T18" fmla="*/ 1 w 10"/>
                    <a:gd name="T19" fmla="*/ 4 h 4"/>
                    <a:gd name="T20" fmla="*/ 2 w 10"/>
                    <a:gd name="T21" fmla="*/ 4 h 4"/>
                    <a:gd name="T22" fmla="*/ 2 w 10"/>
                    <a:gd name="T23" fmla="*/ 3 h 4"/>
                    <a:gd name="T24" fmla="*/ 2 w 10"/>
                    <a:gd name="T25" fmla="*/ 3 h 4"/>
                    <a:gd name="T26" fmla="*/ 2 w 10"/>
                    <a:gd name="T27" fmla="*/ 3 h 4"/>
                    <a:gd name="T28" fmla="*/ 3 w 10"/>
                    <a:gd name="T29" fmla="*/ 3 h 4"/>
                    <a:gd name="T30" fmla="*/ 3 w 10"/>
                    <a:gd name="T31" fmla="*/ 3 h 4"/>
                    <a:gd name="T32" fmla="*/ 3 w 10"/>
                    <a:gd name="T33" fmla="*/ 3 h 4"/>
                    <a:gd name="T34" fmla="*/ 3 w 10"/>
                    <a:gd name="T35" fmla="*/ 3 h 4"/>
                    <a:gd name="T36" fmla="*/ 3 w 10"/>
                    <a:gd name="T37" fmla="*/ 3 h 4"/>
                    <a:gd name="T38" fmla="*/ 3 w 10"/>
                    <a:gd name="T39" fmla="*/ 3 h 4"/>
                    <a:gd name="T40" fmla="*/ 4 w 10"/>
                    <a:gd name="T41" fmla="*/ 3 h 4"/>
                    <a:gd name="T42" fmla="*/ 4 w 10"/>
                    <a:gd name="T43" fmla="*/ 3 h 4"/>
                    <a:gd name="T44" fmla="*/ 4 w 10"/>
                    <a:gd name="T45" fmla="*/ 3 h 4"/>
                    <a:gd name="T46" fmla="*/ 4 w 10"/>
                    <a:gd name="T47" fmla="*/ 3 h 4"/>
                    <a:gd name="T48" fmla="*/ 5 w 10"/>
                    <a:gd name="T49" fmla="*/ 2 h 4"/>
                    <a:gd name="T50" fmla="*/ 5 w 10"/>
                    <a:gd name="T51" fmla="*/ 2 h 4"/>
                    <a:gd name="T52" fmla="*/ 5 w 10"/>
                    <a:gd name="T53" fmla="*/ 2 h 4"/>
                    <a:gd name="T54" fmla="*/ 5 w 10"/>
                    <a:gd name="T55" fmla="*/ 2 h 4"/>
                    <a:gd name="T56" fmla="*/ 5 w 10"/>
                    <a:gd name="T57" fmla="*/ 2 h 4"/>
                    <a:gd name="T58" fmla="*/ 6 w 10"/>
                    <a:gd name="T59" fmla="*/ 2 h 4"/>
                    <a:gd name="T60" fmla="*/ 6 w 10"/>
                    <a:gd name="T61" fmla="*/ 2 h 4"/>
                    <a:gd name="T62" fmla="*/ 6 w 10"/>
                    <a:gd name="T63" fmla="*/ 2 h 4"/>
                    <a:gd name="T64" fmla="*/ 6 w 10"/>
                    <a:gd name="T65" fmla="*/ 2 h 4"/>
                    <a:gd name="T66" fmla="*/ 7 w 10"/>
                    <a:gd name="T67" fmla="*/ 1 h 4"/>
                    <a:gd name="T68" fmla="*/ 7 w 10"/>
                    <a:gd name="T69" fmla="*/ 1 h 4"/>
                    <a:gd name="T70" fmla="*/ 7 w 10"/>
                    <a:gd name="T71" fmla="*/ 1 h 4"/>
                    <a:gd name="T72" fmla="*/ 7 w 10"/>
                    <a:gd name="T73" fmla="*/ 1 h 4"/>
                    <a:gd name="T74" fmla="*/ 7 w 10"/>
                    <a:gd name="T75" fmla="*/ 1 h 4"/>
                    <a:gd name="T76" fmla="*/ 7 w 10"/>
                    <a:gd name="T77" fmla="*/ 1 h 4"/>
                    <a:gd name="T78" fmla="*/ 8 w 10"/>
                    <a:gd name="T79" fmla="*/ 1 h 4"/>
                    <a:gd name="T80" fmla="*/ 8 w 10"/>
                    <a:gd name="T81" fmla="*/ 1 h 4"/>
                    <a:gd name="T82" fmla="*/ 8 w 10"/>
                    <a:gd name="T83" fmla="*/ 1 h 4"/>
                    <a:gd name="T84" fmla="*/ 8 w 10"/>
                    <a:gd name="T85" fmla="*/ 1 h 4"/>
                    <a:gd name="T86" fmla="*/ 9 w 10"/>
                    <a:gd name="T87" fmla="*/ 1 h 4"/>
                    <a:gd name="T88" fmla="*/ 9 w 10"/>
                    <a:gd name="T89" fmla="*/ 1 h 4"/>
                    <a:gd name="T90" fmla="*/ 9 w 10"/>
                    <a:gd name="T91" fmla="*/ 1 h 4"/>
                    <a:gd name="T92" fmla="*/ 9 w 10"/>
                    <a:gd name="T93" fmla="*/ 1 h 4"/>
                    <a:gd name="T94" fmla="*/ 9 w 10"/>
                    <a:gd name="T95" fmla="*/ 0 h 4"/>
                    <a:gd name="T96" fmla="*/ 9 w 10"/>
                    <a:gd name="T97" fmla="*/ 0 h 4"/>
                    <a:gd name="T98" fmla="*/ 10 w 10"/>
                    <a:gd name="T9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4">
                      <a:moveTo>
                        <a:pt x="0" y="4"/>
                      </a:move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2" y="4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69" name="Freeform 226"/>
                <p:cNvSpPr>
                  <a:spLocks/>
                </p:cNvSpPr>
                <p:nvPr/>
              </p:nvSpPr>
              <p:spPr bwMode="auto">
                <a:xfrm rot="5400000" flipH="1">
                  <a:off x="1887295" y="1736359"/>
                  <a:ext cx="1255" cy="1181"/>
                </a:xfrm>
                <a:custGeom>
                  <a:avLst/>
                  <a:gdLst>
                    <a:gd name="T0" fmla="*/ 0 w 9"/>
                    <a:gd name="T1" fmla="*/ 3 h 3"/>
                    <a:gd name="T2" fmla="*/ 0 w 9"/>
                    <a:gd name="T3" fmla="*/ 3 h 3"/>
                    <a:gd name="T4" fmla="*/ 0 w 9"/>
                    <a:gd name="T5" fmla="*/ 3 h 3"/>
                    <a:gd name="T6" fmla="*/ 0 w 9"/>
                    <a:gd name="T7" fmla="*/ 3 h 3"/>
                    <a:gd name="T8" fmla="*/ 0 w 9"/>
                    <a:gd name="T9" fmla="*/ 3 h 3"/>
                    <a:gd name="T10" fmla="*/ 0 w 9"/>
                    <a:gd name="T11" fmla="*/ 3 h 3"/>
                    <a:gd name="T12" fmla="*/ 1 w 9"/>
                    <a:gd name="T13" fmla="*/ 3 h 3"/>
                    <a:gd name="T14" fmla="*/ 1 w 9"/>
                    <a:gd name="T15" fmla="*/ 3 h 3"/>
                    <a:gd name="T16" fmla="*/ 1 w 9"/>
                    <a:gd name="T17" fmla="*/ 2 h 3"/>
                    <a:gd name="T18" fmla="*/ 1 w 9"/>
                    <a:gd name="T19" fmla="*/ 2 h 3"/>
                    <a:gd name="T20" fmla="*/ 2 w 9"/>
                    <a:gd name="T21" fmla="*/ 2 h 3"/>
                    <a:gd name="T22" fmla="*/ 2 w 9"/>
                    <a:gd name="T23" fmla="*/ 2 h 3"/>
                    <a:gd name="T24" fmla="*/ 2 w 9"/>
                    <a:gd name="T25" fmla="*/ 2 h 3"/>
                    <a:gd name="T26" fmla="*/ 2 w 9"/>
                    <a:gd name="T27" fmla="*/ 2 h 3"/>
                    <a:gd name="T28" fmla="*/ 2 w 9"/>
                    <a:gd name="T29" fmla="*/ 2 h 3"/>
                    <a:gd name="T30" fmla="*/ 3 w 9"/>
                    <a:gd name="T31" fmla="*/ 2 h 3"/>
                    <a:gd name="T32" fmla="*/ 3 w 9"/>
                    <a:gd name="T33" fmla="*/ 2 h 3"/>
                    <a:gd name="T34" fmla="*/ 3 w 9"/>
                    <a:gd name="T35" fmla="*/ 2 h 3"/>
                    <a:gd name="T36" fmla="*/ 3 w 9"/>
                    <a:gd name="T37" fmla="*/ 2 h 3"/>
                    <a:gd name="T38" fmla="*/ 4 w 9"/>
                    <a:gd name="T39" fmla="*/ 2 h 3"/>
                    <a:gd name="T40" fmla="*/ 4 w 9"/>
                    <a:gd name="T41" fmla="*/ 2 h 3"/>
                    <a:gd name="T42" fmla="*/ 4 w 9"/>
                    <a:gd name="T43" fmla="*/ 2 h 3"/>
                    <a:gd name="T44" fmla="*/ 4 w 9"/>
                    <a:gd name="T45" fmla="*/ 2 h 3"/>
                    <a:gd name="T46" fmla="*/ 4 w 9"/>
                    <a:gd name="T47" fmla="*/ 2 h 3"/>
                    <a:gd name="T48" fmla="*/ 4 w 9"/>
                    <a:gd name="T49" fmla="*/ 2 h 3"/>
                    <a:gd name="T50" fmla="*/ 5 w 9"/>
                    <a:gd name="T51" fmla="*/ 1 h 3"/>
                    <a:gd name="T52" fmla="*/ 5 w 9"/>
                    <a:gd name="T53" fmla="*/ 1 h 3"/>
                    <a:gd name="T54" fmla="*/ 5 w 9"/>
                    <a:gd name="T55" fmla="*/ 1 h 3"/>
                    <a:gd name="T56" fmla="*/ 5 w 9"/>
                    <a:gd name="T57" fmla="*/ 1 h 3"/>
                    <a:gd name="T58" fmla="*/ 6 w 9"/>
                    <a:gd name="T59" fmla="*/ 1 h 3"/>
                    <a:gd name="T60" fmla="*/ 6 w 9"/>
                    <a:gd name="T61" fmla="*/ 1 h 3"/>
                    <a:gd name="T62" fmla="*/ 6 w 9"/>
                    <a:gd name="T63" fmla="*/ 1 h 3"/>
                    <a:gd name="T64" fmla="*/ 6 w 9"/>
                    <a:gd name="T65" fmla="*/ 1 h 3"/>
                    <a:gd name="T66" fmla="*/ 6 w 9"/>
                    <a:gd name="T67" fmla="*/ 1 h 3"/>
                    <a:gd name="T68" fmla="*/ 6 w 9"/>
                    <a:gd name="T69" fmla="*/ 1 h 3"/>
                    <a:gd name="T70" fmla="*/ 7 w 9"/>
                    <a:gd name="T71" fmla="*/ 1 h 3"/>
                    <a:gd name="T72" fmla="*/ 7 w 9"/>
                    <a:gd name="T73" fmla="*/ 1 h 3"/>
                    <a:gd name="T74" fmla="*/ 7 w 9"/>
                    <a:gd name="T75" fmla="*/ 1 h 3"/>
                    <a:gd name="T76" fmla="*/ 7 w 9"/>
                    <a:gd name="T77" fmla="*/ 0 h 3"/>
                    <a:gd name="T78" fmla="*/ 7 w 9"/>
                    <a:gd name="T79" fmla="*/ 0 h 3"/>
                    <a:gd name="T80" fmla="*/ 7 w 9"/>
                    <a:gd name="T81" fmla="*/ 0 h 3"/>
                    <a:gd name="T82" fmla="*/ 8 w 9"/>
                    <a:gd name="T83" fmla="*/ 0 h 3"/>
                    <a:gd name="T84" fmla="*/ 8 w 9"/>
                    <a:gd name="T85" fmla="*/ 0 h 3"/>
                    <a:gd name="T86" fmla="*/ 8 w 9"/>
                    <a:gd name="T87" fmla="*/ 0 h 3"/>
                    <a:gd name="T88" fmla="*/ 8 w 9"/>
                    <a:gd name="T89" fmla="*/ 0 h 3"/>
                    <a:gd name="T90" fmla="*/ 9 w 9"/>
                    <a:gd name="T91" fmla="*/ 0 h 3"/>
                    <a:gd name="T92" fmla="*/ 9 w 9"/>
                    <a:gd name="T93" fmla="*/ 0 h 3"/>
                    <a:gd name="T94" fmla="*/ 9 w 9"/>
                    <a:gd name="T95" fmla="*/ 0 h 3"/>
                    <a:gd name="T96" fmla="*/ 9 w 9"/>
                    <a:gd name="T97" fmla="*/ 0 h 3"/>
                    <a:gd name="T98" fmla="*/ 9 w 9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3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70" name="Freeform 227"/>
                <p:cNvSpPr>
                  <a:spLocks/>
                </p:cNvSpPr>
                <p:nvPr/>
              </p:nvSpPr>
              <p:spPr bwMode="auto">
                <a:xfrm rot="5400000" flipH="1">
                  <a:off x="1888210" y="1735231"/>
                  <a:ext cx="1394" cy="787"/>
                </a:xfrm>
                <a:custGeom>
                  <a:avLst/>
                  <a:gdLst>
                    <a:gd name="T0" fmla="*/ 0 w 10"/>
                    <a:gd name="T1" fmla="*/ 2 h 2"/>
                    <a:gd name="T2" fmla="*/ 0 w 10"/>
                    <a:gd name="T3" fmla="*/ 2 h 2"/>
                    <a:gd name="T4" fmla="*/ 1 w 10"/>
                    <a:gd name="T5" fmla="*/ 2 h 2"/>
                    <a:gd name="T6" fmla="*/ 1 w 10"/>
                    <a:gd name="T7" fmla="*/ 2 h 2"/>
                    <a:gd name="T8" fmla="*/ 1 w 10"/>
                    <a:gd name="T9" fmla="*/ 2 h 2"/>
                    <a:gd name="T10" fmla="*/ 2 w 10"/>
                    <a:gd name="T11" fmla="*/ 2 h 2"/>
                    <a:gd name="T12" fmla="*/ 2 w 10"/>
                    <a:gd name="T13" fmla="*/ 2 h 2"/>
                    <a:gd name="T14" fmla="*/ 2 w 10"/>
                    <a:gd name="T15" fmla="*/ 2 h 2"/>
                    <a:gd name="T16" fmla="*/ 2 w 10"/>
                    <a:gd name="T17" fmla="*/ 2 h 2"/>
                    <a:gd name="T18" fmla="*/ 2 w 10"/>
                    <a:gd name="T19" fmla="*/ 2 h 2"/>
                    <a:gd name="T20" fmla="*/ 2 w 10"/>
                    <a:gd name="T21" fmla="*/ 2 h 2"/>
                    <a:gd name="T22" fmla="*/ 3 w 10"/>
                    <a:gd name="T23" fmla="*/ 2 h 2"/>
                    <a:gd name="T24" fmla="*/ 3 w 10"/>
                    <a:gd name="T25" fmla="*/ 1 h 2"/>
                    <a:gd name="T26" fmla="*/ 3 w 10"/>
                    <a:gd name="T27" fmla="*/ 1 h 2"/>
                    <a:gd name="T28" fmla="*/ 3 w 10"/>
                    <a:gd name="T29" fmla="*/ 1 h 2"/>
                    <a:gd name="T30" fmla="*/ 4 w 10"/>
                    <a:gd name="T31" fmla="*/ 1 h 2"/>
                    <a:gd name="T32" fmla="*/ 4 w 10"/>
                    <a:gd name="T33" fmla="*/ 1 h 2"/>
                    <a:gd name="T34" fmla="*/ 4 w 10"/>
                    <a:gd name="T35" fmla="*/ 1 h 2"/>
                    <a:gd name="T36" fmla="*/ 4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5 w 10"/>
                    <a:gd name="T43" fmla="*/ 1 h 2"/>
                    <a:gd name="T44" fmla="*/ 5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6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7 w 10"/>
                    <a:gd name="T63" fmla="*/ 1 h 2"/>
                    <a:gd name="T64" fmla="*/ 7 w 10"/>
                    <a:gd name="T65" fmla="*/ 1 h 2"/>
                    <a:gd name="T66" fmla="*/ 7 w 10"/>
                    <a:gd name="T67" fmla="*/ 1 h 2"/>
                    <a:gd name="T68" fmla="*/ 7 w 10"/>
                    <a:gd name="T69" fmla="*/ 1 h 2"/>
                    <a:gd name="T70" fmla="*/ 7 w 10"/>
                    <a:gd name="T71" fmla="*/ 1 h 2"/>
                    <a:gd name="T72" fmla="*/ 7 w 10"/>
                    <a:gd name="T73" fmla="*/ 1 h 2"/>
                    <a:gd name="T74" fmla="*/ 8 w 10"/>
                    <a:gd name="T75" fmla="*/ 1 h 2"/>
                    <a:gd name="T76" fmla="*/ 8 w 10"/>
                    <a:gd name="T77" fmla="*/ 1 h 2"/>
                    <a:gd name="T78" fmla="*/ 8 w 10"/>
                    <a:gd name="T79" fmla="*/ 1 h 2"/>
                    <a:gd name="T80" fmla="*/ 9 w 10"/>
                    <a:gd name="T81" fmla="*/ 1 h 2"/>
                    <a:gd name="T82" fmla="*/ 9 w 10"/>
                    <a:gd name="T83" fmla="*/ 1 h 2"/>
                    <a:gd name="T84" fmla="*/ 9 w 10"/>
                    <a:gd name="T85" fmla="*/ 0 h 2"/>
                    <a:gd name="T86" fmla="*/ 9 w 10"/>
                    <a:gd name="T87" fmla="*/ 0 h 2"/>
                    <a:gd name="T88" fmla="*/ 9 w 10"/>
                    <a:gd name="T89" fmla="*/ 0 h 2"/>
                    <a:gd name="T90" fmla="*/ 9 w 10"/>
                    <a:gd name="T91" fmla="*/ 0 h 2"/>
                    <a:gd name="T92" fmla="*/ 10 w 10"/>
                    <a:gd name="T93" fmla="*/ 0 h 2"/>
                    <a:gd name="T94" fmla="*/ 10 w 10"/>
                    <a:gd name="T95" fmla="*/ 0 h 2"/>
                    <a:gd name="T96" fmla="*/ 10 w 10"/>
                    <a:gd name="T97" fmla="*/ 0 h 2"/>
                    <a:gd name="T98" fmla="*/ 10 w 10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71" name="Freeform 228"/>
                <p:cNvSpPr>
                  <a:spLocks/>
                </p:cNvSpPr>
                <p:nvPr/>
              </p:nvSpPr>
              <p:spPr bwMode="auto">
                <a:xfrm rot="5400000" flipH="1">
                  <a:off x="1888800" y="1734034"/>
                  <a:ext cx="1394" cy="394"/>
                </a:xfrm>
                <a:custGeom>
                  <a:avLst/>
                  <a:gdLst>
                    <a:gd name="T0" fmla="*/ 0 w 10"/>
                    <a:gd name="T1" fmla="*/ 1 h 1"/>
                    <a:gd name="T2" fmla="*/ 1 w 10"/>
                    <a:gd name="T3" fmla="*/ 1 h 1"/>
                    <a:gd name="T4" fmla="*/ 1 w 10"/>
                    <a:gd name="T5" fmla="*/ 1 h 1"/>
                    <a:gd name="T6" fmla="*/ 1 w 10"/>
                    <a:gd name="T7" fmla="*/ 1 h 1"/>
                    <a:gd name="T8" fmla="*/ 1 w 10"/>
                    <a:gd name="T9" fmla="*/ 1 h 1"/>
                    <a:gd name="T10" fmla="*/ 1 w 10"/>
                    <a:gd name="T11" fmla="*/ 1 h 1"/>
                    <a:gd name="T12" fmla="*/ 1 w 10"/>
                    <a:gd name="T13" fmla="*/ 1 h 1"/>
                    <a:gd name="T14" fmla="*/ 2 w 10"/>
                    <a:gd name="T15" fmla="*/ 1 h 1"/>
                    <a:gd name="T16" fmla="*/ 2 w 10"/>
                    <a:gd name="T17" fmla="*/ 1 h 1"/>
                    <a:gd name="T18" fmla="*/ 2 w 10"/>
                    <a:gd name="T19" fmla="*/ 1 h 1"/>
                    <a:gd name="T20" fmla="*/ 2 w 10"/>
                    <a:gd name="T21" fmla="*/ 1 h 1"/>
                    <a:gd name="T22" fmla="*/ 2 w 10"/>
                    <a:gd name="T23" fmla="*/ 1 h 1"/>
                    <a:gd name="T24" fmla="*/ 2 w 10"/>
                    <a:gd name="T25" fmla="*/ 1 h 1"/>
                    <a:gd name="T26" fmla="*/ 3 w 10"/>
                    <a:gd name="T27" fmla="*/ 1 h 1"/>
                    <a:gd name="T28" fmla="*/ 3 w 10"/>
                    <a:gd name="T29" fmla="*/ 1 h 1"/>
                    <a:gd name="T30" fmla="*/ 3 w 10"/>
                    <a:gd name="T31" fmla="*/ 1 h 1"/>
                    <a:gd name="T32" fmla="*/ 3 w 10"/>
                    <a:gd name="T33" fmla="*/ 1 h 1"/>
                    <a:gd name="T34" fmla="*/ 4 w 10"/>
                    <a:gd name="T35" fmla="*/ 1 h 1"/>
                    <a:gd name="T36" fmla="*/ 4 w 10"/>
                    <a:gd name="T37" fmla="*/ 1 h 1"/>
                    <a:gd name="T38" fmla="*/ 4 w 10"/>
                    <a:gd name="T39" fmla="*/ 1 h 1"/>
                    <a:gd name="T40" fmla="*/ 4 w 10"/>
                    <a:gd name="T41" fmla="*/ 1 h 1"/>
                    <a:gd name="T42" fmla="*/ 4 w 10"/>
                    <a:gd name="T43" fmla="*/ 1 h 1"/>
                    <a:gd name="T44" fmla="*/ 4 w 10"/>
                    <a:gd name="T45" fmla="*/ 1 h 1"/>
                    <a:gd name="T46" fmla="*/ 5 w 10"/>
                    <a:gd name="T47" fmla="*/ 1 h 1"/>
                    <a:gd name="T48" fmla="*/ 5 w 10"/>
                    <a:gd name="T49" fmla="*/ 1 h 1"/>
                    <a:gd name="T50" fmla="*/ 5 w 10"/>
                    <a:gd name="T51" fmla="*/ 1 h 1"/>
                    <a:gd name="T52" fmla="*/ 6 w 10"/>
                    <a:gd name="T53" fmla="*/ 0 h 1"/>
                    <a:gd name="T54" fmla="*/ 6 w 10"/>
                    <a:gd name="T55" fmla="*/ 0 h 1"/>
                    <a:gd name="T56" fmla="*/ 6 w 10"/>
                    <a:gd name="T57" fmla="*/ 0 h 1"/>
                    <a:gd name="T58" fmla="*/ 6 w 10"/>
                    <a:gd name="T59" fmla="*/ 0 h 1"/>
                    <a:gd name="T60" fmla="*/ 6 w 10"/>
                    <a:gd name="T61" fmla="*/ 0 h 1"/>
                    <a:gd name="T62" fmla="*/ 6 w 10"/>
                    <a:gd name="T63" fmla="*/ 0 h 1"/>
                    <a:gd name="T64" fmla="*/ 7 w 10"/>
                    <a:gd name="T65" fmla="*/ 0 h 1"/>
                    <a:gd name="T66" fmla="*/ 7 w 10"/>
                    <a:gd name="T67" fmla="*/ 0 h 1"/>
                    <a:gd name="T68" fmla="*/ 7 w 10"/>
                    <a:gd name="T69" fmla="*/ 0 h 1"/>
                    <a:gd name="T70" fmla="*/ 7 w 10"/>
                    <a:gd name="T71" fmla="*/ 0 h 1"/>
                    <a:gd name="T72" fmla="*/ 8 w 10"/>
                    <a:gd name="T73" fmla="*/ 0 h 1"/>
                    <a:gd name="T74" fmla="*/ 8 w 10"/>
                    <a:gd name="T75" fmla="*/ 0 h 1"/>
                    <a:gd name="T76" fmla="*/ 8 w 10"/>
                    <a:gd name="T77" fmla="*/ 0 h 1"/>
                    <a:gd name="T78" fmla="*/ 8 w 10"/>
                    <a:gd name="T79" fmla="*/ 0 h 1"/>
                    <a:gd name="T80" fmla="*/ 8 w 10"/>
                    <a:gd name="T81" fmla="*/ 0 h 1"/>
                    <a:gd name="T82" fmla="*/ 8 w 10"/>
                    <a:gd name="T83" fmla="*/ 0 h 1"/>
                    <a:gd name="T84" fmla="*/ 9 w 10"/>
                    <a:gd name="T85" fmla="*/ 0 h 1"/>
                    <a:gd name="T86" fmla="*/ 9 w 10"/>
                    <a:gd name="T87" fmla="*/ 0 h 1"/>
                    <a:gd name="T88" fmla="*/ 9 w 10"/>
                    <a:gd name="T89" fmla="*/ 0 h 1"/>
                    <a:gd name="T90" fmla="*/ 9 w 10"/>
                    <a:gd name="T91" fmla="*/ 0 h 1"/>
                    <a:gd name="T92" fmla="*/ 9 w 10"/>
                    <a:gd name="T93" fmla="*/ 0 h 1"/>
                    <a:gd name="T94" fmla="*/ 9 w 10"/>
                    <a:gd name="T95" fmla="*/ 0 h 1"/>
                    <a:gd name="T96" fmla="*/ 10 w 10"/>
                    <a:gd name="T97" fmla="*/ 0 h 1"/>
                    <a:gd name="T98" fmla="*/ 10 w 10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1"/>
                      </a:move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72" name="Freeform 229"/>
                <p:cNvSpPr>
                  <a:spLocks/>
                </p:cNvSpPr>
                <p:nvPr/>
              </p:nvSpPr>
              <p:spPr bwMode="auto">
                <a:xfrm rot="5400000" flipH="1">
                  <a:off x="1888800" y="1732640"/>
                  <a:ext cx="1394" cy="394"/>
                </a:xfrm>
                <a:custGeom>
                  <a:avLst/>
                  <a:gdLst>
                    <a:gd name="T0" fmla="*/ 0 w 10"/>
                    <a:gd name="T1" fmla="*/ 0 h 1"/>
                    <a:gd name="T2" fmla="*/ 0 w 10"/>
                    <a:gd name="T3" fmla="*/ 0 h 1"/>
                    <a:gd name="T4" fmla="*/ 0 w 10"/>
                    <a:gd name="T5" fmla="*/ 0 h 1"/>
                    <a:gd name="T6" fmla="*/ 1 w 10"/>
                    <a:gd name="T7" fmla="*/ 0 h 1"/>
                    <a:gd name="T8" fmla="*/ 1 w 10"/>
                    <a:gd name="T9" fmla="*/ 0 h 1"/>
                    <a:gd name="T10" fmla="*/ 1 w 10"/>
                    <a:gd name="T11" fmla="*/ 0 h 1"/>
                    <a:gd name="T12" fmla="*/ 1 w 10"/>
                    <a:gd name="T13" fmla="*/ 0 h 1"/>
                    <a:gd name="T14" fmla="*/ 1 w 10"/>
                    <a:gd name="T15" fmla="*/ 0 h 1"/>
                    <a:gd name="T16" fmla="*/ 1 w 10"/>
                    <a:gd name="T17" fmla="*/ 0 h 1"/>
                    <a:gd name="T18" fmla="*/ 2 w 10"/>
                    <a:gd name="T19" fmla="*/ 0 h 1"/>
                    <a:gd name="T20" fmla="*/ 2 w 10"/>
                    <a:gd name="T21" fmla="*/ 0 h 1"/>
                    <a:gd name="T22" fmla="*/ 2 w 10"/>
                    <a:gd name="T23" fmla="*/ 0 h 1"/>
                    <a:gd name="T24" fmla="*/ 3 w 10"/>
                    <a:gd name="T25" fmla="*/ 0 h 1"/>
                    <a:gd name="T26" fmla="*/ 3 w 10"/>
                    <a:gd name="T27" fmla="*/ 0 h 1"/>
                    <a:gd name="T28" fmla="*/ 3 w 10"/>
                    <a:gd name="T29" fmla="*/ 0 h 1"/>
                    <a:gd name="T30" fmla="*/ 3 w 10"/>
                    <a:gd name="T31" fmla="*/ 0 h 1"/>
                    <a:gd name="T32" fmla="*/ 3 w 10"/>
                    <a:gd name="T33" fmla="*/ 0 h 1"/>
                    <a:gd name="T34" fmla="*/ 3 w 10"/>
                    <a:gd name="T35" fmla="*/ 0 h 1"/>
                    <a:gd name="T36" fmla="*/ 4 w 10"/>
                    <a:gd name="T37" fmla="*/ 0 h 1"/>
                    <a:gd name="T38" fmla="*/ 4 w 10"/>
                    <a:gd name="T39" fmla="*/ 0 h 1"/>
                    <a:gd name="T40" fmla="*/ 4 w 10"/>
                    <a:gd name="T41" fmla="*/ 0 h 1"/>
                    <a:gd name="T42" fmla="*/ 4 w 10"/>
                    <a:gd name="T43" fmla="*/ 0 h 1"/>
                    <a:gd name="T44" fmla="*/ 5 w 10"/>
                    <a:gd name="T45" fmla="*/ 0 h 1"/>
                    <a:gd name="T46" fmla="*/ 5 w 10"/>
                    <a:gd name="T47" fmla="*/ 0 h 1"/>
                    <a:gd name="T48" fmla="*/ 5 w 10"/>
                    <a:gd name="T49" fmla="*/ 0 h 1"/>
                    <a:gd name="T50" fmla="*/ 5 w 10"/>
                    <a:gd name="T51" fmla="*/ 0 h 1"/>
                    <a:gd name="T52" fmla="*/ 5 w 10"/>
                    <a:gd name="T53" fmla="*/ 0 h 1"/>
                    <a:gd name="T54" fmla="*/ 5 w 10"/>
                    <a:gd name="T55" fmla="*/ 0 h 1"/>
                    <a:gd name="T56" fmla="*/ 6 w 10"/>
                    <a:gd name="T57" fmla="*/ 0 h 1"/>
                    <a:gd name="T58" fmla="*/ 6 w 10"/>
                    <a:gd name="T59" fmla="*/ 0 h 1"/>
                    <a:gd name="T60" fmla="*/ 6 w 10"/>
                    <a:gd name="T61" fmla="*/ 0 h 1"/>
                    <a:gd name="T62" fmla="*/ 6 w 10"/>
                    <a:gd name="T63" fmla="*/ 0 h 1"/>
                    <a:gd name="T64" fmla="*/ 6 w 10"/>
                    <a:gd name="T65" fmla="*/ 0 h 1"/>
                    <a:gd name="T66" fmla="*/ 6 w 10"/>
                    <a:gd name="T67" fmla="*/ 0 h 1"/>
                    <a:gd name="T68" fmla="*/ 7 w 10"/>
                    <a:gd name="T69" fmla="*/ 0 h 1"/>
                    <a:gd name="T70" fmla="*/ 7 w 10"/>
                    <a:gd name="T71" fmla="*/ 0 h 1"/>
                    <a:gd name="T72" fmla="*/ 7 w 10"/>
                    <a:gd name="T73" fmla="*/ 0 h 1"/>
                    <a:gd name="T74" fmla="*/ 7 w 10"/>
                    <a:gd name="T75" fmla="*/ 0 h 1"/>
                    <a:gd name="T76" fmla="*/ 8 w 10"/>
                    <a:gd name="T77" fmla="*/ 0 h 1"/>
                    <a:gd name="T78" fmla="*/ 8 w 10"/>
                    <a:gd name="T79" fmla="*/ 0 h 1"/>
                    <a:gd name="T80" fmla="*/ 8 w 10"/>
                    <a:gd name="T81" fmla="*/ 0 h 1"/>
                    <a:gd name="T82" fmla="*/ 8 w 10"/>
                    <a:gd name="T83" fmla="*/ 0 h 1"/>
                    <a:gd name="T84" fmla="*/ 8 w 10"/>
                    <a:gd name="T85" fmla="*/ 0 h 1"/>
                    <a:gd name="T86" fmla="*/ 8 w 10"/>
                    <a:gd name="T87" fmla="*/ 1 h 1"/>
                    <a:gd name="T88" fmla="*/ 9 w 10"/>
                    <a:gd name="T89" fmla="*/ 1 h 1"/>
                    <a:gd name="T90" fmla="*/ 9 w 10"/>
                    <a:gd name="T91" fmla="*/ 1 h 1"/>
                    <a:gd name="T92" fmla="*/ 9 w 10"/>
                    <a:gd name="T93" fmla="*/ 1 h 1"/>
                    <a:gd name="T94" fmla="*/ 9 w 10"/>
                    <a:gd name="T95" fmla="*/ 1 h 1"/>
                    <a:gd name="T96" fmla="*/ 10 w 10"/>
                    <a:gd name="T97" fmla="*/ 1 h 1"/>
                    <a:gd name="T98" fmla="*/ 10 w 10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73" name="Freeform 230"/>
                <p:cNvSpPr>
                  <a:spLocks/>
                </p:cNvSpPr>
                <p:nvPr/>
              </p:nvSpPr>
              <p:spPr bwMode="auto">
                <a:xfrm rot="5400000" flipH="1">
                  <a:off x="1888406" y="1731245"/>
                  <a:ext cx="1394" cy="394"/>
                </a:xfrm>
                <a:custGeom>
                  <a:avLst/>
                  <a:gdLst>
                    <a:gd name="T0" fmla="*/ 0 w 10"/>
                    <a:gd name="T1" fmla="*/ 0 h 1"/>
                    <a:gd name="T2" fmla="*/ 0 w 10"/>
                    <a:gd name="T3" fmla="*/ 0 h 1"/>
                    <a:gd name="T4" fmla="*/ 0 w 10"/>
                    <a:gd name="T5" fmla="*/ 0 h 1"/>
                    <a:gd name="T6" fmla="*/ 0 w 10"/>
                    <a:gd name="T7" fmla="*/ 0 h 1"/>
                    <a:gd name="T8" fmla="*/ 1 w 10"/>
                    <a:gd name="T9" fmla="*/ 0 h 1"/>
                    <a:gd name="T10" fmla="*/ 1 w 10"/>
                    <a:gd name="T11" fmla="*/ 0 h 1"/>
                    <a:gd name="T12" fmla="*/ 1 w 10"/>
                    <a:gd name="T13" fmla="*/ 0 h 1"/>
                    <a:gd name="T14" fmla="*/ 1 w 10"/>
                    <a:gd name="T15" fmla="*/ 0 h 1"/>
                    <a:gd name="T16" fmla="*/ 2 w 10"/>
                    <a:gd name="T17" fmla="*/ 0 h 1"/>
                    <a:gd name="T18" fmla="*/ 2 w 10"/>
                    <a:gd name="T19" fmla="*/ 0 h 1"/>
                    <a:gd name="T20" fmla="*/ 2 w 10"/>
                    <a:gd name="T21" fmla="*/ 0 h 1"/>
                    <a:gd name="T22" fmla="*/ 2 w 10"/>
                    <a:gd name="T23" fmla="*/ 0 h 1"/>
                    <a:gd name="T24" fmla="*/ 2 w 10"/>
                    <a:gd name="T25" fmla="*/ 0 h 1"/>
                    <a:gd name="T26" fmla="*/ 2 w 10"/>
                    <a:gd name="T27" fmla="*/ 0 h 1"/>
                    <a:gd name="T28" fmla="*/ 3 w 10"/>
                    <a:gd name="T29" fmla="*/ 0 h 1"/>
                    <a:gd name="T30" fmla="*/ 3 w 10"/>
                    <a:gd name="T31" fmla="*/ 0 h 1"/>
                    <a:gd name="T32" fmla="*/ 3 w 10"/>
                    <a:gd name="T33" fmla="*/ 0 h 1"/>
                    <a:gd name="T34" fmla="*/ 3 w 10"/>
                    <a:gd name="T35" fmla="*/ 0 h 1"/>
                    <a:gd name="T36" fmla="*/ 3 w 10"/>
                    <a:gd name="T37" fmla="*/ 0 h 1"/>
                    <a:gd name="T38" fmla="*/ 3 w 10"/>
                    <a:gd name="T39" fmla="*/ 0 h 1"/>
                    <a:gd name="T40" fmla="*/ 4 w 10"/>
                    <a:gd name="T41" fmla="*/ 0 h 1"/>
                    <a:gd name="T42" fmla="*/ 4 w 10"/>
                    <a:gd name="T43" fmla="*/ 0 h 1"/>
                    <a:gd name="T44" fmla="*/ 4 w 10"/>
                    <a:gd name="T45" fmla="*/ 0 h 1"/>
                    <a:gd name="T46" fmla="*/ 4 w 10"/>
                    <a:gd name="T47" fmla="*/ 0 h 1"/>
                    <a:gd name="T48" fmla="*/ 5 w 10"/>
                    <a:gd name="T49" fmla="*/ 0 h 1"/>
                    <a:gd name="T50" fmla="*/ 5 w 10"/>
                    <a:gd name="T51" fmla="*/ 0 h 1"/>
                    <a:gd name="T52" fmla="*/ 5 w 10"/>
                    <a:gd name="T53" fmla="*/ 0 h 1"/>
                    <a:gd name="T54" fmla="*/ 5 w 10"/>
                    <a:gd name="T55" fmla="*/ 0 h 1"/>
                    <a:gd name="T56" fmla="*/ 5 w 10"/>
                    <a:gd name="T57" fmla="*/ 1 h 1"/>
                    <a:gd name="T58" fmla="*/ 5 w 10"/>
                    <a:gd name="T59" fmla="*/ 1 h 1"/>
                    <a:gd name="T60" fmla="*/ 6 w 10"/>
                    <a:gd name="T61" fmla="*/ 1 h 1"/>
                    <a:gd name="T62" fmla="*/ 6 w 10"/>
                    <a:gd name="T63" fmla="*/ 1 h 1"/>
                    <a:gd name="T64" fmla="*/ 6 w 10"/>
                    <a:gd name="T65" fmla="*/ 1 h 1"/>
                    <a:gd name="T66" fmla="*/ 6 w 10"/>
                    <a:gd name="T67" fmla="*/ 1 h 1"/>
                    <a:gd name="T68" fmla="*/ 7 w 10"/>
                    <a:gd name="T69" fmla="*/ 1 h 1"/>
                    <a:gd name="T70" fmla="*/ 7 w 10"/>
                    <a:gd name="T71" fmla="*/ 1 h 1"/>
                    <a:gd name="T72" fmla="*/ 7 w 10"/>
                    <a:gd name="T73" fmla="*/ 1 h 1"/>
                    <a:gd name="T74" fmla="*/ 7 w 10"/>
                    <a:gd name="T75" fmla="*/ 1 h 1"/>
                    <a:gd name="T76" fmla="*/ 7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8 w 10"/>
                    <a:gd name="T83" fmla="*/ 1 h 1"/>
                    <a:gd name="T84" fmla="*/ 8 w 10"/>
                    <a:gd name="T85" fmla="*/ 1 h 1"/>
                    <a:gd name="T86" fmla="*/ 9 w 10"/>
                    <a:gd name="T87" fmla="*/ 1 h 1"/>
                    <a:gd name="T88" fmla="*/ 9 w 10"/>
                    <a:gd name="T89" fmla="*/ 1 h 1"/>
                    <a:gd name="T90" fmla="*/ 9 w 10"/>
                    <a:gd name="T91" fmla="*/ 1 h 1"/>
                    <a:gd name="T92" fmla="*/ 9 w 10"/>
                    <a:gd name="T93" fmla="*/ 1 h 1"/>
                    <a:gd name="T94" fmla="*/ 9 w 10"/>
                    <a:gd name="T95" fmla="*/ 1 h 1"/>
                    <a:gd name="T96" fmla="*/ 9 w 10"/>
                    <a:gd name="T97" fmla="*/ 1 h 1"/>
                    <a:gd name="T98" fmla="*/ 10 w 10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74" name="Freeform 231"/>
                <p:cNvSpPr>
                  <a:spLocks/>
                </p:cNvSpPr>
                <p:nvPr/>
              </p:nvSpPr>
              <p:spPr bwMode="auto">
                <a:xfrm rot="5400000" flipH="1">
                  <a:off x="1887689" y="1729527"/>
                  <a:ext cx="1255" cy="1181"/>
                </a:xfrm>
                <a:custGeom>
                  <a:avLst/>
                  <a:gdLst>
                    <a:gd name="T0" fmla="*/ 0 w 9"/>
                    <a:gd name="T1" fmla="*/ 0 h 3"/>
                    <a:gd name="T2" fmla="*/ 0 w 9"/>
                    <a:gd name="T3" fmla="*/ 0 h 3"/>
                    <a:gd name="T4" fmla="*/ 0 w 9"/>
                    <a:gd name="T5" fmla="*/ 0 h 3"/>
                    <a:gd name="T6" fmla="*/ 0 w 9"/>
                    <a:gd name="T7" fmla="*/ 0 h 3"/>
                    <a:gd name="T8" fmla="*/ 0 w 9"/>
                    <a:gd name="T9" fmla="*/ 0 h 3"/>
                    <a:gd name="T10" fmla="*/ 0 w 9"/>
                    <a:gd name="T11" fmla="*/ 0 h 3"/>
                    <a:gd name="T12" fmla="*/ 1 w 9"/>
                    <a:gd name="T13" fmla="*/ 0 h 3"/>
                    <a:gd name="T14" fmla="*/ 1 w 9"/>
                    <a:gd name="T15" fmla="*/ 0 h 3"/>
                    <a:gd name="T16" fmla="*/ 1 w 9"/>
                    <a:gd name="T17" fmla="*/ 0 h 3"/>
                    <a:gd name="T18" fmla="*/ 1 w 9"/>
                    <a:gd name="T19" fmla="*/ 0 h 3"/>
                    <a:gd name="T20" fmla="*/ 2 w 9"/>
                    <a:gd name="T21" fmla="*/ 0 h 3"/>
                    <a:gd name="T22" fmla="*/ 2 w 9"/>
                    <a:gd name="T23" fmla="*/ 1 h 3"/>
                    <a:gd name="T24" fmla="*/ 2 w 9"/>
                    <a:gd name="T25" fmla="*/ 1 h 3"/>
                    <a:gd name="T26" fmla="*/ 2 w 9"/>
                    <a:gd name="T27" fmla="*/ 1 h 3"/>
                    <a:gd name="T28" fmla="*/ 2 w 9"/>
                    <a:gd name="T29" fmla="*/ 1 h 3"/>
                    <a:gd name="T30" fmla="*/ 2 w 9"/>
                    <a:gd name="T31" fmla="*/ 1 h 3"/>
                    <a:gd name="T32" fmla="*/ 3 w 9"/>
                    <a:gd name="T33" fmla="*/ 1 h 3"/>
                    <a:gd name="T34" fmla="*/ 3 w 9"/>
                    <a:gd name="T35" fmla="*/ 1 h 3"/>
                    <a:gd name="T36" fmla="*/ 3 w 9"/>
                    <a:gd name="T37" fmla="*/ 1 h 3"/>
                    <a:gd name="T38" fmla="*/ 3 w 9"/>
                    <a:gd name="T39" fmla="*/ 1 h 3"/>
                    <a:gd name="T40" fmla="*/ 4 w 9"/>
                    <a:gd name="T41" fmla="*/ 1 h 3"/>
                    <a:gd name="T42" fmla="*/ 4 w 9"/>
                    <a:gd name="T43" fmla="*/ 1 h 3"/>
                    <a:gd name="T44" fmla="*/ 4 w 9"/>
                    <a:gd name="T45" fmla="*/ 1 h 3"/>
                    <a:gd name="T46" fmla="*/ 4 w 9"/>
                    <a:gd name="T47" fmla="*/ 1 h 3"/>
                    <a:gd name="T48" fmla="*/ 4 w 9"/>
                    <a:gd name="T49" fmla="*/ 1 h 3"/>
                    <a:gd name="T50" fmla="*/ 5 w 9"/>
                    <a:gd name="T51" fmla="*/ 1 h 3"/>
                    <a:gd name="T52" fmla="*/ 5 w 9"/>
                    <a:gd name="T53" fmla="*/ 1 h 3"/>
                    <a:gd name="T54" fmla="*/ 5 w 9"/>
                    <a:gd name="T55" fmla="*/ 1 h 3"/>
                    <a:gd name="T56" fmla="*/ 5 w 9"/>
                    <a:gd name="T57" fmla="*/ 1 h 3"/>
                    <a:gd name="T58" fmla="*/ 6 w 9"/>
                    <a:gd name="T59" fmla="*/ 1 h 3"/>
                    <a:gd name="T60" fmla="*/ 6 w 9"/>
                    <a:gd name="T61" fmla="*/ 1 h 3"/>
                    <a:gd name="T62" fmla="*/ 6 w 9"/>
                    <a:gd name="T63" fmla="*/ 1 h 3"/>
                    <a:gd name="T64" fmla="*/ 6 w 9"/>
                    <a:gd name="T65" fmla="*/ 1 h 3"/>
                    <a:gd name="T66" fmla="*/ 6 w 9"/>
                    <a:gd name="T67" fmla="*/ 1 h 3"/>
                    <a:gd name="T68" fmla="*/ 6 w 9"/>
                    <a:gd name="T69" fmla="*/ 1 h 3"/>
                    <a:gd name="T70" fmla="*/ 7 w 9"/>
                    <a:gd name="T71" fmla="*/ 2 h 3"/>
                    <a:gd name="T72" fmla="*/ 7 w 9"/>
                    <a:gd name="T73" fmla="*/ 2 h 3"/>
                    <a:gd name="T74" fmla="*/ 7 w 9"/>
                    <a:gd name="T75" fmla="*/ 2 h 3"/>
                    <a:gd name="T76" fmla="*/ 7 w 9"/>
                    <a:gd name="T77" fmla="*/ 2 h 3"/>
                    <a:gd name="T78" fmla="*/ 8 w 9"/>
                    <a:gd name="T79" fmla="*/ 2 h 3"/>
                    <a:gd name="T80" fmla="*/ 8 w 9"/>
                    <a:gd name="T81" fmla="*/ 2 h 3"/>
                    <a:gd name="T82" fmla="*/ 8 w 9"/>
                    <a:gd name="T83" fmla="*/ 2 h 3"/>
                    <a:gd name="T84" fmla="*/ 8 w 9"/>
                    <a:gd name="T85" fmla="*/ 2 h 3"/>
                    <a:gd name="T86" fmla="*/ 8 w 9"/>
                    <a:gd name="T87" fmla="*/ 2 h 3"/>
                    <a:gd name="T88" fmla="*/ 8 w 9"/>
                    <a:gd name="T89" fmla="*/ 2 h 3"/>
                    <a:gd name="T90" fmla="*/ 9 w 9"/>
                    <a:gd name="T91" fmla="*/ 2 h 3"/>
                    <a:gd name="T92" fmla="*/ 9 w 9"/>
                    <a:gd name="T93" fmla="*/ 2 h 3"/>
                    <a:gd name="T94" fmla="*/ 9 w 9"/>
                    <a:gd name="T95" fmla="*/ 2 h 3"/>
                    <a:gd name="T96" fmla="*/ 9 w 9"/>
                    <a:gd name="T97" fmla="*/ 2 h 3"/>
                    <a:gd name="T98" fmla="*/ 9 w 9"/>
                    <a:gd name="T9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3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3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75" name="Freeform 232"/>
                <p:cNvSpPr>
                  <a:spLocks/>
                </p:cNvSpPr>
                <p:nvPr/>
              </p:nvSpPr>
              <p:spPr bwMode="auto">
                <a:xfrm rot="5400000" flipH="1">
                  <a:off x="1886439" y="1728203"/>
                  <a:ext cx="1394" cy="1181"/>
                </a:xfrm>
                <a:custGeom>
                  <a:avLst/>
                  <a:gdLst>
                    <a:gd name="T0" fmla="*/ 0 w 10"/>
                    <a:gd name="T1" fmla="*/ 0 h 3"/>
                    <a:gd name="T2" fmla="*/ 0 w 10"/>
                    <a:gd name="T3" fmla="*/ 0 h 3"/>
                    <a:gd name="T4" fmla="*/ 1 w 10"/>
                    <a:gd name="T5" fmla="*/ 0 h 3"/>
                    <a:gd name="T6" fmla="*/ 1 w 10"/>
                    <a:gd name="T7" fmla="*/ 0 h 3"/>
                    <a:gd name="T8" fmla="*/ 1 w 10"/>
                    <a:gd name="T9" fmla="*/ 0 h 3"/>
                    <a:gd name="T10" fmla="*/ 1 w 10"/>
                    <a:gd name="T11" fmla="*/ 0 h 3"/>
                    <a:gd name="T12" fmla="*/ 2 w 10"/>
                    <a:gd name="T13" fmla="*/ 0 h 3"/>
                    <a:gd name="T14" fmla="*/ 2 w 10"/>
                    <a:gd name="T15" fmla="*/ 0 h 3"/>
                    <a:gd name="T16" fmla="*/ 2 w 10"/>
                    <a:gd name="T17" fmla="*/ 0 h 3"/>
                    <a:gd name="T18" fmla="*/ 2 w 10"/>
                    <a:gd name="T19" fmla="*/ 0 h 3"/>
                    <a:gd name="T20" fmla="*/ 2 w 10"/>
                    <a:gd name="T21" fmla="*/ 0 h 3"/>
                    <a:gd name="T22" fmla="*/ 3 w 10"/>
                    <a:gd name="T23" fmla="*/ 0 h 3"/>
                    <a:gd name="T24" fmla="*/ 3 w 10"/>
                    <a:gd name="T25" fmla="*/ 0 h 3"/>
                    <a:gd name="T26" fmla="*/ 3 w 10"/>
                    <a:gd name="T27" fmla="*/ 0 h 3"/>
                    <a:gd name="T28" fmla="*/ 3 w 10"/>
                    <a:gd name="T29" fmla="*/ 0 h 3"/>
                    <a:gd name="T30" fmla="*/ 4 w 10"/>
                    <a:gd name="T31" fmla="*/ 0 h 3"/>
                    <a:gd name="T32" fmla="*/ 4 w 10"/>
                    <a:gd name="T33" fmla="*/ 0 h 3"/>
                    <a:gd name="T34" fmla="*/ 4 w 10"/>
                    <a:gd name="T35" fmla="*/ 0 h 3"/>
                    <a:gd name="T36" fmla="*/ 4 w 10"/>
                    <a:gd name="T37" fmla="*/ 0 h 3"/>
                    <a:gd name="T38" fmla="*/ 4 w 10"/>
                    <a:gd name="T39" fmla="*/ 1 h 3"/>
                    <a:gd name="T40" fmla="*/ 4 w 10"/>
                    <a:gd name="T41" fmla="*/ 1 h 3"/>
                    <a:gd name="T42" fmla="*/ 5 w 10"/>
                    <a:gd name="T43" fmla="*/ 1 h 3"/>
                    <a:gd name="T44" fmla="*/ 5 w 10"/>
                    <a:gd name="T45" fmla="*/ 1 h 3"/>
                    <a:gd name="T46" fmla="*/ 5 w 10"/>
                    <a:gd name="T47" fmla="*/ 1 h 3"/>
                    <a:gd name="T48" fmla="*/ 5 w 10"/>
                    <a:gd name="T49" fmla="*/ 1 h 3"/>
                    <a:gd name="T50" fmla="*/ 6 w 10"/>
                    <a:gd name="T51" fmla="*/ 1 h 3"/>
                    <a:gd name="T52" fmla="*/ 6 w 10"/>
                    <a:gd name="T53" fmla="*/ 1 h 3"/>
                    <a:gd name="T54" fmla="*/ 6 w 10"/>
                    <a:gd name="T55" fmla="*/ 1 h 3"/>
                    <a:gd name="T56" fmla="*/ 6 w 10"/>
                    <a:gd name="T57" fmla="*/ 1 h 3"/>
                    <a:gd name="T58" fmla="*/ 6 w 10"/>
                    <a:gd name="T59" fmla="*/ 1 h 3"/>
                    <a:gd name="T60" fmla="*/ 6 w 10"/>
                    <a:gd name="T61" fmla="*/ 2 h 3"/>
                    <a:gd name="T62" fmla="*/ 7 w 10"/>
                    <a:gd name="T63" fmla="*/ 2 h 3"/>
                    <a:gd name="T64" fmla="*/ 7 w 10"/>
                    <a:gd name="T65" fmla="*/ 2 h 3"/>
                    <a:gd name="T66" fmla="*/ 7 w 10"/>
                    <a:gd name="T67" fmla="*/ 2 h 3"/>
                    <a:gd name="T68" fmla="*/ 7 w 10"/>
                    <a:gd name="T69" fmla="*/ 2 h 3"/>
                    <a:gd name="T70" fmla="*/ 7 w 10"/>
                    <a:gd name="T71" fmla="*/ 2 h 3"/>
                    <a:gd name="T72" fmla="*/ 7 w 10"/>
                    <a:gd name="T73" fmla="*/ 2 h 3"/>
                    <a:gd name="T74" fmla="*/ 8 w 10"/>
                    <a:gd name="T75" fmla="*/ 2 h 3"/>
                    <a:gd name="T76" fmla="*/ 8 w 10"/>
                    <a:gd name="T77" fmla="*/ 2 h 3"/>
                    <a:gd name="T78" fmla="*/ 8 w 10"/>
                    <a:gd name="T79" fmla="*/ 2 h 3"/>
                    <a:gd name="T80" fmla="*/ 8 w 10"/>
                    <a:gd name="T81" fmla="*/ 2 h 3"/>
                    <a:gd name="T82" fmla="*/ 9 w 10"/>
                    <a:gd name="T83" fmla="*/ 2 h 3"/>
                    <a:gd name="T84" fmla="*/ 9 w 10"/>
                    <a:gd name="T85" fmla="*/ 2 h 3"/>
                    <a:gd name="T86" fmla="*/ 9 w 10"/>
                    <a:gd name="T87" fmla="*/ 2 h 3"/>
                    <a:gd name="T88" fmla="*/ 9 w 10"/>
                    <a:gd name="T89" fmla="*/ 2 h 3"/>
                    <a:gd name="T90" fmla="*/ 9 w 10"/>
                    <a:gd name="T91" fmla="*/ 2 h 3"/>
                    <a:gd name="T92" fmla="*/ 10 w 10"/>
                    <a:gd name="T93" fmla="*/ 3 h 3"/>
                    <a:gd name="T94" fmla="*/ 10 w 10"/>
                    <a:gd name="T95" fmla="*/ 3 h 3"/>
                    <a:gd name="T96" fmla="*/ 10 w 10"/>
                    <a:gd name="T97" fmla="*/ 3 h 3"/>
                    <a:gd name="T98" fmla="*/ 10 w 10"/>
                    <a:gd name="T9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3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0" y="3"/>
                      </a:lnTo>
                      <a:lnTo>
                        <a:pt x="10" y="3"/>
                      </a:lnTo>
                      <a:lnTo>
                        <a:pt x="10" y="3"/>
                      </a:lnTo>
                      <a:lnTo>
                        <a:pt x="10" y="3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76" name="Freeform 233"/>
                <p:cNvSpPr>
                  <a:spLocks/>
                </p:cNvSpPr>
                <p:nvPr/>
              </p:nvSpPr>
              <p:spPr bwMode="auto">
                <a:xfrm rot="5400000" flipH="1">
                  <a:off x="1885061" y="1726612"/>
                  <a:ext cx="1394" cy="1574"/>
                </a:xfrm>
                <a:custGeom>
                  <a:avLst/>
                  <a:gdLst>
                    <a:gd name="T0" fmla="*/ 0 w 10"/>
                    <a:gd name="T1" fmla="*/ 0 h 4"/>
                    <a:gd name="T2" fmla="*/ 1 w 10"/>
                    <a:gd name="T3" fmla="*/ 0 h 4"/>
                    <a:gd name="T4" fmla="*/ 1 w 10"/>
                    <a:gd name="T5" fmla="*/ 0 h 4"/>
                    <a:gd name="T6" fmla="*/ 1 w 10"/>
                    <a:gd name="T7" fmla="*/ 0 h 4"/>
                    <a:gd name="T8" fmla="*/ 1 w 10"/>
                    <a:gd name="T9" fmla="*/ 0 h 4"/>
                    <a:gd name="T10" fmla="*/ 1 w 10"/>
                    <a:gd name="T11" fmla="*/ 0 h 4"/>
                    <a:gd name="T12" fmla="*/ 1 w 10"/>
                    <a:gd name="T13" fmla="*/ 0 h 4"/>
                    <a:gd name="T14" fmla="*/ 2 w 10"/>
                    <a:gd name="T15" fmla="*/ 1 h 4"/>
                    <a:gd name="T16" fmla="*/ 2 w 10"/>
                    <a:gd name="T17" fmla="*/ 1 h 4"/>
                    <a:gd name="T18" fmla="*/ 2 w 10"/>
                    <a:gd name="T19" fmla="*/ 1 h 4"/>
                    <a:gd name="T20" fmla="*/ 2 w 10"/>
                    <a:gd name="T21" fmla="*/ 1 h 4"/>
                    <a:gd name="T22" fmla="*/ 3 w 10"/>
                    <a:gd name="T23" fmla="*/ 1 h 4"/>
                    <a:gd name="T24" fmla="*/ 3 w 10"/>
                    <a:gd name="T25" fmla="*/ 1 h 4"/>
                    <a:gd name="T26" fmla="*/ 3 w 10"/>
                    <a:gd name="T27" fmla="*/ 1 h 4"/>
                    <a:gd name="T28" fmla="*/ 3 w 10"/>
                    <a:gd name="T29" fmla="*/ 1 h 4"/>
                    <a:gd name="T30" fmla="*/ 3 w 10"/>
                    <a:gd name="T31" fmla="*/ 1 h 4"/>
                    <a:gd name="T32" fmla="*/ 3 w 10"/>
                    <a:gd name="T33" fmla="*/ 1 h 4"/>
                    <a:gd name="T34" fmla="*/ 4 w 10"/>
                    <a:gd name="T35" fmla="*/ 1 h 4"/>
                    <a:gd name="T36" fmla="*/ 4 w 10"/>
                    <a:gd name="T37" fmla="*/ 1 h 4"/>
                    <a:gd name="T38" fmla="*/ 4 w 10"/>
                    <a:gd name="T39" fmla="*/ 1 h 4"/>
                    <a:gd name="T40" fmla="*/ 4 w 10"/>
                    <a:gd name="T41" fmla="*/ 1 h 4"/>
                    <a:gd name="T42" fmla="*/ 4 w 10"/>
                    <a:gd name="T43" fmla="*/ 1 h 4"/>
                    <a:gd name="T44" fmla="*/ 4 w 10"/>
                    <a:gd name="T45" fmla="*/ 2 h 4"/>
                    <a:gd name="T46" fmla="*/ 5 w 10"/>
                    <a:gd name="T47" fmla="*/ 2 h 4"/>
                    <a:gd name="T48" fmla="*/ 5 w 10"/>
                    <a:gd name="T49" fmla="*/ 2 h 4"/>
                    <a:gd name="T50" fmla="*/ 5 w 10"/>
                    <a:gd name="T51" fmla="*/ 2 h 4"/>
                    <a:gd name="T52" fmla="*/ 5 w 10"/>
                    <a:gd name="T53" fmla="*/ 2 h 4"/>
                    <a:gd name="T54" fmla="*/ 6 w 10"/>
                    <a:gd name="T55" fmla="*/ 2 h 4"/>
                    <a:gd name="T56" fmla="*/ 6 w 10"/>
                    <a:gd name="T57" fmla="*/ 2 h 4"/>
                    <a:gd name="T58" fmla="*/ 6 w 10"/>
                    <a:gd name="T59" fmla="*/ 2 h 4"/>
                    <a:gd name="T60" fmla="*/ 6 w 10"/>
                    <a:gd name="T61" fmla="*/ 2 h 4"/>
                    <a:gd name="T62" fmla="*/ 6 w 10"/>
                    <a:gd name="T63" fmla="*/ 2 h 4"/>
                    <a:gd name="T64" fmla="*/ 6 w 10"/>
                    <a:gd name="T65" fmla="*/ 2 h 4"/>
                    <a:gd name="T66" fmla="*/ 7 w 10"/>
                    <a:gd name="T67" fmla="*/ 2 h 4"/>
                    <a:gd name="T68" fmla="*/ 7 w 10"/>
                    <a:gd name="T69" fmla="*/ 2 h 4"/>
                    <a:gd name="T70" fmla="*/ 7 w 10"/>
                    <a:gd name="T71" fmla="*/ 3 h 4"/>
                    <a:gd name="T72" fmla="*/ 8 w 10"/>
                    <a:gd name="T73" fmla="*/ 3 h 4"/>
                    <a:gd name="T74" fmla="*/ 8 w 10"/>
                    <a:gd name="T75" fmla="*/ 3 h 4"/>
                    <a:gd name="T76" fmla="*/ 8 w 10"/>
                    <a:gd name="T77" fmla="*/ 3 h 4"/>
                    <a:gd name="T78" fmla="*/ 8 w 10"/>
                    <a:gd name="T79" fmla="*/ 3 h 4"/>
                    <a:gd name="T80" fmla="*/ 8 w 10"/>
                    <a:gd name="T81" fmla="*/ 3 h 4"/>
                    <a:gd name="T82" fmla="*/ 8 w 10"/>
                    <a:gd name="T83" fmla="*/ 3 h 4"/>
                    <a:gd name="T84" fmla="*/ 9 w 10"/>
                    <a:gd name="T85" fmla="*/ 3 h 4"/>
                    <a:gd name="T86" fmla="*/ 9 w 10"/>
                    <a:gd name="T87" fmla="*/ 3 h 4"/>
                    <a:gd name="T88" fmla="*/ 9 w 10"/>
                    <a:gd name="T89" fmla="*/ 4 h 4"/>
                    <a:gd name="T90" fmla="*/ 9 w 10"/>
                    <a:gd name="T91" fmla="*/ 4 h 4"/>
                    <a:gd name="T92" fmla="*/ 10 w 10"/>
                    <a:gd name="T93" fmla="*/ 4 h 4"/>
                    <a:gd name="T94" fmla="*/ 10 w 10"/>
                    <a:gd name="T95" fmla="*/ 4 h 4"/>
                    <a:gd name="T96" fmla="*/ 10 w 10"/>
                    <a:gd name="T97" fmla="*/ 4 h 4"/>
                    <a:gd name="T98" fmla="*/ 10 w 10"/>
                    <a:gd name="T9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4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10" y="4"/>
                      </a:lnTo>
                      <a:lnTo>
                        <a:pt x="10" y="4"/>
                      </a:lnTo>
                      <a:lnTo>
                        <a:pt x="10" y="4"/>
                      </a:lnTo>
                      <a:lnTo>
                        <a:pt x="10" y="4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77" name="Freeform 234"/>
                <p:cNvSpPr>
                  <a:spLocks/>
                </p:cNvSpPr>
                <p:nvPr/>
              </p:nvSpPr>
              <p:spPr bwMode="auto">
                <a:xfrm rot="5400000" flipH="1">
                  <a:off x="1883290" y="1725021"/>
                  <a:ext cx="1394" cy="1968"/>
                </a:xfrm>
                <a:custGeom>
                  <a:avLst/>
                  <a:gdLst>
                    <a:gd name="T0" fmla="*/ 0 w 10"/>
                    <a:gd name="T1" fmla="*/ 0 h 5"/>
                    <a:gd name="T2" fmla="*/ 0 w 10"/>
                    <a:gd name="T3" fmla="*/ 0 h 5"/>
                    <a:gd name="T4" fmla="*/ 0 w 10"/>
                    <a:gd name="T5" fmla="*/ 0 h 5"/>
                    <a:gd name="T6" fmla="*/ 1 w 10"/>
                    <a:gd name="T7" fmla="*/ 0 h 5"/>
                    <a:gd name="T8" fmla="*/ 1 w 10"/>
                    <a:gd name="T9" fmla="*/ 0 h 5"/>
                    <a:gd name="T10" fmla="*/ 1 w 10"/>
                    <a:gd name="T11" fmla="*/ 0 h 5"/>
                    <a:gd name="T12" fmla="*/ 1 w 10"/>
                    <a:gd name="T13" fmla="*/ 0 h 5"/>
                    <a:gd name="T14" fmla="*/ 1 w 10"/>
                    <a:gd name="T15" fmla="*/ 1 h 5"/>
                    <a:gd name="T16" fmla="*/ 1 w 10"/>
                    <a:gd name="T17" fmla="*/ 1 h 5"/>
                    <a:gd name="T18" fmla="*/ 2 w 10"/>
                    <a:gd name="T19" fmla="*/ 1 h 5"/>
                    <a:gd name="T20" fmla="*/ 2 w 10"/>
                    <a:gd name="T21" fmla="*/ 1 h 5"/>
                    <a:gd name="T22" fmla="*/ 2 w 10"/>
                    <a:gd name="T23" fmla="*/ 1 h 5"/>
                    <a:gd name="T24" fmla="*/ 2 w 10"/>
                    <a:gd name="T25" fmla="*/ 1 h 5"/>
                    <a:gd name="T26" fmla="*/ 3 w 10"/>
                    <a:gd name="T27" fmla="*/ 1 h 5"/>
                    <a:gd name="T28" fmla="*/ 3 w 10"/>
                    <a:gd name="T29" fmla="*/ 1 h 5"/>
                    <a:gd name="T30" fmla="*/ 3 w 10"/>
                    <a:gd name="T31" fmla="*/ 2 h 5"/>
                    <a:gd name="T32" fmla="*/ 3 w 10"/>
                    <a:gd name="T33" fmla="*/ 2 h 5"/>
                    <a:gd name="T34" fmla="*/ 3 w 10"/>
                    <a:gd name="T35" fmla="*/ 2 h 5"/>
                    <a:gd name="T36" fmla="*/ 3 w 10"/>
                    <a:gd name="T37" fmla="*/ 2 h 5"/>
                    <a:gd name="T38" fmla="*/ 4 w 10"/>
                    <a:gd name="T39" fmla="*/ 2 h 5"/>
                    <a:gd name="T40" fmla="*/ 4 w 10"/>
                    <a:gd name="T41" fmla="*/ 2 h 5"/>
                    <a:gd name="T42" fmla="*/ 4 w 10"/>
                    <a:gd name="T43" fmla="*/ 2 h 5"/>
                    <a:gd name="T44" fmla="*/ 5 w 10"/>
                    <a:gd name="T45" fmla="*/ 2 h 5"/>
                    <a:gd name="T46" fmla="*/ 5 w 10"/>
                    <a:gd name="T47" fmla="*/ 2 h 5"/>
                    <a:gd name="T48" fmla="*/ 5 w 10"/>
                    <a:gd name="T49" fmla="*/ 2 h 5"/>
                    <a:gd name="T50" fmla="*/ 5 w 10"/>
                    <a:gd name="T51" fmla="*/ 2 h 5"/>
                    <a:gd name="T52" fmla="*/ 5 w 10"/>
                    <a:gd name="T53" fmla="*/ 2 h 5"/>
                    <a:gd name="T54" fmla="*/ 5 w 10"/>
                    <a:gd name="T55" fmla="*/ 3 h 5"/>
                    <a:gd name="T56" fmla="*/ 6 w 10"/>
                    <a:gd name="T57" fmla="*/ 3 h 5"/>
                    <a:gd name="T58" fmla="*/ 6 w 10"/>
                    <a:gd name="T59" fmla="*/ 3 h 5"/>
                    <a:gd name="T60" fmla="*/ 6 w 10"/>
                    <a:gd name="T61" fmla="*/ 3 h 5"/>
                    <a:gd name="T62" fmla="*/ 6 w 10"/>
                    <a:gd name="T63" fmla="*/ 3 h 5"/>
                    <a:gd name="T64" fmla="*/ 7 w 10"/>
                    <a:gd name="T65" fmla="*/ 3 h 5"/>
                    <a:gd name="T66" fmla="*/ 7 w 10"/>
                    <a:gd name="T67" fmla="*/ 3 h 5"/>
                    <a:gd name="T68" fmla="*/ 7 w 10"/>
                    <a:gd name="T69" fmla="*/ 3 h 5"/>
                    <a:gd name="T70" fmla="*/ 7 w 10"/>
                    <a:gd name="T71" fmla="*/ 4 h 5"/>
                    <a:gd name="T72" fmla="*/ 7 w 10"/>
                    <a:gd name="T73" fmla="*/ 4 h 5"/>
                    <a:gd name="T74" fmla="*/ 7 w 10"/>
                    <a:gd name="T75" fmla="*/ 4 h 5"/>
                    <a:gd name="T76" fmla="*/ 8 w 10"/>
                    <a:gd name="T77" fmla="*/ 4 h 5"/>
                    <a:gd name="T78" fmla="*/ 8 w 10"/>
                    <a:gd name="T79" fmla="*/ 4 h 5"/>
                    <a:gd name="T80" fmla="*/ 8 w 10"/>
                    <a:gd name="T81" fmla="*/ 4 h 5"/>
                    <a:gd name="T82" fmla="*/ 8 w 10"/>
                    <a:gd name="T83" fmla="*/ 4 h 5"/>
                    <a:gd name="T84" fmla="*/ 8 w 10"/>
                    <a:gd name="T85" fmla="*/ 4 h 5"/>
                    <a:gd name="T86" fmla="*/ 8 w 10"/>
                    <a:gd name="T87" fmla="*/ 4 h 5"/>
                    <a:gd name="T88" fmla="*/ 9 w 10"/>
                    <a:gd name="T89" fmla="*/ 4 h 5"/>
                    <a:gd name="T90" fmla="*/ 9 w 10"/>
                    <a:gd name="T91" fmla="*/ 4 h 5"/>
                    <a:gd name="T92" fmla="*/ 9 w 10"/>
                    <a:gd name="T93" fmla="*/ 5 h 5"/>
                    <a:gd name="T94" fmla="*/ 9 w 10"/>
                    <a:gd name="T95" fmla="*/ 5 h 5"/>
                    <a:gd name="T96" fmla="*/ 10 w 10"/>
                    <a:gd name="T97" fmla="*/ 5 h 5"/>
                    <a:gd name="T98" fmla="*/ 10 w 10"/>
                    <a:gd name="T9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10" y="5"/>
                      </a:lnTo>
                      <a:lnTo>
                        <a:pt x="10" y="5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78" name="Freeform 235"/>
                <p:cNvSpPr>
                  <a:spLocks/>
                </p:cNvSpPr>
                <p:nvPr/>
              </p:nvSpPr>
              <p:spPr bwMode="auto">
                <a:xfrm rot="5400000" flipH="1">
                  <a:off x="1881126" y="1723430"/>
                  <a:ext cx="1394" cy="2361"/>
                </a:xfrm>
                <a:custGeom>
                  <a:avLst/>
                  <a:gdLst>
                    <a:gd name="T0" fmla="*/ 0 w 10"/>
                    <a:gd name="T1" fmla="*/ 0 h 6"/>
                    <a:gd name="T2" fmla="*/ 0 w 10"/>
                    <a:gd name="T3" fmla="*/ 0 h 6"/>
                    <a:gd name="T4" fmla="*/ 0 w 10"/>
                    <a:gd name="T5" fmla="*/ 0 h 6"/>
                    <a:gd name="T6" fmla="*/ 0 w 10"/>
                    <a:gd name="T7" fmla="*/ 0 h 6"/>
                    <a:gd name="T8" fmla="*/ 0 w 10"/>
                    <a:gd name="T9" fmla="*/ 0 h 6"/>
                    <a:gd name="T10" fmla="*/ 1 w 10"/>
                    <a:gd name="T11" fmla="*/ 0 h 6"/>
                    <a:gd name="T12" fmla="*/ 1 w 10"/>
                    <a:gd name="T13" fmla="*/ 0 h 6"/>
                    <a:gd name="T14" fmla="*/ 1 w 10"/>
                    <a:gd name="T15" fmla="*/ 0 h 6"/>
                    <a:gd name="T16" fmla="*/ 2 w 10"/>
                    <a:gd name="T17" fmla="*/ 1 h 6"/>
                    <a:gd name="T18" fmla="*/ 2 w 10"/>
                    <a:gd name="T19" fmla="*/ 1 h 6"/>
                    <a:gd name="T20" fmla="*/ 2 w 10"/>
                    <a:gd name="T21" fmla="*/ 1 h 6"/>
                    <a:gd name="T22" fmla="*/ 2 w 10"/>
                    <a:gd name="T23" fmla="*/ 1 h 6"/>
                    <a:gd name="T24" fmla="*/ 2 w 10"/>
                    <a:gd name="T25" fmla="*/ 1 h 6"/>
                    <a:gd name="T26" fmla="*/ 2 w 10"/>
                    <a:gd name="T27" fmla="*/ 1 h 6"/>
                    <a:gd name="T28" fmla="*/ 3 w 10"/>
                    <a:gd name="T29" fmla="*/ 1 h 6"/>
                    <a:gd name="T30" fmla="*/ 3 w 10"/>
                    <a:gd name="T31" fmla="*/ 2 h 6"/>
                    <a:gd name="T32" fmla="*/ 3 w 10"/>
                    <a:gd name="T33" fmla="*/ 2 h 6"/>
                    <a:gd name="T34" fmla="*/ 3 w 10"/>
                    <a:gd name="T35" fmla="*/ 2 h 6"/>
                    <a:gd name="T36" fmla="*/ 4 w 10"/>
                    <a:gd name="T37" fmla="*/ 2 h 6"/>
                    <a:gd name="T38" fmla="*/ 4 w 10"/>
                    <a:gd name="T39" fmla="*/ 2 h 6"/>
                    <a:gd name="T40" fmla="*/ 4 w 10"/>
                    <a:gd name="T41" fmla="*/ 2 h 6"/>
                    <a:gd name="T42" fmla="*/ 4 w 10"/>
                    <a:gd name="T43" fmla="*/ 2 h 6"/>
                    <a:gd name="T44" fmla="*/ 4 w 10"/>
                    <a:gd name="T45" fmla="*/ 2 h 6"/>
                    <a:gd name="T46" fmla="*/ 4 w 10"/>
                    <a:gd name="T47" fmla="*/ 2 h 6"/>
                    <a:gd name="T48" fmla="*/ 5 w 10"/>
                    <a:gd name="T49" fmla="*/ 2 h 6"/>
                    <a:gd name="T50" fmla="*/ 5 w 10"/>
                    <a:gd name="T51" fmla="*/ 3 h 6"/>
                    <a:gd name="T52" fmla="*/ 5 w 10"/>
                    <a:gd name="T53" fmla="*/ 3 h 6"/>
                    <a:gd name="T54" fmla="*/ 5 w 10"/>
                    <a:gd name="T55" fmla="*/ 3 h 6"/>
                    <a:gd name="T56" fmla="*/ 5 w 10"/>
                    <a:gd name="T57" fmla="*/ 3 h 6"/>
                    <a:gd name="T58" fmla="*/ 5 w 10"/>
                    <a:gd name="T59" fmla="*/ 3 h 6"/>
                    <a:gd name="T60" fmla="*/ 6 w 10"/>
                    <a:gd name="T61" fmla="*/ 3 h 6"/>
                    <a:gd name="T62" fmla="*/ 6 w 10"/>
                    <a:gd name="T63" fmla="*/ 3 h 6"/>
                    <a:gd name="T64" fmla="*/ 6 w 10"/>
                    <a:gd name="T65" fmla="*/ 4 h 6"/>
                    <a:gd name="T66" fmla="*/ 6 w 10"/>
                    <a:gd name="T67" fmla="*/ 4 h 6"/>
                    <a:gd name="T68" fmla="*/ 7 w 10"/>
                    <a:gd name="T69" fmla="*/ 4 h 6"/>
                    <a:gd name="T70" fmla="*/ 7 w 10"/>
                    <a:gd name="T71" fmla="*/ 4 h 6"/>
                    <a:gd name="T72" fmla="*/ 7 w 10"/>
                    <a:gd name="T73" fmla="*/ 4 h 6"/>
                    <a:gd name="T74" fmla="*/ 7 w 10"/>
                    <a:gd name="T75" fmla="*/ 4 h 6"/>
                    <a:gd name="T76" fmla="*/ 7 w 10"/>
                    <a:gd name="T77" fmla="*/ 4 h 6"/>
                    <a:gd name="T78" fmla="*/ 7 w 10"/>
                    <a:gd name="T79" fmla="*/ 4 h 6"/>
                    <a:gd name="T80" fmla="*/ 8 w 10"/>
                    <a:gd name="T81" fmla="*/ 4 h 6"/>
                    <a:gd name="T82" fmla="*/ 8 w 10"/>
                    <a:gd name="T83" fmla="*/ 4 h 6"/>
                    <a:gd name="T84" fmla="*/ 8 w 10"/>
                    <a:gd name="T85" fmla="*/ 5 h 6"/>
                    <a:gd name="T86" fmla="*/ 9 w 10"/>
                    <a:gd name="T87" fmla="*/ 5 h 6"/>
                    <a:gd name="T88" fmla="*/ 9 w 10"/>
                    <a:gd name="T89" fmla="*/ 5 h 6"/>
                    <a:gd name="T90" fmla="*/ 9 w 10"/>
                    <a:gd name="T91" fmla="*/ 5 h 6"/>
                    <a:gd name="T92" fmla="*/ 9 w 10"/>
                    <a:gd name="T93" fmla="*/ 5 h 6"/>
                    <a:gd name="T94" fmla="*/ 9 w 10"/>
                    <a:gd name="T95" fmla="*/ 5 h 6"/>
                    <a:gd name="T96" fmla="*/ 9 w 10"/>
                    <a:gd name="T97" fmla="*/ 6 h 6"/>
                    <a:gd name="T98" fmla="*/ 10 w 10"/>
                    <a:gd name="T9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6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9" y="6"/>
                      </a:lnTo>
                      <a:lnTo>
                        <a:pt x="10" y="6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79" name="Freeform 236"/>
                <p:cNvSpPr>
                  <a:spLocks/>
                </p:cNvSpPr>
                <p:nvPr/>
              </p:nvSpPr>
              <p:spPr bwMode="auto">
                <a:xfrm rot="5400000" flipH="1">
                  <a:off x="1878764" y="1722036"/>
                  <a:ext cx="1394" cy="2361"/>
                </a:xfrm>
                <a:custGeom>
                  <a:avLst/>
                  <a:gdLst>
                    <a:gd name="T0" fmla="*/ 0 w 10"/>
                    <a:gd name="T1" fmla="*/ 0 h 6"/>
                    <a:gd name="T2" fmla="*/ 0 w 10"/>
                    <a:gd name="T3" fmla="*/ 0 h 6"/>
                    <a:gd name="T4" fmla="*/ 0 w 10"/>
                    <a:gd name="T5" fmla="*/ 0 h 6"/>
                    <a:gd name="T6" fmla="*/ 0 w 10"/>
                    <a:gd name="T7" fmla="*/ 0 h 6"/>
                    <a:gd name="T8" fmla="*/ 1 w 10"/>
                    <a:gd name="T9" fmla="*/ 0 h 6"/>
                    <a:gd name="T10" fmla="*/ 1 w 10"/>
                    <a:gd name="T11" fmla="*/ 0 h 6"/>
                    <a:gd name="T12" fmla="*/ 1 w 10"/>
                    <a:gd name="T13" fmla="*/ 0 h 6"/>
                    <a:gd name="T14" fmla="*/ 1 w 10"/>
                    <a:gd name="T15" fmla="*/ 0 h 6"/>
                    <a:gd name="T16" fmla="*/ 1 w 10"/>
                    <a:gd name="T17" fmla="*/ 0 h 6"/>
                    <a:gd name="T18" fmla="*/ 1 w 10"/>
                    <a:gd name="T19" fmla="*/ 1 h 6"/>
                    <a:gd name="T20" fmla="*/ 2 w 10"/>
                    <a:gd name="T21" fmla="*/ 1 h 6"/>
                    <a:gd name="T22" fmla="*/ 2 w 10"/>
                    <a:gd name="T23" fmla="*/ 1 h 6"/>
                    <a:gd name="T24" fmla="*/ 2 w 10"/>
                    <a:gd name="T25" fmla="*/ 1 h 6"/>
                    <a:gd name="T26" fmla="*/ 2 w 10"/>
                    <a:gd name="T27" fmla="*/ 1 h 6"/>
                    <a:gd name="T28" fmla="*/ 2 w 10"/>
                    <a:gd name="T29" fmla="*/ 1 h 6"/>
                    <a:gd name="T30" fmla="*/ 2 w 10"/>
                    <a:gd name="T31" fmla="*/ 1 h 6"/>
                    <a:gd name="T32" fmla="*/ 3 w 10"/>
                    <a:gd name="T33" fmla="*/ 1 h 6"/>
                    <a:gd name="T34" fmla="*/ 3 w 10"/>
                    <a:gd name="T35" fmla="*/ 1 h 6"/>
                    <a:gd name="T36" fmla="*/ 3 w 10"/>
                    <a:gd name="T37" fmla="*/ 1 h 6"/>
                    <a:gd name="T38" fmla="*/ 3 w 10"/>
                    <a:gd name="T39" fmla="*/ 2 h 6"/>
                    <a:gd name="T40" fmla="*/ 4 w 10"/>
                    <a:gd name="T41" fmla="*/ 2 h 6"/>
                    <a:gd name="T42" fmla="*/ 4 w 10"/>
                    <a:gd name="T43" fmla="*/ 2 h 6"/>
                    <a:gd name="T44" fmla="*/ 4 w 10"/>
                    <a:gd name="T45" fmla="*/ 2 h 6"/>
                    <a:gd name="T46" fmla="*/ 4 w 10"/>
                    <a:gd name="T47" fmla="*/ 2 h 6"/>
                    <a:gd name="T48" fmla="*/ 4 w 10"/>
                    <a:gd name="T49" fmla="*/ 2 h 6"/>
                    <a:gd name="T50" fmla="*/ 4 w 10"/>
                    <a:gd name="T51" fmla="*/ 3 h 6"/>
                    <a:gd name="T52" fmla="*/ 5 w 10"/>
                    <a:gd name="T53" fmla="*/ 3 h 6"/>
                    <a:gd name="T54" fmla="*/ 5 w 10"/>
                    <a:gd name="T55" fmla="*/ 3 h 6"/>
                    <a:gd name="T56" fmla="*/ 5 w 10"/>
                    <a:gd name="T57" fmla="*/ 3 h 6"/>
                    <a:gd name="T58" fmla="*/ 5 w 10"/>
                    <a:gd name="T59" fmla="*/ 3 h 6"/>
                    <a:gd name="T60" fmla="*/ 6 w 10"/>
                    <a:gd name="T61" fmla="*/ 3 h 6"/>
                    <a:gd name="T62" fmla="*/ 6 w 10"/>
                    <a:gd name="T63" fmla="*/ 3 h 6"/>
                    <a:gd name="T64" fmla="*/ 6 w 10"/>
                    <a:gd name="T65" fmla="*/ 3 h 6"/>
                    <a:gd name="T66" fmla="*/ 6 w 10"/>
                    <a:gd name="T67" fmla="*/ 3 h 6"/>
                    <a:gd name="T68" fmla="*/ 6 w 10"/>
                    <a:gd name="T69" fmla="*/ 4 h 6"/>
                    <a:gd name="T70" fmla="*/ 7 w 10"/>
                    <a:gd name="T71" fmla="*/ 4 h 6"/>
                    <a:gd name="T72" fmla="*/ 7 w 10"/>
                    <a:gd name="T73" fmla="*/ 4 h 6"/>
                    <a:gd name="T74" fmla="*/ 7 w 10"/>
                    <a:gd name="T75" fmla="*/ 4 h 6"/>
                    <a:gd name="T76" fmla="*/ 7 w 10"/>
                    <a:gd name="T77" fmla="*/ 4 h 6"/>
                    <a:gd name="T78" fmla="*/ 8 w 10"/>
                    <a:gd name="T79" fmla="*/ 4 h 6"/>
                    <a:gd name="T80" fmla="*/ 8 w 10"/>
                    <a:gd name="T81" fmla="*/ 5 h 6"/>
                    <a:gd name="T82" fmla="*/ 8 w 10"/>
                    <a:gd name="T83" fmla="*/ 5 h 6"/>
                    <a:gd name="T84" fmla="*/ 8 w 10"/>
                    <a:gd name="T85" fmla="*/ 5 h 6"/>
                    <a:gd name="T86" fmla="*/ 8 w 10"/>
                    <a:gd name="T87" fmla="*/ 5 h 6"/>
                    <a:gd name="T88" fmla="*/ 8 w 10"/>
                    <a:gd name="T89" fmla="*/ 5 h 6"/>
                    <a:gd name="T90" fmla="*/ 9 w 10"/>
                    <a:gd name="T91" fmla="*/ 5 h 6"/>
                    <a:gd name="T92" fmla="*/ 9 w 10"/>
                    <a:gd name="T93" fmla="*/ 5 h 6"/>
                    <a:gd name="T94" fmla="*/ 9 w 10"/>
                    <a:gd name="T95" fmla="*/ 5 h 6"/>
                    <a:gd name="T96" fmla="*/ 9 w 10"/>
                    <a:gd name="T97" fmla="*/ 5 h 6"/>
                    <a:gd name="T98" fmla="*/ 10 w 10"/>
                    <a:gd name="T9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6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8" y="4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10" y="6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80" name="Freeform 237"/>
                <p:cNvSpPr>
                  <a:spLocks/>
                </p:cNvSpPr>
                <p:nvPr/>
              </p:nvSpPr>
              <p:spPr bwMode="auto">
                <a:xfrm rot="5400000" flipH="1">
                  <a:off x="1876473" y="1720711"/>
                  <a:ext cx="1255" cy="2361"/>
                </a:xfrm>
                <a:custGeom>
                  <a:avLst/>
                  <a:gdLst>
                    <a:gd name="T0" fmla="*/ 0 w 9"/>
                    <a:gd name="T1" fmla="*/ 0 h 6"/>
                    <a:gd name="T2" fmla="*/ 0 w 9"/>
                    <a:gd name="T3" fmla="*/ 0 h 6"/>
                    <a:gd name="T4" fmla="*/ 0 w 9"/>
                    <a:gd name="T5" fmla="*/ 0 h 6"/>
                    <a:gd name="T6" fmla="*/ 0 w 9"/>
                    <a:gd name="T7" fmla="*/ 0 h 6"/>
                    <a:gd name="T8" fmla="*/ 0 w 9"/>
                    <a:gd name="T9" fmla="*/ 0 h 6"/>
                    <a:gd name="T10" fmla="*/ 0 w 9"/>
                    <a:gd name="T11" fmla="*/ 0 h 6"/>
                    <a:gd name="T12" fmla="*/ 1 w 9"/>
                    <a:gd name="T13" fmla="*/ 1 h 6"/>
                    <a:gd name="T14" fmla="*/ 1 w 9"/>
                    <a:gd name="T15" fmla="*/ 1 h 6"/>
                    <a:gd name="T16" fmla="*/ 1 w 9"/>
                    <a:gd name="T17" fmla="*/ 1 h 6"/>
                    <a:gd name="T18" fmla="*/ 1 w 9"/>
                    <a:gd name="T19" fmla="*/ 1 h 6"/>
                    <a:gd name="T20" fmla="*/ 1 w 9"/>
                    <a:gd name="T21" fmla="*/ 1 h 6"/>
                    <a:gd name="T22" fmla="*/ 1 w 9"/>
                    <a:gd name="T23" fmla="*/ 1 h 6"/>
                    <a:gd name="T24" fmla="*/ 2 w 9"/>
                    <a:gd name="T25" fmla="*/ 1 h 6"/>
                    <a:gd name="T26" fmla="*/ 2 w 9"/>
                    <a:gd name="T27" fmla="*/ 1 h 6"/>
                    <a:gd name="T28" fmla="*/ 2 w 9"/>
                    <a:gd name="T29" fmla="*/ 1 h 6"/>
                    <a:gd name="T30" fmla="*/ 2 w 9"/>
                    <a:gd name="T31" fmla="*/ 2 h 6"/>
                    <a:gd name="T32" fmla="*/ 3 w 9"/>
                    <a:gd name="T33" fmla="*/ 2 h 6"/>
                    <a:gd name="T34" fmla="*/ 3 w 9"/>
                    <a:gd name="T35" fmla="*/ 2 h 6"/>
                    <a:gd name="T36" fmla="*/ 3 w 9"/>
                    <a:gd name="T37" fmla="*/ 2 h 6"/>
                    <a:gd name="T38" fmla="*/ 3 w 9"/>
                    <a:gd name="T39" fmla="*/ 2 h 6"/>
                    <a:gd name="T40" fmla="*/ 3 w 9"/>
                    <a:gd name="T41" fmla="*/ 2 h 6"/>
                    <a:gd name="T42" fmla="*/ 4 w 9"/>
                    <a:gd name="T43" fmla="*/ 2 h 6"/>
                    <a:gd name="T44" fmla="*/ 4 w 9"/>
                    <a:gd name="T45" fmla="*/ 2 h 6"/>
                    <a:gd name="T46" fmla="*/ 4 w 9"/>
                    <a:gd name="T47" fmla="*/ 3 h 6"/>
                    <a:gd name="T48" fmla="*/ 4 w 9"/>
                    <a:gd name="T49" fmla="*/ 3 h 6"/>
                    <a:gd name="T50" fmla="*/ 5 w 9"/>
                    <a:gd name="T51" fmla="*/ 3 h 6"/>
                    <a:gd name="T52" fmla="*/ 5 w 9"/>
                    <a:gd name="T53" fmla="*/ 3 h 6"/>
                    <a:gd name="T54" fmla="*/ 5 w 9"/>
                    <a:gd name="T55" fmla="*/ 3 h 6"/>
                    <a:gd name="T56" fmla="*/ 5 w 9"/>
                    <a:gd name="T57" fmla="*/ 3 h 6"/>
                    <a:gd name="T58" fmla="*/ 5 w 9"/>
                    <a:gd name="T59" fmla="*/ 4 h 6"/>
                    <a:gd name="T60" fmla="*/ 5 w 9"/>
                    <a:gd name="T61" fmla="*/ 4 h 6"/>
                    <a:gd name="T62" fmla="*/ 6 w 9"/>
                    <a:gd name="T63" fmla="*/ 4 h 6"/>
                    <a:gd name="T64" fmla="*/ 6 w 9"/>
                    <a:gd name="T65" fmla="*/ 4 h 6"/>
                    <a:gd name="T66" fmla="*/ 6 w 9"/>
                    <a:gd name="T67" fmla="*/ 4 h 6"/>
                    <a:gd name="T68" fmla="*/ 6 w 9"/>
                    <a:gd name="T69" fmla="*/ 4 h 6"/>
                    <a:gd name="T70" fmla="*/ 7 w 9"/>
                    <a:gd name="T71" fmla="*/ 4 h 6"/>
                    <a:gd name="T72" fmla="*/ 7 w 9"/>
                    <a:gd name="T73" fmla="*/ 4 h 6"/>
                    <a:gd name="T74" fmla="*/ 7 w 9"/>
                    <a:gd name="T75" fmla="*/ 4 h 6"/>
                    <a:gd name="T76" fmla="*/ 7 w 9"/>
                    <a:gd name="T77" fmla="*/ 5 h 6"/>
                    <a:gd name="T78" fmla="*/ 7 w 9"/>
                    <a:gd name="T79" fmla="*/ 5 h 6"/>
                    <a:gd name="T80" fmla="*/ 7 w 9"/>
                    <a:gd name="T81" fmla="*/ 5 h 6"/>
                    <a:gd name="T82" fmla="*/ 8 w 9"/>
                    <a:gd name="T83" fmla="*/ 5 h 6"/>
                    <a:gd name="T84" fmla="*/ 8 w 9"/>
                    <a:gd name="T85" fmla="*/ 5 h 6"/>
                    <a:gd name="T86" fmla="*/ 8 w 9"/>
                    <a:gd name="T87" fmla="*/ 6 h 6"/>
                    <a:gd name="T88" fmla="*/ 8 w 9"/>
                    <a:gd name="T89" fmla="*/ 6 h 6"/>
                    <a:gd name="T90" fmla="*/ 8 w 9"/>
                    <a:gd name="T91" fmla="*/ 6 h 6"/>
                    <a:gd name="T92" fmla="*/ 8 w 9"/>
                    <a:gd name="T93" fmla="*/ 6 h 6"/>
                    <a:gd name="T94" fmla="*/ 9 w 9"/>
                    <a:gd name="T95" fmla="*/ 6 h 6"/>
                    <a:gd name="T96" fmla="*/ 9 w 9"/>
                    <a:gd name="T97" fmla="*/ 6 h 6"/>
                    <a:gd name="T98" fmla="*/ 9 w 9"/>
                    <a:gd name="T9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6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9" y="6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81" name="Freeform 238"/>
                <p:cNvSpPr>
                  <a:spLocks/>
                </p:cNvSpPr>
                <p:nvPr/>
              </p:nvSpPr>
              <p:spPr bwMode="auto">
                <a:xfrm rot="5400000" flipH="1">
                  <a:off x="1873845" y="1719190"/>
                  <a:ext cx="1394" cy="2755"/>
                </a:xfrm>
                <a:custGeom>
                  <a:avLst/>
                  <a:gdLst>
                    <a:gd name="T0" fmla="*/ 0 w 10"/>
                    <a:gd name="T1" fmla="*/ 0 h 7"/>
                    <a:gd name="T2" fmla="*/ 0 w 10"/>
                    <a:gd name="T3" fmla="*/ 0 h 7"/>
                    <a:gd name="T4" fmla="*/ 1 w 10"/>
                    <a:gd name="T5" fmla="*/ 0 h 7"/>
                    <a:gd name="T6" fmla="*/ 1 w 10"/>
                    <a:gd name="T7" fmla="*/ 1 h 7"/>
                    <a:gd name="T8" fmla="*/ 1 w 10"/>
                    <a:gd name="T9" fmla="*/ 1 h 7"/>
                    <a:gd name="T10" fmla="*/ 1 w 10"/>
                    <a:gd name="T11" fmla="*/ 1 h 7"/>
                    <a:gd name="T12" fmla="*/ 1 w 10"/>
                    <a:gd name="T13" fmla="*/ 1 h 7"/>
                    <a:gd name="T14" fmla="*/ 2 w 10"/>
                    <a:gd name="T15" fmla="*/ 1 h 7"/>
                    <a:gd name="T16" fmla="*/ 2 w 10"/>
                    <a:gd name="T17" fmla="*/ 2 h 7"/>
                    <a:gd name="T18" fmla="*/ 2 w 10"/>
                    <a:gd name="T19" fmla="*/ 2 h 7"/>
                    <a:gd name="T20" fmla="*/ 2 w 10"/>
                    <a:gd name="T21" fmla="*/ 2 h 7"/>
                    <a:gd name="T22" fmla="*/ 3 w 10"/>
                    <a:gd name="T23" fmla="*/ 2 h 7"/>
                    <a:gd name="T24" fmla="*/ 3 w 10"/>
                    <a:gd name="T25" fmla="*/ 2 h 7"/>
                    <a:gd name="T26" fmla="*/ 3 w 10"/>
                    <a:gd name="T27" fmla="*/ 2 h 7"/>
                    <a:gd name="T28" fmla="*/ 3 w 10"/>
                    <a:gd name="T29" fmla="*/ 2 h 7"/>
                    <a:gd name="T30" fmla="*/ 3 w 10"/>
                    <a:gd name="T31" fmla="*/ 2 h 7"/>
                    <a:gd name="T32" fmla="*/ 3 w 10"/>
                    <a:gd name="T33" fmla="*/ 3 h 7"/>
                    <a:gd name="T34" fmla="*/ 4 w 10"/>
                    <a:gd name="T35" fmla="*/ 3 h 7"/>
                    <a:gd name="T36" fmla="*/ 4 w 10"/>
                    <a:gd name="T37" fmla="*/ 3 h 7"/>
                    <a:gd name="T38" fmla="*/ 4 w 10"/>
                    <a:gd name="T39" fmla="*/ 3 h 7"/>
                    <a:gd name="T40" fmla="*/ 4 w 10"/>
                    <a:gd name="T41" fmla="*/ 3 h 7"/>
                    <a:gd name="T42" fmla="*/ 5 w 10"/>
                    <a:gd name="T43" fmla="*/ 3 h 7"/>
                    <a:gd name="T44" fmla="*/ 5 w 10"/>
                    <a:gd name="T45" fmla="*/ 3 h 7"/>
                    <a:gd name="T46" fmla="*/ 5 w 10"/>
                    <a:gd name="T47" fmla="*/ 3 h 7"/>
                    <a:gd name="T48" fmla="*/ 5 w 10"/>
                    <a:gd name="T49" fmla="*/ 3 h 7"/>
                    <a:gd name="T50" fmla="*/ 5 w 10"/>
                    <a:gd name="T51" fmla="*/ 4 h 7"/>
                    <a:gd name="T52" fmla="*/ 5 w 10"/>
                    <a:gd name="T53" fmla="*/ 4 h 7"/>
                    <a:gd name="T54" fmla="*/ 6 w 10"/>
                    <a:gd name="T55" fmla="*/ 4 h 7"/>
                    <a:gd name="T56" fmla="*/ 6 w 10"/>
                    <a:gd name="T57" fmla="*/ 4 h 7"/>
                    <a:gd name="T58" fmla="*/ 6 w 10"/>
                    <a:gd name="T59" fmla="*/ 4 h 7"/>
                    <a:gd name="T60" fmla="*/ 6 w 10"/>
                    <a:gd name="T61" fmla="*/ 5 h 7"/>
                    <a:gd name="T62" fmla="*/ 6 w 10"/>
                    <a:gd name="T63" fmla="*/ 5 h 7"/>
                    <a:gd name="T64" fmla="*/ 6 w 10"/>
                    <a:gd name="T65" fmla="*/ 5 h 7"/>
                    <a:gd name="T66" fmla="*/ 7 w 10"/>
                    <a:gd name="T67" fmla="*/ 5 h 7"/>
                    <a:gd name="T68" fmla="*/ 7 w 10"/>
                    <a:gd name="T69" fmla="*/ 5 h 7"/>
                    <a:gd name="T70" fmla="*/ 7 w 10"/>
                    <a:gd name="T71" fmla="*/ 5 h 7"/>
                    <a:gd name="T72" fmla="*/ 7 w 10"/>
                    <a:gd name="T73" fmla="*/ 5 h 7"/>
                    <a:gd name="T74" fmla="*/ 8 w 10"/>
                    <a:gd name="T75" fmla="*/ 5 h 7"/>
                    <a:gd name="T76" fmla="*/ 8 w 10"/>
                    <a:gd name="T77" fmla="*/ 6 h 7"/>
                    <a:gd name="T78" fmla="*/ 8 w 10"/>
                    <a:gd name="T79" fmla="*/ 6 h 7"/>
                    <a:gd name="T80" fmla="*/ 8 w 10"/>
                    <a:gd name="T81" fmla="*/ 6 h 7"/>
                    <a:gd name="T82" fmla="*/ 8 w 10"/>
                    <a:gd name="T83" fmla="*/ 6 h 7"/>
                    <a:gd name="T84" fmla="*/ 9 w 10"/>
                    <a:gd name="T85" fmla="*/ 6 h 7"/>
                    <a:gd name="T86" fmla="*/ 9 w 10"/>
                    <a:gd name="T87" fmla="*/ 7 h 7"/>
                    <a:gd name="T88" fmla="*/ 9 w 10"/>
                    <a:gd name="T89" fmla="*/ 7 h 7"/>
                    <a:gd name="T90" fmla="*/ 9 w 10"/>
                    <a:gd name="T91" fmla="*/ 7 h 7"/>
                    <a:gd name="T92" fmla="*/ 10 w 10"/>
                    <a:gd name="T93" fmla="*/ 7 h 7"/>
                    <a:gd name="T94" fmla="*/ 10 w 10"/>
                    <a:gd name="T95" fmla="*/ 7 h 7"/>
                    <a:gd name="T96" fmla="*/ 10 w 10"/>
                    <a:gd name="T97" fmla="*/ 7 h 7"/>
                    <a:gd name="T98" fmla="*/ 10 w 10"/>
                    <a:gd name="T99" fmla="*/ 7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7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8" y="5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9" y="6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10" y="7"/>
                      </a:lnTo>
                      <a:lnTo>
                        <a:pt x="10" y="7"/>
                      </a:lnTo>
                      <a:lnTo>
                        <a:pt x="10" y="7"/>
                      </a:lnTo>
                      <a:lnTo>
                        <a:pt x="10" y="7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82" name="Freeform 239"/>
                <p:cNvSpPr>
                  <a:spLocks/>
                </p:cNvSpPr>
                <p:nvPr/>
              </p:nvSpPr>
              <p:spPr bwMode="auto">
                <a:xfrm rot="5400000" flipH="1">
                  <a:off x="1870894" y="1717599"/>
                  <a:ext cx="1394" cy="3148"/>
                </a:xfrm>
                <a:custGeom>
                  <a:avLst/>
                  <a:gdLst>
                    <a:gd name="T0" fmla="*/ 0 w 10"/>
                    <a:gd name="T1" fmla="*/ 0 h 8"/>
                    <a:gd name="T2" fmla="*/ 0 w 10"/>
                    <a:gd name="T3" fmla="*/ 0 h 8"/>
                    <a:gd name="T4" fmla="*/ 0 w 10"/>
                    <a:gd name="T5" fmla="*/ 1 h 8"/>
                    <a:gd name="T6" fmla="*/ 1 w 10"/>
                    <a:gd name="T7" fmla="*/ 1 h 8"/>
                    <a:gd name="T8" fmla="*/ 1 w 10"/>
                    <a:gd name="T9" fmla="*/ 1 h 8"/>
                    <a:gd name="T10" fmla="*/ 1 w 10"/>
                    <a:gd name="T11" fmla="*/ 1 h 8"/>
                    <a:gd name="T12" fmla="*/ 1 w 10"/>
                    <a:gd name="T13" fmla="*/ 1 h 8"/>
                    <a:gd name="T14" fmla="*/ 2 w 10"/>
                    <a:gd name="T15" fmla="*/ 1 h 8"/>
                    <a:gd name="T16" fmla="*/ 2 w 10"/>
                    <a:gd name="T17" fmla="*/ 2 h 8"/>
                    <a:gd name="T18" fmla="*/ 2 w 10"/>
                    <a:gd name="T19" fmla="*/ 2 h 8"/>
                    <a:gd name="T20" fmla="*/ 2 w 10"/>
                    <a:gd name="T21" fmla="*/ 2 h 8"/>
                    <a:gd name="T22" fmla="*/ 2 w 10"/>
                    <a:gd name="T23" fmla="*/ 2 h 8"/>
                    <a:gd name="T24" fmla="*/ 2 w 10"/>
                    <a:gd name="T25" fmla="*/ 2 h 8"/>
                    <a:gd name="T26" fmla="*/ 3 w 10"/>
                    <a:gd name="T27" fmla="*/ 2 h 8"/>
                    <a:gd name="T28" fmla="*/ 3 w 10"/>
                    <a:gd name="T29" fmla="*/ 2 h 8"/>
                    <a:gd name="T30" fmla="*/ 3 w 10"/>
                    <a:gd name="T31" fmla="*/ 2 h 8"/>
                    <a:gd name="T32" fmla="*/ 3 w 10"/>
                    <a:gd name="T33" fmla="*/ 3 h 8"/>
                    <a:gd name="T34" fmla="*/ 3 w 10"/>
                    <a:gd name="T35" fmla="*/ 3 h 8"/>
                    <a:gd name="T36" fmla="*/ 3 w 10"/>
                    <a:gd name="T37" fmla="*/ 3 h 8"/>
                    <a:gd name="T38" fmla="*/ 4 w 10"/>
                    <a:gd name="T39" fmla="*/ 3 h 8"/>
                    <a:gd name="T40" fmla="*/ 4 w 10"/>
                    <a:gd name="T41" fmla="*/ 3 h 8"/>
                    <a:gd name="T42" fmla="*/ 4 w 10"/>
                    <a:gd name="T43" fmla="*/ 4 h 8"/>
                    <a:gd name="T44" fmla="*/ 4 w 10"/>
                    <a:gd name="T45" fmla="*/ 4 h 8"/>
                    <a:gd name="T46" fmla="*/ 5 w 10"/>
                    <a:gd name="T47" fmla="*/ 4 h 8"/>
                    <a:gd name="T48" fmla="*/ 5 w 10"/>
                    <a:gd name="T49" fmla="*/ 4 h 8"/>
                    <a:gd name="T50" fmla="*/ 5 w 10"/>
                    <a:gd name="T51" fmla="*/ 4 h 8"/>
                    <a:gd name="T52" fmla="*/ 5 w 10"/>
                    <a:gd name="T53" fmla="*/ 4 h 8"/>
                    <a:gd name="T54" fmla="*/ 5 w 10"/>
                    <a:gd name="T55" fmla="*/ 4 h 8"/>
                    <a:gd name="T56" fmla="*/ 6 w 10"/>
                    <a:gd name="T57" fmla="*/ 4 h 8"/>
                    <a:gd name="T58" fmla="*/ 6 w 10"/>
                    <a:gd name="T59" fmla="*/ 5 h 8"/>
                    <a:gd name="T60" fmla="*/ 6 w 10"/>
                    <a:gd name="T61" fmla="*/ 5 h 8"/>
                    <a:gd name="T62" fmla="*/ 6 w 10"/>
                    <a:gd name="T63" fmla="*/ 5 h 8"/>
                    <a:gd name="T64" fmla="*/ 7 w 10"/>
                    <a:gd name="T65" fmla="*/ 5 h 8"/>
                    <a:gd name="T66" fmla="*/ 7 w 10"/>
                    <a:gd name="T67" fmla="*/ 5 h 8"/>
                    <a:gd name="T68" fmla="*/ 7 w 10"/>
                    <a:gd name="T69" fmla="*/ 5 h 8"/>
                    <a:gd name="T70" fmla="*/ 7 w 10"/>
                    <a:gd name="T71" fmla="*/ 5 h 8"/>
                    <a:gd name="T72" fmla="*/ 7 w 10"/>
                    <a:gd name="T73" fmla="*/ 6 h 8"/>
                    <a:gd name="T74" fmla="*/ 7 w 10"/>
                    <a:gd name="T75" fmla="*/ 6 h 8"/>
                    <a:gd name="T76" fmla="*/ 8 w 10"/>
                    <a:gd name="T77" fmla="*/ 6 h 8"/>
                    <a:gd name="T78" fmla="*/ 8 w 10"/>
                    <a:gd name="T79" fmla="*/ 6 h 8"/>
                    <a:gd name="T80" fmla="*/ 8 w 10"/>
                    <a:gd name="T81" fmla="*/ 6 h 8"/>
                    <a:gd name="T82" fmla="*/ 8 w 10"/>
                    <a:gd name="T83" fmla="*/ 6 h 8"/>
                    <a:gd name="T84" fmla="*/ 9 w 10"/>
                    <a:gd name="T85" fmla="*/ 7 h 8"/>
                    <a:gd name="T86" fmla="*/ 9 w 10"/>
                    <a:gd name="T87" fmla="*/ 7 h 8"/>
                    <a:gd name="T88" fmla="*/ 9 w 10"/>
                    <a:gd name="T89" fmla="*/ 7 h 8"/>
                    <a:gd name="T90" fmla="*/ 9 w 10"/>
                    <a:gd name="T91" fmla="*/ 7 h 8"/>
                    <a:gd name="T92" fmla="*/ 9 w 10"/>
                    <a:gd name="T93" fmla="*/ 7 h 8"/>
                    <a:gd name="T94" fmla="*/ 9 w 10"/>
                    <a:gd name="T95" fmla="*/ 7 h 8"/>
                    <a:gd name="T96" fmla="*/ 10 w 10"/>
                    <a:gd name="T97" fmla="*/ 7 h 8"/>
                    <a:gd name="T98" fmla="*/ 10 w 10"/>
                    <a:gd name="T99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8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6" y="4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10" y="7"/>
                      </a:lnTo>
                      <a:lnTo>
                        <a:pt x="10" y="8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83" name="Freeform 240"/>
                <p:cNvSpPr>
                  <a:spLocks/>
                </p:cNvSpPr>
                <p:nvPr/>
              </p:nvSpPr>
              <p:spPr bwMode="auto">
                <a:xfrm rot="5400000" flipH="1">
                  <a:off x="1868012" y="1716472"/>
                  <a:ext cx="1255" cy="2755"/>
                </a:xfrm>
                <a:custGeom>
                  <a:avLst/>
                  <a:gdLst>
                    <a:gd name="T0" fmla="*/ 0 w 9"/>
                    <a:gd name="T1" fmla="*/ 0 h 7"/>
                    <a:gd name="T2" fmla="*/ 0 w 9"/>
                    <a:gd name="T3" fmla="*/ 0 h 7"/>
                    <a:gd name="T4" fmla="*/ 0 w 9"/>
                    <a:gd name="T5" fmla="*/ 0 h 7"/>
                    <a:gd name="T6" fmla="*/ 0 w 9"/>
                    <a:gd name="T7" fmla="*/ 0 h 7"/>
                    <a:gd name="T8" fmla="*/ 0 w 9"/>
                    <a:gd name="T9" fmla="*/ 0 h 7"/>
                    <a:gd name="T10" fmla="*/ 1 w 9"/>
                    <a:gd name="T11" fmla="*/ 1 h 7"/>
                    <a:gd name="T12" fmla="*/ 1 w 9"/>
                    <a:gd name="T13" fmla="*/ 1 h 7"/>
                    <a:gd name="T14" fmla="*/ 1 w 9"/>
                    <a:gd name="T15" fmla="*/ 1 h 7"/>
                    <a:gd name="T16" fmla="*/ 1 w 9"/>
                    <a:gd name="T17" fmla="*/ 1 h 7"/>
                    <a:gd name="T18" fmla="*/ 2 w 9"/>
                    <a:gd name="T19" fmla="*/ 1 h 7"/>
                    <a:gd name="T20" fmla="*/ 2 w 9"/>
                    <a:gd name="T21" fmla="*/ 1 h 7"/>
                    <a:gd name="T22" fmla="*/ 2 w 9"/>
                    <a:gd name="T23" fmla="*/ 1 h 7"/>
                    <a:gd name="T24" fmla="*/ 2 w 9"/>
                    <a:gd name="T25" fmla="*/ 1 h 7"/>
                    <a:gd name="T26" fmla="*/ 2 w 9"/>
                    <a:gd name="T27" fmla="*/ 2 h 7"/>
                    <a:gd name="T28" fmla="*/ 2 w 9"/>
                    <a:gd name="T29" fmla="*/ 2 h 7"/>
                    <a:gd name="T30" fmla="*/ 3 w 9"/>
                    <a:gd name="T31" fmla="*/ 2 h 7"/>
                    <a:gd name="T32" fmla="*/ 3 w 9"/>
                    <a:gd name="T33" fmla="*/ 2 h 7"/>
                    <a:gd name="T34" fmla="*/ 3 w 9"/>
                    <a:gd name="T35" fmla="*/ 2 h 7"/>
                    <a:gd name="T36" fmla="*/ 4 w 9"/>
                    <a:gd name="T37" fmla="*/ 3 h 7"/>
                    <a:gd name="T38" fmla="*/ 4 w 9"/>
                    <a:gd name="T39" fmla="*/ 3 h 7"/>
                    <a:gd name="T40" fmla="*/ 4 w 9"/>
                    <a:gd name="T41" fmla="*/ 3 h 7"/>
                    <a:gd name="T42" fmla="*/ 4 w 9"/>
                    <a:gd name="T43" fmla="*/ 3 h 7"/>
                    <a:gd name="T44" fmla="*/ 4 w 9"/>
                    <a:gd name="T45" fmla="*/ 3 h 7"/>
                    <a:gd name="T46" fmla="*/ 4 w 9"/>
                    <a:gd name="T47" fmla="*/ 3 h 7"/>
                    <a:gd name="T48" fmla="*/ 5 w 9"/>
                    <a:gd name="T49" fmla="*/ 3 h 7"/>
                    <a:gd name="T50" fmla="*/ 5 w 9"/>
                    <a:gd name="T51" fmla="*/ 3 h 7"/>
                    <a:gd name="T52" fmla="*/ 5 w 9"/>
                    <a:gd name="T53" fmla="*/ 4 h 7"/>
                    <a:gd name="T54" fmla="*/ 5 w 9"/>
                    <a:gd name="T55" fmla="*/ 4 h 7"/>
                    <a:gd name="T56" fmla="*/ 6 w 9"/>
                    <a:gd name="T57" fmla="*/ 4 h 7"/>
                    <a:gd name="T58" fmla="*/ 6 w 9"/>
                    <a:gd name="T59" fmla="*/ 4 h 7"/>
                    <a:gd name="T60" fmla="*/ 6 w 9"/>
                    <a:gd name="T61" fmla="*/ 4 h 7"/>
                    <a:gd name="T62" fmla="*/ 6 w 9"/>
                    <a:gd name="T63" fmla="*/ 4 h 7"/>
                    <a:gd name="T64" fmla="*/ 6 w 9"/>
                    <a:gd name="T65" fmla="*/ 4 h 7"/>
                    <a:gd name="T66" fmla="*/ 6 w 9"/>
                    <a:gd name="T67" fmla="*/ 5 h 7"/>
                    <a:gd name="T68" fmla="*/ 7 w 9"/>
                    <a:gd name="T69" fmla="*/ 5 h 7"/>
                    <a:gd name="T70" fmla="*/ 7 w 9"/>
                    <a:gd name="T71" fmla="*/ 5 h 7"/>
                    <a:gd name="T72" fmla="*/ 7 w 9"/>
                    <a:gd name="T73" fmla="*/ 5 h 7"/>
                    <a:gd name="T74" fmla="*/ 7 w 9"/>
                    <a:gd name="T75" fmla="*/ 5 h 7"/>
                    <a:gd name="T76" fmla="*/ 7 w 9"/>
                    <a:gd name="T77" fmla="*/ 6 h 7"/>
                    <a:gd name="T78" fmla="*/ 7 w 9"/>
                    <a:gd name="T79" fmla="*/ 6 h 7"/>
                    <a:gd name="T80" fmla="*/ 8 w 9"/>
                    <a:gd name="T81" fmla="*/ 6 h 7"/>
                    <a:gd name="T82" fmla="*/ 8 w 9"/>
                    <a:gd name="T83" fmla="*/ 6 h 7"/>
                    <a:gd name="T84" fmla="*/ 8 w 9"/>
                    <a:gd name="T85" fmla="*/ 6 h 7"/>
                    <a:gd name="T86" fmla="*/ 8 w 9"/>
                    <a:gd name="T87" fmla="*/ 6 h 7"/>
                    <a:gd name="T88" fmla="*/ 9 w 9"/>
                    <a:gd name="T89" fmla="*/ 6 h 7"/>
                    <a:gd name="T90" fmla="*/ 9 w 9"/>
                    <a:gd name="T91" fmla="*/ 6 h 7"/>
                    <a:gd name="T92" fmla="*/ 9 w 9"/>
                    <a:gd name="T93" fmla="*/ 7 h 7"/>
                    <a:gd name="T94" fmla="*/ 9 w 9"/>
                    <a:gd name="T95" fmla="*/ 7 h 7"/>
                    <a:gd name="T96" fmla="*/ 9 w 9"/>
                    <a:gd name="T97" fmla="*/ 7 h 7"/>
                    <a:gd name="T98" fmla="*/ 9 w 9"/>
                    <a:gd name="T99" fmla="*/ 7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7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9" y="7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84" name="Freeform 241"/>
                <p:cNvSpPr>
                  <a:spLocks/>
                </p:cNvSpPr>
                <p:nvPr/>
              </p:nvSpPr>
              <p:spPr bwMode="auto">
                <a:xfrm rot="5400000" flipH="1">
                  <a:off x="1864921" y="1714881"/>
                  <a:ext cx="1534" cy="3148"/>
                </a:xfrm>
                <a:custGeom>
                  <a:avLst/>
                  <a:gdLst>
                    <a:gd name="T0" fmla="*/ 0 w 11"/>
                    <a:gd name="T1" fmla="*/ 0 h 8"/>
                    <a:gd name="T2" fmla="*/ 1 w 11"/>
                    <a:gd name="T3" fmla="*/ 0 h 8"/>
                    <a:gd name="T4" fmla="*/ 1 w 11"/>
                    <a:gd name="T5" fmla="*/ 1 h 8"/>
                    <a:gd name="T6" fmla="*/ 1 w 11"/>
                    <a:gd name="T7" fmla="*/ 1 h 8"/>
                    <a:gd name="T8" fmla="*/ 2 w 11"/>
                    <a:gd name="T9" fmla="*/ 1 h 8"/>
                    <a:gd name="T10" fmla="*/ 2 w 11"/>
                    <a:gd name="T11" fmla="*/ 1 h 8"/>
                    <a:gd name="T12" fmla="*/ 2 w 11"/>
                    <a:gd name="T13" fmla="*/ 1 h 8"/>
                    <a:gd name="T14" fmla="*/ 2 w 11"/>
                    <a:gd name="T15" fmla="*/ 1 h 8"/>
                    <a:gd name="T16" fmla="*/ 2 w 11"/>
                    <a:gd name="T17" fmla="*/ 1 h 8"/>
                    <a:gd name="T18" fmla="*/ 2 w 11"/>
                    <a:gd name="T19" fmla="*/ 2 h 8"/>
                    <a:gd name="T20" fmla="*/ 3 w 11"/>
                    <a:gd name="T21" fmla="*/ 2 h 8"/>
                    <a:gd name="T22" fmla="*/ 3 w 11"/>
                    <a:gd name="T23" fmla="*/ 2 h 8"/>
                    <a:gd name="T24" fmla="*/ 3 w 11"/>
                    <a:gd name="T25" fmla="*/ 2 h 8"/>
                    <a:gd name="T26" fmla="*/ 3 w 11"/>
                    <a:gd name="T27" fmla="*/ 2 h 8"/>
                    <a:gd name="T28" fmla="*/ 4 w 11"/>
                    <a:gd name="T29" fmla="*/ 3 h 8"/>
                    <a:gd name="T30" fmla="*/ 4 w 11"/>
                    <a:gd name="T31" fmla="*/ 3 h 8"/>
                    <a:gd name="T32" fmla="*/ 4 w 11"/>
                    <a:gd name="T33" fmla="*/ 3 h 8"/>
                    <a:gd name="T34" fmla="*/ 4 w 11"/>
                    <a:gd name="T35" fmla="*/ 3 h 8"/>
                    <a:gd name="T36" fmla="*/ 4 w 11"/>
                    <a:gd name="T37" fmla="*/ 3 h 8"/>
                    <a:gd name="T38" fmla="*/ 4 w 11"/>
                    <a:gd name="T39" fmla="*/ 3 h 8"/>
                    <a:gd name="T40" fmla="*/ 5 w 11"/>
                    <a:gd name="T41" fmla="*/ 3 h 8"/>
                    <a:gd name="T42" fmla="*/ 5 w 11"/>
                    <a:gd name="T43" fmla="*/ 3 h 8"/>
                    <a:gd name="T44" fmla="*/ 5 w 11"/>
                    <a:gd name="T45" fmla="*/ 4 h 8"/>
                    <a:gd name="T46" fmla="*/ 5 w 11"/>
                    <a:gd name="T47" fmla="*/ 4 h 8"/>
                    <a:gd name="T48" fmla="*/ 5 w 11"/>
                    <a:gd name="T49" fmla="*/ 4 h 8"/>
                    <a:gd name="T50" fmla="*/ 5 w 11"/>
                    <a:gd name="T51" fmla="*/ 4 h 8"/>
                    <a:gd name="T52" fmla="*/ 6 w 11"/>
                    <a:gd name="T53" fmla="*/ 4 h 8"/>
                    <a:gd name="T54" fmla="*/ 6 w 11"/>
                    <a:gd name="T55" fmla="*/ 4 h 8"/>
                    <a:gd name="T56" fmla="*/ 6 w 11"/>
                    <a:gd name="T57" fmla="*/ 4 h 8"/>
                    <a:gd name="T58" fmla="*/ 6 w 11"/>
                    <a:gd name="T59" fmla="*/ 5 h 8"/>
                    <a:gd name="T60" fmla="*/ 7 w 11"/>
                    <a:gd name="T61" fmla="*/ 5 h 8"/>
                    <a:gd name="T62" fmla="*/ 7 w 11"/>
                    <a:gd name="T63" fmla="*/ 5 h 8"/>
                    <a:gd name="T64" fmla="*/ 7 w 11"/>
                    <a:gd name="T65" fmla="*/ 5 h 8"/>
                    <a:gd name="T66" fmla="*/ 7 w 11"/>
                    <a:gd name="T67" fmla="*/ 5 h 8"/>
                    <a:gd name="T68" fmla="*/ 7 w 11"/>
                    <a:gd name="T69" fmla="*/ 6 h 8"/>
                    <a:gd name="T70" fmla="*/ 7 w 11"/>
                    <a:gd name="T71" fmla="*/ 6 h 8"/>
                    <a:gd name="T72" fmla="*/ 8 w 11"/>
                    <a:gd name="T73" fmla="*/ 6 h 8"/>
                    <a:gd name="T74" fmla="*/ 8 w 11"/>
                    <a:gd name="T75" fmla="*/ 6 h 8"/>
                    <a:gd name="T76" fmla="*/ 8 w 11"/>
                    <a:gd name="T77" fmla="*/ 6 h 8"/>
                    <a:gd name="T78" fmla="*/ 9 w 11"/>
                    <a:gd name="T79" fmla="*/ 6 h 8"/>
                    <a:gd name="T80" fmla="*/ 9 w 11"/>
                    <a:gd name="T81" fmla="*/ 6 h 8"/>
                    <a:gd name="T82" fmla="*/ 9 w 11"/>
                    <a:gd name="T83" fmla="*/ 6 h 8"/>
                    <a:gd name="T84" fmla="*/ 9 w 11"/>
                    <a:gd name="T85" fmla="*/ 7 h 8"/>
                    <a:gd name="T86" fmla="*/ 9 w 11"/>
                    <a:gd name="T87" fmla="*/ 7 h 8"/>
                    <a:gd name="T88" fmla="*/ 9 w 11"/>
                    <a:gd name="T89" fmla="*/ 7 h 8"/>
                    <a:gd name="T90" fmla="*/ 10 w 11"/>
                    <a:gd name="T91" fmla="*/ 7 h 8"/>
                    <a:gd name="T92" fmla="*/ 10 w 11"/>
                    <a:gd name="T93" fmla="*/ 7 h 8"/>
                    <a:gd name="T94" fmla="*/ 10 w 11"/>
                    <a:gd name="T95" fmla="*/ 8 h 8"/>
                    <a:gd name="T96" fmla="*/ 10 w 11"/>
                    <a:gd name="T97" fmla="*/ 8 h 8"/>
                    <a:gd name="T98" fmla="*/ 11 w 11"/>
                    <a:gd name="T99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8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10" y="7"/>
                      </a:lnTo>
                      <a:lnTo>
                        <a:pt x="10" y="7"/>
                      </a:lnTo>
                      <a:lnTo>
                        <a:pt x="10" y="8"/>
                      </a:lnTo>
                      <a:lnTo>
                        <a:pt x="10" y="8"/>
                      </a:lnTo>
                      <a:lnTo>
                        <a:pt x="11" y="8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85" name="Freeform 242"/>
                <p:cNvSpPr>
                  <a:spLocks/>
                </p:cNvSpPr>
                <p:nvPr/>
              </p:nvSpPr>
              <p:spPr bwMode="auto">
                <a:xfrm rot="5400000" flipH="1">
                  <a:off x="1862109" y="1713683"/>
                  <a:ext cx="1255" cy="2755"/>
                </a:xfrm>
                <a:custGeom>
                  <a:avLst/>
                  <a:gdLst>
                    <a:gd name="T0" fmla="*/ 0 w 9"/>
                    <a:gd name="T1" fmla="*/ 0 h 7"/>
                    <a:gd name="T2" fmla="*/ 0 w 9"/>
                    <a:gd name="T3" fmla="*/ 0 h 7"/>
                    <a:gd name="T4" fmla="*/ 0 w 9"/>
                    <a:gd name="T5" fmla="*/ 0 h 7"/>
                    <a:gd name="T6" fmla="*/ 0 w 9"/>
                    <a:gd name="T7" fmla="*/ 0 h 7"/>
                    <a:gd name="T8" fmla="*/ 0 w 9"/>
                    <a:gd name="T9" fmla="*/ 0 h 7"/>
                    <a:gd name="T10" fmla="*/ 0 w 9"/>
                    <a:gd name="T11" fmla="*/ 1 h 7"/>
                    <a:gd name="T12" fmla="*/ 1 w 9"/>
                    <a:gd name="T13" fmla="*/ 1 h 7"/>
                    <a:gd name="T14" fmla="*/ 1 w 9"/>
                    <a:gd name="T15" fmla="*/ 1 h 7"/>
                    <a:gd name="T16" fmla="*/ 1 w 9"/>
                    <a:gd name="T17" fmla="*/ 1 h 7"/>
                    <a:gd name="T18" fmla="*/ 1 w 9"/>
                    <a:gd name="T19" fmla="*/ 1 h 7"/>
                    <a:gd name="T20" fmla="*/ 2 w 9"/>
                    <a:gd name="T21" fmla="*/ 2 h 7"/>
                    <a:gd name="T22" fmla="*/ 2 w 9"/>
                    <a:gd name="T23" fmla="*/ 2 h 7"/>
                    <a:gd name="T24" fmla="*/ 2 w 9"/>
                    <a:gd name="T25" fmla="*/ 2 h 7"/>
                    <a:gd name="T26" fmla="*/ 2 w 9"/>
                    <a:gd name="T27" fmla="*/ 2 h 7"/>
                    <a:gd name="T28" fmla="*/ 2 w 9"/>
                    <a:gd name="T29" fmla="*/ 2 h 7"/>
                    <a:gd name="T30" fmla="*/ 2 w 9"/>
                    <a:gd name="T31" fmla="*/ 2 h 7"/>
                    <a:gd name="T32" fmla="*/ 3 w 9"/>
                    <a:gd name="T33" fmla="*/ 2 h 7"/>
                    <a:gd name="T34" fmla="*/ 3 w 9"/>
                    <a:gd name="T35" fmla="*/ 2 h 7"/>
                    <a:gd name="T36" fmla="*/ 3 w 9"/>
                    <a:gd name="T37" fmla="*/ 3 h 7"/>
                    <a:gd name="T38" fmla="*/ 3 w 9"/>
                    <a:gd name="T39" fmla="*/ 3 h 7"/>
                    <a:gd name="T40" fmla="*/ 3 w 9"/>
                    <a:gd name="T41" fmla="*/ 3 h 7"/>
                    <a:gd name="T42" fmla="*/ 3 w 9"/>
                    <a:gd name="T43" fmla="*/ 3 h 7"/>
                    <a:gd name="T44" fmla="*/ 4 w 9"/>
                    <a:gd name="T45" fmla="*/ 3 h 7"/>
                    <a:gd name="T46" fmla="*/ 4 w 9"/>
                    <a:gd name="T47" fmla="*/ 3 h 7"/>
                    <a:gd name="T48" fmla="*/ 4 w 9"/>
                    <a:gd name="T49" fmla="*/ 3 h 7"/>
                    <a:gd name="T50" fmla="*/ 5 w 9"/>
                    <a:gd name="T51" fmla="*/ 4 h 7"/>
                    <a:gd name="T52" fmla="*/ 5 w 9"/>
                    <a:gd name="T53" fmla="*/ 4 h 7"/>
                    <a:gd name="T54" fmla="*/ 5 w 9"/>
                    <a:gd name="T55" fmla="*/ 4 h 7"/>
                    <a:gd name="T56" fmla="*/ 5 w 9"/>
                    <a:gd name="T57" fmla="*/ 4 h 7"/>
                    <a:gd name="T58" fmla="*/ 5 w 9"/>
                    <a:gd name="T59" fmla="*/ 4 h 7"/>
                    <a:gd name="T60" fmla="*/ 5 w 9"/>
                    <a:gd name="T61" fmla="*/ 5 h 7"/>
                    <a:gd name="T62" fmla="*/ 6 w 9"/>
                    <a:gd name="T63" fmla="*/ 5 h 7"/>
                    <a:gd name="T64" fmla="*/ 6 w 9"/>
                    <a:gd name="T65" fmla="*/ 5 h 7"/>
                    <a:gd name="T66" fmla="*/ 6 w 9"/>
                    <a:gd name="T67" fmla="*/ 5 h 7"/>
                    <a:gd name="T68" fmla="*/ 6 w 9"/>
                    <a:gd name="T69" fmla="*/ 5 h 7"/>
                    <a:gd name="T70" fmla="*/ 7 w 9"/>
                    <a:gd name="T71" fmla="*/ 5 h 7"/>
                    <a:gd name="T72" fmla="*/ 7 w 9"/>
                    <a:gd name="T73" fmla="*/ 5 h 7"/>
                    <a:gd name="T74" fmla="*/ 7 w 9"/>
                    <a:gd name="T75" fmla="*/ 6 h 7"/>
                    <a:gd name="T76" fmla="*/ 7 w 9"/>
                    <a:gd name="T77" fmla="*/ 6 h 7"/>
                    <a:gd name="T78" fmla="*/ 7 w 9"/>
                    <a:gd name="T79" fmla="*/ 6 h 7"/>
                    <a:gd name="T80" fmla="*/ 7 w 9"/>
                    <a:gd name="T81" fmla="*/ 6 h 7"/>
                    <a:gd name="T82" fmla="*/ 8 w 9"/>
                    <a:gd name="T83" fmla="*/ 6 h 7"/>
                    <a:gd name="T84" fmla="*/ 8 w 9"/>
                    <a:gd name="T85" fmla="*/ 7 h 7"/>
                    <a:gd name="T86" fmla="*/ 8 w 9"/>
                    <a:gd name="T87" fmla="*/ 7 h 7"/>
                    <a:gd name="T88" fmla="*/ 8 w 9"/>
                    <a:gd name="T89" fmla="*/ 7 h 7"/>
                    <a:gd name="T90" fmla="*/ 9 w 9"/>
                    <a:gd name="T91" fmla="*/ 7 h 7"/>
                    <a:gd name="T92" fmla="*/ 9 w 9"/>
                    <a:gd name="T93" fmla="*/ 7 h 7"/>
                    <a:gd name="T94" fmla="*/ 9 w 9"/>
                    <a:gd name="T95" fmla="*/ 7 h 7"/>
                    <a:gd name="T96" fmla="*/ 9 w 9"/>
                    <a:gd name="T97" fmla="*/ 7 h 7"/>
                    <a:gd name="T98" fmla="*/ 9 w 9"/>
                    <a:gd name="T99" fmla="*/ 7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7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8" y="6"/>
                      </a:lnTo>
                      <a:lnTo>
                        <a:pt x="8" y="7"/>
                      </a:lnTo>
                      <a:lnTo>
                        <a:pt x="8" y="7"/>
                      </a:lnTo>
                      <a:lnTo>
                        <a:pt x="8" y="7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9" y="7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86" name="Freeform 243"/>
                <p:cNvSpPr>
                  <a:spLocks/>
                </p:cNvSpPr>
                <p:nvPr/>
              </p:nvSpPr>
              <p:spPr bwMode="auto">
                <a:xfrm rot="5400000" flipH="1">
                  <a:off x="1859087" y="1712162"/>
                  <a:ext cx="1394" cy="3148"/>
                </a:xfrm>
                <a:custGeom>
                  <a:avLst/>
                  <a:gdLst>
                    <a:gd name="T0" fmla="*/ 0 w 10"/>
                    <a:gd name="T1" fmla="*/ 0 h 8"/>
                    <a:gd name="T2" fmla="*/ 0 w 10"/>
                    <a:gd name="T3" fmla="*/ 1 h 8"/>
                    <a:gd name="T4" fmla="*/ 1 w 10"/>
                    <a:gd name="T5" fmla="*/ 1 h 8"/>
                    <a:gd name="T6" fmla="*/ 1 w 10"/>
                    <a:gd name="T7" fmla="*/ 1 h 8"/>
                    <a:gd name="T8" fmla="*/ 1 w 10"/>
                    <a:gd name="T9" fmla="*/ 1 h 8"/>
                    <a:gd name="T10" fmla="*/ 1 w 10"/>
                    <a:gd name="T11" fmla="*/ 1 h 8"/>
                    <a:gd name="T12" fmla="*/ 1 w 10"/>
                    <a:gd name="T13" fmla="*/ 2 h 8"/>
                    <a:gd name="T14" fmla="*/ 1 w 10"/>
                    <a:gd name="T15" fmla="*/ 2 h 8"/>
                    <a:gd name="T16" fmla="*/ 2 w 10"/>
                    <a:gd name="T17" fmla="*/ 2 h 8"/>
                    <a:gd name="T18" fmla="*/ 2 w 10"/>
                    <a:gd name="T19" fmla="*/ 2 h 8"/>
                    <a:gd name="T20" fmla="*/ 2 w 10"/>
                    <a:gd name="T21" fmla="*/ 2 h 8"/>
                    <a:gd name="T22" fmla="*/ 2 w 10"/>
                    <a:gd name="T23" fmla="*/ 2 h 8"/>
                    <a:gd name="T24" fmla="*/ 3 w 10"/>
                    <a:gd name="T25" fmla="*/ 2 h 8"/>
                    <a:gd name="T26" fmla="*/ 3 w 10"/>
                    <a:gd name="T27" fmla="*/ 3 h 8"/>
                    <a:gd name="T28" fmla="*/ 3 w 10"/>
                    <a:gd name="T29" fmla="*/ 3 h 8"/>
                    <a:gd name="T30" fmla="*/ 3 w 10"/>
                    <a:gd name="T31" fmla="*/ 3 h 8"/>
                    <a:gd name="T32" fmla="*/ 3 w 10"/>
                    <a:gd name="T33" fmla="*/ 3 h 8"/>
                    <a:gd name="T34" fmla="*/ 4 w 10"/>
                    <a:gd name="T35" fmla="*/ 3 h 8"/>
                    <a:gd name="T36" fmla="*/ 4 w 10"/>
                    <a:gd name="T37" fmla="*/ 3 h 8"/>
                    <a:gd name="T38" fmla="*/ 4 w 10"/>
                    <a:gd name="T39" fmla="*/ 3 h 8"/>
                    <a:gd name="T40" fmla="*/ 4 w 10"/>
                    <a:gd name="T41" fmla="*/ 3 h 8"/>
                    <a:gd name="T42" fmla="*/ 5 w 10"/>
                    <a:gd name="T43" fmla="*/ 4 h 8"/>
                    <a:gd name="T44" fmla="*/ 5 w 10"/>
                    <a:gd name="T45" fmla="*/ 4 h 8"/>
                    <a:gd name="T46" fmla="*/ 5 w 10"/>
                    <a:gd name="T47" fmla="*/ 4 h 8"/>
                    <a:gd name="T48" fmla="*/ 5 w 10"/>
                    <a:gd name="T49" fmla="*/ 4 h 8"/>
                    <a:gd name="T50" fmla="*/ 5 w 10"/>
                    <a:gd name="T51" fmla="*/ 4 h 8"/>
                    <a:gd name="T52" fmla="*/ 5 w 10"/>
                    <a:gd name="T53" fmla="*/ 5 h 8"/>
                    <a:gd name="T54" fmla="*/ 6 w 10"/>
                    <a:gd name="T55" fmla="*/ 5 h 8"/>
                    <a:gd name="T56" fmla="*/ 6 w 10"/>
                    <a:gd name="T57" fmla="*/ 5 h 8"/>
                    <a:gd name="T58" fmla="*/ 6 w 10"/>
                    <a:gd name="T59" fmla="*/ 5 h 8"/>
                    <a:gd name="T60" fmla="*/ 6 w 10"/>
                    <a:gd name="T61" fmla="*/ 5 h 8"/>
                    <a:gd name="T62" fmla="*/ 7 w 10"/>
                    <a:gd name="T63" fmla="*/ 5 h 8"/>
                    <a:gd name="T64" fmla="*/ 7 w 10"/>
                    <a:gd name="T65" fmla="*/ 5 h 8"/>
                    <a:gd name="T66" fmla="*/ 7 w 10"/>
                    <a:gd name="T67" fmla="*/ 6 h 8"/>
                    <a:gd name="T68" fmla="*/ 7 w 10"/>
                    <a:gd name="T69" fmla="*/ 6 h 8"/>
                    <a:gd name="T70" fmla="*/ 7 w 10"/>
                    <a:gd name="T71" fmla="*/ 6 h 8"/>
                    <a:gd name="T72" fmla="*/ 7 w 10"/>
                    <a:gd name="T73" fmla="*/ 6 h 8"/>
                    <a:gd name="T74" fmla="*/ 8 w 10"/>
                    <a:gd name="T75" fmla="*/ 6 h 8"/>
                    <a:gd name="T76" fmla="*/ 8 w 10"/>
                    <a:gd name="T77" fmla="*/ 7 h 8"/>
                    <a:gd name="T78" fmla="*/ 8 w 10"/>
                    <a:gd name="T79" fmla="*/ 7 h 8"/>
                    <a:gd name="T80" fmla="*/ 8 w 10"/>
                    <a:gd name="T81" fmla="*/ 7 h 8"/>
                    <a:gd name="T82" fmla="*/ 8 w 10"/>
                    <a:gd name="T83" fmla="*/ 7 h 8"/>
                    <a:gd name="T84" fmla="*/ 8 w 10"/>
                    <a:gd name="T85" fmla="*/ 7 h 8"/>
                    <a:gd name="T86" fmla="*/ 9 w 10"/>
                    <a:gd name="T87" fmla="*/ 7 h 8"/>
                    <a:gd name="T88" fmla="*/ 9 w 10"/>
                    <a:gd name="T89" fmla="*/ 7 h 8"/>
                    <a:gd name="T90" fmla="*/ 9 w 10"/>
                    <a:gd name="T91" fmla="*/ 7 h 8"/>
                    <a:gd name="T92" fmla="*/ 9 w 10"/>
                    <a:gd name="T93" fmla="*/ 8 h 8"/>
                    <a:gd name="T94" fmla="*/ 10 w 10"/>
                    <a:gd name="T95" fmla="*/ 8 h 8"/>
                    <a:gd name="T96" fmla="*/ 10 w 10"/>
                    <a:gd name="T97" fmla="*/ 8 h 8"/>
                    <a:gd name="T98" fmla="*/ 10 w 10"/>
                    <a:gd name="T99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8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8" y="6"/>
                      </a:lnTo>
                      <a:lnTo>
                        <a:pt x="8" y="7"/>
                      </a:lnTo>
                      <a:lnTo>
                        <a:pt x="8" y="7"/>
                      </a:lnTo>
                      <a:lnTo>
                        <a:pt x="8" y="7"/>
                      </a:lnTo>
                      <a:lnTo>
                        <a:pt x="8" y="7"/>
                      </a:lnTo>
                      <a:lnTo>
                        <a:pt x="8" y="7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9" y="8"/>
                      </a:lnTo>
                      <a:lnTo>
                        <a:pt x="10" y="8"/>
                      </a:lnTo>
                      <a:lnTo>
                        <a:pt x="10" y="8"/>
                      </a:lnTo>
                      <a:lnTo>
                        <a:pt x="10" y="8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87" name="Freeform 244"/>
                <p:cNvSpPr>
                  <a:spLocks/>
                </p:cNvSpPr>
                <p:nvPr/>
              </p:nvSpPr>
              <p:spPr bwMode="auto">
                <a:xfrm rot="5400000" flipH="1">
                  <a:off x="1855939" y="1710768"/>
                  <a:ext cx="1394" cy="3148"/>
                </a:xfrm>
                <a:custGeom>
                  <a:avLst/>
                  <a:gdLst>
                    <a:gd name="T0" fmla="*/ 0 w 10"/>
                    <a:gd name="T1" fmla="*/ 0 h 8"/>
                    <a:gd name="T2" fmla="*/ 0 w 10"/>
                    <a:gd name="T3" fmla="*/ 0 h 8"/>
                    <a:gd name="T4" fmla="*/ 0 w 10"/>
                    <a:gd name="T5" fmla="*/ 1 h 8"/>
                    <a:gd name="T6" fmla="*/ 1 w 10"/>
                    <a:gd name="T7" fmla="*/ 1 h 8"/>
                    <a:gd name="T8" fmla="*/ 1 w 10"/>
                    <a:gd name="T9" fmla="*/ 1 h 8"/>
                    <a:gd name="T10" fmla="*/ 1 w 10"/>
                    <a:gd name="T11" fmla="*/ 1 h 8"/>
                    <a:gd name="T12" fmla="*/ 1 w 10"/>
                    <a:gd name="T13" fmla="*/ 1 h 8"/>
                    <a:gd name="T14" fmla="*/ 2 w 10"/>
                    <a:gd name="T15" fmla="*/ 1 h 8"/>
                    <a:gd name="T16" fmla="*/ 2 w 10"/>
                    <a:gd name="T17" fmla="*/ 1 h 8"/>
                    <a:gd name="T18" fmla="*/ 2 w 10"/>
                    <a:gd name="T19" fmla="*/ 2 h 8"/>
                    <a:gd name="T20" fmla="*/ 2 w 10"/>
                    <a:gd name="T21" fmla="*/ 2 h 8"/>
                    <a:gd name="T22" fmla="*/ 2 w 10"/>
                    <a:gd name="T23" fmla="*/ 2 h 8"/>
                    <a:gd name="T24" fmla="*/ 2 w 10"/>
                    <a:gd name="T25" fmla="*/ 2 h 8"/>
                    <a:gd name="T26" fmla="*/ 3 w 10"/>
                    <a:gd name="T27" fmla="*/ 2 h 8"/>
                    <a:gd name="T28" fmla="*/ 3 w 10"/>
                    <a:gd name="T29" fmla="*/ 2 h 8"/>
                    <a:gd name="T30" fmla="*/ 3 w 10"/>
                    <a:gd name="T31" fmla="*/ 2 h 8"/>
                    <a:gd name="T32" fmla="*/ 3 w 10"/>
                    <a:gd name="T33" fmla="*/ 2 h 8"/>
                    <a:gd name="T34" fmla="*/ 4 w 10"/>
                    <a:gd name="T35" fmla="*/ 3 h 8"/>
                    <a:gd name="T36" fmla="*/ 4 w 10"/>
                    <a:gd name="T37" fmla="*/ 3 h 8"/>
                    <a:gd name="T38" fmla="*/ 4 w 10"/>
                    <a:gd name="T39" fmla="*/ 3 h 8"/>
                    <a:gd name="T40" fmla="*/ 4 w 10"/>
                    <a:gd name="T41" fmla="*/ 3 h 8"/>
                    <a:gd name="T42" fmla="*/ 4 w 10"/>
                    <a:gd name="T43" fmla="*/ 3 h 8"/>
                    <a:gd name="T44" fmla="*/ 4 w 10"/>
                    <a:gd name="T45" fmla="*/ 4 h 8"/>
                    <a:gd name="T46" fmla="*/ 5 w 10"/>
                    <a:gd name="T47" fmla="*/ 4 h 8"/>
                    <a:gd name="T48" fmla="*/ 5 w 10"/>
                    <a:gd name="T49" fmla="*/ 4 h 8"/>
                    <a:gd name="T50" fmla="*/ 5 w 10"/>
                    <a:gd name="T51" fmla="*/ 4 h 8"/>
                    <a:gd name="T52" fmla="*/ 5 w 10"/>
                    <a:gd name="T53" fmla="*/ 4 h 8"/>
                    <a:gd name="T54" fmla="*/ 5 w 10"/>
                    <a:gd name="T55" fmla="*/ 4 h 8"/>
                    <a:gd name="T56" fmla="*/ 5 w 10"/>
                    <a:gd name="T57" fmla="*/ 4 h 8"/>
                    <a:gd name="T58" fmla="*/ 6 w 10"/>
                    <a:gd name="T59" fmla="*/ 4 h 8"/>
                    <a:gd name="T60" fmla="*/ 6 w 10"/>
                    <a:gd name="T61" fmla="*/ 5 h 8"/>
                    <a:gd name="T62" fmla="*/ 6 w 10"/>
                    <a:gd name="T63" fmla="*/ 5 h 8"/>
                    <a:gd name="T64" fmla="*/ 6 w 10"/>
                    <a:gd name="T65" fmla="*/ 5 h 8"/>
                    <a:gd name="T66" fmla="*/ 7 w 10"/>
                    <a:gd name="T67" fmla="*/ 5 h 8"/>
                    <a:gd name="T68" fmla="*/ 7 w 10"/>
                    <a:gd name="T69" fmla="*/ 5 h 8"/>
                    <a:gd name="T70" fmla="*/ 7 w 10"/>
                    <a:gd name="T71" fmla="*/ 6 h 8"/>
                    <a:gd name="T72" fmla="*/ 7 w 10"/>
                    <a:gd name="T73" fmla="*/ 6 h 8"/>
                    <a:gd name="T74" fmla="*/ 7 w 10"/>
                    <a:gd name="T75" fmla="*/ 6 h 8"/>
                    <a:gd name="T76" fmla="*/ 8 w 10"/>
                    <a:gd name="T77" fmla="*/ 6 h 8"/>
                    <a:gd name="T78" fmla="*/ 8 w 10"/>
                    <a:gd name="T79" fmla="*/ 6 h 8"/>
                    <a:gd name="T80" fmla="*/ 8 w 10"/>
                    <a:gd name="T81" fmla="*/ 6 h 8"/>
                    <a:gd name="T82" fmla="*/ 8 w 10"/>
                    <a:gd name="T83" fmla="*/ 6 h 8"/>
                    <a:gd name="T84" fmla="*/ 9 w 10"/>
                    <a:gd name="T85" fmla="*/ 7 h 8"/>
                    <a:gd name="T86" fmla="*/ 9 w 10"/>
                    <a:gd name="T87" fmla="*/ 7 h 8"/>
                    <a:gd name="T88" fmla="*/ 9 w 10"/>
                    <a:gd name="T89" fmla="*/ 7 h 8"/>
                    <a:gd name="T90" fmla="*/ 9 w 10"/>
                    <a:gd name="T91" fmla="*/ 7 h 8"/>
                    <a:gd name="T92" fmla="*/ 9 w 10"/>
                    <a:gd name="T93" fmla="*/ 7 h 8"/>
                    <a:gd name="T94" fmla="*/ 9 w 10"/>
                    <a:gd name="T95" fmla="*/ 7 h 8"/>
                    <a:gd name="T96" fmla="*/ 10 w 10"/>
                    <a:gd name="T97" fmla="*/ 8 h 8"/>
                    <a:gd name="T98" fmla="*/ 10 w 10"/>
                    <a:gd name="T99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8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6" y="4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10" y="8"/>
                      </a:lnTo>
                      <a:lnTo>
                        <a:pt x="10" y="8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88" name="Freeform 245"/>
                <p:cNvSpPr>
                  <a:spLocks/>
                </p:cNvSpPr>
                <p:nvPr/>
              </p:nvSpPr>
              <p:spPr bwMode="auto">
                <a:xfrm rot="5400000" flipH="1">
                  <a:off x="1853057" y="1709640"/>
                  <a:ext cx="1255" cy="2755"/>
                </a:xfrm>
                <a:custGeom>
                  <a:avLst/>
                  <a:gdLst>
                    <a:gd name="T0" fmla="*/ 0 w 9"/>
                    <a:gd name="T1" fmla="*/ 0 h 7"/>
                    <a:gd name="T2" fmla="*/ 0 w 9"/>
                    <a:gd name="T3" fmla="*/ 0 h 7"/>
                    <a:gd name="T4" fmla="*/ 0 w 9"/>
                    <a:gd name="T5" fmla="*/ 0 h 7"/>
                    <a:gd name="T6" fmla="*/ 1 w 9"/>
                    <a:gd name="T7" fmla="*/ 0 h 7"/>
                    <a:gd name="T8" fmla="*/ 1 w 9"/>
                    <a:gd name="T9" fmla="*/ 0 h 7"/>
                    <a:gd name="T10" fmla="*/ 1 w 9"/>
                    <a:gd name="T11" fmla="*/ 0 h 7"/>
                    <a:gd name="T12" fmla="*/ 1 w 9"/>
                    <a:gd name="T13" fmla="*/ 1 h 7"/>
                    <a:gd name="T14" fmla="*/ 1 w 9"/>
                    <a:gd name="T15" fmla="*/ 1 h 7"/>
                    <a:gd name="T16" fmla="*/ 1 w 9"/>
                    <a:gd name="T17" fmla="*/ 1 h 7"/>
                    <a:gd name="T18" fmla="*/ 2 w 9"/>
                    <a:gd name="T19" fmla="*/ 1 h 7"/>
                    <a:gd name="T20" fmla="*/ 2 w 9"/>
                    <a:gd name="T21" fmla="*/ 1 h 7"/>
                    <a:gd name="T22" fmla="*/ 2 w 9"/>
                    <a:gd name="T23" fmla="*/ 1 h 7"/>
                    <a:gd name="T24" fmla="*/ 2 w 9"/>
                    <a:gd name="T25" fmla="*/ 1 h 7"/>
                    <a:gd name="T26" fmla="*/ 2 w 9"/>
                    <a:gd name="T27" fmla="*/ 1 h 7"/>
                    <a:gd name="T28" fmla="*/ 2 w 9"/>
                    <a:gd name="T29" fmla="*/ 2 h 7"/>
                    <a:gd name="T30" fmla="*/ 3 w 9"/>
                    <a:gd name="T31" fmla="*/ 2 h 7"/>
                    <a:gd name="T32" fmla="*/ 3 w 9"/>
                    <a:gd name="T33" fmla="*/ 2 h 7"/>
                    <a:gd name="T34" fmla="*/ 3 w 9"/>
                    <a:gd name="T35" fmla="*/ 2 h 7"/>
                    <a:gd name="T36" fmla="*/ 3 w 9"/>
                    <a:gd name="T37" fmla="*/ 2 h 7"/>
                    <a:gd name="T38" fmla="*/ 4 w 9"/>
                    <a:gd name="T39" fmla="*/ 3 h 7"/>
                    <a:gd name="T40" fmla="*/ 4 w 9"/>
                    <a:gd name="T41" fmla="*/ 3 h 7"/>
                    <a:gd name="T42" fmla="*/ 4 w 9"/>
                    <a:gd name="T43" fmla="*/ 3 h 7"/>
                    <a:gd name="T44" fmla="*/ 4 w 9"/>
                    <a:gd name="T45" fmla="*/ 3 h 7"/>
                    <a:gd name="T46" fmla="*/ 4 w 9"/>
                    <a:gd name="T47" fmla="*/ 3 h 7"/>
                    <a:gd name="T48" fmla="*/ 5 w 9"/>
                    <a:gd name="T49" fmla="*/ 3 h 7"/>
                    <a:gd name="T50" fmla="*/ 5 w 9"/>
                    <a:gd name="T51" fmla="*/ 3 h 7"/>
                    <a:gd name="T52" fmla="*/ 5 w 9"/>
                    <a:gd name="T53" fmla="*/ 3 h 7"/>
                    <a:gd name="T54" fmla="*/ 5 w 9"/>
                    <a:gd name="T55" fmla="*/ 4 h 7"/>
                    <a:gd name="T56" fmla="*/ 6 w 9"/>
                    <a:gd name="T57" fmla="*/ 4 h 7"/>
                    <a:gd name="T58" fmla="*/ 6 w 9"/>
                    <a:gd name="T59" fmla="*/ 4 h 7"/>
                    <a:gd name="T60" fmla="*/ 6 w 9"/>
                    <a:gd name="T61" fmla="*/ 4 h 7"/>
                    <a:gd name="T62" fmla="*/ 6 w 9"/>
                    <a:gd name="T63" fmla="*/ 4 h 7"/>
                    <a:gd name="T64" fmla="*/ 6 w 9"/>
                    <a:gd name="T65" fmla="*/ 5 h 7"/>
                    <a:gd name="T66" fmla="*/ 6 w 9"/>
                    <a:gd name="T67" fmla="*/ 5 h 7"/>
                    <a:gd name="T68" fmla="*/ 7 w 9"/>
                    <a:gd name="T69" fmla="*/ 5 h 7"/>
                    <a:gd name="T70" fmla="*/ 7 w 9"/>
                    <a:gd name="T71" fmla="*/ 5 h 7"/>
                    <a:gd name="T72" fmla="*/ 7 w 9"/>
                    <a:gd name="T73" fmla="*/ 5 h 7"/>
                    <a:gd name="T74" fmla="*/ 7 w 9"/>
                    <a:gd name="T75" fmla="*/ 5 h 7"/>
                    <a:gd name="T76" fmla="*/ 8 w 9"/>
                    <a:gd name="T77" fmla="*/ 5 h 7"/>
                    <a:gd name="T78" fmla="*/ 8 w 9"/>
                    <a:gd name="T79" fmla="*/ 5 h 7"/>
                    <a:gd name="T80" fmla="*/ 8 w 9"/>
                    <a:gd name="T81" fmla="*/ 6 h 7"/>
                    <a:gd name="T82" fmla="*/ 8 w 9"/>
                    <a:gd name="T83" fmla="*/ 6 h 7"/>
                    <a:gd name="T84" fmla="*/ 8 w 9"/>
                    <a:gd name="T85" fmla="*/ 6 h 7"/>
                    <a:gd name="T86" fmla="*/ 8 w 9"/>
                    <a:gd name="T87" fmla="*/ 6 h 7"/>
                    <a:gd name="T88" fmla="*/ 9 w 9"/>
                    <a:gd name="T89" fmla="*/ 6 h 7"/>
                    <a:gd name="T90" fmla="*/ 9 w 9"/>
                    <a:gd name="T91" fmla="*/ 7 h 7"/>
                    <a:gd name="T92" fmla="*/ 9 w 9"/>
                    <a:gd name="T93" fmla="*/ 7 h 7"/>
                    <a:gd name="T94" fmla="*/ 9 w 9"/>
                    <a:gd name="T95" fmla="*/ 7 h 7"/>
                    <a:gd name="T96" fmla="*/ 9 w 9"/>
                    <a:gd name="T97" fmla="*/ 7 h 7"/>
                    <a:gd name="T98" fmla="*/ 9 w 9"/>
                    <a:gd name="T99" fmla="*/ 7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7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9" y="6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9" y="7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89" name="Freeform 246"/>
                <p:cNvSpPr>
                  <a:spLocks/>
                </p:cNvSpPr>
                <p:nvPr/>
              </p:nvSpPr>
              <p:spPr bwMode="auto">
                <a:xfrm rot="5400000" flipH="1">
                  <a:off x="1850163" y="1708246"/>
                  <a:ext cx="1534" cy="2755"/>
                </a:xfrm>
                <a:custGeom>
                  <a:avLst/>
                  <a:gdLst>
                    <a:gd name="T0" fmla="*/ 0 w 11"/>
                    <a:gd name="T1" fmla="*/ 0 h 7"/>
                    <a:gd name="T2" fmla="*/ 1 w 11"/>
                    <a:gd name="T3" fmla="*/ 0 h 7"/>
                    <a:gd name="T4" fmla="*/ 1 w 11"/>
                    <a:gd name="T5" fmla="*/ 0 h 7"/>
                    <a:gd name="T6" fmla="*/ 1 w 11"/>
                    <a:gd name="T7" fmla="*/ 0 h 7"/>
                    <a:gd name="T8" fmla="*/ 1 w 11"/>
                    <a:gd name="T9" fmla="*/ 1 h 7"/>
                    <a:gd name="T10" fmla="*/ 2 w 11"/>
                    <a:gd name="T11" fmla="*/ 1 h 7"/>
                    <a:gd name="T12" fmla="*/ 2 w 11"/>
                    <a:gd name="T13" fmla="*/ 1 h 7"/>
                    <a:gd name="T14" fmla="*/ 2 w 11"/>
                    <a:gd name="T15" fmla="*/ 1 h 7"/>
                    <a:gd name="T16" fmla="*/ 2 w 11"/>
                    <a:gd name="T17" fmla="*/ 1 h 7"/>
                    <a:gd name="T18" fmla="*/ 2 w 11"/>
                    <a:gd name="T19" fmla="*/ 1 h 7"/>
                    <a:gd name="T20" fmla="*/ 3 w 11"/>
                    <a:gd name="T21" fmla="*/ 1 h 7"/>
                    <a:gd name="T22" fmla="*/ 3 w 11"/>
                    <a:gd name="T23" fmla="*/ 1 h 7"/>
                    <a:gd name="T24" fmla="*/ 3 w 11"/>
                    <a:gd name="T25" fmla="*/ 2 h 7"/>
                    <a:gd name="T26" fmla="*/ 3 w 11"/>
                    <a:gd name="T27" fmla="*/ 2 h 7"/>
                    <a:gd name="T28" fmla="*/ 4 w 11"/>
                    <a:gd name="T29" fmla="*/ 2 h 7"/>
                    <a:gd name="T30" fmla="*/ 4 w 11"/>
                    <a:gd name="T31" fmla="*/ 2 h 7"/>
                    <a:gd name="T32" fmla="*/ 4 w 11"/>
                    <a:gd name="T33" fmla="*/ 2 h 7"/>
                    <a:gd name="T34" fmla="*/ 4 w 11"/>
                    <a:gd name="T35" fmla="*/ 2 h 7"/>
                    <a:gd name="T36" fmla="*/ 4 w 11"/>
                    <a:gd name="T37" fmla="*/ 3 h 7"/>
                    <a:gd name="T38" fmla="*/ 4 w 11"/>
                    <a:gd name="T39" fmla="*/ 3 h 7"/>
                    <a:gd name="T40" fmla="*/ 5 w 11"/>
                    <a:gd name="T41" fmla="*/ 3 h 7"/>
                    <a:gd name="T42" fmla="*/ 5 w 11"/>
                    <a:gd name="T43" fmla="*/ 3 h 7"/>
                    <a:gd name="T44" fmla="*/ 5 w 11"/>
                    <a:gd name="T45" fmla="*/ 3 h 7"/>
                    <a:gd name="T46" fmla="*/ 5 w 11"/>
                    <a:gd name="T47" fmla="*/ 3 h 7"/>
                    <a:gd name="T48" fmla="*/ 6 w 11"/>
                    <a:gd name="T49" fmla="*/ 3 h 7"/>
                    <a:gd name="T50" fmla="*/ 6 w 11"/>
                    <a:gd name="T51" fmla="*/ 3 h 7"/>
                    <a:gd name="T52" fmla="*/ 6 w 11"/>
                    <a:gd name="T53" fmla="*/ 4 h 7"/>
                    <a:gd name="T54" fmla="*/ 6 w 11"/>
                    <a:gd name="T55" fmla="*/ 4 h 7"/>
                    <a:gd name="T56" fmla="*/ 6 w 11"/>
                    <a:gd name="T57" fmla="*/ 4 h 7"/>
                    <a:gd name="T58" fmla="*/ 6 w 11"/>
                    <a:gd name="T59" fmla="*/ 4 h 7"/>
                    <a:gd name="T60" fmla="*/ 7 w 11"/>
                    <a:gd name="T61" fmla="*/ 4 h 7"/>
                    <a:gd name="T62" fmla="*/ 7 w 11"/>
                    <a:gd name="T63" fmla="*/ 5 h 7"/>
                    <a:gd name="T64" fmla="*/ 7 w 11"/>
                    <a:gd name="T65" fmla="*/ 5 h 7"/>
                    <a:gd name="T66" fmla="*/ 7 w 11"/>
                    <a:gd name="T67" fmla="*/ 5 h 7"/>
                    <a:gd name="T68" fmla="*/ 7 w 11"/>
                    <a:gd name="T69" fmla="*/ 5 h 7"/>
                    <a:gd name="T70" fmla="*/ 7 w 11"/>
                    <a:gd name="T71" fmla="*/ 5 h 7"/>
                    <a:gd name="T72" fmla="*/ 8 w 11"/>
                    <a:gd name="T73" fmla="*/ 5 h 7"/>
                    <a:gd name="T74" fmla="*/ 8 w 11"/>
                    <a:gd name="T75" fmla="*/ 5 h 7"/>
                    <a:gd name="T76" fmla="*/ 8 w 11"/>
                    <a:gd name="T77" fmla="*/ 5 h 7"/>
                    <a:gd name="T78" fmla="*/ 8 w 11"/>
                    <a:gd name="T79" fmla="*/ 6 h 7"/>
                    <a:gd name="T80" fmla="*/ 9 w 11"/>
                    <a:gd name="T81" fmla="*/ 6 h 7"/>
                    <a:gd name="T82" fmla="*/ 9 w 11"/>
                    <a:gd name="T83" fmla="*/ 6 h 7"/>
                    <a:gd name="T84" fmla="*/ 9 w 11"/>
                    <a:gd name="T85" fmla="*/ 6 h 7"/>
                    <a:gd name="T86" fmla="*/ 9 w 11"/>
                    <a:gd name="T87" fmla="*/ 6 h 7"/>
                    <a:gd name="T88" fmla="*/ 9 w 11"/>
                    <a:gd name="T89" fmla="*/ 6 h 7"/>
                    <a:gd name="T90" fmla="*/ 9 w 11"/>
                    <a:gd name="T91" fmla="*/ 7 h 7"/>
                    <a:gd name="T92" fmla="*/ 10 w 11"/>
                    <a:gd name="T93" fmla="*/ 7 h 7"/>
                    <a:gd name="T94" fmla="*/ 10 w 11"/>
                    <a:gd name="T95" fmla="*/ 7 h 7"/>
                    <a:gd name="T96" fmla="*/ 10 w 11"/>
                    <a:gd name="T97" fmla="*/ 7 h 7"/>
                    <a:gd name="T98" fmla="*/ 11 w 11"/>
                    <a:gd name="T99" fmla="*/ 7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7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9" y="7"/>
                      </a:lnTo>
                      <a:lnTo>
                        <a:pt x="10" y="7"/>
                      </a:lnTo>
                      <a:lnTo>
                        <a:pt x="10" y="7"/>
                      </a:lnTo>
                      <a:lnTo>
                        <a:pt x="10" y="7"/>
                      </a:lnTo>
                      <a:lnTo>
                        <a:pt x="11" y="7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90" name="Freeform 247"/>
                <p:cNvSpPr>
                  <a:spLocks/>
                </p:cNvSpPr>
                <p:nvPr/>
              </p:nvSpPr>
              <p:spPr bwMode="auto">
                <a:xfrm rot="5400000" flipH="1">
                  <a:off x="1847548" y="1706852"/>
                  <a:ext cx="1255" cy="2755"/>
                </a:xfrm>
                <a:custGeom>
                  <a:avLst/>
                  <a:gdLst>
                    <a:gd name="T0" fmla="*/ 0 w 9"/>
                    <a:gd name="T1" fmla="*/ 0 h 7"/>
                    <a:gd name="T2" fmla="*/ 0 w 9"/>
                    <a:gd name="T3" fmla="*/ 0 h 7"/>
                    <a:gd name="T4" fmla="*/ 0 w 9"/>
                    <a:gd name="T5" fmla="*/ 0 h 7"/>
                    <a:gd name="T6" fmla="*/ 0 w 9"/>
                    <a:gd name="T7" fmla="*/ 0 h 7"/>
                    <a:gd name="T8" fmla="*/ 0 w 9"/>
                    <a:gd name="T9" fmla="*/ 1 h 7"/>
                    <a:gd name="T10" fmla="*/ 0 w 9"/>
                    <a:gd name="T11" fmla="*/ 1 h 7"/>
                    <a:gd name="T12" fmla="*/ 1 w 9"/>
                    <a:gd name="T13" fmla="*/ 1 h 7"/>
                    <a:gd name="T14" fmla="*/ 1 w 9"/>
                    <a:gd name="T15" fmla="*/ 1 h 7"/>
                    <a:gd name="T16" fmla="*/ 1 w 9"/>
                    <a:gd name="T17" fmla="*/ 1 h 7"/>
                    <a:gd name="T18" fmla="*/ 1 w 9"/>
                    <a:gd name="T19" fmla="*/ 1 h 7"/>
                    <a:gd name="T20" fmla="*/ 2 w 9"/>
                    <a:gd name="T21" fmla="*/ 1 h 7"/>
                    <a:gd name="T22" fmla="*/ 2 w 9"/>
                    <a:gd name="T23" fmla="*/ 1 h 7"/>
                    <a:gd name="T24" fmla="*/ 2 w 9"/>
                    <a:gd name="T25" fmla="*/ 2 h 7"/>
                    <a:gd name="T26" fmla="*/ 2 w 9"/>
                    <a:gd name="T27" fmla="*/ 2 h 7"/>
                    <a:gd name="T28" fmla="*/ 2 w 9"/>
                    <a:gd name="T29" fmla="*/ 2 h 7"/>
                    <a:gd name="T30" fmla="*/ 2 w 9"/>
                    <a:gd name="T31" fmla="*/ 2 h 7"/>
                    <a:gd name="T32" fmla="*/ 3 w 9"/>
                    <a:gd name="T33" fmla="*/ 2 h 7"/>
                    <a:gd name="T34" fmla="*/ 3 w 9"/>
                    <a:gd name="T35" fmla="*/ 2 h 7"/>
                    <a:gd name="T36" fmla="*/ 3 w 9"/>
                    <a:gd name="T37" fmla="*/ 3 h 7"/>
                    <a:gd name="T38" fmla="*/ 3 w 9"/>
                    <a:gd name="T39" fmla="*/ 3 h 7"/>
                    <a:gd name="T40" fmla="*/ 3 w 9"/>
                    <a:gd name="T41" fmla="*/ 3 h 7"/>
                    <a:gd name="T42" fmla="*/ 3 w 9"/>
                    <a:gd name="T43" fmla="*/ 3 h 7"/>
                    <a:gd name="T44" fmla="*/ 4 w 9"/>
                    <a:gd name="T45" fmla="*/ 3 h 7"/>
                    <a:gd name="T46" fmla="*/ 4 w 9"/>
                    <a:gd name="T47" fmla="*/ 3 h 7"/>
                    <a:gd name="T48" fmla="*/ 4 w 9"/>
                    <a:gd name="T49" fmla="*/ 3 h 7"/>
                    <a:gd name="T50" fmla="*/ 4 w 9"/>
                    <a:gd name="T51" fmla="*/ 3 h 7"/>
                    <a:gd name="T52" fmla="*/ 5 w 9"/>
                    <a:gd name="T53" fmla="*/ 4 h 7"/>
                    <a:gd name="T54" fmla="*/ 5 w 9"/>
                    <a:gd name="T55" fmla="*/ 4 h 7"/>
                    <a:gd name="T56" fmla="*/ 5 w 9"/>
                    <a:gd name="T57" fmla="*/ 4 h 7"/>
                    <a:gd name="T58" fmla="*/ 5 w 9"/>
                    <a:gd name="T59" fmla="*/ 4 h 7"/>
                    <a:gd name="T60" fmla="*/ 5 w 9"/>
                    <a:gd name="T61" fmla="*/ 4 h 7"/>
                    <a:gd name="T62" fmla="*/ 5 w 9"/>
                    <a:gd name="T63" fmla="*/ 4 h 7"/>
                    <a:gd name="T64" fmla="*/ 6 w 9"/>
                    <a:gd name="T65" fmla="*/ 5 h 7"/>
                    <a:gd name="T66" fmla="*/ 6 w 9"/>
                    <a:gd name="T67" fmla="*/ 5 h 7"/>
                    <a:gd name="T68" fmla="*/ 6 w 9"/>
                    <a:gd name="T69" fmla="*/ 5 h 7"/>
                    <a:gd name="T70" fmla="*/ 7 w 9"/>
                    <a:gd name="T71" fmla="*/ 5 h 7"/>
                    <a:gd name="T72" fmla="*/ 7 w 9"/>
                    <a:gd name="T73" fmla="*/ 5 h 7"/>
                    <a:gd name="T74" fmla="*/ 7 w 9"/>
                    <a:gd name="T75" fmla="*/ 5 h 7"/>
                    <a:gd name="T76" fmla="*/ 7 w 9"/>
                    <a:gd name="T77" fmla="*/ 5 h 7"/>
                    <a:gd name="T78" fmla="*/ 7 w 9"/>
                    <a:gd name="T79" fmla="*/ 5 h 7"/>
                    <a:gd name="T80" fmla="*/ 7 w 9"/>
                    <a:gd name="T81" fmla="*/ 5 h 7"/>
                    <a:gd name="T82" fmla="*/ 8 w 9"/>
                    <a:gd name="T83" fmla="*/ 6 h 7"/>
                    <a:gd name="T84" fmla="*/ 8 w 9"/>
                    <a:gd name="T85" fmla="*/ 6 h 7"/>
                    <a:gd name="T86" fmla="*/ 8 w 9"/>
                    <a:gd name="T87" fmla="*/ 6 h 7"/>
                    <a:gd name="T88" fmla="*/ 8 w 9"/>
                    <a:gd name="T89" fmla="*/ 6 h 7"/>
                    <a:gd name="T90" fmla="*/ 9 w 9"/>
                    <a:gd name="T91" fmla="*/ 6 h 7"/>
                    <a:gd name="T92" fmla="*/ 9 w 9"/>
                    <a:gd name="T93" fmla="*/ 7 h 7"/>
                    <a:gd name="T94" fmla="*/ 9 w 9"/>
                    <a:gd name="T95" fmla="*/ 7 h 7"/>
                    <a:gd name="T96" fmla="*/ 9 w 9"/>
                    <a:gd name="T97" fmla="*/ 7 h 7"/>
                    <a:gd name="T98" fmla="*/ 9 w 9"/>
                    <a:gd name="T99" fmla="*/ 7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7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9" y="6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9" y="7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91" name="Freeform 248"/>
                <p:cNvSpPr>
                  <a:spLocks/>
                </p:cNvSpPr>
                <p:nvPr/>
              </p:nvSpPr>
              <p:spPr bwMode="auto">
                <a:xfrm rot="5400000" flipH="1">
                  <a:off x="1844920" y="1705724"/>
                  <a:ext cx="1394" cy="2361"/>
                </a:xfrm>
                <a:custGeom>
                  <a:avLst/>
                  <a:gdLst>
                    <a:gd name="T0" fmla="*/ 0 w 10"/>
                    <a:gd name="T1" fmla="*/ 0 h 6"/>
                    <a:gd name="T2" fmla="*/ 0 w 10"/>
                    <a:gd name="T3" fmla="*/ 0 h 6"/>
                    <a:gd name="T4" fmla="*/ 1 w 10"/>
                    <a:gd name="T5" fmla="*/ 0 h 6"/>
                    <a:gd name="T6" fmla="*/ 1 w 10"/>
                    <a:gd name="T7" fmla="*/ 0 h 6"/>
                    <a:gd name="T8" fmla="*/ 1 w 10"/>
                    <a:gd name="T9" fmla="*/ 0 h 6"/>
                    <a:gd name="T10" fmla="*/ 1 w 10"/>
                    <a:gd name="T11" fmla="*/ 0 h 6"/>
                    <a:gd name="T12" fmla="*/ 2 w 10"/>
                    <a:gd name="T13" fmla="*/ 1 h 6"/>
                    <a:gd name="T14" fmla="*/ 2 w 10"/>
                    <a:gd name="T15" fmla="*/ 1 h 6"/>
                    <a:gd name="T16" fmla="*/ 2 w 10"/>
                    <a:gd name="T17" fmla="*/ 1 h 6"/>
                    <a:gd name="T18" fmla="*/ 2 w 10"/>
                    <a:gd name="T19" fmla="*/ 1 h 6"/>
                    <a:gd name="T20" fmla="*/ 2 w 10"/>
                    <a:gd name="T21" fmla="*/ 1 h 6"/>
                    <a:gd name="T22" fmla="*/ 2 w 10"/>
                    <a:gd name="T23" fmla="*/ 1 h 6"/>
                    <a:gd name="T24" fmla="*/ 3 w 10"/>
                    <a:gd name="T25" fmla="*/ 1 h 6"/>
                    <a:gd name="T26" fmla="*/ 3 w 10"/>
                    <a:gd name="T27" fmla="*/ 1 h 6"/>
                    <a:gd name="T28" fmla="*/ 3 w 10"/>
                    <a:gd name="T29" fmla="*/ 1 h 6"/>
                    <a:gd name="T30" fmla="*/ 3 w 10"/>
                    <a:gd name="T31" fmla="*/ 2 h 6"/>
                    <a:gd name="T32" fmla="*/ 3 w 10"/>
                    <a:gd name="T33" fmla="*/ 2 h 6"/>
                    <a:gd name="T34" fmla="*/ 3 w 10"/>
                    <a:gd name="T35" fmla="*/ 2 h 6"/>
                    <a:gd name="T36" fmla="*/ 4 w 10"/>
                    <a:gd name="T37" fmla="*/ 2 h 6"/>
                    <a:gd name="T38" fmla="*/ 4 w 10"/>
                    <a:gd name="T39" fmla="*/ 2 h 6"/>
                    <a:gd name="T40" fmla="*/ 4 w 10"/>
                    <a:gd name="T41" fmla="*/ 2 h 6"/>
                    <a:gd name="T42" fmla="*/ 5 w 10"/>
                    <a:gd name="T43" fmla="*/ 3 h 6"/>
                    <a:gd name="T44" fmla="*/ 5 w 10"/>
                    <a:gd name="T45" fmla="*/ 3 h 6"/>
                    <a:gd name="T46" fmla="*/ 5 w 10"/>
                    <a:gd name="T47" fmla="*/ 3 h 6"/>
                    <a:gd name="T48" fmla="*/ 5 w 10"/>
                    <a:gd name="T49" fmla="*/ 3 h 6"/>
                    <a:gd name="T50" fmla="*/ 5 w 10"/>
                    <a:gd name="T51" fmla="*/ 3 h 6"/>
                    <a:gd name="T52" fmla="*/ 5 w 10"/>
                    <a:gd name="T53" fmla="*/ 3 h 6"/>
                    <a:gd name="T54" fmla="*/ 6 w 10"/>
                    <a:gd name="T55" fmla="*/ 3 h 6"/>
                    <a:gd name="T56" fmla="*/ 6 w 10"/>
                    <a:gd name="T57" fmla="*/ 3 h 6"/>
                    <a:gd name="T58" fmla="*/ 6 w 10"/>
                    <a:gd name="T59" fmla="*/ 3 h 6"/>
                    <a:gd name="T60" fmla="*/ 6 w 10"/>
                    <a:gd name="T61" fmla="*/ 4 h 6"/>
                    <a:gd name="T62" fmla="*/ 7 w 10"/>
                    <a:gd name="T63" fmla="*/ 4 h 6"/>
                    <a:gd name="T64" fmla="*/ 7 w 10"/>
                    <a:gd name="T65" fmla="*/ 4 h 6"/>
                    <a:gd name="T66" fmla="*/ 7 w 10"/>
                    <a:gd name="T67" fmla="*/ 4 h 6"/>
                    <a:gd name="T68" fmla="*/ 7 w 10"/>
                    <a:gd name="T69" fmla="*/ 4 h 6"/>
                    <a:gd name="T70" fmla="*/ 7 w 10"/>
                    <a:gd name="T71" fmla="*/ 4 h 6"/>
                    <a:gd name="T72" fmla="*/ 7 w 10"/>
                    <a:gd name="T73" fmla="*/ 5 h 6"/>
                    <a:gd name="T74" fmla="*/ 8 w 10"/>
                    <a:gd name="T75" fmla="*/ 5 h 6"/>
                    <a:gd name="T76" fmla="*/ 8 w 10"/>
                    <a:gd name="T77" fmla="*/ 5 h 6"/>
                    <a:gd name="T78" fmla="*/ 8 w 10"/>
                    <a:gd name="T79" fmla="*/ 5 h 6"/>
                    <a:gd name="T80" fmla="*/ 8 w 10"/>
                    <a:gd name="T81" fmla="*/ 5 h 6"/>
                    <a:gd name="T82" fmla="*/ 9 w 10"/>
                    <a:gd name="T83" fmla="*/ 5 h 6"/>
                    <a:gd name="T84" fmla="*/ 9 w 10"/>
                    <a:gd name="T85" fmla="*/ 5 h 6"/>
                    <a:gd name="T86" fmla="*/ 9 w 10"/>
                    <a:gd name="T87" fmla="*/ 5 h 6"/>
                    <a:gd name="T88" fmla="*/ 9 w 10"/>
                    <a:gd name="T89" fmla="*/ 5 h 6"/>
                    <a:gd name="T90" fmla="*/ 9 w 10"/>
                    <a:gd name="T91" fmla="*/ 6 h 6"/>
                    <a:gd name="T92" fmla="*/ 9 w 10"/>
                    <a:gd name="T93" fmla="*/ 6 h 6"/>
                    <a:gd name="T94" fmla="*/ 10 w 10"/>
                    <a:gd name="T95" fmla="*/ 6 h 6"/>
                    <a:gd name="T96" fmla="*/ 10 w 10"/>
                    <a:gd name="T97" fmla="*/ 6 h 6"/>
                    <a:gd name="T98" fmla="*/ 10 w 10"/>
                    <a:gd name="T9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6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10" y="6"/>
                      </a:lnTo>
                      <a:lnTo>
                        <a:pt x="10" y="6"/>
                      </a:lnTo>
                      <a:lnTo>
                        <a:pt x="10" y="6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92" name="Freeform 249"/>
                <p:cNvSpPr>
                  <a:spLocks/>
                </p:cNvSpPr>
                <p:nvPr/>
              </p:nvSpPr>
              <p:spPr bwMode="auto">
                <a:xfrm rot="5400000" flipH="1">
                  <a:off x="1842559" y="1704330"/>
                  <a:ext cx="1394" cy="2361"/>
                </a:xfrm>
                <a:custGeom>
                  <a:avLst/>
                  <a:gdLst>
                    <a:gd name="T0" fmla="*/ 0 w 10"/>
                    <a:gd name="T1" fmla="*/ 0 h 6"/>
                    <a:gd name="T2" fmla="*/ 0 w 10"/>
                    <a:gd name="T3" fmla="*/ 0 h 6"/>
                    <a:gd name="T4" fmla="*/ 0 w 10"/>
                    <a:gd name="T5" fmla="*/ 1 h 6"/>
                    <a:gd name="T6" fmla="*/ 0 w 10"/>
                    <a:gd name="T7" fmla="*/ 1 h 6"/>
                    <a:gd name="T8" fmla="*/ 1 w 10"/>
                    <a:gd name="T9" fmla="*/ 1 h 6"/>
                    <a:gd name="T10" fmla="*/ 1 w 10"/>
                    <a:gd name="T11" fmla="*/ 1 h 6"/>
                    <a:gd name="T12" fmla="*/ 1 w 10"/>
                    <a:gd name="T13" fmla="*/ 1 h 6"/>
                    <a:gd name="T14" fmla="*/ 2 w 10"/>
                    <a:gd name="T15" fmla="*/ 1 h 6"/>
                    <a:gd name="T16" fmla="*/ 2 w 10"/>
                    <a:gd name="T17" fmla="*/ 1 h 6"/>
                    <a:gd name="T18" fmla="*/ 2 w 10"/>
                    <a:gd name="T19" fmla="*/ 1 h 6"/>
                    <a:gd name="T20" fmla="*/ 2 w 10"/>
                    <a:gd name="T21" fmla="*/ 1 h 6"/>
                    <a:gd name="T22" fmla="*/ 2 w 10"/>
                    <a:gd name="T23" fmla="*/ 2 h 6"/>
                    <a:gd name="T24" fmla="*/ 2 w 10"/>
                    <a:gd name="T25" fmla="*/ 2 h 6"/>
                    <a:gd name="T26" fmla="*/ 3 w 10"/>
                    <a:gd name="T27" fmla="*/ 2 h 6"/>
                    <a:gd name="T28" fmla="*/ 3 w 10"/>
                    <a:gd name="T29" fmla="*/ 2 h 6"/>
                    <a:gd name="T30" fmla="*/ 3 w 10"/>
                    <a:gd name="T31" fmla="*/ 2 h 6"/>
                    <a:gd name="T32" fmla="*/ 3 w 10"/>
                    <a:gd name="T33" fmla="*/ 2 h 6"/>
                    <a:gd name="T34" fmla="*/ 4 w 10"/>
                    <a:gd name="T35" fmla="*/ 2 h 6"/>
                    <a:gd name="T36" fmla="*/ 4 w 10"/>
                    <a:gd name="T37" fmla="*/ 2 h 6"/>
                    <a:gd name="T38" fmla="*/ 4 w 10"/>
                    <a:gd name="T39" fmla="*/ 2 h 6"/>
                    <a:gd name="T40" fmla="*/ 4 w 10"/>
                    <a:gd name="T41" fmla="*/ 2 h 6"/>
                    <a:gd name="T42" fmla="*/ 4 w 10"/>
                    <a:gd name="T43" fmla="*/ 3 h 6"/>
                    <a:gd name="T44" fmla="*/ 4 w 10"/>
                    <a:gd name="T45" fmla="*/ 3 h 6"/>
                    <a:gd name="T46" fmla="*/ 5 w 10"/>
                    <a:gd name="T47" fmla="*/ 3 h 6"/>
                    <a:gd name="T48" fmla="*/ 5 w 10"/>
                    <a:gd name="T49" fmla="*/ 3 h 6"/>
                    <a:gd name="T50" fmla="*/ 5 w 10"/>
                    <a:gd name="T51" fmla="*/ 3 h 6"/>
                    <a:gd name="T52" fmla="*/ 5 w 10"/>
                    <a:gd name="T53" fmla="*/ 3 h 6"/>
                    <a:gd name="T54" fmla="*/ 6 w 10"/>
                    <a:gd name="T55" fmla="*/ 4 h 6"/>
                    <a:gd name="T56" fmla="*/ 6 w 10"/>
                    <a:gd name="T57" fmla="*/ 4 h 6"/>
                    <a:gd name="T58" fmla="*/ 6 w 10"/>
                    <a:gd name="T59" fmla="*/ 4 h 6"/>
                    <a:gd name="T60" fmla="*/ 6 w 10"/>
                    <a:gd name="T61" fmla="*/ 4 h 6"/>
                    <a:gd name="T62" fmla="*/ 6 w 10"/>
                    <a:gd name="T63" fmla="*/ 4 h 6"/>
                    <a:gd name="T64" fmla="*/ 6 w 10"/>
                    <a:gd name="T65" fmla="*/ 4 h 6"/>
                    <a:gd name="T66" fmla="*/ 7 w 10"/>
                    <a:gd name="T67" fmla="*/ 4 h 6"/>
                    <a:gd name="T68" fmla="*/ 7 w 10"/>
                    <a:gd name="T69" fmla="*/ 4 h 6"/>
                    <a:gd name="T70" fmla="*/ 7 w 10"/>
                    <a:gd name="T71" fmla="*/ 4 h 6"/>
                    <a:gd name="T72" fmla="*/ 7 w 10"/>
                    <a:gd name="T73" fmla="*/ 4 h 6"/>
                    <a:gd name="T74" fmla="*/ 7 w 10"/>
                    <a:gd name="T75" fmla="*/ 5 h 6"/>
                    <a:gd name="T76" fmla="*/ 7 w 10"/>
                    <a:gd name="T77" fmla="*/ 5 h 6"/>
                    <a:gd name="T78" fmla="*/ 8 w 10"/>
                    <a:gd name="T79" fmla="*/ 5 h 6"/>
                    <a:gd name="T80" fmla="*/ 8 w 10"/>
                    <a:gd name="T81" fmla="*/ 5 h 6"/>
                    <a:gd name="T82" fmla="*/ 8 w 10"/>
                    <a:gd name="T83" fmla="*/ 5 h 6"/>
                    <a:gd name="T84" fmla="*/ 8 w 10"/>
                    <a:gd name="T85" fmla="*/ 5 h 6"/>
                    <a:gd name="T86" fmla="*/ 9 w 10"/>
                    <a:gd name="T87" fmla="*/ 5 h 6"/>
                    <a:gd name="T88" fmla="*/ 9 w 10"/>
                    <a:gd name="T89" fmla="*/ 6 h 6"/>
                    <a:gd name="T90" fmla="*/ 9 w 10"/>
                    <a:gd name="T91" fmla="*/ 6 h 6"/>
                    <a:gd name="T92" fmla="*/ 9 w 10"/>
                    <a:gd name="T93" fmla="*/ 6 h 6"/>
                    <a:gd name="T94" fmla="*/ 9 w 10"/>
                    <a:gd name="T95" fmla="*/ 6 h 6"/>
                    <a:gd name="T96" fmla="*/ 10 w 10"/>
                    <a:gd name="T97" fmla="*/ 6 h 6"/>
                    <a:gd name="T98" fmla="*/ 10 w 10"/>
                    <a:gd name="T9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6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9" y="5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10" y="6"/>
                      </a:lnTo>
                      <a:lnTo>
                        <a:pt x="10" y="6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93" name="Freeform 250"/>
                <p:cNvSpPr>
                  <a:spLocks/>
                </p:cNvSpPr>
                <p:nvPr/>
              </p:nvSpPr>
              <p:spPr bwMode="auto">
                <a:xfrm rot="5400000" flipH="1">
                  <a:off x="1840394" y="1703133"/>
                  <a:ext cx="1394" cy="1968"/>
                </a:xfrm>
                <a:custGeom>
                  <a:avLst/>
                  <a:gdLst>
                    <a:gd name="T0" fmla="*/ 0 w 10"/>
                    <a:gd name="T1" fmla="*/ 0 h 5"/>
                    <a:gd name="T2" fmla="*/ 0 w 10"/>
                    <a:gd name="T3" fmla="*/ 0 h 5"/>
                    <a:gd name="T4" fmla="*/ 0 w 10"/>
                    <a:gd name="T5" fmla="*/ 0 h 5"/>
                    <a:gd name="T6" fmla="*/ 1 w 10"/>
                    <a:gd name="T7" fmla="*/ 0 h 5"/>
                    <a:gd name="T8" fmla="*/ 1 w 10"/>
                    <a:gd name="T9" fmla="*/ 1 h 5"/>
                    <a:gd name="T10" fmla="*/ 1 w 10"/>
                    <a:gd name="T11" fmla="*/ 1 h 5"/>
                    <a:gd name="T12" fmla="*/ 1 w 10"/>
                    <a:gd name="T13" fmla="*/ 1 h 5"/>
                    <a:gd name="T14" fmla="*/ 1 w 10"/>
                    <a:gd name="T15" fmla="*/ 1 h 5"/>
                    <a:gd name="T16" fmla="*/ 1 w 10"/>
                    <a:gd name="T17" fmla="*/ 1 h 5"/>
                    <a:gd name="T18" fmla="*/ 2 w 10"/>
                    <a:gd name="T19" fmla="*/ 1 h 5"/>
                    <a:gd name="T20" fmla="*/ 2 w 10"/>
                    <a:gd name="T21" fmla="*/ 1 h 5"/>
                    <a:gd name="T22" fmla="*/ 2 w 10"/>
                    <a:gd name="T23" fmla="*/ 2 h 5"/>
                    <a:gd name="T24" fmla="*/ 2 w 10"/>
                    <a:gd name="T25" fmla="*/ 2 h 5"/>
                    <a:gd name="T26" fmla="*/ 3 w 10"/>
                    <a:gd name="T27" fmla="*/ 2 h 5"/>
                    <a:gd name="T28" fmla="*/ 3 w 10"/>
                    <a:gd name="T29" fmla="*/ 2 h 5"/>
                    <a:gd name="T30" fmla="*/ 3 w 10"/>
                    <a:gd name="T31" fmla="*/ 2 h 5"/>
                    <a:gd name="T32" fmla="*/ 3 w 10"/>
                    <a:gd name="T33" fmla="*/ 2 h 5"/>
                    <a:gd name="T34" fmla="*/ 3 w 10"/>
                    <a:gd name="T35" fmla="*/ 2 h 5"/>
                    <a:gd name="T36" fmla="*/ 3 w 10"/>
                    <a:gd name="T37" fmla="*/ 2 h 5"/>
                    <a:gd name="T38" fmla="*/ 4 w 10"/>
                    <a:gd name="T39" fmla="*/ 2 h 5"/>
                    <a:gd name="T40" fmla="*/ 4 w 10"/>
                    <a:gd name="T41" fmla="*/ 2 h 5"/>
                    <a:gd name="T42" fmla="*/ 4 w 10"/>
                    <a:gd name="T43" fmla="*/ 3 h 5"/>
                    <a:gd name="T44" fmla="*/ 4 w 10"/>
                    <a:gd name="T45" fmla="*/ 3 h 5"/>
                    <a:gd name="T46" fmla="*/ 4 w 10"/>
                    <a:gd name="T47" fmla="*/ 3 h 5"/>
                    <a:gd name="T48" fmla="*/ 4 w 10"/>
                    <a:gd name="T49" fmla="*/ 3 h 5"/>
                    <a:gd name="T50" fmla="*/ 5 w 10"/>
                    <a:gd name="T51" fmla="*/ 3 h 5"/>
                    <a:gd name="T52" fmla="*/ 5 w 10"/>
                    <a:gd name="T53" fmla="*/ 3 h 5"/>
                    <a:gd name="T54" fmla="*/ 5 w 10"/>
                    <a:gd name="T55" fmla="*/ 3 h 5"/>
                    <a:gd name="T56" fmla="*/ 5 w 10"/>
                    <a:gd name="T57" fmla="*/ 3 h 5"/>
                    <a:gd name="T58" fmla="*/ 6 w 10"/>
                    <a:gd name="T59" fmla="*/ 3 h 5"/>
                    <a:gd name="T60" fmla="*/ 6 w 10"/>
                    <a:gd name="T61" fmla="*/ 3 h 5"/>
                    <a:gd name="T62" fmla="*/ 6 w 10"/>
                    <a:gd name="T63" fmla="*/ 3 h 5"/>
                    <a:gd name="T64" fmla="*/ 6 w 10"/>
                    <a:gd name="T65" fmla="*/ 4 h 5"/>
                    <a:gd name="T66" fmla="*/ 6 w 10"/>
                    <a:gd name="T67" fmla="*/ 4 h 5"/>
                    <a:gd name="T68" fmla="*/ 7 w 10"/>
                    <a:gd name="T69" fmla="*/ 4 h 5"/>
                    <a:gd name="T70" fmla="*/ 7 w 10"/>
                    <a:gd name="T71" fmla="*/ 4 h 5"/>
                    <a:gd name="T72" fmla="*/ 7 w 10"/>
                    <a:gd name="T73" fmla="*/ 4 h 5"/>
                    <a:gd name="T74" fmla="*/ 7 w 10"/>
                    <a:gd name="T75" fmla="*/ 4 h 5"/>
                    <a:gd name="T76" fmla="*/ 8 w 10"/>
                    <a:gd name="T77" fmla="*/ 4 h 5"/>
                    <a:gd name="T78" fmla="*/ 8 w 10"/>
                    <a:gd name="T79" fmla="*/ 5 h 5"/>
                    <a:gd name="T80" fmla="*/ 8 w 10"/>
                    <a:gd name="T81" fmla="*/ 5 h 5"/>
                    <a:gd name="T82" fmla="*/ 8 w 10"/>
                    <a:gd name="T83" fmla="*/ 5 h 5"/>
                    <a:gd name="T84" fmla="*/ 8 w 10"/>
                    <a:gd name="T85" fmla="*/ 5 h 5"/>
                    <a:gd name="T86" fmla="*/ 8 w 10"/>
                    <a:gd name="T87" fmla="*/ 5 h 5"/>
                    <a:gd name="T88" fmla="*/ 9 w 10"/>
                    <a:gd name="T89" fmla="*/ 5 h 5"/>
                    <a:gd name="T90" fmla="*/ 9 w 10"/>
                    <a:gd name="T91" fmla="*/ 5 h 5"/>
                    <a:gd name="T92" fmla="*/ 9 w 10"/>
                    <a:gd name="T93" fmla="*/ 5 h 5"/>
                    <a:gd name="T94" fmla="*/ 9 w 10"/>
                    <a:gd name="T95" fmla="*/ 5 h 5"/>
                    <a:gd name="T96" fmla="*/ 10 w 10"/>
                    <a:gd name="T97" fmla="*/ 5 h 5"/>
                    <a:gd name="T98" fmla="*/ 10 w 10"/>
                    <a:gd name="T9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8" y="4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10" y="5"/>
                      </a:lnTo>
                      <a:lnTo>
                        <a:pt x="10" y="5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94" name="Freeform 251"/>
                <p:cNvSpPr>
                  <a:spLocks/>
                </p:cNvSpPr>
                <p:nvPr/>
              </p:nvSpPr>
              <p:spPr bwMode="auto">
                <a:xfrm rot="5400000" flipH="1">
                  <a:off x="1838496" y="1701808"/>
                  <a:ext cx="1255" cy="1968"/>
                </a:xfrm>
                <a:custGeom>
                  <a:avLst/>
                  <a:gdLst>
                    <a:gd name="T0" fmla="*/ 0 w 9"/>
                    <a:gd name="T1" fmla="*/ 0 h 5"/>
                    <a:gd name="T2" fmla="*/ 0 w 9"/>
                    <a:gd name="T3" fmla="*/ 1 h 5"/>
                    <a:gd name="T4" fmla="*/ 0 w 9"/>
                    <a:gd name="T5" fmla="*/ 1 h 5"/>
                    <a:gd name="T6" fmla="*/ 0 w 9"/>
                    <a:gd name="T7" fmla="*/ 1 h 5"/>
                    <a:gd name="T8" fmla="*/ 0 w 9"/>
                    <a:gd name="T9" fmla="*/ 1 h 5"/>
                    <a:gd name="T10" fmla="*/ 1 w 9"/>
                    <a:gd name="T11" fmla="*/ 1 h 5"/>
                    <a:gd name="T12" fmla="*/ 1 w 9"/>
                    <a:gd name="T13" fmla="*/ 1 h 5"/>
                    <a:gd name="T14" fmla="*/ 1 w 9"/>
                    <a:gd name="T15" fmla="*/ 1 h 5"/>
                    <a:gd name="T16" fmla="*/ 1 w 9"/>
                    <a:gd name="T17" fmla="*/ 2 h 5"/>
                    <a:gd name="T18" fmla="*/ 1 w 9"/>
                    <a:gd name="T19" fmla="*/ 2 h 5"/>
                    <a:gd name="T20" fmla="*/ 1 w 9"/>
                    <a:gd name="T21" fmla="*/ 2 h 5"/>
                    <a:gd name="T22" fmla="*/ 2 w 9"/>
                    <a:gd name="T23" fmla="*/ 2 h 5"/>
                    <a:gd name="T24" fmla="*/ 2 w 9"/>
                    <a:gd name="T25" fmla="*/ 2 h 5"/>
                    <a:gd name="T26" fmla="*/ 2 w 9"/>
                    <a:gd name="T27" fmla="*/ 2 h 5"/>
                    <a:gd name="T28" fmla="*/ 2 w 9"/>
                    <a:gd name="T29" fmla="*/ 2 h 5"/>
                    <a:gd name="T30" fmla="*/ 3 w 9"/>
                    <a:gd name="T31" fmla="*/ 2 h 5"/>
                    <a:gd name="T32" fmla="*/ 3 w 9"/>
                    <a:gd name="T33" fmla="*/ 2 h 5"/>
                    <a:gd name="T34" fmla="*/ 3 w 9"/>
                    <a:gd name="T35" fmla="*/ 2 h 5"/>
                    <a:gd name="T36" fmla="*/ 3 w 9"/>
                    <a:gd name="T37" fmla="*/ 2 h 5"/>
                    <a:gd name="T38" fmla="*/ 3 w 9"/>
                    <a:gd name="T39" fmla="*/ 3 h 5"/>
                    <a:gd name="T40" fmla="*/ 4 w 9"/>
                    <a:gd name="T41" fmla="*/ 3 h 5"/>
                    <a:gd name="T42" fmla="*/ 4 w 9"/>
                    <a:gd name="T43" fmla="*/ 3 h 5"/>
                    <a:gd name="T44" fmla="*/ 4 w 9"/>
                    <a:gd name="T45" fmla="*/ 3 h 5"/>
                    <a:gd name="T46" fmla="*/ 4 w 9"/>
                    <a:gd name="T47" fmla="*/ 3 h 5"/>
                    <a:gd name="T48" fmla="*/ 5 w 9"/>
                    <a:gd name="T49" fmla="*/ 3 h 5"/>
                    <a:gd name="T50" fmla="*/ 5 w 9"/>
                    <a:gd name="T51" fmla="*/ 3 h 5"/>
                    <a:gd name="T52" fmla="*/ 5 w 9"/>
                    <a:gd name="T53" fmla="*/ 3 h 5"/>
                    <a:gd name="T54" fmla="*/ 5 w 9"/>
                    <a:gd name="T55" fmla="*/ 4 h 5"/>
                    <a:gd name="T56" fmla="*/ 5 w 9"/>
                    <a:gd name="T57" fmla="*/ 4 h 5"/>
                    <a:gd name="T58" fmla="*/ 5 w 9"/>
                    <a:gd name="T59" fmla="*/ 4 h 5"/>
                    <a:gd name="T60" fmla="*/ 6 w 9"/>
                    <a:gd name="T61" fmla="*/ 4 h 5"/>
                    <a:gd name="T62" fmla="*/ 6 w 9"/>
                    <a:gd name="T63" fmla="*/ 4 h 5"/>
                    <a:gd name="T64" fmla="*/ 6 w 9"/>
                    <a:gd name="T65" fmla="*/ 4 h 5"/>
                    <a:gd name="T66" fmla="*/ 6 w 9"/>
                    <a:gd name="T67" fmla="*/ 4 h 5"/>
                    <a:gd name="T68" fmla="*/ 7 w 9"/>
                    <a:gd name="T69" fmla="*/ 4 h 5"/>
                    <a:gd name="T70" fmla="*/ 7 w 9"/>
                    <a:gd name="T71" fmla="*/ 4 h 5"/>
                    <a:gd name="T72" fmla="*/ 7 w 9"/>
                    <a:gd name="T73" fmla="*/ 4 h 5"/>
                    <a:gd name="T74" fmla="*/ 7 w 9"/>
                    <a:gd name="T75" fmla="*/ 4 h 5"/>
                    <a:gd name="T76" fmla="*/ 7 w 9"/>
                    <a:gd name="T77" fmla="*/ 5 h 5"/>
                    <a:gd name="T78" fmla="*/ 7 w 9"/>
                    <a:gd name="T79" fmla="*/ 5 h 5"/>
                    <a:gd name="T80" fmla="*/ 8 w 9"/>
                    <a:gd name="T81" fmla="*/ 5 h 5"/>
                    <a:gd name="T82" fmla="*/ 8 w 9"/>
                    <a:gd name="T83" fmla="*/ 5 h 5"/>
                    <a:gd name="T84" fmla="*/ 8 w 9"/>
                    <a:gd name="T85" fmla="*/ 5 h 5"/>
                    <a:gd name="T86" fmla="*/ 8 w 9"/>
                    <a:gd name="T87" fmla="*/ 5 h 5"/>
                    <a:gd name="T88" fmla="*/ 8 w 9"/>
                    <a:gd name="T89" fmla="*/ 5 h 5"/>
                    <a:gd name="T90" fmla="*/ 8 w 9"/>
                    <a:gd name="T91" fmla="*/ 5 h 5"/>
                    <a:gd name="T92" fmla="*/ 9 w 9"/>
                    <a:gd name="T93" fmla="*/ 5 h 5"/>
                    <a:gd name="T94" fmla="*/ 9 w 9"/>
                    <a:gd name="T95" fmla="*/ 5 h 5"/>
                    <a:gd name="T96" fmla="*/ 9 w 9"/>
                    <a:gd name="T97" fmla="*/ 5 h 5"/>
                    <a:gd name="T98" fmla="*/ 9 w 9"/>
                    <a:gd name="T9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5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9" y="5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95" name="Freeform 252"/>
                <p:cNvSpPr>
                  <a:spLocks/>
                </p:cNvSpPr>
                <p:nvPr/>
              </p:nvSpPr>
              <p:spPr bwMode="auto">
                <a:xfrm rot="5400000" flipH="1">
                  <a:off x="1836459" y="1700484"/>
                  <a:ext cx="1394" cy="1968"/>
                </a:xfrm>
                <a:custGeom>
                  <a:avLst/>
                  <a:gdLst>
                    <a:gd name="T0" fmla="*/ 0 w 10"/>
                    <a:gd name="T1" fmla="*/ 0 h 5"/>
                    <a:gd name="T2" fmla="*/ 1 w 10"/>
                    <a:gd name="T3" fmla="*/ 1 h 5"/>
                    <a:gd name="T4" fmla="*/ 1 w 10"/>
                    <a:gd name="T5" fmla="*/ 1 h 5"/>
                    <a:gd name="T6" fmla="*/ 1 w 10"/>
                    <a:gd name="T7" fmla="*/ 1 h 5"/>
                    <a:gd name="T8" fmla="*/ 1 w 10"/>
                    <a:gd name="T9" fmla="*/ 1 h 5"/>
                    <a:gd name="T10" fmla="*/ 1 w 10"/>
                    <a:gd name="T11" fmla="*/ 1 h 5"/>
                    <a:gd name="T12" fmla="*/ 2 w 10"/>
                    <a:gd name="T13" fmla="*/ 1 h 5"/>
                    <a:gd name="T14" fmla="*/ 2 w 10"/>
                    <a:gd name="T15" fmla="*/ 1 h 5"/>
                    <a:gd name="T16" fmla="*/ 2 w 10"/>
                    <a:gd name="T17" fmla="*/ 1 h 5"/>
                    <a:gd name="T18" fmla="*/ 2 w 10"/>
                    <a:gd name="T19" fmla="*/ 2 h 5"/>
                    <a:gd name="T20" fmla="*/ 3 w 10"/>
                    <a:gd name="T21" fmla="*/ 2 h 5"/>
                    <a:gd name="T22" fmla="*/ 3 w 10"/>
                    <a:gd name="T23" fmla="*/ 2 h 5"/>
                    <a:gd name="T24" fmla="*/ 3 w 10"/>
                    <a:gd name="T25" fmla="*/ 2 h 5"/>
                    <a:gd name="T26" fmla="*/ 3 w 10"/>
                    <a:gd name="T27" fmla="*/ 2 h 5"/>
                    <a:gd name="T28" fmla="*/ 3 w 10"/>
                    <a:gd name="T29" fmla="*/ 2 h 5"/>
                    <a:gd name="T30" fmla="*/ 3 w 10"/>
                    <a:gd name="T31" fmla="*/ 2 h 5"/>
                    <a:gd name="T32" fmla="*/ 4 w 10"/>
                    <a:gd name="T33" fmla="*/ 2 h 5"/>
                    <a:gd name="T34" fmla="*/ 4 w 10"/>
                    <a:gd name="T35" fmla="*/ 2 h 5"/>
                    <a:gd name="T36" fmla="*/ 4 w 10"/>
                    <a:gd name="T37" fmla="*/ 2 h 5"/>
                    <a:gd name="T38" fmla="*/ 4 w 10"/>
                    <a:gd name="T39" fmla="*/ 2 h 5"/>
                    <a:gd name="T40" fmla="*/ 5 w 10"/>
                    <a:gd name="T41" fmla="*/ 2 h 5"/>
                    <a:gd name="T42" fmla="*/ 5 w 10"/>
                    <a:gd name="T43" fmla="*/ 2 h 5"/>
                    <a:gd name="T44" fmla="*/ 5 w 10"/>
                    <a:gd name="T45" fmla="*/ 3 h 5"/>
                    <a:gd name="T46" fmla="*/ 5 w 10"/>
                    <a:gd name="T47" fmla="*/ 3 h 5"/>
                    <a:gd name="T48" fmla="*/ 5 w 10"/>
                    <a:gd name="T49" fmla="*/ 3 h 5"/>
                    <a:gd name="T50" fmla="*/ 5 w 10"/>
                    <a:gd name="T51" fmla="*/ 3 h 5"/>
                    <a:gd name="T52" fmla="*/ 6 w 10"/>
                    <a:gd name="T53" fmla="*/ 3 h 5"/>
                    <a:gd name="T54" fmla="*/ 6 w 10"/>
                    <a:gd name="T55" fmla="*/ 3 h 5"/>
                    <a:gd name="T56" fmla="*/ 6 w 10"/>
                    <a:gd name="T57" fmla="*/ 3 h 5"/>
                    <a:gd name="T58" fmla="*/ 6 w 10"/>
                    <a:gd name="T59" fmla="*/ 3 h 5"/>
                    <a:gd name="T60" fmla="*/ 6 w 10"/>
                    <a:gd name="T61" fmla="*/ 3 h 5"/>
                    <a:gd name="T62" fmla="*/ 6 w 10"/>
                    <a:gd name="T63" fmla="*/ 4 h 5"/>
                    <a:gd name="T64" fmla="*/ 7 w 10"/>
                    <a:gd name="T65" fmla="*/ 4 h 5"/>
                    <a:gd name="T66" fmla="*/ 7 w 10"/>
                    <a:gd name="T67" fmla="*/ 4 h 5"/>
                    <a:gd name="T68" fmla="*/ 7 w 10"/>
                    <a:gd name="T69" fmla="*/ 4 h 5"/>
                    <a:gd name="T70" fmla="*/ 7 w 10"/>
                    <a:gd name="T71" fmla="*/ 4 h 5"/>
                    <a:gd name="T72" fmla="*/ 8 w 10"/>
                    <a:gd name="T73" fmla="*/ 4 h 5"/>
                    <a:gd name="T74" fmla="*/ 8 w 10"/>
                    <a:gd name="T75" fmla="*/ 4 h 5"/>
                    <a:gd name="T76" fmla="*/ 8 w 10"/>
                    <a:gd name="T77" fmla="*/ 4 h 5"/>
                    <a:gd name="T78" fmla="*/ 8 w 10"/>
                    <a:gd name="T79" fmla="*/ 4 h 5"/>
                    <a:gd name="T80" fmla="*/ 8 w 10"/>
                    <a:gd name="T81" fmla="*/ 4 h 5"/>
                    <a:gd name="T82" fmla="*/ 9 w 10"/>
                    <a:gd name="T83" fmla="*/ 4 h 5"/>
                    <a:gd name="T84" fmla="*/ 9 w 10"/>
                    <a:gd name="T85" fmla="*/ 4 h 5"/>
                    <a:gd name="T86" fmla="*/ 9 w 10"/>
                    <a:gd name="T87" fmla="*/ 4 h 5"/>
                    <a:gd name="T88" fmla="*/ 9 w 10"/>
                    <a:gd name="T89" fmla="*/ 5 h 5"/>
                    <a:gd name="T90" fmla="*/ 10 w 10"/>
                    <a:gd name="T91" fmla="*/ 5 h 5"/>
                    <a:gd name="T92" fmla="*/ 10 w 10"/>
                    <a:gd name="T93" fmla="*/ 5 h 5"/>
                    <a:gd name="T94" fmla="*/ 10 w 10"/>
                    <a:gd name="T95" fmla="*/ 5 h 5"/>
                    <a:gd name="T96" fmla="*/ 10 w 10"/>
                    <a:gd name="T97" fmla="*/ 5 h 5"/>
                    <a:gd name="T98" fmla="*/ 10 w 10"/>
                    <a:gd name="T9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5">
                      <a:moveTo>
                        <a:pt x="0" y="0"/>
                      </a:move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5"/>
                      </a:lnTo>
                      <a:lnTo>
                        <a:pt x="10" y="5"/>
                      </a:lnTo>
                      <a:lnTo>
                        <a:pt x="10" y="5"/>
                      </a:lnTo>
                      <a:lnTo>
                        <a:pt x="10" y="5"/>
                      </a:lnTo>
                      <a:lnTo>
                        <a:pt x="10" y="5"/>
                      </a:lnTo>
                      <a:lnTo>
                        <a:pt x="10" y="5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96" name="Freeform 253"/>
                <p:cNvSpPr>
                  <a:spLocks/>
                </p:cNvSpPr>
                <p:nvPr/>
              </p:nvSpPr>
              <p:spPr bwMode="auto">
                <a:xfrm rot="5400000" flipH="1">
                  <a:off x="1834688" y="1699286"/>
                  <a:ext cx="1394" cy="1574"/>
                </a:xfrm>
                <a:custGeom>
                  <a:avLst/>
                  <a:gdLst>
                    <a:gd name="T0" fmla="*/ 0 w 10"/>
                    <a:gd name="T1" fmla="*/ 0 h 4"/>
                    <a:gd name="T2" fmla="*/ 0 w 10"/>
                    <a:gd name="T3" fmla="*/ 0 h 4"/>
                    <a:gd name="T4" fmla="*/ 1 w 10"/>
                    <a:gd name="T5" fmla="*/ 0 h 4"/>
                    <a:gd name="T6" fmla="*/ 1 w 10"/>
                    <a:gd name="T7" fmla="*/ 0 h 4"/>
                    <a:gd name="T8" fmla="*/ 1 w 10"/>
                    <a:gd name="T9" fmla="*/ 1 h 4"/>
                    <a:gd name="T10" fmla="*/ 1 w 10"/>
                    <a:gd name="T11" fmla="*/ 1 h 4"/>
                    <a:gd name="T12" fmla="*/ 2 w 10"/>
                    <a:gd name="T13" fmla="*/ 1 h 4"/>
                    <a:gd name="T14" fmla="*/ 2 w 10"/>
                    <a:gd name="T15" fmla="*/ 1 h 4"/>
                    <a:gd name="T16" fmla="*/ 2 w 10"/>
                    <a:gd name="T17" fmla="*/ 1 h 4"/>
                    <a:gd name="T18" fmla="*/ 2 w 10"/>
                    <a:gd name="T19" fmla="*/ 1 h 4"/>
                    <a:gd name="T20" fmla="*/ 2 w 10"/>
                    <a:gd name="T21" fmla="*/ 1 h 4"/>
                    <a:gd name="T22" fmla="*/ 2 w 10"/>
                    <a:gd name="T23" fmla="*/ 1 h 4"/>
                    <a:gd name="T24" fmla="*/ 3 w 10"/>
                    <a:gd name="T25" fmla="*/ 1 h 4"/>
                    <a:gd name="T26" fmla="*/ 3 w 10"/>
                    <a:gd name="T27" fmla="*/ 1 h 4"/>
                    <a:gd name="T28" fmla="*/ 3 w 10"/>
                    <a:gd name="T29" fmla="*/ 1 h 4"/>
                    <a:gd name="T30" fmla="*/ 3 w 10"/>
                    <a:gd name="T31" fmla="*/ 1 h 4"/>
                    <a:gd name="T32" fmla="*/ 4 w 10"/>
                    <a:gd name="T33" fmla="*/ 1 h 4"/>
                    <a:gd name="T34" fmla="*/ 4 w 10"/>
                    <a:gd name="T35" fmla="*/ 1 h 4"/>
                    <a:gd name="T36" fmla="*/ 4 w 10"/>
                    <a:gd name="T37" fmla="*/ 2 h 4"/>
                    <a:gd name="T38" fmla="*/ 4 w 10"/>
                    <a:gd name="T39" fmla="*/ 2 h 4"/>
                    <a:gd name="T40" fmla="*/ 4 w 10"/>
                    <a:gd name="T41" fmla="*/ 2 h 4"/>
                    <a:gd name="T42" fmla="*/ 4 w 10"/>
                    <a:gd name="T43" fmla="*/ 2 h 4"/>
                    <a:gd name="T44" fmla="*/ 5 w 10"/>
                    <a:gd name="T45" fmla="*/ 2 h 4"/>
                    <a:gd name="T46" fmla="*/ 5 w 10"/>
                    <a:gd name="T47" fmla="*/ 2 h 4"/>
                    <a:gd name="T48" fmla="*/ 5 w 10"/>
                    <a:gd name="T49" fmla="*/ 2 h 4"/>
                    <a:gd name="T50" fmla="*/ 5 w 10"/>
                    <a:gd name="T51" fmla="*/ 2 h 4"/>
                    <a:gd name="T52" fmla="*/ 5 w 10"/>
                    <a:gd name="T53" fmla="*/ 2 h 4"/>
                    <a:gd name="T54" fmla="*/ 5 w 10"/>
                    <a:gd name="T55" fmla="*/ 2 h 4"/>
                    <a:gd name="T56" fmla="*/ 6 w 10"/>
                    <a:gd name="T57" fmla="*/ 3 h 4"/>
                    <a:gd name="T58" fmla="*/ 6 w 10"/>
                    <a:gd name="T59" fmla="*/ 3 h 4"/>
                    <a:gd name="T60" fmla="*/ 6 w 10"/>
                    <a:gd name="T61" fmla="*/ 3 h 4"/>
                    <a:gd name="T62" fmla="*/ 7 w 10"/>
                    <a:gd name="T63" fmla="*/ 3 h 4"/>
                    <a:gd name="T64" fmla="*/ 7 w 10"/>
                    <a:gd name="T65" fmla="*/ 3 h 4"/>
                    <a:gd name="T66" fmla="*/ 7 w 10"/>
                    <a:gd name="T67" fmla="*/ 3 h 4"/>
                    <a:gd name="T68" fmla="*/ 7 w 10"/>
                    <a:gd name="T69" fmla="*/ 3 h 4"/>
                    <a:gd name="T70" fmla="*/ 7 w 10"/>
                    <a:gd name="T71" fmla="*/ 3 h 4"/>
                    <a:gd name="T72" fmla="*/ 7 w 10"/>
                    <a:gd name="T73" fmla="*/ 3 h 4"/>
                    <a:gd name="T74" fmla="*/ 8 w 10"/>
                    <a:gd name="T75" fmla="*/ 3 h 4"/>
                    <a:gd name="T76" fmla="*/ 8 w 10"/>
                    <a:gd name="T77" fmla="*/ 3 h 4"/>
                    <a:gd name="T78" fmla="*/ 8 w 10"/>
                    <a:gd name="T79" fmla="*/ 3 h 4"/>
                    <a:gd name="T80" fmla="*/ 8 w 10"/>
                    <a:gd name="T81" fmla="*/ 3 h 4"/>
                    <a:gd name="T82" fmla="*/ 9 w 10"/>
                    <a:gd name="T83" fmla="*/ 3 h 4"/>
                    <a:gd name="T84" fmla="*/ 9 w 10"/>
                    <a:gd name="T85" fmla="*/ 3 h 4"/>
                    <a:gd name="T86" fmla="*/ 9 w 10"/>
                    <a:gd name="T87" fmla="*/ 4 h 4"/>
                    <a:gd name="T88" fmla="*/ 9 w 10"/>
                    <a:gd name="T89" fmla="*/ 4 h 4"/>
                    <a:gd name="T90" fmla="*/ 9 w 10"/>
                    <a:gd name="T91" fmla="*/ 4 h 4"/>
                    <a:gd name="T92" fmla="*/ 9 w 10"/>
                    <a:gd name="T93" fmla="*/ 4 h 4"/>
                    <a:gd name="T94" fmla="*/ 10 w 10"/>
                    <a:gd name="T95" fmla="*/ 4 h 4"/>
                    <a:gd name="T96" fmla="*/ 10 w 10"/>
                    <a:gd name="T97" fmla="*/ 4 h 4"/>
                    <a:gd name="T98" fmla="*/ 10 w 10"/>
                    <a:gd name="T9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10" y="4"/>
                      </a:lnTo>
                      <a:lnTo>
                        <a:pt x="10" y="4"/>
                      </a:lnTo>
                      <a:lnTo>
                        <a:pt x="10" y="4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97" name="Freeform 254"/>
                <p:cNvSpPr>
                  <a:spLocks/>
                </p:cNvSpPr>
                <p:nvPr/>
              </p:nvSpPr>
              <p:spPr bwMode="auto">
                <a:xfrm rot="5400000" flipH="1">
                  <a:off x="1833310" y="1698089"/>
                  <a:ext cx="1394" cy="1181"/>
                </a:xfrm>
                <a:custGeom>
                  <a:avLst/>
                  <a:gdLst>
                    <a:gd name="T0" fmla="*/ 0 w 10"/>
                    <a:gd name="T1" fmla="*/ 0 h 3"/>
                    <a:gd name="T2" fmla="*/ 0 w 10"/>
                    <a:gd name="T3" fmla="*/ 0 h 3"/>
                    <a:gd name="T4" fmla="*/ 1 w 10"/>
                    <a:gd name="T5" fmla="*/ 0 h 3"/>
                    <a:gd name="T6" fmla="*/ 1 w 10"/>
                    <a:gd name="T7" fmla="*/ 0 h 3"/>
                    <a:gd name="T8" fmla="*/ 1 w 10"/>
                    <a:gd name="T9" fmla="*/ 0 h 3"/>
                    <a:gd name="T10" fmla="*/ 1 w 10"/>
                    <a:gd name="T11" fmla="*/ 0 h 3"/>
                    <a:gd name="T12" fmla="*/ 1 w 10"/>
                    <a:gd name="T13" fmla="*/ 0 h 3"/>
                    <a:gd name="T14" fmla="*/ 1 w 10"/>
                    <a:gd name="T15" fmla="*/ 0 h 3"/>
                    <a:gd name="T16" fmla="*/ 2 w 10"/>
                    <a:gd name="T17" fmla="*/ 0 h 3"/>
                    <a:gd name="T18" fmla="*/ 2 w 10"/>
                    <a:gd name="T19" fmla="*/ 0 h 3"/>
                    <a:gd name="T20" fmla="*/ 2 w 10"/>
                    <a:gd name="T21" fmla="*/ 1 h 3"/>
                    <a:gd name="T22" fmla="*/ 2 w 10"/>
                    <a:gd name="T23" fmla="*/ 1 h 3"/>
                    <a:gd name="T24" fmla="*/ 2 w 10"/>
                    <a:gd name="T25" fmla="*/ 1 h 3"/>
                    <a:gd name="T26" fmla="*/ 2 w 10"/>
                    <a:gd name="T27" fmla="*/ 1 h 3"/>
                    <a:gd name="T28" fmla="*/ 3 w 10"/>
                    <a:gd name="T29" fmla="*/ 1 h 3"/>
                    <a:gd name="T30" fmla="*/ 3 w 10"/>
                    <a:gd name="T31" fmla="*/ 1 h 3"/>
                    <a:gd name="T32" fmla="*/ 3 w 10"/>
                    <a:gd name="T33" fmla="*/ 1 h 3"/>
                    <a:gd name="T34" fmla="*/ 4 w 10"/>
                    <a:gd name="T35" fmla="*/ 1 h 3"/>
                    <a:gd name="T36" fmla="*/ 4 w 10"/>
                    <a:gd name="T37" fmla="*/ 1 h 3"/>
                    <a:gd name="T38" fmla="*/ 4 w 10"/>
                    <a:gd name="T39" fmla="*/ 1 h 3"/>
                    <a:gd name="T40" fmla="*/ 4 w 10"/>
                    <a:gd name="T41" fmla="*/ 1 h 3"/>
                    <a:gd name="T42" fmla="*/ 4 w 10"/>
                    <a:gd name="T43" fmla="*/ 2 h 3"/>
                    <a:gd name="T44" fmla="*/ 4 w 10"/>
                    <a:gd name="T45" fmla="*/ 2 h 3"/>
                    <a:gd name="T46" fmla="*/ 5 w 10"/>
                    <a:gd name="T47" fmla="*/ 2 h 3"/>
                    <a:gd name="T48" fmla="*/ 5 w 10"/>
                    <a:gd name="T49" fmla="*/ 2 h 3"/>
                    <a:gd name="T50" fmla="*/ 5 w 10"/>
                    <a:gd name="T51" fmla="*/ 2 h 3"/>
                    <a:gd name="T52" fmla="*/ 5 w 10"/>
                    <a:gd name="T53" fmla="*/ 2 h 3"/>
                    <a:gd name="T54" fmla="*/ 6 w 10"/>
                    <a:gd name="T55" fmla="*/ 2 h 3"/>
                    <a:gd name="T56" fmla="*/ 6 w 10"/>
                    <a:gd name="T57" fmla="*/ 2 h 3"/>
                    <a:gd name="T58" fmla="*/ 6 w 10"/>
                    <a:gd name="T59" fmla="*/ 2 h 3"/>
                    <a:gd name="T60" fmla="*/ 6 w 10"/>
                    <a:gd name="T61" fmla="*/ 2 h 3"/>
                    <a:gd name="T62" fmla="*/ 6 w 10"/>
                    <a:gd name="T63" fmla="*/ 2 h 3"/>
                    <a:gd name="T64" fmla="*/ 6 w 10"/>
                    <a:gd name="T65" fmla="*/ 2 h 3"/>
                    <a:gd name="T66" fmla="*/ 7 w 10"/>
                    <a:gd name="T67" fmla="*/ 2 h 3"/>
                    <a:gd name="T68" fmla="*/ 7 w 10"/>
                    <a:gd name="T69" fmla="*/ 2 h 3"/>
                    <a:gd name="T70" fmla="*/ 7 w 10"/>
                    <a:gd name="T71" fmla="*/ 2 h 3"/>
                    <a:gd name="T72" fmla="*/ 7 w 10"/>
                    <a:gd name="T73" fmla="*/ 2 h 3"/>
                    <a:gd name="T74" fmla="*/ 8 w 10"/>
                    <a:gd name="T75" fmla="*/ 2 h 3"/>
                    <a:gd name="T76" fmla="*/ 8 w 10"/>
                    <a:gd name="T77" fmla="*/ 3 h 3"/>
                    <a:gd name="T78" fmla="*/ 8 w 10"/>
                    <a:gd name="T79" fmla="*/ 3 h 3"/>
                    <a:gd name="T80" fmla="*/ 8 w 10"/>
                    <a:gd name="T81" fmla="*/ 3 h 3"/>
                    <a:gd name="T82" fmla="*/ 8 w 10"/>
                    <a:gd name="T83" fmla="*/ 3 h 3"/>
                    <a:gd name="T84" fmla="*/ 8 w 10"/>
                    <a:gd name="T85" fmla="*/ 3 h 3"/>
                    <a:gd name="T86" fmla="*/ 9 w 10"/>
                    <a:gd name="T87" fmla="*/ 3 h 3"/>
                    <a:gd name="T88" fmla="*/ 9 w 10"/>
                    <a:gd name="T89" fmla="*/ 3 h 3"/>
                    <a:gd name="T90" fmla="*/ 9 w 10"/>
                    <a:gd name="T91" fmla="*/ 3 h 3"/>
                    <a:gd name="T92" fmla="*/ 9 w 10"/>
                    <a:gd name="T93" fmla="*/ 3 h 3"/>
                    <a:gd name="T94" fmla="*/ 9 w 10"/>
                    <a:gd name="T95" fmla="*/ 3 h 3"/>
                    <a:gd name="T96" fmla="*/ 9 w 10"/>
                    <a:gd name="T97" fmla="*/ 3 h 3"/>
                    <a:gd name="T98" fmla="*/ 10 w 10"/>
                    <a:gd name="T9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3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10" y="3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98" name="Freeform 255"/>
                <p:cNvSpPr>
                  <a:spLocks/>
                </p:cNvSpPr>
                <p:nvPr/>
              </p:nvSpPr>
              <p:spPr bwMode="auto">
                <a:xfrm rot="5400000" flipH="1">
                  <a:off x="1832130" y="1696695"/>
                  <a:ext cx="1394" cy="1181"/>
                </a:xfrm>
                <a:custGeom>
                  <a:avLst/>
                  <a:gdLst>
                    <a:gd name="T0" fmla="*/ 0 w 10"/>
                    <a:gd name="T1" fmla="*/ 0 h 3"/>
                    <a:gd name="T2" fmla="*/ 0 w 10"/>
                    <a:gd name="T3" fmla="*/ 0 h 3"/>
                    <a:gd name="T4" fmla="*/ 0 w 10"/>
                    <a:gd name="T5" fmla="*/ 1 h 3"/>
                    <a:gd name="T6" fmla="*/ 1 w 10"/>
                    <a:gd name="T7" fmla="*/ 1 h 3"/>
                    <a:gd name="T8" fmla="*/ 1 w 10"/>
                    <a:gd name="T9" fmla="*/ 1 h 3"/>
                    <a:gd name="T10" fmla="*/ 1 w 10"/>
                    <a:gd name="T11" fmla="*/ 1 h 3"/>
                    <a:gd name="T12" fmla="*/ 1 w 10"/>
                    <a:gd name="T13" fmla="*/ 1 h 3"/>
                    <a:gd name="T14" fmla="*/ 1 w 10"/>
                    <a:gd name="T15" fmla="*/ 1 h 3"/>
                    <a:gd name="T16" fmla="*/ 1 w 10"/>
                    <a:gd name="T17" fmla="*/ 1 h 3"/>
                    <a:gd name="T18" fmla="*/ 2 w 10"/>
                    <a:gd name="T19" fmla="*/ 1 h 3"/>
                    <a:gd name="T20" fmla="*/ 2 w 10"/>
                    <a:gd name="T21" fmla="*/ 1 h 3"/>
                    <a:gd name="T22" fmla="*/ 2 w 10"/>
                    <a:gd name="T23" fmla="*/ 1 h 3"/>
                    <a:gd name="T24" fmla="*/ 2 w 10"/>
                    <a:gd name="T25" fmla="*/ 1 h 3"/>
                    <a:gd name="T26" fmla="*/ 3 w 10"/>
                    <a:gd name="T27" fmla="*/ 1 h 3"/>
                    <a:gd name="T28" fmla="*/ 3 w 10"/>
                    <a:gd name="T29" fmla="*/ 1 h 3"/>
                    <a:gd name="T30" fmla="*/ 3 w 10"/>
                    <a:gd name="T31" fmla="*/ 1 h 3"/>
                    <a:gd name="T32" fmla="*/ 3 w 10"/>
                    <a:gd name="T33" fmla="*/ 1 h 3"/>
                    <a:gd name="T34" fmla="*/ 3 w 10"/>
                    <a:gd name="T35" fmla="*/ 1 h 3"/>
                    <a:gd name="T36" fmla="*/ 3 w 10"/>
                    <a:gd name="T37" fmla="*/ 1 h 3"/>
                    <a:gd name="T38" fmla="*/ 4 w 10"/>
                    <a:gd name="T39" fmla="*/ 1 h 3"/>
                    <a:gd name="T40" fmla="*/ 4 w 10"/>
                    <a:gd name="T41" fmla="*/ 1 h 3"/>
                    <a:gd name="T42" fmla="*/ 4 w 10"/>
                    <a:gd name="T43" fmla="*/ 1 h 3"/>
                    <a:gd name="T44" fmla="*/ 4 w 10"/>
                    <a:gd name="T45" fmla="*/ 2 h 3"/>
                    <a:gd name="T46" fmla="*/ 5 w 10"/>
                    <a:gd name="T47" fmla="*/ 2 h 3"/>
                    <a:gd name="T48" fmla="*/ 5 w 10"/>
                    <a:gd name="T49" fmla="*/ 2 h 3"/>
                    <a:gd name="T50" fmla="*/ 5 w 10"/>
                    <a:gd name="T51" fmla="*/ 2 h 3"/>
                    <a:gd name="T52" fmla="*/ 5 w 10"/>
                    <a:gd name="T53" fmla="*/ 2 h 3"/>
                    <a:gd name="T54" fmla="*/ 5 w 10"/>
                    <a:gd name="T55" fmla="*/ 2 h 3"/>
                    <a:gd name="T56" fmla="*/ 5 w 10"/>
                    <a:gd name="T57" fmla="*/ 2 h 3"/>
                    <a:gd name="T58" fmla="*/ 6 w 10"/>
                    <a:gd name="T59" fmla="*/ 2 h 3"/>
                    <a:gd name="T60" fmla="*/ 6 w 10"/>
                    <a:gd name="T61" fmla="*/ 2 h 3"/>
                    <a:gd name="T62" fmla="*/ 6 w 10"/>
                    <a:gd name="T63" fmla="*/ 2 h 3"/>
                    <a:gd name="T64" fmla="*/ 6 w 10"/>
                    <a:gd name="T65" fmla="*/ 2 h 3"/>
                    <a:gd name="T66" fmla="*/ 6 w 10"/>
                    <a:gd name="T67" fmla="*/ 2 h 3"/>
                    <a:gd name="T68" fmla="*/ 6 w 10"/>
                    <a:gd name="T69" fmla="*/ 2 h 3"/>
                    <a:gd name="T70" fmla="*/ 7 w 10"/>
                    <a:gd name="T71" fmla="*/ 2 h 3"/>
                    <a:gd name="T72" fmla="*/ 7 w 10"/>
                    <a:gd name="T73" fmla="*/ 3 h 3"/>
                    <a:gd name="T74" fmla="*/ 7 w 10"/>
                    <a:gd name="T75" fmla="*/ 3 h 3"/>
                    <a:gd name="T76" fmla="*/ 8 w 10"/>
                    <a:gd name="T77" fmla="*/ 3 h 3"/>
                    <a:gd name="T78" fmla="*/ 8 w 10"/>
                    <a:gd name="T79" fmla="*/ 3 h 3"/>
                    <a:gd name="T80" fmla="*/ 8 w 10"/>
                    <a:gd name="T81" fmla="*/ 3 h 3"/>
                    <a:gd name="T82" fmla="*/ 8 w 10"/>
                    <a:gd name="T83" fmla="*/ 3 h 3"/>
                    <a:gd name="T84" fmla="*/ 8 w 10"/>
                    <a:gd name="T85" fmla="*/ 3 h 3"/>
                    <a:gd name="T86" fmla="*/ 8 w 10"/>
                    <a:gd name="T87" fmla="*/ 3 h 3"/>
                    <a:gd name="T88" fmla="*/ 9 w 10"/>
                    <a:gd name="T89" fmla="*/ 3 h 3"/>
                    <a:gd name="T90" fmla="*/ 9 w 10"/>
                    <a:gd name="T91" fmla="*/ 3 h 3"/>
                    <a:gd name="T92" fmla="*/ 9 w 10"/>
                    <a:gd name="T93" fmla="*/ 3 h 3"/>
                    <a:gd name="T94" fmla="*/ 9 w 10"/>
                    <a:gd name="T95" fmla="*/ 3 h 3"/>
                    <a:gd name="T96" fmla="*/ 10 w 10"/>
                    <a:gd name="T97" fmla="*/ 3 h 3"/>
                    <a:gd name="T98" fmla="*/ 10 w 10"/>
                    <a:gd name="T9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3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10" y="3"/>
                      </a:lnTo>
                      <a:lnTo>
                        <a:pt x="10" y="3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099" name="Freeform 256"/>
                <p:cNvSpPr>
                  <a:spLocks/>
                </p:cNvSpPr>
                <p:nvPr/>
              </p:nvSpPr>
              <p:spPr bwMode="auto">
                <a:xfrm rot="5400000" flipH="1">
                  <a:off x="1831216" y="1695567"/>
                  <a:ext cx="1255" cy="787"/>
                </a:xfrm>
                <a:custGeom>
                  <a:avLst/>
                  <a:gdLst>
                    <a:gd name="T0" fmla="*/ 0 w 9"/>
                    <a:gd name="T1" fmla="*/ 0 h 2"/>
                    <a:gd name="T2" fmla="*/ 0 w 9"/>
                    <a:gd name="T3" fmla="*/ 0 h 2"/>
                    <a:gd name="T4" fmla="*/ 0 w 9"/>
                    <a:gd name="T5" fmla="*/ 0 h 2"/>
                    <a:gd name="T6" fmla="*/ 0 w 9"/>
                    <a:gd name="T7" fmla="*/ 0 h 2"/>
                    <a:gd name="T8" fmla="*/ 0 w 9"/>
                    <a:gd name="T9" fmla="*/ 0 h 2"/>
                    <a:gd name="T10" fmla="*/ 1 w 9"/>
                    <a:gd name="T11" fmla="*/ 0 h 2"/>
                    <a:gd name="T12" fmla="*/ 1 w 9"/>
                    <a:gd name="T13" fmla="*/ 0 h 2"/>
                    <a:gd name="T14" fmla="*/ 1 w 9"/>
                    <a:gd name="T15" fmla="*/ 0 h 2"/>
                    <a:gd name="T16" fmla="*/ 1 w 9"/>
                    <a:gd name="T17" fmla="*/ 0 h 2"/>
                    <a:gd name="T18" fmla="*/ 2 w 9"/>
                    <a:gd name="T19" fmla="*/ 0 h 2"/>
                    <a:gd name="T20" fmla="*/ 2 w 9"/>
                    <a:gd name="T21" fmla="*/ 0 h 2"/>
                    <a:gd name="T22" fmla="*/ 2 w 9"/>
                    <a:gd name="T23" fmla="*/ 0 h 2"/>
                    <a:gd name="T24" fmla="*/ 2 w 9"/>
                    <a:gd name="T25" fmla="*/ 1 h 2"/>
                    <a:gd name="T26" fmla="*/ 2 w 9"/>
                    <a:gd name="T27" fmla="*/ 1 h 2"/>
                    <a:gd name="T28" fmla="*/ 2 w 9"/>
                    <a:gd name="T29" fmla="*/ 1 h 2"/>
                    <a:gd name="T30" fmla="*/ 3 w 9"/>
                    <a:gd name="T31" fmla="*/ 1 h 2"/>
                    <a:gd name="T32" fmla="*/ 3 w 9"/>
                    <a:gd name="T33" fmla="*/ 1 h 2"/>
                    <a:gd name="T34" fmla="*/ 3 w 9"/>
                    <a:gd name="T35" fmla="*/ 1 h 2"/>
                    <a:gd name="T36" fmla="*/ 3 w 9"/>
                    <a:gd name="T37" fmla="*/ 1 h 2"/>
                    <a:gd name="T38" fmla="*/ 3 w 9"/>
                    <a:gd name="T39" fmla="*/ 1 h 2"/>
                    <a:gd name="T40" fmla="*/ 3 w 9"/>
                    <a:gd name="T41" fmla="*/ 1 h 2"/>
                    <a:gd name="T42" fmla="*/ 4 w 9"/>
                    <a:gd name="T43" fmla="*/ 1 h 2"/>
                    <a:gd name="T44" fmla="*/ 4 w 9"/>
                    <a:gd name="T45" fmla="*/ 1 h 2"/>
                    <a:gd name="T46" fmla="*/ 4 w 9"/>
                    <a:gd name="T47" fmla="*/ 1 h 2"/>
                    <a:gd name="T48" fmla="*/ 4 w 9"/>
                    <a:gd name="T49" fmla="*/ 1 h 2"/>
                    <a:gd name="T50" fmla="*/ 5 w 9"/>
                    <a:gd name="T51" fmla="*/ 1 h 2"/>
                    <a:gd name="T52" fmla="*/ 5 w 9"/>
                    <a:gd name="T53" fmla="*/ 1 h 2"/>
                    <a:gd name="T54" fmla="*/ 5 w 9"/>
                    <a:gd name="T55" fmla="*/ 1 h 2"/>
                    <a:gd name="T56" fmla="*/ 5 w 9"/>
                    <a:gd name="T57" fmla="*/ 1 h 2"/>
                    <a:gd name="T58" fmla="*/ 5 w 9"/>
                    <a:gd name="T59" fmla="*/ 1 h 2"/>
                    <a:gd name="T60" fmla="*/ 6 w 9"/>
                    <a:gd name="T61" fmla="*/ 1 h 2"/>
                    <a:gd name="T62" fmla="*/ 6 w 9"/>
                    <a:gd name="T63" fmla="*/ 1 h 2"/>
                    <a:gd name="T64" fmla="*/ 6 w 9"/>
                    <a:gd name="T65" fmla="*/ 1 h 2"/>
                    <a:gd name="T66" fmla="*/ 6 w 9"/>
                    <a:gd name="T67" fmla="*/ 1 h 2"/>
                    <a:gd name="T68" fmla="*/ 7 w 9"/>
                    <a:gd name="T69" fmla="*/ 1 h 2"/>
                    <a:gd name="T70" fmla="*/ 7 w 9"/>
                    <a:gd name="T71" fmla="*/ 1 h 2"/>
                    <a:gd name="T72" fmla="*/ 7 w 9"/>
                    <a:gd name="T73" fmla="*/ 1 h 2"/>
                    <a:gd name="T74" fmla="*/ 7 w 9"/>
                    <a:gd name="T75" fmla="*/ 1 h 2"/>
                    <a:gd name="T76" fmla="*/ 7 w 9"/>
                    <a:gd name="T77" fmla="*/ 1 h 2"/>
                    <a:gd name="T78" fmla="*/ 7 w 9"/>
                    <a:gd name="T79" fmla="*/ 1 h 2"/>
                    <a:gd name="T80" fmla="*/ 8 w 9"/>
                    <a:gd name="T81" fmla="*/ 2 h 2"/>
                    <a:gd name="T82" fmla="*/ 8 w 9"/>
                    <a:gd name="T83" fmla="*/ 2 h 2"/>
                    <a:gd name="T84" fmla="*/ 8 w 9"/>
                    <a:gd name="T85" fmla="*/ 2 h 2"/>
                    <a:gd name="T86" fmla="*/ 8 w 9"/>
                    <a:gd name="T87" fmla="*/ 2 h 2"/>
                    <a:gd name="T88" fmla="*/ 9 w 9"/>
                    <a:gd name="T89" fmla="*/ 2 h 2"/>
                    <a:gd name="T90" fmla="*/ 9 w 9"/>
                    <a:gd name="T91" fmla="*/ 2 h 2"/>
                    <a:gd name="T92" fmla="*/ 9 w 9"/>
                    <a:gd name="T93" fmla="*/ 2 h 2"/>
                    <a:gd name="T94" fmla="*/ 9 w 9"/>
                    <a:gd name="T95" fmla="*/ 2 h 2"/>
                    <a:gd name="T96" fmla="*/ 9 w 9"/>
                    <a:gd name="T97" fmla="*/ 2 h 2"/>
                    <a:gd name="T98" fmla="*/ 9 w 9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00" name="Freeform 257"/>
                <p:cNvSpPr>
                  <a:spLocks/>
                </p:cNvSpPr>
                <p:nvPr/>
              </p:nvSpPr>
              <p:spPr bwMode="auto">
                <a:xfrm rot="5400000" flipH="1">
                  <a:off x="1830555" y="1694439"/>
                  <a:ext cx="1394" cy="394"/>
                </a:xfrm>
                <a:custGeom>
                  <a:avLst/>
                  <a:gdLst>
                    <a:gd name="T0" fmla="*/ 0 w 10"/>
                    <a:gd name="T1" fmla="*/ 0 h 1"/>
                    <a:gd name="T2" fmla="*/ 1 w 10"/>
                    <a:gd name="T3" fmla="*/ 0 h 1"/>
                    <a:gd name="T4" fmla="*/ 1 w 10"/>
                    <a:gd name="T5" fmla="*/ 0 h 1"/>
                    <a:gd name="T6" fmla="*/ 1 w 10"/>
                    <a:gd name="T7" fmla="*/ 0 h 1"/>
                    <a:gd name="T8" fmla="*/ 1 w 10"/>
                    <a:gd name="T9" fmla="*/ 0 h 1"/>
                    <a:gd name="T10" fmla="*/ 1 w 10"/>
                    <a:gd name="T11" fmla="*/ 0 h 1"/>
                    <a:gd name="T12" fmla="*/ 1 w 10"/>
                    <a:gd name="T13" fmla="*/ 0 h 1"/>
                    <a:gd name="T14" fmla="*/ 2 w 10"/>
                    <a:gd name="T15" fmla="*/ 0 h 1"/>
                    <a:gd name="T16" fmla="*/ 2 w 10"/>
                    <a:gd name="T17" fmla="*/ 0 h 1"/>
                    <a:gd name="T18" fmla="*/ 2 w 10"/>
                    <a:gd name="T19" fmla="*/ 0 h 1"/>
                    <a:gd name="T20" fmla="*/ 2 w 10"/>
                    <a:gd name="T21" fmla="*/ 0 h 1"/>
                    <a:gd name="T22" fmla="*/ 3 w 10"/>
                    <a:gd name="T23" fmla="*/ 0 h 1"/>
                    <a:gd name="T24" fmla="*/ 3 w 10"/>
                    <a:gd name="T25" fmla="*/ 0 h 1"/>
                    <a:gd name="T26" fmla="*/ 3 w 10"/>
                    <a:gd name="T27" fmla="*/ 1 h 1"/>
                    <a:gd name="T28" fmla="*/ 3 w 10"/>
                    <a:gd name="T29" fmla="*/ 1 h 1"/>
                    <a:gd name="T30" fmla="*/ 3 w 10"/>
                    <a:gd name="T31" fmla="*/ 1 h 1"/>
                    <a:gd name="T32" fmla="*/ 4 w 10"/>
                    <a:gd name="T33" fmla="*/ 1 h 1"/>
                    <a:gd name="T34" fmla="*/ 4 w 10"/>
                    <a:gd name="T35" fmla="*/ 1 h 1"/>
                    <a:gd name="T36" fmla="*/ 4 w 10"/>
                    <a:gd name="T37" fmla="*/ 1 h 1"/>
                    <a:gd name="T38" fmla="*/ 4 w 10"/>
                    <a:gd name="T39" fmla="*/ 1 h 1"/>
                    <a:gd name="T40" fmla="*/ 5 w 10"/>
                    <a:gd name="T41" fmla="*/ 1 h 1"/>
                    <a:gd name="T42" fmla="*/ 5 w 10"/>
                    <a:gd name="T43" fmla="*/ 1 h 1"/>
                    <a:gd name="T44" fmla="*/ 5 w 10"/>
                    <a:gd name="T45" fmla="*/ 1 h 1"/>
                    <a:gd name="T46" fmla="*/ 5 w 10"/>
                    <a:gd name="T47" fmla="*/ 1 h 1"/>
                    <a:gd name="T48" fmla="*/ 5 w 10"/>
                    <a:gd name="T49" fmla="*/ 1 h 1"/>
                    <a:gd name="T50" fmla="*/ 5 w 10"/>
                    <a:gd name="T51" fmla="*/ 1 h 1"/>
                    <a:gd name="T52" fmla="*/ 6 w 10"/>
                    <a:gd name="T53" fmla="*/ 1 h 1"/>
                    <a:gd name="T54" fmla="*/ 6 w 10"/>
                    <a:gd name="T55" fmla="*/ 1 h 1"/>
                    <a:gd name="T56" fmla="*/ 6 w 10"/>
                    <a:gd name="T57" fmla="*/ 1 h 1"/>
                    <a:gd name="T58" fmla="*/ 6 w 10"/>
                    <a:gd name="T59" fmla="*/ 1 h 1"/>
                    <a:gd name="T60" fmla="*/ 7 w 10"/>
                    <a:gd name="T61" fmla="*/ 1 h 1"/>
                    <a:gd name="T62" fmla="*/ 7 w 10"/>
                    <a:gd name="T63" fmla="*/ 1 h 1"/>
                    <a:gd name="T64" fmla="*/ 7 w 10"/>
                    <a:gd name="T65" fmla="*/ 1 h 1"/>
                    <a:gd name="T66" fmla="*/ 7 w 10"/>
                    <a:gd name="T67" fmla="*/ 1 h 1"/>
                    <a:gd name="T68" fmla="*/ 7 w 10"/>
                    <a:gd name="T69" fmla="*/ 1 h 1"/>
                    <a:gd name="T70" fmla="*/ 7 w 10"/>
                    <a:gd name="T71" fmla="*/ 1 h 1"/>
                    <a:gd name="T72" fmla="*/ 8 w 10"/>
                    <a:gd name="T73" fmla="*/ 1 h 1"/>
                    <a:gd name="T74" fmla="*/ 8 w 10"/>
                    <a:gd name="T75" fmla="*/ 1 h 1"/>
                    <a:gd name="T76" fmla="*/ 8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8 w 10"/>
                    <a:gd name="T83" fmla="*/ 1 h 1"/>
                    <a:gd name="T84" fmla="*/ 9 w 10"/>
                    <a:gd name="T85" fmla="*/ 1 h 1"/>
                    <a:gd name="T86" fmla="*/ 9 w 10"/>
                    <a:gd name="T87" fmla="*/ 1 h 1"/>
                    <a:gd name="T88" fmla="*/ 9 w 10"/>
                    <a:gd name="T89" fmla="*/ 1 h 1"/>
                    <a:gd name="T90" fmla="*/ 9 w 10"/>
                    <a:gd name="T91" fmla="*/ 1 h 1"/>
                    <a:gd name="T92" fmla="*/ 10 w 10"/>
                    <a:gd name="T93" fmla="*/ 1 h 1"/>
                    <a:gd name="T94" fmla="*/ 10 w 10"/>
                    <a:gd name="T95" fmla="*/ 1 h 1"/>
                    <a:gd name="T96" fmla="*/ 10 w 10"/>
                    <a:gd name="T97" fmla="*/ 1 h 1"/>
                    <a:gd name="T98" fmla="*/ 10 w 10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01" name="Freeform 258"/>
                <p:cNvSpPr>
                  <a:spLocks/>
                </p:cNvSpPr>
                <p:nvPr/>
              </p:nvSpPr>
              <p:spPr bwMode="auto">
                <a:xfrm rot="5400000" flipH="1">
                  <a:off x="1830162" y="1693045"/>
                  <a:ext cx="1394" cy="394"/>
                </a:xfrm>
                <a:custGeom>
                  <a:avLst/>
                  <a:gdLst>
                    <a:gd name="T0" fmla="*/ 0 w 10"/>
                    <a:gd name="T1" fmla="*/ 0 h 1"/>
                    <a:gd name="T2" fmla="*/ 0 w 10"/>
                    <a:gd name="T3" fmla="*/ 0 h 1"/>
                    <a:gd name="T4" fmla="*/ 1 w 10"/>
                    <a:gd name="T5" fmla="*/ 0 h 1"/>
                    <a:gd name="T6" fmla="*/ 1 w 10"/>
                    <a:gd name="T7" fmla="*/ 0 h 1"/>
                    <a:gd name="T8" fmla="*/ 1 w 10"/>
                    <a:gd name="T9" fmla="*/ 0 h 1"/>
                    <a:gd name="T10" fmla="*/ 1 w 10"/>
                    <a:gd name="T11" fmla="*/ 0 h 1"/>
                    <a:gd name="T12" fmla="*/ 2 w 10"/>
                    <a:gd name="T13" fmla="*/ 0 h 1"/>
                    <a:gd name="T14" fmla="*/ 2 w 10"/>
                    <a:gd name="T15" fmla="*/ 0 h 1"/>
                    <a:gd name="T16" fmla="*/ 2 w 10"/>
                    <a:gd name="T17" fmla="*/ 0 h 1"/>
                    <a:gd name="T18" fmla="*/ 2 w 10"/>
                    <a:gd name="T19" fmla="*/ 0 h 1"/>
                    <a:gd name="T20" fmla="*/ 2 w 10"/>
                    <a:gd name="T21" fmla="*/ 0 h 1"/>
                    <a:gd name="T22" fmla="*/ 2 w 10"/>
                    <a:gd name="T23" fmla="*/ 1 h 1"/>
                    <a:gd name="T24" fmla="*/ 3 w 10"/>
                    <a:gd name="T25" fmla="*/ 1 h 1"/>
                    <a:gd name="T26" fmla="*/ 3 w 10"/>
                    <a:gd name="T27" fmla="*/ 1 h 1"/>
                    <a:gd name="T28" fmla="*/ 3 w 10"/>
                    <a:gd name="T29" fmla="*/ 1 h 1"/>
                    <a:gd name="T30" fmla="*/ 3 w 10"/>
                    <a:gd name="T31" fmla="*/ 1 h 1"/>
                    <a:gd name="T32" fmla="*/ 4 w 10"/>
                    <a:gd name="T33" fmla="*/ 1 h 1"/>
                    <a:gd name="T34" fmla="*/ 4 w 10"/>
                    <a:gd name="T35" fmla="*/ 1 h 1"/>
                    <a:gd name="T36" fmla="*/ 4 w 10"/>
                    <a:gd name="T37" fmla="*/ 1 h 1"/>
                    <a:gd name="T38" fmla="*/ 4 w 10"/>
                    <a:gd name="T39" fmla="*/ 1 h 1"/>
                    <a:gd name="T40" fmla="*/ 4 w 10"/>
                    <a:gd name="T41" fmla="*/ 1 h 1"/>
                    <a:gd name="T42" fmla="*/ 4 w 10"/>
                    <a:gd name="T43" fmla="*/ 1 h 1"/>
                    <a:gd name="T44" fmla="*/ 5 w 10"/>
                    <a:gd name="T45" fmla="*/ 1 h 1"/>
                    <a:gd name="T46" fmla="*/ 5 w 10"/>
                    <a:gd name="T47" fmla="*/ 1 h 1"/>
                    <a:gd name="T48" fmla="*/ 5 w 10"/>
                    <a:gd name="T49" fmla="*/ 1 h 1"/>
                    <a:gd name="T50" fmla="*/ 5 w 10"/>
                    <a:gd name="T51" fmla="*/ 1 h 1"/>
                    <a:gd name="T52" fmla="*/ 5 w 10"/>
                    <a:gd name="T53" fmla="*/ 1 h 1"/>
                    <a:gd name="T54" fmla="*/ 5 w 10"/>
                    <a:gd name="T55" fmla="*/ 1 h 1"/>
                    <a:gd name="T56" fmla="*/ 6 w 10"/>
                    <a:gd name="T57" fmla="*/ 1 h 1"/>
                    <a:gd name="T58" fmla="*/ 6 w 10"/>
                    <a:gd name="T59" fmla="*/ 1 h 1"/>
                    <a:gd name="T60" fmla="*/ 6 w 10"/>
                    <a:gd name="T61" fmla="*/ 1 h 1"/>
                    <a:gd name="T62" fmla="*/ 6 w 10"/>
                    <a:gd name="T63" fmla="*/ 1 h 1"/>
                    <a:gd name="T64" fmla="*/ 7 w 10"/>
                    <a:gd name="T65" fmla="*/ 1 h 1"/>
                    <a:gd name="T66" fmla="*/ 7 w 10"/>
                    <a:gd name="T67" fmla="*/ 1 h 1"/>
                    <a:gd name="T68" fmla="*/ 7 w 10"/>
                    <a:gd name="T69" fmla="*/ 1 h 1"/>
                    <a:gd name="T70" fmla="*/ 7 w 10"/>
                    <a:gd name="T71" fmla="*/ 1 h 1"/>
                    <a:gd name="T72" fmla="*/ 7 w 10"/>
                    <a:gd name="T73" fmla="*/ 1 h 1"/>
                    <a:gd name="T74" fmla="*/ 8 w 10"/>
                    <a:gd name="T75" fmla="*/ 1 h 1"/>
                    <a:gd name="T76" fmla="*/ 8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9 w 10"/>
                    <a:gd name="T83" fmla="*/ 1 h 1"/>
                    <a:gd name="T84" fmla="*/ 9 w 10"/>
                    <a:gd name="T85" fmla="*/ 1 h 1"/>
                    <a:gd name="T86" fmla="*/ 9 w 10"/>
                    <a:gd name="T87" fmla="*/ 1 h 1"/>
                    <a:gd name="T88" fmla="*/ 9 w 10"/>
                    <a:gd name="T89" fmla="*/ 1 h 1"/>
                    <a:gd name="T90" fmla="*/ 9 w 10"/>
                    <a:gd name="T91" fmla="*/ 1 h 1"/>
                    <a:gd name="T92" fmla="*/ 9 w 10"/>
                    <a:gd name="T93" fmla="*/ 1 h 1"/>
                    <a:gd name="T94" fmla="*/ 10 w 10"/>
                    <a:gd name="T95" fmla="*/ 1 h 1"/>
                    <a:gd name="T96" fmla="*/ 10 w 10"/>
                    <a:gd name="T97" fmla="*/ 1 h 1"/>
                    <a:gd name="T98" fmla="*/ 10 w 10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02" name="Freeform 259"/>
                <p:cNvSpPr>
                  <a:spLocks/>
                </p:cNvSpPr>
                <p:nvPr/>
              </p:nvSpPr>
              <p:spPr bwMode="auto">
                <a:xfrm rot="5400000" flipH="1">
                  <a:off x="1829965" y="1691848"/>
                  <a:ext cx="1394" cy="0"/>
                </a:xfrm>
                <a:custGeom>
                  <a:avLst/>
                  <a:gdLst>
                    <a:gd name="T0" fmla="*/ 0 w 10"/>
                    <a:gd name="T1" fmla="*/ 0 w 10"/>
                    <a:gd name="T2" fmla="*/ 1 w 10"/>
                    <a:gd name="T3" fmla="*/ 1 w 10"/>
                    <a:gd name="T4" fmla="*/ 1 w 10"/>
                    <a:gd name="T5" fmla="*/ 1 w 10"/>
                    <a:gd name="T6" fmla="*/ 1 w 10"/>
                    <a:gd name="T7" fmla="*/ 1 w 10"/>
                    <a:gd name="T8" fmla="*/ 2 w 10"/>
                    <a:gd name="T9" fmla="*/ 2 w 10"/>
                    <a:gd name="T10" fmla="*/ 2 w 10"/>
                    <a:gd name="T11" fmla="*/ 2 w 10"/>
                    <a:gd name="T12" fmla="*/ 3 w 10"/>
                    <a:gd name="T13" fmla="*/ 3 w 10"/>
                    <a:gd name="T14" fmla="*/ 3 w 10"/>
                    <a:gd name="T15" fmla="*/ 3 w 10"/>
                    <a:gd name="T16" fmla="*/ 3 w 10"/>
                    <a:gd name="T17" fmla="*/ 3 w 10"/>
                    <a:gd name="T18" fmla="*/ 4 w 10"/>
                    <a:gd name="T19" fmla="*/ 4 w 10"/>
                    <a:gd name="T20" fmla="*/ 4 w 10"/>
                    <a:gd name="T21" fmla="*/ 4 w 10"/>
                    <a:gd name="T22" fmla="*/ 4 w 10"/>
                    <a:gd name="T23" fmla="*/ 5 w 10"/>
                    <a:gd name="T24" fmla="*/ 5 w 10"/>
                    <a:gd name="T25" fmla="*/ 5 w 10"/>
                    <a:gd name="T26" fmla="*/ 5 w 10"/>
                    <a:gd name="T27" fmla="*/ 6 w 10"/>
                    <a:gd name="T28" fmla="*/ 6 w 10"/>
                    <a:gd name="T29" fmla="*/ 6 w 10"/>
                    <a:gd name="T30" fmla="*/ 6 w 10"/>
                    <a:gd name="T31" fmla="*/ 6 w 10"/>
                    <a:gd name="T32" fmla="*/ 6 w 10"/>
                    <a:gd name="T33" fmla="*/ 7 w 10"/>
                    <a:gd name="T34" fmla="*/ 7 w 10"/>
                    <a:gd name="T35" fmla="*/ 7 w 10"/>
                    <a:gd name="T36" fmla="*/ 7 w 10"/>
                    <a:gd name="T37" fmla="*/ 8 w 10"/>
                    <a:gd name="T38" fmla="*/ 8 w 10"/>
                    <a:gd name="T39" fmla="*/ 8 w 10"/>
                    <a:gd name="T40" fmla="*/ 8 w 10"/>
                    <a:gd name="T41" fmla="*/ 8 w 10"/>
                    <a:gd name="T42" fmla="*/ 8 w 10"/>
                    <a:gd name="T43" fmla="*/ 9 w 10"/>
                    <a:gd name="T44" fmla="*/ 9 w 10"/>
                    <a:gd name="T45" fmla="*/ 9 w 10"/>
                    <a:gd name="T46" fmla="*/ 9 w 10"/>
                    <a:gd name="T47" fmla="*/ 10 w 10"/>
                    <a:gd name="T48" fmla="*/ 10 w 10"/>
                    <a:gd name="T49" fmla="*/ 10 w 10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1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03" name="Freeform 260"/>
                <p:cNvSpPr>
                  <a:spLocks/>
                </p:cNvSpPr>
                <p:nvPr/>
              </p:nvSpPr>
              <p:spPr bwMode="auto">
                <a:xfrm rot="5400000" flipH="1">
                  <a:off x="1830162" y="1690257"/>
                  <a:ext cx="1394" cy="394"/>
                </a:xfrm>
                <a:custGeom>
                  <a:avLst/>
                  <a:gdLst>
                    <a:gd name="T0" fmla="*/ 0 w 10"/>
                    <a:gd name="T1" fmla="*/ 1 h 1"/>
                    <a:gd name="T2" fmla="*/ 0 w 10"/>
                    <a:gd name="T3" fmla="*/ 1 h 1"/>
                    <a:gd name="T4" fmla="*/ 0 w 10"/>
                    <a:gd name="T5" fmla="*/ 1 h 1"/>
                    <a:gd name="T6" fmla="*/ 0 w 10"/>
                    <a:gd name="T7" fmla="*/ 1 h 1"/>
                    <a:gd name="T8" fmla="*/ 1 w 10"/>
                    <a:gd name="T9" fmla="*/ 1 h 1"/>
                    <a:gd name="T10" fmla="*/ 1 w 10"/>
                    <a:gd name="T11" fmla="*/ 1 h 1"/>
                    <a:gd name="T12" fmla="*/ 1 w 10"/>
                    <a:gd name="T13" fmla="*/ 1 h 1"/>
                    <a:gd name="T14" fmla="*/ 1 w 10"/>
                    <a:gd name="T15" fmla="*/ 1 h 1"/>
                    <a:gd name="T16" fmla="*/ 1 w 10"/>
                    <a:gd name="T17" fmla="*/ 1 h 1"/>
                    <a:gd name="T18" fmla="*/ 1 w 10"/>
                    <a:gd name="T19" fmla="*/ 1 h 1"/>
                    <a:gd name="T20" fmla="*/ 2 w 10"/>
                    <a:gd name="T21" fmla="*/ 1 h 1"/>
                    <a:gd name="T22" fmla="*/ 2 w 10"/>
                    <a:gd name="T23" fmla="*/ 1 h 1"/>
                    <a:gd name="T24" fmla="*/ 2 w 10"/>
                    <a:gd name="T25" fmla="*/ 1 h 1"/>
                    <a:gd name="T26" fmla="*/ 3 w 10"/>
                    <a:gd name="T27" fmla="*/ 1 h 1"/>
                    <a:gd name="T28" fmla="*/ 3 w 10"/>
                    <a:gd name="T29" fmla="*/ 1 h 1"/>
                    <a:gd name="T30" fmla="*/ 3 w 10"/>
                    <a:gd name="T31" fmla="*/ 1 h 1"/>
                    <a:gd name="T32" fmla="*/ 3 w 10"/>
                    <a:gd name="T33" fmla="*/ 1 h 1"/>
                    <a:gd name="T34" fmla="*/ 3 w 10"/>
                    <a:gd name="T35" fmla="*/ 1 h 1"/>
                    <a:gd name="T36" fmla="*/ 3 w 10"/>
                    <a:gd name="T37" fmla="*/ 1 h 1"/>
                    <a:gd name="T38" fmla="*/ 4 w 10"/>
                    <a:gd name="T39" fmla="*/ 1 h 1"/>
                    <a:gd name="T40" fmla="*/ 4 w 10"/>
                    <a:gd name="T41" fmla="*/ 1 h 1"/>
                    <a:gd name="T42" fmla="*/ 4 w 10"/>
                    <a:gd name="T43" fmla="*/ 1 h 1"/>
                    <a:gd name="T44" fmla="*/ 4 w 10"/>
                    <a:gd name="T45" fmla="*/ 1 h 1"/>
                    <a:gd name="T46" fmla="*/ 5 w 10"/>
                    <a:gd name="T47" fmla="*/ 1 h 1"/>
                    <a:gd name="T48" fmla="*/ 5 w 10"/>
                    <a:gd name="T49" fmla="*/ 1 h 1"/>
                    <a:gd name="T50" fmla="*/ 5 w 10"/>
                    <a:gd name="T51" fmla="*/ 1 h 1"/>
                    <a:gd name="T52" fmla="*/ 5 w 10"/>
                    <a:gd name="T53" fmla="*/ 1 h 1"/>
                    <a:gd name="T54" fmla="*/ 5 w 10"/>
                    <a:gd name="T55" fmla="*/ 1 h 1"/>
                    <a:gd name="T56" fmla="*/ 5 w 10"/>
                    <a:gd name="T57" fmla="*/ 1 h 1"/>
                    <a:gd name="T58" fmla="*/ 6 w 10"/>
                    <a:gd name="T59" fmla="*/ 1 h 1"/>
                    <a:gd name="T60" fmla="*/ 6 w 10"/>
                    <a:gd name="T61" fmla="*/ 1 h 1"/>
                    <a:gd name="T62" fmla="*/ 6 w 10"/>
                    <a:gd name="T63" fmla="*/ 1 h 1"/>
                    <a:gd name="T64" fmla="*/ 6 w 10"/>
                    <a:gd name="T65" fmla="*/ 1 h 1"/>
                    <a:gd name="T66" fmla="*/ 7 w 10"/>
                    <a:gd name="T67" fmla="*/ 1 h 1"/>
                    <a:gd name="T68" fmla="*/ 7 w 10"/>
                    <a:gd name="T69" fmla="*/ 1 h 1"/>
                    <a:gd name="T70" fmla="*/ 7 w 10"/>
                    <a:gd name="T71" fmla="*/ 1 h 1"/>
                    <a:gd name="T72" fmla="*/ 7 w 10"/>
                    <a:gd name="T73" fmla="*/ 1 h 1"/>
                    <a:gd name="T74" fmla="*/ 7 w 10"/>
                    <a:gd name="T75" fmla="*/ 1 h 1"/>
                    <a:gd name="T76" fmla="*/ 7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8 w 10"/>
                    <a:gd name="T83" fmla="*/ 0 h 1"/>
                    <a:gd name="T84" fmla="*/ 8 w 10"/>
                    <a:gd name="T85" fmla="*/ 0 h 1"/>
                    <a:gd name="T86" fmla="*/ 8 w 10"/>
                    <a:gd name="T87" fmla="*/ 0 h 1"/>
                    <a:gd name="T88" fmla="*/ 8 w 10"/>
                    <a:gd name="T89" fmla="*/ 0 h 1"/>
                    <a:gd name="T90" fmla="*/ 9 w 10"/>
                    <a:gd name="T91" fmla="*/ 0 h 1"/>
                    <a:gd name="T92" fmla="*/ 9 w 10"/>
                    <a:gd name="T93" fmla="*/ 0 h 1"/>
                    <a:gd name="T94" fmla="*/ 9 w 10"/>
                    <a:gd name="T95" fmla="*/ 0 h 1"/>
                    <a:gd name="T96" fmla="*/ 10 w 10"/>
                    <a:gd name="T97" fmla="*/ 0 h 1"/>
                    <a:gd name="T98" fmla="*/ 10 w 10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04" name="Freeform 261"/>
                <p:cNvSpPr>
                  <a:spLocks/>
                </p:cNvSpPr>
                <p:nvPr/>
              </p:nvSpPr>
              <p:spPr bwMode="auto">
                <a:xfrm rot="5400000" flipH="1">
                  <a:off x="1830625" y="1688932"/>
                  <a:ext cx="1255" cy="394"/>
                </a:xfrm>
                <a:custGeom>
                  <a:avLst/>
                  <a:gdLst>
                    <a:gd name="T0" fmla="*/ 0 w 9"/>
                    <a:gd name="T1" fmla="*/ 1 h 1"/>
                    <a:gd name="T2" fmla="*/ 0 w 9"/>
                    <a:gd name="T3" fmla="*/ 1 h 1"/>
                    <a:gd name="T4" fmla="*/ 0 w 9"/>
                    <a:gd name="T5" fmla="*/ 1 h 1"/>
                    <a:gd name="T6" fmla="*/ 0 w 9"/>
                    <a:gd name="T7" fmla="*/ 1 h 1"/>
                    <a:gd name="T8" fmla="*/ 0 w 9"/>
                    <a:gd name="T9" fmla="*/ 1 h 1"/>
                    <a:gd name="T10" fmla="*/ 1 w 9"/>
                    <a:gd name="T11" fmla="*/ 1 h 1"/>
                    <a:gd name="T12" fmla="*/ 1 w 9"/>
                    <a:gd name="T13" fmla="*/ 1 h 1"/>
                    <a:gd name="T14" fmla="*/ 1 w 9"/>
                    <a:gd name="T15" fmla="*/ 1 h 1"/>
                    <a:gd name="T16" fmla="*/ 1 w 9"/>
                    <a:gd name="T17" fmla="*/ 1 h 1"/>
                    <a:gd name="T18" fmla="*/ 2 w 9"/>
                    <a:gd name="T19" fmla="*/ 1 h 1"/>
                    <a:gd name="T20" fmla="*/ 2 w 9"/>
                    <a:gd name="T21" fmla="*/ 1 h 1"/>
                    <a:gd name="T22" fmla="*/ 2 w 9"/>
                    <a:gd name="T23" fmla="*/ 1 h 1"/>
                    <a:gd name="T24" fmla="*/ 2 w 9"/>
                    <a:gd name="T25" fmla="*/ 1 h 1"/>
                    <a:gd name="T26" fmla="*/ 2 w 9"/>
                    <a:gd name="T27" fmla="*/ 1 h 1"/>
                    <a:gd name="T28" fmla="*/ 2 w 9"/>
                    <a:gd name="T29" fmla="*/ 1 h 1"/>
                    <a:gd name="T30" fmla="*/ 3 w 9"/>
                    <a:gd name="T31" fmla="*/ 1 h 1"/>
                    <a:gd name="T32" fmla="*/ 3 w 9"/>
                    <a:gd name="T33" fmla="*/ 1 h 1"/>
                    <a:gd name="T34" fmla="*/ 3 w 9"/>
                    <a:gd name="T35" fmla="*/ 1 h 1"/>
                    <a:gd name="T36" fmla="*/ 3 w 9"/>
                    <a:gd name="T37" fmla="*/ 1 h 1"/>
                    <a:gd name="T38" fmla="*/ 4 w 9"/>
                    <a:gd name="T39" fmla="*/ 1 h 1"/>
                    <a:gd name="T40" fmla="*/ 4 w 9"/>
                    <a:gd name="T41" fmla="*/ 1 h 1"/>
                    <a:gd name="T42" fmla="*/ 4 w 9"/>
                    <a:gd name="T43" fmla="*/ 1 h 1"/>
                    <a:gd name="T44" fmla="*/ 4 w 9"/>
                    <a:gd name="T45" fmla="*/ 1 h 1"/>
                    <a:gd name="T46" fmla="*/ 4 w 9"/>
                    <a:gd name="T47" fmla="*/ 1 h 1"/>
                    <a:gd name="T48" fmla="*/ 4 w 9"/>
                    <a:gd name="T49" fmla="*/ 1 h 1"/>
                    <a:gd name="T50" fmla="*/ 5 w 9"/>
                    <a:gd name="T51" fmla="*/ 1 h 1"/>
                    <a:gd name="T52" fmla="*/ 5 w 9"/>
                    <a:gd name="T53" fmla="*/ 1 h 1"/>
                    <a:gd name="T54" fmla="*/ 5 w 9"/>
                    <a:gd name="T55" fmla="*/ 1 h 1"/>
                    <a:gd name="T56" fmla="*/ 5 w 9"/>
                    <a:gd name="T57" fmla="*/ 1 h 1"/>
                    <a:gd name="T58" fmla="*/ 5 w 9"/>
                    <a:gd name="T59" fmla="*/ 1 h 1"/>
                    <a:gd name="T60" fmla="*/ 5 w 9"/>
                    <a:gd name="T61" fmla="*/ 1 h 1"/>
                    <a:gd name="T62" fmla="*/ 6 w 9"/>
                    <a:gd name="T63" fmla="*/ 1 h 1"/>
                    <a:gd name="T64" fmla="*/ 6 w 9"/>
                    <a:gd name="T65" fmla="*/ 1 h 1"/>
                    <a:gd name="T66" fmla="*/ 6 w 9"/>
                    <a:gd name="T67" fmla="*/ 1 h 1"/>
                    <a:gd name="T68" fmla="*/ 7 w 9"/>
                    <a:gd name="T69" fmla="*/ 1 h 1"/>
                    <a:gd name="T70" fmla="*/ 7 w 9"/>
                    <a:gd name="T71" fmla="*/ 1 h 1"/>
                    <a:gd name="T72" fmla="*/ 7 w 9"/>
                    <a:gd name="T73" fmla="*/ 1 h 1"/>
                    <a:gd name="T74" fmla="*/ 7 w 9"/>
                    <a:gd name="T75" fmla="*/ 0 h 1"/>
                    <a:gd name="T76" fmla="*/ 7 w 9"/>
                    <a:gd name="T77" fmla="*/ 0 h 1"/>
                    <a:gd name="T78" fmla="*/ 7 w 9"/>
                    <a:gd name="T79" fmla="*/ 0 h 1"/>
                    <a:gd name="T80" fmla="*/ 8 w 9"/>
                    <a:gd name="T81" fmla="*/ 0 h 1"/>
                    <a:gd name="T82" fmla="*/ 8 w 9"/>
                    <a:gd name="T83" fmla="*/ 0 h 1"/>
                    <a:gd name="T84" fmla="*/ 8 w 9"/>
                    <a:gd name="T85" fmla="*/ 0 h 1"/>
                    <a:gd name="T86" fmla="*/ 8 w 9"/>
                    <a:gd name="T87" fmla="*/ 0 h 1"/>
                    <a:gd name="T88" fmla="*/ 9 w 9"/>
                    <a:gd name="T89" fmla="*/ 0 h 1"/>
                    <a:gd name="T90" fmla="*/ 9 w 9"/>
                    <a:gd name="T91" fmla="*/ 0 h 1"/>
                    <a:gd name="T92" fmla="*/ 9 w 9"/>
                    <a:gd name="T93" fmla="*/ 0 h 1"/>
                    <a:gd name="T94" fmla="*/ 9 w 9"/>
                    <a:gd name="T95" fmla="*/ 0 h 1"/>
                    <a:gd name="T96" fmla="*/ 9 w 9"/>
                    <a:gd name="T97" fmla="*/ 0 h 1"/>
                    <a:gd name="T98" fmla="*/ 9 w 9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05" name="Freeform 262"/>
                <p:cNvSpPr>
                  <a:spLocks/>
                </p:cNvSpPr>
                <p:nvPr/>
              </p:nvSpPr>
              <p:spPr bwMode="auto">
                <a:xfrm rot="5400000" flipH="1">
                  <a:off x="1831146" y="1687411"/>
                  <a:ext cx="1394" cy="787"/>
                </a:xfrm>
                <a:custGeom>
                  <a:avLst/>
                  <a:gdLst>
                    <a:gd name="T0" fmla="*/ 0 w 10"/>
                    <a:gd name="T1" fmla="*/ 2 h 2"/>
                    <a:gd name="T2" fmla="*/ 1 w 10"/>
                    <a:gd name="T3" fmla="*/ 2 h 2"/>
                    <a:gd name="T4" fmla="*/ 1 w 10"/>
                    <a:gd name="T5" fmla="*/ 2 h 2"/>
                    <a:gd name="T6" fmla="*/ 1 w 10"/>
                    <a:gd name="T7" fmla="*/ 2 h 2"/>
                    <a:gd name="T8" fmla="*/ 1 w 10"/>
                    <a:gd name="T9" fmla="*/ 2 h 2"/>
                    <a:gd name="T10" fmla="*/ 2 w 10"/>
                    <a:gd name="T11" fmla="*/ 2 h 2"/>
                    <a:gd name="T12" fmla="*/ 2 w 10"/>
                    <a:gd name="T13" fmla="*/ 2 h 2"/>
                    <a:gd name="T14" fmla="*/ 2 w 10"/>
                    <a:gd name="T15" fmla="*/ 2 h 2"/>
                    <a:gd name="T16" fmla="*/ 2 w 10"/>
                    <a:gd name="T17" fmla="*/ 2 h 2"/>
                    <a:gd name="T18" fmla="*/ 2 w 10"/>
                    <a:gd name="T19" fmla="*/ 2 h 2"/>
                    <a:gd name="T20" fmla="*/ 2 w 10"/>
                    <a:gd name="T21" fmla="*/ 1 h 2"/>
                    <a:gd name="T22" fmla="*/ 3 w 10"/>
                    <a:gd name="T23" fmla="*/ 1 h 2"/>
                    <a:gd name="T24" fmla="*/ 3 w 10"/>
                    <a:gd name="T25" fmla="*/ 1 h 2"/>
                    <a:gd name="T26" fmla="*/ 3 w 10"/>
                    <a:gd name="T27" fmla="*/ 1 h 2"/>
                    <a:gd name="T28" fmla="*/ 3 w 10"/>
                    <a:gd name="T29" fmla="*/ 1 h 2"/>
                    <a:gd name="T30" fmla="*/ 3 w 10"/>
                    <a:gd name="T31" fmla="*/ 1 h 2"/>
                    <a:gd name="T32" fmla="*/ 3 w 10"/>
                    <a:gd name="T33" fmla="*/ 1 h 2"/>
                    <a:gd name="T34" fmla="*/ 4 w 10"/>
                    <a:gd name="T35" fmla="*/ 1 h 2"/>
                    <a:gd name="T36" fmla="*/ 4 w 10"/>
                    <a:gd name="T37" fmla="*/ 1 h 2"/>
                    <a:gd name="T38" fmla="*/ 4 w 10"/>
                    <a:gd name="T39" fmla="*/ 1 h 2"/>
                    <a:gd name="T40" fmla="*/ 5 w 10"/>
                    <a:gd name="T41" fmla="*/ 1 h 2"/>
                    <a:gd name="T42" fmla="*/ 5 w 10"/>
                    <a:gd name="T43" fmla="*/ 1 h 2"/>
                    <a:gd name="T44" fmla="*/ 5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6 w 10"/>
                    <a:gd name="T53" fmla="*/ 1 h 2"/>
                    <a:gd name="T54" fmla="*/ 6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7 w 10"/>
                    <a:gd name="T61" fmla="*/ 1 h 2"/>
                    <a:gd name="T62" fmla="*/ 7 w 10"/>
                    <a:gd name="T63" fmla="*/ 1 h 2"/>
                    <a:gd name="T64" fmla="*/ 7 w 10"/>
                    <a:gd name="T65" fmla="*/ 1 h 2"/>
                    <a:gd name="T66" fmla="*/ 7 w 10"/>
                    <a:gd name="T67" fmla="*/ 1 h 2"/>
                    <a:gd name="T68" fmla="*/ 7 w 10"/>
                    <a:gd name="T69" fmla="*/ 1 h 2"/>
                    <a:gd name="T70" fmla="*/ 7 w 10"/>
                    <a:gd name="T71" fmla="*/ 1 h 2"/>
                    <a:gd name="T72" fmla="*/ 8 w 10"/>
                    <a:gd name="T73" fmla="*/ 1 h 2"/>
                    <a:gd name="T74" fmla="*/ 8 w 10"/>
                    <a:gd name="T75" fmla="*/ 1 h 2"/>
                    <a:gd name="T76" fmla="*/ 8 w 10"/>
                    <a:gd name="T77" fmla="*/ 0 h 2"/>
                    <a:gd name="T78" fmla="*/ 8 w 10"/>
                    <a:gd name="T79" fmla="*/ 0 h 2"/>
                    <a:gd name="T80" fmla="*/ 9 w 10"/>
                    <a:gd name="T81" fmla="*/ 0 h 2"/>
                    <a:gd name="T82" fmla="*/ 9 w 10"/>
                    <a:gd name="T83" fmla="*/ 0 h 2"/>
                    <a:gd name="T84" fmla="*/ 9 w 10"/>
                    <a:gd name="T85" fmla="*/ 0 h 2"/>
                    <a:gd name="T86" fmla="*/ 9 w 10"/>
                    <a:gd name="T87" fmla="*/ 0 h 2"/>
                    <a:gd name="T88" fmla="*/ 9 w 10"/>
                    <a:gd name="T89" fmla="*/ 0 h 2"/>
                    <a:gd name="T90" fmla="*/ 9 w 10"/>
                    <a:gd name="T91" fmla="*/ 0 h 2"/>
                    <a:gd name="T92" fmla="*/ 10 w 10"/>
                    <a:gd name="T93" fmla="*/ 0 h 2"/>
                    <a:gd name="T94" fmla="*/ 10 w 10"/>
                    <a:gd name="T95" fmla="*/ 0 h 2"/>
                    <a:gd name="T96" fmla="*/ 10 w 10"/>
                    <a:gd name="T97" fmla="*/ 0 h 2"/>
                    <a:gd name="T98" fmla="*/ 10 w 10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2"/>
                      </a:move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06" name="Freeform 263"/>
                <p:cNvSpPr>
                  <a:spLocks/>
                </p:cNvSpPr>
                <p:nvPr/>
              </p:nvSpPr>
              <p:spPr bwMode="auto">
                <a:xfrm rot="5400000" flipH="1">
                  <a:off x="1832130" y="1685820"/>
                  <a:ext cx="1394" cy="1181"/>
                </a:xfrm>
                <a:custGeom>
                  <a:avLst/>
                  <a:gdLst>
                    <a:gd name="T0" fmla="*/ 0 w 10"/>
                    <a:gd name="T1" fmla="*/ 3 h 3"/>
                    <a:gd name="T2" fmla="*/ 0 w 10"/>
                    <a:gd name="T3" fmla="*/ 3 h 3"/>
                    <a:gd name="T4" fmla="*/ 0 w 10"/>
                    <a:gd name="T5" fmla="*/ 3 h 3"/>
                    <a:gd name="T6" fmla="*/ 1 w 10"/>
                    <a:gd name="T7" fmla="*/ 3 h 3"/>
                    <a:gd name="T8" fmla="*/ 1 w 10"/>
                    <a:gd name="T9" fmla="*/ 3 h 3"/>
                    <a:gd name="T10" fmla="*/ 1 w 10"/>
                    <a:gd name="T11" fmla="*/ 3 h 3"/>
                    <a:gd name="T12" fmla="*/ 1 w 10"/>
                    <a:gd name="T13" fmla="*/ 3 h 3"/>
                    <a:gd name="T14" fmla="*/ 2 w 10"/>
                    <a:gd name="T15" fmla="*/ 3 h 3"/>
                    <a:gd name="T16" fmla="*/ 2 w 10"/>
                    <a:gd name="T17" fmla="*/ 3 h 3"/>
                    <a:gd name="T18" fmla="*/ 2 w 10"/>
                    <a:gd name="T19" fmla="*/ 3 h 3"/>
                    <a:gd name="T20" fmla="*/ 2 w 10"/>
                    <a:gd name="T21" fmla="*/ 3 h 3"/>
                    <a:gd name="T22" fmla="*/ 2 w 10"/>
                    <a:gd name="T23" fmla="*/ 3 h 3"/>
                    <a:gd name="T24" fmla="*/ 3 w 10"/>
                    <a:gd name="T25" fmla="*/ 2 h 3"/>
                    <a:gd name="T26" fmla="*/ 3 w 10"/>
                    <a:gd name="T27" fmla="*/ 2 h 3"/>
                    <a:gd name="T28" fmla="*/ 3 w 10"/>
                    <a:gd name="T29" fmla="*/ 2 h 3"/>
                    <a:gd name="T30" fmla="*/ 3 w 10"/>
                    <a:gd name="T31" fmla="*/ 2 h 3"/>
                    <a:gd name="T32" fmla="*/ 4 w 10"/>
                    <a:gd name="T33" fmla="*/ 2 h 3"/>
                    <a:gd name="T34" fmla="*/ 4 w 10"/>
                    <a:gd name="T35" fmla="*/ 2 h 3"/>
                    <a:gd name="T36" fmla="*/ 4 w 10"/>
                    <a:gd name="T37" fmla="*/ 2 h 3"/>
                    <a:gd name="T38" fmla="*/ 4 w 10"/>
                    <a:gd name="T39" fmla="*/ 2 h 3"/>
                    <a:gd name="T40" fmla="*/ 4 w 10"/>
                    <a:gd name="T41" fmla="*/ 2 h 3"/>
                    <a:gd name="T42" fmla="*/ 4 w 10"/>
                    <a:gd name="T43" fmla="*/ 2 h 3"/>
                    <a:gd name="T44" fmla="*/ 5 w 10"/>
                    <a:gd name="T45" fmla="*/ 2 h 3"/>
                    <a:gd name="T46" fmla="*/ 5 w 10"/>
                    <a:gd name="T47" fmla="*/ 2 h 3"/>
                    <a:gd name="T48" fmla="*/ 5 w 10"/>
                    <a:gd name="T49" fmla="*/ 2 h 3"/>
                    <a:gd name="T50" fmla="*/ 5 w 10"/>
                    <a:gd name="T51" fmla="*/ 2 h 3"/>
                    <a:gd name="T52" fmla="*/ 6 w 10"/>
                    <a:gd name="T53" fmla="*/ 1 h 3"/>
                    <a:gd name="T54" fmla="*/ 6 w 10"/>
                    <a:gd name="T55" fmla="*/ 1 h 3"/>
                    <a:gd name="T56" fmla="*/ 6 w 10"/>
                    <a:gd name="T57" fmla="*/ 1 h 3"/>
                    <a:gd name="T58" fmla="*/ 6 w 10"/>
                    <a:gd name="T59" fmla="*/ 1 h 3"/>
                    <a:gd name="T60" fmla="*/ 6 w 10"/>
                    <a:gd name="T61" fmla="*/ 1 h 3"/>
                    <a:gd name="T62" fmla="*/ 6 w 10"/>
                    <a:gd name="T63" fmla="*/ 1 h 3"/>
                    <a:gd name="T64" fmla="*/ 7 w 10"/>
                    <a:gd name="T65" fmla="*/ 1 h 3"/>
                    <a:gd name="T66" fmla="*/ 7 w 10"/>
                    <a:gd name="T67" fmla="*/ 1 h 3"/>
                    <a:gd name="T68" fmla="*/ 7 w 10"/>
                    <a:gd name="T69" fmla="*/ 1 h 3"/>
                    <a:gd name="T70" fmla="*/ 7 w 10"/>
                    <a:gd name="T71" fmla="*/ 1 h 3"/>
                    <a:gd name="T72" fmla="*/ 7 w 10"/>
                    <a:gd name="T73" fmla="*/ 1 h 3"/>
                    <a:gd name="T74" fmla="*/ 7 w 10"/>
                    <a:gd name="T75" fmla="*/ 1 h 3"/>
                    <a:gd name="T76" fmla="*/ 8 w 10"/>
                    <a:gd name="T77" fmla="*/ 1 h 3"/>
                    <a:gd name="T78" fmla="*/ 8 w 10"/>
                    <a:gd name="T79" fmla="*/ 1 h 3"/>
                    <a:gd name="T80" fmla="*/ 8 w 10"/>
                    <a:gd name="T81" fmla="*/ 1 h 3"/>
                    <a:gd name="T82" fmla="*/ 8 w 10"/>
                    <a:gd name="T83" fmla="*/ 1 h 3"/>
                    <a:gd name="T84" fmla="*/ 9 w 10"/>
                    <a:gd name="T85" fmla="*/ 1 h 3"/>
                    <a:gd name="T86" fmla="*/ 9 w 10"/>
                    <a:gd name="T87" fmla="*/ 1 h 3"/>
                    <a:gd name="T88" fmla="*/ 9 w 10"/>
                    <a:gd name="T89" fmla="*/ 1 h 3"/>
                    <a:gd name="T90" fmla="*/ 9 w 10"/>
                    <a:gd name="T91" fmla="*/ 0 h 3"/>
                    <a:gd name="T92" fmla="*/ 9 w 10"/>
                    <a:gd name="T93" fmla="*/ 0 h 3"/>
                    <a:gd name="T94" fmla="*/ 10 w 10"/>
                    <a:gd name="T95" fmla="*/ 0 h 3"/>
                    <a:gd name="T96" fmla="*/ 10 w 10"/>
                    <a:gd name="T97" fmla="*/ 0 h 3"/>
                    <a:gd name="T98" fmla="*/ 10 w 10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3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07" name="Freeform 264"/>
                <p:cNvSpPr>
                  <a:spLocks/>
                </p:cNvSpPr>
                <p:nvPr/>
              </p:nvSpPr>
              <p:spPr bwMode="auto">
                <a:xfrm rot="5400000" flipH="1">
                  <a:off x="1833310" y="1684426"/>
                  <a:ext cx="1394" cy="1181"/>
                </a:xfrm>
                <a:custGeom>
                  <a:avLst/>
                  <a:gdLst>
                    <a:gd name="T0" fmla="*/ 0 w 10"/>
                    <a:gd name="T1" fmla="*/ 3 h 3"/>
                    <a:gd name="T2" fmla="*/ 0 w 10"/>
                    <a:gd name="T3" fmla="*/ 3 h 3"/>
                    <a:gd name="T4" fmla="*/ 1 w 10"/>
                    <a:gd name="T5" fmla="*/ 3 h 3"/>
                    <a:gd name="T6" fmla="*/ 1 w 10"/>
                    <a:gd name="T7" fmla="*/ 3 h 3"/>
                    <a:gd name="T8" fmla="*/ 1 w 10"/>
                    <a:gd name="T9" fmla="*/ 3 h 3"/>
                    <a:gd name="T10" fmla="*/ 1 w 10"/>
                    <a:gd name="T11" fmla="*/ 3 h 3"/>
                    <a:gd name="T12" fmla="*/ 1 w 10"/>
                    <a:gd name="T13" fmla="*/ 3 h 3"/>
                    <a:gd name="T14" fmla="*/ 1 w 10"/>
                    <a:gd name="T15" fmla="*/ 3 h 3"/>
                    <a:gd name="T16" fmla="*/ 2 w 10"/>
                    <a:gd name="T17" fmla="*/ 2 h 3"/>
                    <a:gd name="T18" fmla="*/ 2 w 10"/>
                    <a:gd name="T19" fmla="*/ 2 h 3"/>
                    <a:gd name="T20" fmla="*/ 2 w 10"/>
                    <a:gd name="T21" fmla="*/ 2 h 3"/>
                    <a:gd name="T22" fmla="*/ 2 w 10"/>
                    <a:gd name="T23" fmla="*/ 2 h 3"/>
                    <a:gd name="T24" fmla="*/ 3 w 10"/>
                    <a:gd name="T25" fmla="*/ 2 h 3"/>
                    <a:gd name="T26" fmla="*/ 3 w 10"/>
                    <a:gd name="T27" fmla="*/ 2 h 3"/>
                    <a:gd name="T28" fmla="*/ 3 w 10"/>
                    <a:gd name="T29" fmla="*/ 2 h 3"/>
                    <a:gd name="T30" fmla="*/ 3 w 10"/>
                    <a:gd name="T31" fmla="*/ 2 h 3"/>
                    <a:gd name="T32" fmla="*/ 3 w 10"/>
                    <a:gd name="T33" fmla="*/ 2 h 3"/>
                    <a:gd name="T34" fmla="*/ 3 w 10"/>
                    <a:gd name="T35" fmla="*/ 2 h 3"/>
                    <a:gd name="T36" fmla="*/ 4 w 10"/>
                    <a:gd name="T37" fmla="*/ 2 h 3"/>
                    <a:gd name="T38" fmla="*/ 4 w 10"/>
                    <a:gd name="T39" fmla="*/ 2 h 3"/>
                    <a:gd name="T40" fmla="*/ 4 w 10"/>
                    <a:gd name="T41" fmla="*/ 2 h 3"/>
                    <a:gd name="T42" fmla="*/ 4 w 10"/>
                    <a:gd name="T43" fmla="*/ 2 h 3"/>
                    <a:gd name="T44" fmla="*/ 5 w 10"/>
                    <a:gd name="T45" fmla="*/ 2 h 3"/>
                    <a:gd name="T46" fmla="*/ 5 w 10"/>
                    <a:gd name="T47" fmla="*/ 2 h 3"/>
                    <a:gd name="T48" fmla="*/ 5 w 10"/>
                    <a:gd name="T49" fmla="*/ 1 h 3"/>
                    <a:gd name="T50" fmla="*/ 5 w 10"/>
                    <a:gd name="T51" fmla="*/ 1 h 3"/>
                    <a:gd name="T52" fmla="*/ 5 w 10"/>
                    <a:gd name="T53" fmla="*/ 1 h 3"/>
                    <a:gd name="T54" fmla="*/ 5 w 10"/>
                    <a:gd name="T55" fmla="*/ 1 h 3"/>
                    <a:gd name="T56" fmla="*/ 6 w 10"/>
                    <a:gd name="T57" fmla="*/ 1 h 3"/>
                    <a:gd name="T58" fmla="*/ 6 w 10"/>
                    <a:gd name="T59" fmla="*/ 1 h 3"/>
                    <a:gd name="T60" fmla="*/ 6 w 10"/>
                    <a:gd name="T61" fmla="*/ 1 h 3"/>
                    <a:gd name="T62" fmla="*/ 6 w 10"/>
                    <a:gd name="T63" fmla="*/ 1 h 3"/>
                    <a:gd name="T64" fmla="*/ 6 w 10"/>
                    <a:gd name="T65" fmla="*/ 1 h 3"/>
                    <a:gd name="T66" fmla="*/ 7 w 10"/>
                    <a:gd name="T67" fmla="*/ 1 h 3"/>
                    <a:gd name="T68" fmla="*/ 7 w 10"/>
                    <a:gd name="T69" fmla="*/ 1 h 3"/>
                    <a:gd name="T70" fmla="*/ 7 w 10"/>
                    <a:gd name="T71" fmla="*/ 0 h 3"/>
                    <a:gd name="T72" fmla="*/ 7 w 10"/>
                    <a:gd name="T73" fmla="*/ 0 h 3"/>
                    <a:gd name="T74" fmla="*/ 8 w 10"/>
                    <a:gd name="T75" fmla="*/ 0 h 3"/>
                    <a:gd name="T76" fmla="*/ 8 w 10"/>
                    <a:gd name="T77" fmla="*/ 0 h 3"/>
                    <a:gd name="T78" fmla="*/ 8 w 10"/>
                    <a:gd name="T79" fmla="*/ 0 h 3"/>
                    <a:gd name="T80" fmla="*/ 8 w 10"/>
                    <a:gd name="T81" fmla="*/ 0 h 3"/>
                    <a:gd name="T82" fmla="*/ 8 w 10"/>
                    <a:gd name="T83" fmla="*/ 0 h 3"/>
                    <a:gd name="T84" fmla="*/ 8 w 10"/>
                    <a:gd name="T85" fmla="*/ 0 h 3"/>
                    <a:gd name="T86" fmla="*/ 9 w 10"/>
                    <a:gd name="T87" fmla="*/ 0 h 3"/>
                    <a:gd name="T88" fmla="*/ 9 w 10"/>
                    <a:gd name="T89" fmla="*/ 0 h 3"/>
                    <a:gd name="T90" fmla="*/ 9 w 10"/>
                    <a:gd name="T91" fmla="*/ 0 h 3"/>
                    <a:gd name="T92" fmla="*/ 9 w 10"/>
                    <a:gd name="T93" fmla="*/ 0 h 3"/>
                    <a:gd name="T94" fmla="*/ 10 w 10"/>
                    <a:gd name="T95" fmla="*/ 0 h 3"/>
                    <a:gd name="T96" fmla="*/ 10 w 10"/>
                    <a:gd name="T97" fmla="*/ 0 h 3"/>
                    <a:gd name="T98" fmla="*/ 10 w 10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3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08" name="Freeform 265"/>
                <p:cNvSpPr>
                  <a:spLocks/>
                </p:cNvSpPr>
                <p:nvPr/>
              </p:nvSpPr>
              <p:spPr bwMode="auto">
                <a:xfrm rot="5400000" flipH="1">
                  <a:off x="1834885" y="1682638"/>
                  <a:ext cx="1394" cy="1968"/>
                </a:xfrm>
                <a:custGeom>
                  <a:avLst/>
                  <a:gdLst>
                    <a:gd name="T0" fmla="*/ 0 w 10"/>
                    <a:gd name="T1" fmla="*/ 5 h 5"/>
                    <a:gd name="T2" fmla="*/ 0 w 10"/>
                    <a:gd name="T3" fmla="*/ 4 h 5"/>
                    <a:gd name="T4" fmla="*/ 0 w 10"/>
                    <a:gd name="T5" fmla="*/ 4 h 5"/>
                    <a:gd name="T6" fmla="*/ 0 w 10"/>
                    <a:gd name="T7" fmla="*/ 4 h 5"/>
                    <a:gd name="T8" fmla="*/ 1 w 10"/>
                    <a:gd name="T9" fmla="*/ 4 h 5"/>
                    <a:gd name="T10" fmla="*/ 1 w 10"/>
                    <a:gd name="T11" fmla="*/ 4 h 5"/>
                    <a:gd name="T12" fmla="*/ 1 w 10"/>
                    <a:gd name="T13" fmla="*/ 4 h 5"/>
                    <a:gd name="T14" fmla="*/ 1 w 10"/>
                    <a:gd name="T15" fmla="*/ 4 h 5"/>
                    <a:gd name="T16" fmla="*/ 2 w 10"/>
                    <a:gd name="T17" fmla="*/ 4 h 5"/>
                    <a:gd name="T18" fmla="*/ 2 w 10"/>
                    <a:gd name="T19" fmla="*/ 4 h 5"/>
                    <a:gd name="T20" fmla="*/ 2 w 10"/>
                    <a:gd name="T21" fmla="*/ 4 h 5"/>
                    <a:gd name="T22" fmla="*/ 2 w 10"/>
                    <a:gd name="T23" fmla="*/ 4 h 5"/>
                    <a:gd name="T24" fmla="*/ 2 w 10"/>
                    <a:gd name="T25" fmla="*/ 4 h 5"/>
                    <a:gd name="T26" fmla="*/ 2 w 10"/>
                    <a:gd name="T27" fmla="*/ 4 h 5"/>
                    <a:gd name="T28" fmla="*/ 3 w 10"/>
                    <a:gd name="T29" fmla="*/ 4 h 5"/>
                    <a:gd name="T30" fmla="*/ 3 w 10"/>
                    <a:gd name="T31" fmla="*/ 3 h 5"/>
                    <a:gd name="T32" fmla="*/ 3 w 10"/>
                    <a:gd name="T33" fmla="*/ 3 h 5"/>
                    <a:gd name="T34" fmla="*/ 3 w 10"/>
                    <a:gd name="T35" fmla="*/ 3 h 5"/>
                    <a:gd name="T36" fmla="*/ 3 w 10"/>
                    <a:gd name="T37" fmla="*/ 3 h 5"/>
                    <a:gd name="T38" fmla="*/ 4 w 10"/>
                    <a:gd name="T39" fmla="*/ 3 h 5"/>
                    <a:gd name="T40" fmla="*/ 4 w 10"/>
                    <a:gd name="T41" fmla="*/ 3 h 5"/>
                    <a:gd name="T42" fmla="*/ 4 w 10"/>
                    <a:gd name="T43" fmla="*/ 3 h 5"/>
                    <a:gd name="T44" fmla="*/ 4 w 10"/>
                    <a:gd name="T45" fmla="*/ 3 h 5"/>
                    <a:gd name="T46" fmla="*/ 5 w 10"/>
                    <a:gd name="T47" fmla="*/ 3 h 5"/>
                    <a:gd name="T48" fmla="*/ 5 w 10"/>
                    <a:gd name="T49" fmla="*/ 2 h 5"/>
                    <a:gd name="T50" fmla="*/ 5 w 10"/>
                    <a:gd name="T51" fmla="*/ 2 h 5"/>
                    <a:gd name="T52" fmla="*/ 5 w 10"/>
                    <a:gd name="T53" fmla="*/ 2 h 5"/>
                    <a:gd name="T54" fmla="*/ 5 w 10"/>
                    <a:gd name="T55" fmla="*/ 2 h 5"/>
                    <a:gd name="T56" fmla="*/ 5 w 10"/>
                    <a:gd name="T57" fmla="*/ 2 h 5"/>
                    <a:gd name="T58" fmla="*/ 6 w 10"/>
                    <a:gd name="T59" fmla="*/ 2 h 5"/>
                    <a:gd name="T60" fmla="*/ 6 w 10"/>
                    <a:gd name="T61" fmla="*/ 2 h 5"/>
                    <a:gd name="T62" fmla="*/ 6 w 10"/>
                    <a:gd name="T63" fmla="*/ 2 h 5"/>
                    <a:gd name="T64" fmla="*/ 6 w 10"/>
                    <a:gd name="T65" fmla="*/ 2 h 5"/>
                    <a:gd name="T66" fmla="*/ 7 w 10"/>
                    <a:gd name="T67" fmla="*/ 2 h 5"/>
                    <a:gd name="T68" fmla="*/ 7 w 10"/>
                    <a:gd name="T69" fmla="*/ 2 h 5"/>
                    <a:gd name="T70" fmla="*/ 7 w 10"/>
                    <a:gd name="T71" fmla="*/ 2 h 5"/>
                    <a:gd name="T72" fmla="*/ 7 w 10"/>
                    <a:gd name="T73" fmla="*/ 2 h 5"/>
                    <a:gd name="T74" fmla="*/ 7 w 10"/>
                    <a:gd name="T75" fmla="*/ 1 h 5"/>
                    <a:gd name="T76" fmla="*/ 7 w 10"/>
                    <a:gd name="T77" fmla="*/ 1 h 5"/>
                    <a:gd name="T78" fmla="*/ 8 w 10"/>
                    <a:gd name="T79" fmla="*/ 1 h 5"/>
                    <a:gd name="T80" fmla="*/ 8 w 10"/>
                    <a:gd name="T81" fmla="*/ 1 h 5"/>
                    <a:gd name="T82" fmla="*/ 8 w 10"/>
                    <a:gd name="T83" fmla="*/ 1 h 5"/>
                    <a:gd name="T84" fmla="*/ 8 w 10"/>
                    <a:gd name="T85" fmla="*/ 1 h 5"/>
                    <a:gd name="T86" fmla="*/ 9 w 10"/>
                    <a:gd name="T87" fmla="*/ 1 h 5"/>
                    <a:gd name="T88" fmla="*/ 9 w 10"/>
                    <a:gd name="T89" fmla="*/ 1 h 5"/>
                    <a:gd name="T90" fmla="*/ 9 w 10"/>
                    <a:gd name="T91" fmla="*/ 0 h 5"/>
                    <a:gd name="T92" fmla="*/ 9 w 10"/>
                    <a:gd name="T93" fmla="*/ 0 h 5"/>
                    <a:gd name="T94" fmla="*/ 9 w 10"/>
                    <a:gd name="T95" fmla="*/ 0 h 5"/>
                    <a:gd name="T96" fmla="*/ 9 w 10"/>
                    <a:gd name="T97" fmla="*/ 0 h 5"/>
                    <a:gd name="T98" fmla="*/ 10 w 10"/>
                    <a:gd name="T99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5">
                      <a:moveTo>
                        <a:pt x="0" y="5"/>
                      </a:move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3" y="4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09" name="Freeform 266"/>
                <p:cNvSpPr>
                  <a:spLocks/>
                </p:cNvSpPr>
                <p:nvPr/>
              </p:nvSpPr>
              <p:spPr bwMode="auto">
                <a:xfrm rot="5400000" flipH="1">
                  <a:off x="1836922" y="1681314"/>
                  <a:ext cx="1255" cy="1968"/>
                </a:xfrm>
                <a:custGeom>
                  <a:avLst/>
                  <a:gdLst>
                    <a:gd name="T0" fmla="*/ 0 w 9"/>
                    <a:gd name="T1" fmla="*/ 5 h 5"/>
                    <a:gd name="T2" fmla="*/ 0 w 9"/>
                    <a:gd name="T3" fmla="*/ 5 h 5"/>
                    <a:gd name="T4" fmla="*/ 0 w 9"/>
                    <a:gd name="T5" fmla="*/ 5 h 5"/>
                    <a:gd name="T6" fmla="*/ 0 w 9"/>
                    <a:gd name="T7" fmla="*/ 5 h 5"/>
                    <a:gd name="T8" fmla="*/ 0 w 9"/>
                    <a:gd name="T9" fmla="*/ 5 h 5"/>
                    <a:gd name="T10" fmla="*/ 1 w 9"/>
                    <a:gd name="T11" fmla="*/ 5 h 5"/>
                    <a:gd name="T12" fmla="*/ 1 w 9"/>
                    <a:gd name="T13" fmla="*/ 5 h 5"/>
                    <a:gd name="T14" fmla="*/ 1 w 9"/>
                    <a:gd name="T15" fmla="*/ 5 h 5"/>
                    <a:gd name="T16" fmla="*/ 1 w 9"/>
                    <a:gd name="T17" fmla="*/ 5 h 5"/>
                    <a:gd name="T18" fmla="*/ 2 w 9"/>
                    <a:gd name="T19" fmla="*/ 4 h 5"/>
                    <a:gd name="T20" fmla="*/ 2 w 9"/>
                    <a:gd name="T21" fmla="*/ 4 h 5"/>
                    <a:gd name="T22" fmla="*/ 2 w 9"/>
                    <a:gd name="T23" fmla="*/ 4 h 5"/>
                    <a:gd name="T24" fmla="*/ 2 w 9"/>
                    <a:gd name="T25" fmla="*/ 4 h 5"/>
                    <a:gd name="T26" fmla="*/ 2 w 9"/>
                    <a:gd name="T27" fmla="*/ 4 h 5"/>
                    <a:gd name="T28" fmla="*/ 2 w 9"/>
                    <a:gd name="T29" fmla="*/ 4 h 5"/>
                    <a:gd name="T30" fmla="*/ 3 w 9"/>
                    <a:gd name="T31" fmla="*/ 4 h 5"/>
                    <a:gd name="T32" fmla="*/ 3 w 9"/>
                    <a:gd name="T33" fmla="*/ 3 h 5"/>
                    <a:gd name="T34" fmla="*/ 3 w 9"/>
                    <a:gd name="T35" fmla="*/ 3 h 5"/>
                    <a:gd name="T36" fmla="*/ 3 w 9"/>
                    <a:gd name="T37" fmla="*/ 3 h 5"/>
                    <a:gd name="T38" fmla="*/ 4 w 9"/>
                    <a:gd name="T39" fmla="*/ 3 h 5"/>
                    <a:gd name="T40" fmla="*/ 4 w 9"/>
                    <a:gd name="T41" fmla="*/ 3 h 5"/>
                    <a:gd name="T42" fmla="*/ 4 w 9"/>
                    <a:gd name="T43" fmla="*/ 3 h 5"/>
                    <a:gd name="T44" fmla="*/ 4 w 9"/>
                    <a:gd name="T45" fmla="*/ 3 h 5"/>
                    <a:gd name="T46" fmla="*/ 4 w 9"/>
                    <a:gd name="T47" fmla="*/ 3 h 5"/>
                    <a:gd name="T48" fmla="*/ 4 w 9"/>
                    <a:gd name="T49" fmla="*/ 3 h 5"/>
                    <a:gd name="T50" fmla="*/ 5 w 9"/>
                    <a:gd name="T51" fmla="*/ 3 h 5"/>
                    <a:gd name="T52" fmla="*/ 5 w 9"/>
                    <a:gd name="T53" fmla="*/ 3 h 5"/>
                    <a:gd name="T54" fmla="*/ 5 w 9"/>
                    <a:gd name="T55" fmla="*/ 3 h 5"/>
                    <a:gd name="T56" fmla="*/ 5 w 9"/>
                    <a:gd name="T57" fmla="*/ 2 h 5"/>
                    <a:gd name="T58" fmla="*/ 6 w 9"/>
                    <a:gd name="T59" fmla="*/ 2 h 5"/>
                    <a:gd name="T60" fmla="*/ 6 w 9"/>
                    <a:gd name="T61" fmla="*/ 2 h 5"/>
                    <a:gd name="T62" fmla="*/ 6 w 9"/>
                    <a:gd name="T63" fmla="*/ 2 h 5"/>
                    <a:gd name="T64" fmla="*/ 6 w 9"/>
                    <a:gd name="T65" fmla="*/ 2 h 5"/>
                    <a:gd name="T66" fmla="*/ 6 w 9"/>
                    <a:gd name="T67" fmla="*/ 2 h 5"/>
                    <a:gd name="T68" fmla="*/ 6 w 9"/>
                    <a:gd name="T69" fmla="*/ 2 h 5"/>
                    <a:gd name="T70" fmla="*/ 7 w 9"/>
                    <a:gd name="T71" fmla="*/ 1 h 5"/>
                    <a:gd name="T72" fmla="*/ 7 w 9"/>
                    <a:gd name="T73" fmla="*/ 1 h 5"/>
                    <a:gd name="T74" fmla="*/ 7 w 9"/>
                    <a:gd name="T75" fmla="*/ 1 h 5"/>
                    <a:gd name="T76" fmla="*/ 7 w 9"/>
                    <a:gd name="T77" fmla="*/ 1 h 5"/>
                    <a:gd name="T78" fmla="*/ 7 w 9"/>
                    <a:gd name="T79" fmla="*/ 1 h 5"/>
                    <a:gd name="T80" fmla="*/ 7 w 9"/>
                    <a:gd name="T81" fmla="*/ 1 h 5"/>
                    <a:gd name="T82" fmla="*/ 8 w 9"/>
                    <a:gd name="T83" fmla="*/ 1 h 5"/>
                    <a:gd name="T84" fmla="*/ 8 w 9"/>
                    <a:gd name="T85" fmla="*/ 1 h 5"/>
                    <a:gd name="T86" fmla="*/ 8 w 9"/>
                    <a:gd name="T87" fmla="*/ 1 h 5"/>
                    <a:gd name="T88" fmla="*/ 9 w 9"/>
                    <a:gd name="T89" fmla="*/ 1 h 5"/>
                    <a:gd name="T90" fmla="*/ 9 w 9"/>
                    <a:gd name="T91" fmla="*/ 1 h 5"/>
                    <a:gd name="T92" fmla="*/ 9 w 9"/>
                    <a:gd name="T93" fmla="*/ 0 h 5"/>
                    <a:gd name="T94" fmla="*/ 9 w 9"/>
                    <a:gd name="T95" fmla="*/ 0 h 5"/>
                    <a:gd name="T96" fmla="*/ 9 w 9"/>
                    <a:gd name="T97" fmla="*/ 0 h 5"/>
                    <a:gd name="T98" fmla="*/ 9 w 9"/>
                    <a:gd name="T99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5">
                      <a:moveTo>
                        <a:pt x="0" y="5"/>
                      </a:moveTo>
                      <a:lnTo>
                        <a:pt x="0" y="5"/>
                      </a:lnTo>
                      <a:lnTo>
                        <a:pt x="0" y="5"/>
                      </a:lnTo>
                      <a:lnTo>
                        <a:pt x="0" y="5"/>
                      </a:lnTo>
                      <a:lnTo>
                        <a:pt x="0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3" y="4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10" name="Freeform 267"/>
                <p:cNvSpPr>
                  <a:spLocks/>
                </p:cNvSpPr>
                <p:nvPr/>
              </p:nvSpPr>
              <p:spPr bwMode="auto">
                <a:xfrm rot="5400000" flipH="1">
                  <a:off x="1839017" y="1679793"/>
                  <a:ext cx="1394" cy="2361"/>
                </a:xfrm>
                <a:custGeom>
                  <a:avLst/>
                  <a:gdLst>
                    <a:gd name="T0" fmla="*/ 0 w 10"/>
                    <a:gd name="T1" fmla="*/ 6 h 6"/>
                    <a:gd name="T2" fmla="*/ 1 w 10"/>
                    <a:gd name="T3" fmla="*/ 6 h 6"/>
                    <a:gd name="T4" fmla="*/ 1 w 10"/>
                    <a:gd name="T5" fmla="*/ 6 h 6"/>
                    <a:gd name="T6" fmla="*/ 1 w 10"/>
                    <a:gd name="T7" fmla="*/ 6 h 6"/>
                    <a:gd name="T8" fmla="*/ 1 w 10"/>
                    <a:gd name="T9" fmla="*/ 6 h 6"/>
                    <a:gd name="T10" fmla="*/ 2 w 10"/>
                    <a:gd name="T11" fmla="*/ 6 h 6"/>
                    <a:gd name="T12" fmla="*/ 2 w 10"/>
                    <a:gd name="T13" fmla="*/ 6 h 6"/>
                    <a:gd name="T14" fmla="*/ 2 w 10"/>
                    <a:gd name="T15" fmla="*/ 6 h 6"/>
                    <a:gd name="T16" fmla="*/ 2 w 10"/>
                    <a:gd name="T17" fmla="*/ 5 h 6"/>
                    <a:gd name="T18" fmla="*/ 2 w 10"/>
                    <a:gd name="T19" fmla="*/ 5 h 6"/>
                    <a:gd name="T20" fmla="*/ 2 w 10"/>
                    <a:gd name="T21" fmla="*/ 5 h 6"/>
                    <a:gd name="T22" fmla="*/ 3 w 10"/>
                    <a:gd name="T23" fmla="*/ 5 h 6"/>
                    <a:gd name="T24" fmla="*/ 3 w 10"/>
                    <a:gd name="T25" fmla="*/ 5 h 6"/>
                    <a:gd name="T26" fmla="*/ 3 w 10"/>
                    <a:gd name="T27" fmla="*/ 5 h 6"/>
                    <a:gd name="T28" fmla="*/ 3 w 10"/>
                    <a:gd name="T29" fmla="*/ 5 h 6"/>
                    <a:gd name="T30" fmla="*/ 4 w 10"/>
                    <a:gd name="T31" fmla="*/ 4 h 6"/>
                    <a:gd name="T32" fmla="*/ 4 w 10"/>
                    <a:gd name="T33" fmla="*/ 4 h 6"/>
                    <a:gd name="T34" fmla="*/ 4 w 10"/>
                    <a:gd name="T35" fmla="*/ 4 h 6"/>
                    <a:gd name="T36" fmla="*/ 4 w 10"/>
                    <a:gd name="T37" fmla="*/ 4 h 6"/>
                    <a:gd name="T38" fmla="*/ 4 w 10"/>
                    <a:gd name="T39" fmla="*/ 4 h 6"/>
                    <a:gd name="T40" fmla="*/ 4 w 10"/>
                    <a:gd name="T41" fmla="*/ 4 h 6"/>
                    <a:gd name="T42" fmla="*/ 5 w 10"/>
                    <a:gd name="T43" fmla="*/ 4 h 6"/>
                    <a:gd name="T44" fmla="*/ 5 w 10"/>
                    <a:gd name="T45" fmla="*/ 4 h 6"/>
                    <a:gd name="T46" fmla="*/ 5 w 10"/>
                    <a:gd name="T47" fmla="*/ 4 h 6"/>
                    <a:gd name="T48" fmla="*/ 5 w 10"/>
                    <a:gd name="T49" fmla="*/ 4 h 6"/>
                    <a:gd name="T50" fmla="*/ 5 w 10"/>
                    <a:gd name="T51" fmla="*/ 3 h 6"/>
                    <a:gd name="T52" fmla="*/ 5 w 10"/>
                    <a:gd name="T53" fmla="*/ 3 h 6"/>
                    <a:gd name="T54" fmla="*/ 6 w 10"/>
                    <a:gd name="T55" fmla="*/ 3 h 6"/>
                    <a:gd name="T56" fmla="*/ 6 w 10"/>
                    <a:gd name="T57" fmla="*/ 3 h 6"/>
                    <a:gd name="T58" fmla="*/ 6 w 10"/>
                    <a:gd name="T59" fmla="*/ 3 h 6"/>
                    <a:gd name="T60" fmla="*/ 7 w 10"/>
                    <a:gd name="T61" fmla="*/ 3 h 6"/>
                    <a:gd name="T62" fmla="*/ 7 w 10"/>
                    <a:gd name="T63" fmla="*/ 2 h 6"/>
                    <a:gd name="T64" fmla="*/ 7 w 10"/>
                    <a:gd name="T65" fmla="*/ 2 h 6"/>
                    <a:gd name="T66" fmla="*/ 7 w 10"/>
                    <a:gd name="T67" fmla="*/ 2 h 6"/>
                    <a:gd name="T68" fmla="*/ 7 w 10"/>
                    <a:gd name="T69" fmla="*/ 2 h 6"/>
                    <a:gd name="T70" fmla="*/ 7 w 10"/>
                    <a:gd name="T71" fmla="*/ 2 h 6"/>
                    <a:gd name="T72" fmla="*/ 8 w 10"/>
                    <a:gd name="T73" fmla="*/ 2 h 6"/>
                    <a:gd name="T74" fmla="*/ 8 w 10"/>
                    <a:gd name="T75" fmla="*/ 2 h 6"/>
                    <a:gd name="T76" fmla="*/ 8 w 10"/>
                    <a:gd name="T77" fmla="*/ 2 h 6"/>
                    <a:gd name="T78" fmla="*/ 8 w 10"/>
                    <a:gd name="T79" fmla="*/ 2 h 6"/>
                    <a:gd name="T80" fmla="*/ 9 w 10"/>
                    <a:gd name="T81" fmla="*/ 2 h 6"/>
                    <a:gd name="T82" fmla="*/ 9 w 10"/>
                    <a:gd name="T83" fmla="*/ 1 h 6"/>
                    <a:gd name="T84" fmla="*/ 9 w 10"/>
                    <a:gd name="T85" fmla="*/ 1 h 6"/>
                    <a:gd name="T86" fmla="*/ 9 w 10"/>
                    <a:gd name="T87" fmla="*/ 1 h 6"/>
                    <a:gd name="T88" fmla="*/ 9 w 10"/>
                    <a:gd name="T89" fmla="*/ 1 h 6"/>
                    <a:gd name="T90" fmla="*/ 9 w 10"/>
                    <a:gd name="T91" fmla="*/ 1 h 6"/>
                    <a:gd name="T92" fmla="*/ 10 w 10"/>
                    <a:gd name="T93" fmla="*/ 1 h 6"/>
                    <a:gd name="T94" fmla="*/ 10 w 10"/>
                    <a:gd name="T95" fmla="*/ 0 h 6"/>
                    <a:gd name="T96" fmla="*/ 10 w 10"/>
                    <a:gd name="T97" fmla="*/ 0 h 6"/>
                    <a:gd name="T98" fmla="*/ 10 w 10"/>
                    <a:gd name="T9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6">
                      <a:moveTo>
                        <a:pt x="0" y="6"/>
                      </a:move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11" name="Freeform 268"/>
                <p:cNvSpPr>
                  <a:spLocks/>
                </p:cNvSpPr>
                <p:nvPr/>
              </p:nvSpPr>
              <p:spPr bwMode="auto">
                <a:xfrm rot="5400000" flipH="1">
                  <a:off x="1841378" y="1678398"/>
                  <a:ext cx="1394" cy="2361"/>
                </a:xfrm>
                <a:custGeom>
                  <a:avLst/>
                  <a:gdLst>
                    <a:gd name="T0" fmla="*/ 0 w 10"/>
                    <a:gd name="T1" fmla="*/ 6 h 6"/>
                    <a:gd name="T2" fmla="*/ 1 w 10"/>
                    <a:gd name="T3" fmla="*/ 6 h 6"/>
                    <a:gd name="T4" fmla="*/ 1 w 10"/>
                    <a:gd name="T5" fmla="*/ 6 h 6"/>
                    <a:gd name="T6" fmla="*/ 1 w 10"/>
                    <a:gd name="T7" fmla="*/ 6 h 6"/>
                    <a:gd name="T8" fmla="*/ 1 w 10"/>
                    <a:gd name="T9" fmla="*/ 6 h 6"/>
                    <a:gd name="T10" fmla="*/ 1 w 10"/>
                    <a:gd name="T11" fmla="*/ 6 h 6"/>
                    <a:gd name="T12" fmla="*/ 1 w 10"/>
                    <a:gd name="T13" fmla="*/ 6 h 6"/>
                    <a:gd name="T14" fmla="*/ 2 w 10"/>
                    <a:gd name="T15" fmla="*/ 6 h 6"/>
                    <a:gd name="T16" fmla="*/ 2 w 10"/>
                    <a:gd name="T17" fmla="*/ 5 h 6"/>
                    <a:gd name="T18" fmla="*/ 2 w 10"/>
                    <a:gd name="T19" fmla="*/ 5 h 6"/>
                    <a:gd name="T20" fmla="*/ 2 w 10"/>
                    <a:gd name="T21" fmla="*/ 5 h 6"/>
                    <a:gd name="T22" fmla="*/ 2 w 10"/>
                    <a:gd name="T23" fmla="*/ 5 h 6"/>
                    <a:gd name="T24" fmla="*/ 2 w 10"/>
                    <a:gd name="T25" fmla="*/ 5 h 6"/>
                    <a:gd name="T26" fmla="*/ 3 w 10"/>
                    <a:gd name="T27" fmla="*/ 5 h 6"/>
                    <a:gd name="T28" fmla="*/ 3 w 10"/>
                    <a:gd name="T29" fmla="*/ 5 h 6"/>
                    <a:gd name="T30" fmla="*/ 3 w 10"/>
                    <a:gd name="T31" fmla="*/ 5 h 6"/>
                    <a:gd name="T32" fmla="*/ 4 w 10"/>
                    <a:gd name="T33" fmla="*/ 5 h 6"/>
                    <a:gd name="T34" fmla="*/ 4 w 10"/>
                    <a:gd name="T35" fmla="*/ 4 h 6"/>
                    <a:gd name="T36" fmla="*/ 4 w 10"/>
                    <a:gd name="T37" fmla="*/ 4 h 6"/>
                    <a:gd name="T38" fmla="*/ 4 w 10"/>
                    <a:gd name="T39" fmla="*/ 4 h 6"/>
                    <a:gd name="T40" fmla="*/ 4 w 10"/>
                    <a:gd name="T41" fmla="*/ 4 h 6"/>
                    <a:gd name="T42" fmla="*/ 4 w 10"/>
                    <a:gd name="T43" fmla="*/ 4 h 6"/>
                    <a:gd name="T44" fmla="*/ 5 w 10"/>
                    <a:gd name="T45" fmla="*/ 4 h 6"/>
                    <a:gd name="T46" fmla="*/ 5 w 10"/>
                    <a:gd name="T47" fmla="*/ 3 h 6"/>
                    <a:gd name="T48" fmla="*/ 5 w 10"/>
                    <a:gd name="T49" fmla="*/ 3 h 6"/>
                    <a:gd name="T50" fmla="*/ 5 w 10"/>
                    <a:gd name="T51" fmla="*/ 3 h 6"/>
                    <a:gd name="T52" fmla="*/ 6 w 10"/>
                    <a:gd name="T53" fmla="*/ 3 h 6"/>
                    <a:gd name="T54" fmla="*/ 6 w 10"/>
                    <a:gd name="T55" fmla="*/ 3 h 6"/>
                    <a:gd name="T56" fmla="*/ 6 w 10"/>
                    <a:gd name="T57" fmla="*/ 3 h 6"/>
                    <a:gd name="T58" fmla="*/ 6 w 10"/>
                    <a:gd name="T59" fmla="*/ 3 h 6"/>
                    <a:gd name="T60" fmla="*/ 6 w 10"/>
                    <a:gd name="T61" fmla="*/ 3 h 6"/>
                    <a:gd name="T62" fmla="*/ 6 w 10"/>
                    <a:gd name="T63" fmla="*/ 3 h 6"/>
                    <a:gd name="T64" fmla="*/ 7 w 10"/>
                    <a:gd name="T65" fmla="*/ 2 h 6"/>
                    <a:gd name="T66" fmla="*/ 7 w 10"/>
                    <a:gd name="T67" fmla="*/ 2 h 6"/>
                    <a:gd name="T68" fmla="*/ 7 w 10"/>
                    <a:gd name="T69" fmla="*/ 2 h 6"/>
                    <a:gd name="T70" fmla="*/ 7 w 10"/>
                    <a:gd name="T71" fmla="*/ 2 h 6"/>
                    <a:gd name="T72" fmla="*/ 8 w 10"/>
                    <a:gd name="T73" fmla="*/ 2 h 6"/>
                    <a:gd name="T74" fmla="*/ 8 w 10"/>
                    <a:gd name="T75" fmla="*/ 1 h 6"/>
                    <a:gd name="T76" fmla="*/ 8 w 10"/>
                    <a:gd name="T77" fmla="*/ 1 h 6"/>
                    <a:gd name="T78" fmla="*/ 8 w 10"/>
                    <a:gd name="T79" fmla="*/ 1 h 6"/>
                    <a:gd name="T80" fmla="*/ 8 w 10"/>
                    <a:gd name="T81" fmla="*/ 1 h 6"/>
                    <a:gd name="T82" fmla="*/ 8 w 10"/>
                    <a:gd name="T83" fmla="*/ 1 h 6"/>
                    <a:gd name="T84" fmla="*/ 9 w 10"/>
                    <a:gd name="T85" fmla="*/ 1 h 6"/>
                    <a:gd name="T86" fmla="*/ 9 w 10"/>
                    <a:gd name="T87" fmla="*/ 1 h 6"/>
                    <a:gd name="T88" fmla="*/ 9 w 10"/>
                    <a:gd name="T89" fmla="*/ 1 h 6"/>
                    <a:gd name="T90" fmla="*/ 9 w 10"/>
                    <a:gd name="T91" fmla="*/ 1 h 6"/>
                    <a:gd name="T92" fmla="*/ 9 w 10"/>
                    <a:gd name="T93" fmla="*/ 0 h 6"/>
                    <a:gd name="T94" fmla="*/ 9 w 10"/>
                    <a:gd name="T95" fmla="*/ 0 h 6"/>
                    <a:gd name="T96" fmla="*/ 10 w 10"/>
                    <a:gd name="T97" fmla="*/ 0 h 6"/>
                    <a:gd name="T98" fmla="*/ 10 w 10"/>
                    <a:gd name="T9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6">
                      <a:moveTo>
                        <a:pt x="0" y="6"/>
                      </a:move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2" y="6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4" y="5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5" y="4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12" name="Freeform 269"/>
                <p:cNvSpPr>
                  <a:spLocks/>
                </p:cNvSpPr>
                <p:nvPr/>
              </p:nvSpPr>
              <p:spPr bwMode="auto">
                <a:xfrm rot="5400000" flipH="1">
                  <a:off x="1843936" y="1676808"/>
                  <a:ext cx="1394" cy="2755"/>
                </a:xfrm>
                <a:custGeom>
                  <a:avLst/>
                  <a:gdLst>
                    <a:gd name="T0" fmla="*/ 0 w 10"/>
                    <a:gd name="T1" fmla="*/ 7 h 7"/>
                    <a:gd name="T2" fmla="*/ 0 w 10"/>
                    <a:gd name="T3" fmla="*/ 7 h 7"/>
                    <a:gd name="T4" fmla="*/ 1 w 10"/>
                    <a:gd name="T5" fmla="*/ 6 h 7"/>
                    <a:gd name="T6" fmla="*/ 1 w 10"/>
                    <a:gd name="T7" fmla="*/ 6 h 7"/>
                    <a:gd name="T8" fmla="*/ 1 w 10"/>
                    <a:gd name="T9" fmla="*/ 6 h 7"/>
                    <a:gd name="T10" fmla="*/ 1 w 10"/>
                    <a:gd name="T11" fmla="*/ 6 h 7"/>
                    <a:gd name="T12" fmla="*/ 1 w 10"/>
                    <a:gd name="T13" fmla="*/ 6 h 7"/>
                    <a:gd name="T14" fmla="*/ 1 w 10"/>
                    <a:gd name="T15" fmla="*/ 6 h 7"/>
                    <a:gd name="T16" fmla="*/ 2 w 10"/>
                    <a:gd name="T17" fmla="*/ 6 h 7"/>
                    <a:gd name="T18" fmla="*/ 2 w 10"/>
                    <a:gd name="T19" fmla="*/ 6 h 7"/>
                    <a:gd name="T20" fmla="*/ 2 w 10"/>
                    <a:gd name="T21" fmla="*/ 6 h 7"/>
                    <a:gd name="T22" fmla="*/ 2 w 10"/>
                    <a:gd name="T23" fmla="*/ 5 h 7"/>
                    <a:gd name="T24" fmla="*/ 3 w 10"/>
                    <a:gd name="T25" fmla="*/ 5 h 7"/>
                    <a:gd name="T26" fmla="*/ 3 w 10"/>
                    <a:gd name="T27" fmla="*/ 5 h 7"/>
                    <a:gd name="T28" fmla="*/ 3 w 10"/>
                    <a:gd name="T29" fmla="*/ 5 h 7"/>
                    <a:gd name="T30" fmla="*/ 3 w 10"/>
                    <a:gd name="T31" fmla="*/ 5 h 7"/>
                    <a:gd name="T32" fmla="*/ 3 w 10"/>
                    <a:gd name="T33" fmla="*/ 5 h 7"/>
                    <a:gd name="T34" fmla="*/ 3 w 10"/>
                    <a:gd name="T35" fmla="*/ 5 h 7"/>
                    <a:gd name="T36" fmla="*/ 4 w 10"/>
                    <a:gd name="T37" fmla="*/ 5 h 7"/>
                    <a:gd name="T38" fmla="*/ 4 w 10"/>
                    <a:gd name="T39" fmla="*/ 4 h 7"/>
                    <a:gd name="T40" fmla="*/ 4 w 10"/>
                    <a:gd name="T41" fmla="*/ 4 h 7"/>
                    <a:gd name="T42" fmla="*/ 4 w 10"/>
                    <a:gd name="T43" fmla="*/ 4 h 7"/>
                    <a:gd name="T44" fmla="*/ 5 w 10"/>
                    <a:gd name="T45" fmla="*/ 4 h 7"/>
                    <a:gd name="T46" fmla="*/ 5 w 10"/>
                    <a:gd name="T47" fmla="*/ 4 h 7"/>
                    <a:gd name="T48" fmla="*/ 5 w 10"/>
                    <a:gd name="T49" fmla="*/ 3 h 7"/>
                    <a:gd name="T50" fmla="*/ 5 w 10"/>
                    <a:gd name="T51" fmla="*/ 3 h 7"/>
                    <a:gd name="T52" fmla="*/ 5 w 10"/>
                    <a:gd name="T53" fmla="*/ 3 h 7"/>
                    <a:gd name="T54" fmla="*/ 5 w 10"/>
                    <a:gd name="T55" fmla="*/ 3 h 7"/>
                    <a:gd name="T56" fmla="*/ 6 w 10"/>
                    <a:gd name="T57" fmla="*/ 3 h 7"/>
                    <a:gd name="T58" fmla="*/ 6 w 10"/>
                    <a:gd name="T59" fmla="*/ 3 h 7"/>
                    <a:gd name="T60" fmla="*/ 6 w 10"/>
                    <a:gd name="T61" fmla="*/ 3 h 7"/>
                    <a:gd name="T62" fmla="*/ 6 w 10"/>
                    <a:gd name="T63" fmla="*/ 3 h 7"/>
                    <a:gd name="T64" fmla="*/ 6 w 10"/>
                    <a:gd name="T65" fmla="*/ 2 h 7"/>
                    <a:gd name="T66" fmla="*/ 6 w 10"/>
                    <a:gd name="T67" fmla="*/ 2 h 7"/>
                    <a:gd name="T68" fmla="*/ 7 w 10"/>
                    <a:gd name="T69" fmla="*/ 2 h 7"/>
                    <a:gd name="T70" fmla="*/ 7 w 10"/>
                    <a:gd name="T71" fmla="*/ 2 h 7"/>
                    <a:gd name="T72" fmla="*/ 7 w 10"/>
                    <a:gd name="T73" fmla="*/ 2 h 7"/>
                    <a:gd name="T74" fmla="*/ 7 w 10"/>
                    <a:gd name="T75" fmla="*/ 1 h 7"/>
                    <a:gd name="T76" fmla="*/ 8 w 10"/>
                    <a:gd name="T77" fmla="*/ 1 h 7"/>
                    <a:gd name="T78" fmla="*/ 8 w 10"/>
                    <a:gd name="T79" fmla="*/ 1 h 7"/>
                    <a:gd name="T80" fmla="*/ 8 w 10"/>
                    <a:gd name="T81" fmla="*/ 1 h 7"/>
                    <a:gd name="T82" fmla="*/ 8 w 10"/>
                    <a:gd name="T83" fmla="*/ 1 h 7"/>
                    <a:gd name="T84" fmla="*/ 8 w 10"/>
                    <a:gd name="T85" fmla="*/ 1 h 7"/>
                    <a:gd name="T86" fmla="*/ 9 w 10"/>
                    <a:gd name="T87" fmla="*/ 1 h 7"/>
                    <a:gd name="T88" fmla="*/ 9 w 10"/>
                    <a:gd name="T89" fmla="*/ 1 h 7"/>
                    <a:gd name="T90" fmla="*/ 9 w 10"/>
                    <a:gd name="T91" fmla="*/ 0 h 7"/>
                    <a:gd name="T92" fmla="*/ 9 w 10"/>
                    <a:gd name="T93" fmla="*/ 0 h 7"/>
                    <a:gd name="T94" fmla="*/ 10 w 10"/>
                    <a:gd name="T95" fmla="*/ 0 h 7"/>
                    <a:gd name="T96" fmla="*/ 10 w 10"/>
                    <a:gd name="T97" fmla="*/ 0 h 7"/>
                    <a:gd name="T98" fmla="*/ 10 w 10"/>
                    <a:gd name="T99" fmla="*/ 0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7">
                      <a:moveTo>
                        <a:pt x="0" y="7"/>
                      </a:moveTo>
                      <a:lnTo>
                        <a:pt x="0" y="7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4" y="5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13" name="Freeform 270"/>
                <p:cNvSpPr>
                  <a:spLocks/>
                </p:cNvSpPr>
                <p:nvPr/>
              </p:nvSpPr>
              <p:spPr bwMode="auto">
                <a:xfrm rot="5400000" flipH="1">
                  <a:off x="1846888" y="1675217"/>
                  <a:ext cx="1394" cy="3148"/>
                </a:xfrm>
                <a:custGeom>
                  <a:avLst/>
                  <a:gdLst>
                    <a:gd name="T0" fmla="*/ 0 w 10"/>
                    <a:gd name="T1" fmla="*/ 8 h 8"/>
                    <a:gd name="T2" fmla="*/ 0 w 10"/>
                    <a:gd name="T3" fmla="*/ 7 h 8"/>
                    <a:gd name="T4" fmla="*/ 0 w 10"/>
                    <a:gd name="T5" fmla="*/ 7 h 8"/>
                    <a:gd name="T6" fmla="*/ 0 w 10"/>
                    <a:gd name="T7" fmla="*/ 7 h 8"/>
                    <a:gd name="T8" fmla="*/ 1 w 10"/>
                    <a:gd name="T9" fmla="*/ 7 h 8"/>
                    <a:gd name="T10" fmla="*/ 1 w 10"/>
                    <a:gd name="T11" fmla="*/ 7 h 8"/>
                    <a:gd name="T12" fmla="*/ 1 w 10"/>
                    <a:gd name="T13" fmla="*/ 7 h 8"/>
                    <a:gd name="T14" fmla="*/ 1 w 10"/>
                    <a:gd name="T15" fmla="*/ 7 h 8"/>
                    <a:gd name="T16" fmla="*/ 2 w 10"/>
                    <a:gd name="T17" fmla="*/ 7 h 8"/>
                    <a:gd name="T18" fmla="*/ 2 w 10"/>
                    <a:gd name="T19" fmla="*/ 6 h 8"/>
                    <a:gd name="T20" fmla="*/ 2 w 10"/>
                    <a:gd name="T21" fmla="*/ 6 h 8"/>
                    <a:gd name="T22" fmla="*/ 2 w 10"/>
                    <a:gd name="T23" fmla="*/ 6 h 8"/>
                    <a:gd name="T24" fmla="*/ 2 w 10"/>
                    <a:gd name="T25" fmla="*/ 6 h 8"/>
                    <a:gd name="T26" fmla="*/ 2 w 10"/>
                    <a:gd name="T27" fmla="*/ 6 h 8"/>
                    <a:gd name="T28" fmla="*/ 3 w 10"/>
                    <a:gd name="T29" fmla="*/ 6 h 8"/>
                    <a:gd name="T30" fmla="*/ 3 w 10"/>
                    <a:gd name="T31" fmla="*/ 6 h 8"/>
                    <a:gd name="T32" fmla="*/ 3 w 10"/>
                    <a:gd name="T33" fmla="*/ 5 h 8"/>
                    <a:gd name="T34" fmla="*/ 3 w 10"/>
                    <a:gd name="T35" fmla="*/ 5 h 8"/>
                    <a:gd name="T36" fmla="*/ 4 w 10"/>
                    <a:gd name="T37" fmla="*/ 5 h 8"/>
                    <a:gd name="T38" fmla="*/ 4 w 10"/>
                    <a:gd name="T39" fmla="*/ 5 h 8"/>
                    <a:gd name="T40" fmla="*/ 4 w 10"/>
                    <a:gd name="T41" fmla="*/ 5 h 8"/>
                    <a:gd name="T42" fmla="*/ 4 w 10"/>
                    <a:gd name="T43" fmla="*/ 4 h 8"/>
                    <a:gd name="T44" fmla="*/ 4 w 10"/>
                    <a:gd name="T45" fmla="*/ 4 h 8"/>
                    <a:gd name="T46" fmla="*/ 4 w 10"/>
                    <a:gd name="T47" fmla="*/ 4 h 8"/>
                    <a:gd name="T48" fmla="*/ 5 w 10"/>
                    <a:gd name="T49" fmla="*/ 4 h 8"/>
                    <a:gd name="T50" fmla="*/ 5 w 10"/>
                    <a:gd name="T51" fmla="*/ 4 h 8"/>
                    <a:gd name="T52" fmla="*/ 5 w 10"/>
                    <a:gd name="T53" fmla="*/ 4 h 8"/>
                    <a:gd name="T54" fmla="*/ 5 w 10"/>
                    <a:gd name="T55" fmla="*/ 4 h 8"/>
                    <a:gd name="T56" fmla="*/ 5 w 10"/>
                    <a:gd name="T57" fmla="*/ 3 h 8"/>
                    <a:gd name="T58" fmla="*/ 6 w 10"/>
                    <a:gd name="T59" fmla="*/ 3 h 8"/>
                    <a:gd name="T60" fmla="*/ 6 w 10"/>
                    <a:gd name="T61" fmla="*/ 3 h 8"/>
                    <a:gd name="T62" fmla="*/ 6 w 10"/>
                    <a:gd name="T63" fmla="*/ 3 h 8"/>
                    <a:gd name="T64" fmla="*/ 6 w 10"/>
                    <a:gd name="T65" fmla="*/ 3 h 8"/>
                    <a:gd name="T66" fmla="*/ 7 w 10"/>
                    <a:gd name="T67" fmla="*/ 2 h 8"/>
                    <a:gd name="T68" fmla="*/ 7 w 10"/>
                    <a:gd name="T69" fmla="*/ 2 h 8"/>
                    <a:gd name="T70" fmla="*/ 7 w 10"/>
                    <a:gd name="T71" fmla="*/ 2 h 8"/>
                    <a:gd name="T72" fmla="*/ 7 w 10"/>
                    <a:gd name="T73" fmla="*/ 2 h 8"/>
                    <a:gd name="T74" fmla="*/ 7 w 10"/>
                    <a:gd name="T75" fmla="*/ 2 h 8"/>
                    <a:gd name="T76" fmla="*/ 7 w 10"/>
                    <a:gd name="T77" fmla="*/ 2 h 8"/>
                    <a:gd name="T78" fmla="*/ 8 w 10"/>
                    <a:gd name="T79" fmla="*/ 2 h 8"/>
                    <a:gd name="T80" fmla="*/ 8 w 10"/>
                    <a:gd name="T81" fmla="*/ 1 h 8"/>
                    <a:gd name="T82" fmla="*/ 8 w 10"/>
                    <a:gd name="T83" fmla="*/ 1 h 8"/>
                    <a:gd name="T84" fmla="*/ 8 w 10"/>
                    <a:gd name="T85" fmla="*/ 1 h 8"/>
                    <a:gd name="T86" fmla="*/ 9 w 10"/>
                    <a:gd name="T87" fmla="*/ 1 h 8"/>
                    <a:gd name="T88" fmla="*/ 9 w 10"/>
                    <a:gd name="T89" fmla="*/ 1 h 8"/>
                    <a:gd name="T90" fmla="*/ 9 w 10"/>
                    <a:gd name="T91" fmla="*/ 0 h 8"/>
                    <a:gd name="T92" fmla="*/ 9 w 10"/>
                    <a:gd name="T93" fmla="*/ 0 h 8"/>
                    <a:gd name="T94" fmla="*/ 9 w 10"/>
                    <a:gd name="T95" fmla="*/ 0 h 8"/>
                    <a:gd name="T96" fmla="*/ 9 w 10"/>
                    <a:gd name="T97" fmla="*/ 0 h 8"/>
                    <a:gd name="T98" fmla="*/ 10 w 10"/>
                    <a:gd name="T99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8">
                      <a:moveTo>
                        <a:pt x="0" y="8"/>
                      </a:moveTo>
                      <a:lnTo>
                        <a:pt x="0" y="7"/>
                      </a:lnTo>
                      <a:lnTo>
                        <a:pt x="0" y="7"/>
                      </a:lnTo>
                      <a:lnTo>
                        <a:pt x="0" y="7"/>
                      </a:lnTo>
                      <a:lnTo>
                        <a:pt x="1" y="7"/>
                      </a:lnTo>
                      <a:lnTo>
                        <a:pt x="1" y="7"/>
                      </a:lnTo>
                      <a:lnTo>
                        <a:pt x="1" y="7"/>
                      </a:lnTo>
                      <a:lnTo>
                        <a:pt x="1" y="7"/>
                      </a:lnTo>
                      <a:lnTo>
                        <a:pt x="2" y="7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14" name="Freeform 271"/>
                <p:cNvSpPr>
                  <a:spLocks/>
                </p:cNvSpPr>
                <p:nvPr/>
              </p:nvSpPr>
              <p:spPr bwMode="auto">
                <a:xfrm rot="5400000" flipH="1">
                  <a:off x="1850302" y="1673695"/>
                  <a:ext cx="1255" cy="3542"/>
                </a:xfrm>
                <a:custGeom>
                  <a:avLst/>
                  <a:gdLst>
                    <a:gd name="T0" fmla="*/ 0 w 9"/>
                    <a:gd name="T1" fmla="*/ 9 h 9"/>
                    <a:gd name="T2" fmla="*/ 0 w 9"/>
                    <a:gd name="T3" fmla="*/ 9 h 9"/>
                    <a:gd name="T4" fmla="*/ 0 w 9"/>
                    <a:gd name="T5" fmla="*/ 9 h 9"/>
                    <a:gd name="T6" fmla="*/ 0 w 9"/>
                    <a:gd name="T7" fmla="*/ 8 h 9"/>
                    <a:gd name="T8" fmla="*/ 1 w 9"/>
                    <a:gd name="T9" fmla="*/ 8 h 9"/>
                    <a:gd name="T10" fmla="*/ 1 w 9"/>
                    <a:gd name="T11" fmla="*/ 8 h 9"/>
                    <a:gd name="T12" fmla="*/ 1 w 9"/>
                    <a:gd name="T13" fmla="*/ 8 h 9"/>
                    <a:gd name="T14" fmla="*/ 1 w 9"/>
                    <a:gd name="T15" fmla="*/ 8 h 9"/>
                    <a:gd name="T16" fmla="*/ 1 w 9"/>
                    <a:gd name="T17" fmla="*/ 8 h 9"/>
                    <a:gd name="T18" fmla="*/ 1 w 9"/>
                    <a:gd name="T19" fmla="*/ 7 h 9"/>
                    <a:gd name="T20" fmla="*/ 2 w 9"/>
                    <a:gd name="T21" fmla="*/ 7 h 9"/>
                    <a:gd name="T22" fmla="*/ 2 w 9"/>
                    <a:gd name="T23" fmla="*/ 7 h 9"/>
                    <a:gd name="T24" fmla="*/ 2 w 9"/>
                    <a:gd name="T25" fmla="*/ 7 h 9"/>
                    <a:gd name="T26" fmla="*/ 2 w 9"/>
                    <a:gd name="T27" fmla="*/ 7 h 9"/>
                    <a:gd name="T28" fmla="*/ 2 w 9"/>
                    <a:gd name="T29" fmla="*/ 6 h 9"/>
                    <a:gd name="T30" fmla="*/ 3 w 9"/>
                    <a:gd name="T31" fmla="*/ 6 h 9"/>
                    <a:gd name="T32" fmla="*/ 3 w 9"/>
                    <a:gd name="T33" fmla="*/ 6 h 9"/>
                    <a:gd name="T34" fmla="*/ 3 w 9"/>
                    <a:gd name="T35" fmla="*/ 6 h 9"/>
                    <a:gd name="T36" fmla="*/ 3 w 9"/>
                    <a:gd name="T37" fmla="*/ 6 h 9"/>
                    <a:gd name="T38" fmla="*/ 4 w 9"/>
                    <a:gd name="T39" fmla="*/ 6 h 9"/>
                    <a:gd name="T40" fmla="*/ 4 w 9"/>
                    <a:gd name="T41" fmla="*/ 6 h 9"/>
                    <a:gd name="T42" fmla="*/ 4 w 9"/>
                    <a:gd name="T43" fmla="*/ 5 h 9"/>
                    <a:gd name="T44" fmla="*/ 4 w 9"/>
                    <a:gd name="T45" fmla="*/ 5 h 9"/>
                    <a:gd name="T46" fmla="*/ 4 w 9"/>
                    <a:gd name="T47" fmla="*/ 5 h 9"/>
                    <a:gd name="T48" fmla="*/ 4 w 9"/>
                    <a:gd name="T49" fmla="*/ 5 h 9"/>
                    <a:gd name="T50" fmla="*/ 5 w 9"/>
                    <a:gd name="T51" fmla="*/ 4 h 9"/>
                    <a:gd name="T52" fmla="*/ 5 w 9"/>
                    <a:gd name="T53" fmla="*/ 4 h 9"/>
                    <a:gd name="T54" fmla="*/ 5 w 9"/>
                    <a:gd name="T55" fmla="*/ 4 h 9"/>
                    <a:gd name="T56" fmla="*/ 5 w 9"/>
                    <a:gd name="T57" fmla="*/ 4 h 9"/>
                    <a:gd name="T58" fmla="*/ 6 w 9"/>
                    <a:gd name="T59" fmla="*/ 4 h 9"/>
                    <a:gd name="T60" fmla="*/ 6 w 9"/>
                    <a:gd name="T61" fmla="*/ 4 h 9"/>
                    <a:gd name="T62" fmla="*/ 6 w 9"/>
                    <a:gd name="T63" fmla="*/ 4 h 9"/>
                    <a:gd name="T64" fmla="*/ 6 w 9"/>
                    <a:gd name="T65" fmla="*/ 3 h 9"/>
                    <a:gd name="T66" fmla="*/ 6 w 9"/>
                    <a:gd name="T67" fmla="*/ 3 h 9"/>
                    <a:gd name="T68" fmla="*/ 6 w 9"/>
                    <a:gd name="T69" fmla="*/ 3 h 9"/>
                    <a:gd name="T70" fmla="*/ 7 w 9"/>
                    <a:gd name="T71" fmla="*/ 3 h 9"/>
                    <a:gd name="T72" fmla="*/ 7 w 9"/>
                    <a:gd name="T73" fmla="*/ 2 h 9"/>
                    <a:gd name="T74" fmla="*/ 7 w 9"/>
                    <a:gd name="T75" fmla="*/ 2 h 9"/>
                    <a:gd name="T76" fmla="*/ 7 w 9"/>
                    <a:gd name="T77" fmla="*/ 2 h 9"/>
                    <a:gd name="T78" fmla="*/ 8 w 9"/>
                    <a:gd name="T79" fmla="*/ 2 h 9"/>
                    <a:gd name="T80" fmla="*/ 8 w 9"/>
                    <a:gd name="T81" fmla="*/ 2 h 9"/>
                    <a:gd name="T82" fmla="*/ 8 w 9"/>
                    <a:gd name="T83" fmla="*/ 2 h 9"/>
                    <a:gd name="T84" fmla="*/ 8 w 9"/>
                    <a:gd name="T85" fmla="*/ 2 h 9"/>
                    <a:gd name="T86" fmla="*/ 8 w 9"/>
                    <a:gd name="T87" fmla="*/ 1 h 9"/>
                    <a:gd name="T88" fmla="*/ 8 w 9"/>
                    <a:gd name="T89" fmla="*/ 1 h 9"/>
                    <a:gd name="T90" fmla="*/ 9 w 9"/>
                    <a:gd name="T91" fmla="*/ 1 h 9"/>
                    <a:gd name="T92" fmla="*/ 9 w 9"/>
                    <a:gd name="T93" fmla="*/ 1 h 9"/>
                    <a:gd name="T94" fmla="*/ 9 w 9"/>
                    <a:gd name="T95" fmla="*/ 1 h 9"/>
                    <a:gd name="T96" fmla="*/ 9 w 9"/>
                    <a:gd name="T97" fmla="*/ 1 h 9"/>
                    <a:gd name="T98" fmla="*/ 9 w 9"/>
                    <a:gd name="T99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9">
                      <a:moveTo>
                        <a:pt x="0" y="9"/>
                      </a:moveTo>
                      <a:lnTo>
                        <a:pt x="0" y="9"/>
                      </a:lnTo>
                      <a:lnTo>
                        <a:pt x="0" y="9"/>
                      </a:lnTo>
                      <a:lnTo>
                        <a:pt x="0" y="8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1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15" name="Freeform 272"/>
                <p:cNvSpPr>
                  <a:spLocks/>
                </p:cNvSpPr>
                <p:nvPr/>
              </p:nvSpPr>
              <p:spPr bwMode="auto">
                <a:xfrm rot="5400000" flipH="1">
                  <a:off x="1853775" y="1672371"/>
                  <a:ext cx="1394" cy="3542"/>
                </a:xfrm>
                <a:custGeom>
                  <a:avLst/>
                  <a:gdLst>
                    <a:gd name="T0" fmla="*/ 0 w 10"/>
                    <a:gd name="T1" fmla="*/ 9 h 9"/>
                    <a:gd name="T2" fmla="*/ 1 w 10"/>
                    <a:gd name="T3" fmla="*/ 9 h 9"/>
                    <a:gd name="T4" fmla="*/ 1 w 10"/>
                    <a:gd name="T5" fmla="*/ 9 h 9"/>
                    <a:gd name="T6" fmla="*/ 1 w 10"/>
                    <a:gd name="T7" fmla="*/ 9 h 9"/>
                    <a:gd name="T8" fmla="*/ 1 w 10"/>
                    <a:gd name="T9" fmla="*/ 8 h 9"/>
                    <a:gd name="T10" fmla="*/ 2 w 10"/>
                    <a:gd name="T11" fmla="*/ 8 h 9"/>
                    <a:gd name="T12" fmla="*/ 2 w 10"/>
                    <a:gd name="T13" fmla="*/ 8 h 9"/>
                    <a:gd name="T14" fmla="*/ 2 w 10"/>
                    <a:gd name="T15" fmla="*/ 8 h 9"/>
                    <a:gd name="T16" fmla="*/ 2 w 10"/>
                    <a:gd name="T17" fmla="*/ 8 h 9"/>
                    <a:gd name="T18" fmla="*/ 2 w 10"/>
                    <a:gd name="T19" fmla="*/ 8 h 9"/>
                    <a:gd name="T20" fmla="*/ 2 w 10"/>
                    <a:gd name="T21" fmla="*/ 8 h 9"/>
                    <a:gd name="T22" fmla="*/ 3 w 10"/>
                    <a:gd name="T23" fmla="*/ 7 h 9"/>
                    <a:gd name="T24" fmla="*/ 3 w 10"/>
                    <a:gd name="T25" fmla="*/ 7 h 9"/>
                    <a:gd name="T26" fmla="*/ 3 w 10"/>
                    <a:gd name="T27" fmla="*/ 7 h 9"/>
                    <a:gd name="T28" fmla="*/ 3 w 10"/>
                    <a:gd name="T29" fmla="*/ 7 h 9"/>
                    <a:gd name="T30" fmla="*/ 4 w 10"/>
                    <a:gd name="T31" fmla="*/ 6 h 9"/>
                    <a:gd name="T32" fmla="*/ 4 w 10"/>
                    <a:gd name="T33" fmla="*/ 6 h 9"/>
                    <a:gd name="T34" fmla="*/ 4 w 10"/>
                    <a:gd name="T35" fmla="*/ 6 h 9"/>
                    <a:gd name="T36" fmla="*/ 4 w 10"/>
                    <a:gd name="T37" fmla="*/ 6 h 9"/>
                    <a:gd name="T38" fmla="*/ 4 w 10"/>
                    <a:gd name="T39" fmla="*/ 6 h 9"/>
                    <a:gd name="T40" fmla="*/ 4 w 10"/>
                    <a:gd name="T41" fmla="*/ 6 h 9"/>
                    <a:gd name="T42" fmla="*/ 5 w 10"/>
                    <a:gd name="T43" fmla="*/ 5 h 9"/>
                    <a:gd name="T44" fmla="*/ 5 w 10"/>
                    <a:gd name="T45" fmla="*/ 5 h 9"/>
                    <a:gd name="T46" fmla="*/ 5 w 10"/>
                    <a:gd name="T47" fmla="*/ 5 h 9"/>
                    <a:gd name="T48" fmla="*/ 5 w 10"/>
                    <a:gd name="T49" fmla="*/ 5 h 9"/>
                    <a:gd name="T50" fmla="*/ 6 w 10"/>
                    <a:gd name="T51" fmla="*/ 4 h 9"/>
                    <a:gd name="T52" fmla="*/ 6 w 10"/>
                    <a:gd name="T53" fmla="*/ 4 h 9"/>
                    <a:gd name="T54" fmla="*/ 6 w 10"/>
                    <a:gd name="T55" fmla="*/ 4 h 9"/>
                    <a:gd name="T56" fmla="*/ 6 w 10"/>
                    <a:gd name="T57" fmla="*/ 4 h 9"/>
                    <a:gd name="T58" fmla="*/ 6 w 10"/>
                    <a:gd name="T59" fmla="*/ 4 h 9"/>
                    <a:gd name="T60" fmla="*/ 6 w 10"/>
                    <a:gd name="T61" fmla="*/ 4 h 9"/>
                    <a:gd name="T62" fmla="*/ 7 w 10"/>
                    <a:gd name="T63" fmla="*/ 3 h 9"/>
                    <a:gd name="T64" fmla="*/ 7 w 10"/>
                    <a:gd name="T65" fmla="*/ 3 h 9"/>
                    <a:gd name="T66" fmla="*/ 7 w 10"/>
                    <a:gd name="T67" fmla="*/ 3 h 9"/>
                    <a:gd name="T68" fmla="*/ 7 w 10"/>
                    <a:gd name="T69" fmla="*/ 3 h 9"/>
                    <a:gd name="T70" fmla="*/ 7 w 10"/>
                    <a:gd name="T71" fmla="*/ 3 h 9"/>
                    <a:gd name="T72" fmla="*/ 8 w 10"/>
                    <a:gd name="T73" fmla="*/ 3 h 9"/>
                    <a:gd name="T74" fmla="*/ 8 w 10"/>
                    <a:gd name="T75" fmla="*/ 3 h 9"/>
                    <a:gd name="T76" fmla="*/ 8 w 10"/>
                    <a:gd name="T77" fmla="*/ 2 h 9"/>
                    <a:gd name="T78" fmla="*/ 8 w 10"/>
                    <a:gd name="T79" fmla="*/ 2 h 9"/>
                    <a:gd name="T80" fmla="*/ 9 w 10"/>
                    <a:gd name="T81" fmla="*/ 2 h 9"/>
                    <a:gd name="T82" fmla="*/ 9 w 10"/>
                    <a:gd name="T83" fmla="*/ 2 h 9"/>
                    <a:gd name="T84" fmla="*/ 9 w 10"/>
                    <a:gd name="T85" fmla="*/ 1 h 9"/>
                    <a:gd name="T86" fmla="*/ 9 w 10"/>
                    <a:gd name="T87" fmla="*/ 1 h 9"/>
                    <a:gd name="T88" fmla="*/ 9 w 10"/>
                    <a:gd name="T89" fmla="*/ 1 h 9"/>
                    <a:gd name="T90" fmla="*/ 9 w 10"/>
                    <a:gd name="T91" fmla="*/ 1 h 9"/>
                    <a:gd name="T92" fmla="*/ 10 w 10"/>
                    <a:gd name="T93" fmla="*/ 1 h 9"/>
                    <a:gd name="T94" fmla="*/ 10 w 10"/>
                    <a:gd name="T95" fmla="*/ 1 h 9"/>
                    <a:gd name="T96" fmla="*/ 10 w 10"/>
                    <a:gd name="T97" fmla="*/ 0 h 9"/>
                    <a:gd name="T98" fmla="*/ 10 w 10"/>
                    <a:gd name="T99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9">
                      <a:moveTo>
                        <a:pt x="0" y="9"/>
                      </a:move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1" y="8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16" name="Freeform 273"/>
                <p:cNvSpPr>
                  <a:spLocks/>
                </p:cNvSpPr>
                <p:nvPr/>
              </p:nvSpPr>
              <p:spPr bwMode="auto">
                <a:xfrm rot="5400000" flipH="1">
                  <a:off x="1857513" y="1670780"/>
                  <a:ext cx="1394" cy="3935"/>
                </a:xfrm>
                <a:custGeom>
                  <a:avLst/>
                  <a:gdLst>
                    <a:gd name="T0" fmla="*/ 0 w 10"/>
                    <a:gd name="T1" fmla="*/ 10 h 10"/>
                    <a:gd name="T2" fmla="*/ 1 w 10"/>
                    <a:gd name="T3" fmla="*/ 10 h 10"/>
                    <a:gd name="T4" fmla="*/ 1 w 10"/>
                    <a:gd name="T5" fmla="*/ 10 h 10"/>
                    <a:gd name="T6" fmla="*/ 1 w 10"/>
                    <a:gd name="T7" fmla="*/ 9 h 10"/>
                    <a:gd name="T8" fmla="*/ 1 w 10"/>
                    <a:gd name="T9" fmla="*/ 9 h 10"/>
                    <a:gd name="T10" fmla="*/ 1 w 10"/>
                    <a:gd name="T11" fmla="*/ 9 h 10"/>
                    <a:gd name="T12" fmla="*/ 1 w 10"/>
                    <a:gd name="T13" fmla="*/ 9 h 10"/>
                    <a:gd name="T14" fmla="*/ 2 w 10"/>
                    <a:gd name="T15" fmla="*/ 9 h 10"/>
                    <a:gd name="T16" fmla="*/ 2 w 10"/>
                    <a:gd name="T17" fmla="*/ 8 h 10"/>
                    <a:gd name="T18" fmla="*/ 2 w 10"/>
                    <a:gd name="T19" fmla="*/ 8 h 10"/>
                    <a:gd name="T20" fmla="*/ 2 w 10"/>
                    <a:gd name="T21" fmla="*/ 8 h 10"/>
                    <a:gd name="T22" fmla="*/ 3 w 10"/>
                    <a:gd name="T23" fmla="*/ 8 h 10"/>
                    <a:gd name="T24" fmla="*/ 3 w 10"/>
                    <a:gd name="T25" fmla="*/ 7 h 10"/>
                    <a:gd name="T26" fmla="*/ 3 w 10"/>
                    <a:gd name="T27" fmla="*/ 7 h 10"/>
                    <a:gd name="T28" fmla="*/ 3 w 10"/>
                    <a:gd name="T29" fmla="*/ 7 h 10"/>
                    <a:gd name="T30" fmla="*/ 3 w 10"/>
                    <a:gd name="T31" fmla="*/ 7 h 10"/>
                    <a:gd name="T32" fmla="*/ 3 w 10"/>
                    <a:gd name="T33" fmla="*/ 7 h 10"/>
                    <a:gd name="T34" fmla="*/ 4 w 10"/>
                    <a:gd name="T35" fmla="*/ 7 h 10"/>
                    <a:gd name="T36" fmla="*/ 4 w 10"/>
                    <a:gd name="T37" fmla="*/ 6 h 10"/>
                    <a:gd name="T38" fmla="*/ 4 w 10"/>
                    <a:gd name="T39" fmla="*/ 6 h 10"/>
                    <a:gd name="T40" fmla="*/ 4 w 10"/>
                    <a:gd name="T41" fmla="*/ 6 h 10"/>
                    <a:gd name="T42" fmla="*/ 4 w 10"/>
                    <a:gd name="T43" fmla="*/ 6 h 10"/>
                    <a:gd name="T44" fmla="*/ 4 w 10"/>
                    <a:gd name="T45" fmla="*/ 6 h 10"/>
                    <a:gd name="T46" fmla="*/ 5 w 10"/>
                    <a:gd name="T47" fmla="*/ 6 h 10"/>
                    <a:gd name="T48" fmla="*/ 5 w 10"/>
                    <a:gd name="T49" fmla="*/ 5 h 10"/>
                    <a:gd name="T50" fmla="*/ 5 w 10"/>
                    <a:gd name="T51" fmla="*/ 5 h 10"/>
                    <a:gd name="T52" fmla="*/ 6 w 10"/>
                    <a:gd name="T53" fmla="*/ 5 h 10"/>
                    <a:gd name="T54" fmla="*/ 6 w 10"/>
                    <a:gd name="T55" fmla="*/ 5 h 10"/>
                    <a:gd name="T56" fmla="*/ 6 w 10"/>
                    <a:gd name="T57" fmla="*/ 4 h 10"/>
                    <a:gd name="T58" fmla="*/ 6 w 10"/>
                    <a:gd name="T59" fmla="*/ 4 h 10"/>
                    <a:gd name="T60" fmla="*/ 6 w 10"/>
                    <a:gd name="T61" fmla="*/ 4 h 10"/>
                    <a:gd name="T62" fmla="*/ 6 w 10"/>
                    <a:gd name="T63" fmla="*/ 4 h 10"/>
                    <a:gd name="T64" fmla="*/ 7 w 10"/>
                    <a:gd name="T65" fmla="*/ 4 h 10"/>
                    <a:gd name="T66" fmla="*/ 7 w 10"/>
                    <a:gd name="T67" fmla="*/ 4 h 10"/>
                    <a:gd name="T68" fmla="*/ 7 w 10"/>
                    <a:gd name="T69" fmla="*/ 3 h 10"/>
                    <a:gd name="T70" fmla="*/ 7 w 10"/>
                    <a:gd name="T71" fmla="*/ 3 h 10"/>
                    <a:gd name="T72" fmla="*/ 8 w 10"/>
                    <a:gd name="T73" fmla="*/ 3 h 10"/>
                    <a:gd name="T74" fmla="*/ 8 w 10"/>
                    <a:gd name="T75" fmla="*/ 2 h 10"/>
                    <a:gd name="T76" fmla="*/ 8 w 10"/>
                    <a:gd name="T77" fmla="*/ 2 h 10"/>
                    <a:gd name="T78" fmla="*/ 8 w 10"/>
                    <a:gd name="T79" fmla="*/ 2 h 10"/>
                    <a:gd name="T80" fmla="*/ 8 w 10"/>
                    <a:gd name="T81" fmla="*/ 2 h 10"/>
                    <a:gd name="T82" fmla="*/ 8 w 10"/>
                    <a:gd name="T83" fmla="*/ 2 h 10"/>
                    <a:gd name="T84" fmla="*/ 9 w 10"/>
                    <a:gd name="T85" fmla="*/ 2 h 10"/>
                    <a:gd name="T86" fmla="*/ 9 w 10"/>
                    <a:gd name="T87" fmla="*/ 1 h 10"/>
                    <a:gd name="T88" fmla="*/ 9 w 10"/>
                    <a:gd name="T89" fmla="*/ 1 h 10"/>
                    <a:gd name="T90" fmla="*/ 9 w 10"/>
                    <a:gd name="T91" fmla="*/ 1 h 10"/>
                    <a:gd name="T92" fmla="*/ 10 w 10"/>
                    <a:gd name="T93" fmla="*/ 1 h 10"/>
                    <a:gd name="T94" fmla="*/ 10 w 10"/>
                    <a:gd name="T95" fmla="*/ 0 h 10"/>
                    <a:gd name="T96" fmla="*/ 10 w 10"/>
                    <a:gd name="T97" fmla="*/ 0 h 10"/>
                    <a:gd name="T98" fmla="*/ 10 w 10"/>
                    <a:gd name="T99" fmla="*/ 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0">
                      <a:moveTo>
                        <a:pt x="0" y="10"/>
                      </a:move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2" y="9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4" y="7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5" y="6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17" name="Freeform 274"/>
                <p:cNvSpPr>
                  <a:spLocks/>
                </p:cNvSpPr>
                <p:nvPr/>
              </p:nvSpPr>
              <p:spPr bwMode="auto">
                <a:xfrm rot="5400000" flipH="1">
                  <a:off x="1861449" y="1669386"/>
                  <a:ext cx="1394" cy="3935"/>
                </a:xfrm>
                <a:custGeom>
                  <a:avLst/>
                  <a:gdLst>
                    <a:gd name="T0" fmla="*/ 0 w 10"/>
                    <a:gd name="T1" fmla="*/ 10 h 10"/>
                    <a:gd name="T2" fmla="*/ 0 w 10"/>
                    <a:gd name="T3" fmla="*/ 10 h 10"/>
                    <a:gd name="T4" fmla="*/ 0 w 10"/>
                    <a:gd name="T5" fmla="*/ 10 h 10"/>
                    <a:gd name="T6" fmla="*/ 1 w 10"/>
                    <a:gd name="T7" fmla="*/ 9 h 10"/>
                    <a:gd name="T8" fmla="*/ 1 w 10"/>
                    <a:gd name="T9" fmla="*/ 9 h 10"/>
                    <a:gd name="T10" fmla="*/ 1 w 10"/>
                    <a:gd name="T11" fmla="*/ 9 h 10"/>
                    <a:gd name="T12" fmla="*/ 1 w 10"/>
                    <a:gd name="T13" fmla="*/ 9 h 10"/>
                    <a:gd name="T14" fmla="*/ 1 w 10"/>
                    <a:gd name="T15" fmla="*/ 9 h 10"/>
                    <a:gd name="T16" fmla="*/ 1 w 10"/>
                    <a:gd name="T17" fmla="*/ 9 h 10"/>
                    <a:gd name="T18" fmla="*/ 2 w 10"/>
                    <a:gd name="T19" fmla="*/ 8 h 10"/>
                    <a:gd name="T20" fmla="*/ 2 w 10"/>
                    <a:gd name="T21" fmla="*/ 8 h 10"/>
                    <a:gd name="T22" fmla="*/ 2 w 10"/>
                    <a:gd name="T23" fmla="*/ 8 h 10"/>
                    <a:gd name="T24" fmla="*/ 3 w 10"/>
                    <a:gd name="T25" fmla="*/ 8 h 10"/>
                    <a:gd name="T26" fmla="*/ 3 w 10"/>
                    <a:gd name="T27" fmla="*/ 7 h 10"/>
                    <a:gd name="T28" fmla="*/ 3 w 10"/>
                    <a:gd name="T29" fmla="*/ 7 h 10"/>
                    <a:gd name="T30" fmla="*/ 3 w 10"/>
                    <a:gd name="T31" fmla="*/ 7 h 10"/>
                    <a:gd name="T32" fmla="*/ 3 w 10"/>
                    <a:gd name="T33" fmla="*/ 7 h 10"/>
                    <a:gd name="T34" fmla="*/ 3 w 10"/>
                    <a:gd name="T35" fmla="*/ 7 h 10"/>
                    <a:gd name="T36" fmla="*/ 4 w 10"/>
                    <a:gd name="T37" fmla="*/ 6 h 10"/>
                    <a:gd name="T38" fmla="*/ 4 w 10"/>
                    <a:gd name="T39" fmla="*/ 6 h 10"/>
                    <a:gd name="T40" fmla="*/ 4 w 10"/>
                    <a:gd name="T41" fmla="*/ 6 h 10"/>
                    <a:gd name="T42" fmla="*/ 4 w 10"/>
                    <a:gd name="T43" fmla="*/ 6 h 10"/>
                    <a:gd name="T44" fmla="*/ 5 w 10"/>
                    <a:gd name="T45" fmla="*/ 5 h 10"/>
                    <a:gd name="T46" fmla="*/ 5 w 10"/>
                    <a:gd name="T47" fmla="*/ 5 h 10"/>
                    <a:gd name="T48" fmla="*/ 5 w 10"/>
                    <a:gd name="T49" fmla="*/ 5 h 10"/>
                    <a:gd name="T50" fmla="*/ 5 w 10"/>
                    <a:gd name="T51" fmla="*/ 5 h 10"/>
                    <a:gd name="T52" fmla="*/ 5 w 10"/>
                    <a:gd name="T53" fmla="*/ 5 h 10"/>
                    <a:gd name="T54" fmla="*/ 5 w 10"/>
                    <a:gd name="T55" fmla="*/ 4 h 10"/>
                    <a:gd name="T56" fmla="*/ 6 w 10"/>
                    <a:gd name="T57" fmla="*/ 4 h 10"/>
                    <a:gd name="T58" fmla="*/ 6 w 10"/>
                    <a:gd name="T59" fmla="*/ 4 h 10"/>
                    <a:gd name="T60" fmla="*/ 6 w 10"/>
                    <a:gd name="T61" fmla="*/ 4 h 10"/>
                    <a:gd name="T62" fmla="*/ 6 w 10"/>
                    <a:gd name="T63" fmla="*/ 3 h 10"/>
                    <a:gd name="T64" fmla="*/ 7 w 10"/>
                    <a:gd name="T65" fmla="*/ 3 h 10"/>
                    <a:gd name="T66" fmla="*/ 7 w 10"/>
                    <a:gd name="T67" fmla="*/ 3 h 10"/>
                    <a:gd name="T68" fmla="*/ 7 w 10"/>
                    <a:gd name="T69" fmla="*/ 3 h 10"/>
                    <a:gd name="T70" fmla="*/ 7 w 10"/>
                    <a:gd name="T71" fmla="*/ 3 h 10"/>
                    <a:gd name="T72" fmla="*/ 7 w 10"/>
                    <a:gd name="T73" fmla="*/ 2 h 10"/>
                    <a:gd name="T74" fmla="*/ 7 w 10"/>
                    <a:gd name="T75" fmla="*/ 2 h 10"/>
                    <a:gd name="T76" fmla="*/ 8 w 10"/>
                    <a:gd name="T77" fmla="*/ 2 h 10"/>
                    <a:gd name="T78" fmla="*/ 8 w 10"/>
                    <a:gd name="T79" fmla="*/ 2 h 10"/>
                    <a:gd name="T80" fmla="*/ 8 w 10"/>
                    <a:gd name="T81" fmla="*/ 2 h 10"/>
                    <a:gd name="T82" fmla="*/ 8 w 10"/>
                    <a:gd name="T83" fmla="*/ 1 h 10"/>
                    <a:gd name="T84" fmla="*/ 8 w 10"/>
                    <a:gd name="T85" fmla="*/ 1 h 10"/>
                    <a:gd name="T86" fmla="*/ 8 w 10"/>
                    <a:gd name="T87" fmla="*/ 1 h 10"/>
                    <a:gd name="T88" fmla="*/ 9 w 10"/>
                    <a:gd name="T89" fmla="*/ 1 h 10"/>
                    <a:gd name="T90" fmla="*/ 9 w 10"/>
                    <a:gd name="T91" fmla="*/ 0 h 10"/>
                    <a:gd name="T92" fmla="*/ 9 w 10"/>
                    <a:gd name="T93" fmla="*/ 0 h 10"/>
                    <a:gd name="T94" fmla="*/ 10 w 10"/>
                    <a:gd name="T95" fmla="*/ 0 h 10"/>
                    <a:gd name="T96" fmla="*/ 10 w 10"/>
                    <a:gd name="T97" fmla="*/ 0 h 10"/>
                    <a:gd name="T98" fmla="*/ 10 w 10"/>
                    <a:gd name="T99" fmla="*/ 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0" y="10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18" name="Freeform 275"/>
                <p:cNvSpPr>
                  <a:spLocks/>
                </p:cNvSpPr>
                <p:nvPr/>
              </p:nvSpPr>
              <p:spPr bwMode="auto">
                <a:xfrm rot="5400000" flipH="1">
                  <a:off x="1865778" y="1667598"/>
                  <a:ext cx="1394" cy="4723"/>
                </a:xfrm>
                <a:custGeom>
                  <a:avLst/>
                  <a:gdLst>
                    <a:gd name="T0" fmla="*/ 0 w 10"/>
                    <a:gd name="T1" fmla="*/ 12 h 12"/>
                    <a:gd name="T2" fmla="*/ 0 w 10"/>
                    <a:gd name="T3" fmla="*/ 11 h 12"/>
                    <a:gd name="T4" fmla="*/ 0 w 10"/>
                    <a:gd name="T5" fmla="*/ 11 h 12"/>
                    <a:gd name="T6" fmla="*/ 0 w 10"/>
                    <a:gd name="T7" fmla="*/ 11 h 12"/>
                    <a:gd name="T8" fmla="*/ 1 w 10"/>
                    <a:gd name="T9" fmla="*/ 11 h 12"/>
                    <a:gd name="T10" fmla="*/ 1 w 10"/>
                    <a:gd name="T11" fmla="*/ 10 h 12"/>
                    <a:gd name="T12" fmla="*/ 1 w 10"/>
                    <a:gd name="T13" fmla="*/ 10 h 12"/>
                    <a:gd name="T14" fmla="*/ 1 w 10"/>
                    <a:gd name="T15" fmla="*/ 10 h 12"/>
                    <a:gd name="T16" fmla="*/ 2 w 10"/>
                    <a:gd name="T17" fmla="*/ 10 h 12"/>
                    <a:gd name="T18" fmla="*/ 2 w 10"/>
                    <a:gd name="T19" fmla="*/ 10 h 12"/>
                    <a:gd name="T20" fmla="*/ 2 w 10"/>
                    <a:gd name="T21" fmla="*/ 9 h 12"/>
                    <a:gd name="T22" fmla="*/ 2 w 10"/>
                    <a:gd name="T23" fmla="*/ 9 h 12"/>
                    <a:gd name="T24" fmla="*/ 2 w 10"/>
                    <a:gd name="T25" fmla="*/ 9 h 12"/>
                    <a:gd name="T26" fmla="*/ 2 w 10"/>
                    <a:gd name="T27" fmla="*/ 8 h 12"/>
                    <a:gd name="T28" fmla="*/ 3 w 10"/>
                    <a:gd name="T29" fmla="*/ 8 h 12"/>
                    <a:gd name="T30" fmla="*/ 3 w 10"/>
                    <a:gd name="T31" fmla="*/ 8 h 12"/>
                    <a:gd name="T32" fmla="*/ 3 w 10"/>
                    <a:gd name="T33" fmla="*/ 8 h 12"/>
                    <a:gd name="T34" fmla="*/ 3 w 10"/>
                    <a:gd name="T35" fmla="*/ 8 h 12"/>
                    <a:gd name="T36" fmla="*/ 4 w 10"/>
                    <a:gd name="T37" fmla="*/ 8 h 12"/>
                    <a:gd name="T38" fmla="*/ 4 w 10"/>
                    <a:gd name="T39" fmla="*/ 7 h 12"/>
                    <a:gd name="T40" fmla="*/ 4 w 10"/>
                    <a:gd name="T41" fmla="*/ 7 h 12"/>
                    <a:gd name="T42" fmla="*/ 4 w 10"/>
                    <a:gd name="T43" fmla="*/ 7 h 12"/>
                    <a:gd name="T44" fmla="*/ 4 w 10"/>
                    <a:gd name="T45" fmla="*/ 7 h 12"/>
                    <a:gd name="T46" fmla="*/ 4 w 10"/>
                    <a:gd name="T47" fmla="*/ 7 h 12"/>
                    <a:gd name="T48" fmla="*/ 5 w 10"/>
                    <a:gd name="T49" fmla="*/ 6 h 12"/>
                    <a:gd name="T50" fmla="*/ 5 w 10"/>
                    <a:gd name="T51" fmla="*/ 6 h 12"/>
                    <a:gd name="T52" fmla="*/ 5 w 10"/>
                    <a:gd name="T53" fmla="*/ 6 h 12"/>
                    <a:gd name="T54" fmla="*/ 5 w 10"/>
                    <a:gd name="T55" fmla="*/ 5 h 12"/>
                    <a:gd name="T56" fmla="*/ 6 w 10"/>
                    <a:gd name="T57" fmla="*/ 5 h 12"/>
                    <a:gd name="T58" fmla="*/ 6 w 10"/>
                    <a:gd name="T59" fmla="*/ 5 h 12"/>
                    <a:gd name="T60" fmla="*/ 6 w 10"/>
                    <a:gd name="T61" fmla="*/ 5 h 12"/>
                    <a:gd name="T62" fmla="*/ 6 w 10"/>
                    <a:gd name="T63" fmla="*/ 5 h 12"/>
                    <a:gd name="T64" fmla="*/ 6 w 10"/>
                    <a:gd name="T65" fmla="*/ 4 h 12"/>
                    <a:gd name="T66" fmla="*/ 6 w 10"/>
                    <a:gd name="T67" fmla="*/ 4 h 12"/>
                    <a:gd name="T68" fmla="*/ 7 w 10"/>
                    <a:gd name="T69" fmla="*/ 4 h 12"/>
                    <a:gd name="T70" fmla="*/ 7 w 10"/>
                    <a:gd name="T71" fmla="*/ 4 h 12"/>
                    <a:gd name="T72" fmla="*/ 7 w 10"/>
                    <a:gd name="T73" fmla="*/ 3 h 12"/>
                    <a:gd name="T74" fmla="*/ 7 w 10"/>
                    <a:gd name="T75" fmla="*/ 3 h 12"/>
                    <a:gd name="T76" fmla="*/ 7 w 10"/>
                    <a:gd name="T77" fmla="*/ 3 h 12"/>
                    <a:gd name="T78" fmla="*/ 8 w 10"/>
                    <a:gd name="T79" fmla="*/ 3 h 12"/>
                    <a:gd name="T80" fmla="*/ 8 w 10"/>
                    <a:gd name="T81" fmla="*/ 3 h 12"/>
                    <a:gd name="T82" fmla="*/ 8 w 10"/>
                    <a:gd name="T83" fmla="*/ 2 h 12"/>
                    <a:gd name="T84" fmla="*/ 8 w 10"/>
                    <a:gd name="T85" fmla="*/ 2 h 12"/>
                    <a:gd name="T86" fmla="*/ 9 w 10"/>
                    <a:gd name="T87" fmla="*/ 2 h 12"/>
                    <a:gd name="T88" fmla="*/ 9 w 10"/>
                    <a:gd name="T89" fmla="*/ 1 h 12"/>
                    <a:gd name="T90" fmla="*/ 9 w 10"/>
                    <a:gd name="T91" fmla="*/ 1 h 12"/>
                    <a:gd name="T92" fmla="*/ 9 w 10"/>
                    <a:gd name="T93" fmla="*/ 1 h 12"/>
                    <a:gd name="T94" fmla="*/ 9 w 10"/>
                    <a:gd name="T95" fmla="*/ 1 h 12"/>
                    <a:gd name="T96" fmla="*/ 9 w 10"/>
                    <a:gd name="T97" fmla="*/ 1 h 12"/>
                    <a:gd name="T98" fmla="*/ 10 w 10"/>
                    <a:gd name="T99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2">
                      <a:moveTo>
                        <a:pt x="0" y="12"/>
                      </a:moveTo>
                      <a:lnTo>
                        <a:pt x="0" y="11"/>
                      </a:lnTo>
                      <a:lnTo>
                        <a:pt x="0" y="11"/>
                      </a:lnTo>
                      <a:lnTo>
                        <a:pt x="0" y="11"/>
                      </a:lnTo>
                      <a:lnTo>
                        <a:pt x="1" y="11"/>
                      </a:ln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2" y="10"/>
                      </a:lnTo>
                      <a:lnTo>
                        <a:pt x="2" y="10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4" y="8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19" name="Freeform 276"/>
                <p:cNvSpPr>
                  <a:spLocks/>
                </p:cNvSpPr>
                <p:nvPr/>
              </p:nvSpPr>
              <p:spPr bwMode="auto">
                <a:xfrm rot="5400000" flipH="1">
                  <a:off x="1870303" y="1666401"/>
                  <a:ext cx="1394" cy="4329"/>
                </a:xfrm>
                <a:custGeom>
                  <a:avLst/>
                  <a:gdLst>
                    <a:gd name="T0" fmla="*/ 0 w 10"/>
                    <a:gd name="T1" fmla="*/ 11 h 11"/>
                    <a:gd name="T2" fmla="*/ 0 w 10"/>
                    <a:gd name="T3" fmla="*/ 11 h 11"/>
                    <a:gd name="T4" fmla="*/ 0 w 10"/>
                    <a:gd name="T5" fmla="*/ 11 h 11"/>
                    <a:gd name="T6" fmla="*/ 0 w 10"/>
                    <a:gd name="T7" fmla="*/ 11 h 11"/>
                    <a:gd name="T8" fmla="*/ 1 w 10"/>
                    <a:gd name="T9" fmla="*/ 11 h 11"/>
                    <a:gd name="T10" fmla="*/ 1 w 10"/>
                    <a:gd name="T11" fmla="*/ 10 h 11"/>
                    <a:gd name="T12" fmla="*/ 1 w 10"/>
                    <a:gd name="T13" fmla="*/ 10 h 11"/>
                    <a:gd name="T14" fmla="*/ 1 w 10"/>
                    <a:gd name="T15" fmla="*/ 10 h 11"/>
                    <a:gd name="T16" fmla="*/ 1 w 10"/>
                    <a:gd name="T17" fmla="*/ 9 h 11"/>
                    <a:gd name="T18" fmla="*/ 1 w 10"/>
                    <a:gd name="T19" fmla="*/ 9 h 11"/>
                    <a:gd name="T20" fmla="*/ 2 w 10"/>
                    <a:gd name="T21" fmla="*/ 9 h 11"/>
                    <a:gd name="T22" fmla="*/ 2 w 10"/>
                    <a:gd name="T23" fmla="*/ 9 h 11"/>
                    <a:gd name="T24" fmla="*/ 2 w 10"/>
                    <a:gd name="T25" fmla="*/ 9 h 11"/>
                    <a:gd name="T26" fmla="*/ 2 w 10"/>
                    <a:gd name="T27" fmla="*/ 8 h 11"/>
                    <a:gd name="T28" fmla="*/ 3 w 10"/>
                    <a:gd name="T29" fmla="*/ 8 h 11"/>
                    <a:gd name="T30" fmla="*/ 3 w 10"/>
                    <a:gd name="T31" fmla="*/ 8 h 11"/>
                    <a:gd name="T32" fmla="*/ 3 w 10"/>
                    <a:gd name="T33" fmla="*/ 8 h 11"/>
                    <a:gd name="T34" fmla="*/ 3 w 10"/>
                    <a:gd name="T35" fmla="*/ 7 h 11"/>
                    <a:gd name="T36" fmla="*/ 3 w 10"/>
                    <a:gd name="T37" fmla="*/ 7 h 11"/>
                    <a:gd name="T38" fmla="*/ 3 w 10"/>
                    <a:gd name="T39" fmla="*/ 7 h 11"/>
                    <a:gd name="T40" fmla="*/ 4 w 10"/>
                    <a:gd name="T41" fmla="*/ 7 h 11"/>
                    <a:gd name="T42" fmla="*/ 4 w 10"/>
                    <a:gd name="T43" fmla="*/ 6 h 11"/>
                    <a:gd name="T44" fmla="*/ 4 w 10"/>
                    <a:gd name="T45" fmla="*/ 6 h 11"/>
                    <a:gd name="T46" fmla="*/ 4 w 10"/>
                    <a:gd name="T47" fmla="*/ 6 h 11"/>
                    <a:gd name="T48" fmla="*/ 4 w 10"/>
                    <a:gd name="T49" fmla="*/ 6 h 11"/>
                    <a:gd name="T50" fmla="*/ 5 w 10"/>
                    <a:gd name="T51" fmla="*/ 5 h 11"/>
                    <a:gd name="T52" fmla="*/ 5 w 10"/>
                    <a:gd name="T53" fmla="*/ 5 h 11"/>
                    <a:gd name="T54" fmla="*/ 5 w 10"/>
                    <a:gd name="T55" fmla="*/ 5 h 11"/>
                    <a:gd name="T56" fmla="*/ 5 w 10"/>
                    <a:gd name="T57" fmla="*/ 5 h 11"/>
                    <a:gd name="T58" fmla="*/ 6 w 10"/>
                    <a:gd name="T59" fmla="*/ 5 h 11"/>
                    <a:gd name="T60" fmla="*/ 6 w 10"/>
                    <a:gd name="T61" fmla="*/ 4 h 11"/>
                    <a:gd name="T62" fmla="*/ 6 w 10"/>
                    <a:gd name="T63" fmla="*/ 4 h 11"/>
                    <a:gd name="T64" fmla="*/ 6 w 10"/>
                    <a:gd name="T65" fmla="*/ 4 h 11"/>
                    <a:gd name="T66" fmla="*/ 6 w 10"/>
                    <a:gd name="T67" fmla="*/ 4 h 11"/>
                    <a:gd name="T68" fmla="*/ 6 w 10"/>
                    <a:gd name="T69" fmla="*/ 3 h 11"/>
                    <a:gd name="T70" fmla="*/ 7 w 10"/>
                    <a:gd name="T71" fmla="*/ 3 h 11"/>
                    <a:gd name="T72" fmla="*/ 7 w 10"/>
                    <a:gd name="T73" fmla="*/ 3 h 11"/>
                    <a:gd name="T74" fmla="*/ 7 w 10"/>
                    <a:gd name="T75" fmla="*/ 3 h 11"/>
                    <a:gd name="T76" fmla="*/ 7 w 10"/>
                    <a:gd name="T77" fmla="*/ 2 h 11"/>
                    <a:gd name="T78" fmla="*/ 8 w 10"/>
                    <a:gd name="T79" fmla="*/ 2 h 11"/>
                    <a:gd name="T80" fmla="*/ 8 w 10"/>
                    <a:gd name="T81" fmla="*/ 2 h 11"/>
                    <a:gd name="T82" fmla="*/ 8 w 10"/>
                    <a:gd name="T83" fmla="*/ 2 h 11"/>
                    <a:gd name="T84" fmla="*/ 8 w 10"/>
                    <a:gd name="T85" fmla="*/ 1 h 11"/>
                    <a:gd name="T86" fmla="*/ 8 w 10"/>
                    <a:gd name="T87" fmla="*/ 1 h 11"/>
                    <a:gd name="T88" fmla="*/ 8 w 10"/>
                    <a:gd name="T89" fmla="*/ 1 h 11"/>
                    <a:gd name="T90" fmla="*/ 9 w 10"/>
                    <a:gd name="T91" fmla="*/ 1 h 11"/>
                    <a:gd name="T92" fmla="*/ 9 w 10"/>
                    <a:gd name="T93" fmla="*/ 0 h 11"/>
                    <a:gd name="T94" fmla="*/ 9 w 10"/>
                    <a:gd name="T95" fmla="*/ 0 h 11"/>
                    <a:gd name="T96" fmla="*/ 9 w 10"/>
                    <a:gd name="T97" fmla="*/ 0 h 11"/>
                    <a:gd name="T98" fmla="*/ 10 w 10"/>
                    <a:gd name="T99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1">
                      <a:moveTo>
                        <a:pt x="0" y="11"/>
                      </a:moveTo>
                      <a:lnTo>
                        <a:pt x="0" y="11"/>
                      </a:lnTo>
                      <a:lnTo>
                        <a:pt x="0" y="11"/>
                      </a:lnTo>
                      <a:lnTo>
                        <a:pt x="0" y="11"/>
                      </a:lnTo>
                      <a:lnTo>
                        <a:pt x="1" y="11"/>
                      </a:ln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4" y="7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6" y="5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20" name="Freeform 277"/>
                <p:cNvSpPr>
                  <a:spLocks/>
                </p:cNvSpPr>
                <p:nvPr/>
              </p:nvSpPr>
              <p:spPr bwMode="auto">
                <a:xfrm rot="5400000" flipH="1">
                  <a:off x="1874899" y="1664879"/>
                  <a:ext cx="1255" cy="4723"/>
                </a:xfrm>
                <a:custGeom>
                  <a:avLst/>
                  <a:gdLst>
                    <a:gd name="T0" fmla="*/ 0 w 9"/>
                    <a:gd name="T1" fmla="*/ 12 h 12"/>
                    <a:gd name="T2" fmla="*/ 0 w 9"/>
                    <a:gd name="T3" fmla="*/ 11 h 12"/>
                    <a:gd name="T4" fmla="*/ 0 w 9"/>
                    <a:gd name="T5" fmla="*/ 11 h 12"/>
                    <a:gd name="T6" fmla="*/ 0 w 9"/>
                    <a:gd name="T7" fmla="*/ 11 h 12"/>
                    <a:gd name="T8" fmla="*/ 0 w 9"/>
                    <a:gd name="T9" fmla="*/ 11 h 12"/>
                    <a:gd name="T10" fmla="*/ 0 w 9"/>
                    <a:gd name="T11" fmla="*/ 10 h 12"/>
                    <a:gd name="T12" fmla="*/ 1 w 9"/>
                    <a:gd name="T13" fmla="*/ 10 h 12"/>
                    <a:gd name="T14" fmla="*/ 1 w 9"/>
                    <a:gd name="T15" fmla="*/ 10 h 12"/>
                    <a:gd name="T16" fmla="*/ 1 w 9"/>
                    <a:gd name="T17" fmla="*/ 10 h 12"/>
                    <a:gd name="T18" fmla="*/ 1 w 9"/>
                    <a:gd name="T19" fmla="*/ 9 h 12"/>
                    <a:gd name="T20" fmla="*/ 1 w 9"/>
                    <a:gd name="T21" fmla="*/ 9 h 12"/>
                    <a:gd name="T22" fmla="*/ 2 w 9"/>
                    <a:gd name="T23" fmla="*/ 9 h 12"/>
                    <a:gd name="T24" fmla="*/ 2 w 9"/>
                    <a:gd name="T25" fmla="*/ 8 h 12"/>
                    <a:gd name="T26" fmla="*/ 2 w 9"/>
                    <a:gd name="T27" fmla="*/ 8 h 12"/>
                    <a:gd name="T28" fmla="*/ 2 w 9"/>
                    <a:gd name="T29" fmla="*/ 8 h 12"/>
                    <a:gd name="T30" fmla="*/ 3 w 9"/>
                    <a:gd name="T31" fmla="*/ 8 h 12"/>
                    <a:gd name="T32" fmla="*/ 3 w 9"/>
                    <a:gd name="T33" fmla="*/ 8 h 12"/>
                    <a:gd name="T34" fmla="*/ 3 w 9"/>
                    <a:gd name="T35" fmla="*/ 7 h 12"/>
                    <a:gd name="T36" fmla="*/ 3 w 9"/>
                    <a:gd name="T37" fmla="*/ 7 h 12"/>
                    <a:gd name="T38" fmla="*/ 3 w 9"/>
                    <a:gd name="T39" fmla="*/ 7 h 12"/>
                    <a:gd name="T40" fmla="*/ 3 w 9"/>
                    <a:gd name="T41" fmla="*/ 7 h 12"/>
                    <a:gd name="T42" fmla="*/ 4 w 9"/>
                    <a:gd name="T43" fmla="*/ 7 h 12"/>
                    <a:gd name="T44" fmla="*/ 4 w 9"/>
                    <a:gd name="T45" fmla="*/ 6 h 12"/>
                    <a:gd name="T46" fmla="*/ 4 w 9"/>
                    <a:gd name="T47" fmla="*/ 6 h 12"/>
                    <a:gd name="T48" fmla="*/ 4 w 9"/>
                    <a:gd name="T49" fmla="*/ 6 h 12"/>
                    <a:gd name="T50" fmla="*/ 5 w 9"/>
                    <a:gd name="T51" fmla="*/ 5 h 12"/>
                    <a:gd name="T52" fmla="*/ 5 w 9"/>
                    <a:gd name="T53" fmla="*/ 5 h 12"/>
                    <a:gd name="T54" fmla="*/ 5 w 9"/>
                    <a:gd name="T55" fmla="*/ 5 h 12"/>
                    <a:gd name="T56" fmla="*/ 5 w 9"/>
                    <a:gd name="T57" fmla="*/ 5 h 12"/>
                    <a:gd name="T58" fmla="*/ 5 w 9"/>
                    <a:gd name="T59" fmla="*/ 5 h 12"/>
                    <a:gd name="T60" fmla="*/ 5 w 9"/>
                    <a:gd name="T61" fmla="*/ 4 h 12"/>
                    <a:gd name="T62" fmla="*/ 6 w 9"/>
                    <a:gd name="T63" fmla="*/ 4 h 12"/>
                    <a:gd name="T64" fmla="*/ 6 w 9"/>
                    <a:gd name="T65" fmla="*/ 4 h 12"/>
                    <a:gd name="T66" fmla="*/ 6 w 9"/>
                    <a:gd name="T67" fmla="*/ 3 h 12"/>
                    <a:gd name="T68" fmla="*/ 6 w 9"/>
                    <a:gd name="T69" fmla="*/ 3 h 12"/>
                    <a:gd name="T70" fmla="*/ 7 w 9"/>
                    <a:gd name="T71" fmla="*/ 3 h 12"/>
                    <a:gd name="T72" fmla="*/ 7 w 9"/>
                    <a:gd name="T73" fmla="*/ 3 h 12"/>
                    <a:gd name="T74" fmla="*/ 7 w 9"/>
                    <a:gd name="T75" fmla="*/ 2 h 12"/>
                    <a:gd name="T76" fmla="*/ 7 w 9"/>
                    <a:gd name="T77" fmla="*/ 2 h 12"/>
                    <a:gd name="T78" fmla="*/ 7 w 9"/>
                    <a:gd name="T79" fmla="*/ 2 h 12"/>
                    <a:gd name="T80" fmla="*/ 7 w 9"/>
                    <a:gd name="T81" fmla="*/ 1 h 12"/>
                    <a:gd name="T82" fmla="*/ 8 w 9"/>
                    <a:gd name="T83" fmla="*/ 1 h 12"/>
                    <a:gd name="T84" fmla="*/ 8 w 9"/>
                    <a:gd name="T85" fmla="*/ 1 h 12"/>
                    <a:gd name="T86" fmla="*/ 8 w 9"/>
                    <a:gd name="T87" fmla="*/ 1 h 12"/>
                    <a:gd name="T88" fmla="*/ 8 w 9"/>
                    <a:gd name="T89" fmla="*/ 1 h 12"/>
                    <a:gd name="T90" fmla="*/ 8 w 9"/>
                    <a:gd name="T91" fmla="*/ 0 h 12"/>
                    <a:gd name="T92" fmla="*/ 9 w 9"/>
                    <a:gd name="T93" fmla="*/ 0 h 12"/>
                    <a:gd name="T94" fmla="*/ 9 w 9"/>
                    <a:gd name="T95" fmla="*/ 0 h 12"/>
                    <a:gd name="T96" fmla="*/ 9 w 9"/>
                    <a:gd name="T97" fmla="*/ 0 h 12"/>
                    <a:gd name="T98" fmla="*/ 9 w 9"/>
                    <a:gd name="T99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2">
                      <a:moveTo>
                        <a:pt x="0" y="12"/>
                      </a:moveTo>
                      <a:lnTo>
                        <a:pt x="0" y="11"/>
                      </a:lnTo>
                      <a:lnTo>
                        <a:pt x="0" y="11"/>
                      </a:lnTo>
                      <a:lnTo>
                        <a:pt x="0" y="11"/>
                      </a:lnTo>
                      <a:lnTo>
                        <a:pt x="0" y="11"/>
                      </a:lnTo>
                      <a:lnTo>
                        <a:pt x="0" y="10"/>
                      </a:ln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2" y="9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4" y="7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21" name="Freeform 278"/>
                <p:cNvSpPr>
                  <a:spLocks/>
                </p:cNvSpPr>
                <p:nvPr/>
              </p:nvSpPr>
              <p:spPr bwMode="auto">
                <a:xfrm rot="5400000" flipH="1">
                  <a:off x="1879748" y="1663358"/>
                  <a:ext cx="1394" cy="5116"/>
                </a:xfrm>
                <a:custGeom>
                  <a:avLst/>
                  <a:gdLst>
                    <a:gd name="T0" fmla="*/ 0 w 10"/>
                    <a:gd name="T1" fmla="*/ 13 h 13"/>
                    <a:gd name="T2" fmla="*/ 1 w 10"/>
                    <a:gd name="T3" fmla="*/ 12 h 13"/>
                    <a:gd name="T4" fmla="*/ 1 w 10"/>
                    <a:gd name="T5" fmla="*/ 12 h 13"/>
                    <a:gd name="T6" fmla="*/ 1 w 10"/>
                    <a:gd name="T7" fmla="*/ 12 h 13"/>
                    <a:gd name="T8" fmla="*/ 1 w 10"/>
                    <a:gd name="T9" fmla="*/ 11 h 13"/>
                    <a:gd name="T10" fmla="*/ 1 w 10"/>
                    <a:gd name="T11" fmla="*/ 11 h 13"/>
                    <a:gd name="T12" fmla="*/ 1 w 10"/>
                    <a:gd name="T13" fmla="*/ 11 h 13"/>
                    <a:gd name="T14" fmla="*/ 2 w 10"/>
                    <a:gd name="T15" fmla="*/ 11 h 13"/>
                    <a:gd name="T16" fmla="*/ 2 w 10"/>
                    <a:gd name="T17" fmla="*/ 10 h 13"/>
                    <a:gd name="T18" fmla="*/ 2 w 10"/>
                    <a:gd name="T19" fmla="*/ 10 h 13"/>
                    <a:gd name="T20" fmla="*/ 2 w 10"/>
                    <a:gd name="T21" fmla="*/ 10 h 13"/>
                    <a:gd name="T22" fmla="*/ 3 w 10"/>
                    <a:gd name="T23" fmla="*/ 9 h 13"/>
                    <a:gd name="T24" fmla="*/ 3 w 10"/>
                    <a:gd name="T25" fmla="*/ 9 h 13"/>
                    <a:gd name="T26" fmla="*/ 3 w 10"/>
                    <a:gd name="T27" fmla="*/ 9 h 13"/>
                    <a:gd name="T28" fmla="*/ 3 w 10"/>
                    <a:gd name="T29" fmla="*/ 9 h 13"/>
                    <a:gd name="T30" fmla="*/ 3 w 10"/>
                    <a:gd name="T31" fmla="*/ 9 h 13"/>
                    <a:gd name="T32" fmla="*/ 3 w 10"/>
                    <a:gd name="T33" fmla="*/ 8 h 13"/>
                    <a:gd name="T34" fmla="*/ 4 w 10"/>
                    <a:gd name="T35" fmla="*/ 8 h 13"/>
                    <a:gd name="T36" fmla="*/ 4 w 10"/>
                    <a:gd name="T37" fmla="*/ 8 h 13"/>
                    <a:gd name="T38" fmla="*/ 4 w 10"/>
                    <a:gd name="T39" fmla="*/ 7 h 13"/>
                    <a:gd name="T40" fmla="*/ 4 w 10"/>
                    <a:gd name="T41" fmla="*/ 7 h 13"/>
                    <a:gd name="T42" fmla="*/ 5 w 10"/>
                    <a:gd name="T43" fmla="*/ 7 h 13"/>
                    <a:gd name="T44" fmla="*/ 5 w 10"/>
                    <a:gd name="T45" fmla="*/ 7 h 13"/>
                    <a:gd name="T46" fmla="*/ 5 w 10"/>
                    <a:gd name="T47" fmla="*/ 6 h 13"/>
                    <a:gd name="T48" fmla="*/ 5 w 10"/>
                    <a:gd name="T49" fmla="*/ 6 h 13"/>
                    <a:gd name="T50" fmla="*/ 5 w 10"/>
                    <a:gd name="T51" fmla="*/ 6 h 13"/>
                    <a:gd name="T52" fmla="*/ 5 w 10"/>
                    <a:gd name="T53" fmla="*/ 6 h 13"/>
                    <a:gd name="T54" fmla="*/ 6 w 10"/>
                    <a:gd name="T55" fmla="*/ 6 h 13"/>
                    <a:gd name="T56" fmla="*/ 6 w 10"/>
                    <a:gd name="T57" fmla="*/ 5 h 13"/>
                    <a:gd name="T58" fmla="*/ 6 w 10"/>
                    <a:gd name="T59" fmla="*/ 5 h 13"/>
                    <a:gd name="T60" fmla="*/ 6 w 10"/>
                    <a:gd name="T61" fmla="*/ 5 h 13"/>
                    <a:gd name="T62" fmla="*/ 6 w 10"/>
                    <a:gd name="T63" fmla="*/ 4 h 13"/>
                    <a:gd name="T64" fmla="*/ 7 w 10"/>
                    <a:gd name="T65" fmla="*/ 4 h 13"/>
                    <a:gd name="T66" fmla="*/ 7 w 10"/>
                    <a:gd name="T67" fmla="*/ 4 h 13"/>
                    <a:gd name="T68" fmla="*/ 7 w 10"/>
                    <a:gd name="T69" fmla="*/ 4 h 13"/>
                    <a:gd name="T70" fmla="*/ 7 w 10"/>
                    <a:gd name="T71" fmla="*/ 3 h 13"/>
                    <a:gd name="T72" fmla="*/ 8 w 10"/>
                    <a:gd name="T73" fmla="*/ 3 h 13"/>
                    <a:gd name="T74" fmla="*/ 8 w 10"/>
                    <a:gd name="T75" fmla="*/ 3 h 13"/>
                    <a:gd name="T76" fmla="*/ 8 w 10"/>
                    <a:gd name="T77" fmla="*/ 2 h 13"/>
                    <a:gd name="T78" fmla="*/ 8 w 10"/>
                    <a:gd name="T79" fmla="*/ 2 h 13"/>
                    <a:gd name="T80" fmla="*/ 8 w 10"/>
                    <a:gd name="T81" fmla="*/ 2 h 13"/>
                    <a:gd name="T82" fmla="*/ 8 w 10"/>
                    <a:gd name="T83" fmla="*/ 2 h 13"/>
                    <a:gd name="T84" fmla="*/ 9 w 10"/>
                    <a:gd name="T85" fmla="*/ 2 h 13"/>
                    <a:gd name="T86" fmla="*/ 9 w 10"/>
                    <a:gd name="T87" fmla="*/ 1 h 13"/>
                    <a:gd name="T88" fmla="*/ 9 w 10"/>
                    <a:gd name="T89" fmla="*/ 1 h 13"/>
                    <a:gd name="T90" fmla="*/ 9 w 10"/>
                    <a:gd name="T91" fmla="*/ 1 h 13"/>
                    <a:gd name="T92" fmla="*/ 10 w 10"/>
                    <a:gd name="T93" fmla="*/ 0 h 13"/>
                    <a:gd name="T94" fmla="*/ 10 w 10"/>
                    <a:gd name="T95" fmla="*/ 0 h 13"/>
                    <a:gd name="T96" fmla="*/ 10 w 10"/>
                    <a:gd name="T97" fmla="*/ 0 h 13"/>
                    <a:gd name="T98" fmla="*/ 10 w 10"/>
                    <a:gd name="T99" fmla="*/ 0 h 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3">
                      <a:moveTo>
                        <a:pt x="0" y="13"/>
                      </a:move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1" y="11"/>
                      </a:lnTo>
                      <a:lnTo>
                        <a:pt x="1" y="11"/>
                      </a:lnTo>
                      <a:lnTo>
                        <a:pt x="1" y="11"/>
                      </a:lnTo>
                      <a:lnTo>
                        <a:pt x="2" y="11"/>
                      </a:lnTo>
                      <a:lnTo>
                        <a:pt x="2" y="10"/>
                      </a:lnTo>
                      <a:lnTo>
                        <a:pt x="2" y="10"/>
                      </a:lnTo>
                      <a:lnTo>
                        <a:pt x="2" y="10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6" y="6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22" name="Freeform 279"/>
                <p:cNvSpPr>
                  <a:spLocks/>
                </p:cNvSpPr>
                <p:nvPr/>
              </p:nvSpPr>
              <p:spPr bwMode="auto">
                <a:xfrm rot="5400000" flipH="1">
                  <a:off x="1885061" y="1661767"/>
                  <a:ext cx="1394" cy="5510"/>
                </a:xfrm>
                <a:custGeom>
                  <a:avLst/>
                  <a:gdLst>
                    <a:gd name="T0" fmla="*/ 0 w 10"/>
                    <a:gd name="T1" fmla="*/ 14 h 14"/>
                    <a:gd name="T2" fmla="*/ 0 w 10"/>
                    <a:gd name="T3" fmla="*/ 13 h 14"/>
                    <a:gd name="T4" fmla="*/ 0 w 10"/>
                    <a:gd name="T5" fmla="*/ 13 h 14"/>
                    <a:gd name="T6" fmla="*/ 1 w 10"/>
                    <a:gd name="T7" fmla="*/ 13 h 14"/>
                    <a:gd name="T8" fmla="*/ 1 w 10"/>
                    <a:gd name="T9" fmla="*/ 13 h 14"/>
                    <a:gd name="T10" fmla="*/ 1 w 10"/>
                    <a:gd name="T11" fmla="*/ 12 h 14"/>
                    <a:gd name="T12" fmla="*/ 1 w 10"/>
                    <a:gd name="T13" fmla="*/ 12 h 14"/>
                    <a:gd name="T14" fmla="*/ 2 w 10"/>
                    <a:gd name="T15" fmla="*/ 12 h 14"/>
                    <a:gd name="T16" fmla="*/ 2 w 10"/>
                    <a:gd name="T17" fmla="*/ 11 h 14"/>
                    <a:gd name="T18" fmla="*/ 2 w 10"/>
                    <a:gd name="T19" fmla="*/ 11 h 14"/>
                    <a:gd name="T20" fmla="*/ 2 w 10"/>
                    <a:gd name="T21" fmla="*/ 11 h 14"/>
                    <a:gd name="T22" fmla="*/ 2 w 10"/>
                    <a:gd name="T23" fmla="*/ 11 h 14"/>
                    <a:gd name="T24" fmla="*/ 2 w 10"/>
                    <a:gd name="T25" fmla="*/ 11 h 14"/>
                    <a:gd name="T26" fmla="*/ 3 w 10"/>
                    <a:gd name="T27" fmla="*/ 10 h 14"/>
                    <a:gd name="T28" fmla="*/ 3 w 10"/>
                    <a:gd name="T29" fmla="*/ 10 h 14"/>
                    <a:gd name="T30" fmla="*/ 3 w 10"/>
                    <a:gd name="T31" fmla="*/ 10 h 14"/>
                    <a:gd name="T32" fmla="*/ 3 w 10"/>
                    <a:gd name="T33" fmla="*/ 9 h 14"/>
                    <a:gd name="T34" fmla="*/ 3 w 10"/>
                    <a:gd name="T35" fmla="*/ 9 h 14"/>
                    <a:gd name="T36" fmla="*/ 4 w 10"/>
                    <a:gd name="T37" fmla="*/ 9 h 14"/>
                    <a:gd name="T38" fmla="*/ 4 w 10"/>
                    <a:gd name="T39" fmla="*/ 9 h 14"/>
                    <a:gd name="T40" fmla="*/ 4 w 10"/>
                    <a:gd name="T41" fmla="*/ 8 h 14"/>
                    <a:gd name="T42" fmla="*/ 4 w 10"/>
                    <a:gd name="T43" fmla="*/ 8 h 14"/>
                    <a:gd name="T44" fmla="*/ 5 w 10"/>
                    <a:gd name="T45" fmla="*/ 8 h 14"/>
                    <a:gd name="T46" fmla="*/ 5 w 10"/>
                    <a:gd name="T47" fmla="*/ 7 h 14"/>
                    <a:gd name="T48" fmla="*/ 5 w 10"/>
                    <a:gd name="T49" fmla="*/ 7 h 14"/>
                    <a:gd name="T50" fmla="*/ 5 w 10"/>
                    <a:gd name="T51" fmla="*/ 7 h 14"/>
                    <a:gd name="T52" fmla="*/ 5 w 10"/>
                    <a:gd name="T53" fmla="*/ 7 h 14"/>
                    <a:gd name="T54" fmla="*/ 5 w 10"/>
                    <a:gd name="T55" fmla="*/ 6 h 14"/>
                    <a:gd name="T56" fmla="*/ 6 w 10"/>
                    <a:gd name="T57" fmla="*/ 6 h 14"/>
                    <a:gd name="T58" fmla="*/ 6 w 10"/>
                    <a:gd name="T59" fmla="*/ 6 h 14"/>
                    <a:gd name="T60" fmla="*/ 6 w 10"/>
                    <a:gd name="T61" fmla="*/ 6 h 14"/>
                    <a:gd name="T62" fmla="*/ 6 w 10"/>
                    <a:gd name="T63" fmla="*/ 5 h 14"/>
                    <a:gd name="T64" fmla="*/ 7 w 10"/>
                    <a:gd name="T65" fmla="*/ 5 h 14"/>
                    <a:gd name="T66" fmla="*/ 7 w 10"/>
                    <a:gd name="T67" fmla="*/ 5 h 14"/>
                    <a:gd name="T68" fmla="*/ 7 w 10"/>
                    <a:gd name="T69" fmla="*/ 4 h 14"/>
                    <a:gd name="T70" fmla="*/ 7 w 10"/>
                    <a:gd name="T71" fmla="*/ 4 h 14"/>
                    <a:gd name="T72" fmla="*/ 7 w 10"/>
                    <a:gd name="T73" fmla="*/ 4 h 14"/>
                    <a:gd name="T74" fmla="*/ 7 w 10"/>
                    <a:gd name="T75" fmla="*/ 4 h 14"/>
                    <a:gd name="T76" fmla="*/ 8 w 10"/>
                    <a:gd name="T77" fmla="*/ 4 h 14"/>
                    <a:gd name="T78" fmla="*/ 8 w 10"/>
                    <a:gd name="T79" fmla="*/ 3 h 14"/>
                    <a:gd name="T80" fmla="*/ 8 w 10"/>
                    <a:gd name="T81" fmla="*/ 3 h 14"/>
                    <a:gd name="T82" fmla="*/ 8 w 10"/>
                    <a:gd name="T83" fmla="*/ 3 h 14"/>
                    <a:gd name="T84" fmla="*/ 9 w 10"/>
                    <a:gd name="T85" fmla="*/ 2 h 14"/>
                    <a:gd name="T86" fmla="*/ 9 w 10"/>
                    <a:gd name="T87" fmla="*/ 2 h 14"/>
                    <a:gd name="T88" fmla="*/ 9 w 10"/>
                    <a:gd name="T89" fmla="*/ 2 h 14"/>
                    <a:gd name="T90" fmla="*/ 9 w 10"/>
                    <a:gd name="T91" fmla="*/ 2 h 14"/>
                    <a:gd name="T92" fmla="*/ 9 w 10"/>
                    <a:gd name="T93" fmla="*/ 1 h 14"/>
                    <a:gd name="T94" fmla="*/ 9 w 10"/>
                    <a:gd name="T95" fmla="*/ 1 h 14"/>
                    <a:gd name="T96" fmla="*/ 10 w 10"/>
                    <a:gd name="T97" fmla="*/ 1 h 14"/>
                    <a:gd name="T98" fmla="*/ 10 w 10"/>
                    <a:gd name="T99" fmla="*/ 0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4">
                      <a:moveTo>
                        <a:pt x="0" y="14"/>
                      </a:moveTo>
                      <a:lnTo>
                        <a:pt x="0" y="13"/>
                      </a:lnTo>
                      <a:lnTo>
                        <a:pt x="0" y="13"/>
                      </a:lnTo>
                      <a:lnTo>
                        <a:pt x="1" y="13"/>
                      </a:lnTo>
                      <a:lnTo>
                        <a:pt x="1" y="13"/>
                      </a:ln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2" y="12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5" y="8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8" y="4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23" name="Freeform 280"/>
                <p:cNvSpPr>
                  <a:spLocks/>
                </p:cNvSpPr>
                <p:nvPr/>
              </p:nvSpPr>
              <p:spPr bwMode="auto">
                <a:xfrm rot="5400000" flipH="1">
                  <a:off x="1890374" y="1660570"/>
                  <a:ext cx="1394" cy="5116"/>
                </a:xfrm>
                <a:custGeom>
                  <a:avLst/>
                  <a:gdLst>
                    <a:gd name="T0" fmla="*/ 0 w 10"/>
                    <a:gd name="T1" fmla="*/ 13 h 13"/>
                    <a:gd name="T2" fmla="*/ 0 w 10"/>
                    <a:gd name="T3" fmla="*/ 13 h 13"/>
                    <a:gd name="T4" fmla="*/ 0 w 10"/>
                    <a:gd name="T5" fmla="*/ 13 h 13"/>
                    <a:gd name="T6" fmla="*/ 0 w 10"/>
                    <a:gd name="T7" fmla="*/ 13 h 13"/>
                    <a:gd name="T8" fmla="*/ 0 w 10"/>
                    <a:gd name="T9" fmla="*/ 12 h 13"/>
                    <a:gd name="T10" fmla="*/ 1 w 10"/>
                    <a:gd name="T11" fmla="*/ 12 h 13"/>
                    <a:gd name="T12" fmla="*/ 1 w 10"/>
                    <a:gd name="T13" fmla="*/ 12 h 13"/>
                    <a:gd name="T14" fmla="*/ 1 w 10"/>
                    <a:gd name="T15" fmla="*/ 12 h 13"/>
                    <a:gd name="T16" fmla="*/ 2 w 10"/>
                    <a:gd name="T17" fmla="*/ 11 h 13"/>
                    <a:gd name="T18" fmla="*/ 2 w 10"/>
                    <a:gd name="T19" fmla="*/ 11 h 13"/>
                    <a:gd name="T20" fmla="*/ 2 w 10"/>
                    <a:gd name="T21" fmla="*/ 11 h 13"/>
                    <a:gd name="T22" fmla="*/ 2 w 10"/>
                    <a:gd name="T23" fmla="*/ 10 h 13"/>
                    <a:gd name="T24" fmla="*/ 2 w 10"/>
                    <a:gd name="T25" fmla="*/ 10 h 13"/>
                    <a:gd name="T26" fmla="*/ 2 w 10"/>
                    <a:gd name="T27" fmla="*/ 10 h 13"/>
                    <a:gd name="T28" fmla="*/ 3 w 10"/>
                    <a:gd name="T29" fmla="*/ 10 h 13"/>
                    <a:gd name="T30" fmla="*/ 3 w 10"/>
                    <a:gd name="T31" fmla="*/ 9 h 13"/>
                    <a:gd name="T32" fmla="*/ 3 w 10"/>
                    <a:gd name="T33" fmla="*/ 9 h 13"/>
                    <a:gd name="T34" fmla="*/ 3 w 10"/>
                    <a:gd name="T35" fmla="*/ 9 h 13"/>
                    <a:gd name="T36" fmla="*/ 4 w 10"/>
                    <a:gd name="T37" fmla="*/ 8 h 13"/>
                    <a:gd name="T38" fmla="*/ 4 w 10"/>
                    <a:gd name="T39" fmla="*/ 8 h 13"/>
                    <a:gd name="T40" fmla="*/ 4 w 10"/>
                    <a:gd name="T41" fmla="*/ 8 h 13"/>
                    <a:gd name="T42" fmla="*/ 4 w 10"/>
                    <a:gd name="T43" fmla="*/ 8 h 13"/>
                    <a:gd name="T44" fmla="*/ 4 w 10"/>
                    <a:gd name="T45" fmla="*/ 7 h 13"/>
                    <a:gd name="T46" fmla="*/ 4 w 10"/>
                    <a:gd name="T47" fmla="*/ 7 h 13"/>
                    <a:gd name="T48" fmla="*/ 5 w 10"/>
                    <a:gd name="T49" fmla="*/ 7 h 13"/>
                    <a:gd name="T50" fmla="*/ 5 w 10"/>
                    <a:gd name="T51" fmla="*/ 6 h 13"/>
                    <a:gd name="T52" fmla="*/ 5 w 10"/>
                    <a:gd name="T53" fmla="*/ 6 h 13"/>
                    <a:gd name="T54" fmla="*/ 5 w 10"/>
                    <a:gd name="T55" fmla="*/ 6 h 13"/>
                    <a:gd name="T56" fmla="*/ 6 w 10"/>
                    <a:gd name="T57" fmla="*/ 6 h 13"/>
                    <a:gd name="T58" fmla="*/ 6 w 10"/>
                    <a:gd name="T59" fmla="*/ 5 h 13"/>
                    <a:gd name="T60" fmla="*/ 6 w 10"/>
                    <a:gd name="T61" fmla="*/ 5 h 13"/>
                    <a:gd name="T62" fmla="*/ 6 w 10"/>
                    <a:gd name="T63" fmla="*/ 5 h 13"/>
                    <a:gd name="T64" fmla="*/ 6 w 10"/>
                    <a:gd name="T65" fmla="*/ 5 h 13"/>
                    <a:gd name="T66" fmla="*/ 6 w 10"/>
                    <a:gd name="T67" fmla="*/ 5 h 13"/>
                    <a:gd name="T68" fmla="*/ 7 w 10"/>
                    <a:gd name="T69" fmla="*/ 4 h 13"/>
                    <a:gd name="T70" fmla="*/ 7 w 10"/>
                    <a:gd name="T71" fmla="*/ 4 h 13"/>
                    <a:gd name="T72" fmla="*/ 7 w 10"/>
                    <a:gd name="T73" fmla="*/ 3 h 13"/>
                    <a:gd name="T74" fmla="*/ 7 w 10"/>
                    <a:gd name="T75" fmla="*/ 3 h 13"/>
                    <a:gd name="T76" fmla="*/ 8 w 10"/>
                    <a:gd name="T77" fmla="*/ 3 h 13"/>
                    <a:gd name="T78" fmla="*/ 8 w 10"/>
                    <a:gd name="T79" fmla="*/ 3 h 13"/>
                    <a:gd name="T80" fmla="*/ 8 w 10"/>
                    <a:gd name="T81" fmla="*/ 3 h 13"/>
                    <a:gd name="T82" fmla="*/ 8 w 10"/>
                    <a:gd name="T83" fmla="*/ 2 h 13"/>
                    <a:gd name="T84" fmla="*/ 8 w 10"/>
                    <a:gd name="T85" fmla="*/ 2 h 13"/>
                    <a:gd name="T86" fmla="*/ 9 w 10"/>
                    <a:gd name="T87" fmla="*/ 1 h 13"/>
                    <a:gd name="T88" fmla="*/ 9 w 10"/>
                    <a:gd name="T89" fmla="*/ 1 h 13"/>
                    <a:gd name="T90" fmla="*/ 9 w 10"/>
                    <a:gd name="T91" fmla="*/ 1 h 13"/>
                    <a:gd name="T92" fmla="*/ 9 w 10"/>
                    <a:gd name="T93" fmla="*/ 1 h 13"/>
                    <a:gd name="T94" fmla="*/ 9 w 10"/>
                    <a:gd name="T95" fmla="*/ 0 h 13"/>
                    <a:gd name="T96" fmla="*/ 9 w 10"/>
                    <a:gd name="T97" fmla="*/ 0 h 13"/>
                    <a:gd name="T98" fmla="*/ 10 w 10"/>
                    <a:gd name="T99" fmla="*/ 0 h 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3">
                      <a:moveTo>
                        <a:pt x="0" y="13"/>
                      </a:moveTo>
                      <a:lnTo>
                        <a:pt x="0" y="13"/>
                      </a:lnTo>
                      <a:lnTo>
                        <a:pt x="0" y="13"/>
                      </a:lnTo>
                      <a:lnTo>
                        <a:pt x="0" y="13"/>
                      </a:lnTo>
                      <a:lnTo>
                        <a:pt x="0" y="12"/>
                      </a:ln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0"/>
                      </a:lnTo>
                      <a:lnTo>
                        <a:pt x="2" y="10"/>
                      </a:lnTo>
                      <a:lnTo>
                        <a:pt x="2" y="10"/>
                      </a:lnTo>
                      <a:lnTo>
                        <a:pt x="3" y="10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5" y="7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6" y="6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24" name="Freeform 281"/>
                <p:cNvSpPr>
                  <a:spLocks/>
                </p:cNvSpPr>
                <p:nvPr/>
              </p:nvSpPr>
              <p:spPr bwMode="auto">
                <a:xfrm rot="5400000" flipH="1">
                  <a:off x="1895687" y="1658979"/>
                  <a:ext cx="1394" cy="5510"/>
                </a:xfrm>
                <a:custGeom>
                  <a:avLst/>
                  <a:gdLst>
                    <a:gd name="T0" fmla="*/ 0 w 10"/>
                    <a:gd name="T1" fmla="*/ 14 h 14"/>
                    <a:gd name="T2" fmla="*/ 0 w 10"/>
                    <a:gd name="T3" fmla="*/ 13 h 14"/>
                    <a:gd name="T4" fmla="*/ 0 w 10"/>
                    <a:gd name="T5" fmla="*/ 13 h 14"/>
                    <a:gd name="T6" fmla="*/ 0 w 10"/>
                    <a:gd name="T7" fmla="*/ 13 h 14"/>
                    <a:gd name="T8" fmla="*/ 1 w 10"/>
                    <a:gd name="T9" fmla="*/ 13 h 14"/>
                    <a:gd name="T10" fmla="*/ 1 w 10"/>
                    <a:gd name="T11" fmla="*/ 12 h 14"/>
                    <a:gd name="T12" fmla="*/ 1 w 10"/>
                    <a:gd name="T13" fmla="*/ 12 h 14"/>
                    <a:gd name="T14" fmla="*/ 1 w 10"/>
                    <a:gd name="T15" fmla="*/ 12 h 14"/>
                    <a:gd name="T16" fmla="*/ 1 w 10"/>
                    <a:gd name="T17" fmla="*/ 12 h 14"/>
                    <a:gd name="T18" fmla="*/ 1 w 10"/>
                    <a:gd name="T19" fmla="*/ 12 h 14"/>
                    <a:gd name="T20" fmla="*/ 2 w 10"/>
                    <a:gd name="T21" fmla="*/ 11 h 14"/>
                    <a:gd name="T22" fmla="*/ 2 w 10"/>
                    <a:gd name="T23" fmla="*/ 11 h 14"/>
                    <a:gd name="T24" fmla="*/ 2 w 10"/>
                    <a:gd name="T25" fmla="*/ 10 h 14"/>
                    <a:gd name="T26" fmla="*/ 2 w 10"/>
                    <a:gd name="T27" fmla="*/ 10 h 14"/>
                    <a:gd name="T28" fmla="*/ 3 w 10"/>
                    <a:gd name="T29" fmla="*/ 10 h 14"/>
                    <a:gd name="T30" fmla="*/ 3 w 10"/>
                    <a:gd name="T31" fmla="*/ 10 h 14"/>
                    <a:gd name="T32" fmla="*/ 3 w 10"/>
                    <a:gd name="T33" fmla="*/ 9 h 14"/>
                    <a:gd name="T34" fmla="*/ 3 w 10"/>
                    <a:gd name="T35" fmla="*/ 9 h 14"/>
                    <a:gd name="T36" fmla="*/ 3 w 10"/>
                    <a:gd name="T37" fmla="*/ 9 h 14"/>
                    <a:gd name="T38" fmla="*/ 3 w 10"/>
                    <a:gd name="T39" fmla="*/ 8 h 14"/>
                    <a:gd name="T40" fmla="*/ 4 w 10"/>
                    <a:gd name="T41" fmla="*/ 8 h 14"/>
                    <a:gd name="T42" fmla="*/ 4 w 10"/>
                    <a:gd name="T43" fmla="*/ 8 h 14"/>
                    <a:gd name="T44" fmla="*/ 4 w 10"/>
                    <a:gd name="T45" fmla="*/ 8 h 14"/>
                    <a:gd name="T46" fmla="*/ 4 w 10"/>
                    <a:gd name="T47" fmla="*/ 7 h 14"/>
                    <a:gd name="T48" fmla="*/ 5 w 10"/>
                    <a:gd name="T49" fmla="*/ 7 h 14"/>
                    <a:gd name="T50" fmla="*/ 5 w 10"/>
                    <a:gd name="T51" fmla="*/ 7 h 14"/>
                    <a:gd name="T52" fmla="*/ 5 w 10"/>
                    <a:gd name="T53" fmla="*/ 6 h 14"/>
                    <a:gd name="T54" fmla="*/ 5 w 10"/>
                    <a:gd name="T55" fmla="*/ 6 h 14"/>
                    <a:gd name="T56" fmla="*/ 5 w 10"/>
                    <a:gd name="T57" fmla="*/ 6 h 14"/>
                    <a:gd name="T58" fmla="*/ 6 w 10"/>
                    <a:gd name="T59" fmla="*/ 6 h 14"/>
                    <a:gd name="T60" fmla="*/ 6 w 10"/>
                    <a:gd name="T61" fmla="*/ 5 h 14"/>
                    <a:gd name="T62" fmla="*/ 6 w 10"/>
                    <a:gd name="T63" fmla="*/ 5 h 14"/>
                    <a:gd name="T64" fmla="*/ 6 w 10"/>
                    <a:gd name="T65" fmla="*/ 5 h 14"/>
                    <a:gd name="T66" fmla="*/ 6 w 10"/>
                    <a:gd name="T67" fmla="*/ 5 h 14"/>
                    <a:gd name="T68" fmla="*/ 6 w 10"/>
                    <a:gd name="T69" fmla="*/ 4 h 14"/>
                    <a:gd name="T70" fmla="*/ 7 w 10"/>
                    <a:gd name="T71" fmla="*/ 4 h 14"/>
                    <a:gd name="T72" fmla="*/ 7 w 10"/>
                    <a:gd name="T73" fmla="*/ 4 h 14"/>
                    <a:gd name="T74" fmla="*/ 7 w 10"/>
                    <a:gd name="T75" fmla="*/ 3 h 14"/>
                    <a:gd name="T76" fmla="*/ 7 w 10"/>
                    <a:gd name="T77" fmla="*/ 3 h 14"/>
                    <a:gd name="T78" fmla="*/ 8 w 10"/>
                    <a:gd name="T79" fmla="*/ 3 h 14"/>
                    <a:gd name="T80" fmla="*/ 8 w 10"/>
                    <a:gd name="T81" fmla="*/ 3 h 14"/>
                    <a:gd name="T82" fmla="*/ 8 w 10"/>
                    <a:gd name="T83" fmla="*/ 2 h 14"/>
                    <a:gd name="T84" fmla="*/ 8 w 10"/>
                    <a:gd name="T85" fmla="*/ 2 h 14"/>
                    <a:gd name="T86" fmla="*/ 8 w 10"/>
                    <a:gd name="T87" fmla="*/ 2 h 14"/>
                    <a:gd name="T88" fmla="*/ 8 w 10"/>
                    <a:gd name="T89" fmla="*/ 1 h 14"/>
                    <a:gd name="T90" fmla="*/ 9 w 10"/>
                    <a:gd name="T91" fmla="*/ 1 h 14"/>
                    <a:gd name="T92" fmla="*/ 9 w 10"/>
                    <a:gd name="T93" fmla="*/ 1 h 14"/>
                    <a:gd name="T94" fmla="*/ 9 w 10"/>
                    <a:gd name="T95" fmla="*/ 1 h 14"/>
                    <a:gd name="T96" fmla="*/ 9 w 10"/>
                    <a:gd name="T97" fmla="*/ 0 h 14"/>
                    <a:gd name="T98" fmla="*/ 10 w 10"/>
                    <a:gd name="T99" fmla="*/ 0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4">
                      <a:moveTo>
                        <a:pt x="0" y="14"/>
                      </a:moveTo>
                      <a:lnTo>
                        <a:pt x="0" y="13"/>
                      </a:lnTo>
                      <a:lnTo>
                        <a:pt x="0" y="13"/>
                      </a:lnTo>
                      <a:lnTo>
                        <a:pt x="0" y="13"/>
                      </a:lnTo>
                      <a:lnTo>
                        <a:pt x="1" y="13"/>
                      </a:ln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0"/>
                      </a:lnTo>
                      <a:lnTo>
                        <a:pt x="2" y="10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6" y="6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25" name="Freeform 282"/>
                <p:cNvSpPr>
                  <a:spLocks/>
                </p:cNvSpPr>
                <p:nvPr/>
              </p:nvSpPr>
              <p:spPr bwMode="auto">
                <a:xfrm rot="5400000" flipH="1">
                  <a:off x="1901266" y="1657654"/>
                  <a:ext cx="1255" cy="5510"/>
                </a:xfrm>
                <a:custGeom>
                  <a:avLst/>
                  <a:gdLst>
                    <a:gd name="T0" fmla="*/ 0 w 9"/>
                    <a:gd name="T1" fmla="*/ 14 h 14"/>
                    <a:gd name="T2" fmla="*/ 0 w 9"/>
                    <a:gd name="T3" fmla="*/ 14 h 14"/>
                    <a:gd name="T4" fmla="*/ 0 w 9"/>
                    <a:gd name="T5" fmla="*/ 13 h 14"/>
                    <a:gd name="T6" fmla="*/ 0 w 9"/>
                    <a:gd name="T7" fmla="*/ 13 h 14"/>
                    <a:gd name="T8" fmla="*/ 0 w 9"/>
                    <a:gd name="T9" fmla="*/ 13 h 14"/>
                    <a:gd name="T10" fmla="*/ 0 w 9"/>
                    <a:gd name="T11" fmla="*/ 13 h 14"/>
                    <a:gd name="T12" fmla="*/ 1 w 9"/>
                    <a:gd name="T13" fmla="*/ 12 h 14"/>
                    <a:gd name="T14" fmla="*/ 1 w 9"/>
                    <a:gd name="T15" fmla="*/ 12 h 14"/>
                    <a:gd name="T16" fmla="*/ 1 w 9"/>
                    <a:gd name="T17" fmla="*/ 12 h 14"/>
                    <a:gd name="T18" fmla="*/ 1 w 9"/>
                    <a:gd name="T19" fmla="*/ 12 h 14"/>
                    <a:gd name="T20" fmla="*/ 2 w 9"/>
                    <a:gd name="T21" fmla="*/ 11 h 14"/>
                    <a:gd name="T22" fmla="*/ 2 w 9"/>
                    <a:gd name="T23" fmla="*/ 11 h 14"/>
                    <a:gd name="T24" fmla="*/ 2 w 9"/>
                    <a:gd name="T25" fmla="*/ 11 h 14"/>
                    <a:gd name="T26" fmla="*/ 2 w 9"/>
                    <a:gd name="T27" fmla="*/ 10 h 14"/>
                    <a:gd name="T28" fmla="*/ 2 w 9"/>
                    <a:gd name="T29" fmla="*/ 10 h 14"/>
                    <a:gd name="T30" fmla="*/ 2 w 9"/>
                    <a:gd name="T31" fmla="*/ 10 h 14"/>
                    <a:gd name="T32" fmla="*/ 3 w 9"/>
                    <a:gd name="T33" fmla="*/ 10 h 14"/>
                    <a:gd name="T34" fmla="*/ 3 w 9"/>
                    <a:gd name="T35" fmla="*/ 9 h 14"/>
                    <a:gd name="T36" fmla="*/ 3 w 9"/>
                    <a:gd name="T37" fmla="*/ 9 h 14"/>
                    <a:gd name="T38" fmla="*/ 3 w 9"/>
                    <a:gd name="T39" fmla="*/ 8 h 14"/>
                    <a:gd name="T40" fmla="*/ 3 w 9"/>
                    <a:gd name="T41" fmla="*/ 8 h 14"/>
                    <a:gd name="T42" fmla="*/ 4 w 9"/>
                    <a:gd name="T43" fmla="*/ 8 h 14"/>
                    <a:gd name="T44" fmla="*/ 4 w 9"/>
                    <a:gd name="T45" fmla="*/ 8 h 14"/>
                    <a:gd name="T46" fmla="*/ 4 w 9"/>
                    <a:gd name="T47" fmla="*/ 7 h 14"/>
                    <a:gd name="T48" fmla="*/ 4 w 9"/>
                    <a:gd name="T49" fmla="*/ 7 h 14"/>
                    <a:gd name="T50" fmla="*/ 5 w 9"/>
                    <a:gd name="T51" fmla="*/ 7 h 14"/>
                    <a:gd name="T52" fmla="*/ 5 w 9"/>
                    <a:gd name="T53" fmla="*/ 6 h 14"/>
                    <a:gd name="T54" fmla="*/ 5 w 9"/>
                    <a:gd name="T55" fmla="*/ 6 h 14"/>
                    <a:gd name="T56" fmla="*/ 5 w 9"/>
                    <a:gd name="T57" fmla="*/ 6 h 14"/>
                    <a:gd name="T58" fmla="*/ 5 w 9"/>
                    <a:gd name="T59" fmla="*/ 6 h 14"/>
                    <a:gd name="T60" fmla="*/ 5 w 9"/>
                    <a:gd name="T61" fmla="*/ 5 h 14"/>
                    <a:gd name="T62" fmla="*/ 6 w 9"/>
                    <a:gd name="T63" fmla="*/ 5 h 14"/>
                    <a:gd name="T64" fmla="*/ 6 w 9"/>
                    <a:gd name="T65" fmla="*/ 5 h 14"/>
                    <a:gd name="T66" fmla="*/ 6 w 9"/>
                    <a:gd name="T67" fmla="*/ 5 h 14"/>
                    <a:gd name="T68" fmla="*/ 6 w 9"/>
                    <a:gd name="T69" fmla="*/ 4 h 14"/>
                    <a:gd name="T70" fmla="*/ 7 w 9"/>
                    <a:gd name="T71" fmla="*/ 4 h 14"/>
                    <a:gd name="T72" fmla="*/ 7 w 9"/>
                    <a:gd name="T73" fmla="*/ 4 h 14"/>
                    <a:gd name="T74" fmla="*/ 7 w 9"/>
                    <a:gd name="T75" fmla="*/ 3 h 14"/>
                    <a:gd name="T76" fmla="*/ 7 w 9"/>
                    <a:gd name="T77" fmla="*/ 3 h 14"/>
                    <a:gd name="T78" fmla="*/ 7 w 9"/>
                    <a:gd name="T79" fmla="*/ 3 h 14"/>
                    <a:gd name="T80" fmla="*/ 7 w 9"/>
                    <a:gd name="T81" fmla="*/ 3 h 14"/>
                    <a:gd name="T82" fmla="*/ 8 w 9"/>
                    <a:gd name="T83" fmla="*/ 2 h 14"/>
                    <a:gd name="T84" fmla="*/ 8 w 9"/>
                    <a:gd name="T85" fmla="*/ 2 h 14"/>
                    <a:gd name="T86" fmla="*/ 8 w 9"/>
                    <a:gd name="T87" fmla="*/ 2 h 14"/>
                    <a:gd name="T88" fmla="*/ 8 w 9"/>
                    <a:gd name="T89" fmla="*/ 1 h 14"/>
                    <a:gd name="T90" fmla="*/ 9 w 9"/>
                    <a:gd name="T91" fmla="*/ 1 h 14"/>
                    <a:gd name="T92" fmla="*/ 9 w 9"/>
                    <a:gd name="T93" fmla="*/ 1 h 14"/>
                    <a:gd name="T94" fmla="*/ 9 w 9"/>
                    <a:gd name="T95" fmla="*/ 1 h 14"/>
                    <a:gd name="T96" fmla="*/ 9 w 9"/>
                    <a:gd name="T97" fmla="*/ 0 h 14"/>
                    <a:gd name="T98" fmla="*/ 9 w 9"/>
                    <a:gd name="T99" fmla="*/ 0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4">
                      <a:moveTo>
                        <a:pt x="0" y="14"/>
                      </a:moveTo>
                      <a:lnTo>
                        <a:pt x="0" y="14"/>
                      </a:lnTo>
                      <a:lnTo>
                        <a:pt x="0" y="13"/>
                      </a:lnTo>
                      <a:lnTo>
                        <a:pt x="0" y="13"/>
                      </a:lnTo>
                      <a:lnTo>
                        <a:pt x="0" y="13"/>
                      </a:lnTo>
                      <a:lnTo>
                        <a:pt x="0" y="13"/>
                      </a:ln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0"/>
                      </a:lnTo>
                      <a:lnTo>
                        <a:pt x="2" y="10"/>
                      </a:lnTo>
                      <a:lnTo>
                        <a:pt x="2" y="10"/>
                      </a:lnTo>
                      <a:lnTo>
                        <a:pt x="3" y="10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5" y="7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26" name="Freeform 283"/>
                <p:cNvSpPr>
                  <a:spLocks/>
                </p:cNvSpPr>
                <p:nvPr/>
              </p:nvSpPr>
              <p:spPr bwMode="auto">
                <a:xfrm rot="5400000" flipH="1">
                  <a:off x="1906903" y="1656133"/>
                  <a:ext cx="1394" cy="5903"/>
                </a:xfrm>
                <a:custGeom>
                  <a:avLst/>
                  <a:gdLst>
                    <a:gd name="T0" fmla="*/ 0 w 10"/>
                    <a:gd name="T1" fmla="*/ 15 h 15"/>
                    <a:gd name="T2" fmla="*/ 0 w 10"/>
                    <a:gd name="T3" fmla="*/ 14 h 15"/>
                    <a:gd name="T4" fmla="*/ 1 w 10"/>
                    <a:gd name="T5" fmla="*/ 14 h 15"/>
                    <a:gd name="T6" fmla="*/ 1 w 10"/>
                    <a:gd name="T7" fmla="*/ 14 h 15"/>
                    <a:gd name="T8" fmla="*/ 1 w 10"/>
                    <a:gd name="T9" fmla="*/ 14 h 15"/>
                    <a:gd name="T10" fmla="*/ 1 w 10"/>
                    <a:gd name="T11" fmla="*/ 13 h 15"/>
                    <a:gd name="T12" fmla="*/ 1 w 10"/>
                    <a:gd name="T13" fmla="*/ 13 h 15"/>
                    <a:gd name="T14" fmla="*/ 2 w 10"/>
                    <a:gd name="T15" fmla="*/ 13 h 15"/>
                    <a:gd name="T16" fmla="*/ 2 w 10"/>
                    <a:gd name="T17" fmla="*/ 13 h 15"/>
                    <a:gd name="T18" fmla="*/ 2 w 10"/>
                    <a:gd name="T19" fmla="*/ 12 h 15"/>
                    <a:gd name="T20" fmla="*/ 2 w 10"/>
                    <a:gd name="T21" fmla="*/ 12 h 15"/>
                    <a:gd name="T22" fmla="*/ 3 w 10"/>
                    <a:gd name="T23" fmla="*/ 12 h 15"/>
                    <a:gd name="T24" fmla="*/ 3 w 10"/>
                    <a:gd name="T25" fmla="*/ 11 h 15"/>
                    <a:gd name="T26" fmla="*/ 3 w 10"/>
                    <a:gd name="T27" fmla="*/ 11 h 15"/>
                    <a:gd name="T28" fmla="*/ 3 w 10"/>
                    <a:gd name="T29" fmla="*/ 11 h 15"/>
                    <a:gd name="T30" fmla="*/ 3 w 10"/>
                    <a:gd name="T31" fmla="*/ 11 h 15"/>
                    <a:gd name="T32" fmla="*/ 3 w 10"/>
                    <a:gd name="T33" fmla="*/ 10 h 15"/>
                    <a:gd name="T34" fmla="*/ 4 w 10"/>
                    <a:gd name="T35" fmla="*/ 10 h 15"/>
                    <a:gd name="T36" fmla="*/ 4 w 10"/>
                    <a:gd name="T37" fmla="*/ 10 h 15"/>
                    <a:gd name="T38" fmla="*/ 4 w 10"/>
                    <a:gd name="T39" fmla="*/ 9 h 15"/>
                    <a:gd name="T40" fmla="*/ 4 w 10"/>
                    <a:gd name="T41" fmla="*/ 9 h 15"/>
                    <a:gd name="T42" fmla="*/ 5 w 10"/>
                    <a:gd name="T43" fmla="*/ 9 h 15"/>
                    <a:gd name="T44" fmla="*/ 5 w 10"/>
                    <a:gd name="T45" fmla="*/ 9 h 15"/>
                    <a:gd name="T46" fmla="*/ 5 w 10"/>
                    <a:gd name="T47" fmla="*/ 8 h 15"/>
                    <a:gd name="T48" fmla="*/ 5 w 10"/>
                    <a:gd name="T49" fmla="*/ 8 h 15"/>
                    <a:gd name="T50" fmla="*/ 5 w 10"/>
                    <a:gd name="T51" fmla="*/ 7 h 15"/>
                    <a:gd name="T52" fmla="*/ 5 w 10"/>
                    <a:gd name="T53" fmla="*/ 7 h 15"/>
                    <a:gd name="T54" fmla="*/ 6 w 10"/>
                    <a:gd name="T55" fmla="*/ 7 h 15"/>
                    <a:gd name="T56" fmla="*/ 6 w 10"/>
                    <a:gd name="T57" fmla="*/ 7 h 15"/>
                    <a:gd name="T58" fmla="*/ 6 w 10"/>
                    <a:gd name="T59" fmla="*/ 6 h 15"/>
                    <a:gd name="T60" fmla="*/ 6 w 10"/>
                    <a:gd name="T61" fmla="*/ 6 h 15"/>
                    <a:gd name="T62" fmla="*/ 7 w 10"/>
                    <a:gd name="T63" fmla="*/ 6 h 15"/>
                    <a:gd name="T64" fmla="*/ 7 w 10"/>
                    <a:gd name="T65" fmla="*/ 5 h 15"/>
                    <a:gd name="T66" fmla="*/ 7 w 10"/>
                    <a:gd name="T67" fmla="*/ 5 h 15"/>
                    <a:gd name="T68" fmla="*/ 7 w 10"/>
                    <a:gd name="T69" fmla="*/ 5 h 15"/>
                    <a:gd name="T70" fmla="*/ 7 w 10"/>
                    <a:gd name="T71" fmla="*/ 5 h 15"/>
                    <a:gd name="T72" fmla="*/ 7 w 10"/>
                    <a:gd name="T73" fmla="*/ 4 h 15"/>
                    <a:gd name="T74" fmla="*/ 8 w 10"/>
                    <a:gd name="T75" fmla="*/ 4 h 15"/>
                    <a:gd name="T76" fmla="*/ 8 w 10"/>
                    <a:gd name="T77" fmla="*/ 4 h 15"/>
                    <a:gd name="T78" fmla="*/ 8 w 10"/>
                    <a:gd name="T79" fmla="*/ 4 h 15"/>
                    <a:gd name="T80" fmla="*/ 8 w 10"/>
                    <a:gd name="T81" fmla="*/ 3 h 15"/>
                    <a:gd name="T82" fmla="*/ 8 w 10"/>
                    <a:gd name="T83" fmla="*/ 3 h 15"/>
                    <a:gd name="T84" fmla="*/ 9 w 10"/>
                    <a:gd name="T85" fmla="*/ 3 h 15"/>
                    <a:gd name="T86" fmla="*/ 9 w 10"/>
                    <a:gd name="T87" fmla="*/ 2 h 15"/>
                    <a:gd name="T88" fmla="*/ 9 w 10"/>
                    <a:gd name="T89" fmla="*/ 2 h 15"/>
                    <a:gd name="T90" fmla="*/ 9 w 10"/>
                    <a:gd name="T91" fmla="*/ 2 h 15"/>
                    <a:gd name="T92" fmla="*/ 10 w 10"/>
                    <a:gd name="T93" fmla="*/ 2 h 15"/>
                    <a:gd name="T94" fmla="*/ 10 w 10"/>
                    <a:gd name="T95" fmla="*/ 1 h 15"/>
                    <a:gd name="T96" fmla="*/ 10 w 10"/>
                    <a:gd name="T97" fmla="*/ 1 h 15"/>
                    <a:gd name="T98" fmla="*/ 10 w 10"/>
                    <a:gd name="T9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5">
                      <a:moveTo>
                        <a:pt x="0" y="15"/>
                      </a:moveTo>
                      <a:lnTo>
                        <a:pt x="0" y="14"/>
                      </a:lnTo>
                      <a:lnTo>
                        <a:pt x="1" y="14"/>
                      </a:lnTo>
                      <a:lnTo>
                        <a:pt x="1" y="14"/>
                      </a:lnTo>
                      <a:lnTo>
                        <a:pt x="1" y="14"/>
                      </a:lnTo>
                      <a:lnTo>
                        <a:pt x="1" y="13"/>
                      </a:lnTo>
                      <a:lnTo>
                        <a:pt x="1" y="13"/>
                      </a:lnTo>
                      <a:lnTo>
                        <a:pt x="2" y="13"/>
                      </a:lnTo>
                      <a:lnTo>
                        <a:pt x="2" y="13"/>
                      </a:lnTo>
                      <a:lnTo>
                        <a:pt x="2" y="12"/>
                      </a:lnTo>
                      <a:lnTo>
                        <a:pt x="2" y="12"/>
                      </a:lnTo>
                      <a:lnTo>
                        <a:pt x="3" y="12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3" y="10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7" y="6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9" y="3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0" y="2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27" name="Freeform 284"/>
                <p:cNvSpPr>
                  <a:spLocks/>
                </p:cNvSpPr>
                <p:nvPr/>
              </p:nvSpPr>
              <p:spPr bwMode="auto">
                <a:xfrm rot="5400000" flipH="1">
                  <a:off x="1912609" y="1654936"/>
                  <a:ext cx="1394" cy="5510"/>
                </a:xfrm>
                <a:custGeom>
                  <a:avLst/>
                  <a:gdLst>
                    <a:gd name="T0" fmla="*/ 0 w 10"/>
                    <a:gd name="T1" fmla="*/ 14 h 14"/>
                    <a:gd name="T2" fmla="*/ 0 w 10"/>
                    <a:gd name="T3" fmla="*/ 14 h 14"/>
                    <a:gd name="T4" fmla="*/ 0 w 10"/>
                    <a:gd name="T5" fmla="*/ 14 h 14"/>
                    <a:gd name="T6" fmla="*/ 1 w 10"/>
                    <a:gd name="T7" fmla="*/ 14 h 14"/>
                    <a:gd name="T8" fmla="*/ 1 w 10"/>
                    <a:gd name="T9" fmla="*/ 13 h 14"/>
                    <a:gd name="T10" fmla="*/ 1 w 10"/>
                    <a:gd name="T11" fmla="*/ 13 h 14"/>
                    <a:gd name="T12" fmla="*/ 1 w 10"/>
                    <a:gd name="T13" fmla="*/ 13 h 14"/>
                    <a:gd name="T14" fmla="*/ 2 w 10"/>
                    <a:gd name="T15" fmla="*/ 12 h 14"/>
                    <a:gd name="T16" fmla="*/ 2 w 10"/>
                    <a:gd name="T17" fmla="*/ 12 h 14"/>
                    <a:gd name="T18" fmla="*/ 2 w 10"/>
                    <a:gd name="T19" fmla="*/ 12 h 14"/>
                    <a:gd name="T20" fmla="*/ 2 w 10"/>
                    <a:gd name="T21" fmla="*/ 12 h 14"/>
                    <a:gd name="T22" fmla="*/ 2 w 10"/>
                    <a:gd name="T23" fmla="*/ 11 h 14"/>
                    <a:gd name="T24" fmla="*/ 2 w 10"/>
                    <a:gd name="T25" fmla="*/ 11 h 14"/>
                    <a:gd name="T26" fmla="*/ 3 w 10"/>
                    <a:gd name="T27" fmla="*/ 11 h 14"/>
                    <a:gd name="T28" fmla="*/ 3 w 10"/>
                    <a:gd name="T29" fmla="*/ 11 h 14"/>
                    <a:gd name="T30" fmla="*/ 3 w 10"/>
                    <a:gd name="T31" fmla="*/ 10 h 14"/>
                    <a:gd name="T32" fmla="*/ 3 w 10"/>
                    <a:gd name="T33" fmla="*/ 10 h 14"/>
                    <a:gd name="T34" fmla="*/ 4 w 10"/>
                    <a:gd name="T35" fmla="*/ 10 h 14"/>
                    <a:gd name="T36" fmla="*/ 4 w 10"/>
                    <a:gd name="T37" fmla="*/ 9 h 14"/>
                    <a:gd name="T38" fmla="*/ 4 w 10"/>
                    <a:gd name="T39" fmla="*/ 9 h 14"/>
                    <a:gd name="T40" fmla="*/ 4 w 10"/>
                    <a:gd name="T41" fmla="*/ 9 h 14"/>
                    <a:gd name="T42" fmla="*/ 4 w 10"/>
                    <a:gd name="T43" fmla="*/ 9 h 14"/>
                    <a:gd name="T44" fmla="*/ 4 w 10"/>
                    <a:gd name="T45" fmla="*/ 8 h 14"/>
                    <a:gd name="T46" fmla="*/ 5 w 10"/>
                    <a:gd name="T47" fmla="*/ 8 h 14"/>
                    <a:gd name="T48" fmla="*/ 5 w 10"/>
                    <a:gd name="T49" fmla="*/ 7 h 14"/>
                    <a:gd name="T50" fmla="*/ 5 w 10"/>
                    <a:gd name="T51" fmla="*/ 7 h 14"/>
                    <a:gd name="T52" fmla="*/ 5 w 10"/>
                    <a:gd name="T53" fmla="*/ 7 h 14"/>
                    <a:gd name="T54" fmla="*/ 5 w 10"/>
                    <a:gd name="T55" fmla="*/ 7 h 14"/>
                    <a:gd name="T56" fmla="*/ 6 w 10"/>
                    <a:gd name="T57" fmla="*/ 6 h 14"/>
                    <a:gd name="T58" fmla="*/ 6 w 10"/>
                    <a:gd name="T59" fmla="*/ 6 h 14"/>
                    <a:gd name="T60" fmla="*/ 6 w 10"/>
                    <a:gd name="T61" fmla="*/ 6 h 14"/>
                    <a:gd name="T62" fmla="*/ 6 w 10"/>
                    <a:gd name="T63" fmla="*/ 5 h 14"/>
                    <a:gd name="T64" fmla="*/ 7 w 10"/>
                    <a:gd name="T65" fmla="*/ 5 h 14"/>
                    <a:gd name="T66" fmla="*/ 7 w 10"/>
                    <a:gd name="T67" fmla="*/ 5 h 14"/>
                    <a:gd name="T68" fmla="*/ 7 w 10"/>
                    <a:gd name="T69" fmla="*/ 5 h 14"/>
                    <a:gd name="T70" fmla="*/ 7 w 10"/>
                    <a:gd name="T71" fmla="*/ 4 h 14"/>
                    <a:gd name="T72" fmla="*/ 7 w 10"/>
                    <a:gd name="T73" fmla="*/ 4 h 14"/>
                    <a:gd name="T74" fmla="*/ 7 w 10"/>
                    <a:gd name="T75" fmla="*/ 4 h 14"/>
                    <a:gd name="T76" fmla="*/ 8 w 10"/>
                    <a:gd name="T77" fmla="*/ 4 h 14"/>
                    <a:gd name="T78" fmla="*/ 8 w 10"/>
                    <a:gd name="T79" fmla="*/ 3 h 14"/>
                    <a:gd name="T80" fmla="*/ 8 w 10"/>
                    <a:gd name="T81" fmla="*/ 3 h 14"/>
                    <a:gd name="T82" fmla="*/ 8 w 10"/>
                    <a:gd name="T83" fmla="*/ 2 h 14"/>
                    <a:gd name="T84" fmla="*/ 9 w 10"/>
                    <a:gd name="T85" fmla="*/ 2 h 14"/>
                    <a:gd name="T86" fmla="*/ 9 w 10"/>
                    <a:gd name="T87" fmla="*/ 2 h 14"/>
                    <a:gd name="T88" fmla="*/ 9 w 10"/>
                    <a:gd name="T89" fmla="*/ 2 h 14"/>
                    <a:gd name="T90" fmla="*/ 9 w 10"/>
                    <a:gd name="T91" fmla="*/ 1 h 14"/>
                    <a:gd name="T92" fmla="*/ 9 w 10"/>
                    <a:gd name="T93" fmla="*/ 1 h 14"/>
                    <a:gd name="T94" fmla="*/ 9 w 10"/>
                    <a:gd name="T95" fmla="*/ 1 h 14"/>
                    <a:gd name="T96" fmla="*/ 10 w 10"/>
                    <a:gd name="T97" fmla="*/ 0 h 14"/>
                    <a:gd name="T98" fmla="*/ 10 w 10"/>
                    <a:gd name="T99" fmla="*/ 0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4">
                      <a:moveTo>
                        <a:pt x="0" y="14"/>
                      </a:moveTo>
                      <a:lnTo>
                        <a:pt x="0" y="14"/>
                      </a:lnTo>
                      <a:lnTo>
                        <a:pt x="0" y="14"/>
                      </a:lnTo>
                      <a:lnTo>
                        <a:pt x="1" y="14"/>
                      </a:lnTo>
                      <a:lnTo>
                        <a:pt x="1" y="13"/>
                      </a:lnTo>
                      <a:lnTo>
                        <a:pt x="1" y="13"/>
                      </a:lnTo>
                      <a:lnTo>
                        <a:pt x="1" y="13"/>
                      </a:lnTo>
                      <a:lnTo>
                        <a:pt x="2" y="12"/>
                      </a:lnTo>
                      <a:lnTo>
                        <a:pt x="2" y="12"/>
                      </a:lnTo>
                      <a:lnTo>
                        <a:pt x="2" y="12"/>
                      </a:lnTo>
                      <a:lnTo>
                        <a:pt x="2" y="12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4" y="10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8"/>
                      </a:lnTo>
                      <a:lnTo>
                        <a:pt x="5" y="8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8" y="4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28" name="Freeform 285"/>
                <p:cNvSpPr>
                  <a:spLocks/>
                </p:cNvSpPr>
                <p:nvPr/>
              </p:nvSpPr>
              <p:spPr bwMode="auto">
                <a:xfrm rot="5400000" flipH="1">
                  <a:off x="1918119" y="1653542"/>
                  <a:ext cx="1394" cy="5510"/>
                </a:xfrm>
                <a:custGeom>
                  <a:avLst/>
                  <a:gdLst>
                    <a:gd name="T0" fmla="*/ 0 w 10"/>
                    <a:gd name="T1" fmla="*/ 14 h 14"/>
                    <a:gd name="T2" fmla="*/ 0 w 10"/>
                    <a:gd name="T3" fmla="*/ 14 h 14"/>
                    <a:gd name="T4" fmla="*/ 0 w 10"/>
                    <a:gd name="T5" fmla="*/ 14 h 14"/>
                    <a:gd name="T6" fmla="*/ 1 w 10"/>
                    <a:gd name="T7" fmla="*/ 13 h 14"/>
                    <a:gd name="T8" fmla="*/ 1 w 10"/>
                    <a:gd name="T9" fmla="*/ 13 h 14"/>
                    <a:gd name="T10" fmla="*/ 1 w 10"/>
                    <a:gd name="T11" fmla="*/ 13 h 14"/>
                    <a:gd name="T12" fmla="*/ 1 w 10"/>
                    <a:gd name="T13" fmla="*/ 12 h 14"/>
                    <a:gd name="T14" fmla="*/ 1 w 10"/>
                    <a:gd name="T15" fmla="*/ 12 h 14"/>
                    <a:gd name="T16" fmla="*/ 1 w 10"/>
                    <a:gd name="T17" fmla="*/ 12 h 14"/>
                    <a:gd name="T18" fmla="*/ 2 w 10"/>
                    <a:gd name="T19" fmla="*/ 12 h 14"/>
                    <a:gd name="T20" fmla="*/ 2 w 10"/>
                    <a:gd name="T21" fmla="*/ 11 h 14"/>
                    <a:gd name="T22" fmla="*/ 2 w 10"/>
                    <a:gd name="T23" fmla="*/ 11 h 14"/>
                    <a:gd name="T24" fmla="*/ 2 w 10"/>
                    <a:gd name="T25" fmla="*/ 11 h 14"/>
                    <a:gd name="T26" fmla="*/ 2 w 10"/>
                    <a:gd name="T27" fmla="*/ 11 h 14"/>
                    <a:gd name="T28" fmla="*/ 3 w 10"/>
                    <a:gd name="T29" fmla="*/ 10 h 14"/>
                    <a:gd name="T30" fmla="*/ 3 w 10"/>
                    <a:gd name="T31" fmla="*/ 10 h 14"/>
                    <a:gd name="T32" fmla="*/ 3 w 10"/>
                    <a:gd name="T33" fmla="*/ 9 h 14"/>
                    <a:gd name="T34" fmla="*/ 3 w 10"/>
                    <a:gd name="T35" fmla="*/ 9 h 14"/>
                    <a:gd name="T36" fmla="*/ 4 w 10"/>
                    <a:gd name="T37" fmla="*/ 9 h 14"/>
                    <a:gd name="T38" fmla="*/ 4 w 10"/>
                    <a:gd name="T39" fmla="*/ 9 h 14"/>
                    <a:gd name="T40" fmla="*/ 4 w 10"/>
                    <a:gd name="T41" fmla="*/ 8 h 14"/>
                    <a:gd name="T42" fmla="*/ 4 w 10"/>
                    <a:gd name="T43" fmla="*/ 8 h 14"/>
                    <a:gd name="T44" fmla="*/ 4 w 10"/>
                    <a:gd name="T45" fmla="*/ 8 h 14"/>
                    <a:gd name="T46" fmla="*/ 4 w 10"/>
                    <a:gd name="T47" fmla="*/ 7 h 14"/>
                    <a:gd name="T48" fmla="*/ 5 w 10"/>
                    <a:gd name="T49" fmla="*/ 7 h 14"/>
                    <a:gd name="T50" fmla="*/ 5 w 10"/>
                    <a:gd name="T51" fmla="*/ 7 h 14"/>
                    <a:gd name="T52" fmla="*/ 5 w 10"/>
                    <a:gd name="T53" fmla="*/ 7 h 14"/>
                    <a:gd name="T54" fmla="*/ 5 w 10"/>
                    <a:gd name="T55" fmla="*/ 6 h 14"/>
                    <a:gd name="T56" fmla="*/ 6 w 10"/>
                    <a:gd name="T57" fmla="*/ 6 h 14"/>
                    <a:gd name="T58" fmla="*/ 6 w 10"/>
                    <a:gd name="T59" fmla="*/ 6 h 14"/>
                    <a:gd name="T60" fmla="*/ 6 w 10"/>
                    <a:gd name="T61" fmla="*/ 5 h 14"/>
                    <a:gd name="T62" fmla="*/ 6 w 10"/>
                    <a:gd name="T63" fmla="*/ 5 h 14"/>
                    <a:gd name="T64" fmla="*/ 6 w 10"/>
                    <a:gd name="T65" fmla="*/ 5 h 14"/>
                    <a:gd name="T66" fmla="*/ 6 w 10"/>
                    <a:gd name="T67" fmla="*/ 5 h 14"/>
                    <a:gd name="T68" fmla="*/ 7 w 10"/>
                    <a:gd name="T69" fmla="*/ 4 h 14"/>
                    <a:gd name="T70" fmla="*/ 7 w 10"/>
                    <a:gd name="T71" fmla="*/ 4 h 14"/>
                    <a:gd name="T72" fmla="*/ 7 w 10"/>
                    <a:gd name="T73" fmla="*/ 4 h 14"/>
                    <a:gd name="T74" fmla="*/ 7 w 10"/>
                    <a:gd name="T75" fmla="*/ 4 h 14"/>
                    <a:gd name="T76" fmla="*/ 8 w 10"/>
                    <a:gd name="T77" fmla="*/ 3 h 14"/>
                    <a:gd name="T78" fmla="*/ 8 w 10"/>
                    <a:gd name="T79" fmla="*/ 3 h 14"/>
                    <a:gd name="T80" fmla="*/ 8 w 10"/>
                    <a:gd name="T81" fmla="*/ 2 h 14"/>
                    <a:gd name="T82" fmla="*/ 8 w 10"/>
                    <a:gd name="T83" fmla="*/ 2 h 14"/>
                    <a:gd name="T84" fmla="*/ 8 w 10"/>
                    <a:gd name="T85" fmla="*/ 2 h 14"/>
                    <a:gd name="T86" fmla="*/ 8 w 10"/>
                    <a:gd name="T87" fmla="*/ 2 h 14"/>
                    <a:gd name="T88" fmla="*/ 9 w 10"/>
                    <a:gd name="T89" fmla="*/ 1 h 14"/>
                    <a:gd name="T90" fmla="*/ 9 w 10"/>
                    <a:gd name="T91" fmla="*/ 1 h 14"/>
                    <a:gd name="T92" fmla="*/ 9 w 10"/>
                    <a:gd name="T93" fmla="*/ 1 h 14"/>
                    <a:gd name="T94" fmla="*/ 9 w 10"/>
                    <a:gd name="T95" fmla="*/ 0 h 14"/>
                    <a:gd name="T96" fmla="*/ 9 w 10"/>
                    <a:gd name="T97" fmla="*/ 0 h 14"/>
                    <a:gd name="T98" fmla="*/ 10 w 10"/>
                    <a:gd name="T99" fmla="*/ 0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4">
                      <a:moveTo>
                        <a:pt x="0" y="14"/>
                      </a:moveTo>
                      <a:lnTo>
                        <a:pt x="0" y="14"/>
                      </a:lnTo>
                      <a:lnTo>
                        <a:pt x="0" y="14"/>
                      </a:lnTo>
                      <a:lnTo>
                        <a:pt x="1" y="13"/>
                      </a:lnTo>
                      <a:lnTo>
                        <a:pt x="1" y="13"/>
                      </a:lnTo>
                      <a:lnTo>
                        <a:pt x="1" y="13"/>
                      </a:ln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2" y="12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29" name="Freeform 286"/>
                <p:cNvSpPr>
                  <a:spLocks/>
                </p:cNvSpPr>
                <p:nvPr/>
              </p:nvSpPr>
              <p:spPr bwMode="auto">
                <a:xfrm rot="5400000" flipH="1">
                  <a:off x="1923628" y="1652147"/>
                  <a:ext cx="1394" cy="5510"/>
                </a:xfrm>
                <a:custGeom>
                  <a:avLst/>
                  <a:gdLst>
                    <a:gd name="T0" fmla="*/ 0 w 10"/>
                    <a:gd name="T1" fmla="*/ 14 h 14"/>
                    <a:gd name="T2" fmla="*/ 0 w 10"/>
                    <a:gd name="T3" fmla="*/ 14 h 14"/>
                    <a:gd name="T4" fmla="*/ 0 w 10"/>
                    <a:gd name="T5" fmla="*/ 13 h 14"/>
                    <a:gd name="T6" fmla="*/ 0 w 10"/>
                    <a:gd name="T7" fmla="*/ 13 h 14"/>
                    <a:gd name="T8" fmla="*/ 1 w 10"/>
                    <a:gd name="T9" fmla="*/ 13 h 14"/>
                    <a:gd name="T10" fmla="*/ 1 w 10"/>
                    <a:gd name="T11" fmla="*/ 12 h 14"/>
                    <a:gd name="T12" fmla="*/ 1 w 10"/>
                    <a:gd name="T13" fmla="*/ 12 h 14"/>
                    <a:gd name="T14" fmla="*/ 1 w 10"/>
                    <a:gd name="T15" fmla="*/ 12 h 14"/>
                    <a:gd name="T16" fmla="*/ 1 w 10"/>
                    <a:gd name="T17" fmla="*/ 12 h 14"/>
                    <a:gd name="T18" fmla="*/ 1 w 10"/>
                    <a:gd name="T19" fmla="*/ 11 h 14"/>
                    <a:gd name="T20" fmla="*/ 2 w 10"/>
                    <a:gd name="T21" fmla="*/ 11 h 14"/>
                    <a:gd name="T22" fmla="*/ 2 w 10"/>
                    <a:gd name="T23" fmla="*/ 11 h 14"/>
                    <a:gd name="T24" fmla="*/ 2 w 10"/>
                    <a:gd name="T25" fmla="*/ 11 h 14"/>
                    <a:gd name="T26" fmla="*/ 2 w 10"/>
                    <a:gd name="T27" fmla="*/ 10 h 14"/>
                    <a:gd name="T28" fmla="*/ 3 w 10"/>
                    <a:gd name="T29" fmla="*/ 10 h 14"/>
                    <a:gd name="T30" fmla="*/ 3 w 10"/>
                    <a:gd name="T31" fmla="*/ 9 h 14"/>
                    <a:gd name="T32" fmla="*/ 3 w 10"/>
                    <a:gd name="T33" fmla="*/ 9 h 14"/>
                    <a:gd name="T34" fmla="*/ 3 w 10"/>
                    <a:gd name="T35" fmla="*/ 9 h 14"/>
                    <a:gd name="T36" fmla="*/ 3 w 10"/>
                    <a:gd name="T37" fmla="*/ 9 h 14"/>
                    <a:gd name="T38" fmla="*/ 3 w 10"/>
                    <a:gd name="T39" fmla="*/ 8 h 14"/>
                    <a:gd name="T40" fmla="*/ 4 w 10"/>
                    <a:gd name="T41" fmla="*/ 8 h 14"/>
                    <a:gd name="T42" fmla="*/ 4 w 10"/>
                    <a:gd name="T43" fmla="*/ 8 h 14"/>
                    <a:gd name="T44" fmla="*/ 4 w 10"/>
                    <a:gd name="T45" fmla="*/ 7 h 14"/>
                    <a:gd name="T46" fmla="*/ 4 w 10"/>
                    <a:gd name="T47" fmla="*/ 7 h 14"/>
                    <a:gd name="T48" fmla="*/ 5 w 10"/>
                    <a:gd name="T49" fmla="*/ 7 h 14"/>
                    <a:gd name="T50" fmla="*/ 5 w 10"/>
                    <a:gd name="T51" fmla="*/ 7 h 14"/>
                    <a:gd name="T52" fmla="*/ 5 w 10"/>
                    <a:gd name="T53" fmla="*/ 6 h 14"/>
                    <a:gd name="T54" fmla="*/ 5 w 10"/>
                    <a:gd name="T55" fmla="*/ 6 h 14"/>
                    <a:gd name="T56" fmla="*/ 5 w 10"/>
                    <a:gd name="T57" fmla="*/ 6 h 14"/>
                    <a:gd name="T58" fmla="*/ 5 w 10"/>
                    <a:gd name="T59" fmla="*/ 5 h 14"/>
                    <a:gd name="T60" fmla="*/ 6 w 10"/>
                    <a:gd name="T61" fmla="*/ 5 h 14"/>
                    <a:gd name="T62" fmla="*/ 6 w 10"/>
                    <a:gd name="T63" fmla="*/ 5 h 14"/>
                    <a:gd name="T64" fmla="*/ 6 w 10"/>
                    <a:gd name="T65" fmla="*/ 5 h 14"/>
                    <a:gd name="T66" fmla="*/ 6 w 10"/>
                    <a:gd name="T67" fmla="*/ 4 h 14"/>
                    <a:gd name="T68" fmla="*/ 7 w 10"/>
                    <a:gd name="T69" fmla="*/ 4 h 14"/>
                    <a:gd name="T70" fmla="*/ 7 w 10"/>
                    <a:gd name="T71" fmla="*/ 4 h 14"/>
                    <a:gd name="T72" fmla="*/ 7 w 10"/>
                    <a:gd name="T73" fmla="*/ 4 h 14"/>
                    <a:gd name="T74" fmla="*/ 7 w 10"/>
                    <a:gd name="T75" fmla="*/ 3 h 14"/>
                    <a:gd name="T76" fmla="*/ 7 w 10"/>
                    <a:gd name="T77" fmla="*/ 3 h 14"/>
                    <a:gd name="T78" fmla="*/ 8 w 10"/>
                    <a:gd name="T79" fmla="*/ 2 h 14"/>
                    <a:gd name="T80" fmla="*/ 8 w 10"/>
                    <a:gd name="T81" fmla="*/ 2 h 14"/>
                    <a:gd name="T82" fmla="*/ 8 w 10"/>
                    <a:gd name="T83" fmla="*/ 2 h 14"/>
                    <a:gd name="T84" fmla="*/ 8 w 10"/>
                    <a:gd name="T85" fmla="*/ 2 h 14"/>
                    <a:gd name="T86" fmla="*/ 8 w 10"/>
                    <a:gd name="T87" fmla="*/ 1 h 14"/>
                    <a:gd name="T88" fmla="*/ 8 w 10"/>
                    <a:gd name="T89" fmla="*/ 1 h 14"/>
                    <a:gd name="T90" fmla="*/ 9 w 10"/>
                    <a:gd name="T91" fmla="*/ 1 h 14"/>
                    <a:gd name="T92" fmla="*/ 9 w 10"/>
                    <a:gd name="T93" fmla="*/ 0 h 14"/>
                    <a:gd name="T94" fmla="*/ 9 w 10"/>
                    <a:gd name="T95" fmla="*/ 0 h 14"/>
                    <a:gd name="T96" fmla="*/ 9 w 10"/>
                    <a:gd name="T97" fmla="*/ 0 h 14"/>
                    <a:gd name="T98" fmla="*/ 10 w 10"/>
                    <a:gd name="T99" fmla="*/ 0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4">
                      <a:moveTo>
                        <a:pt x="0" y="14"/>
                      </a:moveTo>
                      <a:lnTo>
                        <a:pt x="0" y="14"/>
                      </a:lnTo>
                      <a:lnTo>
                        <a:pt x="0" y="13"/>
                      </a:lnTo>
                      <a:lnTo>
                        <a:pt x="0" y="13"/>
                      </a:lnTo>
                      <a:lnTo>
                        <a:pt x="1" y="13"/>
                      </a:ln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1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0"/>
                      </a:lnTo>
                      <a:lnTo>
                        <a:pt x="3" y="10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30" name="Freeform 287"/>
                <p:cNvSpPr>
                  <a:spLocks/>
                </p:cNvSpPr>
                <p:nvPr/>
              </p:nvSpPr>
              <p:spPr bwMode="auto">
                <a:xfrm rot="5400000" flipH="1">
                  <a:off x="1929208" y="1650823"/>
                  <a:ext cx="1255" cy="5510"/>
                </a:xfrm>
                <a:custGeom>
                  <a:avLst/>
                  <a:gdLst>
                    <a:gd name="T0" fmla="*/ 0 w 9"/>
                    <a:gd name="T1" fmla="*/ 14 h 14"/>
                    <a:gd name="T2" fmla="*/ 0 w 9"/>
                    <a:gd name="T3" fmla="*/ 13 h 14"/>
                    <a:gd name="T4" fmla="*/ 0 w 9"/>
                    <a:gd name="T5" fmla="*/ 13 h 14"/>
                    <a:gd name="T6" fmla="*/ 0 w 9"/>
                    <a:gd name="T7" fmla="*/ 13 h 14"/>
                    <a:gd name="T8" fmla="*/ 0 w 9"/>
                    <a:gd name="T9" fmla="*/ 12 h 14"/>
                    <a:gd name="T10" fmla="*/ 0 w 9"/>
                    <a:gd name="T11" fmla="*/ 12 h 14"/>
                    <a:gd name="T12" fmla="*/ 1 w 9"/>
                    <a:gd name="T13" fmla="*/ 12 h 14"/>
                    <a:gd name="T14" fmla="*/ 1 w 9"/>
                    <a:gd name="T15" fmla="*/ 12 h 14"/>
                    <a:gd name="T16" fmla="*/ 1 w 9"/>
                    <a:gd name="T17" fmla="*/ 11 h 14"/>
                    <a:gd name="T18" fmla="*/ 1 w 9"/>
                    <a:gd name="T19" fmla="*/ 11 h 14"/>
                    <a:gd name="T20" fmla="*/ 2 w 9"/>
                    <a:gd name="T21" fmla="*/ 11 h 14"/>
                    <a:gd name="T22" fmla="*/ 2 w 9"/>
                    <a:gd name="T23" fmla="*/ 11 h 14"/>
                    <a:gd name="T24" fmla="*/ 2 w 9"/>
                    <a:gd name="T25" fmla="*/ 10 h 14"/>
                    <a:gd name="T26" fmla="*/ 2 w 9"/>
                    <a:gd name="T27" fmla="*/ 10 h 14"/>
                    <a:gd name="T28" fmla="*/ 2 w 9"/>
                    <a:gd name="T29" fmla="*/ 10 h 14"/>
                    <a:gd name="T30" fmla="*/ 2 w 9"/>
                    <a:gd name="T31" fmla="*/ 9 h 14"/>
                    <a:gd name="T32" fmla="*/ 3 w 9"/>
                    <a:gd name="T33" fmla="*/ 9 h 14"/>
                    <a:gd name="T34" fmla="*/ 3 w 9"/>
                    <a:gd name="T35" fmla="*/ 9 h 14"/>
                    <a:gd name="T36" fmla="*/ 3 w 9"/>
                    <a:gd name="T37" fmla="*/ 9 h 14"/>
                    <a:gd name="T38" fmla="*/ 3 w 9"/>
                    <a:gd name="T39" fmla="*/ 8 h 14"/>
                    <a:gd name="T40" fmla="*/ 4 w 9"/>
                    <a:gd name="T41" fmla="*/ 8 h 14"/>
                    <a:gd name="T42" fmla="*/ 4 w 9"/>
                    <a:gd name="T43" fmla="*/ 7 h 14"/>
                    <a:gd name="T44" fmla="*/ 4 w 9"/>
                    <a:gd name="T45" fmla="*/ 7 h 14"/>
                    <a:gd name="T46" fmla="*/ 4 w 9"/>
                    <a:gd name="T47" fmla="*/ 7 h 14"/>
                    <a:gd name="T48" fmla="*/ 4 w 9"/>
                    <a:gd name="T49" fmla="*/ 7 h 14"/>
                    <a:gd name="T50" fmla="*/ 5 w 9"/>
                    <a:gd name="T51" fmla="*/ 6 h 14"/>
                    <a:gd name="T52" fmla="*/ 5 w 9"/>
                    <a:gd name="T53" fmla="*/ 6 h 14"/>
                    <a:gd name="T54" fmla="*/ 5 w 9"/>
                    <a:gd name="T55" fmla="*/ 6 h 14"/>
                    <a:gd name="T56" fmla="*/ 5 w 9"/>
                    <a:gd name="T57" fmla="*/ 5 h 14"/>
                    <a:gd name="T58" fmla="*/ 5 w 9"/>
                    <a:gd name="T59" fmla="*/ 5 h 14"/>
                    <a:gd name="T60" fmla="*/ 5 w 9"/>
                    <a:gd name="T61" fmla="*/ 5 h 14"/>
                    <a:gd name="T62" fmla="*/ 6 w 9"/>
                    <a:gd name="T63" fmla="*/ 5 h 14"/>
                    <a:gd name="T64" fmla="*/ 6 w 9"/>
                    <a:gd name="T65" fmla="*/ 4 h 14"/>
                    <a:gd name="T66" fmla="*/ 6 w 9"/>
                    <a:gd name="T67" fmla="*/ 4 h 14"/>
                    <a:gd name="T68" fmla="*/ 6 w 9"/>
                    <a:gd name="T69" fmla="*/ 4 h 14"/>
                    <a:gd name="T70" fmla="*/ 7 w 9"/>
                    <a:gd name="T71" fmla="*/ 4 h 14"/>
                    <a:gd name="T72" fmla="*/ 7 w 9"/>
                    <a:gd name="T73" fmla="*/ 3 h 14"/>
                    <a:gd name="T74" fmla="*/ 7 w 9"/>
                    <a:gd name="T75" fmla="*/ 3 h 14"/>
                    <a:gd name="T76" fmla="*/ 7 w 9"/>
                    <a:gd name="T77" fmla="*/ 3 h 14"/>
                    <a:gd name="T78" fmla="*/ 7 w 9"/>
                    <a:gd name="T79" fmla="*/ 2 h 14"/>
                    <a:gd name="T80" fmla="*/ 7 w 9"/>
                    <a:gd name="T81" fmla="*/ 2 h 14"/>
                    <a:gd name="T82" fmla="*/ 8 w 9"/>
                    <a:gd name="T83" fmla="*/ 2 h 14"/>
                    <a:gd name="T84" fmla="*/ 8 w 9"/>
                    <a:gd name="T85" fmla="*/ 2 h 14"/>
                    <a:gd name="T86" fmla="*/ 8 w 9"/>
                    <a:gd name="T87" fmla="*/ 1 h 14"/>
                    <a:gd name="T88" fmla="*/ 8 w 9"/>
                    <a:gd name="T89" fmla="*/ 1 h 14"/>
                    <a:gd name="T90" fmla="*/ 9 w 9"/>
                    <a:gd name="T91" fmla="*/ 1 h 14"/>
                    <a:gd name="T92" fmla="*/ 9 w 9"/>
                    <a:gd name="T93" fmla="*/ 0 h 14"/>
                    <a:gd name="T94" fmla="*/ 9 w 9"/>
                    <a:gd name="T95" fmla="*/ 0 h 14"/>
                    <a:gd name="T96" fmla="*/ 9 w 9"/>
                    <a:gd name="T97" fmla="*/ 0 h 14"/>
                    <a:gd name="T98" fmla="*/ 9 w 9"/>
                    <a:gd name="T99" fmla="*/ 0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4">
                      <a:moveTo>
                        <a:pt x="0" y="14"/>
                      </a:moveTo>
                      <a:lnTo>
                        <a:pt x="0" y="13"/>
                      </a:lnTo>
                      <a:lnTo>
                        <a:pt x="0" y="13"/>
                      </a:lnTo>
                      <a:lnTo>
                        <a:pt x="0" y="13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1" y="11"/>
                      </a:lnTo>
                      <a:lnTo>
                        <a:pt x="1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0"/>
                      </a:lnTo>
                      <a:lnTo>
                        <a:pt x="2" y="10"/>
                      </a:lnTo>
                      <a:lnTo>
                        <a:pt x="2" y="10"/>
                      </a:lnTo>
                      <a:lnTo>
                        <a:pt x="2" y="9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8"/>
                      </a:lnTo>
                      <a:lnTo>
                        <a:pt x="4" y="8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6" y="5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31" name="Freeform 288"/>
                <p:cNvSpPr>
                  <a:spLocks/>
                </p:cNvSpPr>
                <p:nvPr/>
              </p:nvSpPr>
              <p:spPr bwMode="auto">
                <a:xfrm rot="5400000" flipH="1">
                  <a:off x="1934648" y="1649498"/>
                  <a:ext cx="1394" cy="5510"/>
                </a:xfrm>
                <a:custGeom>
                  <a:avLst/>
                  <a:gdLst>
                    <a:gd name="T0" fmla="*/ 0 w 10"/>
                    <a:gd name="T1" fmla="*/ 14 h 14"/>
                    <a:gd name="T2" fmla="*/ 0 w 10"/>
                    <a:gd name="T3" fmla="*/ 13 h 14"/>
                    <a:gd name="T4" fmla="*/ 1 w 10"/>
                    <a:gd name="T5" fmla="*/ 13 h 14"/>
                    <a:gd name="T6" fmla="*/ 1 w 10"/>
                    <a:gd name="T7" fmla="*/ 13 h 14"/>
                    <a:gd name="T8" fmla="*/ 1 w 10"/>
                    <a:gd name="T9" fmla="*/ 12 h 14"/>
                    <a:gd name="T10" fmla="*/ 1 w 10"/>
                    <a:gd name="T11" fmla="*/ 12 h 14"/>
                    <a:gd name="T12" fmla="*/ 2 w 10"/>
                    <a:gd name="T13" fmla="*/ 12 h 14"/>
                    <a:gd name="T14" fmla="*/ 2 w 10"/>
                    <a:gd name="T15" fmla="*/ 12 h 14"/>
                    <a:gd name="T16" fmla="*/ 2 w 10"/>
                    <a:gd name="T17" fmla="*/ 11 h 14"/>
                    <a:gd name="T18" fmla="*/ 2 w 10"/>
                    <a:gd name="T19" fmla="*/ 11 h 14"/>
                    <a:gd name="T20" fmla="*/ 2 w 10"/>
                    <a:gd name="T21" fmla="*/ 11 h 14"/>
                    <a:gd name="T22" fmla="*/ 3 w 10"/>
                    <a:gd name="T23" fmla="*/ 11 h 14"/>
                    <a:gd name="T24" fmla="*/ 3 w 10"/>
                    <a:gd name="T25" fmla="*/ 10 h 14"/>
                    <a:gd name="T26" fmla="*/ 3 w 10"/>
                    <a:gd name="T27" fmla="*/ 10 h 14"/>
                    <a:gd name="T28" fmla="*/ 3 w 10"/>
                    <a:gd name="T29" fmla="*/ 10 h 14"/>
                    <a:gd name="T30" fmla="*/ 3 w 10"/>
                    <a:gd name="T31" fmla="*/ 9 h 14"/>
                    <a:gd name="T32" fmla="*/ 3 w 10"/>
                    <a:gd name="T33" fmla="*/ 9 h 14"/>
                    <a:gd name="T34" fmla="*/ 4 w 10"/>
                    <a:gd name="T35" fmla="*/ 9 h 14"/>
                    <a:gd name="T36" fmla="*/ 4 w 10"/>
                    <a:gd name="T37" fmla="*/ 9 h 14"/>
                    <a:gd name="T38" fmla="*/ 4 w 10"/>
                    <a:gd name="T39" fmla="*/ 8 h 14"/>
                    <a:gd name="T40" fmla="*/ 4 w 10"/>
                    <a:gd name="T41" fmla="*/ 8 h 14"/>
                    <a:gd name="T42" fmla="*/ 5 w 10"/>
                    <a:gd name="T43" fmla="*/ 8 h 14"/>
                    <a:gd name="T44" fmla="*/ 5 w 10"/>
                    <a:gd name="T45" fmla="*/ 7 h 14"/>
                    <a:gd name="T46" fmla="*/ 5 w 10"/>
                    <a:gd name="T47" fmla="*/ 7 h 14"/>
                    <a:gd name="T48" fmla="*/ 5 w 10"/>
                    <a:gd name="T49" fmla="*/ 7 h 14"/>
                    <a:gd name="T50" fmla="*/ 5 w 10"/>
                    <a:gd name="T51" fmla="*/ 7 h 14"/>
                    <a:gd name="T52" fmla="*/ 5 w 10"/>
                    <a:gd name="T53" fmla="*/ 6 h 14"/>
                    <a:gd name="T54" fmla="*/ 6 w 10"/>
                    <a:gd name="T55" fmla="*/ 6 h 14"/>
                    <a:gd name="T56" fmla="*/ 6 w 10"/>
                    <a:gd name="T57" fmla="*/ 6 h 14"/>
                    <a:gd name="T58" fmla="*/ 6 w 10"/>
                    <a:gd name="T59" fmla="*/ 5 h 14"/>
                    <a:gd name="T60" fmla="*/ 6 w 10"/>
                    <a:gd name="T61" fmla="*/ 5 h 14"/>
                    <a:gd name="T62" fmla="*/ 7 w 10"/>
                    <a:gd name="T63" fmla="*/ 5 h 14"/>
                    <a:gd name="T64" fmla="*/ 7 w 10"/>
                    <a:gd name="T65" fmla="*/ 5 h 14"/>
                    <a:gd name="T66" fmla="*/ 7 w 10"/>
                    <a:gd name="T67" fmla="*/ 4 h 14"/>
                    <a:gd name="T68" fmla="*/ 7 w 10"/>
                    <a:gd name="T69" fmla="*/ 4 h 14"/>
                    <a:gd name="T70" fmla="*/ 7 w 10"/>
                    <a:gd name="T71" fmla="*/ 4 h 14"/>
                    <a:gd name="T72" fmla="*/ 7 w 10"/>
                    <a:gd name="T73" fmla="*/ 4 h 14"/>
                    <a:gd name="T74" fmla="*/ 8 w 10"/>
                    <a:gd name="T75" fmla="*/ 3 h 14"/>
                    <a:gd name="T76" fmla="*/ 8 w 10"/>
                    <a:gd name="T77" fmla="*/ 3 h 14"/>
                    <a:gd name="T78" fmla="*/ 8 w 10"/>
                    <a:gd name="T79" fmla="*/ 3 h 14"/>
                    <a:gd name="T80" fmla="*/ 8 w 10"/>
                    <a:gd name="T81" fmla="*/ 2 h 14"/>
                    <a:gd name="T82" fmla="*/ 9 w 10"/>
                    <a:gd name="T83" fmla="*/ 2 h 14"/>
                    <a:gd name="T84" fmla="*/ 9 w 10"/>
                    <a:gd name="T85" fmla="*/ 2 h 14"/>
                    <a:gd name="T86" fmla="*/ 9 w 10"/>
                    <a:gd name="T87" fmla="*/ 2 h 14"/>
                    <a:gd name="T88" fmla="*/ 9 w 10"/>
                    <a:gd name="T89" fmla="*/ 1 h 14"/>
                    <a:gd name="T90" fmla="*/ 9 w 10"/>
                    <a:gd name="T91" fmla="*/ 1 h 14"/>
                    <a:gd name="T92" fmla="*/ 9 w 10"/>
                    <a:gd name="T93" fmla="*/ 1 h 14"/>
                    <a:gd name="T94" fmla="*/ 10 w 10"/>
                    <a:gd name="T95" fmla="*/ 0 h 14"/>
                    <a:gd name="T96" fmla="*/ 10 w 10"/>
                    <a:gd name="T97" fmla="*/ 0 h 14"/>
                    <a:gd name="T98" fmla="*/ 10 w 10"/>
                    <a:gd name="T99" fmla="*/ 0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4">
                      <a:moveTo>
                        <a:pt x="0" y="14"/>
                      </a:moveTo>
                      <a:lnTo>
                        <a:pt x="0" y="13"/>
                      </a:lnTo>
                      <a:lnTo>
                        <a:pt x="1" y="13"/>
                      </a:lnTo>
                      <a:lnTo>
                        <a:pt x="1" y="13"/>
                      </a:ln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2" y="12"/>
                      </a:lnTo>
                      <a:lnTo>
                        <a:pt x="2" y="12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3" y="11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5" y="8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32" name="Freeform 289"/>
                <p:cNvSpPr>
                  <a:spLocks/>
                </p:cNvSpPr>
                <p:nvPr/>
              </p:nvSpPr>
              <p:spPr bwMode="auto">
                <a:xfrm rot="5400000" flipH="1">
                  <a:off x="1939960" y="1648301"/>
                  <a:ext cx="1394" cy="5116"/>
                </a:xfrm>
                <a:custGeom>
                  <a:avLst/>
                  <a:gdLst>
                    <a:gd name="T0" fmla="*/ 0 w 10"/>
                    <a:gd name="T1" fmla="*/ 13 h 13"/>
                    <a:gd name="T2" fmla="*/ 0 w 10"/>
                    <a:gd name="T3" fmla="*/ 13 h 13"/>
                    <a:gd name="T4" fmla="*/ 0 w 10"/>
                    <a:gd name="T5" fmla="*/ 12 h 13"/>
                    <a:gd name="T6" fmla="*/ 1 w 10"/>
                    <a:gd name="T7" fmla="*/ 12 h 13"/>
                    <a:gd name="T8" fmla="*/ 1 w 10"/>
                    <a:gd name="T9" fmla="*/ 12 h 13"/>
                    <a:gd name="T10" fmla="*/ 1 w 10"/>
                    <a:gd name="T11" fmla="*/ 11 h 13"/>
                    <a:gd name="T12" fmla="*/ 1 w 10"/>
                    <a:gd name="T13" fmla="*/ 11 h 13"/>
                    <a:gd name="T14" fmla="*/ 2 w 10"/>
                    <a:gd name="T15" fmla="*/ 11 h 13"/>
                    <a:gd name="T16" fmla="*/ 2 w 10"/>
                    <a:gd name="T17" fmla="*/ 11 h 13"/>
                    <a:gd name="T18" fmla="*/ 2 w 10"/>
                    <a:gd name="T19" fmla="*/ 10 h 13"/>
                    <a:gd name="T20" fmla="*/ 2 w 10"/>
                    <a:gd name="T21" fmla="*/ 10 h 13"/>
                    <a:gd name="T22" fmla="*/ 2 w 10"/>
                    <a:gd name="T23" fmla="*/ 10 h 13"/>
                    <a:gd name="T24" fmla="*/ 2 w 10"/>
                    <a:gd name="T25" fmla="*/ 10 h 13"/>
                    <a:gd name="T26" fmla="*/ 3 w 10"/>
                    <a:gd name="T27" fmla="*/ 10 h 13"/>
                    <a:gd name="T28" fmla="*/ 3 w 10"/>
                    <a:gd name="T29" fmla="*/ 9 h 13"/>
                    <a:gd name="T30" fmla="*/ 3 w 10"/>
                    <a:gd name="T31" fmla="*/ 9 h 13"/>
                    <a:gd name="T32" fmla="*/ 3 w 10"/>
                    <a:gd name="T33" fmla="*/ 8 h 13"/>
                    <a:gd name="T34" fmla="*/ 4 w 10"/>
                    <a:gd name="T35" fmla="*/ 8 h 13"/>
                    <a:gd name="T36" fmla="*/ 4 w 10"/>
                    <a:gd name="T37" fmla="*/ 8 h 13"/>
                    <a:gd name="T38" fmla="*/ 4 w 10"/>
                    <a:gd name="T39" fmla="*/ 8 h 13"/>
                    <a:gd name="T40" fmla="*/ 4 w 10"/>
                    <a:gd name="T41" fmla="*/ 8 h 13"/>
                    <a:gd name="T42" fmla="*/ 4 w 10"/>
                    <a:gd name="T43" fmla="*/ 7 h 13"/>
                    <a:gd name="T44" fmla="*/ 4 w 10"/>
                    <a:gd name="T45" fmla="*/ 7 h 13"/>
                    <a:gd name="T46" fmla="*/ 5 w 10"/>
                    <a:gd name="T47" fmla="*/ 7 h 13"/>
                    <a:gd name="T48" fmla="*/ 5 w 10"/>
                    <a:gd name="T49" fmla="*/ 6 h 13"/>
                    <a:gd name="T50" fmla="*/ 5 w 10"/>
                    <a:gd name="T51" fmla="*/ 6 h 13"/>
                    <a:gd name="T52" fmla="*/ 5 w 10"/>
                    <a:gd name="T53" fmla="*/ 6 h 13"/>
                    <a:gd name="T54" fmla="*/ 6 w 10"/>
                    <a:gd name="T55" fmla="*/ 6 h 13"/>
                    <a:gd name="T56" fmla="*/ 6 w 10"/>
                    <a:gd name="T57" fmla="*/ 5 h 13"/>
                    <a:gd name="T58" fmla="*/ 6 w 10"/>
                    <a:gd name="T59" fmla="*/ 5 h 13"/>
                    <a:gd name="T60" fmla="*/ 6 w 10"/>
                    <a:gd name="T61" fmla="*/ 5 h 13"/>
                    <a:gd name="T62" fmla="*/ 6 w 10"/>
                    <a:gd name="T63" fmla="*/ 4 h 13"/>
                    <a:gd name="T64" fmla="*/ 6 w 10"/>
                    <a:gd name="T65" fmla="*/ 4 h 13"/>
                    <a:gd name="T66" fmla="*/ 7 w 10"/>
                    <a:gd name="T67" fmla="*/ 4 h 13"/>
                    <a:gd name="T68" fmla="*/ 7 w 10"/>
                    <a:gd name="T69" fmla="*/ 4 h 13"/>
                    <a:gd name="T70" fmla="*/ 7 w 10"/>
                    <a:gd name="T71" fmla="*/ 3 h 13"/>
                    <a:gd name="T72" fmla="*/ 7 w 10"/>
                    <a:gd name="T73" fmla="*/ 3 h 13"/>
                    <a:gd name="T74" fmla="*/ 7 w 10"/>
                    <a:gd name="T75" fmla="*/ 3 h 13"/>
                    <a:gd name="T76" fmla="*/ 8 w 10"/>
                    <a:gd name="T77" fmla="*/ 3 h 13"/>
                    <a:gd name="T78" fmla="*/ 8 w 10"/>
                    <a:gd name="T79" fmla="*/ 3 h 13"/>
                    <a:gd name="T80" fmla="*/ 8 w 10"/>
                    <a:gd name="T81" fmla="*/ 2 h 13"/>
                    <a:gd name="T82" fmla="*/ 8 w 10"/>
                    <a:gd name="T83" fmla="*/ 2 h 13"/>
                    <a:gd name="T84" fmla="*/ 9 w 10"/>
                    <a:gd name="T85" fmla="*/ 2 h 13"/>
                    <a:gd name="T86" fmla="*/ 9 w 10"/>
                    <a:gd name="T87" fmla="*/ 1 h 13"/>
                    <a:gd name="T88" fmla="*/ 9 w 10"/>
                    <a:gd name="T89" fmla="*/ 1 h 13"/>
                    <a:gd name="T90" fmla="*/ 9 w 10"/>
                    <a:gd name="T91" fmla="*/ 1 h 13"/>
                    <a:gd name="T92" fmla="*/ 9 w 10"/>
                    <a:gd name="T93" fmla="*/ 1 h 13"/>
                    <a:gd name="T94" fmla="*/ 9 w 10"/>
                    <a:gd name="T95" fmla="*/ 0 h 13"/>
                    <a:gd name="T96" fmla="*/ 10 w 10"/>
                    <a:gd name="T97" fmla="*/ 0 h 13"/>
                    <a:gd name="T98" fmla="*/ 10 w 10"/>
                    <a:gd name="T99" fmla="*/ 0 h 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3">
                      <a:moveTo>
                        <a:pt x="0" y="13"/>
                      </a:moveTo>
                      <a:lnTo>
                        <a:pt x="0" y="13"/>
                      </a:lnTo>
                      <a:lnTo>
                        <a:pt x="0" y="12"/>
                      </a:ln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1" y="11"/>
                      </a:lnTo>
                      <a:lnTo>
                        <a:pt x="1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0"/>
                      </a:lnTo>
                      <a:lnTo>
                        <a:pt x="2" y="10"/>
                      </a:lnTo>
                      <a:lnTo>
                        <a:pt x="2" y="10"/>
                      </a:lnTo>
                      <a:lnTo>
                        <a:pt x="2" y="10"/>
                      </a:lnTo>
                      <a:lnTo>
                        <a:pt x="3" y="10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5" y="7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6" y="6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33" name="Freeform 290"/>
                <p:cNvSpPr>
                  <a:spLocks/>
                </p:cNvSpPr>
                <p:nvPr/>
              </p:nvSpPr>
              <p:spPr bwMode="auto">
                <a:xfrm rot="5400000" flipH="1">
                  <a:off x="1945076" y="1646907"/>
                  <a:ext cx="1394" cy="5116"/>
                </a:xfrm>
                <a:custGeom>
                  <a:avLst/>
                  <a:gdLst>
                    <a:gd name="T0" fmla="*/ 0 w 10"/>
                    <a:gd name="T1" fmla="*/ 13 h 13"/>
                    <a:gd name="T2" fmla="*/ 0 w 10"/>
                    <a:gd name="T3" fmla="*/ 12 h 13"/>
                    <a:gd name="T4" fmla="*/ 0 w 10"/>
                    <a:gd name="T5" fmla="*/ 12 h 13"/>
                    <a:gd name="T6" fmla="*/ 1 w 10"/>
                    <a:gd name="T7" fmla="*/ 12 h 13"/>
                    <a:gd name="T8" fmla="*/ 1 w 10"/>
                    <a:gd name="T9" fmla="*/ 12 h 13"/>
                    <a:gd name="T10" fmla="*/ 1 w 10"/>
                    <a:gd name="T11" fmla="*/ 11 h 13"/>
                    <a:gd name="T12" fmla="*/ 1 w 10"/>
                    <a:gd name="T13" fmla="*/ 11 h 13"/>
                    <a:gd name="T14" fmla="*/ 1 w 10"/>
                    <a:gd name="T15" fmla="*/ 11 h 13"/>
                    <a:gd name="T16" fmla="*/ 1 w 10"/>
                    <a:gd name="T17" fmla="*/ 10 h 13"/>
                    <a:gd name="T18" fmla="*/ 2 w 10"/>
                    <a:gd name="T19" fmla="*/ 10 h 13"/>
                    <a:gd name="T20" fmla="*/ 2 w 10"/>
                    <a:gd name="T21" fmla="*/ 10 h 13"/>
                    <a:gd name="T22" fmla="*/ 2 w 10"/>
                    <a:gd name="T23" fmla="*/ 10 h 13"/>
                    <a:gd name="T24" fmla="*/ 2 w 10"/>
                    <a:gd name="T25" fmla="*/ 10 h 13"/>
                    <a:gd name="T26" fmla="*/ 3 w 10"/>
                    <a:gd name="T27" fmla="*/ 9 h 13"/>
                    <a:gd name="T28" fmla="*/ 3 w 10"/>
                    <a:gd name="T29" fmla="*/ 9 h 13"/>
                    <a:gd name="T30" fmla="*/ 3 w 10"/>
                    <a:gd name="T31" fmla="*/ 9 h 13"/>
                    <a:gd name="T32" fmla="*/ 3 w 10"/>
                    <a:gd name="T33" fmla="*/ 8 h 13"/>
                    <a:gd name="T34" fmla="*/ 3 w 10"/>
                    <a:gd name="T35" fmla="*/ 8 h 13"/>
                    <a:gd name="T36" fmla="*/ 3 w 10"/>
                    <a:gd name="T37" fmla="*/ 8 h 13"/>
                    <a:gd name="T38" fmla="*/ 4 w 10"/>
                    <a:gd name="T39" fmla="*/ 8 h 13"/>
                    <a:gd name="T40" fmla="*/ 4 w 10"/>
                    <a:gd name="T41" fmla="*/ 7 h 13"/>
                    <a:gd name="T42" fmla="*/ 4 w 10"/>
                    <a:gd name="T43" fmla="*/ 7 h 13"/>
                    <a:gd name="T44" fmla="*/ 4 w 10"/>
                    <a:gd name="T45" fmla="*/ 7 h 13"/>
                    <a:gd name="T46" fmla="*/ 4 w 10"/>
                    <a:gd name="T47" fmla="*/ 7 h 13"/>
                    <a:gd name="T48" fmla="*/ 5 w 10"/>
                    <a:gd name="T49" fmla="*/ 7 h 13"/>
                    <a:gd name="T50" fmla="*/ 5 w 10"/>
                    <a:gd name="T51" fmla="*/ 6 h 13"/>
                    <a:gd name="T52" fmla="*/ 5 w 10"/>
                    <a:gd name="T53" fmla="*/ 6 h 13"/>
                    <a:gd name="T54" fmla="*/ 5 w 10"/>
                    <a:gd name="T55" fmla="*/ 6 h 13"/>
                    <a:gd name="T56" fmla="*/ 6 w 10"/>
                    <a:gd name="T57" fmla="*/ 5 h 13"/>
                    <a:gd name="T58" fmla="*/ 6 w 10"/>
                    <a:gd name="T59" fmla="*/ 5 h 13"/>
                    <a:gd name="T60" fmla="*/ 6 w 10"/>
                    <a:gd name="T61" fmla="*/ 5 h 13"/>
                    <a:gd name="T62" fmla="*/ 6 w 10"/>
                    <a:gd name="T63" fmla="*/ 5 h 13"/>
                    <a:gd name="T64" fmla="*/ 6 w 10"/>
                    <a:gd name="T65" fmla="*/ 4 h 13"/>
                    <a:gd name="T66" fmla="*/ 6 w 10"/>
                    <a:gd name="T67" fmla="*/ 4 h 13"/>
                    <a:gd name="T68" fmla="*/ 7 w 10"/>
                    <a:gd name="T69" fmla="*/ 4 h 13"/>
                    <a:gd name="T70" fmla="*/ 7 w 10"/>
                    <a:gd name="T71" fmla="*/ 3 h 13"/>
                    <a:gd name="T72" fmla="*/ 7 w 10"/>
                    <a:gd name="T73" fmla="*/ 3 h 13"/>
                    <a:gd name="T74" fmla="*/ 7 w 10"/>
                    <a:gd name="T75" fmla="*/ 3 h 13"/>
                    <a:gd name="T76" fmla="*/ 8 w 10"/>
                    <a:gd name="T77" fmla="*/ 3 h 13"/>
                    <a:gd name="T78" fmla="*/ 8 w 10"/>
                    <a:gd name="T79" fmla="*/ 3 h 13"/>
                    <a:gd name="T80" fmla="*/ 8 w 10"/>
                    <a:gd name="T81" fmla="*/ 2 h 13"/>
                    <a:gd name="T82" fmla="*/ 8 w 10"/>
                    <a:gd name="T83" fmla="*/ 2 h 13"/>
                    <a:gd name="T84" fmla="*/ 8 w 10"/>
                    <a:gd name="T85" fmla="*/ 2 h 13"/>
                    <a:gd name="T86" fmla="*/ 8 w 10"/>
                    <a:gd name="T87" fmla="*/ 1 h 13"/>
                    <a:gd name="T88" fmla="*/ 9 w 10"/>
                    <a:gd name="T89" fmla="*/ 1 h 13"/>
                    <a:gd name="T90" fmla="*/ 9 w 10"/>
                    <a:gd name="T91" fmla="*/ 1 h 13"/>
                    <a:gd name="T92" fmla="*/ 9 w 10"/>
                    <a:gd name="T93" fmla="*/ 1 h 13"/>
                    <a:gd name="T94" fmla="*/ 9 w 10"/>
                    <a:gd name="T95" fmla="*/ 1 h 13"/>
                    <a:gd name="T96" fmla="*/ 10 w 10"/>
                    <a:gd name="T97" fmla="*/ 0 h 13"/>
                    <a:gd name="T98" fmla="*/ 10 w 10"/>
                    <a:gd name="T99" fmla="*/ 0 h 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3">
                      <a:moveTo>
                        <a:pt x="0" y="13"/>
                      </a:move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1" y="11"/>
                      </a:lnTo>
                      <a:lnTo>
                        <a:pt x="1" y="11"/>
                      </a:lnTo>
                      <a:lnTo>
                        <a:pt x="1" y="11"/>
                      </a:lnTo>
                      <a:lnTo>
                        <a:pt x="1" y="10"/>
                      </a:lnTo>
                      <a:lnTo>
                        <a:pt x="2" y="10"/>
                      </a:lnTo>
                      <a:lnTo>
                        <a:pt x="2" y="10"/>
                      </a:lnTo>
                      <a:lnTo>
                        <a:pt x="2" y="10"/>
                      </a:lnTo>
                      <a:lnTo>
                        <a:pt x="2" y="10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4" y="8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5" y="7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34" name="Freeform 291"/>
                <p:cNvSpPr>
                  <a:spLocks/>
                </p:cNvSpPr>
                <p:nvPr/>
              </p:nvSpPr>
              <p:spPr bwMode="auto">
                <a:xfrm rot="5400000" flipH="1">
                  <a:off x="1949996" y="1645710"/>
                  <a:ext cx="1394" cy="4723"/>
                </a:xfrm>
                <a:custGeom>
                  <a:avLst/>
                  <a:gdLst>
                    <a:gd name="T0" fmla="*/ 0 w 10"/>
                    <a:gd name="T1" fmla="*/ 12 h 12"/>
                    <a:gd name="T2" fmla="*/ 0 w 10"/>
                    <a:gd name="T3" fmla="*/ 12 h 12"/>
                    <a:gd name="T4" fmla="*/ 0 w 10"/>
                    <a:gd name="T5" fmla="*/ 12 h 12"/>
                    <a:gd name="T6" fmla="*/ 0 w 10"/>
                    <a:gd name="T7" fmla="*/ 11 h 12"/>
                    <a:gd name="T8" fmla="*/ 0 w 10"/>
                    <a:gd name="T9" fmla="*/ 11 h 12"/>
                    <a:gd name="T10" fmla="*/ 1 w 10"/>
                    <a:gd name="T11" fmla="*/ 11 h 12"/>
                    <a:gd name="T12" fmla="*/ 1 w 10"/>
                    <a:gd name="T13" fmla="*/ 10 h 12"/>
                    <a:gd name="T14" fmla="*/ 1 w 10"/>
                    <a:gd name="T15" fmla="*/ 10 h 12"/>
                    <a:gd name="T16" fmla="*/ 1 w 10"/>
                    <a:gd name="T17" fmla="*/ 10 h 12"/>
                    <a:gd name="T18" fmla="*/ 1 w 10"/>
                    <a:gd name="T19" fmla="*/ 10 h 12"/>
                    <a:gd name="T20" fmla="*/ 2 w 10"/>
                    <a:gd name="T21" fmla="*/ 10 h 12"/>
                    <a:gd name="T22" fmla="*/ 2 w 10"/>
                    <a:gd name="T23" fmla="*/ 9 h 12"/>
                    <a:gd name="T24" fmla="*/ 2 w 10"/>
                    <a:gd name="T25" fmla="*/ 9 h 12"/>
                    <a:gd name="T26" fmla="*/ 2 w 10"/>
                    <a:gd name="T27" fmla="*/ 9 h 12"/>
                    <a:gd name="T28" fmla="*/ 3 w 10"/>
                    <a:gd name="T29" fmla="*/ 8 h 12"/>
                    <a:gd name="T30" fmla="*/ 3 w 10"/>
                    <a:gd name="T31" fmla="*/ 8 h 12"/>
                    <a:gd name="T32" fmla="*/ 3 w 10"/>
                    <a:gd name="T33" fmla="*/ 8 h 12"/>
                    <a:gd name="T34" fmla="*/ 3 w 10"/>
                    <a:gd name="T35" fmla="*/ 8 h 12"/>
                    <a:gd name="T36" fmla="*/ 3 w 10"/>
                    <a:gd name="T37" fmla="*/ 8 h 12"/>
                    <a:gd name="T38" fmla="*/ 3 w 10"/>
                    <a:gd name="T39" fmla="*/ 7 h 12"/>
                    <a:gd name="T40" fmla="*/ 4 w 10"/>
                    <a:gd name="T41" fmla="*/ 7 h 12"/>
                    <a:gd name="T42" fmla="*/ 4 w 10"/>
                    <a:gd name="T43" fmla="*/ 7 h 12"/>
                    <a:gd name="T44" fmla="*/ 4 w 10"/>
                    <a:gd name="T45" fmla="*/ 6 h 12"/>
                    <a:gd name="T46" fmla="*/ 4 w 10"/>
                    <a:gd name="T47" fmla="*/ 6 h 12"/>
                    <a:gd name="T48" fmla="*/ 5 w 10"/>
                    <a:gd name="T49" fmla="*/ 6 h 12"/>
                    <a:gd name="T50" fmla="*/ 5 w 10"/>
                    <a:gd name="T51" fmla="*/ 6 h 12"/>
                    <a:gd name="T52" fmla="*/ 5 w 10"/>
                    <a:gd name="T53" fmla="*/ 6 h 12"/>
                    <a:gd name="T54" fmla="*/ 5 w 10"/>
                    <a:gd name="T55" fmla="*/ 5 h 12"/>
                    <a:gd name="T56" fmla="*/ 5 w 10"/>
                    <a:gd name="T57" fmla="*/ 5 h 12"/>
                    <a:gd name="T58" fmla="*/ 5 w 10"/>
                    <a:gd name="T59" fmla="*/ 5 h 12"/>
                    <a:gd name="T60" fmla="*/ 6 w 10"/>
                    <a:gd name="T61" fmla="*/ 5 h 12"/>
                    <a:gd name="T62" fmla="*/ 6 w 10"/>
                    <a:gd name="T63" fmla="*/ 5 h 12"/>
                    <a:gd name="T64" fmla="*/ 6 w 10"/>
                    <a:gd name="T65" fmla="*/ 4 h 12"/>
                    <a:gd name="T66" fmla="*/ 6 w 10"/>
                    <a:gd name="T67" fmla="*/ 4 h 12"/>
                    <a:gd name="T68" fmla="*/ 7 w 10"/>
                    <a:gd name="T69" fmla="*/ 4 h 12"/>
                    <a:gd name="T70" fmla="*/ 7 w 10"/>
                    <a:gd name="T71" fmla="*/ 3 h 12"/>
                    <a:gd name="T72" fmla="*/ 7 w 10"/>
                    <a:gd name="T73" fmla="*/ 3 h 12"/>
                    <a:gd name="T74" fmla="*/ 7 w 10"/>
                    <a:gd name="T75" fmla="*/ 3 h 12"/>
                    <a:gd name="T76" fmla="*/ 7 w 10"/>
                    <a:gd name="T77" fmla="*/ 3 h 12"/>
                    <a:gd name="T78" fmla="*/ 7 w 10"/>
                    <a:gd name="T79" fmla="*/ 3 h 12"/>
                    <a:gd name="T80" fmla="*/ 8 w 10"/>
                    <a:gd name="T81" fmla="*/ 2 h 12"/>
                    <a:gd name="T82" fmla="*/ 8 w 10"/>
                    <a:gd name="T83" fmla="*/ 2 h 12"/>
                    <a:gd name="T84" fmla="*/ 8 w 10"/>
                    <a:gd name="T85" fmla="*/ 2 h 12"/>
                    <a:gd name="T86" fmla="*/ 8 w 10"/>
                    <a:gd name="T87" fmla="*/ 1 h 12"/>
                    <a:gd name="T88" fmla="*/ 9 w 10"/>
                    <a:gd name="T89" fmla="*/ 1 h 12"/>
                    <a:gd name="T90" fmla="*/ 9 w 10"/>
                    <a:gd name="T91" fmla="*/ 1 h 12"/>
                    <a:gd name="T92" fmla="*/ 9 w 10"/>
                    <a:gd name="T93" fmla="*/ 1 h 12"/>
                    <a:gd name="T94" fmla="*/ 9 w 10"/>
                    <a:gd name="T95" fmla="*/ 1 h 12"/>
                    <a:gd name="T96" fmla="*/ 9 w 10"/>
                    <a:gd name="T97" fmla="*/ 0 h 12"/>
                    <a:gd name="T98" fmla="*/ 10 w 10"/>
                    <a:gd name="T99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2">
                      <a:moveTo>
                        <a:pt x="0" y="12"/>
                      </a:move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1"/>
                      </a:lnTo>
                      <a:lnTo>
                        <a:pt x="0" y="11"/>
                      </a:lnTo>
                      <a:lnTo>
                        <a:pt x="1" y="11"/>
                      </a:ln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2" y="10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35" name="Freeform 292"/>
                <p:cNvSpPr>
                  <a:spLocks/>
                </p:cNvSpPr>
                <p:nvPr/>
              </p:nvSpPr>
              <p:spPr bwMode="auto">
                <a:xfrm rot="5400000" flipH="1">
                  <a:off x="1954591" y="1644582"/>
                  <a:ext cx="1255" cy="4329"/>
                </a:xfrm>
                <a:custGeom>
                  <a:avLst/>
                  <a:gdLst>
                    <a:gd name="T0" fmla="*/ 0 w 9"/>
                    <a:gd name="T1" fmla="*/ 11 h 11"/>
                    <a:gd name="T2" fmla="*/ 0 w 9"/>
                    <a:gd name="T3" fmla="*/ 11 h 11"/>
                    <a:gd name="T4" fmla="*/ 0 w 9"/>
                    <a:gd name="T5" fmla="*/ 10 h 11"/>
                    <a:gd name="T6" fmla="*/ 0 w 9"/>
                    <a:gd name="T7" fmla="*/ 10 h 11"/>
                    <a:gd name="T8" fmla="*/ 0 w 9"/>
                    <a:gd name="T9" fmla="*/ 10 h 11"/>
                    <a:gd name="T10" fmla="*/ 0 w 9"/>
                    <a:gd name="T11" fmla="*/ 10 h 11"/>
                    <a:gd name="T12" fmla="*/ 1 w 9"/>
                    <a:gd name="T13" fmla="*/ 10 h 11"/>
                    <a:gd name="T14" fmla="*/ 1 w 9"/>
                    <a:gd name="T15" fmla="*/ 9 h 11"/>
                    <a:gd name="T16" fmla="*/ 1 w 9"/>
                    <a:gd name="T17" fmla="*/ 9 h 11"/>
                    <a:gd name="T18" fmla="*/ 1 w 9"/>
                    <a:gd name="T19" fmla="*/ 9 h 11"/>
                    <a:gd name="T20" fmla="*/ 2 w 9"/>
                    <a:gd name="T21" fmla="*/ 9 h 11"/>
                    <a:gd name="T22" fmla="*/ 2 w 9"/>
                    <a:gd name="T23" fmla="*/ 9 h 11"/>
                    <a:gd name="T24" fmla="*/ 2 w 9"/>
                    <a:gd name="T25" fmla="*/ 8 h 11"/>
                    <a:gd name="T26" fmla="*/ 2 w 9"/>
                    <a:gd name="T27" fmla="*/ 8 h 11"/>
                    <a:gd name="T28" fmla="*/ 2 w 9"/>
                    <a:gd name="T29" fmla="*/ 8 h 11"/>
                    <a:gd name="T30" fmla="*/ 2 w 9"/>
                    <a:gd name="T31" fmla="*/ 7 h 11"/>
                    <a:gd name="T32" fmla="*/ 3 w 9"/>
                    <a:gd name="T33" fmla="*/ 7 h 11"/>
                    <a:gd name="T34" fmla="*/ 3 w 9"/>
                    <a:gd name="T35" fmla="*/ 7 h 11"/>
                    <a:gd name="T36" fmla="*/ 3 w 9"/>
                    <a:gd name="T37" fmla="*/ 7 h 11"/>
                    <a:gd name="T38" fmla="*/ 3 w 9"/>
                    <a:gd name="T39" fmla="*/ 7 h 11"/>
                    <a:gd name="T40" fmla="*/ 4 w 9"/>
                    <a:gd name="T41" fmla="*/ 6 h 11"/>
                    <a:gd name="T42" fmla="*/ 4 w 9"/>
                    <a:gd name="T43" fmla="*/ 6 h 11"/>
                    <a:gd name="T44" fmla="*/ 4 w 9"/>
                    <a:gd name="T45" fmla="*/ 6 h 11"/>
                    <a:gd name="T46" fmla="*/ 4 w 9"/>
                    <a:gd name="T47" fmla="*/ 6 h 11"/>
                    <a:gd name="T48" fmla="*/ 4 w 9"/>
                    <a:gd name="T49" fmla="*/ 5 h 11"/>
                    <a:gd name="T50" fmla="*/ 4 w 9"/>
                    <a:gd name="T51" fmla="*/ 5 h 11"/>
                    <a:gd name="T52" fmla="*/ 5 w 9"/>
                    <a:gd name="T53" fmla="*/ 5 h 11"/>
                    <a:gd name="T54" fmla="*/ 5 w 9"/>
                    <a:gd name="T55" fmla="*/ 5 h 11"/>
                    <a:gd name="T56" fmla="*/ 5 w 9"/>
                    <a:gd name="T57" fmla="*/ 5 h 11"/>
                    <a:gd name="T58" fmla="*/ 5 w 9"/>
                    <a:gd name="T59" fmla="*/ 4 h 11"/>
                    <a:gd name="T60" fmla="*/ 6 w 9"/>
                    <a:gd name="T61" fmla="*/ 4 h 11"/>
                    <a:gd name="T62" fmla="*/ 6 w 9"/>
                    <a:gd name="T63" fmla="*/ 4 h 11"/>
                    <a:gd name="T64" fmla="*/ 6 w 9"/>
                    <a:gd name="T65" fmla="*/ 3 h 11"/>
                    <a:gd name="T66" fmla="*/ 6 w 9"/>
                    <a:gd name="T67" fmla="*/ 3 h 11"/>
                    <a:gd name="T68" fmla="*/ 6 w 9"/>
                    <a:gd name="T69" fmla="*/ 3 h 11"/>
                    <a:gd name="T70" fmla="*/ 7 w 9"/>
                    <a:gd name="T71" fmla="*/ 3 h 11"/>
                    <a:gd name="T72" fmla="*/ 7 w 9"/>
                    <a:gd name="T73" fmla="*/ 3 h 11"/>
                    <a:gd name="T74" fmla="*/ 7 w 9"/>
                    <a:gd name="T75" fmla="*/ 3 h 11"/>
                    <a:gd name="T76" fmla="*/ 7 w 9"/>
                    <a:gd name="T77" fmla="*/ 2 h 11"/>
                    <a:gd name="T78" fmla="*/ 7 w 9"/>
                    <a:gd name="T79" fmla="*/ 2 h 11"/>
                    <a:gd name="T80" fmla="*/ 7 w 9"/>
                    <a:gd name="T81" fmla="*/ 2 h 11"/>
                    <a:gd name="T82" fmla="*/ 8 w 9"/>
                    <a:gd name="T83" fmla="*/ 2 h 11"/>
                    <a:gd name="T84" fmla="*/ 8 w 9"/>
                    <a:gd name="T85" fmla="*/ 2 h 11"/>
                    <a:gd name="T86" fmla="*/ 8 w 9"/>
                    <a:gd name="T87" fmla="*/ 1 h 11"/>
                    <a:gd name="T88" fmla="*/ 8 w 9"/>
                    <a:gd name="T89" fmla="*/ 1 h 11"/>
                    <a:gd name="T90" fmla="*/ 9 w 9"/>
                    <a:gd name="T91" fmla="*/ 1 h 11"/>
                    <a:gd name="T92" fmla="*/ 9 w 9"/>
                    <a:gd name="T93" fmla="*/ 0 h 11"/>
                    <a:gd name="T94" fmla="*/ 9 w 9"/>
                    <a:gd name="T95" fmla="*/ 0 h 11"/>
                    <a:gd name="T96" fmla="*/ 9 w 9"/>
                    <a:gd name="T97" fmla="*/ 0 h 11"/>
                    <a:gd name="T98" fmla="*/ 9 w 9"/>
                    <a:gd name="T99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1">
                      <a:moveTo>
                        <a:pt x="0" y="11"/>
                      </a:moveTo>
                      <a:lnTo>
                        <a:pt x="0" y="11"/>
                      </a:lnTo>
                      <a:lnTo>
                        <a:pt x="0" y="10"/>
                      </a:lnTo>
                      <a:lnTo>
                        <a:pt x="0" y="10"/>
                      </a:lnTo>
                      <a:lnTo>
                        <a:pt x="0" y="10"/>
                      </a:lnTo>
                      <a:lnTo>
                        <a:pt x="0" y="10"/>
                      </a:lnTo>
                      <a:lnTo>
                        <a:pt x="1" y="10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36" name="Freeform 293"/>
                <p:cNvSpPr>
                  <a:spLocks/>
                </p:cNvSpPr>
                <p:nvPr/>
              </p:nvSpPr>
              <p:spPr bwMode="auto">
                <a:xfrm rot="5400000" flipH="1">
                  <a:off x="1958850" y="1643257"/>
                  <a:ext cx="1394" cy="4329"/>
                </a:xfrm>
                <a:custGeom>
                  <a:avLst/>
                  <a:gdLst>
                    <a:gd name="T0" fmla="*/ 0 w 10"/>
                    <a:gd name="T1" fmla="*/ 11 h 11"/>
                    <a:gd name="T2" fmla="*/ 0 w 10"/>
                    <a:gd name="T3" fmla="*/ 11 h 11"/>
                    <a:gd name="T4" fmla="*/ 1 w 10"/>
                    <a:gd name="T5" fmla="*/ 11 h 11"/>
                    <a:gd name="T6" fmla="*/ 1 w 10"/>
                    <a:gd name="T7" fmla="*/ 10 h 11"/>
                    <a:gd name="T8" fmla="*/ 1 w 10"/>
                    <a:gd name="T9" fmla="*/ 10 h 11"/>
                    <a:gd name="T10" fmla="*/ 1 w 10"/>
                    <a:gd name="T11" fmla="*/ 10 h 11"/>
                    <a:gd name="T12" fmla="*/ 2 w 10"/>
                    <a:gd name="T13" fmla="*/ 9 h 11"/>
                    <a:gd name="T14" fmla="*/ 2 w 10"/>
                    <a:gd name="T15" fmla="*/ 9 h 11"/>
                    <a:gd name="T16" fmla="*/ 2 w 10"/>
                    <a:gd name="T17" fmla="*/ 9 h 11"/>
                    <a:gd name="T18" fmla="*/ 2 w 10"/>
                    <a:gd name="T19" fmla="*/ 9 h 11"/>
                    <a:gd name="T20" fmla="*/ 2 w 10"/>
                    <a:gd name="T21" fmla="*/ 9 h 11"/>
                    <a:gd name="T22" fmla="*/ 2 w 10"/>
                    <a:gd name="T23" fmla="*/ 9 h 11"/>
                    <a:gd name="T24" fmla="*/ 3 w 10"/>
                    <a:gd name="T25" fmla="*/ 8 h 11"/>
                    <a:gd name="T26" fmla="*/ 3 w 10"/>
                    <a:gd name="T27" fmla="*/ 8 h 11"/>
                    <a:gd name="T28" fmla="*/ 3 w 10"/>
                    <a:gd name="T29" fmla="*/ 8 h 11"/>
                    <a:gd name="T30" fmla="*/ 3 w 10"/>
                    <a:gd name="T31" fmla="*/ 7 h 11"/>
                    <a:gd name="T32" fmla="*/ 4 w 10"/>
                    <a:gd name="T33" fmla="*/ 7 h 11"/>
                    <a:gd name="T34" fmla="*/ 4 w 10"/>
                    <a:gd name="T35" fmla="*/ 7 h 11"/>
                    <a:gd name="T36" fmla="*/ 4 w 10"/>
                    <a:gd name="T37" fmla="*/ 7 h 11"/>
                    <a:gd name="T38" fmla="*/ 4 w 10"/>
                    <a:gd name="T39" fmla="*/ 7 h 11"/>
                    <a:gd name="T40" fmla="*/ 4 w 10"/>
                    <a:gd name="T41" fmla="*/ 7 h 11"/>
                    <a:gd name="T42" fmla="*/ 5 w 10"/>
                    <a:gd name="T43" fmla="*/ 6 h 11"/>
                    <a:gd name="T44" fmla="*/ 5 w 10"/>
                    <a:gd name="T45" fmla="*/ 6 h 11"/>
                    <a:gd name="T46" fmla="*/ 5 w 10"/>
                    <a:gd name="T47" fmla="*/ 6 h 11"/>
                    <a:gd name="T48" fmla="*/ 5 w 10"/>
                    <a:gd name="T49" fmla="*/ 6 h 11"/>
                    <a:gd name="T50" fmla="*/ 5 w 10"/>
                    <a:gd name="T51" fmla="*/ 6 h 11"/>
                    <a:gd name="T52" fmla="*/ 5 w 10"/>
                    <a:gd name="T53" fmla="*/ 5 h 11"/>
                    <a:gd name="T54" fmla="*/ 6 w 10"/>
                    <a:gd name="T55" fmla="*/ 5 h 11"/>
                    <a:gd name="T56" fmla="*/ 6 w 10"/>
                    <a:gd name="T57" fmla="*/ 5 h 11"/>
                    <a:gd name="T58" fmla="*/ 6 w 10"/>
                    <a:gd name="T59" fmla="*/ 5 h 11"/>
                    <a:gd name="T60" fmla="*/ 6 w 10"/>
                    <a:gd name="T61" fmla="*/ 4 h 11"/>
                    <a:gd name="T62" fmla="*/ 7 w 10"/>
                    <a:gd name="T63" fmla="*/ 4 h 11"/>
                    <a:gd name="T64" fmla="*/ 7 w 10"/>
                    <a:gd name="T65" fmla="*/ 4 h 11"/>
                    <a:gd name="T66" fmla="*/ 7 w 10"/>
                    <a:gd name="T67" fmla="*/ 4 h 11"/>
                    <a:gd name="T68" fmla="*/ 7 w 10"/>
                    <a:gd name="T69" fmla="*/ 4 h 11"/>
                    <a:gd name="T70" fmla="*/ 7 w 10"/>
                    <a:gd name="T71" fmla="*/ 4 h 11"/>
                    <a:gd name="T72" fmla="*/ 7 w 10"/>
                    <a:gd name="T73" fmla="*/ 3 h 11"/>
                    <a:gd name="T74" fmla="*/ 8 w 10"/>
                    <a:gd name="T75" fmla="*/ 3 h 11"/>
                    <a:gd name="T76" fmla="*/ 8 w 10"/>
                    <a:gd name="T77" fmla="*/ 3 h 11"/>
                    <a:gd name="T78" fmla="*/ 8 w 10"/>
                    <a:gd name="T79" fmla="*/ 3 h 11"/>
                    <a:gd name="T80" fmla="*/ 8 w 10"/>
                    <a:gd name="T81" fmla="*/ 2 h 11"/>
                    <a:gd name="T82" fmla="*/ 9 w 10"/>
                    <a:gd name="T83" fmla="*/ 2 h 11"/>
                    <a:gd name="T84" fmla="*/ 9 w 10"/>
                    <a:gd name="T85" fmla="*/ 2 h 11"/>
                    <a:gd name="T86" fmla="*/ 9 w 10"/>
                    <a:gd name="T87" fmla="*/ 2 h 11"/>
                    <a:gd name="T88" fmla="*/ 9 w 10"/>
                    <a:gd name="T89" fmla="*/ 2 h 11"/>
                    <a:gd name="T90" fmla="*/ 9 w 10"/>
                    <a:gd name="T91" fmla="*/ 2 h 11"/>
                    <a:gd name="T92" fmla="*/ 9 w 10"/>
                    <a:gd name="T93" fmla="*/ 1 h 11"/>
                    <a:gd name="T94" fmla="*/ 10 w 10"/>
                    <a:gd name="T95" fmla="*/ 1 h 11"/>
                    <a:gd name="T96" fmla="*/ 10 w 10"/>
                    <a:gd name="T97" fmla="*/ 1 h 11"/>
                    <a:gd name="T98" fmla="*/ 10 w 10"/>
                    <a:gd name="T99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1">
                      <a:moveTo>
                        <a:pt x="0" y="11"/>
                      </a:moveTo>
                      <a:lnTo>
                        <a:pt x="0" y="11"/>
                      </a:lnTo>
                      <a:lnTo>
                        <a:pt x="1" y="11"/>
                      </a:ln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37" name="Freeform 294"/>
                <p:cNvSpPr>
                  <a:spLocks/>
                </p:cNvSpPr>
                <p:nvPr/>
              </p:nvSpPr>
              <p:spPr bwMode="auto">
                <a:xfrm rot="5400000" flipH="1">
                  <a:off x="1962589" y="1642454"/>
                  <a:ext cx="1394" cy="3148"/>
                </a:xfrm>
                <a:custGeom>
                  <a:avLst/>
                  <a:gdLst>
                    <a:gd name="T0" fmla="*/ 0 w 10"/>
                    <a:gd name="T1" fmla="*/ 8 h 8"/>
                    <a:gd name="T2" fmla="*/ 0 w 10"/>
                    <a:gd name="T3" fmla="*/ 8 h 8"/>
                    <a:gd name="T4" fmla="*/ 1 w 10"/>
                    <a:gd name="T5" fmla="*/ 8 h 8"/>
                    <a:gd name="T6" fmla="*/ 1 w 10"/>
                    <a:gd name="T7" fmla="*/ 8 h 8"/>
                    <a:gd name="T8" fmla="*/ 1 w 10"/>
                    <a:gd name="T9" fmla="*/ 8 h 8"/>
                    <a:gd name="T10" fmla="*/ 1 w 10"/>
                    <a:gd name="T11" fmla="*/ 8 h 8"/>
                    <a:gd name="T12" fmla="*/ 1 w 10"/>
                    <a:gd name="T13" fmla="*/ 7 h 8"/>
                    <a:gd name="T14" fmla="*/ 2 w 10"/>
                    <a:gd name="T15" fmla="*/ 7 h 8"/>
                    <a:gd name="T16" fmla="*/ 2 w 10"/>
                    <a:gd name="T17" fmla="*/ 7 h 8"/>
                    <a:gd name="T18" fmla="*/ 2 w 10"/>
                    <a:gd name="T19" fmla="*/ 7 h 8"/>
                    <a:gd name="T20" fmla="*/ 2 w 10"/>
                    <a:gd name="T21" fmla="*/ 7 h 8"/>
                    <a:gd name="T22" fmla="*/ 2 w 10"/>
                    <a:gd name="T23" fmla="*/ 7 h 8"/>
                    <a:gd name="T24" fmla="*/ 2 w 10"/>
                    <a:gd name="T25" fmla="*/ 6 h 8"/>
                    <a:gd name="T26" fmla="*/ 3 w 10"/>
                    <a:gd name="T27" fmla="*/ 6 h 8"/>
                    <a:gd name="T28" fmla="*/ 3 w 10"/>
                    <a:gd name="T29" fmla="*/ 6 h 8"/>
                    <a:gd name="T30" fmla="*/ 3 w 10"/>
                    <a:gd name="T31" fmla="*/ 6 h 8"/>
                    <a:gd name="T32" fmla="*/ 3 w 10"/>
                    <a:gd name="T33" fmla="*/ 5 h 8"/>
                    <a:gd name="T34" fmla="*/ 4 w 10"/>
                    <a:gd name="T35" fmla="*/ 5 h 8"/>
                    <a:gd name="T36" fmla="*/ 4 w 10"/>
                    <a:gd name="T37" fmla="*/ 5 h 8"/>
                    <a:gd name="T38" fmla="*/ 4 w 10"/>
                    <a:gd name="T39" fmla="*/ 5 h 8"/>
                    <a:gd name="T40" fmla="*/ 4 w 10"/>
                    <a:gd name="T41" fmla="*/ 5 h 8"/>
                    <a:gd name="T42" fmla="*/ 4 w 10"/>
                    <a:gd name="T43" fmla="*/ 5 h 8"/>
                    <a:gd name="T44" fmla="*/ 4 w 10"/>
                    <a:gd name="T45" fmla="*/ 5 h 8"/>
                    <a:gd name="T46" fmla="*/ 5 w 10"/>
                    <a:gd name="T47" fmla="*/ 4 h 8"/>
                    <a:gd name="T48" fmla="*/ 5 w 10"/>
                    <a:gd name="T49" fmla="*/ 4 h 8"/>
                    <a:gd name="T50" fmla="*/ 5 w 10"/>
                    <a:gd name="T51" fmla="*/ 4 h 8"/>
                    <a:gd name="T52" fmla="*/ 5 w 10"/>
                    <a:gd name="T53" fmla="*/ 4 h 8"/>
                    <a:gd name="T54" fmla="*/ 6 w 10"/>
                    <a:gd name="T55" fmla="*/ 3 h 8"/>
                    <a:gd name="T56" fmla="*/ 6 w 10"/>
                    <a:gd name="T57" fmla="*/ 3 h 8"/>
                    <a:gd name="T58" fmla="*/ 6 w 10"/>
                    <a:gd name="T59" fmla="*/ 3 h 8"/>
                    <a:gd name="T60" fmla="*/ 6 w 10"/>
                    <a:gd name="T61" fmla="*/ 3 h 8"/>
                    <a:gd name="T62" fmla="*/ 6 w 10"/>
                    <a:gd name="T63" fmla="*/ 3 h 8"/>
                    <a:gd name="T64" fmla="*/ 6 w 10"/>
                    <a:gd name="T65" fmla="*/ 3 h 8"/>
                    <a:gd name="T66" fmla="*/ 7 w 10"/>
                    <a:gd name="T67" fmla="*/ 2 h 8"/>
                    <a:gd name="T68" fmla="*/ 7 w 10"/>
                    <a:gd name="T69" fmla="*/ 2 h 8"/>
                    <a:gd name="T70" fmla="*/ 7 w 10"/>
                    <a:gd name="T71" fmla="*/ 2 h 8"/>
                    <a:gd name="T72" fmla="*/ 7 w 10"/>
                    <a:gd name="T73" fmla="*/ 2 h 8"/>
                    <a:gd name="T74" fmla="*/ 8 w 10"/>
                    <a:gd name="T75" fmla="*/ 1 h 8"/>
                    <a:gd name="T76" fmla="*/ 8 w 10"/>
                    <a:gd name="T77" fmla="*/ 1 h 8"/>
                    <a:gd name="T78" fmla="*/ 8 w 10"/>
                    <a:gd name="T79" fmla="*/ 1 h 8"/>
                    <a:gd name="T80" fmla="*/ 8 w 10"/>
                    <a:gd name="T81" fmla="*/ 1 h 8"/>
                    <a:gd name="T82" fmla="*/ 8 w 10"/>
                    <a:gd name="T83" fmla="*/ 1 h 8"/>
                    <a:gd name="T84" fmla="*/ 9 w 10"/>
                    <a:gd name="T85" fmla="*/ 1 h 8"/>
                    <a:gd name="T86" fmla="*/ 9 w 10"/>
                    <a:gd name="T87" fmla="*/ 1 h 8"/>
                    <a:gd name="T88" fmla="*/ 9 w 10"/>
                    <a:gd name="T89" fmla="*/ 0 h 8"/>
                    <a:gd name="T90" fmla="*/ 9 w 10"/>
                    <a:gd name="T91" fmla="*/ 0 h 8"/>
                    <a:gd name="T92" fmla="*/ 9 w 10"/>
                    <a:gd name="T93" fmla="*/ 0 h 8"/>
                    <a:gd name="T94" fmla="*/ 9 w 10"/>
                    <a:gd name="T95" fmla="*/ 0 h 8"/>
                    <a:gd name="T96" fmla="*/ 10 w 10"/>
                    <a:gd name="T97" fmla="*/ 0 h 8"/>
                    <a:gd name="T98" fmla="*/ 10 w 10"/>
                    <a:gd name="T99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8">
                      <a:moveTo>
                        <a:pt x="0" y="8"/>
                      </a:moveTo>
                      <a:lnTo>
                        <a:pt x="0" y="8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1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38" name="Freeform 295"/>
                <p:cNvSpPr>
                  <a:spLocks/>
                </p:cNvSpPr>
                <p:nvPr/>
              </p:nvSpPr>
              <p:spPr bwMode="auto">
                <a:xfrm rot="5400000" flipH="1">
                  <a:off x="1965934" y="1640862"/>
                  <a:ext cx="1394" cy="3542"/>
                </a:xfrm>
                <a:custGeom>
                  <a:avLst/>
                  <a:gdLst>
                    <a:gd name="T0" fmla="*/ 0 w 10"/>
                    <a:gd name="T1" fmla="*/ 9 h 9"/>
                    <a:gd name="T2" fmla="*/ 0 w 10"/>
                    <a:gd name="T3" fmla="*/ 8 h 9"/>
                    <a:gd name="T4" fmla="*/ 0 w 10"/>
                    <a:gd name="T5" fmla="*/ 8 h 9"/>
                    <a:gd name="T6" fmla="*/ 1 w 10"/>
                    <a:gd name="T7" fmla="*/ 8 h 9"/>
                    <a:gd name="T8" fmla="*/ 1 w 10"/>
                    <a:gd name="T9" fmla="*/ 8 h 9"/>
                    <a:gd name="T10" fmla="*/ 1 w 10"/>
                    <a:gd name="T11" fmla="*/ 8 h 9"/>
                    <a:gd name="T12" fmla="*/ 1 w 10"/>
                    <a:gd name="T13" fmla="*/ 7 h 9"/>
                    <a:gd name="T14" fmla="*/ 1 w 10"/>
                    <a:gd name="T15" fmla="*/ 7 h 9"/>
                    <a:gd name="T16" fmla="*/ 1 w 10"/>
                    <a:gd name="T17" fmla="*/ 7 h 9"/>
                    <a:gd name="T18" fmla="*/ 2 w 10"/>
                    <a:gd name="T19" fmla="*/ 7 h 9"/>
                    <a:gd name="T20" fmla="*/ 2 w 10"/>
                    <a:gd name="T21" fmla="*/ 7 h 9"/>
                    <a:gd name="T22" fmla="*/ 2 w 10"/>
                    <a:gd name="T23" fmla="*/ 7 h 9"/>
                    <a:gd name="T24" fmla="*/ 2 w 10"/>
                    <a:gd name="T25" fmla="*/ 6 h 9"/>
                    <a:gd name="T26" fmla="*/ 3 w 10"/>
                    <a:gd name="T27" fmla="*/ 6 h 9"/>
                    <a:gd name="T28" fmla="*/ 3 w 10"/>
                    <a:gd name="T29" fmla="*/ 6 h 9"/>
                    <a:gd name="T30" fmla="*/ 3 w 10"/>
                    <a:gd name="T31" fmla="*/ 6 h 9"/>
                    <a:gd name="T32" fmla="*/ 3 w 10"/>
                    <a:gd name="T33" fmla="*/ 6 h 9"/>
                    <a:gd name="T34" fmla="*/ 3 w 10"/>
                    <a:gd name="T35" fmla="*/ 5 h 9"/>
                    <a:gd name="T36" fmla="*/ 3 w 10"/>
                    <a:gd name="T37" fmla="*/ 5 h 9"/>
                    <a:gd name="T38" fmla="*/ 4 w 10"/>
                    <a:gd name="T39" fmla="*/ 5 h 9"/>
                    <a:gd name="T40" fmla="*/ 4 w 10"/>
                    <a:gd name="T41" fmla="*/ 5 h 9"/>
                    <a:gd name="T42" fmla="*/ 4 w 10"/>
                    <a:gd name="T43" fmla="*/ 5 h 9"/>
                    <a:gd name="T44" fmla="*/ 4 w 10"/>
                    <a:gd name="T45" fmla="*/ 5 h 9"/>
                    <a:gd name="T46" fmla="*/ 5 w 10"/>
                    <a:gd name="T47" fmla="*/ 5 h 9"/>
                    <a:gd name="T48" fmla="*/ 5 w 10"/>
                    <a:gd name="T49" fmla="*/ 4 h 9"/>
                    <a:gd name="T50" fmla="*/ 5 w 10"/>
                    <a:gd name="T51" fmla="*/ 4 h 9"/>
                    <a:gd name="T52" fmla="*/ 5 w 10"/>
                    <a:gd name="T53" fmla="*/ 4 h 9"/>
                    <a:gd name="T54" fmla="*/ 5 w 10"/>
                    <a:gd name="T55" fmla="*/ 4 h 9"/>
                    <a:gd name="T56" fmla="*/ 5 w 10"/>
                    <a:gd name="T57" fmla="*/ 4 h 9"/>
                    <a:gd name="T58" fmla="*/ 6 w 10"/>
                    <a:gd name="T59" fmla="*/ 3 h 9"/>
                    <a:gd name="T60" fmla="*/ 6 w 10"/>
                    <a:gd name="T61" fmla="*/ 3 h 9"/>
                    <a:gd name="T62" fmla="*/ 6 w 10"/>
                    <a:gd name="T63" fmla="*/ 3 h 9"/>
                    <a:gd name="T64" fmla="*/ 6 w 10"/>
                    <a:gd name="T65" fmla="*/ 3 h 9"/>
                    <a:gd name="T66" fmla="*/ 6 w 10"/>
                    <a:gd name="T67" fmla="*/ 3 h 9"/>
                    <a:gd name="T68" fmla="*/ 7 w 10"/>
                    <a:gd name="T69" fmla="*/ 3 h 9"/>
                    <a:gd name="T70" fmla="*/ 7 w 10"/>
                    <a:gd name="T71" fmla="*/ 3 h 9"/>
                    <a:gd name="T72" fmla="*/ 7 w 10"/>
                    <a:gd name="T73" fmla="*/ 2 h 9"/>
                    <a:gd name="T74" fmla="*/ 7 w 10"/>
                    <a:gd name="T75" fmla="*/ 2 h 9"/>
                    <a:gd name="T76" fmla="*/ 8 w 10"/>
                    <a:gd name="T77" fmla="*/ 2 h 9"/>
                    <a:gd name="T78" fmla="*/ 8 w 10"/>
                    <a:gd name="T79" fmla="*/ 2 h 9"/>
                    <a:gd name="T80" fmla="*/ 8 w 10"/>
                    <a:gd name="T81" fmla="*/ 2 h 9"/>
                    <a:gd name="T82" fmla="*/ 8 w 10"/>
                    <a:gd name="T83" fmla="*/ 2 h 9"/>
                    <a:gd name="T84" fmla="*/ 8 w 10"/>
                    <a:gd name="T85" fmla="*/ 2 h 9"/>
                    <a:gd name="T86" fmla="*/ 8 w 10"/>
                    <a:gd name="T87" fmla="*/ 2 h 9"/>
                    <a:gd name="T88" fmla="*/ 9 w 10"/>
                    <a:gd name="T89" fmla="*/ 1 h 9"/>
                    <a:gd name="T90" fmla="*/ 9 w 10"/>
                    <a:gd name="T91" fmla="*/ 1 h 9"/>
                    <a:gd name="T92" fmla="*/ 9 w 10"/>
                    <a:gd name="T93" fmla="*/ 1 h 9"/>
                    <a:gd name="T94" fmla="*/ 9 w 10"/>
                    <a:gd name="T95" fmla="*/ 1 h 9"/>
                    <a:gd name="T96" fmla="*/ 10 w 10"/>
                    <a:gd name="T97" fmla="*/ 1 h 9"/>
                    <a:gd name="T98" fmla="*/ 10 w 10"/>
                    <a:gd name="T99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9">
                      <a:moveTo>
                        <a:pt x="0" y="9"/>
                      </a:moveTo>
                      <a:lnTo>
                        <a:pt x="0" y="8"/>
                      </a:lnTo>
                      <a:lnTo>
                        <a:pt x="0" y="8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1" y="7"/>
                      </a:lnTo>
                      <a:lnTo>
                        <a:pt x="1" y="7"/>
                      </a:lnTo>
                      <a:lnTo>
                        <a:pt x="1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5" y="5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39" name="Freeform 296"/>
                <p:cNvSpPr>
                  <a:spLocks/>
                </p:cNvSpPr>
                <p:nvPr/>
              </p:nvSpPr>
              <p:spPr bwMode="auto">
                <a:xfrm rot="5400000" flipH="1">
                  <a:off x="1968955" y="1640128"/>
                  <a:ext cx="1255" cy="2361"/>
                </a:xfrm>
                <a:custGeom>
                  <a:avLst/>
                  <a:gdLst>
                    <a:gd name="T0" fmla="*/ 0 w 9"/>
                    <a:gd name="T1" fmla="*/ 6 h 6"/>
                    <a:gd name="T2" fmla="*/ 0 w 9"/>
                    <a:gd name="T3" fmla="*/ 6 h 6"/>
                    <a:gd name="T4" fmla="*/ 0 w 9"/>
                    <a:gd name="T5" fmla="*/ 6 h 6"/>
                    <a:gd name="T6" fmla="*/ 0 w 9"/>
                    <a:gd name="T7" fmla="*/ 6 h 6"/>
                    <a:gd name="T8" fmla="*/ 0 w 9"/>
                    <a:gd name="T9" fmla="*/ 6 h 6"/>
                    <a:gd name="T10" fmla="*/ 1 w 9"/>
                    <a:gd name="T11" fmla="*/ 6 h 6"/>
                    <a:gd name="T12" fmla="*/ 1 w 9"/>
                    <a:gd name="T13" fmla="*/ 6 h 6"/>
                    <a:gd name="T14" fmla="*/ 1 w 9"/>
                    <a:gd name="T15" fmla="*/ 5 h 6"/>
                    <a:gd name="T16" fmla="*/ 1 w 9"/>
                    <a:gd name="T17" fmla="*/ 5 h 6"/>
                    <a:gd name="T18" fmla="*/ 2 w 9"/>
                    <a:gd name="T19" fmla="*/ 5 h 6"/>
                    <a:gd name="T20" fmla="*/ 2 w 9"/>
                    <a:gd name="T21" fmla="*/ 5 h 6"/>
                    <a:gd name="T22" fmla="*/ 2 w 9"/>
                    <a:gd name="T23" fmla="*/ 5 h 6"/>
                    <a:gd name="T24" fmla="*/ 2 w 9"/>
                    <a:gd name="T25" fmla="*/ 5 h 6"/>
                    <a:gd name="T26" fmla="*/ 2 w 9"/>
                    <a:gd name="T27" fmla="*/ 4 h 6"/>
                    <a:gd name="T28" fmla="*/ 2 w 9"/>
                    <a:gd name="T29" fmla="*/ 4 h 6"/>
                    <a:gd name="T30" fmla="*/ 3 w 9"/>
                    <a:gd name="T31" fmla="*/ 4 h 6"/>
                    <a:gd name="T32" fmla="*/ 3 w 9"/>
                    <a:gd name="T33" fmla="*/ 4 h 6"/>
                    <a:gd name="T34" fmla="*/ 3 w 9"/>
                    <a:gd name="T35" fmla="*/ 4 h 6"/>
                    <a:gd name="T36" fmla="*/ 3 w 9"/>
                    <a:gd name="T37" fmla="*/ 4 h 6"/>
                    <a:gd name="T38" fmla="*/ 3 w 9"/>
                    <a:gd name="T39" fmla="*/ 4 h 6"/>
                    <a:gd name="T40" fmla="*/ 4 w 9"/>
                    <a:gd name="T41" fmla="*/ 4 h 6"/>
                    <a:gd name="T42" fmla="*/ 4 w 9"/>
                    <a:gd name="T43" fmla="*/ 3 h 6"/>
                    <a:gd name="T44" fmla="*/ 4 w 9"/>
                    <a:gd name="T45" fmla="*/ 3 h 6"/>
                    <a:gd name="T46" fmla="*/ 4 w 9"/>
                    <a:gd name="T47" fmla="*/ 3 h 6"/>
                    <a:gd name="T48" fmla="*/ 5 w 9"/>
                    <a:gd name="T49" fmla="*/ 3 h 6"/>
                    <a:gd name="T50" fmla="*/ 5 w 9"/>
                    <a:gd name="T51" fmla="*/ 3 h 6"/>
                    <a:gd name="T52" fmla="*/ 5 w 9"/>
                    <a:gd name="T53" fmla="*/ 3 h 6"/>
                    <a:gd name="T54" fmla="*/ 5 w 9"/>
                    <a:gd name="T55" fmla="*/ 2 h 6"/>
                    <a:gd name="T56" fmla="*/ 5 w 9"/>
                    <a:gd name="T57" fmla="*/ 2 h 6"/>
                    <a:gd name="T58" fmla="*/ 5 w 9"/>
                    <a:gd name="T59" fmla="*/ 2 h 6"/>
                    <a:gd name="T60" fmla="*/ 6 w 9"/>
                    <a:gd name="T61" fmla="*/ 2 h 6"/>
                    <a:gd name="T62" fmla="*/ 6 w 9"/>
                    <a:gd name="T63" fmla="*/ 2 h 6"/>
                    <a:gd name="T64" fmla="*/ 6 w 9"/>
                    <a:gd name="T65" fmla="*/ 2 h 6"/>
                    <a:gd name="T66" fmla="*/ 6 w 9"/>
                    <a:gd name="T67" fmla="*/ 2 h 6"/>
                    <a:gd name="T68" fmla="*/ 7 w 9"/>
                    <a:gd name="T69" fmla="*/ 2 h 6"/>
                    <a:gd name="T70" fmla="*/ 7 w 9"/>
                    <a:gd name="T71" fmla="*/ 1 h 6"/>
                    <a:gd name="T72" fmla="*/ 7 w 9"/>
                    <a:gd name="T73" fmla="*/ 1 h 6"/>
                    <a:gd name="T74" fmla="*/ 7 w 9"/>
                    <a:gd name="T75" fmla="*/ 1 h 6"/>
                    <a:gd name="T76" fmla="*/ 7 w 9"/>
                    <a:gd name="T77" fmla="*/ 1 h 6"/>
                    <a:gd name="T78" fmla="*/ 7 w 9"/>
                    <a:gd name="T79" fmla="*/ 1 h 6"/>
                    <a:gd name="T80" fmla="*/ 8 w 9"/>
                    <a:gd name="T81" fmla="*/ 1 h 6"/>
                    <a:gd name="T82" fmla="*/ 8 w 9"/>
                    <a:gd name="T83" fmla="*/ 1 h 6"/>
                    <a:gd name="T84" fmla="*/ 8 w 9"/>
                    <a:gd name="T85" fmla="*/ 1 h 6"/>
                    <a:gd name="T86" fmla="*/ 8 w 9"/>
                    <a:gd name="T87" fmla="*/ 1 h 6"/>
                    <a:gd name="T88" fmla="*/ 9 w 9"/>
                    <a:gd name="T89" fmla="*/ 0 h 6"/>
                    <a:gd name="T90" fmla="*/ 9 w 9"/>
                    <a:gd name="T91" fmla="*/ 0 h 6"/>
                    <a:gd name="T92" fmla="*/ 9 w 9"/>
                    <a:gd name="T93" fmla="*/ 0 h 6"/>
                    <a:gd name="T94" fmla="*/ 9 w 9"/>
                    <a:gd name="T95" fmla="*/ 0 h 6"/>
                    <a:gd name="T96" fmla="*/ 9 w 9"/>
                    <a:gd name="T97" fmla="*/ 0 h 6"/>
                    <a:gd name="T98" fmla="*/ 9 w 9"/>
                    <a:gd name="T9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6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4" y="4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40" name="Freeform 297"/>
                <p:cNvSpPr>
                  <a:spLocks/>
                </p:cNvSpPr>
                <p:nvPr/>
              </p:nvSpPr>
              <p:spPr bwMode="auto">
                <a:xfrm rot="5400000" flipH="1">
                  <a:off x="1971247" y="1638804"/>
                  <a:ext cx="1394" cy="2361"/>
                </a:xfrm>
                <a:custGeom>
                  <a:avLst/>
                  <a:gdLst>
                    <a:gd name="T0" fmla="*/ 0 w 10"/>
                    <a:gd name="T1" fmla="*/ 6 h 6"/>
                    <a:gd name="T2" fmla="*/ 1 w 10"/>
                    <a:gd name="T3" fmla="*/ 5 h 6"/>
                    <a:gd name="T4" fmla="*/ 1 w 10"/>
                    <a:gd name="T5" fmla="*/ 5 h 6"/>
                    <a:gd name="T6" fmla="*/ 1 w 10"/>
                    <a:gd name="T7" fmla="*/ 5 h 6"/>
                    <a:gd name="T8" fmla="*/ 1 w 10"/>
                    <a:gd name="T9" fmla="*/ 5 h 6"/>
                    <a:gd name="T10" fmla="*/ 1 w 10"/>
                    <a:gd name="T11" fmla="*/ 5 h 6"/>
                    <a:gd name="T12" fmla="*/ 2 w 10"/>
                    <a:gd name="T13" fmla="*/ 5 h 6"/>
                    <a:gd name="T14" fmla="*/ 2 w 10"/>
                    <a:gd name="T15" fmla="*/ 5 h 6"/>
                    <a:gd name="T16" fmla="*/ 2 w 10"/>
                    <a:gd name="T17" fmla="*/ 5 h 6"/>
                    <a:gd name="T18" fmla="*/ 2 w 10"/>
                    <a:gd name="T19" fmla="*/ 5 h 6"/>
                    <a:gd name="T20" fmla="*/ 3 w 10"/>
                    <a:gd name="T21" fmla="*/ 5 h 6"/>
                    <a:gd name="T22" fmla="*/ 3 w 10"/>
                    <a:gd name="T23" fmla="*/ 4 h 6"/>
                    <a:gd name="T24" fmla="*/ 3 w 10"/>
                    <a:gd name="T25" fmla="*/ 4 h 6"/>
                    <a:gd name="T26" fmla="*/ 3 w 10"/>
                    <a:gd name="T27" fmla="*/ 4 h 6"/>
                    <a:gd name="T28" fmla="*/ 3 w 10"/>
                    <a:gd name="T29" fmla="*/ 4 h 6"/>
                    <a:gd name="T30" fmla="*/ 3 w 10"/>
                    <a:gd name="T31" fmla="*/ 4 h 6"/>
                    <a:gd name="T32" fmla="*/ 4 w 10"/>
                    <a:gd name="T33" fmla="*/ 4 h 6"/>
                    <a:gd name="T34" fmla="*/ 4 w 10"/>
                    <a:gd name="T35" fmla="*/ 4 h 6"/>
                    <a:gd name="T36" fmla="*/ 4 w 10"/>
                    <a:gd name="T37" fmla="*/ 3 h 6"/>
                    <a:gd name="T38" fmla="*/ 4 w 10"/>
                    <a:gd name="T39" fmla="*/ 3 h 6"/>
                    <a:gd name="T40" fmla="*/ 5 w 10"/>
                    <a:gd name="T41" fmla="*/ 3 h 6"/>
                    <a:gd name="T42" fmla="*/ 5 w 10"/>
                    <a:gd name="T43" fmla="*/ 3 h 6"/>
                    <a:gd name="T44" fmla="*/ 5 w 10"/>
                    <a:gd name="T45" fmla="*/ 3 h 6"/>
                    <a:gd name="T46" fmla="*/ 5 w 10"/>
                    <a:gd name="T47" fmla="*/ 3 h 6"/>
                    <a:gd name="T48" fmla="*/ 5 w 10"/>
                    <a:gd name="T49" fmla="*/ 3 h 6"/>
                    <a:gd name="T50" fmla="*/ 5 w 10"/>
                    <a:gd name="T51" fmla="*/ 3 h 6"/>
                    <a:gd name="T52" fmla="*/ 6 w 10"/>
                    <a:gd name="T53" fmla="*/ 3 h 6"/>
                    <a:gd name="T54" fmla="*/ 6 w 10"/>
                    <a:gd name="T55" fmla="*/ 3 h 6"/>
                    <a:gd name="T56" fmla="*/ 6 w 10"/>
                    <a:gd name="T57" fmla="*/ 2 h 6"/>
                    <a:gd name="T58" fmla="*/ 6 w 10"/>
                    <a:gd name="T59" fmla="*/ 2 h 6"/>
                    <a:gd name="T60" fmla="*/ 7 w 10"/>
                    <a:gd name="T61" fmla="*/ 2 h 6"/>
                    <a:gd name="T62" fmla="*/ 7 w 10"/>
                    <a:gd name="T63" fmla="*/ 2 h 6"/>
                    <a:gd name="T64" fmla="*/ 7 w 10"/>
                    <a:gd name="T65" fmla="*/ 2 h 6"/>
                    <a:gd name="T66" fmla="*/ 7 w 10"/>
                    <a:gd name="T67" fmla="*/ 2 h 6"/>
                    <a:gd name="T68" fmla="*/ 7 w 10"/>
                    <a:gd name="T69" fmla="*/ 2 h 6"/>
                    <a:gd name="T70" fmla="*/ 7 w 10"/>
                    <a:gd name="T71" fmla="*/ 1 h 6"/>
                    <a:gd name="T72" fmla="*/ 8 w 10"/>
                    <a:gd name="T73" fmla="*/ 1 h 6"/>
                    <a:gd name="T74" fmla="*/ 8 w 10"/>
                    <a:gd name="T75" fmla="*/ 1 h 6"/>
                    <a:gd name="T76" fmla="*/ 8 w 10"/>
                    <a:gd name="T77" fmla="*/ 1 h 6"/>
                    <a:gd name="T78" fmla="*/ 9 w 10"/>
                    <a:gd name="T79" fmla="*/ 1 h 6"/>
                    <a:gd name="T80" fmla="*/ 9 w 10"/>
                    <a:gd name="T81" fmla="*/ 1 h 6"/>
                    <a:gd name="T82" fmla="*/ 9 w 10"/>
                    <a:gd name="T83" fmla="*/ 1 h 6"/>
                    <a:gd name="T84" fmla="*/ 9 w 10"/>
                    <a:gd name="T85" fmla="*/ 1 h 6"/>
                    <a:gd name="T86" fmla="*/ 9 w 10"/>
                    <a:gd name="T87" fmla="*/ 1 h 6"/>
                    <a:gd name="T88" fmla="*/ 9 w 10"/>
                    <a:gd name="T89" fmla="*/ 1 h 6"/>
                    <a:gd name="T90" fmla="*/ 10 w 10"/>
                    <a:gd name="T91" fmla="*/ 1 h 6"/>
                    <a:gd name="T92" fmla="*/ 10 w 10"/>
                    <a:gd name="T93" fmla="*/ 1 h 6"/>
                    <a:gd name="T94" fmla="*/ 10 w 10"/>
                    <a:gd name="T95" fmla="*/ 0 h 6"/>
                    <a:gd name="T96" fmla="*/ 10 w 10"/>
                    <a:gd name="T97" fmla="*/ 0 h 6"/>
                    <a:gd name="T98" fmla="*/ 10 w 10"/>
                    <a:gd name="T9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6">
                      <a:moveTo>
                        <a:pt x="0" y="6"/>
                      </a:move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3" y="5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41" name="Freeform 298"/>
                <p:cNvSpPr>
                  <a:spLocks/>
                </p:cNvSpPr>
                <p:nvPr/>
              </p:nvSpPr>
              <p:spPr bwMode="auto">
                <a:xfrm rot="5400000" flipH="1">
                  <a:off x="1973214" y="1637803"/>
                  <a:ext cx="1394" cy="1574"/>
                </a:xfrm>
                <a:custGeom>
                  <a:avLst/>
                  <a:gdLst>
                    <a:gd name="T0" fmla="*/ 0 w 10"/>
                    <a:gd name="T1" fmla="*/ 4 h 4"/>
                    <a:gd name="T2" fmla="*/ 0 w 10"/>
                    <a:gd name="T3" fmla="*/ 4 h 4"/>
                    <a:gd name="T4" fmla="*/ 1 w 10"/>
                    <a:gd name="T5" fmla="*/ 4 h 4"/>
                    <a:gd name="T6" fmla="*/ 1 w 10"/>
                    <a:gd name="T7" fmla="*/ 4 h 4"/>
                    <a:gd name="T8" fmla="*/ 1 w 10"/>
                    <a:gd name="T9" fmla="*/ 4 h 4"/>
                    <a:gd name="T10" fmla="*/ 1 w 10"/>
                    <a:gd name="T11" fmla="*/ 4 h 4"/>
                    <a:gd name="T12" fmla="*/ 2 w 10"/>
                    <a:gd name="T13" fmla="*/ 4 h 4"/>
                    <a:gd name="T14" fmla="*/ 2 w 10"/>
                    <a:gd name="T15" fmla="*/ 4 h 4"/>
                    <a:gd name="T16" fmla="*/ 2 w 10"/>
                    <a:gd name="T17" fmla="*/ 4 h 4"/>
                    <a:gd name="T18" fmla="*/ 2 w 10"/>
                    <a:gd name="T19" fmla="*/ 4 h 4"/>
                    <a:gd name="T20" fmla="*/ 2 w 10"/>
                    <a:gd name="T21" fmla="*/ 3 h 4"/>
                    <a:gd name="T22" fmla="*/ 2 w 10"/>
                    <a:gd name="T23" fmla="*/ 3 h 4"/>
                    <a:gd name="T24" fmla="*/ 3 w 10"/>
                    <a:gd name="T25" fmla="*/ 3 h 4"/>
                    <a:gd name="T26" fmla="*/ 3 w 10"/>
                    <a:gd name="T27" fmla="*/ 3 h 4"/>
                    <a:gd name="T28" fmla="*/ 3 w 10"/>
                    <a:gd name="T29" fmla="*/ 3 h 4"/>
                    <a:gd name="T30" fmla="*/ 3 w 10"/>
                    <a:gd name="T31" fmla="*/ 3 h 4"/>
                    <a:gd name="T32" fmla="*/ 4 w 10"/>
                    <a:gd name="T33" fmla="*/ 3 h 4"/>
                    <a:gd name="T34" fmla="*/ 4 w 10"/>
                    <a:gd name="T35" fmla="*/ 3 h 4"/>
                    <a:gd name="T36" fmla="*/ 4 w 10"/>
                    <a:gd name="T37" fmla="*/ 3 h 4"/>
                    <a:gd name="T38" fmla="*/ 4 w 10"/>
                    <a:gd name="T39" fmla="*/ 2 h 4"/>
                    <a:gd name="T40" fmla="*/ 4 w 10"/>
                    <a:gd name="T41" fmla="*/ 2 h 4"/>
                    <a:gd name="T42" fmla="*/ 4 w 10"/>
                    <a:gd name="T43" fmla="*/ 2 h 4"/>
                    <a:gd name="T44" fmla="*/ 5 w 10"/>
                    <a:gd name="T45" fmla="*/ 2 h 4"/>
                    <a:gd name="T46" fmla="*/ 5 w 10"/>
                    <a:gd name="T47" fmla="*/ 2 h 4"/>
                    <a:gd name="T48" fmla="*/ 5 w 10"/>
                    <a:gd name="T49" fmla="*/ 2 h 4"/>
                    <a:gd name="T50" fmla="*/ 5 w 10"/>
                    <a:gd name="T51" fmla="*/ 2 h 4"/>
                    <a:gd name="T52" fmla="*/ 6 w 10"/>
                    <a:gd name="T53" fmla="*/ 2 h 4"/>
                    <a:gd name="T54" fmla="*/ 6 w 10"/>
                    <a:gd name="T55" fmla="*/ 2 h 4"/>
                    <a:gd name="T56" fmla="*/ 6 w 10"/>
                    <a:gd name="T57" fmla="*/ 2 h 4"/>
                    <a:gd name="T58" fmla="*/ 6 w 10"/>
                    <a:gd name="T59" fmla="*/ 2 h 4"/>
                    <a:gd name="T60" fmla="*/ 6 w 10"/>
                    <a:gd name="T61" fmla="*/ 2 h 4"/>
                    <a:gd name="T62" fmla="*/ 7 w 10"/>
                    <a:gd name="T63" fmla="*/ 2 h 4"/>
                    <a:gd name="T64" fmla="*/ 7 w 10"/>
                    <a:gd name="T65" fmla="*/ 2 h 4"/>
                    <a:gd name="T66" fmla="*/ 7 w 10"/>
                    <a:gd name="T67" fmla="*/ 2 h 4"/>
                    <a:gd name="T68" fmla="*/ 7 w 10"/>
                    <a:gd name="T69" fmla="*/ 1 h 4"/>
                    <a:gd name="T70" fmla="*/ 7 w 10"/>
                    <a:gd name="T71" fmla="*/ 1 h 4"/>
                    <a:gd name="T72" fmla="*/ 7 w 10"/>
                    <a:gd name="T73" fmla="*/ 1 h 4"/>
                    <a:gd name="T74" fmla="*/ 8 w 10"/>
                    <a:gd name="T75" fmla="*/ 1 h 4"/>
                    <a:gd name="T76" fmla="*/ 8 w 10"/>
                    <a:gd name="T77" fmla="*/ 1 h 4"/>
                    <a:gd name="T78" fmla="*/ 8 w 10"/>
                    <a:gd name="T79" fmla="*/ 1 h 4"/>
                    <a:gd name="T80" fmla="*/ 8 w 10"/>
                    <a:gd name="T81" fmla="*/ 1 h 4"/>
                    <a:gd name="T82" fmla="*/ 9 w 10"/>
                    <a:gd name="T83" fmla="*/ 1 h 4"/>
                    <a:gd name="T84" fmla="*/ 9 w 10"/>
                    <a:gd name="T85" fmla="*/ 1 h 4"/>
                    <a:gd name="T86" fmla="*/ 9 w 10"/>
                    <a:gd name="T87" fmla="*/ 1 h 4"/>
                    <a:gd name="T88" fmla="*/ 9 w 10"/>
                    <a:gd name="T89" fmla="*/ 0 h 4"/>
                    <a:gd name="T90" fmla="*/ 9 w 10"/>
                    <a:gd name="T91" fmla="*/ 0 h 4"/>
                    <a:gd name="T92" fmla="*/ 9 w 10"/>
                    <a:gd name="T93" fmla="*/ 0 h 4"/>
                    <a:gd name="T94" fmla="*/ 10 w 10"/>
                    <a:gd name="T95" fmla="*/ 0 h 4"/>
                    <a:gd name="T96" fmla="*/ 10 w 10"/>
                    <a:gd name="T97" fmla="*/ 0 h 4"/>
                    <a:gd name="T98" fmla="*/ 10 w 10"/>
                    <a:gd name="T9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4">
                      <a:moveTo>
                        <a:pt x="0" y="4"/>
                      </a:moveTo>
                      <a:lnTo>
                        <a:pt x="0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42" name="Freeform 299"/>
                <p:cNvSpPr>
                  <a:spLocks/>
                </p:cNvSpPr>
                <p:nvPr/>
              </p:nvSpPr>
              <p:spPr bwMode="auto">
                <a:xfrm rot="5400000" flipH="1">
                  <a:off x="1974395" y="1636803"/>
                  <a:ext cx="1394" cy="787"/>
                </a:xfrm>
                <a:custGeom>
                  <a:avLst/>
                  <a:gdLst>
                    <a:gd name="T0" fmla="*/ 0 w 10"/>
                    <a:gd name="T1" fmla="*/ 2 h 2"/>
                    <a:gd name="T2" fmla="*/ 0 w 10"/>
                    <a:gd name="T3" fmla="*/ 2 h 2"/>
                    <a:gd name="T4" fmla="*/ 1 w 10"/>
                    <a:gd name="T5" fmla="*/ 2 h 2"/>
                    <a:gd name="T6" fmla="*/ 1 w 10"/>
                    <a:gd name="T7" fmla="*/ 2 h 2"/>
                    <a:gd name="T8" fmla="*/ 1 w 10"/>
                    <a:gd name="T9" fmla="*/ 2 h 2"/>
                    <a:gd name="T10" fmla="*/ 1 w 10"/>
                    <a:gd name="T11" fmla="*/ 2 h 2"/>
                    <a:gd name="T12" fmla="*/ 1 w 10"/>
                    <a:gd name="T13" fmla="*/ 2 h 2"/>
                    <a:gd name="T14" fmla="*/ 1 w 10"/>
                    <a:gd name="T15" fmla="*/ 2 h 2"/>
                    <a:gd name="T16" fmla="*/ 2 w 10"/>
                    <a:gd name="T17" fmla="*/ 2 h 2"/>
                    <a:gd name="T18" fmla="*/ 2 w 10"/>
                    <a:gd name="T19" fmla="*/ 2 h 2"/>
                    <a:gd name="T20" fmla="*/ 2 w 10"/>
                    <a:gd name="T21" fmla="*/ 2 h 2"/>
                    <a:gd name="T22" fmla="*/ 2 w 10"/>
                    <a:gd name="T23" fmla="*/ 2 h 2"/>
                    <a:gd name="T24" fmla="*/ 3 w 10"/>
                    <a:gd name="T25" fmla="*/ 2 h 2"/>
                    <a:gd name="T26" fmla="*/ 3 w 10"/>
                    <a:gd name="T27" fmla="*/ 2 h 2"/>
                    <a:gd name="T28" fmla="*/ 3 w 10"/>
                    <a:gd name="T29" fmla="*/ 1 h 2"/>
                    <a:gd name="T30" fmla="*/ 3 w 10"/>
                    <a:gd name="T31" fmla="*/ 1 h 2"/>
                    <a:gd name="T32" fmla="*/ 3 w 10"/>
                    <a:gd name="T33" fmla="*/ 1 h 2"/>
                    <a:gd name="T34" fmla="*/ 4 w 10"/>
                    <a:gd name="T35" fmla="*/ 1 h 2"/>
                    <a:gd name="T36" fmla="*/ 4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4 w 10"/>
                    <a:gd name="T43" fmla="*/ 1 h 2"/>
                    <a:gd name="T44" fmla="*/ 4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6 w 10"/>
                    <a:gd name="T55" fmla="*/ 1 h 2"/>
                    <a:gd name="T56" fmla="*/ 6 w 10"/>
                    <a:gd name="T57" fmla="*/ 0 h 2"/>
                    <a:gd name="T58" fmla="*/ 6 w 10"/>
                    <a:gd name="T59" fmla="*/ 0 h 2"/>
                    <a:gd name="T60" fmla="*/ 6 w 10"/>
                    <a:gd name="T61" fmla="*/ 0 h 2"/>
                    <a:gd name="T62" fmla="*/ 6 w 10"/>
                    <a:gd name="T63" fmla="*/ 0 h 2"/>
                    <a:gd name="T64" fmla="*/ 6 w 10"/>
                    <a:gd name="T65" fmla="*/ 0 h 2"/>
                    <a:gd name="T66" fmla="*/ 7 w 10"/>
                    <a:gd name="T67" fmla="*/ 0 h 2"/>
                    <a:gd name="T68" fmla="*/ 7 w 10"/>
                    <a:gd name="T69" fmla="*/ 0 h 2"/>
                    <a:gd name="T70" fmla="*/ 7 w 10"/>
                    <a:gd name="T71" fmla="*/ 0 h 2"/>
                    <a:gd name="T72" fmla="*/ 7 w 10"/>
                    <a:gd name="T73" fmla="*/ 0 h 2"/>
                    <a:gd name="T74" fmla="*/ 8 w 10"/>
                    <a:gd name="T75" fmla="*/ 0 h 2"/>
                    <a:gd name="T76" fmla="*/ 8 w 10"/>
                    <a:gd name="T77" fmla="*/ 0 h 2"/>
                    <a:gd name="T78" fmla="*/ 8 w 10"/>
                    <a:gd name="T79" fmla="*/ 0 h 2"/>
                    <a:gd name="T80" fmla="*/ 8 w 10"/>
                    <a:gd name="T81" fmla="*/ 0 h 2"/>
                    <a:gd name="T82" fmla="*/ 8 w 10"/>
                    <a:gd name="T83" fmla="*/ 0 h 2"/>
                    <a:gd name="T84" fmla="*/ 8 w 10"/>
                    <a:gd name="T85" fmla="*/ 0 h 2"/>
                    <a:gd name="T86" fmla="*/ 9 w 10"/>
                    <a:gd name="T87" fmla="*/ 0 h 2"/>
                    <a:gd name="T88" fmla="*/ 9 w 10"/>
                    <a:gd name="T89" fmla="*/ 0 h 2"/>
                    <a:gd name="T90" fmla="*/ 9 w 10"/>
                    <a:gd name="T91" fmla="*/ 0 h 2"/>
                    <a:gd name="T92" fmla="*/ 9 w 10"/>
                    <a:gd name="T93" fmla="*/ 0 h 2"/>
                    <a:gd name="T94" fmla="*/ 10 w 10"/>
                    <a:gd name="T95" fmla="*/ 0 h 2"/>
                    <a:gd name="T96" fmla="*/ 10 w 10"/>
                    <a:gd name="T97" fmla="*/ 0 h 2"/>
                    <a:gd name="T98" fmla="*/ 10 w 10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43" name="Freeform 300"/>
                <p:cNvSpPr>
                  <a:spLocks/>
                </p:cNvSpPr>
                <p:nvPr/>
              </p:nvSpPr>
              <p:spPr bwMode="auto">
                <a:xfrm rot="5400000" flipH="1">
                  <a:off x="1974985" y="1635605"/>
                  <a:ext cx="1394" cy="394"/>
                </a:xfrm>
                <a:custGeom>
                  <a:avLst/>
                  <a:gdLst>
                    <a:gd name="T0" fmla="*/ 0 w 10"/>
                    <a:gd name="T1" fmla="*/ 1 h 1"/>
                    <a:gd name="T2" fmla="*/ 0 w 10"/>
                    <a:gd name="T3" fmla="*/ 1 h 1"/>
                    <a:gd name="T4" fmla="*/ 0 w 10"/>
                    <a:gd name="T5" fmla="*/ 1 h 1"/>
                    <a:gd name="T6" fmla="*/ 1 w 10"/>
                    <a:gd name="T7" fmla="*/ 1 h 1"/>
                    <a:gd name="T8" fmla="*/ 1 w 10"/>
                    <a:gd name="T9" fmla="*/ 1 h 1"/>
                    <a:gd name="T10" fmla="*/ 1 w 10"/>
                    <a:gd name="T11" fmla="*/ 1 h 1"/>
                    <a:gd name="T12" fmla="*/ 1 w 10"/>
                    <a:gd name="T13" fmla="*/ 1 h 1"/>
                    <a:gd name="T14" fmla="*/ 1 w 10"/>
                    <a:gd name="T15" fmla="*/ 1 h 1"/>
                    <a:gd name="T16" fmla="*/ 1 w 10"/>
                    <a:gd name="T17" fmla="*/ 1 h 1"/>
                    <a:gd name="T18" fmla="*/ 2 w 10"/>
                    <a:gd name="T19" fmla="*/ 0 h 1"/>
                    <a:gd name="T20" fmla="*/ 2 w 10"/>
                    <a:gd name="T21" fmla="*/ 0 h 1"/>
                    <a:gd name="T22" fmla="*/ 2 w 10"/>
                    <a:gd name="T23" fmla="*/ 0 h 1"/>
                    <a:gd name="T24" fmla="*/ 2 w 10"/>
                    <a:gd name="T25" fmla="*/ 0 h 1"/>
                    <a:gd name="T26" fmla="*/ 3 w 10"/>
                    <a:gd name="T27" fmla="*/ 0 h 1"/>
                    <a:gd name="T28" fmla="*/ 3 w 10"/>
                    <a:gd name="T29" fmla="*/ 0 h 1"/>
                    <a:gd name="T30" fmla="*/ 3 w 10"/>
                    <a:gd name="T31" fmla="*/ 0 h 1"/>
                    <a:gd name="T32" fmla="*/ 3 w 10"/>
                    <a:gd name="T33" fmla="*/ 0 h 1"/>
                    <a:gd name="T34" fmla="*/ 3 w 10"/>
                    <a:gd name="T35" fmla="*/ 0 h 1"/>
                    <a:gd name="T36" fmla="*/ 3 w 10"/>
                    <a:gd name="T37" fmla="*/ 0 h 1"/>
                    <a:gd name="T38" fmla="*/ 4 w 10"/>
                    <a:gd name="T39" fmla="*/ 0 h 1"/>
                    <a:gd name="T40" fmla="*/ 4 w 10"/>
                    <a:gd name="T41" fmla="*/ 0 h 1"/>
                    <a:gd name="T42" fmla="*/ 4 w 10"/>
                    <a:gd name="T43" fmla="*/ 0 h 1"/>
                    <a:gd name="T44" fmla="*/ 4 w 10"/>
                    <a:gd name="T45" fmla="*/ 0 h 1"/>
                    <a:gd name="T46" fmla="*/ 5 w 10"/>
                    <a:gd name="T47" fmla="*/ 0 h 1"/>
                    <a:gd name="T48" fmla="*/ 5 w 10"/>
                    <a:gd name="T49" fmla="*/ 0 h 1"/>
                    <a:gd name="T50" fmla="*/ 5 w 10"/>
                    <a:gd name="T51" fmla="*/ 0 h 1"/>
                    <a:gd name="T52" fmla="*/ 5 w 10"/>
                    <a:gd name="T53" fmla="*/ 0 h 1"/>
                    <a:gd name="T54" fmla="*/ 5 w 10"/>
                    <a:gd name="T55" fmla="*/ 0 h 1"/>
                    <a:gd name="T56" fmla="*/ 5 w 10"/>
                    <a:gd name="T57" fmla="*/ 0 h 1"/>
                    <a:gd name="T58" fmla="*/ 6 w 10"/>
                    <a:gd name="T59" fmla="*/ 0 h 1"/>
                    <a:gd name="T60" fmla="*/ 6 w 10"/>
                    <a:gd name="T61" fmla="*/ 0 h 1"/>
                    <a:gd name="T62" fmla="*/ 6 w 10"/>
                    <a:gd name="T63" fmla="*/ 0 h 1"/>
                    <a:gd name="T64" fmla="*/ 6 w 10"/>
                    <a:gd name="T65" fmla="*/ 0 h 1"/>
                    <a:gd name="T66" fmla="*/ 7 w 10"/>
                    <a:gd name="T67" fmla="*/ 0 h 1"/>
                    <a:gd name="T68" fmla="*/ 7 w 10"/>
                    <a:gd name="T69" fmla="*/ 0 h 1"/>
                    <a:gd name="T70" fmla="*/ 7 w 10"/>
                    <a:gd name="T71" fmla="*/ 0 h 1"/>
                    <a:gd name="T72" fmla="*/ 7 w 10"/>
                    <a:gd name="T73" fmla="*/ 0 h 1"/>
                    <a:gd name="T74" fmla="*/ 7 w 10"/>
                    <a:gd name="T75" fmla="*/ 0 h 1"/>
                    <a:gd name="T76" fmla="*/ 8 w 10"/>
                    <a:gd name="T77" fmla="*/ 0 h 1"/>
                    <a:gd name="T78" fmla="*/ 8 w 10"/>
                    <a:gd name="T79" fmla="*/ 0 h 1"/>
                    <a:gd name="T80" fmla="*/ 8 w 10"/>
                    <a:gd name="T81" fmla="*/ 0 h 1"/>
                    <a:gd name="T82" fmla="*/ 8 w 10"/>
                    <a:gd name="T83" fmla="*/ 0 h 1"/>
                    <a:gd name="T84" fmla="*/ 8 w 10"/>
                    <a:gd name="T85" fmla="*/ 0 h 1"/>
                    <a:gd name="T86" fmla="*/ 8 w 10"/>
                    <a:gd name="T87" fmla="*/ 0 h 1"/>
                    <a:gd name="T88" fmla="*/ 9 w 10"/>
                    <a:gd name="T89" fmla="*/ 0 h 1"/>
                    <a:gd name="T90" fmla="*/ 9 w 10"/>
                    <a:gd name="T91" fmla="*/ 0 h 1"/>
                    <a:gd name="T92" fmla="*/ 9 w 10"/>
                    <a:gd name="T93" fmla="*/ 0 h 1"/>
                    <a:gd name="T94" fmla="*/ 9 w 10"/>
                    <a:gd name="T95" fmla="*/ 0 h 1"/>
                    <a:gd name="T96" fmla="*/ 10 w 10"/>
                    <a:gd name="T97" fmla="*/ 0 h 1"/>
                    <a:gd name="T98" fmla="*/ 10 w 10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44" name="Freeform 301"/>
                <p:cNvSpPr>
                  <a:spLocks/>
                </p:cNvSpPr>
                <p:nvPr/>
              </p:nvSpPr>
              <p:spPr bwMode="auto">
                <a:xfrm rot="5400000" flipH="1">
                  <a:off x="1975055" y="1634281"/>
                  <a:ext cx="1255" cy="394"/>
                </a:xfrm>
                <a:custGeom>
                  <a:avLst/>
                  <a:gdLst>
                    <a:gd name="T0" fmla="*/ 0 w 9"/>
                    <a:gd name="T1" fmla="*/ 0 h 1"/>
                    <a:gd name="T2" fmla="*/ 0 w 9"/>
                    <a:gd name="T3" fmla="*/ 0 h 1"/>
                    <a:gd name="T4" fmla="*/ 0 w 9"/>
                    <a:gd name="T5" fmla="*/ 0 h 1"/>
                    <a:gd name="T6" fmla="*/ 0 w 9"/>
                    <a:gd name="T7" fmla="*/ 0 h 1"/>
                    <a:gd name="T8" fmla="*/ 0 w 9"/>
                    <a:gd name="T9" fmla="*/ 0 h 1"/>
                    <a:gd name="T10" fmla="*/ 1 w 9"/>
                    <a:gd name="T11" fmla="*/ 0 h 1"/>
                    <a:gd name="T12" fmla="*/ 1 w 9"/>
                    <a:gd name="T13" fmla="*/ 0 h 1"/>
                    <a:gd name="T14" fmla="*/ 1 w 9"/>
                    <a:gd name="T15" fmla="*/ 0 h 1"/>
                    <a:gd name="T16" fmla="*/ 1 w 9"/>
                    <a:gd name="T17" fmla="*/ 0 h 1"/>
                    <a:gd name="T18" fmla="*/ 2 w 9"/>
                    <a:gd name="T19" fmla="*/ 0 h 1"/>
                    <a:gd name="T20" fmla="*/ 2 w 9"/>
                    <a:gd name="T21" fmla="*/ 0 h 1"/>
                    <a:gd name="T22" fmla="*/ 2 w 9"/>
                    <a:gd name="T23" fmla="*/ 0 h 1"/>
                    <a:gd name="T24" fmla="*/ 2 w 9"/>
                    <a:gd name="T25" fmla="*/ 0 h 1"/>
                    <a:gd name="T26" fmla="*/ 2 w 9"/>
                    <a:gd name="T27" fmla="*/ 0 h 1"/>
                    <a:gd name="T28" fmla="*/ 2 w 9"/>
                    <a:gd name="T29" fmla="*/ 0 h 1"/>
                    <a:gd name="T30" fmla="*/ 3 w 9"/>
                    <a:gd name="T31" fmla="*/ 0 h 1"/>
                    <a:gd name="T32" fmla="*/ 3 w 9"/>
                    <a:gd name="T33" fmla="*/ 0 h 1"/>
                    <a:gd name="T34" fmla="*/ 3 w 9"/>
                    <a:gd name="T35" fmla="*/ 0 h 1"/>
                    <a:gd name="T36" fmla="*/ 3 w 9"/>
                    <a:gd name="T37" fmla="*/ 0 h 1"/>
                    <a:gd name="T38" fmla="*/ 4 w 9"/>
                    <a:gd name="T39" fmla="*/ 0 h 1"/>
                    <a:gd name="T40" fmla="*/ 4 w 9"/>
                    <a:gd name="T41" fmla="*/ 0 h 1"/>
                    <a:gd name="T42" fmla="*/ 4 w 9"/>
                    <a:gd name="T43" fmla="*/ 0 h 1"/>
                    <a:gd name="T44" fmla="*/ 4 w 9"/>
                    <a:gd name="T45" fmla="*/ 0 h 1"/>
                    <a:gd name="T46" fmla="*/ 4 w 9"/>
                    <a:gd name="T47" fmla="*/ 0 h 1"/>
                    <a:gd name="T48" fmla="*/ 5 w 9"/>
                    <a:gd name="T49" fmla="*/ 0 h 1"/>
                    <a:gd name="T50" fmla="*/ 5 w 9"/>
                    <a:gd name="T51" fmla="*/ 0 h 1"/>
                    <a:gd name="T52" fmla="*/ 5 w 9"/>
                    <a:gd name="T53" fmla="*/ 0 h 1"/>
                    <a:gd name="T54" fmla="*/ 5 w 9"/>
                    <a:gd name="T55" fmla="*/ 0 h 1"/>
                    <a:gd name="T56" fmla="*/ 5 w 9"/>
                    <a:gd name="T57" fmla="*/ 0 h 1"/>
                    <a:gd name="T58" fmla="*/ 5 w 9"/>
                    <a:gd name="T59" fmla="*/ 0 h 1"/>
                    <a:gd name="T60" fmla="*/ 6 w 9"/>
                    <a:gd name="T61" fmla="*/ 0 h 1"/>
                    <a:gd name="T62" fmla="*/ 6 w 9"/>
                    <a:gd name="T63" fmla="*/ 0 h 1"/>
                    <a:gd name="T64" fmla="*/ 6 w 9"/>
                    <a:gd name="T65" fmla="*/ 0 h 1"/>
                    <a:gd name="T66" fmla="*/ 6 w 9"/>
                    <a:gd name="T67" fmla="*/ 0 h 1"/>
                    <a:gd name="T68" fmla="*/ 7 w 9"/>
                    <a:gd name="T69" fmla="*/ 0 h 1"/>
                    <a:gd name="T70" fmla="*/ 7 w 9"/>
                    <a:gd name="T71" fmla="*/ 0 h 1"/>
                    <a:gd name="T72" fmla="*/ 7 w 9"/>
                    <a:gd name="T73" fmla="*/ 0 h 1"/>
                    <a:gd name="T74" fmla="*/ 7 w 9"/>
                    <a:gd name="T75" fmla="*/ 0 h 1"/>
                    <a:gd name="T76" fmla="*/ 7 w 9"/>
                    <a:gd name="T77" fmla="*/ 0 h 1"/>
                    <a:gd name="T78" fmla="*/ 7 w 9"/>
                    <a:gd name="T79" fmla="*/ 0 h 1"/>
                    <a:gd name="T80" fmla="*/ 8 w 9"/>
                    <a:gd name="T81" fmla="*/ 0 h 1"/>
                    <a:gd name="T82" fmla="*/ 8 w 9"/>
                    <a:gd name="T83" fmla="*/ 0 h 1"/>
                    <a:gd name="T84" fmla="*/ 8 w 9"/>
                    <a:gd name="T85" fmla="*/ 0 h 1"/>
                    <a:gd name="T86" fmla="*/ 8 w 9"/>
                    <a:gd name="T87" fmla="*/ 0 h 1"/>
                    <a:gd name="T88" fmla="*/ 9 w 9"/>
                    <a:gd name="T89" fmla="*/ 0 h 1"/>
                    <a:gd name="T90" fmla="*/ 9 w 9"/>
                    <a:gd name="T91" fmla="*/ 0 h 1"/>
                    <a:gd name="T92" fmla="*/ 9 w 9"/>
                    <a:gd name="T93" fmla="*/ 1 h 1"/>
                    <a:gd name="T94" fmla="*/ 9 w 9"/>
                    <a:gd name="T95" fmla="*/ 1 h 1"/>
                    <a:gd name="T96" fmla="*/ 9 w 9"/>
                    <a:gd name="T97" fmla="*/ 1 h 1"/>
                    <a:gd name="T98" fmla="*/ 9 w 9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45" name="Freeform 302"/>
                <p:cNvSpPr>
                  <a:spLocks/>
                </p:cNvSpPr>
                <p:nvPr/>
              </p:nvSpPr>
              <p:spPr bwMode="auto">
                <a:xfrm rot="5400000" flipH="1">
                  <a:off x="1974326" y="1632690"/>
                  <a:ext cx="1534" cy="787"/>
                </a:xfrm>
                <a:custGeom>
                  <a:avLst/>
                  <a:gdLst>
                    <a:gd name="T0" fmla="*/ 0 w 11"/>
                    <a:gd name="T1" fmla="*/ 0 h 2"/>
                    <a:gd name="T2" fmla="*/ 1 w 11"/>
                    <a:gd name="T3" fmla="*/ 0 h 2"/>
                    <a:gd name="T4" fmla="*/ 1 w 11"/>
                    <a:gd name="T5" fmla="*/ 0 h 2"/>
                    <a:gd name="T6" fmla="*/ 1 w 11"/>
                    <a:gd name="T7" fmla="*/ 0 h 2"/>
                    <a:gd name="T8" fmla="*/ 1 w 11"/>
                    <a:gd name="T9" fmla="*/ 0 h 2"/>
                    <a:gd name="T10" fmla="*/ 2 w 11"/>
                    <a:gd name="T11" fmla="*/ 0 h 2"/>
                    <a:gd name="T12" fmla="*/ 2 w 11"/>
                    <a:gd name="T13" fmla="*/ 0 h 2"/>
                    <a:gd name="T14" fmla="*/ 2 w 11"/>
                    <a:gd name="T15" fmla="*/ 0 h 2"/>
                    <a:gd name="T16" fmla="*/ 2 w 11"/>
                    <a:gd name="T17" fmla="*/ 0 h 2"/>
                    <a:gd name="T18" fmla="*/ 2 w 11"/>
                    <a:gd name="T19" fmla="*/ 0 h 2"/>
                    <a:gd name="T20" fmla="*/ 2 w 11"/>
                    <a:gd name="T21" fmla="*/ 0 h 2"/>
                    <a:gd name="T22" fmla="*/ 3 w 11"/>
                    <a:gd name="T23" fmla="*/ 0 h 2"/>
                    <a:gd name="T24" fmla="*/ 3 w 11"/>
                    <a:gd name="T25" fmla="*/ 0 h 2"/>
                    <a:gd name="T26" fmla="*/ 3 w 11"/>
                    <a:gd name="T27" fmla="*/ 0 h 2"/>
                    <a:gd name="T28" fmla="*/ 3 w 11"/>
                    <a:gd name="T29" fmla="*/ 0 h 2"/>
                    <a:gd name="T30" fmla="*/ 3 w 11"/>
                    <a:gd name="T31" fmla="*/ 0 h 2"/>
                    <a:gd name="T32" fmla="*/ 4 w 11"/>
                    <a:gd name="T33" fmla="*/ 0 h 2"/>
                    <a:gd name="T34" fmla="*/ 4 w 11"/>
                    <a:gd name="T35" fmla="*/ 0 h 2"/>
                    <a:gd name="T36" fmla="*/ 4 w 11"/>
                    <a:gd name="T37" fmla="*/ 0 h 2"/>
                    <a:gd name="T38" fmla="*/ 4 w 11"/>
                    <a:gd name="T39" fmla="*/ 0 h 2"/>
                    <a:gd name="T40" fmla="*/ 5 w 11"/>
                    <a:gd name="T41" fmla="*/ 0 h 2"/>
                    <a:gd name="T42" fmla="*/ 5 w 11"/>
                    <a:gd name="T43" fmla="*/ 0 h 2"/>
                    <a:gd name="T44" fmla="*/ 5 w 11"/>
                    <a:gd name="T45" fmla="*/ 0 h 2"/>
                    <a:gd name="T46" fmla="*/ 5 w 11"/>
                    <a:gd name="T47" fmla="*/ 0 h 2"/>
                    <a:gd name="T48" fmla="*/ 5 w 11"/>
                    <a:gd name="T49" fmla="*/ 0 h 2"/>
                    <a:gd name="T50" fmla="*/ 5 w 11"/>
                    <a:gd name="T51" fmla="*/ 0 h 2"/>
                    <a:gd name="T52" fmla="*/ 6 w 11"/>
                    <a:gd name="T53" fmla="*/ 1 h 2"/>
                    <a:gd name="T54" fmla="*/ 6 w 11"/>
                    <a:gd name="T55" fmla="*/ 1 h 2"/>
                    <a:gd name="T56" fmla="*/ 6 w 11"/>
                    <a:gd name="T57" fmla="*/ 1 h 2"/>
                    <a:gd name="T58" fmla="*/ 6 w 11"/>
                    <a:gd name="T59" fmla="*/ 1 h 2"/>
                    <a:gd name="T60" fmla="*/ 7 w 11"/>
                    <a:gd name="T61" fmla="*/ 1 h 2"/>
                    <a:gd name="T62" fmla="*/ 7 w 11"/>
                    <a:gd name="T63" fmla="*/ 1 h 2"/>
                    <a:gd name="T64" fmla="*/ 7 w 11"/>
                    <a:gd name="T65" fmla="*/ 1 h 2"/>
                    <a:gd name="T66" fmla="*/ 7 w 11"/>
                    <a:gd name="T67" fmla="*/ 1 h 2"/>
                    <a:gd name="T68" fmla="*/ 7 w 11"/>
                    <a:gd name="T69" fmla="*/ 1 h 2"/>
                    <a:gd name="T70" fmla="*/ 7 w 11"/>
                    <a:gd name="T71" fmla="*/ 1 h 2"/>
                    <a:gd name="T72" fmla="*/ 8 w 11"/>
                    <a:gd name="T73" fmla="*/ 1 h 2"/>
                    <a:gd name="T74" fmla="*/ 8 w 11"/>
                    <a:gd name="T75" fmla="*/ 1 h 2"/>
                    <a:gd name="T76" fmla="*/ 8 w 11"/>
                    <a:gd name="T77" fmla="*/ 1 h 2"/>
                    <a:gd name="T78" fmla="*/ 8 w 11"/>
                    <a:gd name="T79" fmla="*/ 1 h 2"/>
                    <a:gd name="T80" fmla="*/ 9 w 11"/>
                    <a:gd name="T81" fmla="*/ 1 h 2"/>
                    <a:gd name="T82" fmla="*/ 9 w 11"/>
                    <a:gd name="T83" fmla="*/ 2 h 2"/>
                    <a:gd name="T84" fmla="*/ 9 w 11"/>
                    <a:gd name="T85" fmla="*/ 2 h 2"/>
                    <a:gd name="T86" fmla="*/ 9 w 11"/>
                    <a:gd name="T87" fmla="*/ 2 h 2"/>
                    <a:gd name="T88" fmla="*/ 9 w 11"/>
                    <a:gd name="T89" fmla="*/ 2 h 2"/>
                    <a:gd name="T90" fmla="*/ 9 w 11"/>
                    <a:gd name="T91" fmla="*/ 2 h 2"/>
                    <a:gd name="T92" fmla="*/ 10 w 11"/>
                    <a:gd name="T93" fmla="*/ 2 h 2"/>
                    <a:gd name="T94" fmla="*/ 10 w 11"/>
                    <a:gd name="T95" fmla="*/ 2 h 2"/>
                    <a:gd name="T96" fmla="*/ 10 w 11"/>
                    <a:gd name="T97" fmla="*/ 2 h 2"/>
                    <a:gd name="T98" fmla="*/ 11 w 11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2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0" y="2"/>
                      </a:lnTo>
                      <a:lnTo>
                        <a:pt x="10" y="2"/>
                      </a:lnTo>
                      <a:lnTo>
                        <a:pt x="10" y="2"/>
                      </a:lnTo>
                      <a:lnTo>
                        <a:pt x="11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46" name="Freeform 303"/>
                <p:cNvSpPr>
                  <a:spLocks/>
                </p:cNvSpPr>
                <p:nvPr/>
              </p:nvSpPr>
              <p:spPr bwMode="auto">
                <a:xfrm rot="5400000" flipH="1">
                  <a:off x="1973284" y="1630902"/>
                  <a:ext cx="1255" cy="1574"/>
                </a:xfrm>
                <a:custGeom>
                  <a:avLst/>
                  <a:gdLst>
                    <a:gd name="T0" fmla="*/ 0 w 9"/>
                    <a:gd name="T1" fmla="*/ 0 h 4"/>
                    <a:gd name="T2" fmla="*/ 0 w 9"/>
                    <a:gd name="T3" fmla="*/ 0 h 4"/>
                    <a:gd name="T4" fmla="*/ 0 w 9"/>
                    <a:gd name="T5" fmla="*/ 0 h 4"/>
                    <a:gd name="T6" fmla="*/ 0 w 9"/>
                    <a:gd name="T7" fmla="*/ 0 h 4"/>
                    <a:gd name="T8" fmla="*/ 0 w 9"/>
                    <a:gd name="T9" fmla="*/ 0 h 4"/>
                    <a:gd name="T10" fmla="*/ 0 w 9"/>
                    <a:gd name="T11" fmla="*/ 0 h 4"/>
                    <a:gd name="T12" fmla="*/ 1 w 9"/>
                    <a:gd name="T13" fmla="*/ 0 h 4"/>
                    <a:gd name="T14" fmla="*/ 1 w 9"/>
                    <a:gd name="T15" fmla="*/ 0 h 4"/>
                    <a:gd name="T16" fmla="*/ 1 w 9"/>
                    <a:gd name="T17" fmla="*/ 0 h 4"/>
                    <a:gd name="T18" fmla="*/ 1 w 9"/>
                    <a:gd name="T19" fmla="*/ 1 h 4"/>
                    <a:gd name="T20" fmla="*/ 1 w 9"/>
                    <a:gd name="T21" fmla="*/ 1 h 4"/>
                    <a:gd name="T22" fmla="*/ 1 w 9"/>
                    <a:gd name="T23" fmla="*/ 1 h 4"/>
                    <a:gd name="T24" fmla="*/ 2 w 9"/>
                    <a:gd name="T25" fmla="*/ 1 h 4"/>
                    <a:gd name="T26" fmla="*/ 2 w 9"/>
                    <a:gd name="T27" fmla="*/ 1 h 4"/>
                    <a:gd name="T28" fmla="*/ 2 w 9"/>
                    <a:gd name="T29" fmla="*/ 1 h 4"/>
                    <a:gd name="T30" fmla="*/ 2 w 9"/>
                    <a:gd name="T31" fmla="*/ 1 h 4"/>
                    <a:gd name="T32" fmla="*/ 3 w 9"/>
                    <a:gd name="T33" fmla="*/ 1 h 4"/>
                    <a:gd name="T34" fmla="*/ 3 w 9"/>
                    <a:gd name="T35" fmla="*/ 1 h 4"/>
                    <a:gd name="T36" fmla="*/ 3 w 9"/>
                    <a:gd name="T37" fmla="*/ 1 h 4"/>
                    <a:gd name="T38" fmla="*/ 3 w 9"/>
                    <a:gd name="T39" fmla="*/ 1 h 4"/>
                    <a:gd name="T40" fmla="*/ 3 w 9"/>
                    <a:gd name="T41" fmla="*/ 2 h 4"/>
                    <a:gd name="T42" fmla="*/ 3 w 9"/>
                    <a:gd name="T43" fmla="*/ 2 h 4"/>
                    <a:gd name="T44" fmla="*/ 4 w 9"/>
                    <a:gd name="T45" fmla="*/ 2 h 4"/>
                    <a:gd name="T46" fmla="*/ 4 w 9"/>
                    <a:gd name="T47" fmla="*/ 2 h 4"/>
                    <a:gd name="T48" fmla="*/ 4 w 9"/>
                    <a:gd name="T49" fmla="*/ 2 h 4"/>
                    <a:gd name="T50" fmla="*/ 4 w 9"/>
                    <a:gd name="T51" fmla="*/ 2 h 4"/>
                    <a:gd name="T52" fmla="*/ 5 w 9"/>
                    <a:gd name="T53" fmla="*/ 2 h 4"/>
                    <a:gd name="T54" fmla="*/ 5 w 9"/>
                    <a:gd name="T55" fmla="*/ 2 h 4"/>
                    <a:gd name="T56" fmla="*/ 5 w 9"/>
                    <a:gd name="T57" fmla="*/ 2 h 4"/>
                    <a:gd name="T58" fmla="*/ 5 w 9"/>
                    <a:gd name="T59" fmla="*/ 2 h 4"/>
                    <a:gd name="T60" fmla="*/ 5 w 9"/>
                    <a:gd name="T61" fmla="*/ 2 h 4"/>
                    <a:gd name="T62" fmla="*/ 5 w 9"/>
                    <a:gd name="T63" fmla="*/ 2 h 4"/>
                    <a:gd name="T64" fmla="*/ 6 w 9"/>
                    <a:gd name="T65" fmla="*/ 2 h 4"/>
                    <a:gd name="T66" fmla="*/ 6 w 9"/>
                    <a:gd name="T67" fmla="*/ 2 h 4"/>
                    <a:gd name="T68" fmla="*/ 6 w 9"/>
                    <a:gd name="T69" fmla="*/ 3 h 4"/>
                    <a:gd name="T70" fmla="*/ 7 w 9"/>
                    <a:gd name="T71" fmla="*/ 3 h 4"/>
                    <a:gd name="T72" fmla="*/ 7 w 9"/>
                    <a:gd name="T73" fmla="*/ 3 h 4"/>
                    <a:gd name="T74" fmla="*/ 7 w 9"/>
                    <a:gd name="T75" fmla="*/ 3 h 4"/>
                    <a:gd name="T76" fmla="*/ 7 w 9"/>
                    <a:gd name="T77" fmla="*/ 3 h 4"/>
                    <a:gd name="T78" fmla="*/ 7 w 9"/>
                    <a:gd name="T79" fmla="*/ 3 h 4"/>
                    <a:gd name="T80" fmla="*/ 7 w 9"/>
                    <a:gd name="T81" fmla="*/ 3 h 4"/>
                    <a:gd name="T82" fmla="*/ 8 w 9"/>
                    <a:gd name="T83" fmla="*/ 3 h 4"/>
                    <a:gd name="T84" fmla="*/ 8 w 9"/>
                    <a:gd name="T85" fmla="*/ 4 h 4"/>
                    <a:gd name="T86" fmla="*/ 8 w 9"/>
                    <a:gd name="T87" fmla="*/ 4 h 4"/>
                    <a:gd name="T88" fmla="*/ 8 w 9"/>
                    <a:gd name="T89" fmla="*/ 4 h 4"/>
                    <a:gd name="T90" fmla="*/ 8 w 9"/>
                    <a:gd name="T91" fmla="*/ 4 h 4"/>
                    <a:gd name="T92" fmla="*/ 8 w 9"/>
                    <a:gd name="T93" fmla="*/ 4 h 4"/>
                    <a:gd name="T94" fmla="*/ 9 w 9"/>
                    <a:gd name="T95" fmla="*/ 4 h 4"/>
                    <a:gd name="T96" fmla="*/ 9 w 9"/>
                    <a:gd name="T97" fmla="*/ 4 h 4"/>
                    <a:gd name="T98" fmla="*/ 9 w 9"/>
                    <a:gd name="T9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4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47" name="Freeform 304"/>
                <p:cNvSpPr>
                  <a:spLocks/>
                </p:cNvSpPr>
                <p:nvPr/>
              </p:nvSpPr>
              <p:spPr bwMode="auto">
                <a:xfrm rot="5400000" flipH="1">
                  <a:off x="1971247" y="1629184"/>
                  <a:ext cx="1394" cy="2361"/>
                </a:xfrm>
                <a:custGeom>
                  <a:avLst/>
                  <a:gdLst>
                    <a:gd name="T0" fmla="*/ 0 w 10"/>
                    <a:gd name="T1" fmla="*/ 0 h 6"/>
                    <a:gd name="T2" fmla="*/ 0 w 10"/>
                    <a:gd name="T3" fmla="*/ 0 h 6"/>
                    <a:gd name="T4" fmla="*/ 1 w 10"/>
                    <a:gd name="T5" fmla="*/ 0 h 6"/>
                    <a:gd name="T6" fmla="*/ 1 w 10"/>
                    <a:gd name="T7" fmla="*/ 0 h 6"/>
                    <a:gd name="T8" fmla="*/ 1 w 10"/>
                    <a:gd name="T9" fmla="*/ 0 h 6"/>
                    <a:gd name="T10" fmla="*/ 1 w 10"/>
                    <a:gd name="T11" fmla="*/ 1 h 6"/>
                    <a:gd name="T12" fmla="*/ 1 w 10"/>
                    <a:gd name="T13" fmla="*/ 1 h 6"/>
                    <a:gd name="T14" fmla="*/ 1 w 10"/>
                    <a:gd name="T15" fmla="*/ 1 h 6"/>
                    <a:gd name="T16" fmla="*/ 2 w 10"/>
                    <a:gd name="T17" fmla="*/ 1 h 6"/>
                    <a:gd name="T18" fmla="*/ 2 w 10"/>
                    <a:gd name="T19" fmla="*/ 1 h 6"/>
                    <a:gd name="T20" fmla="*/ 2 w 10"/>
                    <a:gd name="T21" fmla="*/ 1 h 6"/>
                    <a:gd name="T22" fmla="*/ 2 w 10"/>
                    <a:gd name="T23" fmla="*/ 1 h 6"/>
                    <a:gd name="T24" fmla="*/ 3 w 10"/>
                    <a:gd name="T25" fmla="*/ 1 h 6"/>
                    <a:gd name="T26" fmla="*/ 3 w 10"/>
                    <a:gd name="T27" fmla="*/ 1 h 6"/>
                    <a:gd name="T28" fmla="*/ 3 w 10"/>
                    <a:gd name="T29" fmla="*/ 1 h 6"/>
                    <a:gd name="T30" fmla="*/ 3 w 10"/>
                    <a:gd name="T31" fmla="*/ 1 h 6"/>
                    <a:gd name="T32" fmla="*/ 3 w 10"/>
                    <a:gd name="T33" fmla="*/ 2 h 6"/>
                    <a:gd name="T34" fmla="*/ 3 w 10"/>
                    <a:gd name="T35" fmla="*/ 2 h 6"/>
                    <a:gd name="T36" fmla="*/ 4 w 10"/>
                    <a:gd name="T37" fmla="*/ 2 h 6"/>
                    <a:gd name="T38" fmla="*/ 4 w 10"/>
                    <a:gd name="T39" fmla="*/ 2 h 6"/>
                    <a:gd name="T40" fmla="*/ 4 w 10"/>
                    <a:gd name="T41" fmla="*/ 2 h 6"/>
                    <a:gd name="T42" fmla="*/ 5 w 10"/>
                    <a:gd name="T43" fmla="*/ 2 h 6"/>
                    <a:gd name="T44" fmla="*/ 5 w 10"/>
                    <a:gd name="T45" fmla="*/ 3 h 6"/>
                    <a:gd name="T46" fmla="*/ 5 w 10"/>
                    <a:gd name="T47" fmla="*/ 3 h 6"/>
                    <a:gd name="T48" fmla="*/ 5 w 10"/>
                    <a:gd name="T49" fmla="*/ 3 h 6"/>
                    <a:gd name="T50" fmla="*/ 5 w 10"/>
                    <a:gd name="T51" fmla="*/ 3 h 6"/>
                    <a:gd name="T52" fmla="*/ 5 w 10"/>
                    <a:gd name="T53" fmla="*/ 3 h 6"/>
                    <a:gd name="T54" fmla="*/ 6 w 10"/>
                    <a:gd name="T55" fmla="*/ 3 h 6"/>
                    <a:gd name="T56" fmla="*/ 6 w 10"/>
                    <a:gd name="T57" fmla="*/ 3 h 6"/>
                    <a:gd name="T58" fmla="*/ 6 w 10"/>
                    <a:gd name="T59" fmla="*/ 3 h 6"/>
                    <a:gd name="T60" fmla="*/ 6 w 10"/>
                    <a:gd name="T61" fmla="*/ 3 h 6"/>
                    <a:gd name="T62" fmla="*/ 6 w 10"/>
                    <a:gd name="T63" fmla="*/ 3 h 6"/>
                    <a:gd name="T64" fmla="*/ 6 w 10"/>
                    <a:gd name="T65" fmla="*/ 4 h 6"/>
                    <a:gd name="T66" fmla="*/ 7 w 10"/>
                    <a:gd name="T67" fmla="*/ 4 h 6"/>
                    <a:gd name="T68" fmla="*/ 7 w 10"/>
                    <a:gd name="T69" fmla="*/ 4 h 6"/>
                    <a:gd name="T70" fmla="*/ 7 w 10"/>
                    <a:gd name="T71" fmla="*/ 4 h 6"/>
                    <a:gd name="T72" fmla="*/ 7 w 10"/>
                    <a:gd name="T73" fmla="*/ 4 h 6"/>
                    <a:gd name="T74" fmla="*/ 8 w 10"/>
                    <a:gd name="T75" fmla="*/ 4 h 6"/>
                    <a:gd name="T76" fmla="*/ 8 w 10"/>
                    <a:gd name="T77" fmla="*/ 5 h 6"/>
                    <a:gd name="T78" fmla="*/ 8 w 10"/>
                    <a:gd name="T79" fmla="*/ 5 h 6"/>
                    <a:gd name="T80" fmla="*/ 8 w 10"/>
                    <a:gd name="T81" fmla="*/ 5 h 6"/>
                    <a:gd name="T82" fmla="*/ 8 w 10"/>
                    <a:gd name="T83" fmla="*/ 5 h 6"/>
                    <a:gd name="T84" fmla="*/ 8 w 10"/>
                    <a:gd name="T85" fmla="*/ 5 h 6"/>
                    <a:gd name="T86" fmla="*/ 9 w 10"/>
                    <a:gd name="T87" fmla="*/ 5 h 6"/>
                    <a:gd name="T88" fmla="*/ 9 w 10"/>
                    <a:gd name="T89" fmla="*/ 5 h 6"/>
                    <a:gd name="T90" fmla="*/ 9 w 10"/>
                    <a:gd name="T91" fmla="*/ 5 h 6"/>
                    <a:gd name="T92" fmla="*/ 9 w 10"/>
                    <a:gd name="T93" fmla="*/ 5 h 6"/>
                    <a:gd name="T94" fmla="*/ 10 w 10"/>
                    <a:gd name="T95" fmla="*/ 6 h 6"/>
                    <a:gd name="T96" fmla="*/ 10 w 10"/>
                    <a:gd name="T97" fmla="*/ 6 h 6"/>
                    <a:gd name="T98" fmla="*/ 10 w 10"/>
                    <a:gd name="T9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6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8" y="4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10" y="6"/>
                      </a:lnTo>
                      <a:lnTo>
                        <a:pt x="10" y="6"/>
                      </a:lnTo>
                      <a:lnTo>
                        <a:pt x="10" y="6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48" name="Freeform 305"/>
                <p:cNvSpPr>
                  <a:spLocks/>
                </p:cNvSpPr>
                <p:nvPr/>
              </p:nvSpPr>
              <p:spPr bwMode="auto">
                <a:xfrm rot="5400000" flipH="1">
                  <a:off x="1968689" y="1627593"/>
                  <a:ext cx="1394" cy="2755"/>
                </a:xfrm>
                <a:custGeom>
                  <a:avLst/>
                  <a:gdLst>
                    <a:gd name="T0" fmla="*/ 0 w 10"/>
                    <a:gd name="T1" fmla="*/ 0 h 7"/>
                    <a:gd name="T2" fmla="*/ 0 w 10"/>
                    <a:gd name="T3" fmla="*/ 0 h 7"/>
                    <a:gd name="T4" fmla="*/ 0 w 10"/>
                    <a:gd name="T5" fmla="*/ 0 h 7"/>
                    <a:gd name="T6" fmla="*/ 0 w 10"/>
                    <a:gd name="T7" fmla="*/ 0 h 7"/>
                    <a:gd name="T8" fmla="*/ 1 w 10"/>
                    <a:gd name="T9" fmla="*/ 1 h 7"/>
                    <a:gd name="T10" fmla="*/ 1 w 10"/>
                    <a:gd name="T11" fmla="*/ 1 h 7"/>
                    <a:gd name="T12" fmla="*/ 1 w 10"/>
                    <a:gd name="T13" fmla="*/ 1 h 7"/>
                    <a:gd name="T14" fmla="*/ 1 w 10"/>
                    <a:gd name="T15" fmla="*/ 1 h 7"/>
                    <a:gd name="T16" fmla="*/ 2 w 10"/>
                    <a:gd name="T17" fmla="*/ 1 h 7"/>
                    <a:gd name="T18" fmla="*/ 2 w 10"/>
                    <a:gd name="T19" fmla="*/ 1 h 7"/>
                    <a:gd name="T20" fmla="*/ 2 w 10"/>
                    <a:gd name="T21" fmla="*/ 1 h 7"/>
                    <a:gd name="T22" fmla="*/ 2 w 10"/>
                    <a:gd name="T23" fmla="*/ 1 h 7"/>
                    <a:gd name="T24" fmla="*/ 2 w 10"/>
                    <a:gd name="T25" fmla="*/ 1 h 7"/>
                    <a:gd name="T26" fmla="*/ 3 w 10"/>
                    <a:gd name="T27" fmla="*/ 2 h 7"/>
                    <a:gd name="T28" fmla="*/ 3 w 10"/>
                    <a:gd name="T29" fmla="*/ 2 h 7"/>
                    <a:gd name="T30" fmla="*/ 3 w 10"/>
                    <a:gd name="T31" fmla="*/ 2 h 7"/>
                    <a:gd name="T32" fmla="*/ 3 w 10"/>
                    <a:gd name="T33" fmla="*/ 2 h 7"/>
                    <a:gd name="T34" fmla="*/ 3 w 10"/>
                    <a:gd name="T35" fmla="*/ 2 h 7"/>
                    <a:gd name="T36" fmla="*/ 3 w 10"/>
                    <a:gd name="T37" fmla="*/ 2 h 7"/>
                    <a:gd name="T38" fmla="*/ 4 w 10"/>
                    <a:gd name="T39" fmla="*/ 2 h 7"/>
                    <a:gd name="T40" fmla="*/ 4 w 10"/>
                    <a:gd name="T41" fmla="*/ 2 h 7"/>
                    <a:gd name="T42" fmla="*/ 4 w 10"/>
                    <a:gd name="T43" fmla="*/ 3 h 7"/>
                    <a:gd name="T44" fmla="*/ 4 w 10"/>
                    <a:gd name="T45" fmla="*/ 3 h 7"/>
                    <a:gd name="T46" fmla="*/ 5 w 10"/>
                    <a:gd name="T47" fmla="*/ 3 h 7"/>
                    <a:gd name="T48" fmla="*/ 5 w 10"/>
                    <a:gd name="T49" fmla="*/ 3 h 7"/>
                    <a:gd name="T50" fmla="*/ 5 w 10"/>
                    <a:gd name="T51" fmla="*/ 3 h 7"/>
                    <a:gd name="T52" fmla="*/ 5 w 10"/>
                    <a:gd name="T53" fmla="*/ 4 h 7"/>
                    <a:gd name="T54" fmla="*/ 5 w 10"/>
                    <a:gd name="T55" fmla="*/ 4 h 7"/>
                    <a:gd name="T56" fmla="*/ 5 w 10"/>
                    <a:gd name="T57" fmla="*/ 4 h 7"/>
                    <a:gd name="T58" fmla="*/ 6 w 10"/>
                    <a:gd name="T59" fmla="*/ 4 h 7"/>
                    <a:gd name="T60" fmla="*/ 6 w 10"/>
                    <a:gd name="T61" fmla="*/ 4 h 7"/>
                    <a:gd name="T62" fmla="*/ 6 w 10"/>
                    <a:gd name="T63" fmla="*/ 4 h 7"/>
                    <a:gd name="T64" fmla="*/ 6 w 10"/>
                    <a:gd name="T65" fmla="*/ 4 h 7"/>
                    <a:gd name="T66" fmla="*/ 7 w 10"/>
                    <a:gd name="T67" fmla="*/ 5 h 7"/>
                    <a:gd name="T68" fmla="*/ 7 w 10"/>
                    <a:gd name="T69" fmla="*/ 5 h 7"/>
                    <a:gd name="T70" fmla="*/ 7 w 10"/>
                    <a:gd name="T71" fmla="*/ 5 h 7"/>
                    <a:gd name="T72" fmla="*/ 7 w 10"/>
                    <a:gd name="T73" fmla="*/ 5 h 7"/>
                    <a:gd name="T74" fmla="*/ 7 w 10"/>
                    <a:gd name="T75" fmla="*/ 5 h 7"/>
                    <a:gd name="T76" fmla="*/ 7 w 10"/>
                    <a:gd name="T77" fmla="*/ 6 h 7"/>
                    <a:gd name="T78" fmla="*/ 8 w 10"/>
                    <a:gd name="T79" fmla="*/ 6 h 7"/>
                    <a:gd name="T80" fmla="*/ 8 w 10"/>
                    <a:gd name="T81" fmla="*/ 6 h 7"/>
                    <a:gd name="T82" fmla="*/ 8 w 10"/>
                    <a:gd name="T83" fmla="*/ 6 h 7"/>
                    <a:gd name="T84" fmla="*/ 8 w 10"/>
                    <a:gd name="T85" fmla="*/ 6 h 7"/>
                    <a:gd name="T86" fmla="*/ 9 w 10"/>
                    <a:gd name="T87" fmla="*/ 6 h 7"/>
                    <a:gd name="T88" fmla="*/ 9 w 10"/>
                    <a:gd name="T89" fmla="*/ 6 h 7"/>
                    <a:gd name="T90" fmla="*/ 9 w 10"/>
                    <a:gd name="T91" fmla="*/ 7 h 7"/>
                    <a:gd name="T92" fmla="*/ 9 w 10"/>
                    <a:gd name="T93" fmla="*/ 7 h 7"/>
                    <a:gd name="T94" fmla="*/ 9 w 10"/>
                    <a:gd name="T95" fmla="*/ 7 h 7"/>
                    <a:gd name="T96" fmla="*/ 10 w 10"/>
                    <a:gd name="T97" fmla="*/ 7 h 7"/>
                    <a:gd name="T98" fmla="*/ 10 w 10"/>
                    <a:gd name="T99" fmla="*/ 7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7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6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10" y="7"/>
                      </a:lnTo>
                      <a:lnTo>
                        <a:pt x="10" y="7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49" name="Freeform 306"/>
                <p:cNvSpPr>
                  <a:spLocks/>
                </p:cNvSpPr>
                <p:nvPr/>
              </p:nvSpPr>
              <p:spPr bwMode="auto">
                <a:xfrm rot="5400000" flipH="1">
                  <a:off x="1965610" y="1625875"/>
                  <a:ext cx="1255" cy="3542"/>
                </a:xfrm>
                <a:custGeom>
                  <a:avLst/>
                  <a:gdLst>
                    <a:gd name="T0" fmla="*/ 0 w 9"/>
                    <a:gd name="T1" fmla="*/ 0 h 9"/>
                    <a:gd name="T2" fmla="*/ 0 w 9"/>
                    <a:gd name="T3" fmla="*/ 1 h 9"/>
                    <a:gd name="T4" fmla="*/ 0 w 9"/>
                    <a:gd name="T5" fmla="*/ 1 h 9"/>
                    <a:gd name="T6" fmla="*/ 0 w 9"/>
                    <a:gd name="T7" fmla="*/ 1 h 9"/>
                    <a:gd name="T8" fmla="*/ 0 w 9"/>
                    <a:gd name="T9" fmla="*/ 1 h 9"/>
                    <a:gd name="T10" fmla="*/ 1 w 9"/>
                    <a:gd name="T11" fmla="*/ 1 h 9"/>
                    <a:gd name="T12" fmla="*/ 1 w 9"/>
                    <a:gd name="T13" fmla="*/ 1 h 9"/>
                    <a:gd name="T14" fmla="*/ 1 w 9"/>
                    <a:gd name="T15" fmla="*/ 1 h 9"/>
                    <a:gd name="T16" fmla="*/ 1 w 9"/>
                    <a:gd name="T17" fmla="*/ 2 h 9"/>
                    <a:gd name="T18" fmla="*/ 2 w 9"/>
                    <a:gd name="T19" fmla="*/ 2 h 9"/>
                    <a:gd name="T20" fmla="*/ 2 w 9"/>
                    <a:gd name="T21" fmla="*/ 2 h 9"/>
                    <a:gd name="T22" fmla="*/ 2 w 9"/>
                    <a:gd name="T23" fmla="*/ 2 h 9"/>
                    <a:gd name="T24" fmla="*/ 2 w 9"/>
                    <a:gd name="T25" fmla="*/ 2 h 9"/>
                    <a:gd name="T26" fmla="*/ 2 w 9"/>
                    <a:gd name="T27" fmla="*/ 2 h 9"/>
                    <a:gd name="T28" fmla="*/ 2 w 9"/>
                    <a:gd name="T29" fmla="*/ 3 h 9"/>
                    <a:gd name="T30" fmla="*/ 3 w 9"/>
                    <a:gd name="T31" fmla="*/ 3 h 9"/>
                    <a:gd name="T32" fmla="*/ 3 w 9"/>
                    <a:gd name="T33" fmla="*/ 3 h 9"/>
                    <a:gd name="T34" fmla="*/ 3 w 9"/>
                    <a:gd name="T35" fmla="*/ 3 h 9"/>
                    <a:gd name="T36" fmla="*/ 3 w 9"/>
                    <a:gd name="T37" fmla="*/ 3 h 9"/>
                    <a:gd name="T38" fmla="*/ 4 w 9"/>
                    <a:gd name="T39" fmla="*/ 4 h 9"/>
                    <a:gd name="T40" fmla="*/ 4 w 9"/>
                    <a:gd name="T41" fmla="*/ 4 h 9"/>
                    <a:gd name="T42" fmla="*/ 4 w 9"/>
                    <a:gd name="T43" fmla="*/ 4 h 9"/>
                    <a:gd name="T44" fmla="*/ 4 w 9"/>
                    <a:gd name="T45" fmla="*/ 4 h 9"/>
                    <a:gd name="T46" fmla="*/ 4 w 9"/>
                    <a:gd name="T47" fmla="*/ 4 h 9"/>
                    <a:gd name="T48" fmla="*/ 4 w 9"/>
                    <a:gd name="T49" fmla="*/ 4 h 9"/>
                    <a:gd name="T50" fmla="*/ 5 w 9"/>
                    <a:gd name="T51" fmla="*/ 5 h 9"/>
                    <a:gd name="T52" fmla="*/ 5 w 9"/>
                    <a:gd name="T53" fmla="*/ 5 h 9"/>
                    <a:gd name="T54" fmla="*/ 5 w 9"/>
                    <a:gd name="T55" fmla="*/ 5 h 9"/>
                    <a:gd name="T56" fmla="*/ 5 w 9"/>
                    <a:gd name="T57" fmla="*/ 5 h 9"/>
                    <a:gd name="T58" fmla="*/ 6 w 9"/>
                    <a:gd name="T59" fmla="*/ 6 h 9"/>
                    <a:gd name="T60" fmla="*/ 6 w 9"/>
                    <a:gd name="T61" fmla="*/ 6 h 9"/>
                    <a:gd name="T62" fmla="*/ 6 w 9"/>
                    <a:gd name="T63" fmla="*/ 6 h 9"/>
                    <a:gd name="T64" fmla="*/ 6 w 9"/>
                    <a:gd name="T65" fmla="*/ 6 h 9"/>
                    <a:gd name="T66" fmla="*/ 6 w 9"/>
                    <a:gd name="T67" fmla="*/ 6 h 9"/>
                    <a:gd name="T68" fmla="*/ 7 w 9"/>
                    <a:gd name="T69" fmla="*/ 6 h 9"/>
                    <a:gd name="T70" fmla="*/ 7 w 9"/>
                    <a:gd name="T71" fmla="*/ 7 h 9"/>
                    <a:gd name="T72" fmla="*/ 7 w 9"/>
                    <a:gd name="T73" fmla="*/ 7 h 9"/>
                    <a:gd name="T74" fmla="*/ 7 w 9"/>
                    <a:gd name="T75" fmla="*/ 7 h 9"/>
                    <a:gd name="T76" fmla="*/ 7 w 9"/>
                    <a:gd name="T77" fmla="*/ 7 h 9"/>
                    <a:gd name="T78" fmla="*/ 7 w 9"/>
                    <a:gd name="T79" fmla="*/ 8 h 9"/>
                    <a:gd name="T80" fmla="*/ 8 w 9"/>
                    <a:gd name="T81" fmla="*/ 8 h 9"/>
                    <a:gd name="T82" fmla="*/ 8 w 9"/>
                    <a:gd name="T83" fmla="*/ 8 h 9"/>
                    <a:gd name="T84" fmla="*/ 8 w 9"/>
                    <a:gd name="T85" fmla="*/ 8 h 9"/>
                    <a:gd name="T86" fmla="*/ 8 w 9"/>
                    <a:gd name="T87" fmla="*/ 8 h 9"/>
                    <a:gd name="T88" fmla="*/ 9 w 9"/>
                    <a:gd name="T89" fmla="*/ 8 h 9"/>
                    <a:gd name="T90" fmla="*/ 9 w 9"/>
                    <a:gd name="T91" fmla="*/ 9 h 9"/>
                    <a:gd name="T92" fmla="*/ 9 w 9"/>
                    <a:gd name="T93" fmla="*/ 9 h 9"/>
                    <a:gd name="T94" fmla="*/ 9 w 9"/>
                    <a:gd name="T95" fmla="*/ 9 h 9"/>
                    <a:gd name="T96" fmla="*/ 9 w 9"/>
                    <a:gd name="T97" fmla="*/ 9 h 9"/>
                    <a:gd name="T98" fmla="*/ 9 w 9"/>
                    <a:gd name="T9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9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7" y="6"/>
                      </a:lnTo>
                      <a:lnTo>
                        <a:pt x="7" y="7"/>
                      </a:lnTo>
                      <a:lnTo>
                        <a:pt x="7" y="7"/>
                      </a:lnTo>
                      <a:lnTo>
                        <a:pt x="7" y="7"/>
                      </a:lnTo>
                      <a:lnTo>
                        <a:pt x="7" y="7"/>
                      </a:lnTo>
                      <a:lnTo>
                        <a:pt x="7" y="8"/>
                      </a:lnTo>
                      <a:lnTo>
                        <a:pt x="8" y="8"/>
                      </a:lnTo>
                      <a:lnTo>
                        <a:pt x="8" y="8"/>
                      </a:lnTo>
                      <a:lnTo>
                        <a:pt x="8" y="8"/>
                      </a:lnTo>
                      <a:lnTo>
                        <a:pt x="8" y="8"/>
                      </a:lnTo>
                      <a:lnTo>
                        <a:pt x="9" y="8"/>
                      </a:lnTo>
                      <a:lnTo>
                        <a:pt x="9" y="9"/>
                      </a:lnTo>
                      <a:lnTo>
                        <a:pt x="9" y="9"/>
                      </a:lnTo>
                      <a:lnTo>
                        <a:pt x="9" y="9"/>
                      </a:lnTo>
                      <a:lnTo>
                        <a:pt x="9" y="9"/>
                      </a:lnTo>
                      <a:lnTo>
                        <a:pt x="9" y="9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50" name="Freeform 307"/>
                <p:cNvSpPr>
                  <a:spLocks/>
                </p:cNvSpPr>
                <p:nvPr/>
              </p:nvSpPr>
              <p:spPr bwMode="auto">
                <a:xfrm rot="5400000" flipH="1">
                  <a:off x="1961605" y="1624157"/>
                  <a:ext cx="1394" cy="4329"/>
                </a:xfrm>
                <a:custGeom>
                  <a:avLst/>
                  <a:gdLst>
                    <a:gd name="T0" fmla="*/ 0 w 10"/>
                    <a:gd name="T1" fmla="*/ 0 h 11"/>
                    <a:gd name="T2" fmla="*/ 1 w 10"/>
                    <a:gd name="T3" fmla="*/ 0 h 11"/>
                    <a:gd name="T4" fmla="*/ 1 w 10"/>
                    <a:gd name="T5" fmla="*/ 1 h 11"/>
                    <a:gd name="T6" fmla="*/ 1 w 10"/>
                    <a:gd name="T7" fmla="*/ 1 h 11"/>
                    <a:gd name="T8" fmla="*/ 1 w 10"/>
                    <a:gd name="T9" fmla="*/ 1 h 11"/>
                    <a:gd name="T10" fmla="*/ 2 w 10"/>
                    <a:gd name="T11" fmla="*/ 1 h 11"/>
                    <a:gd name="T12" fmla="*/ 2 w 10"/>
                    <a:gd name="T13" fmla="*/ 2 h 11"/>
                    <a:gd name="T14" fmla="*/ 2 w 10"/>
                    <a:gd name="T15" fmla="*/ 2 h 11"/>
                    <a:gd name="T16" fmla="*/ 2 w 10"/>
                    <a:gd name="T17" fmla="*/ 2 h 11"/>
                    <a:gd name="T18" fmla="*/ 2 w 10"/>
                    <a:gd name="T19" fmla="*/ 2 h 11"/>
                    <a:gd name="T20" fmla="*/ 2 w 10"/>
                    <a:gd name="T21" fmla="*/ 2 h 11"/>
                    <a:gd name="T22" fmla="*/ 3 w 10"/>
                    <a:gd name="T23" fmla="*/ 3 h 11"/>
                    <a:gd name="T24" fmla="*/ 3 w 10"/>
                    <a:gd name="T25" fmla="*/ 3 h 11"/>
                    <a:gd name="T26" fmla="*/ 3 w 10"/>
                    <a:gd name="T27" fmla="*/ 3 h 11"/>
                    <a:gd name="T28" fmla="*/ 3 w 10"/>
                    <a:gd name="T29" fmla="*/ 3 h 11"/>
                    <a:gd name="T30" fmla="*/ 4 w 10"/>
                    <a:gd name="T31" fmla="*/ 4 h 11"/>
                    <a:gd name="T32" fmla="*/ 4 w 10"/>
                    <a:gd name="T33" fmla="*/ 4 h 11"/>
                    <a:gd name="T34" fmla="*/ 4 w 10"/>
                    <a:gd name="T35" fmla="*/ 4 h 11"/>
                    <a:gd name="T36" fmla="*/ 4 w 10"/>
                    <a:gd name="T37" fmla="*/ 4 h 11"/>
                    <a:gd name="T38" fmla="*/ 4 w 10"/>
                    <a:gd name="T39" fmla="*/ 4 h 11"/>
                    <a:gd name="T40" fmla="*/ 5 w 10"/>
                    <a:gd name="T41" fmla="*/ 5 h 11"/>
                    <a:gd name="T42" fmla="*/ 5 w 10"/>
                    <a:gd name="T43" fmla="*/ 5 h 11"/>
                    <a:gd name="T44" fmla="*/ 5 w 10"/>
                    <a:gd name="T45" fmla="*/ 5 h 11"/>
                    <a:gd name="T46" fmla="*/ 5 w 10"/>
                    <a:gd name="T47" fmla="*/ 5 h 11"/>
                    <a:gd name="T48" fmla="*/ 5 w 10"/>
                    <a:gd name="T49" fmla="*/ 6 h 11"/>
                    <a:gd name="T50" fmla="*/ 5 w 10"/>
                    <a:gd name="T51" fmla="*/ 6 h 11"/>
                    <a:gd name="T52" fmla="*/ 6 w 10"/>
                    <a:gd name="T53" fmla="*/ 6 h 11"/>
                    <a:gd name="T54" fmla="*/ 6 w 10"/>
                    <a:gd name="T55" fmla="*/ 6 h 11"/>
                    <a:gd name="T56" fmla="*/ 6 w 10"/>
                    <a:gd name="T57" fmla="*/ 6 h 11"/>
                    <a:gd name="T58" fmla="*/ 6 w 10"/>
                    <a:gd name="T59" fmla="*/ 7 h 11"/>
                    <a:gd name="T60" fmla="*/ 7 w 10"/>
                    <a:gd name="T61" fmla="*/ 7 h 11"/>
                    <a:gd name="T62" fmla="*/ 7 w 10"/>
                    <a:gd name="T63" fmla="*/ 7 h 11"/>
                    <a:gd name="T64" fmla="*/ 7 w 10"/>
                    <a:gd name="T65" fmla="*/ 7 h 11"/>
                    <a:gd name="T66" fmla="*/ 7 w 10"/>
                    <a:gd name="T67" fmla="*/ 7 h 11"/>
                    <a:gd name="T68" fmla="*/ 7 w 10"/>
                    <a:gd name="T69" fmla="*/ 7 h 11"/>
                    <a:gd name="T70" fmla="*/ 7 w 10"/>
                    <a:gd name="T71" fmla="*/ 8 h 11"/>
                    <a:gd name="T72" fmla="*/ 8 w 10"/>
                    <a:gd name="T73" fmla="*/ 8 h 11"/>
                    <a:gd name="T74" fmla="*/ 8 w 10"/>
                    <a:gd name="T75" fmla="*/ 8 h 11"/>
                    <a:gd name="T76" fmla="*/ 8 w 10"/>
                    <a:gd name="T77" fmla="*/ 9 h 11"/>
                    <a:gd name="T78" fmla="*/ 8 w 10"/>
                    <a:gd name="T79" fmla="*/ 9 h 11"/>
                    <a:gd name="T80" fmla="*/ 9 w 10"/>
                    <a:gd name="T81" fmla="*/ 9 h 11"/>
                    <a:gd name="T82" fmla="*/ 9 w 10"/>
                    <a:gd name="T83" fmla="*/ 9 h 11"/>
                    <a:gd name="T84" fmla="*/ 9 w 10"/>
                    <a:gd name="T85" fmla="*/ 9 h 11"/>
                    <a:gd name="T86" fmla="*/ 9 w 10"/>
                    <a:gd name="T87" fmla="*/ 10 h 11"/>
                    <a:gd name="T88" fmla="*/ 9 w 10"/>
                    <a:gd name="T89" fmla="*/ 10 h 11"/>
                    <a:gd name="T90" fmla="*/ 9 w 10"/>
                    <a:gd name="T91" fmla="*/ 10 h 11"/>
                    <a:gd name="T92" fmla="*/ 10 w 10"/>
                    <a:gd name="T93" fmla="*/ 11 h 11"/>
                    <a:gd name="T94" fmla="*/ 10 w 10"/>
                    <a:gd name="T95" fmla="*/ 11 h 11"/>
                    <a:gd name="T96" fmla="*/ 10 w 10"/>
                    <a:gd name="T97" fmla="*/ 11 h 11"/>
                    <a:gd name="T98" fmla="*/ 10 w 10"/>
                    <a:gd name="T99" fmla="*/ 11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1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7"/>
                      </a:lnTo>
                      <a:lnTo>
                        <a:pt x="7" y="7"/>
                      </a:lnTo>
                      <a:lnTo>
                        <a:pt x="7" y="7"/>
                      </a:lnTo>
                      <a:lnTo>
                        <a:pt x="7" y="7"/>
                      </a:lnTo>
                      <a:lnTo>
                        <a:pt x="7" y="7"/>
                      </a:lnTo>
                      <a:lnTo>
                        <a:pt x="7" y="7"/>
                      </a:lnTo>
                      <a:lnTo>
                        <a:pt x="7" y="8"/>
                      </a:lnTo>
                      <a:lnTo>
                        <a:pt x="8" y="8"/>
                      </a:lnTo>
                      <a:lnTo>
                        <a:pt x="8" y="8"/>
                      </a:lnTo>
                      <a:lnTo>
                        <a:pt x="8" y="9"/>
                      </a:lnTo>
                      <a:lnTo>
                        <a:pt x="8" y="9"/>
                      </a:lnTo>
                      <a:lnTo>
                        <a:pt x="9" y="9"/>
                      </a:lnTo>
                      <a:lnTo>
                        <a:pt x="9" y="9"/>
                      </a:lnTo>
                      <a:lnTo>
                        <a:pt x="9" y="9"/>
                      </a:lnTo>
                      <a:lnTo>
                        <a:pt x="9" y="10"/>
                      </a:lnTo>
                      <a:lnTo>
                        <a:pt x="9" y="10"/>
                      </a:lnTo>
                      <a:lnTo>
                        <a:pt x="9" y="10"/>
                      </a:lnTo>
                      <a:lnTo>
                        <a:pt x="10" y="11"/>
                      </a:lnTo>
                      <a:lnTo>
                        <a:pt x="10" y="11"/>
                      </a:lnTo>
                      <a:lnTo>
                        <a:pt x="10" y="11"/>
                      </a:lnTo>
                      <a:lnTo>
                        <a:pt x="10" y="1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51" name="Freeform 308"/>
                <p:cNvSpPr>
                  <a:spLocks/>
                </p:cNvSpPr>
                <p:nvPr/>
              </p:nvSpPr>
              <p:spPr bwMode="auto">
                <a:xfrm rot="5400000" flipH="1">
                  <a:off x="1957079" y="1622566"/>
                  <a:ext cx="1394" cy="4723"/>
                </a:xfrm>
                <a:custGeom>
                  <a:avLst/>
                  <a:gdLst>
                    <a:gd name="T0" fmla="*/ 0 w 10"/>
                    <a:gd name="T1" fmla="*/ 0 h 12"/>
                    <a:gd name="T2" fmla="*/ 1 w 10"/>
                    <a:gd name="T3" fmla="*/ 0 h 12"/>
                    <a:gd name="T4" fmla="*/ 1 w 10"/>
                    <a:gd name="T5" fmla="*/ 1 h 12"/>
                    <a:gd name="T6" fmla="*/ 1 w 10"/>
                    <a:gd name="T7" fmla="*/ 1 h 12"/>
                    <a:gd name="T8" fmla="*/ 1 w 10"/>
                    <a:gd name="T9" fmla="*/ 1 h 12"/>
                    <a:gd name="T10" fmla="*/ 1 w 10"/>
                    <a:gd name="T11" fmla="*/ 1 h 12"/>
                    <a:gd name="T12" fmla="*/ 2 w 10"/>
                    <a:gd name="T13" fmla="*/ 2 h 12"/>
                    <a:gd name="T14" fmla="*/ 2 w 10"/>
                    <a:gd name="T15" fmla="*/ 2 h 12"/>
                    <a:gd name="T16" fmla="*/ 2 w 10"/>
                    <a:gd name="T17" fmla="*/ 2 h 12"/>
                    <a:gd name="T18" fmla="*/ 2 w 10"/>
                    <a:gd name="T19" fmla="*/ 2 h 12"/>
                    <a:gd name="T20" fmla="*/ 3 w 10"/>
                    <a:gd name="T21" fmla="*/ 2 h 12"/>
                    <a:gd name="T22" fmla="*/ 3 w 10"/>
                    <a:gd name="T23" fmla="*/ 3 h 12"/>
                    <a:gd name="T24" fmla="*/ 3 w 10"/>
                    <a:gd name="T25" fmla="*/ 3 h 12"/>
                    <a:gd name="T26" fmla="*/ 3 w 10"/>
                    <a:gd name="T27" fmla="*/ 3 h 12"/>
                    <a:gd name="T28" fmla="*/ 3 w 10"/>
                    <a:gd name="T29" fmla="*/ 3 h 12"/>
                    <a:gd name="T30" fmla="*/ 3 w 10"/>
                    <a:gd name="T31" fmla="*/ 4 h 12"/>
                    <a:gd name="T32" fmla="*/ 4 w 10"/>
                    <a:gd name="T33" fmla="*/ 4 h 12"/>
                    <a:gd name="T34" fmla="*/ 4 w 10"/>
                    <a:gd name="T35" fmla="*/ 4 h 12"/>
                    <a:gd name="T36" fmla="*/ 4 w 10"/>
                    <a:gd name="T37" fmla="*/ 5 h 12"/>
                    <a:gd name="T38" fmla="*/ 4 w 10"/>
                    <a:gd name="T39" fmla="*/ 5 h 12"/>
                    <a:gd name="T40" fmla="*/ 4 w 10"/>
                    <a:gd name="T41" fmla="*/ 5 h 12"/>
                    <a:gd name="T42" fmla="*/ 4 w 10"/>
                    <a:gd name="T43" fmla="*/ 5 h 12"/>
                    <a:gd name="T44" fmla="*/ 5 w 10"/>
                    <a:gd name="T45" fmla="*/ 5 h 12"/>
                    <a:gd name="T46" fmla="*/ 5 w 10"/>
                    <a:gd name="T47" fmla="*/ 6 h 12"/>
                    <a:gd name="T48" fmla="*/ 5 w 10"/>
                    <a:gd name="T49" fmla="*/ 6 h 12"/>
                    <a:gd name="T50" fmla="*/ 5 w 10"/>
                    <a:gd name="T51" fmla="*/ 6 h 12"/>
                    <a:gd name="T52" fmla="*/ 6 w 10"/>
                    <a:gd name="T53" fmla="*/ 7 h 12"/>
                    <a:gd name="T54" fmla="*/ 6 w 10"/>
                    <a:gd name="T55" fmla="*/ 7 h 12"/>
                    <a:gd name="T56" fmla="*/ 6 w 10"/>
                    <a:gd name="T57" fmla="*/ 7 h 12"/>
                    <a:gd name="T58" fmla="*/ 6 w 10"/>
                    <a:gd name="T59" fmla="*/ 7 h 12"/>
                    <a:gd name="T60" fmla="*/ 6 w 10"/>
                    <a:gd name="T61" fmla="*/ 7 h 12"/>
                    <a:gd name="T62" fmla="*/ 6 w 10"/>
                    <a:gd name="T63" fmla="*/ 8 h 12"/>
                    <a:gd name="T64" fmla="*/ 7 w 10"/>
                    <a:gd name="T65" fmla="*/ 8 h 12"/>
                    <a:gd name="T66" fmla="*/ 7 w 10"/>
                    <a:gd name="T67" fmla="*/ 8 h 12"/>
                    <a:gd name="T68" fmla="*/ 7 w 10"/>
                    <a:gd name="T69" fmla="*/ 9 h 12"/>
                    <a:gd name="T70" fmla="*/ 7 w 10"/>
                    <a:gd name="T71" fmla="*/ 9 h 12"/>
                    <a:gd name="T72" fmla="*/ 8 w 10"/>
                    <a:gd name="T73" fmla="*/ 9 h 12"/>
                    <a:gd name="T74" fmla="*/ 8 w 10"/>
                    <a:gd name="T75" fmla="*/ 9 h 12"/>
                    <a:gd name="T76" fmla="*/ 8 w 10"/>
                    <a:gd name="T77" fmla="*/ 10 h 12"/>
                    <a:gd name="T78" fmla="*/ 8 w 10"/>
                    <a:gd name="T79" fmla="*/ 10 h 12"/>
                    <a:gd name="T80" fmla="*/ 8 w 10"/>
                    <a:gd name="T81" fmla="*/ 10 h 12"/>
                    <a:gd name="T82" fmla="*/ 8 w 10"/>
                    <a:gd name="T83" fmla="*/ 10 h 12"/>
                    <a:gd name="T84" fmla="*/ 9 w 10"/>
                    <a:gd name="T85" fmla="*/ 10 h 12"/>
                    <a:gd name="T86" fmla="*/ 9 w 10"/>
                    <a:gd name="T87" fmla="*/ 11 h 12"/>
                    <a:gd name="T88" fmla="*/ 9 w 10"/>
                    <a:gd name="T89" fmla="*/ 11 h 12"/>
                    <a:gd name="T90" fmla="*/ 10 w 10"/>
                    <a:gd name="T91" fmla="*/ 11 h 12"/>
                    <a:gd name="T92" fmla="*/ 10 w 10"/>
                    <a:gd name="T93" fmla="*/ 12 h 12"/>
                    <a:gd name="T94" fmla="*/ 10 w 10"/>
                    <a:gd name="T95" fmla="*/ 12 h 12"/>
                    <a:gd name="T96" fmla="*/ 10 w 10"/>
                    <a:gd name="T97" fmla="*/ 12 h 12"/>
                    <a:gd name="T98" fmla="*/ 10 w 10"/>
                    <a:gd name="T99" fmla="*/ 12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2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5" y="5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8"/>
                      </a:lnTo>
                      <a:lnTo>
                        <a:pt x="7" y="8"/>
                      </a:lnTo>
                      <a:lnTo>
                        <a:pt x="7" y="8"/>
                      </a:lnTo>
                      <a:lnTo>
                        <a:pt x="7" y="9"/>
                      </a:lnTo>
                      <a:lnTo>
                        <a:pt x="7" y="9"/>
                      </a:lnTo>
                      <a:lnTo>
                        <a:pt x="8" y="9"/>
                      </a:lnTo>
                      <a:lnTo>
                        <a:pt x="8" y="9"/>
                      </a:lnTo>
                      <a:lnTo>
                        <a:pt x="8" y="10"/>
                      </a:lnTo>
                      <a:lnTo>
                        <a:pt x="8" y="10"/>
                      </a:lnTo>
                      <a:lnTo>
                        <a:pt x="8" y="10"/>
                      </a:lnTo>
                      <a:lnTo>
                        <a:pt x="8" y="10"/>
                      </a:lnTo>
                      <a:lnTo>
                        <a:pt x="9" y="10"/>
                      </a:lnTo>
                      <a:lnTo>
                        <a:pt x="9" y="11"/>
                      </a:lnTo>
                      <a:lnTo>
                        <a:pt x="9" y="11"/>
                      </a:lnTo>
                      <a:lnTo>
                        <a:pt x="10" y="11"/>
                      </a:lnTo>
                      <a:lnTo>
                        <a:pt x="10" y="12"/>
                      </a:lnTo>
                      <a:lnTo>
                        <a:pt x="10" y="12"/>
                      </a:lnTo>
                      <a:lnTo>
                        <a:pt x="10" y="12"/>
                      </a:lnTo>
                      <a:lnTo>
                        <a:pt x="10" y="1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52" name="Freeform 309"/>
                <p:cNvSpPr>
                  <a:spLocks/>
                </p:cNvSpPr>
                <p:nvPr/>
              </p:nvSpPr>
              <p:spPr bwMode="auto">
                <a:xfrm rot="5400000" flipH="1">
                  <a:off x="1951964" y="1620779"/>
                  <a:ext cx="1394" cy="5510"/>
                </a:xfrm>
                <a:custGeom>
                  <a:avLst/>
                  <a:gdLst>
                    <a:gd name="T0" fmla="*/ 0 w 10"/>
                    <a:gd name="T1" fmla="*/ 0 h 14"/>
                    <a:gd name="T2" fmla="*/ 0 w 10"/>
                    <a:gd name="T3" fmla="*/ 1 h 14"/>
                    <a:gd name="T4" fmla="*/ 1 w 10"/>
                    <a:gd name="T5" fmla="*/ 1 h 14"/>
                    <a:gd name="T6" fmla="*/ 1 w 10"/>
                    <a:gd name="T7" fmla="*/ 1 h 14"/>
                    <a:gd name="T8" fmla="*/ 1 w 10"/>
                    <a:gd name="T9" fmla="*/ 2 h 14"/>
                    <a:gd name="T10" fmla="*/ 1 w 10"/>
                    <a:gd name="T11" fmla="*/ 2 h 14"/>
                    <a:gd name="T12" fmla="*/ 1 w 10"/>
                    <a:gd name="T13" fmla="*/ 2 h 14"/>
                    <a:gd name="T14" fmla="*/ 1 w 10"/>
                    <a:gd name="T15" fmla="*/ 2 h 14"/>
                    <a:gd name="T16" fmla="*/ 2 w 10"/>
                    <a:gd name="T17" fmla="*/ 3 h 14"/>
                    <a:gd name="T18" fmla="*/ 2 w 10"/>
                    <a:gd name="T19" fmla="*/ 3 h 14"/>
                    <a:gd name="T20" fmla="*/ 2 w 10"/>
                    <a:gd name="T21" fmla="*/ 3 h 14"/>
                    <a:gd name="T22" fmla="*/ 2 w 10"/>
                    <a:gd name="T23" fmla="*/ 4 h 14"/>
                    <a:gd name="T24" fmla="*/ 3 w 10"/>
                    <a:gd name="T25" fmla="*/ 4 h 14"/>
                    <a:gd name="T26" fmla="*/ 3 w 10"/>
                    <a:gd name="T27" fmla="*/ 4 h 14"/>
                    <a:gd name="T28" fmla="*/ 3 w 10"/>
                    <a:gd name="T29" fmla="*/ 4 h 14"/>
                    <a:gd name="T30" fmla="*/ 3 w 10"/>
                    <a:gd name="T31" fmla="*/ 4 h 14"/>
                    <a:gd name="T32" fmla="*/ 3 w 10"/>
                    <a:gd name="T33" fmla="*/ 5 h 14"/>
                    <a:gd name="T34" fmla="*/ 3 w 10"/>
                    <a:gd name="T35" fmla="*/ 5 h 14"/>
                    <a:gd name="T36" fmla="*/ 4 w 10"/>
                    <a:gd name="T37" fmla="*/ 5 h 14"/>
                    <a:gd name="T38" fmla="*/ 4 w 10"/>
                    <a:gd name="T39" fmla="*/ 5 h 14"/>
                    <a:gd name="T40" fmla="*/ 4 w 10"/>
                    <a:gd name="T41" fmla="*/ 6 h 14"/>
                    <a:gd name="T42" fmla="*/ 4 w 10"/>
                    <a:gd name="T43" fmla="*/ 6 h 14"/>
                    <a:gd name="T44" fmla="*/ 5 w 10"/>
                    <a:gd name="T45" fmla="*/ 6 h 14"/>
                    <a:gd name="T46" fmla="*/ 5 w 10"/>
                    <a:gd name="T47" fmla="*/ 7 h 14"/>
                    <a:gd name="T48" fmla="*/ 5 w 10"/>
                    <a:gd name="T49" fmla="*/ 7 h 14"/>
                    <a:gd name="T50" fmla="*/ 5 w 10"/>
                    <a:gd name="T51" fmla="*/ 7 h 14"/>
                    <a:gd name="T52" fmla="*/ 5 w 10"/>
                    <a:gd name="T53" fmla="*/ 7 h 14"/>
                    <a:gd name="T54" fmla="*/ 5 w 10"/>
                    <a:gd name="T55" fmla="*/ 8 h 14"/>
                    <a:gd name="T56" fmla="*/ 6 w 10"/>
                    <a:gd name="T57" fmla="*/ 8 h 14"/>
                    <a:gd name="T58" fmla="*/ 6 w 10"/>
                    <a:gd name="T59" fmla="*/ 9 h 14"/>
                    <a:gd name="T60" fmla="*/ 6 w 10"/>
                    <a:gd name="T61" fmla="*/ 9 h 14"/>
                    <a:gd name="T62" fmla="*/ 7 w 10"/>
                    <a:gd name="T63" fmla="*/ 9 h 14"/>
                    <a:gd name="T64" fmla="*/ 7 w 10"/>
                    <a:gd name="T65" fmla="*/ 9 h 14"/>
                    <a:gd name="T66" fmla="*/ 7 w 10"/>
                    <a:gd name="T67" fmla="*/ 10 h 14"/>
                    <a:gd name="T68" fmla="*/ 7 w 10"/>
                    <a:gd name="T69" fmla="*/ 10 h 14"/>
                    <a:gd name="T70" fmla="*/ 7 w 10"/>
                    <a:gd name="T71" fmla="*/ 10 h 14"/>
                    <a:gd name="T72" fmla="*/ 7 w 10"/>
                    <a:gd name="T73" fmla="*/ 11 h 14"/>
                    <a:gd name="T74" fmla="*/ 8 w 10"/>
                    <a:gd name="T75" fmla="*/ 11 h 14"/>
                    <a:gd name="T76" fmla="*/ 8 w 10"/>
                    <a:gd name="T77" fmla="*/ 11 h 14"/>
                    <a:gd name="T78" fmla="*/ 8 w 10"/>
                    <a:gd name="T79" fmla="*/ 11 h 14"/>
                    <a:gd name="T80" fmla="*/ 8 w 10"/>
                    <a:gd name="T81" fmla="*/ 12 h 14"/>
                    <a:gd name="T82" fmla="*/ 8 w 10"/>
                    <a:gd name="T83" fmla="*/ 12 h 14"/>
                    <a:gd name="T84" fmla="*/ 8 w 10"/>
                    <a:gd name="T85" fmla="*/ 12 h 14"/>
                    <a:gd name="T86" fmla="*/ 9 w 10"/>
                    <a:gd name="T87" fmla="*/ 12 h 14"/>
                    <a:gd name="T88" fmla="*/ 9 w 10"/>
                    <a:gd name="T89" fmla="*/ 13 h 14"/>
                    <a:gd name="T90" fmla="*/ 9 w 10"/>
                    <a:gd name="T91" fmla="*/ 13 h 14"/>
                    <a:gd name="T92" fmla="*/ 9 w 10"/>
                    <a:gd name="T93" fmla="*/ 13 h 14"/>
                    <a:gd name="T94" fmla="*/ 10 w 10"/>
                    <a:gd name="T95" fmla="*/ 14 h 14"/>
                    <a:gd name="T96" fmla="*/ 10 w 10"/>
                    <a:gd name="T97" fmla="*/ 14 h 14"/>
                    <a:gd name="T98" fmla="*/ 10 w 10"/>
                    <a:gd name="T99" fmla="*/ 14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4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5" y="6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8"/>
                      </a:lnTo>
                      <a:lnTo>
                        <a:pt x="6" y="8"/>
                      </a:lnTo>
                      <a:lnTo>
                        <a:pt x="6" y="9"/>
                      </a:lnTo>
                      <a:lnTo>
                        <a:pt x="6" y="9"/>
                      </a:lnTo>
                      <a:lnTo>
                        <a:pt x="7" y="9"/>
                      </a:lnTo>
                      <a:lnTo>
                        <a:pt x="7" y="9"/>
                      </a:lnTo>
                      <a:lnTo>
                        <a:pt x="7" y="10"/>
                      </a:lnTo>
                      <a:lnTo>
                        <a:pt x="7" y="10"/>
                      </a:lnTo>
                      <a:lnTo>
                        <a:pt x="7" y="10"/>
                      </a:lnTo>
                      <a:lnTo>
                        <a:pt x="7" y="11"/>
                      </a:lnTo>
                      <a:lnTo>
                        <a:pt x="8" y="11"/>
                      </a:lnTo>
                      <a:lnTo>
                        <a:pt x="8" y="11"/>
                      </a:lnTo>
                      <a:lnTo>
                        <a:pt x="8" y="11"/>
                      </a:lnTo>
                      <a:lnTo>
                        <a:pt x="8" y="12"/>
                      </a:lnTo>
                      <a:lnTo>
                        <a:pt x="8" y="12"/>
                      </a:lnTo>
                      <a:lnTo>
                        <a:pt x="8" y="12"/>
                      </a:lnTo>
                      <a:lnTo>
                        <a:pt x="9" y="12"/>
                      </a:lnTo>
                      <a:lnTo>
                        <a:pt x="9" y="13"/>
                      </a:lnTo>
                      <a:lnTo>
                        <a:pt x="9" y="13"/>
                      </a:lnTo>
                      <a:lnTo>
                        <a:pt x="9" y="13"/>
                      </a:lnTo>
                      <a:lnTo>
                        <a:pt x="10" y="14"/>
                      </a:lnTo>
                      <a:lnTo>
                        <a:pt x="10" y="14"/>
                      </a:lnTo>
                      <a:lnTo>
                        <a:pt x="10" y="14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53" name="Freeform 310"/>
                <p:cNvSpPr>
                  <a:spLocks/>
                </p:cNvSpPr>
                <p:nvPr/>
              </p:nvSpPr>
              <p:spPr bwMode="auto">
                <a:xfrm rot="5400000" flipH="1">
                  <a:off x="1946060" y="1618991"/>
                  <a:ext cx="1394" cy="6297"/>
                </a:xfrm>
                <a:custGeom>
                  <a:avLst/>
                  <a:gdLst>
                    <a:gd name="T0" fmla="*/ 0 w 10"/>
                    <a:gd name="T1" fmla="*/ 0 h 16"/>
                    <a:gd name="T2" fmla="*/ 0 w 10"/>
                    <a:gd name="T3" fmla="*/ 0 h 16"/>
                    <a:gd name="T4" fmla="*/ 0 w 10"/>
                    <a:gd name="T5" fmla="*/ 1 h 16"/>
                    <a:gd name="T6" fmla="*/ 0 w 10"/>
                    <a:gd name="T7" fmla="*/ 1 h 16"/>
                    <a:gd name="T8" fmla="*/ 1 w 10"/>
                    <a:gd name="T9" fmla="*/ 2 h 16"/>
                    <a:gd name="T10" fmla="*/ 1 w 10"/>
                    <a:gd name="T11" fmla="*/ 2 h 16"/>
                    <a:gd name="T12" fmla="*/ 1 w 10"/>
                    <a:gd name="T13" fmla="*/ 2 h 16"/>
                    <a:gd name="T14" fmla="*/ 1 w 10"/>
                    <a:gd name="T15" fmla="*/ 2 h 16"/>
                    <a:gd name="T16" fmla="*/ 2 w 10"/>
                    <a:gd name="T17" fmla="*/ 3 h 16"/>
                    <a:gd name="T18" fmla="*/ 2 w 10"/>
                    <a:gd name="T19" fmla="*/ 3 h 16"/>
                    <a:gd name="T20" fmla="*/ 2 w 10"/>
                    <a:gd name="T21" fmla="*/ 3 h 16"/>
                    <a:gd name="T22" fmla="*/ 2 w 10"/>
                    <a:gd name="T23" fmla="*/ 4 h 16"/>
                    <a:gd name="T24" fmla="*/ 2 w 10"/>
                    <a:gd name="T25" fmla="*/ 4 h 16"/>
                    <a:gd name="T26" fmla="*/ 2 w 10"/>
                    <a:gd name="T27" fmla="*/ 4 h 16"/>
                    <a:gd name="T28" fmla="*/ 3 w 10"/>
                    <a:gd name="T29" fmla="*/ 4 h 16"/>
                    <a:gd name="T30" fmla="*/ 3 w 10"/>
                    <a:gd name="T31" fmla="*/ 5 h 16"/>
                    <a:gd name="T32" fmla="*/ 3 w 10"/>
                    <a:gd name="T33" fmla="*/ 5 h 16"/>
                    <a:gd name="T34" fmla="*/ 4 w 10"/>
                    <a:gd name="T35" fmla="*/ 5 h 16"/>
                    <a:gd name="T36" fmla="*/ 4 w 10"/>
                    <a:gd name="T37" fmla="*/ 6 h 16"/>
                    <a:gd name="T38" fmla="*/ 4 w 10"/>
                    <a:gd name="T39" fmla="*/ 6 h 16"/>
                    <a:gd name="T40" fmla="*/ 4 w 10"/>
                    <a:gd name="T41" fmla="*/ 6 h 16"/>
                    <a:gd name="T42" fmla="*/ 4 w 10"/>
                    <a:gd name="T43" fmla="*/ 7 h 16"/>
                    <a:gd name="T44" fmla="*/ 4 w 10"/>
                    <a:gd name="T45" fmla="*/ 7 h 16"/>
                    <a:gd name="T46" fmla="*/ 5 w 10"/>
                    <a:gd name="T47" fmla="*/ 7 h 16"/>
                    <a:gd name="T48" fmla="*/ 5 w 10"/>
                    <a:gd name="T49" fmla="*/ 7 h 16"/>
                    <a:gd name="T50" fmla="*/ 5 w 10"/>
                    <a:gd name="T51" fmla="*/ 8 h 16"/>
                    <a:gd name="T52" fmla="*/ 5 w 10"/>
                    <a:gd name="T53" fmla="*/ 8 h 16"/>
                    <a:gd name="T54" fmla="*/ 5 w 10"/>
                    <a:gd name="T55" fmla="*/ 9 h 16"/>
                    <a:gd name="T56" fmla="*/ 5 w 10"/>
                    <a:gd name="T57" fmla="*/ 9 h 16"/>
                    <a:gd name="T58" fmla="*/ 6 w 10"/>
                    <a:gd name="T59" fmla="*/ 9 h 16"/>
                    <a:gd name="T60" fmla="*/ 6 w 10"/>
                    <a:gd name="T61" fmla="*/ 9 h 16"/>
                    <a:gd name="T62" fmla="*/ 6 w 10"/>
                    <a:gd name="T63" fmla="*/ 10 h 16"/>
                    <a:gd name="T64" fmla="*/ 6 w 10"/>
                    <a:gd name="T65" fmla="*/ 10 h 16"/>
                    <a:gd name="T66" fmla="*/ 7 w 10"/>
                    <a:gd name="T67" fmla="*/ 11 h 16"/>
                    <a:gd name="T68" fmla="*/ 7 w 10"/>
                    <a:gd name="T69" fmla="*/ 11 h 16"/>
                    <a:gd name="T70" fmla="*/ 7 w 10"/>
                    <a:gd name="T71" fmla="*/ 11 h 16"/>
                    <a:gd name="T72" fmla="*/ 7 w 10"/>
                    <a:gd name="T73" fmla="*/ 11 h 16"/>
                    <a:gd name="T74" fmla="*/ 7 w 10"/>
                    <a:gd name="T75" fmla="*/ 12 h 16"/>
                    <a:gd name="T76" fmla="*/ 7 w 10"/>
                    <a:gd name="T77" fmla="*/ 12 h 16"/>
                    <a:gd name="T78" fmla="*/ 8 w 10"/>
                    <a:gd name="T79" fmla="*/ 12 h 16"/>
                    <a:gd name="T80" fmla="*/ 8 w 10"/>
                    <a:gd name="T81" fmla="*/ 12 h 16"/>
                    <a:gd name="T82" fmla="*/ 8 w 10"/>
                    <a:gd name="T83" fmla="*/ 13 h 16"/>
                    <a:gd name="T84" fmla="*/ 8 w 10"/>
                    <a:gd name="T85" fmla="*/ 13 h 16"/>
                    <a:gd name="T86" fmla="*/ 9 w 10"/>
                    <a:gd name="T87" fmla="*/ 14 h 16"/>
                    <a:gd name="T88" fmla="*/ 9 w 10"/>
                    <a:gd name="T89" fmla="*/ 14 h 16"/>
                    <a:gd name="T90" fmla="*/ 9 w 10"/>
                    <a:gd name="T91" fmla="*/ 14 h 16"/>
                    <a:gd name="T92" fmla="*/ 9 w 10"/>
                    <a:gd name="T93" fmla="*/ 14 h 16"/>
                    <a:gd name="T94" fmla="*/ 9 w 10"/>
                    <a:gd name="T95" fmla="*/ 15 h 16"/>
                    <a:gd name="T96" fmla="*/ 9 w 10"/>
                    <a:gd name="T97" fmla="*/ 15 h 16"/>
                    <a:gd name="T98" fmla="*/ 10 w 10"/>
                    <a:gd name="T99" fmla="*/ 16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6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3" y="4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4" y="5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6" y="9"/>
                      </a:lnTo>
                      <a:lnTo>
                        <a:pt x="6" y="9"/>
                      </a:lnTo>
                      <a:lnTo>
                        <a:pt x="6" y="10"/>
                      </a:lnTo>
                      <a:lnTo>
                        <a:pt x="6" y="10"/>
                      </a:lnTo>
                      <a:lnTo>
                        <a:pt x="7" y="11"/>
                      </a:lnTo>
                      <a:lnTo>
                        <a:pt x="7" y="11"/>
                      </a:lnTo>
                      <a:lnTo>
                        <a:pt x="7" y="11"/>
                      </a:lnTo>
                      <a:lnTo>
                        <a:pt x="7" y="11"/>
                      </a:lnTo>
                      <a:lnTo>
                        <a:pt x="7" y="12"/>
                      </a:lnTo>
                      <a:lnTo>
                        <a:pt x="7" y="12"/>
                      </a:lnTo>
                      <a:lnTo>
                        <a:pt x="8" y="12"/>
                      </a:lnTo>
                      <a:lnTo>
                        <a:pt x="8" y="12"/>
                      </a:lnTo>
                      <a:lnTo>
                        <a:pt x="8" y="13"/>
                      </a:lnTo>
                      <a:lnTo>
                        <a:pt x="8" y="13"/>
                      </a:lnTo>
                      <a:lnTo>
                        <a:pt x="9" y="14"/>
                      </a:lnTo>
                      <a:lnTo>
                        <a:pt x="9" y="14"/>
                      </a:lnTo>
                      <a:lnTo>
                        <a:pt x="9" y="14"/>
                      </a:lnTo>
                      <a:lnTo>
                        <a:pt x="9" y="14"/>
                      </a:lnTo>
                      <a:lnTo>
                        <a:pt x="9" y="15"/>
                      </a:lnTo>
                      <a:lnTo>
                        <a:pt x="9" y="15"/>
                      </a:lnTo>
                      <a:lnTo>
                        <a:pt x="10" y="16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54" name="Freeform 311"/>
                <p:cNvSpPr>
                  <a:spLocks/>
                </p:cNvSpPr>
                <p:nvPr/>
              </p:nvSpPr>
              <p:spPr bwMode="auto">
                <a:xfrm rot="5400000" flipH="1">
                  <a:off x="1939833" y="1617666"/>
                  <a:ext cx="1255" cy="6297"/>
                </a:xfrm>
                <a:custGeom>
                  <a:avLst/>
                  <a:gdLst>
                    <a:gd name="T0" fmla="*/ 0 w 9"/>
                    <a:gd name="T1" fmla="*/ 0 h 16"/>
                    <a:gd name="T2" fmla="*/ 0 w 9"/>
                    <a:gd name="T3" fmla="*/ 0 h 16"/>
                    <a:gd name="T4" fmla="*/ 0 w 9"/>
                    <a:gd name="T5" fmla="*/ 0 h 16"/>
                    <a:gd name="T6" fmla="*/ 1 w 9"/>
                    <a:gd name="T7" fmla="*/ 0 h 16"/>
                    <a:gd name="T8" fmla="*/ 1 w 9"/>
                    <a:gd name="T9" fmla="*/ 1 h 16"/>
                    <a:gd name="T10" fmla="*/ 1 w 9"/>
                    <a:gd name="T11" fmla="*/ 1 h 16"/>
                    <a:gd name="T12" fmla="*/ 1 w 9"/>
                    <a:gd name="T13" fmla="*/ 2 h 16"/>
                    <a:gd name="T14" fmla="*/ 1 w 9"/>
                    <a:gd name="T15" fmla="*/ 2 h 16"/>
                    <a:gd name="T16" fmla="*/ 1 w 9"/>
                    <a:gd name="T17" fmla="*/ 2 h 16"/>
                    <a:gd name="T18" fmla="*/ 2 w 9"/>
                    <a:gd name="T19" fmla="*/ 2 h 16"/>
                    <a:gd name="T20" fmla="*/ 2 w 9"/>
                    <a:gd name="T21" fmla="*/ 3 h 16"/>
                    <a:gd name="T22" fmla="*/ 2 w 9"/>
                    <a:gd name="T23" fmla="*/ 3 h 16"/>
                    <a:gd name="T24" fmla="*/ 2 w 9"/>
                    <a:gd name="T25" fmla="*/ 4 h 16"/>
                    <a:gd name="T26" fmla="*/ 2 w 9"/>
                    <a:gd name="T27" fmla="*/ 4 h 16"/>
                    <a:gd name="T28" fmla="*/ 2 w 9"/>
                    <a:gd name="T29" fmla="*/ 4 h 16"/>
                    <a:gd name="T30" fmla="*/ 3 w 9"/>
                    <a:gd name="T31" fmla="*/ 4 h 16"/>
                    <a:gd name="T32" fmla="*/ 3 w 9"/>
                    <a:gd name="T33" fmla="*/ 5 h 16"/>
                    <a:gd name="T34" fmla="*/ 3 w 9"/>
                    <a:gd name="T35" fmla="*/ 5 h 16"/>
                    <a:gd name="T36" fmla="*/ 3 w 9"/>
                    <a:gd name="T37" fmla="*/ 5 h 16"/>
                    <a:gd name="T38" fmla="*/ 4 w 9"/>
                    <a:gd name="T39" fmla="*/ 6 h 16"/>
                    <a:gd name="T40" fmla="*/ 4 w 9"/>
                    <a:gd name="T41" fmla="*/ 6 h 16"/>
                    <a:gd name="T42" fmla="*/ 4 w 9"/>
                    <a:gd name="T43" fmla="*/ 7 h 16"/>
                    <a:gd name="T44" fmla="*/ 4 w 9"/>
                    <a:gd name="T45" fmla="*/ 7 h 16"/>
                    <a:gd name="T46" fmla="*/ 4 w 9"/>
                    <a:gd name="T47" fmla="*/ 7 h 16"/>
                    <a:gd name="T48" fmla="*/ 4 w 9"/>
                    <a:gd name="T49" fmla="*/ 7 h 16"/>
                    <a:gd name="T50" fmla="*/ 5 w 9"/>
                    <a:gd name="T51" fmla="*/ 8 h 16"/>
                    <a:gd name="T52" fmla="*/ 5 w 9"/>
                    <a:gd name="T53" fmla="*/ 8 h 16"/>
                    <a:gd name="T54" fmla="*/ 5 w 9"/>
                    <a:gd name="T55" fmla="*/ 9 h 16"/>
                    <a:gd name="T56" fmla="*/ 5 w 9"/>
                    <a:gd name="T57" fmla="*/ 9 h 16"/>
                    <a:gd name="T58" fmla="*/ 6 w 9"/>
                    <a:gd name="T59" fmla="*/ 9 h 16"/>
                    <a:gd name="T60" fmla="*/ 6 w 9"/>
                    <a:gd name="T61" fmla="*/ 10 h 16"/>
                    <a:gd name="T62" fmla="*/ 6 w 9"/>
                    <a:gd name="T63" fmla="*/ 10 h 16"/>
                    <a:gd name="T64" fmla="*/ 6 w 9"/>
                    <a:gd name="T65" fmla="*/ 10 h 16"/>
                    <a:gd name="T66" fmla="*/ 6 w 9"/>
                    <a:gd name="T67" fmla="*/ 11 h 16"/>
                    <a:gd name="T68" fmla="*/ 6 w 9"/>
                    <a:gd name="T69" fmla="*/ 11 h 16"/>
                    <a:gd name="T70" fmla="*/ 7 w 9"/>
                    <a:gd name="T71" fmla="*/ 11 h 16"/>
                    <a:gd name="T72" fmla="*/ 7 w 9"/>
                    <a:gd name="T73" fmla="*/ 12 h 16"/>
                    <a:gd name="T74" fmla="*/ 7 w 9"/>
                    <a:gd name="T75" fmla="*/ 12 h 16"/>
                    <a:gd name="T76" fmla="*/ 7 w 9"/>
                    <a:gd name="T77" fmla="*/ 12 h 16"/>
                    <a:gd name="T78" fmla="*/ 8 w 9"/>
                    <a:gd name="T79" fmla="*/ 12 h 16"/>
                    <a:gd name="T80" fmla="*/ 8 w 9"/>
                    <a:gd name="T81" fmla="*/ 13 h 16"/>
                    <a:gd name="T82" fmla="*/ 8 w 9"/>
                    <a:gd name="T83" fmla="*/ 13 h 16"/>
                    <a:gd name="T84" fmla="*/ 8 w 9"/>
                    <a:gd name="T85" fmla="*/ 14 h 16"/>
                    <a:gd name="T86" fmla="*/ 8 w 9"/>
                    <a:gd name="T87" fmla="*/ 14 h 16"/>
                    <a:gd name="T88" fmla="*/ 9 w 9"/>
                    <a:gd name="T89" fmla="*/ 14 h 16"/>
                    <a:gd name="T90" fmla="*/ 9 w 9"/>
                    <a:gd name="T91" fmla="*/ 15 h 16"/>
                    <a:gd name="T92" fmla="*/ 9 w 9"/>
                    <a:gd name="T93" fmla="*/ 15 h 16"/>
                    <a:gd name="T94" fmla="*/ 9 w 9"/>
                    <a:gd name="T95" fmla="*/ 16 h 16"/>
                    <a:gd name="T96" fmla="*/ 9 w 9"/>
                    <a:gd name="T97" fmla="*/ 16 h 16"/>
                    <a:gd name="T98" fmla="*/ 9 w 9"/>
                    <a:gd name="T99" fmla="*/ 16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6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3" y="4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6" y="9"/>
                      </a:lnTo>
                      <a:lnTo>
                        <a:pt x="6" y="10"/>
                      </a:lnTo>
                      <a:lnTo>
                        <a:pt x="6" y="10"/>
                      </a:lnTo>
                      <a:lnTo>
                        <a:pt x="6" y="10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7" y="11"/>
                      </a:lnTo>
                      <a:lnTo>
                        <a:pt x="7" y="12"/>
                      </a:lnTo>
                      <a:lnTo>
                        <a:pt x="7" y="12"/>
                      </a:lnTo>
                      <a:lnTo>
                        <a:pt x="7" y="12"/>
                      </a:lnTo>
                      <a:lnTo>
                        <a:pt x="8" y="12"/>
                      </a:lnTo>
                      <a:lnTo>
                        <a:pt x="8" y="13"/>
                      </a:lnTo>
                      <a:lnTo>
                        <a:pt x="8" y="13"/>
                      </a:lnTo>
                      <a:lnTo>
                        <a:pt x="8" y="14"/>
                      </a:lnTo>
                      <a:lnTo>
                        <a:pt x="8" y="14"/>
                      </a:lnTo>
                      <a:lnTo>
                        <a:pt x="9" y="14"/>
                      </a:lnTo>
                      <a:lnTo>
                        <a:pt x="9" y="15"/>
                      </a:lnTo>
                      <a:lnTo>
                        <a:pt x="9" y="15"/>
                      </a:lnTo>
                      <a:lnTo>
                        <a:pt x="9" y="16"/>
                      </a:lnTo>
                      <a:lnTo>
                        <a:pt x="9" y="16"/>
                      </a:lnTo>
                      <a:lnTo>
                        <a:pt x="9" y="16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55" name="Freeform 312"/>
                <p:cNvSpPr>
                  <a:spLocks/>
                </p:cNvSpPr>
                <p:nvPr/>
              </p:nvSpPr>
              <p:spPr bwMode="auto">
                <a:xfrm rot="5400000" flipH="1">
                  <a:off x="1933074" y="1615948"/>
                  <a:ext cx="1394" cy="7084"/>
                </a:xfrm>
                <a:custGeom>
                  <a:avLst/>
                  <a:gdLst>
                    <a:gd name="T0" fmla="*/ 0 w 10"/>
                    <a:gd name="T1" fmla="*/ 0 h 18"/>
                    <a:gd name="T2" fmla="*/ 1 w 10"/>
                    <a:gd name="T3" fmla="*/ 0 h 18"/>
                    <a:gd name="T4" fmla="*/ 1 w 10"/>
                    <a:gd name="T5" fmla="*/ 1 h 18"/>
                    <a:gd name="T6" fmla="*/ 1 w 10"/>
                    <a:gd name="T7" fmla="*/ 1 h 18"/>
                    <a:gd name="T8" fmla="*/ 1 w 10"/>
                    <a:gd name="T9" fmla="*/ 2 h 18"/>
                    <a:gd name="T10" fmla="*/ 2 w 10"/>
                    <a:gd name="T11" fmla="*/ 2 h 18"/>
                    <a:gd name="T12" fmla="*/ 2 w 10"/>
                    <a:gd name="T13" fmla="*/ 2 h 18"/>
                    <a:gd name="T14" fmla="*/ 2 w 10"/>
                    <a:gd name="T15" fmla="*/ 3 h 18"/>
                    <a:gd name="T16" fmla="*/ 2 w 10"/>
                    <a:gd name="T17" fmla="*/ 3 h 18"/>
                    <a:gd name="T18" fmla="*/ 2 w 10"/>
                    <a:gd name="T19" fmla="*/ 3 h 18"/>
                    <a:gd name="T20" fmla="*/ 2 w 10"/>
                    <a:gd name="T21" fmla="*/ 4 h 18"/>
                    <a:gd name="T22" fmla="*/ 3 w 10"/>
                    <a:gd name="T23" fmla="*/ 4 h 18"/>
                    <a:gd name="T24" fmla="*/ 3 w 10"/>
                    <a:gd name="T25" fmla="*/ 4 h 18"/>
                    <a:gd name="T26" fmla="*/ 3 w 10"/>
                    <a:gd name="T27" fmla="*/ 5 h 18"/>
                    <a:gd name="T28" fmla="*/ 3 w 10"/>
                    <a:gd name="T29" fmla="*/ 5 h 18"/>
                    <a:gd name="T30" fmla="*/ 4 w 10"/>
                    <a:gd name="T31" fmla="*/ 5 h 18"/>
                    <a:gd name="T32" fmla="*/ 4 w 10"/>
                    <a:gd name="T33" fmla="*/ 6 h 18"/>
                    <a:gd name="T34" fmla="*/ 4 w 10"/>
                    <a:gd name="T35" fmla="*/ 6 h 18"/>
                    <a:gd name="T36" fmla="*/ 4 w 10"/>
                    <a:gd name="T37" fmla="*/ 7 h 18"/>
                    <a:gd name="T38" fmla="*/ 4 w 10"/>
                    <a:gd name="T39" fmla="*/ 7 h 18"/>
                    <a:gd name="T40" fmla="*/ 4 w 10"/>
                    <a:gd name="T41" fmla="*/ 7 h 18"/>
                    <a:gd name="T42" fmla="*/ 5 w 10"/>
                    <a:gd name="T43" fmla="*/ 8 h 18"/>
                    <a:gd name="T44" fmla="*/ 5 w 10"/>
                    <a:gd name="T45" fmla="*/ 8 h 18"/>
                    <a:gd name="T46" fmla="*/ 5 w 10"/>
                    <a:gd name="T47" fmla="*/ 9 h 18"/>
                    <a:gd name="T48" fmla="*/ 5 w 10"/>
                    <a:gd name="T49" fmla="*/ 9 h 18"/>
                    <a:gd name="T50" fmla="*/ 6 w 10"/>
                    <a:gd name="T51" fmla="*/ 9 h 18"/>
                    <a:gd name="T52" fmla="*/ 6 w 10"/>
                    <a:gd name="T53" fmla="*/ 9 h 18"/>
                    <a:gd name="T54" fmla="*/ 6 w 10"/>
                    <a:gd name="T55" fmla="*/ 10 h 18"/>
                    <a:gd name="T56" fmla="*/ 6 w 10"/>
                    <a:gd name="T57" fmla="*/ 10 h 18"/>
                    <a:gd name="T58" fmla="*/ 6 w 10"/>
                    <a:gd name="T59" fmla="*/ 10 h 18"/>
                    <a:gd name="T60" fmla="*/ 7 w 10"/>
                    <a:gd name="T61" fmla="*/ 11 h 18"/>
                    <a:gd name="T62" fmla="*/ 7 w 10"/>
                    <a:gd name="T63" fmla="*/ 11 h 18"/>
                    <a:gd name="T64" fmla="*/ 7 w 10"/>
                    <a:gd name="T65" fmla="*/ 12 h 18"/>
                    <a:gd name="T66" fmla="*/ 7 w 10"/>
                    <a:gd name="T67" fmla="*/ 12 h 18"/>
                    <a:gd name="T68" fmla="*/ 7 w 10"/>
                    <a:gd name="T69" fmla="*/ 12 h 18"/>
                    <a:gd name="T70" fmla="*/ 7 w 10"/>
                    <a:gd name="T71" fmla="*/ 13 h 18"/>
                    <a:gd name="T72" fmla="*/ 8 w 10"/>
                    <a:gd name="T73" fmla="*/ 13 h 18"/>
                    <a:gd name="T74" fmla="*/ 8 w 10"/>
                    <a:gd name="T75" fmla="*/ 14 h 18"/>
                    <a:gd name="T76" fmla="*/ 8 w 10"/>
                    <a:gd name="T77" fmla="*/ 14 h 18"/>
                    <a:gd name="T78" fmla="*/ 8 w 10"/>
                    <a:gd name="T79" fmla="*/ 14 h 18"/>
                    <a:gd name="T80" fmla="*/ 9 w 10"/>
                    <a:gd name="T81" fmla="*/ 15 h 18"/>
                    <a:gd name="T82" fmla="*/ 9 w 10"/>
                    <a:gd name="T83" fmla="*/ 15 h 18"/>
                    <a:gd name="T84" fmla="*/ 9 w 10"/>
                    <a:gd name="T85" fmla="*/ 16 h 18"/>
                    <a:gd name="T86" fmla="*/ 9 w 10"/>
                    <a:gd name="T87" fmla="*/ 16 h 18"/>
                    <a:gd name="T88" fmla="*/ 9 w 10"/>
                    <a:gd name="T89" fmla="*/ 16 h 18"/>
                    <a:gd name="T90" fmla="*/ 9 w 10"/>
                    <a:gd name="T91" fmla="*/ 17 h 18"/>
                    <a:gd name="T92" fmla="*/ 10 w 10"/>
                    <a:gd name="T93" fmla="*/ 17 h 18"/>
                    <a:gd name="T94" fmla="*/ 10 w 10"/>
                    <a:gd name="T95" fmla="*/ 17 h 18"/>
                    <a:gd name="T96" fmla="*/ 10 w 10"/>
                    <a:gd name="T97" fmla="*/ 17 h 18"/>
                    <a:gd name="T98" fmla="*/ 10 w 10"/>
                    <a:gd name="T99" fmla="*/ 18 h 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8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4" y="5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6" y="9"/>
                      </a:lnTo>
                      <a:lnTo>
                        <a:pt x="6" y="9"/>
                      </a:lnTo>
                      <a:lnTo>
                        <a:pt x="6" y="10"/>
                      </a:lnTo>
                      <a:lnTo>
                        <a:pt x="6" y="10"/>
                      </a:lnTo>
                      <a:lnTo>
                        <a:pt x="6" y="10"/>
                      </a:lnTo>
                      <a:lnTo>
                        <a:pt x="7" y="11"/>
                      </a:lnTo>
                      <a:lnTo>
                        <a:pt x="7" y="11"/>
                      </a:lnTo>
                      <a:lnTo>
                        <a:pt x="7" y="12"/>
                      </a:lnTo>
                      <a:lnTo>
                        <a:pt x="7" y="12"/>
                      </a:lnTo>
                      <a:lnTo>
                        <a:pt x="7" y="12"/>
                      </a:lnTo>
                      <a:lnTo>
                        <a:pt x="7" y="13"/>
                      </a:lnTo>
                      <a:lnTo>
                        <a:pt x="8" y="13"/>
                      </a:lnTo>
                      <a:lnTo>
                        <a:pt x="8" y="14"/>
                      </a:lnTo>
                      <a:lnTo>
                        <a:pt x="8" y="14"/>
                      </a:lnTo>
                      <a:lnTo>
                        <a:pt x="8" y="14"/>
                      </a:lnTo>
                      <a:lnTo>
                        <a:pt x="9" y="15"/>
                      </a:lnTo>
                      <a:lnTo>
                        <a:pt x="9" y="15"/>
                      </a:lnTo>
                      <a:lnTo>
                        <a:pt x="9" y="16"/>
                      </a:lnTo>
                      <a:lnTo>
                        <a:pt x="9" y="16"/>
                      </a:lnTo>
                      <a:lnTo>
                        <a:pt x="9" y="16"/>
                      </a:lnTo>
                      <a:lnTo>
                        <a:pt x="9" y="17"/>
                      </a:lnTo>
                      <a:lnTo>
                        <a:pt x="10" y="17"/>
                      </a:lnTo>
                      <a:lnTo>
                        <a:pt x="10" y="17"/>
                      </a:lnTo>
                      <a:lnTo>
                        <a:pt x="10" y="17"/>
                      </a:lnTo>
                      <a:lnTo>
                        <a:pt x="10" y="18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56" name="Freeform 313"/>
                <p:cNvSpPr>
                  <a:spLocks/>
                </p:cNvSpPr>
                <p:nvPr/>
              </p:nvSpPr>
              <p:spPr bwMode="auto">
                <a:xfrm rot="5400000" flipH="1">
                  <a:off x="1925793" y="1614357"/>
                  <a:ext cx="1394" cy="7477"/>
                </a:xfrm>
                <a:custGeom>
                  <a:avLst/>
                  <a:gdLst>
                    <a:gd name="T0" fmla="*/ 0 w 10"/>
                    <a:gd name="T1" fmla="*/ 0 h 19"/>
                    <a:gd name="T2" fmla="*/ 1 w 10"/>
                    <a:gd name="T3" fmla="*/ 0 h 19"/>
                    <a:gd name="T4" fmla="*/ 1 w 10"/>
                    <a:gd name="T5" fmla="*/ 1 h 19"/>
                    <a:gd name="T6" fmla="*/ 1 w 10"/>
                    <a:gd name="T7" fmla="*/ 1 h 19"/>
                    <a:gd name="T8" fmla="*/ 1 w 10"/>
                    <a:gd name="T9" fmla="*/ 1 h 19"/>
                    <a:gd name="T10" fmla="*/ 1 w 10"/>
                    <a:gd name="T11" fmla="*/ 2 h 19"/>
                    <a:gd name="T12" fmla="*/ 1 w 10"/>
                    <a:gd name="T13" fmla="*/ 2 h 19"/>
                    <a:gd name="T14" fmla="*/ 2 w 10"/>
                    <a:gd name="T15" fmla="*/ 3 h 19"/>
                    <a:gd name="T16" fmla="*/ 2 w 10"/>
                    <a:gd name="T17" fmla="*/ 3 h 19"/>
                    <a:gd name="T18" fmla="*/ 2 w 10"/>
                    <a:gd name="T19" fmla="*/ 3 h 19"/>
                    <a:gd name="T20" fmla="*/ 2 w 10"/>
                    <a:gd name="T21" fmla="*/ 4 h 19"/>
                    <a:gd name="T22" fmla="*/ 3 w 10"/>
                    <a:gd name="T23" fmla="*/ 4 h 19"/>
                    <a:gd name="T24" fmla="*/ 3 w 10"/>
                    <a:gd name="T25" fmla="*/ 5 h 19"/>
                    <a:gd name="T26" fmla="*/ 3 w 10"/>
                    <a:gd name="T27" fmla="*/ 5 h 19"/>
                    <a:gd name="T28" fmla="*/ 3 w 10"/>
                    <a:gd name="T29" fmla="*/ 5 h 19"/>
                    <a:gd name="T30" fmla="*/ 3 w 10"/>
                    <a:gd name="T31" fmla="*/ 6 h 19"/>
                    <a:gd name="T32" fmla="*/ 4 w 10"/>
                    <a:gd name="T33" fmla="*/ 6 h 19"/>
                    <a:gd name="T34" fmla="*/ 4 w 10"/>
                    <a:gd name="T35" fmla="*/ 6 h 19"/>
                    <a:gd name="T36" fmla="*/ 4 w 10"/>
                    <a:gd name="T37" fmla="*/ 7 h 19"/>
                    <a:gd name="T38" fmla="*/ 4 w 10"/>
                    <a:gd name="T39" fmla="*/ 7 h 19"/>
                    <a:gd name="T40" fmla="*/ 4 w 10"/>
                    <a:gd name="T41" fmla="*/ 8 h 19"/>
                    <a:gd name="T42" fmla="*/ 4 w 10"/>
                    <a:gd name="T43" fmla="*/ 8 h 19"/>
                    <a:gd name="T44" fmla="*/ 5 w 10"/>
                    <a:gd name="T45" fmla="*/ 8 h 19"/>
                    <a:gd name="T46" fmla="*/ 5 w 10"/>
                    <a:gd name="T47" fmla="*/ 9 h 19"/>
                    <a:gd name="T48" fmla="*/ 5 w 10"/>
                    <a:gd name="T49" fmla="*/ 9 h 19"/>
                    <a:gd name="T50" fmla="*/ 5 w 10"/>
                    <a:gd name="T51" fmla="*/ 10 h 19"/>
                    <a:gd name="T52" fmla="*/ 6 w 10"/>
                    <a:gd name="T53" fmla="*/ 10 h 19"/>
                    <a:gd name="T54" fmla="*/ 6 w 10"/>
                    <a:gd name="T55" fmla="*/ 10 h 19"/>
                    <a:gd name="T56" fmla="*/ 6 w 10"/>
                    <a:gd name="T57" fmla="*/ 11 h 19"/>
                    <a:gd name="T58" fmla="*/ 6 w 10"/>
                    <a:gd name="T59" fmla="*/ 11 h 19"/>
                    <a:gd name="T60" fmla="*/ 6 w 10"/>
                    <a:gd name="T61" fmla="*/ 12 h 19"/>
                    <a:gd name="T62" fmla="*/ 6 w 10"/>
                    <a:gd name="T63" fmla="*/ 12 h 19"/>
                    <a:gd name="T64" fmla="*/ 7 w 10"/>
                    <a:gd name="T65" fmla="*/ 12 h 19"/>
                    <a:gd name="T66" fmla="*/ 7 w 10"/>
                    <a:gd name="T67" fmla="*/ 13 h 19"/>
                    <a:gd name="T68" fmla="*/ 7 w 10"/>
                    <a:gd name="T69" fmla="*/ 13 h 19"/>
                    <a:gd name="T70" fmla="*/ 7 w 10"/>
                    <a:gd name="T71" fmla="*/ 13 h 19"/>
                    <a:gd name="T72" fmla="*/ 8 w 10"/>
                    <a:gd name="T73" fmla="*/ 14 h 19"/>
                    <a:gd name="T74" fmla="*/ 8 w 10"/>
                    <a:gd name="T75" fmla="*/ 14 h 19"/>
                    <a:gd name="T76" fmla="*/ 8 w 10"/>
                    <a:gd name="T77" fmla="*/ 15 h 19"/>
                    <a:gd name="T78" fmla="*/ 8 w 10"/>
                    <a:gd name="T79" fmla="*/ 15 h 19"/>
                    <a:gd name="T80" fmla="*/ 8 w 10"/>
                    <a:gd name="T81" fmla="*/ 15 h 19"/>
                    <a:gd name="T82" fmla="*/ 8 w 10"/>
                    <a:gd name="T83" fmla="*/ 16 h 19"/>
                    <a:gd name="T84" fmla="*/ 9 w 10"/>
                    <a:gd name="T85" fmla="*/ 16 h 19"/>
                    <a:gd name="T86" fmla="*/ 9 w 10"/>
                    <a:gd name="T87" fmla="*/ 17 h 19"/>
                    <a:gd name="T88" fmla="*/ 9 w 10"/>
                    <a:gd name="T89" fmla="*/ 17 h 19"/>
                    <a:gd name="T90" fmla="*/ 9 w 10"/>
                    <a:gd name="T91" fmla="*/ 17 h 19"/>
                    <a:gd name="T92" fmla="*/ 10 w 10"/>
                    <a:gd name="T93" fmla="*/ 18 h 19"/>
                    <a:gd name="T94" fmla="*/ 10 w 10"/>
                    <a:gd name="T95" fmla="*/ 18 h 19"/>
                    <a:gd name="T96" fmla="*/ 10 w 10"/>
                    <a:gd name="T97" fmla="*/ 19 h 19"/>
                    <a:gd name="T98" fmla="*/ 10 w 10"/>
                    <a:gd name="T99" fmla="*/ 19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9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3" y="4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5" y="8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10"/>
                      </a:lnTo>
                      <a:lnTo>
                        <a:pt x="6" y="10"/>
                      </a:lnTo>
                      <a:lnTo>
                        <a:pt x="6" y="10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7" y="12"/>
                      </a:lnTo>
                      <a:lnTo>
                        <a:pt x="7" y="13"/>
                      </a:lnTo>
                      <a:lnTo>
                        <a:pt x="7" y="13"/>
                      </a:lnTo>
                      <a:lnTo>
                        <a:pt x="7" y="13"/>
                      </a:lnTo>
                      <a:lnTo>
                        <a:pt x="8" y="14"/>
                      </a:lnTo>
                      <a:lnTo>
                        <a:pt x="8" y="14"/>
                      </a:lnTo>
                      <a:lnTo>
                        <a:pt x="8" y="15"/>
                      </a:lnTo>
                      <a:lnTo>
                        <a:pt x="8" y="15"/>
                      </a:lnTo>
                      <a:lnTo>
                        <a:pt x="8" y="15"/>
                      </a:lnTo>
                      <a:lnTo>
                        <a:pt x="8" y="16"/>
                      </a:lnTo>
                      <a:lnTo>
                        <a:pt x="9" y="16"/>
                      </a:lnTo>
                      <a:lnTo>
                        <a:pt x="9" y="17"/>
                      </a:lnTo>
                      <a:lnTo>
                        <a:pt x="9" y="17"/>
                      </a:lnTo>
                      <a:lnTo>
                        <a:pt x="9" y="17"/>
                      </a:lnTo>
                      <a:lnTo>
                        <a:pt x="10" y="18"/>
                      </a:lnTo>
                      <a:lnTo>
                        <a:pt x="10" y="18"/>
                      </a:lnTo>
                      <a:lnTo>
                        <a:pt x="10" y="19"/>
                      </a:lnTo>
                      <a:lnTo>
                        <a:pt x="10" y="19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57" name="Freeform 314"/>
                <p:cNvSpPr>
                  <a:spLocks/>
                </p:cNvSpPr>
                <p:nvPr/>
              </p:nvSpPr>
              <p:spPr bwMode="auto">
                <a:xfrm rot="5400000" flipH="1">
                  <a:off x="1918119" y="1612766"/>
                  <a:ext cx="1394" cy="7871"/>
                </a:xfrm>
                <a:custGeom>
                  <a:avLst/>
                  <a:gdLst>
                    <a:gd name="T0" fmla="*/ 0 w 10"/>
                    <a:gd name="T1" fmla="*/ 0 h 20"/>
                    <a:gd name="T2" fmla="*/ 0 w 10"/>
                    <a:gd name="T3" fmla="*/ 0 h 20"/>
                    <a:gd name="T4" fmla="*/ 1 w 10"/>
                    <a:gd name="T5" fmla="*/ 1 h 20"/>
                    <a:gd name="T6" fmla="*/ 1 w 10"/>
                    <a:gd name="T7" fmla="*/ 1 h 20"/>
                    <a:gd name="T8" fmla="*/ 1 w 10"/>
                    <a:gd name="T9" fmla="*/ 1 h 20"/>
                    <a:gd name="T10" fmla="*/ 1 w 10"/>
                    <a:gd name="T11" fmla="*/ 2 h 20"/>
                    <a:gd name="T12" fmla="*/ 2 w 10"/>
                    <a:gd name="T13" fmla="*/ 2 h 20"/>
                    <a:gd name="T14" fmla="*/ 2 w 10"/>
                    <a:gd name="T15" fmla="*/ 3 h 20"/>
                    <a:gd name="T16" fmla="*/ 2 w 10"/>
                    <a:gd name="T17" fmla="*/ 3 h 20"/>
                    <a:gd name="T18" fmla="*/ 2 w 10"/>
                    <a:gd name="T19" fmla="*/ 4 h 20"/>
                    <a:gd name="T20" fmla="*/ 2 w 10"/>
                    <a:gd name="T21" fmla="*/ 4 h 20"/>
                    <a:gd name="T22" fmla="*/ 2 w 10"/>
                    <a:gd name="T23" fmla="*/ 5 h 20"/>
                    <a:gd name="T24" fmla="*/ 3 w 10"/>
                    <a:gd name="T25" fmla="*/ 5 h 20"/>
                    <a:gd name="T26" fmla="*/ 3 w 10"/>
                    <a:gd name="T27" fmla="*/ 5 h 20"/>
                    <a:gd name="T28" fmla="*/ 3 w 10"/>
                    <a:gd name="T29" fmla="*/ 6 h 20"/>
                    <a:gd name="T30" fmla="*/ 3 w 10"/>
                    <a:gd name="T31" fmla="*/ 6 h 20"/>
                    <a:gd name="T32" fmla="*/ 3 w 10"/>
                    <a:gd name="T33" fmla="*/ 7 h 20"/>
                    <a:gd name="T34" fmla="*/ 3 w 10"/>
                    <a:gd name="T35" fmla="*/ 7 h 20"/>
                    <a:gd name="T36" fmla="*/ 4 w 10"/>
                    <a:gd name="T37" fmla="*/ 7 h 20"/>
                    <a:gd name="T38" fmla="*/ 4 w 10"/>
                    <a:gd name="T39" fmla="*/ 8 h 20"/>
                    <a:gd name="T40" fmla="*/ 4 w 10"/>
                    <a:gd name="T41" fmla="*/ 8 h 20"/>
                    <a:gd name="T42" fmla="*/ 4 w 10"/>
                    <a:gd name="T43" fmla="*/ 8 h 20"/>
                    <a:gd name="T44" fmla="*/ 5 w 10"/>
                    <a:gd name="T45" fmla="*/ 9 h 20"/>
                    <a:gd name="T46" fmla="*/ 5 w 10"/>
                    <a:gd name="T47" fmla="*/ 9 h 20"/>
                    <a:gd name="T48" fmla="*/ 5 w 10"/>
                    <a:gd name="T49" fmla="*/ 10 h 20"/>
                    <a:gd name="T50" fmla="*/ 5 w 10"/>
                    <a:gd name="T51" fmla="*/ 10 h 20"/>
                    <a:gd name="T52" fmla="*/ 5 w 10"/>
                    <a:gd name="T53" fmla="*/ 10 h 20"/>
                    <a:gd name="T54" fmla="*/ 5 w 10"/>
                    <a:gd name="T55" fmla="*/ 11 h 20"/>
                    <a:gd name="T56" fmla="*/ 6 w 10"/>
                    <a:gd name="T57" fmla="*/ 11 h 20"/>
                    <a:gd name="T58" fmla="*/ 6 w 10"/>
                    <a:gd name="T59" fmla="*/ 12 h 20"/>
                    <a:gd name="T60" fmla="*/ 6 w 10"/>
                    <a:gd name="T61" fmla="*/ 12 h 20"/>
                    <a:gd name="T62" fmla="*/ 6 w 10"/>
                    <a:gd name="T63" fmla="*/ 13 h 20"/>
                    <a:gd name="T64" fmla="*/ 7 w 10"/>
                    <a:gd name="T65" fmla="*/ 13 h 20"/>
                    <a:gd name="T66" fmla="*/ 7 w 10"/>
                    <a:gd name="T67" fmla="*/ 14 h 20"/>
                    <a:gd name="T68" fmla="*/ 7 w 10"/>
                    <a:gd name="T69" fmla="*/ 14 h 20"/>
                    <a:gd name="T70" fmla="*/ 7 w 10"/>
                    <a:gd name="T71" fmla="*/ 14 h 20"/>
                    <a:gd name="T72" fmla="*/ 7 w 10"/>
                    <a:gd name="T73" fmla="*/ 15 h 20"/>
                    <a:gd name="T74" fmla="*/ 8 w 10"/>
                    <a:gd name="T75" fmla="*/ 15 h 20"/>
                    <a:gd name="T76" fmla="*/ 8 w 10"/>
                    <a:gd name="T77" fmla="*/ 15 h 20"/>
                    <a:gd name="T78" fmla="*/ 8 w 10"/>
                    <a:gd name="T79" fmla="*/ 16 h 20"/>
                    <a:gd name="T80" fmla="*/ 8 w 10"/>
                    <a:gd name="T81" fmla="*/ 16 h 20"/>
                    <a:gd name="T82" fmla="*/ 9 w 10"/>
                    <a:gd name="T83" fmla="*/ 17 h 20"/>
                    <a:gd name="T84" fmla="*/ 9 w 10"/>
                    <a:gd name="T85" fmla="*/ 17 h 20"/>
                    <a:gd name="T86" fmla="*/ 9 w 10"/>
                    <a:gd name="T87" fmla="*/ 17 h 20"/>
                    <a:gd name="T88" fmla="*/ 9 w 10"/>
                    <a:gd name="T89" fmla="*/ 18 h 20"/>
                    <a:gd name="T90" fmla="*/ 9 w 10"/>
                    <a:gd name="T91" fmla="*/ 18 h 20"/>
                    <a:gd name="T92" fmla="*/ 9 w 10"/>
                    <a:gd name="T93" fmla="*/ 19 h 20"/>
                    <a:gd name="T94" fmla="*/ 10 w 10"/>
                    <a:gd name="T95" fmla="*/ 19 h 20"/>
                    <a:gd name="T96" fmla="*/ 10 w 10"/>
                    <a:gd name="T97" fmla="*/ 20 h 20"/>
                    <a:gd name="T98" fmla="*/ 10 w 10"/>
                    <a:gd name="T99" fmla="*/ 20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4" y="7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10"/>
                      </a:lnTo>
                      <a:lnTo>
                        <a:pt x="5" y="10"/>
                      </a:lnTo>
                      <a:lnTo>
                        <a:pt x="5" y="10"/>
                      </a:lnTo>
                      <a:lnTo>
                        <a:pt x="5" y="11"/>
                      </a:lnTo>
                      <a:lnTo>
                        <a:pt x="6" y="11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6" y="13"/>
                      </a:lnTo>
                      <a:lnTo>
                        <a:pt x="7" y="13"/>
                      </a:lnTo>
                      <a:lnTo>
                        <a:pt x="7" y="14"/>
                      </a:lnTo>
                      <a:lnTo>
                        <a:pt x="7" y="14"/>
                      </a:lnTo>
                      <a:lnTo>
                        <a:pt x="7" y="14"/>
                      </a:lnTo>
                      <a:lnTo>
                        <a:pt x="7" y="15"/>
                      </a:lnTo>
                      <a:lnTo>
                        <a:pt x="8" y="15"/>
                      </a:lnTo>
                      <a:lnTo>
                        <a:pt x="8" y="15"/>
                      </a:lnTo>
                      <a:lnTo>
                        <a:pt x="8" y="16"/>
                      </a:lnTo>
                      <a:lnTo>
                        <a:pt x="8" y="16"/>
                      </a:lnTo>
                      <a:lnTo>
                        <a:pt x="9" y="17"/>
                      </a:lnTo>
                      <a:lnTo>
                        <a:pt x="9" y="17"/>
                      </a:lnTo>
                      <a:lnTo>
                        <a:pt x="9" y="17"/>
                      </a:lnTo>
                      <a:lnTo>
                        <a:pt x="9" y="18"/>
                      </a:lnTo>
                      <a:lnTo>
                        <a:pt x="9" y="18"/>
                      </a:lnTo>
                      <a:lnTo>
                        <a:pt x="9" y="19"/>
                      </a:lnTo>
                      <a:lnTo>
                        <a:pt x="10" y="19"/>
                      </a:lnTo>
                      <a:lnTo>
                        <a:pt x="10" y="20"/>
                      </a:lnTo>
                      <a:lnTo>
                        <a:pt x="10" y="2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58" name="Freeform 315"/>
                <p:cNvSpPr>
                  <a:spLocks/>
                </p:cNvSpPr>
                <p:nvPr/>
              </p:nvSpPr>
              <p:spPr bwMode="auto">
                <a:xfrm rot="5400000" flipH="1">
                  <a:off x="1910051" y="1611176"/>
                  <a:ext cx="1394" cy="8264"/>
                </a:xfrm>
                <a:custGeom>
                  <a:avLst/>
                  <a:gdLst>
                    <a:gd name="T0" fmla="*/ 0 w 10"/>
                    <a:gd name="T1" fmla="*/ 0 h 21"/>
                    <a:gd name="T2" fmla="*/ 0 w 10"/>
                    <a:gd name="T3" fmla="*/ 1 h 21"/>
                    <a:gd name="T4" fmla="*/ 0 w 10"/>
                    <a:gd name="T5" fmla="*/ 1 h 21"/>
                    <a:gd name="T6" fmla="*/ 0 w 10"/>
                    <a:gd name="T7" fmla="*/ 1 h 21"/>
                    <a:gd name="T8" fmla="*/ 1 w 10"/>
                    <a:gd name="T9" fmla="*/ 2 h 21"/>
                    <a:gd name="T10" fmla="*/ 1 w 10"/>
                    <a:gd name="T11" fmla="*/ 2 h 21"/>
                    <a:gd name="T12" fmla="*/ 1 w 10"/>
                    <a:gd name="T13" fmla="*/ 2 h 21"/>
                    <a:gd name="T14" fmla="*/ 1 w 10"/>
                    <a:gd name="T15" fmla="*/ 3 h 21"/>
                    <a:gd name="T16" fmla="*/ 2 w 10"/>
                    <a:gd name="T17" fmla="*/ 3 h 21"/>
                    <a:gd name="T18" fmla="*/ 2 w 10"/>
                    <a:gd name="T19" fmla="*/ 4 h 21"/>
                    <a:gd name="T20" fmla="*/ 2 w 10"/>
                    <a:gd name="T21" fmla="*/ 4 h 21"/>
                    <a:gd name="T22" fmla="*/ 2 w 10"/>
                    <a:gd name="T23" fmla="*/ 5 h 21"/>
                    <a:gd name="T24" fmla="*/ 2 w 10"/>
                    <a:gd name="T25" fmla="*/ 5 h 21"/>
                    <a:gd name="T26" fmla="*/ 2 w 10"/>
                    <a:gd name="T27" fmla="*/ 6 h 21"/>
                    <a:gd name="T28" fmla="*/ 3 w 10"/>
                    <a:gd name="T29" fmla="*/ 6 h 21"/>
                    <a:gd name="T30" fmla="*/ 3 w 10"/>
                    <a:gd name="T31" fmla="*/ 6 h 21"/>
                    <a:gd name="T32" fmla="*/ 3 w 10"/>
                    <a:gd name="T33" fmla="*/ 7 h 21"/>
                    <a:gd name="T34" fmla="*/ 3 w 10"/>
                    <a:gd name="T35" fmla="*/ 7 h 21"/>
                    <a:gd name="T36" fmla="*/ 4 w 10"/>
                    <a:gd name="T37" fmla="*/ 8 h 21"/>
                    <a:gd name="T38" fmla="*/ 4 w 10"/>
                    <a:gd name="T39" fmla="*/ 8 h 21"/>
                    <a:gd name="T40" fmla="*/ 4 w 10"/>
                    <a:gd name="T41" fmla="*/ 8 h 21"/>
                    <a:gd name="T42" fmla="*/ 4 w 10"/>
                    <a:gd name="T43" fmla="*/ 9 h 21"/>
                    <a:gd name="T44" fmla="*/ 4 w 10"/>
                    <a:gd name="T45" fmla="*/ 9 h 21"/>
                    <a:gd name="T46" fmla="*/ 4 w 10"/>
                    <a:gd name="T47" fmla="*/ 10 h 21"/>
                    <a:gd name="T48" fmla="*/ 5 w 10"/>
                    <a:gd name="T49" fmla="*/ 10 h 21"/>
                    <a:gd name="T50" fmla="*/ 5 w 10"/>
                    <a:gd name="T51" fmla="*/ 11 h 21"/>
                    <a:gd name="T52" fmla="*/ 5 w 10"/>
                    <a:gd name="T53" fmla="*/ 11 h 21"/>
                    <a:gd name="T54" fmla="*/ 6 w 10"/>
                    <a:gd name="T55" fmla="*/ 11 h 21"/>
                    <a:gd name="T56" fmla="*/ 6 w 10"/>
                    <a:gd name="T57" fmla="*/ 12 h 21"/>
                    <a:gd name="T58" fmla="*/ 6 w 10"/>
                    <a:gd name="T59" fmla="*/ 12 h 21"/>
                    <a:gd name="T60" fmla="*/ 6 w 10"/>
                    <a:gd name="T61" fmla="*/ 13 h 21"/>
                    <a:gd name="T62" fmla="*/ 6 w 10"/>
                    <a:gd name="T63" fmla="*/ 13 h 21"/>
                    <a:gd name="T64" fmla="*/ 6 w 10"/>
                    <a:gd name="T65" fmla="*/ 14 h 21"/>
                    <a:gd name="T66" fmla="*/ 7 w 10"/>
                    <a:gd name="T67" fmla="*/ 14 h 21"/>
                    <a:gd name="T68" fmla="*/ 7 w 10"/>
                    <a:gd name="T69" fmla="*/ 15 h 21"/>
                    <a:gd name="T70" fmla="*/ 7 w 10"/>
                    <a:gd name="T71" fmla="*/ 15 h 21"/>
                    <a:gd name="T72" fmla="*/ 7 w 10"/>
                    <a:gd name="T73" fmla="*/ 15 h 21"/>
                    <a:gd name="T74" fmla="*/ 7 w 10"/>
                    <a:gd name="T75" fmla="*/ 16 h 21"/>
                    <a:gd name="T76" fmla="*/ 7 w 10"/>
                    <a:gd name="T77" fmla="*/ 16 h 21"/>
                    <a:gd name="T78" fmla="*/ 8 w 10"/>
                    <a:gd name="T79" fmla="*/ 16 h 21"/>
                    <a:gd name="T80" fmla="*/ 8 w 10"/>
                    <a:gd name="T81" fmla="*/ 17 h 21"/>
                    <a:gd name="T82" fmla="*/ 8 w 10"/>
                    <a:gd name="T83" fmla="*/ 18 h 21"/>
                    <a:gd name="T84" fmla="*/ 8 w 10"/>
                    <a:gd name="T85" fmla="*/ 18 h 21"/>
                    <a:gd name="T86" fmla="*/ 9 w 10"/>
                    <a:gd name="T87" fmla="*/ 18 h 21"/>
                    <a:gd name="T88" fmla="*/ 9 w 10"/>
                    <a:gd name="T89" fmla="*/ 19 h 21"/>
                    <a:gd name="T90" fmla="*/ 9 w 10"/>
                    <a:gd name="T91" fmla="*/ 19 h 21"/>
                    <a:gd name="T92" fmla="*/ 9 w 10"/>
                    <a:gd name="T93" fmla="*/ 20 h 21"/>
                    <a:gd name="T94" fmla="*/ 9 w 10"/>
                    <a:gd name="T95" fmla="*/ 20 h 21"/>
                    <a:gd name="T96" fmla="*/ 9 w 10"/>
                    <a:gd name="T97" fmla="*/ 21 h 21"/>
                    <a:gd name="T98" fmla="*/ 10 w 10"/>
                    <a:gd name="T99" fmla="*/ 21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1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10"/>
                      </a:lnTo>
                      <a:lnTo>
                        <a:pt x="5" y="10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6" y="11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6" y="13"/>
                      </a:lnTo>
                      <a:lnTo>
                        <a:pt x="6" y="13"/>
                      </a:lnTo>
                      <a:lnTo>
                        <a:pt x="6" y="14"/>
                      </a:lnTo>
                      <a:lnTo>
                        <a:pt x="7" y="14"/>
                      </a:lnTo>
                      <a:lnTo>
                        <a:pt x="7" y="15"/>
                      </a:lnTo>
                      <a:lnTo>
                        <a:pt x="7" y="15"/>
                      </a:lnTo>
                      <a:lnTo>
                        <a:pt x="7" y="15"/>
                      </a:lnTo>
                      <a:lnTo>
                        <a:pt x="7" y="16"/>
                      </a:lnTo>
                      <a:lnTo>
                        <a:pt x="7" y="16"/>
                      </a:lnTo>
                      <a:lnTo>
                        <a:pt x="8" y="16"/>
                      </a:lnTo>
                      <a:lnTo>
                        <a:pt x="8" y="17"/>
                      </a:lnTo>
                      <a:lnTo>
                        <a:pt x="8" y="18"/>
                      </a:lnTo>
                      <a:lnTo>
                        <a:pt x="8" y="18"/>
                      </a:lnTo>
                      <a:lnTo>
                        <a:pt x="9" y="18"/>
                      </a:lnTo>
                      <a:lnTo>
                        <a:pt x="9" y="19"/>
                      </a:lnTo>
                      <a:lnTo>
                        <a:pt x="9" y="19"/>
                      </a:lnTo>
                      <a:lnTo>
                        <a:pt x="9" y="20"/>
                      </a:lnTo>
                      <a:lnTo>
                        <a:pt x="9" y="20"/>
                      </a:lnTo>
                      <a:lnTo>
                        <a:pt x="9" y="21"/>
                      </a:lnTo>
                      <a:lnTo>
                        <a:pt x="10" y="2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59" name="Freeform 316"/>
                <p:cNvSpPr>
                  <a:spLocks/>
                </p:cNvSpPr>
                <p:nvPr/>
              </p:nvSpPr>
              <p:spPr bwMode="auto">
                <a:xfrm rot="5400000" flipH="1">
                  <a:off x="1901590" y="1609585"/>
                  <a:ext cx="1394" cy="8658"/>
                </a:xfrm>
                <a:custGeom>
                  <a:avLst/>
                  <a:gdLst>
                    <a:gd name="T0" fmla="*/ 0 w 10"/>
                    <a:gd name="T1" fmla="*/ 0 h 22"/>
                    <a:gd name="T2" fmla="*/ 0 w 10"/>
                    <a:gd name="T3" fmla="*/ 1 h 22"/>
                    <a:gd name="T4" fmla="*/ 0 w 10"/>
                    <a:gd name="T5" fmla="*/ 1 h 22"/>
                    <a:gd name="T6" fmla="*/ 0 w 10"/>
                    <a:gd name="T7" fmla="*/ 1 h 22"/>
                    <a:gd name="T8" fmla="*/ 1 w 10"/>
                    <a:gd name="T9" fmla="*/ 2 h 22"/>
                    <a:gd name="T10" fmla="*/ 1 w 10"/>
                    <a:gd name="T11" fmla="*/ 2 h 22"/>
                    <a:gd name="T12" fmla="*/ 1 w 10"/>
                    <a:gd name="T13" fmla="*/ 3 h 22"/>
                    <a:gd name="T14" fmla="*/ 1 w 10"/>
                    <a:gd name="T15" fmla="*/ 3 h 22"/>
                    <a:gd name="T16" fmla="*/ 1 w 10"/>
                    <a:gd name="T17" fmla="*/ 4 h 22"/>
                    <a:gd name="T18" fmla="*/ 1 w 10"/>
                    <a:gd name="T19" fmla="*/ 4 h 22"/>
                    <a:gd name="T20" fmla="*/ 2 w 10"/>
                    <a:gd name="T21" fmla="*/ 4 h 22"/>
                    <a:gd name="T22" fmla="*/ 2 w 10"/>
                    <a:gd name="T23" fmla="*/ 5 h 22"/>
                    <a:gd name="T24" fmla="*/ 2 w 10"/>
                    <a:gd name="T25" fmla="*/ 5 h 22"/>
                    <a:gd name="T26" fmla="*/ 3 w 10"/>
                    <a:gd name="T27" fmla="*/ 6 h 22"/>
                    <a:gd name="T28" fmla="*/ 3 w 10"/>
                    <a:gd name="T29" fmla="*/ 6 h 22"/>
                    <a:gd name="T30" fmla="*/ 3 w 10"/>
                    <a:gd name="T31" fmla="*/ 7 h 22"/>
                    <a:gd name="T32" fmla="*/ 3 w 10"/>
                    <a:gd name="T33" fmla="*/ 7 h 22"/>
                    <a:gd name="T34" fmla="*/ 3 w 10"/>
                    <a:gd name="T35" fmla="*/ 8 h 22"/>
                    <a:gd name="T36" fmla="*/ 3 w 10"/>
                    <a:gd name="T37" fmla="*/ 8 h 22"/>
                    <a:gd name="T38" fmla="*/ 4 w 10"/>
                    <a:gd name="T39" fmla="*/ 8 h 22"/>
                    <a:gd name="T40" fmla="*/ 4 w 10"/>
                    <a:gd name="T41" fmla="*/ 9 h 22"/>
                    <a:gd name="T42" fmla="*/ 4 w 10"/>
                    <a:gd name="T43" fmla="*/ 9 h 22"/>
                    <a:gd name="T44" fmla="*/ 4 w 10"/>
                    <a:gd name="T45" fmla="*/ 10 h 22"/>
                    <a:gd name="T46" fmla="*/ 4 w 10"/>
                    <a:gd name="T47" fmla="*/ 10 h 22"/>
                    <a:gd name="T48" fmla="*/ 4 w 10"/>
                    <a:gd name="T49" fmla="*/ 11 h 22"/>
                    <a:gd name="T50" fmla="*/ 5 w 10"/>
                    <a:gd name="T51" fmla="*/ 11 h 22"/>
                    <a:gd name="T52" fmla="*/ 5 w 10"/>
                    <a:gd name="T53" fmla="*/ 11 h 22"/>
                    <a:gd name="T54" fmla="*/ 5 w 10"/>
                    <a:gd name="T55" fmla="*/ 12 h 22"/>
                    <a:gd name="T56" fmla="*/ 5 w 10"/>
                    <a:gd name="T57" fmla="*/ 12 h 22"/>
                    <a:gd name="T58" fmla="*/ 6 w 10"/>
                    <a:gd name="T59" fmla="*/ 13 h 22"/>
                    <a:gd name="T60" fmla="*/ 6 w 10"/>
                    <a:gd name="T61" fmla="*/ 13 h 22"/>
                    <a:gd name="T62" fmla="*/ 6 w 10"/>
                    <a:gd name="T63" fmla="*/ 14 h 22"/>
                    <a:gd name="T64" fmla="*/ 6 w 10"/>
                    <a:gd name="T65" fmla="*/ 14 h 22"/>
                    <a:gd name="T66" fmla="*/ 6 w 10"/>
                    <a:gd name="T67" fmla="*/ 15 h 22"/>
                    <a:gd name="T68" fmla="*/ 6 w 10"/>
                    <a:gd name="T69" fmla="*/ 15 h 22"/>
                    <a:gd name="T70" fmla="*/ 7 w 10"/>
                    <a:gd name="T71" fmla="*/ 15 h 22"/>
                    <a:gd name="T72" fmla="*/ 7 w 10"/>
                    <a:gd name="T73" fmla="*/ 16 h 22"/>
                    <a:gd name="T74" fmla="*/ 7 w 10"/>
                    <a:gd name="T75" fmla="*/ 17 h 22"/>
                    <a:gd name="T76" fmla="*/ 7 w 10"/>
                    <a:gd name="T77" fmla="*/ 17 h 22"/>
                    <a:gd name="T78" fmla="*/ 8 w 10"/>
                    <a:gd name="T79" fmla="*/ 17 h 22"/>
                    <a:gd name="T80" fmla="*/ 8 w 10"/>
                    <a:gd name="T81" fmla="*/ 18 h 22"/>
                    <a:gd name="T82" fmla="*/ 8 w 10"/>
                    <a:gd name="T83" fmla="*/ 18 h 22"/>
                    <a:gd name="T84" fmla="*/ 8 w 10"/>
                    <a:gd name="T85" fmla="*/ 18 h 22"/>
                    <a:gd name="T86" fmla="*/ 8 w 10"/>
                    <a:gd name="T87" fmla="*/ 19 h 22"/>
                    <a:gd name="T88" fmla="*/ 8 w 10"/>
                    <a:gd name="T89" fmla="*/ 20 h 22"/>
                    <a:gd name="T90" fmla="*/ 9 w 10"/>
                    <a:gd name="T91" fmla="*/ 20 h 22"/>
                    <a:gd name="T92" fmla="*/ 9 w 10"/>
                    <a:gd name="T93" fmla="*/ 20 h 22"/>
                    <a:gd name="T94" fmla="*/ 9 w 10"/>
                    <a:gd name="T95" fmla="*/ 21 h 22"/>
                    <a:gd name="T96" fmla="*/ 10 w 10"/>
                    <a:gd name="T97" fmla="*/ 21 h 22"/>
                    <a:gd name="T98" fmla="*/ 10 w 10"/>
                    <a:gd name="T99" fmla="*/ 22 h 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2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4" y="8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6" y="13"/>
                      </a:lnTo>
                      <a:lnTo>
                        <a:pt x="6" y="13"/>
                      </a:lnTo>
                      <a:lnTo>
                        <a:pt x="6" y="14"/>
                      </a:lnTo>
                      <a:lnTo>
                        <a:pt x="6" y="14"/>
                      </a:lnTo>
                      <a:lnTo>
                        <a:pt x="6" y="15"/>
                      </a:lnTo>
                      <a:lnTo>
                        <a:pt x="6" y="15"/>
                      </a:lnTo>
                      <a:lnTo>
                        <a:pt x="7" y="15"/>
                      </a:lnTo>
                      <a:lnTo>
                        <a:pt x="7" y="16"/>
                      </a:lnTo>
                      <a:lnTo>
                        <a:pt x="7" y="17"/>
                      </a:lnTo>
                      <a:lnTo>
                        <a:pt x="7" y="17"/>
                      </a:lnTo>
                      <a:lnTo>
                        <a:pt x="8" y="17"/>
                      </a:lnTo>
                      <a:lnTo>
                        <a:pt x="8" y="18"/>
                      </a:lnTo>
                      <a:lnTo>
                        <a:pt x="8" y="18"/>
                      </a:lnTo>
                      <a:lnTo>
                        <a:pt x="8" y="18"/>
                      </a:lnTo>
                      <a:lnTo>
                        <a:pt x="8" y="19"/>
                      </a:lnTo>
                      <a:lnTo>
                        <a:pt x="8" y="20"/>
                      </a:lnTo>
                      <a:lnTo>
                        <a:pt x="9" y="20"/>
                      </a:lnTo>
                      <a:lnTo>
                        <a:pt x="9" y="20"/>
                      </a:lnTo>
                      <a:lnTo>
                        <a:pt x="9" y="21"/>
                      </a:lnTo>
                      <a:lnTo>
                        <a:pt x="10" y="21"/>
                      </a:lnTo>
                      <a:lnTo>
                        <a:pt x="10" y="2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60" name="Freeform 317"/>
                <p:cNvSpPr>
                  <a:spLocks/>
                </p:cNvSpPr>
                <p:nvPr/>
              </p:nvSpPr>
              <p:spPr bwMode="auto">
                <a:xfrm rot="5400000" flipH="1">
                  <a:off x="1893002" y="1608260"/>
                  <a:ext cx="1255" cy="8658"/>
                </a:xfrm>
                <a:custGeom>
                  <a:avLst/>
                  <a:gdLst>
                    <a:gd name="T0" fmla="*/ 0 w 9"/>
                    <a:gd name="T1" fmla="*/ 0 h 22"/>
                    <a:gd name="T2" fmla="*/ 0 w 9"/>
                    <a:gd name="T3" fmla="*/ 0 h 22"/>
                    <a:gd name="T4" fmla="*/ 0 w 9"/>
                    <a:gd name="T5" fmla="*/ 1 h 22"/>
                    <a:gd name="T6" fmla="*/ 0 w 9"/>
                    <a:gd name="T7" fmla="*/ 1 h 22"/>
                    <a:gd name="T8" fmla="*/ 0 w 9"/>
                    <a:gd name="T9" fmla="*/ 2 h 22"/>
                    <a:gd name="T10" fmla="*/ 1 w 9"/>
                    <a:gd name="T11" fmla="*/ 2 h 22"/>
                    <a:gd name="T12" fmla="*/ 1 w 9"/>
                    <a:gd name="T13" fmla="*/ 2 h 22"/>
                    <a:gd name="T14" fmla="*/ 1 w 9"/>
                    <a:gd name="T15" fmla="*/ 3 h 22"/>
                    <a:gd name="T16" fmla="*/ 1 w 9"/>
                    <a:gd name="T17" fmla="*/ 3 h 22"/>
                    <a:gd name="T18" fmla="*/ 1 w 9"/>
                    <a:gd name="T19" fmla="*/ 4 h 22"/>
                    <a:gd name="T20" fmla="*/ 1 w 9"/>
                    <a:gd name="T21" fmla="*/ 4 h 22"/>
                    <a:gd name="T22" fmla="*/ 2 w 9"/>
                    <a:gd name="T23" fmla="*/ 5 h 22"/>
                    <a:gd name="T24" fmla="*/ 2 w 9"/>
                    <a:gd name="T25" fmla="*/ 5 h 22"/>
                    <a:gd name="T26" fmla="*/ 2 w 9"/>
                    <a:gd name="T27" fmla="*/ 6 h 22"/>
                    <a:gd name="T28" fmla="*/ 2 w 9"/>
                    <a:gd name="T29" fmla="*/ 6 h 22"/>
                    <a:gd name="T30" fmla="*/ 3 w 9"/>
                    <a:gd name="T31" fmla="*/ 7 h 22"/>
                    <a:gd name="T32" fmla="*/ 3 w 9"/>
                    <a:gd name="T33" fmla="*/ 7 h 22"/>
                    <a:gd name="T34" fmla="*/ 3 w 9"/>
                    <a:gd name="T35" fmla="*/ 7 h 22"/>
                    <a:gd name="T36" fmla="*/ 3 w 9"/>
                    <a:gd name="T37" fmla="*/ 8 h 22"/>
                    <a:gd name="T38" fmla="*/ 3 w 9"/>
                    <a:gd name="T39" fmla="*/ 9 h 22"/>
                    <a:gd name="T40" fmla="*/ 3 w 9"/>
                    <a:gd name="T41" fmla="*/ 9 h 22"/>
                    <a:gd name="T42" fmla="*/ 4 w 9"/>
                    <a:gd name="T43" fmla="*/ 9 h 22"/>
                    <a:gd name="T44" fmla="*/ 4 w 9"/>
                    <a:gd name="T45" fmla="*/ 10 h 22"/>
                    <a:gd name="T46" fmla="*/ 4 w 9"/>
                    <a:gd name="T47" fmla="*/ 10 h 22"/>
                    <a:gd name="T48" fmla="*/ 4 w 9"/>
                    <a:gd name="T49" fmla="*/ 11 h 22"/>
                    <a:gd name="T50" fmla="*/ 5 w 9"/>
                    <a:gd name="T51" fmla="*/ 11 h 22"/>
                    <a:gd name="T52" fmla="*/ 5 w 9"/>
                    <a:gd name="T53" fmla="*/ 12 h 22"/>
                    <a:gd name="T54" fmla="*/ 5 w 9"/>
                    <a:gd name="T55" fmla="*/ 12 h 22"/>
                    <a:gd name="T56" fmla="*/ 5 w 9"/>
                    <a:gd name="T57" fmla="*/ 12 h 22"/>
                    <a:gd name="T58" fmla="*/ 5 w 9"/>
                    <a:gd name="T59" fmla="*/ 13 h 22"/>
                    <a:gd name="T60" fmla="*/ 5 w 9"/>
                    <a:gd name="T61" fmla="*/ 14 h 22"/>
                    <a:gd name="T62" fmla="*/ 6 w 9"/>
                    <a:gd name="T63" fmla="*/ 14 h 22"/>
                    <a:gd name="T64" fmla="*/ 6 w 9"/>
                    <a:gd name="T65" fmla="*/ 14 h 22"/>
                    <a:gd name="T66" fmla="*/ 6 w 9"/>
                    <a:gd name="T67" fmla="*/ 15 h 22"/>
                    <a:gd name="T68" fmla="*/ 7 w 9"/>
                    <a:gd name="T69" fmla="*/ 15 h 22"/>
                    <a:gd name="T70" fmla="*/ 7 w 9"/>
                    <a:gd name="T71" fmla="*/ 16 h 22"/>
                    <a:gd name="T72" fmla="*/ 7 w 9"/>
                    <a:gd name="T73" fmla="*/ 16 h 22"/>
                    <a:gd name="T74" fmla="*/ 7 w 9"/>
                    <a:gd name="T75" fmla="*/ 17 h 22"/>
                    <a:gd name="T76" fmla="*/ 7 w 9"/>
                    <a:gd name="T77" fmla="*/ 17 h 22"/>
                    <a:gd name="T78" fmla="*/ 7 w 9"/>
                    <a:gd name="T79" fmla="*/ 17 h 22"/>
                    <a:gd name="T80" fmla="*/ 8 w 9"/>
                    <a:gd name="T81" fmla="*/ 18 h 22"/>
                    <a:gd name="T82" fmla="*/ 8 w 9"/>
                    <a:gd name="T83" fmla="*/ 19 h 22"/>
                    <a:gd name="T84" fmla="*/ 8 w 9"/>
                    <a:gd name="T85" fmla="*/ 19 h 22"/>
                    <a:gd name="T86" fmla="*/ 8 w 9"/>
                    <a:gd name="T87" fmla="*/ 19 h 22"/>
                    <a:gd name="T88" fmla="*/ 8 w 9"/>
                    <a:gd name="T89" fmla="*/ 20 h 22"/>
                    <a:gd name="T90" fmla="*/ 8 w 9"/>
                    <a:gd name="T91" fmla="*/ 20 h 22"/>
                    <a:gd name="T92" fmla="*/ 9 w 9"/>
                    <a:gd name="T93" fmla="*/ 21 h 22"/>
                    <a:gd name="T94" fmla="*/ 9 w 9"/>
                    <a:gd name="T95" fmla="*/ 21 h 22"/>
                    <a:gd name="T96" fmla="*/ 9 w 9"/>
                    <a:gd name="T97" fmla="*/ 22 h 22"/>
                    <a:gd name="T98" fmla="*/ 9 w 9"/>
                    <a:gd name="T99" fmla="*/ 22 h 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2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8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4" y="9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5" y="13"/>
                      </a:lnTo>
                      <a:lnTo>
                        <a:pt x="5" y="14"/>
                      </a:lnTo>
                      <a:lnTo>
                        <a:pt x="6" y="14"/>
                      </a:lnTo>
                      <a:lnTo>
                        <a:pt x="6" y="14"/>
                      </a:lnTo>
                      <a:lnTo>
                        <a:pt x="6" y="15"/>
                      </a:lnTo>
                      <a:lnTo>
                        <a:pt x="7" y="15"/>
                      </a:lnTo>
                      <a:lnTo>
                        <a:pt x="7" y="16"/>
                      </a:lnTo>
                      <a:lnTo>
                        <a:pt x="7" y="16"/>
                      </a:lnTo>
                      <a:lnTo>
                        <a:pt x="7" y="17"/>
                      </a:lnTo>
                      <a:lnTo>
                        <a:pt x="7" y="17"/>
                      </a:lnTo>
                      <a:lnTo>
                        <a:pt x="7" y="17"/>
                      </a:lnTo>
                      <a:lnTo>
                        <a:pt x="8" y="18"/>
                      </a:lnTo>
                      <a:lnTo>
                        <a:pt x="8" y="19"/>
                      </a:lnTo>
                      <a:lnTo>
                        <a:pt x="8" y="19"/>
                      </a:lnTo>
                      <a:lnTo>
                        <a:pt x="8" y="19"/>
                      </a:lnTo>
                      <a:lnTo>
                        <a:pt x="8" y="20"/>
                      </a:lnTo>
                      <a:lnTo>
                        <a:pt x="8" y="20"/>
                      </a:lnTo>
                      <a:lnTo>
                        <a:pt x="9" y="21"/>
                      </a:lnTo>
                      <a:lnTo>
                        <a:pt x="9" y="21"/>
                      </a:lnTo>
                      <a:lnTo>
                        <a:pt x="9" y="22"/>
                      </a:lnTo>
                      <a:lnTo>
                        <a:pt x="9" y="2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61" name="Freeform 318"/>
                <p:cNvSpPr>
                  <a:spLocks/>
                </p:cNvSpPr>
                <p:nvPr/>
              </p:nvSpPr>
              <p:spPr bwMode="auto">
                <a:xfrm rot="5400000" flipH="1">
                  <a:off x="1884077" y="1606739"/>
                  <a:ext cx="1394" cy="9051"/>
                </a:xfrm>
                <a:custGeom>
                  <a:avLst/>
                  <a:gdLst>
                    <a:gd name="T0" fmla="*/ 0 w 10"/>
                    <a:gd name="T1" fmla="*/ 0 h 23"/>
                    <a:gd name="T2" fmla="*/ 1 w 10"/>
                    <a:gd name="T3" fmla="*/ 1 h 23"/>
                    <a:gd name="T4" fmla="*/ 1 w 10"/>
                    <a:gd name="T5" fmla="*/ 1 h 23"/>
                    <a:gd name="T6" fmla="*/ 1 w 10"/>
                    <a:gd name="T7" fmla="*/ 2 h 23"/>
                    <a:gd name="T8" fmla="*/ 1 w 10"/>
                    <a:gd name="T9" fmla="*/ 2 h 23"/>
                    <a:gd name="T10" fmla="*/ 1 w 10"/>
                    <a:gd name="T11" fmla="*/ 2 h 23"/>
                    <a:gd name="T12" fmla="*/ 1 w 10"/>
                    <a:gd name="T13" fmla="*/ 3 h 23"/>
                    <a:gd name="T14" fmla="*/ 2 w 10"/>
                    <a:gd name="T15" fmla="*/ 3 h 23"/>
                    <a:gd name="T16" fmla="*/ 2 w 10"/>
                    <a:gd name="T17" fmla="*/ 4 h 23"/>
                    <a:gd name="T18" fmla="*/ 2 w 10"/>
                    <a:gd name="T19" fmla="*/ 4 h 23"/>
                    <a:gd name="T20" fmla="*/ 2 w 10"/>
                    <a:gd name="T21" fmla="*/ 5 h 23"/>
                    <a:gd name="T22" fmla="*/ 3 w 10"/>
                    <a:gd name="T23" fmla="*/ 5 h 23"/>
                    <a:gd name="T24" fmla="*/ 3 w 10"/>
                    <a:gd name="T25" fmla="*/ 6 h 23"/>
                    <a:gd name="T26" fmla="*/ 3 w 10"/>
                    <a:gd name="T27" fmla="*/ 6 h 23"/>
                    <a:gd name="T28" fmla="*/ 3 w 10"/>
                    <a:gd name="T29" fmla="*/ 7 h 23"/>
                    <a:gd name="T30" fmla="*/ 3 w 10"/>
                    <a:gd name="T31" fmla="*/ 7 h 23"/>
                    <a:gd name="T32" fmla="*/ 3 w 10"/>
                    <a:gd name="T33" fmla="*/ 8 h 23"/>
                    <a:gd name="T34" fmla="*/ 4 w 10"/>
                    <a:gd name="T35" fmla="*/ 8 h 23"/>
                    <a:gd name="T36" fmla="*/ 4 w 10"/>
                    <a:gd name="T37" fmla="*/ 9 h 23"/>
                    <a:gd name="T38" fmla="*/ 4 w 10"/>
                    <a:gd name="T39" fmla="*/ 9 h 23"/>
                    <a:gd name="T40" fmla="*/ 4 w 10"/>
                    <a:gd name="T41" fmla="*/ 9 h 23"/>
                    <a:gd name="T42" fmla="*/ 5 w 10"/>
                    <a:gd name="T43" fmla="*/ 10 h 23"/>
                    <a:gd name="T44" fmla="*/ 5 w 10"/>
                    <a:gd name="T45" fmla="*/ 10 h 23"/>
                    <a:gd name="T46" fmla="*/ 5 w 10"/>
                    <a:gd name="T47" fmla="*/ 11 h 23"/>
                    <a:gd name="T48" fmla="*/ 5 w 10"/>
                    <a:gd name="T49" fmla="*/ 11 h 23"/>
                    <a:gd name="T50" fmla="*/ 5 w 10"/>
                    <a:gd name="T51" fmla="*/ 12 h 23"/>
                    <a:gd name="T52" fmla="*/ 6 w 10"/>
                    <a:gd name="T53" fmla="*/ 12 h 23"/>
                    <a:gd name="T54" fmla="*/ 6 w 10"/>
                    <a:gd name="T55" fmla="*/ 13 h 23"/>
                    <a:gd name="T56" fmla="*/ 6 w 10"/>
                    <a:gd name="T57" fmla="*/ 13 h 23"/>
                    <a:gd name="T58" fmla="*/ 6 w 10"/>
                    <a:gd name="T59" fmla="*/ 14 h 23"/>
                    <a:gd name="T60" fmla="*/ 6 w 10"/>
                    <a:gd name="T61" fmla="*/ 14 h 23"/>
                    <a:gd name="T62" fmla="*/ 6 w 10"/>
                    <a:gd name="T63" fmla="*/ 15 h 23"/>
                    <a:gd name="T64" fmla="*/ 7 w 10"/>
                    <a:gd name="T65" fmla="*/ 15 h 23"/>
                    <a:gd name="T66" fmla="*/ 7 w 10"/>
                    <a:gd name="T67" fmla="*/ 16 h 23"/>
                    <a:gd name="T68" fmla="*/ 7 w 10"/>
                    <a:gd name="T69" fmla="*/ 16 h 23"/>
                    <a:gd name="T70" fmla="*/ 7 w 10"/>
                    <a:gd name="T71" fmla="*/ 16 h 23"/>
                    <a:gd name="T72" fmla="*/ 8 w 10"/>
                    <a:gd name="T73" fmla="*/ 17 h 23"/>
                    <a:gd name="T74" fmla="*/ 8 w 10"/>
                    <a:gd name="T75" fmla="*/ 18 h 23"/>
                    <a:gd name="T76" fmla="*/ 8 w 10"/>
                    <a:gd name="T77" fmla="*/ 18 h 23"/>
                    <a:gd name="T78" fmla="*/ 8 w 10"/>
                    <a:gd name="T79" fmla="*/ 18 h 23"/>
                    <a:gd name="T80" fmla="*/ 8 w 10"/>
                    <a:gd name="T81" fmla="*/ 19 h 23"/>
                    <a:gd name="T82" fmla="*/ 8 w 10"/>
                    <a:gd name="T83" fmla="*/ 19 h 23"/>
                    <a:gd name="T84" fmla="*/ 9 w 10"/>
                    <a:gd name="T85" fmla="*/ 20 h 23"/>
                    <a:gd name="T86" fmla="*/ 9 w 10"/>
                    <a:gd name="T87" fmla="*/ 20 h 23"/>
                    <a:gd name="T88" fmla="*/ 9 w 10"/>
                    <a:gd name="T89" fmla="*/ 21 h 23"/>
                    <a:gd name="T90" fmla="*/ 9 w 10"/>
                    <a:gd name="T91" fmla="*/ 21 h 23"/>
                    <a:gd name="T92" fmla="*/ 10 w 10"/>
                    <a:gd name="T93" fmla="*/ 22 h 23"/>
                    <a:gd name="T94" fmla="*/ 10 w 10"/>
                    <a:gd name="T95" fmla="*/ 22 h 23"/>
                    <a:gd name="T96" fmla="*/ 10 w 10"/>
                    <a:gd name="T97" fmla="*/ 23 h 23"/>
                    <a:gd name="T98" fmla="*/ 10 w 10"/>
                    <a:gd name="T99" fmla="*/ 23 h 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3">
                      <a:moveTo>
                        <a:pt x="0" y="0"/>
                      </a:move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3" y="5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8"/>
                      </a:lnTo>
                      <a:lnTo>
                        <a:pt x="4" y="8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5" y="10"/>
                      </a:lnTo>
                      <a:lnTo>
                        <a:pt x="5" y="10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5" y="12"/>
                      </a:lnTo>
                      <a:lnTo>
                        <a:pt x="6" y="12"/>
                      </a:lnTo>
                      <a:lnTo>
                        <a:pt x="6" y="13"/>
                      </a:lnTo>
                      <a:lnTo>
                        <a:pt x="6" y="13"/>
                      </a:lnTo>
                      <a:lnTo>
                        <a:pt x="6" y="14"/>
                      </a:lnTo>
                      <a:lnTo>
                        <a:pt x="6" y="14"/>
                      </a:lnTo>
                      <a:lnTo>
                        <a:pt x="6" y="15"/>
                      </a:lnTo>
                      <a:lnTo>
                        <a:pt x="7" y="15"/>
                      </a:lnTo>
                      <a:lnTo>
                        <a:pt x="7" y="16"/>
                      </a:lnTo>
                      <a:lnTo>
                        <a:pt x="7" y="16"/>
                      </a:lnTo>
                      <a:lnTo>
                        <a:pt x="7" y="16"/>
                      </a:lnTo>
                      <a:lnTo>
                        <a:pt x="8" y="17"/>
                      </a:lnTo>
                      <a:lnTo>
                        <a:pt x="8" y="18"/>
                      </a:lnTo>
                      <a:lnTo>
                        <a:pt x="8" y="18"/>
                      </a:lnTo>
                      <a:lnTo>
                        <a:pt x="8" y="18"/>
                      </a:lnTo>
                      <a:lnTo>
                        <a:pt x="8" y="19"/>
                      </a:lnTo>
                      <a:lnTo>
                        <a:pt x="8" y="19"/>
                      </a:lnTo>
                      <a:lnTo>
                        <a:pt x="9" y="20"/>
                      </a:lnTo>
                      <a:lnTo>
                        <a:pt x="9" y="20"/>
                      </a:lnTo>
                      <a:lnTo>
                        <a:pt x="9" y="21"/>
                      </a:lnTo>
                      <a:lnTo>
                        <a:pt x="9" y="21"/>
                      </a:lnTo>
                      <a:lnTo>
                        <a:pt x="10" y="22"/>
                      </a:lnTo>
                      <a:lnTo>
                        <a:pt x="10" y="22"/>
                      </a:lnTo>
                      <a:lnTo>
                        <a:pt x="10" y="23"/>
                      </a:lnTo>
                      <a:lnTo>
                        <a:pt x="10" y="23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62" name="Freeform 319"/>
                <p:cNvSpPr>
                  <a:spLocks/>
                </p:cNvSpPr>
                <p:nvPr/>
              </p:nvSpPr>
              <p:spPr bwMode="auto">
                <a:xfrm rot="5400000" flipH="1">
                  <a:off x="1875026" y="1605345"/>
                  <a:ext cx="1394" cy="9051"/>
                </a:xfrm>
                <a:custGeom>
                  <a:avLst/>
                  <a:gdLst>
                    <a:gd name="T0" fmla="*/ 0 w 10"/>
                    <a:gd name="T1" fmla="*/ 0 h 23"/>
                    <a:gd name="T2" fmla="*/ 0 w 10"/>
                    <a:gd name="T3" fmla="*/ 0 h 23"/>
                    <a:gd name="T4" fmla="*/ 0 w 10"/>
                    <a:gd name="T5" fmla="*/ 1 h 23"/>
                    <a:gd name="T6" fmla="*/ 1 w 10"/>
                    <a:gd name="T7" fmla="*/ 2 h 23"/>
                    <a:gd name="T8" fmla="*/ 1 w 10"/>
                    <a:gd name="T9" fmla="*/ 2 h 23"/>
                    <a:gd name="T10" fmla="*/ 1 w 10"/>
                    <a:gd name="T11" fmla="*/ 2 h 23"/>
                    <a:gd name="T12" fmla="*/ 1 w 10"/>
                    <a:gd name="T13" fmla="*/ 3 h 23"/>
                    <a:gd name="T14" fmla="*/ 2 w 10"/>
                    <a:gd name="T15" fmla="*/ 4 h 23"/>
                    <a:gd name="T16" fmla="*/ 2 w 10"/>
                    <a:gd name="T17" fmla="*/ 4 h 23"/>
                    <a:gd name="T18" fmla="*/ 2 w 10"/>
                    <a:gd name="T19" fmla="*/ 4 h 23"/>
                    <a:gd name="T20" fmla="*/ 2 w 10"/>
                    <a:gd name="T21" fmla="*/ 5 h 23"/>
                    <a:gd name="T22" fmla="*/ 2 w 10"/>
                    <a:gd name="T23" fmla="*/ 5 h 23"/>
                    <a:gd name="T24" fmla="*/ 3 w 10"/>
                    <a:gd name="T25" fmla="*/ 6 h 23"/>
                    <a:gd name="T26" fmla="*/ 3 w 10"/>
                    <a:gd name="T27" fmla="*/ 6 h 23"/>
                    <a:gd name="T28" fmla="*/ 3 w 10"/>
                    <a:gd name="T29" fmla="*/ 7 h 23"/>
                    <a:gd name="T30" fmla="*/ 3 w 10"/>
                    <a:gd name="T31" fmla="*/ 7 h 23"/>
                    <a:gd name="T32" fmla="*/ 4 w 10"/>
                    <a:gd name="T33" fmla="*/ 8 h 23"/>
                    <a:gd name="T34" fmla="*/ 4 w 10"/>
                    <a:gd name="T35" fmla="*/ 8 h 23"/>
                    <a:gd name="T36" fmla="*/ 4 w 10"/>
                    <a:gd name="T37" fmla="*/ 9 h 23"/>
                    <a:gd name="T38" fmla="*/ 4 w 10"/>
                    <a:gd name="T39" fmla="*/ 9 h 23"/>
                    <a:gd name="T40" fmla="*/ 4 w 10"/>
                    <a:gd name="T41" fmla="*/ 9 h 23"/>
                    <a:gd name="T42" fmla="*/ 4 w 10"/>
                    <a:gd name="T43" fmla="*/ 10 h 23"/>
                    <a:gd name="T44" fmla="*/ 5 w 10"/>
                    <a:gd name="T45" fmla="*/ 11 h 23"/>
                    <a:gd name="T46" fmla="*/ 5 w 10"/>
                    <a:gd name="T47" fmla="*/ 11 h 23"/>
                    <a:gd name="T48" fmla="*/ 5 w 10"/>
                    <a:gd name="T49" fmla="*/ 11 h 23"/>
                    <a:gd name="T50" fmla="*/ 5 w 10"/>
                    <a:gd name="T51" fmla="*/ 12 h 23"/>
                    <a:gd name="T52" fmla="*/ 5 w 10"/>
                    <a:gd name="T53" fmla="*/ 13 h 23"/>
                    <a:gd name="T54" fmla="*/ 5 w 10"/>
                    <a:gd name="T55" fmla="*/ 13 h 23"/>
                    <a:gd name="T56" fmla="*/ 6 w 10"/>
                    <a:gd name="T57" fmla="*/ 13 h 23"/>
                    <a:gd name="T58" fmla="*/ 6 w 10"/>
                    <a:gd name="T59" fmla="*/ 14 h 23"/>
                    <a:gd name="T60" fmla="*/ 6 w 10"/>
                    <a:gd name="T61" fmla="*/ 14 h 23"/>
                    <a:gd name="T62" fmla="*/ 6 w 10"/>
                    <a:gd name="T63" fmla="*/ 15 h 23"/>
                    <a:gd name="T64" fmla="*/ 7 w 10"/>
                    <a:gd name="T65" fmla="*/ 15 h 23"/>
                    <a:gd name="T66" fmla="*/ 7 w 10"/>
                    <a:gd name="T67" fmla="*/ 16 h 23"/>
                    <a:gd name="T68" fmla="*/ 7 w 10"/>
                    <a:gd name="T69" fmla="*/ 16 h 23"/>
                    <a:gd name="T70" fmla="*/ 7 w 10"/>
                    <a:gd name="T71" fmla="*/ 17 h 23"/>
                    <a:gd name="T72" fmla="*/ 7 w 10"/>
                    <a:gd name="T73" fmla="*/ 17 h 23"/>
                    <a:gd name="T74" fmla="*/ 7 w 10"/>
                    <a:gd name="T75" fmla="*/ 18 h 23"/>
                    <a:gd name="T76" fmla="*/ 8 w 10"/>
                    <a:gd name="T77" fmla="*/ 18 h 23"/>
                    <a:gd name="T78" fmla="*/ 8 w 10"/>
                    <a:gd name="T79" fmla="*/ 19 h 23"/>
                    <a:gd name="T80" fmla="*/ 8 w 10"/>
                    <a:gd name="T81" fmla="*/ 19 h 23"/>
                    <a:gd name="T82" fmla="*/ 8 w 10"/>
                    <a:gd name="T83" fmla="*/ 20 h 23"/>
                    <a:gd name="T84" fmla="*/ 9 w 10"/>
                    <a:gd name="T85" fmla="*/ 20 h 23"/>
                    <a:gd name="T86" fmla="*/ 9 w 10"/>
                    <a:gd name="T87" fmla="*/ 21 h 23"/>
                    <a:gd name="T88" fmla="*/ 9 w 10"/>
                    <a:gd name="T89" fmla="*/ 21 h 23"/>
                    <a:gd name="T90" fmla="*/ 9 w 10"/>
                    <a:gd name="T91" fmla="*/ 22 h 23"/>
                    <a:gd name="T92" fmla="*/ 9 w 10"/>
                    <a:gd name="T93" fmla="*/ 22 h 23"/>
                    <a:gd name="T94" fmla="*/ 10 w 10"/>
                    <a:gd name="T95" fmla="*/ 23 h 23"/>
                    <a:gd name="T96" fmla="*/ 10 w 10"/>
                    <a:gd name="T97" fmla="*/ 23 h 23"/>
                    <a:gd name="T98" fmla="*/ 10 w 10"/>
                    <a:gd name="T99" fmla="*/ 23 h 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3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10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5" y="12"/>
                      </a:lnTo>
                      <a:lnTo>
                        <a:pt x="5" y="13"/>
                      </a:lnTo>
                      <a:lnTo>
                        <a:pt x="5" y="13"/>
                      </a:lnTo>
                      <a:lnTo>
                        <a:pt x="6" y="13"/>
                      </a:lnTo>
                      <a:lnTo>
                        <a:pt x="6" y="14"/>
                      </a:lnTo>
                      <a:lnTo>
                        <a:pt x="6" y="14"/>
                      </a:lnTo>
                      <a:lnTo>
                        <a:pt x="6" y="15"/>
                      </a:lnTo>
                      <a:lnTo>
                        <a:pt x="7" y="15"/>
                      </a:lnTo>
                      <a:lnTo>
                        <a:pt x="7" y="16"/>
                      </a:lnTo>
                      <a:lnTo>
                        <a:pt x="7" y="16"/>
                      </a:lnTo>
                      <a:lnTo>
                        <a:pt x="7" y="17"/>
                      </a:lnTo>
                      <a:lnTo>
                        <a:pt x="7" y="17"/>
                      </a:lnTo>
                      <a:lnTo>
                        <a:pt x="7" y="18"/>
                      </a:lnTo>
                      <a:lnTo>
                        <a:pt x="8" y="18"/>
                      </a:lnTo>
                      <a:lnTo>
                        <a:pt x="8" y="19"/>
                      </a:lnTo>
                      <a:lnTo>
                        <a:pt x="8" y="19"/>
                      </a:lnTo>
                      <a:lnTo>
                        <a:pt x="8" y="20"/>
                      </a:lnTo>
                      <a:lnTo>
                        <a:pt x="9" y="20"/>
                      </a:lnTo>
                      <a:lnTo>
                        <a:pt x="9" y="21"/>
                      </a:lnTo>
                      <a:lnTo>
                        <a:pt x="9" y="21"/>
                      </a:lnTo>
                      <a:lnTo>
                        <a:pt x="9" y="22"/>
                      </a:lnTo>
                      <a:lnTo>
                        <a:pt x="9" y="22"/>
                      </a:lnTo>
                      <a:lnTo>
                        <a:pt x="10" y="23"/>
                      </a:lnTo>
                      <a:lnTo>
                        <a:pt x="10" y="23"/>
                      </a:lnTo>
                      <a:lnTo>
                        <a:pt x="10" y="23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63" name="Freeform 320"/>
                <p:cNvSpPr>
                  <a:spLocks/>
                </p:cNvSpPr>
                <p:nvPr/>
              </p:nvSpPr>
              <p:spPr bwMode="auto">
                <a:xfrm rot="5400000" flipH="1">
                  <a:off x="1865778" y="1603754"/>
                  <a:ext cx="1394" cy="9445"/>
                </a:xfrm>
                <a:custGeom>
                  <a:avLst/>
                  <a:gdLst>
                    <a:gd name="T0" fmla="*/ 0 w 10"/>
                    <a:gd name="T1" fmla="*/ 0 h 24"/>
                    <a:gd name="T2" fmla="*/ 0 w 10"/>
                    <a:gd name="T3" fmla="*/ 1 h 24"/>
                    <a:gd name="T4" fmla="*/ 1 w 10"/>
                    <a:gd name="T5" fmla="*/ 2 h 24"/>
                    <a:gd name="T6" fmla="*/ 1 w 10"/>
                    <a:gd name="T7" fmla="*/ 2 h 24"/>
                    <a:gd name="T8" fmla="*/ 1 w 10"/>
                    <a:gd name="T9" fmla="*/ 2 h 24"/>
                    <a:gd name="T10" fmla="*/ 1 w 10"/>
                    <a:gd name="T11" fmla="*/ 3 h 24"/>
                    <a:gd name="T12" fmla="*/ 1 w 10"/>
                    <a:gd name="T13" fmla="*/ 4 h 24"/>
                    <a:gd name="T14" fmla="*/ 1 w 10"/>
                    <a:gd name="T15" fmla="*/ 4 h 24"/>
                    <a:gd name="T16" fmla="*/ 2 w 10"/>
                    <a:gd name="T17" fmla="*/ 4 h 24"/>
                    <a:gd name="T18" fmla="*/ 2 w 10"/>
                    <a:gd name="T19" fmla="*/ 5 h 24"/>
                    <a:gd name="T20" fmla="*/ 2 w 10"/>
                    <a:gd name="T21" fmla="*/ 5 h 24"/>
                    <a:gd name="T22" fmla="*/ 2 w 10"/>
                    <a:gd name="T23" fmla="*/ 6 h 24"/>
                    <a:gd name="T24" fmla="*/ 2 w 10"/>
                    <a:gd name="T25" fmla="*/ 6 h 24"/>
                    <a:gd name="T26" fmla="*/ 2 w 10"/>
                    <a:gd name="T27" fmla="*/ 7 h 24"/>
                    <a:gd name="T28" fmla="*/ 3 w 10"/>
                    <a:gd name="T29" fmla="*/ 7 h 24"/>
                    <a:gd name="T30" fmla="*/ 3 w 10"/>
                    <a:gd name="T31" fmla="*/ 8 h 24"/>
                    <a:gd name="T32" fmla="*/ 3 w 10"/>
                    <a:gd name="T33" fmla="*/ 8 h 24"/>
                    <a:gd name="T34" fmla="*/ 3 w 10"/>
                    <a:gd name="T35" fmla="*/ 9 h 24"/>
                    <a:gd name="T36" fmla="*/ 4 w 10"/>
                    <a:gd name="T37" fmla="*/ 9 h 24"/>
                    <a:gd name="T38" fmla="*/ 4 w 10"/>
                    <a:gd name="T39" fmla="*/ 10 h 24"/>
                    <a:gd name="T40" fmla="*/ 4 w 10"/>
                    <a:gd name="T41" fmla="*/ 10 h 24"/>
                    <a:gd name="T42" fmla="*/ 4 w 10"/>
                    <a:gd name="T43" fmla="*/ 11 h 24"/>
                    <a:gd name="T44" fmla="*/ 4 w 10"/>
                    <a:gd name="T45" fmla="*/ 11 h 24"/>
                    <a:gd name="T46" fmla="*/ 4 w 10"/>
                    <a:gd name="T47" fmla="*/ 12 h 24"/>
                    <a:gd name="T48" fmla="*/ 5 w 10"/>
                    <a:gd name="T49" fmla="*/ 12 h 24"/>
                    <a:gd name="T50" fmla="*/ 5 w 10"/>
                    <a:gd name="T51" fmla="*/ 13 h 24"/>
                    <a:gd name="T52" fmla="*/ 5 w 10"/>
                    <a:gd name="T53" fmla="*/ 13 h 24"/>
                    <a:gd name="T54" fmla="*/ 5 w 10"/>
                    <a:gd name="T55" fmla="*/ 14 h 24"/>
                    <a:gd name="T56" fmla="*/ 6 w 10"/>
                    <a:gd name="T57" fmla="*/ 14 h 24"/>
                    <a:gd name="T58" fmla="*/ 6 w 10"/>
                    <a:gd name="T59" fmla="*/ 14 h 24"/>
                    <a:gd name="T60" fmla="*/ 6 w 10"/>
                    <a:gd name="T61" fmla="*/ 15 h 24"/>
                    <a:gd name="T62" fmla="*/ 6 w 10"/>
                    <a:gd name="T63" fmla="*/ 16 h 24"/>
                    <a:gd name="T64" fmla="*/ 6 w 10"/>
                    <a:gd name="T65" fmla="*/ 16 h 24"/>
                    <a:gd name="T66" fmla="*/ 7 w 10"/>
                    <a:gd name="T67" fmla="*/ 16 h 24"/>
                    <a:gd name="T68" fmla="*/ 7 w 10"/>
                    <a:gd name="T69" fmla="*/ 17 h 24"/>
                    <a:gd name="T70" fmla="*/ 7 w 10"/>
                    <a:gd name="T71" fmla="*/ 18 h 24"/>
                    <a:gd name="T72" fmla="*/ 7 w 10"/>
                    <a:gd name="T73" fmla="*/ 18 h 24"/>
                    <a:gd name="T74" fmla="*/ 8 w 10"/>
                    <a:gd name="T75" fmla="*/ 18 h 24"/>
                    <a:gd name="T76" fmla="*/ 8 w 10"/>
                    <a:gd name="T77" fmla="*/ 19 h 24"/>
                    <a:gd name="T78" fmla="*/ 8 w 10"/>
                    <a:gd name="T79" fmla="*/ 20 h 24"/>
                    <a:gd name="T80" fmla="*/ 8 w 10"/>
                    <a:gd name="T81" fmla="*/ 20 h 24"/>
                    <a:gd name="T82" fmla="*/ 8 w 10"/>
                    <a:gd name="T83" fmla="*/ 20 h 24"/>
                    <a:gd name="T84" fmla="*/ 8 w 10"/>
                    <a:gd name="T85" fmla="*/ 21 h 24"/>
                    <a:gd name="T86" fmla="*/ 9 w 10"/>
                    <a:gd name="T87" fmla="*/ 21 h 24"/>
                    <a:gd name="T88" fmla="*/ 9 w 10"/>
                    <a:gd name="T89" fmla="*/ 22 h 24"/>
                    <a:gd name="T90" fmla="*/ 9 w 10"/>
                    <a:gd name="T91" fmla="*/ 22 h 24"/>
                    <a:gd name="T92" fmla="*/ 9 w 10"/>
                    <a:gd name="T93" fmla="*/ 23 h 24"/>
                    <a:gd name="T94" fmla="*/ 9 w 10"/>
                    <a:gd name="T95" fmla="*/ 23 h 24"/>
                    <a:gd name="T96" fmla="*/ 9 w 10"/>
                    <a:gd name="T97" fmla="*/ 24 h 24"/>
                    <a:gd name="T98" fmla="*/ 10 w 10"/>
                    <a:gd name="T99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4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7"/>
                      </a:lnTo>
                      <a:lnTo>
                        <a:pt x="3" y="7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9"/>
                      </a:lnTo>
                      <a:lnTo>
                        <a:pt x="4" y="9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11"/>
                      </a:lnTo>
                      <a:lnTo>
                        <a:pt x="4" y="11"/>
                      </a:lnTo>
                      <a:lnTo>
                        <a:pt x="4" y="12"/>
                      </a:lnTo>
                      <a:lnTo>
                        <a:pt x="5" y="12"/>
                      </a:lnTo>
                      <a:lnTo>
                        <a:pt x="5" y="13"/>
                      </a:lnTo>
                      <a:lnTo>
                        <a:pt x="5" y="13"/>
                      </a:lnTo>
                      <a:lnTo>
                        <a:pt x="5" y="14"/>
                      </a:lnTo>
                      <a:lnTo>
                        <a:pt x="6" y="14"/>
                      </a:lnTo>
                      <a:lnTo>
                        <a:pt x="6" y="14"/>
                      </a:lnTo>
                      <a:lnTo>
                        <a:pt x="6" y="15"/>
                      </a:lnTo>
                      <a:lnTo>
                        <a:pt x="6" y="16"/>
                      </a:lnTo>
                      <a:lnTo>
                        <a:pt x="6" y="16"/>
                      </a:lnTo>
                      <a:lnTo>
                        <a:pt x="7" y="16"/>
                      </a:lnTo>
                      <a:lnTo>
                        <a:pt x="7" y="17"/>
                      </a:lnTo>
                      <a:lnTo>
                        <a:pt x="7" y="18"/>
                      </a:lnTo>
                      <a:lnTo>
                        <a:pt x="7" y="18"/>
                      </a:lnTo>
                      <a:lnTo>
                        <a:pt x="8" y="18"/>
                      </a:lnTo>
                      <a:lnTo>
                        <a:pt x="8" y="19"/>
                      </a:lnTo>
                      <a:lnTo>
                        <a:pt x="8" y="20"/>
                      </a:lnTo>
                      <a:lnTo>
                        <a:pt x="8" y="20"/>
                      </a:lnTo>
                      <a:lnTo>
                        <a:pt x="8" y="20"/>
                      </a:lnTo>
                      <a:lnTo>
                        <a:pt x="8" y="21"/>
                      </a:lnTo>
                      <a:lnTo>
                        <a:pt x="9" y="21"/>
                      </a:lnTo>
                      <a:lnTo>
                        <a:pt x="9" y="22"/>
                      </a:lnTo>
                      <a:lnTo>
                        <a:pt x="9" y="22"/>
                      </a:lnTo>
                      <a:lnTo>
                        <a:pt x="9" y="23"/>
                      </a:lnTo>
                      <a:lnTo>
                        <a:pt x="9" y="23"/>
                      </a:lnTo>
                      <a:lnTo>
                        <a:pt x="9" y="24"/>
                      </a:lnTo>
                      <a:lnTo>
                        <a:pt x="10" y="24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64" name="Freeform 321"/>
                <p:cNvSpPr>
                  <a:spLocks/>
                </p:cNvSpPr>
                <p:nvPr/>
              </p:nvSpPr>
              <p:spPr bwMode="auto">
                <a:xfrm rot="5400000" flipH="1">
                  <a:off x="1856333" y="1602360"/>
                  <a:ext cx="1394" cy="9445"/>
                </a:xfrm>
                <a:custGeom>
                  <a:avLst/>
                  <a:gdLst>
                    <a:gd name="T0" fmla="*/ 0 w 10"/>
                    <a:gd name="T1" fmla="*/ 0 h 24"/>
                    <a:gd name="T2" fmla="*/ 0 w 10"/>
                    <a:gd name="T3" fmla="*/ 1 h 24"/>
                    <a:gd name="T4" fmla="*/ 0 w 10"/>
                    <a:gd name="T5" fmla="*/ 1 h 24"/>
                    <a:gd name="T6" fmla="*/ 0 w 10"/>
                    <a:gd name="T7" fmla="*/ 2 h 24"/>
                    <a:gd name="T8" fmla="*/ 1 w 10"/>
                    <a:gd name="T9" fmla="*/ 2 h 24"/>
                    <a:gd name="T10" fmla="*/ 1 w 10"/>
                    <a:gd name="T11" fmla="*/ 3 h 24"/>
                    <a:gd name="T12" fmla="*/ 1 w 10"/>
                    <a:gd name="T13" fmla="*/ 3 h 24"/>
                    <a:gd name="T14" fmla="*/ 1 w 10"/>
                    <a:gd name="T15" fmla="*/ 4 h 24"/>
                    <a:gd name="T16" fmla="*/ 1 w 10"/>
                    <a:gd name="T17" fmla="*/ 4 h 24"/>
                    <a:gd name="T18" fmla="*/ 1 w 10"/>
                    <a:gd name="T19" fmla="*/ 4 h 24"/>
                    <a:gd name="T20" fmla="*/ 2 w 10"/>
                    <a:gd name="T21" fmla="*/ 5 h 24"/>
                    <a:gd name="T22" fmla="*/ 2 w 10"/>
                    <a:gd name="T23" fmla="*/ 6 h 24"/>
                    <a:gd name="T24" fmla="*/ 2 w 10"/>
                    <a:gd name="T25" fmla="*/ 6 h 24"/>
                    <a:gd name="T26" fmla="*/ 2 w 10"/>
                    <a:gd name="T27" fmla="*/ 6 h 24"/>
                    <a:gd name="T28" fmla="*/ 3 w 10"/>
                    <a:gd name="T29" fmla="*/ 7 h 24"/>
                    <a:gd name="T30" fmla="*/ 3 w 10"/>
                    <a:gd name="T31" fmla="*/ 8 h 24"/>
                    <a:gd name="T32" fmla="*/ 3 w 10"/>
                    <a:gd name="T33" fmla="*/ 8 h 24"/>
                    <a:gd name="T34" fmla="*/ 3 w 10"/>
                    <a:gd name="T35" fmla="*/ 8 h 24"/>
                    <a:gd name="T36" fmla="*/ 3 w 10"/>
                    <a:gd name="T37" fmla="*/ 9 h 24"/>
                    <a:gd name="T38" fmla="*/ 4 w 10"/>
                    <a:gd name="T39" fmla="*/ 10 h 24"/>
                    <a:gd name="T40" fmla="*/ 4 w 10"/>
                    <a:gd name="T41" fmla="*/ 10 h 24"/>
                    <a:gd name="T42" fmla="*/ 4 w 10"/>
                    <a:gd name="T43" fmla="*/ 10 h 24"/>
                    <a:gd name="T44" fmla="*/ 4 w 10"/>
                    <a:gd name="T45" fmla="*/ 11 h 24"/>
                    <a:gd name="T46" fmla="*/ 5 w 10"/>
                    <a:gd name="T47" fmla="*/ 11 h 24"/>
                    <a:gd name="T48" fmla="*/ 5 w 10"/>
                    <a:gd name="T49" fmla="*/ 12 h 24"/>
                    <a:gd name="T50" fmla="*/ 5 w 10"/>
                    <a:gd name="T51" fmla="*/ 12 h 24"/>
                    <a:gd name="T52" fmla="*/ 5 w 10"/>
                    <a:gd name="T53" fmla="*/ 13 h 24"/>
                    <a:gd name="T54" fmla="*/ 5 w 10"/>
                    <a:gd name="T55" fmla="*/ 13 h 24"/>
                    <a:gd name="T56" fmla="*/ 5 w 10"/>
                    <a:gd name="T57" fmla="*/ 14 h 24"/>
                    <a:gd name="T58" fmla="*/ 6 w 10"/>
                    <a:gd name="T59" fmla="*/ 14 h 24"/>
                    <a:gd name="T60" fmla="*/ 6 w 10"/>
                    <a:gd name="T61" fmla="*/ 15 h 24"/>
                    <a:gd name="T62" fmla="*/ 6 w 10"/>
                    <a:gd name="T63" fmla="*/ 15 h 24"/>
                    <a:gd name="T64" fmla="*/ 6 w 10"/>
                    <a:gd name="T65" fmla="*/ 16 h 24"/>
                    <a:gd name="T66" fmla="*/ 6 w 10"/>
                    <a:gd name="T67" fmla="*/ 16 h 24"/>
                    <a:gd name="T68" fmla="*/ 6 w 10"/>
                    <a:gd name="T69" fmla="*/ 17 h 24"/>
                    <a:gd name="T70" fmla="*/ 7 w 10"/>
                    <a:gd name="T71" fmla="*/ 17 h 24"/>
                    <a:gd name="T72" fmla="*/ 7 w 10"/>
                    <a:gd name="T73" fmla="*/ 18 h 24"/>
                    <a:gd name="T74" fmla="*/ 7 w 10"/>
                    <a:gd name="T75" fmla="*/ 18 h 24"/>
                    <a:gd name="T76" fmla="*/ 7 w 10"/>
                    <a:gd name="T77" fmla="*/ 19 h 24"/>
                    <a:gd name="T78" fmla="*/ 8 w 10"/>
                    <a:gd name="T79" fmla="*/ 19 h 24"/>
                    <a:gd name="T80" fmla="*/ 8 w 10"/>
                    <a:gd name="T81" fmla="*/ 20 h 24"/>
                    <a:gd name="T82" fmla="*/ 8 w 10"/>
                    <a:gd name="T83" fmla="*/ 20 h 24"/>
                    <a:gd name="T84" fmla="*/ 8 w 10"/>
                    <a:gd name="T85" fmla="*/ 21 h 24"/>
                    <a:gd name="T86" fmla="*/ 8 w 10"/>
                    <a:gd name="T87" fmla="*/ 21 h 24"/>
                    <a:gd name="T88" fmla="*/ 8 w 10"/>
                    <a:gd name="T89" fmla="*/ 22 h 24"/>
                    <a:gd name="T90" fmla="*/ 9 w 10"/>
                    <a:gd name="T91" fmla="*/ 22 h 24"/>
                    <a:gd name="T92" fmla="*/ 9 w 10"/>
                    <a:gd name="T93" fmla="*/ 23 h 24"/>
                    <a:gd name="T94" fmla="*/ 9 w 10"/>
                    <a:gd name="T95" fmla="*/ 23 h 24"/>
                    <a:gd name="T96" fmla="*/ 9 w 10"/>
                    <a:gd name="T97" fmla="*/ 24 h 24"/>
                    <a:gd name="T98" fmla="*/ 10 w 10"/>
                    <a:gd name="T99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4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2" y="5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3" y="7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9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5" y="13"/>
                      </a:lnTo>
                      <a:lnTo>
                        <a:pt x="5" y="13"/>
                      </a:lnTo>
                      <a:lnTo>
                        <a:pt x="5" y="14"/>
                      </a:lnTo>
                      <a:lnTo>
                        <a:pt x="6" y="14"/>
                      </a:lnTo>
                      <a:lnTo>
                        <a:pt x="6" y="15"/>
                      </a:lnTo>
                      <a:lnTo>
                        <a:pt x="6" y="15"/>
                      </a:lnTo>
                      <a:lnTo>
                        <a:pt x="6" y="16"/>
                      </a:lnTo>
                      <a:lnTo>
                        <a:pt x="6" y="16"/>
                      </a:lnTo>
                      <a:lnTo>
                        <a:pt x="6" y="17"/>
                      </a:lnTo>
                      <a:lnTo>
                        <a:pt x="7" y="17"/>
                      </a:lnTo>
                      <a:lnTo>
                        <a:pt x="7" y="18"/>
                      </a:lnTo>
                      <a:lnTo>
                        <a:pt x="7" y="18"/>
                      </a:lnTo>
                      <a:lnTo>
                        <a:pt x="7" y="19"/>
                      </a:lnTo>
                      <a:lnTo>
                        <a:pt x="8" y="19"/>
                      </a:lnTo>
                      <a:lnTo>
                        <a:pt x="8" y="20"/>
                      </a:lnTo>
                      <a:lnTo>
                        <a:pt x="8" y="20"/>
                      </a:lnTo>
                      <a:lnTo>
                        <a:pt x="8" y="21"/>
                      </a:lnTo>
                      <a:lnTo>
                        <a:pt x="8" y="21"/>
                      </a:lnTo>
                      <a:lnTo>
                        <a:pt x="8" y="22"/>
                      </a:lnTo>
                      <a:lnTo>
                        <a:pt x="9" y="22"/>
                      </a:lnTo>
                      <a:lnTo>
                        <a:pt x="9" y="23"/>
                      </a:lnTo>
                      <a:lnTo>
                        <a:pt x="9" y="23"/>
                      </a:lnTo>
                      <a:lnTo>
                        <a:pt x="9" y="24"/>
                      </a:lnTo>
                      <a:lnTo>
                        <a:pt x="10" y="24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65" name="Freeform 322"/>
                <p:cNvSpPr>
                  <a:spLocks/>
                </p:cNvSpPr>
                <p:nvPr/>
              </p:nvSpPr>
              <p:spPr bwMode="auto">
                <a:xfrm rot="5400000" flipH="1">
                  <a:off x="1846957" y="1601035"/>
                  <a:ext cx="1255" cy="9445"/>
                </a:xfrm>
                <a:custGeom>
                  <a:avLst/>
                  <a:gdLst>
                    <a:gd name="T0" fmla="*/ 0 w 9"/>
                    <a:gd name="T1" fmla="*/ 0 h 24"/>
                    <a:gd name="T2" fmla="*/ 0 w 9"/>
                    <a:gd name="T3" fmla="*/ 1 h 24"/>
                    <a:gd name="T4" fmla="*/ 0 w 9"/>
                    <a:gd name="T5" fmla="*/ 1 h 24"/>
                    <a:gd name="T6" fmla="*/ 0 w 9"/>
                    <a:gd name="T7" fmla="*/ 1 h 24"/>
                    <a:gd name="T8" fmla="*/ 0 w 9"/>
                    <a:gd name="T9" fmla="*/ 2 h 24"/>
                    <a:gd name="T10" fmla="*/ 0 w 9"/>
                    <a:gd name="T11" fmla="*/ 3 h 24"/>
                    <a:gd name="T12" fmla="*/ 1 w 9"/>
                    <a:gd name="T13" fmla="*/ 3 h 24"/>
                    <a:gd name="T14" fmla="*/ 1 w 9"/>
                    <a:gd name="T15" fmla="*/ 3 h 24"/>
                    <a:gd name="T16" fmla="*/ 1 w 9"/>
                    <a:gd name="T17" fmla="*/ 4 h 24"/>
                    <a:gd name="T18" fmla="*/ 2 w 9"/>
                    <a:gd name="T19" fmla="*/ 5 h 24"/>
                    <a:gd name="T20" fmla="*/ 2 w 9"/>
                    <a:gd name="T21" fmla="*/ 5 h 24"/>
                    <a:gd name="T22" fmla="*/ 2 w 9"/>
                    <a:gd name="T23" fmla="*/ 5 h 24"/>
                    <a:gd name="T24" fmla="*/ 2 w 9"/>
                    <a:gd name="T25" fmla="*/ 6 h 24"/>
                    <a:gd name="T26" fmla="*/ 2 w 9"/>
                    <a:gd name="T27" fmla="*/ 7 h 24"/>
                    <a:gd name="T28" fmla="*/ 2 w 9"/>
                    <a:gd name="T29" fmla="*/ 7 h 24"/>
                    <a:gd name="T30" fmla="*/ 3 w 9"/>
                    <a:gd name="T31" fmla="*/ 7 h 24"/>
                    <a:gd name="T32" fmla="*/ 3 w 9"/>
                    <a:gd name="T33" fmla="*/ 8 h 24"/>
                    <a:gd name="T34" fmla="*/ 3 w 9"/>
                    <a:gd name="T35" fmla="*/ 8 h 24"/>
                    <a:gd name="T36" fmla="*/ 3 w 9"/>
                    <a:gd name="T37" fmla="*/ 9 h 24"/>
                    <a:gd name="T38" fmla="*/ 3 w 9"/>
                    <a:gd name="T39" fmla="*/ 9 h 24"/>
                    <a:gd name="T40" fmla="*/ 3 w 9"/>
                    <a:gd name="T41" fmla="*/ 10 h 24"/>
                    <a:gd name="T42" fmla="*/ 4 w 9"/>
                    <a:gd name="T43" fmla="*/ 10 h 24"/>
                    <a:gd name="T44" fmla="*/ 4 w 9"/>
                    <a:gd name="T45" fmla="*/ 11 h 24"/>
                    <a:gd name="T46" fmla="*/ 4 w 9"/>
                    <a:gd name="T47" fmla="*/ 11 h 24"/>
                    <a:gd name="T48" fmla="*/ 4 w 9"/>
                    <a:gd name="T49" fmla="*/ 12 h 24"/>
                    <a:gd name="T50" fmla="*/ 5 w 9"/>
                    <a:gd name="T51" fmla="*/ 12 h 24"/>
                    <a:gd name="T52" fmla="*/ 5 w 9"/>
                    <a:gd name="T53" fmla="*/ 13 h 24"/>
                    <a:gd name="T54" fmla="*/ 5 w 9"/>
                    <a:gd name="T55" fmla="*/ 13 h 24"/>
                    <a:gd name="T56" fmla="*/ 5 w 9"/>
                    <a:gd name="T57" fmla="*/ 14 h 24"/>
                    <a:gd name="T58" fmla="*/ 5 w 9"/>
                    <a:gd name="T59" fmla="*/ 14 h 24"/>
                    <a:gd name="T60" fmla="*/ 5 w 9"/>
                    <a:gd name="T61" fmla="*/ 15 h 24"/>
                    <a:gd name="T62" fmla="*/ 6 w 9"/>
                    <a:gd name="T63" fmla="*/ 15 h 24"/>
                    <a:gd name="T64" fmla="*/ 6 w 9"/>
                    <a:gd name="T65" fmla="*/ 16 h 24"/>
                    <a:gd name="T66" fmla="*/ 6 w 9"/>
                    <a:gd name="T67" fmla="*/ 16 h 24"/>
                    <a:gd name="T68" fmla="*/ 6 w 9"/>
                    <a:gd name="T69" fmla="*/ 17 h 24"/>
                    <a:gd name="T70" fmla="*/ 7 w 9"/>
                    <a:gd name="T71" fmla="*/ 17 h 24"/>
                    <a:gd name="T72" fmla="*/ 7 w 9"/>
                    <a:gd name="T73" fmla="*/ 18 h 24"/>
                    <a:gd name="T74" fmla="*/ 7 w 9"/>
                    <a:gd name="T75" fmla="*/ 18 h 24"/>
                    <a:gd name="T76" fmla="*/ 7 w 9"/>
                    <a:gd name="T77" fmla="*/ 19 h 24"/>
                    <a:gd name="T78" fmla="*/ 7 w 9"/>
                    <a:gd name="T79" fmla="*/ 19 h 24"/>
                    <a:gd name="T80" fmla="*/ 7 w 9"/>
                    <a:gd name="T81" fmla="*/ 20 h 24"/>
                    <a:gd name="T82" fmla="*/ 8 w 9"/>
                    <a:gd name="T83" fmla="*/ 20 h 24"/>
                    <a:gd name="T84" fmla="*/ 8 w 9"/>
                    <a:gd name="T85" fmla="*/ 21 h 24"/>
                    <a:gd name="T86" fmla="*/ 8 w 9"/>
                    <a:gd name="T87" fmla="*/ 21 h 24"/>
                    <a:gd name="T88" fmla="*/ 9 w 9"/>
                    <a:gd name="T89" fmla="*/ 22 h 24"/>
                    <a:gd name="T90" fmla="*/ 9 w 9"/>
                    <a:gd name="T91" fmla="*/ 22 h 24"/>
                    <a:gd name="T92" fmla="*/ 9 w 9"/>
                    <a:gd name="T93" fmla="*/ 22 h 24"/>
                    <a:gd name="T94" fmla="*/ 9 w 9"/>
                    <a:gd name="T95" fmla="*/ 23 h 24"/>
                    <a:gd name="T96" fmla="*/ 9 w 9"/>
                    <a:gd name="T97" fmla="*/ 24 h 24"/>
                    <a:gd name="T98" fmla="*/ 9 w 9"/>
                    <a:gd name="T99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24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4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6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3" y="7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10"/>
                      </a:lnTo>
                      <a:lnTo>
                        <a:pt x="4" y="10"/>
                      </a:lnTo>
                      <a:lnTo>
                        <a:pt x="4" y="11"/>
                      </a:lnTo>
                      <a:lnTo>
                        <a:pt x="4" y="11"/>
                      </a:lnTo>
                      <a:lnTo>
                        <a:pt x="4" y="12"/>
                      </a:lnTo>
                      <a:lnTo>
                        <a:pt x="5" y="12"/>
                      </a:lnTo>
                      <a:lnTo>
                        <a:pt x="5" y="13"/>
                      </a:lnTo>
                      <a:lnTo>
                        <a:pt x="5" y="13"/>
                      </a:lnTo>
                      <a:lnTo>
                        <a:pt x="5" y="14"/>
                      </a:lnTo>
                      <a:lnTo>
                        <a:pt x="5" y="14"/>
                      </a:lnTo>
                      <a:lnTo>
                        <a:pt x="5" y="15"/>
                      </a:lnTo>
                      <a:lnTo>
                        <a:pt x="6" y="15"/>
                      </a:lnTo>
                      <a:lnTo>
                        <a:pt x="6" y="16"/>
                      </a:lnTo>
                      <a:lnTo>
                        <a:pt x="6" y="16"/>
                      </a:lnTo>
                      <a:lnTo>
                        <a:pt x="6" y="17"/>
                      </a:lnTo>
                      <a:lnTo>
                        <a:pt x="7" y="17"/>
                      </a:lnTo>
                      <a:lnTo>
                        <a:pt x="7" y="18"/>
                      </a:lnTo>
                      <a:lnTo>
                        <a:pt x="7" y="18"/>
                      </a:lnTo>
                      <a:lnTo>
                        <a:pt x="7" y="19"/>
                      </a:lnTo>
                      <a:lnTo>
                        <a:pt x="7" y="19"/>
                      </a:lnTo>
                      <a:lnTo>
                        <a:pt x="7" y="20"/>
                      </a:lnTo>
                      <a:lnTo>
                        <a:pt x="8" y="20"/>
                      </a:lnTo>
                      <a:lnTo>
                        <a:pt x="8" y="21"/>
                      </a:lnTo>
                      <a:lnTo>
                        <a:pt x="8" y="21"/>
                      </a:lnTo>
                      <a:lnTo>
                        <a:pt x="9" y="22"/>
                      </a:lnTo>
                      <a:lnTo>
                        <a:pt x="9" y="22"/>
                      </a:lnTo>
                      <a:lnTo>
                        <a:pt x="9" y="22"/>
                      </a:lnTo>
                      <a:lnTo>
                        <a:pt x="9" y="23"/>
                      </a:lnTo>
                      <a:lnTo>
                        <a:pt x="9" y="24"/>
                      </a:lnTo>
                      <a:lnTo>
                        <a:pt x="9" y="24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66" name="Freeform 323"/>
                <p:cNvSpPr>
                  <a:spLocks/>
                </p:cNvSpPr>
                <p:nvPr/>
              </p:nvSpPr>
              <p:spPr bwMode="auto">
                <a:xfrm rot="5400000" flipH="1">
                  <a:off x="1837443" y="1599711"/>
                  <a:ext cx="1394" cy="9445"/>
                </a:xfrm>
                <a:custGeom>
                  <a:avLst/>
                  <a:gdLst>
                    <a:gd name="T0" fmla="*/ 0 w 10"/>
                    <a:gd name="T1" fmla="*/ 0 h 24"/>
                    <a:gd name="T2" fmla="*/ 1 w 10"/>
                    <a:gd name="T3" fmla="*/ 0 h 24"/>
                    <a:gd name="T4" fmla="*/ 1 w 10"/>
                    <a:gd name="T5" fmla="*/ 1 h 24"/>
                    <a:gd name="T6" fmla="*/ 1 w 10"/>
                    <a:gd name="T7" fmla="*/ 2 h 24"/>
                    <a:gd name="T8" fmla="*/ 1 w 10"/>
                    <a:gd name="T9" fmla="*/ 2 h 24"/>
                    <a:gd name="T10" fmla="*/ 1 w 10"/>
                    <a:gd name="T11" fmla="*/ 2 h 24"/>
                    <a:gd name="T12" fmla="*/ 1 w 10"/>
                    <a:gd name="T13" fmla="*/ 3 h 24"/>
                    <a:gd name="T14" fmla="*/ 2 w 10"/>
                    <a:gd name="T15" fmla="*/ 4 h 24"/>
                    <a:gd name="T16" fmla="*/ 2 w 10"/>
                    <a:gd name="T17" fmla="*/ 4 h 24"/>
                    <a:gd name="T18" fmla="*/ 2 w 10"/>
                    <a:gd name="T19" fmla="*/ 4 h 24"/>
                    <a:gd name="T20" fmla="*/ 2 w 10"/>
                    <a:gd name="T21" fmla="*/ 5 h 24"/>
                    <a:gd name="T22" fmla="*/ 3 w 10"/>
                    <a:gd name="T23" fmla="*/ 5 h 24"/>
                    <a:gd name="T24" fmla="*/ 3 w 10"/>
                    <a:gd name="T25" fmla="*/ 6 h 24"/>
                    <a:gd name="T26" fmla="*/ 3 w 10"/>
                    <a:gd name="T27" fmla="*/ 6 h 24"/>
                    <a:gd name="T28" fmla="*/ 3 w 10"/>
                    <a:gd name="T29" fmla="*/ 7 h 24"/>
                    <a:gd name="T30" fmla="*/ 3 w 10"/>
                    <a:gd name="T31" fmla="*/ 7 h 24"/>
                    <a:gd name="T32" fmla="*/ 3 w 10"/>
                    <a:gd name="T33" fmla="*/ 8 h 24"/>
                    <a:gd name="T34" fmla="*/ 4 w 10"/>
                    <a:gd name="T35" fmla="*/ 8 h 24"/>
                    <a:gd name="T36" fmla="*/ 4 w 10"/>
                    <a:gd name="T37" fmla="*/ 9 h 24"/>
                    <a:gd name="T38" fmla="*/ 4 w 10"/>
                    <a:gd name="T39" fmla="*/ 9 h 24"/>
                    <a:gd name="T40" fmla="*/ 4 w 10"/>
                    <a:gd name="T41" fmla="*/ 10 h 24"/>
                    <a:gd name="T42" fmla="*/ 5 w 10"/>
                    <a:gd name="T43" fmla="*/ 10 h 24"/>
                    <a:gd name="T44" fmla="*/ 5 w 10"/>
                    <a:gd name="T45" fmla="*/ 11 h 24"/>
                    <a:gd name="T46" fmla="*/ 5 w 10"/>
                    <a:gd name="T47" fmla="*/ 11 h 24"/>
                    <a:gd name="T48" fmla="*/ 5 w 10"/>
                    <a:gd name="T49" fmla="*/ 12 h 24"/>
                    <a:gd name="T50" fmla="*/ 5 w 10"/>
                    <a:gd name="T51" fmla="*/ 12 h 24"/>
                    <a:gd name="T52" fmla="*/ 5 w 10"/>
                    <a:gd name="T53" fmla="*/ 13 h 24"/>
                    <a:gd name="T54" fmla="*/ 6 w 10"/>
                    <a:gd name="T55" fmla="*/ 13 h 24"/>
                    <a:gd name="T56" fmla="*/ 6 w 10"/>
                    <a:gd name="T57" fmla="*/ 14 h 24"/>
                    <a:gd name="T58" fmla="*/ 6 w 10"/>
                    <a:gd name="T59" fmla="*/ 14 h 24"/>
                    <a:gd name="T60" fmla="*/ 7 w 10"/>
                    <a:gd name="T61" fmla="*/ 15 h 24"/>
                    <a:gd name="T62" fmla="*/ 7 w 10"/>
                    <a:gd name="T63" fmla="*/ 15 h 24"/>
                    <a:gd name="T64" fmla="*/ 7 w 10"/>
                    <a:gd name="T65" fmla="*/ 16 h 24"/>
                    <a:gd name="T66" fmla="*/ 7 w 10"/>
                    <a:gd name="T67" fmla="*/ 16 h 24"/>
                    <a:gd name="T68" fmla="*/ 7 w 10"/>
                    <a:gd name="T69" fmla="*/ 17 h 24"/>
                    <a:gd name="T70" fmla="*/ 7 w 10"/>
                    <a:gd name="T71" fmla="*/ 17 h 24"/>
                    <a:gd name="T72" fmla="*/ 8 w 10"/>
                    <a:gd name="T73" fmla="*/ 18 h 24"/>
                    <a:gd name="T74" fmla="*/ 8 w 10"/>
                    <a:gd name="T75" fmla="*/ 18 h 24"/>
                    <a:gd name="T76" fmla="*/ 8 w 10"/>
                    <a:gd name="T77" fmla="*/ 19 h 24"/>
                    <a:gd name="T78" fmla="*/ 8 w 10"/>
                    <a:gd name="T79" fmla="*/ 19 h 24"/>
                    <a:gd name="T80" fmla="*/ 8 w 10"/>
                    <a:gd name="T81" fmla="*/ 20 h 24"/>
                    <a:gd name="T82" fmla="*/ 8 w 10"/>
                    <a:gd name="T83" fmla="*/ 20 h 24"/>
                    <a:gd name="T84" fmla="*/ 9 w 10"/>
                    <a:gd name="T85" fmla="*/ 21 h 24"/>
                    <a:gd name="T86" fmla="*/ 9 w 10"/>
                    <a:gd name="T87" fmla="*/ 21 h 24"/>
                    <a:gd name="T88" fmla="*/ 9 w 10"/>
                    <a:gd name="T89" fmla="*/ 21 h 24"/>
                    <a:gd name="T90" fmla="*/ 9 w 10"/>
                    <a:gd name="T91" fmla="*/ 22 h 24"/>
                    <a:gd name="T92" fmla="*/ 10 w 10"/>
                    <a:gd name="T93" fmla="*/ 23 h 24"/>
                    <a:gd name="T94" fmla="*/ 10 w 10"/>
                    <a:gd name="T95" fmla="*/ 23 h 24"/>
                    <a:gd name="T96" fmla="*/ 10 w 10"/>
                    <a:gd name="T97" fmla="*/ 23 h 24"/>
                    <a:gd name="T98" fmla="*/ 10 w 10"/>
                    <a:gd name="T99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4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3" y="5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8"/>
                      </a:lnTo>
                      <a:lnTo>
                        <a:pt x="4" y="8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10"/>
                      </a:lnTo>
                      <a:lnTo>
                        <a:pt x="5" y="10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5" y="13"/>
                      </a:lnTo>
                      <a:lnTo>
                        <a:pt x="6" y="13"/>
                      </a:lnTo>
                      <a:lnTo>
                        <a:pt x="6" y="14"/>
                      </a:lnTo>
                      <a:lnTo>
                        <a:pt x="6" y="14"/>
                      </a:lnTo>
                      <a:lnTo>
                        <a:pt x="7" y="15"/>
                      </a:lnTo>
                      <a:lnTo>
                        <a:pt x="7" y="15"/>
                      </a:lnTo>
                      <a:lnTo>
                        <a:pt x="7" y="16"/>
                      </a:lnTo>
                      <a:lnTo>
                        <a:pt x="7" y="16"/>
                      </a:lnTo>
                      <a:lnTo>
                        <a:pt x="7" y="17"/>
                      </a:lnTo>
                      <a:lnTo>
                        <a:pt x="7" y="17"/>
                      </a:lnTo>
                      <a:lnTo>
                        <a:pt x="8" y="18"/>
                      </a:lnTo>
                      <a:lnTo>
                        <a:pt x="8" y="18"/>
                      </a:lnTo>
                      <a:lnTo>
                        <a:pt x="8" y="19"/>
                      </a:lnTo>
                      <a:lnTo>
                        <a:pt x="8" y="19"/>
                      </a:lnTo>
                      <a:lnTo>
                        <a:pt x="8" y="20"/>
                      </a:lnTo>
                      <a:lnTo>
                        <a:pt x="8" y="20"/>
                      </a:lnTo>
                      <a:lnTo>
                        <a:pt x="9" y="21"/>
                      </a:lnTo>
                      <a:lnTo>
                        <a:pt x="9" y="21"/>
                      </a:lnTo>
                      <a:lnTo>
                        <a:pt x="9" y="21"/>
                      </a:lnTo>
                      <a:lnTo>
                        <a:pt x="9" y="22"/>
                      </a:lnTo>
                      <a:lnTo>
                        <a:pt x="10" y="23"/>
                      </a:lnTo>
                      <a:lnTo>
                        <a:pt x="10" y="23"/>
                      </a:lnTo>
                      <a:lnTo>
                        <a:pt x="10" y="23"/>
                      </a:lnTo>
                      <a:lnTo>
                        <a:pt x="10" y="24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67" name="Freeform 324"/>
                <p:cNvSpPr>
                  <a:spLocks/>
                </p:cNvSpPr>
                <p:nvPr/>
              </p:nvSpPr>
              <p:spPr bwMode="auto">
                <a:xfrm rot="5400000" flipH="1">
                  <a:off x="1827998" y="1598317"/>
                  <a:ext cx="1394" cy="9445"/>
                </a:xfrm>
                <a:custGeom>
                  <a:avLst/>
                  <a:gdLst>
                    <a:gd name="T0" fmla="*/ 0 w 10"/>
                    <a:gd name="T1" fmla="*/ 0 h 24"/>
                    <a:gd name="T2" fmla="*/ 0 w 10"/>
                    <a:gd name="T3" fmla="*/ 1 h 24"/>
                    <a:gd name="T4" fmla="*/ 0 w 10"/>
                    <a:gd name="T5" fmla="*/ 1 h 24"/>
                    <a:gd name="T6" fmla="*/ 1 w 10"/>
                    <a:gd name="T7" fmla="*/ 1 h 24"/>
                    <a:gd name="T8" fmla="*/ 1 w 10"/>
                    <a:gd name="T9" fmla="*/ 2 h 24"/>
                    <a:gd name="T10" fmla="*/ 1 w 10"/>
                    <a:gd name="T11" fmla="*/ 3 h 24"/>
                    <a:gd name="T12" fmla="*/ 1 w 10"/>
                    <a:gd name="T13" fmla="*/ 3 h 24"/>
                    <a:gd name="T14" fmla="*/ 2 w 10"/>
                    <a:gd name="T15" fmla="*/ 3 h 24"/>
                    <a:gd name="T16" fmla="*/ 2 w 10"/>
                    <a:gd name="T17" fmla="*/ 4 h 24"/>
                    <a:gd name="T18" fmla="*/ 2 w 10"/>
                    <a:gd name="T19" fmla="*/ 4 h 24"/>
                    <a:gd name="T20" fmla="*/ 2 w 10"/>
                    <a:gd name="T21" fmla="*/ 5 h 24"/>
                    <a:gd name="T22" fmla="*/ 2 w 10"/>
                    <a:gd name="T23" fmla="*/ 5 h 24"/>
                    <a:gd name="T24" fmla="*/ 2 w 10"/>
                    <a:gd name="T25" fmla="*/ 6 h 24"/>
                    <a:gd name="T26" fmla="*/ 3 w 10"/>
                    <a:gd name="T27" fmla="*/ 6 h 24"/>
                    <a:gd name="T28" fmla="*/ 3 w 10"/>
                    <a:gd name="T29" fmla="*/ 7 h 24"/>
                    <a:gd name="T30" fmla="*/ 3 w 10"/>
                    <a:gd name="T31" fmla="*/ 7 h 24"/>
                    <a:gd name="T32" fmla="*/ 4 w 10"/>
                    <a:gd name="T33" fmla="*/ 8 h 24"/>
                    <a:gd name="T34" fmla="*/ 4 w 10"/>
                    <a:gd name="T35" fmla="*/ 8 h 24"/>
                    <a:gd name="T36" fmla="*/ 4 w 10"/>
                    <a:gd name="T37" fmla="*/ 9 h 24"/>
                    <a:gd name="T38" fmla="*/ 4 w 10"/>
                    <a:gd name="T39" fmla="*/ 9 h 24"/>
                    <a:gd name="T40" fmla="*/ 4 w 10"/>
                    <a:gd name="T41" fmla="*/ 10 h 24"/>
                    <a:gd name="T42" fmla="*/ 4 w 10"/>
                    <a:gd name="T43" fmla="*/ 10 h 24"/>
                    <a:gd name="T44" fmla="*/ 5 w 10"/>
                    <a:gd name="T45" fmla="*/ 11 h 24"/>
                    <a:gd name="T46" fmla="*/ 5 w 10"/>
                    <a:gd name="T47" fmla="*/ 11 h 24"/>
                    <a:gd name="T48" fmla="*/ 5 w 10"/>
                    <a:gd name="T49" fmla="*/ 12 h 24"/>
                    <a:gd name="T50" fmla="*/ 5 w 10"/>
                    <a:gd name="T51" fmla="*/ 12 h 24"/>
                    <a:gd name="T52" fmla="*/ 5 w 10"/>
                    <a:gd name="T53" fmla="*/ 13 h 24"/>
                    <a:gd name="T54" fmla="*/ 5 w 10"/>
                    <a:gd name="T55" fmla="*/ 13 h 24"/>
                    <a:gd name="T56" fmla="*/ 6 w 10"/>
                    <a:gd name="T57" fmla="*/ 14 h 24"/>
                    <a:gd name="T58" fmla="*/ 6 w 10"/>
                    <a:gd name="T59" fmla="*/ 14 h 24"/>
                    <a:gd name="T60" fmla="*/ 6 w 10"/>
                    <a:gd name="T61" fmla="*/ 15 h 24"/>
                    <a:gd name="T62" fmla="*/ 6 w 10"/>
                    <a:gd name="T63" fmla="*/ 15 h 24"/>
                    <a:gd name="T64" fmla="*/ 7 w 10"/>
                    <a:gd name="T65" fmla="*/ 16 h 24"/>
                    <a:gd name="T66" fmla="*/ 7 w 10"/>
                    <a:gd name="T67" fmla="*/ 16 h 24"/>
                    <a:gd name="T68" fmla="*/ 7 w 10"/>
                    <a:gd name="T69" fmla="*/ 17 h 24"/>
                    <a:gd name="T70" fmla="*/ 7 w 10"/>
                    <a:gd name="T71" fmla="*/ 17 h 24"/>
                    <a:gd name="T72" fmla="*/ 7 w 10"/>
                    <a:gd name="T73" fmla="*/ 18 h 24"/>
                    <a:gd name="T74" fmla="*/ 7 w 10"/>
                    <a:gd name="T75" fmla="*/ 18 h 24"/>
                    <a:gd name="T76" fmla="*/ 8 w 10"/>
                    <a:gd name="T77" fmla="*/ 18 h 24"/>
                    <a:gd name="T78" fmla="*/ 8 w 10"/>
                    <a:gd name="T79" fmla="*/ 19 h 24"/>
                    <a:gd name="T80" fmla="*/ 8 w 10"/>
                    <a:gd name="T81" fmla="*/ 20 h 24"/>
                    <a:gd name="T82" fmla="*/ 8 w 10"/>
                    <a:gd name="T83" fmla="*/ 20 h 24"/>
                    <a:gd name="T84" fmla="*/ 9 w 10"/>
                    <a:gd name="T85" fmla="*/ 20 h 24"/>
                    <a:gd name="T86" fmla="*/ 9 w 10"/>
                    <a:gd name="T87" fmla="*/ 21 h 24"/>
                    <a:gd name="T88" fmla="*/ 9 w 10"/>
                    <a:gd name="T89" fmla="*/ 22 h 24"/>
                    <a:gd name="T90" fmla="*/ 9 w 10"/>
                    <a:gd name="T91" fmla="*/ 22 h 24"/>
                    <a:gd name="T92" fmla="*/ 9 w 10"/>
                    <a:gd name="T93" fmla="*/ 22 h 24"/>
                    <a:gd name="T94" fmla="*/ 9 w 10"/>
                    <a:gd name="T95" fmla="*/ 23 h 24"/>
                    <a:gd name="T96" fmla="*/ 10 w 10"/>
                    <a:gd name="T97" fmla="*/ 24 h 24"/>
                    <a:gd name="T98" fmla="*/ 10 w 10"/>
                    <a:gd name="T99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4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6"/>
                      </a:lnTo>
                      <a:lnTo>
                        <a:pt x="3" y="6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5" y="13"/>
                      </a:lnTo>
                      <a:lnTo>
                        <a:pt x="5" y="13"/>
                      </a:lnTo>
                      <a:lnTo>
                        <a:pt x="6" y="14"/>
                      </a:lnTo>
                      <a:lnTo>
                        <a:pt x="6" y="14"/>
                      </a:lnTo>
                      <a:lnTo>
                        <a:pt x="6" y="15"/>
                      </a:lnTo>
                      <a:lnTo>
                        <a:pt x="6" y="15"/>
                      </a:lnTo>
                      <a:lnTo>
                        <a:pt x="7" y="16"/>
                      </a:lnTo>
                      <a:lnTo>
                        <a:pt x="7" y="16"/>
                      </a:lnTo>
                      <a:lnTo>
                        <a:pt x="7" y="17"/>
                      </a:lnTo>
                      <a:lnTo>
                        <a:pt x="7" y="17"/>
                      </a:lnTo>
                      <a:lnTo>
                        <a:pt x="7" y="18"/>
                      </a:lnTo>
                      <a:lnTo>
                        <a:pt x="7" y="18"/>
                      </a:lnTo>
                      <a:lnTo>
                        <a:pt x="8" y="18"/>
                      </a:lnTo>
                      <a:lnTo>
                        <a:pt x="8" y="19"/>
                      </a:lnTo>
                      <a:lnTo>
                        <a:pt x="8" y="20"/>
                      </a:lnTo>
                      <a:lnTo>
                        <a:pt x="8" y="20"/>
                      </a:lnTo>
                      <a:lnTo>
                        <a:pt x="9" y="20"/>
                      </a:lnTo>
                      <a:lnTo>
                        <a:pt x="9" y="21"/>
                      </a:lnTo>
                      <a:lnTo>
                        <a:pt x="9" y="22"/>
                      </a:lnTo>
                      <a:lnTo>
                        <a:pt x="9" y="22"/>
                      </a:lnTo>
                      <a:lnTo>
                        <a:pt x="9" y="22"/>
                      </a:lnTo>
                      <a:lnTo>
                        <a:pt x="9" y="23"/>
                      </a:lnTo>
                      <a:lnTo>
                        <a:pt x="10" y="24"/>
                      </a:lnTo>
                      <a:lnTo>
                        <a:pt x="10" y="24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68" name="Freeform 325"/>
                <p:cNvSpPr>
                  <a:spLocks/>
                </p:cNvSpPr>
                <p:nvPr/>
              </p:nvSpPr>
              <p:spPr bwMode="auto">
                <a:xfrm rot="5400000" flipH="1">
                  <a:off x="1818553" y="1596922"/>
                  <a:ext cx="1394" cy="9445"/>
                </a:xfrm>
                <a:custGeom>
                  <a:avLst/>
                  <a:gdLst>
                    <a:gd name="T0" fmla="*/ 0 w 10"/>
                    <a:gd name="T1" fmla="*/ 0 h 24"/>
                    <a:gd name="T2" fmla="*/ 0 w 10"/>
                    <a:gd name="T3" fmla="*/ 0 h 24"/>
                    <a:gd name="T4" fmla="*/ 0 w 10"/>
                    <a:gd name="T5" fmla="*/ 1 h 24"/>
                    <a:gd name="T6" fmla="*/ 1 w 10"/>
                    <a:gd name="T7" fmla="*/ 1 h 24"/>
                    <a:gd name="T8" fmla="*/ 1 w 10"/>
                    <a:gd name="T9" fmla="*/ 2 h 24"/>
                    <a:gd name="T10" fmla="*/ 1 w 10"/>
                    <a:gd name="T11" fmla="*/ 2 h 24"/>
                    <a:gd name="T12" fmla="*/ 1 w 10"/>
                    <a:gd name="T13" fmla="*/ 3 h 24"/>
                    <a:gd name="T14" fmla="*/ 1 w 10"/>
                    <a:gd name="T15" fmla="*/ 3 h 24"/>
                    <a:gd name="T16" fmla="*/ 2 w 10"/>
                    <a:gd name="T17" fmla="*/ 4 h 24"/>
                    <a:gd name="T18" fmla="*/ 2 w 10"/>
                    <a:gd name="T19" fmla="*/ 4 h 24"/>
                    <a:gd name="T20" fmla="*/ 2 w 10"/>
                    <a:gd name="T21" fmla="*/ 5 h 24"/>
                    <a:gd name="T22" fmla="*/ 2 w 10"/>
                    <a:gd name="T23" fmla="*/ 5 h 24"/>
                    <a:gd name="T24" fmla="*/ 3 w 10"/>
                    <a:gd name="T25" fmla="*/ 6 h 24"/>
                    <a:gd name="T26" fmla="*/ 3 w 10"/>
                    <a:gd name="T27" fmla="*/ 6 h 24"/>
                    <a:gd name="T28" fmla="*/ 3 w 10"/>
                    <a:gd name="T29" fmla="*/ 7 h 24"/>
                    <a:gd name="T30" fmla="*/ 3 w 10"/>
                    <a:gd name="T31" fmla="*/ 7 h 24"/>
                    <a:gd name="T32" fmla="*/ 3 w 10"/>
                    <a:gd name="T33" fmla="*/ 8 h 24"/>
                    <a:gd name="T34" fmla="*/ 3 w 10"/>
                    <a:gd name="T35" fmla="*/ 8 h 24"/>
                    <a:gd name="T36" fmla="*/ 4 w 10"/>
                    <a:gd name="T37" fmla="*/ 8 h 24"/>
                    <a:gd name="T38" fmla="*/ 4 w 10"/>
                    <a:gd name="T39" fmla="*/ 9 h 24"/>
                    <a:gd name="T40" fmla="*/ 4 w 10"/>
                    <a:gd name="T41" fmla="*/ 10 h 24"/>
                    <a:gd name="T42" fmla="*/ 4 w 10"/>
                    <a:gd name="T43" fmla="*/ 10 h 24"/>
                    <a:gd name="T44" fmla="*/ 4 w 10"/>
                    <a:gd name="T45" fmla="*/ 10 h 24"/>
                    <a:gd name="T46" fmla="*/ 4 w 10"/>
                    <a:gd name="T47" fmla="*/ 11 h 24"/>
                    <a:gd name="T48" fmla="*/ 5 w 10"/>
                    <a:gd name="T49" fmla="*/ 12 h 24"/>
                    <a:gd name="T50" fmla="*/ 5 w 10"/>
                    <a:gd name="T51" fmla="*/ 12 h 24"/>
                    <a:gd name="T52" fmla="*/ 5 w 10"/>
                    <a:gd name="T53" fmla="*/ 12 h 24"/>
                    <a:gd name="T54" fmla="*/ 5 w 10"/>
                    <a:gd name="T55" fmla="*/ 13 h 24"/>
                    <a:gd name="T56" fmla="*/ 6 w 10"/>
                    <a:gd name="T57" fmla="*/ 14 h 24"/>
                    <a:gd name="T58" fmla="*/ 6 w 10"/>
                    <a:gd name="T59" fmla="*/ 14 h 24"/>
                    <a:gd name="T60" fmla="*/ 6 w 10"/>
                    <a:gd name="T61" fmla="*/ 14 h 24"/>
                    <a:gd name="T62" fmla="*/ 6 w 10"/>
                    <a:gd name="T63" fmla="*/ 15 h 24"/>
                    <a:gd name="T64" fmla="*/ 6 w 10"/>
                    <a:gd name="T65" fmla="*/ 15 h 24"/>
                    <a:gd name="T66" fmla="*/ 6 w 10"/>
                    <a:gd name="T67" fmla="*/ 16 h 24"/>
                    <a:gd name="T68" fmla="*/ 7 w 10"/>
                    <a:gd name="T69" fmla="*/ 16 h 24"/>
                    <a:gd name="T70" fmla="*/ 7 w 10"/>
                    <a:gd name="T71" fmla="*/ 17 h 24"/>
                    <a:gd name="T72" fmla="*/ 7 w 10"/>
                    <a:gd name="T73" fmla="*/ 17 h 24"/>
                    <a:gd name="T74" fmla="*/ 7 w 10"/>
                    <a:gd name="T75" fmla="*/ 18 h 24"/>
                    <a:gd name="T76" fmla="*/ 8 w 10"/>
                    <a:gd name="T77" fmla="*/ 18 h 24"/>
                    <a:gd name="T78" fmla="*/ 8 w 10"/>
                    <a:gd name="T79" fmla="*/ 19 h 24"/>
                    <a:gd name="T80" fmla="*/ 8 w 10"/>
                    <a:gd name="T81" fmla="*/ 19 h 24"/>
                    <a:gd name="T82" fmla="*/ 8 w 10"/>
                    <a:gd name="T83" fmla="*/ 20 h 24"/>
                    <a:gd name="T84" fmla="*/ 8 w 10"/>
                    <a:gd name="T85" fmla="*/ 20 h 24"/>
                    <a:gd name="T86" fmla="*/ 9 w 10"/>
                    <a:gd name="T87" fmla="*/ 21 h 24"/>
                    <a:gd name="T88" fmla="*/ 9 w 10"/>
                    <a:gd name="T89" fmla="*/ 21 h 24"/>
                    <a:gd name="T90" fmla="*/ 9 w 10"/>
                    <a:gd name="T91" fmla="*/ 22 h 24"/>
                    <a:gd name="T92" fmla="*/ 9 w 10"/>
                    <a:gd name="T93" fmla="*/ 22 h 24"/>
                    <a:gd name="T94" fmla="*/ 10 w 10"/>
                    <a:gd name="T95" fmla="*/ 22 h 24"/>
                    <a:gd name="T96" fmla="*/ 10 w 10"/>
                    <a:gd name="T97" fmla="*/ 23 h 24"/>
                    <a:gd name="T98" fmla="*/ 10 w 10"/>
                    <a:gd name="T99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4" y="8"/>
                      </a:lnTo>
                      <a:lnTo>
                        <a:pt x="4" y="9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11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5" y="13"/>
                      </a:lnTo>
                      <a:lnTo>
                        <a:pt x="6" y="14"/>
                      </a:lnTo>
                      <a:lnTo>
                        <a:pt x="6" y="14"/>
                      </a:lnTo>
                      <a:lnTo>
                        <a:pt x="6" y="14"/>
                      </a:lnTo>
                      <a:lnTo>
                        <a:pt x="6" y="15"/>
                      </a:lnTo>
                      <a:lnTo>
                        <a:pt x="6" y="15"/>
                      </a:lnTo>
                      <a:lnTo>
                        <a:pt x="6" y="16"/>
                      </a:lnTo>
                      <a:lnTo>
                        <a:pt x="7" y="16"/>
                      </a:lnTo>
                      <a:lnTo>
                        <a:pt x="7" y="17"/>
                      </a:lnTo>
                      <a:lnTo>
                        <a:pt x="7" y="17"/>
                      </a:lnTo>
                      <a:lnTo>
                        <a:pt x="7" y="18"/>
                      </a:lnTo>
                      <a:lnTo>
                        <a:pt x="8" y="18"/>
                      </a:lnTo>
                      <a:lnTo>
                        <a:pt x="8" y="19"/>
                      </a:lnTo>
                      <a:lnTo>
                        <a:pt x="8" y="19"/>
                      </a:lnTo>
                      <a:lnTo>
                        <a:pt x="8" y="20"/>
                      </a:lnTo>
                      <a:lnTo>
                        <a:pt x="8" y="20"/>
                      </a:lnTo>
                      <a:lnTo>
                        <a:pt x="9" y="21"/>
                      </a:lnTo>
                      <a:lnTo>
                        <a:pt x="9" y="21"/>
                      </a:lnTo>
                      <a:lnTo>
                        <a:pt x="9" y="22"/>
                      </a:lnTo>
                      <a:lnTo>
                        <a:pt x="9" y="22"/>
                      </a:lnTo>
                      <a:lnTo>
                        <a:pt x="10" y="22"/>
                      </a:lnTo>
                      <a:lnTo>
                        <a:pt x="10" y="23"/>
                      </a:lnTo>
                      <a:lnTo>
                        <a:pt x="10" y="24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69" name="Freeform 326"/>
                <p:cNvSpPr>
                  <a:spLocks/>
                </p:cNvSpPr>
                <p:nvPr/>
              </p:nvSpPr>
              <p:spPr bwMode="auto">
                <a:xfrm rot="5400000" flipH="1">
                  <a:off x="1809304" y="1595725"/>
                  <a:ext cx="1394" cy="9051"/>
                </a:xfrm>
                <a:custGeom>
                  <a:avLst/>
                  <a:gdLst>
                    <a:gd name="T0" fmla="*/ 0 w 10"/>
                    <a:gd name="T1" fmla="*/ 0 h 23"/>
                    <a:gd name="T2" fmla="*/ 0 w 10"/>
                    <a:gd name="T3" fmla="*/ 0 h 23"/>
                    <a:gd name="T4" fmla="*/ 0 w 10"/>
                    <a:gd name="T5" fmla="*/ 0 h 23"/>
                    <a:gd name="T6" fmla="*/ 0 w 10"/>
                    <a:gd name="T7" fmla="*/ 1 h 23"/>
                    <a:gd name="T8" fmla="*/ 1 w 10"/>
                    <a:gd name="T9" fmla="*/ 2 h 23"/>
                    <a:gd name="T10" fmla="*/ 1 w 10"/>
                    <a:gd name="T11" fmla="*/ 2 h 23"/>
                    <a:gd name="T12" fmla="*/ 1 w 10"/>
                    <a:gd name="T13" fmla="*/ 2 h 23"/>
                    <a:gd name="T14" fmla="*/ 1 w 10"/>
                    <a:gd name="T15" fmla="*/ 3 h 23"/>
                    <a:gd name="T16" fmla="*/ 1 w 10"/>
                    <a:gd name="T17" fmla="*/ 4 h 23"/>
                    <a:gd name="T18" fmla="*/ 1 w 10"/>
                    <a:gd name="T19" fmla="*/ 4 h 23"/>
                    <a:gd name="T20" fmla="*/ 2 w 10"/>
                    <a:gd name="T21" fmla="*/ 4 h 23"/>
                    <a:gd name="T22" fmla="*/ 2 w 10"/>
                    <a:gd name="T23" fmla="*/ 5 h 23"/>
                    <a:gd name="T24" fmla="*/ 2 w 10"/>
                    <a:gd name="T25" fmla="*/ 5 h 23"/>
                    <a:gd name="T26" fmla="*/ 2 w 10"/>
                    <a:gd name="T27" fmla="*/ 6 h 23"/>
                    <a:gd name="T28" fmla="*/ 3 w 10"/>
                    <a:gd name="T29" fmla="*/ 6 h 23"/>
                    <a:gd name="T30" fmla="*/ 3 w 10"/>
                    <a:gd name="T31" fmla="*/ 7 h 23"/>
                    <a:gd name="T32" fmla="*/ 3 w 10"/>
                    <a:gd name="T33" fmla="*/ 7 h 23"/>
                    <a:gd name="T34" fmla="*/ 3 w 10"/>
                    <a:gd name="T35" fmla="*/ 8 h 23"/>
                    <a:gd name="T36" fmla="*/ 3 w 10"/>
                    <a:gd name="T37" fmla="*/ 8 h 23"/>
                    <a:gd name="T38" fmla="*/ 3 w 10"/>
                    <a:gd name="T39" fmla="*/ 9 h 23"/>
                    <a:gd name="T40" fmla="*/ 4 w 10"/>
                    <a:gd name="T41" fmla="*/ 9 h 23"/>
                    <a:gd name="T42" fmla="*/ 4 w 10"/>
                    <a:gd name="T43" fmla="*/ 10 h 23"/>
                    <a:gd name="T44" fmla="*/ 4 w 10"/>
                    <a:gd name="T45" fmla="*/ 10 h 23"/>
                    <a:gd name="T46" fmla="*/ 4 w 10"/>
                    <a:gd name="T47" fmla="*/ 11 h 23"/>
                    <a:gd name="T48" fmla="*/ 5 w 10"/>
                    <a:gd name="T49" fmla="*/ 11 h 23"/>
                    <a:gd name="T50" fmla="*/ 5 w 10"/>
                    <a:gd name="T51" fmla="*/ 11 h 23"/>
                    <a:gd name="T52" fmla="*/ 5 w 10"/>
                    <a:gd name="T53" fmla="*/ 12 h 23"/>
                    <a:gd name="T54" fmla="*/ 5 w 10"/>
                    <a:gd name="T55" fmla="*/ 12 h 23"/>
                    <a:gd name="T56" fmla="*/ 5 w 10"/>
                    <a:gd name="T57" fmla="*/ 13 h 23"/>
                    <a:gd name="T58" fmla="*/ 6 w 10"/>
                    <a:gd name="T59" fmla="*/ 13 h 23"/>
                    <a:gd name="T60" fmla="*/ 6 w 10"/>
                    <a:gd name="T61" fmla="*/ 14 h 23"/>
                    <a:gd name="T62" fmla="*/ 6 w 10"/>
                    <a:gd name="T63" fmla="*/ 14 h 23"/>
                    <a:gd name="T64" fmla="*/ 6 w 10"/>
                    <a:gd name="T65" fmla="*/ 15 h 23"/>
                    <a:gd name="T66" fmla="*/ 7 w 10"/>
                    <a:gd name="T67" fmla="*/ 15 h 23"/>
                    <a:gd name="T68" fmla="*/ 7 w 10"/>
                    <a:gd name="T69" fmla="*/ 16 h 23"/>
                    <a:gd name="T70" fmla="*/ 7 w 10"/>
                    <a:gd name="T71" fmla="*/ 16 h 23"/>
                    <a:gd name="T72" fmla="*/ 7 w 10"/>
                    <a:gd name="T73" fmla="*/ 17 h 23"/>
                    <a:gd name="T74" fmla="*/ 7 w 10"/>
                    <a:gd name="T75" fmla="*/ 17 h 23"/>
                    <a:gd name="T76" fmla="*/ 7 w 10"/>
                    <a:gd name="T77" fmla="*/ 18 h 23"/>
                    <a:gd name="T78" fmla="*/ 8 w 10"/>
                    <a:gd name="T79" fmla="*/ 18 h 23"/>
                    <a:gd name="T80" fmla="*/ 8 w 10"/>
                    <a:gd name="T81" fmla="*/ 19 h 23"/>
                    <a:gd name="T82" fmla="*/ 8 w 10"/>
                    <a:gd name="T83" fmla="*/ 19 h 23"/>
                    <a:gd name="T84" fmla="*/ 8 w 10"/>
                    <a:gd name="T85" fmla="*/ 19 h 23"/>
                    <a:gd name="T86" fmla="*/ 8 w 10"/>
                    <a:gd name="T87" fmla="*/ 20 h 23"/>
                    <a:gd name="T88" fmla="*/ 8 w 10"/>
                    <a:gd name="T89" fmla="*/ 21 h 23"/>
                    <a:gd name="T90" fmla="*/ 9 w 10"/>
                    <a:gd name="T91" fmla="*/ 21 h 23"/>
                    <a:gd name="T92" fmla="*/ 9 w 10"/>
                    <a:gd name="T93" fmla="*/ 21 h 23"/>
                    <a:gd name="T94" fmla="*/ 9 w 10"/>
                    <a:gd name="T95" fmla="*/ 22 h 23"/>
                    <a:gd name="T96" fmla="*/ 9 w 10"/>
                    <a:gd name="T97" fmla="*/ 23 h 23"/>
                    <a:gd name="T98" fmla="*/ 10 w 10"/>
                    <a:gd name="T99" fmla="*/ 23 h 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3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6"/>
                      </a:lnTo>
                      <a:lnTo>
                        <a:pt x="3" y="6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9"/>
                      </a:lnTo>
                      <a:lnTo>
                        <a:pt x="4" y="9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5" y="13"/>
                      </a:lnTo>
                      <a:lnTo>
                        <a:pt x="6" y="13"/>
                      </a:lnTo>
                      <a:lnTo>
                        <a:pt x="6" y="14"/>
                      </a:lnTo>
                      <a:lnTo>
                        <a:pt x="6" y="14"/>
                      </a:lnTo>
                      <a:lnTo>
                        <a:pt x="6" y="15"/>
                      </a:lnTo>
                      <a:lnTo>
                        <a:pt x="7" y="15"/>
                      </a:lnTo>
                      <a:lnTo>
                        <a:pt x="7" y="16"/>
                      </a:lnTo>
                      <a:lnTo>
                        <a:pt x="7" y="16"/>
                      </a:lnTo>
                      <a:lnTo>
                        <a:pt x="7" y="17"/>
                      </a:lnTo>
                      <a:lnTo>
                        <a:pt x="7" y="17"/>
                      </a:lnTo>
                      <a:lnTo>
                        <a:pt x="7" y="18"/>
                      </a:lnTo>
                      <a:lnTo>
                        <a:pt x="8" y="18"/>
                      </a:lnTo>
                      <a:lnTo>
                        <a:pt x="8" y="19"/>
                      </a:lnTo>
                      <a:lnTo>
                        <a:pt x="8" y="19"/>
                      </a:lnTo>
                      <a:lnTo>
                        <a:pt x="8" y="19"/>
                      </a:lnTo>
                      <a:lnTo>
                        <a:pt x="8" y="20"/>
                      </a:lnTo>
                      <a:lnTo>
                        <a:pt x="8" y="21"/>
                      </a:lnTo>
                      <a:lnTo>
                        <a:pt x="9" y="21"/>
                      </a:lnTo>
                      <a:lnTo>
                        <a:pt x="9" y="21"/>
                      </a:lnTo>
                      <a:lnTo>
                        <a:pt x="9" y="22"/>
                      </a:lnTo>
                      <a:lnTo>
                        <a:pt x="9" y="23"/>
                      </a:lnTo>
                      <a:lnTo>
                        <a:pt x="10" y="23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70" name="Freeform 327"/>
                <p:cNvSpPr>
                  <a:spLocks/>
                </p:cNvSpPr>
                <p:nvPr/>
              </p:nvSpPr>
              <p:spPr bwMode="auto">
                <a:xfrm rot="5400000" flipH="1">
                  <a:off x="1800323" y="1594400"/>
                  <a:ext cx="1255" cy="9051"/>
                </a:xfrm>
                <a:custGeom>
                  <a:avLst/>
                  <a:gdLst>
                    <a:gd name="T0" fmla="*/ 0 w 9"/>
                    <a:gd name="T1" fmla="*/ 0 h 23"/>
                    <a:gd name="T2" fmla="*/ 0 w 9"/>
                    <a:gd name="T3" fmla="*/ 0 h 23"/>
                    <a:gd name="T4" fmla="*/ 0 w 9"/>
                    <a:gd name="T5" fmla="*/ 1 h 23"/>
                    <a:gd name="T6" fmla="*/ 0 w 9"/>
                    <a:gd name="T7" fmla="*/ 2 h 23"/>
                    <a:gd name="T8" fmla="*/ 0 w 9"/>
                    <a:gd name="T9" fmla="*/ 2 h 23"/>
                    <a:gd name="T10" fmla="*/ 0 w 9"/>
                    <a:gd name="T11" fmla="*/ 2 h 23"/>
                    <a:gd name="T12" fmla="*/ 1 w 9"/>
                    <a:gd name="T13" fmla="*/ 3 h 23"/>
                    <a:gd name="T14" fmla="*/ 1 w 9"/>
                    <a:gd name="T15" fmla="*/ 3 h 23"/>
                    <a:gd name="T16" fmla="*/ 1 w 9"/>
                    <a:gd name="T17" fmla="*/ 4 h 23"/>
                    <a:gd name="T18" fmla="*/ 1 w 9"/>
                    <a:gd name="T19" fmla="*/ 4 h 23"/>
                    <a:gd name="T20" fmla="*/ 2 w 9"/>
                    <a:gd name="T21" fmla="*/ 5 h 23"/>
                    <a:gd name="T22" fmla="*/ 2 w 9"/>
                    <a:gd name="T23" fmla="*/ 5 h 23"/>
                    <a:gd name="T24" fmla="*/ 2 w 9"/>
                    <a:gd name="T25" fmla="*/ 6 h 23"/>
                    <a:gd name="T26" fmla="*/ 2 w 9"/>
                    <a:gd name="T27" fmla="*/ 6 h 23"/>
                    <a:gd name="T28" fmla="*/ 2 w 9"/>
                    <a:gd name="T29" fmla="*/ 7 h 23"/>
                    <a:gd name="T30" fmla="*/ 3 w 9"/>
                    <a:gd name="T31" fmla="*/ 7 h 23"/>
                    <a:gd name="T32" fmla="*/ 3 w 9"/>
                    <a:gd name="T33" fmla="*/ 7 h 23"/>
                    <a:gd name="T34" fmla="*/ 3 w 9"/>
                    <a:gd name="T35" fmla="*/ 8 h 23"/>
                    <a:gd name="T36" fmla="*/ 3 w 9"/>
                    <a:gd name="T37" fmla="*/ 9 h 23"/>
                    <a:gd name="T38" fmla="*/ 4 w 9"/>
                    <a:gd name="T39" fmla="*/ 9 h 23"/>
                    <a:gd name="T40" fmla="*/ 4 w 9"/>
                    <a:gd name="T41" fmla="*/ 9 h 23"/>
                    <a:gd name="T42" fmla="*/ 4 w 9"/>
                    <a:gd name="T43" fmla="*/ 10 h 23"/>
                    <a:gd name="T44" fmla="*/ 4 w 9"/>
                    <a:gd name="T45" fmla="*/ 11 h 23"/>
                    <a:gd name="T46" fmla="*/ 4 w 9"/>
                    <a:gd name="T47" fmla="*/ 11 h 23"/>
                    <a:gd name="T48" fmla="*/ 4 w 9"/>
                    <a:gd name="T49" fmla="*/ 11 h 23"/>
                    <a:gd name="T50" fmla="*/ 5 w 9"/>
                    <a:gd name="T51" fmla="*/ 12 h 23"/>
                    <a:gd name="T52" fmla="*/ 5 w 9"/>
                    <a:gd name="T53" fmla="*/ 12 h 23"/>
                    <a:gd name="T54" fmla="*/ 5 w 9"/>
                    <a:gd name="T55" fmla="*/ 13 h 23"/>
                    <a:gd name="T56" fmla="*/ 5 w 9"/>
                    <a:gd name="T57" fmla="*/ 13 h 23"/>
                    <a:gd name="T58" fmla="*/ 5 w 9"/>
                    <a:gd name="T59" fmla="*/ 14 h 23"/>
                    <a:gd name="T60" fmla="*/ 5 w 9"/>
                    <a:gd name="T61" fmla="*/ 14 h 23"/>
                    <a:gd name="T62" fmla="*/ 6 w 9"/>
                    <a:gd name="T63" fmla="*/ 15 h 23"/>
                    <a:gd name="T64" fmla="*/ 6 w 9"/>
                    <a:gd name="T65" fmla="*/ 15 h 23"/>
                    <a:gd name="T66" fmla="*/ 6 w 9"/>
                    <a:gd name="T67" fmla="*/ 16 h 23"/>
                    <a:gd name="T68" fmla="*/ 6 w 9"/>
                    <a:gd name="T69" fmla="*/ 16 h 23"/>
                    <a:gd name="T70" fmla="*/ 7 w 9"/>
                    <a:gd name="T71" fmla="*/ 16 h 23"/>
                    <a:gd name="T72" fmla="*/ 7 w 9"/>
                    <a:gd name="T73" fmla="*/ 17 h 23"/>
                    <a:gd name="T74" fmla="*/ 7 w 9"/>
                    <a:gd name="T75" fmla="*/ 18 h 23"/>
                    <a:gd name="T76" fmla="*/ 7 w 9"/>
                    <a:gd name="T77" fmla="*/ 18 h 23"/>
                    <a:gd name="T78" fmla="*/ 7 w 9"/>
                    <a:gd name="T79" fmla="*/ 18 h 23"/>
                    <a:gd name="T80" fmla="*/ 7 w 9"/>
                    <a:gd name="T81" fmla="*/ 19 h 23"/>
                    <a:gd name="T82" fmla="*/ 8 w 9"/>
                    <a:gd name="T83" fmla="*/ 19 h 23"/>
                    <a:gd name="T84" fmla="*/ 8 w 9"/>
                    <a:gd name="T85" fmla="*/ 20 h 23"/>
                    <a:gd name="T86" fmla="*/ 8 w 9"/>
                    <a:gd name="T87" fmla="*/ 20 h 23"/>
                    <a:gd name="T88" fmla="*/ 8 w 9"/>
                    <a:gd name="T89" fmla="*/ 21 h 23"/>
                    <a:gd name="T90" fmla="*/ 9 w 9"/>
                    <a:gd name="T91" fmla="*/ 21 h 23"/>
                    <a:gd name="T92" fmla="*/ 9 w 9"/>
                    <a:gd name="T93" fmla="*/ 22 h 23"/>
                    <a:gd name="T94" fmla="*/ 9 w 9"/>
                    <a:gd name="T95" fmla="*/ 22 h 23"/>
                    <a:gd name="T96" fmla="*/ 9 w 9"/>
                    <a:gd name="T97" fmla="*/ 23 h 23"/>
                    <a:gd name="T98" fmla="*/ 9 w 9"/>
                    <a:gd name="T99" fmla="*/ 23 h 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23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8"/>
                      </a:lnTo>
                      <a:lnTo>
                        <a:pt x="3" y="9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10"/>
                      </a:lnTo>
                      <a:lnTo>
                        <a:pt x="4" y="11"/>
                      </a:lnTo>
                      <a:lnTo>
                        <a:pt x="4" y="11"/>
                      </a:lnTo>
                      <a:lnTo>
                        <a:pt x="4" y="11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5" y="13"/>
                      </a:lnTo>
                      <a:lnTo>
                        <a:pt x="5" y="13"/>
                      </a:lnTo>
                      <a:lnTo>
                        <a:pt x="5" y="14"/>
                      </a:lnTo>
                      <a:lnTo>
                        <a:pt x="5" y="14"/>
                      </a:lnTo>
                      <a:lnTo>
                        <a:pt x="6" y="15"/>
                      </a:lnTo>
                      <a:lnTo>
                        <a:pt x="6" y="15"/>
                      </a:lnTo>
                      <a:lnTo>
                        <a:pt x="6" y="16"/>
                      </a:lnTo>
                      <a:lnTo>
                        <a:pt x="6" y="16"/>
                      </a:lnTo>
                      <a:lnTo>
                        <a:pt x="7" y="16"/>
                      </a:lnTo>
                      <a:lnTo>
                        <a:pt x="7" y="17"/>
                      </a:lnTo>
                      <a:lnTo>
                        <a:pt x="7" y="18"/>
                      </a:lnTo>
                      <a:lnTo>
                        <a:pt x="7" y="18"/>
                      </a:lnTo>
                      <a:lnTo>
                        <a:pt x="7" y="18"/>
                      </a:lnTo>
                      <a:lnTo>
                        <a:pt x="7" y="19"/>
                      </a:lnTo>
                      <a:lnTo>
                        <a:pt x="8" y="19"/>
                      </a:lnTo>
                      <a:lnTo>
                        <a:pt x="8" y="20"/>
                      </a:lnTo>
                      <a:lnTo>
                        <a:pt x="8" y="20"/>
                      </a:lnTo>
                      <a:lnTo>
                        <a:pt x="8" y="21"/>
                      </a:lnTo>
                      <a:lnTo>
                        <a:pt x="9" y="21"/>
                      </a:lnTo>
                      <a:lnTo>
                        <a:pt x="9" y="22"/>
                      </a:lnTo>
                      <a:lnTo>
                        <a:pt x="9" y="22"/>
                      </a:lnTo>
                      <a:lnTo>
                        <a:pt x="9" y="23"/>
                      </a:lnTo>
                      <a:lnTo>
                        <a:pt x="9" y="23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71" name="Freeform 328"/>
                <p:cNvSpPr>
                  <a:spLocks/>
                </p:cNvSpPr>
                <p:nvPr/>
              </p:nvSpPr>
              <p:spPr bwMode="auto">
                <a:xfrm rot="5400000" flipH="1">
                  <a:off x="1791201" y="1593076"/>
                  <a:ext cx="1394" cy="9051"/>
                </a:xfrm>
                <a:custGeom>
                  <a:avLst/>
                  <a:gdLst>
                    <a:gd name="T0" fmla="*/ 0 w 10"/>
                    <a:gd name="T1" fmla="*/ 0 h 23"/>
                    <a:gd name="T2" fmla="*/ 1 w 10"/>
                    <a:gd name="T3" fmla="*/ 1 h 23"/>
                    <a:gd name="T4" fmla="*/ 1 w 10"/>
                    <a:gd name="T5" fmla="*/ 1 h 23"/>
                    <a:gd name="T6" fmla="*/ 1 w 10"/>
                    <a:gd name="T7" fmla="*/ 2 h 23"/>
                    <a:gd name="T8" fmla="*/ 1 w 10"/>
                    <a:gd name="T9" fmla="*/ 2 h 23"/>
                    <a:gd name="T10" fmla="*/ 2 w 10"/>
                    <a:gd name="T11" fmla="*/ 2 h 23"/>
                    <a:gd name="T12" fmla="*/ 2 w 10"/>
                    <a:gd name="T13" fmla="*/ 3 h 23"/>
                    <a:gd name="T14" fmla="*/ 2 w 10"/>
                    <a:gd name="T15" fmla="*/ 3 h 23"/>
                    <a:gd name="T16" fmla="*/ 2 w 10"/>
                    <a:gd name="T17" fmla="*/ 4 h 23"/>
                    <a:gd name="T18" fmla="*/ 2 w 10"/>
                    <a:gd name="T19" fmla="*/ 4 h 23"/>
                    <a:gd name="T20" fmla="*/ 2 w 10"/>
                    <a:gd name="T21" fmla="*/ 5 h 23"/>
                    <a:gd name="T22" fmla="*/ 3 w 10"/>
                    <a:gd name="T23" fmla="*/ 5 h 23"/>
                    <a:gd name="T24" fmla="*/ 3 w 10"/>
                    <a:gd name="T25" fmla="*/ 6 h 23"/>
                    <a:gd name="T26" fmla="*/ 3 w 10"/>
                    <a:gd name="T27" fmla="*/ 6 h 23"/>
                    <a:gd name="T28" fmla="*/ 3 w 10"/>
                    <a:gd name="T29" fmla="*/ 7 h 23"/>
                    <a:gd name="T30" fmla="*/ 3 w 10"/>
                    <a:gd name="T31" fmla="*/ 7 h 23"/>
                    <a:gd name="T32" fmla="*/ 3 w 10"/>
                    <a:gd name="T33" fmla="*/ 8 h 23"/>
                    <a:gd name="T34" fmla="*/ 4 w 10"/>
                    <a:gd name="T35" fmla="*/ 8 h 23"/>
                    <a:gd name="T36" fmla="*/ 4 w 10"/>
                    <a:gd name="T37" fmla="*/ 9 h 23"/>
                    <a:gd name="T38" fmla="*/ 4 w 10"/>
                    <a:gd name="T39" fmla="*/ 9 h 23"/>
                    <a:gd name="T40" fmla="*/ 4 w 10"/>
                    <a:gd name="T41" fmla="*/ 9 h 23"/>
                    <a:gd name="T42" fmla="*/ 5 w 10"/>
                    <a:gd name="T43" fmla="*/ 10 h 23"/>
                    <a:gd name="T44" fmla="*/ 5 w 10"/>
                    <a:gd name="T45" fmla="*/ 10 h 23"/>
                    <a:gd name="T46" fmla="*/ 5 w 10"/>
                    <a:gd name="T47" fmla="*/ 11 h 23"/>
                    <a:gd name="T48" fmla="*/ 5 w 10"/>
                    <a:gd name="T49" fmla="*/ 11 h 23"/>
                    <a:gd name="T50" fmla="*/ 5 w 10"/>
                    <a:gd name="T51" fmla="*/ 12 h 23"/>
                    <a:gd name="T52" fmla="*/ 5 w 10"/>
                    <a:gd name="T53" fmla="*/ 12 h 23"/>
                    <a:gd name="T54" fmla="*/ 6 w 10"/>
                    <a:gd name="T55" fmla="*/ 13 h 23"/>
                    <a:gd name="T56" fmla="*/ 6 w 10"/>
                    <a:gd name="T57" fmla="*/ 13 h 23"/>
                    <a:gd name="T58" fmla="*/ 6 w 10"/>
                    <a:gd name="T59" fmla="*/ 14 h 23"/>
                    <a:gd name="T60" fmla="*/ 6 w 10"/>
                    <a:gd name="T61" fmla="*/ 14 h 23"/>
                    <a:gd name="T62" fmla="*/ 7 w 10"/>
                    <a:gd name="T63" fmla="*/ 15 h 23"/>
                    <a:gd name="T64" fmla="*/ 7 w 10"/>
                    <a:gd name="T65" fmla="*/ 15 h 23"/>
                    <a:gd name="T66" fmla="*/ 7 w 10"/>
                    <a:gd name="T67" fmla="*/ 16 h 23"/>
                    <a:gd name="T68" fmla="*/ 7 w 10"/>
                    <a:gd name="T69" fmla="*/ 16 h 23"/>
                    <a:gd name="T70" fmla="*/ 7 w 10"/>
                    <a:gd name="T71" fmla="*/ 16 h 23"/>
                    <a:gd name="T72" fmla="*/ 7 w 10"/>
                    <a:gd name="T73" fmla="*/ 17 h 23"/>
                    <a:gd name="T74" fmla="*/ 8 w 10"/>
                    <a:gd name="T75" fmla="*/ 17 h 23"/>
                    <a:gd name="T76" fmla="*/ 8 w 10"/>
                    <a:gd name="T77" fmla="*/ 18 h 23"/>
                    <a:gd name="T78" fmla="*/ 8 w 10"/>
                    <a:gd name="T79" fmla="*/ 18 h 23"/>
                    <a:gd name="T80" fmla="*/ 9 w 10"/>
                    <a:gd name="T81" fmla="*/ 19 h 23"/>
                    <a:gd name="T82" fmla="*/ 9 w 10"/>
                    <a:gd name="T83" fmla="*/ 19 h 23"/>
                    <a:gd name="T84" fmla="*/ 9 w 10"/>
                    <a:gd name="T85" fmla="*/ 20 h 23"/>
                    <a:gd name="T86" fmla="*/ 9 w 10"/>
                    <a:gd name="T87" fmla="*/ 20 h 23"/>
                    <a:gd name="T88" fmla="*/ 9 w 10"/>
                    <a:gd name="T89" fmla="*/ 21 h 23"/>
                    <a:gd name="T90" fmla="*/ 9 w 10"/>
                    <a:gd name="T91" fmla="*/ 21 h 23"/>
                    <a:gd name="T92" fmla="*/ 10 w 10"/>
                    <a:gd name="T93" fmla="*/ 21 h 23"/>
                    <a:gd name="T94" fmla="*/ 10 w 10"/>
                    <a:gd name="T95" fmla="*/ 22 h 23"/>
                    <a:gd name="T96" fmla="*/ 10 w 10"/>
                    <a:gd name="T97" fmla="*/ 23 h 23"/>
                    <a:gd name="T98" fmla="*/ 10 w 10"/>
                    <a:gd name="T99" fmla="*/ 23 h 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3">
                      <a:moveTo>
                        <a:pt x="0" y="0"/>
                      </a:move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3" y="5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8"/>
                      </a:lnTo>
                      <a:lnTo>
                        <a:pt x="4" y="8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5" y="10"/>
                      </a:lnTo>
                      <a:lnTo>
                        <a:pt x="5" y="10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6" y="13"/>
                      </a:lnTo>
                      <a:lnTo>
                        <a:pt x="6" y="13"/>
                      </a:lnTo>
                      <a:lnTo>
                        <a:pt x="6" y="14"/>
                      </a:lnTo>
                      <a:lnTo>
                        <a:pt x="6" y="14"/>
                      </a:lnTo>
                      <a:lnTo>
                        <a:pt x="7" y="15"/>
                      </a:lnTo>
                      <a:lnTo>
                        <a:pt x="7" y="15"/>
                      </a:lnTo>
                      <a:lnTo>
                        <a:pt x="7" y="16"/>
                      </a:lnTo>
                      <a:lnTo>
                        <a:pt x="7" y="16"/>
                      </a:lnTo>
                      <a:lnTo>
                        <a:pt x="7" y="16"/>
                      </a:lnTo>
                      <a:lnTo>
                        <a:pt x="7" y="17"/>
                      </a:lnTo>
                      <a:lnTo>
                        <a:pt x="8" y="17"/>
                      </a:lnTo>
                      <a:lnTo>
                        <a:pt x="8" y="18"/>
                      </a:lnTo>
                      <a:lnTo>
                        <a:pt x="8" y="18"/>
                      </a:lnTo>
                      <a:lnTo>
                        <a:pt x="9" y="19"/>
                      </a:lnTo>
                      <a:lnTo>
                        <a:pt x="9" y="19"/>
                      </a:lnTo>
                      <a:lnTo>
                        <a:pt x="9" y="20"/>
                      </a:lnTo>
                      <a:lnTo>
                        <a:pt x="9" y="20"/>
                      </a:lnTo>
                      <a:lnTo>
                        <a:pt x="9" y="21"/>
                      </a:lnTo>
                      <a:lnTo>
                        <a:pt x="9" y="21"/>
                      </a:lnTo>
                      <a:lnTo>
                        <a:pt x="10" y="21"/>
                      </a:lnTo>
                      <a:lnTo>
                        <a:pt x="10" y="22"/>
                      </a:lnTo>
                      <a:lnTo>
                        <a:pt x="10" y="23"/>
                      </a:lnTo>
                      <a:lnTo>
                        <a:pt x="10" y="23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72" name="Freeform 329"/>
                <p:cNvSpPr>
                  <a:spLocks/>
                </p:cNvSpPr>
                <p:nvPr/>
              </p:nvSpPr>
              <p:spPr bwMode="auto">
                <a:xfrm rot="5400000" flipH="1">
                  <a:off x="1782347" y="1591879"/>
                  <a:ext cx="1394" cy="8658"/>
                </a:xfrm>
                <a:custGeom>
                  <a:avLst/>
                  <a:gdLst>
                    <a:gd name="T0" fmla="*/ 0 w 10"/>
                    <a:gd name="T1" fmla="*/ 0 h 22"/>
                    <a:gd name="T2" fmla="*/ 0 w 10"/>
                    <a:gd name="T3" fmla="*/ 0 h 22"/>
                    <a:gd name="T4" fmla="*/ 0 w 10"/>
                    <a:gd name="T5" fmla="*/ 1 h 22"/>
                    <a:gd name="T6" fmla="*/ 1 w 10"/>
                    <a:gd name="T7" fmla="*/ 1 h 22"/>
                    <a:gd name="T8" fmla="*/ 1 w 10"/>
                    <a:gd name="T9" fmla="*/ 2 h 22"/>
                    <a:gd name="T10" fmla="*/ 1 w 10"/>
                    <a:gd name="T11" fmla="*/ 2 h 22"/>
                    <a:gd name="T12" fmla="*/ 1 w 10"/>
                    <a:gd name="T13" fmla="*/ 3 h 22"/>
                    <a:gd name="T14" fmla="*/ 2 w 10"/>
                    <a:gd name="T15" fmla="*/ 3 h 22"/>
                    <a:gd name="T16" fmla="*/ 2 w 10"/>
                    <a:gd name="T17" fmla="*/ 3 h 22"/>
                    <a:gd name="T18" fmla="*/ 2 w 10"/>
                    <a:gd name="T19" fmla="*/ 4 h 22"/>
                    <a:gd name="T20" fmla="*/ 2 w 10"/>
                    <a:gd name="T21" fmla="*/ 5 h 22"/>
                    <a:gd name="T22" fmla="*/ 2 w 10"/>
                    <a:gd name="T23" fmla="*/ 5 h 22"/>
                    <a:gd name="T24" fmla="*/ 2 w 10"/>
                    <a:gd name="T25" fmla="*/ 5 h 22"/>
                    <a:gd name="T26" fmla="*/ 3 w 10"/>
                    <a:gd name="T27" fmla="*/ 6 h 22"/>
                    <a:gd name="T28" fmla="*/ 3 w 10"/>
                    <a:gd name="T29" fmla="*/ 6 h 22"/>
                    <a:gd name="T30" fmla="*/ 3 w 10"/>
                    <a:gd name="T31" fmla="*/ 7 h 22"/>
                    <a:gd name="T32" fmla="*/ 3 w 10"/>
                    <a:gd name="T33" fmla="*/ 7 h 22"/>
                    <a:gd name="T34" fmla="*/ 4 w 10"/>
                    <a:gd name="T35" fmla="*/ 8 h 22"/>
                    <a:gd name="T36" fmla="*/ 4 w 10"/>
                    <a:gd name="T37" fmla="*/ 8 h 22"/>
                    <a:gd name="T38" fmla="*/ 4 w 10"/>
                    <a:gd name="T39" fmla="*/ 8 h 22"/>
                    <a:gd name="T40" fmla="*/ 4 w 10"/>
                    <a:gd name="T41" fmla="*/ 9 h 22"/>
                    <a:gd name="T42" fmla="*/ 4 w 10"/>
                    <a:gd name="T43" fmla="*/ 10 h 22"/>
                    <a:gd name="T44" fmla="*/ 4 w 10"/>
                    <a:gd name="T45" fmla="*/ 10 h 22"/>
                    <a:gd name="T46" fmla="*/ 5 w 10"/>
                    <a:gd name="T47" fmla="*/ 10 h 22"/>
                    <a:gd name="T48" fmla="*/ 5 w 10"/>
                    <a:gd name="T49" fmla="*/ 11 h 22"/>
                    <a:gd name="T50" fmla="*/ 5 w 10"/>
                    <a:gd name="T51" fmla="*/ 11 h 22"/>
                    <a:gd name="T52" fmla="*/ 6 w 10"/>
                    <a:gd name="T53" fmla="*/ 12 h 22"/>
                    <a:gd name="T54" fmla="*/ 6 w 10"/>
                    <a:gd name="T55" fmla="*/ 12 h 22"/>
                    <a:gd name="T56" fmla="*/ 6 w 10"/>
                    <a:gd name="T57" fmla="*/ 13 h 22"/>
                    <a:gd name="T58" fmla="*/ 6 w 10"/>
                    <a:gd name="T59" fmla="*/ 13 h 22"/>
                    <a:gd name="T60" fmla="*/ 6 w 10"/>
                    <a:gd name="T61" fmla="*/ 14 h 22"/>
                    <a:gd name="T62" fmla="*/ 6 w 10"/>
                    <a:gd name="T63" fmla="*/ 14 h 22"/>
                    <a:gd name="T64" fmla="*/ 7 w 10"/>
                    <a:gd name="T65" fmla="*/ 15 h 22"/>
                    <a:gd name="T66" fmla="*/ 7 w 10"/>
                    <a:gd name="T67" fmla="*/ 15 h 22"/>
                    <a:gd name="T68" fmla="*/ 7 w 10"/>
                    <a:gd name="T69" fmla="*/ 15 h 22"/>
                    <a:gd name="T70" fmla="*/ 7 w 10"/>
                    <a:gd name="T71" fmla="*/ 16 h 22"/>
                    <a:gd name="T72" fmla="*/ 7 w 10"/>
                    <a:gd name="T73" fmla="*/ 16 h 22"/>
                    <a:gd name="T74" fmla="*/ 7 w 10"/>
                    <a:gd name="T75" fmla="*/ 17 h 22"/>
                    <a:gd name="T76" fmla="*/ 8 w 10"/>
                    <a:gd name="T77" fmla="*/ 17 h 22"/>
                    <a:gd name="T78" fmla="*/ 8 w 10"/>
                    <a:gd name="T79" fmla="*/ 18 h 22"/>
                    <a:gd name="T80" fmla="*/ 8 w 10"/>
                    <a:gd name="T81" fmla="*/ 18 h 22"/>
                    <a:gd name="T82" fmla="*/ 8 w 10"/>
                    <a:gd name="T83" fmla="*/ 19 h 22"/>
                    <a:gd name="T84" fmla="*/ 9 w 10"/>
                    <a:gd name="T85" fmla="*/ 19 h 22"/>
                    <a:gd name="T86" fmla="*/ 9 w 10"/>
                    <a:gd name="T87" fmla="*/ 19 h 22"/>
                    <a:gd name="T88" fmla="*/ 9 w 10"/>
                    <a:gd name="T89" fmla="*/ 20 h 22"/>
                    <a:gd name="T90" fmla="*/ 9 w 10"/>
                    <a:gd name="T91" fmla="*/ 21 h 22"/>
                    <a:gd name="T92" fmla="*/ 9 w 10"/>
                    <a:gd name="T93" fmla="*/ 21 h 22"/>
                    <a:gd name="T94" fmla="*/ 9 w 10"/>
                    <a:gd name="T95" fmla="*/ 21 h 22"/>
                    <a:gd name="T96" fmla="*/ 10 w 10"/>
                    <a:gd name="T97" fmla="*/ 22 h 22"/>
                    <a:gd name="T98" fmla="*/ 10 w 10"/>
                    <a:gd name="T99" fmla="*/ 22 h 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9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5" y="10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6" y="13"/>
                      </a:lnTo>
                      <a:lnTo>
                        <a:pt x="6" y="13"/>
                      </a:lnTo>
                      <a:lnTo>
                        <a:pt x="6" y="14"/>
                      </a:lnTo>
                      <a:lnTo>
                        <a:pt x="6" y="14"/>
                      </a:lnTo>
                      <a:lnTo>
                        <a:pt x="7" y="15"/>
                      </a:lnTo>
                      <a:lnTo>
                        <a:pt x="7" y="15"/>
                      </a:lnTo>
                      <a:lnTo>
                        <a:pt x="7" y="15"/>
                      </a:lnTo>
                      <a:lnTo>
                        <a:pt x="7" y="16"/>
                      </a:lnTo>
                      <a:lnTo>
                        <a:pt x="7" y="16"/>
                      </a:lnTo>
                      <a:lnTo>
                        <a:pt x="7" y="17"/>
                      </a:lnTo>
                      <a:lnTo>
                        <a:pt x="8" y="17"/>
                      </a:lnTo>
                      <a:lnTo>
                        <a:pt x="8" y="18"/>
                      </a:lnTo>
                      <a:lnTo>
                        <a:pt x="8" y="18"/>
                      </a:lnTo>
                      <a:lnTo>
                        <a:pt x="8" y="19"/>
                      </a:lnTo>
                      <a:lnTo>
                        <a:pt x="9" y="19"/>
                      </a:lnTo>
                      <a:lnTo>
                        <a:pt x="9" y="19"/>
                      </a:lnTo>
                      <a:lnTo>
                        <a:pt x="9" y="20"/>
                      </a:lnTo>
                      <a:lnTo>
                        <a:pt x="9" y="21"/>
                      </a:lnTo>
                      <a:lnTo>
                        <a:pt x="9" y="21"/>
                      </a:lnTo>
                      <a:lnTo>
                        <a:pt x="9" y="21"/>
                      </a:lnTo>
                      <a:lnTo>
                        <a:pt x="10" y="22"/>
                      </a:lnTo>
                      <a:lnTo>
                        <a:pt x="10" y="2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73" name="Freeform 330"/>
                <p:cNvSpPr>
                  <a:spLocks/>
                </p:cNvSpPr>
                <p:nvPr/>
              </p:nvSpPr>
              <p:spPr bwMode="auto">
                <a:xfrm rot="5400000" flipH="1">
                  <a:off x="1773689" y="1590484"/>
                  <a:ext cx="1394" cy="8658"/>
                </a:xfrm>
                <a:custGeom>
                  <a:avLst/>
                  <a:gdLst>
                    <a:gd name="T0" fmla="*/ 0 w 10"/>
                    <a:gd name="T1" fmla="*/ 0 h 22"/>
                    <a:gd name="T2" fmla="*/ 0 w 10"/>
                    <a:gd name="T3" fmla="*/ 1 h 22"/>
                    <a:gd name="T4" fmla="*/ 0 w 10"/>
                    <a:gd name="T5" fmla="*/ 1 h 22"/>
                    <a:gd name="T6" fmla="*/ 1 w 10"/>
                    <a:gd name="T7" fmla="*/ 2 h 22"/>
                    <a:gd name="T8" fmla="*/ 1 w 10"/>
                    <a:gd name="T9" fmla="*/ 2 h 22"/>
                    <a:gd name="T10" fmla="*/ 1 w 10"/>
                    <a:gd name="T11" fmla="*/ 2 h 22"/>
                    <a:gd name="T12" fmla="*/ 1 w 10"/>
                    <a:gd name="T13" fmla="*/ 3 h 22"/>
                    <a:gd name="T14" fmla="*/ 1 w 10"/>
                    <a:gd name="T15" fmla="*/ 3 h 22"/>
                    <a:gd name="T16" fmla="*/ 1 w 10"/>
                    <a:gd name="T17" fmla="*/ 4 h 22"/>
                    <a:gd name="T18" fmla="*/ 2 w 10"/>
                    <a:gd name="T19" fmla="*/ 4 h 22"/>
                    <a:gd name="T20" fmla="*/ 2 w 10"/>
                    <a:gd name="T21" fmla="*/ 5 h 22"/>
                    <a:gd name="T22" fmla="*/ 2 w 10"/>
                    <a:gd name="T23" fmla="*/ 5 h 22"/>
                    <a:gd name="T24" fmla="*/ 3 w 10"/>
                    <a:gd name="T25" fmla="*/ 6 h 22"/>
                    <a:gd name="T26" fmla="*/ 3 w 10"/>
                    <a:gd name="T27" fmla="*/ 6 h 22"/>
                    <a:gd name="T28" fmla="*/ 3 w 10"/>
                    <a:gd name="T29" fmla="*/ 7 h 22"/>
                    <a:gd name="T30" fmla="*/ 3 w 10"/>
                    <a:gd name="T31" fmla="*/ 7 h 22"/>
                    <a:gd name="T32" fmla="*/ 3 w 10"/>
                    <a:gd name="T33" fmla="*/ 7 h 22"/>
                    <a:gd name="T34" fmla="*/ 3 w 10"/>
                    <a:gd name="T35" fmla="*/ 8 h 22"/>
                    <a:gd name="T36" fmla="*/ 4 w 10"/>
                    <a:gd name="T37" fmla="*/ 8 h 22"/>
                    <a:gd name="T38" fmla="*/ 4 w 10"/>
                    <a:gd name="T39" fmla="*/ 9 h 22"/>
                    <a:gd name="T40" fmla="*/ 4 w 10"/>
                    <a:gd name="T41" fmla="*/ 9 h 22"/>
                    <a:gd name="T42" fmla="*/ 4 w 10"/>
                    <a:gd name="T43" fmla="*/ 10 h 22"/>
                    <a:gd name="T44" fmla="*/ 5 w 10"/>
                    <a:gd name="T45" fmla="*/ 10 h 22"/>
                    <a:gd name="T46" fmla="*/ 5 w 10"/>
                    <a:gd name="T47" fmla="*/ 11 h 22"/>
                    <a:gd name="T48" fmla="*/ 5 w 10"/>
                    <a:gd name="T49" fmla="*/ 11 h 22"/>
                    <a:gd name="T50" fmla="*/ 5 w 10"/>
                    <a:gd name="T51" fmla="*/ 11 h 22"/>
                    <a:gd name="T52" fmla="*/ 5 w 10"/>
                    <a:gd name="T53" fmla="*/ 12 h 22"/>
                    <a:gd name="T54" fmla="*/ 5 w 10"/>
                    <a:gd name="T55" fmla="*/ 13 h 22"/>
                    <a:gd name="T56" fmla="*/ 6 w 10"/>
                    <a:gd name="T57" fmla="*/ 13 h 22"/>
                    <a:gd name="T58" fmla="*/ 6 w 10"/>
                    <a:gd name="T59" fmla="*/ 13 h 22"/>
                    <a:gd name="T60" fmla="*/ 6 w 10"/>
                    <a:gd name="T61" fmla="*/ 14 h 22"/>
                    <a:gd name="T62" fmla="*/ 6 w 10"/>
                    <a:gd name="T63" fmla="*/ 14 h 22"/>
                    <a:gd name="T64" fmla="*/ 6 w 10"/>
                    <a:gd name="T65" fmla="*/ 14 h 22"/>
                    <a:gd name="T66" fmla="*/ 6 w 10"/>
                    <a:gd name="T67" fmla="*/ 15 h 22"/>
                    <a:gd name="T68" fmla="*/ 7 w 10"/>
                    <a:gd name="T69" fmla="*/ 16 h 22"/>
                    <a:gd name="T70" fmla="*/ 7 w 10"/>
                    <a:gd name="T71" fmla="*/ 16 h 22"/>
                    <a:gd name="T72" fmla="*/ 7 w 10"/>
                    <a:gd name="T73" fmla="*/ 16 h 22"/>
                    <a:gd name="T74" fmla="*/ 7 w 10"/>
                    <a:gd name="T75" fmla="*/ 17 h 22"/>
                    <a:gd name="T76" fmla="*/ 8 w 10"/>
                    <a:gd name="T77" fmla="*/ 17 h 22"/>
                    <a:gd name="T78" fmla="*/ 8 w 10"/>
                    <a:gd name="T79" fmla="*/ 18 h 22"/>
                    <a:gd name="T80" fmla="*/ 8 w 10"/>
                    <a:gd name="T81" fmla="*/ 18 h 22"/>
                    <a:gd name="T82" fmla="*/ 8 w 10"/>
                    <a:gd name="T83" fmla="*/ 19 h 22"/>
                    <a:gd name="T84" fmla="*/ 8 w 10"/>
                    <a:gd name="T85" fmla="*/ 19 h 22"/>
                    <a:gd name="T86" fmla="*/ 8 w 10"/>
                    <a:gd name="T87" fmla="*/ 20 h 22"/>
                    <a:gd name="T88" fmla="*/ 9 w 10"/>
                    <a:gd name="T89" fmla="*/ 20 h 22"/>
                    <a:gd name="T90" fmla="*/ 9 w 10"/>
                    <a:gd name="T91" fmla="*/ 20 h 22"/>
                    <a:gd name="T92" fmla="*/ 9 w 10"/>
                    <a:gd name="T93" fmla="*/ 21 h 22"/>
                    <a:gd name="T94" fmla="*/ 10 w 10"/>
                    <a:gd name="T95" fmla="*/ 21 h 22"/>
                    <a:gd name="T96" fmla="*/ 10 w 10"/>
                    <a:gd name="T97" fmla="*/ 22 h 22"/>
                    <a:gd name="T98" fmla="*/ 10 w 10"/>
                    <a:gd name="T99" fmla="*/ 22 h 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2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4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8"/>
                      </a:lnTo>
                      <a:lnTo>
                        <a:pt x="4" y="8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10"/>
                      </a:lnTo>
                      <a:lnTo>
                        <a:pt x="5" y="10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5" y="12"/>
                      </a:lnTo>
                      <a:lnTo>
                        <a:pt x="5" y="13"/>
                      </a:lnTo>
                      <a:lnTo>
                        <a:pt x="6" y="13"/>
                      </a:lnTo>
                      <a:lnTo>
                        <a:pt x="6" y="13"/>
                      </a:lnTo>
                      <a:lnTo>
                        <a:pt x="6" y="14"/>
                      </a:lnTo>
                      <a:lnTo>
                        <a:pt x="6" y="14"/>
                      </a:lnTo>
                      <a:lnTo>
                        <a:pt x="6" y="14"/>
                      </a:lnTo>
                      <a:lnTo>
                        <a:pt x="6" y="15"/>
                      </a:lnTo>
                      <a:lnTo>
                        <a:pt x="7" y="16"/>
                      </a:lnTo>
                      <a:lnTo>
                        <a:pt x="7" y="16"/>
                      </a:lnTo>
                      <a:lnTo>
                        <a:pt x="7" y="16"/>
                      </a:lnTo>
                      <a:lnTo>
                        <a:pt x="7" y="17"/>
                      </a:lnTo>
                      <a:lnTo>
                        <a:pt x="8" y="17"/>
                      </a:lnTo>
                      <a:lnTo>
                        <a:pt x="8" y="18"/>
                      </a:lnTo>
                      <a:lnTo>
                        <a:pt x="8" y="18"/>
                      </a:lnTo>
                      <a:lnTo>
                        <a:pt x="8" y="19"/>
                      </a:lnTo>
                      <a:lnTo>
                        <a:pt x="8" y="19"/>
                      </a:lnTo>
                      <a:lnTo>
                        <a:pt x="8" y="20"/>
                      </a:lnTo>
                      <a:lnTo>
                        <a:pt x="9" y="20"/>
                      </a:lnTo>
                      <a:lnTo>
                        <a:pt x="9" y="20"/>
                      </a:lnTo>
                      <a:lnTo>
                        <a:pt x="9" y="21"/>
                      </a:lnTo>
                      <a:lnTo>
                        <a:pt x="10" y="21"/>
                      </a:lnTo>
                      <a:lnTo>
                        <a:pt x="10" y="22"/>
                      </a:lnTo>
                      <a:lnTo>
                        <a:pt x="10" y="2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74" name="Freeform 331"/>
                <p:cNvSpPr>
                  <a:spLocks/>
                </p:cNvSpPr>
                <p:nvPr/>
              </p:nvSpPr>
              <p:spPr bwMode="auto">
                <a:xfrm rot="5400000" flipH="1">
                  <a:off x="1765031" y="1589090"/>
                  <a:ext cx="1394" cy="8658"/>
                </a:xfrm>
                <a:custGeom>
                  <a:avLst/>
                  <a:gdLst>
                    <a:gd name="T0" fmla="*/ 0 w 10"/>
                    <a:gd name="T1" fmla="*/ 0 h 22"/>
                    <a:gd name="T2" fmla="*/ 0 w 10"/>
                    <a:gd name="T3" fmla="*/ 1 h 22"/>
                    <a:gd name="T4" fmla="*/ 0 w 10"/>
                    <a:gd name="T5" fmla="*/ 1 h 22"/>
                    <a:gd name="T6" fmla="*/ 0 w 10"/>
                    <a:gd name="T7" fmla="*/ 1 h 22"/>
                    <a:gd name="T8" fmla="*/ 1 w 10"/>
                    <a:gd name="T9" fmla="*/ 2 h 22"/>
                    <a:gd name="T10" fmla="*/ 1 w 10"/>
                    <a:gd name="T11" fmla="*/ 2 h 22"/>
                    <a:gd name="T12" fmla="*/ 1 w 10"/>
                    <a:gd name="T13" fmla="*/ 3 h 22"/>
                    <a:gd name="T14" fmla="*/ 1 w 10"/>
                    <a:gd name="T15" fmla="*/ 3 h 22"/>
                    <a:gd name="T16" fmla="*/ 2 w 10"/>
                    <a:gd name="T17" fmla="*/ 4 h 22"/>
                    <a:gd name="T18" fmla="*/ 2 w 10"/>
                    <a:gd name="T19" fmla="*/ 4 h 22"/>
                    <a:gd name="T20" fmla="*/ 2 w 10"/>
                    <a:gd name="T21" fmla="*/ 5 h 22"/>
                    <a:gd name="T22" fmla="*/ 2 w 10"/>
                    <a:gd name="T23" fmla="*/ 5 h 22"/>
                    <a:gd name="T24" fmla="*/ 2 w 10"/>
                    <a:gd name="T25" fmla="*/ 5 h 22"/>
                    <a:gd name="T26" fmla="*/ 2 w 10"/>
                    <a:gd name="T27" fmla="*/ 6 h 22"/>
                    <a:gd name="T28" fmla="*/ 3 w 10"/>
                    <a:gd name="T29" fmla="*/ 6 h 22"/>
                    <a:gd name="T30" fmla="*/ 3 w 10"/>
                    <a:gd name="T31" fmla="*/ 7 h 22"/>
                    <a:gd name="T32" fmla="*/ 3 w 10"/>
                    <a:gd name="T33" fmla="*/ 7 h 22"/>
                    <a:gd name="T34" fmla="*/ 3 w 10"/>
                    <a:gd name="T35" fmla="*/ 8 h 22"/>
                    <a:gd name="T36" fmla="*/ 3 w 10"/>
                    <a:gd name="T37" fmla="*/ 8 h 22"/>
                    <a:gd name="T38" fmla="*/ 3 w 10"/>
                    <a:gd name="T39" fmla="*/ 8 h 22"/>
                    <a:gd name="T40" fmla="*/ 4 w 10"/>
                    <a:gd name="T41" fmla="*/ 9 h 22"/>
                    <a:gd name="T42" fmla="*/ 4 w 10"/>
                    <a:gd name="T43" fmla="*/ 9 h 22"/>
                    <a:gd name="T44" fmla="*/ 4 w 10"/>
                    <a:gd name="T45" fmla="*/ 10 h 22"/>
                    <a:gd name="T46" fmla="*/ 4 w 10"/>
                    <a:gd name="T47" fmla="*/ 10 h 22"/>
                    <a:gd name="T48" fmla="*/ 5 w 10"/>
                    <a:gd name="T49" fmla="*/ 11 h 22"/>
                    <a:gd name="T50" fmla="*/ 5 w 10"/>
                    <a:gd name="T51" fmla="*/ 11 h 22"/>
                    <a:gd name="T52" fmla="*/ 5 w 10"/>
                    <a:gd name="T53" fmla="*/ 12 h 22"/>
                    <a:gd name="T54" fmla="*/ 5 w 10"/>
                    <a:gd name="T55" fmla="*/ 12 h 22"/>
                    <a:gd name="T56" fmla="*/ 5 w 10"/>
                    <a:gd name="T57" fmla="*/ 12 h 22"/>
                    <a:gd name="T58" fmla="*/ 5 w 10"/>
                    <a:gd name="T59" fmla="*/ 13 h 22"/>
                    <a:gd name="T60" fmla="*/ 6 w 10"/>
                    <a:gd name="T61" fmla="*/ 14 h 22"/>
                    <a:gd name="T62" fmla="*/ 6 w 10"/>
                    <a:gd name="T63" fmla="*/ 14 h 22"/>
                    <a:gd name="T64" fmla="*/ 6 w 10"/>
                    <a:gd name="T65" fmla="*/ 14 h 22"/>
                    <a:gd name="T66" fmla="*/ 6 w 10"/>
                    <a:gd name="T67" fmla="*/ 15 h 22"/>
                    <a:gd name="T68" fmla="*/ 7 w 10"/>
                    <a:gd name="T69" fmla="*/ 15 h 22"/>
                    <a:gd name="T70" fmla="*/ 7 w 10"/>
                    <a:gd name="T71" fmla="*/ 15 h 22"/>
                    <a:gd name="T72" fmla="*/ 7 w 10"/>
                    <a:gd name="T73" fmla="*/ 16 h 22"/>
                    <a:gd name="T74" fmla="*/ 7 w 10"/>
                    <a:gd name="T75" fmla="*/ 16 h 22"/>
                    <a:gd name="T76" fmla="*/ 7 w 10"/>
                    <a:gd name="T77" fmla="*/ 17 h 22"/>
                    <a:gd name="T78" fmla="*/ 8 w 10"/>
                    <a:gd name="T79" fmla="*/ 17 h 22"/>
                    <a:gd name="T80" fmla="*/ 8 w 10"/>
                    <a:gd name="T81" fmla="*/ 18 h 22"/>
                    <a:gd name="T82" fmla="*/ 8 w 10"/>
                    <a:gd name="T83" fmla="*/ 18 h 22"/>
                    <a:gd name="T84" fmla="*/ 8 w 10"/>
                    <a:gd name="T85" fmla="*/ 19 h 22"/>
                    <a:gd name="T86" fmla="*/ 9 w 10"/>
                    <a:gd name="T87" fmla="*/ 19 h 22"/>
                    <a:gd name="T88" fmla="*/ 9 w 10"/>
                    <a:gd name="T89" fmla="*/ 19 h 22"/>
                    <a:gd name="T90" fmla="*/ 9 w 10"/>
                    <a:gd name="T91" fmla="*/ 20 h 22"/>
                    <a:gd name="T92" fmla="*/ 9 w 10"/>
                    <a:gd name="T93" fmla="*/ 20 h 22"/>
                    <a:gd name="T94" fmla="*/ 9 w 10"/>
                    <a:gd name="T95" fmla="*/ 21 h 22"/>
                    <a:gd name="T96" fmla="*/ 9 w 10"/>
                    <a:gd name="T97" fmla="*/ 21 h 22"/>
                    <a:gd name="T98" fmla="*/ 10 w 10"/>
                    <a:gd name="T99" fmla="*/ 22 h 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2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6"/>
                      </a:lnTo>
                      <a:lnTo>
                        <a:pt x="3" y="6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5" y="13"/>
                      </a:lnTo>
                      <a:lnTo>
                        <a:pt x="6" y="14"/>
                      </a:lnTo>
                      <a:lnTo>
                        <a:pt x="6" y="14"/>
                      </a:lnTo>
                      <a:lnTo>
                        <a:pt x="6" y="14"/>
                      </a:lnTo>
                      <a:lnTo>
                        <a:pt x="6" y="15"/>
                      </a:lnTo>
                      <a:lnTo>
                        <a:pt x="7" y="15"/>
                      </a:lnTo>
                      <a:lnTo>
                        <a:pt x="7" y="15"/>
                      </a:lnTo>
                      <a:lnTo>
                        <a:pt x="7" y="16"/>
                      </a:lnTo>
                      <a:lnTo>
                        <a:pt x="7" y="16"/>
                      </a:lnTo>
                      <a:lnTo>
                        <a:pt x="7" y="17"/>
                      </a:lnTo>
                      <a:lnTo>
                        <a:pt x="8" y="17"/>
                      </a:lnTo>
                      <a:lnTo>
                        <a:pt x="8" y="18"/>
                      </a:lnTo>
                      <a:lnTo>
                        <a:pt x="8" y="18"/>
                      </a:lnTo>
                      <a:lnTo>
                        <a:pt x="8" y="19"/>
                      </a:lnTo>
                      <a:lnTo>
                        <a:pt x="9" y="19"/>
                      </a:lnTo>
                      <a:lnTo>
                        <a:pt x="9" y="19"/>
                      </a:lnTo>
                      <a:lnTo>
                        <a:pt x="9" y="20"/>
                      </a:lnTo>
                      <a:lnTo>
                        <a:pt x="9" y="20"/>
                      </a:lnTo>
                      <a:lnTo>
                        <a:pt x="9" y="21"/>
                      </a:lnTo>
                      <a:lnTo>
                        <a:pt x="9" y="21"/>
                      </a:lnTo>
                      <a:lnTo>
                        <a:pt x="10" y="2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75" name="Freeform 332"/>
                <p:cNvSpPr>
                  <a:spLocks/>
                </p:cNvSpPr>
                <p:nvPr/>
              </p:nvSpPr>
              <p:spPr bwMode="auto">
                <a:xfrm rot="5400000" flipH="1">
                  <a:off x="1756639" y="1587963"/>
                  <a:ext cx="1255" cy="8264"/>
                </a:xfrm>
                <a:custGeom>
                  <a:avLst/>
                  <a:gdLst>
                    <a:gd name="T0" fmla="*/ 0 w 9"/>
                    <a:gd name="T1" fmla="*/ 0 h 21"/>
                    <a:gd name="T2" fmla="*/ 0 w 9"/>
                    <a:gd name="T3" fmla="*/ 0 h 21"/>
                    <a:gd name="T4" fmla="*/ 0 w 9"/>
                    <a:gd name="T5" fmla="*/ 0 h 21"/>
                    <a:gd name="T6" fmla="*/ 0 w 9"/>
                    <a:gd name="T7" fmla="*/ 1 h 21"/>
                    <a:gd name="T8" fmla="*/ 0 w 9"/>
                    <a:gd name="T9" fmla="*/ 1 h 21"/>
                    <a:gd name="T10" fmla="*/ 0 w 9"/>
                    <a:gd name="T11" fmla="*/ 2 h 21"/>
                    <a:gd name="T12" fmla="*/ 1 w 9"/>
                    <a:gd name="T13" fmla="*/ 2 h 21"/>
                    <a:gd name="T14" fmla="*/ 1 w 9"/>
                    <a:gd name="T15" fmla="*/ 3 h 21"/>
                    <a:gd name="T16" fmla="*/ 1 w 9"/>
                    <a:gd name="T17" fmla="*/ 3 h 21"/>
                    <a:gd name="T18" fmla="*/ 1 w 9"/>
                    <a:gd name="T19" fmla="*/ 4 h 21"/>
                    <a:gd name="T20" fmla="*/ 2 w 9"/>
                    <a:gd name="T21" fmla="*/ 4 h 21"/>
                    <a:gd name="T22" fmla="*/ 2 w 9"/>
                    <a:gd name="T23" fmla="*/ 4 h 21"/>
                    <a:gd name="T24" fmla="*/ 2 w 9"/>
                    <a:gd name="T25" fmla="*/ 5 h 21"/>
                    <a:gd name="T26" fmla="*/ 2 w 9"/>
                    <a:gd name="T27" fmla="*/ 5 h 21"/>
                    <a:gd name="T28" fmla="*/ 2 w 9"/>
                    <a:gd name="T29" fmla="*/ 6 h 21"/>
                    <a:gd name="T30" fmla="*/ 2 w 9"/>
                    <a:gd name="T31" fmla="*/ 6 h 21"/>
                    <a:gd name="T32" fmla="*/ 3 w 9"/>
                    <a:gd name="T33" fmla="*/ 6 h 21"/>
                    <a:gd name="T34" fmla="*/ 3 w 9"/>
                    <a:gd name="T35" fmla="*/ 7 h 21"/>
                    <a:gd name="T36" fmla="*/ 3 w 9"/>
                    <a:gd name="T37" fmla="*/ 7 h 21"/>
                    <a:gd name="T38" fmla="*/ 3 w 9"/>
                    <a:gd name="T39" fmla="*/ 8 h 21"/>
                    <a:gd name="T40" fmla="*/ 4 w 9"/>
                    <a:gd name="T41" fmla="*/ 8 h 21"/>
                    <a:gd name="T42" fmla="*/ 4 w 9"/>
                    <a:gd name="T43" fmla="*/ 9 h 21"/>
                    <a:gd name="T44" fmla="*/ 4 w 9"/>
                    <a:gd name="T45" fmla="*/ 9 h 21"/>
                    <a:gd name="T46" fmla="*/ 4 w 9"/>
                    <a:gd name="T47" fmla="*/ 9 h 21"/>
                    <a:gd name="T48" fmla="*/ 4 w 9"/>
                    <a:gd name="T49" fmla="*/ 10 h 21"/>
                    <a:gd name="T50" fmla="*/ 5 w 9"/>
                    <a:gd name="T51" fmla="*/ 10 h 21"/>
                    <a:gd name="T52" fmla="*/ 5 w 9"/>
                    <a:gd name="T53" fmla="*/ 11 h 21"/>
                    <a:gd name="T54" fmla="*/ 5 w 9"/>
                    <a:gd name="T55" fmla="*/ 11 h 21"/>
                    <a:gd name="T56" fmla="*/ 5 w 9"/>
                    <a:gd name="T57" fmla="*/ 12 h 21"/>
                    <a:gd name="T58" fmla="*/ 6 w 9"/>
                    <a:gd name="T59" fmla="*/ 12 h 21"/>
                    <a:gd name="T60" fmla="*/ 6 w 9"/>
                    <a:gd name="T61" fmla="*/ 13 h 21"/>
                    <a:gd name="T62" fmla="*/ 6 w 9"/>
                    <a:gd name="T63" fmla="*/ 13 h 21"/>
                    <a:gd name="T64" fmla="*/ 6 w 9"/>
                    <a:gd name="T65" fmla="*/ 13 h 21"/>
                    <a:gd name="T66" fmla="*/ 6 w 9"/>
                    <a:gd name="T67" fmla="*/ 14 h 21"/>
                    <a:gd name="T68" fmla="*/ 6 w 9"/>
                    <a:gd name="T69" fmla="*/ 14 h 21"/>
                    <a:gd name="T70" fmla="*/ 7 w 9"/>
                    <a:gd name="T71" fmla="*/ 14 h 21"/>
                    <a:gd name="T72" fmla="*/ 7 w 9"/>
                    <a:gd name="T73" fmla="*/ 15 h 21"/>
                    <a:gd name="T74" fmla="*/ 7 w 9"/>
                    <a:gd name="T75" fmla="*/ 15 h 21"/>
                    <a:gd name="T76" fmla="*/ 7 w 9"/>
                    <a:gd name="T77" fmla="*/ 16 h 21"/>
                    <a:gd name="T78" fmla="*/ 7 w 9"/>
                    <a:gd name="T79" fmla="*/ 16 h 21"/>
                    <a:gd name="T80" fmla="*/ 7 w 9"/>
                    <a:gd name="T81" fmla="*/ 17 h 21"/>
                    <a:gd name="T82" fmla="*/ 8 w 9"/>
                    <a:gd name="T83" fmla="*/ 17 h 21"/>
                    <a:gd name="T84" fmla="*/ 8 w 9"/>
                    <a:gd name="T85" fmla="*/ 18 h 21"/>
                    <a:gd name="T86" fmla="*/ 8 w 9"/>
                    <a:gd name="T87" fmla="*/ 18 h 21"/>
                    <a:gd name="T88" fmla="*/ 8 w 9"/>
                    <a:gd name="T89" fmla="*/ 18 h 21"/>
                    <a:gd name="T90" fmla="*/ 9 w 9"/>
                    <a:gd name="T91" fmla="*/ 19 h 21"/>
                    <a:gd name="T92" fmla="*/ 9 w 9"/>
                    <a:gd name="T93" fmla="*/ 19 h 21"/>
                    <a:gd name="T94" fmla="*/ 9 w 9"/>
                    <a:gd name="T95" fmla="*/ 20 h 21"/>
                    <a:gd name="T96" fmla="*/ 9 w 9"/>
                    <a:gd name="T97" fmla="*/ 20 h 21"/>
                    <a:gd name="T98" fmla="*/ 9 w 9"/>
                    <a:gd name="T99" fmla="*/ 21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2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3" y="6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8"/>
                      </a:lnTo>
                      <a:lnTo>
                        <a:pt x="4" y="8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10"/>
                      </a:lnTo>
                      <a:lnTo>
                        <a:pt x="5" y="10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5" y="12"/>
                      </a:lnTo>
                      <a:lnTo>
                        <a:pt x="6" y="12"/>
                      </a:lnTo>
                      <a:lnTo>
                        <a:pt x="6" y="13"/>
                      </a:lnTo>
                      <a:lnTo>
                        <a:pt x="6" y="13"/>
                      </a:lnTo>
                      <a:lnTo>
                        <a:pt x="6" y="13"/>
                      </a:lnTo>
                      <a:lnTo>
                        <a:pt x="6" y="14"/>
                      </a:lnTo>
                      <a:lnTo>
                        <a:pt x="6" y="14"/>
                      </a:lnTo>
                      <a:lnTo>
                        <a:pt x="7" y="14"/>
                      </a:lnTo>
                      <a:lnTo>
                        <a:pt x="7" y="15"/>
                      </a:lnTo>
                      <a:lnTo>
                        <a:pt x="7" y="15"/>
                      </a:lnTo>
                      <a:lnTo>
                        <a:pt x="7" y="16"/>
                      </a:lnTo>
                      <a:lnTo>
                        <a:pt x="7" y="16"/>
                      </a:lnTo>
                      <a:lnTo>
                        <a:pt x="7" y="17"/>
                      </a:lnTo>
                      <a:lnTo>
                        <a:pt x="8" y="17"/>
                      </a:lnTo>
                      <a:lnTo>
                        <a:pt x="8" y="18"/>
                      </a:lnTo>
                      <a:lnTo>
                        <a:pt x="8" y="18"/>
                      </a:lnTo>
                      <a:lnTo>
                        <a:pt x="8" y="18"/>
                      </a:lnTo>
                      <a:lnTo>
                        <a:pt x="9" y="19"/>
                      </a:lnTo>
                      <a:lnTo>
                        <a:pt x="9" y="19"/>
                      </a:lnTo>
                      <a:lnTo>
                        <a:pt x="9" y="20"/>
                      </a:lnTo>
                      <a:lnTo>
                        <a:pt x="9" y="20"/>
                      </a:lnTo>
                      <a:lnTo>
                        <a:pt x="9" y="2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76" name="Freeform 333"/>
                <p:cNvSpPr>
                  <a:spLocks/>
                </p:cNvSpPr>
                <p:nvPr/>
              </p:nvSpPr>
              <p:spPr bwMode="auto">
                <a:xfrm rot="5400000" flipH="1">
                  <a:off x="1748502" y="1586835"/>
                  <a:ext cx="1394" cy="7871"/>
                </a:xfrm>
                <a:custGeom>
                  <a:avLst/>
                  <a:gdLst>
                    <a:gd name="T0" fmla="*/ 0 w 10"/>
                    <a:gd name="T1" fmla="*/ 0 h 20"/>
                    <a:gd name="T2" fmla="*/ 0 w 10"/>
                    <a:gd name="T3" fmla="*/ 0 h 20"/>
                    <a:gd name="T4" fmla="*/ 1 w 10"/>
                    <a:gd name="T5" fmla="*/ 0 h 20"/>
                    <a:gd name="T6" fmla="*/ 1 w 10"/>
                    <a:gd name="T7" fmla="*/ 1 h 20"/>
                    <a:gd name="T8" fmla="*/ 1 w 10"/>
                    <a:gd name="T9" fmla="*/ 1 h 20"/>
                    <a:gd name="T10" fmla="*/ 1 w 10"/>
                    <a:gd name="T11" fmla="*/ 2 h 20"/>
                    <a:gd name="T12" fmla="*/ 2 w 10"/>
                    <a:gd name="T13" fmla="*/ 2 h 20"/>
                    <a:gd name="T14" fmla="*/ 2 w 10"/>
                    <a:gd name="T15" fmla="*/ 2 h 20"/>
                    <a:gd name="T16" fmla="*/ 2 w 10"/>
                    <a:gd name="T17" fmla="*/ 3 h 20"/>
                    <a:gd name="T18" fmla="*/ 2 w 10"/>
                    <a:gd name="T19" fmla="*/ 3 h 20"/>
                    <a:gd name="T20" fmla="*/ 2 w 10"/>
                    <a:gd name="T21" fmla="*/ 4 h 20"/>
                    <a:gd name="T22" fmla="*/ 3 w 10"/>
                    <a:gd name="T23" fmla="*/ 4 h 20"/>
                    <a:gd name="T24" fmla="*/ 3 w 10"/>
                    <a:gd name="T25" fmla="*/ 4 h 20"/>
                    <a:gd name="T26" fmla="*/ 3 w 10"/>
                    <a:gd name="T27" fmla="*/ 5 h 20"/>
                    <a:gd name="T28" fmla="*/ 3 w 10"/>
                    <a:gd name="T29" fmla="*/ 6 h 20"/>
                    <a:gd name="T30" fmla="*/ 4 w 10"/>
                    <a:gd name="T31" fmla="*/ 6 h 20"/>
                    <a:gd name="T32" fmla="*/ 4 w 10"/>
                    <a:gd name="T33" fmla="*/ 6 h 20"/>
                    <a:gd name="T34" fmla="*/ 4 w 10"/>
                    <a:gd name="T35" fmla="*/ 7 h 20"/>
                    <a:gd name="T36" fmla="*/ 4 w 10"/>
                    <a:gd name="T37" fmla="*/ 7 h 20"/>
                    <a:gd name="T38" fmla="*/ 4 w 10"/>
                    <a:gd name="T39" fmla="*/ 7 h 20"/>
                    <a:gd name="T40" fmla="*/ 4 w 10"/>
                    <a:gd name="T41" fmla="*/ 8 h 20"/>
                    <a:gd name="T42" fmla="*/ 5 w 10"/>
                    <a:gd name="T43" fmla="*/ 8 h 20"/>
                    <a:gd name="T44" fmla="*/ 5 w 10"/>
                    <a:gd name="T45" fmla="*/ 9 h 20"/>
                    <a:gd name="T46" fmla="*/ 5 w 10"/>
                    <a:gd name="T47" fmla="*/ 9 h 20"/>
                    <a:gd name="T48" fmla="*/ 5 w 10"/>
                    <a:gd name="T49" fmla="*/ 9 h 20"/>
                    <a:gd name="T50" fmla="*/ 5 w 10"/>
                    <a:gd name="T51" fmla="*/ 10 h 20"/>
                    <a:gd name="T52" fmla="*/ 5 w 10"/>
                    <a:gd name="T53" fmla="*/ 11 h 20"/>
                    <a:gd name="T54" fmla="*/ 6 w 10"/>
                    <a:gd name="T55" fmla="*/ 11 h 20"/>
                    <a:gd name="T56" fmla="*/ 6 w 10"/>
                    <a:gd name="T57" fmla="*/ 11 h 20"/>
                    <a:gd name="T58" fmla="*/ 6 w 10"/>
                    <a:gd name="T59" fmla="*/ 12 h 20"/>
                    <a:gd name="T60" fmla="*/ 6 w 10"/>
                    <a:gd name="T61" fmla="*/ 12 h 20"/>
                    <a:gd name="T62" fmla="*/ 7 w 10"/>
                    <a:gd name="T63" fmla="*/ 13 h 20"/>
                    <a:gd name="T64" fmla="*/ 7 w 10"/>
                    <a:gd name="T65" fmla="*/ 13 h 20"/>
                    <a:gd name="T66" fmla="*/ 7 w 10"/>
                    <a:gd name="T67" fmla="*/ 13 h 20"/>
                    <a:gd name="T68" fmla="*/ 7 w 10"/>
                    <a:gd name="T69" fmla="*/ 14 h 20"/>
                    <a:gd name="T70" fmla="*/ 7 w 10"/>
                    <a:gd name="T71" fmla="*/ 14 h 20"/>
                    <a:gd name="T72" fmla="*/ 7 w 10"/>
                    <a:gd name="T73" fmla="*/ 14 h 20"/>
                    <a:gd name="T74" fmla="*/ 8 w 10"/>
                    <a:gd name="T75" fmla="*/ 15 h 20"/>
                    <a:gd name="T76" fmla="*/ 8 w 10"/>
                    <a:gd name="T77" fmla="*/ 15 h 20"/>
                    <a:gd name="T78" fmla="*/ 8 w 10"/>
                    <a:gd name="T79" fmla="*/ 16 h 20"/>
                    <a:gd name="T80" fmla="*/ 8 w 10"/>
                    <a:gd name="T81" fmla="*/ 16 h 20"/>
                    <a:gd name="T82" fmla="*/ 9 w 10"/>
                    <a:gd name="T83" fmla="*/ 16 h 20"/>
                    <a:gd name="T84" fmla="*/ 9 w 10"/>
                    <a:gd name="T85" fmla="*/ 17 h 20"/>
                    <a:gd name="T86" fmla="*/ 9 w 10"/>
                    <a:gd name="T87" fmla="*/ 18 h 20"/>
                    <a:gd name="T88" fmla="*/ 9 w 10"/>
                    <a:gd name="T89" fmla="*/ 18 h 20"/>
                    <a:gd name="T90" fmla="*/ 9 w 10"/>
                    <a:gd name="T91" fmla="*/ 18 h 20"/>
                    <a:gd name="T92" fmla="*/ 10 w 10"/>
                    <a:gd name="T93" fmla="*/ 19 h 20"/>
                    <a:gd name="T94" fmla="*/ 10 w 10"/>
                    <a:gd name="T95" fmla="*/ 19 h 20"/>
                    <a:gd name="T96" fmla="*/ 10 w 10"/>
                    <a:gd name="T97" fmla="*/ 20 h 20"/>
                    <a:gd name="T98" fmla="*/ 10 w 10"/>
                    <a:gd name="T99" fmla="*/ 20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5"/>
                      </a:lnTo>
                      <a:lnTo>
                        <a:pt x="3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8"/>
                      </a:lnTo>
                      <a:lnTo>
                        <a:pt x="5" y="8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10"/>
                      </a:lnTo>
                      <a:lnTo>
                        <a:pt x="5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7" y="13"/>
                      </a:lnTo>
                      <a:lnTo>
                        <a:pt x="7" y="13"/>
                      </a:lnTo>
                      <a:lnTo>
                        <a:pt x="7" y="13"/>
                      </a:lnTo>
                      <a:lnTo>
                        <a:pt x="7" y="14"/>
                      </a:lnTo>
                      <a:lnTo>
                        <a:pt x="7" y="14"/>
                      </a:lnTo>
                      <a:lnTo>
                        <a:pt x="7" y="14"/>
                      </a:lnTo>
                      <a:lnTo>
                        <a:pt x="8" y="15"/>
                      </a:lnTo>
                      <a:lnTo>
                        <a:pt x="8" y="15"/>
                      </a:lnTo>
                      <a:lnTo>
                        <a:pt x="8" y="16"/>
                      </a:lnTo>
                      <a:lnTo>
                        <a:pt x="8" y="16"/>
                      </a:lnTo>
                      <a:lnTo>
                        <a:pt x="9" y="16"/>
                      </a:lnTo>
                      <a:lnTo>
                        <a:pt x="9" y="17"/>
                      </a:lnTo>
                      <a:lnTo>
                        <a:pt x="9" y="18"/>
                      </a:lnTo>
                      <a:lnTo>
                        <a:pt x="9" y="18"/>
                      </a:lnTo>
                      <a:lnTo>
                        <a:pt x="9" y="18"/>
                      </a:lnTo>
                      <a:lnTo>
                        <a:pt x="10" y="19"/>
                      </a:lnTo>
                      <a:lnTo>
                        <a:pt x="10" y="19"/>
                      </a:lnTo>
                      <a:lnTo>
                        <a:pt x="10" y="20"/>
                      </a:lnTo>
                      <a:lnTo>
                        <a:pt x="10" y="2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77" name="Freeform 334"/>
                <p:cNvSpPr>
                  <a:spLocks/>
                </p:cNvSpPr>
                <p:nvPr/>
              </p:nvSpPr>
              <p:spPr bwMode="auto">
                <a:xfrm rot="5400000" flipH="1">
                  <a:off x="1740631" y="1585441"/>
                  <a:ext cx="1394" cy="7871"/>
                </a:xfrm>
                <a:custGeom>
                  <a:avLst/>
                  <a:gdLst>
                    <a:gd name="T0" fmla="*/ 0 w 10"/>
                    <a:gd name="T1" fmla="*/ 0 h 20"/>
                    <a:gd name="T2" fmla="*/ 1 w 10"/>
                    <a:gd name="T3" fmla="*/ 0 h 20"/>
                    <a:gd name="T4" fmla="*/ 1 w 10"/>
                    <a:gd name="T5" fmla="*/ 1 h 20"/>
                    <a:gd name="T6" fmla="*/ 1 w 10"/>
                    <a:gd name="T7" fmla="*/ 1 h 20"/>
                    <a:gd name="T8" fmla="*/ 1 w 10"/>
                    <a:gd name="T9" fmla="*/ 1 h 20"/>
                    <a:gd name="T10" fmla="*/ 1 w 10"/>
                    <a:gd name="T11" fmla="*/ 2 h 20"/>
                    <a:gd name="T12" fmla="*/ 1 w 10"/>
                    <a:gd name="T13" fmla="*/ 2 h 20"/>
                    <a:gd name="T14" fmla="*/ 2 w 10"/>
                    <a:gd name="T15" fmla="*/ 3 h 20"/>
                    <a:gd name="T16" fmla="*/ 2 w 10"/>
                    <a:gd name="T17" fmla="*/ 3 h 20"/>
                    <a:gd name="T18" fmla="*/ 2 w 10"/>
                    <a:gd name="T19" fmla="*/ 3 h 20"/>
                    <a:gd name="T20" fmla="*/ 2 w 10"/>
                    <a:gd name="T21" fmla="*/ 4 h 20"/>
                    <a:gd name="T22" fmla="*/ 2 w 10"/>
                    <a:gd name="T23" fmla="*/ 5 h 20"/>
                    <a:gd name="T24" fmla="*/ 2 w 10"/>
                    <a:gd name="T25" fmla="*/ 5 h 20"/>
                    <a:gd name="T26" fmla="*/ 3 w 10"/>
                    <a:gd name="T27" fmla="*/ 5 h 20"/>
                    <a:gd name="T28" fmla="*/ 3 w 10"/>
                    <a:gd name="T29" fmla="*/ 6 h 20"/>
                    <a:gd name="T30" fmla="*/ 3 w 10"/>
                    <a:gd name="T31" fmla="*/ 6 h 20"/>
                    <a:gd name="T32" fmla="*/ 3 w 10"/>
                    <a:gd name="T33" fmla="*/ 7 h 20"/>
                    <a:gd name="T34" fmla="*/ 4 w 10"/>
                    <a:gd name="T35" fmla="*/ 7 h 20"/>
                    <a:gd name="T36" fmla="*/ 4 w 10"/>
                    <a:gd name="T37" fmla="*/ 7 h 20"/>
                    <a:gd name="T38" fmla="*/ 4 w 10"/>
                    <a:gd name="T39" fmla="*/ 8 h 20"/>
                    <a:gd name="T40" fmla="*/ 4 w 10"/>
                    <a:gd name="T41" fmla="*/ 8 h 20"/>
                    <a:gd name="T42" fmla="*/ 4 w 10"/>
                    <a:gd name="T43" fmla="*/ 8 h 20"/>
                    <a:gd name="T44" fmla="*/ 4 w 10"/>
                    <a:gd name="T45" fmla="*/ 9 h 20"/>
                    <a:gd name="T46" fmla="*/ 5 w 10"/>
                    <a:gd name="T47" fmla="*/ 9 h 20"/>
                    <a:gd name="T48" fmla="*/ 5 w 10"/>
                    <a:gd name="T49" fmla="*/ 10 h 20"/>
                    <a:gd name="T50" fmla="*/ 5 w 10"/>
                    <a:gd name="T51" fmla="*/ 10 h 20"/>
                    <a:gd name="T52" fmla="*/ 5 w 10"/>
                    <a:gd name="T53" fmla="*/ 10 h 20"/>
                    <a:gd name="T54" fmla="*/ 6 w 10"/>
                    <a:gd name="T55" fmla="*/ 11 h 20"/>
                    <a:gd name="T56" fmla="*/ 6 w 10"/>
                    <a:gd name="T57" fmla="*/ 11 h 20"/>
                    <a:gd name="T58" fmla="*/ 6 w 10"/>
                    <a:gd name="T59" fmla="*/ 12 h 20"/>
                    <a:gd name="T60" fmla="*/ 6 w 10"/>
                    <a:gd name="T61" fmla="*/ 12 h 20"/>
                    <a:gd name="T62" fmla="*/ 6 w 10"/>
                    <a:gd name="T63" fmla="*/ 12 h 20"/>
                    <a:gd name="T64" fmla="*/ 7 w 10"/>
                    <a:gd name="T65" fmla="*/ 13 h 20"/>
                    <a:gd name="T66" fmla="*/ 7 w 10"/>
                    <a:gd name="T67" fmla="*/ 13 h 20"/>
                    <a:gd name="T68" fmla="*/ 7 w 10"/>
                    <a:gd name="T69" fmla="*/ 14 h 20"/>
                    <a:gd name="T70" fmla="*/ 7 w 10"/>
                    <a:gd name="T71" fmla="*/ 14 h 20"/>
                    <a:gd name="T72" fmla="*/ 8 w 10"/>
                    <a:gd name="T73" fmla="*/ 15 h 20"/>
                    <a:gd name="T74" fmla="*/ 8 w 10"/>
                    <a:gd name="T75" fmla="*/ 15 h 20"/>
                    <a:gd name="T76" fmla="*/ 8 w 10"/>
                    <a:gd name="T77" fmla="*/ 15 h 20"/>
                    <a:gd name="T78" fmla="*/ 8 w 10"/>
                    <a:gd name="T79" fmla="*/ 16 h 20"/>
                    <a:gd name="T80" fmla="*/ 8 w 10"/>
                    <a:gd name="T81" fmla="*/ 16 h 20"/>
                    <a:gd name="T82" fmla="*/ 8 w 10"/>
                    <a:gd name="T83" fmla="*/ 17 h 20"/>
                    <a:gd name="T84" fmla="*/ 9 w 10"/>
                    <a:gd name="T85" fmla="*/ 17 h 20"/>
                    <a:gd name="T86" fmla="*/ 9 w 10"/>
                    <a:gd name="T87" fmla="*/ 17 h 20"/>
                    <a:gd name="T88" fmla="*/ 9 w 10"/>
                    <a:gd name="T89" fmla="*/ 18 h 20"/>
                    <a:gd name="T90" fmla="*/ 9 w 10"/>
                    <a:gd name="T91" fmla="*/ 18 h 20"/>
                    <a:gd name="T92" fmla="*/ 9 w 10"/>
                    <a:gd name="T93" fmla="*/ 19 h 20"/>
                    <a:gd name="T94" fmla="*/ 9 w 10"/>
                    <a:gd name="T95" fmla="*/ 19 h 20"/>
                    <a:gd name="T96" fmla="*/ 10 w 10"/>
                    <a:gd name="T97" fmla="*/ 19 h 20"/>
                    <a:gd name="T98" fmla="*/ 10 w 10"/>
                    <a:gd name="T99" fmla="*/ 20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0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3" y="5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9"/>
                      </a:lnTo>
                      <a:lnTo>
                        <a:pt x="5" y="9"/>
                      </a:lnTo>
                      <a:lnTo>
                        <a:pt x="5" y="10"/>
                      </a:lnTo>
                      <a:lnTo>
                        <a:pt x="5" y="10"/>
                      </a:lnTo>
                      <a:lnTo>
                        <a:pt x="5" y="10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7" y="13"/>
                      </a:lnTo>
                      <a:lnTo>
                        <a:pt x="7" y="13"/>
                      </a:lnTo>
                      <a:lnTo>
                        <a:pt x="7" y="14"/>
                      </a:lnTo>
                      <a:lnTo>
                        <a:pt x="7" y="14"/>
                      </a:lnTo>
                      <a:lnTo>
                        <a:pt x="8" y="15"/>
                      </a:lnTo>
                      <a:lnTo>
                        <a:pt x="8" y="15"/>
                      </a:lnTo>
                      <a:lnTo>
                        <a:pt x="8" y="15"/>
                      </a:lnTo>
                      <a:lnTo>
                        <a:pt x="8" y="16"/>
                      </a:lnTo>
                      <a:lnTo>
                        <a:pt x="8" y="16"/>
                      </a:lnTo>
                      <a:lnTo>
                        <a:pt x="8" y="17"/>
                      </a:lnTo>
                      <a:lnTo>
                        <a:pt x="9" y="17"/>
                      </a:lnTo>
                      <a:lnTo>
                        <a:pt x="9" y="17"/>
                      </a:lnTo>
                      <a:lnTo>
                        <a:pt x="9" y="18"/>
                      </a:lnTo>
                      <a:lnTo>
                        <a:pt x="9" y="18"/>
                      </a:lnTo>
                      <a:lnTo>
                        <a:pt x="9" y="19"/>
                      </a:lnTo>
                      <a:lnTo>
                        <a:pt x="9" y="19"/>
                      </a:lnTo>
                      <a:lnTo>
                        <a:pt x="10" y="19"/>
                      </a:lnTo>
                      <a:lnTo>
                        <a:pt x="10" y="2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78" name="Freeform 335"/>
                <p:cNvSpPr>
                  <a:spLocks/>
                </p:cNvSpPr>
                <p:nvPr/>
              </p:nvSpPr>
              <p:spPr bwMode="auto">
                <a:xfrm rot="5400000" flipH="1">
                  <a:off x="1732957" y="1584243"/>
                  <a:ext cx="1394" cy="7477"/>
                </a:xfrm>
                <a:custGeom>
                  <a:avLst/>
                  <a:gdLst>
                    <a:gd name="T0" fmla="*/ 0 w 10"/>
                    <a:gd name="T1" fmla="*/ 0 h 19"/>
                    <a:gd name="T2" fmla="*/ 0 w 10"/>
                    <a:gd name="T3" fmla="*/ 0 h 19"/>
                    <a:gd name="T4" fmla="*/ 0 w 10"/>
                    <a:gd name="T5" fmla="*/ 1 h 19"/>
                    <a:gd name="T6" fmla="*/ 1 w 10"/>
                    <a:gd name="T7" fmla="*/ 1 h 19"/>
                    <a:gd name="T8" fmla="*/ 1 w 10"/>
                    <a:gd name="T9" fmla="*/ 1 h 19"/>
                    <a:gd name="T10" fmla="*/ 1 w 10"/>
                    <a:gd name="T11" fmla="*/ 2 h 19"/>
                    <a:gd name="T12" fmla="*/ 1 w 10"/>
                    <a:gd name="T13" fmla="*/ 2 h 19"/>
                    <a:gd name="T14" fmla="*/ 1 w 10"/>
                    <a:gd name="T15" fmla="*/ 2 h 19"/>
                    <a:gd name="T16" fmla="*/ 1 w 10"/>
                    <a:gd name="T17" fmla="*/ 3 h 19"/>
                    <a:gd name="T18" fmla="*/ 2 w 10"/>
                    <a:gd name="T19" fmla="*/ 3 h 19"/>
                    <a:gd name="T20" fmla="*/ 2 w 10"/>
                    <a:gd name="T21" fmla="*/ 4 h 19"/>
                    <a:gd name="T22" fmla="*/ 2 w 10"/>
                    <a:gd name="T23" fmla="*/ 4 h 19"/>
                    <a:gd name="T24" fmla="*/ 2 w 10"/>
                    <a:gd name="T25" fmla="*/ 4 h 19"/>
                    <a:gd name="T26" fmla="*/ 3 w 10"/>
                    <a:gd name="T27" fmla="*/ 5 h 19"/>
                    <a:gd name="T28" fmla="*/ 3 w 10"/>
                    <a:gd name="T29" fmla="*/ 5 h 19"/>
                    <a:gd name="T30" fmla="*/ 3 w 10"/>
                    <a:gd name="T31" fmla="*/ 6 h 19"/>
                    <a:gd name="T32" fmla="*/ 3 w 10"/>
                    <a:gd name="T33" fmla="*/ 6 h 19"/>
                    <a:gd name="T34" fmla="*/ 3 w 10"/>
                    <a:gd name="T35" fmla="*/ 6 h 19"/>
                    <a:gd name="T36" fmla="*/ 3 w 10"/>
                    <a:gd name="T37" fmla="*/ 7 h 19"/>
                    <a:gd name="T38" fmla="*/ 4 w 10"/>
                    <a:gd name="T39" fmla="*/ 7 h 19"/>
                    <a:gd name="T40" fmla="*/ 4 w 10"/>
                    <a:gd name="T41" fmla="*/ 8 h 19"/>
                    <a:gd name="T42" fmla="*/ 4 w 10"/>
                    <a:gd name="T43" fmla="*/ 8 h 19"/>
                    <a:gd name="T44" fmla="*/ 5 w 10"/>
                    <a:gd name="T45" fmla="*/ 8 h 19"/>
                    <a:gd name="T46" fmla="*/ 5 w 10"/>
                    <a:gd name="T47" fmla="*/ 9 h 19"/>
                    <a:gd name="T48" fmla="*/ 5 w 10"/>
                    <a:gd name="T49" fmla="*/ 9 h 19"/>
                    <a:gd name="T50" fmla="*/ 5 w 10"/>
                    <a:gd name="T51" fmla="*/ 9 h 19"/>
                    <a:gd name="T52" fmla="*/ 5 w 10"/>
                    <a:gd name="T53" fmla="*/ 10 h 19"/>
                    <a:gd name="T54" fmla="*/ 5 w 10"/>
                    <a:gd name="T55" fmla="*/ 10 h 19"/>
                    <a:gd name="T56" fmla="*/ 6 w 10"/>
                    <a:gd name="T57" fmla="*/ 11 h 19"/>
                    <a:gd name="T58" fmla="*/ 6 w 10"/>
                    <a:gd name="T59" fmla="*/ 11 h 19"/>
                    <a:gd name="T60" fmla="*/ 6 w 10"/>
                    <a:gd name="T61" fmla="*/ 12 h 19"/>
                    <a:gd name="T62" fmla="*/ 6 w 10"/>
                    <a:gd name="T63" fmla="*/ 12 h 19"/>
                    <a:gd name="T64" fmla="*/ 6 w 10"/>
                    <a:gd name="T65" fmla="*/ 13 h 19"/>
                    <a:gd name="T66" fmla="*/ 6 w 10"/>
                    <a:gd name="T67" fmla="*/ 13 h 19"/>
                    <a:gd name="T68" fmla="*/ 7 w 10"/>
                    <a:gd name="T69" fmla="*/ 13 h 19"/>
                    <a:gd name="T70" fmla="*/ 7 w 10"/>
                    <a:gd name="T71" fmla="*/ 14 h 19"/>
                    <a:gd name="T72" fmla="*/ 7 w 10"/>
                    <a:gd name="T73" fmla="*/ 14 h 19"/>
                    <a:gd name="T74" fmla="*/ 7 w 10"/>
                    <a:gd name="T75" fmla="*/ 15 h 19"/>
                    <a:gd name="T76" fmla="*/ 8 w 10"/>
                    <a:gd name="T77" fmla="*/ 15 h 19"/>
                    <a:gd name="T78" fmla="*/ 8 w 10"/>
                    <a:gd name="T79" fmla="*/ 15 h 19"/>
                    <a:gd name="T80" fmla="*/ 8 w 10"/>
                    <a:gd name="T81" fmla="*/ 16 h 19"/>
                    <a:gd name="T82" fmla="*/ 8 w 10"/>
                    <a:gd name="T83" fmla="*/ 16 h 19"/>
                    <a:gd name="T84" fmla="*/ 8 w 10"/>
                    <a:gd name="T85" fmla="*/ 17 h 19"/>
                    <a:gd name="T86" fmla="*/ 8 w 10"/>
                    <a:gd name="T87" fmla="*/ 17 h 19"/>
                    <a:gd name="T88" fmla="*/ 9 w 10"/>
                    <a:gd name="T89" fmla="*/ 17 h 19"/>
                    <a:gd name="T90" fmla="*/ 9 w 10"/>
                    <a:gd name="T91" fmla="*/ 18 h 19"/>
                    <a:gd name="T92" fmla="*/ 9 w 10"/>
                    <a:gd name="T93" fmla="*/ 18 h 19"/>
                    <a:gd name="T94" fmla="*/ 9 w 10"/>
                    <a:gd name="T95" fmla="*/ 18 h 19"/>
                    <a:gd name="T96" fmla="*/ 10 w 10"/>
                    <a:gd name="T97" fmla="*/ 19 h 19"/>
                    <a:gd name="T98" fmla="*/ 10 w 10"/>
                    <a:gd name="T99" fmla="*/ 19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9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7"/>
                      </a:lnTo>
                      <a:lnTo>
                        <a:pt x="4" y="7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5" y="8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10"/>
                      </a:lnTo>
                      <a:lnTo>
                        <a:pt x="5" y="10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6" y="13"/>
                      </a:lnTo>
                      <a:lnTo>
                        <a:pt x="6" y="13"/>
                      </a:lnTo>
                      <a:lnTo>
                        <a:pt x="7" y="13"/>
                      </a:lnTo>
                      <a:lnTo>
                        <a:pt x="7" y="14"/>
                      </a:lnTo>
                      <a:lnTo>
                        <a:pt x="7" y="14"/>
                      </a:lnTo>
                      <a:lnTo>
                        <a:pt x="7" y="15"/>
                      </a:lnTo>
                      <a:lnTo>
                        <a:pt x="8" y="15"/>
                      </a:lnTo>
                      <a:lnTo>
                        <a:pt x="8" y="15"/>
                      </a:lnTo>
                      <a:lnTo>
                        <a:pt x="8" y="16"/>
                      </a:lnTo>
                      <a:lnTo>
                        <a:pt x="8" y="16"/>
                      </a:lnTo>
                      <a:lnTo>
                        <a:pt x="8" y="17"/>
                      </a:lnTo>
                      <a:lnTo>
                        <a:pt x="8" y="17"/>
                      </a:lnTo>
                      <a:lnTo>
                        <a:pt x="9" y="17"/>
                      </a:lnTo>
                      <a:lnTo>
                        <a:pt x="9" y="18"/>
                      </a:lnTo>
                      <a:lnTo>
                        <a:pt x="9" y="18"/>
                      </a:lnTo>
                      <a:lnTo>
                        <a:pt x="9" y="18"/>
                      </a:lnTo>
                      <a:lnTo>
                        <a:pt x="10" y="19"/>
                      </a:lnTo>
                      <a:lnTo>
                        <a:pt x="10" y="19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79" name="Freeform 336"/>
                <p:cNvSpPr>
                  <a:spLocks/>
                </p:cNvSpPr>
                <p:nvPr/>
              </p:nvSpPr>
              <p:spPr bwMode="auto">
                <a:xfrm rot="5400000" flipH="1">
                  <a:off x="1725480" y="1582849"/>
                  <a:ext cx="1394" cy="7477"/>
                </a:xfrm>
                <a:custGeom>
                  <a:avLst/>
                  <a:gdLst>
                    <a:gd name="T0" fmla="*/ 0 w 10"/>
                    <a:gd name="T1" fmla="*/ 0 h 19"/>
                    <a:gd name="T2" fmla="*/ 0 w 10"/>
                    <a:gd name="T3" fmla="*/ 1 h 19"/>
                    <a:gd name="T4" fmla="*/ 0 w 10"/>
                    <a:gd name="T5" fmla="*/ 1 h 19"/>
                    <a:gd name="T6" fmla="*/ 0 w 10"/>
                    <a:gd name="T7" fmla="*/ 1 h 19"/>
                    <a:gd name="T8" fmla="*/ 0 w 10"/>
                    <a:gd name="T9" fmla="*/ 2 h 19"/>
                    <a:gd name="T10" fmla="*/ 1 w 10"/>
                    <a:gd name="T11" fmla="*/ 2 h 19"/>
                    <a:gd name="T12" fmla="*/ 1 w 10"/>
                    <a:gd name="T13" fmla="*/ 3 h 19"/>
                    <a:gd name="T14" fmla="*/ 1 w 10"/>
                    <a:gd name="T15" fmla="*/ 3 h 19"/>
                    <a:gd name="T16" fmla="*/ 2 w 10"/>
                    <a:gd name="T17" fmla="*/ 3 h 19"/>
                    <a:gd name="T18" fmla="*/ 2 w 10"/>
                    <a:gd name="T19" fmla="*/ 4 h 19"/>
                    <a:gd name="T20" fmla="*/ 2 w 10"/>
                    <a:gd name="T21" fmla="*/ 4 h 19"/>
                    <a:gd name="T22" fmla="*/ 2 w 10"/>
                    <a:gd name="T23" fmla="*/ 5 h 19"/>
                    <a:gd name="T24" fmla="*/ 2 w 10"/>
                    <a:gd name="T25" fmla="*/ 5 h 19"/>
                    <a:gd name="T26" fmla="*/ 2 w 10"/>
                    <a:gd name="T27" fmla="*/ 5 h 19"/>
                    <a:gd name="T28" fmla="*/ 3 w 10"/>
                    <a:gd name="T29" fmla="*/ 6 h 19"/>
                    <a:gd name="T30" fmla="*/ 3 w 10"/>
                    <a:gd name="T31" fmla="*/ 6 h 19"/>
                    <a:gd name="T32" fmla="*/ 3 w 10"/>
                    <a:gd name="T33" fmla="*/ 6 h 19"/>
                    <a:gd name="T34" fmla="*/ 3 w 10"/>
                    <a:gd name="T35" fmla="*/ 6 h 19"/>
                    <a:gd name="T36" fmla="*/ 4 w 10"/>
                    <a:gd name="T37" fmla="*/ 7 h 19"/>
                    <a:gd name="T38" fmla="*/ 4 w 10"/>
                    <a:gd name="T39" fmla="*/ 7 h 19"/>
                    <a:gd name="T40" fmla="*/ 4 w 10"/>
                    <a:gd name="T41" fmla="*/ 8 h 19"/>
                    <a:gd name="T42" fmla="*/ 4 w 10"/>
                    <a:gd name="T43" fmla="*/ 8 h 19"/>
                    <a:gd name="T44" fmla="*/ 4 w 10"/>
                    <a:gd name="T45" fmla="*/ 8 h 19"/>
                    <a:gd name="T46" fmla="*/ 4 w 10"/>
                    <a:gd name="T47" fmla="*/ 9 h 19"/>
                    <a:gd name="T48" fmla="*/ 5 w 10"/>
                    <a:gd name="T49" fmla="*/ 9 h 19"/>
                    <a:gd name="T50" fmla="*/ 5 w 10"/>
                    <a:gd name="T51" fmla="*/ 10 h 19"/>
                    <a:gd name="T52" fmla="*/ 5 w 10"/>
                    <a:gd name="T53" fmla="*/ 10 h 19"/>
                    <a:gd name="T54" fmla="*/ 5 w 10"/>
                    <a:gd name="T55" fmla="*/ 10 h 19"/>
                    <a:gd name="T56" fmla="*/ 5 w 10"/>
                    <a:gd name="T57" fmla="*/ 11 h 19"/>
                    <a:gd name="T58" fmla="*/ 5 w 10"/>
                    <a:gd name="T59" fmla="*/ 11 h 19"/>
                    <a:gd name="T60" fmla="*/ 6 w 10"/>
                    <a:gd name="T61" fmla="*/ 12 h 19"/>
                    <a:gd name="T62" fmla="*/ 6 w 10"/>
                    <a:gd name="T63" fmla="*/ 12 h 19"/>
                    <a:gd name="T64" fmla="*/ 6 w 10"/>
                    <a:gd name="T65" fmla="*/ 12 h 19"/>
                    <a:gd name="T66" fmla="*/ 6 w 10"/>
                    <a:gd name="T67" fmla="*/ 13 h 19"/>
                    <a:gd name="T68" fmla="*/ 7 w 10"/>
                    <a:gd name="T69" fmla="*/ 13 h 19"/>
                    <a:gd name="T70" fmla="*/ 7 w 10"/>
                    <a:gd name="T71" fmla="*/ 13 h 19"/>
                    <a:gd name="T72" fmla="*/ 7 w 10"/>
                    <a:gd name="T73" fmla="*/ 14 h 19"/>
                    <a:gd name="T74" fmla="*/ 7 w 10"/>
                    <a:gd name="T75" fmla="*/ 14 h 19"/>
                    <a:gd name="T76" fmla="*/ 7 w 10"/>
                    <a:gd name="T77" fmla="*/ 15 h 19"/>
                    <a:gd name="T78" fmla="*/ 7 w 10"/>
                    <a:gd name="T79" fmla="*/ 15 h 19"/>
                    <a:gd name="T80" fmla="*/ 8 w 10"/>
                    <a:gd name="T81" fmla="*/ 15 h 19"/>
                    <a:gd name="T82" fmla="*/ 8 w 10"/>
                    <a:gd name="T83" fmla="*/ 16 h 19"/>
                    <a:gd name="T84" fmla="*/ 8 w 10"/>
                    <a:gd name="T85" fmla="*/ 16 h 19"/>
                    <a:gd name="T86" fmla="*/ 9 w 10"/>
                    <a:gd name="T87" fmla="*/ 17 h 19"/>
                    <a:gd name="T88" fmla="*/ 9 w 10"/>
                    <a:gd name="T89" fmla="*/ 17 h 19"/>
                    <a:gd name="T90" fmla="*/ 9 w 10"/>
                    <a:gd name="T91" fmla="*/ 17 h 19"/>
                    <a:gd name="T92" fmla="*/ 9 w 10"/>
                    <a:gd name="T93" fmla="*/ 18 h 19"/>
                    <a:gd name="T94" fmla="*/ 9 w 10"/>
                    <a:gd name="T95" fmla="*/ 18 h 19"/>
                    <a:gd name="T96" fmla="*/ 9 w 10"/>
                    <a:gd name="T97" fmla="*/ 19 h 19"/>
                    <a:gd name="T98" fmla="*/ 10 w 10"/>
                    <a:gd name="T99" fmla="*/ 19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9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9"/>
                      </a:lnTo>
                      <a:lnTo>
                        <a:pt x="5" y="9"/>
                      </a:lnTo>
                      <a:lnTo>
                        <a:pt x="5" y="10"/>
                      </a:lnTo>
                      <a:lnTo>
                        <a:pt x="5" y="10"/>
                      </a:lnTo>
                      <a:lnTo>
                        <a:pt x="5" y="10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6" y="13"/>
                      </a:lnTo>
                      <a:lnTo>
                        <a:pt x="7" y="13"/>
                      </a:lnTo>
                      <a:lnTo>
                        <a:pt x="7" y="13"/>
                      </a:lnTo>
                      <a:lnTo>
                        <a:pt x="7" y="14"/>
                      </a:lnTo>
                      <a:lnTo>
                        <a:pt x="7" y="14"/>
                      </a:lnTo>
                      <a:lnTo>
                        <a:pt x="7" y="15"/>
                      </a:lnTo>
                      <a:lnTo>
                        <a:pt x="7" y="15"/>
                      </a:lnTo>
                      <a:lnTo>
                        <a:pt x="8" y="15"/>
                      </a:lnTo>
                      <a:lnTo>
                        <a:pt x="8" y="16"/>
                      </a:lnTo>
                      <a:lnTo>
                        <a:pt x="8" y="16"/>
                      </a:lnTo>
                      <a:lnTo>
                        <a:pt x="9" y="17"/>
                      </a:lnTo>
                      <a:lnTo>
                        <a:pt x="9" y="17"/>
                      </a:lnTo>
                      <a:lnTo>
                        <a:pt x="9" y="17"/>
                      </a:lnTo>
                      <a:lnTo>
                        <a:pt x="9" y="18"/>
                      </a:lnTo>
                      <a:lnTo>
                        <a:pt x="9" y="18"/>
                      </a:lnTo>
                      <a:lnTo>
                        <a:pt x="9" y="19"/>
                      </a:lnTo>
                      <a:lnTo>
                        <a:pt x="10" y="19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80" name="Freeform 337"/>
                <p:cNvSpPr>
                  <a:spLocks/>
                </p:cNvSpPr>
                <p:nvPr/>
              </p:nvSpPr>
              <p:spPr bwMode="auto">
                <a:xfrm rot="5400000" flipH="1">
                  <a:off x="1718269" y="1581722"/>
                  <a:ext cx="1255" cy="7084"/>
                </a:xfrm>
                <a:custGeom>
                  <a:avLst/>
                  <a:gdLst>
                    <a:gd name="T0" fmla="*/ 0 w 9"/>
                    <a:gd name="T1" fmla="*/ 0 h 18"/>
                    <a:gd name="T2" fmla="*/ 0 w 9"/>
                    <a:gd name="T3" fmla="*/ 0 h 18"/>
                    <a:gd name="T4" fmla="*/ 0 w 9"/>
                    <a:gd name="T5" fmla="*/ 1 h 18"/>
                    <a:gd name="T6" fmla="*/ 0 w 9"/>
                    <a:gd name="T7" fmla="*/ 1 h 18"/>
                    <a:gd name="T8" fmla="*/ 1 w 9"/>
                    <a:gd name="T9" fmla="*/ 1 h 18"/>
                    <a:gd name="T10" fmla="*/ 1 w 9"/>
                    <a:gd name="T11" fmla="*/ 2 h 18"/>
                    <a:gd name="T12" fmla="*/ 1 w 9"/>
                    <a:gd name="T13" fmla="*/ 2 h 18"/>
                    <a:gd name="T14" fmla="*/ 1 w 9"/>
                    <a:gd name="T15" fmla="*/ 3 h 18"/>
                    <a:gd name="T16" fmla="*/ 1 w 9"/>
                    <a:gd name="T17" fmla="*/ 3 h 18"/>
                    <a:gd name="T18" fmla="*/ 1 w 9"/>
                    <a:gd name="T19" fmla="*/ 3 h 18"/>
                    <a:gd name="T20" fmla="*/ 2 w 9"/>
                    <a:gd name="T21" fmla="*/ 3 h 18"/>
                    <a:gd name="T22" fmla="*/ 2 w 9"/>
                    <a:gd name="T23" fmla="*/ 4 h 18"/>
                    <a:gd name="T24" fmla="*/ 2 w 9"/>
                    <a:gd name="T25" fmla="*/ 4 h 18"/>
                    <a:gd name="T26" fmla="*/ 2 w 9"/>
                    <a:gd name="T27" fmla="*/ 5 h 18"/>
                    <a:gd name="T28" fmla="*/ 2 w 9"/>
                    <a:gd name="T29" fmla="*/ 5 h 18"/>
                    <a:gd name="T30" fmla="*/ 2 w 9"/>
                    <a:gd name="T31" fmla="*/ 5 h 18"/>
                    <a:gd name="T32" fmla="*/ 3 w 9"/>
                    <a:gd name="T33" fmla="*/ 6 h 18"/>
                    <a:gd name="T34" fmla="*/ 3 w 9"/>
                    <a:gd name="T35" fmla="*/ 6 h 18"/>
                    <a:gd name="T36" fmla="*/ 3 w 9"/>
                    <a:gd name="T37" fmla="*/ 7 h 18"/>
                    <a:gd name="T38" fmla="*/ 3 w 9"/>
                    <a:gd name="T39" fmla="*/ 7 h 18"/>
                    <a:gd name="T40" fmla="*/ 4 w 9"/>
                    <a:gd name="T41" fmla="*/ 7 h 18"/>
                    <a:gd name="T42" fmla="*/ 4 w 9"/>
                    <a:gd name="T43" fmla="*/ 8 h 18"/>
                    <a:gd name="T44" fmla="*/ 4 w 9"/>
                    <a:gd name="T45" fmla="*/ 8 h 18"/>
                    <a:gd name="T46" fmla="*/ 4 w 9"/>
                    <a:gd name="T47" fmla="*/ 8 h 18"/>
                    <a:gd name="T48" fmla="*/ 4 w 9"/>
                    <a:gd name="T49" fmla="*/ 9 h 18"/>
                    <a:gd name="T50" fmla="*/ 4 w 9"/>
                    <a:gd name="T51" fmla="*/ 9 h 18"/>
                    <a:gd name="T52" fmla="*/ 5 w 9"/>
                    <a:gd name="T53" fmla="*/ 10 h 18"/>
                    <a:gd name="T54" fmla="*/ 5 w 9"/>
                    <a:gd name="T55" fmla="*/ 10 h 18"/>
                    <a:gd name="T56" fmla="*/ 5 w 9"/>
                    <a:gd name="T57" fmla="*/ 10 h 18"/>
                    <a:gd name="T58" fmla="*/ 6 w 9"/>
                    <a:gd name="T59" fmla="*/ 11 h 18"/>
                    <a:gd name="T60" fmla="*/ 6 w 9"/>
                    <a:gd name="T61" fmla="*/ 11 h 18"/>
                    <a:gd name="T62" fmla="*/ 6 w 9"/>
                    <a:gd name="T63" fmla="*/ 12 h 18"/>
                    <a:gd name="T64" fmla="*/ 6 w 9"/>
                    <a:gd name="T65" fmla="*/ 12 h 18"/>
                    <a:gd name="T66" fmla="*/ 6 w 9"/>
                    <a:gd name="T67" fmla="*/ 12 h 18"/>
                    <a:gd name="T68" fmla="*/ 6 w 9"/>
                    <a:gd name="T69" fmla="*/ 12 h 18"/>
                    <a:gd name="T70" fmla="*/ 7 w 9"/>
                    <a:gd name="T71" fmla="*/ 13 h 18"/>
                    <a:gd name="T72" fmla="*/ 7 w 9"/>
                    <a:gd name="T73" fmla="*/ 13 h 18"/>
                    <a:gd name="T74" fmla="*/ 7 w 9"/>
                    <a:gd name="T75" fmla="*/ 14 h 18"/>
                    <a:gd name="T76" fmla="*/ 7 w 9"/>
                    <a:gd name="T77" fmla="*/ 14 h 18"/>
                    <a:gd name="T78" fmla="*/ 8 w 9"/>
                    <a:gd name="T79" fmla="*/ 14 h 18"/>
                    <a:gd name="T80" fmla="*/ 8 w 9"/>
                    <a:gd name="T81" fmla="*/ 15 h 18"/>
                    <a:gd name="T82" fmla="*/ 8 w 9"/>
                    <a:gd name="T83" fmla="*/ 15 h 18"/>
                    <a:gd name="T84" fmla="*/ 8 w 9"/>
                    <a:gd name="T85" fmla="*/ 15 h 18"/>
                    <a:gd name="T86" fmla="*/ 8 w 9"/>
                    <a:gd name="T87" fmla="*/ 16 h 18"/>
                    <a:gd name="T88" fmla="*/ 8 w 9"/>
                    <a:gd name="T89" fmla="*/ 16 h 18"/>
                    <a:gd name="T90" fmla="*/ 9 w 9"/>
                    <a:gd name="T91" fmla="*/ 17 h 18"/>
                    <a:gd name="T92" fmla="*/ 9 w 9"/>
                    <a:gd name="T93" fmla="*/ 17 h 18"/>
                    <a:gd name="T94" fmla="*/ 9 w 9"/>
                    <a:gd name="T95" fmla="*/ 17 h 18"/>
                    <a:gd name="T96" fmla="*/ 9 w 9"/>
                    <a:gd name="T97" fmla="*/ 18 h 18"/>
                    <a:gd name="T98" fmla="*/ 9 w 9"/>
                    <a:gd name="T99" fmla="*/ 18 h 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8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4" y="7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5" y="10"/>
                      </a:lnTo>
                      <a:lnTo>
                        <a:pt x="5" y="10"/>
                      </a:lnTo>
                      <a:lnTo>
                        <a:pt x="5" y="10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7" y="13"/>
                      </a:lnTo>
                      <a:lnTo>
                        <a:pt x="7" y="13"/>
                      </a:lnTo>
                      <a:lnTo>
                        <a:pt x="7" y="14"/>
                      </a:lnTo>
                      <a:lnTo>
                        <a:pt x="7" y="14"/>
                      </a:lnTo>
                      <a:lnTo>
                        <a:pt x="8" y="14"/>
                      </a:lnTo>
                      <a:lnTo>
                        <a:pt x="8" y="15"/>
                      </a:lnTo>
                      <a:lnTo>
                        <a:pt x="8" y="15"/>
                      </a:lnTo>
                      <a:lnTo>
                        <a:pt x="8" y="15"/>
                      </a:lnTo>
                      <a:lnTo>
                        <a:pt x="8" y="16"/>
                      </a:lnTo>
                      <a:lnTo>
                        <a:pt x="8" y="16"/>
                      </a:lnTo>
                      <a:lnTo>
                        <a:pt x="9" y="17"/>
                      </a:lnTo>
                      <a:lnTo>
                        <a:pt x="9" y="17"/>
                      </a:lnTo>
                      <a:lnTo>
                        <a:pt x="9" y="17"/>
                      </a:lnTo>
                      <a:lnTo>
                        <a:pt x="9" y="18"/>
                      </a:lnTo>
                      <a:lnTo>
                        <a:pt x="9" y="18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81" name="Freeform 338"/>
                <p:cNvSpPr>
                  <a:spLocks/>
                </p:cNvSpPr>
                <p:nvPr/>
              </p:nvSpPr>
              <p:spPr bwMode="auto">
                <a:xfrm rot="5400000" flipH="1">
                  <a:off x="1711116" y="1580397"/>
                  <a:ext cx="1394" cy="7084"/>
                </a:xfrm>
                <a:custGeom>
                  <a:avLst/>
                  <a:gdLst>
                    <a:gd name="T0" fmla="*/ 0 w 10"/>
                    <a:gd name="T1" fmla="*/ 0 h 18"/>
                    <a:gd name="T2" fmla="*/ 0 w 10"/>
                    <a:gd name="T3" fmla="*/ 0 h 18"/>
                    <a:gd name="T4" fmla="*/ 1 w 10"/>
                    <a:gd name="T5" fmla="*/ 1 h 18"/>
                    <a:gd name="T6" fmla="*/ 1 w 10"/>
                    <a:gd name="T7" fmla="*/ 1 h 18"/>
                    <a:gd name="T8" fmla="*/ 1 w 10"/>
                    <a:gd name="T9" fmla="*/ 1 h 18"/>
                    <a:gd name="T10" fmla="*/ 1 w 10"/>
                    <a:gd name="T11" fmla="*/ 2 h 18"/>
                    <a:gd name="T12" fmla="*/ 2 w 10"/>
                    <a:gd name="T13" fmla="*/ 2 h 18"/>
                    <a:gd name="T14" fmla="*/ 2 w 10"/>
                    <a:gd name="T15" fmla="*/ 3 h 18"/>
                    <a:gd name="T16" fmla="*/ 2 w 10"/>
                    <a:gd name="T17" fmla="*/ 3 h 18"/>
                    <a:gd name="T18" fmla="*/ 2 w 10"/>
                    <a:gd name="T19" fmla="*/ 3 h 18"/>
                    <a:gd name="T20" fmla="*/ 2 w 10"/>
                    <a:gd name="T21" fmla="*/ 4 h 18"/>
                    <a:gd name="T22" fmla="*/ 2 w 10"/>
                    <a:gd name="T23" fmla="*/ 4 h 18"/>
                    <a:gd name="T24" fmla="*/ 3 w 10"/>
                    <a:gd name="T25" fmla="*/ 4 h 18"/>
                    <a:gd name="T26" fmla="*/ 3 w 10"/>
                    <a:gd name="T27" fmla="*/ 5 h 18"/>
                    <a:gd name="T28" fmla="*/ 3 w 10"/>
                    <a:gd name="T29" fmla="*/ 5 h 18"/>
                    <a:gd name="T30" fmla="*/ 3 w 10"/>
                    <a:gd name="T31" fmla="*/ 6 h 18"/>
                    <a:gd name="T32" fmla="*/ 4 w 10"/>
                    <a:gd name="T33" fmla="*/ 6 h 18"/>
                    <a:gd name="T34" fmla="*/ 4 w 10"/>
                    <a:gd name="T35" fmla="*/ 6 h 18"/>
                    <a:gd name="T36" fmla="*/ 4 w 10"/>
                    <a:gd name="T37" fmla="*/ 6 h 18"/>
                    <a:gd name="T38" fmla="*/ 4 w 10"/>
                    <a:gd name="T39" fmla="*/ 7 h 18"/>
                    <a:gd name="T40" fmla="*/ 4 w 10"/>
                    <a:gd name="T41" fmla="*/ 7 h 18"/>
                    <a:gd name="T42" fmla="*/ 5 w 10"/>
                    <a:gd name="T43" fmla="*/ 8 h 18"/>
                    <a:gd name="T44" fmla="*/ 5 w 10"/>
                    <a:gd name="T45" fmla="*/ 8 h 18"/>
                    <a:gd name="T46" fmla="*/ 5 w 10"/>
                    <a:gd name="T47" fmla="*/ 8 h 18"/>
                    <a:gd name="T48" fmla="*/ 5 w 10"/>
                    <a:gd name="T49" fmla="*/ 9 h 18"/>
                    <a:gd name="T50" fmla="*/ 6 w 10"/>
                    <a:gd name="T51" fmla="*/ 9 h 18"/>
                    <a:gd name="T52" fmla="*/ 6 w 10"/>
                    <a:gd name="T53" fmla="*/ 10 h 18"/>
                    <a:gd name="T54" fmla="*/ 6 w 10"/>
                    <a:gd name="T55" fmla="*/ 10 h 18"/>
                    <a:gd name="T56" fmla="*/ 6 w 10"/>
                    <a:gd name="T57" fmla="*/ 10 h 18"/>
                    <a:gd name="T58" fmla="*/ 6 w 10"/>
                    <a:gd name="T59" fmla="*/ 11 h 18"/>
                    <a:gd name="T60" fmla="*/ 6 w 10"/>
                    <a:gd name="T61" fmla="*/ 11 h 18"/>
                    <a:gd name="T62" fmla="*/ 7 w 10"/>
                    <a:gd name="T63" fmla="*/ 11 h 18"/>
                    <a:gd name="T64" fmla="*/ 7 w 10"/>
                    <a:gd name="T65" fmla="*/ 11 h 18"/>
                    <a:gd name="T66" fmla="*/ 7 w 10"/>
                    <a:gd name="T67" fmla="*/ 12 h 18"/>
                    <a:gd name="T68" fmla="*/ 7 w 10"/>
                    <a:gd name="T69" fmla="*/ 12 h 18"/>
                    <a:gd name="T70" fmla="*/ 7 w 10"/>
                    <a:gd name="T71" fmla="*/ 13 h 18"/>
                    <a:gd name="T72" fmla="*/ 7 w 10"/>
                    <a:gd name="T73" fmla="*/ 13 h 18"/>
                    <a:gd name="T74" fmla="*/ 8 w 10"/>
                    <a:gd name="T75" fmla="*/ 13 h 18"/>
                    <a:gd name="T76" fmla="*/ 8 w 10"/>
                    <a:gd name="T77" fmla="*/ 14 h 18"/>
                    <a:gd name="T78" fmla="*/ 8 w 10"/>
                    <a:gd name="T79" fmla="*/ 14 h 18"/>
                    <a:gd name="T80" fmla="*/ 8 w 10"/>
                    <a:gd name="T81" fmla="*/ 15 h 18"/>
                    <a:gd name="T82" fmla="*/ 9 w 10"/>
                    <a:gd name="T83" fmla="*/ 15 h 18"/>
                    <a:gd name="T84" fmla="*/ 9 w 10"/>
                    <a:gd name="T85" fmla="*/ 15 h 18"/>
                    <a:gd name="T86" fmla="*/ 9 w 10"/>
                    <a:gd name="T87" fmla="*/ 15 h 18"/>
                    <a:gd name="T88" fmla="*/ 9 w 10"/>
                    <a:gd name="T89" fmla="*/ 16 h 18"/>
                    <a:gd name="T90" fmla="*/ 9 w 10"/>
                    <a:gd name="T91" fmla="*/ 16 h 18"/>
                    <a:gd name="T92" fmla="*/ 9 w 10"/>
                    <a:gd name="T93" fmla="*/ 17 h 18"/>
                    <a:gd name="T94" fmla="*/ 10 w 10"/>
                    <a:gd name="T95" fmla="*/ 17 h 18"/>
                    <a:gd name="T96" fmla="*/ 10 w 10"/>
                    <a:gd name="T97" fmla="*/ 17 h 18"/>
                    <a:gd name="T98" fmla="*/ 10 w 10"/>
                    <a:gd name="T99" fmla="*/ 18 h 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8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3" y="4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9"/>
                      </a:lnTo>
                      <a:lnTo>
                        <a:pt x="6" y="9"/>
                      </a:lnTo>
                      <a:lnTo>
                        <a:pt x="6" y="10"/>
                      </a:lnTo>
                      <a:lnTo>
                        <a:pt x="6" y="10"/>
                      </a:lnTo>
                      <a:lnTo>
                        <a:pt x="6" y="10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7" y="11"/>
                      </a:lnTo>
                      <a:lnTo>
                        <a:pt x="7" y="11"/>
                      </a:lnTo>
                      <a:lnTo>
                        <a:pt x="7" y="12"/>
                      </a:lnTo>
                      <a:lnTo>
                        <a:pt x="7" y="12"/>
                      </a:lnTo>
                      <a:lnTo>
                        <a:pt x="7" y="13"/>
                      </a:lnTo>
                      <a:lnTo>
                        <a:pt x="7" y="13"/>
                      </a:lnTo>
                      <a:lnTo>
                        <a:pt x="8" y="13"/>
                      </a:lnTo>
                      <a:lnTo>
                        <a:pt x="8" y="14"/>
                      </a:lnTo>
                      <a:lnTo>
                        <a:pt x="8" y="14"/>
                      </a:lnTo>
                      <a:lnTo>
                        <a:pt x="8" y="15"/>
                      </a:lnTo>
                      <a:lnTo>
                        <a:pt x="9" y="15"/>
                      </a:lnTo>
                      <a:lnTo>
                        <a:pt x="9" y="15"/>
                      </a:lnTo>
                      <a:lnTo>
                        <a:pt x="9" y="15"/>
                      </a:lnTo>
                      <a:lnTo>
                        <a:pt x="9" y="16"/>
                      </a:lnTo>
                      <a:lnTo>
                        <a:pt x="9" y="16"/>
                      </a:lnTo>
                      <a:lnTo>
                        <a:pt x="9" y="17"/>
                      </a:lnTo>
                      <a:lnTo>
                        <a:pt x="10" y="17"/>
                      </a:lnTo>
                      <a:lnTo>
                        <a:pt x="10" y="17"/>
                      </a:lnTo>
                      <a:lnTo>
                        <a:pt x="10" y="18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82" name="Freeform 339"/>
                <p:cNvSpPr>
                  <a:spLocks/>
                </p:cNvSpPr>
                <p:nvPr/>
              </p:nvSpPr>
              <p:spPr bwMode="auto">
                <a:xfrm rot="5400000" flipH="1">
                  <a:off x="1704229" y="1579200"/>
                  <a:ext cx="1394" cy="6690"/>
                </a:xfrm>
                <a:custGeom>
                  <a:avLst/>
                  <a:gdLst>
                    <a:gd name="T0" fmla="*/ 0 w 10"/>
                    <a:gd name="T1" fmla="*/ 0 h 17"/>
                    <a:gd name="T2" fmla="*/ 0 w 10"/>
                    <a:gd name="T3" fmla="*/ 0 h 17"/>
                    <a:gd name="T4" fmla="*/ 1 w 10"/>
                    <a:gd name="T5" fmla="*/ 0 h 17"/>
                    <a:gd name="T6" fmla="*/ 1 w 10"/>
                    <a:gd name="T7" fmla="*/ 1 h 17"/>
                    <a:gd name="T8" fmla="*/ 1 w 10"/>
                    <a:gd name="T9" fmla="*/ 1 h 17"/>
                    <a:gd name="T10" fmla="*/ 1 w 10"/>
                    <a:gd name="T11" fmla="*/ 1 h 17"/>
                    <a:gd name="T12" fmla="*/ 1 w 10"/>
                    <a:gd name="T13" fmla="*/ 2 h 17"/>
                    <a:gd name="T14" fmla="*/ 2 w 10"/>
                    <a:gd name="T15" fmla="*/ 2 h 17"/>
                    <a:gd name="T16" fmla="*/ 2 w 10"/>
                    <a:gd name="T17" fmla="*/ 2 h 17"/>
                    <a:gd name="T18" fmla="*/ 2 w 10"/>
                    <a:gd name="T19" fmla="*/ 3 h 17"/>
                    <a:gd name="T20" fmla="*/ 2 w 10"/>
                    <a:gd name="T21" fmla="*/ 3 h 17"/>
                    <a:gd name="T22" fmla="*/ 3 w 10"/>
                    <a:gd name="T23" fmla="*/ 4 h 17"/>
                    <a:gd name="T24" fmla="*/ 3 w 10"/>
                    <a:gd name="T25" fmla="*/ 4 h 17"/>
                    <a:gd name="T26" fmla="*/ 3 w 10"/>
                    <a:gd name="T27" fmla="*/ 4 h 17"/>
                    <a:gd name="T28" fmla="*/ 3 w 10"/>
                    <a:gd name="T29" fmla="*/ 5 h 17"/>
                    <a:gd name="T30" fmla="*/ 3 w 10"/>
                    <a:gd name="T31" fmla="*/ 5 h 17"/>
                    <a:gd name="T32" fmla="*/ 3 w 10"/>
                    <a:gd name="T33" fmla="*/ 5 h 17"/>
                    <a:gd name="T34" fmla="*/ 4 w 10"/>
                    <a:gd name="T35" fmla="*/ 6 h 17"/>
                    <a:gd name="T36" fmla="*/ 4 w 10"/>
                    <a:gd name="T37" fmla="*/ 6 h 17"/>
                    <a:gd name="T38" fmla="*/ 4 w 10"/>
                    <a:gd name="T39" fmla="*/ 6 h 17"/>
                    <a:gd name="T40" fmla="*/ 4 w 10"/>
                    <a:gd name="T41" fmla="*/ 7 h 17"/>
                    <a:gd name="T42" fmla="*/ 4 w 10"/>
                    <a:gd name="T43" fmla="*/ 7 h 17"/>
                    <a:gd name="T44" fmla="*/ 4 w 10"/>
                    <a:gd name="T45" fmla="*/ 7 h 17"/>
                    <a:gd name="T46" fmla="*/ 5 w 10"/>
                    <a:gd name="T47" fmla="*/ 8 h 17"/>
                    <a:gd name="T48" fmla="*/ 5 w 10"/>
                    <a:gd name="T49" fmla="*/ 8 h 17"/>
                    <a:gd name="T50" fmla="*/ 5 w 10"/>
                    <a:gd name="T51" fmla="*/ 8 h 17"/>
                    <a:gd name="T52" fmla="*/ 5 w 10"/>
                    <a:gd name="T53" fmla="*/ 9 h 17"/>
                    <a:gd name="T54" fmla="*/ 6 w 10"/>
                    <a:gd name="T55" fmla="*/ 9 h 17"/>
                    <a:gd name="T56" fmla="*/ 6 w 10"/>
                    <a:gd name="T57" fmla="*/ 9 h 17"/>
                    <a:gd name="T58" fmla="*/ 6 w 10"/>
                    <a:gd name="T59" fmla="*/ 10 h 17"/>
                    <a:gd name="T60" fmla="*/ 6 w 10"/>
                    <a:gd name="T61" fmla="*/ 10 h 17"/>
                    <a:gd name="T62" fmla="*/ 6 w 10"/>
                    <a:gd name="T63" fmla="*/ 11 h 17"/>
                    <a:gd name="T64" fmla="*/ 6 w 10"/>
                    <a:gd name="T65" fmla="*/ 11 h 17"/>
                    <a:gd name="T66" fmla="*/ 7 w 10"/>
                    <a:gd name="T67" fmla="*/ 11 h 17"/>
                    <a:gd name="T68" fmla="*/ 7 w 10"/>
                    <a:gd name="T69" fmla="*/ 11 h 17"/>
                    <a:gd name="T70" fmla="*/ 7 w 10"/>
                    <a:gd name="T71" fmla="*/ 12 h 17"/>
                    <a:gd name="T72" fmla="*/ 7 w 10"/>
                    <a:gd name="T73" fmla="*/ 12 h 17"/>
                    <a:gd name="T74" fmla="*/ 8 w 10"/>
                    <a:gd name="T75" fmla="*/ 13 h 17"/>
                    <a:gd name="T76" fmla="*/ 8 w 10"/>
                    <a:gd name="T77" fmla="*/ 13 h 17"/>
                    <a:gd name="T78" fmla="*/ 8 w 10"/>
                    <a:gd name="T79" fmla="*/ 13 h 17"/>
                    <a:gd name="T80" fmla="*/ 8 w 10"/>
                    <a:gd name="T81" fmla="*/ 14 h 17"/>
                    <a:gd name="T82" fmla="*/ 8 w 10"/>
                    <a:gd name="T83" fmla="*/ 14 h 17"/>
                    <a:gd name="T84" fmla="*/ 9 w 10"/>
                    <a:gd name="T85" fmla="*/ 14 h 17"/>
                    <a:gd name="T86" fmla="*/ 9 w 10"/>
                    <a:gd name="T87" fmla="*/ 14 h 17"/>
                    <a:gd name="T88" fmla="*/ 9 w 10"/>
                    <a:gd name="T89" fmla="*/ 15 h 17"/>
                    <a:gd name="T90" fmla="*/ 9 w 10"/>
                    <a:gd name="T91" fmla="*/ 15 h 17"/>
                    <a:gd name="T92" fmla="*/ 10 w 10"/>
                    <a:gd name="T93" fmla="*/ 16 h 17"/>
                    <a:gd name="T94" fmla="*/ 10 w 10"/>
                    <a:gd name="T95" fmla="*/ 16 h 17"/>
                    <a:gd name="T96" fmla="*/ 10 w 10"/>
                    <a:gd name="T97" fmla="*/ 16 h 17"/>
                    <a:gd name="T98" fmla="*/ 10 w 10"/>
                    <a:gd name="T99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7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9"/>
                      </a:lnTo>
                      <a:lnTo>
                        <a:pt x="6" y="9"/>
                      </a:lnTo>
                      <a:lnTo>
                        <a:pt x="6" y="9"/>
                      </a:lnTo>
                      <a:lnTo>
                        <a:pt x="6" y="10"/>
                      </a:lnTo>
                      <a:lnTo>
                        <a:pt x="6" y="10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7" y="11"/>
                      </a:lnTo>
                      <a:lnTo>
                        <a:pt x="7" y="11"/>
                      </a:lnTo>
                      <a:lnTo>
                        <a:pt x="7" y="12"/>
                      </a:lnTo>
                      <a:lnTo>
                        <a:pt x="7" y="12"/>
                      </a:lnTo>
                      <a:lnTo>
                        <a:pt x="8" y="13"/>
                      </a:lnTo>
                      <a:lnTo>
                        <a:pt x="8" y="13"/>
                      </a:lnTo>
                      <a:lnTo>
                        <a:pt x="8" y="13"/>
                      </a:lnTo>
                      <a:lnTo>
                        <a:pt x="8" y="14"/>
                      </a:lnTo>
                      <a:lnTo>
                        <a:pt x="8" y="14"/>
                      </a:lnTo>
                      <a:lnTo>
                        <a:pt x="9" y="14"/>
                      </a:lnTo>
                      <a:lnTo>
                        <a:pt x="9" y="14"/>
                      </a:lnTo>
                      <a:lnTo>
                        <a:pt x="9" y="15"/>
                      </a:lnTo>
                      <a:lnTo>
                        <a:pt x="9" y="15"/>
                      </a:lnTo>
                      <a:lnTo>
                        <a:pt x="10" y="16"/>
                      </a:lnTo>
                      <a:lnTo>
                        <a:pt x="10" y="16"/>
                      </a:lnTo>
                      <a:lnTo>
                        <a:pt x="10" y="16"/>
                      </a:lnTo>
                      <a:lnTo>
                        <a:pt x="10" y="17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83" name="Freeform 340"/>
                <p:cNvSpPr>
                  <a:spLocks/>
                </p:cNvSpPr>
                <p:nvPr/>
              </p:nvSpPr>
              <p:spPr bwMode="auto">
                <a:xfrm rot="5400000" flipH="1">
                  <a:off x="1697735" y="1578002"/>
                  <a:ext cx="1394" cy="6297"/>
                </a:xfrm>
                <a:custGeom>
                  <a:avLst/>
                  <a:gdLst>
                    <a:gd name="T0" fmla="*/ 0 w 10"/>
                    <a:gd name="T1" fmla="*/ 0 h 16"/>
                    <a:gd name="T2" fmla="*/ 0 w 10"/>
                    <a:gd name="T3" fmla="*/ 0 h 16"/>
                    <a:gd name="T4" fmla="*/ 0 w 10"/>
                    <a:gd name="T5" fmla="*/ 1 h 16"/>
                    <a:gd name="T6" fmla="*/ 1 w 10"/>
                    <a:gd name="T7" fmla="*/ 1 h 16"/>
                    <a:gd name="T8" fmla="*/ 1 w 10"/>
                    <a:gd name="T9" fmla="*/ 1 h 16"/>
                    <a:gd name="T10" fmla="*/ 1 w 10"/>
                    <a:gd name="T11" fmla="*/ 1 h 16"/>
                    <a:gd name="T12" fmla="*/ 1 w 10"/>
                    <a:gd name="T13" fmla="*/ 2 h 16"/>
                    <a:gd name="T14" fmla="*/ 1 w 10"/>
                    <a:gd name="T15" fmla="*/ 2 h 16"/>
                    <a:gd name="T16" fmla="*/ 1 w 10"/>
                    <a:gd name="T17" fmla="*/ 3 h 16"/>
                    <a:gd name="T18" fmla="*/ 2 w 10"/>
                    <a:gd name="T19" fmla="*/ 3 h 16"/>
                    <a:gd name="T20" fmla="*/ 2 w 10"/>
                    <a:gd name="T21" fmla="*/ 3 h 16"/>
                    <a:gd name="T22" fmla="*/ 2 w 10"/>
                    <a:gd name="T23" fmla="*/ 3 h 16"/>
                    <a:gd name="T24" fmla="*/ 2 w 10"/>
                    <a:gd name="T25" fmla="*/ 4 h 16"/>
                    <a:gd name="T26" fmla="*/ 3 w 10"/>
                    <a:gd name="T27" fmla="*/ 4 h 16"/>
                    <a:gd name="T28" fmla="*/ 3 w 10"/>
                    <a:gd name="T29" fmla="*/ 4 h 16"/>
                    <a:gd name="T30" fmla="*/ 3 w 10"/>
                    <a:gd name="T31" fmla="*/ 5 h 16"/>
                    <a:gd name="T32" fmla="*/ 3 w 10"/>
                    <a:gd name="T33" fmla="*/ 5 h 16"/>
                    <a:gd name="T34" fmla="*/ 3 w 10"/>
                    <a:gd name="T35" fmla="*/ 6 h 16"/>
                    <a:gd name="T36" fmla="*/ 3 w 10"/>
                    <a:gd name="T37" fmla="*/ 6 h 16"/>
                    <a:gd name="T38" fmla="*/ 4 w 10"/>
                    <a:gd name="T39" fmla="*/ 6 h 16"/>
                    <a:gd name="T40" fmla="*/ 4 w 10"/>
                    <a:gd name="T41" fmla="*/ 6 h 16"/>
                    <a:gd name="T42" fmla="*/ 4 w 10"/>
                    <a:gd name="T43" fmla="*/ 7 h 16"/>
                    <a:gd name="T44" fmla="*/ 4 w 10"/>
                    <a:gd name="T45" fmla="*/ 7 h 16"/>
                    <a:gd name="T46" fmla="*/ 5 w 10"/>
                    <a:gd name="T47" fmla="*/ 8 h 16"/>
                    <a:gd name="T48" fmla="*/ 5 w 10"/>
                    <a:gd name="T49" fmla="*/ 8 h 16"/>
                    <a:gd name="T50" fmla="*/ 5 w 10"/>
                    <a:gd name="T51" fmla="*/ 8 h 16"/>
                    <a:gd name="T52" fmla="*/ 5 w 10"/>
                    <a:gd name="T53" fmla="*/ 9 h 16"/>
                    <a:gd name="T54" fmla="*/ 5 w 10"/>
                    <a:gd name="T55" fmla="*/ 9 h 16"/>
                    <a:gd name="T56" fmla="*/ 6 w 10"/>
                    <a:gd name="T57" fmla="*/ 9 h 16"/>
                    <a:gd name="T58" fmla="*/ 6 w 10"/>
                    <a:gd name="T59" fmla="*/ 10 h 16"/>
                    <a:gd name="T60" fmla="*/ 6 w 10"/>
                    <a:gd name="T61" fmla="*/ 10 h 16"/>
                    <a:gd name="T62" fmla="*/ 6 w 10"/>
                    <a:gd name="T63" fmla="*/ 10 h 16"/>
                    <a:gd name="T64" fmla="*/ 7 w 10"/>
                    <a:gd name="T65" fmla="*/ 11 h 16"/>
                    <a:gd name="T66" fmla="*/ 7 w 10"/>
                    <a:gd name="T67" fmla="*/ 11 h 16"/>
                    <a:gd name="T68" fmla="*/ 7 w 10"/>
                    <a:gd name="T69" fmla="*/ 11 h 16"/>
                    <a:gd name="T70" fmla="*/ 7 w 10"/>
                    <a:gd name="T71" fmla="*/ 11 h 16"/>
                    <a:gd name="T72" fmla="*/ 7 w 10"/>
                    <a:gd name="T73" fmla="*/ 12 h 16"/>
                    <a:gd name="T74" fmla="*/ 7 w 10"/>
                    <a:gd name="T75" fmla="*/ 12 h 16"/>
                    <a:gd name="T76" fmla="*/ 8 w 10"/>
                    <a:gd name="T77" fmla="*/ 13 h 16"/>
                    <a:gd name="T78" fmla="*/ 8 w 10"/>
                    <a:gd name="T79" fmla="*/ 13 h 16"/>
                    <a:gd name="T80" fmla="*/ 8 w 10"/>
                    <a:gd name="T81" fmla="*/ 13 h 16"/>
                    <a:gd name="T82" fmla="*/ 8 w 10"/>
                    <a:gd name="T83" fmla="*/ 13 h 16"/>
                    <a:gd name="T84" fmla="*/ 8 w 10"/>
                    <a:gd name="T85" fmla="*/ 14 h 16"/>
                    <a:gd name="T86" fmla="*/ 8 w 10"/>
                    <a:gd name="T87" fmla="*/ 14 h 16"/>
                    <a:gd name="T88" fmla="*/ 9 w 10"/>
                    <a:gd name="T89" fmla="*/ 15 h 16"/>
                    <a:gd name="T90" fmla="*/ 9 w 10"/>
                    <a:gd name="T91" fmla="*/ 15 h 16"/>
                    <a:gd name="T92" fmla="*/ 9 w 10"/>
                    <a:gd name="T93" fmla="*/ 15 h 16"/>
                    <a:gd name="T94" fmla="*/ 9 w 10"/>
                    <a:gd name="T95" fmla="*/ 16 h 16"/>
                    <a:gd name="T96" fmla="*/ 10 w 10"/>
                    <a:gd name="T97" fmla="*/ 16 h 16"/>
                    <a:gd name="T98" fmla="*/ 10 w 10"/>
                    <a:gd name="T99" fmla="*/ 16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6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6" y="9"/>
                      </a:lnTo>
                      <a:lnTo>
                        <a:pt x="6" y="10"/>
                      </a:lnTo>
                      <a:lnTo>
                        <a:pt x="6" y="10"/>
                      </a:lnTo>
                      <a:lnTo>
                        <a:pt x="6" y="10"/>
                      </a:lnTo>
                      <a:lnTo>
                        <a:pt x="7" y="11"/>
                      </a:lnTo>
                      <a:lnTo>
                        <a:pt x="7" y="11"/>
                      </a:lnTo>
                      <a:lnTo>
                        <a:pt x="7" y="11"/>
                      </a:lnTo>
                      <a:lnTo>
                        <a:pt x="7" y="11"/>
                      </a:lnTo>
                      <a:lnTo>
                        <a:pt x="7" y="12"/>
                      </a:lnTo>
                      <a:lnTo>
                        <a:pt x="7" y="12"/>
                      </a:lnTo>
                      <a:lnTo>
                        <a:pt x="8" y="13"/>
                      </a:lnTo>
                      <a:lnTo>
                        <a:pt x="8" y="13"/>
                      </a:lnTo>
                      <a:lnTo>
                        <a:pt x="8" y="13"/>
                      </a:lnTo>
                      <a:lnTo>
                        <a:pt x="8" y="13"/>
                      </a:lnTo>
                      <a:lnTo>
                        <a:pt x="8" y="14"/>
                      </a:lnTo>
                      <a:lnTo>
                        <a:pt x="8" y="14"/>
                      </a:lnTo>
                      <a:lnTo>
                        <a:pt x="9" y="15"/>
                      </a:lnTo>
                      <a:lnTo>
                        <a:pt x="9" y="15"/>
                      </a:lnTo>
                      <a:lnTo>
                        <a:pt x="9" y="15"/>
                      </a:lnTo>
                      <a:lnTo>
                        <a:pt x="9" y="16"/>
                      </a:lnTo>
                      <a:lnTo>
                        <a:pt x="10" y="16"/>
                      </a:lnTo>
                      <a:lnTo>
                        <a:pt x="10" y="16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84" name="Freeform 341"/>
                <p:cNvSpPr>
                  <a:spLocks/>
                </p:cNvSpPr>
                <p:nvPr/>
              </p:nvSpPr>
              <p:spPr bwMode="auto">
                <a:xfrm rot="5400000" flipH="1">
                  <a:off x="1691508" y="1576678"/>
                  <a:ext cx="1255" cy="6297"/>
                </a:xfrm>
                <a:custGeom>
                  <a:avLst/>
                  <a:gdLst>
                    <a:gd name="T0" fmla="*/ 0 w 9"/>
                    <a:gd name="T1" fmla="*/ 0 h 16"/>
                    <a:gd name="T2" fmla="*/ 0 w 9"/>
                    <a:gd name="T3" fmla="*/ 1 h 16"/>
                    <a:gd name="T4" fmla="*/ 0 w 9"/>
                    <a:gd name="T5" fmla="*/ 1 h 16"/>
                    <a:gd name="T6" fmla="*/ 0 w 9"/>
                    <a:gd name="T7" fmla="*/ 1 h 16"/>
                    <a:gd name="T8" fmla="*/ 0 w 9"/>
                    <a:gd name="T9" fmla="*/ 2 h 16"/>
                    <a:gd name="T10" fmla="*/ 1 w 9"/>
                    <a:gd name="T11" fmla="*/ 2 h 16"/>
                    <a:gd name="T12" fmla="*/ 1 w 9"/>
                    <a:gd name="T13" fmla="*/ 2 h 16"/>
                    <a:gd name="T14" fmla="*/ 1 w 9"/>
                    <a:gd name="T15" fmla="*/ 3 h 16"/>
                    <a:gd name="T16" fmla="*/ 1 w 9"/>
                    <a:gd name="T17" fmla="*/ 3 h 16"/>
                    <a:gd name="T18" fmla="*/ 2 w 9"/>
                    <a:gd name="T19" fmla="*/ 3 h 16"/>
                    <a:gd name="T20" fmla="*/ 2 w 9"/>
                    <a:gd name="T21" fmla="*/ 4 h 16"/>
                    <a:gd name="T22" fmla="*/ 2 w 9"/>
                    <a:gd name="T23" fmla="*/ 4 h 16"/>
                    <a:gd name="T24" fmla="*/ 2 w 9"/>
                    <a:gd name="T25" fmla="*/ 4 h 16"/>
                    <a:gd name="T26" fmla="*/ 2 w 9"/>
                    <a:gd name="T27" fmla="*/ 4 h 16"/>
                    <a:gd name="T28" fmla="*/ 3 w 9"/>
                    <a:gd name="T29" fmla="*/ 5 h 16"/>
                    <a:gd name="T30" fmla="*/ 3 w 9"/>
                    <a:gd name="T31" fmla="*/ 5 h 16"/>
                    <a:gd name="T32" fmla="*/ 3 w 9"/>
                    <a:gd name="T33" fmla="*/ 6 h 16"/>
                    <a:gd name="T34" fmla="*/ 3 w 9"/>
                    <a:gd name="T35" fmla="*/ 6 h 16"/>
                    <a:gd name="T36" fmla="*/ 4 w 9"/>
                    <a:gd name="T37" fmla="*/ 6 h 16"/>
                    <a:gd name="T38" fmla="*/ 4 w 9"/>
                    <a:gd name="T39" fmla="*/ 6 h 16"/>
                    <a:gd name="T40" fmla="*/ 4 w 9"/>
                    <a:gd name="T41" fmla="*/ 7 h 16"/>
                    <a:gd name="T42" fmla="*/ 4 w 9"/>
                    <a:gd name="T43" fmla="*/ 7 h 16"/>
                    <a:gd name="T44" fmla="*/ 4 w 9"/>
                    <a:gd name="T45" fmla="*/ 8 h 16"/>
                    <a:gd name="T46" fmla="*/ 4 w 9"/>
                    <a:gd name="T47" fmla="*/ 8 h 16"/>
                    <a:gd name="T48" fmla="*/ 5 w 9"/>
                    <a:gd name="T49" fmla="*/ 8 h 16"/>
                    <a:gd name="T50" fmla="*/ 5 w 9"/>
                    <a:gd name="T51" fmla="*/ 8 h 16"/>
                    <a:gd name="T52" fmla="*/ 5 w 9"/>
                    <a:gd name="T53" fmla="*/ 9 h 16"/>
                    <a:gd name="T54" fmla="*/ 5 w 9"/>
                    <a:gd name="T55" fmla="*/ 9 h 16"/>
                    <a:gd name="T56" fmla="*/ 6 w 9"/>
                    <a:gd name="T57" fmla="*/ 10 h 16"/>
                    <a:gd name="T58" fmla="*/ 6 w 9"/>
                    <a:gd name="T59" fmla="*/ 10 h 16"/>
                    <a:gd name="T60" fmla="*/ 6 w 9"/>
                    <a:gd name="T61" fmla="*/ 10 h 16"/>
                    <a:gd name="T62" fmla="*/ 6 w 9"/>
                    <a:gd name="T63" fmla="*/ 10 h 16"/>
                    <a:gd name="T64" fmla="*/ 6 w 9"/>
                    <a:gd name="T65" fmla="*/ 11 h 16"/>
                    <a:gd name="T66" fmla="*/ 6 w 9"/>
                    <a:gd name="T67" fmla="*/ 11 h 16"/>
                    <a:gd name="T68" fmla="*/ 7 w 9"/>
                    <a:gd name="T69" fmla="*/ 11 h 16"/>
                    <a:gd name="T70" fmla="*/ 7 w 9"/>
                    <a:gd name="T71" fmla="*/ 12 h 16"/>
                    <a:gd name="T72" fmla="*/ 7 w 9"/>
                    <a:gd name="T73" fmla="*/ 12 h 16"/>
                    <a:gd name="T74" fmla="*/ 7 w 9"/>
                    <a:gd name="T75" fmla="*/ 12 h 16"/>
                    <a:gd name="T76" fmla="*/ 7 w 9"/>
                    <a:gd name="T77" fmla="*/ 13 h 16"/>
                    <a:gd name="T78" fmla="*/ 7 w 9"/>
                    <a:gd name="T79" fmla="*/ 13 h 16"/>
                    <a:gd name="T80" fmla="*/ 8 w 9"/>
                    <a:gd name="T81" fmla="*/ 13 h 16"/>
                    <a:gd name="T82" fmla="*/ 8 w 9"/>
                    <a:gd name="T83" fmla="*/ 14 h 16"/>
                    <a:gd name="T84" fmla="*/ 8 w 9"/>
                    <a:gd name="T85" fmla="*/ 14 h 16"/>
                    <a:gd name="T86" fmla="*/ 8 w 9"/>
                    <a:gd name="T87" fmla="*/ 14 h 16"/>
                    <a:gd name="T88" fmla="*/ 9 w 9"/>
                    <a:gd name="T89" fmla="*/ 15 h 16"/>
                    <a:gd name="T90" fmla="*/ 9 w 9"/>
                    <a:gd name="T91" fmla="*/ 15 h 16"/>
                    <a:gd name="T92" fmla="*/ 9 w 9"/>
                    <a:gd name="T93" fmla="*/ 15 h 16"/>
                    <a:gd name="T94" fmla="*/ 9 w 9"/>
                    <a:gd name="T95" fmla="*/ 16 h 16"/>
                    <a:gd name="T96" fmla="*/ 9 w 9"/>
                    <a:gd name="T97" fmla="*/ 16 h 16"/>
                    <a:gd name="T98" fmla="*/ 9 w 9"/>
                    <a:gd name="T99" fmla="*/ 16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6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6" y="10"/>
                      </a:lnTo>
                      <a:lnTo>
                        <a:pt x="6" y="10"/>
                      </a:lnTo>
                      <a:lnTo>
                        <a:pt x="6" y="10"/>
                      </a:lnTo>
                      <a:lnTo>
                        <a:pt x="6" y="10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7" y="11"/>
                      </a:lnTo>
                      <a:lnTo>
                        <a:pt x="7" y="12"/>
                      </a:lnTo>
                      <a:lnTo>
                        <a:pt x="7" y="12"/>
                      </a:lnTo>
                      <a:lnTo>
                        <a:pt x="7" y="12"/>
                      </a:lnTo>
                      <a:lnTo>
                        <a:pt x="7" y="13"/>
                      </a:lnTo>
                      <a:lnTo>
                        <a:pt x="7" y="13"/>
                      </a:lnTo>
                      <a:lnTo>
                        <a:pt x="8" y="13"/>
                      </a:lnTo>
                      <a:lnTo>
                        <a:pt x="8" y="14"/>
                      </a:lnTo>
                      <a:lnTo>
                        <a:pt x="8" y="14"/>
                      </a:lnTo>
                      <a:lnTo>
                        <a:pt x="8" y="14"/>
                      </a:lnTo>
                      <a:lnTo>
                        <a:pt x="9" y="15"/>
                      </a:lnTo>
                      <a:lnTo>
                        <a:pt x="9" y="15"/>
                      </a:lnTo>
                      <a:lnTo>
                        <a:pt x="9" y="15"/>
                      </a:lnTo>
                      <a:lnTo>
                        <a:pt x="9" y="16"/>
                      </a:lnTo>
                      <a:lnTo>
                        <a:pt x="9" y="16"/>
                      </a:lnTo>
                      <a:lnTo>
                        <a:pt x="9" y="16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85" name="Freeform 342"/>
                <p:cNvSpPr>
                  <a:spLocks/>
                </p:cNvSpPr>
                <p:nvPr/>
              </p:nvSpPr>
              <p:spPr bwMode="auto">
                <a:xfrm rot="5400000" flipH="1">
                  <a:off x="1685072" y="1575284"/>
                  <a:ext cx="1534" cy="6297"/>
                </a:xfrm>
                <a:custGeom>
                  <a:avLst/>
                  <a:gdLst>
                    <a:gd name="T0" fmla="*/ 0 w 11"/>
                    <a:gd name="T1" fmla="*/ 0 h 16"/>
                    <a:gd name="T2" fmla="*/ 1 w 11"/>
                    <a:gd name="T3" fmla="*/ 1 h 16"/>
                    <a:gd name="T4" fmla="*/ 1 w 11"/>
                    <a:gd name="T5" fmla="*/ 1 h 16"/>
                    <a:gd name="T6" fmla="*/ 1 w 11"/>
                    <a:gd name="T7" fmla="*/ 1 h 16"/>
                    <a:gd name="T8" fmla="*/ 2 w 11"/>
                    <a:gd name="T9" fmla="*/ 2 h 16"/>
                    <a:gd name="T10" fmla="*/ 2 w 11"/>
                    <a:gd name="T11" fmla="*/ 2 h 16"/>
                    <a:gd name="T12" fmla="*/ 2 w 11"/>
                    <a:gd name="T13" fmla="*/ 2 h 16"/>
                    <a:gd name="T14" fmla="*/ 2 w 11"/>
                    <a:gd name="T15" fmla="*/ 2 h 16"/>
                    <a:gd name="T16" fmla="*/ 2 w 11"/>
                    <a:gd name="T17" fmla="*/ 3 h 16"/>
                    <a:gd name="T18" fmla="*/ 2 w 11"/>
                    <a:gd name="T19" fmla="*/ 3 h 16"/>
                    <a:gd name="T20" fmla="*/ 3 w 11"/>
                    <a:gd name="T21" fmla="*/ 4 h 16"/>
                    <a:gd name="T22" fmla="*/ 3 w 11"/>
                    <a:gd name="T23" fmla="*/ 4 h 16"/>
                    <a:gd name="T24" fmla="*/ 3 w 11"/>
                    <a:gd name="T25" fmla="*/ 4 h 16"/>
                    <a:gd name="T26" fmla="*/ 3 w 11"/>
                    <a:gd name="T27" fmla="*/ 4 h 16"/>
                    <a:gd name="T28" fmla="*/ 4 w 11"/>
                    <a:gd name="T29" fmla="*/ 5 h 16"/>
                    <a:gd name="T30" fmla="*/ 4 w 11"/>
                    <a:gd name="T31" fmla="*/ 5 h 16"/>
                    <a:gd name="T32" fmla="*/ 4 w 11"/>
                    <a:gd name="T33" fmla="*/ 6 h 16"/>
                    <a:gd name="T34" fmla="*/ 4 w 11"/>
                    <a:gd name="T35" fmla="*/ 6 h 16"/>
                    <a:gd name="T36" fmla="*/ 4 w 11"/>
                    <a:gd name="T37" fmla="*/ 6 h 16"/>
                    <a:gd name="T38" fmla="*/ 4 w 11"/>
                    <a:gd name="T39" fmla="*/ 6 h 16"/>
                    <a:gd name="T40" fmla="*/ 5 w 11"/>
                    <a:gd name="T41" fmla="*/ 7 h 16"/>
                    <a:gd name="T42" fmla="*/ 5 w 11"/>
                    <a:gd name="T43" fmla="*/ 7 h 16"/>
                    <a:gd name="T44" fmla="*/ 5 w 11"/>
                    <a:gd name="T45" fmla="*/ 7 h 16"/>
                    <a:gd name="T46" fmla="*/ 5 w 11"/>
                    <a:gd name="T47" fmla="*/ 8 h 16"/>
                    <a:gd name="T48" fmla="*/ 5 w 11"/>
                    <a:gd name="T49" fmla="*/ 8 h 16"/>
                    <a:gd name="T50" fmla="*/ 5 w 11"/>
                    <a:gd name="T51" fmla="*/ 8 h 16"/>
                    <a:gd name="T52" fmla="*/ 6 w 11"/>
                    <a:gd name="T53" fmla="*/ 9 h 16"/>
                    <a:gd name="T54" fmla="*/ 6 w 11"/>
                    <a:gd name="T55" fmla="*/ 9 h 16"/>
                    <a:gd name="T56" fmla="*/ 6 w 11"/>
                    <a:gd name="T57" fmla="*/ 9 h 16"/>
                    <a:gd name="T58" fmla="*/ 6 w 11"/>
                    <a:gd name="T59" fmla="*/ 9 h 16"/>
                    <a:gd name="T60" fmla="*/ 7 w 11"/>
                    <a:gd name="T61" fmla="*/ 10 h 16"/>
                    <a:gd name="T62" fmla="*/ 7 w 11"/>
                    <a:gd name="T63" fmla="*/ 10 h 16"/>
                    <a:gd name="T64" fmla="*/ 7 w 11"/>
                    <a:gd name="T65" fmla="*/ 11 h 16"/>
                    <a:gd name="T66" fmla="*/ 7 w 11"/>
                    <a:gd name="T67" fmla="*/ 11 h 16"/>
                    <a:gd name="T68" fmla="*/ 7 w 11"/>
                    <a:gd name="T69" fmla="*/ 11 h 16"/>
                    <a:gd name="T70" fmla="*/ 7 w 11"/>
                    <a:gd name="T71" fmla="*/ 11 h 16"/>
                    <a:gd name="T72" fmla="*/ 8 w 11"/>
                    <a:gd name="T73" fmla="*/ 12 h 16"/>
                    <a:gd name="T74" fmla="*/ 8 w 11"/>
                    <a:gd name="T75" fmla="*/ 12 h 16"/>
                    <a:gd name="T76" fmla="*/ 8 w 11"/>
                    <a:gd name="T77" fmla="*/ 12 h 16"/>
                    <a:gd name="T78" fmla="*/ 9 w 11"/>
                    <a:gd name="T79" fmla="*/ 13 h 16"/>
                    <a:gd name="T80" fmla="*/ 9 w 11"/>
                    <a:gd name="T81" fmla="*/ 13 h 16"/>
                    <a:gd name="T82" fmla="*/ 9 w 11"/>
                    <a:gd name="T83" fmla="*/ 13 h 16"/>
                    <a:gd name="T84" fmla="*/ 9 w 11"/>
                    <a:gd name="T85" fmla="*/ 14 h 16"/>
                    <a:gd name="T86" fmla="*/ 9 w 11"/>
                    <a:gd name="T87" fmla="*/ 14 h 16"/>
                    <a:gd name="T88" fmla="*/ 9 w 11"/>
                    <a:gd name="T89" fmla="*/ 14 h 16"/>
                    <a:gd name="T90" fmla="*/ 10 w 11"/>
                    <a:gd name="T91" fmla="*/ 15 h 16"/>
                    <a:gd name="T92" fmla="*/ 10 w 11"/>
                    <a:gd name="T93" fmla="*/ 15 h 16"/>
                    <a:gd name="T94" fmla="*/ 10 w 11"/>
                    <a:gd name="T95" fmla="*/ 15 h 16"/>
                    <a:gd name="T96" fmla="*/ 10 w 11"/>
                    <a:gd name="T97" fmla="*/ 15 h 16"/>
                    <a:gd name="T98" fmla="*/ 11 w 11"/>
                    <a:gd name="T99" fmla="*/ 16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16">
                      <a:moveTo>
                        <a:pt x="0" y="0"/>
                      </a:move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6" y="9"/>
                      </a:lnTo>
                      <a:lnTo>
                        <a:pt x="6" y="9"/>
                      </a:lnTo>
                      <a:lnTo>
                        <a:pt x="6" y="9"/>
                      </a:lnTo>
                      <a:lnTo>
                        <a:pt x="6" y="9"/>
                      </a:lnTo>
                      <a:lnTo>
                        <a:pt x="7" y="10"/>
                      </a:lnTo>
                      <a:lnTo>
                        <a:pt x="7" y="10"/>
                      </a:lnTo>
                      <a:lnTo>
                        <a:pt x="7" y="11"/>
                      </a:lnTo>
                      <a:lnTo>
                        <a:pt x="7" y="11"/>
                      </a:lnTo>
                      <a:lnTo>
                        <a:pt x="7" y="11"/>
                      </a:lnTo>
                      <a:lnTo>
                        <a:pt x="7" y="11"/>
                      </a:lnTo>
                      <a:lnTo>
                        <a:pt x="8" y="12"/>
                      </a:lnTo>
                      <a:lnTo>
                        <a:pt x="8" y="12"/>
                      </a:lnTo>
                      <a:lnTo>
                        <a:pt x="8" y="12"/>
                      </a:lnTo>
                      <a:lnTo>
                        <a:pt x="9" y="13"/>
                      </a:lnTo>
                      <a:lnTo>
                        <a:pt x="9" y="13"/>
                      </a:lnTo>
                      <a:lnTo>
                        <a:pt x="9" y="13"/>
                      </a:lnTo>
                      <a:lnTo>
                        <a:pt x="9" y="14"/>
                      </a:lnTo>
                      <a:lnTo>
                        <a:pt x="9" y="14"/>
                      </a:lnTo>
                      <a:lnTo>
                        <a:pt x="9" y="14"/>
                      </a:lnTo>
                      <a:lnTo>
                        <a:pt x="10" y="15"/>
                      </a:lnTo>
                      <a:lnTo>
                        <a:pt x="10" y="15"/>
                      </a:lnTo>
                      <a:lnTo>
                        <a:pt x="10" y="15"/>
                      </a:lnTo>
                      <a:lnTo>
                        <a:pt x="10" y="15"/>
                      </a:lnTo>
                      <a:lnTo>
                        <a:pt x="11" y="16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86" name="Freeform 343"/>
                <p:cNvSpPr>
                  <a:spLocks/>
                </p:cNvSpPr>
                <p:nvPr/>
              </p:nvSpPr>
              <p:spPr bwMode="auto">
                <a:xfrm rot="5400000" flipH="1">
                  <a:off x="1679112" y="1574086"/>
                  <a:ext cx="1255" cy="5903"/>
                </a:xfrm>
                <a:custGeom>
                  <a:avLst/>
                  <a:gdLst>
                    <a:gd name="T0" fmla="*/ 0 w 9"/>
                    <a:gd name="T1" fmla="*/ 0 h 15"/>
                    <a:gd name="T2" fmla="*/ 0 w 9"/>
                    <a:gd name="T3" fmla="*/ 0 h 15"/>
                    <a:gd name="T4" fmla="*/ 0 w 9"/>
                    <a:gd name="T5" fmla="*/ 0 h 15"/>
                    <a:gd name="T6" fmla="*/ 0 w 9"/>
                    <a:gd name="T7" fmla="*/ 1 h 15"/>
                    <a:gd name="T8" fmla="*/ 0 w 9"/>
                    <a:gd name="T9" fmla="*/ 1 h 15"/>
                    <a:gd name="T10" fmla="*/ 0 w 9"/>
                    <a:gd name="T11" fmla="*/ 1 h 15"/>
                    <a:gd name="T12" fmla="*/ 1 w 9"/>
                    <a:gd name="T13" fmla="*/ 2 h 15"/>
                    <a:gd name="T14" fmla="*/ 1 w 9"/>
                    <a:gd name="T15" fmla="*/ 2 h 15"/>
                    <a:gd name="T16" fmla="*/ 1 w 9"/>
                    <a:gd name="T17" fmla="*/ 2 h 15"/>
                    <a:gd name="T18" fmla="*/ 1 w 9"/>
                    <a:gd name="T19" fmla="*/ 2 h 15"/>
                    <a:gd name="T20" fmla="*/ 1 w 9"/>
                    <a:gd name="T21" fmla="*/ 3 h 15"/>
                    <a:gd name="T22" fmla="*/ 1 w 9"/>
                    <a:gd name="T23" fmla="*/ 3 h 15"/>
                    <a:gd name="T24" fmla="*/ 2 w 9"/>
                    <a:gd name="T25" fmla="*/ 4 h 15"/>
                    <a:gd name="T26" fmla="*/ 2 w 9"/>
                    <a:gd name="T27" fmla="*/ 4 h 15"/>
                    <a:gd name="T28" fmla="*/ 2 w 9"/>
                    <a:gd name="T29" fmla="*/ 4 h 15"/>
                    <a:gd name="T30" fmla="*/ 2 w 9"/>
                    <a:gd name="T31" fmla="*/ 4 h 15"/>
                    <a:gd name="T32" fmla="*/ 3 w 9"/>
                    <a:gd name="T33" fmla="*/ 5 h 15"/>
                    <a:gd name="T34" fmla="*/ 3 w 9"/>
                    <a:gd name="T35" fmla="*/ 5 h 15"/>
                    <a:gd name="T36" fmla="*/ 3 w 9"/>
                    <a:gd name="T37" fmla="*/ 5 h 15"/>
                    <a:gd name="T38" fmla="*/ 3 w 9"/>
                    <a:gd name="T39" fmla="*/ 6 h 15"/>
                    <a:gd name="T40" fmla="*/ 3 w 9"/>
                    <a:gd name="T41" fmla="*/ 6 h 15"/>
                    <a:gd name="T42" fmla="*/ 3 w 9"/>
                    <a:gd name="T43" fmla="*/ 6 h 15"/>
                    <a:gd name="T44" fmla="*/ 4 w 9"/>
                    <a:gd name="T45" fmla="*/ 7 h 15"/>
                    <a:gd name="T46" fmla="*/ 4 w 9"/>
                    <a:gd name="T47" fmla="*/ 7 h 15"/>
                    <a:gd name="T48" fmla="*/ 4 w 9"/>
                    <a:gd name="T49" fmla="*/ 7 h 15"/>
                    <a:gd name="T50" fmla="*/ 5 w 9"/>
                    <a:gd name="T51" fmla="*/ 7 h 15"/>
                    <a:gd name="T52" fmla="*/ 5 w 9"/>
                    <a:gd name="T53" fmla="*/ 8 h 15"/>
                    <a:gd name="T54" fmla="*/ 5 w 9"/>
                    <a:gd name="T55" fmla="*/ 8 h 15"/>
                    <a:gd name="T56" fmla="*/ 5 w 9"/>
                    <a:gd name="T57" fmla="*/ 8 h 15"/>
                    <a:gd name="T58" fmla="*/ 5 w 9"/>
                    <a:gd name="T59" fmla="*/ 9 h 15"/>
                    <a:gd name="T60" fmla="*/ 5 w 9"/>
                    <a:gd name="T61" fmla="*/ 9 h 15"/>
                    <a:gd name="T62" fmla="*/ 6 w 9"/>
                    <a:gd name="T63" fmla="*/ 9 h 15"/>
                    <a:gd name="T64" fmla="*/ 6 w 9"/>
                    <a:gd name="T65" fmla="*/ 9 h 15"/>
                    <a:gd name="T66" fmla="*/ 6 w 9"/>
                    <a:gd name="T67" fmla="*/ 10 h 15"/>
                    <a:gd name="T68" fmla="*/ 6 w 9"/>
                    <a:gd name="T69" fmla="*/ 10 h 15"/>
                    <a:gd name="T70" fmla="*/ 7 w 9"/>
                    <a:gd name="T71" fmla="*/ 11 h 15"/>
                    <a:gd name="T72" fmla="*/ 7 w 9"/>
                    <a:gd name="T73" fmla="*/ 11 h 15"/>
                    <a:gd name="T74" fmla="*/ 7 w 9"/>
                    <a:gd name="T75" fmla="*/ 11 h 15"/>
                    <a:gd name="T76" fmla="*/ 7 w 9"/>
                    <a:gd name="T77" fmla="*/ 11 h 15"/>
                    <a:gd name="T78" fmla="*/ 7 w 9"/>
                    <a:gd name="T79" fmla="*/ 12 h 15"/>
                    <a:gd name="T80" fmla="*/ 7 w 9"/>
                    <a:gd name="T81" fmla="*/ 12 h 15"/>
                    <a:gd name="T82" fmla="*/ 8 w 9"/>
                    <a:gd name="T83" fmla="*/ 12 h 15"/>
                    <a:gd name="T84" fmla="*/ 8 w 9"/>
                    <a:gd name="T85" fmla="*/ 13 h 15"/>
                    <a:gd name="T86" fmla="*/ 8 w 9"/>
                    <a:gd name="T87" fmla="*/ 13 h 15"/>
                    <a:gd name="T88" fmla="*/ 8 w 9"/>
                    <a:gd name="T89" fmla="*/ 13 h 15"/>
                    <a:gd name="T90" fmla="*/ 8 w 9"/>
                    <a:gd name="T91" fmla="*/ 14 h 15"/>
                    <a:gd name="T92" fmla="*/ 8 w 9"/>
                    <a:gd name="T93" fmla="*/ 14 h 15"/>
                    <a:gd name="T94" fmla="*/ 9 w 9"/>
                    <a:gd name="T95" fmla="*/ 14 h 15"/>
                    <a:gd name="T96" fmla="*/ 9 w 9"/>
                    <a:gd name="T97" fmla="*/ 14 h 15"/>
                    <a:gd name="T98" fmla="*/ 9 w 9"/>
                    <a:gd name="T99" fmla="*/ 15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5" y="7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6" y="9"/>
                      </a:lnTo>
                      <a:lnTo>
                        <a:pt x="6" y="9"/>
                      </a:lnTo>
                      <a:lnTo>
                        <a:pt x="6" y="10"/>
                      </a:lnTo>
                      <a:lnTo>
                        <a:pt x="6" y="10"/>
                      </a:lnTo>
                      <a:lnTo>
                        <a:pt x="7" y="11"/>
                      </a:lnTo>
                      <a:lnTo>
                        <a:pt x="7" y="11"/>
                      </a:lnTo>
                      <a:lnTo>
                        <a:pt x="7" y="11"/>
                      </a:lnTo>
                      <a:lnTo>
                        <a:pt x="7" y="11"/>
                      </a:lnTo>
                      <a:lnTo>
                        <a:pt x="7" y="12"/>
                      </a:lnTo>
                      <a:lnTo>
                        <a:pt x="7" y="12"/>
                      </a:lnTo>
                      <a:lnTo>
                        <a:pt x="8" y="12"/>
                      </a:lnTo>
                      <a:lnTo>
                        <a:pt x="8" y="13"/>
                      </a:lnTo>
                      <a:lnTo>
                        <a:pt x="8" y="13"/>
                      </a:lnTo>
                      <a:lnTo>
                        <a:pt x="8" y="13"/>
                      </a:lnTo>
                      <a:lnTo>
                        <a:pt x="8" y="14"/>
                      </a:lnTo>
                      <a:lnTo>
                        <a:pt x="8" y="14"/>
                      </a:lnTo>
                      <a:lnTo>
                        <a:pt x="9" y="14"/>
                      </a:lnTo>
                      <a:lnTo>
                        <a:pt x="9" y="14"/>
                      </a:lnTo>
                      <a:lnTo>
                        <a:pt x="9" y="15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87" name="Freeform 344"/>
                <p:cNvSpPr>
                  <a:spLocks/>
                </p:cNvSpPr>
                <p:nvPr/>
              </p:nvSpPr>
              <p:spPr bwMode="auto">
                <a:xfrm rot="5400000" flipH="1">
                  <a:off x="1673336" y="1572958"/>
                  <a:ext cx="1394" cy="5510"/>
                </a:xfrm>
                <a:custGeom>
                  <a:avLst/>
                  <a:gdLst>
                    <a:gd name="T0" fmla="*/ 0 w 10"/>
                    <a:gd name="T1" fmla="*/ 0 h 14"/>
                    <a:gd name="T2" fmla="*/ 0 w 10"/>
                    <a:gd name="T3" fmla="*/ 0 h 14"/>
                    <a:gd name="T4" fmla="*/ 1 w 10"/>
                    <a:gd name="T5" fmla="*/ 0 h 14"/>
                    <a:gd name="T6" fmla="*/ 1 w 10"/>
                    <a:gd name="T7" fmla="*/ 1 h 14"/>
                    <a:gd name="T8" fmla="*/ 1 w 10"/>
                    <a:gd name="T9" fmla="*/ 1 h 14"/>
                    <a:gd name="T10" fmla="*/ 1 w 10"/>
                    <a:gd name="T11" fmla="*/ 1 h 14"/>
                    <a:gd name="T12" fmla="*/ 1 w 10"/>
                    <a:gd name="T13" fmla="*/ 1 h 14"/>
                    <a:gd name="T14" fmla="*/ 1 w 10"/>
                    <a:gd name="T15" fmla="*/ 2 h 14"/>
                    <a:gd name="T16" fmla="*/ 2 w 10"/>
                    <a:gd name="T17" fmla="*/ 2 h 14"/>
                    <a:gd name="T18" fmla="*/ 2 w 10"/>
                    <a:gd name="T19" fmla="*/ 3 h 14"/>
                    <a:gd name="T20" fmla="*/ 2 w 10"/>
                    <a:gd name="T21" fmla="*/ 3 h 14"/>
                    <a:gd name="T22" fmla="*/ 3 w 10"/>
                    <a:gd name="T23" fmla="*/ 3 h 14"/>
                    <a:gd name="T24" fmla="*/ 3 w 10"/>
                    <a:gd name="T25" fmla="*/ 3 h 14"/>
                    <a:gd name="T26" fmla="*/ 3 w 10"/>
                    <a:gd name="T27" fmla="*/ 4 h 14"/>
                    <a:gd name="T28" fmla="*/ 3 w 10"/>
                    <a:gd name="T29" fmla="*/ 4 h 14"/>
                    <a:gd name="T30" fmla="*/ 3 w 10"/>
                    <a:gd name="T31" fmla="*/ 4 h 14"/>
                    <a:gd name="T32" fmla="*/ 3 w 10"/>
                    <a:gd name="T33" fmla="*/ 5 h 14"/>
                    <a:gd name="T34" fmla="*/ 4 w 10"/>
                    <a:gd name="T35" fmla="*/ 5 h 14"/>
                    <a:gd name="T36" fmla="*/ 4 w 10"/>
                    <a:gd name="T37" fmla="*/ 5 h 14"/>
                    <a:gd name="T38" fmla="*/ 4 w 10"/>
                    <a:gd name="T39" fmla="*/ 5 h 14"/>
                    <a:gd name="T40" fmla="*/ 4 w 10"/>
                    <a:gd name="T41" fmla="*/ 6 h 14"/>
                    <a:gd name="T42" fmla="*/ 5 w 10"/>
                    <a:gd name="T43" fmla="*/ 6 h 14"/>
                    <a:gd name="T44" fmla="*/ 5 w 10"/>
                    <a:gd name="T45" fmla="*/ 6 h 14"/>
                    <a:gd name="T46" fmla="*/ 5 w 10"/>
                    <a:gd name="T47" fmla="*/ 6 h 14"/>
                    <a:gd name="T48" fmla="*/ 5 w 10"/>
                    <a:gd name="T49" fmla="*/ 7 h 14"/>
                    <a:gd name="T50" fmla="*/ 5 w 10"/>
                    <a:gd name="T51" fmla="*/ 7 h 14"/>
                    <a:gd name="T52" fmla="*/ 5 w 10"/>
                    <a:gd name="T53" fmla="*/ 8 h 14"/>
                    <a:gd name="T54" fmla="*/ 6 w 10"/>
                    <a:gd name="T55" fmla="*/ 8 h 14"/>
                    <a:gd name="T56" fmla="*/ 6 w 10"/>
                    <a:gd name="T57" fmla="*/ 8 h 14"/>
                    <a:gd name="T58" fmla="*/ 6 w 10"/>
                    <a:gd name="T59" fmla="*/ 8 h 14"/>
                    <a:gd name="T60" fmla="*/ 6 w 10"/>
                    <a:gd name="T61" fmla="*/ 9 h 14"/>
                    <a:gd name="T62" fmla="*/ 6 w 10"/>
                    <a:gd name="T63" fmla="*/ 9 h 14"/>
                    <a:gd name="T64" fmla="*/ 6 w 10"/>
                    <a:gd name="T65" fmla="*/ 9 h 14"/>
                    <a:gd name="T66" fmla="*/ 7 w 10"/>
                    <a:gd name="T67" fmla="*/ 10 h 14"/>
                    <a:gd name="T68" fmla="*/ 7 w 10"/>
                    <a:gd name="T69" fmla="*/ 10 h 14"/>
                    <a:gd name="T70" fmla="*/ 7 w 10"/>
                    <a:gd name="T71" fmla="*/ 10 h 14"/>
                    <a:gd name="T72" fmla="*/ 7 w 10"/>
                    <a:gd name="T73" fmla="*/ 10 h 14"/>
                    <a:gd name="T74" fmla="*/ 8 w 10"/>
                    <a:gd name="T75" fmla="*/ 11 h 14"/>
                    <a:gd name="T76" fmla="*/ 8 w 10"/>
                    <a:gd name="T77" fmla="*/ 11 h 14"/>
                    <a:gd name="T78" fmla="*/ 8 w 10"/>
                    <a:gd name="T79" fmla="*/ 11 h 14"/>
                    <a:gd name="T80" fmla="*/ 8 w 10"/>
                    <a:gd name="T81" fmla="*/ 12 h 14"/>
                    <a:gd name="T82" fmla="*/ 8 w 10"/>
                    <a:gd name="T83" fmla="*/ 12 h 14"/>
                    <a:gd name="T84" fmla="*/ 8 w 10"/>
                    <a:gd name="T85" fmla="*/ 12 h 14"/>
                    <a:gd name="T86" fmla="*/ 9 w 10"/>
                    <a:gd name="T87" fmla="*/ 12 h 14"/>
                    <a:gd name="T88" fmla="*/ 9 w 10"/>
                    <a:gd name="T89" fmla="*/ 13 h 14"/>
                    <a:gd name="T90" fmla="*/ 9 w 10"/>
                    <a:gd name="T91" fmla="*/ 13 h 14"/>
                    <a:gd name="T92" fmla="*/ 9 w 10"/>
                    <a:gd name="T93" fmla="*/ 13 h 14"/>
                    <a:gd name="T94" fmla="*/ 10 w 10"/>
                    <a:gd name="T95" fmla="*/ 13 h 14"/>
                    <a:gd name="T96" fmla="*/ 10 w 10"/>
                    <a:gd name="T97" fmla="*/ 14 h 14"/>
                    <a:gd name="T98" fmla="*/ 10 w 10"/>
                    <a:gd name="T99" fmla="*/ 14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8"/>
                      </a:lnTo>
                      <a:lnTo>
                        <a:pt x="6" y="8"/>
                      </a:lnTo>
                      <a:lnTo>
                        <a:pt x="6" y="8"/>
                      </a:lnTo>
                      <a:lnTo>
                        <a:pt x="6" y="8"/>
                      </a:lnTo>
                      <a:lnTo>
                        <a:pt x="6" y="9"/>
                      </a:lnTo>
                      <a:lnTo>
                        <a:pt x="6" y="9"/>
                      </a:lnTo>
                      <a:lnTo>
                        <a:pt x="6" y="9"/>
                      </a:lnTo>
                      <a:lnTo>
                        <a:pt x="7" y="10"/>
                      </a:lnTo>
                      <a:lnTo>
                        <a:pt x="7" y="10"/>
                      </a:lnTo>
                      <a:lnTo>
                        <a:pt x="7" y="10"/>
                      </a:lnTo>
                      <a:lnTo>
                        <a:pt x="7" y="10"/>
                      </a:lnTo>
                      <a:lnTo>
                        <a:pt x="8" y="11"/>
                      </a:lnTo>
                      <a:lnTo>
                        <a:pt x="8" y="11"/>
                      </a:lnTo>
                      <a:lnTo>
                        <a:pt x="8" y="11"/>
                      </a:lnTo>
                      <a:lnTo>
                        <a:pt x="8" y="12"/>
                      </a:lnTo>
                      <a:lnTo>
                        <a:pt x="8" y="12"/>
                      </a:lnTo>
                      <a:lnTo>
                        <a:pt x="8" y="12"/>
                      </a:lnTo>
                      <a:lnTo>
                        <a:pt x="9" y="12"/>
                      </a:lnTo>
                      <a:lnTo>
                        <a:pt x="9" y="13"/>
                      </a:lnTo>
                      <a:lnTo>
                        <a:pt x="9" y="13"/>
                      </a:lnTo>
                      <a:lnTo>
                        <a:pt x="9" y="13"/>
                      </a:lnTo>
                      <a:lnTo>
                        <a:pt x="10" y="13"/>
                      </a:lnTo>
                      <a:lnTo>
                        <a:pt x="10" y="14"/>
                      </a:lnTo>
                      <a:lnTo>
                        <a:pt x="10" y="14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88" name="Freeform 345"/>
                <p:cNvSpPr>
                  <a:spLocks/>
                </p:cNvSpPr>
                <p:nvPr/>
              </p:nvSpPr>
              <p:spPr bwMode="auto">
                <a:xfrm rot="5400000" flipH="1">
                  <a:off x="1667826" y="1571564"/>
                  <a:ext cx="1394" cy="5510"/>
                </a:xfrm>
                <a:custGeom>
                  <a:avLst/>
                  <a:gdLst>
                    <a:gd name="T0" fmla="*/ 0 w 10"/>
                    <a:gd name="T1" fmla="*/ 0 h 14"/>
                    <a:gd name="T2" fmla="*/ 0 w 10"/>
                    <a:gd name="T3" fmla="*/ 1 h 14"/>
                    <a:gd name="T4" fmla="*/ 0 w 10"/>
                    <a:gd name="T5" fmla="*/ 1 h 14"/>
                    <a:gd name="T6" fmla="*/ 1 w 10"/>
                    <a:gd name="T7" fmla="*/ 1 h 14"/>
                    <a:gd name="T8" fmla="*/ 1 w 10"/>
                    <a:gd name="T9" fmla="*/ 1 h 14"/>
                    <a:gd name="T10" fmla="*/ 1 w 10"/>
                    <a:gd name="T11" fmla="*/ 2 h 14"/>
                    <a:gd name="T12" fmla="*/ 1 w 10"/>
                    <a:gd name="T13" fmla="*/ 2 h 14"/>
                    <a:gd name="T14" fmla="*/ 2 w 10"/>
                    <a:gd name="T15" fmla="*/ 2 h 14"/>
                    <a:gd name="T16" fmla="*/ 2 w 10"/>
                    <a:gd name="T17" fmla="*/ 3 h 14"/>
                    <a:gd name="T18" fmla="*/ 2 w 10"/>
                    <a:gd name="T19" fmla="*/ 3 h 14"/>
                    <a:gd name="T20" fmla="*/ 2 w 10"/>
                    <a:gd name="T21" fmla="*/ 3 h 14"/>
                    <a:gd name="T22" fmla="*/ 2 w 10"/>
                    <a:gd name="T23" fmla="*/ 3 h 14"/>
                    <a:gd name="T24" fmla="*/ 2 w 10"/>
                    <a:gd name="T25" fmla="*/ 4 h 14"/>
                    <a:gd name="T26" fmla="*/ 3 w 10"/>
                    <a:gd name="T27" fmla="*/ 4 h 14"/>
                    <a:gd name="T28" fmla="*/ 3 w 10"/>
                    <a:gd name="T29" fmla="*/ 4 h 14"/>
                    <a:gd name="T30" fmla="*/ 3 w 10"/>
                    <a:gd name="T31" fmla="*/ 5 h 14"/>
                    <a:gd name="T32" fmla="*/ 3 w 10"/>
                    <a:gd name="T33" fmla="*/ 5 h 14"/>
                    <a:gd name="T34" fmla="*/ 3 w 10"/>
                    <a:gd name="T35" fmla="*/ 5 h 14"/>
                    <a:gd name="T36" fmla="*/ 3 w 10"/>
                    <a:gd name="T37" fmla="*/ 5 h 14"/>
                    <a:gd name="T38" fmla="*/ 4 w 10"/>
                    <a:gd name="T39" fmla="*/ 6 h 14"/>
                    <a:gd name="T40" fmla="*/ 4 w 10"/>
                    <a:gd name="T41" fmla="*/ 6 h 14"/>
                    <a:gd name="T42" fmla="*/ 4 w 10"/>
                    <a:gd name="T43" fmla="*/ 6 h 14"/>
                    <a:gd name="T44" fmla="*/ 4 w 10"/>
                    <a:gd name="T45" fmla="*/ 6 h 14"/>
                    <a:gd name="T46" fmla="*/ 5 w 10"/>
                    <a:gd name="T47" fmla="*/ 7 h 14"/>
                    <a:gd name="T48" fmla="*/ 5 w 10"/>
                    <a:gd name="T49" fmla="*/ 7 h 14"/>
                    <a:gd name="T50" fmla="*/ 5 w 10"/>
                    <a:gd name="T51" fmla="*/ 7 h 14"/>
                    <a:gd name="T52" fmla="*/ 5 w 10"/>
                    <a:gd name="T53" fmla="*/ 8 h 14"/>
                    <a:gd name="T54" fmla="*/ 5 w 10"/>
                    <a:gd name="T55" fmla="*/ 8 h 14"/>
                    <a:gd name="T56" fmla="*/ 5 w 10"/>
                    <a:gd name="T57" fmla="*/ 8 h 14"/>
                    <a:gd name="T58" fmla="*/ 6 w 10"/>
                    <a:gd name="T59" fmla="*/ 8 h 14"/>
                    <a:gd name="T60" fmla="*/ 6 w 10"/>
                    <a:gd name="T61" fmla="*/ 9 h 14"/>
                    <a:gd name="T62" fmla="*/ 6 w 10"/>
                    <a:gd name="T63" fmla="*/ 9 h 14"/>
                    <a:gd name="T64" fmla="*/ 6 w 10"/>
                    <a:gd name="T65" fmla="*/ 9 h 14"/>
                    <a:gd name="T66" fmla="*/ 7 w 10"/>
                    <a:gd name="T67" fmla="*/ 10 h 14"/>
                    <a:gd name="T68" fmla="*/ 7 w 10"/>
                    <a:gd name="T69" fmla="*/ 10 h 14"/>
                    <a:gd name="T70" fmla="*/ 7 w 10"/>
                    <a:gd name="T71" fmla="*/ 10 h 14"/>
                    <a:gd name="T72" fmla="*/ 7 w 10"/>
                    <a:gd name="T73" fmla="*/ 10 h 14"/>
                    <a:gd name="T74" fmla="*/ 7 w 10"/>
                    <a:gd name="T75" fmla="*/ 11 h 14"/>
                    <a:gd name="T76" fmla="*/ 8 w 10"/>
                    <a:gd name="T77" fmla="*/ 11 h 14"/>
                    <a:gd name="T78" fmla="*/ 8 w 10"/>
                    <a:gd name="T79" fmla="*/ 11 h 14"/>
                    <a:gd name="T80" fmla="*/ 8 w 10"/>
                    <a:gd name="T81" fmla="*/ 12 h 14"/>
                    <a:gd name="T82" fmla="*/ 8 w 10"/>
                    <a:gd name="T83" fmla="*/ 12 h 14"/>
                    <a:gd name="T84" fmla="*/ 9 w 10"/>
                    <a:gd name="T85" fmla="*/ 12 h 14"/>
                    <a:gd name="T86" fmla="*/ 9 w 10"/>
                    <a:gd name="T87" fmla="*/ 12 h 14"/>
                    <a:gd name="T88" fmla="*/ 9 w 10"/>
                    <a:gd name="T89" fmla="*/ 13 h 14"/>
                    <a:gd name="T90" fmla="*/ 9 w 10"/>
                    <a:gd name="T91" fmla="*/ 13 h 14"/>
                    <a:gd name="T92" fmla="*/ 9 w 10"/>
                    <a:gd name="T93" fmla="*/ 13 h 14"/>
                    <a:gd name="T94" fmla="*/ 9 w 10"/>
                    <a:gd name="T95" fmla="*/ 13 h 14"/>
                    <a:gd name="T96" fmla="*/ 10 w 10"/>
                    <a:gd name="T97" fmla="*/ 14 h 14"/>
                    <a:gd name="T98" fmla="*/ 10 w 10"/>
                    <a:gd name="T99" fmla="*/ 14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4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6" y="8"/>
                      </a:lnTo>
                      <a:lnTo>
                        <a:pt x="6" y="9"/>
                      </a:lnTo>
                      <a:lnTo>
                        <a:pt x="6" y="9"/>
                      </a:lnTo>
                      <a:lnTo>
                        <a:pt x="6" y="9"/>
                      </a:lnTo>
                      <a:lnTo>
                        <a:pt x="7" y="10"/>
                      </a:lnTo>
                      <a:lnTo>
                        <a:pt x="7" y="10"/>
                      </a:lnTo>
                      <a:lnTo>
                        <a:pt x="7" y="10"/>
                      </a:lnTo>
                      <a:lnTo>
                        <a:pt x="7" y="10"/>
                      </a:lnTo>
                      <a:lnTo>
                        <a:pt x="7" y="11"/>
                      </a:lnTo>
                      <a:lnTo>
                        <a:pt x="8" y="11"/>
                      </a:lnTo>
                      <a:lnTo>
                        <a:pt x="8" y="11"/>
                      </a:lnTo>
                      <a:lnTo>
                        <a:pt x="8" y="12"/>
                      </a:lnTo>
                      <a:lnTo>
                        <a:pt x="8" y="12"/>
                      </a:lnTo>
                      <a:lnTo>
                        <a:pt x="9" y="12"/>
                      </a:lnTo>
                      <a:lnTo>
                        <a:pt x="9" y="12"/>
                      </a:lnTo>
                      <a:lnTo>
                        <a:pt x="9" y="13"/>
                      </a:lnTo>
                      <a:lnTo>
                        <a:pt x="9" y="13"/>
                      </a:lnTo>
                      <a:lnTo>
                        <a:pt x="9" y="13"/>
                      </a:lnTo>
                      <a:lnTo>
                        <a:pt x="9" y="13"/>
                      </a:lnTo>
                      <a:lnTo>
                        <a:pt x="10" y="14"/>
                      </a:lnTo>
                      <a:lnTo>
                        <a:pt x="10" y="14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89" name="Freeform 346"/>
                <p:cNvSpPr>
                  <a:spLocks/>
                </p:cNvSpPr>
                <p:nvPr/>
              </p:nvSpPr>
              <p:spPr bwMode="auto">
                <a:xfrm rot="5400000" flipH="1">
                  <a:off x="1662386" y="1570240"/>
                  <a:ext cx="1255" cy="5510"/>
                </a:xfrm>
                <a:custGeom>
                  <a:avLst/>
                  <a:gdLst>
                    <a:gd name="T0" fmla="*/ 0 w 9"/>
                    <a:gd name="T1" fmla="*/ 0 h 14"/>
                    <a:gd name="T2" fmla="*/ 0 w 9"/>
                    <a:gd name="T3" fmla="*/ 0 h 14"/>
                    <a:gd name="T4" fmla="*/ 0 w 9"/>
                    <a:gd name="T5" fmla="*/ 1 h 14"/>
                    <a:gd name="T6" fmla="*/ 0 w 9"/>
                    <a:gd name="T7" fmla="*/ 1 h 14"/>
                    <a:gd name="T8" fmla="*/ 0 w 9"/>
                    <a:gd name="T9" fmla="*/ 1 h 14"/>
                    <a:gd name="T10" fmla="*/ 1 w 9"/>
                    <a:gd name="T11" fmla="*/ 1 h 14"/>
                    <a:gd name="T12" fmla="*/ 1 w 9"/>
                    <a:gd name="T13" fmla="*/ 2 h 14"/>
                    <a:gd name="T14" fmla="*/ 1 w 9"/>
                    <a:gd name="T15" fmla="*/ 2 h 14"/>
                    <a:gd name="T16" fmla="*/ 1 w 9"/>
                    <a:gd name="T17" fmla="*/ 2 h 14"/>
                    <a:gd name="T18" fmla="*/ 2 w 9"/>
                    <a:gd name="T19" fmla="*/ 3 h 14"/>
                    <a:gd name="T20" fmla="*/ 2 w 9"/>
                    <a:gd name="T21" fmla="*/ 3 h 14"/>
                    <a:gd name="T22" fmla="*/ 2 w 9"/>
                    <a:gd name="T23" fmla="*/ 3 h 14"/>
                    <a:gd name="T24" fmla="*/ 2 w 9"/>
                    <a:gd name="T25" fmla="*/ 3 h 14"/>
                    <a:gd name="T26" fmla="*/ 2 w 9"/>
                    <a:gd name="T27" fmla="*/ 4 h 14"/>
                    <a:gd name="T28" fmla="*/ 2 w 9"/>
                    <a:gd name="T29" fmla="*/ 4 h 14"/>
                    <a:gd name="T30" fmla="*/ 3 w 9"/>
                    <a:gd name="T31" fmla="*/ 4 h 14"/>
                    <a:gd name="T32" fmla="*/ 3 w 9"/>
                    <a:gd name="T33" fmla="*/ 5 h 14"/>
                    <a:gd name="T34" fmla="*/ 3 w 9"/>
                    <a:gd name="T35" fmla="*/ 5 h 14"/>
                    <a:gd name="T36" fmla="*/ 3 w 9"/>
                    <a:gd name="T37" fmla="*/ 5 h 14"/>
                    <a:gd name="T38" fmla="*/ 4 w 9"/>
                    <a:gd name="T39" fmla="*/ 5 h 14"/>
                    <a:gd name="T40" fmla="*/ 4 w 9"/>
                    <a:gd name="T41" fmla="*/ 6 h 14"/>
                    <a:gd name="T42" fmla="*/ 4 w 9"/>
                    <a:gd name="T43" fmla="*/ 6 h 14"/>
                    <a:gd name="T44" fmla="*/ 4 w 9"/>
                    <a:gd name="T45" fmla="*/ 6 h 14"/>
                    <a:gd name="T46" fmla="*/ 4 w 9"/>
                    <a:gd name="T47" fmla="*/ 6 h 14"/>
                    <a:gd name="T48" fmla="*/ 5 w 9"/>
                    <a:gd name="T49" fmla="*/ 7 h 14"/>
                    <a:gd name="T50" fmla="*/ 5 w 9"/>
                    <a:gd name="T51" fmla="*/ 7 h 14"/>
                    <a:gd name="T52" fmla="*/ 5 w 9"/>
                    <a:gd name="T53" fmla="*/ 7 h 14"/>
                    <a:gd name="T54" fmla="*/ 5 w 9"/>
                    <a:gd name="T55" fmla="*/ 8 h 14"/>
                    <a:gd name="T56" fmla="*/ 6 w 9"/>
                    <a:gd name="T57" fmla="*/ 8 h 14"/>
                    <a:gd name="T58" fmla="*/ 6 w 9"/>
                    <a:gd name="T59" fmla="*/ 8 h 14"/>
                    <a:gd name="T60" fmla="*/ 6 w 9"/>
                    <a:gd name="T61" fmla="*/ 8 h 14"/>
                    <a:gd name="T62" fmla="*/ 6 w 9"/>
                    <a:gd name="T63" fmla="*/ 9 h 14"/>
                    <a:gd name="T64" fmla="*/ 6 w 9"/>
                    <a:gd name="T65" fmla="*/ 9 h 14"/>
                    <a:gd name="T66" fmla="*/ 6 w 9"/>
                    <a:gd name="T67" fmla="*/ 9 h 14"/>
                    <a:gd name="T68" fmla="*/ 7 w 9"/>
                    <a:gd name="T69" fmla="*/ 10 h 14"/>
                    <a:gd name="T70" fmla="*/ 7 w 9"/>
                    <a:gd name="T71" fmla="*/ 10 h 14"/>
                    <a:gd name="T72" fmla="*/ 7 w 9"/>
                    <a:gd name="T73" fmla="*/ 10 h 14"/>
                    <a:gd name="T74" fmla="*/ 7 w 9"/>
                    <a:gd name="T75" fmla="*/ 10 h 14"/>
                    <a:gd name="T76" fmla="*/ 8 w 9"/>
                    <a:gd name="T77" fmla="*/ 11 h 14"/>
                    <a:gd name="T78" fmla="*/ 8 w 9"/>
                    <a:gd name="T79" fmla="*/ 11 h 14"/>
                    <a:gd name="T80" fmla="*/ 8 w 9"/>
                    <a:gd name="T81" fmla="*/ 11 h 14"/>
                    <a:gd name="T82" fmla="*/ 8 w 9"/>
                    <a:gd name="T83" fmla="*/ 12 h 14"/>
                    <a:gd name="T84" fmla="*/ 8 w 9"/>
                    <a:gd name="T85" fmla="*/ 12 h 14"/>
                    <a:gd name="T86" fmla="*/ 8 w 9"/>
                    <a:gd name="T87" fmla="*/ 12 h 14"/>
                    <a:gd name="T88" fmla="*/ 9 w 9"/>
                    <a:gd name="T89" fmla="*/ 12 h 14"/>
                    <a:gd name="T90" fmla="*/ 9 w 9"/>
                    <a:gd name="T91" fmla="*/ 13 h 14"/>
                    <a:gd name="T92" fmla="*/ 9 w 9"/>
                    <a:gd name="T93" fmla="*/ 13 h 14"/>
                    <a:gd name="T94" fmla="*/ 9 w 9"/>
                    <a:gd name="T95" fmla="*/ 13 h 14"/>
                    <a:gd name="T96" fmla="*/ 9 w 9"/>
                    <a:gd name="T97" fmla="*/ 14 h 14"/>
                    <a:gd name="T98" fmla="*/ 9 w 9"/>
                    <a:gd name="T99" fmla="*/ 14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3" y="4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4" y="5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8"/>
                      </a:lnTo>
                      <a:lnTo>
                        <a:pt x="6" y="8"/>
                      </a:lnTo>
                      <a:lnTo>
                        <a:pt x="6" y="8"/>
                      </a:lnTo>
                      <a:lnTo>
                        <a:pt x="6" y="8"/>
                      </a:lnTo>
                      <a:lnTo>
                        <a:pt x="6" y="9"/>
                      </a:lnTo>
                      <a:lnTo>
                        <a:pt x="6" y="9"/>
                      </a:lnTo>
                      <a:lnTo>
                        <a:pt x="6" y="9"/>
                      </a:lnTo>
                      <a:lnTo>
                        <a:pt x="7" y="10"/>
                      </a:lnTo>
                      <a:lnTo>
                        <a:pt x="7" y="10"/>
                      </a:lnTo>
                      <a:lnTo>
                        <a:pt x="7" y="10"/>
                      </a:lnTo>
                      <a:lnTo>
                        <a:pt x="7" y="10"/>
                      </a:lnTo>
                      <a:lnTo>
                        <a:pt x="8" y="11"/>
                      </a:lnTo>
                      <a:lnTo>
                        <a:pt x="8" y="11"/>
                      </a:lnTo>
                      <a:lnTo>
                        <a:pt x="8" y="11"/>
                      </a:lnTo>
                      <a:lnTo>
                        <a:pt x="8" y="12"/>
                      </a:lnTo>
                      <a:lnTo>
                        <a:pt x="8" y="12"/>
                      </a:lnTo>
                      <a:lnTo>
                        <a:pt x="8" y="12"/>
                      </a:lnTo>
                      <a:lnTo>
                        <a:pt x="9" y="12"/>
                      </a:lnTo>
                      <a:lnTo>
                        <a:pt x="9" y="13"/>
                      </a:lnTo>
                      <a:lnTo>
                        <a:pt x="9" y="13"/>
                      </a:lnTo>
                      <a:lnTo>
                        <a:pt x="9" y="13"/>
                      </a:lnTo>
                      <a:lnTo>
                        <a:pt x="9" y="14"/>
                      </a:lnTo>
                      <a:lnTo>
                        <a:pt x="9" y="14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90" name="Freeform 347"/>
                <p:cNvSpPr>
                  <a:spLocks/>
                </p:cNvSpPr>
                <p:nvPr/>
              </p:nvSpPr>
              <p:spPr bwMode="auto">
                <a:xfrm rot="5400000" flipH="1">
                  <a:off x="1656934" y="1569042"/>
                  <a:ext cx="1534" cy="5116"/>
                </a:xfrm>
                <a:custGeom>
                  <a:avLst/>
                  <a:gdLst>
                    <a:gd name="T0" fmla="*/ 0 w 11"/>
                    <a:gd name="T1" fmla="*/ 0 h 13"/>
                    <a:gd name="T2" fmla="*/ 1 w 11"/>
                    <a:gd name="T3" fmla="*/ 0 h 13"/>
                    <a:gd name="T4" fmla="*/ 1 w 11"/>
                    <a:gd name="T5" fmla="*/ 0 h 13"/>
                    <a:gd name="T6" fmla="*/ 1 w 11"/>
                    <a:gd name="T7" fmla="*/ 0 h 13"/>
                    <a:gd name="T8" fmla="*/ 1 w 11"/>
                    <a:gd name="T9" fmla="*/ 1 h 13"/>
                    <a:gd name="T10" fmla="*/ 2 w 11"/>
                    <a:gd name="T11" fmla="*/ 1 h 13"/>
                    <a:gd name="T12" fmla="*/ 2 w 11"/>
                    <a:gd name="T13" fmla="*/ 1 h 13"/>
                    <a:gd name="T14" fmla="*/ 2 w 11"/>
                    <a:gd name="T15" fmla="*/ 1 h 13"/>
                    <a:gd name="T16" fmla="*/ 2 w 11"/>
                    <a:gd name="T17" fmla="*/ 2 h 13"/>
                    <a:gd name="T18" fmla="*/ 2 w 11"/>
                    <a:gd name="T19" fmla="*/ 2 h 13"/>
                    <a:gd name="T20" fmla="*/ 3 w 11"/>
                    <a:gd name="T21" fmla="*/ 2 h 13"/>
                    <a:gd name="T22" fmla="*/ 3 w 11"/>
                    <a:gd name="T23" fmla="*/ 3 h 13"/>
                    <a:gd name="T24" fmla="*/ 3 w 11"/>
                    <a:gd name="T25" fmla="*/ 3 h 13"/>
                    <a:gd name="T26" fmla="*/ 3 w 11"/>
                    <a:gd name="T27" fmla="*/ 3 h 13"/>
                    <a:gd name="T28" fmla="*/ 4 w 11"/>
                    <a:gd name="T29" fmla="*/ 3 h 13"/>
                    <a:gd name="T30" fmla="*/ 4 w 11"/>
                    <a:gd name="T31" fmla="*/ 4 h 13"/>
                    <a:gd name="T32" fmla="*/ 4 w 11"/>
                    <a:gd name="T33" fmla="*/ 4 h 13"/>
                    <a:gd name="T34" fmla="*/ 4 w 11"/>
                    <a:gd name="T35" fmla="*/ 4 h 13"/>
                    <a:gd name="T36" fmla="*/ 4 w 11"/>
                    <a:gd name="T37" fmla="*/ 5 h 13"/>
                    <a:gd name="T38" fmla="*/ 4 w 11"/>
                    <a:gd name="T39" fmla="*/ 5 h 13"/>
                    <a:gd name="T40" fmla="*/ 5 w 11"/>
                    <a:gd name="T41" fmla="*/ 5 h 13"/>
                    <a:gd name="T42" fmla="*/ 5 w 11"/>
                    <a:gd name="T43" fmla="*/ 5 h 13"/>
                    <a:gd name="T44" fmla="*/ 5 w 11"/>
                    <a:gd name="T45" fmla="*/ 6 h 13"/>
                    <a:gd name="T46" fmla="*/ 5 w 11"/>
                    <a:gd name="T47" fmla="*/ 6 h 13"/>
                    <a:gd name="T48" fmla="*/ 6 w 11"/>
                    <a:gd name="T49" fmla="*/ 6 h 13"/>
                    <a:gd name="T50" fmla="*/ 6 w 11"/>
                    <a:gd name="T51" fmla="*/ 7 h 13"/>
                    <a:gd name="T52" fmla="*/ 6 w 11"/>
                    <a:gd name="T53" fmla="*/ 7 h 13"/>
                    <a:gd name="T54" fmla="*/ 6 w 11"/>
                    <a:gd name="T55" fmla="*/ 7 h 13"/>
                    <a:gd name="T56" fmla="*/ 6 w 11"/>
                    <a:gd name="T57" fmla="*/ 7 h 13"/>
                    <a:gd name="T58" fmla="*/ 6 w 11"/>
                    <a:gd name="T59" fmla="*/ 7 h 13"/>
                    <a:gd name="T60" fmla="*/ 7 w 11"/>
                    <a:gd name="T61" fmla="*/ 8 h 13"/>
                    <a:gd name="T62" fmla="*/ 7 w 11"/>
                    <a:gd name="T63" fmla="*/ 8 h 13"/>
                    <a:gd name="T64" fmla="*/ 7 w 11"/>
                    <a:gd name="T65" fmla="*/ 8 h 13"/>
                    <a:gd name="T66" fmla="*/ 7 w 11"/>
                    <a:gd name="T67" fmla="*/ 8 h 13"/>
                    <a:gd name="T68" fmla="*/ 7 w 11"/>
                    <a:gd name="T69" fmla="*/ 9 h 13"/>
                    <a:gd name="T70" fmla="*/ 7 w 11"/>
                    <a:gd name="T71" fmla="*/ 9 h 13"/>
                    <a:gd name="T72" fmla="*/ 8 w 11"/>
                    <a:gd name="T73" fmla="*/ 9 h 13"/>
                    <a:gd name="T74" fmla="*/ 8 w 11"/>
                    <a:gd name="T75" fmla="*/ 10 h 13"/>
                    <a:gd name="T76" fmla="*/ 8 w 11"/>
                    <a:gd name="T77" fmla="*/ 10 h 13"/>
                    <a:gd name="T78" fmla="*/ 8 w 11"/>
                    <a:gd name="T79" fmla="*/ 10 h 13"/>
                    <a:gd name="T80" fmla="*/ 9 w 11"/>
                    <a:gd name="T81" fmla="*/ 10 h 13"/>
                    <a:gd name="T82" fmla="*/ 9 w 11"/>
                    <a:gd name="T83" fmla="*/ 10 h 13"/>
                    <a:gd name="T84" fmla="*/ 9 w 11"/>
                    <a:gd name="T85" fmla="*/ 11 h 13"/>
                    <a:gd name="T86" fmla="*/ 9 w 11"/>
                    <a:gd name="T87" fmla="*/ 11 h 13"/>
                    <a:gd name="T88" fmla="*/ 9 w 11"/>
                    <a:gd name="T89" fmla="*/ 11 h 13"/>
                    <a:gd name="T90" fmla="*/ 10 w 11"/>
                    <a:gd name="T91" fmla="*/ 12 h 13"/>
                    <a:gd name="T92" fmla="*/ 10 w 11"/>
                    <a:gd name="T93" fmla="*/ 12 h 13"/>
                    <a:gd name="T94" fmla="*/ 10 w 11"/>
                    <a:gd name="T95" fmla="*/ 12 h 13"/>
                    <a:gd name="T96" fmla="*/ 10 w 11"/>
                    <a:gd name="T97" fmla="*/ 12 h 13"/>
                    <a:gd name="T98" fmla="*/ 11 w 11"/>
                    <a:gd name="T99" fmla="*/ 13 h 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13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6" y="6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7" y="8"/>
                      </a:lnTo>
                      <a:lnTo>
                        <a:pt x="7" y="8"/>
                      </a:lnTo>
                      <a:lnTo>
                        <a:pt x="7" y="8"/>
                      </a:lnTo>
                      <a:lnTo>
                        <a:pt x="7" y="8"/>
                      </a:lnTo>
                      <a:lnTo>
                        <a:pt x="7" y="9"/>
                      </a:lnTo>
                      <a:lnTo>
                        <a:pt x="7" y="9"/>
                      </a:lnTo>
                      <a:lnTo>
                        <a:pt x="8" y="9"/>
                      </a:lnTo>
                      <a:lnTo>
                        <a:pt x="8" y="10"/>
                      </a:lnTo>
                      <a:lnTo>
                        <a:pt x="8" y="10"/>
                      </a:lnTo>
                      <a:lnTo>
                        <a:pt x="8" y="10"/>
                      </a:lnTo>
                      <a:lnTo>
                        <a:pt x="9" y="10"/>
                      </a:lnTo>
                      <a:lnTo>
                        <a:pt x="9" y="10"/>
                      </a:lnTo>
                      <a:lnTo>
                        <a:pt x="9" y="11"/>
                      </a:lnTo>
                      <a:lnTo>
                        <a:pt x="9" y="11"/>
                      </a:lnTo>
                      <a:lnTo>
                        <a:pt x="9" y="11"/>
                      </a:lnTo>
                      <a:lnTo>
                        <a:pt x="10" y="12"/>
                      </a:lnTo>
                      <a:lnTo>
                        <a:pt x="10" y="12"/>
                      </a:lnTo>
                      <a:lnTo>
                        <a:pt x="10" y="12"/>
                      </a:lnTo>
                      <a:lnTo>
                        <a:pt x="10" y="12"/>
                      </a:lnTo>
                      <a:lnTo>
                        <a:pt x="11" y="13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91" name="Freeform 348"/>
                <p:cNvSpPr>
                  <a:spLocks/>
                </p:cNvSpPr>
                <p:nvPr/>
              </p:nvSpPr>
              <p:spPr bwMode="auto">
                <a:xfrm rot="5400000" flipH="1">
                  <a:off x="1652154" y="1567845"/>
                  <a:ext cx="1255" cy="4723"/>
                </a:xfrm>
                <a:custGeom>
                  <a:avLst/>
                  <a:gdLst>
                    <a:gd name="T0" fmla="*/ 0 w 9"/>
                    <a:gd name="T1" fmla="*/ 0 h 12"/>
                    <a:gd name="T2" fmla="*/ 0 w 9"/>
                    <a:gd name="T3" fmla="*/ 0 h 12"/>
                    <a:gd name="T4" fmla="*/ 0 w 9"/>
                    <a:gd name="T5" fmla="*/ 0 h 12"/>
                    <a:gd name="T6" fmla="*/ 0 w 9"/>
                    <a:gd name="T7" fmla="*/ 1 h 12"/>
                    <a:gd name="T8" fmla="*/ 0 w 9"/>
                    <a:gd name="T9" fmla="*/ 1 h 12"/>
                    <a:gd name="T10" fmla="*/ 0 w 9"/>
                    <a:gd name="T11" fmla="*/ 1 h 12"/>
                    <a:gd name="T12" fmla="*/ 1 w 9"/>
                    <a:gd name="T13" fmla="*/ 1 h 12"/>
                    <a:gd name="T14" fmla="*/ 1 w 9"/>
                    <a:gd name="T15" fmla="*/ 1 h 12"/>
                    <a:gd name="T16" fmla="*/ 1 w 9"/>
                    <a:gd name="T17" fmla="*/ 2 h 12"/>
                    <a:gd name="T18" fmla="*/ 1 w 9"/>
                    <a:gd name="T19" fmla="*/ 2 h 12"/>
                    <a:gd name="T20" fmla="*/ 2 w 9"/>
                    <a:gd name="T21" fmla="*/ 2 h 12"/>
                    <a:gd name="T22" fmla="*/ 2 w 9"/>
                    <a:gd name="T23" fmla="*/ 2 h 12"/>
                    <a:gd name="T24" fmla="*/ 2 w 9"/>
                    <a:gd name="T25" fmla="*/ 3 h 12"/>
                    <a:gd name="T26" fmla="*/ 2 w 9"/>
                    <a:gd name="T27" fmla="*/ 3 h 12"/>
                    <a:gd name="T28" fmla="*/ 2 w 9"/>
                    <a:gd name="T29" fmla="*/ 3 h 12"/>
                    <a:gd name="T30" fmla="*/ 2 w 9"/>
                    <a:gd name="T31" fmla="*/ 4 h 12"/>
                    <a:gd name="T32" fmla="*/ 3 w 9"/>
                    <a:gd name="T33" fmla="*/ 4 h 12"/>
                    <a:gd name="T34" fmla="*/ 3 w 9"/>
                    <a:gd name="T35" fmla="*/ 4 h 12"/>
                    <a:gd name="T36" fmla="*/ 3 w 9"/>
                    <a:gd name="T37" fmla="*/ 4 h 12"/>
                    <a:gd name="T38" fmla="*/ 3 w 9"/>
                    <a:gd name="T39" fmla="*/ 4 h 12"/>
                    <a:gd name="T40" fmla="*/ 3 w 9"/>
                    <a:gd name="T41" fmla="*/ 5 h 12"/>
                    <a:gd name="T42" fmla="*/ 3 w 9"/>
                    <a:gd name="T43" fmla="*/ 5 h 12"/>
                    <a:gd name="T44" fmla="*/ 4 w 9"/>
                    <a:gd name="T45" fmla="*/ 5 h 12"/>
                    <a:gd name="T46" fmla="*/ 4 w 9"/>
                    <a:gd name="T47" fmla="*/ 6 h 12"/>
                    <a:gd name="T48" fmla="*/ 4 w 9"/>
                    <a:gd name="T49" fmla="*/ 6 h 12"/>
                    <a:gd name="T50" fmla="*/ 4 w 9"/>
                    <a:gd name="T51" fmla="*/ 6 h 12"/>
                    <a:gd name="T52" fmla="*/ 5 w 9"/>
                    <a:gd name="T53" fmla="*/ 6 h 12"/>
                    <a:gd name="T54" fmla="*/ 5 w 9"/>
                    <a:gd name="T55" fmla="*/ 7 h 12"/>
                    <a:gd name="T56" fmla="*/ 5 w 9"/>
                    <a:gd name="T57" fmla="*/ 7 h 12"/>
                    <a:gd name="T58" fmla="*/ 5 w 9"/>
                    <a:gd name="T59" fmla="*/ 7 h 12"/>
                    <a:gd name="T60" fmla="*/ 5 w 9"/>
                    <a:gd name="T61" fmla="*/ 8 h 12"/>
                    <a:gd name="T62" fmla="*/ 5 w 9"/>
                    <a:gd name="T63" fmla="*/ 8 h 12"/>
                    <a:gd name="T64" fmla="*/ 6 w 9"/>
                    <a:gd name="T65" fmla="*/ 8 h 12"/>
                    <a:gd name="T66" fmla="*/ 6 w 9"/>
                    <a:gd name="T67" fmla="*/ 8 h 12"/>
                    <a:gd name="T68" fmla="*/ 6 w 9"/>
                    <a:gd name="T69" fmla="*/ 8 h 12"/>
                    <a:gd name="T70" fmla="*/ 7 w 9"/>
                    <a:gd name="T71" fmla="*/ 9 h 12"/>
                    <a:gd name="T72" fmla="*/ 7 w 9"/>
                    <a:gd name="T73" fmla="*/ 9 h 12"/>
                    <a:gd name="T74" fmla="*/ 7 w 9"/>
                    <a:gd name="T75" fmla="*/ 9 h 12"/>
                    <a:gd name="T76" fmla="*/ 7 w 9"/>
                    <a:gd name="T77" fmla="*/ 9 h 12"/>
                    <a:gd name="T78" fmla="*/ 7 w 9"/>
                    <a:gd name="T79" fmla="*/ 10 h 12"/>
                    <a:gd name="T80" fmla="*/ 7 w 9"/>
                    <a:gd name="T81" fmla="*/ 10 h 12"/>
                    <a:gd name="T82" fmla="*/ 8 w 9"/>
                    <a:gd name="T83" fmla="*/ 10 h 12"/>
                    <a:gd name="T84" fmla="*/ 8 w 9"/>
                    <a:gd name="T85" fmla="*/ 11 h 12"/>
                    <a:gd name="T86" fmla="*/ 8 w 9"/>
                    <a:gd name="T87" fmla="*/ 11 h 12"/>
                    <a:gd name="T88" fmla="*/ 8 w 9"/>
                    <a:gd name="T89" fmla="*/ 11 h 12"/>
                    <a:gd name="T90" fmla="*/ 9 w 9"/>
                    <a:gd name="T91" fmla="*/ 11 h 12"/>
                    <a:gd name="T92" fmla="*/ 9 w 9"/>
                    <a:gd name="T93" fmla="*/ 11 h 12"/>
                    <a:gd name="T94" fmla="*/ 9 w 9"/>
                    <a:gd name="T95" fmla="*/ 12 h 12"/>
                    <a:gd name="T96" fmla="*/ 9 w 9"/>
                    <a:gd name="T97" fmla="*/ 12 h 12"/>
                    <a:gd name="T98" fmla="*/ 9 w 9"/>
                    <a:gd name="T99" fmla="*/ 12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4" y="5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5" y="6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6" y="8"/>
                      </a:lnTo>
                      <a:lnTo>
                        <a:pt x="6" y="8"/>
                      </a:lnTo>
                      <a:lnTo>
                        <a:pt x="6" y="8"/>
                      </a:lnTo>
                      <a:lnTo>
                        <a:pt x="7" y="9"/>
                      </a:lnTo>
                      <a:lnTo>
                        <a:pt x="7" y="9"/>
                      </a:lnTo>
                      <a:lnTo>
                        <a:pt x="7" y="9"/>
                      </a:lnTo>
                      <a:lnTo>
                        <a:pt x="7" y="9"/>
                      </a:lnTo>
                      <a:lnTo>
                        <a:pt x="7" y="10"/>
                      </a:lnTo>
                      <a:lnTo>
                        <a:pt x="7" y="10"/>
                      </a:lnTo>
                      <a:lnTo>
                        <a:pt x="8" y="10"/>
                      </a:lnTo>
                      <a:lnTo>
                        <a:pt x="8" y="11"/>
                      </a:lnTo>
                      <a:lnTo>
                        <a:pt x="8" y="11"/>
                      </a:lnTo>
                      <a:lnTo>
                        <a:pt x="8" y="11"/>
                      </a:lnTo>
                      <a:lnTo>
                        <a:pt x="9" y="11"/>
                      </a:lnTo>
                      <a:lnTo>
                        <a:pt x="9" y="11"/>
                      </a:lnTo>
                      <a:lnTo>
                        <a:pt x="9" y="12"/>
                      </a:lnTo>
                      <a:lnTo>
                        <a:pt x="9" y="12"/>
                      </a:lnTo>
                      <a:lnTo>
                        <a:pt x="9" y="1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92" name="Freeform 349"/>
                <p:cNvSpPr>
                  <a:spLocks/>
                </p:cNvSpPr>
                <p:nvPr/>
              </p:nvSpPr>
              <p:spPr bwMode="auto">
                <a:xfrm rot="5400000" flipH="1">
                  <a:off x="1647362" y="1566521"/>
                  <a:ext cx="1394" cy="4723"/>
                </a:xfrm>
                <a:custGeom>
                  <a:avLst/>
                  <a:gdLst>
                    <a:gd name="T0" fmla="*/ 0 w 10"/>
                    <a:gd name="T1" fmla="*/ 0 h 12"/>
                    <a:gd name="T2" fmla="*/ 0 w 10"/>
                    <a:gd name="T3" fmla="*/ 1 h 12"/>
                    <a:gd name="T4" fmla="*/ 1 w 10"/>
                    <a:gd name="T5" fmla="*/ 1 h 12"/>
                    <a:gd name="T6" fmla="*/ 1 w 10"/>
                    <a:gd name="T7" fmla="*/ 1 h 12"/>
                    <a:gd name="T8" fmla="*/ 1 w 10"/>
                    <a:gd name="T9" fmla="*/ 1 h 12"/>
                    <a:gd name="T10" fmla="*/ 1 w 10"/>
                    <a:gd name="T11" fmla="*/ 1 h 12"/>
                    <a:gd name="T12" fmla="*/ 1 w 10"/>
                    <a:gd name="T13" fmla="*/ 2 h 12"/>
                    <a:gd name="T14" fmla="*/ 1 w 10"/>
                    <a:gd name="T15" fmla="*/ 2 h 12"/>
                    <a:gd name="T16" fmla="*/ 2 w 10"/>
                    <a:gd name="T17" fmla="*/ 2 h 12"/>
                    <a:gd name="T18" fmla="*/ 2 w 10"/>
                    <a:gd name="T19" fmla="*/ 3 h 12"/>
                    <a:gd name="T20" fmla="*/ 2 w 10"/>
                    <a:gd name="T21" fmla="*/ 3 h 12"/>
                    <a:gd name="T22" fmla="*/ 2 w 10"/>
                    <a:gd name="T23" fmla="*/ 3 h 12"/>
                    <a:gd name="T24" fmla="*/ 3 w 10"/>
                    <a:gd name="T25" fmla="*/ 3 h 12"/>
                    <a:gd name="T26" fmla="*/ 3 w 10"/>
                    <a:gd name="T27" fmla="*/ 3 h 12"/>
                    <a:gd name="T28" fmla="*/ 3 w 10"/>
                    <a:gd name="T29" fmla="*/ 4 h 12"/>
                    <a:gd name="T30" fmla="*/ 3 w 10"/>
                    <a:gd name="T31" fmla="*/ 4 h 12"/>
                    <a:gd name="T32" fmla="*/ 3 w 10"/>
                    <a:gd name="T33" fmla="*/ 4 h 12"/>
                    <a:gd name="T34" fmla="*/ 3 w 10"/>
                    <a:gd name="T35" fmla="*/ 4 h 12"/>
                    <a:gd name="T36" fmla="*/ 4 w 10"/>
                    <a:gd name="T37" fmla="*/ 5 h 12"/>
                    <a:gd name="T38" fmla="*/ 4 w 10"/>
                    <a:gd name="T39" fmla="*/ 5 h 12"/>
                    <a:gd name="T40" fmla="*/ 4 w 10"/>
                    <a:gd name="T41" fmla="*/ 5 h 12"/>
                    <a:gd name="T42" fmla="*/ 5 w 10"/>
                    <a:gd name="T43" fmla="*/ 6 h 12"/>
                    <a:gd name="T44" fmla="*/ 5 w 10"/>
                    <a:gd name="T45" fmla="*/ 6 h 12"/>
                    <a:gd name="T46" fmla="*/ 5 w 10"/>
                    <a:gd name="T47" fmla="*/ 6 h 12"/>
                    <a:gd name="T48" fmla="*/ 5 w 10"/>
                    <a:gd name="T49" fmla="*/ 6 h 12"/>
                    <a:gd name="T50" fmla="*/ 5 w 10"/>
                    <a:gd name="T51" fmla="*/ 6 h 12"/>
                    <a:gd name="T52" fmla="*/ 5 w 10"/>
                    <a:gd name="T53" fmla="*/ 7 h 12"/>
                    <a:gd name="T54" fmla="*/ 6 w 10"/>
                    <a:gd name="T55" fmla="*/ 7 h 12"/>
                    <a:gd name="T56" fmla="*/ 6 w 10"/>
                    <a:gd name="T57" fmla="*/ 7 h 12"/>
                    <a:gd name="T58" fmla="*/ 6 w 10"/>
                    <a:gd name="T59" fmla="*/ 8 h 12"/>
                    <a:gd name="T60" fmla="*/ 6 w 10"/>
                    <a:gd name="T61" fmla="*/ 8 h 12"/>
                    <a:gd name="T62" fmla="*/ 7 w 10"/>
                    <a:gd name="T63" fmla="*/ 8 h 12"/>
                    <a:gd name="T64" fmla="*/ 7 w 10"/>
                    <a:gd name="T65" fmla="*/ 8 h 12"/>
                    <a:gd name="T66" fmla="*/ 7 w 10"/>
                    <a:gd name="T67" fmla="*/ 8 h 12"/>
                    <a:gd name="T68" fmla="*/ 7 w 10"/>
                    <a:gd name="T69" fmla="*/ 9 h 12"/>
                    <a:gd name="T70" fmla="*/ 7 w 10"/>
                    <a:gd name="T71" fmla="*/ 9 h 12"/>
                    <a:gd name="T72" fmla="*/ 7 w 10"/>
                    <a:gd name="T73" fmla="*/ 9 h 12"/>
                    <a:gd name="T74" fmla="*/ 8 w 10"/>
                    <a:gd name="T75" fmla="*/ 10 h 12"/>
                    <a:gd name="T76" fmla="*/ 8 w 10"/>
                    <a:gd name="T77" fmla="*/ 10 h 12"/>
                    <a:gd name="T78" fmla="*/ 8 w 10"/>
                    <a:gd name="T79" fmla="*/ 10 h 12"/>
                    <a:gd name="T80" fmla="*/ 8 w 10"/>
                    <a:gd name="T81" fmla="*/ 10 h 12"/>
                    <a:gd name="T82" fmla="*/ 8 w 10"/>
                    <a:gd name="T83" fmla="*/ 10 h 12"/>
                    <a:gd name="T84" fmla="*/ 8 w 10"/>
                    <a:gd name="T85" fmla="*/ 11 h 12"/>
                    <a:gd name="T86" fmla="*/ 9 w 10"/>
                    <a:gd name="T87" fmla="*/ 11 h 12"/>
                    <a:gd name="T88" fmla="*/ 9 w 10"/>
                    <a:gd name="T89" fmla="*/ 11 h 12"/>
                    <a:gd name="T90" fmla="*/ 9 w 10"/>
                    <a:gd name="T91" fmla="*/ 11 h 12"/>
                    <a:gd name="T92" fmla="*/ 9 w 10"/>
                    <a:gd name="T93" fmla="*/ 11 h 12"/>
                    <a:gd name="T94" fmla="*/ 10 w 10"/>
                    <a:gd name="T95" fmla="*/ 12 h 12"/>
                    <a:gd name="T96" fmla="*/ 10 w 10"/>
                    <a:gd name="T97" fmla="*/ 12 h 12"/>
                    <a:gd name="T98" fmla="*/ 10 w 10"/>
                    <a:gd name="T99" fmla="*/ 12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2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8"/>
                      </a:lnTo>
                      <a:lnTo>
                        <a:pt x="6" y="8"/>
                      </a:lnTo>
                      <a:lnTo>
                        <a:pt x="7" y="8"/>
                      </a:lnTo>
                      <a:lnTo>
                        <a:pt x="7" y="8"/>
                      </a:lnTo>
                      <a:lnTo>
                        <a:pt x="7" y="8"/>
                      </a:lnTo>
                      <a:lnTo>
                        <a:pt x="7" y="9"/>
                      </a:lnTo>
                      <a:lnTo>
                        <a:pt x="7" y="9"/>
                      </a:lnTo>
                      <a:lnTo>
                        <a:pt x="7" y="9"/>
                      </a:lnTo>
                      <a:lnTo>
                        <a:pt x="8" y="10"/>
                      </a:lnTo>
                      <a:lnTo>
                        <a:pt x="8" y="10"/>
                      </a:lnTo>
                      <a:lnTo>
                        <a:pt x="8" y="10"/>
                      </a:lnTo>
                      <a:lnTo>
                        <a:pt x="8" y="10"/>
                      </a:lnTo>
                      <a:lnTo>
                        <a:pt x="8" y="10"/>
                      </a:lnTo>
                      <a:lnTo>
                        <a:pt x="8" y="11"/>
                      </a:lnTo>
                      <a:lnTo>
                        <a:pt x="9" y="11"/>
                      </a:lnTo>
                      <a:lnTo>
                        <a:pt x="9" y="11"/>
                      </a:lnTo>
                      <a:lnTo>
                        <a:pt x="9" y="11"/>
                      </a:lnTo>
                      <a:lnTo>
                        <a:pt x="9" y="11"/>
                      </a:lnTo>
                      <a:lnTo>
                        <a:pt x="10" y="12"/>
                      </a:lnTo>
                      <a:lnTo>
                        <a:pt x="10" y="12"/>
                      </a:lnTo>
                      <a:lnTo>
                        <a:pt x="10" y="1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93" name="Freeform 350"/>
                <p:cNvSpPr>
                  <a:spLocks/>
                </p:cNvSpPr>
                <p:nvPr/>
              </p:nvSpPr>
              <p:spPr bwMode="auto">
                <a:xfrm rot="5400000" flipH="1">
                  <a:off x="1642639" y="1565126"/>
                  <a:ext cx="1394" cy="4723"/>
                </a:xfrm>
                <a:custGeom>
                  <a:avLst/>
                  <a:gdLst>
                    <a:gd name="T0" fmla="*/ 0 w 10"/>
                    <a:gd name="T1" fmla="*/ 0 h 12"/>
                    <a:gd name="T2" fmla="*/ 0 w 10"/>
                    <a:gd name="T3" fmla="*/ 1 h 12"/>
                    <a:gd name="T4" fmla="*/ 0 w 10"/>
                    <a:gd name="T5" fmla="*/ 1 h 12"/>
                    <a:gd name="T6" fmla="*/ 0 w 10"/>
                    <a:gd name="T7" fmla="*/ 1 h 12"/>
                    <a:gd name="T8" fmla="*/ 1 w 10"/>
                    <a:gd name="T9" fmla="*/ 1 h 12"/>
                    <a:gd name="T10" fmla="*/ 1 w 10"/>
                    <a:gd name="T11" fmla="*/ 1 h 12"/>
                    <a:gd name="T12" fmla="*/ 1 w 10"/>
                    <a:gd name="T13" fmla="*/ 2 h 12"/>
                    <a:gd name="T14" fmla="*/ 2 w 10"/>
                    <a:gd name="T15" fmla="*/ 2 h 12"/>
                    <a:gd name="T16" fmla="*/ 2 w 10"/>
                    <a:gd name="T17" fmla="*/ 2 h 12"/>
                    <a:gd name="T18" fmla="*/ 2 w 10"/>
                    <a:gd name="T19" fmla="*/ 3 h 12"/>
                    <a:gd name="T20" fmla="*/ 2 w 10"/>
                    <a:gd name="T21" fmla="*/ 3 h 12"/>
                    <a:gd name="T22" fmla="*/ 2 w 10"/>
                    <a:gd name="T23" fmla="*/ 3 h 12"/>
                    <a:gd name="T24" fmla="*/ 2 w 10"/>
                    <a:gd name="T25" fmla="*/ 3 h 12"/>
                    <a:gd name="T26" fmla="*/ 3 w 10"/>
                    <a:gd name="T27" fmla="*/ 3 h 12"/>
                    <a:gd name="T28" fmla="*/ 3 w 10"/>
                    <a:gd name="T29" fmla="*/ 4 h 12"/>
                    <a:gd name="T30" fmla="*/ 3 w 10"/>
                    <a:gd name="T31" fmla="*/ 4 h 12"/>
                    <a:gd name="T32" fmla="*/ 3 w 10"/>
                    <a:gd name="T33" fmla="*/ 4 h 12"/>
                    <a:gd name="T34" fmla="*/ 4 w 10"/>
                    <a:gd name="T35" fmla="*/ 5 h 12"/>
                    <a:gd name="T36" fmla="*/ 4 w 10"/>
                    <a:gd name="T37" fmla="*/ 5 h 12"/>
                    <a:gd name="T38" fmla="*/ 4 w 10"/>
                    <a:gd name="T39" fmla="*/ 5 h 12"/>
                    <a:gd name="T40" fmla="*/ 4 w 10"/>
                    <a:gd name="T41" fmla="*/ 5 h 12"/>
                    <a:gd name="T42" fmla="*/ 4 w 10"/>
                    <a:gd name="T43" fmla="*/ 5 h 12"/>
                    <a:gd name="T44" fmla="*/ 4 w 10"/>
                    <a:gd name="T45" fmla="*/ 6 h 12"/>
                    <a:gd name="T46" fmla="*/ 5 w 10"/>
                    <a:gd name="T47" fmla="*/ 6 h 12"/>
                    <a:gd name="T48" fmla="*/ 5 w 10"/>
                    <a:gd name="T49" fmla="*/ 6 h 12"/>
                    <a:gd name="T50" fmla="*/ 5 w 10"/>
                    <a:gd name="T51" fmla="*/ 6 h 12"/>
                    <a:gd name="T52" fmla="*/ 5 w 10"/>
                    <a:gd name="T53" fmla="*/ 6 h 12"/>
                    <a:gd name="T54" fmla="*/ 5 w 10"/>
                    <a:gd name="T55" fmla="*/ 7 h 12"/>
                    <a:gd name="T56" fmla="*/ 5 w 10"/>
                    <a:gd name="T57" fmla="*/ 7 h 12"/>
                    <a:gd name="T58" fmla="*/ 6 w 10"/>
                    <a:gd name="T59" fmla="*/ 7 h 12"/>
                    <a:gd name="T60" fmla="*/ 6 w 10"/>
                    <a:gd name="T61" fmla="*/ 8 h 12"/>
                    <a:gd name="T62" fmla="*/ 6 w 10"/>
                    <a:gd name="T63" fmla="*/ 8 h 12"/>
                    <a:gd name="T64" fmla="*/ 6 w 10"/>
                    <a:gd name="T65" fmla="*/ 8 h 12"/>
                    <a:gd name="T66" fmla="*/ 7 w 10"/>
                    <a:gd name="T67" fmla="*/ 8 h 12"/>
                    <a:gd name="T68" fmla="*/ 7 w 10"/>
                    <a:gd name="T69" fmla="*/ 8 h 12"/>
                    <a:gd name="T70" fmla="*/ 7 w 10"/>
                    <a:gd name="T71" fmla="*/ 9 h 12"/>
                    <a:gd name="T72" fmla="*/ 7 w 10"/>
                    <a:gd name="T73" fmla="*/ 9 h 12"/>
                    <a:gd name="T74" fmla="*/ 7 w 10"/>
                    <a:gd name="T75" fmla="*/ 9 h 12"/>
                    <a:gd name="T76" fmla="*/ 7 w 10"/>
                    <a:gd name="T77" fmla="*/ 10 h 12"/>
                    <a:gd name="T78" fmla="*/ 8 w 10"/>
                    <a:gd name="T79" fmla="*/ 10 h 12"/>
                    <a:gd name="T80" fmla="*/ 8 w 10"/>
                    <a:gd name="T81" fmla="*/ 10 h 12"/>
                    <a:gd name="T82" fmla="*/ 8 w 10"/>
                    <a:gd name="T83" fmla="*/ 10 h 12"/>
                    <a:gd name="T84" fmla="*/ 9 w 10"/>
                    <a:gd name="T85" fmla="*/ 10 h 12"/>
                    <a:gd name="T86" fmla="*/ 9 w 10"/>
                    <a:gd name="T87" fmla="*/ 11 h 12"/>
                    <a:gd name="T88" fmla="*/ 9 w 10"/>
                    <a:gd name="T89" fmla="*/ 11 h 12"/>
                    <a:gd name="T90" fmla="*/ 9 w 10"/>
                    <a:gd name="T91" fmla="*/ 11 h 12"/>
                    <a:gd name="T92" fmla="*/ 9 w 10"/>
                    <a:gd name="T93" fmla="*/ 12 h 12"/>
                    <a:gd name="T94" fmla="*/ 9 w 10"/>
                    <a:gd name="T95" fmla="*/ 12 h 12"/>
                    <a:gd name="T96" fmla="*/ 10 w 10"/>
                    <a:gd name="T97" fmla="*/ 12 h 12"/>
                    <a:gd name="T98" fmla="*/ 10 w 10"/>
                    <a:gd name="T99" fmla="*/ 12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2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6" y="7"/>
                      </a:lnTo>
                      <a:lnTo>
                        <a:pt x="6" y="8"/>
                      </a:lnTo>
                      <a:lnTo>
                        <a:pt x="6" y="8"/>
                      </a:lnTo>
                      <a:lnTo>
                        <a:pt x="6" y="8"/>
                      </a:lnTo>
                      <a:lnTo>
                        <a:pt x="7" y="8"/>
                      </a:lnTo>
                      <a:lnTo>
                        <a:pt x="7" y="8"/>
                      </a:lnTo>
                      <a:lnTo>
                        <a:pt x="7" y="9"/>
                      </a:lnTo>
                      <a:lnTo>
                        <a:pt x="7" y="9"/>
                      </a:lnTo>
                      <a:lnTo>
                        <a:pt x="7" y="9"/>
                      </a:lnTo>
                      <a:lnTo>
                        <a:pt x="7" y="10"/>
                      </a:lnTo>
                      <a:lnTo>
                        <a:pt x="8" y="10"/>
                      </a:lnTo>
                      <a:lnTo>
                        <a:pt x="8" y="10"/>
                      </a:lnTo>
                      <a:lnTo>
                        <a:pt x="8" y="10"/>
                      </a:lnTo>
                      <a:lnTo>
                        <a:pt x="9" y="10"/>
                      </a:lnTo>
                      <a:lnTo>
                        <a:pt x="9" y="11"/>
                      </a:lnTo>
                      <a:lnTo>
                        <a:pt x="9" y="11"/>
                      </a:lnTo>
                      <a:lnTo>
                        <a:pt x="9" y="11"/>
                      </a:lnTo>
                      <a:lnTo>
                        <a:pt x="9" y="12"/>
                      </a:lnTo>
                      <a:lnTo>
                        <a:pt x="9" y="12"/>
                      </a:lnTo>
                      <a:lnTo>
                        <a:pt x="10" y="12"/>
                      </a:lnTo>
                      <a:lnTo>
                        <a:pt x="10" y="1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94" name="Freeform 351"/>
                <p:cNvSpPr>
                  <a:spLocks/>
                </p:cNvSpPr>
                <p:nvPr/>
              </p:nvSpPr>
              <p:spPr bwMode="auto">
                <a:xfrm rot="5400000" flipH="1">
                  <a:off x="1638183" y="1563999"/>
                  <a:ext cx="1255" cy="4329"/>
                </a:xfrm>
                <a:custGeom>
                  <a:avLst/>
                  <a:gdLst>
                    <a:gd name="T0" fmla="*/ 0 w 9"/>
                    <a:gd name="T1" fmla="*/ 0 h 11"/>
                    <a:gd name="T2" fmla="*/ 0 w 9"/>
                    <a:gd name="T3" fmla="*/ 0 h 11"/>
                    <a:gd name="T4" fmla="*/ 0 w 9"/>
                    <a:gd name="T5" fmla="*/ 1 h 11"/>
                    <a:gd name="T6" fmla="*/ 1 w 9"/>
                    <a:gd name="T7" fmla="*/ 1 h 11"/>
                    <a:gd name="T8" fmla="*/ 1 w 9"/>
                    <a:gd name="T9" fmla="*/ 1 h 11"/>
                    <a:gd name="T10" fmla="*/ 1 w 9"/>
                    <a:gd name="T11" fmla="*/ 1 h 11"/>
                    <a:gd name="T12" fmla="*/ 1 w 9"/>
                    <a:gd name="T13" fmla="*/ 1 h 11"/>
                    <a:gd name="T14" fmla="*/ 1 w 9"/>
                    <a:gd name="T15" fmla="*/ 2 h 11"/>
                    <a:gd name="T16" fmla="*/ 1 w 9"/>
                    <a:gd name="T17" fmla="*/ 2 h 11"/>
                    <a:gd name="T18" fmla="*/ 2 w 9"/>
                    <a:gd name="T19" fmla="*/ 2 h 11"/>
                    <a:gd name="T20" fmla="*/ 2 w 9"/>
                    <a:gd name="T21" fmla="*/ 2 h 11"/>
                    <a:gd name="T22" fmla="*/ 2 w 9"/>
                    <a:gd name="T23" fmla="*/ 3 h 11"/>
                    <a:gd name="T24" fmla="*/ 2 w 9"/>
                    <a:gd name="T25" fmla="*/ 3 h 11"/>
                    <a:gd name="T26" fmla="*/ 2 w 9"/>
                    <a:gd name="T27" fmla="*/ 3 h 11"/>
                    <a:gd name="T28" fmla="*/ 2 w 9"/>
                    <a:gd name="T29" fmla="*/ 3 h 11"/>
                    <a:gd name="T30" fmla="*/ 3 w 9"/>
                    <a:gd name="T31" fmla="*/ 3 h 11"/>
                    <a:gd name="T32" fmla="*/ 3 w 9"/>
                    <a:gd name="T33" fmla="*/ 4 h 11"/>
                    <a:gd name="T34" fmla="*/ 3 w 9"/>
                    <a:gd name="T35" fmla="*/ 4 h 11"/>
                    <a:gd name="T36" fmla="*/ 3 w 9"/>
                    <a:gd name="T37" fmla="*/ 4 h 11"/>
                    <a:gd name="T38" fmla="*/ 4 w 9"/>
                    <a:gd name="T39" fmla="*/ 5 h 11"/>
                    <a:gd name="T40" fmla="*/ 4 w 9"/>
                    <a:gd name="T41" fmla="*/ 5 h 11"/>
                    <a:gd name="T42" fmla="*/ 4 w 9"/>
                    <a:gd name="T43" fmla="*/ 5 h 11"/>
                    <a:gd name="T44" fmla="*/ 4 w 9"/>
                    <a:gd name="T45" fmla="*/ 5 h 11"/>
                    <a:gd name="T46" fmla="*/ 4 w 9"/>
                    <a:gd name="T47" fmla="*/ 5 h 11"/>
                    <a:gd name="T48" fmla="*/ 4 w 9"/>
                    <a:gd name="T49" fmla="*/ 6 h 11"/>
                    <a:gd name="T50" fmla="*/ 5 w 9"/>
                    <a:gd name="T51" fmla="*/ 6 h 11"/>
                    <a:gd name="T52" fmla="*/ 5 w 9"/>
                    <a:gd name="T53" fmla="*/ 6 h 11"/>
                    <a:gd name="T54" fmla="*/ 5 w 9"/>
                    <a:gd name="T55" fmla="*/ 7 h 11"/>
                    <a:gd name="T56" fmla="*/ 5 w 9"/>
                    <a:gd name="T57" fmla="*/ 7 h 11"/>
                    <a:gd name="T58" fmla="*/ 6 w 9"/>
                    <a:gd name="T59" fmla="*/ 7 h 11"/>
                    <a:gd name="T60" fmla="*/ 6 w 9"/>
                    <a:gd name="T61" fmla="*/ 7 h 11"/>
                    <a:gd name="T62" fmla="*/ 6 w 9"/>
                    <a:gd name="T63" fmla="*/ 7 h 11"/>
                    <a:gd name="T64" fmla="*/ 6 w 9"/>
                    <a:gd name="T65" fmla="*/ 8 h 11"/>
                    <a:gd name="T66" fmla="*/ 6 w 9"/>
                    <a:gd name="T67" fmla="*/ 8 h 11"/>
                    <a:gd name="T68" fmla="*/ 7 w 9"/>
                    <a:gd name="T69" fmla="*/ 8 h 11"/>
                    <a:gd name="T70" fmla="*/ 7 w 9"/>
                    <a:gd name="T71" fmla="*/ 8 h 11"/>
                    <a:gd name="T72" fmla="*/ 7 w 9"/>
                    <a:gd name="T73" fmla="*/ 8 h 11"/>
                    <a:gd name="T74" fmla="*/ 7 w 9"/>
                    <a:gd name="T75" fmla="*/ 8 h 11"/>
                    <a:gd name="T76" fmla="*/ 8 w 9"/>
                    <a:gd name="T77" fmla="*/ 9 h 11"/>
                    <a:gd name="T78" fmla="*/ 8 w 9"/>
                    <a:gd name="T79" fmla="*/ 9 h 11"/>
                    <a:gd name="T80" fmla="*/ 8 w 9"/>
                    <a:gd name="T81" fmla="*/ 9 h 11"/>
                    <a:gd name="T82" fmla="*/ 8 w 9"/>
                    <a:gd name="T83" fmla="*/ 10 h 11"/>
                    <a:gd name="T84" fmla="*/ 8 w 9"/>
                    <a:gd name="T85" fmla="*/ 10 h 11"/>
                    <a:gd name="T86" fmla="*/ 8 w 9"/>
                    <a:gd name="T87" fmla="*/ 10 h 11"/>
                    <a:gd name="T88" fmla="*/ 9 w 9"/>
                    <a:gd name="T89" fmla="*/ 10 h 11"/>
                    <a:gd name="T90" fmla="*/ 9 w 9"/>
                    <a:gd name="T91" fmla="*/ 10 h 11"/>
                    <a:gd name="T92" fmla="*/ 9 w 9"/>
                    <a:gd name="T93" fmla="*/ 11 h 11"/>
                    <a:gd name="T94" fmla="*/ 9 w 9"/>
                    <a:gd name="T95" fmla="*/ 11 h 11"/>
                    <a:gd name="T96" fmla="*/ 9 w 9"/>
                    <a:gd name="T97" fmla="*/ 11 h 11"/>
                    <a:gd name="T98" fmla="*/ 9 w 9"/>
                    <a:gd name="T99" fmla="*/ 11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8"/>
                      </a:lnTo>
                      <a:lnTo>
                        <a:pt x="6" y="8"/>
                      </a:lnTo>
                      <a:lnTo>
                        <a:pt x="7" y="8"/>
                      </a:lnTo>
                      <a:lnTo>
                        <a:pt x="7" y="8"/>
                      </a:lnTo>
                      <a:lnTo>
                        <a:pt x="7" y="8"/>
                      </a:lnTo>
                      <a:lnTo>
                        <a:pt x="7" y="8"/>
                      </a:lnTo>
                      <a:lnTo>
                        <a:pt x="8" y="9"/>
                      </a:lnTo>
                      <a:lnTo>
                        <a:pt x="8" y="9"/>
                      </a:lnTo>
                      <a:lnTo>
                        <a:pt x="8" y="9"/>
                      </a:lnTo>
                      <a:lnTo>
                        <a:pt x="8" y="10"/>
                      </a:lnTo>
                      <a:lnTo>
                        <a:pt x="8" y="10"/>
                      </a:lnTo>
                      <a:lnTo>
                        <a:pt x="8" y="10"/>
                      </a:lnTo>
                      <a:lnTo>
                        <a:pt x="9" y="10"/>
                      </a:lnTo>
                      <a:lnTo>
                        <a:pt x="9" y="10"/>
                      </a:lnTo>
                      <a:lnTo>
                        <a:pt x="9" y="11"/>
                      </a:lnTo>
                      <a:lnTo>
                        <a:pt x="9" y="11"/>
                      </a:lnTo>
                      <a:lnTo>
                        <a:pt x="9" y="11"/>
                      </a:lnTo>
                      <a:lnTo>
                        <a:pt x="9" y="1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95" name="Freeform 352"/>
                <p:cNvSpPr>
                  <a:spLocks/>
                </p:cNvSpPr>
                <p:nvPr/>
              </p:nvSpPr>
              <p:spPr bwMode="auto">
                <a:xfrm rot="5400000" flipH="1">
                  <a:off x="1633784" y="1562674"/>
                  <a:ext cx="1394" cy="4329"/>
                </a:xfrm>
                <a:custGeom>
                  <a:avLst/>
                  <a:gdLst>
                    <a:gd name="T0" fmla="*/ 0 w 10"/>
                    <a:gd name="T1" fmla="*/ 0 h 11"/>
                    <a:gd name="T2" fmla="*/ 1 w 10"/>
                    <a:gd name="T3" fmla="*/ 1 h 11"/>
                    <a:gd name="T4" fmla="*/ 1 w 10"/>
                    <a:gd name="T5" fmla="*/ 1 h 11"/>
                    <a:gd name="T6" fmla="*/ 1 w 10"/>
                    <a:gd name="T7" fmla="*/ 1 h 11"/>
                    <a:gd name="T8" fmla="*/ 1 w 10"/>
                    <a:gd name="T9" fmla="*/ 1 h 11"/>
                    <a:gd name="T10" fmla="*/ 2 w 10"/>
                    <a:gd name="T11" fmla="*/ 1 h 11"/>
                    <a:gd name="T12" fmla="*/ 2 w 10"/>
                    <a:gd name="T13" fmla="*/ 2 h 11"/>
                    <a:gd name="T14" fmla="*/ 2 w 10"/>
                    <a:gd name="T15" fmla="*/ 2 h 11"/>
                    <a:gd name="T16" fmla="*/ 2 w 10"/>
                    <a:gd name="T17" fmla="*/ 2 h 11"/>
                    <a:gd name="T18" fmla="*/ 2 w 10"/>
                    <a:gd name="T19" fmla="*/ 3 h 11"/>
                    <a:gd name="T20" fmla="*/ 2 w 10"/>
                    <a:gd name="T21" fmla="*/ 3 h 11"/>
                    <a:gd name="T22" fmla="*/ 3 w 10"/>
                    <a:gd name="T23" fmla="*/ 3 h 11"/>
                    <a:gd name="T24" fmla="*/ 3 w 10"/>
                    <a:gd name="T25" fmla="*/ 3 h 11"/>
                    <a:gd name="T26" fmla="*/ 3 w 10"/>
                    <a:gd name="T27" fmla="*/ 3 h 11"/>
                    <a:gd name="T28" fmla="*/ 3 w 10"/>
                    <a:gd name="T29" fmla="*/ 4 h 11"/>
                    <a:gd name="T30" fmla="*/ 4 w 10"/>
                    <a:gd name="T31" fmla="*/ 4 h 11"/>
                    <a:gd name="T32" fmla="*/ 4 w 10"/>
                    <a:gd name="T33" fmla="*/ 4 h 11"/>
                    <a:gd name="T34" fmla="*/ 4 w 10"/>
                    <a:gd name="T35" fmla="*/ 4 h 11"/>
                    <a:gd name="T36" fmla="*/ 4 w 10"/>
                    <a:gd name="T37" fmla="*/ 4 h 11"/>
                    <a:gd name="T38" fmla="*/ 4 w 10"/>
                    <a:gd name="T39" fmla="*/ 4 h 11"/>
                    <a:gd name="T40" fmla="*/ 5 w 10"/>
                    <a:gd name="T41" fmla="*/ 5 h 11"/>
                    <a:gd name="T42" fmla="*/ 5 w 10"/>
                    <a:gd name="T43" fmla="*/ 5 h 11"/>
                    <a:gd name="T44" fmla="*/ 5 w 10"/>
                    <a:gd name="T45" fmla="*/ 5 h 11"/>
                    <a:gd name="T46" fmla="*/ 5 w 10"/>
                    <a:gd name="T47" fmla="*/ 6 h 11"/>
                    <a:gd name="T48" fmla="*/ 6 w 10"/>
                    <a:gd name="T49" fmla="*/ 6 h 11"/>
                    <a:gd name="T50" fmla="*/ 6 w 10"/>
                    <a:gd name="T51" fmla="*/ 6 h 11"/>
                    <a:gd name="T52" fmla="*/ 6 w 10"/>
                    <a:gd name="T53" fmla="*/ 6 h 11"/>
                    <a:gd name="T54" fmla="*/ 6 w 10"/>
                    <a:gd name="T55" fmla="*/ 6 h 11"/>
                    <a:gd name="T56" fmla="*/ 6 w 10"/>
                    <a:gd name="T57" fmla="*/ 7 h 11"/>
                    <a:gd name="T58" fmla="*/ 6 w 10"/>
                    <a:gd name="T59" fmla="*/ 7 h 11"/>
                    <a:gd name="T60" fmla="*/ 7 w 10"/>
                    <a:gd name="T61" fmla="*/ 7 h 11"/>
                    <a:gd name="T62" fmla="*/ 7 w 10"/>
                    <a:gd name="T63" fmla="*/ 7 h 11"/>
                    <a:gd name="T64" fmla="*/ 7 w 10"/>
                    <a:gd name="T65" fmla="*/ 8 h 11"/>
                    <a:gd name="T66" fmla="*/ 7 w 10"/>
                    <a:gd name="T67" fmla="*/ 8 h 11"/>
                    <a:gd name="T68" fmla="*/ 8 w 10"/>
                    <a:gd name="T69" fmla="*/ 8 h 11"/>
                    <a:gd name="T70" fmla="*/ 8 w 10"/>
                    <a:gd name="T71" fmla="*/ 8 h 11"/>
                    <a:gd name="T72" fmla="*/ 8 w 10"/>
                    <a:gd name="T73" fmla="*/ 8 h 11"/>
                    <a:gd name="T74" fmla="*/ 8 w 10"/>
                    <a:gd name="T75" fmla="*/ 9 h 11"/>
                    <a:gd name="T76" fmla="*/ 8 w 10"/>
                    <a:gd name="T77" fmla="*/ 9 h 11"/>
                    <a:gd name="T78" fmla="*/ 8 w 10"/>
                    <a:gd name="T79" fmla="*/ 9 h 11"/>
                    <a:gd name="T80" fmla="*/ 9 w 10"/>
                    <a:gd name="T81" fmla="*/ 9 h 11"/>
                    <a:gd name="T82" fmla="*/ 9 w 10"/>
                    <a:gd name="T83" fmla="*/ 10 h 11"/>
                    <a:gd name="T84" fmla="*/ 9 w 10"/>
                    <a:gd name="T85" fmla="*/ 10 h 11"/>
                    <a:gd name="T86" fmla="*/ 9 w 10"/>
                    <a:gd name="T87" fmla="*/ 10 h 11"/>
                    <a:gd name="T88" fmla="*/ 9 w 10"/>
                    <a:gd name="T89" fmla="*/ 10 h 11"/>
                    <a:gd name="T90" fmla="*/ 9 w 10"/>
                    <a:gd name="T91" fmla="*/ 10 h 11"/>
                    <a:gd name="T92" fmla="*/ 10 w 10"/>
                    <a:gd name="T93" fmla="*/ 11 h 11"/>
                    <a:gd name="T94" fmla="*/ 10 w 10"/>
                    <a:gd name="T95" fmla="*/ 11 h 11"/>
                    <a:gd name="T96" fmla="*/ 10 w 10"/>
                    <a:gd name="T97" fmla="*/ 11 h 11"/>
                    <a:gd name="T98" fmla="*/ 10 w 10"/>
                    <a:gd name="T99" fmla="*/ 11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1">
                      <a:moveTo>
                        <a:pt x="0" y="0"/>
                      </a:move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7" y="7"/>
                      </a:lnTo>
                      <a:lnTo>
                        <a:pt x="7" y="7"/>
                      </a:lnTo>
                      <a:lnTo>
                        <a:pt x="7" y="8"/>
                      </a:lnTo>
                      <a:lnTo>
                        <a:pt x="7" y="8"/>
                      </a:lnTo>
                      <a:lnTo>
                        <a:pt x="8" y="8"/>
                      </a:lnTo>
                      <a:lnTo>
                        <a:pt x="8" y="8"/>
                      </a:lnTo>
                      <a:lnTo>
                        <a:pt x="8" y="8"/>
                      </a:lnTo>
                      <a:lnTo>
                        <a:pt x="8" y="9"/>
                      </a:lnTo>
                      <a:lnTo>
                        <a:pt x="8" y="9"/>
                      </a:lnTo>
                      <a:lnTo>
                        <a:pt x="8" y="9"/>
                      </a:lnTo>
                      <a:lnTo>
                        <a:pt x="9" y="9"/>
                      </a:lnTo>
                      <a:lnTo>
                        <a:pt x="9" y="10"/>
                      </a:lnTo>
                      <a:lnTo>
                        <a:pt x="9" y="10"/>
                      </a:lnTo>
                      <a:lnTo>
                        <a:pt x="9" y="10"/>
                      </a:lnTo>
                      <a:lnTo>
                        <a:pt x="9" y="10"/>
                      </a:lnTo>
                      <a:lnTo>
                        <a:pt x="9" y="10"/>
                      </a:lnTo>
                      <a:lnTo>
                        <a:pt x="10" y="11"/>
                      </a:lnTo>
                      <a:lnTo>
                        <a:pt x="10" y="11"/>
                      </a:lnTo>
                      <a:lnTo>
                        <a:pt x="10" y="11"/>
                      </a:lnTo>
                      <a:lnTo>
                        <a:pt x="10" y="1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96" name="Freeform 353"/>
                <p:cNvSpPr>
                  <a:spLocks/>
                </p:cNvSpPr>
                <p:nvPr/>
              </p:nvSpPr>
              <p:spPr bwMode="auto">
                <a:xfrm rot="5400000" flipH="1">
                  <a:off x="1629456" y="1561280"/>
                  <a:ext cx="1394" cy="4329"/>
                </a:xfrm>
                <a:custGeom>
                  <a:avLst/>
                  <a:gdLst>
                    <a:gd name="T0" fmla="*/ 0 w 10"/>
                    <a:gd name="T1" fmla="*/ 0 h 11"/>
                    <a:gd name="T2" fmla="*/ 1 w 10"/>
                    <a:gd name="T3" fmla="*/ 0 h 11"/>
                    <a:gd name="T4" fmla="*/ 1 w 10"/>
                    <a:gd name="T5" fmla="*/ 1 h 11"/>
                    <a:gd name="T6" fmla="*/ 1 w 10"/>
                    <a:gd name="T7" fmla="*/ 1 h 11"/>
                    <a:gd name="T8" fmla="*/ 1 w 10"/>
                    <a:gd name="T9" fmla="*/ 1 h 11"/>
                    <a:gd name="T10" fmla="*/ 1 w 10"/>
                    <a:gd name="T11" fmla="*/ 1 h 11"/>
                    <a:gd name="T12" fmla="*/ 2 w 10"/>
                    <a:gd name="T13" fmla="*/ 2 h 11"/>
                    <a:gd name="T14" fmla="*/ 2 w 10"/>
                    <a:gd name="T15" fmla="*/ 2 h 11"/>
                    <a:gd name="T16" fmla="*/ 2 w 10"/>
                    <a:gd name="T17" fmla="*/ 2 h 11"/>
                    <a:gd name="T18" fmla="*/ 2 w 10"/>
                    <a:gd name="T19" fmla="*/ 2 h 11"/>
                    <a:gd name="T20" fmla="*/ 3 w 10"/>
                    <a:gd name="T21" fmla="*/ 2 h 11"/>
                    <a:gd name="T22" fmla="*/ 3 w 10"/>
                    <a:gd name="T23" fmla="*/ 3 h 11"/>
                    <a:gd name="T24" fmla="*/ 3 w 10"/>
                    <a:gd name="T25" fmla="*/ 3 h 11"/>
                    <a:gd name="T26" fmla="*/ 3 w 10"/>
                    <a:gd name="T27" fmla="*/ 3 h 11"/>
                    <a:gd name="T28" fmla="*/ 3 w 10"/>
                    <a:gd name="T29" fmla="*/ 3 h 11"/>
                    <a:gd name="T30" fmla="*/ 3 w 10"/>
                    <a:gd name="T31" fmla="*/ 4 h 11"/>
                    <a:gd name="T32" fmla="*/ 4 w 10"/>
                    <a:gd name="T33" fmla="*/ 4 h 11"/>
                    <a:gd name="T34" fmla="*/ 4 w 10"/>
                    <a:gd name="T35" fmla="*/ 4 h 11"/>
                    <a:gd name="T36" fmla="*/ 4 w 10"/>
                    <a:gd name="T37" fmla="*/ 4 h 11"/>
                    <a:gd name="T38" fmla="*/ 4 w 10"/>
                    <a:gd name="T39" fmla="*/ 4 h 11"/>
                    <a:gd name="T40" fmla="*/ 5 w 10"/>
                    <a:gd name="T41" fmla="*/ 5 h 11"/>
                    <a:gd name="T42" fmla="*/ 5 w 10"/>
                    <a:gd name="T43" fmla="*/ 5 h 11"/>
                    <a:gd name="T44" fmla="*/ 5 w 10"/>
                    <a:gd name="T45" fmla="*/ 5 h 11"/>
                    <a:gd name="T46" fmla="*/ 5 w 10"/>
                    <a:gd name="T47" fmla="*/ 5 h 11"/>
                    <a:gd name="T48" fmla="*/ 5 w 10"/>
                    <a:gd name="T49" fmla="*/ 6 h 11"/>
                    <a:gd name="T50" fmla="*/ 5 w 10"/>
                    <a:gd name="T51" fmla="*/ 6 h 11"/>
                    <a:gd name="T52" fmla="*/ 6 w 10"/>
                    <a:gd name="T53" fmla="*/ 6 h 11"/>
                    <a:gd name="T54" fmla="*/ 6 w 10"/>
                    <a:gd name="T55" fmla="*/ 6 h 11"/>
                    <a:gd name="T56" fmla="*/ 6 w 10"/>
                    <a:gd name="T57" fmla="*/ 6 h 11"/>
                    <a:gd name="T58" fmla="*/ 6 w 10"/>
                    <a:gd name="T59" fmla="*/ 7 h 11"/>
                    <a:gd name="T60" fmla="*/ 6 w 10"/>
                    <a:gd name="T61" fmla="*/ 7 h 11"/>
                    <a:gd name="T62" fmla="*/ 6 w 10"/>
                    <a:gd name="T63" fmla="*/ 7 h 11"/>
                    <a:gd name="T64" fmla="*/ 7 w 10"/>
                    <a:gd name="T65" fmla="*/ 7 h 11"/>
                    <a:gd name="T66" fmla="*/ 7 w 10"/>
                    <a:gd name="T67" fmla="*/ 7 h 11"/>
                    <a:gd name="T68" fmla="*/ 7 w 10"/>
                    <a:gd name="T69" fmla="*/ 7 h 11"/>
                    <a:gd name="T70" fmla="*/ 7 w 10"/>
                    <a:gd name="T71" fmla="*/ 8 h 11"/>
                    <a:gd name="T72" fmla="*/ 8 w 10"/>
                    <a:gd name="T73" fmla="*/ 8 h 11"/>
                    <a:gd name="T74" fmla="*/ 8 w 10"/>
                    <a:gd name="T75" fmla="*/ 8 h 11"/>
                    <a:gd name="T76" fmla="*/ 8 w 10"/>
                    <a:gd name="T77" fmla="*/ 9 h 11"/>
                    <a:gd name="T78" fmla="*/ 8 w 10"/>
                    <a:gd name="T79" fmla="*/ 9 h 11"/>
                    <a:gd name="T80" fmla="*/ 8 w 10"/>
                    <a:gd name="T81" fmla="*/ 9 h 11"/>
                    <a:gd name="T82" fmla="*/ 9 w 10"/>
                    <a:gd name="T83" fmla="*/ 9 h 11"/>
                    <a:gd name="T84" fmla="*/ 9 w 10"/>
                    <a:gd name="T85" fmla="*/ 9 h 11"/>
                    <a:gd name="T86" fmla="*/ 9 w 10"/>
                    <a:gd name="T87" fmla="*/ 9 h 11"/>
                    <a:gd name="T88" fmla="*/ 9 w 10"/>
                    <a:gd name="T89" fmla="*/ 10 h 11"/>
                    <a:gd name="T90" fmla="*/ 10 w 10"/>
                    <a:gd name="T91" fmla="*/ 10 h 11"/>
                    <a:gd name="T92" fmla="*/ 10 w 10"/>
                    <a:gd name="T93" fmla="*/ 10 h 11"/>
                    <a:gd name="T94" fmla="*/ 10 w 10"/>
                    <a:gd name="T95" fmla="*/ 11 h 11"/>
                    <a:gd name="T96" fmla="*/ 10 w 10"/>
                    <a:gd name="T97" fmla="*/ 11 h 11"/>
                    <a:gd name="T98" fmla="*/ 10 w 10"/>
                    <a:gd name="T99" fmla="*/ 11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1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7" y="7"/>
                      </a:lnTo>
                      <a:lnTo>
                        <a:pt x="7" y="7"/>
                      </a:lnTo>
                      <a:lnTo>
                        <a:pt x="7" y="7"/>
                      </a:lnTo>
                      <a:lnTo>
                        <a:pt x="7" y="8"/>
                      </a:lnTo>
                      <a:lnTo>
                        <a:pt x="8" y="8"/>
                      </a:lnTo>
                      <a:lnTo>
                        <a:pt x="8" y="8"/>
                      </a:lnTo>
                      <a:lnTo>
                        <a:pt x="8" y="9"/>
                      </a:lnTo>
                      <a:lnTo>
                        <a:pt x="8" y="9"/>
                      </a:lnTo>
                      <a:lnTo>
                        <a:pt x="8" y="9"/>
                      </a:lnTo>
                      <a:lnTo>
                        <a:pt x="9" y="9"/>
                      </a:lnTo>
                      <a:lnTo>
                        <a:pt x="9" y="9"/>
                      </a:lnTo>
                      <a:lnTo>
                        <a:pt x="9" y="9"/>
                      </a:lnTo>
                      <a:lnTo>
                        <a:pt x="9" y="10"/>
                      </a:lnTo>
                      <a:lnTo>
                        <a:pt x="10" y="10"/>
                      </a:lnTo>
                      <a:lnTo>
                        <a:pt x="10" y="10"/>
                      </a:lnTo>
                      <a:lnTo>
                        <a:pt x="10" y="11"/>
                      </a:lnTo>
                      <a:lnTo>
                        <a:pt x="10" y="11"/>
                      </a:lnTo>
                      <a:lnTo>
                        <a:pt x="10" y="1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97" name="Freeform 354"/>
                <p:cNvSpPr>
                  <a:spLocks/>
                </p:cNvSpPr>
                <p:nvPr/>
              </p:nvSpPr>
              <p:spPr bwMode="auto">
                <a:xfrm rot="5400000" flipH="1">
                  <a:off x="1625324" y="1560083"/>
                  <a:ext cx="1394" cy="3935"/>
                </a:xfrm>
                <a:custGeom>
                  <a:avLst/>
                  <a:gdLst>
                    <a:gd name="T0" fmla="*/ 0 w 10"/>
                    <a:gd name="T1" fmla="*/ 0 h 10"/>
                    <a:gd name="T2" fmla="*/ 0 w 10"/>
                    <a:gd name="T3" fmla="*/ 0 h 10"/>
                    <a:gd name="T4" fmla="*/ 1 w 10"/>
                    <a:gd name="T5" fmla="*/ 0 h 10"/>
                    <a:gd name="T6" fmla="*/ 1 w 10"/>
                    <a:gd name="T7" fmla="*/ 0 h 10"/>
                    <a:gd name="T8" fmla="*/ 1 w 10"/>
                    <a:gd name="T9" fmla="*/ 1 h 10"/>
                    <a:gd name="T10" fmla="*/ 1 w 10"/>
                    <a:gd name="T11" fmla="*/ 1 h 10"/>
                    <a:gd name="T12" fmla="*/ 2 w 10"/>
                    <a:gd name="T13" fmla="*/ 1 h 10"/>
                    <a:gd name="T14" fmla="*/ 2 w 10"/>
                    <a:gd name="T15" fmla="*/ 1 h 10"/>
                    <a:gd name="T16" fmla="*/ 2 w 10"/>
                    <a:gd name="T17" fmla="*/ 2 h 10"/>
                    <a:gd name="T18" fmla="*/ 2 w 10"/>
                    <a:gd name="T19" fmla="*/ 2 h 10"/>
                    <a:gd name="T20" fmla="*/ 2 w 10"/>
                    <a:gd name="T21" fmla="*/ 2 h 10"/>
                    <a:gd name="T22" fmla="*/ 2 w 10"/>
                    <a:gd name="T23" fmla="*/ 2 h 10"/>
                    <a:gd name="T24" fmla="*/ 3 w 10"/>
                    <a:gd name="T25" fmla="*/ 2 h 10"/>
                    <a:gd name="T26" fmla="*/ 3 w 10"/>
                    <a:gd name="T27" fmla="*/ 3 h 10"/>
                    <a:gd name="T28" fmla="*/ 3 w 10"/>
                    <a:gd name="T29" fmla="*/ 3 h 10"/>
                    <a:gd name="T30" fmla="*/ 3 w 10"/>
                    <a:gd name="T31" fmla="*/ 3 h 10"/>
                    <a:gd name="T32" fmla="*/ 3 w 10"/>
                    <a:gd name="T33" fmla="*/ 3 h 10"/>
                    <a:gd name="T34" fmla="*/ 3 w 10"/>
                    <a:gd name="T35" fmla="*/ 3 h 10"/>
                    <a:gd name="T36" fmla="*/ 4 w 10"/>
                    <a:gd name="T37" fmla="*/ 3 h 10"/>
                    <a:gd name="T38" fmla="*/ 4 w 10"/>
                    <a:gd name="T39" fmla="*/ 4 h 10"/>
                    <a:gd name="T40" fmla="*/ 4 w 10"/>
                    <a:gd name="T41" fmla="*/ 4 h 10"/>
                    <a:gd name="T42" fmla="*/ 4 w 10"/>
                    <a:gd name="T43" fmla="*/ 4 h 10"/>
                    <a:gd name="T44" fmla="*/ 5 w 10"/>
                    <a:gd name="T45" fmla="*/ 5 h 10"/>
                    <a:gd name="T46" fmla="*/ 5 w 10"/>
                    <a:gd name="T47" fmla="*/ 5 h 10"/>
                    <a:gd name="T48" fmla="*/ 5 w 10"/>
                    <a:gd name="T49" fmla="*/ 5 h 10"/>
                    <a:gd name="T50" fmla="*/ 5 w 10"/>
                    <a:gd name="T51" fmla="*/ 5 h 10"/>
                    <a:gd name="T52" fmla="*/ 5 w 10"/>
                    <a:gd name="T53" fmla="*/ 5 h 10"/>
                    <a:gd name="T54" fmla="*/ 6 w 10"/>
                    <a:gd name="T55" fmla="*/ 5 h 10"/>
                    <a:gd name="T56" fmla="*/ 6 w 10"/>
                    <a:gd name="T57" fmla="*/ 6 h 10"/>
                    <a:gd name="T58" fmla="*/ 6 w 10"/>
                    <a:gd name="T59" fmla="*/ 6 h 10"/>
                    <a:gd name="T60" fmla="*/ 6 w 10"/>
                    <a:gd name="T61" fmla="*/ 6 h 10"/>
                    <a:gd name="T62" fmla="*/ 7 w 10"/>
                    <a:gd name="T63" fmla="*/ 6 h 10"/>
                    <a:gd name="T64" fmla="*/ 7 w 10"/>
                    <a:gd name="T65" fmla="*/ 7 h 10"/>
                    <a:gd name="T66" fmla="*/ 7 w 10"/>
                    <a:gd name="T67" fmla="*/ 7 h 10"/>
                    <a:gd name="T68" fmla="*/ 7 w 10"/>
                    <a:gd name="T69" fmla="*/ 7 h 10"/>
                    <a:gd name="T70" fmla="*/ 7 w 10"/>
                    <a:gd name="T71" fmla="*/ 7 h 10"/>
                    <a:gd name="T72" fmla="*/ 7 w 10"/>
                    <a:gd name="T73" fmla="*/ 7 h 10"/>
                    <a:gd name="T74" fmla="*/ 8 w 10"/>
                    <a:gd name="T75" fmla="*/ 7 h 10"/>
                    <a:gd name="T76" fmla="*/ 8 w 10"/>
                    <a:gd name="T77" fmla="*/ 8 h 10"/>
                    <a:gd name="T78" fmla="*/ 8 w 10"/>
                    <a:gd name="T79" fmla="*/ 8 h 10"/>
                    <a:gd name="T80" fmla="*/ 8 w 10"/>
                    <a:gd name="T81" fmla="*/ 8 h 10"/>
                    <a:gd name="T82" fmla="*/ 9 w 10"/>
                    <a:gd name="T83" fmla="*/ 9 h 10"/>
                    <a:gd name="T84" fmla="*/ 9 w 10"/>
                    <a:gd name="T85" fmla="*/ 9 h 10"/>
                    <a:gd name="T86" fmla="*/ 9 w 10"/>
                    <a:gd name="T87" fmla="*/ 9 h 10"/>
                    <a:gd name="T88" fmla="*/ 9 w 10"/>
                    <a:gd name="T89" fmla="*/ 9 h 10"/>
                    <a:gd name="T90" fmla="*/ 9 w 10"/>
                    <a:gd name="T91" fmla="*/ 9 h 10"/>
                    <a:gd name="T92" fmla="*/ 9 w 10"/>
                    <a:gd name="T93" fmla="*/ 9 h 10"/>
                    <a:gd name="T94" fmla="*/ 10 w 10"/>
                    <a:gd name="T95" fmla="*/ 10 h 10"/>
                    <a:gd name="T96" fmla="*/ 10 w 10"/>
                    <a:gd name="T97" fmla="*/ 10 h 10"/>
                    <a:gd name="T98" fmla="*/ 10 w 10"/>
                    <a:gd name="T99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6" y="5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7" y="6"/>
                      </a:lnTo>
                      <a:lnTo>
                        <a:pt x="7" y="7"/>
                      </a:lnTo>
                      <a:lnTo>
                        <a:pt x="7" y="7"/>
                      </a:lnTo>
                      <a:lnTo>
                        <a:pt x="7" y="7"/>
                      </a:lnTo>
                      <a:lnTo>
                        <a:pt x="7" y="7"/>
                      </a:lnTo>
                      <a:lnTo>
                        <a:pt x="7" y="7"/>
                      </a:lnTo>
                      <a:lnTo>
                        <a:pt x="8" y="7"/>
                      </a:lnTo>
                      <a:lnTo>
                        <a:pt x="8" y="8"/>
                      </a:lnTo>
                      <a:lnTo>
                        <a:pt x="8" y="8"/>
                      </a:lnTo>
                      <a:lnTo>
                        <a:pt x="8" y="8"/>
                      </a:lnTo>
                      <a:lnTo>
                        <a:pt x="9" y="9"/>
                      </a:lnTo>
                      <a:lnTo>
                        <a:pt x="9" y="9"/>
                      </a:lnTo>
                      <a:lnTo>
                        <a:pt x="9" y="9"/>
                      </a:lnTo>
                      <a:lnTo>
                        <a:pt x="9" y="9"/>
                      </a:lnTo>
                      <a:lnTo>
                        <a:pt x="9" y="9"/>
                      </a:lnTo>
                      <a:lnTo>
                        <a:pt x="9" y="9"/>
                      </a:lnTo>
                      <a:lnTo>
                        <a:pt x="10" y="10"/>
                      </a:lnTo>
                      <a:lnTo>
                        <a:pt x="10" y="10"/>
                      </a:lnTo>
                      <a:lnTo>
                        <a:pt x="10" y="1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98" name="Freeform 355"/>
                <p:cNvSpPr>
                  <a:spLocks/>
                </p:cNvSpPr>
                <p:nvPr/>
              </p:nvSpPr>
              <p:spPr bwMode="auto">
                <a:xfrm rot="5400000" flipH="1">
                  <a:off x="1621388" y="1558689"/>
                  <a:ext cx="1394" cy="3935"/>
                </a:xfrm>
                <a:custGeom>
                  <a:avLst/>
                  <a:gdLst>
                    <a:gd name="T0" fmla="*/ 0 w 10"/>
                    <a:gd name="T1" fmla="*/ 0 h 10"/>
                    <a:gd name="T2" fmla="*/ 0 w 10"/>
                    <a:gd name="T3" fmla="*/ 0 h 10"/>
                    <a:gd name="T4" fmla="*/ 0 w 10"/>
                    <a:gd name="T5" fmla="*/ 1 h 10"/>
                    <a:gd name="T6" fmla="*/ 0 w 10"/>
                    <a:gd name="T7" fmla="*/ 1 h 10"/>
                    <a:gd name="T8" fmla="*/ 1 w 10"/>
                    <a:gd name="T9" fmla="*/ 1 h 10"/>
                    <a:gd name="T10" fmla="*/ 1 w 10"/>
                    <a:gd name="T11" fmla="*/ 1 h 10"/>
                    <a:gd name="T12" fmla="*/ 1 w 10"/>
                    <a:gd name="T13" fmla="*/ 1 h 10"/>
                    <a:gd name="T14" fmla="*/ 1 w 10"/>
                    <a:gd name="T15" fmla="*/ 1 h 10"/>
                    <a:gd name="T16" fmla="*/ 2 w 10"/>
                    <a:gd name="T17" fmla="*/ 2 h 10"/>
                    <a:gd name="T18" fmla="*/ 2 w 10"/>
                    <a:gd name="T19" fmla="*/ 2 h 10"/>
                    <a:gd name="T20" fmla="*/ 2 w 10"/>
                    <a:gd name="T21" fmla="*/ 2 h 10"/>
                    <a:gd name="T22" fmla="*/ 2 w 10"/>
                    <a:gd name="T23" fmla="*/ 2 h 10"/>
                    <a:gd name="T24" fmla="*/ 2 w 10"/>
                    <a:gd name="T25" fmla="*/ 2 h 10"/>
                    <a:gd name="T26" fmla="*/ 2 w 10"/>
                    <a:gd name="T27" fmla="*/ 3 h 10"/>
                    <a:gd name="T28" fmla="*/ 3 w 10"/>
                    <a:gd name="T29" fmla="*/ 3 h 10"/>
                    <a:gd name="T30" fmla="*/ 3 w 10"/>
                    <a:gd name="T31" fmla="*/ 3 h 10"/>
                    <a:gd name="T32" fmla="*/ 3 w 10"/>
                    <a:gd name="T33" fmla="*/ 3 h 10"/>
                    <a:gd name="T34" fmla="*/ 4 w 10"/>
                    <a:gd name="T35" fmla="*/ 4 h 10"/>
                    <a:gd name="T36" fmla="*/ 4 w 10"/>
                    <a:gd name="T37" fmla="*/ 4 h 10"/>
                    <a:gd name="T38" fmla="*/ 4 w 10"/>
                    <a:gd name="T39" fmla="*/ 4 h 10"/>
                    <a:gd name="T40" fmla="*/ 4 w 10"/>
                    <a:gd name="T41" fmla="*/ 4 h 10"/>
                    <a:gd name="T42" fmla="*/ 4 w 10"/>
                    <a:gd name="T43" fmla="*/ 4 h 10"/>
                    <a:gd name="T44" fmla="*/ 4 w 10"/>
                    <a:gd name="T45" fmla="*/ 4 h 10"/>
                    <a:gd name="T46" fmla="*/ 5 w 10"/>
                    <a:gd name="T47" fmla="*/ 5 h 10"/>
                    <a:gd name="T48" fmla="*/ 5 w 10"/>
                    <a:gd name="T49" fmla="*/ 5 h 10"/>
                    <a:gd name="T50" fmla="*/ 5 w 10"/>
                    <a:gd name="T51" fmla="*/ 5 h 10"/>
                    <a:gd name="T52" fmla="*/ 5 w 10"/>
                    <a:gd name="T53" fmla="*/ 5 h 10"/>
                    <a:gd name="T54" fmla="*/ 6 w 10"/>
                    <a:gd name="T55" fmla="*/ 6 h 10"/>
                    <a:gd name="T56" fmla="*/ 6 w 10"/>
                    <a:gd name="T57" fmla="*/ 6 h 10"/>
                    <a:gd name="T58" fmla="*/ 6 w 10"/>
                    <a:gd name="T59" fmla="*/ 6 h 10"/>
                    <a:gd name="T60" fmla="*/ 6 w 10"/>
                    <a:gd name="T61" fmla="*/ 6 h 10"/>
                    <a:gd name="T62" fmla="*/ 6 w 10"/>
                    <a:gd name="T63" fmla="*/ 6 h 10"/>
                    <a:gd name="T64" fmla="*/ 6 w 10"/>
                    <a:gd name="T65" fmla="*/ 6 h 10"/>
                    <a:gd name="T66" fmla="*/ 7 w 10"/>
                    <a:gd name="T67" fmla="*/ 7 h 10"/>
                    <a:gd name="T68" fmla="*/ 7 w 10"/>
                    <a:gd name="T69" fmla="*/ 7 h 10"/>
                    <a:gd name="T70" fmla="*/ 7 w 10"/>
                    <a:gd name="T71" fmla="*/ 7 h 10"/>
                    <a:gd name="T72" fmla="*/ 7 w 10"/>
                    <a:gd name="T73" fmla="*/ 7 h 10"/>
                    <a:gd name="T74" fmla="*/ 7 w 10"/>
                    <a:gd name="T75" fmla="*/ 8 h 10"/>
                    <a:gd name="T76" fmla="*/ 7 w 10"/>
                    <a:gd name="T77" fmla="*/ 8 h 10"/>
                    <a:gd name="T78" fmla="*/ 8 w 10"/>
                    <a:gd name="T79" fmla="*/ 8 h 10"/>
                    <a:gd name="T80" fmla="*/ 8 w 10"/>
                    <a:gd name="T81" fmla="*/ 8 h 10"/>
                    <a:gd name="T82" fmla="*/ 8 w 10"/>
                    <a:gd name="T83" fmla="*/ 8 h 10"/>
                    <a:gd name="T84" fmla="*/ 8 w 10"/>
                    <a:gd name="T85" fmla="*/ 9 h 10"/>
                    <a:gd name="T86" fmla="*/ 9 w 10"/>
                    <a:gd name="T87" fmla="*/ 9 h 10"/>
                    <a:gd name="T88" fmla="*/ 9 w 10"/>
                    <a:gd name="T89" fmla="*/ 9 h 10"/>
                    <a:gd name="T90" fmla="*/ 9 w 10"/>
                    <a:gd name="T91" fmla="*/ 9 h 10"/>
                    <a:gd name="T92" fmla="*/ 9 w 10"/>
                    <a:gd name="T93" fmla="*/ 9 h 10"/>
                    <a:gd name="T94" fmla="*/ 9 w 10"/>
                    <a:gd name="T95" fmla="*/ 9 h 10"/>
                    <a:gd name="T96" fmla="*/ 9 w 10"/>
                    <a:gd name="T97" fmla="*/ 10 h 10"/>
                    <a:gd name="T98" fmla="*/ 10 w 10"/>
                    <a:gd name="T99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7" y="7"/>
                      </a:lnTo>
                      <a:lnTo>
                        <a:pt x="7" y="7"/>
                      </a:lnTo>
                      <a:lnTo>
                        <a:pt x="7" y="7"/>
                      </a:lnTo>
                      <a:lnTo>
                        <a:pt x="7" y="7"/>
                      </a:lnTo>
                      <a:lnTo>
                        <a:pt x="7" y="8"/>
                      </a:lnTo>
                      <a:lnTo>
                        <a:pt x="7" y="8"/>
                      </a:lnTo>
                      <a:lnTo>
                        <a:pt x="8" y="8"/>
                      </a:lnTo>
                      <a:lnTo>
                        <a:pt x="8" y="8"/>
                      </a:lnTo>
                      <a:lnTo>
                        <a:pt x="8" y="8"/>
                      </a:lnTo>
                      <a:lnTo>
                        <a:pt x="8" y="9"/>
                      </a:lnTo>
                      <a:lnTo>
                        <a:pt x="9" y="9"/>
                      </a:lnTo>
                      <a:lnTo>
                        <a:pt x="9" y="9"/>
                      </a:lnTo>
                      <a:lnTo>
                        <a:pt x="9" y="9"/>
                      </a:lnTo>
                      <a:lnTo>
                        <a:pt x="9" y="9"/>
                      </a:lnTo>
                      <a:lnTo>
                        <a:pt x="9" y="9"/>
                      </a:lnTo>
                      <a:lnTo>
                        <a:pt x="9" y="10"/>
                      </a:lnTo>
                      <a:lnTo>
                        <a:pt x="10" y="1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199" name="Freeform 356"/>
                <p:cNvSpPr>
                  <a:spLocks/>
                </p:cNvSpPr>
                <p:nvPr/>
              </p:nvSpPr>
              <p:spPr bwMode="auto">
                <a:xfrm rot="5400000" flipH="1">
                  <a:off x="1617649" y="1557491"/>
                  <a:ext cx="1394" cy="3542"/>
                </a:xfrm>
                <a:custGeom>
                  <a:avLst/>
                  <a:gdLst>
                    <a:gd name="T0" fmla="*/ 0 w 10"/>
                    <a:gd name="T1" fmla="*/ 0 h 9"/>
                    <a:gd name="T2" fmla="*/ 0 w 10"/>
                    <a:gd name="T3" fmla="*/ 0 h 9"/>
                    <a:gd name="T4" fmla="*/ 0 w 10"/>
                    <a:gd name="T5" fmla="*/ 0 h 9"/>
                    <a:gd name="T6" fmla="*/ 1 w 10"/>
                    <a:gd name="T7" fmla="*/ 1 h 9"/>
                    <a:gd name="T8" fmla="*/ 1 w 10"/>
                    <a:gd name="T9" fmla="*/ 1 h 9"/>
                    <a:gd name="T10" fmla="*/ 1 w 10"/>
                    <a:gd name="T11" fmla="*/ 1 h 9"/>
                    <a:gd name="T12" fmla="*/ 1 w 10"/>
                    <a:gd name="T13" fmla="*/ 1 h 9"/>
                    <a:gd name="T14" fmla="*/ 1 w 10"/>
                    <a:gd name="T15" fmla="*/ 1 h 9"/>
                    <a:gd name="T16" fmla="*/ 1 w 10"/>
                    <a:gd name="T17" fmla="*/ 1 h 9"/>
                    <a:gd name="T18" fmla="*/ 2 w 10"/>
                    <a:gd name="T19" fmla="*/ 2 h 9"/>
                    <a:gd name="T20" fmla="*/ 2 w 10"/>
                    <a:gd name="T21" fmla="*/ 2 h 9"/>
                    <a:gd name="T22" fmla="*/ 2 w 10"/>
                    <a:gd name="T23" fmla="*/ 2 h 9"/>
                    <a:gd name="T24" fmla="*/ 2 w 10"/>
                    <a:gd name="T25" fmla="*/ 2 h 9"/>
                    <a:gd name="T26" fmla="*/ 3 w 10"/>
                    <a:gd name="T27" fmla="*/ 3 h 9"/>
                    <a:gd name="T28" fmla="*/ 3 w 10"/>
                    <a:gd name="T29" fmla="*/ 3 h 9"/>
                    <a:gd name="T30" fmla="*/ 3 w 10"/>
                    <a:gd name="T31" fmla="*/ 3 h 9"/>
                    <a:gd name="T32" fmla="*/ 3 w 10"/>
                    <a:gd name="T33" fmla="*/ 3 h 9"/>
                    <a:gd name="T34" fmla="*/ 3 w 10"/>
                    <a:gd name="T35" fmla="*/ 3 h 9"/>
                    <a:gd name="T36" fmla="*/ 3 w 10"/>
                    <a:gd name="T37" fmla="*/ 3 h 9"/>
                    <a:gd name="T38" fmla="*/ 4 w 10"/>
                    <a:gd name="T39" fmla="*/ 4 h 9"/>
                    <a:gd name="T40" fmla="*/ 4 w 10"/>
                    <a:gd name="T41" fmla="*/ 4 h 9"/>
                    <a:gd name="T42" fmla="*/ 4 w 10"/>
                    <a:gd name="T43" fmla="*/ 4 h 9"/>
                    <a:gd name="T44" fmla="*/ 4 w 10"/>
                    <a:gd name="T45" fmla="*/ 4 h 9"/>
                    <a:gd name="T46" fmla="*/ 4 w 10"/>
                    <a:gd name="T47" fmla="*/ 5 h 9"/>
                    <a:gd name="T48" fmla="*/ 4 w 10"/>
                    <a:gd name="T49" fmla="*/ 5 h 9"/>
                    <a:gd name="T50" fmla="*/ 5 w 10"/>
                    <a:gd name="T51" fmla="*/ 5 h 9"/>
                    <a:gd name="T52" fmla="*/ 5 w 10"/>
                    <a:gd name="T53" fmla="*/ 5 h 9"/>
                    <a:gd name="T54" fmla="*/ 5 w 10"/>
                    <a:gd name="T55" fmla="*/ 5 h 9"/>
                    <a:gd name="T56" fmla="*/ 5 w 10"/>
                    <a:gd name="T57" fmla="*/ 5 h 9"/>
                    <a:gd name="T58" fmla="*/ 6 w 10"/>
                    <a:gd name="T59" fmla="*/ 6 h 9"/>
                    <a:gd name="T60" fmla="*/ 6 w 10"/>
                    <a:gd name="T61" fmla="*/ 6 h 9"/>
                    <a:gd name="T62" fmla="*/ 6 w 10"/>
                    <a:gd name="T63" fmla="*/ 6 h 9"/>
                    <a:gd name="T64" fmla="*/ 6 w 10"/>
                    <a:gd name="T65" fmla="*/ 6 h 9"/>
                    <a:gd name="T66" fmla="*/ 6 w 10"/>
                    <a:gd name="T67" fmla="*/ 6 h 9"/>
                    <a:gd name="T68" fmla="*/ 6 w 10"/>
                    <a:gd name="T69" fmla="*/ 6 h 9"/>
                    <a:gd name="T70" fmla="*/ 7 w 10"/>
                    <a:gd name="T71" fmla="*/ 7 h 9"/>
                    <a:gd name="T72" fmla="*/ 7 w 10"/>
                    <a:gd name="T73" fmla="*/ 7 h 9"/>
                    <a:gd name="T74" fmla="*/ 7 w 10"/>
                    <a:gd name="T75" fmla="*/ 7 h 9"/>
                    <a:gd name="T76" fmla="*/ 8 w 10"/>
                    <a:gd name="T77" fmla="*/ 7 h 9"/>
                    <a:gd name="T78" fmla="*/ 8 w 10"/>
                    <a:gd name="T79" fmla="*/ 8 h 9"/>
                    <a:gd name="T80" fmla="*/ 8 w 10"/>
                    <a:gd name="T81" fmla="*/ 8 h 9"/>
                    <a:gd name="T82" fmla="*/ 8 w 10"/>
                    <a:gd name="T83" fmla="*/ 8 h 9"/>
                    <a:gd name="T84" fmla="*/ 8 w 10"/>
                    <a:gd name="T85" fmla="*/ 8 h 9"/>
                    <a:gd name="T86" fmla="*/ 8 w 10"/>
                    <a:gd name="T87" fmla="*/ 8 h 9"/>
                    <a:gd name="T88" fmla="*/ 9 w 10"/>
                    <a:gd name="T89" fmla="*/ 8 h 9"/>
                    <a:gd name="T90" fmla="*/ 9 w 10"/>
                    <a:gd name="T91" fmla="*/ 8 h 9"/>
                    <a:gd name="T92" fmla="*/ 9 w 10"/>
                    <a:gd name="T93" fmla="*/ 9 h 9"/>
                    <a:gd name="T94" fmla="*/ 9 w 10"/>
                    <a:gd name="T95" fmla="*/ 9 h 9"/>
                    <a:gd name="T96" fmla="*/ 10 w 10"/>
                    <a:gd name="T97" fmla="*/ 9 h 9"/>
                    <a:gd name="T98" fmla="*/ 10 w 10"/>
                    <a:gd name="T9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9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7" y="7"/>
                      </a:lnTo>
                      <a:lnTo>
                        <a:pt x="7" y="7"/>
                      </a:lnTo>
                      <a:lnTo>
                        <a:pt x="7" y="7"/>
                      </a:lnTo>
                      <a:lnTo>
                        <a:pt x="8" y="7"/>
                      </a:lnTo>
                      <a:lnTo>
                        <a:pt x="8" y="8"/>
                      </a:lnTo>
                      <a:lnTo>
                        <a:pt x="8" y="8"/>
                      </a:lnTo>
                      <a:lnTo>
                        <a:pt x="8" y="8"/>
                      </a:lnTo>
                      <a:lnTo>
                        <a:pt x="8" y="8"/>
                      </a:lnTo>
                      <a:lnTo>
                        <a:pt x="8" y="8"/>
                      </a:lnTo>
                      <a:lnTo>
                        <a:pt x="9" y="8"/>
                      </a:lnTo>
                      <a:lnTo>
                        <a:pt x="9" y="8"/>
                      </a:lnTo>
                      <a:lnTo>
                        <a:pt x="9" y="9"/>
                      </a:lnTo>
                      <a:lnTo>
                        <a:pt x="9" y="9"/>
                      </a:lnTo>
                      <a:lnTo>
                        <a:pt x="10" y="9"/>
                      </a:lnTo>
                      <a:lnTo>
                        <a:pt x="10" y="9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00" name="Freeform 357"/>
                <p:cNvSpPr>
                  <a:spLocks/>
                </p:cNvSpPr>
                <p:nvPr/>
              </p:nvSpPr>
              <p:spPr bwMode="auto">
                <a:xfrm rot="5400000" flipH="1">
                  <a:off x="1613981" y="1555970"/>
                  <a:ext cx="1255" cy="3935"/>
                </a:xfrm>
                <a:custGeom>
                  <a:avLst/>
                  <a:gdLst>
                    <a:gd name="T0" fmla="*/ 0 w 9"/>
                    <a:gd name="T1" fmla="*/ 0 h 10"/>
                    <a:gd name="T2" fmla="*/ 0 w 9"/>
                    <a:gd name="T3" fmla="*/ 1 h 10"/>
                    <a:gd name="T4" fmla="*/ 0 w 9"/>
                    <a:gd name="T5" fmla="*/ 1 h 10"/>
                    <a:gd name="T6" fmla="*/ 0 w 9"/>
                    <a:gd name="T7" fmla="*/ 1 h 10"/>
                    <a:gd name="T8" fmla="*/ 0 w 9"/>
                    <a:gd name="T9" fmla="*/ 1 h 10"/>
                    <a:gd name="T10" fmla="*/ 1 w 9"/>
                    <a:gd name="T11" fmla="*/ 1 h 10"/>
                    <a:gd name="T12" fmla="*/ 1 w 9"/>
                    <a:gd name="T13" fmla="*/ 1 h 10"/>
                    <a:gd name="T14" fmla="*/ 1 w 9"/>
                    <a:gd name="T15" fmla="*/ 2 h 10"/>
                    <a:gd name="T16" fmla="*/ 1 w 9"/>
                    <a:gd name="T17" fmla="*/ 2 h 10"/>
                    <a:gd name="T18" fmla="*/ 1 w 9"/>
                    <a:gd name="T19" fmla="*/ 2 h 10"/>
                    <a:gd name="T20" fmla="*/ 1 w 9"/>
                    <a:gd name="T21" fmla="*/ 2 h 10"/>
                    <a:gd name="T22" fmla="*/ 2 w 9"/>
                    <a:gd name="T23" fmla="*/ 3 h 10"/>
                    <a:gd name="T24" fmla="*/ 2 w 9"/>
                    <a:gd name="T25" fmla="*/ 3 h 10"/>
                    <a:gd name="T26" fmla="*/ 2 w 9"/>
                    <a:gd name="T27" fmla="*/ 3 h 10"/>
                    <a:gd name="T28" fmla="*/ 2 w 9"/>
                    <a:gd name="T29" fmla="*/ 3 h 10"/>
                    <a:gd name="T30" fmla="*/ 3 w 9"/>
                    <a:gd name="T31" fmla="*/ 3 h 10"/>
                    <a:gd name="T32" fmla="*/ 3 w 9"/>
                    <a:gd name="T33" fmla="*/ 3 h 10"/>
                    <a:gd name="T34" fmla="*/ 3 w 9"/>
                    <a:gd name="T35" fmla="*/ 4 h 10"/>
                    <a:gd name="T36" fmla="*/ 3 w 9"/>
                    <a:gd name="T37" fmla="*/ 4 h 10"/>
                    <a:gd name="T38" fmla="*/ 3 w 9"/>
                    <a:gd name="T39" fmla="*/ 4 h 10"/>
                    <a:gd name="T40" fmla="*/ 3 w 9"/>
                    <a:gd name="T41" fmla="*/ 4 h 10"/>
                    <a:gd name="T42" fmla="*/ 4 w 9"/>
                    <a:gd name="T43" fmla="*/ 4 h 10"/>
                    <a:gd name="T44" fmla="*/ 4 w 9"/>
                    <a:gd name="T45" fmla="*/ 4 h 10"/>
                    <a:gd name="T46" fmla="*/ 4 w 9"/>
                    <a:gd name="T47" fmla="*/ 5 h 10"/>
                    <a:gd name="T48" fmla="*/ 5 w 9"/>
                    <a:gd name="T49" fmla="*/ 5 h 10"/>
                    <a:gd name="T50" fmla="*/ 5 w 9"/>
                    <a:gd name="T51" fmla="*/ 5 h 10"/>
                    <a:gd name="T52" fmla="*/ 5 w 9"/>
                    <a:gd name="T53" fmla="*/ 5 h 10"/>
                    <a:gd name="T54" fmla="*/ 5 w 9"/>
                    <a:gd name="T55" fmla="*/ 6 h 10"/>
                    <a:gd name="T56" fmla="*/ 5 w 9"/>
                    <a:gd name="T57" fmla="*/ 6 h 10"/>
                    <a:gd name="T58" fmla="*/ 5 w 9"/>
                    <a:gd name="T59" fmla="*/ 6 h 10"/>
                    <a:gd name="T60" fmla="*/ 6 w 9"/>
                    <a:gd name="T61" fmla="*/ 6 h 10"/>
                    <a:gd name="T62" fmla="*/ 6 w 9"/>
                    <a:gd name="T63" fmla="*/ 6 h 10"/>
                    <a:gd name="T64" fmla="*/ 6 w 9"/>
                    <a:gd name="T65" fmla="*/ 6 h 10"/>
                    <a:gd name="T66" fmla="*/ 6 w 9"/>
                    <a:gd name="T67" fmla="*/ 6 h 10"/>
                    <a:gd name="T68" fmla="*/ 7 w 9"/>
                    <a:gd name="T69" fmla="*/ 7 h 10"/>
                    <a:gd name="T70" fmla="*/ 7 w 9"/>
                    <a:gd name="T71" fmla="*/ 7 h 10"/>
                    <a:gd name="T72" fmla="*/ 7 w 9"/>
                    <a:gd name="T73" fmla="*/ 7 h 10"/>
                    <a:gd name="T74" fmla="*/ 7 w 9"/>
                    <a:gd name="T75" fmla="*/ 7 h 10"/>
                    <a:gd name="T76" fmla="*/ 7 w 9"/>
                    <a:gd name="T77" fmla="*/ 8 h 10"/>
                    <a:gd name="T78" fmla="*/ 7 w 9"/>
                    <a:gd name="T79" fmla="*/ 8 h 10"/>
                    <a:gd name="T80" fmla="*/ 8 w 9"/>
                    <a:gd name="T81" fmla="*/ 8 h 10"/>
                    <a:gd name="T82" fmla="*/ 8 w 9"/>
                    <a:gd name="T83" fmla="*/ 8 h 10"/>
                    <a:gd name="T84" fmla="*/ 8 w 9"/>
                    <a:gd name="T85" fmla="*/ 8 h 10"/>
                    <a:gd name="T86" fmla="*/ 8 w 9"/>
                    <a:gd name="T87" fmla="*/ 8 h 10"/>
                    <a:gd name="T88" fmla="*/ 9 w 9"/>
                    <a:gd name="T89" fmla="*/ 9 h 10"/>
                    <a:gd name="T90" fmla="*/ 9 w 9"/>
                    <a:gd name="T91" fmla="*/ 9 h 10"/>
                    <a:gd name="T92" fmla="*/ 9 w 9"/>
                    <a:gd name="T93" fmla="*/ 9 h 10"/>
                    <a:gd name="T94" fmla="*/ 9 w 9"/>
                    <a:gd name="T95" fmla="*/ 9 h 10"/>
                    <a:gd name="T96" fmla="*/ 9 w 9"/>
                    <a:gd name="T97" fmla="*/ 10 h 10"/>
                    <a:gd name="T98" fmla="*/ 9 w 9"/>
                    <a:gd name="T99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0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7" y="7"/>
                      </a:lnTo>
                      <a:lnTo>
                        <a:pt x="7" y="7"/>
                      </a:lnTo>
                      <a:lnTo>
                        <a:pt x="7" y="7"/>
                      </a:lnTo>
                      <a:lnTo>
                        <a:pt x="7" y="7"/>
                      </a:lnTo>
                      <a:lnTo>
                        <a:pt x="7" y="8"/>
                      </a:lnTo>
                      <a:lnTo>
                        <a:pt x="7" y="8"/>
                      </a:lnTo>
                      <a:lnTo>
                        <a:pt x="8" y="8"/>
                      </a:lnTo>
                      <a:lnTo>
                        <a:pt x="8" y="8"/>
                      </a:lnTo>
                      <a:lnTo>
                        <a:pt x="8" y="8"/>
                      </a:lnTo>
                      <a:lnTo>
                        <a:pt x="8" y="8"/>
                      </a:lnTo>
                      <a:lnTo>
                        <a:pt x="9" y="9"/>
                      </a:lnTo>
                      <a:lnTo>
                        <a:pt x="9" y="9"/>
                      </a:lnTo>
                      <a:lnTo>
                        <a:pt x="9" y="9"/>
                      </a:lnTo>
                      <a:lnTo>
                        <a:pt x="9" y="9"/>
                      </a:lnTo>
                      <a:lnTo>
                        <a:pt x="9" y="10"/>
                      </a:lnTo>
                      <a:lnTo>
                        <a:pt x="9" y="1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01" name="Freeform 358"/>
                <p:cNvSpPr>
                  <a:spLocks/>
                </p:cNvSpPr>
                <p:nvPr/>
              </p:nvSpPr>
              <p:spPr bwMode="auto">
                <a:xfrm rot="5400000" flipH="1">
                  <a:off x="1610369" y="1555039"/>
                  <a:ext cx="1394" cy="3148"/>
                </a:xfrm>
                <a:custGeom>
                  <a:avLst/>
                  <a:gdLst>
                    <a:gd name="T0" fmla="*/ 0 w 10"/>
                    <a:gd name="T1" fmla="*/ 0 h 8"/>
                    <a:gd name="T2" fmla="*/ 1 w 10"/>
                    <a:gd name="T3" fmla="*/ 0 h 8"/>
                    <a:gd name="T4" fmla="*/ 1 w 10"/>
                    <a:gd name="T5" fmla="*/ 0 h 8"/>
                    <a:gd name="T6" fmla="*/ 1 w 10"/>
                    <a:gd name="T7" fmla="*/ 0 h 8"/>
                    <a:gd name="T8" fmla="*/ 1 w 10"/>
                    <a:gd name="T9" fmla="*/ 0 h 8"/>
                    <a:gd name="T10" fmla="*/ 1 w 10"/>
                    <a:gd name="T11" fmla="*/ 0 h 8"/>
                    <a:gd name="T12" fmla="*/ 1 w 10"/>
                    <a:gd name="T13" fmla="*/ 1 h 8"/>
                    <a:gd name="T14" fmla="*/ 2 w 10"/>
                    <a:gd name="T15" fmla="*/ 1 h 8"/>
                    <a:gd name="T16" fmla="*/ 2 w 10"/>
                    <a:gd name="T17" fmla="*/ 1 h 8"/>
                    <a:gd name="T18" fmla="*/ 2 w 10"/>
                    <a:gd name="T19" fmla="*/ 1 h 8"/>
                    <a:gd name="T20" fmla="*/ 2 w 10"/>
                    <a:gd name="T21" fmla="*/ 1 h 8"/>
                    <a:gd name="T22" fmla="*/ 3 w 10"/>
                    <a:gd name="T23" fmla="*/ 1 h 8"/>
                    <a:gd name="T24" fmla="*/ 3 w 10"/>
                    <a:gd name="T25" fmla="*/ 2 h 8"/>
                    <a:gd name="T26" fmla="*/ 3 w 10"/>
                    <a:gd name="T27" fmla="*/ 2 h 8"/>
                    <a:gd name="T28" fmla="*/ 3 w 10"/>
                    <a:gd name="T29" fmla="*/ 2 h 8"/>
                    <a:gd name="T30" fmla="*/ 3 w 10"/>
                    <a:gd name="T31" fmla="*/ 2 h 8"/>
                    <a:gd name="T32" fmla="*/ 4 w 10"/>
                    <a:gd name="T33" fmla="*/ 3 h 8"/>
                    <a:gd name="T34" fmla="*/ 4 w 10"/>
                    <a:gd name="T35" fmla="*/ 3 h 8"/>
                    <a:gd name="T36" fmla="*/ 4 w 10"/>
                    <a:gd name="T37" fmla="*/ 3 h 8"/>
                    <a:gd name="T38" fmla="*/ 4 w 10"/>
                    <a:gd name="T39" fmla="*/ 3 h 8"/>
                    <a:gd name="T40" fmla="*/ 5 w 10"/>
                    <a:gd name="T41" fmla="*/ 3 h 8"/>
                    <a:gd name="T42" fmla="*/ 5 w 10"/>
                    <a:gd name="T43" fmla="*/ 3 h 8"/>
                    <a:gd name="T44" fmla="*/ 5 w 10"/>
                    <a:gd name="T45" fmla="*/ 3 h 8"/>
                    <a:gd name="T46" fmla="*/ 5 w 10"/>
                    <a:gd name="T47" fmla="*/ 4 h 8"/>
                    <a:gd name="T48" fmla="*/ 5 w 10"/>
                    <a:gd name="T49" fmla="*/ 4 h 8"/>
                    <a:gd name="T50" fmla="*/ 5 w 10"/>
                    <a:gd name="T51" fmla="*/ 4 h 8"/>
                    <a:gd name="T52" fmla="*/ 6 w 10"/>
                    <a:gd name="T53" fmla="*/ 4 h 8"/>
                    <a:gd name="T54" fmla="*/ 6 w 10"/>
                    <a:gd name="T55" fmla="*/ 5 h 8"/>
                    <a:gd name="T56" fmla="*/ 6 w 10"/>
                    <a:gd name="T57" fmla="*/ 5 h 8"/>
                    <a:gd name="T58" fmla="*/ 6 w 10"/>
                    <a:gd name="T59" fmla="*/ 5 h 8"/>
                    <a:gd name="T60" fmla="*/ 7 w 10"/>
                    <a:gd name="T61" fmla="*/ 5 h 8"/>
                    <a:gd name="T62" fmla="*/ 7 w 10"/>
                    <a:gd name="T63" fmla="*/ 5 h 8"/>
                    <a:gd name="T64" fmla="*/ 7 w 10"/>
                    <a:gd name="T65" fmla="*/ 5 h 8"/>
                    <a:gd name="T66" fmla="*/ 7 w 10"/>
                    <a:gd name="T67" fmla="*/ 5 h 8"/>
                    <a:gd name="T68" fmla="*/ 7 w 10"/>
                    <a:gd name="T69" fmla="*/ 6 h 8"/>
                    <a:gd name="T70" fmla="*/ 7 w 10"/>
                    <a:gd name="T71" fmla="*/ 6 h 8"/>
                    <a:gd name="T72" fmla="*/ 8 w 10"/>
                    <a:gd name="T73" fmla="*/ 6 h 8"/>
                    <a:gd name="T74" fmla="*/ 8 w 10"/>
                    <a:gd name="T75" fmla="*/ 6 h 8"/>
                    <a:gd name="T76" fmla="*/ 8 w 10"/>
                    <a:gd name="T77" fmla="*/ 7 h 8"/>
                    <a:gd name="T78" fmla="*/ 8 w 10"/>
                    <a:gd name="T79" fmla="*/ 7 h 8"/>
                    <a:gd name="T80" fmla="*/ 8 w 10"/>
                    <a:gd name="T81" fmla="*/ 7 h 8"/>
                    <a:gd name="T82" fmla="*/ 8 w 10"/>
                    <a:gd name="T83" fmla="*/ 7 h 8"/>
                    <a:gd name="T84" fmla="*/ 9 w 10"/>
                    <a:gd name="T85" fmla="*/ 7 h 8"/>
                    <a:gd name="T86" fmla="*/ 9 w 10"/>
                    <a:gd name="T87" fmla="*/ 7 h 8"/>
                    <a:gd name="T88" fmla="*/ 9 w 10"/>
                    <a:gd name="T89" fmla="*/ 7 h 8"/>
                    <a:gd name="T90" fmla="*/ 9 w 10"/>
                    <a:gd name="T91" fmla="*/ 8 h 8"/>
                    <a:gd name="T92" fmla="*/ 10 w 10"/>
                    <a:gd name="T93" fmla="*/ 8 h 8"/>
                    <a:gd name="T94" fmla="*/ 10 w 10"/>
                    <a:gd name="T95" fmla="*/ 8 h 8"/>
                    <a:gd name="T96" fmla="*/ 10 w 10"/>
                    <a:gd name="T97" fmla="*/ 8 h 8"/>
                    <a:gd name="T98" fmla="*/ 10 w 10"/>
                    <a:gd name="T99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8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6" y="4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8" y="7"/>
                      </a:lnTo>
                      <a:lnTo>
                        <a:pt x="8" y="7"/>
                      </a:lnTo>
                      <a:lnTo>
                        <a:pt x="8" y="7"/>
                      </a:lnTo>
                      <a:lnTo>
                        <a:pt x="8" y="7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9" y="8"/>
                      </a:lnTo>
                      <a:lnTo>
                        <a:pt x="10" y="8"/>
                      </a:lnTo>
                      <a:lnTo>
                        <a:pt x="10" y="8"/>
                      </a:lnTo>
                      <a:lnTo>
                        <a:pt x="10" y="8"/>
                      </a:lnTo>
                      <a:lnTo>
                        <a:pt x="10" y="8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02" name="Freeform 359"/>
                <p:cNvSpPr>
                  <a:spLocks/>
                </p:cNvSpPr>
                <p:nvPr/>
              </p:nvSpPr>
              <p:spPr bwMode="auto">
                <a:xfrm rot="5400000" flipH="1">
                  <a:off x="1607024" y="1553448"/>
                  <a:ext cx="1394" cy="3542"/>
                </a:xfrm>
                <a:custGeom>
                  <a:avLst/>
                  <a:gdLst>
                    <a:gd name="T0" fmla="*/ 0 w 10"/>
                    <a:gd name="T1" fmla="*/ 0 h 9"/>
                    <a:gd name="T2" fmla="*/ 0 w 10"/>
                    <a:gd name="T3" fmla="*/ 0 h 9"/>
                    <a:gd name="T4" fmla="*/ 1 w 10"/>
                    <a:gd name="T5" fmla="*/ 1 h 9"/>
                    <a:gd name="T6" fmla="*/ 1 w 10"/>
                    <a:gd name="T7" fmla="*/ 1 h 9"/>
                    <a:gd name="T8" fmla="*/ 1 w 10"/>
                    <a:gd name="T9" fmla="*/ 1 h 9"/>
                    <a:gd name="T10" fmla="*/ 1 w 10"/>
                    <a:gd name="T11" fmla="*/ 1 h 9"/>
                    <a:gd name="T12" fmla="*/ 2 w 10"/>
                    <a:gd name="T13" fmla="*/ 1 h 9"/>
                    <a:gd name="T14" fmla="*/ 2 w 10"/>
                    <a:gd name="T15" fmla="*/ 2 h 9"/>
                    <a:gd name="T16" fmla="*/ 2 w 10"/>
                    <a:gd name="T17" fmla="*/ 2 h 9"/>
                    <a:gd name="T18" fmla="*/ 2 w 10"/>
                    <a:gd name="T19" fmla="*/ 2 h 9"/>
                    <a:gd name="T20" fmla="*/ 2 w 10"/>
                    <a:gd name="T21" fmla="*/ 2 h 9"/>
                    <a:gd name="T22" fmla="*/ 2 w 10"/>
                    <a:gd name="T23" fmla="*/ 2 h 9"/>
                    <a:gd name="T24" fmla="*/ 3 w 10"/>
                    <a:gd name="T25" fmla="*/ 2 h 9"/>
                    <a:gd name="T26" fmla="*/ 3 w 10"/>
                    <a:gd name="T27" fmla="*/ 3 h 9"/>
                    <a:gd name="T28" fmla="*/ 3 w 10"/>
                    <a:gd name="T29" fmla="*/ 3 h 9"/>
                    <a:gd name="T30" fmla="*/ 3 w 10"/>
                    <a:gd name="T31" fmla="*/ 3 h 9"/>
                    <a:gd name="T32" fmla="*/ 4 w 10"/>
                    <a:gd name="T33" fmla="*/ 3 h 9"/>
                    <a:gd name="T34" fmla="*/ 4 w 10"/>
                    <a:gd name="T35" fmla="*/ 3 h 9"/>
                    <a:gd name="T36" fmla="*/ 4 w 10"/>
                    <a:gd name="T37" fmla="*/ 4 h 9"/>
                    <a:gd name="T38" fmla="*/ 4 w 10"/>
                    <a:gd name="T39" fmla="*/ 4 h 9"/>
                    <a:gd name="T40" fmla="*/ 4 w 10"/>
                    <a:gd name="T41" fmla="*/ 4 h 9"/>
                    <a:gd name="T42" fmla="*/ 4 w 10"/>
                    <a:gd name="T43" fmla="*/ 4 h 9"/>
                    <a:gd name="T44" fmla="*/ 5 w 10"/>
                    <a:gd name="T45" fmla="*/ 4 h 9"/>
                    <a:gd name="T46" fmla="*/ 5 w 10"/>
                    <a:gd name="T47" fmla="*/ 4 h 9"/>
                    <a:gd name="T48" fmla="*/ 5 w 10"/>
                    <a:gd name="T49" fmla="*/ 5 h 9"/>
                    <a:gd name="T50" fmla="*/ 5 w 10"/>
                    <a:gd name="T51" fmla="*/ 5 h 9"/>
                    <a:gd name="T52" fmla="*/ 5 w 10"/>
                    <a:gd name="T53" fmla="*/ 5 h 9"/>
                    <a:gd name="T54" fmla="*/ 5 w 10"/>
                    <a:gd name="T55" fmla="*/ 5 h 9"/>
                    <a:gd name="T56" fmla="*/ 6 w 10"/>
                    <a:gd name="T57" fmla="*/ 5 h 9"/>
                    <a:gd name="T58" fmla="*/ 6 w 10"/>
                    <a:gd name="T59" fmla="*/ 6 h 9"/>
                    <a:gd name="T60" fmla="*/ 6 w 10"/>
                    <a:gd name="T61" fmla="*/ 6 h 9"/>
                    <a:gd name="T62" fmla="*/ 6 w 10"/>
                    <a:gd name="T63" fmla="*/ 6 h 9"/>
                    <a:gd name="T64" fmla="*/ 7 w 10"/>
                    <a:gd name="T65" fmla="*/ 6 h 9"/>
                    <a:gd name="T66" fmla="*/ 7 w 10"/>
                    <a:gd name="T67" fmla="*/ 6 h 9"/>
                    <a:gd name="T68" fmla="*/ 7 w 10"/>
                    <a:gd name="T69" fmla="*/ 6 h 9"/>
                    <a:gd name="T70" fmla="*/ 7 w 10"/>
                    <a:gd name="T71" fmla="*/ 7 h 9"/>
                    <a:gd name="T72" fmla="*/ 7 w 10"/>
                    <a:gd name="T73" fmla="*/ 7 h 9"/>
                    <a:gd name="T74" fmla="*/ 8 w 10"/>
                    <a:gd name="T75" fmla="*/ 7 h 9"/>
                    <a:gd name="T76" fmla="*/ 8 w 10"/>
                    <a:gd name="T77" fmla="*/ 7 h 9"/>
                    <a:gd name="T78" fmla="*/ 8 w 10"/>
                    <a:gd name="T79" fmla="*/ 7 h 9"/>
                    <a:gd name="T80" fmla="*/ 8 w 10"/>
                    <a:gd name="T81" fmla="*/ 7 h 9"/>
                    <a:gd name="T82" fmla="*/ 9 w 10"/>
                    <a:gd name="T83" fmla="*/ 7 h 9"/>
                    <a:gd name="T84" fmla="*/ 9 w 10"/>
                    <a:gd name="T85" fmla="*/ 8 h 9"/>
                    <a:gd name="T86" fmla="*/ 9 w 10"/>
                    <a:gd name="T87" fmla="*/ 8 h 9"/>
                    <a:gd name="T88" fmla="*/ 9 w 10"/>
                    <a:gd name="T89" fmla="*/ 8 h 9"/>
                    <a:gd name="T90" fmla="*/ 9 w 10"/>
                    <a:gd name="T91" fmla="*/ 8 h 9"/>
                    <a:gd name="T92" fmla="*/ 9 w 10"/>
                    <a:gd name="T93" fmla="*/ 8 h 9"/>
                    <a:gd name="T94" fmla="*/ 10 w 10"/>
                    <a:gd name="T95" fmla="*/ 9 h 9"/>
                    <a:gd name="T96" fmla="*/ 10 w 10"/>
                    <a:gd name="T97" fmla="*/ 9 h 9"/>
                    <a:gd name="T98" fmla="*/ 10 w 10"/>
                    <a:gd name="T9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9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6" y="5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7" y="7"/>
                      </a:lnTo>
                      <a:lnTo>
                        <a:pt x="7" y="7"/>
                      </a:lnTo>
                      <a:lnTo>
                        <a:pt x="8" y="7"/>
                      </a:lnTo>
                      <a:lnTo>
                        <a:pt x="8" y="7"/>
                      </a:lnTo>
                      <a:lnTo>
                        <a:pt x="8" y="7"/>
                      </a:lnTo>
                      <a:lnTo>
                        <a:pt x="8" y="7"/>
                      </a:lnTo>
                      <a:lnTo>
                        <a:pt x="9" y="7"/>
                      </a:lnTo>
                      <a:lnTo>
                        <a:pt x="9" y="8"/>
                      </a:lnTo>
                      <a:lnTo>
                        <a:pt x="9" y="8"/>
                      </a:lnTo>
                      <a:lnTo>
                        <a:pt x="9" y="8"/>
                      </a:lnTo>
                      <a:lnTo>
                        <a:pt x="9" y="8"/>
                      </a:lnTo>
                      <a:lnTo>
                        <a:pt x="9" y="8"/>
                      </a:lnTo>
                      <a:lnTo>
                        <a:pt x="10" y="9"/>
                      </a:lnTo>
                      <a:lnTo>
                        <a:pt x="10" y="9"/>
                      </a:lnTo>
                      <a:lnTo>
                        <a:pt x="10" y="9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03" name="Freeform 360"/>
                <p:cNvSpPr>
                  <a:spLocks/>
                </p:cNvSpPr>
                <p:nvPr/>
              </p:nvSpPr>
              <p:spPr bwMode="auto">
                <a:xfrm rot="5400000" flipH="1">
                  <a:off x="1603679" y="1552251"/>
                  <a:ext cx="1394" cy="3148"/>
                </a:xfrm>
                <a:custGeom>
                  <a:avLst/>
                  <a:gdLst>
                    <a:gd name="T0" fmla="*/ 0 w 10"/>
                    <a:gd name="T1" fmla="*/ 0 h 8"/>
                    <a:gd name="T2" fmla="*/ 0 w 10"/>
                    <a:gd name="T3" fmla="*/ 0 h 8"/>
                    <a:gd name="T4" fmla="*/ 1 w 10"/>
                    <a:gd name="T5" fmla="*/ 0 h 8"/>
                    <a:gd name="T6" fmla="*/ 1 w 10"/>
                    <a:gd name="T7" fmla="*/ 0 h 8"/>
                    <a:gd name="T8" fmla="*/ 1 w 10"/>
                    <a:gd name="T9" fmla="*/ 0 h 8"/>
                    <a:gd name="T10" fmla="*/ 1 w 10"/>
                    <a:gd name="T11" fmla="*/ 1 h 8"/>
                    <a:gd name="T12" fmla="*/ 1 w 10"/>
                    <a:gd name="T13" fmla="*/ 1 h 8"/>
                    <a:gd name="T14" fmla="*/ 1 w 10"/>
                    <a:gd name="T15" fmla="*/ 1 h 8"/>
                    <a:gd name="T16" fmla="*/ 2 w 10"/>
                    <a:gd name="T17" fmla="*/ 1 h 8"/>
                    <a:gd name="T18" fmla="*/ 2 w 10"/>
                    <a:gd name="T19" fmla="*/ 2 h 8"/>
                    <a:gd name="T20" fmla="*/ 2 w 10"/>
                    <a:gd name="T21" fmla="*/ 2 h 8"/>
                    <a:gd name="T22" fmla="*/ 2 w 10"/>
                    <a:gd name="T23" fmla="*/ 2 h 8"/>
                    <a:gd name="T24" fmla="*/ 2 w 10"/>
                    <a:gd name="T25" fmla="*/ 2 h 8"/>
                    <a:gd name="T26" fmla="*/ 2 w 10"/>
                    <a:gd name="T27" fmla="*/ 2 h 8"/>
                    <a:gd name="T28" fmla="*/ 3 w 10"/>
                    <a:gd name="T29" fmla="*/ 2 h 8"/>
                    <a:gd name="T30" fmla="*/ 3 w 10"/>
                    <a:gd name="T31" fmla="*/ 2 h 8"/>
                    <a:gd name="T32" fmla="*/ 3 w 10"/>
                    <a:gd name="T33" fmla="*/ 3 h 8"/>
                    <a:gd name="T34" fmla="*/ 3 w 10"/>
                    <a:gd name="T35" fmla="*/ 3 h 8"/>
                    <a:gd name="T36" fmla="*/ 4 w 10"/>
                    <a:gd name="T37" fmla="*/ 3 h 8"/>
                    <a:gd name="T38" fmla="*/ 4 w 10"/>
                    <a:gd name="T39" fmla="*/ 3 h 8"/>
                    <a:gd name="T40" fmla="*/ 4 w 10"/>
                    <a:gd name="T41" fmla="*/ 3 h 8"/>
                    <a:gd name="T42" fmla="*/ 4 w 10"/>
                    <a:gd name="T43" fmla="*/ 4 h 8"/>
                    <a:gd name="T44" fmla="*/ 4 w 10"/>
                    <a:gd name="T45" fmla="*/ 4 h 8"/>
                    <a:gd name="T46" fmla="*/ 5 w 10"/>
                    <a:gd name="T47" fmla="*/ 4 h 8"/>
                    <a:gd name="T48" fmla="*/ 5 w 10"/>
                    <a:gd name="T49" fmla="*/ 4 h 8"/>
                    <a:gd name="T50" fmla="*/ 5 w 10"/>
                    <a:gd name="T51" fmla="*/ 4 h 8"/>
                    <a:gd name="T52" fmla="*/ 5 w 10"/>
                    <a:gd name="T53" fmla="*/ 4 h 8"/>
                    <a:gd name="T54" fmla="*/ 6 w 10"/>
                    <a:gd name="T55" fmla="*/ 5 h 8"/>
                    <a:gd name="T56" fmla="*/ 6 w 10"/>
                    <a:gd name="T57" fmla="*/ 5 h 8"/>
                    <a:gd name="T58" fmla="*/ 6 w 10"/>
                    <a:gd name="T59" fmla="*/ 5 h 8"/>
                    <a:gd name="T60" fmla="*/ 6 w 10"/>
                    <a:gd name="T61" fmla="*/ 5 h 8"/>
                    <a:gd name="T62" fmla="*/ 6 w 10"/>
                    <a:gd name="T63" fmla="*/ 5 h 8"/>
                    <a:gd name="T64" fmla="*/ 6 w 10"/>
                    <a:gd name="T65" fmla="*/ 5 h 8"/>
                    <a:gd name="T66" fmla="*/ 7 w 10"/>
                    <a:gd name="T67" fmla="*/ 5 h 8"/>
                    <a:gd name="T68" fmla="*/ 7 w 10"/>
                    <a:gd name="T69" fmla="*/ 6 h 8"/>
                    <a:gd name="T70" fmla="*/ 7 w 10"/>
                    <a:gd name="T71" fmla="*/ 6 h 8"/>
                    <a:gd name="T72" fmla="*/ 7 w 10"/>
                    <a:gd name="T73" fmla="*/ 6 h 8"/>
                    <a:gd name="T74" fmla="*/ 8 w 10"/>
                    <a:gd name="T75" fmla="*/ 6 h 8"/>
                    <a:gd name="T76" fmla="*/ 8 w 10"/>
                    <a:gd name="T77" fmla="*/ 6 h 8"/>
                    <a:gd name="T78" fmla="*/ 8 w 10"/>
                    <a:gd name="T79" fmla="*/ 7 h 8"/>
                    <a:gd name="T80" fmla="*/ 8 w 10"/>
                    <a:gd name="T81" fmla="*/ 7 h 8"/>
                    <a:gd name="T82" fmla="*/ 8 w 10"/>
                    <a:gd name="T83" fmla="*/ 7 h 8"/>
                    <a:gd name="T84" fmla="*/ 8 w 10"/>
                    <a:gd name="T85" fmla="*/ 7 h 8"/>
                    <a:gd name="T86" fmla="*/ 9 w 10"/>
                    <a:gd name="T87" fmla="*/ 7 h 8"/>
                    <a:gd name="T88" fmla="*/ 9 w 10"/>
                    <a:gd name="T89" fmla="*/ 7 h 8"/>
                    <a:gd name="T90" fmla="*/ 9 w 10"/>
                    <a:gd name="T91" fmla="*/ 7 h 8"/>
                    <a:gd name="T92" fmla="*/ 9 w 10"/>
                    <a:gd name="T93" fmla="*/ 8 h 8"/>
                    <a:gd name="T94" fmla="*/ 9 w 10"/>
                    <a:gd name="T95" fmla="*/ 8 h 8"/>
                    <a:gd name="T96" fmla="*/ 9 w 10"/>
                    <a:gd name="T97" fmla="*/ 8 h 8"/>
                    <a:gd name="T98" fmla="*/ 10 w 10"/>
                    <a:gd name="T99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8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7" y="5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8" y="7"/>
                      </a:lnTo>
                      <a:lnTo>
                        <a:pt x="8" y="7"/>
                      </a:lnTo>
                      <a:lnTo>
                        <a:pt x="8" y="7"/>
                      </a:lnTo>
                      <a:lnTo>
                        <a:pt x="8" y="7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9" y="8"/>
                      </a:lnTo>
                      <a:lnTo>
                        <a:pt x="9" y="8"/>
                      </a:lnTo>
                      <a:lnTo>
                        <a:pt x="9" y="8"/>
                      </a:lnTo>
                      <a:lnTo>
                        <a:pt x="10" y="8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04" name="Freeform 361"/>
                <p:cNvSpPr>
                  <a:spLocks/>
                </p:cNvSpPr>
                <p:nvPr/>
              </p:nvSpPr>
              <p:spPr bwMode="auto">
                <a:xfrm rot="5400000" flipH="1">
                  <a:off x="1600531" y="1550856"/>
                  <a:ext cx="1394" cy="3148"/>
                </a:xfrm>
                <a:custGeom>
                  <a:avLst/>
                  <a:gdLst>
                    <a:gd name="T0" fmla="*/ 0 w 10"/>
                    <a:gd name="T1" fmla="*/ 0 h 8"/>
                    <a:gd name="T2" fmla="*/ 0 w 10"/>
                    <a:gd name="T3" fmla="*/ 0 h 8"/>
                    <a:gd name="T4" fmla="*/ 0 w 10"/>
                    <a:gd name="T5" fmla="*/ 1 h 8"/>
                    <a:gd name="T6" fmla="*/ 0 w 10"/>
                    <a:gd name="T7" fmla="*/ 1 h 8"/>
                    <a:gd name="T8" fmla="*/ 1 w 10"/>
                    <a:gd name="T9" fmla="*/ 1 h 8"/>
                    <a:gd name="T10" fmla="*/ 1 w 10"/>
                    <a:gd name="T11" fmla="*/ 1 h 8"/>
                    <a:gd name="T12" fmla="*/ 1 w 10"/>
                    <a:gd name="T13" fmla="*/ 1 h 8"/>
                    <a:gd name="T14" fmla="*/ 1 w 10"/>
                    <a:gd name="T15" fmla="*/ 1 h 8"/>
                    <a:gd name="T16" fmla="*/ 1 w 10"/>
                    <a:gd name="T17" fmla="*/ 1 h 8"/>
                    <a:gd name="T18" fmla="*/ 2 w 10"/>
                    <a:gd name="T19" fmla="*/ 2 h 8"/>
                    <a:gd name="T20" fmla="*/ 2 w 10"/>
                    <a:gd name="T21" fmla="*/ 2 h 8"/>
                    <a:gd name="T22" fmla="*/ 2 w 10"/>
                    <a:gd name="T23" fmla="*/ 2 h 8"/>
                    <a:gd name="T24" fmla="*/ 2 w 10"/>
                    <a:gd name="T25" fmla="*/ 2 h 8"/>
                    <a:gd name="T26" fmla="*/ 3 w 10"/>
                    <a:gd name="T27" fmla="*/ 2 h 8"/>
                    <a:gd name="T28" fmla="*/ 3 w 10"/>
                    <a:gd name="T29" fmla="*/ 3 h 8"/>
                    <a:gd name="T30" fmla="*/ 3 w 10"/>
                    <a:gd name="T31" fmla="*/ 3 h 8"/>
                    <a:gd name="T32" fmla="*/ 3 w 10"/>
                    <a:gd name="T33" fmla="*/ 3 h 8"/>
                    <a:gd name="T34" fmla="*/ 3 w 10"/>
                    <a:gd name="T35" fmla="*/ 3 h 8"/>
                    <a:gd name="T36" fmla="*/ 3 w 10"/>
                    <a:gd name="T37" fmla="*/ 3 h 8"/>
                    <a:gd name="T38" fmla="*/ 4 w 10"/>
                    <a:gd name="T39" fmla="*/ 3 h 8"/>
                    <a:gd name="T40" fmla="*/ 4 w 10"/>
                    <a:gd name="T41" fmla="*/ 3 h 8"/>
                    <a:gd name="T42" fmla="*/ 4 w 10"/>
                    <a:gd name="T43" fmla="*/ 4 h 8"/>
                    <a:gd name="T44" fmla="*/ 4 w 10"/>
                    <a:gd name="T45" fmla="*/ 4 h 8"/>
                    <a:gd name="T46" fmla="*/ 5 w 10"/>
                    <a:gd name="T47" fmla="*/ 4 h 8"/>
                    <a:gd name="T48" fmla="*/ 5 w 10"/>
                    <a:gd name="T49" fmla="*/ 4 h 8"/>
                    <a:gd name="T50" fmla="*/ 5 w 10"/>
                    <a:gd name="T51" fmla="*/ 4 h 8"/>
                    <a:gd name="T52" fmla="*/ 5 w 10"/>
                    <a:gd name="T53" fmla="*/ 4 h 8"/>
                    <a:gd name="T54" fmla="*/ 5 w 10"/>
                    <a:gd name="T55" fmla="*/ 4 h 8"/>
                    <a:gd name="T56" fmla="*/ 5 w 10"/>
                    <a:gd name="T57" fmla="*/ 5 h 8"/>
                    <a:gd name="T58" fmla="*/ 6 w 10"/>
                    <a:gd name="T59" fmla="*/ 5 h 8"/>
                    <a:gd name="T60" fmla="*/ 6 w 10"/>
                    <a:gd name="T61" fmla="*/ 5 h 8"/>
                    <a:gd name="T62" fmla="*/ 6 w 10"/>
                    <a:gd name="T63" fmla="*/ 5 h 8"/>
                    <a:gd name="T64" fmla="*/ 6 w 10"/>
                    <a:gd name="T65" fmla="*/ 5 h 8"/>
                    <a:gd name="T66" fmla="*/ 6 w 10"/>
                    <a:gd name="T67" fmla="*/ 6 h 8"/>
                    <a:gd name="T68" fmla="*/ 6 w 10"/>
                    <a:gd name="T69" fmla="*/ 6 h 8"/>
                    <a:gd name="T70" fmla="*/ 7 w 10"/>
                    <a:gd name="T71" fmla="*/ 6 h 8"/>
                    <a:gd name="T72" fmla="*/ 7 w 10"/>
                    <a:gd name="T73" fmla="*/ 6 h 8"/>
                    <a:gd name="T74" fmla="*/ 7 w 10"/>
                    <a:gd name="T75" fmla="*/ 6 h 8"/>
                    <a:gd name="T76" fmla="*/ 7 w 10"/>
                    <a:gd name="T77" fmla="*/ 6 h 8"/>
                    <a:gd name="T78" fmla="*/ 8 w 10"/>
                    <a:gd name="T79" fmla="*/ 6 h 8"/>
                    <a:gd name="T80" fmla="*/ 8 w 10"/>
                    <a:gd name="T81" fmla="*/ 7 h 8"/>
                    <a:gd name="T82" fmla="*/ 8 w 10"/>
                    <a:gd name="T83" fmla="*/ 7 h 8"/>
                    <a:gd name="T84" fmla="*/ 8 w 10"/>
                    <a:gd name="T85" fmla="*/ 7 h 8"/>
                    <a:gd name="T86" fmla="*/ 8 w 10"/>
                    <a:gd name="T87" fmla="*/ 7 h 8"/>
                    <a:gd name="T88" fmla="*/ 8 w 10"/>
                    <a:gd name="T89" fmla="*/ 7 h 8"/>
                    <a:gd name="T90" fmla="*/ 9 w 10"/>
                    <a:gd name="T91" fmla="*/ 8 h 8"/>
                    <a:gd name="T92" fmla="*/ 9 w 10"/>
                    <a:gd name="T93" fmla="*/ 8 h 8"/>
                    <a:gd name="T94" fmla="*/ 9 w 10"/>
                    <a:gd name="T95" fmla="*/ 8 h 8"/>
                    <a:gd name="T96" fmla="*/ 10 w 10"/>
                    <a:gd name="T97" fmla="*/ 8 h 8"/>
                    <a:gd name="T98" fmla="*/ 10 w 10"/>
                    <a:gd name="T99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8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8" y="6"/>
                      </a:lnTo>
                      <a:lnTo>
                        <a:pt x="8" y="7"/>
                      </a:lnTo>
                      <a:lnTo>
                        <a:pt x="8" y="7"/>
                      </a:lnTo>
                      <a:lnTo>
                        <a:pt x="8" y="7"/>
                      </a:lnTo>
                      <a:lnTo>
                        <a:pt x="8" y="7"/>
                      </a:lnTo>
                      <a:lnTo>
                        <a:pt x="8" y="7"/>
                      </a:lnTo>
                      <a:lnTo>
                        <a:pt x="9" y="8"/>
                      </a:lnTo>
                      <a:lnTo>
                        <a:pt x="9" y="8"/>
                      </a:lnTo>
                      <a:lnTo>
                        <a:pt x="9" y="8"/>
                      </a:lnTo>
                      <a:lnTo>
                        <a:pt x="10" y="8"/>
                      </a:lnTo>
                      <a:lnTo>
                        <a:pt x="10" y="8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05" name="Freeform 362"/>
                <p:cNvSpPr>
                  <a:spLocks/>
                </p:cNvSpPr>
                <p:nvPr/>
              </p:nvSpPr>
              <p:spPr bwMode="auto">
                <a:xfrm rot="5400000" flipH="1">
                  <a:off x="1597452" y="1549532"/>
                  <a:ext cx="1255" cy="3148"/>
                </a:xfrm>
                <a:custGeom>
                  <a:avLst/>
                  <a:gdLst>
                    <a:gd name="T0" fmla="*/ 0 w 9"/>
                    <a:gd name="T1" fmla="*/ 0 h 8"/>
                    <a:gd name="T2" fmla="*/ 0 w 9"/>
                    <a:gd name="T3" fmla="*/ 0 h 8"/>
                    <a:gd name="T4" fmla="*/ 0 w 9"/>
                    <a:gd name="T5" fmla="*/ 0 h 8"/>
                    <a:gd name="T6" fmla="*/ 0 w 9"/>
                    <a:gd name="T7" fmla="*/ 1 h 8"/>
                    <a:gd name="T8" fmla="*/ 0 w 9"/>
                    <a:gd name="T9" fmla="*/ 1 h 8"/>
                    <a:gd name="T10" fmla="*/ 1 w 9"/>
                    <a:gd name="T11" fmla="*/ 1 h 8"/>
                    <a:gd name="T12" fmla="*/ 1 w 9"/>
                    <a:gd name="T13" fmla="*/ 1 h 8"/>
                    <a:gd name="T14" fmla="*/ 1 w 9"/>
                    <a:gd name="T15" fmla="*/ 1 h 8"/>
                    <a:gd name="T16" fmla="*/ 1 w 9"/>
                    <a:gd name="T17" fmla="*/ 2 h 8"/>
                    <a:gd name="T18" fmla="*/ 2 w 9"/>
                    <a:gd name="T19" fmla="*/ 2 h 8"/>
                    <a:gd name="T20" fmla="*/ 2 w 9"/>
                    <a:gd name="T21" fmla="*/ 2 h 8"/>
                    <a:gd name="T22" fmla="*/ 2 w 9"/>
                    <a:gd name="T23" fmla="*/ 2 h 8"/>
                    <a:gd name="T24" fmla="*/ 2 w 9"/>
                    <a:gd name="T25" fmla="*/ 2 h 8"/>
                    <a:gd name="T26" fmla="*/ 2 w 9"/>
                    <a:gd name="T27" fmla="*/ 2 h 8"/>
                    <a:gd name="T28" fmla="*/ 2 w 9"/>
                    <a:gd name="T29" fmla="*/ 2 h 8"/>
                    <a:gd name="T30" fmla="*/ 3 w 9"/>
                    <a:gd name="T31" fmla="*/ 3 h 8"/>
                    <a:gd name="T32" fmla="*/ 3 w 9"/>
                    <a:gd name="T33" fmla="*/ 3 h 8"/>
                    <a:gd name="T34" fmla="*/ 3 w 9"/>
                    <a:gd name="T35" fmla="*/ 3 h 8"/>
                    <a:gd name="T36" fmla="*/ 3 w 9"/>
                    <a:gd name="T37" fmla="*/ 3 h 8"/>
                    <a:gd name="T38" fmla="*/ 3 w 9"/>
                    <a:gd name="T39" fmla="*/ 3 h 8"/>
                    <a:gd name="T40" fmla="*/ 3 w 9"/>
                    <a:gd name="T41" fmla="*/ 3 h 8"/>
                    <a:gd name="T42" fmla="*/ 4 w 9"/>
                    <a:gd name="T43" fmla="*/ 3 h 8"/>
                    <a:gd name="T44" fmla="*/ 4 w 9"/>
                    <a:gd name="T45" fmla="*/ 3 h 8"/>
                    <a:gd name="T46" fmla="*/ 4 w 9"/>
                    <a:gd name="T47" fmla="*/ 4 h 8"/>
                    <a:gd name="T48" fmla="*/ 4 w 9"/>
                    <a:gd name="T49" fmla="*/ 4 h 8"/>
                    <a:gd name="T50" fmla="*/ 5 w 9"/>
                    <a:gd name="T51" fmla="*/ 4 h 8"/>
                    <a:gd name="T52" fmla="*/ 5 w 9"/>
                    <a:gd name="T53" fmla="*/ 4 h 8"/>
                    <a:gd name="T54" fmla="*/ 5 w 9"/>
                    <a:gd name="T55" fmla="*/ 5 h 8"/>
                    <a:gd name="T56" fmla="*/ 5 w 9"/>
                    <a:gd name="T57" fmla="*/ 5 h 8"/>
                    <a:gd name="T58" fmla="*/ 5 w 9"/>
                    <a:gd name="T59" fmla="*/ 5 h 8"/>
                    <a:gd name="T60" fmla="*/ 5 w 9"/>
                    <a:gd name="T61" fmla="*/ 5 h 8"/>
                    <a:gd name="T62" fmla="*/ 6 w 9"/>
                    <a:gd name="T63" fmla="*/ 5 h 8"/>
                    <a:gd name="T64" fmla="*/ 6 w 9"/>
                    <a:gd name="T65" fmla="*/ 5 h 8"/>
                    <a:gd name="T66" fmla="*/ 6 w 9"/>
                    <a:gd name="T67" fmla="*/ 5 h 8"/>
                    <a:gd name="T68" fmla="*/ 7 w 9"/>
                    <a:gd name="T69" fmla="*/ 5 h 8"/>
                    <a:gd name="T70" fmla="*/ 7 w 9"/>
                    <a:gd name="T71" fmla="*/ 6 h 8"/>
                    <a:gd name="T72" fmla="*/ 7 w 9"/>
                    <a:gd name="T73" fmla="*/ 6 h 8"/>
                    <a:gd name="T74" fmla="*/ 7 w 9"/>
                    <a:gd name="T75" fmla="*/ 6 h 8"/>
                    <a:gd name="T76" fmla="*/ 7 w 9"/>
                    <a:gd name="T77" fmla="*/ 6 h 8"/>
                    <a:gd name="T78" fmla="*/ 7 w 9"/>
                    <a:gd name="T79" fmla="*/ 6 h 8"/>
                    <a:gd name="T80" fmla="*/ 8 w 9"/>
                    <a:gd name="T81" fmla="*/ 7 h 8"/>
                    <a:gd name="T82" fmla="*/ 8 w 9"/>
                    <a:gd name="T83" fmla="*/ 7 h 8"/>
                    <a:gd name="T84" fmla="*/ 8 w 9"/>
                    <a:gd name="T85" fmla="*/ 7 h 8"/>
                    <a:gd name="T86" fmla="*/ 8 w 9"/>
                    <a:gd name="T87" fmla="*/ 7 h 8"/>
                    <a:gd name="T88" fmla="*/ 9 w 9"/>
                    <a:gd name="T89" fmla="*/ 7 h 8"/>
                    <a:gd name="T90" fmla="*/ 9 w 9"/>
                    <a:gd name="T91" fmla="*/ 7 h 8"/>
                    <a:gd name="T92" fmla="*/ 9 w 9"/>
                    <a:gd name="T93" fmla="*/ 7 h 8"/>
                    <a:gd name="T94" fmla="*/ 9 w 9"/>
                    <a:gd name="T95" fmla="*/ 8 h 8"/>
                    <a:gd name="T96" fmla="*/ 9 w 9"/>
                    <a:gd name="T97" fmla="*/ 8 h 8"/>
                    <a:gd name="T98" fmla="*/ 9 w 9"/>
                    <a:gd name="T99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8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7" y="5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8" y="7"/>
                      </a:lnTo>
                      <a:lnTo>
                        <a:pt x="8" y="7"/>
                      </a:lnTo>
                      <a:lnTo>
                        <a:pt x="8" y="7"/>
                      </a:lnTo>
                      <a:lnTo>
                        <a:pt x="8" y="7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9" y="8"/>
                      </a:lnTo>
                      <a:lnTo>
                        <a:pt x="9" y="8"/>
                      </a:lnTo>
                      <a:lnTo>
                        <a:pt x="9" y="8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06" name="Freeform 363"/>
                <p:cNvSpPr>
                  <a:spLocks/>
                </p:cNvSpPr>
                <p:nvPr/>
              </p:nvSpPr>
              <p:spPr bwMode="auto">
                <a:xfrm rot="5400000" flipH="1">
                  <a:off x="1594234" y="1548208"/>
                  <a:ext cx="1394" cy="3148"/>
                </a:xfrm>
                <a:custGeom>
                  <a:avLst/>
                  <a:gdLst>
                    <a:gd name="T0" fmla="*/ 0 w 10"/>
                    <a:gd name="T1" fmla="*/ 0 h 8"/>
                    <a:gd name="T2" fmla="*/ 1 w 10"/>
                    <a:gd name="T3" fmla="*/ 0 h 8"/>
                    <a:gd name="T4" fmla="*/ 1 w 10"/>
                    <a:gd name="T5" fmla="*/ 0 h 8"/>
                    <a:gd name="T6" fmla="*/ 1 w 10"/>
                    <a:gd name="T7" fmla="*/ 1 h 8"/>
                    <a:gd name="T8" fmla="*/ 1 w 10"/>
                    <a:gd name="T9" fmla="*/ 1 h 8"/>
                    <a:gd name="T10" fmla="*/ 1 w 10"/>
                    <a:gd name="T11" fmla="*/ 1 h 8"/>
                    <a:gd name="T12" fmla="*/ 1 w 10"/>
                    <a:gd name="T13" fmla="*/ 1 h 8"/>
                    <a:gd name="T14" fmla="*/ 2 w 10"/>
                    <a:gd name="T15" fmla="*/ 1 h 8"/>
                    <a:gd name="T16" fmla="*/ 2 w 10"/>
                    <a:gd name="T17" fmla="*/ 1 h 8"/>
                    <a:gd name="T18" fmla="*/ 2 w 10"/>
                    <a:gd name="T19" fmla="*/ 1 h 8"/>
                    <a:gd name="T20" fmla="*/ 2 w 10"/>
                    <a:gd name="T21" fmla="*/ 1 h 8"/>
                    <a:gd name="T22" fmla="*/ 3 w 10"/>
                    <a:gd name="T23" fmla="*/ 2 h 8"/>
                    <a:gd name="T24" fmla="*/ 3 w 10"/>
                    <a:gd name="T25" fmla="*/ 2 h 8"/>
                    <a:gd name="T26" fmla="*/ 3 w 10"/>
                    <a:gd name="T27" fmla="*/ 2 h 8"/>
                    <a:gd name="T28" fmla="*/ 3 w 10"/>
                    <a:gd name="T29" fmla="*/ 2 h 8"/>
                    <a:gd name="T30" fmla="*/ 3 w 10"/>
                    <a:gd name="T31" fmla="*/ 2 h 8"/>
                    <a:gd name="T32" fmla="*/ 3 w 10"/>
                    <a:gd name="T33" fmla="*/ 2 h 8"/>
                    <a:gd name="T34" fmla="*/ 4 w 10"/>
                    <a:gd name="T35" fmla="*/ 2 h 8"/>
                    <a:gd name="T36" fmla="*/ 4 w 10"/>
                    <a:gd name="T37" fmla="*/ 2 h 8"/>
                    <a:gd name="T38" fmla="*/ 4 w 10"/>
                    <a:gd name="T39" fmla="*/ 3 h 8"/>
                    <a:gd name="T40" fmla="*/ 5 w 10"/>
                    <a:gd name="T41" fmla="*/ 3 h 8"/>
                    <a:gd name="T42" fmla="*/ 5 w 10"/>
                    <a:gd name="T43" fmla="*/ 3 h 8"/>
                    <a:gd name="T44" fmla="*/ 5 w 10"/>
                    <a:gd name="T45" fmla="*/ 3 h 8"/>
                    <a:gd name="T46" fmla="*/ 5 w 10"/>
                    <a:gd name="T47" fmla="*/ 3 h 8"/>
                    <a:gd name="T48" fmla="*/ 5 w 10"/>
                    <a:gd name="T49" fmla="*/ 4 h 8"/>
                    <a:gd name="T50" fmla="*/ 5 w 10"/>
                    <a:gd name="T51" fmla="*/ 4 h 8"/>
                    <a:gd name="T52" fmla="*/ 6 w 10"/>
                    <a:gd name="T53" fmla="*/ 4 h 8"/>
                    <a:gd name="T54" fmla="*/ 6 w 10"/>
                    <a:gd name="T55" fmla="*/ 4 h 8"/>
                    <a:gd name="T56" fmla="*/ 6 w 10"/>
                    <a:gd name="T57" fmla="*/ 4 h 8"/>
                    <a:gd name="T58" fmla="*/ 6 w 10"/>
                    <a:gd name="T59" fmla="*/ 4 h 8"/>
                    <a:gd name="T60" fmla="*/ 7 w 10"/>
                    <a:gd name="T61" fmla="*/ 4 h 8"/>
                    <a:gd name="T62" fmla="*/ 7 w 10"/>
                    <a:gd name="T63" fmla="*/ 5 h 8"/>
                    <a:gd name="T64" fmla="*/ 7 w 10"/>
                    <a:gd name="T65" fmla="*/ 5 h 8"/>
                    <a:gd name="T66" fmla="*/ 7 w 10"/>
                    <a:gd name="T67" fmla="*/ 5 h 8"/>
                    <a:gd name="T68" fmla="*/ 7 w 10"/>
                    <a:gd name="T69" fmla="*/ 5 h 8"/>
                    <a:gd name="T70" fmla="*/ 7 w 10"/>
                    <a:gd name="T71" fmla="*/ 5 h 8"/>
                    <a:gd name="T72" fmla="*/ 8 w 10"/>
                    <a:gd name="T73" fmla="*/ 6 h 8"/>
                    <a:gd name="T74" fmla="*/ 8 w 10"/>
                    <a:gd name="T75" fmla="*/ 6 h 8"/>
                    <a:gd name="T76" fmla="*/ 8 w 10"/>
                    <a:gd name="T77" fmla="*/ 6 h 8"/>
                    <a:gd name="T78" fmla="*/ 8 w 10"/>
                    <a:gd name="T79" fmla="*/ 6 h 8"/>
                    <a:gd name="T80" fmla="*/ 9 w 10"/>
                    <a:gd name="T81" fmla="*/ 6 h 8"/>
                    <a:gd name="T82" fmla="*/ 9 w 10"/>
                    <a:gd name="T83" fmla="*/ 6 h 8"/>
                    <a:gd name="T84" fmla="*/ 9 w 10"/>
                    <a:gd name="T85" fmla="*/ 6 h 8"/>
                    <a:gd name="T86" fmla="*/ 9 w 10"/>
                    <a:gd name="T87" fmla="*/ 6 h 8"/>
                    <a:gd name="T88" fmla="*/ 9 w 10"/>
                    <a:gd name="T89" fmla="*/ 7 h 8"/>
                    <a:gd name="T90" fmla="*/ 9 w 10"/>
                    <a:gd name="T91" fmla="*/ 7 h 8"/>
                    <a:gd name="T92" fmla="*/ 10 w 10"/>
                    <a:gd name="T93" fmla="*/ 7 h 8"/>
                    <a:gd name="T94" fmla="*/ 10 w 10"/>
                    <a:gd name="T95" fmla="*/ 7 h 8"/>
                    <a:gd name="T96" fmla="*/ 10 w 10"/>
                    <a:gd name="T97" fmla="*/ 7 h 8"/>
                    <a:gd name="T98" fmla="*/ 10 w 10"/>
                    <a:gd name="T99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8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10" y="7"/>
                      </a:lnTo>
                      <a:lnTo>
                        <a:pt x="10" y="7"/>
                      </a:lnTo>
                      <a:lnTo>
                        <a:pt x="10" y="7"/>
                      </a:lnTo>
                      <a:lnTo>
                        <a:pt x="10" y="8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07" name="Freeform 364"/>
                <p:cNvSpPr>
                  <a:spLocks/>
                </p:cNvSpPr>
                <p:nvPr/>
              </p:nvSpPr>
              <p:spPr bwMode="auto">
                <a:xfrm rot="5400000" flipH="1">
                  <a:off x="1591282" y="1547010"/>
                  <a:ext cx="1394" cy="2755"/>
                </a:xfrm>
                <a:custGeom>
                  <a:avLst/>
                  <a:gdLst>
                    <a:gd name="T0" fmla="*/ 0 w 10"/>
                    <a:gd name="T1" fmla="*/ 0 h 7"/>
                    <a:gd name="T2" fmla="*/ 0 w 10"/>
                    <a:gd name="T3" fmla="*/ 0 h 7"/>
                    <a:gd name="T4" fmla="*/ 0 w 10"/>
                    <a:gd name="T5" fmla="*/ 0 h 7"/>
                    <a:gd name="T6" fmla="*/ 1 w 10"/>
                    <a:gd name="T7" fmla="*/ 0 h 7"/>
                    <a:gd name="T8" fmla="*/ 1 w 10"/>
                    <a:gd name="T9" fmla="*/ 0 h 7"/>
                    <a:gd name="T10" fmla="*/ 1 w 10"/>
                    <a:gd name="T11" fmla="*/ 0 h 7"/>
                    <a:gd name="T12" fmla="*/ 2 w 10"/>
                    <a:gd name="T13" fmla="*/ 0 h 7"/>
                    <a:gd name="T14" fmla="*/ 2 w 10"/>
                    <a:gd name="T15" fmla="*/ 0 h 7"/>
                    <a:gd name="T16" fmla="*/ 2 w 10"/>
                    <a:gd name="T17" fmla="*/ 1 h 7"/>
                    <a:gd name="T18" fmla="*/ 2 w 10"/>
                    <a:gd name="T19" fmla="*/ 1 h 7"/>
                    <a:gd name="T20" fmla="*/ 2 w 10"/>
                    <a:gd name="T21" fmla="*/ 1 h 7"/>
                    <a:gd name="T22" fmla="*/ 2 w 10"/>
                    <a:gd name="T23" fmla="*/ 1 h 7"/>
                    <a:gd name="T24" fmla="*/ 3 w 10"/>
                    <a:gd name="T25" fmla="*/ 1 h 7"/>
                    <a:gd name="T26" fmla="*/ 3 w 10"/>
                    <a:gd name="T27" fmla="*/ 1 h 7"/>
                    <a:gd name="T28" fmla="*/ 3 w 10"/>
                    <a:gd name="T29" fmla="*/ 1 h 7"/>
                    <a:gd name="T30" fmla="*/ 3 w 10"/>
                    <a:gd name="T31" fmla="*/ 1 h 7"/>
                    <a:gd name="T32" fmla="*/ 4 w 10"/>
                    <a:gd name="T33" fmla="*/ 2 h 7"/>
                    <a:gd name="T34" fmla="*/ 4 w 10"/>
                    <a:gd name="T35" fmla="*/ 2 h 7"/>
                    <a:gd name="T36" fmla="*/ 4 w 10"/>
                    <a:gd name="T37" fmla="*/ 2 h 7"/>
                    <a:gd name="T38" fmla="*/ 4 w 10"/>
                    <a:gd name="T39" fmla="*/ 2 h 7"/>
                    <a:gd name="T40" fmla="*/ 4 w 10"/>
                    <a:gd name="T41" fmla="*/ 2 h 7"/>
                    <a:gd name="T42" fmla="*/ 4 w 10"/>
                    <a:gd name="T43" fmla="*/ 3 h 7"/>
                    <a:gd name="T44" fmla="*/ 5 w 10"/>
                    <a:gd name="T45" fmla="*/ 3 h 7"/>
                    <a:gd name="T46" fmla="*/ 5 w 10"/>
                    <a:gd name="T47" fmla="*/ 3 h 7"/>
                    <a:gd name="T48" fmla="*/ 5 w 10"/>
                    <a:gd name="T49" fmla="*/ 3 h 7"/>
                    <a:gd name="T50" fmla="*/ 5 w 10"/>
                    <a:gd name="T51" fmla="*/ 3 h 7"/>
                    <a:gd name="T52" fmla="*/ 6 w 10"/>
                    <a:gd name="T53" fmla="*/ 3 h 7"/>
                    <a:gd name="T54" fmla="*/ 6 w 10"/>
                    <a:gd name="T55" fmla="*/ 3 h 7"/>
                    <a:gd name="T56" fmla="*/ 6 w 10"/>
                    <a:gd name="T57" fmla="*/ 3 h 7"/>
                    <a:gd name="T58" fmla="*/ 6 w 10"/>
                    <a:gd name="T59" fmla="*/ 4 h 7"/>
                    <a:gd name="T60" fmla="*/ 6 w 10"/>
                    <a:gd name="T61" fmla="*/ 4 h 7"/>
                    <a:gd name="T62" fmla="*/ 6 w 10"/>
                    <a:gd name="T63" fmla="*/ 4 h 7"/>
                    <a:gd name="T64" fmla="*/ 7 w 10"/>
                    <a:gd name="T65" fmla="*/ 4 h 7"/>
                    <a:gd name="T66" fmla="*/ 7 w 10"/>
                    <a:gd name="T67" fmla="*/ 4 h 7"/>
                    <a:gd name="T68" fmla="*/ 7 w 10"/>
                    <a:gd name="T69" fmla="*/ 4 h 7"/>
                    <a:gd name="T70" fmla="*/ 7 w 10"/>
                    <a:gd name="T71" fmla="*/ 5 h 7"/>
                    <a:gd name="T72" fmla="*/ 7 w 10"/>
                    <a:gd name="T73" fmla="*/ 5 h 7"/>
                    <a:gd name="T74" fmla="*/ 7 w 10"/>
                    <a:gd name="T75" fmla="*/ 5 h 7"/>
                    <a:gd name="T76" fmla="*/ 8 w 10"/>
                    <a:gd name="T77" fmla="*/ 5 h 7"/>
                    <a:gd name="T78" fmla="*/ 8 w 10"/>
                    <a:gd name="T79" fmla="*/ 5 h 7"/>
                    <a:gd name="T80" fmla="*/ 8 w 10"/>
                    <a:gd name="T81" fmla="*/ 5 h 7"/>
                    <a:gd name="T82" fmla="*/ 8 w 10"/>
                    <a:gd name="T83" fmla="*/ 5 h 7"/>
                    <a:gd name="T84" fmla="*/ 9 w 10"/>
                    <a:gd name="T85" fmla="*/ 5 h 7"/>
                    <a:gd name="T86" fmla="*/ 9 w 10"/>
                    <a:gd name="T87" fmla="*/ 6 h 7"/>
                    <a:gd name="T88" fmla="*/ 9 w 10"/>
                    <a:gd name="T89" fmla="*/ 6 h 7"/>
                    <a:gd name="T90" fmla="*/ 9 w 10"/>
                    <a:gd name="T91" fmla="*/ 6 h 7"/>
                    <a:gd name="T92" fmla="*/ 9 w 10"/>
                    <a:gd name="T93" fmla="*/ 6 h 7"/>
                    <a:gd name="T94" fmla="*/ 10 w 10"/>
                    <a:gd name="T95" fmla="*/ 6 h 7"/>
                    <a:gd name="T96" fmla="*/ 10 w 10"/>
                    <a:gd name="T97" fmla="*/ 7 h 7"/>
                    <a:gd name="T98" fmla="*/ 10 w 10"/>
                    <a:gd name="T99" fmla="*/ 7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7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9" y="5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10" y="6"/>
                      </a:lnTo>
                      <a:lnTo>
                        <a:pt x="10" y="7"/>
                      </a:lnTo>
                      <a:lnTo>
                        <a:pt x="10" y="7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08" name="Freeform 365"/>
                <p:cNvSpPr>
                  <a:spLocks/>
                </p:cNvSpPr>
                <p:nvPr/>
              </p:nvSpPr>
              <p:spPr bwMode="auto">
                <a:xfrm rot="5400000" flipH="1">
                  <a:off x="1588527" y="1545616"/>
                  <a:ext cx="1394" cy="2755"/>
                </a:xfrm>
                <a:custGeom>
                  <a:avLst/>
                  <a:gdLst>
                    <a:gd name="T0" fmla="*/ 0 w 10"/>
                    <a:gd name="T1" fmla="*/ 0 h 7"/>
                    <a:gd name="T2" fmla="*/ 0 w 10"/>
                    <a:gd name="T3" fmla="*/ 0 h 7"/>
                    <a:gd name="T4" fmla="*/ 1 w 10"/>
                    <a:gd name="T5" fmla="*/ 0 h 7"/>
                    <a:gd name="T6" fmla="*/ 1 w 10"/>
                    <a:gd name="T7" fmla="*/ 0 h 7"/>
                    <a:gd name="T8" fmla="*/ 1 w 10"/>
                    <a:gd name="T9" fmla="*/ 0 h 7"/>
                    <a:gd name="T10" fmla="*/ 1 w 10"/>
                    <a:gd name="T11" fmla="*/ 0 h 7"/>
                    <a:gd name="T12" fmla="*/ 1 w 10"/>
                    <a:gd name="T13" fmla="*/ 0 h 7"/>
                    <a:gd name="T14" fmla="*/ 1 w 10"/>
                    <a:gd name="T15" fmla="*/ 1 h 7"/>
                    <a:gd name="T16" fmla="*/ 2 w 10"/>
                    <a:gd name="T17" fmla="*/ 1 h 7"/>
                    <a:gd name="T18" fmla="*/ 2 w 10"/>
                    <a:gd name="T19" fmla="*/ 1 h 7"/>
                    <a:gd name="T20" fmla="*/ 2 w 10"/>
                    <a:gd name="T21" fmla="*/ 1 h 7"/>
                    <a:gd name="T22" fmla="*/ 2 w 10"/>
                    <a:gd name="T23" fmla="*/ 1 h 7"/>
                    <a:gd name="T24" fmla="*/ 3 w 10"/>
                    <a:gd name="T25" fmla="*/ 2 h 7"/>
                    <a:gd name="T26" fmla="*/ 3 w 10"/>
                    <a:gd name="T27" fmla="*/ 2 h 7"/>
                    <a:gd name="T28" fmla="*/ 3 w 10"/>
                    <a:gd name="T29" fmla="*/ 2 h 7"/>
                    <a:gd name="T30" fmla="*/ 3 w 10"/>
                    <a:gd name="T31" fmla="*/ 2 h 7"/>
                    <a:gd name="T32" fmla="*/ 3 w 10"/>
                    <a:gd name="T33" fmla="*/ 2 h 7"/>
                    <a:gd name="T34" fmla="*/ 3 w 10"/>
                    <a:gd name="T35" fmla="*/ 2 h 7"/>
                    <a:gd name="T36" fmla="*/ 4 w 10"/>
                    <a:gd name="T37" fmla="*/ 2 h 7"/>
                    <a:gd name="T38" fmla="*/ 4 w 10"/>
                    <a:gd name="T39" fmla="*/ 2 h 7"/>
                    <a:gd name="T40" fmla="*/ 4 w 10"/>
                    <a:gd name="T41" fmla="*/ 2 h 7"/>
                    <a:gd name="T42" fmla="*/ 4 w 10"/>
                    <a:gd name="T43" fmla="*/ 3 h 7"/>
                    <a:gd name="T44" fmla="*/ 4 w 10"/>
                    <a:gd name="T45" fmla="*/ 3 h 7"/>
                    <a:gd name="T46" fmla="*/ 4 w 10"/>
                    <a:gd name="T47" fmla="*/ 3 h 7"/>
                    <a:gd name="T48" fmla="*/ 5 w 10"/>
                    <a:gd name="T49" fmla="*/ 3 h 7"/>
                    <a:gd name="T50" fmla="*/ 5 w 10"/>
                    <a:gd name="T51" fmla="*/ 3 h 7"/>
                    <a:gd name="T52" fmla="*/ 5 w 10"/>
                    <a:gd name="T53" fmla="*/ 3 h 7"/>
                    <a:gd name="T54" fmla="*/ 5 w 10"/>
                    <a:gd name="T55" fmla="*/ 3 h 7"/>
                    <a:gd name="T56" fmla="*/ 6 w 10"/>
                    <a:gd name="T57" fmla="*/ 3 h 7"/>
                    <a:gd name="T58" fmla="*/ 6 w 10"/>
                    <a:gd name="T59" fmla="*/ 4 h 7"/>
                    <a:gd name="T60" fmla="*/ 6 w 10"/>
                    <a:gd name="T61" fmla="*/ 4 h 7"/>
                    <a:gd name="T62" fmla="*/ 6 w 10"/>
                    <a:gd name="T63" fmla="*/ 4 h 7"/>
                    <a:gd name="T64" fmla="*/ 6 w 10"/>
                    <a:gd name="T65" fmla="*/ 4 h 7"/>
                    <a:gd name="T66" fmla="*/ 7 w 10"/>
                    <a:gd name="T67" fmla="*/ 4 h 7"/>
                    <a:gd name="T68" fmla="*/ 7 w 10"/>
                    <a:gd name="T69" fmla="*/ 5 h 7"/>
                    <a:gd name="T70" fmla="*/ 7 w 10"/>
                    <a:gd name="T71" fmla="*/ 5 h 7"/>
                    <a:gd name="T72" fmla="*/ 7 w 10"/>
                    <a:gd name="T73" fmla="*/ 5 h 7"/>
                    <a:gd name="T74" fmla="*/ 8 w 10"/>
                    <a:gd name="T75" fmla="*/ 5 h 7"/>
                    <a:gd name="T76" fmla="*/ 8 w 10"/>
                    <a:gd name="T77" fmla="*/ 5 h 7"/>
                    <a:gd name="T78" fmla="*/ 8 w 10"/>
                    <a:gd name="T79" fmla="*/ 5 h 7"/>
                    <a:gd name="T80" fmla="*/ 8 w 10"/>
                    <a:gd name="T81" fmla="*/ 5 h 7"/>
                    <a:gd name="T82" fmla="*/ 8 w 10"/>
                    <a:gd name="T83" fmla="*/ 5 h 7"/>
                    <a:gd name="T84" fmla="*/ 8 w 10"/>
                    <a:gd name="T85" fmla="*/ 6 h 7"/>
                    <a:gd name="T86" fmla="*/ 9 w 10"/>
                    <a:gd name="T87" fmla="*/ 6 h 7"/>
                    <a:gd name="T88" fmla="*/ 9 w 10"/>
                    <a:gd name="T89" fmla="*/ 6 h 7"/>
                    <a:gd name="T90" fmla="*/ 9 w 10"/>
                    <a:gd name="T91" fmla="*/ 6 h 7"/>
                    <a:gd name="T92" fmla="*/ 9 w 10"/>
                    <a:gd name="T93" fmla="*/ 6 h 7"/>
                    <a:gd name="T94" fmla="*/ 10 w 10"/>
                    <a:gd name="T95" fmla="*/ 6 h 7"/>
                    <a:gd name="T96" fmla="*/ 10 w 10"/>
                    <a:gd name="T97" fmla="*/ 7 h 7"/>
                    <a:gd name="T98" fmla="*/ 10 w 10"/>
                    <a:gd name="T99" fmla="*/ 7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7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10" y="6"/>
                      </a:lnTo>
                      <a:lnTo>
                        <a:pt x="10" y="7"/>
                      </a:lnTo>
                      <a:lnTo>
                        <a:pt x="10" y="7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09" name="Freeform 366"/>
                <p:cNvSpPr>
                  <a:spLocks/>
                </p:cNvSpPr>
                <p:nvPr/>
              </p:nvSpPr>
              <p:spPr bwMode="auto">
                <a:xfrm rot="5400000" flipH="1">
                  <a:off x="1585969" y="1544418"/>
                  <a:ext cx="1394" cy="2361"/>
                </a:xfrm>
                <a:custGeom>
                  <a:avLst/>
                  <a:gdLst>
                    <a:gd name="T0" fmla="*/ 0 w 10"/>
                    <a:gd name="T1" fmla="*/ 0 h 6"/>
                    <a:gd name="T2" fmla="*/ 0 w 10"/>
                    <a:gd name="T3" fmla="*/ 0 h 6"/>
                    <a:gd name="T4" fmla="*/ 0 w 10"/>
                    <a:gd name="T5" fmla="*/ 0 h 6"/>
                    <a:gd name="T6" fmla="*/ 0 w 10"/>
                    <a:gd name="T7" fmla="*/ 0 h 6"/>
                    <a:gd name="T8" fmla="*/ 1 w 10"/>
                    <a:gd name="T9" fmla="*/ 0 h 6"/>
                    <a:gd name="T10" fmla="*/ 1 w 10"/>
                    <a:gd name="T11" fmla="*/ 0 h 6"/>
                    <a:gd name="T12" fmla="*/ 1 w 10"/>
                    <a:gd name="T13" fmla="*/ 0 h 6"/>
                    <a:gd name="T14" fmla="*/ 1 w 10"/>
                    <a:gd name="T15" fmla="*/ 1 h 6"/>
                    <a:gd name="T16" fmla="*/ 1 w 10"/>
                    <a:gd name="T17" fmla="*/ 1 h 6"/>
                    <a:gd name="T18" fmla="*/ 1 w 10"/>
                    <a:gd name="T19" fmla="*/ 1 h 6"/>
                    <a:gd name="T20" fmla="*/ 2 w 10"/>
                    <a:gd name="T21" fmla="*/ 1 h 6"/>
                    <a:gd name="T22" fmla="*/ 2 w 10"/>
                    <a:gd name="T23" fmla="*/ 1 h 6"/>
                    <a:gd name="T24" fmla="*/ 2 w 10"/>
                    <a:gd name="T25" fmla="*/ 1 h 6"/>
                    <a:gd name="T26" fmla="*/ 2 w 10"/>
                    <a:gd name="T27" fmla="*/ 2 h 6"/>
                    <a:gd name="T28" fmla="*/ 3 w 10"/>
                    <a:gd name="T29" fmla="*/ 2 h 6"/>
                    <a:gd name="T30" fmla="*/ 3 w 10"/>
                    <a:gd name="T31" fmla="*/ 2 h 6"/>
                    <a:gd name="T32" fmla="*/ 3 w 10"/>
                    <a:gd name="T33" fmla="*/ 2 h 6"/>
                    <a:gd name="T34" fmla="*/ 3 w 10"/>
                    <a:gd name="T35" fmla="*/ 2 h 6"/>
                    <a:gd name="T36" fmla="*/ 3 w 10"/>
                    <a:gd name="T37" fmla="*/ 2 h 6"/>
                    <a:gd name="T38" fmla="*/ 4 w 10"/>
                    <a:gd name="T39" fmla="*/ 2 h 6"/>
                    <a:gd name="T40" fmla="*/ 4 w 10"/>
                    <a:gd name="T41" fmla="*/ 2 h 6"/>
                    <a:gd name="T42" fmla="*/ 4 w 10"/>
                    <a:gd name="T43" fmla="*/ 3 h 6"/>
                    <a:gd name="T44" fmla="*/ 4 w 10"/>
                    <a:gd name="T45" fmla="*/ 3 h 6"/>
                    <a:gd name="T46" fmla="*/ 5 w 10"/>
                    <a:gd name="T47" fmla="*/ 3 h 6"/>
                    <a:gd name="T48" fmla="*/ 5 w 10"/>
                    <a:gd name="T49" fmla="*/ 3 h 6"/>
                    <a:gd name="T50" fmla="*/ 5 w 10"/>
                    <a:gd name="T51" fmla="*/ 3 h 6"/>
                    <a:gd name="T52" fmla="*/ 5 w 10"/>
                    <a:gd name="T53" fmla="*/ 3 h 6"/>
                    <a:gd name="T54" fmla="*/ 5 w 10"/>
                    <a:gd name="T55" fmla="*/ 3 h 6"/>
                    <a:gd name="T56" fmla="*/ 5 w 10"/>
                    <a:gd name="T57" fmla="*/ 3 h 6"/>
                    <a:gd name="T58" fmla="*/ 6 w 10"/>
                    <a:gd name="T59" fmla="*/ 3 h 6"/>
                    <a:gd name="T60" fmla="*/ 6 w 10"/>
                    <a:gd name="T61" fmla="*/ 4 h 6"/>
                    <a:gd name="T62" fmla="*/ 6 w 10"/>
                    <a:gd name="T63" fmla="*/ 4 h 6"/>
                    <a:gd name="T64" fmla="*/ 6 w 10"/>
                    <a:gd name="T65" fmla="*/ 4 h 6"/>
                    <a:gd name="T66" fmla="*/ 7 w 10"/>
                    <a:gd name="T67" fmla="*/ 4 h 6"/>
                    <a:gd name="T68" fmla="*/ 7 w 10"/>
                    <a:gd name="T69" fmla="*/ 4 h 6"/>
                    <a:gd name="T70" fmla="*/ 7 w 10"/>
                    <a:gd name="T71" fmla="*/ 5 h 6"/>
                    <a:gd name="T72" fmla="*/ 7 w 10"/>
                    <a:gd name="T73" fmla="*/ 5 h 6"/>
                    <a:gd name="T74" fmla="*/ 7 w 10"/>
                    <a:gd name="T75" fmla="*/ 5 h 6"/>
                    <a:gd name="T76" fmla="*/ 7 w 10"/>
                    <a:gd name="T77" fmla="*/ 5 h 6"/>
                    <a:gd name="T78" fmla="*/ 8 w 10"/>
                    <a:gd name="T79" fmla="*/ 5 h 6"/>
                    <a:gd name="T80" fmla="*/ 8 w 10"/>
                    <a:gd name="T81" fmla="*/ 5 h 6"/>
                    <a:gd name="T82" fmla="*/ 8 w 10"/>
                    <a:gd name="T83" fmla="*/ 5 h 6"/>
                    <a:gd name="T84" fmla="*/ 8 w 10"/>
                    <a:gd name="T85" fmla="*/ 5 h 6"/>
                    <a:gd name="T86" fmla="*/ 8 w 10"/>
                    <a:gd name="T87" fmla="*/ 5 h 6"/>
                    <a:gd name="T88" fmla="*/ 8 w 10"/>
                    <a:gd name="T89" fmla="*/ 6 h 6"/>
                    <a:gd name="T90" fmla="*/ 9 w 10"/>
                    <a:gd name="T91" fmla="*/ 6 h 6"/>
                    <a:gd name="T92" fmla="*/ 9 w 10"/>
                    <a:gd name="T93" fmla="*/ 6 h 6"/>
                    <a:gd name="T94" fmla="*/ 9 w 10"/>
                    <a:gd name="T95" fmla="*/ 6 h 6"/>
                    <a:gd name="T96" fmla="*/ 9 w 10"/>
                    <a:gd name="T97" fmla="*/ 6 h 6"/>
                    <a:gd name="T98" fmla="*/ 10 w 10"/>
                    <a:gd name="T9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6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10" y="6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10" name="Freeform 367"/>
                <p:cNvSpPr>
                  <a:spLocks/>
                </p:cNvSpPr>
                <p:nvPr/>
              </p:nvSpPr>
              <p:spPr bwMode="auto">
                <a:xfrm rot="5400000" flipH="1">
                  <a:off x="1583481" y="1542897"/>
                  <a:ext cx="1255" cy="2755"/>
                </a:xfrm>
                <a:custGeom>
                  <a:avLst/>
                  <a:gdLst>
                    <a:gd name="T0" fmla="*/ 0 w 9"/>
                    <a:gd name="T1" fmla="*/ 0 h 7"/>
                    <a:gd name="T2" fmla="*/ 0 w 9"/>
                    <a:gd name="T3" fmla="*/ 1 h 7"/>
                    <a:gd name="T4" fmla="*/ 0 w 9"/>
                    <a:gd name="T5" fmla="*/ 1 h 7"/>
                    <a:gd name="T6" fmla="*/ 0 w 9"/>
                    <a:gd name="T7" fmla="*/ 1 h 7"/>
                    <a:gd name="T8" fmla="*/ 0 w 9"/>
                    <a:gd name="T9" fmla="*/ 1 h 7"/>
                    <a:gd name="T10" fmla="*/ 1 w 9"/>
                    <a:gd name="T11" fmla="*/ 1 h 7"/>
                    <a:gd name="T12" fmla="*/ 1 w 9"/>
                    <a:gd name="T13" fmla="*/ 1 h 7"/>
                    <a:gd name="T14" fmla="*/ 1 w 9"/>
                    <a:gd name="T15" fmla="*/ 1 h 7"/>
                    <a:gd name="T16" fmla="*/ 1 w 9"/>
                    <a:gd name="T17" fmla="*/ 1 h 7"/>
                    <a:gd name="T18" fmla="*/ 2 w 9"/>
                    <a:gd name="T19" fmla="*/ 2 h 7"/>
                    <a:gd name="T20" fmla="*/ 2 w 9"/>
                    <a:gd name="T21" fmla="*/ 2 h 7"/>
                    <a:gd name="T22" fmla="*/ 2 w 9"/>
                    <a:gd name="T23" fmla="*/ 2 h 7"/>
                    <a:gd name="T24" fmla="*/ 2 w 9"/>
                    <a:gd name="T25" fmla="*/ 2 h 7"/>
                    <a:gd name="T26" fmla="*/ 2 w 9"/>
                    <a:gd name="T27" fmla="*/ 2 h 7"/>
                    <a:gd name="T28" fmla="*/ 2 w 9"/>
                    <a:gd name="T29" fmla="*/ 2 h 7"/>
                    <a:gd name="T30" fmla="*/ 3 w 9"/>
                    <a:gd name="T31" fmla="*/ 3 h 7"/>
                    <a:gd name="T32" fmla="*/ 3 w 9"/>
                    <a:gd name="T33" fmla="*/ 3 h 7"/>
                    <a:gd name="T34" fmla="*/ 3 w 9"/>
                    <a:gd name="T35" fmla="*/ 3 h 7"/>
                    <a:gd name="T36" fmla="*/ 3 w 9"/>
                    <a:gd name="T37" fmla="*/ 3 h 7"/>
                    <a:gd name="T38" fmla="*/ 4 w 9"/>
                    <a:gd name="T39" fmla="*/ 3 h 7"/>
                    <a:gd name="T40" fmla="*/ 4 w 9"/>
                    <a:gd name="T41" fmla="*/ 3 h 7"/>
                    <a:gd name="T42" fmla="*/ 4 w 9"/>
                    <a:gd name="T43" fmla="*/ 3 h 7"/>
                    <a:gd name="T44" fmla="*/ 4 w 9"/>
                    <a:gd name="T45" fmla="*/ 3 h 7"/>
                    <a:gd name="T46" fmla="*/ 4 w 9"/>
                    <a:gd name="T47" fmla="*/ 3 h 7"/>
                    <a:gd name="T48" fmla="*/ 4 w 9"/>
                    <a:gd name="T49" fmla="*/ 4 h 7"/>
                    <a:gd name="T50" fmla="*/ 5 w 9"/>
                    <a:gd name="T51" fmla="*/ 4 h 7"/>
                    <a:gd name="T52" fmla="*/ 5 w 9"/>
                    <a:gd name="T53" fmla="*/ 4 h 7"/>
                    <a:gd name="T54" fmla="*/ 5 w 9"/>
                    <a:gd name="T55" fmla="*/ 4 h 7"/>
                    <a:gd name="T56" fmla="*/ 5 w 9"/>
                    <a:gd name="T57" fmla="*/ 4 h 7"/>
                    <a:gd name="T58" fmla="*/ 5 w 9"/>
                    <a:gd name="T59" fmla="*/ 4 h 7"/>
                    <a:gd name="T60" fmla="*/ 5 w 9"/>
                    <a:gd name="T61" fmla="*/ 4 h 7"/>
                    <a:gd name="T62" fmla="*/ 6 w 9"/>
                    <a:gd name="T63" fmla="*/ 4 h 7"/>
                    <a:gd name="T64" fmla="*/ 6 w 9"/>
                    <a:gd name="T65" fmla="*/ 4 h 7"/>
                    <a:gd name="T66" fmla="*/ 6 w 9"/>
                    <a:gd name="T67" fmla="*/ 5 h 7"/>
                    <a:gd name="T68" fmla="*/ 6 w 9"/>
                    <a:gd name="T69" fmla="*/ 5 h 7"/>
                    <a:gd name="T70" fmla="*/ 7 w 9"/>
                    <a:gd name="T71" fmla="*/ 5 h 7"/>
                    <a:gd name="T72" fmla="*/ 7 w 9"/>
                    <a:gd name="T73" fmla="*/ 5 h 7"/>
                    <a:gd name="T74" fmla="*/ 7 w 9"/>
                    <a:gd name="T75" fmla="*/ 5 h 7"/>
                    <a:gd name="T76" fmla="*/ 7 w 9"/>
                    <a:gd name="T77" fmla="*/ 5 h 7"/>
                    <a:gd name="T78" fmla="*/ 7 w 9"/>
                    <a:gd name="T79" fmla="*/ 6 h 7"/>
                    <a:gd name="T80" fmla="*/ 8 w 9"/>
                    <a:gd name="T81" fmla="*/ 6 h 7"/>
                    <a:gd name="T82" fmla="*/ 8 w 9"/>
                    <a:gd name="T83" fmla="*/ 6 h 7"/>
                    <a:gd name="T84" fmla="*/ 8 w 9"/>
                    <a:gd name="T85" fmla="*/ 6 h 7"/>
                    <a:gd name="T86" fmla="*/ 8 w 9"/>
                    <a:gd name="T87" fmla="*/ 6 h 7"/>
                    <a:gd name="T88" fmla="*/ 9 w 9"/>
                    <a:gd name="T89" fmla="*/ 6 h 7"/>
                    <a:gd name="T90" fmla="*/ 9 w 9"/>
                    <a:gd name="T91" fmla="*/ 6 h 7"/>
                    <a:gd name="T92" fmla="*/ 9 w 9"/>
                    <a:gd name="T93" fmla="*/ 6 h 7"/>
                    <a:gd name="T94" fmla="*/ 9 w 9"/>
                    <a:gd name="T95" fmla="*/ 7 h 7"/>
                    <a:gd name="T96" fmla="*/ 9 w 9"/>
                    <a:gd name="T97" fmla="*/ 7 h 7"/>
                    <a:gd name="T98" fmla="*/ 9 w 9"/>
                    <a:gd name="T99" fmla="*/ 7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7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6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9" y="7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11" name="Freeform 368"/>
                <p:cNvSpPr>
                  <a:spLocks/>
                </p:cNvSpPr>
                <p:nvPr/>
              </p:nvSpPr>
              <p:spPr bwMode="auto">
                <a:xfrm rot="5400000" flipH="1">
                  <a:off x="1580853" y="1541770"/>
                  <a:ext cx="1394" cy="2361"/>
                </a:xfrm>
                <a:custGeom>
                  <a:avLst/>
                  <a:gdLst>
                    <a:gd name="T0" fmla="*/ 0 w 10"/>
                    <a:gd name="T1" fmla="*/ 0 h 6"/>
                    <a:gd name="T2" fmla="*/ 1 w 10"/>
                    <a:gd name="T3" fmla="*/ 0 h 6"/>
                    <a:gd name="T4" fmla="*/ 1 w 10"/>
                    <a:gd name="T5" fmla="*/ 0 h 6"/>
                    <a:gd name="T6" fmla="*/ 1 w 10"/>
                    <a:gd name="T7" fmla="*/ 0 h 6"/>
                    <a:gd name="T8" fmla="*/ 1 w 10"/>
                    <a:gd name="T9" fmla="*/ 1 h 6"/>
                    <a:gd name="T10" fmla="*/ 2 w 10"/>
                    <a:gd name="T11" fmla="*/ 1 h 6"/>
                    <a:gd name="T12" fmla="*/ 2 w 10"/>
                    <a:gd name="T13" fmla="*/ 1 h 6"/>
                    <a:gd name="T14" fmla="*/ 2 w 10"/>
                    <a:gd name="T15" fmla="*/ 1 h 6"/>
                    <a:gd name="T16" fmla="*/ 2 w 10"/>
                    <a:gd name="T17" fmla="*/ 1 h 6"/>
                    <a:gd name="T18" fmla="*/ 2 w 10"/>
                    <a:gd name="T19" fmla="*/ 1 h 6"/>
                    <a:gd name="T20" fmla="*/ 2 w 10"/>
                    <a:gd name="T21" fmla="*/ 1 h 6"/>
                    <a:gd name="T22" fmla="*/ 3 w 10"/>
                    <a:gd name="T23" fmla="*/ 1 h 6"/>
                    <a:gd name="T24" fmla="*/ 3 w 10"/>
                    <a:gd name="T25" fmla="*/ 1 h 6"/>
                    <a:gd name="T26" fmla="*/ 3 w 10"/>
                    <a:gd name="T27" fmla="*/ 2 h 6"/>
                    <a:gd name="T28" fmla="*/ 3 w 10"/>
                    <a:gd name="T29" fmla="*/ 2 h 6"/>
                    <a:gd name="T30" fmla="*/ 3 w 10"/>
                    <a:gd name="T31" fmla="*/ 2 h 6"/>
                    <a:gd name="T32" fmla="*/ 3 w 10"/>
                    <a:gd name="T33" fmla="*/ 2 h 6"/>
                    <a:gd name="T34" fmla="*/ 4 w 10"/>
                    <a:gd name="T35" fmla="*/ 2 h 6"/>
                    <a:gd name="T36" fmla="*/ 4 w 10"/>
                    <a:gd name="T37" fmla="*/ 2 h 6"/>
                    <a:gd name="T38" fmla="*/ 4 w 10"/>
                    <a:gd name="T39" fmla="*/ 3 h 6"/>
                    <a:gd name="T40" fmla="*/ 4 w 10"/>
                    <a:gd name="T41" fmla="*/ 3 h 6"/>
                    <a:gd name="T42" fmla="*/ 5 w 10"/>
                    <a:gd name="T43" fmla="*/ 3 h 6"/>
                    <a:gd name="T44" fmla="*/ 5 w 10"/>
                    <a:gd name="T45" fmla="*/ 3 h 6"/>
                    <a:gd name="T46" fmla="*/ 5 w 10"/>
                    <a:gd name="T47" fmla="*/ 3 h 6"/>
                    <a:gd name="T48" fmla="*/ 5 w 10"/>
                    <a:gd name="T49" fmla="*/ 3 h 6"/>
                    <a:gd name="T50" fmla="*/ 5 w 10"/>
                    <a:gd name="T51" fmla="*/ 3 h 6"/>
                    <a:gd name="T52" fmla="*/ 5 w 10"/>
                    <a:gd name="T53" fmla="*/ 3 h 6"/>
                    <a:gd name="T54" fmla="*/ 6 w 10"/>
                    <a:gd name="T55" fmla="*/ 3 h 6"/>
                    <a:gd name="T56" fmla="*/ 6 w 10"/>
                    <a:gd name="T57" fmla="*/ 4 h 6"/>
                    <a:gd name="T58" fmla="*/ 6 w 10"/>
                    <a:gd name="T59" fmla="*/ 4 h 6"/>
                    <a:gd name="T60" fmla="*/ 7 w 10"/>
                    <a:gd name="T61" fmla="*/ 4 h 6"/>
                    <a:gd name="T62" fmla="*/ 7 w 10"/>
                    <a:gd name="T63" fmla="*/ 4 h 6"/>
                    <a:gd name="T64" fmla="*/ 7 w 10"/>
                    <a:gd name="T65" fmla="*/ 4 h 6"/>
                    <a:gd name="T66" fmla="*/ 7 w 10"/>
                    <a:gd name="T67" fmla="*/ 4 h 6"/>
                    <a:gd name="T68" fmla="*/ 7 w 10"/>
                    <a:gd name="T69" fmla="*/ 4 h 6"/>
                    <a:gd name="T70" fmla="*/ 7 w 10"/>
                    <a:gd name="T71" fmla="*/ 4 h 6"/>
                    <a:gd name="T72" fmla="*/ 8 w 10"/>
                    <a:gd name="T73" fmla="*/ 4 h 6"/>
                    <a:gd name="T74" fmla="*/ 8 w 10"/>
                    <a:gd name="T75" fmla="*/ 5 h 6"/>
                    <a:gd name="T76" fmla="*/ 8 w 10"/>
                    <a:gd name="T77" fmla="*/ 5 h 6"/>
                    <a:gd name="T78" fmla="*/ 8 w 10"/>
                    <a:gd name="T79" fmla="*/ 5 h 6"/>
                    <a:gd name="T80" fmla="*/ 9 w 10"/>
                    <a:gd name="T81" fmla="*/ 5 h 6"/>
                    <a:gd name="T82" fmla="*/ 9 w 10"/>
                    <a:gd name="T83" fmla="*/ 5 h 6"/>
                    <a:gd name="T84" fmla="*/ 9 w 10"/>
                    <a:gd name="T85" fmla="*/ 5 h 6"/>
                    <a:gd name="T86" fmla="*/ 9 w 10"/>
                    <a:gd name="T87" fmla="*/ 6 h 6"/>
                    <a:gd name="T88" fmla="*/ 9 w 10"/>
                    <a:gd name="T89" fmla="*/ 6 h 6"/>
                    <a:gd name="T90" fmla="*/ 9 w 10"/>
                    <a:gd name="T91" fmla="*/ 6 h 6"/>
                    <a:gd name="T92" fmla="*/ 10 w 10"/>
                    <a:gd name="T93" fmla="*/ 6 h 6"/>
                    <a:gd name="T94" fmla="*/ 10 w 10"/>
                    <a:gd name="T95" fmla="*/ 6 h 6"/>
                    <a:gd name="T96" fmla="*/ 10 w 10"/>
                    <a:gd name="T97" fmla="*/ 6 h 6"/>
                    <a:gd name="T98" fmla="*/ 10 w 10"/>
                    <a:gd name="T9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6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8" y="4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10" y="6"/>
                      </a:lnTo>
                      <a:lnTo>
                        <a:pt x="10" y="6"/>
                      </a:lnTo>
                      <a:lnTo>
                        <a:pt x="10" y="6"/>
                      </a:lnTo>
                      <a:lnTo>
                        <a:pt x="10" y="6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12" name="Freeform 369"/>
                <p:cNvSpPr>
                  <a:spLocks/>
                </p:cNvSpPr>
                <p:nvPr/>
              </p:nvSpPr>
              <p:spPr bwMode="auto">
                <a:xfrm rot="5400000" flipH="1">
                  <a:off x="1578492" y="1540375"/>
                  <a:ext cx="1394" cy="2361"/>
                </a:xfrm>
                <a:custGeom>
                  <a:avLst/>
                  <a:gdLst>
                    <a:gd name="T0" fmla="*/ 0 w 10"/>
                    <a:gd name="T1" fmla="*/ 0 h 6"/>
                    <a:gd name="T2" fmla="*/ 1 w 10"/>
                    <a:gd name="T3" fmla="*/ 0 h 6"/>
                    <a:gd name="T4" fmla="*/ 1 w 10"/>
                    <a:gd name="T5" fmla="*/ 0 h 6"/>
                    <a:gd name="T6" fmla="*/ 1 w 10"/>
                    <a:gd name="T7" fmla="*/ 0 h 6"/>
                    <a:gd name="T8" fmla="*/ 1 w 10"/>
                    <a:gd name="T9" fmla="*/ 1 h 6"/>
                    <a:gd name="T10" fmla="*/ 1 w 10"/>
                    <a:gd name="T11" fmla="*/ 1 h 6"/>
                    <a:gd name="T12" fmla="*/ 1 w 10"/>
                    <a:gd name="T13" fmla="*/ 1 h 6"/>
                    <a:gd name="T14" fmla="*/ 2 w 10"/>
                    <a:gd name="T15" fmla="*/ 1 h 6"/>
                    <a:gd name="T16" fmla="*/ 2 w 10"/>
                    <a:gd name="T17" fmla="*/ 1 h 6"/>
                    <a:gd name="T18" fmla="*/ 2 w 10"/>
                    <a:gd name="T19" fmla="*/ 1 h 6"/>
                    <a:gd name="T20" fmla="*/ 2 w 10"/>
                    <a:gd name="T21" fmla="*/ 2 h 6"/>
                    <a:gd name="T22" fmla="*/ 2 w 10"/>
                    <a:gd name="T23" fmla="*/ 2 h 6"/>
                    <a:gd name="T24" fmla="*/ 2 w 10"/>
                    <a:gd name="T25" fmla="*/ 2 h 6"/>
                    <a:gd name="T26" fmla="*/ 3 w 10"/>
                    <a:gd name="T27" fmla="*/ 2 h 6"/>
                    <a:gd name="T28" fmla="*/ 3 w 10"/>
                    <a:gd name="T29" fmla="*/ 2 h 6"/>
                    <a:gd name="T30" fmla="*/ 3 w 10"/>
                    <a:gd name="T31" fmla="*/ 2 h 6"/>
                    <a:gd name="T32" fmla="*/ 4 w 10"/>
                    <a:gd name="T33" fmla="*/ 2 h 6"/>
                    <a:gd name="T34" fmla="*/ 4 w 10"/>
                    <a:gd name="T35" fmla="*/ 2 h 6"/>
                    <a:gd name="T36" fmla="*/ 4 w 10"/>
                    <a:gd name="T37" fmla="*/ 2 h 6"/>
                    <a:gd name="T38" fmla="*/ 4 w 10"/>
                    <a:gd name="T39" fmla="*/ 3 h 6"/>
                    <a:gd name="T40" fmla="*/ 4 w 10"/>
                    <a:gd name="T41" fmla="*/ 3 h 6"/>
                    <a:gd name="T42" fmla="*/ 4 w 10"/>
                    <a:gd name="T43" fmla="*/ 3 h 6"/>
                    <a:gd name="T44" fmla="*/ 5 w 10"/>
                    <a:gd name="T45" fmla="*/ 3 h 6"/>
                    <a:gd name="T46" fmla="*/ 5 w 10"/>
                    <a:gd name="T47" fmla="*/ 3 h 6"/>
                    <a:gd name="T48" fmla="*/ 5 w 10"/>
                    <a:gd name="T49" fmla="*/ 3 h 6"/>
                    <a:gd name="T50" fmla="*/ 5 w 10"/>
                    <a:gd name="T51" fmla="*/ 4 h 6"/>
                    <a:gd name="T52" fmla="*/ 6 w 10"/>
                    <a:gd name="T53" fmla="*/ 4 h 6"/>
                    <a:gd name="T54" fmla="*/ 6 w 10"/>
                    <a:gd name="T55" fmla="*/ 4 h 6"/>
                    <a:gd name="T56" fmla="*/ 6 w 10"/>
                    <a:gd name="T57" fmla="*/ 4 h 6"/>
                    <a:gd name="T58" fmla="*/ 6 w 10"/>
                    <a:gd name="T59" fmla="*/ 4 h 6"/>
                    <a:gd name="T60" fmla="*/ 6 w 10"/>
                    <a:gd name="T61" fmla="*/ 4 h 6"/>
                    <a:gd name="T62" fmla="*/ 6 w 10"/>
                    <a:gd name="T63" fmla="*/ 4 h 6"/>
                    <a:gd name="T64" fmla="*/ 7 w 10"/>
                    <a:gd name="T65" fmla="*/ 4 h 6"/>
                    <a:gd name="T66" fmla="*/ 7 w 10"/>
                    <a:gd name="T67" fmla="*/ 4 h 6"/>
                    <a:gd name="T68" fmla="*/ 7 w 10"/>
                    <a:gd name="T69" fmla="*/ 4 h 6"/>
                    <a:gd name="T70" fmla="*/ 7 w 10"/>
                    <a:gd name="T71" fmla="*/ 5 h 6"/>
                    <a:gd name="T72" fmla="*/ 8 w 10"/>
                    <a:gd name="T73" fmla="*/ 5 h 6"/>
                    <a:gd name="T74" fmla="*/ 8 w 10"/>
                    <a:gd name="T75" fmla="*/ 5 h 6"/>
                    <a:gd name="T76" fmla="*/ 8 w 10"/>
                    <a:gd name="T77" fmla="*/ 5 h 6"/>
                    <a:gd name="T78" fmla="*/ 8 w 10"/>
                    <a:gd name="T79" fmla="*/ 5 h 6"/>
                    <a:gd name="T80" fmla="*/ 8 w 10"/>
                    <a:gd name="T81" fmla="*/ 5 h 6"/>
                    <a:gd name="T82" fmla="*/ 8 w 10"/>
                    <a:gd name="T83" fmla="*/ 5 h 6"/>
                    <a:gd name="T84" fmla="*/ 9 w 10"/>
                    <a:gd name="T85" fmla="*/ 5 h 6"/>
                    <a:gd name="T86" fmla="*/ 9 w 10"/>
                    <a:gd name="T87" fmla="*/ 5 h 6"/>
                    <a:gd name="T88" fmla="*/ 9 w 10"/>
                    <a:gd name="T89" fmla="*/ 6 h 6"/>
                    <a:gd name="T90" fmla="*/ 9 w 10"/>
                    <a:gd name="T91" fmla="*/ 6 h 6"/>
                    <a:gd name="T92" fmla="*/ 9 w 10"/>
                    <a:gd name="T93" fmla="*/ 6 h 6"/>
                    <a:gd name="T94" fmla="*/ 9 w 10"/>
                    <a:gd name="T95" fmla="*/ 6 h 6"/>
                    <a:gd name="T96" fmla="*/ 10 w 10"/>
                    <a:gd name="T97" fmla="*/ 6 h 6"/>
                    <a:gd name="T98" fmla="*/ 10 w 10"/>
                    <a:gd name="T9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6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10" y="6"/>
                      </a:lnTo>
                      <a:lnTo>
                        <a:pt x="10" y="6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13" name="Freeform 370"/>
                <p:cNvSpPr>
                  <a:spLocks/>
                </p:cNvSpPr>
                <p:nvPr/>
              </p:nvSpPr>
              <p:spPr bwMode="auto">
                <a:xfrm rot="5400000" flipH="1">
                  <a:off x="1576131" y="1538981"/>
                  <a:ext cx="1394" cy="2361"/>
                </a:xfrm>
                <a:custGeom>
                  <a:avLst/>
                  <a:gdLst>
                    <a:gd name="T0" fmla="*/ 0 w 10"/>
                    <a:gd name="T1" fmla="*/ 0 h 6"/>
                    <a:gd name="T2" fmla="*/ 0 w 10"/>
                    <a:gd name="T3" fmla="*/ 1 h 6"/>
                    <a:gd name="T4" fmla="*/ 1 w 10"/>
                    <a:gd name="T5" fmla="*/ 1 h 6"/>
                    <a:gd name="T6" fmla="*/ 1 w 10"/>
                    <a:gd name="T7" fmla="*/ 1 h 6"/>
                    <a:gd name="T8" fmla="*/ 1 w 10"/>
                    <a:gd name="T9" fmla="*/ 1 h 6"/>
                    <a:gd name="T10" fmla="*/ 1 w 10"/>
                    <a:gd name="T11" fmla="*/ 1 h 6"/>
                    <a:gd name="T12" fmla="*/ 1 w 10"/>
                    <a:gd name="T13" fmla="*/ 1 h 6"/>
                    <a:gd name="T14" fmla="*/ 1 w 10"/>
                    <a:gd name="T15" fmla="*/ 1 h 6"/>
                    <a:gd name="T16" fmla="*/ 2 w 10"/>
                    <a:gd name="T17" fmla="*/ 1 h 6"/>
                    <a:gd name="T18" fmla="*/ 2 w 10"/>
                    <a:gd name="T19" fmla="*/ 1 h 6"/>
                    <a:gd name="T20" fmla="*/ 2 w 10"/>
                    <a:gd name="T21" fmla="*/ 1 h 6"/>
                    <a:gd name="T22" fmla="*/ 2 w 10"/>
                    <a:gd name="T23" fmla="*/ 2 h 6"/>
                    <a:gd name="T24" fmla="*/ 3 w 10"/>
                    <a:gd name="T25" fmla="*/ 2 h 6"/>
                    <a:gd name="T26" fmla="*/ 3 w 10"/>
                    <a:gd name="T27" fmla="*/ 2 h 6"/>
                    <a:gd name="T28" fmla="*/ 3 w 10"/>
                    <a:gd name="T29" fmla="*/ 2 h 6"/>
                    <a:gd name="T30" fmla="*/ 3 w 10"/>
                    <a:gd name="T31" fmla="*/ 2 h 6"/>
                    <a:gd name="T32" fmla="*/ 3 w 10"/>
                    <a:gd name="T33" fmla="*/ 2 h 6"/>
                    <a:gd name="T34" fmla="*/ 3 w 10"/>
                    <a:gd name="T35" fmla="*/ 3 h 6"/>
                    <a:gd name="T36" fmla="*/ 4 w 10"/>
                    <a:gd name="T37" fmla="*/ 3 h 6"/>
                    <a:gd name="T38" fmla="*/ 4 w 10"/>
                    <a:gd name="T39" fmla="*/ 3 h 6"/>
                    <a:gd name="T40" fmla="*/ 4 w 10"/>
                    <a:gd name="T41" fmla="*/ 3 h 6"/>
                    <a:gd name="T42" fmla="*/ 4 w 10"/>
                    <a:gd name="T43" fmla="*/ 3 h 6"/>
                    <a:gd name="T44" fmla="*/ 5 w 10"/>
                    <a:gd name="T45" fmla="*/ 3 h 6"/>
                    <a:gd name="T46" fmla="*/ 5 w 10"/>
                    <a:gd name="T47" fmla="*/ 3 h 6"/>
                    <a:gd name="T48" fmla="*/ 5 w 10"/>
                    <a:gd name="T49" fmla="*/ 3 h 6"/>
                    <a:gd name="T50" fmla="*/ 5 w 10"/>
                    <a:gd name="T51" fmla="*/ 3 h 6"/>
                    <a:gd name="T52" fmla="*/ 5 w 10"/>
                    <a:gd name="T53" fmla="*/ 3 h 6"/>
                    <a:gd name="T54" fmla="*/ 5 w 10"/>
                    <a:gd name="T55" fmla="*/ 4 h 6"/>
                    <a:gd name="T56" fmla="*/ 6 w 10"/>
                    <a:gd name="T57" fmla="*/ 4 h 6"/>
                    <a:gd name="T58" fmla="*/ 6 w 10"/>
                    <a:gd name="T59" fmla="*/ 4 h 6"/>
                    <a:gd name="T60" fmla="*/ 6 w 10"/>
                    <a:gd name="T61" fmla="*/ 4 h 6"/>
                    <a:gd name="T62" fmla="*/ 6 w 10"/>
                    <a:gd name="T63" fmla="*/ 4 h 6"/>
                    <a:gd name="T64" fmla="*/ 6 w 10"/>
                    <a:gd name="T65" fmla="*/ 4 h 6"/>
                    <a:gd name="T66" fmla="*/ 6 w 10"/>
                    <a:gd name="T67" fmla="*/ 5 h 6"/>
                    <a:gd name="T68" fmla="*/ 7 w 10"/>
                    <a:gd name="T69" fmla="*/ 5 h 6"/>
                    <a:gd name="T70" fmla="*/ 7 w 10"/>
                    <a:gd name="T71" fmla="*/ 5 h 6"/>
                    <a:gd name="T72" fmla="*/ 7 w 10"/>
                    <a:gd name="T73" fmla="*/ 5 h 6"/>
                    <a:gd name="T74" fmla="*/ 8 w 10"/>
                    <a:gd name="T75" fmla="*/ 5 h 6"/>
                    <a:gd name="T76" fmla="*/ 8 w 10"/>
                    <a:gd name="T77" fmla="*/ 5 h 6"/>
                    <a:gd name="T78" fmla="*/ 8 w 10"/>
                    <a:gd name="T79" fmla="*/ 5 h 6"/>
                    <a:gd name="T80" fmla="*/ 8 w 10"/>
                    <a:gd name="T81" fmla="*/ 5 h 6"/>
                    <a:gd name="T82" fmla="*/ 8 w 10"/>
                    <a:gd name="T83" fmla="*/ 5 h 6"/>
                    <a:gd name="T84" fmla="*/ 8 w 10"/>
                    <a:gd name="T85" fmla="*/ 5 h 6"/>
                    <a:gd name="T86" fmla="*/ 9 w 10"/>
                    <a:gd name="T87" fmla="*/ 6 h 6"/>
                    <a:gd name="T88" fmla="*/ 9 w 10"/>
                    <a:gd name="T89" fmla="*/ 6 h 6"/>
                    <a:gd name="T90" fmla="*/ 9 w 10"/>
                    <a:gd name="T91" fmla="*/ 6 h 6"/>
                    <a:gd name="T92" fmla="*/ 9 w 10"/>
                    <a:gd name="T93" fmla="*/ 6 h 6"/>
                    <a:gd name="T94" fmla="*/ 10 w 10"/>
                    <a:gd name="T95" fmla="*/ 6 h 6"/>
                    <a:gd name="T96" fmla="*/ 10 w 10"/>
                    <a:gd name="T97" fmla="*/ 6 h 6"/>
                    <a:gd name="T98" fmla="*/ 10 w 10"/>
                    <a:gd name="T9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6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10" y="6"/>
                      </a:lnTo>
                      <a:lnTo>
                        <a:pt x="10" y="6"/>
                      </a:lnTo>
                      <a:lnTo>
                        <a:pt x="10" y="6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14" name="Freeform 371"/>
                <p:cNvSpPr>
                  <a:spLocks/>
                </p:cNvSpPr>
                <p:nvPr/>
              </p:nvSpPr>
              <p:spPr bwMode="auto">
                <a:xfrm rot="5400000" flipH="1">
                  <a:off x="1573769" y="1537587"/>
                  <a:ext cx="1394" cy="2361"/>
                </a:xfrm>
                <a:custGeom>
                  <a:avLst/>
                  <a:gdLst>
                    <a:gd name="T0" fmla="*/ 0 w 10"/>
                    <a:gd name="T1" fmla="*/ 0 h 6"/>
                    <a:gd name="T2" fmla="*/ 0 w 10"/>
                    <a:gd name="T3" fmla="*/ 0 h 6"/>
                    <a:gd name="T4" fmla="*/ 0 w 10"/>
                    <a:gd name="T5" fmla="*/ 0 h 6"/>
                    <a:gd name="T6" fmla="*/ 0 w 10"/>
                    <a:gd name="T7" fmla="*/ 0 h 6"/>
                    <a:gd name="T8" fmla="*/ 1 w 10"/>
                    <a:gd name="T9" fmla="*/ 1 h 6"/>
                    <a:gd name="T10" fmla="*/ 1 w 10"/>
                    <a:gd name="T11" fmla="*/ 1 h 6"/>
                    <a:gd name="T12" fmla="*/ 1 w 10"/>
                    <a:gd name="T13" fmla="*/ 1 h 6"/>
                    <a:gd name="T14" fmla="*/ 1 w 10"/>
                    <a:gd name="T15" fmla="*/ 1 h 6"/>
                    <a:gd name="T16" fmla="*/ 2 w 10"/>
                    <a:gd name="T17" fmla="*/ 1 h 6"/>
                    <a:gd name="T18" fmla="*/ 2 w 10"/>
                    <a:gd name="T19" fmla="*/ 1 h 6"/>
                    <a:gd name="T20" fmla="*/ 2 w 10"/>
                    <a:gd name="T21" fmla="*/ 2 h 6"/>
                    <a:gd name="T22" fmla="*/ 2 w 10"/>
                    <a:gd name="T23" fmla="*/ 2 h 6"/>
                    <a:gd name="T24" fmla="*/ 2 w 10"/>
                    <a:gd name="T25" fmla="*/ 2 h 6"/>
                    <a:gd name="T26" fmla="*/ 2 w 10"/>
                    <a:gd name="T27" fmla="*/ 2 h 6"/>
                    <a:gd name="T28" fmla="*/ 3 w 10"/>
                    <a:gd name="T29" fmla="*/ 2 h 6"/>
                    <a:gd name="T30" fmla="*/ 3 w 10"/>
                    <a:gd name="T31" fmla="*/ 2 h 6"/>
                    <a:gd name="T32" fmla="*/ 3 w 10"/>
                    <a:gd name="T33" fmla="*/ 2 h 6"/>
                    <a:gd name="T34" fmla="*/ 3 w 10"/>
                    <a:gd name="T35" fmla="*/ 2 h 6"/>
                    <a:gd name="T36" fmla="*/ 3 w 10"/>
                    <a:gd name="T37" fmla="*/ 2 h 6"/>
                    <a:gd name="T38" fmla="*/ 3 w 10"/>
                    <a:gd name="T39" fmla="*/ 2 h 6"/>
                    <a:gd name="T40" fmla="*/ 4 w 10"/>
                    <a:gd name="T41" fmla="*/ 3 h 6"/>
                    <a:gd name="T42" fmla="*/ 4 w 10"/>
                    <a:gd name="T43" fmla="*/ 3 h 6"/>
                    <a:gd name="T44" fmla="*/ 4 w 10"/>
                    <a:gd name="T45" fmla="*/ 3 h 6"/>
                    <a:gd name="T46" fmla="*/ 4 w 10"/>
                    <a:gd name="T47" fmla="*/ 3 h 6"/>
                    <a:gd name="T48" fmla="*/ 5 w 10"/>
                    <a:gd name="T49" fmla="*/ 3 h 6"/>
                    <a:gd name="T50" fmla="*/ 5 w 10"/>
                    <a:gd name="T51" fmla="*/ 3 h 6"/>
                    <a:gd name="T52" fmla="*/ 5 w 10"/>
                    <a:gd name="T53" fmla="*/ 3 h 6"/>
                    <a:gd name="T54" fmla="*/ 5 w 10"/>
                    <a:gd name="T55" fmla="*/ 4 h 6"/>
                    <a:gd name="T56" fmla="*/ 5 w 10"/>
                    <a:gd name="T57" fmla="*/ 4 h 6"/>
                    <a:gd name="T58" fmla="*/ 6 w 10"/>
                    <a:gd name="T59" fmla="*/ 4 h 6"/>
                    <a:gd name="T60" fmla="*/ 6 w 10"/>
                    <a:gd name="T61" fmla="*/ 4 h 6"/>
                    <a:gd name="T62" fmla="*/ 6 w 10"/>
                    <a:gd name="T63" fmla="*/ 4 h 6"/>
                    <a:gd name="T64" fmla="*/ 6 w 10"/>
                    <a:gd name="T65" fmla="*/ 4 h 6"/>
                    <a:gd name="T66" fmla="*/ 7 w 10"/>
                    <a:gd name="T67" fmla="*/ 4 h 6"/>
                    <a:gd name="T68" fmla="*/ 7 w 10"/>
                    <a:gd name="T69" fmla="*/ 4 h 6"/>
                    <a:gd name="T70" fmla="*/ 7 w 10"/>
                    <a:gd name="T71" fmla="*/ 4 h 6"/>
                    <a:gd name="T72" fmla="*/ 7 w 10"/>
                    <a:gd name="T73" fmla="*/ 4 h 6"/>
                    <a:gd name="T74" fmla="*/ 7 w 10"/>
                    <a:gd name="T75" fmla="*/ 5 h 6"/>
                    <a:gd name="T76" fmla="*/ 7 w 10"/>
                    <a:gd name="T77" fmla="*/ 5 h 6"/>
                    <a:gd name="T78" fmla="*/ 8 w 10"/>
                    <a:gd name="T79" fmla="*/ 5 h 6"/>
                    <a:gd name="T80" fmla="*/ 8 w 10"/>
                    <a:gd name="T81" fmla="*/ 5 h 6"/>
                    <a:gd name="T82" fmla="*/ 8 w 10"/>
                    <a:gd name="T83" fmla="*/ 5 h 6"/>
                    <a:gd name="T84" fmla="*/ 8 w 10"/>
                    <a:gd name="T85" fmla="*/ 5 h 6"/>
                    <a:gd name="T86" fmla="*/ 9 w 10"/>
                    <a:gd name="T87" fmla="*/ 6 h 6"/>
                    <a:gd name="T88" fmla="*/ 9 w 10"/>
                    <a:gd name="T89" fmla="*/ 6 h 6"/>
                    <a:gd name="T90" fmla="*/ 9 w 10"/>
                    <a:gd name="T91" fmla="*/ 6 h 6"/>
                    <a:gd name="T92" fmla="*/ 9 w 10"/>
                    <a:gd name="T93" fmla="*/ 6 h 6"/>
                    <a:gd name="T94" fmla="*/ 9 w 10"/>
                    <a:gd name="T95" fmla="*/ 6 h 6"/>
                    <a:gd name="T96" fmla="*/ 9 w 10"/>
                    <a:gd name="T97" fmla="*/ 6 h 6"/>
                    <a:gd name="T98" fmla="*/ 10 w 10"/>
                    <a:gd name="T9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6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10" y="6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15" name="Freeform 372"/>
                <p:cNvSpPr>
                  <a:spLocks/>
                </p:cNvSpPr>
                <p:nvPr/>
              </p:nvSpPr>
              <p:spPr bwMode="auto">
                <a:xfrm rot="5400000" flipH="1">
                  <a:off x="1571478" y="1536263"/>
                  <a:ext cx="1255" cy="2361"/>
                </a:xfrm>
                <a:custGeom>
                  <a:avLst/>
                  <a:gdLst>
                    <a:gd name="T0" fmla="*/ 0 w 9"/>
                    <a:gd name="T1" fmla="*/ 0 h 6"/>
                    <a:gd name="T2" fmla="*/ 0 w 9"/>
                    <a:gd name="T3" fmla="*/ 0 h 6"/>
                    <a:gd name="T4" fmla="*/ 0 w 9"/>
                    <a:gd name="T5" fmla="*/ 0 h 6"/>
                    <a:gd name="T6" fmla="*/ 0 w 9"/>
                    <a:gd name="T7" fmla="*/ 0 h 6"/>
                    <a:gd name="T8" fmla="*/ 0 w 9"/>
                    <a:gd name="T9" fmla="*/ 0 h 6"/>
                    <a:gd name="T10" fmla="*/ 0 w 9"/>
                    <a:gd name="T11" fmla="*/ 1 h 6"/>
                    <a:gd name="T12" fmla="*/ 1 w 9"/>
                    <a:gd name="T13" fmla="*/ 1 h 6"/>
                    <a:gd name="T14" fmla="*/ 1 w 9"/>
                    <a:gd name="T15" fmla="*/ 1 h 6"/>
                    <a:gd name="T16" fmla="*/ 1 w 9"/>
                    <a:gd name="T17" fmla="*/ 1 h 6"/>
                    <a:gd name="T18" fmla="*/ 1 w 9"/>
                    <a:gd name="T19" fmla="*/ 1 h 6"/>
                    <a:gd name="T20" fmla="*/ 2 w 9"/>
                    <a:gd name="T21" fmla="*/ 1 h 6"/>
                    <a:gd name="T22" fmla="*/ 2 w 9"/>
                    <a:gd name="T23" fmla="*/ 1 h 6"/>
                    <a:gd name="T24" fmla="*/ 2 w 9"/>
                    <a:gd name="T25" fmla="*/ 1 h 6"/>
                    <a:gd name="T26" fmla="*/ 2 w 9"/>
                    <a:gd name="T27" fmla="*/ 1 h 6"/>
                    <a:gd name="T28" fmla="*/ 2 w 9"/>
                    <a:gd name="T29" fmla="*/ 1 h 6"/>
                    <a:gd name="T30" fmla="*/ 3 w 9"/>
                    <a:gd name="T31" fmla="*/ 2 h 6"/>
                    <a:gd name="T32" fmla="*/ 3 w 9"/>
                    <a:gd name="T33" fmla="*/ 2 h 6"/>
                    <a:gd name="T34" fmla="*/ 3 w 9"/>
                    <a:gd name="T35" fmla="*/ 2 h 6"/>
                    <a:gd name="T36" fmla="*/ 3 w 9"/>
                    <a:gd name="T37" fmla="*/ 2 h 6"/>
                    <a:gd name="T38" fmla="*/ 4 w 9"/>
                    <a:gd name="T39" fmla="*/ 2 h 6"/>
                    <a:gd name="T40" fmla="*/ 4 w 9"/>
                    <a:gd name="T41" fmla="*/ 2 h 6"/>
                    <a:gd name="T42" fmla="*/ 4 w 9"/>
                    <a:gd name="T43" fmla="*/ 2 h 6"/>
                    <a:gd name="T44" fmla="*/ 4 w 9"/>
                    <a:gd name="T45" fmla="*/ 3 h 6"/>
                    <a:gd name="T46" fmla="*/ 4 w 9"/>
                    <a:gd name="T47" fmla="*/ 3 h 6"/>
                    <a:gd name="T48" fmla="*/ 4 w 9"/>
                    <a:gd name="T49" fmla="*/ 3 h 6"/>
                    <a:gd name="T50" fmla="*/ 5 w 9"/>
                    <a:gd name="T51" fmla="*/ 3 h 6"/>
                    <a:gd name="T52" fmla="*/ 5 w 9"/>
                    <a:gd name="T53" fmla="*/ 3 h 6"/>
                    <a:gd name="T54" fmla="*/ 5 w 9"/>
                    <a:gd name="T55" fmla="*/ 3 h 6"/>
                    <a:gd name="T56" fmla="*/ 5 w 9"/>
                    <a:gd name="T57" fmla="*/ 3 h 6"/>
                    <a:gd name="T58" fmla="*/ 6 w 9"/>
                    <a:gd name="T59" fmla="*/ 3 h 6"/>
                    <a:gd name="T60" fmla="*/ 6 w 9"/>
                    <a:gd name="T61" fmla="*/ 3 h 6"/>
                    <a:gd name="T62" fmla="*/ 6 w 9"/>
                    <a:gd name="T63" fmla="*/ 3 h 6"/>
                    <a:gd name="T64" fmla="*/ 6 w 9"/>
                    <a:gd name="T65" fmla="*/ 4 h 6"/>
                    <a:gd name="T66" fmla="*/ 6 w 9"/>
                    <a:gd name="T67" fmla="*/ 4 h 6"/>
                    <a:gd name="T68" fmla="*/ 6 w 9"/>
                    <a:gd name="T69" fmla="*/ 4 h 6"/>
                    <a:gd name="T70" fmla="*/ 7 w 9"/>
                    <a:gd name="T71" fmla="*/ 4 h 6"/>
                    <a:gd name="T72" fmla="*/ 7 w 9"/>
                    <a:gd name="T73" fmla="*/ 4 h 6"/>
                    <a:gd name="T74" fmla="*/ 7 w 9"/>
                    <a:gd name="T75" fmla="*/ 4 h 6"/>
                    <a:gd name="T76" fmla="*/ 7 w 9"/>
                    <a:gd name="T77" fmla="*/ 4 h 6"/>
                    <a:gd name="T78" fmla="*/ 7 w 9"/>
                    <a:gd name="T79" fmla="*/ 5 h 6"/>
                    <a:gd name="T80" fmla="*/ 7 w 9"/>
                    <a:gd name="T81" fmla="*/ 5 h 6"/>
                    <a:gd name="T82" fmla="*/ 8 w 9"/>
                    <a:gd name="T83" fmla="*/ 5 h 6"/>
                    <a:gd name="T84" fmla="*/ 8 w 9"/>
                    <a:gd name="T85" fmla="*/ 5 h 6"/>
                    <a:gd name="T86" fmla="*/ 8 w 9"/>
                    <a:gd name="T87" fmla="*/ 5 h 6"/>
                    <a:gd name="T88" fmla="*/ 8 w 9"/>
                    <a:gd name="T89" fmla="*/ 5 h 6"/>
                    <a:gd name="T90" fmla="*/ 9 w 9"/>
                    <a:gd name="T91" fmla="*/ 5 h 6"/>
                    <a:gd name="T92" fmla="*/ 9 w 9"/>
                    <a:gd name="T93" fmla="*/ 5 h 6"/>
                    <a:gd name="T94" fmla="*/ 9 w 9"/>
                    <a:gd name="T95" fmla="*/ 5 h 6"/>
                    <a:gd name="T96" fmla="*/ 9 w 9"/>
                    <a:gd name="T97" fmla="*/ 5 h 6"/>
                    <a:gd name="T98" fmla="*/ 9 w 9"/>
                    <a:gd name="T9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6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9" y="6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16" name="Freeform 373"/>
                <p:cNvSpPr>
                  <a:spLocks/>
                </p:cNvSpPr>
                <p:nvPr/>
              </p:nvSpPr>
              <p:spPr bwMode="auto">
                <a:xfrm rot="5400000" flipH="1">
                  <a:off x="1569244" y="1535135"/>
                  <a:ext cx="1394" cy="1968"/>
                </a:xfrm>
                <a:custGeom>
                  <a:avLst/>
                  <a:gdLst>
                    <a:gd name="T0" fmla="*/ 0 w 10"/>
                    <a:gd name="T1" fmla="*/ 0 h 5"/>
                    <a:gd name="T2" fmla="*/ 1 w 10"/>
                    <a:gd name="T3" fmla="*/ 0 h 5"/>
                    <a:gd name="T4" fmla="*/ 1 w 10"/>
                    <a:gd name="T5" fmla="*/ 0 h 5"/>
                    <a:gd name="T6" fmla="*/ 1 w 10"/>
                    <a:gd name="T7" fmla="*/ 0 h 5"/>
                    <a:gd name="T8" fmla="*/ 1 w 10"/>
                    <a:gd name="T9" fmla="*/ 0 h 5"/>
                    <a:gd name="T10" fmla="*/ 2 w 10"/>
                    <a:gd name="T11" fmla="*/ 0 h 5"/>
                    <a:gd name="T12" fmla="*/ 2 w 10"/>
                    <a:gd name="T13" fmla="*/ 0 h 5"/>
                    <a:gd name="T14" fmla="*/ 2 w 10"/>
                    <a:gd name="T15" fmla="*/ 1 h 5"/>
                    <a:gd name="T16" fmla="*/ 2 w 10"/>
                    <a:gd name="T17" fmla="*/ 1 h 5"/>
                    <a:gd name="T18" fmla="*/ 2 w 10"/>
                    <a:gd name="T19" fmla="*/ 1 h 5"/>
                    <a:gd name="T20" fmla="*/ 2 w 10"/>
                    <a:gd name="T21" fmla="*/ 1 h 5"/>
                    <a:gd name="T22" fmla="*/ 3 w 10"/>
                    <a:gd name="T23" fmla="*/ 1 h 5"/>
                    <a:gd name="T24" fmla="*/ 3 w 10"/>
                    <a:gd name="T25" fmla="*/ 1 h 5"/>
                    <a:gd name="T26" fmla="*/ 3 w 10"/>
                    <a:gd name="T27" fmla="*/ 1 h 5"/>
                    <a:gd name="T28" fmla="*/ 3 w 10"/>
                    <a:gd name="T29" fmla="*/ 1 h 5"/>
                    <a:gd name="T30" fmla="*/ 4 w 10"/>
                    <a:gd name="T31" fmla="*/ 1 h 5"/>
                    <a:gd name="T32" fmla="*/ 4 w 10"/>
                    <a:gd name="T33" fmla="*/ 1 h 5"/>
                    <a:gd name="T34" fmla="*/ 4 w 10"/>
                    <a:gd name="T35" fmla="*/ 1 h 5"/>
                    <a:gd name="T36" fmla="*/ 4 w 10"/>
                    <a:gd name="T37" fmla="*/ 2 h 5"/>
                    <a:gd name="T38" fmla="*/ 4 w 10"/>
                    <a:gd name="T39" fmla="*/ 2 h 5"/>
                    <a:gd name="T40" fmla="*/ 4 w 10"/>
                    <a:gd name="T41" fmla="*/ 2 h 5"/>
                    <a:gd name="T42" fmla="*/ 5 w 10"/>
                    <a:gd name="T43" fmla="*/ 2 h 5"/>
                    <a:gd name="T44" fmla="*/ 5 w 10"/>
                    <a:gd name="T45" fmla="*/ 2 h 5"/>
                    <a:gd name="T46" fmla="*/ 5 w 10"/>
                    <a:gd name="T47" fmla="*/ 2 h 5"/>
                    <a:gd name="T48" fmla="*/ 5 w 10"/>
                    <a:gd name="T49" fmla="*/ 2 h 5"/>
                    <a:gd name="T50" fmla="*/ 5 w 10"/>
                    <a:gd name="T51" fmla="*/ 2 h 5"/>
                    <a:gd name="T52" fmla="*/ 5 w 10"/>
                    <a:gd name="T53" fmla="*/ 2 h 5"/>
                    <a:gd name="T54" fmla="*/ 6 w 10"/>
                    <a:gd name="T55" fmla="*/ 2 h 5"/>
                    <a:gd name="T56" fmla="*/ 6 w 10"/>
                    <a:gd name="T57" fmla="*/ 3 h 5"/>
                    <a:gd name="T58" fmla="*/ 6 w 10"/>
                    <a:gd name="T59" fmla="*/ 3 h 5"/>
                    <a:gd name="T60" fmla="*/ 6 w 10"/>
                    <a:gd name="T61" fmla="*/ 3 h 5"/>
                    <a:gd name="T62" fmla="*/ 7 w 10"/>
                    <a:gd name="T63" fmla="*/ 3 h 5"/>
                    <a:gd name="T64" fmla="*/ 7 w 10"/>
                    <a:gd name="T65" fmla="*/ 3 h 5"/>
                    <a:gd name="T66" fmla="*/ 7 w 10"/>
                    <a:gd name="T67" fmla="*/ 3 h 5"/>
                    <a:gd name="T68" fmla="*/ 7 w 10"/>
                    <a:gd name="T69" fmla="*/ 3 h 5"/>
                    <a:gd name="T70" fmla="*/ 7 w 10"/>
                    <a:gd name="T71" fmla="*/ 4 h 5"/>
                    <a:gd name="T72" fmla="*/ 8 w 10"/>
                    <a:gd name="T73" fmla="*/ 4 h 5"/>
                    <a:gd name="T74" fmla="*/ 8 w 10"/>
                    <a:gd name="T75" fmla="*/ 4 h 5"/>
                    <a:gd name="T76" fmla="*/ 8 w 10"/>
                    <a:gd name="T77" fmla="*/ 4 h 5"/>
                    <a:gd name="T78" fmla="*/ 8 w 10"/>
                    <a:gd name="T79" fmla="*/ 4 h 5"/>
                    <a:gd name="T80" fmla="*/ 9 w 10"/>
                    <a:gd name="T81" fmla="*/ 4 h 5"/>
                    <a:gd name="T82" fmla="*/ 9 w 10"/>
                    <a:gd name="T83" fmla="*/ 4 h 5"/>
                    <a:gd name="T84" fmla="*/ 9 w 10"/>
                    <a:gd name="T85" fmla="*/ 4 h 5"/>
                    <a:gd name="T86" fmla="*/ 9 w 10"/>
                    <a:gd name="T87" fmla="*/ 4 h 5"/>
                    <a:gd name="T88" fmla="*/ 9 w 10"/>
                    <a:gd name="T89" fmla="*/ 4 h 5"/>
                    <a:gd name="T90" fmla="*/ 9 w 10"/>
                    <a:gd name="T91" fmla="*/ 4 h 5"/>
                    <a:gd name="T92" fmla="*/ 10 w 10"/>
                    <a:gd name="T93" fmla="*/ 5 h 5"/>
                    <a:gd name="T94" fmla="*/ 10 w 10"/>
                    <a:gd name="T95" fmla="*/ 5 h 5"/>
                    <a:gd name="T96" fmla="*/ 10 w 10"/>
                    <a:gd name="T97" fmla="*/ 5 h 5"/>
                    <a:gd name="T98" fmla="*/ 10 w 10"/>
                    <a:gd name="T9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10" y="5"/>
                      </a:lnTo>
                      <a:lnTo>
                        <a:pt x="10" y="5"/>
                      </a:lnTo>
                      <a:lnTo>
                        <a:pt x="10" y="5"/>
                      </a:lnTo>
                      <a:lnTo>
                        <a:pt x="10" y="5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17" name="Freeform 374"/>
                <p:cNvSpPr>
                  <a:spLocks/>
                </p:cNvSpPr>
                <p:nvPr/>
              </p:nvSpPr>
              <p:spPr bwMode="auto">
                <a:xfrm rot="5400000" flipH="1">
                  <a:off x="1567276" y="1533741"/>
                  <a:ext cx="1394" cy="1968"/>
                </a:xfrm>
                <a:custGeom>
                  <a:avLst/>
                  <a:gdLst>
                    <a:gd name="T0" fmla="*/ 0 w 10"/>
                    <a:gd name="T1" fmla="*/ 0 h 5"/>
                    <a:gd name="T2" fmla="*/ 1 w 10"/>
                    <a:gd name="T3" fmla="*/ 0 h 5"/>
                    <a:gd name="T4" fmla="*/ 1 w 10"/>
                    <a:gd name="T5" fmla="*/ 0 h 5"/>
                    <a:gd name="T6" fmla="*/ 1 w 10"/>
                    <a:gd name="T7" fmla="*/ 0 h 5"/>
                    <a:gd name="T8" fmla="*/ 1 w 10"/>
                    <a:gd name="T9" fmla="*/ 1 h 5"/>
                    <a:gd name="T10" fmla="*/ 1 w 10"/>
                    <a:gd name="T11" fmla="*/ 1 h 5"/>
                    <a:gd name="T12" fmla="*/ 1 w 10"/>
                    <a:gd name="T13" fmla="*/ 1 h 5"/>
                    <a:gd name="T14" fmla="*/ 2 w 10"/>
                    <a:gd name="T15" fmla="*/ 1 h 5"/>
                    <a:gd name="T16" fmla="*/ 2 w 10"/>
                    <a:gd name="T17" fmla="*/ 1 h 5"/>
                    <a:gd name="T18" fmla="*/ 2 w 10"/>
                    <a:gd name="T19" fmla="*/ 1 h 5"/>
                    <a:gd name="T20" fmla="*/ 2 w 10"/>
                    <a:gd name="T21" fmla="*/ 1 h 5"/>
                    <a:gd name="T22" fmla="*/ 3 w 10"/>
                    <a:gd name="T23" fmla="*/ 1 h 5"/>
                    <a:gd name="T24" fmla="*/ 3 w 10"/>
                    <a:gd name="T25" fmla="*/ 1 h 5"/>
                    <a:gd name="T26" fmla="*/ 3 w 10"/>
                    <a:gd name="T27" fmla="*/ 1 h 5"/>
                    <a:gd name="T28" fmla="*/ 3 w 10"/>
                    <a:gd name="T29" fmla="*/ 1 h 5"/>
                    <a:gd name="T30" fmla="*/ 3 w 10"/>
                    <a:gd name="T31" fmla="*/ 2 h 5"/>
                    <a:gd name="T32" fmla="*/ 3 w 10"/>
                    <a:gd name="T33" fmla="*/ 2 h 5"/>
                    <a:gd name="T34" fmla="*/ 4 w 10"/>
                    <a:gd name="T35" fmla="*/ 2 h 5"/>
                    <a:gd name="T36" fmla="*/ 4 w 10"/>
                    <a:gd name="T37" fmla="*/ 2 h 5"/>
                    <a:gd name="T38" fmla="*/ 4 w 10"/>
                    <a:gd name="T39" fmla="*/ 2 h 5"/>
                    <a:gd name="T40" fmla="*/ 4 w 10"/>
                    <a:gd name="T41" fmla="*/ 2 h 5"/>
                    <a:gd name="T42" fmla="*/ 4 w 10"/>
                    <a:gd name="T43" fmla="*/ 2 h 5"/>
                    <a:gd name="T44" fmla="*/ 5 w 10"/>
                    <a:gd name="T45" fmla="*/ 3 h 5"/>
                    <a:gd name="T46" fmla="*/ 5 w 10"/>
                    <a:gd name="T47" fmla="*/ 3 h 5"/>
                    <a:gd name="T48" fmla="*/ 5 w 10"/>
                    <a:gd name="T49" fmla="*/ 3 h 5"/>
                    <a:gd name="T50" fmla="*/ 5 w 10"/>
                    <a:gd name="T51" fmla="*/ 3 h 5"/>
                    <a:gd name="T52" fmla="*/ 6 w 10"/>
                    <a:gd name="T53" fmla="*/ 3 h 5"/>
                    <a:gd name="T54" fmla="*/ 6 w 10"/>
                    <a:gd name="T55" fmla="*/ 3 h 5"/>
                    <a:gd name="T56" fmla="*/ 6 w 10"/>
                    <a:gd name="T57" fmla="*/ 3 h 5"/>
                    <a:gd name="T58" fmla="*/ 6 w 10"/>
                    <a:gd name="T59" fmla="*/ 3 h 5"/>
                    <a:gd name="T60" fmla="*/ 6 w 10"/>
                    <a:gd name="T61" fmla="*/ 3 h 5"/>
                    <a:gd name="T62" fmla="*/ 6 w 10"/>
                    <a:gd name="T63" fmla="*/ 3 h 5"/>
                    <a:gd name="T64" fmla="*/ 7 w 10"/>
                    <a:gd name="T65" fmla="*/ 3 h 5"/>
                    <a:gd name="T66" fmla="*/ 7 w 10"/>
                    <a:gd name="T67" fmla="*/ 4 h 5"/>
                    <a:gd name="T68" fmla="*/ 7 w 10"/>
                    <a:gd name="T69" fmla="*/ 4 h 5"/>
                    <a:gd name="T70" fmla="*/ 7 w 10"/>
                    <a:gd name="T71" fmla="*/ 4 h 5"/>
                    <a:gd name="T72" fmla="*/ 8 w 10"/>
                    <a:gd name="T73" fmla="*/ 4 h 5"/>
                    <a:gd name="T74" fmla="*/ 8 w 10"/>
                    <a:gd name="T75" fmla="*/ 4 h 5"/>
                    <a:gd name="T76" fmla="*/ 8 w 10"/>
                    <a:gd name="T77" fmla="*/ 4 h 5"/>
                    <a:gd name="T78" fmla="*/ 8 w 10"/>
                    <a:gd name="T79" fmla="*/ 4 h 5"/>
                    <a:gd name="T80" fmla="*/ 8 w 10"/>
                    <a:gd name="T81" fmla="*/ 4 h 5"/>
                    <a:gd name="T82" fmla="*/ 8 w 10"/>
                    <a:gd name="T83" fmla="*/ 4 h 5"/>
                    <a:gd name="T84" fmla="*/ 9 w 10"/>
                    <a:gd name="T85" fmla="*/ 4 h 5"/>
                    <a:gd name="T86" fmla="*/ 9 w 10"/>
                    <a:gd name="T87" fmla="*/ 4 h 5"/>
                    <a:gd name="T88" fmla="*/ 9 w 10"/>
                    <a:gd name="T89" fmla="*/ 5 h 5"/>
                    <a:gd name="T90" fmla="*/ 9 w 10"/>
                    <a:gd name="T91" fmla="*/ 5 h 5"/>
                    <a:gd name="T92" fmla="*/ 10 w 10"/>
                    <a:gd name="T93" fmla="*/ 5 h 5"/>
                    <a:gd name="T94" fmla="*/ 10 w 10"/>
                    <a:gd name="T95" fmla="*/ 5 h 5"/>
                    <a:gd name="T96" fmla="*/ 10 w 10"/>
                    <a:gd name="T97" fmla="*/ 5 h 5"/>
                    <a:gd name="T98" fmla="*/ 10 w 10"/>
                    <a:gd name="T9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10" y="5"/>
                      </a:lnTo>
                      <a:lnTo>
                        <a:pt x="10" y="5"/>
                      </a:lnTo>
                      <a:lnTo>
                        <a:pt x="10" y="5"/>
                      </a:lnTo>
                      <a:lnTo>
                        <a:pt x="10" y="5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18" name="Freeform 375"/>
                <p:cNvSpPr>
                  <a:spLocks/>
                </p:cNvSpPr>
                <p:nvPr/>
              </p:nvSpPr>
              <p:spPr bwMode="auto">
                <a:xfrm rot="5400000" flipH="1">
                  <a:off x="1565308" y="1532346"/>
                  <a:ext cx="1394" cy="1968"/>
                </a:xfrm>
                <a:custGeom>
                  <a:avLst/>
                  <a:gdLst>
                    <a:gd name="T0" fmla="*/ 0 w 10"/>
                    <a:gd name="T1" fmla="*/ 0 h 5"/>
                    <a:gd name="T2" fmla="*/ 0 w 10"/>
                    <a:gd name="T3" fmla="*/ 0 h 5"/>
                    <a:gd name="T4" fmla="*/ 0 w 10"/>
                    <a:gd name="T5" fmla="*/ 1 h 5"/>
                    <a:gd name="T6" fmla="*/ 1 w 10"/>
                    <a:gd name="T7" fmla="*/ 1 h 5"/>
                    <a:gd name="T8" fmla="*/ 1 w 10"/>
                    <a:gd name="T9" fmla="*/ 1 h 5"/>
                    <a:gd name="T10" fmla="*/ 1 w 10"/>
                    <a:gd name="T11" fmla="*/ 1 h 5"/>
                    <a:gd name="T12" fmla="*/ 1 w 10"/>
                    <a:gd name="T13" fmla="*/ 1 h 5"/>
                    <a:gd name="T14" fmla="*/ 1 w 10"/>
                    <a:gd name="T15" fmla="*/ 1 h 5"/>
                    <a:gd name="T16" fmla="*/ 1 w 10"/>
                    <a:gd name="T17" fmla="*/ 1 h 5"/>
                    <a:gd name="T18" fmla="*/ 2 w 10"/>
                    <a:gd name="T19" fmla="*/ 1 h 5"/>
                    <a:gd name="T20" fmla="*/ 2 w 10"/>
                    <a:gd name="T21" fmla="*/ 1 h 5"/>
                    <a:gd name="T22" fmla="*/ 2 w 10"/>
                    <a:gd name="T23" fmla="*/ 1 h 5"/>
                    <a:gd name="T24" fmla="*/ 3 w 10"/>
                    <a:gd name="T25" fmla="*/ 1 h 5"/>
                    <a:gd name="T26" fmla="*/ 3 w 10"/>
                    <a:gd name="T27" fmla="*/ 1 h 5"/>
                    <a:gd name="T28" fmla="*/ 3 w 10"/>
                    <a:gd name="T29" fmla="*/ 2 h 5"/>
                    <a:gd name="T30" fmla="*/ 3 w 10"/>
                    <a:gd name="T31" fmla="*/ 2 h 5"/>
                    <a:gd name="T32" fmla="*/ 3 w 10"/>
                    <a:gd name="T33" fmla="*/ 2 h 5"/>
                    <a:gd name="T34" fmla="*/ 3 w 10"/>
                    <a:gd name="T35" fmla="*/ 2 h 5"/>
                    <a:gd name="T36" fmla="*/ 4 w 10"/>
                    <a:gd name="T37" fmla="*/ 2 h 5"/>
                    <a:gd name="T38" fmla="*/ 4 w 10"/>
                    <a:gd name="T39" fmla="*/ 2 h 5"/>
                    <a:gd name="T40" fmla="*/ 4 w 10"/>
                    <a:gd name="T41" fmla="*/ 2 h 5"/>
                    <a:gd name="T42" fmla="*/ 4 w 10"/>
                    <a:gd name="T43" fmla="*/ 3 h 5"/>
                    <a:gd name="T44" fmla="*/ 5 w 10"/>
                    <a:gd name="T45" fmla="*/ 3 h 5"/>
                    <a:gd name="T46" fmla="*/ 5 w 10"/>
                    <a:gd name="T47" fmla="*/ 3 h 5"/>
                    <a:gd name="T48" fmla="*/ 5 w 10"/>
                    <a:gd name="T49" fmla="*/ 3 h 5"/>
                    <a:gd name="T50" fmla="*/ 5 w 10"/>
                    <a:gd name="T51" fmla="*/ 3 h 5"/>
                    <a:gd name="T52" fmla="*/ 5 w 10"/>
                    <a:gd name="T53" fmla="*/ 3 h 5"/>
                    <a:gd name="T54" fmla="*/ 5 w 10"/>
                    <a:gd name="T55" fmla="*/ 3 h 5"/>
                    <a:gd name="T56" fmla="*/ 6 w 10"/>
                    <a:gd name="T57" fmla="*/ 3 h 5"/>
                    <a:gd name="T58" fmla="*/ 6 w 10"/>
                    <a:gd name="T59" fmla="*/ 3 h 5"/>
                    <a:gd name="T60" fmla="*/ 6 w 10"/>
                    <a:gd name="T61" fmla="*/ 3 h 5"/>
                    <a:gd name="T62" fmla="*/ 6 w 10"/>
                    <a:gd name="T63" fmla="*/ 3 h 5"/>
                    <a:gd name="T64" fmla="*/ 7 w 10"/>
                    <a:gd name="T65" fmla="*/ 4 h 5"/>
                    <a:gd name="T66" fmla="*/ 7 w 10"/>
                    <a:gd name="T67" fmla="*/ 4 h 5"/>
                    <a:gd name="T68" fmla="*/ 7 w 10"/>
                    <a:gd name="T69" fmla="*/ 4 h 5"/>
                    <a:gd name="T70" fmla="*/ 7 w 10"/>
                    <a:gd name="T71" fmla="*/ 4 h 5"/>
                    <a:gd name="T72" fmla="*/ 7 w 10"/>
                    <a:gd name="T73" fmla="*/ 4 h 5"/>
                    <a:gd name="T74" fmla="*/ 7 w 10"/>
                    <a:gd name="T75" fmla="*/ 4 h 5"/>
                    <a:gd name="T76" fmla="*/ 8 w 10"/>
                    <a:gd name="T77" fmla="*/ 4 h 5"/>
                    <a:gd name="T78" fmla="*/ 8 w 10"/>
                    <a:gd name="T79" fmla="*/ 4 h 5"/>
                    <a:gd name="T80" fmla="*/ 8 w 10"/>
                    <a:gd name="T81" fmla="*/ 5 h 5"/>
                    <a:gd name="T82" fmla="*/ 8 w 10"/>
                    <a:gd name="T83" fmla="*/ 5 h 5"/>
                    <a:gd name="T84" fmla="*/ 8 w 10"/>
                    <a:gd name="T85" fmla="*/ 5 h 5"/>
                    <a:gd name="T86" fmla="*/ 8 w 10"/>
                    <a:gd name="T87" fmla="*/ 5 h 5"/>
                    <a:gd name="T88" fmla="*/ 9 w 10"/>
                    <a:gd name="T89" fmla="*/ 5 h 5"/>
                    <a:gd name="T90" fmla="*/ 9 w 10"/>
                    <a:gd name="T91" fmla="*/ 5 h 5"/>
                    <a:gd name="T92" fmla="*/ 9 w 10"/>
                    <a:gd name="T93" fmla="*/ 5 h 5"/>
                    <a:gd name="T94" fmla="*/ 10 w 10"/>
                    <a:gd name="T95" fmla="*/ 5 h 5"/>
                    <a:gd name="T96" fmla="*/ 10 w 10"/>
                    <a:gd name="T97" fmla="*/ 5 h 5"/>
                    <a:gd name="T98" fmla="*/ 10 w 10"/>
                    <a:gd name="T9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10" y="5"/>
                      </a:lnTo>
                      <a:lnTo>
                        <a:pt x="10" y="5"/>
                      </a:lnTo>
                      <a:lnTo>
                        <a:pt x="10" y="5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19" name="Freeform 376"/>
                <p:cNvSpPr>
                  <a:spLocks/>
                </p:cNvSpPr>
                <p:nvPr/>
              </p:nvSpPr>
              <p:spPr bwMode="auto">
                <a:xfrm rot="5400000" flipH="1">
                  <a:off x="1563341" y="1530952"/>
                  <a:ext cx="1394" cy="1968"/>
                </a:xfrm>
                <a:custGeom>
                  <a:avLst/>
                  <a:gdLst>
                    <a:gd name="T0" fmla="*/ 0 w 10"/>
                    <a:gd name="T1" fmla="*/ 0 h 5"/>
                    <a:gd name="T2" fmla="*/ 0 w 10"/>
                    <a:gd name="T3" fmla="*/ 0 h 5"/>
                    <a:gd name="T4" fmla="*/ 0 w 10"/>
                    <a:gd name="T5" fmla="*/ 1 h 5"/>
                    <a:gd name="T6" fmla="*/ 0 w 10"/>
                    <a:gd name="T7" fmla="*/ 1 h 5"/>
                    <a:gd name="T8" fmla="*/ 1 w 10"/>
                    <a:gd name="T9" fmla="*/ 1 h 5"/>
                    <a:gd name="T10" fmla="*/ 1 w 10"/>
                    <a:gd name="T11" fmla="*/ 1 h 5"/>
                    <a:gd name="T12" fmla="*/ 1 w 10"/>
                    <a:gd name="T13" fmla="*/ 1 h 5"/>
                    <a:gd name="T14" fmla="*/ 1 w 10"/>
                    <a:gd name="T15" fmla="*/ 1 h 5"/>
                    <a:gd name="T16" fmla="*/ 2 w 10"/>
                    <a:gd name="T17" fmla="*/ 1 h 5"/>
                    <a:gd name="T18" fmla="*/ 2 w 10"/>
                    <a:gd name="T19" fmla="*/ 1 h 5"/>
                    <a:gd name="T20" fmla="*/ 2 w 10"/>
                    <a:gd name="T21" fmla="*/ 1 h 5"/>
                    <a:gd name="T22" fmla="*/ 2 w 10"/>
                    <a:gd name="T23" fmla="*/ 1 h 5"/>
                    <a:gd name="T24" fmla="*/ 2 w 10"/>
                    <a:gd name="T25" fmla="*/ 1 h 5"/>
                    <a:gd name="T26" fmla="*/ 2 w 10"/>
                    <a:gd name="T27" fmla="*/ 1 h 5"/>
                    <a:gd name="T28" fmla="*/ 3 w 10"/>
                    <a:gd name="T29" fmla="*/ 2 h 5"/>
                    <a:gd name="T30" fmla="*/ 3 w 10"/>
                    <a:gd name="T31" fmla="*/ 2 h 5"/>
                    <a:gd name="T32" fmla="*/ 3 w 10"/>
                    <a:gd name="T33" fmla="*/ 2 h 5"/>
                    <a:gd name="T34" fmla="*/ 3 w 10"/>
                    <a:gd name="T35" fmla="*/ 2 h 5"/>
                    <a:gd name="T36" fmla="*/ 4 w 10"/>
                    <a:gd name="T37" fmla="*/ 2 h 5"/>
                    <a:gd name="T38" fmla="*/ 4 w 10"/>
                    <a:gd name="T39" fmla="*/ 2 h 5"/>
                    <a:gd name="T40" fmla="*/ 4 w 10"/>
                    <a:gd name="T41" fmla="*/ 2 h 5"/>
                    <a:gd name="T42" fmla="*/ 4 w 10"/>
                    <a:gd name="T43" fmla="*/ 3 h 5"/>
                    <a:gd name="T44" fmla="*/ 4 w 10"/>
                    <a:gd name="T45" fmla="*/ 3 h 5"/>
                    <a:gd name="T46" fmla="*/ 4 w 10"/>
                    <a:gd name="T47" fmla="*/ 3 h 5"/>
                    <a:gd name="T48" fmla="*/ 5 w 10"/>
                    <a:gd name="T49" fmla="*/ 3 h 5"/>
                    <a:gd name="T50" fmla="*/ 5 w 10"/>
                    <a:gd name="T51" fmla="*/ 3 h 5"/>
                    <a:gd name="T52" fmla="*/ 5 w 10"/>
                    <a:gd name="T53" fmla="*/ 3 h 5"/>
                    <a:gd name="T54" fmla="*/ 5 w 10"/>
                    <a:gd name="T55" fmla="*/ 3 h 5"/>
                    <a:gd name="T56" fmla="*/ 5 w 10"/>
                    <a:gd name="T57" fmla="*/ 3 h 5"/>
                    <a:gd name="T58" fmla="*/ 5 w 10"/>
                    <a:gd name="T59" fmla="*/ 3 h 5"/>
                    <a:gd name="T60" fmla="*/ 6 w 10"/>
                    <a:gd name="T61" fmla="*/ 3 h 5"/>
                    <a:gd name="T62" fmla="*/ 6 w 10"/>
                    <a:gd name="T63" fmla="*/ 3 h 5"/>
                    <a:gd name="T64" fmla="*/ 6 w 10"/>
                    <a:gd name="T65" fmla="*/ 3 h 5"/>
                    <a:gd name="T66" fmla="*/ 7 w 10"/>
                    <a:gd name="T67" fmla="*/ 4 h 5"/>
                    <a:gd name="T68" fmla="*/ 7 w 10"/>
                    <a:gd name="T69" fmla="*/ 4 h 5"/>
                    <a:gd name="T70" fmla="*/ 7 w 10"/>
                    <a:gd name="T71" fmla="*/ 4 h 5"/>
                    <a:gd name="T72" fmla="*/ 7 w 10"/>
                    <a:gd name="T73" fmla="*/ 4 h 5"/>
                    <a:gd name="T74" fmla="*/ 7 w 10"/>
                    <a:gd name="T75" fmla="*/ 4 h 5"/>
                    <a:gd name="T76" fmla="*/ 7 w 10"/>
                    <a:gd name="T77" fmla="*/ 4 h 5"/>
                    <a:gd name="T78" fmla="*/ 8 w 10"/>
                    <a:gd name="T79" fmla="*/ 4 h 5"/>
                    <a:gd name="T80" fmla="*/ 8 w 10"/>
                    <a:gd name="T81" fmla="*/ 4 h 5"/>
                    <a:gd name="T82" fmla="*/ 8 w 10"/>
                    <a:gd name="T83" fmla="*/ 5 h 5"/>
                    <a:gd name="T84" fmla="*/ 8 w 10"/>
                    <a:gd name="T85" fmla="*/ 5 h 5"/>
                    <a:gd name="T86" fmla="*/ 9 w 10"/>
                    <a:gd name="T87" fmla="*/ 5 h 5"/>
                    <a:gd name="T88" fmla="*/ 9 w 10"/>
                    <a:gd name="T89" fmla="*/ 5 h 5"/>
                    <a:gd name="T90" fmla="*/ 9 w 10"/>
                    <a:gd name="T91" fmla="*/ 5 h 5"/>
                    <a:gd name="T92" fmla="*/ 9 w 10"/>
                    <a:gd name="T93" fmla="*/ 5 h 5"/>
                    <a:gd name="T94" fmla="*/ 9 w 10"/>
                    <a:gd name="T95" fmla="*/ 5 h 5"/>
                    <a:gd name="T96" fmla="*/ 9 w 10"/>
                    <a:gd name="T97" fmla="*/ 5 h 5"/>
                    <a:gd name="T98" fmla="*/ 10 w 10"/>
                    <a:gd name="T9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10" y="5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20" name="Freeform 377"/>
                <p:cNvSpPr>
                  <a:spLocks/>
                </p:cNvSpPr>
                <p:nvPr/>
              </p:nvSpPr>
              <p:spPr bwMode="auto">
                <a:xfrm rot="5400000" flipH="1">
                  <a:off x="1561442" y="1529628"/>
                  <a:ext cx="1255" cy="1968"/>
                </a:xfrm>
                <a:custGeom>
                  <a:avLst/>
                  <a:gdLst>
                    <a:gd name="T0" fmla="*/ 0 w 9"/>
                    <a:gd name="T1" fmla="*/ 0 h 5"/>
                    <a:gd name="T2" fmla="*/ 0 w 9"/>
                    <a:gd name="T3" fmla="*/ 0 h 5"/>
                    <a:gd name="T4" fmla="*/ 0 w 9"/>
                    <a:gd name="T5" fmla="*/ 0 h 5"/>
                    <a:gd name="T6" fmla="*/ 0 w 9"/>
                    <a:gd name="T7" fmla="*/ 0 h 5"/>
                    <a:gd name="T8" fmla="*/ 1 w 9"/>
                    <a:gd name="T9" fmla="*/ 1 h 5"/>
                    <a:gd name="T10" fmla="*/ 1 w 9"/>
                    <a:gd name="T11" fmla="*/ 1 h 5"/>
                    <a:gd name="T12" fmla="*/ 1 w 9"/>
                    <a:gd name="T13" fmla="*/ 1 h 5"/>
                    <a:gd name="T14" fmla="*/ 1 w 9"/>
                    <a:gd name="T15" fmla="*/ 1 h 5"/>
                    <a:gd name="T16" fmla="*/ 1 w 9"/>
                    <a:gd name="T17" fmla="*/ 1 h 5"/>
                    <a:gd name="T18" fmla="*/ 1 w 9"/>
                    <a:gd name="T19" fmla="*/ 1 h 5"/>
                    <a:gd name="T20" fmla="*/ 2 w 9"/>
                    <a:gd name="T21" fmla="*/ 1 h 5"/>
                    <a:gd name="T22" fmla="*/ 2 w 9"/>
                    <a:gd name="T23" fmla="*/ 2 h 5"/>
                    <a:gd name="T24" fmla="*/ 2 w 9"/>
                    <a:gd name="T25" fmla="*/ 2 h 5"/>
                    <a:gd name="T26" fmla="*/ 2 w 9"/>
                    <a:gd name="T27" fmla="*/ 2 h 5"/>
                    <a:gd name="T28" fmla="*/ 2 w 9"/>
                    <a:gd name="T29" fmla="*/ 2 h 5"/>
                    <a:gd name="T30" fmla="*/ 2 w 9"/>
                    <a:gd name="T31" fmla="*/ 2 h 5"/>
                    <a:gd name="T32" fmla="*/ 3 w 9"/>
                    <a:gd name="T33" fmla="*/ 2 h 5"/>
                    <a:gd name="T34" fmla="*/ 3 w 9"/>
                    <a:gd name="T35" fmla="*/ 2 h 5"/>
                    <a:gd name="T36" fmla="*/ 3 w 9"/>
                    <a:gd name="T37" fmla="*/ 2 h 5"/>
                    <a:gd name="T38" fmla="*/ 4 w 9"/>
                    <a:gd name="T39" fmla="*/ 2 h 5"/>
                    <a:gd name="T40" fmla="*/ 4 w 9"/>
                    <a:gd name="T41" fmla="*/ 2 h 5"/>
                    <a:gd name="T42" fmla="*/ 4 w 9"/>
                    <a:gd name="T43" fmla="*/ 2 h 5"/>
                    <a:gd name="T44" fmla="*/ 4 w 9"/>
                    <a:gd name="T45" fmla="*/ 2 h 5"/>
                    <a:gd name="T46" fmla="*/ 4 w 9"/>
                    <a:gd name="T47" fmla="*/ 3 h 5"/>
                    <a:gd name="T48" fmla="*/ 4 w 9"/>
                    <a:gd name="T49" fmla="*/ 3 h 5"/>
                    <a:gd name="T50" fmla="*/ 5 w 9"/>
                    <a:gd name="T51" fmla="*/ 3 h 5"/>
                    <a:gd name="T52" fmla="*/ 5 w 9"/>
                    <a:gd name="T53" fmla="*/ 3 h 5"/>
                    <a:gd name="T54" fmla="*/ 5 w 9"/>
                    <a:gd name="T55" fmla="*/ 3 h 5"/>
                    <a:gd name="T56" fmla="*/ 5 w 9"/>
                    <a:gd name="T57" fmla="*/ 3 h 5"/>
                    <a:gd name="T58" fmla="*/ 6 w 9"/>
                    <a:gd name="T59" fmla="*/ 3 h 5"/>
                    <a:gd name="T60" fmla="*/ 6 w 9"/>
                    <a:gd name="T61" fmla="*/ 3 h 5"/>
                    <a:gd name="T62" fmla="*/ 6 w 9"/>
                    <a:gd name="T63" fmla="*/ 3 h 5"/>
                    <a:gd name="T64" fmla="*/ 6 w 9"/>
                    <a:gd name="T65" fmla="*/ 3 h 5"/>
                    <a:gd name="T66" fmla="*/ 6 w 9"/>
                    <a:gd name="T67" fmla="*/ 3 h 5"/>
                    <a:gd name="T68" fmla="*/ 6 w 9"/>
                    <a:gd name="T69" fmla="*/ 3 h 5"/>
                    <a:gd name="T70" fmla="*/ 7 w 9"/>
                    <a:gd name="T71" fmla="*/ 4 h 5"/>
                    <a:gd name="T72" fmla="*/ 7 w 9"/>
                    <a:gd name="T73" fmla="*/ 4 h 5"/>
                    <a:gd name="T74" fmla="*/ 7 w 9"/>
                    <a:gd name="T75" fmla="*/ 4 h 5"/>
                    <a:gd name="T76" fmla="*/ 7 w 9"/>
                    <a:gd name="T77" fmla="*/ 4 h 5"/>
                    <a:gd name="T78" fmla="*/ 8 w 9"/>
                    <a:gd name="T79" fmla="*/ 4 h 5"/>
                    <a:gd name="T80" fmla="*/ 8 w 9"/>
                    <a:gd name="T81" fmla="*/ 4 h 5"/>
                    <a:gd name="T82" fmla="*/ 8 w 9"/>
                    <a:gd name="T83" fmla="*/ 4 h 5"/>
                    <a:gd name="T84" fmla="*/ 8 w 9"/>
                    <a:gd name="T85" fmla="*/ 4 h 5"/>
                    <a:gd name="T86" fmla="*/ 8 w 9"/>
                    <a:gd name="T87" fmla="*/ 5 h 5"/>
                    <a:gd name="T88" fmla="*/ 8 w 9"/>
                    <a:gd name="T89" fmla="*/ 5 h 5"/>
                    <a:gd name="T90" fmla="*/ 9 w 9"/>
                    <a:gd name="T91" fmla="*/ 5 h 5"/>
                    <a:gd name="T92" fmla="*/ 9 w 9"/>
                    <a:gd name="T93" fmla="*/ 5 h 5"/>
                    <a:gd name="T94" fmla="*/ 9 w 9"/>
                    <a:gd name="T95" fmla="*/ 5 h 5"/>
                    <a:gd name="T96" fmla="*/ 9 w 9"/>
                    <a:gd name="T97" fmla="*/ 5 h 5"/>
                    <a:gd name="T98" fmla="*/ 9 w 9"/>
                    <a:gd name="T9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9" y="5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21" name="Freeform 378"/>
                <p:cNvSpPr>
                  <a:spLocks/>
                </p:cNvSpPr>
                <p:nvPr/>
              </p:nvSpPr>
              <p:spPr bwMode="auto">
                <a:xfrm rot="5400000" flipH="1">
                  <a:off x="1559405" y="1528303"/>
                  <a:ext cx="1394" cy="1968"/>
                </a:xfrm>
                <a:custGeom>
                  <a:avLst/>
                  <a:gdLst>
                    <a:gd name="T0" fmla="*/ 0 w 10"/>
                    <a:gd name="T1" fmla="*/ 0 h 5"/>
                    <a:gd name="T2" fmla="*/ 0 w 10"/>
                    <a:gd name="T3" fmla="*/ 0 h 5"/>
                    <a:gd name="T4" fmla="*/ 1 w 10"/>
                    <a:gd name="T5" fmla="*/ 0 h 5"/>
                    <a:gd name="T6" fmla="*/ 1 w 10"/>
                    <a:gd name="T7" fmla="*/ 0 h 5"/>
                    <a:gd name="T8" fmla="*/ 1 w 10"/>
                    <a:gd name="T9" fmla="*/ 0 h 5"/>
                    <a:gd name="T10" fmla="*/ 1 w 10"/>
                    <a:gd name="T11" fmla="*/ 0 h 5"/>
                    <a:gd name="T12" fmla="*/ 2 w 10"/>
                    <a:gd name="T13" fmla="*/ 1 h 5"/>
                    <a:gd name="T14" fmla="*/ 2 w 10"/>
                    <a:gd name="T15" fmla="*/ 1 h 5"/>
                    <a:gd name="T16" fmla="*/ 2 w 10"/>
                    <a:gd name="T17" fmla="*/ 1 h 5"/>
                    <a:gd name="T18" fmla="*/ 2 w 10"/>
                    <a:gd name="T19" fmla="*/ 1 h 5"/>
                    <a:gd name="T20" fmla="*/ 2 w 10"/>
                    <a:gd name="T21" fmla="*/ 1 h 5"/>
                    <a:gd name="T22" fmla="*/ 3 w 10"/>
                    <a:gd name="T23" fmla="*/ 1 h 5"/>
                    <a:gd name="T24" fmla="*/ 3 w 10"/>
                    <a:gd name="T25" fmla="*/ 1 h 5"/>
                    <a:gd name="T26" fmla="*/ 3 w 10"/>
                    <a:gd name="T27" fmla="*/ 1 h 5"/>
                    <a:gd name="T28" fmla="*/ 3 w 10"/>
                    <a:gd name="T29" fmla="*/ 1 h 5"/>
                    <a:gd name="T30" fmla="*/ 4 w 10"/>
                    <a:gd name="T31" fmla="*/ 2 h 5"/>
                    <a:gd name="T32" fmla="*/ 4 w 10"/>
                    <a:gd name="T33" fmla="*/ 2 h 5"/>
                    <a:gd name="T34" fmla="*/ 4 w 10"/>
                    <a:gd name="T35" fmla="*/ 2 h 5"/>
                    <a:gd name="T36" fmla="*/ 4 w 10"/>
                    <a:gd name="T37" fmla="*/ 2 h 5"/>
                    <a:gd name="T38" fmla="*/ 4 w 10"/>
                    <a:gd name="T39" fmla="*/ 2 h 5"/>
                    <a:gd name="T40" fmla="*/ 4 w 10"/>
                    <a:gd name="T41" fmla="*/ 2 h 5"/>
                    <a:gd name="T42" fmla="*/ 5 w 10"/>
                    <a:gd name="T43" fmla="*/ 2 h 5"/>
                    <a:gd name="T44" fmla="*/ 5 w 10"/>
                    <a:gd name="T45" fmla="*/ 2 h 5"/>
                    <a:gd name="T46" fmla="*/ 5 w 10"/>
                    <a:gd name="T47" fmla="*/ 2 h 5"/>
                    <a:gd name="T48" fmla="*/ 5 w 10"/>
                    <a:gd name="T49" fmla="*/ 2 h 5"/>
                    <a:gd name="T50" fmla="*/ 6 w 10"/>
                    <a:gd name="T51" fmla="*/ 2 h 5"/>
                    <a:gd name="T52" fmla="*/ 6 w 10"/>
                    <a:gd name="T53" fmla="*/ 2 h 5"/>
                    <a:gd name="T54" fmla="*/ 6 w 10"/>
                    <a:gd name="T55" fmla="*/ 3 h 5"/>
                    <a:gd name="T56" fmla="*/ 6 w 10"/>
                    <a:gd name="T57" fmla="*/ 3 h 5"/>
                    <a:gd name="T58" fmla="*/ 6 w 10"/>
                    <a:gd name="T59" fmla="*/ 3 h 5"/>
                    <a:gd name="T60" fmla="*/ 6 w 10"/>
                    <a:gd name="T61" fmla="*/ 3 h 5"/>
                    <a:gd name="T62" fmla="*/ 7 w 10"/>
                    <a:gd name="T63" fmla="*/ 3 h 5"/>
                    <a:gd name="T64" fmla="*/ 7 w 10"/>
                    <a:gd name="T65" fmla="*/ 3 h 5"/>
                    <a:gd name="T66" fmla="*/ 7 w 10"/>
                    <a:gd name="T67" fmla="*/ 3 h 5"/>
                    <a:gd name="T68" fmla="*/ 7 w 10"/>
                    <a:gd name="T69" fmla="*/ 3 h 5"/>
                    <a:gd name="T70" fmla="*/ 7 w 10"/>
                    <a:gd name="T71" fmla="*/ 4 h 5"/>
                    <a:gd name="T72" fmla="*/ 7 w 10"/>
                    <a:gd name="T73" fmla="*/ 4 h 5"/>
                    <a:gd name="T74" fmla="*/ 8 w 10"/>
                    <a:gd name="T75" fmla="*/ 4 h 5"/>
                    <a:gd name="T76" fmla="*/ 8 w 10"/>
                    <a:gd name="T77" fmla="*/ 4 h 5"/>
                    <a:gd name="T78" fmla="*/ 8 w 10"/>
                    <a:gd name="T79" fmla="*/ 4 h 5"/>
                    <a:gd name="T80" fmla="*/ 8 w 10"/>
                    <a:gd name="T81" fmla="*/ 4 h 5"/>
                    <a:gd name="T82" fmla="*/ 9 w 10"/>
                    <a:gd name="T83" fmla="*/ 4 h 5"/>
                    <a:gd name="T84" fmla="*/ 9 w 10"/>
                    <a:gd name="T85" fmla="*/ 4 h 5"/>
                    <a:gd name="T86" fmla="*/ 9 w 10"/>
                    <a:gd name="T87" fmla="*/ 4 h 5"/>
                    <a:gd name="T88" fmla="*/ 9 w 10"/>
                    <a:gd name="T89" fmla="*/ 4 h 5"/>
                    <a:gd name="T90" fmla="*/ 9 w 10"/>
                    <a:gd name="T91" fmla="*/ 4 h 5"/>
                    <a:gd name="T92" fmla="*/ 10 w 10"/>
                    <a:gd name="T93" fmla="*/ 4 h 5"/>
                    <a:gd name="T94" fmla="*/ 10 w 10"/>
                    <a:gd name="T95" fmla="*/ 4 h 5"/>
                    <a:gd name="T96" fmla="*/ 10 w 10"/>
                    <a:gd name="T97" fmla="*/ 5 h 5"/>
                    <a:gd name="T98" fmla="*/ 10 w 10"/>
                    <a:gd name="T9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10" y="4"/>
                      </a:lnTo>
                      <a:lnTo>
                        <a:pt x="10" y="4"/>
                      </a:lnTo>
                      <a:lnTo>
                        <a:pt x="10" y="5"/>
                      </a:lnTo>
                      <a:lnTo>
                        <a:pt x="10" y="5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22" name="Freeform 379"/>
                <p:cNvSpPr>
                  <a:spLocks/>
                </p:cNvSpPr>
                <p:nvPr/>
              </p:nvSpPr>
              <p:spPr bwMode="auto">
                <a:xfrm rot="5400000" flipH="1">
                  <a:off x="1557634" y="1527106"/>
                  <a:ext cx="1394" cy="1574"/>
                </a:xfrm>
                <a:custGeom>
                  <a:avLst/>
                  <a:gdLst>
                    <a:gd name="T0" fmla="*/ 0 w 10"/>
                    <a:gd name="T1" fmla="*/ 0 h 4"/>
                    <a:gd name="T2" fmla="*/ 1 w 10"/>
                    <a:gd name="T3" fmla="*/ 0 h 4"/>
                    <a:gd name="T4" fmla="*/ 1 w 10"/>
                    <a:gd name="T5" fmla="*/ 0 h 4"/>
                    <a:gd name="T6" fmla="*/ 1 w 10"/>
                    <a:gd name="T7" fmla="*/ 0 h 4"/>
                    <a:gd name="T8" fmla="*/ 1 w 10"/>
                    <a:gd name="T9" fmla="*/ 0 h 4"/>
                    <a:gd name="T10" fmla="*/ 1 w 10"/>
                    <a:gd name="T11" fmla="*/ 0 h 4"/>
                    <a:gd name="T12" fmla="*/ 1 w 10"/>
                    <a:gd name="T13" fmla="*/ 0 h 4"/>
                    <a:gd name="T14" fmla="*/ 2 w 10"/>
                    <a:gd name="T15" fmla="*/ 0 h 4"/>
                    <a:gd name="T16" fmla="*/ 2 w 10"/>
                    <a:gd name="T17" fmla="*/ 0 h 4"/>
                    <a:gd name="T18" fmla="*/ 2 w 10"/>
                    <a:gd name="T19" fmla="*/ 0 h 4"/>
                    <a:gd name="T20" fmla="*/ 2 w 10"/>
                    <a:gd name="T21" fmla="*/ 0 h 4"/>
                    <a:gd name="T22" fmla="*/ 3 w 10"/>
                    <a:gd name="T23" fmla="*/ 1 h 4"/>
                    <a:gd name="T24" fmla="*/ 3 w 10"/>
                    <a:gd name="T25" fmla="*/ 1 h 4"/>
                    <a:gd name="T26" fmla="*/ 3 w 10"/>
                    <a:gd name="T27" fmla="*/ 1 h 4"/>
                    <a:gd name="T28" fmla="*/ 3 w 10"/>
                    <a:gd name="T29" fmla="*/ 1 h 4"/>
                    <a:gd name="T30" fmla="*/ 3 w 10"/>
                    <a:gd name="T31" fmla="*/ 1 h 4"/>
                    <a:gd name="T32" fmla="*/ 3 w 10"/>
                    <a:gd name="T33" fmla="*/ 1 h 4"/>
                    <a:gd name="T34" fmla="*/ 4 w 10"/>
                    <a:gd name="T35" fmla="*/ 1 h 4"/>
                    <a:gd name="T36" fmla="*/ 4 w 10"/>
                    <a:gd name="T37" fmla="*/ 1 h 4"/>
                    <a:gd name="T38" fmla="*/ 4 w 10"/>
                    <a:gd name="T39" fmla="*/ 1 h 4"/>
                    <a:gd name="T40" fmla="*/ 4 w 10"/>
                    <a:gd name="T41" fmla="*/ 2 h 4"/>
                    <a:gd name="T42" fmla="*/ 4 w 10"/>
                    <a:gd name="T43" fmla="*/ 2 h 4"/>
                    <a:gd name="T44" fmla="*/ 4 w 10"/>
                    <a:gd name="T45" fmla="*/ 2 h 4"/>
                    <a:gd name="T46" fmla="*/ 5 w 10"/>
                    <a:gd name="T47" fmla="*/ 2 h 4"/>
                    <a:gd name="T48" fmla="*/ 5 w 10"/>
                    <a:gd name="T49" fmla="*/ 2 h 4"/>
                    <a:gd name="T50" fmla="*/ 5 w 10"/>
                    <a:gd name="T51" fmla="*/ 2 h 4"/>
                    <a:gd name="T52" fmla="*/ 5 w 10"/>
                    <a:gd name="T53" fmla="*/ 2 h 4"/>
                    <a:gd name="T54" fmla="*/ 6 w 10"/>
                    <a:gd name="T55" fmla="*/ 2 h 4"/>
                    <a:gd name="T56" fmla="*/ 6 w 10"/>
                    <a:gd name="T57" fmla="*/ 2 h 4"/>
                    <a:gd name="T58" fmla="*/ 6 w 10"/>
                    <a:gd name="T59" fmla="*/ 2 h 4"/>
                    <a:gd name="T60" fmla="*/ 6 w 10"/>
                    <a:gd name="T61" fmla="*/ 2 h 4"/>
                    <a:gd name="T62" fmla="*/ 6 w 10"/>
                    <a:gd name="T63" fmla="*/ 2 h 4"/>
                    <a:gd name="T64" fmla="*/ 7 w 10"/>
                    <a:gd name="T65" fmla="*/ 3 h 4"/>
                    <a:gd name="T66" fmla="*/ 7 w 10"/>
                    <a:gd name="T67" fmla="*/ 3 h 4"/>
                    <a:gd name="T68" fmla="*/ 7 w 10"/>
                    <a:gd name="T69" fmla="*/ 3 h 4"/>
                    <a:gd name="T70" fmla="*/ 7 w 10"/>
                    <a:gd name="T71" fmla="*/ 3 h 4"/>
                    <a:gd name="T72" fmla="*/ 8 w 10"/>
                    <a:gd name="T73" fmla="*/ 3 h 4"/>
                    <a:gd name="T74" fmla="*/ 8 w 10"/>
                    <a:gd name="T75" fmla="*/ 3 h 4"/>
                    <a:gd name="T76" fmla="*/ 8 w 10"/>
                    <a:gd name="T77" fmla="*/ 3 h 4"/>
                    <a:gd name="T78" fmla="*/ 8 w 10"/>
                    <a:gd name="T79" fmla="*/ 3 h 4"/>
                    <a:gd name="T80" fmla="*/ 8 w 10"/>
                    <a:gd name="T81" fmla="*/ 3 h 4"/>
                    <a:gd name="T82" fmla="*/ 8 w 10"/>
                    <a:gd name="T83" fmla="*/ 4 h 4"/>
                    <a:gd name="T84" fmla="*/ 9 w 10"/>
                    <a:gd name="T85" fmla="*/ 4 h 4"/>
                    <a:gd name="T86" fmla="*/ 9 w 10"/>
                    <a:gd name="T87" fmla="*/ 4 h 4"/>
                    <a:gd name="T88" fmla="*/ 9 w 10"/>
                    <a:gd name="T89" fmla="*/ 4 h 4"/>
                    <a:gd name="T90" fmla="*/ 9 w 10"/>
                    <a:gd name="T91" fmla="*/ 4 h 4"/>
                    <a:gd name="T92" fmla="*/ 10 w 10"/>
                    <a:gd name="T93" fmla="*/ 4 h 4"/>
                    <a:gd name="T94" fmla="*/ 10 w 10"/>
                    <a:gd name="T95" fmla="*/ 4 h 4"/>
                    <a:gd name="T96" fmla="*/ 10 w 10"/>
                    <a:gd name="T97" fmla="*/ 4 h 4"/>
                    <a:gd name="T98" fmla="*/ 10 w 10"/>
                    <a:gd name="T9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4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10" y="4"/>
                      </a:lnTo>
                      <a:lnTo>
                        <a:pt x="10" y="4"/>
                      </a:lnTo>
                      <a:lnTo>
                        <a:pt x="10" y="4"/>
                      </a:lnTo>
                      <a:lnTo>
                        <a:pt x="10" y="4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23" name="Freeform 380"/>
                <p:cNvSpPr>
                  <a:spLocks/>
                </p:cNvSpPr>
                <p:nvPr/>
              </p:nvSpPr>
              <p:spPr bwMode="auto">
                <a:xfrm rot="5400000" flipH="1">
                  <a:off x="1555863" y="1525515"/>
                  <a:ext cx="1394" cy="1968"/>
                </a:xfrm>
                <a:custGeom>
                  <a:avLst/>
                  <a:gdLst>
                    <a:gd name="T0" fmla="*/ 0 w 10"/>
                    <a:gd name="T1" fmla="*/ 0 h 5"/>
                    <a:gd name="T2" fmla="*/ 0 w 10"/>
                    <a:gd name="T3" fmla="*/ 0 h 5"/>
                    <a:gd name="T4" fmla="*/ 0 w 10"/>
                    <a:gd name="T5" fmla="*/ 0 h 5"/>
                    <a:gd name="T6" fmla="*/ 1 w 10"/>
                    <a:gd name="T7" fmla="*/ 0 h 5"/>
                    <a:gd name="T8" fmla="*/ 1 w 10"/>
                    <a:gd name="T9" fmla="*/ 0 h 5"/>
                    <a:gd name="T10" fmla="*/ 1 w 10"/>
                    <a:gd name="T11" fmla="*/ 1 h 5"/>
                    <a:gd name="T12" fmla="*/ 1 w 10"/>
                    <a:gd name="T13" fmla="*/ 1 h 5"/>
                    <a:gd name="T14" fmla="*/ 2 w 10"/>
                    <a:gd name="T15" fmla="*/ 1 h 5"/>
                    <a:gd name="T16" fmla="*/ 2 w 10"/>
                    <a:gd name="T17" fmla="*/ 1 h 5"/>
                    <a:gd name="T18" fmla="*/ 2 w 10"/>
                    <a:gd name="T19" fmla="*/ 1 h 5"/>
                    <a:gd name="T20" fmla="*/ 2 w 10"/>
                    <a:gd name="T21" fmla="*/ 1 h 5"/>
                    <a:gd name="T22" fmla="*/ 2 w 10"/>
                    <a:gd name="T23" fmla="*/ 1 h 5"/>
                    <a:gd name="T24" fmla="*/ 2 w 10"/>
                    <a:gd name="T25" fmla="*/ 1 h 5"/>
                    <a:gd name="T26" fmla="*/ 3 w 10"/>
                    <a:gd name="T27" fmla="*/ 2 h 5"/>
                    <a:gd name="T28" fmla="*/ 3 w 10"/>
                    <a:gd name="T29" fmla="*/ 2 h 5"/>
                    <a:gd name="T30" fmla="*/ 3 w 10"/>
                    <a:gd name="T31" fmla="*/ 2 h 5"/>
                    <a:gd name="T32" fmla="*/ 3 w 10"/>
                    <a:gd name="T33" fmla="*/ 2 h 5"/>
                    <a:gd name="T34" fmla="*/ 3 w 10"/>
                    <a:gd name="T35" fmla="*/ 2 h 5"/>
                    <a:gd name="T36" fmla="*/ 4 w 10"/>
                    <a:gd name="T37" fmla="*/ 2 h 5"/>
                    <a:gd name="T38" fmla="*/ 4 w 10"/>
                    <a:gd name="T39" fmla="*/ 2 h 5"/>
                    <a:gd name="T40" fmla="*/ 4 w 10"/>
                    <a:gd name="T41" fmla="*/ 2 h 5"/>
                    <a:gd name="T42" fmla="*/ 4 w 10"/>
                    <a:gd name="T43" fmla="*/ 2 h 5"/>
                    <a:gd name="T44" fmla="*/ 5 w 10"/>
                    <a:gd name="T45" fmla="*/ 2 h 5"/>
                    <a:gd name="T46" fmla="*/ 5 w 10"/>
                    <a:gd name="T47" fmla="*/ 2 h 5"/>
                    <a:gd name="T48" fmla="*/ 5 w 10"/>
                    <a:gd name="T49" fmla="*/ 2 h 5"/>
                    <a:gd name="T50" fmla="*/ 5 w 10"/>
                    <a:gd name="T51" fmla="*/ 2 h 5"/>
                    <a:gd name="T52" fmla="*/ 5 w 10"/>
                    <a:gd name="T53" fmla="*/ 3 h 5"/>
                    <a:gd name="T54" fmla="*/ 5 w 10"/>
                    <a:gd name="T55" fmla="*/ 3 h 5"/>
                    <a:gd name="T56" fmla="*/ 6 w 10"/>
                    <a:gd name="T57" fmla="*/ 3 h 5"/>
                    <a:gd name="T58" fmla="*/ 6 w 10"/>
                    <a:gd name="T59" fmla="*/ 3 h 5"/>
                    <a:gd name="T60" fmla="*/ 6 w 10"/>
                    <a:gd name="T61" fmla="*/ 3 h 5"/>
                    <a:gd name="T62" fmla="*/ 6 w 10"/>
                    <a:gd name="T63" fmla="*/ 3 h 5"/>
                    <a:gd name="T64" fmla="*/ 7 w 10"/>
                    <a:gd name="T65" fmla="*/ 3 h 5"/>
                    <a:gd name="T66" fmla="*/ 7 w 10"/>
                    <a:gd name="T67" fmla="*/ 3 h 5"/>
                    <a:gd name="T68" fmla="*/ 7 w 10"/>
                    <a:gd name="T69" fmla="*/ 3 h 5"/>
                    <a:gd name="T70" fmla="*/ 7 w 10"/>
                    <a:gd name="T71" fmla="*/ 3 h 5"/>
                    <a:gd name="T72" fmla="*/ 7 w 10"/>
                    <a:gd name="T73" fmla="*/ 3 h 5"/>
                    <a:gd name="T74" fmla="*/ 7 w 10"/>
                    <a:gd name="T75" fmla="*/ 3 h 5"/>
                    <a:gd name="T76" fmla="*/ 8 w 10"/>
                    <a:gd name="T77" fmla="*/ 3 h 5"/>
                    <a:gd name="T78" fmla="*/ 8 w 10"/>
                    <a:gd name="T79" fmla="*/ 4 h 5"/>
                    <a:gd name="T80" fmla="*/ 8 w 10"/>
                    <a:gd name="T81" fmla="*/ 4 h 5"/>
                    <a:gd name="T82" fmla="*/ 8 w 10"/>
                    <a:gd name="T83" fmla="*/ 4 h 5"/>
                    <a:gd name="T84" fmla="*/ 9 w 10"/>
                    <a:gd name="T85" fmla="*/ 4 h 5"/>
                    <a:gd name="T86" fmla="*/ 9 w 10"/>
                    <a:gd name="T87" fmla="*/ 4 h 5"/>
                    <a:gd name="T88" fmla="*/ 9 w 10"/>
                    <a:gd name="T89" fmla="*/ 4 h 5"/>
                    <a:gd name="T90" fmla="*/ 9 w 10"/>
                    <a:gd name="T91" fmla="*/ 4 h 5"/>
                    <a:gd name="T92" fmla="*/ 9 w 10"/>
                    <a:gd name="T93" fmla="*/ 4 h 5"/>
                    <a:gd name="T94" fmla="*/ 9 w 10"/>
                    <a:gd name="T95" fmla="*/ 4 h 5"/>
                    <a:gd name="T96" fmla="*/ 10 w 10"/>
                    <a:gd name="T97" fmla="*/ 5 h 5"/>
                    <a:gd name="T98" fmla="*/ 10 w 10"/>
                    <a:gd name="T9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10" y="5"/>
                      </a:lnTo>
                      <a:lnTo>
                        <a:pt x="10" y="5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24" name="Freeform 381"/>
                <p:cNvSpPr>
                  <a:spLocks/>
                </p:cNvSpPr>
                <p:nvPr/>
              </p:nvSpPr>
              <p:spPr bwMode="auto">
                <a:xfrm rot="5400000" flipH="1">
                  <a:off x="1554092" y="1524318"/>
                  <a:ext cx="1394" cy="1574"/>
                </a:xfrm>
                <a:custGeom>
                  <a:avLst/>
                  <a:gdLst>
                    <a:gd name="T0" fmla="*/ 0 w 10"/>
                    <a:gd name="T1" fmla="*/ 0 h 4"/>
                    <a:gd name="T2" fmla="*/ 0 w 10"/>
                    <a:gd name="T3" fmla="*/ 0 h 4"/>
                    <a:gd name="T4" fmla="*/ 0 w 10"/>
                    <a:gd name="T5" fmla="*/ 0 h 4"/>
                    <a:gd name="T6" fmla="*/ 0 w 10"/>
                    <a:gd name="T7" fmla="*/ 0 h 4"/>
                    <a:gd name="T8" fmla="*/ 1 w 10"/>
                    <a:gd name="T9" fmla="*/ 0 h 4"/>
                    <a:gd name="T10" fmla="*/ 1 w 10"/>
                    <a:gd name="T11" fmla="*/ 0 h 4"/>
                    <a:gd name="T12" fmla="*/ 1 w 10"/>
                    <a:gd name="T13" fmla="*/ 0 h 4"/>
                    <a:gd name="T14" fmla="*/ 1 w 10"/>
                    <a:gd name="T15" fmla="*/ 0 h 4"/>
                    <a:gd name="T16" fmla="*/ 2 w 10"/>
                    <a:gd name="T17" fmla="*/ 0 h 4"/>
                    <a:gd name="T18" fmla="*/ 2 w 10"/>
                    <a:gd name="T19" fmla="*/ 0 h 4"/>
                    <a:gd name="T20" fmla="*/ 2 w 10"/>
                    <a:gd name="T21" fmla="*/ 0 h 4"/>
                    <a:gd name="T22" fmla="*/ 2 w 10"/>
                    <a:gd name="T23" fmla="*/ 0 h 4"/>
                    <a:gd name="T24" fmla="*/ 2 w 10"/>
                    <a:gd name="T25" fmla="*/ 1 h 4"/>
                    <a:gd name="T26" fmla="*/ 2 w 10"/>
                    <a:gd name="T27" fmla="*/ 1 h 4"/>
                    <a:gd name="T28" fmla="*/ 3 w 10"/>
                    <a:gd name="T29" fmla="*/ 1 h 4"/>
                    <a:gd name="T30" fmla="*/ 3 w 10"/>
                    <a:gd name="T31" fmla="*/ 1 h 4"/>
                    <a:gd name="T32" fmla="*/ 3 w 10"/>
                    <a:gd name="T33" fmla="*/ 1 h 4"/>
                    <a:gd name="T34" fmla="*/ 3 w 10"/>
                    <a:gd name="T35" fmla="*/ 1 h 4"/>
                    <a:gd name="T36" fmla="*/ 4 w 10"/>
                    <a:gd name="T37" fmla="*/ 1 h 4"/>
                    <a:gd name="T38" fmla="*/ 4 w 10"/>
                    <a:gd name="T39" fmla="*/ 1 h 4"/>
                    <a:gd name="T40" fmla="*/ 4 w 10"/>
                    <a:gd name="T41" fmla="*/ 1 h 4"/>
                    <a:gd name="T42" fmla="*/ 4 w 10"/>
                    <a:gd name="T43" fmla="*/ 2 h 4"/>
                    <a:gd name="T44" fmla="*/ 4 w 10"/>
                    <a:gd name="T45" fmla="*/ 2 h 4"/>
                    <a:gd name="T46" fmla="*/ 4 w 10"/>
                    <a:gd name="T47" fmla="*/ 2 h 4"/>
                    <a:gd name="T48" fmla="*/ 5 w 10"/>
                    <a:gd name="T49" fmla="*/ 2 h 4"/>
                    <a:gd name="T50" fmla="*/ 5 w 10"/>
                    <a:gd name="T51" fmla="*/ 2 h 4"/>
                    <a:gd name="T52" fmla="*/ 5 w 10"/>
                    <a:gd name="T53" fmla="*/ 2 h 4"/>
                    <a:gd name="T54" fmla="*/ 5 w 10"/>
                    <a:gd name="T55" fmla="*/ 2 h 4"/>
                    <a:gd name="T56" fmla="*/ 6 w 10"/>
                    <a:gd name="T57" fmla="*/ 2 h 4"/>
                    <a:gd name="T58" fmla="*/ 6 w 10"/>
                    <a:gd name="T59" fmla="*/ 2 h 4"/>
                    <a:gd name="T60" fmla="*/ 6 w 10"/>
                    <a:gd name="T61" fmla="*/ 2 h 4"/>
                    <a:gd name="T62" fmla="*/ 6 w 10"/>
                    <a:gd name="T63" fmla="*/ 2 h 4"/>
                    <a:gd name="T64" fmla="*/ 6 w 10"/>
                    <a:gd name="T65" fmla="*/ 2 h 4"/>
                    <a:gd name="T66" fmla="*/ 6 w 10"/>
                    <a:gd name="T67" fmla="*/ 2 h 4"/>
                    <a:gd name="T68" fmla="*/ 7 w 10"/>
                    <a:gd name="T69" fmla="*/ 2 h 4"/>
                    <a:gd name="T70" fmla="*/ 7 w 10"/>
                    <a:gd name="T71" fmla="*/ 3 h 4"/>
                    <a:gd name="T72" fmla="*/ 7 w 10"/>
                    <a:gd name="T73" fmla="*/ 3 h 4"/>
                    <a:gd name="T74" fmla="*/ 7 w 10"/>
                    <a:gd name="T75" fmla="*/ 3 h 4"/>
                    <a:gd name="T76" fmla="*/ 7 w 10"/>
                    <a:gd name="T77" fmla="*/ 3 h 4"/>
                    <a:gd name="T78" fmla="*/ 7 w 10"/>
                    <a:gd name="T79" fmla="*/ 3 h 4"/>
                    <a:gd name="T80" fmla="*/ 8 w 10"/>
                    <a:gd name="T81" fmla="*/ 3 h 4"/>
                    <a:gd name="T82" fmla="*/ 8 w 10"/>
                    <a:gd name="T83" fmla="*/ 3 h 4"/>
                    <a:gd name="T84" fmla="*/ 8 w 10"/>
                    <a:gd name="T85" fmla="*/ 3 h 4"/>
                    <a:gd name="T86" fmla="*/ 9 w 10"/>
                    <a:gd name="T87" fmla="*/ 3 h 4"/>
                    <a:gd name="T88" fmla="*/ 9 w 10"/>
                    <a:gd name="T89" fmla="*/ 4 h 4"/>
                    <a:gd name="T90" fmla="*/ 9 w 10"/>
                    <a:gd name="T91" fmla="*/ 4 h 4"/>
                    <a:gd name="T92" fmla="*/ 9 w 10"/>
                    <a:gd name="T93" fmla="*/ 4 h 4"/>
                    <a:gd name="T94" fmla="*/ 9 w 10"/>
                    <a:gd name="T95" fmla="*/ 4 h 4"/>
                    <a:gd name="T96" fmla="*/ 9 w 10"/>
                    <a:gd name="T97" fmla="*/ 4 h 4"/>
                    <a:gd name="T98" fmla="*/ 10 w 10"/>
                    <a:gd name="T9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9" y="3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10" y="4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25" name="Freeform 382"/>
                <p:cNvSpPr>
                  <a:spLocks/>
                </p:cNvSpPr>
                <p:nvPr/>
              </p:nvSpPr>
              <p:spPr bwMode="auto">
                <a:xfrm rot="5400000" flipH="1">
                  <a:off x="1552518" y="1522924"/>
                  <a:ext cx="1394" cy="1574"/>
                </a:xfrm>
                <a:custGeom>
                  <a:avLst/>
                  <a:gdLst>
                    <a:gd name="T0" fmla="*/ 0 w 10"/>
                    <a:gd name="T1" fmla="*/ 0 h 4"/>
                    <a:gd name="T2" fmla="*/ 0 w 10"/>
                    <a:gd name="T3" fmla="*/ 0 h 4"/>
                    <a:gd name="T4" fmla="*/ 0 w 10"/>
                    <a:gd name="T5" fmla="*/ 0 h 4"/>
                    <a:gd name="T6" fmla="*/ 0 w 10"/>
                    <a:gd name="T7" fmla="*/ 0 h 4"/>
                    <a:gd name="T8" fmla="*/ 1 w 10"/>
                    <a:gd name="T9" fmla="*/ 0 h 4"/>
                    <a:gd name="T10" fmla="*/ 1 w 10"/>
                    <a:gd name="T11" fmla="*/ 0 h 4"/>
                    <a:gd name="T12" fmla="*/ 1 w 10"/>
                    <a:gd name="T13" fmla="*/ 0 h 4"/>
                    <a:gd name="T14" fmla="*/ 1 w 10"/>
                    <a:gd name="T15" fmla="*/ 0 h 4"/>
                    <a:gd name="T16" fmla="*/ 1 w 10"/>
                    <a:gd name="T17" fmla="*/ 0 h 4"/>
                    <a:gd name="T18" fmla="*/ 1 w 10"/>
                    <a:gd name="T19" fmla="*/ 1 h 4"/>
                    <a:gd name="T20" fmla="*/ 2 w 10"/>
                    <a:gd name="T21" fmla="*/ 1 h 4"/>
                    <a:gd name="T22" fmla="*/ 2 w 10"/>
                    <a:gd name="T23" fmla="*/ 1 h 4"/>
                    <a:gd name="T24" fmla="*/ 2 w 10"/>
                    <a:gd name="T25" fmla="*/ 1 h 4"/>
                    <a:gd name="T26" fmla="*/ 2 w 10"/>
                    <a:gd name="T27" fmla="*/ 1 h 4"/>
                    <a:gd name="T28" fmla="*/ 3 w 10"/>
                    <a:gd name="T29" fmla="*/ 1 h 4"/>
                    <a:gd name="T30" fmla="*/ 3 w 10"/>
                    <a:gd name="T31" fmla="*/ 1 h 4"/>
                    <a:gd name="T32" fmla="*/ 3 w 10"/>
                    <a:gd name="T33" fmla="*/ 1 h 4"/>
                    <a:gd name="T34" fmla="*/ 3 w 10"/>
                    <a:gd name="T35" fmla="*/ 1 h 4"/>
                    <a:gd name="T36" fmla="*/ 3 w 10"/>
                    <a:gd name="T37" fmla="*/ 2 h 4"/>
                    <a:gd name="T38" fmla="*/ 3 w 10"/>
                    <a:gd name="T39" fmla="*/ 2 h 4"/>
                    <a:gd name="T40" fmla="*/ 4 w 10"/>
                    <a:gd name="T41" fmla="*/ 2 h 4"/>
                    <a:gd name="T42" fmla="*/ 4 w 10"/>
                    <a:gd name="T43" fmla="*/ 2 h 4"/>
                    <a:gd name="T44" fmla="*/ 4 w 10"/>
                    <a:gd name="T45" fmla="*/ 2 h 4"/>
                    <a:gd name="T46" fmla="*/ 4 w 10"/>
                    <a:gd name="T47" fmla="*/ 2 h 4"/>
                    <a:gd name="T48" fmla="*/ 4 w 10"/>
                    <a:gd name="T49" fmla="*/ 2 h 4"/>
                    <a:gd name="T50" fmla="*/ 4 w 10"/>
                    <a:gd name="T51" fmla="*/ 2 h 4"/>
                    <a:gd name="T52" fmla="*/ 5 w 10"/>
                    <a:gd name="T53" fmla="*/ 2 h 4"/>
                    <a:gd name="T54" fmla="*/ 5 w 10"/>
                    <a:gd name="T55" fmla="*/ 2 h 4"/>
                    <a:gd name="T56" fmla="*/ 5 w 10"/>
                    <a:gd name="T57" fmla="*/ 2 h 4"/>
                    <a:gd name="T58" fmla="*/ 6 w 10"/>
                    <a:gd name="T59" fmla="*/ 2 h 4"/>
                    <a:gd name="T60" fmla="*/ 6 w 10"/>
                    <a:gd name="T61" fmla="*/ 2 h 4"/>
                    <a:gd name="T62" fmla="*/ 6 w 10"/>
                    <a:gd name="T63" fmla="*/ 3 h 4"/>
                    <a:gd name="T64" fmla="*/ 6 w 10"/>
                    <a:gd name="T65" fmla="*/ 3 h 4"/>
                    <a:gd name="T66" fmla="*/ 6 w 10"/>
                    <a:gd name="T67" fmla="*/ 3 h 4"/>
                    <a:gd name="T68" fmla="*/ 6 w 10"/>
                    <a:gd name="T69" fmla="*/ 3 h 4"/>
                    <a:gd name="T70" fmla="*/ 7 w 10"/>
                    <a:gd name="T71" fmla="*/ 3 h 4"/>
                    <a:gd name="T72" fmla="*/ 7 w 10"/>
                    <a:gd name="T73" fmla="*/ 3 h 4"/>
                    <a:gd name="T74" fmla="*/ 7 w 10"/>
                    <a:gd name="T75" fmla="*/ 3 h 4"/>
                    <a:gd name="T76" fmla="*/ 7 w 10"/>
                    <a:gd name="T77" fmla="*/ 3 h 4"/>
                    <a:gd name="T78" fmla="*/ 8 w 10"/>
                    <a:gd name="T79" fmla="*/ 3 h 4"/>
                    <a:gd name="T80" fmla="*/ 8 w 10"/>
                    <a:gd name="T81" fmla="*/ 3 h 4"/>
                    <a:gd name="T82" fmla="*/ 8 w 10"/>
                    <a:gd name="T83" fmla="*/ 3 h 4"/>
                    <a:gd name="T84" fmla="*/ 8 w 10"/>
                    <a:gd name="T85" fmla="*/ 3 h 4"/>
                    <a:gd name="T86" fmla="*/ 8 w 10"/>
                    <a:gd name="T87" fmla="*/ 3 h 4"/>
                    <a:gd name="T88" fmla="*/ 8 w 10"/>
                    <a:gd name="T89" fmla="*/ 3 h 4"/>
                    <a:gd name="T90" fmla="*/ 9 w 10"/>
                    <a:gd name="T91" fmla="*/ 4 h 4"/>
                    <a:gd name="T92" fmla="*/ 9 w 10"/>
                    <a:gd name="T93" fmla="*/ 4 h 4"/>
                    <a:gd name="T94" fmla="*/ 9 w 10"/>
                    <a:gd name="T95" fmla="*/ 4 h 4"/>
                    <a:gd name="T96" fmla="*/ 9 w 10"/>
                    <a:gd name="T97" fmla="*/ 4 h 4"/>
                    <a:gd name="T98" fmla="*/ 10 w 10"/>
                    <a:gd name="T9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10" y="4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26" name="Freeform 383"/>
                <p:cNvSpPr>
                  <a:spLocks/>
                </p:cNvSpPr>
                <p:nvPr/>
              </p:nvSpPr>
              <p:spPr bwMode="auto">
                <a:xfrm rot="5400000" flipH="1">
                  <a:off x="1551014" y="1521599"/>
                  <a:ext cx="1255" cy="1574"/>
                </a:xfrm>
                <a:custGeom>
                  <a:avLst/>
                  <a:gdLst>
                    <a:gd name="T0" fmla="*/ 0 w 9"/>
                    <a:gd name="T1" fmla="*/ 0 h 4"/>
                    <a:gd name="T2" fmla="*/ 0 w 9"/>
                    <a:gd name="T3" fmla="*/ 0 h 4"/>
                    <a:gd name="T4" fmla="*/ 0 w 9"/>
                    <a:gd name="T5" fmla="*/ 0 h 4"/>
                    <a:gd name="T6" fmla="*/ 0 w 9"/>
                    <a:gd name="T7" fmla="*/ 0 h 4"/>
                    <a:gd name="T8" fmla="*/ 0 w 9"/>
                    <a:gd name="T9" fmla="*/ 0 h 4"/>
                    <a:gd name="T10" fmla="*/ 0 w 9"/>
                    <a:gd name="T11" fmla="*/ 0 h 4"/>
                    <a:gd name="T12" fmla="*/ 1 w 9"/>
                    <a:gd name="T13" fmla="*/ 1 h 4"/>
                    <a:gd name="T14" fmla="*/ 1 w 9"/>
                    <a:gd name="T15" fmla="*/ 1 h 4"/>
                    <a:gd name="T16" fmla="*/ 1 w 9"/>
                    <a:gd name="T17" fmla="*/ 1 h 4"/>
                    <a:gd name="T18" fmla="*/ 1 w 9"/>
                    <a:gd name="T19" fmla="*/ 1 h 4"/>
                    <a:gd name="T20" fmla="*/ 1 w 9"/>
                    <a:gd name="T21" fmla="*/ 1 h 4"/>
                    <a:gd name="T22" fmla="*/ 1 w 9"/>
                    <a:gd name="T23" fmla="*/ 1 h 4"/>
                    <a:gd name="T24" fmla="*/ 2 w 9"/>
                    <a:gd name="T25" fmla="*/ 1 h 4"/>
                    <a:gd name="T26" fmla="*/ 2 w 9"/>
                    <a:gd name="T27" fmla="*/ 1 h 4"/>
                    <a:gd name="T28" fmla="*/ 2 w 9"/>
                    <a:gd name="T29" fmla="*/ 1 h 4"/>
                    <a:gd name="T30" fmla="*/ 3 w 9"/>
                    <a:gd name="T31" fmla="*/ 1 h 4"/>
                    <a:gd name="T32" fmla="*/ 3 w 9"/>
                    <a:gd name="T33" fmla="*/ 1 h 4"/>
                    <a:gd name="T34" fmla="*/ 3 w 9"/>
                    <a:gd name="T35" fmla="*/ 1 h 4"/>
                    <a:gd name="T36" fmla="*/ 3 w 9"/>
                    <a:gd name="T37" fmla="*/ 1 h 4"/>
                    <a:gd name="T38" fmla="*/ 3 w 9"/>
                    <a:gd name="T39" fmla="*/ 1 h 4"/>
                    <a:gd name="T40" fmla="*/ 3 w 9"/>
                    <a:gd name="T41" fmla="*/ 2 h 4"/>
                    <a:gd name="T42" fmla="*/ 4 w 9"/>
                    <a:gd name="T43" fmla="*/ 2 h 4"/>
                    <a:gd name="T44" fmla="*/ 4 w 9"/>
                    <a:gd name="T45" fmla="*/ 2 h 4"/>
                    <a:gd name="T46" fmla="*/ 4 w 9"/>
                    <a:gd name="T47" fmla="*/ 2 h 4"/>
                    <a:gd name="T48" fmla="*/ 4 w 9"/>
                    <a:gd name="T49" fmla="*/ 2 h 4"/>
                    <a:gd name="T50" fmla="*/ 5 w 9"/>
                    <a:gd name="T51" fmla="*/ 2 h 4"/>
                    <a:gd name="T52" fmla="*/ 5 w 9"/>
                    <a:gd name="T53" fmla="*/ 2 h 4"/>
                    <a:gd name="T54" fmla="*/ 5 w 9"/>
                    <a:gd name="T55" fmla="*/ 2 h 4"/>
                    <a:gd name="T56" fmla="*/ 5 w 9"/>
                    <a:gd name="T57" fmla="*/ 2 h 4"/>
                    <a:gd name="T58" fmla="*/ 5 w 9"/>
                    <a:gd name="T59" fmla="*/ 3 h 4"/>
                    <a:gd name="T60" fmla="*/ 5 w 9"/>
                    <a:gd name="T61" fmla="*/ 3 h 4"/>
                    <a:gd name="T62" fmla="*/ 6 w 9"/>
                    <a:gd name="T63" fmla="*/ 3 h 4"/>
                    <a:gd name="T64" fmla="*/ 6 w 9"/>
                    <a:gd name="T65" fmla="*/ 3 h 4"/>
                    <a:gd name="T66" fmla="*/ 6 w 9"/>
                    <a:gd name="T67" fmla="*/ 3 h 4"/>
                    <a:gd name="T68" fmla="*/ 6 w 9"/>
                    <a:gd name="T69" fmla="*/ 3 h 4"/>
                    <a:gd name="T70" fmla="*/ 7 w 9"/>
                    <a:gd name="T71" fmla="*/ 3 h 4"/>
                    <a:gd name="T72" fmla="*/ 7 w 9"/>
                    <a:gd name="T73" fmla="*/ 3 h 4"/>
                    <a:gd name="T74" fmla="*/ 7 w 9"/>
                    <a:gd name="T75" fmla="*/ 3 h 4"/>
                    <a:gd name="T76" fmla="*/ 7 w 9"/>
                    <a:gd name="T77" fmla="*/ 3 h 4"/>
                    <a:gd name="T78" fmla="*/ 7 w 9"/>
                    <a:gd name="T79" fmla="*/ 3 h 4"/>
                    <a:gd name="T80" fmla="*/ 7 w 9"/>
                    <a:gd name="T81" fmla="*/ 3 h 4"/>
                    <a:gd name="T82" fmla="*/ 8 w 9"/>
                    <a:gd name="T83" fmla="*/ 3 h 4"/>
                    <a:gd name="T84" fmla="*/ 8 w 9"/>
                    <a:gd name="T85" fmla="*/ 3 h 4"/>
                    <a:gd name="T86" fmla="*/ 8 w 9"/>
                    <a:gd name="T87" fmla="*/ 3 h 4"/>
                    <a:gd name="T88" fmla="*/ 8 w 9"/>
                    <a:gd name="T89" fmla="*/ 4 h 4"/>
                    <a:gd name="T90" fmla="*/ 8 w 9"/>
                    <a:gd name="T91" fmla="*/ 4 h 4"/>
                    <a:gd name="T92" fmla="*/ 8 w 9"/>
                    <a:gd name="T93" fmla="*/ 4 h 4"/>
                    <a:gd name="T94" fmla="*/ 9 w 9"/>
                    <a:gd name="T95" fmla="*/ 4 h 4"/>
                    <a:gd name="T96" fmla="*/ 9 w 9"/>
                    <a:gd name="T97" fmla="*/ 4 h 4"/>
                    <a:gd name="T98" fmla="*/ 9 w 9"/>
                    <a:gd name="T9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4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27" name="Freeform 384"/>
                <p:cNvSpPr>
                  <a:spLocks/>
                </p:cNvSpPr>
                <p:nvPr/>
              </p:nvSpPr>
              <p:spPr bwMode="auto">
                <a:xfrm rot="5400000" flipH="1">
                  <a:off x="1549370" y="1520275"/>
                  <a:ext cx="1394" cy="1574"/>
                </a:xfrm>
                <a:custGeom>
                  <a:avLst/>
                  <a:gdLst>
                    <a:gd name="T0" fmla="*/ 0 w 10"/>
                    <a:gd name="T1" fmla="*/ 0 h 4"/>
                    <a:gd name="T2" fmla="*/ 1 w 10"/>
                    <a:gd name="T3" fmla="*/ 0 h 4"/>
                    <a:gd name="T4" fmla="*/ 1 w 10"/>
                    <a:gd name="T5" fmla="*/ 0 h 4"/>
                    <a:gd name="T6" fmla="*/ 1 w 10"/>
                    <a:gd name="T7" fmla="*/ 0 h 4"/>
                    <a:gd name="T8" fmla="*/ 1 w 10"/>
                    <a:gd name="T9" fmla="*/ 1 h 4"/>
                    <a:gd name="T10" fmla="*/ 1 w 10"/>
                    <a:gd name="T11" fmla="*/ 1 h 4"/>
                    <a:gd name="T12" fmla="*/ 1 w 10"/>
                    <a:gd name="T13" fmla="*/ 1 h 4"/>
                    <a:gd name="T14" fmla="*/ 2 w 10"/>
                    <a:gd name="T15" fmla="*/ 1 h 4"/>
                    <a:gd name="T16" fmla="*/ 2 w 10"/>
                    <a:gd name="T17" fmla="*/ 1 h 4"/>
                    <a:gd name="T18" fmla="*/ 2 w 10"/>
                    <a:gd name="T19" fmla="*/ 1 h 4"/>
                    <a:gd name="T20" fmla="*/ 2 w 10"/>
                    <a:gd name="T21" fmla="*/ 1 h 4"/>
                    <a:gd name="T22" fmla="*/ 3 w 10"/>
                    <a:gd name="T23" fmla="*/ 1 h 4"/>
                    <a:gd name="T24" fmla="*/ 3 w 10"/>
                    <a:gd name="T25" fmla="*/ 1 h 4"/>
                    <a:gd name="T26" fmla="*/ 3 w 10"/>
                    <a:gd name="T27" fmla="*/ 1 h 4"/>
                    <a:gd name="T28" fmla="*/ 3 w 10"/>
                    <a:gd name="T29" fmla="*/ 1 h 4"/>
                    <a:gd name="T30" fmla="*/ 3 w 10"/>
                    <a:gd name="T31" fmla="*/ 1 h 4"/>
                    <a:gd name="T32" fmla="*/ 3 w 10"/>
                    <a:gd name="T33" fmla="*/ 1 h 4"/>
                    <a:gd name="T34" fmla="*/ 4 w 10"/>
                    <a:gd name="T35" fmla="*/ 1 h 4"/>
                    <a:gd name="T36" fmla="*/ 4 w 10"/>
                    <a:gd name="T37" fmla="*/ 1 h 4"/>
                    <a:gd name="T38" fmla="*/ 4 w 10"/>
                    <a:gd name="T39" fmla="*/ 2 h 4"/>
                    <a:gd name="T40" fmla="*/ 4 w 10"/>
                    <a:gd name="T41" fmla="*/ 2 h 4"/>
                    <a:gd name="T42" fmla="*/ 5 w 10"/>
                    <a:gd name="T43" fmla="*/ 2 h 4"/>
                    <a:gd name="T44" fmla="*/ 5 w 10"/>
                    <a:gd name="T45" fmla="*/ 2 h 4"/>
                    <a:gd name="T46" fmla="*/ 5 w 10"/>
                    <a:gd name="T47" fmla="*/ 2 h 4"/>
                    <a:gd name="T48" fmla="*/ 5 w 10"/>
                    <a:gd name="T49" fmla="*/ 2 h 4"/>
                    <a:gd name="T50" fmla="*/ 5 w 10"/>
                    <a:gd name="T51" fmla="*/ 2 h 4"/>
                    <a:gd name="T52" fmla="*/ 5 w 10"/>
                    <a:gd name="T53" fmla="*/ 2 h 4"/>
                    <a:gd name="T54" fmla="*/ 6 w 10"/>
                    <a:gd name="T55" fmla="*/ 2 h 4"/>
                    <a:gd name="T56" fmla="*/ 6 w 10"/>
                    <a:gd name="T57" fmla="*/ 2 h 4"/>
                    <a:gd name="T58" fmla="*/ 6 w 10"/>
                    <a:gd name="T59" fmla="*/ 2 h 4"/>
                    <a:gd name="T60" fmla="*/ 6 w 10"/>
                    <a:gd name="T61" fmla="*/ 2 h 4"/>
                    <a:gd name="T62" fmla="*/ 6 w 10"/>
                    <a:gd name="T63" fmla="*/ 2 h 4"/>
                    <a:gd name="T64" fmla="*/ 6 w 10"/>
                    <a:gd name="T65" fmla="*/ 2 h 4"/>
                    <a:gd name="T66" fmla="*/ 7 w 10"/>
                    <a:gd name="T67" fmla="*/ 2 h 4"/>
                    <a:gd name="T68" fmla="*/ 7 w 10"/>
                    <a:gd name="T69" fmla="*/ 3 h 4"/>
                    <a:gd name="T70" fmla="*/ 7 w 10"/>
                    <a:gd name="T71" fmla="*/ 3 h 4"/>
                    <a:gd name="T72" fmla="*/ 7 w 10"/>
                    <a:gd name="T73" fmla="*/ 3 h 4"/>
                    <a:gd name="T74" fmla="*/ 8 w 10"/>
                    <a:gd name="T75" fmla="*/ 3 h 4"/>
                    <a:gd name="T76" fmla="*/ 8 w 10"/>
                    <a:gd name="T77" fmla="*/ 3 h 4"/>
                    <a:gd name="T78" fmla="*/ 8 w 10"/>
                    <a:gd name="T79" fmla="*/ 3 h 4"/>
                    <a:gd name="T80" fmla="*/ 8 w 10"/>
                    <a:gd name="T81" fmla="*/ 3 h 4"/>
                    <a:gd name="T82" fmla="*/ 8 w 10"/>
                    <a:gd name="T83" fmla="*/ 3 h 4"/>
                    <a:gd name="T84" fmla="*/ 9 w 10"/>
                    <a:gd name="T85" fmla="*/ 3 h 4"/>
                    <a:gd name="T86" fmla="*/ 9 w 10"/>
                    <a:gd name="T87" fmla="*/ 4 h 4"/>
                    <a:gd name="T88" fmla="*/ 9 w 10"/>
                    <a:gd name="T89" fmla="*/ 4 h 4"/>
                    <a:gd name="T90" fmla="*/ 9 w 10"/>
                    <a:gd name="T91" fmla="*/ 4 h 4"/>
                    <a:gd name="T92" fmla="*/ 10 w 10"/>
                    <a:gd name="T93" fmla="*/ 4 h 4"/>
                    <a:gd name="T94" fmla="*/ 10 w 10"/>
                    <a:gd name="T95" fmla="*/ 4 h 4"/>
                    <a:gd name="T96" fmla="*/ 10 w 10"/>
                    <a:gd name="T97" fmla="*/ 4 h 4"/>
                    <a:gd name="T98" fmla="*/ 10 w 10"/>
                    <a:gd name="T9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4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9" y="3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10" y="4"/>
                      </a:lnTo>
                      <a:lnTo>
                        <a:pt x="10" y="4"/>
                      </a:lnTo>
                      <a:lnTo>
                        <a:pt x="10" y="4"/>
                      </a:lnTo>
                      <a:lnTo>
                        <a:pt x="10" y="4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28" name="Freeform 385"/>
                <p:cNvSpPr>
                  <a:spLocks/>
                </p:cNvSpPr>
                <p:nvPr/>
              </p:nvSpPr>
              <p:spPr bwMode="auto">
                <a:xfrm rot="5400000" flipH="1">
                  <a:off x="1547796" y="1518880"/>
                  <a:ext cx="1394" cy="1574"/>
                </a:xfrm>
                <a:custGeom>
                  <a:avLst/>
                  <a:gdLst>
                    <a:gd name="T0" fmla="*/ 0 w 10"/>
                    <a:gd name="T1" fmla="*/ 0 h 4"/>
                    <a:gd name="T2" fmla="*/ 0 w 10"/>
                    <a:gd name="T3" fmla="*/ 0 h 4"/>
                    <a:gd name="T4" fmla="*/ 0 w 10"/>
                    <a:gd name="T5" fmla="*/ 0 h 4"/>
                    <a:gd name="T6" fmla="*/ 1 w 10"/>
                    <a:gd name="T7" fmla="*/ 0 h 4"/>
                    <a:gd name="T8" fmla="*/ 1 w 10"/>
                    <a:gd name="T9" fmla="*/ 0 h 4"/>
                    <a:gd name="T10" fmla="*/ 1 w 10"/>
                    <a:gd name="T11" fmla="*/ 0 h 4"/>
                    <a:gd name="T12" fmla="*/ 1 w 10"/>
                    <a:gd name="T13" fmla="*/ 0 h 4"/>
                    <a:gd name="T14" fmla="*/ 2 w 10"/>
                    <a:gd name="T15" fmla="*/ 0 h 4"/>
                    <a:gd name="T16" fmla="*/ 2 w 10"/>
                    <a:gd name="T17" fmla="*/ 0 h 4"/>
                    <a:gd name="T18" fmla="*/ 2 w 10"/>
                    <a:gd name="T19" fmla="*/ 1 h 4"/>
                    <a:gd name="T20" fmla="*/ 2 w 10"/>
                    <a:gd name="T21" fmla="*/ 1 h 4"/>
                    <a:gd name="T22" fmla="*/ 2 w 10"/>
                    <a:gd name="T23" fmla="*/ 1 h 4"/>
                    <a:gd name="T24" fmla="*/ 2 w 10"/>
                    <a:gd name="T25" fmla="*/ 1 h 4"/>
                    <a:gd name="T26" fmla="*/ 3 w 10"/>
                    <a:gd name="T27" fmla="*/ 1 h 4"/>
                    <a:gd name="T28" fmla="*/ 3 w 10"/>
                    <a:gd name="T29" fmla="*/ 1 h 4"/>
                    <a:gd name="T30" fmla="*/ 3 w 10"/>
                    <a:gd name="T31" fmla="*/ 1 h 4"/>
                    <a:gd name="T32" fmla="*/ 3 w 10"/>
                    <a:gd name="T33" fmla="*/ 1 h 4"/>
                    <a:gd name="T34" fmla="*/ 4 w 10"/>
                    <a:gd name="T35" fmla="*/ 1 h 4"/>
                    <a:gd name="T36" fmla="*/ 4 w 10"/>
                    <a:gd name="T37" fmla="*/ 1 h 4"/>
                    <a:gd name="T38" fmla="*/ 4 w 10"/>
                    <a:gd name="T39" fmla="*/ 2 h 4"/>
                    <a:gd name="T40" fmla="*/ 4 w 10"/>
                    <a:gd name="T41" fmla="*/ 2 h 4"/>
                    <a:gd name="T42" fmla="*/ 4 w 10"/>
                    <a:gd name="T43" fmla="*/ 2 h 4"/>
                    <a:gd name="T44" fmla="*/ 4 w 10"/>
                    <a:gd name="T45" fmla="*/ 2 h 4"/>
                    <a:gd name="T46" fmla="*/ 5 w 10"/>
                    <a:gd name="T47" fmla="*/ 2 h 4"/>
                    <a:gd name="T48" fmla="*/ 5 w 10"/>
                    <a:gd name="T49" fmla="*/ 2 h 4"/>
                    <a:gd name="T50" fmla="*/ 5 w 10"/>
                    <a:gd name="T51" fmla="*/ 2 h 4"/>
                    <a:gd name="T52" fmla="*/ 5 w 10"/>
                    <a:gd name="T53" fmla="*/ 2 h 4"/>
                    <a:gd name="T54" fmla="*/ 5 w 10"/>
                    <a:gd name="T55" fmla="*/ 2 h 4"/>
                    <a:gd name="T56" fmla="*/ 6 w 10"/>
                    <a:gd name="T57" fmla="*/ 2 h 4"/>
                    <a:gd name="T58" fmla="*/ 6 w 10"/>
                    <a:gd name="T59" fmla="*/ 2 h 4"/>
                    <a:gd name="T60" fmla="*/ 6 w 10"/>
                    <a:gd name="T61" fmla="*/ 2 h 4"/>
                    <a:gd name="T62" fmla="*/ 6 w 10"/>
                    <a:gd name="T63" fmla="*/ 2 h 4"/>
                    <a:gd name="T64" fmla="*/ 7 w 10"/>
                    <a:gd name="T65" fmla="*/ 2 h 4"/>
                    <a:gd name="T66" fmla="*/ 7 w 10"/>
                    <a:gd name="T67" fmla="*/ 2 h 4"/>
                    <a:gd name="T68" fmla="*/ 7 w 10"/>
                    <a:gd name="T69" fmla="*/ 3 h 4"/>
                    <a:gd name="T70" fmla="*/ 7 w 10"/>
                    <a:gd name="T71" fmla="*/ 3 h 4"/>
                    <a:gd name="T72" fmla="*/ 7 w 10"/>
                    <a:gd name="T73" fmla="*/ 3 h 4"/>
                    <a:gd name="T74" fmla="*/ 7 w 10"/>
                    <a:gd name="T75" fmla="*/ 3 h 4"/>
                    <a:gd name="T76" fmla="*/ 8 w 10"/>
                    <a:gd name="T77" fmla="*/ 3 h 4"/>
                    <a:gd name="T78" fmla="*/ 8 w 10"/>
                    <a:gd name="T79" fmla="*/ 3 h 4"/>
                    <a:gd name="T80" fmla="*/ 8 w 10"/>
                    <a:gd name="T81" fmla="*/ 3 h 4"/>
                    <a:gd name="T82" fmla="*/ 8 w 10"/>
                    <a:gd name="T83" fmla="*/ 3 h 4"/>
                    <a:gd name="T84" fmla="*/ 9 w 10"/>
                    <a:gd name="T85" fmla="*/ 3 h 4"/>
                    <a:gd name="T86" fmla="*/ 9 w 10"/>
                    <a:gd name="T87" fmla="*/ 3 h 4"/>
                    <a:gd name="T88" fmla="*/ 9 w 10"/>
                    <a:gd name="T89" fmla="*/ 4 h 4"/>
                    <a:gd name="T90" fmla="*/ 9 w 10"/>
                    <a:gd name="T91" fmla="*/ 4 h 4"/>
                    <a:gd name="T92" fmla="*/ 9 w 10"/>
                    <a:gd name="T93" fmla="*/ 4 h 4"/>
                    <a:gd name="T94" fmla="*/ 9 w 10"/>
                    <a:gd name="T95" fmla="*/ 4 h 4"/>
                    <a:gd name="T96" fmla="*/ 10 w 10"/>
                    <a:gd name="T97" fmla="*/ 4 h 4"/>
                    <a:gd name="T98" fmla="*/ 10 w 10"/>
                    <a:gd name="T9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10" y="4"/>
                      </a:lnTo>
                      <a:lnTo>
                        <a:pt x="10" y="4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29" name="Freeform 386"/>
                <p:cNvSpPr>
                  <a:spLocks/>
                </p:cNvSpPr>
                <p:nvPr/>
              </p:nvSpPr>
              <p:spPr bwMode="auto">
                <a:xfrm rot="5400000" flipH="1">
                  <a:off x="1546418" y="1517683"/>
                  <a:ext cx="1394" cy="1181"/>
                </a:xfrm>
                <a:custGeom>
                  <a:avLst/>
                  <a:gdLst>
                    <a:gd name="T0" fmla="*/ 0 w 10"/>
                    <a:gd name="T1" fmla="*/ 0 h 3"/>
                    <a:gd name="T2" fmla="*/ 0 w 10"/>
                    <a:gd name="T3" fmla="*/ 0 h 3"/>
                    <a:gd name="T4" fmla="*/ 0 w 10"/>
                    <a:gd name="T5" fmla="*/ 0 h 3"/>
                    <a:gd name="T6" fmla="*/ 1 w 10"/>
                    <a:gd name="T7" fmla="*/ 0 h 3"/>
                    <a:gd name="T8" fmla="*/ 1 w 10"/>
                    <a:gd name="T9" fmla="*/ 0 h 3"/>
                    <a:gd name="T10" fmla="*/ 1 w 10"/>
                    <a:gd name="T11" fmla="*/ 0 h 3"/>
                    <a:gd name="T12" fmla="*/ 1 w 10"/>
                    <a:gd name="T13" fmla="*/ 0 h 3"/>
                    <a:gd name="T14" fmla="*/ 1 w 10"/>
                    <a:gd name="T15" fmla="*/ 0 h 3"/>
                    <a:gd name="T16" fmla="*/ 1 w 10"/>
                    <a:gd name="T17" fmla="*/ 0 h 3"/>
                    <a:gd name="T18" fmla="*/ 2 w 10"/>
                    <a:gd name="T19" fmla="*/ 0 h 3"/>
                    <a:gd name="T20" fmla="*/ 2 w 10"/>
                    <a:gd name="T21" fmla="*/ 0 h 3"/>
                    <a:gd name="T22" fmla="*/ 2 w 10"/>
                    <a:gd name="T23" fmla="*/ 1 h 3"/>
                    <a:gd name="T24" fmla="*/ 2 w 10"/>
                    <a:gd name="T25" fmla="*/ 1 h 3"/>
                    <a:gd name="T26" fmla="*/ 2 w 10"/>
                    <a:gd name="T27" fmla="*/ 1 h 3"/>
                    <a:gd name="T28" fmla="*/ 3 w 10"/>
                    <a:gd name="T29" fmla="*/ 1 h 3"/>
                    <a:gd name="T30" fmla="*/ 3 w 10"/>
                    <a:gd name="T31" fmla="*/ 1 h 3"/>
                    <a:gd name="T32" fmla="*/ 3 w 10"/>
                    <a:gd name="T33" fmla="*/ 1 h 3"/>
                    <a:gd name="T34" fmla="*/ 3 w 10"/>
                    <a:gd name="T35" fmla="*/ 1 h 3"/>
                    <a:gd name="T36" fmla="*/ 4 w 10"/>
                    <a:gd name="T37" fmla="*/ 1 h 3"/>
                    <a:gd name="T38" fmla="*/ 4 w 10"/>
                    <a:gd name="T39" fmla="*/ 1 h 3"/>
                    <a:gd name="T40" fmla="*/ 4 w 10"/>
                    <a:gd name="T41" fmla="*/ 1 h 3"/>
                    <a:gd name="T42" fmla="*/ 4 w 10"/>
                    <a:gd name="T43" fmla="*/ 1 h 3"/>
                    <a:gd name="T44" fmla="*/ 4 w 10"/>
                    <a:gd name="T45" fmla="*/ 1 h 3"/>
                    <a:gd name="T46" fmla="*/ 4 w 10"/>
                    <a:gd name="T47" fmla="*/ 1 h 3"/>
                    <a:gd name="T48" fmla="*/ 5 w 10"/>
                    <a:gd name="T49" fmla="*/ 1 h 3"/>
                    <a:gd name="T50" fmla="*/ 5 w 10"/>
                    <a:gd name="T51" fmla="*/ 1 h 3"/>
                    <a:gd name="T52" fmla="*/ 5 w 10"/>
                    <a:gd name="T53" fmla="*/ 2 h 3"/>
                    <a:gd name="T54" fmla="*/ 5 w 10"/>
                    <a:gd name="T55" fmla="*/ 2 h 3"/>
                    <a:gd name="T56" fmla="*/ 6 w 10"/>
                    <a:gd name="T57" fmla="*/ 2 h 3"/>
                    <a:gd name="T58" fmla="*/ 6 w 10"/>
                    <a:gd name="T59" fmla="*/ 2 h 3"/>
                    <a:gd name="T60" fmla="*/ 6 w 10"/>
                    <a:gd name="T61" fmla="*/ 2 h 3"/>
                    <a:gd name="T62" fmla="*/ 6 w 10"/>
                    <a:gd name="T63" fmla="*/ 2 h 3"/>
                    <a:gd name="T64" fmla="*/ 6 w 10"/>
                    <a:gd name="T65" fmla="*/ 2 h 3"/>
                    <a:gd name="T66" fmla="*/ 6 w 10"/>
                    <a:gd name="T67" fmla="*/ 2 h 3"/>
                    <a:gd name="T68" fmla="*/ 7 w 10"/>
                    <a:gd name="T69" fmla="*/ 2 h 3"/>
                    <a:gd name="T70" fmla="*/ 7 w 10"/>
                    <a:gd name="T71" fmla="*/ 2 h 3"/>
                    <a:gd name="T72" fmla="*/ 7 w 10"/>
                    <a:gd name="T73" fmla="*/ 3 h 3"/>
                    <a:gd name="T74" fmla="*/ 7 w 10"/>
                    <a:gd name="T75" fmla="*/ 3 h 3"/>
                    <a:gd name="T76" fmla="*/ 8 w 10"/>
                    <a:gd name="T77" fmla="*/ 3 h 3"/>
                    <a:gd name="T78" fmla="*/ 8 w 10"/>
                    <a:gd name="T79" fmla="*/ 3 h 3"/>
                    <a:gd name="T80" fmla="*/ 8 w 10"/>
                    <a:gd name="T81" fmla="*/ 3 h 3"/>
                    <a:gd name="T82" fmla="*/ 8 w 10"/>
                    <a:gd name="T83" fmla="*/ 3 h 3"/>
                    <a:gd name="T84" fmla="*/ 8 w 10"/>
                    <a:gd name="T85" fmla="*/ 3 h 3"/>
                    <a:gd name="T86" fmla="*/ 8 w 10"/>
                    <a:gd name="T87" fmla="*/ 3 h 3"/>
                    <a:gd name="T88" fmla="*/ 9 w 10"/>
                    <a:gd name="T89" fmla="*/ 3 h 3"/>
                    <a:gd name="T90" fmla="*/ 9 w 10"/>
                    <a:gd name="T91" fmla="*/ 3 h 3"/>
                    <a:gd name="T92" fmla="*/ 9 w 10"/>
                    <a:gd name="T93" fmla="*/ 3 h 3"/>
                    <a:gd name="T94" fmla="*/ 9 w 10"/>
                    <a:gd name="T95" fmla="*/ 3 h 3"/>
                    <a:gd name="T96" fmla="*/ 9 w 10"/>
                    <a:gd name="T97" fmla="*/ 3 h 3"/>
                    <a:gd name="T98" fmla="*/ 10 w 10"/>
                    <a:gd name="T9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3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10" y="3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30" name="Freeform 387"/>
                <p:cNvSpPr>
                  <a:spLocks/>
                </p:cNvSpPr>
                <p:nvPr/>
              </p:nvSpPr>
              <p:spPr bwMode="auto">
                <a:xfrm rot="5400000" flipH="1">
                  <a:off x="1545041" y="1516092"/>
                  <a:ext cx="1394" cy="1574"/>
                </a:xfrm>
                <a:custGeom>
                  <a:avLst/>
                  <a:gdLst>
                    <a:gd name="T0" fmla="*/ 0 w 10"/>
                    <a:gd name="T1" fmla="*/ 0 h 4"/>
                    <a:gd name="T2" fmla="*/ 0 w 10"/>
                    <a:gd name="T3" fmla="*/ 0 h 4"/>
                    <a:gd name="T4" fmla="*/ 0 w 10"/>
                    <a:gd name="T5" fmla="*/ 0 h 4"/>
                    <a:gd name="T6" fmla="*/ 0 w 10"/>
                    <a:gd name="T7" fmla="*/ 1 h 4"/>
                    <a:gd name="T8" fmla="*/ 1 w 10"/>
                    <a:gd name="T9" fmla="*/ 1 h 4"/>
                    <a:gd name="T10" fmla="*/ 1 w 10"/>
                    <a:gd name="T11" fmla="*/ 1 h 4"/>
                    <a:gd name="T12" fmla="*/ 1 w 10"/>
                    <a:gd name="T13" fmla="*/ 1 h 4"/>
                    <a:gd name="T14" fmla="*/ 1 w 10"/>
                    <a:gd name="T15" fmla="*/ 1 h 4"/>
                    <a:gd name="T16" fmla="*/ 1 w 10"/>
                    <a:gd name="T17" fmla="*/ 1 h 4"/>
                    <a:gd name="T18" fmla="*/ 1 w 10"/>
                    <a:gd name="T19" fmla="*/ 1 h 4"/>
                    <a:gd name="T20" fmla="*/ 2 w 10"/>
                    <a:gd name="T21" fmla="*/ 1 h 4"/>
                    <a:gd name="T22" fmla="*/ 2 w 10"/>
                    <a:gd name="T23" fmla="*/ 1 h 4"/>
                    <a:gd name="T24" fmla="*/ 2 w 10"/>
                    <a:gd name="T25" fmla="*/ 1 h 4"/>
                    <a:gd name="T26" fmla="*/ 2 w 10"/>
                    <a:gd name="T27" fmla="*/ 2 h 4"/>
                    <a:gd name="T28" fmla="*/ 3 w 10"/>
                    <a:gd name="T29" fmla="*/ 2 h 4"/>
                    <a:gd name="T30" fmla="*/ 3 w 10"/>
                    <a:gd name="T31" fmla="*/ 2 h 4"/>
                    <a:gd name="T32" fmla="*/ 3 w 10"/>
                    <a:gd name="T33" fmla="*/ 2 h 4"/>
                    <a:gd name="T34" fmla="*/ 3 w 10"/>
                    <a:gd name="T35" fmla="*/ 2 h 4"/>
                    <a:gd name="T36" fmla="*/ 3 w 10"/>
                    <a:gd name="T37" fmla="*/ 2 h 4"/>
                    <a:gd name="T38" fmla="*/ 3 w 10"/>
                    <a:gd name="T39" fmla="*/ 2 h 4"/>
                    <a:gd name="T40" fmla="*/ 4 w 10"/>
                    <a:gd name="T41" fmla="*/ 2 h 4"/>
                    <a:gd name="T42" fmla="*/ 4 w 10"/>
                    <a:gd name="T43" fmla="*/ 2 h 4"/>
                    <a:gd name="T44" fmla="*/ 4 w 10"/>
                    <a:gd name="T45" fmla="*/ 2 h 4"/>
                    <a:gd name="T46" fmla="*/ 4 w 10"/>
                    <a:gd name="T47" fmla="*/ 2 h 4"/>
                    <a:gd name="T48" fmla="*/ 5 w 10"/>
                    <a:gd name="T49" fmla="*/ 2 h 4"/>
                    <a:gd name="T50" fmla="*/ 5 w 10"/>
                    <a:gd name="T51" fmla="*/ 2 h 4"/>
                    <a:gd name="T52" fmla="*/ 5 w 10"/>
                    <a:gd name="T53" fmla="*/ 2 h 4"/>
                    <a:gd name="T54" fmla="*/ 5 w 10"/>
                    <a:gd name="T55" fmla="*/ 2 h 4"/>
                    <a:gd name="T56" fmla="*/ 5 w 10"/>
                    <a:gd name="T57" fmla="*/ 2 h 4"/>
                    <a:gd name="T58" fmla="*/ 5 w 10"/>
                    <a:gd name="T59" fmla="*/ 3 h 4"/>
                    <a:gd name="T60" fmla="*/ 6 w 10"/>
                    <a:gd name="T61" fmla="*/ 3 h 4"/>
                    <a:gd name="T62" fmla="*/ 6 w 10"/>
                    <a:gd name="T63" fmla="*/ 3 h 4"/>
                    <a:gd name="T64" fmla="*/ 6 w 10"/>
                    <a:gd name="T65" fmla="*/ 3 h 4"/>
                    <a:gd name="T66" fmla="*/ 6 w 10"/>
                    <a:gd name="T67" fmla="*/ 3 h 4"/>
                    <a:gd name="T68" fmla="*/ 6 w 10"/>
                    <a:gd name="T69" fmla="*/ 3 h 4"/>
                    <a:gd name="T70" fmla="*/ 7 w 10"/>
                    <a:gd name="T71" fmla="*/ 3 h 4"/>
                    <a:gd name="T72" fmla="*/ 7 w 10"/>
                    <a:gd name="T73" fmla="*/ 3 h 4"/>
                    <a:gd name="T74" fmla="*/ 7 w 10"/>
                    <a:gd name="T75" fmla="*/ 3 h 4"/>
                    <a:gd name="T76" fmla="*/ 7 w 10"/>
                    <a:gd name="T77" fmla="*/ 3 h 4"/>
                    <a:gd name="T78" fmla="*/ 8 w 10"/>
                    <a:gd name="T79" fmla="*/ 3 h 4"/>
                    <a:gd name="T80" fmla="*/ 8 w 10"/>
                    <a:gd name="T81" fmla="*/ 4 h 4"/>
                    <a:gd name="T82" fmla="*/ 8 w 10"/>
                    <a:gd name="T83" fmla="*/ 4 h 4"/>
                    <a:gd name="T84" fmla="*/ 8 w 10"/>
                    <a:gd name="T85" fmla="*/ 4 h 4"/>
                    <a:gd name="T86" fmla="*/ 8 w 10"/>
                    <a:gd name="T87" fmla="*/ 4 h 4"/>
                    <a:gd name="T88" fmla="*/ 8 w 10"/>
                    <a:gd name="T89" fmla="*/ 4 h 4"/>
                    <a:gd name="T90" fmla="*/ 9 w 10"/>
                    <a:gd name="T91" fmla="*/ 4 h 4"/>
                    <a:gd name="T92" fmla="*/ 9 w 10"/>
                    <a:gd name="T93" fmla="*/ 4 h 4"/>
                    <a:gd name="T94" fmla="*/ 9 w 10"/>
                    <a:gd name="T95" fmla="*/ 4 h 4"/>
                    <a:gd name="T96" fmla="*/ 9 w 10"/>
                    <a:gd name="T97" fmla="*/ 4 h 4"/>
                    <a:gd name="T98" fmla="*/ 10 w 10"/>
                    <a:gd name="T9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10" y="4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31" name="Freeform 388"/>
                <p:cNvSpPr>
                  <a:spLocks/>
                </p:cNvSpPr>
                <p:nvPr/>
              </p:nvSpPr>
              <p:spPr bwMode="auto">
                <a:xfrm rot="5400000" flipH="1">
                  <a:off x="1543733" y="1514964"/>
                  <a:ext cx="1255" cy="1181"/>
                </a:xfrm>
                <a:custGeom>
                  <a:avLst/>
                  <a:gdLst>
                    <a:gd name="T0" fmla="*/ 0 w 9"/>
                    <a:gd name="T1" fmla="*/ 0 h 3"/>
                    <a:gd name="T2" fmla="*/ 0 w 9"/>
                    <a:gd name="T3" fmla="*/ 0 h 3"/>
                    <a:gd name="T4" fmla="*/ 0 w 9"/>
                    <a:gd name="T5" fmla="*/ 0 h 3"/>
                    <a:gd name="T6" fmla="*/ 0 w 9"/>
                    <a:gd name="T7" fmla="*/ 0 h 3"/>
                    <a:gd name="T8" fmla="*/ 0 w 9"/>
                    <a:gd name="T9" fmla="*/ 0 h 3"/>
                    <a:gd name="T10" fmla="*/ 0 w 9"/>
                    <a:gd name="T11" fmla="*/ 0 h 3"/>
                    <a:gd name="T12" fmla="*/ 1 w 9"/>
                    <a:gd name="T13" fmla="*/ 0 h 3"/>
                    <a:gd name="T14" fmla="*/ 1 w 9"/>
                    <a:gd name="T15" fmla="*/ 1 h 3"/>
                    <a:gd name="T16" fmla="*/ 1 w 9"/>
                    <a:gd name="T17" fmla="*/ 1 h 3"/>
                    <a:gd name="T18" fmla="*/ 1 w 9"/>
                    <a:gd name="T19" fmla="*/ 1 h 3"/>
                    <a:gd name="T20" fmla="*/ 2 w 9"/>
                    <a:gd name="T21" fmla="*/ 1 h 3"/>
                    <a:gd name="T22" fmla="*/ 2 w 9"/>
                    <a:gd name="T23" fmla="*/ 1 h 3"/>
                    <a:gd name="T24" fmla="*/ 2 w 9"/>
                    <a:gd name="T25" fmla="*/ 1 h 3"/>
                    <a:gd name="T26" fmla="*/ 2 w 9"/>
                    <a:gd name="T27" fmla="*/ 1 h 3"/>
                    <a:gd name="T28" fmla="*/ 2 w 9"/>
                    <a:gd name="T29" fmla="*/ 1 h 3"/>
                    <a:gd name="T30" fmla="*/ 2 w 9"/>
                    <a:gd name="T31" fmla="*/ 1 h 3"/>
                    <a:gd name="T32" fmla="*/ 3 w 9"/>
                    <a:gd name="T33" fmla="*/ 1 h 3"/>
                    <a:gd name="T34" fmla="*/ 3 w 9"/>
                    <a:gd name="T35" fmla="*/ 1 h 3"/>
                    <a:gd name="T36" fmla="*/ 3 w 9"/>
                    <a:gd name="T37" fmla="*/ 1 h 3"/>
                    <a:gd name="T38" fmla="*/ 3 w 9"/>
                    <a:gd name="T39" fmla="*/ 1 h 3"/>
                    <a:gd name="T40" fmla="*/ 3 w 9"/>
                    <a:gd name="T41" fmla="*/ 1 h 3"/>
                    <a:gd name="T42" fmla="*/ 3 w 9"/>
                    <a:gd name="T43" fmla="*/ 1 h 3"/>
                    <a:gd name="T44" fmla="*/ 4 w 9"/>
                    <a:gd name="T45" fmla="*/ 1 h 3"/>
                    <a:gd name="T46" fmla="*/ 4 w 9"/>
                    <a:gd name="T47" fmla="*/ 2 h 3"/>
                    <a:gd name="T48" fmla="*/ 4 w 9"/>
                    <a:gd name="T49" fmla="*/ 2 h 3"/>
                    <a:gd name="T50" fmla="*/ 5 w 9"/>
                    <a:gd name="T51" fmla="*/ 2 h 3"/>
                    <a:gd name="T52" fmla="*/ 5 w 9"/>
                    <a:gd name="T53" fmla="*/ 2 h 3"/>
                    <a:gd name="T54" fmla="*/ 5 w 9"/>
                    <a:gd name="T55" fmla="*/ 2 h 3"/>
                    <a:gd name="T56" fmla="*/ 5 w 9"/>
                    <a:gd name="T57" fmla="*/ 2 h 3"/>
                    <a:gd name="T58" fmla="*/ 5 w 9"/>
                    <a:gd name="T59" fmla="*/ 2 h 3"/>
                    <a:gd name="T60" fmla="*/ 5 w 9"/>
                    <a:gd name="T61" fmla="*/ 2 h 3"/>
                    <a:gd name="T62" fmla="*/ 6 w 9"/>
                    <a:gd name="T63" fmla="*/ 2 h 3"/>
                    <a:gd name="T64" fmla="*/ 6 w 9"/>
                    <a:gd name="T65" fmla="*/ 2 h 3"/>
                    <a:gd name="T66" fmla="*/ 6 w 9"/>
                    <a:gd name="T67" fmla="*/ 2 h 3"/>
                    <a:gd name="T68" fmla="*/ 6 w 9"/>
                    <a:gd name="T69" fmla="*/ 3 h 3"/>
                    <a:gd name="T70" fmla="*/ 7 w 9"/>
                    <a:gd name="T71" fmla="*/ 3 h 3"/>
                    <a:gd name="T72" fmla="*/ 7 w 9"/>
                    <a:gd name="T73" fmla="*/ 3 h 3"/>
                    <a:gd name="T74" fmla="*/ 7 w 9"/>
                    <a:gd name="T75" fmla="*/ 3 h 3"/>
                    <a:gd name="T76" fmla="*/ 7 w 9"/>
                    <a:gd name="T77" fmla="*/ 3 h 3"/>
                    <a:gd name="T78" fmla="*/ 7 w 9"/>
                    <a:gd name="T79" fmla="*/ 3 h 3"/>
                    <a:gd name="T80" fmla="*/ 7 w 9"/>
                    <a:gd name="T81" fmla="*/ 3 h 3"/>
                    <a:gd name="T82" fmla="*/ 8 w 9"/>
                    <a:gd name="T83" fmla="*/ 3 h 3"/>
                    <a:gd name="T84" fmla="*/ 8 w 9"/>
                    <a:gd name="T85" fmla="*/ 3 h 3"/>
                    <a:gd name="T86" fmla="*/ 8 w 9"/>
                    <a:gd name="T87" fmla="*/ 3 h 3"/>
                    <a:gd name="T88" fmla="*/ 8 w 9"/>
                    <a:gd name="T89" fmla="*/ 3 h 3"/>
                    <a:gd name="T90" fmla="*/ 9 w 9"/>
                    <a:gd name="T91" fmla="*/ 3 h 3"/>
                    <a:gd name="T92" fmla="*/ 9 w 9"/>
                    <a:gd name="T93" fmla="*/ 3 h 3"/>
                    <a:gd name="T94" fmla="*/ 9 w 9"/>
                    <a:gd name="T95" fmla="*/ 3 h 3"/>
                    <a:gd name="T96" fmla="*/ 9 w 9"/>
                    <a:gd name="T97" fmla="*/ 3 h 3"/>
                    <a:gd name="T98" fmla="*/ 9 w 9"/>
                    <a:gd name="T9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3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3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32" name="Freeform 389"/>
                <p:cNvSpPr>
                  <a:spLocks/>
                </p:cNvSpPr>
                <p:nvPr/>
              </p:nvSpPr>
              <p:spPr bwMode="auto">
                <a:xfrm rot="5400000" flipH="1">
                  <a:off x="1542286" y="1513443"/>
                  <a:ext cx="1394" cy="1574"/>
                </a:xfrm>
                <a:custGeom>
                  <a:avLst/>
                  <a:gdLst>
                    <a:gd name="T0" fmla="*/ 0 w 10"/>
                    <a:gd name="T1" fmla="*/ 0 h 4"/>
                    <a:gd name="T2" fmla="*/ 0 w 10"/>
                    <a:gd name="T3" fmla="*/ 0 h 4"/>
                    <a:gd name="T4" fmla="*/ 1 w 10"/>
                    <a:gd name="T5" fmla="*/ 1 h 4"/>
                    <a:gd name="T6" fmla="*/ 1 w 10"/>
                    <a:gd name="T7" fmla="*/ 1 h 4"/>
                    <a:gd name="T8" fmla="*/ 1 w 10"/>
                    <a:gd name="T9" fmla="*/ 1 h 4"/>
                    <a:gd name="T10" fmla="*/ 1 w 10"/>
                    <a:gd name="T11" fmla="*/ 1 h 4"/>
                    <a:gd name="T12" fmla="*/ 1 w 10"/>
                    <a:gd name="T13" fmla="*/ 1 h 4"/>
                    <a:gd name="T14" fmla="*/ 1 w 10"/>
                    <a:gd name="T15" fmla="*/ 1 h 4"/>
                    <a:gd name="T16" fmla="*/ 2 w 10"/>
                    <a:gd name="T17" fmla="*/ 1 h 4"/>
                    <a:gd name="T18" fmla="*/ 2 w 10"/>
                    <a:gd name="T19" fmla="*/ 1 h 4"/>
                    <a:gd name="T20" fmla="*/ 2 w 10"/>
                    <a:gd name="T21" fmla="*/ 1 h 4"/>
                    <a:gd name="T22" fmla="*/ 3 w 10"/>
                    <a:gd name="T23" fmla="*/ 1 h 4"/>
                    <a:gd name="T24" fmla="*/ 3 w 10"/>
                    <a:gd name="T25" fmla="*/ 1 h 4"/>
                    <a:gd name="T26" fmla="*/ 3 w 10"/>
                    <a:gd name="T27" fmla="*/ 2 h 4"/>
                    <a:gd name="T28" fmla="*/ 3 w 10"/>
                    <a:gd name="T29" fmla="*/ 2 h 4"/>
                    <a:gd name="T30" fmla="*/ 3 w 10"/>
                    <a:gd name="T31" fmla="*/ 2 h 4"/>
                    <a:gd name="T32" fmla="*/ 3 w 10"/>
                    <a:gd name="T33" fmla="*/ 2 h 4"/>
                    <a:gd name="T34" fmla="*/ 4 w 10"/>
                    <a:gd name="T35" fmla="*/ 2 h 4"/>
                    <a:gd name="T36" fmla="*/ 4 w 10"/>
                    <a:gd name="T37" fmla="*/ 2 h 4"/>
                    <a:gd name="T38" fmla="*/ 4 w 10"/>
                    <a:gd name="T39" fmla="*/ 2 h 4"/>
                    <a:gd name="T40" fmla="*/ 4 w 10"/>
                    <a:gd name="T41" fmla="*/ 2 h 4"/>
                    <a:gd name="T42" fmla="*/ 5 w 10"/>
                    <a:gd name="T43" fmla="*/ 2 h 4"/>
                    <a:gd name="T44" fmla="*/ 5 w 10"/>
                    <a:gd name="T45" fmla="*/ 2 h 4"/>
                    <a:gd name="T46" fmla="*/ 5 w 10"/>
                    <a:gd name="T47" fmla="*/ 2 h 4"/>
                    <a:gd name="T48" fmla="*/ 5 w 10"/>
                    <a:gd name="T49" fmla="*/ 2 h 4"/>
                    <a:gd name="T50" fmla="*/ 5 w 10"/>
                    <a:gd name="T51" fmla="*/ 2 h 4"/>
                    <a:gd name="T52" fmla="*/ 5 w 10"/>
                    <a:gd name="T53" fmla="*/ 2 h 4"/>
                    <a:gd name="T54" fmla="*/ 6 w 10"/>
                    <a:gd name="T55" fmla="*/ 2 h 4"/>
                    <a:gd name="T56" fmla="*/ 6 w 10"/>
                    <a:gd name="T57" fmla="*/ 2 h 4"/>
                    <a:gd name="T58" fmla="*/ 6 w 10"/>
                    <a:gd name="T59" fmla="*/ 2 h 4"/>
                    <a:gd name="T60" fmla="*/ 6 w 10"/>
                    <a:gd name="T61" fmla="*/ 3 h 4"/>
                    <a:gd name="T62" fmla="*/ 7 w 10"/>
                    <a:gd name="T63" fmla="*/ 3 h 4"/>
                    <a:gd name="T64" fmla="*/ 7 w 10"/>
                    <a:gd name="T65" fmla="*/ 3 h 4"/>
                    <a:gd name="T66" fmla="*/ 7 w 10"/>
                    <a:gd name="T67" fmla="*/ 3 h 4"/>
                    <a:gd name="T68" fmla="*/ 7 w 10"/>
                    <a:gd name="T69" fmla="*/ 3 h 4"/>
                    <a:gd name="T70" fmla="*/ 7 w 10"/>
                    <a:gd name="T71" fmla="*/ 3 h 4"/>
                    <a:gd name="T72" fmla="*/ 7 w 10"/>
                    <a:gd name="T73" fmla="*/ 3 h 4"/>
                    <a:gd name="T74" fmla="*/ 8 w 10"/>
                    <a:gd name="T75" fmla="*/ 3 h 4"/>
                    <a:gd name="T76" fmla="*/ 8 w 10"/>
                    <a:gd name="T77" fmla="*/ 3 h 4"/>
                    <a:gd name="T78" fmla="*/ 8 w 10"/>
                    <a:gd name="T79" fmla="*/ 3 h 4"/>
                    <a:gd name="T80" fmla="*/ 8 w 10"/>
                    <a:gd name="T81" fmla="*/ 3 h 4"/>
                    <a:gd name="T82" fmla="*/ 8 w 10"/>
                    <a:gd name="T83" fmla="*/ 4 h 4"/>
                    <a:gd name="T84" fmla="*/ 8 w 10"/>
                    <a:gd name="T85" fmla="*/ 4 h 4"/>
                    <a:gd name="T86" fmla="*/ 9 w 10"/>
                    <a:gd name="T87" fmla="*/ 4 h 4"/>
                    <a:gd name="T88" fmla="*/ 9 w 10"/>
                    <a:gd name="T89" fmla="*/ 4 h 4"/>
                    <a:gd name="T90" fmla="*/ 9 w 10"/>
                    <a:gd name="T91" fmla="*/ 4 h 4"/>
                    <a:gd name="T92" fmla="*/ 10 w 10"/>
                    <a:gd name="T93" fmla="*/ 4 h 4"/>
                    <a:gd name="T94" fmla="*/ 10 w 10"/>
                    <a:gd name="T95" fmla="*/ 4 h 4"/>
                    <a:gd name="T96" fmla="*/ 10 w 10"/>
                    <a:gd name="T97" fmla="*/ 4 h 4"/>
                    <a:gd name="T98" fmla="*/ 10 w 10"/>
                    <a:gd name="T9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10" y="4"/>
                      </a:lnTo>
                      <a:lnTo>
                        <a:pt x="10" y="4"/>
                      </a:lnTo>
                      <a:lnTo>
                        <a:pt x="10" y="4"/>
                      </a:lnTo>
                      <a:lnTo>
                        <a:pt x="10" y="4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33" name="Freeform 390"/>
                <p:cNvSpPr>
                  <a:spLocks/>
                </p:cNvSpPr>
                <p:nvPr/>
              </p:nvSpPr>
              <p:spPr bwMode="auto">
                <a:xfrm rot="5400000" flipH="1">
                  <a:off x="1540909" y="1512246"/>
                  <a:ext cx="1394" cy="1181"/>
                </a:xfrm>
                <a:custGeom>
                  <a:avLst/>
                  <a:gdLst>
                    <a:gd name="T0" fmla="*/ 0 w 10"/>
                    <a:gd name="T1" fmla="*/ 0 h 3"/>
                    <a:gd name="T2" fmla="*/ 0 w 10"/>
                    <a:gd name="T3" fmla="*/ 0 h 3"/>
                    <a:gd name="T4" fmla="*/ 0 w 10"/>
                    <a:gd name="T5" fmla="*/ 0 h 3"/>
                    <a:gd name="T6" fmla="*/ 1 w 10"/>
                    <a:gd name="T7" fmla="*/ 0 h 3"/>
                    <a:gd name="T8" fmla="*/ 1 w 10"/>
                    <a:gd name="T9" fmla="*/ 0 h 3"/>
                    <a:gd name="T10" fmla="*/ 1 w 10"/>
                    <a:gd name="T11" fmla="*/ 0 h 3"/>
                    <a:gd name="T12" fmla="*/ 1 w 10"/>
                    <a:gd name="T13" fmla="*/ 0 h 3"/>
                    <a:gd name="T14" fmla="*/ 2 w 10"/>
                    <a:gd name="T15" fmla="*/ 0 h 3"/>
                    <a:gd name="T16" fmla="*/ 2 w 10"/>
                    <a:gd name="T17" fmla="*/ 0 h 3"/>
                    <a:gd name="T18" fmla="*/ 2 w 10"/>
                    <a:gd name="T19" fmla="*/ 1 h 3"/>
                    <a:gd name="T20" fmla="*/ 2 w 10"/>
                    <a:gd name="T21" fmla="*/ 1 h 3"/>
                    <a:gd name="T22" fmla="*/ 2 w 10"/>
                    <a:gd name="T23" fmla="*/ 1 h 3"/>
                    <a:gd name="T24" fmla="*/ 2 w 10"/>
                    <a:gd name="T25" fmla="*/ 1 h 3"/>
                    <a:gd name="T26" fmla="*/ 3 w 10"/>
                    <a:gd name="T27" fmla="*/ 1 h 3"/>
                    <a:gd name="T28" fmla="*/ 3 w 10"/>
                    <a:gd name="T29" fmla="*/ 1 h 3"/>
                    <a:gd name="T30" fmla="*/ 3 w 10"/>
                    <a:gd name="T31" fmla="*/ 1 h 3"/>
                    <a:gd name="T32" fmla="*/ 3 w 10"/>
                    <a:gd name="T33" fmla="*/ 1 h 3"/>
                    <a:gd name="T34" fmla="*/ 4 w 10"/>
                    <a:gd name="T35" fmla="*/ 1 h 3"/>
                    <a:gd name="T36" fmla="*/ 4 w 10"/>
                    <a:gd name="T37" fmla="*/ 1 h 3"/>
                    <a:gd name="T38" fmla="*/ 4 w 10"/>
                    <a:gd name="T39" fmla="*/ 1 h 3"/>
                    <a:gd name="T40" fmla="*/ 4 w 10"/>
                    <a:gd name="T41" fmla="*/ 1 h 3"/>
                    <a:gd name="T42" fmla="*/ 4 w 10"/>
                    <a:gd name="T43" fmla="*/ 1 h 3"/>
                    <a:gd name="T44" fmla="*/ 4 w 10"/>
                    <a:gd name="T45" fmla="*/ 1 h 3"/>
                    <a:gd name="T46" fmla="*/ 5 w 10"/>
                    <a:gd name="T47" fmla="*/ 1 h 3"/>
                    <a:gd name="T48" fmla="*/ 5 w 10"/>
                    <a:gd name="T49" fmla="*/ 1 h 3"/>
                    <a:gd name="T50" fmla="*/ 5 w 10"/>
                    <a:gd name="T51" fmla="*/ 1 h 3"/>
                    <a:gd name="T52" fmla="*/ 5 w 10"/>
                    <a:gd name="T53" fmla="*/ 2 h 3"/>
                    <a:gd name="T54" fmla="*/ 5 w 10"/>
                    <a:gd name="T55" fmla="*/ 2 h 3"/>
                    <a:gd name="T56" fmla="*/ 5 w 10"/>
                    <a:gd name="T57" fmla="*/ 2 h 3"/>
                    <a:gd name="T58" fmla="*/ 6 w 10"/>
                    <a:gd name="T59" fmla="*/ 2 h 3"/>
                    <a:gd name="T60" fmla="*/ 6 w 10"/>
                    <a:gd name="T61" fmla="*/ 2 h 3"/>
                    <a:gd name="T62" fmla="*/ 6 w 10"/>
                    <a:gd name="T63" fmla="*/ 2 h 3"/>
                    <a:gd name="T64" fmla="*/ 7 w 10"/>
                    <a:gd name="T65" fmla="*/ 2 h 3"/>
                    <a:gd name="T66" fmla="*/ 7 w 10"/>
                    <a:gd name="T67" fmla="*/ 2 h 3"/>
                    <a:gd name="T68" fmla="*/ 7 w 10"/>
                    <a:gd name="T69" fmla="*/ 2 h 3"/>
                    <a:gd name="T70" fmla="*/ 7 w 10"/>
                    <a:gd name="T71" fmla="*/ 2 h 3"/>
                    <a:gd name="T72" fmla="*/ 7 w 10"/>
                    <a:gd name="T73" fmla="*/ 2 h 3"/>
                    <a:gd name="T74" fmla="*/ 7 w 10"/>
                    <a:gd name="T75" fmla="*/ 3 h 3"/>
                    <a:gd name="T76" fmla="*/ 8 w 10"/>
                    <a:gd name="T77" fmla="*/ 3 h 3"/>
                    <a:gd name="T78" fmla="*/ 8 w 10"/>
                    <a:gd name="T79" fmla="*/ 3 h 3"/>
                    <a:gd name="T80" fmla="*/ 8 w 10"/>
                    <a:gd name="T81" fmla="*/ 3 h 3"/>
                    <a:gd name="T82" fmla="*/ 8 w 10"/>
                    <a:gd name="T83" fmla="*/ 3 h 3"/>
                    <a:gd name="T84" fmla="*/ 9 w 10"/>
                    <a:gd name="T85" fmla="*/ 3 h 3"/>
                    <a:gd name="T86" fmla="*/ 9 w 10"/>
                    <a:gd name="T87" fmla="*/ 3 h 3"/>
                    <a:gd name="T88" fmla="*/ 9 w 10"/>
                    <a:gd name="T89" fmla="*/ 3 h 3"/>
                    <a:gd name="T90" fmla="*/ 9 w 10"/>
                    <a:gd name="T91" fmla="*/ 3 h 3"/>
                    <a:gd name="T92" fmla="*/ 9 w 10"/>
                    <a:gd name="T93" fmla="*/ 3 h 3"/>
                    <a:gd name="T94" fmla="*/ 9 w 10"/>
                    <a:gd name="T95" fmla="*/ 3 h 3"/>
                    <a:gd name="T96" fmla="*/ 10 w 10"/>
                    <a:gd name="T97" fmla="*/ 3 h 3"/>
                    <a:gd name="T98" fmla="*/ 10 w 10"/>
                    <a:gd name="T9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3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10" y="3"/>
                      </a:lnTo>
                      <a:lnTo>
                        <a:pt x="10" y="3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34" name="Freeform 391"/>
                <p:cNvSpPr>
                  <a:spLocks/>
                </p:cNvSpPr>
                <p:nvPr/>
              </p:nvSpPr>
              <p:spPr bwMode="auto">
                <a:xfrm rot="5400000" flipH="1">
                  <a:off x="1539531" y="1510655"/>
                  <a:ext cx="1394" cy="1574"/>
                </a:xfrm>
                <a:custGeom>
                  <a:avLst/>
                  <a:gdLst>
                    <a:gd name="T0" fmla="*/ 0 w 10"/>
                    <a:gd name="T1" fmla="*/ 0 h 4"/>
                    <a:gd name="T2" fmla="*/ 0 w 10"/>
                    <a:gd name="T3" fmla="*/ 0 h 4"/>
                    <a:gd name="T4" fmla="*/ 0 w 10"/>
                    <a:gd name="T5" fmla="*/ 0 h 4"/>
                    <a:gd name="T6" fmla="*/ 1 w 10"/>
                    <a:gd name="T7" fmla="*/ 0 h 4"/>
                    <a:gd name="T8" fmla="*/ 1 w 10"/>
                    <a:gd name="T9" fmla="*/ 0 h 4"/>
                    <a:gd name="T10" fmla="*/ 1 w 10"/>
                    <a:gd name="T11" fmla="*/ 0 h 4"/>
                    <a:gd name="T12" fmla="*/ 1 w 10"/>
                    <a:gd name="T13" fmla="*/ 1 h 4"/>
                    <a:gd name="T14" fmla="*/ 1 w 10"/>
                    <a:gd name="T15" fmla="*/ 1 h 4"/>
                    <a:gd name="T16" fmla="*/ 1 w 10"/>
                    <a:gd name="T17" fmla="*/ 1 h 4"/>
                    <a:gd name="T18" fmla="*/ 2 w 10"/>
                    <a:gd name="T19" fmla="*/ 1 h 4"/>
                    <a:gd name="T20" fmla="*/ 2 w 10"/>
                    <a:gd name="T21" fmla="*/ 1 h 4"/>
                    <a:gd name="T22" fmla="*/ 2 w 10"/>
                    <a:gd name="T23" fmla="*/ 1 h 4"/>
                    <a:gd name="T24" fmla="*/ 2 w 10"/>
                    <a:gd name="T25" fmla="*/ 1 h 4"/>
                    <a:gd name="T26" fmla="*/ 3 w 10"/>
                    <a:gd name="T27" fmla="*/ 1 h 4"/>
                    <a:gd name="T28" fmla="*/ 3 w 10"/>
                    <a:gd name="T29" fmla="*/ 1 h 4"/>
                    <a:gd name="T30" fmla="*/ 3 w 10"/>
                    <a:gd name="T31" fmla="*/ 1 h 4"/>
                    <a:gd name="T32" fmla="*/ 3 w 10"/>
                    <a:gd name="T33" fmla="*/ 1 h 4"/>
                    <a:gd name="T34" fmla="*/ 3 w 10"/>
                    <a:gd name="T35" fmla="*/ 1 h 4"/>
                    <a:gd name="T36" fmla="*/ 3 w 10"/>
                    <a:gd name="T37" fmla="*/ 2 h 4"/>
                    <a:gd name="T38" fmla="*/ 4 w 10"/>
                    <a:gd name="T39" fmla="*/ 2 h 4"/>
                    <a:gd name="T40" fmla="*/ 4 w 10"/>
                    <a:gd name="T41" fmla="*/ 2 h 4"/>
                    <a:gd name="T42" fmla="*/ 4 w 10"/>
                    <a:gd name="T43" fmla="*/ 2 h 4"/>
                    <a:gd name="T44" fmla="*/ 4 w 10"/>
                    <a:gd name="T45" fmla="*/ 2 h 4"/>
                    <a:gd name="T46" fmla="*/ 4 w 10"/>
                    <a:gd name="T47" fmla="*/ 2 h 4"/>
                    <a:gd name="T48" fmla="*/ 5 w 10"/>
                    <a:gd name="T49" fmla="*/ 2 h 4"/>
                    <a:gd name="T50" fmla="*/ 5 w 10"/>
                    <a:gd name="T51" fmla="*/ 2 h 4"/>
                    <a:gd name="T52" fmla="*/ 5 w 10"/>
                    <a:gd name="T53" fmla="*/ 2 h 4"/>
                    <a:gd name="T54" fmla="*/ 5 w 10"/>
                    <a:gd name="T55" fmla="*/ 2 h 4"/>
                    <a:gd name="T56" fmla="*/ 6 w 10"/>
                    <a:gd name="T57" fmla="*/ 2 h 4"/>
                    <a:gd name="T58" fmla="*/ 6 w 10"/>
                    <a:gd name="T59" fmla="*/ 2 h 4"/>
                    <a:gd name="T60" fmla="*/ 6 w 10"/>
                    <a:gd name="T61" fmla="*/ 2 h 4"/>
                    <a:gd name="T62" fmla="*/ 6 w 10"/>
                    <a:gd name="T63" fmla="*/ 2 h 4"/>
                    <a:gd name="T64" fmla="*/ 6 w 10"/>
                    <a:gd name="T65" fmla="*/ 2 h 4"/>
                    <a:gd name="T66" fmla="*/ 6 w 10"/>
                    <a:gd name="T67" fmla="*/ 2 h 4"/>
                    <a:gd name="T68" fmla="*/ 7 w 10"/>
                    <a:gd name="T69" fmla="*/ 2 h 4"/>
                    <a:gd name="T70" fmla="*/ 7 w 10"/>
                    <a:gd name="T71" fmla="*/ 3 h 4"/>
                    <a:gd name="T72" fmla="*/ 7 w 10"/>
                    <a:gd name="T73" fmla="*/ 3 h 4"/>
                    <a:gd name="T74" fmla="*/ 7 w 10"/>
                    <a:gd name="T75" fmla="*/ 3 h 4"/>
                    <a:gd name="T76" fmla="*/ 8 w 10"/>
                    <a:gd name="T77" fmla="*/ 3 h 4"/>
                    <a:gd name="T78" fmla="*/ 8 w 10"/>
                    <a:gd name="T79" fmla="*/ 3 h 4"/>
                    <a:gd name="T80" fmla="*/ 8 w 10"/>
                    <a:gd name="T81" fmla="*/ 3 h 4"/>
                    <a:gd name="T82" fmla="*/ 8 w 10"/>
                    <a:gd name="T83" fmla="*/ 3 h 4"/>
                    <a:gd name="T84" fmla="*/ 8 w 10"/>
                    <a:gd name="T85" fmla="*/ 3 h 4"/>
                    <a:gd name="T86" fmla="*/ 8 w 10"/>
                    <a:gd name="T87" fmla="*/ 3 h 4"/>
                    <a:gd name="T88" fmla="*/ 9 w 10"/>
                    <a:gd name="T89" fmla="*/ 3 h 4"/>
                    <a:gd name="T90" fmla="*/ 9 w 10"/>
                    <a:gd name="T91" fmla="*/ 3 h 4"/>
                    <a:gd name="T92" fmla="*/ 9 w 10"/>
                    <a:gd name="T93" fmla="*/ 3 h 4"/>
                    <a:gd name="T94" fmla="*/ 9 w 10"/>
                    <a:gd name="T95" fmla="*/ 4 h 4"/>
                    <a:gd name="T96" fmla="*/ 10 w 10"/>
                    <a:gd name="T97" fmla="*/ 4 h 4"/>
                    <a:gd name="T98" fmla="*/ 10 w 10"/>
                    <a:gd name="T9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4"/>
                      </a:lnTo>
                      <a:lnTo>
                        <a:pt x="10" y="4"/>
                      </a:lnTo>
                      <a:lnTo>
                        <a:pt x="10" y="4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35" name="Freeform 392"/>
                <p:cNvSpPr>
                  <a:spLocks/>
                </p:cNvSpPr>
                <p:nvPr/>
              </p:nvSpPr>
              <p:spPr bwMode="auto">
                <a:xfrm rot="5400000" flipH="1">
                  <a:off x="1538154" y="1509457"/>
                  <a:ext cx="1394" cy="1181"/>
                </a:xfrm>
                <a:custGeom>
                  <a:avLst/>
                  <a:gdLst>
                    <a:gd name="T0" fmla="*/ 0 w 10"/>
                    <a:gd name="T1" fmla="*/ 0 h 3"/>
                    <a:gd name="T2" fmla="*/ 0 w 10"/>
                    <a:gd name="T3" fmla="*/ 0 h 3"/>
                    <a:gd name="T4" fmla="*/ 0 w 10"/>
                    <a:gd name="T5" fmla="*/ 0 h 3"/>
                    <a:gd name="T6" fmla="*/ 0 w 10"/>
                    <a:gd name="T7" fmla="*/ 0 h 3"/>
                    <a:gd name="T8" fmla="*/ 0 w 10"/>
                    <a:gd name="T9" fmla="*/ 0 h 3"/>
                    <a:gd name="T10" fmla="*/ 1 w 10"/>
                    <a:gd name="T11" fmla="*/ 0 h 3"/>
                    <a:gd name="T12" fmla="*/ 1 w 10"/>
                    <a:gd name="T13" fmla="*/ 0 h 3"/>
                    <a:gd name="T14" fmla="*/ 1 w 10"/>
                    <a:gd name="T15" fmla="*/ 0 h 3"/>
                    <a:gd name="T16" fmla="*/ 1 w 10"/>
                    <a:gd name="T17" fmla="*/ 0 h 3"/>
                    <a:gd name="T18" fmla="*/ 1 w 10"/>
                    <a:gd name="T19" fmla="*/ 0 h 3"/>
                    <a:gd name="T20" fmla="*/ 2 w 10"/>
                    <a:gd name="T21" fmla="*/ 0 h 3"/>
                    <a:gd name="T22" fmla="*/ 2 w 10"/>
                    <a:gd name="T23" fmla="*/ 0 h 3"/>
                    <a:gd name="T24" fmla="*/ 2 w 10"/>
                    <a:gd name="T25" fmla="*/ 0 h 3"/>
                    <a:gd name="T26" fmla="*/ 2 w 10"/>
                    <a:gd name="T27" fmla="*/ 0 h 3"/>
                    <a:gd name="T28" fmla="*/ 3 w 10"/>
                    <a:gd name="T29" fmla="*/ 0 h 3"/>
                    <a:gd name="T30" fmla="*/ 3 w 10"/>
                    <a:gd name="T31" fmla="*/ 0 h 3"/>
                    <a:gd name="T32" fmla="*/ 3 w 10"/>
                    <a:gd name="T33" fmla="*/ 1 h 3"/>
                    <a:gd name="T34" fmla="*/ 3 w 10"/>
                    <a:gd name="T35" fmla="*/ 1 h 3"/>
                    <a:gd name="T36" fmla="*/ 3 w 10"/>
                    <a:gd name="T37" fmla="*/ 1 h 3"/>
                    <a:gd name="T38" fmla="*/ 3 w 10"/>
                    <a:gd name="T39" fmla="*/ 1 h 3"/>
                    <a:gd name="T40" fmla="*/ 4 w 10"/>
                    <a:gd name="T41" fmla="*/ 1 h 3"/>
                    <a:gd name="T42" fmla="*/ 4 w 10"/>
                    <a:gd name="T43" fmla="*/ 1 h 3"/>
                    <a:gd name="T44" fmla="*/ 4 w 10"/>
                    <a:gd name="T45" fmla="*/ 1 h 3"/>
                    <a:gd name="T46" fmla="*/ 4 w 10"/>
                    <a:gd name="T47" fmla="*/ 1 h 3"/>
                    <a:gd name="T48" fmla="*/ 5 w 10"/>
                    <a:gd name="T49" fmla="*/ 1 h 3"/>
                    <a:gd name="T50" fmla="*/ 5 w 10"/>
                    <a:gd name="T51" fmla="*/ 1 h 3"/>
                    <a:gd name="T52" fmla="*/ 5 w 10"/>
                    <a:gd name="T53" fmla="*/ 1 h 3"/>
                    <a:gd name="T54" fmla="*/ 5 w 10"/>
                    <a:gd name="T55" fmla="*/ 1 h 3"/>
                    <a:gd name="T56" fmla="*/ 5 w 10"/>
                    <a:gd name="T57" fmla="*/ 1 h 3"/>
                    <a:gd name="T58" fmla="*/ 5 w 10"/>
                    <a:gd name="T59" fmla="*/ 1 h 3"/>
                    <a:gd name="T60" fmla="*/ 6 w 10"/>
                    <a:gd name="T61" fmla="*/ 1 h 3"/>
                    <a:gd name="T62" fmla="*/ 6 w 10"/>
                    <a:gd name="T63" fmla="*/ 1 h 3"/>
                    <a:gd name="T64" fmla="*/ 6 w 10"/>
                    <a:gd name="T65" fmla="*/ 1 h 3"/>
                    <a:gd name="T66" fmla="*/ 6 w 10"/>
                    <a:gd name="T67" fmla="*/ 1 h 3"/>
                    <a:gd name="T68" fmla="*/ 7 w 10"/>
                    <a:gd name="T69" fmla="*/ 2 h 3"/>
                    <a:gd name="T70" fmla="*/ 7 w 10"/>
                    <a:gd name="T71" fmla="*/ 2 h 3"/>
                    <a:gd name="T72" fmla="*/ 7 w 10"/>
                    <a:gd name="T73" fmla="*/ 2 h 3"/>
                    <a:gd name="T74" fmla="*/ 7 w 10"/>
                    <a:gd name="T75" fmla="*/ 2 h 3"/>
                    <a:gd name="T76" fmla="*/ 7 w 10"/>
                    <a:gd name="T77" fmla="*/ 2 h 3"/>
                    <a:gd name="T78" fmla="*/ 7 w 10"/>
                    <a:gd name="T79" fmla="*/ 2 h 3"/>
                    <a:gd name="T80" fmla="*/ 8 w 10"/>
                    <a:gd name="T81" fmla="*/ 2 h 3"/>
                    <a:gd name="T82" fmla="*/ 8 w 10"/>
                    <a:gd name="T83" fmla="*/ 2 h 3"/>
                    <a:gd name="T84" fmla="*/ 8 w 10"/>
                    <a:gd name="T85" fmla="*/ 2 h 3"/>
                    <a:gd name="T86" fmla="*/ 8 w 10"/>
                    <a:gd name="T87" fmla="*/ 2 h 3"/>
                    <a:gd name="T88" fmla="*/ 8 w 10"/>
                    <a:gd name="T89" fmla="*/ 2 h 3"/>
                    <a:gd name="T90" fmla="*/ 9 w 10"/>
                    <a:gd name="T91" fmla="*/ 2 h 3"/>
                    <a:gd name="T92" fmla="*/ 9 w 10"/>
                    <a:gd name="T93" fmla="*/ 3 h 3"/>
                    <a:gd name="T94" fmla="*/ 9 w 10"/>
                    <a:gd name="T95" fmla="*/ 3 h 3"/>
                    <a:gd name="T96" fmla="*/ 9 w 10"/>
                    <a:gd name="T97" fmla="*/ 3 h 3"/>
                    <a:gd name="T98" fmla="*/ 10 w 10"/>
                    <a:gd name="T9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3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10" y="3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36" name="Freeform 393"/>
                <p:cNvSpPr>
                  <a:spLocks/>
                </p:cNvSpPr>
                <p:nvPr/>
              </p:nvSpPr>
              <p:spPr bwMode="auto">
                <a:xfrm rot="5400000" flipH="1">
                  <a:off x="1537043" y="1508133"/>
                  <a:ext cx="1255" cy="1181"/>
                </a:xfrm>
                <a:custGeom>
                  <a:avLst/>
                  <a:gdLst>
                    <a:gd name="T0" fmla="*/ 0 w 9"/>
                    <a:gd name="T1" fmla="*/ 0 h 3"/>
                    <a:gd name="T2" fmla="*/ 0 w 9"/>
                    <a:gd name="T3" fmla="*/ 0 h 3"/>
                    <a:gd name="T4" fmla="*/ 0 w 9"/>
                    <a:gd name="T5" fmla="*/ 0 h 3"/>
                    <a:gd name="T6" fmla="*/ 0 w 9"/>
                    <a:gd name="T7" fmla="*/ 0 h 3"/>
                    <a:gd name="T8" fmla="*/ 0 w 9"/>
                    <a:gd name="T9" fmla="*/ 0 h 3"/>
                    <a:gd name="T10" fmla="*/ 0 w 9"/>
                    <a:gd name="T11" fmla="*/ 0 h 3"/>
                    <a:gd name="T12" fmla="*/ 1 w 9"/>
                    <a:gd name="T13" fmla="*/ 0 h 3"/>
                    <a:gd name="T14" fmla="*/ 1 w 9"/>
                    <a:gd name="T15" fmla="*/ 0 h 3"/>
                    <a:gd name="T16" fmla="*/ 1 w 9"/>
                    <a:gd name="T17" fmla="*/ 0 h 3"/>
                    <a:gd name="T18" fmla="*/ 1 w 9"/>
                    <a:gd name="T19" fmla="*/ 0 h 3"/>
                    <a:gd name="T20" fmla="*/ 2 w 9"/>
                    <a:gd name="T21" fmla="*/ 0 h 3"/>
                    <a:gd name="T22" fmla="*/ 2 w 9"/>
                    <a:gd name="T23" fmla="*/ 0 h 3"/>
                    <a:gd name="T24" fmla="*/ 2 w 9"/>
                    <a:gd name="T25" fmla="*/ 0 h 3"/>
                    <a:gd name="T26" fmla="*/ 2 w 9"/>
                    <a:gd name="T27" fmla="*/ 0 h 3"/>
                    <a:gd name="T28" fmla="*/ 2 w 9"/>
                    <a:gd name="T29" fmla="*/ 0 h 3"/>
                    <a:gd name="T30" fmla="*/ 2 w 9"/>
                    <a:gd name="T31" fmla="*/ 0 h 3"/>
                    <a:gd name="T32" fmla="*/ 3 w 9"/>
                    <a:gd name="T33" fmla="*/ 1 h 3"/>
                    <a:gd name="T34" fmla="*/ 3 w 9"/>
                    <a:gd name="T35" fmla="*/ 1 h 3"/>
                    <a:gd name="T36" fmla="*/ 3 w 9"/>
                    <a:gd name="T37" fmla="*/ 1 h 3"/>
                    <a:gd name="T38" fmla="*/ 3 w 9"/>
                    <a:gd name="T39" fmla="*/ 1 h 3"/>
                    <a:gd name="T40" fmla="*/ 4 w 9"/>
                    <a:gd name="T41" fmla="*/ 1 h 3"/>
                    <a:gd name="T42" fmla="*/ 4 w 9"/>
                    <a:gd name="T43" fmla="*/ 1 h 3"/>
                    <a:gd name="T44" fmla="*/ 4 w 9"/>
                    <a:gd name="T45" fmla="*/ 1 h 3"/>
                    <a:gd name="T46" fmla="*/ 4 w 9"/>
                    <a:gd name="T47" fmla="*/ 1 h 3"/>
                    <a:gd name="T48" fmla="*/ 4 w 9"/>
                    <a:gd name="T49" fmla="*/ 1 h 3"/>
                    <a:gd name="T50" fmla="*/ 4 w 9"/>
                    <a:gd name="T51" fmla="*/ 1 h 3"/>
                    <a:gd name="T52" fmla="*/ 5 w 9"/>
                    <a:gd name="T53" fmla="*/ 1 h 3"/>
                    <a:gd name="T54" fmla="*/ 5 w 9"/>
                    <a:gd name="T55" fmla="*/ 1 h 3"/>
                    <a:gd name="T56" fmla="*/ 5 w 9"/>
                    <a:gd name="T57" fmla="*/ 2 h 3"/>
                    <a:gd name="T58" fmla="*/ 5 w 9"/>
                    <a:gd name="T59" fmla="*/ 2 h 3"/>
                    <a:gd name="T60" fmla="*/ 5 w 9"/>
                    <a:gd name="T61" fmla="*/ 2 h 3"/>
                    <a:gd name="T62" fmla="*/ 6 w 9"/>
                    <a:gd name="T63" fmla="*/ 2 h 3"/>
                    <a:gd name="T64" fmla="*/ 6 w 9"/>
                    <a:gd name="T65" fmla="*/ 2 h 3"/>
                    <a:gd name="T66" fmla="*/ 6 w 9"/>
                    <a:gd name="T67" fmla="*/ 2 h 3"/>
                    <a:gd name="T68" fmla="*/ 6 w 9"/>
                    <a:gd name="T69" fmla="*/ 2 h 3"/>
                    <a:gd name="T70" fmla="*/ 7 w 9"/>
                    <a:gd name="T71" fmla="*/ 2 h 3"/>
                    <a:gd name="T72" fmla="*/ 7 w 9"/>
                    <a:gd name="T73" fmla="*/ 2 h 3"/>
                    <a:gd name="T74" fmla="*/ 7 w 9"/>
                    <a:gd name="T75" fmla="*/ 2 h 3"/>
                    <a:gd name="T76" fmla="*/ 7 w 9"/>
                    <a:gd name="T77" fmla="*/ 2 h 3"/>
                    <a:gd name="T78" fmla="*/ 7 w 9"/>
                    <a:gd name="T79" fmla="*/ 2 h 3"/>
                    <a:gd name="T80" fmla="*/ 7 w 9"/>
                    <a:gd name="T81" fmla="*/ 2 h 3"/>
                    <a:gd name="T82" fmla="*/ 8 w 9"/>
                    <a:gd name="T83" fmla="*/ 2 h 3"/>
                    <a:gd name="T84" fmla="*/ 8 w 9"/>
                    <a:gd name="T85" fmla="*/ 2 h 3"/>
                    <a:gd name="T86" fmla="*/ 8 w 9"/>
                    <a:gd name="T87" fmla="*/ 2 h 3"/>
                    <a:gd name="T88" fmla="*/ 8 w 9"/>
                    <a:gd name="T89" fmla="*/ 2 h 3"/>
                    <a:gd name="T90" fmla="*/ 9 w 9"/>
                    <a:gd name="T91" fmla="*/ 2 h 3"/>
                    <a:gd name="T92" fmla="*/ 9 w 9"/>
                    <a:gd name="T93" fmla="*/ 2 h 3"/>
                    <a:gd name="T94" fmla="*/ 9 w 9"/>
                    <a:gd name="T95" fmla="*/ 3 h 3"/>
                    <a:gd name="T96" fmla="*/ 9 w 9"/>
                    <a:gd name="T97" fmla="*/ 3 h 3"/>
                    <a:gd name="T98" fmla="*/ 9 w 9"/>
                    <a:gd name="T9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3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3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37" name="Freeform 394"/>
                <p:cNvSpPr>
                  <a:spLocks/>
                </p:cNvSpPr>
                <p:nvPr/>
              </p:nvSpPr>
              <p:spPr bwMode="auto">
                <a:xfrm rot="5400000" flipH="1">
                  <a:off x="1535793" y="1506808"/>
                  <a:ext cx="1394" cy="1181"/>
                </a:xfrm>
                <a:custGeom>
                  <a:avLst/>
                  <a:gdLst>
                    <a:gd name="T0" fmla="*/ 0 w 10"/>
                    <a:gd name="T1" fmla="*/ 0 h 3"/>
                    <a:gd name="T2" fmla="*/ 0 w 10"/>
                    <a:gd name="T3" fmla="*/ 0 h 3"/>
                    <a:gd name="T4" fmla="*/ 1 w 10"/>
                    <a:gd name="T5" fmla="*/ 0 h 3"/>
                    <a:gd name="T6" fmla="*/ 1 w 10"/>
                    <a:gd name="T7" fmla="*/ 0 h 3"/>
                    <a:gd name="T8" fmla="*/ 1 w 10"/>
                    <a:gd name="T9" fmla="*/ 0 h 3"/>
                    <a:gd name="T10" fmla="*/ 1 w 10"/>
                    <a:gd name="T11" fmla="*/ 0 h 3"/>
                    <a:gd name="T12" fmla="*/ 2 w 10"/>
                    <a:gd name="T13" fmla="*/ 0 h 3"/>
                    <a:gd name="T14" fmla="*/ 2 w 10"/>
                    <a:gd name="T15" fmla="*/ 0 h 3"/>
                    <a:gd name="T16" fmla="*/ 2 w 10"/>
                    <a:gd name="T17" fmla="*/ 0 h 3"/>
                    <a:gd name="T18" fmla="*/ 2 w 10"/>
                    <a:gd name="T19" fmla="*/ 0 h 3"/>
                    <a:gd name="T20" fmla="*/ 2 w 10"/>
                    <a:gd name="T21" fmla="*/ 0 h 3"/>
                    <a:gd name="T22" fmla="*/ 2 w 10"/>
                    <a:gd name="T23" fmla="*/ 1 h 3"/>
                    <a:gd name="T24" fmla="*/ 3 w 10"/>
                    <a:gd name="T25" fmla="*/ 1 h 3"/>
                    <a:gd name="T26" fmla="*/ 3 w 10"/>
                    <a:gd name="T27" fmla="*/ 1 h 3"/>
                    <a:gd name="T28" fmla="*/ 3 w 10"/>
                    <a:gd name="T29" fmla="*/ 1 h 3"/>
                    <a:gd name="T30" fmla="*/ 3 w 10"/>
                    <a:gd name="T31" fmla="*/ 1 h 3"/>
                    <a:gd name="T32" fmla="*/ 3 w 10"/>
                    <a:gd name="T33" fmla="*/ 1 h 3"/>
                    <a:gd name="T34" fmla="*/ 4 w 10"/>
                    <a:gd name="T35" fmla="*/ 1 h 3"/>
                    <a:gd name="T36" fmla="*/ 4 w 10"/>
                    <a:gd name="T37" fmla="*/ 1 h 3"/>
                    <a:gd name="T38" fmla="*/ 4 w 10"/>
                    <a:gd name="T39" fmla="*/ 1 h 3"/>
                    <a:gd name="T40" fmla="*/ 4 w 10"/>
                    <a:gd name="T41" fmla="*/ 1 h 3"/>
                    <a:gd name="T42" fmla="*/ 5 w 10"/>
                    <a:gd name="T43" fmla="*/ 1 h 3"/>
                    <a:gd name="T44" fmla="*/ 5 w 10"/>
                    <a:gd name="T45" fmla="*/ 1 h 3"/>
                    <a:gd name="T46" fmla="*/ 5 w 10"/>
                    <a:gd name="T47" fmla="*/ 1 h 3"/>
                    <a:gd name="T48" fmla="*/ 5 w 10"/>
                    <a:gd name="T49" fmla="*/ 1 h 3"/>
                    <a:gd name="T50" fmla="*/ 5 w 10"/>
                    <a:gd name="T51" fmla="*/ 1 h 3"/>
                    <a:gd name="T52" fmla="*/ 5 w 10"/>
                    <a:gd name="T53" fmla="*/ 1 h 3"/>
                    <a:gd name="T54" fmla="*/ 6 w 10"/>
                    <a:gd name="T55" fmla="*/ 1 h 3"/>
                    <a:gd name="T56" fmla="*/ 6 w 10"/>
                    <a:gd name="T57" fmla="*/ 1 h 3"/>
                    <a:gd name="T58" fmla="*/ 6 w 10"/>
                    <a:gd name="T59" fmla="*/ 1 h 3"/>
                    <a:gd name="T60" fmla="*/ 6 w 10"/>
                    <a:gd name="T61" fmla="*/ 2 h 3"/>
                    <a:gd name="T62" fmla="*/ 7 w 10"/>
                    <a:gd name="T63" fmla="*/ 2 h 3"/>
                    <a:gd name="T64" fmla="*/ 7 w 10"/>
                    <a:gd name="T65" fmla="*/ 2 h 3"/>
                    <a:gd name="T66" fmla="*/ 7 w 10"/>
                    <a:gd name="T67" fmla="*/ 2 h 3"/>
                    <a:gd name="T68" fmla="*/ 7 w 10"/>
                    <a:gd name="T69" fmla="*/ 2 h 3"/>
                    <a:gd name="T70" fmla="*/ 7 w 10"/>
                    <a:gd name="T71" fmla="*/ 2 h 3"/>
                    <a:gd name="T72" fmla="*/ 7 w 10"/>
                    <a:gd name="T73" fmla="*/ 2 h 3"/>
                    <a:gd name="T74" fmla="*/ 8 w 10"/>
                    <a:gd name="T75" fmla="*/ 2 h 3"/>
                    <a:gd name="T76" fmla="*/ 8 w 10"/>
                    <a:gd name="T77" fmla="*/ 2 h 3"/>
                    <a:gd name="T78" fmla="*/ 8 w 10"/>
                    <a:gd name="T79" fmla="*/ 2 h 3"/>
                    <a:gd name="T80" fmla="*/ 8 w 10"/>
                    <a:gd name="T81" fmla="*/ 2 h 3"/>
                    <a:gd name="T82" fmla="*/ 9 w 10"/>
                    <a:gd name="T83" fmla="*/ 2 h 3"/>
                    <a:gd name="T84" fmla="*/ 9 w 10"/>
                    <a:gd name="T85" fmla="*/ 2 h 3"/>
                    <a:gd name="T86" fmla="*/ 9 w 10"/>
                    <a:gd name="T87" fmla="*/ 2 h 3"/>
                    <a:gd name="T88" fmla="*/ 9 w 10"/>
                    <a:gd name="T89" fmla="*/ 2 h 3"/>
                    <a:gd name="T90" fmla="*/ 9 w 10"/>
                    <a:gd name="T91" fmla="*/ 2 h 3"/>
                    <a:gd name="T92" fmla="*/ 9 w 10"/>
                    <a:gd name="T93" fmla="*/ 2 h 3"/>
                    <a:gd name="T94" fmla="*/ 10 w 10"/>
                    <a:gd name="T95" fmla="*/ 2 h 3"/>
                    <a:gd name="T96" fmla="*/ 10 w 10"/>
                    <a:gd name="T97" fmla="*/ 2 h 3"/>
                    <a:gd name="T98" fmla="*/ 10 w 10"/>
                    <a:gd name="T9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3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0" y="2"/>
                      </a:lnTo>
                      <a:lnTo>
                        <a:pt x="10" y="2"/>
                      </a:lnTo>
                      <a:lnTo>
                        <a:pt x="10" y="3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38" name="Freeform 395"/>
                <p:cNvSpPr>
                  <a:spLocks/>
                </p:cNvSpPr>
                <p:nvPr/>
              </p:nvSpPr>
              <p:spPr bwMode="auto">
                <a:xfrm rot="5400000" flipH="1">
                  <a:off x="1534612" y="1505414"/>
                  <a:ext cx="1394" cy="1181"/>
                </a:xfrm>
                <a:custGeom>
                  <a:avLst/>
                  <a:gdLst>
                    <a:gd name="T0" fmla="*/ 0 w 10"/>
                    <a:gd name="T1" fmla="*/ 0 h 3"/>
                    <a:gd name="T2" fmla="*/ 0 w 10"/>
                    <a:gd name="T3" fmla="*/ 0 h 3"/>
                    <a:gd name="T4" fmla="*/ 0 w 10"/>
                    <a:gd name="T5" fmla="*/ 0 h 3"/>
                    <a:gd name="T6" fmla="*/ 0 w 10"/>
                    <a:gd name="T7" fmla="*/ 0 h 3"/>
                    <a:gd name="T8" fmla="*/ 1 w 10"/>
                    <a:gd name="T9" fmla="*/ 0 h 3"/>
                    <a:gd name="T10" fmla="*/ 1 w 10"/>
                    <a:gd name="T11" fmla="*/ 0 h 3"/>
                    <a:gd name="T12" fmla="*/ 1 w 10"/>
                    <a:gd name="T13" fmla="*/ 0 h 3"/>
                    <a:gd name="T14" fmla="*/ 2 w 10"/>
                    <a:gd name="T15" fmla="*/ 0 h 3"/>
                    <a:gd name="T16" fmla="*/ 2 w 10"/>
                    <a:gd name="T17" fmla="*/ 0 h 3"/>
                    <a:gd name="T18" fmla="*/ 2 w 10"/>
                    <a:gd name="T19" fmla="*/ 0 h 3"/>
                    <a:gd name="T20" fmla="*/ 2 w 10"/>
                    <a:gd name="T21" fmla="*/ 0 h 3"/>
                    <a:gd name="T22" fmla="*/ 2 w 10"/>
                    <a:gd name="T23" fmla="*/ 0 h 3"/>
                    <a:gd name="T24" fmla="*/ 2 w 10"/>
                    <a:gd name="T25" fmla="*/ 0 h 3"/>
                    <a:gd name="T26" fmla="*/ 3 w 10"/>
                    <a:gd name="T27" fmla="*/ 1 h 3"/>
                    <a:gd name="T28" fmla="*/ 3 w 10"/>
                    <a:gd name="T29" fmla="*/ 1 h 3"/>
                    <a:gd name="T30" fmla="*/ 3 w 10"/>
                    <a:gd name="T31" fmla="*/ 1 h 3"/>
                    <a:gd name="T32" fmla="*/ 3 w 10"/>
                    <a:gd name="T33" fmla="*/ 1 h 3"/>
                    <a:gd name="T34" fmla="*/ 4 w 10"/>
                    <a:gd name="T35" fmla="*/ 1 h 3"/>
                    <a:gd name="T36" fmla="*/ 4 w 10"/>
                    <a:gd name="T37" fmla="*/ 1 h 3"/>
                    <a:gd name="T38" fmla="*/ 4 w 10"/>
                    <a:gd name="T39" fmla="*/ 1 h 3"/>
                    <a:gd name="T40" fmla="*/ 4 w 10"/>
                    <a:gd name="T41" fmla="*/ 1 h 3"/>
                    <a:gd name="T42" fmla="*/ 4 w 10"/>
                    <a:gd name="T43" fmla="*/ 1 h 3"/>
                    <a:gd name="T44" fmla="*/ 4 w 10"/>
                    <a:gd name="T45" fmla="*/ 1 h 3"/>
                    <a:gd name="T46" fmla="*/ 5 w 10"/>
                    <a:gd name="T47" fmla="*/ 1 h 3"/>
                    <a:gd name="T48" fmla="*/ 5 w 10"/>
                    <a:gd name="T49" fmla="*/ 1 h 3"/>
                    <a:gd name="T50" fmla="*/ 5 w 10"/>
                    <a:gd name="T51" fmla="*/ 1 h 3"/>
                    <a:gd name="T52" fmla="*/ 5 w 10"/>
                    <a:gd name="T53" fmla="*/ 1 h 3"/>
                    <a:gd name="T54" fmla="*/ 6 w 10"/>
                    <a:gd name="T55" fmla="*/ 1 h 3"/>
                    <a:gd name="T56" fmla="*/ 6 w 10"/>
                    <a:gd name="T57" fmla="*/ 1 h 3"/>
                    <a:gd name="T58" fmla="*/ 6 w 10"/>
                    <a:gd name="T59" fmla="*/ 1 h 3"/>
                    <a:gd name="T60" fmla="*/ 6 w 10"/>
                    <a:gd name="T61" fmla="*/ 1 h 3"/>
                    <a:gd name="T62" fmla="*/ 6 w 10"/>
                    <a:gd name="T63" fmla="*/ 1 h 3"/>
                    <a:gd name="T64" fmla="*/ 6 w 10"/>
                    <a:gd name="T65" fmla="*/ 2 h 3"/>
                    <a:gd name="T66" fmla="*/ 7 w 10"/>
                    <a:gd name="T67" fmla="*/ 2 h 3"/>
                    <a:gd name="T68" fmla="*/ 7 w 10"/>
                    <a:gd name="T69" fmla="*/ 2 h 3"/>
                    <a:gd name="T70" fmla="*/ 7 w 10"/>
                    <a:gd name="T71" fmla="*/ 2 h 3"/>
                    <a:gd name="T72" fmla="*/ 7 w 10"/>
                    <a:gd name="T73" fmla="*/ 2 h 3"/>
                    <a:gd name="T74" fmla="*/ 7 w 10"/>
                    <a:gd name="T75" fmla="*/ 2 h 3"/>
                    <a:gd name="T76" fmla="*/ 7 w 10"/>
                    <a:gd name="T77" fmla="*/ 2 h 3"/>
                    <a:gd name="T78" fmla="*/ 8 w 10"/>
                    <a:gd name="T79" fmla="*/ 2 h 3"/>
                    <a:gd name="T80" fmla="*/ 8 w 10"/>
                    <a:gd name="T81" fmla="*/ 2 h 3"/>
                    <a:gd name="T82" fmla="*/ 8 w 10"/>
                    <a:gd name="T83" fmla="*/ 2 h 3"/>
                    <a:gd name="T84" fmla="*/ 9 w 10"/>
                    <a:gd name="T85" fmla="*/ 2 h 3"/>
                    <a:gd name="T86" fmla="*/ 9 w 10"/>
                    <a:gd name="T87" fmla="*/ 2 h 3"/>
                    <a:gd name="T88" fmla="*/ 9 w 10"/>
                    <a:gd name="T89" fmla="*/ 2 h 3"/>
                    <a:gd name="T90" fmla="*/ 9 w 10"/>
                    <a:gd name="T91" fmla="*/ 3 h 3"/>
                    <a:gd name="T92" fmla="*/ 9 w 10"/>
                    <a:gd name="T93" fmla="*/ 3 h 3"/>
                    <a:gd name="T94" fmla="*/ 9 w 10"/>
                    <a:gd name="T95" fmla="*/ 3 h 3"/>
                    <a:gd name="T96" fmla="*/ 10 w 10"/>
                    <a:gd name="T97" fmla="*/ 3 h 3"/>
                    <a:gd name="T98" fmla="*/ 10 w 10"/>
                    <a:gd name="T9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3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10" y="3"/>
                      </a:lnTo>
                      <a:lnTo>
                        <a:pt x="10" y="3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39" name="Freeform 396"/>
                <p:cNvSpPr>
                  <a:spLocks/>
                </p:cNvSpPr>
                <p:nvPr/>
              </p:nvSpPr>
              <p:spPr bwMode="auto">
                <a:xfrm rot="5400000" flipH="1">
                  <a:off x="1533628" y="1504217"/>
                  <a:ext cx="1394" cy="787"/>
                </a:xfrm>
                <a:custGeom>
                  <a:avLst/>
                  <a:gdLst>
                    <a:gd name="T0" fmla="*/ 0 w 10"/>
                    <a:gd name="T1" fmla="*/ 0 h 2"/>
                    <a:gd name="T2" fmla="*/ 0 w 10"/>
                    <a:gd name="T3" fmla="*/ 0 h 2"/>
                    <a:gd name="T4" fmla="*/ 0 w 10"/>
                    <a:gd name="T5" fmla="*/ 0 h 2"/>
                    <a:gd name="T6" fmla="*/ 1 w 10"/>
                    <a:gd name="T7" fmla="*/ 0 h 2"/>
                    <a:gd name="T8" fmla="*/ 1 w 10"/>
                    <a:gd name="T9" fmla="*/ 0 h 2"/>
                    <a:gd name="T10" fmla="*/ 1 w 10"/>
                    <a:gd name="T11" fmla="*/ 0 h 2"/>
                    <a:gd name="T12" fmla="*/ 1 w 10"/>
                    <a:gd name="T13" fmla="*/ 0 h 2"/>
                    <a:gd name="T14" fmla="*/ 1 w 10"/>
                    <a:gd name="T15" fmla="*/ 0 h 2"/>
                    <a:gd name="T16" fmla="*/ 1 w 10"/>
                    <a:gd name="T17" fmla="*/ 0 h 2"/>
                    <a:gd name="T18" fmla="*/ 2 w 10"/>
                    <a:gd name="T19" fmla="*/ 0 h 2"/>
                    <a:gd name="T20" fmla="*/ 2 w 10"/>
                    <a:gd name="T21" fmla="*/ 0 h 2"/>
                    <a:gd name="T22" fmla="*/ 2 w 10"/>
                    <a:gd name="T23" fmla="*/ 0 h 2"/>
                    <a:gd name="T24" fmla="*/ 2 w 10"/>
                    <a:gd name="T25" fmla="*/ 0 h 2"/>
                    <a:gd name="T26" fmla="*/ 3 w 10"/>
                    <a:gd name="T27" fmla="*/ 0 h 2"/>
                    <a:gd name="T28" fmla="*/ 3 w 10"/>
                    <a:gd name="T29" fmla="*/ 0 h 2"/>
                    <a:gd name="T30" fmla="*/ 3 w 10"/>
                    <a:gd name="T31" fmla="*/ 0 h 2"/>
                    <a:gd name="T32" fmla="*/ 3 w 10"/>
                    <a:gd name="T33" fmla="*/ 1 h 2"/>
                    <a:gd name="T34" fmla="*/ 3 w 10"/>
                    <a:gd name="T35" fmla="*/ 1 h 2"/>
                    <a:gd name="T36" fmla="*/ 3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4 w 10"/>
                    <a:gd name="T43" fmla="*/ 1 h 2"/>
                    <a:gd name="T44" fmla="*/ 4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5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6 w 10"/>
                    <a:gd name="T61" fmla="*/ 2 h 2"/>
                    <a:gd name="T62" fmla="*/ 6 w 10"/>
                    <a:gd name="T63" fmla="*/ 2 h 2"/>
                    <a:gd name="T64" fmla="*/ 6 w 10"/>
                    <a:gd name="T65" fmla="*/ 2 h 2"/>
                    <a:gd name="T66" fmla="*/ 6 w 10"/>
                    <a:gd name="T67" fmla="*/ 2 h 2"/>
                    <a:gd name="T68" fmla="*/ 7 w 10"/>
                    <a:gd name="T69" fmla="*/ 2 h 2"/>
                    <a:gd name="T70" fmla="*/ 7 w 10"/>
                    <a:gd name="T71" fmla="*/ 2 h 2"/>
                    <a:gd name="T72" fmla="*/ 7 w 10"/>
                    <a:gd name="T73" fmla="*/ 2 h 2"/>
                    <a:gd name="T74" fmla="*/ 7 w 10"/>
                    <a:gd name="T75" fmla="*/ 2 h 2"/>
                    <a:gd name="T76" fmla="*/ 8 w 10"/>
                    <a:gd name="T77" fmla="*/ 2 h 2"/>
                    <a:gd name="T78" fmla="*/ 8 w 10"/>
                    <a:gd name="T79" fmla="*/ 2 h 2"/>
                    <a:gd name="T80" fmla="*/ 8 w 10"/>
                    <a:gd name="T81" fmla="*/ 2 h 2"/>
                    <a:gd name="T82" fmla="*/ 8 w 10"/>
                    <a:gd name="T83" fmla="*/ 2 h 2"/>
                    <a:gd name="T84" fmla="*/ 8 w 10"/>
                    <a:gd name="T85" fmla="*/ 2 h 2"/>
                    <a:gd name="T86" fmla="*/ 8 w 10"/>
                    <a:gd name="T87" fmla="*/ 2 h 2"/>
                    <a:gd name="T88" fmla="*/ 9 w 10"/>
                    <a:gd name="T89" fmla="*/ 2 h 2"/>
                    <a:gd name="T90" fmla="*/ 9 w 10"/>
                    <a:gd name="T91" fmla="*/ 2 h 2"/>
                    <a:gd name="T92" fmla="*/ 9 w 10"/>
                    <a:gd name="T93" fmla="*/ 2 h 2"/>
                    <a:gd name="T94" fmla="*/ 9 w 10"/>
                    <a:gd name="T95" fmla="*/ 2 h 2"/>
                    <a:gd name="T96" fmla="*/ 10 w 10"/>
                    <a:gd name="T97" fmla="*/ 2 h 2"/>
                    <a:gd name="T98" fmla="*/ 10 w 1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0" y="2"/>
                      </a:lnTo>
                      <a:lnTo>
                        <a:pt x="10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40" name="Freeform 397"/>
                <p:cNvSpPr>
                  <a:spLocks/>
                </p:cNvSpPr>
                <p:nvPr/>
              </p:nvSpPr>
              <p:spPr bwMode="auto">
                <a:xfrm rot="5400000" flipH="1">
                  <a:off x="1532714" y="1502696"/>
                  <a:ext cx="1255" cy="1181"/>
                </a:xfrm>
                <a:custGeom>
                  <a:avLst/>
                  <a:gdLst>
                    <a:gd name="T0" fmla="*/ 0 w 9"/>
                    <a:gd name="T1" fmla="*/ 0 h 3"/>
                    <a:gd name="T2" fmla="*/ 0 w 9"/>
                    <a:gd name="T3" fmla="*/ 1 h 3"/>
                    <a:gd name="T4" fmla="*/ 0 w 9"/>
                    <a:gd name="T5" fmla="*/ 1 h 3"/>
                    <a:gd name="T6" fmla="*/ 0 w 9"/>
                    <a:gd name="T7" fmla="*/ 1 h 3"/>
                    <a:gd name="T8" fmla="*/ 0 w 9"/>
                    <a:gd name="T9" fmla="*/ 1 h 3"/>
                    <a:gd name="T10" fmla="*/ 1 w 9"/>
                    <a:gd name="T11" fmla="*/ 1 h 3"/>
                    <a:gd name="T12" fmla="*/ 1 w 9"/>
                    <a:gd name="T13" fmla="*/ 1 h 3"/>
                    <a:gd name="T14" fmla="*/ 1 w 9"/>
                    <a:gd name="T15" fmla="*/ 1 h 3"/>
                    <a:gd name="T16" fmla="*/ 1 w 9"/>
                    <a:gd name="T17" fmla="*/ 1 h 3"/>
                    <a:gd name="T18" fmla="*/ 2 w 9"/>
                    <a:gd name="T19" fmla="*/ 1 h 3"/>
                    <a:gd name="T20" fmla="*/ 2 w 9"/>
                    <a:gd name="T21" fmla="*/ 1 h 3"/>
                    <a:gd name="T22" fmla="*/ 2 w 9"/>
                    <a:gd name="T23" fmla="*/ 1 h 3"/>
                    <a:gd name="T24" fmla="*/ 2 w 9"/>
                    <a:gd name="T25" fmla="*/ 1 h 3"/>
                    <a:gd name="T26" fmla="*/ 2 w 9"/>
                    <a:gd name="T27" fmla="*/ 1 h 3"/>
                    <a:gd name="T28" fmla="*/ 3 w 9"/>
                    <a:gd name="T29" fmla="*/ 1 h 3"/>
                    <a:gd name="T30" fmla="*/ 3 w 9"/>
                    <a:gd name="T31" fmla="*/ 1 h 3"/>
                    <a:gd name="T32" fmla="*/ 3 w 9"/>
                    <a:gd name="T33" fmla="*/ 1 h 3"/>
                    <a:gd name="T34" fmla="*/ 3 w 9"/>
                    <a:gd name="T35" fmla="*/ 1 h 3"/>
                    <a:gd name="T36" fmla="*/ 3 w 9"/>
                    <a:gd name="T37" fmla="*/ 1 h 3"/>
                    <a:gd name="T38" fmla="*/ 3 w 9"/>
                    <a:gd name="T39" fmla="*/ 1 h 3"/>
                    <a:gd name="T40" fmla="*/ 4 w 9"/>
                    <a:gd name="T41" fmla="*/ 1 h 3"/>
                    <a:gd name="T42" fmla="*/ 4 w 9"/>
                    <a:gd name="T43" fmla="*/ 2 h 3"/>
                    <a:gd name="T44" fmla="*/ 4 w 9"/>
                    <a:gd name="T45" fmla="*/ 2 h 3"/>
                    <a:gd name="T46" fmla="*/ 4 w 9"/>
                    <a:gd name="T47" fmla="*/ 2 h 3"/>
                    <a:gd name="T48" fmla="*/ 5 w 9"/>
                    <a:gd name="T49" fmla="*/ 2 h 3"/>
                    <a:gd name="T50" fmla="*/ 5 w 9"/>
                    <a:gd name="T51" fmla="*/ 2 h 3"/>
                    <a:gd name="T52" fmla="*/ 5 w 9"/>
                    <a:gd name="T53" fmla="*/ 2 h 3"/>
                    <a:gd name="T54" fmla="*/ 5 w 9"/>
                    <a:gd name="T55" fmla="*/ 2 h 3"/>
                    <a:gd name="T56" fmla="*/ 5 w 9"/>
                    <a:gd name="T57" fmla="*/ 2 h 3"/>
                    <a:gd name="T58" fmla="*/ 5 w 9"/>
                    <a:gd name="T59" fmla="*/ 2 h 3"/>
                    <a:gd name="T60" fmla="*/ 6 w 9"/>
                    <a:gd name="T61" fmla="*/ 2 h 3"/>
                    <a:gd name="T62" fmla="*/ 6 w 9"/>
                    <a:gd name="T63" fmla="*/ 2 h 3"/>
                    <a:gd name="T64" fmla="*/ 6 w 9"/>
                    <a:gd name="T65" fmla="*/ 2 h 3"/>
                    <a:gd name="T66" fmla="*/ 6 w 9"/>
                    <a:gd name="T67" fmla="*/ 2 h 3"/>
                    <a:gd name="T68" fmla="*/ 7 w 9"/>
                    <a:gd name="T69" fmla="*/ 2 h 3"/>
                    <a:gd name="T70" fmla="*/ 7 w 9"/>
                    <a:gd name="T71" fmla="*/ 3 h 3"/>
                    <a:gd name="T72" fmla="*/ 7 w 9"/>
                    <a:gd name="T73" fmla="*/ 3 h 3"/>
                    <a:gd name="T74" fmla="*/ 7 w 9"/>
                    <a:gd name="T75" fmla="*/ 3 h 3"/>
                    <a:gd name="T76" fmla="*/ 7 w 9"/>
                    <a:gd name="T77" fmla="*/ 3 h 3"/>
                    <a:gd name="T78" fmla="*/ 7 w 9"/>
                    <a:gd name="T79" fmla="*/ 3 h 3"/>
                    <a:gd name="T80" fmla="*/ 8 w 9"/>
                    <a:gd name="T81" fmla="*/ 3 h 3"/>
                    <a:gd name="T82" fmla="*/ 8 w 9"/>
                    <a:gd name="T83" fmla="*/ 3 h 3"/>
                    <a:gd name="T84" fmla="*/ 8 w 9"/>
                    <a:gd name="T85" fmla="*/ 3 h 3"/>
                    <a:gd name="T86" fmla="*/ 8 w 9"/>
                    <a:gd name="T87" fmla="*/ 3 h 3"/>
                    <a:gd name="T88" fmla="*/ 9 w 9"/>
                    <a:gd name="T89" fmla="*/ 3 h 3"/>
                    <a:gd name="T90" fmla="*/ 9 w 9"/>
                    <a:gd name="T91" fmla="*/ 3 h 3"/>
                    <a:gd name="T92" fmla="*/ 9 w 9"/>
                    <a:gd name="T93" fmla="*/ 3 h 3"/>
                    <a:gd name="T94" fmla="*/ 9 w 9"/>
                    <a:gd name="T95" fmla="*/ 3 h 3"/>
                    <a:gd name="T96" fmla="*/ 9 w 9"/>
                    <a:gd name="T97" fmla="*/ 3 h 3"/>
                    <a:gd name="T98" fmla="*/ 9 w 9"/>
                    <a:gd name="T9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3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3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41" name="Freeform 398"/>
                <p:cNvSpPr>
                  <a:spLocks/>
                </p:cNvSpPr>
                <p:nvPr/>
              </p:nvSpPr>
              <p:spPr bwMode="auto">
                <a:xfrm rot="5400000" flipH="1">
                  <a:off x="1531464" y="1501371"/>
                  <a:ext cx="1394" cy="1181"/>
                </a:xfrm>
                <a:custGeom>
                  <a:avLst/>
                  <a:gdLst>
                    <a:gd name="T0" fmla="*/ 0 w 10"/>
                    <a:gd name="T1" fmla="*/ 0 h 3"/>
                    <a:gd name="T2" fmla="*/ 1 w 10"/>
                    <a:gd name="T3" fmla="*/ 0 h 3"/>
                    <a:gd name="T4" fmla="*/ 1 w 10"/>
                    <a:gd name="T5" fmla="*/ 0 h 3"/>
                    <a:gd name="T6" fmla="*/ 1 w 10"/>
                    <a:gd name="T7" fmla="*/ 0 h 3"/>
                    <a:gd name="T8" fmla="*/ 1 w 10"/>
                    <a:gd name="T9" fmla="*/ 0 h 3"/>
                    <a:gd name="T10" fmla="*/ 1 w 10"/>
                    <a:gd name="T11" fmla="*/ 0 h 3"/>
                    <a:gd name="T12" fmla="*/ 2 w 10"/>
                    <a:gd name="T13" fmla="*/ 0 h 3"/>
                    <a:gd name="T14" fmla="*/ 2 w 10"/>
                    <a:gd name="T15" fmla="*/ 1 h 3"/>
                    <a:gd name="T16" fmla="*/ 2 w 10"/>
                    <a:gd name="T17" fmla="*/ 1 h 3"/>
                    <a:gd name="T18" fmla="*/ 2 w 10"/>
                    <a:gd name="T19" fmla="*/ 1 h 3"/>
                    <a:gd name="T20" fmla="*/ 3 w 10"/>
                    <a:gd name="T21" fmla="*/ 1 h 3"/>
                    <a:gd name="T22" fmla="*/ 3 w 10"/>
                    <a:gd name="T23" fmla="*/ 1 h 3"/>
                    <a:gd name="T24" fmla="*/ 3 w 10"/>
                    <a:gd name="T25" fmla="*/ 1 h 3"/>
                    <a:gd name="T26" fmla="*/ 3 w 10"/>
                    <a:gd name="T27" fmla="*/ 1 h 3"/>
                    <a:gd name="T28" fmla="*/ 3 w 10"/>
                    <a:gd name="T29" fmla="*/ 1 h 3"/>
                    <a:gd name="T30" fmla="*/ 3 w 10"/>
                    <a:gd name="T31" fmla="*/ 1 h 3"/>
                    <a:gd name="T32" fmla="*/ 4 w 10"/>
                    <a:gd name="T33" fmla="*/ 1 h 3"/>
                    <a:gd name="T34" fmla="*/ 4 w 10"/>
                    <a:gd name="T35" fmla="*/ 1 h 3"/>
                    <a:gd name="T36" fmla="*/ 4 w 10"/>
                    <a:gd name="T37" fmla="*/ 1 h 3"/>
                    <a:gd name="T38" fmla="*/ 4 w 10"/>
                    <a:gd name="T39" fmla="*/ 1 h 3"/>
                    <a:gd name="T40" fmla="*/ 5 w 10"/>
                    <a:gd name="T41" fmla="*/ 1 h 3"/>
                    <a:gd name="T42" fmla="*/ 5 w 10"/>
                    <a:gd name="T43" fmla="*/ 2 h 3"/>
                    <a:gd name="T44" fmla="*/ 5 w 10"/>
                    <a:gd name="T45" fmla="*/ 2 h 3"/>
                    <a:gd name="T46" fmla="*/ 5 w 10"/>
                    <a:gd name="T47" fmla="*/ 2 h 3"/>
                    <a:gd name="T48" fmla="*/ 5 w 10"/>
                    <a:gd name="T49" fmla="*/ 2 h 3"/>
                    <a:gd name="T50" fmla="*/ 5 w 10"/>
                    <a:gd name="T51" fmla="*/ 2 h 3"/>
                    <a:gd name="T52" fmla="*/ 6 w 10"/>
                    <a:gd name="T53" fmla="*/ 2 h 3"/>
                    <a:gd name="T54" fmla="*/ 6 w 10"/>
                    <a:gd name="T55" fmla="*/ 2 h 3"/>
                    <a:gd name="T56" fmla="*/ 6 w 10"/>
                    <a:gd name="T57" fmla="*/ 2 h 3"/>
                    <a:gd name="T58" fmla="*/ 6 w 10"/>
                    <a:gd name="T59" fmla="*/ 2 h 3"/>
                    <a:gd name="T60" fmla="*/ 7 w 10"/>
                    <a:gd name="T61" fmla="*/ 2 h 3"/>
                    <a:gd name="T62" fmla="*/ 7 w 10"/>
                    <a:gd name="T63" fmla="*/ 2 h 3"/>
                    <a:gd name="T64" fmla="*/ 7 w 10"/>
                    <a:gd name="T65" fmla="*/ 2 h 3"/>
                    <a:gd name="T66" fmla="*/ 7 w 10"/>
                    <a:gd name="T67" fmla="*/ 2 h 3"/>
                    <a:gd name="T68" fmla="*/ 7 w 10"/>
                    <a:gd name="T69" fmla="*/ 2 h 3"/>
                    <a:gd name="T70" fmla="*/ 7 w 10"/>
                    <a:gd name="T71" fmla="*/ 2 h 3"/>
                    <a:gd name="T72" fmla="*/ 8 w 10"/>
                    <a:gd name="T73" fmla="*/ 2 h 3"/>
                    <a:gd name="T74" fmla="*/ 8 w 10"/>
                    <a:gd name="T75" fmla="*/ 2 h 3"/>
                    <a:gd name="T76" fmla="*/ 8 w 10"/>
                    <a:gd name="T77" fmla="*/ 2 h 3"/>
                    <a:gd name="T78" fmla="*/ 8 w 10"/>
                    <a:gd name="T79" fmla="*/ 2 h 3"/>
                    <a:gd name="T80" fmla="*/ 8 w 10"/>
                    <a:gd name="T81" fmla="*/ 2 h 3"/>
                    <a:gd name="T82" fmla="*/ 9 w 10"/>
                    <a:gd name="T83" fmla="*/ 2 h 3"/>
                    <a:gd name="T84" fmla="*/ 9 w 10"/>
                    <a:gd name="T85" fmla="*/ 3 h 3"/>
                    <a:gd name="T86" fmla="*/ 9 w 10"/>
                    <a:gd name="T87" fmla="*/ 3 h 3"/>
                    <a:gd name="T88" fmla="*/ 9 w 10"/>
                    <a:gd name="T89" fmla="*/ 3 h 3"/>
                    <a:gd name="T90" fmla="*/ 10 w 10"/>
                    <a:gd name="T91" fmla="*/ 3 h 3"/>
                    <a:gd name="T92" fmla="*/ 10 w 10"/>
                    <a:gd name="T93" fmla="*/ 3 h 3"/>
                    <a:gd name="T94" fmla="*/ 10 w 10"/>
                    <a:gd name="T95" fmla="*/ 3 h 3"/>
                    <a:gd name="T96" fmla="*/ 10 w 10"/>
                    <a:gd name="T97" fmla="*/ 3 h 3"/>
                    <a:gd name="T98" fmla="*/ 10 w 10"/>
                    <a:gd name="T9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3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10" y="3"/>
                      </a:lnTo>
                      <a:lnTo>
                        <a:pt x="10" y="3"/>
                      </a:lnTo>
                      <a:lnTo>
                        <a:pt x="10" y="3"/>
                      </a:lnTo>
                      <a:lnTo>
                        <a:pt x="10" y="3"/>
                      </a:lnTo>
                      <a:lnTo>
                        <a:pt x="10" y="3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42" name="Freeform 399"/>
                <p:cNvSpPr>
                  <a:spLocks/>
                </p:cNvSpPr>
                <p:nvPr/>
              </p:nvSpPr>
              <p:spPr bwMode="auto">
                <a:xfrm rot="5400000" flipH="1">
                  <a:off x="1530480" y="1500174"/>
                  <a:ext cx="1394" cy="787"/>
                </a:xfrm>
                <a:custGeom>
                  <a:avLst/>
                  <a:gdLst>
                    <a:gd name="T0" fmla="*/ 0 w 10"/>
                    <a:gd name="T1" fmla="*/ 0 h 2"/>
                    <a:gd name="T2" fmla="*/ 0 w 10"/>
                    <a:gd name="T3" fmla="*/ 0 h 2"/>
                    <a:gd name="T4" fmla="*/ 1 w 10"/>
                    <a:gd name="T5" fmla="*/ 0 h 2"/>
                    <a:gd name="T6" fmla="*/ 1 w 10"/>
                    <a:gd name="T7" fmla="*/ 0 h 2"/>
                    <a:gd name="T8" fmla="*/ 1 w 10"/>
                    <a:gd name="T9" fmla="*/ 0 h 2"/>
                    <a:gd name="T10" fmla="*/ 1 w 10"/>
                    <a:gd name="T11" fmla="*/ 0 h 2"/>
                    <a:gd name="T12" fmla="*/ 2 w 10"/>
                    <a:gd name="T13" fmla="*/ 0 h 2"/>
                    <a:gd name="T14" fmla="*/ 2 w 10"/>
                    <a:gd name="T15" fmla="*/ 1 h 2"/>
                    <a:gd name="T16" fmla="*/ 2 w 10"/>
                    <a:gd name="T17" fmla="*/ 1 h 2"/>
                    <a:gd name="T18" fmla="*/ 2 w 10"/>
                    <a:gd name="T19" fmla="*/ 1 h 2"/>
                    <a:gd name="T20" fmla="*/ 2 w 10"/>
                    <a:gd name="T21" fmla="*/ 1 h 2"/>
                    <a:gd name="T22" fmla="*/ 2 w 10"/>
                    <a:gd name="T23" fmla="*/ 1 h 2"/>
                    <a:gd name="T24" fmla="*/ 3 w 10"/>
                    <a:gd name="T25" fmla="*/ 1 h 2"/>
                    <a:gd name="T26" fmla="*/ 3 w 10"/>
                    <a:gd name="T27" fmla="*/ 1 h 2"/>
                    <a:gd name="T28" fmla="*/ 3 w 10"/>
                    <a:gd name="T29" fmla="*/ 1 h 2"/>
                    <a:gd name="T30" fmla="*/ 3 w 10"/>
                    <a:gd name="T31" fmla="*/ 1 h 2"/>
                    <a:gd name="T32" fmla="*/ 4 w 10"/>
                    <a:gd name="T33" fmla="*/ 1 h 2"/>
                    <a:gd name="T34" fmla="*/ 4 w 10"/>
                    <a:gd name="T35" fmla="*/ 1 h 2"/>
                    <a:gd name="T36" fmla="*/ 4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4 w 10"/>
                    <a:gd name="T43" fmla="*/ 1 h 2"/>
                    <a:gd name="T44" fmla="*/ 5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6 w 10"/>
                    <a:gd name="T55" fmla="*/ 1 h 2"/>
                    <a:gd name="T56" fmla="*/ 6 w 10"/>
                    <a:gd name="T57" fmla="*/ 2 h 2"/>
                    <a:gd name="T58" fmla="*/ 6 w 10"/>
                    <a:gd name="T59" fmla="*/ 2 h 2"/>
                    <a:gd name="T60" fmla="*/ 6 w 10"/>
                    <a:gd name="T61" fmla="*/ 2 h 2"/>
                    <a:gd name="T62" fmla="*/ 7 w 10"/>
                    <a:gd name="T63" fmla="*/ 2 h 2"/>
                    <a:gd name="T64" fmla="*/ 7 w 10"/>
                    <a:gd name="T65" fmla="*/ 2 h 2"/>
                    <a:gd name="T66" fmla="*/ 7 w 10"/>
                    <a:gd name="T67" fmla="*/ 2 h 2"/>
                    <a:gd name="T68" fmla="*/ 7 w 10"/>
                    <a:gd name="T69" fmla="*/ 2 h 2"/>
                    <a:gd name="T70" fmla="*/ 7 w 10"/>
                    <a:gd name="T71" fmla="*/ 2 h 2"/>
                    <a:gd name="T72" fmla="*/ 7 w 10"/>
                    <a:gd name="T73" fmla="*/ 2 h 2"/>
                    <a:gd name="T74" fmla="*/ 8 w 10"/>
                    <a:gd name="T75" fmla="*/ 2 h 2"/>
                    <a:gd name="T76" fmla="*/ 8 w 10"/>
                    <a:gd name="T77" fmla="*/ 2 h 2"/>
                    <a:gd name="T78" fmla="*/ 8 w 10"/>
                    <a:gd name="T79" fmla="*/ 2 h 2"/>
                    <a:gd name="T80" fmla="*/ 8 w 10"/>
                    <a:gd name="T81" fmla="*/ 2 h 2"/>
                    <a:gd name="T82" fmla="*/ 9 w 10"/>
                    <a:gd name="T83" fmla="*/ 2 h 2"/>
                    <a:gd name="T84" fmla="*/ 9 w 10"/>
                    <a:gd name="T85" fmla="*/ 2 h 2"/>
                    <a:gd name="T86" fmla="*/ 9 w 10"/>
                    <a:gd name="T87" fmla="*/ 2 h 2"/>
                    <a:gd name="T88" fmla="*/ 9 w 10"/>
                    <a:gd name="T89" fmla="*/ 2 h 2"/>
                    <a:gd name="T90" fmla="*/ 9 w 10"/>
                    <a:gd name="T91" fmla="*/ 2 h 2"/>
                    <a:gd name="T92" fmla="*/ 9 w 10"/>
                    <a:gd name="T93" fmla="*/ 2 h 2"/>
                    <a:gd name="T94" fmla="*/ 10 w 10"/>
                    <a:gd name="T95" fmla="*/ 2 h 2"/>
                    <a:gd name="T96" fmla="*/ 10 w 10"/>
                    <a:gd name="T97" fmla="*/ 2 h 2"/>
                    <a:gd name="T98" fmla="*/ 10 w 1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0" y="2"/>
                      </a:lnTo>
                      <a:lnTo>
                        <a:pt x="10" y="2"/>
                      </a:lnTo>
                      <a:lnTo>
                        <a:pt x="10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43" name="Freeform 400"/>
                <p:cNvSpPr>
                  <a:spLocks/>
                </p:cNvSpPr>
                <p:nvPr/>
              </p:nvSpPr>
              <p:spPr bwMode="auto">
                <a:xfrm rot="5400000" flipH="1">
                  <a:off x="1529496" y="1498583"/>
                  <a:ext cx="1394" cy="1181"/>
                </a:xfrm>
                <a:custGeom>
                  <a:avLst/>
                  <a:gdLst>
                    <a:gd name="T0" fmla="*/ 0 w 10"/>
                    <a:gd name="T1" fmla="*/ 0 h 3"/>
                    <a:gd name="T2" fmla="*/ 0 w 10"/>
                    <a:gd name="T3" fmla="*/ 1 h 3"/>
                    <a:gd name="T4" fmla="*/ 1 w 10"/>
                    <a:gd name="T5" fmla="*/ 1 h 3"/>
                    <a:gd name="T6" fmla="*/ 1 w 10"/>
                    <a:gd name="T7" fmla="*/ 1 h 3"/>
                    <a:gd name="T8" fmla="*/ 1 w 10"/>
                    <a:gd name="T9" fmla="*/ 1 h 3"/>
                    <a:gd name="T10" fmla="*/ 1 w 10"/>
                    <a:gd name="T11" fmla="*/ 1 h 3"/>
                    <a:gd name="T12" fmla="*/ 1 w 10"/>
                    <a:gd name="T13" fmla="*/ 1 h 3"/>
                    <a:gd name="T14" fmla="*/ 1 w 10"/>
                    <a:gd name="T15" fmla="*/ 1 h 3"/>
                    <a:gd name="T16" fmla="*/ 2 w 10"/>
                    <a:gd name="T17" fmla="*/ 1 h 3"/>
                    <a:gd name="T18" fmla="*/ 2 w 10"/>
                    <a:gd name="T19" fmla="*/ 1 h 3"/>
                    <a:gd name="T20" fmla="*/ 2 w 10"/>
                    <a:gd name="T21" fmla="*/ 1 h 3"/>
                    <a:gd name="T22" fmla="*/ 2 w 10"/>
                    <a:gd name="T23" fmla="*/ 1 h 3"/>
                    <a:gd name="T24" fmla="*/ 2 w 10"/>
                    <a:gd name="T25" fmla="*/ 1 h 3"/>
                    <a:gd name="T26" fmla="*/ 3 w 10"/>
                    <a:gd name="T27" fmla="*/ 1 h 3"/>
                    <a:gd name="T28" fmla="*/ 3 w 10"/>
                    <a:gd name="T29" fmla="*/ 1 h 3"/>
                    <a:gd name="T30" fmla="*/ 3 w 10"/>
                    <a:gd name="T31" fmla="*/ 1 h 3"/>
                    <a:gd name="T32" fmla="*/ 3 w 10"/>
                    <a:gd name="T33" fmla="*/ 2 h 3"/>
                    <a:gd name="T34" fmla="*/ 4 w 10"/>
                    <a:gd name="T35" fmla="*/ 2 h 3"/>
                    <a:gd name="T36" fmla="*/ 4 w 10"/>
                    <a:gd name="T37" fmla="*/ 2 h 3"/>
                    <a:gd name="T38" fmla="*/ 4 w 10"/>
                    <a:gd name="T39" fmla="*/ 2 h 3"/>
                    <a:gd name="T40" fmla="*/ 4 w 10"/>
                    <a:gd name="T41" fmla="*/ 2 h 3"/>
                    <a:gd name="T42" fmla="*/ 4 w 10"/>
                    <a:gd name="T43" fmla="*/ 2 h 3"/>
                    <a:gd name="T44" fmla="*/ 4 w 10"/>
                    <a:gd name="T45" fmla="*/ 2 h 3"/>
                    <a:gd name="T46" fmla="*/ 5 w 10"/>
                    <a:gd name="T47" fmla="*/ 2 h 3"/>
                    <a:gd name="T48" fmla="*/ 5 w 10"/>
                    <a:gd name="T49" fmla="*/ 2 h 3"/>
                    <a:gd name="T50" fmla="*/ 5 w 10"/>
                    <a:gd name="T51" fmla="*/ 2 h 3"/>
                    <a:gd name="T52" fmla="*/ 5 w 10"/>
                    <a:gd name="T53" fmla="*/ 2 h 3"/>
                    <a:gd name="T54" fmla="*/ 6 w 10"/>
                    <a:gd name="T55" fmla="*/ 2 h 3"/>
                    <a:gd name="T56" fmla="*/ 6 w 10"/>
                    <a:gd name="T57" fmla="*/ 2 h 3"/>
                    <a:gd name="T58" fmla="*/ 6 w 10"/>
                    <a:gd name="T59" fmla="*/ 2 h 3"/>
                    <a:gd name="T60" fmla="*/ 6 w 10"/>
                    <a:gd name="T61" fmla="*/ 2 h 3"/>
                    <a:gd name="T62" fmla="*/ 6 w 10"/>
                    <a:gd name="T63" fmla="*/ 2 h 3"/>
                    <a:gd name="T64" fmla="*/ 6 w 10"/>
                    <a:gd name="T65" fmla="*/ 2 h 3"/>
                    <a:gd name="T66" fmla="*/ 7 w 10"/>
                    <a:gd name="T67" fmla="*/ 2 h 3"/>
                    <a:gd name="T68" fmla="*/ 7 w 10"/>
                    <a:gd name="T69" fmla="*/ 2 h 3"/>
                    <a:gd name="T70" fmla="*/ 7 w 10"/>
                    <a:gd name="T71" fmla="*/ 2 h 3"/>
                    <a:gd name="T72" fmla="*/ 7 w 10"/>
                    <a:gd name="T73" fmla="*/ 2 h 3"/>
                    <a:gd name="T74" fmla="*/ 8 w 10"/>
                    <a:gd name="T75" fmla="*/ 2 h 3"/>
                    <a:gd name="T76" fmla="*/ 8 w 10"/>
                    <a:gd name="T77" fmla="*/ 3 h 3"/>
                    <a:gd name="T78" fmla="*/ 8 w 10"/>
                    <a:gd name="T79" fmla="*/ 3 h 3"/>
                    <a:gd name="T80" fmla="*/ 8 w 10"/>
                    <a:gd name="T81" fmla="*/ 3 h 3"/>
                    <a:gd name="T82" fmla="*/ 8 w 10"/>
                    <a:gd name="T83" fmla="*/ 3 h 3"/>
                    <a:gd name="T84" fmla="*/ 8 w 10"/>
                    <a:gd name="T85" fmla="*/ 3 h 3"/>
                    <a:gd name="T86" fmla="*/ 9 w 10"/>
                    <a:gd name="T87" fmla="*/ 3 h 3"/>
                    <a:gd name="T88" fmla="*/ 9 w 10"/>
                    <a:gd name="T89" fmla="*/ 3 h 3"/>
                    <a:gd name="T90" fmla="*/ 9 w 10"/>
                    <a:gd name="T91" fmla="*/ 3 h 3"/>
                    <a:gd name="T92" fmla="*/ 9 w 10"/>
                    <a:gd name="T93" fmla="*/ 3 h 3"/>
                    <a:gd name="T94" fmla="*/ 9 w 10"/>
                    <a:gd name="T95" fmla="*/ 3 h 3"/>
                    <a:gd name="T96" fmla="*/ 10 w 10"/>
                    <a:gd name="T97" fmla="*/ 3 h 3"/>
                    <a:gd name="T98" fmla="*/ 10 w 10"/>
                    <a:gd name="T9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3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10" y="3"/>
                      </a:lnTo>
                      <a:lnTo>
                        <a:pt x="10" y="3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44" name="Freeform 401"/>
                <p:cNvSpPr>
                  <a:spLocks/>
                </p:cNvSpPr>
                <p:nvPr/>
              </p:nvSpPr>
              <p:spPr bwMode="auto">
                <a:xfrm rot="5400000" flipH="1">
                  <a:off x="1528315" y="1497189"/>
                  <a:ext cx="1394" cy="1181"/>
                </a:xfrm>
                <a:custGeom>
                  <a:avLst/>
                  <a:gdLst>
                    <a:gd name="T0" fmla="*/ 0 w 10"/>
                    <a:gd name="T1" fmla="*/ 0 h 3"/>
                    <a:gd name="T2" fmla="*/ 0 w 10"/>
                    <a:gd name="T3" fmla="*/ 0 h 3"/>
                    <a:gd name="T4" fmla="*/ 0 w 10"/>
                    <a:gd name="T5" fmla="*/ 0 h 3"/>
                    <a:gd name="T6" fmla="*/ 1 w 10"/>
                    <a:gd name="T7" fmla="*/ 0 h 3"/>
                    <a:gd name="T8" fmla="*/ 1 w 10"/>
                    <a:gd name="T9" fmla="*/ 1 h 3"/>
                    <a:gd name="T10" fmla="*/ 1 w 10"/>
                    <a:gd name="T11" fmla="*/ 1 h 3"/>
                    <a:gd name="T12" fmla="*/ 1 w 10"/>
                    <a:gd name="T13" fmla="*/ 1 h 3"/>
                    <a:gd name="T14" fmla="*/ 1 w 10"/>
                    <a:gd name="T15" fmla="*/ 1 h 3"/>
                    <a:gd name="T16" fmla="*/ 1 w 10"/>
                    <a:gd name="T17" fmla="*/ 1 h 3"/>
                    <a:gd name="T18" fmla="*/ 2 w 10"/>
                    <a:gd name="T19" fmla="*/ 1 h 3"/>
                    <a:gd name="T20" fmla="*/ 2 w 10"/>
                    <a:gd name="T21" fmla="*/ 1 h 3"/>
                    <a:gd name="T22" fmla="*/ 2 w 10"/>
                    <a:gd name="T23" fmla="*/ 1 h 3"/>
                    <a:gd name="T24" fmla="*/ 2 w 10"/>
                    <a:gd name="T25" fmla="*/ 1 h 3"/>
                    <a:gd name="T26" fmla="*/ 3 w 10"/>
                    <a:gd name="T27" fmla="*/ 1 h 3"/>
                    <a:gd name="T28" fmla="*/ 3 w 10"/>
                    <a:gd name="T29" fmla="*/ 1 h 3"/>
                    <a:gd name="T30" fmla="*/ 3 w 10"/>
                    <a:gd name="T31" fmla="*/ 1 h 3"/>
                    <a:gd name="T32" fmla="*/ 3 w 10"/>
                    <a:gd name="T33" fmla="*/ 1 h 3"/>
                    <a:gd name="T34" fmla="*/ 3 w 10"/>
                    <a:gd name="T35" fmla="*/ 1 h 3"/>
                    <a:gd name="T36" fmla="*/ 3 w 10"/>
                    <a:gd name="T37" fmla="*/ 1 h 3"/>
                    <a:gd name="T38" fmla="*/ 4 w 10"/>
                    <a:gd name="T39" fmla="*/ 1 h 3"/>
                    <a:gd name="T40" fmla="*/ 4 w 10"/>
                    <a:gd name="T41" fmla="*/ 1 h 3"/>
                    <a:gd name="T42" fmla="*/ 4 w 10"/>
                    <a:gd name="T43" fmla="*/ 1 h 3"/>
                    <a:gd name="T44" fmla="*/ 4 w 10"/>
                    <a:gd name="T45" fmla="*/ 1 h 3"/>
                    <a:gd name="T46" fmla="*/ 5 w 10"/>
                    <a:gd name="T47" fmla="*/ 1 h 3"/>
                    <a:gd name="T48" fmla="*/ 5 w 10"/>
                    <a:gd name="T49" fmla="*/ 1 h 3"/>
                    <a:gd name="T50" fmla="*/ 5 w 10"/>
                    <a:gd name="T51" fmla="*/ 1 h 3"/>
                    <a:gd name="T52" fmla="*/ 5 w 10"/>
                    <a:gd name="T53" fmla="*/ 2 h 3"/>
                    <a:gd name="T54" fmla="*/ 5 w 10"/>
                    <a:gd name="T55" fmla="*/ 2 h 3"/>
                    <a:gd name="T56" fmla="*/ 5 w 10"/>
                    <a:gd name="T57" fmla="*/ 2 h 3"/>
                    <a:gd name="T58" fmla="*/ 6 w 10"/>
                    <a:gd name="T59" fmla="*/ 2 h 3"/>
                    <a:gd name="T60" fmla="*/ 6 w 10"/>
                    <a:gd name="T61" fmla="*/ 2 h 3"/>
                    <a:gd name="T62" fmla="*/ 6 w 10"/>
                    <a:gd name="T63" fmla="*/ 2 h 3"/>
                    <a:gd name="T64" fmla="*/ 6 w 10"/>
                    <a:gd name="T65" fmla="*/ 2 h 3"/>
                    <a:gd name="T66" fmla="*/ 6 w 10"/>
                    <a:gd name="T67" fmla="*/ 2 h 3"/>
                    <a:gd name="T68" fmla="*/ 6 w 10"/>
                    <a:gd name="T69" fmla="*/ 2 h 3"/>
                    <a:gd name="T70" fmla="*/ 7 w 10"/>
                    <a:gd name="T71" fmla="*/ 2 h 3"/>
                    <a:gd name="T72" fmla="*/ 7 w 10"/>
                    <a:gd name="T73" fmla="*/ 2 h 3"/>
                    <a:gd name="T74" fmla="*/ 7 w 10"/>
                    <a:gd name="T75" fmla="*/ 2 h 3"/>
                    <a:gd name="T76" fmla="*/ 8 w 10"/>
                    <a:gd name="T77" fmla="*/ 2 h 3"/>
                    <a:gd name="T78" fmla="*/ 8 w 10"/>
                    <a:gd name="T79" fmla="*/ 2 h 3"/>
                    <a:gd name="T80" fmla="*/ 8 w 10"/>
                    <a:gd name="T81" fmla="*/ 2 h 3"/>
                    <a:gd name="T82" fmla="*/ 8 w 10"/>
                    <a:gd name="T83" fmla="*/ 3 h 3"/>
                    <a:gd name="T84" fmla="*/ 8 w 10"/>
                    <a:gd name="T85" fmla="*/ 3 h 3"/>
                    <a:gd name="T86" fmla="*/ 8 w 10"/>
                    <a:gd name="T87" fmla="*/ 3 h 3"/>
                    <a:gd name="T88" fmla="*/ 9 w 10"/>
                    <a:gd name="T89" fmla="*/ 3 h 3"/>
                    <a:gd name="T90" fmla="*/ 9 w 10"/>
                    <a:gd name="T91" fmla="*/ 3 h 3"/>
                    <a:gd name="T92" fmla="*/ 9 w 10"/>
                    <a:gd name="T93" fmla="*/ 3 h 3"/>
                    <a:gd name="T94" fmla="*/ 9 w 10"/>
                    <a:gd name="T95" fmla="*/ 3 h 3"/>
                    <a:gd name="T96" fmla="*/ 10 w 10"/>
                    <a:gd name="T97" fmla="*/ 3 h 3"/>
                    <a:gd name="T98" fmla="*/ 10 w 10"/>
                    <a:gd name="T9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3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10" y="3"/>
                      </a:lnTo>
                      <a:lnTo>
                        <a:pt x="10" y="3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45" name="Freeform 402"/>
                <p:cNvSpPr>
                  <a:spLocks/>
                </p:cNvSpPr>
                <p:nvPr/>
              </p:nvSpPr>
              <p:spPr bwMode="auto">
                <a:xfrm rot="5400000" flipH="1">
                  <a:off x="1527401" y="1496061"/>
                  <a:ext cx="1255" cy="787"/>
                </a:xfrm>
                <a:custGeom>
                  <a:avLst/>
                  <a:gdLst>
                    <a:gd name="T0" fmla="*/ 0 w 9"/>
                    <a:gd name="T1" fmla="*/ 0 h 2"/>
                    <a:gd name="T2" fmla="*/ 0 w 9"/>
                    <a:gd name="T3" fmla="*/ 0 h 2"/>
                    <a:gd name="T4" fmla="*/ 0 w 9"/>
                    <a:gd name="T5" fmla="*/ 0 h 2"/>
                    <a:gd name="T6" fmla="*/ 0 w 9"/>
                    <a:gd name="T7" fmla="*/ 0 h 2"/>
                    <a:gd name="T8" fmla="*/ 0 w 9"/>
                    <a:gd name="T9" fmla="*/ 0 h 2"/>
                    <a:gd name="T10" fmla="*/ 1 w 9"/>
                    <a:gd name="T11" fmla="*/ 0 h 2"/>
                    <a:gd name="T12" fmla="*/ 1 w 9"/>
                    <a:gd name="T13" fmla="*/ 0 h 2"/>
                    <a:gd name="T14" fmla="*/ 1 w 9"/>
                    <a:gd name="T15" fmla="*/ 0 h 2"/>
                    <a:gd name="T16" fmla="*/ 1 w 9"/>
                    <a:gd name="T17" fmla="*/ 0 h 2"/>
                    <a:gd name="T18" fmla="*/ 2 w 9"/>
                    <a:gd name="T19" fmla="*/ 0 h 2"/>
                    <a:gd name="T20" fmla="*/ 2 w 9"/>
                    <a:gd name="T21" fmla="*/ 0 h 2"/>
                    <a:gd name="T22" fmla="*/ 2 w 9"/>
                    <a:gd name="T23" fmla="*/ 0 h 2"/>
                    <a:gd name="T24" fmla="*/ 2 w 9"/>
                    <a:gd name="T25" fmla="*/ 0 h 2"/>
                    <a:gd name="T26" fmla="*/ 2 w 9"/>
                    <a:gd name="T27" fmla="*/ 0 h 2"/>
                    <a:gd name="T28" fmla="*/ 2 w 9"/>
                    <a:gd name="T29" fmla="*/ 0 h 2"/>
                    <a:gd name="T30" fmla="*/ 3 w 9"/>
                    <a:gd name="T31" fmla="*/ 1 h 2"/>
                    <a:gd name="T32" fmla="*/ 3 w 9"/>
                    <a:gd name="T33" fmla="*/ 1 h 2"/>
                    <a:gd name="T34" fmla="*/ 3 w 9"/>
                    <a:gd name="T35" fmla="*/ 1 h 2"/>
                    <a:gd name="T36" fmla="*/ 3 w 9"/>
                    <a:gd name="T37" fmla="*/ 1 h 2"/>
                    <a:gd name="T38" fmla="*/ 4 w 9"/>
                    <a:gd name="T39" fmla="*/ 1 h 2"/>
                    <a:gd name="T40" fmla="*/ 4 w 9"/>
                    <a:gd name="T41" fmla="*/ 1 h 2"/>
                    <a:gd name="T42" fmla="*/ 4 w 9"/>
                    <a:gd name="T43" fmla="*/ 1 h 2"/>
                    <a:gd name="T44" fmla="*/ 4 w 9"/>
                    <a:gd name="T45" fmla="*/ 1 h 2"/>
                    <a:gd name="T46" fmla="*/ 4 w 9"/>
                    <a:gd name="T47" fmla="*/ 1 h 2"/>
                    <a:gd name="T48" fmla="*/ 5 w 9"/>
                    <a:gd name="T49" fmla="*/ 1 h 2"/>
                    <a:gd name="T50" fmla="*/ 5 w 9"/>
                    <a:gd name="T51" fmla="*/ 1 h 2"/>
                    <a:gd name="T52" fmla="*/ 5 w 9"/>
                    <a:gd name="T53" fmla="*/ 1 h 2"/>
                    <a:gd name="T54" fmla="*/ 5 w 9"/>
                    <a:gd name="T55" fmla="*/ 1 h 2"/>
                    <a:gd name="T56" fmla="*/ 5 w 9"/>
                    <a:gd name="T57" fmla="*/ 1 h 2"/>
                    <a:gd name="T58" fmla="*/ 5 w 9"/>
                    <a:gd name="T59" fmla="*/ 1 h 2"/>
                    <a:gd name="T60" fmla="*/ 6 w 9"/>
                    <a:gd name="T61" fmla="*/ 1 h 2"/>
                    <a:gd name="T62" fmla="*/ 6 w 9"/>
                    <a:gd name="T63" fmla="*/ 1 h 2"/>
                    <a:gd name="T64" fmla="*/ 6 w 9"/>
                    <a:gd name="T65" fmla="*/ 1 h 2"/>
                    <a:gd name="T66" fmla="*/ 6 w 9"/>
                    <a:gd name="T67" fmla="*/ 1 h 2"/>
                    <a:gd name="T68" fmla="*/ 7 w 9"/>
                    <a:gd name="T69" fmla="*/ 1 h 2"/>
                    <a:gd name="T70" fmla="*/ 7 w 9"/>
                    <a:gd name="T71" fmla="*/ 1 h 2"/>
                    <a:gd name="T72" fmla="*/ 7 w 9"/>
                    <a:gd name="T73" fmla="*/ 1 h 2"/>
                    <a:gd name="T74" fmla="*/ 7 w 9"/>
                    <a:gd name="T75" fmla="*/ 1 h 2"/>
                    <a:gd name="T76" fmla="*/ 7 w 9"/>
                    <a:gd name="T77" fmla="*/ 2 h 2"/>
                    <a:gd name="T78" fmla="*/ 7 w 9"/>
                    <a:gd name="T79" fmla="*/ 2 h 2"/>
                    <a:gd name="T80" fmla="*/ 8 w 9"/>
                    <a:gd name="T81" fmla="*/ 2 h 2"/>
                    <a:gd name="T82" fmla="*/ 8 w 9"/>
                    <a:gd name="T83" fmla="*/ 2 h 2"/>
                    <a:gd name="T84" fmla="*/ 8 w 9"/>
                    <a:gd name="T85" fmla="*/ 2 h 2"/>
                    <a:gd name="T86" fmla="*/ 8 w 9"/>
                    <a:gd name="T87" fmla="*/ 2 h 2"/>
                    <a:gd name="T88" fmla="*/ 9 w 9"/>
                    <a:gd name="T89" fmla="*/ 2 h 2"/>
                    <a:gd name="T90" fmla="*/ 9 w 9"/>
                    <a:gd name="T91" fmla="*/ 2 h 2"/>
                    <a:gd name="T92" fmla="*/ 9 w 9"/>
                    <a:gd name="T93" fmla="*/ 2 h 2"/>
                    <a:gd name="T94" fmla="*/ 9 w 9"/>
                    <a:gd name="T95" fmla="*/ 2 h 2"/>
                    <a:gd name="T96" fmla="*/ 9 w 9"/>
                    <a:gd name="T97" fmla="*/ 2 h 2"/>
                    <a:gd name="T98" fmla="*/ 9 w 9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46" name="Freeform 403"/>
                <p:cNvSpPr>
                  <a:spLocks/>
                </p:cNvSpPr>
                <p:nvPr/>
              </p:nvSpPr>
              <p:spPr bwMode="auto">
                <a:xfrm rot="5400000" flipH="1">
                  <a:off x="1526348" y="1494540"/>
                  <a:ext cx="1394" cy="1181"/>
                </a:xfrm>
                <a:custGeom>
                  <a:avLst/>
                  <a:gdLst>
                    <a:gd name="T0" fmla="*/ 0 w 10"/>
                    <a:gd name="T1" fmla="*/ 0 h 3"/>
                    <a:gd name="T2" fmla="*/ 1 w 10"/>
                    <a:gd name="T3" fmla="*/ 0 h 3"/>
                    <a:gd name="T4" fmla="*/ 1 w 10"/>
                    <a:gd name="T5" fmla="*/ 0 h 3"/>
                    <a:gd name="T6" fmla="*/ 1 w 10"/>
                    <a:gd name="T7" fmla="*/ 0 h 3"/>
                    <a:gd name="T8" fmla="*/ 1 w 10"/>
                    <a:gd name="T9" fmla="*/ 0 h 3"/>
                    <a:gd name="T10" fmla="*/ 2 w 10"/>
                    <a:gd name="T11" fmla="*/ 1 h 3"/>
                    <a:gd name="T12" fmla="*/ 2 w 10"/>
                    <a:gd name="T13" fmla="*/ 1 h 3"/>
                    <a:gd name="T14" fmla="*/ 2 w 10"/>
                    <a:gd name="T15" fmla="*/ 1 h 3"/>
                    <a:gd name="T16" fmla="*/ 2 w 10"/>
                    <a:gd name="T17" fmla="*/ 1 h 3"/>
                    <a:gd name="T18" fmla="*/ 2 w 10"/>
                    <a:gd name="T19" fmla="*/ 1 h 3"/>
                    <a:gd name="T20" fmla="*/ 3 w 10"/>
                    <a:gd name="T21" fmla="*/ 1 h 3"/>
                    <a:gd name="T22" fmla="*/ 3 w 10"/>
                    <a:gd name="T23" fmla="*/ 1 h 3"/>
                    <a:gd name="T24" fmla="*/ 3 w 10"/>
                    <a:gd name="T25" fmla="*/ 1 h 3"/>
                    <a:gd name="T26" fmla="*/ 3 w 10"/>
                    <a:gd name="T27" fmla="*/ 1 h 3"/>
                    <a:gd name="T28" fmla="*/ 3 w 10"/>
                    <a:gd name="T29" fmla="*/ 1 h 3"/>
                    <a:gd name="T30" fmla="*/ 3 w 10"/>
                    <a:gd name="T31" fmla="*/ 1 h 3"/>
                    <a:gd name="T32" fmla="*/ 4 w 10"/>
                    <a:gd name="T33" fmla="*/ 1 h 3"/>
                    <a:gd name="T34" fmla="*/ 4 w 10"/>
                    <a:gd name="T35" fmla="*/ 1 h 3"/>
                    <a:gd name="T36" fmla="*/ 4 w 10"/>
                    <a:gd name="T37" fmla="*/ 1 h 3"/>
                    <a:gd name="T38" fmla="*/ 4 w 10"/>
                    <a:gd name="T39" fmla="*/ 1 h 3"/>
                    <a:gd name="T40" fmla="*/ 5 w 10"/>
                    <a:gd name="T41" fmla="*/ 1 h 3"/>
                    <a:gd name="T42" fmla="*/ 5 w 10"/>
                    <a:gd name="T43" fmla="*/ 1 h 3"/>
                    <a:gd name="T44" fmla="*/ 5 w 10"/>
                    <a:gd name="T45" fmla="*/ 1 h 3"/>
                    <a:gd name="T46" fmla="*/ 5 w 10"/>
                    <a:gd name="T47" fmla="*/ 1 h 3"/>
                    <a:gd name="T48" fmla="*/ 5 w 10"/>
                    <a:gd name="T49" fmla="*/ 1 h 3"/>
                    <a:gd name="T50" fmla="*/ 5 w 10"/>
                    <a:gd name="T51" fmla="*/ 1 h 3"/>
                    <a:gd name="T52" fmla="*/ 6 w 10"/>
                    <a:gd name="T53" fmla="*/ 1 h 3"/>
                    <a:gd name="T54" fmla="*/ 6 w 10"/>
                    <a:gd name="T55" fmla="*/ 1 h 3"/>
                    <a:gd name="T56" fmla="*/ 6 w 10"/>
                    <a:gd name="T57" fmla="*/ 1 h 3"/>
                    <a:gd name="T58" fmla="*/ 6 w 10"/>
                    <a:gd name="T59" fmla="*/ 2 h 3"/>
                    <a:gd name="T60" fmla="*/ 7 w 10"/>
                    <a:gd name="T61" fmla="*/ 2 h 3"/>
                    <a:gd name="T62" fmla="*/ 7 w 10"/>
                    <a:gd name="T63" fmla="*/ 2 h 3"/>
                    <a:gd name="T64" fmla="*/ 7 w 10"/>
                    <a:gd name="T65" fmla="*/ 2 h 3"/>
                    <a:gd name="T66" fmla="*/ 7 w 10"/>
                    <a:gd name="T67" fmla="*/ 2 h 3"/>
                    <a:gd name="T68" fmla="*/ 7 w 10"/>
                    <a:gd name="T69" fmla="*/ 2 h 3"/>
                    <a:gd name="T70" fmla="*/ 7 w 10"/>
                    <a:gd name="T71" fmla="*/ 2 h 3"/>
                    <a:gd name="T72" fmla="*/ 8 w 10"/>
                    <a:gd name="T73" fmla="*/ 2 h 3"/>
                    <a:gd name="T74" fmla="*/ 8 w 10"/>
                    <a:gd name="T75" fmla="*/ 2 h 3"/>
                    <a:gd name="T76" fmla="*/ 8 w 10"/>
                    <a:gd name="T77" fmla="*/ 2 h 3"/>
                    <a:gd name="T78" fmla="*/ 8 w 10"/>
                    <a:gd name="T79" fmla="*/ 2 h 3"/>
                    <a:gd name="T80" fmla="*/ 9 w 10"/>
                    <a:gd name="T81" fmla="*/ 2 h 3"/>
                    <a:gd name="T82" fmla="*/ 9 w 10"/>
                    <a:gd name="T83" fmla="*/ 2 h 3"/>
                    <a:gd name="T84" fmla="*/ 9 w 10"/>
                    <a:gd name="T85" fmla="*/ 2 h 3"/>
                    <a:gd name="T86" fmla="*/ 9 w 10"/>
                    <a:gd name="T87" fmla="*/ 2 h 3"/>
                    <a:gd name="T88" fmla="*/ 9 w 10"/>
                    <a:gd name="T89" fmla="*/ 2 h 3"/>
                    <a:gd name="T90" fmla="*/ 10 w 10"/>
                    <a:gd name="T91" fmla="*/ 3 h 3"/>
                    <a:gd name="T92" fmla="*/ 10 w 10"/>
                    <a:gd name="T93" fmla="*/ 3 h 3"/>
                    <a:gd name="T94" fmla="*/ 10 w 10"/>
                    <a:gd name="T95" fmla="*/ 3 h 3"/>
                    <a:gd name="T96" fmla="*/ 10 w 10"/>
                    <a:gd name="T97" fmla="*/ 3 h 3"/>
                    <a:gd name="T98" fmla="*/ 10 w 10"/>
                    <a:gd name="T9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3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0" y="3"/>
                      </a:lnTo>
                      <a:lnTo>
                        <a:pt x="10" y="3"/>
                      </a:lnTo>
                      <a:lnTo>
                        <a:pt x="10" y="3"/>
                      </a:lnTo>
                      <a:lnTo>
                        <a:pt x="10" y="3"/>
                      </a:lnTo>
                      <a:lnTo>
                        <a:pt x="10" y="3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47" name="Freeform 404"/>
                <p:cNvSpPr>
                  <a:spLocks/>
                </p:cNvSpPr>
                <p:nvPr/>
              </p:nvSpPr>
              <p:spPr bwMode="auto">
                <a:xfrm rot="5400000" flipH="1">
                  <a:off x="1525364" y="1493342"/>
                  <a:ext cx="1394" cy="787"/>
                </a:xfrm>
                <a:custGeom>
                  <a:avLst/>
                  <a:gdLst>
                    <a:gd name="T0" fmla="*/ 0 w 10"/>
                    <a:gd name="T1" fmla="*/ 0 h 2"/>
                    <a:gd name="T2" fmla="*/ 0 w 10"/>
                    <a:gd name="T3" fmla="*/ 0 h 2"/>
                    <a:gd name="T4" fmla="*/ 1 w 10"/>
                    <a:gd name="T5" fmla="*/ 0 h 2"/>
                    <a:gd name="T6" fmla="*/ 1 w 10"/>
                    <a:gd name="T7" fmla="*/ 0 h 2"/>
                    <a:gd name="T8" fmla="*/ 1 w 10"/>
                    <a:gd name="T9" fmla="*/ 0 h 2"/>
                    <a:gd name="T10" fmla="*/ 1 w 10"/>
                    <a:gd name="T11" fmla="*/ 0 h 2"/>
                    <a:gd name="T12" fmla="*/ 2 w 10"/>
                    <a:gd name="T13" fmla="*/ 0 h 2"/>
                    <a:gd name="T14" fmla="*/ 2 w 10"/>
                    <a:gd name="T15" fmla="*/ 0 h 2"/>
                    <a:gd name="T16" fmla="*/ 2 w 10"/>
                    <a:gd name="T17" fmla="*/ 0 h 2"/>
                    <a:gd name="T18" fmla="*/ 2 w 10"/>
                    <a:gd name="T19" fmla="*/ 0 h 2"/>
                    <a:gd name="T20" fmla="*/ 2 w 10"/>
                    <a:gd name="T21" fmla="*/ 0 h 2"/>
                    <a:gd name="T22" fmla="*/ 2 w 10"/>
                    <a:gd name="T23" fmla="*/ 0 h 2"/>
                    <a:gd name="T24" fmla="*/ 3 w 10"/>
                    <a:gd name="T25" fmla="*/ 0 h 2"/>
                    <a:gd name="T26" fmla="*/ 3 w 10"/>
                    <a:gd name="T27" fmla="*/ 0 h 2"/>
                    <a:gd name="T28" fmla="*/ 3 w 10"/>
                    <a:gd name="T29" fmla="*/ 0 h 2"/>
                    <a:gd name="T30" fmla="*/ 3 w 10"/>
                    <a:gd name="T31" fmla="*/ 0 h 2"/>
                    <a:gd name="T32" fmla="*/ 4 w 10"/>
                    <a:gd name="T33" fmla="*/ 0 h 2"/>
                    <a:gd name="T34" fmla="*/ 4 w 10"/>
                    <a:gd name="T35" fmla="*/ 0 h 2"/>
                    <a:gd name="T36" fmla="*/ 4 w 10"/>
                    <a:gd name="T37" fmla="*/ 0 h 2"/>
                    <a:gd name="T38" fmla="*/ 4 w 10"/>
                    <a:gd name="T39" fmla="*/ 0 h 2"/>
                    <a:gd name="T40" fmla="*/ 4 w 10"/>
                    <a:gd name="T41" fmla="*/ 1 h 2"/>
                    <a:gd name="T42" fmla="*/ 4 w 10"/>
                    <a:gd name="T43" fmla="*/ 1 h 2"/>
                    <a:gd name="T44" fmla="*/ 5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6 w 10"/>
                    <a:gd name="T53" fmla="*/ 1 h 2"/>
                    <a:gd name="T54" fmla="*/ 6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6 w 10"/>
                    <a:gd name="T63" fmla="*/ 1 h 2"/>
                    <a:gd name="T64" fmla="*/ 7 w 10"/>
                    <a:gd name="T65" fmla="*/ 1 h 2"/>
                    <a:gd name="T66" fmla="*/ 7 w 10"/>
                    <a:gd name="T67" fmla="*/ 1 h 2"/>
                    <a:gd name="T68" fmla="*/ 7 w 10"/>
                    <a:gd name="T69" fmla="*/ 1 h 2"/>
                    <a:gd name="T70" fmla="*/ 7 w 10"/>
                    <a:gd name="T71" fmla="*/ 1 h 2"/>
                    <a:gd name="T72" fmla="*/ 7 w 10"/>
                    <a:gd name="T73" fmla="*/ 2 h 2"/>
                    <a:gd name="T74" fmla="*/ 8 w 10"/>
                    <a:gd name="T75" fmla="*/ 2 h 2"/>
                    <a:gd name="T76" fmla="*/ 8 w 10"/>
                    <a:gd name="T77" fmla="*/ 2 h 2"/>
                    <a:gd name="T78" fmla="*/ 8 w 10"/>
                    <a:gd name="T79" fmla="*/ 2 h 2"/>
                    <a:gd name="T80" fmla="*/ 8 w 10"/>
                    <a:gd name="T81" fmla="*/ 2 h 2"/>
                    <a:gd name="T82" fmla="*/ 9 w 10"/>
                    <a:gd name="T83" fmla="*/ 2 h 2"/>
                    <a:gd name="T84" fmla="*/ 9 w 10"/>
                    <a:gd name="T85" fmla="*/ 2 h 2"/>
                    <a:gd name="T86" fmla="*/ 9 w 10"/>
                    <a:gd name="T87" fmla="*/ 2 h 2"/>
                    <a:gd name="T88" fmla="*/ 9 w 10"/>
                    <a:gd name="T89" fmla="*/ 2 h 2"/>
                    <a:gd name="T90" fmla="*/ 9 w 10"/>
                    <a:gd name="T91" fmla="*/ 2 h 2"/>
                    <a:gd name="T92" fmla="*/ 9 w 10"/>
                    <a:gd name="T93" fmla="*/ 2 h 2"/>
                    <a:gd name="T94" fmla="*/ 10 w 10"/>
                    <a:gd name="T95" fmla="*/ 2 h 2"/>
                    <a:gd name="T96" fmla="*/ 10 w 10"/>
                    <a:gd name="T97" fmla="*/ 2 h 2"/>
                    <a:gd name="T98" fmla="*/ 10 w 1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0" y="2"/>
                      </a:lnTo>
                      <a:lnTo>
                        <a:pt x="10" y="2"/>
                      </a:lnTo>
                      <a:lnTo>
                        <a:pt x="10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48" name="Freeform 405"/>
                <p:cNvSpPr>
                  <a:spLocks/>
                </p:cNvSpPr>
                <p:nvPr/>
              </p:nvSpPr>
              <p:spPr bwMode="auto">
                <a:xfrm rot="5400000" flipH="1">
                  <a:off x="1524577" y="1491948"/>
                  <a:ext cx="1394" cy="787"/>
                </a:xfrm>
                <a:custGeom>
                  <a:avLst/>
                  <a:gdLst>
                    <a:gd name="T0" fmla="*/ 0 w 10"/>
                    <a:gd name="T1" fmla="*/ 0 h 2"/>
                    <a:gd name="T2" fmla="*/ 0 w 10"/>
                    <a:gd name="T3" fmla="*/ 0 h 2"/>
                    <a:gd name="T4" fmla="*/ 1 w 10"/>
                    <a:gd name="T5" fmla="*/ 0 h 2"/>
                    <a:gd name="T6" fmla="*/ 1 w 10"/>
                    <a:gd name="T7" fmla="*/ 0 h 2"/>
                    <a:gd name="T8" fmla="*/ 1 w 10"/>
                    <a:gd name="T9" fmla="*/ 0 h 2"/>
                    <a:gd name="T10" fmla="*/ 1 w 10"/>
                    <a:gd name="T11" fmla="*/ 0 h 2"/>
                    <a:gd name="T12" fmla="*/ 1 w 10"/>
                    <a:gd name="T13" fmla="*/ 0 h 2"/>
                    <a:gd name="T14" fmla="*/ 1 w 10"/>
                    <a:gd name="T15" fmla="*/ 0 h 2"/>
                    <a:gd name="T16" fmla="*/ 2 w 10"/>
                    <a:gd name="T17" fmla="*/ 0 h 2"/>
                    <a:gd name="T18" fmla="*/ 2 w 10"/>
                    <a:gd name="T19" fmla="*/ 0 h 2"/>
                    <a:gd name="T20" fmla="*/ 2 w 10"/>
                    <a:gd name="T21" fmla="*/ 0 h 2"/>
                    <a:gd name="T22" fmla="*/ 2 w 10"/>
                    <a:gd name="T23" fmla="*/ 1 h 2"/>
                    <a:gd name="T24" fmla="*/ 3 w 10"/>
                    <a:gd name="T25" fmla="*/ 1 h 2"/>
                    <a:gd name="T26" fmla="*/ 3 w 10"/>
                    <a:gd name="T27" fmla="*/ 1 h 2"/>
                    <a:gd name="T28" fmla="*/ 3 w 10"/>
                    <a:gd name="T29" fmla="*/ 1 h 2"/>
                    <a:gd name="T30" fmla="*/ 3 w 10"/>
                    <a:gd name="T31" fmla="*/ 1 h 2"/>
                    <a:gd name="T32" fmla="*/ 3 w 10"/>
                    <a:gd name="T33" fmla="*/ 1 h 2"/>
                    <a:gd name="T34" fmla="*/ 3 w 10"/>
                    <a:gd name="T35" fmla="*/ 1 h 2"/>
                    <a:gd name="T36" fmla="*/ 4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4 w 10"/>
                    <a:gd name="T43" fmla="*/ 1 h 2"/>
                    <a:gd name="T44" fmla="*/ 4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6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6 w 10"/>
                    <a:gd name="T63" fmla="*/ 1 h 2"/>
                    <a:gd name="T64" fmla="*/ 6 w 10"/>
                    <a:gd name="T65" fmla="*/ 1 h 2"/>
                    <a:gd name="T66" fmla="*/ 7 w 10"/>
                    <a:gd name="T67" fmla="*/ 1 h 2"/>
                    <a:gd name="T68" fmla="*/ 7 w 10"/>
                    <a:gd name="T69" fmla="*/ 1 h 2"/>
                    <a:gd name="T70" fmla="*/ 7 w 10"/>
                    <a:gd name="T71" fmla="*/ 1 h 2"/>
                    <a:gd name="T72" fmla="*/ 7 w 10"/>
                    <a:gd name="T73" fmla="*/ 2 h 2"/>
                    <a:gd name="T74" fmla="*/ 8 w 10"/>
                    <a:gd name="T75" fmla="*/ 2 h 2"/>
                    <a:gd name="T76" fmla="*/ 8 w 10"/>
                    <a:gd name="T77" fmla="*/ 2 h 2"/>
                    <a:gd name="T78" fmla="*/ 8 w 10"/>
                    <a:gd name="T79" fmla="*/ 2 h 2"/>
                    <a:gd name="T80" fmla="*/ 8 w 10"/>
                    <a:gd name="T81" fmla="*/ 2 h 2"/>
                    <a:gd name="T82" fmla="*/ 8 w 10"/>
                    <a:gd name="T83" fmla="*/ 2 h 2"/>
                    <a:gd name="T84" fmla="*/ 8 w 10"/>
                    <a:gd name="T85" fmla="*/ 2 h 2"/>
                    <a:gd name="T86" fmla="*/ 9 w 10"/>
                    <a:gd name="T87" fmla="*/ 2 h 2"/>
                    <a:gd name="T88" fmla="*/ 9 w 10"/>
                    <a:gd name="T89" fmla="*/ 2 h 2"/>
                    <a:gd name="T90" fmla="*/ 9 w 10"/>
                    <a:gd name="T91" fmla="*/ 2 h 2"/>
                    <a:gd name="T92" fmla="*/ 9 w 10"/>
                    <a:gd name="T93" fmla="*/ 2 h 2"/>
                    <a:gd name="T94" fmla="*/ 10 w 10"/>
                    <a:gd name="T95" fmla="*/ 2 h 2"/>
                    <a:gd name="T96" fmla="*/ 10 w 10"/>
                    <a:gd name="T97" fmla="*/ 2 h 2"/>
                    <a:gd name="T98" fmla="*/ 10 w 1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0" y="2"/>
                      </a:lnTo>
                      <a:lnTo>
                        <a:pt x="10" y="2"/>
                      </a:lnTo>
                      <a:lnTo>
                        <a:pt x="10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49" name="Freeform 407"/>
                <p:cNvSpPr>
                  <a:spLocks/>
                </p:cNvSpPr>
                <p:nvPr/>
              </p:nvSpPr>
              <p:spPr bwMode="auto">
                <a:xfrm rot="5400000" flipH="1">
                  <a:off x="1523593" y="1490357"/>
                  <a:ext cx="1394" cy="1181"/>
                </a:xfrm>
                <a:custGeom>
                  <a:avLst/>
                  <a:gdLst>
                    <a:gd name="T0" fmla="*/ 0 w 10"/>
                    <a:gd name="T1" fmla="*/ 0 h 3"/>
                    <a:gd name="T2" fmla="*/ 0 w 10"/>
                    <a:gd name="T3" fmla="*/ 0 h 3"/>
                    <a:gd name="T4" fmla="*/ 0 w 10"/>
                    <a:gd name="T5" fmla="*/ 0 h 3"/>
                    <a:gd name="T6" fmla="*/ 0 w 10"/>
                    <a:gd name="T7" fmla="*/ 0 h 3"/>
                    <a:gd name="T8" fmla="*/ 1 w 10"/>
                    <a:gd name="T9" fmla="*/ 1 h 3"/>
                    <a:gd name="T10" fmla="*/ 1 w 10"/>
                    <a:gd name="T11" fmla="*/ 1 h 3"/>
                    <a:gd name="T12" fmla="*/ 1 w 10"/>
                    <a:gd name="T13" fmla="*/ 1 h 3"/>
                    <a:gd name="T14" fmla="*/ 1 w 10"/>
                    <a:gd name="T15" fmla="*/ 1 h 3"/>
                    <a:gd name="T16" fmla="*/ 1 w 10"/>
                    <a:gd name="T17" fmla="*/ 1 h 3"/>
                    <a:gd name="T18" fmla="*/ 2 w 10"/>
                    <a:gd name="T19" fmla="*/ 1 h 3"/>
                    <a:gd name="T20" fmla="*/ 2 w 10"/>
                    <a:gd name="T21" fmla="*/ 1 h 3"/>
                    <a:gd name="T22" fmla="*/ 2 w 10"/>
                    <a:gd name="T23" fmla="*/ 1 h 3"/>
                    <a:gd name="T24" fmla="*/ 2 w 10"/>
                    <a:gd name="T25" fmla="*/ 1 h 3"/>
                    <a:gd name="T26" fmla="*/ 3 w 10"/>
                    <a:gd name="T27" fmla="*/ 1 h 3"/>
                    <a:gd name="T28" fmla="*/ 3 w 10"/>
                    <a:gd name="T29" fmla="*/ 1 h 3"/>
                    <a:gd name="T30" fmla="*/ 3 w 10"/>
                    <a:gd name="T31" fmla="*/ 1 h 3"/>
                    <a:gd name="T32" fmla="*/ 3 w 10"/>
                    <a:gd name="T33" fmla="*/ 1 h 3"/>
                    <a:gd name="T34" fmla="*/ 3 w 10"/>
                    <a:gd name="T35" fmla="*/ 1 h 3"/>
                    <a:gd name="T36" fmla="*/ 3 w 10"/>
                    <a:gd name="T37" fmla="*/ 1 h 3"/>
                    <a:gd name="T38" fmla="*/ 4 w 10"/>
                    <a:gd name="T39" fmla="*/ 1 h 3"/>
                    <a:gd name="T40" fmla="*/ 4 w 10"/>
                    <a:gd name="T41" fmla="*/ 1 h 3"/>
                    <a:gd name="T42" fmla="*/ 4 w 10"/>
                    <a:gd name="T43" fmla="*/ 1 h 3"/>
                    <a:gd name="T44" fmla="*/ 4 w 10"/>
                    <a:gd name="T45" fmla="*/ 1 h 3"/>
                    <a:gd name="T46" fmla="*/ 5 w 10"/>
                    <a:gd name="T47" fmla="*/ 1 h 3"/>
                    <a:gd name="T48" fmla="*/ 5 w 10"/>
                    <a:gd name="T49" fmla="*/ 1 h 3"/>
                    <a:gd name="T50" fmla="*/ 5 w 10"/>
                    <a:gd name="T51" fmla="*/ 1 h 3"/>
                    <a:gd name="T52" fmla="*/ 5 w 10"/>
                    <a:gd name="T53" fmla="*/ 1 h 3"/>
                    <a:gd name="T54" fmla="*/ 5 w 10"/>
                    <a:gd name="T55" fmla="*/ 1 h 3"/>
                    <a:gd name="T56" fmla="*/ 5 w 10"/>
                    <a:gd name="T57" fmla="*/ 1 h 3"/>
                    <a:gd name="T58" fmla="*/ 6 w 10"/>
                    <a:gd name="T59" fmla="*/ 2 h 3"/>
                    <a:gd name="T60" fmla="*/ 6 w 10"/>
                    <a:gd name="T61" fmla="*/ 2 h 3"/>
                    <a:gd name="T62" fmla="*/ 6 w 10"/>
                    <a:gd name="T63" fmla="*/ 2 h 3"/>
                    <a:gd name="T64" fmla="*/ 6 w 10"/>
                    <a:gd name="T65" fmla="*/ 2 h 3"/>
                    <a:gd name="T66" fmla="*/ 7 w 10"/>
                    <a:gd name="T67" fmla="*/ 2 h 3"/>
                    <a:gd name="T68" fmla="*/ 7 w 10"/>
                    <a:gd name="T69" fmla="*/ 2 h 3"/>
                    <a:gd name="T70" fmla="*/ 7 w 10"/>
                    <a:gd name="T71" fmla="*/ 2 h 3"/>
                    <a:gd name="T72" fmla="*/ 7 w 10"/>
                    <a:gd name="T73" fmla="*/ 2 h 3"/>
                    <a:gd name="T74" fmla="*/ 7 w 10"/>
                    <a:gd name="T75" fmla="*/ 2 h 3"/>
                    <a:gd name="T76" fmla="*/ 7 w 10"/>
                    <a:gd name="T77" fmla="*/ 2 h 3"/>
                    <a:gd name="T78" fmla="*/ 8 w 10"/>
                    <a:gd name="T79" fmla="*/ 2 h 3"/>
                    <a:gd name="T80" fmla="*/ 8 w 10"/>
                    <a:gd name="T81" fmla="*/ 2 h 3"/>
                    <a:gd name="T82" fmla="*/ 8 w 10"/>
                    <a:gd name="T83" fmla="*/ 2 h 3"/>
                    <a:gd name="T84" fmla="*/ 8 w 10"/>
                    <a:gd name="T85" fmla="*/ 2 h 3"/>
                    <a:gd name="T86" fmla="*/ 8 w 10"/>
                    <a:gd name="T87" fmla="*/ 2 h 3"/>
                    <a:gd name="T88" fmla="*/ 9 w 10"/>
                    <a:gd name="T89" fmla="*/ 2 h 3"/>
                    <a:gd name="T90" fmla="*/ 9 w 10"/>
                    <a:gd name="T91" fmla="*/ 2 h 3"/>
                    <a:gd name="T92" fmla="*/ 9 w 10"/>
                    <a:gd name="T93" fmla="*/ 3 h 3"/>
                    <a:gd name="T94" fmla="*/ 9 w 10"/>
                    <a:gd name="T95" fmla="*/ 3 h 3"/>
                    <a:gd name="T96" fmla="*/ 10 w 10"/>
                    <a:gd name="T97" fmla="*/ 3 h 3"/>
                    <a:gd name="T98" fmla="*/ 10 w 10"/>
                    <a:gd name="T9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3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10" y="3"/>
                      </a:lnTo>
                      <a:lnTo>
                        <a:pt x="10" y="3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50" name="Freeform 408"/>
                <p:cNvSpPr>
                  <a:spLocks/>
                </p:cNvSpPr>
                <p:nvPr/>
              </p:nvSpPr>
              <p:spPr bwMode="auto">
                <a:xfrm rot="5400000" flipH="1">
                  <a:off x="1522679" y="1489230"/>
                  <a:ext cx="1255" cy="787"/>
                </a:xfrm>
                <a:custGeom>
                  <a:avLst/>
                  <a:gdLst>
                    <a:gd name="T0" fmla="*/ 0 w 9"/>
                    <a:gd name="T1" fmla="*/ 0 h 2"/>
                    <a:gd name="T2" fmla="*/ 0 w 9"/>
                    <a:gd name="T3" fmla="*/ 0 h 2"/>
                    <a:gd name="T4" fmla="*/ 0 w 9"/>
                    <a:gd name="T5" fmla="*/ 0 h 2"/>
                    <a:gd name="T6" fmla="*/ 0 w 9"/>
                    <a:gd name="T7" fmla="*/ 0 h 2"/>
                    <a:gd name="T8" fmla="*/ 0 w 9"/>
                    <a:gd name="T9" fmla="*/ 0 h 2"/>
                    <a:gd name="T10" fmla="*/ 1 w 9"/>
                    <a:gd name="T11" fmla="*/ 0 h 2"/>
                    <a:gd name="T12" fmla="*/ 1 w 9"/>
                    <a:gd name="T13" fmla="*/ 0 h 2"/>
                    <a:gd name="T14" fmla="*/ 1 w 9"/>
                    <a:gd name="T15" fmla="*/ 0 h 2"/>
                    <a:gd name="T16" fmla="*/ 1 w 9"/>
                    <a:gd name="T17" fmla="*/ 0 h 2"/>
                    <a:gd name="T18" fmla="*/ 2 w 9"/>
                    <a:gd name="T19" fmla="*/ 0 h 2"/>
                    <a:gd name="T20" fmla="*/ 2 w 9"/>
                    <a:gd name="T21" fmla="*/ 0 h 2"/>
                    <a:gd name="T22" fmla="*/ 2 w 9"/>
                    <a:gd name="T23" fmla="*/ 0 h 2"/>
                    <a:gd name="T24" fmla="*/ 2 w 9"/>
                    <a:gd name="T25" fmla="*/ 0 h 2"/>
                    <a:gd name="T26" fmla="*/ 2 w 9"/>
                    <a:gd name="T27" fmla="*/ 0 h 2"/>
                    <a:gd name="T28" fmla="*/ 2 w 9"/>
                    <a:gd name="T29" fmla="*/ 0 h 2"/>
                    <a:gd name="T30" fmla="*/ 3 w 9"/>
                    <a:gd name="T31" fmla="*/ 0 h 2"/>
                    <a:gd name="T32" fmla="*/ 3 w 9"/>
                    <a:gd name="T33" fmla="*/ 0 h 2"/>
                    <a:gd name="T34" fmla="*/ 3 w 9"/>
                    <a:gd name="T35" fmla="*/ 0 h 2"/>
                    <a:gd name="T36" fmla="*/ 3 w 9"/>
                    <a:gd name="T37" fmla="*/ 0 h 2"/>
                    <a:gd name="T38" fmla="*/ 4 w 9"/>
                    <a:gd name="T39" fmla="*/ 0 h 2"/>
                    <a:gd name="T40" fmla="*/ 4 w 9"/>
                    <a:gd name="T41" fmla="*/ 0 h 2"/>
                    <a:gd name="T42" fmla="*/ 4 w 9"/>
                    <a:gd name="T43" fmla="*/ 0 h 2"/>
                    <a:gd name="T44" fmla="*/ 4 w 9"/>
                    <a:gd name="T45" fmla="*/ 0 h 2"/>
                    <a:gd name="T46" fmla="*/ 4 w 9"/>
                    <a:gd name="T47" fmla="*/ 1 h 2"/>
                    <a:gd name="T48" fmla="*/ 4 w 9"/>
                    <a:gd name="T49" fmla="*/ 1 h 2"/>
                    <a:gd name="T50" fmla="*/ 5 w 9"/>
                    <a:gd name="T51" fmla="*/ 1 h 2"/>
                    <a:gd name="T52" fmla="*/ 5 w 9"/>
                    <a:gd name="T53" fmla="*/ 1 h 2"/>
                    <a:gd name="T54" fmla="*/ 5 w 9"/>
                    <a:gd name="T55" fmla="*/ 1 h 2"/>
                    <a:gd name="T56" fmla="*/ 5 w 9"/>
                    <a:gd name="T57" fmla="*/ 1 h 2"/>
                    <a:gd name="T58" fmla="*/ 6 w 9"/>
                    <a:gd name="T59" fmla="*/ 1 h 2"/>
                    <a:gd name="T60" fmla="*/ 6 w 9"/>
                    <a:gd name="T61" fmla="*/ 1 h 2"/>
                    <a:gd name="T62" fmla="*/ 6 w 9"/>
                    <a:gd name="T63" fmla="*/ 1 h 2"/>
                    <a:gd name="T64" fmla="*/ 6 w 9"/>
                    <a:gd name="T65" fmla="*/ 1 h 2"/>
                    <a:gd name="T66" fmla="*/ 6 w 9"/>
                    <a:gd name="T67" fmla="*/ 1 h 2"/>
                    <a:gd name="T68" fmla="*/ 7 w 9"/>
                    <a:gd name="T69" fmla="*/ 1 h 2"/>
                    <a:gd name="T70" fmla="*/ 7 w 9"/>
                    <a:gd name="T71" fmla="*/ 1 h 2"/>
                    <a:gd name="T72" fmla="*/ 7 w 9"/>
                    <a:gd name="T73" fmla="*/ 1 h 2"/>
                    <a:gd name="T74" fmla="*/ 7 w 9"/>
                    <a:gd name="T75" fmla="*/ 1 h 2"/>
                    <a:gd name="T76" fmla="*/ 7 w 9"/>
                    <a:gd name="T77" fmla="*/ 1 h 2"/>
                    <a:gd name="T78" fmla="*/ 7 w 9"/>
                    <a:gd name="T79" fmla="*/ 1 h 2"/>
                    <a:gd name="T80" fmla="*/ 8 w 9"/>
                    <a:gd name="T81" fmla="*/ 2 h 2"/>
                    <a:gd name="T82" fmla="*/ 8 w 9"/>
                    <a:gd name="T83" fmla="*/ 2 h 2"/>
                    <a:gd name="T84" fmla="*/ 8 w 9"/>
                    <a:gd name="T85" fmla="*/ 2 h 2"/>
                    <a:gd name="T86" fmla="*/ 8 w 9"/>
                    <a:gd name="T87" fmla="*/ 2 h 2"/>
                    <a:gd name="T88" fmla="*/ 9 w 9"/>
                    <a:gd name="T89" fmla="*/ 2 h 2"/>
                    <a:gd name="T90" fmla="*/ 9 w 9"/>
                    <a:gd name="T91" fmla="*/ 2 h 2"/>
                    <a:gd name="T92" fmla="*/ 9 w 9"/>
                    <a:gd name="T93" fmla="*/ 2 h 2"/>
                    <a:gd name="T94" fmla="*/ 9 w 9"/>
                    <a:gd name="T95" fmla="*/ 2 h 2"/>
                    <a:gd name="T96" fmla="*/ 9 w 9"/>
                    <a:gd name="T97" fmla="*/ 2 h 2"/>
                    <a:gd name="T98" fmla="*/ 9 w 9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51" name="Freeform 409"/>
                <p:cNvSpPr>
                  <a:spLocks/>
                </p:cNvSpPr>
                <p:nvPr/>
              </p:nvSpPr>
              <p:spPr bwMode="auto">
                <a:xfrm rot="5400000" flipH="1">
                  <a:off x="1521822" y="1487905"/>
                  <a:ext cx="1394" cy="787"/>
                </a:xfrm>
                <a:custGeom>
                  <a:avLst/>
                  <a:gdLst>
                    <a:gd name="T0" fmla="*/ 0 w 10"/>
                    <a:gd name="T1" fmla="*/ 0 h 2"/>
                    <a:gd name="T2" fmla="*/ 1 w 10"/>
                    <a:gd name="T3" fmla="*/ 0 h 2"/>
                    <a:gd name="T4" fmla="*/ 1 w 10"/>
                    <a:gd name="T5" fmla="*/ 0 h 2"/>
                    <a:gd name="T6" fmla="*/ 1 w 10"/>
                    <a:gd name="T7" fmla="*/ 0 h 2"/>
                    <a:gd name="T8" fmla="*/ 1 w 10"/>
                    <a:gd name="T9" fmla="*/ 0 h 2"/>
                    <a:gd name="T10" fmla="*/ 2 w 10"/>
                    <a:gd name="T11" fmla="*/ 0 h 2"/>
                    <a:gd name="T12" fmla="*/ 2 w 10"/>
                    <a:gd name="T13" fmla="*/ 0 h 2"/>
                    <a:gd name="T14" fmla="*/ 2 w 10"/>
                    <a:gd name="T15" fmla="*/ 0 h 2"/>
                    <a:gd name="T16" fmla="*/ 2 w 10"/>
                    <a:gd name="T17" fmla="*/ 0 h 2"/>
                    <a:gd name="T18" fmla="*/ 2 w 10"/>
                    <a:gd name="T19" fmla="*/ 0 h 2"/>
                    <a:gd name="T20" fmla="*/ 2 w 10"/>
                    <a:gd name="T21" fmla="*/ 0 h 2"/>
                    <a:gd name="T22" fmla="*/ 3 w 10"/>
                    <a:gd name="T23" fmla="*/ 0 h 2"/>
                    <a:gd name="T24" fmla="*/ 3 w 10"/>
                    <a:gd name="T25" fmla="*/ 0 h 2"/>
                    <a:gd name="T26" fmla="*/ 3 w 10"/>
                    <a:gd name="T27" fmla="*/ 0 h 2"/>
                    <a:gd name="T28" fmla="*/ 3 w 10"/>
                    <a:gd name="T29" fmla="*/ 0 h 2"/>
                    <a:gd name="T30" fmla="*/ 4 w 10"/>
                    <a:gd name="T31" fmla="*/ 0 h 2"/>
                    <a:gd name="T32" fmla="*/ 4 w 10"/>
                    <a:gd name="T33" fmla="*/ 0 h 2"/>
                    <a:gd name="T34" fmla="*/ 4 w 10"/>
                    <a:gd name="T35" fmla="*/ 1 h 2"/>
                    <a:gd name="T36" fmla="*/ 4 w 10"/>
                    <a:gd name="T37" fmla="*/ 1 h 2"/>
                    <a:gd name="T38" fmla="*/ 4 w 10"/>
                    <a:gd name="T39" fmla="*/ 1 h 2"/>
                    <a:gd name="T40" fmla="*/ 5 w 10"/>
                    <a:gd name="T41" fmla="*/ 1 h 2"/>
                    <a:gd name="T42" fmla="*/ 5 w 10"/>
                    <a:gd name="T43" fmla="*/ 1 h 2"/>
                    <a:gd name="T44" fmla="*/ 5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6 w 10"/>
                    <a:gd name="T53" fmla="*/ 1 h 2"/>
                    <a:gd name="T54" fmla="*/ 6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7 w 10"/>
                    <a:gd name="T61" fmla="*/ 1 h 2"/>
                    <a:gd name="T62" fmla="*/ 7 w 10"/>
                    <a:gd name="T63" fmla="*/ 1 h 2"/>
                    <a:gd name="T64" fmla="*/ 7 w 10"/>
                    <a:gd name="T65" fmla="*/ 1 h 2"/>
                    <a:gd name="T66" fmla="*/ 7 w 10"/>
                    <a:gd name="T67" fmla="*/ 1 h 2"/>
                    <a:gd name="T68" fmla="*/ 7 w 10"/>
                    <a:gd name="T69" fmla="*/ 1 h 2"/>
                    <a:gd name="T70" fmla="*/ 7 w 10"/>
                    <a:gd name="T71" fmla="*/ 1 h 2"/>
                    <a:gd name="T72" fmla="*/ 8 w 10"/>
                    <a:gd name="T73" fmla="*/ 1 h 2"/>
                    <a:gd name="T74" fmla="*/ 8 w 10"/>
                    <a:gd name="T75" fmla="*/ 1 h 2"/>
                    <a:gd name="T76" fmla="*/ 8 w 10"/>
                    <a:gd name="T77" fmla="*/ 1 h 2"/>
                    <a:gd name="T78" fmla="*/ 8 w 10"/>
                    <a:gd name="T79" fmla="*/ 1 h 2"/>
                    <a:gd name="T80" fmla="*/ 9 w 10"/>
                    <a:gd name="T81" fmla="*/ 1 h 2"/>
                    <a:gd name="T82" fmla="*/ 9 w 10"/>
                    <a:gd name="T83" fmla="*/ 1 h 2"/>
                    <a:gd name="T84" fmla="*/ 9 w 10"/>
                    <a:gd name="T85" fmla="*/ 1 h 2"/>
                    <a:gd name="T86" fmla="*/ 9 w 10"/>
                    <a:gd name="T87" fmla="*/ 1 h 2"/>
                    <a:gd name="T88" fmla="*/ 9 w 10"/>
                    <a:gd name="T89" fmla="*/ 2 h 2"/>
                    <a:gd name="T90" fmla="*/ 9 w 10"/>
                    <a:gd name="T91" fmla="*/ 2 h 2"/>
                    <a:gd name="T92" fmla="*/ 10 w 10"/>
                    <a:gd name="T93" fmla="*/ 2 h 2"/>
                    <a:gd name="T94" fmla="*/ 10 w 10"/>
                    <a:gd name="T95" fmla="*/ 2 h 2"/>
                    <a:gd name="T96" fmla="*/ 10 w 10"/>
                    <a:gd name="T97" fmla="*/ 2 h 2"/>
                    <a:gd name="T98" fmla="*/ 10 w 1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0" y="2"/>
                      </a:lnTo>
                      <a:lnTo>
                        <a:pt x="10" y="2"/>
                      </a:lnTo>
                      <a:lnTo>
                        <a:pt x="10" y="2"/>
                      </a:lnTo>
                      <a:lnTo>
                        <a:pt x="10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52" name="Freeform 410"/>
                <p:cNvSpPr>
                  <a:spLocks/>
                </p:cNvSpPr>
                <p:nvPr/>
              </p:nvSpPr>
              <p:spPr bwMode="auto">
                <a:xfrm rot="5400000" flipH="1">
                  <a:off x="1521035" y="1486511"/>
                  <a:ext cx="1394" cy="787"/>
                </a:xfrm>
                <a:custGeom>
                  <a:avLst/>
                  <a:gdLst>
                    <a:gd name="T0" fmla="*/ 0 w 10"/>
                    <a:gd name="T1" fmla="*/ 0 h 2"/>
                    <a:gd name="T2" fmla="*/ 1 w 10"/>
                    <a:gd name="T3" fmla="*/ 0 h 2"/>
                    <a:gd name="T4" fmla="*/ 1 w 10"/>
                    <a:gd name="T5" fmla="*/ 0 h 2"/>
                    <a:gd name="T6" fmla="*/ 1 w 10"/>
                    <a:gd name="T7" fmla="*/ 0 h 2"/>
                    <a:gd name="T8" fmla="*/ 1 w 10"/>
                    <a:gd name="T9" fmla="*/ 0 h 2"/>
                    <a:gd name="T10" fmla="*/ 1 w 10"/>
                    <a:gd name="T11" fmla="*/ 0 h 2"/>
                    <a:gd name="T12" fmla="*/ 2 w 10"/>
                    <a:gd name="T13" fmla="*/ 0 h 2"/>
                    <a:gd name="T14" fmla="*/ 2 w 10"/>
                    <a:gd name="T15" fmla="*/ 0 h 2"/>
                    <a:gd name="T16" fmla="*/ 2 w 10"/>
                    <a:gd name="T17" fmla="*/ 0 h 2"/>
                    <a:gd name="T18" fmla="*/ 2 w 10"/>
                    <a:gd name="T19" fmla="*/ 0 h 2"/>
                    <a:gd name="T20" fmla="*/ 2 w 10"/>
                    <a:gd name="T21" fmla="*/ 0 h 2"/>
                    <a:gd name="T22" fmla="*/ 2 w 10"/>
                    <a:gd name="T23" fmla="*/ 0 h 2"/>
                    <a:gd name="T24" fmla="*/ 3 w 10"/>
                    <a:gd name="T25" fmla="*/ 1 h 2"/>
                    <a:gd name="T26" fmla="*/ 3 w 10"/>
                    <a:gd name="T27" fmla="*/ 1 h 2"/>
                    <a:gd name="T28" fmla="*/ 3 w 10"/>
                    <a:gd name="T29" fmla="*/ 1 h 2"/>
                    <a:gd name="T30" fmla="*/ 3 w 10"/>
                    <a:gd name="T31" fmla="*/ 1 h 2"/>
                    <a:gd name="T32" fmla="*/ 4 w 10"/>
                    <a:gd name="T33" fmla="*/ 1 h 2"/>
                    <a:gd name="T34" fmla="*/ 4 w 10"/>
                    <a:gd name="T35" fmla="*/ 1 h 2"/>
                    <a:gd name="T36" fmla="*/ 4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4 w 10"/>
                    <a:gd name="T43" fmla="*/ 1 h 2"/>
                    <a:gd name="T44" fmla="*/ 5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6 w 10"/>
                    <a:gd name="T53" fmla="*/ 1 h 2"/>
                    <a:gd name="T54" fmla="*/ 6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6 w 10"/>
                    <a:gd name="T63" fmla="*/ 1 h 2"/>
                    <a:gd name="T64" fmla="*/ 7 w 10"/>
                    <a:gd name="T65" fmla="*/ 1 h 2"/>
                    <a:gd name="T66" fmla="*/ 7 w 10"/>
                    <a:gd name="T67" fmla="*/ 1 h 2"/>
                    <a:gd name="T68" fmla="*/ 7 w 10"/>
                    <a:gd name="T69" fmla="*/ 1 h 2"/>
                    <a:gd name="T70" fmla="*/ 7 w 10"/>
                    <a:gd name="T71" fmla="*/ 1 h 2"/>
                    <a:gd name="T72" fmla="*/ 8 w 10"/>
                    <a:gd name="T73" fmla="*/ 1 h 2"/>
                    <a:gd name="T74" fmla="*/ 8 w 10"/>
                    <a:gd name="T75" fmla="*/ 1 h 2"/>
                    <a:gd name="T76" fmla="*/ 8 w 10"/>
                    <a:gd name="T77" fmla="*/ 1 h 2"/>
                    <a:gd name="T78" fmla="*/ 8 w 10"/>
                    <a:gd name="T79" fmla="*/ 1 h 2"/>
                    <a:gd name="T80" fmla="*/ 8 w 10"/>
                    <a:gd name="T81" fmla="*/ 2 h 2"/>
                    <a:gd name="T82" fmla="*/ 9 w 10"/>
                    <a:gd name="T83" fmla="*/ 2 h 2"/>
                    <a:gd name="T84" fmla="*/ 9 w 10"/>
                    <a:gd name="T85" fmla="*/ 2 h 2"/>
                    <a:gd name="T86" fmla="*/ 9 w 10"/>
                    <a:gd name="T87" fmla="*/ 2 h 2"/>
                    <a:gd name="T88" fmla="*/ 9 w 10"/>
                    <a:gd name="T89" fmla="*/ 2 h 2"/>
                    <a:gd name="T90" fmla="*/ 9 w 10"/>
                    <a:gd name="T91" fmla="*/ 2 h 2"/>
                    <a:gd name="T92" fmla="*/ 9 w 10"/>
                    <a:gd name="T93" fmla="*/ 2 h 2"/>
                    <a:gd name="T94" fmla="*/ 10 w 10"/>
                    <a:gd name="T95" fmla="*/ 2 h 2"/>
                    <a:gd name="T96" fmla="*/ 10 w 10"/>
                    <a:gd name="T97" fmla="*/ 2 h 2"/>
                    <a:gd name="T98" fmla="*/ 10 w 1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0" y="2"/>
                      </a:lnTo>
                      <a:lnTo>
                        <a:pt x="10" y="2"/>
                      </a:lnTo>
                      <a:lnTo>
                        <a:pt x="10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53" name="Freeform 411"/>
                <p:cNvSpPr>
                  <a:spLocks/>
                </p:cNvSpPr>
                <p:nvPr/>
              </p:nvSpPr>
              <p:spPr bwMode="auto">
                <a:xfrm rot="5400000" flipH="1">
                  <a:off x="1520248" y="1485117"/>
                  <a:ext cx="1394" cy="787"/>
                </a:xfrm>
                <a:custGeom>
                  <a:avLst/>
                  <a:gdLst>
                    <a:gd name="T0" fmla="*/ 0 w 10"/>
                    <a:gd name="T1" fmla="*/ 0 h 2"/>
                    <a:gd name="T2" fmla="*/ 0 w 10"/>
                    <a:gd name="T3" fmla="*/ 0 h 2"/>
                    <a:gd name="T4" fmla="*/ 1 w 10"/>
                    <a:gd name="T5" fmla="*/ 0 h 2"/>
                    <a:gd name="T6" fmla="*/ 1 w 10"/>
                    <a:gd name="T7" fmla="*/ 0 h 2"/>
                    <a:gd name="T8" fmla="*/ 1 w 10"/>
                    <a:gd name="T9" fmla="*/ 0 h 2"/>
                    <a:gd name="T10" fmla="*/ 1 w 10"/>
                    <a:gd name="T11" fmla="*/ 0 h 2"/>
                    <a:gd name="T12" fmla="*/ 1 w 10"/>
                    <a:gd name="T13" fmla="*/ 0 h 2"/>
                    <a:gd name="T14" fmla="*/ 1 w 10"/>
                    <a:gd name="T15" fmla="*/ 0 h 2"/>
                    <a:gd name="T16" fmla="*/ 2 w 10"/>
                    <a:gd name="T17" fmla="*/ 0 h 2"/>
                    <a:gd name="T18" fmla="*/ 2 w 10"/>
                    <a:gd name="T19" fmla="*/ 1 h 2"/>
                    <a:gd name="T20" fmla="*/ 2 w 10"/>
                    <a:gd name="T21" fmla="*/ 1 h 2"/>
                    <a:gd name="T22" fmla="*/ 2 w 10"/>
                    <a:gd name="T23" fmla="*/ 1 h 2"/>
                    <a:gd name="T24" fmla="*/ 3 w 10"/>
                    <a:gd name="T25" fmla="*/ 1 h 2"/>
                    <a:gd name="T26" fmla="*/ 3 w 10"/>
                    <a:gd name="T27" fmla="*/ 1 h 2"/>
                    <a:gd name="T28" fmla="*/ 3 w 10"/>
                    <a:gd name="T29" fmla="*/ 1 h 2"/>
                    <a:gd name="T30" fmla="*/ 3 w 10"/>
                    <a:gd name="T31" fmla="*/ 1 h 2"/>
                    <a:gd name="T32" fmla="*/ 3 w 10"/>
                    <a:gd name="T33" fmla="*/ 1 h 2"/>
                    <a:gd name="T34" fmla="*/ 3 w 10"/>
                    <a:gd name="T35" fmla="*/ 1 h 2"/>
                    <a:gd name="T36" fmla="*/ 4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4 w 10"/>
                    <a:gd name="T43" fmla="*/ 1 h 2"/>
                    <a:gd name="T44" fmla="*/ 5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6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6 w 10"/>
                    <a:gd name="T63" fmla="*/ 1 h 2"/>
                    <a:gd name="T64" fmla="*/ 6 w 10"/>
                    <a:gd name="T65" fmla="*/ 1 h 2"/>
                    <a:gd name="T66" fmla="*/ 7 w 10"/>
                    <a:gd name="T67" fmla="*/ 1 h 2"/>
                    <a:gd name="T68" fmla="*/ 7 w 10"/>
                    <a:gd name="T69" fmla="*/ 1 h 2"/>
                    <a:gd name="T70" fmla="*/ 7 w 10"/>
                    <a:gd name="T71" fmla="*/ 1 h 2"/>
                    <a:gd name="T72" fmla="*/ 7 w 10"/>
                    <a:gd name="T73" fmla="*/ 2 h 2"/>
                    <a:gd name="T74" fmla="*/ 8 w 10"/>
                    <a:gd name="T75" fmla="*/ 2 h 2"/>
                    <a:gd name="T76" fmla="*/ 8 w 10"/>
                    <a:gd name="T77" fmla="*/ 2 h 2"/>
                    <a:gd name="T78" fmla="*/ 8 w 10"/>
                    <a:gd name="T79" fmla="*/ 2 h 2"/>
                    <a:gd name="T80" fmla="*/ 8 w 10"/>
                    <a:gd name="T81" fmla="*/ 2 h 2"/>
                    <a:gd name="T82" fmla="*/ 8 w 10"/>
                    <a:gd name="T83" fmla="*/ 2 h 2"/>
                    <a:gd name="T84" fmla="*/ 8 w 10"/>
                    <a:gd name="T85" fmla="*/ 2 h 2"/>
                    <a:gd name="T86" fmla="*/ 9 w 10"/>
                    <a:gd name="T87" fmla="*/ 2 h 2"/>
                    <a:gd name="T88" fmla="*/ 9 w 10"/>
                    <a:gd name="T89" fmla="*/ 2 h 2"/>
                    <a:gd name="T90" fmla="*/ 9 w 10"/>
                    <a:gd name="T91" fmla="*/ 2 h 2"/>
                    <a:gd name="T92" fmla="*/ 9 w 10"/>
                    <a:gd name="T93" fmla="*/ 2 h 2"/>
                    <a:gd name="T94" fmla="*/ 10 w 10"/>
                    <a:gd name="T95" fmla="*/ 2 h 2"/>
                    <a:gd name="T96" fmla="*/ 10 w 10"/>
                    <a:gd name="T97" fmla="*/ 2 h 2"/>
                    <a:gd name="T98" fmla="*/ 10 w 1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0" y="2"/>
                      </a:lnTo>
                      <a:lnTo>
                        <a:pt x="10" y="2"/>
                      </a:lnTo>
                      <a:lnTo>
                        <a:pt x="10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54" name="Freeform 412"/>
                <p:cNvSpPr>
                  <a:spLocks/>
                </p:cNvSpPr>
                <p:nvPr/>
              </p:nvSpPr>
              <p:spPr bwMode="auto">
                <a:xfrm rot="5400000" flipH="1">
                  <a:off x="1519460" y="1483723"/>
                  <a:ext cx="1394" cy="787"/>
                </a:xfrm>
                <a:custGeom>
                  <a:avLst/>
                  <a:gdLst>
                    <a:gd name="T0" fmla="*/ 0 w 10"/>
                    <a:gd name="T1" fmla="*/ 0 h 2"/>
                    <a:gd name="T2" fmla="*/ 0 w 10"/>
                    <a:gd name="T3" fmla="*/ 0 h 2"/>
                    <a:gd name="T4" fmla="*/ 0 w 10"/>
                    <a:gd name="T5" fmla="*/ 0 h 2"/>
                    <a:gd name="T6" fmla="*/ 0 w 10"/>
                    <a:gd name="T7" fmla="*/ 0 h 2"/>
                    <a:gd name="T8" fmla="*/ 1 w 10"/>
                    <a:gd name="T9" fmla="*/ 0 h 2"/>
                    <a:gd name="T10" fmla="*/ 1 w 10"/>
                    <a:gd name="T11" fmla="*/ 0 h 2"/>
                    <a:gd name="T12" fmla="*/ 1 w 10"/>
                    <a:gd name="T13" fmla="*/ 1 h 2"/>
                    <a:gd name="T14" fmla="*/ 1 w 10"/>
                    <a:gd name="T15" fmla="*/ 1 h 2"/>
                    <a:gd name="T16" fmla="*/ 2 w 10"/>
                    <a:gd name="T17" fmla="*/ 1 h 2"/>
                    <a:gd name="T18" fmla="*/ 2 w 10"/>
                    <a:gd name="T19" fmla="*/ 1 h 2"/>
                    <a:gd name="T20" fmla="*/ 2 w 10"/>
                    <a:gd name="T21" fmla="*/ 1 h 2"/>
                    <a:gd name="T22" fmla="*/ 2 w 10"/>
                    <a:gd name="T23" fmla="*/ 1 h 2"/>
                    <a:gd name="T24" fmla="*/ 2 w 10"/>
                    <a:gd name="T25" fmla="*/ 1 h 2"/>
                    <a:gd name="T26" fmla="*/ 2 w 10"/>
                    <a:gd name="T27" fmla="*/ 1 h 2"/>
                    <a:gd name="T28" fmla="*/ 3 w 10"/>
                    <a:gd name="T29" fmla="*/ 1 h 2"/>
                    <a:gd name="T30" fmla="*/ 3 w 10"/>
                    <a:gd name="T31" fmla="*/ 1 h 2"/>
                    <a:gd name="T32" fmla="*/ 3 w 10"/>
                    <a:gd name="T33" fmla="*/ 1 h 2"/>
                    <a:gd name="T34" fmla="*/ 3 w 10"/>
                    <a:gd name="T35" fmla="*/ 1 h 2"/>
                    <a:gd name="T36" fmla="*/ 3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4 w 10"/>
                    <a:gd name="T43" fmla="*/ 1 h 2"/>
                    <a:gd name="T44" fmla="*/ 4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5 w 10"/>
                    <a:gd name="T55" fmla="*/ 1 h 2"/>
                    <a:gd name="T56" fmla="*/ 5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6 w 10"/>
                    <a:gd name="T63" fmla="*/ 1 h 2"/>
                    <a:gd name="T64" fmla="*/ 6 w 10"/>
                    <a:gd name="T65" fmla="*/ 1 h 2"/>
                    <a:gd name="T66" fmla="*/ 7 w 10"/>
                    <a:gd name="T67" fmla="*/ 1 h 2"/>
                    <a:gd name="T68" fmla="*/ 7 w 10"/>
                    <a:gd name="T69" fmla="*/ 2 h 2"/>
                    <a:gd name="T70" fmla="*/ 7 w 10"/>
                    <a:gd name="T71" fmla="*/ 2 h 2"/>
                    <a:gd name="T72" fmla="*/ 7 w 10"/>
                    <a:gd name="T73" fmla="*/ 2 h 2"/>
                    <a:gd name="T74" fmla="*/ 7 w 10"/>
                    <a:gd name="T75" fmla="*/ 2 h 2"/>
                    <a:gd name="T76" fmla="*/ 7 w 10"/>
                    <a:gd name="T77" fmla="*/ 2 h 2"/>
                    <a:gd name="T78" fmla="*/ 8 w 10"/>
                    <a:gd name="T79" fmla="*/ 2 h 2"/>
                    <a:gd name="T80" fmla="*/ 8 w 10"/>
                    <a:gd name="T81" fmla="*/ 2 h 2"/>
                    <a:gd name="T82" fmla="*/ 8 w 10"/>
                    <a:gd name="T83" fmla="*/ 2 h 2"/>
                    <a:gd name="T84" fmla="*/ 8 w 10"/>
                    <a:gd name="T85" fmla="*/ 2 h 2"/>
                    <a:gd name="T86" fmla="*/ 9 w 10"/>
                    <a:gd name="T87" fmla="*/ 2 h 2"/>
                    <a:gd name="T88" fmla="*/ 9 w 10"/>
                    <a:gd name="T89" fmla="*/ 2 h 2"/>
                    <a:gd name="T90" fmla="*/ 9 w 10"/>
                    <a:gd name="T91" fmla="*/ 2 h 2"/>
                    <a:gd name="T92" fmla="*/ 9 w 10"/>
                    <a:gd name="T93" fmla="*/ 2 h 2"/>
                    <a:gd name="T94" fmla="*/ 9 w 10"/>
                    <a:gd name="T95" fmla="*/ 2 h 2"/>
                    <a:gd name="T96" fmla="*/ 9 w 10"/>
                    <a:gd name="T97" fmla="*/ 2 h 2"/>
                    <a:gd name="T98" fmla="*/ 10 w 1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0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55" name="Freeform 413"/>
                <p:cNvSpPr>
                  <a:spLocks/>
                </p:cNvSpPr>
                <p:nvPr/>
              </p:nvSpPr>
              <p:spPr bwMode="auto">
                <a:xfrm rot="5400000" flipH="1">
                  <a:off x="1518743" y="1482398"/>
                  <a:ext cx="1255" cy="787"/>
                </a:xfrm>
                <a:custGeom>
                  <a:avLst/>
                  <a:gdLst>
                    <a:gd name="T0" fmla="*/ 0 w 9"/>
                    <a:gd name="T1" fmla="*/ 0 h 2"/>
                    <a:gd name="T2" fmla="*/ 0 w 9"/>
                    <a:gd name="T3" fmla="*/ 0 h 2"/>
                    <a:gd name="T4" fmla="*/ 0 w 9"/>
                    <a:gd name="T5" fmla="*/ 0 h 2"/>
                    <a:gd name="T6" fmla="*/ 0 w 9"/>
                    <a:gd name="T7" fmla="*/ 0 h 2"/>
                    <a:gd name="T8" fmla="*/ 0 w 9"/>
                    <a:gd name="T9" fmla="*/ 1 h 2"/>
                    <a:gd name="T10" fmla="*/ 1 w 9"/>
                    <a:gd name="T11" fmla="*/ 1 h 2"/>
                    <a:gd name="T12" fmla="*/ 1 w 9"/>
                    <a:gd name="T13" fmla="*/ 1 h 2"/>
                    <a:gd name="T14" fmla="*/ 1 w 9"/>
                    <a:gd name="T15" fmla="*/ 1 h 2"/>
                    <a:gd name="T16" fmla="*/ 1 w 9"/>
                    <a:gd name="T17" fmla="*/ 1 h 2"/>
                    <a:gd name="T18" fmla="*/ 2 w 9"/>
                    <a:gd name="T19" fmla="*/ 1 h 2"/>
                    <a:gd name="T20" fmla="*/ 2 w 9"/>
                    <a:gd name="T21" fmla="*/ 1 h 2"/>
                    <a:gd name="T22" fmla="*/ 2 w 9"/>
                    <a:gd name="T23" fmla="*/ 1 h 2"/>
                    <a:gd name="T24" fmla="*/ 2 w 9"/>
                    <a:gd name="T25" fmla="*/ 1 h 2"/>
                    <a:gd name="T26" fmla="*/ 2 w 9"/>
                    <a:gd name="T27" fmla="*/ 1 h 2"/>
                    <a:gd name="T28" fmla="*/ 2 w 9"/>
                    <a:gd name="T29" fmla="*/ 1 h 2"/>
                    <a:gd name="T30" fmla="*/ 3 w 9"/>
                    <a:gd name="T31" fmla="*/ 1 h 2"/>
                    <a:gd name="T32" fmla="*/ 3 w 9"/>
                    <a:gd name="T33" fmla="*/ 1 h 2"/>
                    <a:gd name="T34" fmla="*/ 3 w 9"/>
                    <a:gd name="T35" fmla="*/ 1 h 2"/>
                    <a:gd name="T36" fmla="*/ 3 w 9"/>
                    <a:gd name="T37" fmla="*/ 1 h 2"/>
                    <a:gd name="T38" fmla="*/ 4 w 9"/>
                    <a:gd name="T39" fmla="*/ 1 h 2"/>
                    <a:gd name="T40" fmla="*/ 4 w 9"/>
                    <a:gd name="T41" fmla="*/ 1 h 2"/>
                    <a:gd name="T42" fmla="*/ 4 w 9"/>
                    <a:gd name="T43" fmla="*/ 1 h 2"/>
                    <a:gd name="T44" fmla="*/ 4 w 9"/>
                    <a:gd name="T45" fmla="*/ 1 h 2"/>
                    <a:gd name="T46" fmla="*/ 4 w 9"/>
                    <a:gd name="T47" fmla="*/ 1 h 2"/>
                    <a:gd name="T48" fmla="*/ 4 w 9"/>
                    <a:gd name="T49" fmla="*/ 1 h 2"/>
                    <a:gd name="T50" fmla="*/ 5 w 9"/>
                    <a:gd name="T51" fmla="*/ 1 h 2"/>
                    <a:gd name="T52" fmla="*/ 5 w 9"/>
                    <a:gd name="T53" fmla="*/ 1 h 2"/>
                    <a:gd name="T54" fmla="*/ 5 w 9"/>
                    <a:gd name="T55" fmla="*/ 1 h 2"/>
                    <a:gd name="T56" fmla="*/ 5 w 9"/>
                    <a:gd name="T57" fmla="*/ 1 h 2"/>
                    <a:gd name="T58" fmla="*/ 6 w 9"/>
                    <a:gd name="T59" fmla="*/ 1 h 2"/>
                    <a:gd name="T60" fmla="*/ 6 w 9"/>
                    <a:gd name="T61" fmla="*/ 1 h 2"/>
                    <a:gd name="T62" fmla="*/ 6 w 9"/>
                    <a:gd name="T63" fmla="*/ 1 h 2"/>
                    <a:gd name="T64" fmla="*/ 6 w 9"/>
                    <a:gd name="T65" fmla="*/ 1 h 2"/>
                    <a:gd name="T66" fmla="*/ 6 w 9"/>
                    <a:gd name="T67" fmla="*/ 2 h 2"/>
                    <a:gd name="T68" fmla="*/ 6 w 9"/>
                    <a:gd name="T69" fmla="*/ 2 h 2"/>
                    <a:gd name="T70" fmla="*/ 7 w 9"/>
                    <a:gd name="T71" fmla="*/ 2 h 2"/>
                    <a:gd name="T72" fmla="*/ 7 w 9"/>
                    <a:gd name="T73" fmla="*/ 2 h 2"/>
                    <a:gd name="T74" fmla="*/ 7 w 9"/>
                    <a:gd name="T75" fmla="*/ 2 h 2"/>
                    <a:gd name="T76" fmla="*/ 8 w 9"/>
                    <a:gd name="T77" fmla="*/ 2 h 2"/>
                    <a:gd name="T78" fmla="*/ 8 w 9"/>
                    <a:gd name="T79" fmla="*/ 2 h 2"/>
                    <a:gd name="T80" fmla="*/ 8 w 9"/>
                    <a:gd name="T81" fmla="*/ 2 h 2"/>
                    <a:gd name="T82" fmla="*/ 8 w 9"/>
                    <a:gd name="T83" fmla="*/ 2 h 2"/>
                    <a:gd name="T84" fmla="*/ 8 w 9"/>
                    <a:gd name="T85" fmla="*/ 2 h 2"/>
                    <a:gd name="T86" fmla="*/ 8 w 9"/>
                    <a:gd name="T87" fmla="*/ 2 h 2"/>
                    <a:gd name="T88" fmla="*/ 9 w 9"/>
                    <a:gd name="T89" fmla="*/ 2 h 2"/>
                    <a:gd name="T90" fmla="*/ 9 w 9"/>
                    <a:gd name="T91" fmla="*/ 2 h 2"/>
                    <a:gd name="T92" fmla="*/ 9 w 9"/>
                    <a:gd name="T93" fmla="*/ 2 h 2"/>
                    <a:gd name="T94" fmla="*/ 9 w 9"/>
                    <a:gd name="T95" fmla="*/ 2 h 2"/>
                    <a:gd name="T96" fmla="*/ 9 w 9"/>
                    <a:gd name="T97" fmla="*/ 2 h 2"/>
                    <a:gd name="T98" fmla="*/ 9 w 9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56" name="Freeform 414"/>
                <p:cNvSpPr>
                  <a:spLocks/>
                </p:cNvSpPr>
                <p:nvPr/>
              </p:nvSpPr>
              <p:spPr bwMode="auto">
                <a:xfrm rot="5400000" flipH="1">
                  <a:off x="1517886" y="1481074"/>
                  <a:ext cx="1394" cy="787"/>
                </a:xfrm>
                <a:custGeom>
                  <a:avLst/>
                  <a:gdLst>
                    <a:gd name="T0" fmla="*/ 0 w 10"/>
                    <a:gd name="T1" fmla="*/ 0 h 2"/>
                    <a:gd name="T2" fmla="*/ 1 w 10"/>
                    <a:gd name="T3" fmla="*/ 0 h 2"/>
                    <a:gd name="T4" fmla="*/ 1 w 10"/>
                    <a:gd name="T5" fmla="*/ 0 h 2"/>
                    <a:gd name="T6" fmla="*/ 1 w 10"/>
                    <a:gd name="T7" fmla="*/ 0 h 2"/>
                    <a:gd name="T8" fmla="*/ 1 w 10"/>
                    <a:gd name="T9" fmla="*/ 0 h 2"/>
                    <a:gd name="T10" fmla="*/ 2 w 10"/>
                    <a:gd name="T11" fmla="*/ 0 h 2"/>
                    <a:gd name="T12" fmla="*/ 2 w 10"/>
                    <a:gd name="T13" fmla="*/ 0 h 2"/>
                    <a:gd name="T14" fmla="*/ 2 w 10"/>
                    <a:gd name="T15" fmla="*/ 0 h 2"/>
                    <a:gd name="T16" fmla="*/ 2 w 10"/>
                    <a:gd name="T17" fmla="*/ 0 h 2"/>
                    <a:gd name="T18" fmla="*/ 2 w 10"/>
                    <a:gd name="T19" fmla="*/ 0 h 2"/>
                    <a:gd name="T20" fmla="*/ 2 w 10"/>
                    <a:gd name="T21" fmla="*/ 0 h 2"/>
                    <a:gd name="T22" fmla="*/ 3 w 10"/>
                    <a:gd name="T23" fmla="*/ 0 h 2"/>
                    <a:gd name="T24" fmla="*/ 3 w 10"/>
                    <a:gd name="T25" fmla="*/ 0 h 2"/>
                    <a:gd name="T26" fmla="*/ 3 w 10"/>
                    <a:gd name="T27" fmla="*/ 1 h 2"/>
                    <a:gd name="T28" fmla="*/ 3 w 10"/>
                    <a:gd name="T29" fmla="*/ 1 h 2"/>
                    <a:gd name="T30" fmla="*/ 4 w 10"/>
                    <a:gd name="T31" fmla="*/ 1 h 2"/>
                    <a:gd name="T32" fmla="*/ 4 w 10"/>
                    <a:gd name="T33" fmla="*/ 1 h 2"/>
                    <a:gd name="T34" fmla="*/ 4 w 10"/>
                    <a:gd name="T35" fmla="*/ 1 h 2"/>
                    <a:gd name="T36" fmla="*/ 4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5 w 10"/>
                    <a:gd name="T43" fmla="*/ 1 h 2"/>
                    <a:gd name="T44" fmla="*/ 5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6 w 10"/>
                    <a:gd name="T51" fmla="*/ 1 h 2"/>
                    <a:gd name="T52" fmla="*/ 6 w 10"/>
                    <a:gd name="T53" fmla="*/ 1 h 2"/>
                    <a:gd name="T54" fmla="*/ 6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7 w 10"/>
                    <a:gd name="T61" fmla="*/ 1 h 2"/>
                    <a:gd name="T62" fmla="*/ 7 w 10"/>
                    <a:gd name="T63" fmla="*/ 1 h 2"/>
                    <a:gd name="T64" fmla="*/ 7 w 10"/>
                    <a:gd name="T65" fmla="*/ 2 h 2"/>
                    <a:gd name="T66" fmla="*/ 7 w 10"/>
                    <a:gd name="T67" fmla="*/ 2 h 2"/>
                    <a:gd name="T68" fmla="*/ 7 w 10"/>
                    <a:gd name="T69" fmla="*/ 2 h 2"/>
                    <a:gd name="T70" fmla="*/ 7 w 10"/>
                    <a:gd name="T71" fmla="*/ 2 h 2"/>
                    <a:gd name="T72" fmla="*/ 8 w 10"/>
                    <a:gd name="T73" fmla="*/ 2 h 2"/>
                    <a:gd name="T74" fmla="*/ 8 w 10"/>
                    <a:gd name="T75" fmla="*/ 2 h 2"/>
                    <a:gd name="T76" fmla="*/ 8 w 10"/>
                    <a:gd name="T77" fmla="*/ 2 h 2"/>
                    <a:gd name="T78" fmla="*/ 8 w 10"/>
                    <a:gd name="T79" fmla="*/ 2 h 2"/>
                    <a:gd name="T80" fmla="*/ 9 w 10"/>
                    <a:gd name="T81" fmla="*/ 2 h 2"/>
                    <a:gd name="T82" fmla="*/ 9 w 10"/>
                    <a:gd name="T83" fmla="*/ 2 h 2"/>
                    <a:gd name="T84" fmla="*/ 9 w 10"/>
                    <a:gd name="T85" fmla="*/ 2 h 2"/>
                    <a:gd name="T86" fmla="*/ 9 w 10"/>
                    <a:gd name="T87" fmla="*/ 2 h 2"/>
                    <a:gd name="T88" fmla="*/ 9 w 10"/>
                    <a:gd name="T89" fmla="*/ 2 h 2"/>
                    <a:gd name="T90" fmla="*/ 9 w 10"/>
                    <a:gd name="T91" fmla="*/ 2 h 2"/>
                    <a:gd name="T92" fmla="*/ 10 w 10"/>
                    <a:gd name="T93" fmla="*/ 2 h 2"/>
                    <a:gd name="T94" fmla="*/ 10 w 10"/>
                    <a:gd name="T95" fmla="*/ 2 h 2"/>
                    <a:gd name="T96" fmla="*/ 10 w 10"/>
                    <a:gd name="T97" fmla="*/ 2 h 2"/>
                    <a:gd name="T98" fmla="*/ 10 w 1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0" y="2"/>
                      </a:lnTo>
                      <a:lnTo>
                        <a:pt x="10" y="2"/>
                      </a:lnTo>
                      <a:lnTo>
                        <a:pt x="10" y="2"/>
                      </a:lnTo>
                      <a:lnTo>
                        <a:pt x="10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57" name="Freeform 415"/>
                <p:cNvSpPr>
                  <a:spLocks/>
                </p:cNvSpPr>
                <p:nvPr/>
              </p:nvSpPr>
              <p:spPr bwMode="auto">
                <a:xfrm rot="5400000" flipH="1">
                  <a:off x="1517099" y="1479680"/>
                  <a:ext cx="1394" cy="787"/>
                </a:xfrm>
                <a:custGeom>
                  <a:avLst/>
                  <a:gdLst>
                    <a:gd name="T0" fmla="*/ 0 w 10"/>
                    <a:gd name="T1" fmla="*/ 0 h 2"/>
                    <a:gd name="T2" fmla="*/ 1 w 10"/>
                    <a:gd name="T3" fmla="*/ 0 h 2"/>
                    <a:gd name="T4" fmla="*/ 1 w 10"/>
                    <a:gd name="T5" fmla="*/ 0 h 2"/>
                    <a:gd name="T6" fmla="*/ 1 w 10"/>
                    <a:gd name="T7" fmla="*/ 0 h 2"/>
                    <a:gd name="T8" fmla="*/ 1 w 10"/>
                    <a:gd name="T9" fmla="*/ 0 h 2"/>
                    <a:gd name="T10" fmla="*/ 1 w 10"/>
                    <a:gd name="T11" fmla="*/ 0 h 2"/>
                    <a:gd name="T12" fmla="*/ 1 w 10"/>
                    <a:gd name="T13" fmla="*/ 0 h 2"/>
                    <a:gd name="T14" fmla="*/ 2 w 10"/>
                    <a:gd name="T15" fmla="*/ 0 h 2"/>
                    <a:gd name="T16" fmla="*/ 2 w 10"/>
                    <a:gd name="T17" fmla="*/ 0 h 2"/>
                    <a:gd name="T18" fmla="*/ 2 w 10"/>
                    <a:gd name="T19" fmla="*/ 0 h 2"/>
                    <a:gd name="T20" fmla="*/ 2 w 10"/>
                    <a:gd name="T21" fmla="*/ 0 h 2"/>
                    <a:gd name="T22" fmla="*/ 3 w 10"/>
                    <a:gd name="T23" fmla="*/ 0 h 2"/>
                    <a:gd name="T24" fmla="*/ 3 w 10"/>
                    <a:gd name="T25" fmla="*/ 0 h 2"/>
                    <a:gd name="T26" fmla="*/ 3 w 10"/>
                    <a:gd name="T27" fmla="*/ 1 h 2"/>
                    <a:gd name="T28" fmla="*/ 3 w 10"/>
                    <a:gd name="T29" fmla="*/ 1 h 2"/>
                    <a:gd name="T30" fmla="*/ 3 w 10"/>
                    <a:gd name="T31" fmla="*/ 1 h 2"/>
                    <a:gd name="T32" fmla="*/ 4 w 10"/>
                    <a:gd name="T33" fmla="*/ 1 h 2"/>
                    <a:gd name="T34" fmla="*/ 4 w 10"/>
                    <a:gd name="T35" fmla="*/ 1 h 2"/>
                    <a:gd name="T36" fmla="*/ 4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4 w 10"/>
                    <a:gd name="T43" fmla="*/ 1 h 2"/>
                    <a:gd name="T44" fmla="*/ 5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6 w 10"/>
                    <a:gd name="T53" fmla="*/ 1 h 2"/>
                    <a:gd name="T54" fmla="*/ 6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6 w 10"/>
                    <a:gd name="T63" fmla="*/ 1 h 2"/>
                    <a:gd name="T64" fmla="*/ 7 w 10"/>
                    <a:gd name="T65" fmla="*/ 1 h 2"/>
                    <a:gd name="T66" fmla="*/ 7 w 10"/>
                    <a:gd name="T67" fmla="*/ 2 h 2"/>
                    <a:gd name="T68" fmla="*/ 7 w 10"/>
                    <a:gd name="T69" fmla="*/ 2 h 2"/>
                    <a:gd name="T70" fmla="*/ 7 w 10"/>
                    <a:gd name="T71" fmla="*/ 2 h 2"/>
                    <a:gd name="T72" fmla="*/ 8 w 10"/>
                    <a:gd name="T73" fmla="*/ 2 h 2"/>
                    <a:gd name="T74" fmla="*/ 8 w 10"/>
                    <a:gd name="T75" fmla="*/ 2 h 2"/>
                    <a:gd name="T76" fmla="*/ 8 w 10"/>
                    <a:gd name="T77" fmla="*/ 2 h 2"/>
                    <a:gd name="T78" fmla="*/ 8 w 10"/>
                    <a:gd name="T79" fmla="*/ 2 h 2"/>
                    <a:gd name="T80" fmla="*/ 8 w 10"/>
                    <a:gd name="T81" fmla="*/ 2 h 2"/>
                    <a:gd name="T82" fmla="*/ 8 w 10"/>
                    <a:gd name="T83" fmla="*/ 2 h 2"/>
                    <a:gd name="T84" fmla="*/ 9 w 10"/>
                    <a:gd name="T85" fmla="*/ 2 h 2"/>
                    <a:gd name="T86" fmla="*/ 9 w 10"/>
                    <a:gd name="T87" fmla="*/ 2 h 2"/>
                    <a:gd name="T88" fmla="*/ 9 w 10"/>
                    <a:gd name="T89" fmla="*/ 2 h 2"/>
                    <a:gd name="T90" fmla="*/ 9 w 10"/>
                    <a:gd name="T91" fmla="*/ 2 h 2"/>
                    <a:gd name="T92" fmla="*/ 10 w 10"/>
                    <a:gd name="T93" fmla="*/ 2 h 2"/>
                    <a:gd name="T94" fmla="*/ 10 w 10"/>
                    <a:gd name="T95" fmla="*/ 2 h 2"/>
                    <a:gd name="T96" fmla="*/ 10 w 10"/>
                    <a:gd name="T97" fmla="*/ 2 h 2"/>
                    <a:gd name="T98" fmla="*/ 10 w 1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0" y="2"/>
                      </a:lnTo>
                      <a:lnTo>
                        <a:pt x="10" y="2"/>
                      </a:lnTo>
                      <a:lnTo>
                        <a:pt x="10" y="2"/>
                      </a:lnTo>
                      <a:lnTo>
                        <a:pt x="10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58" name="Freeform 416"/>
                <p:cNvSpPr>
                  <a:spLocks/>
                </p:cNvSpPr>
                <p:nvPr/>
              </p:nvSpPr>
              <p:spPr bwMode="auto">
                <a:xfrm rot="5400000" flipH="1">
                  <a:off x="1516312" y="1478286"/>
                  <a:ext cx="1394" cy="787"/>
                </a:xfrm>
                <a:custGeom>
                  <a:avLst/>
                  <a:gdLst>
                    <a:gd name="T0" fmla="*/ 0 w 10"/>
                    <a:gd name="T1" fmla="*/ 0 h 2"/>
                    <a:gd name="T2" fmla="*/ 0 w 10"/>
                    <a:gd name="T3" fmla="*/ 0 h 2"/>
                    <a:gd name="T4" fmla="*/ 1 w 10"/>
                    <a:gd name="T5" fmla="*/ 0 h 2"/>
                    <a:gd name="T6" fmla="*/ 1 w 10"/>
                    <a:gd name="T7" fmla="*/ 0 h 2"/>
                    <a:gd name="T8" fmla="*/ 1 w 10"/>
                    <a:gd name="T9" fmla="*/ 0 h 2"/>
                    <a:gd name="T10" fmla="*/ 1 w 10"/>
                    <a:gd name="T11" fmla="*/ 0 h 2"/>
                    <a:gd name="T12" fmla="*/ 1 w 10"/>
                    <a:gd name="T13" fmla="*/ 0 h 2"/>
                    <a:gd name="T14" fmla="*/ 1 w 10"/>
                    <a:gd name="T15" fmla="*/ 0 h 2"/>
                    <a:gd name="T16" fmla="*/ 2 w 10"/>
                    <a:gd name="T17" fmla="*/ 0 h 2"/>
                    <a:gd name="T18" fmla="*/ 2 w 10"/>
                    <a:gd name="T19" fmla="*/ 0 h 2"/>
                    <a:gd name="T20" fmla="*/ 2 w 10"/>
                    <a:gd name="T21" fmla="*/ 0 h 2"/>
                    <a:gd name="T22" fmla="*/ 2 w 10"/>
                    <a:gd name="T23" fmla="*/ 0 h 2"/>
                    <a:gd name="T24" fmla="*/ 3 w 10"/>
                    <a:gd name="T25" fmla="*/ 0 h 2"/>
                    <a:gd name="T26" fmla="*/ 3 w 10"/>
                    <a:gd name="T27" fmla="*/ 0 h 2"/>
                    <a:gd name="T28" fmla="*/ 3 w 10"/>
                    <a:gd name="T29" fmla="*/ 1 h 2"/>
                    <a:gd name="T30" fmla="*/ 3 w 10"/>
                    <a:gd name="T31" fmla="*/ 1 h 2"/>
                    <a:gd name="T32" fmla="*/ 3 w 10"/>
                    <a:gd name="T33" fmla="*/ 1 h 2"/>
                    <a:gd name="T34" fmla="*/ 3 w 10"/>
                    <a:gd name="T35" fmla="*/ 1 h 2"/>
                    <a:gd name="T36" fmla="*/ 4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4 w 10"/>
                    <a:gd name="T43" fmla="*/ 1 h 2"/>
                    <a:gd name="T44" fmla="*/ 5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5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6 w 10"/>
                    <a:gd name="T63" fmla="*/ 1 h 2"/>
                    <a:gd name="T64" fmla="*/ 7 w 10"/>
                    <a:gd name="T65" fmla="*/ 1 h 2"/>
                    <a:gd name="T66" fmla="*/ 7 w 10"/>
                    <a:gd name="T67" fmla="*/ 1 h 2"/>
                    <a:gd name="T68" fmla="*/ 7 w 10"/>
                    <a:gd name="T69" fmla="*/ 1 h 2"/>
                    <a:gd name="T70" fmla="*/ 7 w 10"/>
                    <a:gd name="T71" fmla="*/ 2 h 2"/>
                    <a:gd name="T72" fmla="*/ 7 w 10"/>
                    <a:gd name="T73" fmla="*/ 2 h 2"/>
                    <a:gd name="T74" fmla="*/ 8 w 10"/>
                    <a:gd name="T75" fmla="*/ 2 h 2"/>
                    <a:gd name="T76" fmla="*/ 8 w 10"/>
                    <a:gd name="T77" fmla="*/ 2 h 2"/>
                    <a:gd name="T78" fmla="*/ 8 w 10"/>
                    <a:gd name="T79" fmla="*/ 2 h 2"/>
                    <a:gd name="T80" fmla="*/ 8 w 10"/>
                    <a:gd name="T81" fmla="*/ 2 h 2"/>
                    <a:gd name="T82" fmla="*/ 8 w 10"/>
                    <a:gd name="T83" fmla="*/ 2 h 2"/>
                    <a:gd name="T84" fmla="*/ 8 w 10"/>
                    <a:gd name="T85" fmla="*/ 2 h 2"/>
                    <a:gd name="T86" fmla="*/ 9 w 10"/>
                    <a:gd name="T87" fmla="*/ 2 h 2"/>
                    <a:gd name="T88" fmla="*/ 9 w 10"/>
                    <a:gd name="T89" fmla="*/ 2 h 2"/>
                    <a:gd name="T90" fmla="*/ 9 w 10"/>
                    <a:gd name="T91" fmla="*/ 2 h 2"/>
                    <a:gd name="T92" fmla="*/ 9 w 10"/>
                    <a:gd name="T93" fmla="*/ 2 h 2"/>
                    <a:gd name="T94" fmla="*/ 10 w 10"/>
                    <a:gd name="T95" fmla="*/ 2 h 2"/>
                    <a:gd name="T96" fmla="*/ 10 w 10"/>
                    <a:gd name="T97" fmla="*/ 2 h 2"/>
                    <a:gd name="T98" fmla="*/ 10 w 1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0" y="2"/>
                      </a:lnTo>
                      <a:lnTo>
                        <a:pt x="10" y="2"/>
                      </a:lnTo>
                      <a:lnTo>
                        <a:pt x="10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59" name="Freeform 417"/>
                <p:cNvSpPr>
                  <a:spLocks/>
                </p:cNvSpPr>
                <p:nvPr/>
              </p:nvSpPr>
              <p:spPr bwMode="auto">
                <a:xfrm rot="5400000" flipH="1">
                  <a:off x="1515525" y="1476891"/>
                  <a:ext cx="1394" cy="787"/>
                </a:xfrm>
                <a:custGeom>
                  <a:avLst/>
                  <a:gdLst>
                    <a:gd name="T0" fmla="*/ 0 w 10"/>
                    <a:gd name="T1" fmla="*/ 0 h 2"/>
                    <a:gd name="T2" fmla="*/ 0 w 10"/>
                    <a:gd name="T3" fmla="*/ 0 h 2"/>
                    <a:gd name="T4" fmla="*/ 0 w 10"/>
                    <a:gd name="T5" fmla="*/ 0 h 2"/>
                    <a:gd name="T6" fmla="*/ 0 w 10"/>
                    <a:gd name="T7" fmla="*/ 0 h 2"/>
                    <a:gd name="T8" fmla="*/ 1 w 10"/>
                    <a:gd name="T9" fmla="*/ 0 h 2"/>
                    <a:gd name="T10" fmla="*/ 1 w 10"/>
                    <a:gd name="T11" fmla="*/ 0 h 2"/>
                    <a:gd name="T12" fmla="*/ 1 w 10"/>
                    <a:gd name="T13" fmla="*/ 0 h 2"/>
                    <a:gd name="T14" fmla="*/ 1 w 10"/>
                    <a:gd name="T15" fmla="*/ 0 h 2"/>
                    <a:gd name="T16" fmla="*/ 2 w 10"/>
                    <a:gd name="T17" fmla="*/ 0 h 2"/>
                    <a:gd name="T18" fmla="*/ 2 w 10"/>
                    <a:gd name="T19" fmla="*/ 0 h 2"/>
                    <a:gd name="T20" fmla="*/ 2 w 10"/>
                    <a:gd name="T21" fmla="*/ 0 h 2"/>
                    <a:gd name="T22" fmla="*/ 2 w 10"/>
                    <a:gd name="T23" fmla="*/ 0 h 2"/>
                    <a:gd name="T24" fmla="*/ 2 w 10"/>
                    <a:gd name="T25" fmla="*/ 0 h 2"/>
                    <a:gd name="T26" fmla="*/ 2 w 10"/>
                    <a:gd name="T27" fmla="*/ 0 h 2"/>
                    <a:gd name="T28" fmla="*/ 3 w 10"/>
                    <a:gd name="T29" fmla="*/ 0 h 2"/>
                    <a:gd name="T30" fmla="*/ 3 w 10"/>
                    <a:gd name="T31" fmla="*/ 0 h 2"/>
                    <a:gd name="T32" fmla="*/ 3 w 10"/>
                    <a:gd name="T33" fmla="*/ 0 h 2"/>
                    <a:gd name="T34" fmla="*/ 3 w 10"/>
                    <a:gd name="T35" fmla="*/ 1 h 2"/>
                    <a:gd name="T36" fmla="*/ 4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4 w 10"/>
                    <a:gd name="T43" fmla="*/ 1 h 2"/>
                    <a:gd name="T44" fmla="*/ 4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5 w 10"/>
                    <a:gd name="T55" fmla="*/ 1 h 2"/>
                    <a:gd name="T56" fmla="*/ 5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6 w 10"/>
                    <a:gd name="T63" fmla="*/ 1 h 2"/>
                    <a:gd name="T64" fmla="*/ 6 w 10"/>
                    <a:gd name="T65" fmla="*/ 1 h 2"/>
                    <a:gd name="T66" fmla="*/ 7 w 10"/>
                    <a:gd name="T67" fmla="*/ 1 h 2"/>
                    <a:gd name="T68" fmla="*/ 7 w 10"/>
                    <a:gd name="T69" fmla="*/ 1 h 2"/>
                    <a:gd name="T70" fmla="*/ 7 w 10"/>
                    <a:gd name="T71" fmla="*/ 1 h 2"/>
                    <a:gd name="T72" fmla="*/ 7 w 10"/>
                    <a:gd name="T73" fmla="*/ 1 h 2"/>
                    <a:gd name="T74" fmla="*/ 7 w 10"/>
                    <a:gd name="T75" fmla="*/ 1 h 2"/>
                    <a:gd name="T76" fmla="*/ 7 w 10"/>
                    <a:gd name="T77" fmla="*/ 1 h 2"/>
                    <a:gd name="T78" fmla="*/ 8 w 10"/>
                    <a:gd name="T79" fmla="*/ 1 h 2"/>
                    <a:gd name="T80" fmla="*/ 8 w 10"/>
                    <a:gd name="T81" fmla="*/ 1 h 2"/>
                    <a:gd name="T82" fmla="*/ 8 w 10"/>
                    <a:gd name="T83" fmla="*/ 1 h 2"/>
                    <a:gd name="T84" fmla="*/ 8 w 10"/>
                    <a:gd name="T85" fmla="*/ 1 h 2"/>
                    <a:gd name="T86" fmla="*/ 9 w 10"/>
                    <a:gd name="T87" fmla="*/ 1 h 2"/>
                    <a:gd name="T88" fmla="*/ 9 w 10"/>
                    <a:gd name="T89" fmla="*/ 1 h 2"/>
                    <a:gd name="T90" fmla="*/ 9 w 10"/>
                    <a:gd name="T91" fmla="*/ 1 h 2"/>
                    <a:gd name="T92" fmla="*/ 9 w 10"/>
                    <a:gd name="T93" fmla="*/ 1 h 2"/>
                    <a:gd name="T94" fmla="*/ 9 w 10"/>
                    <a:gd name="T95" fmla="*/ 1 h 2"/>
                    <a:gd name="T96" fmla="*/ 9 w 10"/>
                    <a:gd name="T97" fmla="*/ 2 h 2"/>
                    <a:gd name="T98" fmla="*/ 10 w 1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2"/>
                      </a:lnTo>
                      <a:lnTo>
                        <a:pt x="10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60" name="Freeform 418"/>
                <p:cNvSpPr>
                  <a:spLocks/>
                </p:cNvSpPr>
                <p:nvPr/>
              </p:nvSpPr>
              <p:spPr bwMode="auto">
                <a:xfrm rot="5400000" flipH="1">
                  <a:off x="1515004" y="1475763"/>
                  <a:ext cx="1255" cy="394"/>
                </a:xfrm>
                <a:custGeom>
                  <a:avLst/>
                  <a:gdLst>
                    <a:gd name="T0" fmla="*/ 0 w 9"/>
                    <a:gd name="T1" fmla="*/ 0 h 1"/>
                    <a:gd name="T2" fmla="*/ 0 w 9"/>
                    <a:gd name="T3" fmla="*/ 0 h 1"/>
                    <a:gd name="T4" fmla="*/ 0 w 9"/>
                    <a:gd name="T5" fmla="*/ 0 h 1"/>
                    <a:gd name="T6" fmla="*/ 0 w 9"/>
                    <a:gd name="T7" fmla="*/ 0 h 1"/>
                    <a:gd name="T8" fmla="*/ 1 w 9"/>
                    <a:gd name="T9" fmla="*/ 0 h 1"/>
                    <a:gd name="T10" fmla="*/ 1 w 9"/>
                    <a:gd name="T11" fmla="*/ 0 h 1"/>
                    <a:gd name="T12" fmla="*/ 1 w 9"/>
                    <a:gd name="T13" fmla="*/ 0 h 1"/>
                    <a:gd name="T14" fmla="*/ 1 w 9"/>
                    <a:gd name="T15" fmla="*/ 0 h 1"/>
                    <a:gd name="T16" fmla="*/ 1 w 9"/>
                    <a:gd name="T17" fmla="*/ 0 h 1"/>
                    <a:gd name="T18" fmla="*/ 2 w 9"/>
                    <a:gd name="T19" fmla="*/ 0 h 1"/>
                    <a:gd name="T20" fmla="*/ 2 w 9"/>
                    <a:gd name="T21" fmla="*/ 0 h 1"/>
                    <a:gd name="T22" fmla="*/ 2 w 9"/>
                    <a:gd name="T23" fmla="*/ 0 h 1"/>
                    <a:gd name="T24" fmla="*/ 2 w 9"/>
                    <a:gd name="T25" fmla="*/ 0 h 1"/>
                    <a:gd name="T26" fmla="*/ 2 w 9"/>
                    <a:gd name="T27" fmla="*/ 0 h 1"/>
                    <a:gd name="T28" fmla="*/ 2 w 9"/>
                    <a:gd name="T29" fmla="*/ 0 h 1"/>
                    <a:gd name="T30" fmla="*/ 3 w 9"/>
                    <a:gd name="T31" fmla="*/ 0 h 1"/>
                    <a:gd name="T32" fmla="*/ 3 w 9"/>
                    <a:gd name="T33" fmla="*/ 0 h 1"/>
                    <a:gd name="T34" fmla="*/ 3 w 9"/>
                    <a:gd name="T35" fmla="*/ 0 h 1"/>
                    <a:gd name="T36" fmla="*/ 3 w 9"/>
                    <a:gd name="T37" fmla="*/ 0 h 1"/>
                    <a:gd name="T38" fmla="*/ 4 w 9"/>
                    <a:gd name="T39" fmla="*/ 0 h 1"/>
                    <a:gd name="T40" fmla="*/ 4 w 9"/>
                    <a:gd name="T41" fmla="*/ 1 h 1"/>
                    <a:gd name="T42" fmla="*/ 4 w 9"/>
                    <a:gd name="T43" fmla="*/ 1 h 1"/>
                    <a:gd name="T44" fmla="*/ 4 w 9"/>
                    <a:gd name="T45" fmla="*/ 1 h 1"/>
                    <a:gd name="T46" fmla="*/ 4 w 9"/>
                    <a:gd name="T47" fmla="*/ 1 h 1"/>
                    <a:gd name="T48" fmla="*/ 4 w 9"/>
                    <a:gd name="T49" fmla="*/ 1 h 1"/>
                    <a:gd name="T50" fmla="*/ 5 w 9"/>
                    <a:gd name="T51" fmla="*/ 1 h 1"/>
                    <a:gd name="T52" fmla="*/ 5 w 9"/>
                    <a:gd name="T53" fmla="*/ 1 h 1"/>
                    <a:gd name="T54" fmla="*/ 5 w 9"/>
                    <a:gd name="T55" fmla="*/ 1 h 1"/>
                    <a:gd name="T56" fmla="*/ 5 w 9"/>
                    <a:gd name="T57" fmla="*/ 1 h 1"/>
                    <a:gd name="T58" fmla="*/ 6 w 9"/>
                    <a:gd name="T59" fmla="*/ 1 h 1"/>
                    <a:gd name="T60" fmla="*/ 6 w 9"/>
                    <a:gd name="T61" fmla="*/ 1 h 1"/>
                    <a:gd name="T62" fmla="*/ 6 w 9"/>
                    <a:gd name="T63" fmla="*/ 1 h 1"/>
                    <a:gd name="T64" fmla="*/ 6 w 9"/>
                    <a:gd name="T65" fmla="*/ 1 h 1"/>
                    <a:gd name="T66" fmla="*/ 6 w 9"/>
                    <a:gd name="T67" fmla="*/ 1 h 1"/>
                    <a:gd name="T68" fmla="*/ 6 w 9"/>
                    <a:gd name="T69" fmla="*/ 1 h 1"/>
                    <a:gd name="T70" fmla="*/ 7 w 9"/>
                    <a:gd name="T71" fmla="*/ 1 h 1"/>
                    <a:gd name="T72" fmla="*/ 7 w 9"/>
                    <a:gd name="T73" fmla="*/ 1 h 1"/>
                    <a:gd name="T74" fmla="*/ 7 w 9"/>
                    <a:gd name="T75" fmla="*/ 1 h 1"/>
                    <a:gd name="T76" fmla="*/ 7 w 9"/>
                    <a:gd name="T77" fmla="*/ 1 h 1"/>
                    <a:gd name="T78" fmla="*/ 8 w 9"/>
                    <a:gd name="T79" fmla="*/ 1 h 1"/>
                    <a:gd name="T80" fmla="*/ 8 w 9"/>
                    <a:gd name="T81" fmla="*/ 1 h 1"/>
                    <a:gd name="T82" fmla="*/ 8 w 9"/>
                    <a:gd name="T83" fmla="*/ 1 h 1"/>
                    <a:gd name="T84" fmla="*/ 8 w 9"/>
                    <a:gd name="T85" fmla="*/ 1 h 1"/>
                    <a:gd name="T86" fmla="*/ 8 w 9"/>
                    <a:gd name="T87" fmla="*/ 1 h 1"/>
                    <a:gd name="T88" fmla="*/ 8 w 9"/>
                    <a:gd name="T89" fmla="*/ 1 h 1"/>
                    <a:gd name="T90" fmla="*/ 9 w 9"/>
                    <a:gd name="T91" fmla="*/ 1 h 1"/>
                    <a:gd name="T92" fmla="*/ 9 w 9"/>
                    <a:gd name="T93" fmla="*/ 1 h 1"/>
                    <a:gd name="T94" fmla="*/ 9 w 9"/>
                    <a:gd name="T95" fmla="*/ 1 h 1"/>
                    <a:gd name="T96" fmla="*/ 9 w 9"/>
                    <a:gd name="T97" fmla="*/ 1 h 1"/>
                    <a:gd name="T98" fmla="*/ 9 w 9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61" name="Freeform 419"/>
                <p:cNvSpPr>
                  <a:spLocks/>
                </p:cNvSpPr>
                <p:nvPr/>
              </p:nvSpPr>
              <p:spPr bwMode="auto">
                <a:xfrm rot="5400000" flipH="1">
                  <a:off x="1514345" y="1474242"/>
                  <a:ext cx="1394" cy="787"/>
                </a:xfrm>
                <a:custGeom>
                  <a:avLst/>
                  <a:gdLst>
                    <a:gd name="T0" fmla="*/ 0 w 10"/>
                    <a:gd name="T1" fmla="*/ 0 h 2"/>
                    <a:gd name="T2" fmla="*/ 1 w 10"/>
                    <a:gd name="T3" fmla="*/ 0 h 2"/>
                    <a:gd name="T4" fmla="*/ 1 w 10"/>
                    <a:gd name="T5" fmla="*/ 0 h 2"/>
                    <a:gd name="T6" fmla="*/ 1 w 10"/>
                    <a:gd name="T7" fmla="*/ 1 h 2"/>
                    <a:gd name="T8" fmla="*/ 1 w 10"/>
                    <a:gd name="T9" fmla="*/ 1 h 2"/>
                    <a:gd name="T10" fmla="*/ 2 w 10"/>
                    <a:gd name="T11" fmla="*/ 1 h 2"/>
                    <a:gd name="T12" fmla="*/ 2 w 10"/>
                    <a:gd name="T13" fmla="*/ 1 h 2"/>
                    <a:gd name="T14" fmla="*/ 2 w 10"/>
                    <a:gd name="T15" fmla="*/ 1 h 2"/>
                    <a:gd name="T16" fmla="*/ 2 w 10"/>
                    <a:gd name="T17" fmla="*/ 1 h 2"/>
                    <a:gd name="T18" fmla="*/ 2 w 10"/>
                    <a:gd name="T19" fmla="*/ 1 h 2"/>
                    <a:gd name="T20" fmla="*/ 2 w 10"/>
                    <a:gd name="T21" fmla="*/ 1 h 2"/>
                    <a:gd name="T22" fmla="*/ 3 w 10"/>
                    <a:gd name="T23" fmla="*/ 1 h 2"/>
                    <a:gd name="T24" fmla="*/ 3 w 10"/>
                    <a:gd name="T25" fmla="*/ 1 h 2"/>
                    <a:gd name="T26" fmla="*/ 3 w 10"/>
                    <a:gd name="T27" fmla="*/ 1 h 2"/>
                    <a:gd name="T28" fmla="*/ 3 w 10"/>
                    <a:gd name="T29" fmla="*/ 1 h 2"/>
                    <a:gd name="T30" fmla="*/ 4 w 10"/>
                    <a:gd name="T31" fmla="*/ 1 h 2"/>
                    <a:gd name="T32" fmla="*/ 4 w 10"/>
                    <a:gd name="T33" fmla="*/ 1 h 2"/>
                    <a:gd name="T34" fmla="*/ 4 w 10"/>
                    <a:gd name="T35" fmla="*/ 1 h 2"/>
                    <a:gd name="T36" fmla="*/ 4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5 w 10"/>
                    <a:gd name="T43" fmla="*/ 1 h 2"/>
                    <a:gd name="T44" fmla="*/ 5 w 10"/>
                    <a:gd name="T45" fmla="*/ 1 h 2"/>
                    <a:gd name="T46" fmla="*/ 5 w 10"/>
                    <a:gd name="T47" fmla="*/ 1 h 2"/>
                    <a:gd name="T48" fmla="*/ 5 w 10"/>
                    <a:gd name="T49" fmla="*/ 2 h 2"/>
                    <a:gd name="T50" fmla="*/ 6 w 10"/>
                    <a:gd name="T51" fmla="*/ 2 h 2"/>
                    <a:gd name="T52" fmla="*/ 6 w 10"/>
                    <a:gd name="T53" fmla="*/ 2 h 2"/>
                    <a:gd name="T54" fmla="*/ 6 w 10"/>
                    <a:gd name="T55" fmla="*/ 2 h 2"/>
                    <a:gd name="T56" fmla="*/ 6 w 10"/>
                    <a:gd name="T57" fmla="*/ 2 h 2"/>
                    <a:gd name="T58" fmla="*/ 6 w 10"/>
                    <a:gd name="T59" fmla="*/ 2 h 2"/>
                    <a:gd name="T60" fmla="*/ 6 w 10"/>
                    <a:gd name="T61" fmla="*/ 2 h 2"/>
                    <a:gd name="T62" fmla="*/ 7 w 10"/>
                    <a:gd name="T63" fmla="*/ 2 h 2"/>
                    <a:gd name="T64" fmla="*/ 7 w 10"/>
                    <a:gd name="T65" fmla="*/ 2 h 2"/>
                    <a:gd name="T66" fmla="*/ 7 w 10"/>
                    <a:gd name="T67" fmla="*/ 2 h 2"/>
                    <a:gd name="T68" fmla="*/ 8 w 10"/>
                    <a:gd name="T69" fmla="*/ 2 h 2"/>
                    <a:gd name="T70" fmla="*/ 8 w 10"/>
                    <a:gd name="T71" fmla="*/ 2 h 2"/>
                    <a:gd name="T72" fmla="*/ 8 w 10"/>
                    <a:gd name="T73" fmla="*/ 2 h 2"/>
                    <a:gd name="T74" fmla="*/ 8 w 10"/>
                    <a:gd name="T75" fmla="*/ 2 h 2"/>
                    <a:gd name="T76" fmla="*/ 8 w 10"/>
                    <a:gd name="T77" fmla="*/ 2 h 2"/>
                    <a:gd name="T78" fmla="*/ 8 w 10"/>
                    <a:gd name="T79" fmla="*/ 2 h 2"/>
                    <a:gd name="T80" fmla="*/ 9 w 10"/>
                    <a:gd name="T81" fmla="*/ 2 h 2"/>
                    <a:gd name="T82" fmla="*/ 9 w 10"/>
                    <a:gd name="T83" fmla="*/ 2 h 2"/>
                    <a:gd name="T84" fmla="*/ 9 w 10"/>
                    <a:gd name="T85" fmla="*/ 2 h 2"/>
                    <a:gd name="T86" fmla="*/ 9 w 10"/>
                    <a:gd name="T87" fmla="*/ 2 h 2"/>
                    <a:gd name="T88" fmla="*/ 9 w 10"/>
                    <a:gd name="T89" fmla="*/ 2 h 2"/>
                    <a:gd name="T90" fmla="*/ 9 w 10"/>
                    <a:gd name="T91" fmla="*/ 2 h 2"/>
                    <a:gd name="T92" fmla="*/ 10 w 10"/>
                    <a:gd name="T93" fmla="*/ 2 h 2"/>
                    <a:gd name="T94" fmla="*/ 10 w 10"/>
                    <a:gd name="T95" fmla="*/ 2 h 2"/>
                    <a:gd name="T96" fmla="*/ 10 w 10"/>
                    <a:gd name="T97" fmla="*/ 2 h 2"/>
                    <a:gd name="T98" fmla="*/ 10 w 1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0" y="2"/>
                      </a:lnTo>
                      <a:lnTo>
                        <a:pt x="10" y="2"/>
                      </a:lnTo>
                      <a:lnTo>
                        <a:pt x="10" y="2"/>
                      </a:lnTo>
                      <a:lnTo>
                        <a:pt x="10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62" name="Freeform 420"/>
                <p:cNvSpPr>
                  <a:spLocks/>
                </p:cNvSpPr>
                <p:nvPr/>
              </p:nvSpPr>
              <p:spPr bwMode="auto">
                <a:xfrm rot="5400000" flipH="1">
                  <a:off x="1513558" y="1472848"/>
                  <a:ext cx="1394" cy="787"/>
                </a:xfrm>
                <a:custGeom>
                  <a:avLst/>
                  <a:gdLst>
                    <a:gd name="T0" fmla="*/ 0 w 10"/>
                    <a:gd name="T1" fmla="*/ 0 h 2"/>
                    <a:gd name="T2" fmla="*/ 1 w 10"/>
                    <a:gd name="T3" fmla="*/ 0 h 2"/>
                    <a:gd name="T4" fmla="*/ 1 w 10"/>
                    <a:gd name="T5" fmla="*/ 0 h 2"/>
                    <a:gd name="T6" fmla="*/ 1 w 10"/>
                    <a:gd name="T7" fmla="*/ 0 h 2"/>
                    <a:gd name="T8" fmla="*/ 1 w 10"/>
                    <a:gd name="T9" fmla="*/ 0 h 2"/>
                    <a:gd name="T10" fmla="*/ 1 w 10"/>
                    <a:gd name="T11" fmla="*/ 0 h 2"/>
                    <a:gd name="T12" fmla="*/ 1 w 10"/>
                    <a:gd name="T13" fmla="*/ 0 h 2"/>
                    <a:gd name="T14" fmla="*/ 2 w 10"/>
                    <a:gd name="T15" fmla="*/ 0 h 2"/>
                    <a:gd name="T16" fmla="*/ 2 w 10"/>
                    <a:gd name="T17" fmla="*/ 1 h 2"/>
                    <a:gd name="T18" fmla="*/ 2 w 10"/>
                    <a:gd name="T19" fmla="*/ 1 h 2"/>
                    <a:gd name="T20" fmla="*/ 2 w 10"/>
                    <a:gd name="T21" fmla="*/ 1 h 2"/>
                    <a:gd name="T22" fmla="*/ 3 w 10"/>
                    <a:gd name="T23" fmla="*/ 1 h 2"/>
                    <a:gd name="T24" fmla="*/ 3 w 10"/>
                    <a:gd name="T25" fmla="*/ 1 h 2"/>
                    <a:gd name="T26" fmla="*/ 3 w 10"/>
                    <a:gd name="T27" fmla="*/ 1 h 2"/>
                    <a:gd name="T28" fmla="*/ 3 w 10"/>
                    <a:gd name="T29" fmla="*/ 1 h 2"/>
                    <a:gd name="T30" fmla="*/ 3 w 10"/>
                    <a:gd name="T31" fmla="*/ 1 h 2"/>
                    <a:gd name="T32" fmla="*/ 3 w 10"/>
                    <a:gd name="T33" fmla="*/ 1 h 2"/>
                    <a:gd name="T34" fmla="*/ 4 w 10"/>
                    <a:gd name="T35" fmla="*/ 1 h 2"/>
                    <a:gd name="T36" fmla="*/ 4 w 10"/>
                    <a:gd name="T37" fmla="*/ 1 h 2"/>
                    <a:gd name="T38" fmla="*/ 4 w 10"/>
                    <a:gd name="T39" fmla="*/ 1 h 2"/>
                    <a:gd name="T40" fmla="*/ 5 w 10"/>
                    <a:gd name="T41" fmla="*/ 1 h 2"/>
                    <a:gd name="T42" fmla="*/ 5 w 10"/>
                    <a:gd name="T43" fmla="*/ 1 h 2"/>
                    <a:gd name="T44" fmla="*/ 5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6 w 10"/>
                    <a:gd name="T53" fmla="*/ 1 h 2"/>
                    <a:gd name="T54" fmla="*/ 6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6 w 10"/>
                    <a:gd name="T61" fmla="*/ 2 h 2"/>
                    <a:gd name="T62" fmla="*/ 6 w 10"/>
                    <a:gd name="T63" fmla="*/ 2 h 2"/>
                    <a:gd name="T64" fmla="*/ 7 w 10"/>
                    <a:gd name="T65" fmla="*/ 2 h 2"/>
                    <a:gd name="T66" fmla="*/ 7 w 10"/>
                    <a:gd name="T67" fmla="*/ 2 h 2"/>
                    <a:gd name="T68" fmla="*/ 7 w 10"/>
                    <a:gd name="T69" fmla="*/ 2 h 2"/>
                    <a:gd name="T70" fmla="*/ 7 w 10"/>
                    <a:gd name="T71" fmla="*/ 2 h 2"/>
                    <a:gd name="T72" fmla="*/ 8 w 10"/>
                    <a:gd name="T73" fmla="*/ 2 h 2"/>
                    <a:gd name="T74" fmla="*/ 8 w 10"/>
                    <a:gd name="T75" fmla="*/ 2 h 2"/>
                    <a:gd name="T76" fmla="*/ 8 w 10"/>
                    <a:gd name="T77" fmla="*/ 2 h 2"/>
                    <a:gd name="T78" fmla="*/ 8 w 10"/>
                    <a:gd name="T79" fmla="*/ 2 h 2"/>
                    <a:gd name="T80" fmla="*/ 8 w 10"/>
                    <a:gd name="T81" fmla="*/ 2 h 2"/>
                    <a:gd name="T82" fmla="*/ 8 w 10"/>
                    <a:gd name="T83" fmla="*/ 2 h 2"/>
                    <a:gd name="T84" fmla="*/ 9 w 10"/>
                    <a:gd name="T85" fmla="*/ 2 h 2"/>
                    <a:gd name="T86" fmla="*/ 9 w 10"/>
                    <a:gd name="T87" fmla="*/ 2 h 2"/>
                    <a:gd name="T88" fmla="*/ 9 w 10"/>
                    <a:gd name="T89" fmla="*/ 2 h 2"/>
                    <a:gd name="T90" fmla="*/ 9 w 10"/>
                    <a:gd name="T91" fmla="*/ 2 h 2"/>
                    <a:gd name="T92" fmla="*/ 10 w 10"/>
                    <a:gd name="T93" fmla="*/ 2 h 2"/>
                    <a:gd name="T94" fmla="*/ 10 w 10"/>
                    <a:gd name="T95" fmla="*/ 2 h 2"/>
                    <a:gd name="T96" fmla="*/ 10 w 10"/>
                    <a:gd name="T97" fmla="*/ 2 h 2"/>
                    <a:gd name="T98" fmla="*/ 10 w 1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0" y="2"/>
                      </a:lnTo>
                      <a:lnTo>
                        <a:pt x="10" y="2"/>
                      </a:lnTo>
                      <a:lnTo>
                        <a:pt x="10" y="2"/>
                      </a:lnTo>
                      <a:lnTo>
                        <a:pt x="10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63" name="Freeform 421"/>
                <p:cNvSpPr>
                  <a:spLocks/>
                </p:cNvSpPr>
                <p:nvPr/>
              </p:nvSpPr>
              <p:spPr bwMode="auto">
                <a:xfrm rot="5400000" flipH="1">
                  <a:off x="1512771" y="1471454"/>
                  <a:ext cx="1394" cy="787"/>
                </a:xfrm>
                <a:custGeom>
                  <a:avLst/>
                  <a:gdLst>
                    <a:gd name="T0" fmla="*/ 0 w 10"/>
                    <a:gd name="T1" fmla="*/ 0 h 2"/>
                    <a:gd name="T2" fmla="*/ 0 w 10"/>
                    <a:gd name="T3" fmla="*/ 0 h 2"/>
                    <a:gd name="T4" fmla="*/ 0 w 10"/>
                    <a:gd name="T5" fmla="*/ 0 h 2"/>
                    <a:gd name="T6" fmla="*/ 1 w 10"/>
                    <a:gd name="T7" fmla="*/ 0 h 2"/>
                    <a:gd name="T8" fmla="*/ 1 w 10"/>
                    <a:gd name="T9" fmla="*/ 0 h 2"/>
                    <a:gd name="T10" fmla="*/ 1 w 10"/>
                    <a:gd name="T11" fmla="*/ 0 h 2"/>
                    <a:gd name="T12" fmla="*/ 1 w 10"/>
                    <a:gd name="T13" fmla="*/ 0 h 2"/>
                    <a:gd name="T14" fmla="*/ 2 w 10"/>
                    <a:gd name="T15" fmla="*/ 0 h 2"/>
                    <a:gd name="T16" fmla="*/ 2 w 10"/>
                    <a:gd name="T17" fmla="*/ 0 h 2"/>
                    <a:gd name="T18" fmla="*/ 2 w 10"/>
                    <a:gd name="T19" fmla="*/ 0 h 2"/>
                    <a:gd name="T20" fmla="*/ 2 w 10"/>
                    <a:gd name="T21" fmla="*/ 0 h 2"/>
                    <a:gd name="T22" fmla="*/ 2 w 10"/>
                    <a:gd name="T23" fmla="*/ 0 h 2"/>
                    <a:gd name="T24" fmla="*/ 3 w 10"/>
                    <a:gd name="T25" fmla="*/ 0 h 2"/>
                    <a:gd name="T26" fmla="*/ 3 w 10"/>
                    <a:gd name="T27" fmla="*/ 0 h 2"/>
                    <a:gd name="T28" fmla="*/ 3 w 10"/>
                    <a:gd name="T29" fmla="*/ 1 h 2"/>
                    <a:gd name="T30" fmla="*/ 3 w 10"/>
                    <a:gd name="T31" fmla="*/ 1 h 2"/>
                    <a:gd name="T32" fmla="*/ 3 w 10"/>
                    <a:gd name="T33" fmla="*/ 1 h 2"/>
                    <a:gd name="T34" fmla="*/ 3 w 10"/>
                    <a:gd name="T35" fmla="*/ 1 h 2"/>
                    <a:gd name="T36" fmla="*/ 4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4 w 10"/>
                    <a:gd name="T43" fmla="*/ 1 h 2"/>
                    <a:gd name="T44" fmla="*/ 5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5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6 w 10"/>
                    <a:gd name="T63" fmla="*/ 1 h 2"/>
                    <a:gd name="T64" fmla="*/ 7 w 10"/>
                    <a:gd name="T65" fmla="*/ 1 h 2"/>
                    <a:gd name="T66" fmla="*/ 7 w 10"/>
                    <a:gd name="T67" fmla="*/ 1 h 2"/>
                    <a:gd name="T68" fmla="*/ 7 w 10"/>
                    <a:gd name="T69" fmla="*/ 1 h 2"/>
                    <a:gd name="T70" fmla="*/ 7 w 10"/>
                    <a:gd name="T71" fmla="*/ 1 h 2"/>
                    <a:gd name="T72" fmla="*/ 7 w 10"/>
                    <a:gd name="T73" fmla="*/ 1 h 2"/>
                    <a:gd name="T74" fmla="*/ 7 w 10"/>
                    <a:gd name="T75" fmla="*/ 1 h 2"/>
                    <a:gd name="T76" fmla="*/ 8 w 10"/>
                    <a:gd name="T77" fmla="*/ 1 h 2"/>
                    <a:gd name="T78" fmla="*/ 8 w 10"/>
                    <a:gd name="T79" fmla="*/ 1 h 2"/>
                    <a:gd name="T80" fmla="*/ 8 w 10"/>
                    <a:gd name="T81" fmla="*/ 1 h 2"/>
                    <a:gd name="T82" fmla="*/ 8 w 10"/>
                    <a:gd name="T83" fmla="*/ 1 h 2"/>
                    <a:gd name="T84" fmla="*/ 9 w 10"/>
                    <a:gd name="T85" fmla="*/ 1 h 2"/>
                    <a:gd name="T86" fmla="*/ 9 w 10"/>
                    <a:gd name="T87" fmla="*/ 1 h 2"/>
                    <a:gd name="T88" fmla="*/ 9 w 10"/>
                    <a:gd name="T89" fmla="*/ 1 h 2"/>
                    <a:gd name="T90" fmla="*/ 9 w 10"/>
                    <a:gd name="T91" fmla="*/ 1 h 2"/>
                    <a:gd name="T92" fmla="*/ 9 w 10"/>
                    <a:gd name="T93" fmla="*/ 1 h 2"/>
                    <a:gd name="T94" fmla="*/ 10 w 10"/>
                    <a:gd name="T95" fmla="*/ 1 h 2"/>
                    <a:gd name="T96" fmla="*/ 10 w 10"/>
                    <a:gd name="T97" fmla="*/ 2 h 2"/>
                    <a:gd name="T98" fmla="*/ 10 w 1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2"/>
                      </a:lnTo>
                      <a:lnTo>
                        <a:pt x="10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64" name="Freeform 422"/>
                <p:cNvSpPr>
                  <a:spLocks/>
                </p:cNvSpPr>
                <p:nvPr/>
              </p:nvSpPr>
              <p:spPr bwMode="auto">
                <a:xfrm rot="5400000" flipH="1">
                  <a:off x="1512180" y="1470256"/>
                  <a:ext cx="1394" cy="394"/>
                </a:xfrm>
                <a:custGeom>
                  <a:avLst/>
                  <a:gdLst>
                    <a:gd name="T0" fmla="*/ 0 w 10"/>
                    <a:gd name="T1" fmla="*/ 0 h 1"/>
                    <a:gd name="T2" fmla="*/ 0 w 10"/>
                    <a:gd name="T3" fmla="*/ 0 h 1"/>
                    <a:gd name="T4" fmla="*/ 0 w 10"/>
                    <a:gd name="T5" fmla="*/ 0 h 1"/>
                    <a:gd name="T6" fmla="*/ 0 w 10"/>
                    <a:gd name="T7" fmla="*/ 0 h 1"/>
                    <a:gd name="T8" fmla="*/ 1 w 10"/>
                    <a:gd name="T9" fmla="*/ 0 h 1"/>
                    <a:gd name="T10" fmla="*/ 1 w 10"/>
                    <a:gd name="T11" fmla="*/ 0 h 1"/>
                    <a:gd name="T12" fmla="*/ 1 w 10"/>
                    <a:gd name="T13" fmla="*/ 0 h 1"/>
                    <a:gd name="T14" fmla="*/ 1 w 10"/>
                    <a:gd name="T15" fmla="*/ 0 h 1"/>
                    <a:gd name="T16" fmla="*/ 2 w 10"/>
                    <a:gd name="T17" fmla="*/ 0 h 1"/>
                    <a:gd name="T18" fmla="*/ 2 w 10"/>
                    <a:gd name="T19" fmla="*/ 0 h 1"/>
                    <a:gd name="T20" fmla="*/ 2 w 10"/>
                    <a:gd name="T21" fmla="*/ 0 h 1"/>
                    <a:gd name="T22" fmla="*/ 2 w 10"/>
                    <a:gd name="T23" fmla="*/ 0 h 1"/>
                    <a:gd name="T24" fmla="*/ 2 w 10"/>
                    <a:gd name="T25" fmla="*/ 0 h 1"/>
                    <a:gd name="T26" fmla="*/ 2 w 10"/>
                    <a:gd name="T27" fmla="*/ 0 h 1"/>
                    <a:gd name="T28" fmla="*/ 3 w 10"/>
                    <a:gd name="T29" fmla="*/ 0 h 1"/>
                    <a:gd name="T30" fmla="*/ 3 w 10"/>
                    <a:gd name="T31" fmla="*/ 0 h 1"/>
                    <a:gd name="T32" fmla="*/ 3 w 10"/>
                    <a:gd name="T33" fmla="*/ 0 h 1"/>
                    <a:gd name="T34" fmla="*/ 3 w 10"/>
                    <a:gd name="T35" fmla="*/ 0 h 1"/>
                    <a:gd name="T36" fmla="*/ 4 w 10"/>
                    <a:gd name="T37" fmla="*/ 0 h 1"/>
                    <a:gd name="T38" fmla="*/ 4 w 10"/>
                    <a:gd name="T39" fmla="*/ 0 h 1"/>
                    <a:gd name="T40" fmla="*/ 4 w 10"/>
                    <a:gd name="T41" fmla="*/ 0 h 1"/>
                    <a:gd name="T42" fmla="*/ 4 w 10"/>
                    <a:gd name="T43" fmla="*/ 0 h 1"/>
                    <a:gd name="T44" fmla="*/ 4 w 10"/>
                    <a:gd name="T45" fmla="*/ 1 h 1"/>
                    <a:gd name="T46" fmla="*/ 4 w 10"/>
                    <a:gd name="T47" fmla="*/ 1 h 1"/>
                    <a:gd name="T48" fmla="*/ 5 w 10"/>
                    <a:gd name="T49" fmla="*/ 1 h 1"/>
                    <a:gd name="T50" fmla="*/ 5 w 10"/>
                    <a:gd name="T51" fmla="*/ 1 h 1"/>
                    <a:gd name="T52" fmla="*/ 5 w 10"/>
                    <a:gd name="T53" fmla="*/ 1 h 1"/>
                    <a:gd name="T54" fmla="*/ 5 w 10"/>
                    <a:gd name="T55" fmla="*/ 1 h 1"/>
                    <a:gd name="T56" fmla="*/ 6 w 10"/>
                    <a:gd name="T57" fmla="*/ 1 h 1"/>
                    <a:gd name="T58" fmla="*/ 6 w 10"/>
                    <a:gd name="T59" fmla="*/ 1 h 1"/>
                    <a:gd name="T60" fmla="*/ 6 w 10"/>
                    <a:gd name="T61" fmla="*/ 1 h 1"/>
                    <a:gd name="T62" fmla="*/ 6 w 10"/>
                    <a:gd name="T63" fmla="*/ 1 h 1"/>
                    <a:gd name="T64" fmla="*/ 6 w 10"/>
                    <a:gd name="T65" fmla="*/ 1 h 1"/>
                    <a:gd name="T66" fmla="*/ 7 w 10"/>
                    <a:gd name="T67" fmla="*/ 1 h 1"/>
                    <a:gd name="T68" fmla="*/ 7 w 10"/>
                    <a:gd name="T69" fmla="*/ 1 h 1"/>
                    <a:gd name="T70" fmla="*/ 7 w 10"/>
                    <a:gd name="T71" fmla="*/ 1 h 1"/>
                    <a:gd name="T72" fmla="*/ 7 w 10"/>
                    <a:gd name="T73" fmla="*/ 1 h 1"/>
                    <a:gd name="T74" fmla="*/ 7 w 10"/>
                    <a:gd name="T75" fmla="*/ 1 h 1"/>
                    <a:gd name="T76" fmla="*/ 7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8 w 10"/>
                    <a:gd name="T83" fmla="*/ 1 h 1"/>
                    <a:gd name="T84" fmla="*/ 8 w 10"/>
                    <a:gd name="T85" fmla="*/ 1 h 1"/>
                    <a:gd name="T86" fmla="*/ 9 w 10"/>
                    <a:gd name="T87" fmla="*/ 1 h 1"/>
                    <a:gd name="T88" fmla="*/ 9 w 10"/>
                    <a:gd name="T89" fmla="*/ 1 h 1"/>
                    <a:gd name="T90" fmla="*/ 9 w 10"/>
                    <a:gd name="T91" fmla="*/ 1 h 1"/>
                    <a:gd name="T92" fmla="*/ 9 w 10"/>
                    <a:gd name="T93" fmla="*/ 1 h 1"/>
                    <a:gd name="T94" fmla="*/ 9 w 10"/>
                    <a:gd name="T95" fmla="*/ 1 h 1"/>
                    <a:gd name="T96" fmla="*/ 9 w 10"/>
                    <a:gd name="T97" fmla="*/ 1 h 1"/>
                    <a:gd name="T98" fmla="*/ 10 w 10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65" name="Freeform 423"/>
                <p:cNvSpPr>
                  <a:spLocks/>
                </p:cNvSpPr>
                <p:nvPr/>
              </p:nvSpPr>
              <p:spPr bwMode="auto">
                <a:xfrm rot="5400000" flipH="1">
                  <a:off x="1511590" y="1468666"/>
                  <a:ext cx="1394" cy="787"/>
                </a:xfrm>
                <a:custGeom>
                  <a:avLst/>
                  <a:gdLst>
                    <a:gd name="T0" fmla="*/ 0 w 10"/>
                    <a:gd name="T1" fmla="*/ 0 h 2"/>
                    <a:gd name="T2" fmla="*/ 0 w 10"/>
                    <a:gd name="T3" fmla="*/ 0 h 2"/>
                    <a:gd name="T4" fmla="*/ 0 w 10"/>
                    <a:gd name="T5" fmla="*/ 0 h 2"/>
                    <a:gd name="T6" fmla="*/ 0 w 10"/>
                    <a:gd name="T7" fmla="*/ 0 h 2"/>
                    <a:gd name="T8" fmla="*/ 1 w 10"/>
                    <a:gd name="T9" fmla="*/ 0 h 2"/>
                    <a:gd name="T10" fmla="*/ 1 w 10"/>
                    <a:gd name="T11" fmla="*/ 0 h 2"/>
                    <a:gd name="T12" fmla="*/ 1 w 10"/>
                    <a:gd name="T13" fmla="*/ 0 h 2"/>
                    <a:gd name="T14" fmla="*/ 1 w 10"/>
                    <a:gd name="T15" fmla="*/ 1 h 2"/>
                    <a:gd name="T16" fmla="*/ 1 w 10"/>
                    <a:gd name="T17" fmla="*/ 1 h 2"/>
                    <a:gd name="T18" fmla="*/ 1 w 10"/>
                    <a:gd name="T19" fmla="*/ 1 h 2"/>
                    <a:gd name="T20" fmla="*/ 2 w 10"/>
                    <a:gd name="T21" fmla="*/ 1 h 2"/>
                    <a:gd name="T22" fmla="*/ 2 w 10"/>
                    <a:gd name="T23" fmla="*/ 1 h 2"/>
                    <a:gd name="T24" fmla="*/ 2 w 10"/>
                    <a:gd name="T25" fmla="*/ 1 h 2"/>
                    <a:gd name="T26" fmla="*/ 2 w 10"/>
                    <a:gd name="T27" fmla="*/ 1 h 2"/>
                    <a:gd name="T28" fmla="*/ 3 w 10"/>
                    <a:gd name="T29" fmla="*/ 1 h 2"/>
                    <a:gd name="T30" fmla="*/ 3 w 10"/>
                    <a:gd name="T31" fmla="*/ 1 h 2"/>
                    <a:gd name="T32" fmla="*/ 3 w 10"/>
                    <a:gd name="T33" fmla="*/ 1 h 2"/>
                    <a:gd name="T34" fmla="*/ 3 w 10"/>
                    <a:gd name="T35" fmla="*/ 1 h 2"/>
                    <a:gd name="T36" fmla="*/ 3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4 w 10"/>
                    <a:gd name="T43" fmla="*/ 1 h 2"/>
                    <a:gd name="T44" fmla="*/ 4 w 10"/>
                    <a:gd name="T45" fmla="*/ 1 h 2"/>
                    <a:gd name="T46" fmla="*/ 4 w 10"/>
                    <a:gd name="T47" fmla="*/ 1 h 2"/>
                    <a:gd name="T48" fmla="*/ 4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5 w 10"/>
                    <a:gd name="T55" fmla="*/ 1 h 2"/>
                    <a:gd name="T56" fmla="*/ 5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6 w 10"/>
                    <a:gd name="T63" fmla="*/ 2 h 2"/>
                    <a:gd name="T64" fmla="*/ 6 w 10"/>
                    <a:gd name="T65" fmla="*/ 2 h 2"/>
                    <a:gd name="T66" fmla="*/ 6 w 10"/>
                    <a:gd name="T67" fmla="*/ 2 h 2"/>
                    <a:gd name="T68" fmla="*/ 6 w 10"/>
                    <a:gd name="T69" fmla="*/ 2 h 2"/>
                    <a:gd name="T70" fmla="*/ 7 w 10"/>
                    <a:gd name="T71" fmla="*/ 2 h 2"/>
                    <a:gd name="T72" fmla="*/ 7 w 10"/>
                    <a:gd name="T73" fmla="*/ 2 h 2"/>
                    <a:gd name="T74" fmla="*/ 7 w 10"/>
                    <a:gd name="T75" fmla="*/ 2 h 2"/>
                    <a:gd name="T76" fmla="*/ 7 w 10"/>
                    <a:gd name="T77" fmla="*/ 2 h 2"/>
                    <a:gd name="T78" fmla="*/ 8 w 10"/>
                    <a:gd name="T79" fmla="*/ 2 h 2"/>
                    <a:gd name="T80" fmla="*/ 8 w 10"/>
                    <a:gd name="T81" fmla="*/ 2 h 2"/>
                    <a:gd name="T82" fmla="*/ 8 w 10"/>
                    <a:gd name="T83" fmla="*/ 2 h 2"/>
                    <a:gd name="T84" fmla="*/ 8 w 10"/>
                    <a:gd name="T85" fmla="*/ 2 h 2"/>
                    <a:gd name="T86" fmla="*/ 8 w 10"/>
                    <a:gd name="T87" fmla="*/ 2 h 2"/>
                    <a:gd name="T88" fmla="*/ 8 w 10"/>
                    <a:gd name="T89" fmla="*/ 2 h 2"/>
                    <a:gd name="T90" fmla="*/ 9 w 10"/>
                    <a:gd name="T91" fmla="*/ 2 h 2"/>
                    <a:gd name="T92" fmla="*/ 9 w 10"/>
                    <a:gd name="T93" fmla="*/ 2 h 2"/>
                    <a:gd name="T94" fmla="*/ 9 w 10"/>
                    <a:gd name="T95" fmla="*/ 2 h 2"/>
                    <a:gd name="T96" fmla="*/ 9 w 10"/>
                    <a:gd name="T97" fmla="*/ 2 h 2"/>
                    <a:gd name="T98" fmla="*/ 10 w 1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0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66" name="Freeform 424"/>
                <p:cNvSpPr>
                  <a:spLocks/>
                </p:cNvSpPr>
                <p:nvPr/>
              </p:nvSpPr>
              <p:spPr bwMode="auto">
                <a:xfrm rot="5400000" flipH="1">
                  <a:off x="1510872" y="1467341"/>
                  <a:ext cx="1255" cy="787"/>
                </a:xfrm>
                <a:custGeom>
                  <a:avLst/>
                  <a:gdLst>
                    <a:gd name="T0" fmla="*/ 0 w 9"/>
                    <a:gd name="T1" fmla="*/ 0 h 2"/>
                    <a:gd name="T2" fmla="*/ 0 w 9"/>
                    <a:gd name="T3" fmla="*/ 0 h 2"/>
                    <a:gd name="T4" fmla="*/ 0 w 9"/>
                    <a:gd name="T5" fmla="*/ 0 h 2"/>
                    <a:gd name="T6" fmla="*/ 0 w 9"/>
                    <a:gd name="T7" fmla="*/ 0 h 2"/>
                    <a:gd name="T8" fmla="*/ 0 w 9"/>
                    <a:gd name="T9" fmla="*/ 0 h 2"/>
                    <a:gd name="T10" fmla="*/ 1 w 9"/>
                    <a:gd name="T11" fmla="*/ 0 h 2"/>
                    <a:gd name="T12" fmla="*/ 1 w 9"/>
                    <a:gd name="T13" fmla="*/ 0 h 2"/>
                    <a:gd name="T14" fmla="*/ 1 w 9"/>
                    <a:gd name="T15" fmla="*/ 0 h 2"/>
                    <a:gd name="T16" fmla="*/ 1 w 9"/>
                    <a:gd name="T17" fmla="*/ 0 h 2"/>
                    <a:gd name="T18" fmla="*/ 1 w 9"/>
                    <a:gd name="T19" fmla="*/ 0 h 2"/>
                    <a:gd name="T20" fmla="*/ 1 w 9"/>
                    <a:gd name="T21" fmla="*/ 0 h 2"/>
                    <a:gd name="T22" fmla="*/ 2 w 9"/>
                    <a:gd name="T23" fmla="*/ 0 h 2"/>
                    <a:gd name="T24" fmla="*/ 2 w 9"/>
                    <a:gd name="T25" fmla="*/ 0 h 2"/>
                    <a:gd name="T26" fmla="*/ 2 w 9"/>
                    <a:gd name="T27" fmla="*/ 0 h 2"/>
                    <a:gd name="T28" fmla="*/ 2 w 9"/>
                    <a:gd name="T29" fmla="*/ 0 h 2"/>
                    <a:gd name="T30" fmla="*/ 3 w 9"/>
                    <a:gd name="T31" fmla="*/ 0 h 2"/>
                    <a:gd name="T32" fmla="*/ 3 w 9"/>
                    <a:gd name="T33" fmla="*/ 0 h 2"/>
                    <a:gd name="T34" fmla="*/ 3 w 9"/>
                    <a:gd name="T35" fmla="*/ 1 h 2"/>
                    <a:gd name="T36" fmla="*/ 3 w 9"/>
                    <a:gd name="T37" fmla="*/ 1 h 2"/>
                    <a:gd name="T38" fmla="*/ 3 w 9"/>
                    <a:gd name="T39" fmla="*/ 1 h 2"/>
                    <a:gd name="T40" fmla="*/ 3 w 9"/>
                    <a:gd name="T41" fmla="*/ 1 h 2"/>
                    <a:gd name="T42" fmla="*/ 4 w 9"/>
                    <a:gd name="T43" fmla="*/ 1 h 2"/>
                    <a:gd name="T44" fmla="*/ 4 w 9"/>
                    <a:gd name="T45" fmla="*/ 1 h 2"/>
                    <a:gd name="T46" fmla="*/ 4 w 9"/>
                    <a:gd name="T47" fmla="*/ 1 h 2"/>
                    <a:gd name="T48" fmla="*/ 4 w 9"/>
                    <a:gd name="T49" fmla="*/ 1 h 2"/>
                    <a:gd name="T50" fmla="*/ 5 w 9"/>
                    <a:gd name="T51" fmla="*/ 1 h 2"/>
                    <a:gd name="T52" fmla="*/ 5 w 9"/>
                    <a:gd name="T53" fmla="*/ 1 h 2"/>
                    <a:gd name="T54" fmla="*/ 5 w 9"/>
                    <a:gd name="T55" fmla="*/ 1 h 2"/>
                    <a:gd name="T56" fmla="*/ 5 w 9"/>
                    <a:gd name="T57" fmla="*/ 1 h 2"/>
                    <a:gd name="T58" fmla="*/ 5 w 9"/>
                    <a:gd name="T59" fmla="*/ 1 h 2"/>
                    <a:gd name="T60" fmla="*/ 5 w 9"/>
                    <a:gd name="T61" fmla="*/ 1 h 2"/>
                    <a:gd name="T62" fmla="*/ 6 w 9"/>
                    <a:gd name="T63" fmla="*/ 1 h 2"/>
                    <a:gd name="T64" fmla="*/ 6 w 9"/>
                    <a:gd name="T65" fmla="*/ 1 h 2"/>
                    <a:gd name="T66" fmla="*/ 6 w 9"/>
                    <a:gd name="T67" fmla="*/ 1 h 2"/>
                    <a:gd name="T68" fmla="*/ 6 w 9"/>
                    <a:gd name="T69" fmla="*/ 1 h 2"/>
                    <a:gd name="T70" fmla="*/ 7 w 9"/>
                    <a:gd name="T71" fmla="*/ 1 h 2"/>
                    <a:gd name="T72" fmla="*/ 7 w 9"/>
                    <a:gd name="T73" fmla="*/ 1 h 2"/>
                    <a:gd name="T74" fmla="*/ 7 w 9"/>
                    <a:gd name="T75" fmla="*/ 1 h 2"/>
                    <a:gd name="T76" fmla="*/ 7 w 9"/>
                    <a:gd name="T77" fmla="*/ 1 h 2"/>
                    <a:gd name="T78" fmla="*/ 7 w 9"/>
                    <a:gd name="T79" fmla="*/ 1 h 2"/>
                    <a:gd name="T80" fmla="*/ 8 w 9"/>
                    <a:gd name="T81" fmla="*/ 1 h 2"/>
                    <a:gd name="T82" fmla="*/ 8 w 9"/>
                    <a:gd name="T83" fmla="*/ 2 h 2"/>
                    <a:gd name="T84" fmla="*/ 8 w 9"/>
                    <a:gd name="T85" fmla="*/ 2 h 2"/>
                    <a:gd name="T86" fmla="*/ 8 w 9"/>
                    <a:gd name="T87" fmla="*/ 2 h 2"/>
                    <a:gd name="T88" fmla="*/ 9 w 9"/>
                    <a:gd name="T89" fmla="*/ 2 h 2"/>
                    <a:gd name="T90" fmla="*/ 9 w 9"/>
                    <a:gd name="T91" fmla="*/ 2 h 2"/>
                    <a:gd name="T92" fmla="*/ 9 w 9"/>
                    <a:gd name="T93" fmla="*/ 2 h 2"/>
                    <a:gd name="T94" fmla="*/ 9 w 9"/>
                    <a:gd name="T95" fmla="*/ 2 h 2"/>
                    <a:gd name="T96" fmla="*/ 9 w 9"/>
                    <a:gd name="T97" fmla="*/ 2 h 2"/>
                    <a:gd name="T98" fmla="*/ 9 w 9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67" name="Freeform 425"/>
                <p:cNvSpPr>
                  <a:spLocks/>
                </p:cNvSpPr>
                <p:nvPr/>
              </p:nvSpPr>
              <p:spPr bwMode="auto">
                <a:xfrm rot="5400000" flipH="1">
                  <a:off x="1510212" y="1466213"/>
                  <a:ext cx="1394" cy="394"/>
                </a:xfrm>
                <a:custGeom>
                  <a:avLst/>
                  <a:gdLst>
                    <a:gd name="T0" fmla="*/ 0 w 10"/>
                    <a:gd name="T1" fmla="*/ 0 h 1"/>
                    <a:gd name="T2" fmla="*/ 1 w 10"/>
                    <a:gd name="T3" fmla="*/ 0 h 1"/>
                    <a:gd name="T4" fmla="*/ 1 w 10"/>
                    <a:gd name="T5" fmla="*/ 0 h 1"/>
                    <a:gd name="T6" fmla="*/ 1 w 10"/>
                    <a:gd name="T7" fmla="*/ 0 h 1"/>
                    <a:gd name="T8" fmla="*/ 1 w 10"/>
                    <a:gd name="T9" fmla="*/ 0 h 1"/>
                    <a:gd name="T10" fmla="*/ 1 w 10"/>
                    <a:gd name="T11" fmla="*/ 0 h 1"/>
                    <a:gd name="T12" fmla="*/ 1 w 10"/>
                    <a:gd name="T13" fmla="*/ 0 h 1"/>
                    <a:gd name="T14" fmla="*/ 2 w 10"/>
                    <a:gd name="T15" fmla="*/ 0 h 1"/>
                    <a:gd name="T16" fmla="*/ 2 w 10"/>
                    <a:gd name="T17" fmla="*/ 0 h 1"/>
                    <a:gd name="T18" fmla="*/ 2 w 10"/>
                    <a:gd name="T19" fmla="*/ 0 h 1"/>
                    <a:gd name="T20" fmla="*/ 2 w 10"/>
                    <a:gd name="T21" fmla="*/ 0 h 1"/>
                    <a:gd name="T22" fmla="*/ 3 w 10"/>
                    <a:gd name="T23" fmla="*/ 0 h 1"/>
                    <a:gd name="T24" fmla="*/ 3 w 10"/>
                    <a:gd name="T25" fmla="*/ 0 h 1"/>
                    <a:gd name="T26" fmla="*/ 3 w 10"/>
                    <a:gd name="T27" fmla="*/ 0 h 1"/>
                    <a:gd name="T28" fmla="*/ 3 w 10"/>
                    <a:gd name="T29" fmla="*/ 0 h 1"/>
                    <a:gd name="T30" fmla="*/ 3 w 10"/>
                    <a:gd name="T31" fmla="*/ 0 h 1"/>
                    <a:gd name="T32" fmla="*/ 3 w 10"/>
                    <a:gd name="T33" fmla="*/ 0 h 1"/>
                    <a:gd name="T34" fmla="*/ 4 w 10"/>
                    <a:gd name="T35" fmla="*/ 0 h 1"/>
                    <a:gd name="T36" fmla="*/ 4 w 10"/>
                    <a:gd name="T37" fmla="*/ 0 h 1"/>
                    <a:gd name="T38" fmla="*/ 4 w 10"/>
                    <a:gd name="T39" fmla="*/ 0 h 1"/>
                    <a:gd name="T40" fmla="*/ 4 w 10"/>
                    <a:gd name="T41" fmla="*/ 0 h 1"/>
                    <a:gd name="T42" fmla="*/ 5 w 10"/>
                    <a:gd name="T43" fmla="*/ 0 h 1"/>
                    <a:gd name="T44" fmla="*/ 5 w 10"/>
                    <a:gd name="T45" fmla="*/ 0 h 1"/>
                    <a:gd name="T46" fmla="*/ 5 w 10"/>
                    <a:gd name="T47" fmla="*/ 0 h 1"/>
                    <a:gd name="T48" fmla="*/ 5 w 10"/>
                    <a:gd name="T49" fmla="*/ 0 h 1"/>
                    <a:gd name="T50" fmla="*/ 5 w 10"/>
                    <a:gd name="T51" fmla="*/ 0 h 1"/>
                    <a:gd name="T52" fmla="*/ 5 w 10"/>
                    <a:gd name="T53" fmla="*/ 0 h 1"/>
                    <a:gd name="T54" fmla="*/ 6 w 10"/>
                    <a:gd name="T55" fmla="*/ 0 h 1"/>
                    <a:gd name="T56" fmla="*/ 6 w 10"/>
                    <a:gd name="T57" fmla="*/ 1 h 1"/>
                    <a:gd name="T58" fmla="*/ 6 w 10"/>
                    <a:gd name="T59" fmla="*/ 1 h 1"/>
                    <a:gd name="T60" fmla="*/ 7 w 10"/>
                    <a:gd name="T61" fmla="*/ 1 h 1"/>
                    <a:gd name="T62" fmla="*/ 7 w 10"/>
                    <a:gd name="T63" fmla="*/ 1 h 1"/>
                    <a:gd name="T64" fmla="*/ 7 w 10"/>
                    <a:gd name="T65" fmla="*/ 1 h 1"/>
                    <a:gd name="T66" fmla="*/ 7 w 10"/>
                    <a:gd name="T67" fmla="*/ 1 h 1"/>
                    <a:gd name="T68" fmla="*/ 7 w 10"/>
                    <a:gd name="T69" fmla="*/ 1 h 1"/>
                    <a:gd name="T70" fmla="*/ 7 w 10"/>
                    <a:gd name="T71" fmla="*/ 1 h 1"/>
                    <a:gd name="T72" fmla="*/ 8 w 10"/>
                    <a:gd name="T73" fmla="*/ 1 h 1"/>
                    <a:gd name="T74" fmla="*/ 8 w 10"/>
                    <a:gd name="T75" fmla="*/ 1 h 1"/>
                    <a:gd name="T76" fmla="*/ 8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8 w 10"/>
                    <a:gd name="T83" fmla="*/ 1 h 1"/>
                    <a:gd name="T84" fmla="*/ 9 w 10"/>
                    <a:gd name="T85" fmla="*/ 1 h 1"/>
                    <a:gd name="T86" fmla="*/ 9 w 10"/>
                    <a:gd name="T87" fmla="*/ 1 h 1"/>
                    <a:gd name="T88" fmla="*/ 9 w 10"/>
                    <a:gd name="T89" fmla="*/ 1 h 1"/>
                    <a:gd name="T90" fmla="*/ 9 w 10"/>
                    <a:gd name="T91" fmla="*/ 1 h 1"/>
                    <a:gd name="T92" fmla="*/ 10 w 10"/>
                    <a:gd name="T93" fmla="*/ 1 h 1"/>
                    <a:gd name="T94" fmla="*/ 10 w 10"/>
                    <a:gd name="T95" fmla="*/ 1 h 1"/>
                    <a:gd name="T96" fmla="*/ 10 w 10"/>
                    <a:gd name="T97" fmla="*/ 1 h 1"/>
                    <a:gd name="T98" fmla="*/ 10 w 10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68" name="Freeform 426"/>
                <p:cNvSpPr>
                  <a:spLocks/>
                </p:cNvSpPr>
                <p:nvPr/>
              </p:nvSpPr>
              <p:spPr bwMode="auto">
                <a:xfrm rot="5400000" flipH="1">
                  <a:off x="1509622" y="1464623"/>
                  <a:ext cx="1394" cy="787"/>
                </a:xfrm>
                <a:custGeom>
                  <a:avLst/>
                  <a:gdLst>
                    <a:gd name="T0" fmla="*/ 0 w 10"/>
                    <a:gd name="T1" fmla="*/ 0 h 2"/>
                    <a:gd name="T2" fmla="*/ 0 w 10"/>
                    <a:gd name="T3" fmla="*/ 0 h 2"/>
                    <a:gd name="T4" fmla="*/ 0 w 10"/>
                    <a:gd name="T5" fmla="*/ 0 h 2"/>
                    <a:gd name="T6" fmla="*/ 1 w 10"/>
                    <a:gd name="T7" fmla="*/ 0 h 2"/>
                    <a:gd name="T8" fmla="*/ 1 w 10"/>
                    <a:gd name="T9" fmla="*/ 0 h 2"/>
                    <a:gd name="T10" fmla="*/ 1 w 10"/>
                    <a:gd name="T11" fmla="*/ 0 h 2"/>
                    <a:gd name="T12" fmla="*/ 1 w 10"/>
                    <a:gd name="T13" fmla="*/ 0 h 2"/>
                    <a:gd name="T14" fmla="*/ 2 w 10"/>
                    <a:gd name="T15" fmla="*/ 0 h 2"/>
                    <a:gd name="T16" fmla="*/ 2 w 10"/>
                    <a:gd name="T17" fmla="*/ 0 h 2"/>
                    <a:gd name="T18" fmla="*/ 2 w 10"/>
                    <a:gd name="T19" fmla="*/ 0 h 2"/>
                    <a:gd name="T20" fmla="*/ 2 w 10"/>
                    <a:gd name="T21" fmla="*/ 0 h 2"/>
                    <a:gd name="T22" fmla="*/ 2 w 10"/>
                    <a:gd name="T23" fmla="*/ 0 h 2"/>
                    <a:gd name="T24" fmla="*/ 2 w 10"/>
                    <a:gd name="T25" fmla="*/ 0 h 2"/>
                    <a:gd name="T26" fmla="*/ 3 w 10"/>
                    <a:gd name="T27" fmla="*/ 0 h 2"/>
                    <a:gd name="T28" fmla="*/ 3 w 10"/>
                    <a:gd name="T29" fmla="*/ 0 h 2"/>
                    <a:gd name="T30" fmla="*/ 3 w 10"/>
                    <a:gd name="T31" fmla="*/ 1 h 2"/>
                    <a:gd name="T32" fmla="*/ 4 w 10"/>
                    <a:gd name="T33" fmla="*/ 1 h 2"/>
                    <a:gd name="T34" fmla="*/ 4 w 10"/>
                    <a:gd name="T35" fmla="*/ 1 h 2"/>
                    <a:gd name="T36" fmla="*/ 4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4 w 10"/>
                    <a:gd name="T43" fmla="*/ 1 h 2"/>
                    <a:gd name="T44" fmla="*/ 5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5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6 w 10"/>
                    <a:gd name="T63" fmla="*/ 1 h 2"/>
                    <a:gd name="T64" fmla="*/ 7 w 10"/>
                    <a:gd name="T65" fmla="*/ 1 h 2"/>
                    <a:gd name="T66" fmla="*/ 7 w 10"/>
                    <a:gd name="T67" fmla="*/ 1 h 2"/>
                    <a:gd name="T68" fmla="*/ 7 w 10"/>
                    <a:gd name="T69" fmla="*/ 1 h 2"/>
                    <a:gd name="T70" fmla="*/ 7 w 10"/>
                    <a:gd name="T71" fmla="*/ 1 h 2"/>
                    <a:gd name="T72" fmla="*/ 7 w 10"/>
                    <a:gd name="T73" fmla="*/ 1 h 2"/>
                    <a:gd name="T74" fmla="*/ 7 w 10"/>
                    <a:gd name="T75" fmla="*/ 1 h 2"/>
                    <a:gd name="T76" fmla="*/ 8 w 10"/>
                    <a:gd name="T77" fmla="*/ 1 h 2"/>
                    <a:gd name="T78" fmla="*/ 8 w 10"/>
                    <a:gd name="T79" fmla="*/ 1 h 2"/>
                    <a:gd name="T80" fmla="*/ 8 w 10"/>
                    <a:gd name="T81" fmla="*/ 2 h 2"/>
                    <a:gd name="T82" fmla="*/ 8 w 10"/>
                    <a:gd name="T83" fmla="*/ 2 h 2"/>
                    <a:gd name="T84" fmla="*/ 9 w 10"/>
                    <a:gd name="T85" fmla="*/ 2 h 2"/>
                    <a:gd name="T86" fmla="*/ 9 w 10"/>
                    <a:gd name="T87" fmla="*/ 2 h 2"/>
                    <a:gd name="T88" fmla="*/ 9 w 10"/>
                    <a:gd name="T89" fmla="*/ 2 h 2"/>
                    <a:gd name="T90" fmla="*/ 9 w 10"/>
                    <a:gd name="T91" fmla="*/ 2 h 2"/>
                    <a:gd name="T92" fmla="*/ 9 w 10"/>
                    <a:gd name="T93" fmla="*/ 2 h 2"/>
                    <a:gd name="T94" fmla="*/ 9 w 10"/>
                    <a:gd name="T95" fmla="*/ 2 h 2"/>
                    <a:gd name="T96" fmla="*/ 10 w 10"/>
                    <a:gd name="T97" fmla="*/ 2 h 2"/>
                    <a:gd name="T98" fmla="*/ 10 w 1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0" y="2"/>
                      </a:lnTo>
                      <a:lnTo>
                        <a:pt x="10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69" name="Freeform 427"/>
                <p:cNvSpPr>
                  <a:spLocks/>
                </p:cNvSpPr>
                <p:nvPr/>
              </p:nvSpPr>
              <p:spPr bwMode="auto">
                <a:xfrm rot="5400000" flipH="1">
                  <a:off x="1509032" y="1463425"/>
                  <a:ext cx="1394" cy="394"/>
                </a:xfrm>
                <a:custGeom>
                  <a:avLst/>
                  <a:gdLst>
                    <a:gd name="T0" fmla="*/ 0 w 10"/>
                    <a:gd name="T1" fmla="*/ 0 h 1"/>
                    <a:gd name="T2" fmla="*/ 0 w 10"/>
                    <a:gd name="T3" fmla="*/ 0 h 1"/>
                    <a:gd name="T4" fmla="*/ 1 w 10"/>
                    <a:gd name="T5" fmla="*/ 0 h 1"/>
                    <a:gd name="T6" fmla="*/ 1 w 10"/>
                    <a:gd name="T7" fmla="*/ 0 h 1"/>
                    <a:gd name="T8" fmla="*/ 1 w 10"/>
                    <a:gd name="T9" fmla="*/ 0 h 1"/>
                    <a:gd name="T10" fmla="*/ 1 w 10"/>
                    <a:gd name="T11" fmla="*/ 0 h 1"/>
                    <a:gd name="T12" fmla="*/ 1 w 10"/>
                    <a:gd name="T13" fmla="*/ 0 h 1"/>
                    <a:gd name="T14" fmla="*/ 1 w 10"/>
                    <a:gd name="T15" fmla="*/ 0 h 1"/>
                    <a:gd name="T16" fmla="*/ 2 w 10"/>
                    <a:gd name="T17" fmla="*/ 0 h 1"/>
                    <a:gd name="T18" fmla="*/ 2 w 10"/>
                    <a:gd name="T19" fmla="*/ 0 h 1"/>
                    <a:gd name="T20" fmla="*/ 2 w 10"/>
                    <a:gd name="T21" fmla="*/ 0 h 1"/>
                    <a:gd name="T22" fmla="*/ 2 w 10"/>
                    <a:gd name="T23" fmla="*/ 0 h 1"/>
                    <a:gd name="T24" fmla="*/ 2 w 10"/>
                    <a:gd name="T25" fmla="*/ 0 h 1"/>
                    <a:gd name="T26" fmla="*/ 2 w 10"/>
                    <a:gd name="T27" fmla="*/ 0 h 1"/>
                    <a:gd name="T28" fmla="*/ 3 w 10"/>
                    <a:gd name="T29" fmla="*/ 0 h 1"/>
                    <a:gd name="T30" fmla="*/ 3 w 10"/>
                    <a:gd name="T31" fmla="*/ 0 h 1"/>
                    <a:gd name="T32" fmla="*/ 3 w 10"/>
                    <a:gd name="T33" fmla="*/ 0 h 1"/>
                    <a:gd name="T34" fmla="*/ 3 w 10"/>
                    <a:gd name="T35" fmla="*/ 0 h 1"/>
                    <a:gd name="T36" fmla="*/ 4 w 10"/>
                    <a:gd name="T37" fmla="*/ 0 h 1"/>
                    <a:gd name="T38" fmla="*/ 4 w 10"/>
                    <a:gd name="T39" fmla="*/ 0 h 1"/>
                    <a:gd name="T40" fmla="*/ 4 w 10"/>
                    <a:gd name="T41" fmla="*/ 0 h 1"/>
                    <a:gd name="T42" fmla="*/ 4 w 10"/>
                    <a:gd name="T43" fmla="*/ 0 h 1"/>
                    <a:gd name="T44" fmla="*/ 4 w 10"/>
                    <a:gd name="T45" fmla="*/ 0 h 1"/>
                    <a:gd name="T46" fmla="*/ 4 w 10"/>
                    <a:gd name="T47" fmla="*/ 0 h 1"/>
                    <a:gd name="T48" fmla="*/ 5 w 10"/>
                    <a:gd name="T49" fmla="*/ 0 h 1"/>
                    <a:gd name="T50" fmla="*/ 5 w 10"/>
                    <a:gd name="T51" fmla="*/ 0 h 1"/>
                    <a:gd name="T52" fmla="*/ 5 w 10"/>
                    <a:gd name="T53" fmla="*/ 0 h 1"/>
                    <a:gd name="T54" fmla="*/ 5 w 10"/>
                    <a:gd name="T55" fmla="*/ 0 h 1"/>
                    <a:gd name="T56" fmla="*/ 6 w 10"/>
                    <a:gd name="T57" fmla="*/ 1 h 1"/>
                    <a:gd name="T58" fmla="*/ 6 w 10"/>
                    <a:gd name="T59" fmla="*/ 1 h 1"/>
                    <a:gd name="T60" fmla="*/ 6 w 10"/>
                    <a:gd name="T61" fmla="*/ 1 h 1"/>
                    <a:gd name="T62" fmla="*/ 6 w 10"/>
                    <a:gd name="T63" fmla="*/ 1 h 1"/>
                    <a:gd name="T64" fmla="*/ 6 w 10"/>
                    <a:gd name="T65" fmla="*/ 1 h 1"/>
                    <a:gd name="T66" fmla="*/ 6 w 10"/>
                    <a:gd name="T67" fmla="*/ 1 h 1"/>
                    <a:gd name="T68" fmla="*/ 7 w 10"/>
                    <a:gd name="T69" fmla="*/ 1 h 1"/>
                    <a:gd name="T70" fmla="*/ 7 w 10"/>
                    <a:gd name="T71" fmla="*/ 1 h 1"/>
                    <a:gd name="T72" fmla="*/ 7 w 10"/>
                    <a:gd name="T73" fmla="*/ 1 h 1"/>
                    <a:gd name="T74" fmla="*/ 7 w 10"/>
                    <a:gd name="T75" fmla="*/ 1 h 1"/>
                    <a:gd name="T76" fmla="*/ 8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8 w 10"/>
                    <a:gd name="T83" fmla="*/ 1 h 1"/>
                    <a:gd name="T84" fmla="*/ 8 w 10"/>
                    <a:gd name="T85" fmla="*/ 1 h 1"/>
                    <a:gd name="T86" fmla="*/ 9 w 10"/>
                    <a:gd name="T87" fmla="*/ 1 h 1"/>
                    <a:gd name="T88" fmla="*/ 9 w 10"/>
                    <a:gd name="T89" fmla="*/ 1 h 1"/>
                    <a:gd name="T90" fmla="*/ 9 w 10"/>
                    <a:gd name="T91" fmla="*/ 1 h 1"/>
                    <a:gd name="T92" fmla="*/ 9 w 10"/>
                    <a:gd name="T93" fmla="*/ 1 h 1"/>
                    <a:gd name="T94" fmla="*/ 9 w 10"/>
                    <a:gd name="T95" fmla="*/ 1 h 1"/>
                    <a:gd name="T96" fmla="*/ 9 w 10"/>
                    <a:gd name="T97" fmla="*/ 1 h 1"/>
                    <a:gd name="T98" fmla="*/ 10 w 10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70" name="Freeform 428"/>
                <p:cNvSpPr>
                  <a:spLocks/>
                </p:cNvSpPr>
                <p:nvPr/>
              </p:nvSpPr>
              <p:spPr bwMode="auto">
                <a:xfrm rot="5400000" flipH="1">
                  <a:off x="1508441" y="1461834"/>
                  <a:ext cx="1394" cy="787"/>
                </a:xfrm>
                <a:custGeom>
                  <a:avLst/>
                  <a:gdLst>
                    <a:gd name="T0" fmla="*/ 0 w 10"/>
                    <a:gd name="T1" fmla="*/ 0 h 2"/>
                    <a:gd name="T2" fmla="*/ 0 w 10"/>
                    <a:gd name="T3" fmla="*/ 0 h 2"/>
                    <a:gd name="T4" fmla="*/ 0 w 10"/>
                    <a:gd name="T5" fmla="*/ 0 h 2"/>
                    <a:gd name="T6" fmla="*/ 0 w 10"/>
                    <a:gd name="T7" fmla="*/ 0 h 2"/>
                    <a:gd name="T8" fmla="*/ 1 w 10"/>
                    <a:gd name="T9" fmla="*/ 0 h 2"/>
                    <a:gd name="T10" fmla="*/ 1 w 10"/>
                    <a:gd name="T11" fmla="*/ 1 h 2"/>
                    <a:gd name="T12" fmla="*/ 1 w 10"/>
                    <a:gd name="T13" fmla="*/ 1 h 2"/>
                    <a:gd name="T14" fmla="*/ 1 w 10"/>
                    <a:gd name="T15" fmla="*/ 1 h 2"/>
                    <a:gd name="T16" fmla="*/ 1 w 10"/>
                    <a:gd name="T17" fmla="*/ 1 h 2"/>
                    <a:gd name="T18" fmla="*/ 1 w 10"/>
                    <a:gd name="T19" fmla="*/ 1 h 2"/>
                    <a:gd name="T20" fmla="*/ 2 w 10"/>
                    <a:gd name="T21" fmla="*/ 1 h 2"/>
                    <a:gd name="T22" fmla="*/ 2 w 10"/>
                    <a:gd name="T23" fmla="*/ 1 h 2"/>
                    <a:gd name="T24" fmla="*/ 2 w 10"/>
                    <a:gd name="T25" fmla="*/ 1 h 2"/>
                    <a:gd name="T26" fmla="*/ 2 w 10"/>
                    <a:gd name="T27" fmla="*/ 1 h 2"/>
                    <a:gd name="T28" fmla="*/ 3 w 10"/>
                    <a:gd name="T29" fmla="*/ 1 h 2"/>
                    <a:gd name="T30" fmla="*/ 3 w 10"/>
                    <a:gd name="T31" fmla="*/ 1 h 2"/>
                    <a:gd name="T32" fmla="*/ 3 w 10"/>
                    <a:gd name="T33" fmla="*/ 1 h 2"/>
                    <a:gd name="T34" fmla="*/ 3 w 10"/>
                    <a:gd name="T35" fmla="*/ 1 h 2"/>
                    <a:gd name="T36" fmla="*/ 3 w 10"/>
                    <a:gd name="T37" fmla="*/ 1 h 2"/>
                    <a:gd name="T38" fmla="*/ 3 w 10"/>
                    <a:gd name="T39" fmla="*/ 1 h 2"/>
                    <a:gd name="T40" fmla="*/ 4 w 10"/>
                    <a:gd name="T41" fmla="*/ 1 h 2"/>
                    <a:gd name="T42" fmla="*/ 4 w 10"/>
                    <a:gd name="T43" fmla="*/ 1 h 2"/>
                    <a:gd name="T44" fmla="*/ 4 w 10"/>
                    <a:gd name="T45" fmla="*/ 1 h 2"/>
                    <a:gd name="T46" fmla="*/ 4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5 w 10"/>
                    <a:gd name="T55" fmla="*/ 1 h 2"/>
                    <a:gd name="T56" fmla="*/ 5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6 w 10"/>
                    <a:gd name="T63" fmla="*/ 1 h 2"/>
                    <a:gd name="T64" fmla="*/ 6 w 10"/>
                    <a:gd name="T65" fmla="*/ 1 h 2"/>
                    <a:gd name="T66" fmla="*/ 6 w 10"/>
                    <a:gd name="T67" fmla="*/ 1 h 2"/>
                    <a:gd name="T68" fmla="*/ 6 w 10"/>
                    <a:gd name="T69" fmla="*/ 1 h 2"/>
                    <a:gd name="T70" fmla="*/ 7 w 10"/>
                    <a:gd name="T71" fmla="*/ 1 h 2"/>
                    <a:gd name="T72" fmla="*/ 7 w 10"/>
                    <a:gd name="T73" fmla="*/ 1 h 2"/>
                    <a:gd name="T74" fmla="*/ 7 w 10"/>
                    <a:gd name="T75" fmla="*/ 1 h 2"/>
                    <a:gd name="T76" fmla="*/ 7 w 10"/>
                    <a:gd name="T77" fmla="*/ 1 h 2"/>
                    <a:gd name="T78" fmla="*/ 8 w 10"/>
                    <a:gd name="T79" fmla="*/ 1 h 2"/>
                    <a:gd name="T80" fmla="*/ 8 w 10"/>
                    <a:gd name="T81" fmla="*/ 1 h 2"/>
                    <a:gd name="T82" fmla="*/ 8 w 10"/>
                    <a:gd name="T83" fmla="*/ 1 h 2"/>
                    <a:gd name="T84" fmla="*/ 8 w 10"/>
                    <a:gd name="T85" fmla="*/ 1 h 2"/>
                    <a:gd name="T86" fmla="*/ 8 w 10"/>
                    <a:gd name="T87" fmla="*/ 2 h 2"/>
                    <a:gd name="T88" fmla="*/ 8 w 10"/>
                    <a:gd name="T89" fmla="*/ 2 h 2"/>
                    <a:gd name="T90" fmla="*/ 9 w 10"/>
                    <a:gd name="T91" fmla="*/ 2 h 2"/>
                    <a:gd name="T92" fmla="*/ 9 w 10"/>
                    <a:gd name="T93" fmla="*/ 2 h 2"/>
                    <a:gd name="T94" fmla="*/ 9 w 10"/>
                    <a:gd name="T95" fmla="*/ 2 h 2"/>
                    <a:gd name="T96" fmla="*/ 9 w 10"/>
                    <a:gd name="T97" fmla="*/ 2 h 2"/>
                    <a:gd name="T98" fmla="*/ 10 w 1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0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71" name="Freeform 429"/>
                <p:cNvSpPr>
                  <a:spLocks/>
                </p:cNvSpPr>
                <p:nvPr/>
              </p:nvSpPr>
              <p:spPr bwMode="auto">
                <a:xfrm rot="5400000" flipH="1">
                  <a:off x="1507921" y="1460706"/>
                  <a:ext cx="1255" cy="394"/>
                </a:xfrm>
                <a:custGeom>
                  <a:avLst/>
                  <a:gdLst>
                    <a:gd name="T0" fmla="*/ 0 w 9"/>
                    <a:gd name="T1" fmla="*/ 0 h 1"/>
                    <a:gd name="T2" fmla="*/ 0 w 9"/>
                    <a:gd name="T3" fmla="*/ 0 h 1"/>
                    <a:gd name="T4" fmla="*/ 0 w 9"/>
                    <a:gd name="T5" fmla="*/ 0 h 1"/>
                    <a:gd name="T6" fmla="*/ 0 w 9"/>
                    <a:gd name="T7" fmla="*/ 0 h 1"/>
                    <a:gd name="T8" fmla="*/ 0 w 9"/>
                    <a:gd name="T9" fmla="*/ 0 h 1"/>
                    <a:gd name="T10" fmla="*/ 0 w 9"/>
                    <a:gd name="T11" fmla="*/ 0 h 1"/>
                    <a:gd name="T12" fmla="*/ 1 w 9"/>
                    <a:gd name="T13" fmla="*/ 0 h 1"/>
                    <a:gd name="T14" fmla="*/ 1 w 9"/>
                    <a:gd name="T15" fmla="*/ 0 h 1"/>
                    <a:gd name="T16" fmla="*/ 1 w 9"/>
                    <a:gd name="T17" fmla="*/ 0 h 1"/>
                    <a:gd name="T18" fmla="*/ 1 w 9"/>
                    <a:gd name="T19" fmla="*/ 0 h 1"/>
                    <a:gd name="T20" fmla="*/ 2 w 9"/>
                    <a:gd name="T21" fmla="*/ 0 h 1"/>
                    <a:gd name="T22" fmla="*/ 2 w 9"/>
                    <a:gd name="T23" fmla="*/ 0 h 1"/>
                    <a:gd name="T24" fmla="*/ 2 w 9"/>
                    <a:gd name="T25" fmla="*/ 0 h 1"/>
                    <a:gd name="T26" fmla="*/ 2 w 9"/>
                    <a:gd name="T27" fmla="*/ 0 h 1"/>
                    <a:gd name="T28" fmla="*/ 2 w 9"/>
                    <a:gd name="T29" fmla="*/ 0 h 1"/>
                    <a:gd name="T30" fmla="*/ 3 w 9"/>
                    <a:gd name="T31" fmla="*/ 0 h 1"/>
                    <a:gd name="T32" fmla="*/ 3 w 9"/>
                    <a:gd name="T33" fmla="*/ 0 h 1"/>
                    <a:gd name="T34" fmla="*/ 3 w 9"/>
                    <a:gd name="T35" fmla="*/ 0 h 1"/>
                    <a:gd name="T36" fmla="*/ 3 w 9"/>
                    <a:gd name="T37" fmla="*/ 0 h 1"/>
                    <a:gd name="T38" fmla="*/ 3 w 9"/>
                    <a:gd name="T39" fmla="*/ 0 h 1"/>
                    <a:gd name="T40" fmla="*/ 3 w 9"/>
                    <a:gd name="T41" fmla="*/ 1 h 1"/>
                    <a:gd name="T42" fmla="*/ 4 w 9"/>
                    <a:gd name="T43" fmla="*/ 1 h 1"/>
                    <a:gd name="T44" fmla="*/ 4 w 9"/>
                    <a:gd name="T45" fmla="*/ 1 h 1"/>
                    <a:gd name="T46" fmla="*/ 4 w 9"/>
                    <a:gd name="T47" fmla="*/ 1 h 1"/>
                    <a:gd name="T48" fmla="*/ 4 w 9"/>
                    <a:gd name="T49" fmla="*/ 1 h 1"/>
                    <a:gd name="T50" fmla="*/ 5 w 9"/>
                    <a:gd name="T51" fmla="*/ 1 h 1"/>
                    <a:gd name="T52" fmla="*/ 5 w 9"/>
                    <a:gd name="T53" fmla="*/ 1 h 1"/>
                    <a:gd name="T54" fmla="*/ 5 w 9"/>
                    <a:gd name="T55" fmla="*/ 1 h 1"/>
                    <a:gd name="T56" fmla="*/ 5 w 9"/>
                    <a:gd name="T57" fmla="*/ 1 h 1"/>
                    <a:gd name="T58" fmla="*/ 5 w 9"/>
                    <a:gd name="T59" fmla="*/ 1 h 1"/>
                    <a:gd name="T60" fmla="*/ 5 w 9"/>
                    <a:gd name="T61" fmla="*/ 1 h 1"/>
                    <a:gd name="T62" fmla="*/ 6 w 9"/>
                    <a:gd name="T63" fmla="*/ 1 h 1"/>
                    <a:gd name="T64" fmla="*/ 6 w 9"/>
                    <a:gd name="T65" fmla="*/ 1 h 1"/>
                    <a:gd name="T66" fmla="*/ 6 w 9"/>
                    <a:gd name="T67" fmla="*/ 1 h 1"/>
                    <a:gd name="T68" fmla="*/ 6 w 9"/>
                    <a:gd name="T69" fmla="*/ 1 h 1"/>
                    <a:gd name="T70" fmla="*/ 7 w 9"/>
                    <a:gd name="T71" fmla="*/ 1 h 1"/>
                    <a:gd name="T72" fmla="*/ 7 w 9"/>
                    <a:gd name="T73" fmla="*/ 1 h 1"/>
                    <a:gd name="T74" fmla="*/ 7 w 9"/>
                    <a:gd name="T75" fmla="*/ 1 h 1"/>
                    <a:gd name="T76" fmla="*/ 7 w 9"/>
                    <a:gd name="T77" fmla="*/ 1 h 1"/>
                    <a:gd name="T78" fmla="*/ 7 w 9"/>
                    <a:gd name="T79" fmla="*/ 1 h 1"/>
                    <a:gd name="T80" fmla="*/ 7 w 9"/>
                    <a:gd name="T81" fmla="*/ 1 h 1"/>
                    <a:gd name="T82" fmla="*/ 8 w 9"/>
                    <a:gd name="T83" fmla="*/ 1 h 1"/>
                    <a:gd name="T84" fmla="*/ 8 w 9"/>
                    <a:gd name="T85" fmla="*/ 1 h 1"/>
                    <a:gd name="T86" fmla="*/ 8 w 9"/>
                    <a:gd name="T87" fmla="*/ 1 h 1"/>
                    <a:gd name="T88" fmla="*/ 8 w 9"/>
                    <a:gd name="T89" fmla="*/ 1 h 1"/>
                    <a:gd name="T90" fmla="*/ 9 w 9"/>
                    <a:gd name="T91" fmla="*/ 1 h 1"/>
                    <a:gd name="T92" fmla="*/ 9 w 9"/>
                    <a:gd name="T93" fmla="*/ 1 h 1"/>
                    <a:gd name="T94" fmla="*/ 9 w 9"/>
                    <a:gd name="T95" fmla="*/ 1 h 1"/>
                    <a:gd name="T96" fmla="*/ 9 w 9"/>
                    <a:gd name="T97" fmla="*/ 1 h 1"/>
                    <a:gd name="T98" fmla="*/ 9 w 9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72" name="Freeform 430"/>
                <p:cNvSpPr>
                  <a:spLocks/>
                </p:cNvSpPr>
                <p:nvPr/>
              </p:nvSpPr>
              <p:spPr bwMode="auto">
                <a:xfrm rot="5400000" flipH="1">
                  <a:off x="1507261" y="1459185"/>
                  <a:ext cx="1394" cy="787"/>
                </a:xfrm>
                <a:custGeom>
                  <a:avLst/>
                  <a:gdLst>
                    <a:gd name="T0" fmla="*/ 0 w 10"/>
                    <a:gd name="T1" fmla="*/ 0 h 2"/>
                    <a:gd name="T2" fmla="*/ 1 w 10"/>
                    <a:gd name="T3" fmla="*/ 0 h 2"/>
                    <a:gd name="T4" fmla="*/ 1 w 10"/>
                    <a:gd name="T5" fmla="*/ 0 h 2"/>
                    <a:gd name="T6" fmla="*/ 1 w 10"/>
                    <a:gd name="T7" fmla="*/ 0 h 2"/>
                    <a:gd name="T8" fmla="*/ 1 w 10"/>
                    <a:gd name="T9" fmla="*/ 0 h 2"/>
                    <a:gd name="T10" fmla="*/ 1 w 10"/>
                    <a:gd name="T11" fmla="*/ 0 h 2"/>
                    <a:gd name="T12" fmla="*/ 1 w 10"/>
                    <a:gd name="T13" fmla="*/ 0 h 2"/>
                    <a:gd name="T14" fmla="*/ 2 w 10"/>
                    <a:gd name="T15" fmla="*/ 0 h 2"/>
                    <a:gd name="T16" fmla="*/ 2 w 10"/>
                    <a:gd name="T17" fmla="*/ 0 h 2"/>
                    <a:gd name="T18" fmla="*/ 2 w 10"/>
                    <a:gd name="T19" fmla="*/ 0 h 2"/>
                    <a:gd name="T20" fmla="*/ 2 w 10"/>
                    <a:gd name="T21" fmla="*/ 1 h 2"/>
                    <a:gd name="T22" fmla="*/ 3 w 10"/>
                    <a:gd name="T23" fmla="*/ 1 h 2"/>
                    <a:gd name="T24" fmla="*/ 3 w 10"/>
                    <a:gd name="T25" fmla="*/ 1 h 2"/>
                    <a:gd name="T26" fmla="*/ 3 w 10"/>
                    <a:gd name="T27" fmla="*/ 1 h 2"/>
                    <a:gd name="T28" fmla="*/ 3 w 10"/>
                    <a:gd name="T29" fmla="*/ 1 h 2"/>
                    <a:gd name="T30" fmla="*/ 3 w 10"/>
                    <a:gd name="T31" fmla="*/ 1 h 2"/>
                    <a:gd name="T32" fmla="*/ 3 w 10"/>
                    <a:gd name="T33" fmla="*/ 1 h 2"/>
                    <a:gd name="T34" fmla="*/ 4 w 10"/>
                    <a:gd name="T35" fmla="*/ 1 h 2"/>
                    <a:gd name="T36" fmla="*/ 4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5 w 10"/>
                    <a:gd name="T43" fmla="*/ 1 h 2"/>
                    <a:gd name="T44" fmla="*/ 5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6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7 w 10"/>
                    <a:gd name="T63" fmla="*/ 1 h 2"/>
                    <a:gd name="T64" fmla="*/ 7 w 10"/>
                    <a:gd name="T65" fmla="*/ 1 h 2"/>
                    <a:gd name="T66" fmla="*/ 7 w 10"/>
                    <a:gd name="T67" fmla="*/ 1 h 2"/>
                    <a:gd name="T68" fmla="*/ 7 w 10"/>
                    <a:gd name="T69" fmla="*/ 1 h 2"/>
                    <a:gd name="T70" fmla="*/ 7 w 10"/>
                    <a:gd name="T71" fmla="*/ 1 h 2"/>
                    <a:gd name="T72" fmla="*/ 8 w 10"/>
                    <a:gd name="T73" fmla="*/ 1 h 2"/>
                    <a:gd name="T74" fmla="*/ 8 w 10"/>
                    <a:gd name="T75" fmla="*/ 1 h 2"/>
                    <a:gd name="T76" fmla="*/ 8 w 10"/>
                    <a:gd name="T77" fmla="*/ 1 h 2"/>
                    <a:gd name="T78" fmla="*/ 8 w 10"/>
                    <a:gd name="T79" fmla="*/ 1 h 2"/>
                    <a:gd name="T80" fmla="*/ 9 w 10"/>
                    <a:gd name="T81" fmla="*/ 1 h 2"/>
                    <a:gd name="T82" fmla="*/ 9 w 10"/>
                    <a:gd name="T83" fmla="*/ 1 h 2"/>
                    <a:gd name="T84" fmla="*/ 9 w 10"/>
                    <a:gd name="T85" fmla="*/ 1 h 2"/>
                    <a:gd name="T86" fmla="*/ 9 w 10"/>
                    <a:gd name="T87" fmla="*/ 1 h 2"/>
                    <a:gd name="T88" fmla="*/ 9 w 10"/>
                    <a:gd name="T89" fmla="*/ 1 h 2"/>
                    <a:gd name="T90" fmla="*/ 9 w 10"/>
                    <a:gd name="T91" fmla="*/ 1 h 2"/>
                    <a:gd name="T92" fmla="*/ 10 w 10"/>
                    <a:gd name="T93" fmla="*/ 1 h 2"/>
                    <a:gd name="T94" fmla="*/ 10 w 10"/>
                    <a:gd name="T95" fmla="*/ 1 h 2"/>
                    <a:gd name="T96" fmla="*/ 10 w 10"/>
                    <a:gd name="T97" fmla="*/ 1 h 2"/>
                    <a:gd name="T98" fmla="*/ 10 w 1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73" name="Freeform 431"/>
                <p:cNvSpPr>
                  <a:spLocks/>
                </p:cNvSpPr>
                <p:nvPr/>
              </p:nvSpPr>
              <p:spPr bwMode="auto">
                <a:xfrm rot="5400000" flipH="1">
                  <a:off x="1506671" y="1457988"/>
                  <a:ext cx="1394" cy="394"/>
                </a:xfrm>
                <a:custGeom>
                  <a:avLst/>
                  <a:gdLst>
                    <a:gd name="T0" fmla="*/ 0 w 10"/>
                    <a:gd name="T1" fmla="*/ 0 h 1"/>
                    <a:gd name="T2" fmla="*/ 0 w 10"/>
                    <a:gd name="T3" fmla="*/ 0 h 1"/>
                    <a:gd name="T4" fmla="*/ 0 w 10"/>
                    <a:gd name="T5" fmla="*/ 0 h 1"/>
                    <a:gd name="T6" fmla="*/ 1 w 10"/>
                    <a:gd name="T7" fmla="*/ 0 h 1"/>
                    <a:gd name="T8" fmla="*/ 1 w 10"/>
                    <a:gd name="T9" fmla="*/ 0 h 1"/>
                    <a:gd name="T10" fmla="*/ 1 w 10"/>
                    <a:gd name="T11" fmla="*/ 0 h 1"/>
                    <a:gd name="T12" fmla="*/ 1 w 10"/>
                    <a:gd name="T13" fmla="*/ 0 h 1"/>
                    <a:gd name="T14" fmla="*/ 2 w 10"/>
                    <a:gd name="T15" fmla="*/ 0 h 1"/>
                    <a:gd name="T16" fmla="*/ 2 w 10"/>
                    <a:gd name="T17" fmla="*/ 0 h 1"/>
                    <a:gd name="T18" fmla="*/ 2 w 10"/>
                    <a:gd name="T19" fmla="*/ 0 h 1"/>
                    <a:gd name="T20" fmla="*/ 2 w 10"/>
                    <a:gd name="T21" fmla="*/ 0 h 1"/>
                    <a:gd name="T22" fmla="*/ 2 w 10"/>
                    <a:gd name="T23" fmla="*/ 0 h 1"/>
                    <a:gd name="T24" fmla="*/ 2 w 10"/>
                    <a:gd name="T25" fmla="*/ 0 h 1"/>
                    <a:gd name="T26" fmla="*/ 3 w 10"/>
                    <a:gd name="T27" fmla="*/ 0 h 1"/>
                    <a:gd name="T28" fmla="*/ 3 w 10"/>
                    <a:gd name="T29" fmla="*/ 0 h 1"/>
                    <a:gd name="T30" fmla="*/ 3 w 10"/>
                    <a:gd name="T31" fmla="*/ 0 h 1"/>
                    <a:gd name="T32" fmla="*/ 3 w 10"/>
                    <a:gd name="T33" fmla="*/ 0 h 1"/>
                    <a:gd name="T34" fmla="*/ 4 w 10"/>
                    <a:gd name="T35" fmla="*/ 0 h 1"/>
                    <a:gd name="T36" fmla="*/ 4 w 10"/>
                    <a:gd name="T37" fmla="*/ 0 h 1"/>
                    <a:gd name="T38" fmla="*/ 4 w 10"/>
                    <a:gd name="T39" fmla="*/ 0 h 1"/>
                    <a:gd name="T40" fmla="*/ 4 w 10"/>
                    <a:gd name="T41" fmla="*/ 0 h 1"/>
                    <a:gd name="T42" fmla="*/ 4 w 10"/>
                    <a:gd name="T43" fmla="*/ 0 h 1"/>
                    <a:gd name="T44" fmla="*/ 5 w 10"/>
                    <a:gd name="T45" fmla="*/ 0 h 1"/>
                    <a:gd name="T46" fmla="*/ 5 w 10"/>
                    <a:gd name="T47" fmla="*/ 0 h 1"/>
                    <a:gd name="T48" fmla="*/ 5 w 10"/>
                    <a:gd name="T49" fmla="*/ 0 h 1"/>
                    <a:gd name="T50" fmla="*/ 5 w 10"/>
                    <a:gd name="T51" fmla="*/ 0 h 1"/>
                    <a:gd name="T52" fmla="*/ 6 w 10"/>
                    <a:gd name="T53" fmla="*/ 0 h 1"/>
                    <a:gd name="T54" fmla="*/ 6 w 10"/>
                    <a:gd name="T55" fmla="*/ 1 h 1"/>
                    <a:gd name="T56" fmla="*/ 6 w 10"/>
                    <a:gd name="T57" fmla="*/ 1 h 1"/>
                    <a:gd name="T58" fmla="*/ 6 w 10"/>
                    <a:gd name="T59" fmla="*/ 1 h 1"/>
                    <a:gd name="T60" fmla="*/ 6 w 10"/>
                    <a:gd name="T61" fmla="*/ 1 h 1"/>
                    <a:gd name="T62" fmla="*/ 6 w 10"/>
                    <a:gd name="T63" fmla="*/ 1 h 1"/>
                    <a:gd name="T64" fmla="*/ 7 w 10"/>
                    <a:gd name="T65" fmla="*/ 1 h 1"/>
                    <a:gd name="T66" fmla="*/ 7 w 10"/>
                    <a:gd name="T67" fmla="*/ 1 h 1"/>
                    <a:gd name="T68" fmla="*/ 7 w 10"/>
                    <a:gd name="T69" fmla="*/ 1 h 1"/>
                    <a:gd name="T70" fmla="*/ 7 w 10"/>
                    <a:gd name="T71" fmla="*/ 1 h 1"/>
                    <a:gd name="T72" fmla="*/ 7 w 10"/>
                    <a:gd name="T73" fmla="*/ 1 h 1"/>
                    <a:gd name="T74" fmla="*/ 7 w 10"/>
                    <a:gd name="T75" fmla="*/ 1 h 1"/>
                    <a:gd name="T76" fmla="*/ 8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8 w 10"/>
                    <a:gd name="T83" fmla="*/ 1 h 1"/>
                    <a:gd name="T84" fmla="*/ 9 w 10"/>
                    <a:gd name="T85" fmla="*/ 1 h 1"/>
                    <a:gd name="T86" fmla="*/ 9 w 10"/>
                    <a:gd name="T87" fmla="*/ 1 h 1"/>
                    <a:gd name="T88" fmla="*/ 9 w 10"/>
                    <a:gd name="T89" fmla="*/ 1 h 1"/>
                    <a:gd name="T90" fmla="*/ 9 w 10"/>
                    <a:gd name="T91" fmla="*/ 1 h 1"/>
                    <a:gd name="T92" fmla="*/ 9 w 10"/>
                    <a:gd name="T93" fmla="*/ 1 h 1"/>
                    <a:gd name="T94" fmla="*/ 9 w 10"/>
                    <a:gd name="T95" fmla="*/ 1 h 1"/>
                    <a:gd name="T96" fmla="*/ 10 w 10"/>
                    <a:gd name="T97" fmla="*/ 1 h 1"/>
                    <a:gd name="T98" fmla="*/ 10 w 10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74" name="Freeform 432"/>
                <p:cNvSpPr>
                  <a:spLocks/>
                </p:cNvSpPr>
                <p:nvPr/>
              </p:nvSpPr>
              <p:spPr bwMode="auto">
                <a:xfrm rot="5400000" flipH="1">
                  <a:off x="1506080" y="1456397"/>
                  <a:ext cx="1394" cy="787"/>
                </a:xfrm>
                <a:custGeom>
                  <a:avLst/>
                  <a:gdLst>
                    <a:gd name="T0" fmla="*/ 0 w 10"/>
                    <a:gd name="T1" fmla="*/ 0 h 2"/>
                    <a:gd name="T2" fmla="*/ 0 w 10"/>
                    <a:gd name="T3" fmla="*/ 0 h 2"/>
                    <a:gd name="T4" fmla="*/ 0 w 10"/>
                    <a:gd name="T5" fmla="*/ 0 h 2"/>
                    <a:gd name="T6" fmla="*/ 1 w 10"/>
                    <a:gd name="T7" fmla="*/ 0 h 2"/>
                    <a:gd name="T8" fmla="*/ 1 w 10"/>
                    <a:gd name="T9" fmla="*/ 0 h 2"/>
                    <a:gd name="T10" fmla="*/ 1 w 10"/>
                    <a:gd name="T11" fmla="*/ 0 h 2"/>
                    <a:gd name="T12" fmla="*/ 1 w 10"/>
                    <a:gd name="T13" fmla="*/ 0 h 2"/>
                    <a:gd name="T14" fmla="*/ 1 w 10"/>
                    <a:gd name="T15" fmla="*/ 0 h 2"/>
                    <a:gd name="T16" fmla="*/ 1 w 10"/>
                    <a:gd name="T17" fmla="*/ 0 h 2"/>
                    <a:gd name="T18" fmla="*/ 2 w 10"/>
                    <a:gd name="T19" fmla="*/ 0 h 2"/>
                    <a:gd name="T20" fmla="*/ 2 w 10"/>
                    <a:gd name="T21" fmla="*/ 0 h 2"/>
                    <a:gd name="T22" fmla="*/ 2 w 10"/>
                    <a:gd name="T23" fmla="*/ 0 h 2"/>
                    <a:gd name="T24" fmla="*/ 3 w 10"/>
                    <a:gd name="T25" fmla="*/ 0 h 2"/>
                    <a:gd name="T26" fmla="*/ 3 w 10"/>
                    <a:gd name="T27" fmla="*/ 0 h 2"/>
                    <a:gd name="T28" fmla="*/ 3 w 10"/>
                    <a:gd name="T29" fmla="*/ 0 h 2"/>
                    <a:gd name="T30" fmla="*/ 3 w 10"/>
                    <a:gd name="T31" fmla="*/ 0 h 2"/>
                    <a:gd name="T32" fmla="*/ 3 w 10"/>
                    <a:gd name="T33" fmla="*/ 0 h 2"/>
                    <a:gd name="T34" fmla="*/ 3 w 10"/>
                    <a:gd name="T35" fmla="*/ 0 h 2"/>
                    <a:gd name="T36" fmla="*/ 4 w 10"/>
                    <a:gd name="T37" fmla="*/ 0 h 2"/>
                    <a:gd name="T38" fmla="*/ 4 w 10"/>
                    <a:gd name="T39" fmla="*/ 1 h 2"/>
                    <a:gd name="T40" fmla="*/ 4 w 10"/>
                    <a:gd name="T41" fmla="*/ 1 h 2"/>
                    <a:gd name="T42" fmla="*/ 4 w 10"/>
                    <a:gd name="T43" fmla="*/ 1 h 2"/>
                    <a:gd name="T44" fmla="*/ 4 w 10"/>
                    <a:gd name="T45" fmla="*/ 1 h 2"/>
                    <a:gd name="T46" fmla="*/ 4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5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6 w 10"/>
                    <a:gd name="T63" fmla="*/ 1 h 2"/>
                    <a:gd name="T64" fmla="*/ 6 w 10"/>
                    <a:gd name="T65" fmla="*/ 1 h 2"/>
                    <a:gd name="T66" fmla="*/ 6 w 10"/>
                    <a:gd name="T67" fmla="*/ 1 h 2"/>
                    <a:gd name="T68" fmla="*/ 7 w 10"/>
                    <a:gd name="T69" fmla="*/ 1 h 2"/>
                    <a:gd name="T70" fmla="*/ 7 w 10"/>
                    <a:gd name="T71" fmla="*/ 1 h 2"/>
                    <a:gd name="T72" fmla="*/ 7 w 10"/>
                    <a:gd name="T73" fmla="*/ 1 h 2"/>
                    <a:gd name="T74" fmla="*/ 7 w 10"/>
                    <a:gd name="T75" fmla="*/ 1 h 2"/>
                    <a:gd name="T76" fmla="*/ 8 w 10"/>
                    <a:gd name="T77" fmla="*/ 1 h 2"/>
                    <a:gd name="T78" fmla="*/ 8 w 10"/>
                    <a:gd name="T79" fmla="*/ 1 h 2"/>
                    <a:gd name="T80" fmla="*/ 8 w 10"/>
                    <a:gd name="T81" fmla="*/ 1 h 2"/>
                    <a:gd name="T82" fmla="*/ 8 w 10"/>
                    <a:gd name="T83" fmla="*/ 1 h 2"/>
                    <a:gd name="T84" fmla="*/ 8 w 10"/>
                    <a:gd name="T85" fmla="*/ 1 h 2"/>
                    <a:gd name="T86" fmla="*/ 8 w 10"/>
                    <a:gd name="T87" fmla="*/ 1 h 2"/>
                    <a:gd name="T88" fmla="*/ 9 w 10"/>
                    <a:gd name="T89" fmla="*/ 1 h 2"/>
                    <a:gd name="T90" fmla="*/ 9 w 10"/>
                    <a:gd name="T91" fmla="*/ 1 h 2"/>
                    <a:gd name="T92" fmla="*/ 9 w 10"/>
                    <a:gd name="T93" fmla="*/ 2 h 2"/>
                    <a:gd name="T94" fmla="*/ 10 w 10"/>
                    <a:gd name="T95" fmla="*/ 2 h 2"/>
                    <a:gd name="T96" fmla="*/ 10 w 10"/>
                    <a:gd name="T97" fmla="*/ 2 h 2"/>
                    <a:gd name="T98" fmla="*/ 10 w 1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2"/>
                      </a:lnTo>
                      <a:lnTo>
                        <a:pt x="10" y="2"/>
                      </a:lnTo>
                      <a:lnTo>
                        <a:pt x="10" y="2"/>
                      </a:lnTo>
                      <a:lnTo>
                        <a:pt x="10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75" name="Freeform 433"/>
                <p:cNvSpPr>
                  <a:spLocks/>
                </p:cNvSpPr>
                <p:nvPr/>
              </p:nvSpPr>
              <p:spPr bwMode="auto">
                <a:xfrm rot="5400000" flipH="1">
                  <a:off x="1505490" y="1455199"/>
                  <a:ext cx="1394" cy="394"/>
                </a:xfrm>
                <a:custGeom>
                  <a:avLst/>
                  <a:gdLst>
                    <a:gd name="T0" fmla="*/ 0 w 10"/>
                    <a:gd name="T1" fmla="*/ 0 h 1"/>
                    <a:gd name="T2" fmla="*/ 0 w 10"/>
                    <a:gd name="T3" fmla="*/ 0 h 1"/>
                    <a:gd name="T4" fmla="*/ 0 w 10"/>
                    <a:gd name="T5" fmla="*/ 0 h 1"/>
                    <a:gd name="T6" fmla="*/ 0 w 10"/>
                    <a:gd name="T7" fmla="*/ 0 h 1"/>
                    <a:gd name="T8" fmla="*/ 1 w 10"/>
                    <a:gd name="T9" fmla="*/ 0 h 1"/>
                    <a:gd name="T10" fmla="*/ 1 w 10"/>
                    <a:gd name="T11" fmla="*/ 0 h 1"/>
                    <a:gd name="T12" fmla="*/ 1 w 10"/>
                    <a:gd name="T13" fmla="*/ 0 h 1"/>
                    <a:gd name="T14" fmla="*/ 1 w 10"/>
                    <a:gd name="T15" fmla="*/ 0 h 1"/>
                    <a:gd name="T16" fmla="*/ 1 w 10"/>
                    <a:gd name="T17" fmla="*/ 0 h 1"/>
                    <a:gd name="T18" fmla="*/ 1 w 10"/>
                    <a:gd name="T19" fmla="*/ 0 h 1"/>
                    <a:gd name="T20" fmla="*/ 2 w 10"/>
                    <a:gd name="T21" fmla="*/ 0 h 1"/>
                    <a:gd name="T22" fmla="*/ 2 w 10"/>
                    <a:gd name="T23" fmla="*/ 0 h 1"/>
                    <a:gd name="T24" fmla="*/ 2 w 10"/>
                    <a:gd name="T25" fmla="*/ 0 h 1"/>
                    <a:gd name="T26" fmla="*/ 2 w 10"/>
                    <a:gd name="T27" fmla="*/ 0 h 1"/>
                    <a:gd name="T28" fmla="*/ 3 w 10"/>
                    <a:gd name="T29" fmla="*/ 0 h 1"/>
                    <a:gd name="T30" fmla="*/ 3 w 10"/>
                    <a:gd name="T31" fmla="*/ 0 h 1"/>
                    <a:gd name="T32" fmla="*/ 3 w 10"/>
                    <a:gd name="T33" fmla="*/ 0 h 1"/>
                    <a:gd name="T34" fmla="*/ 3 w 10"/>
                    <a:gd name="T35" fmla="*/ 0 h 1"/>
                    <a:gd name="T36" fmla="*/ 3 w 10"/>
                    <a:gd name="T37" fmla="*/ 0 h 1"/>
                    <a:gd name="T38" fmla="*/ 3 w 10"/>
                    <a:gd name="T39" fmla="*/ 0 h 1"/>
                    <a:gd name="T40" fmla="*/ 4 w 10"/>
                    <a:gd name="T41" fmla="*/ 0 h 1"/>
                    <a:gd name="T42" fmla="*/ 4 w 10"/>
                    <a:gd name="T43" fmla="*/ 0 h 1"/>
                    <a:gd name="T44" fmla="*/ 4 w 10"/>
                    <a:gd name="T45" fmla="*/ 0 h 1"/>
                    <a:gd name="T46" fmla="*/ 4 w 10"/>
                    <a:gd name="T47" fmla="*/ 0 h 1"/>
                    <a:gd name="T48" fmla="*/ 5 w 10"/>
                    <a:gd name="T49" fmla="*/ 0 h 1"/>
                    <a:gd name="T50" fmla="*/ 5 w 10"/>
                    <a:gd name="T51" fmla="*/ 0 h 1"/>
                    <a:gd name="T52" fmla="*/ 5 w 10"/>
                    <a:gd name="T53" fmla="*/ 0 h 1"/>
                    <a:gd name="T54" fmla="*/ 5 w 10"/>
                    <a:gd name="T55" fmla="*/ 0 h 1"/>
                    <a:gd name="T56" fmla="*/ 5 w 10"/>
                    <a:gd name="T57" fmla="*/ 0 h 1"/>
                    <a:gd name="T58" fmla="*/ 5 w 10"/>
                    <a:gd name="T59" fmla="*/ 0 h 1"/>
                    <a:gd name="T60" fmla="*/ 6 w 10"/>
                    <a:gd name="T61" fmla="*/ 0 h 1"/>
                    <a:gd name="T62" fmla="*/ 6 w 10"/>
                    <a:gd name="T63" fmla="*/ 0 h 1"/>
                    <a:gd name="T64" fmla="*/ 6 w 10"/>
                    <a:gd name="T65" fmla="*/ 0 h 1"/>
                    <a:gd name="T66" fmla="*/ 7 w 10"/>
                    <a:gd name="T67" fmla="*/ 0 h 1"/>
                    <a:gd name="T68" fmla="*/ 7 w 10"/>
                    <a:gd name="T69" fmla="*/ 0 h 1"/>
                    <a:gd name="T70" fmla="*/ 7 w 10"/>
                    <a:gd name="T71" fmla="*/ 0 h 1"/>
                    <a:gd name="T72" fmla="*/ 7 w 10"/>
                    <a:gd name="T73" fmla="*/ 0 h 1"/>
                    <a:gd name="T74" fmla="*/ 7 w 10"/>
                    <a:gd name="T75" fmla="*/ 0 h 1"/>
                    <a:gd name="T76" fmla="*/ 7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8 w 10"/>
                    <a:gd name="T83" fmla="*/ 1 h 1"/>
                    <a:gd name="T84" fmla="*/ 8 w 10"/>
                    <a:gd name="T85" fmla="*/ 1 h 1"/>
                    <a:gd name="T86" fmla="*/ 8 w 10"/>
                    <a:gd name="T87" fmla="*/ 1 h 1"/>
                    <a:gd name="T88" fmla="*/ 8 w 10"/>
                    <a:gd name="T89" fmla="*/ 1 h 1"/>
                    <a:gd name="T90" fmla="*/ 9 w 10"/>
                    <a:gd name="T91" fmla="*/ 1 h 1"/>
                    <a:gd name="T92" fmla="*/ 9 w 10"/>
                    <a:gd name="T93" fmla="*/ 1 h 1"/>
                    <a:gd name="T94" fmla="*/ 9 w 10"/>
                    <a:gd name="T95" fmla="*/ 1 h 1"/>
                    <a:gd name="T96" fmla="*/ 9 w 10"/>
                    <a:gd name="T97" fmla="*/ 1 h 1"/>
                    <a:gd name="T98" fmla="*/ 10 w 10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76" name="Freeform 434"/>
                <p:cNvSpPr>
                  <a:spLocks/>
                </p:cNvSpPr>
                <p:nvPr/>
              </p:nvSpPr>
              <p:spPr bwMode="auto">
                <a:xfrm rot="5400000" flipH="1">
                  <a:off x="1505166" y="1453875"/>
                  <a:ext cx="1255" cy="394"/>
                </a:xfrm>
                <a:custGeom>
                  <a:avLst/>
                  <a:gdLst>
                    <a:gd name="T0" fmla="*/ 0 w 9"/>
                    <a:gd name="T1" fmla="*/ 0 h 1"/>
                    <a:gd name="T2" fmla="*/ 0 w 9"/>
                    <a:gd name="T3" fmla="*/ 0 h 1"/>
                    <a:gd name="T4" fmla="*/ 0 w 9"/>
                    <a:gd name="T5" fmla="*/ 0 h 1"/>
                    <a:gd name="T6" fmla="*/ 0 w 9"/>
                    <a:gd name="T7" fmla="*/ 0 h 1"/>
                    <a:gd name="T8" fmla="*/ 0 w 9"/>
                    <a:gd name="T9" fmla="*/ 0 h 1"/>
                    <a:gd name="T10" fmla="*/ 0 w 9"/>
                    <a:gd name="T11" fmla="*/ 0 h 1"/>
                    <a:gd name="T12" fmla="*/ 1 w 9"/>
                    <a:gd name="T13" fmla="*/ 0 h 1"/>
                    <a:gd name="T14" fmla="*/ 1 w 9"/>
                    <a:gd name="T15" fmla="*/ 0 h 1"/>
                    <a:gd name="T16" fmla="*/ 1 w 9"/>
                    <a:gd name="T17" fmla="*/ 0 h 1"/>
                    <a:gd name="T18" fmla="*/ 1 w 9"/>
                    <a:gd name="T19" fmla="*/ 0 h 1"/>
                    <a:gd name="T20" fmla="*/ 2 w 9"/>
                    <a:gd name="T21" fmla="*/ 0 h 1"/>
                    <a:gd name="T22" fmla="*/ 2 w 9"/>
                    <a:gd name="T23" fmla="*/ 0 h 1"/>
                    <a:gd name="T24" fmla="*/ 2 w 9"/>
                    <a:gd name="T25" fmla="*/ 0 h 1"/>
                    <a:gd name="T26" fmla="*/ 2 w 9"/>
                    <a:gd name="T27" fmla="*/ 0 h 1"/>
                    <a:gd name="T28" fmla="*/ 2 w 9"/>
                    <a:gd name="T29" fmla="*/ 0 h 1"/>
                    <a:gd name="T30" fmla="*/ 2 w 9"/>
                    <a:gd name="T31" fmla="*/ 0 h 1"/>
                    <a:gd name="T32" fmla="*/ 3 w 9"/>
                    <a:gd name="T33" fmla="*/ 0 h 1"/>
                    <a:gd name="T34" fmla="*/ 3 w 9"/>
                    <a:gd name="T35" fmla="*/ 1 h 1"/>
                    <a:gd name="T36" fmla="*/ 3 w 9"/>
                    <a:gd name="T37" fmla="*/ 1 h 1"/>
                    <a:gd name="T38" fmla="*/ 3 w 9"/>
                    <a:gd name="T39" fmla="*/ 1 h 1"/>
                    <a:gd name="T40" fmla="*/ 4 w 9"/>
                    <a:gd name="T41" fmla="*/ 1 h 1"/>
                    <a:gd name="T42" fmla="*/ 4 w 9"/>
                    <a:gd name="T43" fmla="*/ 1 h 1"/>
                    <a:gd name="T44" fmla="*/ 4 w 9"/>
                    <a:gd name="T45" fmla="*/ 1 h 1"/>
                    <a:gd name="T46" fmla="*/ 4 w 9"/>
                    <a:gd name="T47" fmla="*/ 1 h 1"/>
                    <a:gd name="T48" fmla="*/ 4 w 9"/>
                    <a:gd name="T49" fmla="*/ 1 h 1"/>
                    <a:gd name="T50" fmla="*/ 5 w 9"/>
                    <a:gd name="T51" fmla="*/ 1 h 1"/>
                    <a:gd name="T52" fmla="*/ 5 w 9"/>
                    <a:gd name="T53" fmla="*/ 1 h 1"/>
                    <a:gd name="T54" fmla="*/ 5 w 9"/>
                    <a:gd name="T55" fmla="*/ 1 h 1"/>
                    <a:gd name="T56" fmla="*/ 5 w 9"/>
                    <a:gd name="T57" fmla="*/ 1 h 1"/>
                    <a:gd name="T58" fmla="*/ 5 w 9"/>
                    <a:gd name="T59" fmla="*/ 1 h 1"/>
                    <a:gd name="T60" fmla="*/ 5 w 9"/>
                    <a:gd name="T61" fmla="*/ 1 h 1"/>
                    <a:gd name="T62" fmla="*/ 6 w 9"/>
                    <a:gd name="T63" fmla="*/ 1 h 1"/>
                    <a:gd name="T64" fmla="*/ 6 w 9"/>
                    <a:gd name="T65" fmla="*/ 1 h 1"/>
                    <a:gd name="T66" fmla="*/ 6 w 9"/>
                    <a:gd name="T67" fmla="*/ 1 h 1"/>
                    <a:gd name="T68" fmla="*/ 6 w 9"/>
                    <a:gd name="T69" fmla="*/ 1 h 1"/>
                    <a:gd name="T70" fmla="*/ 7 w 9"/>
                    <a:gd name="T71" fmla="*/ 1 h 1"/>
                    <a:gd name="T72" fmla="*/ 7 w 9"/>
                    <a:gd name="T73" fmla="*/ 1 h 1"/>
                    <a:gd name="T74" fmla="*/ 7 w 9"/>
                    <a:gd name="T75" fmla="*/ 1 h 1"/>
                    <a:gd name="T76" fmla="*/ 7 w 9"/>
                    <a:gd name="T77" fmla="*/ 1 h 1"/>
                    <a:gd name="T78" fmla="*/ 7 w 9"/>
                    <a:gd name="T79" fmla="*/ 1 h 1"/>
                    <a:gd name="T80" fmla="*/ 7 w 9"/>
                    <a:gd name="T81" fmla="*/ 1 h 1"/>
                    <a:gd name="T82" fmla="*/ 8 w 9"/>
                    <a:gd name="T83" fmla="*/ 1 h 1"/>
                    <a:gd name="T84" fmla="*/ 8 w 9"/>
                    <a:gd name="T85" fmla="*/ 1 h 1"/>
                    <a:gd name="T86" fmla="*/ 8 w 9"/>
                    <a:gd name="T87" fmla="*/ 1 h 1"/>
                    <a:gd name="T88" fmla="*/ 8 w 9"/>
                    <a:gd name="T89" fmla="*/ 1 h 1"/>
                    <a:gd name="T90" fmla="*/ 9 w 9"/>
                    <a:gd name="T91" fmla="*/ 1 h 1"/>
                    <a:gd name="T92" fmla="*/ 9 w 9"/>
                    <a:gd name="T93" fmla="*/ 1 h 1"/>
                    <a:gd name="T94" fmla="*/ 9 w 9"/>
                    <a:gd name="T95" fmla="*/ 1 h 1"/>
                    <a:gd name="T96" fmla="*/ 9 w 9"/>
                    <a:gd name="T97" fmla="*/ 1 h 1"/>
                    <a:gd name="T98" fmla="*/ 9 w 9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77" name="Freeform 435"/>
                <p:cNvSpPr>
                  <a:spLocks/>
                </p:cNvSpPr>
                <p:nvPr/>
              </p:nvSpPr>
              <p:spPr bwMode="auto">
                <a:xfrm rot="5400000" flipH="1">
                  <a:off x="1504703" y="1452550"/>
                  <a:ext cx="1394" cy="394"/>
                </a:xfrm>
                <a:custGeom>
                  <a:avLst/>
                  <a:gdLst>
                    <a:gd name="T0" fmla="*/ 0 w 10"/>
                    <a:gd name="T1" fmla="*/ 0 h 1"/>
                    <a:gd name="T2" fmla="*/ 0 w 10"/>
                    <a:gd name="T3" fmla="*/ 0 h 1"/>
                    <a:gd name="T4" fmla="*/ 1 w 10"/>
                    <a:gd name="T5" fmla="*/ 0 h 1"/>
                    <a:gd name="T6" fmla="*/ 1 w 10"/>
                    <a:gd name="T7" fmla="*/ 0 h 1"/>
                    <a:gd name="T8" fmla="*/ 1 w 10"/>
                    <a:gd name="T9" fmla="*/ 0 h 1"/>
                    <a:gd name="T10" fmla="*/ 1 w 10"/>
                    <a:gd name="T11" fmla="*/ 0 h 1"/>
                    <a:gd name="T12" fmla="*/ 2 w 10"/>
                    <a:gd name="T13" fmla="*/ 0 h 1"/>
                    <a:gd name="T14" fmla="*/ 2 w 10"/>
                    <a:gd name="T15" fmla="*/ 0 h 1"/>
                    <a:gd name="T16" fmla="*/ 2 w 10"/>
                    <a:gd name="T17" fmla="*/ 0 h 1"/>
                    <a:gd name="T18" fmla="*/ 2 w 10"/>
                    <a:gd name="T19" fmla="*/ 0 h 1"/>
                    <a:gd name="T20" fmla="*/ 2 w 10"/>
                    <a:gd name="T21" fmla="*/ 0 h 1"/>
                    <a:gd name="T22" fmla="*/ 3 w 10"/>
                    <a:gd name="T23" fmla="*/ 1 h 1"/>
                    <a:gd name="T24" fmla="*/ 3 w 10"/>
                    <a:gd name="T25" fmla="*/ 1 h 1"/>
                    <a:gd name="T26" fmla="*/ 3 w 10"/>
                    <a:gd name="T27" fmla="*/ 1 h 1"/>
                    <a:gd name="T28" fmla="*/ 3 w 10"/>
                    <a:gd name="T29" fmla="*/ 1 h 1"/>
                    <a:gd name="T30" fmla="*/ 3 w 10"/>
                    <a:gd name="T31" fmla="*/ 1 h 1"/>
                    <a:gd name="T32" fmla="*/ 3 w 10"/>
                    <a:gd name="T33" fmla="*/ 1 h 1"/>
                    <a:gd name="T34" fmla="*/ 4 w 10"/>
                    <a:gd name="T35" fmla="*/ 1 h 1"/>
                    <a:gd name="T36" fmla="*/ 4 w 10"/>
                    <a:gd name="T37" fmla="*/ 1 h 1"/>
                    <a:gd name="T38" fmla="*/ 4 w 10"/>
                    <a:gd name="T39" fmla="*/ 1 h 1"/>
                    <a:gd name="T40" fmla="*/ 4 w 10"/>
                    <a:gd name="T41" fmla="*/ 1 h 1"/>
                    <a:gd name="T42" fmla="*/ 5 w 10"/>
                    <a:gd name="T43" fmla="*/ 1 h 1"/>
                    <a:gd name="T44" fmla="*/ 5 w 10"/>
                    <a:gd name="T45" fmla="*/ 1 h 1"/>
                    <a:gd name="T46" fmla="*/ 5 w 10"/>
                    <a:gd name="T47" fmla="*/ 1 h 1"/>
                    <a:gd name="T48" fmla="*/ 5 w 10"/>
                    <a:gd name="T49" fmla="*/ 1 h 1"/>
                    <a:gd name="T50" fmla="*/ 5 w 10"/>
                    <a:gd name="T51" fmla="*/ 1 h 1"/>
                    <a:gd name="T52" fmla="*/ 5 w 10"/>
                    <a:gd name="T53" fmla="*/ 1 h 1"/>
                    <a:gd name="T54" fmla="*/ 6 w 10"/>
                    <a:gd name="T55" fmla="*/ 1 h 1"/>
                    <a:gd name="T56" fmla="*/ 6 w 10"/>
                    <a:gd name="T57" fmla="*/ 1 h 1"/>
                    <a:gd name="T58" fmla="*/ 6 w 10"/>
                    <a:gd name="T59" fmla="*/ 1 h 1"/>
                    <a:gd name="T60" fmla="*/ 6 w 10"/>
                    <a:gd name="T61" fmla="*/ 1 h 1"/>
                    <a:gd name="T62" fmla="*/ 7 w 10"/>
                    <a:gd name="T63" fmla="*/ 1 h 1"/>
                    <a:gd name="T64" fmla="*/ 7 w 10"/>
                    <a:gd name="T65" fmla="*/ 1 h 1"/>
                    <a:gd name="T66" fmla="*/ 7 w 10"/>
                    <a:gd name="T67" fmla="*/ 1 h 1"/>
                    <a:gd name="T68" fmla="*/ 7 w 10"/>
                    <a:gd name="T69" fmla="*/ 1 h 1"/>
                    <a:gd name="T70" fmla="*/ 7 w 10"/>
                    <a:gd name="T71" fmla="*/ 1 h 1"/>
                    <a:gd name="T72" fmla="*/ 7 w 10"/>
                    <a:gd name="T73" fmla="*/ 1 h 1"/>
                    <a:gd name="T74" fmla="*/ 8 w 10"/>
                    <a:gd name="T75" fmla="*/ 1 h 1"/>
                    <a:gd name="T76" fmla="*/ 8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9 w 10"/>
                    <a:gd name="T83" fmla="*/ 1 h 1"/>
                    <a:gd name="T84" fmla="*/ 9 w 10"/>
                    <a:gd name="T85" fmla="*/ 1 h 1"/>
                    <a:gd name="T86" fmla="*/ 9 w 10"/>
                    <a:gd name="T87" fmla="*/ 1 h 1"/>
                    <a:gd name="T88" fmla="*/ 9 w 10"/>
                    <a:gd name="T89" fmla="*/ 1 h 1"/>
                    <a:gd name="T90" fmla="*/ 9 w 10"/>
                    <a:gd name="T91" fmla="*/ 1 h 1"/>
                    <a:gd name="T92" fmla="*/ 10 w 10"/>
                    <a:gd name="T93" fmla="*/ 1 h 1"/>
                    <a:gd name="T94" fmla="*/ 10 w 10"/>
                    <a:gd name="T95" fmla="*/ 1 h 1"/>
                    <a:gd name="T96" fmla="*/ 10 w 10"/>
                    <a:gd name="T97" fmla="*/ 1 h 1"/>
                    <a:gd name="T98" fmla="*/ 10 w 10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78" name="Freeform 436"/>
                <p:cNvSpPr>
                  <a:spLocks/>
                </p:cNvSpPr>
                <p:nvPr/>
              </p:nvSpPr>
              <p:spPr bwMode="auto">
                <a:xfrm rot="5400000" flipH="1">
                  <a:off x="1504113" y="1450960"/>
                  <a:ext cx="1394" cy="787"/>
                </a:xfrm>
                <a:custGeom>
                  <a:avLst/>
                  <a:gdLst>
                    <a:gd name="T0" fmla="*/ 0 w 10"/>
                    <a:gd name="T1" fmla="*/ 0 h 2"/>
                    <a:gd name="T2" fmla="*/ 1 w 10"/>
                    <a:gd name="T3" fmla="*/ 0 h 2"/>
                    <a:gd name="T4" fmla="*/ 1 w 10"/>
                    <a:gd name="T5" fmla="*/ 0 h 2"/>
                    <a:gd name="T6" fmla="*/ 1 w 10"/>
                    <a:gd name="T7" fmla="*/ 0 h 2"/>
                    <a:gd name="T8" fmla="*/ 1 w 10"/>
                    <a:gd name="T9" fmla="*/ 0 h 2"/>
                    <a:gd name="T10" fmla="*/ 1 w 10"/>
                    <a:gd name="T11" fmla="*/ 1 h 2"/>
                    <a:gd name="T12" fmla="*/ 1 w 10"/>
                    <a:gd name="T13" fmla="*/ 1 h 2"/>
                    <a:gd name="T14" fmla="*/ 2 w 10"/>
                    <a:gd name="T15" fmla="*/ 1 h 2"/>
                    <a:gd name="T16" fmla="*/ 2 w 10"/>
                    <a:gd name="T17" fmla="*/ 1 h 2"/>
                    <a:gd name="T18" fmla="*/ 2 w 10"/>
                    <a:gd name="T19" fmla="*/ 1 h 2"/>
                    <a:gd name="T20" fmla="*/ 2 w 10"/>
                    <a:gd name="T21" fmla="*/ 1 h 2"/>
                    <a:gd name="T22" fmla="*/ 2 w 10"/>
                    <a:gd name="T23" fmla="*/ 1 h 2"/>
                    <a:gd name="T24" fmla="*/ 2 w 10"/>
                    <a:gd name="T25" fmla="*/ 1 h 2"/>
                    <a:gd name="T26" fmla="*/ 3 w 10"/>
                    <a:gd name="T27" fmla="*/ 1 h 2"/>
                    <a:gd name="T28" fmla="*/ 3 w 10"/>
                    <a:gd name="T29" fmla="*/ 1 h 2"/>
                    <a:gd name="T30" fmla="*/ 3 w 10"/>
                    <a:gd name="T31" fmla="*/ 1 h 2"/>
                    <a:gd name="T32" fmla="*/ 3 w 10"/>
                    <a:gd name="T33" fmla="*/ 1 h 2"/>
                    <a:gd name="T34" fmla="*/ 4 w 10"/>
                    <a:gd name="T35" fmla="*/ 1 h 2"/>
                    <a:gd name="T36" fmla="*/ 4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4 w 10"/>
                    <a:gd name="T43" fmla="*/ 1 h 2"/>
                    <a:gd name="T44" fmla="*/ 4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6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6 w 10"/>
                    <a:gd name="T63" fmla="*/ 1 h 2"/>
                    <a:gd name="T64" fmla="*/ 7 w 10"/>
                    <a:gd name="T65" fmla="*/ 1 h 2"/>
                    <a:gd name="T66" fmla="*/ 7 w 10"/>
                    <a:gd name="T67" fmla="*/ 1 h 2"/>
                    <a:gd name="T68" fmla="*/ 7 w 10"/>
                    <a:gd name="T69" fmla="*/ 2 h 2"/>
                    <a:gd name="T70" fmla="*/ 7 w 10"/>
                    <a:gd name="T71" fmla="*/ 2 h 2"/>
                    <a:gd name="T72" fmla="*/ 8 w 10"/>
                    <a:gd name="T73" fmla="*/ 2 h 2"/>
                    <a:gd name="T74" fmla="*/ 8 w 10"/>
                    <a:gd name="T75" fmla="*/ 2 h 2"/>
                    <a:gd name="T76" fmla="*/ 8 w 10"/>
                    <a:gd name="T77" fmla="*/ 2 h 2"/>
                    <a:gd name="T78" fmla="*/ 8 w 10"/>
                    <a:gd name="T79" fmla="*/ 2 h 2"/>
                    <a:gd name="T80" fmla="*/ 8 w 10"/>
                    <a:gd name="T81" fmla="*/ 2 h 2"/>
                    <a:gd name="T82" fmla="*/ 8 w 10"/>
                    <a:gd name="T83" fmla="*/ 2 h 2"/>
                    <a:gd name="T84" fmla="*/ 9 w 10"/>
                    <a:gd name="T85" fmla="*/ 2 h 2"/>
                    <a:gd name="T86" fmla="*/ 9 w 10"/>
                    <a:gd name="T87" fmla="*/ 2 h 2"/>
                    <a:gd name="T88" fmla="*/ 9 w 10"/>
                    <a:gd name="T89" fmla="*/ 2 h 2"/>
                    <a:gd name="T90" fmla="*/ 9 w 10"/>
                    <a:gd name="T91" fmla="*/ 2 h 2"/>
                    <a:gd name="T92" fmla="*/ 9 w 10"/>
                    <a:gd name="T93" fmla="*/ 2 h 2"/>
                    <a:gd name="T94" fmla="*/ 9 w 10"/>
                    <a:gd name="T95" fmla="*/ 2 h 2"/>
                    <a:gd name="T96" fmla="*/ 10 w 10"/>
                    <a:gd name="T97" fmla="*/ 2 h 2"/>
                    <a:gd name="T98" fmla="*/ 10 w 1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0" y="2"/>
                      </a:lnTo>
                      <a:lnTo>
                        <a:pt x="10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79" name="Freeform 437"/>
                <p:cNvSpPr>
                  <a:spLocks/>
                </p:cNvSpPr>
                <p:nvPr/>
              </p:nvSpPr>
              <p:spPr bwMode="auto">
                <a:xfrm rot="5400000" flipH="1">
                  <a:off x="1503522" y="1449762"/>
                  <a:ext cx="1394" cy="394"/>
                </a:xfrm>
                <a:custGeom>
                  <a:avLst/>
                  <a:gdLst>
                    <a:gd name="T0" fmla="*/ 0 w 10"/>
                    <a:gd name="T1" fmla="*/ 0 h 1"/>
                    <a:gd name="T2" fmla="*/ 0 w 10"/>
                    <a:gd name="T3" fmla="*/ 0 h 1"/>
                    <a:gd name="T4" fmla="*/ 0 w 10"/>
                    <a:gd name="T5" fmla="*/ 0 h 1"/>
                    <a:gd name="T6" fmla="*/ 1 w 10"/>
                    <a:gd name="T7" fmla="*/ 0 h 1"/>
                    <a:gd name="T8" fmla="*/ 1 w 10"/>
                    <a:gd name="T9" fmla="*/ 0 h 1"/>
                    <a:gd name="T10" fmla="*/ 1 w 10"/>
                    <a:gd name="T11" fmla="*/ 0 h 1"/>
                    <a:gd name="T12" fmla="*/ 1 w 10"/>
                    <a:gd name="T13" fmla="*/ 0 h 1"/>
                    <a:gd name="T14" fmla="*/ 1 w 10"/>
                    <a:gd name="T15" fmla="*/ 0 h 1"/>
                    <a:gd name="T16" fmla="*/ 1 w 10"/>
                    <a:gd name="T17" fmla="*/ 0 h 1"/>
                    <a:gd name="T18" fmla="*/ 2 w 10"/>
                    <a:gd name="T19" fmla="*/ 0 h 1"/>
                    <a:gd name="T20" fmla="*/ 2 w 10"/>
                    <a:gd name="T21" fmla="*/ 0 h 1"/>
                    <a:gd name="T22" fmla="*/ 2 w 10"/>
                    <a:gd name="T23" fmla="*/ 0 h 1"/>
                    <a:gd name="T24" fmla="*/ 2 w 10"/>
                    <a:gd name="T25" fmla="*/ 0 h 1"/>
                    <a:gd name="T26" fmla="*/ 3 w 10"/>
                    <a:gd name="T27" fmla="*/ 0 h 1"/>
                    <a:gd name="T28" fmla="*/ 3 w 10"/>
                    <a:gd name="T29" fmla="*/ 0 h 1"/>
                    <a:gd name="T30" fmla="*/ 3 w 10"/>
                    <a:gd name="T31" fmla="*/ 0 h 1"/>
                    <a:gd name="T32" fmla="*/ 3 w 10"/>
                    <a:gd name="T33" fmla="*/ 0 h 1"/>
                    <a:gd name="T34" fmla="*/ 3 w 10"/>
                    <a:gd name="T35" fmla="*/ 0 h 1"/>
                    <a:gd name="T36" fmla="*/ 4 w 10"/>
                    <a:gd name="T37" fmla="*/ 0 h 1"/>
                    <a:gd name="T38" fmla="*/ 4 w 10"/>
                    <a:gd name="T39" fmla="*/ 0 h 1"/>
                    <a:gd name="T40" fmla="*/ 4 w 10"/>
                    <a:gd name="T41" fmla="*/ 0 h 1"/>
                    <a:gd name="T42" fmla="*/ 4 w 10"/>
                    <a:gd name="T43" fmla="*/ 0 h 1"/>
                    <a:gd name="T44" fmla="*/ 5 w 10"/>
                    <a:gd name="T45" fmla="*/ 0 h 1"/>
                    <a:gd name="T46" fmla="*/ 5 w 10"/>
                    <a:gd name="T47" fmla="*/ 0 h 1"/>
                    <a:gd name="T48" fmla="*/ 5 w 10"/>
                    <a:gd name="T49" fmla="*/ 0 h 1"/>
                    <a:gd name="T50" fmla="*/ 5 w 10"/>
                    <a:gd name="T51" fmla="*/ 0 h 1"/>
                    <a:gd name="T52" fmla="*/ 5 w 10"/>
                    <a:gd name="T53" fmla="*/ 0 h 1"/>
                    <a:gd name="T54" fmla="*/ 5 w 10"/>
                    <a:gd name="T55" fmla="*/ 0 h 1"/>
                    <a:gd name="T56" fmla="*/ 6 w 10"/>
                    <a:gd name="T57" fmla="*/ 0 h 1"/>
                    <a:gd name="T58" fmla="*/ 6 w 10"/>
                    <a:gd name="T59" fmla="*/ 1 h 1"/>
                    <a:gd name="T60" fmla="*/ 6 w 10"/>
                    <a:gd name="T61" fmla="*/ 1 h 1"/>
                    <a:gd name="T62" fmla="*/ 6 w 10"/>
                    <a:gd name="T63" fmla="*/ 1 h 1"/>
                    <a:gd name="T64" fmla="*/ 6 w 10"/>
                    <a:gd name="T65" fmla="*/ 1 h 1"/>
                    <a:gd name="T66" fmla="*/ 6 w 10"/>
                    <a:gd name="T67" fmla="*/ 1 h 1"/>
                    <a:gd name="T68" fmla="*/ 7 w 10"/>
                    <a:gd name="T69" fmla="*/ 1 h 1"/>
                    <a:gd name="T70" fmla="*/ 7 w 10"/>
                    <a:gd name="T71" fmla="*/ 1 h 1"/>
                    <a:gd name="T72" fmla="*/ 7 w 10"/>
                    <a:gd name="T73" fmla="*/ 1 h 1"/>
                    <a:gd name="T74" fmla="*/ 7 w 10"/>
                    <a:gd name="T75" fmla="*/ 1 h 1"/>
                    <a:gd name="T76" fmla="*/ 8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8 w 10"/>
                    <a:gd name="T83" fmla="*/ 1 h 1"/>
                    <a:gd name="T84" fmla="*/ 8 w 10"/>
                    <a:gd name="T85" fmla="*/ 1 h 1"/>
                    <a:gd name="T86" fmla="*/ 8 w 10"/>
                    <a:gd name="T87" fmla="*/ 1 h 1"/>
                    <a:gd name="T88" fmla="*/ 9 w 10"/>
                    <a:gd name="T89" fmla="*/ 1 h 1"/>
                    <a:gd name="T90" fmla="*/ 9 w 10"/>
                    <a:gd name="T91" fmla="*/ 1 h 1"/>
                    <a:gd name="T92" fmla="*/ 9 w 10"/>
                    <a:gd name="T93" fmla="*/ 1 h 1"/>
                    <a:gd name="T94" fmla="*/ 9 w 10"/>
                    <a:gd name="T95" fmla="*/ 1 h 1"/>
                    <a:gd name="T96" fmla="*/ 10 w 10"/>
                    <a:gd name="T97" fmla="*/ 1 h 1"/>
                    <a:gd name="T98" fmla="*/ 10 w 10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80" name="Freeform 438"/>
                <p:cNvSpPr>
                  <a:spLocks/>
                </p:cNvSpPr>
                <p:nvPr/>
              </p:nvSpPr>
              <p:spPr bwMode="auto">
                <a:xfrm rot="5400000" flipH="1">
                  <a:off x="1503128" y="1448368"/>
                  <a:ext cx="1394" cy="394"/>
                </a:xfrm>
                <a:custGeom>
                  <a:avLst/>
                  <a:gdLst>
                    <a:gd name="T0" fmla="*/ 0 w 10"/>
                    <a:gd name="T1" fmla="*/ 0 h 1"/>
                    <a:gd name="T2" fmla="*/ 0 w 10"/>
                    <a:gd name="T3" fmla="*/ 0 h 1"/>
                    <a:gd name="T4" fmla="*/ 0 w 10"/>
                    <a:gd name="T5" fmla="*/ 0 h 1"/>
                    <a:gd name="T6" fmla="*/ 0 w 10"/>
                    <a:gd name="T7" fmla="*/ 0 h 1"/>
                    <a:gd name="T8" fmla="*/ 1 w 10"/>
                    <a:gd name="T9" fmla="*/ 0 h 1"/>
                    <a:gd name="T10" fmla="*/ 1 w 10"/>
                    <a:gd name="T11" fmla="*/ 0 h 1"/>
                    <a:gd name="T12" fmla="*/ 1 w 10"/>
                    <a:gd name="T13" fmla="*/ 0 h 1"/>
                    <a:gd name="T14" fmla="*/ 1 w 10"/>
                    <a:gd name="T15" fmla="*/ 0 h 1"/>
                    <a:gd name="T16" fmla="*/ 2 w 10"/>
                    <a:gd name="T17" fmla="*/ 0 h 1"/>
                    <a:gd name="T18" fmla="*/ 2 w 10"/>
                    <a:gd name="T19" fmla="*/ 0 h 1"/>
                    <a:gd name="T20" fmla="*/ 2 w 10"/>
                    <a:gd name="T21" fmla="*/ 1 h 1"/>
                    <a:gd name="T22" fmla="*/ 2 w 10"/>
                    <a:gd name="T23" fmla="*/ 1 h 1"/>
                    <a:gd name="T24" fmla="*/ 2 w 10"/>
                    <a:gd name="T25" fmla="*/ 1 h 1"/>
                    <a:gd name="T26" fmla="*/ 2 w 10"/>
                    <a:gd name="T27" fmla="*/ 1 h 1"/>
                    <a:gd name="T28" fmla="*/ 3 w 10"/>
                    <a:gd name="T29" fmla="*/ 1 h 1"/>
                    <a:gd name="T30" fmla="*/ 3 w 10"/>
                    <a:gd name="T31" fmla="*/ 1 h 1"/>
                    <a:gd name="T32" fmla="*/ 3 w 10"/>
                    <a:gd name="T33" fmla="*/ 1 h 1"/>
                    <a:gd name="T34" fmla="*/ 3 w 10"/>
                    <a:gd name="T35" fmla="*/ 1 h 1"/>
                    <a:gd name="T36" fmla="*/ 3 w 10"/>
                    <a:gd name="T37" fmla="*/ 1 h 1"/>
                    <a:gd name="T38" fmla="*/ 3 w 10"/>
                    <a:gd name="T39" fmla="*/ 1 h 1"/>
                    <a:gd name="T40" fmla="*/ 4 w 10"/>
                    <a:gd name="T41" fmla="*/ 1 h 1"/>
                    <a:gd name="T42" fmla="*/ 4 w 10"/>
                    <a:gd name="T43" fmla="*/ 1 h 1"/>
                    <a:gd name="T44" fmla="*/ 4 w 10"/>
                    <a:gd name="T45" fmla="*/ 1 h 1"/>
                    <a:gd name="T46" fmla="*/ 4 w 10"/>
                    <a:gd name="T47" fmla="*/ 1 h 1"/>
                    <a:gd name="T48" fmla="*/ 5 w 10"/>
                    <a:gd name="T49" fmla="*/ 1 h 1"/>
                    <a:gd name="T50" fmla="*/ 5 w 10"/>
                    <a:gd name="T51" fmla="*/ 1 h 1"/>
                    <a:gd name="T52" fmla="*/ 5 w 10"/>
                    <a:gd name="T53" fmla="*/ 1 h 1"/>
                    <a:gd name="T54" fmla="*/ 5 w 10"/>
                    <a:gd name="T55" fmla="*/ 1 h 1"/>
                    <a:gd name="T56" fmla="*/ 5 w 10"/>
                    <a:gd name="T57" fmla="*/ 1 h 1"/>
                    <a:gd name="T58" fmla="*/ 5 w 10"/>
                    <a:gd name="T59" fmla="*/ 1 h 1"/>
                    <a:gd name="T60" fmla="*/ 6 w 10"/>
                    <a:gd name="T61" fmla="*/ 1 h 1"/>
                    <a:gd name="T62" fmla="*/ 6 w 10"/>
                    <a:gd name="T63" fmla="*/ 1 h 1"/>
                    <a:gd name="T64" fmla="*/ 6 w 10"/>
                    <a:gd name="T65" fmla="*/ 1 h 1"/>
                    <a:gd name="T66" fmla="*/ 6 w 10"/>
                    <a:gd name="T67" fmla="*/ 1 h 1"/>
                    <a:gd name="T68" fmla="*/ 7 w 10"/>
                    <a:gd name="T69" fmla="*/ 1 h 1"/>
                    <a:gd name="T70" fmla="*/ 7 w 10"/>
                    <a:gd name="T71" fmla="*/ 1 h 1"/>
                    <a:gd name="T72" fmla="*/ 7 w 10"/>
                    <a:gd name="T73" fmla="*/ 1 h 1"/>
                    <a:gd name="T74" fmla="*/ 7 w 10"/>
                    <a:gd name="T75" fmla="*/ 1 h 1"/>
                    <a:gd name="T76" fmla="*/ 7 w 10"/>
                    <a:gd name="T77" fmla="*/ 1 h 1"/>
                    <a:gd name="T78" fmla="*/ 7 w 10"/>
                    <a:gd name="T79" fmla="*/ 1 h 1"/>
                    <a:gd name="T80" fmla="*/ 8 w 10"/>
                    <a:gd name="T81" fmla="*/ 1 h 1"/>
                    <a:gd name="T82" fmla="*/ 8 w 10"/>
                    <a:gd name="T83" fmla="*/ 1 h 1"/>
                    <a:gd name="T84" fmla="*/ 8 w 10"/>
                    <a:gd name="T85" fmla="*/ 1 h 1"/>
                    <a:gd name="T86" fmla="*/ 9 w 10"/>
                    <a:gd name="T87" fmla="*/ 1 h 1"/>
                    <a:gd name="T88" fmla="*/ 9 w 10"/>
                    <a:gd name="T89" fmla="*/ 1 h 1"/>
                    <a:gd name="T90" fmla="*/ 9 w 10"/>
                    <a:gd name="T91" fmla="*/ 1 h 1"/>
                    <a:gd name="T92" fmla="*/ 9 w 10"/>
                    <a:gd name="T93" fmla="*/ 1 h 1"/>
                    <a:gd name="T94" fmla="*/ 9 w 10"/>
                    <a:gd name="T95" fmla="*/ 1 h 1"/>
                    <a:gd name="T96" fmla="*/ 9 w 10"/>
                    <a:gd name="T97" fmla="*/ 1 h 1"/>
                    <a:gd name="T98" fmla="*/ 10 w 10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81" name="Freeform 439"/>
                <p:cNvSpPr>
                  <a:spLocks/>
                </p:cNvSpPr>
                <p:nvPr/>
              </p:nvSpPr>
              <p:spPr bwMode="auto">
                <a:xfrm rot="5400000" flipH="1">
                  <a:off x="1502608" y="1446847"/>
                  <a:ext cx="1255" cy="787"/>
                </a:xfrm>
                <a:custGeom>
                  <a:avLst/>
                  <a:gdLst>
                    <a:gd name="T0" fmla="*/ 0 w 9"/>
                    <a:gd name="T1" fmla="*/ 0 h 2"/>
                    <a:gd name="T2" fmla="*/ 0 w 9"/>
                    <a:gd name="T3" fmla="*/ 0 h 2"/>
                    <a:gd name="T4" fmla="*/ 0 w 9"/>
                    <a:gd name="T5" fmla="*/ 0 h 2"/>
                    <a:gd name="T6" fmla="*/ 0 w 9"/>
                    <a:gd name="T7" fmla="*/ 0 h 2"/>
                    <a:gd name="T8" fmla="*/ 0 w 9"/>
                    <a:gd name="T9" fmla="*/ 0 h 2"/>
                    <a:gd name="T10" fmla="*/ 0 w 9"/>
                    <a:gd name="T11" fmla="*/ 0 h 2"/>
                    <a:gd name="T12" fmla="*/ 1 w 9"/>
                    <a:gd name="T13" fmla="*/ 1 h 2"/>
                    <a:gd name="T14" fmla="*/ 1 w 9"/>
                    <a:gd name="T15" fmla="*/ 1 h 2"/>
                    <a:gd name="T16" fmla="*/ 1 w 9"/>
                    <a:gd name="T17" fmla="*/ 1 h 2"/>
                    <a:gd name="T18" fmla="*/ 1 w 9"/>
                    <a:gd name="T19" fmla="*/ 1 h 2"/>
                    <a:gd name="T20" fmla="*/ 2 w 9"/>
                    <a:gd name="T21" fmla="*/ 1 h 2"/>
                    <a:gd name="T22" fmla="*/ 2 w 9"/>
                    <a:gd name="T23" fmla="*/ 1 h 2"/>
                    <a:gd name="T24" fmla="*/ 2 w 9"/>
                    <a:gd name="T25" fmla="*/ 1 h 2"/>
                    <a:gd name="T26" fmla="*/ 2 w 9"/>
                    <a:gd name="T27" fmla="*/ 1 h 2"/>
                    <a:gd name="T28" fmla="*/ 2 w 9"/>
                    <a:gd name="T29" fmla="*/ 1 h 2"/>
                    <a:gd name="T30" fmla="*/ 2 w 9"/>
                    <a:gd name="T31" fmla="*/ 1 h 2"/>
                    <a:gd name="T32" fmla="*/ 3 w 9"/>
                    <a:gd name="T33" fmla="*/ 1 h 2"/>
                    <a:gd name="T34" fmla="*/ 3 w 9"/>
                    <a:gd name="T35" fmla="*/ 1 h 2"/>
                    <a:gd name="T36" fmla="*/ 3 w 9"/>
                    <a:gd name="T37" fmla="*/ 1 h 2"/>
                    <a:gd name="T38" fmla="*/ 3 w 9"/>
                    <a:gd name="T39" fmla="*/ 1 h 2"/>
                    <a:gd name="T40" fmla="*/ 4 w 9"/>
                    <a:gd name="T41" fmla="*/ 1 h 2"/>
                    <a:gd name="T42" fmla="*/ 4 w 9"/>
                    <a:gd name="T43" fmla="*/ 1 h 2"/>
                    <a:gd name="T44" fmla="*/ 4 w 9"/>
                    <a:gd name="T45" fmla="*/ 1 h 2"/>
                    <a:gd name="T46" fmla="*/ 4 w 9"/>
                    <a:gd name="T47" fmla="*/ 1 h 2"/>
                    <a:gd name="T48" fmla="*/ 4 w 9"/>
                    <a:gd name="T49" fmla="*/ 1 h 2"/>
                    <a:gd name="T50" fmla="*/ 4 w 9"/>
                    <a:gd name="T51" fmla="*/ 1 h 2"/>
                    <a:gd name="T52" fmla="*/ 5 w 9"/>
                    <a:gd name="T53" fmla="*/ 1 h 2"/>
                    <a:gd name="T54" fmla="*/ 5 w 9"/>
                    <a:gd name="T55" fmla="*/ 1 h 2"/>
                    <a:gd name="T56" fmla="*/ 5 w 9"/>
                    <a:gd name="T57" fmla="*/ 1 h 2"/>
                    <a:gd name="T58" fmla="*/ 6 w 9"/>
                    <a:gd name="T59" fmla="*/ 1 h 2"/>
                    <a:gd name="T60" fmla="*/ 6 w 9"/>
                    <a:gd name="T61" fmla="*/ 1 h 2"/>
                    <a:gd name="T62" fmla="*/ 6 w 9"/>
                    <a:gd name="T63" fmla="*/ 1 h 2"/>
                    <a:gd name="T64" fmla="*/ 6 w 9"/>
                    <a:gd name="T65" fmla="*/ 1 h 2"/>
                    <a:gd name="T66" fmla="*/ 6 w 9"/>
                    <a:gd name="T67" fmla="*/ 1 h 2"/>
                    <a:gd name="T68" fmla="*/ 6 w 9"/>
                    <a:gd name="T69" fmla="*/ 1 h 2"/>
                    <a:gd name="T70" fmla="*/ 7 w 9"/>
                    <a:gd name="T71" fmla="*/ 1 h 2"/>
                    <a:gd name="T72" fmla="*/ 7 w 9"/>
                    <a:gd name="T73" fmla="*/ 2 h 2"/>
                    <a:gd name="T74" fmla="*/ 7 w 9"/>
                    <a:gd name="T75" fmla="*/ 2 h 2"/>
                    <a:gd name="T76" fmla="*/ 7 w 9"/>
                    <a:gd name="T77" fmla="*/ 2 h 2"/>
                    <a:gd name="T78" fmla="*/ 7 w 9"/>
                    <a:gd name="T79" fmla="*/ 2 h 2"/>
                    <a:gd name="T80" fmla="*/ 7 w 9"/>
                    <a:gd name="T81" fmla="*/ 2 h 2"/>
                    <a:gd name="T82" fmla="*/ 8 w 9"/>
                    <a:gd name="T83" fmla="*/ 2 h 2"/>
                    <a:gd name="T84" fmla="*/ 8 w 9"/>
                    <a:gd name="T85" fmla="*/ 2 h 2"/>
                    <a:gd name="T86" fmla="*/ 8 w 9"/>
                    <a:gd name="T87" fmla="*/ 2 h 2"/>
                    <a:gd name="T88" fmla="*/ 8 w 9"/>
                    <a:gd name="T89" fmla="*/ 2 h 2"/>
                    <a:gd name="T90" fmla="*/ 9 w 9"/>
                    <a:gd name="T91" fmla="*/ 2 h 2"/>
                    <a:gd name="T92" fmla="*/ 9 w 9"/>
                    <a:gd name="T93" fmla="*/ 2 h 2"/>
                    <a:gd name="T94" fmla="*/ 9 w 9"/>
                    <a:gd name="T95" fmla="*/ 2 h 2"/>
                    <a:gd name="T96" fmla="*/ 9 w 9"/>
                    <a:gd name="T97" fmla="*/ 2 h 2"/>
                    <a:gd name="T98" fmla="*/ 9 w 9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82" name="Freeform 440"/>
                <p:cNvSpPr>
                  <a:spLocks/>
                </p:cNvSpPr>
                <p:nvPr/>
              </p:nvSpPr>
              <p:spPr bwMode="auto">
                <a:xfrm rot="5400000" flipH="1">
                  <a:off x="1501948" y="1445719"/>
                  <a:ext cx="1394" cy="394"/>
                </a:xfrm>
                <a:custGeom>
                  <a:avLst/>
                  <a:gdLst>
                    <a:gd name="T0" fmla="*/ 0 w 10"/>
                    <a:gd name="T1" fmla="*/ 0 h 1"/>
                    <a:gd name="T2" fmla="*/ 0 w 10"/>
                    <a:gd name="T3" fmla="*/ 0 h 1"/>
                    <a:gd name="T4" fmla="*/ 1 w 10"/>
                    <a:gd name="T5" fmla="*/ 0 h 1"/>
                    <a:gd name="T6" fmla="*/ 1 w 10"/>
                    <a:gd name="T7" fmla="*/ 0 h 1"/>
                    <a:gd name="T8" fmla="*/ 1 w 10"/>
                    <a:gd name="T9" fmla="*/ 0 h 1"/>
                    <a:gd name="T10" fmla="*/ 1 w 10"/>
                    <a:gd name="T11" fmla="*/ 0 h 1"/>
                    <a:gd name="T12" fmla="*/ 2 w 10"/>
                    <a:gd name="T13" fmla="*/ 0 h 1"/>
                    <a:gd name="T14" fmla="*/ 2 w 10"/>
                    <a:gd name="T15" fmla="*/ 0 h 1"/>
                    <a:gd name="T16" fmla="*/ 2 w 10"/>
                    <a:gd name="T17" fmla="*/ 0 h 1"/>
                    <a:gd name="T18" fmla="*/ 2 w 10"/>
                    <a:gd name="T19" fmla="*/ 0 h 1"/>
                    <a:gd name="T20" fmla="*/ 2 w 10"/>
                    <a:gd name="T21" fmla="*/ 0 h 1"/>
                    <a:gd name="T22" fmla="*/ 2 w 10"/>
                    <a:gd name="T23" fmla="*/ 0 h 1"/>
                    <a:gd name="T24" fmla="*/ 3 w 10"/>
                    <a:gd name="T25" fmla="*/ 0 h 1"/>
                    <a:gd name="T26" fmla="*/ 3 w 10"/>
                    <a:gd name="T27" fmla="*/ 0 h 1"/>
                    <a:gd name="T28" fmla="*/ 3 w 10"/>
                    <a:gd name="T29" fmla="*/ 0 h 1"/>
                    <a:gd name="T30" fmla="*/ 4 w 10"/>
                    <a:gd name="T31" fmla="*/ 0 h 1"/>
                    <a:gd name="T32" fmla="*/ 4 w 10"/>
                    <a:gd name="T33" fmla="*/ 0 h 1"/>
                    <a:gd name="T34" fmla="*/ 4 w 10"/>
                    <a:gd name="T35" fmla="*/ 0 h 1"/>
                    <a:gd name="T36" fmla="*/ 4 w 10"/>
                    <a:gd name="T37" fmla="*/ 0 h 1"/>
                    <a:gd name="T38" fmla="*/ 4 w 10"/>
                    <a:gd name="T39" fmla="*/ 0 h 1"/>
                    <a:gd name="T40" fmla="*/ 4 w 10"/>
                    <a:gd name="T41" fmla="*/ 0 h 1"/>
                    <a:gd name="T42" fmla="*/ 5 w 10"/>
                    <a:gd name="T43" fmla="*/ 0 h 1"/>
                    <a:gd name="T44" fmla="*/ 5 w 10"/>
                    <a:gd name="T45" fmla="*/ 0 h 1"/>
                    <a:gd name="T46" fmla="*/ 5 w 10"/>
                    <a:gd name="T47" fmla="*/ 0 h 1"/>
                    <a:gd name="T48" fmla="*/ 5 w 10"/>
                    <a:gd name="T49" fmla="*/ 0 h 1"/>
                    <a:gd name="T50" fmla="*/ 5 w 10"/>
                    <a:gd name="T51" fmla="*/ 0 h 1"/>
                    <a:gd name="T52" fmla="*/ 5 w 10"/>
                    <a:gd name="T53" fmla="*/ 0 h 1"/>
                    <a:gd name="T54" fmla="*/ 6 w 10"/>
                    <a:gd name="T55" fmla="*/ 0 h 1"/>
                    <a:gd name="T56" fmla="*/ 6 w 10"/>
                    <a:gd name="T57" fmla="*/ 0 h 1"/>
                    <a:gd name="T58" fmla="*/ 6 w 10"/>
                    <a:gd name="T59" fmla="*/ 0 h 1"/>
                    <a:gd name="T60" fmla="*/ 6 w 10"/>
                    <a:gd name="T61" fmla="*/ 0 h 1"/>
                    <a:gd name="T62" fmla="*/ 7 w 10"/>
                    <a:gd name="T63" fmla="*/ 0 h 1"/>
                    <a:gd name="T64" fmla="*/ 7 w 10"/>
                    <a:gd name="T65" fmla="*/ 0 h 1"/>
                    <a:gd name="T66" fmla="*/ 7 w 10"/>
                    <a:gd name="T67" fmla="*/ 1 h 1"/>
                    <a:gd name="T68" fmla="*/ 7 w 10"/>
                    <a:gd name="T69" fmla="*/ 1 h 1"/>
                    <a:gd name="T70" fmla="*/ 7 w 10"/>
                    <a:gd name="T71" fmla="*/ 1 h 1"/>
                    <a:gd name="T72" fmla="*/ 7 w 10"/>
                    <a:gd name="T73" fmla="*/ 1 h 1"/>
                    <a:gd name="T74" fmla="*/ 8 w 10"/>
                    <a:gd name="T75" fmla="*/ 1 h 1"/>
                    <a:gd name="T76" fmla="*/ 8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9 w 10"/>
                    <a:gd name="T83" fmla="*/ 1 h 1"/>
                    <a:gd name="T84" fmla="*/ 9 w 10"/>
                    <a:gd name="T85" fmla="*/ 1 h 1"/>
                    <a:gd name="T86" fmla="*/ 9 w 10"/>
                    <a:gd name="T87" fmla="*/ 1 h 1"/>
                    <a:gd name="T88" fmla="*/ 9 w 10"/>
                    <a:gd name="T89" fmla="*/ 1 h 1"/>
                    <a:gd name="T90" fmla="*/ 9 w 10"/>
                    <a:gd name="T91" fmla="*/ 1 h 1"/>
                    <a:gd name="T92" fmla="*/ 9 w 10"/>
                    <a:gd name="T93" fmla="*/ 1 h 1"/>
                    <a:gd name="T94" fmla="*/ 10 w 10"/>
                    <a:gd name="T95" fmla="*/ 1 h 1"/>
                    <a:gd name="T96" fmla="*/ 10 w 10"/>
                    <a:gd name="T97" fmla="*/ 1 h 1"/>
                    <a:gd name="T98" fmla="*/ 10 w 10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83" name="Freeform 441"/>
                <p:cNvSpPr>
                  <a:spLocks/>
                </p:cNvSpPr>
                <p:nvPr/>
              </p:nvSpPr>
              <p:spPr bwMode="auto">
                <a:xfrm rot="5400000" flipH="1">
                  <a:off x="1501554" y="1444325"/>
                  <a:ext cx="1394" cy="394"/>
                </a:xfrm>
                <a:custGeom>
                  <a:avLst/>
                  <a:gdLst>
                    <a:gd name="T0" fmla="*/ 0 w 10"/>
                    <a:gd name="T1" fmla="*/ 0 h 1"/>
                    <a:gd name="T2" fmla="*/ 0 w 10"/>
                    <a:gd name="T3" fmla="*/ 0 h 1"/>
                    <a:gd name="T4" fmla="*/ 1 w 10"/>
                    <a:gd name="T5" fmla="*/ 0 h 1"/>
                    <a:gd name="T6" fmla="*/ 1 w 10"/>
                    <a:gd name="T7" fmla="*/ 0 h 1"/>
                    <a:gd name="T8" fmla="*/ 1 w 10"/>
                    <a:gd name="T9" fmla="*/ 0 h 1"/>
                    <a:gd name="T10" fmla="*/ 1 w 10"/>
                    <a:gd name="T11" fmla="*/ 0 h 1"/>
                    <a:gd name="T12" fmla="*/ 1 w 10"/>
                    <a:gd name="T13" fmla="*/ 0 h 1"/>
                    <a:gd name="T14" fmla="*/ 2 w 10"/>
                    <a:gd name="T15" fmla="*/ 0 h 1"/>
                    <a:gd name="T16" fmla="*/ 2 w 10"/>
                    <a:gd name="T17" fmla="*/ 0 h 1"/>
                    <a:gd name="T18" fmla="*/ 2 w 10"/>
                    <a:gd name="T19" fmla="*/ 0 h 1"/>
                    <a:gd name="T20" fmla="*/ 2 w 10"/>
                    <a:gd name="T21" fmla="*/ 0 h 1"/>
                    <a:gd name="T22" fmla="*/ 3 w 10"/>
                    <a:gd name="T23" fmla="*/ 0 h 1"/>
                    <a:gd name="T24" fmla="*/ 3 w 10"/>
                    <a:gd name="T25" fmla="*/ 0 h 1"/>
                    <a:gd name="T26" fmla="*/ 3 w 10"/>
                    <a:gd name="T27" fmla="*/ 0 h 1"/>
                    <a:gd name="T28" fmla="*/ 3 w 10"/>
                    <a:gd name="T29" fmla="*/ 0 h 1"/>
                    <a:gd name="T30" fmla="*/ 3 w 10"/>
                    <a:gd name="T31" fmla="*/ 0 h 1"/>
                    <a:gd name="T32" fmla="*/ 3 w 10"/>
                    <a:gd name="T33" fmla="*/ 0 h 1"/>
                    <a:gd name="T34" fmla="*/ 4 w 10"/>
                    <a:gd name="T35" fmla="*/ 0 h 1"/>
                    <a:gd name="T36" fmla="*/ 4 w 10"/>
                    <a:gd name="T37" fmla="*/ 0 h 1"/>
                    <a:gd name="T38" fmla="*/ 4 w 10"/>
                    <a:gd name="T39" fmla="*/ 0 h 1"/>
                    <a:gd name="T40" fmla="*/ 4 w 10"/>
                    <a:gd name="T41" fmla="*/ 0 h 1"/>
                    <a:gd name="T42" fmla="*/ 4 w 10"/>
                    <a:gd name="T43" fmla="*/ 0 h 1"/>
                    <a:gd name="T44" fmla="*/ 4 w 10"/>
                    <a:gd name="T45" fmla="*/ 0 h 1"/>
                    <a:gd name="T46" fmla="*/ 5 w 10"/>
                    <a:gd name="T47" fmla="*/ 0 h 1"/>
                    <a:gd name="T48" fmla="*/ 5 w 10"/>
                    <a:gd name="T49" fmla="*/ 0 h 1"/>
                    <a:gd name="T50" fmla="*/ 5 w 10"/>
                    <a:gd name="T51" fmla="*/ 0 h 1"/>
                    <a:gd name="T52" fmla="*/ 5 w 10"/>
                    <a:gd name="T53" fmla="*/ 0 h 1"/>
                    <a:gd name="T54" fmla="*/ 6 w 10"/>
                    <a:gd name="T55" fmla="*/ 0 h 1"/>
                    <a:gd name="T56" fmla="*/ 6 w 10"/>
                    <a:gd name="T57" fmla="*/ 0 h 1"/>
                    <a:gd name="T58" fmla="*/ 6 w 10"/>
                    <a:gd name="T59" fmla="*/ 0 h 1"/>
                    <a:gd name="T60" fmla="*/ 6 w 10"/>
                    <a:gd name="T61" fmla="*/ 0 h 1"/>
                    <a:gd name="T62" fmla="*/ 6 w 10"/>
                    <a:gd name="T63" fmla="*/ 1 h 1"/>
                    <a:gd name="T64" fmla="*/ 6 w 10"/>
                    <a:gd name="T65" fmla="*/ 1 h 1"/>
                    <a:gd name="T66" fmla="*/ 7 w 10"/>
                    <a:gd name="T67" fmla="*/ 1 h 1"/>
                    <a:gd name="T68" fmla="*/ 7 w 10"/>
                    <a:gd name="T69" fmla="*/ 1 h 1"/>
                    <a:gd name="T70" fmla="*/ 7 w 10"/>
                    <a:gd name="T71" fmla="*/ 1 h 1"/>
                    <a:gd name="T72" fmla="*/ 7 w 10"/>
                    <a:gd name="T73" fmla="*/ 1 h 1"/>
                    <a:gd name="T74" fmla="*/ 8 w 10"/>
                    <a:gd name="T75" fmla="*/ 1 h 1"/>
                    <a:gd name="T76" fmla="*/ 8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8 w 10"/>
                    <a:gd name="T83" fmla="*/ 1 h 1"/>
                    <a:gd name="T84" fmla="*/ 9 w 10"/>
                    <a:gd name="T85" fmla="*/ 1 h 1"/>
                    <a:gd name="T86" fmla="*/ 9 w 10"/>
                    <a:gd name="T87" fmla="*/ 1 h 1"/>
                    <a:gd name="T88" fmla="*/ 9 w 10"/>
                    <a:gd name="T89" fmla="*/ 1 h 1"/>
                    <a:gd name="T90" fmla="*/ 9 w 10"/>
                    <a:gd name="T91" fmla="*/ 1 h 1"/>
                    <a:gd name="T92" fmla="*/ 10 w 10"/>
                    <a:gd name="T93" fmla="*/ 1 h 1"/>
                    <a:gd name="T94" fmla="*/ 10 w 10"/>
                    <a:gd name="T95" fmla="*/ 1 h 1"/>
                    <a:gd name="T96" fmla="*/ 10 w 10"/>
                    <a:gd name="T97" fmla="*/ 1 h 1"/>
                    <a:gd name="T98" fmla="*/ 10 w 10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84" name="Freeform 442"/>
                <p:cNvSpPr>
                  <a:spLocks/>
                </p:cNvSpPr>
                <p:nvPr/>
              </p:nvSpPr>
              <p:spPr bwMode="auto">
                <a:xfrm rot="5400000" flipH="1">
                  <a:off x="1501161" y="1442931"/>
                  <a:ext cx="1394" cy="394"/>
                </a:xfrm>
                <a:custGeom>
                  <a:avLst/>
                  <a:gdLst>
                    <a:gd name="T0" fmla="*/ 0 w 10"/>
                    <a:gd name="T1" fmla="*/ 0 h 1"/>
                    <a:gd name="T2" fmla="*/ 0 w 10"/>
                    <a:gd name="T3" fmla="*/ 0 h 1"/>
                    <a:gd name="T4" fmla="*/ 0 w 10"/>
                    <a:gd name="T5" fmla="*/ 0 h 1"/>
                    <a:gd name="T6" fmla="*/ 1 w 10"/>
                    <a:gd name="T7" fmla="*/ 0 h 1"/>
                    <a:gd name="T8" fmla="*/ 1 w 10"/>
                    <a:gd name="T9" fmla="*/ 0 h 1"/>
                    <a:gd name="T10" fmla="*/ 1 w 10"/>
                    <a:gd name="T11" fmla="*/ 0 h 1"/>
                    <a:gd name="T12" fmla="*/ 1 w 10"/>
                    <a:gd name="T13" fmla="*/ 0 h 1"/>
                    <a:gd name="T14" fmla="*/ 1 w 10"/>
                    <a:gd name="T15" fmla="*/ 0 h 1"/>
                    <a:gd name="T16" fmla="*/ 1 w 10"/>
                    <a:gd name="T17" fmla="*/ 0 h 1"/>
                    <a:gd name="T18" fmla="*/ 2 w 10"/>
                    <a:gd name="T19" fmla="*/ 0 h 1"/>
                    <a:gd name="T20" fmla="*/ 2 w 10"/>
                    <a:gd name="T21" fmla="*/ 0 h 1"/>
                    <a:gd name="T22" fmla="*/ 2 w 10"/>
                    <a:gd name="T23" fmla="*/ 0 h 1"/>
                    <a:gd name="T24" fmla="*/ 2 w 10"/>
                    <a:gd name="T25" fmla="*/ 0 h 1"/>
                    <a:gd name="T26" fmla="*/ 3 w 10"/>
                    <a:gd name="T27" fmla="*/ 1 h 1"/>
                    <a:gd name="T28" fmla="*/ 3 w 10"/>
                    <a:gd name="T29" fmla="*/ 1 h 1"/>
                    <a:gd name="T30" fmla="*/ 3 w 10"/>
                    <a:gd name="T31" fmla="*/ 1 h 1"/>
                    <a:gd name="T32" fmla="*/ 3 w 10"/>
                    <a:gd name="T33" fmla="*/ 1 h 1"/>
                    <a:gd name="T34" fmla="*/ 3 w 10"/>
                    <a:gd name="T35" fmla="*/ 1 h 1"/>
                    <a:gd name="T36" fmla="*/ 3 w 10"/>
                    <a:gd name="T37" fmla="*/ 1 h 1"/>
                    <a:gd name="T38" fmla="*/ 4 w 10"/>
                    <a:gd name="T39" fmla="*/ 1 h 1"/>
                    <a:gd name="T40" fmla="*/ 4 w 10"/>
                    <a:gd name="T41" fmla="*/ 1 h 1"/>
                    <a:gd name="T42" fmla="*/ 4 w 10"/>
                    <a:gd name="T43" fmla="*/ 1 h 1"/>
                    <a:gd name="T44" fmla="*/ 4 w 10"/>
                    <a:gd name="T45" fmla="*/ 1 h 1"/>
                    <a:gd name="T46" fmla="*/ 5 w 10"/>
                    <a:gd name="T47" fmla="*/ 1 h 1"/>
                    <a:gd name="T48" fmla="*/ 5 w 10"/>
                    <a:gd name="T49" fmla="*/ 1 h 1"/>
                    <a:gd name="T50" fmla="*/ 5 w 10"/>
                    <a:gd name="T51" fmla="*/ 1 h 1"/>
                    <a:gd name="T52" fmla="*/ 5 w 10"/>
                    <a:gd name="T53" fmla="*/ 1 h 1"/>
                    <a:gd name="T54" fmla="*/ 5 w 10"/>
                    <a:gd name="T55" fmla="*/ 1 h 1"/>
                    <a:gd name="T56" fmla="*/ 6 w 10"/>
                    <a:gd name="T57" fmla="*/ 1 h 1"/>
                    <a:gd name="T58" fmla="*/ 6 w 10"/>
                    <a:gd name="T59" fmla="*/ 1 h 1"/>
                    <a:gd name="T60" fmla="*/ 6 w 10"/>
                    <a:gd name="T61" fmla="*/ 1 h 1"/>
                    <a:gd name="T62" fmla="*/ 6 w 10"/>
                    <a:gd name="T63" fmla="*/ 1 h 1"/>
                    <a:gd name="T64" fmla="*/ 7 w 10"/>
                    <a:gd name="T65" fmla="*/ 1 h 1"/>
                    <a:gd name="T66" fmla="*/ 7 w 10"/>
                    <a:gd name="T67" fmla="*/ 1 h 1"/>
                    <a:gd name="T68" fmla="*/ 7 w 10"/>
                    <a:gd name="T69" fmla="*/ 1 h 1"/>
                    <a:gd name="T70" fmla="*/ 7 w 10"/>
                    <a:gd name="T71" fmla="*/ 1 h 1"/>
                    <a:gd name="T72" fmla="*/ 7 w 10"/>
                    <a:gd name="T73" fmla="*/ 1 h 1"/>
                    <a:gd name="T74" fmla="*/ 7 w 10"/>
                    <a:gd name="T75" fmla="*/ 1 h 1"/>
                    <a:gd name="T76" fmla="*/ 8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8 w 10"/>
                    <a:gd name="T83" fmla="*/ 1 h 1"/>
                    <a:gd name="T84" fmla="*/ 8 w 10"/>
                    <a:gd name="T85" fmla="*/ 1 h 1"/>
                    <a:gd name="T86" fmla="*/ 8 w 10"/>
                    <a:gd name="T87" fmla="*/ 1 h 1"/>
                    <a:gd name="T88" fmla="*/ 9 w 10"/>
                    <a:gd name="T89" fmla="*/ 1 h 1"/>
                    <a:gd name="T90" fmla="*/ 9 w 10"/>
                    <a:gd name="T91" fmla="*/ 1 h 1"/>
                    <a:gd name="T92" fmla="*/ 9 w 10"/>
                    <a:gd name="T93" fmla="*/ 1 h 1"/>
                    <a:gd name="T94" fmla="*/ 9 w 10"/>
                    <a:gd name="T95" fmla="*/ 1 h 1"/>
                    <a:gd name="T96" fmla="*/ 10 w 10"/>
                    <a:gd name="T97" fmla="*/ 1 h 1"/>
                    <a:gd name="T98" fmla="*/ 10 w 10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85" name="Freeform 443"/>
                <p:cNvSpPr>
                  <a:spLocks/>
                </p:cNvSpPr>
                <p:nvPr/>
              </p:nvSpPr>
              <p:spPr bwMode="auto">
                <a:xfrm rot="5400000" flipH="1">
                  <a:off x="1500571" y="1441340"/>
                  <a:ext cx="1394" cy="787"/>
                </a:xfrm>
                <a:custGeom>
                  <a:avLst/>
                  <a:gdLst>
                    <a:gd name="T0" fmla="*/ 0 w 10"/>
                    <a:gd name="T1" fmla="*/ 0 h 2"/>
                    <a:gd name="T2" fmla="*/ 0 w 10"/>
                    <a:gd name="T3" fmla="*/ 0 h 2"/>
                    <a:gd name="T4" fmla="*/ 0 w 10"/>
                    <a:gd name="T5" fmla="*/ 0 h 2"/>
                    <a:gd name="T6" fmla="*/ 0 w 10"/>
                    <a:gd name="T7" fmla="*/ 0 h 2"/>
                    <a:gd name="T8" fmla="*/ 0 w 10"/>
                    <a:gd name="T9" fmla="*/ 0 h 2"/>
                    <a:gd name="T10" fmla="*/ 1 w 10"/>
                    <a:gd name="T11" fmla="*/ 0 h 2"/>
                    <a:gd name="T12" fmla="*/ 1 w 10"/>
                    <a:gd name="T13" fmla="*/ 0 h 2"/>
                    <a:gd name="T14" fmla="*/ 1 w 10"/>
                    <a:gd name="T15" fmla="*/ 0 h 2"/>
                    <a:gd name="T16" fmla="*/ 1 w 10"/>
                    <a:gd name="T17" fmla="*/ 0 h 2"/>
                    <a:gd name="T18" fmla="*/ 2 w 10"/>
                    <a:gd name="T19" fmla="*/ 0 h 2"/>
                    <a:gd name="T20" fmla="*/ 2 w 10"/>
                    <a:gd name="T21" fmla="*/ 0 h 2"/>
                    <a:gd name="T22" fmla="*/ 2 w 10"/>
                    <a:gd name="T23" fmla="*/ 0 h 2"/>
                    <a:gd name="T24" fmla="*/ 2 w 10"/>
                    <a:gd name="T25" fmla="*/ 1 h 2"/>
                    <a:gd name="T26" fmla="*/ 2 w 10"/>
                    <a:gd name="T27" fmla="*/ 1 h 2"/>
                    <a:gd name="T28" fmla="*/ 3 w 10"/>
                    <a:gd name="T29" fmla="*/ 1 h 2"/>
                    <a:gd name="T30" fmla="*/ 3 w 10"/>
                    <a:gd name="T31" fmla="*/ 1 h 2"/>
                    <a:gd name="T32" fmla="*/ 3 w 10"/>
                    <a:gd name="T33" fmla="*/ 1 h 2"/>
                    <a:gd name="T34" fmla="*/ 3 w 10"/>
                    <a:gd name="T35" fmla="*/ 1 h 2"/>
                    <a:gd name="T36" fmla="*/ 4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4 w 10"/>
                    <a:gd name="T43" fmla="*/ 1 h 2"/>
                    <a:gd name="T44" fmla="*/ 4 w 10"/>
                    <a:gd name="T45" fmla="*/ 1 h 2"/>
                    <a:gd name="T46" fmla="*/ 4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5 w 10"/>
                    <a:gd name="T55" fmla="*/ 1 h 2"/>
                    <a:gd name="T56" fmla="*/ 5 w 10"/>
                    <a:gd name="T57" fmla="*/ 1 h 2"/>
                    <a:gd name="T58" fmla="*/ 5 w 10"/>
                    <a:gd name="T59" fmla="*/ 1 h 2"/>
                    <a:gd name="T60" fmla="*/ 6 w 10"/>
                    <a:gd name="T61" fmla="*/ 1 h 2"/>
                    <a:gd name="T62" fmla="*/ 6 w 10"/>
                    <a:gd name="T63" fmla="*/ 1 h 2"/>
                    <a:gd name="T64" fmla="*/ 6 w 10"/>
                    <a:gd name="T65" fmla="*/ 1 h 2"/>
                    <a:gd name="T66" fmla="*/ 6 w 10"/>
                    <a:gd name="T67" fmla="*/ 1 h 2"/>
                    <a:gd name="T68" fmla="*/ 7 w 10"/>
                    <a:gd name="T69" fmla="*/ 1 h 2"/>
                    <a:gd name="T70" fmla="*/ 7 w 10"/>
                    <a:gd name="T71" fmla="*/ 1 h 2"/>
                    <a:gd name="T72" fmla="*/ 7 w 10"/>
                    <a:gd name="T73" fmla="*/ 1 h 2"/>
                    <a:gd name="T74" fmla="*/ 7 w 10"/>
                    <a:gd name="T75" fmla="*/ 1 h 2"/>
                    <a:gd name="T76" fmla="*/ 7 w 10"/>
                    <a:gd name="T77" fmla="*/ 1 h 2"/>
                    <a:gd name="T78" fmla="*/ 7 w 10"/>
                    <a:gd name="T79" fmla="*/ 1 h 2"/>
                    <a:gd name="T80" fmla="*/ 8 w 10"/>
                    <a:gd name="T81" fmla="*/ 1 h 2"/>
                    <a:gd name="T82" fmla="*/ 8 w 10"/>
                    <a:gd name="T83" fmla="*/ 1 h 2"/>
                    <a:gd name="T84" fmla="*/ 8 w 10"/>
                    <a:gd name="T85" fmla="*/ 1 h 2"/>
                    <a:gd name="T86" fmla="*/ 8 w 10"/>
                    <a:gd name="T87" fmla="*/ 1 h 2"/>
                    <a:gd name="T88" fmla="*/ 9 w 10"/>
                    <a:gd name="T89" fmla="*/ 1 h 2"/>
                    <a:gd name="T90" fmla="*/ 9 w 10"/>
                    <a:gd name="T91" fmla="*/ 2 h 2"/>
                    <a:gd name="T92" fmla="*/ 9 w 10"/>
                    <a:gd name="T93" fmla="*/ 2 h 2"/>
                    <a:gd name="T94" fmla="*/ 9 w 10"/>
                    <a:gd name="T95" fmla="*/ 2 h 2"/>
                    <a:gd name="T96" fmla="*/ 9 w 10"/>
                    <a:gd name="T97" fmla="*/ 2 h 2"/>
                    <a:gd name="T98" fmla="*/ 10 w 1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0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86" name="Freeform 444"/>
                <p:cNvSpPr>
                  <a:spLocks/>
                </p:cNvSpPr>
                <p:nvPr/>
              </p:nvSpPr>
              <p:spPr bwMode="auto">
                <a:xfrm rot="5400000" flipH="1">
                  <a:off x="1500050" y="1440212"/>
                  <a:ext cx="1255" cy="394"/>
                </a:xfrm>
                <a:custGeom>
                  <a:avLst/>
                  <a:gdLst>
                    <a:gd name="T0" fmla="*/ 0 w 9"/>
                    <a:gd name="T1" fmla="*/ 0 h 1"/>
                    <a:gd name="T2" fmla="*/ 0 w 9"/>
                    <a:gd name="T3" fmla="*/ 0 h 1"/>
                    <a:gd name="T4" fmla="*/ 0 w 9"/>
                    <a:gd name="T5" fmla="*/ 0 h 1"/>
                    <a:gd name="T6" fmla="*/ 0 w 9"/>
                    <a:gd name="T7" fmla="*/ 0 h 1"/>
                    <a:gd name="T8" fmla="*/ 1 w 9"/>
                    <a:gd name="T9" fmla="*/ 0 h 1"/>
                    <a:gd name="T10" fmla="*/ 1 w 9"/>
                    <a:gd name="T11" fmla="*/ 0 h 1"/>
                    <a:gd name="T12" fmla="*/ 1 w 9"/>
                    <a:gd name="T13" fmla="*/ 0 h 1"/>
                    <a:gd name="T14" fmla="*/ 1 w 9"/>
                    <a:gd name="T15" fmla="*/ 0 h 1"/>
                    <a:gd name="T16" fmla="*/ 1 w 9"/>
                    <a:gd name="T17" fmla="*/ 0 h 1"/>
                    <a:gd name="T18" fmla="*/ 1 w 9"/>
                    <a:gd name="T19" fmla="*/ 0 h 1"/>
                    <a:gd name="T20" fmla="*/ 2 w 9"/>
                    <a:gd name="T21" fmla="*/ 0 h 1"/>
                    <a:gd name="T22" fmla="*/ 2 w 9"/>
                    <a:gd name="T23" fmla="*/ 0 h 1"/>
                    <a:gd name="T24" fmla="*/ 2 w 9"/>
                    <a:gd name="T25" fmla="*/ 0 h 1"/>
                    <a:gd name="T26" fmla="*/ 2 w 9"/>
                    <a:gd name="T27" fmla="*/ 0 h 1"/>
                    <a:gd name="T28" fmla="*/ 2 w 9"/>
                    <a:gd name="T29" fmla="*/ 0 h 1"/>
                    <a:gd name="T30" fmla="*/ 2 w 9"/>
                    <a:gd name="T31" fmla="*/ 0 h 1"/>
                    <a:gd name="T32" fmla="*/ 3 w 9"/>
                    <a:gd name="T33" fmla="*/ 0 h 1"/>
                    <a:gd name="T34" fmla="*/ 3 w 9"/>
                    <a:gd name="T35" fmla="*/ 0 h 1"/>
                    <a:gd name="T36" fmla="*/ 3 w 9"/>
                    <a:gd name="T37" fmla="*/ 0 h 1"/>
                    <a:gd name="T38" fmla="*/ 3 w 9"/>
                    <a:gd name="T39" fmla="*/ 0 h 1"/>
                    <a:gd name="T40" fmla="*/ 4 w 9"/>
                    <a:gd name="T41" fmla="*/ 0 h 1"/>
                    <a:gd name="T42" fmla="*/ 4 w 9"/>
                    <a:gd name="T43" fmla="*/ 0 h 1"/>
                    <a:gd name="T44" fmla="*/ 4 w 9"/>
                    <a:gd name="T45" fmla="*/ 0 h 1"/>
                    <a:gd name="T46" fmla="*/ 4 w 9"/>
                    <a:gd name="T47" fmla="*/ 0 h 1"/>
                    <a:gd name="T48" fmla="*/ 4 w 9"/>
                    <a:gd name="T49" fmla="*/ 0 h 1"/>
                    <a:gd name="T50" fmla="*/ 4 w 9"/>
                    <a:gd name="T51" fmla="*/ 0 h 1"/>
                    <a:gd name="T52" fmla="*/ 5 w 9"/>
                    <a:gd name="T53" fmla="*/ 0 h 1"/>
                    <a:gd name="T54" fmla="*/ 5 w 9"/>
                    <a:gd name="T55" fmla="*/ 0 h 1"/>
                    <a:gd name="T56" fmla="*/ 5 w 9"/>
                    <a:gd name="T57" fmla="*/ 0 h 1"/>
                    <a:gd name="T58" fmla="*/ 5 w 9"/>
                    <a:gd name="T59" fmla="*/ 0 h 1"/>
                    <a:gd name="T60" fmla="*/ 6 w 9"/>
                    <a:gd name="T61" fmla="*/ 0 h 1"/>
                    <a:gd name="T62" fmla="*/ 6 w 9"/>
                    <a:gd name="T63" fmla="*/ 0 h 1"/>
                    <a:gd name="T64" fmla="*/ 6 w 9"/>
                    <a:gd name="T65" fmla="*/ 0 h 1"/>
                    <a:gd name="T66" fmla="*/ 6 w 9"/>
                    <a:gd name="T67" fmla="*/ 0 h 1"/>
                    <a:gd name="T68" fmla="*/ 6 w 9"/>
                    <a:gd name="T69" fmla="*/ 0 h 1"/>
                    <a:gd name="T70" fmla="*/ 7 w 9"/>
                    <a:gd name="T71" fmla="*/ 0 h 1"/>
                    <a:gd name="T72" fmla="*/ 7 w 9"/>
                    <a:gd name="T73" fmla="*/ 0 h 1"/>
                    <a:gd name="T74" fmla="*/ 7 w 9"/>
                    <a:gd name="T75" fmla="*/ 0 h 1"/>
                    <a:gd name="T76" fmla="*/ 7 w 9"/>
                    <a:gd name="T77" fmla="*/ 0 h 1"/>
                    <a:gd name="T78" fmla="*/ 8 w 9"/>
                    <a:gd name="T79" fmla="*/ 0 h 1"/>
                    <a:gd name="T80" fmla="*/ 8 w 9"/>
                    <a:gd name="T81" fmla="*/ 0 h 1"/>
                    <a:gd name="T82" fmla="*/ 8 w 9"/>
                    <a:gd name="T83" fmla="*/ 0 h 1"/>
                    <a:gd name="T84" fmla="*/ 8 w 9"/>
                    <a:gd name="T85" fmla="*/ 0 h 1"/>
                    <a:gd name="T86" fmla="*/ 8 w 9"/>
                    <a:gd name="T87" fmla="*/ 0 h 1"/>
                    <a:gd name="T88" fmla="*/ 8 w 9"/>
                    <a:gd name="T89" fmla="*/ 0 h 1"/>
                    <a:gd name="T90" fmla="*/ 9 w 9"/>
                    <a:gd name="T91" fmla="*/ 1 h 1"/>
                    <a:gd name="T92" fmla="*/ 9 w 9"/>
                    <a:gd name="T93" fmla="*/ 1 h 1"/>
                    <a:gd name="T94" fmla="*/ 9 w 9"/>
                    <a:gd name="T95" fmla="*/ 1 h 1"/>
                    <a:gd name="T96" fmla="*/ 9 w 9"/>
                    <a:gd name="T97" fmla="*/ 1 h 1"/>
                    <a:gd name="T98" fmla="*/ 9 w 9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87" name="Freeform 445"/>
                <p:cNvSpPr>
                  <a:spLocks/>
                </p:cNvSpPr>
                <p:nvPr/>
              </p:nvSpPr>
              <p:spPr bwMode="auto">
                <a:xfrm rot="5400000" flipH="1">
                  <a:off x="1499587" y="1438888"/>
                  <a:ext cx="1394" cy="394"/>
                </a:xfrm>
                <a:custGeom>
                  <a:avLst/>
                  <a:gdLst>
                    <a:gd name="T0" fmla="*/ 0 w 10"/>
                    <a:gd name="T1" fmla="*/ 0 h 1"/>
                    <a:gd name="T2" fmla="*/ 0 w 10"/>
                    <a:gd name="T3" fmla="*/ 0 h 1"/>
                    <a:gd name="T4" fmla="*/ 1 w 10"/>
                    <a:gd name="T5" fmla="*/ 0 h 1"/>
                    <a:gd name="T6" fmla="*/ 1 w 10"/>
                    <a:gd name="T7" fmla="*/ 0 h 1"/>
                    <a:gd name="T8" fmla="*/ 1 w 10"/>
                    <a:gd name="T9" fmla="*/ 0 h 1"/>
                    <a:gd name="T10" fmla="*/ 1 w 10"/>
                    <a:gd name="T11" fmla="*/ 0 h 1"/>
                    <a:gd name="T12" fmla="*/ 2 w 10"/>
                    <a:gd name="T13" fmla="*/ 0 h 1"/>
                    <a:gd name="T14" fmla="*/ 2 w 10"/>
                    <a:gd name="T15" fmla="*/ 0 h 1"/>
                    <a:gd name="T16" fmla="*/ 2 w 10"/>
                    <a:gd name="T17" fmla="*/ 0 h 1"/>
                    <a:gd name="T18" fmla="*/ 2 w 10"/>
                    <a:gd name="T19" fmla="*/ 0 h 1"/>
                    <a:gd name="T20" fmla="*/ 2 w 10"/>
                    <a:gd name="T21" fmla="*/ 0 h 1"/>
                    <a:gd name="T22" fmla="*/ 2 w 10"/>
                    <a:gd name="T23" fmla="*/ 0 h 1"/>
                    <a:gd name="T24" fmla="*/ 3 w 10"/>
                    <a:gd name="T25" fmla="*/ 0 h 1"/>
                    <a:gd name="T26" fmla="*/ 3 w 10"/>
                    <a:gd name="T27" fmla="*/ 0 h 1"/>
                    <a:gd name="T28" fmla="*/ 3 w 10"/>
                    <a:gd name="T29" fmla="*/ 0 h 1"/>
                    <a:gd name="T30" fmla="*/ 3 w 10"/>
                    <a:gd name="T31" fmla="*/ 0 h 1"/>
                    <a:gd name="T32" fmla="*/ 4 w 10"/>
                    <a:gd name="T33" fmla="*/ 0 h 1"/>
                    <a:gd name="T34" fmla="*/ 4 w 10"/>
                    <a:gd name="T35" fmla="*/ 0 h 1"/>
                    <a:gd name="T36" fmla="*/ 4 w 10"/>
                    <a:gd name="T37" fmla="*/ 0 h 1"/>
                    <a:gd name="T38" fmla="*/ 4 w 10"/>
                    <a:gd name="T39" fmla="*/ 0 h 1"/>
                    <a:gd name="T40" fmla="*/ 4 w 10"/>
                    <a:gd name="T41" fmla="*/ 0 h 1"/>
                    <a:gd name="T42" fmla="*/ 4 w 10"/>
                    <a:gd name="T43" fmla="*/ 0 h 1"/>
                    <a:gd name="T44" fmla="*/ 5 w 10"/>
                    <a:gd name="T45" fmla="*/ 0 h 1"/>
                    <a:gd name="T46" fmla="*/ 5 w 10"/>
                    <a:gd name="T47" fmla="*/ 0 h 1"/>
                    <a:gd name="T48" fmla="*/ 5 w 10"/>
                    <a:gd name="T49" fmla="*/ 0 h 1"/>
                    <a:gd name="T50" fmla="*/ 6 w 10"/>
                    <a:gd name="T51" fmla="*/ 0 h 1"/>
                    <a:gd name="T52" fmla="*/ 6 w 10"/>
                    <a:gd name="T53" fmla="*/ 0 h 1"/>
                    <a:gd name="T54" fmla="*/ 6 w 10"/>
                    <a:gd name="T55" fmla="*/ 0 h 1"/>
                    <a:gd name="T56" fmla="*/ 6 w 10"/>
                    <a:gd name="T57" fmla="*/ 0 h 1"/>
                    <a:gd name="T58" fmla="*/ 6 w 10"/>
                    <a:gd name="T59" fmla="*/ 1 h 1"/>
                    <a:gd name="T60" fmla="*/ 6 w 10"/>
                    <a:gd name="T61" fmla="*/ 1 h 1"/>
                    <a:gd name="T62" fmla="*/ 7 w 10"/>
                    <a:gd name="T63" fmla="*/ 1 h 1"/>
                    <a:gd name="T64" fmla="*/ 7 w 10"/>
                    <a:gd name="T65" fmla="*/ 1 h 1"/>
                    <a:gd name="T66" fmla="*/ 7 w 10"/>
                    <a:gd name="T67" fmla="*/ 1 h 1"/>
                    <a:gd name="T68" fmla="*/ 7 w 10"/>
                    <a:gd name="T69" fmla="*/ 1 h 1"/>
                    <a:gd name="T70" fmla="*/ 7 w 10"/>
                    <a:gd name="T71" fmla="*/ 1 h 1"/>
                    <a:gd name="T72" fmla="*/ 7 w 10"/>
                    <a:gd name="T73" fmla="*/ 1 h 1"/>
                    <a:gd name="T74" fmla="*/ 8 w 10"/>
                    <a:gd name="T75" fmla="*/ 1 h 1"/>
                    <a:gd name="T76" fmla="*/ 8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9 w 10"/>
                    <a:gd name="T83" fmla="*/ 1 h 1"/>
                    <a:gd name="T84" fmla="*/ 9 w 10"/>
                    <a:gd name="T85" fmla="*/ 1 h 1"/>
                    <a:gd name="T86" fmla="*/ 9 w 10"/>
                    <a:gd name="T87" fmla="*/ 1 h 1"/>
                    <a:gd name="T88" fmla="*/ 9 w 10"/>
                    <a:gd name="T89" fmla="*/ 1 h 1"/>
                    <a:gd name="T90" fmla="*/ 9 w 10"/>
                    <a:gd name="T91" fmla="*/ 1 h 1"/>
                    <a:gd name="T92" fmla="*/ 9 w 10"/>
                    <a:gd name="T93" fmla="*/ 1 h 1"/>
                    <a:gd name="T94" fmla="*/ 10 w 10"/>
                    <a:gd name="T95" fmla="*/ 1 h 1"/>
                    <a:gd name="T96" fmla="*/ 10 w 10"/>
                    <a:gd name="T97" fmla="*/ 1 h 1"/>
                    <a:gd name="T98" fmla="*/ 10 w 10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88" name="Freeform 446"/>
                <p:cNvSpPr>
                  <a:spLocks/>
                </p:cNvSpPr>
                <p:nvPr/>
              </p:nvSpPr>
              <p:spPr bwMode="auto">
                <a:xfrm rot="5400000" flipH="1">
                  <a:off x="1499193" y="1437493"/>
                  <a:ext cx="1394" cy="394"/>
                </a:xfrm>
                <a:custGeom>
                  <a:avLst/>
                  <a:gdLst>
                    <a:gd name="T0" fmla="*/ 0 w 10"/>
                    <a:gd name="T1" fmla="*/ 0 h 1"/>
                    <a:gd name="T2" fmla="*/ 0 w 10"/>
                    <a:gd name="T3" fmla="*/ 0 h 1"/>
                    <a:gd name="T4" fmla="*/ 1 w 10"/>
                    <a:gd name="T5" fmla="*/ 0 h 1"/>
                    <a:gd name="T6" fmla="*/ 1 w 10"/>
                    <a:gd name="T7" fmla="*/ 0 h 1"/>
                    <a:gd name="T8" fmla="*/ 1 w 10"/>
                    <a:gd name="T9" fmla="*/ 0 h 1"/>
                    <a:gd name="T10" fmla="*/ 1 w 10"/>
                    <a:gd name="T11" fmla="*/ 0 h 1"/>
                    <a:gd name="T12" fmla="*/ 1 w 10"/>
                    <a:gd name="T13" fmla="*/ 0 h 1"/>
                    <a:gd name="T14" fmla="*/ 1 w 10"/>
                    <a:gd name="T15" fmla="*/ 0 h 1"/>
                    <a:gd name="T16" fmla="*/ 2 w 10"/>
                    <a:gd name="T17" fmla="*/ 0 h 1"/>
                    <a:gd name="T18" fmla="*/ 2 w 10"/>
                    <a:gd name="T19" fmla="*/ 0 h 1"/>
                    <a:gd name="T20" fmla="*/ 2 w 10"/>
                    <a:gd name="T21" fmla="*/ 0 h 1"/>
                    <a:gd name="T22" fmla="*/ 3 w 10"/>
                    <a:gd name="T23" fmla="*/ 0 h 1"/>
                    <a:gd name="T24" fmla="*/ 3 w 10"/>
                    <a:gd name="T25" fmla="*/ 0 h 1"/>
                    <a:gd name="T26" fmla="*/ 3 w 10"/>
                    <a:gd name="T27" fmla="*/ 0 h 1"/>
                    <a:gd name="T28" fmla="*/ 3 w 10"/>
                    <a:gd name="T29" fmla="*/ 0 h 1"/>
                    <a:gd name="T30" fmla="*/ 3 w 10"/>
                    <a:gd name="T31" fmla="*/ 0 h 1"/>
                    <a:gd name="T32" fmla="*/ 3 w 10"/>
                    <a:gd name="T33" fmla="*/ 0 h 1"/>
                    <a:gd name="T34" fmla="*/ 4 w 10"/>
                    <a:gd name="T35" fmla="*/ 0 h 1"/>
                    <a:gd name="T36" fmla="*/ 4 w 10"/>
                    <a:gd name="T37" fmla="*/ 0 h 1"/>
                    <a:gd name="T38" fmla="*/ 4 w 10"/>
                    <a:gd name="T39" fmla="*/ 0 h 1"/>
                    <a:gd name="T40" fmla="*/ 4 w 10"/>
                    <a:gd name="T41" fmla="*/ 0 h 1"/>
                    <a:gd name="T42" fmla="*/ 4 w 10"/>
                    <a:gd name="T43" fmla="*/ 0 h 1"/>
                    <a:gd name="T44" fmla="*/ 4 w 10"/>
                    <a:gd name="T45" fmla="*/ 0 h 1"/>
                    <a:gd name="T46" fmla="*/ 5 w 10"/>
                    <a:gd name="T47" fmla="*/ 0 h 1"/>
                    <a:gd name="T48" fmla="*/ 5 w 10"/>
                    <a:gd name="T49" fmla="*/ 0 h 1"/>
                    <a:gd name="T50" fmla="*/ 5 w 10"/>
                    <a:gd name="T51" fmla="*/ 0 h 1"/>
                    <a:gd name="T52" fmla="*/ 5 w 10"/>
                    <a:gd name="T53" fmla="*/ 0 h 1"/>
                    <a:gd name="T54" fmla="*/ 6 w 10"/>
                    <a:gd name="T55" fmla="*/ 0 h 1"/>
                    <a:gd name="T56" fmla="*/ 6 w 10"/>
                    <a:gd name="T57" fmla="*/ 0 h 1"/>
                    <a:gd name="T58" fmla="*/ 6 w 10"/>
                    <a:gd name="T59" fmla="*/ 0 h 1"/>
                    <a:gd name="T60" fmla="*/ 6 w 10"/>
                    <a:gd name="T61" fmla="*/ 1 h 1"/>
                    <a:gd name="T62" fmla="*/ 6 w 10"/>
                    <a:gd name="T63" fmla="*/ 1 h 1"/>
                    <a:gd name="T64" fmla="*/ 6 w 10"/>
                    <a:gd name="T65" fmla="*/ 1 h 1"/>
                    <a:gd name="T66" fmla="*/ 7 w 10"/>
                    <a:gd name="T67" fmla="*/ 1 h 1"/>
                    <a:gd name="T68" fmla="*/ 7 w 10"/>
                    <a:gd name="T69" fmla="*/ 1 h 1"/>
                    <a:gd name="T70" fmla="*/ 7 w 10"/>
                    <a:gd name="T71" fmla="*/ 1 h 1"/>
                    <a:gd name="T72" fmla="*/ 7 w 10"/>
                    <a:gd name="T73" fmla="*/ 1 h 1"/>
                    <a:gd name="T74" fmla="*/ 8 w 10"/>
                    <a:gd name="T75" fmla="*/ 1 h 1"/>
                    <a:gd name="T76" fmla="*/ 8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8 w 10"/>
                    <a:gd name="T83" fmla="*/ 1 h 1"/>
                    <a:gd name="T84" fmla="*/ 8 w 10"/>
                    <a:gd name="T85" fmla="*/ 1 h 1"/>
                    <a:gd name="T86" fmla="*/ 9 w 10"/>
                    <a:gd name="T87" fmla="*/ 1 h 1"/>
                    <a:gd name="T88" fmla="*/ 9 w 10"/>
                    <a:gd name="T89" fmla="*/ 1 h 1"/>
                    <a:gd name="T90" fmla="*/ 9 w 10"/>
                    <a:gd name="T91" fmla="*/ 1 h 1"/>
                    <a:gd name="T92" fmla="*/ 10 w 10"/>
                    <a:gd name="T93" fmla="*/ 1 h 1"/>
                    <a:gd name="T94" fmla="*/ 10 w 10"/>
                    <a:gd name="T95" fmla="*/ 1 h 1"/>
                    <a:gd name="T96" fmla="*/ 10 w 10"/>
                    <a:gd name="T97" fmla="*/ 1 h 1"/>
                    <a:gd name="T98" fmla="*/ 10 w 10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89" name="Freeform 447"/>
                <p:cNvSpPr>
                  <a:spLocks/>
                </p:cNvSpPr>
                <p:nvPr/>
              </p:nvSpPr>
              <p:spPr bwMode="auto">
                <a:xfrm rot="5400000" flipH="1">
                  <a:off x="1498800" y="1436099"/>
                  <a:ext cx="1394" cy="394"/>
                </a:xfrm>
                <a:custGeom>
                  <a:avLst/>
                  <a:gdLst>
                    <a:gd name="T0" fmla="*/ 0 w 10"/>
                    <a:gd name="T1" fmla="*/ 0 h 1"/>
                    <a:gd name="T2" fmla="*/ 0 w 10"/>
                    <a:gd name="T3" fmla="*/ 0 h 1"/>
                    <a:gd name="T4" fmla="*/ 0 w 10"/>
                    <a:gd name="T5" fmla="*/ 0 h 1"/>
                    <a:gd name="T6" fmla="*/ 1 w 10"/>
                    <a:gd name="T7" fmla="*/ 0 h 1"/>
                    <a:gd name="T8" fmla="*/ 1 w 10"/>
                    <a:gd name="T9" fmla="*/ 0 h 1"/>
                    <a:gd name="T10" fmla="*/ 1 w 10"/>
                    <a:gd name="T11" fmla="*/ 0 h 1"/>
                    <a:gd name="T12" fmla="*/ 1 w 10"/>
                    <a:gd name="T13" fmla="*/ 0 h 1"/>
                    <a:gd name="T14" fmla="*/ 2 w 10"/>
                    <a:gd name="T15" fmla="*/ 0 h 1"/>
                    <a:gd name="T16" fmla="*/ 2 w 10"/>
                    <a:gd name="T17" fmla="*/ 0 h 1"/>
                    <a:gd name="T18" fmla="*/ 2 w 10"/>
                    <a:gd name="T19" fmla="*/ 0 h 1"/>
                    <a:gd name="T20" fmla="*/ 2 w 10"/>
                    <a:gd name="T21" fmla="*/ 0 h 1"/>
                    <a:gd name="T22" fmla="*/ 2 w 10"/>
                    <a:gd name="T23" fmla="*/ 0 h 1"/>
                    <a:gd name="T24" fmla="*/ 2 w 10"/>
                    <a:gd name="T25" fmla="*/ 0 h 1"/>
                    <a:gd name="T26" fmla="*/ 3 w 10"/>
                    <a:gd name="T27" fmla="*/ 0 h 1"/>
                    <a:gd name="T28" fmla="*/ 3 w 10"/>
                    <a:gd name="T29" fmla="*/ 0 h 1"/>
                    <a:gd name="T30" fmla="*/ 3 w 10"/>
                    <a:gd name="T31" fmla="*/ 0 h 1"/>
                    <a:gd name="T32" fmla="*/ 3 w 10"/>
                    <a:gd name="T33" fmla="*/ 0 h 1"/>
                    <a:gd name="T34" fmla="*/ 3 w 10"/>
                    <a:gd name="T35" fmla="*/ 0 h 1"/>
                    <a:gd name="T36" fmla="*/ 3 w 10"/>
                    <a:gd name="T37" fmla="*/ 0 h 1"/>
                    <a:gd name="T38" fmla="*/ 4 w 10"/>
                    <a:gd name="T39" fmla="*/ 0 h 1"/>
                    <a:gd name="T40" fmla="*/ 4 w 10"/>
                    <a:gd name="T41" fmla="*/ 0 h 1"/>
                    <a:gd name="T42" fmla="*/ 4 w 10"/>
                    <a:gd name="T43" fmla="*/ 0 h 1"/>
                    <a:gd name="T44" fmla="*/ 4 w 10"/>
                    <a:gd name="T45" fmla="*/ 0 h 1"/>
                    <a:gd name="T46" fmla="*/ 5 w 10"/>
                    <a:gd name="T47" fmla="*/ 0 h 1"/>
                    <a:gd name="T48" fmla="*/ 5 w 10"/>
                    <a:gd name="T49" fmla="*/ 0 h 1"/>
                    <a:gd name="T50" fmla="*/ 5 w 10"/>
                    <a:gd name="T51" fmla="*/ 0 h 1"/>
                    <a:gd name="T52" fmla="*/ 5 w 10"/>
                    <a:gd name="T53" fmla="*/ 0 h 1"/>
                    <a:gd name="T54" fmla="*/ 5 w 10"/>
                    <a:gd name="T55" fmla="*/ 0 h 1"/>
                    <a:gd name="T56" fmla="*/ 5 w 10"/>
                    <a:gd name="T57" fmla="*/ 0 h 1"/>
                    <a:gd name="T58" fmla="*/ 6 w 10"/>
                    <a:gd name="T59" fmla="*/ 0 h 1"/>
                    <a:gd name="T60" fmla="*/ 6 w 10"/>
                    <a:gd name="T61" fmla="*/ 0 h 1"/>
                    <a:gd name="T62" fmla="*/ 6 w 10"/>
                    <a:gd name="T63" fmla="*/ 0 h 1"/>
                    <a:gd name="T64" fmla="*/ 6 w 10"/>
                    <a:gd name="T65" fmla="*/ 1 h 1"/>
                    <a:gd name="T66" fmla="*/ 7 w 10"/>
                    <a:gd name="T67" fmla="*/ 1 h 1"/>
                    <a:gd name="T68" fmla="*/ 7 w 10"/>
                    <a:gd name="T69" fmla="*/ 1 h 1"/>
                    <a:gd name="T70" fmla="*/ 7 w 10"/>
                    <a:gd name="T71" fmla="*/ 1 h 1"/>
                    <a:gd name="T72" fmla="*/ 7 w 10"/>
                    <a:gd name="T73" fmla="*/ 1 h 1"/>
                    <a:gd name="T74" fmla="*/ 7 w 10"/>
                    <a:gd name="T75" fmla="*/ 1 h 1"/>
                    <a:gd name="T76" fmla="*/ 8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8 w 10"/>
                    <a:gd name="T83" fmla="*/ 1 h 1"/>
                    <a:gd name="T84" fmla="*/ 9 w 10"/>
                    <a:gd name="T85" fmla="*/ 1 h 1"/>
                    <a:gd name="T86" fmla="*/ 9 w 10"/>
                    <a:gd name="T87" fmla="*/ 1 h 1"/>
                    <a:gd name="T88" fmla="*/ 9 w 10"/>
                    <a:gd name="T89" fmla="*/ 1 h 1"/>
                    <a:gd name="T90" fmla="*/ 9 w 10"/>
                    <a:gd name="T91" fmla="*/ 1 h 1"/>
                    <a:gd name="T92" fmla="*/ 9 w 10"/>
                    <a:gd name="T93" fmla="*/ 1 h 1"/>
                    <a:gd name="T94" fmla="*/ 9 w 10"/>
                    <a:gd name="T95" fmla="*/ 1 h 1"/>
                    <a:gd name="T96" fmla="*/ 10 w 10"/>
                    <a:gd name="T97" fmla="*/ 1 h 1"/>
                    <a:gd name="T98" fmla="*/ 10 w 10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90" name="Freeform 448"/>
                <p:cNvSpPr>
                  <a:spLocks/>
                </p:cNvSpPr>
                <p:nvPr/>
              </p:nvSpPr>
              <p:spPr bwMode="auto">
                <a:xfrm rot="5400000" flipH="1">
                  <a:off x="1498476" y="1434775"/>
                  <a:ext cx="1255" cy="394"/>
                </a:xfrm>
                <a:custGeom>
                  <a:avLst/>
                  <a:gdLst>
                    <a:gd name="T0" fmla="*/ 0 w 9"/>
                    <a:gd name="T1" fmla="*/ 0 h 1"/>
                    <a:gd name="T2" fmla="*/ 0 w 9"/>
                    <a:gd name="T3" fmla="*/ 0 h 1"/>
                    <a:gd name="T4" fmla="*/ 0 w 9"/>
                    <a:gd name="T5" fmla="*/ 0 h 1"/>
                    <a:gd name="T6" fmla="*/ 0 w 9"/>
                    <a:gd name="T7" fmla="*/ 0 h 1"/>
                    <a:gd name="T8" fmla="*/ 0 w 9"/>
                    <a:gd name="T9" fmla="*/ 0 h 1"/>
                    <a:gd name="T10" fmla="*/ 1 w 9"/>
                    <a:gd name="T11" fmla="*/ 0 h 1"/>
                    <a:gd name="T12" fmla="*/ 1 w 9"/>
                    <a:gd name="T13" fmla="*/ 0 h 1"/>
                    <a:gd name="T14" fmla="*/ 1 w 9"/>
                    <a:gd name="T15" fmla="*/ 0 h 1"/>
                    <a:gd name="T16" fmla="*/ 1 w 9"/>
                    <a:gd name="T17" fmla="*/ 0 h 1"/>
                    <a:gd name="T18" fmla="*/ 2 w 9"/>
                    <a:gd name="T19" fmla="*/ 0 h 1"/>
                    <a:gd name="T20" fmla="*/ 2 w 9"/>
                    <a:gd name="T21" fmla="*/ 0 h 1"/>
                    <a:gd name="T22" fmla="*/ 2 w 9"/>
                    <a:gd name="T23" fmla="*/ 0 h 1"/>
                    <a:gd name="T24" fmla="*/ 2 w 9"/>
                    <a:gd name="T25" fmla="*/ 0 h 1"/>
                    <a:gd name="T26" fmla="*/ 2 w 9"/>
                    <a:gd name="T27" fmla="*/ 0 h 1"/>
                    <a:gd name="T28" fmla="*/ 2 w 9"/>
                    <a:gd name="T29" fmla="*/ 0 h 1"/>
                    <a:gd name="T30" fmla="*/ 3 w 9"/>
                    <a:gd name="T31" fmla="*/ 0 h 1"/>
                    <a:gd name="T32" fmla="*/ 3 w 9"/>
                    <a:gd name="T33" fmla="*/ 0 h 1"/>
                    <a:gd name="T34" fmla="*/ 3 w 9"/>
                    <a:gd name="T35" fmla="*/ 1 h 1"/>
                    <a:gd name="T36" fmla="*/ 3 w 9"/>
                    <a:gd name="T37" fmla="*/ 1 h 1"/>
                    <a:gd name="T38" fmla="*/ 4 w 9"/>
                    <a:gd name="T39" fmla="*/ 1 h 1"/>
                    <a:gd name="T40" fmla="*/ 4 w 9"/>
                    <a:gd name="T41" fmla="*/ 1 h 1"/>
                    <a:gd name="T42" fmla="*/ 4 w 9"/>
                    <a:gd name="T43" fmla="*/ 1 h 1"/>
                    <a:gd name="T44" fmla="*/ 4 w 9"/>
                    <a:gd name="T45" fmla="*/ 1 h 1"/>
                    <a:gd name="T46" fmla="*/ 4 w 9"/>
                    <a:gd name="T47" fmla="*/ 1 h 1"/>
                    <a:gd name="T48" fmla="*/ 5 w 9"/>
                    <a:gd name="T49" fmla="*/ 1 h 1"/>
                    <a:gd name="T50" fmla="*/ 5 w 9"/>
                    <a:gd name="T51" fmla="*/ 1 h 1"/>
                    <a:gd name="T52" fmla="*/ 5 w 9"/>
                    <a:gd name="T53" fmla="*/ 1 h 1"/>
                    <a:gd name="T54" fmla="*/ 5 w 9"/>
                    <a:gd name="T55" fmla="*/ 1 h 1"/>
                    <a:gd name="T56" fmla="*/ 6 w 9"/>
                    <a:gd name="T57" fmla="*/ 1 h 1"/>
                    <a:gd name="T58" fmla="*/ 6 w 9"/>
                    <a:gd name="T59" fmla="*/ 1 h 1"/>
                    <a:gd name="T60" fmla="*/ 6 w 9"/>
                    <a:gd name="T61" fmla="*/ 1 h 1"/>
                    <a:gd name="T62" fmla="*/ 6 w 9"/>
                    <a:gd name="T63" fmla="*/ 1 h 1"/>
                    <a:gd name="T64" fmla="*/ 6 w 9"/>
                    <a:gd name="T65" fmla="*/ 1 h 1"/>
                    <a:gd name="T66" fmla="*/ 6 w 9"/>
                    <a:gd name="T67" fmla="*/ 1 h 1"/>
                    <a:gd name="T68" fmla="*/ 7 w 9"/>
                    <a:gd name="T69" fmla="*/ 1 h 1"/>
                    <a:gd name="T70" fmla="*/ 7 w 9"/>
                    <a:gd name="T71" fmla="*/ 1 h 1"/>
                    <a:gd name="T72" fmla="*/ 7 w 9"/>
                    <a:gd name="T73" fmla="*/ 1 h 1"/>
                    <a:gd name="T74" fmla="*/ 7 w 9"/>
                    <a:gd name="T75" fmla="*/ 1 h 1"/>
                    <a:gd name="T76" fmla="*/ 7 w 9"/>
                    <a:gd name="T77" fmla="*/ 1 h 1"/>
                    <a:gd name="T78" fmla="*/ 7 w 9"/>
                    <a:gd name="T79" fmla="*/ 1 h 1"/>
                    <a:gd name="T80" fmla="*/ 8 w 9"/>
                    <a:gd name="T81" fmla="*/ 1 h 1"/>
                    <a:gd name="T82" fmla="*/ 8 w 9"/>
                    <a:gd name="T83" fmla="*/ 1 h 1"/>
                    <a:gd name="T84" fmla="*/ 8 w 9"/>
                    <a:gd name="T85" fmla="*/ 1 h 1"/>
                    <a:gd name="T86" fmla="*/ 8 w 9"/>
                    <a:gd name="T87" fmla="*/ 1 h 1"/>
                    <a:gd name="T88" fmla="*/ 9 w 9"/>
                    <a:gd name="T89" fmla="*/ 1 h 1"/>
                    <a:gd name="T90" fmla="*/ 9 w 9"/>
                    <a:gd name="T91" fmla="*/ 1 h 1"/>
                    <a:gd name="T92" fmla="*/ 9 w 9"/>
                    <a:gd name="T93" fmla="*/ 1 h 1"/>
                    <a:gd name="T94" fmla="*/ 9 w 9"/>
                    <a:gd name="T95" fmla="*/ 1 h 1"/>
                    <a:gd name="T96" fmla="*/ 9 w 9"/>
                    <a:gd name="T97" fmla="*/ 1 h 1"/>
                    <a:gd name="T98" fmla="*/ 9 w 9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91" name="Freeform 449"/>
                <p:cNvSpPr>
                  <a:spLocks/>
                </p:cNvSpPr>
                <p:nvPr/>
              </p:nvSpPr>
              <p:spPr bwMode="auto">
                <a:xfrm rot="5400000" flipH="1">
                  <a:off x="1497943" y="1433381"/>
                  <a:ext cx="1534" cy="394"/>
                </a:xfrm>
                <a:custGeom>
                  <a:avLst/>
                  <a:gdLst>
                    <a:gd name="T0" fmla="*/ 0 w 11"/>
                    <a:gd name="T1" fmla="*/ 0 h 1"/>
                    <a:gd name="T2" fmla="*/ 1 w 11"/>
                    <a:gd name="T3" fmla="*/ 0 h 1"/>
                    <a:gd name="T4" fmla="*/ 1 w 11"/>
                    <a:gd name="T5" fmla="*/ 0 h 1"/>
                    <a:gd name="T6" fmla="*/ 1 w 11"/>
                    <a:gd name="T7" fmla="*/ 0 h 1"/>
                    <a:gd name="T8" fmla="*/ 1 w 11"/>
                    <a:gd name="T9" fmla="*/ 0 h 1"/>
                    <a:gd name="T10" fmla="*/ 2 w 11"/>
                    <a:gd name="T11" fmla="*/ 0 h 1"/>
                    <a:gd name="T12" fmla="*/ 2 w 11"/>
                    <a:gd name="T13" fmla="*/ 0 h 1"/>
                    <a:gd name="T14" fmla="*/ 2 w 11"/>
                    <a:gd name="T15" fmla="*/ 0 h 1"/>
                    <a:gd name="T16" fmla="*/ 2 w 11"/>
                    <a:gd name="T17" fmla="*/ 0 h 1"/>
                    <a:gd name="T18" fmla="*/ 2 w 11"/>
                    <a:gd name="T19" fmla="*/ 0 h 1"/>
                    <a:gd name="T20" fmla="*/ 3 w 11"/>
                    <a:gd name="T21" fmla="*/ 0 h 1"/>
                    <a:gd name="T22" fmla="*/ 3 w 11"/>
                    <a:gd name="T23" fmla="*/ 0 h 1"/>
                    <a:gd name="T24" fmla="*/ 3 w 11"/>
                    <a:gd name="T25" fmla="*/ 0 h 1"/>
                    <a:gd name="T26" fmla="*/ 3 w 11"/>
                    <a:gd name="T27" fmla="*/ 0 h 1"/>
                    <a:gd name="T28" fmla="*/ 4 w 11"/>
                    <a:gd name="T29" fmla="*/ 0 h 1"/>
                    <a:gd name="T30" fmla="*/ 4 w 11"/>
                    <a:gd name="T31" fmla="*/ 0 h 1"/>
                    <a:gd name="T32" fmla="*/ 4 w 11"/>
                    <a:gd name="T33" fmla="*/ 0 h 1"/>
                    <a:gd name="T34" fmla="*/ 4 w 11"/>
                    <a:gd name="T35" fmla="*/ 0 h 1"/>
                    <a:gd name="T36" fmla="*/ 4 w 11"/>
                    <a:gd name="T37" fmla="*/ 0 h 1"/>
                    <a:gd name="T38" fmla="*/ 4 w 11"/>
                    <a:gd name="T39" fmla="*/ 0 h 1"/>
                    <a:gd name="T40" fmla="*/ 5 w 11"/>
                    <a:gd name="T41" fmla="*/ 1 h 1"/>
                    <a:gd name="T42" fmla="*/ 5 w 11"/>
                    <a:gd name="T43" fmla="*/ 1 h 1"/>
                    <a:gd name="T44" fmla="*/ 5 w 11"/>
                    <a:gd name="T45" fmla="*/ 1 h 1"/>
                    <a:gd name="T46" fmla="*/ 5 w 11"/>
                    <a:gd name="T47" fmla="*/ 1 h 1"/>
                    <a:gd name="T48" fmla="*/ 5 w 11"/>
                    <a:gd name="T49" fmla="*/ 1 h 1"/>
                    <a:gd name="T50" fmla="*/ 5 w 11"/>
                    <a:gd name="T51" fmla="*/ 1 h 1"/>
                    <a:gd name="T52" fmla="*/ 6 w 11"/>
                    <a:gd name="T53" fmla="*/ 1 h 1"/>
                    <a:gd name="T54" fmla="*/ 6 w 11"/>
                    <a:gd name="T55" fmla="*/ 1 h 1"/>
                    <a:gd name="T56" fmla="*/ 6 w 11"/>
                    <a:gd name="T57" fmla="*/ 1 h 1"/>
                    <a:gd name="T58" fmla="*/ 6 w 11"/>
                    <a:gd name="T59" fmla="*/ 1 h 1"/>
                    <a:gd name="T60" fmla="*/ 7 w 11"/>
                    <a:gd name="T61" fmla="*/ 1 h 1"/>
                    <a:gd name="T62" fmla="*/ 7 w 11"/>
                    <a:gd name="T63" fmla="*/ 1 h 1"/>
                    <a:gd name="T64" fmla="*/ 7 w 11"/>
                    <a:gd name="T65" fmla="*/ 1 h 1"/>
                    <a:gd name="T66" fmla="*/ 7 w 11"/>
                    <a:gd name="T67" fmla="*/ 1 h 1"/>
                    <a:gd name="T68" fmla="*/ 7 w 11"/>
                    <a:gd name="T69" fmla="*/ 1 h 1"/>
                    <a:gd name="T70" fmla="*/ 7 w 11"/>
                    <a:gd name="T71" fmla="*/ 1 h 1"/>
                    <a:gd name="T72" fmla="*/ 8 w 11"/>
                    <a:gd name="T73" fmla="*/ 1 h 1"/>
                    <a:gd name="T74" fmla="*/ 8 w 11"/>
                    <a:gd name="T75" fmla="*/ 1 h 1"/>
                    <a:gd name="T76" fmla="*/ 8 w 11"/>
                    <a:gd name="T77" fmla="*/ 1 h 1"/>
                    <a:gd name="T78" fmla="*/ 8 w 11"/>
                    <a:gd name="T79" fmla="*/ 1 h 1"/>
                    <a:gd name="T80" fmla="*/ 9 w 11"/>
                    <a:gd name="T81" fmla="*/ 1 h 1"/>
                    <a:gd name="T82" fmla="*/ 9 w 11"/>
                    <a:gd name="T83" fmla="*/ 1 h 1"/>
                    <a:gd name="T84" fmla="*/ 9 w 11"/>
                    <a:gd name="T85" fmla="*/ 1 h 1"/>
                    <a:gd name="T86" fmla="*/ 9 w 11"/>
                    <a:gd name="T87" fmla="*/ 1 h 1"/>
                    <a:gd name="T88" fmla="*/ 9 w 11"/>
                    <a:gd name="T89" fmla="*/ 1 h 1"/>
                    <a:gd name="T90" fmla="*/ 10 w 11"/>
                    <a:gd name="T91" fmla="*/ 1 h 1"/>
                    <a:gd name="T92" fmla="*/ 10 w 11"/>
                    <a:gd name="T93" fmla="*/ 1 h 1"/>
                    <a:gd name="T94" fmla="*/ 10 w 11"/>
                    <a:gd name="T95" fmla="*/ 1 h 1"/>
                    <a:gd name="T96" fmla="*/ 10 w 11"/>
                    <a:gd name="T97" fmla="*/ 1 h 1"/>
                    <a:gd name="T98" fmla="*/ 11 w 11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1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1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92" name="Freeform 450"/>
                <p:cNvSpPr>
                  <a:spLocks/>
                </p:cNvSpPr>
                <p:nvPr/>
              </p:nvSpPr>
              <p:spPr bwMode="auto">
                <a:xfrm rot="5400000" flipH="1">
                  <a:off x="1497688" y="1431986"/>
                  <a:ext cx="1255" cy="394"/>
                </a:xfrm>
                <a:custGeom>
                  <a:avLst/>
                  <a:gdLst>
                    <a:gd name="T0" fmla="*/ 0 w 9"/>
                    <a:gd name="T1" fmla="*/ 0 h 1"/>
                    <a:gd name="T2" fmla="*/ 0 w 9"/>
                    <a:gd name="T3" fmla="*/ 0 h 1"/>
                    <a:gd name="T4" fmla="*/ 0 w 9"/>
                    <a:gd name="T5" fmla="*/ 0 h 1"/>
                    <a:gd name="T6" fmla="*/ 0 w 9"/>
                    <a:gd name="T7" fmla="*/ 0 h 1"/>
                    <a:gd name="T8" fmla="*/ 0 w 9"/>
                    <a:gd name="T9" fmla="*/ 0 h 1"/>
                    <a:gd name="T10" fmla="*/ 0 w 9"/>
                    <a:gd name="T11" fmla="*/ 0 h 1"/>
                    <a:gd name="T12" fmla="*/ 1 w 9"/>
                    <a:gd name="T13" fmla="*/ 0 h 1"/>
                    <a:gd name="T14" fmla="*/ 1 w 9"/>
                    <a:gd name="T15" fmla="*/ 1 h 1"/>
                    <a:gd name="T16" fmla="*/ 1 w 9"/>
                    <a:gd name="T17" fmla="*/ 1 h 1"/>
                    <a:gd name="T18" fmla="*/ 1 w 9"/>
                    <a:gd name="T19" fmla="*/ 1 h 1"/>
                    <a:gd name="T20" fmla="*/ 1 w 9"/>
                    <a:gd name="T21" fmla="*/ 1 h 1"/>
                    <a:gd name="T22" fmla="*/ 1 w 9"/>
                    <a:gd name="T23" fmla="*/ 1 h 1"/>
                    <a:gd name="T24" fmla="*/ 2 w 9"/>
                    <a:gd name="T25" fmla="*/ 1 h 1"/>
                    <a:gd name="T26" fmla="*/ 2 w 9"/>
                    <a:gd name="T27" fmla="*/ 1 h 1"/>
                    <a:gd name="T28" fmla="*/ 2 w 9"/>
                    <a:gd name="T29" fmla="*/ 1 h 1"/>
                    <a:gd name="T30" fmla="*/ 2 w 9"/>
                    <a:gd name="T31" fmla="*/ 1 h 1"/>
                    <a:gd name="T32" fmla="*/ 3 w 9"/>
                    <a:gd name="T33" fmla="*/ 1 h 1"/>
                    <a:gd name="T34" fmla="*/ 3 w 9"/>
                    <a:gd name="T35" fmla="*/ 1 h 1"/>
                    <a:gd name="T36" fmla="*/ 3 w 9"/>
                    <a:gd name="T37" fmla="*/ 1 h 1"/>
                    <a:gd name="T38" fmla="*/ 3 w 9"/>
                    <a:gd name="T39" fmla="*/ 1 h 1"/>
                    <a:gd name="T40" fmla="*/ 3 w 9"/>
                    <a:gd name="T41" fmla="*/ 1 h 1"/>
                    <a:gd name="T42" fmla="*/ 3 w 9"/>
                    <a:gd name="T43" fmla="*/ 1 h 1"/>
                    <a:gd name="T44" fmla="*/ 4 w 9"/>
                    <a:gd name="T45" fmla="*/ 1 h 1"/>
                    <a:gd name="T46" fmla="*/ 4 w 9"/>
                    <a:gd name="T47" fmla="*/ 1 h 1"/>
                    <a:gd name="T48" fmla="*/ 4 w 9"/>
                    <a:gd name="T49" fmla="*/ 1 h 1"/>
                    <a:gd name="T50" fmla="*/ 4 w 9"/>
                    <a:gd name="T51" fmla="*/ 1 h 1"/>
                    <a:gd name="T52" fmla="*/ 5 w 9"/>
                    <a:gd name="T53" fmla="*/ 1 h 1"/>
                    <a:gd name="T54" fmla="*/ 5 w 9"/>
                    <a:gd name="T55" fmla="*/ 1 h 1"/>
                    <a:gd name="T56" fmla="*/ 5 w 9"/>
                    <a:gd name="T57" fmla="*/ 1 h 1"/>
                    <a:gd name="T58" fmla="*/ 5 w 9"/>
                    <a:gd name="T59" fmla="*/ 1 h 1"/>
                    <a:gd name="T60" fmla="*/ 5 w 9"/>
                    <a:gd name="T61" fmla="*/ 1 h 1"/>
                    <a:gd name="T62" fmla="*/ 6 w 9"/>
                    <a:gd name="T63" fmla="*/ 1 h 1"/>
                    <a:gd name="T64" fmla="*/ 6 w 9"/>
                    <a:gd name="T65" fmla="*/ 1 h 1"/>
                    <a:gd name="T66" fmla="*/ 6 w 9"/>
                    <a:gd name="T67" fmla="*/ 1 h 1"/>
                    <a:gd name="T68" fmla="*/ 6 w 9"/>
                    <a:gd name="T69" fmla="*/ 1 h 1"/>
                    <a:gd name="T70" fmla="*/ 7 w 9"/>
                    <a:gd name="T71" fmla="*/ 1 h 1"/>
                    <a:gd name="T72" fmla="*/ 7 w 9"/>
                    <a:gd name="T73" fmla="*/ 1 h 1"/>
                    <a:gd name="T74" fmla="*/ 7 w 9"/>
                    <a:gd name="T75" fmla="*/ 1 h 1"/>
                    <a:gd name="T76" fmla="*/ 7 w 9"/>
                    <a:gd name="T77" fmla="*/ 1 h 1"/>
                    <a:gd name="T78" fmla="*/ 7 w 9"/>
                    <a:gd name="T79" fmla="*/ 1 h 1"/>
                    <a:gd name="T80" fmla="*/ 7 w 9"/>
                    <a:gd name="T81" fmla="*/ 1 h 1"/>
                    <a:gd name="T82" fmla="*/ 8 w 9"/>
                    <a:gd name="T83" fmla="*/ 1 h 1"/>
                    <a:gd name="T84" fmla="*/ 8 w 9"/>
                    <a:gd name="T85" fmla="*/ 1 h 1"/>
                    <a:gd name="T86" fmla="*/ 8 w 9"/>
                    <a:gd name="T87" fmla="*/ 1 h 1"/>
                    <a:gd name="T88" fmla="*/ 8 w 9"/>
                    <a:gd name="T89" fmla="*/ 1 h 1"/>
                    <a:gd name="T90" fmla="*/ 8 w 9"/>
                    <a:gd name="T91" fmla="*/ 1 h 1"/>
                    <a:gd name="T92" fmla="*/ 8 w 9"/>
                    <a:gd name="T93" fmla="*/ 1 h 1"/>
                    <a:gd name="T94" fmla="*/ 9 w 9"/>
                    <a:gd name="T95" fmla="*/ 1 h 1"/>
                    <a:gd name="T96" fmla="*/ 9 w 9"/>
                    <a:gd name="T97" fmla="*/ 1 h 1"/>
                    <a:gd name="T98" fmla="*/ 9 w 9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93" name="Freeform 451"/>
                <p:cNvSpPr>
                  <a:spLocks/>
                </p:cNvSpPr>
                <p:nvPr/>
              </p:nvSpPr>
              <p:spPr bwMode="auto">
                <a:xfrm rot="5400000" flipH="1">
                  <a:off x="1497029" y="1430465"/>
                  <a:ext cx="1394" cy="787"/>
                </a:xfrm>
                <a:custGeom>
                  <a:avLst/>
                  <a:gdLst>
                    <a:gd name="T0" fmla="*/ 0 w 10"/>
                    <a:gd name="T1" fmla="*/ 0 h 2"/>
                    <a:gd name="T2" fmla="*/ 0 w 10"/>
                    <a:gd name="T3" fmla="*/ 0 h 2"/>
                    <a:gd name="T4" fmla="*/ 1 w 10"/>
                    <a:gd name="T5" fmla="*/ 0 h 2"/>
                    <a:gd name="T6" fmla="*/ 1 w 10"/>
                    <a:gd name="T7" fmla="*/ 0 h 2"/>
                    <a:gd name="T8" fmla="*/ 1 w 10"/>
                    <a:gd name="T9" fmla="*/ 0 h 2"/>
                    <a:gd name="T10" fmla="*/ 1 w 10"/>
                    <a:gd name="T11" fmla="*/ 0 h 2"/>
                    <a:gd name="T12" fmla="*/ 1 w 10"/>
                    <a:gd name="T13" fmla="*/ 0 h 2"/>
                    <a:gd name="T14" fmla="*/ 1 w 10"/>
                    <a:gd name="T15" fmla="*/ 0 h 2"/>
                    <a:gd name="T16" fmla="*/ 2 w 10"/>
                    <a:gd name="T17" fmla="*/ 0 h 2"/>
                    <a:gd name="T18" fmla="*/ 2 w 10"/>
                    <a:gd name="T19" fmla="*/ 0 h 2"/>
                    <a:gd name="T20" fmla="*/ 2 w 10"/>
                    <a:gd name="T21" fmla="*/ 0 h 2"/>
                    <a:gd name="T22" fmla="*/ 2 w 10"/>
                    <a:gd name="T23" fmla="*/ 1 h 2"/>
                    <a:gd name="T24" fmla="*/ 3 w 10"/>
                    <a:gd name="T25" fmla="*/ 1 h 2"/>
                    <a:gd name="T26" fmla="*/ 3 w 10"/>
                    <a:gd name="T27" fmla="*/ 1 h 2"/>
                    <a:gd name="T28" fmla="*/ 3 w 10"/>
                    <a:gd name="T29" fmla="*/ 1 h 2"/>
                    <a:gd name="T30" fmla="*/ 3 w 10"/>
                    <a:gd name="T31" fmla="*/ 1 h 2"/>
                    <a:gd name="T32" fmla="*/ 3 w 10"/>
                    <a:gd name="T33" fmla="*/ 1 h 2"/>
                    <a:gd name="T34" fmla="*/ 4 w 10"/>
                    <a:gd name="T35" fmla="*/ 1 h 2"/>
                    <a:gd name="T36" fmla="*/ 4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5 w 10"/>
                    <a:gd name="T43" fmla="*/ 1 h 2"/>
                    <a:gd name="T44" fmla="*/ 5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6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6 w 10"/>
                    <a:gd name="T63" fmla="*/ 1 h 2"/>
                    <a:gd name="T64" fmla="*/ 6 w 10"/>
                    <a:gd name="T65" fmla="*/ 1 h 2"/>
                    <a:gd name="T66" fmla="*/ 7 w 10"/>
                    <a:gd name="T67" fmla="*/ 1 h 2"/>
                    <a:gd name="T68" fmla="*/ 7 w 10"/>
                    <a:gd name="T69" fmla="*/ 1 h 2"/>
                    <a:gd name="T70" fmla="*/ 7 w 10"/>
                    <a:gd name="T71" fmla="*/ 1 h 2"/>
                    <a:gd name="T72" fmla="*/ 7 w 10"/>
                    <a:gd name="T73" fmla="*/ 1 h 2"/>
                    <a:gd name="T74" fmla="*/ 8 w 10"/>
                    <a:gd name="T75" fmla="*/ 1 h 2"/>
                    <a:gd name="T76" fmla="*/ 8 w 10"/>
                    <a:gd name="T77" fmla="*/ 1 h 2"/>
                    <a:gd name="T78" fmla="*/ 8 w 10"/>
                    <a:gd name="T79" fmla="*/ 1 h 2"/>
                    <a:gd name="T80" fmla="*/ 8 w 10"/>
                    <a:gd name="T81" fmla="*/ 1 h 2"/>
                    <a:gd name="T82" fmla="*/ 8 w 10"/>
                    <a:gd name="T83" fmla="*/ 1 h 2"/>
                    <a:gd name="T84" fmla="*/ 8 w 10"/>
                    <a:gd name="T85" fmla="*/ 1 h 2"/>
                    <a:gd name="T86" fmla="*/ 9 w 10"/>
                    <a:gd name="T87" fmla="*/ 1 h 2"/>
                    <a:gd name="T88" fmla="*/ 9 w 10"/>
                    <a:gd name="T89" fmla="*/ 1 h 2"/>
                    <a:gd name="T90" fmla="*/ 9 w 10"/>
                    <a:gd name="T91" fmla="*/ 1 h 2"/>
                    <a:gd name="T92" fmla="*/ 9 w 10"/>
                    <a:gd name="T93" fmla="*/ 1 h 2"/>
                    <a:gd name="T94" fmla="*/ 10 w 10"/>
                    <a:gd name="T95" fmla="*/ 2 h 2"/>
                    <a:gd name="T96" fmla="*/ 10 w 10"/>
                    <a:gd name="T97" fmla="*/ 2 h 2"/>
                    <a:gd name="T98" fmla="*/ 10 w 1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2"/>
                      </a:lnTo>
                      <a:lnTo>
                        <a:pt x="10" y="2"/>
                      </a:lnTo>
                      <a:lnTo>
                        <a:pt x="10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94" name="Freeform 452"/>
                <p:cNvSpPr>
                  <a:spLocks/>
                </p:cNvSpPr>
                <p:nvPr/>
              </p:nvSpPr>
              <p:spPr bwMode="auto">
                <a:xfrm rot="5400000" flipH="1">
                  <a:off x="1496635" y="1429465"/>
                  <a:ext cx="1394" cy="0"/>
                </a:xfrm>
                <a:custGeom>
                  <a:avLst/>
                  <a:gdLst>
                    <a:gd name="T0" fmla="*/ 0 w 10"/>
                    <a:gd name="T1" fmla="*/ 0 w 10"/>
                    <a:gd name="T2" fmla="*/ 0 w 10"/>
                    <a:gd name="T3" fmla="*/ 0 w 10"/>
                    <a:gd name="T4" fmla="*/ 1 w 10"/>
                    <a:gd name="T5" fmla="*/ 1 w 10"/>
                    <a:gd name="T6" fmla="*/ 1 w 10"/>
                    <a:gd name="T7" fmla="*/ 2 w 10"/>
                    <a:gd name="T8" fmla="*/ 2 w 10"/>
                    <a:gd name="T9" fmla="*/ 2 w 10"/>
                    <a:gd name="T10" fmla="*/ 2 w 10"/>
                    <a:gd name="T11" fmla="*/ 2 w 10"/>
                    <a:gd name="T12" fmla="*/ 2 w 10"/>
                    <a:gd name="T13" fmla="*/ 3 w 10"/>
                    <a:gd name="T14" fmla="*/ 3 w 10"/>
                    <a:gd name="T15" fmla="*/ 3 w 10"/>
                    <a:gd name="T16" fmla="*/ 3 w 10"/>
                    <a:gd name="T17" fmla="*/ 4 w 10"/>
                    <a:gd name="T18" fmla="*/ 4 w 10"/>
                    <a:gd name="T19" fmla="*/ 4 w 10"/>
                    <a:gd name="T20" fmla="*/ 4 w 10"/>
                    <a:gd name="T21" fmla="*/ 4 w 10"/>
                    <a:gd name="T22" fmla="*/ 4 w 10"/>
                    <a:gd name="T23" fmla="*/ 5 w 10"/>
                    <a:gd name="T24" fmla="*/ 5 w 10"/>
                    <a:gd name="T25" fmla="*/ 5 w 10"/>
                    <a:gd name="T26" fmla="*/ 5 w 10"/>
                    <a:gd name="T27" fmla="*/ 5 w 10"/>
                    <a:gd name="T28" fmla="*/ 5 w 10"/>
                    <a:gd name="T29" fmla="*/ 6 w 10"/>
                    <a:gd name="T30" fmla="*/ 6 w 10"/>
                    <a:gd name="T31" fmla="*/ 6 w 10"/>
                    <a:gd name="T32" fmla="*/ 6 w 10"/>
                    <a:gd name="T33" fmla="*/ 7 w 10"/>
                    <a:gd name="T34" fmla="*/ 7 w 10"/>
                    <a:gd name="T35" fmla="*/ 7 w 10"/>
                    <a:gd name="T36" fmla="*/ 7 w 10"/>
                    <a:gd name="T37" fmla="*/ 7 w 10"/>
                    <a:gd name="T38" fmla="*/ 7 w 10"/>
                    <a:gd name="T39" fmla="*/ 8 w 10"/>
                    <a:gd name="T40" fmla="*/ 8 w 10"/>
                    <a:gd name="T41" fmla="*/ 8 w 10"/>
                    <a:gd name="T42" fmla="*/ 9 w 10"/>
                    <a:gd name="T43" fmla="*/ 9 w 10"/>
                    <a:gd name="T44" fmla="*/ 9 w 10"/>
                    <a:gd name="T45" fmla="*/ 9 w 10"/>
                    <a:gd name="T46" fmla="*/ 9 w 10"/>
                    <a:gd name="T47" fmla="*/ 9 w 10"/>
                    <a:gd name="T48" fmla="*/ 10 w 10"/>
                    <a:gd name="T49" fmla="*/ 10 w 10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1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95" name="Freeform 453"/>
                <p:cNvSpPr>
                  <a:spLocks/>
                </p:cNvSpPr>
                <p:nvPr/>
              </p:nvSpPr>
              <p:spPr bwMode="auto">
                <a:xfrm rot="5400000" flipH="1">
                  <a:off x="1496508" y="1427943"/>
                  <a:ext cx="1255" cy="394"/>
                </a:xfrm>
                <a:custGeom>
                  <a:avLst/>
                  <a:gdLst>
                    <a:gd name="T0" fmla="*/ 0 w 9"/>
                    <a:gd name="T1" fmla="*/ 0 h 1"/>
                    <a:gd name="T2" fmla="*/ 0 w 9"/>
                    <a:gd name="T3" fmla="*/ 0 h 1"/>
                    <a:gd name="T4" fmla="*/ 0 w 9"/>
                    <a:gd name="T5" fmla="*/ 0 h 1"/>
                    <a:gd name="T6" fmla="*/ 1 w 9"/>
                    <a:gd name="T7" fmla="*/ 0 h 1"/>
                    <a:gd name="T8" fmla="*/ 1 w 9"/>
                    <a:gd name="T9" fmla="*/ 1 h 1"/>
                    <a:gd name="T10" fmla="*/ 1 w 9"/>
                    <a:gd name="T11" fmla="*/ 1 h 1"/>
                    <a:gd name="T12" fmla="*/ 1 w 9"/>
                    <a:gd name="T13" fmla="*/ 1 h 1"/>
                    <a:gd name="T14" fmla="*/ 1 w 9"/>
                    <a:gd name="T15" fmla="*/ 1 h 1"/>
                    <a:gd name="T16" fmla="*/ 1 w 9"/>
                    <a:gd name="T17" fmla="*/ 1 h 1"/>
                    <a:gd name="T18" fmla="*/ 2 w 9"/>
                    <a:gd name="T19" fmla="*/ 1 h 1"/>
                    <a:gd name="T20" fmla="*/ 2 w 9"/>
                    <a:gd name="T21" fmla="*/ 1 h 1"/>
                    <a:gd name="T22" fmla="*/ 2 w 9"/>
                    <a:gd name="T23" fmla="*/ 1 h 1"/>
                    <a:gd name="T24" fmla="*/ 2 w 9"/>
                    <a:gd name="T25" fmla="*/ 1 h 1"/>
                    <a:gd name="T26" fmla="*/ 2 w 9"/>
                    <a:gd name="T27" fmla="*/ 1 h 1"/>
                    <a:gd name="T28" fmla="*/ 2 w 9"/>
                    <a:gd name="T29" fmla="*/ 1 h 1"/>
                    <a:gd name="T30" fmla="*/ 3 w 9"/>
                    <a:gd name="T31" fmla="*/ 1 h 1"/>
                    <a:gd name="T32" fmla="*/ 3 w 9"/>
                    <a:gd name="T33" fmla="*/ 1 h 1"/>
                    <a:gd name="T34" fmla="*/ 3 w 9"/>
                    <a:gd name="T35" fmla="*/ 1 h 1"/>
                    <a:gd name="T36" fmla="*/ 3 w 9"/>
                    <a:gd name="T37" fmla="*/ 1 h 1"/>
                    <a:gd name="T38" fmla="*/ 4 w 9"/>
                    <a:gd name="T39" fmla="*/ 1 h 1"/>
                    <a:gd name="T40" fmla="*/ 4 w 9"/>
                    <a:gd name="T41" fmla="*/ 1 h 1"/>
                    <a:gd name="T42" fmla="*/ 4 w 9"/>
                    <a:gd name="T43" fmla="*/ 1 h 1"/>
                    <a:gd name="T44" fmla="*/ 4 w 9"/>
                    <a:gd name="T45" fmla="*/ 1 h 1"/>
                    <a:gd name="T46" fmla="*/ 4 w 9"/>
                    <a:gd name="T47" fmla="*/ 1 h 1"/>
                    <a:gd name="T48" fmla="*/ 4 w 9"/>
                    <a:gd name="T49" fmla="*/ 1 h 1"/>
                    <a:gd name="T50" fmla="*/ 5 w 9"/>
                    <a:gd name="T51" fmla="*/ 1 h 1"/>
                    <a:gd name="T52" fmla="*/ 5 w 9"/>
                    <a:gd name="T53" fmla="*/ 1 h 1"/>
                    <a:gd name="T54" fmla="*/ 5 w 9"/>
                    <a:gd name="T55" fmla="*/ 1 h 1"/>
                    <a:gd name="T56" fmla="*/ 6 w 9"/>
                    <a:gd name="T57" fmla="*/ 1 h 1"/>
                    <a:gd name="T58" fmla="*/ 6 w 9"/>
                    <a:gd name="T59" fmla="*/ 1 h 1"/>
                    <a:gd name="T60" fmla="*/ 6 w 9"/>
                    <a:gd name="T61" fmla="*/ 1 h 1"/>
                    <a:gd name="T62" fmla="*/ 6 w 9"/>
                    <a:gd name="T63" fmla="*/ 1 h 1"/>
                    <a:gd name="T64" fmla="*/ 6 w 9"/>
                    <a:gd name="T65" fmla="*/ 1 h 1"/>
                    <a:gd name="T66" fmla="*/ 6 w 9"/>
                    <a:gd name="T67" fmla="*/ 1 h 1"/>
                    <a:gd name="T68" fmla="*/ 7 w 9"/>
                    <a:gd name="T69" fmla="*/ 1 h 1"/>
                    <a:gd name="T70" fmla="*/ 7 w 9"/>
                    <a:gd name="T71" fmla="*/ 1 h 1"/>
                    <a:gd name="T72" fmla="*/ 7 w 9"/>
                    <a:gd name="T73" fmla="*/ 1 h 1"/>
                    <a:gd name="T74" fmla="*/ 7 w 9"/>
                    <a:gd name="T75" fmla="*/ 1 h 1"/>
                    <a:gd name="T76" fmla="*/ 8 w 9"/>
                    <a:gd name="T77" fmla="*/ 1 h 1"/>
                    <a:gd name="T78" fmla="*/ 8 w 9"/>
                    <a:gd name="T79" fmla="*/ 1 h 1"/>
                    <a:gd name="T80" fmla="*/ 8 w 9"/>
                    <a:gd name="T81" fmla="*/ 1 h 1"/>
                    <a:gd name="T82" fmla="*/ 8 w 9"/>
                    <a:gd name="T83" fmla="*/ 1 h 1"/>
                    <a:gd name="T84" fmla="*/ 8 w 9"/>
                    <a:gd name="T85" fmla="*/ 1 h 1"/>
                    <a:gd name="T86" fmla="*/ 8 w 9"/>
                    <a:gd name="T87" fmla="*/ 1 h 1"/>
                    <a:gd name="T88" fmla="*/ 9 w 9"/>
                    <a:gd name="T89" fmla="*/ 1 h 1"/>
                    <a:gd name="T90" fmla="*/ 9 w 9"/>
                    <a:gd name="T91" fmla="*/ 1 h 1"/>
                    <a:gd name="T92" fmla="*/ 9 w 9"/>
                    <a:gd name="T93" fmla="*/ 1 h 1"/>
                    <a:gd name="T94" fmla="*/ 9 w 9"/>
                    <a:gd name="T95" fmla="*/ 1 h 1"/>
                    <a:gd name="T96" fmla="*/ 9 w 9"/>
                    <a:gd name="T97" fmla="*/ 1 h 1"/>
                    <a:gd name="T98" fmla="*/ 9 w 9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96" name="Freeform 454"/>
                <p:cNvSpPr>
                  <a:spLocks/>
                </p:cNvSpPr>
                <p:nvPr/>
              </p:nvSpPr>
              <p:spPr bwMode="auto">
                <a:xfrm rot="5400000" flipH="1">
                  <a:off x="1495848" y="1426422"/>
                  <a:ext cx="1394" cy="787"/>
                </a:xfrm>
                <a:custGeom>
                  <a:avLst/>
                  <a:gdLst>
                    <a:gd name="T0" fmla="*/ 0 w 10"/>
                    <a:gd name="T1" fmla="*/ 0 h 2"/>
                    <a:gd name="T2" fmla="*/ 1 w 10"/>
                    <a:gd name="T3" fmla="*/ 0 h 2"/>
                    <a:gd name="T4" fmla="*/ 1 w 10"/>
                    <a:gd name="T5" fmla="*/ 0 h 2"/>
                    <a:gd name="T6" fmla="*/ 1 w 10"/>
                    <a:gd name="T7" fmla="*/ 0 h 2"/>
                    <a:gd name="T8" fmla="*/ 1 w 10"/>
                    <a:gd name="T9" fmla="*/ 0 h 2"/>
                    <a:gd name="T10" fmla="*/ 2 w 10"/>
                    <a:gd name="T11" fmla="*/ 0 h 2"/>
                    <a:gd name="T12" fmla="*/ 2 w 10"/>
                    <a:gd name="T13" fmla="*/ 0 h 2"/>
                    <a:gd name="T14" fmla="*/ 2 w 10"/>
                    <a:gd name="T15" fmla="*/ 0 h 2"/>
                    <a:gd name="T16" fmla="*/ 2 w 10"/>
                    <a:gd name="T17" fmla="*/ 0 h 2"/>
                    <a:gd name="T18" fmla="*/ 2 w 10"/>
                    <a:gd name="T19" fmla="*/ 0 h 2"/>
                    <a:gd name="T20" fmla="*/ 2 w 10"/>
                    <a:gd name="T21" fmla="*/ 1 h 2"/>
                    <a:gd name="T22" fmla="*/ 3 w 10"/>
                    <a:gd name="T23" fmla="*/ 1 h 2"/>
                    <a:gd name="T24" fmla="*/ 3 w 10"/>
                    <a:gd name="T25" fmla="*/ 1 h 2"/>
                    <a:gd name="T26" fmla="*/ 3 w 10"/>
                    <a:gd name="T27" fmla="*/ 1 h 2"/>
                    <a:gd name="T28" fmla="*/ 3 w 10"/>
                    <a:gd name="T29" fmla="*/ 1 h 2"/>
                    <a:gd name="T30" fmla="*/ 4 w 10"/>
                    <a:gd name="T31" fmla="*/ 1 h 2"/>
                    <a:gd name="T32" fmla="*/ 4 w 10"/>
                    <a:gd name="T33" fmla="*/ 1 h 2"/>
                    <a:gd name="T34" fmla="*/ 4 w 10"/>
                    <a:gd name="T35" fmla="*/ 1 h 2"/>
                    <a:gd name="T36" fmla="*/ 4 w 10"/>
                    <a:gd name="T37" fmla="*/ 1 h 2"/>
                    <a:gd name="T38" fmla="*/ 4 w 10"/>
                    <a:gd name="T39" fmla="*/ 1 h 2"/>
                    <a:gd name="T40" fmla="*/ 5 w 10"/>
                    <a:gd name="T41" fmla="*/ 1 h 2"/>
                    <a:gd name="T42" fmla="*/ 5 w 10"/>
                    <a:gd name="T43" fmla="*/ 1 h 2"/>
                    <a:gd name="T44" fmla="*/ 5 w 10"/>
                    <a:gd name="T45" fmla="*/ 1 h 2"/>
                    <a:gd name="T46" fmla="*/ 5 w 10"/>
                    <a:gd name="T47" fmla="*/ 1 h 2"/>
                    <a:gd name="T48" fmla="*/ 6 w 10"/>
                    <a:gd name="T49" fmla="*/ 1 h 2"/>
                    <a:gd name="T50" fmla="*/ 6 w 10"/>
                    <a:gd name="T51" fmla="*/ 1 h 2"/>
                    <a:gd name="T52" fmla="*/ 6 w 10"/>
                    <a:gd name="T53" fmla="*/ 1 h 2"/>
                    <a:gd name="T54" fmla="*/ 6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7 w 10"/>
                    <a:gd name="T61" fmla="*/ 1 h 2"/>
                    <a:gd name="T62" fmla="*/ 7 w 10"/>
                    <a:gd name="T63" fmla="*/ 1 h 2"/>
                    <a:gd name="T64" fmla="*/ 7 w 10"/>
                    <a:gd name="T65" fmla="*/ 1 h 2"/>
                    <a:gd name="T66" fmla="*/ 7 w 10"/>
                    <a:gd name="T67" fmla="*/ 1 h 2"/>
                    <a:gd name="T68" fmla="*/ 7 w 10"/>
                    <a:gd name="T69" fmla="*/ 1 h 2"/>
                    <a:gd name="T70" fmla="*/ 7 w 10"/>
                    <a:gd name="T71" fmla="*/ 1 h 2"/>
                    <a:gd name="T72" fmla="*/ 8 w 10"/>
                    <a:gd name="T73" fmla="*/ 1 h 2"/>
                    <a:gd name="T74" fmla="*/ 8 w 10"/>
                    <a:gd name="T75" fmla="*/ 1 h 2"/>
                    <a:gd name="T76" fmla="*/ 8 w 10"/>
                    <a:gd name="T77" fmla="*/ 1 h 2"/>
                    <a:gd name="T78" fmla="*/ 8 w 10"/>
                    <a:gd name="T79" fmla="*/ 1 h 2"/>
                    <a:gd name="T80" fmla="*/ 9 w 10"/>
                    <a:gd name="T81" fmla="*/ 1 h 2"/>
                    <a:gd name="T82" fmla="*/ 9 w 10"/>
                    <a:gd name="T83" fmla="*/ 1 h 2"/>
                    <a:gd name="T84" fmla="*/ 9 w 10"/>
                    <a:gd name="T85" fmla="*/ 1 h 2"/>
                    <a:gd name="T86" fmla="*/ 9 w 10"/>
                    <a:gd name="T87" fmla="*/ 1 h 2"/>
                    <a:gd name="T88" fmla="*/ 9 w 10"/>
                    <a:gd name="T89" fmla="*/ 1 h 2"/>
                    <a:gd name="T90" fmla="*/ 9 w 10"/>
                    <a:gd name="T91" fmla="*/ 1 h 2"/>
                    <a:gd name="T92" fmla="*/ 10 w 10"/>
                    <a:gd name="T93" fmla="*/ 1 h 2"/>
                    <a:gd name="T94" fmla="*/ 10 w 10"/>
                    <a:gd name="T95" fmla="*/ 1 h 2"/>
                    <a:gd name="T96" fmla="*/ 10 w 10"/>
                    <a:gd name="T97" fmla="*/ 2 h 2"/>
                    <a:gd name="T98" fmla="*/ 10 w 1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2"/>
                      </a:lnTo>
                      <a:lnTo>
                        <a:pt x="10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97" name="Freeform 455"/>
                <p:cNvSpPr>
                  <a:spLocks/>
                </p:cNvSpPr>
                <p:nvPr/>
              </p:nvSpPr>
              <p:spPr bwMode="auto">
                <a:xfrm rot="5400000" flipH="1">
                  <a:off x="1495455" y="1425422"/>
                  <a:ext cx="1394" cy="0"/>
                </a:xfrm>
                <a:custGeom>
                  <a:avLst/>
                  <a:gdLst>
                    <a:gd name="T0" fmla="*/ 0 w 10"/>
                    <a:gd name="T1" fmla="*/ 1 w 10"/>
                    <a:gd name="T2" fmla="*/ 1 w 10"/>
                    <a:gd name="T3" fmla="*/ 1 w 10"/>
                    <a:gd name="T4" fmla="*/ 1 w 10"/>
                    <a:gd name="T5" fmla="*/ 1 w 10"/>
                    <a:gd name="T6" fmla="*/ 2 w 10"/>
                    <a:gd name="T7" fmla="*/ 2 w 10"/>
                    <a:gd name="T8" fmla="*/ 2 w 10"/>
                    <a:gd name="T9" fmla="*/ 2 w 10"/>
                    <a:gd name="T10" fmla="*/ 3 w 10"/>
                    <a:gd name="T11" fmla="*/ 3 w 10"/>
                    <a:gd name="T12" fmla="*/ 3 w 10"/>
                    <a:gd name="T13" fmla="*/ 3 w 10"/>
                    <a:gd name="T14" fmla="*/ 3 w 10"/>
                    <a:gd name="T15" fmla="*/ 3 w 10"/>
                    <a:gd name="T16" fmla="*/ 4 w 10"/>
                    <a:gd name="T17" fmla="*/ 4 w 10"/>
                    <a:gd name="T18" fmla="*/ 4 w 10"/>
                    <a:gd name="T19" fmla="*/ 4 w 10"/>
                    <a:gd name="T20" fmla="*/ 4 w 10"/>
                    <a:gd name="T21" fmla="*/ 4 w 10"/>
                    <a:gd name="T22" fmla="*/ 5 w 10"/>
                    <a:gd name="T23" fmla="*/ 5 w 10"/>
                    <a:gd name="T24" fmla="*/ 5 w 10"/>
                    <a:gd name="T25" fmla="*/ 5 w 10"/>
                    <a:gd name="T26" fmla="*/ 6 w 10"/>
                    <a:gd name="T27" fmla="*/ 6 w 10"/>
                    <a:gd name="T28" fmla="*/ 6 w 10"/>
                    <a:gd name="T29" fmla="*/ 6 w 10"/>
                    <a:gd name="T30" fmla="*/ 6 w 10"/>
                    <a:gd name="T31" fmla="*/ 6 w 10"/>
                    <a:gd name="T32" fmla="*/ 7 w 10"/>
                    <a:gd name="T33" fmla="*/ 7 w 10"/>
                    <a:gd name="T34" fmla="*/ 7 w 10"/>
                    <a:gd name="T35" fmla="*/ 7 w 10"/>
                    <a:gd name="T36" fmla="*/ 8 w 10"/>
                    <a:gd name="T37" fmla="*/ 8 w 10"/>
                    <a:gd name="T38" fmla="*/ 8 w 10"/>
                    <a:gd name="T39" fmla="*/ 8 w 10"/>
                    <a:gd name="T40" fmla="*/ 8 w 10"/>
                    <a:gd name="T41" fmla="*/ 9 w 10"/>
                    <a:gd name="T42" fmla="*/ 9 w 10"/>
                    <a:gd name="T43" fmla="*/ 9 w 10"/>
                    <a:gd name="T44" fmla="*/ 9 w 10"/>
                    <a:gd name="T45" fmla="*/ 10 w 10"/>
                    <a:gd name="T46" fmla="*/ 10 w 10"/>
                    <a:gd name="T47" fmla="*/ 10 w 10"/>
                    <a:gd name="T48" fmla="*/ 10 w 10"/>
                    <a:gd name="T49" fmla="*/ 10 w 10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10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98" name="Freeform 456"/>
                <p:cNvSpPr>
                  <a:spLocks/>
                </p:cNvSpPr>
                <p:nvPr/>
              </p:nvSpPr>
              <p:spPr bwMode="auto">
                <a:xfrm rot="5400000" flipH="1">
                  <a:off x="1495061" y="1423634"/>
                  <a:ext cx="1394" cy="787"/>
                </a:xfrm>
                <a:custGeom>
                  <a:avLst/>
                  <a:gdLst>
                    <a:gd name="T0" fmla="*/ 0 w 10"/>
                    <a:gd name="T1" fmla="*/ 0 h 2"/>
                    <a:gd name="T2" fmla="*/ 0 w 10"/>
                    <a:gd name="T3" fmla="*/ 0 h 2"/>
                    <a:gd name="T4" fmla="*/ 1 w 10"/>
                    <a:gd name="T5" fmla="*/ 0 h 2"/>
                    <a:gd name="T6" fmla="*/ 1 w 10"/>
                    <a:gd name="T7" fmla="*/ 0 h 2"/>
                    <a:gd name="T8" fmla="*/ 1 w 10"/>
                    <a:gd name="T9" fmla="*/ 0 h 2"/>
                    <a:gd name="T10" fmla="*/ 1 w 10"/>
                    <a:gd name="T11" fmla="*/ 0 h 2"/>
                    <a:gd name="T12" fmla="*/ 1 w 10"/>
                    <a:gd name="T13" fmla="*/ 1 h 2"/>
                    <a:gd name="T14" fmla="*/ 1 w 10"/>
                    <a:gd name="T15" fmla="*/ 1 h 2"/>
                    <a:gd name="T16" fmla="*/ 2 w 10"/>
                    <a:gd name="T17" fmla="*/ 1 h 2"/>
                    <a:gd name="T18" fmla="*/ 2 w 10"/>
                    <a:gd name="T19" fmla="*/ 1 h 2"/>
                    <a:gd name="T20" fmla="*/ 2 w 10"/>
                    <a:gd name="T21" fmla="*/ 1 h 2"/>
                    <a:gd name="T22" fmla="*/ 2 w 10"/>
                    <a:gd name="T23" fmla="*/ 1 h 2"/>
                    <a:gd name="T24" fmla="*/ 3 w 10"/>
                    <a:gd name="T25" fmla="*/ 1 h 2"/>
                    <a:gd name="T26" fmla="*/ 3 w 10"/>
                    <a:gd name="T27" fmla="*/ 1 h 2"/>
                    <a:gd name="T28" fmla="*/ 3 w 10"/>
                    <a:gd name="T29" fmla="*/ 1 h 2"/>
                    <a:gd name="T30" fmla="*/ 3 w 10"/>
                    <a:gd name="T31" fmla="*/ 1 h 2"/>
                    <a:gd name="T32" fmla="*/ 3 w 10"/>
                    <a:gd name="T33" fmla="*/ 1 h 2"/>
                    <a:gd name="T34" fmla="*/ 3 w 10"/>
                    <a:gd name="T35" fmla="*/ 1 h 2"/>
                    <a:gd name="T36" fmla="*/ 4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4 w 10"/>
                    <a:gd name="T43" fmla="*/ 1 h 2"/>
                    <a:gd name="T44" fmla="*/ 5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6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7 w 10"/>
                    <a:gd name="T63" fmla="*/ 1 h 2"/>
                    <a:gd name="T64" fmla="*/ 7 w 10"/>
                    <a:gd name="T65" fmla="*/ 1 h 2"/>
                    <a:gd name="T66" fmla="*/ 7 w 10"/>
                    <a:gd name="T67" fmla="*/ 1 h 2"/>
                    <a:gd name="T68" fmla="*/ 7 w 10"/>
                    <a:gd name="T69" fmla="*/ 1 h 2"/>
                    <a:gd name="T70" fmla="*/ 7 w 10"/>
                    <a:gd name="T71" fmla="*/ 1 h 2"/>
                    <a:gd name="T72" fmla="*/ 7 w 10"/>
                    <a:gd name="T73" fmla="*/ 1 h 2"/>
                    <a:gd name="T74" fmla="*/ 8 w 10"/>
                    <a:gd name="T75" fmla="*/ 1 h 2"/>
                    <a:gd name="T76" fmla="*/ 8 w 10"/>
                    <a:gd name="T77" fmla="*/ 1 h 2"/>
                    <a:gd name="T78" fmla="*/ 8 w 10"/>
                    <a:gd name="T79" fmla="*/ 1 h 2"/>
                    <a:gd name="T80" fmla="*/ 8 w 10"/>
                    <a:gd name="T81" fmla="*/ 1 h 2"/>
                    <a:gd name="T82" fmla="*/ 8 w 10"/>
                    <a:gd name="T83" fmla="*/ 1 h 2"/>
                    <a:gd name="T84" fmla="*/ 8 w 10"/>
                    <a:gd name="T85" fmla="*/ 1 h 2"/>
                    <a:gd name="T86" fmla="*/ 9 w 10"/>
                    <a:gd name="T87" fmla="*/ 1 h 2"/>
                    <a:gd name="T88" fmla="*/ 9 w 10"/>
                    <a:gd name="T89" fmla="*/ 1 h 2"/>
                    <a:gd name="T90" fmla="*/ 9 w 10"/>
                    <a:gd name="T91" fmla="*/ 2 h 2"/>
                    <a:gd name="T92" fmla="*/ 9 w 10"/>
                    <a:gd name="T93" fmla="*/ 2 h 2"/>
                    <a:gd name="T94" fmla="*/ 10 w 10"/>
                    <a:gd name="T95" fmla="*/ 2 h 2"/>
                    <a:gd name="T96" fmla="*/ 10 w 10"/>
                    <a:gd name="T97" fmla="*/ 2 h 2"/>
                    <a:gd name="T98" fmla="*/ 10 w 1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0" y="2"/>
                      </a:lnTo>
                      <a:lnTo>
                        <a:pt x="10" y="2"/>
                      </a:lnTo>
                      <a:lnTo>
                        <a:pt x="10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299" name="Freeform 457"/>
                <p:cNvSpPr>
                  <a:spLocks/>
                </p:cNvSpPr>
                <p:nvPr/>
              </p:nvSpPr>
              <p:spPr bwMode="auto">
                <a:xfrm rot="5400000" flipH="1">
                  <a:off x="1494667" y="1422633"/>
                  <a:ext cx="1394" cy="0"/>
                </a:xfrm>
                <a:custGeom>
                  <a:avLst/>
                  <a:gdLst>
                    <a:gd name="T0" fmla="*/ 0 w 10"/>
                    <a:gd name="T1" fmla="*/ 0 w 10"/>
                    <a:gd name="T2" fmla="*/ 0 w 10"/>
                    <a:gd name="T3" fmla="*/ 0 w 10"/>
                    <a:gd name="T4" fmla="*/ 1 w 10"/>
                    <a:gd name="T5" fmla="*/ 1 w 10"/>
                    <a:gd name="T6" fmla="*/ 1 w 10"/>
                    <a:gd name="T7" fmla="*/ 1 w 10"/>
                    <a:gd name="T8" fmla="*/ 2 w 10"/>
                    <a:gd name="T9" fmla="*/ 2 w 10"/>
                    <a:gd name="T10" fmla="*/ 2 w 10"/>
                    <a:gd name="T11" fmla="*/ 2 w 10"/>
                    <a:gd name="T12" fmla="*/ 2 w 10"/>
                    <a:gd name="T13" fmla="*/ 3 w 10"/>
                    <a:gd name="T14" fmla="*/ 3 w 10"/>
                    <a:gd name="T15" fmla="*/ 3 w 10"/>
                    <a:gd name="T16" fmla="*/ 3 w 10"/>
                    <a:gd name="T17" fmla="*/ 4 w 10"/>
                    <a:gd name="T18" fmla="*/ 4 w 10"/>
                    <a:gd name="T19" fmla="*/ 4 w 10"/>
                    <a:gd name="T20" fmla="*/ 4 w 10"/>
                    <a:gd name="T21" fmla="*/ 4 w 10"/>
                    <a:gd name="T22" fmla="*/ 4 w 10"/>
                    <a:gd name="T23" fmla="*/ 5 w 10"/>
                    <a:gd name="T24" fmla="*/ 5 w 10"/>
                    <a:gd name="T25" fmla="*/ 5 w 10"/>
                    <a:gd name="T26" fmla="*/ 5 w 10"/>
                    <a:gd name="T27" fmla="*/ 5 w 10"/>
                    <a:gd name="T28" fmla="*/ 5 w 10"/>
                    <a:gd name="T29" fmla="*/ 6 w 10"/>
                    <a:gd name="T30" fmla="*/ 6 w 10"/>
                    <a:gd name="T31" fmla="*/ 6 w 10"/>
                    <a:gd name="T32" fmla="*/ 6 w 10"/>
                    <a:gd name="T33" fmla="*/ 7 w 10"/>
                    <a:gd name="T34" fmla="*/ 7 w 10"/>
                    <a:gd name="T35" fmla="*/ 7 w 10"/>
                    <a:gd name="T36" fmla="*/ 7 w 10"/>
                    <a:gd name="T37" fmla="*/ 7 w 10"/>
                    <a:gd name="T38" fmla="*/ 7 w 10"/>
                    <a:gd name="T39" fmla="*/ 8 w 10"/>
                    <a:gd name="T40" fmla="*/ 8 w 10"/>
                    <a:gd name="T41" fmla="*/ 8 w 10"/>
                    <a:gd name="T42" fmla="*/ 8 w 10"/>
                    <a:gd name="T43" fmla="*/ 9 w 10"/>
                    <a:gd name="T44" fmla="*/ 9 w 10"/>
                    <a:gd name="T45" fmla="*/ 9 w 10"/>
                    <a:gd name="T46" fmla="*/ 9 w 10"/>
                    <a:gd name="T47" fmla="*/ 9 w 10"/>
                    <a:gd name="T48" fmla="*/ 10 w 10"/>
                    <a:gd name="T49" fmla="*/ 10 w 10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1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300" name="Freeform 458"/>
                <p:cNvSpPr>
                  <a:spLocks/>
                </p:cNvSpPr>
                <p:nvPr/>
              </p:nvSpPr>
              <p:spPr bwMode="auto">
                <a:xfrm rot="5400000" flipH="1">
                  <a:off x="1494274" y="1420846"/>
                  <a:ext cx="1394" cy="787"/>
                </a:xfrm>
                <a:custGeom>
                  <a:avLst/>
                  <a:gdLst>
                    <a:gd name="T0" fmla="*/ 0 w 10"/>
                    <a:gd name="T1" fmla="*/ 0 h 2"/>
                    <a:gd name="T2" fmla="*/ 0 w 10"/>
                    <a:gd name="T3" fmla="*/ 0 h 2"/>
                    <a:gd name="T4" fmla="*/ 0 w 10"/>
                    <a:gd name="T5" fmla="*/ 0 h 2"/>
                    <a:gd name="T6" fmla="*/ 1 w 10"/>
                    <a:gd name="T7" fmla="*/ 0 h 2"/>
                    <a:gd name="T8" fmla="*/ 1 w 10"/>
                    <a:gd name="T9" fmla="*/ 0 h 2"/>
                    <a:gd name="T10" fmla="*/ 1 w 10"/>
                    <a:gd name="T11" fmla="*/ 1 h 2"/>
                    <a:gd name="T12" fmla="*/ 1 w 10"/>
                    <a:gd name="T13" fmla="*/ 1 h 2"/>
                    <a:gd name="T14" fmla="*/ 1 w 10"/>
                    <a:gd name="T15" fmla="*/ 1 h 2"/>
                    <a:gd name="T16" fmla="*/ 1 w 10"/>
                    <a:gd name="T17" fmla="*/ 1 h 2"/>
                    <a:gd name="T18" fmla="*/ 2 w 10"/>
                    <a:gd name="T19" fmla="*/ 1 h 2"/>
                    <a:gd name="T20" fmla="*/ 2 w 10"/>
                    <a:gd name="T21" fmla="*/ 1 h 2"/>
                    <a:gd name="T22" fmla="*/ 2 w 10"/>
                    <a:gd name="T23" fmla="*/ 1 h 2"/>
                    <a:gd name="T24" fmla="*/ 2 w 10"/>
                    <a:gd name="T25" fmla="*/ 1 h 2"/>
                    <a:gd name="T26" fmla="*/ 3 w 10"/>
                    <a:gd name="T27" fmla="*/ 1 h 2"/>
                    <a:gd name="T28" fmla="*/ 3 w 10"/>
                    <a:gd name="T29" fmla="*/ 1 h 2"/>
                    <a:gd name="T30" fmla="*/ 3 w 10"/>
                    <a:gd name="T31" fmla="*/ 1 h 2"/>
                    <a:gd name="T32" fmla="*/ 3 w 10"/>
                    <a:gd name="T33" fmla="*/ 1 h 2"/>
                    <a:gd name="T34" fmla="*/ 3 w 10"/>
                    <a:gd name="T35" fmla="*/ 1 h 2"/>
                    <a:gd name="T36" fmla="*/ 3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4 w 10"/>
                    <a:gd name="T43" fmla="*/ 1 h 2"/>
                    <a:gd name="T44" fmla="*/ 4 w 10"/>
                    <a:gd name="T45" fmla="*/ 1 h 2"/>
                    <a:gd name="T46" fmla="*/ 4 w 10"/>
                    <a:gd name="T47" fmla="*/ 1 h 2"/>
                    <a:gd name="T48" fmla="*/ 4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5 w 10"/>
                    <a:gd name="T55" fmla="*/ 1 h 2"/>
                    <a:gd name="T56" fmla="*/ 5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6 w 10"/>
                    <a:gd name="T63" fmla="*/ 1 h 2"/>
                    <a:gd name="T64" fmla="*/ 6 w 10"/>
                    <a:gd name="T65" fmla="*/ 1 h 2"/>
                    <a:gd name="T66" fmla="*/ 6 w 10"/>
                    <a:gd name="T67" fmla="*/ 1 h 2"/>
                    <a:gd name="T68" fmla="*/ 6 w 10"/>
                    <a:gd name="T69" fmla="*/ 1 h 2"/>
                    <a:gd name="T70" fmla="*/ 7 w 10"/>
                    <a:gd name="T71" fmla="*/ 1 h 2"/>
                    <a:gd name="T72" fmla="*/ 7 w 10"/>
                    <a:gd name="T73" fmla="*/ 1 h 2"/>
                    <a:gd name="T74" fmla="*/ 7 w 10"/>
                    <a:gd name="T75" fmla="*/ 1 h 2"/>
                    <a:gd name="T76" fmla="*/ 8 w 10"/>
                    <a:gd name="T77" fmla="*/ 1 h 2"/>
                    <a:gd name="T78" fmla="*/ 8 w 10"/>
                    <a:gd name="T79" fmla="*/ 1 h 2"/>
                    <a:gd name="T80" fmla="*/ 8 w 10"/>
                    <a:gd name="T81" fmla="*/ 1 h 2"/>
                    <a:gd name="T82" fmla="*/ 8 w 10"/>
                    <a:gd name="T83" fmla="*/ 1 h 2"/>
                    <a:gd name="T84" fmla="*/ 8 w 10"/>
                    <a:gd name="T85" fmla="*/ 1 h 2"/>
                    <a:gd name="T86" fmla="*/ 8 w 10"/>
                    <a:gd name="T87" fmla="*/ 1 h 2"/>
                    <a:gd name="T88" fmla="*/ 9 w 10"/>
                    <a:gd name="T89" fmla="*/ 2 h 2"/>
                    <a:gd name="T90" fmla="*/ 9 w 10"/>
                    <a:gd name="T91" fmla="*/ 2 h 2"/>
                    <a:gd name="T92" fmla="*/ 9 w 10"/>
                    <a:gd name="T93" fmla="*/ 2 h 2"/>
                    <a:gd name="T94" fmla="*/ 9 w 10"/>
                    <a:gd name="T95" fmla="*/ 2 h 2"/>
                    <a:gd name="T96" fmla="*/ 10 w 10"/>
                    <a:gd name="T97" fmla="*/ 2 h 2"/>
                    <a:gd name="T98" fmla="*/ 10 w 1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0" y="2"/>
                      </a:lnTo>
                      <a:lnTo>
                        <a:pt x="10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301" name="Freeform 459"/>
                <p:cNvSpPr>
                  <a:spLocks/>
                </p:cNvSpPr>
                <p:nvPr/>
              </p:nvSpPr>
              <p:spPr bwMode="auto">
                <a:xfrm rot="5400000" flipH="1">
                  <a:off x="1493950" y="1419915"/>
                  <a:ext cx="1255" cy="0"/>
                </a:xfrm>
                <a:custGeom>
                  <a:avLst/>
                  <a:gdLst>
                    <a:gd name="T0" fmla="*/ 0 w 9"/>
                    <a:gd name="T1" fmla="*/ 0 w 9"/>
                    <a:gd name="T2" fmla="*/ 0 w 9"/>
                    <a:gd name="T3" fmla="*/ 0 w 9"/>
                    <a:gd name="T4" fmla="*/ 0 w 9"/>
                    <a:gd name="T5" fmla="*/ 1 w 9"/>
                    <a:gd name="T6" fmla="*/ 1 w 9"/>
                    <a:gd name="T7" fmla="*/ 1 w 9"/>
                    <a:gd name="T8" fmla="*/ 1 w 9"/>
                    <a:gd name="T9" fmla="*/ 1 w 9"/>
                    <a:gd name="T10" fmla="*/ 1 w 9"/>
                    <a:gd name="T11" fmla="*/ 2 w 9"/>
                    <a:gd name="T12" fmla="*/ 2 w 9"/>
                    <a:gd name="T13" fmla="*/ 2 w 9"/>
                    <a:gd name="T14" fmla="*/ 2 w 9"/>
                    <a:gd name="T15" fmla="*/ 3 w 9"/>
                    <a:gd name="T16" fmla="*/ 3 w 9"/>
                    <a:gd name="T17" fmla="*/ 3 w 9"/>
                    <a:gd name="T18" fmla="*/ 3 w 9"/>
                    <a:gd name="T19" fmla="*/ 3 w 9"/>
                    <a:gd name="T20" fmla="*/ 3 w 9"/>
                    <a:gd name="T21" fmla="*/ 4 w 9"/>
                    <a:gd name="T22" fmla="*/ 4 w 9"/>
                    <a:gd name="T23" fmla="*/ 4 w 9"/>
                    <a:gd name="T24" fmla="*/ 5 w 9"/>
                    <a:gd name="T25" fmla="*/ 5 w 9"/>
                    <a:gd name="T26" fmla="*/ 5 w 9"/>
                    <a:gd name="T27" fmla="*/ 5 w 9"/>
                    <a:gd name="T28" fmla="*/ 5 w 9"/>
                    <a:gd name="T29" fmla="*/ 5 w 9"/>
                    <a:gd name="T30" fmla="*/ 6 w 9"/>
                    <a:gd name="T31" fmla="*/ 6 w 9"/>
                    <a:gd name="T32" fmla="*/ 6 w 9"/>
                    <a:gd name="T33" fmla="*/ 6 w 9"/>
                    <a:gd name="T34" fmla="*/ 7 w 9"/>
                    <a:gd name="T35" fmla="*/ 7 w 9"/>
                    <a:gd name="T36" fmla="*/ 7 w 9"/>
                    <a:gd name="T37" fmla="*/ 7 w 9"/>
                    <a:gd name="T38" fmla="*/ 7 w 9"/>
                    <a:gd name="T39" fmla="*/ 7 w 9"/>
                    <a:gd name="T40" fmla="*/ 8 w 9"/>
                    <a:gd name="T41" fmla="*/ 8 w 9"/>
                    <a:gd name="T42" fmla="*/ 8 w 9"/>
                    <a:gd name="T43" fmla="*/ 8 w 9"/>
                    <a:gd name="T44" fmla="*/ 8 w 9"/>
                    <a:gd name="T45" fmla="*/ 8 w 9"/>
                    <a:gd name="T46" fmla="*/ 9 w 9"/>
                    <a:gd name="T47" fmla="*/ 9 w 9"/>
                    <a:gd name="T48" fmla="*/ 9 w 9"/>
                    <a:gd name="T49" fmla="*/ 9 w 9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9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302" name="Freeform 460"/>
                <p:cNvSpPr>
                  <a:spLocks/>
                </p:cNvSpPr>
                <p:nvPr/>
              </p:nvSpPr>
              <p:spPr bwMode="auto">
                <a:xfrm rot="5400000" flipH="1">
                  <a:off x="1493683" y="1418393"/>
                  <a:ext cx="1394" cy="394"/>
                </a:xfrm>
                <a:custGeom>
                  <a:avLst/>
                  <a:gdLst>
                    <a:gd name="T0" fmla="*/ 0 w 10"/>
                    <a:gd name="T1" fmla="*/ 0 h 1"/>
                    <a:gd name="T2" fmla="*/ 1 w 10"/>
                    <a:gd name="T3" fmla="*/ 0 h 1"/>
                    <a:gd name="T4" fmla="*/ 1 w 10"/>
                    <a:gd name="T5" fmla="*/ 0 h 1"/>
                    <a:gd name="T6" fmla="*/ 1 w 10"/>
                    <a:gd name="T7" fmla="*/ 0 h 1"/>
                    <a:gd name="T8" fmla="*/ 1 w 10"/>
                    <a:gd name="T9" fmla="*/ 0 h 1"/>
                    <a:gd name="T10" fmla="*/ 1 w 10"/>
                    <a:gd name="T11" fmla="*/ 1 h 1"/>
                    <a:gd name="T12" fmla="*/ 1 w 10"/>
                    <a:gd name="T13" fmla="*/ 1 h 1"/>
                    <a:gd name="T14" fmla="*/ 2 w 10"/>
                    <a:gd name="T15" fmla="*/ 1 h 1"/>
                    <a:gd name="T16" fmla="*/ 2 w 10"/>
                    <a:gd name="T17" fmla="*/ 1 h 1"/>
                    <a:gd name="T18" fmla="*/ 2 w 10"/>
                    <a:gd name="T19" fmla="*/ 1 h 1"/>
                    <a:gd name="T20" fmla="*/ 3 w 10"/>
                    <a:gd name="T21" fmla="*/ 1 h 1"/>
                    <a:gd name="T22" fmla="*/ 3 w 10"/>
                    <a:gd name="T23" fmla="*/ 1 h 1"/>
                    <a:gd name="T24" fmla="*/ 3 w 10"/>
                    <a:gd name="T25" fmla="*/ 1 h 1"/>
                    <a:gd name="T26" fmla="*/ 3 w 10"/>
                    <a:gd name="T27" fmla="*/ 1 h 1"/>
                    <a:gd name="T28" fmla="*/ 3 w 10"/>
                    <a:gd name="T29" fmla="*/ 1 h 1"/>
                    <a:gd name="T30" fmla="*/ 3 w 10"/>
                    <a:gd name="T31" fmla="*/ 1 h 1"/>
                    <a:gd name="T32" fmla="*/ 4 w 10"/>
                    <a:gd name="T33" fmla="*/ 1 h 1"/>
                    <a:gd name="T34" fmla="*/ 4 w 10"/>
                    <a:gd name="T35" fmla="*/ 1 h 1"/>
                    <a:gd name="T36" fmla="*/ 4 w 10"/>
                    <a:gd name="T37" fmla="*/ 1 h 1"/>
                    <a:gd name="T38" fmla="*/ 4 w 10"/>
                    <a:gd name="T39" fmla="*/ 1 h 1"/>
                    <a:gd name="T40" fmla="*/ 5 w 10"/>
                    <a:gd name="T41" fmla="*/ 1 h 1"/>
                    <a:gd name="T42" fmla="*/ 5 w 10"/>
                    <a:gd name="T43" fmla="*/ 1 h 1"/>
                    <a:gd name="T44" fmla="*/ 5 w 10"/>
                    <a:gd name="T45" fmla="*/ 1 h 1"/>
                    <a:gd name="T46" fmla="*/ 5 w 10"/>
                    <a:gd name="T47" fmla="*/ 1 h 1"/>
                    <a:gd name="T48" fmla="*/ 5 w 10"/>
                    <a:gd name="T49" fmla="*/ 1 h 1"/>
                    <a:gd name="T50" fmla="*/ 5 w 10"/>
                    <a:gd name="T51" fmla="*/ 1 h 1"/>
                    <a:gd name="T52" fmla="*/ 6 w 10"/>
                    <a:gd name="T53" fmla="*/ 1 h 1"/>
                    <a:gd name="T54" fmla="*/ 6 w 10"/>
                    <a:gd name="T55" fmla="*/ 1 h 1"/>
                    <a:gd name="T56" fmla="*/ 6 w 10"/>
                    <a:gd name="T57" fmla="*/ 1 h 1"/>
                    <a:gd name="T58" fmla="*/ 6 w 10"/>
                    <a:gd name="T59" fmla="*/ 1 h 1"/>
                    <a:gd name="T60" fmla="*/ 6 w 10"/>
                    <a:gd name="T61" fmla="*/ 1 h 1"/>
                    <a:gd name="T62" fmla="*/ 6 w 10"/>
                    <a:gd name="T63" fmla="*/ 1 h 1"/>
                    <a:gd name="T64" fmla="*/ 7 w 10"/>
                    <a:gd name="T65" fmla="*/ 1 h 1"/>
                    <a:gd name="T66" fmla="*/ 7 w 10"/>
                    <a:gd name="T67" fmla="*/ 1 h 1"/>
                    <a:gd name="T68" fmla="*/ 7 w 10"/>
                    <a:gd name="T69" fmla="*/ 1 h 1"/>
                    <a:gd name="T70" fmla="*/ 7 w 10"/>
                    <a:gd name="T71" fmla="*/ 1 h 1"/>
                    <a:gd name="T72" fmla="*/ 8 w 10"/>
                    <a:gd name="T73" fmla="*/ 1 h 1"/>
                    <a:gd name="T74" fmla="*/ 8 w 10"/>
                    <a:gd name="T75" fmla="*/ 1 h 1"/>
                    <a:gd name="T76" fmla="*/ 8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8 w 10"/>
                    <a:gd name="T83" fmla="*/ 1 h 1"/>
                    <a:gd name="T84" fmla="*/ 9 w 10"/>
                    <a:gd name="T85" fmla="*/ 1 h 1"/>
                    <a:gd name="T86" fmla="*/ 9 w 10"/>
                    <a:gd name="T87" fmla="*/ 1 h 1"/>
                    <a:gd name="T88" fmla="*/ 9 w 10"/>
                    <a:gd name="T89" fmla="*/ 1 h 1"/>
                    <a:gd name="T90" fmla="*/ 9 w 10"/>
                    <a:gd name="T91" fmla="*/ 1 h 1"/>
                    <a:gd name="T92" fmla="*/ 10 w 10"/>
                    <a:gd name="T93" fmla="*/ 1 h 1"/>
                    <a:gd name="T94" fmla="*/ 10 w 10"/>
                    <a:gd name="T95" fmla="*/ 1 h 1"/>
                    <a:gd name="T96" fmla="*/ 10 w 10"/>
                    <a:gd name="T97" fmla="*/ 1 h 1"/>
                    <a:gd name="T98" fmla="*/ 10 w 10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303" name="Freeform 461"/>
                <p:cNvSpPr>
                  <a:spLocks/>
                </p:cNvSpPr>
                <p:nvPr/>
              </p:nvSpPr>
              <p:spPr bwMode="auto">
                <a:xfrm rot="5400000" flipH="1">
                  <a:off x="1493290" y="1416999"/>
                  <a:ext cx="1394" cy="394"/>
                </a:xfrm>
                <a:custGeom>
                  <a:avLst/>
                  <a:gdLst>
                    <a:gd name="T0" fmla="*/ 0 w 10"/>
                    <a:gd name="T1" fmla="*/ 0 h 1"/>
                    <a:gd name="T2" fmla="*/ 0 w 10"/>
                    <a:gd name="T3" fmla="*/ 0 h 1"/>
                    <a:gd name="T4" fmla="*/ 1 w 10"/>
                    <a:gd name="T5" fmla="*/ 0 h 1"/>
                    <a:gd name="T6" fmla="*/ 1 w 10"/>
                    <a:gd name="T7" fmla="*/ 0 h 1"/>
                    <a:gd name="T8" fmla="*/ 1 w 10"/>
                    <a:gd name="T9" fmla="*/ 0 h 1"/>
                    <a:gd name="T10" fmla="*/ 1 w 10"/>
                    <a:gd name="T11" fmla="*/ 0 h 1"/>
                    <a:gd name="T12" fmla="*/ 2 w 10"/>
                    <a:gd name="T13" fmla="*/ 0 h 1"/>
                    <a:gd name="T14" fmla="*/ 2 w 10"/>
                    <a:gd name="T15" fmla="*/ 0 h 1"/>
                    <a:gd name="T16" fmla="*/ 2 w 10"/>
                    <a:gd name="T17" fmla="*/ 0 h 1"/>
                    <a:gd name="T18" fmla="*/ 2 w 10"/>
                    <a:gd name="T19" fmla="*/ 0 h 1"/>
                    <a:gd name="T20" fmla="*/ 2 w 10"/>
                    <a:gd name="T21" fmla="*/ 0 h 1"/>
                    <a:gd name="T22" fmla="*/ 2 w 10"/>
                    <a:gd name="T23" fmla="*/ 0 h 1"/>
                    <a:gd name="T24" fmla="*/ 3 w 10"/>
                    <a:gd name="T25" fmla="*/ 0 h 1"/>
                    <a:gd name="T26" fmla="*/ 3 w 10"/>
                    <a:gd name="T27" fmla="*/ 0 h 1"/>
                    <a:gd name="T28" fmla="*/ 3 w 10"/>
                    <a:gd name="T29" fmla="*/ 0 h 1"/>
                    <a:gd name="T30" fmla="*/ 3 w 10"/>
                    <a:gd name="T31" fmla="*/ 0 h 1"/>
                    <a:gd name="T32" fmla="*/ 3 w 10"/>
                    <a:gd name="T33" fmla="*/ 0 h 1"/>
                    <a:gd name="T34" fmla="*/ 3 w 10"/>
                    <a:gd name="T35" fmla="*/ 1 h 1"/>
                    <a:gd name="T36" fmla="*/ 4 w 10"/>
                    <a:gd name="T37" fmla="*/ 1 h 1"/>
                    <a:gd name="T38" fmla="*/ 4 w 10"/>
                    <a:gd name="T39" fmla="*/ 1 h 1"/>
                    <a:gd name="T40" fmla="*/ 4 w 10"/>
                    <a:gd name="T41" fmla="*/ 1 h 1"/>
                    <a:gd name="T42" fmla="*/ 4 w 10"/>
                    <a:gd name="T43" fmla="*/ 1 h 1"/>
                    <a:gd name="T44" fmla="*/ 5 w 10"/>
                    <a:gd name="T45" fmla="*/ 1 h 1"/>
                    <a:gd name="T46" fmla="*/ 5 w 10"/>
                    <a:gd name="T47" fmla="*/ 1 h 1"/>
                    <a:gd name="T48" fmla="*/ 5 w 10"/>
                    <a:gd name="T49" fmla="*/ 1 h 1"/>
                    <a:gd name="T50" fmla="*/ 5 w 10"/>
                    <a:gd name="T51" fmla="*/ 1 h 1"/>
                    <a:gd name="T52" fmla="*/ 5 w 10"/>
                    <a:gd name="T53" fmla="*/ 1 h 1"/>
                    <a:gd name="T54" fmla="*/ 5 w 10"/>
                    <a:gd name="T55" fmla="*/ 1 h 1"/>
                    <a:gd name="T56" fmla="*/ 6 w 10"/>
                    <a:gd name="T57" fmla="*/ 1 h 1"/>
                    <a:gd name="T58" fmla="*/ 6 w 10"/>
                    <a:gd name="T59" fmla="*/ 1 h 1"/>
                    <a:gd name="T60" fmla="*/ 6 w 10"/>
                    <a:gd name="T61" fmla="*/ 1 h 1"/>
                    <a:gd name="T62" fmla="*/ 6 w 10"/>
                    <a:gd name="T63" fmla="*/ 1 h 1"/>
                    <a:gd name="T64" fmla="*/ 7 w 10"/>
                    <a:gd name="T65" fmla="*/ 1 h 1"/>
                    <a:gd name="T66" fmla="*/ 7 w 10"/>
                    <a:gd name="T67" fmla="*/ 1 h 1"/>
                    <a:gd name="T68" fmla="*/ 7 w 10"/>
                    <a:gd name="T69" fmla="*/ 1 h 1"/>
                    <a:gd name="T70" fmla="*/ 7 w 10"/>
                    <a:gd name="T71" fmla="*/ 1 h 1"/>
                    <a:gd name="T72" fmla="*/ 7 w 10"/>
                    <a:gd name="T73" fmla="*/ 1 h 1"/>
                    <a:gd name="T74" fmla="*/ 8 w 10"/>
                    <a:gd name="T75" fmla="*/ 1 h 1"/>
                    <a:gd name="T76" fmla="*/ 8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9 w 10"/>
                    <a:gd name="T83" fmla="*/ 1 h 1"/>
                    <a:gd name="T84" fmla="*/ 9 w 10"/>
                    <a:gd name="T85" fmla="*/ 1 h 1"/>
                    <a:gd name="T86" fmla="*/ 9 w 10"/>
                    <a:gd name="T87" fmla="*/ 1 h 1"/>
                    <a:gd name="T88" fmla="*/ 9 w 10"/>
                    <a:gd name="T89" fmla="*/ 1 h 1"/>
                    <a:gd name="T90" fmla="*/ 9 w 10"/>
                    <a:gd name="T91" fmla="*/ 1 h 1"/>
                    <a:gd name="T92" fmla="*/ 9 w 10"/>
                    <a:gd name="T93" fmla="*/ 1 h 1"/>
                    <a:gd name="T94" fmla="*/ 10 w 10"/>
                    <a:gd name="T95" fmla="*/ 1 h 1"/>
                    <a:gd name="T96" fmla="*/ 10 w 10"/>
                    <a:gd name="T97" fmla="*/ 1 h 1"/>
                    <a:gd name="T98" fmla="*/ 10 w 10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304" name="Freeform 462"/>
                <p:cNvSpPr>
                  <a:spLocks/>
                </p:cNvSpPr>
                <p:nvPr/>
              </p:nvSpPr>
              <p:spPr bwMode="auto">
                <a:xfrm rot="5400000" flipH="1">
                  <a:off x="1492896" y="1415605"/>
                  <a:ext cx="1394" cy="394"/>
                </a:xfrm>
                <a:custGeom>
                  <a:avLst/>
                  <a:gdLst>
                    <a:gd name="T0" fmla="*/ 0 w 10"/>
                    <a:gd name="T1" fmla="*/ 0 h 1"/>
                    <a:gd name="T2" fmla="*/ 0 w 10"/>
                    <a:gd name="T3" fmla="*/ 0 h 1"/>
                    <a:gd name="T4" fmla="*/ 0 w 10"/>
                    <a:gd name="T5" fmla="*/ 0 h 1"/>
                    <a:gd name="T6" fmla="*/ 0 w 10"/>
                    <a:gd name="T7" fmla="*/ 0 h 1"/>
                    <a:gd name="T8" fmla="*/ 1 w 10"/>
                    <a:gd name="T9" fmla="*/ 0 h 1"/>
                    <a:gd name="T10" fmla="*/ 1 w 10"/>
                    <a:gd name="T11" fmla="*/ 0 h 1"/>
                    <a:gd name="T12" fmla="*/ 1 w 10"/>
                    <a:gd name="T13" fmla="*/ 0 h 1"/>
                    <a:gd name="T14" fmla="*/ 1 w 10"/>
                    <a:gd name="T15" fmla="*/ 0 h 1"/>
                    <a:gd name="T16" fmla="*/ 2 w 10"/>
                    <a:gd name="T17" fmla="*/ 1 h 1"/>
                    <a:gd name="T18" fmla="*/ 2 w 10"/>
                    <a:gd name="T19" fmla="*/ 1 h 1"/>
                    <a:gd name="T20" fmla="*/ 2 w 10"/>
                    <a:gd name="T21" fmla="*/ 1 h 1"/>
                    <a:gd name="T22" fmla="*/ 2 w 10"/>
                    <a:gd name="T23" fmla="*/ 1 h 1"/>
                    <a:gd name="T24" fmla="*/ 2 w 10"/>
                    <a:gd name="T25" fmla="*/ 1 h 1"/>
                    <a:gd name="T26" fmla="*/ 2 w 10"/>
                    <a:gd name="T27" fmla="*/ 1 h 1"/>
                    <a:gd name="T28" fmla="*/ 3 w 10"/>
                    <a:gd name="T29" fmla="*/ 1 h 1"/>
                    <a:gd name="T30" fmla="*/ 3 w 10"/>
                    <a:gd name="T31" fmla="*/ 1 h 1"/>
                    <a:gd name="T32" fmla="*/ 3 w 10"/>
                    <a:gd name="T33" fmla="*/ 1 h 1"/>
                    <a:gd name="T34" fmla="*/ 3 w 10"/>
                    <a:gd name="T35" fmla="*/ 1 h 1"/>
                    <a:gd name="T36" fmla="*/ 4 w 10"/>
                    <a:gd name="T37" fmla="*/ 1 h 1"/>
                    <a:gd name="T38" fmla="*/ 4 w 10"/>
                    <a:gd name="T39" fmla="*/ 1 h 1"/>
                    <a:gd name="T40" fmla="*/ 4 w 10"/>
                    <a:gd name="T41" fmla="*/ 1 h 1"/>
                    <a:gd name="T42" fmla="*/ 4 w 10"/>
                    <a:gd name="T43" fmla="*/ 1 h 1"/>
                    <a:gd name="T44" fmla="*/ 4 w 10"/>
                    <a:gd name="T45" fmla="*/ 1 h 1"/>
                    <a:gd name="T46" fmla="*/ 5 w 10"/>
                    <a:gd name="T47" fmla="*/ 1 h 1"/>
                    <a:gd name="T48" fmla="*/ 5 w 10"/>
                    <a:gd name="T49" fmla="*/ 1 h 1"/>
                    <a:gd name="T50" fmla="*/ 5 w 10"/>
                    <a:gd name="T51" fmla="*/ 1 h 1"/>
                    <a:gd name="T52" fmla="*/ 5 w 10"/>
                    <a:gd name="T53" fmla="*/ 1 h 1"/>
                    <a:gd name="T54" fmla="*/ 6 w 10"/>
                    <a:gd name="T55" fmla="*/ 1 h 1"/>
                    <a:gd name="T56" fmla="*/ 6 w 10"/>
                    <a:gd name="T57" fmla="*/ 1 h 1"/>
                    <a:gd name="T58" fmla="*/ 6 w 10"/>
                    <a:gd name="T59" fmla="*/ 1 h 1"/>
                    <a:gd name="T60" fmla="*/ 6 w 10"/>
                    <a:gd name="T61" fmla="*/ 1 h 1"/>
                    <a:gd name="T62" fmla="*/ 6 w 10"/>
                    <a:gd name="T63" fmla="*/ 1 h 1"/>
                    <a:gd name="T64" fmla="*/ 6 w 10"/>
                    <a:gd name="T65" fmla="*/ 1 h 1"/>
                    <a:gd name="T66" fmla="*/ 7 w 10"/>
                    <a:gd name="T67" fmla="*/ 1 h 1"/>
                    <a:gd name="T68" fmla="*/ 7 w 10"/>
                    <a:gd name="T69" fmla="*/ 1 h 1"/>
                    <a:gd name="T70" fmla="*/ 7 w 10"/>
                    <a:gd name="T71" fmla="*/ 1 h 1"/>
                    <a:gd name="T72" fmla="*/ 7 w 10"/>
                    <a:gd name="T73" fmla="*/ 1 h 1"/>
                    <a:gd name="T74" fmla="*/ 7 w 10"/>
                    <a:gd name="T75" fmla="*/ 1 h 1"/>
                    <a:gd name="T76" fmla="*/ 7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8 w 10"/>
                    <a:gd name="T83" fmla="*/ 1 h 1"/>
                    <a:gd name="T84" fmla="*/ 8 w 10"/>
                    <a:gd name="T85" fmla="*/ 1 h 1"/>
                    <a:gd name="T86" fmla="*/ 9 w 10"/>
                    <a:gd name="T87" fmla="*/ 1 h 1"/>
                    <a:gd name="T88" fmla="*/ 9 w 10"/>
                    <a:gd name="T89" fmla="*/ 1 h 1"/>
                    <a:gd name="T90" fmla="*/ 9 w 10"/>
                    <a:gd name="T91" fmla="*/ 1 h 1"/>
                    <a:gd name="T92" fmla="*/ 9 w 10"/>
                    <a:gd name="T93" fmla="*/ 1 h 1"/>
                    <a:gd name="T94" fmla="*/ 9 w 10"/>
                    <a:gd name="T95" fmla="*/ 1 h 1"/>
                    <a:gd name="T96" fmla="*/ 9 w 10"/>
                    <a:gd name="T97" fmla="*/ 1 h 1"/>
                    <a:gd name="T98" fmla="*/ 10 w 10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305" name="Freeform 463"/>
                <p:cNvSpPr>
                  <a:spLocks/>
                </p:cNvSpPr>
                <p:nvPr/>
              </p:nvSpPr>
              <p:spPr bwMode="auto">
                <a:xfrm rot="5400000" flipH="1">
                  <a:off x="1492503" y="1414211"/>
                  <a:ext cx="1394" cy="394"/>
                </a:xfrm>
                <a:custGeom>
                  <a:avLst/>
                  <a:gdLst>
                    <a:gd name="T0" fmla="*/ 0 w 10"/>
                    <a:gd name="T1" fmla="*/ 0 h 1"/>
                    <a:gd name="T2" fmla="*/ 0 w 10"/>
                    <a:gd name="T3" fmla="*/ 0 h 1"/>
                    <a:gd name="T4" fmla="*/ 0 w 10"/>
                    <a:gd name="T5" fmla="*/ 0 h 1"/>
                    <a:gd name="T6" fmla="*/ 0 w 10"/>
                    <a:gd name="T7" fmla="*/ 0 h 1"/>
                    <a:gd name="T8" fmla="*/ 1 w 10"/>
                    <a:gd name="T9" fmla="*/ 0 h 1"/>
                    <a:gd name="T10" fmla="*/ 1 w 10"/>
                    <a:gd name="T11" fmla="*/ 0 h 1"/>
                    <a:gd name="T12" fmla="*/ 1 w 10"/>
                    <a:gd name="T13" fmla="*/ 0 h 1"/>
                    <a:gd name="T14" fmla="*/ 1 w 10"/>
                    <a:gd name="T15" fmla="*/ 0 h 1"/>
                    <a:gd name="T16" fmla="*/ 1 w 10"/>
                    <a:gd name="T17" fmla="*/ 0 h 1"/>
                    <a:gd name="T18" fmla="*/ 2 w 10"/>
                    <a:gd name="T19" fmla="*/ 0 h 1"/>
                    <a:gd name="T20" fmla="*/ 2 w 10"/>
                    <a:gd name="T21" fmla="*/ 0 h 1"/>
                    <a:gd name="T22" fmla="*/ 2 w 10"/>
                    <a:gd name="T23" fmla="*/ 0 h 1"/>
                    <a:gd name="T24" fmla="*/ 2 w 10"/>
                    <a:gd name="T25" fmla="*/ 0 h 1"/>
                    <a:gd name="T26" fmla="*/ 3 w 10"/>
                    <a:gd name="T27" fmla="*/ 0 h 1"/>
                    <a:gd name="T28" fmla="*/ 3 w 10"/>
                    <a:gd name="T29" fmla="*/ 0 h 1"/>
                    <a:gd name="T30" fmla="*/ 3 w 10"/>
                    <a:gd name="T31" fmla="*/ 0 h 1"/>
                    <a:gd name="T32" fmla="*/ 3 w 10"/>
                    <a:gd name="T33" fmla="*/ 0 h 1"/>
                    <a:gd name="T34" fmla="*/ 3 w 10"/>
                    <a:gd name="T35" fmla="*/ 0 h 1"/>
                    <a:gd name="T36" fmla="*/ 3 w 10"/>
                    <a:gd name="T37" fmla="*/ 0 h 1"/>
                    <a:gd name="T38" fmla="*/ 4 w 10"/>
                    <a:gd name="T39" fmla="*/ 0 h 1"/>
                    <a:gd name="T40" fmla="*/ 4 w 10"/>
                    <a:gd name="T41" fmla="*/ 0 h 1"/>
                    <a:gd name="T42" fmla="*/ 4 w 10"/>
                    <a:gd name="T43" fmla="*/ 1 h 1"/>
                    <a:gd name="T44" fmla="*/ 4 w 10"/>
                    <a:gd name="T45" fmla="*/ 1 h 1"/>
                    <a:gd name="T46" fmla="*/ 5 w 10"/>
                    <a:gd name="T47" fmla="*/ 1 h 1"/>
                    <a:gd name="T48" fmla="*/ 5 w 10"/>
                    <a:gd name="T49" fmla="*/ 1 h 1"/>
                    <a:gd name="T50" fmla="*/ 5 w 10"/>
                    <a:gd name="T51" fmla="*/ 1 h 1"/>
                    <a:gd name="T52" fmla="*/ 5 w 10"/>
                    <a:gd name="T53" fmla="*/ 1 h 1"/>
                    <a:gd name="T54" fmla="*/ 5 w 10"/>
                    <a:gd name="T55" fmla="*/ 1 h 1"/>
                    <a:gd name="T56" fmla="*/ 5 w 10"/>
                    <a:gd name="T57" fmla="*/ 1 h 1"/>
                    <a:gd name="T58" fmla="*/ 6 w 10"/>
                    <a:gd name="T59" fmla="*/ 1 h 1"/>
                    <a:gd name="T60" fmla="*/ 6 w 10"/>
                    <a:gd name="T61" fmla="*/ 1 h 1"/>
                    <a:gd name="T62" fmla="*/ 6 w 10"/>
                    <a:gd name="T63" fmla="*/ 1 h 1"/>
                    <a:gd name="T64" fmla="*/ 6 w 10"/>
                    <a:gd name="T65" fmla="*/ 1 h 1"/>
                    <a:gd name="T66" fmla="*/ 6 w 10"/>
                    <a:gd name="T67" fmla="*/ 1 h 1"/>
                    <a:gd name="T68" fmla="*/ 6 w 10"/>
                    <a:gd name="T69" fmla="*/ 1 h 1"/>
                    <a:gd name="T70" fmla="*/ 7 w 10"/>
                    <a:gd name="T71" fmla="*/ 1 h 1"/>
                    <a:gd name="T72" fmla="*/ 7 w 10"/>
                    <a:gd name="T73" fmla="*/ 1 h 1"/>
                    <a:gd name="T74" fmla="*/ 7 w 10"/>
                    <a:gd name="T75" fmla="*/ 1 h 1"/>
                    <a:gd name="T76" fmla="*/ 7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8 w 10"/>
                    <a:gd name="T83" fmla="*/ 1 h 1"/>
                    <a:gd name="T84" fmla="*/ 8 w 10"/>
                    <a:gd name="T85" fmla="*/ 1 h 1"/>
                    <a:gd name="T86" fmla="*/ 8 w 10"/>
                    <a:gd name="T87" fmla="*/ 1 h 1"/>
                    <a:gd name="T88" fmla="*/ 9 w 10"/>
                    <a:gd name="T89" fmla="*/ 1 h 1"/>
                    <a:gd name="T90" fmla="*/ 9 w 10"/>
                    <a:gd name="T91" fmla="*/ 1 h 1"/>
                    <a:gd name="T92" fmla="*/ 9 w 10"/>
                    <a:gd name="T93" fmla="*/ 1 h 1"/>
                    <a:gd name="T94" fmla="*/ 9 w 10"/>
                    <a:gd name="T95" fmla="*/ 1 h 1"/>
                    <a:gd name="T96" fmla="*/ 10 w 10"/>
                    <a:gd name="T97" fmla="*/ 1 h 1"/>
                    <a:gd name="T98" fmla="*/ 10 w 10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306" name="Freeform 464"/>
                <p:cNvSpPr>
                  <a:spLocks/>
                </p:cNvSpPr>
                <p:nvPr/>
              </p:nvSpPr>
              <p:spPr bwMode="auto">
                <a:xfrm rot="5400000" flipH="1">
                  <a:off x="1492179" y="1412886"/>
                  <a:ext cx="1255" cy="394"/>
                </a:xfrm>
                <a:custGeom>
                  <a:avLst/>
                  <a:gdLst>
                    <a:gd name="T0" fmla="*/ 0 w 9"/>
                    <a:gd name="T1" fmla="*/ 0 h 1"/>
                    <a:gd name="T2" fmla="*/ 0 w 9"/>
                    <a:gd name="T3" fmla="*/ 0 h 1"/>
                    <a:gd name="T4" fmla="*/ 0 w 9"/>
                    <a:gd name="T5" fmla="*/ 0 h 1"/>
                    <a:gd name="T6" fmla="*/ 0 w 9"/>
                    <a:gd name="T7" fmla="*/ 0 h 1"/>
                    <a:gd name="T8" fmla="*/ 0 w 9"/>
                    <a:gd name="T9" fmla="*/ 0 h 1"/>
                    <a:gd name="T10" fmla="*/ 1 w 9"/>
                    <a:gd name="T11" fmla="*/ 0 h 1"/>
                    <a:gd name="T12" fmla="*/ 1 w 9"/>
                    <a:gd name="T13" fmla="*/ 0 h 1"/>
                    <a:gd name="T14" fmla="*/ 1 w 9"/>
                    <a:gd name="T15" fmla="*/ 0 h 1"/>
                    <a:gd name="T16" fmla="*/ 1 w 9"/>
                    <a:gd name="T17" fmla="*/ 0 h 1"/>
                    <a:gd name="T18" fmla="*/ 2 w 9"/>
                    <a:gd name="T19" fmla="*/ 0 h 1"/>
                    <a:gd name="T20" fmla="*/ 2 w 9"/>
                    <a:gd name="T21" fmla="*/ 0 h 1"/>
                    <a:gd name="T22" fmla="*/ 2 w 9"/>
                    <a:gd name="T23" fmla="*/ 0 h 1"/>
                    <a:gd name="T24" fmla="*/ 2 w 9"/>
                    <a:gd name="T25" fmla="*/ 0 h 1"/>
                    <a:gd name="T26" fmla="*/ 2 w 9"/>
                    <a:gd name="T27" fmla="*/ 0 h 1"/>
                    <a:gd name="T28" fmla="*/ 2 w 9"/>
                    <a:gd name="T29" fmla="*/ 1 h 1"/>
                    <a:gd name="T30" fmla="*/ 3 w 9"/>
                    <a:gd name="T31" fmla="*/ 1 h 1"/>
                    <a:gd name="T32" fmla="*/ 3 w 9"/>
                    <a:gd name="T33" fmla="*/ 1 h 1"/>
                    <a:gd name="T34" fmla="*/ 3 w 9"/>
                    <a:gd name="T35" fmla="*/ 1 h 1"/>
                    <a:gd name="T36" fmla="*/ 3 w 9"/>
                    <a:gd name="T37" fmla="*/ 1 h 1"/>
                    <a:gd name="T38" fmla="*/ 3 w 9"/>
                    <a:gd name="T39" fmla="*/ 1 h 1"/>
                    <a:gd name="T40" fmla="*/ 3 w 9"/>
                    <a:gd name="T41" fmla="*/ 1 h 1"/>
                    <a:gd name="T42" fmla="*/ 4 w 9"/>
                    <a:gd name="T43" fmla="*/ 1 h 1"/>
                    <a:gd name="T44" fmla="*/ 4 w 9"/>
                    <a:gd name="T45" fmla="*/ 1 h 1"/>
                    <a:gd name="T46" fmla="*/ 4 w 9"/>
                    <a:gd name="T47" fmla="*/ 1 h 1"/>
                    <a:gd name="T48" fmla="*/ 4 w 9"/>
                    <a:gd name="T49" fmla="*/ 1 h 1"/>
                    <a:gd name="T50" fmla="*/ 5 w 9"/>
                    <a:gd name="T51" fmla="*/ 1 h 1"/>
                    <a:gd name="T52" fmla="*/ 5 w 9"/>
                    <a:gd name="T53" fmla="*/ 1 h 1"/>
                    <a:gd name="T54" fmla="*/ 5 w 9"/>
                    <a:gd name="T55" fmla="*/ 1 h 1"/>
                    <a:gd name="T56" fmla="*/ 5 w 9"/>
                    <a:gd name="T57" fmla="*/ 1 h 1"/>
                    <a:gd name="T58" fmla="*/ 5 w 9"/>
                    <a:gd name="T59" fmla="*/ 1 h 1"/>
                    <a:gd name="T60" fmla="*/ 6 w 9"/>
                    <a:gd name="T61" fmla="*/ 1 h 1"/>
                    <a:gd name="T62" fmla="*/ 6 w 9"/>
                    <a:gd name="T63" fmla="*/ 1 h 1"/>
                    <a:gd name="T64" fmla="*/ 6 w 9"/>
                    <a:gd name="T65" fmla="*/ 1 h 1"/>
                    <a:gd name="T66" fmla="*/ 6 w 9"/>
                    <a:gd name="T67" fmla="*/ 1 h 1"/>
                    <a:gd name="T68" fmla="*/ 7 w 9"/>
                    <a:gd name="T69" fmla="*/ 1 h 1"/>
                    <a:gd name="T70" fmla="*/ 7 w 9"/>
                    <a:gd name="T71" fmla="*/ 1 h 1"/>
                    <a:gd name="T72" fmla="*/ 7 w 9"/>
                    <a:gd name="T73" fmla="*/ 1 h 1"/>
                    <a:gd name="T74" fmla="*/ 7 w 9"/>
                    <a:gd name="T75" fmla="*/ 1 h 1"/>
                    <a:gd name="T76" fmla="*/ 7 w 9"/>
                    <a:gd name="T77" fmla="*/ 1 h 1"/>
                    <a:gd name="T78" fmla="*/ 7 w 9"/>
                    <a:gd name="T79" fmla="*/ 1 h 1"/>
                    <a:gd name="T80" fmla="*/ 8 w 9"/>
                    <a:gd name="T81" fmla="*/ 1 h 1"/>
                    <a:gd name="T82" fmla="*/ 8 w 9"/>
                    <a:gd name="T83" fmla="*/ 1 h 1"/>
                    <a:gd name="T84" fmla="*/ 8 w 9"/>
                    <a:gd name="T85" fmla="*/ 1 h 1"/>
                    <a:gd name="T86" fmla="*/ 8 w 9"/>
                    <a:gd name="T87" fmla="*/ 1 h 1"/>
                    <a:gd name="T88" fmla="*/ 9 w 9"/>
                    <a:gd name="T89" fmla="*/ 1 h 1"/>
                    <a:gd name="T90" fmla="*/ 9 w 9"/>
                    <a:gd name="T91" fmla="*/ 1 h 1"/>
                    <a:gd name="T92" fmla="*/ 9 w 9"/>
                    <a:gd name="T93" fmla="*/ 1 h 1"/>
                    <a:gd name="T94" fmla="*/ 9 w 9"/>
                    <a:gd name="T95" fmla="*/ 1 h 1"/>
                    <a:gd name="T96" fmla="*/ 9 w 9"/>
                    <a:gd name="T97" fmla="*/ 1 h 1"/>
                    <a:gd name="T98" fmla="*/ 9 w 9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307" name="Freeform 465"/>
                <p:cNvSpPr>
                  <a:spLocks/>
                </p:cNvSpPr>
                <p:nvPr/>
              </p:nvSpPr>
              <p:spPr bwMode="auto">
                <a:xfrm rot="5400000" flipH="1">
                  <a:off x="1491716" y="1411562"/>
                  <a:ext cx="1394" cy="394"/>
                </a:xfrm>
                <a:custGeom>
                  <a:avLst/>
                  <a:gdLst>
                    <a:gd name="T0" fmla="*/ 0 w 10"/>
                    <a:gd name="T1" fmla="*/ 0 h 1"/>
                    <a:gd name="T2" fmla="*/ 1 w 10"/>
                    <a:gd name="T3" fmla="*/ 0 h 1"/>
                    <a:gd name="T4" fmla="*/ 1 w 10"/>
                    <a:gd name="T5" fmla="*/ 0 h 1"/>
                    <a:gd name="T6" fmla="*/ 1 w 10"/>
                    <a:gd name="T7" fmla="*/ 0 h 1"/>
                    <a:gd name="T8" fmla="*/ 1 w 10"/>
                    <a:gd name="T9" fmla="*/ 0 h 1"/>
                    <a:gd name="T10" fmla="*/ 1 w 10"/>
                    <a:gd name="T11" fmla="*/ 0 h 1"/>
                    <a:gd name="T12" fmla="*/ 1 w 10"/>
                    <a:gd name="T13" fmla="*/ 0 h 1"/>
                    <a:gd name="T14" fmla="*/ 2 w 10"/>
                    <a:gd name="T15" fmla="*/ 0 h 1"/>
                    <a:gd name="T16" fmla="*/ 2 w 10"/>
                    <a:gd name="T17" fmla="*/ 0 h 1"/>
                    <a:gd name="T18" fmla="*/ 2 w 10"/>
                    <a:gd name="T19" fmla="*/ 0 h 1"/>
                    <a:gd name="T20" fmla="*/ 2 w 10"/>
                    <a:gd name="T21" fmla="*/ 0 h 1"/>
                    <a:gd name="T22" fmla="*/ 3 w 10"/>
                    <a:gd name="T23" fmla="*/ 0 h 1"/>
                    <a:gd name="T24" fmla="*/ 3 w 10"/>
                    <a:gd name="T25" fmla="*/ 0 h 1"/>
                    <a:gd name="T26" fmla="*/ 3 w 10"/>
                    <a:gd name="T27" fmla="*/ 0 h 1"/>
                    <a:gd name="T28" fmla="*/ 3 w 10"/>
                    <a:gd name="T29" fmla="*/ 0 h 1"/>
                    <a:gd name="T30" fmla="*/ 3 w 10"/>
                    <a:gd name="T31" fmla="*/ 0 h 1"/>
                    <a:gd name="T32" fmla="*/ 3 w 10"/>
                    <a:gd name="T33" fmla="*/ 0 h 1"/>
                    <a:gd name="T34" fmla="*/ 4 w 10"/>
                    <a:gd name="T35" fmla="*/ 0 h 1"/>
                    <a:gd name="T36" fmla="*/ 4 w 10"/>
                    <a:gd name="T37" fmla="*/ 0 h 1"/>
                    <a:gd name="T38" fmla="*/ 4 w 10"/>
                    <a:gd name="T39" fmla="*/ 0 h 1"/>
                    <a:gd name="T40" fmla="*/ 5 w 10"/>
                    <a:gd name="T41" fmla="*/ 0 h 1"/>
                    <a:gd name="T42" fmla="*/ 5 w 10"/>
                    <a:gd name="T43" fmla="*/ 0 h 1"/>
                    <a:gd name="T44" fmla="*/ 5 w 10"/>
                    <a:gd name="T45" fmla="*/ 0 h 1"/>
                    <a:gd name="T46" fmla="*/ 5 w 10"/>
                    <a:gd name="T47" fmla="*/ 0 h 1"/>
                    <a:gd name="T48" fmla="*/ 5 w 10"/>
                    <a:gd name="T49" fmla="*/ 0 h 1"/>
                    <a:gd name="T50" fmla="*/ 5 w 10"/>
                    <a:gd name="T51" fmla="*/ 0 h 1"/>
                    <a:gd name="T52" fmla="*/ 6 w 10"/>
                    <a:gd name="T53" fmla="*/ 0 h 1"/>
                    <a:gd name="T54" fmla="*/ 6 w 10"/>
                    <a:gd name="T55" fmla="*/ 0 h 1"/>
                    <a:gd name="T56" fmla="*/ 6 w 10"/>
                    <a:gd name="T57" fmla="*/ 1 h 1"/>
                    <a:gd name="T58" fmla="*/ 6 w 10"/>
                    <a:gd name="T59" fmla="*/ 1 h 1"/>
                    <a:gd name="T60" fmla="*/ 7 w 10"/>
                    <a:gd name="T61" fmla="*/ 1 h 1"/>
                    <a:gd name="T62" fmla="*/ 7 w 10"/>
                    <a:gd name="T63" fmla="*/ 1 h 1"/>
                    <a:gd name="T64" fmla="*/ 7 w 10"/>
                    <a:gd name="T65" fmla="*/ 1 h 1"/>
                    <a:gd name="T66" fmla="*/ 7 w 10"/>
                    <a:gd name="T67" fmla="*/ 1 h 1"/>
                    <a:gd name="T68" fmla="*/ 7 w 10"/>
                    <a:gd name="T69" fmla="*/ 1 h 1"/>
                    <a:gd name="T70" fmla="*/ 7 w 10"/>
                    <a:gd name="T71" fmla="*/ 1 h 1"/>
                    <a:gd name="T72" fmla="*/ 8 w 10"/>
                    <a:gd name="T73" fmla="*/ 1 h 1"/>
                    <a:gd name="T74" fmla="*/ 8 w 10"/>
                    <a:gd name="T75" fmla="*/ 1 h 1"/>
                    <a:gd name="T76" fmla="*/ 8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8 w 10"/>
                    <a:gd name="T83" fmla="*/ 1 h 1"/>
                    <a:gd name="T84" fmla="*/ 9 w 10"/>
                    <a:gd name="T85" fmla="*/ 1 h 1"/>
                    <a:gd name="T86" fmla="*/ 9 w 10"/>
                    <a:gd name="T87" fmla="*/ 1 h 1"/>
                    <a:gd name="T88" fmla="*/ 9 w 10"/>
                    <a:gd name="T89" fmla="*/ 1 h 1"/>
                    <a:gd name="T90" fmla="*/ 9 w 10"/>
                    <a:gd name="T91" fmla="*/ 1 h 1"/>
                    <a:gd name="T92" fmla="*/ 10 w 10"/>
                    <a:gd name="T93" fmla="*/ 1 h 1"/>
                    <a:gd name="T94" fmla="*/ 10 w 10"/>
                    <a:gd name="T95" fmla="*/ 1 h 1"/>
                    <a:gd name="T96" fmla="*/ 10 w 10"/>
                    <a:gd name="T97" fmla="*/ 1 h 1"/>
                    <a:gd name="T98" fmla="*/ 10 w 10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308" name="Freeform 466"/>
                <p:cNvSpPr>
                  <a:spLocks/>
                </p:cNvSpPr>
                <p:nvPr/>
              </p:nvSpPr>
              <p:spPr bwMode="auto">
                <a:xfrm rot="5400000" flipH="1">
                  <a:off x="1491322" y="1410168"/>
                  <a:ext cx="1394" cy="394"/>
                </a:xfrm>
                <a:custGeom>
                  <a:avLst/>
                  <a:gdLst>
                    <a:gd name="T0" fmla="*/ 0 w 10"/>
                    <a:gd name="T1" fmla="*/ 0 h 1"/>
                    <a:gd name="T2" fmla="*/ 0 w 10"/>
                    <a:gd name="T3" fmla="*/ 0 h 1"/>
                    <a:gd name="T4" fmla="*/ 0 w 10"/>
                    <a:gd name="T5" fmla="*/ 0 h 1"/>
                    <a:gd name="T6" fmla="*/ 1 w 10"/>
                    <a:gd name="T7" fmla="*/ 0 h 1"/>
                    <a:gd name="T8" fmla="*/ 1 w 10"/>
                    <a:gd name="T9" fmla="*/ 0 h 1"/>
                    <a:gd name="T10" fmla="*/ 1 w 10"/>
                    <a:gd name="T11" fmla="*/ 0 h 1"/>
                    <a:gd name="T12" fmla="*/ 2 w 10"/>
                    <a:gd name="T13" fmla="*/ 0 h 1"/>
                    <a:gd name="T14" fmla="*/ 2 w 10"/>
                    <a:gd name="T15" fmla="*/ 0 h 1"/>
                    <a:gd name="T16" fmla="*/ 2 w 10"/>
                    <a:gd name="T17" fmla="*/ 0 h 1"/>
                    <a:gd name="T18" fmla="*/ 2 w 10"/>
                    <a:gd name="T19" fmla="*/ 0 h 1"/>
                    <a:gd name="T20" fmla="*/ 2 w 10"/>
                    <a:gd name="T21" fmla="*/ 0 h 1"/>
                    <a:gd name="T22" fmla="*/ 2 w 10"/>
                    <a:gd name="T23" fmla="*/ 0 h 1"/>
                    <a:gd name="T24" fmla="*/ 3 w 10"/>
                    <a:gd name="T25" fmla="*/ 0 h 1"/>
                    <a:gd name="T26" fmla="*/ 3 w 10"/>
                    <a:gd name="T27" fmla="*/ 0 h 1"/>
                    <a:gd name="T28" fmla="*/ 3 w 10"/>
                    <a:gd name="T29" fmla="*/ 0 h 1"/>
                    <a:gd name="T30" fmla="*/ 3 w 10"/>
                    <a:gd name="T31" fmla="*/ 0 h 1"/>
                    <a:gd name="T32" fmla="*/ 4 w 10"/>
                    <a:gd name="T33" fmla="*/ 0 h 1"/>
                    <a:gd name="T34" fmla="*/ 4 w 10"/>
                    <a:gd name="T35" fmla="*/ 0 h 1"/>
                    <a:gd name="T36" fmla="*/ 4 w 10"/>
                    <a:gd name="T37" fmla="*/ 0 h 1"/>
                    <a:gd name="T38" fmla="*/ 4 w 10"/>
                    <a:gd name="T39" fmla="*/ 0 h 1"/>
                    <a:gd name="T40" fmla="*/ 4 w 10"/>
                    <a:gd name="T41" fmla="*/ 0 h 1"/>
                    <a:gd name="T42" fmla="*/ 4 w 10"/>
                    <a:gd name="T43" fmla="*/ 0 h 1"/>
                    <a:gd name="T44" fmla="*/ 5 w 10"/>
                    <a:gd name="T45" fmla="*/ 1 h 1"/>
                    <a:gd name="T46" fmla="*/ 5 w 10"/>
                    <a:gd name="T47" fmla="*/ 1 h 1"/>
                    <a:gd name="T48" fmla="*/ 5 w 10"/>
                    <a:gd name="T49" fmla="*/ 1 h 1"/>
                    <a:gd name="T50" fmla="*/ 5 w 10"/>
                    <a:gd name="T51" fmla="*/ 1 h 1"/>
                    <a:gd name="T52" fmla="*/ 5 w 10"/>
                    <a:gd name="T53" fmla="*/ 1 h 1"/>
                    <a:gd name="T54" fmla="*/ 5 w 10"/>
                    <a:gd name="T55" fmla="*/ 1 h 1"/>
                    <a:gd name="T56" fmla="*/ 6 w 10"/>
                    <a:gd name="T57" fmla="*/ 1 h 1"/>
                    <a:gd name="T58" fmla="*/ 6 w 10"/>
                    <a:gd name="T59" fmla="*/ 1 h 1"/>
                    <a:gd name="T60" fmla="*/ 6 w 10"/>
                    <a:gd name="T61" fmla="*/ 1 h 1"/>
                    <a:gd name="T62" fmla="*/ 6 w 10"/>
                    <a:gd name="T63" fmla="*/ 1 h 1"/>
                    <a:gd name="T64" fmla="*/ 7 w 10"/>
                    <a:gd name="T65" fmla="*/ 1 h 1"/>
                    <a:gd name="T66" fmla="*/ 7 w 10"/>
                    <a:gd name="T67" fmla="*/ 1 h 1"/>
                    <a:gd name="T68" fmla="*/ 7 w 10"/>
                    <a:gd name="T69" fmla="*/ 1 h 1"/>
                    <a:gd name="T70" fmla="*/ 7 w 10"/>
                    <a:gd name="T71" fmla="*/ 1 h 1"/>
                    <a:gd name="T72" fmla="*/ 7 w 10"/>
                    <a:gd name="T73" fmla="*/ 1 h 1"/>
                    <a:gd name="T74" fmla="*/ 7 w 10"/>
                    <a:gd name="T75" fmla="*/ 1 h 1"/>
                    <a:gd name="T76" fmla="*/ 8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9 w 10"/>
                    <a:gd name="T83" fmla="*/ 1 h 1"/>
                    <a:gd name="T84" fmla="*/ 9 w 10"/>
                    <a:gd name="T85" fmla="*/ 1 h 1"/>
                    <a:gd name="T86" fmla="*/ 9 w 10"/>
                    <a:gd name="T87" fmla="*/ 1 h 1"/>
                    <a:gd name="T88" fmla="*/ 9 w 10"/>
                    <a:gd name="T89" fmla="*/ 1 h 1"/>
                    <a:gd name="T90" fmla="*/ 9 w 10"/>
                    <a:gd name="T91" fmla="*/ 1 h 1"/>
                    <a:gd name="T92" fmla="*/ 9 w 10"/>
                    <a:gd name="T93" fmla="*/ 1 h 1"/>
                    <a:gd name="T94" fmla="*/ 10 w 10"/>
                    <a:gd name="T95" fmla="*/ 1 h 1"/>
                    <a:gd name="T96" fmla="*/ 10 w 10"/>
                    <a:gd name="T97" fmla="*/ 1 h 1"/>
                    <a:gd name="T98" fmla="*/ 10 w 10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309" name="Freeform 467"/>
                <p:cNvSpPr>
                  <a:spLocks/>
                </p:cNvSpPr>
                <p:nvPr/>
              </p:nvSpPr>
              <p:spPr bwMode="auto">
                <a:xfrm rot="5400000" flipH="1">
                  <a:off x="1490929" y="1408773"/>
                  <a:ext cx="1394" cy="394"/>
                </a:xfrm>
                <a:custGeom>
                  <a:avLst/>
                  <a:gdLst>
                    <a:gd name="T0" fmla="*/ 0 w 10"/>
                    <a:gd name="T1" fmla="*/ 0 h 1"/>
                    <a:gd name="T2" fmla="*/ 0 w 10"/>
                    <a:gd name="T3" fmla="*/ 0 h 1"/>
                    <a:gd name="T4" fmla="*/ 1 w 10"/>
                    <a:gd name="T5" fmla="*/ 0 h 1"/>
                    <a:gd name="T6" fmla="*/ 1 w 10"/>
                    <a:gd name="T7" fmla="*/ 0 h 1"/>
                    <a:gd name="T8" fmla="*/ 1 w 10"/>
                    <a:gd name="T9" fmla="*/ 0 h 1"/>
                    <a:gd name="T10" fmla="*/ 1 w 10"/>
                    <a:gd name="T11" fmla="*/ 0 h 1"/>
                    <a:gd name="T12" fmla="*/ 1 w 10"/>
                    <a:gd name="T13" fmla="*/ 0 h 1"/>
                    <a:gd name="T14" fmla="*/ 1 w 10"/>
                    <a:gd name="T15" fmla="*/ 0 h 1"/>
                    <a:gd name="T16" fmla="*/ 2 w 10"/>
                    <a:gd name="T17" fmla="*/ 0 h 1"/>
                    <a:gd name="T18" fmla="*/ 2 w 10"/>
                    <a:gd name="T19" fmla="*/ 0 h 1"/>
                    <a:gd name="T20" fmla="*/ 2 w 10"/>
                    <a:gd name="T21" fmla="*/ 0 h 1"/>
                    <a:gd name="T22" fmla="*/ 2 w 10"/>
                    <a:gd name="T23" fmla="*/ 0 h 1"/>
                    <a:gd name="T24" fmla="*/ 2 w 10"/>
                    <a:gd name="T25" fmla="*/ 0 h 1"/>
                    <a:gd name="T26" fmla="*/ 2 w 10"/>
                    <a:gd name="T27" fmla="*/ 0 h 1"/>
                    <a:gd name="T28" fmla="*/ 3 w 10"/>
                    <a:gd name="T29" fmla="*/ 0 h 1"/>
                    <a:gd name="T30" fmla="*/ 3 w 10"/>
                    <a:gd name="T31" fmla="*/ 0 h 1"/>
                    <a:gd name="T32" fmla="*/ 3 w 10"/>
                    <a:gd name="T33" fmla="*/ 0 h 1"/>
                    <a:gd name="T34" fmla="*/ 3 w 10"/>
                    <a:gd name="T35" fmla="*/ 0 h 1"/>
                    <a:gd name="T36" fmla="*/ 4 w 10"/>
                    <a:gd name="T37" fmla="*/ 0 h 1"/>
                    <a:gd name="T38" fmla="*/ 4 w 10"/>
                    <a:gd name="T39" fmla="*/ 0 h 1"/>
                    <a:gd name="T40" fmla="*/ 4 w 10"/>
                    <a:gd name="T41" fmla="*/ 0 h 1"/>
                    <a:gd name="T42" fmla="*/ 4 w 10"/>
                    <a:gd name="T43" fmla="*/ 0 h 1"/>
                    <a:gd name="T44" fmla="*/ 4 w 10"/>
                    <a:gd name="T45" fmla="*/ 0 h 1"/>
                    <a:gd name="T46" fmla="*/ 4 w 10"/>
                    <a:gd name="T47" fmla="*/ 0 h 1"/>
                    <a:gd name="T48" fmla="*/ 5 w 10"/>
                    <a:gd name="T49" fmla="*/ 0 h 1"/>
                    <a:gd name="T50" fmla="*/ 5 w 10"/>
                    <a:gd name="T51" fmla="*/ 0 h 1"/>
                    <a:gd name="T52" fmla="*/ 5 w 10"/>
                    <a:gd name="T53" fmla="*/ 0 h 1"/>
                    <a:gd name="T54" fmla="*/ 5 w 10"/>
                    <a:gd name="T55" fmla="*/ 0 h 1"/>
                    <a:gd name="T56" fmla="*/ 6 w 10"/>
                    <a:gd name="T57" fmla="*/ 0 h 1"/>
                    <a:gd name="T58" fmla="*/ 6 w 10"/>
                    <a:gd name="T59" fmla="*/ 0 h 1"/>
                    <a:gd name="T60" fmla="*/ 6 w 10"/>
                    <a:gd name="T61" fmla="*/ 0 h 1"/>
                    <a:gd name="T62" fmla="*/ 6 w 10"/>
                    <a:gd name="T63" fmla="*/ 0 h 1"/>
                    <a:gd name="T64" fmla="*/ 6 w 10"/>
                    <a:gd name="T65" fmla="*/ 0 h 1"/>
                    <a:gd name="T66" fmla="*/ 7 w 10"/>
                    <a:gd name="T67" fmla="*/ 0 h 1"/>
                    <a:gd name="T68" fmla="*/ 7 w 10"/>
                    <a:gd name="T69" fmla="*/ 0 h 1"/>
                    <a:gd name="T70" fmla="*/ 7 w 10"/>
                    <a:gd name="T71" fmla="*/ 0 h 1"/>
                    <a:gd name="T72" fmla="*/ 7 w 10"/>
                    <a:gd name="T73" fmla="*/ 0 h 1"/>
                    <a:gd name="T74" fmla="*/ 8 w 10"/>
                    <a:gd name="T75" fmla="*/ 1 h 1"/>
                    <a:gd name="T76" fmla="*/ 8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8 w 10"/>
                    <a:gd name="T83" fmla="*/ 1 h 1"/>
                    <a:gd name="T84" fmla="*/ 8 w 10"/>
                    <a:gd name="T85" fmla="*/ 1 h 1"/>
                    <a:gd name="T86" fmla="*/ 9 w 10"/>
                    <a:gd name="T87" fmla="*/ 1 h 1"/>
                    <a:gd name="T88" fmla="*/ 9 w 10"/>
                    <a:gd name="T89" fmla="*/ 1 h 1"/>
                    <a:gd name="T90" fmla="*/ 9 w 10"/>
                    <a:gd name="T91" fmla="*/ 1 h 1"/>
                    <a:gd name="T92" fmla="*/ 9 w 10"/>
                    <a:gd name="T93" fmla="*/ 1 h 1"/>
                    <a:gd name="T94" fmla="*/ 9 w 10"/>
                    <a:gd name="T95" fmla="*/ 1 h 1"/>
                    <a:gd name="T96" fmla="*/ 9 w 10"/>
                    <a:gd name="T97" fmla="*/ 1 h 1"/>
                    <a:gd name="T98" fmla="*/ 10 w 10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310" name="Freeform 468"/>
                <p:cNvSpPr>
                  <a:spLocks/>
                </p:cNvSpPr>
                <p:nvPr/>
              </p:nvSpPr>
              <p:spPr bwMode="auto">
                <a:xfrm rot="5400000" flipH="1">
                  <a:off x="1490732" y="1407576"/>
                  <a:ext cx="1394" cy="0"/>
                </a:xfrm>
                <a:custGeom>
                  <a:avLst/>
                  <a:gdLst>
                    <a:gd name="T0" fmla="*/ 0 w 10"/>
                    <a:gd name="T1" fmla="*/ 0 w 10"/>
                    <a:gd name="T2" fmla="*/ 0 w 10"/>
                    <a:gd name="T3" fmla="*/ 0 w 10"/>
                    <a:gd name="T4" fmla="*/ 1 w 10"/>
                    <a:gd name="T5" fmla="*/ 1 w 10"/>
                    <a:gd name="T6" fmla="*/ 1 w 10"/>
                    <a:gd name="T7" fmla="*/ 1 w 10"/>
                    <a:gd name="T8" fmla="*/ 1 w 10"/>
                    <a:gd name="T9" fmla="*/ 1 w 10"/>
                    <a:gd name="T10" fmla="*/ 2 w 10"/>
                    <a:gd name="T11" fmla="*/ 2 w 10"/>
                    <a:gd name="T12" fmla="*/ 2 w 10"/>
                    <a:gd name="T13" fmla="*/ 2 w 10"/>
                    <a:gd name="T14" fmla="*/ 3 w 10"/>
                    <a:gd name="T15" fmla="*/ 3 w 10"/>
                    <a:gd name="T16" fmla="*/ 3 w 10"/>
                    <a:gd name="T17" fmla="*/ 3 w 10"/>
                    <a:gd name="T18" fmla="*/ 3 w 10"/>
                    <a:gd name="T19" fmla="*/ 4 w 10"/>
                    <a:gd name="T20" fmla="*/ 4 w 10"/>
                    <a:gd name="T21" fmla="*/ 4 w 10"/>
                    <a:gd name="T22" fmla="*/ 4 w 10"/>
                    <a:gd name="T23" fmla="*/ 5 w 10"/>
                    <a:gd name="T24" fmla="*/ 5 w 10"/>
                    <a:gd name="T25" fmla="*/ 5 w 10"/>
                    <a:gd name="T26" fmla="*/ 5 w 10"/>
                    <a:gd name="T27" fmla="*/ 5 w 10"/>
                    <a:gd name="T28" fmla="*/ 5 w 10"/>
                    <a:gd name="T29" fmla="*/ 6 w 10"/>
                    <a:gd name="T30" fmla="*/ 6 w 10"/>
                    <a:gd name="T31" fmla="*/ 6 w 10"/>
                    <a:gd name="T32" fmla="*/ 6 w 10"/>
                    <a:gd name="T33" fmla="*/ 6 w 10"/>
                    <a:gd name="T34" fmla="*/ 6 w 10"/>
                    <a:gd name="T35" fmla="*/ 7 w 10"/>
                    <a:gd name="T36" fmla="*/ 7 w 10"/>
                    <a:gd name="T37" fmla="*/ 7 w 10"/>
                    <a:gd name="T38" fmla="*/ 7 w 10"/>
                    <a:gd name="T39" fmla="*/ 8 w 10"/>
                    <a:gd name="T40" fmla="*/ 8 w 10"/>
                    <a:gd name="T41" fmla="*/ 8 w 10"/>
                    <a:gd name="T42" fmla="*/ 8 w 10"/>
                    <a:gd name="T43" fmla="*/ 8 w 10"/>
                    <a:gd name="T44" fmla="*/ 8 w 10"/>
                    <a:gd name="T45" fmla="*/ 9 w 10"/>
                    <a:gd name="T46" fmla="*/ 9 w 10"/>
                    <a:gd name="T47" fmla="*/ 9 w 10"/>
                    <a:gd name="T48" fmla="*/ 9 w 10"/>
                    <a:gd name="T49" fmla="*/ 10 w 10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1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311" name="Freeform 469"/>
                <p:cNvSpPr>
                  <a:spLocks/>
                </p:cNvSpPr>
                <p:nvPr/>
              </p:nvSpPr>
              <p:spPr bwMode="auto">
                <a:xfrm rot="5400000" flipH="1">
                  <a:off x="1490408" y="1405858"/>
                  <a:ext cx="1255" cy="787"/>
                </a:xfrm>
                <a:custGeom>
                  <a:avLst/>
                  <a:gdLst>
                    <a:gd name="T0" fmla="*/ 0 w 9"/>
                    <a:gd name="T1" fmla="*/ 0 h 2"/>
                    <a:gd name="T2" fmla="*/ 0 w 9"/>
                    <a:gd name="T3" fmla="*/ 0 h 2"/>
                    <a:gd name="T4" fmla="*/ 0 w 9"/>
                    <a:gd name="T5" fmla="*/ 0 h 2"/>
                    <a:gd name="T6" fmla="*/ 0 w 9"/>
                    <a:gd name="T7" fmla="*/ 0 h 2"/>
                    <a:gd name="T8" fmla="*/ 0 w 9"/>
                    <a:gd name="T9" fmla="*/ 0 h 2"/>
                    <a:gd name="T10" fmla="*/ 1 w 9"/>
                    <a:gd name="T11" fmla="*/ 1 h 2"/>
                    <a:gd name="T12" fmla="*/ 1 w 9"/>
                    <a:gd name="T13" fmla="*/ 1 h 2"/>
                    <a:gd name="T14" fmla="*/ 1 w 9"/>
                    <a:gd name="T15" fmla="*/ 1 h 2"/>
                    <a:gd name="T16" fmla="*/ 1 w 9"/>
                    <a:gd name="T17" fmla="*/ 1 h 2"/>
                    <a:gd name="T18" fmla="*/ 2 w 9"/>
                    <a:gd name="T19" fmla="*/ 1 h 2"/>
                    <a:gd name="T20" fmla="*/ 2 w 9"/>
                    <a:gd name="T21" fmla="*/ 1 h 2"/>
                    <a:gd name="T22" fmla="*/ 2 w 9"/>
                    <a:gd name="T23" fmla="*/ 1 h 2"/>
                    <a:gd name="T24" fmla="*/ 2 w 9"/>
                    <a:gd name="T25" fmla="*/ 1 h 2"/>
                    <a:gd name="T26" fmla="*/ 2 w 9"/>
                    <a:gd name="T27" fmla="*/ 1 h 2"/>
                    <a:gd name="T28" fmla="*/ 2 w 9"/>
                    <a:gd name="T29" fmla="*/ 1 h 2"/>
                    <a:gd name="T30" fmla="*/ 3 w 9"/>
                    <a:gd name="T31" fmla="*/ 1 h 2"/>
                    <a:gd name="T32" fmla="*/ 3 w 9"/>
                    <a:gd name="T33" fmla="*/ 1 h 2"/>
                    <a:gd name="T34" fmla="*/ 3 w 9"/>
                    <a:gd name="T35" fmla="*/ 1 h 2"/>
                    <a:gd name="T36" fmla="*/ 3 w 9"/>
                    <a:gd name="T37" fmla="*/ 1 h 2"/>
                    <a:gd name="T38" fmla="*/ 4 w 9"/>
                    <a:gd name="T39" fmla="*/ 1 h 2"/>
                    <a:gd name="T40" fmla="*/ 4 w 9"/>
                    <a:gd name="T41" fmla="*/ 1 h 2"/>
                    <a:gd name="T42" fmla="*/ 4 w 9"/>
                    <a:gd name="T43" fmla="*/ 1 h 2"/>
                    <a:gd name="T44" fmla="*/ 4 w 9"/>
                    <a:gd name="T45" fmla="*/ 1 h 2"/>
                    <a:gd name="T46" fmla="*/ 4 w 9"/>
                    <a:gd name="T47" fmla="*/ 1 h 2"/>
                    <a:gd name="T48" fmla="*/ 4 w 9"/>
                    <a:gd name="T49" fmla="*/ 1 h 2"/>
                    <a:gd name="T50" fmla="*/ 5 w 9"/>
                    <a:gd name="T51" fmla="*/ 1 h 2"/>
                    <a:gd name="T52" fmla="*/ 5 w 9"/>
                    <a:gd name="T53" fmla="*/ 1 h 2"/>
                    <a:gd name="T54" fmla="*/ 5 w 9"/>
                    <a:gd name="T55" fmla="*/ 1 h 2"/>
                    <a:gd name="T56" fmla="*/ 5 w 9"/>
                    <a:gd name="T57" fmla="*/ 1 h 2"/>
                    <a:gd name="T58" fmla="*/ 5 w 9"/>
                    <a:gd name="T59" fmla="*/ 1 h 2"/>
                    <a:gd name="T60" fmla="*/ 5 w 9"/>
                    <a:gd name="T61" fmla="*/ 1 h 2"/>
                    <a:gd name="T62" fmla="*/ 6 w 9"/>
                    <a:gd name="T63" fmla="*/ 1 h 2"/>
                    <a:gd name="T64" fmla="*/ 6 w 9"/>
                    <a:gd name="T65" fmla="*/ 1 h 2"/>
                    <a:gd name="T66" fmla="*/ 6 w 9"/>
                    <a:gd name="T67" fmla="*/ 1 h 2"/>
                    <a:gd name="T68" fmla="*/ 6 w 9"/>
                    <a:gd name="T69" fmla="*/ 1 h 2"/>
                    <a:gd name="T70" fmla="*/ 7 w 9"/>
                    <a:gd name="T71" fmla="*/ 1 h 2"/>
                    <a:gd name="T72" fmla="*/ 7 w 9"/>
                    <a:gd name="T73" fmla="*/ 1 h 2"/>
                    <a:gd name="T74" fmla="*/ 7 w 9"/>
                    <a:gd name="T75" fmla="*/ 1 h 2"/>
                    <a:gd name="T76" fmla="*/ 7 w 9"/>
                    <a:gd name="T77" fmla="*/ 1 h 2"/>
                    <a:gd name="T78" fmla="*/ 7 w 9"/>
                    <a:gd name="T79" fmla="*/ 1 h 2"/>
                    <a:gd name="T80" fmla="*/ 8 w 9"/>
                    <a:gd name="T81" fmla="*/ 1 h 2"/>
                    <a:gd name="T82" fmla="*/ 8 w 9"/>
                    <a:gd name="T83" fmla="*/ 1 h 2"/>
                    <a:gd name="T84" fmla="*/ 8 w 9"/>
                    <a:gd name="T85" fmla="*/ 1 h 2"/>
                    <a:gd name="T86" fmla="*/ 8 w 9"/>
                    <a:gd name="T87" fmla="*/ 1 h 2"/>
                    <a:gd name="T88" fmla="*/ 9 w 9"/>
                    <a:gd name="T89" fmla="*/ 1 h 2"/>
                    <a:gd name="T90" fmla="*/ 9 w 9"/>
                    <a:gd name="T91" fmla="*/ 1 h 2"/>
                    <a:gd name="T92" fmla="*/ 9 w 9"/>
                    <a:gd name="T93" fmla="*/ 1 h 2"/>
                    <a:gd name="T94" fmla="*/ 9 w 9"/>
                    <a:gd name="T95" fmla="*/ 1 h 2"/>
                    <a:gd name="T96" fmla="*/ 9 w 9"/>
                    <a:gd name="T97" fmla="*/ 1 h 2"/>
                    <a:gd name="T98" fmla="*/ 9 w 9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312" name="Freeform 470"/>
                <p:cNvSpPr>
                  <a:spLocks/>
                </p:cNvSpPr>
                <p:nvPr/>
              </p:nvSpPr>
              <p:spPr bwMode="auto">
                <a:xfrm rot="5400000" flipH="1">
                  <a:off x="1489945" y="1404927"/>
                  <a:ext cx="1394" cy="0"/>
                </a:xfrm>
                <a:custGeom>
                  <a:avLst/>
                  <a:gdLst>
                    <a:gd name="T0" fmla="*/ 0 w 10"/>
                    <a:gd name="T1" fmla="*/ 1 w 10"/>
                    <a:gd name="T2" fmla="*/ 1 w 10"/>
                    <a:gd name="T3" fmla="*/ 1 w 10"/>
                    <a:gd name="T4" fmla="*/ 1 w 10"/>
                    <a:gd name="T5" fmla="*/ 2 w 10"/>
                    <a:gd name="T6" fmla="*/ 2 w 10"/>
                    <a:gd name="T7" fmla="*/ 2 w 10"/>
                    <a:gd name="T8" fmla="*/ 2 w 10"/>
                    <a:gd name="T9" fmla="*/ 2 w 10"/>
                    <a:gd name="T10" fmla="*/ 2 w 10"/>
                    <a:gd name="T11" fmla="*/ 3 w 10"/>
                    <a:gd name="T12" fmla="*/ 3 w 10"/>
                    <a:gd name="T13" fmla="*/ 3 w 10"/>
                    <a:gd name="T14" fmla="*/ 3 w 10"/>
                    <a:gd name="T15" fmla="*/ 3 w 10"/>
                    <a:gd name="T16" fmla="*/ 3 w 10"/>
                    <a:gd name="T17" fmla="*/ 4 w 10"/>
                    <a:gd name="T18" fmla="*/ 4 w 10"/>
                    <a:gd name="T19" fmla="*/ 4 w 10"/>
                    <a:gd name="T20" fmla="*/ 4 w 10"/>
                    <a:gd name="T21" fmla="*/ 5 w 10"/>
                    <a:gd name="T22" fmla="*/ 5 w 10"/>
                    <a:gd name="T23" fmla="*/ 5 w 10"/>
                    <a:gd name="T24" fmla="*/ 5 w 10"/>
                    <a:gd name="T25" fmla="*/ 5 w 10"/>
                    <a:gd name="T26" fmla="*/ 6 w 10"/>
                    <a:gd name="T27" fmla="*/ 6 w 10"/>
                    <a:gd name="T28" fmla="*/ 6 w 10"/>
                    <a:gd name="T29" fmla="*/ 6 w 10"/>
                    <a:gd name="T30" fmla="*/ 7 w 10"/>
                    <a:gd name="T31" fmla="*/ 7 w 10"/>
                    <a:gd name="T32" fmla="*/ 7 w 10"/>
                    <a:gd name="T33" fmla="*/ 7 w 10"/>
                    <a:gd name="T34" fmla="*/ 7 w 10"/>
                    <a:gd name="T35" fmla="*/ 7 w 10"/>
                    <a:gd name="T36" fmla="*/ 8 w 10"/>
                    <a:gd name="T37" fmla="*/ 8 w 10"/>
                    <a:gd name="T38" fmla="*/ 8 w 10"/>
                    <a:gd name="T39" fmla="*/ 8 w 10"/>
                    <a:gd name="T40" fmla="*/ 9 w 10"/>
                    <a:gd name="T41" fmla="*/ 9 w 10"/>
                    <a:gd name="T42" fmla="*/ 9 w 10"/>
                    <a:gd name="T43" fmla="*/ 9 w 10"/>
                    <a:gd name="T44" fmla="*/ 9 w 10"/>
                    <a:gd name="T45" fmla="*/ 9 w 10"/>
                    <a:gd name="T46" fmla="*/ 10 w 10"/>
                    <a:gd name="T47" fmla="*/ 10 w 10"/>
                    <a:gd name="T48" fmla="*/ 10 w 10"/>
                    <a:gd name="T49" fmla="*/ 10 w 10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10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313" name="Freeform 471"/>
                <p:cNvSpPr>
                  <a:spLocks/>
                </p:cNvSpPr>
                <p:nvPr/>
              </p:nvSpPr>
              <p:spPr bwMode="auto">
                <a:xfrm rot="5400000" flipH="1">
                  <a:off x="1489748" y="1403336"/>
                  <a:ext cx="1394" cy="394"/>
                </a:xfrm>
                <a:custGeom>
                  <a:avLst/>
                  <a:gdLst>
                    <a:gd name="T0" fmla="*/ 0 w 10"/>
                    <a:gd name="T1" fmla="*/ 0 h 1"/>
                    <a:gd name="T2" fmla="*/ 0 w 10"/>
                    <a:gd name="T3" fmla="*/ 0 h 1"/>
                    <a:gd name="T4" fmla="*/ 0 w 10"/>
                    <a:gd name="T5" fmla="*/ 0 h 1"/>
                    <a:gd name="T6" fmla="*/ 1 w 10"/>
                    <a:gd name="T7" fmla="*/ 0 h 1"/>
                    <a:gd name="T8" fmla="*/ 1 w 10"/>
                    <a:gd name="T9" fmla="*/ 0 h 1"/>
                    <a:gd name="T10" fmla="*/ 1 w 10"/>
                    <a:gd name="T11" fmla="*/ 0 h 1"/>
                    <a:gd name="T12" fmla="*/ 1 w 10"/>
                    <a:gd name="T13" fmla="*/ 0 h 1"/>
                    <a:gd name="T14" fmla="*/ 2 w 10"/>
                    <a:gd name="T15" fmla="*/ 0 h 1"/>
                    <a:gd name="T16" fmla="*/ 2 w 10"/>
                    <a:gd name="T17" fmla="*/ 0 h 1"/>
                    <a:gd name="T18" fmla="*/ 2 w 10"/>
                    <a:gd name="T19" fmla="*/ 0 h 1"/>
                    <a:gd name="T20" fmla="*/ 2 w 10"/>
                    <a:gd name="T21" fmla="*/ 0 h 1"/>
                    <a:gd name="T22" fmla="*/ 2 w 10"/>
                    <a:gd name="T23" fmla="*/ 0 h 1"/>
                    <a:gd name="T24" fmla="*/ 3 w 10"/>
                    <a:gd name="T25" fmla="*/ 0 h 1"/>
                    <a:gd name="T26" fmla="*/ 3 w 10"/>
                    <a:gd name="T27" fmla="*/ 0 h 1"/>
                    <a:gd name="T28" fmla="*/ 3 w 10"/>
                    <a:gd name="T29" fmla="*/ 0 h 1"/>
                    <a:gd name="T30" fmla="*/ 3 w 10"/>
                    <a:gd name="T31" fmla="*/ 0 h 1"/>
                    <a:gd name="T32" fmla="*/ 4 w 10"/>
                    <a:gd name="T33" fmla="*/ 0 h 1"/>
                    <a:gd name="T34" fmla="*/ 4 w 10"/>
                    <a:gd name="T35" fmla="*/ 0 h 1"/>
                    <a:gd name="T36" fmla="*/ 4 w 10"/>
                    <a:gd name="T37" fmla="*/ 1 h 1"/>
                    <a:gd name="T38" fmla="*/ 4 w 10"/>
                    <a:gd name="T39" fmla="*/ 1 h 1"/>
                    <a:gd name="T40" fmla="*/ 4 w 10"/>
                    <a:gd name="T41" fmla="*/ 1 h 1"/>
                    <a:gd name="T42" fmla="*/ 4 w 10"/>
                    <a:gd name="T43" fmla="*/ 1 h 1"/>
                    <a:gd name="T44" fmla="*/ 5 w 10"/>
                    <a:gd name="T45" fmla="*/ 1 h 1"/>
                    <a:gd name="T46" fmla="*/ 5 w 10"/>
                    <a:gd name="T47" fmla="*/ 1 h 1"/>
                    <a:gd name="T48" fmla="*/ 5 w 10"/>
                    <a:gd name="T49" fmla="*/ 1 h 1"/>
                    <a:gd name="T50" fmla="*/ 5 w 10"/>
                    <a:gd name="T51" fmla="*/ 1 h 1"/>
                    <a:gd name="T52" fmla="*/ 6 w 10"/>
                    <a:gd name="T53" fmla="*/ 1 h 1"/>
                    <a:gd name="T54" fmla="*/ 6 w 10"/>
                    <a:gd name="T55" fmla="*/ 1 h 1"/>
                    <a:gd name="T56" fmla="*/ 6 w 10"/>
                    <a:gd name="T57" fmla="*/ 1 h 1"/>
                    <a:gd name="T58" fmla="*/ 6 w 10"/>
                    <a:gd name="T59" fmla="*/ 1 h 1"/>
                    <a:gd name="T60" fmla="*/ 6 w 10"/>
                    <a:gd name="T61" fmla="*/ 1 h 1"/>
                    <a:gd name="T62" fmla="*/ 6 w 10"/>
                    <a:gd name="T63" fmla="*/ 1 h 1"/>
                    <a:gd name="T64" fmla="*/ 7 w 10"/>
                    <a:gd name="T65" fmla="*/ 1 h 1"/>
                    <a:gd name="T66" fmla="*/ 7 w 10"/>
                    <a:gd name="T67" fmla="*/ 1 h 1"/>
                    <a:gd name="T68" fmla="*/ 7 w 10"/>
                    <a:gd name="T69" fmla="*/ 1 h 1"/>
                    <a:gd name="T70" fmla="*/ 7 w 10"/>
                    <a:gd name="T71" fmla="*/ 1 h 1"/>
                    <a:gd name="T72" fmla="*/ 7 w 10"/>
                    <a:gd name="T73" fmla="*/ 1 h 1"/>
                    <a:gd name="T74" fmla="*/ 7 w 10"/>
                    <a:gd name="T75" fmla="*/ 1 h 1"/>
                    <a:gd name="T76" fmla="*/ 8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8 w 10"/>
                    <a:gd name="T83" fmla="*/ 1 h 1"/>
                    <a:gd name="T84" fmla="*/ 9 w 10"/>
                    <a:gd name="T85" fmla="*/ 1 h 1"/>
                    <a:gd name="T86" fmla="*/ 9 w 10"/>
                    <a:gd name="T87" fmla="*/ 1 h 1"/>
                    <a:gd name="T88" fmla="*/ 9 w 10"/>
                    <a:gd name="T89" fmla="*/ 1 h 1"/>
                    <a:gd name="T90" fmla="*/ 9 w 10"/>
                    <a:gd name="T91" fmla="*/ 1 h 1"/>
                    <a:gd name="T92" fmla="*/ 9 w 10"/>
                    <a:gd name="T93" fmla="*/ 1 h 1"/>
                    <a:gd name="T94" fmla="*/ 9 w 10"/>
                    <a:gd name="T95" fmla="*/ 1 h 1"/>
                    <a:gd name="T96" fmla="*/ 10 w 10"/>
                    <a:gd name="T97" fmla="*/ 1 h 1"/>
                    <a:gd name="T98" fmla="*/ 10 w 10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314" name="Freeform 472"/>
                <p:cNvSpPr>
                  <a:spLocks/>
                </p:cNvSpPr>
                <p:nvPr/>
              </p:nvSpPr>
              <p:spPr bwMode="auto">
                <a:xfrm rot="5400000" flipH="1">
                  <a:off x="1489355" y="1401942"/>
                  <a:ext cx="1394" cy="394"/>
                </a:xfrm>
                <a:custGeom>
                  <a:avLst/>
                  <a:gdLst>
                    <a:gd name="T0" fmla="*/ 0 w 10"/>
                    <a:gd name="T1" fmla="*/ 0 h 1"/>
                    <a:gd name="T2" fmla="*/ 0 w 10"/>
                    <a:gd name="T3" fmla="*/ 0 h 1"/>
                    <a:gd name="T4" fmla="*/ 1 w 10"/>
                    <a:gd name="T5" fmla="*/ 0 h 1"/>
                    <a:gd name="T6" fmla="*/ 1 w 10"/>
                    <a:gd name="T7" fmla="*/ 0 h 1"/>
                    <a:gd name="T8" fmla="*/ 1 w 10"/>
                    <a:gd name="T9" fmla="*/ 0 h 1"/>
                    <a:gd name="T10" fmla="*/ 1 w 10"/>
                    <a:gd name="T11" fmla="*/ 0 h 1"/>
                    <a:gd name="T12" fmla="*/ 1 w 10"/>
                    <a:gd name="T13" fmla="*/ 0 h 1"/>
                    <a:gd name="T14" fmla="*/ 1 w 10"/>
                    <a:gd name="T15" fmla="*/ 0 h 1"/>
                    <a:gd name="T16" fmla="*/ 2 w 10"/>
                    <a:gd name="T17" fmla="*/ 0 h 1"/>
                    <a:gd name="T18" fmla="*/ 2 w 10"/>
                    <a:gd name="T19" fmla="*/ 0 h 1"/>
                    <a:gd name="T20" fmla="*/ 2 w 10"/>
                    <a:gd name="T21" fmla="*/ 0 h 1"/>
                    <a:gd name="T22" fmla="*/ 2 w 10"/>
                    <a:gd name="T23" fmla="*/ 0 h 1"/>
                    <a:gd name="T24" fmla="*/ 3 w 10"/>
                    <a:gd name="T25" fmla="*/ 0 h 1"/>
                    <a:gd name="T26" fmla="*/ 3 w 10"/>
                    <a:gd name="T27" fmla="*/ 0 h 1"/>
                    <a:gd name="T28" fmla="*/ 3 w 10"/>
                    <a:gd name="T29" fmla="*/ 1 h 1"/>
                    <a:gd name="T30" fmla="*/ 3 w 10"/>
                    <a:gd name="T31" fmla="*/ 1 h 1"/>
                    <a:gd name="T32" fmla="*/ 3 w 10"/>
                    <a:gd name="T33" fmla="*/ 1 h 1"/>
                    <a:gd name="T34" fmla="*/ 3 w 10"/>
                    <a:gd name="T35" fmla="*/ 1 h 1"/>
                    <a:gd name="T36" fmla="*/ 4 w 10"/>
                    <a:gd name="T37" fmla="*/ 1 h 1"/>
                    <a:gd name="T38" fmla="*/ 4 w 10"/>
                    <a:gd name="T39" fmla="*/ 1 h 1"/>
                    <a:gd name="T40" fmla="*/ 4 w 10"/>
                    <a:gd name="T41" fmla="*/ 1 h 1"/>
                    <a:gd name="T42" fmla="*/ 4 w 10"/>
                    <a:gd name="T43" fmla="*/ 1 h 1"/>
                    <a:gd name="T44" fmla="*/ 4 w 10"/>
                    <a:gd name="T45" fmla="*/ 1 h 1"/>
                    <a:gd name="T46" fmla="*/ 4 w 10"/>
                    <a:gd name="T47" fmla="*/ 1 h 1"/>
                    <a:gd name="T48" fmla="*/ 5 w 10"/>
                    <a:gd name="T49" fmla="*/ 1 h 1"/>
                    <a:gd name="T50" fmla="*/ 5 w 10"/>
                    <a:gd name="T51" fmla="*/ 1 h 1"/>
                    <a:gd name="T52" fmla="*/ 5 w 10"/>
                    <a:gd name="T53" fmla="*/ 1 h 1"/>
                    <a:gd name="T54" fmla="*/ 5 w 10"/>
                    <a:gd name="T55" fmla="*/ 1 h 1"/>
                    <a:gd name="T56" fmla="*/ 6 w 10"/>
                    <a:gd name="T57" fmla="*/ 1 h 1"/>
                    <a:gd name="T58" fmla="*/ 6 w 10"/>
                    <a:gd name="T59" fmla="*/ 1 h 1"/>
                    <a:gd name="T60" fmla="*/ 6 w 10"/>
                    <a:gd name="T61" fmla="*/ 1 h 1"/>
                    <a:gd name="T62" fmla="*/ 6 w 10"/>
                    <a:gd name="T63" fmla="*/ 1 h 1"/>
                    <a:gd name="T64" fmla="*/ 6 w 10"/>
                    <a:gd name="T65" fmla="*/ 1 h 1"/>
                    <a:gd name="T66" fmla="*/ 6 w 10"/>
                    <a:gd name="T67" fmla="*/ 1 h 1"/>
                    <a:gd name="T68" fmla="*/ 7 w 10"/>
                    <a:gd name="T69" fmla="*/ 1 h 1"/>
                    <a:gd name="T70" fmla="*/ 7 w 10"/>
                    <a:gd name="T71" fmla="*/ 1 h 1"/>
                    <a:gd name="T72" fmla="*/ 7 w 10"/>
                    <a:gd name="T73" fmla="*/ 1 h 1"/>
                    <a:gd name="T74" fmla="*/ 8 w 10"/>
                    <a:gd name="T75" fmla="*/ 1 h 1"/>
                    <a:gd name="T76" fmla="*/ 8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8 w 10"/>
                    <a:gd name="T83" fmla="*/ 1 h 1"/>
                    <a:gd name="T84" fmla="*/ 8 w 10"/>
                    <a:gd name="T85" fmla="*/ 1 h 1"/>
                    <a:gd name="T86" fmla="*/ 9 w 10"/>
                    <a:gd name="T87" fmla="*/ 1 h 1"/>
                    <a:gd name="T88" fmla="*/ 9 w 10"/>
                    <a:gd name="T89" fmla="*/ 1 h 1"/>
                    <a:gd name="T90" fmla="*/ 9 w 10"/>
                    <a:gd name="T91" fmla="*/ 1 h 1"/>
                    <a:gd name="T92" fmla="*/ 9 w 10"/>
                    <a:gd name="T93" fmla="*/ 1 h 1"/>
                    <a:gd name="T94" fmla="*/ 10 w 10"/>
                    <a:gd name="T95" fmla="*/ 1 h 1"/>
                    <a:gd name="T96" fmla="*/ 10 w 10"/>
                    <a:gd name="T97" fmla="*/ 1 h 1"/>
                    <a:gd name="T98" fmla="*/ 10 w 10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315" name="Freeform 473"/>
                <p:cNvSpPr>
                  <a:spLocks/>
                </p:cNvSpPr>
                <p:nvPr/>
              </p:nvSpPr>
              <p:spPr bwMode="auto">
                <a:xfrm rot="5400000" flipH="1">
                  <a:off x="1488961" y="1400548"/>
                  <a:ext cx="1394" cy="394"/>
                </a:xfrm>
                <a:custGeom>
                  <a:avLst/>
                  <a:gdLst>
                    <a:gd name="T0" fmla="*/ 0 w 10"/>
                    <a:gd name="T1" fmla="*/ 0 h 1"/>
                    <a:gd name="T2" fmla="*/ 0 w 10"/>
                    <a:gd name="T3" fmla="*/ 0 h 1"/>
                    <a:gd name="T4" fmla="*/ 0 w 10"/>
                    <a:gd name="T5" fmla="*/ 0 h 1"/>
                    <a:gd name="T6" fmla="*/ 0 w 10"/>
                    <a:gd name="T7" fmla="*/ 0 h 1"/>
                    <a:gd name="T8" fmla="*/ 1 w 10"/>
                    <a:gd name="T9" fmla="*/ 0 h 1"/>
                    <a:gd name="T10" fmla="*/ 1 w 10"/>
                    <a:gd name="T11" fmla="*/ 0 h 1"/>
                    <a:gd name="T12" fmla="*/ 1 w 10"/>
                    <a:gd name="T13" fmla="*/ 0 h 1"/>
                    <a:gd name="T14" fmla="*/ 1 w 10"/>
                    <a:gd name="T15" fmla="*/ 0 h 1"/>
                    <a:gd name="T16" fmla="*/ 1 w 10"/>
                    <a:gd name="T17" fmla="*/ 0 h 1"/>
                    <a:gd name="T18" fmla="*/ 1 w 10"/>
                    <a:gd name="T19" fmla="*/ 0 h 1"/>
                    <a:gd name="T20" fmla="*/ 2 w 10"/>
                    <a:gd name="T21" fmla="*/ 0 h 1"/>
                    <a:gd name="T22" fmla="*/ 2 w 10"/>
                    <a:gd name="T23" fmla="*/ 0 h 1"/>
                    <a:gd name="T24" fmla="*/ 2 w 10"/>
                    <a:gd name="T25" fmla="*/ 0 h 1"/>
                    <a:gd name="T26" fmla="*/ 2 w 10"/>
                    <a:gd name="T27" fmla="*/ 0 h 1"/>
                    <a:gd name="T28" fmla="*/ 3 w 10"/>
                    <a:gd name="T29" fmla="*/ 0 h 1"/>
                    <a:gd name="T30" fmla="*/ 3 w 10"/>
                    <a:gd name="T31" fmla="*/ 0 h 1"/>
                    <a:gd name="T32" fmla="*/ 3 w 10"/>
                    <a:gd name="T33" fmla="*/ 0 h 1"/>
                    <a:gd name="T34" fmla="*/ 3 w 10"/>
                    <a:gd name="T35" fmla="*/ 0 h 1"/>
                    <a:gd name="T36" fmla="*/ 3 w 10"/>
                    <a:gd name="T37" fmla="*/ 0 h 1"/>
                    <a:gd name="T38" fmla="*/ 3 w 10"/>
                    <a:gd name="T39" fmla="*/ 0 h 1"/>
                    <a:gd name="T40" fmla="*/ 4 w 10"/>
                    <a:gd name="T41" fmla="*/ 0 h 1"/>
                    <a:gd name="T42" fmla="*/ 4 w 10"/>
                    <a:gd name="T43" fmla="*/ 0 h 1"/>
                    <a:gd name="T44" fmla="*/ 4 w 10"/>
                    <a:gd name="T45" fmla="*/ 0 h 1"/>
                    <a:gd name="T46" fmla="*/ 5 w 10"/>
                    <a:gd name="T47" fmla="*/ 0 h 1"/>
                    <a:gd name="T48" fmla="*/ 5 w 10"/>
                    <a:gd name="T49" fmla="*/ 0 h 1"/>
                    <a:gd name="T50" fmla="*/ 5 w 10"/>
                    <a:gd name="T51" fmla="*/ 0 h 1"/>
                    <a:gd name="T52" fmla="*/ 5 w 10"/>
                    <a:gd name="T53" fmla="*/ 0 h 1"/>
                    <a:gd name="T54" fmla="*/ 5 w 10"/>
                    <a:gd name="T55" fmla="*/ 0 h 1"/>
                    <a:gd name="T56" fmla="*/ 5 w 10"/>
                    <a:gd name="T57" fmla="*/ 0 h 1"/>
                    <a:gd name="T58" fmla="*/ 6 w 10"/>
                    <a:gd name="T59" fmla="*/ 0 h 1"/>
                    <a:gd name="T60" fmla="*/ 6 w 10"/>
                    <a:gd name="T61" fmla="*/ 0 h 1"/>
                    <a:gd name="T62" fmla="*/ 6 w 10"/>
                    <a:gd name="T63" fmla="*/ 0 h 1"/>
                    <a:gd name="T64" fmla="*/ 6 w 10"/>
                    <a:gd name="T65" fmla="*/ 0 h 1"/>
                    <a:gd name="T66" fmla="*/ 7 w 10"/>
                    <a:gd name="T67" fmla="*/ 0 h 1"/>
                    <a:gd name="T68" fmla="*/ 7 w 10"/>
                    <a:gd name="T69" fmla="*/ 1 h 1"/>
                    <a:gd name="T70" fmla="*/ 7 w 10"/>
                    <a:gd name="T71" fmla="*/ 1 h 1"/>
                    <a:gd name="T72" fmla="*/ 7 w 10"/>
                    <a:gd name="T73" fmla="*/ 1 h 1"/>
                    <a:gd name="T74" fmla="*/ 7 w 10"/>
                    <a:gd name="T75" fmla="*/ 1 h 1"/>
                    <a:gd name="T76" fmla="*/ 7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8 w 10"/>
                    <a:gd name="T83" fmla="*/ 1 h 1"/>
                    <a:gd name="T84" fmla="*/ 8 w 10"/>
                    <a:gd name="T85" fmla="*/ 1 h 1"/>
                    <a:gd name="T86" fmla="*/ 8 w 10"/>
                    <a:gd name="T87" fmla="*/ 1 h 1"/>
                    <a:gd name="T88" fmla="*/ 8 w 10"/>
                    <a:gd name="T89" fmla="*/ 1 h 1"/>
                    <a:gd name="T90" fmla="*/ 9 w 10"/>
                    <a:gd name="T91" fmla="*/ 1 h 1"/>
                    <a:gd name="T92" fmla="*/ 9 w 10"/>
                    <a:gd name="T93" fmla="*/ 1 h 1"/>
                    <a:gd name="T94" fmla="*/ 9 w 10"/>
                    <a:gd name="T95" fmla="*/ 1 h 1"/>
                    <a:gd name="T96" fmla="*/ 9 w 10"/>
                    <a:gd name="T97" fmla="*/ 1 h 1"/>
                    <a:gd name="T98" fmla="*/ 10 w 10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316" name="Freeform 474"/>
                <p:cNvSpPr>
                  <a:spLocks/>
                </p:cNvSpPr>
                <p:nvPr/>
              </p:nvSpPr>
              <p:spPr bwMode="auto">
                <a:xfrm rot="5400000" flipH="1">
                  <a:off x="1488637" y="1399223"/>
                  <a:ext cx="1255" cy="394"/>
                </a:xfrm>
                <a:custGeom>
                  <a:avLst/>
                  <a:gdLst>
                    <a:gd name="T0" fmla="*/ 0 w 9"/>
                    <a:gd name="T1" fmla="*/ 0 h 1"/>
                    <a:gd name="T2" fmla="*/ 0 w 9"/>
                    <a:gd name="T3" fmla="*/ 0 h 1"/>
                    <a:gd name="T4" fmla="*/ 0 w 9"/>
                    <a:gd name="T5" fmla="*/ 0 h 1"/>
                    <a:gd name="T6" fmla="*/ 0 w 9"/>
                    <a:gd name="T7" fmla="*/ 0 h 1"/>
                    <a:gd name="T8" fmla="*/ 0 w 9"/>
                    <a:gd name="T9" fmla="*/ 0 h 1"/>
                    <a:gd name="T10" fmla="*/ 0 w 9"/>
                    <a:gd name="T11" fmla="*/ 0 h 1"/>
                    <a:gd name="T12" fmla="*/ 1 w 9"/>
                    <a:gd name="T13" fmla="*/ 0 h 1"/>
                    <a:gd name="T14" fmla="*/ 1 w 9"/>
                    <a:gd name="T15" fmla="*/ 0 h 1"/>
                    <a:gd name="T16" fmla="*/ 1 w 9"/>
                    <a:gd name="T17" fmla="*/ 0 h 1"/>
                    <a:gd name="T18" fmla="*/ 1 w 9"/>
                    <a:gd name="T19" fmla="*/ 0 h 1"/>
                    <a:gd name="T20" fmla="*/ 2 w 9"/>
                    <a:gd name="T21" fmla="*/ 0 h 1"/>
                    <a:gd name="T22" fmla="*/ 2 w 9"/>
                    <a:gd name="T23" fmla="*/ 0 h 1"/>
                    <a:gd name="T24" fmla="*/ 2 w 9"/>
                    <a:gd name="T25" fmla="*/ 0 h 1"/>
                    <a:gd name="T26" fmla="*/ 2 w 9"/>
                    <a:gd name="T27" fmla="*/ 0 h 1"/>
                    <a:gd name="T28" fmla="*/ 2 w 9"/>
                    <a:gd name="T29" fmla="*/ 0 h 1"/>
                    <a:gd name="T30" fmla="*/ 3 w 9"/>
                    <a:gd name="T31" fmla="*/ 0 h 1"/>
                    <a:gd name="T32" fmla="*/ 3 w 9"/>
                    <a:gd name="T33" fmla="*/ 0 h 1"/>
                    <a:gd name="T34" fmla="*/ 3 w 9"/>
                    <a:gd name="T35" fmla="*/ 0 h 1"/>
                    <a:gd name="T36" fmla="*/ 3 w 9"/>
                    <a:gd name="T37" fmla="*/ 0 h 1"/>
                    <a:gd name="T38" fmla="*/ 4 w 9"/>
                    <a:gd name="T39" fmla="*/ 0 h 1"/>
                    <a:gd name="T40" fmla="*/ 4 w 9"/>
                    <a:gd name="T41" fmla="*/ 0 h 1"/>
                    <a:gd name="T42" fmla="*/ 4 w 9"/>
                    <a:gd name="T43" fmla="*/ 0 h 1"/>
                    <a:gd name="T44" fmla="*/ 4 w 9"/>
                    <a:gd name="T45" fmla="*/ 0 h 1"/>
                    <a:gd name="T46" fmla="*/ 4 w 9"/>
                    <a:gd name="T47" fmla="*/ 0 h 1"/>
                    <a:gd name="T48" fmla="*/ 4 w 9"/>
                    <a:gd name="T49" fmla="*/ 0 h 1"/>
                    <a:gd name="T50" fmla="*/ 5 w 9"/>
                    <a:gd name="T51" fmla="*/ 0 h 1"/>
                    <a:gd name="T52" fmla="*/ 5 w 9"/>
                    <a:gd name="T53" fmla="*/ 0 h 1"/>
                    <a:gd name="T54" fmla="*/ 5 w 9"/>
                    <a:gd name="T55" fmla="*/ 0 h 1"/>
                    <a:gd name="T56" fmla="*/ 5 w 9"/>
                    <a:gd name="T57" fmla="*/ 0 h 1"/>
                    <a:gd name="T58" fmla="*/ 6 w 9"/>
                    <a:gd name="T59" fmla="*/ 0 h 1"/>
                    <a:gd name="T60" fmla="*/ 6 w 9"/>
                    <a:gd name="T61" fmla="*/ 0 h 1"/>
                    <a:gd name="T62" fmla="*/ 6 w 9"/>
                    <a:gd name="T63" fmla="*/ 1 h 1"/>
                    <a:gd name="T64" fmla="*/ 6 w 9"/>
                    <a:gd name="T65" fmla="*/ 1 h 1"/>
                    <a:gd name="T66" fmla="*/ 6 w 9"/>
                    <a:gd name="T67" fmla="*/ 1 h 1"/>
                    <a:gd name="T68" fmla="*/ 6 w 9"/>
                    <a:gd name="T69" fmla="*/ 1 h 1"/>
                    <a:gd name="T70" fmla="*/ 7 w 9"/>
                    <a:gd name="T71" fmla="*/ 1 h 1"/>
                    <a:gd name="T72" fmla="*/ 7 w 9"/>
                    <a:gd name="T73" fmla="*/ 1 h 1"/>
                    <a:gd name="T74" fmla="*/ 7 w 9"/>
                    <a:gd name="T75" fmla="*/ 1 h 1"/>
                    <a:gd name="T76" fmla="*/ 7 w 9"/>
                    <a:gd name="T77" fmla="*/ 1 h 1"/>
                    <a:gd name="T78" fmla="*/ 7 w 9"/>
                    <a:gd name="T79" fmla="*/ 1 h 1"/>
                    <a:gd name="T80" fmla="*/ 7 w 9"/>
                    <a:gd name="T81" fmla="*/ 1 h 1"/>
                    <a:gd name="T82" fmla="*/ 8 w 9"/>
                    <a:gd name="T83" fmla="*/ 1 h 1"/>
                    <a:gd name="T84" fmla="*/ 8 w 9"/>
                    <a:gd name="T85" fmla="*/ 1 h 1"/>
                    <a:gd name="T86" fmla="*/ 8 w 9"/>
                    <a:gd name="T87" fmla="*/ 1 h 1"/>
                    <a:gd name="T88" fmla="*/ 8 w 9"/>
                    <a:gd name="T89" fmla="*/ 1 h 1"/>
                    <a:gd name="T90" fmla="*/ 9 w 9"/>
                    <a:gd name="T91" fmla="*/ 1 h 1"/>
                    <a:gd name="T92" fmla="*/ 9 w 9"/>
                    <a:gd name="T93" fmla="*/ 1 h 1"/>
                    <a:gd name="T94" fmla="*/ 9 w 9"/>
                    <a:gd name="T95" fmla="*/ 1 h 1"/>
                    <a:gd name="T96" fmla="*/ 9 w 9"/>
                    <a:gd name="T97" fmla="*/ 1 h 1"/>
                    <a:gd name="T98" fmla="*/ 9 w 9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317" name="Freeform 475"/>
                <p:cNvSpPr>
                  <a:spLocks/>
                </p:cNvSpPr>
                <p:nvPr/>
              </p:nvSpPr>
              <p:spPr bwMode="auto">
                <a:xfrm rot="5400000" flipH="1">
                  <a:off x="1488371" y="1398096"/>
                  <a:ext cx="1394" cy="0"/>
                </a:xfrm>
                <a:custGeom>
                  <a:avLst/>
                  <a:gdLst>
                    <a:gd name="T0" fmla="*/ 0 w 10"/>
                    <a:gd name="T1" fmla="*/ 1 w 10"/>
                    <a:gd name="T2" fmla="*/ 1 w 10"/>
                    <a:gd name="T3" fmla="*/ 1 w 10"/>
                    <a:gd name="T4" fmla="*/ 1 w 10"/>
                    <a:gd name="T5" fmla="*/ 2 w 10"/>
                    <a:gd name="T6" fmla="*/ 2 w 10"/>
                    <a:gd name="T7" fmla="*/ 2 w 10"/>
                    <a:gd name="T8" fmla="*/ 2 w 10"/>
                    <a:gd name="T9" fmla="*/ 2 w 10"/>
                    <a:gd name="T10" fmla="*/ 2 w 10"/>
                    <a:gd name="T11" fmla="*/ 3 w 10"/>
                    <a:gd name="T12" fmla="*/ 3 w 10"/>
                    <a:gd name="T13" fmla="*/ 3 w 10"/>
                    <a:gd name="T14" fmla="*/ 3 w 10"/>
                    <a:gd name="T15" fmla="*/ 4 w 10"/>
                    <a:gd name="T16" fmla="*/ 4 w 10"/>
                    <a:gd name="T17" fmla="*/ 4 w 10"/>
                    <a:gd name="T18" fmla="*/ 4 w 10"/>
                    <a:gd name="T19" fmla="*/ 4 w 10"/>
                    <a:gd name="T20" fmla="*/ 4 w 10"/>
                    <a:gd name="T21" fmla="*/ 5 w 10"/>
                    <a:gd name="T22" fmla="*/ 5 w 10"/>
                    <a:gd name="T23" fmla="*/ 5 w 10"/>
                    <a:gd name="T24" fmla="*/ 5 w 10"/>
                    <a:gd name="T25" fmla="*/ 5 w 10"/>
                    <a:gd name="T26" fmla="*/ 5 w 10"/>
                    <a:gd name="T27" fmla="*/ 6 w 10"/>
                    <a:gd name="T28" fmla="*/ 6 w 10"/>
                    <a:gd name="T29" fmla="*/ 6 w 10"/>
                    <a:gd name="T30" fmla="*/ 6 w 10"/>
                    <a:gd name="T31" fmla="*/ 7 w 10"/>
                    <a:gd name="T32" fmla="*/ 7 w 10"/>
                    <a:gd name="T33" fmla="*/ 7 w 10"/>
                    <a:gd name="T34" fmla="*/ 7 w 10"/>
                    <a:gd name="T35" fmla="*/ 7 w 10"/>
                    <a:gd name="T36" fmla="*/ 8 w 10"/>
                    <a:gd name="T37" fmla="*/ 8 w 10"/>
                    <a:gd name="T38" fmla="*/ 8 w 10"/>
                    <a:gd name="T39" fmla="*/ 8 w 10"/>
                    <a:gd name="T40" fmla="*/ 9 w 10"/>
                    <a:gd name="T41" fmla="*/ 9 w 10"/>
                    <a:gd name="T42" fmla="*/ 9 w 10"/>
                    <a:gd name="T43" fmla="*/ 9 w 10"/>
                    <a:gd name="T44" fmla="*/ 9 w 10"/>
                    <a:gd name="T45" fmla="*/ 9 w 10"/>
                    <a:gd name="T46" fmla="*/ 10 w 10"/>
                    <a:gd name="T47" fmla="*/ 10 w 10"/>
                    <a:gd name="T48" fmla="*/ 10 w 10"/>
                    <a:gd name="T49" fmla="*/ 10 w 10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10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318" name="Freeform 476"/>
                <p:cNvSpPr>
                  <a:spLocks/>
                </p:cNvSpPr>
                <p:nvPr/>
              </p:nvSpPr>
              <p:spPr bwMode="auto">
                <a:xfrm rot="5400000" flipH="1">
                  <a:off x="1488174" y="1396505"/>
                  <a:ext cx="1394" cy="394"/>
                </a:xfrm>
                <a:custGeom>
                  <a:avLst/>
                  <a:gdLst>
                    <a:gd name="T0" fmla="*/ 0 w 10"/>
                    <a:gd name="T1" fmla="*/ 0 h 1"/>
                    <a:gd name="T2" fmla="*/ 1 w 10"/>
                    <a:gd name="T3" fmla="*/ 0 h 1"/>
                    <a:gd name="T4" fmla="*/ 1 w 10"/>
                    <a:gd name="T5" fmla="*/ 0 h 1"/>
                    <a:gd name="T6" fmla="*/ 1 w 10"/>
                    <a:gd name="T7" fmla="*/ 1 h 1"/>
                    <a:gd name="T8" fmla="*/ 1 w 10"/>
                    <a:gd name="T9" fmla="*/ 1 h 1"/>
                    <a:gd name="T10" fmla="*/ 1 w 10"/>
                    <a:gd name="T11" fmla="*/ 1 h 1"/>
                    <a:gd name="T12" fmla="*/ 1 w 10"/>
                    <a:gd name="T13" fmla="*/ 1 h 1"/>
                    <a:gd name="T14" fmla="*/ 2 w 10"/>
                    <a:gd name="T15" fmla="*/ 1 h 1"/>
                    <a:gd name="T16" fmla="*/ 2 w 10"/>
                    <a:gd name="T17" fmla="*/ 1 h 1"/>
                    <a:gd name="T18" fmla="*/ 2 w 10"/>
                    <a:gd name="T19" fmla="*/ 1 h 1"/>
                    <a:gd name="T20" fmla="*/ 2 w 10"/>
                    <a:gd name="T21" fmla="*/ 1 h 1"/>
                    <a:gd name="T22" fmla="*/ 2 w 10"/>
                    <a:gd name="T23" fmla="*/ 1 h 1"/>
                    <a:gd name="T24" fmla="*/ 2 w 10"/>
                    <a:gd name="T25" fmla="*/ 1 h 1"/>
                    <a:gd name="T26" fmla="*/ 3 w 10"/>
                    <a:gd name="T27" fmla="*/ 1 h 1"/>
                    <a:gd name="T28" fmla="*/ 3 w 10"/>
                    <a:gd name="T29" fmla="*/ 1 h 1"/>
                    <a:gd name="T30" fmla="*/ 3 w 10"/>
                    <a:gd name="T31" fmla="*/ 1 h 1"/>
                    <a:gd name="T32" fmla="*/ 3 w 10"/>
                    <a:gd name="T33" fmla="*/ 1 h 1"/>
                    <a:gd name="T34" fmla="*/ 4 w 10"/>
                    <a:gd name="T35" fmla="*/ 1 h 1"/>
                    <a:gd name="T36" fmla="*/ 4 w 10"/>
                    <a:gd name="T37" fmla="*/ 1 h 1"/>
                    <a:gd name="T38" fmla="*/ 4 w 10"/>
                    <a:gd name="T39" fmla="*/ 1 h 1"/>
                    <a:gd name="T40" fmla="*/ 4 w 10"/>
                    <a:gd name="T41" fmla="*/ 1 h 1"/>
                    <a:gd name="T42" fmla="*/ 4 w 10"/>
                    <a:gd name="T43" fmla="*/ 1 h 1"/>
                    <a:gd name="T44" fmla="*/ 5 w 10"/>
                    <a:gd name="T45" fmla="*/ 1 h 1"/>
                    <a:gd name="T46" fmla="*/ 5 w 10"/>
                    <a:gd name="T47" fmla="*/ 1 h 1"/>
                    <a:gd name="T48" fmla="*/ 5 w 10"/>
                    <a:gd name="T49" fmla="*/ 1 h 1"/>
                    <a:gd name="T50" fmla="*/ 5 w 10"/>
                    <a:gd name="T51" fmla="*/ 1 h 1"/>
                    <a:gd name="T52" fmla="*/ 6 w 10"/>
                    <a:gd name="T53" fmla="*/ 1 h 1"/>
                    <a:gd name="T54" fmla="*/ 6 w 10"/>
                    <a:gd name="T55" fmla="*/ 1 h 1"/>
                    <a:gd name="T56" fmla="*/ 6 w 10"/>
                    <a:gd name="T57" fmla="*/ 1 h 1"/>
                    <a:gd name="T58" fmla="*/ 6 w 10"/>
                    <a:gd name="T59" fmla="*/ 1 h 1"/>
                    <a:gd name="T60" fmla="*/ 6 w 10"/>
                    <a:gd name="T61" fmla="*/ 1 h 1"/>
                    <a:gd name="T62" fmla="*/ 6 w 10"/>
                    <a:gd name="T63" fmla="*/ 1 h 1"/>
                    <a:gd name="T64" fmla="*/ 7 w 10"/>
                    <a:gd name="T65" fmla="*/ 1 h 1"/>
                    <a:gd name="T66" fmla="*/ 7 w 10"/>
                    <a:gd name="T67" fmla="*/ 1 h 1"/>
                    <a:gd name="T68" fmla="*/ 7 w 10"/>
                    <a:gd name="T69" fmla="*/ 1 h 1"/>
                    <a:gd name="T70" fmla="*/ 7 w 10"/>
                    <a:gd name="T71" fmla="*/ 1 h 1"/>
                    <a:gd name="T72" fmla="*/ 8 w 10"/>
                    <a:gd name="T73" fmla="*/ 1 h 1"/>
                    <a:gd name="T74" fmla="*/ 8 w 10"/>
                    <a:gd name="T75" fmla="*/ 1 h 1"/>
                    <a:gd name="T76" fmla="*/ 8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8 w 10"/>
                    <a:gd name="T83" fmla="*/ 1 h 1"/>
                    <a:gd name="T84" fmla="*/ 9 w 10"/>
                    <a:gd name="T85" fmla="*/ 1 h 1"/>
                    <a:gd name="T86" fmla="*/ 9 w 10"/>
                    <a:gd name="T87" fmla="*/ 1 h 1"/>
                    <a:gd name="T88" fmla="*/ 9 w 10"/>
                    <a:gd name="T89" fmla="*/ 1 h 1"/>
                    <a:gd name="T90" fmla="*/ 9 w 10"/>
                    <a:gd name="T91" fmla="*/ 1 h 1"/>
                    <a:gd name="T92" fmla="*/ 9 w 10"/>
                    <a:gd name="T93" fmla="*/ 1 h 1"/>
                    <a:gd name="T94" fmla="*/ 9 w 10"/>
                    <a:gd name="T95" fmla="*/ 1 h 1"/>
                    <a:gd name="T96" fmla="*/ 10 w 10"/>
                    <a:gd name="T97" fmla="*/ 1 h 1"/>
                    <a:gd name="T98" fmla="*/ 10 w 10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319" name="Freeform 477"/>
                <p:cNvSpPr>
                  <a:spLocks/>
                </p:cNvSpPr>
                <p:nvPr/>
              </p:nvSpPr>
              <p:spPr bwMode="auto">
                <a:xfrm rot="5400000" flipH="1">
                  <a:off x="1487781" y="1395111"/>
                  <a:ext cx="1394" cy="394"/>
                </a:xfrm>
                <a:custGeom>
                  <a:avLst/>
                  <a:gdLst>
                    <a:gd name="T0" fmla="*/ 0 w 10"/>
                    <a:gd name="T1" fmla="*/ 0 h 1"/>
                    <a:gd name="T2" fmla="*/ 0 w 10"/>
                    <a:gd name="T3" fmla="*/ 0 h 1"/>
                    <a:gd name="T4" fmla="*/ 0 w 10"/>
                    <a:gd name="T5" fmla="*/ 0 h 1"/>
                    <a:gd name="T6" fmla="*/ 1 w 10"/>
                    <a:gd name="T7" fmla="*/ 0 h 1"/>
                    <a:gd name="T8" fmla="*/ 1 w 10"/>
                    <a:gd name="T9" fmla="*/ 0 h 1"/>
                    <a:gd name="T10" fmla="*/ 1 w 10"/>
                    <a:gd name="T11" fmla="*/ 0 h 1"/>
                    <a:gd name="T12" fmla="*/ 1 w 10"/>
                    <a:gd name="T13" fmla="*/ 0 h 1"/>
                    <a:gd name="T14" fmla="*/ 1 w 10"/>
                    <a:gd name="T15" fmla="*/ 0 h 1"/>
                    <a:gd name="T16" fmla="*/ 2 w 10"/>
                    <a:gd name="T17" fmla="*/ 0 h 1"/>
                    <a:gd name="T18" fmla="*/ 2 w 10"/>
                    <a:gd name="T19" fmla="*/ 0 h 1"/>
                    <a:gd name="T20" fmla="*/ 2 w 10"/>
                    <a:gd name="T21" fmla="*/ 0 h 1"/>
                    <a:gd name="T22" fmla="*/ 2 w 10"/>
                    <a:gd name="T23" fmla="*/ 0 h 1"/>
                    <a:gd name="T24" fmla="*/ 3 w 10"/>
                    <a:gd name="T25" fmla="*/ 0 h 1"/>
                    <a:gd name="T26" fmla="*/ 3 w 10"/>
                    <a:gd name="T27" fmla="*/ 0 h 1"/>
                    <a:gd name="T28" fmla="*/ 3 w 10"/>
                    <a:gd name="T29" fmla="*/ 0 h 1"/>
                    <a:gd name="T30" fmla="*/ 3 w 10"/>
                    <a:gd name="T31" fmla="*/ 0 h 1"/>
                    <a:gd name="T32" fmla="*/ 3 w 10"/>
                    <a:gd name="T33" fmla="*/ 0 h 1"/>
                    <a:gd name="T34" fmla="*/ 3 w 10"/>
                    <a:gd name="T35" fmla="*/ 0 h 1"/>
                    <a:gd name="T36" fmla="*/ 4 w 10"/>
                    <a:gd name="T37" fmla="*/ 0 h 1"/>
                    <a:gd name="T38" fmla="*/ 4 w 10"/>
                    <a:gd name="T39" fmla="*/ 0 h 1"/>
                    <a:gd name="T40" fmla="*/ 4 w 10"/>
                    <a:gd name="T41" fmla="*/ 0 h 1"/>
                    <a:gd name="T42" fmla="*/ 4 w 10"/>
                    <a:gd name="T43" fmla="*/ 0 h 1"/>
                    <a:gd name="T44" fmla="*/ 5 w 10"/>
                    <a:gd name="T45" fmla="*/ 0 h 1"/>
                    <a:gd name="T46" fmla="*/ 5 w 10"/>
                    <a:gd name="T47" fmla="*/ 0 h 1"/>
                    <a:gd name="T48" fmla="*/ 5 w 10"/>
                    <a:gd name="T49" fmla="*/ 0 h 1"/>
                    <a:gd name="T50" fmla="*/ 5 w 10"/>
                    <a:gd name="T51" fmla="*/ 1 h 1"/>
                    <a:gd name="T52" fmla="*/ 5 w 10"/>
                    <a:gd name="T53" fmla="*/ 1 h 1"/>
                    <a:gd name="T54" fmla="*/ 5 w 10"/>
                    <a:gd name="T55" fmla="*/ 1 h 1"/>
                    <a:gd name="T56" fmla="*/ 6 w 10"/>
                    <a:gd name="T57" fmla="*/ 1 h 1"/>
                    <a:gd name="T58" fmla="*/ 6 w 10"/>
                    <a:gd name="T59" fmla="*/ 1 h 1"/>
                    <a:gd name="T60" fmla="*/ 6 w 10"/>
                    <a:gd name="T61" fmla="*/ 1 h 1"/>
                    <a:gd name="T62" fmla="*/ 6 w 10"/>
                    <a:gd name="T63" fmla="*/ 1 h 1"/>
                    <a:gd name="T64" fmla="*/ 6 w 10"/>
                    <a:gd name="T65" fmla="*/ 1 h 1"/>
                    <a:gd name="T66" fmla="*/ 6 w 10"/>
                    <a:gd name="T67" fmla="*/ 1 h 1"/>
                    <a:gd name="T68" fmla="*/ 7 w 10"/>
                    <a:gd name="T69" fmla="*/ 1 h 1"/>
                    <a:gd name="T70" fmla="*/ 7 w 10"/>
                    <a:gd name="T71" fmla="*/ 1 h 1"/>
                    <a:gd name="T72" fmla="*/ 7 w 10"/>
                    <a:gd name="T73" fmla="*/ 1 h 1"/>
                    <a:gd name="T74" fmla="*/ 7 w 10"/>
                    <a:gd name="T75" fmla="*/ 1 h 1"/>
                    <a:gd name="T76" fmla="*/ 8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8 w 10"/>
                    <a:gd name="T83" fmla="*/ 1 h 1"/>
                    <a:gd name="T84" fmla="*/ 8 w 10"/>
                    <a:gd name="T85" fmla="*/ 1 h 1"/>
                    <a:gd name="T86" fmla="*/ 9 w 10"/>
                    <a:gd name="T87" fmla="*/ 1 h 1"/>
                    <a:gd name="T88" fmla="*/ 9 w 10"/>
                    <a:gd name="T89" fmla="*/ 1 h 1"/>
                    <a:gd name="T90" fmla="*/ 9 w 10"/>
                    <a:gd name="T91" fmla="*/ 1 h 1"/>
                    <a:gd name="T92" fmla="*/ 9 w 10"/>
                    <a:gd name="T93" fmla="*/ 1 h 1"/>
                    <a:gd name="T94" fmla="*/ 10 w 10"/>
                    <a:gd name="T95" fmla="*/ 1 h 1"/>
                    <a:gd name="T96" fmla="*/ 10 w 10"/>
                    <a:gd name="T97" fmla="*/ 1 h 1"/>
                    <a:gd name="T98" fmla="*/ 10 w 10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320" name="Freeform 478"/>
                <p:cNvSpPr>
                  <a:spLocks/>
                </p:cNvSpPr>
                <p:nvPr/>
              </p:nvSpPr>
              <p:spPr bwMode="auto">
                <a:xfrm rot="5400000" flipH="1">
                  <a:off x="1487387" y="1393716"/>
                  <a:ext cx="1394" cy="394"/>
                </a:xfrm>
                <a:custGeom>
                  <a:avLst/>
                  <a:gdLst>
                    <a:gd name="T0" fmla="*/ 0 w 10"/>
                    <a:gd name="T1" fmla="*/ 0 h 1"/>
                    <a:gd name="T2" fmla="*/ 0 w 10"/>
                    <a:gd name="T3" fmla="*/ 0 h 1"/>
                    <a:gd name="T4" fmla="*/ 0 w 10"/>
                    <a:gd name="T5" fmla="*/ 0 h 1"/>
                    <a:gd name="T6" fmla="*/ 0 w 10"/>
                    <a:gd name="T7" fmla="*/ 0 h 1"/>
                    <a:gd name="T8" fmla="*/ 1 w 10"/>
                    <a:gd name="T9" fmla="*/ 0 h 1"/>
                    <a:gd name="T10" fmla="*/ 1 w 10"/>
                    <a:gd name="T11" fmla="*/ 0 h 1"/>
                    <a:gd name="T12" fmla="*/ 1 w 10"/>
                    <a:gd name="T13" fmla="*/ 0 h 1"/>
                    <a:gd name="T14" fmla="*/ 1 w 10"/>
                    <a:gd name="T15" fmla="*/ 0 h 1"/>
                    <a:gd name="T16" fmla="*/ 2 w 10"/>
                    <a:gd name="T17" fmla="*/ 0 h 1"/>
                    <a:gd name="T18" fmla="*/ 2 w 10"/>
                    <a:gd name="T19" fmla="*/ 0 h 1"/>
                    <a:gd name="T20" fmla="*/ 2 w 10"/>
                    <a:gd name="T21" fmla="*/ 0 h 1"/>
                    <a:gd name="T22" fmla="*/ 2 w 10"/>
                    <a:gd name="T23" fmla="*/ 0 h 1"/>
                    <a:gd name="T24" fmla="*/ 2 w 10"/>
                    <a:gd name="T25" fmla="*/ 0 h 1"/>
                    <a:gd name="T26" fmla="*/ 2 w 10"/>
                    <a:gd name="T27" fmla="*/ 0 h 1"/>
                    <a:gd name="T28" fmla="*/ 3 w 10"/>
                    <a:gd name="T29" fmla="*/ 0 h 1"/>
                    <a:gd name="T30" fmla="*/ 3 w 10"/>
                    <a:gd name="T31" fmla="*/ 0 h 1"/>
                    <a:gd name="T32" fmla="*/ 3 w 10"/>
                    <a:gd name="T33" fmla="*/ 0 h 1"/>
                    <a:gd name="T34" fmla="*/ 3 w 10"/>
                    <a:gd name="T35" fmla="*/ 0 h 1"/>
                    <a:gd name="T36" fmla="*/ 3 w 10"/>
                    <a:gd name="T37" fmla="*/ 0 h 1"/>
                    <a:gd name="T38" fmla="*/ 3 w 10"/>
                    <a:gd name="T39" fmla="*/ 0 h 1"/>
                    <a:gd name="T40" fmla="*/ 4 w 10"/>
                    <a:gd name="T41" fmla="*/ 0 h 1"/>
                    <a:gd name="T42" fmla="*/ 4 w 10"/>
                    <a:gd name="T43" fmla="*/ 0 h 1"/>
                    <a:gd name="T44" fmla="*/ 4 w 10"/>
                    <a:gd name="T45" fmla="*/ 0 h 1"/>
                    <a:gd name="T46" fmla="*/ 4 w 10"/>
                    <a:gd name="T47" fmla="*/ 0 h 1"/>
                    <a:gd name="T48" fmla="*/ 5 w 10"/>
                    <a:gd name="T49" fmla="*/ 1 h 1"/>
                    <a:gd name="T50" fmla="*/ 5 w 10"/>
                    <a:gd name="T51" fmla="*/ 1 h 1"/>
                    <a:gd name="T52" fmla="*/ 5 w 10"/>
                    <a:gd name="T53" fmla="*/ 1 h 1"/>
                    <a:gd name="T54" fmla="*/ 5 w 10"/>
                    <a:gd name="T55" fmla="*/ 1 h 1"/>
                    <a:gd name="T56" fmla="*/ 5 w 10"/>
                    <a:gd name="T57" fmla="*/ 1 h 1"/>
                    <a:gd name="T58" fmla="*/ 5 w 10"/>
                    <a:gd name="T59" fmla="*/ 1 h 1"/>
                    <a:gd name="T60" fmla="*/ 6 w 10"/>
                    <a:gd name="T61" fmla="*/ 1 h 1"/>
                    <a:gd name="T62" fmla="*/ 6 w 10"/>
                    <a:gd name="T63" fmla="*/ 1 h 1"/>
                    <a:gd name="T64" fmla="*/ 6 w 10"/>
                    <a:gd name="T65" fmla="*/ 1 h 1"/>
                    <a:gd name="T66" fmla="*/ 7 w 10"/>
                    <a:gd name="T67" fmla="*/ 1 h 1"/>
                    <a:gd name="T68" fmla="*/ 7 w 10"/>
                    <a:gd name="T69" fmla="*/ 1 h 1"/>
                    <a:gd name="T70" fmla="*/ 7 w 10"/>
                    <a:gd name="T71" fmla="*/ 1 h 1"/>
                    <a:gd name="T72" fmla="*/ 7 w 10"/>
                    <a:gd name="T73" fmla="*/ 1 h 1"/>
                    <a:gd name="T74" fmla="*/ 7 w 10"/>
                    <a:gd name="T75" fmla="*/ 1 h 1"/>
                    <a:gd name="T76" fmla="*/ 7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8 w 10"/>
                    <a:gd name="T83" fmla="*/ 1 h 1"/>
                    <a:gd name="T84" fmla="*/ 8 w 10"/>
                    <a:gd name="T85" fmla="*/ 1 h 1"/>
                    <a:gd name="T86" fmla="*/ 9 w 10"/>
                    <a:gd name="T87" fmla="*/ 1 h 1"/>
                    <a:gd name="T88" fmla="*/ 9 w 10"/>
                    <a:gd name="T89" fmla="*/ 1 h 1"/>
                    <a:gd name="T90" fmla="*/ 9 w 10"/>
                    <a:gd name="T91" fmla="*/ 1 h 1"/>
                    <a:gd name="T92" fmla="*/ 9 w 10"/>
                    <a:gd name="T93" fmla="*/ 1 h 1"/>
                    <a:gd name="T94" fmla="*/ 9 w 10"/>
                    <a:gd name="T95" fmla="*/ 1 h 1"/>
                    <a:gd name="T96" fmla="*/ 9 w 10"/>
                    <a:gd name="T97" fmla="*/ 1 h 1"/>
                    <a:gd name="T98" fmla="*/ 10 w 10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321" name="Freeform 479"/>
                <p:cNvSpPr>
                  <a:spLocks/>
                </p:cNvSpPr>
                <p:nvPr/>
              </p:nvSpPr>
              <p:spPr bwMode="auto">
                <a:xfrm rot="5400000" flipH="1">
                  <a:off x="1487063" y="1392392"/>
                  <a:ext cx="1255" cy="394"/>
                </a:xfrm>
                <a:custGeom>
                  <a:avLst/>
                  <a:gdLst>
                    <a:gd name="T0" fmla="*/ 0 w 9"/>
                    <a:gd name="T1" fmla="*/ 0 h 1"/>
                    <a:gd name="T2" fmla="*/ 0 w 9"/>
                    <a:gd name="T3" fmla="*/ 0 h 1"/>
                    <a:gd name="T4" fmla="*/ 0 w 9"/>
                    <a:gd name="T5" fmla="*/ 0 h 1"/>
                    <a:gd name="T6" fmla="*/ 0 w 9"/>
                    <a:gd name="T7" fmla="*/ 0 h 1"/>
                    <a:gd name="T8" fmla="*/ 0 w 9"/>
                    <a:gd name="T9" fmla="*/ 0 h 1"/>
                    <a:gd name="T10" fmla="*/ 0 w 9"/>
                    <a:gd name="T11" fmla="*/ 0 h 1"/>
                    <a:gd name="T12" fmla="*/ 1 w 9"/>
                    <a:gd name="T13" fmla="*/ 0 h 1"/>
                    <a:gd name="T14" fmla="*/ 1 w 9"/>
                    <a:gd name="T15" fmla="*/ 0 h 1"/>
                    <a:gd name="T16" fmla="*/ 1 w 9"/>
                    <a:gd name="T17" fmla="*/ 0 h 1"/>
                    <a:gd name="T18" fmla="*/ 1 w 9"/>
                    <a:gd name="T19" fmla="*/ 0 h 1"/>
                    <a:gd name="T20" fmla="*/ 2 w 9"/>
                    <a:gd name="T21" fmla="*/ 0 h 1"/>
                    <a:gd name="T22" fmla="*/ 2 w 9"/>
                    <a:gd name="T23" fmla="*/ 0 h 1"/>
                    <a:gd name="T24" fmla="*/ 2 w 9"/>
                    <a:gd name="T25" fmla="*/ 0 h 1"/>
                    <a:gd name="T26" fmla="*/ 2 w 9"/>
                    <a:gd name="T27" fmla="*/ 0 h 1"/>
                    <a:gd name="T28" fmla="*/ 2 w 9"/>
                    <a:gd name="T29" fmla="*/ 0 h 1"/>
                    <a:gd name="T30" fmla="*/ 2 w 9"/>
                    <a:gd name="T31" fmla="*/ 0 h 1"/>
                    <a:gd name="T32" fmla="*/ 3 w 9"/>
                    <a:gd name="T33" fmla="*/ 0 h 1"/>
                    <a:gd name="T34" fmla="*/ 3 w 9"/>
                    <a:gd name="T35" fmla="*/ 0 h 1"/>
                    <a:gd name="T36" fmla="*/ 3 w 9"/>
                    <a:gd name="T37" fmla="*/ 0 h 1"/>
                    <a:gd name="T38" fmla="*/ 4 w 9"/>
                    <a:gd name="T39" fmla="*/ 0 h 1"/>
                    <a:gd name="T40" fmla="*/ 4 w 9"/>
                    <a:gd name="T41" fmla="*/ 0 h 1"/>
                    <a:gd name="T42" fmla="*/ 4 w 9"/>
                    <a:gd name="T43" fmla="*/ 0 h 1"/>
                    <a:gd name="T44" fmla="*/ 4 w 9"/>
                    <a:gd name="T45" fmla="*/ 0 h 1"/>
                    <a:gd name="T46" fmla="*/ 4 w 9"/>
                    <a:gd name="T47" fmla="*/ 0 h 1"/>
                    <a:gd name="T48" fmla="*/ 4 w 9"/>
                    <a:gd name="T49" fmla="*/ 0 h 1"/>
                    <a:gd name="T50" fmla="*/ 5 w 9"/>
                    <a:gd name="T51" fmla="*/ 0 h 1"/>
                    <a:gd name="T52" fmla="*/ 5 w 9"/>
                    <a:gd name="T53" fmla="*/ 0 h 1"/>
                    <a:gd name="T54" fmla="*/ 5 w 9"/>
                    <a:gd name="T55" fmla="*/ 0 h 1"/>
                    <a:gd name="T56" fmla="*/ 5 w 9"/>
                    <a:gd name="T57" fmla="*/ 0 h 1"/>
                    <a:gd name="T58" fmla="*/ 6 w 9"/>
                    <a:gd name="T59" fmla="*/ 0 h 1"/>
                    <a:gd name="T60" fmla="*/ 6 w 9"/>
                    <a:gd name="T61" fmla="*/ 0 h 1"/>
                    <a:gd name="T62" fmla="*/ 6 w 9"/>
                    <a:gd name="T63" fmla="*/ 0 h 1"/>
                    <a:gd name="T64" fmla="*/ 6 w 9"/>
                    <a:gd name="T65" fmla="*/ 0 h 1"/>
                    <a:gd name="T66" fmla="*/ 6 w 9"/>
                    <a:gd name="T67" fmla="*/ 0 h 1"/>
                    <a:gd name="T68" fmla="*/ 6 w 9"/>
                    <a:gd name="T69" fmla="*/ 0 h 1"/>
                    <a:gd name="T70" fmla="*/ 7 w 9"/>
                    <a:gd name="T71" fmla="*/ 0 h 1"/>
                    <a:gd name="T72" fmla="*/ 7 w 9"/>
                    <a:gd name="T73" fmla="*/ 0 h 1"/>
                    <a:gd name="T74" fmla="*/ 7 w 9"/>
                    <a:gd name="T75" fmla="*/ 0 h 1"/>
                    <a:gd name="T76" fmla="*/ 7 w 9"/>
                    <a:gd name="T77" fmla="*/ 0 h 1"/>
                    <a:gd name="T78" fmla="*/ 8 w 9"/>
                    <a:gd name="T79" fmla="*/ 0 h 1"/>
                    <a:gd name="T80" fmla="*/ 8 w 9"/>
                    <a:gd name="T81" fmla="*/ 0 h 1"/>
                    <a:gd name="T82" fmla="*/ 8 w 9"/>
                    <a:gd name="T83" fmla="*/ 0 h 1"/>
                    <a:gd name="T84" fmla="*/ 8 w 9"/>
                    <a:gd name="T85" fmla="*/ 0 h 1"/>
                    <a:gd name="T86" fmla="*/ 8 w 9"/>
                    <a:gd name="T87" fmla="*/ 0 h 1"/>
                    <a:gd name="T88" fmla="*/ 8 w 9"/>
                    <a:gd name="T89" fmla="*/ 0 h 1"/>
                    <a:gd name="T90" fmla="*/ 9 w 9"/>
                    <a:gd name="T91" fmla="*/ 0 h 1"/>
                    <a:gd name="T92" fmla="*/ 9 w 9"/>
                    <a:gd name="T93" fmla="*/ 0 h 1"/>
                    <a:gd name="T94" fmla="*/ 9 w 9"/>
                    <a:gd name="T95" fmla="*/ 1 h 1"/>
                    <a:gd name="T96" fmla="*/ 9 w 9"/>
                    <a:gd name="T97" fmla="*/ 1 h 1"/>
                    <a:gd name="T98" fmla="*/ 9 w 9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</p:grpSp>
        </p:grpSp>
        <p:grpSp>
          <p:nvGrpSpPr>
            <p:cNvPr id="7" name="Group 6"/>
            <p:cNvGrpSpPr/>
            <p:nvPr/>
          </p:nvGrpSpPr>
          <p:grpSpPr>
            <a:xfrm>
              <a:off x="2098837" y="1257299"/>
              <a:ext cx="1316783" cy="949028"/>
              <a:chOff x="2098837" y="1257299"/>
              <a:chExt cx="1316783" cy="949028"/>
            </a:xfrm>
          </p:grpSpPr>
          <p:grpSp>
            <p:nvGrpSpPr>
              <p:cNvPr id="1344" name="Group 1343"/>
              <p:cNvGrpSpPr/>
              <p:nvPr/>
            </p:nvGrpSpPr>
            <p:grpSpPr>
              <a:xfrm>
                <a:off x="2213091" y="1497600"/>
                <a:ext cx="966584" cy="708727"/>
                <a:chOff x="3078493" y="4646603"/>
                <a:chExt cx="2046897" cy="1403318"/>
              </a:xfrm>
            </p:grpSpPr>
            <p:cxnSp>
              <p:nvCxnSpPr>
                <p:cNvPr id="1345" name="Straight Connector 1344"/>
                <p:cNvCxnSpPr/>
                <p:nvPr/>
              </p:nvCxnSpPr>
              <p:spPr>
                <a:xfrm>
                  <a:off x="3480848" y="4868173"/>
                  <a:ext cx="1634379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46" name="Straight Arrow Connector 1345"/>
                <p:cNvCxnSpPr/>
                <p:nvPr/>
              </p:nvCxnSpPr>
              <p:spPr>
                <a:xfrm>
                  <a:off x="4160934" y="4879773"/>
                  <a:ext cx="0" cy="918513"/>
                </a:xfrm>
                <a:prstGeom prst="straightConnector1">
                  <a:avLst/>
                </a:prstGeom>
                <a:ln w="6350">
                  <a:solidFill>
                    <a:schemeClr val="tx1"/>
                  </a:solidFill>
                  <a:prstDash val="sysDash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1347" name="Group 1346"/>
                <p:cNvGrpSpPr/>
                <p:nvPr/>
              </p:nvGrpSpPr>
              <p:grpSpPr>
                <a:xfrm>
                  <a:off x="3491009" y="5161997"/>
                  <a:ext cx="1634381" cy="678393"/>
                  <a:chOff x="1364085" y="5370047"/>
                  <a:chExt cx="1027470" cy="378656"/>
                </a:xfrm>
              </p:grpSpPr>
              <p:cxnSp>
                <p:nvCxnSpPr>
                  <p:cNvPr id="1357" name="Straight Connector 1356"/>
                  <p:cNvCxnSpPr/>
                  <p:nvPr/>
                </p:nvCxnSpPr>
                <p:spPr>
                  <a:xfrm>
                    <a:off x="1384813" y="5748703"/>
                    <a:ext cx="540000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58" name="Straight Connector 1357"/>
                  <p:cNvCxnSpPr/>
                  <p:nvPr/>
                </p:nvCxnSpPr>
                <p:spPr>
                  <a:xfrm>
                    <a:off x="1364085" y="5370047"/>
                    <a:ext cx="1027470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59" name="Straight Arrow Connector 1358"/>
                  <p:cNvCxnSpPr/>
                  <p:nvPr/>
                </p:nvCxnSpPr>
                <p:spPr>
                  <a:xfrm>
                    <a:off x="1399047" y="5421424"/>
                    <a:ext cx="3942" cy="307200"/>
                  </a:xfrm>
                  <a:prstGeom prst="straightConnector1">
                    <a:avLst/>
                  </a:prstGeom>
                  <a:ln w="12700">
                    <a:solidFill>
                      <a:schemeClr val="tx1"/>
                    </a:solidFill>
                    <a:prstDash val="sysDash"/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348" name="Group 1347"/>
                <p:cNvGrpSpPr/>
                <p:nvPr/>
              </p:nvGrpSpPr>
              <p:grpSpPr>
                <a:xfrm>
                  <a:off x="4164226" y="4646603"/>
                  <a:ext cx="416781" cy="1403318"/>
                  <a:chOff x="8950929" y="3203809"/>
                  <a:chExt cx="439187" cy="1439039"/>
                </a:xfrm>
              </p:grpSpPr>
              <p:sp>
                <p:nvSpPr>
                  <p:cNvPr id="1355" name="Freeform 621"/>
                  <p:cNvSpPr>
                    <a:spLocks/>
                  </p:cNvSpPr>
                  <p:nvPr/>
                </p:nvSpPr>
                <p:spPr bwMode="auto">
                  <a:xfrm>
                    <a:off x="8950929" y="3243894"/>
                    <a:ext cx="183847" cy="1398954"/>
                  </a:xfrm>
                  <a:custGeom>
                    <a:avLst/>
                    <a:gdLst>
                      <a:gd name="T0" fmla="*/ 0 w 243"/>
                      <a:gd name="T1" fmla="*/ 1745 h 1745"/>
                      <a:gd name="T2" fmla="*/ 5 w 243"/>
                      <a:gd name="T3" fmla="*/ 1744 h 1745"/>
                      <a:gd name="T4" fmla="*/ 10 w 243"/>
                      <a:gd name="T5" fmla="*/ 1742 h 1745"/>
                      <a:gd name="T6" fmla="*/ 15 w 243"/>
                      <a:gd name="T7" fmla="*/ 1741 h 1745"/>
                      <a:gd name="T8" fmla="*/ 20 w 243"/>
                      <a:gd name="T9" fmla="*/ 1739 h 1745"/>
                      <a:gd name="T10" fmla="*/ 25 w 243"/>
                      <a:gd name="T11" fmla="*/ 1738 h 1745"/>
                      <a:gd name="T12" fmla="*/ 30 w 243"/>
                      <a:gd name="T13" fmla="*/ 1736 h 1745"/>
                      <a:gd name="T14" fmla="*/ 34 w 243"/>
                      <a:gd name="T15" fmla="*/ 1734 h 1745"/>
                      <a:gd name="T16" fmla="*/ 39 w 243"/>
                      <a:gd name="T17" fmla="*/ 1733 h 1745"/>
                      <a:gd name="T18" fmla="*/ 44 w 243"/>
                      <a:gd name="T19" fmla="*/ 1731 h 1745"/>
                      <a:gd name="T20" fmla="*/ 49 w 243"/>
                      <a:gd name="T21" fmla="*/ 1730 h 1745"/>
                      <a:gd name="T22" fmla="*/ 54 w 243"/>
                      <a:gd name="T23" fmla="*/ 1728 h 1745"/>
                      <a:gd name="T24" fmla="*/ 59 w 243"/>
                      <a:gd name="T25" fmla="*/ 1727 h 1745"/>
                      <a:gd name="T26" fmla="*/ 64 w 243"/>
                      <a:gd name="T27" fmla="*/ 1725 h 1745"/>
                      <a:gd name="T28" fmla="*/ 69 w 243"/>
                      <a:gd name="T29" fmla="*/ 1724 h 1745"/>
                      <a:gd name="T30" fmla="*/ 74 w 243"/>
                      <a:gd name="T31" fmla="*/ 1722 h 1745"/>
                      <a:gd name="T32" fmla="*/ 79 w 243"/>
                      <a:gd name="T33" fmla="*/ 1720 h 1745"/>
                      <a:gd name="T34" fmla="*/ 84 w 243"/>
                      <a:gd name="T35" fmla="*/ 1719 h 1745"/>
                      <a:gd name="T36" fmla="*/ 89 w 243"/>
                      <a:gd name="T37" fmla="*/ 1717 h 1745"/>
                      <a:gd name="T38" fmla="*/ 94 w 243"/>
                      <a:gd name="T39" fmla="*/ 1716 h 1745"/>
                      <a:gd name="T40" fmla="*/ 99 w 243"/>
                      <a:gd name="T41" fmla="*/ 1714 h 1745"/>
                      <a:gd name="T42" fmla="*/ 104 w 243"/>
                      <a:gd name="T43" fmla="*/ 1713 h 1745"/>
                      <a:gd name="T44" fmla="*/ 109 w 243"/>
                      <a:gd name="T45" fmla="*/ 1711 h 1745"/>
                      <a:gd name="T46" fmla="*/ 114 w 243"/>
                      <a:gd name="T47" fmla="*/ 1710 h 1745"/>
                      <a:gd name="T48" fmla="*/ 119 w 243"/>
                      <a:gd name="T49" fmla="*/ 1708 h 1745"/>
                      <a:gd name="T50" fmla="*/ 124 w 243"/>
                      <a:gd name="T51" fmla="*/ 1706 h 1745"/>
                      <a:gd name="T52" fmla="*/ 129 w 243"/>
                      <a:gd name="T53" fmla="*/ 1705 h 1745"/>
                      <a:gd name="T54" fmla="*/ 134 w 243"/>
                      <a:gd name="T55" fmla="*/ 1703 h 1745"/>
                      <a:gd name="T56" fmla="*/ 139 w 243"/>
                      <a:gd name="T57" fmla="*/ 1702 h 1745"/>
                      <a:gd name="T58" fmla="*/ 144 w 243"/>
                      <a:gd name="T59" fmla="*/ 1700 h 1745"/>
                      <a:gd name="T60" fmla="*/ 148 w 243"/>
                      <a:gd name="T61" fmla="*/ 1699 h 1745"/>
                      <a:gd name="T62" fmla="*/ 153 w 243"/>
                      <a:gd name="T63" fmla="*/ 1697 h 1745"/>
                      <a:gd name="T64" fmla="*/ 159 w 243"/>
                      <a:gd name="T65" fmla="*/ 1696 h 1745"/>
                      <a:gd name="T66" fmla="*/ 164 w 243"/>
                      <a:gd name="T67" fmla="*/ 1694 h 1745"/>
                      <a:gd name="T68" fmla="*/ 168 w 243"/>
                      <a:gd name="T69" fmla="*/ 1692 h 1745"/>
                      <a:gd name="T70" fmla="*/ 173 w 243"/>
                      <a:gd name="T71" fmla="*/ 1691 h 1745"/>
                      <a:gd name="T72" fmla="*/ 178 w 243"/>
                      <a:gd name="T73" fmla="*/ 1690 h 1745"/>
                      <a:gd name="T74" fmla="*/ 183 w 243"/>
                      <a:gd name="T75" fmla="*/ 1688 h 1745"/>
                      <a:gd name="T76" fmla="*/ 188 w 243"/>
                      <a:gd name="T77" fmla="*/ 1687 h 1745"/>
                      <a:gd name="T78" fmla="*/ 193 w 243"/>
                      <a:gd name="T79" fmla="*/ 1685 h 1745"/>
                      <a:gd name="T80" fmla="*/ 198 w 243"/>
                      <a:gd name="T81" fmla="*/ 1683 h 1745"/>
                      <a:gd name="T82" fmla="*/ 203 w 243"/>
                      <a:gd name="T83" fmla="*/ 1682 h 1745"/>
                      <a:gd name="T84" fmla="*/ 208 w 243"/>
                      <a:gd name="T85" fmla="*/ 1680 h 1745"/>
                      <a:gd name="T86" fmla="*/ 213 w 243"/>
                      <a:gd name="T87" fmla="*/ 1679 h 1745"/>
                      <a:gd name="T88" fmla="*/ 218 w 243"/>
                      <a:gd name="T89" fmla="*/ 1677 h 1745"/>
                      <a:gd name="T90" fmla="*/ 223 w 243"/>
                      <a:gd name="T91" fmla="*/ 1676 h 1745"/>
                      <a:gd name="T92" fmla="*/ 228 w 243"/>
                      <a:gd name="T93" fmla="*/ 1674 h 1745"/>
                      <a:gd name="T94" fmla="*/ 233 w 243"/>
                      <a:gd name="T95" fmla="*/ 3 h 1745"/>
                      <a:gd name="T96" fmla="*/ 238 w 243"/>
                      <a:gd name="T97" fmla="*/ 1 h 1745"/>
                      <a:gd name="T98" fmla="*/ 243 w 243"/>
                      <a:gd name="T99" fmla="*/ 0 h 17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43" h="1745">
                        <a:moveTo>
                          <a:pt x="0" y="1745"/>
                        </a:moveTo>
                        <a:lnTo>
                          <a:pt x="5" y="1744"/>
                        </a:lnTo>
                        <a:lnTo>
                          <a:pt x="10" y="1742"/>
                        </a:lnTo>
                        <a:lnTo>
                          <a:pt x="15" y="1741"/>
                        </a:lnTo>
                        <a:lnTo>
                          <a:pt x="20" y="1739"/>
                        </a:lnTo>
                        <a:lnTo>
                          <a:pt x="25" y="1738"/>
                        </a:lnTo>
                        <a:lnTo>
                          <a:pt x="30" y="1736"/>
                        </a:lnTo>
                        <a:lnTo>
                          <a:pt x="34" y="1734"/>
                        </a:lnTo>
                        <a:lnTo>
                          <a:pt x="39" y="1733"/>
                        </a:lnTo>
                        <a:lnTo>
                          <a:pt x="44" y="1731"/>
                        </a:lnTo>
                        <a:lnTo>
                          <a:pt x="49" y="1730"/>
                        </a:lnTo>
                        <a:lnTo>
                          <a:pt x="54" y="1728"/>
                        </a:lnTo>
                        <a:lnTo>
                          <a:pt x="59" y="1727"/>
                        </a:lnTo>
                        <a:lnTo>
                          <a:pt x="64" y="1725"/>
                        </a:lnTo>
                        <a:lnTo>
                          <a:pt x="69" y="1724"/>
                        </a:lnTo>
                        <a:lnTo>
                          <a:pt x="74" y="1722"/>
                        </a:lnTo>
                        <a:lnTo>
                          <a:pt x="79" y="1720"/>
                        </a:lnTo>
                        <a:lnTo>
                          <a:pt x="84" y="1719"/>
                        </a:lnTo>
                        <a:lnTo>
                          <a:pt x="89" y="1717"/>
                        </a:lnTo>
                        <a:lnTo>
                          <a:pt x="94" y="1716"/>
                        </a:lnTo>
                        <a:lnTo>
                          <a:pt x="99" y="1714"/>
                        </a:lnTo>
                        <a:lnTo>
                          <a:pt x="104" y="1713"/>
                        </a:lnTo>
                        <a:lnTo>
                          <a:pt x="109" y="1711"/>
                        </a:lnTo>
                        <a:lnTo>
                          <a:pt x="114" y="1710"/>
                        </a:lnTo>
                        <a:lnTo>
                          <a:pt x="119" y="1708"/>
                        </a:lnTo>
                        <a:lnTo>
                          <a:pt x="124" y="1706"/>
                        </a:lnTo>
                        <a:lnTo>
                          <a:pt x="129" y="1705"/>
                        </a:lnTo>
                        <a:lnTo>
                          <a:pt x="134" y="1703"/>
                        </a:lnTo>
                        <a:lnTo>
                          <a:pt x="139" y="1702"/>
                        </a:lnTo>
                        <a:lnTo>
                          <a:pt x="144" y="1700"/>
                        </a:lnTo>
                        <a:lnTo>
                          <a:pt x="148" y="1699"/>
                        </a:lnTo>
                        <a:lnTo>
                          <a:pt x="153" y="1697"/>
                        </a:lnTo>
                        <a:lnTo>
                          <a:pt x="159" y="1696"/>
                        </a:lnTo>
                        <a:lnTo>
                          <a:pt x="164" y="1694"/>
                        </a:lnTo>
                        <a:lnTo>
                          <a:pt x="168" y="1692"/>
                        </a:lnTo>
                        <a:lnTo>
                          <a:pt x="173" y="1691"/>
                        </a:lnTo>
                        <a:lnTo>
                          <a:pt x="178" y="1690"/>
                        </a:lnTo>
                        <a:lnTo>
                          <a:pt x="183" y="1688"/>
                        </a:lnTo>
                        <a:lnTo>
                          <a:pt x="188" y="1687"/>
                        </a:lnTo>
                        <a:lnTo>
                          <a:pt x="193" y="1685"/>
                        </a:lnTo>
                        <a:lnTo>
                          <a:pt x="198" y="1683"/>
                        </a:lnTo>
                        <a:lnTo>
                          <a:pt x="203" y="1682"/>
                        </a:lnTo>
                        <a:lnTo>
                          <a:pt x="208" y="1680"/>
                        </a:lnTo>
                        <a:lnTo>
                          <a:pt x="213" y="1679"/>
                        </a:lnTo>
                        <a:lnTo>
                          <a:pt x="218" y="1677"/>
                        </a:lnTo>
                        <a:lnTo>
                          <a:pt x="223" y="1676"/>
                        </a:lnTo>
                        <a:lnTo>
                          <a:pt x="228" y="1674"/>
                        </a:lnTo>
                        <a:lnTo>
                          <a:pt x="233" y="3"/>
                        </a:lnTo>
                        <a:lnTo>
                          <a:pt x="238" y="1"/>
                        </a:lnTo>
                        <a:lnTo>
                          <a:pt x="243" y="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0000"/>
                    </a:solidFill>
                    <a:prstDash val="sysDash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56698" tIns="28349" rIns="56698" bIns="28349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  <p:sp>
                <p:nvSpPr>
                  <p:cNvPr id="1356" name="Freeform 622"/>
                  <p:cNvSpPr>
                    <a:spLocks/>
                  </p:cNvSpPr>
                  <p:nvPr/>
                </p:nvSpPr>
                <p:spPr bwMode="auto">
                  <a:xfrm>
                    <a:off x="9134776" y="3203809"/>
                    <a:ext cx="255340" cy="1338025"/>
                  </a:xfrm>
                  <a:custGeom>
                    <a:avLst/>
                    <a:gdLst>
                      <a:gd name="T0" fmla="*/ 0 w 243"/>
                      <a:gd name="T1" fmla="*/ 50 h 1669"/>
                      <a:gd name="T2" fmla="*/ 5 w 243"/>
                      <a:gd name="T3" fmla="*/ 48 h 1669"/>
                      <a:gd name="T4" fmla="*/ 10 w 243"/>
                      <a:gd name="T5" fmla="*/ 47 h 1669"/>
                      <a:gd name="T6" fmla="*/ 15 w 243"/>
                      <a:gd name="T7" fmla="*/ 45 h 1669"/>
                      <a:gd name="T8" fmla="*/ 19 w 243"/>
                      <a:gd name="T9" fmla="*/ 43 h 1669"/>
                      <a:gd name="T10" fmla="*/ 25 w 243"/>
                      <a:gd name="T11" fmla="*/ 42 h 1669"/>
                      <a:gd name="T12" fmla="*/ 30 w 243"/>
                      <a:gd name="T13" fmla="*/ 40 h 1669"/>
                      <a:gd name="T14" fmla="*/ 35 w 243"/>
                      <a:gd name="T15" fmla="*/ 39 h 1669"/>
                      <a:gd name="T16" fmla="*/ 39 w 243"/>
                      <a:gd name="T17" fmla="*/ 37 h 1669"/>
                      <a:gd name="T18" fmla="*/ 44 w 243"/>
                      <a:gd name="T19" fmla="*/ 36 h 1669"/>
                      <a:gd name="T20" fmla="*/ 49 w 243"/>
                      <a:gd name="T21" fmla="*/ 34 h 1669"/>
                      <a:gd name="T22" fmla="*/ 54 w 243"/>
                      <a:gd name="T23" fmla="*/ 33 h 1669"/>
                      <a:gd name="T24" fmla="*/ 59 w 243"/>
                      <a:gd name="T25" fmla="*/ 31 h 1669"/>
                      <a:gd name="T26" fmla="*/ 64 w 243"/>
                      <a:gd name="T27" fmla="*/ 29 h 1669"/>
                      <a:gd name="T28" fmla="*/ 69 w 243"/>
                      <a:gd name="T29" fmla="*/ 28 h 1669"/>
                      <a:gd name="T30" fmla="*/ 74 w 243"/>
                      <a:gd name="T31" fmla="*/ 26 h 1669"/>
                      <a:gd name="T32" fmla="*/ 79 w 243"/>
                      <a:gd name="T33" fmla="*/ 25 h 1669"/>
                      <a:gd name="T34" fmla="*/ 84 w 243"/>
                      <a:gd name="T35" fmla="*/ 23 h 1669"/>
                      <a:gd name="T36" fmla="*/ 89 w 243"/>
                      <a:gd name="T37" fmla="*/ 22 h 1669"/>
                      <a:gd name="T38" fmla="*/ 94 w 243"/>
                      <a:gd name="T39" fmla="*/ 20 h 1669"/>
                      <a:gd name="T40" fmla="*/ 99 w 243"/>
                      <a:gd name="T41" fmla="*/ 19 h 1669"/>
                      <a:gd name="T42" fmla="*/ 104 w 243"/>
                      <a:gd name="T43" fmla="*/ 17 h 1669"/>
                      <a:gd name="T44" fmla="*/ 109 w 243"/>
                      <a:gd name="T45" fmla="*/ 15 h 1669"/>
                      <a:gd name="T46" fmla="*/ 114 w 243"/>
                      <a:gd name="T47" fmla="*/ 14 h 1669"/>
                      <a:gd name="T48" fmla="*/ 119 w 243"/>
                      <a:gd name="T49" fmla="*/ 12 h 1669"/>
                      <a:gd name="T50" fmla="*/ 124 w 243"/>
                      <a:gd name="T51" fmla="*/ 11 h 1669"/>
                      <a:gd name="T52" fmla="*/ 129 w 243"/>
                      <a:gd name="T53" fmla="*/ 9 h 1669"/>
                      <a:gd name="T54" fmla="*/ 134 w 243"/>
                      <a:gd name="T55" fmla="*/ 8 h 1669"/>
                      <a:gd name="T56" fmla="*/ 139 w 243"/>
                      <a:gd name="T57" fmla="*/ 6 h 1669"/>
                      <a:gd name="T58" fmla="*/ 144 w 243"/>
                      <a:gd name="T59" fmla="*/ 5 h 1669"/>
                      <a:gd name="T60" fmla="*/ 149 w 243"/>
                      <a:gd name="T61" fmla="*/ 3 h 1669"/>
                      <a:gd name="T62" fmla="*/ 153 w 243"/>
                      <a:gd name="T63" fmla="*/ 1 h 1669"/>
                      <a:gd name="T64" fmla="*/ 158 w 243"/>
                      <a:gd name="T65" fmla="*/ 0 h 1669"/>
                      <a:gd name="T66" fmla="*/ 163 w 243"/>
                      <a:gd name="T67" fmla="*/ 1669 h 1669"/>
                      <a:gd name="T68" fmla="*/ 169 w 243"/>
                      <a:gd name="T69" fmla="*/ 1667 h 1669"/>
                      <a:gd name="T70" fmla="*/ 173 w 243"/>
                      <a:gd name="T71" fmla="*/ 1665 h 1669"/>
                      <a:gd name="T72" fmla="*/ 178 w 243"/>
                      <a:gd name="T73" fmla="*/ 1664 h 1669"/>
                      <a:gd name="T74" fmla="*/ 183 w 243"/>
                      <a:gd name="T75" fmla="*/ 1662 h 1669"/>
                      <a:gd name="T76" fmla="*/ 188 w 243"/>
                      <a:gd name="T77" fmla="*/ 1661 h 1669"/>
                      <a:gd name="T78" fmla="*/ 193 w 243"/>
                      <a:gd name="T79" fmla="*/ 1659 h 1669"/>
                      <a:gd name="T80" fmla="*/ 198 w 243"/>
                      <a:gd name="T81" fmla="*/ 1658 h 1669"/>
                      <a:gd name="T82" fmla="*/ 203 w 243"/>
                      <a:gd name="T83" fmla="*/ 1656 h 1669"/>
                      <a:gd name="T84" fmla="*/ 208 w 243"/>
                      <a:gd name="T85" fmla="*/ 1655 h 1669"/>
                      <a:gd name="T86" fmla="*/ 213 w 243"/>
                      <a:gd name="T87" fmla="*/ 1653 h 1669"/>
                      <a:gd name="T88" fmla="*/ 218 w 243"/>
                      <a:gd name="T89" fmla="*/ 1651 h 1669"/>
                      <a:gd name="T90" fmla="*/ 223 w 243"/>
                      <a:gd name="T91" fmla="*/ 1650 h 1669"/>
                      <a:gd name="T92" fmla="*/ 228 w 243"/>
                      <a:gd name="T93" fmla="*/ 1648 h 1669"/>
                      <a:gd name="T94" fmla="*/ 233 w 243"/>
                      <a:gd name="T95" fmla="*/ 1647 h 1669"/>
                      <a:gd name="T96" fmla="*/ 238 w 243"/>
                      <a:gd name="T97" fmla="*/ 1645 h 1669"/>
                      <a:gd name="T98" fmla="*/ 243 w 243"/>
                      <a:gd name="T99" fmla="*/ 1644 h 166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43" h="1669">
                        <a:moveTo>
                          <a:pt x="0" y="50"/>
                        </a:moveTo>
                        <a:lnTo>
                          <a:pt x="5" y="48"/>
                        </a:lnTo>
                        <a:lnTo>
                          <a:pt x="10" y="47"/>
                        </a:lnTo>
                        <a:lnTo>
                          <a:pt x="15" y="45"/>
                        </a:lnTo>
                        <a:lnTo>
                          <a:pt x="19" y="43"/>
                        </a:lnTo>
                        <a:lnTo>
                          <a:pt x="25" y="42"/>
                        </a:lnTo>
                        <a:lnTo>
                          <a:pt x="30" y="40"/>
                        </a:lnTo>
                        <a:lnTo>
                          <a:pt x="35" y="39"/>
                        </a:lnTo>
                        <a:lnTo>
                          <a:pt x="39" y="37"/>
                        </a:lnTo>
                        <a:lnTo>
                          <a:pt x="44" y="36"/>
                        </a:lnTo>
                        <a:lnTo>
                          <a:pt x="49" y="34"/>
                        </a:lnTo>
                        <a:lnTo>
                          <a:pt x="54" y="33"/>
                        </a:lnTo>
                        <a:lnTo>
                          <a:pt x="59" y="31"/>
                        </a:lnTo>
                        <a:lnTo>
                          <a:pt x="64" y="29"/>
                        </a:lnTo>
                        <a:lnTo>
                          <a:pt x="69" y="28"/>
                        </a:lnTo>
                        <a:lnTo>
                          <a:pt x="74" y="26"/>
                        </a:lnTo>
                        <a:lnTo>
                          <a:pt x="79" y="25"/>
                        </a:lnTo>
                        <a:lnTo>
                          <a:pt x="84" y="23"/>
                        </a:lnTo>
                        <a:lnTo>
                          <a:pt x="89" y="22"/>
                        </a:lnTo>
                        <a:lnTo>
                          <a:pt x="94" y="20"/>
                        </a:lnTo>
                        <a:lnTo>
                          <a:pt x="99" y="19"/>
                        </a:lnTo>
                        <a:lnTo>
                          <a:pt x="104" y="17"/>
                        </a:lnTo>
                        <a:lnTo>
                          <a:pt x="109" y="15"/>
                        </a:lnTo>
                        <a:lnTo>
                          <a:pt x="114" y="14"/>
                        </a:lnTo>
                        <a:lnTo>
                          <a:pt x="119" y="12"/>
                        </a:lnTo>
                        <a:lnTo>
                          <a:pt x="124" y="11"/>
                        </a:lnTo>
                        <a:lnTo>
                          <a:pt x="129" y="9"/>
                        </a:lnTo>
                        <a:lnTo>
                          <a:pt x="134" y="8"/>
                        </a:lnTo>
                        <a:lnTo>
                          <a:pt x="139" y="6"/>
                        </a:lnTo>
                        <a:lnTo>
                          <a:pt x="144" y="5"/>
                        </a:lnTo>
                        <a:lnTo>
                          <a:pt x="149" y="3"/>
                        </a:lnTo>
                        <a:lnTo>
                          <a:pt x="153" y="1"/>
                        </a:lnTo>
                        <a:lnTo>
                          <a:pt x="158" y="0"/>
                        </a:lnTo>
                        <a:lnTo>
                          <a:pt x="163" y="1669"/>
                        </a:lnTo>
                        <a:lnTo>
                          <a:pt x="169" y="1667"/>
                        </a:lnTo>
                        <a:lnTo>
                          <a:pt x="173" y="1665"/>
                        </a:lnTo>
                        <a:lnTo>
                          <a:pt x="178" y="1664"/>
                        </a:lnTo>
                        <a:lnTo>
                          <a:pt x="183" y="1662"/>
                        </a:lnTo>
                        <a:lnTo>
                          <a:pt x="188" y="1661"/>
                        </a:lnTo>
                        <a:lnTo>
                          <a:pt x="193" y="1659"/>
                        </a:lnTo>
                        <a:lnTo>
                          <a:pt x="198" y="1658"/>
                        </a:lnTo>
                        <a:lnTo>
                          <a:pt x="203" y="1656"/>
                        </a:lnTo>
                        <a:lnTo>
                          <a:pt x="208" y="1655"/>
                        </a:lnTo>
                        <a:lnTo>
                          <a:pt x="213" y="1653"/>
                        </a:lnTo>
                        <a:lnTo>
                          <a:pt x="218" y="1651"/>
                        </a:lnTo>
                        <a:lnTo>
                          <a:pt x="223" y="1650"/>
                        </a:lnTo>
                        <a:lnTo>
                          <a:pt x="228" y="1648"/>
                        </a:lnTo>
                        <a:lnTo>
                          <a:pt x="233" y="1647"/>
                        </a:lnTo>
                        <a:lnTo>
                          <a:pt x="238" y="1645"/>
                        </a:lnTo>
                        <a:lnTo>
                          <a:pt x="243" y="164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0000"/>
                    </a:solidFill>
                    <a:prstDash val="sysDash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56698" tIns="28349" rIns="56698" bIns="28349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900"/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349" name="TextBox 1348"/>
                    <p:cNvSpPr txBox="1"/>
                    <p:nvPr/>
                  </p:nvSpPr>
                  <p:spPr>
                    <a:xfrm>
                      <a:off x="3078493" y="5338222"/>
                      <a:ext cx="275635" cy="138499"/>
                    </a:xfrm>
                    <a:prstGeom prst="rect">
                      <a:avLst/>
                    </a:prstGeom>
                    <a:noFill/>
                    <a:ln w="6350">
                      <a:noFill/>
                    </a:ln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GB" sz="9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ℏ</m:t>
                            </m:r>
                            <m:sSub>
                              <m:sSubPr>
                                <m:ctrlPr>
                                  <a:rPr lang="en-GB" sz="9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9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GB" sz="9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</m:sub>
                            </m:sSub>
                          </m:oMath>
                        </m:oMathPara>
                      </a14:m>
                      <a:endParaRPr lang="en-GB" sz="900" dirty="0"/>
                    </a:p>
                  </p:txBody>
                </p:sp>
              </mc:Choice>
              <mc:Fallback xmlns="">
                <p:sp>
                  <p:nvSpPr>
                    <p:cNvPr id="1349" name="TextBox 134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078493" y="5338222"/>
                      <a:ext cx="275635" cy="138499"/>
                    </a:xfrm>
                    <a:prstGeom prst="rect">
                      <a:avLst/>
                    </a:prstGeom>
                    <a:blipFill rotWithShape="0">
                      <a:blip r:embed="rId35"/>
                      <a:stretch>
                        <a:fillRect l="-33333" r="-76190" b="-127273"/>
                      </a:stretch>
                    </a:blipFill>
                    <a:ln w="6350">
                      <a:noFill/>
                    </a:ln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350" name="TextBox 1349"/>
                    <p:cNvSpPr txBox="1"/>
                    <p:nvPr/>
                  </p:nvSpPr>
                  <p:spPr>
                    <a:xfrm>
                      <a:off x="3706382" y="5342713"/>
                      <a:ext cx="275635" cy="138499"/>
                    </a:xfrm>
                    <a:prstGeom prst="rect">
                      <a:avLst/>
                    </a:prstGeom>
                    <a:noFill/>
                    <a:ln w="6350">
                      <a:noFill/>
                    </a:ln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GB" sz="9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ℏ</m:t>
                            </m:r>
                            <m:sSub>
                              <m:sSubPr>
                                <m:ctrlPr>
                                  <a:rPr lang="en-GB" sz="9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9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GB" sz="9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sub>
                            </m:sSub>
                          </m:oMath>
                        </m:oMathPara>
                      </a14:m>
                      <a:endParaRPr lang="en-GB" sz="900" dirty="0"/>
                    </a:p>
                  </p:txBody>
                </p:sp>
              </mc:Choice>
              <mc:Fallback xmlns="">
                <p:sp>
                  <p:nvSpPr>
                    <p:cNvPr id="1350" name="TextBox 1349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706382" y="5342713"/>
                      <a:ext cx="275635" cy="138499"/>
                    </a:xfrm>
                    <a:prstGeom prst="rect">
                      <a:avLst/>
                    </a:prstGeom>
                    <a:blipFill rotWithShape="0">
                      <a:blip r:embed="rId36"/>
                      <a:stretch>
                        <a:fillRect l="-33333" r="-85714" b="-125000"/>
                      </a:stretch>
                    </a:blipFill>
                    <a:ln w="6350">
                      <a:noFill/>
                    </a:ln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351" name="Object 1350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055189978"/>
                        </p:ext>
                      </p:extLst>
                    </p:nvPr>
                  </p:nvGraphicFramePr>
                  <p:xfrm>
                    <a:off x="3258217" y="5027104"/>
                    <a:ext cx="224744" cy="278726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8239" name="Equation" r:id="rId37" imgW="228600" imgH="253800" progId="Equation.DSMT4">
                            <p:embed/>
                          </p:oleObj>
                        </mc:Choice>
                        <mc:Fallback>
                          <p:oleObj name="Equation" r:id="rId37" imgW="228600" imgH="2538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7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258217" y="5027104"/>
                                  <a:ext cx="224744" cy="278726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253" name="Object 252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4066146414"/>
                        </p:ext>
                      </p:extLst>
                    </p:nvPr>
                  </p:nvGraphicFramePr>
                  <p:xfrm>
                    <a:off x="3258217" y="5027104"/>
                    <a:ext cx="224744" cy="278726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7552" name="Equation" r:id="rId26" imgW="228600" imgH="253800" progId="Equation.DSMT4">
                            <p:embed/>
                          </p:oleObj>
                        </mc:Choice>
                        <mc:Fallback>
                          <p:oleObj name="Equation" r:id="rId26" imgW="228600" imgH="2538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27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258217" y="5027104"/>
                                  <a:ext cx="224744" cy="278726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352" name="Object 1351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4122054096"/>
                        </p:ext>
                      </p:extLst>
                    </p:nvPr>
                  </p:nvGraphicFramePr>
                  <p:xfrm>
                    <a:off x="3259479" y="4716565"/>
                    <a:ext cx="222218" cy="28157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8240" name="Equation" r:id="rId38" imgW="228600" imgH="253800" progId="Equation.DSMT4">
                            <p:embed/>
                          </p:oleObj>
                        </mc:Choice>
                        <mc:Fallback>
                          <p:oleObj name="Equation" r:id="rId38" imgW="228600" imgH="2538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29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259479" y="4716565"/>
                                  <a:ext cx="222218" cy="28157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254" name="Object 253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836409595"/>
                        </p:ext>
                      </p:extLst>
                    </p:nvPr>
                  </p:nvGraphicFramePr>
                  <p:xfrm>
                    <a:off x="3259479" y="4716565"/>
                    <a:ext cx="222218" cy="28157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7553" name="Equation" r:id="rId30" imgW="228600" imgH="253800" progId="Equation.DSMT4">
                            <p:embed/>
                          </p:oleObj>
                        </mc:Choice>
                        <mc:Fallback>
                          <p:oleObj name="Equation" r:id="rId30" imgW="228600" imgH="2538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31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259479" y="4716565"/>
                                  <a:ext cx="222218" cy="28157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353" name="Object 1352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988515618"/>
                        </p:ext>
                      </p:extLst>
                    </p:nvPr>
                  </p:nvGraphicFramePr>
                  <p:xfrm>
                    <a:off x="3290540" y="5698298"/>
                    <a:ext cx="209594" cy="28157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8241" name="Equation" r:id="rId39" imgW="215640" imgH="253800" progId="Equation.DSMT4">
                            <p:embed/>
                          </p:oleObj>
                        </mc:Choice>
                        <mc:Fallback>
                          <p:oleObj name="Equation" r:id="rId39" imgW="215640" imgH="2538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33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290540" y="5698298"/>
                                  <a:ext cx="209594" cy="28157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255" name="Object 254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845338232"/>
                        </p:ext>
                      </p:extLst>
                    </p:nvPr>
                  </p:nvGraphicFramePr>
                  <p:xfrm>
                    <a:off x="3290540" y="5698298"/>
                    <a:ext cx="209594" cy="28157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7554" name="Equation" r:id="rId34" imgW="215640" imgH="253800" progId="Equation.DSMT4">
                            <p:embed/>
                          </p:oleObj>
                        </mc:Choice>
                        <mc:Fallback>
                          <p:oleObj name="Equation" r:id="rId34" imgW="215640" imgH="2538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17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290540" y="5698298"/>
                                  <a:ext cx="209594" cy="28157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p:cxnSp>
              <p:nvCxnSpPr>
                <p:cNvPr id="1354" name="Straight Connector 1353"/>
                <p:cNvCxnSpPr/>
                <p:nvPr/>
              </p:nvCxnSpPr>
              <p:spPr>
                <a:xfrm>
                  <a:off x="3480848" y="5020459"/>
                  <a:ext cx="1634379" cy="0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360" name="Group 1359"/>
              <p:cNvGrpSpPr/>
              <p:nvPr/>
            </p:nvGrpSpPr>
            <p:grpSpPr>
              <a:xfrm flipV="1">
                <a:off x="2927234" y="1421778"/>
                <a:ext cx="488386" cy="554400"/>
                <a:chOff x="1487494" y="1391961"/>
                <a:chExt cx="488386" cy="554741"/>
              </a:xfrm>
            </p:grpSpPr>
            <p:sp>
              <p:nvSpPr>
                <p:cNvPr id="1361" name="Freeform 72"/>
                <p:cNvSpPr>
                  <a:spLocks/>
                </p:cNvSpPr>
                <p:nvPr/>
              </p:nvSpPr>
              <p:spPr bwMode="auto">
                <a:xfrm rot="5400000" flipH="1">
                  <a:off x="1491322" y="1945808"/>
                  <a:ext cx="1394" cy="394"/>
                </a:xfrm>
                <a:custGeom>
                  <a:avLst/>
                  <a:gdLst>
                    <a:gd name="T0" fmla="*/ 0 w 10"/>
                    <a:gd name="T1" fmla="*/ 1 h 1"/>
                    <a:gd name="T2" fmla="*/ 0 w 10"/>
                    <a:gd name="T3" fmla="*/ 1 h 1"/>
                    <a:gd name="T4" fmla="*/ 1 w 10"/>
                    <a:gd name="T5" fmla="*/ 1 h 1"/>
                    <a:gd name="T6" fmla="*/ 1 w 10"/>
                    <a:gd name="T7" fmla="*/ 1 h 1"/>
                    <a:gd name="T8" fmla="*/ 1 w 10"/>
                    <a:gd name="T9" fmla="*/ 1 h 1"/>
                    <a:gd name="T10" fmla="*/ 1 w 10"/>
                    <a:gd name="T11" fmla="*/ 1 h 1"/>
                    <a:gd name="T12" fmla="*/ 1 w 10"/>
                    <a:gd name="T13" fmla="*/ 1 h 1"/>
                    <a:gd name="T14" fmla="*/ 1 w 10"/>
                    <a:gd name="T15" fmla="*/ 1 h 1"/>
                    <a:gd name="T16" fmla="*/ 2 w 10"/>
                    <a:gd name="T17" fmla="*/ 1 h 1"/>
                    <a:gd name="T18" fmla="*/ 2 w 10"/>
                    <a:gd name="T19" fmla="*/ 1 h 1"/>
                    <a:gd name="T20" fmla="*/ 2 w 10"/>
                    <a:gd name="T21" fmla="*/ 1 h 1"/>
                    <a:gd name="T22" fmla="*/ 2 w 10"/>
                    <a:gd name="T23" fmla="*/ 1 h 1"/>
                    <a:gd name="T24" fmla="*/ 2 w 10"/>
                    <a:gd name="T25" fmla="*/ 1 h 1"/>
                    <a:gd name="T26" fmla="*/ 2 w 10"/>
                    <a:gd name="T27" fmla="*/ 1 h 1"/>
                    <a:gd name="T28" fmla="*/ 3 w 10"/>
                    <a:gd name="T29" fmla="*/ 1 h 1"/>
                    <a:gd name="T30" fmla="*/ 3 w 10"/>
                    <a:gd name="T31" fmla="*/ 1 h 1"/>
                    <a:gd name="T32" fmla="*/ 3 w 10"/>
                    <a:gd name="T33" fmla="*/ 1 h 1"/>
                    <a:gd name="T34" fmla="*/ 3 w 10"/>
                    <a:gd name="T35" fmla="*/ 1 h 1"/>
                    <a:gd name="T36" fmla="*/ 4 w 10"/>
                    <a:gd name="T37" fmla="*/ 1 h 1"/>
                    <a:gd name="T38" fmla="*/ 4 w 10"/>
                    <a:gd name="T39" fmla="*/ 1 h 1"/>
                    <a:gd name="T40" fmla="*/ 4 w 10"/>
                    <a:gd name="T41" fmla="*/ 1 h 1"/>
                    <a:gd name="T42" fmla="*/ 4 w 10"/>
                    <a:gd name="T43" fmla="*/ 1 h 1"/>
                    <a:gd name="T44" fmla="*/ 4 w 10"/>
                    <a:gd name="T45" fmla="*/ 1 h 1"/>
                    <a:gd name="T46" fmla="*/ 4 w 10"/>
                    <a:gd name="T47" fmla="*/ 1 h 1"/>
                    <a:gd name="T48" fmla="*/ 5 w 10"/>
                    <a:gd name="T49" fmla="*/ 1 h 1"/>
                    <a:gd name="T50" fmla="*/ 5 w 10"/>
                    <a:gd name="T51" fmla="*/ 1 h 1"/>
                    <a:gd name="T52" fmla="*/ 5 w 10"/>
                    <a:gd name="T53" fmla="*/ 1 h 1"/>
                    <a:gd name="T54" fmla="*/ 5 w 10"/>
                    <a:gd name="T55" fmla="*/ 1 h 1"/>
                    <a:gd name="T56" fmla="*/ 6 w 10"/>
                    <a:gd name="T57" fmla="*/ 1 h 1"/>
                    <a:gd name="T58" fmla="*/ 6 w 10"/>
                    <a:gd name="T59" fmla="*/ 1 h 1"/>
                    <a:gd name="T60" fmla="*/ 6 w 10"/>
                    <a:gd name="T61" fmla="*/ 1 h 1"/>
                    <a:gd name="T62" fmla="*/ 6 w 10"/>
                    <a:gd name="T63" fmla="*/ 1 h 1"/>
                    <a:gd name="T64" fmla="*/ 6 w 10"/>
                    <a:gd name="T65" fmla="*/ 1 h 1"/>
                    <a:gd name="T66" fmla="*/ 6 w 10"/>
                    <a:gd name="T67" fmla="*/ 1 h 1"/>
                    <a:gd name="T68" fmla="*/ 7 w 10"/>
                    <a:gd name="T69" fmla="*/ 1 h 1"/>
                    <a:gd name="T70" fmla="*/ 7 w 10"/>
                    <a:gd name="T71" fmla="*/ 1 h 1"/>
                    <a:gd name="T72" fmla="*/ 7 w 10"/>
                    <a:gd name="T73" fmla="*/ 1 h 1"/>
                    <a:gd name="T74" fmla="*/ 8 w 10"/>
                    <a:gd name="T75" fmla="*/ 1 h 1"/>
                    <a:gd name="T76" fmla="*/ 8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8 w 10"/>
                    <a:gd name="T83" fmla="*/ 1 h 1"/>
                    <a:gd name="T84" fmla="*/ 8 w 10"/>
                    <a:gd name="T85" fmla="*/ 1 h 1"/>
                    <a:gd name="T86" fmla="*/ 9 w 10"/>
                    <a:gd name="T87" fmla="*/ 1 h 1"/>
                    <a:gd name="T88" fmla="*/ 9 w 10"/>
                    <a:gd name="T89" fmla="*/ 0 h 1"/>
                    <a:gd name="T90" fmla="*/ 9 w 10"/>
                    <a:gd name="T91" fmla="*/ 0 h 1"/>
                    <a:gd name="T92" fmla="*/ 9 w 10"/>
                    <a:gd name="T93" fmla="*/ 0 h 1"/>
                    <a:gd name="T94" fmla="*/ 9 w 10"/>
                    <a:gd name="T95" fmla="*/ 0 h 1"/>
                    <a:gd name="T96" fmla="*/ 9 w 10"/>
                    <a:gd name="T97" fmla="*/ 0 h 1"/>
                    <a:gd name="T98" fmla="*/ 10 w 10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362" name="Freeform 73"/>
                <p:cNvSpPr>
                  <a:spLocks/>
                </p:cNvSpPr>
                <p:nvPr/>
              </p:nvSpPr>
              <p:spPr bwMode="auto">
                <a:xfrm rot="5400000" flipH="1">
                  <a:off x="1491716" y="1944414"/>
                  <a:ext cx="1394" cy="394"/>
                </a:xfrm>
                <a:custGeom>
                  <a:avLst/>
                  <a:gdLst>
                    <a:gd name="T0" fmla="*/ 0 w 10"/>
                    <a:gd name="T1" fmla="*/ 1 h 1"/>
                    <a:gd name="T2" fmla="*/ 0 w 10"/>
                    <a:gd name="T3" fmla="*/ 1 h 1"/>
                    <a:gd name="T4" fmla="*/ 0 w 10"/>
                    <a:gd name="T5" fmla="*/ 1 h 1"/>
                    <a:gd name="T6" fmla="*/ 0 w 10"/>
                    <a:gd name="T7" fmla="*/ 1 h 1"/>
                    <a:gd name="T8" fmla="*/ 1 w 10"/>
                    <a:gd name="T9" fmla="*/ 1 h 1"/>
                    <a:gd name="T10" fmla="*/ 1 w 10"/>
                    <a:gd name="T11" fmla="*/ 1 h 1"/>
                    <a:gd name="T12" fmla="*/ 1 w 10"/>
                    <a:gd name="T13" fmla="*/ 1 h 1"/>
                    <a:gd name="T14" fmla="*/ 1 w 10"/>
                    <a:gd name="T15" fmla="*/ 1 h 1"/>
                    <a:gd name="T16" fmla="*/ 1 w 10"/>
                    <a:gd name="T17" fmla="*/ 1 h 1"/>
                    <a:gd name="T18" fmla="*/ 1 w 10"/>
                    <a:gd name="T19" fmla="*/ 1 h 1"/>
                    <a:gd name="T20" fmla="*/ 2 w 10"/>
                    <a:gd name="T21" fmla="*/ 1 h 1"/>
                    <a:gd name="T22" fmla="*/ 2 w 10"/>
                    <a:gd name="T23" fmla="*/ 1 h 1"/>
                    <a:gd name="T24" fmla="*/ 2 w 10"/>
                    <a:gd name="T25" fmla="*/ 1 h 1"/>
                    <a:gd name="T26" fmla="*/ 2 w 10"/>
                    <a:gd name="T27" fmla="*/ 1 h 1"/>
                    <a:gd name="T28" fmla="*/ 3 w 10"/>
                    <a:gd name="T29" fmla="*/ 1 h 1"/>
                    <a:gd name="T30" fmla="*/ 3 w 10"/>
                    <a:gd name="T31" fmla="*/ 1 h 1"/>
                    <a:gd name="T32" fmla="*/ 3 w 10"/>
                    <a:gd name="T33" fmla="*/ 1 h 1"/>
                    <a:gd name="T34" fmla="*/ 3 w 10"/>
                    <a:gd name="T35" fmla="*/ 1 h 1"/>
                    <a:gd name="T36" fmla="*/ 3 w 10"/>
                    <a:gd name="T37" fmla="*/ 1 h 1"/>
                    <a:gd name="T38" fmla="*/ 3 w 10"/>
                    <a:gd name="T39" fmla="*/ 1 h 1"/>
                    <a:gd name="T40" fmla="*/ 4 w 10"/>
                    <a:gd name="T41" fmla="*/ 1 h 1"/>
                    <a:gd name="T42" fmla="*/ 4 w 10"/>
                    <a:gd name="T43" fmla="*/ 1 h 1"/>
                    <a:gd name="T44" fmla="*/ 4 w 10"/>
                    <a:gd name="T45" fmla="*/ 1 h 1"/>
                    <a:gd name="T46" fmla="*/ 4 w 10"/>
                    <a:gd name="T47" fmla="*/ 1 h 1"/>
                    <a:gd name="T48" fmla="*/ 5 w 10"/>
                    <a:gd name="T49" fmla="*/ 1 h 1"/>
                    <a:gd name="T50" fmla="*/ 5 w 10"/>
                    <a:gd name="T51" fmla="*/ 1 h 1"/>
                    <a:gd name="T52" fmla="*/ 5 w 10"/>
                    <a:gd name="T53" fmla="*/ 1 h 1"/>
                    <a:gd name="T54" fmla="*/ 5 w 10"/>
                    <a:gd name="T55" fmla="*/ 1 h 1"/>
                    <a:gd name="T56" fmla="*/ 5 w 10"/>
                    <a:gd name="T57" fmla="*/ 1 h 1"/>
                    <a:gd name="T58" fmla="*/ 6 w 10"/>
                    <a:gd name="T59" fmla="*/ 1 h 1"/>
                    <a:gd name="T60" fmla="*/ 6 w 10"/>
                    <a:gd name="T61" fmla="*/ 1 h 1"/>
                    <a:gd name="T62" fmla="*/ 6 w 10"/>
                    <a:gd name="T63" fmla="*/ 1 h 1"/>
                    <a:gd name="T64" fmla="*/ 6 w 10"/>
                    <a:gd name="T65" fmla="*/ 1 h 1"/>
                    <a:gd name="T66" fmla="*/ 6 w 10"/>
                    <a:gd name="T67" fmla="*/ 1 h 1"/>
                    <a:gd name="T68" fmla="*/ 6 w 10"/>
                    <a:gd name="T69" fmla="*/ 1 h 1"/>
                    <a:gd name="T70" fmla="*/ 7 w 10"/>
                    <a:gd name="T71" fmla="*/ 1 h 1"/>
                    <a:gd name="T72" fmla="*/ 7 w 10"/>
                    <a:gd name="T73" fmla="*/ 1 h 1"/>
                    <a:gd name="T74" fmla="*/ 7 w 10"/>
                    <a:gd name="T75" fmla="*/ 0 h 1"/>
                    <a:gd name="T76" fmla="*/ 7 w 10"/>
                    <a:gd name="T77" fmla="*/ 0 h 1"/>
                    <a:gd name="T78" fmla="*/ 8 w 10"/>
                    <a:gd name="T79" fmla="*/ 0 h 1"/>
                    <a:gd name="T80" fmla="*/ 8 w 10"/>
                    <a:gd name="T81" fmla="*/ 0 h 1"/>
                    <a:gd name="T82" fmla="*/ 8 w 10"/>
                    <a:gd name="T83" fmla="*/ 0 h 1"/>
                    <a:gd name="T84" fmla="*/ 8 w 10"/>
                    <a:gd name="T85" fmla="*/ 0 h 1"/>
                    <a:gd name="T86" fmla="*/ 8 w 10"/>
                    <a:gd name="T87" fmla="*/ 0 h 1"/>
                    <a:gd name="T88" fmla="*/ 8 w 10"/>
                    <a:gd name="T89" fmla="*/ 0 h 1"/>
                    <a:gd name="T90" fmla="*/ 9 w 10"/>
                    <a:gd name="T91" fmla="*/ 0 h 1"/>
                    <a:gd name="T92" fmla="*/ 9 w 10"/>
                    <a:gd name="T93" fmla="*/ 0 h 1"/>
                    <a:gd name="T94" fmla="*/ 9 w 10"/>
                    <a:gd name="T95" fmla="*/ 0 h 1"/>
                    <a:gd name="T96" fmla="*/ 9 w 10"/>
                    <a:gd name="T97" fmla="*/ 0 h 1"/>
                    <a:gd name="T98" fmla="*/ 10 w 10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363" name="Freeform 74"/>
                <p:cNvSpPr>
                  <a:spLocks/>
                </p:cNvSpPr>
                <p:nvPr/>
              </p:nvSpPr>
              <p:spPr bwMode="auto">
                <a:xfrm rot="5400000" flipH="1">
                  <a:off x="1492179" y="1943090"/>
                  <a:ext cx="1255" cy="394"/>
                </a:xfrm>
                <a:custGeom>
                  <a:avLst/>
                  <a:gdLst>
                    <a:gd name="T0" fmla="*/ 0 w 9"/>
                    <a:gd name="T1" fmla="*/ 1 h 1"/>
                    <a:gd name="T2" fmla="*/ 0 w 9"/>
                    <a:gd name="T3" fmla="*/ 1 h 1"/>
                    <a:gd name="T4" fmla="*/ 0 w 9"/>
                    <a:gd name="T5" fmla="*/ 1 h 1"/>
                    <a:gd name="T6" fmla="*/ 0 w 9"/>
                    <a:gd name="T7" fmla="*/ 1 h 1"/>
                    <a:gd name="T8" fmla="*/ 0 w 9"/>
                    <a:gd name="T9" fmla="*/ 1 h 1"/>
                    <a:gd name="T10" fmla="*/ 0 w 9"/>
                    <a:gd name="T11" fmla="*/ 1 h 1"/>
                    <a:gd name="T12" fmla="*/ 1 w 9"/>
                    <a:gd name="T13" fmla="*/ 1 h 1"/>
                    <a:gd name="T14" fmla="*/ 1 w 9"/>
                    <a:gd name="T15" fmla="*/ 1 h 1"/>
                    <a:gd name="T16" fmla="*/ 1 w 9"/>
                    <a:gd name="T17" fmla="*/ 1 h 1"/>
                    <a:gd name="T18" fmla="*/ 1 w 9"/>
                    <a:gd name="T19" fmla="*/ 1 h 1"/>
                    <a:gd name="T20" fmla="*/ 2 w 9"/>
                    <a:gd name="T21" fmla="*/ 1 h 1"/>
                    <a:gd name="T22" fmla="*/ 2 w 9"/>
                    <a:gd name="T23" fmla="*/ 1 h 1"/>
                    <a:gd name="T24" fmla="*/ 2 w 9"/>
                    <a:gd name="T25" fmla="*/ 1 h 1"/>
                    <a:gd name="T26" fmla="*/ 2 w 9"/>
                    <a:gd name="T27" fmla="*/ 1 h 1"/>
                    <a:gd name="T28" fmla="*/ 2 w 9"/>
                    <a:gd name="T29" fmla="*/ 1 h 1"/>
                    <a:gd name="T30" fmla="*/ 3 w 9"/>
                    <a:gd name="T31" fmla="*/ 1 h 1"/>
                    <a:gd name="T32" fmla="*/ 3 w 9"/>
                    <a:gd name="T33" fmla="*/ 1 h 1"/>
                    <a:gd name="T34" fmla="*/ 3 w 9"/>
                    <a:gd name="T35" fmla="*/ 1 h 1"/>
                    <a:gd name="T36" fmla="*/ 3 w 9"/>
                    <a:gd name="T37" fmla="*/ 1 h 1"/>
                    <a:gd name="T38" fmla="*/ 3 w 9"/>
                    <a:gd name="T39" fmla="*/ 1 h 1"/>
                    <a:gd name="T40" fmla="*/ 3 w 9"/>
                    <a:gd name="T41" fmla="*/ 1 h 1"/>
                    <a:gd name="T42" fmla="*/ 4 w 9"/>
                    <a:gd name="T43" fmla="*/ 1 h 1"/>
                    <a:gd name="T44" fmla="*/ 4 w 9"/>
                    <a:gd name="T45" fmla="*/ 1 h 1"/>
                    <a:gd name="T46" fmla="*/ 4 w 9"/>
                    <a:gd name="T47" fmla="*/ 1 h 1"/>
                    <a:gd name="T48" fmla="*/ 4 w 9"/>
                    <a:gd name="T49" fmla="*/ 1 h 1"/>
                    <a:gd name="T50" fmla="*/ 5 w 9"/>
                    <a:gd name="T51" fmla="*/ 1 h 1"/>
                    <a:gd name="T52" fmla="*/ 5 w 9"/>
                    <a:gd name="T53" fmla="*/ 1 h 1"/>
                    <a:gd name="T54" fmla="*/ 5 w 9"/>
                    <a:gd name="T55" fmla="*/ 1 h 1"/>
                    <a:gd name="T56" fmla="*/ 5 w 9"/>
                    <a:gd name="T57" fmla="*/ 1 h 1"/>
                    <a:gd name="T58" fmla="*/ 5 w 9"/>
                    <a:gd name="T59" fmla="*/ 1 h 1"/>
                    <a:gd name="T60" fmla="*/ 5 w 9"/>
                    <a:gd name="T61" fmla="*/ 1 h 1"/>
                    <a:gd name="T62" fmla="*/ 6 w 9"/>
                    <a:gd name="T63" fmla="*/ 1 h 1"/>
                    <a:gd name="T64" fmla="*/ 6 w 9"/>
                    <a:gd name="T65" fmla="*/ 1 h 1"/>
                    <a:gd name="T66" fmla="*/ 6 w 9"/>
                    <a:gd name="T67" fmla="*/ 1 h 1"/>
                    <a:gd name="T68" fmla="*/ 6 w 9"/>
                    <a:gd name="T69" fmla="*/ 1 h 1"/>
                    <a:gd name="T70" fmla="*/ 7 w 9"/>
                    <a:gd name="T71" fmla="*/ 1 h 1"/>
                    <a:gd name="T72" fmla="*/ 7 w 9"/>
                    <a:gd name="T73" fmla="*/ 1 h 1"/>
                    <a:gd name="T74" fmla="*/ 7 w 9"/>
                    <a:gd name="T75" fmla="*/ 1 h 1"/>
                    <a:gd name="T76" fmla="*/ 7 w 9"/>
                    <a:gd name="T77" fmla="*/ 1 h 1"/>
                    <a:gd name="T78" fmla="*/ 7 w 9"/>
                    <a:gd name="T79" fmla="*/ 1 h 1"/>
                    <a:gd name="T80" fmla="*/ 7 w 9"/>
                    <a:gd name="T81" fmla="*/ 1 h 1"/>
                    <a:gd name="T82" fmla="*/ 8 w 9"/>
                    <a:gd name="T83" fmla="*/ 1 h 1"/>
                    <a:gd name="T84" fmla="*/ 8 w 9"/>
                    <a:gd name="T85" fmla="*/ 1 h 1"/>
                    <a:gd name="T86" fmla="*/ 8 w 9"/>
                    <a:gd name="T87" fmla="*/ 1 h 1"/>
                    <a:gd name="T88" fmla="*/ 8 w 9"/>
                    <a:gd name="T89" fmla="*/ 1 h 1"/>
                    <a:gd name="T90" fmla="*/ 9 w 9"/>
                    <a:gd name="T91" fmla="*/ 1 h 1"/>
                    <a:gd name="T92" fmla="*/ 9 w 9"/>
                    <a:gd name="T93" fmla="*/ 1 h 1"/>
                    <a:gd name="T94" fmla="*/ 9 w 9"/>
                    <a:gd name="T95" fmla="*/ 1 h 1"/>
                    <a:gd name="T96" fmla="*/ 9 w 9"/>
                    <a:gd name="T97" fmla="*/ 1 h 1"/>
                    <a:gd name="T98" fmla="*/ 9 w 9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364" name="Freeform 75"/>
                <p:cNvSpPr>
                  <a:spLocks/>
                </p:cNvSpPr>
                <p:nvPr/>
              </p:nvSpPr>
              <p:spPr bwMode="auto">
                <a:xfrm rot="5400000" flipH="1">
                  <a:off x="1492503" y="1941765"/>
                  <a:ext cx="1394" cy="394"/>
                </a:xfrm>
                <a:custGeom>
                  <a:avLst/>
                  <a:gdLst>
                    <a:gd name="T0" fmla="*/ 0 w 10"/>
                    <a:gd name="T1" fmla="*/ 1 h 1"/>
                    <a:gd name="T2" fmla="*/ 1 w 10"/>
                    <a:gd name="T3" fmla="*/ 1 h 1"/>
                    <a:gd name="T4" fmla="*/ 1 w 10"/>
                    <a:gd name="T5" fmla="*/ 1 h 1"/>
                    <a:gd name="T6" fmla="*/ 1 w 10"/>
                    <a:gd name="T7" fmla="*/ 1 h 1"/>
                    <a:gd name="T8" fmla="*/ 1 w 10"/>
                    <a:gd name="T9" fmla="*/ 1 h 1"/>
                    <a:gd name="T10" fmla="*/ 1 w 10"/>
                    <a:gd name="T11" fmla="*/ 1 h 1"/>
                    <a:gd name="T12" fmla="*/ 1 w 10"/>
                    <a:gd name="T13" fmla="*/ 1 h 1"/>
                    <a:gd name="T14" fmla="*/ 2 w 10"/>
                    <a:gd name="T15" fmla="*/ 1 h 1"/>
                    <a:gd name="T16" fmla="*/ 2 w 10"/>
                    <a:gd name="T17" fmla="*/ 1 h 1"/>
                    <a:gd name="T18" fmla="*/ 2 w 10"/>
                    <a:gd name="T19" fmla="*/ 1 h 1"/>
                    <a:gd name="T20" fmla="*/ 2 w 10"/>
                    <a:gd name="T21" fmla="*/ 1 h 1"/>
                    <a:gd name="T22" fmla="*/ 3 w 10"/>
                    <a:gd name="T23" fmla="*/ 1 h 1"/>
                    <a:gd name="T24" fmla="*/ 3 w 10"/>
                    <a:gd name="T25" fmla="*/ 1 h 1"/>
                    <a:gd name="T26" fmla="*/ 3 w 10"/>
                    <a:gd name="T27" fmla="*/ 1 h 1"/>
                    <a:gd name="T28" fmla="*/ 3 w 10"/>
                    <a:gd name="T29" fmla="*/ 1 h 1"/>
                    <a:gd name="T30" fmla="*/ 3 w 10"/>
                    <a:gd name="T31" fmla="*/ 1 h 1"/>
                    <a:gd name="T32" fmla="*/ 3 w 10"/>
                    <a:gd name="T33" fmla="*/ 1 h 1"/>
                    <a:gd name="T34" fmla="*/ 4 w 10"/>
                    <a:gd name="T35" fmla="*/ 1 h 1"/>
                    <a:gd name="T36" fmla="*/ 4 w 10"/>
                    <a:gd name="T37" fmla="*/ 1 h 1"/>
                    <a:gd name="T38" fmla="*/ 4 w 10"/>
                    <a:gd name="T39" fmla="*/ 1 h 1"/>
                    <a:gd name="T40" fmla="*/ 4 w 10"/>
                    <a:gd name="T41" fmla="*/ 1 h 1"/>
                    <a:gd name="T42" fmla="*/ 5 w 10"/>
                    <a:gd name="T43" fmla="*/ 1 h 1"/>
                    <a:gd name="T44" fmla="*/ 5 w 10"/>
                    <a:gd name="T45" fmla="*/ 1 h 1"/>
                    <a:gd name="T46" fmla="*/ 5 w 10"/>
                    <a:gd name="T47" fmla="*/ 1 h 1"/>
                    <a:gd name="T48" fmla="*/ 5 w 10"/>
                    <a:gd name="T49" fmla="*/ 1 h 1"/>
                    <a:gd name="T50" fmla="*/ 5 w 10"/>
                    <a:gd name="T51" fmla="*/ 1 h 1"/>
                    <a:gd name="T52" fmla="*/ 5 w 10"/>
                    <a:gd name="T53" fmla="*/ 1 h 1"/>
                    <a:gd name="T54" fmla="*/ 6 w 10"/>
                    <a:gd name="T55" fmla="*/ 1 h 1"/>
                    <a:gd name="T56" fmla="*/ 6 w 10"/>
                    <a:gd name="T57" fmla="*/ 1 h 1"/>
                    <a:gd name="T58" fmla="*/ 6 w 10"/>
                    <a:gd name="T59" fmla="*/ 1 h 1"/>
                    <a:gd name="T60" fmla="*/ 6 w 10"/>
                    <a:gd name="T61" fmla="*/ 1 h 1"/>
                    <a:gd name="T62" fmla="*/ 7 w 10"/>
                    <a:gd name="T63" fmla="*/ 1 h 1"/>
                    <a:gd name="T64" fmla="*/ 7 w 10"/>
                    <a:gd name="T65" fmla="*/ 1 h 1"/>
                    <a:gd name="T66" fmla="*/ 7 w 10"/>
                    <a:gd name="T67" fmla="*/ 1 h 1"/>
                    <a:gd name="T68" fmla="*/ 7 w 10"/>
                    <a:gd name="T69" fmla="*/ 1 h 1"/>
                    <a:gd name="T70" fmla="*/ 7 w 10"/>
                    <a:gd name="T71" fmla="*/ 1 h 1"/>
                    <a:gd name="T72" fmla="*/ 8 w 10"/>
                    <a:gd name="T73" fmla="*/ 1 h 1"/>
                    <a:gd name="T74" fmla="*/ 8 w 10"/>
                    <a:gd name="T75" fmla="*/ 1 h 1"/>
                    <a:gd name="T76" fmla="*/ 8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8 w 10"/>
                    <a:gd name="T83" fmla="*/ 0 h 1"/>
                    <a:gd name="T84" fmla="*/ 9 w 10"/>
                    <a:gd name="T85" fmla="*/ 0 h 1"/>
                    <a:gd name="T86" fmla="*/ 9 w 10"/>
                    <a:gd name="T87" fmla="*/ 0 h 1"/>
                    <a:gd name="T88" fmla="*/ 9 w 10"/>
                    <a:gd name="T89" fmla="*/ 0 h 1"/>
                    <a:gd name="T90" fmla="*/ 9 w 10"/>
                    <a:gd name="T91" fmla="*/ 0 h 1"/>
                    <a:gd name="T92" fmla="*/ 10 w 10"/>
                    <a:gd name="T93" fmla="*/ 0 h 1"/>
                    <a:gd name="T94" fmla="*/ 10 w 10"/>
                    <a:gd name="T95" fmla="*/ 0 h 1"/>
                    <a:gd name="T96" fmla="*/ 10 w 10"/>
                    <a:gd name="T97" fmla="*/ 0 h 1"/>
                    <a:gd name="T98" fmla="*/ 10 w 10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1"/>
                      </a:move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365" name="Freeform 76"/>
                <p:cNvSpPr>
                  <a:spLocks/>
                </p:cNvSpPr>
                <p:nvPr/>
              </p:nvSpPr>
              <p:spPr bwMode="auto">
                <a:xfrm rot="5400000" flipH="1">
                  <a:off x="1492700" y="1940568"/>
                  <a:ext cx="1394" cy="0"/>
                </a:xfrm>
                <a:custGeom>
                  <a:avLst/>
                  <a:gdLst>
                    <a:gd name="T0" fmla="*/ 0 w 10"/>
                    <a:gd name="T1" fmla="*/ 0 w 10"/>
                    <a:gd name="T2" fmla="*/ 0 w 10"/>
                    <a:gd name="T3" fmla="*/ 1 w 10"/>
                    <a:gd name="T4" fmla="*/ 1 w 10"/>
                    <a:gd name="T5" fmla="*/ 1 w 10"/>
                    <a:gd name="T6" fmla="*/ 1 w 10"/>
                    <a:gd name="T7" fmla="*/ 2 w 10"/>
                    <a:gd name="T8" fmla="*/ 2 w 10"/>
                    <a:gd name="T9" fmla="*/ 2 w 10"/>
                    <a:gd name="T10" fmla="*/ 2 w 10"/>
                    <a:gd name="T11" fmla="*/ 2 w 10"/>
                    <a:gd name="T12" fmla="*/ 2 w 10"/>
                    <a:gd name="T13" fmla="*/ 3 w 10"/>
                    <a:gd name="T14" fmla="*/ 3 w 10"/>
                    <a:gd name="T15" fmla="*/ 3 w 10"/>
                    <a:gd name="T16" fmla="*/ 3 w 10"/>
                    <a:gd name="T17" fmla="*/ 4 w 10"/>
                    <a:gd name="T18" fmla="*/ 4 w 10"/>
                    <a:gd name="T19" fmla="*/ 4 w 10"/>
                    <a:gd name="T20" fmla="*/ 4 w 10"/>
                    <a:gd name="T21" fmla="*/ 4 w 10"/>
                    <a:gd name="T22" fmla="*/ 5 w 10"/>
                    <a:gd name="T23" fmla="*/ 5 w 10"/>
                    <a:gd name="T24" fmla="*/ 5 w 10"/>
                    <a:gd name="T25" fmla="*/ 5 w 10"/>
                    <a:gd name="T26" fmla="*/ 6 w 10"/>
                    <a:gd name="T27" fmla="*/ 6 w 10"/>
                    <a:gd name="T28" fmla="*/ 6 w 10"/>
                    <a:gd name="T29" fmla="*/ 6 w 10"/>
                    <a:gd name="T30" fmla="*/ 6 w 10"/>
                    <a:gd name="T31" fmla="*/ 6 w 10"/>
                    <a:gd name="T32" fmla="*/ 7 w 10"/>
                    <a:gd name="T33" fmla="*/ 7 w 10"/>
                    <a:gd name="T34" fmla="*/ 7 w 10"/>
                    <a:gd name="T35" fmla="*/ 7 w 10"/>
                    <a:gd name="T36" fmla="*/ 7 w 10"/>
                    <a:gd name="T37" fmla="*/ 7 w 10"/>
                    <a:gd name="T38" fmla="*/ 8 w 10"/>
                    <a:gd name="T39" fmla="*/ 8 w 10"/>
                    <a:gd name="T40" fmla="*/ 8 w 10"/>
                    <a:gd name="T41" fmla="*/ 8 w 10"/>
                    <a:gd name="T42" fmla="*/ 9 w 10"/>
                    <a:gd name="T43" fmla="*/ 9 w 10"/>
                    <a:gd name="T44" fmla="*/ 9 w 10"/>
                    <a:gd name="T45" fmla="*/ 9 w 10"/>
                    <a:gd name="T46" fmla="*/ 9 w 10"/>
                    <a:gd name="T47" fmla="*/ 9 w 10"/>
                    <a:gd name="T48" fmla="*/ 10 w 10"/>
                    <a:gd name="T49" fmla="*/ 10 w 10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1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366" name="Freeform 77"/>
                <p:cNvSpPr>
                  <a:spLocks/>
                </p:cNvSpPr>
                <p:nvPr/>
              </p:nvSpPr>
              <p:spPr bwMode="auto">
                <a:xfrm rot="5400000" flipH="1">
                  <a:off x="1493093" y="1938780"/>
                  <a:ext cx="1394" cy="787"/>
                </a:xfrm>
                <a:custGeom>
                  <a:avLst/>
                  <a:gdLst>
                    <a:gd name="T0" fmla="*/ 0 w 10"/>
                    <a:gd name="T1" fmla="*/ 2 h 2"/>
                    <a:gd name="T2" fmla="*/ 0 w 10"/>
                    <a:gd name="T3" fmla="*/ 2 h 2"/>
                    <a:gd name="T4" fmla="*/ 0 w 10"/>
                    <a:gd name="T5" fmla="*/ 2 h 2"/>
                    <a:gd name="T6" fmla="*/ 1 w 10"/>
                    <a:gd name="T7" fmla="*/ 1 h 2"/>
                    <a:gd name="T8" fmla="*/ 1 w 10"/>
                    <a:gd name="T9" fmla="*/ 1 h 2"/>
                    <a:gd name="T10" fmla="*/ 1 w 10"/>
                    <a:gd name="T11" fmla="*/ 1 h 2"/>
                    <a:gd name="T12" fmla="*/ 1 w 10"/>
                    <a:gd name="T13" fmla="*/ 1 h 2"/>
                    <a:gd name="T14" fmla="*/ 1 w 10"/>
                    <a:gd name="T15" fmla="*/ 1 h 2"/>
                    <a:gd name="T16" fmla="*/ 2 w 10"/>
                    <a:gd name="T17" fmla="*/ 1 h 2"/>
                    <a:gd name="T18" fmla="*/ 2 w 10"/>
                    <a:gd name="T19" fmla="*/ 1 h 2"/>
                    <a:gd name="T20" fmla="*/ 2 w 10"/>
                    <a:gd name="T21" fmla="*/ 1 h 2"/>
                    <a:gd name="T22" fmla="*/ 2 w 10"/>
                    <a:gd name="T23" fmla="*/ 1 h 2"/>
                    <a:gd name="T24" fmla="*/ 3 w 10"/>
                    <a:gd name="T25" fmla="*/ 1 h 2"/>
                    <a:gd name="T26" fmla="*/ 3 w 10"/>
                    <a:gd name="T27" fmla="*/ 1 h 2"/>
                    <a:gd name="T28" fmla="*/ 3 w 10"/>
                    <a:gd name="T29" fmla="*/ 1 h 2"/>
                    <a:gd name="T30" fmla="*/ 3 w 10"/>
                    <a:gd name="T31" fmla="*/ 1 h 2"/>
                    <a:gd name="T32" fmla="*/ 3 w 10"/>
                    <a:gd name="T33" fmla="*/ 1 h 2"/>
                    <a:gd name="T34" fmla="*/ 3 w 10"/>
                    <a:gd name="T35" fmla="*/ 1 h 2"/>
                    <a:gd name="T36" fmla="*/ 4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4 w 10"/>
                    <a:gd name="T43" fmla="*/ 1 h 2"/>
                    <a:gd name="T44" fmla="*/ 4 w 10"/>
                    <a:gd name="T45" fmla="*/ 1 h 2"/>
                    <a:gd name="T46" fmla="*/ 4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5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6 w 10"/>
                    <a:gd name="T63" fmla="*/ 1 h 2"/>
                    <a:gd name="T64" fmla="*/ 6 w 10"/>
                    <a:gd name="T65" fmla="*/ 1 h 2"/>
                    <a:gd name="T66" fmla="*/ 6 w 10"/>
                    <a:gd name="T67" fmla="*/ 1 h 2"/>
                    <a:gd name="T68" fmla="*/ 7 w 10"/>
                    <a:gd name="T69" fmla="*/ 1 h 2"/>
                    <a:gd name="T70" fmla="*/ 7 w 10"/>
                    <a:gd name="T71" fmla="*/ 1 h 2"/>
                    <a:gd name="T72" fmla="*/ 7 w 10"/>
                    <a:gd name="T73" fmla="*/ 1 h 2"/>
                    <a:gd name="T74" fmla="*/ 7 w 10"/>
                    <a:gd name="T75" fmla="*/ 1 h 2"/>
                    <a:gd name="T76" fmla="*/ 8 w 10"/>
                    <a:gd name="T77" fmla="*/ 1 h 2"/>
                    <a:gd name="T78" fmla="*/ 8 w 10"/>
                    <a:gd name="T79" fmla="*/ 1 h 2"/>
                    <a:gd name="T80" fmla="*/ 8 w 10"/>
                    <a:gd name="T81" fmla="*/ 1 h 2"/>
                    <a:gd name="T82" fmla="*/ 8 w 10"/>
                    <a:gd name="T83" fmla="*/ 1 h 2"/>
                    <a:gd name="T84" fmla="*/ 8 w 10"/>
                    <a:gd name="T85" fmla="*/ 1 h 2"/>
                    <a:gd name="T86" fmla="*/ 8 w 10"/>
                    <a:gd name="T87" fmla="*/ 0 h 2"/>
                    <a:gd name="T88" fmla="*/ 9 w 10"/>
                    <a:gd name="T89" fmla="*/ 0 h 2"/>
                    <a:gd name="T90" fmla="*/ 9 w 10"/>
                    <a:gd name="T91" fmla="*/ 0 h 2"/>
                    <a:gd name="T92" fmla="*/ 9 w 10"/>
                    <a:gd name="T93" fmla="*/ 0 h 2"/>
                    <a:gd name="T94" fmla="*/ 10 w 10"/>
                    <a:gd name="T95" fmla="*/ 0 h 2"/>
                    <a:gd name="T96" fmla="*/ 10 w 10"/>
                    <a:gd name="T97" fmla="*/ 0 h 2"/>
                    <a:gd name="T98" fmla="*/ 10 w 10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367" name="Freeform 78"/>
                <p:cNvSpPr>
                  <a:spLocks/>
                </p:cNvSpPr>
                <p:nvPr/>
              </p:nvSpPr>
              <p:spPr bwMode="auto">
                <a:xfrm rot="5400000" flipH="1">
                  <a:off x="1493487" y="1937780"/>
                  <a:ext cx="1394" cy="0"/>
                </a:xfrm>
                <a:custGeom>
                  <a:avLst/>
                  <a:gdLst>
                    <a:gd name="T0" fmla="*/ 0 w 10"/>
                    <a:gd name="T1" fmla="*/ 0 w 10"/>
                    <a:gd name="T2" fmla="*/ 0 w 10"/>
                    <a:gd name="T3" fmla="*/ 0 w 10"/>
                    <a:gd name="T4" fmla="*/ 1 w 10"/>
                    <a:gd name="T5" fmla="*/ 1 w 10"/>
                    <a:gd name="T6" fmla="*/ 1 w 10"/>
                    <a:gd name="T7" fmla="*/ 1 w 10"/>
                    <a:gd name="T8" fmla="*/ 1 w 10"/>
                    <a:gd name="T9" fmla="*/ 1 w 10"/>
                    <a:gd name="T10" fmla="*/ 2 w 10"/>
                    <a:gd name="T11" fmla="*/ 2 w 10"/>
                    <a:gd name="T12" fmla="*/ 2 w 10"/>
                    <a:gd name="T13" fmla="*/ 2 w 10"/>
                    <a:gd name="T14" fmla="*/ 3 w 10"/>
                    <a:gd name="T15" fmla="*/ 3 w 10"/>
                    <a:gd name="T16" fmla="*/ 3 w 10"/>
                    <a:gd name="T17" fmla="*/ 3 w 10"/>
                    <a:gd name="T18" fmla="*/ 3 w 10"/>
                    <a:gd name="T19" fmla="*/ 3 w 10"/>
                    <a:gd name="T20" fmla="*/ 4 w 10"/>
                    <a:gd name="T21" fmla="*/ 4 w 10"/>
                    <a:gd name="T22" fmla="*/ 4 w 10"/>
                    <a:gd name="T23" fmla="*/ 4 w 10"/>
                    <a:gd name="T24" fmla="*/ 5 w 10"/>
                    <a:gd name="T25" fmla="*/ 5 w 10"/>
                    <a:gd name="T26" fmla="*/ 5 w 10"/>
                    <a:gd name="T27" fmla="*/ 5 w 10"/>
                    <a:gd name="T28" fmla="*/ 5 w 10"/>
                    <a:gd name="T29" fmla="*/ 5 w 10"/>
                    <a:gd name="T30" fmla="*/ 6 w 10"/>
                    <a:gd name="T31" fmla="*/ 6 w 10"/>
                    <a:gd name="T32" fmla="*/ 6 w 10"/>
                    <a:gd name="T33" fmla="*/ 7 w 10"/>
                    <a:gd name="T34" fmla="*/ 7 w 10"/>
                    <a:gd name="T35" fmla="*/ 7 w 10"/>
                    <a:gd name="T36" fmla="*/ 7 w 10"/>
                    <a:gd name="T37" fmla="*/ 7 w 10"/>
                    <a:gd name="T38" fmla="*/ 7 w 10"/>
                    <a:gd name="T39" fmla="*/ 8 w 10"/>
                    <a:gd name="T40" fmla="*/ 8 w 10"/>
                    <a:gd name="T41" fmla="*/ 8 w 10"/>
                    <a:gd name="T42" fmla="*/ 8 w 10"/>
                    <a:gd name="T43" fmla="*/ 8 w 10"/>
                    <a:gd name="T44" fmla="*/ 8 w 10"/>
                    <a:gd name="T45" fmla="*/ 9 w 10"/>
                    <a:gd name="T46" fmla="*/ 9 w 10"/>
                    <a:gd name="T47" fmla="*/ 9 w 10"/>
                    <a:gd name="T48" fmla="*/ 9 w 10"/>
                    <a:gd name="T49" fmla="*/ 10 w 10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1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368" name="Freeform 79"/>
                <p:cNvSpPr>
                  <a:spLocks/>
                </p:cNvSpPr>
                <p:nvPr/>
              </p:nvSpPr>
              <p:spPr bwMode="auto">
                <a:xfrm rot="5400000" flipH="1">
                  <a:off x="1493753" y="1936258"/>
                  <a:ext cx="1255" cy="394"/>
                </a:xfrm>
                <a:custGeom>
                  <a:avLst/>
                  <a:gdLst>
                    <a:gd name="T0" fmla="*/ 0 w 9"/>
                    <a:gd name="T1" fmla="*/ 1 h 1"/>
                    <a:gd name="T2" fmla="*/ 0 w 9"/>
                    <a:gd name="T3" fmla="*/ 1 h 1"/>
                    <a:gd name="T4" fmla="*/ 0 w 9"/>
                    <a:gd name="T5" fmla="*/ 1 h 1"/>
                    <a:gd name="T6" fmla="*/ 0 w 9"/>
                    <a:gd name="T7" fmla="*/ 1 h 1"/>
                    <a:gd name="T8" fmla="*/ 0 w 9"/>
                    <a:gd name="T9" fmla="*/ 0 h 1"/>
                    <a:gd name="T10" fmla="*/ 0 w 9"/>
                    <a:gd name="T11" fmla="*/ 0 h 1"/>
                    <a:gd name="T12" fmla="*/ 1 w 9"/>
                    <a:gd name="T13" fmla="*/ 0 h 1"/>
                    <a:gd name="T14" fmla="*/ 1 w 9"/>
                    <a:gd name="T15" fmla="*/ 0 h 1"/>
                    <a:gd name="T16" fmla="*/ 1 w 9"/>
                    <a:gd name="T17" fmla="*/ 0 h 1"/>
                    <a:gd name="T18" fmla="*/ 1 w 9"/>
                    <a:gd name="T19" fmla="*/ 0 h 1"/>
                    <a:gd name="T20" fmla="*/ 2 w 9"/>
                    <a:gd name="T21" fmla="*/ 0 h 1"/>
                    <a:gd name="T22" fmla="*/ 2 w 9"/>
                    <a:gd name="T23" fmla="*/ 0 h 1"/>
                    <a:gd name="T24" fmla="*/ 2 w 9"/>
                    <a:gd name="T25" fmla="*/ 0 h 1"/>
                    <a:gd name="T26" fmla="*/ 2 w 9"/>
                    <a:gd name="T27" fmla="*/ 0 h 1"/>
                    <a:gd name="T28" fmla="*/ 2 w 9"/>
                    <a:gd name="T29" fmla="*/ 0 h 1"/>
                    <a:gd name="T30" fmla="*/ 2 w 9"/>
                    <a:gd name="T31" fmla="*/ 0 h 1"/>
                    <a:gd name="T32" fmla="*/ 3 w 9"/>
                    <a:gd name="T33" fmla="*/ 0 h 1"/>
                    <a:gd name="T34" fmla="*/ 3 w 9"/>
                    <a:gd name="T35" fmla="*/ 0 h 1"/>
                    <a:gd name="T36" fmla="*/ 3 w 9"/>
                    <a:gd name="T37" fmla="*/ 0 h 1"/>
                    <a:gd name="T38" fmla="*/ 4 w 9"/>
                    <a:gd name="T39" fmla="*/ 0 h 1"/>
                    <a:gd name="T40" fmla="*/ 4 w 9"/>
                    <a:gd name="T41" fmla="*/ 0 h 1"/>
                    <a:gd name="T42" fmla="*/ 4 w 9"/>
                    <a:gd name="T43" fmla="*/ 0 h 1"/>
                    <a:gd name="T44" fmla="*/ 4 w 9"/>
                    <a:gd name="T45" fmla="*/ 0 h 1"/>
                    <a:gd name="T46" fmla="*/ 4 w 9"/>
                    <a:gd name="T47" fmla="*/ 0 h 1"/>
                    <a:gd name="T48" fmla="*/ 4 w 9"/>
                    <a:gd name="T49" fmla="*/ 0 h 1"/>
                    <a:gd name="T50" fmla="*/ 5 w 9"/>
                    <a:gd name="T51" fmla="*/ 0 h 1"/>
                    <a:gd name="T52" fmla="*/ 5 w 9"/>
                    <a:gd name="T53" fmla="*/ 0 h 1"/>
                    <a:gd name="T54" fmla="*/ 5 w 9"/>
                    <a:gd name="T55" fmla="*/ 0 h 1"/>
                    <a:gd name="T56" fmla="*/ 5 w 9"/>
                    <a:gd name="T57" fmla="*/ 0 h 1"/>
                    <a:gd name="T58" fmla="*/ 5 w 9"/>
                    <a:gd name="T59" fmla="*/ 0 h 1"/>
                    <a:gd name="T60" fmla="*/ 5 w 9"/>
                    <a:gd name="T61" fmla="*/ 0 h 1"/>
                    <a:gd name="T62" fmla="*/ 6 w 9"/>
                    <a:gd name="T63" fmla="*/ 0 h 1"/>
                    <a:gd name="T64" fmla="*/ 6 w 9"/>
                    <a:gd name="T65" fmla="*/ 0 h 1"/>
                    <a:gd name="T66" fmla="*/ 6 w 9"/>
                    <a:gd name="T67" fmla="*/ 0 h 1"/>
                    <a:gd name="T68" fmla="*/ 6 w 9"/>
                    <a:gd name="T69" fmla="*/ 0 h 1"/>
                    <a:gd name="T70" fmla="*/ 7 w 9"/>
                    <a:gd name="T71" fmla="*/ 0 h 1"/>
                    <a:gd name="T72" fmla="*/ 7 w 9"/>
                    <a:gd name="T73" fmla="*/ 0 h 1"/>
                    <a:gd name="T74" fmla="*/ 7 w 9"/>
                    <a:gd name="T75" fmla="*/ 0 h 1"/>
                    <a:gd name="T76" fmla="*/ 7 w 9"/>
                    <a:gd name="T77" fmla="*/ 0 h 1"/>
                    <a:gd name="T78" fmla="*/ 7 w 9"/>
                    <a:gd name="T79" fmla="*/ 0 h 1"/>
                    <a:gd name="T80" fmla="*/ 7 w 9"/>
                    <a:gd name="T81" fmla="*/ 0 h 1"/>
                    <a:gd name="T82" fmla="*/ 8 w 9"/>
                    <a:gd name="T83" fmla="*/ 0 h 1"/>
                    <a:gd name="T84" fmla="*/ 8 w 9"/>
                    <a:gd name="T85" fmla="*/ 0 h 1"/>
                    <a:gd name="T86" fmla="*/ 8 w 9"/>
                    <a:gd name="T87" fmla="*/ 0 h 1"/>
                    <a:gd name="T88" fmla="*/ 8 w 9"/>
                    <a:gd name="T89" fmla="*/ 0 h 1"/>
                    <a:gd name="T90" fmla="*/ 9 w 9"/>
                    <a:gd name="T91" fmla="*/ 0 h 1"/>
                    <a:gd name="T92" fmla="*/ 9 w 9"/>
                    <a:gd name="T93" fmla="*/ 0 h 1"/>
                    <a:gd name="T94" fmla="*/ 9 w 9"/>
                    <a:gd name="T95" fmla="*/ 0 h 1"/>
                    <a:gd name="T96" fmla="*/ 9 w 9"/>
                    <a:gd name="T97" fmla="*/ 0 h 1"/>
                    <a:gd name="T98" fmla="*/ 9 w 9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369" name="Freeform 80"/>
                <p:cNvSpPr>
                  <a:spLocks/>
                </p:cNvSpPr>
                <p:nvPr/>
              </p:nvSpPr>
              <p:spPr bwMode="auto">
                <a:xfrm rot="5400000" flipH="1">
                  <a:off x="1494077" y="1934934"/>
                  <a:ext cx="1394" cy="394"/>
                </a:xfrm>
                <a:custGeom>
                  <a:avLst/>
                  <a:gdLst>
                    <a:gd name="T0" fmla="*/ 0 w 10"/>
                    <a:gd name="T1" fmla="*/ 1 h 1"/>
                    <a:gd name="T2" fmla="*/ 0 w 10"/>
                    <a:gd name="T3" fmla="*/ 1 h 1"/>
                    <a:gd name="T4" fmla="*/ 1 w 10"/>
                    <a:gd name="T5" fmla="*/ 1 h 1"/>
                    <a:gd name="T6" fmla="*/ 1 w 10"/>
                    <a:gd name="T7" fmla="*/ 1 h 1"/>
                    <a:gd name="T8" fmla="*/ 1 w 10"/>
                    <a:gd name="T9" fmla="*/ 1 h 1"/>
                    <a:gd name="T10" fmla="*/ 1 w 10"/>
                    <a:gd name="T11" fmla="*/ 1 h 1"/>
                    <a:gd name="T12" fmla="*/ 2 w 10"/>
                    <a:gd name="T13" fmla="*/ 1 h 1"/>
                    <a:gd name="T14" fmla="*/ 2 w 10"/>
                    <a:gd name="T15" fmla="*/ 1 h 1"/>
                    <a:gd name="T16" fmla="*/ 2 w 10"/>
                    <a:gd name="T17" fmla="*/ 1 h 1"/>
                    <a:gd name="T18" fmla="*/ 2 w 10"/>
                    <a:gd name="T19" fmla="*/ 1 h 1"/>
                    <a:gd name="T20" fmla="*/ 2 w 10"/>
                    <a:gd name="T21" fmla="*/ 1 h 1"/>
                    <a:gd name="T22" fmla="*/ 3 w 10"/>
                    <a:gd name="T23" fmla="*/ 1 h 1"/>
                    <a:gd name="T24" fmla="*/ 3 w 10"/>
                    <a:gd name="T25" fmla="*/ 1 h 1"/>
                    <a:gd name="T26" fmla="*/ 3 w 10"/>
                    <a:gd name="T27" fmla="*/ 0 h 1"/>
                    <a:gd name="T28" fmla="*/ 3 w 10"/>
                    <a:gd name="T29" fmla="*/ 0 h 1"/>
                    <a:gd name="T30" fmla="*/ 3 w 10"/>
                    <a:gd name="T31" fmla="*/ 0 h 1"/>
                    <a:gd name="T32" fmla="*/ 3 w 10"/>
                    <a:gd name="T33" fmla="*/ 0 h 1"/>
                    <a:gd name="T34" fmla="*/ 4 w 10"/>
                    <a:gd name="T35" fmla="*/ 0 h 1"/>
                    <a:gd name="T36" fmla="*/ 4 w 10"/>
                    <a:gd name="T37" fmla="*/ 0 h 1"/>
                    <a:gd name="T38" fmla="*/ 4 w 10"/>
                    <a:gd name="T39" fmla="*/ 0 h 1"/>
                    <a:gd name="T40" fmla="*/ 4 w 10"/>
                    <a:gd name="T41" fmla="*/ 0 h 1"/>
                    <a:gd name="T42" fmla="*/ 5 w 10"/>
                    <a:gd name="T43" fmla="*/ 0 h 1"/>
                    <a:gd name="T44" fmla="*/ 5 w 10"/>
                    <a:gd name="T45" fmla="*/ 0 h 1"/>
                    <a:gd name="T46" fmla="*/ 5 w 10"/>
                    <a:gd name="T47" fmla="*/ 0 h 1"/>
                    <a:gd name="T48" fmla="*/ 5 w 10"/>
                    <a:gd name="T49" fmla="*/ 0 h 1"/>
                    <a:gd name="T50" fmla="*/ 5 w 10"/>
                    <a:gd name="T51" fmla="*/ 0 h 1"/>
                    <a:gd name="T52" fmla="*/ 5 w 10"/>
                    <a:gd name="T53" fmla="*/ 0 h 1"/>
                    <a:gd name="T54" fmla="*/ 6 w 10"/>
                    <a:gd name="T55" fmla="*/ 0 h 1"/>
                    <a:gd name="T56" fmla="*/ 6 w 10"/>
                    <a:gd name="T57" fmla="*/ 0 h 1"/>
                    <a:gd name="T58" fmla="*/ 6 w 10"/>
                    <a:gd name="T59" fmla="*/ 0 h 1"/>
                    <a:gd name="T60" fmla="*/ 6 w 10"/>
                    <a:gd name="T61" fmla="*/ 0 h 1"/>
                    <a:gd name="T62" fmla="*/ 7 w 10"/>
                    <a:gd name="T63" fmla="*/ 0 h 1"/>
                    <a:gd name="T64" fmla="*/ 7 w 10"/>
                    <a:gd name="T65" fmla="*/ 0 h 1"/>
                    <a:gd name="T66" fmla="*/ 7 w 10"/>
                    <a:gd name="T67" fmla="*/ 0 h 1"/>
                    <a:gd name="T68" fmla="*/ 7 w 10"/>
                    <a:gd name="T69" fmla="*/ 0 h 1"/>
                    <a:gd name="T70" fmla="*/ 7 w 10"/>
                    <a:gd name="T71" fmla="*/ 0 h 1"/>
                    <a:gd name="T72" fmla="*/ 7 w 10"/>
                    <a:gd name="T73" fmla="*/ 0 h 1"/>
                    <a:gd name="T74" fmla="*/ 8 w 10"/>
                    <a:gd name="T75" fmla="*/ 0 h 1"/>
                    <a:gd name="T76" fmla="*/ 8 w 10"/>
                    <a:gd name="T77" fmla="*/ 0 h 1"/>
                    <a:gd name="T78" fmla="*/ 8 w 10"/>
                    <a:gd name="T79" fmla="*/ 0 h 1"/>
                    <a:gd name="T80" fmla="*/ 8 w 10"/>
                    <a:gd name="T81" fmla="*/ 0 h 1"/>
                    <a:gd name="T82" fmla="*/ 9 w 10"/>
                    <a:gd name="T83" fmla="*/ 0 h 1"/>
                    <a:gd name="T84" fmla="*/ 9 w 10"/>
                    <a:gd name="T85" fmla="*/ 0 h 1"/>
                    <a:gd name="T86" fmla="*/ 9 w 10"/>
                    <a:gd name="T87" fmla="*/ 0 h 1"/>
                    <a:gd name="T88" fmla="*/ 9 w 10"/>
                    <a:gd name="T89" fmla="*/ 0 h 1"/>
                    <a:gd name="T90" fmla="*/ 9 w 10"/>
                    <a:gd name="T91" fmla="*/ 0 h 1"/>
                    <a:gd name="T92" fmla="*/ 10 w 10"/>
                    <a:gd name="T93" fmla="*/ 0 h 1"/>
                    <a:gd name="T94" fmla="*/ 10 w 10"/>
                    <a:gd name="T95" fmla="*/ 0 h 1"/>
                    <a:gd name="T96" fmla="*/ 10 w 10"/>
                    <a:gd name="T97" fmla="*/ 0 h 1"/>
                    <a:gd name="T98" fmla="*/ 10 w 10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370" name="Freeform 81"/>
                <p:cNvSpPr>
                  <a:spLocks/>
                </p:cNvSpPr>
                <p:nvPr/>
              </p:nvSpPr>
              <p:spPr bwMode="auto">
                <a:xfrm rot="5400000" flipH="1">
                  <a:off x="1494470" y="1933540"/>
                  <a:ext cx="1394" cy="394"/>
                </a:xfrm>
                <a:custGeom>
                  <a:avLst/>
                  <a:gdLst>
                    <a:gd name="T0" fmla="*/ 0 w 10"/>
                    <a:gd name="T1" fmla="*/ 1 h 1"/>
                    <a:gd name="T2" fmla="*/ 0 w 10"/>
                    <a:gd name="T3" fmla="*/ 1 h 1"/>
                    <a:gd name="T4" fmla="*/ 0 w 10"/>
                    <a:gd name="T5" fmla="*/ 0 h 1"/>
                    <a:gd name="T6" fmla="*/ 1 w 10"/>
                    <a:gd name="T7" fmla="*/ 0 h 1"/>
                    <a:gd name="T8" fmla="*/ 1 w 10"/>
                    <a:gd name="T9" fmla="*/ 0 h 1"/>
                    <a:gd name="T10" fmla="*/ 1 w 10"/>
                    <a:gd name="T11" fmla="*/ 0 h 1"/>
                    <a:gd name="T12" fmla="*/ 1 w 10"/>
                    <a:gd name="T13" fmla="*/ 0 h 1"/>
                    <a:gd name="T14" fmla="*/ 2 w 10"/>
                    <a:gd name="T15" fmla="*/ 0 h 1"/>
                    <a:gd name="T16" fmla="*/ 2 w 10"/>
                    <a:gd name="T17" fmla="*/ 0 h 1"/>
                    <a:gd name="T18" fmla="*/ 2 w 10"/>
                    <a:gd name="T19" fmla="*/ 0 h 1"/>
                    <a:gd name="T20" fmla="*/ 2 w 10"/>
                    <a:gd name="T21" fmla="*/ 0 h 1"/>
                    <a:gd name="T22" fmla="*/ 2 w 10"/>
                    <a:gd name="T23" fmla="*/ 0 h 1"/>
                    <a:gd name="T24" fmla="*/ 2 w 10"/>
                    <a:gd name="T25" fmla="*/ 0 h 1"/>
                    <a:gd name="T26" fmla="*/ 3 w 10"/>
                    <a:gd name="T27" fmla="*/ 0 h 1"/>
                    <a:gd name="T28" fmla="*/ 3 w 10"/>
                    <a:gd name="T29" fmla="*/ 0 h 1"/>
                    <a:gd name="T30" fmla="*/ 3 w 10"/>
                    <a:gd name="T31" fmla="*/ 0 h 1"/>
                    <a:gd name="T32" fmla="*/ 3 w 10"/>
                    <a:gd name="T33" fmla="*/ 0 h 1"/>
                    <a:gd name="T34" fmla="*/ 4 w 10"/>
                    <a:gd name="T35" fmla="*/ 0 h 1"/>
                    <a:gd name="T36" fmla="*/ 4 w 10"/>
                    <a:gd name="T37" fmla="*/ 0 h 1"/>
                    <a:gd name="T38" fmla="*/ 4 w 10"/>
                    <a:gd name="T39" fmla="*/ 0 h 1"/>
                    <a:gd name="T40" fmla="*/ 4 w 10"/>
                    <a:gd name="T41" fmla="*/ 0 h 1"/>
                    <a:gd name="T42" fmla="*/ 4 w 10"/>
                    <a:gd name="T43" fmla="*/ 0 h 1"/>
                    <a:gd name="T44" fmla="*/ 4 w 10"/>
                    <a:gd name="T45" fmla="*/ 0 h 1"/>
                    <a:gd name="T46" fmla="*/ 5 w 10"/>
                    <a:gd name="T47" fmla="*/ 0 h 1"/>
                    <a:gd name="T48" fmla="*/ 5 w 10"/>
                    <a:gd name="T49" fmla="*/ 0 h 1"/>
                    <a:gd name="T50" fmla="*/ 5 w 10"/>
                    <a:gd name="T51" fmla="*/ 0 h 1"/>
                    <a:gd name="T52" fmla="*/ 5 w 10"/>
                    <a:gd name="T53" fmla="*/ 0 h 1"/>
                    <a:gd name="T54" fmla="*/ 6 w 10"/>
                    <a:gd name="T55" fmla="*/ 0 h 1"/>
                    <a:gd name="T56" fmla="*/ 6 w 10"/>
                    <a:gd name="T57" fmla="*/ 0 h 1"/>
                    <a:gd name="T58" fmla="*/ 6 w 10"/>
                    <a:gd name="T59" fmla="*/ 0 h 1"/>
                    <a:gd name="T60" fmla="*/ 6 w 10"/>
                    <a:gd name="T61" fmla="*/ 0 h 1"/>
                    <a:gd name="T62" fmla="*/ 6 w 10"/>
                    <a:gd name="T63" fmla="*/ 0 h 1"/>
                    <a:gd name="T64" fmla="*/ 7 w 10"/>
                    <a:gd name="T65" fmla="*/ 0 h 1"/>
                    <a:gd name="T66" fmla="*/ 7 w 10"/>
                    <a:gd name="T67" fmla="*/ 0 h 1"/>
                    <a:gd name="T68" fmla="*/ 7 w 10"/>
                    <a:gd name="T69" fmla="*/ 0 h 1"/>
                    <a:gd name="T70" fmla="*/ 7 w 10"/>
                    <a:gd name="T71" fmla="*/ 0 h 1"/>
                    <a:gd name="T72" fmla="*/ 8 w 10"/>
                    <a:gd name="T73" fmla="*/ 0 h 1"/>
                    <a:gd name="T74" fmla="*/ 8 w 10"/>
                    <a:gd name="T75" fmla="*/ 0 h 1"/>
                    <a:gd name="T76" fmla="*/ 8 w 10"/>
                    <a:gd name="T77" fmla="*/ 0 h 1"/>
                    <a:gd name="T78" fmla="*/ 8 w 10"/>
                    <a:gd name="T79" fmla="*/ 0 h 1"/>
                    <a:gd name="T80" fmla="*/ 8 w 10"/>
                    <a:gd name="T81" fmla="*/ 0 h 1"/>
                    <a:gd name="T82" fmla="*/ 8 w 10"/>
                    <a:gd name="T83" fmla="*/ 0 h 1"/>
                    <a:gd name="T84" fmla="*/ 9 w 10"/>
                    <a:gd name="T85" fmla="*/ 0 h 1"/>
                    <a:gd name="T86" fmla="*/ 9 w 10"/>
                    <a:gd name="T87" fmla="*/ 0 h 1"/>
                    <a:gd name="T88" fmla="*/ 9 w 10"/>
                    <a:gd name="T89" fmla="*/ 0 h 1"/>
                    <a:gd name="T90" fmla="*/ 9 w 10"/>
                    <a:gd name="T91" fmla="*/ 0 h 1"/>
                    <a:gd name="T92" fmla="*/ 9 w 10"/>
                    <a:gd name="T93" fmla="*/ 0 h 1"/>
                    <a:gd name="T94" fmla="*/ 9 w 10"/>
                    <a:gd name="T95" fmla="*/ 0 h 1"/>
                    <a:gd name="T96" fmla="*/ 10 w 10"/>
                    <a:gd name="T97" fmla="*/ 0 h 1"/>
                    <a:gd name="T98" fmla="*/ 10 w 10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371" name="Freeform 82"/>
                <p:cNvSpPr>
                  <a:spLocks/>
                </p:cNvSpPr>
                <p:nvPr/>
              </p:nvSpPr>
              <p:spPr bwMode="auto">
                <a:xfrm rot="5400000" flipH="1">
                  <a:off x="1495061" y="1931949"/>
                  <a:ext cx="1394" cy="787"/>
                </a:xfrm>
                <a:custGeom>
                  <a:avLst/>
                  <a:gdLst>
                    <a:gd name="T0" fmla="*/ 0 w 10"/>
                    <a:gd name="T1" fmla="*/ 2 h 2"/>
                    <a:gd name="T2" fmla="*/ 0 w 10"/>
                    <a:gd name="T3" fmla="*/ 2 h 2"/>
                    <a:gd name="T4" fmla="*/ 0 w 10"/>
                    <a:gd name="T5" fmla="*/ 2 h 2"/>
                    <a:gd name="T6" fmla="*/ 1 w 10"/>
                    <a:gd name="T7" fmla="*/ 2 h 2"/>
                    <a:gd name="T8" fmla="*/ 1 w 10"/>
                    <a:gd name="T9" fmla="*/ 2 h 2"/>
                    <a:gd name="T10" fmla="*/ 1 w 10"/>
                    <a:gd name="T11" fmla="*/ 2 h 2"/>
                    <a:gd name="T12" fmla="*/ 1 w 10"/>
                    <a:gd name="T13" fmla="*/ 2 h 2"/>
                    <a:gd name="T14" fmla="*/ 1 w 10"/>
                    <a:gd name="T15" fmla="*/ 2 h 2"/>
                    <a:gd name="T16" fmla="*/ 1 w 10"/>
                    <a:gd name="T17" fmla="*/ 2 h 2"/>
                    <a:gd name="T18" fmla="*/ 2 w 10"/>
                    <a:gd name="T19" fmla="*/ 2 h 2"/>
                    <a:gd name="T20" fmla="*/ 2 w 10"/>
                    <a:gd name="T21" fmla="*/ 1 h 2"/>
                    <a:gd name="T22" fmla="*/ 2 w 10"/>
                    <a:gd name="T23" fmla="*/ 1 h 2"/>
                    <a:gd name="T24" fmla="*/ 2 w 10"/>
                    <a:gd name="T25" fmla="*/ 1 h 2"/>
                    <a:gd name="T26" fmla="*/ 3 w 10"/>
                    <a:gd name="T27" fmla="*/ 1 h 2"/>
                    <a:gd name="T28" fmla="*/ 3 w 10"/>
                    <a:gd name="T29" fmla="*/ 1 h 2"/>
                    <a:gd name="T30" fmla="*/ 3 w 10"/>
                    <a:gd name="T31" fmla="*/ 1 h 2"/>
                    <a:gd name="T32" fmla="*/ 3 w 10"/>
                    <a:gd name="T33" fmla="*/ 1 h 2"/>
                    <a:gd name="T34" fmla="*/ 3 w 10"/>
                    <a:gd name="T35" fmla="*/ 1 h 2"/>
                    <a:gd name="T36" fmla="*/ 4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4 w 10"/>
                    <a:gd name="T43" fmla="*/ 1 h 2"/>
                    <a:gd name="T44" fmla="*/ 5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5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6 w 10"/>
                    <a:gd name="T63" fmla="*/ 1 h 2"/>
                    <a:gd name="T64" fmla="*/ 6 w 10"/>
                    <a:gd name="T65" fmla="*/ 1 h 2"/>
                    <a:gd name="T66" fmla="*/ 6 w 10"/>
                    <a:gd name="T67" fmla="*/ 1 h 2"/>
                    <a:gd name="T68" fmla="*/ 7 w 10"/>
                    <a:gd name="T69" fmla="*/ 1 h 2"/>
                    <a:gd name="T70" fmla="*/ 7 w 10"/>
                    <a:gd name="T71" fmla="*/ 1 h 2"/>
                    <a:gd name="T72" fmla="*/ 7 w 10"/>
                    <a:gd name="T73" fmla="*/ 1 h 2"/>
                    <a:gd name="T74" fmla="*/ 7 w 10"/>
                    <a:gd name="T75" fmla="*/ 1 h 2"/>
                    <a:gd name="T76" fmla="*/ 8 w 10"/>
                    <a:gd name="T77" fmla="*/ 1 h 2"/>
                    <a:gd name="T78" fmla="*/ 8 w 10"/>
                    <a:gd name="T79" fmla="*/ 1 h 2"/>
                    <a:gd name="T80" fmla="*/ 8 w 10"/>
                    <a:gd name="T81" fmla="*/ 1 h 2"/>
                    <a:gd name="T82" fmla="*/ 8 w 10"/>
                    <a:gd name="T83" fmla="*/ 1 h 2"/>
                    <a:gd name="T84" fmla="*/ 8 w 10"/>
                    <a:gd name="T85" fmla="*/ 1 h 2"/>
                    <a:gd name="T86" fmla="*/ 8 w 10"/>
                    <a:gd name="T87" fmla="*/ 1 h 2"/>
                    <a:gd name="T88" fmla="*/ 9 w 10"/>
                    <a:gd name="T89" fmla="*/ 1 h 2"/>
                    <a:gd name="T90" fmla="*/ 9 w 10"/>
                    <a:gd name="T91" fmla="*/ 1 h 2"/>
                    <a:gd name="T92" fmla="*/ 9 w 10"/>
                    <a:gd name="T93" fmla="*/ 1 h 2"/>
                    <a:gd name="T94" fmla="*/ 9 w 10"/>
                    <a:gd name="T95" fmla="*/ 0 h 2"/>
                    <a:gd name="T96" fmla="*/ 10 w 10"/>
                    <a:gd name="T97" fmla="*/ 0 h 2"/>
                    <a:gd name="T98" fmla="*/ 10 w 10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372" name="Freeform 83"/>
                <p:cNvSpPr>
                  <a:spLocks/>
                </p:cNvSpPr>
                <p:nvPr/>
              </p:nvSpPr>
              <p:spPr bwMode="auto">
                <a:xfrm rot="5400000" flipH="1">
                  <a:off x="1495455" y="1930948"/>
                  <a:ext cx="1394" cy="0"/>
                </a:xfrm>
                <a:custGeom>
                  <a:avLst/>
                  <a:gdLst>
                    <a:gd name="T0" fmla="*/ 0 w 10"/>
                    <a:gd name="T1" fmla="*/ 0 w 10"/>
                    <a:gd name="T2" fmla="*/ 0 w 10"/>
                    <a:gd name="T3" fmla="*/ 0 w 10"/>
                    <a:gd name="T4" fmla="*/ 1 w 10"/>
                    <a:gd name="T5" fmla="*/ 1 w 10"/>
                    <a:gd name="T6" fmla="*/ 1 w 10"/>
                    <a:gd name="T7" fmla="*/ 1 w 10"/>
                    <a:gd name="T8" fmla="*/ 2 w 10"/>
                    <a:gd name="T9" fmla="*/ 2 w 10"/>
                    <a:gd name="T10" fmla="*/ 2 w 10"/>
                    <a:gd name="T11" fmla="*/ 2 w 10"/>
                    <a:gd name="T12" fmla="*/ 2 w 10"/>
                    <a:gd name="T13" fmla="*/ 2 w 10"/>
                    <a:gd name="T14" fmla="*/ 3 w 10"/>
                    <a:gd name="T15" fmla="*/ 3 w 10"/>
                    <a:gd name="T16" fmla="*/ 3 w 10"/>
                    <a:gd name="T17" fmla="*/ 3 w 10"/>
                    <a:gd name="T18" fmla="*/ 3 w 10"/>
                    <a:gd name="T19" fmla="*/ 3 w 10"/>
                    <a:gd name="T20" fmla="*/ 4 w 10"/>
                    <a:gd name="T21" fmla="*/ 4 w 10"/>
                    <a:gd name="T22" fmla="*/ 4 w 10"/>
                    <a:gd name="T23" fmla="*/ 4 w 10"/>
                    <a:gd name="T24" fmla="*/ 5 w 10"/>
                    <a:gd name="T25" fmla="*/ 5 w 10"/>
                    <a:gd name="T26" fmla="*/ 5 w 10"/>
                    <a:gd name="T27" fmla="*/ 5 w 10"/>
                    <a:gd name="T28" fmla="*/ 5 w 10"/>
                    <a:gd name="T29" fmla="*/ 5 w 10"/>
                    <a:gd name="T30" fmla="*/ 6 w 10"/>
                    <a:gd name="T31" fmla="*/ 6 w 10"/>
                    <a:gd name="T32" fmla="*/ 6 w 10"/>
                    <a:gd name="T33" fmla="*/ 6 w 10"/>
                    <a:gd name="T34" fmla="*/ 7 w 10"/>
                    <a:gd name="T35" fmla="*/ 7 w 10"/>
                    <a:gd name="T36" fmla="*/ 7 w 10"/>
                    <a:gd name="T37" fmla="*/ 7 w 10"/>
                    <a:gd name="T38" fmla="*/ 7 w 10"/>
                    <a:gd name="T39" fmla="*/ 8 w 10"/>
                    <a:gd name="T40" fmla="*/ 8 w 10"/>
                    <a:gd name="T41" fmla="*/ 8 w 10"/>
                    <a:gd name="T42" fmla="*/ 8 w 10"/>
                    <a:gd name="T43" fmla="*/ 9 w 10"/>
                    <a:gd name="T44" fmla="*/ 9 w 10"/>
                    <a:gd name="T45" fmla="*/ 9 w 10"/>
                    <a:gd name="T46" fmla="*/ 9 w 10"/>
                    <a:gd name="T47" fmla="*/ 9 w 10"/>
                    <a:gd name="T48" fmla="*/ 9 w 10"/>
                    <a:gd name="T49" fmla="*/ 10 w 10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1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373" name="Freeform 84"/>
                <p:cNvSpPr>
                  <a:spLocks/>
                </p:cNvSpPr>
                <p:nvPr/>
              </p:nvSpPr>
              <p:spPr bwMode="auto">
                <a:xfrm rot="5400000" flipH="1">
                  <a:off x="1495918" y="1929230"/>
                  <a:ext cx="1255" cy="787"/>
                </a:xfrm>
                <a:custGeom>
                  <a:avLst/>
                  <a:gdLst>
                    <a:gd name="T0" fmla="*/ 0 w 9"/>
                    <a:gd name="T1" fmla="*/ 2 h 2"/>
                    <a:gd name="T2" fmla="*/ 0 w 9"/>
                    <a:gd name="T3" fmla="*/ 2 h 2"/>
                    <a:gd name="T4" fmla="*/ 0 w 9"/>
                    <a:gd name="T5" fmla="*/ 2 h 2"/>
                    <a:gd name="T6" fmla="*/ 0 w 9"/>
                    <a:gd name="T7" fmla="*/ 2 h 2"/>
                    <a:gd name="T8" fmla="*/ 0 w 9"/>
                    <a:gd name="T9" fmla="*/ 2 h 2"/>
                    <a:gd name="T10" fmla="*/ 0 w 9"/>
                    <a:gd name="T11" fmla="*/ 1 h 2"/>
                    <a:gd name="T12" fmla="*/ 1 w 9"/>
                    <a:gd name="T13" fmla="*/ 1 h 2"/>
                    <a:gd name="T14" fmla="*/ 1 w 9"/>
                    <a:gd name="T15" fmla="*/ 1 h 2"/>
                    <a:gd name="T16" fmla="*/ 1 w 9"/>
                    <a:gd name="T17" fmla="*/ 1 h 2"/>
                    <a:gd name="T18" fmla="*/ 1 w 9"/>
                    <a:gd name="T19" fmla="*/ 1 h 2"/>
                    <a:gd name="T20" fmla="*/ 2 w 9"/>
                    <a:gd name="T21" fmla="*/ 1 h 2"/>
                    <a:gd name="T22" fmla="*/ 2 w 9"/>
                    <a:gd name="T23" fmla="*/ 1 h 2"/>
                    <a:gd name="T24" fmla="*/ 2 w 9"/>
                    <a:gd name="T25" fmla="*/ 1 h 2"/>
                    <a:gd name="T26" fmla="*/ 2 w 9"/>
                    <a:gd name="T27" fmla="*/ 1 h 2"/>
                    <a:gd name="T28" fmla="*/ 2 w 9"/>
                    <a:gd name="T29" fmla="*/ 1 h 2"/>
                    <a:gd name="T30" fmla="*/ 2 w 9"/>
                    <a:gd name="T31" fmla="*/ 1 h 2"/>
                    <a:gd name="T32" fmla="*/ 3 w 9"/>
                    <a:gd name="T33" fmla="*/ 1 h 2"/>
                    <a:gd name="T34" fmla="*/ 3 w 9"/>
                    <a:gd name="T35" fmla="*/ 1 h 2"/>
                    <a:gd name="T36" fmla="*/ 3 w 9"/>
                    <a:gd name="T37" fmla="*/ 1 h 2"/>
                    <a:gd name="T38" fmla="*/ 3 w 9"/>
                    <a:gd name="T39" fmla="*/ 1 h 2"/>
                    <a:gd name="T40" fmla="*/ 4 w 9"/>
                    <a:gd name="T41" fmla="*/ 1 h 2"/>
                    <a:gd name="T42" fmla="*/ 4 w 9"/>
                    <a:gd name="T43" fmla="*/ 1 h 2"/>
                    <a:gd name="T44" fmla="*/ 4 w 9"/>
                    <a:gd name="T45" fmla="*/ 1 h 2"/>
                    <a:gd name="T46" fmla="*/ 4 w 9"/>
                    <a:gd name="T47" fmla="*/ 1 h 2"/>
                    <a:gd name="T48" fmla="*/ 4 w 9"/>
                    <a:gd name="T49" fmla="*/ 1 h 2"/>
                    <a:gd name="T50" fmla="*/ 4 w 9"/>
                    <a:gd name="T51" fmla="*/ 1 h 2"/>
                    <a:gd name="T52" fmla="*/ 5 w 9"/>
                    <a:gd name="T53" fmla="*/ 1 h 2"/>
                    <a:gd name="T54" fmla="*/ 5 w 9"/>
                    <a:gd name="T55" fmla="*/ 1 h 2"/>
                    <a:gd name="T56" fmla="*/ 5 w 9"/>
                    <a:gd name="T57" fmla="*/ 1 h 2"/>
                    <a:gd name="T58" fmla="*/ 6 w 9"/>
                    <a:gd name="T59" fmla="*/ 1 h 2"/>
                    <a:gd name="T60" fmla="*/ 6 w 9"/>
                    <a:gd name="T61" fmla="*/ 1 h 2"/>
                    <a:gd name="T62" fmla="*/ 6 w 9"/>
                    <a:gd name="T63" fmla="*/ 1 h 2"/>
                    <a:gd name="T64" fmla="*/ 6 w 9"/>
                    <a:gd name="T65" fmla="*/ 1 h 2"/>
                    <a:gd name="T66" fmla="*/ 6 w 9"/>
                    <a:gd name="T67" fmla="*/ 1 h 2"/>
                    <a:gd name="T68" fmla="*/ 6 w 9"/>
                    <a:gd name="T69" fmla="*/ 1 h 2"/>
                    <a:gd name="T70" fmla="*/ 7 w 9"/>
                    <a:gd name="T71" fmla="*/ 1 h 2"/>
                    <a:gd name="T72" fmla="*/ 7 w 9"/>
                    <a:gd name="T73" fmla="*/ 1 h 2"/>
                    <a:gd name="T74" fmla="*/ 7 w 9"/>
                    <a:gd name="T75" fmla="*/ 1 h 2"/>
                    <a:gd name="T76" fmla="*/ 7 w 9"/>
                    <a:gd name="T77" fmla="*/ 1 h 2"/>
                    <a:gd name="T78" fmla="*/ 7 w 9"/>
                    <a:gd name="T79" fmla="*/ 1 h 2"/>
                    <a:gd name="T80" fmla="*/ 7 w 9"/>
                    <a:gd name="T81" fmla="*/ 1 h 2"/>
                    <a:gd name="T82" fmla="*/ 8 w 9"/>
                    <a:gd name="T83" fmla="*/ 0 h 2"/>
                    <a:gd name="T84" fmla="*/ 8 w 9"/>
                    <a:gd name="T85" fmla="*/ 0 h 2"/>
                    <a:gd name="T86" fmla="*/ 8 w 9"/>
                    <a:gd name="T87" fmla="*/ 0 h 2"/>
                    <a:gd name="T88" fmla="*/ 8 w 9"/>
                    <a:gd name="T89" fmla="*/ 0 h 2"/>
                    <a:gd name="T90" fmla="*/ 9 w 9"/>
                    <a:gd name="T91" fmla="*/ 0 h 2"/>
                    <a:gd name="T92" fmla="*/ 9 w 9"/>
                    <a:gd name="T93" fmla="*/ 0 h 2"/>
                    <a:gd name="T94" fmla="*/ 9 w 9"/>
                    <a:gd name="T95" fmla="*/ 0 h 2"/>
                    <a:gd name="T96" fmla="*/ 9 w 9"/>
                    <a:gd name="T97" fmla="*/ 0 h 2"/>
                    <a:gd name="T98" fmla="*/ 9 w 9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374" name="Freeform 85"/>
                <p:cNvSpPr>
                  <a:spLocks/>
                </p:cNvSpPr>
                <p:nvPr/>
              </p:nvSpPr>
              <p:spPr bwMode="auto">
                <a:xfrm rot="5400000" flipH="1">
                  <a:off x="1496438" y="1928102"/>
                  <a:ext cx="1394" cy="394"/>
                </a:xfrm>
                <a:custGeom>
                  <a:avLst/>
                  <a:gdLst>
                    <a:gd name="T0" fmla="*/ 0 w 10"/>
                    <a:gd name="T1" fmla="*/ 1 h 1"/>
                    <a:gd name="T2" fmla="*/ 0 w 10"/>
                    <a:gd name="T3" fmla="*/ 1 h 1"/>
                    <a:gd name="T4" fmla="*/ 1 w 10"/>
                    <a:gd name="T5" fmla="*/ 1 h 1"/>
                    <a:gd name="T6" fmla="*/ 1 w 10"/>
                    <a:gd name="T7" fmla="*/ 1 h 1"/>
                    <a:gd name="T8" fmla="*/ 1 w 10"/>
                    <a:gd name="T9" fmla="*/ 1 h 1"/>
                    <a:gd name="T10" fmla="*/ 1 w 10"/>
                    <a:gd name="T11" fmla="*/ 1 h 1"/>
                    <a:gd name="T12" fmla="*/ 2 w 10"/>
                    <a:gd name="T13" fmla="*/ 1 h 1"/>
                    <a:gd name="T14" fmla="*/ 2 w 10"/>
                    <a:gd name="T15" fmla="*/ 1 h 1"/>
                    <a:gd name="T16" fmla="*/ 2 w 10"/>
                    <a:gd name="T17" fmla="*/ 1 h 1"/>
                    <a:gd name="T18" fmla="*/ 2 w 10"/>
                    <a:gd name="T19" fmla="*/ 1 h 1"/>
                    <a:gd name="T20" fmla="*/ 2 w 10"/>
                    <a:gd name="T21" fmla="*/ 1 h 1"/>
                    <a:gd name="T22" fmla="*/ 2 w 10"/>
                    <a:gd name="T23" fmla="*/ 1 h 1"/>
                    <a:gd name="T24" fmla="*/ 3 w 10"/>
                    <a:gd name="T25" fmla="*/ 1 h 1"/>
                    <a:gd name="T26" fmla="*/ 3 w 10"/>
                    <a:gd name="T27" fmla="*/ 1 h 1"/>
                    <a:gd name="T28" fmla="*/ 3 w 10"/>
                    <a:gd name="T29" fmla="*/ 1 h 1"/>
                    <a:gd name="T30" fmla="*/ 4 w 10"/>
                    <a:gd name="T31" fmla="*/ 1 h 1"/>
                    <a:gd name="T32" fmla="*/ 4 w 10"/>
                    <a:gd name="T33" fmla="*/ 1 h 1"/>
                    <a:gd name="T34" fmla="*/ 4 w 10"/>
                    <a:gd name="T35" fmla="*/ 1 h 1"/>
                    <a:gd name="T36" fmla="*/ 4 w 10"/>
                    <a:gd name="T37" fmla="*/ 1 h 1"/>
                    <a:gd name="T38" fmla="*/ 4 w 10"/>
                    <a:gd name="T39" fmla="*/ 1 h 1"/>
                    <a:gd name="T40" fmla="*/ 4 w 10"/>
                    <a:gd name="T41" fmla="*/ 1 h 1"/>
                    <a:gd name="T42" fmla="*/ 5 w 10"/>
                    <a:gd name="T43" fmla="*/ 1 h 1"/>
                    <a:gd name="T44" fmla="*/ 5 w 10"/>
                    <a:gd name="T45" fmla="*/ 1 h 1"/>
                    <a:gd name="T46" fmla="*/ 5 w 10"/>
                    <a:gd name="T47" fmla="*/ 1 h 1"/>
                    <a:gd name="T48" fmla="*/ 5 w 10"/>
                    <a:gd name="T49" fmla="*/ 1 h 1"/>
                    <a:gd name="T50" fmla="*/ 5 w 10"/>
                    <a:gd name="T51" fmla="*/ 1 h 1"/>
                    <a:gd name="T52" fmla="*/ 5 w 10"/>
                    <a:gd name="T53" fmla="*/ 1 h 1"/>
                    <a:gd name="T54" fmla="*/ 6 w 10"/>
                    <a:gd name="T55" fmla="*/ 1 h 1"/>
                    <a:gd name="T56" fmla="*/ 6 w 10"/>
                    <a:gd name="T57" fmla="*/ 1 h 1"/>
                    <a:gd name="T58" fmla="*/ 6 w 10"/>
                    <a:gd name="T59" fmla="*/ 1 h 1"/>
                    <a:gd name="T60" fmla="*/ 6 w 10"/>
                    <a:gd name="T61" fmla="*/ 1 h 1"/>
                    <a:gd name="T62" fmla="*/ 7 w 10"/>
                    <a:gd name="T63" fmla="*/ 1 h 1"/>
                    <a:gd name="T64" fmla="*/ 7 w 10"/>
                    <a:gd name="T65" fmla="*/ 1 h 1"/>
                    <a:gd name="T66" fmla="*/ 7 w 10"/>
                    <a:gd name="T67" fmla="*/ 1 h 1"/>
                    <a:gd name="T68" fmla="*/ 7 w 10"/>
                    <a:gd name="T69" fmla="*/ 1 h 1"/>
                    <a:gd name="T70" fmla="*/ 7 w 10"/>
                    <a:gd name="T71" fmla="*/ 1 h 1"/>
                    <a:gd name="T72" fmla="*/ 7 w 10"/>
                    <a:gd name="T73" fmla="*/ 1 h 1"/>
                    <a:gd name="T74" fmla="*/ 8 w 10"/>
                    <a:gd name="T75" fmla="*/ 1 h 1"/>
                    <a:gd name="T76" fmla="*/ 8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9 w 10"/>
                    <a:gd name="T83" fmla="*/ 1 h 1"/>
                    <a:gd name="T84" fmla="*/ 9 w 10"/>
                    <a:gd name="T85" fmla="*/ 1 h 1"/>
                    <a:gd name="T86" fmla="*/ 9 w 10"/>
                    <a:gd name="T87" fmla="*/ 1 h 1"/>
                    <a:gd name="T88" fmla="*/ 9 w 10"/>
                    <a:gd name="T89" fmla="*/ 1 h 1"/>
                    <a:gd name="T90" fmla="*/ 9 w 10"/>
                    <a:gd name="T91" fmla="*/ 1 h 1"/>
                    <a:gd name="T92" fmla="*/ 9 w 10"/>
                    <a:gd name="T93" fmla="*/ 0 h 1"/>
                    <a:gd name="T94" fmla="*/ 10 w 10"/>
                    <a:gd name="T95" fmla="*/ 0 h 1"/>
                    <a:gd name="T96" fmla="*/ 10 w 10"/>
                    <a:gd name="T97" fmla="*/ 0 h 1"/>
                    <a:gd name="T98" fmla="*/ 10 w 10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375" name="Freeform 86"/>
                <p:cNvSpPr>
                  <a:spLocks/>
                </p:cNvSpPr>
                <p:nvPr/>
              </p:nvSpPr>
              <p:spPr bwMode="auto">
                <a:xfrm rot="5400000" flipH="1">
                  <a:off x="1496635" y="1926905"/>
                  <a:ext cx="1394" cy="0"/>
                </a:xfrm>
                <a:custGeom>
                  <a:avLst/>
                  <a:gdLst>
                    <a:gd name="T0" fmla="*/ 0 w 10"/>
                    <a:gd name="T1" fmla="*/ 1 w 10"/>
                    <a:gd name="T2" fmla="*/ 1 w 10"/>
                    <a:gd name="T3" fmla="*/ 1 w 10"/>
                    <a:gd name="T4" fmla="*/ 1 w 10"/>
                    <a:gd name="T5" fmla="*/ 1 w 10"/>
                    <a:gd name="T6" fmla="*/ 1 w 10"/>
                    <a:gd name="T7" fmla="*/ 2 w 10"/>
                    <a:gd name="T8" fmla="*/ 2 w 10"/>
                    <a:gd name="T9" fmla="*/ 2 w 10"/>
                    <a:gd name="T10" fmla="*/ 2 w 10"/>
                    <a:gd name="T11" fmla="*/ 2 w 10"/>
                    <a:gd name="T12" fmla="*/ 2 w 10"/>
                    <a:gd name="T13" fmla="*/ 3 w 10"/>
                    <a:gd name="T14" fmla="*/ 3 w 10"/>
                    <a:gd name="T15" fmla="*/ 3 w 10"/>
                    <a:gd name="T16" fmla="*/ 3 w 10"/>
                    <a:gd name="T17" fmla="*/ 4 w 10"/>
                    <a:gd name="T18" fmla="*/ 4 w 10"/>
                    <a:gd name="T19" fmla="*/ 4 w 10"/>
                    <a:gd name="T20" fmla="*/ 4 w 10"/>
                    <a:gd name="T21" fmla="*/ 4 w 10"/>
                    <a:gd name="T22" fmla="*/ 4 w 10"/>
                    <a:gd name="T23" fmla="*/ 5 w 10"/>
                    <a:gd name="T24" fmla="*/ 5 w 10"/>
                    <a:gd name="T25" fmla="*/ 5 w 10"/>
                    <a:gd name="T26" fmla="*/ 5 w 10"/>
                    <a:gd name="T27" fmla="*/ 6 w 10"/>
                    <a:gd name="T28" fmla="*/ 6 w 10"/>
                    <a:gd name="T29" fmla="*/ 6 w 10"/>
                    <a:gd name="T30" fmla="*/ 6 w 10"/>
                    <a:gd name="T31" fmla="*/ 6 w 10"/>
                    <a:gd name="T32" fmla="*/ 6 w 10"/>
                    <a:gd name="T33" fmla="*/ 7 w 10"/>
                    <a:gd name="T34" fmla="*/ 7 w 10"/>
                    <a:gd name="T35" fmla="*/ 7 w 10"/>
                    <a:gd name="T36" fmla="*/ 7 w 10"/>
                    <a:gd name="T37" fmla="*/ 8 w 10"/>
                    <a:gd name="T38" fmla="*/ 8 w 10"/>
                    <a:gd name="T39" fmla="*/ 8 w 10"/>
                    <a:gd name="T40" fmla="*/ 8 w 10"/>
                    <a:gd name="T41" fmla="*/ 8 w 10"/>
                    <a:gd name="T42" fmla="*/ 9 w 10"/>
                    <a:gd name="T43" fmla="*/ 9 w 10"/>
                    <a:gd name="T44" fmla="*/ 9 w 10"/>
                    <a:gd name="T45" fmla="*/ 9 w 10"/>
                    <a:gd name="T46" fmla="*/ 9 w 10"/>
                    <a:gd name="T47" fmla="*/ 9 w 10"/>
                    <a:gd name="T48" fmla="*/ 10 w 10"/>
                    <a:gd name="T49" fmla="*/ 10 w 10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10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376" name="Freeform 87"/>
                <p:cNvSpPr>
                  <a:spLocks/>
                </p:cNvSpPr>
                <p:nvPr/>
              </p:nvSpPr>
              <p:spPr bwMode="auto">
                <a:xfrm rot="5400000" flipH="1">
                  <a:off x="1497029" y="1925118"/>
                  <a:ext cx="1394" cy="787"/>
                </a:xfrm>
                <a:custGeom>
                  <a:avLst/>
                  <a:gdLst>
                    <a:gd name="T0" fmla="*/ 0 w 10"/>
                    <a:gd name="T1" fmla="*/ 2 h 2"/>
                    <a:gd name="T2" fmla="*/ 0 w 10"/>
                    <a:gd name="T3" fmla="*/ 2 h 2"/>
                    <a:gd name="T4" fmla="*/ 0 w 10"/>
                    <a:gd name="T5" fmla="*/ 1 h 2"/>
                    <a:gd name="T6" fmla="*/ 1 w 10"/>
                    <a:gd name="T7" fmla="*/ 1 h 2"/>
                    <a:gd name="T8" fmla="*/ 1 w 10"/>
                    <a:gd name="T9" fmla="*/ 1 h 2"/>
                    <a:gd name="T10" fmla="*/ 1 w 10"/>
                    <a:gd name="T11" fmla="*/ 1 h 2"/>
                    <a:gd name="T12" fmla="*/ 1 w 10"/>
                    <a:gd name="T13" fmla="*/ 1 h 2"/>
                    <a:gd name="T14" fmla="*/ 1 w 10"/>
                    <a:gd name="T15" fmla="*/ 1 h 2"/>
                    <a:gd name="T16" fmla="*/ 1 w 10"/>
                    <a:gd name="T17" fmla="*/ 1 h 2"/>
                    <a:gd name="T18" fmla="*/ 2 w 10"/>
                    <a:gd name="T19" fmla="*/ 1 h 2"/>
                    <a:gd name="T20" fmla="*/ 2 w 10"/>
                    <a:gd name="T21" fmla="*/ 1 h 2"/>
                    <a:gd name="T22" fmla="*/ 2 w 10"/>
                    <a:gd name="T23" fmla="*/ 1 h 2"/>
                    <a:gd name="T24" fmla="*/ 2 w 10"/>
                    <a:gd name="T25" fmla="*/ 1 h 2"/>
                    <a:gd name="T26" fmla="*/ 3 w 10"/>
                    <a:gd name="T27" fmla="*/ 1 h 2"/>
                    <a:gd name="T28" fmla="*/ 3 w 10"/>
                    <a:gd name="T29" fmla="*/ 1 h 2"/>
                    <a:gd name="T30" fmla="*/ 3 w 10"/>
                    <a:gd name="T31" fmla="*/ 1 h 2"/>
                    <a:gd name="T32" fmla="*/ 3 w 10"/>
                    <a:gd name="T33" fmla="*/ 1 h 2"/>
                    <a:gd name="T34" fmla="*/ 3 w 10"/>
                    <a:gd name="T35" fmla="*/ 1 h 2"/>
                    <a:gd name="T36" fmla="*/ 3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4 w 10"/>
                    <a:gd name="T43" fmla="*/ 1 h 2"/>
                    <a:gd name="T44" fmla="*/ 4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5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6 w 10"/>
                    <a:gd name="T63" fmla="*/ 1 h 2"/>
                    <a:gd name="T64" fmla="*/ 7 w 10"/>
                    <a:gd name="T65" fmla="*/ 1 h 2"/>
                    <a:gd name="T66" fmla="*/ 7 w 10"/>
                    <a:gd name="T67" fmla="*/ 1 h 2"/>
                    <a:gd name="T68" fmla="*/ 7 w 10"/>
                    <a:gd name="T69" fmla="*/ 1 h 2"/>
                    <a:gd name="T70" fmla="*/ 7 w 10"/>
                    <a:gd name="T71" fmla="*/ 1 h 2"/>
                    <a:gd name="T72" fmla="*/ 7 w 10"/>
                    <a:gd name="T73" fmla="*/ 1 h 2"/>
                    <a:gd name="T74" fmla="*/ 7 w 10"/>
                    <a:gd name="T75" fmla="*/ 0 h 2"/>
                    <a:gd name="T76" fmla="*/ 8 w 10"/>
                    <a:gd name="T77" fmla="*/ 0 h 2"/>
                    <a:gd name="T78" fmla="*/ 8 w 10"/>
                    <a:gd name="T79" fmla="*/ 0 h 2"/>
                    <a:gd name="T80" fmla="*/ 8 w 10"/>
                    <a:gd name="T81" fmla="*/ 0 h 2"/>
                    <a:gd name="T82" fmla="*/ 8 w 10"/>
                    <a:gd name="T83" fmla="*/ 0 h 2"/>
                    <a:gd name="T84" fmla="*/ 8 w 10"/>
                    <a:gd name="T85" fmla="*/ 0 h 2"/>
                    <a:gd name="T86" fmla="*/ 8 w 10"/>
                    <a:gd name="T87" fmla="*/ 0 h 2"/>
                    <a:gd name="T88" fmla="*/ 9 w 10"/>
                    <a:gd name="T89" fmla="*/ 0 h 2"/>
                    <a:gd name="T90" fmla="*/ 9 w 10"/>
                    <a:gd name="T91" fmla="*/ 0 h 2"/>
                    <a:gd name="T92" fmla="*/ 9 w 10"/>
                    <a:gd name="T93" fmla="*/ 0 h 2"/>
                    <a:gd name="T94" fmla="*/ 9 w 10"/>
                    <a:gd name="T95" fmla="*/ 0 h 2"/>
                    <a:gd name="T96" fmla="*/ 10 w 10"/>
                    <a:gd name="T97" fmla="*/ 0 h 2"/>
                    <a:gd name="T98" fmla="*/ 10 w 10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377" name="Freeform 88"/>
                <p:cNvSpPr>
                  <a:spLocks/>
                </p:cNvSpPr>
                <p:nvPr/>
              </p:nvSpPr>
              <p:spPr bwMode="auto">
                <a:xfrm rot="5400000" flipH="1">
                  <a:off x="1497619" y="1923920"/>
                  <a:ext cx="1394" cy="394"/>
                </a:xfrm>
                <a:custGeom>
                  <a:avLst/>
                  <a:gdLst>
                    <a:gd name="T0" fmla="*/ 0 w 10"/>
                    <a:gd name="T1" fmla="*/ 1 h 1"/>
                    <a:gd name="T2" fmla="*/ 0 w 10"/>
                    <a:gd name="T3" fmla="*/ 1 h 1"/>
                    <a:gd name="T4" fmla="*/ 0 w 10"/>
                    <a:gd name="T5" fmla="*/ 1 h 1"/>
                    <a:gd name="T6" fmla="*/ 0 w 10"/>
                    <a:gd name="T7" fmla="*/ 1 h 1"/>
                    <a:gd name="T8" fmla="*/ 0 w 10"/>
                    <a:gd name="T9" fmla="*/ 1 h 1"/>
                    <a:gd name="T10" fmla="*/ 1 w 10"/>
                    <a:gd name="T11" fmla="*/ 1 h 1"/>
                    <a:gd name="T12" fmla="*/ 1 w 10"/>
                    <a:gd name="T13" fmla="*/ 1 h 1"/>
                    <a:gd name="T14" fmla="*/ 1 w 10"/>
                    <a:gd name="T15" fmla="*/ 1 h 1"/>
                    <a:gd name="T16" fmla="*/ 1 w 10"/>
                    <a:gd name="T17" fmla="*/ 1 h 1"/>
                    <a:gd name="T18" fmla="*/ 2 w 10"/>
                    <a:gd name="T19" fmla="*/ 1 h 1"/>
                    <a:gd name="T20" fmla="*/ 2 w 10"/>
                    <a:gd name="T21" fmla="*/ 1 h 1"/>
                    <a:gd name="T22" fmla="*/ 2 w 10"/>
                    <a:gd name="T23" fmla="*/ 1 h 1"/>
                    <a:gd name="T24" fmla="*/ 2 w 10"/>
                    <a:gd name="T25" fmla="*/ 1 h 1"/>
                    <a:gd name="T26" fmla="*/ 2 w 10"/>
                    <a:gd name="T27" fmla="*/ 1 h 1"/>
                    <a:gd name="T28" fmla="*/ 3 w 10"/>
                    <a:gd name="T29" fmla="*/ 1 h 1"/>
                    <a:gd name="T30" fmla="*/ 3 w 10"/>
                    <a:gd name="T31" fmla="*/ 1 h 1"/>
                    <a:gd name="T32" fmla="*/ 3 w 10"/>
                    <a:gd name="T33" fmla="*/ 1 h 1"/>
                    <a:gd name="T34" fmla="*/ 3 w 10"/>
                    <a:gd name="T35" fmla="*/ 1 h 1"/>
                    <a:gd name="T36" fmla="*/ 4 w 10"/>
                    <a:gd name="T37" fmla="*/ 1 h 1"/>
                    <a:gd name="T38" fmla="*/ 4 w 10"/>
                    <a:gd name="T39" fmla="*/ 1 h 1"/>
                    <a:gd name="T40" fmla="*/ 4 w 10"/>
                    <a:gd name="T41" fmla="*/ 1 h 1"/>
                    <a:gd name="T42" fmla="*/ 4 w 10"/>
                    <a:gd name="T43" fmla="*/ 1 h 1"/>
                    <a:gd name="T44" fmla="*/ 4 w 10"/>
                    <a:gd name="T45" fmla="*/ 1 h 1"/>
                    <a:gd name="T46" fmla="*/ 4 w 10"/>
                    <a:gd name="T47" fmla="*/ 1 h 1"/>
                    <a:gd name="T48" fmla="*/ 5 w 10"/>
                    <a:gd name="T49" fmla="*/ 1 h 1"/>
                    <a:gd name="T50" fmla="*/ 5 w 10"/>
                    <a:gd name="T51" fmla="*/ 1 h 1"/>
                    <a:gd name="T52" fmla="*/ 5 w 10"/>
                    <a:gd name="T53" fmla="*/ 1 h 1"/>
                    <a:gd name="T54" fmla="*/ 5 w 10"/>
                    <a:gd name="T55" fmla="*/ 1 h 1"/>
                    <a:gd name="T56" fmla="*/ 5 w 10"/>
                    <a:gd name="T57" fmla="*/ 1 h 1"/>
                    <a:gd name="T58" fmla="*/ 5 w 10"/>
                    <a:gd name="T59" fmla="*/ 1 h 1"/>
                    <a:gd name="T60" fmla="*/ 6 w 10"/>
                    <a:gd name="T61" fmla="*/ 1 h 1"/>
                    <a:gd name="T62" fmla="*/ 6 w 10"/>
                    <a:gd name="T63" fmla="*/ 1 h 1"/>
                    <a:gd name="T64" fmla="*/ 6 w 10"/>
                    <a:gd name="T65" fmla="*/ 1 h 1"/>
                    <a:gd name="T66" fmla="*/ 6 w 10"/>
                    <a:gd name="T67" fmla="*/ 1 h 1"/>
                    <a:gd name="T68" fmla="*/ 7 w 10"/>
                    <a:gd name="T69" fmla="*/ 1 h 1"/>
                    <a:gd name="T70" fmla="*/ 7 w 10"/>
                    <a:gd name="T71" fmla="*/ 1 h 1"/>
                    <a:gd name="T72" fmla="*/ 7 w 10"/>
                    <a:gd name="T73" fmla="*/ 1 h 1"/>
                    <a:gd name="T74" fmla="*/ 7 w 10"/>
                    <a:gd name="T75" fmla="*/ 1 h 1"/>
                    <a:gd name="T76" fmla="*/ 7 w 10"/>
                    <a:gd name="T77" fmla="*/ 1 h 1"/>
                    <a:gd name="T78" fmla="*/ 7 w 10"/>
                    <a:gd name="T79" fmla="*/ 1 h 1"/>
                    <a:gd name="T80" fmla="*/ 8 w 10"/>
                    <a:gd name="T81" fmla="*/ 0 h 1"/>
                    <a:gd name="T82" fmla="*/ 8 w 10"/>
                    <a:gd name="T83" fmla="*/ 0 h 1"/>
                    <a:gd name="T84" fmla="*/ 8 w 10"/>
                    <a:gd name="T85" fmla="*/ 0 h 1"/>
                    <a:gd name="T86" fmla="*/ 8 w 10"/>
                    <a:gd name="T87" fmla="*/ 0 h 1"/>
                    <a:gd name="T88" fmla="*/ 9 w 10"/>
                    <a:gd name="T89" fmla="*/ 0 h 1"/>
                    <a:gd name="T90" fmla="*/ 9 w 10"/>
                    <a:gd name="T91" fmla="*/ 0 h 1"/>
                    <a:gd name="T92" fmla="*/ 9 w 10"/>
                    <a:gd name="T93" fmla="*/ 0 h 1"/>
                    <a:gd name="T94" fmla="*/ 9 w 10"/>
                    <a:gd name="T95" fmla="*/ 0 h 1"/>
                    <a:gd name="T96" fmla="*/ 9 w 10"/>
                    <a:gd name="T97" fmla="*/ 0 h 1"/>
                    <a:gd name="T98" fmla="*/ 10 w 10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378" name="Freeform 89"/>
                <p:cNvSpPr>
                  <a:spLocks/>
                </p:cNvSpPr>
                <p:nvPr/>
              </p:nvSpPr>
              <p:spPr bwMode="auto">
                <a:xfrm rot="5400000" flipH="1">
                  <a:off x="1498082" y="1922596"/>
                  <a:ext cx="1255" cy="394"/>
                </a:xfrm>
                <a:custGeom>
                  <a:avLst/>
                  <a:gdLst>
                    <a:gd name="T0" fmla="*/ 0 w 9"/>
                    <a:gd name="T1" fmla="*/ 1 h 1"/>
                    <a:gd name="T2" fmla="*/ 0 w 9"/>
                    <a:gd name="T3" fmla="*/ 1 h 1"/>
                    <a:gd name="T4" fmla="*/ 0 w 9"/>
                    <a:gd name="T5" fmla="*/ 1 h 1"/>
                    <a:gd name="T6" fmla="*/ 0 w 9"/>
                    <a:gd name="T7" fmla="*/ 1 h 1"/>
                    <a:gd name="T8" fmla="*/ 1 w 9"/>
                    <a:gd name="T9" fmla="*/ 1 h 1"/>
                    <a:gd name="T10" fmla="*/ 1 w 9"/>
                    <a:gd name="T11" fmla="*/ 1 h 1"/>
                    <a:gd name="T12" fmla="*/ 1 w 9"/>
                    <a:gd name="T13" fmla="*/ 1 h 1"/>
                    <a:gd name="T14" fmla="*/ 1 w 9"/>
                    <a:gd name="T15" fmla="*/ 1 h 1"/>
                    <a:gd name="T16" fmla="*/ 1 w 9"/>
                    <a:gd name="T17" fmla="*/ 1 h 1"/>
                    <a:gd name="T18" fmla="*/ 1 w 9"/>
                    <a:gd name="T19" fmla="*/ 1 h 1"/>
                    <a:gd name="T20" fmla="*/ 2 w 9"/>
                    <a:gd name="T21" fmla="*/ 1 h 1"/>
                    <a:gd name="T22" fmla="*/ 2 w 9"/>
                    <a:gd name="T23" fmla="*/ 1 h 1"/>
                    <a:gd name="T24" fmla="*/ 2 w 9"/>
                    <a:gd name="T25" fmla="*/ 1 h 1"/>
                    <a:gd name="T26" fmla="*/ 2 w 9"/>
                    <a:gd name="T27" fmla="*/ 1 h 1"/>
                    <a:gd name="T28" fmla="*/ 2 w 9"/>
                    <a:gd name="T29" fmla="*/ 1 h 1"/>
                    <a:gd name="T30" fmla="*/ 2 w 9"/>
                    <a:gd name="T31" fmla="*/ 1 h 1"/>
                    <a:gd name="T32" fmla="*/ 3 w 9"/>
                    <a:gd name="T33" fmla="*/ 1 h 1"/>
                    <a:gd name="T34" fmla="*/ 3 w 9"/>
                    <a:gd name="T35" fmla="*/ 1 h 1"/>
                    <a:gd name="T36" fmla="*/ 3 w 9"/>
                    <a:gd name="T37" fmla="*/ 1 h 1"/>
                    <a:gd name="T38" fmla="*/ 3 w 9"/>
                    <a:gd name="T39" fmla="*/ 1 h 1"/>
                    <a:gd name="T40" fmla="*/ 4 w 9"/>
                    <a:gd name="T41" fmla="*/ 1 h 1"/>
                    <a:gd name="T42" fmla="*/ 4 w 9"/>
                    <a:gd name="T43" fmla="*/ 1 h 1"/>
                    <a:gd name="T44" fmla="*/ 4 w 9"/>
                    <a:gd name="T45" fmla="*/ 1 h 1"/>
                    <a:gd name="T46" fmla="*/ 4 w 9"/>
                    <a:gd name="T47" fmla="*/ 1 h 1"/>
                    <a:gd name="T48" fmla="*/ 4 w 9"/>
                    <a:gd name="T49" fmla="*/ 1 h 1"/>
                    <a:gd name="T50" fmla="*/ 4 w 9"/>
                    <a:gd name="T51" fmla="*/ 0 h 1"/>
                    <a:gd name="T52" fmla="*/ 5 w 9"/>
                    <a:gd name="T53" fmla="*/ 0 h 1"/>
                    <a:gd name="T54" fmla="*/ 5 w 9"/>
                    <a:gd name="T55" fmla="*/ 0 h 1"/>
                    <a:gd name="T56" fmla="*/ 5 w 9"/>
                    <a:gd name="T57" fmla="*/ 0 h 1"/>
                    <a:gd name="T58" fmla="*/ 5 w 9"/>
                    <a:gd name="T59" fmla="*/ 0 h 1"/>
                    <a:gd name="T60" fmla="*/ 6 w 9"/>
                    <a:gd name="T61" fmla="*/ 0 h 1"/>
                    <a:gd name="T62" fmla="*/ 6 w 9"/>
                    <a:gd name="T63" fmla="*/ 0 h 1"/>
                    <a:gd name="T64" fmla="*/ 6 w 9"/>
                    <a:gd name="T65" fmla="*/ 0 h 1"/>
                    <a:gd name="T66" fmla="*/ 6 w 9"/>
                    <a:gd name="T67" fmla="*/ 0 h 1"/>
                    <a:gd name="T68" fmla="*/ 6 w 9"/>
                    <a:gd name="T69" fmla="*/ 0 h 1"/>
                    <a:gd name="T70" fmla="*/ 7 w 9"/>
                    <a:gd name="T71" fmla="*/ 0 h 1"/>
                    <a:gd name="T72" fmla="*/ 7 w 9"/>
                    <a:gd name="T73" fmla="*/ 0 h 1"/>
                    <a:gd name="T74" fmla="*/ 7 w 9"/>
                    <a:gd name="T75" fmla="*/ 0 h 1"/>
                    <a:gd name="T76" fmla="*/ 7 w 9"/>
                    <a:gd name="T77" fmla="*/ 0 h 1"/>
                    <a:gd name="T78" fmla="*/ 8 w 9"/>
                    <a:gd name="T79" fmla="*/ 0 h 1"/>
                    <a:gd name="T80" fmla="*/ 8 w 9"/>
                    <a:gd name="T81" fmla="*/ 0 h 1"/>
                    <a:gd name="T82" fmla="*/ 8 w 9"/>
                    <a:gd name="T83" fmla="*/ 0 h 1"/>
                    <a:gd name="T84" fmla="*/ 8 w 9"/>
                    <a:gd name="T85" fmla="*/ 0 h 1"/>
                    <a:gd name="T86" fmla="*/ 8 w 9"/>
                    <a:gd name="T87" fmla="*/ 0 h 1"/>
                    <a:gd name="T88" fmla="*/ 8 w 9"/>
                    <a:gd name="T89" fmla="*/ 0 h 1"/>
                    <a:gd name="T90" fmla="*/ 9 w 9"/>
                    <a:gd name="T91" fmla="*/ 0 h 1"/>
                    <a:gd name="T92" fmla="*/ 9 w 9"/>
                    <a:gd name="T93" fmla="*/ 0 h 1"/>
                    <a:gd name="T94" fmla="*/ 9 w 9"/>
                    <a:gd name="T95" fmla="*/ 0 h 1"/>
                    <a:gd name="T96" fmla="*/ 9 w 9"/>
                    <a:gd name="T97" fmla="*/ 0 h 1"/>
                    <a:gd name="T98" fmla="*/ 9 w 9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379" name="Freeform 90"/>
                <p:cNvSpPr>
                  <a:spLocks/>
                </p:cNvSpPr>
                <p:nvPr/>
              </p:nvSpPr>
              <p:spPr bwMode="auto">
                <a:xfrm rot="5400000" flipH="1">
                  <a:off x="1498406" y="1921271"/>
                  <a:ext cx="1394" cy="394"/>
                </a:xfrm>
                <a:custGeom>
                  <a:avLst/>
                  <a:gdLst>
                    <a:gd name="T0" fmla="*/ 0 w 10"/>
                    <a:gd name="T1" fmla="*/ 1 h 1"/>
                    <a:gd name="T2" fmla="*/ 0 w 10"/>
                    <a:gd name="T3" fmla="*/ 1 h 1"/>
                    <a:gd name="T4" fmla="*/ 1 w 10"/>
                    <a:gd name="T5" fmla="*/ 1 h 1"/>
                    <a:gd name="T6" fmla="*/ 1 w 10"/>
                    <a:gd name="T7" fmla="*/ 1 h 1"/>
                    <a:gd name="T8" fmla="*/ 1 w 10"/>
                    <a:gd name="T9" fmla="*/ 1 h 1"/>
                    <a:gd name="T10" fmla="*/ 1 w 10"/>
                    <a:gd name="T11" fmla="*/ 1 h 1"/>
                    <a:gd name="T12" fmla="*/ 2 w 10"/>
                    <a:gd name="T13" fmla="*/ 1 h 1"/>
                    <a:gd name="T14" fmla="*/ 2 w 10"/>
                    <a:gd name="T15" fmla="*/ 1 h 1"/>
                    <a:gd name="T16" fmla="*/ 2 w 10"/>
                    <a:gd name="T17" fmla="*/ 1 h 1"/>
                    <a:gd name="T18" fmla="*/ 2 w 10"/>
                    <a:gd name="T19" fmla="*/ 1 h 1"/>
                    <a:gd name="T20" fmla="*/ 2 w 10"/>
                    <a:gd name="T21" fmla="*/ 1 h 1"/>
                    <a:gd name="T22" fmla="*/ 2 w 10"/>
                    <a:gd name="T23" fmla="*/ 1 h 1"/>
                    <a:gd name="T24" fmla="*/ 3 w 10"/>
                    <a:gd name="T25" fmla="*/ 1 h 1"/>
                    <a:gd name="T26" fmla="*/ 3 w 10"/>
                    <a:gd name="T27" fmla="*/ 1 h 1"/>
                    <a:gd name="T28" fmla="*/ 3 w 10"/>
                    <a:gd name="T29" fmla="*/ 1 h 1"/>
                    <a:gd name="T30" fmla="*/ 3 w 10"/>
                    <a:gd name="T31" fmla="*/ 1 h 1"/>
                    <a:gd name="T32" fmla="*/ 4 w 10"/>
                    <a:gd name="T33" fmla="*/ 1 h 1"/>
                    <a:gd name="T34" fmla="*/ 4 w 10"/>
                    <a:gd name="T35" fmla="*/ 1 h 1"/>
                    <a:gd name="T36" fmla="*/ 4 w 10"/>
                    <a:gd name="T37" fmla="*/ 1 h 1"/>
                    <a:gd name="T38" fmla="*/ 4 w 10"/>
                    <a:gd name="T39" fmla="*/ 1 h 1"/>
                    <a:gd name="T40" fmla="*/ 4 w 10"/>
                    <a:gd name="T41" fmla="*/ 1 h 1"/>
                    <a:gd name="T42" fmla="*/ 5 w 10"/>
                    <a:gd name="T43" fmla="*/ 1 h 1"/>
                    <a:gd name="T44" fmla="*/ 5 w 10"/>
                    <a:gd name="T45" fmla="*/ 1 h 1"/>
                    <a:gd name="T46" fmla="*/ 5 w 10"/>
                    <a:gd name="T47" fmla="*/ 1 h 1"/>
                    <a:gd name="T48" fmla="*/ 5 w 10"/>
                    <a:gd name="T49" fmla="*/ 1 h 1"/>
                    <a:gd name="T50" fmla="*/ 6 w 10"/>
                    <a:gd name="T51" fmla="*/ 1 h 1"/>
                    <a:gd name="T52" fmla="*/ 6 w 10"/>
                    <a:gd name="T53" fmla="*/ 1 h 1"/>
                    <a:gd name="T54" fmla="*/ 6 w 10"/>
                    <a:gd name="T55" fmla="*/ 0 h 1"/>
                    <a:gd name="T56" fmla="*/ 6 w 10"/>
                    <a:gd name="T57" fmla="*/ 0 h 1"/>
                    <a:gd name="T58" fmla="*/ 6 w 10"/>
                    <a:gd name="T59" fmla="*/ 0 h 1"/>
                    <a:gd name="T60" fmla="*/ 6 w 10"/>
                    <a:gd name="T61" fmla="*/ 0 h 1"/>
                    <a:gd name="T62" fmla="*/ 7 w 10"/>
                    <a:gd name="T63" fmla="*/ 0 h 1"/>
                    <a:gd name="T64" fmla="*/ 7 w 10"/>
                    <a:gd name="T65" fmla="*/ 0 h 1"/>
                    <a:gd name="T66" fmla="*/ 7 w 10"/>
                    <a:gd name="T67" fmla="*/ 0 h 1"/>
                    <a:gd name="T68" fmla="*/ 7 w 10"/>
                    <a:gd name="T69" fmla="*/ 0 h 1"/>
                    <a:gd name="T70" fmla="*/ 7 w 10"/>
                    <a:gd name="T71" fmla="*/ 0 h 1"/>
                    <a:gd name="T72" fmla="*/ 7 w 10"/>
                    <a:gd name="T73" fmla="*/ 0 h 1"/>
                    <a:gd name="T74" fmla="*/ 8 w 10"/>
                    <a:gd name="T75" fmla="*/ 0 h 1"/>
                    <a:gd name="T76" fmla="*/ 8 w 10"/>
                    <a:gd name="T77" fmla="*/ 0 h 1"/>
                    <a:gd name="T78" fmla="*/ 8 w 10"/>
                    <a:gd name="T79" fmla="*/ 0 h 1"/>
                    <a:gd name="T80" fmla="*/ 8 w 10"/>
                    <a:gd name="T81" fmla="*/ 0 h 1"/>
                    <a:gd name="T82" fmla="*/ 9 w 10"/>
                    <a:gd name="T83" fmla="*/ 0 h 1"/>
                    <a:gd name="T84" fmla="*/ 9 w 10"/>
                    <a:gd name="T85" fmla="*/ 0 h 1"/>
                    <a:gd name="T86" fmla="*/ 9 w 10"/>
                    <a:gd name="T87" fmla="*/ 0 h 1"/>
                    <a:gd name="T88" fmla="*/ 9 w 10"/>
                    <a:gd name="T89" fmla="*/ 0 h 1"/>
                    <a:gd name="T90" fmla="*/ 9 w 10"/>
                    <a:gd name="T91" fmla="*/ 0 h 1"/>
                    <a:gd name="T92" fmla="*/ 9 w 10"/>
                    <a:gd name="T93" fmla="*/ 0 h 1"/>
                    <a:gd name="T94" fmla="*/ 10 w 10"/>
                    <a:gd name="T95" fmla="*/ 0 h 1"/>
                    <a:gd name="T96" fmla="*/ 10 w 10"/>
                    <a:gd name="T97" fmla="*/ 0 h 1"/>
                    <a:gd name="T98" fmla="*/ 10 w 10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380" name="Freeform 91"/>
                <p:cNvSpPr>
                  <a:spLocks/>
                </p:cNvSpPr>
                <p:nvPr/>
              </p:nvSpPr>
              <p:spPr bwMode="auto">
                <a:xfrm rot="5400000" flipH="1">
                  <a:off x="1498800" y="1919877"/>
                  <a:ext cx="1394" cy="394"/>
                </a:xfrm>
                <a:custGeom>
                  <a:avLst/>
                  <a:gdLst>
                    <a:gd name="T0" fmla="*/ 0 w 10"/>
                    <a:gd name="T1" fmla="*/ 1 h 1"/>
                    <a:gd name="T2" fmla="*/ 0 w 10"/>
                    <a:gd name="T3" fmla="*/ 1 h 1"/>
                    <a:gd name="T4" fmla="*/ 1 w 10"/>
                    <a:gd name="T5" fmla="*/ 1 h 1"/>
                    <a:gd name="T6" fmla="*/ 1 w 10"/>
                    <a:gd name="T7" fmla="*/ 1 h 1"/>
                    <a:gd name="T8" fmla="*/ 1 w 10"/>
                    <a:gd name="T9" fmla="*/ 1 h 1"/>
                    <a:gd name="T10" fmla="*/ 1 w 10"/>
                    <a:gd name="T11" fmla="*/ 1 h 1"/>
                    <a:gd name="T12" fmla="*/ 1 w 10"/>
                    <a:gd name="T13" fmla="*/ 1 h 1"/>
                    <a:gd name="T14" fmla="*/ 1 w 10"/>
                    <a:gd name="T15" fmla="*/ 1 h 1"/>
                    <a:gd name="T16" fmla="*/ 2 w 10"/>
                    <a:gd name="T17" fmla="*/ 1 h 1"/>
                    <a:gd name="T18" fmla="*/ 2 w 10"/>
                    <a:gd name="T19" fmla="*/ 1 h 1"/>
                    <a:gd name="T20" fmla="*/ 2 w 10"/>
                    <a:gd name="T21" fmla="*/ 1 h 1"/>
                    <a:gd name="T22" fmla="*/ 3 w 10"/>
                    <a:gd name="T23" fmla="*/ 0 h 1"/>
                    <a:gd name="T24" fmla="*/ 3 w 10"/>
                    <a:gd name="T25" fmla="*/ 0 h 1"/>
                    <a:gd name="T26" fmla="*/ 3 w 10"/>
                    <a:gd name="T27" fmla="*/ 0 h 1"/>
                    <a:gd name="T28" fmla="*/ 3 w 10"/>
                    <a:gd name="T29" fmla="*/ 0 h 1"/>
                    <a:gd name="T30" fmla="*/ 3 w 10"/>
                    <a:gd name="T31" fmla="*/ 0 h 1"/>
                    <a:gd name="T32" fmla="*/ 3 w 10"/>
                    <a:gd name="T33" fmla="*/ 0 h 1"/>
                    <a:gd name="T34" fmla="*/ 4 w 10"/>
                    <a:gd name="T35" fmla="*/ 0 h 1"/>
                    <a:gd name="T36" fmla="*/ 4 w 10"/>
                    <a:gd name="T37" fmla="*/ 0 h 1"/>
                    <a:gd name="T38" fmla="*/ 4 w 10"/>
                    <a:gd name="T39" fmla="*/ 0 h 1"/>
                    <a:gd name="T40" fmla="*/ 4 w 10"/>
                    <a:gd name="T41" fmla="*/ 0 h 1"/>
                    <a:gd name="T42" fmla="*/ 4 w 10"/>
                    <a:gd name="T43" fmla="*/ 0 h 1"/>
                    <a:gd name="T44" fmla="*/ 4 w 10"/>
                    <a:gd name="T45" fmla="*/ 0 h 1"/>
                    <a:gd name="T46" fmla="*/ 5 w 10"/>
                    <a:gd name="T47" fmla="*/ 0 h 1"/>
                    <a:gd name="T48" fmla="*/ 5 w 10"/>
                    <a:gd name="T49" fmla="*/ 0 h 1"/>
                    <a:gd name="T50" fmla="*/ 5 w 10"/>
                    <a:gd name="T51" fmla="*/ 0 h 1"/>
                    <a:gd name="T52" fmla="*/ 5 w 10"/>
                    <a:gd name="T53" fmla="*/ 0 h 1"/>
                    <a:gd name="T54" fmla="*/ 6 w 10"/>
                    <a:gd name="T55" fmla="*/ 0 h 1"/>
                    <a:gd name="T56" fmla="*/ 6 w 10"/>
                    <a:gd name="T57" fmla="*/ 0 h 1"/>
                    <a:gd name="T58" fmla="*/ 6 w 10"/>
                    <a:gd name="T59" fmla="*/ 0 h 1"/>
                    <a:gd name="T60" fmla="*/ 6 w 10"/>
                    <a:gd name="T61" fmla="*/ 0 h 1"/>
                    <a:gd name="T62" fmla="*/ 6 w 10"/>
                    <a:gd name="T63" fmla="*/ 0 h 1"/>
                    <a:gd name="T64" fmla="*/ 6 w 10"/>
                    <a:gd name="T65" fmla="*/ 0 h 1"/>
                    <a:gd name="T66" fmla="*/ 7 w 10"/>
                    <a:gd name="T67" fmla="*/ 0 h 1"/>
                    <a:gd name="T68" fmla="*/ 7 w 10"/>
                    <a:gd name="T69" fmla="*/ 0 h 1"/>
                    <a:gd name="T70" fmla="*/ 7 w 10"/>
                    <a:gd name="T71" fmla="*/ 0 h 1"/>
                    <a:gd name="T72" fmla="*/ 7 w 10"/>
                    <a:gd name="T73" fmla="*/ 0 h 1"/>
                    <a:gd name="T74" fmla="*/ 8 w 10"/>
                    <a:gd name="T75" fmla="*/ 0 h 1"/>
                    <a:gd name="T76" fmla="*/ 8 w 10"/>
                    <a:gd name="T77" fmla="*/ 0 h 1"/>
                    <a:gd name="T78" fmla="*/ 8 w 10"/>
                    <a:gd name="T79" fmla="*/ 0 h 1"/>
                    <a:gd name="T80" fmla="*/ 8 w 10"/>
                    <a:gd name="T81" fmla="*/ 0 h 1"/>
                    <a:gd name="T82" fmla="*/ 8 w 10"/>
                    <a:gd name="T83" fmla="*/ 0 h 1"/>
                    <a:gd name="T84" fmla="*/ 8 w 10"/>
                    <a:gd name="T85" fmla="*/ 0 h 1"/>
                    <a:gd name="T86" fmla="*/ 9 w 10"/>
                    <a:gd name="T87" fmla="*/ 0 h 1"/>
                    <a:gd name="T88" fmla="*/ 9 w 10"/>
                    <a:gd name="T89" fmla="*/ 0 h 1"/>
                    <a:gd name="T90" fmla="*/ 9 w 10"/>
                    <a:gd name="T91" fmla="*/ 0 h 1"/>
                    <a:gd name="T92" fmla="*/ 10 w 10"/>
                    <a:gd name="T93" fmla="*/ 0 h 1"/>
                    <a:gd name="T94" fmla="*/ 10 w 10"/>
                    <a:gd name="T95" fmla="*/ 0 h 1"/>
                    <a:gd name="T96" fmla="*/ 10 w 10"/>
                    <a:gd name="T97" fmla="*/ 0 h 1"/>
                    <a:gd name="T98" fmla="*/ 10 w 10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381" name="Freeform 92"/>
                <p:cNvSpPr>
                  <a:spLocks/>
                </p:cNvSpPr>
                <p:nvPr/>
              </p:nvSpPr>
              <p:spPr bwMode="auto">
                <a:xfrm rot="5400000" flipH="1">
                  <a:off x="1499193" y="1918483"/>
                  <a:ext cx="1394" cy="394"/>
                </a:xfrm>
                <a:custGeom>
                  <a:avLst/>
                  <a:gdLst>
                    <a:gd name="T0" fmla="*/ 0 w 10"/>
                    <a:gd name="T1" fmla="*/ 1 h 1"/>
                    <a:gd name="T2" fmla="*/ 0 w 10"/>
                    <a:gd name="T3" fmla="*/ 1 h 1"/>
                    <a:gd name="T4" fmla="*/ 0 w 10"/>
                    <a:gd name="T5" fmla="*/ 1 h 1"/>
                    <a:gd name="T6" fmla="*/ 1 w 10"/>
                    <a:gd name="T7" fmla="*/ 1 h 1"/>
                    <a:gd name="T8" fmla="*/ 1 w 10"/>
                    <a:gd name="T9" fmla="*/ 1 h 1"/>
                    <a:gd name="T10" fmla="*/ 1 w 10"/>
                    <a:gd name="T11" fmla="*/ 1 h 1"/>
                    <a:gd name="T12" fmla="*/ 1 w 10"/>
                    <a:gd name="T13" fmla="*/ 1 h 1"/>
                    <a:gd name="T14" fmla="*/ 1 w 10"/>
                    <a:gd name="T15" fmla="*/ 1 h 1"/>
                    <a:gd name="T16" fmla="*/ 1 w 10"/>
                    <a:gd name="T17" fmla="*/ 1 h 1"/>
                    <a:gd name="T18" fmla="*/ 2 w 10"/>
                    <a:gd name="T19" fmla="*/ 1 h 1"/>
                    <a:gd name="T20" fmla="*/ 2 w 10"/>
                    <a:gd name="T21" fmla="*/ 1 h 1"/>
                    <a:gd name="T22" fmla="*/ 2 w 10"/>
                    <a:gd name="T23" fmla="*/ 1 h 1"/>
                    <a:gd name="T24" fmla="*/ 2 w 10"/>
                    <a:gd name="T25" fmla="*/ 0 h 1"/>
                    <a:gd name="T26" fmla="*/ 3 w 10"/>
                    <a:gd name="T27" fmla="*/ 0 h 1"/>
                    <a:gd name="T28" fmla="*/ 3 w 10"/>
                    <a:gd name="T29" fmla="*/ 0 h 1"/>
                    <a:gd name="T30" fmla="*/ 3 w 10"/>
                    <a:gd name="T31" fmla="*/ 0 h 1"/>
                    <a:gd name="T32" fmla="*/ 3 w 10"/>
                    <a:gd name="T33" fmla="*/ 0 h 1"/>
                    <a:gd name="T34" fmla="*/ 3 w 10"/>
                    <a:gd name="T35" fmla="*/ 0 h 1"/>
                    <a:gd name="T36" fmla="*/ 3 w 10"/>
                    <a:gd name="T37" fmla="*/ 0 h 1"/>
                    <a:gd name="T38" fmla="*/ 4 w 10"/>
                    <a:gd name="T39" fmla="*/ 0 h 1"/>
                    <a:gd name="T40" fmla="*/ 4 w 10"/>
                    <a:gd name="T41" fmla="*/ 0 h 1"/>
                    <a:gd name="T42" fmla="*/ 4 w 10"/>
                    <a:gd name="T43" fmla="*/ 0 h 1"/>
                    <a:gd name="T44" fmla="*/ 4 w 10"/>
                    <a:gd name="T45" fmla="*/ 0 h 1"/>
                    <a:gd name="T46" fmla="*/ 5 w 10"/>
                    <a:gd name="T47" fmla="*/ 0 h 1"/>
                    <a:gd name="T48" fmla="*/ 5 w 10"/>
                    <a:gd name="T49" fmla="*/ 0 h 1"/>
                    <a:gd name="T50" fmla="*/ 5 w 10"/>
                    <a:gd name="T51" fmla="*/ 0 h 1"/>
                    <a:gd name="T52" fmla="*/ 5 w 10"/>
                    <a:gd name="T53" fmla="*/ 0 h 1"/>
                    <a:gd name="T54" fmla="*/ 5 w 10"/>
                    <a:gd name="T55" fmla="*/ 0 h 1"/>
                    <a:gd name="T56" fmla="*/ 5 w 10"/>
                    <a:gd name="T57" fmla="*/ 0 h 1"/>
                    <a:gd name="T58" fmla="*/ 6 w 10"/>
                    <a:gd name="T59" fmla="*/ 0 h 1"/>
                    <a:gd name="T60" fmla="*/ 6 w 10"/>
                    <a:gd name="T61" fmla="*/ 0 h 1"/>
                    <a:gd name="T62" fmla="*/ 6 w 10"/>
                    <a:gd name="T63" fmla="*/ 0 h 1"/>
                    <a:gd name="T64" fmla="*/ 7 w 10"/>
                    <a:gd name="T65" fmla="*/ 0 h 1"/>
                    <a:gd name="T66" fmla="*/ 7 w 10"/>
                    <a:gd name="T67" fmla="*/ 0 h 1"/>
                    <a:gd name="T68" fmla="*/ 7 w 10"/>
                    <a:gd name="T69" fmla="*/ 0 h 1"/>
                    <a:gd name="T70" fmla="*/ 7 w 10"/>
                    <a:gd name="T71" fmla="*/ 0 h 1"/>
                    <a:gd name="T72" fmla="*/ 7 w 10"/>
                    <a:gd name="T73" fmla="*/ 0 h 1"/>
                    <a:gd name="T74" fmla="*/ 7 w 10"/>
                    <a:gd name="T75" fmla="*/ 0 h 1"/>
                    <a:gd name="T76" fmla="*/ 8 w 10"/>
                    <a:gd name="T77" fmla="*/ 0 h 1"/>
                    <a:gd name="T78" fmla="*/ 8 w 10"/>
                    <a:gd name="T79" fmla="*/ 0 h 1"/>
                    <a:gd name="T80" fmla="*/ 8 w 10"/>
                    <a:gd name="T81" fmla="*/ 0 h 1"/>
                    <a:gd name="T82" fmla="*/ 8 w 10"/>
                    <a:gd name="T83" fmla="*/ 0 h 1"/>
                    <a:gd name="T84" fmla="*/ 9 w 10"/>
                    <a:gd name="T85" fmla="*/ 0 h 1"/>
                    <a:gd name="T86" fmla="*/ 9 w 10"/>
                    <a:gd name="T87" fmla="*/ 0 h 1"/>
                    <a:gd name="T88" fmla="*/ 9 w 10"/>
                    <a:gd name="T89" fmla="*/ 0 h 1"/>
                    <a:gd name="T90" fmla="*/ 9 w 10"/>
                    <a:gd name="T91" fmla="*/ 0 h 1"/>
                    <a:gd name="T92" fmla="*/ 9 w 10"/>
                    <a:gd name="T93" fmla="*/ 0 h 1"/>
                    <a:gd name="T94" fmla="*/ 9 w 10"/>
                    <a:gd name="T95" fmla="*/ 0 h 1"/>
                    <a:gd name="T96" fmla="*/ 10 w 10"/>
                    <a:gd name="T97" fmla="*/ 0 h 1"/>
                    <a:gd name="T98" fmla="*/ 10 w 10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382" name="Freeform 93"/>
                <p:cNvSpPr>
                  <a:spLocks/>
                </p:cNvSpPr>
                <p:nvPr/>
              </p:nvSpPr>
              <p:spPr bwMode="auto">
                <a:xfrm rot="5400000" flipH="1">
                  <a:off x="1499853" y="1916962"/>
                  <a:ext cx="1255" cy="787"/>
                </a:xfrm>
                <a:custGeom>
                  <a:avLst/>
                  <a:gdLst>
                    <a:gd name="T0" fmla="*/ 0 w 9"/>
                    <a:gd name="T1" fmla="*/ 2 h 2"/>
                    <a:gd name="T2" fmla="*/ 0 w 9"/>
                    <a:gd name="T3" fmla="*/ 2 h 2"/>
                    <a:gd name="T4" fmla="*/ 0 w 9"/>
                    <a:gd name="T5" fmla="*/ 2 h 2"/>
                    <a:gd name="T6" fmla="*/ 0 w 9"/>
                    <a:gd name="T7" fmla="*/ 2 h 2"/>
                    <a:gd name="T8" fmla="*/ 0 w 9"/>
                    <a:gd name="T9" fmla="*/ 2 h 2"/>
                    <a:gd name="T10" fmla="*/ 1 w 9"/>
                    <a:gd name="T11" fmla="*/ 2 h 2"/>
                    <a:gd name="T12" fmla="*/ 1 w 9"/>
                    <a:gd name="T13" fmla="*/ 2 h 2"/>
                    <a:gd name="T14" fmla="*/ 1 w 9"/>
                    <a:gd name="T15" fmla="*/ 2 h 2"/>
                    <a:gd name="T16" fmla="*/ 1 w 9"/>
                    <a:gd name="T17" fmla="*/ 2 h 2"/>
                    <a:gd name="T18" fmla="*/ 2 w 9"/>
                    <a:gd name="T19" fmla="*/ 2 h 2"/>
                    <a:gd name="T20" fmla="*/ 2 w 9"/>
                    <a:gd name="T21" fmla="*/ 2 h 2"/>
                    <a:gd name="T22" fmla="*/ 2 w 9"/>
                    <a:gd name="T23" fmla="*/ 2 h 2"/>
                    <a:gd name="T24" fmla="*/ 2 w 9"/>
                    <a:gd name="T25" fmla="*/ 1 h 2"/>
                    <a:gd name="T26" fmla="*/ 2 w 9"/>
                    <a:gd name="T27" fmla="*/ 1 h 2"/>
                    <a:gd name="T28" fmla="*/ 2 w 9"/>
                    <a:gd name="T29" fmla="*/ 1 h 2"/>
                    <a:gd name="T30" fmla="*/ 3 w 9"/>
                    <a:gd name="T31" fmla="*/ 1 h 2"/>
                    <a:gd name="T32" fmla="*/ 3 w 9"/>
                    <a:gd name="T33" fmla="*/ 1 h 2"/>
                    <a:gd name="T34" fmla="*/ 3 w 9"/>
                    <a:gd name="T35" fmla="*/ 1 h 2"/>
                    <a:gd name="T36" fmla="*/ 3 w 9"/>
                    <a:gd name="T37" fmla="*/ 1 h 2"/>
                    <a:gd name="T38" fmla="*/ 4 w 9"/>
                    <a:gd name="T39" fmla="*/ 1 h 2"/>
                    <a:gd name="T40" fmla="*/ 4 w 9"/>
                    <a:gd name="T41" fmla="*/ 1 h 2"/>
                    <a:gd name="T42" fmla="*/ 4 w 9"/>
                    <a:gd name="T43" fmla="*/ 1 h 2"/>
                    <a:gd name="T44" fmla="*/ 4 w 9"/>
                    <a:gd name="T45" fmla="*/ 1 h 2"/>
                    <a:gd name="T46" fmla="*/ 4 w 9"/>
                    <a:gd name="T47" fmla="*/ 1 h 2"/>
                    <a:gd name="T48" fmla="*/ 5 w 9"/>
                    <a:gd name="T49" fmla="*/ 1 h 2"/>
                    <a:gd name="T50" fmla="*/ 5 w 9"/>
                    <a:gd name="T51" fmla="*/ 1 h 2"/>
                    <a:gd name="T52" fmla="*/ 5 w 9"/>
                    <a:gd name="T53" fmla="*/ 1 h 2"/>
                    <a:gd name="T54" fmla="*/ 5 w 9"/>
                    <a:gd name="T55" fmla="*/ 1 h 2"/>
                    <a:gd name="T56" fmla="*/ 6 w 9"/>
                    <a:gd name="T57" fmla="*/ 1 h 2"/>
                    <a:gd name="T58" fmla="*/ 6 w 9"/>
                    <a:gd name="T59" fmla="*/ 1 h 2"/>
                    <a:gd name="T60" fmla="*/ 6 w 9"/>
                    <a:gd name="T61" fmla="*/ 1 h 2"/>
                    <a:gd name="T62" fmla="*/ 6 w 9"/>
                    <a:gd name="T63" fmla="*/ 1 h 2"/>
                    <a:gd name="T64" fmla="*/ 6 w 9"/>
                    <a:gd name="T65" fmla="*/ 1 h 2"/>
                    <a:gd name="T66" fmla="*/ 6 w 9"/>
                    <a:gd name="T67" fmla="*/ 1 h 2"/>
                    <a:gd name="T68" fmla="*/ 7 w 9"/>
                    <a:gd name="T69" fmla="*/ 1 h 2"/>
                    <a:gd name="T70" fmla="*/ 7 w 9"/>
                    <a:gd name="T71" fmla="*/ 1 h 2"/>
                    <a:gd name="T72" fmla="*/ 7 w 9"/>
                    <a:gd name="T73" fmla="*/ 1 h 2"/>
                    <a:gd name="T74" fmla="*/ 7 w 9"/>
                    <a:gd name="T75" fmla="*/ 1 h 2"/>
                    <a:gd name="T76" fmla="*/ 7 w 9"/>
                    <a:gd name="T77" fmla="*/ 1 h 2"/>
                    <a:gd name="T78" fmla="*/ 7 w 9"/>
                    <a:gd name="T79" fmla="*/ 1 h 2"/>
                    <a:gd name="T80" fmla="*/ 8 w 9"/>
                    <a:gd name="T81" fmla="*/ 1 h 2"/>
                    <a:gd name="T82" fmla="*/ 8 w 9"/>
                    <a:gd name="T83" fmla="*/ 1 h 2"/>
                    <a:gd name="T84" fmla="*/ 8 w 9"/>
                    <a:gd name="T85" fmla="*/ 1 h 2"/>
                    <a:gd name="T86" fmla="*/ 8 w 9"/>
                    <a:gd name="T87" fmla="*/ 1 h 2"/>
                    <a:gd name="T88" fmla="*/ 9 w 9"/>
                    <a:gd name="T89" fmla="*/ 0 h 2"/>
                    <a:gd name="T90" fmla="*/ 9 w 9"/>
                    <a:gd name="T91" fmla="*/ 0 h 2"/>
                    <a:gd name="T92" fmla="*/ 9 w 9"/>
                    <a:gd name="T93" fmla="*/ 0 h 2"/>
                    <a:gd name="T94" fmla="*/ 9 w 9"/>
                    <a:gd name="T95" fmla="*/ 0 h 2"/>
                    <a:gd name="T96" fmla="*/ 9 w 9"/>
                    <a:gd name="T97" fmla="*/ 0 h 2"/>
                    <a:gd name="T98" fmla="*/ 9 w 9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383" name="Freeform 94"/>
                <p:cNvSpPr>
                  <a:spLocks/>
                </p:cNvSpPr>
                <p:nvPr/>
              </p:nvSpPr>
              <p:spPr bwMode="auto">
                <a:xfrm rot="5400000" flipH="1">
                  <a:off x="1500304" y="1915764"/>
                  <a:ext cx="1534" cy="394"/>
                </a:xfrm>
                <a:custGeom>
                  <a:avLst/>
                  <a:gdLst>
                    <a:gd name="T0" fmla="*/ 0 w 11"/>
                    <a:gd name="T1" fmla="*/ 1 h 1"/>
                    <a:gd name="T2" fmla="*/ 1 w 11"/>
                    <a:gd name="T3" fmla="*/ 1 h 1"/>
                    <a:gd name="T4" fmla="*/ 1 w 11"/>
                    <a:gd name="T5" fmla="*/ 1 h 1"/>
                    <a:gd name="T6" fmla="*/ 1 w 11"/>
                    <a:gd name="T7" fmla="*/ 1 h 1"/>
                    <a:gd name="T8" fmla="*/ 1 w 11"/>
                    <a:gd name="T9" fmla="*/ 1 h 1"/>
                    <a:gd name="T10" fmla="*/ 2 w 11"/>
                    <a:gd name="T11" fmla="*/ 1 h 1"/>
                    <a:gd name="T12" fmla="*/ 2 w 11"/>
                    <a:gd name="T13" fmla="*/ 1 h 1"/>
                    <a:gd name="T14" fmla="*/ 2 w 11"/>
                    <a:gd name="T15" fmla="*/ 1 h 1"/>
                    <a:gd name="T16" fmla="*/ 2 w 11"/>
                    <a:gd name="T17" fmla="*/ 1 h 1"/>
                    <a:gd name="T18" fmla="*/ 2 w 11"/>
                    <a:gd name="T19" fmla="*/ 1 h 1"/>
                    <a:gd name="T20" fmla="*/ 3 w 11"/>
                    <a:gd name="T21" fmla="*/ 1 h 1"/>
                    <a:gd name="T22" fmla="*/ 3 w 11"/>
                    <a:gd name="T23" fmla="*/ 1 h 1"/>
                    <a:gd name="T24" fmla="*/ 3 w 11"/>
                    <a:gd name="T25" fmla="*/ 1 h 1"/>
                    <a:gd name="T26" fmla="*/ 3 w 11"/>
                    <a:gd name="T27" fmla="*/ 1 h 1"/>
                    <a:gd name="T28" fmla="*/ 4 w 11"/>
                    <a:gd name="T29" fmla="*/ 1 h 1"/>
                    <a:gd name="T30" fmla="*/ 4 w 11"/>
                    <a:gd name="T31" fmla="*/ 1 h 1"/>
                    <a:gd name="T32" fmla="*/ 4 w 11"/>
                    <a:gd name="T33" fmla="*/ 1 h 1"/>
                    <a:gd name="T34" fmla="*/ 4 w 11"/>
                    <a:gd name="T35" fmla="*/ 1 h 1"/>
                    <a:gd name="T36" fmla="*/ 4 w 11"/>
                    <a:gd name="T37" fmla="*/ 1 h 1"/>
                    <a:gd name="T38" fmla="*/ 4 w 11"/>
                    <a:gd name="T39" fmla="*/ 1 h 1"/>
                    <a:gd name="T40" fmla="*/ 5 w 11"/>
                    <a:gd name="T41" fmla="*/ 1 h 1"/>
                    <a:gd name="T42" fmla="*/ 5 w 11"/>
                    <a:gd name="T43" fmla="*/ 1 h 1"/>
                    <a:gd name="T44" fmla="*/ 5 w 11"/>
                    <a:gd name="T45" fmla="*/ 1 h 1"/>
                    <a:gd name="T46" fmla="*/ 5 w 11"/>
                    <a:gd name="T47" fmla="*/ 1 h 1"/>
                    <a:gd name="T48" fmla="*/ 5 w 11"/>
                    <a:gd name="T49" fmla="*/ 1 h 1"/>
                    <a:gd name="T50" fmla="*/ 5 w 11"/>
                    <a:gd name="T51" fmla="*/ 1 h 1"/>
                    <a:gd name="T52" fmla="*/ 6 w 11"/>
                    <a:gd name="T53" fmla="*/ 1 h 1"/>
                    <a:gd name="T54" fmla="*/ 6 w 11"/>
                    <a:gd name="T55" fmla="*/ 1 h 1"/>
                    <a:gd name="T56" fmla="*/ 6 w 11"/>
                    <a:gd name="T57" fmla="*/ 1 h 1"/>
                    <a:gd name="T58" fmla="*/ 6 w 11"/>
                    <a:gd name="T59" fmla="*/ 1 h 1"/>
                    <a:gd name="T60" fmla="*/ 7 w 11"/>
                    <a:gd name="T61" fmla="*/ 1 h 1"/>
                    <a:gd name="T62" fmla="*/ 7 w 11"/>
                    <a:gd name="T63" fmla="*/ 1 h 1"/>
                    <a:gd name="T64" fmla="*/ 7 w 11"/>
                    <a:gd name="T65" fmla="*/ 1 h 1"/>
                    <a:gd name="T66" fmla="*/ 7 w 11"/>
                    <a:gd name="T67" fmla="*/ 1 h 1"/>
                    <a:gd name="T68" fmla="*/ 7 w 11"/>
                    <a:gd name="T69" fmla="*/ 1 h 1"/>
                    <a:gd name="T70" fmla="*/ 7 w 11"/>
                    <a:gd name="T71" fmla="*/ 1 h 1"/>
                    <a:gd name="T72" fmla="*/ 8 w 11"/>
                    <a:gd name="T73" fmla="*/ 1 h 1"/>
                    <a:gd name="T74" fmla="*/ 8 w 11"/>
                    <a:gd name="T75" fmla="*/ 1 h 1"/>
                    <a:gd name="T76" fmla="*/ 8 w 11"/>
                    <a:gd name="T77" fmla="*/ 1 h 1"/>
                    <a:gd name="T78" fmla="*/ 8 w 11"/>
                    <a:gd name="T79" fmla="*/ 1 h 1"/>
                    <a:gd name="T80" fmla="*/ 9 w 11"/>
                    <a:gd name="T81" fmla="*/ 1 h 1"/>
                    <a:gd name="T82" fmla="*/ 9 w 11"/>
                    <a:gd name="T83" fmla="*/ 1 h 1"/>
                    <a:gd name="T84" fmla="*/ 9 w 11"/>
                    <a:gd name="T85" fmla="*/ 0 h 1"/>
                    <a:gd name="T86" fmla="*/ 9 w 11"/>
                    <a:gd name="T87" fmla="*/ 0 h 1"/>
                    <a:gd name="T88" fmla="*/ 9 w 11"/>
                    <a:gd name="T89" fmla="*/ 0 h 1"/>
                    <a:gd name="T90" fmla="*/ 10 w 11"/>
                    <a:gd name="T91" fmla="*/ 0 h 1"/>
                    <a:gd name="T92" fmla="*/ 10 w 11"/>
                    <a:gd name="T93" fmla="*/ 0 h 1"/>
                    <a:gd name="T94" fmla="*/ 10 w 11"/>
                    <a:gd name="T95" fmla="*/ 0 h 1"/>
                    <a:gd name="T96" fmla="*/ 10 w 11"/>
                    <a:gd name="T97" fmla="*/ 0 h 1"/>
                    <a:gd name="T98" fmla="*/ 11 w 11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1">
                      <a:moveTo>
                        <a:pt x="0" y="1"/>
                      </a:move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1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384" name="Freeform 95"/>
                <p:cNvSpPr>
                  <a:spLocks/>
                </p:cNvSpPr>
                <p:nvPr/>
              </p:nvSpPr>
              <p:spPr bwMode="auto">
                <a:xfrm rot="5400000" flipH="1">
                  <a:off x="1500837" y="1914370"/>
                  <a:ext cx="1255" cy="394"/>
                </a:xfrm>
                <a:custGeom>
                  <a:avLst/>
                  <a:gdLst>
                    <a:gd name="T0" fmla="*/ 0 w 9"/>
                    <a:gd name="T1" fmla="*/ 1 h 1"/>
                    <a:gd name="T2" fmla="*/ 0 w 9"/>
                    <a:gd name="T3" fmla="*/ 1 h 1"/>
                    <a:gd name="T4" fmla="*/ 0 w 9"/>
                    <a:gd name="T5" fmla="*/ 1 h 1"/>
                    <a:gd name="T6" fmla="*/ 0 w 9"/>
                    <a:gd name="T7" fmla="*/ 1 h 1"/>
                    <a:gd name="T8" fmla="*/ 0 w 9"/>
                    <a:gd name="T9" fmla="*/ 1 h 1"/>
                    <a:gd name="T10" fmla="*/ 0 w 9"/>
                    <a:gd name="T11" fmla="*/ 1 h 1"/>
                    <a:gd name="T12" fmla="*/ 1 w 9"/>
                    <a:gd name="T13" fmla="*/ 1 h 1"/>
                    <a:gd name="T14" fmla="*/ 1 w 9"/>
                    <a:gd name="T15" fmla="*/ 1 h 1"/>
                    <a:gd name="T16" fmla="*/ 1 w 9"/>
                    <a:gd name="T17" fmla="*/ 1 h 1"/>
                    <a:gd name="T18" fmla="*/ 1 w 9"/>
                    <a:gd name="T19" fmla="*/ 1 h 1"/>
                    <a:gd name="T20" fmla="*/ 1 w 9"/>
                    <a:gd name="T21" fmla="*/ 1 h 1"/>
                    <a:gd name="T22" fmla="*/ 1 w 9"/>
                    <a:gd name="T23" fmla="*/ 1 h 1"/>
                    <a:gd name="T24" fmla="*/ 2 w 9"/>
                    <a:gd name="T25" fmla="*/ 1 h 1"/>
                    <a:gd name="T26" fmla="*/ 2 w 9"/>
                    <a:gd name="T27" fmla="*/ 1 h 1"/>
                    <a:gd name="T28" fmla="*/ 2 w 9"/>
                    <a:gd name="T29" fmla="*/ 1 h 1"/>
                    <a:gd name="T30" fmla="*/ 2 w 9"/>
                    <a:gd name="T31" fmla="*/ 1 h 1"/>
                    <a:gd name="T32" fmla="*/ 3 w 9"/>
                    <a:gd name="T33" fmla="*/ 1 h 1"/>
                    <a:gd name="T34" fmla="*/ 3 w 9"/>
                    <a:gd name="T35" fmla="*/ 1 h 1"/>
                    <a:gd name="T36" fmla="*/ 3 w 9"/>
                    <a:gd name="T37" fmla="*/ 1 h 1"/>
                    <a:gd name="T38" fmla="*/ 3 w 9"/>
                    <a:gd name="T39" fmla="*/ 1 h 1"/>
                    <a:gd name="T40" fmla="*/ 3 w 9"/>
                    <a:gd name="T41" fmla="*/ 1 h 1"/>
                    <a:gd name="T42" fmla="*/ 3 w 9"/>
                    <a:gd name="T43" fmla="*/ 1 h 1"/>
                    <a:gd name="T44" fmla="*/ 4 w 9"/>
                    <a:gd name="T45" fmla="*/ 1 h 1"/>
                    <a:gd name="T46" fmla="*/ 4 w 9"/>
                    <a:gd name="T47" fmla="*/ 1 h 1"/>
                    <a:gd name="T48" fmla="*/ 4 w 9"/>
                    <a:gd name="T49" fmla="*/ 1 h 1"/>
                    <a:gd name="T50" fmla="*/ 4 w 9"/>
                    <a:gd name="T51" fmla="*/ 0 h 1"/>
                    <a:gd name="T52" fmla="*/ 5 w 9"/>
                    <a:gd name="T53" fmla="*/ 0 h 1"/>
                    <a:gd name="T54" fmla="*/ 5 w 9"/>
                    <a:gd name="T55" fmla="*/ 0 h 1"/>
                    <a:gd name="T56" fmla="*/ 5 w 9"/>
                    <a:gd name="T57" fmla="*/ 0 h 1"/>
                    <a:gd name="T58" fmla="*/ 5 w 9"/>
                    <a:gd name="T59" fmla="*/ 0 h 1"/>
                    <a:gd name="T60" fmla="*/ 5 w 9"/>
                    <a:gd name="T61" fmla="*/ 0 h 1"/>
                    <a:gd name="T62" fmla="*/ 6 w 9"/>
                    <a:gd name="T63" fmla="*/ 0 h 1"/>
                    <a:gd name="T64" fmla="*/ 6 w 9"/>
                    <a:gd name="T65" fmla="*/ 0 h 1"/>
                    <a:gd name="T66" fmla="*/ 6 w 9"/>
                    <a:gd name="T67" fmla="*/ 0 h 1"/>
                    <a:gd name="T68" fmla="*/ 6 w 9"/>
                    <a:gd name="T69" fmla="*/ 0 h 1"/>
                    <a:gd name="T70" fmla="*/ 7 w 9"/>
                    <a:gd name="T71" fmla="*/ 0 h 1"/>
                    <a:gd name="T72" fmla="*/ 7 w 9"/>
                    <a:gd name="T73" fmla="*/ 0 h 1"/>
                    <a:gd name="T74" fmla="*/ 7 w 9"/>
                    <a:gd name="T75" fmla="*/ 0 h 1"/>
                    <a:gd name="T76" fmla="*/ 7 w 9"/>
                    <a:gd name="T77" fmla="*/ 0 h 1"/>
                    <a:gd name="T78" fmla="*/ 7 w 9"/>
                    <a:gd name="T79" fmla="*/ 0 h 1"/>
                    <a:gd name="T80" fmla="*/ 7 w 9"/>
                    <a:gd name="T81" fmla="*/ 0 h 1"/>
                    <a:gd name="T82" fmla="*/ 8 w 9"/>
                    <a:gd name="T83" fmla="*/ 0 h 1"/>
                    <a:gd name="T84" fmla="*/ 8 w 9"/>
                    <a:gd name="T85" fmla="*/ 0 h 1"/>
                    <a:gd name="T86" fmla="*/ 8 w 9"/>
                    <a:gd name="T87" fmla="*/ 0 h 1"/>
                    <a:gd name="T88" fmla="*/ 8 w 9"/>
                    <a:gd name="T89" fmla="*/ 0 h 1"/>
                    <a:gd name="T90" fmla="*/ 8 w 9"/>
                    <a:gd name="T91" fmla="*/ 0 h 1"/>
                    <a:gd name="T92" fmla="*/ 8 w 9"/>
                    <a:gd name="T93" fmla="*/ 0 h 1"/>
                    <a:gd name="T94" fmla="*/ 9 w 9"/>
                    <a:gd name="T95" fmla="*/ 0 h 1"/>
                    <a:gd name="T96" fmla="*/ 9 w 9"/>
                    <a:gd name="T97" fmla="*/ 0 h 1"/>
                    <a:gd name="T98" fmla="*/ 9 w 9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385" name="Freeform 96"/>
                <p:cNvSpPr>
                  <a:spLocks/>
                </p:cNvSpPr>
                <p:nvPr/>
              </p:nvSpPr>
              <p:spPr bwMode="auto">
                <a:xfrm rot="5400000" flipH="1">
                  <a:off x="1501161" y="1913045"/>
                  <a:ext cx="1394" cy="394"/>
                </a:xfrm>
                <a:custGeom>
                  <a:avLst/>
                  <a:gdLst>
                    <a:gd name="T0" fmla="*/ 0 w 10"/>
                    <a:gd name="T1" fmla="*/ 1 h 1"/>
                    <a:gd name="T2" fmla="*/ 0 w 10"/>
                    <a:gd name="T3" fmla="*/ 1 h 1"/>
                    <a:gd name="T4" fmla="*/ 1 w 10"/>
                    <a:gd name="T5" fmla="*/ 1 h 1"/>
                    <a:gd name="T6" fmla="*/ 1 w 10"/>
                    <a:gd name="T7" fmla="*/ 1 h 1"/>
                    <a:gd name="T8" fmla="*/ 1 w 10"/>
                    <a:gd name="T9" fmla="*/ 1 h 1"/>
                    <a:gd name="T10" fmla="*/ 1 w 10"/>
                    <a:gd name="T11" fmla="*/ 1 h 1"/>
                    <a:gd name="T12" fmla="*/ 1 w 10"/>
                    <a:gd name="T13" fmla="*/ 1 h 1"/>
                    <a:gd name="T14" fmla="*/ 1 w 10"/>
                    <a:gd name="T15" fmla="*/ 1 h 1"/>
                    <a:gd name="T16" fmla="*/ 2 w 10"/>
                    <a:gd name="T17" fmla="*/ 1 h 1"/>
                    <a:gd name="T18" fmla="*/ 2 w 10"/>
                    <a:gd name="T19" fmla="*/ 1 h 1"/>
                    <a:gd name="T20" fmla="*/ 2 w 10"/>
                    <a:gd name="T21" fmla="*/ 1 h 1"/>
                    <a:gd name="T22" fmla="*/ 2 w 10"/>
                    <a:gd name="T23" fmla="*/ 1 h 1"/>
                    <a:gd name="T24" fmla="*/ 3 w 10"/>
                    <a:gd name="T25" fmla="*/ 1 h 1"/>
                    <a:gd name="T26" fmla="*/ 3 w 10"/>
                    <a:gd name="T27" fmla="*/ 1 h 1"/>
                    <a:gd name="T28" fmla="*/ 3 w 10"/>
                    <a:gd name="T29" fmla="*/ 1 h 1"/>
                    <a:gd name="T30" fmla="*/ 3 w 10"/>
                    <a:gd name="T31" fmla="*/ 1 h 1"/>
                    <a:gd name="T32" fmla="*/ 3 w 10"/>
                    <a:gd name="T33" fmla="*/ 1 h 1"/>
                    <a:gd name="T34" fmla="*/ 4 w 10"/>
                    <a:gd name="T35" fmla="*/ 1 h 1"/>
                    <a:gd name="T36" fmla="*/ 4 w 10"/>
                    <a:gd name="T37" fmla="*/ 1 h 1"/>
                    <a:gd name="T38" fmla="*/ 4 w 10"/>
                    <a:gd name="T39" fmla="*/ 1 h 1"/>
                    <a:gd name="T40" fmla="*/ 4 w 10"/>
                    <a:gd name="T41" fmla="*/ 1 h 1"/>
                    <a:gd name="T42" fmla="*/ 5 w 10"/>
                    <a:gd name="T43" fmla="*/ 1 h 1"/>
                    <a:gd name="T44" fmla="*/ 5 w 10"/>
                    <a:gd name="T45" fmla="*/ 0 h 1"/>
                    <a:gd name="T46" fmla="*/ 5 w 10"/>
                    <a:gd name="T47" fmla="*/ 0 h 1"/>
                    <a:gd name="T48" fmla="*/ 5 w 10"/>
                    <a:gd name="T49" fmla="*/ 0 h 1"/>
                    <a:gd name="T50" fmla="*/ 5 w 10"/>
                    <a:gd name="T51" fmla="*/ 0 h 1"/>
                    <a:gd name="T52" fmla="*/ 5 w 10"/>
                    <a:gd name="T53" fmla="*/ 0 h 1"/>
                    <a:gd name="T54" fmla="*/ 6 w 10"/>
                    <a:gd name="T55" fmla="*/ 0 h 1"/>
                    <a:gd name="T56" fmla="*/ 6 w 10"/>
                    <a:gd name="T57" fmla="*/ 0 h 1"/>
                    <a:gd name="T58" fmla="*/ 6 w 10"/>
                    <a:gd name="T59" fmla="*/ 0 h 1"/>
                    <a:gd name="T60" fmla="*/ 6 w 10"/>
                    <a:gd name="T61" fmla="*/ 0 h 1"/>
                    <a:gd name="T62" fmla="*/ 6 w 10"/>
                    <a:gd name="T63" fmla="*/ 0 h 1"/>
                    <a:gd name="T64" fmla="*/ 6 w 10"/>
                    <a:gd name="T65" fmla="*/ 0 h 1"/>
                    <a:gd name="T66" fmla="*/ 7 w 10"/>
                    <a:gd name="T67" fmla="*/ 0 h 1"/>
                    <a:gd name="T68" fmla="*/ 7 w 10"/>
                    <a:gd name="T69" fmla="*/ 0 h 1"/>
                    <a:gd name="T70" fmla="*/ 7 w 10"/>
                    <a:gd name="T71" fmla="*/ 0 h 1"/>
                    <a:gd name="T72" fmla="*/ 7 w 10"/>
                    <a:gd name="T73" fmla="*/ 0 h 1"/>
                    <a:gd name="T74" fmla="*/ 8 w 10"/>
                    <a:gd name="T75" fmla="*/ 0 h 1"/>
                    <a:gd name="T76" fmla="*/ 8 w 10"/>
                    <a:gd name="T77" fmla="*/ 0 h 1"/>
                    <a:gd name="T78" fmla="*/ 8 w 10"/>
                    <a:gd name="T79" fmla="*/ 0 h 1"/>
                    <a:gd name="T80" fmla="*/ 8 w 10"/>
                    <a:gd name="T81" fmla="*/ 0 h 1"/>
                    <a:gd name="T82" fmla="*/ 8 w 10"/>
                    <a:gd name="T83" fmla="*/ 0 h 1"/>
                    <a:gd name="T84" fmla="*/ 8 w 10"/>
                    <a:gd name="T85" fmla="*/ 0 h 1"/>
                    <a:gd name="T86" fmla="*/ 9 w 10"/>
                    <a:gd name="T87" fmla="*/ 0 h 1"/>
                    <a:gd name="T88" fmla="*/ 9 w 10"/>
                    <a:gd name="T89" fmla="*/ 0 h 1"/>
                    <a:gd name="T90" fmla="*/ 9 w 10"/>
                    <a:gd name="T91" fmla="*/ 0 h 1"/>
                    <a:gd name="T92" fmla="*/ 9 w 10"/>
                    <a:gd name="T93" fmla="*/ 0 h 1"/>
                    <a:gd name="T94" fmla="*/ 10 w 10"/>
                    <a:gd name="T95" fmla="*/ 0 h 1"/>
                    <a:gd name="T96" fmla="*/ 10 w 10"/>
                    <a:gd name="T97" fmla="*/ 0 h 1"/>
                    <a:gd name="T98" fmla="*/ 10 w 10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386" name="Freeform 97"/>
                <p:cNvSpPr>
                  <a:spLocks/>
                </p:cNvSpPr>
                <p:nvPr/>
              </p:nvSpPr>
              <p:spPr bwMode="auto">
                <a:xfrm rot="5400000" flipH="1">
                  <a:off x="1501554" y="1911651"/>
                  <a:ext cx="1394" cy="394"/>
                </a:xfrm>
                <a:custGeom>
                  <a:avLst/>
                  <a:gdLst>
                    <a:gd name="T0" fmla="*/ 0 w 10"/>
                    <a:gd name="T1" fmla="*/ 1 h 1"/>
                    <a:gd name="T2" fmla="*/ 0 w 10"/>
                    <a:gd name="T3" fmla="*/ 1 h 1"/>
                    <a:gd name="T4" fmla="*/ 0 w 10"/>
                    <a:gd name="T5" fmla="*/ 1 h 1"/>
                    <a:gd name="T6" fmla="*/ 1 w 10"/>
                    <a:gd name="T7" fmla="*/ 1 h 1"/>
                    <a:gd name="T8" fmla="*/ 1 w 10"/>
                    <a:gd name="T9" fmla="*/ 0 h 1"/>
                    <a:gd name="T10" fmla="*/ 1 w 10"/>
                    <a:gd name="T11" fmla="*/ 0 h 1"/>
                    <a:gd name="T12" fmla="*/ 1 w 10"/>
                    <a:gd name="T13" fmla="*/ 0 h 1"/>
                    <a:gd name="T14" fmla="*/ 2 w 10"/>
                    <a:gd name="T15" fmla="*/ 0 h 1"/>
                    <a:gd name="T16" fmla="*/ 2 w 10"/>
                    <a:gd name="T17" fmla="*/ 0 h 1"/>
                    <a:gd name="T18" fmla="*/ 2 w 10"/>
                    <a:gd name="T19" fmla="*/ 0 h 1"/>
                    <a:gd name="T20" fmla="*/ 2 w 10"/>
                    <a:gd name="T21" fmla="*/ 0 h 1"/>
                    <a:gd name="T22" fmla="*/ 2 w 10"/>
                    <a:gd name="T23" fmla="*/ 0 h 1"/>
                    <a:gd name="T24" fmla="*/ 2 w 10"/>
                    <a:gd name="T25" fmla="*/ 0 h 1"/>
                    <a:gd name="T26" fmla="*/ 3 w 10"/>
                    <a:gd name="T27" fmla="*/ 0 h 1"/>
                    <a:gd name="T28" fmla="*/ 3 w 10"/>
                    <a:gd name="T29" fmla="*/ 0 h 1"/>
                    <a:gd name="T30" fmla="*/ 3 w 10"/>
                    <a:gd name="T31" fmla="*/ 0 h 1"/>
                    <a:gd name="T32" fmla="*/ 3 w 10"/>
                    <a:gd name="T33" fmla="*/ 0 h 1"/>
                    <a:gd name="T34" fmla="*/ 3 w 10"/>
                    <a:gd name="T35" fmla="*/ 0 h 1"/>
                    <a:gd name="T36" fmla="*/ 3 w 10"/>
                    <a:gd name="T37" fmla="*/ 0 h 1"/>
                    <a:gd name="T38" fmla="*/ 4 w 10"/>
                    <a:gd name="T39" fmla="*/ 0 h 1"/>
                    <a:gd name="T40" fmla="*/ 4 w 10"/>
                    <a:gd name="T41" fmla="*/ 0 h 1"/>
                    <a:gd name="T42" fmla="*/ 4 w 10"/>
                    <a:gd name="T43" fmla="*/ 0 h 1"/>
                    <a:gd name="T44" fmla="*/ 4 w 10"/>
                    <a:gd name="T45" fmla="*/ 0 h 1"/>
                    <a:gd name="T46" fmla="*/ 5 w 10"/>
                    <a:gd name="T47" fmla="*/ 0 h 1"/>
                    <a:gd name="T48" fmla="*/ 5 w 10"/>
                    <a:gd name="T49" fmla="*/ 0 h 1"/>
                    <a:gd name="T50" fmla="*/ 5 w 10"/>
                    <a:gd name="T51" fmla="*/ 0 h 1"/>
                    <a:gd name="T52" fmla="*/ 5 w 10"/>
                    <a:gd name="T53" fmla="*/ 0 h 1"/>
                    <a:gd name="T54" fmla="*/ 5 w 10"/>
                    <a:gd name="T55" fmla="*/ 0 h 1"/>
                    <a:gd name="T56" fmla="*/ 5 w 10"/>
                    <a:gd name="T57" fmla="*/ 0 h 1"/>
                    <a:gd name="T58" fmla="*/ 6 w 10"/>
                    <a:gd name="T59" fmla="*/ 0 h 1"/>
                    <a:gd name="T60" fmla="*/ 6 w 10"/>
                    <a:gd name="T61" fmla="*/ 0 h 1"/>
                    <a:gd name="T62" fmla="*/ 6 w 10"/>
                    <a:gd name="T63" fmla="*/ 0 h 1"/>
                    <a:gd name="T64" fmla="*/ 6 w 10"/>
                    <a:gd name="T65" fmla="*/ 0 h 1"/>
                    <a:gd name="T66" fmla="*/ 7 w 10"/>
                    <a:gd name="T67" fmla="*/ 0 h 1"/>
                    <a:gd name="T68" fmla="*/ 7 w 10"/>
                    <a:gd name="T69" fmla="*/ 0 h 1"/>
                    <a:gd name="T70" fmla="*/ 7 w 10"/>
                    <a:gd name="T71" fmla="*/ 0 h 1"/>
                    <a:gd name="T72" fmla="*/ 7 w 10"/>
                    <a:gd name="T73" fmla="*/ 0 h 1"/>
                    <a:gd name="T74" fmla="*/ 7 w 10"/>
                    <a:gd name="T75" fmla="*/ 0 h 1"/>
                    <a:gd name="T76" fmla="*/ 7 w 10"/>
                    <a:gd name="T77" fmla="*/ 0 h 1"/>
                    <a:gd name="T78" fmla="*/ 8 w 10"/>
                    <a:gd name="T79" fmla="*/ 0 h 1"/>
                    <a:gd name="T80" fmla="*/ 8 w 10"/>
                    <a:gd name="T81" fmla="*/ 0 h 1"/>
                    <a:gd name="T82" fmla="*/ 8 w 10"/>
                    <a:gd name="T83" fmla="*/ 0 h 1"/>
                    <a:gd name="T84" fmla="*/ 9 w 10"/>
                    <a:gd name="T85" fmla="*/ 0 h 1"/>
                    <a:gd name="T86" fmla="*/ 9 w 10"/>
                    <a:gd name="T87" fmla="*/ 0 h 1"/>
                    <a:gd name="T88" fmla="*/ 9 w 10"/>
                    <a:gd name="T89" fmla="*/ 0 h 1"/>
                    <a:gd name="T90" fmla="*/ 9 w 10"/>
                    <a:gd name="T91" fmla="*/ 0 h 1"/>
                    <a:gd name="T92" fmla="*/ 9 w 10"/>
                    <a:gd name="T93" fmla="*/ 0 h 1"/>
                    <a:gd name="T94" fmla="*/ 9 w 10"/>
                    <a:gd name="T95" fmla="*/ 0 h 1"/>
                    <a:gd name="T96" fmla="*/ 10 w 10"/>
                    <a:gd name="T97" fmla="*/ 0 h 1"/>
                    <a:gd name="T98" fmla="*/ 10 w 10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387" name="Freeform 98"/>
                <p:cNvSpPr>
                  <a:spLocks/>
                </p:cNvSpPr>
                <p:nvPr/>
              </p:nvSpPr>
              <p:spPr bwMode="auto">
                <a:xfrm rot="5400000" flipH="1">
                  <a:off x="1502215" y="1910130"/>
                  <a:ext cx="1255" cy="787"/>
                </a:xfrm>
                <a:custGeom>
                  <a:avLst/>
                  <a:gdLst>
                    <a:gd name="T0" fmla="*/ 0 w 9"/>
                    <a:gd name="T1" fmla="*/ 2 h 2"/>
                    <a:gd name="T2" fmla="*/ 0 w 9"/>
                    <a:gd name="T3" fmla="*/ 1 h 2"/>
                    <a:gd name="T4" fmla="*/ 0 w 9"/>
                    <a:gd name="T5" fmla="*/ 1 h 2"/>
                    <a:gd name="T6" fmla="*/ 0 w 9"/>
                    <a:gd name="T7" fmla="*/ 1 h 2"/>
                    <a:gd name="T8" fmla="*/ 0 w 9"/>
                    <a:gd name="T9" fmla="*/ 1 h 2"/>
                    <a:gd name="T10" fmla="*/ 1 w 9"/>
                    <a:gd name="T11" fmla="*/ 1 h 2"/>
                    <a:gd name="T12" fmla="*/ 1 w 9"/>
                    <a:gd name="T13" fmla="*/ 1 h 2"/>
                    <a:gd name="T14" fmla="*/ 1 w 9"/>
                    <a:gd name="T15" fmla="*/ 1 h 2"/>
                    <a:gd name="T16" fmla="*/ 1 w 9"/>
                    <a:gd name="T17" fmla="*/ 1 h 2"/>
                    <a:gd name="T18" fmla="*/ 2 w 9"/>
                    <a:gd name="T19" fmla="*/ 1 h 2"/>
                    <a:gd name="T20" fmla="*/ 2 w 9"/>
                    <a:gd name="T21" fmla="*/ 1 h 2"/>
                    <a:gd name="T22" fmla="*/ 2 w 9"/>
                    <a:gd name="T23" fmla="*/ 1 h 2"/>
                    <a:gd name="T24" fmla="*/ 2 w 9"/>
                    <a:gd name="T25" fmla="*/ 1 h 2"/>
                    <a:gd name="T26" fmla="*/ 2 w 9"/>
                    <a:gd name="T27" fmla="*/ 1 h 2"/>
                    <a:gd name="T28" fmla="*/ 2 w 9"/>
                    <a:gd name="T29" fmla="*/ 1 h 2"/>
                    <a:gd name="T30" fmla="*/ 3 w 9"/>
                    <a:gd name="T31" fmla="*/ 1 h 2"/>
                    <a:gd name="T32" fmla="*/ 3 w 9"/>
                    <a:gd name="T33" fmla="*/ 1 h 2"/>
                    <a:gd name="T34" fmla="*/ 3 w 9"/>
                    <a:gd name="T35" fmla="*/ 1 h 2"/>
                    <a:gd name="T36" fmla="*/ 3 w 9"/>
                    <a:gd name="T37" fmla="*/ 1 h 2"/>
                    <a:gd name="T38" fmla="*/ 4 w 9"/>
                    <a:gd name="T39" fmla="*/ 1 h 2"/>
                    <a:gd name="T40" fmla="*/ 4 w 9"/>
                    <a:gd name="T41" fmla="*/ 1 h 2"/>
                    <a:gd name="T42" fmla="*/ 4 w 9"/>
                    <a:gd name="T43" fmla="*/ 1 h 2"/>
                    <a:gd name="T44" fmla="*/ 4 w 9"/>
                    <a:gd name="T45" fmla="*/ 1 h 2"/>
                    <a:gd name="T46" fmla="*/ 4 w 9"/>
                    <a:gd name="T47" fmla="*/ 1 h 2"/>
                    <a:gd name="T48" fmla="*/ 4 w 9"/>
                    <a:gd name="T49" fmla="*/ 1 h 2"/>
                    <a:gd name="T50" fmla="*/ 5 w 9"/>
                    <a:gd name="T51" fmla="*/ 1 h 2"/>
                    <a:gd name="T52" fmla="*/ 5 w 9"/>
                    <a:gd name="T53" fmla="*/ 1 h 2"/>
                    <a:gd name="T54" fmla="*/ 5 w 9"/>
                    <a:gd name="T55" fmla="*/ 1 h 2"/>
                    <a:gd name="T56" fmla="*/ 6 w 9"/>
                    <a:gd name="T57" fmla="*/ 1 h 2"/>
                    <a:gd name="T58" fmla="*/ 6 w 9"/>
                    <a:gd name="T59" fmla="*/ 1 h 2"/>
                    <a:gd name="T60" fmla="*/ 6 w 9"/>
                    <a:gd name="T61" fmla="*/ 1 h 2"/>
                    <a:gd name="T62" fmla="*/ 6 w 9"/>
                    <a:gd name="T63" fmla="*/ 1 h 2"/>
                    <a:gd name="T64" fmla="*/ 6 w 9"/>
                    <a:gd name="T65" fmla="*/ 1 h 2"/>
                    <a:gd name="T66" fmla="*/ 6 w 9"/>
                    <a:gd name="T67" fmla="*/ 1 h 2"/>
                    <a:gd name="T68" fmla="*/ 7 w 9"/>
                    <a:gd name="T69" fmla="*/ 1 h 2"/>
                    <a:gd name="T70" fmla="*/ 7 w 9"/>
                    <a:gd name="T71" fmla="*/ 1 h 2"/>
                    <a:gd name="T72" fmla="*/ 7 w 9"/>
                    <a:gd name="T73" fmla="*/ 1 h 2"/>
                    <a:gd name="T74" fmla="*/ 7 w 9"/>
                    <a:gd name="T75" fmla="*/ 1 h 2"/>
                    <a:gd name="T76" fmla="*/ 8 w 9"/>
                    <a:gd name="T77" fmla="*/ 1 h 2"/>
                    <a:gd name="T78" fmla="*/ 8 w 9"/>
                    <a:gd name="T79" fmla="*/ 1 h 2"/>
                    <a:gd name="T80" fmla="*/ 8 w 9"/>
                    <a:gd name="T81" fmla="*/ 1 h 2"/>
                    <a:gd name="T82" fmla="*/ 8 w 9"/>
                    <a:gd name="T83" fmla="*/ 1 h 2"/>
                    <a:gd name="T84" fmla="*/ 8 w 9"/>
                    <a:gd name="T85" fmla="*/ 1 h 2"/>
                    <a:gd name="T86" fmla="*/ 8 w 9"/>
                    <a:gd name="T87" fmla="*/ 1 h 2"/>
                    <a:gd name="T88" fmla="*/ 9 w 9"/>
                    <a:gd name="T89" fmla="*/ 1 h 2"/>
                    <a:gd name="T90" fmla="*/ 9 w 9"/>
                    <a:gd name="T91" fmla="*/ 0 h 2"/>
                    <a:gd name="T92" fmla="*/ 9 w 9"/>
                    <a:gd name="T93" fmla="*/ 0 h 2"/>
                    <a:gd name="T94" fmla="*/ 9 w 9"/>
                    <a:gd name="T95" fmla="*/ 0 h 2"/>
                    <a:gd name="T96" fmla="*/ 9 w 9"/>
                    <a:gd name="T97" fmla="*/ 0 h 2"/>
                    <a:gd name="T98" fmla="*/ 9 w 9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2">
                      <a:moveTo>
                        <a:pt x="0" y="2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388" name="Freeform 99"/>
                <p:cNvSpPr>
                  <a:spLocks/>
                </p:cNvSpPr>
                <p:nvPr/>
              </p:nvSpPr>
              <p:spPr bwMode="auto">
                <a:xfrm rot="5400000" flipH="1">
                  <a:off x="1502735" y="1909002"/>
                  <a:ext cx="1394" cy="394"/>
                </a:xfrm>
                <a:custGeom>
                  <a:avLst/>
                  <a:gdLst>
                    <a:gd name="T0" fmla="*/ 0 w 10"/>
                    <a:gd name="T1" fmla="*/ 1 h 1"/>
                    <a:gd name="T2" fmla="*/ 1 w 10"/>
                    <a:gd name="T3" fmla="*/ 1 h 1"/>
                    <a:gd name="T4" fmla="*/ 1 w 10"/>
                    <a:gd name="T5" fmla="*/ 1 h 1"/>
                    <a:gd name="T6" fmla="*/ 1 w 10"/>
                    <a:gd name="T7" fmla="*/ 1 h 1"/>
                    <a:gd name="T8" fmla="*/ 1 w 10"/>
                    <a:gd name="T9" fmla="*/ 1 h 1"/>
                    <a:gd name="T10" fmla="*/ 2 w 10"/>
                    <a:gd name="T11" fmla="*/ 1 h 1"/>
                    <a:gd name="T12" fmla="*/ 2 w 10"/>
                    <a:gd name="T13" fmla="*/ 1 h 1"/>
                    <a:gd name="T14" fmla="*/ 2 w 10"/>
                    <a:gd name="T15" fmla="*/ 1 h 1"/>
                    <a:gd name="T16" fmla="*/ 2 w 10"/>
                    <a:gd name="T17" fmla="*/ 1 h 1"/>
                    <a:gd name="T18" fmla="*/ 2 w 10"/>
                    <a:gd name="T19" fmla="*/ 1 h 1"/>
                    <a:gd name="T20" fmla="*/ 2 w 10"/>
                    <a:gd name="T21" fmla="*/ 1 h 1"/>
                    <a:gd name="T22" fmla="*/ 3 w 10"/>
                    <a:gd name="T23" fmla="*/ 1 h 1"/>
                    <a:gd name="T24" fmla="*/ 3 w 10"/>
                    <a:gd name="T25" fmla="*/ 1 h 1"/>
                    <a:gd name="T26" fmla="*/ 3 w 10"/>
                    <a:gd name="T27" fmla="*/ 1 h 1"/>
                    <a:gd name="T28" fmla="*/ 4 w 10"/>
                    <a:gd name="T29" fmla="*/ 1 h 1"/>
                    <a:gd name="T30" fmla="*/ 4 w 10"/>
                    <a:gd name="T31" fmla="*/ 1 h 1"/>
                    <a:gd name="T32" fmla="*/ 4 w 10"/>
                    <a:gd name="T33" fmla="*/ 1 h 1"/>
                    <a:gd name="T34" fmla="*/ 4 w 10"/>
                    <a:gd name="T35" fmla="*/ 1 h 1"/>
                    <a:gd name="T36" fmla="*/ 4 w 10"/>
                    <a:gd name="T37" fmla="*/ 1 h 1"/>
                    <a:gd name="T38" fmla="*/ 4 w 10"/>
                    <a:gd name="T39" fmla="*/ 1 h 1"/>
                    <a:gd name="T40" fmla="*/ 5 w 10"/>
                    <a:gd name="T41" fmla="*/ 1 h 1"/>
                    <a:gd name="T42" fmla="*/ 5 w 10"/>
                    <a:gd name="T43" fmla="*/ 1 h 1"/>
                    <a:gd name="T44" fmla="*/ 5 w 10"/>
                    <a:gd name="T45" fmla="*/ 1 h 1"/>
                    <a:gd name="T46" fmla="*/ 5 w 10"/>
                    <a:gd name="T47" fmla="*/ 1 h 1"/>
                    <a:gd name="T48" fmla="*/ 6 w 10"/>
                    <a:gd name="T49" fmla="*/ 1 h 1"/>
                    <a:gd name="T50" fmla="*/ 6 w 10"/>
                    <a:gd name="T51" fmla="*/ 1 h 1"/>
                    <a:gd name="T52" fmla="*/ 6 w 10"/>
                    <a:gd name="T53" fmla="*/ 0 h 1"/>
                    <a:gd name="T54" fmla="*/ 6 w 10"/>
                    <a:gd name="T55" fmla="*/ 0 h 1"/>
                    <a:gd name="T56" fmla="*/ 6 w 10"/>
                    <a:gd name="T57" fmla="*/ 0 h 1"/>
                    <a:gd name="T58" fmla="*/ 6 w 10"/>
                    <a:gd name="T59" fmla="*/ 0 h 1"/>
                    <a:gd name="T60" fmla="*/ 7 w 10"/>
                    <a:gd name="T61" fmla="*/ 0 h 1"/>
                    <a:gd name="T62" fmla="*/ 7 w 10"/>
                    <a:gd name="T63" fmla="*/ 0 h 1"/>
                    <a:gd name="T64" fmla="*/ 7 w 10"/>
                    <a:gd name="T65" fmla="*/ 0 h 1"/>
                    <a:gd name="T66" fmla="*/ 7 w 10"/>
                    <a:gd name="T67" fmla="*/ 0 h 1"/>
                    <a:gd name="T68" fmla="*/ 7 w 10"/>
                    <a:gd name="T69" fmla="*/ 0 h 1"/>
                    <a:gd name="T70" fmla="*/ 7 w 10"/>
                    <a:gd name="T71" fmla="*/ 0 h 1"/>
                    <a:gd name="T72" fmla="*/ 8 w 10"/>
                    <a:gd name="T73" fmla="*/ 0 h 1"/>
                    <a:gd name="T74" fmla="*/ 8 w 10"/>
                    <a:gd name="T75" fmla="*/ 0 h 1"/>
                    <a:gd name="T76" fmla="*/ 8 w 10"/>
                    <a:gd name="T77" fmla="*/ 0 h 1"/>
                    <a:gd name="T78" fmla="*/ 8 w 10"/>
                    <a:gd name="T79" fmla="*/ 0 h 1"/>
                    <a:gd name="T80" fmla="*/ 9 w 10"/>
                    <a:gd name="T81" fmla="*/ 0 h 1"/>
                    <a:gd name="T82" fmla="*/ 9 w 10"/>
                    <a:gd name="T83" fmla="*/ 0 h 1"/>
                    <a:gd name="T84" fmla="*/ 9 w 10"/>
                    <a:gd name="T85" fmla="*/ 0 h 1"/>
                    <a:gd name="T86" fmla="*/ 9 w 10"/>
                    <a:gd name="T87" fmla="*/ 0 h 1"/>
                    <a:gd name="T88" fmla="*/ 9 w 10"/>
                    <a:gd name="T89" fmla="*/ 0 h 1"/>
                    <a:gd name="T90" fmla="*/ 9 w 10"/>
                    <a:gd name="T91" fmla="*/ 0 h 1"/>
                    <a:gd name="T92" fmla="*/ 10 w 10"/>
                    <a:gd name="T93" fmla="*/ 0 h 1"/>
                    <a:gd name="T94" fmla="*/ 10 w 10"/>
                    <a:gd name="T95" fmla="*/ 0 h 1"/>
                    <a:gd name="T96" fmla="*/ 10 w 10"/>
                    <a:gd name="T97" fmla="*/ 0 h 1"/>
                    <a:gd name="T98" fmla="*/ 10 w 10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1"/>
                      </a:move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389" name="Freeform 100"/>
                <p:cNvSpPr>
                  <a:spLocks/>
                </p:cNvSpPr>
                <p:nvPr/>
              </p:nvSpPr>
              <p:spPr bwMode="auto">
                <a:xfrm rot="5400000" flipH="1">
                  <a:off x="1503326" y="1907412"/>
                  <a:ext cx="1394" cy="787"/>
                </a:xfrm>
                <a:custGeom>
                  <a:avLst/>
                  <a:gdLst>
                    <a:gd name="T0" fmla="*/ 0 w 10"/>
                    <a:gd name="T1" fmla="*/ 2 h 2"/>
                    <a:gd name="T2" fmla="*/ 1 w 10"/>
                    <a:gd name="T3" fmla="*/ 2 h 2"/>
                    <a:gd name="T4" fmla="*/ 1 w 10"/>
                    <a:gd name="T5" fmla="*/ 2 h 2"/>
                    <a:gd name="T6" fmla="*/ 1 w 10"/>
                    <a:gd name="T7" fmla="*/ 2 h 2"/>
                    <a:gd name="T8" fmla="*/ 1 w 10"/>
                    <a:gd name="T9" fmla="*/ 2 h 2"/>
                    <a:gd name="T10" fmla="*/ 1 w 10"/>
                    <a:gd name="T11" fmla="*/ 2 h 2"/>
                    <a:gd name="T12" fmla="*/ 2 w 10"/>
                    <a:gd name="T13" fmla="*/ 2 h 2"/>
                    <a:gd name="T14" fmla="*/ 2 w 10"/>
                    <a:gd name="T15" fmla="*/ 2 h 2"/>
                    <a:gd name="T16" fmla="*/ 2 w 10"/>
                    <a:gd name="T17" fmla="*/ 2 h 2"/>
                    <a:gd name="T18" fmla="*/ 2 w 10"/>
                    <a:gd name="T19" fmla="*/ 2 h 2"/>
                    <a:gd name="T20" fmla="*/ 3 w 10"/>
                    <a:gd name="T21" fmla="*/ 2 h 2"/>
                    <a:gd name="T22" fmla="*/ 3 w 10"/>
                    <a:gd name="T23" fmla="*/ 2 h 2"/>
                    <a:gd name="T24" fmla="*/ 3 w 10"/>
                    <a:gd name="T25" fmla="*/ 2 h 2"/>
                    <a:gd name="T26" fmla="*/ 3 w 10"/>
                    <a:gd name="T27" fmla="*/ 2 h 2"/>
                    <a:gd name="T28" fmla="*/ 3 w 10"/>
                    <a:gd name="T29" fmla="*/ 2 h 2"/>
                    <a:gd name="T30" fmla="*/ 3 w 10"/>
                    <a:gd name="T31" fmla="*/ 2 h 2"/>
                    <a:gd name="T32" fmla="*/ 4 w 10"/>
                    <a:gd name="T33" fmla="*/ 2 h 2"/>
                    <a:gd name="T34" fmla="*/ 4 w 10"/>
                    <a:gd name="T35" fmla="*/ 2 h 2"/>
                    <a:gd name="T36" fmla="*/ 4 w 10"/>
                    <a:gd name="T37" fmla="*/ 2 h 2"/>
                    <a:gd name="T38" fmla="*/ 4 w 10"/>
                    <a:gd name="T39" fmla="*/ 2 h 2"/>
                    <a:gd name="T40" fmla="*/ 4 w 10"/>
                    <a:gd name="T41" fmla="*/ 2 h 2"/>
                    <a:gd name="T42" fmla="*/ 4 w 10"/>
                    <a:gd name="T43" fmla="*/ 1 h 2"/>
                    <a:gd name="T44" fmla="*/ 5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6 w 10"/>
                    <a:gd name="T53" fmla="*/ 1 h 2"/>
                    <a:gd name="T54" fmla="*/ 6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6 w 10"/>
                    <a:gd name="T63" fmla="*/ 1 h 2"/>
                    <a:gd name="T64" fmla="*/ 7 w 10"/>
                    <a:gd name="T65" fmla="*/ 1 h 2"/>
                    <a:gd name="T66" fmla="*/ 7 w 10"/>
                    <a:gd name="T67" fmla="*/ 1 h 2"/>
                    <a:gd name="T68" fmla="*/ 7 w 10"/>
                    <a:gd name="T69" fmla="*/ 1 h 2"/>
                    <a:gd name="T70" fmla="*/ 7 w 10"/>
                    <a:gd name="T71" fmla="*/ 1 h 2"/>
                    <a:gd name="T72" fmla="*/ 8 w 10"/>
                    <a:gd name="T73" fmla="*/ 1 h 2"/>
                    <a:gd name="T74" fmla="*/ 8 w 10"/>
                    <a:gd name="T75" fmla="*/ 1 h 2"/>
                    <a:gd name="T76" fmla="*/ 8 w 10"/>
                    <a:gd name="T77" fmla="*/ 1 h 2"/>
                    <a:gd name="T78" fmla="*/ 8 w 10"/>
                    <a:gd name="T79" fmla="*/ 1 h 2"/>
                    <a:gd name="T80" fmla="*/ 8 w 10"/>
                    <a:gd name="T81" fmla="*/ 1 h 2"/>
                    <a:gd name="T82" fmla="*/ 9 w 10"/>
                    <a:gd name="T83" fmla="*/ 1 h 2"/>
                    <a:gd name="T84" fmla="*/ 9 w 10"/>
                    <a:gd name="T85" fmla="*/ 1 h 2"/>
                    <a:gd name="T86" fmla="*/ 9 w 10"/>
                    <a:gd name="T87" fmla="*/ 1 h 2"/>
                    <a:gd name="T88" fmla="*/ 9 w 10"/>
                    <a:gd name="T89" fmla="*/ 1 h 2"/>
                    <a:gd name="T90" fmla="*/ 10 w 10"/>
                    <a:gd name="T91" fmla="*/ 1 h 2"/>
                    <a:gd name="T92" fmla="*/ 10 w 10"/>
                    <a:gd name="T93" fmla="*/ 1 h 2"/>
                    <a:gd name="T94" fmla="*/ 10 w 10"/>
                    <a:gd name="T95" fmla="*/ 1 h 2"/>
                    <a:gd name="T96" fmla="*/ 10 w 10"/>
                    <a:gd name="T97" fmla="*/ 1 h 2"/>
                    <a:gd name="T98" fmla="*/ 10 w 10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2"/>
                      </a:move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390" name="Freeform 101"/>
                <p:cNvSpPr>
                  <a:spLocks/>
                </p:cNvSpPr>
                <p:nvPr/>
              </p:nvSpPr>
              <p:spPr bwMode="auto">
                <a:xfrm rot="5400000" flipH="1">
                  <a:off x="1503915" y="1906214"/>
                  <a:ext cx="1394" cy="394"/>
                </a:xfrm>
                <a:custGeom>
                  <a:avLst/>
                  <a:gdLst>
                    <a:gd name="T0" fmla="*/ 0 w 10"/>
                    <a:gd name="T1" fmla="*/ 1 h 1"/>
                    <a:gd name="T2" fmla="*/ 0 w 10"/>
                    <a:gd name="T3" fmla="*/ 1 h 1"/>
                    <a:gd name="T4" fmla="*/ 1 w 10"/>
                    <a:gd name="T5" fmla="*/ 1 h 1"/>
                    <a:gd name="T6" fmla="*/ 1 w 10"/>
                    <a:gd name="T7" fmla="*/ 1 h 1"/>
                    <a:gd name="T8" fmla="*/ 1 w 10"/>
                    <a:gd name="T9" fmla="*/ 1 h 1"/>
                    <a:gd name="T10" fmla="*/ 1 w 10"/>
                    <a:gd name="T11" fmla="*/ 1 h 1"/>
                    <a:gd name="T12" fmla="*/ 1 w 10"/>
                    <a:gd name="T13" fmla="*/ 1 h 1"/>
                    <a:gd name="T14" fmla="*/ 1 w 10"/>
                    <a:gd name="T15" fmla="*/ 1 h 1"/>
                    <a:gd name="T16" fmla="*/ 2 w 10"/>
                    <a:gd name="T17" fmla="*/ 1 h 1"/>
                    <a:gd name="T18" fmla="*/ 2 w 10"/>
                    <a:gd name="T19" fmla="*/ 1 h 1"/>
                    <a:gd name="T20" fmla="*/ 2 w 10"/>
                    <a:gd name="T21" fmla="*/ 1 h 1"/>
                    <a:gd name="T22" fmla="*/ 2 w 10"/>
                    <a:gd name="T23" fmla="*/ 1 h 1"/>
                    <a:gd name="T24" fmla="*/ 3 w 10"/>
                    <a:gd name="T25" fmla="*/ 1 h 1"/>
                    <a:gd name="T26" fmla="*/ 3 w 10"/>
                    <a:gd name="T27" fmla="*/ 1 h 1"/>
                    <a:gd name="T28" fmla="*/ 3 w 10"/>
                    <a:gd name="T29" fmla="*/ 1 h 1"/>
                    <a:gd name="T30" fmla="*/ 3 w 10"/>
                    <a:gd name="T31" fmla="*/ 1 h 1"/>
                    <a:gd name="T32" fmla="*/ 3 w 10"/>
                    <a:gd name="T33" fmla="*/ 1 h 1"/>
                    <a:gd name="T34" fmla="*/ 3 w 10"/>
                    <a:gd name="T35" fmla="*/ 1 h 1"/>
                    <a:gd name="T36" fmla="*/ 4 w 10"/>
                    <a:gd name="T37" fmla="*/ 1 h 1"/>
                    <a:gd name="T38" fmla="*/ 4 w 10"/>
                    <a:gd name="T39" fmla="*/ 1 h 1"/>
                    <a:gd name="T40" fmla="*/ 4 w 10"/>
                    <a:gd name="T41" fmla="*/ 1 h 1"/>
                    <a:gd name="T42" fmla="*/ 4 w 10"/>
                    <a:gd name="T43" fmla="*/ 1 h 1"/>
                    <a:gd name="T44" fmla="*/ 5 w 10"/>
                    <a:gd name="T45" fmla="*/ 1 h 1"/>
                    <a:gd name="T46" fmla="*/ 5 w 10"/>
                    <a:gd name="T47" fmla="*/ 1 h 1"/>
                    <a:gd name="T48" fmla="*/ 5 w 10"/>
                    <a:gd name="T49" fmla="*/ 1 h 1"/>
                    <a:gd name="T50" fmla="*/ 5 w 10"/>
                    <a:gd name="T51" fmla="*/ 1 h 1"/>
                    <a:gd name="T52" fmla="*/ 5 w 10"/>
                    <a:gd name="T53" fmla="*/ 1 h 1"/>
                    <a:gd name="T54" fmla="*/ 6 w 10"/>
                    <a:gd name="T55" fmla="*/ 1 h 1"/>
                    <a:gd name="T56" fmla="*/ 6 w 10"/>
                    <a:gd name="T57" fmla="*/ 1 h 1"/>
                    <a:gd name="T58" fmla="*/ 6 w 10"/>
                    <a:gd name="T59" fmla="*/ 1 h 1"/>
                    <a:gd name="T60" fmla="*/ 6 w 10"/>
                    <a:gd name="T61" fmla="*/ 1 h 1"/>
                    <a:gd name="T62" fmla="*/ 7 w 10"/>
                    <a:gd name="T63" fmla="*/ 1 h 1"/>
                    <a:gd name="T64" fmla="*/ 7 w 10"/>
                    <a:gd name="T65" fmla="*/ 1 h 1"/>
                    <a:gd name="T66" fmla="*/ 7 w 10"/>
                    <a:gd name="T67" fmla="*/ 1 h 1"/>
                    <a:gd name="T68" fmla="*/ 7 w 10"/>
                    <a:gd name="T69" fmla="*/ 1 h 1"/>
                    <a:gd name="T70" fmla="*/ 7 w 10"/>
                    <a:gd name="T71" fmla="*/ 1 h 1"/>
                    <a:gd name="T72" fmla="*/ 7 w 10"/>
                    <a:gd name="T73" fmla="*/ 1 h 1"/>
                    <a:gd name="T74" fmla="*/ 8 w 10"/>
                    <a:gd name="T75" fmla="*/ 1 h 1"/>
                    <a:gd name="T76" fmla="*/ 8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8 w 10"/>
                    <a:gd name="T83" fmla="*/ 1 h 1"/>
                    <a:gd name="T84" fmla="*/ 8 w 10"/>
                    <a:gd name="T85" fmla="*/ 1 h 1"/>
                    <a:gd name="T86" fmla="*/ 9 w 10"/>
                    <a:gd name="T87" fmla="*/ 0 h 1"/>
                    <a:gd name="T88" fmla="*/ 9 w 10"/>
                    <a:gd name="T89" fmla="*/ 0 h 1"/>
                    <a:gd name="T90" fmla="*/ 9 w 10"/>
                    <a:gd name="T91" fmla="*/ 0 h 1"/>
                    <a:gd name="T92" fmla="*/ 9 w 10"/>
                    <a:gd name="T93" fmla="*/ 0 h 1"/>
                    <a:gd name="T94" fmla="*/ 10 w 10"/>
                    <a:gd name="T95" fmla="*/ 0 h 1"/>
                    <a:gd name="T96" fmla="*/ 10 w 10"/>
                    <a:gd name="T97" fmla="*/ 0 h 1"/>
                    <a:gd name="T98" fmla="*/ 10 w 10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391" name="Freeform 102"/>
                <p:cNvSpPr>
                  <a:spLocks/>
                </p:cNvSpPr>
                <p:nvPr/>
              </p:nvSpPr>
              <p:spPr bwMode="auto">
                <a:xfrm rot="5400000" flipH="1">
                  <a:off x="1504309" y="1904820"/>
                  <a:ext cx="1394" cy="394"/>
                </a:xfrm>
                <a:custGeom>
                  <a:avLst/>
                  <a:gdLst>
                    <a:gd name="T0" fmla="*/ 0 w 10"/>
                    <a:gd name="T1" fmla="*/ 1 h 1"/>
                    <a:gd name="T2" fmla="*/ 0 w 10"/>
                    <a:gd name="T3" fmla="*/ 1 h 1"/>
                    <a:gd name="T4" fmla="*/ 0 w 10"/>
                    <a:gd name="T5" fmla="*/ 1 h 1"/>
                    <a:gd name="T6" fmla="*/ 0 w 10"/>
                    <a:gd name="T7" fmla="*/ 1 h 1"/>
                    <a:gd name="T8" fmla="*/ 1 w 10"/>
                    <a:gd name="T9" fmla="*/ 1 h 1"/>
                    <a:gd name="T10" fmla="*/ 1 w 10"/>
                    <a:gd name="T11" fmla="*/ 1 h 1"/>
                    <a:gd name="T12" fmla="*/ 1 w 10"/>
                    <a:gd name="T13" fmla="*/ 1 h 1"/>
                    <a:gd name="T14" fmla="*/ 1 w 10"/>
                    <a:gd name="T15" fmla="*/ 1 h 1"/>
                    <a:gd name="T16" fmla="*/ 2 w 10"/>
                    <a:gd name="T17" fmla="*/ 1 h 1"/>
                    <a:gd name="T18" fmla="*/ 2 w 10"/>
                    <a:gd name="T19" fmla="*/ 1 h 1"/>
                    <a:gd name="T20" fmla="*/ 2 w 10"/>
                    <a:gd name="T21" fmla="*/ 1 h 1"/>
                    <a:gd name="T22" fmla="*/ 2 w 10"/>
                    <a:gd name="T23" fmla="*/ 1 h 1"/>
                    <a:gd name="T24" fmla="*/ 2 w 10"/>
                    <a:gd name="T25" fmla="*/ 1 h 1"/>
                    <a:gd name="T26" fmla="*/ 3 w 10"/>
                    <a:gd name="T27" fmla="*/ 1 h 1"/>
                    <a:gd name="T28" fmla="*/ 3 w 10"/>
                    <a:gd name="T29" fmla="*/ 1 h 1"/>
                    <a:gd name="T30" fmla="*/ 3 w 10"/>
                    <a:gd name="T31" fmla="*/ 1 h 1"/>
                    <a:gd name="T32" fmla="*/ 3 w 10"/>
                    <a:gd name="T33" fmla="*/ 1 h 1"/>
                    <a:gd name="T34" fmla="*/ 4 w 10"/>
                    <a:gd name="T35" fmla="*/ 1 h 1"/>
                    <a:gd name="T36" fmla="*/ 4 w 10"/>
                    <a:gd name="T37" fmla="*/ 1 h 1"/>
                    <a:gd name="T38" fmla="*/ 4 w 10"/>
                    <a:gd name="T39" fmla="*/ 1 h 1"/>
                    <a:gd name="T40" fmla="*/ 4 w 10"/>
                    <a:gd name="T41" fmla="*/ 1 h 1"/>
                    <a:gd name="T42" fmla="*/ 4 w 10"/>
                    <a:gd name="T43" fmla="*/ 1 h 1"/>
                    <a:gd name="T44" fmla="*/ 4 w 10"/>
                    <a:gd name="T45" fmla="*/ 0 h 1"/>
                    <a:gd name="T46" fmla="*/ 5 w 10"/>
                    <a:gd name="T47" fmla="*/ 0 h 1"/>
                    <a:gd name="T48" fmla="*/ 5 w 10"/>
                    <a:gd name="T49" fmla="*/ 0 h 1"/>
                    <a:gd name="T50" fmla="*/ 5 w 10"/>
                    <a:gd name="T51" fmla="*/ 0 h 1"/>
                    <a:gd name="T52" fmla="*/ 5 w 10"/>
                    <a:gd name="T53" fmla="*/ 0 h 1"/>
                    <a:gd name="T54" fmla="*/ 5 w 10"/>
                    <a:gd name="T55" fmla="*/ 0 h 1"/>
                    <a:gd name="T56" fmla="*/ 5 w 10"/>
                    <a:gd name="T57" fmla="*/ 0 h 1"/>
                    <a:gd name="T58" fmla="*/ 6 w 10"/>
                    <a:gd name="T59" fmla="*/ 0 h 1"/>
                    <a:gd name="T60" fmla="*/ 6 w 10"/>
                    <a:gd name="T61" fmla="*/ 0 h 1"/>
                    <a:gd name="T62" fmla="*/ 6 w 10"/>
                    <a:gd name="T63" fmla="*/ 0 h 1"/>
                    <a:gd name="T64" fmla="*/ 6 w 10"/>
                    <a:gd name="T65" fmla="*/ 0 h 1"/>
                    <a:gd name="T66" fmla="*/ 7 w 10"/>
                    <a:gd name="T67" fmla="*/ 0 h 1"/>
                    <a:gd name="T68" fmla="*/ 7 w 10"/>
                    <a:gd name="T69" fmla="*/ 0 h 1"/>
                    <a:gd name="T70" fmla="*/ 7 w 10"/>
                    <a:gd name="T71" fmla="*/ 0 h 1"/>
                    <a:gd name="T72" fmla="*/ 7 w 10"/>
                    <a:gd name="T73" fmla="*/ 0 h 1"/>
                    <a:gd name="T74" fmla="*/ 7 w 10"/>
                    <a:gd name="T75" fmla="*/ 0 h 1"/>
                    <a:gd name="T76" fmla="*/ 7 w 10"/>
                    <a:gd name="T77" fmla="*/ 0 h 1"/>
                    <a:gd name="T78" fmla="*/ 8 w 10"/>
                    <a:gd name="T79" fmla="*/ 0 h 1"/>
                    <a:gd name="T80" fmla="*/ 8 w 10"/>
                    <a:gd name="T81" fmla="*/ 0 h 1"/>
                    <a:gd name="T82" fmla="*/ 8 w 10"/>
                    <a:gd name="T83" fmla="*/ 0 h 1"/>
                    <a:gd name="T84" fmla="*/ 8 w 10"/>
                    <a:gd name="T85" fmla="*/ 0 h 1"/>
                    <a:gd name="T86" fmla="*/ 9 w 10"/>
                    <a:gd name="T87" fmla="*/ 0 h 1"/>
                    <a:gd name="T88" fmla="*/ 9 w 10"/>
                    <a:gd name="T89" fmla="*/ 0 h 1"/>
                    <a:gd name="T90" fmla="*/ 9 w 10"/>
                    <a:gd name="T91" fmla="*/ 0 h 1"/>
                    <a:gd name="T92" fmla="*/ 9 w 10"/>
                    <a:gd name="T93" fmla="*/ 0 h 1"/>
                    <a:gd name="T94" fmla="*/ 9 w 10"/>
                    <a:gd name="T95" fmla="*/ 0 h 1"/>
                    <a:gd name="T96" fmla="*/ 10 w 10"/>
                    <a:gd name="T97" fmla="*/ 0 h 1"/>
                    <a:gd name="T98" fmla="*/ 10 w 10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392" name="Freeform 103"/>
                <p:cNvSpPr>
                  <a:spLocks/>
                </p:cNvSpPr>
                <p:nvPr/>
              </p:nvSpPr>
              <p:spPr bwMode="auto">
                <a:xfrm rot="5400000" flipH="1">
                  <a:off x="1504703" y="1903426"/>
                  <a:ext cx="1394" cy="394"/>
                </a:xfrm>
                <a:custGeom>
                  <a:avLst/>
                  <a:gdLst>
                    <a:gd name="T0" fmla="*/ 0 w 10"/>
                    <a:gd name="T1" fmla="*/ 1 h 1"/>
                    <a:gd name="T2" fmla="*/ 0 w 10"/>
                    <a:gd name="T3" fmla="*/ 1 h 1"/>
                    <a:gd name="T4" fmla="*/ 0 w 10"/>
                    <a:gd name="T5" fmla="*/ 1 h 1"/>
                    <a:gd name="T6" fmla="*/ 1 w 10"/>
                    <a:gd name="T7" fmla="*/ 1 h 1"/>
                    <a:gd name="T8" fmla="*/ 1 w 10"/>
                    <a:gd name="T9" fmla="*/ 1 h 1"/>
                    <a:gd name="T10" fmla="*/ 1 w 10"/>
                    <a:gd name="T11" fmla="*/ 1 h 1"/>
                    <a:gd name="T12" fmla="*/ 1 w 10"/>
                    <a:gd name="T13" fmla="*/ 1 h 1"/>
                    <a:gd name="T14" fmla="*/ 1 w 10"/>
                    <a:gd name="T15" fmla="*/ 1 h 1"/>
                    <a:gd name="T16" fmla="*/ 1 w 10"/>
                    <a:gd name="T17" fmla="*/ 1 h 1"/>
                    <a:gd name="T18" fmla="*/ 2 w 10"/>
                    <a:gd name="T19" fmla="*/ 1 h 1"/>
                    <a:gd name="T20" fmla="*/ 2 w 10"/>
                    <a:gd name="T21" fmla="*/ 1 h 1"/>
                    <a:gd name="T22" fmla="*/ 2 w 10"/>
                    <a:gd name="T23" fmla="*/ 1 h 1"/>
                    <a:gd name="T24" fmla="*/ 2 w 10"/>
                    <a:gd name="T25" fmla="*/ 1 h 1"/>
                    <a:gd name="T26" fmla="*/ 2 w 10"/>
                    <a:gd name="T27" fmla="*/ 1 h 1"/>
                    <a:gd name="T28" fmla="*/ 2 w 10"/>
                    <a:gd name="T29" fmla="*/ 1 h 1"/>
                    <a:gd name="T30" fmla="*/ 3 w 10"/>
                    <a:gd name="T31" fmla="*/ 0 h 1"/>
                    <a:gd name="T32" fmla="*/ 3 w 10"/>
                    <a:gd name="T33" fmla="*/ 0 h 1"/>
                    <a:gd name="T34" fmla="*/ 3 w 10"/>
                    <a:gd name="T35" fmla="*/ 0 h 1"/>
                    <a:gd name="T36" fmla="*/ 3 w 10"/>
                    <a:gd name="T37" fmla="*/ 0 h 1"/>
                    <a:gd name="T38" fmla="*/ 4 w 10"/>
                    <a:gd name="T39" fmla="*/ 0 h 1"/>
                    <a:gd name="T40" fmla="*/ 4 w 10"/>
                    <a:gd name="T41" fmla="*/ 0 h 1"/>
                    <a:gd name="T42" fmla="*/ 4 w 10"/>
                    <a:gd name="T43" fmla="*/ 0 h 1"/>
                    <a:gd name="T44" fmla="*/ 4 w 10"/>
                    <a:gd name="T45" fmla="*/ 0 h 1"/>
                    <a:gd name="T46" fmla="*/ 4 w 10"/>
                    <a:gd name="T47" fmla="*/ 0 h 1"/>
                    <a:gd name="T48" fmla="*/ 4 w 10"/>
                    <a:gd name="T49" fmla="*/ 0 h 1"/>
                    <a:gd name="T50" fmla="*/ 5 w 10"/>
                    <a:gd name="T51" fmla="*/ 0 h 1"/>
                    <a:gd name="T52" fmla="*/ 5 w 10"/>
                    <a:gd name="T53" fmla="*/ 0 h 1"/>
                    <a:gd name="T54" fmla="*/ 5 w 10"/>
                    <a:gd name="T55" fmla="*/ 0 h 1"/>
                    <a:gd name="T56" fmla="*/ 5 w 10"/>
                    <a:gd name="T57" fmla="*/ 0 h 1"/>
                    <a:gd name="T58" fmla="*/ 6 w 10"/>
                    <a:gd name="T59" fmla="*/ 0 h 1"/>
                    <a:gd name="T60" fmla="*/ 6 w 10"/>
                    <a:gd name="T61" fmla="*/ 0 h 1"/>
                    <a:gd name="T62" fmla="*/ 6 w 10"/>
                    <a:gd name="T63" fmla="*/ 0 h 1"/>
                    <a:gd name="T64" fmla="*/ 6 w 10"/>
                    <a:gd name="T65" fmla="*/ 0 h 1"/>
                    <a:gd name="T66" fmla="*/ 6 w 10"/>
                    <a:gd name="T67" fmla="*/ 0 h 1"/>
                    <a:gd name="T68" fmla="*/ 7 w 10"/>
                    <a:gd name="T69" fmla="*/ 0 h 1"/>
                    <a:gd name="T70" fmla="*/ 7 w 10"/>
                    <a:gd name="T71" fmla="*/ 0 h 1"/>
                    <a:gd name="T72" fmla="*/ 7 w 10"/>
                    <a:gd name="T73" fmla="*/ 0 h 1"/>
                    <a:gd name="T74" fmla="*/ 7 w 10"/>
                    <a:gd name="T75" fmla="*/ 0 h 1"/>
                    <a:gd name="T76" fmla="*/ 8 w 10"/>
                    <a:gd name="T77" fmla="*/ 0 h 1"/>
                    <a:gd name="T78" fmla="*/ 8 w 10"/>
                    <a:gd name="T79" fmla="*/ 0 h 1"/>
                    <a:gd name="T80" fmla="*/ 8 w 10"/>
                    <a:gd name="T81" fmla="*/ 0 h 1"/>
                    <a:gd name="T82" fmla="*/ 8 w 10"/>
                    <a:gd name="T83" fmla="*/ 0 h 1"/>
                    <a:gd name="T84" fmla="*/ 8 w 10"/>
                    <a:gd name="T85" fmla="*/ 0 h 1"/>
                    <a:gd name="T86" fmla="*/ 8 w 10"/>
                    <a:gd name="T87" fmla="*/ 0 h 1"/>
                    <a:gd name="T88" fmla="*/ 9 w 10"/>
                    <a:gd name="T89" fmla="*/ 0 h 1"/>
                    <a:gd name="T90" fmla="*/ 9 w 10"/>
                    <a:gd name="T91" fmla="*/ 0 h 1"/>
                    <a:gd name="T92" fmla="*/ 9 w 10"/>
                    <a:gd name="T93" fmla="*/ 0 h 1"/>
                    <a:gd name="T94" fmla="*/ 9 w 10"/>
                    <a:gd name="T95" fmla="*/ 0 h 1"/>
                    <a:gd name="T96" fmla="*/ 10 w 10"/>
                    <a:gd name="T97" fmla="*/ 0 h 1"/>
                    <a:gd name="T98" fmla="*/ 10 w 10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393" name="Freeform 104"/>
                <p:cNvSpPr>
                  <a:spLocks/>
                </p:cNvSpPr>
                <p:nvPr/>
              </p:nvSpPr>
              <p:spPr bwMode="auto">
                <a:xfrm rot="5400000" flipH="1">
                  <a:off x="1505363" y="1901904"/>
                  <a:ext cx="1255" cy="787"/>
                </a:xfrm>
                <a:custGeom>
                  <a:avLst/>
                  <a:gdLst>
                    <a:gd name="T0" fmla="*/ 0 w 9"/>
                    <a:gd name="T1" fmla="*/ 2 h 2"/>
                    <a:gd name="T2" fmla="*/ 0 w 9"/>
                    <a:gd name="T3" fmla="*/ 2 h 2"/>
                    <a:gd name="T4" fmla="*/ 0 w 9"/>
                    <a:gd name="T5" fmla="*/ 2 h 2"/>
                    <a:gd name="T6" fmla="*/ 0 w 9"/>
                    <a:gd name="T7" fmla="*/ 2 h 2"/>
                    <a:gd name="T8" fmla="*/ 0 w 9"/>
                    <a:gd name="T9" fmla="*/ 2 h 2"/>
                    <a:gd name="T10" fmla="*/ 1 w 9"/>
                    <a:gd name="T11" fmla="*/ 2 h 2"/>
                    <a:gd name="T12" fmla="*/ 1 w 9"/>
                    <a:gd name="T13" fmla="*/ 2 h 2"/>
                    <a:gd name="T14" fmla="*/ 1 w 9"/>
                    <a:gd name="T15" fmla="*/ 1 h 2"/>
                    <a:gd name="T16" fmla="*/ 1 w 9"/>
                    <a:gd name="T17" fmla="*/ 1 h 2"/>
                    <a:gd name="T18" fmla="*/ 1 w 9"/>
                    <a:gd name="T19" fmla="*/ 1 h 2"/>
                    <a:gd name="T20" fmla="*/ 1 w 9"/>
                    <a:gd name="T21" fmla="*/ 1 h 2"/>
                    <a:gd name="T22" fmla="*/ 2 w 9"/>
                    <a:gd name="T23" fmla="*/ 1 h 2"/>
                    <a:gd name="T24" fmla="*/ 2 w 9"/>
                    <a:gd name="T25" fmla="*/ 1 h 2"/>
                    <a:gd name="T26" fmla="*/ 2 w 9"/>
                    <a:gd name="T27" fmla="*/ 1 h 2"/>
                    <a:gd name="T28" fmla="*/ 2 w 9"/>
                    <a:gd name="T29" fmla="*/ 1 h 2"/>
                    <a:gd name="T30" fmla="*/ 3 w 9"/>
                    <a:gd name="T31" fmla="*/ 1 h 2"/>
                    <a:gd name="T32" fmla="*/ 3 w 9"/>
                    <a:gd name="T33" fmla="*/ 1 h 2"/>
                    <a:gd name="T34" fmla="*/ 3 w 9"/>
                    <a:gd name="T35" fmla="*/ 1 h 2"/>
                    <a:gd name="T36" fmla="*/ 3 w 9"/>
                    <a:gd name="T37" fmla="*/ 1 h 2"/>
                    <a:gd name="T38" fmla="*/ 3 w 9"/>
                    <a:gd name="T39" fmla="*/ 1 h 2"/>
                    <a:gd name="T40" fmla="*/ 3 w 9"/>
                    <a:gd name="T41" fmla="*/ 1 h 2"/>
                    <a:gd name="T42" fmla="*/ 4 w 9"/>
                    <a:gd name="T43" fmla="*/ 1 h 2"/>
                    <a:gd name="T44" fmla="*/ 4 w 9"/>
                    <a:gd name="T45" fmla="*/ 1 h 2"/>
                    <a:gd name="T46" fmla="*/ 4 w 9"/>
                    <a:gd name="T47" fmla="*/ 1 h 2"/>
                    <a:gd name="T48" fmla="*/ 5 w 9"/>
                    <a:gd name="T49" fmla="*/ 1 h 2"/>
                    <a:gd name="T50" fmla="*/ 5 w 9"/>
                    <a:gd name="T51" fmla="*/ 1 h 2"/>
                    <a:gd name="T52" fmla="*/ 5 w 9"/>
                    <a:gd name="T53" fmla="*/ 1 h 2"/>
                    <a:gd name="T54" fmla="*/ 5 w 9"/>
                    <a:gd name="T55" fmla="*/ 1 h 2"/>
                    <a:gd name="T56" fmla="*/ 5 w 9"/>
                    <a:gd name="T57" fmla="*/ 1 h 2"/>
                    <a:gd name="T58" fmla="*/ 5 w 9"/>
                    <a:gd name="T59" fmla="*/ 1 h 2"/>
                    <a:gd name="T60" fmla="*/ 6 w 9"/>
                    <a:gd name="T61" fmla="*/ 1 h 2"/>
                    <a:gd name="T62" fmla="*/ 6 w 9"/>
                    <a:gd name="T63" fmla="*/ 1 h 2"/>
                    <a:gd name="T64" fmla="*/ 6 w 9"/>
                    <a:gd name="T65" fmla="*/ 1 h 2"/>
                    <a:gd name="T66" fmla="*/ 6 w 9"/>
                    <a:gd name="T67" fmla="*/ 1 h 2"/>
                    <a:gd name="T68" fmla="*/ 7 w 9"/>
                    <a:gd name="T69" fmla="*/ 0 h 2"/>
                    <a:gd name="T70" fmla="*/ 7 w 9"/>
                    <a:gd name="T71" fmla="*/ 0 h 2"/>
                    <a:gd name="T72" fmla="*/ 7 w 9"/>
                    <a:gd name="T73" fmla="*/ 0 h 2"/>
                    <a:gd name="T74" fmla="*/ 7 w 9"/>
                    <a:gd name="T75" fmla="*/ 0 h 2"/>
                    <a:gd name="T76" fmla="*/ 7 w 9"/>
                    <a:gd name="T77" fmla="*/ 0 h 2"/>
                    <a:gd name="T78" fmla="*/ 7 w 9"/>
                    <a:gd name="T79" fmla="*/ 0 h 2"/>
                    <a:gd name="T80" fmla="*/ 8 w 9"/>
                    <a:gd name="T81" fmla="*/ 0 h 2"/>
                    <a:gd name="T82" fmla="*/ 8 w 9"/>
                    <a:gd name="T83" fmla="*/ 0 h 2"/>
                    <a:gd name="T84" fmla="*/ 8 w 9"/>
                    <a:gd name="T85" fmla="*/ 0 h 2"/>
                    <a:gd name="T86" fmla="*/ 8 w 9"/>
                    <a:gd name="T87" fmla="*/ 0 h 2"/>
                    <a:gd name="T88" fmla="*/ 8 w 9"/>
                    <a:gd name="T89" fmla="*/ 0 h 2"/>
                    <a:gd name="T90" fmla="*/ 8 w 9"/>
                    <a:gd name="T91" fmla="*/ 0 h 2"/>
                    <a:gd name="T92" fmla="*/ 9 w 9"/>
                    <a:gd name="T93" fmla="*/ 0 h 2"/>
                    <a:gd name="T94" fmla="*/ 9 w 9"/>
                    <a:gd name="T95" fmla="*/ 0 h 2"/>
                    <a:gd name="T96" fmla="*/ 9 w 9"/>
                    <a:gd name="T97" fmla="*/ 0 h 2"/>
                    <a:gd name="T98" fmla="*/ 9 w 9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394" name="Freeform 105"/>
                <p:cNvSpPr>
                  <a:spLocks/>
                </p:cNvSpPr>
                <p:nvPr/>
              </p:nvSpPr>
              <p:spPr bwMode="auto">
                <a:xfrm rot="5400000" flipH="1">
                  <a:off x="1505883" y="1900777"/>
                  <a:ext cx="1394" cy="394"/>
                </a:xfrm>
                <a:custGeom>
                  <a:avLst/>
                  <a:gdLst>
                    <a:gd name="T0" fmla="*/ 0 w 10"/>
                    <a:gd name="T1" fmla="*/ 1 h 1"/>
                    <a:gd name="T2" fmla="*/ 1 w 10"/>
                    <a:gd name="T3" fmla="*/ 1 h 1"/>
                    <a:gd name="T4" fmla="*/ 1 w 10"/>
                    <a:gd name="T5" fmla="*/ 1 h 1"/>
                    <a:gd name="T6" fmla="*/ 1 w 10"/>
                    <a:gd name="T7" fmla="*/ 1 h 1"/>
                    <a:gd name="T8" fmla="*/ 1 w 10"/>
                    <a:gd name="T9" fmla="*/ 1 h 1"/>
                    <a:gd name="T10" fmla="*/ 1 w 10"/>
                    <a:gd name="T11" fmla="*/ 1 h 1"/>
                    <a:gd name="T12" fmla="*/ 1 w 10"/>
                    <a:gd name="T13" fmla="*/ 1 h 1"/>
                    <a:gd name="T14" fmla="*/ 2 w 10"/>
                    <a:gd name="T15" fmla="*/ 1 h 1"/>
                    <a:gd name="T16" fmla="*/ 2 w 10"/>
                    <a:gd name="T17" fmla="*/ 1 h 1"/>
                    <a:gd name="T18" fmla="*/ 2 w 10"/>
                    <a:gd name="T19" fmla="*/ 1 h 1"/>
                    <a:gd name="T20" fmla="*/ 3 w 10"/>
                    <a:gd name="T21" fmla="*/ 1 h 1"/>
                    <a:gd name="T22" fmla="*/ 3 w 10"/>
                    <a:gd name="T23" fmla="*/ 1 h 1"/>
                    <a:gd name="T24" fmla="*/ 3 w 10"/>
                    <a:gd name="T25" fmla="*/ 1 h 1"/>
                    <a:gd name="T26" fmla="*/ 3 w 10"/>
                    <a:gd name="T27" fmla="*/ 1 h 1"/>
                    <a:gd name="T28" fmla="*/ 3 w 10"/>
                    <a:gd name="T29" fmla="*/ 1 h 1"/>
                    <a:gd name="T30" fmla="*/ 3 w 10"/>
                    <a:gd name="T31" fmla="*/ 1 h 1"/>
                    <a:gd name="T32" fmla="*/ 4 w 10"/>
                    <a:gd name="T33" fmla="*/ 1 h 1"/>
                    <a:gd name="T34" fmla="*/ 4 w 10"/>
                    <a:gd name="T35" fmla="*/ 1 h 1"/>
                    <a:gd name="T36" fmla="*/ 4 w 10"/>
                    <a:gd name="T37" fmla="*/ 1 h 1"/>
                    <a:gd name="T38" fmla="*/ 4 w 10"/>
                    <a:gd name="T39" fmla="*/ 1 h 1"/>
                    <a:gd name="T40" fmla="*/ 5 w 10"/>
                    <a:gd name="T41" fmla="*/ 1 h 1"/>
                    <a:gd name="T42" fmla="*/ 5 w 10"/>
                    <a:gd name="T43" fmla="*/ 1 h 1"/>
                    <a:gd name="T44" fmla="*/ 5 w 10"/>
                    <a:gd name="T45" fmla="*/ 1 h 1"/>
                    <a:gd name="T46" fmla="*/ 5 w 10"/>
                    <a:gd name="T47" fmla="*/ 1 h 1"/>
                    <a:gd name="T48" fmla="*/ 5 w 10"/>
                    <a:gd name="T49" fmla="*/ 1 h 1"/>
                    <a:gd name="T50" fmla="*/ 5 w 10"/>
                    <a:gd name="T51" fmla="*/ 1 h 1"/>
                    <a:gd name="T52" fmla="*/ 6 w 10"/>
                    <a:gd name="T53" fmla="*/ 0 h 1"/>
                    <a:gd name="T54" fmla="*/ 6 w 10"/>
                    <a:gd name="T55" fmla="*/ 0 h 1"/>
                    <a:gd name="T56" fmla="*/ 6 w 10"/>
                    <a:gd name="T57" fmla="*/ 0 h 1"/>
                    <a:gd name="T58" fmla="*/ 6 w 10"/>
                    <a:gd name="T59" fmla="*/ 0 h 1"/>
                    <a:gd name="T60" fmla="*/ 6 w 10"/>
                    <a:gd name="T61" fmla="*/ 0 h 1"/>
                    <a:gd name="T62" fmla="*/ 6 w 10"/>
                    <a:gd name="T63" fmla="*/ 0 h 1"/>
                    <a:gd name="T64" fmla="*/ 7 w 10"/>
                    <a:gd name="T65" fmla="*/ 0 h 1"/>
                    <a:gd name="T66" fmla="*/ 7 w 10"/>
                    <a:gd name="T67" fmla="*/ 0 h 1"/>
                    <a:gd name="T68" fmla="*/ 7 w 10"/>
                    <a:gd name="T69" fmla="*/ 0 h 1"/>
                    <a:gd name="T70" fmla="*/ 7 w 10"/>
                    <a:gd name="T71" fmla="*/ 0 h 1"/>
                    <a:gd name="T72" fmla="*/ 8 w 10"/>
                    <a:gd name="T73" fmla="*/ 0 h 1"/>
                    <a:gd name="T74" fmla="*/ 8 w 10"/>
                    <a:gd name="T75" fmla="*/ 0 h 1"/>
                    <a:gd name="T76" fmla="*/ 8 w 10"/>
                    <a:gd name="T77" fmla="*/ 0 h 1"/>
                    <a:gd name="T78" fmla="*/ 8 w 10"/>
                    <a:gd name="T79" fmla="*/ 0 h 1"/>
                    <a:gd name="T80" fmla="*/ 8 w 10"/>
                    <a:gd name="T81" fmla="*/ 0 h 1"/>
                    <a:gd name="T82" fmla="*/ 8 w 10"/>
                    <a:gd name="T83" fmla="*/ 0 h 1"/>
                    <a:gd name="T84" fmla="*/ 9 w 10"/>
                    <a:gd name="T85" fmla="*/ 0 h 1"/>
                    <a:gd name="T86" fmla="*/ 9 w 10"/>
                    <a:gd name="T87" fmla="*/ 0 h 1"/>
                    <a:gd name="T88" fmla="*/ 9 w 10"/>
                    <a:gd name="T89" fmla="*/ 0 h 1"/>
                    <a:gd name="T90" fmla="*/ 10 w 10"/>
                    <a:gd name="T91" fmla="*/ 0 h 1"/>
                    <a:gd name="T92" fmla="*/ 10 w 10"/>
                    <a:gd name="T93" fmla="*/ 0 h 1"/>
                    <a:gd name="T94" fmla="*/ 10 w 10"/>
                    <a:gd name="T95" fmla="*/ 0 h 1"/>
                    <a:gd name="T96" fmla="*/ 10 w 10"/>
                    <a:gd name="T97" fmla="*/ 0 h 1"/>
                    <a:gd name="T98" fmla="*/ 10 w 10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1"/>
                      </a:move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395" name="Freeform 106"/>
                <p:cNvSpPr>
                  <a:spLocks/>
                </p:cNvSpPr>
                <p:nvPr/>
              </p:nvSpPr>
              <p:spPr bwMode="auto">
                <a:xfrm rot="5400000" flipH="1">
                  <a:off x="1506474" y="1899186"/>
                  <a:ext cx="1394" cy="787"/>
                </a:xfrm>
                <a:custGeom>
                  <a:avLst/>
                  <a:gdLst>
                    <a:gd name="T0" fmla="*/ 0 w 10"/>
                    <a:gd name="T1" fmla="*/ 2 h 2"/>
                    <a:gd name="T2" fmla="*/ 0 w 10"/>
                    <a:gd name="T3" fmla="*/ 2 h 2"/>
                    <a:gd name="T4" fmla="*/ 1 w 10"/>
                    <a:gd name="T5" fmla="*/ 2 h 2"/>
                    <a:gd name="T6" fmla="*/ 1 w 10"/>
                    <a:gd name="T7" fmla="*/ 1 h 2"/>
                    <a:gd name="T8" fmla="*/ 1 w 10"/>
                    <a:gd name="T9" fmla="*/ 1 h 2"/>
                    <a:gd name="T10" fmla="*/ 1 w 10"/>
                    <a:gd name="T11" fmla="*/ 1 h 2"/>
                    <a:gd name="T12" fmla="*/ 2 w 10"/>
                    <a:gd name="T13" fmla="*/ 1 h 2"/>
                    <a:gd name="T14" fmla="*/ 2 w 10"/>
                    <a:gd name="T15" fmla="*/ 1 h 2"/>
                    <a:gd name="T16" fmla="*/ 2 w 10"/>
                    <a:gd name="T17" fmla="*/ 1 h 2"/>
                    <a:gd name="T18" fmla="*/ 2 w 10"/>
                    <a:gd name="T19" fmla="*/ 1 h 2"/>
                    <a:gd name="T20" fmla="*/ 2 w 10"/>
                    <a:gd name="T21" fmla="*/ 1 h 2"/>
                    <a:gd name="T22" fmla="*/ 2 w 10"/>
                    <a:gd name="T23" fmla="*/ 1 h 2"/>
                    <a:gd name="T24" fmla="*/ 3 w 10"/>
                    <a:gd name="T25" fmla="*/ 1 h 2"/>
                    <a:gd name="T26" fmla="*/ 3 w 10"/>
                    <a:gd name="T27" fmla="*/ 1 h 2"/>
                    <a:gd name="T28" fmla="*/ 3 w 10"/>
                    <a:gd name="T29" fmla="*/ 1 h 2"/>
                    <a:gd name="T30" fmla="*/ 3 w 10"/>
                    <a:gd name="T31" fmla="*/ 1 h 2"/>
                    <a:gd name="T32" fmla="*/ 3 w 10"/>
                    <a:gd name="T33" fmla="*/ 1 h 2"/>
                    <a:gd name="T34" fmla="*/ 3 w 10"/>
                    <a:gd name="T35" fmla="*/ 1 h 2"/>
                    <a:gd name="T36" fmla="*/ 4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4 w 10"/>
                    <a:gd name="T43" fmla="*/ 1 h 2"/>
                    <a:gd name="T44" fmla="*/ 5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5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6 w 10"/>
                    <a:gd name="T63" fmla="*/ 1 h 2"/>
                    <a:gd name="T64" fmla="*/ 7 w 10"/>
                    <a:gd name="T65" fmla="*/ 1 h 2"/>
                    <a:gd name="T66" fmla="*/ 7 w 10"/>
                    <a:gd name="T67" fmla="*/ 1 h 2"/>
                    <a:gd name="T68" fmla="*/ 7 w 10"/>
                    <a:gd name="T69" fmla="*/ 1 h 2"/>
                    <a:gd name="T70" fmla="*/ 7 w 10"/>
                    <a:gd name="T71" fmla="*/ 1 h 2"/>
                    <a:gd name="T72" fmla="*/ 7 w 10"/>
                    <a:gd name="T73" fmla="*/ 1 h 2"/>
                    <a:gd name="T74" fmla="*/ 8 w 10"/>
                    <a:gd name="T75" fmla="*/ 1 h 2"/>
                    <a:gd name="T76" fmla="*/ 8 w 10"/>
                    <a:gd name="T77" fmla="*/ 1 h 2"/>
                    <a:gd name="T78" fmla="*/ 8 w 10"/>
                    <a:gd name="T79" fmla="*/ 1 h 2"/>
                    <a:gd name="T80" fmla="*/ 8 w 10"/>
                    <a:gd name="T81" fmla="*/ 1 h 2"/>
                    <a:gd name="T82" fmla="*/ 9 w 10"/>
                    <a:gd name="T83" fmla="*/ 1 h 2"/>
                    <a:gd name="T84" fmla="*/ 9 w 10"/>
                    <a:gd name="T85" fmla="*/ 0 h 2"/>
                    <a:gd name="T86" fmla="*/ 9 w 10"/>
                    <a:gd name="T87" fmla="*/ 0 h 2"/>
                    <a:gd name="T88" fmla="*/ 9 w 10"/>
                    <a:gd name="T89" fmla="*/ 0 h 2"/>
                    <a:gd name="T90" fmla="*/ 9 w 10"/>
                    <a:gd name="T91" fmla="*/ 0 h 2"/>
                    <a:gd name="T92" fmla="*/ 9 w 10"/>
                    <a:gd name="T93" fmla="*/ 0 h 2"/>
                    <a:gd name="T94" fmla="*/ 10 w 10"/>
                    <a:gd name="T95" fmla="*/ 0 h 2"/>
                    <a:gd name="T96" fmla="*/ 10 w 10"/>
                    <a:gd name="T97" fmla="*/ 0 h 2"/>
                    <a:gd name="T98" fmla="*/ 10 w 10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396" name="Freeform 107"/>
                <p:cNvSpPr>
                  <a:spLocks/>
                </p:cNvSpPr>
                <p:nvPr/>
              </p:nvSpPr>
              <p:spPr bwMode="auto">
                <a:xfrm rot="5400000" flipH="1">
                  <a:off x="1507064" y="1897988"/>
                  <a:ext cx="1394" cy="394"/>
                </a:xfrm>
                <a:custGeom>
                  <a:avLst/>
                  <a:gdLst>
                    <a:gd name="T0" fmla="*/ 0 w 10"/>
                    <a:gd name="T1" fmla="*/ 1 h 1"/>
                    <a:gd name="T2" fmla="*/ 0 w 10"/>
                    <a:gd name="T3" fmla="*/ 1 h 1"/>
                    <a:gd name="T4" fmla="*/ 0 w 10"/>
                    <a:gd name="T5" fmla="*/ 1 h 1"/>
                    <a:gd name="T6" fmla="*/ 0 w 10"/>
                    <a:gd name="T7" fmla="*/ 1 h 1"/>
                    <a:gd name="T8" fmla="*/ 1 w 10"/>
                    <a:gd name="T9" fmla="*/ 1 h 1"/>
                    <a:gd name="T10" fmla="*/ 1 w 10"/>
                    <a:gd name="T11" fmla="*/ 1 h 1"/>
                    <a:gd name="T12" fmla="*/ 1 w 10"/>
                    <a:gd name="T13" fmla="*/ 1 h 1"/>
                    <a:gd name="T14" fmla="*/ 1 w 10"/>
                    <a:gd name="T15" fmla="*/ 1 h 1"/>
                    <a:gd name="T16" fmla="*/ 2 w 10"/>
                    <a:gd name="T17" fmla="*/ 1 h 1"/>
                    <a:gd name="T18" fmla="*/ 2 w 10"/>
                    <a:gd name="T19" fmla="*/ 1 h 1"/>
                    <a:gd name="T20" fmla="*/ 2 w 10"/>
                    <a:gd name="T21" fmla="*/ 1 h 1"/>
                    <a:gd name="T22" fmla="*/ 2 w 10"/>
                    <a:gd name="T23" fmla="*/ 1 h 1"/>
                    <a:gd name="T24" fmla="*/ 2 w 10"/>
                    <a:gd name="T25" fmla="*/ 1 h 1"/>
                    <a:gd name="T26" fmla="*/ 2 w 10"/>
                    <a:gd name="T27" fmla="*/ 1 h 1"/>
                    <a:gd name="T28" fmla="*/ 3 w 10"/>
                    <a:gd name="T29" fmla="*/ 1 h 1"/>
                    <a:gd name="T30" fmla="*/ 3 w 10"/>
                    <a:gd name="T31" fmla="*/ 1 h 1"/>
                    <a:gd name="T32" fmla="*/ 3 w 10"/>
                    <a:gd name="T33" fmla="*/ 1 h 1"/>
                    <a:gd name="T34" fmla="*/ 3 w 10"/>
                    <a:gd name="T35" fmla="*/ 1 h 1"/>
                    <a:gd name="T36" fmla="*/ 4 w 10"/>
                    <a:gd name="T37" fmla="*/ 1 h 1"/>
                    <a:gd name="T38" fmla="*/ 4 w 10"/>
                    <a:gd name="T39" fmla="*/ 0 h 1"/>
                    <a:gd name="T40" fmla="*/ 4 w 10"/>
                    <a:gd name="T41" fmla="*/ 0 h 1"/>
                    <a:gd name="T42" fmla="*/ 4 w 10"/>
                    <a:gd name="T43" fmla="*/ 0 h 1"/>
                    <a:gd name="T44" fmla="*/ 4 w 10"/>
                    <a:gd name="T45" fmla="*/ 0 h 1"/>
                    <a:gd name="T46" fmla="*/ 5 w 10"/>
                    <a:gd name="T47" fmla="*/ 0 h 1"/>
                    <a:gd name="T48" fmla="*/ 5 w 10"/>
                    <a:gd name="T49" fmla="*/ 0 h 1"/>
                    <a:gd name="T50" fmla="*/ 5 w 10"/>
                    <a:gd name="T51" fmla="*/ 0 h 1"/>
                    <a:gd name="T52" fmla="*/ 5 w 10"/>
                    <a:gd name="T53" fmla="*/ 0 h 1"/>
                    <a:gd name="T54" fmla="*/ 6 w 10"/>
                    <a:gd name="T55" fmla="*/ 0 h 1"/>
                    <a:gd name="T56" fmla="*/ 6 w 10"/>
                    <a:gd name="T57" fmla="*/ 0 h 1"/>
                    <a:gd name="T58" fmla="*/ 6 w 10"/>
                    <a:gd name="T59" fmla="*/ 0 h 1"/>
                    <a:gd name="T60" fmla="*/ 6 w 10"/>
                    <a:gd name="T61" fmla="*/ 0 h 1"/>
                    <a:gd name="T62" fmla="*/ 6 w 10"/>
                    <a:gd name="T63" fmla="*/ 0 h 1"/>
                    <a:gd name="T64" fmla="*/ 6 w 10"/>
                    <a:gd name="T65" fmla="*/ 0 h 1"/>
                    <a:gd name="T66" fmla="*/ 7 w 10"/>
                    <a:gd name="T67" fmla="*/ 0 h 1"/>
                    <a:gd name="T68" fmla="*/ 7 w 10"/>
                    <a:gd name="T69" fmla="*/ 0 h 1"/>
                    <a:gd name="T70" fmla="*/ 7 w 10"/>
                    <a:gd name="T71" fmla="*/ 0 h 1"/>
                    <a:gd name="T72" fmla="*/ 7 w 10"/>
                    <a:gd name="T73" fmla="*/ 0 h 1"/>
                    <a:gd name="T74" fmla="*/ 7 w 10"/>
                    <a:gd name="T75" fmla="*/ 0 h 1"/>
                    <a:gd name="T76" fmla="*/ 7 w 10"/>
                    <a:gd name="T77" fmla="*/ 0 h 1"/>
                    <a:gd name="T78" fmla="*/ 8 w 10"/>
                    <a:gd name="T79" fmla="*/ 0 h 1"/>
                    <a:gd name="T80" fmla="*/ 8 w 10"/>
                    <a:gd name="T81" fmla="*/ 0 h 1"/>
                    <a:gd name="T82" fmla="*/ 8 w 10"/>
                    <a:gd name="T83" fmla="*/ 0 h 1"/>
                    <a:gd name="T84" fmla="*/ 8 w 10"/>
                    <a:gd name="T85" fmla="*/ 0 h 1"/>
                    <a:gd name="T86" fmla="*/ 9 w 10"/>
                    <a:gd name="T87" fmla="*/ 0 h 1"/>
                    <a:gd name="T88" fmla="*/ 9 w 10"/>
                    <a:gd name="T89" fmla="*/ 0 h 1"/>
                    <a:gd name="T90" fmla="*/ 9 w 10"/>
                    <a:gd name="T91" fmla="*/ 0 h 1"/>
                    <a:gd name="T92" fmla="*/ 9 w 10"/>
                    <a:gd name="T93" fmla="*/ 0 h 1"/>
                    <a:gd name="T94" fmla="*/ 9 w 10"/>
                    <a:gd name="T95" fmla="*/ 0 h 1"/>
                    <a:gd name="T96" fmla="*/ 9 w 10"/>
                    <a:gd name="T97" fmla="*/ 0 h 1"/>
                    <a:gd name="T98" fmla="*/ 10 w 10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397" name="Freeform 108"/>
                <p:cNvSpPr>
                  <a:spLocks/>
                </p:cNvSpPr>
                <p:nvPr/>
              </p:nvSpPr>
              <p:spPr bwMode="auto">
                <a:xfrm rot="5400000" flipH="1">
                  <a:off x="1507654" y="1896398"/>
                  <a:ext cx="1394" cy="787"/>
                </a:xfrm>
                <a:custGeom>
                  <a:avLst/>
                  <a:gdLst>
                    <a:gd name="T0" fmla="*/ 0 w 10"/>
                    <a:gd name="T1" fmla="*/ 2 h 2"/>
                    <a:gd name="T2" fmla="*/ 0 w 10"/>
                    <a:gd name="T3" fmla="*/ 2 h 2"/>
                    <a:gd name="T4" fmla="*/ 0 w 10"/>
                    <a:gd name="T5" fmla="*/ 2 h 2"/>
                    <a:gd name="T6" fmla="*/ 0 w 10"/>
                    <a:gd name="T7" fmla="*/ 2 h 2"/>
                    <a:gd name="T8" fmla="*/ 1 w 10"/>
                    <a:gd name="T9" fmla="*/ 2 h 2"/>
                    <a:gd name="T10" fmla="*/ 1 w 10"/>
                    <a:gd name="T11" fmla="*/ 2 h 2"/>
                    <a:gd name="T12" fmla="*/ 1 w 10"/>
                    <a:gd name="T13" fmla="*/ 2 h 2"/>
                    <a:gd name="T14" fmla="*/ 1 w 10"/>
                    <a:gd name="T15" fmla="*/ 2 h 2"/>
                    <a:gd name="T16" fmla="*/ 1 w 10"/>
                    <a:gd name="T17" fmla="*/ 2 h 2"/>
                    <a:gd name="T18" fmla="*/ 2 w 10"/>
                    <a:gd name="T19" fmla="*/ 1 h 2"/>
                    <a:gd name="T20" fmla="*/ 2 w 10"/>
                    <a:gd name="T21" fmla="*/ 1 h 2"/>
                    <a:gd name="T22" fmla="*/ 2 w 10"/>
                    <a:gd name="T23" fmla="*/ 1 h 2"/>
                    <a:gd name="T24" fmla="*/ 2 w 10"/>
                    <a:gd name="T25" fmla="*/ 1 h 2"/>
                    <a:gd name="T26" fmla="*/ 3 w 10"/>
                    <a:gd name="T27" fmla="*/ 1 h 2"/>
                    <a:gd name="T28" fmla="*/ 3 w 10"/>
                    <a:gd name="T29" fmla="*/ 1 h 2"/>
                    <a:gd name="T30" fmla="*/ 3 w 10"/>
                    <a:gd name="T31" fmla="*/ 1 h 2"/>
                    <a:gd name="T32" fmla="*/ 3 w 10"/>
                    <a:gd name="T33" fmla="*/ 1 h 2"/>
                    <a:gd name="T34" fmla="*/ 3 w 10"/>
                    <a:gd name="T35" fmla="*/ 1 h 2"/>
                    <a:gd name="T36" fmla="*/ 3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4 w 10"/>
                    <a:gd name="T43" fmla="*/ 1 h 2"/>
                    <a:gd name="T44" fmla="*/ 4 w 10"/>
                    <a:gd name="T45" fmla="*/ 1 h 2"/>
                    <a:gd name="T46" fmla="*/ 4 w 10"/>
                    <a:gd name="T47" fmla="*/ 1 h 2"/>
                    <a:gd name="T48" fmla="*/ 4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5 w 10"/>
                    <a:gd name="T55" fmla="*/ 1 h 2"/>
                    <a:gd name="T56" fmla="*/ 5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6 w 10"/>
                    <a:gd name="T63" fmla="*/ 1 h 2"/>
                    <a:gd name="T64" fmla="*/ 6 w 10"/>
                    <a:gd name="T65" fmla="*/ 1 h 2"/>
                    <a:gd name="T66" fmla="*/ 6 w 10"/>
                    <a:gd name="T67" fmla="*/ 1 h 2"/>
                    <a:gd name="T68" fmla="*/ 6 w 10"/>
                    <a:gd name="T69" fmla="*/ 1 h 2"/>
                    <a:gd name="T70" fmla="*/ 7 w 10"/>
                    <a:gd name="T71" fmla="*/ 1 h 2"/>
                    <a:gd name="T72" fmla="*/ 7 w 10"/>
                    <a:gd name="T73" fmla="*/ 1 h 2"/>
                    <a:gd name="T74" fmla="*/ 7 w 10"/>
                    <a:gd name="T75" fmla="*/ 1 h 2"/>
                    <a:gd name="T76" fmla="*/ 7 w 10"/>
                    <a:gd name="T77" fmla="*/ 1 h 2"/>
                    <a:gd name="T78" fmla="*/ 8 w 10"/>
                    <a:gd name="T79" fmla="*/ 1 h 2"/>
                    <a:gd name="T80" fmla="*/ 8 w 10"/>
                    <a:gd name="T81" fmla="*/ 1 h 2"/>
                    <a:gd name="T82" fmla="*/ 8 w 10"/>
                    <a:gd name="T83" fmla="*/ 1 h 2"/>
                    <a:gd name="T84" fmla="*/ 8 w 10"/>
                    <a:gd name="T85" fmla="*/ 1 h 2"/>
                    <a:gd name="T86" fmla="*/ 8 w 10"/>
                    <a:gd name="T87" fmla="*/ 1 h 2"/>
                    <a:gd name="T88" fmla="*/ 9 w 10"/>
                    <a:gd name="T89" fmla="*/ 1 h 2"/>
                    <a:gd name="T90" fmla="*/ 9 w 10"/>
                    <a:gd name="T91" fmla="*/ 1 h 2"/>
                    <a:gd name="T92" fmla="*/ 9 w 10"/>
                    <a:gd name="T93" fmla="*/ 0 h 2"/>
                    <a:gd name="T94" fmla="*/ 9 w 10"/>
                    <a:gd name="T95" fmla="*/ 0 h 2"/>
                    <a:gd name="T96" fmla="*/ 10 w 10"/>
                    <a:gd name="T97" fmla="*/ 0 h 2"/>
                    <a:gd name="T98" fmla="*/ 10 w 10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398" name="Freeform 109"/>
                <p:cNvSpPr>
                  <a:spLocks/>
                </p:cNvSpPr>
                <p:nvPr/>
              </p:nvSpPr>
              <p:spPr bwMode="auto">
                <a:xfrm rot="5400000" flipH="1">
                  <a:off x="1508314" y="1895270"/>
                  <a:ext cx="1255" cy="394"/>
                </a:xfrm>
                <a:custGeom>
                  <a:avLst/>
                  <a:gdLst>
                    <a:gd name="T0" fmla="*/ 0 w 9"/>
                    <a:gd name="T1" fmla="*/ 1 h 1"/>
                    <a:gd name="T2" fmla="*/ 0 w 9"/>
                    <a:gd name="T3" fmla="*/ 1 h 1"/>
                    <a:gd name="T4" fmla="*/ 0 w 9"/>
                    <a:gd name="T5" fmla="*/ 1 h 1"/>
                    <a:gd name="T6" fmla="*/ 0 w 9"/>
                    <a:gd name="T7" fmla="*/ 1 h 1"/>
                    <a:gd name="T8" fmla="*/ 0 w 9"/>
                    <a:gd name="T9" fmla="*/ 1 h 1"/>
                    <a:gd name="T10" fmla="*/ 1 w 9"/>
                    <a:gd name="T11" fmla="*/ 1 h 1"/>
                    <a:gd name="T12" fmla="*/ 1 w 9"/>
                    <a:gd name="T13" fmla="*/ 1 h 1"/>
                    <a:gd name="T14" fmla="*/ 1 w 9"/>
                    <a:gd name="T15" fmla="*/ 1 h 1"/>
                    <a:gd name="T16" fmla="*/ 1 w 9"/>
                    <a:gd name="T17" fmla="*/ 1 h 1"/>
                    <a:gd name="T18" fmla="*/ 2 w 9"/>
                    <a:gd name="T19" fmla="*/ 1 h 1"/>
                    <a:gd name="T20" fmla="*/ 2 w 9"/>
                    <a:gd name="T21" fmla="*/ 1 h 1"/>
                    <a:gd name="T22" fmla="*/ 2 w 9"/>
                    <a:gd name="T23" fmla="*/ 1 h 1"/>
                    <a:gd name="T24" fmla="*/ 2 w 9"/>
                    <a:gd name="T25" fmla="*/ 1 h 1"/>
                    <a:gd name="T26" fmla="*/ 2 w 9"/>
                    <a:gd name="T27" fmla="*/ 1 h 1"/>
                    <a:gd name="T28" fmla="*/ 2 w 9"/>
                    <a:gd name="T29" fmla="*/ 1 h 1"/>
                    <a:gd name="T30" fmla="*/ 3 w 9"/>
                    <a:gd name="T31" fmla="*/ 1 h 1"/>
                    <a:gd name="T32" fmla="*/ 3 w 9"/>
                    <a:gd name="T33" fmla="*/ 1 h 1"/>
                    <a:gd name="T34" fmla="*/ 3 w 9"/>
                    <a:gd name="T35" fmla="*/ 1 h 1"/>
                    <a:gd name="T36" fmla="*/ 3 w 9"/>
                    <a:gd name="T37" fmla="*/ 1 h 1"/>
                    <a:gd name="T38" fmla="*/ 3 w 9"/>
                    <a:gd name="T39" fmla="*/ 1 h 1"/>
                    <a:gd name="T40" fmla="*/ 3 w 9"/>
                    <a:gd name="T41" fmla="*/ 1 h 1"/>
                    <a:gd name="T42" fmla="*/ 4 w 9"/>
                    <a:gd name="T43" fmla="*/ 1 h 1"/>
                    <a:gd name="T44" fmla="*/ 4 w 9"/>
                    <a:gd name="T45" fmla="*/ 0 h 1"/>
                    <a:gd name="T46" fmla="*/ 4 w 9"/>
                    <a:gd name="T47" fmla="*/ 0 h 1"/>
                    <a:gd name="T48" fmla="*/ 4 w 9"/>
                    <a:gd name="T49" fmla="*/ 0 h 1"/>
                    <a:gd name="T50" fmla="*/ 5 w 9"/>
                    <a:gd name="T51" fmla="*/ 0 h 1"/>
                    <a:gd name="T52" fmla="*/ 5 w 9"/>
                    <a:gd name="T53" fmla="*/ 0 h 1"/>
                    <a:gd name="T54" fmla="*/ 5 w 9"/>
                    <a:gd name="T55" fmla="*/ 0 h 1"/>
                    <a:gd name="T56" fmla="*/ 5 w 9"/>
                    <a:gd name="T57" fmla="*/ 0 h 1"/>
                    <a:gd name="T58" fmla="*/ 5 w 9"/>
                    <a:gd name="T59" fmla="*/ 0 h 1"/>
                    <a:gd name="T60" fmla="*/ 6 w 9"/>
                    <a:gd name="T61" fmla="*/ 0 h 1"/>
                    <a:gd name="T62" fmla="*/ 6 w 9"/>
                    <a:gd name="T63" fmla="*/ 0 h 1"/>
                    <a:gd name="T64" fmla="*/ 6 w 9"/>
                    <a:gd name="T65" fmla="*/ 0 h 1"/>
                    <a:gd name="T66" fmla="*/ 6 w 9"/>
                    <a:gd name="T67" fmla="*/ 0 h 1"/>
                    <a:gd name="T68" fmla="*/ 7 w 9"/>
                    <a:gd name="T69" fmla="*/ 0 h 1"/>
                    <a:gd name="T70" fmla="*/ 7 w 9"/>
                    <a:gd name="T71" fmla="*/ 0 h 1"/>
                    <a:gd name="T72" fmla="*/ 7 w 9"/>
                    <a:gd name="T73" fmla="*/ 0 h 1"/>
                    <a:gd name="T74" fmla="*/ 7 w 9"/>
                    <a:gd name="T75" fmla="*/ 0 h 1"/>
                    <a:gd name="T76" fmla="*/ 7 w 9"/>
                    <a:gd name="T77" fmla="*/ 0 h 1"/>
                    <a:gd name="T78" fmla="*/ 7 w 9"/>
                    <a:gd name="T79" fmla="*/ 0 h 1"/>
                    <a:gd name="T80" fmla="*/ 8 w 9"/>
                    <a:gd name="T81" fmla="*/ 0 h 1"/>
                    <a:gd name="T82" fmla="*/ 8 w 9"/>
                    <a:gd name="T83" fmla="*/ 0 h 1"/>
                    <a:gd name="T84" fmla="*/ 8 w 9"/>
                    <a:gd name="T85" fmla="*/ 0 h 1"/>
                    <a:gd name="T86" fmla="*/ 8 w 9"/>
                    <a:gd name="T87" fmla="*/ 0 h 1"/>
                    <a:gd name="T88" fmla="*/ 9 w 9"/>
                    <a:gd name="T89" fmla="*/ 0 h 1"/>
                    <a:gd name="T90" fmla="*/ 9 w 9"/>
                    <a:gd name="T91" fmla="*/ 0 h 1"/>
                    <a:gd name="T92" fmla="*/ 9 w 9"/>
                    <a:gd name="T93" fmla="*/ 0 h 1"/>
                    <a:gd name="T94" fmla="*/ 9 w 9"/>
                    <a:gd name="T95" fmla="*/ 0 h 1"/>
                    <a:gd name="T96" fmla="*/ 9 w 9"/>
                    <a:gd name="T97" fmla="*/ 0 h 1"/>
                    <a:gd name="T98" fmla="*/ 9 w 9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399" name="Freeform 110"/>
                <p:cNvSpPr>
                  <a:spLocks/>
                </p:cNvSpPr>
                <p:nvPr/>
              </p:nvSpPr>
              <p:spPr bwMode="auto">
                <a:xfrm rot="5400000" flipH="1">
                  <a:off x="1508835" y="1893749"/>
                  <a:ext cx="1394" cy="787"/>
                </a:xfrm>
                <a:custGeom>
                  <a:avLst/>
                  <a:gdLst>
                    <a:gd name="T0" fmla="*/ 0 w 10"/>
                    <a:gd name="T1" fmla="*/ 2 h 2"/>
                    <a:gd name="T2" fmla="*/ 1 w 10"/>
                    <a:gd name="T3" fmla="*/ 2 h 2"/>
                    <a:gd name="T4" fmla="*/ 1 w 10"/>
                    <a:gd name="T5" fmla="*/ 2 h 2"/>
                    <a:gd name="T6" fmla="*/ 1 w 10"/>
                    <a:gd name="T7" fmla="*/ 2 h 2"/>
                    <a:gd name="T8" fmla="*/ 1 w 10"/>
                    <a:gd name="T9" fmla="*/ 2 h 2"/>
                    <a:gd name="T10" fmla="*/ 1 w 10"/>
                    <a:gd name="T11" fmla="*/ 2 h 2"/>
                    <a:gd name="T12" fmla="*/ 1 w 10"/>
                    <a:gd name="T13" fmla="*/ 2 h 2"/>
                    <a:gd name="T14" fmla="*/ 2 w 10"/>
                    <a:gd name="T15" fmla="*/ 2 h 2"/>
                    <a:gd name="T16" fmla="*/ 2 w 10"/>
                    <a:gd name="T17" fmla="*/ 2 h 2"/>
                    <a:gd name="T18" fmla="*/ 2 w 10"/>
                    <a:gd name="T19" fmla="*/ 2 h 2"/>
                    <a:gd name="T20" fmla="*/ 2 w 10"/>
                    <a:gd name="T21" fmla="*/ 1 h 2"/>
                    <a:gd name="T22" fmla="*/ 3 w 10"/>
                    <a:gd name="T23" fmla="*/ 1 h 2"/>
                    <a:gd name="T24" fmla="*/ 3 w 10"/>
                    <a:gd name="T25" fmla="*/ 1 h 2"/>
                    <a:gd name="T26" fmla="*/ 3 w 10"/>
                    <a:gd name="T27" fmla="*/ 1 h 2"/>
                    <a:gd name="T28" fmla="*/ 3 w 10"/>
                    <a:gd name="T29" fmla="*/ 1 h 2"/>
                    <a:gd name="T30" fmla="*/ 3 w 10"/>
                    <a:gd name="T31" fmla="*/ 1 h 2"/>
                    <a:gd name="T32" fmla="*/ 4 w 10"/>
                    <a:gd name="T33" fmla="*/ 1 h 2"/>
                    <a:gd name="T34" fmla="*/ 4 w 10"/>
                    <a:gd name="T35" fmla="*/ 1 h 2"/>
                    <a:gd name="T36" fmla="*/ 4 w 10"/>
                    <a:gd name="T37" fmla="*/ 1 h 2"/>
                    <a:gd name="T38" fmla="*/ 4 w 10"/>
                    <a:gd name="T39" fmla="*/ 1 h 2"/>
                    <a:gd name="T40" fmla="*/ 5 w 10"/>
                    <a:gd name="T41" fmla="*/ 1 h 2"/>
                    <a:gd name="T42" fmla="*/ 5 w 10"/>
                    <a:gd name="T43" fmla="*/ 1 h 2"/>
                    <a:gd name="T44" fmla="*/ 5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6 w 10"/>
                    <a:gd name="T53" fmla="*/ 1 h 2"/>
                    <a:gd name="T54" fmla="*/ 6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7 w 10"/>
                    <a:gd name="T61" fmla="*/ 1 h 2"/>
                    <a:gd name="T62" fmla="*/ 7 w 10"/>
                    <a:gd name="T63" fmla="*/ 1 h 2"/>
                    <a:gd name="T64" fmla="*/ 7 w 10"/>
                    <a:gd name="T65" fmla="*/ 1 h 2"/>
                    <a:gd name="T66" fmla="*/ 7 w 10"/>
                    <a:gd name="T67" fmla="*/ 1 h 2"/>
                    <a:gd name="T68" fmla="*/ 7 w 10"/>
                    <a:gd name="T69" fmla="*/ 1 h 2"/>
                    <a:gd name="T70" fmla="*/ 7 w 10"/>
                    <a:gd name="T71" fmla="*/ 0 h 2"/>
                    <a:gd name="T72" fmla="*/ 8 w 10"/>
                    <a:gd name="T73" fmla="*/ 0 h 2"/>
                    <a:gd name="T74" fmla="*/ 8 w 10"/>
                    <a:gd name="T75" fmla="*/ 0 h 2"/>
                    <a:gd name="T76" fmla="*/ 8 w 10"/>
                    <a:gd name="T77" fmla="*/ 0 h 2"/>
                    <a:gd name="T78" fmla="*/ 8 w 10"/>
                    <a:gd name="T79" fmla="*/ 0 h 2"/>
                    <a:gd name="T80" fmla="*/ 8 w 10"/>
                    <a:gd name="T81" fmla="*/ 0 h 2"/>
                    <a:gd name="T82" fmla="*/ 8 w 10"/>
                    <a:gd name="T83" fmla="*/ 0 h 2"/>
                    <a:gd name="T84" fmla="*/ 9 w 10"/>
                    <a:gd name="T85" fmla="*/ 0 h 2"/>
                    <a:gd name="T86" fmla="*/ 9 w 10"/>
                    <a:gd name="T87" fmla="*/ 0 h 2"/>
                    <a:gd name="T88" fmla="*/ 9 w 10"/>
                    <a:gd name="T89" fmla="*/ 0 h 2"/>
                    <a:gd name="T90" fmla="*/ 9 w 10"/>
                    <a:gd name="T91" fmla="*/ 0 h 2"/>
                    <a:gd name="T92" fmla="*/ 10 w 10"/>
                    <a:gd name="T93" fmla="*/ 0 h 2"/>
                    <a:gd name="T94" fmla="*/ 10 w 10"/>
                    <a:gd name="T95" fmla="*/ 0 h 2"/>
                    <a:gd name="T96" fmla="*/ 10 w 10"/>
                    <a:gd name="T97" fmla="*/ 0 h 2"/>
                    <a:gd name="T98" fmla="*/ 10 w 10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2"/>
                      </a:move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400" name="Freeform 111"/>
                <p:cNvSpPr>
                  <a:spLocks/>
                </p:cNvSpPr>
                <p:nvPr/>
              </p:nvSpPr>
              <p:spPr bwMode="auto">
                <a:xfrm rot="5400000" flipH="1">
                  <a:off x="1509622" y="1892354"/>
                  <a:ext cx="1394" cy="787"/>
                </a:xfrm>
                <a:custGeom>
                  <a:avLst/>
                  <a:gdLst>
                    <a:gd name="T0" fmla="*/ 0 w 10"/>
                    <a:gd name="T1" fmla="*/ 2 h 2"/>
                    <a:gd name="T2" fmla="*/ 0 w 10"/>
                    <a:gd name="T3" fmla="*/ 2 h 2"/>
                    <a:gd name="T4" fmla="*/ 0 w 10"/>
                    <a:gd name="T5" fmla="*/ 2 h 2"/>
                    <a:gd name="T6" fmla="*/ 1 w 10"/>
                    <a:gd name="T7" fmla="*/ 2 h 2"/>
                    <a:gd name="T8" fmla="*/ 1 w 10"/>
                    <a:gd name="T9" fmla="*/ 2 h 2"/>
                    <a:gd name="T10" fmla="*/ 1 w 10"/>
                    <a:gd name="T11" fmla="*/ 2 h 2"/>
                    <a:gd name="T12" fmla="*/ 2 w 10"/>
                    <a:gd name="T13" fmla="*/ 2 h 2"/>
                    <a:gd name="T14" fmla="*/ 2 w 10"/>
                    <a:gd name="T15" fmla="*/ 2 h 2"/>
                    <a:gd name="T16" fmla="*/ 2 w 10"/>
                    <a:gd name="T17" fmla="*/ 2 h 2"/>
                    <a:gd name="T18" fmla="*/ 2 w 10"/>
                    <a:gd name="T19" fmla="*/ 2 h 2"/>
                    <a:gd name="T20" fmla="*/ 2 w 10"/>
                    <a:gd name="T21" fmla="*/ 2 h 2"/>
                    <a:gd name="T22" fmla="*/ 2 w 10"/>
                    <a:gd name="T23" fmla="*/ 2 h 2"/>
                    <a:gd name="T24" fmla="*/ 3 w 10"/>
                    <a:gd name="T25" fmla="*/ 2 h 2"/>
                    <a:gd name="T26" fmla="*/ 3 w 10"/>
                    <a:gd name="T27" fmla="*/ 2 h 2"/>
                    <a:gd name="T28" fmla="*/ 3 w 10"/>
                    <a:gd name="T29" fmla="*/ 2 h 2"/>
                    <a:gd name="T30" fmla="*/ 3 w 10"/>
                    <a:gd name="T31" fmla="*/ 2 h 2"/>
                    <a:gd name="T32" fmla="*/ 4 w 10"/>
                    <a:gd name="T33" fmla="*/ 2 h 2"/>
                    <a:gd name="T34" fmla="*/ 4 w 10"/>
                    <a:gd name="T35" fmla="*/ 2 h 2"/>
                    <a:gd name="T36" fmla="*/ 4 w 10"/>
                    <a:gd name="T37" fmla="*/ 2 h 2"/>
                    <a:gd name="T38" fmla="*/ 4 w 10"/>
                    <a:gd name="T39" fmla="*/ 2 h 2"/>
                    <a:gd name="T40" fmla="*/ 4 w 10"/>
                    <a:gd name="T41" fmla="*/ 2 h 2"/>
                    <a:gd name="T42" fmla="*/ 4 w 10"/>
                    <a:gd name="T43" fmla="*/ 2 h 2"/>
                    <a:gd name="T44" fmla="*/ 5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5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6 w 10"/>
                    <a:gd name="T63" fmla="*/ 1 h 2"/>
                    <a:gd name="T64" fmla="*/ 7 w 10"/>
                    <a:gd name="T65" fmla="*/ 1 h 2"/>
                    <a:gd name="T66" fmla="*/ 7 w 10"/>
                    <a:gd name="T67" fmla="*/ 1 h 2"/>
                    <a:gd name="T68" fmla="*/ 7 w 10"/>
                    <a:gd name="T69" fmla="*/ 1 h 2"/>
                    <a:gd name="T70" fmla="*/ 7 w 10"/>
                    <a:gd name="T71" fmla="*/ 1 h 2"/>
                    <a:gd name="T72" fmla="*/ 7 w 10"/>
                    <a:gd name="T73" fmla="*/ 1 h 2"/>
                    <a:gd name="T74" fmla="*/ 7 w 10"/>
                    <a:gd name="T75" fmla="*/ 1 h 2"/>
                    <a:gd name="T76" fmla="*/ 8 w 10"/>
                    <a:gd name="T77" fmla="*/ 1 h 2"/>
                    <a:gd name="T78" fmla="*/ 8 w 10"/>
                    <a:gd name="T79" fmla="*/ 1 h 2"/>
                    <a:gd name="T80" fmla="*/ 8 w 10"/>
                    <a:gd name="T81" fmla="*/ 1 h 2"/>
                    <a:gd name="T82" fmla="*/ 9 w 10"/>
                    <a:gd name="T83" fmla="*/ 1 h 2"/>
                    <a:gd name="T84" fmla="*/ 9 w 10"/>
                    <a:gd name="T85" fmla="*/ 1 h 2"/>
                    <a:gd name="T86" fmla="*/ 9 w 10"/>
                    <a:gd name="T87" fmla="*/ 1 h 2"/>
                    <a:gd name="T88" fmla="*/ 9 w 10"/>
                    <a:gd name="T89" fmla="*/ 1 h 2"/>
                    <a:gd name="T90" fmla="*/ 9 w 10"/>
                    <a:gd name="T91" fmla="*/ 1 h 2"/>
                    <a:gd name="T92" fmla="*/ 9 w 10"/>
                    <a:gd name="T93" fmla="*/ 0 h 2"/>
                    <a:gd name="T94" fmla="*/ 10 w 10"/>
                    <a:gd name="T95" fmla="*/ 0 h 2"/>
                    <a:gd name="T96" fmla="*/ 10 w 10"/>
                    <a:gd name="T97" fmla="*/ 0 h 2"/>
                    <a:gd name="T98" fmla="*/ 10 w 10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401" name="Freeform 112"/>
                <p:cNvSpPr>
                  <a:spLocks/>
                </p:cNvSpPr>
                <p:nvPr/>
              </p:nvSpPr>
              <p:spPr bwMode="auto">
                <a:xfrm rot="5400000" flipH="1">
                  <a:off x="1510212" y="1891157"/>
                  <a:ext cx="1394" cy="394"/>
                </a:xfrm>
                <a:custGeom>
                  <a:avLst/>
                  <a:gdLst>
                    <a:gd name="T0" fmla="*/ 0 w 10"/>
                    <a:gd name="T1" fmla="*/ 1 h 1"/>
                    <a:gd name="T2" fmla="*/ 0 w 10"/>
                    <a:gd name="T3" fmla="*/ 1 h 1"/>
                    <a:gd name="T4" fmla="*/ 1 w 10"/>
                    <a:gd name="T5" fmla="*/ 1 h 1"/>
                    <a:gd name="T6" fmla="*/ 1 w 10"/>
                    <a:gd name="T7" fmla="*/ 1 h 1"/>
                    <a:gd name="T8" fmla="*/ 1 w 10"/>
                    <a:gd name="T9" fmla="*/ 1 h 1"/>
                    <a:gd name="T10" fmla="*/ 1 w 10"/>
                    <a:gd name="T11" fmla="*/ 1 h 1"/>
                    <a:gd name="T12" fmla="*/ 1 w 10"/>
                    <a:gd name="T13" fmla="*/ 1 h 1"/>
                    <a:gd name="T14" fmla="*/ 1 w 10"/>
                    <a:gd name="T15" fmla="*/ 1 h 1"/>
                    <a:gd name="T16" fmla="*/ 2 w 10"/>
                    <a:gd name="T17" fmla="*/ 1 h 1"/>
                    <a:gd name="T18" fmla="*/ 2 w 10"/>
                    <a:gd name="T19" fmla="*/ 1 h 1"/>
                    <a:gd name="T20" fmla="*/ 2 w 10"/>
                    <a:gd name="T21" fmla="*/ 1 h 1"/>
                    <a:gd name="T22" fmla="*/ 2 w 10"/>
                    <a:gd name="T23" fmla="*/ 1 h 1"/>
                    <a:gd name="T24" fmla="*/ 2 w 10"/>
                    <a:gd name="T25" fmla="*/ 1 h 1"/>
                    <a:gd name="T26" fmla="*/ 2 w 10"/>
                    <a:gd name="T27" fmla="*/ 1 h 1"/>
                    <a:gd name="T28" fmla="*/ 3 w 10"/>
                    <a:gd name="T29" fmla="*/ 1 h 1"/>
                    <a:gd name="T30" fmla="*/ 3 w 10"/>
                    <a:gd name="T31" fmla="*/ 1 h 1"/>
                    <a:gd name="T32" fmla="*/ 3 w 10"/>
                    <a:gd name="T33" fmla="*/ 1 h 1"/>
                    <a:gd name="T34" fmla="*/ 3 w 10"/>
                    <a:gd name="T35" fmla="*/ 1 h 1"/>
                    <a:gd name="T36" fmla="*/ 4 w 10"/>
                    <a:gd name="T37" fmla="*/ 1 h 1"/>
                    <a:gd name="T38" fmla="*/ 4 w 10"/>
                    <a:gd name="T39" fmla="*/ 1 h 1"/>
                    <a:gd name="T40" fmla="*/ 4 w 10"/>
                    <a:gd name="T41" fmla="*/ 1 h 1"/>
                    <a:gd name="T42" fmla="*/ 4 w 10"/>
                    <a:gd name="T43" fmla="*/ 1 h 1"/>
                    <a:gd name="T44" fmla="*/ 4 w 10"/>
                    <a:gd name="T45" fmla="*/ 1 h 1"/>
                    <a:gd name="T46" fmla="*/ 4 w 10"/>
                    <a:gd name="T47" fmla="*/ 1 h 1"/>
                    <a:gd name="T48" fmla="*/ 5 w 10"/>
                    <a:gd name="T49" fmla="*/ 1 h 1"/>
                    <a:gd name="T50" fmla="*/ 5 w 10"/>
                    <a:gd name="T51" fmla="*/ 1 h 1"/>
                    <a:gd name="T52" fmla="*/ 5 w 10"/>
                    <a:gd name="T53" fmla="*/ 1 h 1"/>
                    <a:gd name="T54" fmla="*/ 6 w 10"/>
                    <a:gd name="T55" fmla="*/ 1 h 1"/>
                    <a:gd name="T56" fmla="*/ 6 w 10"/>
                    <a:gd name="T57" fmla="*/ 1 h 1"/>
                    <a:gd name="T58" fmla="*/ 6 w 10"/>
                    <a:gd name="T59" fmla="*/ 1 h 1"/>
                    <a:gd name="T60" fmla="*/ 6 w 10"/>
                    <a:gd name="T61" fmla="*/ 1 h 1"/>
                    <a:gd name="T62" fmla="*/ 6 w 10"/>
                    <a:gd name="T63" fmla="*/ 1 h 1"/>
                    <a:gd name="T64" fmla="*/ 6 w 10"/>
                    <a:gd name="T65" fmla="*/ 0 h 1"/>
                    <a:gd name="T66" fmla="*/ 7 w 10"/>
                    <a:gd name="T67" fmla="*/ 0 h 1"/>
                    <a:gd name="T68" fmla="*/ 7 w 10"/>
                    <a:gd name="T69" fmla="*/ 0 h 1"/>
                    <a:gd name="T70" fmla="*/ 7 w 10"/>
                    <a:gd name="T71" fmla="*/ 0 h 1"/>
                    <a:gd name="T72" fmla="*/ 7 w 10"/>
                    <a:gd name="T73" fmla="*/ 0 h 1"/>
                    <a:gd name="T74" fmla="*/ 8 w 10"/>
                    <a:gd name="T75" fmla="*/ 0 h 1"/>
                    <a:gd name="T76" fmla="*/ 8 w 10"/>
                    <a:gd name="T77" fmla="*/ 0 h 1"/>
                    <a:gd name="T78" fmla="*/ 8 w 10"/>
                    <a:gd name="T79" fmla="*/ 0 h 1"/>
                    <a:gd name="T80" fmla="*/ 8 w 10"/>
                    <a:gd name="T81" fmla="*/ 0 h 1"/>
                    <a:gd name="T82" fmla="*/ 8 w 10"/>
                    <a:gd name="T83" fmla="*/ 0 h 1"/>
                    <a:gd name="T84" fmla="*/ 8 w 10"/>
                    <a:gd name="T85" fmla="*/ 0 h 1"/>
                    <a:gd name="T86" fmla="*/ 9 w 10"/>
                    <a:gd name="T87" fmla="*/ 0 h 1"/>
                    <a:gd name="T88" fmla="*/ 9 w 10"/>
                    <a:gd name="T89" fmla="*/ 0 h 1"/>
                    <a:gd name="T90" fmla="*/ 9 w 10"/>
                    <a:gd name="T91" fmla="*/ 0 h 1"/>
                    <a:gd name="T92" fmla="*/ 9 w 10"/>
                    <a:gd name="T93" fmla="*/ 0 h 1"/>
                    <a:gd name="T94" fmla="*/ 9 w 10"/>
                    <a:gd name="T95" fmla="*/ 0 h 1"/>
                    <a:gd name="T96" fmla="*/ 9 w 10"/>
                    <a:gd name="T97" fmla="*/ 0 h 1"/>
                    <a:gd name="T98" fmla="*/ 10 w 10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402" name="Freeform 113"/>
                <p:cNvSpPr>
                  <a:spLocks/>
                </p:cNvSpPr>
                <p:nvPr/>
              </p:nvSpPr>
              <p:spPr bwMode="auto">
                <a:xfrm rot="5400000" flipH="1">
                  <a:off x="1510803" y="1889566"/>
                  <a:ext cx="1394" cy="787"/>
                </a:xfrm>
                <a:custGeom>
                  <a:avLst/>
                  <a:gdLst>
                    <a:gd name="T0" fmla="*/ 0 w 10"/>
                    <a:gd name="T1" fmla="*/ 2 h 2"/>
                    <a:gd name="T2" fmla="*/ 0 w 10"/>
                    <a:gd name="T3" fmla="*/ 2 h 2"/>
                    <a:gd name="T4" fmla="*/ 0 w 10"/>
                    <a:gd name="T5" fmla="*/ 2 h 2"/>
                    <a:gd name="T6" fmla="*/ 0 w 10"/>
                    <a:gd name="T7" fmla="*/ 2 h 2"/>
                    <a:gd name="T8" fmla="*/ 1 w 10"/>
                    <a:gd name="T9" fmla="*/ 2 h 2"/>
                    <a:gd name="T10" fmla="*/ 1 w 10"/>
                    <a:gd name="T11" fmla="*/ 2 h 2"/>
                    <a:gd name="T12" fmla="*/ 1 w 10"/>
                    <a:gd name="T13" fmla="*/ 2 h 2"/>
                    <a:gd name="T14" fmla="*/ 1 w 10"/>
                    <a:gd name="T15" fmla="*/ 2 h 2"/>
                    <a:gd name="T16" fmla="*/ 1 w 10"/>
                    <a:gd name="T17" fmla="*/ 2 h 2"/>
                    <a:gd name="T18" fmla="*/ 1 w 10"/>
                    <a:gd name="T19" fmla="*/ 2 h 2"/>
                    <a:gd name="T20" fmla="*/ 2 w 10"/>
                    <a:gd name="T21" fmla="*/ 2 h 2"/>
                    <a:gd name="T22" fmla="*/ 2 w 10"/>
                    <a:gd name="T23" fmla="*/ 2 h 2"/>
                    <a:gd name="T24" fmla="*/ 2 w 10"/>
                    <a:gd name="T25" fmla="*/ 2 h 2"/>
                    <a:gd name="T26" fmla="*/ 2 w 10"/>
                    <a:gd name="T27" fmla="*/ 2 h 2"/>
                    <a:gd name="T28" fmla="*/ 3 w 10"/>
                    <a:gd name="T29" fmla="*/ 2 h 2"/>
                    <a:gd name="T30" fmla="*/ 3 w 10"/>
                    <a:gd name="T31" fmla="*/ 2 h 2"/>
                    <a:gd name="T32" fmla="*/ 3 w 10"/>
                    <a:gd name="T33" fmla="*/ 2 h 2"/>
                    <a:gd name="T34" fmla="*/ 3 w 10"/>
                    <a:gd name="T35" fmla="*/ 2 h 2"/>
                    <a:gd name="T36" fmla="*/ 3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4 w 10"/>
                    <a:gd name="T43" fmla="*/ 1 h 2"/>
                    <a:gd name="T44" fmla="*/ 4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5 w 10"/>
                    <a:gd name="T55" fmla="*/ 1 h 2"/>
                    <a:gd name="T56" fmla="*/ 5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6 w 10"/>
                    <a:gd name="T63" fmla="*/ 1 h 2"/>
                    <a:gd name="T64" fmla="*/ 6 w 10"/>
                    <a:gd name="T65" fmla="*/ 1 h 2"/>
                    <a:gd name="T66" fmla="*/ 6 w 10"/>
                    <a:gd name="T67" fmla="*/ 1 h 2"/>
                    <a:gd name="T68" fmla="*/ 6 w 10"/>
                    <a:gd name="T69" fmla="*/ 1 h 2"/>
                    <a:gd name="T70" fmla="*/ 7 w 10"/>
                    <a:gd name="T71" fmla="*/ 1 h 2"/>
                    <a:gd name="T72" fmla="*/ 7 w 10"/>
                    <a:gd name="T73" fmla="*/ 1 h 2"/>
                    <a:gd name="T74" fmla="*/ 7 w 10"/>
                    <a:gd name="T75" fmla="*/ 1 h 2"/>
                    <a:gd name="T76" fmla="*/ 7 w 10"/>
                    <a:gd name="T77" fmla="*/ 1 h 2"/>
                    <a:gd name="T78" fmla="*/ 8 w 10"/>
                    <a:gd name="T79" fmla="*/ 1 h 2"/>
                    <a:gd name="T80" fmla="*/ 8 w 10"/>
                    <a:gd name="T81" fmla="*/ 1 h 2"/>
                    <a:gd name="T82" fmla="*/ 8 w 10"/>
                    <a:gd name="T83" fmla="*/ 0 h 2"/>
                    <a:gd name="T84" fmla="*/ 8 w 10"/>
                    <a:gd name="T85" fmla="*/ 0 h 2"/>
                    <a:gd name="T86" fmla="*/ 8 w 10"/>
                    <a:gd name="T87" fmla="*/ 0 h 2"/>
                    <a:gd name="T88" fmla="*/ 8 w 10"/>
                    <a:gd name="T89" fmla="*/ 0 h 2"/>
                    <a:gd name="T90" fmla="*/ 9 w 10"/>
                    <a:gd name="T91" fmla="*/ 0 h 2"/>
                    <a:gd name="T92" fmla="*/ 9 w 10"/>
                    <a:gd name="T93" fmla="*/ 0 h 2"/>
                    <a:gd name="T94" fmla="*/ 9 w 10"/>
                    <a:gd name="T95" fmla="*/ 0 h 2"/>
                    <a:gd name="T96" fmla="*/ 9 w 10"/>
                    <a:gd name="T97" fmla="*/ 0 h 2"/>
                    <a:gd name="T98" fmla="*/ 10 w 10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403" name="Freeform 114"/>
                <p:cNvSpPr>
                  <a:spLocks/>
                </p:cNvSpPr>
                <p:nvPr/>
              </p:nvSpPr>
              <p:spPr bwMode="auto">
                <a:xfrm rot="5400000" flipH="1">
                  <a:off x="1511660" y="1888242"/>
                  <a:ext cx="1255" cy="787"/>
                </a:xfrm>
                <a:custGeom>
                  <a:avLst/>
                  <a:gdLst>
                    <a:gd name="T0" fmla="*/ 0 w 9"/>
                    <a:gd name="T1" fmla="*/ 2 h 2"/>
                    <a:gd name="T2" fmla="*/ 0 w 9"/>
                    <a:gd name="T3" fmla="*/ 2 h 2"/>
                    <a:gd name="T4" fmla="*/ 0 w 9"/>
                    <a:gd name="T5" fmla="*/ 2 h 2"/>
                    <a:gd name="T6" fmla="*/ 0 w 9"/>
                    <a:gd name="T7" fmla="*/ 2 h 2"/>
                    <a:gd name="T8" fmla="*/ 0 w 9"/>
                    <a:gd name="T9" fmla="*/ 2 h 2"/>
                    <a:gd name="T10" fmla="*/ 1 w 9"/>
                    <a:gd name="T11" fmla="*/ 2 h 2"/>
                    <a:gd name="T12" fmla="*/ 1 w 9"/>
                    <a:gd name="T13" fmla="*/ 2 h 2"/>
                    <a:gd name="T14" fmla="*/ 1 w 9"/>
                    <a:gd name="T15" fmla="*/ 2 h 2"/>
                    <a:gd name="T16" fmla="*/ 1 w 9"/>
                    <a:gd name="T17" fmla="*/ 2 h 2"/>
                    <a:gd name="T18" fmla="*/ 2 w 9"/>
                    <a:gd name="T19" fmla="*/ 2 h 2"/>
                    <a:gd name="T20" fmla="*/ 2 w 9"/>
                    <a:gd name="T21" fmla="*/ 2 h 2"/>
                    <a:gd name="T22" fmla="*/ 2 w 9"/>
                    <a:gd name="T23" fmla="*/ 2 h 2"/>
                    <a:gd name="T24" fmla="*/ 2 w 9"/>
                    <a:gd name="T25" fmla="*/ 2 h 2"/>
                    <a:gd name="T26" fmla="*/ 2 w 9"/>
                    <a:gd name="T27" fmla="*/ 2 h 2"/>
                    <a:gd name="T28" fmla="*/ 2 w 9"/>
                    <a:gd name="T29" fmla="*/ 2 h 2"/>
                    <a:gd name="T30" fmla="*/ 3 w 9"/>
                    <a:gd name="T31" fmla="*/ 2 h 2"/>
                    <a:gd name="T32" fmla="*/ 3 w 9"/>
                    <a:gd name="T33" fmla="*/ 2 h 2"/>
                    <a:gd name="T34" fmla="*/ 3 w 9"/>
                    <a:gd name="T35" fmla="*/ 2 h 2"/>
                    <a:gd name="T36" fmla="*/ 3 w 9"/>
                    <a:gd name="T37" fmla="*/ 2 h 2"/>
                    <a:gd name="T38" fmla="*/ 3 w 9"/>
                    <a:gd name="T39" fmla="*/ 2 h 2"/>
                    <a:gd name="T40" fmla="*/ 3 w 9"/>
                    <a:gd name="T41" fmla="*/ 2 h 2"/>
                    <a:gd name="T42" fmla="*/ 4 w 9"/>
                    <a:gd name="T43" fmla="*/ 2 h 2"/>
                    <a:gd name="T44" fmla="*/ 4 w 9"/>
                    <a:gd name="T45" fmla="*/ 2 h 2"/>
                    <a:gd name="T46" fmla="*/ 4 w 9"/>
                    <a:gd name="T47" fmla="*/ 2 h 2"/>
                    <a:gd name="T48" fmla="*/ 4 w 9"/>
                    <a:gd name="T49" fmla="*/ 2 h 2"/>
                    <a:gd name="T50" fmla="*/ 5 w 9"/>
                    <a:gd name="T51" fmla="*/ 2 h 2"/>
                    <a:gd name="T52" fmla="*/ 5 w 9"/>
                    <a:gd name="T53" fmla="*/ 1 h 2"/>
                    <a:gd name="T54" fmla="*/ 5 w 9"/>
                    <a:gd name="T55" fmla="*/ 1 h 2"/>
                    <a:gd name="T56" fmla="*/ 5 w 9"/>
                    <a:gd name="T57" fmla="*/ 1 h 2"/>
                    <a:gd name="T58" fmla="*/ 5 w 9"/>
                    <a:gd name="T59" fmla="*/ 1 h 2"/>
                    <a:gd name="T60" fmla="*/ 5 w 9"/>
                    <a:gd name="T61" fmla="*/ 1 h 2"/>
                    <a:gd name="T62" fmla="*/ 6 w 9"/>
                    <a:gd name="T63" fmla="*/ 1 h 2"/>
                    <a:gd name="T64" fmla="*/ 6 w 9"/>
                    <a:gd name="T65" fmla="*/ 1 h 2"/>
                    <a:gd name="T66" fmla="*/ 6 w 9"/>
                    <a:gd name="T67" fmla="*/ 1 h 2"/>
                    <a:gd name="T68" fmla="*/ 6 w 9"/>
                    <a:gd name="T69" fmla="*/ 1 h 2"/>
                    <a:gd name="T70" fmla="*/ 7 w 9"/>
                    <a:gd name="T71" fmla="*/ 1 h 2"/>
                    <a:gd name="T72" fmla="*/ 7 w 9"/>
                    <a:gd name="T73" fmla="*/ 1 h 2"/>
                    <a:gd name="T74" fmla="*/ 7 w 9"/>
                    <a:gd name="T75" fmla="*/ 1 h 2"/>
                    <a:gd name="T76" fmla="*/ 7 w 9"/>
                    <a:gd name="T77" fmla="*/ 1 h 2"/>
                    <a:gd name="T78" fmla="*/ 7 w 9"/>
                    <a:gd name="T79" fmla="*/ 1 h 2"/>
                    <a:gd name="T80" fmla="*/ 8 w 9"/>
                    <a:gd name="T81" fmla="*/ 1 h 2"/>
                    <a:gd name="T82" fmla="*/ 8 w 9"/>
                    <a:gd name="T83" fmla="*/ 1 h 2"/>
                    <a:gd name="T84" fmla="*/ 8 w 9"/>
                    <a:gd name="T85" fmla="*/ 1 h 2"/>
                    <a:gd name="T86" fmla="*/ 8 w 9"/>
                    <a:gd name="T87" fmla="*/ 1 h 2"/>
                    <a:gd name="T88" fmla="*/ 9 w 9"/>
                    <a:gd name="T89" fmla="*/ 1 h 2"/>
                    <a:gd name="T90" fmla="*/ 9 w 9"/>
                    <a:gd name="T91" fmla="*/ 1 h 2"/>
                    <a:gd name="T92" fmla="*/ 9 w 9"/>
                    <a:gd name="T93" fmla="*/ 1 h 2"/>
                    <a:gd name="T94" fmla="*/ 9 w 9"/>
                    <a:gd name="T95" fmla="*/ 1 h 2"/>
                    <a:gd name="T96" fmla="*/ 9 w 9"/>
                    <a:gd name="T97" fmla="*/ 1 h 2"/>
                    <a:gd name="T98" fmla="*/ 9 w 9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404" name="Freeform 115"/>
                <p:cNvSpPr>
                  <a:spLocks/>
                </p:cNvSpPr>
                <p:nvPr/>
              </p:nvSpPr>
              <p:spPr bwMode="auto">
                <a:xfrm rot="5400000" flipH="1">
                  <a:off x="1512180" y="1887114"/>
                  <a:ext cx="1394" cy="394"/>
                </a:xfrm>
                <a:custGeom>
                  <a:avLst/>
                  <a:gdLst>
                    <a:gd name="T0" fmla="*/ 0 w 10"/>
                    <a:gd name="T1" fmla="*/ 1 h 1"/>
                    <a:gd name="T2" fmla="*/ 1 w 10"/>
                    <a:gd name="T3" fmla="*/ 1 h 1"/>
                    <a:gd name="T4" fmla="*/ 1 w 10"/>
                    <a:gd name="T5" fmla="*/ 1 h 1"/>
                    <a:gd name="T6" fmla="*/ 1 w 10"/>
                    <a:gd name="T7" fmla="*/ 1 h 1"/>
                    <a:gd name="T8" fmla="*/ 1 w 10"/>
                    <a:gd name="T9" fmla="*/ 1 h 1"/>
                    <a:gd name="T10" fmla="*/ 2 w 10"/>
                    <a:gd name="T11" fmla="*/ 1 h 1"/>
                    <a:gd name="T12" fmla="*/ 2 w 10"/>
                    <a:gd name="T13" fmla="*/ 1 h 1"/>
                    <a:gd name="T14" fmla="*/ 2 w 10"/>
                    <a:gd name="T15" fmla="*/ 1 h 1"/>
                    <a:gd name="T16" fmla="*/ 2 w 10"/>
                    <a:gd name="T17" fmla="*/ 1 h 1"/>
                    <a:gd name="T18" fmla="*/ 2 w 10"/>
                    <a:gd name="T19" fmla="*/ 1 h 1"/>
                    <a:gd name="T20" fmla="*/ 2 w 10"/>
                    <a:gd name="T21" fmla="*/ 1 h 1"/>
                    <a:gd name="T22" fmla="*/ 3 w 10"/>
                    <a:gd name="T23" fmla="*/ 1 h 1"/>
                    <a:gd name="T24" fmla="*/ 3 w 10"/>
                    <a:gd name="T25" fmla="*/ 1 h 1"/>
                    <a:gd name="T26" fmla="*/ 3 w 10"/>
                    <a:gd name="T27" fmla="*/ 1 h 1"/>
                    <a:gd name="T28" fmla="*/ 3 w 10"/>
                    <a:gd name="T29" fmla="*/ 1 h 1"/>
                    <a:gd name="T30" fmla="*/ 3 w 10"/>
                    <a:gd name="T31" fmla="*/ 1 h 1"/>
                    <a:gd name="T32" fmla="*/ 3 w 10"/>
                    <a:gd name="T33" fmla="*/ 1 h 1"/>
                    <a:gd name="T34" fmla="*/ 4 w 10"/>
                    <a:gd name="T35" fmla="*/ 1 h 1"/>
                    <a:gd name="T36" fmla="*/ 4 w 10"/>
                    <a:gd name="T37" fmla="*/ 1 h 1"/>
                    <a:gd name="T38" fmla="*/ 4 w 10"/>
                    <a:gd name="T39" fmla="*/ 1 h 1"/>
                    <a:gd name="T40" fmla="*/ 4 w 10"/>
                    <a:gd name="T41" fmla="*/ 1 h 1"/>
                    <a:gd name="T42" fmla="*/ 5 w 10"/>
                    <a:gd name="T43" fmla="*/ 1 h 1"/>
                    <a:gd name="T44" fmla="*/ 5 w 10"/>
                    <a:gd name="T45" fmla="*/ 1 h 1"/>
                    <a:gd name="T46" fmla="*/ 5 w 10"/>
                    <a:gd name="T47" fmla="*/ 1 h 1"/>
                    <a:gd name="T48" fmla="*/ 5 w 10"/>
                    <a:gd name="T49" fmla="*/ 1 h 1"/>
                    <a:gd name="T50" fmla="*/ 5 w 10"/>
                    <a:gd name="T51" fmla="*/ 1 h 1"/>
                    <a:gd name="T52" fmla="*/ 6 w 10"/>
                    <a:gd name="T53" fmla="*/ 1 h 1"/>
                    <a:gd name="T54" fmla="*/ 6 w 10"/>
                    <a:gd name="T55" fmla="*/ 1 h 1"/>
                    <a:gd name="T56" fmla="*/ 6 w 10"/>
                    <a:gd name="T57" fmla="*/ 1 h 1"/>
                    <a:gd name="T58" fmla="*/ 6 w 10"/>
                    <a:gd name="T59" fmla="*/ 1 h 1"/>
                    <a:gd name="T60" fmla="*/ 7 w 10"/>
                    <a:gd name="T61" fmla="*/ 1 h 1"/>
                    <a:gd name="T62" fmla="*/ 7 w 10"/>
                    <a:gd name="T63" fmla="*/ 1 h 1"/>
                    <a:gd name="T64" fmla="*/ 7 w 10"/>
                    <a:gd name="T65" fmla="*/ 1 h 1"/>
                    <a:gd name="T66" fmla="*/ 7 w 10"/>
                    <a:gd name="T67" fmla="*/ 0 h 1"/>
                    <a:gd name="T68" fmla="*/ 7 w 10"/>
                    <a:gd name="T69" fmla="*/ 0 h 1"/>
                    <a:gd name="T70" fmla="*/ 7 w 10"/>
                    <a:gd name="T71" fmla="*/ 0 h 1"/>
                    <a:gd name="T72" fmla="*/ 8 w 10"/>
                    <a:gd name="T73" fmla="*/ 0 h 1"/>
                    <a:gd name="T74" fmla="*/ 8 w 10"/>
                    <a:gd name="T75" fmla="*/ 0 h 1"/>
                    <a:gd name="T76" fmla="*/ 8 w 10"/>
                    <a:gd name="T77" fmla="*/ 0 h 1"/>
                    <a:gd name="T78" fmla="*/ 8 w 10"/>
                    <a:gd name="T79" fmla="*/ 0 h 1"/>
                    <a:gd name="T80" fmla="*/ 9 w 10"/>
                    <a:gd name="T81" fmla="*/ 0 h 1"/>
                    <a:gd name="T82" fmla="*/ 9 w 10"/>
                    <a:gd name="T83" fmla="*/ 0 h 1"/>
                    <a:gd name="T84" fmla="*/ 9 w 10"/>
                    <a:gd name="T85" fmla="*/ 0 h 1"/>
                    <a:gd name="T86" fmla="*/ 9 w 10"/>
                    <a:gd name="T87" fmla="*/ 0 h 1"/>
                    <a:gd name="T88" fmla="*/ 9 w 10"/>
                    <a:gd name="T89" fmla="*/ 0 h 1"/>
                    <a:gd name="T90" fmla="*/ 9 w 10"/>
                    <a:gd name="T91" fmla="*/ 0 h 1"/>
                    <a:gd name="T92" fmla="*/ 10 w 10"/>
                    <a:gd name="T93" fmla="*/ 0 h 1"/>
                    <a:gd name="T94" fmla="*/ 10 w 10"/>
                    <a:gd name="T95" fmla="*/ 0 h 1"/>
                    <a:gd name="T96" fmla="*/ 10 w 10"/>
                    <a:gd name="T97" fmla="*/ 0 h 1"/>
                    <a:gd name="T98" fmla="*/ 10 w 10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1"/>
                      </a:move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405" name="Freeform 116"/>
                <p:cNvSpPr>
                  <a:spLocks/>
                </p:cNvSpPr>
                <p:nvPr/>
              </p:nvSpPr>
              <p:spPr bwMode="auto">
                <a:xfrm rot="5400000" flipH="1">
                  <a:off x="1512771" y="1885523"/>
                  <a:ext cx="1394" cy="787"/>
                </a:xfrm>
                <a:custGeom>
                  <a:avLst/>
                  <a:gdLst>
                    <a:gd name="T0" fmla="*/ 0 w 10"/>
                    <a:gd name="T1" fmla="*/ 2 h 2"/>
                    <a:gd name="T2" fmla="*/ 0 w 10"/>
                    <a:gd name="T3" fmla="*/ 2 h 2"/>
                    <a:gd name="T4" fmla="*/ 0 w 10"/>
                    <a:gd name="T5" fmla="*/ 2 h 2"/>
                    <a:gd name="T6" fmla="*/ 1 w 10"/>
                    <a:gd name="T7" fmla="*/ 2 h 2"/>
                    <a:gd name="T8" fmla="*/ 1 w 10"/>
                    <a:gd name="T9" fmla="*/ 2 h 2"/>
                    <a:gd name="T10" fmla="*/ 1 w 10"/>
                    <a:gd name="T11" fmla="*/ 2 h 2"/>
                    <a:gd name="T12" fmla="*/ 1 w 10"/>
                    <a:gd name="T13" fmla="*/ 1 h 2"/>
                    <a:gd name="T14" fmla="*/ 2 w 10"/>
                    <a:gd name="T15" fmla="*/ 1 h 2"/>
                    <a:gd name="T16" fmla="*/ 2 w 10"/>
                    <a:gd name="T17" fmla="*/ 1 h 2"/>
                    <a:gd name="T18" fmla="*/ 2 w 10"/>
                    <a:gd name="T19" fmla="*/ 1 h 2"/>
                    <a:gd name="T20" fmla="*/ 2 w 10"/>
                    <a:gd name="T21" fmla="*/ 1 h 2"/>
                    <a:gd name="T22" fmla="*/ 2 w 10"/>
                    <a:gd name="T23" fmla="*/ 1 h 2"/>
                    <a:gd name="T24" fmla="*/ 3 w 10"/>
                    <a:gd name="T25" fmla="*/ 1 h 2"/>
                    <a:gd name="T26" fmla="*/ 3 w 10"/>
                    <a:gd name="T27" fmla="*/ 1 h 2"/>
                    <a:gd name="T28" fmla="*/ 3 w 10"/>
                    <a:gd name="T29" fmla="*/ 1 h 2"/>
                    <a:gd name="T30" fmla="*/ 3 w 10"/>
                    <a:gd name="T31" fmla="*/ 1 h 2"/>
                    <a:gd name="T32" fmla="*/ 4 w 10"/>
                    <a:gd name="T33" fmla="*/ 1 h 2"/>
                    <a:gd name="T34" fmla="*/ 4 w 10"/>
                    <a:gd name="T35" fmla="*/ 1 h 2"/>
                    <a:gd name="T36" fmla="*/ 4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4 w 10"/>
                    <a:gd name="T43" fmla="*/ 1 h 2"/>
                    <a:gd name="T44" fmla="*/ 5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6 w 10"/>
                    <a:gd name="T53" fmla="*/ 1 h 2"/>
                    <a:gd name="T54" fmla="*/ 6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6 w 10"/>
                    <a:gd name="T63" fmla="*/ 1 h 2"/>
                    <a:gd name="T64" fmla="*/ 7 w 10"/>
                    <a:gd name="T65" fmla="*/ 1 h 2"/>
                    <a:gd name="T66" fmla="*/ 7 w 10"/>
                    <a:gd name="T67" fmla="*/ 1 h 2"/>
                    <a:gd name="T68" fmla="*/ 7 w 10"/>
                    <a:gd name="T69" fmla="*/ 1 h 2"/>
                    <a:gd name="T70" fmla="*/ 7 w 10"/>
                    <a:gd name="T71" fmla="*/ 1 h 2"/>
                    <a:gd name="T72" fmla="*/ 7 w 10"/>
                    <a:gd name="T73" fmla="*/ 1 h 2"/>
                    <a:gd name="T74" fmla="*/ 7 w 10"/>
                    <a:gd name="T75" fmla="*/ 1 h 2"/>
                    <a:gd name="T76" fmla="*/ 8 w 10"/>
                    <a:gd name="T77" fmla="*/ 1 h 2"/>
                    <a:gd name="T78" fmla="*/ 8 w 10"/>
                    <a:gd name="T79" fmla="*/ 0 h 2"/>
                    <a:gd name="T80" fmla="*/ 8 w 10"/>
                    <a:gd name="T81" fmla="*/ 0 h 2"/>
                    <a:gd name="T82" fmla="*/ 8 w 10"/>
                    <a:gd name="T83" fmla="*/ 0 h 2"/>
                    <a:gd name="T84" fmla="*/ 9 w 10"/>
                    <a:gd name="T85" fmla="*/ 0 h 2"/>
                    <a:gd name="T86" fmla="*/ 9 w 10"/>
                    <a:gd name="T87" fmla="*/ 0 h 2"/>
                    <a:gd name="T88" fmla="*/ 9 w 10"/>
                    <a:gd name="T89" fmla="*/ 0 h 2"/>
                    <a:gd name="T90" fmla="*/ 9 w 10"/>
                    <a:gd name="T91" fmla="*/ 0 h 2"/>
                    <a:gd name="T92" fmla="*/ 9 w 10"/>
                    <a:gd name="T93" fmla="*/ 0 h 2"/>
                    <a:gd name="T94" fmla="*/ 10 w 10"/>
                    <a:gd name="T95" fmla="*/ 0 h 2"/>
                    <a:gd name="T96" fmla="*/ 10 w 10"/>
                    <a:gd name="T97" fmla="*/ 0 h 2"/>
                    <a:gd name="T98" fmla="*/ 10 w 10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406" name="Freeform 117"/>
                <p:cNvSpPr>
                  <a:spLocks/>
                </p:cNvSpPr>
                <p:nvPr/>
              </p:nvSpPr>
              <p:spPr bwMode="auto">
                <a:xfrm rot="5400000" flipH="1">
                  <a:off x="1513558" y="1884129"/>
                  <a:ext cx="1394" cy="787"/>
                </a:xfrm>
                <a:custGeom>
                  <a:avLst/>
                  <a:gdLst>
                    <a:gd name="T0" fmla="*/ 0 w 10"/>
                    <a:gd name="T1" fmla="*/ 2 h 2"/>
                    <a:gd name="T2" fmla="*/ 0 w 10"/>
                    <a:gd name="T3" fmla="*/ 2 h 2"/>
                    <a:gd name="T4" fmla="*/ 1 w 10"/>
                    <a:gd name="T5" fmla="*/ 2 h 2"/>
                    <a:gd name="T6" fmla="*/ 1 w 10"/>
                    <a:gd name="T7" fmla="*/ 2 h 2"/>
                    <a:gd name="T8" fmla="*/ 1 w 10"/>
                    <a:gd name="T9" fmla="*/ 2 h 2"/>
                    <a:gd name="T10" fmla="*/ 1 w 10"/>
                    <a:gd name="T11" fmla="*/ 2 h 2"/>
                    <a:gd name="T12" fmla="*/ 1 w 10"/>
                    <a:gd name="T13" fmla="*/ 2 h 2"/>
                    <a:gd name="T14" fmla="*/ 1 w 10"/>
                    <a:gd name="T15" fmla="*/ 2 h 2"/>
                    <a:gd name="T16" fmla="*/ 2 w 10"/>
                    <a:gd name="T17" fmla="*/ 2 h 2"/>
                    <a:gd name="T18" fmla="*/ 2 w 10"/>
                    <a:gd name="T19" fmla="*/ 2 h 2"/>
                    <a:gd name="T20" fmla="*/ 2 w 10"/>
                    <a:gd name="T21" fmla="*/ 2 h 2"/>
                    <a:gd name="T22" fmla="*/ 2 w 10"/>
                    <a:gd name="T23" fmla="*/ 2 h 2"/>
                    <a:gd name="T24" fmla="*/ 3 w 10"/>
                    <a:gd name="T25" fmla="*/ 2 h 2"/>
                    <a:gd name="T26" fmla="*/ 3 w 10"/>
                    <a:gd name="T27" fmla="*/ 2 h 2"/>
                    <a:gd name="T28" fmla="*/ 3 w 10"/>
                    <a:gd name="T29" fmla="*/ 2 h 2"/>
                    <a:gd name="T30" fmla="*/ 3 w 10"/>
                    <a:gd name="T31" fmla="*/ 2 h 2"/>
                    <a:gd name="T32" fmla="*/ 3 w 10"/>
                    <a:gd name="T33" fmla="*/ 2 h 2"/>
                    <a:gd name="T34" fmla="*/ 3 w 10"/>
                    <a:gd name="T35" fmla="*/ 2 h 2"/>
                    <a:gd name="T36" fmla="*/ 4 w 10"/>
                    <a:gd name="T37" fmla="*/ 2 h 2"/>
                    <a:gd name="T38" fmla="*/ 4 w 10"/>
                    <a:gd name="T39" fmla="*/ 2 h 2"/>
                    <a:gd name="T40" fmla="*/ 4 w 10"/>
                    <a:gd name="T41" fmla="*/ 2 h 2"/>
                    <a:gd name="T42" fmla="*/ 4 w 10"/>
                    <a:gd name="T43" fmla="*/ 2 h 2"/>
                    <a:gd name="T44" fmla="*/ 4 w 10"/>
                    <a:gd name="T45" fmla="*/ 1 h 2"/>
                    <a:gd name="T46" fmla="*/ 4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5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6 w 10"/>
                    <a:gd name="T63" fmla="*/ 1 h 2"/>
                    <a:gd name="T64" fmla="*/ 6 w 10"/>
                    <a:gd name="T65" fmla="*/ 1 h 2"/>
                    <a:gd name="T66" fmla="*/ 6 w 10"/>
                    <a:gd name="T67" fmla="*/ 1 h 2"/>
                    <a:gd name="T68" fmla="*/ 7 w 10"/>
                    <a:gd name="T69" fmla="*/ 1 h 2"/>
                    <a:gd name="T70" fmla="*/ 7 w 10"/>
                    <a:gd name="T71" fmla="*/ 1 h 2"/>
                    <a:gd name="T72" fmla="*/ 7 w 10"/>
                    <a:gd name="T73" fmla="*/ 1 h 2"/>
                    <a:gd name="T74" fmla="*/ 8 w 10"/>
                    <a:gd name="T75" fmla="*/ 1 h 2"/>
                    <a:gd name="T76" fmla="*/ 8 w 10"/>
                    <a:gd name="T77" fmla="*/ 1 h 2"/>
                    <a:gd name="T78" fmla="*/ 8 w 10"/>
                    <a:gd name="T79" fmla="*/ 1 h 2"/>
                    <a:gd name="T80" fmla="*/ 8 w 10"/>
                    <a:gd name="T81" fmla="*/ 1 h 2"/>
                    <a:gd name="T82" fmla="*/ 8 w 10"/>
                    <a:gd name="T83" fmla="*/ 1 h 2"/>
                    <a:gd name="T84" fmla="*/ 8 w 10"/>
                    <a:gd name="T85" fmla="*/ 1 h 2"/>
                    <a:gd name="T86" fmla="*/ 9 w 10"/>
                    <a:gd name="T87" fmla="*/ 0 h 2"/>
                    <a:gd name="T88" fmla="*/ 9 w 10"/>
                    <a:gd name="T89" fmla="*/ 0 h 2"/>
                    <a:gd name="T90" fmla="*/ 9 w 10"/>
                    <a:gd name="T91" fmla="*/ 0 h 2"/>
                    <a:gd name="T92" fmla="*/ 9 w 10"/>
                    <a:gd name="T93" fmla="*/ 0 h 2"/>
                    <a:gd name="T94" fmla="*/ 10 w 10"/>
                    <a:gd name="T95" fmla="*/ 0 h 2"/>
                    <a:gd name="T96" fmla="*/ 10 w 10"/>
                    <a:gd name="T97" fmla="*/ 0 h 2"/>
                    <a:gd name="T98" fmla="*/ 10 w 10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407" name="Freeform 118"/>
                <p:cNvSpPr>
                  <a:spLocks/>
                </p:cNvSpPr>
                <p:nvPr/>
              </p:nvSpPr>
              <p:spPr bwMode="auto">
                <a:xfrm rot="5400000" flipH="1">
                  <a:off x="1514345" y="1882735"/>
                  <a:ext cx="1394" cy="787"/>
                </a:xfrm>
                <a:custGeom>
                  <a:avLst/>
                  <a:gdLst>
                    <a:gd name="T0" fmla="*/ 0 w 10"/>
                    <a:gd name="T1" fmla="*/ 2 h 2"/>
                    <a:gd name="T2" fmla="*/ 0 w 10"/>
                    <a:gd name="T3" fmla="*/ 2 h 2"/>
                    <a:gd name="T4" fmla="*/ 0 w 10"/>
                    <a:gd name="T5" fmla="*/ 2 h 2"/>
                    <a:gd name="T6" fmla="*/ 0 w 10"/>
                    <a:gd name="T7" fmla="*/ 2 h 2"/>
                    <a:gd name="T8" fmla="*/ 1 w 10"/>
                    <a:gd name="T9" fmla="*/ 2 h 2"/>
                    <a:gd name="T10" fmla="*/ 1 w 10"/>
                    <a:gd name="T11" fmla="*/ 2 h 2"/>
                    <a:gd name="T12" fmla="*/ 1 w 10"/>
                    <a:gd name="T13" fmla="*/ 2 h 2"/>
                    <a:gd name="T14" fmla="*/ 1 w 10"/>
                    <a:gd name="T15" fmla="*/ 2 h 2"/>
                    <a:gd name="T16" fmla="*/ 1 w 10"/>
                    <a:gd name="T17" fmla="*/ 2 h 2"/>
                    <a:gd name="T18" fmla="*/ 1 w 10"/>
                    <a:gd name="T19" fmla="*/ 2 h 2"/>
                    <a:gd name="T20" fmla="*/ 2 w 10"/>
                    <a:gd name="T21" fmla="*/ 2 h 2"/>
                    <a:gd name="T22" fmla="*/ 2 w 10"/>
                    <a:gd name="T23" fmla="*/ 2 h 2"/>
                    <a:gd name="T24" fmla="*/ 2 w 10"/>
                    <a:gd name="T25" fmla="*/ 2 h 2"/>
                    <a:gd name="T26" fmla="*/ 2 w 10"/>
                    <a:gd name="T27" fmla="*/ 2 h 2"/>
                    <a:gd name="T28" fmla="*/ 3 w 10"/>
                    <a:gd name="T29" fmla="*/ 2 h 2"/>
                    <a:gd name="T30" fmla="*/ 3 w 10"/>
                    <a:gd name="T31" fmla="*/ 2 h 2"/>
                    <a:gd name="T32" fmla="*/ 3 w 10"/>
                    <a:gd name="T33" fmla="*/ 2 h 2"/>
                    <a:gd name="T34" fmla="*/ 3 w 10"/>
                    <a:gd name="T35" fmla="*/ 2 h 2"/>
                    <a:gd name="T36" fmla="*/ 3 w 10"/>
                    <a:gd name="T37" fmla="*/ 2 h 2"/>
                    <a:gd name="T38" fmla="*/ 3 w 10"/>
                    <a:gd name="T39" fmla="*/ 2 h 2"/>
                    <a:gd name="T40" fmla="*/ 4 w 10"/>
                    <a:gd name="T41" fmla="*/ 2 h 2"/>
                    <a:gd name="T42" fmla="*/ 4 w 10"/>
                    <a:gd name="T43" fmla="*/ 2 h 2"/>
                    <a:gd name="T44" fmla="*/ 4 w 10"/>
                    <a:gd name="T45" fmla="*/ 2 h 2"/>
                    <a:gd name="T46" fmla="*/ 5 w 10"/>
                    <a:gd name="T47" fmla="*/ 2 h 2"/>
                    <a:gd name="T48" fmla="*/ 5 w 10"/>
                    <a:gd name="T49" fmla="*/ 2 h 2"/>
                    <a:gd name="T50" fmla="*/ 5 w 10"/>
                    <a:gd name="T51" fmla="*/ 2 h 2"/>
                    <a:gd name="T52" fmla="*/ 5 w 10"/>
                    <a:gd name="T53" fmla="*/ 1 h 2"/>
                    <a:gd name="T54" fmla="*/ 5 w 10"/>
                    <a:gd name="T55" fmla="*/ 1 h 2"/>
                    <a:gd name="T56" fmla="*/ 5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6 w 10"/>
                    <a:gd name="T63" fmla="*/ 1 h 2"/>
                    <a:gd name="T64" fmla="*/ 6 w 10"/>
                    <a:gd name="T65" fmla="*/ 1 h 2"/>
                    <a:gd name="T66" fmla="*/ 7 w 10"/>
                    <a:gd name="T67" fmla="*/ 1 h 2"/>
                    <a:gd name="T68" fmla="*/ 7 w 10"/>
                    <a:gd name="T69" fmla="*/ 1 h 2"/>
                    <a:gd name="T70" fmla="*/ 7 w 10"/>
                    <a:gd name="T71" fmla="*/ 1 h 2"/>
                    <a:gd name="T72" fmla="*/ 7 w 10"/>
                    <a:gd name="T73" fmla="*/ 1 h 2"/>
                    <a:gd name="T74" fmla="*/ 7 w 10"/>
                    <a:gd name="T75" fmla="*/ 1 h 2"/>
                    <a:gd name="T76" fmla="*/ 7 w 10"/>
                    <a:gd name="T77" fmla="*/ 1 h 2"/>
                    <a:gd name="T78" fmla="*/ 8 w 10"/>
                    <a:gd name="T79" fmla="*/ 1 h 2"/>
                    <a:gd name="T80" fmla="*/ 8 w 10"/>
                    <a:gd name="T81" fmla="*/ 1 h 2"/>
                    <a:gd name="T82" fmla="*/ 8 w 10"/>
                    <a:gd name="T83" fmla="*/ 1 h 2"/>
                    <a:gd name="T84" fmla="*/ 8 w 10"/>
                    <a:gd name="T85" fmla="*/ 1 h 2"/>
                    <a:gd name="T86" fmla="*/ 8 w 10"/>
                    <a:gd name="T87" fmla="*/ 1 h 2"/>
                    <a:gd name="T88" fmla="*/ 8 w 10"/>
                    <a:gd name="T89" fmla="*/ 1 h 2"/>
                    <a:gd name="T90" fmla="*/ 9 w 10"/>
                    <a:gd name="T91" fmla="*/ 1 h 2"/>
                    <a:gd name="T92" fmla="*/ 9 w 10"/>
                    <a:gd name="T93" fmla="*/ 1 h 2"/>
                    <a:gd name="T94" fmla="*/ 9 w 10"/>
                    <a:gd name="T95" fmla="*/ 0 h 2"/>
                    <a:gd name="T96" fmla="*/ 9 w 10"/>
                    <a:gd name="T97" fmla="*/ 0 h 2"/>
                    <a:gd name="T98" fmla="*/ 10 w 10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408" name="Freeform 119"/>
                <p:cNvSpPr>
                  <a:spLocks/>
                </p:cNvSpPr>
                <p:nvPr/>
              </p:nvSpPr>
              <p:spPr bwMode="auto">
                <a:xfrm rot="5400000" flipH="1">
                  <a:off x="1515202" y="1881410"/>
                  <a:ext cx="1255" cy="787"/>
                </a:xfrm>
                <a:custGeom>
                  <a:avLst/>
                  <a:gdLst>
                    <a:gd name="T0" fmla="*/ 0 w 9"/>
                    <a:gd name="T1" fmla="*/ 2 h 2"/>
                    <a:gd name="T2" fmla="*/ 0 w 9"/>
                    <a:gd name="T3" fmla="*/ 2 h 2"/>
                    <a:gd name="T4" fmla="*/ 0 w 9"/>
                    <a:gd name="T5" fmla="*/ 2 h 2"/>
                    <a:gd name="T6" fmla="*/ 0 w 9"/>
                    <a:gd name="T7" fmla="*/ 2 h 2"/>
                    <a:gd name="T8" fmla="*/ 0 w 9"/>
                    <a:gd name="T9" fmla="*/ 2 h 2"/>
                    <a:gd name="T10" fmla="*/ 0 w 9"/>
                    <a:gd name="T11" fmla="*/ 2 h 2"/>
                    <a:gd name="T12" fmla="*/ 1 w 9"/>
                    <a:gd name="T13" fmla="*/ 2 h 2"/>
                    <a:gd name="T14" fmla="*/ 1 w 9"/>
                    <a:gd name="T15" fmla="*/ 2 h 2"/>
                    <a:gd name="T16" fmla="*/ 1 w 9"/>
                    <a:gd name="T17" fmla="*/ 2 h 2"/>
                    <a:gd name="T18" fmla="*/ 2 w 9"/>
                    <a:gd name="T19" fmla="*/ 2 h 2"/>
                    <a:gd name="T20" fmla="*/ 2 w 9"/>
                    <a:gd name="T21" fmla="*/ 2 h 2"/>
                    <a:gd name="T22" fmla="*/ 2 w 9"/>
                    <a:gd name="T23" fmla="*/ 2 h 2"/>
                    <a:gd name="T24" fmla="*/ 2 w 9"/>
                    <a:gd name="T25" fmla="*/ 2 h 2"/>
                    <a:gd name="T26" fmla="*/ 2 w 9"/>
                    <a:gd name="T27" fmla="*/ 2 h 2"/>
                    <a:gd name="T28" fmla="*/ 2 w 9"/>
                    <a:gd name="T29" fmla="*/ 2 h 2"/>
                    <a:gd name="T30" fmla="*/ 3 w 9"/>
                    <a:gd name="T31" fmla="*/ 2 h 2"/>
                    <a:gd name="T32" fmla="*/ 3 w 9"/>
                    <a:gd name="T33" fmla="*/ 2 h 2"/>
                    <a:gd name="T34" fmla="*/ 3 w 9"/>
                    <a:gd name="T35" fmla="*/ 2 h 2"/>
                    <a:gd name="T36" fmla="*/ 3 w 9"/>
                    <a:gd name="T37" fmla="*/ 2 h 2"/>
                    <a:gd name="T38" fmla="*/ 4 w 9"/>
                    <a:gd name="T39" fmla="*/ 2 h 2"/>
                    <a:gd name="T40" fmla="*/ 4 w 9"/>
                    <a:gd name="T41" fmla="*/ 2 h 2"/>
                    <a:gd name="T42" fmla="*/ 4 w 9"/>
                    <a:gd name="T43" fmla="*/ 2 h 2"/>
                    <a:gd name="T44" fmla="*/ 4 w 9"/>
                    <a:gd name="T45" fmla="*/ 2 h 2"/>
                    <a:gd name="T46" fmla="*/ 4 w 9"/>
                    <a:gd name="T47" fmla="*/ 2 h 2"/>
                    <a:gd name="T48" fmla="*/ 4 w 9"/>
                    <a:gd name="T49" fmla="*/ 2 h 2"/>
                    <a:gd name="T50" fmla="*/ 5 w 9"/>
                    <a:gd name="T51" fmla="*/ 2 h 2"/>
                    <a:gd name="T52" fmla="*/ 5 w 9"/>
                    <a:gd name="T53" fmla="*/ 2 h 2"/>
                    <a:gd name="T54" fmla="*/ 5 w 9"/>
                    <a:gd name="T55" fmla="*/ 2 h 2"/>
                    <a:gd name="T56" fmla="*/ 5 w 9"/>
                    <a:gd name="T57" fmla="*/ 1 h 2"/>
                    <a:gd name="T58" fmla="*/ 5 w 9"/>
                    <a:gd name="T59" fmla="*/ 1 h 2"/>
                    <a:gd name="T60" fmla="*/ 5 w 9"/>
                    <a:gd name="T61" fmla="*/ 1 h 2"/>
                    <a:gd name="T62" fmla="*/ 6 w 9"/>
                    <a:gd name="T63" fmla="*/ 1 h 2"/>
                    <a:gd name="T64" fmla="*/ 6 w 9"/>
                    <a:gd name="T65" fmla="*/ 1 h 2"/>
                    <a:gd name="T66" fmla="*/ 6 w 9"/>
                    <a:gd name="T67" fmla="*/ 1 h 2"/>
                    <a:gd name="T68" fmla="*/ 6 w 9"/>
                    <a:gd name="T69" fmla="*/ 1 h 2"/>
                    <a:gd name="T70" fmla="*/ 7 w 9"/>
                    <a:gd name="T71" fmla="*/ 1 h 2"/>
                    <a:gd name="T72" fmla="*/ 7 w 9"/>
                    <a:gd name="T73" fmla="*/ 1 h 2"/>
                    <a:gd name="T74" fmla="*/ 7 w 9"/>
                    <a:gd name="T75" fmla="*/ 1 h 2"/>
                    <a:gd name="T76" fmla="*/ 7 w 9"/>
                    <a:gd name="T77" fmla="*/ 1 h 2"/>
                    <a:gd name="T78" fmla="*/ 7 w 9"/>
                    <a:gd name="T79" fmla="*/ 1 h 2"/>
                    <a:gd name="T80" fmla="*/ 7 w 9"/>
                    <a:gd name="T81" fmla="*/ 1 h 2"/>
                    <a:gd name="T82" fmla="*/ 8 w 9"/>
                    <a:gd name="T83" fmla="*/ 1 h 2"/>
                    <a:gd name="T84" fmla="*/ 8 w 9"/>
                    <a:gd name="T85" fmla="*/ 1 h 2"/>
                    <a:gd name="T86" fmla="*/ 8 w 9"/>
                    <a:gd name="T87" fmla="*/ 1 h 2"/>
                    <a:gd name="T88" fmla="*/ 8 w 9"/>
                    <a:gd name="T89" fmla="*/ 1 h 2"/>
                    <a:gd name="T90" fmla="*/ 9 w 9"/>
                    <a:gd name="T91" fmla="*/ 1 h 2"/>
                    <a:gd name="T92" fmla="*/ 9 w 9"/>
                    <a:gd name="T93" fmla="*/ 1 h 2"/>
                    <a:gd name="T94" fmla="*/ 9 w 9"/>
                    <a:gd name="T95" fmla="*/ 1 h 2"/>
                    <a:gd name="T96" fmla="*/ 9 w 9"/>
                    <a:gd name="T97" fmla="*/ 1 h 2"/>
                    <a:gd name="T98" fmla="*/ 9 w 9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409" name="Freeform 120"/>
                <p:cNvSpPr>
                  <a:spLocks/>
                </p:cNvSpPr>
                <p:nvPr/>
              </p:nvSpPr>
              <p:spPr bwMode="auto">
                <a:xfrm rot="5400000" flipH="1">
                  <a:off x="1515722" y="1880282"/>
                  <a:ext cx="1394" cy="394"/>
                </a:xfrm>
                <a:custGeom>
                  <a:avLst/>
                  <a:gdLst>
                    <a:gd name="T0" fmla="*/ 0 w 10"/>
                    <a:gd name="T1" fmla="*/ 1 h 1"/>
                    <a:gd name="T2" fmla="*/ 1 w 10"/>
                    <a:gd name="T3" fmla="*/ 1 h 1"/>
                    <a:gd name="T4" fmla="*/ 1 w 10"/>
                    <a:gd name="T5" fmla="*/ 1 h 1"/>
                    <a:gd name="T6" fmla="*/ 1 w 10"/>
                    <a:gd name="T7" fmla="*/ 1 h 1"/>
                    <a:gd name="T8" fmla="*/ 1 w 10"/>
                    <a:gd name="T9" fmla="*/ 1 h 1"/>
                    <a:gd name="T10" fmla="*/ 2 w 10"/>
                    <a:gd name="T11" fmla="*/ 1 h 1"/>
                    <a:gd name="T12" fmla="*/ 2 w 10"/>
                    <a:gd name="T13" fmla="*/ 1 h 1"/>
                    <a:gd name="T14" fmla="*/ 2 w 10"/>
                    <a:gd name="T15" fmla="*/ 1 h 1"/>
                    <a:gd name="T16" fmla="*/ 2 w 10"/>
                    <a:gd name="T17" fmla="*/ 1 h 1"/>
                    <a:gd name="T18" fmla="*/ 2 w 10"/>
                    <a:gd name="T19" fmla="*/ 1 h 1"/>
                    <a:gd name="T20" fmla="*/ 2 w 10"/>
                    <a:gd name="T21" fmla="*/ 1 h 1"/>
                    <a:gd name="T22" fmla="*/ 3 w 10"/>
                    <a:gd name="T23" fmla="*/ 1 h 1"/>
                    <a:gd name="T24" fmla="*/ 3 w 10"/>
                    <a:gd name="T25" fmla="*/ 1 h 1"/>
                    <a:gd name="T26" fmla="*/ 3 w 10"/>
                    <a:gd name="T27" fmla="*/ 1 h 1"/>
                    <a:gd name="T28" fmla="*/ 3 w 10"/>
                    <a:gd name="T29" fmla="*/ 1 h 1"/>
                    <a:gd name="T30" fmla="*/ 4 w 10"/>
                    <a:gd name="T31" fmla="*/ 1 h 1"/>
                    <a:gd name="T32" fmla="*/ 4 w 10"/>
                    <a:gd name="T33" fmla="*/ 1 h 1"/>
                    <a:gd name="T34" fmla="*/ 4 w 10"/>
                    <a:gd name="T35" fmla="*/ 1 h 1"/>
                    <a:gd name="T36" fmla="*/ 4 w 10"/>
                    <a:gd name="T37" fmla="*/ 1 h 1"/>
                    <a:gd name="T38" fmla="*/ 4 w 10"/>
                    <a:gd name="T39" fmla="*/ 1 h 1"/>
                    <a:gd name="T40" fmla="*/ 4 w 10"/>
                    <a:gd name="T41" fmla="*/ 1 h 1"/>
                    <a:gd name="T42" fmla="*/ 5 w 10"/>
                    <a:gd name="T43" fmla="*/ 1 h 1"/>
                    <a:gd name="T44" fmla="*/ 5 w 10"/>
                    <a:gd name="T45" fmla="*/ 1 h 1"/>
                    <a:gd name="T46" fmla="*/ 5 w 10"/>
                    <a:gd name="T47" fmla="*/ 1 h 1"/>
                    <a:gd name="T48" fmla="*/ 5 w 10"/>
                    <a:gd name="T49" fmla="*/ 1 h 1"/>
                    <a:gd name="T50" fmla="*/ 5 w 10"/>
                    <a:gd name="T51" fmla="*/ 1 h 1"/>
                    <a:gd name="T52" fmla="*/ 5 w 10"/>
                    <a:gd name="T53" fmla="*/ 1 h 1"/>
                    <a:gd name="T54" fmla="*/ 6 w 10"/>
                    <a:gd name="T55" fmla="*/ 1 h 1"/>
                    <a:gd name="T56" fmla="*/ 6 w 10"/>
                    <a:gd name="T57" fmla="*/ 1 h 1"/>
                    <a:gd name="T58" fmla="*/ 6 w 10"/>
                    <a:gd name="T59" fmla="*/ 1 h 1"/>
                    <a:gd name="T60" fmla="*/ 6 w 10"/>
                    <a:gd name="T61" fmla="*/ 0 h 1"/>
                    <a:gd name="T62" fmla="*/ 7 w 10"/>
                    <a:gd name="T63" fmla="*/ 0 h 1"/>
                    <a:gd name="T64" fmla="*/ 7 w 10"/>
                    <a:gd name="T65" fmla="*/ 0 h 1"/>
                    <a:gd name="T66" fmla="*/ 7 w 10"/>
                    <a:gd name="T67" fmla="*/ 0 h 1"/>
                    <a:gd name="T68" fmla="*/ 7 w 10"/>
                    <a:gd name="T69" fmla="*/ 0 h 1"/>
                    <a:gd name="T70" fmla="*/ 7 w 10"/>
                    <a:gd name="T71" fmla="*/ 0 h 1"/>
                    <a:gd name="T72" fmla="*/ 8 w 10"/>
                    <a:gd name="T73" fmla="*/ 0 h 1"/>
                    <a:gd name="T74" fmla="*/ 8 w 10"/>
                    <a:gd name="T75" fmla="*/ 0 h 1"/>
                    <a:gd name="T76" fmla="*/ 8 w 10"/>
                    <a:gd name="T77" fmla="*/ 0 h 1"/>
                    <a:gd name="T78" fmla="*/ 8 w 10"/>
                    <a:gd name="T79" fmla="*/ 0 h 1"/>
                    <a:gd name="T80" fmla="*/ 9 w 10"/>
                    <a:gd name="T81" fmla="*/ 0 h 1"/>
                    <a:gd name="T82" fmla="*/ 9 w 10"/>
                    <a:gd name="T83" fmla="*/ 0 h 1"/>
                    <a:gd name="T84" fmla="*/ 9 w 10"/>
                    <a:gd name="T85" fmla="*/ 0 h 1"/>
                    <a:gd name="T86" fmla="*/ 9 w 10"/>
                    <a:gd name="T87" fmla="*/ 0 h 1"/>
                    <a:gd name="T88" fmla="*/ 9 w 10"/>
                    <a:gd name="T89" fmla="*/ 0 h 1"/>
                    <a:gd name="T90" fmla="*/ 9 w 10"/>
                    <a:gd name="T91" fmla="*/ 0 h 1"/>
                    <a:gd name="T92" fmla="*/ 10 w 10"/>
                    <a:gd name="T93" fmla="*/ 0 h 1"/>
                    <a:gd name="T94" fmla="*/ 10 w 10"/>
                    <a:gd name="T95" fmla="*/ 0 h 1"/>
                    <a:gd name="T96" fmla="*/ 10 w 10"/>
                    <a:gd name="T97" fmla="*/ 0 h 1"/>
                    <a:gd name="T98" fmla="*/ 10 w 10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1"/>
                      </a:move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410" name="Freeform 121"/>
                <p:cNvSpPr>
                  <a:spLocks/>
                </p:cNvSpPr>
                <p:nvPr/>
              </p:nvSpPr>
              <p:spPr bwMode="auto">
                <a:xfrm rot="5400000" flipH="1">
                  <a:off x="1516312" y="1878691"/>
                  <a:ext cx="1394" cy="787"/>
                </a:xfrm>
                <a:custGeom>
                  <a:avLst/>
                  <a:gdLst>
                    <a:gd name="T0" fmla="*/ 0 w 10"/>
                    <a:gd name="T1" fmla="*/ 2 h 2"/>
                    <a:gd name="T2" fmla="*/ 1 w 10"/>
                    <a:gd name="T3" fmla="*/ 2 h 2"/>
                    <a:gd name="T4" fmla="*/ 1 w 10"/>
                    <a:gd name="T5" fmla="*/ 2 h 2"/>
                    <a:gd name="T6" fmla="*/ 1 w 10"/>
                    <a:gd name="T7" fmla="*/ 2 h 2"/>
                    <a:gd name="T8" fmla="*/ 1 w 10"/>
                    <a:gd name="T9" fmla="*/ 2 h 2"/>
                    <a:gd name="T10" fmla="*/ 1 w 10"/>
                    <a:gd name="T11" fmla="*/ 2 h 2"/>
                    <a:gd name="T12" fmla="*/ 1 w 10"/>
                    <a:gd name="T13" fmla="*/ 2 h 2"/>
                    <a:gd name="T14" fmla="*/ 2 w 10"/>
                    <a:gd name="T15" fmla="*/ 2 h 2"/>
                    <a:gd name="T16" fmla="*/ 2 w 10"/>
                    <a:gd name="T17" fmla="*/ 2 h 2"/>
                    <a:gd name="T18" fmla="*/ 2 w 10"/>
                    <a:gd name="T19" fmla="*/ 2 h 2"/>
                    <a:gd name="T20" fmla="*/ 2 w 10"/>
                    <a:gd name="T21" fmla="*/ 2 h 2"/>
                    <a:gd name="T22" fmla="*/ 2 w 10"/>
                    <a:gd name="T23" fmla="*/ 1 h 2"/>
                    <a:gd name="T24" fmla="*/ 2 w 10"/>
                    <a:gd name="T25" fmla="*/ 1 h 2"/>
                    <a:gd name="T26" fmla="*/ 3 w 10"/>
                    <a:gd name="T27" fmla="*/ 1 h 2"/>
                    <a:gd name="T28" fmla="*/ 3 w 10"/>
                    <a:gd name="T29" fmla="*/ 1 h 2"/>
                    <a:gd name="T30" fmla="*/ 3 w 10"/>
                    <a:gd name="T31" fmla="*/ 1 h 2"/>
                    <a:gd name="T32" fmla="*/ 3 w 10"/>
                    <a:gd name="T33" fmla="*/ 1 h 2"/>
                    <a:gd name="T34" fmla="*/ 4 w 10"/>
                    <a:gd name="T35" fmla="*/ 1 h 2"/>
                    <a:gd name="T36" fmla="*/ 4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4 w 10"/>
                    <a:gd name="T43" fmla="*/ 1 h 2"/>
                    <a:gd name="T44" fmla="*/ 5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6 w 10"/>
                    <a:gd name="T53" fmla="*/ 1 h 2"/>
                    <a:gd name="T54" fmla="*/ 6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6 w 10"/>
                    <a:gd name="T61" fmla="*/ 0 h 2"/>
                    <a:gd name="T62" fmla="*/ 6 w 10"/>
                    <a:gd name="T63" fmla="*/ 0 h 2"/>
                    <a:gd name="T64" fmla="*/ 7 w 10"/>
                    <a:gd name="T65" fmla="*/ 0 h 2"/>
                    <a:gd name="T66" fmla="*/ 7 w 10"/>
                    <a:gd name="T67" fmla="*/ 0 h 2"/>
                    <a:gd name="T68" fmla="*/ 7 w 10"/>
                    <a:gd name="T69" fmla="*/ 0 h 2"/>
                    <a:gd name="T70" fmla="*/ 7 w 10"/>
                    <a:gd name="T71" fmla="*/ 0 h 2"/>
                    <a:gd name="T72" fmla="*/ 8 w 10"/>
                    <a:gd name="T73" fmla="*/ 0 h 2"/>
                    <a:gd name="T74" fmla="*/ 8 w 10"/>
                    <a:gd name="T75" fmla="*/ 0 h 2"/>
                    <a:gd name="T76" fmla="*/ 8 w 10"/>
                    <a:gd name="T77" fmla="*/ 0 h 2"/>
                    <a:gd name="T78" fmla="*/ 8 w 10"/>
                    <a:gd name="T79" fmla="*/ 0 h 2"/>
                    <a:gd name="T80" fmla="*/ 8 w 10"/>
                    <a:gd name="T81" fmla="*/ 0 h 2"/>
                    <a:gd name="T82" fmla="*/ 8 w 10"/>
                    <a:gd name="T83" fmla="*/ 0 h 2"/>
                    <a:gd name="T84" fmla="*/ 9 w 10"/>
                    <a:gd name="T85" fmla="*/ 0 h 2"/>
                    <a:gd name="T86" fmla="*/ 9 w 10"/>
                    <a:gd name="T87" fmla="*/ 0 h 2"/>
                    <a:gd name="T88" fmla="*/ 9 w 10"/>
                    <a:gd name="T89" fmla="*/ 0 h 2"/>
                    <a:gd name="T90" fmla="*/ 9 w 10"/>
                    <a:gd name="T91" fmla="*/ 0 h 2"/>
                    <a:gd name="T92" fmla="*/ 9 w 10"/>
                    <a:gd name="T93" fmla="*/ 0 h 2"/>
                    <a:gd name="T94" fmla="*/ 9 w 10"/>
                    <a:gd name="T95" fmla="*/ 0 h 2"/>
                    <a:gd name="T96" fmla="*/ 10 w 10"/>
                    <a:gd name="T97" fmla="*/ 0 h 2"/>
                    <a:gd name="T98" fmla="*/ 10 w 10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2"/>
                      </a:move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411" name="Freeform 122"/>
                <p:cNvSpPr>
                  <a:spLocks/>
                </p:cNvSpPr>
                <p:nvPr/>
              </p:nvSpPr>
              <p:spPr bwMode="auto">
                <a:xfrm rot="5400000" flipH="1">
                  <a:off x="1517099" y="1877297"/>
                  <a:ext cx="1394" cy="787"/>
                </a:xfrm>
                <a:custGeom>
                  <a:avLst/>
                  <a:gdLst>
                    <a:gd name="T0" fmla="*/ 0 w 10"/>
                    <a:gd name="T1" fmla="*/ 2 h 2"/>
                    <a:gd name="T2" fmla="*/ 0 w 10"/>
                    <a:gd name="T3" fmla="*/ 2 h 2"/>
                    <a:gd name="T4" fmla="*/ 0 w 10"/>
                    <a:gd name="T5" fmla="*/ 2 h 2"/>
                    <a:gd name="T6" fmla="*/ 1 w 10"/>
                    <a:gd name="T7" fmla="*/ 2 h 2"/>
                    <a:gd name="T8" fmla="*/ 1 w 10"/>
                    <a:gd name="T9" fmla="*/ 2 h 2"/>
                    <a:gd name="T10" fmla="*/ 1 w 10"/>
                    <a:gd name="T11" fmla="*/ 2 h 2"/>
                    <a:gd name="T12" fmla="*/ 1 w 10"/>
                    <a:gd name="T13" fmla="*/ 2 h 2"/>
                    <a:gd name="T14" fmla="*/ 1 w 10"/>
                    <a:gd name="T15" fmla="*/ 2 h 2"/>
                    <a:gd name="T16" fmla="*/ 2 w 10"/>
                    <a:gd name="T17" fmla="*/ 2 h 2"/>
                    <a:gd name="T18" fmla="*/ 2 w 10"/>
                    <a:gd name="T19" fmla="*/ 2 h 2"/>
                    <a:gd name="T20" fmla="*/ 2 w 10"/>
                    <a:gd name="T21" fmla="*/ 2 h 2"/>
                    <a:gd name="T22" fmla="*/ 2 w 10"/>
                    <a:gd name="T23" fmla="*/ 1 h 2"/>
                    <a:gd name="T24" fmla="*/ 3 w 10"/>
                    <a:gd name="T25" fmla="*/ 1 h 2"/>
                    <a:gd name="T26" fmla="*/ 3 w 10"/>
                    <a:gd name="T27" fmla="*/ 1 h 2"/>
                    <a:gd name="T28" fmla="*/ 3 w 10"/>
                    <a:gd name="T29" fmla="*/ 1 h 2"/>
                    <a:gd name="T30" fmla="*/ 3 w 10"/>
                    <a:gd name="T31" fmla="*/ 1 h 2"/>
                    <a:gd name="T32" fmla="*/ 3 w 10"/>
                    <a:gd name="T33" fmla="*/ 1 h 2"/>
                    <a:gd name="T34" fmla="*/ 3 w 10"/>
                    <a:gd name="T35" fmla="*/ 1 h 2"/>
                    <a:gd name="T36" fmla="*/ 4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4 w 10"/>
                    <a:gd name="T43" fmla="*/ 1 h 2"/>
                    <a:gd name="T44" fmla="*/ 5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5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6 w 10"/>
                    <a:gd name="T61" fmla="*/ 0 h 2"/>
                    <a:gd name="T62" fmla="*/ 6 w 10"/>
                    <a:gd name="T63" fmla="*/ 0 h 2"/>
                    <a:gd name="T64" fmla="*/ 6 w 10"/>
                    <a:gd name="T65" fmla="*/ 0 h 2"/>
                    <a:gd name="T66" fmla="*/ 6 w 10"/>
                    <a:gd name="T67" fmla="*/ 0 h 2"/>
                    <a:gd name="T68" fmla="*/ 7 w 10"/>
                    <a:gd name="T69" fmla="*/ 0 h 2"/>
                    <a:gd name="T70" fmla="*/ 7 w 10"/>
                    <a:gd name="T71" fmla="*/ 0 h 2"/>
                    <a:gd name="T72" fmla="*/ 7 w 10"/>
                    <a:gd name="T73" fmla="*/ 0 h 2"/>
                    <a:gd name="T74" fmla="*/ 7 w 10"/>
                    <a:gd name="T75" fmla="*/ 0 h 2"/>
                    <a:gd name="T76" fmla="*/ 8 w 10"/>
                    <a:gd name="T77" fmla="*/ 0 h 2"/>
                    <a:gd name="T78" fmla="*/ 8 w 10"/>
                    <a:gd name="T79" fmla="*/ 0 h 2"/>
                    <a:gd name="T80" fmla="*/ 8 w 10"/>
                    <a:gd name="T81" fmla="*/ 0 h 2"/>
                    <a:gd name="T82" fmla="*/ 8 w 10"/>
                    <a:gd name="T83" fmla="*/ 0 h 2"/>
                    <a:gd name="T84" fmla="*/ 8 w 10"/>
                    <a:gd name="T85" fmla="*/ 0 h 2"/>
                    <a:gd name="T86" fmla="*/ 9 w 10"/>
                    <a:gd name="T87" fmla="*/ 0 h 2"/>
                    <a:gd name="T88" fmla="*/ 9 w 10"/>
                    <a:gd name="T89" fmla="*/ 0 h 2"/>
                    <a:gd name="T90" fmla="*/ 9 w 10"/>
                    <a:gd name="T91" fmla="*/ 0 h 2"/>
                    <a:gd name="T92" fmla="*/ 9 w 10"/>
                    <a:gd name="T93" fmla="*/ 0 h 2"/>
                    <a:gd name="T94" fmla="*/ 10 w 10"/>
                    <a:gd name="T95" fmla="*/ 0 h 2"/>
                    <a:gd name="T96" fmla="*/ 10 w 10"/>
                    <a:gd name="T97" fmla="*/ 0 h 2"/>
                    <a:gd name="T98" fmla="*/ 10 w 10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412" name="Freeform 123"/>
                <p:cNvSpPr>
                  <a:spLocks/>
                </p:cNvSpPr>
                <p:nvPr/>
              </p:nvSpPr>
              <p:spPr bwMode="auto">
                <a:xfrm rot="5400000" flipH="1">
                  <a:off x="1517886" y="1875903"/>
                  <a:ext cx="1394" cy="787"/>
                </a:xfrm>
                <a:custGeom>
                  <a:avLst/>
                  <a:gdLst>
                    <a:gd name="T0" fmla="*/ 0 w 10"/>
                    <a:gd name="T1" fmla="*/ 2 h 2"/>
                    <a:gd name="T2" fmla="*/ 0 w 10"/>
                    <a:gd name="T3" fmla="*/ 2 h 2"/>
                    <a:gd name="T4" fmla="*/ 0 w 10"/>
                    <a:gd name="T5" fmla="*/ 2 h 2"/>
                    <a:gd name="T6" fmla="*/ 0 w 10"/>
                    <a:gd name="T7" fmla="*/ 2 h 2"/>
                    <a:gd name="T8" fmla="*/ 1 w 10"/>
                    <a:gd name="T9" fmla="*/ 2 h 2"/>
                    <a:gd name="T10" fmla="*/ 1 w 10"/>
                    <a:gd name="T11" fmla="*/ 2 h 2"/>
                    <a:gd name="T12" fmla="*/ 1 w 10"/>
                    <a:gd name="T13" fmla="*/ 2 h 2"/>
                    <a:gd name="T14" fmla="*/ 1 w 10"/>
                    <a:gd name="T15" fmla="*/ 2 h 2"/>
                    <a:gd name="T16" fmla="*/ 2 w 10"/>
                    <a:gd name="T17" fmla="*/ 2 h 2"/>
                    <a:gd name="T18" fmla="*/ 2 w 10"/>
                    <a:gd name="T19" fmla="*/ 2 h 2"/>
                    <a:gd name="T20" fmla="*/ 2 w 10"/>
                    <a:gd name="T21" fmla="*/ 1 h 2"/>
                    <a:gd name="T22" fmla="*/ 2 w 10"/>
                    <a:gd name="T23" fmla="*/ 1 h 2"/>
                    <a:gd name="T24" fmla="*/ 2 w 10"/>
                    <a:gd name="T25" fmla="*/ 1 h 2"/>
                    <a:gd name="T26" fmla="*/ 2 w 10"/>
                    <a:gd name="T27" fmla="*/ 1 h 2"/>
                    <a:gd name="T28" fmla="*/ 3 w 10"/>
                    <a:gd name="T29" fmla="*/ 1 h 2"/>
                    <a:gd name="T30" fmla="*/ 3 w 10"/>
                    <a:gd name="T31" fmla="*/ 1 h 2"/>
                    <a:gd name="T32" fmla="*/ 3 w 10"/>
                    <a:gd name="T33" fmla="*/ 1 h 2"/>
                    <a:gd name="T34" fmla="*/ 3 w 10"/>
                    <a:gd name="T35" fmla="*/ 1 h 2"/>
                    <a:gd name="T36" fmla="*/ 3 w 10"/>
                    <a:gd name="T37" fmla="*/ 1 h 2"/>
                    <a:gd name="T38" fmla="*/ 3 w 10"/>
                    <a:gd name="T39" fmla="*/ 1 h 2"/>
                    <a:gd name="T40" fmla="*/ 4 w 10"/>
                    <a:gd name="T41" fmla="*/ 1 h 2"/>
                    <a:gd name="T42" fmla="*/ 4 w 10"/>
                    <a:gd name="T43" fmla="*/ 1 h 2"/>
                    <a:gd name="T44" fmla="*/ 4 w 10"/>
                    <a:gd name="T45" fmla="*/ 1 h 2"/>
                    <a:gd name="T46" fmla="*/ 4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5 w 10"/>
                    <a:gd name="T55" fmla="*/ 1 h 2"/>
                    <a:gd name="T56" fmla="*/ 5 w 10"/>
                    <a:gd name="T57" fmla="*/ 0 h 2"/>
                    <a:gd name="T58" fmla="*/ 6 w 10"/>
                    <a:gd name="T59" fmla="*/ 0 h 2"/>
                    <a:gd name="T60" fmla="*/ 6 w 10"/>
                    <a:gd name="T61" fmla="*/ 0 h 2"/>
                    <a:gd name="T62" fmla="*/ 6 w 10"/>
                    <a:gd name="T63" fmla="*/ 0 h 2"/>
                    <a:gd name="T64" fmla="*/ 6 w 10"/>
                    <a:gd name="T65" fmla="*/ 0 h 2"/>
                    <a:gd name="T66" fmla="*/ 7 w 10"/>
                    <a:gd name="T67" fmla="*/ 0 h 2"/>
                    <a:gd name="T68" fmla="*/ 7 w 10"/>
                    <a:gd name="T69" fmla="*/ 0 h 2"/>
                    <a:gd name="T70" fmla="*/ 7 w 10"/>
                    <a:gd name="T71" fmla="*/ 0 h 2"/>
                    <a:gd name="T72" fmla="*/ 7 w 10"/>
                    <a:gd name="T73" fmla="*/ 0 h 2"/>
                    <a:gd name="T74" fmla="*/ 7 w 10"/>
                    <a:gd name="T75" fmla="*/ 0 h 2"/>
                    <a:gd name="T76" fmla="*/ 7 w 10"/>
                    <a:gd name="T77" fmla="*/ 0 h 2"/>
                    <a:gd name="T78" fmla="*/ 8 w 10"/>
                    <a:gd name="T79" fmla="*/ 0 h 2"/>
                    <a:gd name="T80" fmla="*/ 8 w 10"/>
                    <a:gd name="T81" fmla="*/ 0 h 2"/>
                    <a:gd name="T82" fmla="*/ 8 w 10"/>
                    <a:gd name="T83" fmla="*/ 0 h 2"/>
                    <a:gd name="T84" fmla="*/ 8 w 10"/>
                    <a:gd name="T85" fmla="*/ 0 h 2"/>
                    <a:gd name="T86" fmla="*/ 9 w 10"/>
                    <a:gd name="T87" fmla="*/ 0 h 2"/>
                    <a:gd name="T88" fmla="*/ 9 w 10"/>
                    <a:gd name="T89" fmla="*/ 0 h 2"/>
                    <a:gd name="T90" fmla="*/ 9 w 10"/>
                    <a:gd name="T91" fmla="*/ 0 h 2"/>
                    <a:gd name="T92" fmla="*/ 9 w 10"/>
                    <a:gd name="T93" fmla="*/ 0 h 2"/>
                    <a:gd name="T94" fmla="*/ 9 w 10"/>
                    <a:gd name="T95" fmla="*/ 0 h 2"/>
                    <a:gd name="T96" fmla="*/ 9 w 10"/>
                    <a:gd name="T97" fmla="*/ 0 h 2"/>
                    <a:gd name="T98" fmla="*/ 10 w 10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413" name="Freeform 124"/>
                <p:cNvSpPr>
                  <a:spLocks/>
                </p:cNvSpPr>
                <p:nvPr/>
              </p:nvSpPr>
              <p:spPr bwMode="auto">
                <a:xfrm rot="5400000" flipH="1">
                  <a:off x="1518743" y="1874579"/>
                  <a:ext cx="1255" cy="787"/>
                </a:xfrm>
                <a:custGeom>
                  <a:avLst/>
                  <a:gdLst>
                    <a:gd name="T0" fmla="*/ 0 w 9"/>
                    <a:gd name="T1" fmla="*/ 2 h 2"/>
                    <a:gd name="T2" fmla="*/ 0 w 9"/>
                    <a:gd name="T3" fmla="*/ 2 h 2"/>
                    <a:gd name="T4" fmla="*/ 0 w 9"/>
                    <a:gd name="T5" fmla="*/ 2 h 2"/>
                    <a:gd name="T6" fmla="*/ 0 w 9"/>
                    <a:gd name="T7" fmla="*/ 2 h 2"/>
                    <a:gd name="T8" fmla="*/ 0 w 9"/>
                    <a:gd name="T9" fmla="*/ 2 h 2"/>
                    <a:gd name="T10" fmla="*/ 0 w 9"/>
                    <a:gd name="T11" fmla="*/ 2 h 2"/>
                    <a:gd name="T12" fmla="*/ 1 w 9"/>
                    <a:gd name="T13" fmla="*/ 2 h 2"/>
                    <a:gd name="T14" fmla="*/ 1 w 9"/>
                    <a:gd name="T15" fmla="*/ 1 h 2"/>
                    <a:gd name="T16" fmla="*/ 1 w 9"/>
                    <a:gd name="T17" fmla="*/ 1 h 2"/>
                    <a:gd name="T18" fmla="*/ 1 w 9"/>
                    <a:gd name="T19" fmla="*/ 1 h 2"/>
                    <a:gd name="T20" fmla="*/ 2 w 9"/>
                    <a:gd name="T21" fmla="*/ 1 h 2"/>
                    <a:gd name="T22" fmla="*/ 2 w 9"/>
                    <a:gd name="T23" fmla="*/ 1 h 2"/>
                    <a:gd name="T24" fmla="*/ 2 w 9"/>
                    <a:gd name="T25" fmla="*/ 1 h 2"/>
                    <a:gd name="T26" fmla="*/ 2 w 9"/>
                    <a:gd name="T27" fmla="*/ 1 h 2"/>
                    <a:gd name="T28" fmla="*/ 2 w 9"/>
                    <a:gd name="T29" fmla="*/ 1 h 2"/>
                    <a:gd name="T30" fmla="*/ 2 w 9"/>
                    <a:gd name="T31" fmla="*/ 1 h 2"/>
                    <a:gd name="T32" fmla="*/ 3 w 9"/>
                    <a:gd name="T33" fmla="*/ 1 h 2"/>
                    <a:gd name="T34" fmla="*/ 3 w 9"/>
                    <a:gd name="T35" fmla="*/ 1 h 2"/>
                    <a:gd name="T36" fmla="*/ 3 w 9"/>
                    <a:gd name="T37" fmla="*/ 1 h 2"/>
                    <a:gd name="T38" fmla="*/ 4 w 9"/>
                    <a:gd name="T39" fmla="*/ 1 h 2"/>
                    <a:gd name="T40" fmla="*/ 4 w 9"/>
                    <a:gd name="T41" fmla="*/ 1 h 2"/>
                    <a:gd name="T42" fmla="*/ 4 w 9"/>
                    <a:gd name="T43" fmla="*/ 1 h 2"/>
                    <a:gd name="T44" fmla="*/ 4 w 9"/>
                    <a:gd name="T45" fmla="*/ 1 h 2"/>
                    <a:gd name="T46" fmla="*/ 4 w 9"/>
                    <a:gd name="T47" fmla="*/ 1 h 2"/>
                    <a:gd name="T48" fmla="*/ 4 w 9"/>
                    <a:gd name="T49" fmla="*/ 1 h 2"/>
                    <a:gd name="T50" fmla="*/ 5 w 9"/>
                    <a:gd name="T51" fmla="*/ 1 h 2"/>
                    <a:gd name="T52" fmla="*/ 5 w 9"/>
                    <a:gd name="T53" fmla="*/ 1 h 2"/>
                    <a:gd name="T54" fmla="*/ 5 w 9"/>
                    <a:gd name="T55" fmla="*/ 1 h 2"/>
                    <a:gd name="T56" fmla="*/ 5 w 9"/>
                    <a:gd name="T57" fmla="*/ 1 h 2"/>
                    <a:gd name="T58" fmla="*/ 6 w 9"/>
                    <a:gd name="T59" fmla="*/ 1 h 2"/>
                    <a:gd name="T60" fmla="*/ 6 w 9"/>
                    <a:gd name="T61" fmla="*/ 1 h 2"/>
                    <a:gd name="T62" fmla="*/ 6 w 9"/>
                    <a:gd name="T63" fmla="*/ 1 h 2"/>
                    <a:gd name="T64" fmla="*/ 6 w 9"/>
                    <a:gd name="T65" fmla="*/ 1 h 2"/>
                    <a:gd name="T66" fmla="*/ 6 w 9"/>
                    <a:gd name="T67" fmla="*/ 1 h 2"/>
                    <a:gd name="T68" fmla="*/ 6 w 9"/>
                    <a:gd name="T69" fmla="*/ 1 h 2"/>
                    <a:gd name="T70" fmla="*/ 7 w 9"/>
                    <a:gd name="T71" fmla="*/ 0 h 2"/>
                    <a:gd name="T72" fmla="*/ 7 w 9"/>
                    <a:gd name="T73" fmla="*/ 0 h 2"/>
                    <a:gd name="T74" fmla="*/ 7 w 9"/>
                    <a:gd name="T75" fmla="*/ 0 h 2"/>
                    <a:gd name="T76" fmla="*/ 7 w 9"/>
                    <a:gd name="T77" fmla="*/ 0 h 2"/>
                    <a:gd name="T78" fmla="*/ 7 w 9"/>
                    <a:gd name="T79" fmla="*/ 0 h 2"/>
                    <a:gd name="T80" fmla="*/ 7 w 9"/>
                    <a:gd name="T81" fmla="*/ 0 h 2"/>
                    <a:gd name="T82" fmla="*/ 8 w 9"/>
                    <a:gd name="T83" fmla="*/ 0 h 2"/>
                    <a:gd name="T84" fmla="*/ 8 w 9"/>
                    <a:gd name="T85" fmla="*/ 0 h 2"/>
                    <a:gd name="T86" fmla="*/ 8 w 9"/>
                    <a:gd name="T87" fmla="*/ 0 h 2"/>
                    <a:gd name="T88" fmla="*/ 8 w 9"/>
                    <a:gd name="T89" fmla="*/ 0 h 2"/>
                    <a:gd name="T90" fmla="*/ 9 w 9"/>
                    <a:gd name="T91" fmla="*/ 0 h 2"/>
                    <a:gd name="T92" fmla="*/ 9 w 9"/>
                    <a:gd name="T93" fmla="*/ 0 h 2"/>
                    <a:gd name="T94" fmla="*/ 9 w 9"/>
                    <a:gd name="T95" fmla="*/ 0 h 2"/>
                    <a:gd name="T96" fmla="*/ 9 w 9"/>
                    <a:gd name="T97" fmla="*/ 0 h 2"/>
                    <a:gd name="T98" fmla="*/ 9 w 9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414" name="Freeform 125"/>
                <p:cNvSpPr>
                  <a:spLocks/>
                </p:cNvSpPr>
                <p:nvPr/>
              </p:nvSpPr>
              <p:spPr bwMode="auto">
                <a:xfrm rot="5400000" flipH="1">
                  <a:off x="1519657" y="1873057"/>
                  <a:ext cx="1394" cy="1181"/>
                </a:xfrm>
                <a:custGeom>
                  <a:avLst/>
                  <a:gdLst>
                    <a:gd name="T0" fmla="*/ 0 w 10"/>
                    <a:gd name="T1" fmla="*/ 3 h 3"/>
                    <a:gd name="T2" fmla="*/ 0 w 10"/>
                    <a:gd name="T3" fmla="*/ 3 h 3"/>
                    <a:gd name="T4" fmla="*/ 1 w 10"/>
                    <a:gd name="T5" fmla="*/ 3 h 3"/>
                    <a:gd name="T6" fmla="*/ 1 w 10"/>
                    <a:gd name="T7" fmla="*/ 3 h 3"/>
                    <a:gd name="T8" fmla="*/ 1 w 10"/>
                    <a:gd name="T9" fmla="*/ 2 h 3"/>
                    <a:gd name="T10" fmla="*/ 2 w 10"/>
                    <a:gd name="T11" fmla="*/ 2 h 3"/>
                    <a:gd name="T12" fmla="*/ 2 w 10"/>
                    <a:gd name="T13" fmla="*/ 2 h 3"/>
                    <a:gd name="T14" fmla="*/ 2 w 10"/>
                    <a:gd name="T15" fmla="*/ 2 h 3"/>
                    <a:gd name="T16" fmla="*/ 2 w 10"/>
                    <a:gd name="T17" fmla="*/ 2 h 3"/>
                    <a:gd name="T18" fmla="*/ 2 w 10"/>
                    <a:gd name="T19" fmla="*/ 2 h 3"/>
                    <a:gd name="T20" fmla="*/ 2 w 10"/>
                    <a:gd name="T21" fmla="*/ 2 h 3"/>
                    <a:gd name="T22" fmla="*/ 3 w 10"/>
                    <a:gd name="T23" fmla="*/ 2 h 3"/>
                    <a:gd name="T24" fmla="*/ 3 w 10"/>
                    <a:gd name="T25" fmla="*/ 2 h 3"/>
                    <a:gd name="T26" fmla="*/ 3 w 10"/>
                    <a:gd name="T27" fmla="*/ 2 h 3"/>
                    <a:gd name="T28" fmla="*/ 3 w 10"/>
                    <a:gd name="T29" fmla="*/ 2 h 3"/>
                    <a:gd name="T30" fmla="*/ 4 w 10"/>
                    <a:gd name="T31" fmla="*/ 2 h 3"/>
                    <a:gd name="T32" fmla="*/ 4 w 10"/>
                    <a:gd name="T33" fmla="*/ 2 h 3"/>
                    <a:gd name="T34" fmla="*/ 4 w 10"/>
                    <a:gd name="T35" fmla="*/ 2 h 3"/>
                    <a:gd name="T36" fmla="*/ 4 w 10"/>
                    <a:gd name="T37" fmla="*/ 2 h 3"/>
                    <a:gd name="T38" fmla="*/ 4 w 10"/>
                    <a:gd name="T39" fmla="*/ 2 h 3"/>
                    <a:gd name="T40" fmla="*/ 4 w 10"/>
                    <a:gd name="T41" fmla="*/ 2 h 3"/>
                    <a:gd name="T42" fmla="*/ 5 w 10"/>
                    <a:gd name="T43" fmla="*/ 2 h 3"/>
                    <a:gd name="T44" fmla="*/ 5 w 10"/>
                    <a:gd name="T45" fmla="*/ 2 h 3"/>
                    <a:gd name="T46" fmla="*/ 5 w 10"/>
                    <a:gd name="T47" fmla="*/ 2 h 3"/>
                    <a:gd name="T48" fmla="*/ 5 w 10"/>
                    <a:gd name="T49" fmla="*/ 2 h 3"/>
                    <a:gd name="T50" fmla="*/ 5 w 10"/>
                    <a:gd name="T51" fmla="*/ 2 h 3"/>
                    <a:gd name="T52" fmla="*/ 5 w 10"/>
                    <a:gd name="T53" fmla="*/ 2 h 3"/>
                    <a:gd name="T54" fmla="*/ 6 w 10"/>
                    <a:gd name="T55" fmla="*/ 2 h 3"/>
                    <a:gd name="T56" fmla="*/ 6 w 10"/>
                    <a:gd name="T57" fmla="*/ 2 h 3"/>
                    <a:gd name="T58" fmla="*/ 6 w 10"/>
                    <a:gd name="T59" fmla="*/ 2 h 3"/>
                    <a:gd name="T60" fmla="*/ 6 w 10"/>
                    <a:gd name="T61" fmla="*/ 2 h 3"/>
                    <a:gd name="T62" fmla="*/ 7 w 10"/>
                    <a:gd name="T63" fmla="*/ 1 h 3"/>
                    <a:gd name="T64" fmla="*/ 7 w 10"/>
                    <a:gd name="T65" fmla="*/ 1 h 3"/>
                    <a:gd name="T66" fmla="*/ 7 w 10"/>
                    <a:gd name="T67" fmla="*/ 1 h 3"/>
                    <a:gd name="T68" fmla="*/ 7 w 10"/>
                    <a:gd name="T69" fmla="*/ 1 h 3"/>
                    <a:gd name="T70" fmla="*/ 7 w 10"/>
                    <a:gd name="T71" fmla="*/ 1 h 3"/>
                    <a:gd name="T72" fmla="*/ 7 w 10"/>
                    <a:gd name="T73" fmla="*/ 1 h 3"/>
                    <a:gd name="T74" fmla="*/ 8 w 10"/>
                    <a:gd name="T75" fmla="*/ 1 h 3"/>
                    <a:gd name="T76" fmla="*/ 8 w 10"/>
                    <a:gd name="T77" fmla="*/ 1 h 3"/>
                    <a:gd name="T78" fmla="*/ 8 w 10"/>
                    <a:gd name="T79" fmla="*/ 1 h 3"/>
                    <a:gd name="T80" fmla="*/ 9 w 10"/>
                    <a:gd name="T81" fmla="*/ 1 h 3"/>
                    <a:gd name="T82" fmla="*/ 9 w 10"/>
                    <a:gd name="T83" fmla="*/ 1 h 3"/>
                    <a:gd name="T84" fmla="*/ 9 w 10"/>
                    <a:gd name="T85" fmla="*/ 1 h 3"/>
                    <a:gd name="T86" fmla="*/ 9 w 10"/>
                    <a:gd name="T87" fmla="*/ 1 h 3"/>
                    <a:gd name="T88" fmla="*/ 9 w 10"/>
                    <a:gd name="T89" fmla="*/ 1 h 3"/>
                    <a:gd name="T90" fmla="*/ 9 w 10"/>
                    <a:gd name="T91" fmla="*/ 1 h 3"/>
                    <a:gd name="T92" fmla="*/ 10 w 10"/>
                    <a:gd name="T93" fmla="*/ 1 h 3"/>
                    <a:gd name="T94" fmla="*/ 10 w 10"/>
                    <a:gd name="T95" fmla="*/ 1 h 3"/>
                    <a:gd name="T96" fmla="*/ 10 w 10"/>
                    <a:gd name="T97" fmla="*/ 1 h 3"/>
                    <a:gd name="T98" fmla="*/ 10 w 10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3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415" name="Freeform 126"/>
                <p:cNvSpPr>
                  <a:spLocks/>
                </p:cNvSpPr>
                <p:nvPr/>
              </p:nvSpPr>
              <p:spPr bwMode="auto">
                <a:xfrm rot="5400000" flipH="1">
                  <a:off x="1520641" y="1871860"/>
                  <a:ext cx="1394" cy="787"/>
                </a:xfrm>
                <a:custGeom>
                  <a:avLst/>
                  <a:gdLst>
                    <a:gd name="T0" fmla="*/ 0 w 10"/>
                    <a:gd name="T1" fmla="*/ 2 h 2"/>
                    <a:gd name="T2" fmla="*/ 1 w 10"/>
                    <a:gd name="T3" fmla="*/ 2 h 2"/>
                    <a:gd name="T4" fmla="*/ 1 w 10"/>
                    <a:gd name="T5" fmla="*/ 2 h 2"/>
                    <a:gd name="T6" fmla="*/ 1 w 10"/>
                    <a:gd name="T7" fmla="*/ 2 h 2"/>
                    <a:gd name="T8" fmla="*/ 1 w 10"/>
                    <a:gd name="T9" fmla="*/ 2 h 2"/>
                    <a:gd name="T10" fmla="*/ 1 w 10"/>
                    <a:gd name="T11" fmla="*/ 2 h 2"/>
                    <a:gd name="T12" fmla="*/ 1 w 10"/>
                    <a:gd name="T13" fmla="*/ 2 h 2"/>
                    <a:gd name="T14" fmla="*/ 2 w 10"/>
                    <a:gd name="T15" fmla="*/ 2 h 2"/>
                    <a:gd name="T16" fmla="*/ 2 w 10"/>
                    <a:gd name="T17" fmla="*/ 2 h 2"/>
                    <a:gd name="T18" fmla="*/ 2 w 10"/>
                    <a:gd name="T19" fmla="*/ 2 h 2"/>
                    <a:gd name="T20" fmla="*/ 2 w 10"/>
                    <a:gd name="T21" fmla="*/ 2 h 2"/>
                    <a:gd name="T22" fmla="*/ 3 w 10"/>
                    <a:gd name="T23" fmla="*/ 2 h 2"/>
                    <a:gd name="T24" fmla="*/ 3 w 10"/>
                    <a:gd name="T25" fmla="*/ 2 h 2"/>
                    <a:gd name="T26" fmla="*/ 3 w 10"/>
                    <a:gd name="T27" fmla="*/ 2 h 2"/>
                    <a:gd name="T28" fmla="*/ 3 w 10"/>
                    <a:gd name="T29" fmla="*/ 2 h 2"/>
                    <a:gd name="T30" fmla="*/ 3 w 10"/>
                    <a:gd name="T31" fmla="*/ 2 h 2"/>
                    <a:gd name="T32" fmla="*/ 3 w 10"/>
                    <a:gd name="T33" fmla="*/ 2 h 2"/>
                    <a:gd name="T34" fmla="*/ 4 w 10"/>
                    <a:gd name="T35" fmla="*/ 2 h 2"/>
                    <a:gd name="T36" fmla="*/ 4 w 10"/>
                    <a:gd name="T37" fmla="*/ 2 h 2"/>
                    <a:gd name="T38" fmla="*/ 4 w 10"/>
                    <a:gd name="T39" fmla="*/ 2 h 2"/>
                    <a:gd name="T40" fmla="*/ 4 w 10"/>
                    <a:gd name="T41" fmla="*/ 2 h 2"/>
                    <a:gd name="T42" fmla="*/ 4 w 10"/>
                    <a:gd name="T43" fmla="*/ 2 h 2"/>
                    <a:gd name="T44" fmla="*/ 4 w 10"/>
                    <a:gd name="T45" fmla="*/ 2 h 2"/>
                    <a:gd name="T46" fmla="*/ 5 w 10"/>
                    <a:gd name="T47" fmla="*/ 2 h 2"/>
                    <a:gd name="T48" fmla="*/ 5 w 10"/>
                    <a:gd name="T49" fmla="*/ 2 h 2"/>
                    <a:gd name="T50" fmla="*/ 5 w 10"/>
                    <a:gd name="T51" fmla="*/ 2 h 2"/>
                    <a:gd name="T52" fmla="*/ 5 w 10"/>
                    <a:gd name="T53" fmla="*/ 2 h 2"/>
                    <a:gd name="T54" fmla="*/ 6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6 w 10"/>
                    <a:gd name="T63" fmla="*/ 1 h 2"/>
                    <a:gd name="T64" fmla="*/ 7 w 10"/>
                    <a:gd name="T65" fmla="*/ 1 h 2"/>
                    <a:gd name="T66" fmla="*/ 7 w 10"/>
                    <a:gd name="T67" fmla="*/ 1 h 2"/>
                    <a:gd name="T68" fmla="*/ 7 w 10"/>
                    <a:gd name="T69" fmla="*/ 1 h 2"/>
                    <a:gd name="T70" fmla="*/ 7 w 10"/>
                    <a:gd name="T71" fmla="*/ 1 h 2"/>
                    <a:gd name="T72" fmla="*/ 8 w 10"/>
                    <a:gd name="T73" fmla="*/ 1 h 2"/>
                    <a:gd name="T74" fmla="*/ 8 w 10"/>
                    <a:gd name="T75" fmla="*/ 1 h 2"/>
                    <a:gd name="T76" fmla="*/ 8 w 10"/>
                    <a:gd name="T77" fmla="*/ 1 h 2"/>
                    <a:gd name="T78" fmla="*/ 8 w 10"/>
                    <a:gd name="T79" fmla="*/ 1 h 2"/>
                    <a:gd name="T80" fmla="*/ 8 w 10"/>
                    <a:gd name="T81" fmla="*/ 1 h 2"/>
                    <a:gd name="T82" fmla="*/ 8 w 10"/>
                    <a:gd name="T83" fmla="*/ 1 h 2"/>
                    <a:gd name="T84" fmla="*/ 9 w 10"/>
                    <a:gd name="T85" fmla="*/ 1 h 2"/>
                    <a:gd name="T86" fmla="*/ 9 w 10"/>
                    <a:gd name="T87" fmla="*/ 1 h 2"/>
                    <a:gd name="T88" fmla="*/ 9 w 10"/>
                    <a:gd name="T89" fmla="*/ 1 h 2"/>
                    <a:gd name="T90" fmla="*/ 9 w 10"/>
                    <a:gd name="T91" fmla="*/ 0 h 2"/>
                    <a:gd name="T92" fmla="*/ 10 w 10"/>
                    <a:gd name="T93" fmla="*/ 0 h 2"/>
                    <a:gd name="T94" fmla="*/ 10 w 10"/>
                    <a:gd name="T95" fmla="*/ 0 h 2"/>
                    <a:gd name="T96" fmla="*/ 10 w 10"/>
                    <a:gd name="T97" fmla="*/ 0 h 2"/>
                    <a:gd name="T98" fmla="*/ 10 w 10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2"/>
                      </a:move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416" name="Freeform 127"/>
                <p:cNvSpPr>
                  <a:spLocks/>
                </p:cNvSpPr>
                <p:nvPr/>
              </p:nvSpPr>
              <p:spPr bwMode="auto">
                <a:xfrm rot="5400000" flipH="1">
                  <a:off x="1521429" y="1870466"/>
                  <a:ext cx="1394" cy="787"/>
                </a:xfrm>
                <a:custGeom>
                  <a:avLst/>
                  <a:gdLst>
                    <a:gd name="T0" fmla="*/ 0 w 10"/>
                    <a:gd name="T1" fmla="*/ 2 h 2"/>
                    <a:gd name="T2" fmla="*/ 0 w 10"/>
                    <a:gd name="T3" fmla="*/ 2 h 2"/>
                    <a:gd name="T4" fmla="*/ 0 w 10"/>
                    <a:gd name="T5" fmla="*/ 2 h 2"/>
                    <a:gd name="T6" fmla="*/ 1 w 10"/>
                    <a:gd name="T7" fmla="*/ 2 h 2"/>
                    <a:gd name="T8" fmla="*/ 1 w 10"/>
                    <a:gd name="T9" fmla="*/ 2 h 2"/>
                    <a:gd name="T10" fmla="*/ 1 w 10"/>
                    <a:gd name="T11" fmla="*/ 2 h 2"/>
                    <a:gd name="T12" fmla="*/ 1 w 10"/>
                    <a:gd name="T13" fmla="*/ 2 h 2"/>
                    <a:gd name="T14" fmla="*/ 1 w 10"/>
                    <a:gd name="T15" fmla="*/ 2 h 2"/>
                    <a:gd name="T16" fmla="*/ 1 w 10"/>
                    <a:gd name="T17" fmla="*/ 2 h 2"/>
                    <a:gd name="T18" fmla="*/ 2 w 10"/>
                    <a:gd name="T19" fmla="*/ 2 h 2"/>
                    <a:gd name="T20" fmla="*/ 2 w 10"/>
                    <a:gd name="T21" fmla="*/ 2 h 2"/>
                    <a:gd name="T22" fmla="*/ 2 w 10"/>
                    <a:gd name="T23" fmla="*/ 2 h 2"/>
                    <a:gd name="T24" fmla="*/ 2 w 10"/>
                    <a:gd name="T25" fmla="*/ 2 h 2"/>
                    <a:gd name="T26" fmla="*/ 3 w 10"/>
                    <a:gd name="T27" fmla="*/ 2 h 2"/>
                    <a:gd name="T28" fmla="*/ 3 w 10"/>
                    <a:gd name="T29" fmla="*/ 2 h 2"/>
                    <a:gd name="T30" fmla="*/ 3 w 10"/>
                    <a:gd name="T31" fmla="*/ 2 h 2"/>
                    <a:gd name="T32" fmla="*/ 3 w 10"/>
                    <a:gd name="T33" fmla="*/ 2 h 2"/>
                    <a:gd name="T34" fmla="*/ 3 w 10"/>
                    <a:gd name="T35" fmla="*/ 2 h 2"/>
                    <a:gd name="T36" fmla="*/ 4 w 10"/>
                    <a:gd name="T37" fmla="*/ 2 h 2"/>
                    <a:gd name="T38" fmla="*/ 4 w 10"/>
                    <a:gd name="T39" fmla="*/ 2 h 2"/>
                    <a:gd name="T40" fmla="*/ 4 w 10"/>
                    <a:gd name="T41" fmla="*/ 2 h 2"/>
                    <a:gd name="T42" fmla="*/ 4 w 10"/>
                    <a:gd name="T43" fmla="*/ 2 h 2"/>
                    <a:gd name="T44" fmla="*/ 5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5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6 w 10"/>
                    <a:gd name="T63" fmla="*/ 1 h 2"/>
                    <a:gd name="T64" fmla="*/ 7 w 10"/>
                    <a:gd name="T65" fmla="*/ 1 h 2"/>
                    <a:gd name="T66" fmla="*/ 7 w 10"/>
                    <a:gd name="T67" fmla="*/ 1 h 2"/>
                    <a:gd name="T68" fmla="*/ 7 w 10"/>
                    <a:gd name="T69" fmla="*/ 1 h 2"/>
                    <a:gd name="T70" fmla="*/ 7 w 10"/>
                    <a:gd name="T71" fmla="*/ 1 h 2"/>
                    <a:gd name="T72" fmla="*/ 7 w 10"/>
                    <a:gd name="T73" fmla="*/ 1 h 2"/>
                    <a:gd name="T74" fmla="*/ 7 w 10"/>
                    <a:gd name="T75" fmla="*/ 1 h 2"/>
                    <a:gd name="T76" fmla="*/ 8 w 10"/>
                    <a:gd name="T77" fmla="*/ 1 h 2"/>
                    <a:gd name="T78" fmla="*/ 8 w 10"/>
                    <a:gd name="T79" fmla="*/ 0 h 2"/>
                    <a:gd name="T80" fmla="*/ 8 w 10"/>
                    <a:gd name="T81" fmla="*/ 0 h 2"/>
                    <a:gd name="T82" fmla="*/ 8 w 10"/>
                    <a:gd name="T83" fmla="*/ 0 h 2"/>
                    <a:gd name="T84" fmla="*/ 8 w 10"/>
                    <a:gd name="T85" fmla="*/ 0 h 2"/>
                    <a:gd name="T86" fmla="*/ 8 w 10"/>
                    <a:gd name="T87" fmla="*/ 0 h 2"/>
                    <a:gd name="T88" fmla="*/ 9 w 10"/>
                    <a:gd name="T89" fmla="*/ 0 h 2"/>
                    <a:gd name="T90" fmla="*/ 9 w 10"/>
                    <a:gd name="T91" fmla="*/ 0 h 2"/>
                    <a:gd name="T92" fmla="*/ 9 w 10"/>
                    <a:gd name="T93" fmla="*/ 0 h 2"/>
                    <a:gd name="T94" fmla="*/ 9 w 10"/>
                    <a:gd name="T95" fmla="*/ 0 h 2"/>
                    <a:gd name="T96" fmla="*/ 10 w 10"/>
                    <a:gd name="T97" fmla="*/ 0 h 2"/>
                    <a:gd name="T98" fmla="*/ 10 w 10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417" name="Freeform 128"/>
                <p:cNvSpPr>
                  <a:spLocks/>
                </p:cNvSpPr>
                <p:nvPr/>
              </p:nvSpPr>
              <p:spPr bwMode="auto">
                <a:xfrm rot="5400000" flipH="1">
                  <a:off x="1522216" y="1869072"/>
                  <a:ext cx="1394" cy="787"/>
                </a:xfrm>
                <a:custGeom>
                  <a:avLst/>
                  <a:gdLst>
                    <a:gd name="T0" fmla="*/ 0 w 10"/>
                    <a:gd name="T1" fmla="*/ 2 h 2"/>
                    <a:gd name="T2" fmla="*/ 0 w 10"/>
                    <a:gd name="T3" fmla="*/ 2 h 2"/>
                    <a:gd name="T4" fmla="*/ 0 w 10"/>
                    <a:gd name="T5" fmla="*/ 2 h 2"/>
                    <a:gd name="T6" fmla="*/ 0 w 10"/>
                    <a:gd name="T7" fmla="*/ 2 h 2"/>
                    <a:gd name="T8" fmla="*/ 1 w 10"/>
                    <a:gd name="T9" fmla="*/ 2 h 2"/>
                    <a:gd name="T10" fmla="*/ 1 w 10"/>
                    <a:gd name="T11" fmla="*/ 2 h 2"/>
                    <a:gd name="T12" fmla="*/ 1 w 10"/>
                    <a:gd name="T13" fmla="*/ 2 h 2"/>
                    <a:gd name="T14" fmla="*/ 1 w 10"/>
                    <a:gd name="T15" fmla="*/ 2 h 2"/>
                    <a:gd name="T16" fmla="*/ 2 w 10"/>
                    <a:gd name="T17" fmla="*/ 2 h 2"/>
                    <a:gd name="T18" fmla="*/ 2 w 10"/>
                    <a:gd name="T19" fmla="*/ 2 h 2"/>
                    <a:gd name="T20" fmla="*/ 2 w 10"/>
                    <a:gd name="T21" fmla="*/ 2 h 2"/>
                    <a:gd name="T22" fmla="*/ 2 w 10"/>
                    <a:gd name="T23" fmla="*/ 2 h 2"/>
                    <a:gd name="T24" fmla="*/ 2 w 10"/>
                    <a:gd name="T25" fmla="*/ 2 h 2"/>
                    <a:gd name="T26" fmla="*/ 2 w 10"/>
                    <a:gd name="T27" fmla="*/ 2 h 2"/>
                    <a:gd name="T28" fmla="*/ 3 w 10"/>
                    <a:gd name="T29" fmla="*/ 2 h 2"/>
                    <a:gd name="T30" fmla="*/ 3 w 10"/>
                    <a:gd name="T31" fmla="*/ 1 h 2"/>
                    <a:gd name="T32" fmla="*/ 3 w 10"/>
                    <a:gd name="T33" fmla="*/ 1 h 2"/>
                    <a:gd name="T34" fmla="*/ 3 w 10"/>
                    <a:gd name="T35" fmla="*/ 1 h 2"/>
                    <a:gd name="T36" fmla="*/ 4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4 w 10"/>
                    <a:gd name="T43" fmla="*/ 1 h 2"/>
                    <a:gd name="T44" fmla="*/ 4 w 10"/>
                    <a:gd name="T45" fmla="*/ 1 h 2"/>
                    <a:gd name="T46" fmla="*/ 4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5 w 10"/>
                    <a:gd name="T55" fmla="*/ 1 h 2"/>
                    <a:gd name="T56" fmla="*/ 5 w 10"/>
                    <a:gd name="T57" fmla="*/ 1 h 2"/>
                    <a:gd name="T58" fmla="*/ 5 w 10"/>
                    <a:gd name="T59" fmla="*/ 1 h 2"/>
                    <a:gd name="T60" fmla="*/ 6 w 10"/>
                    <a:gd name="T61" fmla="*/ 1 h 2"/>
                    <a:gd name="T62" fmla="*/ 6 w 10"/>
                    <a:gd name="T63" fmla="*/ 1 h 2"/>
                    <a:gd name="T64" fmla="*/ 6 w 10"/>
                    <a:gd name="T65" fmla="*/ 1 h 2"/>
                    <a:gd name="T66" fmla="*/ 6 w 10"/>
                    <a:gd name="T67" fmla="*/ 1 h 2"/>
                    <a:gd name="T68" fmla="*/ 7 w 10"/>
                    <a:gd name="T69" fmla="*/ 1 h 2"/>
                    <a:gd name="T70" fmla="*/ 7 w 10"/>
                    <a:gd name="T71" fmla="*/ 1 h 2"/>
                    <a:gd name="T72" fmla="*/ 7 w 10"/>
                    <a:gd name="T73" fmla="*/ 1 h 2"/>
                    <a:gd name="T74" fmla="*/ 7 w 10"/>
                    <a:gd name="T75" fmla="*/ 1 h 2"/>
                    <a:gd name="T76" fmla="*/ 7 w 10"/>
                    <a:gd name="T77" fmla="*/ 1 h 2"/>
                    <a:gd name="T78" fmla="*/ 8 w 10"/>
                    <a:gd name="T79" fmla="*/ 1 h 2"/>
                    <a:gd name="T80" fmla="*/ 8 w 10"/>
                    <a:gd name="T81" fmla="*/ 1 h 2"/>
                    <a:gd name="T82" fmla="*/ 8 w 10"/>
                    <a:gd name="T83" fmla="*/ 0 h 2"/>
                    <a:gd name="T84" fmla="*/ 8 w 10"/>
                    <a:gd name="T85" fmla="*/ 0 h 2"/>
                    <a:gd name="T86" fmla="*/ 9 w 10"/>
                    <a:gd name="T87" fmla="*/ 0 h 2"/>
                    <a:gd name="T88" fmla="*/ 9 w 10"/>
                    <a:gd name="T89" fmla="*/ 0 h 2"/>
                    <a:gd name="T90" fmla="*/ 9 w 10"/>
                    <a:gd name="T91" fmla="*/ 0 h 2"/>
                    <a:gd name="T92" fmla="*/ 9 w 10"/>
                    <a:gd name="T93" fmla="*/ 0 h 2"/>
                    <a:gd name="T94" fmla="*/ 9 w 10"/>
                    <a:gd name="T95" fmla="*/ 0 h 2"/>
                    <a:gd name="T96" fmla="*/ 9 w 10"/>
                    <a:gd name="T97" fmla="*/ 0 h 2"/>
                    <a:gd name="T98" fmla="*/ 10 w 10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418" name="Freeform 129"/>
                <p:cNvSpPr>
                  <a:spLocks/>
                </p:cNvSpPr>
                <p:nvPr/>
              </p:nvSpPr>
              <p:spPr bwMode="auto">
                <a:xfrm rot="5400000" flipH="1">
                  <a:off x="1523269" y="1867550"/>
                  <a:ext cx="1255" cy="1181"/>
                </a:xfrm>
                <a:custGeom>
                  <a:avLst/>
                  <a:gdLst>
                    <a:gd name="T0" fmla="*/ 0 w 9"/>
                    <a:gd name="T1" fmla="*/ 3 h 3"/>
                    <a:gd name="T2" fmla="*/ 0 w 9"/>
                    <a:gd name="T3" fmla="*/ 3 h 3"/>
                    <a:gd name="T4" fmla="*/ 0 w 9"/>
                    <a:gd name="T5" fmla="*/ 3 h 3"/>
                    <a:gd name="T6" fmla="*/ 0 w 9"/>
                    <a:gd name="T7" fmla="*/ 3 h 3"/>
                    <a:gd name="T8" fmla="*/ 1 w 9"/>
                    <a:gd name="T9" fmla="*/ 3 h 3"/>
                    <a:gd name="T10" fmla="*/ 1 w 9"/>
                    <a:gd name="T11" fmla="*/ 3 h 3"/>
                    <a:gd name="T12" fmla="*/ 1 w 9"/>
                    <a:gd name="T13" fmla="*/ 3 h 3"/>
                    <a:gd name="T14" fmla="*/ 1 w 9"/>
                    <a:gd name="T15" fmla="*/ 3 h 3"/>
                    <a:gd name="T16" fmla="*/ 1 w 9"/>
                    <a:gd name="T17" fmla="*/ 2 h 3"/>
                    <a:gd name="T18" fmla="*/ 1 w 9"/>
                    <a:gd name="T19" fmla="*/ 2 h 3"/>
                    <a:gd name="T20" fmla="*/ 2 w 9"/>
                    <a:gd name="T21" fmla="*/ 2 h 3"/>
                    <a:gd name="T22" fmla="*/ 2 w 9"/>
                    <a:gd name="T23" fmla="*/ 2 h 3"/>
                    <a:gd name="T24" fmla="*/ 2 w 9"/>
                    <a:gd name="T25" fmla="*/ 2 h 3"/>
                    <a:gd name="T26" fmla="*/ 2 w 9"/>
                    <a:gd name="T27" fmla="*/ 2 h 3"/>
                    <a:gd name="T28" fmla="*/ 2 w 9"/>
                    <a:gd name="T29" fmla="*/ 2 h 3"/>
                    <a:gd name="T30" fmla="*/ 2 w 9"/>
                    <a:gd name="T31" fmla="*/ 2 h 3"/>
                    <a:gd name="T32" fmla="*/ 3 w 9"/>
                    <a:gd name="T33" fmla="*/ 2 h 3"/>
                    <a:gd name="T34" fmla="*/ 3 w 9"/>
                    <a:gd name="T35" fmla="*/ 2 h 3"/>
                    <a:gd name="T36" fmla="*/ 3 w 9"/>
                    <a:gd name="T37" fmla="*/ 2 h 3"/>
                    <a:gd name="T38" fmla="*/ 3 w 9"/>
                    <a:gd name="T39" fmla="*/ 2 h 3"/>
                    <a:gd name="T40" fmla="*/ 4 w 9"/>
                    <a:gd name="T41" fmla="*/ 2 h 3"/>
                    <a:gd name="T42" fmla="*/ 4 w 9"/>
                    <a:gd name="T43" fmla="*/ 2 h 3"/>
                    <a:gd name="T44" fmla="*/ 4 w 9"/>
                    <a:gd name="T45" fmla="*/ 2 h 3"/>
                    <a:gd name="T46" fmla="*/ 4 w 9"/>
                    <a:gd name="T47" fmla="*/ 2 h 3"/>
                    <a:gd name="T48" fmla="*/ 4 w 9"/>
                    <a:gd name="T49" fmla="*/ 2 h 3"/>
                    <a:gd name="T50" fmla="*/ 5 w 9"/>
                    <a:gd name="T51" fmla="*/ 2 h 3"/>
                    <a:gd name="T52" fmla="*/ 5 w 9"/>
                    <a:gd name="T53" fmla="*/ 2 h 3"/>
                    <a:gd name="T54" fmla="*/ 5 w 9"/>
                    <a:gd name="T55" fmla="*/ 2 h 3"/>
                    <a:gd name="T56" fmla="*/ 5 w 9"/>
                    <a:gd name="T57" fmla="*/ 2 h 3"/>
                    <a:gd name="T58" fmla="*/ 6 w 9"/>
                    <a:gd name="T59" fmla="*/ 2 h 3"/>
                    <a:gd name="T60" fmla="*/ 6 w 9"/>
                    <a:gd name="T61" fmla="*/ 2 h 3"/>
                    <a:gd name="T62" fmla="*/ 6 w 9"/>
                    <a:gd name="T63" fmla="*/ 2 h 3"/>
                    <a:gd name="T64" fmla="*/ 6 w 9"/>
                    <a:gd name="T65" fmla="*/ 2 h 3"/>
                    <a:gd name="T66" fmla="*/ 6 w 9"/>
                    <a:gd name="T67" fmla="*/ 1 h 3"/>
                    <a:gd name="T68" fmla="*/ 6 w 9"/>
                    <a:gd name="T69" fmla="*/ 1 h 3"/>
                    <a:gd name="T70" fmla="*/ 7 w 9"/>
                    <a:gd name="T71" fmla="*/ 1 h 3"/>
                    <a:gd name="T72" fmla="*/ 7 w 9"/>
                    <a:gd name="T73" fmla="*/ 1 h 3"/>
                    <a:gd name="T74" fmla="*/ 7 w 9"/>
                    <a:gd name="T75" fmla="*/ 1 h 3"/>
                    <a:gd name="T76" fmla="*/ 7 w 9"/>
                    <a:gd name="T77" fmla="*/ 1 h 3"/>
                    <a:gd name="T78" fmla="*/ 8 w 9"/>
                    <a:gd name="T79" fmla="*/ 1 h 3"/>
                    <a:gd name="T80" fmla="*/ 8 w 9"/>
                    <a:gd name="T81" fmla="*/ 1 h 3"/>
                    <a:gd name="T82" fmla="*/ 8 w 9"/>
                    <a:gd name="T83" fmla="*/ 1 h 3"/>
                    <a:gd name="T84" fmla="*/ 8 w 9"/>
                    <a:gd name="T85" fmla="*/ 1 h 3"/>
                    <a:gd name="T86" fmla="*/ 8 w 9"/>
                    <a:gd name="T87" fmla="*/ 1 h 3"/>
                    <a:gd name="T88" fmla="*/ 8 w 9"/>
                    <a:gd name="T89" fmla="*/ 1 h 3"/>
                    <a:gd name="T90" fmla="*/ 9 w 9"/>
                    <a:gd name="T91" fmla="*/ 1 h 3"/>
                    <a:gd name="T92" fmla="*/ 9 w 9"/>
                    <a:gd name="T93" fmla="*/ 1 h 3"/>
                    <a:gd name="T94" fmla="*/ 9 w 9"/>
                    <a:gd name="T95" fmla="*/ 1 h 3"/>
                    <a:gd name="T96" fmla="*/ 9 w 9"/>
                    <a:gd name="T97" fmla="*/ 1 h 3"/>
                    <a:gd name="T98" fmla="*/ 9 w 9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3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419" name="Freeform 130"/>
                <p:cNvSpPr>
                  <a:spLocks/>
                </p:cNvSpPr>
                <p:nvPr/>
              </p:nvSpPr>
              <p:spPr bwMode="auto">
                <a:xfrm rot="5400000" flipH="1">
                  <a:off x="1524183" y="1866423"/>
                  <a:ext cx="1394" cy="787"/>
                </a:xfrm>
                <a:custGeom>
                  <a:avLst/>
                  <a:gdLst>
                    <a:gd name="T0" fmla="*/ 0 w 10"/>
                    <a:gd name="T1" fmla="*/ 2 h 2"/>
                    <a:gd name="T2" fmla="*/ 0 w 10"/>
                    <a:gd name="T3" fmla="*/ 2 h 2"/>
                    <a:gd name="T4" fmla="*/ 1 w 10"/>
                    <a:gd name="T5" fmla="*/ 2 h 2"/>
                    <a:gd name="T6" fmla="*/ 1 w 10"/>
                    <a:gd name="T7" fmla="*/ 2 h 2"/>
                    <a:gd name="T8" fmla="*/ 1 w 10"/>
                    <a:gd name="T9" fmla="*/ 2 h 2"/>
                    <a:gd name="T10" fmla="*/ 1 w 10"/>
                    <a:gd name="T11" fmla="*/ 2 h 2"/>
                    <a:gd name="T12" fmla="*/ 2 w 10"/>
                    <a:gd name="T13" fmla="*/ 2 h 2"/>
                    <a:gd name="T14" fmla="*/ 2 w 10"/>
                    <a:gd name="T15" fmla="*/ 2 h 2"/>
                    <a:gd name="T16" fmla="*/ 2 w 10"/>
                    <a:gd name="T17" fmla="*/ 2 h 2"/>
                    <a:gd name="T18" fmla="*/ 2 w 10"/>
                    <a:gd name="T19" fmla="*/ 2 h 2"/>
                    <a:gd name="T20" fmla="*/ 2 w 10"/>
                    <a:gd name="T21" fmla="*/ 2 h 2"/>
                    <a:gd name="T22" fmla="*/ 3 w 10"/>
                    <a:gd name="T23" fmla="*/ 2 h 2"/>
                    <a:gd name="T24" fmla="*/ 3 w 10"/>
                    <a:gd name="T25" fmla="*/ 2 h 2"/>
                    <a:gd name="T26" fmla="*/ 3 w 10"/>
                    <a:gd name="T27" fmla="*/ 2 h 2"/>
                    <a:gd name="T28" fmla="*/ 3 w 10"/>
                    <a:gd name="T29" fmla="*/ 2 h 2"/>
                    <a:gd name="T30" fmla="*/ 4 w 10"/>
                    <a:gd name="T31" fmla="*/ 2 h 2"/>
                    <a:gd name="T32" fmla="*/ 4 w 10"/>
                    <a:gd name="T33" fmla="*/ 2 h 2"/>
                    <a:gd name="T34" fmla="*/ 4 w 10"/>
                    <a:gd name="T35" fmla="*/ 2 h 2"/>
                    <a:gd name="T36" fmla="*/ 4 w 10"/>
                    <a:gd name="T37" fmla="*/ 2 h 2"/>
                    <a:gd name="T38" fmla="*/ 4 w 10"/>
                    <a:gd name="T39" fmla="*/ 2 h 2"/>
                    <a:gd name="T40" fmla="*/ 4 w 10"/>
                    <a:gd name="T41" fmla="*/ 2 h 2"/>
                    <a:gd name="T42" fmla="*/ 5 w 10"/>
                    <a:gd name="T43" fmla="*/ 2 h 2"/>
                    <a:gd name="T44" fmla="*/ 5 w 10"/>
                    <a:gd name="T45" fmla="*/ 2 h 2"/>
                    <a:gd name="T46" fmla="*/ 5 w 10"/>
                    <a:gd name="T47" fmla="*/ 2 h 2"/>
                    <a:gd name="T48" fmla="*/ 5 w 10"/>
                    <a:gd name="T49" fmla="*/ 2 h 2"/>
                    <a:gd name="T50" fmla="*/ 6 w 10"/>
                    <a:gd name="T51" fmla="*/ 1 h 2"/>
                    <a:gd name="T52" fmla="*/ 6 w 10"/>
                    <a:gd name="T53" fmla="*/ 1 h 2"/>
                    <a:gd name="T54" fmla="*/ 6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7 w 10"/>
                    <a:gd name="T63" fmla="*/ 1 h 2"/>
                    <a:gd name="T64" fmla="*/ 7 w 10"/>
                    <a:gd name="T65" fmla="*/ 1 h 2"/>
                    <a:gd name="T66" fmla="*/ 7 w 10"/>
                    <a:gd name="T67" fmla="*/ 1 h 2"/>
                    <a:gd name="T68" fmla="*/ 7 w 10"/>
                    <a:gd name="T69" fmla="*/ 1 h 2"/>
                    <a:gd name="T70" fmla="*/ 7 w 10"/>
                    <a:gd name="T71" fmla="*/ 1 h 2"/>
                    <a:gd name="T72" fmla="*/ 7 w 10"/>
                    <a:gd name="T73" fmla="*/ 1 h 2"/>
                    <a:gd name="T74" fmla="*/ 8 w 10"/>
                    <a:gd name="T75" fmla="*/ 1 h 2"/>
                    <a:gd name="T76" fmla="*/ 8 w 10"/>
                    <a:gd name="T77" fmla="*/ 1 h 2"/>
                    <a:gd name="T78" fmla="*/ 8 w 10"/>
                    <a:gd name="T79" fmla="*/ 1 h 2"/>
                    <a:gd name="T80" fmla="*/ 8 w 10"/>
                    <a:gd name="T81" fmla="*/ 1 h 2"/>
                    <a:gd name="T82" fmla="*/ 9 w 10"/>
                    <a:gd name="T83" fmla="*/ 0 h 2"/>
                    <a:gd name="T84" fmla="*/ 9 w 10"/>
                    <a:gd name="T85" fmla="*/ 0 h 2"/>
                    <a:gd name="T86" fmla="*/ 9 w 10"/>
                    <a:gd name="T87" fmla="*/ 0 h 2"/>
                    <a:gd name="T88" fmla="*/ 9 w 10"/>
                    <a:gd name="T89" fmla="*/ 0 h 2"/>
                    <a:gd name="T90" fmla="*/ 9 w 10"/>
                    <a:gd name="T91" fmla="*/ 0 h 2"/>
                    <a:gd name="T92" fmla="*/ 9 w 10"/>
                    <a:gd name="T93" fmla="*/ 0 h 2"/>
                    <a:gd name="T94" fmla="*/ 10 w 10"/>
                    <a:gd name="T95" fmla="*/ 0 h 2"/>
                    <a:gd name="T96" fmla="*/ 10 w 10"/>
                    <a:gd name="T97" fmla="*/ 0 h 2"/>
                    <a:gd name="T98" fmla="*/ 10 w 10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420" name="Freeform 131"/>
                <p:cNvSpPr>
                  <a:spLocks/>
                </p:cNvSpPr>
                <p:nvPr/>
              </p:nvSpPr>
              <p:spPr bwMode="auto">
                <a:xfrm rot="5400000" flipH="1">
                  <a:off x="1524970" y="1865029"/>
                  <a:ext cx="1394" cy="787"/>
                </a:xfrm>
                <a:custGeom>
                  <a:avLst/>
                  <a:gdLst>
                    <a:gd name="T0" fmla="*/ 0 w 10"/>
                    <a:gd name="T1" fmla="*/ 2 h 2"/>
                    <a:gd name="T2" fmla="*/ 1 w 10"/>
                    <a:gd name="T3" fmla="*/ 2 h 2"/>
                    <a:gd name="T4" fmla="*/ 1 w 10"/>
                    <a:gd name="T5" fmla="*/ 2 h 2"/>
                    <a:gd name="T6" fmla="*/ 1 w 10"/>
                    <a:gd name="T7" fmla="*/ 2 h 2"/>
                    <a:gd name="T8" fmla="*/ 1 w 10"/>
                    <a:gd name="T9" fmla="*/ 2 h 2"/>
                    <a:gd name="T10" fmla="*/ 1 w 10"/>
                    <a:gd name="T11" fmla="*/ 2 h 2"/>
                    <a:gd name="T12" fmla="*/ 1 w 10"/>
                    <a:gd name="T13" fmla="*/ 2 h 2"/>
                    <a:gd name="T14" fmla="*/ 2 w 10"/>
                    <a:gd name="T15" fmla="*/ 2 h 2"/>
                    <a:gd name="T16" fmla="*/ 2 w 10"/>
                    <a:gd name="T17" fmla="*/ 2 h 2"/>
                    <a:gd name="T18" fmla="*/ 2 w 10"/>
                    <a:gd name="T19" fmla="*/ 2 h 2"/>
                    <a:gd name="T20" fmla="*/ 2 w 10"/>
                    <a:gd name="T21" fmla="*/ 2 h 2"/>
                    <a:gd name="T22" fmla="*/ 3 w 10"/>
                    <a:gd name="T23" fmla="*/ 2 h 2"/>
                    <a:gd name="T24" fmla="*/ 3 w 10"/>
                    <a:gd name="T25" fmla="*/ 2 h 2"/>
                    <a:gd name="T26" fmla="*/ 3 w 10"/>
                    <a:gd name="T27" fmla="*/ 2 h 2"/>
                    <a:gd name="T28" fmla="*/ 3 w 10"/>
                    <a:gd name="T29" fmla="*/ 2 h 2"/>
                    <a:gd name="T30" fmla="*/ 3 w 10"/>
                    <a:gd name="T31" fmla="*/ 1 h 2"/>
                    <a:gd name="T32" fmla="*/ 3 w 10"/>
                    <a:gd name="T33" fmla="*/ 1 h 2"/>
                    <a:gd name="T34" fmla="*/ 4 w 10"/>
                    <a:gd name="T35" fmla="*/ 1 h 2"/>
                    <a:gd name="T36" fmla="*/ 4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5 w 10"/>
                    <a:gd name="T43" fmla="*/ 1 h 2"/>
                    <a:gd name="T44" fmla="*/ 5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6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6 w 10"/>
                    <a:gd name="T63" fmla="*/ 1 h 2"/>
                    <a:gd name="T64" fmla="*/ 6 w 10"/>
                    <a:gd name="T65" fmla="*/ 1 h 2"/>
                    <a:gd name="T66" fmla="*/ 7 w 10"/>
                    <a:gd name="T67" fmla="*/ 1 h 2"/>
                    <a:gd name="T68" fmla="*/ 7 w 10"/>
                    <a:gd name="T69" fmla="*/ 1 h 2"/>
                    <a:gd name="T70" fmla="*/ 7 w 10"/>
                    <a:gd name="T71" fmla="*/ 1 h 2"/>
                    <a:gd name="T72" fmla="*/ 8 w 10"/>
                    <a:gd name="T73" fmla="*/ 1 h 2"/>
                    <a:gd name="T74" fmla="*/ 8 w 10"/>
                    <a:gd name="T75" fmla="*/ 1 h 2"/>
                    <a:gd name="T76" fmla="*/ 8 w 10"/>
                    <a:gd name="T77" fmla="*/ 1 h 2"/>
                    <a:gd name="T78" fmla="*/ 8 w 10"/>
                    <a:gd name="T79" fmla="*/ 0 h 2"/>
                    <a:gd name="T80" fmla="*/ 8 w 10"/>
                    <a:gd name="T81" fmla="*/ 0 h 2"/>
                    <a:gd name="T82" fmla="*/ 8 w 10"/>
                    <a:gd name="T83" fmla="*/ 0 h 2"/>
                    <a:gd name="T84" fmla="*/ 9 w 10"/>
                    <a:gd name="T85" fmla="*/ 0 h 2"/>
                    <a:gd name="T86" fmla="*/ 9 w 10"/>
                    <a:gd name="T87" fmla="*/ 0 h 2"/>
                    <a:gd name="T88" fmla="*/ 9 w 10"/>
                    <a:gd name="T89" fmla="*/ 0 h 2"/>
                    <a:gd name="T90" fmla="*/ 9 w 10"/>
                    <a:gd name="T91" fmla="*/ 0 h 2"/>
                    <a:gd name="T92" fmla="*/ 10 w 10"/>
                    <a:gd name="T93" fmla="*/ 0 h 2"/>
                    <a:gd name="T94" fmla="*/ 10 w 10"/>
                    <a:gd name="T95" fmla="*/ 0 h 2"/>
                    <a:gd name="T96" fmla="*/ 10 w 10"/>
                    <a:gd name="T97" fmla="*/ 0 h 2"/>
                    <a:gd name="T98" fmla="*/ 10 w 10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2"/>
                      </a:move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421" name="Freeform 132"/>
                <p:cNvSpPr>
                  <a:spLocks/>
                </p:cNvSpPr>
                <p:nvPr/>
              </p:nvSpPr>
              <p:spPr bwMode="auto">
                <a:xfrm rot="5400000" flipH="1">
                  <a:off x="1525954" y="1863438"/>
                  <a:ext cx="1394" cy="1181"/>
                </a:xfrm>
                <a:custGeom>
                  <a:avLst/>
                  <a:gdLst>
                    <a:gd name="T0" fmla="*/ 0 w 10"/>
                    <a:gd name="T1" fmla="*/ 3 h 3"/>
                    <a:gd name="T2" fmla="*/ 0 w 10"/>
                    <a:gd name="T3" fmla="*/ 3 h 3"/>
                    <a:gd name="T4" fmla="*/ 0 w 10"/>
                    <a:gd name="T5" fmla="*/ 3 h 3"/>
                    <a:gd name="T6" fmla="*/ 1 w 10"/>
                    <a:gd name="T7" fmla="*/ 3 h 3"/>
                    <a:gd name="T8" fmla="*/ 1 w 10"/>
                    <a:gd name="T9" fmla="*/ 3 h 3"/>
                    <a:gd name="T10" fmla="*/ 1 w 10"/>
                    <a:gd name="T11" fmla="*/ 3 h 3"/>
                    <a:gd name="T12" fmla="*/ 1 w 10"/>
                    <a:gd name="T13" fmla="*/ 2 h 3"/>
                    <a:gd name="T14" fmla="*/ 2 w 10"/>
                    <a:gd name="T15" fmla="*/ 2 h 3"/>
                    <a:gd name="T16" fmla="*/ 2 w 10"/>
                    <a:gd name="T17" fmla="*/ 2 h 3"/>
                    <a:gd name="T18" fmla="*/ 2 w 10"/>
                    <a:gd name="T19" fmla="*/ 2 h 3"/>
                    <a:gd name="T20" fmla="*/ 2 w 10"/>
                    <a:gd name="T21" fmla="*/ 2 h 3"/>
                    <a:gd name="T22" fmla="*/ 2 w 10"/>
                    <a:gd name="T23" fmla="*/ 2 h 3"/>
                    <a:gd name="T24" fmla="*/ 2 w 10"/>
                    <a:gd name="T25" fmla="*/ 2 h 3"/>
                    <a:gd name="T26" fmla="*/ 3 w 10"/>
                    <a:gd name="T27" fmla="*/ 2 h 3"/>
                    <a:gd name="T28" fmla="*/ 3 w 10"/>
                    <a:gd name="T29" fmla="*/ 2 h 3"/>
                    <a:gd name="T30" fmla="*/ 3 w 10"/>
                    <a:gd name="T31" fmla="*/ 2 h 3"/>
                    <a:gd name="T32" fmla="*/ 3 w 10"/>
                    <a:gd name="T33" fmla="*/ 2 h 3"/>
                    <a:gd name="T34" fmla="*/ 3 w 10"/>
                    <a:gd name="T35" fmla="*/ 2 h 3"/>
                    <a:gd name="T36" fmla="*/ 3 w 10"/>
                    <a:gd name="T37" fmla="*/ 2 h 3"/>
                    <a:gd name="T38" fmla="*/ 4 w 10"/>
                    <a:gd name="T39" fmla="*/ 2 h 3"/>
                    <a:gd name="T40" fmla="*/ 4 w 10"/>
                    <a:gd name="T41" fmla="*/ 2 h 3"/>
                    <a:gd name="T42" fmla="*/ 4 w 10"/>
                    <a:gd name="T43" fmla="*/ 2 h 3"/>
                    <a:gd name="T44" fmla="*/ 5 w 10"/>
                    <a:gd name="T45" fmla="*/ 2 h 3"/>
                    <a:gd name="T46" fmla="*/ 5 w 10"/>
                    <a:gd name="T47" fmla="*/ 2 h 3"/>
                    <a:gd name="T48" fmla="*/ 5 w 10"/>
                    <a:gd name="T49" fmla="*/ 2 h 3"/>
                    <a:gd name="T50" fmla="*/ 5 w 10"/>
                    <a:gd name="T51" fmla="*/ 2 h 3"/>
                    <a:gd name="T52" fmla="*/ 5 w 10"/>
                    <a:gd name="T53" fmla="*/ 2 h 3"/>
                    <a:gd name="T54" fmla="*/ 5 w 10"/>
                    <a:gd name="T55" fmla="*/ 2 h 3"/>
                    <a:gd name="T56" fmla="*/ 6 w 10"/>
                    <a:gd name="T57" fmla="*/ 2 h 3"/>
                    <a:gd name="T58" fmla="*/ 6 w 10"/>
                    <a:gd name="T59" fmla="*/ 1 h 3"/>
                    <a:gd name="T60" fmla="*/ 6 w 10"/>
                    <a:gd name="T61" fmla="*/ 1 h 3"/>
                    <a:gd name="T62" fmla="*/ 6 w 10"/>
                    <a:gd name="T63" fmla="*/ 1 h 3"/>
                    <a:gd name="T64" fmla="*/ 7 w 10"/>
                    <a:gd name="T65" fmla="*/ 1 h 3"/>
                    <a:gd name="T66" fmla="*/ 7 w 10"/>
                    <a:gd name="T67" fmla="*/ 1 h 3"/>
                    <a:gd name="T68" fmla="*/ 7 w 10"/>
                    <a:gd name="T69" fmla="*/ 1 h 3"/>
                    <a:gd name="T70" fmla="*/ 7 w 10"/>
                    <a:gd name="T71" fmla="*/ 1 h 3"/>
                    <a:gd name="T72" fmla="*/ 7 w 10"/>
                    <a:gd name="T73" fmla="*/ 1 h 3"/>
                    <a:gd name="T74" fmla="*/ 7 w 10"/>
                    <a:gd name="T75" fmla="*/ 1 h 3"/>
                    <a:gd name="T76" fmla="*/ 8 w 10"/>
                    <a:gd name="T77" fmla="*/ 1 h 3"/>
                    <a:gd name="T78" fmla="*/ 8 w 10"/>
                    <a:gd name="T79" fmla="*/ 1 h 3"/>
                    <a:gd name="T80" fmla="*/ 8 w 10"/>
                    <a:gd name="T81" fmla="*/ 1 h 3"/>
                    <a:gd name="T82" fmla="*/ 8 w 10"/>
                    <a:gd name="T83" fmla="*/ 1 h 3"/>
                    <a:gd name="T84" fmla="*/ 9 w 10"/>
                    <a:gd name="T85" fmla="*/ 1 h 3"/>
                    <a:gd name="T86" fmla="*/ 9 w 10"/>
                    <a:gd name="T87" fmla="*/ 1 h 3"/>
                    <a:gd name="T88" fmla="*/ 9 w 10"/>
                    <a:gd name="T89" fmla="*/ 0 h 3"/>
                    <a:gd name="T90" fmla="*/ 9 w 10"/>
                    <a:gd name="T91" fmla="*/ 0 h 3"/>
                    <a:gd name="T92" fmla="*/ 9 w 10"/>
                    <a:gd name="T93" fmla="*/ 0 h 3"/>
                    <a:gd name="T94" fmla="*/ 9 w 10"/>
                    <a:gd name="T95" fmla="*/ 0 h 3"/>
                    <a:gd name="T96" fmla="*/ 10 w 10"/>
                    <a:gd name="T97" fmla="*/ 0 h 3"/>
                    <a:gd name="T98" fmla="*/ 10 w 10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3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422" name="Freeform 133"/>
                <p:cNvSpPr>
                  <a:spLocks/>
                </p:cNvSpPr>
                <p:nvPr/>
              </p:nvSpPr>
              <p:spPr bwMode="auto">
                <a:xfrm rot="5400000" flipH="1">
                  <a:off x="1526938" y="1862240"/>
                  <a:ext cx="1394" cy="787"/>
                </a:xfrm>
                <a:custGeom>
                  <a:avLst/>
                  <a:gdLst>
                    <a:gd name="T0" fmla="*/ 0 w 10"/>
                    <a:gd name="T1" fmla="*/ 2 h 2"/>
                    <a:gd name="T2" fmla="*/ 0 w 10"/>
                    <a:gd name="T3" fmla="*/ 2 h 2"/>
                    <a:gd name="T4" fmla="*/ 0 w 10"/>
                    <a:gd name="T5" fmla="*/ 2 h 2"/>
                    <a:gd name="T6" fmla="*/ 0 w 10"/>
                    <a:gd name="T7" fmla="*/ 2 h 2"/>
                    <a:gd name="T8" fmla="*/ 0 w 10"/>
                    <a:gd name="T9" fmla="*/ 2 h 2"/>
                    <a:gd name="T10" fmla="*/ 1 w 10"/>
                    <a:gd name="T11" fmla="*/ 2 h 2"/>
                    <a:gd name="T12" fmla="*/ 1 w 10"/>
                    <a:gd name="T13" fmla="*/ 2 h 2"/>
                    <a:gd name="T14" fmla="*/ 1 w 10"/>
                    <a:gd name="T15" fmla="*/ 2 h 2"/>
                    <a:gd name="T16" fmla="*/ 1 w 10"/>
                    <a:gd name="T17" fmla="*/ 2 h 2"/>
                    <a:gd name="T18" fmla="*/ 2 w 10"/>
                    <a:gd name="T19" fmla="*/ 2 h 2"/>
                    <a:gd name="T20" fmla="*/ 2 w 10"/>
                    <a:gd name="T21" fmla="*/ 2 h 2"/>
                    <a:gd name="T22" fmla="*/ 2 w 10"/>
                    <a:gd name="T23" fmla="*/ 2 h 2"/>
                    <a:gd name="T24" fmla="*/ 2 w 10"/>
                    <a:gd name="T25" fmla="*/ 2 h 2"/>
                    <a:gd name="T26" fmla="*/ 2 w 10"/>
                    <a:gd name="T27" fmla="*/ 2 h 2"/>
                    <a:gd name="T28" fmla="*/ 3 w 10"/>
                    <a:gd name="T29" fmla="*/ 2 h 2"/>
                    <a:gd name="T30" fmla="*/ 3 w 10"/>
                    <a:gd name="T31" fmla="*/ 2 h 2"/>
                    <a:gd name="T32" fmla="*/ 3 w 10"/>
                    <a:gd name="T33" fmla="*/ 2 h 2"/>
                    <a:gd name="T34" fmla="*/ 3 w 10"/>
                    <a:gd name="T35" fmla="*/ 2 h 2"/>
                    <a:gd name="T36" fmla="*/ 4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4 w 10"/>
                    <a:gd name="T43" fmla="*/ 1 h 2"/>
                    <a:gd name="T44" fmla="*/ 4 w 10"/>
                    <a:gd name="T45" fmla="*/ 1 h 2"/>
                    <a:gd name="T46" fmla="*/ 4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5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6 w 10"/>
                    <a:gd name="T63" fmla="*/ 1 h 2"/>
                    <a:gd name="T64" fmla="*/ 6 w 10"/>
                    <a:gd name="T65" fmla="*/ 1 h 2"/>
                    <a:gd name="T66" fmla="*/ 6 w 10"/>
                    <a:gd name="T67" fmla="*/ 0 h 2"/>
                    <a:gd name="T68" fmla="*/ 7 w 10"/>
                    <a:gd name="T69" fmla="*/ 0 h 2"/>
                    <a:gd name="T70" fmla="*/ 7 w 10"/>
                    <a:gd name="T71" fmla="*/ 0 h 2"/>
                    <a:gd name="T72" fmla="*/ 7 w 10"/>
                    <a:gd name="T73" fmla="*/ 0 h 2"/>
                    <a:gd name="T74" fmla="*/ 7 w 10"/>
                    <a:gd name="T75" fmla="*/ 0 h 2"/>
                    <a:gd name="T76" fmla="*/ 7 w 10"/>
                    <a:gd name="T77" fmla="*/ 0 h 2"/>
                    <a:gd name="T78" fmla="*/ 7 w 10"/>
                    <a:gd name="T79" fmla="*/ 0 h 2"/>
                    <a:gd name="T80" fmla="*/ 8 w 10"/>
                    <a:gd name="T81" fmla="*/ 0 h 2"/>
                    <a:gd name="T82" fmla="*/ 8 w 10"/>
                    <a:gd name="T83" fmla="*/ 0 h 2"/>
                    <a:gd name="T84" fmla="*/ 8 w 10"/>
                    <a:gd name="T85" fmla="*/ 0 h 2"/>
                    <a:gd name="T86" fmla="*/ 8 w 10"/>
                    <a:gd name="T87" fmla="*/ 0 h 2"/>
                    <a:gd name="T88" fmla="*/ 9 w 10"/>
                    <a:gd name="T89" fmla="*/ 0 h 2"/>
                    <a:gd name="T90" fmla="*/ 9 w 10"/>
                    <a:gd name="T91" fmla="*/ 0 h 2"/>
                    <a:gd name="T92" fmla="*/ 9 w 10"/>
                    <a:gd name="T93" fmla="*/ 0 h 2"/>
                    <a:gd name="T94" fmla="*/ 9 w 10"/>
                    <a:gd name="T95" fmla="*/ 0 h 2"/>
                    <a:gd name="T96" fmla="*/ 9 w 10"/>
                    <a:gd name="T97" fmla="*/ 0 h 2"/>
                    <a:gd name="T98" fmla="*/ 10 w 10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423" name="Freeform 134"/>
                <p:cNvSpPr>
                  <a:spLocks/>
                </p:cNvSpPr>
                <p:nvPr/>
              </p:nvSpPr>
              <p:spPr bwMode="auto">
                <a:xfrm rot="5400000" flipH="1">
                  <a:off x="1527922" y="1860649"/>
                  <a:ext cx="1394" cy="1181"/>
                </a:xfrm>
                <a:custGeom>
                  <a:avLst/>
                  <a:gdLst>
                    <a:gd name="T0" fmla="*/ 0 w 10"/>
                    <a:gd name="T1" fmla="*/ 3 h 3"/>
                    <a:gd name="T2" fmla="*/ 0 w 10"/>
                    <a:gd name="T3" fmla="*/ 3 h 3"/>
                    <a:gd name="T4" fmla="*/ 0 w 10"/>
                    <a:gd name="T5" fmla="*/ 3 h 3"/>
                    <a:gd name="T6" fmla="*/ 0 w 10"/>
                    <a:gd name="T7" fmla="*/ 3 h 3"/>
                    <a:gd name="T8" fmla="*/ 1 w 10"/>
                    <a:gd name="T9" fmla="*/ 3 h 3"/>
                    <a:gd name="T10" fmla="*/ 1 w 10"/>
                    <a:gd name="T11" fmla="*/ 3 h 3"/>
                    <a:gd name="T12" fmla="*/ 1 w 10"/>
                    <a:gd name="T13" fmla="*/ 2 h 3"/>
                    <a:gd name="T14" fmla="*/ 1 w 10"/>
                    <a:gd name="T15" fmla="*/ 2 h 3"/>
                    <a:gd name="T16" fmla="*/ 1 w 10"/>
                    <a:gd name="T17" fmla="*/ 2 h 3"/>
                    <a:gd name="T18" fmla="*/ 1 w 10"/>
                    <a:gd name="T19" fmla="*/ 2 h 3"/>
                    <a:gd name="T20" fmla="*/ 2 w 10"/>
                    <a:gd name="T21" fmla="*/ 2 h 3"/>
                    <a:gd name="T22" fmla="*/ 2 w 10"/>
                    <a:gd name="T23" fmla="*/ 2 h 3"/>
                    <a:gd name="T24" fmla="*/ 2 w 10"/>
                    <a:gd name="T25" fmla="*/ 2 h 3"/>
                    <a:gd name="T26" fmla="*/ 2 w 10"/>
                    <a:gd name="T27" fmla="*/ 2 h 3"/>
                    <a:gd name="T28" fmla="*/ 3 w 10"/>
                    <a:gd name="T29" fmla="*/ 2 h 3"/>
                    <a:gd name="T30" fmla="*/ 3 w 10"/>
                    <a:gd name="T31" fmla="*/ 2 h 3"/>
                    <a:gd name="T32" fmla="*/ 3 w 10"/>
                    <a:gd name="T33" fmla="*/ 2 h 3"/>
                    <a:gd name="T34" fmla="*/ 3 w 10"/>
                    <a:gd name="T35" fmla="*/ 2 h 3"/>
                    <a:gd name="T36" fmla="*/ 3 w 10"/>
                    <a:gd name="T37" fmla="*/ 2 h 3"/>
                    <a:gd name="T38" fmla="*/ 3 w 10"/>
                    <a:gd name="T39" fmla="*/ 2 h 3"/>
                    <a:gd name="T40" fmla="*/ 4 w 10"/>
                    <a:gd name="T41" fmla="*/ 2 h 3"/>
                    <a:gd name="T42" fmla="*/ 4 w 10"/>
                    <a:gd name="T43" fmla="*/ 2 h 3"/>
                    <a:gd name="T44" fmla="*/ 4 w 10"/>
                    <a:gd name="T45" fmla="*/ 2 h 3"/>
                    <a:gd name="T46" fmla="*/ 4 w 10"/>
                    <a:gd name="T47" fmla="*/ 2 h 3"/>
                    <a:gd name="T48" fmla="*/ 4 w 10"/>
                    <a:gd name="T49" fmla="*/ 2 h 3"/>
                    <a:gd name="T50" fmla="*/ 4 w 10"/>
                    <a:gd name="T51" fmla="*/ 2 h 3"/>
                    <a:gd name="T52" fmla="*/ 5 w 10"/>
                    <a:gd name="T53" fmla="*/ 2 h 3"/>
                    <a:gd name="T54" fmla="*/ 5 w 10"/>
                    <a:gd name="T55" fmla="*/ 2 h 3"/>
                    <a:gd name="T56" fmla="*/ 5 w 10"/>
                    <a:gd name="T57" fmla="*/ 1 h 3"/>
                    <a:gd name="T58" fmla="*/ 5 w 10"/>
                    <a:gd name="T59" fmla="*/ 1 h 3"/>
                    <a:gd name="T60" fmla="*/ 6 w 10"/>
                    <a:gd name="T61" fmla="*/ 1 h 3"/>
                    <a:gd name="T62" fmla="*/ 6 w 10"/>
                    <a:gd name="T63" fmla="*/ 1 h 3"/>
                    <a:gd name="T64" fmla="*/ 6 w 10"/>
                    <a:gd name="T65" fmla="*/ 1 h 3"/>
                    <a:gd name="T66" fmla="*/ 6 w 10"/>
                    <a:gd name="T67" fmla="*/ 1 h 3"/>
                    <a:gd name="T68" fmla="*/ 6 w 10"/>
                    <a:gd name="T69" fmla="*/ 1 h 3"/>
                    <a:gd name="T70" fmla="*/ 7 w 10"/>
                    <a:gd name="T71" fmla="*/ 1 h 3"/>
                    <a:gd name="T72" fmla="*/ 7 w 10"/>
                    <a:gd name="T73" fmla="*/ 1 h 3"/>
                    <a:gd name="T74" fmla="*/ 7 w 10"/>
                    <a:gd name="T75" fmla="*/ 1 h 3"/>
                    <a:gd name="T76" fmla="*/ 7 w 10"/>
                    <a:gd name="T77" fmla="*/ 1 h 3"/>
                    <a:gd name="T78" fmla="*/ 8 w 10"/>
                    <a:gd name="T79" fmla="*/ 1 h 3"/>
                    <a:gd name="T80" fmla="*/ 8 w 10"/>
                    <a:gd name="T81" fmla="*/ 1 h 3"/>
                    <a:gd name="T82" fmla="*/ 8 w 10"/>
                    <a:gd name="T83" fmla="*/ 1 h 3"/>
                    <a:gd name="T84" fmla="*/ 8 w 10"/>
                    <a:gd name="T85" fmla="*/ 1 h 3"/>
                    <a:gd name="T86" fmla="*/ 8 w 10"/>
                    <a:gd name="T87" fmla="*/ 0 h 3"/>
                    <a:gd name="T88" fmla="*/ 8 w 10"/>
                    <a:gd name="T89" fmla="*/ 0 h 3"/>
                    <a:gd name="T90" fmla="*/ 9 w 10"/>
                    <a:gd name="T91" fmla="*/ 0 h 3"/>
                    <a:gd name="T92" fmla="*/ 9 w 10"/>
                    <a:gd name="T93" fmla="*/ 0 h 3"/>
                    <a:gd name="T94" fmla="*/ 9 w 10"/>
                    <a:gd name="T95" fmla="*/ 0 h 3"/>
                    <a:gd name="T96" fmla="*/ 9 w 10"/>
                    <a:gd name="T97" fmla="*/ 0 h 3"/>
                    <a:gd name="T98" fmla="*/ 10 w 10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3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424" name="Freeform 135"/>
                <p:cNvSpPr>
                  <a:spLocks/>
                </p:cNvSpPr>
                <p:nvPr/>
              </p:nvSpPr>
              <p:spPr bwMode="auto">
                <a:xfrm rot="5400000" flipH="1">
                  <a:off x="1528975" y="1859522"/>
                  <a:ext cx="1255" cy="787"/>
                </a:xfrm>
                <a:custGeom>
                  <a:avLst/>
                  <a:gdLst>
                    <a:gd name="T0" fmla="*/ 0 w 9"/>
                    <a:gd name="T1" fmla="*/ 2 h 2"/>
                    <a:gd name="T2" fmla="*/ 0 w 9"/>
                    <a:gd name="T3" fmla="*/ 2 h 2"/>
                    <a:gd name="T4" fmla="*/ 0 w 9"/>
                    <a:gd name="T5" fmla="*/ 2 h 2"/>
                    <a:gd name="T6" fmla="*/ 0 w 9"/>
                    <a:gd name="T7" fmla="*/ 2 h 2"/>
                    <a:gd name="T8" fmla="*/ 0 w 9"/>
                    <a:gd name="T9" fmla="*/ 2 h 2"/>
                    <a:gd name="T10" fmla="*/ 0 w 9"/>
                    <a:gd name="T11" fmla="*/ 2 h 2"/>
                    <a:gd name="T12" fmla="*/ 1 w 9"/>
                    <a:gd name="T13" fmla="*/ 2 h 2"/>
                    <a:gd name="T14" fmla="*/ 1 w 9"/>
                    <a:gd name="T15" fmla="*/ 2 h 2"/>
                    <a:gd name="T16" fmla="*/ 1 w 9"/>
                    <a:gd name="T17" fmla="*/ 2 h 2"/>
                    <a:gd name="T18" fmla="*/ 1 w 9"/>
                    <a:gd name="T19" fmla="*/ 2 h 2"/>
                    <a:gd name="T20" fmla="*/ 1 w 9"/>
                    <a:gd name="T21" fmla="*/ 2 h 2"/>
                    <a:gd name="T22" fmla="*/ 1 w 9"/>
                    <a:gd name="T23" fmla="*/ 2 h 2"/>
                    <a:gd name="T24" fmla="*/ 2 w 9"/>
                    <a:gd name="T25" fmla="*/ 2 h 2"/>
                    <a:gd name="T26" fmla="*/ 2 w 9"/>
                    <a:gd name="T27" fmla="*/ 2 h 2"/>
                    <a:gd name="T28" fmla="*/ 2 w 9"/>
                    <a:gd name="T29" fmla="*/ 2 h 2"/>
                    <a:gd name="T30" fmla="*/ 2 w 9"/>
                    <a:gd name="T31" fmla="*/ 1 h 2"/>
                    <a:gd name="T32" fmla="*/ 3 w 9"/>
                    <a:gd name="T33" fmla="*/ 1 h 2"/>
                    <a:gd name="T34" fmla="*/ 3 w 9"/>
                    <a:gd name="T35" fmla="*/ 1 h 2"/>
                    <a:gd name="T36" fmla="*/ 3 w 9"/>
                    <a:gd name="T37" fmla="*/ 1 h 2"/>
                    <a:gd name="T38" fmla="*/ 3 w 9"/>
                    <a:gd name="T39" fmla="*/ 1 h 2"/>
                    <a:gd name="T40" fmla="*/ 3 w 9"/>
                    <a:gd name="T41" fmla="*/ 1 h 2"/>
                    <a:gd name="T42" fmla="*/ 4 w 9"/>
                    <a:gd name="T43" fmla="*/ 1 h 2"/>
                    <a:gd name="T44" fmla="*/ 4 w 9"/>
                    <a:gd name="T45" fmla="*/ 1 h 2"/>
                    <a:gd name="T46" fmla="*/ 4 w 9"/>
                    <a:gd name="T47" fmla="*/ 1 h 2"/>
                    <a:gd name="T48" fmla="*/ 4 w 9"/>
                    <a:gd name="T49" fmla="*/ 1 h 2"/>
                    <a:gd name="T50" fmla="*/ 5 w 9"/>
                    <a:gd name="T51" fmla="*/ 1 h 2"/>
                    <a:gd name="T52" fmla="*/ 5 w 9"/>
                    <a:gd name="T53" fmla="*/ 1 h 2"/>
                    <a:gd name="T54" fmla="*/ 5 w 9"/>
                    <a:gd name="T55" fmla="*/ 1 h 2"/>
                    <a:gd name="T56" fmla="*/ 5 w 9"/>
                    <a:gd name="T57" fmla="*/ 1 h 2"/>
                    <a:gd name="T58" fmla="*/ 5 w 9"/>
                    <a:gd name="T59" fmla="*/ 0 h 2"/>
                    <a:gd name="T60" fmla="*/ 5 w 9"/>
                    <a:gd name="T61" fmla="*/ 0 h 2"/>
                    <a:gd name="T62" fmla="*/ 6 w 9"/>
                    <a:gd name="T63" fmla="*/ 0 h 2"/>
                    <a:gd name="T64" fmla="*/ 6 w 9"/>
                    <a:gd name="T65" fmla="*/ 0 h 2"/>
                    <a:gd name="T66" fmla="*/ 6 w 9"/>
                    <a:gd name="T67" fmla="*/ 0 h 2"/>
                    <a:gd name="T68" fmla="*/ 6 w 9"/>
                    <a:gd name="T69" fmla="*/ 0 h 2"/>
                    <a:gd name="T70" fmla="*/ 7 w 9"/>
                    <a:gd name="T71" fmla="*/ 0 h 2"/>
                    <a:gd name="T72" fmla="*/ 7 w 9"/>
                    <a:gd name="T73" fmla="*/ 0 h 2"/>
                    <a:gd name="T74" fmla="*/ 7 w 9"/>
                    <a:gd name="T75" fmla="*/ 0 h 2"/>
                    <a:gd name="T76" fmla="*/ 7 w 9"/>
                    <a:gd name="T77" fmla="*/ 0 h 2"/>
                    <a:gd name="T78" fmla="*/ 7 w 9"/>
                    <a:gd name="T79" fmla="*/ 0 h 2"/>
                    <a:gd name="T80" fmla="*/ 7 w 9"/>
                    <a:gd name="T81" fmla="*/ 0 h 2"/>
                    <a:gd name="T82" fmla="*/ 8 w 9"/>
                    <a:gd name="T83" fmla="*/ 0 h 2"/>
                    <a:gd name="T84" fmla="*/ 8 w 9"/>
                    <a:gd name="T85" fmla="*/ 0 h 2"/>
                    <a:gd name="T86" fmla="*/ 8 w 9"/>
                    <a:gd name="T87" fmla="*/ 0 h 2"/>
                    <a:gd name="T88" fmla="*/ 8 w 9"/>
                    <a:gd name="T89" fmla="*/ 0 h 2"/>
                    <a:gd name="T90" fmla="*/ 8 w 9"/>
                    <a:gd name="T91" fmla="*/ 0 h 2"/>
                    <a:gd name="T92" fmla="*/ 8 w 9"/>
                    <a:gd name="T93" fmla="*/ 0 h 2"/>
                    <a:gd name="T94" fmla="*/ 9 w 9"/>
                    <a:gd name="T95" fmla="*/ 0 h 2"/>
                    <a:gd name="T96" fmla="*/ 9 w 9"/>
                    <a:gd name="T97" fmla="*/ 0 h 2"/>
                    <a:gd name="T98" fmla="*/ 9 w 9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425" name="Freeform 136"/>
                <p:cNvSpPr>
                  <a:spLocks/>
                </p:cNvSpPr>
                <p:nvPr/>
              </p:nvSpPr>
              <p:spPr bwMode="auto">
                <a:xfrm rot="5400000" flipH="1">
                  <a:off x="1529889" y="1858000"/>
                  <a:ext cx="1394" cy="1181"/>
                </a:xfrm>
                <a:custGeom>
                  <a:avLst/>
                  <a:gdLst>
                    <a:gd name="T0" fmla="*/ 0 w 10"/>
                    <a:gd name="T1" fmla="*/ 3 h 3"/>
                    <a:gd name="T2" fmla="*/ 0 w 10"/>
                    <a:gd name="T3" fmla="*/ 3 h 3"/>
                    <a:gd name="T4" fmla="*/ 1 w 10"/>
                    <a:gd name="T5" fmla="*/ 2 h 3"/>
                    <a:gd name="T6" fmla="*/ 1 w 10"/>
                    <a:gd name="T7" fmla="*/ 2 h 3"/>
                    <a:gd name="T8" fmla="*/ 1 w 10"/>
                    <a:gd name="T9" fmla="*/ 2 h 3"/>
                    <a:gd name="T10" fmla="*/ 1 w 10"/>
                    <a:gd name="T11" fmla="*/ 2 h 3"/>
                    <a:gd name="T12" fmla="*/ 1 w 10"/>
                    <a:gd name="T13" fmla="*/ 2 h 3"/>
                    <a:gd name="T14" fmla="*/ 2 w 10"/>
                    <a:gd name="T15" fmla="*/ 2 h 3"/>
                    <a:gd name="T16" fmla="*/ 2 w 10"/>
                    <a:gd name="T17" fmla="*/ 2 h 3"/>
                    <a:gd name="T18" fmla="*/ 2 w 10"/>
                    <a:gd name="T19" fmla="*/ 2 h 3"/>
                    <a:gd name="T20" fmla="*/ 2 w 10"/>
                    <a:gd name="T21" fmla="*/ 2 h 3"/>
                    <a:gd name="T22" fmla="*/ 3 w 10"/>
                    <a:gd name="T23" fmla="*/ 2 h 3"/>
                    <a:gd name="T24" fmla="*/ 3 w 10"/>
                    <a:gd name="T25" fmla="*/ 2 h 3"/>
                    <a:gd name="T26" fmla="*/ 3 w 10"/>
                    <a:gd name="T27" fmla="*/ 2 h 3"/>
                    <a:gd name="T28" fmla="*/ 3 w 10"/>
                    <a:gd name="T29" fmla="*/ 2 h 3"/>
                    <a:gd name="T30" fmla="*/ 3 w 10"/>
                    <a:gd name="T31" fmla="*/ 2 h 3"/>
                    <a:gd name="T32" fmla="*/ 3 w 10"/>
                    <a:gd name="T33" fmla="*/ 1 h 3"/>
                    <a:gd name="T34" fmla="*/ 4 w 10"/>
                    <a:gd name="T35" fmla="*/ 1 h 3"/>
                    <a:gd name="T36" fmla="*/ 4 w 10"/>
                    <a:gd name="T37" fmla="*/ 1 h 3"/>
                    <a:gd name="T38" fmla="*/ 4 w 10"/>
                    <a:gd name="T39" fmla="*/ 1 h 3"/>
                    <a:gd name="T40" fmla="*/ 4 w 10"/>
                    <a:gd name="T41" fmla="*/ 1 h 3"/>
                    <a:gd name="T42" fmla="*/ 5 w 10"/>
                    <a:gd name="T43" fmla="*/ 1 h 3"/>
                    <a:gd name="T44" fmla="*/ 5 w 10"/>
                    <a:gd name="T45" fmla="*/ 1 h 3"/>
                    <a:gd name="T46" fmla="*/ 5 w 10"/>
                    <a:gd name="T47" fmla="*/ 1 h 3"/>
                    <a:gd name="T48" fmla="*/ 5 w 10"/>
                    <a:gd name="T49" fmla="*/ 1 h 3"/>
                    <a:gd name="T50" fmla="*/ 5 w 10"/>
                    <a:gd name="T51" fmla="*/ 1 h 3"/>
                    <a:gd name="T52" fmla="*/ 5 w 10"/>
                    <a:gd name="T53" fmla="*/ 1 h 3"/>
                    <a:gd name="T54" fmla="*/ 6 w 10"/>
                    <a:gd name="T55" fmla="*/ 1 h 3"/>
                    <a:gd name="T56" fmla="*/ 6 w 10"/>
                    <a:gd name="T57" fmla="*/ 1 h 3"/>
                    <a:gd name="T58" fmla="*/ 6 w 10"/>
                    <a:gd name="T59" fmla="*/ 1 h 3"/>
                    <a:gd name="T60" fmla="*/ 6 w 10"/>
                    <a:gd name="T61" fmla="*/ 1 h 3"/>
                    <a:gd name="T62" fmla="*/ 6 w 10"/>
                    <a:gd name="T63" fmla="*/ 1 h 3"/>
                    <a:gd name="T64" fmla="*/ 6 w 10"/>
                    <a:gd name="T65" fmla="*/ 1 h 3"/>
                    <a:gd name="T66" fmla="*/ 7 w 10"/>
                    <a:gd name="T67" fmla="*/ 1 h 3"/>
                    <a:gd name="T68" fmla="*/ 7 w 10"/>
                    <a:gd name="T69" fmla="*/ 1 h 3"/>
                    <a:gd name="T70" fmla="*/ 7 w 10"/>
                    <a:gd name="T71" fmla="*/ 1 h 3"/>
                    <a:gd name="T72" fmla="*/ 7 w 10"/>
                    <a:gd name="T73" fmla="*/ 1 h 3"/>
                    <a:gd name="T74" fmla="*/ 8 w 10"/>
                    <a:gd name="T75" fmla="*/ 0 h 3"/>
                    <a:gd name="T76" fmla="*/ 8 w 10"/>
                    <a:gd name="T77" fmla="*/ 0 h 3"/>
                    <a:gd name="T78" fmla="*/ 8 w 10"/>
                    <a:gd name="T79" fmla="*/ 0 h 3"/>
                    <a:gd name="T80" fmla="*/ 8 w 10"/>
                    <a:gd name="T81" fmla="*/ 0 h 3"/>
                    <a:gd name="T82" fmla="*/ 8 w 10"/>
                    <a:gd name="T83" fmla="*/ 0 h 3"/>
                    <a:gd name="T84" fmla="*/ 9 w 10"/>
                    <a:gd name="T85" fmla="*/ 0 h 3"/>
                    <a:gd name="T86" fmla="*/ 9 w 10"/>
                    <a:gd name="T87" fmla="*/ 0 h 3"/>
                    <a:gd name="T88" fmla="*/ 9 w 10"/>
                    <a:gd name="T89" fmla="*/ 0 h 3"/>
                    <a:gd name="T90" fmla="*/ 9 w 10"/>
                    <a:gd name="T91" fmla="*/ 0 h 3"/>
                    <a:gd name="T92" fmla="*/ 10 w 10"/>
                    <a:gd name="T93" fmla="*/ 0 h 3"/>
                    <a:gd name="T94" fmla="*/ 10 w 10"/>
                    <a:gd name="T95" fmla="*/ 0 h 3"/>
                    <a:gd name="T96" fmla="*/ 10 w 10"/>
                    <a:gd name="T97" fmla="*/ 0 h 3"/>
                    <a:gd name="T98" fmla="*/ 10 w 10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3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426" name="Freeform 137"/>
                <p:cNvSpPr>
                  <a:spLocks/>
                </p:cNvSpPr>
                <p:nvPr/>
              </p:nvSpPr>
              <p:spPr bwMode="auto">
                <a:xfrm rot="5400000" flipH="1">
                  <a:off x="1531070" y="1856606"/>
                  <a:ext cx="1394" cy="1181"/>
                </a:xfrm>
                <a:custGeom>
                  <a:avLst/>
                  <a:gdLst>
                    <a:gd name="T0" fmla="*/ 0 w 10"/>
                    <a:gd name="T1" fmla="*/ 3 h 3"/>
                    <a:gd name="T2" fmla="*/ 0 w 10"/>
                    <a:gd name="T3" fmla="*/ 3 h 3"/>
                    <a:gd name="T4" fmla="*/ 0 w 10"/>
                    <a:gd name="T5" fmla="*/ 3 h 3"/>
                    <a:gd name="T6" fmla="*/ 1 w 10"/>
                    <a:gd name="T7" fmla="*/ 3 h 3"/>
                    <a:gd name="T8" fmla="*/ 1 w 10"/>
                    <a:gd name="T9" fmla="*/ 3 h 3"/>
                    <a:gd name="T10" fmla="*/ 1 w 10"/>
                    <a:gd name="T11" fmla="*/ 3 h 3"/>
                    <a:gd name="T12" fmla="*/ 1 w 10"/>
                    <a:gd name="T13" fmla="*/ 3 h 3"/>
                    <a:gd name="T14" fmla="*/ 2 w 10"/>
                    <a:gd name="T15" fmla="*/ 3 h 3"/>
                    <a:gd name="T16" fmla="*/ 2 w 10"/>
                    <a:gd name="T17" fmla="*/ 2 h 3"/>
                    <a:gd name="T18" fmla="*/ 2 w 10"/>
                    <a:gd name="T19" fmla="*/ 2 h 3"/>
                    <a:gd name="T20" fmla="*/ 2 w 10"/>
                    <a:gd name="T21" fmla="*/ 2 h 3"/>
                    <a:gd name="T22" fmla="*/ 2 w 10"/>
                    <a:gd name="T23" fmla="*/ 2 h 3"/>
                    <a:gd name="T24" fmla="*/ 2 w 10"/>
                    <a:gd name="T25" fmla="*/ 2 h 3"/>
                    <a:gd name="T26" fmla="*/ 3 w 10"/>
                    <a:gd name="T27" fmla="*/ 2 h 3"/>
                    <a:gd name="T28" fmla="*/ 3 w 10"/>
                    <a:gd name="T29" fmla="*/ 2 h 3"/>
                    <a:gd name="T30" fmla="*/ 3 w 10"/>
                    <a:gd name="T31" fmla="*/ 2 h 3"/>
                    <a:gd name="T32" fmla="*/ 3 w 10"/>
                    <a:gd name="T33" fmla="*/ 2 h 3"/>
                    <a:gd name="T34" fmla="*/ 4 w 10"/>
                    <a:gd name="T35" fmla="*/ 2 h 3"/>
                    <a:gd name="T36" fmla="*/ 4 w 10"/>
                    <a:gd name="T37" fmla="*/ 2 h 3"/>
                    <a:gd name="T38" fmla="*/ 4 w 10"/>
                    <a:gd name="T39" fmla="*/ 2 h 3"/>
                    <a:gd name="T40" fmla="*/ 4 w 10"/>
                    <a:gd name="T41" fmla="*/ 2 h 3"/>
                    <a:gd name="T42" fmla="*/ 4 w 10"/>
                    <a:gd name="T43" fmla="*/ 2 h 3"/>
                    <a:gd name="T44" fmla="*/ 4 w 10"/>
                    <a:gd name="T45" fmla="*/ 1 h 3"/>
                    <a:gd name="T46" fmla="*/ 5 w 10"/>
                    <a:gd name="T47" fmla="*/ 1 h 3"/>
                    <a:gd name="T48" fmla="*/ 5 w 10"/>
                    <a:gd name="T49" fmla="*/ 1 h 3"/>
                    <a:gd name="T50" fmla="*/ 5 w 10"/>
                    <a:gd name="T51" fmla="*/ 1 h 3"/>
                    <a:gd name="T52" fmla="*/ 5 w 10"/>
                    <a:gd name="T53" fmla="*/ 1 h 3"/>
                    <a:gd name="T54" fmla="*/ 5 w 10"/>
                    <a:gd name="T55" fmla="*/ 1 h 3"/>
                    <a:gd name="T56" fmla="*/ 5 w 10"/>
                    <a:gd name="T57" fmla="*/ 1 h 3"/>
                    <a:gd name="T58" fmla="*/ 6 w 10"/>
                    <a:gd name="T59" fmla="*/ 1 h 3"/>
                    <a:gd name="T60" fmla="*/ 6 w 10"/>
                    <a:gd name="T61" fmla="*/ 1 h 3"/>
                    <a:gd name="T62" fmla="*/ 6 w 10"/>
                    <a:gd name="T63" fmla="*/ 1 h 3"/>
                    <a:gd name="T64" fmla="*/ 7 w 10"/>
                    <a:gd name="T65" fmla="*/ 1 h 3"/>
                    <a:gd name="T66" fmla="*/ 7 w 10"/>
                    <a:gd name="T67" fmla="*/ 1 h 3"/>
                    <a:gd name="T68" fmla="*/ 7 w 10"/>
                    <a:gd name="T69" fmla="*/ 1 h 3"/>
                    <a:gd name="T70" fmla="*/ 7 w 10"/>
                    <a:gd name="T71" fmla="*/ 1 h 3"/>
                    <a:gd name="T72" fmla="*/ 7 w 10"/>
                    <a:gd name="T73" fmla="*/ 1 h 3"/>
                    <a:gd name="T74" fmla="*/ 7 w 10"/>
                    <a:gd name="T75" fmla="*/ 1 h 3"/>
                    <a:gd name="T76" fmla="*/ 8 w 10"/>
                    <a:gd name="T77" fmla="*/ 1 h 3"/>
                    <a:gd name="T78" fmla="*/ 8 w 10"/>
                    <a:gd name="T79" fmla="*/ 1 h 3"/>
                    <a:gd name="T80" fmla="*/ 8 w 10"/>
                    <a:gd name="T81" fmla="*/ 1 h 3"/>
                    <a:gd name="T82" fmla="*/ 8 w 10"/>
                    <a:gd name="T83" fmla="*/ 1 h 3"/>
                    <a:gd name="T84" fmla="*/ 9 w 10"/>
                    <a:gd name="T85" fmla="*/ 0 h 3"/>
                    <a:gd name="T86" fmla="*/ 9 w 10"/>
                    <a:gd name="T87" fmla="*/ 0 h 3"/>
                    <a:gd name="T88" fmla="*/ 9 w 10"/>
                    <a:gd name="T89" fmla="*/ 0 h 3"/>
                    <a:gd name="T90" fmla="*/ 9 w 10"/>
                    <a:gd name="T91" fmla="*/ 0 h 3"/>
                    <a:gd name="T92" fmla="*/ 9 w 10"/>
                    <a:gd name="T93" fmla="*/ 0 h 3"/>
                    <a:gd name="T94" fmla="*/ 9 w 10"/>
                    <a:gd name="T95" fmla="*/ 0 h 3"/>
                    <a:gd name="T96" fmla="*/ 10 w 10"/>
                    <a:gd name="T97" fmla="*/ 0 h 3"/>
                    <a:gd name="T98" fmla="*/ 10 w 10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3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2" y="3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427" name="Freeform 138"/>
                <p:cNvSpPr>
                  <a:spLocks/>
                </p:cNvSpPr>
                <p:nvPr/>
              </p:nvSpPr>
              <p:spPr bwMode="auto">
                <a:xfrm rot="5400000" flipH="1">
                  <a:off x="1532320" y="1855282"/>
                  <a:ext cx="1255" cy="1181"/>
                </a:xfrm>
                <a:custGeom>
                  <a:avLst/>
                  <a:gdLst>
                    <a:gd name="T0" fmla="*/ 0 w 9"/>
                    <a:gd name="T1" fmla="*/ 3 h 3"/>
                    <a:gd name="T2" fmla="*/ 0 w 9"/>
                    <a:gd name="T3" fmla="*/ 3 h 3"/>
                    <a:gd name="T4" fmla="*/ 0 w 9"/>
                    <a:gd name="T5" fmla="*/ 3 h 3"/>
                    <a:gd name="T6" fmla="*/ 1 w 9"/>
                    <a:gd name="T7" fmla="*/ 3 h 3"/>
                    <a:gd name="T8" fmla="*/ 1 w 9"/>
                    <a:gd name="T9" fmla="*/ 3 h 3"/>
                    <a:gd name="T10" fmla="*/ 1 w 9"/>
                    <a:gd name="T11" fmla="*/ 3 h 3"/>
                    <a:gd name="T12" fmla="*/ 1 w 9"/>
                    <a:gd name="T13" fmla="*/ 3 h 3"/>
                    <a:gd name="T14" fmla="*/ 1 w 9"/>
                    <a:gd name="T15" fmla="*/ 2 h 3"/>
                    <a:gd name="T16" fmla="*/ 1 w 9"/>
                    <a:gd name="T17" fmla="*/ 2 h 3"/>
                    <a:gd name="T18" fmla="*/ 2 w 9"/>
                    <a:gd name="T19" fmla="*/ 2 h 3"/>
                    <a:gd name="T20" fmla="*/ 2 w 9"/>
                    <a:gd name="T21" fmla="*/ 2 h 3"/>
                    <a:gd name="T22" fmla="*/ 2 w 9"/>
                    <a:gd name="T23" fmla="*/ 2 h 3"/>
                    <a:gd name="T24" fmla="*/ 2 w 9"/>
                    <a:gd name="T25" fmla="*/ 2 h 3"/>
                    <a:gd name="T26" fmla="*/ 2 w 9"/>
                    <a:gd name="T27" fmla="*/ 2 h 3"/>
                    <a:gd name="T28" fmla="*/ 2 w 9"/>
                    <a:gd name="T29" fmla="*/ 2 h 3"/>
                    <a:gd name="T30" fmla="*/ 3 w 9"/>
                    <a:gd name="T31" fmla="*/ 2 h 3"/>
                    <a:gd name="T32" fmla="*/ 3 w 9"/>
                    <a:gd name="T33" fmla="*/ 2 h 3"/>
                    <a:gd name="T34" fmla="*/ 3 w 9"/>
                    <a:gd name="T35" fmla="*/ 2 h 3"/>
                    <a:gd name="T36" fmla="*/ 4 w 9"/>
                    <a:gd name="T37" fmla="*/ 2 h 3"/>
                    <a:gd name="T38" fmla="*/ 4 w 9"/>
                    <a:gd name="T39" fmla="*/ 2 h 3"/>
                    <a:gd name="T40" fmla="*/ 4 w 9"/>
                    <a:gd name="T41" fmla="*/ 2 h 3"/>
                    <a:gd name="T42" fmla="*/ 4 w 9"/>
                    <a:gd name="T43" fmla="*/ 2 h 3"/>
                    <a:gd name="T44" fmla="*/ 4 w 9"/>
                    <a:gd name="T45" fmla="*/ 2 h 3"/>
                    <a:gd name="T46" fmla="*/ 4 w 9"/>
                    <a:gd name="T47" fmla="*/ 2 h 3"/>
                    <a:gd name="T48" fmla="*/ 5 w 9"/>
                    <a:gd name="T49" fmla="*/ 2 h 3"/>
                    <a:gd name="T50" fmla="*/ 5 w 9"/>
                    <a:gd name="T51" fmla="*/ 2 h 3"/>
                    <a:gd name="T52" fmla="*/ 5 w 9"/>
                    <a:gd name="T53" fmla="*/ 2 h 3"/>
                    <a:gd name="T54" fmla="*/ 5 w 9"/>
                    <a:gd name="T55" fmla="*/ 1 h 3"/>
                    <a:gd name="T56" fmla="*/ 6 w 9"/>
                    <a:gd name="T57" fmla="*/ 1 h 3"/>
                    <a:gd name="T58" fmla="*/ 6 w 9"/>
                    <a:gd name="T59" fmla="*/ 1 h 3"/>
                    <a:gd name="T60" fmla="*/ 6 w 9"/>
                    <a:gd name="T61" fmla="*/ 1 h 3"/>
                    <a:gd name="T62" fmla="*/ 6 w 9"/>
                    <a:gd name="T63" fmla="*/ 1 h 3"/>
                    <a:gd name="T64" fmla="*/ 6 w 9"/>
                    <a:gd name="T65" fmla="*/ 1 h 3"/>
                    <a:gd name="T66" fmla="*/ 6 w 9"/>
                    <a:gd name="T67" fmla="*/ 1 h 3"/>
                    <a:gd name="T68" fmla="*/ 7 w 9"/>
                    <a:gd name="T69" fmla="*/ 1 h 3"/>
                    <a:gd name="T70" fmla="*/ 7 w 9"/>
                    <a:gd name="T71" fmla="*/ 1 h 3"/>
                    <a:gd name="T72" fmla="*/ 7 w 9"/>
                    <a:gd name="T73" fmla="*/ 1 h 3"/>
                    <a:gd name="T74" fmla="*/ 7 w 9"/>
                    <a:gd name="T75" fmla="*/ 1 h 3"/>
                    <a:gd name="T76" fmla="*/ 8 w 9"/>
                    <a:gd name="T77" fmla="*/ 1 h 3"/>
                    <a:gd name="T78" fmla="*/ 8 w 9"/>
                    <a:gd name="T79" fmla="*/ 1 h 3"/>
                    <a:gd name="T80" fmla="*/ 8 w 9"/>
                    <a:gd name="T81" fmla="*/ 0 h 3"/>
                    <a:gd name="T82" fmla="*/ 8 w 9"/>
                    <a:gd name="T83" fmla="*/ 0 h 3"/>
                    <a:gd name="T84" fmla="*/ 8 w 9"/>
                    <a:gd name="T85" fmla="*/ 0 h 3"/>
                    <a:gd name="T86" fmla="*/ 8 w 9"/>
                    <a:gd name="T87" fmla="*/ 0 h 3"/>
                    <a:gd name="T88" fmla="*/ 9 w 9"/>
                    <a:gd name="T89" fmla="*/ 0 h 3"/>
                    <a:gd name="T90" fmla="*/ 9 w 9"/>
                    <a:gd name="T91" fmla="*/ 0 h 3"/>
                    <a:gd name="T92" fmla="*/ 9 w 9"/>
                    <a:gd name="T93" fmla="*/ 0 h 3"/>
                    <a:gd name="T94" fmla="*/ 9 w 9"/>
                    <a:gd name="T95" fmla="*/ 0 h 3"/>
                    <a:gd name="T96" fmla="*/ 9 w 9"/>
                    <a:gd name="T97" fmla="*/ 0 h 3"/>
                    <a:gd name="T98" fmla="*/ 9 w 9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3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429" name="Freeform 139"/>
                <p:cNvSpPr>
                  <a:spLocks/>
                </p:cNvSpPr>
                <p:nvPr/>
              </p:nvSpPr>
              <p:spPr bwMode="auto">
                <a:xfrm rot="5400000" flipH="1">
                  <a:off x="1533362" y="1853888"/>
                  <a:ext cx="1534" cy="1181"/>
                </a:xfrm>
                <a:custGeom>
                  <a:avLst/>
                  <a:gdLst>
                    <a:gd name="T0" fmla="*/ 0 w 11"/>
                    <a:gd name="T1" fmla="*/ 3 h 3"/>
                    <a:gd name="T2" fmla="*/ 1 w 11"/>
                    <a:gd name="T3" fmla="*/ 3 h 3"/>
                    <a:gd name="T4" fmla="*/ 1 w 11"/>
                    <a:gd name="T5" fmla="*/ 3 h 3"/>
                    <a:gd name="T6" fmla="*/ 1 w 11"/>
                    <a:gd name="T7" fmla="*/ 3 h 3"/>
                    <a:gd name="T8" fmla="*/ 2 w 11"/>
                    <a:gd name="T9" fmla="*/ 3 h 3"/>
                    <a:gd name="T10" fmla="*/ 2 w 11"/>
                    <a:gd name="T11" fmla="*/ 3 h 3"/>
                    <a:gd name="T12" fmla="*/ 2 w 11"/>
                    <a:gd name="T13" fmla="*/ 3 h 3"/>
                    <a:gd name="T14" fmla="*/ 2 w 11"/>
                    <a:gd name="T15" fmla="*/ 3 h 3"/>
                    <a:gd name="T16" fmla="*/ 2 w 11"/>
                    <a:gd name="T17" fmla="*/ 3 h 3"/>
                    <a:gd name="T18" fmla="*/ 2 w 11"/>
                    <a:gd name="T19" fmla="*/ 3 h 3"/>
                    <a:gd name="T20" fmla="*/ 3 w 11"/>
                    <a:gd name="T21" fmla="*/ 2 h 3"/>
                    <a:gd name="T22" fmla="*/ 3 w 11"/>
                    <a:gd name="T23" fmla="*/ 2 h 3"/>
                    <a:gd name="T24" fmla="*/ 3 w 11"/>
                    <a:gd name="T25" fmla="*/ 2 h 3"/>
                    <a:gd name="T26" fmla="*/ 3 w 11"/>
                    <a:gd name="T27" fmla="*/ 2 h 3"/>
                    <a:gd name="T28" fmla="*/ 4 w 11"/>
                    <a:gd name="T29" fmla="*/ 2 h 3"/>
                    <a:gd name="T30" fmla="*/ 4 w 11"/>
                    <a:gd name="T31" fmla="*/ 2 h 3"/>
                    <a:gd name="T32" fmla="*/ 4 w 11"/>
                    <a:gd name="T33" fmla="*/ 2 h 3"/>
                    <a:gd name="T34" fmla="*/ 4 w 11"/>
                    <a:gd name="T35" fmla="*/ 2 h 3"/>
                    <a:gd name="T36" fmla="*/ 4 w 11"/>
                    <a:gd name="T37" fmla="*/ 2 h 3"/>
                    <a:gd name="T38" fmla="*/ 4 w 11"/>
                    <a:gd name="T39" fmla="*/ 2 h 3"/>
                    <a:gd name="T40" fmla="*/ 5 w 11"/>
                    <a:gd name="T41" fmla="*/ 2 h 3"/>
                    <a:gd name="T42" fmla="*/ 5 w 11"/>
                    <a:gd name="T43" fmla="*/ 2 h 3"/>
                    <a:gd name="T44" fmla="*/ 5 w 11"/>
                    <a:gd name="T45" fmla="*/ 2 h 3"/>
                    <a:gd name="T46" fmla="*/ 5 w 11"/>
                    <a:gd name="T47" fmla="*/ 2 h 3"/>
                    <a:gd name="T48" fmla="*/ 6 w 11"/>
                    <a:gd name="T49" fmla="*/ 2 h 3"/>
                    <a:gd name="T50" fmla="*/ 6 w 11"/>
                    <a:gd name="T51" fmla="*/ 2 h 3"/>
                    <a:gd name="T52" fmla="*/ 6 w 11"/>
                    <a:gd name="T53" fmla="*/ 2 h 3"/>
                    <a:gd name="T54" fmla="*/ 6 w 11"/>
                    <a:gd name="T55" fmla="*/ 2 h 3"/>
                    <a:gd name="T56" fmla="*/ 6 w 11"/>
                    <a:gd name="T57" fmla="*/ 2 h 3"/>
                    <a:gd name="T58" fmla="*/ 6 w 11"/>
                    <a:gd name="T59" fmla="*/ 2 h 3"/>
                    <a:gd name="T60" fmla="*/ 7 w 11"/>
                    <a:gd name="T61" fmla="*/ 1 h 3"/>
                    <a:gd name="T62" fmla="*/ 7 w 11"/>
                    <a:gd name="T63" fmla="*/ 1 h 3"/>
                    <a:gd name="T64" fmla="*/ 7 w 11"/>
                    <a:gd name="T65" fmla="*/ 1 h 3"/>
                    <a:gd name="T66" fmla="*/ 7 w 11"/>
                    <a:gd name="T67" fmla="*/ 1 h 3"/>
                    <a:gd name="T68" fmla="*/ 7 w 11"/>
                    <a:gd name="T69" fmla="*/ 1 h 3"/>
                    <a:gd name="T70" fmla="*/ 7 w 11"/>
                    <a:gd name="T71" fmla="*/ 1 h 3"/>
                    <a:gd name="T72" fmla="*/ 8 w 11"/>
                    <a:gd name="T73" fmla="*/ 1 h 3"/>
                    <a:gd name="T74" fmla="*/ 8 w 11"/>
                    <a:gd name="T75" fmla="*/ 1 h 3"/>
                    <a:gd name="T76" fmla="*/ 8 w 11"/>
                    <a:gd name="T77" fmla="*/ 1 h 3"/>
                    <a:gd name="T78" fmla="*/ 8 w 11"/>
                    <a:gd name="T79" fmla="*/ 1 h 3"/>
                    <a:gd name="T80" fmla="*/ 9 w 11"/>
                    <a:gd name="T81" fmla="*/ 1 h 3"/>
                    <a:gd name="T82" fmla="*/ 9 w 11"/>
                    <a:gd name="T83" fmla="*/ 1 h 3"/>
                    <a:gd name="T84" fmla="*/ 9 w 11"/>
                    <a:gd name="T85" fmla="*/ 1 h 3"/>
                    <a:gd name="T86" fmla="*/ 9 w 11"/>
                    <a:gd name="T87" fmla="*/ 0 h 3"/>
                    <a:gd name="T88" fmla="*/ 9 w 11"/>
                    <a:gd name="T89" fmla="*/ 0 h 3"/>
                    <a:gd name="T90" fmla="*/ 10 w 11"/>
                    <a:gd name="T91" fmla="*/ 0 h 3"/>
                    <a:gd name="T92" fmla="*/ 10 w 11"/>
                    <a:gd name="T93" fmla="*/ 0 h 3"/>
                    <a:gd name="T94" fmla="*/ 10 w 11"/>
                    <a:gd name="T95" fmla="*/ 0 h 3"/>
                    <a:gd name="T96" fmla="*/ 10 w 11"/>
                    <a:gd name="T97" fmla="*/ 0 h 3"/>
                    <a:gd name="T98" fmla="*/ 11 w 11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3">
                      <a:moveTo>
                        <a:pt x="0" y="3"/>
                      </a:move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1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430" name="Freeform 140"/>
                <p:cNvSpPr>
                  <a:spLocks/>
                </p:cNvSpPr>
                <p:nvPr/>
              </p:nvSpPr>
              <p:spPr bwMode="auto">
                <a:xfrm rot="5400000" flipH="1">
                  <a:off x="1534682" y="1852493"/>
                  <a:ext cx="1255" cy="1181"/>
                </a:xfrm>
                <a:custGeom>
                  <a:avLst/>
                  <a:gdLst>
                    <a:gd name="T0" fmla="*/ 0 w 9"/>
                    <a:gd name="T1" fmla="*/ 3 h 3"/>
                    <a:gd name="T2" fmla="*/ 0 w 9"/>
                    <a:gd name="T3" fmla="*/ 3 h 3"/>
                    <a:gd name="T4" fmla="*/ 0 w 9"/>
                    <a:gd name="T5" fmla="*/ 3 h 3"/>
                    <a:gd name="T6" fmla="*/ 0 w 9"/>
                    <a:gd name="T7" fmla="*/ 3 h 3"/>
                    <a:gd name="T8" fmla="*/ 0 w 9"/>
                    <a:gd name="T9" fmla="*/ 3 h 3"/>
                    <a:gd name="T10" fmla="*/ 0 w 9"/>
                    <a:gd name="T11" fmla="*/ 3 h 3"/>
                    <a:gd name="T12" fmla="*/ 1 w 9"/>
                    <a:gd name="T13" fmla="*/ 3 h 3"/>
                    <a:gd name="T14" fmla="*/ 1 w 9"/>
                    <a:gd name="T15" fmla="*/ 3 h 3"/>
                    <a:gd name="T16" fmla="*/ 1 w 9"/>
                    <a:gd name="T17" fmla="*/ 3 h 3"/>
                    <a:gd name="T18" fmla="*/ 1 w 9"/>
                    <a:gd name="T19" fmla="*/ 3 h 3"/>
                    <a:gd name="T20" fmla="*/ 2 w 9"/>
                    <a:gd name="T21" fmla="*/ 3 h 3"/>
                    <a:gd name="T22" fmla="*/ 2 w 9"/>
                    <a:gd name="T23" fmla="*/ 3 h 3"/>
                    <a:gd name="T24" fmla="*/ 2 w 9"/>
                    <a:gd name="T25" fmla="*/ 3 h 3"/>
                    <a:gd name="T26" fmla="*/ 2 w 9"/>
                    <a:gd name="T27" fmla="*/ 2 h 3"/>
                    <a:gd name="T28" fmla="*/ 2 w 9"/>
                    <a:gd name="T29" fmla="*/ 2 h 3"/>
                    <a:gd name="T30" fmla="*/ 2 w 9"/>
                    <a:gd name="T31" fmla="*/ 2 h 3"/>
                    <a:gd name="T32" fmla="*/ 3 w 9"/>
                    <a:gd name="T33" fmla="*/ 2 h 3"/>
                    <a:gd name="T34" fmla="*/ 3 w 9"/>
                    <a:gd name="T35" fmla="*/ 2 h 3"/>
                    <a:gd name="T36" fmla="*/ 3 w 9"/>
                    <a:gd name="T37" fmla="*/ 2 h 3"/>
                    <a:gd name="T38" fmla="*/ 3 w 9"/>
                    <a:gd name="T39" fmla="*/ 2 h 3"/>
                    <a:gd name="T40" fmla="*/ 3 w 9"/>
                    <a:gd name="T41" fmla="*/ 2 h 3"/>
                    <a:gd name="T42" fmla="*/ 3 w 9"/>
                    <a:gd name="T43" fmla="*/ 2 h 3"/>
                    <a:gd name="T44" fmla="*/ 4 w 9"/>
                    <a:gd name="T45" fmla="*/ 2 h 3"/>
                    <a:gd name="T46" fmla="*/ 4 w 9"/>
                    <a:gd name="T47" fmla="*/ 2 h 3"/>
                    <a:gd name="T48" fmla="*/ 4 w 9"/>
                    <a:gd name="T49" fmla="*/ 2 h 3"/>
                    <a:gd name="T50" fmla="*/ 4 w 9"/>
                    <a:gd name="T51" fmla="*/ 1 h 3"/>
                    <a:gd name="T52" fmla="*/ 5 w 9"/>
                    <a:gd name="T53" fmla="*/ 1 h 3"/>
                    <a:gd name="T54" fmla="*/ 5 w 9"/>
                    <a:gd name="T55" fmla="*/ 1 h 3"/>
                    <a:gd name="T56" fmla="*/ 5 w 9"/>
                    <a:gd name="T57" fmla="*/ 1 h 3"/>
                    <a:gd name="T58" fmla="*/ 5 w 9"/>
                    <a:gd name="T59" fmla="*/ 1 h 3"/>
                    <a:gd name="T60" fmla="*/ 5 w 9"/>
                    <a:gd name="T61" fmla="*/ 1 h 3"/>
                    <a:gd name="T62" fmla="*/ 6 w 9"/>
                    <a:gd name="T63" fmla="*/ 1 h 3"/>
                    <a:gd name="T64" fmla="*/ 6 w 9"/>
                    <a:gd name="T65" fmla="*/ 1 h 3"/>
                    <a:gd name="T66" fmla="*/ 6 w 9"/>
                    <a:gd name="T67" fmla="*/ 1 h 3"/>
                    <a:gd name="T68" fmla="*/ 6 w 9"/>
                    <a:gd name="T69" fmla="*/ 1 h 3"/>
                    <a:gd name="T70" fmla="*/ 7 w 9"/>
                    <a:gd name="T71" fmla="*/ 1 h 3"/>
                    <a:gd name="T72" fmla="*/ 7 w 9"/>
                    <a:gd name="T73" fmla="*/ 1 h 3"/>
                    <a:gd name="T74" fmla="*/ 7 w 9"/>
                    <a:gd name="T75" fmla="*/ 1 h 3"/>
                    <a:gd name="T76" fmla="*/ 7 w 9"/>
                    <a:gd name="T77" fmla="*/ 1 h 3"/>
                    <a:gd name="T78" fmla="*/ 7 w 9"/>
                    <a:gd name="T79" fmla="*/ 1 h 3"/>
                    <a:gd name="T80" fmla="*/ 7 w 9"/>
                    <a:gd name="T81" fmla="*/ 1 h 3"/>
                    <a:gd name="T82" fmla="*/ 8 w 9"/>
                    <a:gd name="T83" fmla="*/ 1 h 3"/>
                    <a:gd name="T84" fmla="*/ 8 w 9"/>
                    <a:gd name="T85" fmla="*/ 1 h 3"/>
                    <a:gd name="T86" fmla="*/ 8 w 9"/>
                    <a:gd name="T87" fmla="*/ 1 h 3"/>
                    <a:gd name="T88" fmla="*/ 8 w 9"/>
                    <a:gd name="T89" fmla="*/ 0 h 3"/>
                    <a:gd name="T90" fmla="*/ 9 w 9"/>
                    <a:gd name="T91" fmla="*/ 0 h 3"/>
                    <a:gd name="T92" fmla="*/ 9 w 9"/>
                    <a:gd name="T93" fmla="*/ 0 h 3"/>
                    <a:gd name="T94" fmla="*/ 9 w 9"/>
                    <a:gd name="T95" fmla="*/ 0 h 3"/>
                    <a:gd name="T96" fmla="*/ 9 w 9"/>
                    <a:gd name="T97" fmla="*/ 0 h 3"/>
                    <a:gd name="T98" fmla="*/ 9 w 9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3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431" name="Freeform 141"/>
                <p:cNvSpPr>
                  <a:spLocks/>
                </p:cNvSpPr>
                <p:nvPr/>
              </p:nvSpPr>
              <p:spPr bwMode="auto">
                <a:xfrm rot="5400000" flipH="1">
                  <a:off x="1535793" y="1851169"/>
                  <a:ext cx="1394" cy="1181"/>
                </a:xfrm>
                <a:custGeom>
                  <a:avLst/>
                  <a:gdLst>
                    <a:gd name="T0" fmla="*/ 0 w 10"/>
                    <a:gd name="T1" fmla="*/ 3 h 3"/>
                    <a:gd name="T2" fmla="*/ 0 w 10"/>
                    <a:gd name="T3" fmla="*/ 3 h 3"/>
                    <a:gd name="T4" fmla="*/ 1 w 10"/>
                    <a:gd name="T5" fmla="*/ 3 h 3"/>
                    <a:gd name="T6" fmla="*/ 1 w 10"/>
                    <a:gd name="T7" fmla="*/ 3 h 3"/>
                    <a:gd name="T8" fmla="*/ 1 w 10"/>
                    <a:gd name="T9" fmla="*/ 3 h 3"/>
                    <a:gd name="T10" fmla="*/ 1 w 10"/>
                    <a:gd name="T11" fmla="*/ 3 h 3"/>
                    <a:gd name="T12" fmla="*/ 1 w 10"/>
                    <a:gd name="T13" fmla="*/ 3 h 3"/>
                    <a:gd name="T14" fmla="*/ 1 w 10"/>
                    <a:gd name="T15" fmla="*/ 2 h 3"/>
                    <a:gd name="T16" fmla="*/ 2 w 10"/>
                    <a:gd name="T17" fmla="*/ 2 h 3"/>
                    <a:gd name="T18" fmla="*/ 2 w 10"/>
                    <a:gd name="T19" fmla="*/ 2 h 3"/>
                    <a:gd name="T20" fmla="*/ 2 w 10"/>
                    <a:gd name="T21" fmla="*/ 2 h 3"/>
                    <a:gd name="T22" fmla="*/ 2 w 10"/>
                    <a:gd name="T23" fmla="*/ 2 h 3"/>
                    <a:gd name="T24" fmla="*/ 3 w 10"/>
                    <a:gd name="T25" fmla="*/ 2 h 3"/>
                    <a:gd name="T26" fmla="*/ 3 w 10"/>
                    <a:gd name="T27" fmla="*/ 2 h 3"/>
                    <a:gd name="T28" fmla="*/ 3 w 10"/>
                    <a:gd name="T29" fmla="*/ 2 h 3"/>
                    <a:gd name="T30" fmla="*/ 3 w 10"/>
                    <a:gd name="T31" fmla="*/ 2 h 3"/>
                    <a:gd name="T32" fmla="*/ 3 w 10"/>
                    <a:gd name="T33" fmla="*/ 2 h 3"/>
                    <a:gd name="T34" fmla="*/ 4 w 10"/>
                    <a:gd name="T35" fmla="*/ 2 h 3"/>
                    <a:gd name="T36" fmla="*/ 4 w 10"/>
                    <a:gd name="T37" fmla="*/ 2 h 3"/>
                    <a:gd name="T38" fmla="*/ 4 w 10"/>
                    <a:gd name="T39" fmla="*/ 2 h 3"/>
                    <a:gd name="T40" fmla="*/ 4 w 10"/>
                    <a:gd name="T41" fmla="*/ 2 h 3"/>
                    <a:gd name="T42" fmla="*/ 5 w 10"/>
                    <a:gd name="T43" fmla="*/ 2 h 3"/>
                    <a:gd name="T44" fmla="*/ 5 w 10"/>
                    <a:gd name="T45" fmla="*/ 2 h 3"/>
                    <a:gd name="T46" fmla="*/ 5 w 10"/>
                    <a:gd name="T47" fmla="*/ 2 h 3"/>
                    <a:gd name="T48" fmla="*/ 5 w 10"/>
                    <a:gd name="T49" fmla="*/ 2 h 3"/>
                    <a:gd name="T50" fmla="*/ 5 w 10"/>
                    <a:gd name="T51" fmla="*/ 2 h 3"/>
                    <a:gd name="T52" fmla="*/ 5 w 10"/>
                    <a:gd name="T53" fmla="*/ 1 h 3"/>
                    <a:gd name="T54" fmla="*/ 6 w 10"/>
                    <a:gd name="T55" fmla="*/ 1 h 3"/>
                    <a:gd name="T56" fmla="*/ 6 w 10"/>
                    <a:gd name="T57" fmla="*/ 1 h 3"/>
                    <a:gd name="T58" fmla="*/ 6 w 10"/>
                    <a:gd name="T59" fmla="*/ 1 h 3"/>
                    <a:gd name="T60" fmla="*/ 6 w 10"/>
                    <a:gd name="T61" fmla="*/ 1 h 3"/>
                    <a:gd name="T62" fmla="*/ 7 w 10"/>
                    <a:gd name="T63" fmla="*/ 1 h 3"/>
                    <a:gd name="T64" fmla="*/ 7 w 10"/>
                    <a:gd name="T65" fmla="*/ 1 h 3"/>
                    <a:gd name="T66" fmla="*/ 7 w 10"/>
                    <a:gd name="T67" fmla="*/ 1 h 3"/>
                    <a:gd name="T68" fmla="*/ 7 w 10"/>
                    <a:gd name="T69" fmla="*/ 1 h 3"/>
                    <a:gd name="T70" fmla="*/ 7 w 10"/>
                    <a:gd name="T71" fmla="*/ 1 h 3"/>
                    <a:gd name="T72" fmla="*/ 7 w 10"/>
                    <a:gd name="T73" fmla="*/ 1 h 3"/>
                    <a:gd name="T74" fmla="*/ 8 w 10"/>
                    <a:gd name="T75" fmla="*/ 1 h 3"/>
                    <a:gd name="T76" fmla="*/ 8 w 10"/>
                    <a:gd name="T77" fmla="*/ 1 h 3"/>
                    <a:gd name="T78" fmla="*/ 8 w 10"/>
                    <a:gd name="T79" fmla="*/ 1 h 3"/>
                    <a:gd name="T80" fmla="*/ 8 w 10"/>
                    <a:gd name="T81" fmla="*/ 1 h 3"/>
                    <a:gd name="T82" fmla="*/ 8 w 10"/>
                    <a:gd name="T83" fmla="*/ 1 h 3"/>
                    <a:gd name="T84" fmla="*/ 8 w 10"/>
                    <a:gd name="T85" fmla="*/ 1 h 3"/>
                    <a:gd name="T86" fmla="*/ 9 w 10"/>
                    <a:gd name="T87" fmla="*/ 1 h 3"/>
                    <a:gd name="T88" fmla="*/ 9 w 10"/>
                    <a:gd name="T89" fmla="*/ 0 h 3"/>
                    <a:gd name="T90" fmla="*/ 9 w 10"/>
                    <a:gd name="T91" fmla="*/ 0 h 3"/>
                    <a:gd name="T92" fmla="*/ 9 w 10"/>
                    <a:gd name="T93" fmla="*/ 0 h 3"/>
                    <a:gd name="T94" fmla="*/ 10 w 10"/>
                    <a:gd name="T95" fmla="*/ 0 h 3"/>
                    <a:gd name="T96" fmla="*/ 10 w 10"/>
                    <a:gd name="T97" fmla="*/ 0 h 3"/>
                    <a:gd name="T98" fmla="*/ 10 w 10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3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432" name="Freeform 142"/>
                <p:cNvSpPr>
                  <a:spLocks/>
                </p:cNvSpPr>
                <p:nvPr/>
              </p:nvSpPr>
              <p:spPr bwMode="auto">
                <a:xfrm rot="5400000" flipH="1">
                  <a:off x="1536973" y="1849775"/>
                  <a:ext cx="1394" cy="1181"/>
                </a:xfrm>
                <a:custGeom>
                  <a:avLst/>
                  <a:gdLst>
                    <a:gd name="T0" fmla="*/ 0 w 10"/>
                    <a:gd name="T1" fmla="*/ 3 h 3"/>
                    <a:gd name="T2" fmla="*/ 0 w 10"/>
                    <a:gd name="T3" fmla="*/ 3 h 3"/>
                    <a:gd name="T4" fmla="*/ 0 w 10"/>
                    <a:gd name="T5" fmla="*/ 3 h 3"/>
                    <a:gd name="T6" fmla="*/ 1 w 10"/>
                    <a:gd name="T7" fmla="*/ 3 h 3"/>
                    <a:gd name="T8" fmla="*/ 1 w 10"/>
                    <a:gd name="T9" fmla="*/ 3 h 3"/>
                    <a:gd name="T10" fmla="*/ 1 w 10"/>
                    <a:gd name="T11" fmla="*/ 3 h 3"/>
                    <a:gd name="T12" fmla="*/ 1 w 10"/>
                    <a:gd name="T13" fmla="*/ 3 h 3"/>
                    <a:gd name="T14" fmla="*/ 2 w 10"/>
                    <a:gd name="T15" fmla="*/ 2 h 3"/>
                    <a:gd name="T16" fmla="*/ 2 w 10"/>
                    <a:gd name="T17" fmla="*/ 2 h 3"/>
                    <a:gd name="T18" fmla="*/ 2 w 10"/>
                    <a:gd name="T19" fmla="*/ 2 h 3"/>
                    <a:gd name="T20" fmla="*/ 2 w 10"/>
                    <a:gd name="T21" fmla="*/ 2 h 3"/>
                    <a:gd name="T22" fmla="*/ 2 w 10"/>
                    <a:gd name="T23" fmla="*/ 2 h 3"/>
                    <a:gd name="T24" fmla="*/ 2 w 10"/>
                    <a:gd name="T25" fmla="*/ 2 h 3"/>
                    <a:gd name="T26" fmla="*/ 3 w 10"/>
                    <a:gd name="T27" fmla="*/ 2 h 3"/>
                    <a:gd name="T28" fmla="*/ 3 w 10"/>
                    <a:gd name="T29" fmla="*/ 2 h 3"/>
                    <a:gd name="T30" fmla="*/ 3 w 10"/>
                    <a:gd name="T31" fmla="*/ 2 h 3"/>
                    <a:gd name="T32" fmla="*/ 3 w 10"/>
                    <a:gd name="T33" fmla="*/ 2 h 3"/>
                    <a:gd name="T34" fmla="*/ 4 w 10"/>
                    <a:gd name="T35" fmla="*/ 2 h 3"/>
                    <a:gd name="T36" fmla="*/ 4 w 10"/>
                    <a:gd name="T37" fmla="*/ 2 h 3"/>
                    <a:gd name="T38" fmla="*/ 4 w 10"/>
                    <a:gd name="T39" fmla="*/ 2 h 3"/>
                    <a:gd name="T40" fmla="*/ 4 w 10"/>
                    <a:gd name="T41" fmla="*/ 2 h 3"/>
                    <a:gd name="T42" fmla="*/ 4 w 10"/>
                    <a:gd name="T43" fmla="*/ 2 h 3"/>
                    <a:gd name="T44" fmla="*/ 4 w 10"/>
                    <a:gd name="T45" fmla="*/ 2 h 3"/>
                    <a:gd name="T46" fmla="*/ 5 w 10"/>
                    <a:gd name="T47" fmla="*/ 2 h 3"/>
                    <a:gd name="T48" fmla="*/ 5 w 10"/>
                    <a:gd name="T49" fmla="*/ 2 h 3"/>
                    <a:gd name="T50" fmla="*/ 5 w 10"/>
                    <a:gd name="T51" fmla="*/ 1 h 3"/>
                    <a:gd name="T52" fmla="*/ 5 w 10"/>
                    <a:gd name="T53" fmla="*/ 1 h 3"/>
                    <a:gd name="T54" fmla="*/ 6 w 10"/>
                    <a:gd name="T55" fmla="*/ 1 h 3"/>
                    <a:gd name="T56" fmla="*/ 6 w 10"/>
                    <a:gd name="T57" fmla="*/ 1 h 3"/>
                    <a:gd name="T58" fmla="*/ 6 w 10"/>
                    <a:gd name="T59" fmla="*/ 1 h 3"/>
                    <a:gd name="T60" fmla="*/ 6 w 10"/>
                    <a:gd name="T61" fmla="*/ 1 h 3"/>
                    <a:gd name="T62" fmla="*/ 6 w 10"/>
                    <a:gd name="T63" fmla="*/ 1 h 3"/>
                    <a:gd name="T64" fmla="*/ 6 w 10"/>
                    <a:gd name="T65" fmla="*/ 1 h 3"/>
                    <a:gd name="T66" fmla="*/ 7 w 10"/>
                    <a:gd name="T67" fmla="*/ 1 h 3"/>
                    <a:gd name="T68" fmla="*/ 7 w 10"/>
                    <a:gd name="T69" fmla="*/ 1 h 3"/>
                    <a:gd name="T70" fmla="*/ 7 w 10"/>
                    <a:gd name="T71" fmla="*/ 1 h 3"/>
                    <a:gd name="T72" fmla="*/ 7 w 10"/>
                    <a:gd name="T73" fmla="*/ 1 h 3"/>
                    <a:gd name="T74" fmla="*/ 7 w 10"/>
                    <a:gd name="T75" fmla="*/ 0 h 3"/>
                    <a:gd name="T76" fmla="*/ 8 w 10"/>
                    <a:gd name="T77" fmla="*/ 0 h 3"/>
                    <a:gd name="T78" fmla="*/ 8 w 10"/>
                    <a:gd name="T79" fmla="*/ 0 h 3"/>
                    <a:gd name="T80" fmla="*/ 8 w 10"/>
                    <a:gd name="T81" fmla="*/ 0 h 3"/>
                    <a:gd name="T82" fmla="*/ 8 w 10"/>
                    <a:gd name="T83" fmla="*/ 0 h 3"/>
                    <a:gd name="T84" fmla="*/ 9 w 10"/>
                    <a:gd name="T85" fmla="*/ 0 h 3"/>
                    <a:gd name="T86" fmla="*/ 9 w 10"/>
                    <a:gd name="T87" fmla="*/ 0 h 3"/>
                    <a:gd name="T88" fmla="*/ 9 w 10"/>
                    <a:gd name="T89" fmla="*/ 0 h 3"/>
                    <a:gd name="T90" fmla="*/ 9 w 10"/>
                    <a:gd name="T91" fmla="*/ 0 h 3"/>
                    <a:gd name="T92" fmla="*/ 9 w 10"/>
                    <a:gd name="T93" fmla="*/ 0 h 3"/>
                    <a:gd name="T94" fmla="*/ 9 w 10"/>
                    <a:gd name="T95" fmla="*/ 0 h 3"/>
                    <a:gd name="T96" fmla="*/ 10 w 10"/>
                    <a:gd name="T97" fmla="*/ 0 h 3"/>
                    <a:gd name="T98" fmla="*/ 10 w 10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3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433" name="Freeform 143"/>
                <p:cNvSpPr>
                  <a:spLocks/>
                </p:cNvSpPr>
                <p:nvPr/>
              </p:nvSpPr>
              <p:spPr bwMode="auto">
                <a:xfrm rot="5400000" flipH="1">
                  <a:off x="1538154" y="1848380"/>
                  <a:ext cx="1394" cy="1181"/>
                </a:xfrm>
                <a:custGeom>
                  <a:avLst/>
                  <a:gdLst>
                    <a:gd name="T0" fmla="*/ 0 w 10"/>
                    <a:gd name="T1" fmla="*/ 3 h 3"/>
                    <a:gd name="T2" fmla="*/ 0 w 10"/>
                    <a:gd name="T3" fmla="*/ 3 h 3"/>
                    <a:gd name="T4" fmla="*/ 0 w 10"/>
                    <a:gd name="T5" fmla="*/ 3 h 3"/>
                    <a:gd name="T6" fmla="*/ 1 w 10"/>
                    <a:gd name="T7" fmla="*/ 3 h 3"/>
                    <a:gd name="T8" fmla="*/ 1 w 10"/>
                    <a:gd name="T9" fmla="*/ 3 h 3"/>
                    <a:gd name="T10" fmla="*/ 1 w 10"/>
                    <a:gd name="T11" fmla="*/ 3 h 3"/>
                    <a:gd name="T12" fmla="*/ 1 w 10"/>
                    <a:gd name="T13" fmla="*/ 2 h 3"/>
                    <a:gd name="T14" fmla="*/ 1 w 10"/>
                    <a:gd name="T15" fmla="*/ 2 h 3"/>
                    <a:gd name="T16" fmla="*/ 1 w 10"/>
                    <a:gd name="T17" fmla="*/ 2 h 3"/>
                    <a:gd name="T18" fmla="*/ 2 w 10"/>
                    <a:gd name="T19" fmla="*/ 2 h 3"/>
                    <a:gd name="T20" fmla="*/ 2 w 10"/>
                    <a:gd name="T21" fmla="*/ 2 h 3"/>
                    <a:gd name="T22" fmla="*/ 2 w 10"/>
                    <a:gd name="T23" fmla="*/ 2 h 3"/>
                    <a:gd name="T24" fmla="*/ 2 w 10"/>
                    <a:gd name="T25" fmla="*/ 2 h 3"/>
                    <a:gd name="T26" fmla="*/ 3 w 10"/>
                    <a:gd name="T27" fmla="*/ 2 h 3"/>
                    <a:gd name="T28" fmla="*/ 3 w 10"/>
                    <a:gd name="T29" fmla="*/ 2 h 3"/>
                    <a:gd name="T30" fmla="*/ 3 w 10"/>
                    <a:gd name="T31" fmla="*/ 2 h 3"/>
                    <a:gd name="T32" fmla="*/ 3 w 10"/>
                    <a:gd name="T33" fmla="*/ 2 h 3"/>
                    <a:gd name="T34" fmla="*/ 3 w 10"/>
                    <a:gd name="T35" fmla="*/ 2 h 3"/>
                    <a:gd name="T36" fmla="*/ 3 w 10"/>
                    <a:gd name="T37" fmla="*/ 1 h 3"/>
                    <a:gd name="T38" fmla="*/ 4 w 10"/>
                    <a:gd name="T39" fmla="*/ 1 h 3"/>
                    <a:gd name="T40" fmla="*/ 4 w 10"/>
                    <a:gd name="T41" fmla="*/ 1 h 3"/>
                    <a:gd name="T42" fmla="*/ 4 w 10"/>
                    <a:gd name="T43" fmla="*/ 1 h 3"/>
                    <a:gd name="T44" fmla="*/ 4 w 10"/>
                    <a:gd name="T45" fmla="*/ 1 h 3"/>
                    <a:gd name="T46" fmla="*/ 4 w 10"/>
                    <a:gd name="T47" fmla="*/ 1 h 3"/>
                    <a:gd name="T48" fmla="*/ 5 w 10"/>
                    <a:gd name="T49" fmla="*/ 1 h 3"/>
                    <a:gd name="T50" fmla="*/ 5 w 10"/>
                    <a:gd name="T51" fmla="*/ 1 h 3"/>
                    <a:gd name="T52" fmla="*/ 5 w 10"/>
                    <a:gd name="T53" fmla="*/ 1 h 3"/>
                    <a:gd name="T54" fmla="*/ 5 w 10"/>
                    <a:gd name="T55" fmla="*/ 1 h 3"/>
                    <a:gd name="T56" fmla="*/ 6 w 10"/>
                    <a:gd name="T57" fmla="*/ 1 h 3"/>
                    <a:gd name="T58" fmla="*/ 6 w 10"/>
                    <a:gd name="T59" fmla="*/ 1 h 3"/>
                    <a:gd name="T60" fmla="*/ 6 w 10"/>
                    <a:gd name="T61" fmla="*/ 1 h 3"/>
                    <a:gd name="T62" fmla="*/ 6 w 10"/>
                    <a:gd name="T63" fmla="*/ 1 h 3"/>
                    <a:gd name="T64" fmla="*/ 6 w 10"/>
                    <a:gd name="T65" fmla="*/ 1 h 3"/>
                    <a:gd name="T66" fmla="*/ 6 w 10"/>
                    <a:gd name="T67" fmla="*/ 1 h 3"/>
                    <a:gd name="T68" fmla="*/ 7 w 10"/>
                    <a:gd name="T69" fmla="*/ 1 h 3"/>
                    <a:gd name="T70" fmla="*/ 7 w 10"/>
                    <a:gd name="T71" fmla="*/ 0 h 3"/>
                    <a:gd name="T72" fmla="*/ 7 w 10"/>
                    <a:gd name="T73" fmla="*/ 0 h 3"/>
                    <a:gd name="T74" fmla="*/ 7 w 10"/>
                    <a:gd name="T75" fmla="*/ 0 h 3"/>
                    <a:gd name="T76" fmla="*/ 8 w 10"/>
                    <a:gd name="T77" fmla="*/ 0 h 3"/>
                    <a:gd name="T78" fmla="*/ 8 w 10"/>
                    <a:gd name="T79" fmla="*/ 0 h 3"/>
                    <a:gd name="T80" fmla="*/ 8 w 10"/>
                    <a:gd name="T81" fmla="*/ 0 h 3"/>
                    <a:gd name="T82" fmla="*/ 8 w 10"/>
                    <a:gd name="T83" fmla="*/ 0 h 3"/>
                    <a:gd name="T84" fmla="*/ 8 w 10"/>
                    <a:gd name="T85" fmla="*/ 0 h 3"/>
                    <a:gd name="T86" fmla="*/ 8 w 10"/>
                    <a:gd name="T87" fmla="*/ 0 h 3"/>
                    <a:gd name="T88" fmla="*/ 9 w 10"/>
                    <a:gd name="T89" fmla="*/ 0 h 3"/>
                    <a:gd name="T90" fmla="*/ 9 w 10"/>
                    <a:gd name="T91" fmla="*/ 0 h 3"/>
                    <a:gd name="T92" fmla="*/ 9 w 10"/>
                    <a:gd name="T93" fmla="*/ 0 h 3"/>
                    <a:gd name="T94" fmla="*/ 9 w 10"/>
                    <a:gd name="T95" fmla="*/ 0 h 3"/>
                    <a:gd name="T96" fmla="*/ 10 w 10"/>
                    <a:gd name="T97" fmla="*/ 0 h 3"/>
                    <a:gd name="T98" fmla="*/ 10 w 10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3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434" name="Freeform 144"/>
                <p:cNvSpPr>
                  <a:spLocks/>
                </p:cNvSpPr>
                <p:nvPr/>
              </p:nvSpPr>
              <p:spPr bwMode="auto">
                <a:xfrm rot="5400000" flipH="1">
                  <a:off x="1539531" y="1846790"/>
                  <a:ext cx="1394" cy="1574"/>
                </a:xfrm>
                <a:custGeom>
                  <a:avLst/>
                  <a:gdLst>
                    <a:gd name="T0" fmla="*/ 0 w 10"/>
                    <a:gd name="T1" fmla="*/ 4 h 4"/>
                    <a:gd name="T2" fmla="*/ 0 w 10"/>
                    <a:gd name="T3" fmla="*/ 4 h 4"/>
                    <a:gd name="T4" fmla="*/ 0 w 10"/>
                    <a:gd name="T5" fmla="*/ 4 h 4"/>
                    <a:gd name="T6" fmla="*/ 0 w 10"/>
                    <a:gd name="T7" fmla="*/ 3 h 4"/>
                    <a:gd name="T8" fmla="*/ 0 w 10"/>
                    <a:gd name="T9" fmla="*/ 3 h 4"/>
                    <a:gd name="T10" fmla="*/ 1 w 10"/>
                    <a:gd name="T11" fmla="*/ 3 h 4"/>
                    <a:gd name="T12" fmla="*/ 1 w 10"/>
                    <a:gd name="T13" fmla="*/ 3 h 4"/>
                    <a:gd name="T14" fmla="*/ 1 w 10"/>
                    <a:gd name="T15" fmla="*/ 3 h 4"/>
                    <a:gd name="T16" fmla="*/ 1 w 10"/>
                    <a:gd name="T17" fmla="*/ 3 h 4"/>
                    <a:gd name="T18" fmla="*/ 1 w 10"/>
                    <a:gd name="T19" fmla="*/ 3 h 4"/>
                    <a:gd name="T20" fmla="*/ 1 w 10"/>
                    <a:gd name="T21" fmla="*/ 3 h 4"/>
                    <a:gd name="T22" fmla="*/ 2 w 10"/>
                    <a:gd name="T23" fmla="*/ 3 h 4"/>
                    <a:gd name="T24" fmla="*/ 2 w 10"/>
                    <a:gd name="T25" fmla="*/ 3 h 4"/>
                    <a:gd name="T26" fmla="*/ 2 w 10"/>
                    <a:gd name="T27" fmla="*/ 3 h 4"/>
                    <a:gd name="T28" fmla="*/ 3 w 10"/>
                    <a:gd name="T29" fmla="*/ 3 h 4"/>
                    <a:gd name="T30" fmla="*/ 3 w 10"/>
                    <a:gd name="T31" fmla="*/ 2 h 4"/>
                    <a:gd name="T32" fmla="*/ 3 w 10"/>
                    <a:gd name="T33" fmla="*/ 2 h 4"/>
                    <a:gd name="T34" fmla="*/ 3 w 10"/>
                    <a:gd name="T35" fmla="*/ 2 h 4"/>
                    <a:gd name="T36" fmla="*/ 3 w 10"/>
                    <a:gd name="T37" fmla="*/ 2 h 4"/>
                    <a:gd name="T38" fmla="*/ 3 w 10"/>
                    <a:gd name="T39" fmla="*/ 2 h 4"/>
                    <a:gd name="T40" fmla="*/ 4 w 10"/>
                    <a:gd name="T41" fmla="*/ 2 h 4"/>
                    <a:gd name="T42" fmla="*/ 4 w 10"/>
                    <a:gd name="T43" fmla="*/ 2 h 4"/>
                    <a:gd name="T44" fmla="*/ 4 w 10"/>
                    <a:gd name="T45" fmla="*/ 2 h 4"/>
                    <a:gd name="T46" fmla="*/ 4 w 10"/>
                    <a:gd name="T47" fmla="*/ 2 h 4"/>
                    <a:gd name="T48" fmla="*/ 5 w 10"/>
                    <a:gd name="T49" fmla="*/ 2 h 4"/>
                    <a:gd name="T50" fmla="*/ 5 w 10"/>
                    <a:gd name="T51" fmla="*/ 2 h 4"/>
                    <a:gd name="T52" fmla="*/ 5 w 10"/>
                    <a:gd name="T53" fmla="*/ 2 h 4"/>
                    <a:gd name="T54" fmla="*/ 5 w 10"/>
                    <a:gd name="T55" fmla="*/ 2 h 4"/>
                    <a:gd name="T56" fmla="*/ 5 w 10"/>
                    <a:gd name="T57" fmla="*/ 2 h 4"/>
                    <a:gd name="T58" fmla="*/ 5 w 10"/>
                    <a:gd name="T59" fmla="*/ 2 h 4"/>
                    <a:gd name="T60" fmla="*/ 6 w 10"/>
                    <a:gd name="T61" fmla="*/ 2 h 4"/>
                    <a:gd name="T62" fmla="*/ 6 w 10"/>
                    <a:gd name="T63" fmla="*/ 2 h 4"/>
                    <a:gd name="T64" fmla="*/ 6 w 10"/>
                    <a:gd name="T65" fmla="*/ 1 h 4"/>
                    <a:gd name="T66" fmla="*/ 6 w 10"/>
                    <a:gd name="T67" fmla="*/ 1 h 4"/>
                    <a:gd name="T68" fmla="*/ 7 w 10"/>
                    <a:gd name="T69" fmla="*/ 1 h 4"/>
                    <a:gd name="T70" fmla="*/ 7 w 10"/>
                    <a:gd name="T71" fmla="*/ 1 h 4"/>
                    <a:gd name="T72" fmla="*/ 7 w 10"/>
                    <a:gd name="T73" fmla="*/ 1 h 4"/>
                    <a:gd name="T74" fmla="*/ 7 w 10"/>
                    <a:gd name="T75" fmla="*/ 1 h 4"/>
                    <a:gd name="T76" fmla="*/ 7 w 10"/>
                    <a:gd name="T77" fmla="*/ 1 h 4"/>
                    <a:gd name="T78" fmla="*/ 7 w 10"/>
                    <a:gd name="T79" fmla="*/ 1 h 4"/>
                    <a:gd name="T80" fmla="*/ 8 w 10"/>
                    <a:gd name="T81" fmla="*/ 1 h 4"/>
                    <a:gd name="T82" fmla="*/ 8 w 10"/>
                    <a:gd name="T83" fmla="*/ 1 h 4"/>
                    <a:gd name="T84" fmla="*/ 8 w 10"/>
                    <a:gd name="T85" fmla="*/ 1 h 4"/>
                    <a:gd name="T86" fmla="*/ 8 w 10"/>
                    <a:gd name="T87" fmla="*/ 0 h 4"/>
                    <a:gd name="T88" fmla="*/ 8 w 10"/>
                    <a:gd name="T89" fmla="*/ 0 h 4"/>
                    <a:gd name="T90" fmla="*/ 8 w 10"/>
                    <a:gd name="T91" fmla="*/ 0 h 4"/>
                    <a:gd name="T92" fmla="*/ 9 w 10"/>
                    <a:gd name="T93" fmla="*/ 0 h 4"/>
                    <a:gd name="T94" fmla="*/ 9 w 10"/>
                    <a:gd name="T95" fmla="*/ 0 h 4"/>
                    <a:gd name="T96" fmla="*/ 9 w 10"/>
                    <a:gd name="T97" fmla="*/ 0 h 4"/>
                    <a:gd name="T98" fmla="*/ 10 w 10"/>
                    <a:gd name="T9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4">
                      <a:moveTo>
                        <a:pt x="0" y="4"/>
                      </a:move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435" name="Freeform 145"/>
                <p:cNvSpPr>
                  <a:spLocks/>
                </p:cNvSpPr>
                <p:nvPr/>
              </p:nvSpPr>
              <p:spPr bwMode="auto">
                <a:xfrm rot="5400000" flipH="1">
                  <a:off x="1540978" y="1845662"/>
                  <a:ext cx="1255" cy="1181"/>
                </a:xfrm>
                <a:custGeom>
                  <a:avLst/>
                  <a:gdLst>
                    <a:gd name="T0" fmla="*/ 0 w 9"/>
                    <a:gd name="T1" fmla="*/ 3 h 3"/>
                    <a:gd name="T2" fmla="*/ 0 w 9"/>
                    <a:gd name="T3" fmla="*/ 3 h 3"/>
                    <a:gd name="T4" fmla="*/ 0 w 9"/>
                    <a:gd name="T5" fmla="*/ 3 h 3"/>
                    <a:gd name="T6" fmla="*/ 0 w 9"/>
                    <a:gd name="T7" fmla="*/ 3 h 3"/>
                    <a:gd name="T8" fmla="*/ 0 w 9"/>
                    <a:gd name="T9" fmla="*/ 3 h 3"/>
                    <a:gd name="T10" fmla="*/ 0 w 9"/>
                    <a:gd name="T11" fmla="*/ 3 h 3"/>
                    <a:gd name="T12" fmla="*/ 1 w 9"/>
                    <a:gd name="T13" fmla="*/ 3 h 3"/>
                    <a:gd name="T14" fmla="*/ 1 w 9"/>
                    <a:gd name="T15" fmla="*/ 3 h 3"/>
                    <a:gd name="T16" fmla="*/ 1 w 9"/>
                    <a:gd name="T17" fmla="*/ 3 h 3"/>
                    <a:gd name="T18" fmla="*/ 1 w 9"/>
                    <a:gd name="T19" fmla="*/ 3 h 3"/>
                    <a:gd name="T20" fmla="*/ 2 w 9"/>
                    <a:gd name="T21" fmla="*/ 2 h 3"/>
                    <a:gd name="T22" fmla="*/ 2 w 9"/>
                    <a:gd name="T23" fmla="*/ 2 h 3"/>
                    <a:gd name="T24" fmla="*/ 2 w 9"/>
                    <a:gd name="T25" fmla="*/ 2 h 3"/>
                    <a:gd name="T26" fmla="*/ 2 w 9"/>
                    <a:gd name="T27" fmla="*/ 2 h 3"/>
                    <a:gd name="T28" fmla="*/ 2 w 9"/>
                    <a:gd name="T29" fmla="*/ 2 h 3"/>
                    <a:gd name="T30" fmla="*/ 2 w 9"/>
                    <a:gd name="T31" fmla="*/ 2 h 3"/>
                    <a:gd name="T32" fmla="*/ 3 w 9"/>
                    <a:gd name="T33" fmla="*/ 2 h 3"/>
                    <a:gd name="T34" fmla="*/ 3 w 9"/>
                    <a:gd name="T35" fmla="*/ 2 h 3"/>
                    <a:gd name="T36" fmla="*/ 3 w 9"/>
                    <a:gd name="T37" fmla="*/ 2 h 3"/>
                    <a:gd name="T38" fmla="*/ 3 w 9"/>
                    <a:gd name="T39" fmla="*/ 2 h 3"/>
                    <a:gd name="T40" fmla="*/ 4 w 9"/>
                    <a:gd name="T41" fmla="*/ 2 h 3"/>
                    <a:gd name="T42" fmla="*/ 4 w 9"/>
                    <a:gd name="T43" fmla="*/ 2 h 3"/>
                    <a:gd name="T44" fmla="*/ 4 w 9"/>
                    <a:gd name="T45" fmla="*/ 1 h 3"/>
                    <a:gd name="T46" fmla="*/ 4 w 9"/>
                    <a:gd name="T47" fmla="*/ 1 h 3"/>
                    <a:gd name="T48" fmla="*/ 4 w 9"/>
                    <a:gd name="T49" fmla="*/ 1 h 3"/>
                    <a:gd name="T50" fmla="*/ 4 w 9"/>
                    <a:gd name="T51" fmla="*/ 1 h 3"/>
                    <a:gd name="T52" fmla="*/ 5 w 9"/>
                    <a:gd name="T53" fmla="*/ 1 h 3"/>
                    <a:gd name="T54" fmla="*/ 5 w 9"/>
                    <a:gd name="T55" fmla="*/ 1 h 3"/>
                    <a:gd name="T56" fmla="*/ 5 w 9"/>
                    <a:gd name="T57" fmla="*/ 1 h 3"/>
                    <a:gd name="T58" fmla="*/ 5 w 9"/>
                    <a:gd name="T59" fmla="*/ 1 h 3"/>
                    <a:gd name="T60" fmla="*/ 5 w 9"/>
                    <a:gd name="T61" fmla="*/ 1 h 3"/>
                    <a:gd name="T62" fmla="*/ 5 w 9"/>
                    <a:gd name="T63" fmla="*/ 1 h 3"/>
                    <a:gd name="T64" fmla="*/ 6 w 9"/>
                    <a:gd name="T65" fmla="*/ 1 h 3"/>
                    <a:gd name="T66" fmla="*/ 6 w 9"/>
                    <a:gd name="T67" fmla="*/ 1 h 3"/>
                    <a:gd name="T68" fmla="*/ 6 w 9"/>
                    <a:gd name="T69" fmla="*/ 1 h 3"/>
                    <a:gd name="T70" fmla="*/ 7 w 9"/>
                    <a:gd name="T71" fmla="*/ 1 h 3"/>
                    <a:gd name="T72" fmla="*/ 7 w 9"/>
                    <a:gd name="T73" fmla="*/ 1 h 3"/>
                    <a:gd name="T74" fmla="*/ 7 w 9"/>
                    <a:gd name="T75" fmla="*/ 1 h 3"/>
                    <a:gd name="T76" fmla="*/ 7 w 9"/>
                    <a:gd name="T77" fmla="*/ 0 h 3"/>
                    <a:gd name="T78" fmla="*/ 7 w 9"/>
                    <a:gd name="T79" fmla="*/ 0 h 3"/>
                    <a:gd name="T80" fmla="*/ 7 w 9"/>
                    <a:gd name="T81" fmla="*/ 0 h 3"/>
                    <a:gd name="T82" fmla="*/ 8 w 9"/>
                    <a:gd name="T83" fmla="*/ 0 h 3"/>
                    <a:gd name="T84" fmla="*/ 8 w 9"/>
                    <a:gd name="T85" fmla="*/ 0 h 3"/>
                    <a:gd name="T86" fmla="*/ 8 w 9"/>
                    <a:gd name="T87" fmla="*/ 0 h 3"/>
                    <a:gd name="T88" fmla="*/ 8 w 9"/>
                    <a:gd name="T89" fmla="*/ 0 h 3"/>
                    <a:gd name="T90" fmla="*/ 9 w 9"/>
                    <a:gd name="T91" fmla="*/ 0 h 3"/>
                    <a:gd name="T92" fmla="*/ 9 w 9"/>
                    <a:gd name="T93" fmla="*/ 0 h 3"/>
                    <a:gd name="T94" fmla="*/ 9 w 9"/>
                    <a:gd name="T95" fmla="*/ 0 h 3"/>
                    <a:gd name="T96" fmla="*/ 9 w 9"/>
                    <a:gd name="T97" fmla="*/ 0 h 3"/>
                    <a:gd name="T98" fmla="*/ 9 w 9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3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436" name="Freeform 146"/>
                <p:cNvSpPr>
                  <a:spLocks/>
                </p:cNvSpPr>
                <p:nvPr/>
              </p:nvSpPr>
              <p:spPr bwMode="auto">
                <a:xfrm rot="5400000" flipH="1">
                  <a:off x="1542286" y="1844141"/>
                  <a:ext cx="1394" cy="1574"/>
                </a:xfrm>
                <a:custGeom>
                  <a:avLst/>
                  <a:gdLst>
                    <a:gd name="T0" fmla="*/ 0 w 10"/>
                    <a:gd name="T1" fmla="*/ 4 h 4"/>
                    <a:gd name="T2" fmla="*/ 0 w 10"/>
                    <a:gd name="T3" fmla="*/ 4 h 4"/>
                    <a:gd name="T4" fmla="*/ 1 w 10"/>
                    <a:gd name="T5" fmla="*/ 4 h 4"/>
                    <a:gd name="T6" fmla="*/ 1 w 10"/>
                    <a:gd name="T7" fmla="*/ 4 h 4"/>
                    <a:gd name="T8" fmla="*/ 1 w 10"/>
                    <a:gd name="T9" fmla="*/ 4 h 4"/>
                    <a:gd name="T10" fmla="*/ 1 w 10"/>
                    <a:gd name="T11" fmla="*/ 3 h 4"/>
                    <a:gd name="T12" fmla="*/ 2 w 10"/>
                    <a:gd name="T13" fmla="*/ 3 h 4"/>
                    <a:gd name="T14" fmla="*/ 2 w 10"/>
                    <a:gd name="T15" fmla="*/ 3 h 4"/>
                    <a:gd name="T16" fmla="*/ 2 w 10"/>
                    <a:gd name="T17" fmla="*/ 3 h 4"/>
                    <a:gd name="T18" fmla="*/ 2 w 10"/>
                    <a:gd name="T19" fmla="*/ 3 h 4"/>
                    <a:gd name="T20" fmla="*/ 2 w 10"/>
                    <a:gd name="T21" fmla="*/ 3 h 4"/>
                    <a:gd name="T22" fmla="*/ 2 w 10"/>
                    <a:gd name="T23" fmla="*/ 3 h 4"/>
                    <a:gd name="T24" fmla="*/ 3 w 10"/>
                    <a:gd name="T25" fmla="*/ 3 h 4"/>
                    <a:gd name="T26" fmla="*/ 3 w 10"/>
                    <a:gd name="T27" fmla="*/ 3 h 4"/>
                    <a:gd name="T28" fmla="*/ 3 w 10"/>
                    <a:gd name="T29" fmla="*/ 3 h 4"/>
                    <a:gd name="T30" fmla="*/ 3 w 10"/>
                    <a:gd name="T31" fmla="*/ 3 h 4"/>
                    <a:gd name="T32" fmla="*/ 3 w 10"/>
                    <a:gd name="T33" fmla="*/ 2 h 4"/>
                    <a:gd name="T34" fmla="*/ 3 w 10"/>
                    <a:gd name="T35" fmla="*/ 2 h 4"/>
                    <a:gd name="T36" fmla="*/ 4 w 10"/>
                    <a:gd name="T37" fmla="*/ 2 h 4"/>
                    <a:gd name="T38" fmla="*/ 4 w 10"/>
                    <a:gd name="T39" fmla="*/ 2 h 4"/>
                    <a:gd name="T40" fmla="*/ 4 w 10"/>
                    <a:gd name="T41" fmla="*/ 2 h 4"/>
                    <a:gd name="T42" fmla="*/ 4 w 10"/>
                    <a:gd name="T43" fmla="*/ 2 h 4"/>
                    <a:gd name="T44" fmla="*/ 5 w 10"/>
                    <a:gd name="T45" fmla="*/ 2 h 4"/>
                    <a:gd name="T46" fmla="*/ 5 w 10"/>
                    <a:gd name="T47" fmla="*/ 2 h 4"/>
                    <a:gd name="T48" fmla="*/ 5 w 10"/>
                    <a:gd name="T49" fmla="*/ 2 h 4"/>
                    <a:gd name="T50" fmla="*/ 5 w 10"/>
                    <a:gd name="T51" fmla="*/ 2 h 4"/>
                    <a:gd name="T52" fmla="*/ 5 w 10"/>
                    <a:gd name="T53" fmla="*/ 2 h 4"/>
                    <a:gd name="T54" fmla="*/ 6 w 10"/>
                    <a:gd name="T55" fmla="*/ 2 h 4"/>
                    <a:gd name="T56" fmla="*/ 6 w 10"/>
                    <a:gd name="T57" fmla="*/ 2 h 4"/>
                    <a:gd name="T58" fmla="*/ 6 w 10"/>
                    <a:gd name="T59" fmla="*/ 2 h 4"/>
                    <a:gd name="T60" fmla="*/ 6 w 10"/>
                    <a:gd name="T61" fmla="*/ 2 h 4"/>
                    <a:gd name="T62" fmla="*/ 7 w 10"/>
                    <a:gd name="T63" fmla="*/ 2 h 4"/>
                    <a:gd name="T64" fmla="*/ 7 w 10"/>
                    <a:gd name="T65" fmla="*/ 1 h 4"/>
                    <a:gd name="T66" fmla="*/ 7 w 10"/>
                    <a:gd name="T67" fmla="*/ 1 h 4"/>
                    <a:gd name="T68" fmla="*/ 7 w 10"/>
                    <a:gd name="T69" fmla="*/ 1 h 4"/>
                    <a:gd name="T70" fmla="*/ 7 w 10"/>
                    <a:gd name="T71" fmla="*/ 1 h 4"/>
                    <a:gd name="T72" fmla="*/ 7 w 10"/>
                    <a:gd name="T73" fmla="*/ 1 h 4"/>
                    <a:gd name="T74" fmla="*/ 8 w 10"/>
                    <a:gd name="T75" fmla="*/ 1 h 4"/>
                    <a:gd name="T76" fmla="*/ 8 w 10"/>
                    <a:gd name="T77" fmla="*/ 1 h 4"/>
                    <a:gd name="T78" fmla="*/ 8 w 10"/>
                    <a:gd name="T79" fmla="*/ 1 h 4"/>
                    <a:gd name="T80" fmla="*/ 8 w 10"/>
                    <a:gd name="T81" fmla="*/ 1 h 4"/>
                    <a:gd name="T82" fmla="*/ 9 w 10"/>
                    <a:gd name="T83" fmla="*/ 1 h 4"/>
                    <a:gd name="T84" fmla="*/ 9 w 10"/>
                    <a:gd name="T85" fmla="*/ 1 h 4"/>
                    <a:gd name="T86" fmla="*/ 9 w 10"/>
                    <a:gd name="T87" fmla="*/ 0 h 4"/>
                    <a:gd name="T88" fmla="*/ 9 w 10"/>
                    <a:gd name="T89" fmla="*/ 0 h 4"/>
                    <a:gd name="T90" fmla="*/ 9 w 10"/>
                    <a:gd name="T91" fmla="*/ 0 h 4"/>
                    <a:gd name="T92" fmla="*/ 9 w 10"/>
                    <a:gd name="T93" fmla="*/ 0 h 4"/>
                    <a:gd name="T94" fmla="*/ 10 w 10"/>
                    <a:gd name="T95" fmla="*/ 0 h 4"/>
                    <a:gd name="T96" fmla="*/ 10 w 10"/>
                    <a:gd name="T97" fmla="*/ 0 h 4"/>
                    <a:gd name="T98" fmla="*/ 10 w 10"/>
                    <a:gd name="T9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4">
                      <a:moveTo>
                        <a:pt x="0" y="4"/>
                      </a:moveTo>
                      <a:lnTo>
                        <a:pt x="0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437" name="Freeform 147"/>
                <p:cNvSpPr>
                  <a:spLocks/>
                </p:cNvSpPr>
                <p:nvPr/>
              </p:nvSpPr>
              <p:spPr bwMode="auto">
                <a:xfrm rot="5400000" flipH="1">
                  <a:off x="1543663" y="1842943"/>
                  <a:ext cx="1394" cy="1181"/>
                </a:xfrm>
                <a:custGeom>
                  <a:avLst/>
                  <a:gdLst>
                    <a:gd name="T0" fmla="*/ 0 w 10"/>
                    <a:gd name="T1" fmla="*/ 3 h 3"/>
                    <a:gd name="T2" fmla="*/ 0 w 10"/>
                    <a:gd name="T3" fmla="*/ 3 h 3"/>
                    <a:gd name="T4" fmla="*/ 0 w 10"/>
                    <a:gd name="T5" fmla="*/ 3 h 3"/>
                    <a:gd name="T6" fmla="*/ 0 w 10"/>
                    <a:gd name="T7" fmla="*/ 3 h 3"/>
                    <a:gd name="T8" fmla="*/ 1 w 10"/>
                    <a:gd name="T9" fmla="*/ 3 h 3"/>
                    <a:gd name="T10" fmla="*/ 1 w 10"/>
                    <a:gd name="T11" fmla="*/ 3 h 3"/>
                    <a:gd name="T12" fmla="*/ 1 w 10"/>
                    <a:gd name="T13" fmla="*/ 3 h 3"/>
                    <a:gd name="T14" fmla="*/ 1 w 10"/>
                    <a:gd name="T15" fmla="*/ 3 h 3"/>
                    <a:gd name="T16" fmla="*/ 2 w 10"/>
                    <a:gd name="T17" fmla="*/ 3 h 3"/>
                    <a:gd name="T18" fmla="*/ 2 w 10"/>
                    <a:gd name="T19" fmla="*/ 3 h 3"/>
                    <a:gd name="T20" fmla="*/ 2 w 10"/>
                    <a:gd name="T21" fmla="*/ 2 h 3"/>
                    <a:gd name="T22" fmla="*/ 2 w 10"/>
                    <a:gd name="T23" fmla="*/ 2 h 3"/>
                    <a:gd name="T24" fmla="*/ 2 w 10"/>
                    <a:gd name="T25" fmla="*/ 2 h 3"/>
                    <a:gd name="T26" fmla="*/ 3 w 10"/>
                    <a:gd name="T27" fmla="*/ 2 h 3"/>
                    <a:gd name="T28" fmla="*/ 3 w 10"/>
                    <a:gd name="T29" fmla="*/ 2 h 3"/>
                    <a:gd name="T30" fmla="*/ 3 w 10"/>
                    <a:gd name="T31" fmla="*/ 2 h 3"/>
                    <a:gd name="T32" fmla="*/ 3 w 10"/>
                    <a:gd name="T33" fmla="*/ 2 h 3"/>
                    <a:gd name="T34" fmla="*/ 4 w 10"/>
                    <a:gd name="T35" fmla="*/ 2 h 3"/>
                    <a:gd name="T36" fmla="*/ 4 w 10"/>
                    <a:gd name="T37" fmla="*/ 2 h 3"/>
                    <a:gd name="T38" fmla="*/ 4 w 10"/>
                    <a:gd name="T39" fmla="*/ 2 h 3"/>
                    <a:gd name="T40" fmla="*/ 4 w 10"/>
                    <a:gd name="T41" fmla="*/ 1 h 3"/>
                    <a:gd name="T42" fmla="*/ 4 w 10"/>
                    <a:gd name="T43" fmla="*/ 1 h 3"/>
                    <a:gd name="T44" fmla="*/ 4 w 10"/>
                    <a:gd name="T45" fmla="*/ 1 h 3"/>
                    <a:gd name="T46" fmla="*/ 5 w 10"/>
                    <a:gd name="T47" fmla="*/ 1 h 3"/>
                    <a:gd name="T48" fmla="*/ 5 w 10"/>
                    <a:gd name="T49" fmla="*/ 1 h 3"/>
                    <a:gd name="T50" fmla="*/ 5 w 10"/>
                    <a:gd name="T51" fmla="*/ 1 h 3"/>
                    <a:gd name="T52" fmla="*/ 5 w 10"/>
                    <a:gd name="T53" fmla="*/ 1 h 3"/>
                    <a:gd name="T54" fmla="*/ 6 w 10"/>
                    <a:gd name="T55" fmla="*/ 1 h 3"/>
                    <a:gd name="T56" fmla="*/ 6 w 10"/>
                    <a:gd name="T57" fmla="*/ 1 h 3"/>
                    <a:gd name="T58" fmla="*/ 6 w 10"/>
                    <a:gd name="T59" fmla="*/ 1 h 3"/>
                    <a:gd name="T60" fmla="*/ 6 w 10"/>
                    <a:gd name="T61" fmla="*/ 1 h 3"/>
                    <a:gd name="T62" fmla="*/ 6 w 10"/>
                    <a:gd name="T63" fmla="*/ 1 h 3"/>
                    <a:gd name="T64" fmla="*/ 6 w 10"/>
                    <a:gd name="T65" fmla="*/ 1 h 3"/>
                    <a:gd name="T66" fmla="*/ 7 w 10"/>
                    <a:gd name="T67" fmla="*/ 1 h 3"/>
                    <a:gd name="T68" fmla="*/ 7 w 10"/>
                    <a:gd name="T69" fmla="*/ 1 h 3"/>
                    <a:gd name="T70" fmla="*/ 7 w 10"/>
                    <a:gd name="T71" fmla="*/ 1 h 3"/>
                    <a:gd name="T72" fmla="*/ 7 w 10"/>
                    <a:gd name="T73" fmla="*/ 0 h 3"/>
                    <a:gd name="T74" fmla="*/ 8 w 10"/>
                    <a:gd name="T75" fmla="*/ 0 h 3"/>
                    <a:gd name="T76" fmla="*/ 8 w 10"/>
                    <a:gd name="T77" fmla="*/ 0 h 3"/>
                    <a:gd name="T78" fmla="*/ 8 w 10"/>
                    <a:gd name="T79" fmla="*/ 0 h 3"/>
                    <a:gd name="T80" fmla="*/ 8 w 10"/>
                    <a:gd name="T81" fmla="*/ 0 h 3"/>
                    <a:gd name="T82" fmla="*/ 8 w 10"/>
                    <a:gd name="T83" fmla="*/ 0 h 3"/>
                    <a:gd name="T84" fmla="*/ 8 w 10"/>
                    <a:gd name="T85" fmla="*/ 0 h 3"/>
                    <a:gd name="T86" fmla="*/ 9 w 10"/>
                    <a:gd name="T87" fmla="*/ 0 h 3"/>
                    <a:gd name="T88" fmla="*/ 9 w 10"/>
                    <a:gd name="T89" fmla="*/ 0 h 3"/>
                    <a:gd name="T90" fmla="*/ 9 w 10"/>
                    <a:gd name="T91" fmla="*/ 0 h 3"/>
                    <a:gd name="T92" fmla="*/ 9 w 10"/>
                    <a:gd name="T93" fmla="*/ 0 h 3"/>
                    <a:gd name="T94" fmla="*/ 9 w 10"/>
                    <a:gd name="T95" fmla="*/ 0 h 3"/>
                    <a:gd name="T96" fmla="*/ 10 w 10"/>
                    <a:gd name="T97" fmla="*/ 0 h 3"/>
                    <a:gd name="T98" fmla="*/ 10 w 10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3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438" name="Freeform 148"/>
                <p:cNvSpPr>
                  <a:spLocks/>
                </p:cNvSpPr>
                <p:nvPr/>
              </p:nvSpPr>
              <p:spPr bwMode="auto">
                <a:xfrm rot="5400000" flipH="1">
                  <a:off x="1545041" y="1841352"/>
                  <a:ext cx="1394" cy="1574"/>
                </a:xfrm>
                <a:custGeom>
                  <a:avLst/>
                  <a:gdLst>
                    <a:gd name="T0" fmla="*/ 0 w 10"/>
                    <a:gd name="T1" fmla="*/ 4 h 4"/>
                    <a:gd name="T2" fmla="*/ 0 w 10"/>
                    <a:gd name="T3" fmla="*/ 4 h 4"/>
                    <a:gd name="T4" fmla="*/ 0 w 10"/>
                    <a:gd name="T5" fmla="*/ 3 h 4"/>
                    <a:gd name="T6" fmla="*/ 1 w 10"/>
                    <a:gd name="T7" fmla="*/ 3 h 4"/>
                    <a:gd name="T8" fmla="*/ 1 w 10"/>
                    <a:gd name="T9" fmla="*/ 3 h 4"/>
                    <a:gd name="T10" fmla="*/ 1 w 10"/>
                    <a:gd name="T11" fmla="*/ 3 h 4"/>
                    <a:gd name="T12" fmla="*/ 1 w 10"/>
                    <a:gd name="T13" fmla="*/ 3 h 4"/>
                    <a:gd name="T14" fmla="*/ 1 w 10"/>
                    <a:gd name="T15" fmla="*/ 3 h 4"/>
                    <a:gd name="T16" fmla="*/ 1 w 10"/>
                    <a:gd name="T17" fmla="*/ 3 h 4"/>
                    <a:gd name="T18" fmla="*/ 2 w 10"/>
                    <a:gd name="T19" fmla="*/ 3 h 4"/>
                    <a:gd name="T20" fmla="*/ 2 w 10"/>
                    <a:gd name="T21" fmla="*/ 3 h 4"/>
                    <a:gd name="T22" fmla="*/ 2 w 10"/>
                    <a:gd name="T23" fmla="*/ 3 h 4"/>
                    <a:gd name="T24" fmla="*/ 2 w 10"/>
                    <a:gd name="T25" fmla="*/ 2 h 4"/>
                    <a:gd name="T26" fmla="*/ 3 w 10"/>
                    <a:gd name="T27" fmla="*/ 2 h 4"/>
                    <a:gd name="T28" fmla="*/ 3 w 10"/>
                    <a:gd name="T29" fmla="*/ 2 h 4"/>
                    <a:gd name="T30" fmla="*/ 3 w 10"/>
                    <a:gd name="T31" fmla="*/ 2 h 4"/>
                    <a:gd name="T32" fmla="*/ 3 w 10"/>
                    <a:gd name="T33" fmla="*/ 2 h 4"/>
                    <a:gd name="T34" fmla="*/ 3 w 10"/>
                    <a:gd name="T35" fmla="*/ 2 h 4"/>
                    <a:gd name="T36" fmla="*/ 3 w 10"/>
                    <a:gd name="T37" fmla="*/ 2 h 4"/>
                    <a:gd name="T38" fmla="*/ 4 w 10"/>
                    <a:gd name="T39" fmla="*/ 2 h 4"/>
                    <a:gd name="T40" fmla="*/ 4 w 10"/>
                    <a:gd name="T41" fmla="*/ 2 h 4"/>
                    <a:gd name="T42" fmla="*/ 4 w 10"/>
                    <a:gd name="T43" fmla="*/ 2 h 4"/>
                    <a:gd name="T44" fmla="*/ 4 w 10"/>
                    <a:gd name="T45" fmla="*/ 2 h 4"/>
                    <a:gd name="T46" fmla="*/ 5 w 10"/>
                    <a:gd name="T47" fmla="*/ 2 h 4"/>
                    <a:gd name="T48" fmla="*/ 5 w 10"/>
                    <a:gd name="T49" fmla="*/ 2 h 4"/>
                    <a:gd name="T50" fmla="*/ 5 w 10"/>
                    <a:gd name="T51" fmla="*/ 2 h 4"/>
                    <a:gd name="T52" fmla="*/ 5 w 10"/>
                    <a:gd name="T53" fmla="*/ 2 h 4"/>
                    <a:gd name="T54" fmla="*/ 5 w 10"/>
                    <a:gd name="T55" fmla="*/ 1 h 4"/>
                    <a:gd name="T56" fmla="*/ 5 w 10"/>
                    <a:gd name="T57" fmla="*/ 1 h 4"/>
                    <a:gd name="T58" fmla="*/ 6 w 10"/>
                    <a:gd name="T59" fmla="*/ 1 h 4"/>
                    <a:gd name="T60" fmla="*/ 6 w 10"/>
                    <a:gd name="T61" fmla="*/ 1 h 4"/>
                    <a:gd name="T62" fmla="*/ 6 w 10"/>
                    <a:gd name="T63" fmla="*/ 1 h 4"/>
                    <a:gd name="T64" fmla="*/ 6 w 10"/>
                    <a:gd name="T65" fmla="*/ 1 h 4"/>
                    <a:gd name="T66" fmla="*/ 6 w 10"/>
                    <a:gd name="T67" fmla="*/ 1 h 4"/>
                    <a:gd name="T68" fmla="*/ 7 w 10"/>
                    <a:gd name="T69" fmla="*/ 1 h 4"/>
                    <a:gd name="T70" fmla="*/ 7 w 10"/>
                    <a:gd name="T71" fmla="*/ 1 h 4"/>
                    <a:gd name="T72" fmla="*/ 7 w 10"/>
                    <a:gd name="T73" fmla="*/ 1 h 4"/>
                    <a:gd name="T74" fmla="*/ 7 w 10"/>
                    <a:gd name="T75" fmla="*/ 0 h 4"/>
                    <a:gd name="T76" fmla="*/ 8 w 10"/>
                    <a:gd name="T77" fmla="*/ 0 h 4"/>
                    <a:gd name="T78" fmla="*/ 8 w 10"/>
                    <a:gd name="T79" fmla="*/ 0 h 4"/>
                    <a:gd name="T80" fmla="*/ 8 w 10"/>
                    <a:gd name="T81" fmla="*/ 0 h 4"/>
                    <a:gd name="T82" fmla="*/ 8 w 10"/>
                    <a:gd name="T83" fmla="*/ 0 h 4"/>
                    <a:gd name="T84" fmla="*/ 8 w 10"/>
                    <a:gd name="T85" fmla="*/ 0 h 4"/>
                    <a:gd name="T86" fmla="*/ 8 w 10"/>
                    <a:gd name="T87" fmla="*/ 0 h 4"/>
                    <a:gd name="T88" fmla="*/ 9 w 10"/>
                    <a:gd name="T89" fmla="*/ 0 h 4"/>
                    <a:gd name="T90" fmla="*/ 9 w 10"/>
                    <a:gd name="T91" fmla="*/ 0 h 4"/>
                    <a:gd name="T92" fmla="*/ 9 w 10"/>
                    <a:gd name="T93" fmla="*/ 0 h 4"/>
                    <a:gd name="T94" fmla="*/ 9 w 10"/>
                    <a:gd name="T95" fmla="*/ 0 h 4"/>
                    <a:gd name="T96" fmla="*/ 10 w 10"/>
                    <a:gd name="T97" fmla="*/ 0 h 4"/>
                    <a:gd name="T98" fmla="*/ 10 w 10"/>
                    <a:gd name="T9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4">
                      <a:moveTo>
                        <a:pt x="0" y="4"/>
                      </a:moveTo>
                      <a:lnTo>
                        <a:pt x="0" y="4"/>
                      </a:lnTo>
                      <a:lnTo>
                        <a:pt x="0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439" name="Freeform 149"/>
                <p:cNvSpPr>
                  <a:spLocks/>
                </p:cNvSpPr>
                <p:nvPr/>
              </p:nvSpPr>
              <p:spPr bwMode="auto">
                <a:xfrm rot="5400000" flipH="1">
                  <a:off x="1546685" y="1840028"/>
                  <a:ext cx="1255" cy="1574"/>
                </a:xfrm>
                <a:custGeom>
                  <a:avLst/>
                  <a:gdLst>
                    <a:gd name="T0" fmla="*/ 0 w 9"/>
                    <a:gd name="T1" fmla="*/ 4 h 4"/>
                    <a:gd name="T2" fmla="*/ 0 w 9"/>
                    <a:gd name="T3" fmla="*/ 4 h 4"/>
                    <a:gd name="T4" fmla="*/ 0 w 9"/>
                    <a:gd name="T5" fmla="*/ 4 h 4"/>
                    <a:gd name="T6" fmla="*/ 0 w 9"/>
                    <a:gd name="T7" fmla="*/ 3 h 4"/>
                    <a:gd name="T8" fmla="*/ 0 w 9"/>
                    <a:gd name="T9" fmla="*/ 3 h 4"/>
                    <a:gd name="T10" fmla="*/ 1 w 9"/>
                    <a:gd name="T11" fmla="*/ 3 h 4"/>
                    <a:gd name="T12" fmla="*/ 1 w 9"/>
                    <a:gd name="T13" fmla="*/ 3 h 4"/>
                    <a:gd name="T14" fmla="*/ 1 w 9"/>
                    <a:gd name="T15" fmla="*/ 3 h 4"/>
                    <a:gd name="T16" fmla="*/ 1 w 9"/>
                    <a:gd name="T17" fmla="*/ 3 h 4"/>
                    <a:gd name="T18" fmla="*/ 2 w 9"/>
                    <a:gd name="T19" fmla="*/ 3 h 4"/>
                    <a:gd name="T20" fmla="*/ 2 w 9"/>
                    <a:gd name="T21" fmla="*/ 3 h 4"/>
                    <a:gd name="T22" fmla="*/ 2 w 9"/>
                    <a:gd name="T23" fmla="*/ 3 h 4"/>
                    <a:gd name="T24" fmla="*/ 2 w 9"/>
                    <a:gd name="T25" fmla="*/ 3 h 4"/>
                    <a:gd name="T26" fmla="*/ 2 w 9"/>
                    <a:gd name="T27" fmla="*/ 2 h 4"/>
                    <a:gd name="T28" fmla="*/ 2 w 9"/>
                    <a:gd name="T29" fmla="*/ 2 h 4"/>
                    <a:gd name="T30" fmla="*/ 3 w 9"/>
                    <a:gd name="T31" fmla="*/ 2 h 4"/>
                    <a:gd name="T32" fmla="*/ 3 w 9"/>
                    <a:gd name="T33" fmla="*/ 2 h 4"/>
                    <a:gd name="T34" fmla="*/ 3 w 9"/>
                    <a:gd name="T35" fmla="*/ 2 h 4"/>
                    <a:gd name="T36" fmla="*/ 3 w 9"/>
                    <a:gd name="T37" fmla="*/ 2 h 4"/>
                    <a:gd name="T38" fmla="*/ 3 w 9"/>
                    <a:gd name="T39" fmla="*/ 2 h 4"/>
                    <a:gd name="T40" fmla="*/ 4 w 9"/>
                    <a:gd name="T41" fmla="*/ 2 h 4"/>
                    <a:gd name="T42" fmla="*/ 4 w 9"/>
                    <a:gd name="T43" fmla="*/ 2 h 4"/>
                    <a:gd name="T44" fmla="*/ 4 w 9"/>
                    <a:gd name="T45" fmla="*/ 2 h 4"/>
                    <a:gd name="T46" fmla="*/ 4 w 9"/>
                    <a:gd name="T47" fmla="*/ 2 h 4"/>
                    <a:gd name="T48" fmla="*/ 5 w 9"/>
                    <a:gd name="T49" fmla="*/ 2 h 4"/>
                    <a:gd name="T50" fmla="*/ 5 w 9"/>
                    <a:gd name="T51" fmla="*/ 2 h 4"/>
                    <a:gd name="T52" fmla="*/ 5 w 9"/>
                    <a:gd name="T53" fmla="*/ 2 h 4"/>
                    <a:gd name="T54" fmla="*/ 5 w 9"/>
                    <a:gd name="T55" fmla="*/ 2 h 4"/>
                    <a:gd name="T56" fmla="*/ 5 w 9"/>
                    <a:gd name="T57" fmla="*/ 1 h 4"/>
                    <a:gd name="T58" fmla="*/ 5 w 9"/>
                    <a:gd name="T59" fmla="*/ 1 h 4"/>
                    <a:gd name="T60" fmla="*/ 6 w 9"/>
                    <a:gd name="T61" fmla="*/ 1 h 4"/>
                    <a:gd name="T62" fmla="*/ 6 w 9"/>
                    <a:gd name="T63" fmla="*/ 1 h 4"/>
                    <a:gd name="T64" fmla="*/ 6 w 9"/>
                    <a:gd name="T65" fmla="*/ 1 h 4"/>
                    <a:gd name="T66" fmla="*/ 6 w 9"/>
                    <a:gd name="T67" fmla="*/ 1 h 4"/>
                    <a:gd name="T68" fmla="*/ 7 w 9"/>
                    <a:gd name="T69" fmla="*/ 1 h 4"/>
                    <a:gd name="T70" fmla="*/ 7 w 9"/>
                    <a:gd name="T71" fmla="*/ 1 h 4"/>
                    <a:gd name="T72" fmla="*/ 7 w 9"/>
                    <a:gd name="T73" fmla="*/ 1 h 4"/>
                    <a:gd name="T74" fmla="*/ 7 w 9"/>
                    <a:gd name="T75" fmla="*/ 1 h 4"/>
                    <a:gd name="T76" fmla="*/ 7 w 9"/>
                    <a:gd name="T77" fmla="*/ 1 h 4"/>
                    <a:gd name="T78" fmla="*/ 7 w 9"/>
                    <a:gd name="T79" fmla="*/ 1 h 4"/>
                    <a:gd name="T80" fmla="*/ 8 w 9"/>
                    <a:gd name="T81" fmla="*/ 1 h 4"/>
                    <a:gd name="T82" fmla="*/ 8 w 9"/>
                    <a:gd name="T83" fmla="*/ 1 h 4"/>
                    <a:gd name="T84" fmla="*/ 8 w 9"/>
                    <a:gd name="T85" fmla="*/ 1 h 4"/>
                    <a:gd name="T86" fmla="*/ 8 w 9"/>
                    <a:gd name="T87" fmla="*/ 0 h 4"/>
                    <a:gd name="T88" fmla="*/ 9 w 9"/>
                    <a:gd name="T89" fmla="*/ 0 h 4"/>
                    <a:gd name="T90" fmla="*/ 9 w 9"/>
                    <a:gd name="T91" fmla="*/ 0 h 4"/>
                    <a:gd name="T92" fmla="*/ 9 w 9"/>
                    <a:gd name="T93" fmla="*/ 0 h 4"/>
                    <a:gd name="T94" fmla="*/ 9 w 9"/>
                    <a:gd name="T95" fmla="*/ 0 h 4"/>
                    <a:gd name="T96" fmla="*/ 9 w 9"/>
                    <a:gd name="T97" fmla="*/ 0 h 4"/>
                    <a:gd name="T98" fmla="*/ 9 w 9"/>
                    <a:gd name="T9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4">
                      <a:moveTo>
                        <a:pt x="0" y="4"/>
                      </a:move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440" name="Freeform 150"/>
                <p:cNvSpPr>
                  <a:spLocks/>
                </p:cNvSpPr>
                <p:nvPr/>
              </p:nvSpPr>
              <p:spPr bwMode="auto">
                <a:xfrm rot="5400000" flipH="1">
                  <a:off x="1548189" y="1838703"/>
                  <a:ext cx="1394" cy="1574"/>
                </a:xfrm>
                <a:custGeom>
                  <a:avLst/>
                  <a:gdLst>
                    <a:gd name="T0" fmla="*/ 0 w 10"/>
                    <a:gd name="T1" fmla="*/ 4 h 4"/>
                    <a:gd name="T2" fmla="*/ 1 w 10"/>
                    <a:gd name="T3" fmla="*/ 4 h 4"/>
                    <a:gd name="T4" fmla="*/ 1 w 10"/>
                    <a:gd name="T5" fmla="*/ 4 h 4"/>
                    <a:gd name="T6" fmla="*/ 1 w 10"/>
                    <a:gd name="T7" fmla="*/ 3 h 4"/>
                    <a:gd name="T8" fmla="*/ 1 w 10"/>
                    <a:gd name="T9" fmla="*/ 3 h 4"/>
                    <a:gd name="T10" fmla="*/ 1 w 10"/>
                    <a:gd name="T11" fmla="*/ 3 h 4"/>
                    <a:gd name="T12" fmla="*/ 2 w 10"/>
                    <a:gd name="T13" fmla="*/ 3 h 4"/>
                    <a:gd name="T14" fmla="*/ 2 w 10"/>
                    <a:gd name="T15" fmla="*/ 3 h 4"/>
                    <a:gd name="T16" fmla="*/ 2 w 10"/>
                    <a:gd name="T17" fmla="*/ 3 h 4"/>
                    <a:gd name="T18" fmla="*/ 2 w 10"/>
                    <a:gd name="T19" fmla="*/ 3 h 4"/>
                    <a:gd name="T20" fmla="*/ 3 w 10"/>
                    <a:gd name="T21" fmla="*/ 3 h 4"/>
                    <a:gd name="T22" fmla="*/ 3 w 10"/>
                    <a:gd name="T23" fmla="*/ 3 h 4"/>
                    <a:gd name="T24" fmla="*/ 3 w 10"/>
                    <a:gd name="T25" fmla="*/ 3 h 4"/>
                    <a:gd name="T26" fmla="*/ 3 w 10"/>
                    <a:gd name="T27" fmla="*/ 3 h 4"/>
                    <a:gd name="T28" fmla="*/ 3 w 10"/>
                    <a:gd name="T29" fmla="*/ 3 h 4"/>
                    <a:gd name="T30" fmla="*/ 3 w 10"/>
                    <a:gd name="T31" fmla="*/ 3 h 4"/>
                    <a:gd name="T32" fmla="*/ 4 w 10"/>
                    <a:gd name="T33" fmla="*/ 3 h 4"/>
                    <a:gd name="T34" fmla="*/ 4 w 10"/>
                    <a:gd name="T35" fmla="*/ 3 h 4"/>
                    <a:gd name="T36" fmla="*/ 4 w 10"/>
                    <a:gd name="T37" fmla="*/ 2 h 4"/>
                    <a:gd name="T38" fmla="*/ 4 w 10"/>
                    <a:gd name="T39" fmla="*/ 2 h 4"/>
                    <a:gd name="T40" fmla="*/ 5 w 10"/>
                    <a:gd name="T41" fmla="*/ 2 h 4"/>
                    <a:gd name="T42" fmla="*/ 5 w 10"/>
                    <a:gd name="T43" fmla="*/ 2 h 4"/>
                    <a:gd name="T44" fmla="*/ 5 w 10"/>
                    <a:gd name="T45" fmla="*/ 2 h 4"/>
                    <a:gd name="T46" fmla="*/ 5 w 10"/>
                    <a:gd name="T47" fmla="*/ 2 h 4"/>
                    <a:gd name="T48" fmla="*/ 5 w 10"/>
                    <a:gd name="T49" fmla="*/ 2 h 4"/>
                    <a:gd name="T50" fmla="*/ 5 w 10"/>
                    <a:gd name="T51" fmla="*/ 2 h 4"/>
                    <a:gd name="T52" fmla="*/ 6 w 10"/>
                    <a:gd name="T53" fmla="*/ 2 h 4"/>
                    <a:gd name="T54" fmla="*/ 6 w 10"/>
                    <a:gd name="T55" fmla="*/ 1 h 4"/>
                    <a:gd name="T56" fmla="*/ 6 w 10"/>
                    <a:gd name="T57" fmla="*/ 1 h 4"/>
                    <a:gd name="T58" fmla="*/ 6 w 10"/>
                    <a:gd name="T59" fmla="*/ 1 h 4"/>
                    <a:gd name="T60" fmla="*/ 7 w 10"/>
                    <a:gd name="T61" fmla="*/ 1 h 4"/>
                    <a:gd name="T62" fmla="*/ 7 w 10"/>
                    <a:gd name="T63" fmla="*/ 1 h 4"/>
                    <a:gd name="T64" fmla="*/ 7 w 10"/>
                    <a:gd name="T65" fmla="*/ 1 h 4"/>
                    <a:gd name="T66" fmla="*/ 7 w 10"/>
                    <a:gd name="T67" fmla="*/ 1 h 4"/>
                    <a:gd name="T68" fmla="*/ 7 w 10"/>
                    <a:gd name="T69" fmla="*/ 1 h 4"/>
                    <a:gd name="T70" fmla="*/ 7 w 10"/>
                    <a:gd name="T71" fmla="*/ 1 h 4"/>
                    <a:gd name="T72" fmla="*/ 8 w 10"/>
                    <a:gd name="T73" fmla="*/ 1 h 4"/>
                    <a:gd name="T74" fmla="*/ 8 w 10"/>
                    <a:gd name="T75" fmla="*/ 1 h 4"/>
                    <a:gd name="T76" fmla="*/ 8 w 10"/>
                    <a:gd name="T77" fmla="*/ 1 h 4"/>
                    <a:gd name="T78" fmla="*/ 8 w 10"/>
                    <a:gd name="T79" fmla="*/ 1 h 4"/>
                    <a:gd name="T80" fmla="*/ 8 w 10"/>
                    <a:gd name="T81" fmla="*/ 1 h 4"/>
                    <a:gd name="T82" fmla="*/ 8 w 10"/>
                    <a:gd name="T83" fmla="*/ 1 h 4"/>
                    <a:gd name="T84" fmla="*/ 9 w 10"/>
                    <a:gd name="T85" fmla="*/ 0 h 4"/>
                    <a:gd name="T86" fmla="*/ 9 w 10"/>
                    <a:gd name="T87" fmla="*/ 0 h 4"/>
                    <a:gd name="T88" fmla="*/ 9 w 10"/>
                    <a:gd name="T89" fmla="*/ 0 h 4"/>
                    <a:gd name="T90" fmla="*/ 10 w 10"/>
                    <a:gd name="T91" fmla="*/ 0 h 4"/>
                    <a:gd name="T92" fmla="*/ 10 w 10"/>
                    <a:gd name="T93" fmla="*/ 0 h 4"/>
                    <a:gd name="T94" fmla="*/ 10 w 10"/>
                    <a:gd name="T95" fmla="*/ 0 h 4"/>
                    <a:gd name="T96" fmla="*/ 10 w 10"/>
                    <a:gd name="T97" fmla="*/ 0 h 4"/>
                    <a:gd name="T98" fmla="*/ 10 w 10"/>
                    <a:gd name="T9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4">
                      <a:moveTo>
                        <a:pt x="0" y="4"/>
                      </a:move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441" name="Freeform 151"/>
                <p:cNvSpPr>
                  <a:spLocks/>
                </p:cNvSpPr>
                <p:nvPr/>
              </p:nvSpPr>
              <p:spPr bwMode="auto">
                <a:xfrm rot="5400000" flipH="1">
                  <a:off x="1549763" y="1837309"/>
                  <a:ext cx="1394" cy="1574"/>
                </a:xfrm>
                <a:custGeom>
                  <a:avLst/>
                  <a:gdLst>
                    <a:gd name="T0" fmla="*/ 0 w 10"/>
                    <a:gd name="T1" fmla="*/ 4 h 4"/>
                    <a:gd name="T2" fmla="*/ 0 w 10"/>
                    <a:gd name="T3" fmla="*/ 4 h 4"/>
                    <a:gd name="T4" fmla="*/ 1 w 10"/>
                    <a:gd name="T5" fmla="*/ 3 h 4"/>
                    <a:gd name="T6" fmla="*/ 1 w 10"/>
                    <a:gd name="T7" fmla="*/ 3 h 4"/>
                    <a:gd name="T8" fmla="*/ 1 w 10"/>
                    <a:gd name="T9" fmla="*/ 3 h 4"/>
                    <a:gd name="T10" fmla="*/ 1 w 10"/>
                    <a:gd name="T11" fmla="*/ 3 h 4"/>
                    <a:gd name="T12" fmla="*/ 2 w 10"/>
                    <a:gd name="T13" fmla="*/ 3 h 4"/>
                    <a:gd name="T14" fmla="*/ 2 w 10"/>
                    <a:gd name="T15" fmla="*/ 3 h 4"/>
                    <a:gd name="T16" fmla="*/ 2 w 10"/>
                    <a:gd name="T17" fmla="*/ 3 h 4"/>
                    <a:gd name="T18" fmla="*/ 2 w 10"/>
                    <a:gd name="T19" fmla="*/ 3 h 4"/>
                    <a:gd name="T20" fmla="*/ 2 w 10"/>
                    <a:gd name="T21" fmla="*/ 3 h 4"/>
                    <a:gd name="T22" fmla="*/ 2 w 10"/>
                    <a:gd name="T23" fmla="*/ 3 h 4"/>
                    <a:gd name="T24" fmla="*/ 3 w 10"/>
                    <a:gd name="T25" fmla="*/ 3 h 4"/>
                    <a:gd name="T26" fmla="*/ 3 w 10"/>
                    <a:gd name="T27" fmla="*/ 3 h 4"/>
                    <a:gd name="T28" fmla="*/ 3 w 10"/>
                    <a:gd name="T29" fmla="*/ 3 h 4"/>
                    <a:gd name="T30" fmla="*/ 3 w 10"/>
                    <a:gd name="T31" fmla="*/ 3 h 4"/>
                    <a:gd name="T32" fmla="*/ 4 w 10"/>
                    <a:gd name="T33" fmla="*/ 2 h 4"/>
                    <a:gd name="T34" fmla="*/ 4 w 10"/>
                    <a:gd name="T35" fmla="*/ 2 h 4"/>
                    <a:gd name="T36" fmla="*/ 4 w 10"/>
                    <a:gd name="T37" fmla="*/ 2 h 4"/>
                    <a:gd name="T38" fmla="*/ 4 w 10"/>
                    <a:gd name="T39" fmla="*/ 2 h 4"/>
                    <a:gd name="T40" fmla="*/ 4 w 10"/>
                    <a:gd name="T41" fmla="*/ 2 h 4"/>
                    <a:gd name="T42" fmla="*/ 4 w 10"/>
                    <a:gd name="T43" fmla="*/ 2 h 4"/>
                    <a:gd name="T44" fmla="*/ 5 w 10"/>
                    <a:gd name="T45" fmla="*/ 2 h 4"/>
                    <a:gd name="T46" fmla="*/ 5 w 10"/>
                    <a:gd name="T47" fmla="*/ 2 h 4"/>
                    <a:gd name="T48" fmla="*/ 5 w 10"/>
                    <a:gd name="T49" fmla="*/ 2 h 4"/>
                    <a:gd name="T50" fmla="*/ 5 w 10"/>
                    <a:gd name="T51" fmla="*/ 2 h 4"/>
                    <a:gd name="T52" fmla="*/ 5 w 10"/>
                    <a:gd name="T53" fmla="*/ 2 h 4"/>
                    <a:gd name="T54" fmla="*/ 5 w 10"/>
                    <a:gd name="T55" fmla="*/ 2 h 4"/>
                    <a:gd name="T56" fmla="*/ 6 w 10"/>
                    <a:gd name="T57" fmla="*/ 2 h 4"/>
                    <a:gd name="T58" fmla="*/ 6 w 10"/>
                    <a:gd name="T59" fmla="*/ 2 h 4"/>
                    <a:gd name="T60" fmla="*/ 6 w 10"/>
                    <a:gd name="T61" fmla="*/ 1 h 4"/>
                    <a:gd name="T62" fmla="*/ 7 w 10"/>
                    <a:gd name="T63" fmla="*/ 1 h 4"/>
                    <a:gd name="T64" fmla="*/ 7 w 10"/>
                    <a:gd name="T65" fmla="*/ 1 h 4"/>
                    <a:gd name="T66" fmla="*/ 7 w 10"/>
                    <a:gd name="T67" fmla="*/ 1 h 4"/>
                    <a:gd name="T68" fmla="*/ 7 w 10"/>
                    <a:gd name="T69" fmla="*/ 1 h 4"/>
                    <a:gd name="T70" fmla="*/ 7 w 10"/>
                    <a:gd name="T71" fmla="*/ 1 h 4"/>
                    <a:gd name="T72" fmla="*/ 7 w 10"/>
                    <a:gd name="T73" fmla="*/ 1 h 4"/>
                    <a:gd name="T74" fmla="*/ 8 w 10"/>
                    <a:gd name="T75" fmla="*/ 1 h 4"/>
                    <a:gd name="T76" fmla="*/ 8 w 10"/>
                    <a:gd name="T77" fmla="*/ 1 h 4"/>
                    <a:gd name="T78" fmla="*/ 8 w 10"/>
                    <a:gd name="T79" fmla="*/ 0 h 4"/>
                    <a:gd name="T80" fmla="*/ 8 w 10"/>
                    <a:gd name="T81" fmla="*/ 0 h 4"/>
                    <a:gd name="T82" fmla="*/ 9 w 10"/>
                    <a:gd name="T83" fmla="*/ 0 h 4"/>
                    <a:gd name="T84" fmla="*/ 9 w 10"/>
                    <a:gd name="T85" fmla="*/ 0 h 4"/>
                    <a:gd name="T86" fmla="*/ 9 w 10"/>
                    <a:gd name="T87" fmla="*/ 0 h 4"/>
                    <a:gd name="T88" fmla="*/ 9 w 10"/>
                    <a:gd name="T89" fmla="*/ 0 h 4"/>
                    <a:gd name="T90" fmla="*/ 9 w 10"/>
                    <a:gd name="T91" fmla="*/ 0 h 4"/>
                    <a:gd name="T92" fmla="*/ 9 w 10"/>
                    <a:gd name="T93" fmla="*/ 0 h 4"/>
                    <a:gd name="T94" fmla="*/ 10 w 10"/>
                    <a:gd name="T95" fmla="*/ 0 h 4"/>
                    <a:gd name="T96" fmla="*/ 10 w 10"/>
                    <a:gd name="T97" fmla="*/ 0 h 4"/>
                    <a:gd name="T98" fmla="*/ 10 w 10"/>
                    <a:gd name="T9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4">
                      <a:moveTo>
                        <a:pt x="0" y="4"/>
                      </a:moveTo>
                      <a:lnTo>
                        <a:pt x="0" y="4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442" name="Freeform 152"/>
                <p:cNvSpPr>
                  <a:spLocks/>
                </p:cNvSpPr>
                <p:nvPr/>
              </p:nvSpPr>
              <p:spPr bwMode="auto">
                <a:xfrm rot="5400000" flipH="1">
                  <a:off x="1551534" y="1835718"/>
                  <a:ext cx="1394" cy="1968"/>
                </a:xfrm>
                <a:custGeom>
                  <a:avLst/>
                  <a:gdLst>
                    <a:gd name="T0" fmla="*/ 0 w 10"/>
                    <a:gd name="T1" fmla="*/ 5 h 5"/>
                    <a:gd name="T2" fmla="*/ 0 w 10"/>
                    <a:gd name="T3" fmla="*/ 5 h 5"/>
                    <a:gd name="T4" fmla="*/ 1 w 10"/>
                    <a:gd name="T5" fmla="*/ 5 h 5"/>
                    <a:gd name="T6" fmla="*/ 1 w 10"/>
                    <a:gd name="T7" fmla="*/ 5 h 5"/>
                    <a:gd name="T8" fmla="*/ 1 w 10"/>
                    <a:gd name="T9" fmla="*/ 4 h 5"/>
                    <a:gd name="T10" fmla="*/ 1 w 10"/>
                    <a:gd name="T11" fmla="*/ 4 h 5"/>
                    <a:gd name="T12" fmla="*/ 1 w 10"/>
                    <a:gd name="T13" fmla="*/ 4 h 5"/>
                    <a:gd name="T14" fmla="*/ 1 w 10"/>
                    <a:gd name="T15" fmla="*/ 4 h 5"/>
                    <a:gd name="T16" fmla="*/ 2 w 10"/>
                    <a:gd name="T17" fmla="*/ 4 h 5"/>
                    <a:gd name="T18" fmla="*/ 2 w 10"/>
                    <a:gd name="T19" fmla="*/ 4 h 5"/>
                    <a:gd name="T20" fmla="*/ 2 w 10"/>
                    <a:gd name="T21" fmla="*/ 4 h 5"/>
                    <a:gd name="T22" fmla="*/ 2 w 10"/>
                    <a:gd name="T23" fmla="*/ 4 h 5"/>
                    <a:gd name="T24" fmla="*/ 2 w 10"/>
                    <a:gd name="T25" fmla="*/ 4 h 5"/>
                    <a:gd name="T26" fmla="*/ 2 w 10"/>
                    <a:gd name="T27" fmla="*/ 3 h 5"/>
                    <a:gd name="T28" fmla="*/ 3 w 10"/>
                    <a:gd name="T29" fmla="*/ 3 h 5"/>
                    <a:gd name="T30" fmla="*/ 3 w 10"/>
                    <a:gd name="T31" fmla="*/ 3 h 5"/>
                    <a:gd name="T32" fmla="*/ 3 w 10"/>
                    <a:gd name="T33" fmla="*/ 3 h 5"/>
                    <a:gd name="T34" fmla="*/ 4 w 10"/>
                    <a:gd name="T35" fmla="*/ 3 h 5"/>
                    <a:gd name="T36" fmla="*/ 4 w 10"/>
                    <a:gd name="T37" fmla="*/ 3 h 5"/>
                    <a:gd name="T38" fmla="*/ 4 w 10"/>
                    <a:gd name="T39" fmla="*/ 3 h 5"/>
                    <a:gd name="T40" fmla="*/ 4 w 10"/>
                    <a:gd name="T41" fmla="*/ 3 h 5"/>
                    <a:gd name="T42" fmla="*/ 4 w 10"/>
                    <a:gd name="T43" fmla="*/ 3 h 5"/>
                    <a:gd name="T44" fmla="*/ 4 w 10"/>
                    <a:gd name="T45" fmla="*/ 3 h 5"/>
                    <a:gd name="T46" fmla="*/ 5 w 10"/>
                    <a:gd name="T47" fmla="*/ 3 h 5"/>
                    <a:gd name="T48" fmla="*/ 5 w 10"/>
                    <a:gd name="T49" fmla="*/ 3 h 5"/>
                    <a:gd name="T50" fmla="*/ 5 w 10"/>
                    <a:gd name="T51" fmla="*/ 3 h 5"/>
                    <a:gd name="T52" fmla="*/ 5 w 10"/>
                    <a:gd name="T53" fmla="*/ 3 h 5"/>
                    <a:gd name="T54" fmla="*/ 6 w 10"/>
                    <a:gd name="T55" fmla="*/ 2 h 5"/>
                    <a:gd name="T56" fmla="*/ 6 w 10"/>
                    <a:gd name="T57" fmla="*/ 2 h 5"/>
                    <a:gd name="T58" fmla="*/ 6 w 10"/>
                    <a:gd name="T59" fmla="*/ 2 h 5"/>
                    <a:gd name="T60" fmla="*/ 6 w 10"/>
                    <a:gd name="T61" fmla="*/ 2 h 5"/>
                    <a:gd name="T62" fmla="*/ 6 w 10"/>
                    <a:gd name="T63" fmla="*/ 2 h 5"/>
                    <a:gd name="T64" fmla="*/ 6 w 10"/>
                    <a:gd name="T65" fmla="*/ 2 h 5"/>
                    <a:gd name="T66" fmla="*/ 7 w 10"/>
                    <a:gd name="T67" fmla="*/ 2 h 5"/>
                    <a:gd name="T68" fmla="*/ 7 w 10"/>
                    <a:gd name="T69" fmla="*/ 2 h 5"/>
                    <a:gd name="T70" fmla="*/ 7 w 10"/>
                    <a:gd name="T71" fmla="*/ 2 h 5"/>
                    <a:gd name="T72" fmla="*/ 7 w 10"/>
                    <a:gd name="T73" fmla="*/ 1 h 5"/>
                    <a:gd name="T74" fmla="*/ 8 w 10"/>
                    <a:gd name="T75" fmla="*/ 1 h 5"/>
                    <a:gd name="T76" fmla="*/ 8 w 10"/>
                    <a:gd name="T77" fmla="*/ 1 h 5"/>
                    <a:gd name="T78" fmla="*/ 8 w 10"/>
                    <a:gd name="T79" fmla="*/ 1 h 5"/>
                    <a:gd name="T80" fmla="*/ 8 w 10"/>
                    <a:gd name="T81" fmla="*/ 1 h 5"/>
                    <a:gd name="T82" fmla="*/ 8 w 10"/>
                    <a:gd name="T83" fmla="*/ 1 h 5"/>
                    <a:gd name="T84" fmla="*/ 8 w 10"/>
                    <a:gd name="T85" fmla="*/ 1 h 5"/>
                    <a:gd name="T86" fmla="*/ 9 w 10"/>
                    <a:gd name="T87" fmla="*/ 1 h 5"/>
                    <a:gd name="T88" fmla="*/ 9 w 10"/>
                    <a:gd name="T89" fmla="*/ 1 h 5"/>
                    <a:gd name="T90" fmla="*/ 9 w 10"/>
                    <a:gd name="T91" fmla="*/ 1 h 5"/>
                    <a:gd name="T92" fmla="*/ 9 w 10"/>
                    <a:gd name="T93" fmla="*/ 1 h 5"/>
                    <a:gd name="T94" fmla="*/ 9 w 10"/>
                    <a:gd name="T95" fmla="*/ 1 h 5"/>
                    <a:gd name="T96" fmla="*/ 9 w 10"/>
                    <a:gd name="T97" fmla="*/ 1 h 5"/>
                    <a:gd name="T98" fmla="*/ 10 w 10"/>
                    <a:gd name="T99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5">
                      <a:moveTo>
                        <a:pt x="0" y="5"/>
                      </a:moveTo>
                      <a:lnTo>
                        <a:pt x="0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443" name="Freeform 153"/>
                <p:cNvSpPr>
                  <a:spLocks/>
                </p:cNvSpPr>
                <p:nvPr/>
              </p:nvSpPr>
              <p:spPr bwMode="auto">
                <a:xfrm rot="5400000" flipH="1">
                  <a:off x="1553305" y="1834521"/>
                  <a:ext cx="1394" cy="1574"/>
                </a:xfrm>
                <a:custGeom>
                  <a:avLst/>
                  <a:gdLst>
                    <a:gd name="T0" fmla="*/ 0 w 10"/>
                    <a:gd name="T1" fmla="*/ 4 h 4"/>
                    <a:gd name="T2" fmla="*/ 0 w 10"/>
                    <a:gd name="T3" fmla="*/ 4 h 4"/>
                    <a:gd name="T4" fmla="*/ 0 w 10"/>
                    <a:gd name="T5" fmla="*/ 4 h 4"/>
                    <a:gd name="T6" fmla="*/ 0 w 10"/>
                    <a:gd name="T7" fmla="*/ 4 h 4"/>
                    <a:gd name="T8" fmla="*/ 1 w 10"/>
                    <a:gd name="T9" fmla="*/ 4 h 4"/>
                    <a:gd name="T10" fmla="*/ 1 w 10"/>
                    <a:gd name="T11" fmla="*/ 4 h 4"/>
                    <a:gd name="T12" fmla="*/ 1 w 10"/>
                    <a:gd name="T13" fmla="*/ 4 h 4"/>
                    <a:gd name="T14" fmla="*/ 1 w 10"/>
                    <a:gd name="T15" fmla="*/ 4 h 4"/>
                    <a:gd name="T16" fmla="*/ 1 w 10"/>
                    <a:gd name="T17" fmla="*/ 4 h 4"/>
                    <a:gd name="T18" fmla="*/ 2 w 10"/>
                    <a:gd name="T19" fmla="*/ 4 h 4"/>
                    <a:gd name="T20" fmla="*/ 2 w 10"/>
                    <a:gd name="T21" fmla="*/ 4 h 4"/>
                    <a:gd name="T22" fmla="*/ 2 w 10"/>
                    <a:gd name="T23" fmla="*/ 4 h 4"/>
                    <a:gd name="T24" fmla="*/ 2 w 10"/>
                    <a:gd name="T25" fmla="*/ 4 h 4"/>
                    <a:gd name="T26" fmla="*/ 3 w 10"/>
                    <a:gd name="T27" fmla="*/ 3 h 4"/>
                    <a:gd name="T28" fmla="*/ 3 w 10"/>
                    <a:gd name="T29" fmla="*/ 3 h 4"/>
                    <a:gd name="T30" fmla="*/ 3 w 10"/>
                    <a:gd name="T31" fmla="*/ 3 h 4"/>
                    <a:gd name="T32" fmla="*/ 3 w 10"/>
                    <a:gd name="T33" fmla="*/ 3 h 4"/>
                    <a:gd name="T34" fmla="*/ 3 w 10"/>
                    <a:gd name="T35" fmla="*/ 3 h 4"/>
                    <a:gd name="T36" fmla="*/ 3 w 10"/>
                    <a:gd name="T37" fmla="*/ 3 h 4"/>
                    <a:gd name="T38" fmla="*/ 4 w 10"/>
                    <a:gd name="T39" fmla="*/ 3 h 4"/>
                    <a:gd name="T40" fmla="*/ 4 w 10"/>
                    <a:gd name="T41" fmla="*/ 3 h 4"/>
                    <a:gd name="T42" fmla="*/ 4 w 10"/>
                    <a:gd name="T43" fmla="*/ 3 h 4"/>
                    <a:gd name="T44" fmla="*/ 4 w 10"/>
                    <a:gd name="T45" fmla="*/ 2 h 4"/>
                    <a:gd name="T46" fmla="*/ 5 w 10"/>
                    <a:gd name="T47" fmla="*/ 2 h 4"/>
                    <a:gd name="T48" fmla="*/ 5 w 10"/>
                    <a:gd name="T49" fmla="*/ 2 h 4"/>
                    <a:gd name="T50" fmla="*/ 5 w 10"/>
                    <a:gd name="T51" fmla="*/ 2 h 4"/>
                    <a:gd name="T52" fmla="*/ 5 w 10"/>
                    <a:gd name="T53" fmla="*/ 2 h 4"/>
                    <a:gd name="T54" fmla="*/ 5 w 10"/>
                    <a:gd name="T55" fmla="*/ 2 h 4"/>
                    <a:gd name="T56" fmla="*/ 5 w 10"/>
                    <a:gd name="T57" fmla="*/ 2 h 4"/>
                    <a:gd name="T58" fmla="*/ 6 w 10"/>
                    <a:gd name="T59" fmla="*/ 2 h 4"/>
                    <a:gd name="T60" fmla="*/ 6 w 10"/>
                    <a:gd name="T61" fmla="*/ 2 h 4"/>
                    <a:gd name="T62" fmla="*/ 6 w 10"/>
                    <a:gd name="T63" fmla="*/ 2 h 4"/>
                    <a:gd name="T64" fmla="*/ 6 w 10"/>
                    <a:gd name="T65" fmla="*/ 2 h 4"/>
                    <a:gd name="T66" fmla="*/ 7 w 10"/>
                    <a:gd name="T67" fmla="*/ 2 h 4"/>
                    <a:gd name="T68" fmla="*/ 7 w 10"/>
                    <a:gd name="T69" fmla="*/ 2 h 4"/>
                    <a:gd name="T70" fmla="*/ 7 w 10"/>
                    <a:gd name="T71" fmla="*/ 1 h 4"/>
                    <a:gd name="T72" fmla="*/ 7 w 10"/>
                    <a:gd name="T73" fmla="*/ 1 h 4"/>
                    <a:gd name="T74" fmla="*/ 7 w 10"/>
                    <a:gd name="T75" fmla="*/ 1 h 4"/>
                    <a:gd name="T76" fmla="*/ 7 w 10"/>
                    <a:gd name="T77" fmla="*/ 1 h 4"/>
                    <a:gd name="T78" fmla="*/ 8 w 10"/>
                    <a:gd name="T79" fmla="*/ 1 h 4"/>
                    <a:gd name="T80" fmla="*/ 8 w 10"/>
                    <a:gd name="T81" fmla="*/ 1 h 4"/>
                    <a:gd name="T82" fmla="*/ 8 w 10"/>
                    <a:gd name="T83" fmla="*/ 1 h 4"/>
                    <a:gd name="T84" fmla="*/ 8 w 10"/>
                    <a:gd name="T85" fmla="*/ 1 h 4"/>
                    <a:gd name="T86" fmla="*/ 8 w 10"/>
                    <a:gd name="T87" fmla="*/ 1 h 4"/>
                    <a:gd name="T88" fmla="*/ 9 w 10"/>
                    <a:gd name="T89" fmla="*/ 0 h 4"/>
                    <a:gd name="T90" fmla="*/ 9 w 10"/>
                    <a:gd name="T91" fmla="*/ 0 h 4"/>
                    <a:gd name="T92" fmla="*/ 9 w 10"/>
                    <a:gd name="T93" fmla="*/ 0 h 4"/>
                    <a:gd name="T94" fmla="*/ 9 w 10"/>
                    <a:gd name="T95" fmla="*/ 0 h 4"/>
                    <a:gd name="T96" fmla="*/ 10 w 10"/>
                    <a:gd name="T97" fmla="*/ 0 h 4"/>
                    <a:gd name="T98" fmla="*/ 10 w 10"/>
                    <a:gd name="T9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4">
                      <a:moveTo>
                        <a:pt x="0" y="4"/>
                      </a:move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444" name="Freeform 154"/>
                <p:cNvSpPr>
                  <a:spLocks/>
                </p:cNvSpPr>
                <p:nvPr/>
              </p:nvSpPr>
              <p:spPr bwMode="auto">
                <a:xfrm rot="5400000" flipH="1">
                  <a:off x="1554949" y="1833196"/>
                  <a:ext cx="1255" cy="1574"/>
                </a:xfrm>
                <a:custGeom>
                  <a:avLst/>
                  <a:gdLst>
                    <a:gd name="T0" fmla="*/ 0 w 9"/>
                    <a:gd name="T1" fmla="*/ 4 h 4"/>
                    <a:gd name="T2" fmla="*/ 0 w 9"/>
                    <a:gd name="T3" fmla="*/ 4 h 4"/>
                    <a:gd name="T4" fmla="*/ 0 w 9"/>
                    <a:gd name="T5" fmla="*/ 4 h 4"/>
                    <a:gd name="T6" fmla="*/ 0 w 9"/>
                    <a:gd name="T7" fmla="*/ 4 h 4"/>
                    <a:gd name="T8" fmla="*/ 0 w 9"/>
                    <a:gd name="T9" fmla="*/ 4 h 4"/>
                    <a:gd name="T10" fmla="*/ 1 w 9"/>
                    <a:gd name="T11" fmla="*/ 4 h 4"/>
                    <a:gd name="T12" fmla="*/ 1 w 9"/>
                    <a:gd name="T13" fmla="*/ 4 h 4"/>
                    <a:gd name="T14" fmla="*/ 1 w 9"/>
                    <a:gd name="T15" fmla="*/ 4 h 4"/>
                    <a:gd name="T16" fmla="*/ 1 w 9"/>
                    <a:gd name="T17" fmla="*/ 3 h 4"/>
                    <a:gd name="T18" fmla="*/ 2 w 9"/>
                    <a:gd name="T19" fmla="*/ 3 h 4"/>
                    <a:gd name="T20" fmla="*/ 2 w 9"/>
                    <a:gd name="T21" fmla="*/ 3 h 4"/>
                    <a:gd name="T22" fmla="*/ 2 w 9"/>
                    <a:gd name="T23" fmla="*/ 3 h 4"/>
                    <a:gd name="T24" fmla="*/ 2 w 9"/>
                    <a:gd name="T25" fmla="*/ 3 h 4"/>
                    <a:gd name="T26" fmla="*/ 2 w 9"/>
                    <a:gd name="T27" fmla="*/ 3 h 4"/>
                    <a:gd name="T28" fmla="*/ 2 w 9"/>
                    <a:gd name="T29" fmla="*/ 3 h 4"/>
                    <a:gd name="T30" fmla="*/ 3 w 9"/>
                    <a:gd name="T31" fmla="*/ 3 h 4"/>
                    <a:gd name="T32" fmla="*/ 3 w 9"/>
                    <a:gd name="T33" fmla="*/ 2 h 4"/>
                    <a:gd name="T34" fmla="*/ 3 w 9"/>
                    <a:gd name="T35" fmla="*/ 2 h 4"/>
                    <a:gd name="T36" fmla="*/ 3 w 9"/>
                    <a:gd name="T37" fmla="*/ 2 h 4"/>
                    <a:gd name="T38" fmla="*/ 4 w 9"/>
                    <a:gd name="T39" fmla="*/ 2 h 4"/>
                    <a:gd name="T40" fmla="*/ 4 w 9"/>
                    <a:gd name="T41" fmla="*/ 2 h 4"/>
                    <a:gd name="T42" fmla="*/ 4 w 9"/>
                    <a:gd name="T43" fmla="*/ 2 h 4"/>
                    <a:gd name="T44" fmla="*/ 4 w 9"/>
                    <a:gd name="T45" fmla="*/ 2 h 4"/>
                    <a:gd name="T46" fmla="*/ 4 w 9"/>
                    <a:gd name="T47" fmla="*/ 2 h 4"/>
                    <a:gd name="T48" fmla="*/ 4 w 9"/>
                    <a:gd name="T49" fmla="*/ 2 h 4"/>
                    <a:gd name="T50" fmla="*/ 5 w 9"/>
                    <a:gd name="T51" fmla="*/ 2 h 4"/>
                    <a:gd name="T52" fmla="*/ 5 w 9"/>
                    <a:gd name="T53" fmla="*/ 2 h 4"/>
                    <a:gd name="T54" fmla="*/ 5 w 9"/>
                    <a:gd name="T55" fmla="*/ 2 h 4"/>
                    <a:gd name="T56" fmla="*/ 5 w 9"/>
                    <a:gd name="T57" fmla="*/ 2 h 4"/>
                    <a:gd name="T58" fmla="*/ 5 w 9"/>
                    <a:gd name="T59" fmla="*/ 1 h 4"/>
                    <a:gd name="T60" fmla="*/ 6 w 9"/>
                    <a:gd name="T61" fmla="*/ 1 h 4"/>
                    <a:gd name="T62" fmla="*/ 6 w 9"/>
                    <a:gd name="T63" fmla="*/ 1 h 4"/>
                    <a:gd name="T64" fmla="*/ 6 w 9"/>
                    <a:gd name="T65" fmla="*/ 1 h 4"/>
                    <a:gd name="T66" fmla="*/ 6 w 9"/>
                    <a:gd name="T67" fmla="*/ 1 h 4"/>
                    <a:gd name="T68" fmla="*/ 7 w 9"/>
                    <a:gd name="T69" fmla="*/ 1 h 4"/>
                    <a:gd name="T70" fmla="*/ 7 w 9"/>
                    <a:gd name="T71" fmla="*/ 1 h 4"/>
                    <a:gd name="T72" fmla="*/ 7 w 9"/>
                    <a:gd name="T73" fmla="*/ 1 h 4"/>
                    <a:gd name="T74" fmla="*/ 7 w 9"/>
                    <a:gd name="T75" fmla="*/ 0 h 4"/>
                    <a:gd name="T76" fmla="*/ 7 w 9"/>
                    <a:gd name="T77" fmla="*/ 0 h 4"/>
                    <a:gd name="T78" fmla="*/ 7 w 9"/>
                    <a:gd name="T79" fmla="*/ 0 h 4"/>
                    <a:gd name="T80" fmla="*/ 8 w 9"/>
                    <a:gd name="T81" fmla="*/ 0 h 4"/>
                    <a:gd name="T82" fmla="*/ 8 w 9"/>
                    <a:gd name="T83" fmla="*/ 0 h 4"/>
                    <a:gd name="T84" fmla="*/ 8 w 9"/>
                    <a:gd name="T85" fmla="*/ 0 h 4"/>
                    <a:gd name="T86" fmla="*/ 8 w 9"/>
                    <a:gd name="T87" fmla="*/ 0 h 4"/>
                    <a:gd name="T88" fmla="*/ 9 w 9"/>
                    <a:gd name="T89" fmla="*/ 0 h 4"/>
                    <a:gd name="T90" fmla="*/ 9 w 9"/>
                    <a:gd name="T91" fmla="*/ 0 h 4"/>
                    <a:gd name="T92" fmla="*/ 9 w 9"/>
                    <a:gd name="T93" fmla="*/ 0 h 4"/>
                    <a:gd name="T94" fmla="*/ 9 w 9"/>
                    <a:gd name="T95" fmla="*/ 0 h 4"/>
                    <a:gd name="T96" fmla="*/ 9 w 9"/>
                    <a:gd name="T97" fmla="*/ 0 h 4"/>
                    <a:gd name="T98" fmla="*/ 9 w 9"/>
                    <a:gd name="T9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4">
                      <a:moveTo>
                        <a:pt x="0" y="4"/>
                      </a:move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445" name="Freeform 155"/>
                <p:cNvSpPr>
                  <a:spLocks/>
                </p:cNvSpPr>
                <p:nvPr/>
              </p:nvSpPr>
              <p:spPr bwMode="auto">
                <a:xfrm rot="5400000" flipH="1">
                  <a:off x="1556650" y="1831675"/>
                  <a:ext cx="1394" cy="1968"/>
                </a:xfrm>
                <a:custGeom>
                  <a:avLst/>
                  <a:gdLst>
                    <a:gd name="T0" fmla="*/ 0 w 10"/>
                    <a:gd name="T1" fmla="*/ 5 h 5"/>
                    <a:gd name="T2" fmla="*/ 1 w 10"/>
                    <a:gd name="T3" fmla="*/ 4 h 5"/>
                    <a:gd name="T4" fmla="*/ 1 w 10"/>
                    <a:gd name="T5" fmla="*/ 4 h 5"/>
                    <a:gd name="T6" fmla="*/ 1 w 10"/>
                    <a:gd name="T7" fmla="*/ 4 h 5"/>
                    <a:gd name="T8" fmla="*/ 1 w 10"/>
                    <a:gd name="T9" fmla="*/ 4 h 5"/>
                    <a:gd name="T10" fmla="*/ 2 w 10"/>
                    <a:gd name="T11" fmla="*/ 4 h 5"/>
                    <a:gd name="T12" fmla="*/ 2 w 10"/>
                    <a:gd name="T13" fmla="*/ 4 h 5"/>
                    <a:gd name="T14" fmla="*/ 2 w 10"/>
                    <a:gd name="T15" fmla="*/ 4 h 5"/>
                    <a:gd name="T16" fmla="*/ 2 w 10"/>
                    <a:gd name="T17" fmla="*/ 4 h 5"/>
                    <a:gd name="T18" fmla="*/ 2 w 10"/>
                    <a:gd name="T19" fmla="*/ 4 h 5"/>
                    <a:gd name="T20" fmla="*/ 2 w 10"/>
                    <a:gd name="T21" fmla="*/ 4 h 5"/>
                    <a:gd name="T22" fmla="*/ 3 w 10"/>
                    <a:gd name="T23" fmla="*/ 4 h 5"/>
                    <a:gd name="T24" fmla="*/ 3 w 10"/>
                    <a:gd name="T25" fmla="*/ 4 h 5"/>
                    <a:gd name="T26" fmla="*/ 3 w 10"/>
                    <a:gd name="T27" fmla="*/ 3 h 5"/>
                    <a:gd name="T28" fmla="*/ 3 w 10"/>
                    <a:gd name="T29" fmla="*/ 3 h 5"/>
                    <a:gd name="T30" fmla="*/ 3 w 10"/>
                    <a:gd name="T31" fmla="*/ 3 h 5"/>
                    <a:gd name="T32" fmla="*/ 4 w 10"/>
                    <a:gd name="T33" fmla="*/ 3 h 5"/>
                    <a:gd name="T34" fmla="*/ 4 w 10"/>
                    <a:gd name="T35" fmla="*/ 3 h 5"/>
                    <a:gd name="T36" fmla="*/ 4 w 10"/>
                    <a:gd name="T37" fmla="*/ 3 h 5"/>
                    <a:gd name="T38" fmla="*/ 4 w 10"/>
                    <a:gd name="T39" fmla="*/ 3 h 5"/>
                    <a:gd name="T40" fmla="*/ 5 w 10"/>
                    <a:gd name="T41" fmla="*/ 3 h 5"/>
                    <a:gd name="T42" fmla="*/ 5 w 10"/>
                    <a:gd name="T43" fmla="*/ 3 h 5"/>
                    <a:gd name="T44" fmla="*/ 5 w 10"/>
                    <a:gd name="T45" fmla="*/ 2 h 5"/>
                    <a:gd name="T46" fmla="*/ 5 w 10"/>
                    <a:gd name="T47" fmla="*/ 2 h 5"/>
                    <a:gd name="T48" fmla="*/ 5 w 10"/>
                    <a:gd name="T49" fmla="*/ 2 h 5"/>
                    <a:gd name="T50" fmla="*/ 5 w 10"/>
                    <a:gd name="T51" fmla="*/ 2 h 5"/>
                    <a:gd name="T52" fmla="*/ 6 w 10"/>
                    <a:gd name="T53" fmla="*/ 2 h 5"/>
                    <a:gd name="T54" fmla="*/ 6 w 10"/>
                    <a:gd name="T55" fmla="*/ 2 h 5"/>
                    <a:gd name="T56" fmla="*/ 6 w 10"/>
                    <a:gd name="T57" fmla="*/ 2 h 5"/>
                    <a:gd name="T58" fmla="*/ 6 w 10"/>
                    <a:gd name="T59" fmla="*/ 2 h 5"/>
                    <a:gd name="T60" fmla="*/ 7 w 10"/>
                    <a:gd name="T61" fmla="*/ 2 h 5"/>
                    <a:gd name="T62" fmla="*/ 7 w 10"/>
                    <a:gd name="T63" fmla="*/ 2 h 5"/>
                    <a:gd name="T64" fmla="*/ 7 w 10"/>
                    <a:gd name="T65" fmla="*/ 2 h 5"/>
                    <a:gd name="T66" fmla="*/ 7 w 10"/>
                    <a:gd name="T67" fmla="*/ 2 h 5"/>
                    <a:gd name="T68" fmla="*/ 7 w 10"/>
                    <a:gd name="T69" fmla="*/ 1 h 5"/>
                    <a:gd name="T70" fmla="*/ 7 w 10"/>
                    <a:gd name="T71" fmla="*/ 1 h 5"/>
                    <a:gd name="T72" fmla="*/ 8 w 10"/>
                    <a:gd name="T73" fmla="*/ 1 h 5"/>
                    <a:gd name="T74" fmla="*/ 8 w 10"/>
                    <a:gd name="T75" fmla="*/ 1 h 5"/>
                    <a:gd name="T76" fmla="*/ 8 w 10"/>
                    <a:gd name="T77" fmla="*/ 1 h 5"/>
                    <a:gd name="T78" fmla="*/ 8 w 10"/>
                    <a:gd name="T79" fmla="*/ 1 h 5"/>
                    <a:gd name="T80" fmla="*/ 9 w 10"/>
                    <a:gd name="T81" fmla="*/ 1 h 5"/>
                    <a:gd name="T82" fmla="*/ 9 w 10"/>
                    <a:gd name="T83" fmla="*/ 1 h 5"/>
                    <a:gd name="T84" fmla="*/ 9 w 10"/>
                    <a:gd name="T85" fmla="*/ 0 h 5"/>
                    <a:gd name="T86" fmla="*/ 9 w 10"/>
                    <a:gd name="T87" fmla="*/ 0 h 5"/>
                    <a:gd name="T88" fmla="*/ 9 w 10"/>
                    <a:gd name="T89" fmla="*/ 0 h 5"/>
                    <a:gd name="T90" fmla="*/ 9 w 10"/>
                    <a:gd name="T91" fmla="*/ 0 h 5"/>
                    <a:gd name="T92" fmla="*/ 10 w 10"/>
                    <a:gd name="T93" fmla="*/ 0 h 5"/>
                    <a:gd name="T94" fmla="*/ 10 w 10"/>
                    <a:gd name="T95" fmla="*/ 0 h 5"/>
                    <a:gd name="T96" fmla="*/ 10 w 10"/>
                    <a:gd name="T97" fmla="*/ 0 h 5"/>
                    <a:gd name="T98" fmla="*/ 10 w 10"/>
                    <a:gd name="T99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5">
                      <a:moveTo>
                        <a:pt x="0" y="5"/>
                      </a:move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446" name="Freeform 156"/>
                <p:cNvSpPr>
                  <a:spLocks/>
                </p:cNvSpPr>
                <p:nvPr/>
              </p:nvSpPr>
              <p:spPr bwMode="auto">
                <a:xfrm rot="5400000" flipH="1">
                  <a:off x="1558618" y="1830281"/>
                  <a:ext cx="1394" cy="1968"/>
                </a:xfrm>
                <a:custGeom>
                  <a:avLst/>
                  <a:gdLst>
                    <a:gd name="T0" fmla="*/ 0 w 10"/>
                    <a:gd name="T1" fmla="*/ 5 h 5"/>
                    <a:gd name="T2" fmla="*/ 0 w 10"/>
                    <a:gd name="T3" fmla="*/ 5 h 5"/>
                    <a:gd name="T4" fmla="*/ 1 w 10"/>
                    <a:gd name="T5" fmla="*/ 5 h 5"/>
                    <a:gd name="T6" fmla="*/ 1 w 10"/>
                    <a:gd name="T7" fmla="*/ 5 h 5"/>
                    <a:gd name="T8" fmla="*/ 1 w 10"/>
                    <a:gd name="T9" fmla="*/ 5 h 5"/>
                    <a:gd name="T10" fmla="*/ 1 w 10"/>
                    <a:gd name="T11" fmla="*/ 4 h 5"/>
                    <a:gd name="T12" fmla="*/ 2 w 10"/>
                    <a:gd name="T13" fmla="*/ 4 h 5"/>
                    <a:gd name="T14" fmla="*/ 2 w 10"/>
                    <a:gd name="T15" fmla="*/ 4 h 5"/>
                    <a:gd name="T16" fmla="*/ 2 w 10"/>
                    <a:gd name="T17" fmla="*/ 4 h 5"/>
                    <a:gd name="T18" fmla="*/ 2 w 10"/>
                    <a:gd name="T19" fmla="*/ 4 h 5"/>
                    <a:gd name="T20" fmla="*/ 2 w 10"/>
                    <a:gd name="T21" fmla="*/ 4 h 5"/>
                    <a:gd name="T22" fmla="*/ 2 w 10"/>
                    <a:gd name="T23" fmla="*/ 4 h 5"/>
                    <a:gd name="T24" fmla="*/ 3 w 10"/>
                    <a:gd name="T25" fmla="*/ 4 h 5"/>
                    <a:gd name="T26" fmla="*/ 3 w 10"/>
                    <a:gd name="T27" fmla="*/ 3 h 5"/>
                    <a:gd name="T28" fmla="*/ 3 w 10"/>
                    <a:gd name="T29" fmla="*/ 3 h 5"/>
                    <a:gd name="T30" fmla="*/ 3 w 10"/>
                    <a:gd name="T31" fmla="*/ 3 h 5"/>
                    <a:gd name="T32" fmla="*/ 4 w 10"/>
                    <a:gd name="T33" fmla="*/ 3 h 5"/>
                    <a:gd name="T34" fmla="*/ 4 w 10"/>
                    <a:gd name="T35" fmla="*/ 3 h 5"/>
                    <a:gd name="T36" fmla="*/ 4 w 10"/>
                    <a:gd name="T37" fmla="*/ 3 h 5"/>
                    <a:gd name="T38" fmla="*/ 4 w 10"/>
                    <a:gd name="T39" fmla="*/ 3 h 5"/>
                    <a:gd name="T40" fmla="*/ 4 w 10"/>
                    <a:gd name="T41" fmla="*/ 3 h 5"/>
                    <a:gd name="T42" fmla="*/ 4 w 10"/>
                    <a:gd name="T43" fmla="*/ 3 h 5"/>
                    <a:gd name="T44" fmla="*/ 5 w 10"/>
                    <a:gd name="T45" fmla="*/ 3 h 5"/>
                    <a:gd name="T46" fmla="*/ 5 w 10"/>
                    <a:gd name="T47" fmla="*/ 3 h 5"/>
                    <a:gd name="T48" fmla="*/ 5 w 10"/>
                    <a:gd name="T49" fmla="*/ 3 h 5"/>
                    <a:gd name="T50" fmla="*/ 5 w 10"/>
                    <a:gd name="T51" fmla="*/ 2 h 5"/>
                    <a:gd name="T52" fmla="*/ 6 w 10"/>
                    <a:gd name="T53" fmla="*/ 2 h 5"/>
                    <a:gd name="T54" fmla="*/ 6 w 10"/>
                    <a:gd name="T55" fmla="*/ 2 h 5"/>
                    <a:gd name="T56" fmla="*/ 6 w 10"/>
                    <a:gd name="T57" fmla="*/ 2 h 5"/>
                    <a:gd name="T58" fmla="*/ 6 w 10"/>
                    <a:gd name="T59" fmla="*/ 2 h 5"/>
                    <a:gd name="T60" fmla="*/ 6 w 10"/>
                    <a:gd name="T61" fmla="*/ 2 h 5"/>
                    <a:gd name="T62" fmla="*/ 6 w 10"/>
                    <a:gd name="T63" fmla="*/ 2 h 5"/>
                    <a:gd name="T64" fmla="*/ 7 w 10"/>
                    <a:gd name="T65" fmla="*/ 2 h 5"/>
                    <a:gd name="T66" fmla="*/ 7 w 10"/>
                    <a:gd name="T67" fmla="*/ 2 h 5"/>
                    <a:gd name="T68" fmla="*/ 7 w 10"/>
                    <a:gd name="T69" fmla="*/ 2 h 5"/>
                    <a:gd name="T70" fmla="*/ 7 w 10"/>
                    <a:gd name="T71" fmla="*/ 2 h 5"/>
                    <a:gd name="T72" fmla="*/ 7 w 10"/>
                    <a:gd name="T73" fmla="*/ 2 h 5"/>
                    <a:gd name="T74" fmla="*/ 8 w 10"/>
                    <a:gd name="T75" fmla="*/ 1 h 5"/>
                    <a:gd name="T76" fmla="*/ 8 w 10"/>
                    <a:gd name="T77" fmla="*/ 1 h 5"/>
                    <a:gd name="T78" fmla="*/ 8 w 10"/>
                    <a:gd name="T79" fmla="*/ 1 h 5"/>
                    <a:gd name="T80" fmla="*/ 8 w 10"/>
                    <a:gd name="T81" fmla="*/ 1 h 5"/>
                    <a:gd name="T82" fmla="*/ 9 w 10"/>
                    <a:gd name="T83" fmla="*/ 1 h 5"/>
                    <a:gd name="T84" fmla="*/ 9 w 10"/>
                    <a:gd name="T85" fmla="*/ 1 h 5"/>
                    <a:gd name="T86" fmla="*/ 9 w 10"/>
                    <a:gd name="T87" fmla="*/ 1 h 5"/>
                    <a:gd name="T88" fmla="*/ 9 w 10"/>
                    <a:gd name="T89" fmla="*/ 1 h 5"/>
                    <a:gd name="T90" fmla="*/ 9 w 10"/>
                    <a:gd name="T91" fmla="*/ 0 h 5"/>
                    <a:gd name="T92" fmla="*/ 9 w 10"/>
                    <a:gd name="T93" fmla="*/ 0 h 5"/>
                    <a:gd name="T94" fmla="*/ 10 w 10"/>
                    <a:gd name="T95" fmla="*/ 0 h 5"/>
                    <a:gd name="T96" fmla="*/ 10 w 10"/>
                    <a:gd name="T97" fmla="*/ 0 h 5"/>
                    <a:gd name="T98" fmla="*/ 10 w 10"/>
                    <a:gd name="T99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5">
                      <a:moveTo>
                        <a:pt x="0" y="5"/>
                      </a:moveTo>
                      <a:lnTo>
                        <a:pt x="0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3" y="4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447" name="Freeform 157"/>
                <p:cNvSpPr>
                  <a:spLocks/>
                </p:cNvSpPr>
                <p:nvPr/>
              </p:nvSpPr>
              <p:spPr bwMode="auto">
                <a:xfrm rot="5400000" flipH="1">
                  <a:off x="1560586" y="1828887"/>
                  <a:ext cx="1394" cy="1968"/>
                </a:xfrm>
                <a:custGeom>
                  <a:avLst/>
                  <a:gdLst>
                    <a:gd name="T0" fmla="*/ 0 w 10"/>
                    <a:gd name="T1" fmla="*/ 5 h 5"/>
                    <a:gd name="T2" fmla="*/ 0 w 10"/>
                    <a:gd name="T3" fmla="*/ 5 h 5"/>
                    <a:gd name="T4" fmla="*/ 1 w 10"/>
                    <a:gd name="T5" fmla="*/ 5 h 5"/>
                    <a:gd name="T6" fmla="*/ 1 w 10"/>
                    <a:gd name="T7" fmla="*/ 5 h 5"/>
                    <a:gd name="T8" fmla="*/ 1 w 10"/>
                    <a:gd name="T9" fmla="*/ 5 h 5"/>
                    <a:gd name="T10" fmla="*/ 1 w 10"/>
                    <a:gd name="T11" fmla="*/ 5 h 5"/>
                    <a:gd name="T12" fmla="*/ 1 w 10"/>
                    <a:gd name="T13" fmla="*/ 5 h 5"/>
                    <a:gd name="T14" fmla="*/ 1 w 10"/>
                    <a:gd name="T15" fmla="*/ 5 h 5"/>
                    <a:gd name="T16" fmla="*/ 2 w 10"/>
                    <a:gd name="T17" fmla="*/ 4 h 5"/>
                    <a:gd name="T18" fmla="*/ 2 w 10"/>
                    <a:gd name="T19" fmla="*/ 4 h 5"/>
                    <a:gd name="T20" fmla="*/ 2 w 10"/>
                    <a:gd name="T21" fmla="*/ 4 h 5"/>
                    <a:gd name="T22" fmla="*/ 2 w 10"/>
                    <a:gd name="T23" fmla="*/ 4 h 5"/>
                    <a:gd name="T24" fmla="*/ 3 w 10"/>
                    <a:gd name="T25" fmla="*/ 4 h 5"/>
                    <a:gd name="T26" fmla="*/ 3 w 10"/>
                    <a:gd name="T27" fmla="*/ 4 h 5"/>
                    <a:gd name="T28" fmla="*/ 3 w 10"/>
                    <a:gd name="T29" fmla="*/ 4 h 5"/>
                    <a:gd name="T30" fmla="*/ 3 w 10"/>
                    <a:gd name="T31" fmla="*/ 4 h 5"/>
                    <a:gd name="T32" fmla="*/ 3 w 10"/>
                    <a:gd name="T33" fmla="*/ 3 h 5"/>
                    <a:gd name="T34" fmla="*/ 3 w 10"/>
                    <a:gd name="T35" fmla="*/ 3 h 5"/>
                    <a:gd name="T36" fmla="*/ 4 w 10"/>
                    <a:gd name="T37" fmla="*/ 3 h 5"/>
                    <a:gd name="T38" fmla="*/ 4 w 10"/>
                    <a:gd name="T39" fmla="*/ 3 h 5"/>
                    <a:gd name="T40" fmla="*/ 4 w 10"/>
                    <a:gd name="T41" fmla="*/ 3 h 5"/>
                    <a:gd name="T42" fmla="*/ 4 w 10"/>
                    <a:gd name="T43" fmla="*/ 3 h 5"/>
                    <a:gd name="T44" fmla="*/ 4 w 10"/>
                    <a:gd name="T45" fmla="*/ 3 h 5"/>
                    <a:gd name="T46" fmla="*/ 4 w 10"/>
                    <a:gd name="T47" fmla="*/ 3 h 5"/>
                    <a:gd name="T48" fmla="*/ 5 w 10"/>
                    <a:gd name="T49" fmla="*/ 3 h 5"/>
                    <a:gd name="T50" fmla="*/ 5 w 10"/>
                    <a:gd name="T51" fmla="*/ 3 h 5"/>
                    <a:gd name="T52" fmla="*/ 5 w 10"/>
                    <a:gd name="T53" fmla="*/ 3 h 5"/>
                    <a:gd name="T54" fmla="*/ 6 w 10"/>
                    <a:gd name="T55" fmla="*/ 2 h 5"/>
                    <a:gd name="T56" fmla="*/ 6 w 10"/>
                    <a:gd name="T57" fmla="*/ 2 h 5"/>
                    <a:gd name="T58" fmla="*/ 6 w 10"/>
                    <a:gd name="T59" fmla="*/ 2 h 5"/>
                    <a:gd name="T60" fmla="*/ 6 w 10"/>
                    <a:gd name="T61" fmla="*/ 2 h 5"/>
                    <a:gd name="T62" fmla="*/ 6 w 10"/>
                    <a:gd name="T63" fmla="*/ 2 h 5"/>
                    <a:gd name="T64" fmla="*/ 6 w 10"/>
                    <a:gd name="T65" fmla="*/ 2 h 5"/>
                    <a:gd name="T66" fmla="*/ 7 w 10"/>
                    <a:gd name="T67" fmla="*/ 2 h 5"/>
                    <a:gd name="T68" fmla="*/ 7 w 10"/>
                    <a:gd name="T69" fmla="*/ 2 h 5"/>
                    <a:gd name="T70" fmla="*/ 7 w 10"/>
                    <a:gd name="T71" fmla="*/ 1 h 5"/>
                    <a:gd name="T72" fmla="*/ 7 w 10"/>
                    <a:gd name="T73" fmla="*/ 1 h 5"/>
                    <a:gd name="T74" fmla="*/ 8 w 10"/>
                    <a:gd name="T75" fmla="*/ 1 h 5"/>
                    <a:gd name="T76" fmla="*/ 8 w 10"/>
                    <a:gd name="T77" fmla="*/ 1 h 5"/>
                    <a:gd name="T78" fmla="*/ 8 w 10"/>
                    <a:gd name="T79" fmla="*/ 1 h 5"/>
                    <a:gd name="T80" fmla="*/ 8 w 10"/>
                    <a:gd name="T81" fmla="*/ 1 h 5"/>
                    <a:gd name="T82" fmla="*/ 8 w 10"/>
                    <a:gd name="T83" fmla="*/ 1 h 5"/>
                    <a:gd name="T84" fmla="*/ 8 w 10"/>
                    <a:gd name="T85" fmla="*/ 1 h 5"/>
                    <a:gd name="T86" fmla="*/ 9 w 10"/>
                    <a:gd name="T87" fmla="*/ 1 h 5"/>
                    <a:gd name="T88" fmla="*/ 9 w 10"/>
                    <a:gd name="T89" fmla="*/ 1 h 5"/>
                    <a:gd name="T90" fmla="*/ 9 w 10"/>
                    <a:gd name="T91" fmla="*/ 1 h 5"/>
                    <a:gd name="T92" fmla="*/ 9 w 10"/>
                    <a:gd name="T93" fmla="*/ 1 h 5"/>
                    <a:gd name="T94" fmla="*/ 10 w 10"/>
                    <a:gd name="T95" fmla="*/ 0 h 5"/>
                    <a:gd name="T96" fmla="*/ 10 w 10"/>
                    <a:gd name="T97" fmla="*/ 0 h 5"/>
                    <a:gd name="T98" fmla="*/ 10 w 10"/>
                    <a:gd name="T99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5">
                      <a:moveTo>
                        <a:pt x="0" y="5"/>
                      </a:moveTo>
                      <a:lnTo>
                        <a:pt x="0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448" name="Freeform 158"/>
                <p:cNvSpPr>
                  <a:spLocks/>
                </p:cNvSpPr>
                <p:nvPr/>
              </p:nvSpPr>
              <p:spPr bwMode="auto">
                <a:xfrm rot="5400000" flipH="1">
                  <a:off x="1562554" y="1827493"/>
                  <a:ext cx="1394" cy="1968"/>
                </a:xfrm>
                <a:custGeom>
                  <a:avLst/>
                  <a:gdLst>
                    <a:gd name="T0" fmla="*/ 0 w 10"/>
                    <a:gd name="T1" fmla="*/ 5 h 5"/>
                    <a:gd name="T2" fmla="*/ 0 w 10"/>
                    <a:gd name="T3" fmla="*/ 5 h 5"/>
                    <a:gd name="T4" fmla="*/ 0 w 10"/>
                    <a:gd name="T5" fmla="*/ 5 h 5"/>
                    <a:gd name="T6" fmla="*/ 0 w 10"/>
                    <a:gd name="T7" fmla="*/ 5 h 5"/>
                    <a:gd name="T8" fmla="*/ 1 w 10"/>
                    <a:gd name="T9" fmla="*/ 5 h 5"/>
                    <a:gd name="T10" fmla="*/ 1 w 10"/>
                    <a:gd name="T11" fmla="*/ 5 h 5"/>
                    <a:gd name="T12" fmla="*/ 1 w 10"/>
                    <a:gd name="T13" fmla="*/ 5 h 5"/>
                    <a:gd name="T14" fmla="*/ 1 w 10"/>
                    <a:gd name="T15" fmla="*/ 5 h 5"/>
                    <a:gd name="T16" fmla="*/ 1 w 10"/>
                    <a:gd name="T17" fmla="*/ 5 h 5"/>
                    <a:gd name="T18" fmla="*/ 1 w 10"/>
                    <a:gd name="T19" fmla="*/ 4 h 5"/>
                    <a:gd name="T20" fmla="*/ 2 w 10"/>
                    <a:gd name="T21" fmla="*/ 4 h 5"/>
                    <a:gd name="T22" fmla="*/ 2 w 10"/>
                    <a:gd name="T23" fmla="*/ 4 h 5"/>
                    <a:gd name="T24" fmla="*/ 2 w 10"/>
                    <a:gd name="T25" fmla="*/ 4 h 5"/>
                    <a:gd name="T26" fmla="*/ 3 w 10"/>
                    <a:gd name="T27" fmla="*/ 4 h 5"/>
                    <a:gd name="T28" fmla="*/ 3 w 10"/>
                    <a:gd name="T29" fmla="*/ 4 h 5"/>
                    <a:gd name="T30" fmla="*/ 3 w 10"/>
                    <a:gd name="T31" fmla="*/ 4 h 5"/>
                    <a:gd name="T32" fmla="*/ 3 w 10"/>
                    <a:gd name="T33" fmla="*/ 4 h 5"/>
                    <a:gd name="T34" fmla="*/ 3 w 10"/>
                    <a:gd name="T35" fmla="*/ 3 h 5"/>
                    <a:gd name="T36" fmla="*/ 3 w 10"/>
                    <a:gd name="T37" fmla="*/ 3 h 5"/>
                    <a:gd name="T38" fmla="*/ 4 w 10"/>
                    <a:gd name="T39" fmla="*/ 3 h 5"/>
                    <a:gd name="T40" fmla="*/ 4 w 10"/>
                    <a:gd name="T41" fmla="*/ 3 h 5"/>
                    <a:gd name="T42" fmla="*/ 4 w 10"/>
                    <a:gd name="T43" fmla="*/ 3 h 5"/>
                    <a:gd name="T44" fmla="*/ 4 w 10"/>
                    <a:gd name="T45" fmla="*/ 3 h 5"/>
                    <a:gd name="T46" fmla="*/ 5 w 10"/>
                    <a:gd name="T47" fmla="*/ 3 h 5"/>
                    <a:gd name="T48" fmla="*/ 5 w 10"/>
                    <a:gd name="T49" fmla="*/ 3 h 5"/>
                    <a:gd name="T50" fmla="*/ 5 w 10"/>
                    <a:gd name="T51" fmla="*/ 3 h 5"/>
                    <a:gd name="T52" fmla="*/ 5 w 10"/>
                    <a:gd name="T53" fmla="*/ 3 h 5"/>
                    <a:gd name="T54" fmla="*/ 5 w 10"/>
                    <a:gd name="T55" fmla="*/ 3 h 5"/>
                    <a:gd name="T56" fmla="*/ 5 w 10"/>
                    <a:gd name="T57" fmla="*/ 2 h 5"/>
                    <a:gd name="T58" fmla="*/ 6 w 10"/>
                    <a:gd name="T59" fmla="*/ 2 h 5"/>
                    <a:gd name="T60" fmla="*/ 6 w 10"/>
                    <a:gd name="T61" fmla="*/ 2 h 5"/>
                    <a:gd name="T62" fmla="*/ 6 w 10"/>
                    <a:gd name="T63" fmla="*/ 2 h 5"/>
                    <a:gd name="T64" fmla="*/ 6 w 10"/>
                    <a:gd name="T65" fmla="*/ 2 h 5"/>
                    <a:gd name="T66" fmla="*/ 7 w 10"/>
                    <a:gd name="T67" fmla="*/ 2 h 5"/>
                    <a:gd name="T68" fmla="*/ 7 w 10"/>
                    <a:gd name="T69" fmla="*/ 2 h 5"/>
                    <a:gd name="T70" fmla="*/ 7 w 10"/>
                    <a:gd name="T71" fmla="*/ 1 h 5"/>
                    <a:gd name="T72" fmla="*/ 7 w 10"/>
                    <a:gd name="T73" fmla="*/ 1 h 5"/>
                    <a:gd name="T74" fmla="*/ 7 w 10"/>
                    <a:gd name="T75" fmla="*/ 1 h 5"/>
                    <a:gd name="T76" fmla="*/ 7 w 10"/>
                    <a:gd name="T77" fmla="*/ 1 h 5"/>
                    <a:gd name="T78" fmla="*/ 8 w 10"/>
                    <a:gd name="T79" fmla="*/ 1 h 5"/>
                    <a:gd name="T80" fmla="*/ 8 w 10"/>
                    <a:gd name="T81" fmla="*/ 1 h 5"/>
                    <a:gd name="T82" fmla="*/ 8 w 10"/>
                    <a:gd name="T83" fmla="*/ 1 h 5"/>
                    <a:gd name="T84" fmla="*/ 8 w 10"/>
                    <a:gd name="T85" fmla="*/ 1 h 5"/>
                    <a:gd name="T86" fmla="*/ 9 w 10"/>
                    <a:gd name="T87" fmla="*/ 1 h 5"/>
                    <a:gd name="T88" fmla="*/ 9 w 10"/>
                    <a:gd name="T89" fmla="*/ 1 h 5"/>
                    <a:gd name="T90" fmla="*/ 9 w 10"/>
                    <a:gd name="T91" fmla="*/ 1 h 5"/>
                    <a:gd name="T92" fmla="*/ 9 w 10"/>
                    <a:gd name="T93" fmla="*/ 0 h 5"/>
                    <a:gd name="T94" fmla="*/ 9 w 10"/>
                    <a:gd name="T95" fmla="*/ 0 h 5"/>
                    <a:gd name="T96" fmla="*/ 10 w 10"/>
                    <a:gd name="T97" fmla="*/ 0 h 5"/>
                    <a:gd name="T98" fmla="*/ 10 w 10"/>
                    <a:gd name="T99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5">
                      <a:moveTo>
                        <a:pt x="0" y="5"/>
                      </a:moveTo>
                      <a:lnTo>
                        <a:pt x="0" y="5"/>
                      </a:lnTo>
                      <a:lnTo>
                        <a:pt x="0" y="5"/>
                      </a:lnTo>
                      <a:lnTo>
                        <a:pt x="0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449" name="Freeform 159"/>
                <p:cNvSpPr>
                  <a:spLocks/>
                </p:cNvSpPr>
                <p:nvPr/>
              </p:nvSpPr>
              <p:spPr bwMode="auto">
                <a:xfrm rot="5400000" flipH="1">
                  <a:off x="1564591" y="1826168"/>
                  <a:ext cx="1255" cy="1968"/>
                </a:xfrm>
                <a:custGeom>
                  <a:avLst/>
                  <a:gdLst>
                    <a:gd name="T0" fmla="*/ 0 w 9"/>
                    <a:gd name="T1" fmla="*/ 5 h 5"/>
                    <a:gd name="T2" fmla="*/ 0 w 9"/>
                    <a:gd name="T3" fmla="*/ 5 h 5"/>
                    <a:gd name="T4" fmla="*/ 0 w 9"/>
                    <a:gd name="T5" fmla="*/ 5 h 5"/>
                    <a:gd name="T6" fmla="*/ 0 w 9"/>
                    <a:gd name="T7" fmla="*/ 5 h 5"/>
                    <a:gd name="T8" fmla="*/ 0 w 9"/>
                    <a:gd name="T9" fmla="*/ 5 h 5"/>
                    <a:gd name="T10" fmla="*/ 1 w 9"/>
                    <a:gd name="T11" fmla="*/ 4 h 5"/>
                    <a:gd name="T12" fmla="*/ 1 w 9"/>
                    <a:gd name="T13" fmla="*/ 4 h 5"/>
                    <a:gd name="T14" fmla="*/ 1 w 9"/>
                    <a:gd name="T15" fmla="*/ 4 h 5"/>
                    <a:gd name="T16" fmla="*/ 1 w 9"/>
                    <a:gd name="T17" fmla="*/ 4 h 5"/>
                    <a:gd name="T18" fmla="*/ 2 w 9"/>
                    <a:gd name="T19" fmla="*/ 4 h 5"/>
                    <a:gd name="T20" fmla="*/ 2 w 9"/>
                    <a:gd name="T21" fmla="*/ 4 h 5"/>
                    <a:gd name="T22" fmla="*/ 2 w 9"/>
                    <a:gd name="T23" fmla="*/ 4 h 5"/>
                    <a:gd name="T24" fmla="*/ 2 w 9"/>
                    <a:gd name="T25" fmla="*/ 4 h 5"/>
                    <a:gd name="T26" fmla="*/ 2 w 9"/>
                    <a:gd name="T27" fmla="*/ 4 h 5"/>
                    <a:gd name="T28" fmla="*/ 2 w 9"/>
                    <a:gd name="T29" fmla="*/ 4 h 5"/>
                    <a:gd name="T30" fmla="*/ 3 w 9"/>
                    <a:gd name="T31" fmla="*/ 4 h 5"/>
                    <a:gd name="T32" fmla="*/ 3 w 9"/>
                    <a:gd name="T33" fmla="*/ 3 h 5"/>
                    <a:gd name="T34" fmla="*/ 3 w 9"/>
                    <a:gd name="T35" fmla="*/ 3 h 5"/>
                    <a:gd name="T36" fmla="*/ 3 w 9"/>
                    <a:gd name="T37" fmla="*/ 3 h 5"/>
                    <a:gd name="T38" fmla="*/ 4 w 9"/>
                    <a:gd name="T39" fmla="*/ 3 h 5"/>
                    <a:gd name="T40" fmla="*/ 4 w 9"/>
                    <a:gd name="T41" fmla="*/ 3 h 5"/>
                    <a:gd name="T42" fmla="*/ 4 w 9"/>
                    <a:gd name="T43" fmla="*/ 3 h 5"/>
                    <a:gd name="T44" fmla="*/ 4 w 9"/>
                    <a:gd name="T45" fmla="*/ 3 h 5"/>
                    <a:gd name="T46" fmla="*/ 4 w 9"/>
                    <a:gd name="T47" fmla="*/ 3 h 5"/>
                    <a:gd name="T48" fmla="*/ 4 w 9"/>
                    <a:gd name="T49" fmla="*/ 3 h 5"/>
                    <a:gd name="T50" fmla="*/ 5 w 9"/>
                    <a:gd name="T51" fmla="*/ 3 h 5"/>
                    <a:gd name="T52" fmla="*/ 5 w 9"/>
                    <a:gd name="T53" fmla="*/ 3 h 5"/>
                    <a:gd name="T54" fmla="*/ 5 w 9"/>
                    <a:gd name="T55" fmla="*/ 2 h 5"/>
                    <a:gd name="T56" fmla="*/ 5 w 9"/>
                    <a:gd name="T57" fmla="*/ 2 h 5"/>
                    <a:gd name="T58" fmla="*/ 6 w 9"/>
                    <a:gd name="T59" fmla="*/ 2 h 5"/>
                    <a:gd name="T60" fmla="*/ 6 w 9"/>
                    <a:gd name="T61" fmla="*/ 2 h 5"/>
                    <a:gd name="T62" fmla="*/ 6 w 9"/>
                    <a:gd name="T63" fmla="*/ 2 h 5"/>
                    <a:gd name="T64" fmla="*/ 6 w 9"/>
                    <a:gd name="T65" fmla="*/ 2 h 5"/>
                    <a:gd name="T66" fmla="*/ 6 w 9"/>
                    <a:gd name="T67" fmla="*/ 2 h 5"/>
                    <a:gd name="T68" fmla="*/ 6 w 9"/>
                    <a:gd name="T69" fmla="*/ 1 h 5"/>
                    <a:gd name="T70" fmla="*/ 7 w 9"/>
                    <a:gd name="T71" fmla="*/ 1 h 5"/>
                    <a:gd name="T72" fmla="*/ 7 w 9"/>
                    <a:gd name="T73" fmla="*/ 1 h 5"/>
                    <a:gd name="T74" fmla="*/ 7 w 9"/>
                    <a:gd name="T75" fmla="*/ 1 h 5"/>
                    <a:gd name="T76" fmla="*/ 7 w 9"/>
                    <a:gd name="T77" fmla="*/ 1 h 5"/>
                    <a:gd name="T78" fmla="*/ 7 w 9"/>
                    <a:gd name="T79" fmla="*/ 1 h 5"/>
                    <a:gd name="T80" fmla="*/ 8 w 9"/>
                    <a:gd name="T81" fmla="*/ 1 h 5"/>
                    <a:gd name="T82" fmla="*/ 8 w 9"/>
                    <a:gd name="T83" fmla="*/ 1 h 5"/>
                    <a:gd name="T84" fmla="*/ 8 w 9"/>
                    <a:gd name="T85" fmla="*/ 1 h 5"/>
                    <a:gd name="T86" fmla="*/ 8 w 9"/>
                    <a:gd name="T87" fmla="*/ 1 h 5"/>
                    <a:gd name="T88" fmla="*/ 9 w 9"/>
                    <a:gd name="T89" fmla="*/ 1 h 5"/>
                    <a:gd name="T90" fmla="*/ 9 w 9"/>
                    <a:gd name="T91" fmla="*/ 0 h 5"/>
                    <a:gd name="T92" fmla="*/ 9 w 9"/>
                    <a:gd name="T93" fmla="*/ 0 h 5"/>
                    <a:gd name="T94" fmla="*/ 9 w 9"/>
                    <a:gd name="T95" fmla="*/ 0 h 5"/>
                    <a:gd name="T96" fmla="*/ 9 w 9"/>
                    <a:gd name="T97" fmla="*/ 0 h 5"/>
                    <a:gd name="T98" fmla="*/ 9 w 9"/>
                    <a:gd name="T99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5">
                      <a:moveTo>
                        <a:pt x="0" y="5"/>
                      </a:moveTo>
                      <a:lnTo>
                        <a:pt x="0" y="5"/>
                      </a:lnTo>
                      <a:lnTo>
                        <a:pt x="0" y="5"/>
                      </a:lnTo>
                      <a:lnTo>
                        <a:pt x="0" y="5"/>
                      </a:lnTo>
                      <a:lnTo>
                        <a:pt x="0" y="5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3" y="4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450" name="Freeform 160"/>
                <p:cNvSpPr>
                  <a:spLocks/>
                </p:cNvSpPr>
                <p:nvPr/>
              </p:nvSpPr>
              <p:spPr bwMode="auto">
                <a:xfrm rot="5400000" flipH="1">
                  <a:off x="1566686" y="1824647"/>
                  <a:ext cx="1394" cy="2361"/>
                </a:xfrm>
                <a:custGeom>
                  <a:avLst/>
                  <a:gdLst>
                    <a:gd name="T0" fmla="*/ 0 w 10"/>
                    <a:gd name="T1" fmla="*/ 6 h 6"/>
                    <a:gd name="T2" fmla="*/ 1 w 10"/>
                    <a:gd name="T3" fmla="*/ 6 h 6"/>
                    <a:gd name="T4" fmla="*/ 1 w 10"/>
                    <a:gd name="T5" fmla="*/ 6 h 6"/>
                    <a:gd name="T6" fmla="*/ 1 w 10"/>
                    <a:gd name="T7" fmla="*/ 5 h 6"/>
                    <a:gd name="T8" fmla="*/ 1 w 10"/>
                    <a:gd name="T9" fmla="*/ 5 h 6"/>
                    <a:gd name="T10" fmla="*/ 2 w 10"/>
                    <a:gd name="T11" fmla="*/ 5 h 6"/>
                    <a:gd name="T12" fmla="*/ 2 w 10"/>
                    <a:gd name="T13" fmla="*/ 5 h 6"/>
                    <a:gd name="T14" fmla="*/ 2 w 10"/>
                    <a:gd name="T15" fmla="*/ 5 h 6"/>
                    <a:gd name="T16" fmla="*/ 2 w 10"/>
                    <a:gd name="T17" fmla="*/ 5 h 6"/>
                    <a:gd name="T18" fmla="*/ 2 w 10"/>
                    <a:gd name="T19" fmla="*/ 5 h 6"/>
                    <a:gd name="T20" fmla="*/ 2 w 10"/>
                    <a:gd name="T21" fmla="*/ 5 h 6"/>
                    <a:gd name="T22" fmla="*/ 3 w 10"/>
                    <a:gd name="T23" fmla="*/ 5 h 6"/>
                    <a:gd name="T24" fmla="*/ 3 w 10"/>
                    <a:gd name="T25" fmla="*/ 5 h 6"/>
                    <a:gd name="T26" fmla="*/ 3 w 10"/>
                    <a:gd name="T27" fmla="*/ 5 h 6"/>
                    <a:gd name="T28" fmla="*/ 3 w 10"/>
                    <a:gd name="T29" fmla="*/ 4 h 6"/>
                    <a:gd name="T30" fmla="*/ 4 w 10"/>
                    <a:gd name="T31" fmla="*/ 4 h 6"/>
                    <a:gd name="T32" fmla="*/ 4 w 10"/>
                    <a:gd name="T33" fmla="*/ 4 h 6"/>
                    <a:gd name="T34" fmla="*/ 4 w 10"/>
                    <a:gd name="T35" fmla="*/ 4 h 6"/>
                    <a:gd name="T36" fmla="*/ 4 w 10"/>
                    <a:gd name="T37" fmla="*/ 4 h 6"/>
                    <a:gd name="T38" fmla="*/ 4 w 10"/>
                    <a:gd name="T39" fmla="*/ 4 h 6"/>
                    <a:gd name="T40" fmla="*/ 4 w 10"/>
                    <a:gd name="T41" fmla="*/ 4 h 6"/>
                    <a:gd name="T42" fmla="*/ 5 w 10"/>
                    <a:gd name="T43" fmla="*/ 3 h 6"/>
                    <a:gd name="T44" fmla="*/ 5 w 10"/>
                    <a:gd name="T45" fmla="*/ 3 h 6"/>
                    <a:gd name="T46" fmla="*/ 5 w 10"/>
                    <a:gd name="T47" fmla="*/ 3 h 6"/>
                    <a:gd name="T48" fmla="*/ 5 w 10"/>
                    <a:gd name="T49" fmla="*/ 3 h 6"/>
                    <a:gd name="T50" fmla="*/ 5 w 10"/>
                    <a:gd name="T51" fmla="*/ 3 h 6"/>
                    <a:gd name="T52" fmla="*/ 6 w 10"/>
                    <a:gd name="T53" fmla="*/ 3 h 6"/>
                    <a:gd name="T54" fmla="*/ 6 w 10"/>
                    <a:gd name="T55" fmla="*/ 3 h 6"/>
                    <a:gd name="T56" fmla="*/ 6 w 10"/>
                    <a:gd name="T57" fmla="*/ 3 h 6"/>
                    <a:gd name="T58" fmla="*/ 6 w 10"/>
                    <a:gd name="T59" fmla="*/ 3 h 6"/>
                    <a:gd name="T60" fmla="*/ 7 w 10"/>
                    <a:gd name="T61" fmla="*/ 3 h 6"/>
                    <a:gd name="T62" fmla="*/ 7 w 10"/>
                    <a:gd name="T63" fmla="*/ 2 h 6"/>
                    <a:gd name="T64" fmla="*/ 7 w 10"/>
                    <a:gd name="T65" fmla="*/ 2 h 6"/>
                    <a:gd name="T66" fmla="*/ 7 w 10"/>
                    <a:gd name="T67" fmla="*/ 2 h 6"/>
                    <a:gd name="T68" fmla="*/ 7 w 10"/>
                    <a:gd name="T69" fmla="*/ 2 h 6"/>
                    <a:gd name="T70" fmla="*/ 7 w 10"/>
                    <a:gd name="T71" fmla="*/ 2 h 6"/>
                    <a:gd name="T72" fmla="*/ 8 w 10"/>
                    <a:gd name="T73" fmla="*/ 2 h 6"/>
                    <a:gd name="T74" fmla="*/ 8 w 10"/>
                    <a:gd name="T75" fmla="*/ 2 h 6"/>
                    <a:gd name="T76" fmla="*/ 8 w 10"/>
                    <a:gd name="T77" fmla="*/ 2 h 6"/>
                    <a:gd name="T78" fmla="*/ 8 w 10"/>
                    <a:gd name="T79" fmla="*/ 2 h 6"/>
                    <a:gd name="T80" fmla="*/ 9 w 10"/>
                    <a:gd name="T81" fmla="*/ 2 h 6"/>
                    <a:gd name="T82" fmla="*/ 9 w 10"/>
                    <a:gd name="T83" fmla="*/ 2 h 6"/>
                    <a:gd name="T84" fmla="*/ 9 w 10"/>
                    <a:gd name="T85" fmla="*/ 1 h 6"/>
                    <a:gd name="T86" fmla="*/ 9 w 10"/>
                    <a:gd name="T87" fmla="*/ 1 h 6"/>
                    <a:gd name="T88" fmla="*/ 9 w 10"/>
                    <a:gd name="T89" fmla="*/ 1 h 6"/>
                    <a:gd name="T90" fmla="*/ 9 w 10"/>
                    <a:gd name="T91" fmla="*/ 1 h 6"/>
                    <a:gd name="T92" fmla="*/ 10 w 10"/>
                    <a:gd name="T93" fmla="*/ 1 h 6"/>
                    <a:gd name="T94" fmla="*/ 10 w 10"/>
                    <a:gd name="T95" fmla="*/ 1 h 6"/>
                    <a:gd name="T96" fmla="*/ 10 w 10"/>
                    <a:gd name="T97" fmla="*/ 1 h 6"/>
                    <a:gd name="T98" fmla="*/ 10 w 10"/>
                    <a:gd name="T9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6">
                      <a:moveTo>
                        <a:pt x="0" y="6"/>
                      </a:move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451" name="Freeform 161"/>
                <p:cNvSpPr>
                  <a:spLocks/>
                </p:cNvSpPr>
                <p:nvPr/>
              </p:nvSpPr>
              <p:spPr bwMode="auto">
                <a:xfrm rot="5400000" flipH="1">
                  <a:off x="1568850" y="1823450"/>
                  <a:ext cx="1394" cy="1968"/>
                </a:xfrm>
                <a:custGeom>
                  <a:avLst/>
                  <a:gdLst>
                    <a:gd name="T0" fmla="*/ 0 w 10"/>
                    <a:gd name="T1" fmla="*/ 5 h 5"/>
                    <a:gd name="T2" fmla="*/ 1 w 10"/>
                    <a:gd name="T3" fmla="*/ 5 h 5"/>
                    <a:gd name="T4" fmla="*/ 1 w 10"/>
                    <a:gd name="T5" fmla="*/ 5 h 5"/>
                    <a:gd name="T6" fmla="*/ 1 w 10"/>
                    <a:gd name="T7" fmla="*/ 5 h 5"/>
                    <a:gd name="T8" fmla="*/ 1 w 10"/>
                    <a:gd name="T9" fmla="*/ 5 h 5"/>
                    <a:gd name="T10" fmla="*/ 1 w 10"/>
                    <a:gd name="T11" fmla="*/ 5 h 5"/>
                    <a:gd name="T12" fmla="*/ 1 w 10"/>
                    <a:gd name="T13" fmla="*/ 5 h 5"/>
                    <a:gd name="T14" fmla="*/ 2 w 10"/>
                    <a:gd name="T15" fmla="*/ 5 h 5"/>
                    <a:gd name="T16" fmla="*/ 2 w 10"/>
                    <a:gd name="T17" fmla="*/ 5 h 5"/>
                    <a:gd name="T18" fmla="*/ 2 w 10"/>
                    <a:gd name="T19" fmla="*/ 5 h 5"/>
                    <a:gd name="T20" fmla="*/ 2 w 10"/>
                    <a:gd name="T21" fmla="*/ 4 h 5"/>
                    <a:gd name="T22" fmla="*/ 2 w 10"/>
                    <a:gd name="T23" fmla="*/ 4 h 5"/>
                    <a:gd name="T24" fmla="*/ 3 w 10"/>
                    <a:gd name="T25" fmla="*/ 4 h 5"/>
                    <a:gd name="T26" fmla="*/ 3 w 10"/>
                    <a:gd name="T27" fmla="*/ 4 h 5"/>
                    <a:gd name="T28" fmla="*/ 3 w 10"/>
                    <a:gd name="T29" fmla="*/ 4 h 5"/>
                    <a:gd name="T30" fmla="*/ 3 w 10"/>
                    <a:gd name="T31" fmla="*/ 4 h 5"/>
                    <a:gd name="T32" fmla="*/ 4 w 10"/>
                    <a:gd name="T33" fmla="*/ 4 h 5"/>
                    <a:gd name="T34" fmla="*/ 4 w 10"/>
                    <a:gd name="T35" fmla="*/ 3 h 5"/>
                    <a:gd name="T36" fmla="*/ 4 w 10"/>
                    <a:gd name="T37" fmla="*/ 3 h 5"/>
                    <a:gd name="T38" fmla="*/ 4 w 10"/>
                    <a:gd name="T39" fmla="*/ 3 h 5"/>
                    <a:gd name="T40" fmla="*/ 4 w 10"/>
                    <a:gd name="T41" fmla="*/ 3 h 5"/>
                    <a:gd name="T42" fmla="*/ 4 w 10"/>
                    <a:gd name="T43" fmla="*/ 3 h 5"/>
                    <a:gd name="T44" fmla="*/ 5 w 10"/>
                    <a:gd name="T45" fmla="*/ 3 h 5"/>
                    <a:gd name="T46" fmla="*/ 5 w 10"/>
                    <a:gd name="T47" fmla="*/ 3 h 5"/>
                    <a:gd name="T48" fmla="*/ 5 w 10"/>
                    <a:gd name="T49" fmla="*/ 3 h 5"/>
                    <a:gd name="T50" fmla="*/ 5 w 10"/>
                    <a:gd name="T51" fmla="*/ 3 h 5"/>
                    <a:gd name="T52" fmla="*/ 6 w 10"/>
                    <a:gd name="T53" fmla="*/ 3 h 5"/>
                    <a:gd name="T54" fmla="*/ 6 w 10"/>
                    <a:gd name="T55" fmla="*/ 2 h 5"/>
                    <a:gd name="T56" fmla="*/ 6 w 10"/>
                    <a:gd name="T57" fmla="*/ 2 h 5"/>
                    <a:gd name="T58" fmla="*/ 6 w 10"/>
                    <a:gd name="T59" fmla="*/ 2 h 5"/>
                    <a:gd name="T60" fmla="*/ 6 w 10"/>
                    <a:gd name="T61" fmla="*/ 2 h 5"/>
                    <a:gd name="T62" fmla="*/ 6 w 10"/>
                    <a:gd name="T63" fmla="*/ 2 h 5"/>
                    <a:gd name="T64" fmla="*/ 7 w 10"/>
                    <a:gd name="T65" fmla="*/ 2 h 5"/>
                    <a:gd name="T66" fmla="*/ 7 w 10"/>
                    <a:gd name="T67" fmla="*/ 2 h 5"/>
                    <a:gd name="T68" fmla="*/ 7 w 10"/>
                    <a:gd name="T69" fmla="*/ 1 h 5"/>
                    <a:gd name="T70" fmla="*/ 7 w 10"/>
                    <a:gd name="T71" fmla="*/ 1 h 5"/>
                    <a:gd name="T72" fmla="*/ 8 w 10"/>
                    <a:gd name="T73" fmla="*/ 1 h 5"/>
                    <a:gd name="T74" fmla="*/ 8 w 10"/>
                    <a:gd name="T75" fmla="*/ 1 h 5"/>
                    <a:gd name="T76" fmla="*/ 8 w 10"/>
                    <a:gd name="T77" fmla="*/ 1 h 5"/>
                    <a:gd name="T78" fmla="*/ 8 w 10"/>
                    <a:gd name="T79" fmla="*/ 1 h 5"/>
                    <a:gd name="T80" fmla="*/ 8 w 10"/>
                    <a:gd name="T81" fmla="*/ 1 h 5"/>
                    <a:gd name="T82" fmla="*/ 8 w 10"/>
                    <a:gd name="T83" fmla="*/ 1 h 5"/>
                    <a:gd name="T84" fmla="*/ 9 w 10"/>
                    <a:gd name="T85" fmla="*/ 1 h 5"/>
                    <a:gd name="T86" fmla="*/ 9 w 10"/>
                    <a:gd name="T87" fmla="*/ 1 h 5"/>
                    <a:gd name="T88" fmla="*/ 9 w 10"/>
                    <a:gd name="T89" fmla="*/ 0 h 5"/>
                    <a:gd name="T90" fmla="*/ 9 w 10"/>
                    <a:gd name="T91" fmla="*/ 0 h 5"/>
                    <a:gd name="T92" fmla="*/ 9 w 10"/>
                    <a:gd name="T93" fmla="*/ 0 h 5"/>
                    <a:gd name="T94" fmla="*/ 10 w 10"/>
                    <a:gd name="T95" fmla="*/ 0 h 5"/>
                    <a:gd name="T96" fmla="*/ 10 w 10"/>
                    <a:gd name="T97" fmla="*/ 0 h 5"/>
                    <a:gd name="T98" fmla="*/ 10 w 10"/>
                    <a:gd name="T99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5">
                      <a:moveTo>
                        <a:pt x="0" y="5"/>
                      </a:move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4" y="4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452" name="Freeform 162"/>
                <p:cNvSpPr>
                  <a:spLocks/>
                </p:cNvSpPr>
                <p:nvPr/>
              </p:nvSpPr>
              <p:spPr bwMode="auto">
                <a:xfrm rot="5400000" flipH="1">
                  <a:off x="1571015" y="1821859"/>
                  <a:ext cx="1394" cy="2361"/>
                </a:xfrm>
                <a:custGeom>
                  <a:avLst/>
                  <a:gdLst>
                    <a:gd name="T0" fmla="*/ 0 w 10"/>
                    <a:gd name="T1" fmla="*/ 6 h 6"/>
                    <a:gd name="T2" fmla="*/ 0 w 10"/>
                    <a:gd name="T3" fmla="*/ 6 h 6"/>
                    <a:gd name="T4" fmla="*/ 1 w 10"/>
                    <a:gd name="T5" fmla="*/ 6 h 6"/>
                    <a:gd name="T6" fmla="*/ 1 w 10"/>
                    <a:gd name="T7" fmla="*/ 6 h 6"/>
                    <a:gd name="T8" fmla="*/ 1 w 10"/>
                    <a:gd name="T9" fmla="*/ 6 h 6"/>
                    <a:gd name="T10" fmla="*/ 1 w 10"/>
                    <a:gd name="T11" fmla="*/ 5 h 6"/>
                    <a:gd name="T12" fmla="*/ 1 w 10"/>
                    <a:gd name="T13" fmla="*/ 5 h 6"/>
                    <a:gd name="T14" fmla="*/ 1 w 10"/>
                    <a:gd name="T15" fmla="*/ 5 h 6"/>
                    <a:gd name="T16" fmla="*/ 2 w 10"/>
                    <a:gd name="T17" fmla="*/ 5 h 6"/>
                    <a:gd name="T18" fmla="*/ 2 w 10"/>
                    <a:gd name="T19" fmla="*/ 5 h 6"/>
                    <a:gd name="T20" fmla="*/ 2 w 10"/>
                    <a:gd name="T21" fmla="*/ 5 h 6"/>
                    <a:gd name="T22" fmla="*/ 2 w 10"/>
                    <a:gd name="T23" fmla="*/ 5 h 6"/>
                    <a:gd name="T24" fmla="*/ 3 w 10"/>
                    <a:gd name="T25" fmla="*/ 4 h 6"/>
                    <a:gd name="T26" fmla="*/ 3 w 10"/>
                    <a:gd name="T27" fmla="*/ 4 h 6"/>
                    <a:gd name="T28" fmla="*/ 3 w 10"/>
                    <a:gd name="T29" fmla="*/ 4 h 6"/>
                    <a:gd name="T30" fmla="*/ 3 w 10"/>
                    <a:gd name="T31" fmla="*/ 4 h 6"/>
                    <a:gd name="T32" fmla="*/ 3 w 10"/>
                    <a:gd name="T33" fmla="*/ 4 h 6"/>
                    <a:gd name="T34" fmla="*/ 3 w 10"/>
                    <a:gd name="T35" fmla="*/ 4 h 6"/>
                    <a:gd name="T36" fmla="*/ 4 w 10"/>
                    <a:gd name="T37" fmla="*/ 4 h 6"/>
                    <a:gd name="T38" fmla="*/ 4 w 10"/>
                    <a:gd name="T39" fmla="*/ 4 h 6"/>
                    <a:gd name="T40" fmla="*/ 4 w 10"/>
                    <a:gd name="T41" fmla="*/ 4 h 6"/>
                    <a:gd name="T42" fmla="*/ 4 w 10"/>
                    <a:gd name="T43" fmla="*/ 4 h 6"/>
                    <a:gd name="T44" fmla="*/ 5 w 10"/>
                    <a:gd name="T45" fmla="*/ 3 h 6"/>
                    <a:gd name="T46" fmla="*/ 5 w 10"/>
                    <a:gd name="T47" fmla="*/ 3 h 6"/>
                    <a:gd name="T48" fmla="*/ 5 w 10"/>
                    <a:gd name="T49" fmla="*/ 3 h 6"/>
                    <a:gd name="T50" fmla="*/ 5 w 10"/>
                    <a:gd name="T51" fmla="*/ 3 h 6"/>
                    <a:gd name="T52" fmla="*/ 5 w 10"/>
                    <a:gd name="T53" fmla="*/ 3 h 6"/>
                    <a:gd name="T54" fmla="*/ 5 w 10"/>
                    <a:gd name="T55" fmla="*/ 3 h 6"/>
                    <a:gd name="T56" fmla="*/ 6 w 10"/>
                    <a:gd name="T57" fmla="*/ 2 h 6"/>
                    <a:gd name="T58" fmla="*/ 6 w 10"/>
                    <a:gd name="T59" fmla="*/ 2 h 6"/>
                    <a:gd name="T60" fmla="*/ 6 w 10"/>
                    <a:gd name="T61" fmla="*/ 2 h 6"/>
                    <a:gd name="T62" fmla="*/ 6 w 10"/>
                    <a:gd name="T63" fmla="*/ 2 h 6"/>
                    <a:gd name="T64" fmla="*/ 6 w 10"/>
                    <a:gd name="T65" fmla="*/ 2 h 6"/>
                    <a:gd name="T66" fmla="*/ 7 w 10"/>
                    <a:gd name="T67" fmla="*/ 2 h 6"/>
                    <a:gd name="T68" fmla="*/ 7 w 10"/>
                    <a:gd name="T69" fmla="*/ 2 h 6"/>
                    <a:gd name="T70" fmla="*/ 7 w 10"/>
                    <a:gd name="T71" fmla="*/ 2 h 6"/>
                    <a:gd name="T72" fmla="*/ 7 w 10"/>
                    <a:gd name="T73" fmla="*/ 2 h 6"/>
                    <a:gd name="T74" fmla="*/ 8 w 10"/>
                    <a:gd name="T75" fmla="*/ 2 h 6"/>
                    <a:gd name="T76" fmla="*/ 8 w 10"/>
                    <a:gd name="T77" fmla="*/ 1 h 6"/>
                    <a:gd name="T78" fmla="*/ 8 w 10"/>
                    <a:gd name="T79" fmla="*/ 1 h 6"/>
                    <a:gd name="T80" fmla="*/ 8 w 10"/>
                    <a:gd name="T81" fmla="*/ 1 h 6"/>
                    <a:gd name="T82" fmla="*/ 8 w 10"/>
                    <a:gd name="T83" fmla="*/ 1 h 6"/>
                    <a:gd name="T84" fmla="*/ 8 w 10"/>
                    <a:gd name="T85" fmla="*/ 1 h 6"/>
                    <a:gd name="T86" fmla="*/ 9 w 10"/>
                    <a:gd name="T87" fmla="*/ 1 h 6"/>
                    <a:gd name="T88" fmla="*/ 9 w 10"/>
                    <a:gd name="T89" fmla="*/ 1 h 6"/>
                    <a:gd name="T90" fmla="*/ 9 w 10"/>
                    <a:gd name="T91" fmla="*/ 0 h 6"/>
                    <a:gd name="T92" fmla="*/ 9 w 10"/>
                    <a:gd name="T93" fmla="*/ 0 h 6"/>
                    <a:gd name="T94" fmla="*/ 10 w 10"/>
                    <a:gd name="T95" fmla="*/ 0 h 6"/>
                    <a:gd name="T96" fmla="*/ 10 w 10"/>
                    <a:gd name="T97" fmla="*/ 0 h 6"/>
                    <a:gd name="T98" fmla="*/ 10 w 10"/>
                    <a:gd name="T9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6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935" name="Freeform 163"/>
                <p:cNvSpPr>
                  <a:spLocks/>
                </p:cNvSpPr>
                <p:nvPr/>
              </p:nvSpPr>
              <p:spPr bwMode="auto">
                <a:xfrm rot="5400000" flipH="1">
                  <a:off x="1573376" y="1820465"/>
                  <a:ext cx="1394" cy="2361"/>
                </a:xfrm>
                <a:custGeom>
                  <a:avLst/>
                  <a:gdLst>
                    <a:gd name="T0" fmla="*/ 0 w 10"/>
                    <a:gd name="T1" fmla="*/ 6 h 6"/>
                    <a:gd name="T2" fmla="*/ 0 w 10"/>
                    <a:gd name="T3" fmla="*/ 6 h 6"/>
                    <a:gd name="T4" fmla="*/ 0 w 10"/>
                    <a:gd name="T5" fmla="*/ 6 h 6"/>
                    <a:gd name="T6" fmla="*/ 0 w 10"/>
                    <a:gd name="T7" fmla="*/ 6 h 6"/>
                    <a:gd name="T8" fmla="*/ 1 w 10"/>
                    <a:gd name="T9" fmla="*/ 6 h 6"/>
                    <a:gd name="T10" fmla="*/ 1 w 10"/>
                    <a:gd name="T11" fmla="*/ 5 h 6"/>
                    <a:gd name="T12" fmla="*/ 1 w 10"/>
                    <a:gd name="T13" fmla="*/ 5 h 6"/>
                    <a:gd name="T14" fmla="*/ 1 w 10"/>
                    <a:gd name="T15" fmla="*/ 5 h 6"/>
                    <a:gd name="T16" fmla="*/ 2 w 10"/>
                    <a:gd name="T17" fmla="*/ 5 h 6"/>
                    <a:gd name="T18" fmla="*/ 2 w 10"/>
                    <a:gd name="T19" fmla="*/ 5 h 6"/>
                    <a:gd name="T20" fmla="*/ 2 w 10"/>
                    <a:gd name="T21" fmla="*/ 5 h 6"/>
                    <a:gd name="T22" fmla="*/ 2 w 10"/>
                    <a:gd name="T23" fmla="*/ 5 h 6"/>
                    <a:gd name="T24" fmla="*/ 2 w 10"/>
                    <a:gd name="T25" fmla="*/ 5 h 6"/>
                    <a:gd name="T26" fmla="*/ 2 w 10"/>
                    <a:gd name="T27" fmla="*/ 5 h 6"/>
                    <a:gd name="T28" fmla="*/ 3 w 10"/>
                    <a:gd name="T29" fmla="*/ 5 h 6"/>
                    <a:gd name="T30" fmla="*/ 3 w 10"/>
                    <a:gd name="T31" fmla="*/ 4 h 6"/>
                    <a:gd name="T32" fmla="*/ 3 w 10"/>
                    <a:gd name="T33" fmla="*/ 4 h 6"/>
                    <a:gd name="T34" fmla="*/ 3 w 10"/>
                    <a:gd name="T35" fmla="*/ 4 h 6"/>
                    <a:gd name="T36" fmla="*/ 3 w 10"/>
                    <a:gd name="T37" fmla="*/ 4 h 6"/>
                    <a:gd name="T38" fmla="*/ 4 w 10"/>
                    <a:gd name="T39" fmla="*/ 4 h 6"/>
                    <a:gd name="T40" fmla="*/ 4 w 10"/>
                    <a:gd name="T41" fmla="*/ 4 h 6"/>
                    <a:gd name="T42" fmla="*/ 4 w 10"/>
                    <a:gd name="T43" fmla="*/ 4 h 6"/>
                    <a:gd name="T44" fmla="*/ 4 w 10"/>
                    <a:gd name="T45" fmla="*/ 3 h 6"/>
                    <a:gd name="T46" fmla="*/ 5 w 10"/>
                    <a:gd name="T47" fmla="*/ 3 h 6"/>
                    <a:gd name="T48" fmla="*/ 5 w 10"/>
                    <a:gd name="T49" fmla="*/ 3 h 6"/>
                    <a:gd name="T50" fmla="*/ 5 w 10"/>
                    <a:gd name="T51" fmla="*/ 3 h 6"/>
                    <a:gd name="T52" fmla="*/ 5 w 10"/>
                    <a:gd name="T53" fmla="*/ 3 h 6"/>
                    <a:gd name="T54" fmla="*/ 5 w 10"/>
                    <a:gd name="T55" fmla="*/ 3 h 6"/>
                    <a:gd name="T56" fmla="*/ 5 w 10"/>
                    <a:gd name="T57" fmla="*/ 3 h 6"/>
                    <a:gd name="T58" fmla="*/ 6 w 10"/>
                    <a:gd name="T59" fmla="*/ 3 h 6"/>
                    <a:gd name="T60" fmla="*/ 6 w 10"/>
                    <a:gd name="T61" fmla="*/ 3 h 6"/>
                    <a:gd name="T62" fmla="*/ 6 w 10"/>
                    <a:gd name="T63" fmla="*/ 2 h 6"/>
                    <a:gd name="T64" fmla="*/ 6 w 10"/>
                    <a:gd name="T65" fmla="*/ 2 h 6"/>
                    <a:gd name="T66" fmla="*/ 7 w 10"/>
                    <a:gd name="T67" fmla="*/ 2 h 6"/>
                    <a:gd name="T68" fmla="*/ 7 w 10"/>
                    <a:gd name="T69" fmla="*/ 2 h 6"/>
                    <a:gd name="T70" fmla="*/ 7 w 10"/>
                    <a:gd name="T71" fmla="*/ 2 h 6"/>
                    <a:gd name="T72" fmla="*/ 7 w 10"/>
                    <a:gd name="T73" fmla="*/ 2 h 6"/>
                    <a:gd name="T74" fmla="*/ 7 w 10"/>
                    <a:gd name="T75" fmla="*/ 1 h 6"/>
                    <a:gd name="T76" fmla="*/ 7 w 10"/>
                    <a:gd name="T77" fmla="*/ 1 h 6"/>
                    <a:gd name="T78" fmla="*/ 8 w 10"/>
                    <a:gd name="T79" fmla="*/ 1 h 6"/>
                    <a:gd name="T80" fmla="*/ 8 w 10"/>
                    <a:gd name="T81" fmla="*/ 1 h 6"/>
                    <a:gd name="T82" fmla="*/ 8 w 10"/>
                    <a:gd name="T83" fmla="*/ 1 h 6"/>
                    <a:gd name="T84" fmla="*/ 8 w 10"/>
                    <a:gd name="T85" fmla="*/ 1 h 6"/>
                    <a:gd name="T86" fmla="*/ 9 w 10"/>
                    <a:gd name="T87" fmla="*/ 1 h 6"/>
                    <a:gd name="T88" fmla="*/ 9 w 10"/>
                    <a:gd name="T89" fmla="*/ 1 h 6"/>
                    <a:gd name="T90" fmla="*/ 9 w 10"/>
                    <a:gd name="T91" fmla="*/ 1 h 6"/>
                    <a:gd name="T92" fmla="*/ 9 w 10"/>
                    <a:gd name="T93" fmla="*/ 1 h 6"/>
                    <a:gd name="T94" fmla="*/ 9 w 10"/>
                    <a:gd name="T95" fmla="*/ 0 h 6"/>
                    <a:gd name="T96" fmla="*/ 9 w 10"/>
                    <a:gd name="T97" fmla="*/ 0 h 6"/>
                    <a:gd name="T98" fmla="*/ 10 w 10"/>
                    <a:gd name="T9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6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1" y="6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3" y="5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936" name="Freeform 164"/>
                <p:cNvSpPr>
                  <a:spLocks/>
                </p:cNvSpPr>
                <p:nvPr/>
              </p:nvSpPr>
              <p:spPr bwMode="auto">
                <a:xfrm rot="5400000" flipH="1">
                  <a:off x="1575807" y="1819140"/>
                  <a:ext cx="1255" cy="2361"/>
                </a:xfrm>
                <a:custGeom>
                  <a:avLst/>
                  <a:gdLst>
                    <a:gd name="T0" fmla="*/ 0 w 9"/>
                    <a:gd name="T1" fmla="*/ 6 h 6"/>
                    <a:gd name="T2" fmla="*/ 0 w 9"/>
                    <a:gd name="T3" fmla="*/ 6 h 6"/>
                    <a:gd name="T4" fmla="*/ 0 w 9"/>
                    <a:gd name="T5" fmla="*/ 6 h 6"/>
                    <a:gd name="T6" fmla="*/ 0 w 9"/>
                    <a:gd name="T7" fmla="*/ 6 h 6"/>
                    <a:gd name="T8" fmla="*/ 0 w 9"/>
                    <a:gd name="T9" fmla="*/ 5 h 6"/>
                    <a:gd name="T10" fmla="*/ 0 w 9"/>
                    <a:gd name="T11" fmla="*/ 5 h 6"/>
                    <a:gd name="T12" fmla="*/ 1 w 9"/>
                    <a:gd name="T13" fmla="*/ 5 h 6"/>
                    <a:gd name="T14" fmla="*/ 1 w 9"/>
                    <a:gd name="T15" fmla="*/ 5 h 6"/>
                    <a:gd name="T16" fmla="*/ 1 w 9"/>
                    <a:gd name="T17" fmla="*/ 5 h 6"/>
                    <a:gd name="T18" fmla="*/ 2 w 9"/>
                    <a:gd name="T19" fmla="*/ 5 h 6"/>
                    <a:gd name="T20" fmla="*/ 2 w 9"/>
                    <a:gd name="T21" fmla="*/ 5 h 6"/>
                    <a:gd name="T22" fmla="*/ 2 w 9"/>
                    <a:gd name="T23" fmla="*/ 5 h 6"/>
                    <a:gd name="T24" fmla="*/ 2 w 9"/>
                    <a:gd name="T25" fmla="*/ 5 h 6"/>
                    <a:gd name="T26" fmla="*/ 2 w 9"/>
                    <a:gd name="T27" fmla="*/ 5 h 6"/>
                    <a:gd name="T28" fmla="*/ 2 w 9"/>
                    <a:gd name="T29" fmla="*/ 4 h 6"/>
                    <a:gd name="T30" fmla="*/ 3 w 9"/>
                    <a:gd name="T31" fmla="*/ 4 h 6"/>
                    <a:gd name="T32" fmla="*/ 3 w 9"/>
                    <a:gd name="T33" fmla="*/ 4 h 6"/>
                    <a:gd name="T34" fmla="*/ 3 w 9"/>
                    <a:gd name="T35" fmla="*/ 4 h 6"/>
                    <a:gd name="T36" fmla="*/ 3 w 9"/>
                    <a:gd name="T37" fmla="*/ 4 h 6"/>
                    <a:gd name="T38" fmla="*/ 4 w 9"/>
                    <a:gd name="T39" fmla="*/ 4 h 6"/>
                    <a:gd name="T40" fmla="*/ 4 w 9"/>
                    <a:gd name="T41" fmla="*/ 4 h 6"/>
                    <a:gd name="T42" fmla="*/ 4 w 9"/>
                    <a:gd name="T43" fmla="*/ 4 h 6"/>
                    <a:gd name="T44" fmla="*/ 4 w 9"/>
                    <a:gd name="T45" fmla="*/ 4 h 6"/>
                    <a:gd name="T46" fmla="*/ 4 w 9"/>
                    <a:gd name="T47" fmla="*/ 3 h 6"/>
                    <a:gd name="T48" fmla="*/ 4 w 9"/>
                    <a:gd name="T49" fmla="*/ 3 h 6"/>
                    <a:gd name="T50" fmla="*/ 5 w 9"/>
                    <a:gd name="T51" fmla="*/ 3 h 6"/>
                    <a:gd name="T52" fmla="*/ 5 w 9"/>
                    <a:gd name="T53" fmla="*/ 3 h 6"/>
                    <a:gd name="T54" fmla="*/ 5 w 9"/>
                    <a:gd name="T55" fmla="*/ 3 h 6"/>
                    <a:gd name="T56" fmla="*/ 5 w 9"/>
                    <a:gd name="T57" fmla="*/ 3 h 6"/>
                    <a:gd name="T58" fmla="*/ 6 w 9"/>
                    <a:gd name="T59" fmla="*/ 2 h 6"/>
                    <a:gd name="T60" fmla="*/ 6 w 9"/>
                    <a:gd name="T61" fmla="*/ 2 h 6"/>
                    <a:gd name="T62" fmla="*/ 6 w 9"/>
                    <a:gd name="T63" fmla="*/ 2 h 6"/>
                    <a:gd name="T64" fmla="*/ 6 w 9"/>
                    <a:gd name="T65" fmla="*/ 2 h 6"/>
                    <a:gd name="T66" fmla="*/ 6 w 9"/>
                    <a:gd name="T67" fmla="*/ 2 h 6"/>
                    <a:gd name="T68" fmla="*/ 6 w 9"/>
                    <a:gd name="T69" fmla="*/ 2 h 6"/>
                    <a:gd name="T70" fmla="*/ 7 w 9"/>
                    <a:gd name="T71" fmla="*/ 2 h 6"/>
                    <a:gd name="T72" fmla="*/ 7 w 9"/>
                    <a:gd name="T73" fmla="*/ 2 h 6"/>
                    <a:gd name="T74" fmla="*/ 7 w 9"/>
                    <a:gd name="T75" fmla="*/ 2 h 6"/>
                    <a:gd name="T76" fmla="*/ 7 w 9"/>
                    <a:gd name="T77" fmla="*/ 1 h 6"/>
                    <a:gd name="T78" fmla="*/ 8 w 9"/>
                    <a:gd name="T79" fmla="*/ 1 h 6"/>
                    <a:gd name="T80" fmla="*/ 8 w 9"/>
                    <a:gd name="T81" fmla="*/ 1 h 6"/>
                    <a:gd name="T82" fmla="*/ 8 w 9"/>
                    <a:gd name="T83" fmla="*/ 1 h 6"/>
                    <a:gd name="T84" fmla="*/ 8 w 9"/>
                    <a:gd name="T85" fmla="*/ 1 h 6"/>
                    <a:gd name="T86" fmla="*/ 8 w 9"/>
                    <a:gd name="T87" fmla="*/ 1 h 6"/>
                    <a:gd name="T88" fmla="*/ 9 w 9"/>
                    <a:gd name="T89" fmla="*/ 0 h 6"/>
                    <a:gd name="T90" fmla="*/ 9 w 9"/>
                    <a:gd name="T91" fmla="*/ 0 h 6"/>
                    <a:gd name="T92" fmla="*/ 9 w 9"/>
                    <a:gd name="T93" fmla="*/ 0 h 6"/>
                    <a:gd name="T94" fmla="*/ 9 w 9"/>
                    <a:gd name="T95" fmla="*/ 0 h 6"/>
                    <a:gd name="T96" fmla="*/ 9 w 9"/>
                    <a:gd name="T97" fmla="*/ 0 h 6"/>
                    <a:gd name="T98" fmla="*/ 9 w 9"/>
                    <a:gd name="T9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6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5"/>
                      </a:lnTo>
                      <a:lnTo>
                        <a:pt x="0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937" name="Freeform 165"/>
                <p:cNvSpPr>
                  <a:spLocks/>
                </p:cNvSpPr>
                <p:nvPr/>
              </p:nvSpPr>
              <p:spPr bwMode="auto">
                <a:xfrm rot="5400000" flipH="1">
                  <a:off x="1578295" y="1817619"/>
                  <a:ext cx="1394" cy="2755"/>
                </a:xfrm>
                <a:custGeom>
                  <a:avLst/>
                  <a:gdLst>
                    <a:gd name="T0" fmla="*/ 0 w 10"/>
                    <a:gd name="T1" fmla="*/ 7 h 7"/>
                    <a:gd name="T2" fmla="*/ 1 w 10"/>
                    <a:gd name="T3" fmla="*/ 7 h 7"/>
                    <a:gd name="T4" fmla="*/ 1 w 10"/>
                    <a:gd name="T5" fmla="*/ 7 h 7"/>
                    <a:gd name="T6" fmla="*/ 1 w 10"/>
                    <a:gd name="T7" fmla="*/ 7 h 7"/>
                    <a:gd name="T8" fmla="*/ 1 w 10"/>
                    <a:gd name="T9" fmla="*/ 7 h 7"/>
                    <a:gd name="T10" fmla="*/ 2 w 10"/>
                    <a:gd name="T11" fmla="*/ 6 h 7"/>
                    <a:gd name="T12" fmla="*/ 2 w 10"/>
                    <a:gd name="T13" fmla="*/ 6 h 7"/>
                    <a:gd name="T14" fmla="*/ 2 w 10"/>
                    <a:gd name="T15" fmla="*/ 6 h 7"/>
                    <a:gd name="T16" fmla="*/ 2 w 10"/>
                    <a:gd name="T17" fmla="*/ 6 h 7"/>
                    <a:gd name="T18" fmla="*/ 2 w 10"/>
                    <a:gd name="T19" fmla="*/ 6 h 7"/>
                    <a:gd name="T20" fmla="*/ 2 w 10"/>
                    <a:gd name="T21" fmla="*/ 6 h 7"/>
                    <a:gd name="T22" fmla="*/ 3 w 10"/>
                    <a:gd name="T23" fmla="*/ 5 h 7"/>
                    <a:gd name="T24" fmla="*/ 3 w 10"/>
                    <a:gd name="T25" fmla="*/ 5 h 7"/>
                    <a:gd name="T26" fmla="*/ 3 w 10"/>
                    <a:gd name="T27" fmla="*/ 5 h 7"/>
                    <a:gd name="T28" fmla="*/ 3 w 10"/>
                    <a:gd name="T29" fmla="*/ 5 h 7"/>
                    <a:gd name="T30" fmla="*/ 4 w 10"/>
                    <a:gd name="T31" fmla="*/ 5 h 7"/>
                    <a:gd name="T32" fmla="*/ 4 w 10"/>
                    <a:gd name="T33" fmla="*/ 5 h 7"/>
                    <a:gd name="T34" fmla="*/ 4 w 10"/>
                    <a:gd name="T35" fmla="*/ 5 h 7"/>
                    <a:gd name="T36" fmla="*/ 4 w 10"/>
                    <a:gd name="T37" fmla="*/ 5 h 7"/>
                    <a:gd name="T38" fmla="*/ 4 w 10"/>
                    <a:gd name="T39" fmla="*/ 5 h 7"/>
                    <a:gd name="T40" fmla="*/ 4 w 10"/>
                    <a:gd name="T41" fmla="*/ 4 h 7"/>
                    <a:gd name="T42" fmla="*/ 5 w 10"/>
                    <a:gd name="T43" fmla="*/ 4 h 7"/>
                    <a:gd name="T44" fmla="*/ 5 w 10"/>
                    <a:gd name="T45" fmla="*/ 4 h 7"/>
                    <a:gd name="T46" fmla="*/ 5 w 10"/>
                    <a:gd name="T47" fmla="*/ 4 h 7"/>
                    <a:gd name="T48" fmla="*/ 5 w 10"/>
                    <a:gd name="T49" fmla="*/ 4 h 7"/>
                    <a:gd name="T50" fmla="*/ 6 w 10"/>
                    <a:gd name="T51" fmla="*/ 4 h 7"/>
                    <a:gd name="T52" fmla="*/ 6 w 10"/>
                    <a:gd name="T53" fmla="*/ 4 h 7"/>
                    <a:gd name="T54" fmla="*/ 6 w 10"/>
                    <a:gd name="T55" fmla="*/ 4 h 7"/>
                    <a:gd name="T56" fmla="*/ 6 w 10"/>
                    <a:gd name="T57" fmla="*/ 4 h 7"/>
                    <a:gd name="T58" fmla="*/ 6 w 10"/>
                    <a:gd name="T59" fmla="*/ 3 h 7"/>
                    <a:gd name="T60" fmla="*/ 7 w 10"/>
                    <a:gd name="T61" fmla="*/ 3 h 7"/>
                    <a:gd name="T62" fmla="*/ 7 w 10"/>
                    <a:gd name="T63" fmla="*/ 3 h 7"/>
                    <a:gd name="T64" fmla="*/ 7 w 10"/>
                    <a:gd name="T65" fmla="*/ 3 h 7"/>
                    <a:gd name="T66" fmla="*/ 7 w 10"/>
                    <a:gd name="T67" fmla="*/ 3 h 7"/>
                    <a:gd name="T68" fmla="*/ 7 w 10"/>
                    <a:gd name="T69" fmla="*/ 3 h 7"/>
                    <a:gd name="T70" fmla="*/ 7 w 10"/>
                    <a:gd name="T71" fmla="*/ 2 h 7"/>
                    <a:gd name="T72" fmla="*/ 8 w 10"/>
                    <a:gd name="T73" fmla="*/ 2 h 7"/>
                    <a:gd name="T74" fmla="*/ 8 w 10"/>
                    <a:gd name="T75" fmla="*/ 2 h 7"/>
                    <a:gd name="T76" fmla="*/ 8 w 10"/>
                    <a:gd name="T77" fmla="*/ 2 h 7"/>
                    <a:gd name="T78" fmla="*/ 8 w 10"/>
                    <a:gd name="T79" fmla="*/ 2 h 7"/>
                    <a:gd name="T80" fmla="*/ 9 w 10"/>
                    <a:gd name="T81" fmla="*/ 2 h 7"/>
                    <a:gd name="T82" fmla="*/ 9 w 10"/>
                    <a:gd name="T83" fmla="*/ 2 h 7"/>
                    <a:gd name="T84" fmla="*/ 9 w 10"/>
                    <a:gd name="T85" fmla="*/ 2 h 7"/>
                    <a:gd name="T86" fmla="*/ 9 w 10"/>
                    <a:gd name="T87" fmla="*/ 2 h 7"/>
                    <a:gd name="T88" fmla="*/ 9 w 10"/>
                    <a:gd name="T89" fmla="*/ 1 h 7"/>
                    <a:gd name="T90" fmla="*/ 9 w 10"/>
                    <a:gd name="T91" fmla="*/ 1 h 7"/>
                    <a:gd name="T92" fmla="*/ 10 w 10"/>
                    <a:gd name="T93" fmla="*/ 1 h 7"/>
                    <a:gd name="T94" fmla="*/ 10 w 10"/>
                    <a:gd name="T95" fmla="*/ 1 h 7"/>
                    <a:gd name="T96" fmla="*/ 10 w 10"/>
                    <a:gd name="T97" fmla="*/ 1 h 7"/>
                    <a:gd name="T98" fmla="*/ 10 w 10"/>
                    <a:gd name="T99" fmla="*/ 0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7">
                      <a:moveTo>
                        <a:pt x="0" y="7"/>
                      </a:moveTo>
                      <a:lnTo>
                        <a:pt x="1" y="7"/>
                      </a:lnTo>
                      <a:lnTo>
                        <a:pt x="1" y="7"/>
                      </a:lnTo>
                      <a:lnTo>
                        <a:pt x="1" y="7"/>
                      </a:lnTo>
                      <a:lnTo>
                        <a:pt x="1" y="7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938" name="Freeform 166"/>
                <p:cNvSpPr>
                  <a:spLocks/>
                </p:cNvSpPr>
                <p:nvPr/>
              </p:nvSpPr>
              <p:spPr bwMode="auto">
                <a:xfrm rot="5400000" flipH="1">
                  <a:off x="1580853" y="1816421"/>
                  <a:ext cx="1394" cy="2361"/>
                </a:xfrm>
                <a:custGeom>
                  <a:avLst/>
                  <a:gdLst>
                    <a:gd name="T0" fmla="*/ 0 w 10"/>
                    <a:gd name="T1" fmla="*/ 6 h 6"/>
                    <a:gd name="T2" fmla="*/ 1 w 10"/>
                    <a:gd name="T3" fmla="*/ 6 h 6"/>
                    <a:gd name="T4" fmla="*/ 1 w 10"/>
                    <a:gd name="T5" fmla="*/ 6 h 6"/>
                    <a:gd name="T6" fmla="*/ 1 w 10"/>
                    <a:gd name="T7" fmla="*/ 6 h 6"/>
                    <a:gd name="T8" fmla="*/ 1 w 10"/>
                    <a:gd name="T9" fmla="*/ 6 h 6"/>
                    <a:gd name="T10" fmla="*/ 1 w 10"/>
                    <a:gd name="T11" fmla="*/ 6 h 6"/>
                    <a:gd name="T12" fmla="*/ 1 w 10"/>
                    <a:gd name="T13" fmla="*/ 6 h 6"/>
                    <a:gd name="T14" fmla="*/ 2 w 10"/>
                    <a:gd name="T15" fmla="*/ 6 h 6"/>
                    <a:gd name="T16" fmla="*/ 2 w 10"/>
                    <a:gd name="T17" fmla="*/ 6 h 6"/>
                    <a:gd name="T18" fmla="*/ 2 w 10"/>
                    <a:gd name="T19" fmla="*/ 5 h 6"/>
                    <a:gd name="T20" fmla="*/ 2 w 10"/>
                    <a:gd name="T21" fmla="*/ 5 h 6"/>
                    <a:gd name="T22" fmla="*/ 3 w 10"/>
                    <a:gd name="T23" fmla="*/ 5 h 6"/>
                    <a:gd name="T24" fmla="*/ 3 w 10"/>
                    <a:gd name="T25" fmla="*/ 5 h 6"/>
                    <a:gd name="T26" fmla="*/ 3 w 10"/>
                    <a:gd name="T27" fmla="*/ 5 h 6"/>
                    <a:gd name="T28" fmla="*/ 3 w 10"/>
                    <a:gd name="T29" fmla="*/ 5 h 6"/>
                    <a:gd name="T30" fmla="*/ 3 w 10"/>
                    <a:gd name="T31" fmla="*/ 4 h 6"/>
                    <a:gd name="T32" fmla="*/ 3 w 10"/>
                    <a:gd name="T33" fmla="*/ 4 h 6"/>
                    <a:gd name="T34" fmla="*/ 4 w 10"/>
                    <a:gd name="T35" fmla="*/ 4 h 6"/>
                    <a:gd name="T36" fmla="*/ 4 w 10"/>
                    <a:gd name="T37" fmla="*/ 4 h 6"/>
                    <a:gd name="T38" fmla="*/ 4 w 10"/>
                    <a:gd name="T39" fmla="*/ 4 h 6"/>
                    <a:gd name="T40" fmla="*/ 4 w 10"/>
                    <a:gd name="T41" fmla="*/ 4 h 6"/>
                    <a:gd name="T42" fmla="*/ 4 w 10"/>
                    <a:gd name="T43" fmla="*/ 4 h 6"/>
                    <a:gd name="T44" fmla="*/ 5 w 10"/>
                    <a:gd name="T45" fmla="*/ 4 h 6"/>
                    <a:gd name="T46" fmla="*/ 5 w 10"/>
                    <a:gd name="T47" fmla="*/ 4 h 6"/>
                    <a:gd name="T48" fmla="*/ 5 w 10"/>
                    <a:gd name="T49" fmla="*/ 3 h 6"/>
                    <a:gd name="T50" fmla="*/ 5 w 10"/>
                    <a:gd name="T51" fmla="*/ 3 h 6"/>
                    <a:gd name="T52" fmla="*/ 6 w 10"/>
                    <a:gd name="T53" fmla="*/ 3 h 6"/>
                    <a:gd name="T54" fmla="*/ 6 w 10"/>
                    <a:gd name="T55" fmla="*/ 3 h 6"/>
                    <a:gd name="T56" fmla="*/ 6 w 10"/>
                    <a:gd name="T57" fmla="*/ 3 h 6"/>
                    <a:gd name="T58" fmla="*/ 6 w 10"/>
                    <a:gd name="T59" fmla="*/ 3 h 6"/>
                    <a:gd name="T60" fmla="*/ 6 w 10"/>
                    <a:gd name="T61" fmla="*/ 3 h 6"/>
                    <a:gd name="T62" fmla="*/ 6 w 10"/>
                    <a:gd name="T63" fmla="*/ 3 h 6"/>
                    <a:gd name="T64" fmla="*/ 7 w 10"/>
                    <a:gd name="T65" fmla="*/ 2 h 6"/>
                    <a:gd name="T66" fmla="*/ 7 w 10"/>
                    <a:gd name="T67" fmla="*/ 2 h 6"/>
                    <a:gd name="T68" fmla="*/ 7 w 10"/>
                    <a:gd name="T69" fmla="*/ 2 h 6"/>
                    <a:gd name="T70" fmla="*/ 7 w 10"/>
                    <a:gd name="T71" fmla="*/ 2 h 6"/>
                    <a:gd name="T72" fmla="*/ 8 w 10"/>
                    <a:gd name="T73" fmla="*/ 2 h 6"/>
                    <a:gd name="T74" fmla="*/ 8 w 10"/>
                    <a:gd name="T75" fmla="*/ 2 h 6"/>
                    <a:gd name="T76" fmla="*/ 8 w 10"/>
                    <a:gd name="T77" fmla="*/ 1 h 6"/>
                    <a:gd name="T78" fmla="*/ 8 w 10"/>
                    <a:gd name="T79" fmla="*/ 1 h 6"/>
                    <a:gd name="T80" fmla="*/ 8 w 10"/>
                    <a:gd name="T81" fmla="*/ 1 h 6"/>
                    <a:gd name="T82" fmla="*/ 8 w 10"/>
                    <a:gd name="T83" fmla="*/ 1 h 6"/>
                    <a:gd name="T84" fmla="*/ 9 w 10"/>
                    <a:gd name="T85" fmla="*/ 1 h 6"/>
                    <a:gd name="T86" fmla="*/ 9 w 10"/>
                    <a:gd name="T87" fmla="*/ 1 h 6"/>
                    <a:gd name="T88" fmla="*/ 9 w 10"/>
                    <a:gd name="T89" fmla="*/ 1 h 6"/>
                    <a:gd name="T90" fmla="*/ 9 w 10"/>
                    <a:gd name="T91" fmla="*/ 1 h 6"/>
                    <a:gd name="T92" fmla="*/ 10 w 10"/>
                    <a:gd name="T93" fmla="*/ 1 h 6"/>
                    <a:gd name="T94" fmla="*/ 10 w 10"/>
                    <a:gd name="T95" fmla="*/ 0 h 6"/>
                    <a:gd name="T96" fmla="*/ 10 w 10"/>
                    <a:gd name="T97" fmla="*/ 0 h 6"/>
                    <a:gd name="T98" fmla="*/ 10 w 10"/>
                    <a:gd name="T9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6">
                      <a:moveTo>
                        <a:pt x="0" y="6"/>
                      </a:move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939" name="Freeform 167"/>
                <p:cNvSpPr>
                  <a:spLocks/>
                </p:cNvSpPr>
                <p:nvPr/>
              </p:nvSpPr>
              <p:spPr bwMode="auto">
                <a:xfrm rot="5400000" flipH="1">
                  <a:off x="1583411" y="1814831"/>
                  <a:ext cx="1394" cy="2755"/>
                </a:xfrm>
                <a:custGeom>
                  <a:avLst/>
                  <a:gdLst>
                    <a:gd name="T0" fmla="*/ 0 w 10"/>
                    <a:gd name="T1" fmla="*/ 7 h 7"/>
                    <a:gd name="T2" fmla="*/ 0 w 10"/>
                    <a:gd name="T3" fmla="*/ 7 h 7"/>
                    <a:gd name="T4" fmla="*/ 0 w 10"/>
                    <a:gd name="T5" fmla="*/ 7 h 7"/>
                    <a:gd name="T6" fmla="*/ 1 w 10"/>
                    <a:gd name="T7" fmla="*/ 6 h 7"/>
                    <a:gd name="T8" fmla="*/ 1 w 10"/>
                    <a:gd name="T9" fmla="*/ 6 h 7"/>
                    <a:gd name="T10" fmla="*/ 1 w 10"/>
                    <a:gd name="T11" fmla="*/ 6 h 7"/>
                    <a:gd name="T12" fmla="*/ 1 w 10"/>
                    <a:gd name="T13" fmla="*/ 6 h 7"/>
                    <a:gd name="T14" fmla="*/ 1 w 10"/>
                    <a:gd name="T15" fmla="*/ 6 h 7"/>
                    <a:gd name="T16" fmla="*/ 2 w 10"/>
                    <a:gd name="T17" fmla="*/ 6 h 7"/>
                    <a:gd name="T18" fmla="*/ 2 w 10"/>
                    <a:gd name="T19" fmla="*/ 6 h 7"/>
                    <a:gd name="T20" fmla="*/ 2 w 10"/>
                    <a:gd name="T21" fmla="*/ 6 h 7"/>
                    <a:gd name="T22" fmla="*/ 2 w 10"/>
                    <a:gd name="T23" fmla="*/ 6 h 7"/>
                    <a:gd name="T24" fmla="*/ 3 w 10"/>
                    <a:gd name="T25" fmla="*/ 5 h 7"/>
                    <a:gd name="T26" fmla="*/ 3 w 10"/>
                    <a:gd name="T27" fmla="*/ 5 h 7"/>
                    <a:gd name="T28" fmla="*/ 3 w 10"/>
                    <a:gd name="T29" fmla="*/ 5 h 7"/>
                    <a:gd name="T30" fmla="*/ 3 w 10"/>
                    <a:gd name="T31" fmla="*/ 5 h 7"/>
                    <a:gd name="T32" fmla="*/ 3 w 10"/>
                    <a:gd name="T33" fmla="*/ 5 h 7"/>
                    <a:gd name="T34" fmla="*/ 3 w 10"/>
                    <a:gd name="T35" fmla="*/ 5 h 7"/>
                    <a:gd name="T36" fmla="*/ 4 w 10"/>
                    <a:gd name="T37" fmla="*/ 4 h 7"/>
                    <a:gd name="T38" fmla="*/ 4 w 10"/>
                    <a:gd name="T39" fmla="*/ 4 h 7"/>
                    <a:gd name="T40" fmla="*/ 4 w 10"/>
                    <a:gd name="T41" fmla="*/ 4 h 7"/>
                    <a:gd name="T42" fmla="*/ 4 w 10"/>
                    <a:gd name="T43" fmla="*/ 4 h 7"/>
                    <a:gd name="T44" fmla="*/ 5 w 10"/>
                    <a:gd name="T45" fmla="*/ 4 h 7"/>
                    <a:gd name="T46" fmla="*/ 5 w 10"/>
                    <a:gd name="T47" fmla="*/ 4 h 7"/>
                    <a:gd name="T48" fmla="*/ 5 w 10"/>
                    <a:gd name="T49" fmla="*/ 4 h 7"/>
                    <a:gd name="T50" fmla="*/ 5 w 10"/>
                    <a:gd name="T51" fmla="*/ 4 h 7"/>
                    <a:gd name="T52" fmla="*/ 5 w 10"/>
                    <a:gd name="T53" fmla="*/ 3 h 7"/>
                    <a:gd name="T54" fmla="*/ 5 w 10"/>
                    <a:gd name="T55" fmla="*/ 3 h 7"/>
                    <a:gd name="T56" fmla="*/ 6 w 10"/>
                    <a:gd name="T57" fmla="*/ 3 h 7"/>
                    <a:gd name="T58" fmla="*/ 6 w 10"/>
                    <a:gd name="T59" fmla="*/ 3 h 7"/>
                    <a:gd name="T60" fmla="*/ 6 w 10"/>
                    <a:gd name="T61" fmla="*/ 3 h 7"/>
                    <a:gd name="T62" fmla="*/ 6 w 10"/>
                    <a:gd name="T63" fmla="*/ 3 h 7"/>
                    <a:gd name="T64" fmla="*/ 7 w 10"/>
                    <a:gd name="T65" fmla="*/ 3 h 7"/>
                    <a:gd name="T66" fmla="*/ 7 w 10"/>
                    <a:gd name="T67" fmla="*/ 3 h 7"/>
                    <a:gd name="T68" fmla="*/ 7 w 10"/>
                    <a:gd name="T69" fmla="*/ 2 h 7"/>
                    <a:gd name="T70" fmla="*/ 7 w 10"/>
                    <a:gd name="T71" fmla="*/ 2 h 7"/>
                    <a:gd name="T72" fmla="*/ 7 w 10"/>
                    <a:gd name="T73" fmla="*/ 2 h 7"/>
                    <a:gd name="T74" fmla="*/ 7 w 10"/>
                    <a:gd name="T75" fmla="*/ 2 h 7"/>
                    <a:gd name="T76" fmla="*/ 8 w 10"/>
                    <a:gd name="T77" fmla="*/ 2 h 7"/>
                    <a:gd name="T78" fmla="*/ 8 w 10"/>
                    <a:gd name="T79" fmla="*/ 2 h 7"/>
                    <a:gd name="T80" fmla="*/ 8 w 10"/>
                    <a:gd name="T81" fmla="*/ 1 h 7"/>
                    <a:gd name="T82" fmla="*/ 8 w 10"/>
                    <a:gd name="T83" fmla="*/ 1 h 7"/>
                    <a:gd name="T84" fmla="*/ 8 w 10"/>
                    <a:gd name="T85" fmla="*/ 1 h 7"/>
                    <a:gd name="T86" fmla="*/ 9 w 10"/>
                    <a:gd name="T87" fmla="*/ 1 h 7"/>
                    <a:gd name="T88" fmla="*/ 9 w 10"/>
                    <a:gd name="T89" fmla="*/ 1 h 7"/>
                    <a:gd name="T90" fmla="*/ 9 w 10"/>
                    <a:gd name="T91" fmla="*/ 1 h 7"/>
                    <a:gd name="T92" fmla="*/ 9 w 10"/>
                    <a:gd name="T93" fmla="*/ 1 h 7"/>
                    <a:gd name="T94" fmla="*/ 10 w 10"/>
                    <a:gd name="T95" fmla="*/ 1 h 7"/>
                    <a:gd name="T96" fmla="*/ 10 w 10"/>
                    <a:gd name="T97" fmla="*/ 0 h 7"/>
                    <a:gd name="T98" fmla="*/ 10 w 10"/>
                    <a:gd name="T99" fmla="*/ 0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7">
                      <a:moveTo>
                        <a:pt x="0" y="7"/>
                      </a:moveTo>
                      <a:lnTo>
                        <a:pt x="0" y="7"/>
                      </a:lnTo>
                      <a:lnTo>
                        <a:pt x="0" y="7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940" name="Freeform 168"/>
                <p:cNvSpPr>
                  <a:spLocks/>
                </p:cNvSpPr>
                <p:nvPr/>
              </p:nvSpPr>
              <p:spPr bwMode="auto">
                <a:xfrm rot="5400000" flipH="1">
                  <a:off x="1586166" y="1813436"/>
                  <a:ext cx="1394" cy="2755"/>
                </a:xfrm>
                <a:custGeom>
                  <a:avLst/>
                  <a:gdLst>
                    <a:gd name="T0" fmla="*/ 0 w 10"/>
                    <a:gd name="T1" fmla="*/ 7 h 7"/>
                    <a:gd name="T2" fmla="*/ 0 w 10"/>
                    <a:gd name="T3" fmla="*/ 7 h 7"/>
                    <a:gd name="T4" fmla="*/ 0 w 10"/>
                    <a:gd name="T5" fmla="*/ 7 h 7"/>
                    <a:gd name="T6" fmla="*/ 0 w 10"/>
                    <a:gd name="T7" fmla="*/ 7 h 7"/>
                    <a:gd name="T8" fmla="*/ 1 w 10"/>
                    <a:gd name="T9" fmla="*/ 7 h 7"/>
                    <a:gd name="T10" fmla="*/ 1 w 10"/>
                    <a:gd name="T11" fmla="*/ 6 h 7"/>
                    <a:gd name="T12" fmla="*/ 1 w 10"/>
                    <a:gd name="T13" fmla="*/ 6 h 7"/>
                    <a:gd name="T14" fmla="*/ 1 w 10"/>
                    <a:gd name="T15" fmla="*/ 6 h 7"/>
                    <a:gd name="T16" fmla="*/ 2 w 10"/>
                    <a:gd name="T17" fmla="*/ 6 h 7"/>
                    <a:gd name="T18" fmla="*/ 2 w 10"/>
                    <a:gd name="T19" fmla="*/ 6 h 7"/>
                    <a:gd name="T20" fmla="*/ 2 w 10"/>
                    <a:gd name="T21" fmla="*/ 6 h 7"/>
                    <a:gd name="T22" fmla="*/ 2 w 10"/>
                    <a:gd name="T23" fmla="*/ 6 h 7"/>
                    <a:gd name="T24" fmla="*/ 2 w 10"/>
                    <a:gd name="T25" fmla="*/ 6 h 7"/>
                    <a:gd name="T26" fmla="*/ 2 w 10"/>
                    <a:gd name="T27" fmla="*/ 5 h 7"/>
                    <a:gd name="T28" fmla="*/ 3 w 10"/>
                    <a:gd name="T29" fmla="*/ 5 h 7"/>
                    <a:gd name="T30" fmla="*/ 3 w 10"/>
                    <a:gd name="T31" fmla="*/ 5 h 7"/>
                    <a:gd name="T32" fmla="*/ 3 w 10"/>
                    <a:gd name="T33" fmla="*/ 5 h 7"/>
                    <a:gd name="T34" fmla="*/ 3 w 10"/>
                    <a:gd name="T35" fmla="*/ 5 h 7"/>
                    <a:gd name="T36" fmla="*/ 4 w 10"/>
                    <a:gd name="T37" fmla="*/ 4 h 7"/>
                    <a:gd name="T38" fmla="*/ 4 w 10"/>
                    <a:gd name="T39" fmla="*/ 4 h 7"/>
                    <a:gd name="T40" fmla="*/ 4 w 10"/>
                    <a:gd name="T41" fmla="*/ 4 h 7"/>
                    <a:gd name="T42" fmla="*/ 4 w 10"/>
                    <a:gd name="T43" fmla="*/ 4 h 7"/>
                    <a:gd name="T44" fmla="*/ 4 w 10"/>
                    <a:gd name="T45" fmla="*/ 4 h 7"/>
                    <a:gd name="T46" fmla="*/ 4 w 10"/>
                    <a:gd name="T47" fmla="*/ 4 h 7"/>
                    <a:gd name="T48" fmla="*/ 5 w 10"/>
                    <a:gd name="T49" fmla="*/ 4 h 7"/>
                    <a:gd name="T50" fmla="*/ 5 w 10"/>
                    <a:gd name="T51" fmla="*/ 4 h 7"/>
                    <a:gd name="T52" fmla="*/ 5 w 10"/>
                    <a:gd name="T53" fmla="*/ 3 h 7"/>
                    <a:gd name="T54" fmla="*/ 5 w 10"/>
                    <a:gd name="T55" fmla="*/ 3 h 7"/>
                    <a:gd name="T56" fmla="*/ 5 w 10"/>
                    <a:gd name="T57" fmla="*/ 3 h 7"/>
                    <a:gd name="T58" fmla="*/ 6 w 10"/>
                    <a:gd name="T59" fmla="*/ 3 h 7"/>
                    <a:gd name="T60" fmla="*/ 6 w 10"/>
                    <a:gd name="T61" fmla="*/ 3 h 7"/>
                    <a:gd name="T62" fmla="*/ 6 w 10"/>
                    <a:gd name="T63" fmla="*/ 3 h 7"/>
                    <a:gd name="T64" fmla="*/ 6 w 10"/>
                    <a:gd name="T65" fmla="*/ 3 h 7"/>
                    <a:gd name="T66" fmla="*/ 7 w 10"/>
                    <a:gd name="T67" fmla="*/ 3 h 7"/>
                    <a:gd name="T68" fmla="*/ 7 w 10"/>
                    <a:gd name="T69" fmla="*/ 3 h 7"/>
                    <a:gd name="T70" fmla="*/ 7 w 10"/>
                    <a:gd name="T71" fmla="*/ 2 h 7"/>
                    <a:gd name="T72" fmla="*/ 7 w 10"/>
                    <a:gd name="T73" fmla="*/ 2 h 7"/>
                    <a:gd name="T74" fmla="*/ 7 w 10"/>
                    <a:gd name="T75" fmla="*/ 2 h 7"/>
                    <a:gd name="T76" fmla="*/ 7 w 10"/>
                    <a:gd name="T77" fmla="*/ 2 h 7"/>
                    <a:gd name="T78" fmla="*/ 8 w 10"/>
                    <a:gd name="T79" fmla="*/ 2 h 7"/>
                    <a:gd name="T80" fmla="*/ 8 w 10"/>
                    <a:gd name="T81" fmla="*/ 1 h 7"/>
                    <a:gd name="T82" fmla="*/ 8 w 10"/>
                    <a:gd name="T83" fmla="*/ 1 h 7"/>
                    <a:gd name="T84" fmla="*/ 8 w 10"/>
                    <a:gd name="T85" fmla="*/ 1 h 7"/>
                    <a:gd name="T86" fmla="*/ 9 w 10"/>
                    <a:gd name="T87" fmla="*/ 1 h 7"/>
                    <a:gd name="T88" fmla="*/ 9 w 10"/>
                    <a:gd name="T89" fmla="*/ 1 h 7"/>
                    <a:gd name="T90" fmla="*/ 9 w 10"/>
                    <a:gd name="T91" fmla="*/ 1 h 7"/>
                    <a:gd name="T92" fmla="*/ 9 w 10"/>
                    <a:gd name="T93" fmla="*/ 1 h 7"/>
                    <a:gd name="T94" fmla="*/ 9 w 10"/>
                    <a:gd name="T95" fmla="*/ 1 h 7"/>
                    <a:gd name="T96" fmla="*/ 9 w 10"/>
                    <a:gd name="T97" fmla="*/ 0 h 7"/>
                    <a:gd name="T98" fmla="*/ 10 w 10"/>
                    <a:gd name="T99" fmla="*/ 0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7">
                      <a:moveTo>
                        <a:pt x="0" y="7"/>
                      </a:moveTo>
                      <a:lnTo>
                        <a:pt x="0" y="7"/>
                      </a:lnTo>
                      <a:lnTo>
                        <a:pt x="0" y="7"/>
                      </a:lnTo>
                      <a:lnTo>
                        <a:pt x="0" y="7"/>
                      </a:lnTo>
                      <a:lnTo>
                        <a:pt x="1" y="7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941" name="Freeform 169"/>
                <p:cNvSpPr>
                  <a:spLocks/>
                </p:cNvSpPr>
                <p:nvPr/>
              </p:nvSpPr>
              <p:spPr bwMode="auto">
                <a:xfrm rot="5400000" flipH="1">
                  <a:off x="1588921" y="1812042"/>
                  <a:ext cx="1394" cy="2755"/>
                </a:xfrm>
                <a:custGeom>
                  <a:avLst/>
                  <a:gdLst>
                    <a:gd name="T0" fmla="*/ 0 w 10"/>
                    <a:gd name="T1" fmla="*/ 7 h 7"/>
                    <a:gd name="T2" fmla="*/ 0 w 10"/>
                    <a:gd name="T3" fmla="*/ 7 h 7"/>
                    <a:gd name="T4" fmla="*/ 0 w 10"/>
                    <a:gd name="T5" fmla="*/ 7 h 7"/>
                    <a:gd name="T6" fmla="*/ 0 w 10"/>
                    <a:gd name="T7" fmla="*/ 7 h 7"/>
                    <a:gd name="T8" fmla="*/ 1 w 10"/>
                    <a:gd name="T9" fmla="*/ 6 h 7"/>
                    <a:gd name="T10" fmla="*/ 1 w 10"/>
                    <a:gd name="T11" fmla="*/ 6 h 7"/>
                    <a:gd name="T12" fmla="*/ 1 w 10"/>
                    <a:gd name="T13" fmla="*/ 6 h 7"/>
                    <a:gd name="T14" fmla="*/ 1 w 10"/>
                    <a:gd name="T15" fmla="*/ 6 h 7"/>
                    <a:gd name="T16" fmla="*/ 1 w 10"/>
                    <a:gd name="T17" fmla="*/ 6 h 7"/>
                    <a:gd name="T18" fmla="*/ 1 w 10"/>
                    <a:gd name="T19" fmla="*/ 6 h 7"/>
                    <a:gd name="T20" fmla="*/ 2 w 10"/>
                    <a:gd name="T21" fmla="*/ 6 h 7"/>
                    <a:gd name="T22" fmla="*/ 2 w 10"/>
                    <a:gd name="T23" fmla="*/ 6 h 7"/>
                    <a:gd name="T24" fmla="*/ 2 w 10"/>
                    <a:gd name="T25" fmla="*/ 5 h 7"/>
                    <a:gd name="T26" fmla="*/ 2 w 10"/>
                    <a:gd name="T27" fmla="*/ 5 h 7"/>
                    <a:gd name="T28" fmla="*/ 2 w 10"/>
                    <a:gd name="T29" fmla="*/ 5 h 7"/>
                    <a:gd name="T30" fmla="*/ 3 w 10"/>
                    <a:gd name="T31" fmla="*/ 5 h 7"/>
                    <a:gd name="T32" fmla="*/ 3 w 10"/>
                    <a:gd name="T33" fmla="*/ 5 h 7"/>
                    <a:gd name="T34" fmla="*/ 3 w 10"/>
                    <a:gd name="T35" fmla="*/ 4 h 7"/>
                    <a:gd name="T36" fmla="*/ 3 w 10"/>
                    <a:gd name="T37" fmla="*/ 4 h 7"/>
                    <a:gd name="T38" fmla="*/ 4 w 10"/>
                    <a:gd name="T39" fmla="*/ 4 h 7"/>
                    <a:gd name="T40" fmla="*/ 4 w 10"/>
                    <a:gd name="T41" fmla="*/ 4 h 7"/>
                    <a:gd name="T42" fmla="*/ 4 w 10"/>
                    <a:gd name="T43" fmla="*/ 4 h 7"/>
                    <a:gd name="T44" fmla="*/ 4 w 10"/>
                    <a:gd name="T45" fmla="*/ 4 h 7"/>
                    <a:gd name="T46" fmla="*/ 4 w 10"/>
                    <a:gd name="T47" fmla="*/ 4 h 7"/>
                    <a:gd name="T48" fmla="*/ 4 w 10"/>
                    <a:gd name="T49" fmla="*/ 4 h 7"/>
                    <a:gd name="T50" fmla="*/ 5 w 10"/>
                    <a:gd name="T51" fmla="*/ 3 h 7"/>
                    <a:gd name="T52" fmla="*/ 5 w 10"/>
                    <a:gd name="T53" fmla="*/ 3 h 7"/>
                    <a:gd name="T54" fmla="*/ 5 w 10"/>
                    <a:gd name="T55" fmla="*/ 3 h 7"/>
                    <a:gd name="T56" fmla="*/ 5 w 10"/>
                    <a:gd name="T57" fmla="*/ 3 h 7"/>
                    <a:gd name="T58" fmla="*/ 6 w 10"/>
                    <a:gd name="T59" fmla="*/ 3 h 7"/>
                    <a:gd name="T60" fmla="*/ 6 w 10"/>
                    <a:gd name="T61" fmla="*/ 3 h 7"/>
                    <a:gd name="T62" fmla="*/ 6 w 10"/>
                    <a:gd name="T63" fmla="*/ 3 h 7"/>
                    <a:gd name="T64" fmla="*/ 6 w 10"/>
                    <a:gd name="T65" fmla="*/ 3 h 7"/>
                    <a:gd name="T66" fmla="*/ 6 w 10"/>
                    <a:gd name="T67" fmla="*/ 2 h 7"/>
                    <a:gd name="T68" fmla="*/ 6 w 10"/>
                    <a:gd name="T69" fmla="*/ 2 h 7"/>
                    <a:gd name="T70" fmla="*/ 7 w 10"/>
                    <a:gd name="T71" fmla="*/ 2 h 7"/>
                    <a:gd name="T72" fmla="*/ 7 w 10"/>
                    <a:gd name="T73" fmla="*/ 2 h 7"/>
                    <a:gd name="T74" fmla="*/ 7 w 10"/>
                    <a:gd name="T75" fmla="*/ 2 h 7"/>
                    <a:gd name="T76" fmla="*/ 7 w 10"/>
                    <a:gd name="T77" fmla="*/ 1 h 7"/>
                    <a:gd name="T78" fmla="*/ 8 w 10"/>
                    <a:gd name="T79" fmla="*/ 1 h 7"/>
                    <a:gd name="T80" fmla="*/ 8 w 10"/>
                    <a:gd name="T81" fmla="*/ 1 h 7"/>
                    <a:gd name="T82" fmla="*/ 8 w 10"/>
                    <a:gd name="T83" fmla="*/ 1 h 7"/>
                    <a:gd name="T84" fmla="*/ 8 w 10"/>
                    <a:gd name="T85" fmla="*/ 1 h 7"/>
                    <a:gd name="T86" fmla="*/ 8 w 10"/>
                    <a:gd name="T87" fmla="*/ 1 h 7"/>
                    <a:gd name="T88" fmla="*/ 8 w 10"/>
                    <a:gd name="T89" fmla="*/ 1 h 7"/>
                    <a:gd name="T90" fmla="*/ 9 w 10"/>
                    <a:gd name="T91" fmla="*/ 1 h 7"/>
                    <a:gd name="T92" fmla="*/ 9 w 10"/>
                    <a:gd name="T93" fmla="*/ 0 h 7"/>
                    <a:gd name="T94" fmla="*/ 9 w 10"/>
                    <a:gd name="T95" fmla="*/ 0 h 7"/>
                    <a:gd name="T96" fmla="*/ 9 w 10"/>
                    <a:gd name="T97" fmla="*/ 0 h 7"/>
                    <a:gd name="T98" fmla="*/ 10 w 10"/>
                    <a:gd name="T99" fmla="*/ 0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7">
                      <a:moveTo>
                        <a:pt x="0" y="7"/>
                      </a:moveTo>
                      <a:lnTo>
                        <a:pt x="0" y="7"/>
                      </a:lnTo>
                      <a:lnTo>
                        <a:pt x="0" y="7"/>
                      </a:lnTo>
                      <a:lnTo>
                        <a:pt x="0" y="7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942" name="Freeform 170"/>
                <p:cNvSpPr>
                  <a:spLocks/>
                </p:cNvSpPr>
                <p:nvPr/>
              </p:nvSpPr>
              <p:spPr bwMode="auto">
                <a:xfrm rot="5400000" flipH="1">
                  <a:off x="1591942" y="1810521"/>
                  <a:ext cx="1255" cy="3148"/>
                </a:xfrm>
                <a:custGeom>
                  <a:avLst/>
                  <a:gdLst>
                    <a:gd name="T0" fmla="*/ 0 w 9"/>
                    <a:gd name="T1" fmla="*/ 8 h 8"/>
                    <a:gd name="T2" fmla="*/ 0 w 9"/>
                    <a:gd name="T3" fmla="*/ 8 h 8"/>
                    <a:gd name="T4" fmla="*/ 0 w 9"/>
                    <a:gd name="T5" fmla="*/ 7 h 8"/>
                    <a:gd name="T6" fmla="*/ 0 w 9"/>
                    <a:gd name="T7" fmla="*/ 7 h 8"/>
                    <a:gd name="T8" fmla="*/ 0 w 9"/>
                    <a:gd name="T9" fmla="*/ 7 h 8"/>
                    <a:gd name="T10" fmla="*/ 1 w 9"/>
                    <a:gd name="T11" fmla="*/ 7 h 8"/>
                    <a:gd name="T12" fmla="*/ 1 w 9"/>
                    <a:gd name="T13" fmla="*/ 7 h 8"/>
                    <a:gd name="T14" fmla="*/ 1 w 9"/>
                    <a:gd name="T15" fmla="*/ 7 h 8"/>
                    <a:gd name="T16" fmla="*/ 1 w 9"/>
                    <a:gd name="T17" fmla="*/ 7 h 8"/>
                    <a:gd name="T18" fmla="*/ 1 w 9"/>
                    <a:gd name="T19" fmla="*/ 7 h 8"/>
                    <a:gd name="T20" fmla="*/ 1 w 9"/>
                    <a:gd name="T21" fmla="*/ 6 h 8"/>
                    <a:gd name="T22" fmla="*/ 2 w 9"/>
                    <a:gd name="T23" fmla="*/ 6 h 8"/>
                    <a:gd name="T24" fmla="*/ 2 w 9"/>
                    <a:gd name="T25" fmla="*/ 6 h 8"/>
                    <a:gd name="T26" fmla="*/ 2 w 9"/>
                    <a:gd name="T27" fmla="*/ 6 h 8"/>
                    <a:gd name="T28" fmla="*/ 2 w 9"/>
                    <a:gd name="T29" fmla="*/ 6 h 8"/>
                    <a:gd name="T30" fmla="*/ 3 w 9"/>
                    <a:gd name="T31" fmla="*/ 5 h 8"/>
                    <a:gd name="T32" fmla="*/ 3 w 9"/>
                    <a:gd name="T33" fmla="*/ 5 h 8"/>
                    <a:gd name="T34" fmla="*/ 3 w 9"/>
                    <a:gd name="T35" fmla="*/ 5 h 8"/>
                    <a:gd name="T36" fmla="*/ 3 w 9"/>
                    <a:gd name="T37" fmla="*/ 5 h 8"/>
                    <a:gd name="T38" fmla="*/ 3 w 9"/>
                    <a:gd name="T39" fmla="*/ 5 h 8"/>
                    <a:gd name="T40" fmla="*/ 3 w 9"/>
                    <a:gd name="T41" fmla="*/ 5 h 8"/>
                    <a:gd name="T42" fmla="*/ 4 w 9"/>
                    <a:gd name="T43" fmla="*/ 5 h 8"/>
                    <a:gd name="T44" fmla="*/ 4 w 9"/>
                    <a:gd name="T45" fmla="*/ 5 h 8"/>
                    <a:gd name="T46" fmla="*/ 4 w 9"/>
                    <a:gd name="T47" fmla="*/ 4 h 8"/>
                    <a:gd name="T48" fmla="*/ 4 w 9"/>
                    <a:gd name="T49" fmla="*/ 4 h 8"/>
                    <a:gd name="T50" fmla="*/ 5 w 9"/>
                    <a:gd name="T51" fmla="*/ 4 h 8"/>
                    <a:gd name="T52" fmla="*/ 5 w 9"/>
                    <a:gd name="T53" fmla="*/ 4 h 8"/>
                    <a:gd name="T54" fmla="*/ 5 w 9"/>
                    <a:gd name="T55" fmla="*/ 4 h 8"/>
                    <a:gd name="T56" fmla="*/ 5 w 9"/>
                    <a:gd name="T57" fmla="*/ 3 h 8"/>
                    <a:gd name="T58" fmla="*/ 5 w 9"/>
                    <a:gd name="T59" fmla="*/ 3 h 8"/>
                    <a:gd name="T60" fmla="*/ 5 w 9"/>
                    <a:gd name="T61" fmla="*/ 3 h 8"/>
                    <a:gd name="T62" fmla="*/ 6 w 9"/>
                    <a:gd name="T63" fmla="*/ 3 h 8"/>
                    <a:gd name="T64" fmla="*/ 6 w 9"/>
                    <a:gd name="T65" fmla="*/ 3 h 8"/>
                    <a:gd name="T66" fmla="*/ 6 w 9"/>
                    <a:gd name="T67" fmla="*/ 3 h 8"/>
                    <a:gd name="T68" fmla="*/ 6 w 9"/>
                    <a:gd name="T69" fmla="*/ 3 h 8"/>
                    <a:gd name="T70" fmla="*/ 7 w 9"/>
                    <a:gd name="T71" fmla="*/ 2 h 8"/>
                    <a:gd name="T72" fmla="*/ 7 w 9"/>
                    <a:gd name="T73" fmla="*/ 2 h 8"/>
                    <a:gd name="T74" fmla="*/ 7 w 9"/>
                    <a:gd name="T75" fmla="*/ 2 h 8"/>
                    <a:gd name="T76" fmla="*/ 7 w 9"/>
                    <a:gd name="T77" fmla="*/ 2 h 8"/>
                    <a:gd name="T78" fmla="*/ 7 w 9"/>
                    <a:gd name="T79" fmla="*/ 2 h 8"/>
                    <a:gd name="T80" fmla="*/ 8 w 9"/>
                    <a:gd name="T81" fmla="*/ 2 h 8"/>
                    <a:gd name="T82" fmla="*/ 8 w 9"/>
                    <a:gd name="T83" fmla="*/ 2 h 8"/>
                    <a:gd name="T84" fmla="*/ 8 w 9"/>
                    <a:gd name="T85" fmla="*/ 2 h 8"/>
                    <a:gd name="T86" fmla="*/ 8 w 9"/>
                    <a:gd name="T87" fmla="*/ 1 h 8"/>
                    <a:gd name="T88" fmla="*/ 8 w 9"/>
                    <a:gd name="T89" fmla="*/ 1 h 8"/>
                    <a:gd name="T90" fmla="*/ 8 w 9"/>
                    <a:gd name="T91" fmla="*/ 1 h 8"/>
                    <a:gd name="T92" fmla="*/ 9 w 9"/>
                    <a:gd name="T93" fmla="*/ 1 h 8"/>
                    <a:gd name="T94" fmla="*/ 9 w 9"/>
                    <a:gd name="T95" fmla="*/ 1 h 8"/>
                    <a:gd name="T96" fmla="*/ 9 w 9"/>
                    <a:gd name="T97" fmla="*/ 0 h 8"/>
                    <a:gd name="T98" fmla="*/ 9 w 9"/>
                    <a:gd name="T99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8">
                      <a:moveTo>
                        <a:pt x="0" y="8"/>
                      </a:moveTo>
                      <a:lnTo>
                        <a:pt x="0" y="8"/>
                      </a:lnTo>
                      <a:lnTo>
                        <a:pt x="0" y="7"/>
                      </a:lnTo>
                      <a:lnTo>
                        <a:pt x="0" y="7"/>
                      </a:lnTo>
                      <a:lnTo>
                        <a:pt x="0" y="7"/>
                      </a:lnTo>
                      <a:lnTo>
                        <a:pt x="1" y="7"/>
                      </a:lnTo>
                      <a:lnTo>
                        <a:pt x="1" y="7"/>
                      </a:lnTo>
                      <a:lnTo>
                        <a:pt x="1" y="7"/>
                      </a:lnTo>
                      <a:lnTo>
                        <a:pt x="1" y="7"/>
                      </a:lnTo>
                      <a:lnTo>
                        <a:pt x="1" y="7"/>
                      </a:lnTo>
                      <a:lnTo>
                        <a:pt x="1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943" name="Freeform 171"/>
                <p:cNvSpPr>
                  <a:spLocks/>
                </p:cNvSpPr>
                <p:nvPr/>
              </p:nvSpPr>
              <p:spPr bwMode="auto">
                <a:xfrm rot="5400000" flipH="1">
                  <a:off x="1594824" y="1809393"/>
                  <a:ext cx="1394" cy="2755"/>
                </a:xfrm>
                <a:custGeom>
                  <a:avLst/>
                  <a:gdLst>
                    <a:gd name="T0" fmla="*/ 0 w 10"/>
                    <a:gd name="T1" fmla="*/ 7 h 7"/>
                    <a:gd name="T2" fmla="*/ 1 w 10"/>
                    <a:gd name="T3" fmla="*/ 7 h 7"/>
                    <a:gd name="T4" fmla="*/ 1 w 10"/>
                    <a:gd name="T5" fmla="*/ 7 h 7"/>
                    <a:gd name="T6" fmla="*/ 1 w 10"/>
                    <a:gd name="T7" fmla="*/ 7 h 7"/>
                    <a:gd name="T8" fmla="*/ 1 w 10"/>
                    <a:gd name="T9" fmla="*/ 7 h 7"/>
                    <a:gd name="T10" fmla="*/ 1 w 10"/>
                    <a:gd name="T11" fmla="*/ 7 h 7"/>
                    <a:gd name="T12" fmla="*/ 1 w 10"/>
                    <a:gd name="T13" fmla="*/ 6 h 7"/>
                    <a:gd name="T14" fmla="*/ 2 w 10"/>
                    <a:gd name="T15" fmla="*/ 6 h 7"/>
                    <a:gd name="T16" fmla="*/ 2 w 10"/>
                    <a:gd name="T17" fmla="*/ 6 h 7"/>
                    <a:gd name="T18" fmla="*/ 2 w 10"/>
                    <a:gd name="T19" fmla="*/ 6 h 7"/>
                    <a:gd name="T20" fmla="*/ 2 w 10"/>
                    <a:gd name="T21" fmla="*/ 6 h 7"/>
                    <a:gd name="T22" fmla="*/ 3 w 10"/>
                    <a:gd name="T23" fmla="*/ 5 h 7"/>
                    <a:gd name="T24" fmla="*/ 3 w 10"/>
                    <a:gd name="T25" fmla="*/ 5 h 7"/>
                    <a:gd name="T26" fmla="*/ 3 w 10"/>
                    <a:gd name="T27" fmla="*/ 5 h 7"/>
                    <a:gd name="T28" fmla="*/ 3 w 10"/>
                    <a:gd name="T29" fmla="*/ 5 h 7"/>
                    <a:gd name="T30" fmla="*/ 3 w 10"/>
                    <a:gd name="T31" fmla="*/ 5 h 7"/>
                    <a:gd name="T32" fmla="*/ 3 w 10"/>
                    <a:gd name="T33" fmla="*/ 5 h 7"/>
                    <a:gd name="T34" fmla="*/ 4 w 10"/>
                    <a:gd name="T35" fmla="*/ 5 h 7"/>
                    <a:gd name="T36" fmla="*/ 4 w 10"/>
                    <a:gd name="T37" fmla="*/ 5 h 7"/>
                    <a:gd name="T38" fmla="*/ 4 w 10"/>
                    <a:gd name="T39" fmla="*/ 4 h 7"/>
                    <a:gd name="T40" fmla="*/ 4 w 10"/>
                    <a:gd name="T41" fmla="*/ 4 h 7"/>
                    <a:gd name="T42" fmla="*/ 5 w 10"/>
                    <a:gd name="T43" fmla="*/ 4 h 7"/>
                    <a:gd name="T44" fmla="*/ 5 w 10"/>
                    <a:gd name="T45" fmla="*/ 4 h 7"/>
                    <a:gd name="T46" fmla="*/ 5 w 10"/>
                    <a:gd name="T47" fmla="*/ 3 h 7"/>
                    <a:gd name="T48" fmla="*/ 5 w 10"/>
                    <a:gd name="T49" fmla="*/ 3 h 7"/>
                    <a:gd name="T50" fmla="*/ 5 w 10"/>
                    <a:gd name="T51" fmla="*/ 3 h 7"/>
                    <a:gd name="T52" fmla="*/ 6 w 10"/>
                    <a:gd name="T53" fmla="*/ 3 h 7"/>
                    <a:gd name="T54" fmla="*/ 6 w 10"/>
                    <a:gd name="T55" fmla="*/ 3 h 7"/>
                    <a:gd name="T56" fmla="*/ 6 w 10"/>
                    <a:gd name="T57" fmla="*/ 3 h 7"/>
                    <a:gd name="T58" fmla="*/ 6 w 10"/>
                    <a:gd name="T59" fmla="*/ 3 h 7"/>
                    <a:gd name="T60" fmla="*/ 6 w 10"/>
                    <a:gd name="T61" fmla="*/ 3 h 7"/>
                    <a:gd name="T62" fmla="*/ 6 w 10"/>
                    <a:gd name="T63" fmla="*/ 2 h 7"/>
                    <a:gd name="T64" fmla="*/ 7 w 10"/>
                    <a:gd name="T65" fmla="*/ 2 h 7"/>
                    <a:gd name="T66" fmla="*/ 7 w 10"/>
                    <a:gd name="T67" fmla="*/ 2 h 7"/>
                    <a:gd name="T68" fmla="*/ 7 w 10"/>
                    <a:gd name="T69" fmla="*/ 2 h 7"/>
                    <a:gd name="T70" fmla="*/ 7 w 10"/>
                    <a:gd name="T71" fmla="*/ 2 h 7"/>
                    <a:gd name="T72" fmla="*/ 8 w 10"/>
                    <a:gd name="T73" fmla="*/ 2 h 7"/>
                    <a:gd name="T74" fmla="*/ 8 w 10"/>
                    <a:gd name="T75" fmla="*/ 2 h 7"/>
                    <a:gd name="T76" fmla="*/ 8 w 10"/>
                    <a:gd name="T77" fmla="*/ 1 h 7"/>
                    <a:gd name="T78" fmla="*/ 8 w 10"/>
                    <a:gd name="T79" fmla="*/ 1 h 7"/>
                    <a:gd name="T80" fmla="*/ 8 w 10"/>
                    <a:gd name="T81" fmla="*/ 1 h 7"/>
                    <a:gd name="T82" fmla="*/ 8 w 10"/>
                    <a:gd name="T83" fmla="*/ 1 h 7"/>
                    <a:gd name="T84" fmla="*/ 9 w 10"/>
                    <a:gd name="T85" fmla="*/ 1 h 7"/>
                    <a:gd name="T86" fmla="*/ 9 w 10"/>
                    <a:gd name="T87" fmla="*/ 0 h 7"/>
                    <a:gd name="T88" fmla="*/ 9 w 10"/>
                    <a:gd name="T89" fmla="*/ 0 h 7"/>
                    <a:gd name="T90" fmla="*/ 9 w 10"/>
                    <a:gd name="T91" fmla="*/ 0 h 7"/>
                    <a:gd name="T92" fmla="*/ 10 w 10"/>
                    <a:gd name="T93" fmla="*/ 0 h 7"/>
                    <a:gd name="T94" fmla="*/ 10 w 10"/>
                    <a:gd name="T95" fmla="*/ 0 h 7"/>
                    <a:gd name="T96" fmla="*/ 10 w 10"/>
                    <a:gd name="T97" fmla="*/ 0 h 7"/>
                    <a:gd name="T98" fmla="*/ 10 w 10"/>
                    <a:gd name="T99" fmla="*/ 0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7">
                      <a:moveTo>
                        <a:pt x="0" y="7"/>
                      </a:moveTo>
                      <a:lnTo>
                        <a:pt x="1" y="7"/>
                      </a:lnTo>
                      <a:lnTo>
                        <a:pt x="1" y="7"/>
                      </a:lnTo>
                      <a:lnTo>
                        <a:pt x="1" y="7"/>
                      </a:lnTo>
                      <a:lnTo>
                        <a:pt x="1" y="7"/>
                      </a:lnTo>
                      <a:lnTo>
                        <a:pt x="1" y="7"/>
                      </a:lnTo>
                      <a:lnTo>
                        <a:pt x="1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944" name="Freeform 172"/>
                <p:cNvSpPr>
                  <a:spLocks/>
                </p:cNvSpPr>
                <p:nvPr/>
              </p:nvSpPr>
              <p:spPr bwMode="auto">
                <a:xfrm rot="5400000" flipH="1">
                  <a:off x="1597972" y="1807605"/>
                  <a:ext cx="1394" cy="3542"/>
                </a:xfrm>
                <a:custGeom>
                  <a:avLst/>
                  <a:gdLst>
                    <a:gd name="T0" fmla="*/ 0 w 10"/>
                    <a:gd name="T1" fmla="*/ 9 h 9"/>
                    <a:gd name="T2" fmla="*/ 0 w 10"/>
                    <a:gd name="T3" fmla="*/ 8 h 9"/>
                    <a:gd name="T4" fmla="*/ 0 w 10"/>
                    <a:gd name="T5" fmla="*/ 8 h 9"/>
                    <a:gd name="T6" fmla="*/ 1 w 10"/>
                    <a:gd name="T7" fmla="*/ 8 h 9"/>
                    <a:gd name="T8" fmla="*/ 1 w 10"/>
                    <a:gd name="T9" fmla="*/ 8 h 9"/>
                    <a:gd name="T10" fmla="*/ 1 w 10"/>
                    <a:gd name="T11" fmla="*/ 8 h 9"/>
                    <a:gd name="T12" fmla="*/ 1 w 10"/>
                    <a:gd name="T13" fmla="*/ 7 h 9"/>
                    <a:gd name="T14" fmla="*/ 2 w 10"/>
                    <a:gd name="T15" fmla="*/ 7 h 9"/>
                    <a:gd name="T16" fmla="*/ 2 w 10"/>
                    <a:gd name="T17" fmla="*/ 7 h 9"/>
                    <a:gd name="T18" fmla="*/ 2 w 10"/>
                    <a:gd name="T19" fmla="*/ 7 h 9"/>
                    <a:gd name="T20" fmla="*/ 2 w 10"/>
                    <a:gd name="T21" fmla="*/ 7 h 9"/>
                    <a:gd name="T22" fmla="*/ 2 w 10"/>
                    <a:gd name="T23" fmla="*/ 7 h 9"/>
                    <a:gd name="T24" fmla="*/ 3 w 10"/>
                    <a:gd name="T25" fmla="*/ 7 h 9"/>
                    <a:gd name="T26" fmla="*/ 3 w 10"/>
                    <a:gd name="T27" fmla="*/ 6 h 9"/>
                    <a:gd name="T28" fmla="*/ 3 w 10"/>
                    <a:gd name="T29" fmla="*/ 6 h 9"/>
                    <a:gd name="T30" fmla="*/ 3 w 10"/>
                    <a:gd name="T31" fmla="*/ 6 h 9"/>
                    <a:gd name="T32" fmla="*/ 3 w 10"/>
                    <a:gd name="T33" fmla="*/ 6 h 9"/>
                    <a:gd name="T34" fmla="*/ 3 w 10"/>
                    <a:gd name="T35" fmla="*/ 6 h 9"/>
                    <a:gd name="T36" fmla="*/ 4 w 10"/>
                    <a:gd name="T37" fmla="*/ 5 h 9"/>
                    <a:gd name="T38" fmla="*/ 4 w 10"/>
                    <a:gd name="T39" fmla="*/ 5 h 9"/>
                    <a:gd name="T40" fmla="*/ 4 w 10"/>
                    <a:gd name="T41" fmla="*/ 5 h 9"/>
                    <a:gd name="T42" fmla="*/ 4 w 10"/>
                    <a:gd name="T43" fmla="*/ 5 h 9"/>
                    <a:gd name="T44" fmla="*/ 5 w 10"/>
                    <a:gd name="T45" fmla="*/ 5 h 9"/>
                    <a:gd name="T46" fmla="*/ 5 w 10"/>
                    <a:gd name="T47" fmla="*/ 5 h 9"/>
                    <a:gd name="T48" fmla="*/ 5 w 10"/>
                    <a:gd name="T49" fmla="*/ 5 h 9"/>
                    <a:gd name="T50" fmla="*/ 5 w 10"/>
                    <a:gd name="T51" fmla="*/ 4 h 9"/>
                    <a:gd name="T52" fmla="*/ 5 w 10"/>
                    <a:gd name="T53" fmla="*/ 4 h 9"/>
                    <a:gd name="T54" fmla="*/ 5 w 10"/>
                    <a:gd name="T55" fmla="*/ 4 h 9"/>
                    <a:gd name="T56" fmla="*/ 6 w 10"/>
                    <a:gd name="T57" fmla="*/ 4 h 9"/>
                    <a:gd name="T58" fmla="*/ 6 w 10"/>
                    <a:gd name="T59" fmla="*/ 4 h 9"/>
                    <a:gd name="T60" fmla="*/ 6 w 10"/>
                    <a:gd name="T61" fmla="*/ 4 h 9"/>
                    <a:gd name="T62" fmla="*/ 6 w 10"/>
                    <a:gd name="T63" fmla="*/ 4 h 9"/>
                    <a:gd name="T64" fmla="*/ 7 w 10"/>
                    <a:gd name="T65" fmla="*/ 3 h 9"/>
                    <a:gd name="T66" fmla="*/ 7 w 10"/>
                    <a:gd name="T67" fmla="*/ 3 h 9"/>
                    <a:gd name="T68" fmla="*/ 7 w 10"/>
                    <a:gd name="T69" fmla="*/ 3 h 9"/>
                    <a:gd name="T70" fmla="*/ 7 w 10"/>
                    <a:gd name="T71" fmla="*/ 3 h 9"/>
                    <a:gd name="T72" fmla="*/ 7 w 10"/>
                    <a:gd name="T73" fmla="*/ 3 h 9"/>
                    <a:gd name="T74" fmla="*/ 7 w 10"/>
                    <a:gd name="T75" fmla="*/ 2 h 9"/>
                    <a:gd name="T76" fmla="*/ 8 w 10"/>
                    <a:gd name="T77" fmla="*/ 2 h 9"/>
                    <a:gd name="T78" fmla="*/ 8 w 10"/>
                    <a:gd name="T79" fmla="*/ 2 h 9"/>
                    <a:gd name="T80" fmla="*/ 8 w 10"/>
                    <a:gd name="T81" fmla="*/ 2 h 9"/>
                    <a:gd name="T82" fmla="*/ 8 w 10"/>
                    <a:gd name="T83" fmla="*/ 2 h 9"/>
                    <a:gd name="T84" fmla="*/ 9 w 10"/>
                    <a:gd name="T85" fmla="*/ 2 h 9"/>
                    <a:gd name="T86" fmla="*/ 9 w 10"/>
                    <a:gd name="T87" fmla="*/ 2 h 9"/>
                    <a:gd name="T88" fmla="*/ 9 w 10"/>
                    <a:gd name="T89" fmla="*/ 1 h 9"/>
                    <a:gd name="T90" fmla="*/ 9 w 10"/>
                    <a:gd name="T91" fmla="*/ 1 h 9"/>
                    <a:gd name="T92" fmla="*/ 9 w 10"/>
                    <a:gd name="T93" fmla="*/ 1 h 9"/>
                    <a:gd name="T94" fmla="*/ 9 w 10"/>
                    <a:gd name="T95" fmla="*/ 1 h 9"/>
                    <a:gd name="T96" fmla="*/ 10 w 10"/>
                    <a:gd name="T97" fmla="*/ 0 h 9"/>
                    <a:gd name="T98" fmla="*/ 10 w 10"/>
                    <a:gd name="T99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9">
                      <a:moveTo>
                        <a:pt x="0" y="9"/>
                      </a:moveTo>
                      <a:lnTo>
                        <a:pt x="0" y="8"/>
                      </a:lnTo>
                      <a:lnTo>
                        <a:pt x="0" y="8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1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3" y="7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945" name="Freeform 173"/>
                <p:cNvSpPr>
                  <a:spLocks/>
                </p:cNvSpPr>
                <p:nvPr/>
              </p:nvSpPr>
              <p:spPr bwMode="auto">
                <a:xfrm rot="5400000" flipH="1">
                  <a:off x="1601318" y="1806408"/>
                  <a:ext cx="1394" cy="3148"/>
                </a:xfrm>
                <a:custGeom>
                  <a:avLst/>
                  <a:gdLst>
                    <a:gd name="T0" fmla="*/ 0 w 10"/>
                    <a:gd name="T1" fmla="*/ 8 h 8"/>
                    <a:gd name="T2" fmla="*/ 0 w 10"/>
                    <a:gd name="T3" fmla="*/ 8 h 8"/>
                    <a:gd name="T4" fmla="*/ 0 w 10"/>
                    <a:gd name="T5" fmla="*/ 8 h 8"/>
                    <a:gd name="T6" fmla="*/ 0 w 10"/>
                    <a:gd name="T7" fmla="*/ 8 h 8"/>
                    <a:gd name="T8" fmla="*/ 1 w 10"/>
                    <a:gd name="T9" fmla="*/ 8 h 8"/>
                    <a:gd name="T10" fmla="*/ 1 w 10"/>
                    <a:gd name="T11" fmla="*/ 8 h 8"/>
                    <a:gd name="T12" fmla="*/ 1 w 10"/>
                    <a:gd name="T13" fmla="*/ 7 h 8"/>
                    <a:gd name="T14" fmla="*/ 1 w 10"/>
                    <a:gd name="T15" fmla="*/ 7 h 8"/>
                    <a:gd name="T16" fmla="*/ 2 w 10"/>
                    <a:gd name="T17" fmla="*/ 7 h 8"/>
                    <a:gd name="T18" fmla="*/ 2 w 10"/>
                    <a:gd name="T19" fmla="*/ 7 h 8"/>
                    <a:gd name="T20" fmla="*/ 2 w 10"/>
                    <a:gd name="T21" fmla="*/ 7 h 8"/>
                    <a:gd name="T22" fmla="*/ 2 w 10"/>
                    <a:gd name="T23" fmla="*/ 6 h 8"/>
                    <a:gd name="T24" fmla="*/ 2 w 10"/>
                    <a:gd name="T25" fmla="*/ 6 h 8"/>
                    <a:gd name="T26" fmla="*/ 2 w 10"/>
                    <a:gd name="T27" fmla="*/ 6 h 8"/>
                    <a:gd name="T28" fmla="*/ 3 w 10"/>
                    <a:gd name="T29" fmla="*/ 6 h 8"/>
                    <a:gd name="T30" fmla="*/ 3 w 10"/>
                    <a:gd name="T31" fmla="*/ 6 h 8"/>
                    <a:gd name="T32" fmla="*/ 3 w 10"/>
                    <a:gd name="T33" fmla="*/ 6 h 8"/>
                    <a:gd name="T34" fmla="*/ 3 w 10"/>
                    <a:gd name="T35" fmla="*/ 6 h 8"/>
                    <a:gd name="T36" fmla="*/ 4 w 10"/>
                    <a:gd name="T37" fmla="*/ 5 h 8"/>
                    <a:gd name="T38" fmla="*/ 4 w 10"/>
                    <a:gd name="T39" fmla="*/ 5 h 8"/>
                    <a:gd name="T40" fmla="*/ 4 w 10"/>
                    <a:gd name="T41" fmla="*/ 5 h 8"/>
                    <a:gd name="T42" fmla="*/ 4 w 10"/>
                    <a:gd name="T43" fmla="*/ 5 h 8"/>
                    <a:gd name="T44" fmla="*/ 4 w 10"/>
                    <a:gd name="T45" fmla="*/ 5 h 8"/>
                    <a:gd name="T46" fmla="*/ 4 w 10"/>
                    <a:gd name="T47" fmla="*/ 5 h 8"/>
                    <a:gd name="T48" fmla="*/ 5 w 10"/>
                    <a:gd name="T49" fmla="*/ 5 h 8"/>
                    <a:gd name="T50" fmla="*/ 5 w 10"/>
                    <a:gd name="T51" fmla="*/ 4 h 8"/>
                    <a:gd name="T52" fmla="*/ 5 w 10"/>
                    <a:gd name="T53" fmla="*/ 4 h 8"/>
                    <a:gd name="T54" fmla="*/ 5 w 10"/>
                    <a:gd name="T55" fmla="*/ 4 h 8"/>
                    <a:gd name="T56" fmla="*/ 6 w 10"/>
                    <a:gd name="T57" fmla="*/ 4 h 8"/>
                    <a:gd name="T58" fmla="*/ 6 w 10"/>
                    <a:gd name="T59" fmla="*/ 3 h 8"/>
                    <a:gd name="T60" fmla="*/ 6 w 10"/>
                    <a:gd name="T61" fmla="*/ 3 h 8"/>
                    <a:gd name="T62" fmla="*/ 6 w 10"/>
                    <a:gd name="T63" fmla="*/ 3 h 8"/>
                    <a:gd name="T64" fmla="*/ 6 w 10"/>
                    <a:gd name="T65" fmla="*/ 3 h 8"/>
                    <a:gd name="T66" fmla="*/ 6 w 10"/>
                    <a:gd name="T67" fmla="*/ 3 h 8"/>
                    <a:gd name="T68" fmla="*/ 7 w 10"/>
                    <a:gd name="T69" fmla="*/ 3 h 8"/>
                    <a:gd name="T70" fmla="*/ 7 w 10"/>
                    <a:gd name="T71" fmla="*/ 3 h 8"/>
                    <a:gd name="T72" fmla="*/ 7 w 10"/>
                    <a:gd name="T73" fmla="*/ 2 h 8"/>
                    <a:gd name="T74" fmla="*/ 7 w 10"/>
                    <a:gd name="T75" fmla="*/ 2 h 8"/>
                    <a:gd name="T76" fmla="*/ 7 w 10"/>
                    <a:gd name="T77" fmla="*/ 2 h 8"/>
                    <a:gd name="T78" fmla="*/ 8 w 10"/>
                    <a:gd name="T79" fmla="*/ 2 h 8"/>
                    <a:gd name="T80" fmla="*/ 8 w 10"/>
                    <a:gd name="T81" fmla="*/ 2 h 8"/>
                    <a:gd name="T82" fmla="*/ 8 w 10"/>
                    <a:gd name="T83" fmla="*/ 1 h 8"/>
                    <a:gd name="T84" fmla="*/ 8 w 10"/>
                    <a:gd name="T85" fmla="*/ 1 h 8"/>
                    <a:gd name="T86" fmla="*/ 9 w 10"/>
                    <a:gd name="T87" fmla="*/ 1 h 8"/>
                    <a:gd name="T88" fmla="*/ 9 w 10"/>
                    <a:gd name="T89" fmla="*/ 1 h 8"/>
                    <a:gd name="T90" fmla="*/ 9 w 10"/>
                    <a:gd name="T91" fmla="*/ 1 h 8"/>
                    <a:gd name="T92" fmla="*/ 9 w 10"/>
                    <a:gd name="T93" fmla="*/ 1 h 8"/>
                    <a:gd name="T94" fmla="*/ 9 w 10"/>
                    <a:gd name="T95" fmla="*/ 0 h 8"/>
                    <a:gd name="T96" fmla="*/ 9 w 10"/>
                    <a:gd name="T97" fmla="*/ 0 h 8"/>
                    <a:gd name="T98" fmla="*/ 10 w 10"/>
                    <a:gd name="T99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8">
                      <a:moveTo>
                        <a:pt x="0" y="8"/>
                      </a:moveTo>
                      <a:lnTo>
                        <a:pt x="0" y="8"/>
                      </a:lnTo>
                      <a:lnTo>
                        <a:pt x="0" y="8"/>
                      </a:lnTo>
                      <a:lnTo>
                        <a:pt x="0" y="8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1" y="7"/>
                      </a:lnTo>
                      <a:lnTo>
                        <a:pt x="1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5" y="5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6" y="4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946" name="Freeform 174"/>
                <p:cNvSpPr>
                  <a:spLocks/>
                </p:cNvSpPr>
                <p:nvPr/>
              </p:nvSpPr>
              <p:spPr bwMode="auto">
                <a:xfrm rot="5400000" flipH="1">
                  <a:off x="1604662" y="1804817"/>
                  <a:ext cx="1394" cy="3542"/>
                </a:xfrm>
                <a:custGeom>
                  <a:avLst/>
                  <a:gdLst>
                    <a:gd name="T0" fmla="*/ 0 w 10"/>
                    <a:gd name="T1" fmla="*/ 9 h 9"/>
                    <a:gd name="T2" fmla="*/ 0 w 10"/>
                    <a:gd name="T3" fmla="*/ 9 h 9"/>
                    <a:gd name="T4" fmla="*/ 0 w 10"/>
                    <a:gd name="T5" fmla="*/ 9 h 9"/>
                    <a:gd name="T6" fmla="*/ 0 w 10"/>
                    <a:gd name="T7" fmla="*/ 8 h 9"/>
                    <a:gd name="T8" fmla="*/ 1 w 10"/>
                    <a:gd name="T9" fmla="*/ 8 h 9"/>
                    <a:gd name="T10" fmla="*/ 1 w 10"/>
                    <a:gd name="T11" fmla="*/ 8 h 9"/>
                    <a:gd name="T12" fmla="*/ 1 w 10"/>
                    <a:gd name="T13" fmla="*/ 8 h 9"/>
                    <a:gd name="T14" fmla="*/ 1 w 10"/>
                    <a:gd name="T15" fmla="*/ 8 h 9"/>
                    <a:gd name="T16" fmla="*/ 1 w 10"/>
                    <a:gd name="T17" fmla="*/ 8 h 9"/>
                    <a:gd name="T18" fmla="*/ 1 w 10"/>
                    <a:gd name="T19" fmla="*/ 8 h 9"/>
                    <a:gd name="T20" fmla="*/ 2 w 10"/>
                    <a:gd name="T21" fmla="*/ 7 h 9"/>
                    <a:gd name="T22" fmla="*/ 2 w 10"/>
                    <a:gd name="T23" fmla="*/ 7 h 9"/>
                    <a:gd name="T24" fmla="*/ 2 w 10"/>
                    <a:gd name="T25" fmla="*/ 7 h 9"/>
                    <a:gd name="T26" fmla="*/ 2 w 10"/>
                    <a:gd name="T27" fmla="*/ 7 h 9"/>
                    <a:gd name="T28" fmla="*/ 3 w 10"/>
                    <a:gd name="T29" fmla="*/ 7 h 9"/>
                    <a:gd name="T30" fmla="*/ 3 w 10"/>
                    <a:gd name="T31" fmla="*/ 7 h 9"/>
                    <a:gd name="T32" fmla="*/ 3 w 10"/>
                    <a:gd name="T33" fmla="*/ 6 h 9"/>
                    <a:gd name="T34" fmla="*/ 3 w 10"/>
                    <a:gd name="T35" fmla="*/ 6 h 9"/>
                    <a:gd name="T36" fmla="*/ 3 w 10"/>
                    <a:gd name="T37" fmla="*/ 6 h 9"/>
                    <a:gd name="T38" fmla="*/ 3 w 10"/>
                    <a:gd name="T39" fmla="*/ 6 h 9"/>
                    <a:gd name="T40" fmla="*/ 4 w 10"/>
                    <a:gd name="T41" fmla="*/ 6 h 9"/>
                    <a:gd name="T42" fmla="*/ 4 w 10"/>
                    <a:gd name="T43" fmla="*/ 5 h 9"/>
                    <a:gd name="T44" fmla="*/ 4 w 10"/>
                    <a:gd name="T45" fmla="*/ 5 h 9"/>
                    <a:gd name="T46" fmla="*/ 4 w 10"/>
                    <a:gd name="T47" fmla="*/ 5 h 9"/>
                    <a:gd name="T48" fmla="*/ 4 w 10"/>
                    <a:gd name="T49" fmla="*/ 5 h 9"/>
                    <a:gd name="T50" fmla="*/ 5 w 10"/>
                    <a:gd name="T51" fmla="*/ 5 h 9"/>
                    <a:gd name="T52" fmla="*/ 5 w 10"/>
                    <a:gd name="T53" fmla="*/ 5 h 9"/>
                    <a:gd name="T54" fmla="*/ 5 w 10"/>
                    <a:gd name="T55" fmla="*/ 4 h 9"/>
                    <a:gd name="T56" fmla="*/ 5 w 10"/>
                    <a:gd name="T57" fmla="*/ 4 h 9"/>
                    <a:gd name="T58" fmla="*/ 6 w 10"/>
                    <a:gd name="T59" fmla="*/ 4 h 9"/>
                    <a:gd name="T60" fmla="*/ 6 w 10"/>
                    <a:gd name="T61" fmla="*/ 4 h 9"/>
                    <a:gd name="T62" fmla="*/ 6 w 10"/>
                    <a:gd name="T63" fmla="*/ 4 h 9"/>
                    <a:gd name="T64" fmla="*/ 6 w 10"/>
                    <a:gd name="T65" fmla="*/ 3 h 9"/>
                    <a:gd name="T66" fmla="*/ 6 w 10"/>
                    <a:gd name="T67" fmla="*/ 3 h 9"/>
                    <a:gd name="T68" fmla="*/ 6 w 10"/>
                    <a:gd name="T69" fmla="*/ 3 h 9"/>
                    <a:gd name="T70" fmla="*/ 7 w 10"/>
                    <a:gd name="T71" fmla="*/ 3 h 9"/>
                    <a:gd name="T72" fmla="*/ 7 w 10"/>
                    <a:gd name="T73" fmla="*/ 3 h 9"/>
                    <a:gd name="T74" fmla="*/ 7 w 10"/>
                    <a:gd name="T75" fmla="*/ 3 h 9"/>
                    <a:gd name="T76" fmla="*/ 7 w 10"/>
                    <a:gd name="T77" fmla="*/ 2 h 9"/>
                    <a:gd name="T78" fmla="*/ 8 w 10"/>
                    <a:gd name="T79" fmla="*/ 2 h 9"/>
                    <a:gd name="T80" fmla="*/ 8 w 10"/>
                    <a:gd name="T81" fmla="*/ 2 h 9"/>
                    <a:gd name="T82" fmla="*/ 8 w 10"/>
                    <a:gd name="T83" fmla="*/ 2 h 9"/>
                    <a:gd name="T84" fmla="*/ 8 w 10"/>
                    <a:gd name="T85" fmla="*/ 2 h 9"/>
                    <a:gd name="T86" fmla="*/ 8 w 10"/>
                    <a:gd name="T87" fmla="*/ 1 h 9"/>
                    <a:gd name="T88" fmla="*/ 8 w 10"/>
                    <a:gd name="T89" fmla="*/ 1 h 9"/>
                    <a:gd name="T90" fmla="*/ 9 w 10"/>
                    <a:gd name="T91" fmla="*/ 1 h 9"/>
                    <a:gd name="T92" fmla="*/ 9 w 10"/>
                    <a:gd name="T93" fmla="*/ 1 h 9"/>
                    <a:gd name="T94" fmla="*/ 9 w 10"/>
                    <a:gd name="T95" fmla="*/ 1 h 9"/>
                    <a:gd name="T96" fmla="*/ 9 w 10"/>
                    <a:gd name="T97" fmla="*/ 1 h 9"/>
                    <a:gd name="T98" fmla="*/ 10 w 10"/>
                    <a:gd name="T99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9">
                      <a:moveTo>
                        <a:pt x="0" y="9"/>
                      </a:moveTo>
                      <a:lnTo>
                        <a:pt x="0" y="9"/>
                      </a:lnTo>
                      <a:lnTo>
                        <a:pt x="0" y="9"/>
                      </a:lnTo>
                      <a:lnTo>
                        <a:pt x="0" y="8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4" y="6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947" name="Freeform 175"/>
                <p:cNvSpPr>
                  <a:spLocks/>
                </p:cNvSpPr>
                <p:nvPr/>
              </p:nvSpPr>
              <p:spPr bwMode="auto">
                <a:xfrm rot="5400000" flipH="1">
                  <a:off x="1608274" y="1803493"/>
                  <a:ext cx="1255" cy="3542"/>
                </a:xfrm>
                <a:custGeom>
                  <a:avLst/>
                  <a:gdLst>
                    <a:gd name="T0" fmla="*/ 0 w 9"/>
                    <a:gd name="T1" fmla="*/ 9 h 9"/>
                    <a:gd name="T2" fmla="*/ 0 w 9"/>
                    <a:gd name="T3" fmla="*/ 9 h 9"/>
                    <a:gd name="T4" fmla="*/ 0 w 9"/>
                    <a:gd name="T5" fmla="*/ 9 h 9"/>
                    <a:gd name="T6" fmla="*/ 0 w 9"/>
                    <a:gd name="T7" fmla="*/ 9 h 9"/>
                    <a:gd name="T8" fmla="*/ 0 w 9"/>
                    <a:gd name="T9" fmla="*/ 9 h 9"/>
                    <a:gd name="T10" fmla="*/ 0 w 9"/>
                    <a:gd name="T11" fmla="*/ 9 h 9"/>
                    <a:gd name="T12" fmla="*/ 1 w 9"/>
                    <a:gd name="T13" fmla="*/ 9 h 9"/>
                    <a:gd name="T14" fmla="*/ 1 w 9"/>
                    <a:gd name="T15" fmla="*/ 8 h 9"/>
                    <a:gd name="T16" fmla="*/ 1 w 9"/>
                    <a:gd name="T17" fmla="*/ 8 h 9"/>
                    <a:gd name="T18" fmla="*/ 2 w 9"/>
                    <a:gd name="T19" fmla="*/ 8 h 9"/>
                    <a:gd name="T20" fmla="*/ 2 w 9"/>
                    <a:gd name="T21" fmla="*/ 8 h 9"/>
                    <a:gd name="T22" fmla="*/ 2 w 9"/>
                    <a:gd name="T23" fmla="*/ 7 h 9"/>
                    <a:gd name="T24" fmla="*/ 2 w 9"/>
                    <a:gd name="T25" fmla="*/ 7 h 9"/>
                    <a:gd name="T26" fmla="*/ 2 w 9"/>
                    <a:gd name="T27" fmla="*/ 7 h 9"/>
                    <a:gd name="T28" fmla="*/ 2 w 9"/>
                    <a:gd name="T29" fmla="*/ 7 h 9"/>
                    <a:gd name="T30" fmla="*/ 3 w 9"/>
                    <a:gd name="T31" fmla="*/ 7 h 9"/>
                    <a:gd name="T32" fmla="*/ 3 w 9"/>
                    <a:gd name="T33" fmla="*/ 7 h 9"/>
                    <a:gd name="T34" fmla="*/ 3 w 9"/>
                    <a:gd name="T35" fmla="*/ 6 h 9"/>
                    <a:gd name="T36" fmla="*/ 3 w 9"/>
                    <a:gd name="T37" fmla="*/ 6 h 9"/>
                    <a:gd name="T38" fmla="*/ 3 w 9"/>
                    <a:gd name="T39" fmla="*/ 6 h 9"/>
                    <a:gd name="T40" fmla="*/ 3 w 9"/>
                    <a:gd name="T41" fmla="*/ 6 h 9"/>
                    <a:gd name="T42" fmla="*/ 4 w 9"/>
                    <a:gd name="T43" fmla="*/ 6 h 9"/>
                    <a:gd name="T44" fmla="*/ 4 w 9"/>
                    <a:gd name="T45" fmla="*/ 5 h 9"/>
                    <a:gd name="T46" fmla="*/ 4 w 9"/>
                    <a:gd name="T47" fmla="*/ 5 h 9"/>
                    <a:gd name="T48" fmla="*/ 4 w 9"/>
                    <a:gd name="T49" fmla="*/ 5 h 9"/>
                    <a:gd name="T50" fmla="*/ 5 w 9"/>
                    <a:gd name="T51" fmla="*/ 5 h 9"/>
                    <a:gd name="T52" fmla="*/ 5 w 9"/>
                    <a:gd name="T53" fmla="*/ 5 h 9"/>
                    <a:gd name="T54" fmla="*/ 5 w 9"/>
                    <a:gd name="T55" fmla="*/ 5 h 9"/>
                    <a:gd name="T56" fmla="*/ 5 w 9"/>
                    <a:gd name="T57" fmla="*/ 4 h 9"/>
                    <a:gd name="T58" fmla="*/ 5 w 9"/>
                    <a:gd name="T59" fmla="*/ 4 h 9"/>
                    <a:gd name="T60" fmla="*/ 5 w 9"/>
                    <a:gd name="T61" fmla="*/ 4 h 9"/>
                    <a:gd name="T62" fmla="*/ 6 w 9"/>
                    <a:gd name="T63" fmla="*/ 4 h 9"/>
                    <a:gd name="T64" fmla="*/ 6 w 9"/>
                    <a:gd name="T65" fmla="*/ 3 h 9"/>
                    <a:gd name="T66" fmla="*/ 6 w 9"/>
                    <a:gd name="T67" fmla="*/ 3 h 9"/>
                    <a:gd name="T68" fmla="*/ 6 w 9"/>
                    <a:gd name="T69" fmla="*/ 3 h 9"/>
                    <a:gd name="T70" fmla="*/ 7 w 9"/>
                    <a:gd name="T71" fmla="*/ 3 h 9"/>
                    <a:gd name="T72" fmla="*/ 7 w 9"/>
                    <a:gd name="T73" fmla="*/ 3 h 9"/>
                    <a:gd name="T74" fmla="*/ 7 w 9"/>
                    <a:gd name="T75" fmla="*/ 3 h 9"/>
                    <a:gd name="T76" fmla="*/ 7 w 9"/>
                    <a:gd name="T77" fmla="*/ 3 h 9"/>
                    <a:gd name="T78" fmla="*/ 7 w 9"/>
                    <a:gd name="T79" fmla="*/ 2 h 9"/>
                    <a:gd name="T80" fmla="*/ 7 w 9"/>
                    <a:gd name="T81" fmla="*/ 2 h 9"/>
                    <a:gd name="T82" fmla="*/ 8 w 9"/>
                    <a:gd name="T83" fmla="*/ 2 h 9"/>
                    <a:gd name="T84" fmla="*/ 8 w 9"/>
                    <a:gd name="T85" fmla="*/ 2 h 9"/>
                    <a:gd name="T86" fmla="*/ 8 w 9"/>
                    <a:gd name="T87" fmla="*/ 2 h 9"/>
                    <a:gd name="T88" fmla="*/ 8 w 9"/>
                    <a:gd name="T89" fmla="*/ 2 h 9"/>
                    <a:gd name="T90" fmla="*/ 9 w 9"/>
                    <a:gd name="T91" fmla="*/ 1 h 9"/>
                    <a:gd name="T92" fmla="*/ 9 w 9"/>
                    <a:gd name="T93" fmla="*/ 1 h 9"/>
                    <a:gd name="T94" fmla="*/ 9 w 9"/>
                    <a:gd name="T95" fmla="*/ 1 h 9"/>
                    <a:gd name="T96" fmla="*/ 9 w 9"/>
                    <a:gd name="T97" fmla="*/ 1 h 9"/>
                    <a:gd name="T98" fmla="*/ 9 w 9"/>
                    <a:gd name="T99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9">
                      <a:moveTo>
                        <a:pt x="0" y="9"/>
                      </a:moveTo>
                      <a:lnTo>
                        <a:pt x="0" y="9"/>
                      </a:lnTo>
                      <a:lnTo>
                        <a:pt x="0" y="9"/>
                      </a:lnTo>
                      <a:lnTo>
                        <a:pt x="0" y="9"/>
                      </a:lnTo>
                      <a:lnTo>
                        <a:pt x="0" y="9"/>
                      </a:lnTo>
                      <a:lnTo>
                        <a:pt x="0" y="9"/>
                      </a:lnTo>
                      <a:lnTo>
                        <a:pt x="1" y="9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4" y="6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6" y="4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948" name="Freeform 176"/>
                <p:cNvSpPr>
                  <a:spLocks/>
                </p:cNvSpPr>
                <p:nvPr/>
              </p:nvSpPr>
              <p:spPr bwMode="auto">
                <a:xfrm rot="5400000" flipH="1">
                  <a:off x="1611746" y="1802168"/>
                  <a:ext cx="1394" cy="3542"/>
                </a:xfrm>
                <a:custGeom>
                  <a:avLst/>
                  <a:gdLst>
                    <a:gd name="T0" fmla="*/ 0 w 10"/>
                    <a:gd name="T1" fmla="*/ 9 h 9"/>
                    <a:gd name="T2" fmla="*/ 1 w 10"/>
                    <a:gd name="T3" fmla="*/ 9 h 9"/>
                    <a:gd name="T4" fmla="*/ 1 w 10"/>
                    <a:gd name="T5" fmla="*/ 9 h 9"/>
                    <a:gd name="T6" fmla="*/ 1 w 10"/>
                    <a:gd name="T7" fmla="*/ 9 h 9"/>
                    <a:gd name="T8" fmla="*/ 1 w 10"/>
                    <a:gd name="T9" fmla="*/ 9 h 9"/>
                    <a:gd name="T10" fmla="*/ 1 w 10"/>
                    <a:gd name="T11" fmla="*/ 9 h 9"/>
                    <a:gd name="T12" fmla="*/ 1 w 10"/>
                    <a:gd name="T13" fmla="*/ 8 h 9"/>
                    <a:gd name="T14" fmla="*/ 2 w 10"/>
                    <a:gd name="T15" fmla="*/ 8 h 9"/>
                    <a:gd name="T16" fmla="*/ 2 w 10"/>
                    <a:gd name="T17" fmla="*/ 8 h 9"/>
                    <a:gd name="T18" fmla="*/ 2 w 10"/>
                    <a:gd name="T19" fmla="*/ 8 h 9"/>
                    <a:gd name="T20" fmla="*/ 2 w 10"/>
                    <a:gd name="T21" fmla="*/ 8 h 9"/>
                    <a:gd name="T22" fmla="*/ 3 w 10"/>
                    <a:gd name="T23" fmla="*/ 7 h 9"/>
                    <a:gd name="T24" fmla="*/ 3 w 10"/>
                    <a:gd name="T25" fmla="*/ 7 h 9"/>
                    <a:gd name="T26" fmla="*/ 3 w 10"/>
                    <a:gd name="T27" fmla="*/ 7 h 9"/>
                    <a:gd name="T28" fmla="*/ 3 w 10"/>
                    <a:gd name="T29" fmla="*/ 7 h 9"/>
                    <a:gd name="T30" fmla="*/ 3 w 10"/>
                    <a:gd name="T31" fmla="*/ 7 h 9"/>
                    <a:gd name="T32" fmla="*/ 3 w 10"/>
                    <a:gd name="T33" fmla="*/ 7 h 9"/>
                    <a:gd name="T34" fmla="*/ 4 w 10"/>
                    <a:gd name="T35" fmla="*/ 6 h 9"/>
                    <a:gd name="T36" fmla="*/ 4 w 10"/>
                    <a:gd name="T37" fmla="*/ 6 h 9"/>
                    <a:gd name="T38" fmla="*/ 4 w 10"/>
                    <a:gd name="T39" fmla="*/ 6 h 9"/>
                    <a:gd name="T40" fmla="*/ 4 w 10"/>
                    <a:gd name="T41" fmla="*/ 6 h 9"/>
                    <a:gd name="T42" fmla="*/ 5 w 10"/>
                    <a:gd name="T43" fmla="*/ 5 h 9"/>
                    <a:gd name="T44" fmla="*/ 5 w 10"/>
                    <a:gd name="T45" fmla="*/ 5 h 9"/>
                    <a:gd name="T46" fmla="*/ 5 w 10"/>
                    <a:gd name="T47" fmla="*/ 5 h 9"/>
                    <a:gd name="T48" fmla="*/ 5 w 10"/>
                    <a:gd name="T49" fmla="*/ 5 h 9"/>
                    <a:gd name="T50" fmla="*/ 5 w 10"/>
                    <a:gd name="T51" fmla="*/ 5 h 9"/>
                    <a:gd name="T52" fmla="*/ 5 w 10"/>
                    <a:gd name="T53" fmla="*/ 5 h 9"/>
                    <a:gd name="T54" fmla="*/ 6 w 10"/>
                    <a:gd name="T55" fmla="*/ 4 h 9"/>
                    <a:gd name="T56" fmla="*/ 6 w 10"/>
                    <a:gd name="T57" fmla="*/ 4 h 9"/>
                    <a:gd name="T58" fmla="*/ 6 w 10"/>
                    <a:gd name="T59" fmla="*/ 4 h 9"/>
                    <a:gd name="T60" fmla="*/ 6 w 10"/>
                    <a:gd name="T61" fmla="*/ 4 h 9"/>
                    <a:gd name="T62" fmla="*/ 7 w 10"/>
                    <a:gd name="T63" fmla="*/ 4 h 9"/>
                    <a:gd name="T64" fmla="*/ 7 w 10"/>
                    <a:gd name="T65" fmla="*/ 4 h 9"/>
                    <a:gd name="T66" fmla="*/ 7 w 10"/>
                    <a:gd name="T67" fmla="*/ 3 h 9"/>
                    <a:gd name="T68" fmla="*/ 7 w 10"/>
                    <a:gd name="T69" fmla="*/ 3 h 9"/>
                    <a:gd name="T70" fmla="*/ 7 w 10"/>
                    <a:gd name="T71" fmla="*/ 3 h 9"/>
                    <a:gd name="T72" fmla="*/ 8 w 10"/>
                    <a:gd name="T73" fmla="*/ 3 h 9"/>
                    <a:gd name="T74" fmla="*/ 8 w 10"/>
                    <a:gd name="T75" fmla="*/ 2 h 9"/>
                    <a:gd name="T76" fmla="*/ 8 w 10"/>
                    <a:gd name="T77" fmla="*/ 2 h 9"/>
                    <a:gd name="T78" fmla="*/ 8 w 10"/>
                    <a:gd name="T79" fmla="*/ 2 h 9"/>
                    <a:gd name="T80" fmla="*/ 8 w 10"/>
                    <a:gd name="T81" fmla="*/ 2 h 9"/>
                    <a:gd name="T82" fmla="*/ 8 w 10"/>
                    <a:gd name="T83" fmla="*/ 2 h 9"/>
                    <a:gd name="T84" fmla="*/ 9 w 10"/>
                    <a:gd name="T85" fmla="*/ 2 h 9"/>
                    <a:gd name="T86" fmla="*/ 9 w 10"/>
                    <a:gd name="T87" fmla="*/ 1 h 9"/>
                    <a:gd name="T88" fmla="*/ 9 w 10"/>
                    <a:gd name="T89" fmla="*/ 1 h 9"/>
                    <a:gd name="T90" fmla="*/ 9 w 10"/>
                    <a:gd name="T91" fmla="*/ 1 h 9"/>
                    <a:gd name="T92" fmla="*/ 10 w 10"/>
                    <a:gd name="T93" fmla="*/ 1 h 9"/>
                    <a:gd name="T94" fmla="*/ 10 w 10"/>
                    <a:gd name="T95" fmla="*/ 0 h 9"/>
                    <a:gd name="T96" fmla="*/ 10 w 10"/>
                    <a:gd name="T97" fmla="*/ 0 h 9"/>
                    <a:gd name="T98" fmla="*/ 10 w 10"/>
                    <a:gd name="T99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9">
                      <a:moveTo>
                        <a:pt x="0" y="9"/>
                      </a:move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1" y="8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949" name="Freeform 177"/>
                <p:cNvSpPr>
                  <a:spLocks/>
                </p:cNvSpPr>
                <p:nvPr/>
              </p:nvSpPr>
              <p:spPr bwMode="auto">
                <a:xfrm rot="5400000" flipH="1">
                  <a:off x="1615288" y="1800774"/>
                  <a:ext cx="1394" cy="3542"/>
                </a:xfrm>
                <a:custGeom>
                  <a:avLst/>
                  <a:gdLst>
                    <a:gd name="T0" fmla="*/ 0 w 10"/>
                    <a:gd name="T1" fmla="*/ 9 h 9"/>
                    <a:gd name="T2" fmla="*/ 0 w 10"/>
                    <a:gd name="T3" fmla="*/ 9 h 9"/>
                    <a:gd name="T4" fmla="*/ 0 w 10"/>
                    <a:gd name="T5" fmla="*/ 9 h 9"/>
                    <a:gd name="T6" fmla="*/ 1 w 10"/>
                    <a:gd name="T7" fmla="*/ 9 h 9"/>
                    <a:gd name="T8" fmla="*/ 1 w 10"/>
                    <a:gd name="T9" fmla="*/ 8 h 9"/>
                    <a:gd name="T10" fmla="*/ 1 w 10"/>
                    <a:gd name="T11" fmla="*/ 8 h 9"/>
                    <a:gd name="T12" fmla="*/ 1 w 10"/>
                    <a:gd name="T13" fmla="*/ 8 h 9"/>
                    <a:gd name="T14" fmla="*/ 2 w 10"/>
                    <a:gd name="T15" fmla="*/ 8 h 9"/>
                    <a:gd name="T16" fmla="*/ 2 w 10"/>
                    <a:gd name="T17" fmla="*/ 8 h 9"/>
                    <a:gd name="T18" fmla="*/ 2 w 10"/>
                    <a:gd name="T19" fmla="*/ 7 h 9"/>
                    <a:gd name="T20" fmla="*/ 2 w 10"/>
                    <a:gd name="T21" fmla="*/ 7 h 9"/>
                    <a:gd name="T22" fmla="*/ 2 w 10"/>
                    <a:gd name="T23" fmla="*/ 7 h 9"/>
                    <a:gd name="T24" fmla="*/ 2 w 10"/>
                    <a:gd name="T25" fmla="*/ 7 h 9"/>
                    <a:gd name="T26" fmla="*/ 3 w 10"/>
                    <a:gd name="T27" fmla="*/ 7 h 9"/>
                    <a:gd name="T28" fmla="*/ 3 w 10"/>
                    <a:gd name="T29" fmla="*/ 7 h 9"/>
                    <a:gd name="T30" fmla="*/ 3 w 10"/>
                    <a:gd name="T31" fmla="*/ 6 h 9"/>
                    <a:gd name="T32" fmla="*/ 3 w 10"/>
                    <a:gd name="T33" fmla="*/ 6 h 9"/>
                    <a:gd name="T34" fmla="*/ 4 w 10"/>
                    <a:gd name="T35" fmla="*/ 6 h 9"/>
                    <a:gd name="T36" fmla="*/ 4 w 10"/>
                    <a:gd name="T37" fmla="*/ 6 h 9"/>
                    <a:gd name="T38" fmla="*/ 4 w 10"/>
                    <a:gd name="T39" fmla="*/ 6 h 9"/>
                    <a:gd name="T40" fmla="*/ 4 w 10"/>
                    <a:gd name="T41" fmla="*/ 6 h 9"/>
                    <a:gd name="T42" fmla="*/ 4 w 10"/>
                    <a:gd name="T43" fmla="*/ 5 h 9"/>
                    <a:gd name="T44" fmla="*/ 5 w 10"/>
                    <a:gd name="T45" fmla="*/ 5 h 9"/>
                    <a:gd name="T46" fmla="*/ 5 w 10"/>
                    <a:gd name="T47" fmla="*/ 5 h 9"/>
                    <a:gd name="T48" fmla="*/ 5 w 10"/>
                    <a:gd name="T49" fmla="*/ 5 h 9"/>
                    <a:gd name="T50" fmla="*/ 5 w 10"/>
                    <a:gd name="T51" fmla="*/ 4 h 9"/>
                    <a:gd name="T52" fmla="*/ 5 w 10"/>
                    <a:gd name="T53" fmla="*/ 4 h 9"/>
                    <a:gd name="T54" fmla="*/ 5 w 10"/>
                    <a:gd name="T55" fmla="*/ 4 h 9"/>
                    <a:gd name="T56" fmla="*/ 6 w 10"/>
                    <a:gd name="T57" fmla="*/ 4 h 9"/>
                    <a:gd name="T58" fmla="*/ 6 w 10"/>
                    <a:gd name="T59" fmla="*/ 4 h 9"/>
                    <a:gd name="T60" fmla="*/ 6 w 10"/>
                    <a:gd name="T61" fmla="*/ 3 h 9"/>
                    <a:gd name="T62" fmla="*/ 6 w 10"/>
                    <a:gd name="T63" fmla="*/ 3 h 9"/>
                    <a:gd name="T64" fmla="*/ 7 w 10"/>
                    <a:gd name="T65" fmla="*/ 3 h 9"/>
                    <a:gd name="T66" fmla="*/ 7 w 10"/>
                    <a:gd name="T67" fmla="*/ 3 h 9"/>
                    <a:gd name="T68" fmla="*/ 7 w 10"/>
                    <a:gd name="T69" fmla="*/ 2 h 9"/>
                    <a:gd name="T70" fmla="*/ 7 w 10"/>
                    <a:gd name="T71" fmla="*/ 2 h 9"/>
                    <a:gd name="T72" fmla="*/ 7 w 10"/>
                    <a:gd name="T73" fmla="*/ 2 h 9"/>
                    <a:gd name="T74" fmla="*/ 7 w 10"/>
                    <a:gd name="T75" fmla="*/ 2 h 9"/>
                    <a:gd name="T76" fmla="*/ 8 w 10"/>
                    <a:gd name="T77" fmla="*/ 2 h 9"/>
                    <a:gd name="T78" fmla="*/ 8 w 10"/>
                    <a:gd name="T79" fmla="*/ 2 h 9"/>
                    <a:gd name="T80" fmla="*/ 8 w 10"/>
                    <a:gd name="T81" fmla="*/ 1 h 9"/>
                    <a:gd name="T82" fmla="*/ 8 w 10"/>
                    <a:gd name="T83" fmla="*/ 1 h 9"/>
                    <a:gd name="T84" fmla="*/ 9 w 10"/>
                    <a:gd name="T85" fmla="*/ 1 h 9"/>
                    <a:gd name="T86" fmla="*/ 9 w 10"/>
                    <a:gd name="T87" fmla="*/ 1 h 9"/>
                    <a:gd name="T88" fmla="*/ 9 w 10"/>
                    <a:gd name="T89" fmla="*/ 0 h 9"/>
                    <a:gd name="T90" fmla="*/ 9 w 10"/>
                    <a:gd name="T91" fmla="*/ 0 h 9"/>
                    <a:gd name="T92" fmla="*/ 9 w 10"/>
                    <a:gd name="T93" fmla="*/ 0 h 9"/>
                    <a:gd name="T94" fmla="*/ 9 w 10"/>
                    <a:gd name="T95" fmla="*/ 0 h 9"/>
                    <a:gd name="T96" fmla="*/ 10 w 10"/>
                    <a:gd name="T97" fmla="*/ 0 h 9"/>
                    <a:gd name="T98" fmla="*/ 10 w 10"/>
                    <a:gd name="T99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9">
                      <a:moveTo>
                        <a:pt x="0" y="9"/>
                      </a:moveTo>
                      <a:lnTo>
                        <a:pt x="0" y="9"/>
                      </a:lnTo>
                      <a:lnTo>
                        <a:pt x="0" y="9"/>
                      </a:lnTo>
                      <a:lnTo>
                        <a:pt x="1" y="9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950" name="Freeform 178"/>
                <p:cNvSpPr>
                  <a:spLocks/>
                </p:cNvSpPr>
                <p:nvPr/>
              </p:nvSpPr>
              <p:spPr bwMode="auto">
                <a:xfrm rot="5400000" flipH="1">
                  <a:off x="1619027" y="1799183"/>
                  <a:ext cx="1394" cy="3935"/>
                </a:xfrm>
                <a:custGeom>
                  <a:avLst/>
                  <a:gdLst>
                    <a:gd name="T0" fmla="*/ 0 w 10"/>
                    <a:gd name="T1" fmla="*/ 10 h 10"/>
                    <a:gd name="T2" fmla="*/ 0 w 10"/>
                    <a:gd name="T3" fmla="*/ 9 h 10"/>
                    <a:gd name="T4" fmla="*/ 0 w 10"/>
                    <a:gd name="T5" fmla="*/ 9 h 10"/>
                    <a:gd name="T6" fmla="*/ 1 w 10"/>
                    <a:gd name="T7" fmla="*/ 9 h 10"/>
                    <a:gd name="T8" fmla="*/ 1 w 10"/>
                    <a:gd name="T9" fmla="*/ 9 h 10"/>
                    <a:gd name="T10" fmla="*/ 1 w 10"/>
                    <a:gd name="T11" fmla="*/ 9 h 10"/>
                    <a:gd name="T12" fmla="*/ 1 w 10"/>
                    <a:gd name="T13" fmla="*/ 9 h 10"/>
                    <a:gd name="T14" fmla="*/ 1 w 10"/>
                    <a:gd name="T15" fmla="*/ 8 h 10"/>
                    <a:gd name="T16" fmla="*/ 2 w 10"/>
                    <a:gd name="T17" fmla="*/ 8 h 10"/>
                    <a:gd name="T18" fmla="*/ 2 w 10"/>
                    <a:gd name="T19" fmla="*/ 8 h 10"/>
                    <a:gd name="T20" fmla="*/ 2 w 10"/>
                    <a:gd name="T21" fmla="*/ 8 h 10"/>
                    <a:gd name="T22" fmla="*/ 2 w 10"/>
                    <a:gd name="T23" fmla="*/ 7 h 10"/>
                    <a:gd name="T24" fmla="*/ 2 w 10"/>
                    <a:gd name="T25" fmla="*/ 7 h 10"/>
                    <a:gd name="T26" fmla="*/ 2 w 10"/>
                    <a:gd name="T27" fmla="*/ 7 h 10"/>
                    <a:gd name="T28" fmla="*/ 3 w 10"/>
                    <a:gd name="T29" fmla="*/ 7 h 10"/>
                    <a:gd name="T30" fmla="*/ 3 w 10"/>
                    <a:gd name="T31" fmla="*/ 7 h 10"/>
                    <a:gd name="T32" fmla="*/ 3 w 10"/>
                    <a:gd name="T33" fmla="*/ 7 h 10"/>
                    <a:gd name="T34" fmla="*/ 3 w 10"/>
                    <a:gd name="T35" fmla="*/ 6 h 10"/>
                    <a:gd name="T36" fmla="*/ 4 w 10"/>
                    <a:gd name="T37" fmla="*/ 6 h 10"/>
                    <a:gd name="T38" fmla="*/ 4 w 10"/>
                    <a:gd name="T39" fmla="*/ 6 h 10"/>
                    <a:gd name="T40" fmla="*/ 4 w 10"/>
                    <a:gd name="T41" fmla="*/ 6 h 10"/>
                    <a:gd name="T42" fmla="*/ 4 w 10"/>
                    <a:gd name="T43" fmla="*/ 5 h 10"/>
                    <a:gd name="T44" fmla="*/ 4 w 10"/>
                    <a:gd name="T45" fmla="*/ 5 h 10"/>
                    <a:gd name="T46" fmla="*/ 4 w 10"/>
                    <a:gd name="T47" fmla="*/ 5 h 10"/>
                    <a:gd name="T48" fmla="*/ 5 w 10"/>
                    <a:gd name="T49" fmla="*/ 5 h 10"/>
                    <a:gd name="T50" fmla="*/ 5 w 10"/>
                    <a:gd name="T51" fmla="*/ 5 h 10"/>
                    <a:gd name="T52" fmla="*/ 5 w 10"/>
                    <a:gd name="T53" fmla="*/ 4 h 10"/>
                    <a:gd name="T54" fmla="*/ 5 w 10"/>
                    <a:gd name="T55" fmla="*/ 4 h 10"/>
                    <a:gd name="T56" fmla="*/ 6 w 10"/>
                    <a:gd name="T57" fmla="*/ 4 h 10"/>
                    <a:gd name="T58" fmla="*/ 6 w 10"/>
                    <a:gd name="T59" fmla="*/ 4 h 10"/>
                    <a:gd name="T60" fmla="*/ 6 w 10"/>
                    <a:gd name="T61" fmla="*/ 3 h 10"/>
                    <a:gd name="T62" fmla="*/ 6 w 10"/>
                    <a:gd name="T63" fmla="*/ 3 h 10"/>
                    <a:gd name="T64" fmla="*/ 6 w 10"/>
                    <a:gd name="T65" fmla="*/ 3 h 10"/>
                    <a:gd name="T66" fmla="*/ 6 w 10"/>
                    <a:gd name="T67" fmla="*/ 3 h 10"/>
                    <a:gd name="T68" fmla="*/ 7 w 10"/>
                    <a:gd name="T69" fmla="*/ 3 h 10"/>
                    <a:gd name="T70" fmla="*/ 7 w 10"/>
                    <a:gd name="T71" fmla="*/ 3 h 10"/>
                    <a:gd name="T72" fmla="*/ 7 w 10"/>
                    <a:gd name="T73" fmla="*/ 2 h 10"/>
                    <a:gd name="T74" fmla="*/ 7 w 10"/>
                    <a:gd name="T75" fmla="*/ 2 h 10"/>
                    <a:gd name="T76" fmla="*/ 8 w 10"/>
                    <a:gd name="T77" fmla="*/ 2 h 10"/>
                    <a:gd name="T78" fmla="*/ 8 w 10"/>
                    <a:gd name="T79" fmla="*/ 2 h 10"/>
                    <a:gd name="T80" fmla="*/ 8 w 10"/>
                    <a:gd name="T81" fmla="*/ 2 h 10"/>
                    <a:gd name="T82" fmla="*/ 8 w 10"/>
                    <a:gd name="T83" fmla="*/ 2 h 10"/>
                    <a:gd name="T84" fmla="*/ 8 w 10"/>
                    <a:gd name="T85" fmla="*/ 1 h 10"/>
                    <a:gd name="T86" fmla="*/ 9 w 10"/>
                    <a:gd name="T87" fmla="*/ 1 h 10"/>
                    <a:gd name="T88" fmla="*/ 9 w 10"/>
                    <a:gd name="T89" fmla="*/ 1 h 10"/>
                    <a:gd name="T90" fmla="*/ 9 w 10"/>
                    <a:gd name="T91" fmla="*/ 0 h 10"/>
                    <a:gd name="T92" fmla="*/ 9 w 10"/>
                    <a:gd name="T93" fmla="*/ 0 h 10"/>
                    <a:gd name="T94" fmla="*/ 9 w 10"/>
                    <a:gd name="T95" fmla="*/ 0 h 10"/>
                    <a:gd name="T96" fmla="*/ 9 w 10"/>
                    <a:gd name="T97" fmla="*/ 0 h 10"/>
                    <a:gd name="T98" fmla="*/ 10 w 10"/>
                    <a:gd name="T99" fmla="*/ 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0">
                      <a:moveTo>
                        <a:pt x="0" y="10"/>
                      </a:moveTo>
                      <a:lnTo>
                        <a:pt x="0" y="9"/>
                      </a:lnTo>
                      <a:lnTo>
                        <a:pt x="0" y="9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1" y="8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951" name="Freeform 179"/>
                <p:cNvSpPr>
                  <a:spLocks/>
                </p:cNvSpPr>
                <p:nvPr/>
              </p:nvSpPr>
              <p:spPr bwMode="auto">
                <a:xfrm rot="5400000" flipH="1">
                  <a:off x="1623159" y="1797592"/>
                  <a:ext cx="1394" cy="4329"/>
                </a:xfrm>
                <a:custGeom>
                  <a:avLst/>
                  <a:gdLst>
                    <a:gd name="T0" fmla="*/ 0 w 10"/>
                    <a:gd name="T1" fmla="*/ 11 h 11"/>
                    <a:gd name="T2" fmla="*/ 0 w 10"/>
                    <a:gd name="T3" fmla="*/ 11 h 11"/>
                    <a:gd name="T4" fmla="*/ 0 w 10"/>
                    <a:gd name="T5" fmla="*/ 10 h 11"/>
                    <a:gd name="T6" fmla="*/ 0 w 10"/>
                    <a:gd name="T7" fmla="*/ 10 h 11"/>
                    <a:gd name="T8" fmla="*/ 1 w 10"/>
                    <a:gd name="T9" fmla="*/ 10 h 11"/>
                    <a:gd name="T10" fmla="*/ 1 w 10"/>
                    <a:gd name="T11" fmla="*/ 10 h 11"/>
                    <a:gd name="T12" fmla="*/ 1 w 10"/>
                    <a:gd name="T13" fmla="*/ 9 h 11"/>
                    <a:gd name="T14" fmla="*/ 1 w 10"/>
                    <a:gd name="T15" fmla="*/ 9 h 11"/>
                    <a:gd name="T16" fmla="*/ 1 w 10"/>
                    <a:gd name="T17" fmla="*/ 9 h 11"/>
                    <a:gd name="T18" fmla="*/ 1 w 10"/>
                    <a:gd name="T19" fmla="*/ 9 h 11"/>
                    <a:gd name="T20" fmla="*/ 2 w 10"/>
                    <a:gd name="T21" fmla="*/ 9 h 11"/>
                    <a:gd name="T22" fmla="*/ 2 w 10"/>
                    <a:gd name="T23" fmla="*/ 8 h 11"/>
                    <a:gd name="T24" fmla="*/ 2 w 10"/>
                    <a:gd name="T25" fmla="*/ 8 h 11"/>
                    <a:gd name="T26" fmla="*/ 2 w 10"/>
                    <a:gd name="T27" fmla="*/ 8 h 11"/>
                    <a:gd name="T28" fmla="*/ 3 w 10"/>
                    <a:gd name="T29" fmla="*/ 8 h 11"/>
                    <a:gd name="T30" fmla="*/ 3 w 10"/>
                    <a:gd name="T31" fmla="*/ 7 h 11"/>
                    <a:gd name="T32" fmla="*/ 3 w 10"/>
                    <a:gd name="T33" fmla="*/ 7 h 11"/>
                    <a:gd name="T34" fmla="*/ 3 w 10"/>
                    <a:gd name="T35" fmla="*/ 7 h 11"/>
                    <a:gd name="T36" fmla="*/ 3 w 10"/>
                    <a:gd name="T37" fmla="*/ 7 h 11"/>
                    <a:gd name="T38" fmla="*/ 3 w 10"/>
                    <a:gd name="T39" fmla="*/ 7 h 11"/>
                    <a:gd name="T40" fmla="*/ 4 w 10"/>
                    <a:gd name="T41" fmla="*/ 7 h 11"/>
                    <a:gd name="T42" fmla="*/ 4 w 10"/>
                    <a:gd name="T43" fmla="*/ 6 h 11"/>
                    <a:gd name="T44" fmla="*/ 4 w 10"/>
                    <a:gd name="T45" fmla="*/ 6 h 11"/>
                    <a:gd name="T46" fmla="*/ 4 w 10"/>
                    <a:gd name="T47" fmla="*/ 6 h 11"/>
                    <a:gd name="T48" fmla="*/ 5 w 10"/>
                    <a:gd name="T49" fmla="*/ 6 h 11"/>
                    <a:gd name="T50" fmla="*/ 5 w 10"/>
                    <a:gd name="T51" fmla="*/ 6 h 11"/>
                    <a:gd name="T52" fmla="*/ 5 w 10"/>
                    <a:gd name="T53" fmla="*/ 5 h 11"/>
                    <a:gd name="T54" fmla="*/ 5 w 10"/>
                    <a:gd name="T55" fmla="*/ 5 h 11"/>
                    <a:gd name="T56" fmla="*/ 5 w 10"/>
                    <a:gd name="T57" fmla="*/ 5 h 11"/>
                    <a:gd name="T58" fmla="*/ 5 w 10"/>
                    <a:gd name="T59" fmla="*/ 5 h 11"/>
                    <a:gd name="T60" fmla="*/ 6 w 10"/>
                    <a:gd name="T61" fmla="*/ 4 h 11"/>
                    <a:gd name="T62" fmla="*/ 6 w 10"/>
                    <a:gd name="T63" fmla="*/ 4 h 11"/>
                    <a:gd name="T64" fmla="*/ 6 w 10"/>
                    <a:gd name="T65" fmla="*/ 4 h 11"/>
                    <a:gd name="T66" fmla="*/ 6 w 10"/>
                    <a:gd name="T67" fmla="*/ 4 h 11"/>
                    <a:gd name="T68" fmla="*/ 6 w 10"/>
                    <a:gd name="T69" fmla="*/ 4 h 11"/>
                    <a:gd name="T70" fmla="*/ 7 w 10"/>
                    <a:gd name="T71" fmla="*/ 3 h 11"/>
                    <a:gd name="T72" fmla="*/ 7 w 10"/>
                    <a:gd name="T73" fmla="*/ 3 h 11"/>
                    <a:gd name="T74" fmla="*/ 7 w 10"/>
                    <a:gd name="T75" fmla="*/ 3 h 11"/>
                    <a:gd name="T76" fmla="*/ 7 w 10"/>
                    <a:gd name="T77" fmla="*/ 3 h 11"/>
                    <a:gd name="T78" fmla="*/ 8 w 10"/>
                    <a:gd name="T79" fmla="*/ 2 h 11"/>
                    <a:gd name="T80" fmla="*/ 8 w 10"/>
                    <a:gd name="T81" fmla="*/ 2 h 11"/>
                    <a:gd name="T82" fmla="*/ 8 w 10"/>
                    <a:gd name="T83" fmla="*/ 2 h 11"/>
                    <a:gd name="T84" fmla="*/ 8 w 10"/>
                    <a:gd name="T85" fmla="*/ 2 h 11"/>
                    <a:gd name="T86" fmla="*/ 8 w 10"/>
                    <a:gd name="T87" fmla="*/ 2 h 11"/>
                    <a:gd name="T88" fmla="*/ 8 w 10"/>
                    <a:gd name="T89" fmla="*/ 2 h 11"/>
                    <a:gd name="T90" fmla="*/ 9 w 10"/>
                    <a:gd name="T91" fmla="*/ 1 h 11"/>
                    <a:gd name="T92" fmla="*/ 9 w 10"/>
                    <a:gd name="T93" fmla="*/ 1 h 11"/>
                    <a:gd name="T94" fmla="*/ 9 w 10"/>
                    <a:gd name="T95" fmla="*/ 1 h 11"/>
                    <a:gd name="T96" fmla="*/ 9 w 10"/>
                    <a:gd name="T97" fmla="*/ 0 h 11"/>
                    <a:gd name="T98" fmla="*/ 10 w 10"/>
                    <a:gd name="T99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1">
                      <a:moveTo>
                        <a:pt x="0" y="11"/>
                      </a:moveTo>
                      <a:lnTo>
                        <a:pt x="0" y="11"/>
                      </a:lnTo>
                      <a:lnTo>
                        <a:pt x="0" y="10"/>
                      </a:lnTo>
                      <a:lnTo>
                        <a:pt x="0" y="10"/>
                      </a:ln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2" y="9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4" y="7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952" name="Freeform 180"/>
                <p:cNvSpPr>
                  <a:spLocks/>
                </p:cNvSpPr>
                <p:nvPr/>
              </p:nvSpPr>
              <p:spPr bwMode="auto">
                <a:xfrm rot="5400000" flipH="1">
                  <a:off x="1627361" y="1796465"/>
                  <a:ext cx="1255" cy="3935"/>
                </a:xfrm>
                <a:custGeom>
                  <a:avLst/>
                  <a:gdLst>
                    <a:gd name="T0" fmla="*/ 0 w 9"/>
                    <a:gd name="T1" fmla="*/ 10 h 10"/>
                    <a:gd name="T2" fmla="*/ 0 w 9"/>
                    <a:gd name="T3" fmla="*/ 10 h 10"/>
                    <a:gd name="T4" fmla="*/ 0 w 9"/>
                    <a:gd name="T5" fmla="*/ 10 h 10"/>
                    <a:gd name="T6" fmla="*/ 0 w 9"/>
                    <a:gd name="T7" fmla="*/ 10 h 10"/>
                    <a:gd name="T8" fmla="*/ 0 w 9"/>
                    <a:gd name="T9" fmla="*/ 10 h 10"/>
                    <a:gd name="T10" fmla="*/ 0 w 9"/>
                    <a:gd name="T11" fmla="*/ 9 h 10"/>
                    <a:gd name="T12" fmla="*/ 1 w 9"/>
                    <a:gd name="T13" fmla="*/ 9 h 10"/>
                    <a:gd name="T14" fmla="*/ 1 w 9"/>
                    <a:gd name="T15" fmla="*/ 9 h 10"/>
                    <a:gd name="T16" fmla="*/ 1 w 9"/>
                    <a:gd name="T17" fmla="*/ 8 h 10"/>
                    <a:gd name="T18" fmla="*/ 1 w 9"/>
                    <a:gd name="T19" fmla="*/ 8 h 10"/>
                    <a:gd name="T20" fmla="*/ 2 w 9"/>
                    <a:gd name="T21" fmla="*/ 8 h 10"/>
                    <a:gd name="T22" fmla="*/ 2 w 9"/>
                    <a:gd name="T23" fmla="*/ 8 h 10"/>
                    <a:gd name="T24" fmla="*/ 2 w 9"/>
                    <a:gd name="T25" fmla="*/ 8 h 10"/>
                    <a:gd name="T26" fmla="*/ 2 w 9"/>
                    <a:gd name="T27" fmla="*/ 8 h 10"/>
                    <a:gd name="T28" fmla="*/ 2 w 9"/>
                    <a:gd name="T29" fmla="*/ 7 h 10"/>
                    <a:gd name="T30" fmla="*/ 2 w 9"/>
                    <a:gd name="T31" fmla="*/ 7 h 10"/>
                    <a:gd name="T32" fmla="*/ 3 w 9"/>
                    <a:gd name="T33" fmla="*/ 7 h 10"/>
                    <a:gd name="T34" fmla="*/ 3 w 9"/>
                    <a:gd name="T35" fmla="*/ 7 h 10"/>
                    <a:gd name="T36" fmla="*/ 3 w 9"/>
                    <a:gd name="T37" fmla="*/ 7 h 10"/>
                    <a:gd name="T38" fmla="*/ 3 w 9"/>
                    <a:gd name="T39" fmla="*/ 6 h 10"/>
                    <a:gd name="T40" fmla="*/ 3 w 9"/>
                    <a:gd name="T41" fmla="*/ 6 h 10"/>
                    <a:gd name="T42" fmla="*/ 4 w 9"/>
                    <a:gd name="T43" fmla="*/ 6 h 10"/>
                    <a:gd name="T44" fmla="*/ 4 w 9"/>
                    <a:gd name="T45" fmla="*/ 6 h 10"/>
                    <a:gd name="T46" fmla="*/ 4 w 9"/>
                    <a:gd name="T47" fmla="*/ 5 h 10"/>
                    <a:gd name="T48" fmla="*/ 4 w 9"/>
                    <a:gd name="T49" fmla="*/ 5 h 10"/>
                    <a:gd name="T50" fmla="*/ 5 w 9"/>
                    <a:gd name="T51" fmla="*/ 5 h 10"/>
                    <a:gd name="T52" fmla="*/ 5 w 9"/>
                    <a:gd name="T53" fmla="*/ 5 h 10"/>
                    <a:gd name="T54" fmla="*/ 5 w 9"/>
                    <a:gd name="T55" fmla="*/ 5 h 10"/>
                    <a:gd name="T56" fmla="*/ 5 w 9"/>
                    <a:gd name="T57" fmla="*/ 4 h 10"/>
                    <a:gd name="T58" fmla="*/ 5 w 9"/>
                    <a:gd name="T59" fmla="*/ 4 h 10"/>
                    <a:gd name="T60" fmla="*/ 5 w 9"/>
                    <a:gd name="T61" fmla="*/ 4 h 10"/>
                    <a:gd name="T62" fmla="*/ 6 w 9"/>
                    <a:gd name="T63" fmla="*/ 4 h 10"/>
                    <a:gd name="T64" fmla="*/ 6 w 9"/>
                    <a:gd name="T65" fmla="*/ 3 h 10"/>
                    <a:gd name="T66" fmla="*/ 6 w 9"/>
                    <a:gd name="T67" fmla="*/ 3 h 10"/>
                    <a:gd name="T68" fmla="*/ 6 w 9"/>
                    <a:gd name="T69" fmla="*/ 3 h 10"/>
                    <a:gd name="T70" fmla="*/ 7 w 9"/>
                    <a:gd name="T71" fmla="*/ 3 h 10"/>
                    <a:gd name="T72" fmla="*/ 7 w 9"/>
                    <a:gd name="T73" fmla="*/ 3 h 10"/>
                    <a:gd name="T74" fmla="*/ 7 w 9"/>
                    <a:gd name="T75" fmla="*/ 2 h 10"/>
                    <a:gd name="T76" fmla="*/ 7 w 9"/>
                    <a:gd name="T77" fmla="*/ 2 h 10"/>
                    <a:gd name="T78" fmla="*/ 7 w 9"/>
                    <a:gd name="T79" fmla="*/ 2 h 10"/>
                    <a:gd name="T80" fmla="*/ 7 w 9"/>
                    <a:gd name="T81" fmla="*/ 2 h 10"/>
                    <a:gd name="T82" fmla="*/ 8 w 9"/>
                    <a:gd name="T83" fmla="*/ 1 h 10"/>
                    <a:gd name="T84" fmla="*/ 8 w 9"/>
                    <a:gd name="T85" fmla="*/ 1 h 10"/>
                    <a:gd name="T86" fmla="*/ 8 w 9"/>
                    <a:gd name="T87" fmla="*/ 1 h 10"/>
                    <a:gd name="T88" fmla="*/ 8 w 9"/>
                    <a:gd name="T89" fmla="*/ 1 h 10"/>
                    <a:gd name="T90" fmla="*/ 9 w 9"/>
                    <a:gd name="T91" fmla="*/ 1 h 10"/>
                    <a:gd name="T92" fmla="*/ 9 w 9"/>
                    <a:gd name="T93" fmla="*/ 0 h 10"/>
                    <a:gd name="T94" fmla="*/ 9 w 9"/>
                    <a:gd name="T95" fmla="*/ 0 h 10"/>
                    <a:gd name="T96" fmla="*/ 9 w 9"/>
                    <a:gd name="T97" fmla="*/ 0 h 10"/>
                    <a:gd name="T98" fmla="*/ 9 w 9"/>
                    <a:gd name="T99" fmla="*/ 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0" y="10"/>
                      </a:lnTo>
                      <a:lnTo>
                        <a:pt x="0" y="10"/>
                      </a:lnTo>
                      <a:lnTo>
                        <a:pt x="0" y="10"/>
                      </a:lnTo>
                      <a:lnTo>
                        <a:pt x="0" y="9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6" y="4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953" name="Freeform 181"/>
                <p:cNvSpPr>
                  <a:spLocks/>
                </p:cNvSpPr>
                <p:nvPr/>
              </p:nvSpPr>
              <p:spPr bwMode="auto">
                <a:xfrm rot="5400000" flipH="1">
                  <a:off x="1631423" y="1794943"/>
                  <a:ext cx="1394" cy="4329"/>
                </a:xfrm>
                <a:custGeom>
                  <a:avLst/>
                  <a:gdLst>
                    <a:gd name="T0" fmla="*/ 0 w 10"/>
                    <a:gd name="T1" fmla="*/ 11 h 11"/>
                    <a:gd name="T2" fmla="*/ 0 w 10"/>
                    <a:gd name="T3" fmla="*/ 11 h 11"/>
                    <a:gd name="T4" fmla="*/ 1 w 10"/>
                    <a:gd name="T5" fmla="*/ 10 h 11"/>
                    <a:gd name="T6" fmla="*/ 1 w 10"/>
                    <a:gd name="T7" fmla="*/ 10 h 11"/>
                    <a:gd name="T8" fmla="*/ 1 w 10"/>
                    <a:gd name="T9" fmla="*/ 10 h 11"/>
                    <a:gd name="T10" fmla="*/ 2 w 10"/>
                    <a:gd name="T11" fmla="*/ 10 h 11"/>
                    <a:gd name="T12" fmla="*/ 2 w 10"/>
                    <a:gd name="T13" fmla="*/ 9 h 11"/>
                    <a:gd name="T14" fmla="*/ 2 w 10"/>
                    <a:gd name="T15" fmla="*/ 9 h 11"/>
                    <a:gd name="T16" fmla="*/ 2 w 10"/>
                    <a:gd name="T17" fmla="*/ 9 h 11"/>
                    <a:gd name="T18" fmla="*/ 2 w 10"/>
                    <a:gd name="T19" fmla="*/ 9 h 11"/>
                    <a:gd name="T20" fmla="*/ 2 w 10"/>
                    <a:gd name="T21" fmla="*/ 9 h 11"/>
                    <a:gd name="T22" fmla="*/ 3 w 10"/>
                    <a:gd name="T23" fmla="*/ 8 h 11"/>
                    <a:gd name="T24" fmla="*/ 3 w 10"/>
                    <a:gd name="T25" fmla="*/ 8 h 11"/>
                    <a:gd name="T26" fmla="*/ 3 w 10"/>
                    <a:gd name="T27" fmla="*/ 8 h 11"/>
                    <a:gd name="T28" fmla="*/ 3 w 10"/>
                    <a:gd name="T29" fmla="*/ 7 h 11"/>
                    <a:gd name="T30" fmla="*/ 3 w 10"/>
                    <a:gd name="T31" fmla="*/ 7 h 11"/>
                    <a:gd name="T32" fmla="*/ 3 w 10"/>
                    <a:gd name="T33" fmla="*/ 7 h 11"/>
                    <a:gd name="T34" fmla="*/ 4 w 10"/>
                    <a:gd name="T35" fmla="*/ 7 h 11"/>
                    <a:gd name="T36" fmla="*/ 4 w 10"/>
                    <a:gd name="T37" fmla="*/ 7 h 11"/>
                    <a:gd name="T38" fmla="*/ 4 w 10"/>
                    <a:gd name="T39" fmla="*/ 7 h 11"/>
                    <a:gd name="T40" fmla="*/ 4 w 10"/>
                    <a:gd name="T41" fmla="*/ 6 h 11"/>
                    <a:gd name="T42" fmla="*/ 5 w 10"/>
                    <a:gd name="T43" fmla="*/ 6 h 11"/>
                    <a:gd name="T44" fmla="*/ 5 w 10"/>
                    <a:gd name="T45" fmla="*/ 6 h 11"/>
                    <a:gd name="T46" fmla="*/ 5 w 10"/>
                    <a:gd name="T47" fmla="*/ 5 h 11"/>
                    <a:gd name="T48" fmla="*/ 5 w 10"/>
                    <a:gd name="T49" fmla="*/ 5 h 11"/>
                    <a:gd name="T50" fmla="*/ 5 w 10"/>
                    <a:gd name="T51" fmla="*/ 5 h 11"/>
                    <a:gd name="T52" fmla="*/ 5 w 10"/>
                    <a:gd name="T53" fmla="*/ 5 h 11"/>
                    <a:gd name="T54" fmla="*/ 6 w 10"/>
                    <a:gd name="T55" fmla="*/ 5 h 11"/>
                    <a:gd name="T56" fmla="*/ 6 w 10"/>
                    <a:gd name="T57" fmla="*/ 4 h 11"/>
                    <a:gd name="T58" fmla="*/ 6 w 10"/>
                    <a:gd name="T59" fmla="*/ 4 h 11"/>
                    <a:gd name="T60" fmla="*/ 6 w 10"/>
                    <a:gd name="T61" fmla="*/ 4 h 11"/>
                    <a:gd name="T62" fmla="*/ 7 w 10"/>
                    <a:gd name="T63" fmla="*/ 4 h 11"/>
                    <a:gd name="T64" fmla="*/ 7 w 10"/>
                    <a:gd name="T65" fmla="*/ 4 h 11"/>
                    <a:gd name="T66" fmla="*/ 7 w 10"/>
                    <a:gd name="T67" fmla="*/ 4 h 11"/>
                    <a:gd name="T68" fmla="*/ 7 w 10"/>
                    <a:gd name="T69" fmla="*/ 3 h 11"/>
                    <a:gd name="T70" fmla="*/ 7 w 10"/>
                    <a:gd name="T71" fmla="*/ 3 h 11"/>
                    <a:gd name="T72" fmla="*/ 7 w 10"/>
                    <a:gd name="T73" fmla="*/ 3 h 11"/>
                    <a:gd name="T74" fmla="*/ 8 w 10"/>
                    <a:gd name="T75" fmla="*/ 2 h 11"/>
                    <a:gd name="T76" fmla="*/ 8 w 10"/>
                    <a:gd name="T77" fmla="*/ 2 h 11"/>
                    <a:gd name="T78" fmla="*/ 8 w 10"/>
                    <a:gd name="T79" fmla="*/ 2 h 11"/>
                    <a:gd name="T80" fmla="*/ 9 w 10"/>
                    <a:gd name="T81" fmla="*/ 2 h 11"/>
                    <a:gd name="T82" fmla="*/ 9 w 10"/>
                    <a:gd name="T83" fmla="*/ 2 h 11"/>
                    <a:gd name="T84" fmla="*/ 9 w 10"/>
                    <a:gd name="T85" fmla="*/ 1 h 11"/>
                    <a:gd name="T86" fmla="*/ 9 w 10"/>
                    <a:gd name="T87" fmla="*/ 1 h 11"/>
                    <a:gd name="T88" fmla="*/ 9 w 10"/>
                    <a:gd name="T89" fmla="*/ 1 h 11"/>
                    <a:gd name="T90" fmla="*/ 9 w 10"/>
                    <a:gd name="T91" fmla="*/ 1 h 11"/>
                    <a:gd name="T92" fmla="*/ 10 w 10"/>
                    <a:gd name="T93" fmla="*/ 0 h 11"/>
                    <a:gd name="T94" fmla="*/ 10 w 10"/>
                    <a:gd name="T95" fmla="*/ 0 h 11"/>
                    <a:gd name="T96" fmla="*/ 10 w 10"/>
                    <a:gd name="T97" fmla="*/ 0 h 11"/>
                    <a:gd name="T98" fmla="*/ 10 w 10"/>
                    <a:gd name="T99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1">
                      <a:moveTo>
                        <a:pt x="0" y="11"/>
                      </a:moveTo>
                      <a:lnTo>
                        <a:pt x="0" y="11"/>
                      </a:ln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2" y="10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6" y="5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954" name="Freeform 182"/>
                <p:cNvSpPr>
                  <a:spLocks/>
                </p:cNvSpPr>
                <p:nvPr/>
              </p:nvSpPr>
              <p:spPr bwMode="auto">
                <a:xfrm rot="5400000" flipH="1">
                  <a:off x="1635949" y="1793352"/>
                  <a:ext cx="1394" cy="4723"/>
                </a:xfrm>
                <a:custGeom>
                  <a:avLst/>
                  <a:gdLst>
                    <a:gd name="T0" fmla="*/ 0 w 10"/>
                    <a:gd name="T1" fmla="*/ 12 h 12"/>
                    <a:gd name="T2" fmla="*/ 0 w 10"/>
                    <a:gd name="T3" fmla="*/ 12 h 12"/>
                    <a:gd name="T4" fmla="*/ 0 w 10"/>
                    <a:gd name="T5" fmla="*/ 11 h 12"/>
                    <a:gd name="T6" fmla="*/ 1 w 10"/>
                    <a:gd name="T7" fmla="*/ 11 h 12"/>
                    <a:gd name="T8" fmla="*/ 1 w 10"/>
                    <a:gd name="T9" fmla="*/ 11 h 12"/>
                    <a:gd name="T10" fmla="*/ 1 w 10"/>
                    <a:gd name="T11" fmla="*/ 10 h 12"/>
                    <a:gd name="T12" fmla="*/ 1 w 10"/>
                    <a:gd name="T13" fmla="*/ 10 h 12"/>
                    <a:gd name="T14" fmla="*/ 2 w 10"/>
                    <a:gd name="T15" fmla="*/ 10 h 12"/>
                    <a:gd name="T16" fmla="*/ 2 w 10"/>
                    <a:gd name="T17" fmla="*/ 10 h 12"/>
                    <a:gd name="T18" fmla="*/ 2 w 10"/>
                    <a:gd name="T19" fmla="*/ 10 h 12"/>
                    <a:gd name="T20" fmla="*/ 2 w 10"/>
                    <a:gd name="T21" fmla="*/ 9 h 12"/>
                    <a:gd name="T22" fmla="*/ 2 w 10"/>
                    <a:gd name="T23" fmla="*/ 9 h 12"/>
                    <a:gd name="T24" fmla="*/ 2 w 10"/>
                    <a:gd name="T25" fmla="*/ 9 h 12"/>
                    <a:gd name="T26" fmla="*/ 3 w 10"/>
                    <a:gd name="T27" fmla="*/ 9 h 12"/>
                    <a:gd name="T28" fmla="*/ 3 w 10"/>
                    <a:gd name="T29" fmla="*/ 9 h 12"/>
                    <a:gd name="T30" fmla="*/ 3 w 10"/>
                    <a:gd name="T31" fmla="*/ 8 h 12"/>
                    <a:gd name="T32" fmla="*/ 3 w 10"/>
                    <a:gd name="T33" fmla="*/ 8 h 12"/>
                    <a:gd name="T34" fmla="*/ 4 w 10"/>
                    <a:gd name="T35" fmla="*/ 8 h 12"/>
                    <a:gd name="T36" fmla="*/ 4 w 10"/>
                    <a:gd name="T37" fmla="*/ 8 h 12"/>
                    <a:gd name="T38" fmla="*/ 4 w 10"/>
                    <a:gd name="T39" fmla="*/ 7 h 12"/>
                    <a:gd name="T40" fmla="*/ 4 w 10"/>
                    <a:gd name="T41" fmla="*/ 7 h 12"/>
                    <a:gd name="T42" fmla="*/ 4 w 10"/>
                    <a:gd name="T43" fmla="*/ 7 h 12"/>
                    <a:gd name="T44" fmla="*/ 4 w 10"/>
                    <a:gd name="T45" fmla="*/ 7 h 12"/>
                    <a:gd name="T46" fmla="*/ 5 w 10"/>
                    <a:gd name="T47" fmla="*/ 7 h 12"/>
                    <a:gd name="T48" fmla="*/ 5 w 10"/>
                    <a:gd name="T49" fmla="*/ 6 h 12"/>
                    <a:gd name="T50" fmla="*/ 5 w 10"/>
                    <a:gd name="T51" fmla="*/ 6 h 12"/>
                    <a:gd name="T52" fmla="*/ 5 w 10"/>
                    <a:gd name="T53" fmla="*/ 6 h 12"/>
                    <a:gd name="T54" fmla="*/ 6 w 10"/>
                    <a:gd name="T55" fmla="*/ 5 h 12"/>
                    <a:gd name="T56" fmla="*/ 6 w 10"/>
                    <a:gd name="T57" fmla="*/ 5 h 12"/>
                    <a:gd name="T58" fmla="*/ 6 w 10"/>
                    <a:gd name="T59" fmla="*/ 5 h 12"/>
                    <a:gd name="T60" fmla="*/ 6 w 10"/>
                    <a:gd name="T61" fmla="*/ 5 h 12"/>
                    <a:gd name="T62" fmla="*/ 6 w 10"/>
                    <a:gd name="T63" fmla="*/ 5 h 12"/>
                    <a:gd name="T64" fmla="*/ 7 w 10"/>
                    <a:gd name="T65" fmla="*/ 4 h 12"/>
                    <a:gd name="T66" fmla="*/ 7 w 10"/>
                    <a:gd name="T67" fmla="*/ 4 h 12"/>
                    <a:gd name="T68" fmla="*/ 7 w 10"/>
                    <a:gd name="T69" fmla="*/ 4 h 12"/>
                    <a:gd name="T70" fmla="*/ 7 w 10"/>
                    <a:gd name="T71" fmla="*/ 3 h 12"/>
                    <a:gd name="T72" fmla="*/ 7 w 10"/>
                    <a:gd name="T73" fmla="*/ 3 h 12"/>
                    <a:gd name="T74" fmla="*/ 7 w 10"/>
                    <a:gd name="T75" fmla="*/ 3 h 12"/>
                    <a:gd name="T76" fmla="*/ 8 w 10"/>
                    <a:gd name="T77" fmla="*/ 3 h 12"/>
                    <a:gd name="T78" fmla="*/ 8 w 10"/>
                    <a:gd name="T79" fmla="*/ 3 h 12"/>
                    <a:gd name="T80" fmla="*/ 8 w 10"/>
                    <a:gd name="T81" fmla="*/ 2 h 12"/>
                    <a:gd name="T82" fmla="*/ 8 w 10"/>
                    <a:gd name="T83" fmla="*/ 2 h 12"/>
                    <a:gd name="T84" fmla="*/ 9 w 10"/>
                    <a:gd name="T85" fmla="*/ 2 h 12"/>
                    <a:gd name="T86" fmla="*/ 9 w 10"/>
                    <a:gd name="T87" fmla="*/ 2 h 12"/>
                    <a:gd name="T88" fmla="*/ 9 w 10"/>
                    <a:gd name="T89" fmla="*/ 2 h 12"/>
                    <a:gd name="T90" fmla="*/ 9 w 10"/>
                    <a:gd name="T91" fmla="*/ 1 h 12"/>
                    <a:gd name="T92" fmla="*/ 9 w 10"/>
                    <a:gd name="T93" fmla="*/ 1 h 12"/>
                    <a:gd name="T94" fmla="*/ 9 w 10"/>
                    <a:gd name="T95" fmla="*/ 1 h 12"/>
                    <a:gd name="T96" fmla="*/ 10 w 10"/>
                    <a:gd name="T97" fmla="*/ 0 h 12"/>
                    <a:gd name="T98" fmla="*/ 10 w 10"/>
                    <a:gd name="T99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2">
                      <a:moveTo>
                        <a:pt x="0" y="12"/>
                      </a:moveTo>
                      <a:lnTo>
                        <a:pt x="0" y="12"/>
                      </a:lnTo>
                      <a:lnTo>
                        <a:pt x="0" y="11"/>
                      </a:lnTo>
                      <a:lnTo>
                        <a:pt x="1" y="11"/>
                      </a:lnTo>
                      <a:lnTo>
                        <a:pt x="1" y="11"/>
                      </a:ln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2" y="10"/>
                      </a:lnTo>
                      <a:lnTo>
                        <a:pt x="2" y="10"/>
                      </a:lnTo>
                      <a:lnTo>
                        <a:pt x="2" y="10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5" y="7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955" name="Freeform 183"/>
                <p:cNvSpPr>
                  <a:spLocks/>
                </p:cNvSpPr>
                <p:nvPr/>
              </p:nvSpPr>
              <p:spPr bwMode="auto">
                <a:xfrm rot="5400000" flipH="1">
                  <a:off x="1640475" y="1792155"/>
                  <a:ext cx="1394" cy="4329"/>
                </a:xfrm>
                <a:custGeom>
                  <a:avLst/>
                  <a:gdLst>
                    <a:gd name="T0" fmla="*/ 0 w 10"/>
                    <a:gd name="T1" fmla="*/ 11 h 11"/>
                    <a:gd name="T2" fmla="*/ 0 w 10"/>
                    <a:gd name="T3" fmla="*/ 11 h 11"/>
                    <a:gd name="T4" fmla="*/ 0 w 10"/>
                    <a:gd name="T5" fmla="*/ 11 h 11"/>
                    <a:gd name="T6" fmla="*/ 1 w 10"/>
                    <a:gd name="T7" fmla="*/ 11 h 11"/>
                    <a:gd name="T8" fmla="*/ 1 w 10"/>
                    <a:gd name="T9" fmla="*/ 10 h 11"/>
                    <a:gd name="T10" fmla="*/ 1 w 10"/>
                    <a:gd name="T11" fmla="*/ 10 h 11"/>
                    <a:gd name="T12" fmla="*/ 1 w 10"/>
                    <a:gd name="T13" fmla="*/ 10 h 11"/>
                    <a:gd name="T14" fmla="*/ 1 w 10"/>
                    <a:gd name="T15" fmla="*/ 10 h 11"/>
                    <a:gd name="T16" fmla="*/ 1 w 10"/>
                    <a:gd name="T17" fmla="*/ 9 h 11"/>
                    <a:gd name="T18" fmla="*/ 2 w 10"/>
                    <a:gd name="T19" fmla="*/ 9 h 11"/>
                    <a:gd name="T20" fmla="*/ 2 w 10"/>
                    <a:gd name="T21" fmla="*/ 9 h 11"/>
                    <a:gd name="T22" fmla="*/ 2 w 10"/>
                    <a:gd name="T23" fmla="*/ 9 h 11"/>
                    <a:gd name="T24" fmla="*/ 2 w 10"/>
                    <a:gd name="T25" fmla="*/ 9 h 11"/>
                    <a:gd name="T26" fmla="*/ 3 w 10"/>
                    <a:gd name="T27" fmla="*/ 8 h 11"/>
                    <a:gd name="T28" fmla="*/ 3 w 10"/>
                    <a:gd name="T29" fmla="*/ 8 h 11"/>
                    <a:gd name="T30" fmla="*/ 3 w 10"/>
                    <a:gd name="T31" fmla="*/ 8 h 11"/>
                    <a:gd name="T32" fmla="*/ 3 w 10"/>
                    <a:gd name="T33" fmla="*/ 7 h 11"/>
                    <a:gd name="T34" fmla="*/ 3 w 10"/>
                    <a:gd name="T35" fmla="*/ 7 h 11"/>
                    <a:gd name="T36" fmla="*/ 4 w 10"/>
                    <a:gd name="T37" fmla="*/ 7 h 11"/>
                    <a:gd name="T38" fmla="*/ 4 w 10"/>
                    <a:gd name="T39" fmla="*/ 7 h 11"/>
                    <a:gd name="T40" fmla="*/ 4 w 10"/>
                    <a:gd name="T41" fmla="*/ 7 h 11"/>
                    <a:gd name="T42" fmla="*/ 4 w 10"/>
                    <a:gd name="T43" fmla="*/ 6 h 11"/>
                    <a:gd name="T44" fmla="*/ 4 w 10"/>
                    <a:gd name="T45" fmla="*/ 6 h 11"/>
                    <a:gd name="T46" fmla="*/ 4 w 10"/>
                    <a:gd name="T47" fmla="*/ 6 h 11"/>
                    <a:gd name="T48" fmla="*/ 5 w 10"/>
                    <a:gd name="T49" fmla="*/ 6 h 11"/>
                    <a:gd name="T50" fmla="*/ 5 w 10"/>
                    <a:gd name="T51" fmla="*/ 6 h 11"/>
                    <a:gd name="T52" fmla="*/ 5 w 10"/>
                    <a:gd name="T53" fmla="*/ 5 h 11"/>
                    <a:gd name="T54" fmla="*/ 5 w 10"/>
                    <a:gd name="T55" fmla="*/ 5 h 11"/>
                    <a:gd name="T56" fmla="*/ 6 w 10"/>
                    <a:gd name="T57" fmla="*/ 5 h 11"/>
                    <a:gd name="T58" fmla="*/ 6 w 10"/>
                    <a:gd name="T59" fmla="*/ 4 h 11"/>
                    <a:gd name="T60" fmla="*/ 6 w 10"/>
                    <a:gd name="T61" fmla="*/ 4 h 11"/>
                    <a:gd name="T62" fmla="*/ 6 w 10"/>
                    <a:gd name="T63" fmla="*/ 4 h 11"/>
                    <a:gd name="T64" fmla="*/ 6 w 10"/>
                    <a:gd name="T65" fmla="*/ 4 h 11"/>
                    <a:gd name="T66" fmla="*/ 6 w 10"/>
                    <a:gd name="T67" fmla="*/ 4 h 11"/>
                    <a:gd name="T68" fmla="*/ 7 w 10"/>
                    <a:gd name="T69" fmla="*/ 3 h 11"/>
                    <a:gd name="T70" fmla="*/ 7 w 10"/>
                    <a:gd name="T71" fmla="*/ 3 h 11"/>
                    <a:gd name="T72" fmla="*/ 7 w 10"/>
                    <a:gd name="T73" fmla="*/ 3 h 11"/>
                    <a:gd name="T74" fmla="*/ 7 w 10"/>
                    <a:gd name="T75" fmla="*/ 2 h 11"/>
                    <a:gd name="T76" fmla="*/ 8 w 10"/>
                    <a:gd name="T77" fmla="*/ 2 h 11"/>
                    <a:gd name="T78" fmla="*/ 8 w 10"/>
                    <a:gd name="T79" fmla="*/ 2 h 11"/>
                    <a:gd name="T80" fmla="*/ 8 w 10"/>
                    <a:gd name="T81" fmla="*/ 2 h 11"/>
                    <a:gd name="T82" fmla="*/ 8 w 10"/>
                    <a:gd name="T83" fmla="*/ 2 h 11"/>
                    <a:gd name="T84" fmla="*/ 8 w 10"/>
                    <a:gd name="T85" fmla="*/ 1 h 11"/>
                    <a:gd name="T86" fmla="*/ 8 w 10"/>
                    <a:gd name="T87" fmla="*/ 1 h 11"/>
                    <a:gd name="T88" fmla="*/ 9 w 10"/>
                    <a:gd name="T89" fmla="*/ 1 h 11"/>
                    <a:gd name="T90" fmla="*/ 9 w 10"/>
                    <a:gd name="T91" fmla="*/ 0 h 11"/>
                    <a:gd name="T92" fmla="*/ 9 w 10"/>
                    <a:gd name="T93" fmla="*/ 0 h 11"/>
                    <a:gd name="T94" fmla="*/ 9 w 10"/>
                    <a:gd name="T95" fmla="*/ 0 h 11"/>
                    <a:gd name="T96" fmla="*/ 10 w 10"/>
                    <a:gd name="T97" fmla="*/ 0 h 11"/>
                    <a:gd name="T98" fmla="*/ 10 w 10"/>
                    <a:gd name="T99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1">
                      <a:moveTo>
                        <a:pt x="0" y="11"/>
                      </a:moveTo>
                      <a:lnTo>
                        <a:pt x="0" y="11"/>
                      </a:lnTo>
                      <a:lnTo>
                        <a:pt x="0" y="11"/>
                      </a:lnTo>
                      <a:lnTo>
                        <a:pt x="1" y="11"/>
                      </a:ln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1" y="9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6" y="5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956" name="Freeform 184"/>
                <p:cNvSpPr>
                  <a:spLocks/>
                </p:cNvSpPr>
                <p:nvPr/>
              </p:nvSpPr>
              <p:spPr bwMode="auto">
                <a:xfrm rot="5400000" flipH="1">
                  <a:off x="1645197" y="1790367"/>
                  <a:ext cx="1394" cy="5116"/>
                </a:xfrm>
                <a:custGeom>
                  <a:avLst/>
                  <a:gdLst>
                    <a:gd name="T0" fmla="*/ 0 w 10"/>
                    <a:gd name="T1" fmla="*/ 13 h 13"/>
                    <a:gd name="T2" fmla="*/ 0 w 10"/>
                    <a:gd name="T3" fmla="*/ 12 h 13"/>
                    <a:gd name="T4" fmla="*/ 0 w 10"/>
                    <a:gd name="T5" fmla="*/ 12 h 13"/>
                    <a:gd name="T6" fmla="*/ 0 w 10"/>
                    <a:gd name="T7" fmla="*/ 12 h 13"/>
                    <a:gd name="T8" fmla="*/ 1 w 10"/>
                    <a:gd name="T9" fmla="*/ 12 h 13"/>
                    <a:gd name="T10" fmla="*/ 1 w 10"/>
                    <a:gd name="T11" fmla="*/ 11 h 13"/>
                    <a:gd name="T12" fmla="*/ 1 w 10"/>
                    <a:gd name="T13" fmla="*/ 11 h 13"/>
                    <a:gd name="T14" fmla="*/ 1 w 10"/>
                    <a:gd name="T15" fmla="*/ 11 h 13"/>
                    <a:gd name="T16" fmla="*/ 1 w 10"/>
                    <a:gd name="T17" fmla="*/ 10 h 13"/>
                    <a:gd name="T18" fmla="*/ 1 w 10"/>
                    <a:gd name="T19" fmla="*/ 10 h 13"/>
                    <a:gd name="T20" fmla="*/ 2 w 10"/>
                    <a:gd name="T21" fmla="*/ 10 h 13"/>
                    <a:gd name="T22" fmla="*/ 2 w 10"/>
                    <a:gd name="T23" fmla="*/ 10 h 13"/>
                    <a:gd name="T24" fmla="*/ 2 w 10"/>
                    <a:gd name="T25" fmla="*/ 10 h 13"/>
                    <a:gd name="T26" fmla="*/ 2 w 10"/>
                    <a:gd name="T27" fmla="*/ 9 h 13"/>
                    <a:gd name="T28" fmla="*/ 3 w 10"/>
                    <a:gd name="T29" fmla="*/ 9 h 13"/>
                    <a:gd name="T30" fmla="*/ 3 w 10"/>
                    <a:gd name="T31" fmla="*/ 9 h 13"/>
                    <a:gd name="T32" fmla="*/ 3 w 10"/>
                    <a:gd name="T33" fmla="*/ 8 h 13"/>
                    <a:gd name="T34" fmla="*/ 3 w 10"/>
                    <a:gd name="T35" fmla="*/ 8 h 13"/>
                    <a:gd name="T36" fmla="*/ 3 w 10"/>
                    <a:gd name="T37" fmla="*/ 8 h 13"/>
                    <a:gd name="T38" fmla="*/ 3 w 10"/>
                    <a:gd name="T39" fmla="*/ 8 h 13"/>
                    <a:gd name="T40" fmla="*/ 4 w 10"/>
                    <a:gd name="T41" fmla="*/ 8 h 13"/>
                    <a:gd name="T42" fmla="*/ 4 w 10"/>
                    <a:gd name="T43" fmla="*/ 7 h 13"/>
                    <a:gd name="T44" fmla="*/ 4 w 10"/>
                    <a:gd name="T45" fmla="*/ 7 h 13"/>
                    <a:gd name="T46" fmla="*/ 4 w 10"/>
                    <a:gd name="T47" fmla="*/ 7 h 13"/>
                    <a:gd name="T48" fmla="*/ 5 w 10"/>
                    <a:gd name="T49" fmla="*/ 6 h 13"/>
                    <a:gd name="T50" fmla="*/ 5 w 10"/>
                    <a:gd name="T51" fmla="*/ 6 h 13"/>
                    <a:gd name="T52" fmla="*/ 5 w 10"/>
                    <a:gd name="T53" fmla="*/ 6 h 13"/>
                    <a:gd name="T54" fmla="*/ 5 w 10"/>
                    <a:gd name="T55" fmla="*/ 6 h 13"/>
                    <a:gd name="T56" fmla="*/ 5 w 10"/>
                    <a:gd name="T57" fmla="*/ 6 h 13"/>
                    <a:gd name="T58" fmla="*/ 5 w 10"/>
                    <a:gd name="T59" fmla="*/ 5 h 13"/>
                    <a:gd name="T60" fmla="*/ 6 w 10"/>
                    <a:gd name="T61" fmla="*/ 5 h 13"/>
                    <a:gd name="T62" fmla="*/ 6 w 10"/>
                    <a:gd name="T63" fmla="*/ 5 h 13"/>
                    <a:gd name="T64" fmla="*/ 6 w 10"/>
                    <a:gd name="T65" fmla="*/ 5 h 13"/>
                    <a:gd name="T66" fmla="*/ 6 w 10"/>
                    <a:gd name="T67" fmla="*/ 5 h 13"/>
                    <a:gd name="T68" fmla="*/ 7 w 10"/>
                    <a:gd name="T69" fmla="*/ 4 h 13"/>
                    <a:gd name="T70" fmla="*/ 7 w 10"/>
                    <a:gd name="T71" fmla="*/ 4 h 13"/>
                    <a:gd name="T72" fmla="*/ 7 w 10"/>
                    <a:gd name="T73" fmla="*/ 4 h 13"/>
                    <a:gd name="T74" fmla="*/ 7 w 10"/>
                    <a:gd name="T75" fmla="*/ 3 h 13"/>
                    <a:gd name="T76" fmla="*/ 7 w 10"/>
                    <a:gd name="T77" fmla="*/ 3 h 13"/>
                    <a:gd name="T78" fmla="*/ 8 w 10"/>
                    <a:gd name="T79" fmla="*/ 3 h 13"/>
                    <a:gd name="T80" fmla="*/ 8 w 10"/>
                    <a:gd name="T81" fmla="*/ 3 h 13"/>
                    <a:gd name="T82" fmla="*/ 8 w 10"/>
                    <a:gd name="T83" fmla="*/ 2 h 13"/>
                    <a:gd name="T84" fmla="*/ 8 w 10"/>
                    <a:gd name="T85" fmla="*/ 2 h 13"/>
                    <a:gd name="T86" fmla="*/ 8 w 10"/>
                    <a:gd name="T87" fmla="*/ 2 h 13"/>
                    <a:gd name="T88" fmla="*/ 8 w 10"/>
                    <a:gd name="T89" fmla="*/ 1 h 13"/>
                    <a:gd name="T90" fmla="*/ 9 w 10"/>
                    <a:gd name="T91" fmla="*/ 1 h 13"/>
                    <a:gd name="T92" fmla="*/ 9 w 10"/>
                    <a:gd name="T93" fmla="*/ 1 h 13"/>
                    <a:gd name="T94" fmla="*/ 9 w 10"/>
                    <a:gd name="T95" fmla="*/ 1 h 13"/>
                    <a:gd name="T96" fmla="*/ 9 w 10"/>
                    <a:gd name="T97" fmla="*/ 1 h 13"/>
                    <a:gd name="T98" fmla="*/ 10 w 10"/>
                    <a:gd name="T99" fmla="*/ 0 h 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3">
                      <a:moveTo>
                        <a:pt x="0" y="13"/>
                      </a:move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1" y="12"/>
                      </a:lnTo>
                      <a:lnTo>
                        <a:pt x="1" y="11"/>
                      </a:lnTo>
                      <a:lnTo>
                        <a:pt x="1" y="11"/>
                      </a:lnTo>
                      <a:lnTo>
                        <a:pt x="1" y="11"/>
                      </a:ln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2" y="10"/>
                      </a:lnTo>
                      <a:lnTo>
                        <a:pt x="2" y="10"/>
                      </a:lnTo>
                      <a:lnTo>
                        <a:pt x="2" y="10"/>
                      </a:lnTo>
                      <a:lnTo>
                        <a:pt x="2" y="9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4" y="8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957" name="Freeform 185"/>
                <p:cNvSpPr>
                  <a:spLocks/>
                </p:cNvSpPr>
                <p:nvPr/>
              </p:nvSpPr>
              <p:spPr bwMode="auto">
                <a:xfrm rot="5400000" flipH="1">
                  <a:off x="1650186" y="1789239"/>
                  <a:ext cx="1255" cy="4723"/>
                </a:xfrm>
                <a:custGeom>
                  <a:avLst/>
                  <a:gdLst>
                    <a:gd name="T0" fmla="*/ 0 w 9"/>
                    <a:gd name="T1" fmla="*/ 12 h 12"/>
                    <a:gd name="T2" fmla="*/ 0 w 9"/>
                    <a:gd name="T3" fmla="*/ 12 h 12"/>
                    <a:gd name="T4" fmla="*/ 0 w 9"/>
                    <a:gd name="T5" fmla="*/ 12 h 12"/>
                    <a:gd name="T6" fmla="*/ 0 w 9"/>
                    <a:gd name="T7" fmla="*/ 11 h 12"/>
                    <a:gd name="T8" fmla="*/ 0 w 9"/>
                    <a:gd name="T9" fmla="*/ 11 h 12"/>
                    <a:gd name="T10" fmla="*/ 0 w 9"/>
                    <a:gd name="T11" fmla="*/ 11 h 12"/>
                    <a:gd name="T12" fmla="*/ 1 w 9"/>
                    <a:gd name="T13" fmla="*/ 11 h 12"/>
                    <a:gd name="T14" fmla="*/ 1 w 9"/>
                    <a:gd name="T15" fmla="*/ 11 h 12"/>
                    <a:gd name="T16" fmla="*/ 1 w 9"/>
                    <a:gd name="T17" fmla="*/ 10 h 12"/>
                    <a:gd name="T18" fmla="*/ 1 w 9"/>
                    <a:gd name="T19" fmla="*/ 10 h 12"/>
                    <a:gd name="T20" fmla="*/ 2 w 9"/>
                    <a:gd name="T21" fmla="*/ 10 h 12"/>
                    <a:gd name="T22" fmla="*/ 2 w 9"/>
                    <a:gd name="T23" fmla="*/ 10 h 12"/>
                    <a:gd name="T24" fmla="*/ 2 w 9"/>
                    <a:gd name="T25" fmla="*/ 9 h 12"/>
                    <a:gd name="T26" fmla="*/ 2 w 9"/>
                    <a:gd name="T27" fmla="*/ 9 h 12"/>
                    <a:gd name="T28" fmla="*/ 2 w 9"/>
                    <a:gd name="T29" fmla="*/ 9 h 12"/>
                    <a:gd name="T30" fmla="*/ 2 w 9"/>
                    <a:gd name="T31" fmla="*/ 8 h 12"/>
                    <a:gd name="T32" fmla="*/ 3 w 9"/>
                    <a:gd name="T33" fmla="*/ 8 h 12"/>
                    <a:gd name="T34" fmla="*/ 3 w 9"/>
                    <a:gd name="T35" fmla="*/ 8 h 12"/>
                    <a:gd name="T36" fmla="*/ 3 w 9"/>
                    <a:gd name="T37" fmla="*/ 8 h 12"/>
                    <a:gd name="T38" fmla="*/ 3 w 9"/>
                    <a:gd name="T39" fmla="*/ 8 h 12"/>
                    <a:gd name="T40" fmla="*/ 4 w 9"/>
                    <a:gd name="T41" fmla="*/ 7 h 12"/>
                    <a:gd name="T42" fmla="*/ 4 w 9"/>
                    <a:gd name="T43" fmla="*/ 7 h 12"/>
                    <a:gd name="T44" fmla="*/ 4 w 9"/>
                    <a:gd name="T45" fmla="*/ 7 h 12"/>
                    <a:gd name="T46" fmla="*/ 4 w 9"/>
                    <a:gd name="T47" fmla="*/ 6 h 12"/>
                    <a:gd name="T48" fmla="*/ 4 w 9"/>
                    <a:gd name="T49" fmla="*/ 6 h 12"/>
                    <a:gd name="T50" fmla="*/ 5 w 9"/>
                    <a:gd name="T51" fmla="*/ 6 h 12"/>
                    <a:gd name="T52" fmla="*/ 5 w 9"/>
                    <a:gd name="T53" fmla="*/ 6 h 12"/>
                    <a:gd name="T54" fmla="*/ 5 w 9"/>
                    <a:gd name="T55" fmla="*/ 5 h 12"/>
                    <a:gd name="T56" fmla="*/ 5 w 9"/>
                    <a:gd name="T57" fmla="*/ 5 h 12"/>
                    <a:gd name="T58" fmla="*/ 5 w 9"/>
                    <a:gd name="T59" fmla="*/ 5 h 12"/>
                    <a:gd name="T60" fmla="*/ 5 w 9"/>
                    <a:gd name="T61" fmla="*/ 4 h 12"/>
                    <a:gd name="T62" fmla="*/ 6 w 9"/>
                    <a:gd name="T63" fmla="*/ 4 h 12"/>
                    <a:gd name="T64" fmla="*/ 6 w 9"/>
                    <a:gd name="T65" fmla="*/ 4 h 12"/>
                    <a:gd name="T66" fmla="*/ 6 w 9"/>
                    <a:gd name="T67" fmla="*/ 4 h 12"/>
                    <a:gd name="T68" fmla="*/ 6 w 9"/>
                    <a:gd name="T69" fmla="*/ 4 h 12"/>
                    <a:gd name="T70" fmla="*/ 7 w 9"/>
                    <a:gd name="T71" fmla="*/ 3 h 12"/>
                    <a:gd name="T72" fmla="*/ 7 w 9"/>
                    <a:gd name="T73" fmla="*/ 3 h 12"/>
                    <a:gd name="T74" fmla="*/ 7 w 9"/>
                    <a:gd name="T75" fmla="*/ 3 h 12"/>
                    <a:gd name="T76" fmla="*/ 7 w 9"/>
                    <a:gd name="T77" fmla="*/ 3 h 12"/>
                    <a:gd name="T78" fmla="*/ 7 w 9"/>
                    <a:gd name="T79" fmla="*/ 2 h 12"/>
                    <a:gd name="T80" fmla="*/ 7 w 9"/>
                    <a:gd name="T81" fmla="*/ 2 h 12"/>
                    <a:gd name="T82" fmla="*/ 8 w 9"/>
                    <a:gd name="T83" fmla="*/ 2 h 12"/>
                    <a:gd name="T84" fmla="*/ 8 w 9"/>
                    <a:gd name="T85" fmla="*/ 1 h 12"/>
                    <a:gd name="T86" fmla="*/ 8 w 9"/>
                    <a:gd name="T87" fmla="*/ 1 h 12"/>
                    <a:gd name="T88" fmla="*/ 8 w 9"/>
                    <a:gd name="T89" fmla="*/ 1 h 12"/>
                    <a:gd name="T90" fmla="*/ 9 w 9"/>
                    <a:gd name="T91" fmla="*/ 1 h 12"/>
                    <a:gd name="T92" fmla="*/ 9 w 9"/>
                    <a:gd name="T93" fmla="*/ 1 h 12"/>
                    <a:gd name="T94" fmla="*/ 9 w 9"/>
                    <a:gd name="T95" fmla="*/ 0 h 12"/>
                    <a:gd name="T96" fmla="*/ 9 w 9"/>
                    <a:gd name="T97" fmla="*/ 0 h 12"/>
                    <a:gd name="T98" fmla="*/ 9 w 9"/>
                    <a:gd name="T99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2">
                      <a:moveTo>
                        <a:pt x="0" y="12"/>
                      </a:move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1"/>
                      </a:lnTo>
                      <a:lnTo>
                        <a:pt x="0" y="11"/>
                      </a:lnTo>
                      <a:lnTo>
                        <a:pt x="0" y="11"/>
                      </a:lnTo>
                      <a:lnTo>
                        <a:pt x="1" y="11"/>
                      </a:lnTo>
                      <a:lnTo>
                        <a:pt x="1" y="11"/>
                      </a:ln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2" y="10"/>
                      </a:lnTo>
                      <a:lnTo>
                        <a:pt x="2" y="10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958" name="Freeform 186"/>
                <p:cNvSpPr>
                  <a:spLocks/>
                </p:cNvSpPr>
                <p:nvPr/>
              </p:nvSpPr>
              <p:spPr bwMode="auto">
                <a:xfrm rot="5400000" flipH="1">
                  <a:off x="1655036" y="1787718"/>
                  <a:ext cx="1394" cy="5116"/>
                </a:xfrm>
                <a:custGeom>
                  <a:avLst/>
                  <a:gdLst>
                    <a:gd name="T0" fmla="*/ 0 w 10"/>
                    <a:gd name="T1" fmla="*/ 13 h 13"/>
                    <a:gd name="T2" fmla="*/ 0 w 10"/>
                    <a:gd name="T3" fmla="*/ 12 h 13"/>
                    <a:gd name="T4" fmla="*/ 1 w 10"/>
                    <a:gd name="T5" fmla="*/ 12 h 13"/>
                    <a:gd name="T6" fmla="*/ 1 w 10"/>
                    <a:gd name="T7" fmla="*/ 12 h 13"/>
                    <a:gd name="T8" fmla="*/ 1 w 10"/>
                    <a:gd name="T9" fmla="*/ 12 h 13"/>
                    <a:gd name="T10" fmla="*/ 1 w 10"/>
                    <a:gd name="T11" fmla="*/ 11 h 13"/>
                    <a:gd name="T12" fmla="*/ 2 w 10"/>
                    <a:gd name="T13" fmla="*/ 11 h 13"/>
                    <a:gd name="T14" fmla="*/ 2 w 10"/>
                    <a:gd name="T15" fmla="*/ 11 h 13"/>
                    <a:gd name="T16" fmla="*/ 2 w 10"/>
                    <a:gd name="T17" fmla="*/ 10 h 13"/>
                    <a:gd name="T18" fmla="*/ 2 w 10"/>
                    <a:gd name="T19" fmla="*/ 10 h 13"/>
                    <a:gd name="T20" fmla="*/ 2 w 10"/>
                    <a:gd name="T21" fmla="*/ 10 h 13"/>
                    <a:gd name="T22" fmla="*/ 2 w 10"/>
                    <a:gd name="T23" fmla="*/ 10 h 13"/>
                    <a:gd name="T24" fmla="*/ 3 w 10"/>
                    <a:gd name="T25" fmla="*/ 10 h 13"/>
                    <a:gd name="T26" fmla="*/ 3 w 10"/>
                    <a:gd name="T27" fmla="*/ 9 h 13"/>
                    <a:gd name="T28" fmla="*/ 3 w 10"/>
                    <a:gd name="T29" fmla="*/ 9 h 13"/>
                    <a:gd name="T30" fmla="*/ 4 w 10"/>
                    <a:gd name="T31" fmla="*/ 9 h 13"/>
                    <a:gd name="T32" fmla="*/ 4 w 10"/>
                    <a:gd name="T33" fmla="*/ 9 h 13"/>
                    <a:gd name="T34" fmla="*/ 4 w 10"/>
                    <a:gd name="T35" fmla="*/ 8 h 13"/>
                    <a:gd name="T36" fmla="*/ 4 w 10"/>
                    <a:gd name="T37" fmla="*/ 8 h 13"/>
                    <a:gd name="T38" fmla="*/ 4 w 10"/>
                    <a:gd name="T39" fmla="*/ 8 h 13"/>
                    <a:gd name="T40" fmla="*/ 4 w 10"/>
                    <a:gd name="T41" fmla="*/ 7 h 13"/>
                    <a:gd name="T42" fmla="*/ 5 w 10"/>
                    <a:gd name="T43" fmla="*/ 7 h 13"/>
                    <a:gd name="T44" fmla="*/ 5 w 10"/>
                    <a:gd name="T45" fmla="*/ 7 h 13"/>
                    <a:gd name="T46" fmla="*/ 5 w 10"/>
                    <a:gd name="T47" fmla="*/ 7 h 13"/>
                    <a:gd name="T48" fmla="*/ 5 w 10"/>
                    <a:gd name="T49" fmla="*/ 6 h 13"/>
                    <a:gd name="T50" fmla="*/ 5 w 10"/>
                    <a:gd name="T51" fmla="*/ 6 h 13"/>
                    <a:gd name="T52" fmla="*/ 5 w 10"/>
                    <a:gd name="T53" fmla="*/ 6 h 13"/>
                    <a:gd name="T54" fmla="*/ 6 w 10"/>
                    <a:gd name="T55" fmla="*/ 5 h 13"/>
                    <a:gd name="T56" fmla="*/ 6 w 10"/>
                    <a:gd name="T57" fmla="*/ 5 h 13"/>
                    <a:gd name="T58" fmla="*/ 6 w 10"/>
                    <a:gd name="T59" fmla="*/ 5 h 13"/>
                    <a:gd name="T60" fmla="*/ 6 w 10"/>
                    <a:gd name="T61" fmla="*/ 5 h 13"/>
                    <a:gd name="T62" fmla="*/ 7 w 10"/>
                    <a:gd name="T63" fmla="*/ 5 h 13"/>
                    <a:gd name="T64" fmla="*/ 7 w 10"/>
                    <a:gd name="T65" fmla="*/ 4 h 13"/>
                    <a:gd name="T66" fmla="*/ 7 w 10"/>
                    <a:gd name="T67" fmla="*/ 4 h 13"/>
                    <a:gd name="T68" fmla="*/ 7 w 10"/>
                    <a:gd name="T69" fmla="*/ 4 h 13"/>
                    <a:gd name="T70" fmla="*/ 7 w 10"/>
                    <a:gd name="T71" fmla="*/ 3 h 13"/>
                    <a:gd name="T72" fmla="*/ 7 w 10"/>
                    <a:gd name="T73" fmla="*/ 3 h 13"/>
                    <a:gd name="T74" fmla="*/ 8 w 10"/>
                    <a:gd name="T75" fmla="*/ 3 h 13"/>
                    <a:gd name="T76" fmla="*/ 8 w 10"/>
                    <a:gd name="T77" fmla="*/ 3 h 13"/>
                    <a:gd name="T78" fmla="*/ 8 w 10"/>
                    <a:gd name="T79" fmla="*/ 2 h 13"/>
                    <a:gd name="T80" fmla="*/ 8 w 10"/>
                    <a:gd name="T81" fmla="*/ 2 h 13"/>
                    <a:gd name="T82" fmla="*/ 9 w 10"/>
                    <a:gd name="T83" fmla="*/ 2 h 13"/>
                    <a:gd name="T84" fmla="*/ 9 w 10"/>
                    <a:gd name="T85" fmla="*/ 2 h 13"/>
                    <a:gd name="T86" fmla="*/ 9 w 10"/>
                    <a:gd name="T87" fmla="*/ 1 h 13"/>
                    <a:gd name="T88" fmla="*/ 9 w 10"/>
                    <a:gd name="T89" fmla="*/ 1 h 13"/>
                    <a:gd name="T90" fmla="*/ 9 w 10"/>
                    <a:gd name="T91" fmla="*/ 1 h 13"/>
                    <a:gd name="T92" fmla="*/ 9 w 10"/>
                    <a:gd name="T93" fmla="*/ 0 h 13"/>
                    <a:gd name="T94" fmla="*/ 10 w 10"/>
                    <a:gd name="T95" fmla="*/ 0 h 13"/>
                    <a:gd name="T96" fmla="*/ 10 w 10"/>
                    <a:gd name="T97" fmla="*/ 0 h 13"/>
                    <a:gd name="T98" fmla="*/ 10 w 10"/>
                    <a:gd name="T99" fmla="*/ 0 h 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3">
                      <a:moveTo>
                        <a:pt x="0" y="13"/>
                      </a:moveTo>
                      <a:lnTo>
                        <a:pt x="0" y="12"/>
                      </a:ln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1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0"/>
                      </a:lnTo>
                      <a:lnTo>
                        <a:pt x="2" y="10"/>
                      </a:lnTo>
                      <a:lnTo>
                        <a:pt x="2" y="10"/>
                      </a:lnTo>
                      <a:lnTo>
                        <a:pt x="2" y="10"/>
                      </a:lnTo>
                      <a:lnTo>
                        <a:pt x="3" y="10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7" y="5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959" name="Freeform 187"/>
                <p:cNvSpPr>
                  <a:spLocks/>
                </p:cNvSpPr>
                <p:nvPr/>
              </p:nvSpPr>
              <p:spPr bwMode="auto">
                <a:xfrm rot="5400000" flipH="1">
                  <a:off x="1660349" y="1786127"/>
                  <a:ext cx="1394" cy="5510"/>
                </a:xfrm>
                <a:custGeom>
                  <a:avLst/>
                  <a:gdLst>
                    <a:gd name="T0" fmla="*/ 0 w 10"/>
                    <a:gd name="T1" fmla="*/ 14 h 14"/>
                    <a:gd name="T2" fmla="*/ 1 w 10"/>
                    <a:gd name="T3" fmla="*/ 14 h 14"/>
                    <a:gd name="T4" fmla="*/ 1 w 10"/>
                    <a:gd name="T5" fmla="*/ 13 h 14"/>
                    <a:gd name="T6" fmla="*/ 1 w 10"/>
                    <a:gd name="T7" fmla="*/ 13 h 14"/>
                    <a:gd name="T8" fmla="*/ 1 w 10"/>
                    <a:gd name="T9" fmla="*/ 12 h 14"/>
                    <a:gd name="T10" fmla="*/ 1 w 10"/>
                    <a:gd name="T11" fmla="*/ 12 h 14"/>
                    <a:gd name="T12" fmla="*/ 1 w 10"/>
                    <a:gd name="T13" fmla="*/ 12 h 14"/>
                    <a:gd name="T14" fmla="*/ 2 w 10"/>
                    <a:gd name="T15" fmla="*/ 12 h 14"/>
                    <a:gd name="T16" fmla="*/ 2 w 10"/>
                    <a:gd name="T17" fmla="*/ 12 h 14"/>
                    <a:gd name="T18" fmla="*/ 2 w 10"/>
                    <a:gd name="T19" fmla="*/ 11 h 14"/>
                    <a:gd name="T20" fmla="*/ 2 w 10"/>
                    <a:gd name="T21" fmla="*/ 11 h 14"/>
                    <a:gd name="T22" fmla="*/ 2 w 10"/>
                    <a:gd name="T23" fmla="*/ 11 h 14"/>
                    <a:gd name="T24" fmla="*/ 2 w 10"/>
                    <a:gd name="T25" fmla="*/ 10 h 14"/>
                    <a:gd name="T26" fmla="*/ 3 w 10"/>
                    <a:gd name="T27" fmla="*/ 10 h 14"/>
                    <a:gd name="T28" fmla="*/ 3 w 10"/>
                    <a:gd name="T29" fmla="*/ 10 h 14"/>
                    <a:gd name="T30" fmla="*/ 3 w 10"/>
                    <a:gd name="T31" fmla="*/ 10 h 14"/>
                    <a:gd name="T32" fmla="*/ 3 w 10"/>
                    <a:gd name="T33" fmla="*/ 9 h 14"/>
                    <a:gd name="T34" fmla="*/ 4 w 10"/>
                    <a:gd name="T35" fmla="*/ 9 h 14"/>
                    <a:gd name="T36" fmla="*/ 4 w 10"/>
                    <a:gd name="T37" fmla="*/ 9 h 14"/>
                    <a:gd name="T38" fmla="*/ 4 w 10"/>
                    <a:gd name="T39" fmla="*/ 9 h 14"/>
                    <a:gd name="T40" fmla="*/ 4 w 10"/>
                    <a:gd name="T41" fmla="*/ 8 h 14"/>
                    <a:gd name="T42" fmla="*/ 4 w 10"/>
                    <a:gd name="T43" fmla="*/ 8 h 14"/>
                    <a:gd name="T44" fmla="*/ 4 w 10"/>
                    <a:gd name="T45" fmla="*/ 8 h 14"/>
                    <a:gd name="T46" fmla="*/ 5 w 10"/>
                    <a:gd name="T47" fmla="*/ 7 h 14"/>
                    <a:gd name="T48" fmla="*/ 5 w 10"/>
                    <a:gd name="T49" fmla="*/ 7 h 14"/>
                    <a:gd name="T50" fmla="*/ 5 w 10"/>
                    <a:gd name="T51" fmla="*/ 7 h 14"/>
                    <a:gd name="T52" fmla="*/ 5 w 10"/>
                    <a:gd name="T53" fmla="*/ 7 h 14"/>
                    <a:gd name="T54" fmla="*/ 6 w 10"/>
                    <a:gd name="T55" fmla="*/ 6 h 14"/>
                    <a:gd name="T56" fmla="*/ 6 w 10"/>
                    <a:gd name="T57" fmla="*/ 6 h 14"/>
                    <a:gd name="T58" fmla="*/ 6 w 10"/>
                    <a:gd name="T59" fmla="*/ 6 h 14"/>
                    <a:gd name="T60" fmla="*/ 6 w 10"/>
                    <a:gd name="T61" fmla="*/ 5 h 14"/>
                    <a:gd name="T62" fmla="*/ 6 w 10"/>
                    <a:gd name="T63" fmla="*/ 5 h 14"/>
                    <a:gd name="T64" fmla="*/ 6 w 10"/>
                    <a:gd name="T65" fmla="*/ 5 h 14"/>
                    <a:gd name="T66" fmla="*/ 7 w 10"/>
                    <a:gd name="T67" fmla="*/ 5 h 14"/>
                    <a:gd name="T68" fmla="*/ 7 w 10"/>
                    <a:gd name="T69" fmla="*/ 4 h 14"/>
                    <a:gd name="T70" fmla="*/ 7 w 10"/>
                    <a:gd name="T71" fmla="*/ 4 h 14"/>
                    <a:gd name="T72" fmla="*/ 8 w 10"/>
                    <a:gd name="T73" fmla="*/ 4 h 14"/>
                    <a:gd name="T74" fmla="*/ 8 w 10"/>
                    <a:gd name="T75" fmla="*/ 3 h 14"/>
                    <a:gd name="T76" fmla="*/ 8 w 10"/>
                    <a:gd name="T77" fmla="*/ 3 h 14"/>
                    <a:gd name="T78" fmla="*/ 8 w 10"/>
                    <a:gd name="T79" fmla="*/ 3 h 14"/>
                    <a:gd name="T80" fmla="*/ 8 w 10"/>
                    <a:gd name="T81" fmla="*/ 3 h 14"/>
                    <a:gd name="T82" fmla="*/ 8 w 10"/>
                    <a:gd name="T83" fmla="*/ 2 h 14"/>
                    <a:gd name="T84" fmla="*/ 9 w 10"/>
                    <a:gd name="T85" fmla="*/ 2 h 14"/>
                    <a:gd name="T86" fmla="*/ 9 w 10"/>
                    <a:gd name="T87" fmla="*/ 2 h 14"/>
                    <a:gd name="T88" fmla="*/ 9 w 10"/>
                    <a:gd name="T89" fmla="*/ 1 h 14"/>
                    <a:gd name="T90" fmla="*/ 9 w 10"/>
                    <a:gd name="T91" fmla="*/ 1 h 14"/>
                    <a:gd name="T92" fmla="*/ 9 w 10"/>
                    <a:gd name="T93" fmla="*/ 1 h 14"/>
                    <a:gd name="T94" fmla="*/ 9 w 10"/>
                    <a:gd name="T95" fmla="*/ 1 h 14"/>
                    <a:gd name="T96" fmla="*/ 10 w 10"/>
                    <a:gd name="T97" fmla="*/ 0 h 14"/>
                    <a:gd name="T98" fmla="*/ 10 w 10"/>
                    <a:gd name="T99" fmla="*/ 0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4">
                      <a:moveTo>
                        <a:pt x="0" y="14"/>
                      </a:moveTo>
                      <a:lnTo>
                        <a:pt x="1" y="14"/>
                      </a:lnTo>
                      <a:lnTo>
                        <a:pt x="1" y="13"/>
                      </a:lnTo>
                      <a:lnTo>
                        <a:pt x="1" y="13"/>
                      </a:ln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2" y="12"/>
                      </a:lnTo>
                      <a:lnTo>
                        <a:pt x="2" y="12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0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9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7" y="5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8" y="4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960" name="Freeform 188"/>
                <p:cNvSpPr>
                  <a:spLocks/>
                </p:cNvSpPr>
                <p:nvPr/>
              </p:nvSpPr>
              <p:spPr bwMode="auto">
                <a:xfrm rot="5400000" flipH="1">
                  <a:off x="1665858" y="1784733"/>
                  <a:ext cx="1394" cy="5510"/>
                </a:xfrm>
                <a:custGeom>
                  <a:avLst/>
                  <a:gdLst>
                    <a:gd name="T0" fmla="*/ 0 w 10"/>
                    <a:gd name="T1" fmla="*/ 14 h 14"/>
                    <a:gd name="T2" fmla="*/ 0 w 10"/>
                    <a:gd name="T3" fmla="*/ 14 h 14"/>
                    <a:gd name="T4" fmla="*/ 0 w 10"/>
                    <a:gd name="T5" fmla="*/ 14 h 14"/>
                    <a:gd name="T6" fmla="*/ 1 w 10"/>
                    <a:gd name="T7" fmla="*/ 14 h 14"/>
                    <a:gd name="T8" fmla="*/ 1 w 10"/>
                    <a:gd name="T9" fmla="*/ 13 h 14"/>
                    <a:gd name="T10" fmla="*/ 1 w 10"/>
                    <a:gd name="T11" fmla="*/ 13 h 14"/>
                    <a:gd name="T12" fmla="*/ 1 w 10"/>
                    <a:gd name="T13" fmla="*/ 12 h 14"/>
                    <a:gd name="T14" fmla="*/ 1 w 10"/>
                    <a:gd name="T15" fmla="*/ 12 h 14"/>
                    <a:gd name="T16" fmla="*/ 1 w 10"/>
                    <a:gd name="T17" fmla="*/ 12 h 14"/>
                    <a:gd name="T18" fmla="*/ 2 w 10"/>
                    <a:gd name="T19" fmla="*/ 12 h 14"/>
                    <a:gd name="T20" fmla="*/ 2 w 10"/>
                    <a:gd name="T21" fmla="*/ 11 h 14"/>
                    <a:gd name="T22" fmla="*/ 2 w 10"/>
                    <a:gd name="T23" fmla="*/ 11 h 14"/>
                    <a:gd name="T24" fmla="*/ 2 w 10"/>
                    <a:gd name="T25" fmla="*/ 11 h 14"/>
                    <a:gd name="T26" fmla="*/ 3 w 10"/>
                    <a:gd name="T27" fmla="*/ 10 h 14"/>
                    <a:gd name="T28" fmla="*/ 3 w 10"/>
                    <a:gd name="T29" fmla="*/ 10 h 14"/>
                    <a:gd name="T30" fmla="*/ 3 w 10"/>
                    <a:gd name="T31" fmla="*/ 10 h 14"/>
                    <a:gd name="T32" fmla="*/ 3 w 10"/>
                    <a:gd name="T33" fmla="*/ 10 h 14"/>
                    <a:gd name="T34" fmla="*/ 3 w 10"/>
                    <a:gd name="T35" fmla="*/ 9 h 14"/>
                    <a:gd name="T36" fmla="*/ 3 w 10"/>
                    <a:gd name="T37" fmla="*/ 9 h 14"/>
                    <a:gd name="T38" fmla="*/ 4 w 10"/>
                    <a:gd name="T39" fmla="*/ 9 h 14"/>
                    <a:gd name="T40" fmla="*/ 4 w 10"/>
                    <a:gd name="T41" fmla="*/ 8 h 14"/>
                    <a:gd name="T42" fmla="*/ 4 w 10"/>
                    <a:gd name="T43" fmla="*/ 8 h 14"/>
                    <a:gd name="T44" fmla="*/ 5 w 10"/>
                    <a:gd name="T45" fmla="*/ 8 h 14"/>
                    <a:gd name="T46" fmla="*/ 5 w 10"/>
                    <a:gd name="T47" fmla="*/ 8 h 14"/>
                    <a:gd name="T48" fmla="*/ 5 w 10"/>
                    <a:gd name="T49" fmla="*/ 7 h 14"/>
                    <a:gd name="T50" fmla="*/ 5 w 10"/>
                    <a:gd name="T51" fmla="*/ 7 h 14"/>
                    <a:gd name="T52" fmla="*/ 5 w 10"/>
                    <a:gd name="T53" fmla="*/ 7 h 14"/>
                    <a:gd name="T54" fmla="*/ 5 w 10"/>
                    <a:gd name="T55" fmla="*/ 7 h 14"/>
                    <a:gd name="T56" fmla="*/ 6 w 10"/>
                    <a:gd name="T57" fmla="*/ 6 h 14"/>
                    <a:gd name="T58" fmla="*/ 6 w 10"/>
                    <a:gd name="T59" fmla="*/ 6 h 14"/>
                    <a:gd name="T60" fmla="*/ 6 w 10"/>
                    <a:gd name="T61" fmla="*/ 6 h 14"/>
                    <a:gd name="T62" fmla="*/ 6 w 10"/>
                    <a:gd name="T63" fmla="*/ 5 h 14"/>
                    <a:gd name="T64" fmla="*/ 6 w 10"/>
                    <a:gd name="T65" fmla="*/ 5 h 14"/>
                    <a:gd name="T66" fmla="*/ 6 w 10"/>
                    <a:gd name="T67" fmla="*/ 5 h 14"/>
                    <a:gd name="T68" fmla="*/ 7 w 10"/>
                    <a:gd name="T69" fmla="*/ 5 h 14"/>
                    <a:gd name="T70" fmla="*/ 7 w 10"/>
                    <a:gd name="T71" fmla="*/ 4 h 14"/>
                    <a:gd name="T72" fmla="*/ 7 w 10"/>
                    <a:gd name="T73" fmla="*/ 4 h 14"/>
                    <a:gd name="T74" fmla="*/ 7 w 10"/>
                    <a:gd name="T75" fmla="*/ 4 h 14"/>
                    <a:gd name="T76" fmla="*/ 8 w 10"/>
                    <a:gd name="T77" fmla="*/ 3 h 14"/>
                    <a:gd name="T78" fmla="*/ 8 w 10"/>
                    <a:gd name="T79" fmla="*/ 3 h 14"/>
                    <a:gd name="T80" fmla="*/ 8 w 10"/>
                    <a:gd name="T81" fmla="*/ 3 h 14"/>
                    <a:gd name="T82" fmla="*/ 8 w 10"/>
                    <a:gd name="T83" fmla="*/ 3 h 14"/>
                    <a:gd name="T84" fmla="*/ 8 w 10"/>
                    <a:gd name="T85" fmla="*/ 2 h 14"/>
                    <a:gd name="T86" fmla="*/ 8 w 10"/>
                    <a:gd name="T87" fmla="*/ 2 h 14"/>
                    <a:gd name="T88" fmla="*/ 9 w 10"/>
                    <a:gd name="T89" fmla="*/ 2 h 14"/>
                    <a:gd name="T90" fmla="*/ 9 w 10"/>
                    <a:gd name="T91" fmla="*/ 1 h 14"/>
                    <a:gd name="T92" fmla="*/ 9 w 10"/>
                    <a:gd name="T93" fmla="*/ 1 h 14"/>
                    <a:gd name="T94" fmla="*/ 9 w 10"/>
                    <a:gd name="T95" fmla="*/ 1 h 14"/>
                    <a:gd name="T96" fmla="*/ 10 w 10"/>
                    <a:gd name="T97" fmla="*/ 1 h 14"/>
                    <a:gd name="T98" fmla="*/ 10 w 10"/>
                    <a:gd name="T99" fmla="*/ 0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4">
                      <a:moveTo>
                        <a:pt x="0" y="14"/>
                      </a:moveTo>
                      <a:lnTo>
                        <a:pt x="0" y="14"/>
                      </a:lnTo>
                      <a:lnTo>
                        <a:pt x="0" y="14"/>
                      </a:lnTo>
                      <a:lnTo>
                        <a:pt x="1" y="14"/>
                      </a:lnTo>
                      <a:lnTo>
                        <a:pt x="1" y="13"/>
                      </a:lnTo>
                      <a:lnTo>
                        <a:pt x="1" y="13"/>
                      </a:ln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2" y="12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4" y="9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7" y="5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961" name="Freeform 189"/>
                <p:cNvSpPr>
                  <a:spLocks/>
                </p:cNvSpPr>
                <p:nvPr/>
              </p:nvSpPr>
              <p:spPr bwMode="auto">
                <a:xfrm rot="5400000" flipH="1">
                  <a:off x="1671368" y="1783339"/>
                  <a:ext cx="1394" cy="5510"/>
                </a:xfrm>
                <a:custGeom>
                  <a:avLst/>
                  <a:gdLst>
                    <a:gd name="T0" fmla="*/ 0 w 10"/>
                    <a:gd name="T1" fmla="*/ 14 h 14"/>
                    <a:gd name="T2" fmla="*/ 0 w 10"/>
                    <a:gd name="T3" fmla="*/ 14 h 14"/>
                    <a:gd name="T4" fmla="*/ 0 w 10"/>
                    <a:gd name="T5" fmla="*/ 14 h 14"/>
                    <a:gd name="T6" fmla="*/ 0 w 10"/>
                    <a:gd name="T7" fmla="*/ 14 h 14"/>
                    <a:gd name="T8" fmla="*/ 0 w 10"/>
                    <a:gd name="T9" fmla="*/ 13 h 14"/>
                    <a:gd name="T10" fmla="*/ 1 w 10"/>
                    <a:gd name="T11" fmla="*/ 13 h 14"/>
                    <a:gd name="T12" fmla="*/ 1 w 10"/>
                    <a:gd name="T13" fmla="*/ 12 h 14"/>
                    <a:gd name="T14" fmla="*/ 1 w 10"/>
                    <a:gd name="T15" fmla="*/ 12 h 14"/>
                    <a:gd name="T16" fmla="*/ 1 w 10"/>
                    <a:gd name="T17" fmla="*/ 12 h 14"/>
                    <a:gd name="T18" fmla="*/ 2 w 10"/>
                    <a:gd name="T19" fmla="*/ 12 h 14"/>
                    <a:gd name="T20" fmla="*/ 2 w 10"/>
                    <a:gd name="T21" fmla="*/ 11 h 14"/>
                    <a:gd name="T22" fmla="*/ 2 w 10"/>
                    <a:gd name="T23" fmla="*/ 11 h 14"/>
                    <a:gd name="T24" fmla="*/ 2 w 10"/>
                    <a:gd name="T25" fmla="*/ 11 h 14"/>
                    <a:gd name="T26" fmla="*/ 2 w 10"/>
                    <a:gd name="T27" fmla="*/ 10 h 14"/>
                    <a:gd name="T28" fmla="*/ 3 w 10"/>
                    <a:gd name="T29" fmla="*/ 10 h 14"/>
                    <a:gd name="T30" fmla="*/ 3 w 10"/>
                    <a:gd name="T31" fmla="*/ 10 h 14"/>
                    <a:gd name="T32" fmla="*/ 3 w 10"/>
                    <a:gd name="T33" fmla="*/ 10 h 14"/>
                    <a:gd name="T34" fmla="*/ 3 w 10"/>
                    <a:gd name="T35" fmla="*/ 9 h 14"/>
                    <a:gd name="T36" fmla="*/ 3 w 10"/>
                    <a:gd name="T37" fmla="*/ 9 h 14"/>
                    <a:gd name="T38" fmla="*/ 3 w 10"/>
                    <a:gd name="T39" fmla="*/ 9 h 14"/>
                    <a:gd name="T40" fmla="*/ 4 w 10"/>
                    <a:gd name="T41" fmla="*/ 8 h 14"/>
                    <a:gd name="T42" fmla="*/ 4 w 10"/>
                    <a:gd name="T43" fmla="*/ 8 h 14"/>
                    <a:gd name="T44" fmla="*/ 4 w 10"/>
                    <a:gd name="T45" fmla="*/ 8 h 14"/>
                    <a:gd name="T46" fmla="*/ 4 w 10"/>
                    <a:gd name="T47" fmla="*/ 8 h 14"/>
                    <a:gd name="T48" fmla="*/ 5 w 10"/>
                    <a:gd name="T49" fmla="*/ 7 h 14"/>
                    <a:gd name="T50" fmla="*/ 5 w 10"/>
                    <a:gd name="T51" fmla="*/ 7 h 14"/>
                    <a:gd name="T52" fmla="*/ 5 w 10"/>
                    <a:gd name="T53" fmla="*/ 7 h 14"/>
                    <a:gd name="T54" fmla="*/ 5 w 10"/>
                    <a:gd name="T55" fmla="*/ 7 h 14"/>
                    <a:gd name="T56" fmla="*/ 5 w 10"/>
                    <a:gd name="T57" fmla="*/ 6 h 14"/>
                    <a:gd name="T58" fmla="*/ 5 w 10"/>
                    <a:gd name="T59" fmla="*/ 6 h 14"/>
                    <a:gd name="T60" fmla="*/ 6 w 10"/>
                    <a:gd name="T61" fmla="*/ 5 h 14"/>
                    <a:gd name="T62" fmla="*/ 6 w 10"/>
                    <a:gd name="T63" fmla="*/ 5 h 14"/>
                    <a:gd name="T64" fmla="*/ 6 w 10"/>
                    <a:gd name="T65" fmla="*/ 5 h 14"/>
                    <a:gd name="T66" fmla="*/ 6 w 10"/>
                    <a:gd name="T67" fmla="*/ 5 h 14"/>
                    <a:gd name="T68" fmla="*/ 7 w 10"/>
                    <a:gd name="T69" fmla="*/ 4 h 14"/>
                    <a:gd name="T70" fmla="*/ 7 w 10"/>
                    <a:gd name="T71" fmla="*/ 4 h 14"/>
                    <a:gd name="T72" fmla="*/ 7 w 10"/>
                    <a:gd name="T73" fmla="*/ 4 h 14"/>
                    <a:gd name="T74" fmla="*/ 7 w 10"/>
                    <a:gd name="T75" fmla="*/ 3 h 14"/>
                    <a:gd name="T76" fmla="*/ 7 w 10"/>
                    <a:gd name="T77" fmla="*/ 3 h 14"/>
                    <a:gd name="T78" fmla="*/ 7 w 10"/>
                    <a:gd name="T79" fmla="*/ 3 h 14"/>
                    <a:gd name="T80" fmla="*/ 8 w 10"/>
                    <a:gd name="T81" fmla="*/ 3 h 14"/>
                    <a:gd name="T82" fmla="*/ 8 w 10"/>
                    <a:gd name="T83" fmla="*/ 2 h 14"/>
                    <a:gd name="T84" fmla="*/ 8 w 10"/>
                    <a:gd name="T85" fmla="*/ 2 h 14"/>
                    <a:gd name="T86" fmla="*/ 8 w 10"/>
                    <a:gd name="T87" fmla="*/ 2 h 14"/>
                    <a:gd name="T88" fmla="*/ 9 w 10"/>
                    <a:gd name="T89" fmla="*/ 1 h 14"/>
                    <a:gd name="T90" fmla="*/ 9 w 10"/>
                    <a:gd name="T91" fmla="*/ 1 h 14"/>
                    <a:gd name="T92" fmla="*/ 9 w 10"/>
                    <a:gd name="T93" fmla="*/ 1 h 14"/>
                    <a:gd name="T94" fmla="*/ 9 w 10"/>
                    <a:gd name="T95" fmla="*/ 1 h 14"/>
                    <a:gd name="T96" fmla="*/ 9 w 10"/>
                    <a:gd name="T97" fmla="*/ 0 h 14"/>
                    <a:gd name="T98" fmla="*/ 10 w 10"/>
                    <a:gd name="T99" fmla="*/ 0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4">
                      <a:moveTo>
                        <a:pt x="0" y="14"/>
                      </a:moveTo>
                      <a:lnTo>
                        <a:pt x="0" y="14"/>
                      </a:lnTo>
                      <a:lnTo>
                        <a:pt x="0" y="14"/>
                      </a:lnTo>
                      <a:lnTo>
                        <a:pt x="0" y="14"/>
                      </a:lnTo>
                      <a:lnTo>
                        <a:pt x="0" y="13"/>
                      </a:lnTo>
                      <a:lnTo>
                        <a:pt x="1" y="13"/>
                      </a:ln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2" y="12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0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962" name="Freeform 190"/>
                <p:cNvSpPr>
                  <a:spLocks/>
                </p:cNvSpPr>
                <p:nvPr/>
              </p:nvSpPr>
              <p:spPr bwMode="auto">
                <a:xfrm rot="5400000" flipH="1">
                  <a:off x="1677144" y="1781818"/>
                  <a:ext cx="1255" cy="5903"/>
                </a:xfrm>
                <a:custGeom>
                  <a:avLst/>
                  <a:gdLst>
                    <a:gd name="T0" fmla="*/ 0 w 9"/>
                    <a:gd name="T1" fmla="*/ 15 h 15"/>
                    <a:gd name="T2" fmla="*/ 0 w 9"/>
                    <a:gd name="T3" fmla="*/ 15 h 15"/>
                    <a:gd name="T4" fmla="*/ 0 w 9"/>
                    <a:gd name="T5" fmla="*/ 15 h 15"/>
                    <a:gd name="T6" fmla="*/ 0 w 9"/>
                    <a:gd name="T7" fmla="*/ 14 h 15"/>
                    <a:gd name="T8" fmla="*/ 0 w 9"/>
                    <a:gd name="T9" fmla="*/ 14 h 15"/>
                    <a:gd name="T10" fmla="*/ 0 w 9"/>
                    <a:gd name="T11" fmla="*/ 13 h 15"/>
                    <a:gd name="T12" fmla="*/ 1 w 9"/>
                    <a:gd name="T13" fmla="*/ 13 h 15"/>
                    <a:gd name="T14" fmla="*/ 1 w 9"/>
                    <a:gd name="T15" fmla="*/ 13 h 15"/>
                    <a:gd name="T16" fmla="*/ 1 w 9"/>
                    <a:gd name="T17" fmla="*/ 13 h 15"/>
                    <a:gd name="T18" fmla="*/ 1 w 9"/>
                    <a:gd name="T19" fmla="*/ 12 h 15"/>
                    <a:gd name="T20" fmla="*/ 2 w 9"/>
                    <a:gd name="T21" fmla="*/ 12 h 15"/>
                    <a:gd name="T22" fmla="*/ 2 w 9"/>
                    <a:gd name="T23" fmla="*/ 12 h 15"/>
                    <a:gd name="T24" fmla="*/ 2 w 9"/>
                    <a:gd name="T25" fmla="*/ 11 h 15"/>
                    <a:gd name="T26" fmla="*/ 2 w 9"/>
                    <a:gd name="T27" fmla="*/ 11 h 15"/>
                    <a:gd name="T28" fmla="*/ 2 w 9"/>
                    <a:gd name="T29" fmla="*/ 11 h 15"/>
                    <a:gd name="T30" fmla="*/ 2 w 9"/>
                    <a:gd name="T31" fmla="*/ 11 h 15"/>
                    <a:gd name="T32" fmla="*/ 3 w 9"/>
                    <a:gd name="T33" fmla="*/ 10 h 15"/>
                    <a:gd name="T34" fmla="*/ 3 w 9"/>
                    <a:gd name="T35" fmla="*/ 10 h 15"/>
                    <a:gd name="T36" fmla="*/ 3 w 9"/>
                    <a:gd name="T37" fmla="*/ 9 h 15"/>
                    <a:gd name="T38" fmla="*/ 3 w 9"/>
                    <a:gd name="T39" fmla="*/ 9 h 15"/>
                    <a:gd name="T40" fmla="*/ 4 w 9"/>
                    <a:gd name="T41" fmla="*/ 9 h 15"/>
                    <a:gd name="T42" fmla="*/ 4 w 9"/>
                    <a:gd name="T43" fmla="*/ 9 h 15"/>
                    <a:gd name="T44" fmla="*/ 4 w 9"/>
                    <a:gd name="T45" fmla="*/ 8 h 15"/>
                    <a:gd name="T46" fmla="*/ 4 w 9"/>
                    <a:gd name="T47" fmla="*/ 8 h 15"/>
                    <a:gd name="T48" fmla="*/ 4 w 9"/>
                    <a:gd name="T49" fmla="*/ 8 h 15"/>
                    <a:gd name="T50" fmla="*/ 4 w 9"/>
                    <a:gd name="T51" fmla="*/ 8 h 15"/>
                    <a:gd name="T52" fmla="*/ 5 w 9"/>
                    <a:gd name="T53" fmla="*/ 7 h 15"/>
                    <a:gd name="T54" fmla="*/ 5 w 9"/>
                    <a:gd name="T55" fmla="*/ 7 h 15"/>
                    <a:gd name="T56" fmla="*/ 5 w 9"/>
                    <a:gd name="T57" fmla="*/ 6 h 15"/>
                    <a:gd name="T58" fmla="*/ 5 w 9"/>
                    <a:gd name="T59" fmla="*/ 6 h 15"/>
                    <a:gd name="T60" fmla="*/ 6 w 9"/>
                    <a:gd name="T61" fmla="*/ 6 h 15"/>
                    <a:gd name="T62" fmla="*/ 6 w 9"/>
                    <a:gd name="T63" fmla="*/ 6 h 15"/>
                    <a:gd name="T64" fmla="*/ 6 w 9"/>
                    <a:gd name="T65" fmla="*/ 5 h 15"/>
                    <a:gd name="T66" fmla="*/ 6 w 9"/>
                    <a:gd name="T67" fmla="*/ 5 h 15"/>
                    <a:gd name="T68" fmla="*/ 6 w 9"/>
                    <a:gd name="T69" fmla="*/ 5 h 15"/>
                    <a:gd name="T70" fmla="*/ 7 w 9"/>
                    <a:gd name="T71" fmla="*/ 4 h 15"/>
                    <a:gd name="T72" fmla="*/ 7 w 9"/>
                    <a:gd name="T73" fmla="*/ 4 h 15"/>
                    <a:gd name="T74" fmla="*/ 7 w 9"/>
                    <a:gd name="T75" fmla="*/ 4 h 15"/>
                    <a:gd name="T76" fmla="*/ 7 w 9"/>
                    <a:gd name="T77" fmla="*/ 4 h 15"/>
                    <a:gd name="T78" fmla="*/ 7 w 9"/>
                    <a:gd name="T79" fmla="*/ 3 h 15"/>
                    <a:gd name="T80" fmla="*/ 7 w 9"/>
                    <a:gd name="T81" fmla="*/ 3 h 15"/>
                    <a:gd name="T82" fmla="*/ 8 w 9"/>
                    <a:gd name="T83" fmla="*/ 2 h 15"/>
                    <a:gd name="T84" fmla="*/ 8 w 9"/>
                    <a:gd name="T85" fmla="*/ 2 h 15"/>
                    <a:gd name="T86" fmla="*/ 8 w 9"/>
                    <a:gd name="T87" fmla="*/ 2 h 15"/>
                    <a:gd name="T88" fmla="*/ 8 w 9"/>
                    <a:gd name="T89" fmla="*/ 2 h 15"/>
                    <a:gd name="T90" fmla="*/ 9 w 9"/>
                    <a:gd name="T91" fmla="*/ 1 h 15"/>
                    <a:gd name="T92" fmla="*/ 9 w 9"/>
                    <a:gd name="T93" fmla="*/ 1 h 15"/>
                    <a:gd name="T94" fmla="*/ 9 w 9"/>
                    <a:gd name="T95" fmla="*/ 1 h 15"/>
                    <a:gd name="T96" fmla="*/ 9 w 9"/>
                    <a:gd name="T97" fmla="*/ 1 h 15"/>
                    <a:gd name="T98" fmla="*/ 9 w 9"/>
                    <a:gd name="T9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5">
                      <a:moveTo>
                        <a:pt x="0" y="15"/>
                      </a:moveTo>
                      <a:lnTo>
                        <a:pt x="0" y="15"/>
                      </a:lnTo>
                      <a:lnTo>
                        <a:pt x="0" y="15"/>
                      </a:lnTo>
                      <a:lnTo>
                        <a:pt x="0" y="14"/>
                      </a:lnTo>
                      <a:lnTo>
                        <a:pt x="0" y="14"/>
                      </a:lnTo>
                      <a:lnTo>
                        <a:pt x="0" y="13"/>
                      </a:lnTo>
                      <a:lnTo>
                        <a:pt x="1" y="13"/>
                      </a:lnTo>
                      <a:lnTo>
                        <a:pt x="1" y="13"/>
                      </a:lnTo>
                      <a:lnTo>
                        <a:pt x="1" y="13"/>
                      </a:lnTo>
                      <a:lnTo>
                        <a:pt x="1" y="12"/>
                      </a:lnTo>
                      <a:lnTo>
                        <a:pt x="2" y="12"/>
                      </a:lnTo>
                      <a:lnTo>
                        <a:pt x="2" y="12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963" name="Freeform 191"/>
                <p:cNvSpPr>
                  <a:spLocks/>
                </p:cNvSpPr>
                <p:nvPr/>
              </p:nvSpPr>
              <p:spPr bwMode="auto">
                <a:xfrm rot="5400000" flipH="1">
                  <a:off x="1682977" y="1780493"/>
                  <a:ext cx="1394" cy="5903"/>
                </a:xfrm>
                <a:custGeom>
                  <a:avLst/>
                  <a:gdLst>
                    <a:gd name="T0" fmla="*/ 0 w 10"/>
                    <a:gd name="T1" fmla="*/ 15 h 15"/>
                    <a:gd name="T2" fmla="*/ 0 w 10"/>
                    <a:gd name="T3" fmla="*/ 15 h 15"/>
                    <a:gd name="T4" fmla="*/ 1 w 10"/>
                    <a:gd name="T5" fmla="*/ 14 h 15"/>
                    <a:gd name="T6" fmla="*/ 1 w 10"/>
                    <a:gd name="T7" fmla="*/ 14 h 15"/>
                    <a:gd name="T8" fmla="*/ 1 w 10"/>
                    <a:gd name="T9" fmla="*/ 14 h 15"/>
                    <a:gd name="T10" fmla="*/ 1 w 10"/>
                    <a:gd name="T11" fmla="*/ 14 h 15"/>
                    <a:gd name="T12" fmla="*/ 2 w 10"/>
                    <a:gd name="T13" fmla="*/ 13 h 15"/>
                    <a:gd name="T14" fmla="*/ 2 w 10"/>
                    <a:gd name="T15" fmla="*/ 13 h 15"/>
                    <a:gd name="T16" fmla="*/ 2 w 10"/>
                    <a:gd name="T17" fmla="*/ 13 h 15"/>
                    <a:gd name="T18" fmla="*/ 2 w 10"/>
                    <a:gd name="T19" fmla="*/ 12 h 15"/>
                    <a:gd name="T20" fmla="*/ 2 w 10"/>
                    <a:gd name="T21" fmla="*/ 12 h 15"/>
                    <a:gd name="T22" fmla="*/ 2 w 10"/>
                    <a:gd name="T23" fmla="*/ 12 h 15"/>
                    <a:gd name="T24" fmla="*/ 3 w 10"/>
                    <a:gd name="T25" fmla="*/ 12 h 15"/>
                    <a:gd name="T26" fmla="*/ 3 w 10"/>
                    <a:gd name="T27" fmla="*/ 11 h 15"/>
                    <a:gd name="T28" fmla="*/ 3 w 10"/>
                    <a:gd name="T29" fmla="*/ 11 h 15"/>
                    <a:gd name="T30" fmla="*/ 3 w 10"/>
                    <a:gd name="T31" fmla="*/ 10 h 15"/>
                    <a:gd name="T32" fmla="*/ 4 w 10"/>
                    <a:gd name="T33" fmla="*/ 10 h 15"/>
                    <a:gd name="T34" fmla="*/ 4 w 10"/>
                    <a:gd name="T35" fmla="*/ 10 h 15"/>
                    <a:gd name="T36" fmla="*/ 4 w 10"/>
                    <a:gd name="T37" fmla="*/ 10 h 15"/>
                    <a:gd name="T38" fmla="*/ 4 w 10"/>
                    <a:gd name="T39" fmla="*/ 9 h 15"/>
                    <a:gd name="T40" fmla="*/ 4 w 10"/>
                    <a:gd name="T41" fmla="*/ 9 h 15"/>
                    <a:gd name="T42" fmla="*/ 5 w 10"/>
                    <a:gd name="T43" fmla="*/ 9 h 15"/>
                    <a:gd name="T44" fmla="*/ 5 w 10"/>
                    <a:gd name="T45" fmla="*/ 9 h 15"/>
                    <a:gd name="T46" fmla="*/ 5 w 10"/>
                    <a:gd name="T47" fmla="*/ 8 h 15"/>
                    <a:gd name="T48" fmla="*/ 5 w 10"/>
                    <a:gd name="T49" fmla="*/ 8 h 15"/>
                    <a:gd name="T50" fmla="*/ 5 w 10"/>
                    <a:gd name="T51" fmla="*/ 7 h 15"/>
                    <a:gd name="T52" fmla="*/ 5 w 10"/>
                    <a:gd name="T53" fmla="*/ 7 h 15"/>
                    <a:gd name="T54" fmla="*/ 6 w 10"/>
                    <a:gd name="T55" fmla="*/ 7 h 15"/>
                    <a:gd name="T56" fmla="*/ 6 w 10"/>
                    <a:gd name="T57" fmla="*/ 7 h 15"/>
                    <a:gd name="T58" fmla="*/ 6 w 10"/>
                    <a:gd name="T59" fmla="*/ 6 h 15"/>
                    <a:gd name="T60" fmla="*/ 6 w 10"/>
                    <a:gd name="T61" fmla="*/ 6 h 15"/>
                    <a:gd name="T62" fmla="*/ 7 w 10"/>
                    <a:gd name="T63" fmla="*/ 5 h 15"/>
                    <a:gd name="T64" fmla="*/ 7 w 10"/>
                    <a:gd name="T65" fmla="*/ 5 h 15"/>
                    <a:gd name="T66" fmla="*/ 7 w 10"/>
                    <a:gd name="T67" fmla="*/ 5 h 15"/>
                    <a:gd name="T68" fmla="*/ 7 w 10"/>
                    <a:gd name="T69" fmla="*/ 5 h 15"/>
                    <a:gd name="T70" fmla="*/ 7 w 10"/>
                    <a:gd name="T71" fmla="*/ 4 h 15"/>
                    <a:gd name="T72" fmla="*/ 7 w 10"/>
                    <a:gd name="T73" fmla="*/ 4 h 15"/>
                    <a:gd name="T74" fmla="*/ 8 w 10"/>
                    <a:gd name="T75" fmla="*/ 4 h 15"/>
                    <a:gd name="T76" fmla="*/ 8 w 10"/>
                    <a:gd name="T77" fmla="*/ 3 h 15"/>
                    <a:gd name="T78" fmla="*/ 8 w 10"/>
                    <a:gd name="T79" fmla="*/ 3 h 15"/>
                    <a:gd name="T80" fmla="*/ 8 w 10"/>
                    <a:gd name="T81" fmla="*/ 3 h 15"/>
                    <a:gd name="T82" fmla="*/ 9 w 10"/>
                    <a:gd name="T83" fmla="*/ 2 h 15"/>
                    <a:gd name="T84" fmla="*/ 9 w 10"/>
                    <a:gd name="T85" fmla="*/ 2 h 15"/>
                    <a:gd name="T86" fmla="*/ 9 w 10"/>
                    <a:gd name="T87" fmla="*/ 2 h 15"/>
                    <a:gd name="T88" fmla="*/ 9 w 10"/>
                    <a:gd name="T89" fmla="*/ 2 h 15"/>
                    <a:gd name="T90" fmla="*/ 9 w 10"/>
                    <a:gd name="T91" fmla="*/ 1 h 15"/>
                    <a:gd name="T92" fmla="*/ 9 w 10"/>
                    <a:gd name="T93" fmla="*/ 1 h 15"/>
                    <a:gd name="T94" fmla="*/ 10 w 10"/>
                    <a:gd name="T95" fmla="*/ 1 h 15"/>
                    <a:gd name="T96" fmla="*/ 10 w 10"/>
                    <a:gd name="T97" fmla="*/ 0 h 15"/>
                    <a:gd name="T98" fmla="*/ 10 w 10"/>
                    <a:gd name="T9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5">
                      <a:moveTo>
                        <a:pt x="0" y="15"/>
                      </a:moveTo>
                      <a:lnTo>
                        <a:pt x="0" y="15"/>
                      </a:lnTo>
                      <a:lnTo>
                        <a:pt x="1" y="14"/>
                      </a:lnTo>
                      <a:lnTo>
                        <a:pt x="1" y="14"/>
                      </a:lnTo>
                      <a:lnTo>
                        <a:pt x="1" y="14"/>
                      </a:lnTo>
                      <a:lnTo>
                        <a:pt x="1" y="14"/>
                      </a:lnTo>
                      <a:lnTo>
                        <a:pt x="2" y="13"/>
                      </a:lnTo>
                      <a:lnTo>
                        <a:pt x="2" y="13"/>
                      </a:lnTo>
                      <a:lnTo>
                        <a:pt x="2" y="13"/>
                      </a:lnTo>
                      <a:lnTo>
                        <a:pt x="2" y="12"/>
                      </a:lnTo>
                      <a:lnTo>
                        <a:pt x="2" y="12"/>
                      </a:lnTo>
                      <a:lnTo>
                        <a:pt x="2" y="12"/>
                      </a:lnTo>
                      <a:lnTo>
                        <a:pt x="3" y="12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3" y="10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8" y="4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964" name="Freeform 192"/>
                <p:cNvSpPr>
                  <a:spLocks/>
                </p:cNvSpPr>
                <p:nvPr/>
              </p:nvSpPr>
              <p:spPr bwMode="auto">
                <a:xfrm rot="5400000" flipH="1">
                  <a:off x="1689077" y="1778902"/>
                  <a:ext cx="1394" cy="6297"/>
                </a:xfrm>
                <a:custGeom>
                  <a:avLst/>
                  <a:gdLst>
                    <a:gd name="T0" fmla="*/ 0 w 10"/>
                    <a:gd name="T1" fmla="*/ 16 h 16"/>
                    <a:gd name="T2" fmla="*/ 0 w 10"/>
                    <a:gd name="T3" fmla="*/ 16 h 16"/>
                    <a:gd name="T4" fmla="*/ 1 w 10"/>
                    <a:gd name="T5" fmla="*/ 15 h 16"/>
                    <a:gd name="T6" fmla="*/ 1 w 10"/>
                    <a:gd name="T7" fmla="*/ 15 h 16"/>
                    <a:gd name="T8" fmla="*/ 1 w 10"/>
                    <a:gd name="T9" fmla="*/ 15 h 16"/>
                    <a:gd name="T10" fmla="*/ 1 w 10"/>
                    <a:gd name="T11" fmla="*/ 14 h 16"/>
                    <a:gd name="T12" fmla="*/ 1 w 10"/>
                    <a:gd name="T13" fmla="*/ 14 h 16"/>
                    <a:gd name="T14" fmla="*/ 2 w 10"/>
                    <a:gd name="T15" fmla="*/ 14 h 16"/>
                    <a:gd name="T16" fmla="*/ 2 w 10"/>
                    <a:gd name="T17" fmla="*/ 13 h 16"/>
                    <a:gd name="T18" fmla="*/ 2 w 10"/>
                    <a:gd name="T19" fmla="*/ 13 h 16"/>
                    <a:gd name="T20" fmla="*/ 2 w 10"/>
                    <a:gd name="T21" fmla="*/ 13 h 16"/>
                    <a:gd name="T22" fmla="*/ 3 w 10"/>
                    <a:gd name="T23" fmla="*/ 12 h 16"/>
                    <a:gd name="T24" fmla="*/ 3 w 10"/>
                    <a:gd name="T25" fmla="*/ 12 h 16"/>
                    <a:gd name="T26" fmla="*/ 3 w 10"/>
                    <a:gd name="T27" fmla="*/ 12 h 16"/>
                    <a:gd name="T28" fmla="*/ 3 w 10"/>
                    <a:gd name="T29" fmla="*/ 12 h 16"/>
                    <a:gd name="T30" fmla="*/ 3 w 10"/>
                    <a:gd name="T31" fmla="*/ 11 h 16"/>
                    <a:gd name="T32" fmla="*/ 3 w 10"/>
                    <a:gd name="T33" fmla="*/ 11 h 16"/>
                    <a:gd name="T34" fmla="*/ 4 w 10"/>
                    <a:gd name="T35" fmla="*/ 11 h 16"/>
                    <a:gd name="T36" fmla="*/ 4 w 10"/>
                    <a:gd name="T37" fmla="*/ 10 h 16"/>
                    <a:gd name="T38" fmla="*/ 4 w 10"/>
                    <a:gd name="T39" fmla="*/ 10 h 16"/>
                    <a:gd name="T40" fmla="*/ 4 w 10"/>
                    <a:gd name="T41" fmla="*/ 10 h 16"/>
                    <a:gd name="T42" fmla="*/ 4 w 10"/>
                    <a:gd name="T43" fmla="*/ 9 h 16"/>
                    <a:gd name="T44" fmla="*/ 4 w 10"/>
                    <a:gd name="T45" fmla="*/ 9 h 16"/>
                    <a:gd name="T46" fmla="*/ 5 w 10"/>
                    <a:gd name="T47" fmla="*/ 9 h 16"/>
                    <a:gd name="T48" fmla="*/ 5 w 10"/>
                    <a:gd name="T49" fmla="*/ 8 h 16"/>
                    <a:gd name="T50" fmla="*/ 5 w 10"/>
                    <a:gd name="T51" fmla="*/ 8 h 16"/>
                    <a:gd name="T52" fmla="*/ 5 w 10"/>
                    <a:gd name="T53" fmla="*/ 8 h 16"/>
                    <a:gd name="T54" fmla="*/ 6 w 10"/>
                    <a:gd name="T55" fmla="*/ 7 h 16"/>
                    <a:gd name="T56" fmla="*/ 6 w 10"/>
                    <a:gd name="T57" fmla="*/ 7 h 16"/>
                    <a:gd name="T58" fmla="*/ 6 w 10"/>
                    <a:gd name="T59" fmla="*/ 7 h 16"/>
                    <a:gd name="T60" fmla="*/ 6 w 10"/>
                    <a:gd name="T61" fmla="*/ 6 h 16"/>
                    <a:gd name="T62" fmla="*/ 6 w 10"/>
                    <a:gd name="T63" fmla="*/ 6 h 16"/>
                    <a:gd name="T64" fmla="*/ 6 w 10"/>
                    <a:gd name="T65" fmla="*/ 6 h 16"/>
                    <a:gd name="T66" fmla="*/ 7 w 10"/>
                    <a:gd name="T67" fmla="*/ 5 h 16"/>
                    <a:gd name="T68" fmla="*/ 7 w 10"/>
                    <a:gd name="T69" fmla="*/ 5 h 16"/>
                    <a:gd name="T70" fmla="*/ 7 w 10"/>
                    <a:gd name="T71" fmla="*/ 5 h 16"/>
                    <a:gd name="T72" fmla="*/ 7 w 10"/>
                    <a:gd name="T73" fmla="*/ 4 h 16"/>
                    <a:gd name="T74" fmla="*/ 8 w 10"/>
                    <a:gd name="T75" fmla="*/ 4 h 16"/>
                    <a:gd name="T76" fmla="*/ 8 w 10"/>
                    <a:gd name="T77" fmla="*/ 4 h 16"/>
                    <a:gd name="T78" fmla="*/ 8 w 10"/>
                    <a:gd name="T79" fmla="*/ 4 h 16"/>
                    <a:gd name="T80" fmla="*/ 8 w 10"/>
                    <a:gd name="T81" fmla="*/ 3 h 16"/>
                    <a:gd name="T82" fmla="*/ 8 w 10"/>
                    <a:gd name="T83" fmla="*/ 3 h 16"/>
                    <a:gd name="T84" fmla="*/ 8 w 10"/>
                    <a:gd name="T85" fmla="*/ 2 h 16"/>
                    <a:gd name="T86" fmla="*/ 9 w 10"/>
                    <a:gd name="T87" fmla="*/ 2 h 16"/>
                    <a:gd name="T88" fmla="*/ 9 w 10"/>
                    <a:gd name="T89" fmla="*/ 2 h 16"/>
                    <a:gd name="T90" fmla="*/ 9 w 10"/>
                    <a:gd name="T91" fmla="*/ 2 h 16"/>
                    <a:gd name="T92" fmla="*/ 10 w 10"/>
                    <a:gd name="T93" fmla="*/ 1 h 16"/>
                    <a:gd name="T94" fmla="*/ 10 w 10"/>
                    <a:gd name="T95" fmla="*/ 1 h 16"/>
                    <a:gd name="T96" fmla="*/ 10 w 10"/>
                    <a:gd name="T97" fmla="*/ 0 h 16"/>
                    <a:gd name="T98" fmla="*/ 10 w 10"/>
                    <a:gd name="T99" fmla="*/ 0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6">
                      <a:moveTo>
                        <a:pt x="0" y="16"/>
                      </a:moveTo>
                      <a:lnTo>
                        <a:pt x="0" y="16"/>
                      </a:lnTo>
                      <a:lnTo>
                        <a:pt x="1" y="15"/>
                      </a:lnTo>
                      <a:lnTo>
                        <a:pt x="1" y="15"/>
                      </a:lnTo>
                      <a:lnTo>
                        <a:pt x="1" y="15"/>
                      </a:lnTo>
                      <a:lnTo>
                        <a:pt x="1" y="14"/>
                      </a:lnTo>
                      <a:lnTo>
                        <a:pt x="1" y="14"/>
                      </a:lnTo>
                      <a:lnTo>
                        <a:pt x="2" y="14"/>
                      </a:lnTo>
                      <a:lnTo>
                        <a:pt x="2" y="13"/>
                      </a:lnTo>
                      <a:lnTo>
                        <a:pt x="2" y="13"/>
                      </a:lnTo>
                      <a:lnTo>
                        <a:pt x="2" y="13"/>
                      </a:lnTo>
                      <a:lnTo>
                        <a:pt x="3" y="12"/>
                      </a:lnTo>
                      <a:lnTo>
                        <a:pt x="3" y="12"/>
                      </a:lnTo>
                      <a:lnTo>
                        <a:pt x="3" y="12"/>
                      </a:lnTo>
                      <a:lnTo>
                        <a:pt x="3" y="12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4" y="11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5" y="9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965" name="Freeform 193"/>
                <p:cNvSpPr>
                  <a:spLocks/>
                </p:cNvSpPr>
                <p:nvPr/>
              </p:nvSpPr>
              <p:spPr bwMode="auto">
                <a:xfrm rot="5400000" flipH="1">
                  <a:off x="1695374" y="1777508"/>
                  <a:ext cx="1394" cy="6297"/>
                </a:xfrm>
                <a:custGeom>
                  <a:avLst/>
                  <a:gdLst>
                    <a:gd name="T0" fmla="*/ 0 w 10"/>
                    <a:gd name="T1" fmla="*/ 16 h 16"/>
                    <a:gd name="T2" fmla="*/ 0 w 10"/>
                    <a:gd name="T3" fmla="*/ 16 h 16"/>
                    <a:gd name="T4" fmla="*/ 0 w 10"/>
                    <a:gd name="T5" fmla="*/ 16 h 16"/>
                    <a:gd name="T6" fmla="*/ 1 w 10"/>
                    <a:gd name="T7" fmla="*/ 15 h 16"/>
                    <a:gd name="T8" fmla="*/ 1 w 10"/>
                    <a:gd name="T9" fmla="*/ 15 h 16"/>
                    <a:gd name="T10" fmla="*/ 1 w 10"/>
                    <a:gd name="T11" fmla="*/ 14 h 16"/>
                    <a:gd name="T12" fmla="*/ 1 w 10"/>
                    <a:gd name="T13" fmla="*/ 14 h 16"/>
                    <a:gd name="T14" fmla="*/ 1 w 10"/>
                    <a:gd name="T15" fmla="*/ 14 h 16"/>
                    <a:gd name="T16" fmla="*/ 1 w 10"/>
                    <a:gd name="T17" fmla="*/ 14 h 16"/>
                    <a:gd name="T18" fmla="*/ 2 w 10"/>
                    <a:gd name="T19" fmla="*/ 13 h 16"/>
                    <a:gd name="T20" fmla="*/ 2 w 10"/>
                    <a:gd name="T21" fmla="*/ 13 h 16"/>
                    <a:gd name="T22" fmla="*/ 2 w 10"/>
                    <a:gd name="T23" fmla="*/ 13 h 16"/>
                    <a:gd name="T24" fmla="*/ 2 w 10"/>
                    <a:gd name="T25" fmla="*/ 13 h 16"/>
                    <a:gd name="T26" fmla="*/ 3 w 10"/>
                    <a:gd name="T27" fmla="*/ 12 h 16"/>
                    <a:gd name="T28" fmla="*/ 3 w 10"/>
                    <a:gd name="T29" fmla="*/ 12 h 16"/>
                    <a:gd name="T30" fmla="*/ 3 w 10"/>
                    <a:gd name="T31" fmla="*/ 11 h 16"/>
                    <a:gd name="T32" fmla="*/ 3 w 10"/>
                    <a:gd name="T33" fmla="*/ 11 h 16"/>
                    <a:gd name="T34" fmla="*/ 3 w 10"/>
                    <a:gd name="T35" fmla="*/ 11 h 16"/>
                    <a:gd name="T36" fmla="*/ 3 w 10"/>
                    <a:gd name="T37" fmla="*/ 11 h 16"/>
                    <a:gd name="T38" fmla="*/ 4 w 10"/>
                    <a:gd name="T39" fmla="*/ 10 h 16"/>
                    <a:gd name="T40" fmla="*/ 4 w 10"/>
                    <a:gd name="T41" fmla="*/ 10 h 16"/>
                    <a:gd name="T42" fmla="*/ 4 w 10"/>
                    <a:gd name="T43" fmla="*/ 9 h 16"/>
                    <a:gd name="T44" fmla="*/ 4 w 10"/>
                    <a:gd name="T45" fmla="*/ 9 h 16"/>
                    <a:gd name="T46" fmla="*/ 5 w 10"/>
                    <a:gd name="T47" fmla="*/ 9 h 16"/>
                    <a:gd name="T48" fmla="*/ 5 w 10"/>
                    <a:gd name="T49" fmla="*/ 9 h 16"/>
                    <a:gd name="T50" fmla="*/ 5 w 10"/>
                    <a:gd name="T51" fmla="*/ 8 h 16"/>
                    <a:gd name="T52" fmla="*/ 5 w 10"/>
                    <a:gd name="T53" fmla="*/ 8 h 16"/>
                    <a:gd name="T54" fmla="*/ 5 w 10"/>
                    <a:gd name="T55" fmla="*/ 7 h 16"/>
                    <a:gd name="T56" fmla="*/ 5 w 10"/>
                    <a:gd name="T57" fmla="*/ 7 h 16"/>
                    <a:gd name="T58" fmla="*/ 6 w 10"/>
                    <a:gd name="T59" fmla="*/ 7 h 16"/>
                    <a:gd name="T60" fmla="*/ 6 w 10"/>
                    <a:gd name="T61" fmla="*/ 6 h 16"/>
                    <a:gd name="T62" fmla="*/ 6 w 10"/>
                    <a:gd name="T63" fmla="*/ 6 h 16"/>
                    <a:gd name="T64" fmla="*/ 7 w 10"/>
                    <a:gd name="T65" fmla="*/ 6 h 16"/>
                    <a:gd name="T66" fmla="*/ 7 w 10"/>
                    <a:gd name="T67" fmla="*/ 5 h 16"/>
                    <a:gd name="T68" fmla="*/ 7 w 10"/>
                    <a:gd name="T69" fmla="*/ 5 h 16"/>
                    <a:gd name="T70" fmla="*/ 7 w 10"/>
                    <a:gd name="T71" fmla="*/ 5 h 16"/>
                    <a:gd name="T72" fmla="*/ 7 w 10"/>
                    <a:gd name="T73" fmla="*/ 4 h 16"/>
                    <a:gd name="T74" fmla="*/ 7 w 10"/>
                    <a:gd name="T75" fmla="*/ 4 h 16"/>
                    <a:gd name="T76" fmla="*/ 8 w 10"/>
                    <a:gd name="T77" fmla="*/ 4 h 16"/>
                    <a:gd name="T78" fmla="*/ 8 w 10"/>
                    <a:gd name="T79" fmla="*/ 4 h 16"/>
                    <a:gd name="T80" fmla="*/ 8 w 10"/>
                    <a:gd name="T81" fmla="*/ 3 h 16"/>
                    <a:gd name="T82" fmla="*/ 8 w 10"/>
                    <a:gd name="T83" fmla="*/ 3 h 16"/>
                    <a:gd name="T84" fmla="*/ 8 w 10"/>
                    <a:gd name="T85" fmla="*/ 2 h 16"/>
                    <a:gd name="T86" fmla="*/ 8 w 10"/>
                    <a:gd name="T87" fmla="*/ 2 h 16"/>
                    <a:gd name="T88" fmla="*/ 9 w 10"/>
                    <a:gd name="T89" fmla="*/ 2 h 16"/>
                    <a:gd name="T90" fmla="*/ 9 w 10"/>
                    <a:gd name="T91" fmla="*/ 2 h 16"/>
                    <a:gd name="T92" fmla="*/ 9 w 10"/>
                    <a:gd name="T93" fmla="*/ 1 h 16"/>
                    <a:gd name="T94" fmla="*/ 9 w 10"/>
                    <a:gd name="T95" fmla="*/ 1 h 16"/>
                    <a:gd name="T96" fmla="*/ 10 w 10"/>
                    <a:gd name="T97" fmla="*/ 0 h 16"/>
                    <a:gd name="T98" fmla="*/ 10 w 10"/>
                    <a:gd name="T99" fmla="*/ 0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6">
                      <a:moveTo>
                        <a:pt x="0" y="16"/>
                      </a:moveTo>
                      <a:lnTo>
                        <a:pt x="0" y="16"/>
                      </a:lnTo>
                      <a:lnTo>
                        <a:pt x="0" y="16"/>
                      </a:lnTo>
                      <a:lnTo>
                        <a:pt x="1" y="15"/>
                      </a:lnTo>
                      <a:lnTo>
                        <a:pt x="1" y="15"/>
                      </a:lnTo>
                      <a:lnTo>
                        <a:pt x="1" y="14"/>
                      </a:lnTo>
                      <a:lnTo>
                        <a:pt x="1" y="14"/>
                      </a:lnTo>
                      <a:lnTo>
                        <a:pt x="1" y="14"/>
                      </a:lnTo>
                      <a:lnTo>
                        <a:pt x="1" y="14"/>
                      </a:lnTo>
                      <a:lnTo>
                        <a:pt x="2" y="13"/>
                      </a:lnTo>
                      <a:lnTo>
                        <a:pt x="2" y="13"/>
                      </a:lnTo>
                      <a:lnTo>
                        <a:pt x="2" y="13"/>
                      </a:lnTo>
                      <a:lnTo>
                        <a:pt x="2" y="13"/>
                      </a:lnTo>
                      <a:lnTo>
                        <a:pt x="3" y="12"/>
                      </a:lnTo>
                      <a:lnTo>
                        <a:pt x="3" y="12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6" y="7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7" y="6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966" name="Freeform 194"/>
                <p:cNvSpPr>
                  <a:spLocks/>
                </p:cNvSpPr>
                <p:nvPr/>
              </p:nvSpPr>
              <p:spPr bwMode="auto">
                <a:xfrm rot="5400000" flipH="1">
                  <a:off x="1701740" y="1776184"/>
                  <a:ext cx="1255" cy="6297"/>
                </a:xfrm>
                <a:custGeom>
                  <a:avLst/>
                  <a:gdLst>
                    <a:gd name="T0" fmla="*/ 0 w 9"/>
                    <a:gd name="T1" fmla="*/ 16 h 16"/>
                    <a:gd name="T2" fmla="*/ 0 w 9"/>
                    <a:gd name="T3" fmla="*/ 16 h 16"/>
                    <a:gd name="T4" fmla="*/ 0 w 9"/>
                    <a:gd name="T5" fmla="*/ 16 h 16"/>
                    <a:gd name="T6" fmla="*/ 0 w 9"/>
                    <a:gd name="T7" fmla="*/ 15 h 16"/>
                    <a:gd name="T8" fmla="*/ 0 w 9"/>
                    <a:gd name="T9" fmla="*/ 15 h 16"/>
                    <a:gd name="T10" fmla="*/ 1 w 9"/>
                    <a:gd name="T11" fmla="*/ 14 h 16"/>
                    <a:gd name="T12" fmla="*/ 1 w 9"/>
                    <a:gd name="T13" fmla="*/ 14 h 16"/>
                    <a:gd name="T14" fmla="*/ 1 w 9"/>
                    <a:gd name="T15" fmla="*/ 14 h 16"/>
                    <a:gd name="T16" fmla="*/ 1 w 9"/>
                    <a:gd name="T17" fmla="*/ 13 h 16"/>
                    <a:gd name="T18" fmla="*/ 2 w 9"/>
                    <a:gd name="T19" fmla="*/ 13 h 16"/>
                    <a:gd name="T20" fmla="*/ 2 w 9"/>
                    <a:gd name="T21" fmla="*/ 13 h 16"/>
                    <a:gd name="T22" fmla="*/ 2 w 9"/>
                    <a:gd name="T23" fmla="*/ 13 h 16"/>
                    <a:gd name="T24" fmla="*/ 2 w 9"/>
                    <a:gd name="T25" fmla="*/ 12 h 16"/>
                    <a:gd name="T26" fmla="*/ 2 w 9"/>
                    <a:gd name="T27" fmla="*/ 12 h 16"/>
                    <a:gd name="T28" fmla="*/ 2 w 9"/>
                    <a:gd name="T29" fmla="*/ 11 h 16"/>
                    <a:gd name="T30" fmla="*/ 3 w 9"/>
                    <a:gd name="T31" fmla="*/ 11 h 16"/>
                    <a:gd name="T32" fmla="*/ 3 w 9"/>
                    <a:gd name="T33" fmla="*/ 11 h 16"/>
                    <a:gd name="T34" fmla="*/ 3 w 9"/>
                    <a:gd name="T35" fmla="*/ 11 h 16"/>
                    <a:gd name="T36" fmla="*/ 4 w 9"/>
                    <a:gd name="T37" fmla="*/ 10 h 16"/>
                    <a:gd name="T38" fmla="*/ 4 w 9"/>
                    <a:gd name="T39" fmla="*/ 10 h 16"/>
                    <a:gd name="T40" fmla="*/ 4 w 9"/>
                    <a:gd name="T41" fmla="*/ 9 h 16"/>
                    <a:gd name="T42" fmla="*/ 4 w 9"/>
                    <a:gd name="T43" fmla="*/ 9 h 16"/>
                    <a:gd name="T44" fmla="*/ 4 w 9"/>
                    <a:gd name="T45" fmla="*/ 9 h 16"/>
                    <a:gd name="T46" fmla="*/ 4 w 9"/>
                    <a:gd name="T47" fmla="*/ 8 h 16"/>
                    <a:gd name="T48" fmla="*/ 5 w 9"/>
                    <a:gd name="T49" fmla="*/ 8 h 16"/>
                    <a:gd name="T50" fmla="*/ 5 w 9"/>
                    <a:gd name="T51" fmla="*/ 8 h 16"/>
                    <a:gd name="T52" fmla="*/ 5 w 9"/>
                    <a:gd name="T53" fmla="*/ 7 h 16"/>
                    <a:gd name="T54" fmla="*/ 5 w 9"/>
                    <a:gd name="T55" fmla="*/ 7 h 16"/>
                    <a:gd name="T56" fmla="*/ 5 w 9"/>
                    <a:gd name="T57" fmla="*/ 7 h 16"/>
                    <a:gd name="T58" fmla="*/ 5 w 9"/>
                    <a:gd name="T59" fmla="*/ 6 h 16"/>
                    <a:gd name="T60" fmla="*/ 6 w 9"/>
                    <a:gd name="T61" fmla="*/ 6 h 16"/>
                    <a:gd name="T62" fmla="*/ 6 w 9"/>
                    <a:gd name="T63" fmla="*/ 6 h 16"/>
                    <a:gd name="T64" fmla="*/ 6 w 9"/>
                    <a:gd name="T65" fmla="*/ 6 h 16"/>
                    <a:gd name="T66" fmla="*/ 6 w 9"/>
                    <a:gd name="T67" fmla="*/ 5 h 16"/>
                    <a:gd name="T68" fmla="*/ 7 w 9"/>
                    <a:gd name="T69" fmla="*/ 5 h 16"/>
                    <a:gd name="T70" fmla="*/ 7 w 9"/>
                    <a:gd name="T71" fmla="*/ 4 h 16"/>
                    <a:gd name="T72" fmla="*/ 7 w 9"/>
                    <a:gd name="T73" fmla="*/ 4 h 16"/>
                    <a:gd name="T74" fmla="*/ 7 w 9"/>
                    <a:gd name="T75" fmla="*/ 4 h 16"/>
                    <a:gd name="T76" fmla="*/ 7 w 9"/>
                    <a:gd name="T77" fmla="*/ 3 h 16"/>
                    <a:gd name="T78" fmla="*/ 7 w 9"/>
                    <a:gd name="T79" fmla="*/ 3 h 16"/>
                    <a:gd name="T80" fmla="*/ 8 w 9"/>
                    <a:gd name="T81" fmla="*/ 3 h 16"/>
                    <a:gd name="T82" fmla="*/ 8 w 9"/>
                    <a:gd name="T83" fmla="*/ 2 h 16"/>
                    <a:gd name="T84" fmla="*/ 8 w 9"/>
                    <a:gd name="T85" fmla="*/ 2 h 16"/>
                    <a:gd name="T86" fmla="*/ 8 w 9"/>
                    <a:gd name="T87" fmla="*/ 2 h 16"/>
                    <a:gd name="T88" fmla="*/ 9 w 9"/>
                    <a:gd name="T89" fmla="*/ 1 h 16"/>
                    <a:gd name="T90" fmla="*/ 9 w 9"/>
                    <a:gd name="T91" fmla="*/ 1 h 16"/>
                    <a:gd name="T92" fmla="*/ 9 w 9"/>
                    <a:gd name="T93" fmla="*/ 0 h 16"/>
                    <a:gd name="T94" fmla="*/ 9 w 9"/>
                    <a:gd name="T95" fmla="*/ 0 h 16"/>
                    <a:gd name="T96" fmla="*/ 9 w 9"/>
                    <a:gd name="T97" fmla="*/ 0 h 16"/>
                    <a:gd name="T98" fmla="*/ 9 w 9"/>
                    <a:gd name="T99" fmla="*/ 0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6">
                      <a:moveTo>
                        <a:pt x="0" y="16"/>
                      </a:moveTo>
                      <a:lnTo>
                        <a:pt x="0" y="16"/>
                      </a:lnTo>
                      <a:lnTo>
                        <a:pt x="0" y="16"/>
                      </a:lnTo>
                      <a:lnTo>
                        <a:pt x="0" y="15"/>
                      </a:lnTo>
                      <a:lnTo>
                        <a:pt x="0" y="15"/>
                      </a:lnTo>
                      <a:lnTo>
                        <a:pt x="1" y="14"/>
                      </a:lnTo>
                      <a:lnTo>
                        <a:pt x="1" y="14"/>
                      </a:lnTo>
                      <a:lnTo>
                        <a:pt x="1" y="14"/>
                      </a:lnTo>
                      <a:lnTo>
                        <a:pt x="1" y="13"/>
                      </a:lnTo>
                      <a:lnTo>
                        <a:pt x="2" y="13"/>
                      </a:lnTo>
                      <a:lnTo>
                        <a:pt x="2" y="13"/>
                      </a:lnTo>
                      <a:lnTo>
                        <a:pt x="2" y="13"/>
                      </a:lnTo>
                      <a:lnTo>
                        <a:pt x="2" y="12"/>
                      </a:lnTo>
                      <a:lnTo>
                        <a:pt x="2" y="12"/>
                      </a:lnTo>
                      <a:lnTo>
                        <a:pt x="2" y="11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8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5"/>
                      </a:lnTo>
                      <a:lnTo>
                        <a:pt x="7" y="5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967" name="Freeform 195"/>
                <p:cNvSpPr>
                  <a:spLocks/>
                </p:cNvSpPr>
                <p:nvPr/>
              </p:nvSpPr>
              <p:spPr bwMode="auto">
                <a:xfrm rot="5400000" flipH="1">
                  <a:off x="1708164" y="1774662"/>
                  <a:ext cx="1394" cy="6690"/>
                </a:xfrm>
                <a:custGeom>
                  <a:avLst/>
                  <a:gdLst>
                    <a:gd name="T0" fmla="*/ 0 w 10"/>
                    <a:gd name="T1" fmla="*/ 17 h 17"/>
                    <a:gd name="T2" fmla="*/ 1 w 10"/>
                    <a:gd name="T3" fmla="*/ 16 h 17"/>
                    <a:gd name="T4" fmla="*/ 1 w 10"/>
                    <a:gd name="T5" fmla="*/ 16 h 17"/>
                    <a:gd name="T6" fmla="*/ 1 w 10"/>
                    <a:gd name="T7" fmla="*/ 16 h 17"/>
                    <a:gd name="T8" fmla="*/ 2 w 10"/>
                    <a:gd name="T9" fmla="*/ 15 h 17"/>
                    <a:gd name="T10" fmla="*/ 2 w 10"/>
                    <a:gd name="T11" fmla="*/ 15 h 17"/>
                    <a:gd name="T12" fmla="*/ 2 w 10"/>
                    <a:gd name="T13" fmla="*/ 14 h 17"/>
                    <a:gd name="T14" fmla="*/ 2 w 10"/>
                    <a:gd name="T15" fmla="*/ 14 h 17"/>
                    <a:gd name="T16" fmla="*/ 2 w 10"/>
                    <a:gd name="T17" fmla="*/ 14 h 17"/>
                    <a:gd name="T18" fmla="*/ 2 w 10"/>
                    <a:gd name="T19" fmla="*/ 14 h 17"/>
                    <a:gd name="T20" fmla="*/ 3 w 10"/>
                    <a:gd name="T21" fmla="*/ 13 h 17"/>
                    <a:gd name="T22" fmla="*/ 3 w 10"/>
                    <a:gd name="T23" fmla="*/ 13 h 17"/>
                    <a:gd name="T24" fmla="*/ 3 w 10"/>
                    <a:gd name="T25" fmla="*/ 12 h 17"/>
                    <a:gd name="T26" fmla="*/ 3 w 10"/>
                    <a:gd name="T27" fmla="*/ 12 h 17"/>
                    <a:gd name="T28" fmla="*/ 3 w 10"/>
                    <a:gd name="T29" fmla="*/ 12 h 17"/>
                    <a:gd name="T30" fmla="*/ 3 w 10"/>
                    <a:gd name="T31" fmla="*/ 12 h 17"/>
                    <a:gd name="T32" fmla="*/ 4 w 10"/>
                    <a:gd name="T33" fmla="*/ 11 h 17"/>
                    <a:gd name="T34" fmla="*/ 4 w 10"/>
                    <a:gd name="T35" fmla="*/ 11 h 17"/>
                    <a:gd name="T36" fmla="*/ 4 w 10"/>
                    <a:gd name="T37" fmla="*/ 10 h 17"/>
                    <a:gd name="T38" fmla="*/ 4 w 10"/>
                    <a:gd name="T39" fmla="*/ 10 h 17"/>
                    <a:gd name="T40" fmla="*/ 5 w 10"/>
                    <a:gd name="T41" fmla="*/ 10 h 17"/>
                    <a:gd name="T42" fmla="*/ 5 w 10"/>
                    <a:gd name="T43" fmla="*/ 9 h 17"/>
                    <a:gd name="T44" fmla="*/ 5 w 10"/>
                    <a:gd name="T45" fmla="*/ 9 h 17"/>
                    <a:gd name="T46" fmla="*/ 5 w 10"/>
                    <a:gd name="T47" fmla="*/ 9 h 17"/>
                    <a:gd name="T48" fmla="*/ 5 w 10"/>
                    <a:gd name="T49" fmla="*/ 9 h 17"/>
                    <a:gd name="T50" fmla="*/ 5 w 10"/>
                    <a:gd name="T51" fmla="*/ 8 h 17"/>
                    <a:gd name="T52" fmla="*/ 6 w 10"/>
                    <a:gd name="T53" fmla="*/ 8 h 17"/>
                    <a:gd name="T54" fmla="*/ 6 w 10"/>
                    <a:gd name="T55" fmla="*/ 7 h 17"/>
                    <a:gd name="T56" fmla="*/ 6 w 10"/>
                    <a:gd name="T57" fmla="*/ 7 h 17"/>
                    <a:gd name="T58" fmla="*/ 6 w 10"/>
                    <a:gd name="T59" fmla="*/ 7 h 17"/>
                    <a:gd name="T60" fmla="*/ 7 w 10"/>
                    <a:gd name="T61" fmla="*/ 6 h 17"/>
                    <a:gd name="T62" fmla="*/ 7 w 10"/>
                    <a:gd name="T63" fmla="*/ 6 h 17"/>
                    <a:gd name="T64" fmla="*/ 7 w 10"/>
                    <a:gd name="T65" fmla="*/ 5 h 17"/>
                    <a:gd name="T66" fmla="*/ 7 w 10"/>
                    <a:gd name="T67" fmla="*/ 5 h 17"/>
                    <a:gd name="T68" fmla="*/ 7 w 10"/>
                    <a:gd name="T69" fmla="*/ 5 h 17"/>
                    <a:gd name="T70" fmla="*/ 7 w 10"/>
                    <a:gd name="T71" fmla="*/ 5 h 17"/>
                    <a:gd name="T72" fmla="*/ 8 w 10"/>
                    <a:gd name="T73" fmla="*/ 4 h 17"/>
                    <a:gd name="T74" fmla="*/ 8 w 10"/>
                    <a:gd name="T75" fmla="*/ 4 h 17"/>
                    <a:gd name="T76" fmla="*/ 8 w 10"/>
                    <a:gd name="T77" fmla="*/ 3 h 17"/>
                    <a:gd name="T78" fmla="*/ 8 w 10"/>
                    <a:gd name="T79" fmla="*/ 3 h 17"/>
                    <a:gd name="T80" fmla="*/ 9 w 10"/>
                    <a:gd name="T81" fmla="*/ 3 h 17"/>
                    <a:gd name="T82" fmla="*/ 9 w 10"/>
                    <a:gd name="T83" fmla="*/ 2 h 17"/>
                    <a:gd name="T84" fmla="*/ 9 w 10"/>
                    <a:gd name="T85" fmla="*/ 2 h 17"/>
                    <a:gd name="T86" fmla="*/ 9 w 10"/>
                    <a:gd name="T87" fmla="*/ 2 h 17"/>
                    <a:gd name="T88" fmla="*/ 9 w 10"/>
                    <a:gd name="T89" fmla="*/ 2 h 17"/>
                    <a:gd name="T90" fmla="*/ 10 w 10"/>
                    <a:gd name="T91" fmla="*/ 1 h 17"/>
                    <a:gd name="T92" fmla="*/ 10 w 10"/>
                    <a:gd name="T93" fmla="*/ 1 h 17"/>
                    <a:gd name="T94" fmla="*/ 10 w 10"/>
                    <a:gd name="T95" fmla="*/ 0 h 17"/>
                    <a:gd name="T96" fmla="*/ 10 w 10"/>
                    <a:gd name="T97" fmla="*/ 0 h 17"/>
                    <a:gd name="T98" fmla="*/ 10 w 10"/>
                    <a:gd name="T99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7">
                      <a:moveTo>
                        <a:pt x="0" y="17"/>
                      </a:moveTo>
                      <a:lnTo>
                        <a:pt x="1" y="16"/>
                      </a:lnTo>
                      <a:lnTo>
                        <a:pt x="1" y="16"/>
                      </a:lnTo>
                      <a:lnTo>
                        <a:pt x="1" y="16"/>
                      </a:lnTo>
                      <a:lnTo>
                        <a:pt x="2" y="15"/>
                      </a:lnTo>
                      <a:lnTo>
                        <a:pt x="2" y="15"/>
                      </a:lnTo>
                      <a:lnTo>
                        <a:pt x="2" y="14"/>
                      </a:lnTo>
                      <a:lnTo>
                        <a:pt x="2" y="14"/>
                      </a:lnTo>
                      <a:lnTo>
                        <a:pt x="2" y="14"/>
                      </a:lnTo>
                      <a:lnTo>
                        <a:pt x="2" y="14"/>
                      </a:lnTo>
                      <a:lnTo>
                        <a:pt x="3" y="13"/>
                      </a:lnTo>
                      <a:lnTo>
                        <a:pt x="3" y="13"/>
                      </a:lnTo>
                      <a:lnTo>
                        <a:pt x="3" y="12"/>
                      </a:lnTo>
                      <a:lnTo>
                        <a:pt x="3" y="12"/>
                      </a:lnTo>
                      <a:lnTo>
                        <a:pt x="3" y="12"/>
                      </a:lnTo>
                      <a:lnTo>
                        <a:pt x="3" y="12"/>
                      </a:lnTo>
                      <a:lnTo>
                        <a:pt x="4" y="11"/>
                      </a:lnTo>
                      <a:lnTo>
                        <a:pt x="4" y="11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5" y="10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8"/>
                      </a:lnTo>
                      <a:lnTo>
                        <a:pt x="6" y="8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9" y="3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968" name="Freeform 196"/>
                <p:cNvSpPr>
                  <a:spLocks/>
                </p:cNvSpPr>
                <p:nvPr/>
              </p:nvSpPr>
              <p:spPr bwMode="auto">
                <a:xfrm rot="5400000" flipH="1">
                  <a:off x="1715051" y="1773072"/>
                  <a:ext cx="1394" cy="7084"/>
                </a:xfrm>
                <a:custGeom>
                  <a:avLst/>
                  <a:gdLst>
                    <a:gd name="T0" fmla="*/ 0 w 10"/>
                    <a:gd name="T1" fmla="*/ 18 h 18"/>
                    <a:gd name="T2" fmla="*/ 0 w 10"/>
                    <a:gd name="T3" fmla="*/ 17 h 18"/>
                    <a:gd name="T4" fmla="*/ 1 w 10"/>
                    <a:gd name="T5" fmla="*/ 17 h 18"/>
                    <a:gd name="T6" fmla="*/ 1 w 10"/>
                    <a:gd name="T7" fmla="*/ 16 h 18"/>
                    <a:gd name="T8" fmla="*/ 1 w 10"/>
                    <a:gd name="T9" fmla="*/ 16 h 18"/>
                    <a:gd name="T10" fmla="*/ 1 w 10"/>
                    <a:gd name="T11" fmla="*/ 16 h 18"/>
                    <a:gd name="T12" fmla="*/ 2 w 10"/>
                    <a:gd name="T13" fmla="*/ 16 h 18"/>
                    <a:gd name="T14" fmla="*/ 2 w 10"/>
                    <a:gd name="T15" fmla="*/ 15 h 18"/>
                    <a:gd name="T16" fmla="*/ 2 w 10"/>
                    <a:gd name="T17" fmla="*/ 15 h 18"/>
                    <a:gd name="T18" fmla="*/ 2 w 10"/>
                    <a:gd name="T19" fmla="*/ 14 h 18"/>
                    <a:gd name="T20" fmla="*/ 2 w 10"/>
                    <a:gd name="T21" fmla="*/ 14 h 18"/>
                    <a:gd name="T22" fmla="*/ 2 w 10"/>
                    <a:gd name="T23" fmla="*/ 14 h 18"/>
                    <a:gd name="T24" fmla="*/ 3 w 10"/>
                    <a:gd name="T25" fmla="*/ 13 h 18"/>
                    <a:gd name="T26" fmla="*/ 3 w 10"/>
                    <a:gd name="T27" fmla="*/ 13 h 18"/>
                    <a:gd name="T28" fmla="*/ 3 w 10"/>
                    <a:gd name="T29" fmla="*/ 13 h 18"/>
                    <a:gd name="T30" fmla="*/ 3 w 10"/>
                    <a:gd name="T31" fmla="*/ 13 h 18"/>
                    <a:gd name="T32" fmla="*/ 4 w 10"/>
                    <a:gd name="T33" fmla="*/ 12 h 18"/>
                    <a:gd name="T34" fmla="*/ 4 w 10"/>
                    <a:gd name="T35" fmla="*/ 12 h 18"/>
                    <a:gd name="T36" fmla="*/ 4 w 10"/>
                    <a:gd name="T37" fmla="*/ 11 h 18"/>
                    <a:gd name="T38" fmla="*/ 4 w 10"/>
                    <a:gd name="T39" fmla="*/ 11 h 18"/>
                    <a:gd name="T40" fmla="*/ 4 w 10"/>
                    <a:gd name="T41" fmla="*/ 11 h 18"/>
                    <a:gd name="T42" fmla="*/ 4 w 10"/>
                    <a:gd name="T43" fmla="*/ 10 h 18"/>
                    <a:gd name="T44" fmla="*/ 5 w 10"/>
                    <a:gd name="T45" fmla="*/ 10 h 18"/>
                    <a:gd name="T46" fmla="*/ 5 w 10"/>
                    <a:gd name="T47" fmla="*/ 9 h 18"/>
                    <a:gd name="T48" fmla="*/ 5 w 10"/>
                    <a:gd name="T49" fmla="*/ 9 h 18"/>
                    <a:gd name="T50" fmla="*/ 5 w 10"/>
                    <a:gd name="T51" fmla="*/ 9 h 18"/>
                    <a:gd name="T52" fmla="*/ 6 w 10"/>
                    <a:gd name="T53" fmla="*/ 9 h 18"/>
                    <a:gd name="T54" fmla="*/ 6 w 10"/>
                    <a:gd name="T55" fmla="*/ 8 h 18"/>
                    <a:gd name="T56" fmla="*/ 6 w 10"/>
                    <a:gd name="T57" fmla="*/ 8 h 18"/>
                    <a:gd name="T58" fmla="*/ 6 w 10"/>
                    <a:gd name="T59" fmla="*/ 7 h 18"/>
                    <a:gd name="T60" fmla="*/ 6 w 10"/>
                    <a:gd name="T61" fmla="*/ 7 h 18"/>
                    <a:gd name="T62" fmla="*/ 7 w 10"/>
                    <a:gd name="T63" fmla="*/ 7 h 18"/>
                    <a:gd name="T64" fmla="*/ 7 w 10"/>
                    <a:gd name="T65" fmla="*/ 6 h 18"/>
                    <a:gd name="T66" fmla="*/ 7 w 10"/>
                    <a:gd name="T67" fmla="*/ 6 h 18"/>
                    <a:gd name="T68" fmla="*/ 7 w 10"/>
                    <a:gd name="T69" fmla="*/ 6 h 18"/>
                    <a:gd name="T70" fmla="*/ 7 w 10"/>
                    <a:gd name="T71" fmla="*/ 5 h 18"/>
                    <a:gd name="T72" fmla="*/ 7 w 10"/>
                    <a:gd name="T73" fmla="*/ 5 h 18"/>
                    <a:gd name="T74" fmla="*/ 8 w 10"/>
                    <a:gd name="T75" fmla="*/ 5 h 18"/>
                    <a:gd name="T76" fmla="*/ 8 w 10"/>
                    <a:gd name="T77" fmla="*/ 4 h 18"/>
                    <a:gd name="T78" fmla="*/ 8 w 10"/>
                    <a:gd name="T79" fmla="*/ 4 h 18"/>
                    <a:gd name="T80" fmla="*/ 8 w 10"/>
                    <a:gd name="T81" fmla="*/ 4 h 18"/>
                    <a:gd name="T82" fmla="*/ 9 w 10"/>
                    <a:gd name="T83" fmla="*/ 3 h 18"/>
                    <a:gd name="T84" fmla="*/ 9 w 10"/>
                    <a:gd name="T85" fmla="*/ 3 h 18"/>
                    <a:gd name="T86" fmla="*/ 9 w 10"/>
                    <a:gd name="T87" fmla="*/ 2 h 18"/>
                    <a:gd name="T88" fmla="*/ 9 w 10"/>
                    <a:gd name="T89" fmla="*/ 2 h 18"/>
                    <a:gd name="T90" fmla="*/ 9 w 10"/>
                    <a:gd name="T91" fmla="*/ 2 h 18"/>
                    <a:gd name="T92" fmla="*/ 9 w 10"/>
                    <a:gd name="T93" fmla="*/ 1 h 18"/>
                    <a:gd name="T94" fmla="*/ 10 w 10"/>
                    <a:gd name="T95" fmla="*/ 1 h 18"/>
                    <a:gd name="T96" fmla="*/ 10 w 10"/>
                    <a:gd name="T97" fmla="*/ 0 h 18"/>
                    <a:gd name="T98" fmla="*/ 10 w 10"/>
                    <a:gd name="T99" fmla="*/ 0 h 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8">
                      <a:moveTo>
                        <a:pt x="0" y="18"/>
                      </a:moveTo>
                      <a:lnTo>
                        <a:pt x="0" y="17"/>
                      </a:lnTo>
                      <a:lnTo>
                        <a:pt x="1" y="17"/>
                      </a:lnTo>
                      <a:lnTo>
                        <a:pt x="1" y="16"/>
                      </a:lnTo>
                      <a:lnTo>
                        <a:pt x="1" y="16"/>
                      </a:lnTo>
                      <a:lnTo>
                        <a:pt x="1" y="16"/>
                      </a:lnTo>
                      <a:lnTo>
                        <a:pt x="2" y="16"/>
                      </a:lnTo>
                      <a:lnTo>
                        <a:pt x="2" y="15"/>
                      </a:lnTo>
                      <a:lnTo>
                        <a:pt x="2" y="15"/>
                      </a:lnTo>
                      <a:lnTo>
                        <a:pt x="2" y="14"/>
                      </a:lnTo>
                      <a:lnTo>
                        <a:pt x="2" y="14"/>
                      </a:lnTo>
                      <a:lnTo>
                        <a:pt x="2" y="14"/>
                      </a:lnTo>
                      <a:lnTo>
                        <a:pt x="3" y="13"/>
                      </a:lnTo>
                      <a:lnTo>
                        <a:pt x="3" y="13"/>
                      </a:lnTo>
                      <a:lnTo>
                        <a:pt x="3" y="13"/>
                      </a:lnTo>
                      <a:lnTo>
                        <a:pt x="3" y="13"/>
                      </a:lnTo>
                      <a:lnTo>
                        <a:pt x="4" y="12"/>
                      </a:lnTo>
                      <a:lnTo>
                        <a:pt x="4" y="12"/>
                      </a:lnTo>
                      <a:lnTo>
                        <a:pt x="4" y="11"/>
                      </a:lnTo>
                      <a:lnTo>
                        <a:pt x="4" y="11"/>
                      </a:lnTo>
                      <a:lnTo>
                        <a:pt x="4" y="11"/>
                      </a:lnTo>
                      <a:lnTo>
                        <a:pt x="4" y="10"/>
                      </a:lnTo>
                      <a:lnTo>
                        <a:pt x="5" y="10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6" y="9"/>
                      </a:lnTo>
                      <a:lnTo>
                        <a:pt x="6" y="8"/>
                      </a:lnTo>
                      <a:lnTo>
                        <a:pt x="6" y="8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7" y="7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8" y="5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969" name="Freeform 197"/>
                <p:cNvSpPr>
                  <a:spLocks/>
                </p:cNvSpPr>
                <p:nvPr/>
              </p:nvSpPr>
              <p:spPr bwMode="auto">
                <a:xfrm rot="5400000" flipH="1">
                  <a:off x="1721938" y="1771874"/>
                  <a:ext cx="1394" cy="6690"/>
                </a:xfrm>
                <a:custGeom>
                  <a:avLst/>
                  <a:gdLst>
                    <a:gd name="T0" fmla="*/ 0 w 10"/>
                    <a:gd name="T1" fmla="*/ 17 h 17"/>
                    <a:gd name="T2" fmla="*/ 0 w 10"/>
                    <a:gd name="T3" fmla="*/ 17 h 17"/>
                    <a:gd name="T4" fmla="*/ 1 w 10"/>
                    <a:gd name="T5" fmla="*/ 17 h 17"/>
                    <a:gd name="T6" fmla="*/ 1 w 10"/>
                    <a:gd name="T7" fmla="*/ 16 h 17"/>
                    <a:gd name="T8" fmla="*/ 1 w 10"/>
                    <a:gd name="T9" fmla="*/ 16 h 17"/>
                    <a:gd name="T10" fmla="*/ 1 w 10"/>
                    <a:gd name="T11" fmla="*/ 16 h 17"/>
                    <a:gd name="T12" fmla="*/ 1 w 10"/>
                    <a:gd name="T13" fmla="*/ 15 h 17"/>
                    <a:gd name="T14" fmla="*/ 1 w 10"/>
                    <a:gd name="T15" fmla="*/ 15 h 17"/>
                    <a:gd name="T16" fmla="*/ 2 w 10"/>
                    <a:gd name="T17" fmla="*/ 14 h 17"/>
                    <a:gd name="T18" fmla="*/ 2 w 10"/>
                    <a:gd name="T19" fmla="*/ 14 h 17"/>
                    <a:gd name="T20" fmla="*/ 2 w 10"/>
                    <a:gd name="T21" fmla="*/ 14 h 17"/>
                    <a:gd name="T22" fmla="*/ 2 w 10"/>
                    <a:gd name="T23" fmla="*/ 13 h 17"/>
                    <a:gd name="T24" fmla="*/ 3 w 10"/>
                    <a:gd name="T25" fmla="*/ 13 h 17"/>
                    <a:gd name="T26" fmla="*/ 3 w 10"/>
                    <a:gd name="T27" fmla="*/ 13 h 17"/>
                    <a:gd name="T28" fmla="*/ 3 w 10"/>
                    <a:gd name="T29" fmla="*/ 12 h 17"/>
                    <a:gd name="T30" fmla="*/ 3 w 10"/>
                    <a:gd name="T31" fmla="*/ 12 h 17"/>
                    <a:gd name="T32" fmla="*/ 3 w 10"/>
                    <a:gd name="T33" fmla="*/ 12 h 17"/>
                    <a:gd name="T34" fmla="*/ 4 w 10"/>
                    <a:gd name="T35" fmla="*/ 11 h 17"/>
                    <a:gd name="T36" fmla="*/ 4 w 10"/>
                    <a:gd name="T37" fmla="*/ 11 h 17"/>
                    <a:gd name="T38" fmla="*/ 4 w 10"/>
                    <a:gd name="T39" fmla="*/ 10 h 17"/>
                    <a:gd name="T40" fmla="*/ 4 w 10"/>
                    <a:gd name="T41" fmla="*/ 10 h 17"/>
                    <a:gd name="T42" fmla="*/ 5 w 10"/>
                    <a:gd name="T43" fmla="*/ 10 h 17"/>
                    <a:gd name="T44" fmla="*/ 5 w 10"/>
                    <a:gd name="T45" fmla="*/ 9 h 17"/>
                    <a:gd name="T46" fmla="*/ 5 w 10"/>
                    <a:gd name="T47" fmla="*/ 9 h 17"/>
                    <a:gd name="T48" fmla="*/ 5 w 10"/>
                    <a:gd name="T49" fmla="*/ 9 h 17"/>
                    <a:gd name="T50" fmla="*/ 5 w 10"/>
                    <a:gd name="T51" fmla="*/ 8 h 17"/>
                    <a:gd name="T52" fmla="*/ 5 w 10"/>
                    <a:gd name="T53" fmla="*/ 8 h 17"/>
                    <a:gd name="T54" fmla="*/ 6 w 10"/>
                    <a:gd name="T55" fmla="*/ 8 h 17"/>
                    <a:gd name="T56" fmla="*/ 6 w 10"/>
                    <a:gd name="T57" fmla="*/ 7 h 17"/>
                    <a:gd name="T58" fmla="*/ 6 w 10"/>
                    <a:gd name="T59" fmla="*/ 7 h 17"/>
                    <a:gd name="T60" fmla="*/ 6 w 10"/>
                    <a:gd name="T61" fmla="*/ 7 h 17"/>
                    <a:gd name="T62" fmla="*/ 6 w 10"/>
                    <a:gd name="T63" fmla="*/ 6 h 17"/>
                    <a:gd name="T64" fmla="*/ 6 w 10"/>
                    <a:gd name="T65" fmla="*/ 6 h 17"/>
                    <a:gd name="T66" fmla="*/ 7 w 10"/>
                    <a:gd name="T67" fmla="*/ 5 h 17"/>
                    <a:gd name="T68" fmla="*/ 7 w 10"/>
                    <a:gd name="T69" fmla="*/ 5 h 17"/>
                    <a:gd name="T70" fmla="*/ 7 w 10"/>
                    <a:gd name="T71" fmla="*/ 5 h 17"/>
                    <a:gd name="T72" fmla="*/ 7 w 10"/>
                    <a:gd name="T73" fmla="*/ 4 h 17"/>
                    <a:gd name="T74" fmla="*/ 8 w 10"/>
                    <a:gd name="T75" fmla="*/ 4 h 17"/>
                    <a:gd name="T76" fmla="*/ 8 w 10"/>
                    <a:gd name="T77" fmla="*/ 3 h 17"/>
                    <a:gd name="T78" fmla="*/ 8 w 10"/>
                    <a:gd name="T79" fmla="*/ 3 h 17"/>
                    <a:gd name="T80" fmla="*/ 8 w 10"/>
                    <a:gd name="T81" fmla="*/ 3 h 17"/>
                    <a:gd name="T82" fmla="*/ 8 w 10"/>
                    <a:gd name="T83" fmla="*/ 2 h 17"/>
                    <a:gd name="T84" fmla="*/ 8 w 10"/>
                    <a:gd name="T85" fmla="*/ 2 h 17"/>
                    <a:gd name="T86" fmla="*/ 9 w 10"/>
                    <a:gd name="T87" fmla="*/ 2 h 17"/>
                    <a:gd name="T88" fmla="*/ 9 w 10"/>
                    <a:gd name="T89" fmla="*/ 2 h 17"/>
                    <a:gd name="T90" fmla="*/ 9 w 10"/>
                    <a:gd name="T91" fmla="*/ 1 h 17"/>
                    <a:gd name="T92" fmla="*/ 9 w 10"/>
                    <a:gd name="T93" fmla="*/ 1 h 17"/>
                    <a:gd name="T94" fmla="*/ 10 w 10"/>
                    <a:gd name="T95" fmla="*/ 0 h 17"/>
                    <a:gd name="T96" fmla="*/ 10 w 10"/>
                    <a:gd name="T97" fmla="*/ 0 h 17"/>
                    <a:gd name="T98" fmla="*/ 10 w 10"/>
                    <a:gd name="T99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7">
                      <a:moveTo>
                        <a:pt x="0" y="17"/>
                      </a:moveTo>
                      <a:lnTo>
                        <a:pt x="0" y="17"/>
                      </a:lnTo>
                      <a:lnTo>
                        <a:pt x="1" y="17"/>
                      </a:lnTo>
                      <a:lnTo>
                        <a:pt x="1" y="16"/>
                      </a:lnTo>
                      <a:lnTo>
                        <a:pt x="1" y="16"/>
                      </a:lnTo>
                      <a:lnTo>
                        <a:pt x="1" y="16"/>
                      </a:lnTo>
                      <a:lnTo>
                        <a:pt x="1" y="15"/>
                      </a:lnTo>
                      <a:lnTo>
                        <a:pt x="1" y="15"/>
                      </a:lnTo>
                      <a:lnTo>
                        <a:pt x="2" y="14"/>
                      </a:lnTo>
                      <a:lnTo>
                        <a:pt x="2" y="14"/>
                      </a:lnTo>
                      <a:lnTo>
                        <a:pt x="2" y="14"/>
                      </a:lnTo>
                      <a:lnTo>
                        <a:pt x="2" y="13"/>
                      </a:lnTo>
                      <a:lnTo>
                        <a:pt x="3" y="13"/>
                      </a:lnTo>
                      <a:lnTo>
                        <a:pt x="3" y="13"/>
                      </a:lnTo>
                      <a:lnTo>
                        <a:pt x="3" y="12"/>
                      </a:lnTo>
                      <a:lnTo>
                        <a:pt x="3" y="12"/>
                      </a:lnTo>
                      <a:lnTo>
                        <a:pt x="3" y="12"/>
                      </a:lnTo>
                      <a:lnTo>
                        <a:pt x="4" y="11"/>
                      </a:lnTo>
                      <a:lnTo>
                        <a:pt x="4" y="11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5" y="10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6" y="8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4"/>
                      </a:lnTo>
                      <a:lnTo>
                        <a:pt x="8" y="4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970" name="Freeform 198"/>
                <p:cNvSpPr>
                  <a:spLocks/>
                </p:cNvSpPr>
                <p:nvPr/>
              </p:nvSpPr>
              <p:spPr bwMode="auto">
                <a:xfrm rot="5400000" flipH="1">
                  <a:off x="1728825" y="1770283"/>
                  <a:ext cx="1394" cy="7084"/>
                </a:xfrm>
                <a:custGeom>
                  <a:avLst/>
                  <a:gdLst>
                    <a:gd name="T0" fmla="*/ 0 w 10"/>
                    <a:gd name="T1" fmla="*/ 18 h 18"/>
                    <a:gd name="T2" fmla="*/ 0 w 10"/>
                    <a:gd name="T3" fmla="*/ 17 h 18"/>
                    <a:gd name="T4" fmla="*/ 0 w 10"/>
                    <a:gd name="T5" fmla="*/ 17 h 18"/>
                    <a:gd name="T6" fmla="*/ 1 w 10"/>
                    <a:gd name="T7" fmla="*/ 16 h 18"/>
                    <a:gd name="T8" fmla="*/ 1 w 10"/>
                    <a:gd name="T9" fmla="*/ 16 h 18"/>
                    <a:gd name="T10" fmla="*/ 1 w 10"/>
                    <a:gd name="T11" fmla="*/ 16 h 18"/>
                    <a:gd name="T12" fmla="*/ 1 w 10"/>
                    <a:gd name="T13" fmla="*/ 15 h 18"/>
                    <a:gd name="T14" fmla="*/ 2 w 10"/>
                    <a:gd name="T15" fmla="*/ 15 h 18"/>
                    <a:gd name="T16" fmla="*/ 2 w 10"/>
                    <a:gd name="T17" fmla="*/ 14 h 18"/>
                    <a:gd name="T18" fmla="*/ 2 w 10"/>
                    <a:gd name="T19" fmla="*/ 14 h 18"/>
                    <a:gd name="T20" fmla="*/ 2 w 10"/>
                    <a:gd name="T21" fmla="*/ 14 h 18"/>
                    <a:gd name="T22" fmla="*/ 2 w 10"/>
                    <a:gd name="T23" fmla="*/ 14 h 18"/>
                    <a:gd name="T24" fmla="*/ 2 w 10"/>
                    <a:gd name="T25" fmla="*/ 13 h 18"/>
                    <a:gd name="T26" fmla="*/ 3 w 10"/>
                    <a:gd name="T27" fmla="*/ 13 h 18"/>
                    <a:gd name="T28" fmla="*/ 3 w 10"/>
                    <a:gd name="T29" fmla="*/ 13 h 18"/>
                    <a:gd name="T30" fmla="*/ 3 w 10"/>
                    <a:gd name="T31" fmla="*/ 12 h 18"/>
                    <a:gd name="T32" fmla="*/ 3 w 10"/>
                    <a:gd name="T33" fmla="*/ 12 h 18"/>
                    <a:gd name="T34" fmla="*/ 3 w 10"/>
                    <a:gd name="T35" fmla="*/ 11 h 18"/>
                    <a:gd name="T36" fmla="*/ 3 w 10"/>
                    <a:gd name="T37" fmla="*/ 11 h 18"/>
                    <a:gd name="T38" fmla="*/ 4 w 10"/>
                    <a:gd name="T39" fmla="*/ 11 h 18"/>
                    <a:gd name="T40" fmla="*/ 4 w 10"/>
                    <a:gd name="T41" fmla="*/ 10 h 18"/>
                    <a:gd name="T42" fmla="*/ 4 w 10"/>
                    <a:gd name="T43" fmla="*/ 10 h 18"/>
                    <a:gd name="T44" fmla="*/ 4 w 10"/>
                    <a:gd name="T45" fmla="*/ 9 h 18"/>
                    <a:gd name="T46" fmla="*/ 5 w 10"/>
                    <a:gd name="T47" fmla="*/ 9 h 18"/>
                    <a:gd name="T48" fmla="*/ 5 w 10"/>
                    <a:gd name="T49" fmla="*/ 9 h 18"/>
                    <a:gd name="T50" fmla="*/ 5 w 10"/>
                    <a:gd name="T51" fmla="*/ 8 h 18"/>
                    <a:gd name="T52" fmla="*/ 5 w 10"/>
                    <a:gd name="T53" fmla="*/ 8 h 18"/>
                    <a:gd name="T54" fmla="*/ 5 w 10"/>
                    <a:gd name="T55" fmla="*/ 7 h 18"/>
                    <a:gd name="T56" fmla="*/ 5 w 10"/>
                    <a:gd name="T57" fmla="*/ 7 h 18"/>
                    <a:gd name="T58" fmla="*/ 6 w 10"/>
                    <a:gd name="T59" fmla="*/ 7 h 18"/>
                    <a:gd name="T60" fmla="*/ 6 w 10"/>
                    <a:gd name="T61" fmla="*/ 7 h 18"/>
                    <a:gd name="T62" fmla="*/ 6 w 10"/>
                    <a:gd name="T63" fmla="*/ 6 h 18"/>
                    <a:gd name="T64" fmla="*/ 6 w 10"/>
                    <a:gd name="T65" fmla="*/ 6 h 18"/>
                    <a:gd name="T66" fmla="*/ 7 w 10"/>
                    <a:gd name="T67" fmla="*/ 6 h 18"/>
                    <a:gd name="T68" fmla="*/ 7 w 10"/>
                    <a:gd name="T69" fmla="*/ 5 h 18"/>
                    <a:gd name="T70" fmla="*/ 7 w 10"/>
                    <a:gd name="T71" fmla="*/ 5 h 18"/>
                    <a:gd name="T72" fmla="*/ 7 w 10"/>
                    <a:gd name="T73" fmla="*/ 4 h 18"/>
                    <a:gd name="T74" fmla="*/ 7 w 10"/>
                    <a:gd name="T75" fmla="*/ 4 h 18"/>
                    <a:gd name="T76" fmla="*/ 8 w 10"/>
                    <a:gd name="T77" fmla="*/ 4 h 18"/>
                    <a:gd name="T78" fmla="*/ 8 w 10"/>
                    <a:gd name="T79" fmla="*/ 3 h 18"/>
                    <a:gd name="T80" fmla="*/ 8 w 10"/>
                    <a:gd name="T81" fmla="*/ 3 h 18"/>
                    <a:gd name="T82" fmla="*/ 8 w 10"/>
                    <a:gd name="T83" fmla="*/ 2 h 18"/>
                    <a:gd name="T84" fmla="*/ 9 w 10"/>
                    <a:gd name="T85" fmla="*/ 2 h 18"/>
                    <a:gd name="T86" fmla="*/ 9 w 10"/>
                    <a:gd name="T87" fmla="*/ 2 h 18"/>
                    <a:gd name="T88" fmla="*/ 9 w 10"/>
                    <a:gd name="T89" fmla="*/ 1 h 18"/>
                    <a:gd name="T90" fmla="*/ 9 w 10"/>
                    <a:gd name="T91" fmla="*/ 1 h 18"/>
                    <a:gd name="T92" fmla="*/ 9 w 10"/>
                    <a:gd name="T93" fmla="*/ 0 h 18"/>
                    <a:gd name="T94" fmla="*/ 9 w 10"/>
                    <a:gd name="T95" fmla="*/ 0 h 18"/>
                    <a:gd name="T96" fmla="*/ 10 w 10"/>
                    <a:gd name="T97" fmla="*/ 0 h 18"/>
                    <a:gd name="T98" fmla="*/ 10 w 10"/>
                    <a:gd name="T99" fmla="*/ 0 h 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8">
                      <a:moveTo>
                        <a:pt x="0" y="18"/>
                      </a:moveTo>
                      <a:lnTo>
                        <a:pt x="0" y="17"/>
                      </a:lnTo>
                      <a:lnTo>
                        <a:pt x="0" y="17"/>
                      </a:lnTo>
                      <a:lnTo>
                        <a:pt x="1" y="16"/>
                      </a:lnTo>
                      <a:lnTo>
                        <a:pt x="1" y="16"/>
                      </a:lnTo>
                      <a:lnTo>
                        <a:pt x="1" y="16"/>
                      </a:lnTo>
                      <a:lnTo>
                        <a:pt x="1" y="15"/>
                      </a:lnTo>
                      <a:lnTo>
                        <a:pt x="2" y="15"/>
                      </a:lnTo>
                      <a:lnTo>
                        <a:pt x="2" y="14"/>
                      </a:lnTo>
                      <a:lnTo>
                        <a:pt x="2" y="14"/>
                      </a:lnTo>
                      <a:lnTo>
                        <a:pt x="2" y="14"/>
                      </a:lnTo>
                      <a:lnTo>
                        <a:pt x="2" y="14"/>
                      </a:lnTo>
                      <a:lnTo>
                        <a:pt x="2" y="13"/>
                      </a:lnTo>
                      <a:lnTo>
                        <a:pt x="3" y="13"/>
                      </a:lnTo>
                      <a:lnTo>
                        <a:pt x="3" y="13"/>
                      </a:lnTo>
                      <a:lnTo>
                        <a:pt x="3" y="12"/>
                      </a:lnTo>
                      <a:lnTo>
                        <a:pt x="3" y="12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4" y="11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9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7" y="6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8" y="4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971" name="Freeform 199"/>
                <p:cNvSpPr>
                  <a:spLocks/>
                </p:cNvSpPr>
                <p:nvPr/>
              </p:nvSpPr>
              <p:spPr bwMode="auto">
                <a:xfrm rot="5400000" flipH="1">
                  <a:off x="1736175" y="1768762"/>
                  <a:ext cx="1255" cy="7477"/>
                </a:xfrm>
                <a:custGeom>
                  <a:avLst/>
                  <a:gdLst>
                    <a:gd name="T0" fmla="*/ 0 w 9"/>
                    <a:gd name="T1" fmla="*/ 19 h 19"/>
                    <a:gd name="T2" fmla="*/ 0 w 9"/>
                    <a:gd name="T3" fmla="*/ 18 h 19"/>
                    <a:gd name="T4" fmla="*/ 0 w 9"/>
                    <a:gd name="T5" fmla="*/ 18 h 19"/>
                    <a:gd name="T6" fmla="*/ 0 w 9"/>
                    <a:gd name="T7" fmla="*/ 17 h 19"/>
                    <a:gd name="T8" fmla="*/ 0 w 9"/>
                    <a:gd name="T9" fmla="*/ 17 h 19"/>
                    <a:gd name="T10" fmla="*/ 1 w 9"/>
                    <a:gd name="T11" fmla="*/ 17 h 19"/>
                    <a:gd name="T12" fmla="*/ 1 w 9"/>
                    <a:gd name="T13" fmla="*/ 16 h 19"/>
                    <a:gd name="T14" fmla="*/ 1 w 9"/>
                    <a:gd name="T15" fmla="*/ 16 h 19"/>
                    <a:gd name="T16" fmla="*/ 1 w 9"/>
                    <a:gd name="T17" fmla="*/ 16 h 19"/>
                    <a:gd name="T18" fmla="*/ 2 w 9"/>
                    <a:gd name="T19" fmla="*/ 15 h 19"/>
                    <a:gd name="T20" fmla="*/ 2 w 9"/>
                    <a:gd name="T21" fmla="*/ 15 h 19"/>
                    <a:gd name="T22" fmla="*/ 2 w 9"/>
                    <a:gd name="T23" fmla="*/ 14 h 19"/>
                    <a:gd name="T24" fmla="*/ 2 w 9"/>
                    <a:gd name="T25" fmla="*/ 14 h 19"/>
                    <a:gd name="T26" fmla="*/ 2 w 9"/>
                    <a:gd name="T27" fmla="*/ 14 h 19"/>
                    <a:gd name="T28" fmla="*/ 2 w 9"/>
                    <a:gd name="T29" fmla="*/ 13 h 19"/>
                    <a:gd name="T30" fmla="*/ 3 w 9"/>
                    <a:gd name="T31" fmla="*/ 13 h 19"/>
                    <a:gd name="T32" fmla="*/ 3 w 9"/>
                    <a:gd name="T33" fmla="*/ 12 h 19"/>
                    <a:gd name="T34" fmla="*/ 3 w 9"/>
                    <a:gd name="T35" fmla="*/ 12 h 19"/>
                    <a:gd name="T36" fmla="*/ 3 w 9"/>
                    <a:gd name="T37" fmla="*/ 12 h 19"/>
                    <a:gd name="T38" fmla="*/ 4 w 9"/>
                    <a:gd name="T39" fmla="*/ 11 h 19"/>
                    <a:gd name="T40" fmla="*/ 4 w 9"/>
                    <a:gd name="T41" fmla="*/ 11 h 19"/>
                    <a:gd name="T42" fmla="*/ 4 w 9"/>
                    <a:gd name="T43" fmla="*/ 10 h 19"/>
                    <a:gd name="T44" fmla="*/ 4 w 9"/>
                    <a:gd name="T45" fmla="*/ 10 h 19"/>
                    <a:gd name="T46" fmla="*/ 4 w 9"/>
                    <a:gd name="T47" fmla="*/ 10 h 19"/>
                    <a:gd name="T48" fmla="*/ 4 w 9"/>
                    <a:gd name="T49" fmla="*/ 9 h 19"/>
                    <a:gd name="T50" fmla="*/ 5 w 9"/>
                    <a:gd name="T51" fmla="*/ 9 h 19"/>
                    <a:gd name="T52" fmla="*/ 5 w 9"/>
                    <a:gd name="T53" fmla="*/ 9 h 19"/>
                    <a:gd name="T54" fmla="*/ 5 w 9"/>
                    <a:gd name="T55" fmla="*/ 9 h 19"/>
                    <a:gd name="T56" fmla="*/ 6 w 9"/>
                    <a:gd name="T57" fmla="*/ 8 h 19"/>
                    <a:gd name="T58" fmla="*/ 6 w 9"/>
                    <a:gd name="T59" fmla="*/ 8 h 19"/>
                    <a:gd name="T60" fmla="*/ 6 w 9"/>
                    <a:gd name="T61" fmla="*/ 7 h 19"/>
                    <a:gd name="T62" fmla="*/ 6 w 9"/>
                    <a:gd name="T63" fmla="*/ 7 h 19"/>
                    <a:gd name="T64" fmla="*/ 6 w 9"/>
                    <a:gd name="T65" fmla="*/ 7 h 19"/>
                    <a:gd name="T66" fmla="*/ 6 w 9"/>
                    <a:gd name="T67" fmla="*/ 6 h 19"/>
                    <a:gd name="T68" fmla="*/ 7 w 9"/>
                    <a:gd name="T69" fmla="*/ 6 h 19"/>
                    <a:gd name="T70" fmla="*/ 7 w 9"/>
                    <a:gd name="T71" fmla="*/ 5 h 19"/>
                    <a:gd name="T72" fmla="*/ 7 w 9"/>
                    <a:gd name="T73" fmla="*/ 5 h 19"/>
                    <a:gd name="T74" fmla="*/ 7 w 9"/>
                    <a:gd name="T75" fmla="*/ 5 h 19"/>
                    <a:gd name="T76" fmla="*/ 7 w 9"/>
                    <a:gd name="T77" fmla="*/ 4 h 19"/>
                    <a:gd name="T78" fmla="*/ 7 w 9"/>
                    <a:gd name="T79" fmla="*/ 4 h 19"/>
                    <a:gd name="T80" fmla="*/ 8 w 9"/>
                    <a:gd name="T81" fmla="*/ 3 h 19"/>
                    <a:gd name="T82" fmla="*/ 8 w 9"/>
                    <a:gd name="T83" fmla="*/ 3 h 19"/>
                    <a:gd name="T84" fmla="*/ 8 w 9"/>
                    <a:gd name="T85" fmla="*/ 3 h 19"/>
                    <a:gd name="T86" fmla="*/ 8 w 9"/>
                    <a:gd name="T87" fmla="*/ 2 h 19"/>
                    <a:gd name="T88" fmla="*/ 9 w 9"/>
                    <a:gd name="T89" fmla="*/ 2 h 19"/>
                    <a:gd name="T90" fmla="*/ 9 w 9"/>
                    <a:gd name="T91" fmla="*/ 2 h 19"/>
                    <a:gd name="T92" fmla="*/ 9 w 9"/>
                    <a:gd name="T93" fmla="*/ 1 h 19"/>
                    <a:gd name="T94" fmla="*/ 9 w 9"/>
                    <a:gd name="T95" fmla="*/ 1 h 19"/>
                    <a:gd name="T96" fmla="*/ 9 w 9"/>
                    <a:gd name="T97" fmla="*/ 0 h 19"/>
                    <a:gd name="T98" fmla="*/ 9 w 9"/>
                    <a:gd name="T99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9">
                      <a:moveTo>
                        <a:pt x="0" y="19"/>
                      </a:move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7"/>
                      </a:lnTo>
                      <a:lnTo>
                        <a:pt x="0" y="17"/>
                      </a:lnTo>
                      <a:lnTo>
                        <a:pt x="1" y="17"/>
                      </a:lnTo>
                      <a:lnTo>
                        <a:pt x="1" y="16"/>
                      </a:lnTo>
                      <a:lnTo>
                        <a:pt x="1" y="16"/>
                      </a:lnTo>
                      <a:lnTo>
                        <a:pt x="1" y="16"/>
                      </a:lnTo>
                      <a:lnTo>
                        <a:pt x="2" y="15"/>
                      </a:lnTo>
                      <a:lnTo>
                        <a:pt x="2" y="15"/>
                      </a:lnTo>
                      <a:lnTo>
                        <a:pt x="2" y="14"/>
                      </a:lnTo>
                      <a:lnTo>
                        <a:pt x="2" y="14"/>
                      </a:lnTo>
                      <a:lnTo>
                        <a:pt x="2" y="14"/>
                      </a:lnTo>
                      <a:lnTo>
                        <a:pt x="2" y="13"/>
                      </a:lnTo>
                      <a:lnTo>
                        <a:pt x="3" y="13"/>
                      </a:lnTo>
                      <a:lnTo>
                        <a:pt x="3" y="12"/>
                      </a:lnTo>
                      <a:lnTo>
                        <a:pt x="3" y="12"/>
                      </a:lnTo>
                      <a:lnTo>
                        <a:pt x="3" y="12"/>
                      </a:lnTo>
                      <a:lnTo>
                        <a:pt x="4" y="11"/>
                      </a:lnTo>
                      <a:lnTo>
                        <a:pt x="4" y="11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9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6" y="8"/>
                      </a:lnTo>
                      <a:lnTo>
                        <a:pt x="6" y="8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6"/>
                      </a:lnTo>
                      <a:lnTo>
                        <a:pt x="7" y="6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972" name="Freeform 200"/>
                <p:cNvSpPr>
                  <a:spLocks/>
                </p:cNvSpPr>
                <p:nvPr/>
              </p:nvSpPr>
              <p:spPr bwMode="auto">
                <a:xfrm rot="5400000" flipH="1">
                  <a:off x="1743513" y="1767368"/>
                  <a:ext cx="1534" cy="7477"/>
                </a:xfrm>
                <a:custGeom>
                  <a:avLst/>
                  <a:gdLst>
                    <a:gd name="T0" fmla="*/ 0 w 11"/>
                    <a:gd name="T1" fmla="*/ 19 h 19"/>
                    <a:gd name="T2" fmla="*/ 1 w 11"/>
                    <a:gd name="T3" fmla="*/ 19 h 19"/>
                    <a:gd name="T4" fmla="*/ 1 w 11"/>
                    <a:gd name="T5" fmla="*/ 18 h 19"/>
                    <a:gd name="T6" fmla="*/ 1 w 11"/>
                    <a:gd name="T7" fmla="*/ 18 h 19"/>
                    <a:gd name="T8" fmla="*/ 1 w 11"/>
                    <a:gd name="T9" fmla="*/ 17 h 19"/>
                    <a:gd name="T10" fmla="*/ 2 w 11"/>
                    <a:gd name="T11" fmla="*/ 17 h 19"/>
                    <a:gd name="T12" fmla="*/ 2 w 11"/>
                    <a:gd name="T13" fmla="*/ 17 h 19"/>
                    <a:gd name="T14" fmla="*/ 2 w 11"/>
                    <a:gd name="T15" fmla="*/ 16 h 19"/>
                    <a:gd name="T16" fmla="*/ 2 w 11"/>
                    <a:gd name="T17" fmla="*/ 16 h 19"/>
                    <a:gd name="T18" fmla="*/ 2 w 11"/>
                    <a:gd name="T19" fmla="*/ 15 h 19"/>
                    <a:gd name="T20" fmla="*/ 2 w 11"/>
                    <a:gd name="T21" fmla="*/ 15 h 19"/>
                    <a:gd name="T22" fmla="*/ 3 w 11"/>
                    <a:gd name="T23" fmla="*/ 15 h 19"/>
                    <a:gd name="T24" fmla="*/ 3 w 11"/>
                    <a:gd name="T25" fmla="*/ 14 h 19"/>
                    <a:gd name="T26" fmla="*/ 3 w 11"/>
                    <a:gd name="T27" fmla="*/ 14 h 19"/>
                    <a:gd name="T28" fmla="*/ 4 w 11"/>
                    <a:gd name="T29" fmla="*/ 14 h 19"/>
                    <a:gd name="T30" fmla="*/ 4 w 11"/>
                    <a:gd name="T31" fmla="*/ 14 h 19"/>
                    <a:gd name="T32" fmla="*/ 4 w 11"/>
                    <a:gd name="T33" fmla="*/ 13 h 19"/>
                    <a:gd name="T34" fmla="*/ 4 w 11"/>
                    <a:gd name="T35" fmla="*/ 13 h 19"/>
                    <a:gd name="T36" fmla="*/ 4 w 11"/>
                    <a:gd name="T37" fmla="*/ 12 h 19"/>
                    <a:gd name="T38" fmla="*/ 4 w 11"/>
                    <a:gd name="T39" fmla="*/ 12 h 19"/>
                    <a:gd name="T40" fmla="*/ 5 w 11"/>
                    <a:gd name="T41" fmla="*/ 12 h 19"/>
                    <a:gd name="T42" fmla="*/ 5 w 11"/>
                    <a:gd name="T43" fmla="*/ 11 h 19"/>
                    <a:gd name="T44" fmla="*/ 5 w 11"/>
                    <a:gd name="T45" fmla="*/ 11 h 19"/>
                    <a:gd name="T46" fmla="*/ 5 w 11"/>
                    <a:gd name="T47" fmla="*/ 10 h 19"/>
                    <a:gd name="T48" fmla="*/ 5 w 11"/>
                    <a:gd name="T49" fmla="*/ 10 h 19"/>
                    <a:gd name="T50" fmla="*/ 5 w 11"/>
                    <a:gd name="T51" fmla="*/ 10 h 19"/>
                    <a:gd name="T52" fmla="*/ 6 w 11"/>
                    <a:gd name="T53" fmla="*/ 9 h 19"/>
                    <a:gd name="T54" fmla="*/ 6 w 11"/>
                    <a:gd name="T55" fmla="*/ 9 h 19"/>
                    <a:gd name="T56" fmla="*/ 6 w 11"/>
                    <a:gd name="T57" fmla="*/ 8 h 19"/>
                    <a:gd name="T58" fmla="*/ 6 w 11"/>
                    <a:gd name="T59" fmla="*/ 8 h 19"/>
                    <a:gd name="T60" fmla="*/ 7 w 11"/>
                    <a:gd name="T61" fmla="*/ 8 h 19"/>
                    <a:gd name="T62" fmla="*/ 7 w 11"/>
                    <a:gd name="T63" fmla="*/ 7 h 19"/>
                    <a:gd name="T64" fmla="*/ 7 w 11"/>
                    <a:gd name="T65" fmla="*/ 7 h 19"/>
                    <a:gd name="T66" fmla="*/ 7 w 11"/>
                    <a:gd name="T67" fmla="*/ 7 h 19"/>
                    <a:gd name="T68" fmla="*/ 7 w 11"/>
                    <a:gd name="T69" fmla="*/ 6 h 19"/>
                    <a:gd name="T70" fmla="*/ 7 w 11"/>
                    <a:gd name="T71" fmla="*/ 6 h 19"/>
                    <a:gd name="T72" fmla="*/ 8 w 11"/>
                    <a:gd name="T73" fmla="*/ 5 h 19"/>
                    <a:gd name="T74" fmla="*/ 8 w 11"/>
                    <a:gd name="T75" fmla="*/ 5 h 19"/>
                    <a:gd name="T76" fmla="*/ 8 w 11"/>
                    <a:gd name="T77" fmla="*/ 5 h 19"/>
                    <a:gd name="T78" fmla="*/ 8 w 11"/>
                    <a:gd name="T79" fmla="*/ 4 h 19"/>
                    <a:gd name="T80" fmla="*/ 9 w 11"/>
                    <a:gd name="T81" fmla="*/ 4 h 19"/>
                    <a:gd name="T82" fmla="*/ 9 w 11"/>
                    <a:gd name="T83" fmla="*/ 3 h 19"/>
                    <a:gd name="T84" fmla="*/ 9 w 11"/>
                    <a:gd name="T85" fmla="*/ 3 h 19"/>
                    <a:gd name="T86" fmla="*/ 9 w 11"/>
                    <a:gd name="T87" fmla="*/ 3 h 19"/>
                    <a:gd name="T88" fmla="*/ 9 w 11"/>
                    <a:gd name="T89" fmla="*/ 2 h 19"/>
                    <a:gd name="T90" fmla="*/ 9 w 11"/>
                    <a:gd name="T91" fmla="*/ 2 h 19"/>
                    <a:gd name="T92" fmla="*/ 10 w 11"/>
                    <a:gd name="T93" fmla="*/ 1 h 19"/>
                    <a:gd name="T94" fmla="*/ 10 w 11"/>
                    <a:gd name="T95" fmla="*/ 1 h 19"/>
                    <a:gd name="T96" fmla="*/ 10 w 11"/>
                    <a:gd name="T97" fmla="*/ 1 h 19"/>
                    <a:gd name="T98" fmla="*/ 11 w 11"/>
                    <a:gd name="T99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19">
                      <a:moveTo>
                        <a:pt x="0" y="19"/>
                      </a:moveTo>
                      <a:lnTo>
                        <a:pt x="1" y="19"/>
                      </a:lnTo>
                      <a:lnTo>
                        <a:pt x="1" y="18"/>
                      </a:lnTo>
                      <a:lnTo>
                        <a:pt x="1" y="18"/>
                      </a:lnTo>
                      <a:lnTo>
                        <a:pt x="1" y="17"/>
                      </a:lnTo>
                      <a:lnTo>
                        <a:pt x="2" y="17"/>
                      </a:lnTo>
                      <a:lnTo>
                        <a:pt x="2" y="17"/>
                      </a:lnTo>
                      <a:lnTo>
                        <a:pt x="2" y="16"/>
                      </a:lnTo>
                      <a:lnTo>
                        <a:pt x="2" y="16"/>
                      </a:lnTo>
                      <a:lnTo>
                        <a:pt x="2" y="15"/>
                      </a:lnTo>
                      <a:lnTo>
                        <a:pt x="2" y="15"/>
                      </a:lnTo>
                      <a:lnTo>
                        <a:pt x="3" y="15"/>
                      </a:lnTo>
                      <a:lnTo>
                        <a:pt x="3" y="14"/>
                      </a:lnTo>
                      <a:lnTo>
                        <a:pt x="3" y="14"/>
                      </a:lnTo>
                      <a:lnTo>
                        <a:pt x="4" y="14"/>
                      </a:lnTo>
                      <a:lnTo>
                        <a:pt x="4" y="14"/>
                      </a:lnTo>
                      <a:lnTo>
                        <a:pt x="4" y="13"/>
                      </a:lnTo>
                      <a:lnTo>
                        <a:pt x="4" y="13"/>
                      </a:lnTo>
                      <a:lnTo>
                        <a:pt x="4" y="12"/>
                      </a:lnTo>
                      <a:lnTo>
                        <a:pt x="4" y="12"/>
                      </a:lnTo>
                      <a:lnTo>
                        <a:pt x="5" y="12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5" y="10"/>
                      </a:lnTo>
                      <a:lnTo>
                        <a:pt x="5" y="10"/>
                      </a:lnTo>
                      <a:lnTo>
                        <a:pt x="5" y="10"/>
                      </a:lnTo>
                      <a:lnTo>
                        <a:pt x="6" y="9"/>
                      </a:lnTo>
                      <a:lnTo>
                        <a:pt x="6" y="9"/>
                      </a:lnTo>
                      <a:lnTo>
                        <a:pt x="6" y="8"/>
                      </a:lnTo>
                      <a:lnTo>
                        <a:pt x="6" y="8"/>
                      </a:lnTo>
                      <a:lnTo>
                        <a:pt x="7" y="8"/>
                      </a:lnTo>
                      <a:lnTo>
                        <a:pt x="7" y="7"/>
                      </a:lnTo>
                      <a:lnTo>
                        <a:pt x="7" y="7"/>
                      </a:lnTo>
                      <a:lnTo>
                        <a:pt x="7" y="7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4"/>
                      </a:lnTo>
                      <a:lnTo>
                        <a:pt x="9" y="4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1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973" name="Freeform 201"/>
                <p:cNvSpPr>
                  <a:spLocks/>
                </p:cNvSpPr>
                <p:nvPr/>
              </p:nvSpPr>
              <p:spPr bwMode="auto">
                <a:xfrm rot="5400000" flipH="1">
                  <a:off x="1751130" y="1765973"/>
                  <a:ext cx="1255" cy="7477"/>
                </a:xfrm>
                <a:custGeom>
                  <a:avLst/>
                  <a:gdLst>
                    <a:gd name="T0" fmla="*/ 0 w 9"/>
                    <a:gd name="T1" fmla="*/ 19 h 19"/>
                    <a:gd name="T2" fmla="*/ 0 w 9"/>
                    <a:gd name="T3" fmla="*/ 19 h 19"/>
                    <a:gd name="T4" fmla="*/ 0 w 9"/>
                    <a:gd name="T5" fmla="*/ 19 h 19"/>
                    <a:gd name="T6" fmla="*/ 0 w 9"/>
                    <a:gd name="T7" fmla="*/ 18 h 19"/>
                    <a:gd name="T8" fmla="*/ 0 w 9"/>
                    <a:gd name="T9" fmla="*/ 18 h 19"/>
                    <a:gd name="T10" fmla="*/ 0 w 9"/>
                    <a:gd name="T11" fmla="*/ 17 h 19"/>
                    <a:gd name="T12" fmla="*/ 1 w 9"/>
                    <a:gd name="T13" fmla="*/ 17 h 19"/>
                    <a:gd name="T14" fmla="*/ 1 w 9"/>
                    <a:gd name="T15" fmla="*/ 17 h 19"/>
                    <a:gd name="T16" fmla="*/ 1 w 9"/>
                    <a:gd name="T17" fmla="*/ 16 h 19"/>
                    <a:gd name="T18" fmla="*/ 1 w 9"/>
                    <a:gd name="T19" fmla="*/ 16 h 19"/>
                    <a:gd name="T20" fmla="*/ 1 w 9"/>
                    <a:gd name="T21" fmla="*/ 15 h 19"/>
                    <a:gd name="T22" fmla="*/ 1 w 9"/>
                    <a:gd name="T23" fmla="*/ 15 h 19"/>
                    <a:gd name="T24" fmla="*/ 2 w 9"/>
                    <a:gd name="T25" fmla="*/ 15 h 19"/>
                    <a:gd name="T26" fmla="*/ 2 w 9"/>
                    <a:gd name="T27" fmla="*/ 14 h 19"/>
                    <a:gd name="T28" fmla="*/ 2 w 9"/>
                    <a:gd name="T29" fmla="*/ 14 h 19"/>
                    <a:gd name="T30" fmla="*/ 2 w 9"/>
                    <a:gd name="T31" fmla="*/ 13 h 19"/>
                    <a:gd name="T32" fmla="*/ 3 w 9"/>
                    <a:gd name="T33" fmla="*/ 13 h 19"/>
                    <a:gd name="T34" fmla="*/ 3 w 9"/>
                    <a:gd name="T35" fmla="*/ 13 h 19"/>
                    <a:gd name="T36" fmla="*/ 3 w 9"/>
                    <a:gd name="T37" fmla="*/ 12 h 19"/>
                    <a:gd name="T38" fmla="*/ 3 w 9"/>
                    <a:gd name="T39" fmla="*/ 12 h 19"/>
                    <a:gd name="T40" fmla="*/ 3 w 9"/>
                    <a:gd name="T41" fmla="*/ 12 h 19"/>
                    <a:gd name="T42" fmla="*/ 3 w 9"/>
                    <a:gd name="T43" fmla="*/ 11 h 19"/>
                    <a:gd name="T44" fmla="*/ 4 w 9"/>
                    <a:gd name="T45" fmla="*/ 11 h 19"/>
                    <a:gd name="T46" fmla="*/ 4 w 9"/>
                    <a:gd name="T47" fmla="*/ 10 h 19"/>
                    <a:gd name="T48" fmla="*/ 4 w 9"/>
                    <a:gd name="T49" fmla="*/ 10 h 19"/>
                    <a:gd name="T50" fmla="*/ 4 w 9"/>
                    <a:gd name="T51" fmla="*/ 10 h 19"/>
                    <a:gd name="T52" fmla="*/ 5 w 9"/>
                    <a:gd name="T53" fmla="*/ 9 h 19"/>
                    <a:gd name="T54" fmla="*/ 5 w 9"/>
                    <a:gd name="T55" fmla="*/ 9 h 19"/>
                    <a:gd name="T56" fmla="*/ 5 w 9"/>
                    <a:gd name="T57" fmla="*/ 8 h 19"/>
                    <a:gd name="T58" fmla="*/ 5 w 9"/>
                    <a:gd name="T59" fmla="*/ 8 h 19"/>
                    <a:gd name="T60" fmla="*/ 5 w 9"/>
                    <a:gd name="T61" fmla="*/ 8 h 19"/>
                    <a:gd name="T62" fmla="*/ 5 w 9"/>
                    <a:gd name="T63" fmla="*/ 7 h 19"/>
                    <a:gd name="T64" fmla="*/ 6 w 9"/>
                    <a:gd name="T65" fmla="*/ 7 h 19"/>
                    <a:gd name="T66" fmla="*/ 6 w 9"/>
                    <a:gd name="T67" fmla="*/ 6 h 19"/>
                    <a:gd name="T68" fmla="*/ 6 w 9"/>
                    <a:gd name="T69" fmla="*/ 6 h 19"/>
                    <a:gd name="T70" fmla="*/ 7 w 9"/>
                    <a:gd name="T71" fmla="*/ 6 h 19"/>
                    <a:gd name="T72" fmla="*/ 7 w 9"/>
                    <a:gd name="T73" fmla="*/ 5 h 19"/>
                    <a:gd name="T74" fmla="*/ 7 w 9"/>
                    <a:gd name="T75" fmla="*/ 5 h 19"/>
                    <a:gd name="T76" fmla="*/ 7 w 9"/>
                    <a:gd name="T77" fmla="*/ 5 h 19"/>
                    <a:gd name="T78" fmla="*/ 7 w 9"/>
                    <a:gd name="T79" fmla="*/ 4 h 19"/>
                    <a:gd name="T80" fmla="*/ 7 w 9"/>
                    <a:gd name="T81" fmla="*/ 4 h 19"/>
                    <a:gd name="T82" fmla="*/ 8 w 9"/>
                    <a:gd name="T83" fmla="*/ 3 h 19"/>
                    <a:gd name="T84" fmla="*/ 8 w 9"/>
                    <a:gd name="T85" fmla="*/ 3 h 19"/>
                    <a:gd name="T86" fmla="*/ 8 w 9"/>
                    <a:gd name="T87" fmla="*/ 3 h 19"/>
                    <a:gd name="T88" fmla="*/ 8 w 9"/>
                    <a:gd name="T89" fmla="*/ 2 h 19"/>
                    <a:gd name="T90" fmla="*/ 8 w 9"/>
                    <a:gd name="T91" fmla="*/ 2 h 19"/>
                    <a:gd name="T92" fmla="*/ 8 w 9"/>
                    <a:gd name="T93" fmla="*/ 1 h 19"/>
                    <a:gd name="T94" fmla="*/ 9 w 9"/>
                    <a:gd name="T95" fmla="*/ 1 h 19"/>
                    <a:gd name="T96" fmla="*/ 9 w 9"/>
                    <a:gd name="T97" fmla="*/ 1 h 19"/>
                    <a:gd name="T98" fmla="*/ 9 w 9"/>
                    <a:gd name="T99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9">
                      <a:moveTo>
                        <a:pt x="0" y="19"/>
                      </a:moveTo>
                      <a:lnTo>
                        <a:pt x="0" y="19"/>
                      </a:lnTo>
                      <a:lnTo>
                        <a:pt x="0" y="19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7"/>
                      </a:lnTo>
                      <a:lnTo>
                        <a:pt x="1" y="17"/>
                      </a:lnTo>
                      <a:lnTo>
                        <a:pt x="1" y="17"/>
                      </a:lnTo>
                      <a:lnTo>
                        <a:pt x="1" y="16"/>
                      </a:lnTo>
                      <a:lnTo>
                        <a:pt x="1" y="16"/>
                      </a:lnTo>
                      <a:lnTo>
                        <a:pt x="1" y="15"/>
                      </a:lnTo>
                      <a:lnTo>
                        <a:pt x="1" y="15"/>
                      </a:lnTo>
                      <a:lnTo>
                        <a:pt x="2" y="15"/>
                      </a:lnTo>
                      <a:lnTo>
                        <a:pt x="2" y="14"/>
                      </a:lnTo>
                      <a:lnTo>
                        <a:pt x="2" y="14"/>
                      </a:lnTo>
                      <a:lnTo>
                        <a:pt x="2" y="13"/>
                      </a:lnTo>
                      <a:lnTo>
                        <a:pt x="3" y="13"/>
                      </a:lnTo>
                      <a:lnTo>
                        <a:pt x="3" y="13"/>
                      </a:lnTo>
                      <a:lnTo>
                        <a:pt x="3" y="12"/>
                      </a:lnTo>
                      <a:lnTo>
                        <a:pt x="3" y="12"/>
                      </a:lnTo>
                      <a:lnTo>
                        <a:pt x="3" y="12"/>
                      </a:lnTo>
                      <a:lnTo>
                        <a:pt x="3" y="11"/>
                      </a:lnTo>
                      <a:lnTo>
                        <a:pt x="4" y="11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7"/>
                      </a:lnTo>
                      <a:lnTo>
                        <a:pt x="6" y="7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7" y="6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974" name="Freeform 202"/>
                <p:cNvSpPr>
                  <a:spLocks/>
                </p:cNvSpPr>
                <p:nvPr/>
              </p:nvSpPr>
              <p:spPr bwMode="auto">
                <a:xfrm rot="5400000" flipH="1">
                  <a:off x="1758537" y="1764649"/>
                  <a:ext cx="1394" cy="7477"/>
                </a:xfrm>
                <a:custGeom>
                  <a:avLst/>
                  <a:gdLst>
                    <a:gd name="T0" fmla="*/ 0 w 10"/>
                    <a:gd name="T1" fmla="*/ 19 h 19"/>
                    <a:gd name="T2" fmla="*/ 0 w 10"/>
                    <a:gd name="T3" fmla="*/ 19 h 19"/>
                    <a:gd name="T4" fmla="*/ 1 w 10"/>
                    <a:gd name="T5" fmla="*/ 18 h 19"/>
                    <a:gd name="T6" fmla="*/ 1 w 10"/>
                    <a:gd name="T7" fmla="*/ 18 h 19"/>
                    <a:gd name="T8" fmla="*/ 1 w 10"/>
                    <a:gd name="T9" fmla="*/ 18 h 19"/>
                    <a:gd name="T10" fmla="*/ 1 w 10"/>
                    <a:gd name="T11" fmla="*/ 17 h 19"/>
                    <a:gd name="T12" fmla="*/ 1 w 10"/>
                    <a:gd name="T13" fmla="*/ 17 h 19"/>
                    <a:gd name="T14" fmla="*/ 1 w 10"/>
                    <a:gd name="T15" fmla="*/ 17 h 19"/>
                    <a:gd name="T16" fmla="*/ 2 w 10"/>
                    <a:gd name="T17" fmla="*/ 16 h 19"/>
                    <a:gd name="T18" fmla="*/ 2 w 10"/>
                    <a:gd name="T19" fmla="*/ 16 h 19"/>
                    <a:gd name="T20" fmla="*/ 2 w 10"/>
                    <a:gd name="T21" fmla="*/ 15 h 19"/>
                    <a:gd name="T22" fmla="*/ 2 w 10"/>
                    <a:gd name="T23" fmla="*/ 15 h 19"/>
                    <a:gd name="T24" fmla="*/ 3 w 10"/>
                    <a:gd name="T25" fmla="*/ 15 h 19"/>
                    <a:gd name="T26" fmla="*/ 3 w 10"/>
                    <a:gd name="T27" fmla="*/ 14 h 19"/>
                    <a:gd name="T28" fmla="*/ 3 w 10"/>
                    <a:gd name="T29" fmla="*/ 14 h 19"/>
                    <a:gd name="T30" fmla="*/ 3 w 10"/>
                    <a:gd name="T31" fmla="*/ 13 h 19"/>
                    <a:gd name="T32" fmla="*/ 3 w 10"/>
                    <a:gd name="T33" fmla="*/ 13 h 19"/>
                    <a:gd name="T34" fmla="*/ 3 w 10"/>
                    <a:gd name="T35" fmla="*/ 13 h 19"/>
                    <a:gd name="T36" fmla="*/ 4 w 10"/>
                    <a:gd name="T37" fmla="*/ 12 h 19"/>
                    <a:gd name="T38" fmla="*/ 4 w 10"/>
                    <a:gd name="T39" fmla="*/ 12 h 19"/>
                    <a:gd name="T40" fmla="*/ 4 w 10"/>
                    <a:gd name="T41" fmla="*/ 11 h 19"/>
                    <a:gd name="T42" fmla="*/ 4 w 10"/>
                    <a:gd name="T43" fmla="*/ 11 h 19"/>
                    <a:gd name="T44" fmla="*/ 5 w 10"/>
                    <a:gd name="T45" fmla="*/ 11 h 19"/>
                    <a:gd name="T46" fmla="*/ 5 w 10"/>
                    <a:gd name="T47" fmla="*/ 10 h 19"/>
                    <a:gd name="T48" fmla="*/ 5 w 10"/>
                    <a:gd name="T49" fmla="*/ 10 h 19"/>
                    <a:gd name="T50" fmla="*/ 5 w 10"/>
                    <a:gd name="T51" fmla="*/ 10 h 19"/>
                    <a:gd name="T52" fmla="*/ 5 w 10"/>
                    <a:gd name="T53" fmla="*/ 9 h 19"/>
                    <a:gd name="T54" fmla="*/ 6 w 10"/>
                    <a:gd name="T55" fmla="*/ 9 h 19"/>
                    <a:gd name="T56" fmla="*/ 6 w 10"/>
                    <a:gd name="T57" fmla="*/ 8 h 19"/>
                    <a:gd name="T58" fmla="*/ 6 w 10"/>
                    <a:gd name="T59" fmla="*/ 8 h 19"/>
                    <a:gd name="T60" fmla="*/ 6 w 10"/>
                    <a:gd name="T61" fmla="*/ 8 h 19"/>
                    <a:gd name="T62" fmla="*/ 6 w 10"/>
                    <a:gd name="T63" fmla="*/ 7 h 19"/>
                    <a:gd name="T64" fmla="*/ 6 w 10"/>
                    <a:gd name="T65" fmla="*/ 7 h 19"/>
                    <a:gd name="T66" fmla="*/ 7 w 10"/>
                    <a:gd name="T67" fmla="*/ 6 h 19"/>
                    <a:gd name="T68" fmla="*/ 7 w 10"/>
                    <a:gd name="T69" fmla="*/ 6 h 19"/>
                    <a:gd name="T70" fmla="*/ 7 w 10"/>
                    <a:gd name="T71" fmla="*/ 6 h 19"/>
                    <a:gd name="T72" fmla="*/ 7 w 10"/>
                    <a:gd name="T73" fmla="*/ 5 h 19"/>
                    <a:gd name="T74" fmla="*/ 8 w 10"/>
                    <a:gd name="T75" fmla="*/ 5 h 19"/>
                    <a:gd name="T76" fmla="*/ 8 w 10"/>
                    <a:gd name="T77" fmla="*/ 4 h 19"/>
                    <a:gd name="T78" fmla="*/ 8 w 10"/>
                    <a:gd name="T79" fmla="*/ 4 h 19"/>
                    <a:gd name="T80" fmla="*/ 8 w 10"/>
                    <a:gd name="T81" fmla="*/ 4 h 19"/>
                    <a:gd name="T82" fmla="*/ 8 w 10"/>
                    <a:gd name="T83" fmla="*/ 3 h 19"/>
                    <a:gd name="T84" fmla="*/ 8 w 10"/>
                    <a:gd name="T85" fmla="*/ 3 h 19"/>
                    <a:gd name="T86" fmla="*/ 9 w 10"/>
                    <a:gd name="T87" fmla="*/ 3 h 19"/>
                    <a:gd name="T88" fmla="*/ 9 w 10"/>
                    <a:gd name="T89" fmla="*/ 2 h 19"/>
                    <a:gd name="T90" fmla="*/ 9 w 10"/>
                    <a:gd name="T91" fmla="*/ 2 h 19"/>
                    <a:gd name="T92" fmla="*/ 9 w 10"/>
                    <a:gd name="T93" fmla="*/ 1 h 19"/>
                    <a:gd name="T94" fmla="*/ 10 w 10"/>
                    <a:gd name="T95" fmla="*/ 1 h 19"/>
                    <a:gd name="T96" fmla="*/ 10 w 10"/>
                    <a:gd name="T97" fmla="*/ 1 h 19"/>
                    <a:gd name="T98" fmla="*/ 10 w 10"/>
                    <a:gd name="T99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9">
                      <a:moveTo>
                        <a:pt x="0" y="19"/>
                      </a:moveTo>
                      <a:lnTo>
                        <a:pt x="0" y="19"/>
                      </a:lnTo>
                      <a:lnTo>
                        <a:pt x="1" y="18"/>
                      </a:lnTo>
                      <a:lnTo>
                        <a:pt x="1" y="18"/>
                      </a:lnTo>
                      <a:lnTo>
                        <a:pt x="1" y="18"/>
                      </a:lnTo>
                      <a:lnTo>
                        <a:pt x="1" y="17"/>
                      </a:lnTo>
                      <a:lnTo>
                        <a:pt x="1" y="17"/>
                      </a:lnTo>
                      <a:lnTo>
                        <a:pt x="1" y="17"/>
                      </a:lnTo>
                      <a:lnTo>
                        <a:pt x="2" y="16"/>
                      </a:lnTo>
                      <a:lnTo>
                        <a:pt x="2" y="16"/>
                      </a:lnTo>
                      <a:lnTo>
                        <a:pt x="2" y="15"/>
                      </a:lnTo>
                      <a:lnTo>
                        <a:pt x="2" y="15"/>
                      </a:lnTo>
                      <a:lnTo>
                        <a:pt x="3" y="15"/>
                      </a:lnTo>
                      <a:lnTo>
                        <a:pt x="3" y="14"/>
                      </a:lnTo>
                      <a:lnTo>
                        <a:pt x="3" y="14"/>
                      </a:lnTo>
                      <a:lnTo>
                        <a:pt x="3" y="13"/>
                      </a:lnTo>
                      <a:lnTo>
                        <a:pt x="3" y="13"/>
                      </a:lnTo>
                      <a:lnTo>
                        <a:pt x="3" y="13"/>
                      </a:lnTo>
                      <a:lnTo>
                        <a:pt x="4" y="12"/>
                      </a:lnTo>
                      <a:lnTo>
                        <a:pt x="4" y="12"/>
                      </a:lnTo>
                      <a:lnTo>
                        <a:pt x="4" y="11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5" y="10"/>
                      </a:lnTo>
                      <a:lnTo>
                        <a:pt x="5" y="10"/>
                      </a:lnTo>
                      <a:lnTo>
                        <a:pt x="5" y="10"/>
                      </a:lnTo>
                      <a:lnTo>
                        <a:pt x="5" y="9"/>
                      </a:lnTo>
                      <a:lnTo>
                        <a:pt x="6" y="9"/>
                      </a:lnTo>
                      <a:lnTo>
                        <a:pt x="6" y="8"/>
                      </a:lnTo>
                      <a:lnTo>
                        <a:pt x="6" y="8"/>
                      </a:lnTo>
                      <a:lnTo>
                        <a:pt x="6" y="8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7" y="5"/>
                      </a:lnTo>
                      <a:lnTo>
                        <a:pt x="8" y="5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9" y="3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975" name="Freeform 203"/>
                <p:cNvSpPr>
                  <a:spLocks/>
                </p:cNvSpPr>
                <p:nvPr/>
              </p:nvSpPr>
              <p:spPr bwMode="auto">
                <a:xfrm rot="5400000" flipH="1">
                  <a:off x="1766015" y="1763255"/>
                  <a:ext cx="1394" cy="7477"/>
                </a:xfrm>
                <a:custGeom>
                  <a:avLst/>
                  <a:gdLst>
                    <a:gd name="T0" fmla="*/ 0 w 10"/>
                    <a:gd name="T1" fmla="*/ 19 h 19"/>
                    <a:gd name="T2" fmla="*/ 0 w 10"/>
                    <a:gd name="T3" fmla="*/ 19 h 19"/>
                    <a:gd name="T4" fmla="*/ 0 w 10"/>
                    <a:gd name="T5" fmla="*/ 18 h 19"/>
                    <a:gd name="T6" fmla="*/ 0 w 10"/>
                    <a:gd name="T7" fmla="*/ 18 h 19"/>
                    <a:gd name="T8" fmla="*/ 1 w 10"/>
                    <a:gd name="T9" fmla="*/ 18 h 19"/>
                    <a:gd name="T10" fmla="*/ 1 w 10"/>
                    <a:gd name="T11" fmla="*/ 17 h 19"/>
                    <a:gd name="T12" fmla="*/ 1 w 10"/>
                    <a:gd name="T13" fmla="*/ 17 h 19"/>
                    <a:gd name="T14" fmla="*/ 1 w 10"/>
                    <a:gd name="T15" fmla="*/ 16 h 19"/>
                    <a:gd name="T16" fmla="*/ 2 w 10"/>
                    <a:gd name="T17" fmla="*/ 16 h 19"/>
                    <a:gd name="T18" fmla="*/ 2 w 10"/>
                    <a:gd name="T19" fmla="*/ 16 h 19"/>
                    <a:gd name="T20" fmla="*/ 2 w 10"/>
                    <a:gd name="T21" fmla="*/ 15 h 19"/>
                    <a:gd name="T22" fmla="*/ 2 w 10"/>
                    <a:gd name="T23" fmla="*/ 15 h 19"/>
                    <a:gd name="T24" fmla="*/ 2 w 10"/>
                    <a:gd name="T25" fmla="*/ 15 h 19"/>
                    <a:gd name="T26" fmla="*/ 3 w 10"/>
                    <a:gd name="T27" fmla="*/ 14 h 19"/>
                    <a:gd name="T28" fmla="*/ 3 w 10"/>
                    <a:gd name="T29" fmla="*/ 14 h 19"/>
                    <a:gd name="T30" fmla="*/ 3 w 10"/>
                    <a:gd name="T31" fmla="*/ 13 h 19"/>
                    <a:gd name="T32" fmla="*/ 3 w 10"/>
                    <a:gd name="T33" fmla="*/ 13 h 19"/>
                    <a:gd name="T34" fmla="*/ 4 w 10"/>
                    <a:gd name="T35" fmla="*/ 13 h 19"/>
                    <a:gd name="T36" fmla="*/ 4 w 10"/>
                    <a:gd name="T37" fmla="*/ 12 h 19"/>
                    <a:gd name="T38" fmla="*/ 4 w 10"/>
                    <a:gd name="T39" fmla="*/ 12 h 19"/>
                    <a:gd name="T40" fmla="*/ 4 w 10"/>
                    <a:gd name="T41" fmla="*/ 11 h 19"/>
                    <a:gd name="T42" fmla="*/ 4 w 10"/>
                    <a:gd name="T43" fmla="*/ 11 h 19"/>
                    <a:gd name="T44" fmla="*/ 4 w 10"/>
                    <a:gd name="T45" fmla="*/ 11 h 19"/>
                    <a:gd name="T46" fmla="*/ 5 w 10"/>
                    <a:gd name="T47" fmla="*/ 10 h 19"/>
                    <a:gd name="T48" fmla="*/ 5 w 10"/>
                    <a:gd name="T49" fmla="*/ 10 h 19"/>
                    <a:gd name="T50" fmla="*/ 5 w 10"/>
                    <a:gd name="T51" fmla="*/ 9 h 19"/>
                    <a:gd name="T52" fmla="*/ 5 w 10"/>
                    <a:gd name="T53" fmla="*/ 9 h 19"/>
                    <a:gd name="T54" fmla="*/ 5 w 10"/>
                    <a:gd name="T55" fmla="*/ 9 h 19"/>
                    <a:gd name="T56" fmla="*/ 5 w 10"/>
                    <a:gd name="T57" fmla="*/ 8 h 19"/>
                    <a:gd name="T58" fmla="*/ 6 w 10"/>
                    <a:gd name="T59" fmla="*/ 8 h 19"/>
                    <a:gd name="T60" fmla="*/ 6 w 10"/>
                    <a:gd name="T61" fmla="*/ 7 h 19"/>
                    <a:gd name="T62" fmla="*/ 6 w 10"/>
                    <a:gd name="T63" fmla="*/ 7 h 19"/>
                    <a:gd name="T64" fmla="*/ 6 w 10"/>
                    <a:gd name="T65" fmla="*/ 7 h 19"/>
                    <a:gd name="T66" fmla="*/ 7 w 10"/>
                    <a:gd name="T67" fmla="*/ 6 h 19"/>
                    <a:gd name="T68" fmla="*/ 7 w 10"/>
                    <a:gd name="T69" fmla="*/ 6 h 19"/>
                    <a:gd name="T70" fmla="*/ 7 w 10"/>
                    <a:gd name="T71" fmla="*/ 6 h 19"/>
                    <a:gd name="T72" fmla="*/ 7 w 10"/>
                    <a:gd name="T73" fmla="*/ 5 h 19"/>
                    <a:gd name="T74" fmla="*/ 7 w 10"/>
                    <a:gd name="T75" fmla="*/ 5 h 19"/>
                    <a:gd name="T76" fmla="*/ 7 w 10"/>
                    <a:gd name="T77" fmla="*/ 4 h 19"/>
                    <a:gd name="T78" fmla="*/ 8 w 10"/>
                    <a:gd name="T79" fmla="*/ 4 h 19"/>
                    <a:gd name="T80" fmla="*/ 8 w 10"/>
                    <a:gd name="T81" fmla="*/ 4 h 19"/>
                    <a:gd name="T82" fmla="*/ 8 w 10"/>
                    <a:gd name="T83" fmla="*/ 3 h 19"/>
                    <a:gd name="T84" fmla="*/ 8 w 10"/>
                    <a:gd name="T85" fmla="*/ 3 h 19"/>
                    <a:gd name="T86" fmla="*/ 9 w 10"/>
                    <a:gd name="T87" fmla="*/ 2 h 19"/>
                    <a:gd name="T88" fmla="*/ 9 w 10"/>
                    <a:gd name="T89" fmla="*/ 2 h 19"/>
                    <a:gd name="T90" fmla="*/ 9 w 10"/>
                    <a:gd name="T91" fmla="*/ 2 h 19"/>
                    <a:gd name="T92" fmla="*/ 9 w 10"/>
                    <a:gd name="T93" fmla="*/ 1 h 19"/>
                    <a:gd name="T94" fmla="*/ 9 w 10"/>
                    <a:gd name="T95" fmla="*/ 1 h 19"/>
                    <a:gd name="T96" fmla="*/ 10 w 10"/>
                    <a:gd name="T97" fmla="*/ 0 h 19"/>
                    <a:gd name="T98" fmla="*/ 10 w 10"/>
                    <a:gd name="T99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9">
                      <a:moveTo>
                        <a:pt x="0" y="19"/>
                      </a:moveTo>
                      <a:lnTo>
                        <a:pt x="0" y="19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1" y="18"/>
                      </a:lnTo>
                      <a:lnTo>
                        <a:pt x="1" y="17"/>
                      </a:lnTo>
                      <a:lnTo>
                        <a:pt x="1" y="17"/>
                      </a:lnTo>
                      <a:lnTo>
                        <a:pt x="1" y="16"/>
                      </a:lnTo>
                      <a:lnTo>
                        <a:pt x="2" y="16"/>
                      </a:lnTo>
                      <a:lnTo>
                        <a:pt x="2" y="16"/>
                      </a:lnTo>
                      <a:lnTo>
                        <a:pt x="2" y="15"/>
                      </a:lnTo>
                      <a:lnTo>
                        <a:pt x="2" y="15"/>
                      </a:lnTo>
                      <a:lnTo>
                        <a:pt x="2" y="15"/>
                      </a:lnTo>
                      <a:lnTo>
                        <a:pt x="3" y="14"/>
                      </a:lnTo>
                      <a:lnTo>
                        <a:pt x="3" y="14"/>
                      </a:lnTo>
                      <a:lnTo>
                        <a:pt x="3" y="13"/>
                      </a:lnTo>
                      <a:lnTo>
                        <a:pt x="3" y="13"/>
                      </a:lnTo>
                      <a:lnTo>
                        <a:pt x="4" y="13"/>
                      </a:lnTo>
                      <a:lnTo>
                        <a:pt x="4" y="12"/>
                      </a:lnTo>
                      <a:lnTo>
                        <a:pt x="4" y="12"/>
                      </a:lnTo>
                      <a:lnTo>
                        <a:pt x="4" y="11"/>
                      </a:lnTo>
                      <a:lnTo>
                        <a:pt x="4" y="11"/>
                      </a:lnTo>
                      <a:lnTo>
                        <a:pt x="4" y="11"/>
                      </a:lnTo>
                      <a:lnTo>
                        <a:pt x="5" y="10"/>
                      </a:lnTo>
                      <a:lnTo>
                        <a:pt x="5" y="10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8"/>
                      </a:lnTo>
                      <a:lnTo>
                        <a:pt x="6" y="8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976" name="Freeform 204"/>
                <p:cNvSpPr>
                  <a:spLocks/>
                </p:cNvSpPr>
                <p:nvPr/>
              </p:nvSpPr>
              <p:spPr bwMode="auto">
                <a:xfrm rot="5400000" flipH="1">
                  <a:off x="1773562" y="1761930"/>
                  <a:ext cx="1255" cy="7477"/>
                </a:xfrm>
                <a:custGeom>
                  <a:avLst/>
                  <a:gdLst>
                    <a:gd name="T0" fmla="*/ 0 w 9"/>
                    <a:gd name="T1" fmla="*/ 19 h 19"/>
                    <a:gd name="T2" fmla="*/ 0 w 9"/>
                    <a:gd name="T3" fmla="*/ 19 h 19"/>
                    <a:gd name="T4" fmla="*/ 0 w 9"/>
                    <a:gd name="T5" fmla="*/ 18 h 19"/>
                    <a:gd name="T6" fmla="*/ 1 w 9"/>
                    <a:gd name="T7" fmla="*/ 18 h 19"/>
                    <a:gd name="T8" fmla="*/ 1 w 9"/>
                    <a:gd name="T9" fmla="*/ 18 h 19"/>
                    <a:gd name="T10" fmla="*/ 1 w 9"/>
                    <a:gd name="T11" fmla="*/ 17 h 19"/>
                    <a:gd name="T12" fmla="*/ 1 w 9"/>
                    <a:gd name="T13" fmla="*/ 17 h 19"/>
                    <a:gd name="T14" fmla="*/ 1 w 9"/>
                    <a:gd name="T15" fmla="*/ 16 h 19"/>
                    <a:gd name="T16" fmla="*/ 1 w 9"/>
                    <a:gd name="T17" fmla="*/ 16 h 19"/>
                    <a:gd name="T18" fmla="*/ 2 w 9"/>
                    <a:gd name="T19" fmla="*/ 16 h 19"/>
                    <a:gd name="T20" fmla="*/ 2 w 9"/>
                    <a:gd name="T21" fmla="*/ 15 h 19"/>
                    <a:gd name="T22" fmla="*/ 2 w 9"/>
                    <a:gd name="T23" fmla="*/ 15 h 19"/>
                    <a:gd name="T24" fmla="*/ 2 w 9"/>
                    <a:gd name="T25" fmla="*/ 14 h 19"/>
                    <a:gd name="T26" fmla="*/ 2 w 9"/>
                    <a:gd name="T27" fmla="*/ 14 h 19"/>
                    <a:gd name="T28" fmla="*/ 2 w 9"/>
                    <a:gd name="T29" fmla="*/ 14 h 19"/>
                    <a:gd name="T30" fmla="*/ 3 w 9"/>
                    <a:gd name="T31" fmla="*/ 13 h 19"/>
                    <a:gd name="T32" fmla="*/ 3 w 9"/>
                    <a:gd name="T33" fmla="*/ 13 h 19"/>
                    <a:gd name="T34" fmla="*/ 3 w 9"/>
                    <a:gd name="T35" fmla="*/ 12 h 19"/>
                    <a:gd name="T36" fmla="*/ 3 w 9"/>
                    <a:gd name="T37" fmla="*/ 12 h 19"/>
                    <a:gd name="T38" fmla="*/ 4 w 9"/>
                    <a:gd name="T39" fmla="*/ 12 h 19"/>
                    <a:gd name="T40" fmla="*/ 4 w 9"/>
                    <a:gd name="T41" fmla="*/ 11 h 19"/>
                    <a:gd name="T42" fmla="*/ 4 w 9"/>
                    <a:gd name="T43" fmla="*/ 11 h 19"/>
                    <a:gd name="T44" fmla="*/ 4 w 9"/>
                    <a:gd name="T45" fmla="*/ 11 h 19"/>
                    <a:gd name="T46" fmla="*/ 4 w 9"/>
                    <a:gd name="T47" fmla="*/ 10 h 19"/>
                    <a:gd name="T48" fmla="*/ 4 w 9"/>
                    <a:gd name="T49" fmla="*/ 9 h 19"/>
                    <a:gd name="T50" fmla="*/ 5 w 9"/>
                    <a:gd name="T51" fmla="*/ 9 h 19"/>
                    <a:gd name="T52" fmla="*/ 5 w 9"/>
                    <a:gd name="T53" fmla="*/ 9 h 19"/>
                    <a:gd name="T54" fmla="*/ 5 w 9"/>
                    <a:gd name="T55" fmla="*/ 8 h 19"/>
                    <a:gd name="T56" fmla="*/ 5 w 9"/>
                    <a:gd name="T57" fmla="*/ 8 h 19"/>
                    <a:gd name="T58" fmla="*/ 6 w 9"/>
                    <a:gd name="T59" fmla="*/ 7 h 19"/>
                    <a:gd name="T60" fmla="*/ 6 w 9"/>
                    <a:gd name="T61" fmla="*/ 7 h 19"/>
                    <a:gd name="T62" fmla="*/ 6 w 9"/>
                    <a:gd name="T63" fmla="*/ 7 h 19"/>
                    <a:gd name="T64" fmla="*/ 6 w 9"/>
                    <a:gd name="T65" fmla="*/ 6 h 19"/>
                    <a:gd name="T66" fmla="*/ 6 w 9"/>
                    <a:gd name="T67" fmla="*/ 6 h 19"/>
                    <a:gd name="T68" fmla="*/ 7 w 9"/>
                    <a:gd name="T69" fmla="*/ 5 h 19"/>
                    <a:gd name="T70" fmla="*/ 7 w 9"/>
                    <a:gd name="T71" fmla="*/ 5 h 19"/>
                    <a:gd name="T72" fmla="*/ 7 w 9"/>
                    <a:gd name="T73" fmla="*/ 5 h 19"/>
                    <a:gd name="T74" fmla="*/ 7 w 9"/>
                    <a:gd name="T75" fmla="*/ 4 h 19"/>
                    <a:gd name="T76" fmla="*/ 8 w 9"/>
                    <a:gd name="T77" fmla="*/ 4 h 19"/>
                    <a:gd name="T78" fmla="*/ 8 w 9"/>
                    <a:gd name="T79" fmla="*/ 4 h 19"/>
                    <a:gd name="T80" fmla="*/ 8 w 9"/>
                    <a:gd name="T81" fmla="*/ 3 h 19"/>
                    <a:gd name="T82" fmla="*/ 8 w 9"/>
                    <a:gd name="T83" fmla="*/ 3 h 19"/>
                    <a:gd name="T84" fmla="*/ 8 w 9"/>
                    <a:gd name="T85" fmla="*/ 2 h 19"/>
                    <a:gd name="T86" fmla="*/ 8 w 9"/>
                    <a:gd name="T87" fmla="*/ 2 h 19"/>
                    <a:gd name="T88" fmla="*/ 9 w 9"/>
                    <a:gd name="T89" fmla="*/ 2 h 19"/>
                    <a:gd name="T90" fmla="*/ 9 w 9"/>
                    <a:gd name="T91" fmla="*/ 1 h 19"/>
                    <a:gd name="T92" fmla="*/ 9 w 9"/>
                    <a:gd name="T93" fmla="*/ 1 h 19"/>
                    <a:gd name="T94" fmla="*/ 9 w 9"/>
                    <a:gd name="T95" fmla="*/ 0 h 19"/>
                    <a:gd name="T96" fmla="*/ 9 w 9"/>
                    <a:gd name="T97" fmla="*/ 0 h 19"/>
                    <a:gd name="T98" fmla="*/ 9 w 9"/>
                    <a:gd name="T99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9">
                      <a:moveTo>
                        <a:pt x="0" y="19"/>
                      </a:moveTo>
                      <a:lnTo>
                        <a:pt x="0" y="19"/>
                      </a:lnTo>
                      <a:lnTo>
                        <a:pt x="0" y="18"/>
                      </a:lnTo>
                      <a:lnTo>
                        <a:pt x="1" y="18"/>
                      </a:lnTo>
                      <a:lnTo>
                        <a:pt x="1" y="18"/>
                      </a:lnTo>
                      <a:lnTo>
                        <a:pt x="1" y="17"/>
                      </a:lnTo>
                      <a:lnTo>
                        <a:pt x="1" y="17"/>
                      </a:lnTo>
                      <a:lnTo>
                        <a:pt x="1" y="16"/>
                      </a:lnTo>
                      <a:lnTo>
                        <a:pt x="1" y="16"/>
                      </a:lnTo>
                      <a:lnTo>
                        <a:pt x="2" y="16"/>
                      </a:lnTo>
                      <a:lnTo>
                        <a:pt x="2" y="15"/>
                      </a:lnTo>
                      <a:lnTo>
                        <a:pt x="2" y="15"/>
                      </a:lnTo>
                      <a:lnTo>
                        <a:pt x="2" y="14"/>
                      </a:lnTo>
                      <a:lnTo>
                        <a:pt x="2" y="14"/>
                      </a:lnTo>
                      <a:lnTo>
                        <a:pt x="2" y="14"/>
                      </a:lnTo>
                      <a:lnTo>
                        <a:pt x="3" y="13"/>
                      </a:lnTo>
                      <a:lnTo>
                        <a:pt x="3" y="13"/>
                      </a:lnTo>
                      <a:lnTo>
                        <a:pt x="3" y="12"/>
                      </a:lnTo>
                      <a:lnTo>
                        <a:pt x="3" y="12"/>
                      </a:lnTo>
                      <a:lnTo>
                        <a:pt x="4" y="12"/>
                      </a:lnTo>
                      <a:lnTo>
                        <a:pt x="4" y="11"/>
                      </a:lnTo>
                      <a:lnTo>
                        <a:pt x="4" y="11"/>
                      </a:lnTo>
                      <a:lnTo>
                        <a:pt x="4" y="11"/>
                      </a:lnTo>
                      <a:lnTo>
                        <a:pt x="4" y="10"/>
                      </a:lnTo>
                      <a:lnTo>
                        <a:pt x="4" y="9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977" name="Freeform 206"/>
                <p:cNvSpPr>
                  <a:spLocks/>
                </p:cNvSpPr>
                <p:nvPr/>
              </p:nvSpPr>
              <p:spPr bwMode="auto">
                <a:xfrm rot="5400000" flipH="1">
                  <a:off x="1781166" y="1760409"/>
                  <a:ext cx="1394" cy="7871"/>
                </a:xfrm>
                <a:custGeom>
                  <a:avLst/>
                  <a:gdLst>
                    <a:gd name="T0" fmla="*/ 0 w 10"/>
                    <a:gd name="T1" fmla="*/ 20 h 20"/>
                    <a:gd name="T2" fmla="*/ 1 w 10"/>
                    <a:gd name="T3" fmla="*/ 19 h 20"/>
                    <a:gd name="T4" fmla="*/ 1 w 10"/>
                    <a:gd name="T5" fmla="*/ 19 h 20"/>
                    <a:gd name="T6" fmla="*/ 1 w 10"/>
                    <a:gd name="T7" fmla="*/ 18 h 20"/>
                    <a:gd name="T8" fmla="*/ 1 w 10"/>
                    <a:gd name="T9" fmla="*/ 18 h 20"/>
                    <a:gd name="T10" fmla="*/ 2 w 10"/>
                    <a:gd name="T11" fmla="*/ 18 h 20"/>
                    <a:gd name="T12" fmla="*/ 2 w 10"/>
                    <a:gd name="T13" fmla="*/ 17 h 20"/>
                    <a:gd name="T14" fmla="*/ 2 w 10"/>
                    <a:gd name="T15" fmla="*/ 17 h 20"/>
                    <a:gd name="T16" fmla="*/ 2 w 10"/>
                    <a:gd name="T17" fmla="*/ 17 h 20"/>
                    <a:gd name="T18" fmla="*/ 2 w 10"/>
                    <a:gd name="T19" fmla="*/ 16 h 20"/>
                    <a:gd name="T20" fmla="*/ 2 w 10"/>
                    <a:gd name="T21" fmla="*/ 16 h 20"/>
                    <a:gd name="T22" fmla="*/ 3 w 10"/>
                    <a:gd name="T23" fmla="*/ 15 h 20"/>
                    <a:gd name="T24" fmla="*/ 3 w 10"/>
                    <a:gd name="T25" fmla="*/ 15 h 20"/>
                    <a:gd name="T26" fmla="*/ 3 w 10"/>
                    <a:gd name="T27" fmla="*/ 15 h 20"/>
                    <a:gd name="T28" fmla="*/ 3 w 10"/>
                    <a:gd name="T29" fmla="*/ 14 h 20"/>
                    <a:gd name="T30" fmla="*/ 4 w 10"/>
                    <a:gd name="T31" fmla="*/ 14 h 20"/>
                    <a:gd name="T32" fmla="*/ 4 w 10"/>
                    <a:gd name="T33" fmla="*/ 13 h 20"/>
                    <a:gd name="T34" fmla="*/ 4 w 10"/>
                    <a:gd name="T35" fmla="*/ 13 h 20"/>
                    <a:gd name="T36" fmla="*/ 4 w 10"/>
                    <a:gd name="T37" fmla="*/ 13 h 20"/>
                    <a:gd name="T38" fmla="*/ 4 w 10"/>
                    <a:gd name="T39" fmla="*/ 12 h 20"/>
                    <a:gd name="T40" fmla="*/ 5 w 10"/>
                    <a:gd name="T41" fmla="*/ 12 h 20"/>
                    <a:gd name="T42" fmla="*/ 5 w 10"/>
                    <a:gd name="T43" fmla="*/ 11 h 20"/>
                    <a:gd name="T44" fmla="*/ 5 w 10"/>
                    <a:gd name="T45" fmla="*/ 11 h 20"/>
                    <a:gd name="T46" fmla="*/ 5 w 10"/>
                    <a:gd name="T47" fmla="*/ 11 h 20"/>
                    <a:gd name="T48" fmla="*/ 6 w 10"/>
                    <a:gd name="T49" fmla="*/ 10 h 20"/>
                    <a:gd name="T50" fmla="*/ 6 w 10"/>
                    <a:gd name="T51" fmla="*/ 10 h 20"/>
                    <a:gd name="T52" fmla="*/ 6 w 10"/>
                    <a:gd name="T53" fmla="*/ 10 h 20"/>
                    <a:gd name="T54" fmla="*/ 6 w 10"/>
                    <a:gd name="T55" fmla="*/ 9 h 20"/>
                    <a:gd name="T56" fmla="*/ 6 w 10"/>
                    <a:gd name="T57" fmla="*/ 9 h 20"/>
                    <a:gd name="T58" fmla="*/ 6 w 10"/>
                    <a:gd name="T59" fmla="*/ 8 h 20"/>
                    <a:gd name="T60" fmla="*/ 7 w 10"/>
                    <a:gd name="T61" fmla="*/ 8 h 20"/>
                    <a:gd name="T62" fmla="*/ 7 w 10"/>
                    <a:gd name="T63" fmla="*/ 8 h 20"/>
                    <a:gd name="T64" fmla="*/ 7 w 10"/>
                    <a:gd name="T65" fmla="*/ 7 h 20"/>
                    <a:gd name="T66" fmla="*/ 7 w 10"/>
                    <a:gd name="T67" fmla="*/ 7 h 20"/>
                    <a:gd name="T68" fmla="*/ 7 w 10"/>
                    <a:gd name="T69" fmla="*/ 6 h 20"/>
                    <a:gd name="T70" fmla="*/ 7 w 10"/>
                    <a:gd name="T71" fmla="*/ 6 h 20"/>
                    <a:gd name="T72" fmla="*/ 8 w 10"/>
                    <a:gd name="T73" fmla="*/ 6 h 20"/>
                    <a:gd name="T74" fmla="*/ 8 w 10"/>
                    <a:gd name="T75" fmla="*/ 5 h 20"/>
                    <a:gd name="T76" fmla="*/ 8 w 10"/>
                    <a:gd name="T77" fmla="*/ 5 h 20"/>
                    <a:gd name="T78" fmla="*/ 8 w 10"/>
                    <a:gd name="T79" fmla="*/ 4 h 20"/>
                    <a:gd name="T80" fmla="*/ 9 w 10"/>
                    <a:gd name="T81" fmla="*/ 4 h 20"/>
                    <a:gd name="T82" fmla="*/ 9 w 10"/>
                    <a:gd name="T83" fmla="*/ 4 h 20"/>
                    <a:gd name="T84" fmla="*/ 9 w 10"/>
                    <a:gd name="T85" fmla="*/ 3 h 20"/>
                    <a:gd name="T86" fmla="*/ 9 w 10"/>
                    <a:gd name="T87" fmla="*/ 3 h 20"/>
                    <a:gd name="T88" fmla="*/ 9 w 10"/>
                    <a:gd name="T89" fmla="*/ 2 h 20"/>
                    <a:gd name="T90" fmla="*/ 9 w 10"/>
                    <a:gd name="T91" fmla="*/ 2 h 20"/>
                    <a:gd name="T92" fmla="*/ 10 w 10"/>
                    <a:gd name="T93" fmla="*/ 1 h 20"/>
                    <a:gd name="T94" fmla="*/ 10 w 10"/>
                    <a:gd name="T95" fmla="*/ 1 h 20"/>
                    <a:gd name="T96" fmla="*/ 10 w 10"/>
                    <a:gd name="T97" fmla="*/ 1 h 20"/>
                    <a:gd name="T98" fmla="*/ 10 w 10"/>
                    <a:gd name="T99" fmla="*/ 0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0">
                      <a:moveTo>
                        <a:pt x="0" y="20"/>
                      </a:moveTo>
                      <a:lnTo>
                        <a:pt x="1" y="19"/>
                      </a:lnTo>
                      <a:lnTo>
                        <a:pt x="1" y="19"/>
                      </a:lnTo>
                      <a:lnTo>
                        <a:pt x="1" y="18"/>
                      </a:lnTo>
                      <a:lnTo>
                        <a:pt x="1" y="18"/>
                      </a:lnTo>
                      <a:lnTo>
                        <a:pt x="2" y="18"/>
                      </a:lnTo>
                      <a:lnTo>
                        <a:pt x="2" y="17"/>
                      </a:lnTo>
                      <a:lnTo>
                        <a:pt x="2" y="17"/>
                      </a:lnTo>
                      <a:lnTo>
                        <a:pt x="2" y="17"/>
                      </a:lnTo>
                      <a:lnTo>
                        <a:pt x="2" y="16"/>
                      </a:lnTo>
                      <a:lnTo>
                        <a:pt x="2" y="16"/>
                      </a:lnTo>
                      <a:lnTo>
                        <a:pt x="3" y="15"/>
                      </a:lnTo>
                      <a:lnTo>
                        <a:pt x="3" y="15"/>
                      </a:lnTo>
                      <a:lnTo>
                        <a:pt x="3" y="15"/>
                      </a:lnTo>
                      <a:lnTo>
                        <a:pt x="3" y="14"/>
                      </a:lnTo>
                      <a:lnTo>
                        <a:pt x="4" y="14"/>
                      </a:lnTo>
                      <a:lnTo>
                        <a:pt x="4" y="13"/>
                      </a:lnTo>
                      <a:lnTo>
                        <a:pt x="4" y="13"/>
                      </a:lnTo>
                      <a:lnTo>
                        <a:pt x="4" y="13"/>
                      </a:lnTo>
                      <a:lnTo>
                        <a:pt x="4" y="12"/>
                      </a:lnTo>
                      <a:lnTo>
                        <a:pt x="5" y="12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6" y="10"/>
                      </a:lnTo>
                      <a:lnTo>
                        <a:pt x="6" y="10"/>
                      </a:lnTo>
                      <a:lnTo>
                        <a:pt x="6" y="10"/>
                      </a:lnTo>
                      <a:lnTo>
                        <a:pt x="6" y="9"/>
                      </a:lnTo>
                      <a:lnTo>
                        <a:pt x="6" y="9"/>
                      </a:lnTo>
                      <a:lnTo>
                        <a:pt x="6" y="8"/>
                      </a:lnTo>
                      <a:lnTo>
                        <a:pt x="7" y="8"/>
                      </a:lnTo>
                      <a:lnTo>
                        <a:pt x="7" y="8"/>
                      </a:lnTo>
                      <a:lnTo>
                        <a:pt x="7" y="7"/>
                      </a:lnTo>
                      <a:lnTo>
                        <a:pt x="7" y="7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8" y="6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978" name="Freeform 207"/>
                <p:cNvSpPr>
                  <a:spLocks/>
                </p:cNvSpPr>
                <p:nvPr/>
              </p:nvSpPr>
              <p:spPr bwMode="auto">
                <a:xfrm rot="5400000" flipH="1">
                  <a:off x="1788840" y="1759212"/>
                  <a:ext cx="1394" cy="7477"/>
                </a:xfrm>
                <a:custGeom>
                  <a:avLst/>
                  <a:gdLst>
                    <a:gd name="T0" fmla="*/ 0 w 10"/>
                    <a:gd name="T1" fmla="*/ 19 h 19"/>
                    <a:gd name="T2" fmla="*/ 1 w 10"/>
                    <a:gd name="T3" fmla="*/ 19 h 19"/>
                    <a:gd name="T4" fmla="*/ 1 w 10"/>
                    <a:gd name="T5" fmla="*/ 18 h 19"/>
                    <a:gd name="T6" fmla="*/ 1 w 10"/>
                    <a:gd name="T7" fmla="*/ 18 h 19"/>
                    <a:gd name="T8" fmla="*/ 1 w 10"/>
                    <a:gd name="T9" fmla="*/ 18 h 19"/>
                    <a:gd name="T10" fmla="*/ 1 w 10"/>
                    <a:gd name="T11" fmla="*/ 17 h 19"/>
                    <a:gd name="T12" fmla="*/ 1 w 10"/>
                    <a:gd name="T13" fmla="*/ 17 h 19"/>
                    <a:gd name="T14" fmla="*/ 2 w 10"/>
                    <a:gd name="T15" fmla="*/ 16 h 19"/>
                    <a:gd name="T16" fmla="*/ 2 w 10"/>
                    <a:gd name="T17" fmla="*/ 16 h 19"/>
                    <a:gd name="T18" fmla="*/ 2 w 10"/>
                    <a:gd name="T19" fmla="*/ 16 h 19"/>
                    <a:gd name="T20" fmla="*/ 3 w 10"/>
                    <a:gd name="T21" fmla="*/ 15 h 19"/>
                    <a:gd name="T22" fmla="*/ 3 w 10"/>
                    <a:gd name="T23" fmla="*/ 15 h 19"/>
                    <a:gd name="T24" fmla="*/ 3 w 10"/>
                    <a:gd name="T25" fmla="*/ 15 h 19"/>
                    <a:gd name="T26" fmla="*/ 3 w 10"/>
                    <a:gd name="T27" fmla="*/ 14 h 19"/>
                    <a:gd name="T28" fmla="*/ 3 w 10"/>
                    <a:gd name="T29" fmla="*/ 14 h 19"/>
                    <a:gd name="T30" fmla="*/ 3 w 10"/>
                    <a:gd name="T31" fmla="*/ 13 h 19"/>
                    <a:gd name="T32" fmla="*/ 4 w 10"/>
                    <a:gd name="T33" fmla="*/ 13 h 19"/>
                    <a:gd name="T34" fmla="*/ 4 w 10"/>
                    <a:gd name="T35" fmla="*/ 13 h 19"/>
                    <a:gd name="T36" fmla="*/ 4 w 10"/>
                    <a:gd name="T37" fmla="*/ 12 h 19"/>
                    <a:gd name="T38" fmla="*/ 4 w 10"/>
                    <a:gd name="T39" fmla="*/ 12 h 19"/>
                    <a:gd name="T40" fmla="*/ 4 w 10"/>
                    <a:gd name="T41" fmla="*/ 11 h 19"/>
                    <a:gd name="T42" fmla="*/ 4 w 10"/>
                    <a:gd name="T43" fmla="*/ 11 h 19"/>
                    <a:gd name="T44" fmla="*/ 5 w 10"/>
                    <a:gd name="T45" fmla="*/ 11 h 19"/>
                    <a:gd name="T46" fmla="*/ 5 w 10"/>
                    <a:gd name="T47" fmla="*/ 10 h 19"/>
                    <a:gd name="T48" fmla="*/ 5 w 10"/>
                    <a:gd name="T49" fmla="*/ 10 h 19"/>
                    <a:gd name="T50" fmla="*/ 5 w 10"/>
                    <a:gd name="T51" fmla="*/ 9 h 19"/>
                    <a:gd name="T52" fmla="*/ 6 w 10"/>
                    <a:gd name="T53" fmla="*/ 9 h 19"/>
                    <a:gd name="T54" fmla="*/ 6 w 10"/>
                    <a:gd name="T55" fmla="*/ 9 h 19"/>
                    <a:gd name="T56" fmla="*/ 6 w 10"/>
                    <a:gd name="T57" fmla="*/ 8 h 19"/>
                    <a:gd name="T58" fmla="*/ 6 w 10"/>
                    <a:gd name="T59" fmla="*/ 8 h 19"/>
                    <a:gd name="T60" fmla="*/ 6 w 10"/>
                    <a:gd name="T61" fmla="*/ 8 h 19"/>
                    <a:gd name="T62" fmla="*/ 6 w 10"/>
                    <a:gd name="T63" fmla="*/ 7 h 19"/>
                    <a:gd name="T64" fmla="*/ 7 w 10"/>
                    <a:gd name="T65" fmla="*/ 7 h 19"/>
                    <a:gd name="T66" fmla="*/ 7 w 10"/>
                    <a:gd name="T67" fmla="*/ 6 h 19"/>
                    <a:gd name="T68" fmla="*/ 7 w 10"/>
                    <a:gd name="T69" fmla="*/ 6 h 19"/>
                    <a:gd name="T70" fmla="*/ 7 w 10"/>
                    <a:gd name="T71" fmla="*/ 6 h 19"/>
                    <a:gd name="T72" fmla="*/ 8 w 10"/>
                    <a:gd name="T73" fmla="*/ 5 h 19"/>
                    <a:gd name="T74" fmla="*/ 8 w 10"/>
                    <a:gd name="T75" fmla="*/ 5 h 19"/>
                    <a:gd name="T76" fmla="*/ 8 w 10"/>
                    <a:gd name="T77" fmla="*/ 4 h 19"/>
                    <a:gd name="T78" fmla="*/ 8 w 10"/>
                    <a:gd name="T79" fmla="*/ 4 h 19"/>
                    <a:gd name="T80" fmla="*/ 8 w 10"/>
                    <a:gd name="T81" fmla="*/ 4 h 19"/>
                    <a:gd name="T82" fmla="*/ 8 w 10"/>
                    <a:gd name="T83" fmla="*/ 3 h 19"/>
                    <a:gd name="T84" fmla="*/ 9 w 10"/>
                    <a:gd name="T85" fmla="*/ 3 h 19"/>
                    <a:gd name="T86" fmla="*/ 9 w 10"/>
                    <a:gd name="T87" fmla="*/ 2 h 19"/>
                    <a:gd name="T88" fmla="*/ 9 w 10"/>
                    <a:gd name="T89" fmla="*/ 2 h 19"/>
                    <a:gd name="T90" fmla="*/ 10 w 10"/>
                    <a:gd name="T91" fmla="*/ 2 h 19"/>
                    <a:gd name="T92" fmla="*/ 10 w 10"/>
                    <a:gd name="T93" fmla="*/ 1 h 19"/>
                    <a:gd name="T94" fmla="*/ 10 w 10"/>
                    <a:gd name="T95" fmla="*/ 1 h 19"/>
                    <a:gd name="T96" fmla="*/ 10 w 10"/>
                    <a:gd name="T97" fmla="*/ 1 h 19"/>
                    <a:gd name="T98" fmla="*/ 10 w 10"/>
                    <a:gd name="T99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9">
                      <a:moveTo>
                        <a:pt x="0" y="19"/>
                      </a:moveTo>
                      <a:lnTo>
                        <a:pt x="1" y="19"/>
                      </a:lnTo>
                      <a:lnTo>
                        <a:pt x="1" y="18"/>
                      </a:lnTo>
                      <a:lnTo>
                        <a:pt x="1" y="18"/>
                      </a:lnTo>
                      <a:lnTo>
                        <a:pt x="1" y="18"/>
                      </a:lnTo>
                      <a:lnTo>
                        <a:pt x="1" y="17"/>
                      </a:lnTo>
                      <a:lnTo>
                        <a:pt x="1" y="17"/>
                      </a:lnTo>
                      <a:lnTo>
                        <a:pt x="2" y="16"/>
                      </a:lnTo>
                      <a:lnTo>
                        <a:pt x="2" y="16"/>
                      </a:lnTo>
                      <a:lnTo>
                        <a:pt x="2" y="16"/>
                      </a:lnTo>
                      <a:lnTo>
                        <a:pt x="3" y="15"/>
                      </a:lnTo>
                      <a:lnTo>
                        <a:pt x="3" y="15"/>
                      </a:lnTo>
                      <a:lnTo>
                        <a:pt x="3" y="15"/>
                      </a:lnTo>
                      <a:lnTo>
                        <a:pt x="3" y="14"/>
                      </a:lnTo>
                      <a:lnTo>
                        <a:pt x="3" y="14"/>
                      </a:lnTo>
                      <a:lnTo>
                        <a:pt x="3" y="13"/>
                      </a:lnTo>
                      <a:lnTo>
                        <a:pt x="4" y="13"/>
                      </a:lnTo>
                      <a:lnTo>
                        <a:pt x="4" y="13"/>
                      </a:lnTo>
                      <a:lnTo>
                        <a:pt x="4" y="12"/>
                      </a:lnTo>
                      <a:lnTo>
                        <a:pt x="4" y="12"/>
                      </a:lnTo>
                      <a:lnTo>
                        <a:pt x="4" y="11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5" y="10"/>
                      </a:lnTo>
                      <a:lnTo>
                        <a:pt x="5" y="10"/>
                      </a:lnTo>
                      <a:lnTo>
                        <a:pt x="5" y="9"/>
                      </a:lnTo>
                      <a:lnTo>
                        <a:pt x="6" y="9"/>
                      </a:lnTo>
                      <a:lnTo>
                        <a:pt x="6" y="9"/>
                      </a:lnTo>
                      <a:lnTo>
                        <a:pt x="6" y="8"/>
                      </a:lnTo>
                      <a:lnTo>
                        <a:pt x="6" y="8"/>
                      </a:lnTo>
                      <a:lnTo>
                        <a:pt x="6" y="8"/>
                      </a:lnTo>
                      <a:lnTo>
                        <a:pt x="6" y="7"/>
                      </a:lnTo>
                      <a:lnTo>
                        <a:pt x="7" y="7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3"/>
                      </a:lnTo>
                      <a:lnTo>
                        <a:pt x="9" y="3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0" y="2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979" name="Freeform 208"/>
                <p:cNvSpPr>
                  <a:spLocks/>
                </p:cNvSpPr>
                <p:nvPr/>
              </p:nvSpPr>
              <p:spPr bwMode="auto">
                <a:xfrm rot="5400000" flipH="1">
                  <a:off x="1796317" y="1757818"/>
                  <a:ext cx="1394" cy="7477"/>
                </a:xfrm>
                <a:custGeom>
                  <a:avLst/>
                  <a:gdLst>
                    <a:gd name="T0" fmla="*/ 0 w 10"/>
                    <a:gd name="T1" fmla="*/ 19 h 19"/>
                    <a:gd name="T2" fmla="*/ 0 w 10"/>
                    <a:gd name="T3" fmla="*/ 19 h 19"/>
                    <a:gd name="T4" fmla="*/ 1 w 10"/>
                    <a:gd name="T5" fmla="*/ 18 h 19"/>
                    <a:gd name="T6" fmla="*/ 1 w 10"/>
                    <a:gd name="T7" fmla="*/ 18 h 19"/>
                    <a:gd name="T8" fmla="*/ 1 w 10"/>
                    <a:gd name="T9" fmla="*/ 18 h 19"/>
                    <a:gd name="T10" fmla="*/ 1 w 10"/>
                    <a:gd name="T11" fmla="*/ 17 h 19"/>
                    <a:gd name="T12" fmla="*/ 1 w 10"/>
                    <a:gd name="T13" fmla="*/ 17 h 19"/>
                    <a:gd name="T14" fmla="*/ 1 w 10"/>
                    <a:gd name="T15" fmla="*/ 16 h 19"/>
                    <a:gd name="T16" fmla="*/ 2 w 10"/>
                    <a:gd name="T17" fmla="*/ 16 h 19"/>
                    <a:gd name="T18" fmla="*/ 2 w 10"/>
                    <a:gd name="T19" fmla="*/ 16 h 19"/>
                    <a:gd name="T20" fmla="*/ 2 w 10"/>
                    <a:gd name="T21" fmla="*/ 15 h 19"/>
                    <a:gd name="T22" fmla="*/ 2 w 10"/>
                    <a:gd name="T23" fmla="*/ 15 h 19"/>
                    <a:gd name="T24" fmla="*/ 3 w 10"/>
                    <a:gd name="T25" fmla="*/ 14 h 19"/>
                    <a:gd name="T26" fmla="*/ 3 w 10"/>
                    <a:gd name="T27" fmla="*/ 14 h 19"/>
                    <a:gd name="T28" fmla="*/ 3 w 10"/>
                    <a:gd name="T29" fmla="*/ 14 h 19"/>
                    <a:gd name="T30" fmla="*/ 3 w 10"/>
                    <a:gd name="T31" fmla="*/ 13 h 19"/>
                    <a:gd name="T32" fmla="*/ 3 w 10"/>
                    <a:gd name="T33" fmla="*/ 13 h 19"/>
                    <a:gd name="T34" fmla="*/ 3 w 10"/>
                    <a:gd name="T35" fmla="*/ 13 h 19"/>
                    <a:gd name="T36" fmla="*/ 4 w 10"/>
                    <a:gd name="T37" fmla="*/ 12 h 19"/>
                    <a:gd name="T38" fmla="*/ 4 w 10"/>
                    <a:gd name="T39" fmla="*/ 12 h 19"/>
                    <a:gd name="T40" fmla="*/ 4 w 10"/>
                    <a:gd name="T41" fmla="*/ 11 h 19"/>
                    <a:gd name="T42" fmla="*/ 4 w 10"/>
                    <a:gd name="T43" fmla="*/ 11 h 19"/>
                    <a:gd name="T44" fmla="*/ 5 w 10"/>
                    <a:gd name="T45" fmla="*/ 11 h 19"/>
                    <a:gd name="T46" fmla="*/ 5 w 10"/>
                    <a:gd name="T47" fmla="*/ 10 h 19"/>
                    <a:gd name="T48" fmla="*/ 5 w 10"/>
                    <a:gd name="T49" fmla="*/ 10 h 19"/>
                    <a:gd name="T50" fmla="*/ 5 w 10"/>
                    <a:gd name="T51" fmla="*/ 9 h 19"/>
                    <a:gd name="T52" fmla="*/ 5 w 10"/>
                    <a:gd name="T53" fmla="*/ 9 h 19"/>
                    <a:gd name="T54" fmla="*/ 5 w 10"/>
                    <a:gd name="T55" fmla="*/ 9 h 19"/>
                    <a:gd name="T56" fmla="*/ 6 w 10"/>
                    <a:gd name="T57" fmla="*/ 8 h 19"/>
                    <a:gd name="T58" fmla="*/ 6 w 10"/>
                    <a:gd name="T59" fmla="*/ 8 h 19"/>
                    <a:gd name="T60" fmla="*/ 6 w 10"/>
                    <a:gd name="T61" fmla="*/ 7 h 19"/>
                    <a:gd name="T62" fmla="*/ 7 w 10"/>
                    <a:gd name="T63" fmla="*/ 7 h 19"/>
                    <a:gd name="T64" fmla="*/ 7 w 10"/>
                    <a:gd name="T65" fmla="*/ 7 h 19"/>
                    <a:gd name="T66" fmla="*/ 7 w 10"/>
                    <a:gd name="T67" fmla="*/ 6 h 19"/>
                    <a:gd name="T68" fmla="*/ 7 w 10"/>
                    <a:gd name="T69" fmla="*/ 6 h 19"/>
                    <a:gd name="T70" fmla="*/ 7 w 10"/>
                    <a:gd name="T71" fmla="*/ 6 h 19"/>
                    <a:gd name="T72" fmla="*/ 7 w 10"/>
                    <a:gd name="T73" fmla="*/ 5 h 19"/>
                    <a:gd name="T74" fmla="*/ 8 w 10"/>
                    <a:gd name="T75" fmla="*/ 5 h 19"/>
                    <a:gd name="T76" fmla="*/ 8 w 10"/>
                    <a:gd name="T77" fmla="*/ 4 h 19"/>
                    <a:gd name="T78" fmla="*/ 8 w 10"/>
                    <a:gd name="T79" fmla="*/ 4 h 19"/>
                    <a:gd name="T80" fmla="*/ 8 w 10"/>
                    <a:gd name="T81" fmla="*/ 4 h 19"/>
                    <a:gd name="T82" fmla="*/ 8 w 10"/>
                    <a:gd name="T83" fmla="*/ 3 h 19"/>
                    <a:gd name="T84" fmla="*/ 8 w 10"/>
                    <a:gd name="T85" fmla="*/ 3 h 19"/>
                    <a:gd name="T86" fmla="*/ 9 w 10"/>
                    <a:gd name="T87" fmla="*/ 2 h 19"/>
                    <a:gd name="T88" fmla="*/ 9 w 10"/>
                    <a:gd name="T89" fmla="*/ 2 h 19"/>
                    <a:gd name="T90" fmla="*/ 9 w 10"/>
                    <a:gd name="T91" fmla="*/ 2 h 19"/>
                    <a:gd name="T92" fmla="*/ 9 w 10"/>
                    <a:gd name="T93" fmla="*/ 1 h 19"/>
                    <a:gd name="T94" fmla="*/ 10 w 10"/>
                    <a:gd name="T95" fmla="*/ 1 h 19"/>
                    <a:gd name="T96" fmla="*/ 10 w 10"/>
                    <a:gd name="T97" fmla="*/ 0 h 19"/>
                    <a:gd name="T98" fmla="*/ 10 w 10"/>
                    <a:gd name="T99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9">
                      <a:moveTo>
                        <a:pt x="0" y="19"/>
                      </a:moveTo>
                      <a:lnTo>
                        <a:pt x="0" y="19"/>
                      </a:lnTo>
                      <a:lnTo>
                        <a:pt x="1" y="18"/>
                      </a:lnTo>
                      <a:lnTo>
                        <a:pt x="1" y="18"/>
                      </a:lnTo>
                      <a:lnTo>
                        <a:pt x="1" y="18"/>
                      </a:lnTo>
                      <a:lnTo>
                        <a:pt x="1" y="17"/>
                      </a:lnTo>
                      <a:lnTo>
                        <a:pt x="1" y="17"/>
                      </a:lnTo>
                      <a:lnTo>
                        <a:pt x="1" y="16"/>
                      </a:lnTo>
                      <a:lnTo>
                        <a:pt x="2" y="16"/>
                      </a:lnTo>
                      <a:lnTo>
                        <a:pt x="2" y="16"/>
                      </a:lnTo>
                      <a:lnTo>
                        <a:pt x="2" y="15"/>
                      </a:lnTo>
                      <a:lnTo>
                        <a:pt x="2" y="15"/>
                      </a:lnTo>
                      <a:lnTo>
                        <a:pt x="3" y="14"/>
                      </a:lnTo>
                      <a:lnTo>
                        <a:pt x="3" y="14"/>
                      </a:lnTo>
                      <a:lnTo>
                        <a:pt x="3" y="14"/>
                      </a:lnTo>
                      <a:lnTo>
                        <a:pt x="3" y="13"/>
                      </a:lnTo>
                      <a:lnTo>
                        <a:pt x="3" y="13"/>
                      </a:lnTo>
                      <a:lnTo>
                        <a:pt x="3" y="13"/>
                      </a:lnTo>
                      <a:lnTo>
                        <a:pt x="4" y="12"/>
                      </a:lnTo>
                      <a:lnTo>
                        <a:pt x="4" y="12"/>
                      </a:lnTo>
                      <a:lnTo>
                        <a:pt x="4" y="11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5" y="10"/>
                      </a:lnTo>
                      <a:lnTo>
                        <a:pt x="5" y="10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6" y="8"/>
                      </a:lnTo>
                      <a:lnTo>
                        <a:pt x="6" y="8"/>
                      </a:lnTo>
                      <a:lnTo>
                        <a:pt x="6" y="7"/>
                      </a:lnTo>
                      <a:lnTo>
                        <a:pt x="7" y="7"/>
                      </a:lnTo>
                      <a:lnTo>
                        <a:pt x="7" y="7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7" y="5"/>
                      </a:lnTo>
                      <a:lnTo>
                        <a:pt x="8" y="5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980" name="Freeform 209"/>
                <p:cNvSpPr>
                  <a:spLocks/>
                </p:cNvSpPr>
                <p:nvPr/>
              </p:nvSpPr>
              <p:spPr bwMode="auto">
                <a:xfrm rot="5400000" flipH="1">
                  <a:off x="1803795" y="1756424"/>
                  <a:ext cx="1394" cy="7477"/>
                </a:xfrm>
                <a:custGeom>
                  <a:avLst/>
                  <a:gdLst>
                    <a:gd name="T0" fmla="*/ 0 w 10"/>
                    <a:gd name="T1" fmla="*/ 19 h 19"/>
                    <a:gd name="T2" fmla="*/ 0 w 10"/>
                    <a:gd name="T3" fmla="*/ 19 h 19"/>
                    <a:gd name="T4" fmla="*/ 0 w 10"/>
                    <a:gd name="T5" fmla="*/ 18 h 19"/>
                    <a:gd name="T6" fmla="*/ 0 w 10"/>
                    <a:gd name="T7" fmla="*/ 18 h 19"/>
                    <a:gd name="T8" fmla="*/ 1 w 10"/>
                    <a:gd name="T9" fmla="*/ 18 h 19"/>
                    <a:gd name="T10" fmla="*/ 1 w 10"/>
                    <a:gd name="T11" fmla="*/ 17 h 19"/>
                    <a:gd name="T12" fmla="*/ 1 w 10"/>
                    <a:gd name="T13" fmla="*/ 17 h 19"/>
                    <a:gd name="T14" fmla="*/ 1 w 10"/>
                    <a:gd name="T15" fmla="*/ 16 h 19"/>
                    <a:gd name="T16" fmla="*/ 2 w 10"/>
                    <a:gd name="T17" fmla="*/ 16 h 19"/>
                    <a:gd name="T18" fmla="*/ 2 w 10"/>
                    <a:gd name="T19" fmla="*/ 16 h 19"/>
                    <a:gd name="T20" fmla="*/ 2 w 10"/>
                    <a:gd name="T21" fmla="*/ 15 h 19"/>
                    <a:gd name="T22" fmla="*/ 2 w 10"/>
                    <a:gd name="T23" fmla="*/ 15 h 19"/>
                    <a:gd name="T24" fmla="*/ 2 w 10"/>
                    <a:gd name="T25" fmla="*/ 14 h 19"/>
                    <a:gd name="T26" fmla="*/ 2 w 10"/>
                    <a:gd name="T27" fmla="*/ 14 h 19"/>
                    <a:gd name="T28" fmla="*/ 3 w 10"/>
                    <a:gd name="T29" fmla="*/ 14 h 19"/>
                    <a:gd name="T30" fmla="*/ 3 w 10"/>
                    <a:gd name="T31" fmla="*/ 13 h 19"/>
                    <a:gd name="T32" fmla="*/ 3 w 10"/>
                    <a:gd name="T33" fmla="*/ 13 h 19"/>
                    <a:gd name="T34" fmla="*/ 4 w 10"/>
                    <a:gd name="T35" fmla="*/ 12 h 19"/>
                    <a:gd name="T36" fmla="*/ 4 w 10"/>
                    <a:gd name="T37" fmla="*/ 12 h 19"/>
                    <a:gd name="T38" fmla="*/ 4 w 10"/>
                    <a:gd name="T39" fmla="*/ 12 h 19"/>
                    <a:gd name="T40" fmla="*/ 4 w 10"/>
                    <a:gd name="T41" fmla="*/ 11 h 19"/>
                    <a:gd name="T42" fmla="*/ 4 w 10"/>
                    <a:gd name="T43" fmla="*/ 11 h 19"/>
                    <a:gd name="T44" fmla="*/ 4 w 10"/>
                    <a:gd name="T45" fmla="*/ 10 h 19"/>
                    <a:gd name="T46" fmla="*/ 5 w 10"/>
                    <a:gd name="T47" fmla="*/ 10 h 19"/>
                    <a:gd name="T48" fmla="*/ 5 w 10"/>
                    <a:gd name="T49" fmla="*/ 10 h 19"/>
                    <a:gd name="T50" fmla="*/ 5 w 10"/>
                    <a:gd name="T51" fmla="*/ 9 h 19"/>
                    <a:gd name="T52" fmla="*/ 5 w 10"/>
                    <a:gd name="T53" fmla="*/ 9 h 19"/>
                    <a:gd name="T54" fmla="*/ 6 w 10"/>
                    <a:gd name="T55" fmla="*/ 9 h 19"/>
                    <a:gd name="T56" fmla="*/ 6 w 10"/>
                    <a:gd name="T57" fmla="*/ 8 h 19"/>
                    <a:gd name="T58" fmla="*/ 6 w 10"/>
                    <a:gd name="T59" fmla="*/ 8 h 19"/>
                    <a:gd name="T60" fmla="*/ 6 w 10"/>
                    <a:gd name="T61" fmla="*/ 7 h 19"/>
                    <a:gd name="T62" fmla="*/ 6 w 10"/>
                    <a:gd name="T63" fmla="*/ 7 h 19"/>
                    <a:gd name="T64" fmla="*/ 6 w 10"/>
                    <a:gd name="T65" fmla="*/ 7 h 19"/>
                    <a:gd name="T66" fmla="*/ 7 w 10"/>
                    <a:gd name="T67" fmla="*/ 6 h 19"/>
                    <a:gd name="T68" fmla="*/ 7 w 10"/>
                    <a:gd name="T69" fmla="*/ 6 h 19"/>
                    <a:gd name="T70" fmla="*/ 7 w 10"/>
                    <a:gd name="T71" fmla="*/ 5 h 19"/>
                    <a:gd name="T72" fmla="*/ 7 w 10"/>
                    <a:gd name="T73" fmla="*/ 5 h 19"/>
                    <a:gd name="T74" fmla="*/ 7 w 10"/>
                    <a:gd name="T75" fmla="*/ 5 h 19"/>
                    <a:gd name="T76" fmla="*/ 7 w 10"/>
                    <a:gd name="T77" fmla="*/ 4 h 19"/>
                    <a:gd name="T78" fmla="*/ 8 w 10"/>
                    <a:gd name="T79" fmla="*/ 4 h 19"/>
                    <a:gd name="T80" fmla="*/ 8 w 10"/>
                    <a:gd name="T81" fmla="*/ 3 h 19"/>
                    <a:gd name="T82" fmla="*/ 8 w 10"/>
                    <a:gd name="T83" fmla="*/ 3 h 19"/>
                    <a:gd name="T84" fmla="*/ 8 w 10"/>
                    <a:gd name="T85" fmla="*/ 3 h 19"/>
                    <a:gd name="T86" fmla="*/ 9 w 10"/>
                    <a:gd name="T87" fmla="*/ 2 h 19"/>
                    <a:gd name="T88" fmla="*/ 9 w 10"/>
                    <a:gd name="T89" fmla="*/ 2 h 19"/>
                    <a:gd name="T90" fmla="*/ 9 w 10"/>
                    <a:gd name="T91" fmla="*/ 2 h 19"/>
                    <a:gd name="T92" fmla="*/ 9 w 10"/>
                    <a:gd name="T93" fmla="*/ 1 h 19"/>
                    <a:gd name="T94" fmla="*/ 9 w 10"/>
                    <a:gd name="T95" fmla="*/ 1 h 19"/>
                    <a:gd name="T96" fmla="*/ 9 w 10"/>
                    <a:gd name="T97" fmla="*/ 0 h 19"/>
                    <a:gd name="T98" fmla="*/ 10 w 10"/>
                    <a:gd name="T99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9">
                      <a:moveTo>
                        <a:pt x="0" y="19"/>
                      </a:moveTo>
                      <a:lnTo>
                        <a:pt x="0" y="19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1" y="18"/>
                      </a:lnTo>
                      <a:lnTo>
                        <a:pt x="1" y="17"/>
                      </a:lnTo>
                      <a:lnTo>
                        <a:pt x="1" y="17"/>
                      </a:lnTo>
                      <a:lnTo>
                        <a:pt x="1" y="16"/>
                      </a:lnTo>
                      <a:lnTo>
                        <a:pt x="2" y="16"/>
                      </a:lnTo>
                      <a:lnTo>
                        <a:pt x="2" y="16"/>
                      </a:lnTo>
                      <a:lnTo>
                        <a:pt x="2" y="15"/>
                      </a:lnTo>
                      <a:lnTo>
                        <a:pt x="2" y="15"/>
                      </a:lnTo>
                      <a:lnTo>
                        <a:pt x="2" y="14"/>
                      </a:lnTo>
                      <a:lnTo>
                        <a:pt x="2" y="14"/>
                      </a:lnTo>
                      <a:lnTo>
                        <a:pt x="3" y="14"/>
                      </a:lnTo>
                      <a:lnTo>
                        <a:pt x="3" y="13"/>
                      </a:lnTo>
                      <a:lnTo>
                        <a:pt x="3" y="13"/>
                      </a:lnTo>
                      <a:lnTo>
                        <a:pt x="4" y="12"/>
                      </a:lnTo>
                      <a:lnTo>
                        <a:pt x="4" y="12"/>
                      </a:lnTo>
                      <a:lnTo>
                        <a:pt x="4" y="12"/>
                      </a:lnTo>
                      <a:lnTo>
                        <a:pt x="4" y="11"/>
                      </a:lnTo>
                      <a:lnTo>
                        <a:pt x="4" y="11"/>
                      </a:lnTo>
                      <a:lnTo>
                        <a:pt x="4" y="10"/>
                      </a:lnTo>
                      <a:lnTo>
                        <a:pt x="5" y="10"/>
                      </a:lnTo>
                      <a:lnTo>
                        <a:pt x="5" y="10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6" y="9"/>
                      </a:lnTo>
                      <a:lnTo>
                        <a:pt x="6" y="8"/>
                      </a:lnTo>
                      <a:lnTo>
                        <a:pt x="6" y="8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4"/>
                      </a:lnTo>
                      <a:lnTo>
                        <a:pt x="8" y="4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981" name="Freeform 210"/>
                <p:cNvSpPr>
                  <a:spLocks/>
                </p:cNvSpPr>
                <p:nvPr/>
              </p:nvSpPr>
              <p:spPr bwMode="auto">
                <a:xfrm rot="5400000" flipH="1">
                  <a:off x="1811272" y="1755029"/>
                  <a:ext cx="1394" cy="7477"/>
                </a:xfrm>
                <a:custGeom>
                  <a:avLst/>
                  <a:gdLst>
                    <a:gd name="T0" fmla="*/ 0 w 10"/>
                    <a:gd name="T1" fmla="*/ 19 h 19"/>
                    <a:gd name="T2" fmla="*/ 0 w 10"/>
                    <a:gd name="T3" fmla="*/ 19 h 19"/>
                    <a:gd name="T4" fmla="*/ 0 w 10"/>
                    <a:gd name="T5" fmla="*/ 18 h 19"/>
                    <a:gd name="T6" fmla="*/ 0 w 10"/>
                    <a:gd name="T7" fmla="*/ 18 h 19"/>
                    <a:gd name="T8" fmla="*/ 1 w 10"/>
                    <a:gd name="T9" fmla="*/ 17 h 19"/>
                    <a:gd name="T10" fmla="*/ 1 w 10"/>
                    <a:gd name="T11" fmla="*/ 17 h 19"/>
                    <a:gd name="T12" fmla="*/ 1 w 10"/>
                    <a:gd name="T13" fmla="*/ 17 h 19"/>
                    <a:gd name="T14" fmla="*/ 1 w 10"/>
                    <a:gd name="T15" fmla="*/ 16 h 19"/>
                    <a:gd name="T16" fmla="*/ 1 w 10"/>
                    <a:gd name="T17" fmla="*/ 16 h 19"/>
                    <a:gd name="T18" fmla="*/ 2 w 10"/>
                    <a:gd name="T19" fmla="*/ 15 h 19"/>
                    <a:gd name="T20" fmla="*/ 2 w 10"/>
                    <a:gd name="T21" fmla="*/ 15 h 19"/>
                    <a:gd name="T22" fmla="*/ 2 w 10"/>
                    <a:gd name="T23" fmla="*/ 15 h 19"/>
                    <a:gd name="T24" fmla="*/ 2 w 10"/>
                    <a:gd name="T25" fmla="*/ 14 h 19"/>
                    <a:gd name="T26" fmla="*/ 3 w 10"/>
                    <a:gd name="T27" fmla="*/ 14 h 19"/>
                    <a:gd name="T28" fmla="*/ 3 w 10"/>
                    <a:gd name="T29" fmla="*/ 14 h 19"/>
                    <a:gd name="T30" fmla="*/ 3 w 10"/>
                    <a:gd name="T31" fmla="*/ 13 h 19"/>
                    <a:gd name="T32" fmla="*/ 3 w 10"/>
                    <a:gd name="T33" fmla="*/ 13 h 19"/>
                    <a:gd name="T34" fmla="*/ 3 w 10"/>
                    <a:gd name="T35" fmla="*/ 13 h 19"/>
                    <a:gd name="T36" fmla="*/ 3 w 10"/>
                    <a:gd name="T37" fmla="*/ 12 h 19"/>
                    <a:gd name="T38" fmla="*/ 4 w 10"/>
                    <a:gd name="T39" fmla="*/ 12 h 19"/>
                    <a:gd name="T40" fmla="*/ 4 w 10"/>
                    <a:gd name="T41" fmla="*/ 12 h 19"/>
                    <a:gd name="T42" fmla="*/ 4 w 10"/>
                    <a:gd name="T43" fmla="*/ 11 h 19"/>
                    <a:gd name="T44" fmla="*/ 4 w 10"/>
                    <a:gd name="T45" fmla="*/ 11 h 19"/>
                    <a:gd name="T46" fmla="*/ 4 w 10"/>
                    <a:gd name="T47" fmla="*/ 10 h 19"/>
                    <a:gd name="T48" fmla="*/ 4 w 10"/>
                    <a:gd name="T49" fmla="*/ 10 h 19"/>
                    <a:gd name="T50" fmla="*/ 5 w 10"/>
                    <a:gd name="T51" fmla="*/ 10 h 19"/>
                    <a:gd name="T52" fmla="*/ 5 w 10"/>
                    <a:gd name="T53" fmla="*/ 9 h 19"/>
                    <a:gd name="T54" fmla="*/ 5 w 10"/>
                    <a:gd name="T55" fmla="*/ 9 h 19"/>
                    <a:gd name="T56" fmla="*/ 5 w 10"/>
                    <a:gd name="T57" fmla="*/ 8 h 19"/>
                    <a:gd name="T58" fmla="*/ 6 w 10"/>
                    <a:gd name="T59" fmla="*/ 8 h 19"/>
                    <a:gd name="T60" fmla="*/ 6 w 10"/>
                    <a:gd name="T61" fmla="*/ 8 h 19"/>
                    <a:gd name="T62" fmla="*/ 6 w 10"/>
                    <a:gd name="T63" fmla="*/ 7 h 19"/>
                    <a:gd name="T64" fmla="*/ 6 w 10"/>
                    <a:gd name="T65" fmla="*/ 7 h 19"/>
                    <a:gd name="T66" fmla="*/ 6 w 10"/>
                    <a:gd name="T67" fmla="*/ 7 h 19"/>
                    <a:gd name="T68" fmla="*/ 6 w 10"/>
                    <a:gd name="T69" fmla="*/ 6 h 19"/>
                    <a:gd name="T70" fmla="*/ 7 w 10"/>
                    <a:gd name="T71" fmla="*/ 6 h 19"/>
                    <a:gd name="T72" fmla="*/ 7 w 10"/>
                    <a:gd name="T73" fmla="*/ 5 h 19"/>
                    <a:gd name="T74" fmla="*/ 7 w 10"/>
                    <a:gd name="T75" fmla="*/ 5 h 19"/>
                    <a:gd name="T76" fmla="*/ 7 w 10"/>
                    <a:gd name="T77" fmla="*/ 5 h 19"/>
                    <a:gd name="T78" fmla="*/ 8 w 10"/>
                    <a:gd name="T79" fmla="*/ 4 h 19"/>
                    <a:gd name="T80" fmla="*/ 8 w 10"/>
                    <a:gd name="T81" fmla="*/ 4 h 19"/>
                    <a:gd name="T82" fmla="*/ 8 w 10"/>
                    <a:gd name="T83" fmla="*/ 3 h 19"/>
                    <a:gd name="T84" fmla="*/ 8 w 10"/>
                    <a:gd name="T85" fmla="*/ 3 h 19"/>
                    <a:gd name="T86" fmla="*/ 8 w 10"/>
                    <a:gd name="T87" fmla="*/ 3 h 19"/>
                    <a:gd name="T88" fmla="*/ 9 w 10"/>
                    <a:gd name="T89" fmla="*/ 2 h 19"/>
                    <a:gd name="T90" fmla="*/ 9 w 10"/>
                    <a:gd name="T91" fmla="*/ 2 h 19"/>
                    <a:gd name="T92" fmla="*/ 9 w 10"/>
                    <a:gd name="T93" fmla="*/ 1 h 19"/>
                    <a:gd name="T94" fmla="*/ 9 w 10"/>
                    <a:gd name="T95" fmla="*/ 1 h 19"/>
                    <a:gd name="T96" fmla="*/ 10 w 10"/>
                    <a:gd name="T97" fmla="*/ 1 h 19"/>
                    <a:gd name="T98" fmla="*/ 10 w 10"/>
                    <a:gd name="T99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9">
                      <a:moveTo>
                        <a:pt x="0" y="19"/>
                      </a:moveTo>
                      <a:lnTo>
                        <a:pt x="0" y="19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1" y="17"/>
                      </a:lnTo>
                      <a:lnTo>
                        <a:pt x="1" y="17"/>
                      </a:lnTo>
                      <a:lnTo>
                        <a:pt x="1" y="17"/>
                      </a:lnTo>
                      <a:lnTo>
                        <a:pt x="1" y="16"/>
                      </a:lnTo>
                      <a:lnTo>
                        <a:pt x="1" y="16"/>
                      </a:lnTo>
                      <a:lnTo>
                        <a:pt x="2" y="15"/>
                      </a:lnTo>
                      <a:lnTo>
                        <a:pt x="2" y="15"/>
                      </a:lnTo>
                      <a:lnTo>
                        <a:pt x="2" y="15"/>
                      </a:lnTo>
                      <a:lnTo>
                        <a:pt x="2" y="14"/>
                      </a:lnTo>
                      <a:lnTo>
                        <a:pt x="3" y="14"/>
                      </a:lnTo>
                      <a:lnTo>
                        <a:pt x="3" y="14"/>
                      </a:lnTo>
                      <a:lnTo>
                        <a:pt x="3" y="13"/>
                      </a:lnTo>
                      <a:lnTo>
                        <a:pt x="3" y="13"/>
                      </a:lnTo>
                      <a:lnTo>
                        <a:pt x="3" y="13"/>
                      </a:lnTo>
                      <a:lnTo>
                        <a:pt x="3" y="12"/>
                      </a:lnTo>
                      <a:lnTo>
                        <a:pt x="4" y="12"/>
                      </a:lnTo>
                      <a:lnTo>
                        <a:pt x="4" y="12"/>
                      </a:lnTo>
                      <a:lnTo>
                        <a:pt x="4" y="11"/>
                      </a:lnTo>
                      <a:lnTo>
                        <a:pt x="4" y="11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5" y="10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8"/>
                      </a:lnTo>
                      <a:lnTo>
                        <a:pt x="6" y="8"/>
                      </a:lnTo>
                      <a:lnTo>
                        <a:pt x="6" y="8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6"/>
                      </a:lnTo>
                      <a:lnTo>
                        <a:pt x="7" y="6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982" name="Freeform 211"/>
                <p:cNvSpPr>
                  <a:spLocks/>
                </p:cNvSpPr>
                <p:nvPr/>
              </p:nvSpPr>
              <p:spPr bwMode="auto">
                <a:xfrm rot="5400000" flipH="1">
                  <a:off x="1818622" y="1753902"/>
                  <a:ext cx="1255" cy="7084"/>
                </a:xfrm>
                <a:custGeom>
                  <a:avLst/>
                  <a:gdLst>
                    <a:gd name="T0" fmla="*/ 0 w 9"/>
                    <a:gd name="T1" fmla="*/ 18 h 18"/>
                    <a:gd name="T2" fmla="*/ 0 w 9"/>
                    <a:gd name="T3" fmla="*/ 18 h 18"/>
                    <a:gd name="T4" fmla="*/ 0 w 9"/>
                    <a:gd name="T5" fmla="*/ 18 h 18"/>
                    <a:gd name="T6" fmla="*/ 0 w 9"/>
                    <a:gd name="T7" fmla="*/ 18 h 18"/>
                    <a:gd name="T8" fmla="*/ 0 w 9"/>
                    <a:gd name="T9" fmla="*/ 17 h 18"/>
                    <a:gd name="T10" fmla="*/ 1 w 9"/>
                    <a:gd name="T11" fmla="*/ 17 h 18"/>
                    <a:gd name="T12" fmla="*/ 1 w 9"/>
                    <a:gd name="T13" fmla="*/ 16 h 18"/>
                    <a:gd name="T14" fmla="*/ 1 w 9"/>
                    <a:gd name="T15" fmla="*/ 16 h 18"/>
                    <a:gd name="T16" fmla="*/ 1 w 9"/>
                    <a:gd name="T17" fmla="*/ 16 h 18"/>
                    <a:gd name="T18" fmla="*/ 1 w 9"/>
                    <a:gd name="T19" fmla="*/ 15 h 18"/>
                    <a:gd name="T20" fmla="*/ 1 w 9"/>
                    <a:gd name="T21" fmla="*/ 15 h 18"/>
                    <a:gd name="T22" fmla="*/ 2 w 9"/>
                    <a:gd name="T23" fmla="*/ 14 h 18"/>
                    <a:gd name="T24" fmla="*/ 2 w 9"/>
                    <a:gd name="T25" fmla="*/ 14 h 18"/>
                    <a:gd name="T26" fmla="*/ 2 w 9"/>
                    <a:gd name="T27" fmla="*/ 14 h 18"/>
                    <a:gd name="T28" fmla="*/ 2 w 9"/>
                    <a:gd name="T29" fmla="*/ 13 h 18"/>
                    <a:gd name="T30" fmla="*/ 3 w 9"/>
                    <a:gd name="T31" fmla="*/ 13 h 18"/>
                    <a:gd name="T32" fmla="*/ 3 w 9"/>
                    <a:gd name="T33" fmla="*/ 12 h 18"/>
                    <a:gd name="T34" fmla="*/ 3 w 9"/>
                    <a:gd name="T35" fmla="*/ 12 h 18"/>
                    <a:gd name="T36" fmla="*/ 3 w 9"/>
                    <a:gd name="T37" fmla="*/ 12 h 18"/>
                    <a:gd name="T38" fmla="*/ 3 w 9"/>
                    <a:gd name="T39" fmla="*/ 11 h 18"/>
                    <a:gd name="T40" fmla="*/ 3 w 9"/>
                    <a:gd name="T41" fmla="*/ 11 h 18"/>
                    <a:gd name="T42" fmla="*/ 4 w 9"/>
                    <a:gd name="T43" fmla="*/ 11 h 18"/>
                    <a:gd name="T44" fmla="*/ 4 w 9"/>
                    <a:gd name="T45" fmla="*/ 10 h 18"/>
                    <a:gd name="T46" fmla="*/ 4 w 9"/>
                    <a:gd name="T47" fmla="*/ 10 h 18"/>
                    <a:gd name="T48" fmla="*/ 4 w 9"/>
                    <a:gd name="T49" fmla="*/ 9 h 18"/>
                    <a:gd name="T50" fmla="*/ 5 w 9"/>
                    <a:gd name="T51" fmla="*/ 9 h 18"/>
                    <a:gd name="T52" fmla="*/ 5 w 9"/>
                    <a:gd name="T53" fmla="*/ 9 h 18"/>
                    <a:gd name="T54" fmla="*/ 5 w 9"/>
                    <a:gd name="T55" fmla="*/ 9 h 18"/>
                    <a:gd name="T56" fmla="*/ 5 w 9"/>
                    <a:gd name="T57" fmla="*/ 8 h 18"/>
                    <a:gd name="T58" fmla="*/ 5 w 9"/>
                    <a:gd name="T59" fmla="*/ 8 h 18"/>
                    <a:gd name="T60" fmla="*/ 6 w 9"/>
                    <a:gd name="T61" fmla="*/ 7 h 18"/>
                    <a:gd name="T62" fmla="*/ 6 w 9"/>
                    <a:gd name="T63" fmla="*/ 7 h 18"/>
                    <a:gd name="T64" fmla="*/ 6 w 9"/>
                    <a:gd name="T65" fmla="*/ 7 h 18"/>
                    <a:gd name="T66" fmla="*/ 6 w 9"/>
                    <a:gd name="T67" fmla="*/ 6 h 18"/>
                    <a:gd name="T68" fmla="*/ 7 w 9"/>
                    <a:gd name="T69" fmla="*/ 6 h 18"/>
                    <a:gd name="T70" fmla="*/ 7 w 9"/>
                    <a:gd name="T71" fmla="*/ 5 h 18"/>
                    <a:gd name="T72" fmla="*/ 7 w 9"/>
                    <a:gd name="T73" fmla="*/ 5 h 18"/>
                    <a:gd name="T74" fmla="*/ 7 w 9"/>
                    <a:gd name="T75" fmla="*/ 5 h 18"/>
                    <a:gd name="T76" fmla="*/ 7 w 9"/>
                    <a:gd name="T77" fmla="*/ 4 h 18"/>
                    <a:gd name="T78" fmla="*/ 7 w 9"/>
                    <a:gd name="T79" fmla="*/ 4 h 18"/>
                    <a:gd name="T80" fmla="*/ 8 w 9"/>
                    <a:gd name="T81" fmla="*/ 4 h 18"/>
                    <a:gd name="T82" fmla="*/ 8 w 9"/>
                    <a:gd name="T83" fmla="*/ 3 h 18"/>
                    <a:gd name="T84" fmla="*/ 8 w 9"/>
                    <a:gd name="T85" fmla="*/ 3 h 18"/>
                    <a:gd name="T86" fmla="*/ 8 w 9"/>
                    <a:gd name="T87" fmla="*/ 2 h 18"/>
                    <a:gd name="T88" fmla="*/ 8 w 9"/>
                    <a:gd name="T89" fmla="*/ 2 h 18"/>
                    <a:gd name="T90" fmla="*/ 8 w 9"/>
                    <a:gd name="T91" fmla="*/ 2 h 18"/>
                    <a:gd name="T92" fmla="*/ 9 w 9"/>
                    <a:gd name="T93" fmla="*/ 2 h 18"/>
                    <a:gd name="T94" fmla="*/ 9 w 9"/>
                    <a:gd name="T95" fmla="*/ 1 h 18"/>
                    <a:gd name="T96" fmla="*/ 9 w 9"/>
                    <a:gd name="T97" fmla="*/ 1 h 18"/>
                    <a:gd name="T98" fmla="*/ 9 w 9"/>
                    <a:gd name="T99" fmla="*/ 0 h 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8">
                      <a:moveTo>
                        <a:pt x="0" y="18"/>
                      </a:move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7"/>
                      </a:lnTo>
                      <a:lnTo>
                        <a:pt x="1" y="17"/>
                      </a:lnTo>
                      <a:lnTo>
                        <a:pt x="1" y="16"/>
                      </a:lnTo>
                      <a:lnTo>
                        <a:pt x="1" y="16"/>
                      </a:lnTo>
                      <a:lnTo>
                        <a:pt x="1" y="16"/>
                      </a:lnTo>
                      <a:lnTo>
                        <a:pt x="1" y="15"/>
                      </a:lnTo>
                      <a:lnTo>
                        <a:pt x="1" y="15"/>
                      </a:lnTo>
                      <a:lnTo>
                        <a:pt x="2" y="14"/>
                      </a:lnTo>
                      <a:lnTo>
                        <a:pt x="2" y="14"/>
                      </a:lnTo>
                      <a:lnTo>
                        <a:pt x="2" y="14"/>
                      </a:lnTo>
                      <a:lnTo>
                        <a:pt x="2" y="13"/>
                      </a:lnTo>
                      <a:lnTo>
                        <a:pt x="3" y="13"/>
                      </a:lnTo>
                      <a:lnTo>
                        <a:pt x="3" y="12"/>
                      </a:lnTo>
                      <a:lnTo>
                        <a:pt x="3" y="12"/>
                      </a:lnTo>
                      <a:lnTo>
                        <a:pt x="3" y="12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4" y="11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9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6"/>
                      </a:lnTo>
                      <a:lnTo>
                        <a:pt x="7" y="6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8" y="4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983" name="Freeform 212"/>
                <p:cNvSpPr>
                  <a:spLocks/>
                </p:cNvSpPr>
                <p:nvPr/>
              </p:nvSpPr>
              <p:spPr bwMode="auto">
                <a:xfrm rot="5400000" flipH="1">
                  <a:off x="1825440" y="1752774"/>
                  <a:ext cx="1394" cy="6690"/>
                </a:xfrm>
                <a:custGeom>
                  <a:avLst/>
                  <a:gdLst>
                    <a:gd name="T0" fmla="*/ 0 w 10"/>
                    <a:gd name="T1" fmla="*/ 17 h 17"/>
                    <a:gd name="T2" fmla="*/ 1 w 10"/>
                    <a:gd name="T3" fmla="*/ 17 h 17"/>
                    <a:gd name="T4" fmla="*/ 1 w 10"/>
                    <a:gd name="T5" fmla="*/ 17 h 17"/>
                    <a:gd name="T6" fmla="*/ 1 w 10"/>
                    <a:gd name="T7" fmla="*/ 16 h 17"/>
                    <a:gd name="T8" fmla="*/ 1 w 10"/>
                    <a:gd name="T9" fmla="*/ 16 h 17"/>
                    <a:gd name="T10" fmla="*/ 1 w 10"/>
                    <a:gd name="T11" fmla="*/ 15 h 17"/>
                    <a:gd name="T12" fmla="*/ 1 w 10"/>
                    <a:gd name="T13" fmla="*/ 15 h 17"/>
                    <a:gd name="T14" fmla="*/ 2 w 10"/>
                    <a:gd name="T15" fmla="*/ 15 h 17"/>
                    <a:gd name="T16" fmla="*/ 2 w 10"/>
                    <a:gd name="T17" fmla="*/ 14 h 17"/>
                    <a:gd name="T18" fmla="*/ 2 w 10"/>
                    <a:gd name="T19" fmla="*/ 14 h 17"/>
                    <a:gd name="T20" fmla="*/ 2 w 10"/>
                    <a:gd name="T21" fmla="*/ 14 h 17"/>
                    <a:gd name="T22" fmla="*/ 3 w 10"/>
                    <a:gd name="T23" fmla="*/ 14 h 17"/>
                    <a:gd name="T24" fmla="*/ 3 w 10"/>
                    <a:gd name="T25" fmla="*/ 13 h 17"/>
                    <a:gd name="T26" fmla="*/ 3 w 10"/>
                    <a:gd name="T27" fmla="*/ 13 h 17"/>
                    <a:gd name="T28" fmla="*/ 3 w 10"/>
                    <a:gd name="T29" fmla="*/ 12 h 17"/>
                    <a:gd name="T30" fmla="*/ 3 w 10"/>
                    <a:gd name="T31" fmla="*/ 12 h 17"/>
                    <a:gd name="T32" fmla="*/ 4 w 10"/>
                    <a:gd name="T33" fmla="*/ 12 h 17"/>
                    <a:gd name="T34" fmla="*/ 4 w 10"/>
                    <a:gd name="T35" fmla="*/ 11 h 17"/>
                    <a:gd name="T36" fmla="*/ 4 w 10"/>
                    <a:gd name="T37" fmla="*/ 11 h 17"/>
                    <a:gd name="T38" fmla="*/ 4 w 10"/>
                    <a:gd name="T39" fmla="*/ 10 h 17"/>
                    <a:gd name="T40" fmla="*/ 5 w 10"/>
                    <a:gd name="T41" fmla="*/ 10 h 17"/>
                    <a:gd name="T42" fmla="*/ 5 w 10"/>
                    <a:gd name="T43" fmla="*/ 10 h 17"/>
                    <a:gd name="T44" fmla="*/ 5 w 10"/>
                    <a:gd name="T45" fmla="*/ 9 h 17"/>
                    <a:gd name="T46" fmla="*/ 5 w 10"/>
                    <a:gd name="T47" fmla="*/ 9 h 17"/>
                    <a:gd name="T48" fmla="*/ 5 w 10"/>
                    <a:gd name="T49" fmla="*/ 8 h 17"/>
                    <a:gd name="T50" fmla="*/ 5 w 10"/>
                    <a:gd name="T51" fmla="*/ 8 h 17"/>
                    <a:gd name="T52" fmla="*/ 6 w 10"/>
                    <a:gd name="T53" fmla="*/ 8 h 17"/>
                    <a:gd name="T54" fmla="*/ 6 w 10"/>
                    <a:gd name="T55" fmla="*/ 8 h 17"/>
                    <a:gd name="T56" fmla="*/ 6 w 10"/>
                    <a:gd name="T57" fmla="*/ 7 h 17"/>
                    <a:gd name="T58" fmla="*/ 6 w 10"/>
                    <a:gd name="T59" fmla="*/ 7 h 17"/>
                    <a:gd name="T60" fmla="*/ 6 w 10"/>
                    <a:gd name="T61" fmla="*/ 7 h 17"/>
                    <a:gd name="T62" fmla="*/ 6 w 10"/>
                    <a:gd name="T63" fmla="*/ 6 h 17"/>
                    <a:gd name="T64" fmla="*/ 7 w 10"/>
                    <a:gd name="T65" fmla="*/ 6 h 17"/>
                    <a:gd name="T66" fmla="*/ 7 w 10"/>
                    <a:gd name="T67" fmla="*/ 5 h 17"/>
                    <a:gd name="T68" fmla="*/ 7 w 10"/>
                    <a:gd name="T69" fmla="*/ 5 h 17"/>
                    <a:gd name="T70" fmla="*/ 7 w 10"/>
                    <a:gd name="T71" fmla="*/ 5 h 17"/>
                    <a:gd name="T72" fmla="*/ 8 w 10"/>
                    <a:gd name="T73" fmla="*/ 4 h 17"/>
                    <a:gd name="T74" fmla="*/ 8 w 10"/>
                    <a:gd name="T75" fmla="*/ 4 h 17"/>
                    <a:gd name="T76" fmla="*/ 8 w 10"/>
                    <a:gd name="T77" fmla="*/ 4 h 17"/>
                    <a:gd name="T78" fmla="*/ 8 w 10"/>
                    <a:gd name="T79" fmla="*/ 3 h 17"/>
                    <a:gd name="T80" fmla="*/ 8 w 10"/>
                    <a:gd name="T81" fmla="*/ 3 h 17"/>
                    <a:gd name="T82" fmla="*/ 8 w 10"/>
                    <a:gd name="T83" fmla="*/ 3 h 17"/>
                    <a:gd name="T84" fmla="*/ 9 w 10"/>
                    <a:gd name="T85" fmla="*/ 2 h 17"/>
                    <a:gd name="T86" fmla="*/ 9 w 10"/>
                    <a:gd name="T87" fmla="*/ 2 h 17"/>
                    <a:gd name="T88" fmla="*/ 9 w 10"/>
                    <a:gd name="T89" fmla="*/ 1 h 17"/>
                    <a:gd name="T90" fmla="*/ 9 w 10"/>
                    <a:gd name="T91" fmla="*/ 1 h 17"/>
                    <a:gd name="T92" fmla="*/ 10 w 10"/>
                    <a:gd name="T93" fmla="*/ 1 h 17"/>
                    <a:gd name="T94" fmla="*/ 10 w 10"/>
                    <a:gd name="T95" fmla="*/ 0 h 17"/>
                    <a:gd name="T96" fmla="*/ 10 w 10"/>
                    <a:gd name="T97" fmla="*/ 0 h 17"/>
                    <a:gd name="T98" fmla="*/ 10 w 10"/>
                    <a:gd name="T99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7">
                      <a:moveTo>
                        <a:pt x="0" y="17"/>
                      </a:moveTo>
                      <a:lnTo>
                        <a:pt x="1" y="17"/>
                      </a:lnTo>
                      <a:lnTo>
                        <a:pt x="1" y="17"/>
                      </a:lnTo>
                      <a:lnTo>
                        <a:pt x="1" y="16"/>
                      </a:lnTo>
                      <a:lnTo>
                        <a:pt x="1" y="16"/>
                      </a:lnTo>
                      <a:lnTo>
                        <a:pt x="1" y="15"/>
                      </a:lnTo>
                      <a:lnTo>
                        <a:pt x="1" y="15"/>
                      </a:lnTo>
                      <a:lnTo>
                        <a:pt x="2" y="15"/>
                      </a:lnTo>
                      <a:lnTo>
                        <a:pt x="2" y="14"/>
                      </a:lnTo>
                      <a:lnTo>
                        <a:pt x="2" y="14"/>
                      </a:lnTo>
                      <a:lnTo>
                        <a:pt x="2" y="14"/>
                      </a:lnTo>
                      <a:lnTo>
                        <a:pt x="3" y="14"/>
                      </a:lnTo>
                      <a:lnTo>
                        <a:pt x="3" y="13"/>
                      </a:lnTo>
                      <a:lnTo>
                        <a:pt x="3" y="13"/>
                      </a:lnTo>
                      <a:lnTo>
                        <a:pt x="3" y="12"/>
                      </a:lnTo>
                      <a:lnTo>
                        <a:pt x="3" y="12"/>
                      </a:lnTo>
                      <a:lnTo>
                        <a:pt x="4" y="12"/>
                      </a:lnTo>
                      <a:lnTo>
                        <a:pt x="4" y="11"/>
                      </a:lnTo>
                      <a:lnTo>
                        <a:pt x="4" y="11"/>
                      </a:lnTo>
                      <a:lnTo>
                        <a:pt x="4" y="10"/>
                      </a:lnTo>
                      <a:lnTo>
                        <a:pt x="5" y="10"/>
                      </a:lnTo>
                      <a:lnTo>
                        <a:pt x="5" y="10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6" y="8"/>
                      </a:lnTo>
                      <a:lnTo>
                        <a:pt x="6" y="8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6"/>
                      </a:lnTo>
                      <a:lnTo>
                        <a:pt x="7" y="6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984" name="Freeform 213"/>
                <p:cNvSpPr>
                  <a:spLocks/>
                </p:cNvSpPr>
                <p:nvPr/>
              </p:nvSpPr>
              <p:spPr bwMode="auto">
                <a:xfrm rot="5400000" flipH="1">
                  <a:off x="1832130" y="1751380"/>
                  <a:ext cx="1394" cy="6690"/>
                </a:xfrm>
                <a:custGeom>
                  <a:avLst/>
                  <a:gdLst>
                    <a:gd name="T0" fmla="*/ 0 w 10"/>
                    <a:gd name="T1" fmla="*/ 17 h 17"/>
                    <a:gd name="T2" fmla="*/ 0 w 10"/>
                    <a:gd name="T3" fmla="*/ 17 h 17"/>
                    <a:gd name="T4" fmla="*/ 1 w 10"/>
                    <a:gd name="T5" fmla="*/ 16 h 17"/>
                    <a:gd name="T6" fmla="*/ 1 w 10"/>
                    <a:gd name="T7" fmla="*/ 16 h 17"/>
                    <a:gd name="T8" fmla="*/ 1 w 10"/>
                    <a:gd name="T9" fmla="*/ 15 h 17"/>
                    <a:gd name="T10" fmla="*/ 1 w 10"/>
                    <a:gd name="T11" fmla="*/ 15 h 17"/>
                    <a:gd name="T12" fmla="*/ 2 w 10"/>
                    <a:gd name="T13" fmla="*/ 15 h 17"/>
                    <a:gd name="T14" fmla="*/ 2 w 10"/>
                    <a:gd name="T15" fmla="*/ 14 h 17"/>
                    <a:gd name="T16" fmla="*/ 2 w 10"/>
                    <a:gd name="T17" fmla="*/ 14 h 17"/>
                    <a:gd name="T18" fmla="*/ 2 w 10"/>
                    <a:gd name="T19" fmla="*/ 13 h 17"/>
                    <a:gd name="T20" fmla="*/ 2 w 10"/>
                    <a:gd name="T21" fmla="*/ 13 h 17"/>
                    <a:gd name="T22" fmla="*/ 2 w 10"/>
                    <a:gd name="T23" fmla="*/ 13 h 17"/>
                    <a:gd name="T24" fmla="*/ 3 w 10"/>
                    <a:gd name="T25" fmla="*/ 13 h 17"/>
                    <a:gd name="T26" fmla="*/ 3 w 10"/>
                    <a:gd name="T27" fmla="*/ 12 h 17"/>
                    <a:gd name="T28" fmla="*/ 3 w 10"/>
                    <a:gd name="T29" fmla="*/ 12 h 17"/>
                    <a:gd name="T30" fmla="*/ 3 w 10"/>
                    <a:gd name="T31" fmla="*/ 11 h 17"/>
                    <a:gd name="T32" fmla="*/ 3 w 10"/>
                    <a:gd name="T33" fmla="*/ 11 h 17"/>
                    <a:gd name="T34" fmla="*/ 3 w 10"/>
                    <a:gd name="T35" fmla="*/ 11 h 17"/>
                    <a:gd name="T36" fmla="*/ 4 w 10"/>
                    <a:gd name="T37" fmla="*/ 10 h 17"/>
                    <a:gd name="T38" fmla="*/ 4 w 10"/>
                    <a:gd name="T39" fmla="*/ 10 h 17"/>
                    <a:gd name="T40" fmla="*/ 4 w 10"/>
                    <a:gd name="T41" fmla="*/ 10 h 17"/>
                    <a:gd name="T42" fmla="*/ 4 w 10"/>
                    <a:gd name="T43" fmla="*/ 10 h 17"/>
                    <a:gd name="T44" fmla="*/ 5 w 10"/>
                    <a:gd name="T45" fmla="*/ 9 h 17"/>
                    <a:gd name="T46" fmla="*/ 5 w 10"/>
                    <a:gd name="T47" fmla="*/ 9 h 17"/>
                    <a:gd name="T48" fmla="*/ 5 w 10"/>
                    <a:gd name="T49" fmla="*/ 8 h 17"/>
                    <a:gd name="T50" fmla="*/ 5 w 10"/>
                    <a:gd name="T51" fmla="*/ 8 h 17"/>
                    <a:gd name="T52" fmla="*/ 5 w 10"/>
                    <a:gd name="T53" fmla="*/ 8 h 17"/>
                    <a:gd name="T54" fmla="*/ 5 w 10"/>
                    <a:gd name="T55" fmla="*/ 7 h 17"/>
                    <a:gd name="T56" fmla="*/ 6 w 10"/>
                    <a:gd name="T57" fmla="*/ 7 h 17"/>
                    <a:gd name="T58" fmla="*/ 6 w 10"/>
                    <a:gd name="T59" fmla="*/ 6 h 17"/>
                    <a:gd name="T60" fmla="*/ 6 w 10"/>
                    <a:gd name="T61" fmla="*/ 6 h 17"/>
                    <a:gd name="T62" fmla="*/ 6 w 10"/>
                    <a:gd name="T63" fmla="*/ 6 h 17"/>
                    <a:gd name="T64" fmla="*/ 7 w 10"/>
                    <a:gd name="T65" fmla="*/ 6 h 17"/>
                    <a:gd name="T66" fmla="*/ 7 w 10"/>
                    <a:gd name="T67" fmla="*/ 5 h 17"/>
                    <a:gd name="T68" fmla="*/ 7 w 10"/>
                    <a:gd name="T69" fmla="*/ 5 h 17"/>
                    <a:gd name="T70" fmla="*/ 7 w 10"/>
                    <a:gd name="T71" fmla="*/ 4 h 17"/>
                    <a:gd name="T72" fmla="*/ 7 w 10"/>
                    <a:gd name="T73" fmla="*/ 4 h 17"/>
                    <a:gd name="T74" fmla="*/ 7 w 10"/>
                    <a:gd name="T75" fmla="*/ 4 h 17"/>
                    <a:gd name="T76" fmla="*/ 8 w 10"/>
                    <a:gd name="T77" fmla="*/ 3 h 17"/>
                    <a:gd name="T78" fmla="*/ 8 w 10"/>
                    <a:gd name="T79" fmla="*/ 3 h 17"/>
                    <a:gd name="T80" fmla="*/ 8 w 10"/>
                    <a:gd name="T81" fmla="*/ 3 h 17"/>
                    <a:gd name="T82" fmla="*/ 9 w 10"/>
                    <a:gd name="T83" fmla="*/ 3 h 17"/>
                    <a:gd name="T84" fmla="*/ 9 w 10"/>
                    <a:gd name="T85" fmla="*/ 2 h 17"/>
                    <a:gd name="T86" fmla="*/ 9 w 10"/>
                    <a:gd name="T87" fmla="*/ 2 h 17"/>
                    <a:gd name="T88" fmla="*/ 9 w 10"/>
                    <a:gd name="T89" fmla="*/ 1 h 17"/>
                    <a:gd name="T90" fmla="*/ 9 w 10"/>
                    <a:gd name="T91" fmla="*/ 1 h 17"/>
                    <a:gd name="T92" fmla="*/ 9 w 10"/>
                    <a:gd name="T93" fmla="*/ 1 h 17"/>
                    <a:gd name="T94" fmla="*/ 10 w 10"/>
                    <a:gd name="T95" fmla="*/ 0 h 17"/>
                    <a:gd name="T96" fmla="*/ 10 w 10"/>
                    <a:gd name="T97" fmla="*/ 0 h 17"/>
                    <a:gd name="T98" fmla="*/ 10 w 10"/>
                    <a:gd name="T99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7">
                      <a:moveTo>
                        <a:pt x="0" y="17"/>
                      </a:moveTo>
                      <a:lnTo>
                        <a:pt x="0" y="17"/>
                      </a:lnTo>
                      <a:lnTo>
                        <a:pt x="1" y="16"/>
                      </a:lnTo>
                      <a:lnTo>
                        <a:pt x="1" y="16"/>
                      </a:lnTo>
                      <a:lnTo>
                        <a:pt x="1" y="15"/>
                      </a:lnTo>
                      <a:lnTo>
                        <a:pt x="1" y="15"/>
                      </a:lnTo>
                      <a:lnTo>
                        <a:pt x="2" y="15"/>
                      </a:lnTo>
                      <a:lnTo>
                        <a:pt x="2" y="14"/>
                      </a:lnTo>
                      <a:lnTo>
                        <a:pt x="2" y="14"/>
                      </a:lnTo>
                      <a:lnTo>
                        <a:pt x="2" y="13"/>
                      </a:lnTo>
                      <a:lnTo>
                        <a:pt x="2" y="13"/>
                      </a:lnTo>
                      <a:lnTo>
                        <a:pt x="2" y="13"/>
                      </a:lnTo>
                      <a:lnTo>
                        <a:pt x="3" y="13"/>
                      </a:lnTo>
                      <a:lnTo>
                        <a:pt x="3" y="12"/>
                      </a:lnTo>
                      <a:lnTo>
                        <a:pt x="3" y="12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7"/>
                      </a:lnTo>
                      <a:lnTo>
                        <a:pt x="6" y="7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7" y="6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9" y="3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985" name="Freeform 214"/>
                <p:cNvSpPr>
                  <a:spLocks/>
                </p:cNvSpPr>
                <p:nvPr/>
              </p:nvSpPr>
              <p:spPr bwMode="auto">
                <a:xfrm rot="5400000" flipH="1">
                  <a:off x="1838820" y="1749986"/>
                  <a:ext cx="1394" cy="6690"/>
                </a:xfrm>
                <a:custGeom>
                  <a:avLst/>
                  <a:gdLst>
                    <a:gd name="T0" fmla="*/ 0 w 10"/>
                    <a:gd name="T1" fmla="*/ 17 h 17"/>
                    <a:gd name="T2" fmla="*/ 0 w 10"/>
                    <a:gd name="T3" fmla="*/ 16 h 17"/>
                    <a:gd name="T4" fmla="*/ 0 w 10"/>
                    <a:gd name="T5" fmla="*/ 16 h 17"/>
                    <a:gd name="T6" fmla="*/ 0 w 10"/>
                    <a:gd name="T7" fmla="*/ 16 h 17"/>
                    <a:gd name="T8" fmla="*/ 1 w 10"/>
                    <a:gd name="T9" fmla="*/ 15 h 17"/>
                    <a:gd name="T10" fmla="*/ 1 w 10"/>
                    <a:gd name="T11" fmla="*/ 15 h 17"/>
                    <a:gd name="T12" fmla="*/ 1 w 10"/>
                    <a:gd name="T13" fmla="*/ 14 h 17"/>
                    <a:gd name="T14" fmla="*/ 1 w 10"/>
                    <a:gd name="T15" fmla="*/ 14 h 17"/>
                    <a:gd name="T16" fmla="*/ 2 w 10"/>
                    <a:gd name="T17" fmla="*/ 14 h 17"/>
                    <a:gd name="T18" fmla="*/ 2 w 10"/>
                    <a:gd name="T19" fmla="*/ 14 h 17"/>
                    <a:gd name="T20" fmla="*/ 2 w 10"/>
                    <a:gd name="T21" fmla="*/ 13 h 17"/>
                    <a:gd name="T22" fmla="*/ 2 w 10"/>
                    <a:gd name="T23" fmla="*/ 13 h 17"/>
                    <a:gd name="T24" fmla="*/ 2 w 10"/>
                    <a:gd name="T25" fmla="*/ 12 h 17"/>
                    <a:gd name="T26" fmla="*/ 2 w 10"/>
                    <a:gd name="T27" fmla="*/ 12 h 17"/>
                    <a:gd name="T28" fmla="*/ 3 w 10"/>
                    <a:gd name="T29" fmla="*/ 12 h 17"/>
                    <a:gd name="T30" fmla="*/ 3 w 10"/>
                    <a:gd name="T31" fmla="*/ 12 h 17"/>
                    <a:gd name="T32" fmla="*/ 3 w 10"/>
                    <a:gd name="T33" fmla="*/ 11 h 17"/>
                    <a:gd name="T34" fmla="*/ 3 w 10"/>
                    <a:gd name="T35" fmla="*/ 11 h 17"/>
                    <a:gd name="T36" fmla="*/ 4 w 10"/>
                    <a:gd name="T37" fmla="*/ 11 h 17"/>
                    <a:gd name="T38" fmla="*/ 4 w 10"/>
                    <a:gd name="T39" fmla="*/ 10 h 17"/>
                    <a:gd name="T40" fmla="*/ 4 w 10"/>
                    <a:gd name="T41" fmla="*/ 10 h 17"/>
                    <a:gd name="T42" fmla="*/ 4 w 10"/>
                    <a:gd name="T43" fmla="*/ 9 h 17"/>
                    <a:gd name="T44" fmla="*/ 4 w 10"/>
                    <a:gd name="T45" fmla="*/ 9 h 17"/>
                    <a:gd name="T46" fmla="*/ 4 w 10"/>
                    <a:gd name="T47" fmla="*/ 9 h 17"/>
                    <a:gd name="T48" fmla="*/ 5 w 10"/>
                    <a:gd name="T49" fmla="*/ 9 h 17"/>
                    <a:gd name="T50" fmla="*/ 5 w 10"/>
                    <a:gd name="T51" fmla="*/ 8 h 17"/>
                    <a:gd name="T52" fmla="*/ 5 w 10"/>
                    <a:gd name="T53" fmla="*/ 8 h 17"/>
                    <a:gd name="T54" fmla="*/ 6 w 10"/>
                    <a:gd name="T55" fmla="*/ 7 h 17"/>
                    <a:gd name="T56" fmla="*/ 6 w 10"/>
                    <a:gd name="T57" fmla="*/ 7 h 17"/>
                    <a:gd name="T58" fmla="*/ 6 w 10"/>
                    <a:gd name="T59" fmla="*/ 7 h 17"/>
                    <a:gd name="T60" fmla="*/ 6 w 10"/>
                    <a:gd name="T61" fmla="*/ 7 h 17"/>
                    <a:gd name="T62" fmla="*/ 6 w 10"/>
                    <a:gd name="T63" fmla="*/ 6 h 17"/>
                    <a:gd name="T64" fmla="*/ 6 w 10"/>
                    <a:gd name="T65" fmla="*/ 6 h 17"/>
                    <a:gd name="T66" fmla="*/ 7 w 10"/>
                    <a:gd name="T67" fmla="*/ 5 h 17"/>
                    <a:gd name="T68" fmla="*/ 7 w 10"/>
                    <a:gd name="T69" fmla="*/ 5 h 17"/>
                    <a:gd name="T70" fmla="*/ 7 w 10"/>
                    <a:gd name="T71" fmla="*/ 5 h 17"/>
                    <a:gd name="T72" fmla="*/ 7 w 10"/>
                    <a:gd name="T73" fmla="*/ 5 h 17"/>
                    <a:gd name="T74" fmla="*/ 8 w 10"/>
                    <a:gd name="T75" fmla="*/ 4 h 17"/>
                    <a:gd name="T76" fmla="*/ 8 w 10"/>
                    <a:gd name="T77" fmla="*/ 4 h 17"/>
                    <a:gd name="T78" fmla="*/ 8 w 10"/>
                    <a:gd name="T79" fmla="*/ 4 h 17"/>
                    <a:gd name="T80" fmla="*/ 8 w 10"/>
                    <a:gd name="T81" fmla="*/ 3 h 17"/>
                    <a:gd name="T82" fmla="*/ 8 w 10"/>
                    <a:gd name="T83" fmla="*/ 3 h 17"/>
                    <a:gd name="T84" fmla="*/ 8 w 10"/>
                    <a:gd name="T85" fmla="*/ 3 h 17"/>
                    <a:gd name="T86" fmla="*/ 9 w 10"/>
                    <a:gd name="T87" fmla="*/ 2 h 17"/>
                    <a:gd name="T88" fmla="*/ 9 w 10"/>
                    <a:gd name="T89" fmla="*/ 2 h 17"/>
                    <a:gd name="T90" fmla="*/ 9 w 10"/>
                    <a:gd name="T91" fmla="*/ 2 h 17"/>
                    <a:gd name="T92" fmla="*/ 9 w 10"/>
                    <a:gd name="T93" fmla="*/ 1 h 17"/>
                    <a:gd name="T94" fmla="*/ 9 w 10"/>
                    <a:gd name="T95" fmla="*/ 1 h 17"/>
                    <a:gd name="T96" fmla="*/ 9 w 10"/>
                    <a:gd name="T97" fmla="*/ 1 h 17"/>
                    <a:gd name="T98" fmla="*/ 10 w 10"/>
                    <a:gd name="T99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7">
                      <a:moveTo>
                        <a:pt x="0" y="17"/>
                      </a:moveTo>
                      <a:lnTo>
                        <a:pt x="0" y="16"/>
                      </a:lnTo>
                      <a:lnTo>
                        <a:pt x="0" y="16"/>
                      </a:lnTo>
                      <a:lnTo>
                        <a:pt x="0" y="16"/>
                      </a:lnTo>
                      <a:lnTo>
                        <a:pt x="1" y="15"/>
                      </a:lnTo>
                      <a:lnTo>
                        <a:pt x="1" y="15"/>
                      </a:lnTo>
                      <a:lnTo>
                        <a:pt x="1" y="14"/>
                      </a:lnTo>
                      <a:lnTo>
                        <a:pt x="1" y="14"/>
                      </a:lnTo>
                      <a:lnTo>
                        <a:pt x="2" y="14"/>
                      </a:lnTo>
                      <a:lnTo>
                        <a:pt x="2" y="14"/>
                      </a:lnTo>
                      <a:lnTo>
                        <a:pt x="2" y="13"/>
                      </a:lnTo>
                      <a:lnTo>
                        <a:pt x="2" y="13"/>
                      </a:lnTo>
                      <a:lnTo>
                        <a:pt x="2" y="12"/>
                      </a:lnTo>
                      <a:lnTo>
                        <a:pt x="2" y="12"/>
                      </a:lnTo>
                      <a:lnTo>
                        <a:pt x="3" y="12"/>
                      </a:lnTo>
                      <a:lnTo>
                        <a:pt x="3" y="12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4" y="11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5" y="9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986" name="Freeform 215"/>
                <p:cNvSpPr>
                  <a:spLocks/>
                </p:cNvSpPr>
                <p:nvPr/>
              </p:nvSpPr>
              <p:spPr bwMode="auto">
                <a:xfrm rot="5400000" flipH="1">
                  <a:off x="1845117" y="1748985"/>
                  <a:ext cx="1394" cy="5903"/>
                </a:xfrm>
                <a:custGeom>
                  <a:avLst/>
                  <a:gdLst>
                    <a:gd name="T0" fmla="*/ 0 w 10"/>
                    <a:gd name="T1" fmla="*/ 15 h 15"/>
                    <a:gd name="T2" fmla="*/ 0 w 10"/>
                    <a:gd name="T3" fmla="*/ 15 h 15"/>
                    <a:gd name="T4" fmla="*/ 0 w 10"/>
                    <a:gd name="T5" fmla="*/ 15 h 15"/>
                    <a:gd name="T6" fmla="*/ 0 w 10"/>
                    <a:gd name="T7" fmla="*/ 14 h 15"/>
                    <a:gd name="T8" fmla="*/ 1 w 10"/>
                    <a:gd name="T9" fmla="*/ 14 h 15"/>
                    <a:gd name="T10" fmla="*/ 1 w 10"/>
                    <a:gd name="T11" fmla="*/ 14 h 15"/>
                    <a:gd name="T12" fmla="*/ 1 w 10"/>
                    <a:gd name="T13" fmla="*/ 13 h 15"/>
                    <a:gd name="T14" fmla="*/ 1 w 10"/>
                    <a:gd name="T15" fmla="*/ 13 h 15"/>
                    <a:gd name="T16" fmla="*/ 1 w 10"/>
                    <a:gd name="T17" fmla="*/ 13 h 15"/>
                    <a:gd name="T18" fmla="*/ 1 w 10"/>
                    <a:gd name="T19" fmla="*/ 12 h 15"/>
                    <a:gd name="T20" fmla="*/ 2 w 10"/>
                    <a:gd name="T21" fmla="*/ 12 h 15"/>
                    <a:gd name="T22" fmla="*/ 2 w 10"/>
                    <a:gd name="T23" fmla="*/ 12 h 15"/>
                    <a:gd name="T24" fmla="*/ 2 w 10"/>
                    <a:gd name="T25" fmla="*/ 12 h 15"/>
                    <a:gd name="T26" fmla="*/ 3 w 10"/>
                    <a:gd name="T27" fmla="*/ 11 h 15"/>
                    <a:gd name="T28" fmla="*/ 3 w 10"/>
                    <a:gd name="T29" fmla="*/ 11 h 15"/>
                    <a:gd name="T30" fmla="*/ 3 w 10"/>
                    <a:gd name="T31" fmla="*/ 10 h 15"/>
                    <a:gd name="T32" fmla="*/ 3 w 10"/>
                    <a:gd name="T33" fmla="*/ 10 h 15"/>
                    <a:gd name="T34" fmla="*/ 3 w 10"/>
                    <a:gd name="T35" fmla="*/ 10 h 15"/>
                    <a:gd name="T36" fmla="*/ 3 w 10"/>
                    <a:gd name="T37" fmla="*/ 10 h 15"/>
                    <a:gd name="T38" fmla="*/ 4 w 10"/>
                    <a:gd name="T39" fmla="*/ 9 h 15"/>
                    <a:gd name="T40" fmla="*/ 4 w 10"/>
                    <a:gd name="T41" fmla="*/ 9 h 15"/>
                    <a:gd name="T42" fmla="*/ 4 w 10"/>
                    <a:gd name="T43" fmla="*/ 8 h 15"/>
                    <a:gd name="T44" fmla="*/ 4 w 10"/>
                    <a:gd name="T45" fmla="*/ 8 h 15"/>
                    <a:gd name="T46" fmla="*/ 5 w 10"/>
                    <a:gd name="T47" fmla="*/ 8 h 15"/>
                    <a:gd name="T48" fmla="*/ 5 w 10"/>
                    <a:gd name="T49" fmla="*/ 8 h 15"/>
                    <a:gd name="T50" fmla="*/ 5 w 10"/>
                    <a:gd name="T51" fmla="*/ 7 h 15"/>
                    <a:gd name="T52" fmla="*/ 5 w 10"/>
                    <a:gd name="T53" fmla="*/ 7 h 15"/>
                    <a:gd name="T54" fmla="*/ 5 w 10"/>
                    <a:gd name="T55" fmla="*/ 6 h 15"/>
                    <a:gd name="T56" fmla="*/ 5 w 10"/>
                    <a:gd name="T57" fmla="*/ 6 h 15"/>
                    <a:gd name="T58" fmla="*/ 6 w 10"/>
                    <a:gd name="T59" fmla="*/ 6 h 15"/>
                    <a:gd name="T60" fmla="*/ 6 w 10"/>
                    <a:gd name="T61" fmla="*/ 6 h 15"/>
                    <a:gd name="T62" fmla="*/ 6 w 10"/>
                    <a:gd name="T63" fmla="*/ 5 h 15"/>
                    <a:gd name="T64" fmla="*/ 6 w 10"/>
                    <a:gd name="T65" fmla="*/ 5 h 15"/>
                    <a:gd name="T66" fmla="*/ 6 w 10"/>
                    <a:gd name="T67" fmla="*/ 5 h 15"/>
                    <a:gd name="T68" fmla="*/ 6 w 10"/>
                    <a:gd name="T69" fmla="*/ 5 h 15"/>
                    <a:gd name="T70" fmla="*/ 7 w 10"/>
                    <a:gd name="T71" fmla="*/ 4 h 15"/>
                    <a:gd name="T72" fmla="*/ 7 w 10"/>
                    <a:gd name="T73" fmla="*/ 4 h 15"/>
                    <a:gd name="T74" fmla="*/ 7 w 10"/>
                    <a:gd name="T75" fmla="*/ 3 h 15"/>
                    <a:gd name="T76" fmla="*/ 7 w 10"/>
                    <a:gd name="T77" fmla="*/ 3 h 15"/>
                    <a:gd name="T78" fmla="*/ 8 w 10"/>
                    <a:gd name="T79" fmla="*/ 3 h 15"/>
                    <a:gd name="T80" fmla="*/ 8 w 10"/>
                    <a:gd name="T81" fmla="*/ 3 h 15"/>
                    <a:gd name="T82" fmla="*/ 8 w 10"/>
                    <a:gd name="T83" fmla="*/ 2 h 15"/>
                    <a:gd name="T84" fmla="*/ 8 w 10"/>
                    <a:gd name="T85" fmla="*/ 2 h 15"/>
                    <a:gd name="T86" fmla="*/ 8 w 10"/>
                    <a:gd name="T87" fmla="*/ 1 h 15"/>
                    <a:gd name="T88" fmla="*/ 8 w 10"/>
                    <a:gd name="T89" fmla="*/ 1 h 15"/>
                    <a:gd name="T90" fmla="*/ 9 w 10"/>
                    <a:gd name="T91" fmla="*/ 1 h 15"/>
                    <a:gd name="T92" fmla="*/ 9 w 10"/>
                    <a:gd name="T93" fmla="*/ 1 h 15"/>
                    <a:gd name="T94" fmla="*/ 9 w 10"/>
                    <a:gd name="T95" fmla="*/ 0 h 15"/>
                    <a:gd name="T96" fmla="*/ 10 w 10"/>
                    <a:gd name="T97" fmla="*/ 0 h 15"/>
                    <a:gd name="T98" fmla="*/ 10 w 10"/>
                    <a:gd name="T9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5">
                      <a:moveTo>
                        <a:pt x="0" y="15"/>
                      </a:moveTo>
                      <a:lnTo>
                        <a:pt x="0" y="15"/>
                      </a:lnTo>
                      <a:lnTo>
                        <a:pt x="0" y="15"/>
                      </a:lnTo>
                      <a:lnTo>
                        <a:pt x="0" y="14"/>
                      </a:lnTo>
                      <a:lnTo>
                        <a:pt x="1" y="14"/>
                      </a:lnTo>
                      <a:lnTo>
                        <a:pt x="1" y="14"/>
                      </a:lnTo>
                      <a:lnTo>
                        <a:pt x="1" y="13"/>
                      </a:lnTo>
                      <a:lnTo>
                        <a:pt x="1" y="13"/>
                      </a:lnTo>
                      <a:lnTo>
                        <a:pt x="1" y="13"/>
                      </a:lnTo>
                      <a:lnTo>
                        <a:pt x="1" y="12"/>
                      </a:lnTo>
                      <a:lnTo>
                        <a:pt x="2" y="12"/>
                      </a:lnTo>
                      <a:lnTo>
                        <a:pt x="2" y="12"/>
                      </a:lnTo>
                      <a:lnTo>
                        <a:pt x="2" y="12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987" name="Freeform 216"/>
                <p:cNvSpPr>
                  <a:spLocks/>
                </p:cNvSpPr>
                <p:nvPr/>
              </p:nvSpPr>
              <p:spPr bwMode="auto">
                <a:xfrm rot="5400000" flipH="1">
                  <a:off x="1851090" y="1747661"/>
                  <a:ext cx="1255" cy="5903"/>
                </a:xfrm>
                <a:custGeom>
                  <a:avLst/>
                  <a:gdLst>
                    <a:gd name="T0" fmla="*/ 0 w 9"/>
                    <a:gd name="T1" fmla="*/ 15 h 15"/>
                    <a:gd name="T2" fmla="*/ 0 w 9"/>
                    <a:gd name="T3" fmla="*/ 14 h 15"/>
                    <a:gd name="T4" fmla="*/ 0 w 9"/>
                    <a:gd name="T5" fmla="*/ 14 h 15"/>
                    <a:gd name="T6" fmla="*/ 0 w 9"/>
                    <a:gd name="T7" fmla="*/ 14 h 15"/>
                    <a:gd name="T8" fmla="*/ 0 w 9"/>
                    <a:gd name="T9" fmla="*/ 14 h 15"/>
                    <a:gd name="T10" fmla="*/ 1 w 9"/>
                    <a:gd name="T11" fmla="*/ 13 h 15"/>
                    <a:gd name="T12" fmla="*/ 1 w 9"/>
                    <a:gd name="T13" fmla="*/ 13 h 15"/>
                    <a:gd name="T14" fmla="*/ 1 w 9"/>
                    <a:gd name="T15" fmla="*/ 13 h 15"/>
                    <a:gd name="T16" fmla="*/ 1 w 9"/>
                    <a:gd name="T17" fmla="*/ 12 h 15"/>
                    <a:gd name="T18" fmla="*/ 2 w 9"/>
                    <a:gd name="T19" fmla="*/ 12 h 15"/>
                    <a:gd name="T20" fmla="*/ 2 w 9"/>
                    <a:gd name="T21" fmla="*/ 12 h 15"/>
                    <a:gd name="T22" fmla="*/ 2 w 9"/>
                    <a:gd name="T23" fmla="*/ 11 h 15"/>
                    <a:gd name="T24" fmla="*/ 2 w 9"/>
                    <a:gd name="T25" fmla="*/ 11 h 15"/>
                    <a:gd name="T26" fmla="*/ 2 w 9"/>
                    <a:gd name="T27" fmla="*/ 11 h 15"/>
                    <a:gd name="T28" fmla="*/ 2 w 9"/>
                    <a:gd name="T29" fmla="*/ 11 h 15"/>
                    <a:gd name="T30" fmla="*/ 3 w 9"/>
                    <a:gd name="T31" fmla="*/ 10 h 15"/>
                    <a:gd name="T32" fmla="*/ 3 w 9"/>
                    <a:gd name="T33" fmla="*/ 10 h 15"/>
                    <a:gd name="T34" fmla="*/ 3 w 9"/>
                    <a:gd name="T35" fmla="*/ 9 h 15"/>
                    <a:gd name="T36" fmla="*/ 3 w 9"/>
                    <a:gd name="T37" fmla="*/ 9 h 15"/>
                    <a:gd name="T38" fmla="*/ 3 w 9"/>
                    <a:gd name="T39" fmla="*/ 9 h 15"/>
                    <a:gd name="T40" fmla="*/ 3 w 9"/>
                    <a:gd name="T41" fmla="*/ 9 h 15"/>
                    <a:gd name="T42" fmla="*/ 4 w 9"/>
                    <a:gd name="T43" fmla="*/ 8 h 15"/>
                    <a:gd name="T44" fmla="*/ 4 w 9"/>
                    <a:gd name="T45" fmla="*/ 8 h 15"/>
                    <a:gd name="T46" fmla="*/ 4 w 9"/>
                    <a:gd name="T47" fmla="*/ 8 h 15"/>
                    <a:gd name="T48" fmla="*/ 4 w 9"/>
                    <a:gd name="T49" fmla="*/ 7 h 15"/>
                    <a:gd name="T50" fmla="*/ 5 w 9"/>
                    <a:gd name="T51" fmla="*/ 7 h 15"/>
                    <a:gd name="T52" fmla="*/ 5 w 9"/>
                    <a:gd name="T53" fmla="*/ 7 h 15"/>
                    <a:gd name="T54" fmla="*/ 5 w 9"/>
                    <a:gd name="T55" fmla="*/ 7 h 15"/>
                    <a:gd name="T56" fmla="*/ 5 w 9"/>
                    <a:gd name="T57" fmla="*/ 6 h 15"/>
                    <a:gd name="T58" fmla="*/ 5 w 9"/>
                    <a:gd name="T59" fmla="*/ 6 h 15"/>
                    <a:gd name="T60" fmla="*/ 5 w 9"/>
                    <a:gd name="T61" fmla="*/ 6 h 15"/>
                    <a:gd name="T62" fmla="*/ 6 w 9"/>
                    <a:gd name="T63" fmla="*/ 6 h 15"/>
                    <a:gd name="T64" fmla="*/ 6 w 9"/>
                    <a:gd name="T65" fmla="*/ 5 h 15"/>
                    <a:gd name="T66" fmla="*/ 6 w 9"/>
                    <a:gd name="T67" fmla="*/ 5 h 15"/>
                    <a:gd name="T68" fmla="*/ 6 w 9"/>
                    <a:gd name="T69" fmla="*/ 4 h 15"/>
                    <a:gd name="T70" fmla="*/ 7 w 9"/>
                    <a:gd name="T71" fmla="*/ 4 h 15"/>
                    <a:gd name="T72" fmla="*/ 7 w 9"/>
                    <a:gd name="T73" fmla="*/ 4 h 15"/>
                    <a:gd name="T74" fmla="*/ 7 w 9"/>
                    <a:gd name="T75" fmla="*/ 4 h 15"/>
                    <a:gd name="T76" fmla="*/ 7 w 9"/>
                    <a:gd name="T77" fmla="*/ 3 h 15"/>
                    <a:gd name="T78" fmla="*/ 7 w 9"/>
                    <a:gd name="T79" fmla="*/ 3 h 15"/>
                    <a:gd name="T80" fmla="*/ 8 w 9"/>
                    <a:gd name="T81" fmla="*/ 3 h 15"/>
                    <a:gd name="T82" fmla="*/ 8 w 9"/>
                    <a:gd name="T83" fmla="*/ 2 h 15"/>
                    <a:gd name="T84" fmla="*/ 8 w 9"/>
                    <a:gd name="T85" fmla="*/ 2 h 15"/>
                    <a:gd name="T86" fmla="*/ 8 w 9"/>
                    <a:gd name="T87" fmla="*/ 2 h 15"/>
                    <a:gd name="T88" fmla="*/ 9 w 9"/>
                    <a:gd name="T89" fmla="*/ 2 h 15"/>
                    <a:gd name="T90" fmla="*/ 9 w 9"/>
                    <a:gd name="T91" fmla="*/ 1 h 15"/>
                    <a:gd name="T92" fmla="*/ 9 w 9"/>
                    <a:gd name="T93" fmla="*/ 1 h 15"/>
                    <a:gd name="T94" fmla="*/ 9 w 9"/>
                    <a:gd name="T95" fmla="*/ 0 h 15"/>
                    <a:gd name="T96" fmla="*/ 9 w 9"/>
                    <a:gd name="T97" fmla="*/ 0 h 15"/>
                    <a:gd name="T98" fmla="*/ 9 w 9"/>
                    <a:gd name="T9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5">
                      <a:moveTo>
                        <a:pt x="0" y="15"/>
                      </a:moveTo>
                      <a:lnTo>
                        <a:pt x="0" y="14"/>
                      </a:lnTo>
                      <a:lnTo>
                        <a:pt x="0" y="14"/>
                      </a:lnTo>
                      <a:lnTo>
                        <a:pt x="0" y="14"/>
                      </a:lnTo>
                      <a:lnTo>
                        <a:pt x="0" y="14"/>
                      </a:lnTo>
                      <a:lnTo>
                        <a:pt x="1" y="13"/>
                      </a:lnTo>
                      <a:lnTo>
                        <a:pt x="1" y="13"/>
                      </a:lnTo>
                      <a:lnTo>
                        <a:pt x="1" y="13"/>
                      </a:lnTo>
                      <a:lnTo>
                        <a:pt x="1" y="12"/>
                      </a:lnTo>
                      <a:lnTo>
                        <a:pt x="2" y="12"/>
                      </a:lnTo>
                      <a:lnTo>
                        <a:pt x="2" y="12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6" y="6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988" name="Freeform 217"/>
                <p:cNvSpPr>
                  <a:spLocks/>
                </p:cNvSpPr>
                <p:nvPr/>
              </p:nvSpPr>
              <p:spPr bwMode="auto">
                <a:xfrm rot="5400000" flipH="1">
                  <a:off x="1856726" y="1746533"/>
                  <a:ext cx="1394" cy="5510"/>
                </a:xfrm>
                <a:custGeom>
                  <a:avLst/>
                  <a:gdLst>
                    <a:gd name="T0" fmla="*/ 0 w 10"/>
                    <a:gd name="T1" fmla="*/ 14 h 14"/>
                    <a:gd name="T2" fmla="*/ 1 w 10"/>
                    <a:gd name="T3" fmla="*/ 14 h 14"/>
                    <a:gd name="T4" fmla="*/ 1 w 10"/>
                    <a:gd name="T5" fmla="*/ 13 h 14"/>
                    <a:gd name="T6" fmla="*/ 1 w 10"/>
                    <a:gd name="T7" fmla="*/ 13 h 14"/>
                    <a:gd name="T8" fmla="*/ 1 w 10"/>
                    <a:gd name="T9" fmla="*/ 13 h 14"/>
                    <a:gd name="T10" fmla="*/ 1 w 10"/>
                    <a:gd name="T11" fmla="*/ 13 h 14"/>
                    <a:gd name="T12" fmla="*/ 1 w 10"/>
                    <a:gd name="T13" fmla="*/ 12 h 14"/>
                    <a:gd name="T14" fmla="*/ 2 w 10"/>
                    <a:gd name="T15" fmla="*/ 12 h 14"/>
                    <a:gd name="T16" fmla="*/ 2 w 10"/>
                    <a:gd name="T17" fmla="*/ 12 h 14"/>
                    <a:gd name="T18" fmla="*/ 2 w 10"/>
                    <a:gd name="T19" fmla="*/ 11 h 14"/>
                    <a:gd name="T20" fmla="*/ 2 w 10"/>
                    <a:gd name="T21" fmla="*/ 11 h 14"/>
                    <a:gd name="T22" fmla="*/ 3 w 10"/>
                    <a:gd name="T23" fmla="*/ 11 h 14"/>
                    <a:gd name="T24" fmla="*/ 3 w 10"/>
                    <a:gd name="T25" fmla="*/ 11 h 14"/>
                    <a:gd name="T26" fmla="*/ 3 w 10"/>
                    <a:gd name="T27" fmla="*/ 10 h 14"/>
                    <a:gd name="T28" fmla="*/ 3 w 10"/>
                    <a:gd name="T29" fmla="*/ 10 h 14"/>
                    <a:gd name="T30" fmla="*/ 3 w 10"/>
                    <a:gd name="T31" fmla="*/ 10 h 14"/>
                    <a:gd name="T32" fmla="*/ 3 w 10"/>
                    <a:gd name="T33" fmla="*/ 9 h 14"/>
                    <a:gd name="T34" fmla="*/ 4 w 10"/>
                    <a:gd name="T35" fmla="*/ 9 h 14"/>
                    <a:gd name="T36" fmla="*/ 4 w 10"/>
                    <a:gd name="T37" fmla="*/ 9 h 14"/>
                    <a:gd name="T38" fmla="*/ 4 w 10"/>
                    <a:gd name="T39" fmla="*/ 9 h 14"/>
                    <a:gd name="T40" fmla="*/ 4 w 10"/>
                    <a:gd name="T41" fmla="*/ 8 h 14"/>
                    <a:gd name="T42" fmla="*/ 5 w 10"/>
                    <a:gd name="T43" fmla="*/ 8 h 14"/>
                    <a:gd name="T44" fmla="*/ 5 w 10"/>
                    <a:gd name="T45" fmla="*/ 8 h 14"/>
                    <a:gd name="T46" fmla="*/ 5 w 10"/>
                    <a:gd name="T47" fmla="*/ 7 h 14"/>
                    <a:gd name="T48" fmla="*/ 5 w 10"/>
                    <a:gd name="T49" fmla="*/ 7 h 14"/>
                    <a:gd name="T50" fmla="*/ 5 w 10"/>
                    <a:gd name="T51" fmla="*/ 7 h 14"/>
                    <a:gd name="T52" fmla="*/ 6 w 10"/>
                    <a:gd name="T53" fmla="*/ 7 h 14"/>
                    <a:gd name="T54" fmla="*/ 6 w 10"/>
                    <a:gd name="T55" fmla="*/ 6 h 14"/>
                    <a:gd name="T56" fmla="*/ 6 w 10"/>
                    <a:gd name="T57" fmla="*/ 6 h 14"/>
                    <a:gd name="T58" fmla="*/ 6 w 10"/>
                    <a:gd name="T59" fmla="*/ 6 h 14"/>
                    <a:gd name="T60" fmla="*/ 7 w 10"/>
                    <a:gd name="T61" fmla="*/ 6 h 14"/>
                    <a:gd name="T62" fmla="*/ 7 w 10"/>
                    <a:gd name="T63" fmla="*/ 5 h 14"/>
                    <a:gd name="T64" fmla="*/ 7 w 10"/>
                    <a:gd name="T65" fmla="*/ 5 h 14"/>
                    <a:gd name="T66" fmla="*/ 7 w 10"/>
                    <a:gd name="T67" fmla="*/ 5 h 14"/>
                    <a:gd name="T68" fmla="*/ 7 w 10"/>
                    <a:gd name="T69" fmla="*/ 4 h 14"/>
                    <a:gd name="T70" fmla="*/ 7 w 10"/>
                    <a:gd name="T71" fmla="*/ 4 h 14"/>
                    <a:gd name="T72" fmla="*/ 8 w 10"/>
                    <a:gd name="T73" fmla="*/ 4 h 14"/>
                    <a:gd name="T74" fmla="*/ 8 w 10"/>
                    <a:gd name="T75" fmla="*/ 4 h 14"/>
                    <a:gd name="T76" fmla="*/ 8 w 10"/>
                    <a:gd name="T77" fmla="*/ 3 h 14"/>
                    <a:gd name="T78" fmla="*/ 8 w 10"/>
                    <a:gd name="T79" fmla="*/ 3 h 14"/>
                    <a:gd name="T80" fmla="*/ 8 w 10"/>
                    <a:gd name="T81" fmla="*/ 3 h 14"/>
                    <a:gd name="T82" fmla="*/ 8 w 10"/>
                    <a:gd name="T83" fmla="*/ 2 h 14"/>
                    <a:gd name="T84" fmla="*/ 9 w 10"/>
                    <a:gd name="T85" fmla="*/ 2 h 14"/>
                    <a:gd name="T86" fmla="*/ 9 w 10"/>
                    <a:gd name="T87" fmla="*/ 2 h 14"/>
                    <a:gd name="T88" fmla="*/ 9 w 10"/>
                    <a:gd name="T89" fmla="*/ 2 h 14"/>
                    <a:gd name="T90" fmla="*/ 9 w 10"/>
                    <a:gd name="T91" fmla="*/ 1 h 14"/>
                    <a:gd name="T92" fmla="*/ 10 w 10"/>
                    <a:gd name="T93" fmla="*/ 1 h 14"/>
                    <a:gd name="T94" fmla="*/ 10 w 10"/>
                    <a:gd name="T95" fmla="*/ 1 h 14"/>
                    <a:gd name="T96" fmla="*/ 10 w 10"/>
                    <a:gd name="T97" fmla="*/ 0 h 14"/>
                    <a:gd name="T98" fmla="*/ 10 w 10"/>
                    <a:gd name="T99" fmla="*/ 0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4">
                      <a:moveTo>
                        <a:pt x="0" y="14"/>
                      </a:moveTo>
                      <a:lnTo>
                        <a:pt x="1" y="14"/>
                      </a:lnTo>
                      <a:lnTo>
                        <a:pt x="1" y="13"/>
                      </a:lnTo>
                      <a:lnTo>
                        <a:pt x="1" y="13"/>
                      </a:lnTo>
                      <a:lnTo>
                        <a:pt x="1" y="13"/>
                      </a:lnTo>
                      <a:lnTo>
                        <a:pt x="1" y="13"/>
                      </a:lnTo>
                      <a:lnTo>
                        <a:pt x="1" y="12"/>
                      </a:lnTo>
                      <a:lnTo>
                        <a:pt x="2" y="12"/>
                      </a:lnTo>
                      <a:lnTo>
                        <a:pt x="2" y="12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9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8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6" y="7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7" y="6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989" name="Freeform 218"/>
                <p:cNvSpPr>
                  <a:spLocks/>
                </p:cNvSpPr>
                <p:nvPr/>
              </p:nvSpPr>
              <p:spPr bwMode="auto">
                <a:xfrm rot="5400000" flipH="1">
                  <a:off x="1861842" y="1745532"/>
                  <a:ext cx="1394" cy="4723"/>
                </a:xfrm>
                <a:custGeom>
                  <a:avLst/>
                  <a:gdLst>
                    <a:gd name="T0" fmla="*/ 0 w 10"/>
                    <a:gd name="T1" fmla="*/ 12 h 12"/>
                    <a:gd name="T2" fmla="*/ 0 w 10"/>
                    <a:gd name="T3" fmla="*/ 12 h 12"/>
                    <a:gd name="T4" fmla="*/ 0 w 10"/>
                    <a:gd name="T5" fmla="*/ 12 h 12"/>
                    <a:gd name="T6" fmla="*/ 1 w 10"/>
                    <a:gd name="T7" fmla="*/ 12 h 12"/>
                    <a:gd name="T8" fmla="*/ 1 w 10"/>
                    <a:gd name="T9" fmla="*/ 11 h 12"/>
                    <a:gd name="T10" fmla="*/ 1 w 10"/>
                    <a:gd name="T11" fmla="*/ 11 h 12"/>
                    <a:gd name="T12" fmla="*/ 1 w 10"/>
                    <a:gd name="T13" fmla="*/ 11 h 12"/>
                    <a:gd name="T14" fmla="*/ 2 w 10"/>
                    <a:gd name="T15" fmla="*/ 11 h 12"/>
                    <a:gd name="T16" fmla="*/ 2 w 10"/>
                    <a:gd name="T17" fmla="*/ 10 h 12"/>
                    <a:gd name="T18" fmla="*/ 2 w 10"/>
                    <a:gd name="T19" fmla="*/ 10 h 12"/>
                    <a:gd name="T20" fmla="*/ 2 w 10"/>
                    <a:gd name="T21" fmla="*/ 10 h 12"/>
                    <a:gd name="T22" fmla="*/ 2 w 10"/>
                    <a:gd name="T23" fmla="*/ 9 h 12"/>
                    <a:gd name="T24" fmla="*/ 3 w 10"/>
                    <a:gd name="T25" fmla="*/ 9 h 12"/>
                    <a:gd name="T26" fmla="*/ 3 w 10"/>
                    <a:gd name="T27" fmla="*/ 9 h 12"/>
                    <a:gd name="T28" fmla="*/ 3 w 10"/>
                    <a:gd name="T29" fmla="*/ 9 h 12"/>
                    <a:gd name="T30" fmla="*/ 3 w 10"/>
                    <a:gd name="T31" fmla="*/ 8 h 12"/>
                    <a:gd name="T32" fmla="*/ 4 w 10"/>
                    <a:gd name="T33" fmla="*/ 8 h 12"/>
                    <a:gd name="T34" fmla="*/ 4 w 10"/>
                    <a:gd name="T35" fmla="*/ 8 h 12"/>
                    <a:gd name="T36" fmla="*/ 4 w 10"/>
                    <a:gd name="T37" fmla="*/ 7 h 12"/>
                    <a:gd name="T38" fmla="*/ 4 w 10"/>
                    <a:gd name="T39" fmla="*/ 7 h 12"/>
                    <a:gd name="T40" fmla="*/ 4 w 10"/>
                    <a:gd name="T41" fmla="*/ 7 h 12"/>
                    <a:gd name="T42" fmla="*/ 4 w 10"/>
                    <a:gd name="T43" fmla="*/ 7 h 12"/>
                    <a:gd name="T44" fmla="*/ 5 w 10"/>
                    <a:gd name="T45" fmla="*/ 7 h 12"/>
                    <a:gd name="T46" fmla="*/ 5 w 10"/>
                    <a:gd name="T47" fmla="*/ 6 h 12"/>
                    <a:gd name="T48" fmla="*/ 5 w 10"/>
                    <a:gd name="T49" fmla="*/ 6 h 12"/>
                    <a:gd name="T50" fmla="*/ 5 w 10"/>
                    <a:gd name="T51" fmla="*/ 6 h 12"/>
                    <a:gd name="T52" fmla="*/ 5 w 10"/>
                    <a:gd name="T53" fmla="*/ 5 h 12"/>
                    <a:gd name="T54" fmla="*/ 5 w 10"/>
                    <a:gd name="T55" fmla="*/ 5 h 12"/>
                    <a:gd name="T56" fmla="*/ 6 w 10"/>
                    <a:gd name="T57" fmla="*/ 5 h 12"/>
                    <a:gd name="T58" fmla="*/ 6 w 10"/>
                    <a:gd name="T59" fmla="*/ 5 h 12"/>
                    <a:gd name="T60" fmla="*/ 6 w 10"/>
                    <a:gd name="T61" fmla="*/ 4 h 12"/>
                    <a:gd name="T62" fmla="*/ 6 w 10"/>
                    <a:gd name="T63" fmla="*/ 4 h 12"/>
                    <a:gd name="T64" fmla="*/ 7 w 10"/>
                    <a:gd name="T65" fmla="*/ 4 h 12"/>
                    <a:gd name="T66" fmla="*/ 7 w 10"/>
                    <a:gd name="T67" fmla="*/ 4 h 12"/>
                    <a:gd name="T68" fmla="*/ 7 w 10"/>
                    <a:gd name="T69" fmla="*/ 4 h 12"/>
                    <a:gd name="T70" fmla="*/ 7 w 10"/>
                    <a:gd name="T71" fmla="*/ 3 h 12"/>
                    <a:gd name="T72" fmla="*/ 7 w 10"/>
                    <a:gd name="T73" fmla="*/ 3 h 12"/>
                    <a:gd name="T74" fmla="*/ 7 w 10"/>
                    <a:gd name="T75" fmla="*/ 3 h 12"/>
                    <a:gd name="T76" fmla="*/ 8 w 10"/>
                    <a:gd name="T77" fmla="*/ 2 h 12"/>
                    <a:gd name="T78" fmla="*/ 8 w 10"/>
                    <a:gd name="T79" fmla="*/ 2 h 12"/>
                    <a:gd name="T80" fmla="*/ 8 w 10"/>
                    <a:gd name="T81" fmla="*/ 2 h 12"/>
                    <a:gd name="T82" fmla="*/ 8 w 10"/>
                    <a:gd name="T83" fmla="*/ 2 h 12"/>
                    <a:gd name="T84" fmla="*/ 9 w 10"/>
                    <a:gd name="T85" fmla="*/ 1 h 12"/>
                    <a:gd name="T86" fmla="*/ 9 w 10"/>
                    <a:gd name="T87" fmla="*/ 1 h 12"/>
                    <a:gd name="T88" fmla="*/ 9 w 10"/>
                    <a:gd name="T89" fmla="*/ 1 h 12"/>
                    <a:gd name="T90" fmla="*/ 9 w 10"/>
                    <a:gd name="T91" fmla="*/ 1 h 12"/>
                    <a:gd name="T92" fmla="*/ 9 w 10"/>
                    <a:gd name="T93" fmla="*/ 0 h 12"/>
                    <a:gd name="T94" fmla="*/ 10 w 10"/>
                    <a:gd name="T95" fmla="*/ 0 h 12"/>
                    <a:gd name="T96" fmla="*/ 10 w 10"/>
                    <a:gd name="T97" fmla="*/ 0 h 12"/>
                    <a:gd name="T98" fmla="*/ 10 w 10"/>
                    <a:gd name="T99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2">
                      <a:moveTo>
                        <a:pt x="0" y="12"/>
                      </a:move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1" y="12"/>
                      </a:lnTo>
                      <a:lnTo>
                        <a:pt x="1" y="11"/>
                      </a:lnTo>
                      <a:lnTo>
                        <a:pt x="1" y="11"/>
                      </a:lnTo>
                      <a:lnTo>
                        <a:pt x="1" y="11"/>
                      </a:lnTo>
                      <a:lnTo>
                        <a:pt x="2" y="11"/>
                      </a:lnTo>
                      <a:lnTo>
                        <a:pt x="2" y="10"/>
                      </a:lnTo>
                      <a:lnTo>
                        <a:pt x="2" y="10"/>
                      </a:lnTo>
                      <a:lnTo>
                        <a:pt x="2" y="10"/>
                      </a:lnTo>
                      <a:lnTo>
                        <a:pt x="2" y="9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5" y="7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990" name="Freeform 219"/>
                <p:cNvSpPr>
                  <a:spLocks/>
                </p:cNvSpPr>
                <p:nvPr/>
              </p:nvSpPr>
              <p:spPr bwMode="auto">
                <a:xfrm rot="5400000" flipH="1">
                  <a:off x="1866565" y="1744138"/>
                  <a:ext cx="1394" cy="4723"/>
                </a:xfrm>
                <a:custGeom>
                  <a:avLst/>
                  <a:gdLst>
                    <a:gd name="T0" fmla="*/ 0 w 10"/>
                    <a:gd name="T1" fmla="*/ 12 h 12"/>
                    <a:gd name="T2" fmla="*/ 0 w 10"/>
                    <a:gd name="T3" fmla="*/ 11 h 12"/>
                    <a:gd name="T4" fmla="*/ 1 w 10"/>
                    <a:gd name="T5" fmla="*/ 11 h 12"/>
                    <a:gd name="T6" fmla="*/ 1 w 10"/>
                    <a:gd name="T7" fmla="*/ 11 h 12"/>
                    <a:gd name="T8" fmla="*/ 1 w 10"/>
                    <a:gd name="T9" fmla="*/ 10 h 12"/>
                    <a:gd name="T10" fmla="*/ 1 w 10"/>
                    <a:gd name="T11" fmla="*/ 10 h 12"/>
                    <a:gd name="T12" fmla="*/ 1 w 10"/>
                    <a:gd name="T13" fmla="*/ 10 h 12"/>
                    <a:gd name="T14" fmla="*/ 1 w 10"/>
                    <a:gd name="T15" fmla="*/ 10 h 12"/>
                    <a:gd name="T16" fmla="*/ 2 w 10"/>
                    <a:gd name="T17" fmla="*/ 10 h 12"/>
                    <a:gd name="T18" fmla="*/ 2 w 10"/>
                    <a:gd name="T19" fmla="*/ 9 h 12"/>
                    <a:gd name="T20" fmla="*/ 2 w 10"/>
                    <a:gd name="T21" fmla="*/ 9 h 12"/>
                    <a:gd name="T22" fmla="*/ 2 w 10"/>
                    <a:gd name="T23" fmla="*/ 9 h 12"/>
                    <a:gd name="T24" fmla="*/ 2 w 10"/>
                    <a:gd name="T25" fmla="*/ 9 h 12"/>
                    <a:gd name="T26" fmla="*/ 2 w 10"/>
                    <a:gd name="T27" fmla="*/ 9 h 12"/>
                    <a:gd name="T28" fmla="*/ 3 w 10"/>
                    <a:gd name="T29" fmla="*/ 8 h 12"/>
                    <a:gd name="T30" fmla="*/ 3 w 10"/>
                    <a:gd name="T31" fmla="*/ 8 h 12"/>
                    <a:gd name="T32" fmla="*/ 3 w 10"/>
                    <a:gd name="T33" fmla="*/ 8 h 12"/>
                    <a:gd name="T34" fmla="*/ 3 w 10"/>
                    <a:gd name="T35" fmla="*/ 7 h 12"/>
                    <a:gd name="T36" fmla="*/ 4 w 10"/>
                    <a:gd name="T37" fmla="*/ 7 h 12"/>
                    <a:gd name="T38" fmla="*/ 4 w 10"/>
                    <a:gd name="T39" fmla="*/ 7 h 12"/>
                    <a:gd name="T40" fmla="*/ 4 w 10"/>
                    <a:gd name="T41" fmla="*/ 7 h 12"/>
                    <a:gd name="T42" fmla="*/ 4 w 10"/>
                    <a:gd name="T43" fmla="*/ 7 h 12"/>
                    <a:gd name="T44" fmla="*/ 4 w 10"/>
                    <a:gd name="T45" fmla="*/ 6 h 12"/>
                    <a:gd name="T46" fmla="*/ 4 w 10"/>
                    <a:gd name="T47" fmla="*/ 6 h 12"/>
                    <a:gd name="T48" fmla="*/ 5 w 10"/>
                    <a:gd name="T49" fmla="*/ 6 h 12"/>
                    <a:gd name="T50" fmla="*/ 5 w 10"/>
                    <a:gd name="T51" fmla="*/ 5 h 12"/>
                    <a:gd name="T52" fmla="*/ 5 w 10"/>
                    <a:gd name="T53" fmla="*/ 5 h 12"/>
                    <a:gd name="T54" fmla="*/ 5 w 10"/>
                    <a:gd name="T55" fmla="*/ 5 h 12"/>
                    <a:gd name="T56" fmla="*/ 6 w 10"/>
                    <a:gd name="T57" fmla="*/ 5 h 12"/>
                    <a:gd name="T58" fmla="*/ 6 w 10"/>
                    <a:gd name="T59" fmla="*/ 5 h 12"/>
                    <a:gd name="T60" fmla="*/ 6 w 10"/>
                    <a:gd name="T61" fmla="*/ 4 h 12"/>
                    <a:gd name="T62" fmla="*/ 6 w 10"/>
                    <a:gd name="T63" fmla="*/ 4 h 12"/>
                    <a:gd name="T64" fmla="*/ 6 w 10"/>
                    <a:gd name="T65" fmla="*/ 4 h 12"/>
                    <a:gd name="T66" fmla="*/ 7 w 10"/>
                    <a:gd name="T67" fmla="*/ 3 h 12"/>
                    <a:gd name="T68" fmla="*/ 7 w 10"/>
                    <a:gd name="T69" fmla="*/ 3 h 12"/>
                    <a:gd name="T70" fmla="*/ 7 w 10"/>
                    <a:gd name="T71" fmla="*/ 3 h 12"/>
                    <a:gd name="T72" fmla="*/ 7 w 10"/>
                    <a:gd name="T73" fmla="*/ 3 h 12"/>
                    <a:gd name="T74" fmla="*/ 8 w 10"/>
                    <a:gd name="T75" fmla="*/ 3 h 12"/>
                    <a:gd name="T76" fmla="*/ 8 w 10"/>
                    <a:gd name="T77" fmla="*/ 2 h 12"/>
                    <a:gd name="T78" fmla="*/ 8 w 10"/>
                    <a:gd name="T79" fmla="*/ 2 h 12"/>
                    <a:gd name="T80" fmla="*/ 8 w 10"/>
                    <a:gd name="T81" fmla="*/ 2 h 12"/>
                    <a:gd name="T82" fmla="*/ 8 w 10"/>
                    <a:gd name="T83" fmla="*/ 2 h 12"/>
                    <a:gd name="T84" fmla="*/ 8 w 10"/>
                    <a:gd name="T85" fmla="*/ 2 h 12"/>
                    <a:gd name="T86" fmla="*/ 9 w 10"/>
                    <a:gd name="T87" fmla="*/ 2 h 12"/>
                    <a:gd name="T88" fmla="*/ 9 w 10"/>
                    <a:gd name="T89" fmla="*/ 1 h 12"/>
                    <a:gd name="T90" fmla="*/ 9 w 10"/>
                    <a:gd name="T91" fmla="*/ 1 h 12"/>
                    <a:gd name="T92" fmla="*/ 9 w 10"/>
                    <a:gd name="T93" fmla="*/ 1 h 12"/>
                    <a:gd name="T94" fmla="*/ 9 w 10"/>
                    <a:gd name="T95" fmla="*/ 0 h 12"/>
                    <a:gd name="T96" fmla="*/ 9 w 10"/>
                    <a:gd name="T97" fmla="*/ 0 h 12"/>
                    <a:gd name="T98" fmla="*/ 10 w 10"/>
                    <a:gd name="T99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2">
                      <a:moveTo>
                        <a:pt x="0" y="12"/>
                      </a:moveTo>
                      <a:lnTo>
                        <a:pt x="0" y="11"/>
                      </a:lnTo>
                      <a:lnTo>
                        <a:pt x="1" y="11"/>
                      </a:lnTo>
                      <a:lnTo>
                        <a:pt x="1" y="11"/>
                      </a:ln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2" y="10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5" y="6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991" name="Freeform 220"/>
                <p:cNvSpPr>
                  <a:spLocks/>
                </p:cNvSpPr>
                <p:nvPr/>
              </p:nvSpPr>
              <p:spPr bwMode="auto">
                <a:xfrm rot="5400000" flipH="1">
                  <a:off x="1871090" y="1742941"/>
                  <a:ext cx="1394" cy="4329"/>
                </a:xfrm>
                <a:custGeom>
                  <a:avLst/>
                  <a:gdLst>
                    <a:gd name="T0" fmla="*/ 0 w 10"/>
                    <a:gd name="T1" fmla="*/ 11 h 11"/>
                    <a:gd name="T2" fmla="*/ 0 w 10"/>
                    <a:gd name="T3" fmla="*/ 11 h 11"/>
                    <a:gd name="T4" fmla="*/ 0 w 10"/>
                    <a:gd name="T5" fmla="*/ 11 h 11"/>
                    <a:gd name="T6" fmla="*/ 0 w 10"/>
                    <a:gd name="T7" fmla="*/ 10 h 11"/>
                    <a:gd name="T8" fmla="*/ 1 w 10"/>
                    <a:gd name="T9" fmla="*/ 10 h 11"/>
                    <a:gd name="T10" fmla="*/ 1 w 10"/>
                    <a:gd name="T11" fmla="*/ 10 h 11"/>
                    <a:gd name="T12" fmla="*/ 1 w 10"/>
                    <a:gd name="T13" fmla="*/ 10 h 11"/>
                    <a:gd name="T14" fmla="*/ 1 w 10"/>
                    <a:gd name="T15" fmla="*/ 9 h 11"/>
                    <a:gd name="T16" fmla="*/ 1 w 10"/>
                    <a:gd name="T17" fmla="*/ 9 h 11"/>
                    <a:gd name="T18" fmla="*/ 1 w 10"/>
                    <a:gd name="T19" fmla="*/ 9 h 11"/>
                    <a:gd name="T20" fmla="*/ 2 w 10"/>
                    <a:gd name="T21" fmla="*/ 9 h 11"/>
                    <a:gd name="T22" fmla="*/ 2 w 10"/>
                    <a:gd name="T23" fmla="*/ 9 h 11"/>
                    <a:gd name="T24" fmla="*/ 2 w 10"/>
                    <a:gd name="T25" fmla="*/ 8 h 11"/>
                    <a:gd name="T26" fmla="*/ 2 w 10"/>
                    <a:gd name="T27" fmla="*/ 8 h 11"/>
                    <a:gd name="T28" fmla="*/ 3 w 10"/>
                    <a:gd name="T29" fmla="*/ 8 h 11"/>
                    <a:gd name="T30" fmla="*/ 3 w 10"/>
                    <a:gd name="T31" fmla="*/ 7 h 11"/>
                    <a:gd name="T32" fmla="*/ 3 w 10"/>
                    <a:gd name="T33" fmla="*/ 7 h 11"/>
                    <a:gd name="T34" fmla="*/ 3 w 10"/>
                    <a:gd name="T35" fmla="*/ 7 h 11"/>
                    <a:gd name="T36" fmla="*/ 3 w 10"/>
                    <a:gd name="T37" fmla="*/ 7 h 11"/>
                    <a:gd name="T38" fmla="*/ 3 w 10"/>
                    <a:gd name="T39" fmla="*/ 7 h 11"/>
                    <a:gd name="T40" fmla="*/ 4 w 10"/>
                    <a:gd name="T41" fmla="*/ 7 h 11"/>
                    <a:gd name="T42" fmla="*/ 4 w 10"/>
                    <a:gd name="T43" fmla="*/ 6 h 11"/>
                    <a:gd name="T44" fmla="*/ 4 w 10"/>
                    <a:gd name="T45" fmla="*/ 6 h 11"/>
                    <a:gd name="T46" fmla="*/ 5 w 10"/>
                    <a:gd name="T47" fmla="*/ 6 h 11"/>
                    <a:gd name="T48" fmla="*/ 5 w 10"/>
                    <a:gd name="T49" fmla="*/ 6 h 11"/>
                    <a:gd name="T50" fmla="*/ 5 w 10"/>
                    <a:gd name="T51" fmla="*/ 6 h 11"/>
                    <a:gd name="T52" fmla="*/ 5 w 10"/>
                    <a:gd name="T53" fmla="*/ 5 h 11"/>
                    <a:gd name="T54" fmla="*/ 5 w 10"/>
                    <a:gd name="T55" fmla="*/ 5 h 11"/>
                    <a:gd name="T56" fmla="*/ 5 w 10"/>
                    <a:gd name="T57" fmla="*/ 5 h 11"/>
                    <a:gd name="T58" fmla="*/ 6 w 10"/>
                    <a:gd name="T59" fmla="*/ 5 h 11"/>
                    <a:gd name="T60" fmla="*/ 6 w 10"/>
                    <a:gd name="T61" fmla="*/ 4 h 11"/>
                    <a:gd name="T62" fmla="*/ 6 w 10"/>
                    <a:gd name="T63" fmla="*/ 4 h 11"/>
                    <a:gd name="T64" fmla="*/ 6 w 10"/>
                    <a:gd name="T65" fmla="*/ 4 h 11"/>
                    <a:gd name="T66" fmla="*/ 7 w 10"/>
                    <a:gd name="T67" fmla="*/ 4 h 11"/>
                    <a:gd name="T68" fmla="*/ 7 w 10"/>
                    <a:gd name="T69" fmla="*/ 4 h 11"/>
                    <a:gd name="T70" fmla="*/ 7 w 10"/>
                    <a:gd name="T71" fmla="*/ 3 h 11"/>
                    <a:gd name="T72" fmla="*/ 7 w 10"/>
                    <a:gd name="T73" fmla="*/ 3 h 11"/>
                    <a:gd name="T74" fmla="*/ 7 w 10"/>
                    <a:gd name="T75" fmla="*/ 3 h 11"/>
                    <a:gd name="T76" fmla="*/ 7 w 10"/>
                    <a:gd name="T77" fmla="*/ 3 h 11"/>
                    <a:gd name="T78" fmla="*/ 8 w 10"/>
                    <a:gd name="T79" fmla="*/ 2 h 11"/>
                    <a:gd name="T80" fmla="*/ 8 w 10"/>
                    <a:gd name="T81" fmla="*/ 2 h 11"/>
                    <a:gd name="T82" fmla="*/ 8 w 10"/>
                    <a:gd name="T83" fmla="*/ 2 h 11"/>
                    <a:gd name="T84" fmla="*/ 8 w 10"/>
                    <a:gd name="T85" fmla="*/ 2 h 11"/>
                    <a:gd name="T86" fmla="*/ 8 w 10"/>
                    <a:gd name="T87" fmla="*/ 2 h 11"/>
                    <a:gd name="T88" fmla="*/ 8 w 10"/>
                    <a:gd name="T89" fmla="*/ 2 h 11"/>
                    <a:gd name="T90" fmla="*/ 9 w 10"/>
                    <a:gd name="T91" fmla="*/ 1 h 11"/>
                    <a:gd name="T92" fmla="*/ 9 w 10"/>
                    <a:gd name="T93" fmla="*/ 1 h 11"/>
                    <a:gd name="T94" fmla="*/ 9 w 10"/>
                    <a:gd name="T95" fmla="*/ 1 h 11"/>
                    <a:gd name="T96" fmla="*/ 9 w 10"/>
                    <a:gd name="T97" fmla="*/ 1 h 11"/>
                    <a:gd name="T98" fmla="*/ 10 w 10"/>
                    <a:gd name="T99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1">
                      <a:moveTo>
                        <a:pt x="0" y="11"/>
                      </a:moveTo>
                      <a:lnTo>
                        <a:pt x="0" y="11"/>
                      </a:lnTo>
                      <a:lnTo>
                        <a:pt x="0" y="11"/>
                      </a:lnTo>
                      <a:lnTo>
                        <a:pt x="0" y="10"/>
                      </a:ln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4" y="7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6" y="5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992" name="Freeform 221"/>
                <p:cNvSpPr>
                  <a:spLocks/>
                </p:cNvSpPr>
                <p:nvPr/>
              </p:nvSpPr>
              <p:spPr bwMode="auto">
                <a:xfrm rot="5400000" flipH="1">
                  <a:off x="1875095" y="1742010"/>
                  <a:ext cx="1255" cy="3542"/>
                </a:xfrm>
                <a:custGeom>
                  <a:avLst/>
                  <a:gdLst>
                    <a:gd name="T0" fmla="*/ 0 w 9"/>
                    <a:gd name="T1" fmla="*/ 9 h 9"/>
                    <a:gd name="T2" fmla="*/ 0 w 9"/>
                    <a:gd name="T3" fmla="*/ 9 h 9"/>
                    <a:gd name="T4" fmla="*/ 0 w 9"/>
                    <a:gd name="T5" fmla="*/ 9 h 9"/>
                    <a:gd name="T6" fmla="*/ 0 w 9"/>
                    <a:gd name="T7" fmla="*/ 9 h 9"/>
                    <a:gd name="T8" fmla="*/ 0 w 9"/>
                    <a:gd name="T9" fmla="*/ 9 h 9"/>
                    <a:gd name="T10" fmla="*/ 0 w 9"/>
                    <a:gd name="T11" fmla="*/ 8 h 9"/>
                    <a:gd name="T12" fmla="*/ 1 w 9"/>
                    <a:gd name="T13" fmla="*/ 8 h 9"/>
                    <a:gd name="T14" fmla="*/ 1 w 9"/>
                    <a:gd name="T15" fmla="*/ 8 h 9"/>
                    <a:gd name="T16" fmla="*/ 1 w 9"/>
                    <a:gd name="T17" fmla="*/ 8 h 9"/>
                    <a:gd name="T18" fmla="*/ 2 w 9"/>
                    <a:gd name="T19" fmla="*/ 7 h 9"/>
                    <a:gd name="T20" fmla="*/ 2 w 9"/>
                    <a:gd name="T21" fmla="*/ 7 h 9"/>
                    <a:gd name="T22" fmla="*/ 2 w 9"/>
                    <a:gd name="T23" fmla="*/ 7 h 9"/>
                    <a:gd name="T24" fmla="*/ 2 w 9"/>
                    <a:gd name="T25" fmla="*/ 7 h 9"/>
                    <a:gd name="T26" fmla="*/ 2 w 9"/>
                    <a:gd name="T27" fmla="*/ 7 h 9"/>
                    <a:gd name="T28" fmla="*/ 2 w 9"/>
                    <a:gd name="T29" fmla="*/ 7 h 9"/>
                    <a:gd name="T30" fmla="*/ 3 w 9"/>
                    <a:gd name="T31" fmla="*/ 6 h 9"/>
                    <a:gd name="T32" fmla="*/ 3 w 9"/>
                    <a:gd name="T33" fmla="*/ 6 h 9"/>
                    <a:gd name="T34" fmla="*/ 3 w 9"/>
                    <a:gd name="T35" fmla="*/ 6 h 9"/>
                    <a:gd name="T36" fmla="*/ 3 w 9"/>
                    <a:gd name="T37" fmla="*/ 6 h 9"/>
                    <a:gd name="T38" fmla="*/ 4 w 9"/>
                    <a:gd name="T39" fmla="*/ 6 h 9"/>
                    <a:gd name="T40" fmla="*/ 4 w 9"/>
                    <a:gd name="T41" fmla="*/ 6 h 9"/>
                    <a:gd name="T42" fmla="*/ 4 w 9"/>
                    <a:gd name="T43" fmla="*/ 5 h 9"/>
                    <a:gd name="T44" fmla="*/ 4 w 9"/>
                    <a:gd name="T45" fmla="*/ 5 h 9"/>
                    <a:gd name="T46" fmla="*/ 4 w 9"/>
                    <a:gd name="T47" fmla="*/ 5 h 9"/>
                    <a:gd name="T48" fmla="*/ 4 w 9"/>
                    <a:gd name="T49" fmla="*/ 5 h 9"/>
                    <a:gd name="T50" fmla="*/ 5 w 9"/>
                    <a:gd name="T51" fmla="*/ 4 h 9"/>
                    <a:gd name="T52" fmla="*/ 5 w 9"/>
                    <a:gd name="T53" fmla="*/ 4 h 9"/>
                    <a:gd name="T54" fmla="*/ 5 w 9"/>
                    <a:gd name="T55" fmla="*/ 4 h 9"/>
                    <a:gd name="T56" fmla="*/ 5 w 9"/>
                    <a:gd name="T57" fmla="*/ 4 h 9"/>
                    <a:gd name="T58" fmla="*/ 5 w 9"/>
                    <a:gd name="T59" fmla="*/ 4 h 9"/>
                    <a:gd name="T60" fmla="*/ 5 w 9"/>
                    <a:gd name="T61" fmla="*/ 4 h 9"/>
                    <a:gd name="T62" fmla="*/ 6 w 9"/>
                    <a:gd name="T63" fmla="*/ 4 h 9"/>
                    <a:gd name="T64" fmla="*/ 6 w 9"/>
                    <a:gd name="T65" fmla="*/ 3 h 9"/>
                    <a:gd name="T66" fmla="*/ 6 w 9"/>
                    <a:gd name="T67" fmla="*/ 3 h 9"/>
                    <a:gd name="T68" fmla="*/ 6 w 9"/>
                    <a:gd name="T69" fmla="*/ 3 h 9"/>
                    <a:gd name="T70" fmla="*/ 7 w 9"/>
                    <a:gd name="T71" fmla="*/ 3 h 9"/>
                    <a:gd name="T72" fmla="*/ 7 w 9"/>
                    <a:gd name="T73" fmla="*/ 2 h 9"/>
                    <a:gd name="T74" fmla="*/ 7 w 9"/>
                    <a:gd name="T75" fmla="*/ 2 h 9"/>
                    <a:gd name="T76" fmla="*/ 7 w 9"/>
                    <a:gd name="T77" fmla="*/ 2 h 9"/>
                    <a:gd name="T78" fmla="*/ 7 w 9"/>
                    <a:gd name="T79" fmla="*/ 2 h 9"/>
                    <a:gd name="T80" fmla="*/ 7 w 9"/>
                    <a:gd name="T81" fmla="*/ 2 h 9"/>
                    <a:gd name="T82" fmla="*/ 8 w 9"/>
                    <a:gd name="T83" fmla="*/ 2 h 9"/>
                    <a:gd name="T84" fmla="*/ 8 w 9"/>
                    <a:gd name="T85" fmla="*/ 1 h 9"/>
                    <a:gd name="T86" fmla="*/ 8 w 9"/>
                    <a:gd name="T87" fmla="*/ 1 h 9"/>
                    <a:gd name="T88" fmla="*/ 9 w 9"/>
                    <a:gd name="T89" fmla="*/ 1 h 9"/>
                    <a:gd name="T90" fmla="*/ 9 w 9"/>
                    <a:gd name="T91" fmla="*/ 1 h 9"/>
                    <a:gd name="T92" fmla="*/ 9 w 9"/>
                    <a:gd name="T93" fmla="*/ 0 h 9"/>
                    <a:gd name="T94" fmla="*/ 9 w 9"/>
                    <a:gd name="T95" fmla="*/ 0 h 9"/>
                    <a:gd name="T96" fmla="*/ 9 w 9"/>
                    <a:gd name="T97" fmla="*/ 0 h 9"/>
                    <a:gd name="T98" fmla="*/ 9 w 9"/>
                    <a:gd name="T99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9">
                      <a:moveTo>
                        <a:pt x="0" y="9"/>
                      </a:moveTo>
                      <a:lnTo>
                        <a:pt x="0" y="9"/>
                      </a:lnTo>
                      <a:lnTo>
                        <a:pt x="0" y="9"/>
                      </a:lnTo>
                      <a:lnTo>
                        <a:pt x="0" y="9"/>
                      </a:lnTo>
                      <a:lnTo>
                        <a:pt x="0" y="9"/>
                      </a:lnTo>
                      <a:lnTo>
                        <a:pt x="0" y="8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6" y="4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993" name="Freeform 222"/>
                <p:cNvSpPr>
                  <a:spLocks/>
                </p:cNvSpPr>
                <p:nvPr/>
              </p:nvSpPr>
              <p:spPr bwMode="auto">
                <a:xfrm rot="5400000" flipH="1">
                  <a:off x="1878371" y="1740882"/>
                  <a:ext cx="1394" cy="3148"/>
                </a:xfrm>
                <a:custGeom>
                  <a:avLst/>
                  <a:gdLst>
                    <a:gd name="T0" fmla="*/ 0 w 10"/>
                    <a:gd name="T1" fmla="*/ 8 h 8"/>
                    <a:gd name="T2" fmla="*/ 1 w 10"/>
                    <a:gd name="T3" fmla="*/ 8 h 8"/>
                    <a:gd name="T4" fmla="*/ 1 w 10"/>
                    <a:gd name="T5" fmla="*/ 8 h 8"/>
                    <a:gd name="T6" fmla="*/ 1 w 10"/>
                    <a:gd name="T7" fmla="*/ 8 h 8"/>
                    <a:gd name="T8" fmla="*/ 1 w 10"/>
                    <a:gd name="T9" fmla="*/ 7 h 8"/>
                    <a:gd name="T10" fmla="*/ 2 w 10"/>
                    <a:gd name="T11" fmla="*/ 7 h 8"/>
                    <a:gd name="T12" fmla="*/ 2 w 10"/>
                    <a:gd name="T13" fmla="*/ 7 h 8"/>
                    <a:gd name="T14" fmla="*/ 2 w 10"/>
                    <a:gd name="T15" fmla="*/ 7 h 8"/>
                    <a:gd name="T16" fmla="*/ 2 w 10"/>
                    <a:gd name="T17" fmla="*/ 7 h 8"/>
                    <a:gd name="T18" fmla="*/ 2 w 10"/>
                    <a:gd name="T19" fmla="*/ 7 h 8"/>
                    <a:gd name="T20" fmla="*/ 2 w 10"/>
                    <a:gd name="T21" fmla="*/ 7 h 8"/>
                    <a:gd name="T22" fmla="*/ 3 w 10"/>
                    <a:gd name="T23" fmla="*/ 6 h 8"/>
                    <a:gd name="T24" fmla="*/ 3 w 10"/>
                    <a:gd name="T25" fmla="*/ 6 h 8"/>
                    <a:gd name="T26" fmla="*/ 3 w 10"/>
                    <a:gd name="T27" fmla="*/ 6 h 8"/>
                    <a:gd name="T28" fmla="*/ 3 w 10"/>
                    <a:gd name="T29" fmla="*/ 6 h 8"/>
                    <a:gd name="T30" fmla="*/ 3 w 10"/>
                    <a:gd name="T31" fmla="*/ 5 h 8"/>
                    <a:gd name="T32" fmla="*/ 3 w 10"/>
                    <a:gd name="T33" fmla="*/ 5 h 8"/>
                    <a:gd name="T34" fmla="*/ 4 w 10"/>
                    <a:gd name="T35" fmla="*/ 5 h 8"/>
                    <a:gd name="T36" fmla="*/ 4 w 10"/>
                    <a:gd name="T37" fmla="*/ 5 h 8"/>
                    <a:gd name="T38" fmla="*/ 4 w 10"/>
                    <a:gd name="T39" fmla="*/ 5 h 8"/>
                    <a:gd name="T40" fmla="*/ 4 w 10"/>
                    <a:gd name="T41" fmla="*/ 5 h 8"/>
                    <a:gd name="T42" fmla="*/ 5 w 10"/>
                    <a:gd name="T43" fmla="*/ 5 h 8"/>
                    <a:gd name="T44" fmla="*/ 5 w 10"/>
                    <a:gd name="T45" fmla="*/ 4 h 8"/>
                    <a:gd name="T46" fmla="*/ 5 w 10"/>
                    <a:gd name="T47" fmla="*/ 4 h 8"/>
                    <a:gd name="T48" fmla="*/ 5 w 10"/>
                    <a:gd name="T49" fmla="*/ 4 h 8"/>
                    <a:gd name="T50" fmla="*/ 5 w 10"/>
                    <a:gd name="T51" fmla="*/ 4 h 8"/>
                    <a:gd name="T52" fmla="*/ 5 w 10"/>
                    <a:gd name="T53" fmla="*/ 4 h 8"/>
                    <a:gd name="T54" fmla="*/ 6 w 10"/>
                    <a:gd name="T55" fmla="*/ 3 h 8"/>
                    <a:gd name="T56" fmla="*/ 6 w 10"/>
                    <a:gd name="T57" fmla="*/ 3 h 8"/>
                    <a:gd name="T58" fmla="*/ 6 w 10"/>
                    <a:gd name="T59" fmla="*/ 3 h 8"/>
                    <a:gd name="T60" fmla="*/ 7 w 10"/>
                    <a:gd name="T61" fmla="*/ 3 h 8"/>
                    <a:gd name="T62" fmla="*/ 7 w 10"/>
                    <a:gd name="T63" fmla="*/ 3 h 8"/>
                    <a:gd name="T64" fmla="*/ 7 w 10"/>
                    <a:gd name="T65" fmla="*/ 3 h 8"/>
                    <a:gd name="T66" fmla="*/ 7 w 10"/>
                    <a:gd name="T67" fmla="*/ 3 h 8"/>
                    <a:gd name="T68" fmla="*/ 7 w 10"/>
                    <a:gd name="T69" fmla="*/ 2 h 8"/>
                    <a:gd name="T70" fmla="*/ 7 w 10"/>
                    <a:gd name="T71" fmla="*/ 2 h 8"/>
                    <a:gd name="T72" fmla="*/ 8 w 10"/>
                    <a:gd name="T73" fmla="*/ 2 h 8"/>
                    <a:gd name="T74" fmla="*/ 8 w 10"/>
                    <a:gd name="T75" fmla="*/ 2 h 8"/>
                    <a:gd name="T76" fmla="*/ 8 w 10"/>
                    <a:gd name="T77" fmla="*/ 2 h 8"/>
                    <a:gd name="T78" fmla="*/ 8 w 10"/>
                    <a:gd name="T79" fmla="*/ 1 h 8"/>
                    <a:gd name="T80" fmla="*/ 9 w 10"/>
                    <a:gd name="T81" fmla="*/ 1 h 8"/>
                    <a:gd name="T82" fmla="*/ 9 w 10"/>
                    <a:gd name="T83" fmla="*/ 1 h 8"/>
                    <a:gd name="T84" fmla="*/ 9 w 10"/>
                    <a:gd name="T85" fmla="*/ 1 h 8"/>
                    <a:gd name="T86" fmla="*/ 9 w 10"/>
                    <a:gd name="T87" fmla="*/ 1 h 8"/>
                    <a:gd name="T88" fmla="*/ 9 w 10"/>
                    <a:gd name="T89" fmla="*/ 1 h 8"/>
                    <a:gd name="T90" fmla="*/ 9 w 10"/>
                    <a:gd name="T91" fmla="*/ 1 h 8"/>
                    <a:gd name="T92" fmla="*/ 10 w 10"/>
                    <a:gd name="T93" fmla="*/ 0 h 8"/>
                    <a:gd name="T94" fmla="*/ 10 w 10"/>
                    <a:gd name="T95" fmla="*/ 0 h 8"/>
                    <a:gd name="T96" fmla="*/ 10 w 10"/>
                    <a:gd name="T97" fmla="*/ 0 h 8"/>
                    <a:gd name="T98" fmla="*/ 10 w 10"/>
                    <a:gd name="T99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8">
                      <a:moveTo>
                        <a:pt x="0" y="8"/>
                      </a:move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1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5" y="5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994" name="Freeform 223"/>
                <p:cNvSpPr>
                  <a:spLocks/>
                </p:cNvSpPr>
                <p:nvPr/>
              </p:nvSpPr>
              <p:spPr bwMode="auto">
                <a:xfrm rot="5400000" flipH="1">
                  <a:off x="1881323" y="1739685"/>
                  <a:ext cx="1394" cy="2755"/>
                </a:xfrm>
                <a:custGeom>
                  <a:avLst/>
                  <a:gdLst>
                    <a:gd name="T0" fmla="*/ 0 w 10"/>
                    <a:gd name="T1" fmla="*/ 7 h 7"/>
                    <a:gd name="T2" fmla="*/ 0 w 10"/>
                    <a:gd name="T3" fmla="*/ 7 h 7"/>
                    <a:gd name="T4" fmla="*/ 0 w 10"/>
                    <a:gd name="T5" fmla="*/ 7 h 7"/>
                    <a:gd name="T6" fmla="*/ 1 w 10"/>
                    <a:gd name="T7" fmla="*/ 7 h 7"/>
                    <a:gd name="T8" fmla="*/ 1 w 10"/>
                    <a:gd name="T9" fmla="*/ 7 h 7"/>
                    <a:gd name="T10" fmla="*/ 1 w 10"/>
                    <a:gd name="T11" fmla="*/ 6 h 7"/>
                    <a:gd name="T12" fmla="*/ 1 w 10"/>
                    <a:gd name="T13" fmla="*/ 6 h 7"/>
                    <a:gd name="T14" fmla="*/ 2 w 10"/>
                    <a:gd name="T15" fmla="*/ 6 h 7"/>
                    <a:gd name="T16" fmla="*/ 2 w 10"/>
                    <a:gd name="T17" fmla="*/ 6 h 7"/>
                    <a:gd name="T18" fmla="*/ 2 w 10"/>
                    <a:gd name="T19" fmla="*/ 6 h 7"/>
                    <a:gd name="T20" fmla="*/ 2 w 10"/>
                    <a:gd name="T21" fmla="*/ 5 h 7"/>
                    <a:gd name="T22" fmla="*/ 2 w 10"/>
                    <a:gd name="T23" fmla="*/ 5 h 7"/>
                    <a:gd name="T24" fmla="*/ 2 w 10"/>
                    <a:gd name="T25" fmla="*/ 5 h 7"/>
                    <a:gd name="T26" fmla="*/ 3 w 10"/>
                    <a:gd name="T27" fmla="*/ 5 h 7"/>
                    <a:gd name="T28" fmla="*/ 3 w 10"/>
                    <a:gd name="T29" fmla="*/ 5 h 7"/>
                    <a:gd name="T30" fmla="*/ 3 w 10"/>
                    <a:gd name="T31" fmla="*/ 5 h 7"/>
                    <a:gd name="T32" fmla="*/ 3 w 10"/>
                    <a:gd name="T33" fmla="*/ 5 h 7"/>
                    <a:gd name="T34" fmla="*/ 4 w 10"/>
                    <a:gd name="T35" fmla="*/ 5 h 7"/>
                    <a:gd name="T36" fmla="*/ 4 w 10"/>
                    <a:gd name="T37" fmla="*/ 4 h 7"/>
                    <a:gd name="T38" fmla="*/ 4 w 10"/>
                    <a:gd name="T39" fmla="*/ 4 h 7"/>
                    <a:gd name="T40" fmla="*/ 4 w 10"/>
                    <a:gd name="T41" fmla="*/ 4 h 7"/>
                    <a:gd name="T42" fmla="*/ 4 w 10"/>
                    <a:gd name="T43" fmla="*/ 4 h 7"/>
                    <a:gd name="T44" fmla="*/ 5 w 10"/>
                    <a:gd name="T45" fmla="*/ 4 h 7"/>
                    <a:gd name="T46" fmla="*/ 5 w 10"/>
                    <a:gd name="T47" fmla="*/ 4 h 7"/>
                    <a:gd name="T48" fmla="*/ 5 w 10"/>
                    <a:gd name="T49" fmla="*/ 3 h 7"/>
                    <a:gd name="T50" fmla="*/ 5 w 10"/>
                    <a:gd name="T51" fmla="*/ 3 h 7"/>
                    <a:gd name="T52" fmla="*/ 6 w 10"/>
                    <a:gd name="T53" fmla="*/ 3 h 7"/>
                    <a:gd name="T54" fmla="*/ 6 w 10"/>
                    <a:gd name="T55" fmla="*/ 3 h 7"/>
                    <a:gd name="T56" fmla="*/ 6 w 10"/>
                    <a:gd name="T57" fmla="*/ 3 h 7"/>
                    <a:gd name="T58" fmla="*/ 6 w 10"/>
                    <a:gd name="T59" fmla="*/ 3 h 7"/>
                    <a:gd name="T60" fmla="*/ 6 w 10"/>
                    <a:gd name="T61" fmla="*/ 3 h 7"/>
                    <a:gd name="T62" fmla="*/ 6 w 10"/>
                    <a:gd name="T63" fmla="*/ 3 h 7"/>
                    <a:gd name="T64" fmla="*/ 7 w 10"/>
                    <a:gd name="T65" fmla="*/ 2 h 7"/>
                    <a:gd name="T66" fmla="*/ 7 w 10"/>
                    <a:gd name="T67" fmla="*/ 2 h 7"/>
                    <a:gd name="T68" fmla="*/ 7 w 10"/>
                    <a:gd name="T69" fmla="*/ 2 h 7"/>
                    <a:gd name="T70" fmla="*/ 7 w 10"/>
                    <a:gd name="T71" fmla="*/ 2 h 7"/>
                    <a:gd name="T72" fmla="*/ 7 w 10"/>
                    <a:gd name="T73" fmla="*/ 2 h 7"/>
                    <a:gd name="T74" fmla="*/ 7 w 10"/>
                    <a:gd name="T75" fmla="*/ 2 h 7"/>
                    <a:gd name="T76" fmla="*/ 8 w 10"/>
                    <a:gd name="T77" fmla="*/ 1 h 7"/>
                    <a:gd name="T78" fmla="*/ 8 w 10"/>
                    <a:gd name="T79" fmla="*/ 1 h 7"/>
                    <a:gd name="T80" fmla="*/ 8 w 10"/>
                    <a:gd name="T81" fmla="*/ 1 h 7"/>
                    <a:gd name="T82" fmla="*/ 8 w 10"/>
                    <a:gd name="T83" fmla="*/ 1 h 7"/>
                    <a:gd name="T84" fmla="*/ 9 w 10"/>
                    <a:gd name="T85" fmla="*/ 1 h 7"/>
                    <a:gd name="T86" fmla="*/ 9 w 10"/>
                    <a:gd name="T87" fmla="*/ 1 h 7"/>
                    <a:gd name="T88" fmla="*/ 9 w 10"/>
                    <a:gd name="T89" fmla="*/ 1 h 7"/>
                    <a:gd name="T90" fmla="*/ 9 w 10"/>
                    <a:gd name="T91" fmla="*/ 1 h 7"/>
                    <a:gd name="T92" fmla="*/ 9 w 10"/>
                    <a:gd name="T93" fmla="*/ 1 h 7"/>
                    <a:gd name="T94" fmla="*/ 9 w 10"/>
                    <a:gd name="T95" fmla="*/ 0 h 7"/>
                    <a:gd name="T96" fmla="*/ 10 w 10"/>
                    <a:gd name="T97" fmla="*/ 0 h 7"/>
                    <a:gd name="T98" fmla="*/ 10 w 10"/>
                    <a:gd name="T99" fmla="*/ 0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7">
                      <a:moveTo>
                        <a:pt x="0" y="7"/>
                      </a:moveTo>
                      <a:lnTo>
                        <a:pt x="0" y="7"/>
                      </a:lnTo>
                      <a:lnTo>
                        <a:pt x="0" y="7"/>
                      </a:lnTo>
                      <a:lnTo>
                        <a:pt x="1" y="7"/>
                      </a:lnTo>
                      <a:lnTo>
                        <a:pt x="1" y="7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4" y="5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995" name="Freeform 224"/>
                <p:cNvSpPr>
                  <a:spLocks/>
                </p:cNvSpPr>
                <p:nvPr/>
              </p:nvSpPr>
              <p:spPr bwMode="auto">
                <a:xfrm rot="5400000" flipH="1">
                  <a:off x="1883881" y="1738487"/>
                  <a:ext cx="1394" cy="2361"/>
                </a:xfrm>
                <a:custGeom>
                  <a:avLst/>
                  <a:gdLst>
                    <a:gd name="T0" fmla="*/ 0 w 10"/>
                    <a:gd name="T1" fmla="*/ 6 h 6"/>
                    <a:gd name="T2" fmla="*/ 0 w 10"/>
                    <a:gd name="T3" fmla="*/ 6 h 6"/>
                    <a:gd name="T4" fmla="*/ 0 w 10"/>
                    <a:gd name="T5" fmla="*/ 6 h 6"/>
                    <a:gd name="T6" fmla="*/ 1 w 10"/>
                    <a:gd name="T7" fmla="*/ 6 h 6"/>
                    <a:gd name="T8" fmla="*/ 1 w 10"/>
                    <a:gd name="T9" fmla="*/ 6 h 6"/>
                    <a:gd name="T10" fmla="*/ 1 w 10"/>
                    <a:gd name="T11" fmla="*/ 6 h 6"/>
                    <a:gd name="T12" fmla="*/ 1 w 10"/>
                    <a:gd name="T13" fmla="*/ 6 h 6"/>
                    <a:gd name="T14" fmla="*/ 1 w 10"/>
                    <a:gd name="T15" fmla="*/ 5 h 6"/>
                    <a:gd name="T16" fmla="*/ 2 w 10"/>
                    <a:gd name="T17" fmla="*/ 5 h 6"/>
                    <a:gd name="T18" fmla="*/ 2 w 10"/>
                    <a:gd name="T19" fmla="*/ 5 h 6"/>
                    <a:gd name="T20" fmla="*/ 2 w 10"/>
                    <a:gd name="T21" fmla="*/ 5 h 6"/>
                    <a:gd name="T22" fmla="*/ 2 w 10"/>
                    <a:gd name="T23" fmla="*/ 5 h 6"/>
                    <a:gd name="T24" fmla="*/ 3 w 10"/>
                    <a:gd name="T25" fmla="*/ 5 h 6"/>
                    <a:gd name="T26" fmla="*/ 3 w 10"/>
                    <a:gd name="T27" fmla="*/ 5 h 6"/>
                    <a:gd name="T28" fmla="*/ 3 w 10"/>
                    <a:gd name="T29" fmla="*/ 4 h 6"/>
                    <a:gd name="T30" fmla="*/ 3 w 10"/>
                    <a:gd name="T31" fmla="*/ 4 h 6"/>
                    <a:gd name="T32" fmla="*/ 3 w 10"/>
                    <a:gd name="T33" fmla="*/ 4 h 6"/>
                    <a:gd name="T34" fmla="*/ 3 w 10"/>
                    <a:gd name="T35" fmla="*/ 4 h 6"/>
                    <a:gd name="T36" fmla="*/ 4 w 10"/>
                    <a:gd name="T37" fmla="*/ 4 h 6"/>
                    <a:gd name="T38" fmla="*/ 4 w 10"/>
                    <a:gd name="T39" fmla="*/ 4 h 6"/>
                    <a:gd name="T40" fmla="*/ 4 w 10"/>
                    <a:gd name="T41" fmla="*/ 4 h 6"/>
                    <a:gd name="T42" fmla="*/ 4 w 10"/>
                    <a:gd name="T43" fmla="*/ 4 h 6"/>
                    <a:gd name="T44" fmla="*/ 4 w 10"/>
                    <a:gd name="T45" fmla="*/ 4 h 6"/>
                    <a:gd name="T46" fmla="*/ 4 w 10"/>
                    <a:gd name="T47" fmla="*/ 3 h 6"/>
                    <a:gd name="T48" fmla="*/ 5 w 10"/>
                    <a:gd name="T49" fmla="*/ 3 h 6"/>
                    <a:gd name="T50" fmla="*/ 5 w 10"/>
                    <a:gd name="T51" fmla="*/ 3 h 6"/>
                    <a:gd name="T52" fmla="*/ 5 w 10"/>
                    <a:gd name="T53" fmla="*/ 3 h 6"/>
                    <a:gd name="T54" fmla="*/ 5 w 10"/>
                    <a:gd name="T55" fmla="*/ 3 h 6"/>
                    <a:gd name="T56" fmla="*/ 6 w 10"/>
                    <a:gd name="T57" fmla="*/ 3 h 6"/>
                    <a:gd name="T58" fmla="*/ 6 w 10"/>
                    <a:gd name="T59" fmla="*/ 3 h 6"/>
                    <a:gd name="T60" fmla="*/ 6 w 10"/>
                    <a:gd name="T61" fmla="*/ 2 h 6"/>
                    <a:gd name="T62" fmla="*/ 6 w 10"/>
                    <a:gd name="T63" fmla="*/ 2 h 6"/>
                    <a:gd name="T64" fmla="*/ 6 w 10"/>
                    <a:gd name="T65" fmla="*/ 2 h 6"/>
                    <a:gd name="T66" fmla="*/ 6 w 10"/>
                    <a:gd name="T67" fmla="*/ 2 h 6"/>
                    <a:gd name="T68" fmla="*/ 7 w 10"/>
                    <a:gd name="T69" fmla="*/ 2 h 6"/>
                    <a:gd name="T70" fmla="*/ 7 w 10"/>
                    <a:gd name="T71" fmla="*/ 2 h 6"/>
                    <a:gd name="T72" fmla="*/ 7 w 10"/>
                    <a:gd name="T73" fmla="*/ 2 h 6"/>
                    <a:gd name="T74" fmla="*/ 7 w 10"/>
                    <a:gd name="T75" fmla="*/ 2 h 6"/>
                    <a:gd name="T76" fmla="*/ 8 w 10"/>
                    <a:gd name="T77" fmla="*/ 2 h 6"/>
                    <a:gd name="T78" fmla="*/ 8 w 10"/>
                    <a:gd name="T79" fmla="*/ 2 h 6"/>
                    <a:gd name="T80" fmla="*/ 8 w 10"/>
                    <a:gd name="T81" fmla="*/ 2 h 6"/>
                    <a:gd name="T82" fmla="*/ 8 w 10"/>
                    <a:gd name="T83" fmla="*/ 1 h 6"/>
                    <a:gd name="T84" fmla="*/ 8 w 10"/>
                    <a:gd name="T85" fmla="*/ 1 h 6"/>
                    <a:gd name="T86" fmla="*/ 9 w 10"/>
                    <a:gd name="T87" fmla="*/ 1 h 6"/>
                    <a:gd name="T88" fmla="*/ 9 w 10"/>
                    <a:gd name="T89" fmla="*/ 1 h 6"/>
                    <a:gd name="T90" fmla="*/ 9 w 10"/>
                    <a:gd name="T91" fmla="*/ 1 h 6"/>
                    <a:gd name="T92" fmla="*/ 9 w 10"/>
                    <a:gd name="T93" fmla="*/ 1 h 6"/>
                    <a:gd name="T94" fmla="*/ 10 w 10"/>
                    <a:gd name="T95" fmla="*/ 1 h 6"/>
                    <a:gd name="T96" fmla="*/ 10 w 10"/>
                    <a:gd name="T97" fmla="*/ 0 h 6"/>
                    <a:gd name="T98" fmla="*/ 10 w 10"/>
                    <a:gd name="T9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6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996" name="Freeform 225"/>
                <p:cNvSpPr>
                  <a:spLocks/>
                </p:cNvSpPr>
                <p:nvPr/>
              </p:nvSpPr>
              <p:spPr bwMode="auto">
                <a:xfrm rot="5400000" flipH="1">
                  <a:off x="1885848" y="1737487"/>
                  <a:ext cx="1394" cy="1574"/>
                </a:xfrm>
                <a:custGeom>
                  <a:avLst/>
                  <a:gdLst>
                    <a:gd name="T0" fmla="*/ 0 w 10"/>
                    <a:gd name="T1" fmla="*/ 4 h 4"/>
                    <a:gd name="T2" fmla="*/ 0 w 10"/>
                    <a:gd name="T3" fmla="*/ 4 h 4"/>
                    <a:gd name="T4" fmla="*/ 0 w 10"/>
                    <a:gd name="T5" fmla="*/ 4 h 4"/>
                    <a:gd name="T6" fmla="*/ 0 w 10"/>
                    <a:gd name="T7" fmla="*/ 4 h 4"/>
                    <a:gd name="T8" fmla="*/ 1 w 10"/>
                    <a:gd name="T9" fmla="*/ 4 h 4"/>
                    <a:gd name="T10" fmla="*/ 1 w 10"/>
                    <a:gd name="T11" fmla="*/ 4 h 4"/>
                    <a:gd name="T12" fmla="*/ 1 w 10"/>
                    <a:gd name="T13" fmla="*/ 4 h 4"/>
                    <a:gd name="T14" fmla="*/ 1 w 10"/>
                    <a:gd name="T15" fmla="*/ 4 h 4"/>
                    <a:gd name="T16" fmla="*/ 1 w 10"/>
                    <a:gd name="T17" fmla="*/ 4 h 4"/>
                    <a:gd name="T18" fmla="*/ 1 w 10"/>
                    <a:gd name="T19" fmla="*/ 4 h 4"/>
                    <a:gd name="T20" fmla="*/ 2 w 10"/>
                    <a:gd name="T21" fmla="*/ 4 h 4"/>
                    <a:gd name="T22" fmla="*/ 2 w 10"/>
                    <a:gd name="T23" fmla="*/ 3 h 4"/>
                    <a:gd name="T24" fmla="*/ 2 w 10"/>
                    <a:gd name="T25" fmla="*/ 3 h 4"/>
                    <a:gd name="T26" fmla="*/ 2 w 10"/>
                    <a:gd name="T27" fmla="*/ 3 h 4"/>
                    <a:gd name="T28" fmla="*/ 3 w 10"/>
                    <a:gd name="T29" fmla="*/ 3 h 4"/>
                    <a:gd name="T30" fmla="*/ 3 w 10"/>
                    <a:gd name="T31" fmla="*/ 3 h 4"/>
                    <a:gd name="T32" fmla="*/ 3 w 10"/>
                    <a:gd name="T33" fmla="*/ 3 h 4"/>
                    <a:gd name="T34" fmla="*/ 3 w 10"/>
                    <a:gd name="T35" fmla="*/ 3 h 4"/>
                    <a:gd name="T36" fmla="*/ 3 w 10"/>
                    <a:gd name="T37" fmla="*/ 3 h 4"/>
                    <a:gd name="T38" fmla="*/ 3 w 10"/>
                    <a:gd name="T39" fmla="*/ 3 h 4"/>
                    <a:gd name="T40" fmla="*/ 4 w 10"/>
                    <a:gd name="T41" fmla="*/ 3 h 4"/>
                    <a:gd name="T42" fmla="*/ 4 w 10"/>
                    <a:gd name="T43" fmla="*/ 3 h 4"/>
                    <a:gd name="T44" fmla="*/ 4 w 10"/>
                    <a:gd name="T45" fmla="*/ 3 h 4"/>
                    <a:gd name="T46" fmla="*/ 4 w 10"/>
                    <a:gd name="T47" fmla="*/ 3 h 4"/>
                    <a:gd name="T48" fmla="*/ 5 w 10"/>
                    <a:gd name="T49" fmla="*/ 2 h 4"/>
                    <a:gd name="T50" fmla="*/ 5 w 10"/>
                    <a:gd name="T51" fmla="*/ 2 h 4"/>
                    <a:gd name="T52" fmla="*/ 5 w 10"/>
                    <a:gd name="T53" fmla="*/ 2 h 4"/>
                    <a:gd name="T54" fmla="*/ 5 w 10"/>
                    <a:gd name="T55" fmla="*/ 2 h 4"/>
                    <a:gd name="T56" fmla="*/ 5 w 10"/>
                    <a:gd name="T57" fmla="*/ 2 h 4"/>
                    <a:gd name="T58" fmla="*/ 6 w 10"/>
                    <a:gd name="T59" fmla="*/ 2 h 4"/>
                    <a:gd name="T60" fmla="*/ 6 w 10"/>
                    <a:gd name="T61" fmla="*/ 2 h 4"/>
                    <a:gd name="T62" fmla="*/ 6 w 10"/>
                    <a:gd name="T63" fmla="*/ 2 h 4"/>
                    <a:gd name="T64" fmla="*/ 6 w 10"/>
                    <a:gd name="T65" fmla="*/ 2 h 4"/>
                    <a:gd name="T66" fmla="*/ 7 w 10"/>
                    <a:gd name="T67" fmla="*/ 1 h 4"/>
                    <a:gd name="T68" fmla="*/ 7 w 10"/>
                    <a:gd name="T69" fmla="*/ 1 h 4"/>
                    <a:gd name="T70" fmla="*/ 7 w 10"/>
                    <a:gd name="T71" fmla="*/ 1 h 4"/>
                    <a:gd name="T72" fmla="*/ 7 w 10"/>
                    <a:gd name="T73" fmla="*/ 1 h 4"/>
                    <a:gd name="T74" fmla="*/ 7 w 10"/>
                    <a:gd name="T75" fmla="*/ 1 h 4"/>
                    <a:gd name="T76" fmla="*/ 7 w 10"/>
                    <a:gd name="T77" fmla="*/ 1 h 4"/>
                    <a:gd name="T78" fmla="*/ 8 w 10"/>
                    <a:gd name="T79" fmla="*/ 1 h 4"/>
                    <a:gd name="T80" fmla="*/ 8 w 10"/>
                    <a:gd name="T81" fmla="*/ 1 h 4"/>
                    <a:gd name="T82" fmla="*/ 8 w 10"/>
                    <a:gd name="T83" fmla="*/ 1 h 4"/>
                    <a:gd name="T84" fmla="*/ 8 w 10"/>
                    <a:gd name="T85" fmla="*/ 1 h 4"/>
                    <a:gd name="T86" fmla="*/ 9 w 10"/>
                    <a:gd name="T87" fmla="*/ 1 h 4"/>
                    <a:gd name="T88" fmla="*/ 9 w 10"/>
                    <a:gd name="T89" fmla="*/ 1 h 4"/>
                    <a:gd name="T90" fmla="*/ 9 w 10"/>
                    <a:gd name="T91" fmla="*/ 1 h 4"/>
                    <a:gd name="T92" fmla="*/ 9 w 10"/>
                    <a:gd name="T93" fmla="*/ 1 h 4"/>
                    <a:gd name="T94" fmla="*/ 9 w 10"/>
                    <a:gd name="T95" fmla="*/ 0 h 4"/>
                    <a:gd name="T96" fmla="*/ 9 w 10"/>
                    <a:gd name="T97" fmla="*/ 0 h 4"/>
                    <a:gd name="T98" fmla="*/ 10 w 10"/>
                    <a:gd name="T9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4">
                      <a:moveTo>
                        <a:pt x="0" y="4"/>
                      </a:move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2" y="4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997" name="Freeform 226"/>
                <p:cNvSpPr>
                  <a:spLocks/>
                </p:cNvSpPr>
                <p:nvPr/>
              </p:nvSpPr>
              <p:spPr bwMode="auto">
                <a:xfrm rot="5400000" flipH="1">
                  <a:off x="1887295" y="1736359"/>
                  <a:ext cx="1255" cy="1181"/>
                </a:xfrm>
                <a:custGeom>
                  <a:avLst/>
                  <a:gdLst>
                    <a:gd name="T0" fmla="*/ 0 w 9"/>
                    <a:gd name="T1" fmla="*/ 3 h 3"/>
                    <a:gd name="T2" fmla="*/ 0 w 9"/>
                    <a:gd name="T3" fmla="*/ 3 h 3"/>
                    <a:gd name="T4" fmla="*/ 0 w 9"/>
                    <a:gd name="T5" fmla="*/ 3 h 3"/>
                    <a:gd name="T6" fmla="*/ 0 w 9"/>
                    <a:gd name="T7" fmla="*/ 3 h 3"/>
                    <a:gd name="T8" fmla="*/ 0 w 9"/>
                    <a:gd name="T9" fmla="*/ 3 h 3"/>
                    <a:gd name="T10" fmla="*/ 0 w 9"/>
                    <a:gd name="T11" fmla="*/ 3 h 3"/>
                    <a:gd name="T12" fmla="*/ 1 w 9"/>
                    <a:gd name="T13" fmla="*/ 3 h 3"/>
                    <a:gd name="T14" fmla="*/ 1 w 9"/>
                    <a:gd name="T15" fmla="*/ 3 h 3"/>
                    <a:gd name="T16" fmla="*/ 1 w 9"/>
                    <a:gd name="T17" fmla="*/ 2 h 3"/>
                    <a:gd name="T18" fmla="*/ 1 w 9"/>
                    <a:gd name="T19" fmla="*/ 2 h 3"/>
                    <a:gd name="T20" fmla="*/ 2 w 9"/>
                    <a:gd name="T21" fmla="*/ 2 h 3"/>
                    <a:gd name="T22" fmla="*/ 2 w 9"/>
                    <a:gd name="T23" fmla="*/ 2 h 3"/>
                    <a:gd name="T24" fmla="*/ 2 w 9"/>
                    <a:gd name="T25" fmla="*/ 2 h 3"/>
                    <a:gd name="T26" fmla="*/ 2 w 9"/>
                    <a:gd name="T27" fmla="*/ 2 h 3"/>
                    <a:gd name="T28" fmla="*/ 2 w 9"/>
                    <a:gd name="T29" fmla="*/ 2 h 3"/>
                    <a:gd name="T30" fmla="*/ 3 w 9"/>
                    <a:gd name="T31" fmla="*/ 2 h 3"/>
                    <a:gd name="T32" fmla="*/ 3 w 9"/>
                    <a:gd name="T33" fmla="*/ 2 h 3"/>
                    <a:gd name="T34" fmla="*/ 3 w 9"/>
                    <a:gd name="T35" fmla="*/ 2 h 3"/>
                    <a:gd name="T36" fmla="*/ 3 w 9"/>
                    <a:gd name="T37" fmla="*/ 2 h 3"/>
                    <a:gd name="T38" fmla="*/ 4 w 9"/>
                    <a:gd name="T39" fmla="*/ 2 h 3"/>
                    <a:gd name="T40" fmla="*/ 4 w 9"/>
                    <a:gd name="T41" fmla="*/ 2 h 3"/>
                    <a:gd name="T42" fmla="*/ 4 w 9"/>
                    <a:gd name="T43" fmla="*/ 2 h 3"/>
                    <a:gd name="T44" fmla="*/ 4 w 9"/>
                    <a:gd name="T45" fmla="*/ 2 h 3"/>
                    <a:gd name="T46" fmla="*/ 4 w 9"/>
                    <a:gd name="T47" fmla="*/ 2 h 3"/>
                    <a:gd name="T48" fmla="*/ 4 w 9"/>
                    <a:gd name="T49" fmla="*/ 2 h 3"/>
                    <a:gd name="T50" fmla="*/ 5 w 9"/>
                    <a:gd name="T51" fmla="*/ 1 h 3"/>
                    <a:gd name="T52" fmla="*/ 5 w 9"/>
                    <a:gd name="T53" fmla="*/ 1 h 3"/>
                    <a:gd name="T54" fmla="*/ 5 w 9"/>
                    <a:gd name="T55" fmla="*/ 1 h 3"/>
                    <a:gd name="T56" fmla="*/ 5 w 9"/>
                    <a:gd name="T57" fmla="*/ 1 h 3"/>
                    <a:gd name="T58" fmla="*/ 6 w 9"/>
                    <a:gd name="T59" fmla="*/ 1 h 3"/>
                    <a:gd name="T60" fmla="*/ 6 w 9"/>
                    <a:gd name="T61" fmla="*/ 1 h 3"/>
                    <a:gd name="T62" fmla="*/ 6 w 9"/>
                    <a:gd name="T63" fmla="*/ 1 h 3"/>
                    <a:gd name="T64" fmla="*/ 6 w 9"/>
                    <a:gd name="T65" fmla="*/ 1 h 3"/>
                    <a:gd name="T66" fmla="*/ 6 w 9"/>
                    <a:gd name="T67" fmla="*/ 1 h 3"/>
                    <a:gd name="T68" fmla="*/ 6 w 9"/>
                    <a:gd name="T69" fmla="*/ 1 h 3"/>
                    <a:gd name="T70" fmla="*/ 7 w 9"/>
                    <a:gd name="T71" fmla="*/ 1 h 3"/>
                    <a:gd name="T72" fmla="*/ 7 w 9"/>
                    <a:gd name="T73" fmla="*/ 1 h 3"/>
                    <a:gd name="T74" fmla="*/ 7 w 9"/>
                    <a:gd name="T75" fmla="*/ 1 h 3"/>
                    <a:gd name="T76" fmla="*/ 7 w 9"/>
                    <a:gd name="T77" fmla="*/ 0 h 3"/>
                    <a:gd name="T78" fmla="*/ 7 w 9"/>
                    <a:gd name="T79" fmla="*/ 0 h 3"/>
                    <a:gd name="T80" fmla="*/ 7 w 9"/>
                    <a:gd name="T81" fmla="*/ 0 h 3"/>
                    <a:gd name="T82" fmla="*/ 8 w 9"/>
                    <a:gd name="T83" fmla="*/ 0 h 3"/>
                    <a:gd name="T84" fmla="*/ 8 w 9"/>
                    <a:gd name="T85" fmla="*/ 0 h 3"/>
                    <a:gd name="T86" fmla="*/ 8 w 9"/>
                    <a:gd name="T87" fmla="*/ 0 h 3"/>
                    <a:gd name="T88" fmla="*/ 8 w 9"/>
                    <a:gd name="T89" fmla="*/ 0 h 3"/>
                    <a:gd name="T90" fmla="*/ 9 w 9"/>
                    <a:gd name="T91" fmla="*/ 0 h 3"/>
                    <a:gd name="T92" fmla="*/ 9 w 9"/>
                    <a:gd name="T93" fmla="*/ 0 h 3"/>
                    <a:gd name="T94" fmla="*/ 9 w 9"/>
                    <a:gd name="T95" fmla="*/ 0 h 3"/>
                    <a:gd name="T96" fmla="*/ 9 w 9"/>
                    <a:gd name="T97" fmla="*/ 0 h 3"/>
                    <a:gd name="T98" fmla="*/ 9 w 9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3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998" name="Freeform 227"/>
                <p:cNvSpPr>
                  <a:spLocks/>
                </p:cNvSpPr>
                <p:nvPr/>
              </p:nvSpPr>
              <p:spPr bwMode="auto">
                <a:xfrm rot="5400000" flipH="1">
                  <a:off x="1888210" y="1735231"/>
                  <a:ext cx="1394" cy="787"/>
                </a:xfrm>
                <a:custGeom>
                  <a:avLst/>
                  <a:gdLst>
                    <a:gd name="T0" fmla="*/ 0 w 10"/>
                    <a:gd name="T1" fmla="*/ 2 h 2"/>
                    <a:gd name="T2" fmla="*/ 0 w 10"/>
                    <a:gd name="T3" fmla="*/ 2 h 2"/>
                    <a:gd name="T4" fmla="*/ 1 w 10"/>
                    <a:gd name="T5" fmla="*/ 2 h 2"/>
                    <a:gd name="T6" fmla="*/ 1 w 10"/>
                    <a:gd name="T7" fmla="*/ 2 h 2"/>
                    <a:gd name="T8" fmla="*/ 1 w 10"/>
                    <a:gd name="T9" fmla="*/ 2 h 2"/>
                    <a:gd name="T10" fmla="*/ 2 w 10"/>
                    <a:gd name="T11" fmla="*/ 2 h 2"/>
                    <a:gd name="T12" fmla="*/ 2 w 10"/>
                    <a:gd name="T13" fmla="*/ 2 h 2"/>
                    <a:gd name="T14" fmla="*/ 2 w 10"/>
                    <a:gd name="T15" fmla="*/ 2 h 2"/>
                    <a:gd name="T16" fmla="*/ 2 w 10"/>
                    <a:gd name="T17" fmla="*/ 2 h 2"/>
                    <a:gd name="T18" fmla="*/ 2 w 10"/>
                    <a:gd name="T19" fmla="*/ 2 h 2"/>
                    <a:gd name="T20" fmla="*/ 2 w 10"/>
                    <a:gd name="T21" fmla="*/ 2 h 2"/>
                    <a:gd name="T22" fmla="*/ 3 w 10"/>
                    <a:gd name="T23" fmla="*/ 2 h 2"/>
                    <a:gd name="T24" fmla="*/ 3 w 10"/>
                    <a:gd name="T25" fmla="*/ 1 h 2"/>
                    <a:gd name="T26" fmla="*/ 3 w 10"/>
                    <a:gd name="T27" fmla="*/ 1 h 2"/>
                    <a:gd name="T28" fmla="*/ 3 w 10"/>
                    <a:gd name="T29" fmla="*/ 1 h 2"/>
                    <a:gd name="T30" fmla="*/ 4 w 10"/>
                    <a:gd name="T31" fmla="*/ 1 h 2"/>
                    <a:gd name="T32" fmla="*/ 4 w 10"/>
                    <a:gd name="T33" fmla="*/ 1 h 2"/>
                    <a:gd name="T34" fmla="*/ 4 w 10"/>
                    <a:gd name="T35" fmla="*/ 1 h 2"/>
                    <a:gd name="T36" fmla="*/ 4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5 w 10"/>
                    <a:gd name="T43" fmla="*/ 1 h 2"/>
                    <a:gd name="T44" fmla="*/ 5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6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7 w 10"/>
                    <a:gd name="T63" fmla="*/ 1 h 2"/>
                    <a:gd name="T64" fmla="*/ 7 w 10"/>
                    <a:gd name="T65" fmla="*/ 1 h 2"/>
                    <a:gd name="T66" fmla="*/ 7 w 10"/>
                    <a:gd name="T67" fmla="*/ 1 h 2"/>
                    <a:gd name="T68" fmla="*/ 7 w 10"/>
                    <a:gd name="T69" fmla="*/ 1 h 2"/>
                    <a:gd name="T70" fmla="*/ 7 w 10"/>
                    <a:gd name="T71" fmla="*/ 1 h 2"/>
                    <a:gd name="T72" fmla="*/ 7 w 10"/>
                    <a:gd name="T73" fmla="*/ 1 h 2"/>
                    <a:gd name="T74" fmla="*/ 8 w 10"/>
                    <a:gd name="T75" fmla="*/ 1 h 2"/>
                    <a:gd name="T76" fmla="*/ 8 w 10"/>
                    <a:gd name="T77" fmla="*/ 1 h 2"/>
                    <a:gd name="T78" fmla="*/ 8 w 10"/>
                    <a:gd name="T79" fmla="*/ 1 h 2"/>
                    <a:gd name="T80" fmla="*/ 9 w 10"/>
                    <a:gd name="T81" fmla="*/ 1 h 2"/>
                    <a:gd name="T82" fmla="*/ 9 w 10"/>
                    <a:gd name="T83" fmla="*/ 1 h 2"/>
                    <a:gd name="T84" fmla="*/ 9 w 10"/>
                    <a:gd name="T85" fmla="*/ 0 h 2"/>
                    <a:gd name="T86" fmla="*/ 9 w 10"/>
                    <a:gd name="T87" fmla="*/ 0 h 2"/>
                    <a:gd name="T88" fmla="*/ 9 w 10"/>
                    <a:gd name="T89" fmla="*/ 0 h 2"/>
                    <a:gd name="T90" fmla="*/ 9 w 10"/>
                    <a:gd name="T91" fmla="*/ 0 h 2"/>
                    <a:gd name="T92" fmla="*/ 10 w 10"/>
                    <a:gd name="T93" fmla="*/ 0 h 2"/>
                    <a:gd name="T94" fmla="*/ 10 w 10"/>
                    <a:gd name="T95" fmla="*/ 0 h 2"/>
                    <a:gd name="T96" fmla="*/ 10 w 10"/>
                    <a:gd name="T97" fmla="*/ 0 h 2"/>
                    <a:gd name="T98" fmla="*/ 10 w 10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1999" name="Freeform 228"/>
                <p:cNvSpPr>
                  <a:spLocks/>
                </p:cNvSpPr>
                <p:nvPr/>
              </p:nvSpPr>
              <p:spPr bwMode="auto">
                <a:xfrm rot="5400000" flipH="1">
                  <a:off x="1888800" y="1734034"/>
                  <a:ext cx="1394" cy="394"/>
                </a:xfrm>
                <a:custGeom>
                  <a:avLst/>
                  <a:gdLst>
                    <a:gd name="T0" fmla="*/ 0 w 10"/>
                    <a:gd name="T1" fmla="*/ 1 h 1"/>
                    <a:gd name="T2" fmla="*/ 1 w 10"/>
                    <a:gd name="T3" fmla="*/ 1 h 1"/>
                    <a:gd name="T4" fmla="*/ 1 w 10"/>
                    <a:gd name="T5" fmla="*/ 1 h 1"/>
                    <a:gd name="T6" fmla="*/ 1 w 10"/>
                    <a:gd name="T7" fmla="*/ 1 h 1"/>
                    <a:gd name="T8" fmla="*/ 1 w 10"/>
                    <a:gd name="T9" fmla="*/ 1 h 1"/>
                    <a:gd name="T10" fmla="*/ 1 w 10"/>
                    <a:gd name="T11" fmla="*/ 1 h 1"/>
                    <a:gd name="T12" fmla="*/ 1 w 10"/>
                    <a:gd name="T13" fmla="*/ 1 h 1"/>
                    <a:gd name="T14" fmla="*/ 2 w 10"/>
                    <a:gd name="T15" fmla="*/ 1 h 1"/>
                    <a:gd name="T16" fmla="*/ 2 w 10"/>
                    <a:gd name="T17" fmla="*/ 1 h 1"/>
                    <a:gd name="T18" fmla="*/ 2 w 10"/>
                    <a:gd name="T19" fmla="*/ 1 h 1"/>
                    <a:gd name="T20" fmla="*/ 2 w 10"/>
                    <a:gd name="T21" fmla="*/ 1 h 1"/>
                    <a:gd name="T22" fmla="*/ 2 w 10"/>
                    <a:gd name="T23" fmla="*/ 1 h 1"/>
                    <a:gd name="T24" fmla="*/ 2 w 10"/>
                    <a:gd name="T25" fmla="*/ 1 h 1"/>
                    <a:gd name="T26" fmla="*/ 3 w 10"/>
                    <a:gd name="T27" fmla="*/ 1 h 1"/>
                    <a:gd name="T28" fmla="*/ 3 w 10"/>
                    <a:gd name="T29" fmla="*/ 1 h 1"/>
                    <a:gd name="T30" fmla="*/ 3 w 10"/>
                    <a:gd name="T31" fmla="*/ 1 h 1"/>
                    <a:gd name="T32" fmla="*/ 3 w 10"/>
                    <a:gd name="T33" fmla="*/ 1 h 1"/>
                    <a:gd name="T34" fmla="*/ 4 w 10"/>
                    <a:gd name="T35" fmla="*/ 1 h 1"/>
                    <a:gd name="T36" fmla="*/ 4 w 10"/>
                    <a:gd name="T37" fmla="*/ 1 h 1"/>
                    <a:gd name="T38" fmla="*/ 4 w 10"/>
                    <a:gd name="T39" fmla="*/ 1 h 1"/>
                    <a:gd name="T40" fmla="*/ 4 w 10"/>
                    <a:gd name="T41" fmla="*/ 1 h 1"/>
                    <a:gd name="T42" fmla="*/ 4 w 10"/>
                    <a:gd name="T43" fmla="*/ 1 h 1"/>
                    <a:gd name="T44" fmla="*/ 4 w 10"/>
                    <a:gd name="T45" fmla="*/ 1 h 1"/>
                    <a:gd name="T46" fmla="*/ 5 w 10"/>
                    <a:gd name="T47" fmla="*/ 1 h 1"/>
                    <a:gd name="T48" fmla="*/ 5 w 10"/>
                    <a:gd name="T49" fmla="*/ 1 h 1"/>
                    <a:gd name="T50" fmla="*/ 5 w 10"/>
                    <a:gd name="T51" fmla="*/ 1 h 1"/>
                    <a:gd name="T52" fmla="*/ 6 w 10"/>
                    <a:gd name="T53" fmla="*/ 0 h 1"/>
                    <a:gd name="T54" fmla="*/ 6 w 10"/>
                    <a:gd name="T55" fmla="*/ 0 h 1"/>
                    <a:gd name="T56" fmla="*/ 6 w 10"/>
                    <a:gd name="T57" fmla="*/ 0 h 1"/>
                    <a:gd name="T58" fmla="*/ 6 w 10"/>
                    <a:gd name="T59" fmla="*/ 0 h 1"/>
                    <a:gd name="T60" fmla="*/ 6 w 10"/>
                    <a:gd name="T61" fmla="*/ 0 h 1"/>
                    <a:gd name="T62" fmla="*/ 6 w 10"/>
                    <a:gd name="T63" fmla="*/ 0 h 1"/>
                    <a:gd name="T64" fmla="*/ 7 w 10"/>
                    <a:gd name="T65" fmla="*/ 0 h 1"/>
                    <a:gd name="T66" fmla="*/ 7 w 10"/>
                    <a:gd name="T67" fmla="*/ 0 h 1"/>
                    <a:gd name="T68" fmla="*/ 7 w 10"/>
                    <a:gd name="T69" fmla="*/ 0 h 1"/>
                    <a:gd name="T70" fmla="*/ 7 w 10"/>
                    <a:gd name="T71" fmla="*/ 0 h 1"/>
                    <a:gd name="T72" fmla="*/ 8 w 10"/>
                    <a:gd name="T73" fmla="*/ 0 h 1"/>
                    <a:gd name="T74" fmla="*/ 8 w 10"/>
                    <a:gd name="T75" fmla="*/ 0 h 1"/>
                    <a:gd name="T76" fmla="*/ 8 w 10"/>
                    <a:gd name="T77" fmla="*/ 0 h 1"/>
                    <a:gd name="T78" fmla="*/ 8 w 10"/>
                    <a:gd name="T79" fmla="*/ 0 h 1"/>
                    <a:gd name="T80" fmla="*/ 8 w 10"/>
                    <a:gd name="T81" fmla="*/ 0 h 1"/>
                    <a:gd name="T82" fmla="*/ 8 w 10"/>
                    <a:gd name="T83" fmla="*/ 0 h 1"/>
                    <a:gd name="T84" fmla="*/ 9 w 10"/>
                    <a:gd name="T85" fmla="*/ 0 h 1"/>
                    <a:gd name="T86" fmla="*/ 9 w 10"/>
                    <a:gd name="T87" fmla="*/ 0 h 1"/>
                    <a:gd name="T88" fmla="*/ 9 w 10"/>
                    <a:gd name="T89" fmla="*/ 0 h 1"/>
                    <a:gd name="T90" fmla="*/ 9 w 10"/>
                    <a:gd name="T91" fmla="*/ 0 h 1"/>
                    <a:gd name="T92" fmla="*/ 9 w 10"/>
                    <a:gd name="T93" fmla="*/ 0 h 1"/>
                    <a:gd name="T94" fmla="*/ 9 w 10"/>
                    <a:gd name="T95" fmla="*/ 0 h 1"/>
                    <a:gd name="T96" fmla="*/ 10 w 10"/>
                    <a:gd name="T97" fmla="*/ 0 h 1"/>
                    <a:gd name="T98" fmla="*/ 10 w 10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1"/>
                      </a:move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00" name="Freeform 229"/>
                <p:cNvSpPr>
                  <a:spLocks/>
                </p:cNvSpPr>
                <p:nvPr/>
              </p:nvSpPr>
              <p:spPr bwMode="auto">
                <a:xfrm rot="5400000" flipH="1">
                  <a:off x="1888800" y="1732640"/>
                  <a:ext cx="1394" cy="394"/>
                </a:xfrm>
                <a:custGeom>
                  <a:avLst/>
                  <a:gdLst>
                    <a:gd name="T0" fmla="*/ 0 w 10"/>
                    <a:gd name="T1" fmla="*/ 0 h 1"/>
                    <a:gd name="T2" fmla="*/ 0 w 10"/>
                    <a:gd name="T3" fmla="*/ 0 h 1"/>
                    <a:gd name="T4" fmla="*/ 0 w 10"/>
                    <a:gd name="T5" fmla="*/ 0 h 1"/>
                    <a:gd name="T6" fmla="*/ 1 w 10"/>
                    <a:gd name="T7" fmla="*/ 0 h 1"/>
                    <a:gd name="T8" fmla="*/ 1 w 10"/>
                    <a:gd name="T9" fmla="*/ 0 h 1"/>
                    <a:gd name="T10" fmla="*/ 1 w 10"/>
                    <a:gd name="T11" fmla="*/ 0 h 1"/>
                    <a:gd name="T12" fmla="*/ 1 w 10"/>
                    <a:gd name="T13" fmla="*/ 0 h 1"/>
                    <a:gd name="T14" fmla="*/ 1 w 10"/>
                    <a:gd name="T15" fmla="*/ 0 h 1"/>
                    <a:gd name="T16" fmla="*/ 1 w 10"/>
                    <a:gd name="T17" fmla="*/ 0 h 1"/>
                    <a:gd name="T18" fmla="*/ 2 w 10"/>
                    <a:gd name="T19" fmla="*/ 0 h 1"/>
                    <a:gd name="T20" fmla="*/ 2 w 10"/>
                    <a:gd name="T21" fmla="*/ 0 h 1"/>
                    <a:gd name="T22" fmla="*/ 2 w 10"/>
                    <a:gd name="T23" fmla="*/ 0 h 1"/>
                    <a:gd name="T24" fmla="*/ 3 w 10"/>
                    <a:gd name="T25" fmla="*/ 0 h 1"/>
                    <a:gd name="T26" fmla="*/ 3 w 10"/>
                    <a:gd name="T27" fmla="*/ 0 h 1"/>
                    <a:gd name="T28" fmla="*/ 3 w 10"/>
                    <a:gd name="T29" fmla="*/ 0 h 1"/>
                    <a:gd name="T30" fmla="*/ 3 w 10"/>
                    <a:gd name="T31" fmla="*/ 0 h 1"/>
                    <a:gd name="T32" fmla="*/ 3 w 10"/>
                    <a:gd name="T33" fmla="*/ 0 h 1"/>
                    <a:gd name="T34" fmla="*/ 3 w 10"/>
                    <a:gd name="T35" fmla="*/ 0 h 1"/>
                    <a:gd name="T36" fmla="*/ 4 w 10"/>
                    <a:gd name="T37" fmla="*/ 0 h 1"/>
                    <a:gd name="T38" fmla="*/ 4 w 10"/>
                    <a:gd name="T39" fmla="*/ 0 h 1"/>
                    <a:gd name="T40" fmla="*/ 4 w 10"/>
                    <a:gd name="T41" fmla="*/ 0 h 1"/>
                    <a:gd name="T42" fmla="*/ 4 w 10"/>
                    <a:gd name="T43" fmla="*/ 0 h 1"/>
                    <a:gd name="T44" fmla="*/ 5 w 10"/>
                    <a:gd name="T45" fmla="*/ 0 h 1"/>
                    <a:gd name="T46" fmla="*/ 5 w 10"/>
                    <a:gd name="T47" fmla="*/ 0 h 1"/>
                    <a:gd name="T48" fmla="*/ 5 w 10"/>
                    <a:gd name="T49" fmla="*/ 0 h 1"/>
                    <a:gd name="T50" fmla="*/ 5 w 10"/>
                    <a:gd name="T51" fmla="*/ 0 h 1"/>
                    <a:gd name="T52" fmla="*/ 5 w 10"/>
                    <a:gd name="T53" fmla="*/ 0 h 1"/>
                    <a:gd name="T54" fmla="*/ 5 w 10"/>
                    <a:gd name="T55" fmla="*/ 0 h 1"/>
                    <a:gd name="T56" fmla="*/ 6 w 10"/>
                    <a:gd name="T57" fmla="*/ 0 h 1"/>
                    <a:gd name="T58" fmla="*/ 6 w 10"/>
                    <a:gd name="T59" fmla="*/ 0 h 1"/>
                    <a:gd name="T60" fmla="*/ 6 w 10"/>
                    <a:gd name="T61" fmla="*/ 0 h 1"/>
                    <a:gd name="T62" fmla="*/ 6 w 10"/>
                    <a:gd name="T63" fmla="*/ 0 h 1"/>
                    <a:gd name="T64" fmla="*/ 6 w 10"/>
                    <a:gd name="T65" fmla="*/ 0 h 1"/>
                    <a:gd name="T66" fmla="*/ 6 w 10"/>
                    <a:gd name="T67" fmla="*/ 0 h 1"/>
                    <a:gd name="T68" fmla="*/ 7 w 10"/>
                    <a:gd name="T69" fmla="*/ 0 h 1"/>
                    <a:gd name="T70" fmla="*/ 7 w 10"/>
                    <a:gd name="T71" fmla="*/ 0 h 1"/>
                    <a:gd name="T72" fmla="*/ 7 w 10"/>
                    <a:gd name="T73" fmla="*/ 0 h 1"/>
                    <a:gd name="T74" fmla="*/ 7 w 10"/>
                    <a:gd name="T75" fmla="*/ 0 h 1"/>
                    <a:gd name="T76" fmla="*/ 8 w 10"/>
                    <a:gd name="T77" fmla="*/ 0 h 1"/>
                    <a:gd name="T78" fmla="*/ 8 w 10"/>
                    <a:gd name="T79" fmla="*/ 0 h 1"/>
                    <a:gd name="T80" fmla="*/ 8 w 10"/>
                    <a:gd name="T81" fmla="*/ 0 h 1"/>
                    <a:gd name="T82" fmla="*/ 8 w 10"/>
                    <a:gd name="T83" fmla="*/ 0 h 1"/>
                    <a:gd name="T84" fmla="*/ 8 w 10"/>
                    <a:gd name="T85" fmla="*/ 0 h 1"/>
                    <a:gd name="T86" fmla="*/ 8 w 10"/>
                    <a:gd name="T87" fmla="*/ 1 h 1"/>
                    <a:gd name="T88" fmla="*/ 9 w 10"/>
                    <a:gd name="T89" fmla="*/ 1 h 1"/>
                    <a:gd name="T90" fmla="*/ 9 w 10"/>
                    <a:gd name="T91" fmla="*/ 1 h 1"/>
                    <a:gd name="T92" fmla="*/ 9 w 10"/>
                    <a:gd name="T93" fmla="*/ 1 h 1"/>
                    <a:gd name="T94" fmla="*/ 9 w 10"/>
                    <a:gd name="T95" fmla="*/ 1 h 1"/>
                    <a:gd name="T96" fmla="*/ 10 w 10"/>
                    <a:gd name="T97" fmla="*/ 1 h 1"/>
                    <a:gd name="T98" fmla="*/ 10 w 10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01" name="Freeform 230"/>
                <p:cNvSpPr>
                  <a:spLocks/>
                </p:cNvSpPr>
                <p:nvPr/>
              </p:nvSpPr>
              <p:spPr bwMode="auto">
                <a:xfrm rot="5400000" flipH="1">
                  <a:off x="1888406" y="1731245"/>
                  <a:ext cx="1394" cy="394"/>
                </a:xfrm>
                <a:custGeom>
                  <a:avLst/>
                  <a:gdLst>
                    <a:gd name="T0" fmla="*/ 0 w 10"/>
                    <a:gd name="T1" fmla="*/ 0 h 1"/>
                    <a:gd name="T2" fmla="*/ 0 w 10"/>
                    <a:gd name="T3" fmla="*/ 0 h 1"/>
                    <a:gd name="T4" fmla="*/ 0 w 10"/>
                    <a:gd name="T5" fmla="*/ 0 h 1"/>
                    <a:gd name="T6" fmla="*/ 0 w 10"/>
                    <a:gd name="T7" fmla="*/ 0 h 1"/>
                    <a:gd name="T8" fmla="*/ 1 w 10"/>
                    <a:gd name="T9" fmla="*/ 0 h 1"/>
                    <a:gd name="T10" fmla="*/ 1 w 10"/>
                    <a:gd name="T11" fmla="*/ 0 h 1"/>
                    <a:gd name="T12" fmla="*/ 1 w 10"/>
                    <a:gd name="T13" fmla="*/ 0 h 1"/>
                    <a:gd name="T14" fmla="*/ 1 w 10"/>
                    <a:gd name="T15" fmla="*/ 0 h 1"/>
                    <a:gd name="T16" fmla="*/ 2 w 10"/>
                    <a:gd name="T17" fmla="*/ 0 h 1"/>
                    <a:gd name="T18" fmla="*/ 2 w 10"/>
                    <a:gd name="T19" fmla="*/ 0 h 1"/>
                    <a:gd name="T20" fmla="*/ 2 w 10"/>
                    <a:gd name="T21" fmla="*/ 0 h 1"/>
                    <a:gd name="T22" fmla="*/ 2 w 10"/>
                    <a:gd name="T23" fmla="*/ 0 h 1"/>
                    <a:gd name="T24" fmla="*/ 2 w 10"/>
                    <a:gd name="T25" fmla="*/ 0 h 1"/>
                    <a:gd name="T26" fmla="*/ 2 w 10"/>
                    <a:gd name="T27" fmla="*/ 0 h 1"/>
                    <a:gd name="T28" fmla="*/ 3 w 10"/>
                    <a:gd name="T29" fmla="*/ 0 h 1"/>
                    <a:gd name="T30" fmla="*/ 3 w 10"/>
                    <a:gd name="T31" fmla="*/ 0 h 1"/>
                    <a:gd name="T32" fmla="*/ 3 w 10"/>
                    <a:gd name="T33" fmla="*/ 0 h 1"/>
                    <a:gd name="T34" fmla="*/ 3 w 10"/>
                    <a:gd name="T35" fmla="*/ 0 h 1"/>
                    <a:gd name="T36" fmla="*/ 3 w 10"/>
                    <a:gd name="T37" fmla="*/ 0 h 1"/>
                    <a:gd name="T38" fmla="*/ 3 w 10"/>
                    <a:gd name="T39" fmla="*/ 0 h 1"/>
                    <a:gd name="T40" fmla="*/ 4 w 10"/>
                    <a:gd name="T41" fmla="*/ 0 h 1"/>
                    <a:gd name="T42" fmla="*/ 4 w 10"/>
                    <a:gd name="T43" fmla="*/ 0 h 1"/>
                    <a:gd name="T44" fmla="*/ 4 w 10"/>
                    <a:gd name="T45" fmla="*/ 0 h 1"/>
                    <a:gd name="T46" fmla="*/ 4 w 10"/>
                    <a:gd name="T47" fmla="*/ 0 h 1"/>
                    <a:gd name="T48" fmla="*/ 5 w 10"/>
                    <a:gd name="T49" fmla="*/ 0 h 1"/>
                    <a:gd name="T50" fmla="*/ 5 w 10"/>
                    <a:gd name="T51" fmla="*/ 0 h 1"/>
                    <a:gd name="T52" fmla="*/ 5 w 10"/>
                    <a:gd name="T53" fmla="*/ 0 h 1"/>
                    <a:gd name="T54" fmla="*/ 5 w 10"/>
                    <a:gd name="T55" fmla="*/ 0 h 1"/>
                    <a:gd name="T56" fmla="*/ 5 w 10"/>
                    <a:gd name="T57" fmla="*/ 1 h 1"/>
                    <a:gd name="T58" fmla="*/ 5 w 10"/>
                    <a:gd name="T59" fmla="*/ 1 h 1"/>
                    <a:gd name="T60" fmla="*/ 6 w 10"/>
                    <a:gd name="T61" fmla="*/ 1 h 1"/>
                    <a:gd name="T62" fmla="*/ 6 w 10"/>
                    <a:gd name="T63" fmla="*/ 1 h 1"/>
                    <a:gd name="T64" fmla="*/ 6 w 10"/>
                    <a:gd name="T65" fmla="*/ 1 h 1"/>
                    <a:gd name="T66" fmla="*/ 6 w 10"/>
                    <a:gd name="T67" fmla="*/ 1 h 1"/>
                    <a:gd name="T68" fmla="*/ 7 w 10"/>
                    <a:gd name="T69" fmla="*/ 1 h 1"/>
                    <a:gd name="T70" fmla="*/ 7 w 10"/>
                    <a:gd name="T71" fmla="*/ 1 h 1"/>
                    <a:gd name="T72" fmla="*/ 7 w 10"/>
                    <a:gd name="T73" fmla="*/ 1 h 1"/>
                    <a:gd name="T74" fmla="*/ 7 w 10"/>
                    <a:gd name="T75" fmla="*/ 1 h 1"/>
                    <a:gd name="T76" fmla="*/ 7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8 w 10"/>
                    <a:gd name="T83" fmla="*/ 1 h 1"/>
                    <a:gd name="T84" fmla="*/ 8 w 10"/>
                    <a:gd name="T85" fmla="*/ 1 h 1"/>
                    <a:gd name="T86" fmla="*/ 9 w 10"/>
                    <a:gd name="T87" fmla="*/ 1 h 1"/>
                    <a:gd name="T88" fmla="*/ 9 w 10"/>
                    <a:gd name="T89" fmla="*/ 1 h 1"/>
                    <a:gd name="T90" fmla="*/ 9 w 10"/>
                    <a:gd name="T91" fmla="*/ 1 h 1"/>
                    <a:gd name="T92" fmla="*/ 9 w 10"/>
                    <a:gd name="T93" fmla="*/ 1 h 1"/>
                    <a:gd name="T94" fmla="*/ 9 w 10"/>
                    <a:gd name="T95" fmla="*/ 1 h 1"/>
                    <a:gd name="T96" fmla="*/ 9 w 10"/>
                    <a:gd name="T97" fmla="*/ 1 h 1"/>
                    <a:gd name="T98" fmla="*/ 10 w 10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02" name="Freeform 231"/>
                <p:cNvSpPr>
                  <a:spLocks/>
                </p:cNvSpPr>
                <p:nvPr/>
              </p:nvSpPr>
              <p:spPr bwMode="auto">
                <a:xfrm rot="5400000" flipH="1">
                  <a:off x="1887689" y="1729527"/>
                  <a:ext cx="1255" cy="1181"/>
                </a:xfrm>
                <a:custGeom>
                  <a:avLst/>
                  <a:gdLst>
                    <a:gd name="T0" fmla="*/ 0 w 9"/>
                    <a:gd name="T1" fmla="*/ 0 h 3"/>
                    <a:gd name="T2" fmla="*/ 0 w 9"/>
                    <a:gd name="T3" fmla="*/ 0 h 3"/>
                    <a:gd name="T4" fmla="*/ 0 w 9"/>
                    <a:gd name="T5" fmla="*/ 0 h 3"/>
                    <a:gd name="T6" fmla="*/ 0 w 9"/>
                    <a:gd name="T7" fmla="*/ 0 h 3"/>
                    <a:gd name="T8" fmla="*/ 0 w 9"/>
                    <a:gd name="T9" fmla="*/ 0 h 3"/>
                    <a:gd name="T10" fmla="*/ 0 w 9"/>
                    <a:gd name="T11" fmla="*/ 0 h 3"/>
                    <a:gd name="T12" fmla="*/ 1 w 9"/>
                    <a:gd name="T13" fmla="*/ 0 h 3"/>
                    <a:gd name="T14" fmla="*/ 1 w 9"/>
                    <a:gd name="T15" fmla="*/ 0 h 3"/>
                    <a:gd name="T16" fmla="*/ 1 w 9"/>
                    <a:gd name="T17" fmla="*/ 0 h 3"/>
                    <a:gd name="T18" fmla="*/ 1 w 9"/>
                    <a:gd name="T19" fmla="*/ 0 h 3"/>
                    <a:gd name="T20" fmla="*/ 2 w 9"/>
                    <a:gd name="T21" fmla="*/ 0 h 3"/>
                    <a:gd name="T22" fmla="*/ 2 w 9"/>
                    <a:gd name="T23" fmla="*/ 1 h 3"/>
                    <a:gd name="T24" fmla="*/ 2 w 9"/>
                    <a:gd name="T25" fmla="*/ 1 h 3"/>
                    <a:gd name="T26" fmla="*/ 2 w 9"/>
                    <a:gd name="T27" fmla="*/ 1 h 3"/>
                    <a:gd name="T28" fmla="*/ 2 w 9"/>
                    <a:gd name="T29" fmla="*/ 1 h 3"/>
                    <a:gd name="T30" fmla="*/ 2 w 9"/>
                    <a:gd name="T31" fmla="*/ 1 h 3"/>
                    <a:gd name="T32" fmla="*/ 3 w 9"/>
                    <a:gd name="T33" fmla="*/ 1 h 3"/>
                    <a:gd name="T34" fmla="*/ 3 w 9"/>
                    <a:gd name="T35" fmla="*/ 1 h 3"/>
                    <a:gd name="T36" fmla="*/ 3 w 9"/>
                    <a:gd name="T37" fmla="*/ 1 h 3"/>
                    <a:gd name="T38" fmla="*/ 3 w 9"/>
                    <a:gd name="T39" fmla="*/ 1 h 3"/>
                    <a:gd name="T40" fmla="*/ 4 w 9"/>
                    <a:gd name="T41" fmla="*/ 1 h 3"/>
                    <a:gd name="T42" fmla="*/ 4 w 9"/>
                    <a:gd name="T43" fmla="*/ 1 h 3"/>
                    <a:gd name="T44" fmla="*/ 4 w 9"/>
                    <a:gd name="T45" fmla="*/ 1 h 3"/>
                    <a:gd name="T46" fmla="*/ 4 w 9"/>
                    <a:gd name="T47" fmla="*/ 1 h 3"/>
                    <a:gd name="T48" fmla="*/ 4 w 9"/>
                    <a:gd name="T49" fmla="*/ 1 h 3"/>
                    <a:gd name="T50" fmla="*/ 5 w 9"/>
                    <a:gd name="T51" fmla="*/ 1 h 3"/>
                    <a:gd name="T52" fmla="*/ 5 w 9"/>
                    <a:gd name="T53" fmla="*/ 1 h 3"/>
                    <a:gd name="T54" fmla="*/ 5 w 9"/>
                    <a:gd name="T55" fmla="*/ 1 h 3"/>
                    <a:gd name="T56" fmla="*/ 5 w 9"/>
                    <a:gd name="T57" fmla="*/ 1 h 3"/>
                    <a:gd name="T58" fmla="*/ 6 w 9"/>
                    <a:gd name="T59" fmla="*/ 1 h 3"/>
                    <a:gd name="T60" fmla="*/ 6 w 9"/>
                    <a:gd name="T61" fmla="*/ 1 h 3"/>
                    <a:gd name="T62" fmla="*/ 6 w 9"/>
                    <a:gd name="T63" fmla="*/ 1 h 3"/>
                    <a:gd name="T64" fmla="*/ 6 w 9"/>
                    <a:gd name="T65" fmla="*/ 1 h 3"/>
                    <a:gd name="T66" fmla="*/ 6 w 9"/>
                    <a:gd name="T67" fmla="*/ 1 h 3"/>
                    <a:gd name="T68" fmla="*/ 6 w 9"/>
                    <a:gd name="T69" fmla="*/ 1 h 3"/>
                    <a:gd name="T70" fmla="*/ 7 w 9"/>
                    <a:gd name="T71" fmla="*/ 2 h 3"/>
                    <a:gd name="T72" fmla="*/ 7 w 9"/>
                    <a:gd name="T73" fmla="*/ 2 h 3"/>
                    <a:gd name="T74" fmla="*/ 7 w 9"/>
                    <a:gd name="T75" fmla="*/ 2 h 3"/>
                    <a:gd name="T76" fmla="*/ 7 w 9"/>
                    <a:gd name="T77" fmla="*/ 2 h 3"/>
                    <a:gd name="T78" fmla="*/ 8 w 9"/>
                    <a:gd name="T79" fmla="*/ 2 h 3"/>
                    <a:gd name="T80" fmla="*/ 8 w 9"/>
                    <a:gd name="T81" fmla="*/ 2 h 3"/>
                    <a:gd name="T82" fmla="*/ 8 w 9"/>
                    <a:gd name="T83" fmla="*/ 2 h 3"/>
                    <a:gd name="T84" fmla="*/ 8 w 9"/>
                    <a:gd name="T85" fmla="*/ 2 h 3"/>
                    <a:gd name="T86" fmla="*/ 8 w 9"/>
                    <a:gd name="T87" fmla="*/ 2 h 3"/>
                    <a:gd name="T88" fmla="*/ 8 w 9"/>
                    <a:gd name="T89" fmla="*/ 2 h 3"/>
                    <a:gd name="T90" fmla="*/ 9 w 9"/>
                    <a:gd name="T91" fmla="*/ 2 h 3"/>
                    <a:gd name="T92" fmla="*/ 9 w 9"/>
                    <a:gd name="T93" fmla="*/ 2 h 3"/>
                    <a:gd name="T94" fmla="*/ 9 w 9"/>
                    <a:gd name="T95" fmla="*/ 2 h 3"/>
                    <a:gd name="T96" fmla="*/ 9 w 9"/>
                    <a:gd name="T97" fmla="*/ 2 h 3"/>
                    <a:gd name="T98" fmla="*/ 9 w 9"/>
                    <a:gd name="T9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3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3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03" name="Freeform 232"/>
                <p:cNvSpPr>
                  <a:spLocks/>
                </p:cNvSpPr>
                <p:nvPr/>
              </p:nvSpPr>
              <p:spPr bwMode="auto">
                <a:xfrm rot="5400000" flipH="1">
                  <a:off x="1886439" y="1728203"/>
                  <a:ext cx="1394" cy="1181"/>
                </a:xfrm>
                <a:custGeom>
                  <a:avLst/>
                  <a:gdLst>
                    <a:gd name="T0" fmla="*/ 0 w 10"/>
                    <a:gd name="T1" fmla="*/ 0 h 3"/>
                    <a:gd name="T2" fmla="*/ 0 w 10"/>
                    <a:gd name="T3" fmla="*/ 0 h 3"/>
                    <a:gd name="T4" fmla="*/ 1 w 10"/>
                    <a:gd name="T5" fmla="*/ 0 h 3"/>
                    <a:gd name="T6" fmla="*/ 1 w 10"/>
                    <a:gd name="T7" fmla="*/ 0 h 3"/>
                    <a:gd name="T8" fmla="*/ 1 w 10"/>
                    <a:gd name="T9" fmla="*/ 0 h 3"/>
                    <a:gd name="T10" fmla="*/ 1 w 10"/>
                    <a:gd name="T11" fmla="*/ 0 h 3"/>
                    <a:gd name="T12" fmla="*/ 2 w 10"/>
                    <a:gd name="T13" fmla="*/ 0 h 3"/>
                    <a:gd name="T14" fmla="*/ 2 w 10"/>
                    <a:gd name="T15" fmla="*/ 0 h 3"/>
                    <a:gd name="T16" fmla="*/ 2 w 10"/>
                    <a:gd name="T17" fmla="*/ 0 h 3"/>
                    <a:gd name="T18" fmla="*/ 2 w 10"/>
                    <a:gd name="T19" fmla="*/ 0 h 3"/>
                    <a:gd name="T20" fmla="*/ 2 w 10"/>
                    <a:gd name="T21" fmla="*/ 0 h 3"/>
                    <a:gd name="T22" fmla="*/ 3 w 10"/>
                    <a:gd name="T23" fmla="*/ 0 h 3"/>
                    <a:gd name="T24" fmla="*/ 3 w 10"/>
                    <a:gd name="T25" fmla="*/ 0 h 3"/>
                    <a:gd name="T26" fmla="*/ 3 w 10"/>
                    <a:gd name="T27" fmla="*/ 0 h 3"/>
                    <a:gd name="T28" fmla="*/ 3 w 10"/>
                    <a:gd name="T29" fmla="*/ 0 h 3"/>
                    <a:gd name="T30" fmla="*/ 4 w 10"/>
                    <a:gd name="T31" fmla="*/ 0 h 3"/>
                    <a:gd name="T32" fmla="*/ 4 w 10"/>
                    <a:gd name="T33" fmla="*/ 0 h 3"/>
                    <a:gd name="T34" fmla="*/ 4 w 10"/>
                    <a:gd name="T35" fmla="*/ 0 h 3"/>
                    <a:gd name="T36" fmla="*/ 4 w 10"/>
                    <a:gd name="T37" fmla="*/ 0 h 3"/>
                    <a:gd name="T38" fmla="*/ 4 w 10"/>
                    <a:gd name="T39" fmla="*/ 1 h 3"/>
                    <a:gd name="T40" fmla="*/ 4 w 10"/>
                    <a:gd name="T41" fmla="*/ 1 h 3"/>
                    <a:gd name="T42" fmla="*/ 5 w 10"/>
                    <a:gd name="T43" fmla="*/ 1 h 3"/>
                    <a:gd name="T44" fmla="*/ 5 w 10"/>
                    <a:gd name="T45" fmla="*/ 1 h 3"/>
                    <a:gd name="T46" fmla="*/ 5 w 10"/>
                    <a:gd name="T47" fmla="*/ 1 h 3"/>
                    <a:gd name="T48" fmla="*/ 5 w 10"/>
                    <a:gd name="T49" fmla="*/ 1 h 3"/>
                    <a:gd name="T50" fmla="*/ 6 w 10"/>
                    <a:gd name="T51" fmla="*/ 1 h 3"/>
                    <a:gd name="T52" fmla="*/ 6 w 10"/>
                    <a:gd name="T53" fmla="*/ 1 h 3"/>
                    <a:gd name="T54" fmla="*/ 6 w 10"/>
                    <a:gd name="T55" fmla="*/ 1 h 3"/>
                    <a:gd name="T56" fmla="*/ 6 w 10"/>
                    <a:gd name="T57" fmla="*/ 1 h 3"/>
                    <a:gd name="T58" fmla="*/ 6 w 10"/>
                    <a:gd name="T59" fmla="*/ 1 h 3"/>
                    <a:gd name="T60" fmla="*/ 6 w 10"/>
                    <a:gd name="T61" fmla="*/ 2 h 3"/>
                    <a:gd name="T62" fmla="*/ 7 w 10"/>
                    <a:gd name="T63" fmla="*/ 2 h 3"/>
                    <a:gd name="T64" fmla="*/ 7 w 10"/>
                    <a:gd name="T65" fmla="*/ 2 h 3"/>
                    <a:gd name="T66" fmla="*/ 7 w 10"/>
                    <a:gd name="T67" fmla="*/ 2 h 3"/>
                    <a:gd name="T68" fmla="*/ 7 w 10"/>
                    <a:gd name="T69" fmla="*/ 2 h 3"/>
                    <a:gd name="T70" fmla="*/ 7 w 10"/>
                    <a:gd name="T71" fmla="*/ 2 h 3"/>
                    <a:gd name="T72" fmla="*/ 7 w 10"/>
                    <a:gd name="T73" fmla="*/ 2 h 3"/>
                    <a:gd name="T74" fmla="*/ 8 w 10"/>
                    <a:gd name="T75" fmla="*/ 2 h 3"/>
                    <a:gd name="T76" fmla="*/ 8 w 10"/>
                    <a:gd name="T77" fmla="*/ 2 h 3"/>
                    <a:gd name="T78" fmla="*/ 8 w 10"/>
                    <a:gd name="T79" fmla="*/ 2 h 3"/>
                    <a:gd name="T80" fmla="*/ 8 w 10"/>
                    <a:gd name="T81" fmla="*/ 2 h 3"/>
                    <a:gd name="T82" fmla="*/ 9 w 10"/>
                    <a:gd name="T83" fmla="*/ 2 h 3"/>
                    <a:gd name="T84" fmla="*/ 9 w 10"/>
                    <a:gd name="T85" fmla="*/ 2 h 3"/>
                    <a:gd name="T86" fmla="*/ 9 w 10"/>
                    <a:gd name="T87" fmla="*/ 2 h 3"/>
                    <a:gd name="T88" fmla="*/ 9 w 10"/>
                    <a:gd name="T89" fmla="*/ 2 h 3"/>
                    <a:gd name="T90" fmla="*/ 9 w 10"/>
                    <a:gd name="T91" fmla="*/ 2 h 3"/>
                    <a:gd name="T92" fmla="*/ 10 w 10"/>
                    <a:gd name="T93" fmla="*/ 3 h 3"/>
                    <a:gd name="T94" fmla="*/ 10 w 10"/>
                    <a:gd name="T95" fmla="*/ 3 h 3"/>
                    <a:gd name="T96" fmla="*/ 10 w 10"/>
                    <a:gd name="T97" fmla="*/ 3 h 3"/>
                    <a:gd name="T98" fmla="*/ 10 w 10"/>
                    <a:gd name="T9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3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0" y="3"/>
                      </a:lnTo>
                      <a:lnTo>
                        <a:pt x="10" y="3"/>
                      </a:lnTo>
                      <a:lnTo>
                        <a:pt x="10" y="3"/>
                      </a:lnTo>
                      <a:lnTo>
                        <a:pt x="10" y="3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04" name="Freeform 233"/>
                <p:cNvSpPr>
                  <a:spLocks/>
                </p:cNvSpPr>
                <p:nvPr/>
              </p:nvSpPr>
              <p:spPr bwMode="auto">
                <a:xfrm rot="5400000" flipH="1">
                  <a:off x="1885061" y="1726612"/>
                  <a:ext cx="1394" cy="1574"/>
                </a:xfrm>
                <a:custGeom>
                  <a:avLst/>
                  <a:gdLst>
                    <a:gd name="T0" fmla="*/ 0 w 10"/>
                    <a:gd name="T1" fmla="*/ 0 h 4"/>
                    <a:gd name="T2" fmla="*/ 1 w 10"/>
                    <a:gd name="T3" fmla="*/ 0 h 4"/>
                    <a:gd name="T4" fmla="*/ 1 w 10"/>
                    <a:gd name="T5" fmla="*/ 0 h 4"/>
                    <a:gd name="T6" fmla="*/ 1 w 10"/>
                    <a:gd name="T7" fmla="*/ 0 h 4"/>
                    <a:gd name="T8" fmla="*/ 1 w 10"/>
                    <a:gd name="T9" fmla="*/ 0 h 4"/>
                    <a:gd name="T10" fmla="*/ 1 w 10"/>
                    <a:gd name="T11" fmla="*/ 0 h 4"/>
                    <a:gd name="T12" fmla="*/ 1 w 10"/>
                    <a:gd name="T13" fmla="*/ 0 h 4"/>
                    <a:gd name="T14" fmla="*/ 2 w 10"/>
                    <a:gd name="T15" fmla="*/ 1 h 4"/>
                    <a:gd name="T16" fmla="*/ 2 w 10"/>
                    <a:gd name="T17" fmla="*/ 1 h 4"/>
                    <a:gd name="T18" fmla="*/ 2 w 10"/>
                    <a:gd name="T19" fmla="*/ 1 h 4"/>
                    <a:gd name="T20" fmla="*/ 2 w 10"/>
                    <a:gd name="T21" fmla="*/ 1 h 4"/>
                    <a:gd name="T22" fmla="*/ 3 w 10"/>
                    <a:gd name="T23" fmla="*/ 1 h 4"/>
                    <a:gd name="T24" fmla="*/ 3 w 10"/>
                    <a:gd name="T25" fmla="*/ 1 h 4"/>
                    <a:gd name="T26" fmla="*/ 3 w 10"/>
                    <a:gd name="T27" fmla="*/ 1 h 4"/>
                    <a:gd name="T28" fmla="*/ 3 w 10"/>
                    <a:gd name="T29" fmla="*/ 1 h 4"/>
                    <a:gd name="T30" fmla="*/ 3 w 10"/>
                    <a:gd name="T31" fmla="*/ 1 h 4"/>
                    <a:gd name="T32" fmla="*/ 3 w 10"/>
                    <a:gd name="T33" fmla="*/ 1 h 4"/>
                    <a:gd name="T34" fmla="*/ 4 w 10"/>
                    <a:gd name="T35" fmla="*/ 1 h 4"/>
                    <a:gd name="T36" fmla="*/ 4 w 10"/>
                    <a:gd name="T37" fmla="*/ 1 h 4"/>
                    <a:gd name="T38" fmla="*/ 4 w 10"/>
                    <a:gd name="T39" fmla="*/ 1 h 4"/>
                    <a:gd name="T40" fmla="*/ 4 w 10"/>
                    <a:gd name="T41" fmla="*/ 1 h 4"/>
                    <a:gd name="T42" fmla="*/ 4 w 10"/>
                    <a:gd name="T43" fmla="*/ 1 h 4"/>
                    <a:gd name="T44" fmla="*/ 4 w 10"/>
                    <a:gd name="T45" fmla="*/ 2 h 4"/>
                    <a:gd name="T46" fmla="*/ 5 w 10"/>
                    <a:gd name="T47" fmla="*/ 2 h 4"/>
                    <a:gd name="T48" fmla="*/ 5 w 10"/>
                    <a:gd name="T49" fmla="*/ 2 h 4"/>
                    <a:gd name="T50" fmla="*/ 5 w 10"/>
                    <a:gd name="T51" fmla="*/ 2 h 4"/>
                    <a:gd name="T52" fmla="*/ 5 w 10"/>
                    <a:gd name="T53" fmla="*/ 2 h 4"/>
                    <a:gd name="T54" fmla="*/ 6 w 10"/>
                    <a:gd name="T55" fmla="*/ 2 h 4"/>
                    <a:gd name="T56" fmla="*/ 6 w 10"/>
                    <a:gd name="T57" fmla="*/ 2 h 4"/>
                    <a:gd name="T58" fmla="*/ 6 w 10"/>
                    <a:gd name="T59" fmla="*/ 2 h 4"/>
                    <a:gd name="T60" fmla="*/ 6 w 10"/>
                    <a:gd name="T61" fmla="*/ 2 h 4"/>
                    <a:gd name="T62" fmla="*/ 6 w 10"/>
                    <a:gd name="T63" fmla="*/ 2 h 4"/>
                    <a:gd name="T64" fmla="*/ 6 w 10"/>
                    <a:gd name="T65" fmla="*/ 2 h 4"/>
                    <a:gd name="T66" fmla="*/ 7 w 10"/>
                    <a:gd name="T67" fmla="*/ 2 h 4"/>
                    <a:gd name="T68" fmla="*/ 7 w 10"/>
                    <a:gd name="T69" fmla="*/ 2 h 4"/>
                    <a:gd name="T70" fmla="*/ 7 w 10"/>
                    <a:gd name="T71" fmla="*/ 3 h 4"/>
                    <a:gd name="T72" fmla="*/ 8 w 10"/>
                    <a:gd name="T73" fmla="*/ 3 h 4"/>
                    <a:gd name="T74" fmla="*/ 8 w 10"/>
                    <a:gd name="T75" fmla="*/ 3 h 4"/>
                    <a:gd name="T76" fmla="*/ 8 w 10"/>
                    <a:gd name="T77" fmla="*/ 3 h 4"/>
                    <a:gd name="T78" fmla="*/ 8 w 10"/>
                    <a:gd name="T79" fmla="*/ 3 h 4"/>
                    <a:gd name="T80" fmla="*/ 8 w 10"/>
                    <a:gd name="T81" fmla="*/ 3 h 4"/>
                    <a:gd name="T82" fmla="*/ 8 w 10"/>
                    <a:gd name="T83" fmla="*/ 3 h 4"/>
                    <a:gd name="T84" fmla="*/ 9 w 10"/>
                    <a:gd name="T85" fmla="*/ 3 h 4"/>
                    <a:gd name="T86" fmla="*/ 9 w 10"/>
                    <a:gd name="T87" fmla="*/ 3 h 4"/>
                    <a:gd name="T88" fmla="*/ 9 w 10"/>
                    <a:gd name="T89" fmla="*/ 4 h 4"/>
                    <a:gd name="T90" fmla="*/ 9 w 10"/>
                    <a:gd name="T91" fmla="*/ 4 h 4"/>
                    <a:gd name="T92" fmla="*/ 10 w 10"/>
                    <a:gd name="T93" fmla="*/ 4 h 4"/>
                    <a:gd name="T94" fmla="*/ 10 w 10"/>
                    <a:gd name="T95" fmla="*/ 4 h 4"/>
                    <a:gd name="T96" fmla="*/ 10 w 10"/>
                    <a:gd name="T97" fmla="*/ 4 h 4"/>
                    <a:gd name="T98" fmla="*/ 10 w 10"/>
                    <a:gd name="T9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4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10" y="4"/>
                      </a:lnTo>
                      <a:lnTo>
                        <a:pt x="10" y="4"/>
                      </a:lnTo>
                      <a:lnTo>
                        <a:pt x="10" y="4"/>
                      </a:lnTo>
                      <a:lnTo>
                        <a:pt x="10" y="4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05" name="Freeform 234"/>
                <p:cNvSpPr>
                  <a:spLocks/>
                </p:cNvSpPr>
                <p:nvPr/>
              </p:nvSpPr>
              <p:spPr bwMode="auto">
                <a:xfrm rot="5400000" flipH="1">
                  <a:off x="1883290" y="1725021"/>
                  <a:ext cx="1394" cy="1968"/>
                </a:xfrm>
                <a:custGeom>
                  <a:avLst/>
                  <a:gdLst>
                    <a:gd name="T0" fmla="*/ 0 w 10"/>
                    <a:gd name="T1" fmla="*/ 0 h 5"/>
                    <a:gd name="T2" fmla="*/ 0 w 10"/>
                    <a:gd name="T3" fmla="*/ 0 h 5"/>
                    <a:gd name="T4" fmla="*/ 0 w 10"/>
                    <a:gd name="T5" fmla="*/ 0 h 5"/>
                    <a:gd name="T6" fmla="*/ 1 w 10"/>
                    <a:gd name="T7" fmla="*/ 0 h 5"/>
                    <a:gd name="T8" fmla="*/ 1 w 10"/>
                    <a:gd name="T9" fmla="*/ 0 h 5"/>
                    <a:gd name="T10" fmla="*/ 1 w 10"/>
                    <a:gd name="T11" fmla="*/ 0 h 5"/>
                    <a:gd name="T12" fmla="*/ 1 w 10"/>
                    <a:gd name="T13" fmla="*/ 0 h 5"/>
                    <a:gd name="T14" fmla="*/ 1 w 10"/>
                    <a:gd name="T15" fmla="*/ 1 h 5"/>
                    <a:gd name="T16" fmla="*/ 1 w 10"/>
                    <a:gd name="T17" fmla="*/ 1 h 5"/>
                    <a:gd name="T18" fmla="*/ 2 w 10"/>
                    <a:gd name="T19" fmla="*/ 1 h 5"/>
                    <a:gd name="T20" fmla="*/ 2 w 10"/>
                    <a:gd name="T21" fmla="*/ 1 h 5"/>
                    <a:gd name="T22" fmla="*/ 2 w 10"/>
                    <a:gd name="T23" fmla="*/ 1 h 5"/>
                    <a:gd name="T24" fmla="*/ 2 w 10"/>
                    <a:gd name="T25" fmla="*/ 1 h 5"/>
                    <a:gd name="T26" fmla="*/ 3 w 10"/>
                    <a:gd name="T27" fmla="*/ 1 h 5"/>
                    <a:gd name="T28" fmla="*/ 3 w 10"/>
                    <a:gd name="T29" fmla="*/ 1 h 5"/>
                    <a:gd name="T30" fmla="*/ 3 w 10"/>
                    <a:gd name="T31" fmla="*/ 2 h 5"/>
                    <a:gd name="T32" fmla="*/ 3 w 10"/>
                    <a:gd name="T33" fmla="*/ 2 h 5"/>
                    <a:gd name="T34" fmla="*/ 3 w 10"/>
                    <a:gd name="T35" fmla="*/ 2 h 5"/>
                    <a:gd name="T36" fmla="*/ 3 w 10"/>
                    <a:gd name="T37" fmla="*/ 2 h 5"/>
                    <a:gd name="T38" fmla="*/ 4 w 10"/>
                    <a:gd name="T39" fmla="*/ 2 h 5"/>
                    <a:gd name="T40" fmla="*/ 4 w 10"/>
                    <a:gd name="T41" fmla="*/ 2 h 5"/>
                    <a:gd name="T42" fmla="*/ 4 w 10"/>
                    <a:gd name="T43" fmla="*/ 2 h 5"/>
                    <a:gd name="T44" fmla="*/ 5 w 10"/>
                    <a:gd name="T45" fmla="*/ 2 h 5"/>
                    <a:gd name="T46" fmla="*/ 5 w 10"/>
                    <a:gd name="T47" fmla="*/ 2 h 5"/>
                    <a:gd name="T48" fmla="*/ 5 w 10"/>
                    <a:gd name="T49" fmla="*/ 2 h 5"/>
                    <a:gd name="T50" fmla="*/ 5 w 10"/>
                    <a:gd name="T51" fmla="*/ 2 h 5"/>
                    <a:gd name="T52" fmla="*/ 5 w 10"/>
                    <a:gd name="T53" fmla="*/ 2 h 5"/>
                    <a:gd name="T54" fmla="*/ 5 w 10"/>
                    <a:gd name="T55" fmla="*/ 3 h 5"/>
                    <a:gd name="T56" fmla="*/ 6 w 10"/>
                    <a:gd name="T57" fmla="*/ 3 h 5"/>
                    <a:gd name="T58" fmla="*/ 6 w 10"/>
                    <a:gd name="T59" fmla="*/ 3 h 5"/>
                    <a:gd name="T60" fmla="*/ 6 w 10"/>
                    <a:gd name="T61" fmla="*/ 3 h 5"/>
                    <a:gd name="T62" fmla="*/ 6 w 10"/>
                    <a:gd name="T63" fmla="*/ 3 h 5"/>
                    <a:gd name="T64" fmla="*/ 7 w 10"/>
                    <a:gd name="T65" fmla="*/ 3 h 5"/>
                    <a:gd name="T66" fmla="*/ 7 w 10"/>
                    <a:gd name="T67" fmla="*/ 3 h 5"/>
                    <a:gd name="T68" fmla="*/ 7 w 10"/>
                    <a:gd name="T69" fmla="*/ 3 h 5"/>
                    <a:gd name="T70" fmla="*/ 7 w 10"/>
                    <a:gd name="T71" fmla="*/ 4 h 5"/>
                    <a:gd name="T72" fmla="*/ 7 w 10"/>
                    <a:gd name="T73" fmla="*/ 4 h 5"/>
                    <a:gd name="T74" fmla="*/ 7 w 10"/>
                    <a:gd name="T75" fmla="*/ 4 h 5"/>
                    <a:gd name="T76" fmla="*/ 8 w 10"/>
                    <a:gd name="T77" fmla="*/ 4 h 5"/>
                    <a:gd name="T78" fmla="*/ 8 w 10"/>
                    <a:gd name="T79" fmla="*/ 4 h 5"/>
                    <a:gd name="T80" fmla="*/ 8 w 10"/>
                    <a:gd name="T81" fmla="*/ 4 h 5"/>
                    <a:gd name="T82" fmla="*/ 8 w 10"/>
                    <a:gd name="T83" fmla="*/ 4 h 5"/>
                    <a:gd name="T84" fmla="*/ 8 w 10"/>
                    <a:gd name="T85" fmla="*/ 4 h 5"/>
                    <a:gd name="T86" fmla="*/ 8 w 10"/>
                    <a:gd name="T87" fmla="*/ 4 h 5"/>
                    <a:gd name="T88" fmla="*/ 9 w 10"/>
                    <a:gd name="T89" fmla="*/ 4 h 5"/>
                    <a:gd name="T90" fmla="*/ 9 w 10"/>
                    <a:gd name="T91" fmla="*/ 4 h 5"/>
                    <a:gd name="T92" fmla="*/ 9 w 10"/>
                    <a:gd name="T93" fmla="*/ 5 h 5"/>
                    <a:gd name="T94" fmla="*/ 9 w 10"/>
                    <a:gd name="T95" fmla="*/ 5 h 5"/>
                    <a:gd name="T96" fmla="*/ 10 w 10"/>
                    <a:gd name="T97" fmla="*/ 5 h 5"/>
                    <a:gd name="T98" fmla="*/ 10 w 10"/>
                    <a:gd name="T9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10" y="5"/>
                      </a:lnTo>
                      <a:lnTo>
                        <a:pt x="10" y="5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06" name="Freeform 235"/>
                <p:cNvSpPr>
                  <a:spLocks/>
                </p:cNvSpPr>
                <p:nvPr/>
              </p:nvSpPr>
              <p:spPr bwMode="auto">
                <a:xfrm rot="5400000" flipH="1">
                  <a:off x="1881126" y="1723430"/>
                  <a:ext cx="1394" cy="2361"/>
                </a:xfrm>
                <a:custGeom>
                  <a:avLst/>
                  <a:gdLst>
                    <a:gd name="T0" fmla="*/ 0 w 10"/>
                    <a:gd name="T1" fmla="*/ 0 h 6"/>
                    <a:gd name="T2" fmla="*/ 0 w 10"/>
                    <a:gd name="T3" fmla="*/ 0 h 6"/>
                    <a:gd name="T4" fmla="*/ 0 w 10"/>
                    <a:gd name="T5" fmla="*/ 0 h 6"/>
                    <a:gd name="T6" fmla="*/ 0 w 10"/>
                    <a:gd name="T7" fmla="*/ 0 h 6"/>
                    <a:gd name="T8" fmla="*/ 0 w 10"/>
                    <a:gd name="T9" fmla="*/ 0 h 6"/>
                    <a:gd name="T10" fmla="*/ 1 w 10"/>
                    <a:gd name="T11" fmla="*/ 0 h 6"/>
                    <a:gd name="T12" fmla="*/ 1 w 10"/>
                    <a:gd name="T13" fmla="*/ 0 h 6"/>
                    <a:gd name="T14" fmla="*/ 1 w 10"/>
                    <a:gd name="T15" fmla="*/ 0 h 6"/>
                    <a:gd name="T16" fmla="*/ 2 w 10"/>
                    <a:gd name="T17" fmla="*/ 1 h 6"/>
                    <a:gd name="T18" fmla="*/ 2 w 10"/>
                    <a:gd name="T19" fmla="*/ 1 h 6"/>
                    <a:gd name="T20" fmla="*/ 2 w 10"/>
                    <a:gd name="T21" fmla="*/ 1 h 6"/>
                    <a:gd name="T22" fmla="*/ 2 w 10"/>
                    <a:gd name="T23" fmla="*/ 1 h 6"/>
                    <a:gd name="T24" fmla="*/ 2 w 10"/>
                    <a:gd name="T25" fmla="*/ 1 h 6"/>
                    <a:gd name="T26" fmla="*/ 2 w 10"/>
                    <a:gd name="T27" fmla="*/ 1 h 6"/>
                    <a:gd name="T28" fmla="*/ 3 w 10"/>
                    <a:gd name="T29" fmla="*/ 1 h 6"/>
                    <a:gd name="T30" fmla="*/ 3 w 10"/>
                    <a:gd name="T31" fmla="*/ 2 h 6"/>
                    <a:gd name="T32" fmla="*/ 3 w 10"/>
                    <a:gd name="T33" fmla="*/ 2 h 6"/>
                    <a:gd name="T34" fmla="*/ 3 w 10"/>
                    <a:gd name="T35" fmla="*/ 2 h 6"/>
                    <a:gd name="T36" fmla="*/ 4 w 10"/>
                    <a:gd name="T37" fmla="*/ 2 h 6"/>
                    <a:gd name="T38" fmla="*/ 4 w 10"/>
                    <a:gd name="T39" fmla="*/ 2 h 6"/>
                    <a:gd name="T40" fmla="*/ 4 w 10"/>
                    <a:gd name="T41" fmla="*/ 2 h 6"/>
                    <a:gd name="T42" fmla="*/ 4 w 10"/>
                    <a:gd name="T43" fmla="*/ 2 h 6"/>
                    <a:gd name="T44" fmla="*/ 4 w 10"/>
                    <a:gd name="T45" fmla="*/ 2 h 6"/>
                    <a:gd name="T46" fmla="*/ 4 w 10"/>
                    <a:gd name="T47" fmla="*/ 2 h 6"/>
                    <a:gd name="T48" fmla="*/ 5 w 10"/>
                    <a:gd name="T49" fmla="*/ 2 h 6"/>
                    <a:gd name="T50" fmla="*/ 5 w 10"/>
                    <a:gd name="T51" fmla="*/ 3 h 6"/>
                    <a:gd name="T52" fmla="*/ 5 w 10"/>
                    <a:gd name="T53" fmla="*/ 3 h 6"/>
                    <a:gd name="T54" fmla="*/ 5 w 10"/>
                    <a:gd name="T55" fmla="*/ 3 h 6"/>
                    <a:gd name="T56" fmla="*/ 5 w 10"/>
                    <a:gd name="T57" fmla="*/ 3 h 6"/>
                    <a:gd name="T58" fmla="*/ 5 w 10"/>
                    <a:gd name="T59" fmla="*/ 3 h 6"/>
                    <a:gd name="T60" fmla="*/ 6 w 10"/>
                    <a:gd name="T61" fmla="*/ 3 h 6"/>
                    <a:gd name="T62" fmla="*/ 6 w 10"/>
                    <a:gd name="T63" fmla="*/ 3 h 6"/>
                    <a:gd name="T64" fmla="*/ 6 w 10"/>
                    <a:gd name="T65" fmla="*/ 4 h 6"/>
                    <a:gd name="T66" fmla="*/ 6 w 10"/>
                    <a:gd name="T67" fmla="*/ 4 h 6"/>
                    <a:gd name="T68" fmla="*/ 7 w 10"/>
                    <a:gd name="T69" fmla="*/ 4 h 6"/>
                    <a:gd name="T70" fmla="*/ 7 w 10"/>
                    <a:gd name="T71" fmla="*/ 4 h 6"/>
                    <a:gd name="T72" fmla="*/ 7 w 10"/>
                    <a:gd name="T73" fmla="*/ 4 h 6"/>
                    <a:gd name="T74" fmla="*/ 7 w 10"/>
                    <a:gd name="T75" fmla="*/ 4 h 6"/>
                    <a:gd name="T76" fmla="*/ 7 w 10"/>
                    <a:gd name="T77" fmla="*/ 4 h 6"/>
                    <a:gd name="T78" fmla="*/ 7 w 10"/>
                    <a:gd name="T79" fmla="*/ 4 h 6"/>
                    <a:gd name="T80" fmla="*/ 8 w 10"/>
                    <a:gd name="T81" fmla="*/ 4 h 6"/>
                    <a:gd name="T82" fmla="*/ 8 w 10"/>
                    <a:gd name="T83" fmla="*/ 4 h 6"/>
                    <a:gd name="T84" fmla="*/ 8 w 10"/>
                    <a:gd name="T85" fmla="*/ 5 h 6"/>
                    <a:gd name="T86" fmla="*/ 9 w 10"/>
                    <a:gd name="T87" fmla="*/ 5 h 6"/>
                    <a:gd name="T88" fmla="*/ 9 w 10"/>
                    <a:gd name="T89" fmla="*/ 5 h 6"/>
                    <a:gd name="T90" fmla="*/ 9 w 10"/>
                    <a:gd name="T91" fmla="*/ 5 h 6"/>
                    <a:gd name="T92" fmla="*/ 9 w 10"/>
                    <a:gd name="T93" fmla="*/ 5 h 6"/>
                    <a:gd name="T94" fmla="*/ 9 w 10"/>
                    <a:gd name="T95" fmla="*/ 5 h 6"/>
                    <a:gd name="T96" fmla="*/ 9 w 10"/>
                    <a:gd name="T97" fmla="*/ 6 h 6"/>
                    <a:gd name="T98" fmla="*/ 10 w 10"/>
                    <a:gd name="T9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6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9" y="6"/>
                      </a:lnTo>
                      <a:lnTo>
                        <a:pt x="10" y="6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07" name="Freeform 236"/>
                <p:cNvSpPr>
                  <a:spLocks/>
                </p:cNvSpPr>
                <p:nvPr/>
              </p:nvSpPr>
              <p:spPr bwMode="auto">
                <a:xfrm rot="5400000" flipH="1">
                  <a:off x="1878764" y="1722036"/>
                  <a:ext cx="1394" cy="2361"/>
                </a:xfrm>
                <a:custGeom>
                  <a:avLst/>
                  <a:gdLst>
                    <a:gd name="T0" fmla="*/ 0 w 10"/>
                    <a:gd name="T1" fmla="*/ 0 h 6"/>
                    <a:gd name="T2" fmla="*/ 0 w 10"/>
                    <a:gd name="T3" fmla="*/ 0 h 6"/>
                    <a:gd name="T4" fmla="*/ 0 w 10"/>
                    <a:gd name="T5" fmla="*/ 0 h 6"/>
                    <a:gd name="T6" fmla="*/ 0 w 10"/>
                    <a:gd name="T7" fmla="*/ 0 h 6"/>
                    <a:gd name="T8" fmla="*/ 1 w 10"/>
                    <a:gd name="T9" fmla="*/ 0 h 6"/>
                    <a:gd name="T10" fmla="*/ 1 w 10"/>
                    <a:gd name="T11" fmla="*/ 0 h 6"/>
                    <a:gd name="T12" fmla="*/ 1 w 10"/>
                    <a:gd name="T13" fmla="*/ 0 h 6"/>
                    <a:gd name="T14" fmla="*/ 1 w 10"/>
                    <a:gd name="T15" fmla="*/ 0 h 6"/>
                    <a:gd name="T16" fmla="*/ 1 w 10"/>
                    <a:gd name="T17" fmla="*/ 0 h 6"/>
                    <a:gd name="T18" fmla="*/ 1 w 10"/>
                    <a:gd name="T19" fmla="*/ 1 h 6"/>
                    <a:gd name="T20" fmla="*/ 2 w 10"/>
                    <a:gd name="T21" fmla="*/ 1 h 6"/>
                    <a:gd name="T22" fmla="*/ 2 w 10"/>
                    <a:gd name="T23" fmla="*/ 1 h 6"/>
                    <a:gd name="T24" fmla="*/ 2 w 10"/>
                    <a:gd name="T25" fmla="*/ 1 h 6"/>
                    <a:gd name="T26" fmla="*/ 2 w 10"/>
                    <a:gd name="T27" fmla="*/ 1 h 6"/>
                    <a:gd name="T28" fmla="*/ 2 w 10"/>
                    <a:gd name="T29" fmla="*/ 1 h 6"/>
                    <a:gd name="T30" fmla="*/ 2 w 10"/>
                    <a:gd name="T31" fmla="*/ 1 h 6"/>
                    <a:gd name="T32" fmla="*/ 3 w 10"/>
                    <a:gd name="T33" fmla="*/ 1 h 6"/>
                    <a:gd name="T34" fmla="*/ 3 w 10"/>
                    <a:gd name="T35" fmla="*/ 1 h 6"/>
                    <a:gd name="T36" fmla="*/ 3 w 10"/>
                    <a:gd name="T37" fmla="*/ 1 h 6"/>
                    <a:gd name="T38" fmla="*/ 3 w 10"/>
                    <a:gd name="T39" fmla="*/ 2 h 6"/>
                    <a:gd name="T40" fmla="*/ 4 w 10"/>
                    <a:gd name="T41" fmla="*/ 2 h 6"/>
                    <a:gd name="T42" fmla="*/ 4 w 10"/>
                    <a:gd name="T43" fmla="*/ 2 h 6"/>
                    <a:gd name="T44" fmla="*/ 4 w 10"/>
                    <a:gd name="T45" fmla="*/ 2 h 6"/>
                    <a:gd name="T46" fmla="*/ 4 w 10"/>
                    <a:gd name="T47" fmla="*/ 2 h 6"/>
                    <a:gd name="T48" fmla="*/ 4 w 10"/>
                    <a:gd name="T49" fmla="*/ 2 h 6"/>
                    <a:gd name="T50" fmla="*/ 4 w 10"/>
                    <a:gd name="T51" fmla="*/ 3 h 6"/>
                    <a:gd name="T52" fmla="*/ 5 w 10"/>
                    <a:gd name="T53" fmla="*/ 3 h 6"/>
                    <a:gd name="T54" fmla="*/ 5 w 10"/>
                    <a:gd name="T55" fmla="*/ 3 h 6"/>
                    <a:gd name="T56" fmla="*/ 5 w 10"/>
                    <a:gd name="T57" fmla="*/ 3 h 6"/>
                    <a:gd name="T58" fmla="*/ 5 w 10"/>
                    <a:gd name="T59" fmla="*/ 3 h 6"/>
                    <a:gd name="T60" fmla="*/ 6 w 10"/>
                    <a:gd name="T61" fmla="*/ 3 h 6"/>
                    <a:gd name="T62" fmla="*/ 6 w 10"/>
                    <a:gd name="T63" fmla="*/ 3 h 6"/>
                    <a:gd name="T64" fmla="*/ 6 w 10"/>
                    <a:gd name="T65" fmla="*/ 3 h 6"/>
                    <a:gd name="T66" fmla="*/ 6 w 10"/>
                    <a:gd name="T67" fmla="*/ 3 h 6"/>
                    <a:gd name="T68" fmla="*/ 6 w 10"/>
                    <a:gd name="T69" fmla="*/ 4 h 6"/>
                    <a:gd name="T70" fmla="*/ 7 w 10"/>
                    <a:gd name="T71" fmla="*/ 4 h 6"/>
                    <a:gd name="T72" fmla="*/ 7 w 10"/>
                    <a:gd name="T73" fmla="*/ 4 h 6"/>
                    <a:gd name="T74" fmla="*/ 7 w 10"/>
                    <a:gd name="T75" fmla="*/ 4 h 6"/>
                    <a:gd name="T76" fmla="*/ 7 w 10"/>
                    <a:gd name="T77" fmla="*/ 4 h 6"/>
                    <a:gd name="T78" fmla="*/ 8 w 10"/>
                    <a:gd name="T79" fmla="*/ 4 h 6"/>
                    <a:gd name="T80" fmla="*/ 8 w 10"/>
                    <a:gd name="T81" fmla="*/ 5 h 6"/>
                    <a:gd name="T82" fmla="*/ 8 w 10"/>
                    <a:gd name="T83" fmla="*/ 5 h 6"/>
                    <a:gd name="T84" fmla="*/ 8 w 10"/>
                    <a:gd name="T85" fmla="*/ 5 h 6"/>
                    <a:gd name="T86" fmla="*/ 8 w 10"/>
                    <a:gd name="T87" fmla="*/ 5 h 6"/>
                    <a:gd name="T88" fmla="*/ 8 w 10"/>
                    <a:gd name="T89" fmla="*/ 5 h 6"/>
                    <a:gd name="T90" fmla="*/ 9 w 10"/>
                    <a:gd name="T91" fmla="*/ 5 h 6"/>
                    <a:gd name="T92" fmla="*/ 9 w 10"/>
                    <a:gd name="T93" fmla="*/ 5 h 6"/>
                    <a:gd name="T94" fmla="*/ 9 w 10"/>
                    <a:gd name="T95" fmla="*/ 5 h 6"/>
                    <a:gd name="T96" fmla="*/ 9 w 10"/>
                    <a:gd name="T97" fmla="*/ 5 h 6"/>
                    <a:gd name="T98" fmla="*/ 10 w 10"/>
                    <a:gd name="T9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6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8" y="4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10" y="6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08" name="Freeform 237"/>
                <p:cNvSpPr>
                  <a:spLocks/>
                </p:cNvSpPr>
                <p:nvPr/>
              </p:nvSpPr>
              <p:spPr bwMode="auto">
                <a:xfrm rot="5400000" flipH="1">
                  <a:off x="1876473" y="1720711"/>
                  <a:ext cx="1255" cy="2361"/>
                </a:xfrm>
                <a:custGeom>
                  <a:avLst/>
                  <a:gdLst>
                    <a:gd name="T0" fmla="*/ 0 w 9"/>
                    <a:gd name="T1" fmla="*/ 0 h 6"/>
                    <a:gd name="T2" fmla="*/ 0 w 9"/>
                    <a:gd name="T3" fmla="*/ 0 h 6"/>
                    <a:gd name="T4" fmla="*/ 0 w 9"/>
                    <a:gd name="T5" fmla="*/ 0 h 6"/>
                    <a:gd name="T6" fmla="*/ 0 w 9"/>
                    <a:gd name="T7" fmla="*/ 0 h 6"/>
                    <a:gd name="T8" fmla="*/ 0 w 9"/>
                    <a:gd name="T9" fmla="*/ 0 h 6"/>
                    <a:gd name="T10" fmla="*/ 0 w 9"/>
                    <a:gd name="T11" fmla="*/ 0 h 6"/>
                    <a:gd name="T12" fmla="*/ 1 w 9"/>
                    <a:gd name="T13" fmla="*/ 1 h 6"/>
                    <a:gd name="T14" fmla="*/ 1 w 9"/>
                    <a:gd name="T15" fmla="*/ 1 h 6"/>
                    <a:gd name="T16" fmla="*/ 1 w 9"/>
                    <a:gd name="T17" fmla="*/ 1 h 6"/>
                    <a:gd name="T18" fmla="*/ 1 w 9"/>
                    <a:gd name="T19" fmla="*/ 1 h 6"/>
                    <a:gd name="T20" fmla="*/ 1 w 9"/>
                    <a:gd name="T21" fmla="*/ 1 h 6"/>
                    <a:gd name="T22" fmla="*/ 1 w 9"/>
                    <a:gd name="T23" fmla="*/ 1 h 6"/>
                    <a:gd name="T24" fmla="*/ 2 w 9"/>
                    <a:gd name="T25" fmla="*/ 1 h 6"/>
                    <a:gd name="T26" fmla="*/ 2 w 9"/>
                    <a:gd name="T27" fmla="*/ 1 h 6"/>
                    <a:gd name="T28" fmla="*/ 2 w 9"/>
                    <a:gd name="T29" fmla="*/ 1 h 6"/>
                    <a:gd name="T30" fmla="*/ 2 w 9"/>
                    <a:gd name="T31" fmla="*/ 2 h 6"/>
                    <a:gd name="T32" fmla="*/ 3 w 9"/>
                    <a:gd name="T33" fmla="*/ 2 h 6"/>
                    <a:gd name="T34" fmla="*/ 3 w 9"/>
                    <a:gd name="T35" fmla="*/ 2 h 6"/>
                    <a:gd name="T36" fmla="*/ 3 w 9"/>
                    <a:gd name="T37" fmla="*/ 2 h 6"/>
                    <a:gd name="T38" fmla="*/ 3 w 9"/>
                    <a:gd name="T39" fmla="*/ 2 h 6"/>
                    <a:gd name="T40" fmla="*/ 3 w 9"/>
                    <a:gd name="T41" fmla="*/ 2 h 6"/>
                    <a:gd name="T42" fmla="*/ 4 w 9"/>
                    <a:gd name="T43" fmla="*/ 2 h 6"/>
                    <a:gd name="T44" fmla="*/ 4 w 9"/>
                    <a:gd name="T45" fmla="*/ 2 h 6"/>
                    <a:gd name="T46" fmla="*/ 4 w 9"/>
                    <a:gd name="T47" fmla="*/ 3 h 6"/>
                    <a:gd name="T48" fmla="*/ 4 w 9"/>
                    <a:gd name="T49" fmla="*/ 3 h 6"/>
                    <a:gd name="T50" fmla="*/ 5 w 9"/>
                    <a:gd name="T51" fmla="*/ 3 h 6"/>
                    <a:gd name="T52" fmla="*/ 5 w 9"/>
                    <a:gd name="T53" fmla="*/ 3 h 6"/>
                    <a:gd name="T54" fmla="*/ 5 w 9"/>
                    <a:gd name="T55" fmla="*/ 3 h 6"/>
                    <a:gd name="T56" fmla="*/ 5 w 9"/>
                    <a:gd name="T57" fmla="*/ 3 h 6"/>
                    <a:gd name="T58" fmla="*/ 5 w 9"/>
                    <a:gd name="T59" fmla="*/ 4 h 6"/>
                    <a:gd name="T60" fmla="*/ 5 w 9"/>
                    <a:gd name="T61" fmla="*/ 4 h 6"/>
                    <a:gd name="T62" fmla="*/ 6 w 9"/>
                    <a:gd name="T63" fmla="*/ 4 h 6"/>
                    <a:gd name="T64" fmla="*/ 6 w 9"/>
                    <a:gd name="T65" fmla="*/ 4 h 6"/>
                    <a:gd name="T66" fmla="*/ 6 w 9"/>
                    <a:gd name="T67" fmla="*/ 4 h 6"/>
                    <a:gd name="T68" fmla="*/ 6 w 9"/>
                    <a:gd name="T69" fmla="*/ 4 h 6"/>
                    <a:gd name="T70" fmla="*/ 7 w 9"/>
                    <a:gd name="T71" fmla="*/ 4 h 6"/>
                    <a:gd name="T72" fmla="*/ 7 w 9"/>
                    <a:gd name="T73" fmla="*/ 4 h 6"/>
                    <a:gd name="T74" fmla="*/ 7 w 9"/>
                    <a:gd name="T75" fmla="*/ 4 h 6"/>
                    <a:gd name="T76" fmla="*/ 7 w 9"/>
                    <a:gd name="T77" fmla="*/ 5 h 6"/>
                    <a:gd name="T78" fmla="*/ 7 w 9"/>
                    <a:gd name="T79" fmla="*/ 5 h 6"/>
                    <a:gd name="T80" fmla="*/ 7 w 9"/>
                    <a:gd name="T81" fmla="*/ 5 h 6"/>
                    <a:gd name="T82" fmla="*/ 8 w 9"/>
                    <a:gd name="T83" fmla="*/ 5 h 6"/>
                    <a:gd name="T84" fmla="*/ 8 w 9"/>
                    <a:gd name="T85" fmla="*/ 5 h 6"/>
                    <a:gd name="T86" fmla="*/ 8 w 9"/>
                    <a:gd name="T87" fmla="*/ 6 h 6"/>
                    <a:gd name="T88" fmla="*/ 8 w 9"/>
                    <a:gd name="T89" fmla="*/ 6 h 6"/>
                    <a:gd name="T90" fmla="*/ 8 w 9"/>
                    <a:gd name="T91" fmla="*/ 6 h 6"/>
                    <a:gd name="T92" fmla="*/ 8 w 9"/>
                    <a:gd name="T93" fmla="*/ 6 h 6"/>
                    <a:gd name="T94" fmla="*/ 9 w 9"/>
                    <a:gd name="T95" fmla="*/ 6 h 6"/>
                    <a:gd name="T96" fmla="*/ 9 w 9"/>
                    <a:gd name="T97" fmla="*/ 6 h 6"/>
                    <a:gd name="T98" fmla="*/ 9 w 9"/>
                    <a:gd name="T9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6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9" y="6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09" name="Freeform 238"/>
                <p:cNvSpPr>
                  <a:spLocks/>
                </p:cNvSpPr>
                <p:nvPr/>
              </p:nvSpPr>
              <p:spPr bwMode="auto">
                <a:xfrm rot="5400000" flipH="1">
                  <a:off x="1873845" y="1719190"/>
                  <a:ext cx="1394" cy="2755"/>
                </a:xfrm>
                <a:custGeom>
                  <a:avLst/>
                  <a:gdLst>
                    <a:gd name="T0" fmla="*/ 0 w 10"/>
                    <a:gd name="T1" fmla="*/ 0 h 7"/>
                    <a:gd name="T2" fmla="*/ 0 w 10"/>
                    <a:gd name="T3" fmla="*/ 0 h 7"/>
                    <a:gd name="T4" fmla="*/ 1 w 10"/>
                    <a:gd name="T5" fmla="*/ 0 h 7"/>
                    <a:gd name="T6" fmla="*/ 1 w 10"/>
                    <a:gd name="T7" fmla="*/ 1 h 7"/>
                    <a:gd name="T8" fmla="*/ 1 w 10"/>
                    <a:gd name="T9" fmla="*/ 1 h 7"/>
                    <a:gd name="T10" fmla="*/ 1 w 10"/>
                    <a:gd name="T11" fmla="*/ 1 h 7"/>
                    <a:gd name="T12" fmla="*/ 1 w 10"/>
                    <a:gd name="T13" fmla="*/ 1 h 7"/>
                    <a:gd name="T14" fmla="*/ 2 w 10"/>
                    <a:gd name="T15" fmla="*/ 1 h 7"/>
                    <a:gd name="T16" fmla="*/ 2 w 10"/>
                    <a:gd name="T17" fmla="*/ 2 h 7"/>
                    <a:gd name="T18" fmla="*/ 2 w 10"/>
                    <a:gd name="T19" fmla="*/ 2 h 7"/>
                    <a:gd name="T20" fmla="*/ 2 w 10"/>
                    <a:gd name="T21" fmla="*/ 2 h 7"/>
                    <a:gd name="T22" fmla="*/ 3 w 10"/>
                    <a:gd name="T23" fmla="*/ 2 h 7"/>
                    <a:gd name="T24" fmla="*/ 3 w 10"/>
                    <a:gd name="T25" fmla="*/ 2 h 7"/>
                    <a:gd name="T26" fmla="*/ 3 w 10"/>
                    <a:gd name="T27" fmla="*/ 2 h 7"/>
                    <a:gd name="T28" fmla="*/ 3 w 10"/>
                    <a:gd name="T29" fmla="*/ 2 h 7"/>
                    <a:gd name="T30" fmla="*/ 3 w 10"/>
                    <a:gd name="T31" fmla="*/ 2 h 7"/>
                    <a:gd name="T32" fmla="*/ 3 w 10"/>
                    <a:gd name="T33" fmla="*/ 3 h 7"/>
                    <a:gd name="T34" fmla="*/ 4 w 10"/>
                    <a:gd name="T35" fmla="*/ 3 h 7"/>
                    <a:gd name="T36" fmla="*/ 4 w 10"/>
                    <a:gd name="T37" fmla="*/ 3 h 7"/>
                    <a:gd name="T38" fmla="*/ 4 w 10"/>
                    <a:gd name="T39" fmla="*/ 3 h 7"/>
                    <a:gd name="T40" fmla="*/ 4 w 10"/>
                    <a:gd name="T41" fmla="*/ 3 h 7"/>
                    <a:gd name="T42" fmla="*/ 5 w 10"/>
                    <a:gd name="T43" fmla="*/ 3 h 7"/>
                    <a:gd name="T44" fmla="*/ 5 w 10"/>
                    <a:gd name="T45" fmla="*/ 3 h 7"/>
                    <a:gd name="T46" fmla="*/ 5 w 10"/>
                    <a:gd name="T47" fmla="*/ 3 h 7"/>
                    <a:gd name="T48" fmla="*/ 5 w 10"/>
                    <a:gd name="T49" fmla="*/ 3 h 7"/>
                    <a:gd name="T50" fmla="*/ 5 w 10"/>
                    <a:gd name="T51" fmla="*/ 4 h 7"/>
                    <a:gd name="T52" fmla="*/ 5 w 10"/>
                    <a:gd name="T53" fmla="*/ 4 h 7"/>
                    <a:gd name="T54" fmla="*/ 6 w 10"/>
                    <a:gd name="T55" fmla="*/ 4 h 7"/>
                    <a:gd name="T56" fmla="*/ 6 w 10"/>
                    <a:gd name="T57" fmla="*/ 4 h 7"/>
                    <a:gd name="T58" fmla="*/ 6 w 10"/>
                    <a:gd name="T59" fmla="*/ 4 h 7"/>
                    <a:gd name="T60" fmla="*/ 6 w 10"/>
                    <a:gd name="T61" fmla="*/ 5 h 7"/>
                    <a:gd name="T62" fmla="*/ 6 w 10"/>
                    <a:gd name="T63" fmla="*/ 5 h 7"/>
                    <a:gd name="T64" fmla="*/ 6 w 10"/>
                    <a:gd name="T65" fmla="*/ 5 h 7"/>
                    <a:gd name="T66" fmla="*/ 7 w 10"/>
                    <a:gd name="T67" fmla="*/ 5 h 7"/>
                    <a:gd name="T68" fmla="*/ 7 w 10"/>
                    <a:gd name="T69" fmla="*/ 5 h 7"/>
                    <a:gd name="T70" fmla="*/ 7 w 10"/>
                    <a:gd name="T71" fmla="*/ 5 h 7"/>
                    <a:gd name="T72" fmla="*/ 7 w 10"/>
                    <a:gd name="T73" fmla="*/ 5 h 7"/>
                    <a:gd name="T74" fmla="*/ 8 w 10"/>
                    <a:gd name="T75" fmla="*/ 5 h 7"/>
                    <a:gd name="T76" fmla="*/ 8 w 10"/>
                    <a:gd name="T77" fmla="*/ 6 h 7"/>
                    <a:gd name="T78" fmla="*/ 8 w 10"/>
                    <a:gd name="T79" fmla="*/ 6 h 7"/>
                    <a:gd name="T80" fmla="*/ 8 w 10"/>
                    <a:gd name="T81" fmla="*/ 6 h 7"/>
                    <a:gd name="T82" fmla="*/ 8 w 10"/>
                    <a:gd name="T83" fmla="*/ 6 h 7"/>
                    <a:gd name="T84" fmla="*/ 9 w 10"/>
                    <a:gd name="T85" fmla="*/ 6 h 7"/>
                    <a:gd name="T86" fmla="*/ 9 w 10"/>
                    <a:gd name="T87" fmla="*/ 7 h 7"/>
                    <a:gd name="T88" fmla="*/ 9 w 10"/>
                    <a:gd name="T89" fmla="*/ 7 h 7"/>
                    <a:gd name="T90" fmla="*/ 9 w 10"/>
                    <a:gd name="T91" fmla="*/ 7 h 7"/>
                    <a:gd name="T92" fmla="*/ 10 w 10"/>
                    <a:gd name="T93" fmla="*/ 7 h 7"/>
                    <a:gd name="T94" fmla="*/ 10 w 10"/>
                    <a:gd name="T95" fmla="*/ 7 h 7"/>
                    <a:gd name="T96" fmla="*/ 10 w 10"/>
                    <a:gd name="T97" fmla="*/ 7 h 7"/>
                    <a:gd name="T98" fmla="*/ 10 w 10"/>
                    <a:gd name="T99" fmla="*/ 7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7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8" y="5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9" y="6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10" y="7"/>
                      </a:lnTo>
                      <a:lnTo>
                        <a:pt x="10" y="7"/>
                      </a:lnTo>
                      <a:lnTo>
                        <a:pt x="10" y="7"/>
                      </a:lnTo>
                      <a:lnTo>
                        <a:pt x="10" y="7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10" name="Freeform 239"/>
                <p:cNvSpPr>
                  <a:spLocks/>
                </p:cNvSpPr>
                <p:nvPr/>
              </p:nvSpPr>
              <p:spPr bwMode="auto">
                <a:xfrm rot="5400000" flipH="1">
                  <a:off x="1870894" y="1717599"/>
                  <a:ext cx="1394" cy="3148"/>
                </a:xfrm>
                <a:custGeom>
                  <a:avLst/>
                  <a:gdLst>
                    <a:gd name="T0" fmla="*/ 0 w 10"/>
                    <a:gd name="T1" fmla="*/ 0 h 8"/>
                    <a:gd name="T2" fmla="*/ 0 w 10"/>
                    <a:gd name="T3" fmla="*/ 0 h 8"/>
                    <a:gd name="T4" fmla="*/ 0 w 10"/>
                    <a:gd name="T5" fmla="*/ 1 h 8"/>
                    <a:gd name="T6" fmla="*/ 1 w 10"/>
                    <a:gd name="T7" fmla="*/ 1 h 8"/>
                    <a:gd name="T8" fmla="*/ 1 w 10"/>
                    <a:gd name="T9" fmla="*/ 1 h 8"/>
                    <a:gd name="T10" fmla="*/ 1 w 10"/>
                    <a:gd name="T11" fmla="*/ 1 h 8"/>
                    <a:gd name="T12" fmla="*/ 1 w 10"/>
                    <a:gd name="T13" fmla="*/ 1 h 8"/>
                    <a:gd name="T14" fmla="*/ 2 w 10"/>
                    <a:gd name="T15" fmla="*/ 1 h 8"/>
                    <a:gd name="T16" fmla="*/ 2 w 10"/>
                    <a:gd name="T17" fmla="*/ 2 h 8"/>
                    <a:gd name="T18" fmla="*/ 2 w 10"/>
                    <a:gd name="T19" fmla="*/ 2 h 8"/>
                    <a:gd name="T20" fmla="*/ 2 w 10"/>
                    <a:gd name="T21" fmla="*/ 2 h 8"/>
                    <a:gd name="T22" fmla="*/ 2 w 10"/>
                    <a:gd name="T23" fmla="*/ 2 h 8"/>
                    <a:gd name="T24" fmla="*/ 2 w 10"/>
                    <a:gd name="T25" fmla="*/ 2 h 8"/>
                    <a:gd name="T26" fmla="*/ 3 w 10"/>
                    <a:gd name="T27" fmla="*/ 2 h 8"/>
                    <a:gd name="T28" fmla="*/ 3 w 10"/>
                    <a:gd name="T29" fmla="*/ 2 h 8"/>
                    <a:gd name="T30" fmla="*/ 3 w 10"/>
                    <a:gd name="T31" fmla="*/ 2 h 8"/>
                    <a:gd name="T32" fmla="*/ 3 w 10"/>
                    <a:gd name="T33" fmla="*/ 3 h 8"/>
                    <a:gd name="T34" fmla="*/ 3 w 10"/>
                    <a:gd name="T35" fmla="*/ 3 h 8"/>
                    <a:gd name="T36" fmla="*/ 3 w 10"/>
                    <a:gd name="T37" fmla="*/ 3 h 8"/>
                    <a:gd name="T38" fmla="*/ 4 w 10"/>
                    <a:gd name="T39" fmla="*/ 3 h 8"/>
                    <a:gd name="T40" fmla="*/ 4 w 10"/>
                    <a:gd name="T41" fmla="*/ 3 h 8"/>
                    <a:gd name="T42" fmla="*/ 4 w 10"/>
                    <a:gd name="T43" fmla="*/ 4 h 8"/>
                    <a:gd name="T44" fmla="*/ 4 w 10"/>
                    <a:gd name="T45" fmla="*/ 4 h 8"/>
                    <a:gd name="T46" fmla="*/ 5 w 10"/>
                    <a:gd name="T47" fmla="*/ 4 h 8"/>
                    <a:gd name="T48" fmla="*/ 5 w 10"/>
                    <a:gd name="T49" fmla="*/ 4 h 8"/>
                    <a:gd name="T50" fmla="*/ 5 w 10"/>
                    <a:gd name="T51" fmla="*/ 4 h 8"/>
                    <a:gd name="T52" fmla="*/ 5 w 10"/>
                    <a:gd name="T53" fmla="*/ 4 h 8"/>
                    <a:gd name="T54" fmla="*/ 5 w 10"/>
                    <a:gd name="T55" fmla="*/ 4 h 8"/>
                    <a:gd name="T56" fmla="*/ 6 w 10"/>
                    <a:gd name="T57" fmla="*/ 4 h 8"/>
                    <a:gd name="T58" fmla="*/ 6 w 10"/>
                    <a:gd name="T59" fmla="*/ 5 h 8"/>
                    <a:gd name="T60" fmla="*/ 6 w 10"/>
                    <a:gd name="T61" fmla="*/ 5 h 8"/>
                    <a:gd name="T62" fmla="*/ 6 w 10"/>
                    <a:gd name="T63" fmla="*/ 5 h 8"/>
                    <a:gd name="T64" fmla="*/ 7 w 10"/>
                    <a:gd name="T65" fmla="*/ 5 h 8"/>
                    <a:gd name="T66" fmla="*/ 7 w 10"/>
                    <a:gd name="T67" fmla="*/ 5 h 8"/>
                    <a:gd name="T68" fmla="*/ 7 w 10"/>
                    <a:gd name="T69" fmla="*/ 5 h 8"/>
                    <a:gd name="T70" fmla="*/ 7 w 10"/>
                    <a:gd name="T71" fmla="*/ 5 h 8"/>
                    <a:gd name="T72" fmla="*/ 7 w 10"/>
                    <a:gd name="T73" fmla="*/ 6 h 8"/>
                    <a:gd name="T74" fmla="*/ 7 w 10"/>
                    <a:gd name="T75" fmla="*/ 6 h 8"/>
                    <a:gd name="T76" fmla="*/ 8 w 10"/>
                    <a:gd name="T77" fmla="*/ 6 h 8"/>
                    <a:gd name="T78" fmla="*/ 8 w 10"/>
                    <a:gd name="T79" fmla="*/ 6 h 8"/>
                    <a:gd name="T80" fmla="*/ 8 w 10"/>
                    <a:gd name="T81" fmla="*/ 6 h 8"/>
                    <a:gd name="T82" fmla="*/ 8 w 10"/>
                    <a:gd name="T83" fmla="*/ 6 h 8"/>
                    <a:gd name="T84" fmla="*/ 9 w 10"/>
                    <a:gd name="T85" fmla="*/ 7 h 8"/>
                    <a:gd name="T86" fmla="*/ 9 w 10"/>
                    <a:gd name="T87" fmla="*/ 7 h 8"/>
                    <a:gd name="T88" fmla="*/ 9 w 10"/>
                    <a:gd name="T89" fmla="*/ 7 h 8"/>
                    <a:gd name="T90" fmla="*/ 9 w 10"/>
                    <a:gd name="T91" fmla="*/ 7 h 8"/>
                    <a:gd name="T92" fmla="*/ 9 w 10"/>
                    <a:gd name="T93" fmla="*/ 7 h 8"/>
                    <a:gd name="T94" fmla="*/ 9 w 10"/>
                    <a:gd name="T95" fmla="*/ 7 h 8"/>
                    <a:gd name="T96" fmla="*/ 10 w 10"/>
                    <a:gd name="T97" fmla="*/ 7 h 8"/>
                    <a:gd name="T98" fmla="*/ 10 w 10"/>
                    <a:gd name="T99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8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6" y="4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10" y="7"/>
                      </a:lnTo>
                      <a:lnTo>
                        <a:pt x="10" y="8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11" name="Freeform 240"/>
                <p:cNvSpPr>
                  <a:spLocks/>
                </p:cNvSpPr>
                <p:nvPr/>
              </p:nvSpPr>
              <p:spPr bwMode="auto">
                <a:xfrm rot="5400000" flipH="1">
                  <a:off x="1868012" y="1716472"/>
                  <a:ext cx="1255" cy="2755"/>
                </a:xfrm>
                <a:custGeom>
                  <a:avLst/>
                  <a:gdLst>
                    <a:gd name="T0" fmla="*/ 0 w 9"/>
                    <a:gd name="T1" fmla="*/ 0 h 7"/>
                    <a:gd name="T2" fmla="*/ 0 w 9"/>
                    <a:gd name="T3" fmla="*/ 0 h 7"/>
                    <a:gd name="T4" fmla="*/ 0 w 9"/>
                    <a:gd name="T5" fmla="*/ 0 h 7"/>
                    <a:gd name="T6" fmla="*/ 0 w 9"/>
                    <a:gd name="T7" fmla="*/ 0 h 7"/>
                    <a:gd name="T8" fmla="*/ 0 w 9"/>
                    <a:gd name="T9" fmla="*/ 0 h 7"/>
                    <a:gd name="T10" fmla="*/ 1 w 9"/>
                    <a:gd name="T11" fmla="*/ 1 h 7"/>
                    <a:gd name="T12" fmla="*/ 1 w 9"/>
                    <a:gd name="T13" fmla="*/ 1 h 7"/>
                    <a:gd name="T14" fmla="*/ 1 w 9"/>
                    <a:gd name="T15" fmla="*/ 1 h 7"/>
                    <a:gd name="T16" fmla="*/ 1 w 9"/>
                    <a:gd name="T17" fmla="*/ 1 h 7"/>
                    <a:gd name="T18" fmla="*/ 2 w 9"/>
                    <a:gd name="T19" fmla="*/ 1 h 7"/>
                    <a:gd name="T20" fmla="*/ 2 w 9"/>
                    <a:gd name="T21" fmla="*/ 1 h 7"/>
                    <a:gd name="T22" fmla="*/ 2 w 9"/>
                    <a:gd name="T23" fmla="*/ 1 h 7"/>
                    <a:gd name="T24" fmla="*/ 2 w 9"/>
                    <a:gd name="T25" fmla="*/ 1 h 7"/>
                    <a:gd name="T26" fmla="*/ 2 w 9"/>
                    <a:gd name="T27" fmla="*/ 2 h 7"/>
                    <a:gd name="T28" fmla="*/ 2 w 9"/>
                    <a:gd name="T29" fmla="*/ 2 h 7"/>
                    <a:gd name="T30" fmla="*/ 3 w 9"/>
                    <a:gd name="T31" fmla="*/ 2 h 7"/>
                    <a:gd name="T32" fmla="*/ 3 w 9"/>
                    <a:gd name="T33" fmla="*/ 2 h 7"/>
                    <a:gd name="T34" fmla="*/ 3 w 9"/>
                    <a:gd name="T35" fmla="*/ 2 h 7"/>
                    <a:gd name="T36" fmla="*/ 4 w 9"/>
                    <a:gd name="T37" fmla="*/ 3 h 7"/>
                    <a:gd name="T38" fmla="*/ 4 w 9"/>
                    <a:gd name="T39" fmla="*/ 3 h 7"/>
                    <a:gd name="T40" fmla="*/ 4 w 9"/>
                    <a:gd name="T41" fmla="*/ 3 h 7"/>
                    <a:gd name="T42" fmla="*/ 4 w 9"/>
                    <a:gd name="T43" fmla="*/ 3 h 7"/>
                    <a:gd name="T44" fmla="*/ 4 w 9"/>
                    <a:gd name="T45" fmla="*/ 3 h 7"/>
                    <a:gd name="T46" fmla="*/ 4 w 9"/>
                    <a:gd name="T47" fmla="*/ 3 h 7"/>
                    <a:gd name="T48" fmla="*/ 5 w 9"/>
                    <a:gd name="T49" fmla="*/ 3 h 7"/>
                    <a:gd name="T50" fmla="*/ 5 w 9"/>
                    <a:gd name="T51" fmla="*/ 3 h 7"/>
                    <a:gd name="T52" fmla="*/ 5 w 9"/>
                    <a:gd name="T53" fmla="*/ 4 h 7"/>
                    <a:gd name="T54" fmla="*/ 5 w 9"/>
                    <a:gd name="T55" fmla="*/ 4 h 7"/>
                    <a:gd name="T56" fmla="*/ 6 w 9"/>
                    <a:gd name="T57" fmla="*/ 4 h 7"/>
                    <a:gd name="T58" fmla="*/ 6 w 9"/>
                    <a:gd name="T59" fmla="*/ 4 h 7"/>
                    <a:gd name="T60" fmla="*/ 6 w 9"/>
                    <a:gd name="T61" fmla="*/ 4 h 7"/>
                    <a:gd name="T62" fmla="*/ 6 w 9"/>
                    <a:gd name="T63" fmla="*/ 4 h 7"/>
                    <a:gd name="T64" fmla="*/ 6 w 9"/>
                    <a:gd name="T65" fmla="*/ 4 h 7"/>
                    <a:gd name="T66" fmla="*/ 6 w 9"/>
                    <a:gd name="T67" fmla="*/ 5 h 7"/>
                    <a:gd name="T68" fmla="*/ 7 w 9"/>
                    <a:gd name="T69" fmla="*/ 5 h 7"/>
                    <a:gd name="T70" fmla="*/ 7 w 9"/>
                    <a:gd name="T71" fmla="*/ 5 h 7"/>
                    <a:gd name="T72" fmla="*/ 7 w 9"/>
                    <a:gd name="T73" fmla="*/ 5 h 7"/>
                    <a:gd name="T74" fmla="*/ 7 w 9"/>
                    <a:gd name="T75" fmla="*/ 5 h 7"/>
                    <a:gd name="T76" fmla="*/ 7 w 9"/>
                    <a:gd name="T77" fmla="*/ 6 h 7"/>
                    <a:gd name="T78" fmla="*/ 7 w 9"/>
                    <a:gd name="T79" fmla="*/ 6 h 7"/>
                    <a:gd name="T80" fmla="*/ 8 w 9"/>
                    <a:gd name="T81" fmla="*/ 6 h 7"/>
                    <a:gd name="T82" fmla="*/ 8 w 9"/>
                    <a:gd name="T83" fmla="*/ 6 h 7"/>
                    <a:gd name="T84" fmla="*/ 8 w 9"/>
                    <a:gd name="T85" fmla="*/ 6 h 7"/>
                    <a:gd name="T86" fmla="*/ 8 w 9"/>
                    <a:gd name="T87" fmla="*/ 6 h 7"/>
                    <a:gd name="T88" fmla="*/ 9 w 9"/>
                    <a:gd name="T89" fmla="*/ 6 h 7"/>
                    <a:gd name="T90" fmla="*/ 9 w 9"/>
                    <a:gd name="T91" fmla="*/ 6 h 7"/>
                    <a:gd name="T92" fmla="*/ 9 w 9"/>
                    <a:gd name="T93" fmla="*/ 7 h 7"/>
                    <a:gd name="T94" fmla="*/ 9 w 9"/>
                    <a:gd name="T95" fmla="*/ 7 h 7"/>
                    <a:gd name="T96" fmla="*/ 9 w 9"/>
                    <a:gd name="T97" fmla="*/ 7 h 7"/>
                    <a:gd name="T98" fmla="*/ 9 w 9"/>
                    <a:gd name="T99" fmla="*/ 7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7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9" y="7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12" name="Freeform 241"/>
                <p:cNvSpPr>
                  <a:spLocks/>
                </p:cNvSpPr>
                <p:nvPr/>
              </p:nvSpPr>
              <p:spPr bwMode="auto">
                <a:xfrm rot="5400000" flipH="1">
                  <a:off x="1864921" y="1714881"/>
                  <a:ext cx="1534" cy="3148"/>
                </a:xfrm>
                <a:custGeom>
                  <a:avLst/>
                  <a:gdLst>
                    <a:gd name="T0" fmla="*/ 0 w 11"/>
                    <a:gd name="T1" fmla="*/ 0 h 8"/>
                    <a:gd name="T2" fmla="*/ 1 w 11"/>
                    <a:gd name="T3" fmla="*/ 0 h 8"/>
                    <a:gd name="T4" fmla="*/ 1 w 11"/>
                    <a:gd name="T5" fmla="*/ 1 h 8"/>
                    <a:gd name="T6" fmla="*/ 1 w 11"/>
                    <a:gd name="T7" fmla="*/ 1 h 8"/>
                    <a:gd name="T8" fmla="*/ 2 w 11"/>
                    <a:gd name="T9" fmla="*/ 1 h 8"/>
                    <a:gd name="T10" fmla="*/ 2 w 11"/>
                    <a:gd name="T11" fmla="*/ 1 h 8"/>
                    <a:gd name="T12" fmla="*/ 2 w 11"/>
                    <a:gd name="T13" fmla="*/ 1 h 8"/>
                    <a:gd name="T14" fmla="*/ 2 w 11"/>
                    <a:gd name="T15" fmla="*/ 1 h 8"/>
                    <a:gd name="T16" fmla="*/ 2 w 11"/>
                    <a:gd name="T17" fmla="*/ 1 h 8"/>
                    <a:gd name="T18" fmla="*/ 2 w 11"/>
                    <a:gd name="T19" fmla="*/ 2 h 8"/>
                    <a:gd name="T20" fmla="*/ 3 w 11"/>
                    <a:gd name="T21" fmla="*/ 2 h 8"/>
                    <a:gd name="T22" fmla="*/ 3 w 11"/>
                    <a:gd name="T23" fmla="*/ 2 h 8"/>
                    <a:gd name="T24" fmla="*/ 3 w 11"/>
                    <a:gd name="T25" fmla="*/ 2 h 8"/>
                    <a:gd name="T26" fmla="*/ 3 w 11"/>
                    <a:gd name="T27" fmla="*/ 2 h 8"/>
                    <a:gd name="T28" fmla="*/ 4 w 11"/>
                    <a:gd name="T29" fmla="*/ 3 h 8"/>
                    <a:gd name="T30" fmla="*/ 4 w 11"/>
                    <a:gd name="T31" fmla="*/ 3 h 8"/>
                    <a:gd name="T32" fmla="*/ 4 w 11"/>
                    <a:gd name="T33" fmla="*/ 3 h 8"/>
                    <a:gd name="T34" fmla="*/ 4 w 11"/>
                    <a:gd name="T35" fmla="*/ 3 h 8"/>
                    <a:gd name="T36" fmla="*/ 4 w 11"/>
                    <a:gd name="T37" fmla="*/ 3 h 8"/>
                    <a:gd name="T38" fmla="*/ 4 w 11"/>
                    <a:gd name="T39" fmla="*/ 3 h 8"/>
                    <a:gd name="T40" fmla="*/ 5 w 11"/>
                    <a:gd name="T41" fmla="*/ 3 h 8"/>
                    <a:gd name="T42" fmla="*/ 5 w 11"/>
                    <a:gd name="T43" fmla="*/ 3 h 8"/>
                    <a:gd name="T44" fmla="*/ 5 w 11"/>
                    <a:gd name="T45" fmla="*/ 4 h 8"/>
                    <a:gd name="T46" fmla="*/ 5 w 11"/>
                    <a:gd name="T47" fmla="*/ 4 h 8"/>
                    <a:gd name="T48" fmla="*/ 5 w 11"/>
                    <a:gd name="T49" fmla="*/ 4 h 8"/>
                    <a:gd name="T50" fmla="*/ 5 w 11"/>
                    <a:gd name="T51" fmla="*/ 4 h 8"/>
                    <a:gd name="T52" fmla="*/ 6 w 11"/>
                    <a:gd name="T53" fmla="*/ 4 h 8"/>
                    <a:gd name="T54" fmla="*/ 6 w 11"/>
                    <a:gd name="T55" fmla="*/ 4 h 8"/>
                    <a:gd name="T56" fmla="*/ 6 w 11"/>
                    <a:gd name="T57" fmla="*/ 4 h 8"/>
                    <a:gd name="T58" fmla="*/ 6 w 11"/>
                    <a:gd name="T59" fmla="*/ 5 h 8"/>
                    <a:gd name="T60" fmla="*/ 7 w 11"/>
                    <a:gd name="T61" fmla="*/ 5 h 8"/>
                    <a:gd name="T62" fmla="*/ 7 w 11"/>
                    <a:gd name="T63" fmla="*/ 5 h 8"/>
                    <a:gd name="T64" fmla="*/ 7 w 11"/>
                    <a:gd name="T65" fmla="*/ 5 h 8"/>
                    <a:gd name="T66" fmla="*/ 7 w 11"/>
                    <a:gd name="T67" fmla="*/ 5 h 8"/>
                    <a:gd name="T68" fmla="*/ 7 w 11"/>
                    <a:gd name="T69" fmla="*/ 6 h 8"/>
                    <a:gd name="T70" fmla="*/ 7 w 11"/>
                    <a:gd name="T71" fmla="*/ 6 h 8"/>
                    <a:gd name="T72" fmla="*/ 8 w 11"/>
                    <a:gd name="T73" fmla="*/ 6 h 8"/>
                    <a:gd name="T74" fmla="*/ 8 w 11"/>
                    <a:gd name="T75" fmla="*/ 6 h 8"/>
                    <a:gd name="T76" fmla="*/ 8 w 11"/>
                    <a:gd name="T77" fmla="*/ 6 h 8"/>
                    <a:gd name="T78" fmla="*/ 9 w 11"/>
                    <a:gd name="T79" fmla="*/ 6 h 8"/>
                    <a:gd name="T80" fmla="*/ 9 w 11"/>
                    <a:gd name="T81" fmla="*/ 6 h 8"/>
                    <a:gd name="T82" fmla="*/ 9 w 11"/>
                    <a:gd name="T83" fmla="*/ 6 h 8"/>
                    <a:gd name="T84" fmla="*/ 9 w 11"/>
                    <a:gd name="T85" fmla="*/ 7 h 8"/>
                    <a:gd name="T86" fmla="*/ 9 w 11"/>
                    <a:gd name="T87" fmla="*/ 7 h 8"/>
                    <a:gd name="T88" fmla="*/ 9 w 11"/>
                    <a:gd name="T89" fmla="*/ 7 h 8"/>
                    <a:gd name="T90" fmla="*/ 10 w 11"/>
                    <a:gd name="T91" fmla="*/ 7 h 8"/>
                    <a:gd name="T92" fmla="*/ 10 w 11"/>
                    <a:gd name="T93" fmla="*/ 7 h 8"/>
                    <a:gd name="T94" fmla="*/ 10 w 11"/>
                    <a:gd name="T95" fmla="*/ 8 h 8"/>
                    <a:gd name="T96" fmla="*/ 10 w 11"/>
                    <a:gd name="T97" fmla="*/ 8 h 8"/>
                    <a:gd name="T98" fmla="*/ 11 w 11"/>
                    <a:gd name="T99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8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10" y="7"/>
                      </a:lnTo>
                      <a:lnTo>
                        <a:pt x="10" y="7"/>
                      </a:lnTo>
                      <a:lnTo>
                        <a:pt x="10" y="8"/>
                      </a:lnTo>
                      <a:lnTo>
                        <a:pt x="10" y="8"/>
                      </a:lnTo>
                      <a:lnTo>
                        <a:pt x="11" y="8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13" name="Freeform 242"/>
                <p:cNvSpPr>
                  <a:spLocks/>
                </p:cNvSpPr>
                <p:nvPr/>
              </p:nvSpPr>
              <p:spPr bwMode="auto">
                <a:xfrm rot="5400000" flipH="1">
                  <a:off x="1862109" y="1713683"/>
                  <a:ext cx="1255" cy="2755"/>
                </a:xfrm>
                <a:custGeom>
                  <a:avLst/>
                  <a:gdLst>
                    <a:gd name="T0" fmla="*/ 0 w 9"/>
                    <a:gd name="T1" fmla="*/ 0 h 7"/>
                    <a:gd name="T2" fmla="*/ 0 w 9"/>
                    <a:gd name="T3" fmla="*/ 0 h 7"/>
                    <a:gd name="T4" fmla="*/ 0 w 9"/>
                    <a:gd name="T5" fmla="*/ 0 h 7"/>
                    <a:gd name="T6" fmla="*/ 0 w 9"/>
                    <a:gd name="T7" fmla="*/ 0 h 7"/>
                    <a:gd name="T8" fmla="*/ 0 w 9"/>
                    <a:gd name="T9" fmla="*/ 0 h 7"/>
                    <a:gd name="T10" fmla="*/ 0 w 9"/>
                    <a:gd name="T11" fmla="*/ 1 h 7"/>
                    <a:gd name="T12" fmla="*/ 1 w 9"/>
                    <a:gd name="T13" fmla="*/ 1 h 7"/>
                    <a:gd name="T14" fmla="*/ 1 w 9"/>
                    <a:gd name="T15" fmla="*/ 1 h 7"/>
                    <a:gd name="T16" fmla="*/ 1 w 9"/>
                    <a:gd name="T17" fmla="*/ 1 h 7"/>
                    <a:gd name="T18" fmla="*/ 1 w 9"/>
                    <a:gd name="T19" fmla="*/ 1 h 7"/>
                    <a:gd name="T20" fmla="*/ 2 w 9"/>
                    <a:gd name="T21" fmla="*/ 2 h 7"/>
                    <a:gd name="T22" fmla="*/ 2 w 9"/>
                    <a:gd name="T23" fmla="*/ 2 h 7"/>
                    <a:gd name="T24" fmla="*/ 2 w 9"/>
                    <a:gd name="T25" fmla="*/ 2 h 7"/>
                    <a:gd name="T26" fmla="*/ 2 w 9"/>
                    <a:gd name="T27" fmla="*/ 2 h 7"/>
                    <a:gd name="T28" fmla="*/ 2 w 9"/>
                    <a:gd name="T29" fmla="*/ 2 h 7"/>
                    <a:gd name="T30" fmla="*/ 2 w 9"/>
                    <a:gd name="T31" fmla="*/ 2 h 7"/>
                    <a:gd name="T32" fmla="*/ 3 w 9"/>
                    <a:gd name="T33" fmla="*/ 2 h 7"/>
                    <a:gd name="T34" fmla="*/ 3 w 9"/>
                    <a:gd name="T35" fmla="*/ 2 h 7"/>
                    <a:gd name="T36" fmla="*/ 3 w 9"/>
                    <a:gd name="T37" fmla="*/ 3 h 7"/>
                    <a:gd name="T38" fmla="*/ 3 w 9"/>
                    <a:gd name="T39" fmla="*/ 3 h 7"/>
                    <a:gd name="T40" fmla="*/ 3 w 9"/>
                    <a:gd name="T41" fmla="*/ 3 h 7"/>
                    <a:gd name="T42" fmla="*/ 3 w 9"/>
                    <a:gd name="T43" fmla="*/ 3 h 7"/>
                    <a:gd name="T44" fmla="*/ 4 w 9"/>
                    <a:gd name="T45" fmla="*/ 3 h 7"/>
                    <a:gd name="T46" fmla="*/ 4 w 9"/>
                    <a:gd name="T47" fmla="*/ 3 h 7"/>
                    <a:gd name="T48" fmla="*/ 4 w 9"/>
                    <a:gd name="T49" fmla="*/ 3 h 7"/>
                    <a:gd name="T50" fmla="*/ 5 w 9"/>
                    <a:gd name="T51" fmla="*/ 4 h 7"/>
                    <a:gd name="T52" fmla="*/ 5 w 9"/>
                    <a:gd name="T53" fmla="*/ 4 h 7"/>
                    <a:gd name="T54" fmla="*/ 5 w 9"/>
                    <a:gd name="T55" fmla="*/ 4 h 7"/>
                    <a:gd name="T56" fmla="*/ 5 w 9"/>
                    <a:gd name="T57" fmla="*/ 4 h 7"/>
                    <a:gd name="T58" fmla="*/ 5 w 9"/>
                    <a:gd name="T59" fmla="*/ 4 h 7"/>
                    <a:gd name="T60" fmla="*/ 5 w 9"/>
                    <a:gd name="T61" fmla="*/ 5 h 7"/>
                    <a:gd name="T62" fmla="*/ 6 w 9"/>
                    <a:gd name="T63" fmla="*/ 5 h 7"/>
                    <a:gd name="T64" fmla="*/ 6 w 9"/>
                    <a:gd name="T65" fmla="*/ 5 h 7"/>
                    <a:gd name="T66" fmla="*/ 6 w 9"/>
                    <a:gd name="T67" fmla="*/ 5 h 7"/>
                    <a:gd name="T68" fmla="*/ 6 w 9"/>
                    <a:gd name="T69" fmla="*/ 5 h 7"/>
                    <a:gd name="T70" fmla="*/ 7 w 9"/>
                    <a:gd name="T71" fmla="*/ 5 h 7"/>
                    <a:gd name="T72" fmla="*/ 7 w 9"/>
                    <a:gd name="T73" fmla="*/ 5 h 7"/>
                    <a:gd name="T74" fmla="*/ 7 w 9"/>
                    <a:gd name="T75" fmla="*/ 6 h 7"/>
                    <a:gd name="T76" fmla="*/ 7 w 9"/>
                    <a:gd name="T77" fmla="*/ 6 h 7"/>
                    <a:gd name="T78" fmla="*/ 7 w 9"/>
                    <a:gd name="T79" fmla="*/ 6 h 7"/>
                    <a:gd name="T80" fmla="*/ 7 w 9"/>
                    <a:gd name="T81" fmla="*/ 6 h 7"/>
                    <a:gd name="T82" fmla="*/ 8 w 9"/>
                    <a:gd name="T83" fmla="*/ 6 h 7"/>
                    <a:gd name="T84" fmla="*/ 8 w 9"/>
                    <a:gd name="T85" fmla="*/ 7 h 7"/>
                    <a:gd name="T86" fmla="*/ 8 w 9"/>
                    <a:gd name="T87" fmla="*/ 7 h 7"/>
                    <a:gd name="T88" fmla="*/ 8 w 9"/>
                    <a:gd name="T89" fmla="*/ 7 h 7"/>
                    <a:gd name="T90" fmla="*/ 9 w 9"/>
                    <a:gd name="T91" fmla="*/ 7 h 7"/>
                    <a:gd name="T92" fmla="*/ 9 w 9"/>
                    <a:gd name="T93" fmla="*/ 7 h 7"/>
                    <a:gd name="T94" fmla="*/ 9 w 9"/>
                    <a:gd name="T95" fmla="*/ 7 h 7"/>
                    <a:gd name="T96" fmla="*/ 9 w 9"/>
                    <a:gd name="T97" fmla="*/ 7 h 7"/>
                    <a:gd name="T98" fmla="*/ 9 w 9"/>
                    <a:gd name="T99" fmla="*/ 7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7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8" y="6"/>
                      </a:lnTo>
                      <a:lnTo>
                        <a:pt x="8" y="7"/>
                      </a:lnTo>
                      <a:lnTo>
                        <a:pt x="8" y="7"/>
                      </a:lnTo>
                      <a:lnTo>
                        <a:pt x="8" y="7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9" y="7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14" name="Freeform 243"/>
                <p:cNvSpPr>
                  <a:spLocks/>
                </p:cNvSpPr>
                <p:nvPr/>
              </p:nvSpPr>
              <p:spPr bwMode="auto">
                <a:xfrm rot="5400000" flipH="1">
                  <a:off x="1859087" y="1712162"/>
                  <a:ext cx="1394" cy="3148"/>
                </a:xfrm>
                <a:custGeom>
                  <a:avLst/>
                  <a:gdLst>
                    <a:gd name="T0" fmla="*/ 0 w 10"/>
                    <a:gd name="T1" fmla="*/ 0 h 8"/>
                    <a:gd name="T2" fmla="*/ 0 w 10"/>
                    <a:gd name="T3" fmla="*/ 1 h 8"/>
                    <a:gd name="T4" fmla="*/ 1 w 10"/>
                    <a:gd name="T5" fmla="*/ 1 h 8"/>
                    <a:gd name="T6" fmla="*/ 1 w 10"/>
                    <a:gd name="T7" fmla="*/ 1 h 8"/>
                    <a:gd name="T8" fmla="*/ 1 w 10"/>
                    <a:gd name="T9" fmla="*/ 1 h 8"/>
                    <a:gd name="T10" fmla="*/ 1 w 10"/>
                    <a:gd name="T11" fmla="*/ 1 h 8"/>
                    <a:gd name="T12" fmla="*/ 1 w 10"/>
                    <a:gd name="T13" fmla="*/ 2 h 8"/>
                    <a:gd name="T14" fmla="*/ 1 w 10"/>
                    <a:gd name="T15" fmla="*/ 2 h 8"/>
                    <a:gd name="T16" fmla="*/ 2 w 10"/>
                    <a:gd name="T17" fmla="*/ 2 h 8"/>
                    <a:gd name="T18" fmla="*/ 2 w 10"/>
                    <a:gd name="T19" fmla="*/ 2 h 8"/>
                    <a:gd name="T20" fmla="*/ 2 w 10"/>
                    <a:gd name="T21" fmla="*/ 2 h 8"/>
                    <a:gd name="T22" fmla="*/ 2 w 10"/>
                    <a:gd name="T23" fmla="*/ 2 h 8"/>
                    <a:gd name="T24" fmla="*/ 3 w 10"/>
                    <a:gd name="T25" fmla="*/ 2 h 8"/>
                    <a:gd name="T26" fmla="*/ 3 w 10"/>
                    <a:gd name="T27" fmla="*/ 3 h 8"/>
                    <a:gd name="T28" fmla="*/ 3 w 10"/>
                    <a:gd name="T29" fmla="*/ 3 h 8"/>
                    <a:gd name="T30" fmla="*/ 3 w 10"/>
                    <a:gd name="T31" fmla="*/ 3 h 8"/>
                    <a:gd name="T32" fmla="*/ 3 w 10"/>
                    <a:gd name="T33" fmla="*/ 3 h 8"/>
                    <a:gd name="T34" fmla="*/ 4 w 10"/>
                    <a:gd name="T35" fmla="*/ 3 h 8"/>
                    <a:gd name="T36" fmla="*/ 4 w 10"/>
                    <a:gd name="T37" fmla="*/ 3 h 8"/>
                    <a:gd name="T38" fmla="*/ 4 w 10"/>
                    <a:gd name="T39" fmla="*/ 3 h 8"/>
                    <a:gd name="T40" fmla="*/ 4 w 10"/>
                    <a:gd name="T41" fmla="*/ 3 h 8"/>
                    <a:gd name="T42" fmla="*/ 5 w 10"/>
                    <a:gd name="T43" fmla="*/ 4 h 8"/>
                    <a:gd name="T44" fmla="*/ 5 w 10"/>
                    <a:gd name="T45" fmla="*/ 4 h 8"/>
                    <a:gd name="T46" fmla="*/ 5 w 10"/>
                    <a:gd name="T47" fmla="*/ 4 h 8"/>
                    <a:gd name="T48" fmla="*/ 5 w 10"/>
                    <a:gd name="T49" fmla="*/ 4 h 8"/>
                    <a:gd name="T50" fmla="*/ 5 w 10"/>
                    <a:gd name="T51" fmla="*/ 4 h 8"/>
                    <a:gd name="T52" fmla="*/ 5 w 10"/>
                    <a:gd name="T53" fmla="*/ 5 h 8"/>
                    <a:gd name="T54" fmla="*/ 6 w 10"/>
                    <a:gd name="T55" fmla="*/ 5 h 8"/>
                    <a:gd name="T56" fmla="*/ 6 w 10"/>
                    <a:gd name="T57" fmla="*/ 5 h 8"/>
                    <a:gd name="T58" fmla="*/ 6 w 10"/>
                    <a:gd name="T59" fmla="*/ 5 h 8"/>
                    <a:gd name="T60" fmla="*/ 6 w 10"/>
                    <a:gd name="T61" fmla="*/ 5 h 8"/>
                    <a:gd name="T62" fmla="*/ 7 w 10"/>
                    <a:gd name="T63" fmla="*/ 5 h 8"/>
                    <a:gd name="T64" fmla="*/ 7 w 10"/>
                    <a:gd name="T65" fmla="*/ 5 h 8"/>
                    <a:gd name="T66" fmla="*/ 7 w 10"/>
                    <a:gd name="T67" fmla="*/ 6 h 8"/>
                    <a:gd name="T68" fmla="*/ 7 w 10"/>
                    <a:gd name="T69" fmla="*/ 6 h 8"/>
                    <a:gd name="T70" fmla="*/ 7 w 10"/>
                    <a:gd name="T71" fmla="*/ 6 h 8"/>
                    <a:gd name="T72" fmla="*/ 7 w 10"/>
                    <a:gd name="T73" fmla="*/ 6 h 8"/>
                    <a:gd name="T74" fmla="*/ 8 w 10"/>
                    <a:gd name="T75" fmla="*/ 6 h 8"/>
                    <a:gd name="T76" fmla="*/ 8 w 10"/>
                    <a:gd name="T77" fmla="*/ 7 h 8"/>
                    <a:gd name="T78" fmla="*/ 8 w 10"/>
                    <a:gd name="T79" fmla="*/ 7 h 8"/>
                    <a:gd name="T80" fmla="*/ 8 w 10"/>
                    <a:gd name="T81" fmla="*/ 7 h 8"/>
                    <a:gd name="T82" fmla="*/ 8 w 10"/>
                    <a:gd name="T83" fmla="*/ 7 h 8"/>
                    <a:gd name="T84" fmla="*/ 8 w 10"/>
                    <a:gd name="T85" fmla="*/ 7 h 8"/>
                    <a:gd name="T86" fmla="*/ 9 w 10"/>
                    <a:gd name="T87" fmla="*/ 7 h 8"/>
                    <a:gd name="T88" fmla="*/ 9 w 10"/>
                    <a:gd name="T89" fmla="*/ 7 h 8"/>
                    <a:gd name="T90" fmla="*/ 9 w 10"/>
                    <a:gd name="T91" fmla="*/ 7 h 8"/>
                    <a:gd name="T92" fmla="*/ 9 w 10"/>
                    <a:gd name="T93" fmla="*/ 8 h 8"/>
                    <a:gd name="T94" fmla="*/ 10 w 10"/>
                    <a:gd name="T95" fmla="*/ 8 h 8"/>
                    <a:gd name="T96" fmla="*/ 10 w 10"/>
                    <a:gd name="T97" fmla="*/ 8 h 8"/>
                    <a:gd name="T98" fmla="*/ 10 w 10"/>
                    <a:gd name="T99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8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8" y="6"/>
                      </a:lnTo>
                      <a:lnTo>
                        <a:pt x="8" y="7"/>
                      </a:lnTo>
                      <a:lnTo>
                        <a:pt x="8" y="7"/>
                      </a:lnTo>
                      <a:lnTo>
                        <a:pt x="8" y="7"/>
                      </a:lnTo>
                      <a:lnTo>
                        <a:pt x="8" y="7"/>
                      </a:lnTo>
                      <a:lnTo>
                        <a:pt x="8" y="7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9" y="8"/>
                      </a:lnTo>
                      <a:lnTo>
                        <a:pt x="10" y="8"/>
                      </a:lnTo>
                      <a:lnTo>
                        <a:pt x="10" y="8"/>
                      </a:lnTo>
                      <a:lnTo>
                        <a:pt x="10" y="8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15" name="Freeform 244"/>
                <p:cNvSpPr>
                  <a:spLocks/>
                </p:cNvSpPr>
                <p:nvPr/>
              </p:nvSpPr>
              <p:spPr bwMode="auto">
                <a:xfrm rot="5400000" flipH="1">
                  <a:off x="1855939" y="1710768"/>
                  <a:ext cx="1394" cy="3148"/>
                </a:xfrm>
                <a:custGeom>
                  <a:avLst/>
                  <a:gdLst>
                    <a:gd name="T0" fmla="*/ 0 w 10"/>
                    <a:gd name="T1" fmla="*/ 0 h 8"/>
                    <a:gd name="T2" fmla="*/ 0 w 10"/>
                    <a:gd name="T3" fmla="*/ 0 h 8"/>
                    <a:gd name="T4" fmla="*/ 0 w 10"/>
                    <a:gd name="T5" fmla="*/ 1 h 8"/>
                    <a:gd name="T6" fmla="*/ 1 w 10"/>
                    <a:gd name="T7" fmla="*/ 1 h 8"/>
                    <a:gd name="T8" fmla="*/ 1 w 10"/>
                    <a:gd name="T9" fmla="*/ 1 h 8"/>
                    <a:gd name="T10" fmla="*/ 1 w 10"/>
                    <a:gd name="T11" fmla="*/ 1 h 8"/>
                    <a:gd name="T12" fmla="*/ 1 w 10"/>
                    <a:gd name="T13" fmla="*/ 1 h 8"/>
                    <a:gd name="T14" fmla="*/ 2 w 10"/>
                    <a:gd name="T15" fmla="*/ 1 h 8"/>
                    <a:gd name="T16" fmla="*/ 2 w 10"/>
                    <a:gd name="T17" fmla="*/ 1 h 8"/>
                    <a:gd name="T18" fmla="*/ 2 w 10"/>
                    <a:gd name="T19" fmla="*/ 2 h 8"/>
                    <a:gd name="T20" fmla="*/ 2 w 10"/>
                    <a:gd name="T21" fmla="*/ 2 h 8"/>
                    <a:gd name="T22" fmla="*/ 2 w 10"/>
                    <a:gd name="T23" fmla="*/ 2 h 8"/>
                    <a:gd name="T24" fmla="*/ 2 w 10"/>
                    <a:gd name="T25" fmla="*/ 2 h 8"/>
                    <a:gd name="T26" fmla="*/ 3 w 10"/>
                    <a:gd name="T27" fmla="*/ 2 h 8"/>
                    <a:gd name="T28" fmla="*/ 3 w 10"/>
                    <a:gd name="T29" fmla="*/ 2 h 8"/>
                    <a:gd name="T30" fmla="*/ 3 w 10"/>
                    <a:gd name="T31" fmla="*/ 2 h 8"/>
                    <a:gd name="T32" fmla="*/ 3 w 10"/>
                    <a:gd name="T33" fmla="*/ 2 h 8"/>
                    <a:gd name="T34" fmla="*/ 4 w 10"/>
                    <a:gd name="T35" fmla="*/ 3 h 8"/>
                    <a:gd name="T36" fmla="*/ 4 w 10"/>
                    <a:gd name="T37" fmla="*/ 3 h 8"/>
                    <a:gd name="T38" fmla="*/ 4 w 10"/>
                    <a:gd name="T39" fmla="*/ 3 h 8"/>
                    <a:gd name="T40" fmla="*/ 4 w 10"/>
                    <a:gd name="T41" fmla="*/ 3 h 8"/>
                    <a:gd name="T42" fmla="*/ 4 w 10"/>
                    <a:gd name="T43" fmla="*/ 3 h 8"/>
                    <a:gd name="T44" fmla="*/ 4 w 10"/>
                    <a:gd name="T45" fmla="*/ 4 h 8"/>
                    <a:gd name="T46" fmla="*/ 5 w 10"/>
                    <a:gd name="T47" fmla="*/ 4 h 8"/>
                    <a:gd name="T48" fmla="*/ 5 w 10"/>
                    <a:gd name="T49" fmla="*/ 4 h 8"/>
                    <a:gd name="T50" fmla="*/ 5 w 10"/>
                    <a:gd name="T51" fmla="*/ 4 h 8"/>
                    <a:gd name="T52" fmla="*/ 5 w 10"/>
                    <a:gd name="T53" fmla="*/ 4 h 8"/>
                    <a:gd name="T54" fmla="*/ 5 w 10"/>
                    <a:gd name="T55" fmla="*/ 4 h 8"/>
                    <a:gd name="T56" fmla="*/ 5 w 10"/>
                    <a:gd name="T57" fmla="*/ 4 h 8"/>
                    <a:gd name="T58" fmla="*/ 6 w 10"/>
                    <a:gd name="T59" fmla="*/ 4 h 8"/>
                    <a:gd name="T60" fmla="*/ 6 w 10"/>
                    <a:gd name="T61" fmla="*/ 5 h 8"/>
                    <a:gd name="T62" fmla="*/ 6 w 10"/>
                    <a:gd name="T63" fmla="*/ 5 h 8"/>
                    <a:gd name="T64" fmla="*/ 6 w 10"/>
                    <a:gd name="T65" fmla="*/ 5 h 8"/>
                    <a:gd name="T66" fmla="*/ 7 w 10"/>
                    <a:gd name="T67" fmla="*/ 5 h 8"/>
                    <a:gd name="T68" fmla="*/ 7 w 10"/>
                    <a:gd name="T69" fmla="*/ 5 h 8"/>
                    <a:gd name="T70" fmla="*/ 7 w 10"/>
                    <a:gd name="T71" fmla="*/ 6 h 8"/>
                    <a:gd name="T72" fmla="*/ 7 w 10"/>
                    <a:gd name="T73" fmla="*/ 6 h 8"/>
                    <a:gd name="T74" fmla="*/ 7 w 10"/>
                    <a:gd name="T75" fmla="*/ 6 h 8"/>
                    <a:gd name="T76" fmla="*/ 8 w 10"/>
                    <a:gd name="T77" fmla="*/ 6 h 8"/>
                    <a:gd name="T78" fmla="*/ 8 w 10"/>
                    <a:gd name="T79" fmla="*/ 6 h 8"/>
                    <a:gd name="T80" fmla="*/ 8 w 10"/>
                    <a:gd name="T81" fmla="*/ 6 h 8"/>
                    <a:gd name="T82" fmla="*/ 8 w 10"/>
                    <a:gd name="T83" fmla="*/ 6 h 8"/>
                    <a:gd name="T84" fmla="*/ 9 w 10"/>
                    <a:gd name="T85" fmla="*/ 7 h 8"/>
                    <a:gd name="T86" fmla="*/ 9 w 10"/>
                    <a:gd name="T87" fmla="*/ 7 h 8"/>
                    <a:gd name="T88" fmla="*/ 9 w 10"/>
                    <a:gd name="T89" fmla="*/ 7 h 8"/>
                    <a:gd name="T90" fmla="*/ 9 w 10"/>
                    <a:gd name="T91" fmla="*/ 7 h 8"/>
                    <a:gd name="T92" fmla="*/ 9 w 10"/>
                    <a:gd name="T93" fmla="*/ 7 h 8"/>
                    <a:gd name="T94" fmla="*/ 9 w 10"/>
                    <a:gd name="T95" fmla="*/ 7 h 8"/>
                    <a:gd name="T96" fmla="*/ 10 w 10"/>
                    <a:gd name="T97" fmla="*/ 8 h 8"/>
                    <a:gd name="T98" fmla="*/ 10 w 10"/>
                    <a:gd name="T99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8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6" y="4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10" y="8"/>
                      </a:lnTo>
                      <a:lnTo>
                        <a:pt x="10" y="8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16" name="Freeform 245"/>
                <p:cNvSpPr>
                  <a:spLocks/>
                </p:cNvSpPr>
                <p:nvPr/>
              </p:nvSpPr>
              <p:spPr bwMode="auto">
                <a:xfrm rot="5400000" flipH="1">
                  <a:off x="1853057" y="1709640"/>
                  <a:ext cx="1255" cy="2755"/>
                </a:xfrm>
                <a:custGeom>
                  <a:avLst/>
                  <a:gdLst>
                    <a:gd name="T0" fmla="*/ 0 w 9"/>
                    <a:gd name="T1" fmla="*/ 0 h 7"/>
                    <a:gd name="T2" fmla="*/ 0 w 9"/>
                    <a:gd name="T3" fmla="*/ 0 h 7"/>
                    <a:gd name="T4" fmla="*/ 0 w 9"/>
                    <a:gd name="T5" fmla="*/ 0 h 7"/>
                    <a:gd name="T6" fmla="*/ 1 w 9"/>
                    <a:gd name="T7" fmla="*/ 0 h 7"/>
                    <a:gd name="T8" fmla="*/ 1 w 9"/>
                    <a:gd name="T9" fmla="*/ 0 h 7"/>
                    <a:gd name="T10" fmla="*/ 1 w 9"/>
                    <a:gd name="T11" fmla="*/ 0 h 7"/>
                    <a:gd name="T12" fmla="*/ 1 w 9"/>
                    <a:gd name="T13" fmla="*/ 1 h 7"/>
                    <a:gd name="T14" fmla="*/ 1 w 9"/>
                    <a:gd name="T15" fmla="*/ 1 h 7"/>
                    <a:gd name="T16" fmla="*/ 1 w 9"/>
                    <a:gd name="T17" fmla="*/ 1 h 7"/>
                    <a:gd name="T18" fmla="*/ 2 w 9"/>
                    <a:gd name="T19" fmla="*/ 1 h 7"/>
                    <a:gd name="T20" fmla="*/ 2 w 9"/>
                    <a:gd name="T21" fmla="*/ 1 h 7"/>
                    <a:gd name="T22" fmla="*/ 2 w 9"/>
                    <a:gd name="T23" fmla="*/ 1 h 7"/>
                    <a:gd name="T24" fmla="*/ 2 w 9"/>
                    <a:gd name="T25" fmla="*/ 1 h 7"/>
                    <a:gd name="T26" fmla="*/ 2 w 9"/>
                    <a:gd name="T27" fmla="*/ 1 h 7"/>
                    <a:gd name="T28" fmla="*/ 2 w 9"/>
                    <a:gd name="T29" fmla="*/ 2 h 7"/>
                    <a:gd name="T30" fmla="*/ 3 w 9"/>
                    <a:gd name="T31" fmla="*/ 2 h 7"/>
                    <a:gd name="T32" fmla="*/ 3 w 9"/>
                    <a:gd name="T33" fmla="*/ 2 h 7"/>
                    <a:gd name="T34" fmla="*/ 3 w 9"/>
                    <a:gd name="T35" fmla="*/ 2 h 7"/>
                    <a:gd name="T36" fmla="*/ 3 w 9"/>
                    <a:gd name="T37" fmla="*/ 2 h 7"/>
                    <a:gd name="T38" fmla="*/ 4 w 9"/>
                    <a:gd name="T39" fmla="*/ 3 h 7"/>
                    <a:gd name="T40" fmla="*/ 4 w 9"/>
                    <a:gd name="T41" fmla="*/ 3 h 7"/>
                    <a:gd name="T42" fmla="*/ 4 w 9"/>
                    <a:gd name="T43" fmla="*/ 3 h 7"/>
                    <a:gd name="T44" fmla="*/ 4 w 9"/>
                    <a:gd name="T45" fmla="*/ 3 h 7"/>
                    <a:gd name="T46" fmla="*/ 4 w 9"/>
                    <a:gd name="T47" fmla="*/ 3 h 7"/>
                    <a:gd name="T48" fmla="*/ 5 w 9"/>
                    <a:gd name="T49" fmla="*/ 3 h 7"/>
                    <a:gd name="T50" fmla="*/ 5 w 9"/>
                    <a:gd name="T51" fmla="*/ 3 h 7"/>
                    <a:gd name="T52" fmla="*/ 5 w 9"/>
                    <a:gd name="T53" fmla="*/ 3 h 7"/>
                    <a:gd name="T54" fmla="*/ 5 w 9"/>
                    <a:gd name="T55" fmla="*/ 4 h 7"/>
                    <a:gd name="T56" fmla="*/ 6 w 9"/>
                    <a:gd name="T57" fmla="*/ 4 h 7"/>
                    <a:gd name="T58" fmla="*/ 6 w 9"/>
                    <a:gd name="T59" fmla="*/ 4 h 7"/>
                    <a:gd name="T60" fmla="*/ 6 w 9"/>
                    <a:gd name="T61" fmla="*/ 4 h 7"/>
                    <a:gd name="T62" fmla="*/ 6 w 9"/>
                    <a:gd name="T63" fmla="*/ 4 h 7"/>
                    <a:gd name="T64" fmla="*/ 6 w 9"/>
                    <a:gd name="T65" fmla="*/ 5 h 7"/>
                    <a:gd name="T66" fmla="*/ 6 w 9"/>
                    <a:gd name="T67" fmla="*/ 5 h 7"/>
                    <a:gd name="T68" fmla="*/ 7 w 9"/>
                    <a:gd name="T69" fmla="*/ 5 h 7"/>
                    <a:gd name="T70" fmla="*/ 7 w 9"/>
                    <a:gd name="T71" fmla="*/ 5 h 7"/>
                    <a:gd name="T72" fmla="*/ 7 w 9"/>
                    <a:gd name="T73" fmla="*/ 5 h 7"/>
                    <a:gd name="T74" fmla="*/ 7 w 9"/>
                    <a:gd name="T75" fmla="*/ 5 h 7"/>
                    <a:gd name="T76" fmla="*/ 8 w 9"/>
                    <a:gd name="T77" fmla="*/ 5 h 7"/>
                    <a:gd name="T78" fmla="*/ 8 w 9"/>
                    <a:gd name="T79" fmla="*/ 5 h 7"/>
                    <a:gd name="T80" fmla="*/ 8 w 9"/>
                    <a:gd name="T81" fmla="*/ 6 h 7"/>
                    <a:gd name="T82" fmla="*/ 8 w 9"/>
                    <a:gd name="T83" fmla="*/ 6 h 7"/>
                    <a:gd name="T84" fmla="*/ 8 w 9"/>
                    <a:gd name="T85" fmla="*/ 6 h 7"/>
                    <a:gd name="T86" fmla="*/ 8 w 9"/>
                    <a:gd name="T87" fmla="*/ 6 h 7"/>
                    <a:gd name="T88" fmla="*/ 9 w 9"/>
                    <a:gd name="T89" fmla="*/ 6 h 7"/>
                    <a:gd name="T90" fmla="*/ 9 w 9"/>
                    <a:gd name="T91" fmla="*/ 7 h 7"/>
                    <a:gd name="T92" fmla="*/ 9 w 9"/>
                    <a:gd name="T93" fmla="*/ 7 h 7"/>
                    <a:gd name="T94" fmla="*/ 9 w 9"/>
                    <a:gd name="T95" fmla="*/ 7 h 7"/>
                    <a:gd name="T96" fmla="*/ 9 w 9"/>
                    <a:gd name="T97" fmla="*/ 7 h 7"/>
                    <a:gd name="T98" fmla="*/ 9 w 9"/>
                    <a:gd name="T99" fmla="*/ 7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7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9" y="6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9" y="7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17" name="Freeform 246"/>
                <p:cNvSpPr>
                  <a:spLocks/>
                </p:cNvSpPr>
                <p:nvPr/>
              </p:nvSpPr>
              <p:spPr bwMode="auto">
                <a:xfrm rot="5400000" flipH="1">
                  <a:off x="1850163" y="1708246"/>
                  <a:ext cx="1534" cy="2755"/>
                </a:xfrm>
                <a:custGeom>
                  <a:avLst/>
                  <a:gdLst>
                    <a:gd name="T0" fmla="*/ 0 w 11"/>
                    <a:gd name="T1" fmla="*/ 0 h 7"/>
                    <a:gd name="T2" fmla="*/ 1 w 11"/>
                    <a:gd name="T3" fmla="*/ 0 h 7"/>
                    <a:gd name="T4" fmla="*/ 1 w 11"/>
                    <a:gd name="T5" fmla="*/ 0 h 7"/>
                    <a:gd name="T6" fmla="*/ 1 w 11"/>
                    <a:gd name="T7" fmla="*/ 0 h 7"/>
                    <a:gd name="T8" fmla="*/ 1 w 11"/>
                    <a:gd name="T9" fmla="*/ 1 h 7"/>
                    <a:gd name="T10" fmla="*/ 2 w 11"/>
                    <a:gd name="T11" fmla="*/ 1 h 7"/>
                    <a:gd name="T12" fmla="*/ 2 w 11"/>
                    <a:gd name="T13" fmla="*/ 1 h 7"/>
                    <a:gd name="T14" fmla="*/ 2 w 11"/>
                    <a:gd name="T15" fmla="*/ 1 h 7"/>
                    <a:gd name="T16" fmla="*/ 2 w 11"/>
                    <a:gd name="T17" fmla="*/ 1 h 7"/>
                    <a:gd name="T18" fmla="*/ 2 w 11"/>
                    <a:gd name="T19" fmla="*/ 1 h 7"/>
                    <a:gd name="T20" fmla="*/ 3 w 11"/>
                    <a:gd name="T21" fmla="*/ 1 h 7"/>
                    <a:gd name="T22" fmla="*/ 3 w 11"/>
                    <a:gd name="T23" fmla="*/ 1 h 7"/>
                    <a:gd name="T24" fmla="*/ 3 w 11"/>
                    <a:gd name="T25" fmla="*/ 2 h 7"/>
                    <a:gd name="T26" fmla="*/ 3 w 11"/>
                    <a:gd name="T27" fmla="*/ 2 h 7"/>
                    <a:gd name="T28" fmla="*/ 4 w 11"/>
                    <a:gd name="T29" fmla="*/ 2 h 7"/>
                    <a:gd name="T30" fmla="*/ 4 w 11"/>
                    <a:gd name="T31" fmla="*/ 2 h 7"/>
                    <a:gd name="T32" fmla="*/ 4 w 11"/>
                    <a:gd name="T33" fmla="*/ 2 h 7"/>
                    <a:gd name="T34" fmla="*/ 4 w 11"/>
                    <a:gd name="T35" fmla="*/ 2 h 7"/>
                    <a:gd name="T36" fmla="*/ 4 w 11"/>
                    <a:gd name="T37" fmla="*/ 3 h 7"/>
                    <a:gd name="T38" fmla="*/ 4 w 11"/>
                    <a:gd name="T39" fmla="*/ 3 h 7"/>
                    <a:gd name="T40" fmla="*/ 5 w 11"/>
                    <a:gd name="T41" fmla="*/ 3 h 7"/>
                    <a:gd name="T42" fmla="*/ 5 w 11"/>
                    <a:gd name="T43" fmla="*/ 3 h 7"/>
                    <a:gd name="T44" fmla="*/ 5 w 11"/>
                    <a:gd name="T45" fmla="*/ 3 h 7"/>
                    <a:gd name="T46" fmla="*/ 5 w 11"/>
                    <a:gd name="T47" fmla="*/ 3 h 7"/>
                    <a:gd name="T48" fmla="*/ 6 w 11"/>
                    <a:gd name="T49" fmla="*/ 3 h 7"/>
                    <a:gd name="T50" fmla="*/ 6 w 11"/>
                    <a:gd name="T51" fmla="*/ 3 h 7"/>
                    <a:gd name="T52" fmla="*/ 6 w 11"/>
                    <a:gd name="T53" fmla="*/ 4 h 7"/>
                    <a:gd name="T54" fmla="*/ 6 w 11"/>
                    <a:gd name="T55" fmla="*/ 4 h 7"/>
                    <a:gd name="T56" fmla="*/ 6 w 11"/>
                    <a:gd name="T57" fmla="*/ 4 h 7"/>
                    <a:gd name="T58" fmla="*/ 6 w 11"/>
                    <a:gd name="T59" fmla="*/ 4 h 7"/>
                    <a:gd name="T60" fmla="*/ 7 w 11"/>
                    <a:gd name="T61" fmla="*/ 4 h 7"/>
                    <a:gd name="T62" fmla="*/ 7 w 11"/>
                    <a:gd name="T63" fmla="*/ 5 h 7"/>
                    <a:gd name="T64" fmla="*/ 7 w 11"/>
                    <a:gd name="T65" fmla="*/ 5 h 7"/>
                    <a:gd name="T66" fmla="*/ 7 w 11"/>
                    <a:gd name="T67" fmla="*/ 5 h 7"/>
                    <a:gd name="T68" fmla="*/ 7 w 11"/>
                    <a:gd name="T69" fmla="*/ 5 h 7"/>
                    <a:gd name="T70" fmla="*/ 7 w 11"/>
                    <a:gd name="T71" fmla="*/ 5 h 7"/>
                    <a:gd name="T72" fmla="*/ 8 w 11"/>
                    <a:gd name="T73" fmla="*/ 5 h 7"/>
                    <a:gd name="T74" fmla="*/ 8 w 11"/>
                    <a:gd name="T75" fmla="*/ 5 h 7"/>
                    <a:gd name="T76" fmla="*/ 8 w 11"/>
                    <a:gd name="T77" fmla="*/ 5 h 7"/>
                    <a:gd name="T78" fmla="*/ 8 w 11"/>
                    <a:gd name="T79" fmla="*/ 6 h 7"/>
                    <a:gd name="T80" fmla="*/ 9 w 11"/>
                    <a:gd name="T81" fmla="*/ 6 h 7"/>
                    <a:gd name="T82" fmla="*/ 9 w 11"/>
                    <a:gd name="T83" fmla="*/ 6 h 7"/>
                    <a:gd name="T84" fmla="*/ 9 w 11"/>
                    <a:gd name="T85" fmla="*/ 6 h 7"/>
                    <a:gd name="T86" fmla="*/ 9 w 11"/>
                    <a:gd name="T87" fmla="*/ 6 h 7"/>
                    <a:gd name="T88" fmla="*/ 9 w 11"/>
                    <a:gd name="T89" fmla="*/ 6 h 7"/>
                    <a:gd name="T90" fmla="*/ 9 w 11"/>
                    <a:gd name="T91" fmla="*/ 7 h 7"/>
                    <a:gd name="T92" fmla="*/ 10 w 11"/>
                    <a:gd name="T93" fmla="*/ 7 h 7"/>
                    <a:gd name="T94" fmla="*/ 10 w 11"/>
                    <a:gd name="T95" fmla="*/ 7 h 7"/>
                    <a:gd name="T96" fmla="*/ 10 w 11"/>
                    <a:gd name="T97" fmla="*/ 7 h 7"/>
                    <a:gd name="T98" fmla="*/ 11 w 11"/>
                    <a:gd name="T99" fmla="*/ 7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7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9" y="7"/>
                      </a:lnTo>
                      <a:lnTo>
                        <a:pt x="10" y="7"/>
                      </a:lnTo>
                      <a:lnTo>
                        <a:pt x="10" y="7"/>
                      </a:lnTo>
                      <a:lnTo>
                        <a:pt x="10" y="7"/>
                      </a:lnTo>
                      <a:lnTo>
                        <a:pt x="11" y="7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18" name="Freeform 247"/>
                <p:cNvSpPr>
                  <a:spLocks/>
                </p:cNvSpPr>
                <p:nvPr/>
              </p:nvSpPr>
              <p:spPr bwMode="auto">
                <a:xfrm rot="5400000" flipH="1">
                  <a:off x="1847548" y="1706852"/>
                  <a:ext cx="1255" cy="2755"/>
                </a:xfrm>
                <a:custGeom>
                  <a:avLst/>
                  <a:gdLst>
                    <a:gd name="T0" fmla="*/ 0 w 9"/>
                    <a:gd name="T1" fmla="*/ 0 h 7"/>
                    <a:gd name="T2" fmla="*/ 0 w 9"/>
                    <a:gd name="T3" fmla="*/ 0 h 7"/>
                    <a:gd name="T4" fmla="*/ 0 w 9"/>
                    <a:gd name="T5" fmla="*/ 0 h 7"/>
                    <a:gd name="T6" fmla="*/ 0 w 9"/>
                    <a:gd name="T7" fmla="*/ 0 h 7"/>
                    <a:gd name="T8" fmla="*/ 0 w 9"/>
                    <a:gd name="T9" fmla="*/ 1 h 7"/>
                    <a:gd name="T10" fmla="*/ 0 w 9"/>
                    <a:gd name="T11" fmla="*/ 1 h 7"/>
                    <a:gd name="T12" fmla="*/ 1 w 9"/>
                    <a:gd name="T13" fmla="*/ 1 h 7"/>
                    <a:gd name="T14" fmla="*/ 1 w 9"/>
                    <a:gd name="T15" fmla="*/ 1 h 7"/>
                    <a:gd name="T16" fmla="*/ 1 w 9"/>
                    <a:gd name="T17" fmla="*/ 1 h 7"/>
                    <a:gd name="T18" fmla="*/ 1 w 9"/>
                    <a:gd name="T19" fmla="*/ 1 h 7"/>
                    <a:gd name="T20" fmla="*/ 2 w 9"/>
                    <a:gd name="T21" fmla="*/ 1 h 7"/>
                    <a:gd name="T22" fmla="*/ 2 w 9"/>
                    <a:gd name="T23" fmla="*/ 1 h 7"/>
                    <a:gd name="T24" fmla="*/ 2 w 9"/>
                    <a:gd name="T25" fmla="*/ 2 h 7"/>
                    <a:gd name="T26" fmla="*/ 2 w 9"/>
                    <a:gd name="T27" fmla="*/ 2 h 7"/>
                    <a:gd name="T28" fmla="*/ 2 w 9"/>
                    <a:gd name="T29" fmla="*/ 2 h 7"/>
                    <a:gd name="T30" fmla="*/ 2 w 9"/>
                    <a:gd name="T31" fmla="*/ 2 h 7"/>
                    <a:gd name="T32" fmla="*/ 3 w 9"/>
                    <a:gd name="T33" fmla="*/ 2 h 7"/>
                    <a:gd name="T34" fmla="*/ 3 w 9"/>
                    <a:gd name="T35" fmla="*/ 2 h 7"/>
                    <a:gd name="T36" fmla="*/ 3 w 9"/>
                    <a:gd name="T37" fmla="*/ 3 h 7"/>
                    <a:gd name="T38" fmla="*/ 3 w 9"/>
                    <a:gd name="T39" fmla="*/ 3 h 7"/>
                    <a:gd name="T40" fmla="*/ 3 w 9"/>
                    <a:gd name="T41" fmla="*/ 3 h 7"/>
                    <a:gd name="T42" fmla="*/ 3 w 9"/>
                    <a:gd name="T43" fmla="*/ 3 h 7"/>
                    <a:gd name="T44" fmla="*/ 4 w 9"/>
                    <a:gd name="T45" fmla="*/ 3 h 7"/>
                    <a:gd name="T46" fmla="*/ 4 w 9"/>
                    <a:gd name="T47" fmla="*/ 3 h 7"/>
                    <a:gd name="T48" fmla="*/ 4 w 9"/>
                    <a:gd name="T49" fmla="*/ 3 h 7"/>
                    <a:gd name="T50" fmla="*/ 4 w 9"/>
                    <a:gd name="T51" fmla="*/ 3 h 7"/>
                    <a:gd name="T52" fmla="*/ 5 w 9"/>
                    <a:gd name="T53" fmla="*/ 4 h 7"/>
                    <a:gd name="T54" fmla="*/ 5 w 9"/>
                    <a:gd name="T55" fmla="*/ 4 h 7"/>
                    <a:gd name="T56" fmla="*/ 5 w 9"/>
                    <a:gd name="T57" fmla="*/ 4 h 7"/>
                    <a:gd name="T58" fmla="*/ 5 w 9"/>
                    <a:gd name="T59" fmla="*/ 4 h 7"/>
                    <a:gd name="T60" fmla="*/ 5 w 9"/>
                    <a:gd name="T61" fmla="*/ 4 h 7"/>
                    <a:gd name="T62" fmla="*/ 5 w 9"/>
                    <a:gd name="T63" fmla="*/ 4 h 7"/>
                    <a:gd name="T64" fmla="*/ 6 w 9"/>
                    <a:gd name="T65" fmla="*/ 5 h 7"/>
                    <a:gd name="T66" fmla="*/ 6 w 9"/>
                    <a:gd name="T67" fmla="*/ 5 h 7"/>
                    <a:gd name="T68" fmla="*/ 6 w 9"/>
                    <a:gd name="T69" fmla="*/ 5 h 7"/>
                    <a:gd name="T70" fmla="*/ 7 w 9"/>
                    <a:gd name="T71" fmla="*/ 5 h 7"/>
                    <a:gd name="T72" fmla="*/ 7 w 9"/>
                    <a:gd name="T73" fmla="*/ 5 h 7"/>
                    <a:gd name="T74" fmla="*/ 7 w 9"/>
                    <a:gd name="T75" fmla="*/ 5 h 7"/>
                    <a:gd name="T76" fmla="*/ 7 w 9"/>
                    <a:gd name="T77" fmla="*/ 5 h 7"/>
                    <a:gd name="T78" fmla="*/ 7 w 9"/>
                    <a:gd name="T79" fmla="*/ 5 h 7"/>
                    <a:gd name="T80" fmla="*/ 7 w 9"/>
                    <a:gd name="T81" fmla="*/ 5 h 7"/>
                    <a:gd name="T82" fmla="*/ 8 w 9"/>
                    <a:gd name="T83" fmla="*/ 6 h 7"/>
                    <a:gd name="T84" fmla="*/ 8 w 9"/>
                    <a:gd name="T85" fmla="*/ 6 h 7"/>
                    <a:gd name="T86" fmla="*/ 8 w 9"/>
                    <a:gd name="T87" fmla="*/ 6 h 7"/>
                    <a:gd name="T88" fmla="*/ 8 w 9"/>
                    <a:gd name="T89" fmla="*/ 6 h 7"/>
                    <a:gd name="T90" fmla="*/ 9 w 9"/>
                    <a:gd name="T91" fmla="*/ 6 h 7"/>
                    <a:gd name="T92" fmla="*/ 9 w 9"/>
                    <a:gd name="T93" fmla="*/ 7 h 7"/>
                    <a:gd name="T94" fmla="*/ 9 w 9"/>
                    <a:gd name="T95" fmla="*/ 7 h 7"/>
                    <a:gd name="T96" fmla="*/ 9 w 9"/>
                    <a:gd name="T97" fmla="*/ 7 h 7"/>
                    <a:gd name="T98" fmla="*/ 9 w 9"/>
                    <a:gd name="T99" fmla="*/ 7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7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9" y="6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9" y="7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19" name="Freeform 248"/>
                <p:cNvSpPr>
                  <a:spLocks/>
                </p:cNvSpPr>
                <p:nvPr/>
              </p:nvSpPr>
              <p:spPr bwMode="auto">
                <a:xfrm rot="5400000" flipH="1">
                  <a:off x="1844920" y="1705724"/>
                  <a:ext cx="1394" cy="2361"/>
                </a:xfrm>
                <a:custGeom>
                  <a:avLst/>
                  <a:gdLst>
                    <a:gd name="T0" fmla="*/ 0 w 10"/>
                    <a:gd name="T1" fmla="*/ 0 h 6"/>
                    <a:gd name="T2" fmla="*/ 0 w 10"/>
                    <a:gd name="T3" fmla="*/ 0 h 6"/>
                    <a:gd name="T4" fmla="*/ 1 w 10"/>
                    <a:gd name="T5" fmla="*/ 0 h 6"/>
                    <a:gd name="T6" fmla="*/ 1 w 10"/>
                    <a:gd name="T7" fmla="*/ 0 h 6"/>
                    <a:gd name="T8" fmla="*/ 1 w 10"/>
                    <a:gd name="T9" fmla="*/ 0 h 6"/>
                    <a:gd name="T10" fmla="*/ 1 w 10"/>
                    <a:gd name="T11" fmla="*/ 0 h 6"/>
                    <a:gd name="T12" fmla="*/ 2 w 10"/>
                    <a:gd name="T13" fmla="*/ 1 h 6"/>
                    <a:gd name="T14" fmla="*/ 2 w 10"/>
                    <a:gd name="T15" fmla="*/ 1 h 6"/>
                    <a:gd name="T16" fmla="*/ 2 w 10"/>
                    <a:gd name="T17" fmla="*/ 1 h 6"/>
                    <a:gd name="T18" fmla="*/ 2 w 10"/>
                    <a:gd name="T19" fmla="*/ 1 h 6"/>
                    <a:gd name="T20" fmla="*/ 2 w 10"/>
                    <a:gd name="T21" fmla="*/ 1 h 6"/>
                    <a:gd name="T22" fmla="*/ 2 w 10"/>
                    <a:gd name="T23" fmla="*/ 1 h 6"/>
                    <a:gd name="T24" fmla="*/ 3 w 10"/>
                    <a:gd name="T25" fmla="*/ 1 h 6"/>
                    <a:gd name="T26" fmla="*/ 3 w 10"/>
                    <a:gd name="T27" fmla="*/ 1 h 6"/>
                    <a:gd name="T28" fmla="*/ 3 w 10"/>
                    <a:gd name="T29" fmla="*/ 1 h 6"/>
                    <a:gd name="T30" fmla="*/ 3 w 10"/>
                    <a:gd name="T31" fmla="*/ 2 h 6"/>
                    <a:gd name="T32" fmla="*/ 3 w 10"/>
                    <a:gd name="T33" fmla="*/ 2 h 6"/>
                    <a:gd name="T34" fmla="*/ 3 w 10"/>
                    <a:gd name="T35" fmla="*/ 2 h 6"/>
                    <a:gd name="T36" fmla="*/ 4 w 10"/>
                    <a:gd name="T37" fmla="*/ 2 h 6"/>
                    <a:gd name="T38" fmla="*/ 4 w 10"/>
                    <a:gd name="T39" fmla="*/ 2 h 6"/>
                    <a:gd name="T40" fmla="*/ 4 w 10"/>
                    <a:gd name="T41" fmla="*/ 2 h 6"/>
                    <a:gd name="T42" fmla="*/ 5 w 10"/>
                    <a:gd name="T43" fmla="*/ 3 h 6"/>
                    <a:gd name="T44" fmla="*/ 5 w 10"/>
                    <a:gd name="T45" fmla="*/ 3 h 6"/>
                    <a:gd name="T46" fmla="*/ 5 w 10"/>
                    <a:gd name="T47" fmla="*/ 3 h 6"/>
                    <a:gd name="T48" fmla="*/ 5 w 10"/>
                    <a:gd name="T49" fmla="*/ 3 h 6"/>
                    <a:gd name="T50" fmla="*/ 5 w 10"/>
                    <a:gd name="T51" fmla="*/ 3 h 6"/>
                    <a:gd name="T52" fmla="*/ 5 w 10"/>
                    <a:gd name="T53" fmla="*/ 3 h 6"/>
                    <a:gd name="T54" fmla="*/ 6 w 10"/>
                    <a:gd name="T55" fmla="*/ 3 h 6"/>
                    <a:gd name="T56" fmla="*/ 6 w 10"/>
                    <a:gd name="T57" fmla="*/ 3 h 6"/>
                    <a:gd name="T58" fmla="*/ 6 w 10"/>
                    <a:gd name="T59" fmla="*/ 3 h 6"/>
                    <a:gd name="T60" fmla="*/ 6 w 10"/>
                    <a:gd name="T61" fmla="*/ 4 h 6"/>
                    <a:gd name="T62" fmla="*/ 7 w 10"/>
                    <a:gd name="T63" fmla="*/ 4 h 6"/>
                    <a:gd name="T64" fmla="*/ 7 w 10"/>
                    <a:gd name="T65" fmla="*/ 4 h 6"/>
                    <a:gd name="T66" fmla="*/ 7 w 10"/>
                    <a:gd name="T67" fmla="*/ 4 h 6"/>
                    <a:gd name="T68" fmla="*/ 7 w 10"/>
                    <a:gd name="T69" fmla="*/ 4 h 6"/>
                    <a:gd name="T70" fmla="*/ 7 w 10"/>
                    <a:gd name="T71" fmla="*/ 4 h 6"/>
                    <a:gd name="T72" fmla="*/ 7 w 10"/>
                    <a:gd name="T73" fmla="*/ 5 h 6"/>
                    <a:gd name="T74" fmla="*/ 8 w 10"/>
                    <a:gd name="T75" fmla="*/ 5 h 6"/>
                    <a:gd name="T76" fmla="*/ 8 w 10"/>
                    <a:gd name="T77" fmla="*/ 5 h 6"/>
                    <a:gd name="T78" fmla="*/ 8 w 10"/>
                    <a:gd name="T79" fmla="*/ 5 h 6"/>
                    <a:gd name="T80" fmla="*/ 8 w 10"/>
                    <a:gd name="T81" fmla="*/ 5 h 6"/>
                    <a:gd name="T82" fmla="*/ 9 w 10"/>
                    <a:gd name="T83" fmla="*/ 5 h 6"/>
                    <a:gd name="T84" fmla="*/ 9 w 10"/>
                    <a:gd name="T85" fmla="*/ 5 h 6"/>
                    <a:gd name="T86" fmla="*/ 9 w 10"/>
                    <a:gd name="T87" fmla="*/ 5 h 6"/>
                    <a:gd name="T88" fmla="*/ 9 w 10"/>
                    <a:gd name="T89" fmla="*/ 5 h 6"/>
                    <a:gd name="T90" fmla="*/ 9 w 10"/>
                    <a:gd name="T91" fmla="*/ 6 h 6"/>
                    <a:gd name="T92" fmla="*/ 9 w 10"/>
                    <a:gd name="T93" fmla="*/ 6 h 6"/>
                    <a:gd name="T94" fmla="*/ 10 w 10"/>
                    <a:gd name="T95" fmla="*/ 6 h 6"/>
                    <a:gd name="T96" fmla="*/ 10 w 10"/>
                    <a:gd name="T97" fmla="*/ 6 h 6"/>
                    <a:gd name="T98" fmla="*/ 10 w 10"/>
                    <a:gd name="T9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6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10" y="6"/>
                      </a:lnTo>
                      <a:lnTo>
                        <a:pt x="10" y="6"/>
                      </a:lnTo>
                      <a:lnTo>
                        <a:pt x="10" y="6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20" name="Freeform 249"/>
                <p:cNvSpPr>
                  <a:spLocks/>
                </p:cNvSpPr>
                <p:nvPr/>
              </p:nvSpPr>
              <p:spPr bwMode="auto">
                <a:xfrm rot="5400000" flipH="1">
                  <a:off x="1842559" y="1704330"/>
                  <a:ext cx="1394" cy="2361"/>
                </a:xfrm>
                <a:custGeom>
                  <a:avLst/>
                  <a:gdLst>
                    <a:gd name="T0" fmla="*/ 0 w 10"/>
                    <a:gd name="T1" fmla="*/ 0 h 6"/>
                    <a:gd name="T2" fmla="*/ 0 w 10"/>
                    <a:gd name="T3" fmla="*/ 0 h 6"/>
                    <a:gd name="T4" fmla="*/ 0 w 10"/>
                    <a:gd name="T5" fmla="*/ 1 h 6"/>
                    <a:gd name="T6" fmla="*/ 0 w 10"/>
                    <a:gd name="T7" fmla="*/ 1 h 6"/>
                    <a:gd name="T8" fmla="*/ 1 w 10"/>
                    <a:gd name="T9" fmla="*/ 1 h 6"/>
                    <a:gd name="T10" fmla="*/ 1 w 10"/>
                    <a:gd name="T11" fmla="*/ 1 h 6"/>
                    <a:gd name="T12" fmla="*/ 1 w 10"/>
                    <a:gd name="T13" fmla="*/ 1 h 6"/>
                    <a:gd name="T14" fmla="*/ 2 w 10"/>
                    <a:gd name="T15" fmla="*/ 1 h 6"/>
                    <a:gd name="T16" fmla="*/ 2 w 10"/>
                    <a:gd name="T17" fmla="*/ 1 h 6"/>
                    <a:gd name="T18" fmla="*/ 2 w 10"/>
                    <a:gd name="T19" fmla="*/ 1 h 6"/>
                    <a:gd name="T20" fmla="*/ 2 w 10"/>
                    <a:gd name="T21" fmla="*/ 1 h 6"/>
                    <a:gd name="T22" fmla="*/ 2 w 10"/>
                    <a:gd name="T23" fmla="*/ 2 h 6"/>
                    <a:gd name="T24" fmla="*/ 2 w 10"/>
                    <a:gd name="T25" fmla="*/ 2 h 6"/>
                    <a:gd name="T26" fmla="*/ 3 w 10"/>
                    <a:gd name="T27" fmla="*/ 2 h 6"/>
                    <a:gd name="T28" fmla="*/ 3 w 10"/>
                    <a:gd name="T29" fmla="*/ 2 h 6"/>
                    <a:gd name="T30" fmla="*/ 3 w 10"/>
                    <a:gd name="T31" fmla="*/ 2 h 6"/>
                    <a:gd name="T32" fmla="*/ 3 w 10"/>
                    <a:gd name="T33" fmla="*/ 2 h 6"/>
                    <a:gd name="T34" fmla="*/ 4 w 10"/>
                    <a:gd name="T35" fmla="*/ 2 h 6"/>
                    <a:gd name="T36" fmla="*/ 4 w 10"/>
                    <a:gd name="T37" fmla="*/ 2 h 6"/>
                    <a:gd name="T38" fmla="*/ 4 w 10"/>
                    <a:gd name="T39" fmla="*/ 2 h 6"/>
                    <a:gd name="T40" fmla="*/ 4 w 10"/>
                    <a:gd name="T41" fmla="*/ 2 h 6"/>
                    <a:gd name="T42" fmla="*/ 4 w 10"/>
                    <a:gd name="T43" fmla="*/ 3 h 6"/>
                    <a:gd name="T44" fmla="*/ 4 w 10"/>
                    <a:gd name="T45" fmla="*/ 3 h 6"/>
                    <a:gd name="T46" fmla="*/ 5 w 10"/>
                    <a:gd name="T47" fmla="*/ 3 h 6"/>
                    <a:gd name="T48" fmla="*/ 5 w 10"/>
                    <a:gd name="T49" fmla="*/ 3 h 6"/>
                    <a:gd name="T50" fmla="*/ 5 w 10"/>
                    <a:gd name="T51" fmla="*/ 3 h 6"/>
                    <a:gd name="T52" fmla="*/ 5 w 10"/>
                    <a:gd name="T53" fmla="*/ 3 h 6"/>
                    <a:gd name="T54" fmla="*/ 6 w 10"/>
                    <a:gd name="T55" fmla="*/ 4 h 6"/>
                    <a:gd name="T56" fmla="*/ 6 w 10"/>
                    <a:gd name="T57" fmla="*/ 4 h 6"/>
                    <a:gd name="T58" fmla="*/ 6 w 10"/>
                    <a:gd name="T59" fmla="*/ 4 h 6"/>
                    <a:gd name="T60" fmla="*/ 6 w 10"/>
                    <a:gd name="T61" fmla="*/ 4 h 6"/>
                    <a:gd name="T62" fmla="*/ 6 w 10"/>
                    <a:gd name="T63" fmla="*/ 4 h 6"/>
                    <a:gd name="T64" fmla="*/ 6 w 10"/>
                    <a:gd name="T65" fmla="*/ 4 h 6"/>
                    <a:gd name="T66" fmla="*/ 7 w 10"/>
                    <a:gd name="T67" fmla="*/ 4 h 6"/>
                    <a:gd name="T68" fmla="*/ 7 w 10"/>
                    <a:gd name="T69" fmla="*/ 4 h 6"/>
                    <a:gd name="T70" fmla="*/ 7 w 10"/>
                    <a:gd name="T71" fmla="*/ 4 h 6"/>
                    <a:gd name="T72" fmla="*/ 7 w 10"/>
                    <a:gd name="T73" fmla="*/ 4 h 6"/>
                    <a:gd name="T74" fmla="*/ 7 w 10"/>
                    <a:gd name="T75" fmla="*/ 5 h 6"/>
                    <a:gd name="T76" fmla="*/ 7 w 10"/>
                    <a:gd name="T77" fmla="*/ 5 h 6"/>
                    <a:gd name="T78" fmla="*/ 8 w 10"/>
                    <a:gd name="T79" fmla="*/ 5 h 6"/>
                    <a:gd name="T80" fmla="*/ 8 w 10"/>
                    <a:gd name="T81" fmla="*/ 5 h 6"/>
                    <a:gd name="T82" fmla="*/ 8 w 10"/>
                    <a:gd name="T83" fmla="*/ 5 h 6"/>
                    <a:gd name="T84" fmla="*/ 8 w 10"/>
                    <a:gd name="T85" fmla="*/ 5 h 6"/>
                    <a:gd name="T86" fmla="*/ 9 w 10"/>
                    <a:gd name="T87" fmla="*/ 5 h 6"/>
                    <a:gd name="T88" fmla="*/ 9 w 10"/>
                    <a:gd name="T89" fmla="*/ 6 h 6"/>
                    <a:gd name="T90" fmla="*/ 9 w 10"/>
                    <a:gd name="T91" fmla="*/ 6 h 6"/>
                    <a:gd name="T92" fmla="*/ 9 w 10"/>
                    <a:gd name="T93" fmla="*/ 6 h 6"/>
                    <a:gd name="T94" fmla="*/ 9 w 10"/>
                    <a:gd name="T95" fmla="*/ 6 h 6"/>
                    <a:gd name="T96" fmla="*/ 10 w 10"/>
                    <a:gd name="T97" fmla="*/ 6 h 6"/>
                    <a:gd name="T98" fmla="*/ 10 w 10"/>
                    <a:gd name="T9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6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9" y="5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10" y="6"/>
                      </a:lnTo>
                      <a:lnTo>
                        <a:pt x="10" y="6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21" name="Freeform 250"/>
                <p:cNvSpPr>
                  <a:spLocks/>
                </p:cNvSpPr>
                <p:nvPr/>
              </p:nvSpPr>
              <p:spPr bwMode="auto">
                <a:xfrm rot="5400000" flipH="1">
                  <a:off x="1840394" y="1703133"/>
                  <a:ext cx="1394" cy="1968"/>
                </a:xfrm>
                <a:custGeom>
                  <a:avLst/>
                  <a:gdLst>
                    <a:gd name="T0" fmla="*/ 0 w 10"/>
                    <a:gd name="T1" fmla="*/ 0 h 5"/>
                    <a:gd name="T2" fmla="*/ 0 w 10"/>
                    <a:gd name="T3" fmla="*/ 0 h 5"/>
                    <a:gd name="T4" fmla="*/ 0 w 10"/>
                    <a:gd name="T5" fmla="*/ 0 h 5"/>
                    <a:gd name="T6" fmla="*/ 1 w 10"/>
                    <a:gd name="T7" fmla="*/ 0 h 5"/>
                    <a:gd name="T8" fmla="*/ 1 w 10"/>
                    <a:gd name="T9" fmla="*/ 1 h 5"/>
                    <a:gd name="T10" fmla="*/ 1 w 10"/>
                    <a:gd name="T11" fmla="*/ 1 h 5"/>
                    <a:gd name="T12" fmla="*/ 1 w 10"/>
                    <a:gd name="T13" fmla="*/ 1 h 5"/>
                    <a:gd name="T14" fmla="*/ 1 w 10"/>
                    <a:gd name="T15" fmla="*/ 1 h 5"/>
                    <a:gd name="T16" fmla="*/ 1 w 10"/>
                    <a:gd name="T17" fmla="*/ 1 h 5"/>
                    <a:gd name="T18" fmla="*/ 2 w 10"/>
                    <a:gd name="T19" fmla="*/ 1 h 5"/>
                    <a:gd name="T20" fmla="*/ 2 w 10"/>
                    <a:gd name="T21" fmla="*/ 1 h 5"/>
                    <a:gd name="T22" fmla="*/ 2 w 10"/>
                    <a:gd name="T23" fmla="*/ 2 h 5"/>
                    <a:gd name="T24" fmla="*/ 2 w 10"/>
                    <a:gd name="T25" fmla="*/ 2 h 5"/>
                    <a:gd name="T26" fmla="*/ 3 w 10"/>
                    <a:gd name="T27" fmla="*/ 2 h 5"/>
                    <a:gd name="T28" fmla="*/ 3 w 10"/>
                    <a:gd name="T29" fmla="*/ 2 h 5"/>
                    <a:gd name="T30" fmla="*/ 3 w 10"/>
                    <a:gd name="T31" fmla="*/ 2 h 5"/>
                    <a:gd name="T32" fmla="*/ 3 w 10"/>
                    <a:gd name="T33" fmla="*/ 2 h 5"/>
                    <a:gd name="T34" fmla="*/ 3 w 10"/>
                    <a:gd name="T35" fmla="*/ 2 h 5"/>
                    <a:gd name="T36" fmla="*/ 3 w 10"/>
                    <a:gd name="T37" fmla="*/ 2 h 5"/>
                    <a:gd name="T38" fmla="*/ 4 w 10"/>
                    <a:gd name="T39" fmla="*/ 2 h 5"/>
                    <a:gd name="T40" fmla="*/ 4 w 10"/>
                    <a:gd name="T41" fmla="*/ 2 h 5"/>
                    <a:gd name="T42" fmla="*/ 4 w 10"/>
                    <a:gd name="T43" fmla="*/ 3 h 5"/>
                    <a:gd name="T44" fmla="*/ 4 w 10"/>
                    <a:gd name="T45" fmla="*/ 3 h 5"/>
                    <a:gd name="T46" fmla="*/ 4 w 10"/>
                    <a:gd name="T47" fmla="*/ 3 h 5"/>
                    <a:gd name="T48" fmla="*/ 4 w 10"/>
                    <a:gd name="T49" fmla="*/ 3 h 5"/>
                    <a:gd name="T50" fmla="*/ 5 w 10"/>
                    <a:gd name="T51" fmla="*/ 3 h 5"/>
                    <a:gd name="T52" fmla="*/ 5 w 10"/>
                    <a:gd name="T53" fmla="*/ 3 h 5"/>
                    <a:gd name="T54" fmla="*/ 5 w 10"/>
                    <a:gd name="T55" fmla="*/ 3 h 5"/>
                    <a:gd name="T56" fmla="*/ 5 w 10"/>
                    <a:gd name="T57" fmla="*/ 3 h 5"/>
                    <a:gd name="T58" fmla="*/ 6 w 10"/>
                    <a:gd name="T59" fmla="*/ 3 h 5"/>
                    <a:gd name="T60" fmla="*/ 6 w 10"/>
                    <a:gd name="T61" fmla="*/ 3 h 5"/>
                    <a:gd name="T62" fmla="*/ 6 w 10"/>
                    <a:gd name="T63" fmla="*/ 3 h 5"/>
                    <a:gd name="T64" fmla="*/ 6 w 10"/>
                    <a:gd name="T65" fmla="*/ 4 h 5"/>
                    <a:gd name="T66" fmla="*/ 6 w 10"/>
                    <a:gd name="T67" fmla="*/ 4 h 5"/>
                    <a:gd name="T68" fmla="*/ 7 w 10"/>
                    <a:gd name="T69" fmla="*/ 4 h 5"/>
                    <a:gd name="T70" fmla="*/ 7 w 10"/>
                    <a:gd name="T71" fmla="*/ 4 h 5"/>
                    <a:gd name="T72" fmla="*/ 7 w 10"/>
                    <a:gd name="T73" fmla="*/ 4 h 5"/>
                    <a:gd name="T74" fmla="*/ 7 w 10"/>
                    <a:gd name="T75" fmla="*/ 4 h 5"/>
                    <a:gd name="T76" fmla="*/ 8 w 10"/>
                    <a:gd name="T77" fmla="*/ 4 h 5"/>
                    <a:gd name="T78" fmla="*/ 8 w 10"/>
                    <a:gd name="T79" fmla="*/ 5 h 5"/>
                    <a:gd name="T80" fmla="*/ 8 w 10"/>
                    <a:gd name="T81" fmla="*/ 5 h 5"/>
                    <a:gd name="T82" fmla="*/ 8 w 10"/>
                    <a:gd name="T83" fmla="*/ 5 h 5"/>
                    <a:gd name="T84" fmla="*/ 8 w 10"/>
                    <a:gd name="T85" fmla="*/ 5 h 5"/>
                    <a:gd name="T86" fmla="*/ 8 w 10"/>
                    <a:gd name="T87" fmla="*/ 5 h 5"/>
                    <a:gd name="T88" fmla="*/ 9 w 10"/>
                    <a:gd name="T89" fmla="*/ 5 h 5"/>
                    <a:gd name="T90" fmla="*/ 9 w 10"/>
                    <a:gd name="T91" fmla="*/ 5 h 5"/>
                    <a:gd name="T92" fmla="*/ 9 w 10"/>
                    <a:gd name="T93" fmla="*/ 5 h 5"/>
                    <a:gd name="T94" fmla="*/ 9 w 10"/>
                    <a:gd name="T95" fmla="*/ 5 h 5"/>
                    <a:gd name="T96" fmla="*/ 10 w 10"/>
                    <a:gd name="T97" fmla="*/ 5 h 5"/>
                    <a:gd name="T98" fmla="*/ 10 w 10"/>
                    <a:gd name="T9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8" y="4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10" y="5"/>
                      </a:lnTo>
                      <a:lnTo>
                        <a:pt x="10" y="5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22" name="Freeform 251"/>
                <p:cNvSpPr>
                  <a:spLocks/>
                </p:cNvSpPr>
                <p:nvPr/>
              </p:nvSpPr>
              <p:spPr bwMode="auto">
                <a:xfrm rot="5400000" flipH="1">
                  <a:off x="1838496" y="1701808"/>
                  <a:ext cx="1255" cy="1968"/>
                </a:xfrm>
                <a:custGeom>
                  <a:avLst/>
                  <a:gdLst>
                    <a:gd name="T0" fmla="*/ 0 w 9"/>
                    <a:gd name="T1" fmla="*/ 0 h 5"/>
                    <a:gd name="T2" fmla="*/ 0 w 9"/>
                    <a:gd name="T3" fmla="*/ 1 h 5"/>
                    <a:gd name="T4" fmla="*/ 0 w 9"/>
                    <a:gd name="T5" fmla="*/ 1 h 5"/>
                    <a:gd name="T6" fmla="*/ 0 w 9"/>
                    <a:gd name="T7" fmla="*/ 1 h 5"/>
                    <a:gd name="T8" fmla="*/ 0 w 9"/>
                    <a:gd name="T9" fmla="*/ 1 h 5"/>
                    <a:gd name="T10" fmla="*/ 1 w 9"/>
                    <a:gd name="T11" fmla="*/ 1 h 5"/>
                    <a:gd name="T12" fmla="*/ 1 w 9"/>
                    <a:gd name="T13" fmla="*/ 1 h 5"/>
                    <a:gd name="T14" fmla="*/ 1 w 9"/>
                    <a:gd name="T15" fmla="*/ 1 h 5"/>
                    <a:gd name="T16" fmla="*/ 1 w 9"/>
                    <a:gd name="T17" fmla="*/ 2 h 5"/>
                    <a:gd name="T18" fmla="*/ 1 w 9"/>
                    <a:gd name="T19" fmla="*/ 2 h 5"/>
                    <a:gd name="T20" fmla="*/ 1 w 9"/>
                    <a:gd name="T21" fmla="*/ 2 h 5"/>
                    <a:gd name="T22" fmla="*/ 2 w 9"/>
                    <a:gd name="T23" fmla="*/ 2 h 5"/>
                    <a:gd name="T24" fmla="*/ 2 w 9"/>
                    <a:gd name="T25" fmla="*/ 2 h 5"/>
                    <a:gd name="T26" fmla="*/ 2 w 9"/>
                    <a:gd name="T27" fmla="*/ 2 h 5"/>
                    <a:gd name="T28" fmla="*/ 2 w 9"/>
                    <a:gd name="T29" fmla="*/ 2 h 5"/>
                    <a:gd name="T30" fmla="*/ 3 w 9"/>
                    <a:gd name="T31" fmla="*/ 2 h 5"/>
                    <a:gd name="T32" fmla="*/ 3 w 9"/>
                    <a:gd name="T33" fmla="*/ 2 h 5"/>
                    <a:gd name="T34" fmla="*/ 3 w 9"/>
                    <a:gd name="T35" fmla="*/ 2 h 5"/>
                    <a:gd name="T36" fmla="*/ 3 w 9"/>
                    <a:gd name="T37" fmla="*/ 2 h 5"/>
                    <a:gd name="T38" fmla="*/ 3 w 9"/>
                    <a:gd name="T39" fmla="*/ 3 h 5"/>
                    <a:gd name="T40" fmla="*/ 4 w 9"/>
                    <a:gd name="T41" fmla="*/ 3 h 5"/>
                    <a:gd name="T42" fmla="*/ 4 w 9"/>
                    <a:gd name="T43" fmla="*/ 3 h 5"/>
                    <a:gd name="T44" fmla="*/ 4 w 9"/>
                    <a:gd name="T45" fmla="*/ 3 h 5"/>
                    <a:gd name="T46" fmla="*/ 4 w 9"/>
                    <a:gd name="T47" fmla="*/ 3 h 5"/>
                    <a:gd name="T48" fmla="*/ 5 w 9"/>
                    <a:gd name="T49" fmla="*/ 3 h 5"/>
                    <a:gd name="T50" fmla="*/ 5 w 9"/>
                    <a:gd name="T51" fmla="*/ 3 h 5"/>
                    <a:gd name="T52" fmla="*/ 5 w 9"/>
                    <a:gd name="T53" fmla="*/ 3 h 5"/>
                    <a:gd name="T54" fmla="*/ 5 w 9"/>
                    <a:gd name="T55" fmla="*/ 4 h 5"/>
                    <a:gd name="T56" fmla="*/ 5 w 9"/>
                    <a:gd name="T57" fmla="*/ 4 h 5"/>
                    <a:gd name="T58" fmla="*/ 5 w 9"/>
                    <a:gd name="T59" fmla="*/ 4 h 5"/>
                    <a:gd name="T60" fmla="*/ 6 w 9"/>
                    <a:gd name="T61" fmla="*/ 4 h 5"/>
                    <a:gd name="T62" fmla="*/ 6 w 9"/>
                    <a:gd name="T63" fmla="*/ 4 h 5"/>
                    <a:gd name="T64" fmla="*/ 6 w 9"/>
                    <a:gd name="T65" fmla="*/ 4 h 5"/>
                    <a:gd name="T66" fmla="*/ 6 w 9"/>
                    <a:gd name="T67" fmla="*/ 4 h 5"/>
                    <a:gd name="T68" fmla="*/ 7 w 9"/>
                    <a:gd name="T69" fmla="*/ 4 h 5"/>
                    <a:gd name="T70" fmla="*/ 7 w 9"/>
                    <a:gd name="T71" fmla="*/ 4 h 5"/>
                    <a:gd name="T72" fmla="*/ 7 w 9"/>
                    <a:gd name="T73" fmla="*/ 4 h 5"/>
                    <a:gd name="T74" fmla="*/ 7 w 9"/>
                    <a:gd name="T75" fmla="*/ 4 h 5"/>
                    <a:gd name="T76" fmla="*/ 7 w 9"/>
                    <a:gd name="T77" fmla="*/ 5 h 5"/>
                    <a:gd name="T78" fmla="*/ 7 w 9"/>
                    <a:gd name="T79" fmla="*/ 5 h 5"/>
                    <a:gd name="T80" fmla="*/ 8 w 9"/>
                    <a:gd name="T81" fmla="*/ 5 h 5"/>
                    <a:gd name="T82" fmla="*/ 8 w 9"/>
                    <a:gd name="T83" fmla="*/ 5 h 5"/>
                    <a:gd name="T84" fmla="*/ 8 w 9"/>
                    <a:gd name="T85" fmla="*/ 5 h 5"/>
                    <a:gd name="T86" fmla="*/ 8 w 9"/>
                    <a:gd name="T87" fmla="*/ 5 h 5"/>
                    <a:gd name="T88" fmla="*/ 8 w 9"/>
                    <a:gd name="T89" fmla="*/ 5 h 5"/>
                    <a:gd name="T90" fmla="*/ 8 w 9"/>
                    <a:gd name="T91" fmla="*/ 5 h 5"/>
                    <a:gd name="T92" fmla="*/ 9 w 9"/>
                    <a:gd name="T93" fmla="*/ 5 h 5"/>
                    <a:gd name="T94" fmla="*/ 9 w 9"/>
                    <a:gd name="T95" fmla="*/ 5 h 5"/>
                    <a:gd name="T96" fmla="*/ 9 w 9"/>
                    <a:gd name="T97" fmla="*/ 5 h 5"/>
                    <a:gd name="T98" fmla="*/ 9 w 9"/>
                    <a:gd name="T9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5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9" y="5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23" name="Freeform 252"/>
                <p:cNvSpPr>
                  <a:spLocks/>
                </p:cNvSpPr>
                <p:nvPr/>
              </p:nvSpPr>
              <p:spPr bwMode="auto">
                <a:xfrm rot="5400000" flipH="1">
                  <a:off x="1836459" y="1700484"/>
                  <a:ext cx="1394" cy="1968"/>
                </a:xfrm>
                <a:custGeom>
                  <a:avLst/>
                  <a:gdLst>
                    <a:gd name="T0" fmla="*/ 0 w 10"/>
                    <a:gd name="T1" fmla="*/ 0 h 5"/>
                    <a:gd name="T2" fmla="*/ 1 w 10"/>
                    <a:gd name="T3" fmla="*/ 1 h 5"/>
                    <a:gd name="T4" fmla="*/ 1 w 10"/>
                    <a:gd name="T5" fmla="*/ 1 h 5"/>
                    <a:gd name="T6" fmla="*/ 1 w 10"/>
                    <a:gd name="T7" fmla="*/ 1 h 5"/>
                    <a:gd name="T8" fmla="*/ 1 w 10"/>
                    <a:gd name="T9" fmla="*/ 1 h 5"/>
                    <a:gd name="T10" fmla="*/ 1 w 10"/>
                    <a:gd name="T11" fmla="*/ 1 h 5"/>
                    <a:gd name="T12" fmla="*/ 2 w 10"/>
                    <a:gd name="T13" fmla="*/ 1 h 5"/>
                    <a:gd name="T14" fmla="*/ 2 w 10"/>
                    <a:gd name="T15" fmla="*/ 1 h 5"/>
                    <a:gd name="T16" fmla="*/ 2 w 10"/>
                    <a:gd name="T17" fmla="*/ 1 h 5"/>
                    <a:gd name="T18" fmla="*/ 2 w 10"/>
                    <a:gd name="T19" fmla="*/ 2 h 5"/>
                    <a:gd name="T20" fmla="*/ 3 w 10"/>
                    <a:gd name="T21" fmla="*/ 2 h 5"/>
                    <a:gd name="T22" fmla="*/ 3 w 10"/>
                    <a:gd name="T23" fmla="*/ 2 h 5"/>
                    <a:gd name="T24" fmla="*/ 3 w 10"/>
                    <a:gd name="T25" fmla="*/ 2 h 5"/>
                    <a:gd name="T26" fmla="*/ 3 w 10"/>
                    <a:gd name="T27" fmla="*/ 2 h 5"/>
                    <a:gd name="T28" fmla="*/ 3 w 10"/>
                    <a:gd name="T29" fmla="*/ 2 h 5"/>
                    <a:gd name="T30" fmla="*/ 3 w 10"/>
                    <a:gd name="T31" fmla="*/ 2 h 5"/>
                    <a:gd name="T32" fmla="*/ 4 w 10"/>
                    <a:gd name="T33" fmla="*/ 2 h 5"/>
                    <a:gd name="T34" fmla="*/ 4 w 10"/>
                    <a:gd name="T35" fmla="*/ 2 h 5"/>
                    <a:gd name="T36" fmla="*/ 4 w 10"/>
                    <a:gd name="T37" fmla="*/ 2 h 5"/>
                    <a:gd name="T38" fmla="*/ 4 w 10"/>
                    <a:gd name="T39" fmla="*/ 2 h 5"/>
                    <a:gd name="T40" fmla="*/ 5 w 10"/>
                    <a:gd name="T41" fmla="*/ 2 h 5"/>
                    <a:gd name="T42" fmla="*/ 5 w 10"/>
                    <a:gd name="T43" fmla="*/ 2 h 5"/>
                    <a:gd name="T44" fmla="*/ 5 w 10"/>
                    <a:gd name="T45" fmla="*/ 3 h 5"/>
                    <a:gd name="T46" fmla="*/ 5 w 10"/>
                    <a:gd name="T47" fmla="*/ 3 h 5"/>
                    <a:gd name="T48" fmla="*/ 5 w 10"/>
                    <a:gd name="T49" fmla="*/ 3 h 5"/>
                    <a:gd name="T50" fmla="*/ 5 w 10"/>
                    <a:gd name="T51" fmla="*/ 3 h 5"/>
                    <a:gd name="T52" fmla="*/ 6 w 10"/>
                    <a:gd name="T53" fmla="*/ 3 h 5"/>
                    <a:gd name="T54" fmla="*/ 6 w 10"/>
                    <a:gd name="T55" fmla="*/ 3 h 5"/>
                    <a:gd name="T56" fmla="*/ 6 w 10"/>
                    <a:gd name="T57" fmla="*/ 3 h 5"/>
                    <a:gd name="T58" fmla="*/ 6 w 10"/>
                    <a:gd name="T59" fmla="*/ 3 h 5"/>
                    <a:gd name="T60" fmla="*/ 6 w 10"/>
                    <a:gd name="T61" fmla="*/ 3 h 5"/>
                    <a:gd name="T62" fmla="*/ 6 w 10"/>
                    <a:gd name="T63" fmla="*/ 4 h 5"/>
                    <a:gd name="T64" fmla="*/ 7 w 10"/>
                    <a:gd name="T65" fmla="*/ 4 h 5"/>
                    <a:gd name="T66" fmla="*/ 7 w 10"/>
                    <a:gd name="T67" fmla="*/ 4 h 5"/>
                    <a:gd name="T68" fmla="*/ 7 w 10"/>
                    <a:gd name="T69" fmla="*/ 4 h 5"/>
                    <a:gd name="T70" fmla="*/ 7 w 10"/>
                    <a:gd name="T71" fmla="*/ 4 h 5"/>
                    <a:gd name="T72" fmla="*/ 8 w 10"/>
                    <a:gd name="T73" fmla="*/ 4 h 5"/>
                    <a:gd name="T74" fmla="*/ 8 w 10"/>
                    <a:gd name="T75" fmla="*/ 4 h 5"/>
                    <a:gd name="T76" fmla="*/ 8 w 10"/>
                    <a:gd name="T77" fmla="*/ 4 h 5"/>
                    <a:gd name="T78" fmla="*/ 8 w 10"/>
                    <a:gd name="T79" fmla="*/ 4 h 5"/>
                    <a:gd name="T80" fmla="*/ 8 w 10"/>
                    <a:gd name="T81" fmla="*/ 4 h 5"/>
                    <a:gd name="T82" fmla="*/ 9 w 10"/>
                    <a:gd name="T83" fmla="*/ 4 h 5"/>
                    <a:gd name="T84" fmla="*/ 9 w 10"/>
                    <a:gd name="T85" fmla="*/ 4 h 5"/>
                    <a:gd name="T86" fmla="*/ 9 w 10"/>
                    <a:gd name="T87" fmla="*/ 4 h 5"/>
                    <a:gd name="T88" fmla="*/ 9 w 10"/>
                    <a:gd name="T89" fmla="*/ 5 h 5"/>
                    <a:gd name="T90" fmla="*/ 10 w 10"/>
                    <a:gd name="T91" fmla="*/ 5 h 5"/>
                    <a:gd name="T92" fmla="*/ 10 w 10"/>
                    <a:gd name="T93" fmla="*/ 5 h 5"/>
                    <a:gd name="T94" fmla="*/ 10 w 10"/>
                    <a:gd name="T95" fmla="*/ 5 h 5"/>
                    <a:gd name="T96" fmla="*/ 10 w 10"/>
                    <a:gd name="T97" fmla="*/ 5 h 5"/>
                    <a:gd name="T98" fmla="*/ 10 w 10"/>
                    <a:gd name="T9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5">
                      <a:moveTo>
                        <a:pt x="0" y="0"/>
                      </a:move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5"/>
                      </a:lnTo>
                      <a:lnTo>
                        <a:pt x="10" y="5"/>
                      </a:lnTo>
                      <a:lnTo>
                        <a:pt x="10" y="5"/>
                      </a:lnTo>
                      <a:lnTo>
                        <a:pt x="10" y="5"/>
                      </a:lnTo>
                      <a:lnTo>
                        <a:pt x="10" y="5"/>
                      </a:lnTo>
                      <a:lnTo>
                        <a:pt x="10" y="5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24" name="Freeform 253"/>
                <p:cNvSpPr>
                  <a:spLocks/>
                </p:cNvSpPr>
                <p:nvPr/>
              </p:nvSpPr>
              <p:spPr bwMode="auto">
                <a:xfrm rot="5400000" flipH="1">
                  <a:off x="1834688" y="1699286"/>
                  <a:ext cx="1394" cy="1574"/>
                </a:xfrm>
                <a:custGeom>
                  <a:avLst/>
                  <a:gdLst>
                    <a:gd name="T0" fmla="*/ 0 w 10"/>
                    <a:gd name="T1" fmla="*/ 0 h 4"/>
                    <a:gd name="T2" fmla="*/ 0 w 10"/>
                    <a:gd name="T3" fmla="*/ 0 h 4"/>
                    <a:gd name="T4" fmla="*/ 1 w 10"/>
                    <a:gd name="T5" fmla="*/ 0 h 4"/>
                    <a:gd name="T6" fmla="*/ 1 w 10"/>
                    <a:gd name="T7" fmla="*/ 0 h 4"/>
                    <a:gd name="T8" fmla="*/ 1 w 10"/>
                    <a:gd name="T9" fmla="*/ 1 h 4"/>
                    <a:gd name="T10" fmla="*/ 1 w 10"/>
                    <a:gd name="T11" fmla="*/ 1 h 4"/>
                    <a:gd name="T12" fmla="*/ 2 w 10"/>
                    <a:gd name="T13" fmla="*/ 1 h 4"/>
                    <a:gd name="T14" fmla="*/ 2 w 10"/>
                    <a:gd name="T15" fmla="*/ 1 h 4"/>
                    <a:gd name="T16" fmla="*/ 2 w 10"/>
                    <a:gd name="T17" fmla="*/ 1 h 4"/>
                    <a:gd name="T18" fmla="*/ 2 w 10"/>
                    <a:gd name="T19" fmla="*/ 1 h 4"/>
                    <a:gd name="T20" fmla="*/ 2 w 10"/>
                    <a:gd name="T21" fmla="*/ 1 h 4"/>
                    <a:gd name="T22" fmla="*/ 2 w 10"/>
                    <a:gd name="T23" fmla="*/ 1 h 4"/>
                    <a:gd name="T24" fmla="*/ 3 w 10"/>
                    <a:gd name="T25" fmla="*/ 1 h 4"/>
                    <a:gd name="T26" fmla="*/ 3 w 10"/>
                    <a:gd name="T27" fmla="*/ 1 h 4"/>
                    <a:gd name="T28" fmla="*/ 3 w 10"/>
                    <a:gd name="T29" fmla="*/ 1 h 4"/>
                    <a:gd name="T30" fmla="*/ 3 w 10"/>
                    <a:gd name="T31" fmla="*/ 1 h 4"/>
                    <a:gd name="T32" fmla="*/ 4 w 10"/>
                    <a:gd name="T33" fmla="*/ 1 h 4"/>
                    <a:gd name="T34" fmla="*/ 4 w 10"/>
                    <a:gd name="T35" fmla="*/ 1 h 4"/>
                    <a:gd name="T36" fmla="*/ 4 w 10"/>
                    <a:gd name="T37" fmla="*/ 2 h 4"/>
                    <a:gd name="T38" fmla="*/ 4 w 10"/>
                    <a:gd name="T39" fmla="*/ 2 h 4"/>
                    <a:gd name="T40" fmla="*/ 4 w 10"/>
                    <a:gd name="T41" fmla="*/ 2 h 4"/>
                    <a:gd name="T42" fmla="*/ 4 w 10"/>
                    <a:gd name="T43" fmla="*/ 2 h 4"/>
                    <a:gd name="T44" fmla="*/ 5 w 10"/>
                    <a:gd name="T45" fmla="*/ 2 h 4"/>
                    <a:gd name="T46" fmla="*/ 5 w 10"/>
                    <a:gd name="T47" fmla="*/ 2 h 4"/>
                    <a:gd name="T48" fmla="*/ 5 w 10"/>
                    <a:gd name="T49" fmla="*/ 2 h 4"/>
                    <a:gd name="T50" fmla="*/ 5 w 10"/>
                    <a:gd name="T51" fmla="*/ 2 h 4"/>
                    <a:gd name="T52" fmla="*/ 5 w 10"/>
                    <a:gd name="T53" fmla="*/ 2 h 4"/>
                    <a:gd name="T54" fmla="*/ 5 w 10"/>
                    <a:gd name="T55" fmla="*/ 2 h 4"/>
                    <a:gd name="T56" fmla="*/ 6 w 10"/>
                    <a:gd name="T57" fmla="*/ 3 h 4"/>
                    <a:gd name="T58" fmla="*/ 6 w 10"/>
                    <a:gd name="T59" fmla="*/ 3 h 4"/>
                    <a:gd name="T60" fmla="*/ 6 w 10"/>
                    <a:gd name="T61" fmla="*/ 3 h 4"/>
                    <a:gd name="T62" fmla="*/ 7 w 10"/>
                    <a:gd name="T63" fmla="*/ 3 h 4"/>
                    <a:gd name="T64" fmla="*/ 7 w 10"/>
                    <a:gd name="T65" fmla="*/ 3 h 4"/>
                    <a:gd name="T66" fmla="*/ 7 w 10"/>
                    <a:gd name="T67" fmla="*/ 3 h 4"/>
                    <a:gd name="T68" fmla="*/ 7 w 10"/>
                    <a:gd name="T69" fmla="*/ 3 h 4"/>
                    <a:gd name="T70" fmla="*/ 7 w 10"/>
                    <a:gd name="T71" fmla="*/ 3 h 4"/>
                    <a:gd name="T72" fmla="*/ 7 w 10"/>
                    <a:gd name="T73" fmla="*/ 3 h 4"/>
                    <a:gd name="T74" fmla="*/ 8 w 10"/>
                    <a:gd name="T75" fmla="*/ 3 h 4"/>
                    <a:gd name="T76" fmla="*/ 8 w 10"/>
                    <a:gd name="T77" fmla="*/ 3 h 4"/>
                    <a:gd name="T78" fmla="*/ 8 w 10"/>
                    <a:gd name="T79" fmla="*/ 3 h 4"/>
                    <a:gd name="T80" fmla="*/ 8 w 10"/>
                    <a:gd name="T81" fmla="*/ 3 h 4"/>
                    <a:gd name="T82" fmla="*/ 9 w 10"/>
                    <a:gd name="T83" fmla="*/ 3 h 4"/>
                    <a:gd name="T84" fmla="*/ 9 w 10"/>
                    <a:gd name="T85" fmla="*/ 3 h 4"/>
                    <a:gd name="T86" fmla="*/ 9 w 10"/>
                    <a:gd name="T87" fmla="*/ 4 h 4"/>
                    <a:gd name="T88" fmla="*/ 9 w 10"/>
                    <a:gd name="T89" fmla="*/ 4 h 4"/>
                    <a:gd name="T90" fmla="*/ 9 w 10"/>
                    <a:gd name="T91" fmla="*/ 4 h 4"/>
                    <a:gd name="T92" fmla="*/ 9 w 10"/>
                    <a:gd name="T93" fmla="*/ 4 h 4"/>
                    <a:gd name="T94" fmla="*/ 10 w 10"/>
                    <a:gd name="T95" fmla="*/ 4 h 4"/>
                    <a:gd name="T96" fmla="*/ 10 w 10"/>
                    <a:gd name="T97" fmla="*/ 4 h 4"/>
                    <a:gd name="T98" fmla="*/ 10 w 10"/>
                    <a:gd name="T9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10" y="4"/>
                      </a:lnTo>
                      <a:lnTo>
                        <a:pt x="10" y="4"/>
                      </a:lnTo>
                      <a:lnTo>
                        <a:pt x="10" y="4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25" name="Freeform 254"/>
                <p:cNvSpPr>
                  <a:spLocks/>
                </p:cNvSpPr>
                <p:nvPr/>
              </p:nvSpPr>
              <p:spPr bwMode="auto">
                <a:xfrm rot="5400000" flipH="1">
                  <a:off x="1833310" y="1698089"/>
                  <a:ext cx="1394" cy="1181"/>
                </a:xfrm>
                <a:custGeom>
                  <a:avLst/>
                  <a:gdLst>
                    <a:gd name="T0" fmla="*/ 0 w 10"/>
                    <a:gd name="T1" fmla="*/ 0 h 3"/>
                    <a:gd name="T2" fmla="*/ 0 w 10"/>
                    <a:gd name="T3" fmla="*/ 0 h 3"/>
                    <a:gd name="T4" fmla="*/ 1 w 10"/>
                    <a:gd name="T5" fmla="*/ 0 h 3"/>
                    <a:gd name="T6" fmla="*/ 1 w 10"/>
                    <a:gd name="T7" fmla="*/ 0 h 3"/>
                    <a:gd name="T8" fmla="*/ 1 w 10"/>
                    <a:gd name="T9" fmla="*/ 0 h 3"/>
                    <a:gd name="T10" fmla="*/ 1 w 10"/>
                    <a:gd name="T11" fmla="*/ 0 h 3"/>
                    <a:gd name="T12" fmla="*/ 1 w 10"/>
                    <a:gd name="T13" fmla="*/ 0 h 3"/>
                    <a:gd name="T14" fmla="*/ 1 w 10"/>
                    <a:gd name="T15" fmla="*/ 0 h 3"/>
                    <a:gd name="T16" fmla="*/ 2 w 10"/>
                    <a:gd name="T17" fmla="*/ 0 h 3"/>
                    <a:gd name="T18" fmla="*/ 2 w 10"/>
                    <a:gd name="T19" fmla="*/ 0 h 3"/>
                    <a:gd name="T20" fmla="*/ 2 w 10"/>
                    <a:gd name="T21" fmla="*/ 1 h 3"/>
                    <a:gd name="T22" fmla="*/ 2 w 10"/>
                    <a:gd name="T23" fmla="*/ 1 h 3"/>
                    <a:gd name="T24" fmla="*/ 2 w 10"/>
                    <a:gd name="T25" fmla="*/ 1 h 3"/>
                    <a:gd name="T26" fmla="*/ 2 w 10"/>
                    <a:gd name="T27" fmla="*/ 1 h 3"/>
                    <a:gd name="T28" fmla="*/ 3 w 10"/>
                    <a:gd name="T29" fmla="*/ 1 h 3"/>
                    <a:gd name="T30" fmla="*/ 3 w 10"/>
                    <a:gd name="T31" fmla="*/ 1 h 3"/>
                    <a:gd name="T32" fmla="*/ 3 w 10"/>
                    <a:gd name="T33" fmla="*/ 1 h 3"/>
                    <a:gd name="T34" fmla="*/ 4 w 10"/>
                    <a:gd name="T35" fmla="*/ 1 h 3"/>
                    <a:gd name="T36" fmla="*/ 4 w 10"/>
                    <a:gd name="T37" fmla="*/ 1 h 3"/>
                    <a:gd name="T38" fmla="*/ 4 w 10"/>
                    <a:gd name="T39" fmla="*/ 1 h 3"/>
                    <a:gd name="T40" fmla="*/ 4 w 10"/>
                    <a:gd name="T41" fmla="*/ 1 h 3"/>
                    <a:gd name="T42" fmla="*/ 4 w 10"/>
                    <a:gd name="T43" fmla="*/ 2 h 3"/>
                    <a:gd name="T44" fmla="*/ 4 w 10"/>
                    <a:gd name="T45" fmla="*/ 2 h 3"/>
                    <a:gd name="T46" fmla="*/ 5 w 10"/>
                    <a:gd name="T47" fmla="*/ 2 h 3"/>
                    <a:gd name="T48" fmla="*/ 5 w 10"/>
                    <a:gd name="T49" fmla="*/ 2 h 3"/>
                    <a:gd name="T50" fmla="*/ 5 w 10"/>
                    <a:gd name="T51" fmla="*/ 2 h 3"/>
                    <a:gd name="T52" fmla="*/ 5 w 10"/>
                    <a:gd name="T53" fmla="*/ 2 h 3"/>
                    <a:gd name="T54" fmla="*/ 6 w 10"/>
                    <a:gd name="T55" fmla="*/ 2 h 3"/>
                    <a:gd name="T56" fmla="*/ 6 w 10"/>
                    <a:gd name="T57" fmla="*/ 2 h 3"/>
                    <a:gd name="T58" fmla="*/ 6 w 10"/>
                    <a:gd name="T59" fmla="*/ 2 h 3"/>
                    <a:gd name="T60" fmla="*/ 6 w 10"/>
                    <a:gd name="T61" fmla="*/ 2 h 3"/>
                    <a:gd name="T62" fmla="*/ 6 w 10"/>
                    <a:gd name="T63" fmla="*/ 2 h 3"/>
                    <a:gd name="T64" fmla="*/ 6 w 10"/>
                    <a:gd name="T65" fmla="*/ 2 h 3"/>
                    <a:gd name="T66" fmla="*/ 7 w 10"/>
                    <a:gd name="T67" fmla="*/ 2 h 3"/>
                    <a:gd name="T68" fmla="*/ 7 w 10"/>
                    <a:gd name="T69" fmla="*/ 2 h 3"/>
                    <a:gd name="T70" fmla="*/ 7 w 10"/>
                    <a:gd name="T71" fmla="*/ 2 h 3"/>
                    <a:gd name="T72" fmla="*/ 7 w 10"/>
                    <a:gd name="T73" fmla="*/ 2 h 3"/>
                    <a:gd name="T74" fmla="*/ 8 w 10"/>
                    <a:gd name="T75" fmla="*/ 2 h 3"/>
                    <a:gd name="T76" fmla="*/ 8 w 10"/>
                    <a:gd name="T77" fmla="*/ 3 h 3"/>
                    <a:gd name="T78" fmla="*/ 8 w 10"/>
                    <a:gd name="T79" fmla="*/ 3 h 3"/>
                    <a:gd name="T80" fmla="*/ 8 w 10"/>
                    <a:gd name="T81" fmla="*/ 3 h 3"/>
                    <a:gd name="T82" fmla="*/ 8 w 10"/>
                    <a:gd name="T83" fmla="*/ 3 h 3"/>
                    <a:gd name="T84" fmla="*/ 8 w 10"/>
                    <a:gd name="T85" fmla="*/ 3 h 3"/>
                    <a:gd name="T86" fmla="*/ 9 w 10"/>
                    <a:gd name="T87" fmla="*/ 3 h 3"/>
                    <a:gd name="T88" fmla="*/ 9 w 10"/>
                    <a:gd name="T89" fmla="*/ 3 h 3"/>
                    <a:gd name="T90" fmla="*/ 9 w 10"/>
                    <a:gd name="T91" fmla="*/ 3 h 3"/>
                    <a:gd name="T92" fmla="*/ 9 w 10"/>
                    <a:gd name="T93" fmla="*/ 3 h 3"/>
                    <a:gd name="T94" fmla="*/ 9 w 10"/>
                    <a:gd name="T95" fmla="*/ 3 h 3"/>
                    <a:gd name="T96" fmla="*/ 9 w 10"/>
                    <a:gd name="T97" fmla="*/ 3 h 3"/>
                    <a:gd name="T98" fmla="*/ 10 w 10"/>
                    <a:gd name="T9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3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10" y="3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26" name="Freeform 255"/>
                <p:cNvSpPr>
                  <a:spLocks/>
                </p:cNvSpPr>
                <p:nvPr/>
              </p:nvSpPr>
              <p:spPr bwMode="auto">
                <a:xfrm rot="5400000" flipH="1">
                  <a:off x="1832130" y="1696695"/>
                  <a:ext cx="1394" cy="1181"/>
                </a:xfrm>
                <a:custGeom>
                  <a:avLst/>
                  <a:gdLst>
                    <a:gd name="T0" fmla="*/ 0 w 10"/>
                    <a:gd name="T1" fmla="*/ 0 h 3"/>
                    <a:gd name="T2" fmla="*/ 0 w 10"/>
                    <a:gd name="T3" fmla="*/ 0 h 3"/>
                    <a:gd name="T4" fmla="*/ 0 w 10"/>
                    <a:gd name="T5" fmla="*/ 1 h 3"/>
                    <a:gd name="T6" fmla="*/ 1 w 10"/>
                    <a:gd name="T7" fmla="*/ 1 h 3"/>
                    <a:gd name="T8" fmla="*/ 1 w 10"/>
                    <a:gd name="T9" fmla="*/ 1 h 3"/>
                    <a:gd name="T10" fmla="*/ 1 w 10"/>
                    <a:gd name="T11" fmla="*/ 1 h 3"/>
                    <a:gd name="T12" fmla="*/ 1 w 10"/>
                    <a:gd name="T13" fmla="*/ 1 h 3"/>
                    <a:gd name="T14" fmla="*/ 1 w 10"/>
                    <a:gd name="T15" fmla="*/ 1 h 3"/>
                    <a:gd name="T16" fmla="*/ 1 w 10"/>
                    <a:gd name="T17" fmla="*/ 1 h 3"/>
                    <a:gd name="T18" fmla="*/ 2 w 10"/>
                    <a:gd name="T19" fmla="*/ 1 h 3"/>
                    <a:gd name="T20" fmla="*/ 2 w 10"/>
                    <a:gd name="T21" fmla="*/ 1 h 3"/>
                    <a:gd name="T22" fmla="*/ 2 w 10"/>
                    <a:gd name="T23" fmla="*/ 1 h 3"/>
                    <a:gd name="T24" fmla="*/ 2 w 10"/>
                    <a:gd name="T25" fmla="*/ 1 h 3"/>
                    <a:gd name="T26" fmla="*/ 3 w 10"/>
                    <a:gd name="T27" fmla="*/ 1 h 3"/>
                    <a:gd name="T28" fmla="*/ 3 w 10"/>
                    <a:gd name="T29" fmla="*/ 1 h 3"/>
                    <a:gd name="T30" fmla="*/ 3 w 10"/>
                    <a:gd name="T31" fmla="*/ 1 h 3"/>
                    <a:gd name="T32" fmla="*/ 3 w 10"/>
                    <a:gd name="T33" fmla="*/ 1 h 3"/>
                    <a:gd name="T34" fmla="*/ 3 w 10"/>
                    <a:gd name="T35" fmla="*/ 1 h 3"/>
                    <a:gd name="T36" fmla="*/ 3 w 10"/>
                    <a:gd name="T37" fmla="*/ 1 h 3"/>
                    <a:gd name="T38" fmla="*/ 4 w 10"/>
                    <a:gd name="T39" fmla="*/ 1 h 3"/>
                    <a:gd name="T40" fmla="*/ 4 w 10"/>
                    <a:gd name="T41" fmla="*/ 1 h 3"/>
                    <a:gd name="T42" fmla="*/ 4 w 10"/>
                    <a:gd name="T43" fmla="*/ 1 h 3"/>
                    <a:gd name="T44" fmla="*/ 4 w 10"/>
                    <a:gd name="T45" fmla="*/ 2 h 3"/>
                    <a:gd name="T46" fmla="*/ 5 w 10"/>
                    <a:gd name="T47" fmla="*/ 2 h 3"/>
                    <a:gd name="T48" fmla="*/ 5 w 10"/>
                    <a:gd name="T49" fmla="*/ 2 h 3"/>
                    <a:gd name="T50" fmla="*/ 5 w 10"/>
                    <a:gd name="T51" fmla="*/ 2 h 3"/>
                    <a:gd name="T52" fmla="*/ 5 w 10"/>
                    <a:gd name="T53" fmla="*/ 2 h 3"/>
                    <a:gd name="T54" fmla="*/ 5 w 10"/>
                    <a:gd name="T55" fmla="*/ 2 h 3"/>
                    <a:gd name="T56" fmla="*/ 5 w 10"/>
                    <a:gd name="T57" fmla="*/ 2 h 3"/>
                    <a:gd name="T58" fmla="*/ 6 w 10"/>
                    <a:gd name="T59" fmla="*/ 2 h 3"/>
                    <a:gd name="T60" fmla="*/ 6 w 10"/>
                    <a:gd name="T61" fmla="*/ 2 h 3"/>
                    <a:gd name="T62" fmla="*/ 6 w 10"/>
                    <a:gd name="T63" fmla="*/ 2 h 3"/>
                    <a:gd name="T64" fmla="*/ 6 w 10"/>
                    <a:gd name="T65" fmla="*/ 2 h 3"/>
                    <a:gd name="T66" fmla="*/ 6 w 10"/>
                    <a:gd name="T67" fmla="*/ 2 h 3"/>
                    <a:gd name="T68" fmla="*/ 6 w 10"/>
                    <a:gd name="T69" fmla="*/ 2 h 3"/>
                    <a:gd name="T70" fmla="*/ 7 w 10"/>
                    <a:gd name="T71" fmla="*/ 2 h 3"/>
                    <a:gd name="T72" fmla="*/ 7 w 10"/>
                    <a:gd name="T73" fmla="*/ 3 h 3"/>
                    <a:gd name="T74" fmla="*/ 7 w 10"/>
                    <a:gd name="T75" fmla="*/ 3 h 3"/>
                    <a:gd name="T76" fmla="*/ 8 w 10"/>
                    <a:gd name="T77" fmla="*/ 3 h 3"/>
                    <a:gd name="T78" fmla="*/ 8 w 10"/>
                    <a:gd name="T79" fmla="*/ 3 h 3"/>
                    <a:gd name="T80" fmla="*/ 8 w 10"/>
                    <a:gd name="T81" fmla="*/ 3 h 3"/>
                    <a:gd name="T82" fmla="*/ 8 w 10"/>
                    <a:gd name="T83" fmla="*/ 3 h 3"/>
                    <a:gd name="T84" fmla="*/ 8 w 10"/>
                    <a:gd name="T85" fmla="*/ 3 h 3"/>
                    <a:gd name="T86" fmla="*/ 8 w 10"/>
                    <a:gd name="T87" fmla="*/ 3 h 3"/>
                    <a:gd name="T88" fmla="*/ 9 w 10"/>
                    <a:gd name="T89" fmla="*/ 3 h 3"/>
                    <a:gd name="T90" fmla="*/ 9 w 10"/>
                    <a:gd name="T91" fmla="*/ 3 h 3"/>
                    <a:gd name="T92" fmla="*/ 9 w 10"/>
                    <a:gd name="T93" fmla="*/ 3 h 3"/>
                    <a:gd name="T94" fmla="*/ 9 w 10"/>
                    <a:gd name="T95" fmla="*/ 3 h 3"/>
                    <a:gd name="T96" fmla="*/ 10 w 10"/>
                    <a:gd name="T97" fmla="*/ 3 h 3"/>
                    <a:gd name="T98" fmla="*/ 10 w 10"/>
                    <a:gd name="T9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3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10" y="3"/>
                      </a:lnTo>
                      <a:lnTo>
                        <a:pt x="10" y="3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27" name="Freeform 256"/>
                <p:cNvSpPr>
                  <a:spLocks/>
                </p:cNvSpPr>
                <p:nvPr/>
              </p:nvSpPr>
              <p:spPr bwMode="auto">
                <a:xfrm rot="5400000" flipH="1">
                  <a:off x="1831216" y="1695567"/>
                  <a:ext cx="1255" cy="787"/>
                </a:xfrm>
                <a:custGeom>
                  <a:avLst/>
                  <a:gdLst>
                    <a:gd name="T0" fmla="*/ 0 w 9"/>
                    <a:gd name="T1" fmla="*/ 0 h 2"/>
                    <a:gd name="T2" fmla="*/ 0 w 9"/>
                    <a:gd name="T3" fmla="*/ 0 h 2"/>
                    <a:gd name="T4" fmla="*/ 0 w 9"/>
                    <a:gd name="T5" fmla="*/ 0 h 2"/>
                    <a:gd name="T6" fmla="*/ 0 w 9"/>
                    <a:gd name="T7" fmla="*/ 0 h 2"/>
                    <a:gd name="T8" fmla="*/ 0 w 9"/>
                    <a:gd name="T9" fmla="*/ 0 h 2"/>
                    <a:gd name="T10" fmla="*/ 1 w 9"/>
                    <a:gd name="T11" fmla="*/ 0 h 2"/>
                    <a:gd name="T12" fmla="*/ 1 w 9"/>
                    <a:gd name="T13" fmla="*/ 0 h 2"/>
                    <a:gd name="T14" fmla="*/ 1 w 9"/>
                    <a:gd name="T15" fmla="*/ 0 h 2"/>
                    <a:gd name="T16" fmla="*/ 1 w 9"/>
                    <a:gd name="T17" fmla="*/ 0 h 2"/>
                    <a:gd name="T18" fmla="*/ 2 w 9"/>
                    <a:gd name="T19" fmla="*/ 0 h 2"/>
                    <a:gd name="T20" fmla="*/ 2 w 9"/>
                    <a:gd name="T21" fmla="*/ 0 h 2"/>
                    <a:gd name="T22" fmla="*/ 2 w 9"/>
                    <a:gd name="T23" fmla="*/ 0 h 2"/>
                    <a:gd name="T24" fmla="*/ 2 w 9"/>
                    <a:gd name="T25" fmla="*/ 1 h 2"/>
                    <a:gd name="T26" fmla="*/ 2 w 9"/>
                    <a:gd name="T27" fmla="*/ 1 h 2"/>
                    <a:gd name="T28" fmla="*/ 2 w 9"/>
                    <a:gd name="T29" fmla="*/ 1 h 2"/>
                    <a:gd name="T30" fmla="*/ 3 w 9"/>
                    <a:gd name="T31" fmla="*/ 1 h 2"/>
                    <a:gd name="T32" fmla="*/ 3 w 9"/>
                    <a:gd name="T33" fmla="*/ 1 h 2"/>
                    <a:gd name="T34" fmla="*/ 3 w 9"/>
                    <a:gd name="T35" fmla="*/ 1 h 2"/>
                    <a:gd name="T36" fmla="*/ 3 w 9"/>
                    <a:gd name="T37" fmla="*/ 1 h 2"/>
                    <a:gd name="T38" fmla="*/ 3 w 9"/>
                    <a:gd name="T39" fmla="*/ 1 h 2"/>
                    <a:gd name="T40" fmla="*/ 3 w 9"/>
                    <a:gd name="T41" fmla="*/ 1 h 2"/>
                    <a:gd name="T42" fmla="*/ 4 w 9"/>
                    <a:gd name="T43" fmla="*/ 1 h 2"/>
                    <a:gd name="T44" fmla="*/ 4 w 9"/>
                    <a:gd name="T45" fmla="*/ 1 h 2"/>
                    <a:gd name="T46" fmla="*/ 4 w 9"/>
                    <a:gd name="T47" fmla="*/ 1 h 2"/>
                    <a:gd name="T48" fmla="*/ 4 w 9"/>
                    <a:gd name="T49" fmla="*/ 1 h 2"/>
                    <a:gd name="T50" fmla="*/ 5 w 9"/>
                    <a:gd name="T51" fmla="*/ 1 h 2"/>
                    <a:gd name="T52" fmla="*/ 5 w 9"/>
                    <a:gd name="T53" fmla="*/ 1 h 2"/>
                    <a:gd name="T54" fmla="*/ 5 w 9"/>
                    <a:gd name="T55" fmla="*/ 1 h 2"/>
                    <a:gd name="T56" fmla="*/ 5 w 9"/>
                    <a:gd name="T57" fmla="*/ 1 h 2"/>
                    <a:gd name="T58" fmla="*/ 5 w 9"/>
                    <a:gd name="T59" fmla="*/ 1 h 2"/>
                    <a:gd name="T60" fmla="*/ 6 w 9"/>
                    <a:gd name="T61" fmla="*/ 1 h 2"/>
                    <a:gd name="T62" fmla="*/ 6 w 9"/>
                    <a:gd name="T63" fmla="*/ 1 h 2"/>
                    <a:gd name="T64" fmla="*/ 6 w 9"/>
                    <a:gd name="T65" fmla="*/ 1 h 2"/>
                    <a:gd name="T66" fmla="*/ 6 w 9"/>
                    <a:gd name="T67" fmla="*/ 1 h 2"/>
                    <a:gd name="T68" fmla="*/ 7 w 9"/>
                    <a:gd name="T69" fmla="*/ 1 h 2"/>
                    <a:gd name="T70" fmla="*/ 7 w 9"/>
                    <a:gd name="T71" fmla="*/ 1 h 2"/>
                    <a:gd name="T72" fmla="*/ 7 w 9"/>
                    <a:gd name="T73" fmla="*/ 1 h 2"/>
                    <a:gd name="T74" fmla="*/ 7 w 9"/>
                    <a:gd name="T75" fmla="*/ 1 h 2"/>
                    <a:gd name="T76" fmla="*/ 7 w 9"/>
                    <a:gd name="T77" fmla="*/ 1 h 2"/>
                    <a:gd name="T78" fmla="*/ 7 w 9"/>
                    <a:gd name="T79" fmla="*/ 1 h 2"/>
                    <a:gd name="T80" fmla="*/ 8 w 9"/>
                    <a:gd name="T81" fmla="*/ 2 h 2"/>
                    <a:gd name="T82" fmla="*/ 8 w 9"/>
                    <a:gd name="T83" fmla="*/ 2 h 2"/>
                    <a:gd name="T84" fmla="*/ 8 w 9"/>
                    <a:gd name="T85" fmla="*/ 2 h 2"/>
                    <a:gd name="T86" fmla="*/ 8 w 9"/>
                    <a:gd name="T87" fmla="*/ 2 h 2"/>
                    <a:gd name="T88" fmla="*/ 9 w 9"/>
                    <a:gd name="T89" fmla="*/ 2 h 2"/>
                    <a:gd name="T90" fmla="*/ 9 w 9"/>
                    <a:gd name="T91" fmla="*/ 2 h 2"/>
                    <a:gd name="T92" fmla="*/ 9 w 9"/>
                    <a:gd name="T93" fmla="*/ 2 h 2"/>
                    <a:gd name="T94" fmla="*/ 9 w 9"/>
                    <a:gd name="T95" fmla="*/ 2 h 2"/>
                    <a:gd name="T96" fmla="*/ 9 w 9"/>
                    <a:gd name="T97" fmla="*/ 2 h 2"/>
                    <a:gd name="T98" fmla="*/ 9 w 9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28" name="Freeform 257"/>
                <p:cNvSpPr>
                  <a:spLocks/>
                </p:cNvSpPr>
                <p:nvPr/>
              </p:nvSpPr>
              <p:spPr bwMode="auto">
                <a:xfrm rot="5400000" flipH="1">
                  <a:off x="1830555" y="1694439"/>
                  <a:ext cx="1394" cy="394"/>
                </a:xfrm>
                <a:custGeom>
                  <a:avLst/>
                  <a:gdLst>
                    <a:gd name="T0" fmla="*/ 0 w 10"/>
                    <a:gd name="T1" fmla="*/ 0 h 1"/>
                    <a:gd name="T2" fmla="*/ 1 w 10"/>
                    <a:gd name="T3" fmla="*/ 0 h 1"/>
                    <a:gd name="T4" fmla="*/ 1 w 10"/>
                    <a:gd name="T5" fmla="*/ 0 h 1"/>
                    <a:gd name="T6" fmla="*/ 1 w 10"/>
                    <a:gd name="T7" fmla="*/ 0 h 1"/>
                    <a:gd name="T8" fmla="*/ 1 w 10"/>
                    <a:gd name="T9" fmla="*/ 0 h 1"/>
                    <a:gd name="T10" fmla="*/ 1 w 10"/>
                    <a:gd name="T11" fmla="*/ 0 h 1"/>
                    <a:gd name="T12" fmla="*/ 1 w 10"/>
                    <a:gd name="T13" fmla="*/ 0 h 1"/>
                    <a:gd name="T14" fmla="*/ 2 w 10"/>
                    <a:gd name="T15" fmla="*/ 0 h 1"/>
                    <a:gd name="T16" fmla="*/ 2 w 10"/>
                    <a:gd name="T17" fmla="*/ 0 h 1"/>
                    <a:gd name="T18" fmla="*/ 2 w 10"/>
                    <a:gd name="T19" fmla="*/ 0 h 1"/>
                    <a:gd name="T20" fmla="*/ 2 w 10"/>
                    <a:gd name="T21" fmla="*/ 0 h 1"/>
                    <a:gd name="T22" fmla="*/ 3 w 10"/>
                    <a:gd name="T23" fmla="*/ 0 h 1"/>
                    <a:gd name="T24" fmla="*/ 3 w 10"/>
                    <a:gd name="T25" fmla="*/ 0 h 1"/>
                    <a:gd name="T26" fmla="*/ 3 w 10"/>
                    <a:gd name="T27" fmla="*/ 1 h 1"/>
                    <a:gd name="T28" fmla="*/ 3 w 10"/>
                    <a:gd name="T29" fmla="*/ 1 h 1"/>
                    <a:gd name="T30" fmla="*/ 3 w 10"/>
                    <a:gd name="T31" fmla="*/ 1 h 1"/>
                    <a:gd name="T32" fmla="*/ 4 w 10"/>
                    <a:gd name="T33" fmla="*/ 1 h 1"/>
                    <a:gd name="T34" fmla="*/ 4 w 10"/>
                    <a:gd name="T35" fmla="*/ 1 h 1"/>
                    <a:gd name="T36" fmla="*/ 4 w 10"/>
                    <a:gd name="T37" fmla="*/ 1 h 1"/>
                    <a:gd name="T38" fmla="*/ 4 w 10"/>
                    <a:gd name="T39" fmla="*/ 1 h 1"/>
                    <a:gd name="T40" fmla="*/ 5 w 10"/>
                    <a:gd name="T41" fmla="*/ 1 h 1"/>
                    <a:gd name="T42" fmla="*/ 5 w 10"/>
                    <a:gd name="T43" fmla="*/ 1 h 1"/>
                    <a:gd name="T44" fmla="*/ 5 w 10"/>
                    <a:gd name="T45" fmla="*/ 1 h 1"/>
                    <a:gd name="T46" fmla="*/ 5 w 10"/>
                    <a:gd name="T47" fmla="*/ 1 h 1"/>
                    <a:gd name="T48" fmla="*/ 5 w 10"/>
                    <a:gd name="T49" fmla="*/ 1 h 1"/>
                    <a:gd name="T50" fmla="*/ 5 w 10"/>
                    <a:gd name="T51" fmla="*/ 1 h 1"/>
                    <a:gd name="T52" fmla="*/ 6 w 10"/>
                    <a:gd name="T53" fmla="*/ 1 h 1"/>
                    <a:gd name="T54" fmla="*/ 6 w 10"/>
                    <a:gd name="T55" fmla="*/ 1 h 1"/>
                    <a:gd name="T56" fmla="*/ 6 w 10"/>
                    <a:gd name="T57" fmla="*/ 1 h 1"/>
                    <a:gd name="T58" fmla="*/ 6 w 10"/>
                    <a:gd name="T59" fmla="*/ 1 h 1"/>
                    <a:gd name="T60" fmla="*/ 7 w 10"/>
                    <a:gd name="T61" fmla="*/ 1 h 1"/>
                    <a:gd name="T62" fmla="*/ 7 w 10"/>
                    <a:gd name="T63" fmla="*/ 1 h 1"/>
                    <a:gd name="T64" fmla="*/ 7 w 10"/>
                    <a:gd name="T65" fmla="*/ 1 h 1"/>
                    <a:gd name="T66" fmla="*/ 7 w 10"/>
                    <a:gd name="T67" fmla="*/ 1 h 1"/>
                    <a:gd name="T68" fmla="*/ 7 w 10"/>
                    <a:gd name="T69" fmla="*/ 1 h 1"/>
                    <a:gd name="T70" fmla="*/ 7 w 10"/>
                    <a:gd name="T71" fmla="*/ 1 h 1"/>
                    <a:gd name="T72" fmla="*/ 8 w 10"/>
                    <a:gd name="T73" fmla="*/ 1 h 1"/>
                    <a:gd name="T74" fmla="*/ 8 w 10"/>
                    <a:gd name="T75" fmla="*/ 1 h 1"/>
                    <a:gd name="T76" fmla="*/ 8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8 w 10"/>
                    <a:gd name="T83" fmla="*/ 1 h 1"/>
                    <a:gd name="T84" fmla="*/ 9 w 10"/>
                    <a:gd name="T85" fmla="*/ 1 h 1"/>
                    <a:gd name="T86" fmla="*/ 9 w 10"/>
                    <a:gd name="T87" fmla="*/ 1 h 1"/>
                    <a:gd name="T88" fmla="*/ 9 w 10"/>
                    <a:gd name="T89" fmla="*/ 1 h 1"/>
                    <a:gd name="T90" fmla="*/ 9 w 10"/>
                    <a:gd name="T91" fmla="*/ 1 h 1"/>
                    <a:gd name="T92" fmla="*/ 10 w 10"/>
                    <a:gd name="T93" fmla="*/ 1 h 1"/>
                    <a:gd name="T94" fmla="*/ 10 w 10"/>
                    <a:gd name="T95" fmla="*/ 1 h 1"/>
                    <a:gd name="T96" fmla="*/ 10 w 10"/>
                    <a:gd name="T97" fmla="*/ 1 h 1"/>
                    <a:gd name="T98" fmla="*/ 10 w 10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29" name="Freeform 258"/>
                <p:cNvSpPr>
                  <a:spLocks/>
                </p:cNvSpPr>
                <p:nvPr/>
              </p:nvSpPr>
              <p:spPr bwMode="auto">
                <a:xfrm rot="5400000" flipH="1">
                  <a:off x="1830162" y="1693045"/>
                  <a:ext cx="1394" cy="394"/>
                </a:xfrm>
                <a:custGeom>
                  <a:avLst/>
                  <a:gdLst>
                    <a:gd name="T0" fmla="*/ 0 w 10"/>
                    <a:gd name="T1" fmla="*/ 0 h 1"/>
                    <a:gd name="T2" fmla="*/ 0 w 10"/>
                    <a:gd name="T3" fmla="*/ 0 h 1"/>
                    <a:gd name="T4" fmla="*/ 1 w 10"/>
                    <a:gd name="T5" fmla="*/ 0 h 1"/>
                    <a:gd name="T6" fmla="*/ 1 w 10"/>
                    <a:gd name="T7" fmla="*/ 0 h 1"/>
                    <a:gd name="T8" fmla="*/ 1 w 10"/>
                    <a:gd name="T9" fmla="*/ 0 h 1"/>
                    <a:gd name="T10" fmla="*/ 1 w 10"/>
                    <a:gd name="T11" fmla="*/ 0 h 1"/>
                    <a:gd name="T12" fmla="*/ 2 w 10"/>
                    <a:gd name="T13" fmla="*/ 0 h 1"/>
                    <a:gd name="T14" fmla="*/ 2 w 10"/>
                    <a:gd name="T15" fmla="*/ 0 h 1"/>
                    <a:gd name="T16" fmla="*/ 2 w 10"/>
                    <a:gd name="T17" fmla="*/ 0 h 1"/>
                    <a:gd name="T18" fmla="*/ 2 w 10"/>
                    <a:gd name="T19" fmla="*/ 0 h 1"/>
                    <a:gd name="T20" fmla="*/ 2 w 10"/>
                    <a:gd name="T21" fmla="*/ 0 h 1"/>
                    <a:gd name="T22" fmla="*/ 2 w 10"/>
                    <a:gd name="T23" fmla="*/ 1 h 1"/>
                    <a:gd name="T24" fmla="*/ 3 w 10"/>
                    <a:gd name="T25" fmla="*/ 1 h 1"/>
                    <a:gd name="T26" fmla="*/ 3 w 10"/>
                    <a:gd name="T27" fmla="*/ 1 h 1"/>
                    <a:gd name="T28" fmla="*/ 3 w 10"/>
                    <a:gd name="T29" fmla="*/ 1 h 1"/>
                    <a:gd name="T30" fmla="*/ 3 w 10"/>
                    <a:gd name="T31" fmla="*/ 1 h 1"/>
                    <a:gd name="T32" fmla="*/ 4 w 10"/>
                    <a:gd name="T33" fmla="*/ 1 h 1"/>
                    <a:gd name="T34" fmla="*/ 4 w 10"/>
                    <a:gd name="T35" fmla="*/ 1 h 1"/>
                    <a:gd name="T36" fmla="*/ 4 w 10"/>
                    <a:gd name="T37" fmla="*/ 1 h 1"/>
                    <a:gd name="T38" fmla="*/ 4 w 10"/>
                    <a:gd name="T39" fmla="*/ 1 h 1"/>
                    <a:gd name="T40" fmla="*/ 4 w 10"/>
                    <a:gd name="T41" fmla="*/ 1 h 1"/>
                    <a:gd name="T42" fmla="*/ 4 w 10"/>
                    <a:gd name="T43" fmla="*/ 1 h 1"/>
                    <a:gd name="T44" fmla="*/ 5 w 10"/>
                    <a:gd name="T45" fmla="*/ 1 h 1"/>
                    <a:gd name="T46" fmla="*/ 5 w 10"/>
                    <a:gd name="T47" fmla="*/ 1 h 1"/>
                    <a:gd name="T48" fmla="*/ 5 w 10"/>
                    <a:gd name="T49" fmla="*/ 1 h 1"/>
                    <a:gd name="T50" fmla="*/ 5 w 10"/>
                    <a:gd name="T51" fmla="*/ 1 h 1"/>
                    <a:gd name="T52" fmla="*/ 5 w 10"/>
                    <a:gd name="T53" fmla="*/ 1 h 1"/>
                    <a:gd name="T54" fmla="*/ 5 w 10"/>
                    <a:gd name="T55" fmla="*/ 1 h 1"/>
                    <a:gd name="T56" fmla="*/ 6 w 10"/>
                    <a:gd name="T57" fmla="*/ 1 h 1"/>
                    <a:gd name="T58" fmla="*/ 6 w 10"/>
                    <a:gd name="T59" fmla="*/ 1 h 1"/>
                    <a:gd name="T60" fmla="*/ 6 w 10"/>
                    <a:gd name="T61" fmla="*/ 1 h 1"/>
                    <a:gd name="T62" fmla="*/ 6 w 10"/>
                    <a:gd name="T63" fmla="*/ 1 h 1"/>
                    <a:gd name="T64" fmla="*/ 7 w 10"/>
                    <a:gd name="T65" fmla="*/ 1 h 1"/>
                    <a:gd name="T66" fmla="*/ 7 w 10"/>
                    <a:gd name="T67" fmla="*/ 1 h 1"/>
                    <a:gd name="T68" fmla="*/ 7 w 10"/>
                    <a:gd name="T69" fmla="*/ 1 h 1"/>
                    <a:gd name="T70" fmla="*/ 7 w 10"/>
                    <a:gd name="T71" fmla="*/ 1 h 1"/>
                    <a:gd name="T72" fmla="*/ 7 w 10"/>
                    <a:gd name="T73" fmla="*/ 1 h 1"/>
                    <a:gd name="T74" fmla="*/ 8 w 10"/>
                    <a:gd name="T75" fmla="*/ 1 h 1"/>
                    <a:gd name="T76" fmla="*/ 8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9 w 10"/>
                    <a:gd name="T83" fmla="*/ 1 h 1"/>
                    <a:gd name="T84" fmla="*/ 9 w 10"/>
                    <a:gd name="T85" fmla="*/ 1 h 1"/>
                    <a:gd name="T86" fmla="*/ 9 w 10"/>
                    <a:gd name="T87" fmla="*/ 1 h 1"/>
                    <a:gd name="T88" fmla="*/ 9 w 10"/>
                    <a:gd name="T89" fmla="*/ 1 h 1"/>
                    <a:gd name="T90" fmla="*/ 9 w 10"/>
                    <a:gd name="T91" fmla="*/ 1 h 1"/>
                    <a:gd name="T92" fmla="*/ 9 w 10"/>
                    <a:gd name="T93" fmla="*/ 1 h 1"/>
                    <a:gd name="T94" fmla="*/ 10 w 10"/>
                    <a:gd name="T95" fmla="*/ 1 h 1"/>
                    <a:gd name="T96" fmla="*/ 10 w 10"/>
                    <a:gd name="T97" fmla="*/ 1 h 1"/>
                    <a:gd name="T98" fmla="*/ 10 w 10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30" name="Freeform 259"/>
                <p:cNvSpPr>
                  <a:spLocks/>
                </p:cNvSpPr>
                <p:nvPr/>
              </p:nvSpPr>
              <p:spPr bwMode="auto">
                <a:xfrm rot="5400000" flipH="1">
                  <a:off x="1829965" y="1691848"/>
                  <a:ext cx="1394" cy="0"/>
                </a:xfrm>
                <a:custGeom>
                  <a:avLst/>
                  <a:gdLst>
                    <a:gd name="T0" fmla="*/ 0 w 10"/>
                    <a:gd name="T1" fmla="*/ 0 w 10"/>
                    <a:gd name="T2" fmla="*/ 1 w 10"/>
                    <a:gd name="T3" fmla="*/ 1 w 10"/>
                    <a:gd name="T4" fmla="*/ 1 w 10"/>
                    <a:gd name="T5" fmla="*/ 1 w 10"/>
                    <a:gd name="T6" fmla="*/ 1 w 10"/>
                    <a:gd name="T7" fmla="*/ 1 w 10"/>
                    <a:gd name="T8" fmla="*/ 2 w 10"/>
                    <a:gd name="T9" fmla="*/ 2 w 10"/>
                    <a:gd name="T10" fmla="*/ 2 w 10"/>
                    <a:gd name="T11" fmla="*/ 2 w 10"/>
                    <a:gd name="T12" fmla="*/ 3 w 10"/>
                    <a:gd name="T13" fmla="*/ 3 w 10"/>
                    <a:gd name="T14" fmla="*/ 3 w 10"/>
                    <a:gd name="T15" fmla="*/ 3 w 10"/>
                    <a:gd name="T16" fmla="*/ 3 w 10"/>
                    <a:gd name="T17" fmla="*/ 3 w 10"/>
                    <a:gd name="T18" fmla="*/ 4 w 10"/>
                    <a:gd name="T19" fmla="*/ 4 w 10"/>
                    <a:gd name="T20" fmla="*/ 4 w 10"/>
                    <a:gd name="T21" fmla="*/ 4 w 10"/>
                    <a:gd name="T22" fmla="*/ 4 w 10"/>
                    <a:gd name="T23" fmla="*/ 5 w 10"/>
                    <a:gd name="T24" fmla="*/ 5 w 10"/>
                    <a:gd name="T25" fmla="*/ 5 w 10"/>
                    <a:gd name="T26" fmla="*/ 5 w 10"/>
                    <a:gd name="T27" fmla="*/ 6 w 10"/>
                    <a:gd name="T28" fmla="*/ 6 w 10"/>
                    <a:gd name="T29" fmla="*/ 6 w 10"/>
                    <a:gd name="T30" fmla="*/ 6 w 10"/>
                    <a:gd name="T31" fmla="*/ 6 w 10"/>
                    <a:gd name="T32" fmla="*/ 6 w 10"/>
                    <a:gd name="T33" fmla="*/ 7 w 10"/>
                    <a:gd name="T34" fmla="*/ 7 w 10"/>
                    <a:gd name="T35" fmla="*/ 7 w 10"/>
                    <a:gd name="T36" fmla="*/ 7 w 10"/>
                    <a:gd name="T37" fmla="*/ 8 w 10"/>
                    <a:gd name="T38" fmla="*/ 8 w 10"/>
                    <a:gd name="T39" fmla="*/ 8 w 10"/>
                    <a:gd name="T40" fmla="*/ 8 w 10"/>
                    <a:gd name="T41" fmla="*/ 8 w 10"/>
                    <a:gd name="T42" fmla="*/ 8 w 10"/>
                    <a:gd name="T43" fmla="*/ 9 w 10"/>
                    <a:gd name="T44" fmla="*/ 9 w 10"/>
                    <a:gd name="T45" fmla="*/ 9 w 10"/>
                    <a:gd name="T46" fmla="*/ 9 w 10"/>
                    <a:gd name="T47" fmla="*/ 10 w 10"/>
                    <a:gd name="T48" fmla="*/ 10 w 10"/>
                    <a:gd name="T49" fmla="*/ 10 w 10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1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31" name="Freeform 260"/>
                <p:cNvSpPr>
                  <a:spLocks/>
                </p:cNvSpPr>
                <p:nvPr/>
              </p:nvSpPr>
              <p:spPr bwMode="auto">
                <a:xfrm rot="5400000" flipH="1">
                  <a:off x="1830162" y="1690257"/>
                  <a:ext cx="1394" cy="394"/>
                </a:xfrm>
                <a:custGeom>
                  <a:avLst/>
                  <a:gdLst>
                    <a:gd name="T0" fmla="*/ 0 w 10"/>
                    <a:gd name="T1" fmla="*/ 1 h 1"/>
                    <a:gd name="T2" fmla="*/ 0 w 10"/>
                    <a:gd name="T3" fmla="*/ 1 h 1"/>
                    <a:gd name="T4" fmla="*/ 0 w 10"/>
                    <a:gd name="T5" fmla="*/ 1 h 1"/>
                    <a:gd name="T6" fmla="*/ 0 w 10"/>
                    <a:gd name="T7" fmla="*/ 1 h 1"/>
                    <a:gd name="T8" fmla="*/ 1 w 10"/>
                    <a:gd name="T9" fmla="*/ 1 h 1"/>
                    <a:gd name="T10" fmla="*/ 1 w 10"/>
                    <a:gd name="T11" fmla="*/ 1 h 1"/>
                    <a:gd name="T12" fmla="*/ 1 w 10"/>
                    <a:gd name="T13" fmla="*/ 1 h 1"/>
                    <a:gd name="T14" fmla="*/ 1 w 10"/>
                    <a:gd name="T15" fmla="*/ 1 h 1"/>
                    <a:gd name="T16" fmla="*/ 1 w 10"/>
                    <a:gd name="T17" fmla="*/ 1 h 1"/>
                    <a:gd name="T18" fmla="*/ 1 w 10"/>
                    <a:gd name="T19" fmla="*/ 1 h 1"/>
                    <a:gd name="T20" fmla="*/ 2 w 10"/>
                    <a:gd name="T21" fmla="*/ 1 h 1"/>
                    <a:gd name="T22" fmla="*/ 2 w 10"/>
                    <a:gd name="T23" fmla="*/ 1 h 1"/>
                    <a:gd name="T24" fmla="*/ 2 w 10"/>
                    <a:gd name="T25" fmla="*/ 1 h 1"/>
                    <a:gd name="T26" fmla="*/ 3 w 10"/>
                    <a:gd name="T27" fmla="*/ 1 h 1"/>
                    <a:gd name="T28" fmla="*/ 3 w 10"/>
                    <a:gd name="T29" fmla="*/ 1 h 1"/>
                    <a:gd name="T30" fmla="*/ 3 w 10"/>
                    <a:gd name="T31" fmla="*/ 1 h 1"/>
                    <a:gd name="T32" fmla="*/ 3 w 10"/>
                    <a:gd name="T33" fmla="*/ 1 h 1"/>
                    <a:gd name="T34" fmla="*/ 3 w 10"/>
                    <a:gd name="T35" fmla="*/ 1 h 1"/>
                    <a:gd name="T36" fmla="*/ 3 w 10"/>
                    <a:gd name="T37" fmla="*/ 1 h 1"/>
                    <a:gd name="T38" fmla="*/ 4 w 10"/>
                    <a:gd name="T39" fmla="*/ 1 h 1"/>
                    <a:gd name="T40" fmla="*/ 4 w 10"/>
                    <a:gd name="T41" fmla="*/ 1 h 1"/>
                    <a:gd name="T42" fmla="*/ 4 w 10"/>
                    <a:gd name="T43" fmla="*/ 1 h 1"/>
                    <a:gd name="T44" fmla="*/ 4 w 10"/>
                    <a:gd name="T45" fmla="*/ 1 h 1"/>
                    <a:gd name="T46" fmla="*/ 5 w 10"/>
                    <a:gd name="T47" fmla="*/ 1 h 1"/>
                    <a:gd name="T48" fmla="*/ 5 w 10"/>
                    <a:gd name="T49" fmla="*/ 1 h 1"/>
                    <a:gd name="T50" fmla="*/ 5 w 10"/>
                    <a:gd name="T51" fmla="*/ 1 h 1"/>
                    <a:gd name="T52" fmla="*/ 5 w 10"/>
                    <a:gd name="T53" fmla="*/ 1 h 1"/>
                    <a:gd name="T54" fmla="*/ 5 w 10"/>
                    <a:gd name="T55" fmla="*/ 1 h 1"/>
                    <a:gd name="T56" fmla="*/ 5 w 10"/>
                    <a:gd name="T57" fmla="*/ 1 h 1"/>
                    <a:gd name="T58" fmla="*/ 6 w 10"/>
                    <a:gd name="T59" fmla="*/ 1 h 1"/>
                    <a:gd name="T60" fmla="*/ 6 w 10"/>
                    <a:gd name="T61" fmla="*/ 1 h 1"/>
                    <a:gd name="T62" fmla="*/ 6 w 10"/>
                    <a:gd name="T63" fmla="*/ 1 h 1"/>
                    <a:gd name="T64" fmla="*/ 6 w 10"/>
                    <a:gd name="T65" fmla="*/ 1 h 1"/>
                    <a:gd name="T66" fmla="*/ 7 w 10"/>
                    <a:gd name="T67" fmla="*/ 1 h 1"/>
                    <a:gd name="T68" fmla="*/ 7 w 10"/>
                    <a:gd name="T69" fmla="*/ 1 h 1"/>
                    <a:gd name="T70" fmla="*/ 7 w 10"/>
                    <a:gd name="T71" fmla="*/ 1 h 1"/>
                    <a:gd name="T72" fmla="*/ 7 w 10"/>
                    <a:gd name="T73" fmla="*/ 1 h 1"/>
                    <a:gd name="T74" fmla="*/ 7 w 10"/>
                    <a:gd name="T75" fmla="*/ 1 h 1"/>
                    <a:gd name="T76" fmla="*/ 7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8 w 10"/>
                    <a:gd name="T83" fmla="*/ 0 h 1"/>
                    <a:gd name="T84" fmla="*/ 8 w 10"/>
                    <a:gd name="T85" fmla="*/ 0 h 1"/>
                    <a:gd name="T86" fmla="*/ 8 w 10"/>
                    <a:gd name="T87" fmla="*/ 0 h 1"/>
                    <a:gd name="T88" fmla="*/ 8 w 10"/>
                    <a:gd name="T89" fmla="*/ 0 h 1"/>
                    <a:gd name="T90" fmla="*/ 9 w 10"/>
                    <a:gd name="T91" fmla="*/ 0 h 1"/>
                    <a:gd name="T92" fmla="*/ 9 w 10"/>
                    <a:gd name="T93" fmla="*/ 0 h 1"/>
                    <a:gd name="T94" fmla="*/ 9 w 10"/>
                    <a:gd name="T95" fmla="*/ 0 h 1"/>
                    <a:gd name="T96" fmla="*/ 10 w 10"/>
                    <a:gd name="T97" fmla="*/ 0 h 1"/>
                    <a:gd name="T98" fmla="*/ 10 w 10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32" name="Freeform 261"/>
                <p:cNvSpPr>
                  <a:spLocks/>
                </p:cNvSpPr>
                <p:nvPr/>
              </p:nvSpPr>
              <p:spPr bwMode="auto">
                <a:xfrm rot="5400000" flipH="1">
                  <a:off x="1830625" y="1688932"/>
                  <a:ext cx="1255" cy="394"/>
                </a:xfrm>
                <a:custGeom>
                  <a:avLst/>
                  <a:gdLst>
                    <a:gd name="T0" fmla="*/ 0 w 9"/>
                    <a:gd name="T1" fmla="*/ 1 h 1"/>
                    <a:gd name="T2" fmla="*/ 0 w 9"/>
                    <a:gd name="T3" fmla="*/ 1 h 1"/>
                    <a:gd name="T4" fmla="*/ 0 w 9"/>
                    <a:gd name="T5" fmla="*/ 1 h 1"/>
                    <a:gd name="T6" fmla="*/ 0 w 9"/>
                    <a:gd name="T7" fmla="*/ 1 h 1"/>
                    <a:gd name="T8" fmla="*/ 0 w 9"/>
                    <a:gd name="T9" fmla="*/ 1 h 1"/>
                    <a:gd name="T10" fmla="*/ 1 w 9"/>
                    <a:gd name="T11" fmla="*/ 1 h 1"/>
                    <a:gd name="T12" fmla="*/ 1 w 9"/>
                    <a:gd name="T13" fmla="*/ 1 h 1"/>
                    <a:gd name="T14" fmla="*/ 1 w 9"/>
                    <a:gd name="T15" fmla="*/ 1 h 1"/>
                    <a:gd name="T16" fmla="*/ 1 w 9"/>
                    <a:gd name="T17" fmla="*/ 1 h 1"/>
                    <a:gd name="T18" fmla="*/ 2 w 9"/>
                    <a:gd name="T19" fmla="*/ 1 h 1"/>
                    <a:gd name="T20" fmla="*/ 2 w 9"/>
                    <a:gd name="T21" fmla="*/ 1 h 1"/>
                    <a:gd name="T22" fmla="*/ 2 w 9"/>
                    <a:gd name="T23" fmla="*/ 1 h 1"/>
                    <a:gd name="T24" fmla="*/ 2 w 9"/>
                    <a:gd name="T25" fmla="*/ 1 h 1"/>
                    <a:gd name="T26" fmla="*/ 2 w 9"/>
                    <a:gd name="T27" fmla="*/ 1 h 1"/>
                    <a:gd name="T28" fmla="*/ 2 w 9"/>
                    <a:gd name="T29" fmla="*/ 1 h 1"/>
                    <a:gd name="T30" fmla="*/ 3 w 9"/>
                    <a:gd name="T31" fmla="*/ 1 h 1"/>
                    <a:gd name="T32" fmla="*/ 3 w 9"/>
                    <a:gd name="T33" fmla="*/ 1 h 1"/>
                    <a:gd name="T34" fmla="*/ 3 w 9"/>
                    <a:gd name="T35" fmla="*/ 1 h 1"/>
                    <a:gd name="T36" fmla="*/ 3 w 9"/>
                    <a:gd name="T37" fmla="*/ 1 h 1"/>
                    <a:gd name="T38" fmla="*/ 4 w 9"/>
                    <a:gd name="T39" fmla="*/ 1 h 1"/>
                    <a:gd name="T40" fmla="*/ 4 w 9"/>
                    <a:gd name="T41" fmla="*/ 1 h 1"/>
                    <a:gd name="T42" fmla="*/ 4 w 9"/>
                    <a:gd name="T43" fmla="*/ 1 h 1"/>
                    <a:gd name="T44" fmla="*/ 4 w 9"/>
                    <a:gd name="T45" fmla="*/ 1 h 1"/>
                    <a:gd name="T46" fmla="*/ 4 w 9"/>
                    <a:gd name="T47" fmla="*/ 1 h 1"/>
                    <a:gd name="T48" fmla="*/ 4 w 9"/>
                    <a:gd name="T49" fmla="*/ 1 h 1"/>
                    <a:gd name="T50" fmla="*/ 5 w 9"/>
                    <a:gd name="T51" fmla="*/ 1 h 1"/>
                    <a:gd name="T52" fmla="*/ 5 w 9"/>
                    <a:gd name="T53" fmla="*/ 1 h 1"/>
                    <a:gd name="T54" fmla="*/ 5 w 9"/>
                    <a:gd name="T55" fmla="*/ 1 h 1"/>
                    <a:gd name="T56" fmla="*/ 5 w 9"/>
                    <a:gd name="T57" fmla="*/ 1 h 1"/>
                    <a:gd name="T58" fmla="*/ 5 w 9"/>
                    <a:gd name="T59" fmla="*/ 1 h 1"/>
                    <a:gd name="T60" fmla="*/ 5 w 9"/>
                    <a:gd name="T61" fmla="*/ 1 h 1"/>
                    <a:gd name="T62" fmla="*/ 6 w 9"/>
                    <a:gd name="T63" fmla="*/ 1 h 1"/>
                    <a:gd name="T64" fmla="*/ 6 w 9"/>
                    <a:gd name="T65" fmla="*/ 1 h 1"/>
                    <a:gd name="T66" fmla="*/ 6 w 9"/>
                    <a:gd name="T67" fmla="*/ 1 h 1"/>
                    <a:gd name="T68" fmla="*/ 7 w 9"/>
                    <a:gd name="T69" fmla="*/ 1 h 1"/>
                    <a:gd name="T70" fmla="*/ 7 w 9"/>
                    <a:gd name="T71" fmla="*/ 1 h 1"/>
                    <a:gd name="T72" fmla="*/ 7 w 9"/>
                    <a:gd name="T73" fmla="*/ 1 h 1"/>
                    <a:gd name="T74" fmla="*/ 7 w 9"/>
                    <a:gd name="T75" fmla="*/ 0 h 1"/>
                    <a:gd name="T76" fmla="*/ 7 w 9"/>
                    <a:gd name="T77" fmla="*/ 0 h 1"/>
                    <a:gd name="T78" fmla="*/ 7 w 9"/>
                    <a:gd name="T79" fmla="*/ 0 h 1"/>
                    <a:gd name="T80" fmla="*/ 8 w 9"/>
                    <a:gd name="T81" fmla="*/ 0 h 1"/>
                    <a:gd name="T82" fmla="*/ 8 w 9"/>
                    <a:gd name="T83" fmla="*/ 0 h 1"/>
                    <a:gd name="T84" fmla="*/ 8 w 9"/>
                    <a:gd name="T85" fmla="*/ 0 h 1"/>
                    <a:gd name="T86" fmla="*/ 8 w 9"/>
                    <a:gd name="T87" fmla="*/ 0 h 1"/>
                    <a:gd name="T88" fmla="*/ 9 w 9"/>
                    <a:gd name="T89" fmla="*/ 0 h 1"/>
                    <a:gd name="T90" fmla="*/ 9 w 9"/>
                    <a:gd name="T91" fmla="*/ 0 h 1"/>
                    <a:gd name="T92" fmla="*/ 9 w 9"/>
                    <a:gd name="T93" fmla="*/ 0 h 1"/>
                    <a:gd name="T94" fmla="*/ 9 w 9"/>
                    <a:gd name="T95" fmla="*/ 0 h 1"/>
                    <a:gd name="T96" fmla="*/ 9 w 9"/>
                    <a:gd name="T97" fmla="*/ 0 h 1"/>
                    <a:gd name="T98" fmla="*/ 9 w 9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33" name="Freeform 262"/>
                <p:cNvSpPr>
                  <a:spLocks/>
                </p:cNvSpPr>
                <p:nvPr/>
              </p:nvSpPr>
              <p:spPr bwMode="auto">
                <a:xfrm rot="5400000" flipH="1">
                  <a:off x="1831146" y="1687411"/>
                  <a:ext cx="1394" cy="787"/>
                </a:xfrm>
                <a:custGeom>
                  <a:avLst/>
                  <a:gdLst>
                    <a:gd name="T0" fmla="*/ 0 w 10"/>
                    <a:gd name="T1" fmla="*/ 2 h 2"/>
                    <a:gd name="T2" fmla="*/ 1 w 10"/>
                    <a:gd name="T3" fmla="*/ 2 h 2"/>
                    <a:gd name="T4" fmla="*/ 1 w 10"/>
                    <a:gd name="T5" fmla="*/ 2 h 2"/>
                    <a:gd name="T6" fmla="*/ 1 w 10"/>
                    <a:gd name="T7" fmla="*/ 2 h 2"/>
                    <a:gd name="T8" fmla="*/ 1 w 10"/>
                    <a:gd name="T9" fmla="*/ 2 h 2"/>
                    <a:gd name="T10" fmla="*/ 2 w 10"/>
                    <a:gd name="T11" fmla="*/ 2 h 2"/>
                    <a:gd name="T12" fmla="*/ 2 w 10"/>
                    <a:gd name="T13" fmla="*/ 2 h 2"/>
                    <a:gd name="T14" fmla="*/ 2 w 10"/>
                    <a:gd name="T15" fmla="*/ 2 h 2"/>
                    <a:gd name="T16" fmla="*/ 2 w 10"/>
                    <a:gd name="T17" fmla="*/ 2 h 2"/>
                    <a:gd name="T18" fmla="*/ 2 w 10"/>
                    <a:gd name="T19" fmla="*/ 2 h 2"/>
                    <a:gd name="T20" fmla="*/ 2 w 10"/>
                    <a:gd name="T21" fmla="*/ 1 h 2"/>
                    <a:gd name="T22" fmla="*/ 3 w 10"/>
                    <a:gd name="T23" fmla="*/ 1 h 2"/>
                    <a:gd name="T24" fmla="*/ 3 w 10"/>
                    <a:gd name="T25" fmla="*/ 1 h 2"/>
                    <a:gd name="T26" fmla="*/ 3 w 10"/>
                    <a:gd name="T27" fmla="*/ 1 h 2"/>
                    <a:gd name="T28" fmla="*/ 3 w 10"/>
                    <a:gd name="T29" fmla="*/ 1 h 2"/>
                    <a:gd name="T30" fmla="*/ 3 w 10"/>
                    <a:gd name="T31" fmla="*/ 1 h 2"/>
                    <a:gd name="T32" fmla="*/ 3 w 10"/>
                    <a:gd name="T33" fmla="*/ 1 h 2"/>
                    <a:gd name="T34" fmla="*/ 4 w 10"/>
                    <a:gd name="T35" fmla="*/ 1 h 2"/>
                    <a:gd name="T36" fmla="*/ 4 w 10"/>
                    <a:gd name="T37" fmla="*/ 1 h 2"/>
                    <a:gd name="T38" fmla="*/ 4 w 10"/>
                    <a:gd name="T39" fmla="*/ 1 h 2"/>
                    <a:gd name="T40" fmla="*/ 5 w 10"/>
                    <a:gd name="T41" fmla="*/ 1 h 2"/>
                    <a:gd name="T42" fmla="*/ 5 w 10"/>
                    <a:gd name="T43" fmla="*/ 1 h 2"/>
                    <a:gd name="T44" fmla="*/ 5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6 w 10"/>
                    <a:gd name="T53" fmla="*/ 1 h 2"/>
                    <a:gd name="T54" fmla="*/ 6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7 w 10"/>
                    <a:gd name="T61" fmla="*/ 1 h 2"/>
                    <a:gd name="T62" fmla="*/ 7 w 10"/>
                    <a:gd name="T63" fmla="*/ 1 h 2"/>
                    <a:gd name="T64" fmla="*/ 7 w 10"/>
                    <a:gd name="T65" fmla="*/ 1 h 2"/>
                    <a:gd name="T66" fmla="*/ 7 w 10"/>
                    <a:gd name="T67" fmla="*/ 1 h 2"/>
                    <a:gd name="T68" fmla="*/ 7 w 10"/>
                    <a:gd name="T69" fmla="*/ 1 h 2"/>
                    <a:gd name="T70" fmla="*/ 7 w 10"/>
                    <a:gd name="T71" fmla="*/ 1 h 2"/>
                    <a:gd name="T72" fmla="*/ 8 w 10"/>
                    <a:gd name="T73" fmla="*/ 1 h 2"/>
                    <a:gd name="T74" fmla="*/ 8 w 10"/>
                    <a:gd name="T75" fmla="*/ 1 h 2"/>
                    <a:gd name="T76" fmla="*/ 8 w 10"/>
                    <a:gd name="T77" fmla="*/ 0 h 2"/>
                    <a:gd name="T78" fmla="*/ 8 w 10"/>
                    <a:gd name="T79" fmla="*/ 0 h 2"/>
                    <a:gd name="T80" fmla="*/ 9 w 10"/>
                    <a:gd name="T81" fmla="*/ 0 h 2"/>
                    <a:gd name="T82" fmla="*/ 9 w 10"/>
                    <a:gd name="T83" fmla="*/ 0 h 2"/>
                    <a:gd name="T84" fmla="*/ 9 w 10"/>
                    <a:gd name="T85" fmla="*/ 0 h 2"/>
                    <a:gd name="T86" fmla="*/ 9 w 10"/>
                    <a:gd name="T87" fmla="*/ 0 h 2"/>
                    <a:gd name="T88" fmla="*/ 9 w 10"/>
                    <a:gd name="T89" fmla="*/ 0 h 2"/>
                    <a:gd name="T90" fmla="*/ 9 w 10"/>
                    <a:gd name="T91" fmla="*/ 0 h 2"/>
                    <a:gd name="T92" fmla="*/ 10 w 10"/>
                    <a:gd name="T93" fmla="*/ 0 h 2"/>
                    <a:gd name="T94" fmla="*/ 10 w 10"/>
                    <a:gd name="T95" fmla="*/ 0 h 2"/>
                    <a:gd name="T96" fmla="*/ 10 w 10"/>
                    <a:gd name="T97" fmla="*/ 0 h 2"/>
                    <a:gd name="T98" fmla="*/ 10 w 10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2"/>
                      </a:move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34" name="Freeform 263"/>
                <p:cNvSpPr>
                  <a:spLocks/>
                </p:cNvSpPr>
                <p:nvPr/>
              </p:nvSpPr>
              <p:spPr bwMode="auto">
                <a:xfrm rot="5400000" flipH="1">
                  <a:off x="1832130" y="1685820"/>
                  <a:ext cx="1394" cy="1181"/>
                </a:xfrm>
                <a:custGeom>
                  <a:avLst/>
                  <a:gdLst>
                    <a:gd name="T0" fmla="*/ 0 w 10"/>
                    <a:gd name="T1" fmla="*/ 3 h 3"/>
                    <a:gd name="T2" fmla="*/ 0 w 10"/>
                    <a:gd name="T3" fmla="*/ 3 h 3"/>
                    <a:gd name="T4" fmla="*/ 0 w 10"/>
                    <a:gd name="T5" fmla="*/ 3 h 3"/>
                    <a:gd name="T6" fmla="*/ 1 w 10"/>
                    <a:gd name="T7" fmla="*/ 3 h 3"/>
                    <a:gd name="T8" fmla="*/ 1 w 10"/>
                    <a:gd name="T9" fmla="*/ 3 h 3"/>
                    <a:gd name="T10" fmla="*/ 1 w 10"/>
                    <a:gd name="T11" fmla="*/ 3 h 3"/>
                    <a:gd name="T12" fmla="*/ 1 w 10"/>
                    <a:gd name="T13" fmla="*/ 3 h 3"/>
                    <a:gd name="T14" fmla="*/ 2 w 10"/>
                    <a:gd name="T15" fmla="*/ 3 h 3"/>
                    <a:gd name="T16" fmla="*/ 2 w 10"/>
                    <a:gd name="T17" fmla="*/ 3 h 3"/>
                    <a:gd name="T18" fmla="*/ 2 w 10"/>
                    <a:gd name="T19" fmla="*/ 3 h 3"/>
                    <a:gd name="T20" fmla="*/ 2 w 10"/>
                    <a:gd name="T21" fmla="*/ 3 h 3"/>
                    <a:gd name="T22" fmla="*/ 2 w 10"/>
                    <a:gd name="T23" fmla="*/ 3 h 3"/>
                    <a:gd name="T24" fmla="*/ 3 w 10"/>
                    <a:gd name="T25" fmla="*/ 2 h 3"/>
                    <a:gd name="T26" fmla="*/ 3 w 10"/>
                    <a:gd name="T27" fmla="*/ 2 h 3"/>
                    <a:gd name="T28" fmla="*/ 3 w 10"/>
                    <a:gd name="T29" fmla="*/ 2 h 3"/>
                    <a:gd name="T30" fmla="*/ 3 w 10"/>
                    <a:gd name="T31" fmla="*/ 2 h 3"/>
                    <a:gd name="T32" fmla="*/ 4 w 10"/>
                    <a:gd name="T33" fmla="*/ 2 h 3"/>
                    <a:gd name="T34" fmla="*/ 4 w 10"/>
                    <a:gd name="T35" fmla="*/ 2 h 3"/>
                    <a:gd name="T36" fmla="*/ 4 w 10"/>
                    <a:gd name="T37" fmla="*/ 2 h 3"/>
                    <a:gd name="T38" fmla="*/ 4 w 10"/>
                    <a:gd name="T39" fmla="*/ 2 h 3"/>
                    <a:gd name="T40" fmla="*/ 4 w 10"/>
                    <a:gd name="T41" fmla="*/ 2 h 3"/>
                    <a:gd name="T42" fmla="*/ 4 w 10"/>
                    <a:gd name="T43" fmla="*/ 2 h 3"/>
                    <a:gd name="T44" fmla="*/ 5 w 10"/>
                    <a:gd name="T45" fmla="*/ 2 h 3"/>
                    <a:gd name="T46" fmla="*/ 5 w 10"/>
                    <a:gd name="T47" fmla="*/ 2 h 3"/>
                    <a:gd name="T48" fmla="*/ 5 w 10"/>
                    <a:gd name="T49" fmla="*/ 2 h 3"/>
                    <a:gd name="T50" fmla="*/ 5 w 10"/>
                    <a:gd name="T51" fmla="*/ 2 h 3"/>
                    <a:gd name="T52" fmla="*/ 6 w 10"/>
                    <a:gd name="T53" fmla="*/ 1 h 3"/>
                    <a:gd name="T54" fmla="*/ 6 w 10"/>
                    <a:gd name="T55" fmla="*/ 1 h 3"/>
                    <a:gd name="T56" fmla="*/ 6 w 10"/>
                    <a:gd name="T57" fmla="*/ 1 h 3"/>
                    <a:gd name="T58" fmla="*/ 6 w 10"/>
                    <a:gd name="T59" fmla="*/ 1 h 3"/>
                    <a:gd name="T60" fmla="*/ 6 w 10"/>
                    <a:gd name="T61" fmla="*/ 1 h 3"/>
                    <a:gd name="T62" fmla="*/ 6 w 10"/>
                    <a:gd name="T63" fmla="*/ 1 h 3"/>
                    <a:gd name="T64" fmla="*/ 7 w 10"/>
                    <a:gd name="T65" fmla="*/ 1 h 3"/>
                    <a:gd name="T66" fmla="*/ 7 w 10"/>
                    <a:gd name="T67" fmla="*/ 1 h 3"/>
                    <a:gd name="T68" fmla="*/ 7 w 10"/>
                    <a:gd name="T69" fmla="*/ 1 h 3"/>
                    <a:gd name="T70" fmla="*/ 7 w 10"/>
                    <a:gd name="T71" fmla="*/ 1 h 3"/>
                    <a:gd name="T72" fmla="*/ 7 w 10"/>
                    <a:gd name="T73" fmla="*/ 1 h 3"/>
                    <a:gd name="T74" fmla="*/ 7 w 10"/>
                    <a:gd name="T75" fmla="*/ 1 h 3"/>
                    <a:gd name="T76" fmla="*/ 8 w 10"/>
                    <a:gd name="T77" fmla="*/ 1 h 3"/>
                    <a:gd name="T78" fmla="*/ 8 w 10"/>
                    <a:gd name="T79" fmla="*/ 1 h 3"/>
                    <a:gd name="T80" fmla="*/ 8 w 10"/>
                    <a:gd name="T81" fmla="*/ 1 h 3"/>
                    <a:gd name="T82" fmla="*/ 8 w 10"/>
                    <a:gd name="T83" fmla="*/ 1 h 3"/>
                    <a:gd name="T84" fmla="*/ 9 w 10"/>
                    <a:gd name="T85" fmla="*/ 1 h 3"/>
                    <a:gd name="T86" fmla="*/ 9 w 10"/>
                    <a:gd name="T87" fmla="*/ 1 h 3"/>
                    <a:gd name="T88" fmla="*/ 9 w 10"/>
                    <a:gd name="T89" fmla="*/ 1 h 3"/>
                    <a:gd name="T90" fmla="*/ 9 w 10"/>
                    <a:gd name="T91" fmla="*/ 0 h 3"/>
                    <a:gd name="T92" fmla="*/ 9 w 10"/>
                    <a:gd name="T93" fmla="*/ 0 h 3"/>
                    <a:gd name="T94" fmla="*/ 10 w 10"/>
                    <a:gd name="T95" fmla="*/ 0 h 3"/>
                    <a:gd name="T96" fmla="*/ 10 w 10"/>
                    <a:gd name="T97" fmla="*/ 0 h 3"/>
                    <a:gd name="T98" fmla="*/ 10 w 10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3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0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35" name="Freeform 264"/>
                <p:cNvSpPr>
                  <a:spLocks/>
                </p:cNvSpPr>
                <p:nvPr/>
              </p:nvSpPr>
              <p:spPr bwMode="auto">
                <a:xfrm rot="5400000" flipH="1">
                  <a:off x="1833310" y="1684426"/>
                  <a:ext cx="1394" cy="1181"/>
                </a:xfrm>
                <a:custGeom>
                  <a:avLst/>
                  <a:gdLst>
                    <a:gd name="T0" fmla="*/ 0 w 10"/>
                    <a:gd name="T1" fmla="*/ 3 h 3"/>
                    <a:gd name="T2" fmla="*/ 0 w 10"/>
                    <a:gd name="T3" fmla="*/ 3 h 3"/>
                    <a:gd name="T4" fmla="*/ 1 w 10"/>
                    <a:gd name="T5" fmla="*/ 3 h 3"/>
                    <a:gd name="T6" fmla="*/ 1 w 10"/>
                    <a:gd name="T7" fmla="*/ 3 h 3"/>
                    <a:gd name="T8" fmla="*/ 1 w 10"/>
                    <a:gd name="T9" fmla="*/ 3 h 3"/>
                    <a:gd name="T10" fmla="*/ 1 w 10"/>
                    <a:gd name="T11" fmla="*/ 3 h 3"/>
                    <a:gd name="T12" fmla="*/ 1 w 10"/>
                    <a:gd name="T13" fmla="*/ 3 h 3"/>
                    <a:gd name="T14" fmla="*/ 1 w 10"/>
                    <a:gd name="T15" fmla="*/ 3 h 3"/>
                    <a:gd name="T16" fmla="*/ 2 w 10"/>
                    <a:gd name="T17" fmla="*/ 2 h 3"/>
                    <a:gd name="T18" fmla="*/ 2 w 10"/>
                    <a:gd name="T19" fmla="*/ 2 h 3"/>
                    <a:gd name="T20" fmla="*/ 2 w 10"/>
                    <a:gd name="T21" fmla="*/ 2 h 3"/>
                    <a:gd name="T22" fmla="*/ 2 w 10"/>
                    <a:gd name="T23" fmla="*/ 2 h 3"/>
                    <a:gd name="T24" fmla="*/ 3 w 10"/>
                    <a:gd name="T25" fmla="*/ 2 h 3"/>
                    <a:gd name="T26" fmla="*/ 3 w 10"/>
                    <a:gd name="T27" fmla="*/ 2 h 3"/>
                    <a:gd name="T28" fmla="*/ 3 w 10"/>
                    <a:gd name="T29" fmla="*/ 2 h 3"/>
                    <a:gd name="T30" fmla="*/ 3 w 10"/>
                    <a:gd name="T31" fmla="*/ 2 h 3"/>
                    <a:gd name="T32" fmla="*/ 3 w 10"/>
                    <a:gd name="T33" fmla="*/ 2 h 3"/>
                    <a:gd name="T34" fmla="*/ 3 w 10"/>
                    <a:gd name="T35" fmla="*/ 2 h 3"/>
                    <a:gd name="T36" fmla="*/ 4 w 10"/>
                    <a:gd name="T37" fmla="*/ 2 h 3"/>
                    <a:gd name="T38" fmla="*/ 4 w 10"/>
                    <a:gd name="T39" fmla="*/ 2 h 3"/>
                    <a:gd name="T40" fmla="*/ 4 w 10"/>
                    <a:gd name="T41" fmla="*/ 2 h 3"/>
                    <a:gd name="T42" fmla="*/ 4 w 10"/>
                    <a:gd name="T43" fmla="*/ 2 h 3"/>
                    <a:gd name="T44" fmla="*/ 5 w 10"/>
                    <a:gd name="T45" fmla="*/ 2 h 3"/>
                    <a:gd name="T46" fmla="*/ 5 w 10"/>
                    <a:gd name="T47" fmla="*/ 2 h 3"/>
                    <a:gd name="T48" fmla="*/ 5 w 10"/>
                    <a:gd name="T49" fmla="*/ 1 h 3"/>
                    <a:gd name="T50" fmla="*/ 5 w 10"/>
                    <a:gd name="T51" fmla="*/ 1 h 3"/>
                    <a:gd name="T52" fmla="*/ 5 w 10"/>
                    <a:gd name="T53" fmla="*/ 1 h 3"/>
                    <a:gd name="T54" fmla="*/ 5 w 10"/>
                    <a:gd name="T55" fmla="*/ 1 h 3"/>
                    <a:gd name="T56" fmla="*/ 6 w 10"/>
                    <a:gd name="T57" fmla="*/ 1 h 3"/>
                    <a:gd name="T58" fmla="*/ 6 w 10"/>
                    <a:gd name="T59" fmla="*/ 1 h 3"/>
                    <a:gd name="T60" fmla="*/ 6 w 10"/>
                    <a:gd name="T61" fmla="*/ 1 h 3"/>
                    <a:gd name="T62" fmla="*/ 6 w 10"/>
                    <a:gd name="T63" fmla="*/ 1 h 3"/>
                    <a:gd name="T64" fmla="*/ 6 w 10"/>
                    <a:gd name="T65" fmla="*/ 1 h 3"/>
                    <a:gd name="T66" fmla="*/ 7 w 10"/>
                    <a:gd name="T67" fmla="*/ 1 h 3"/>
                    <a:gd name="T68" fmla="*/ 7 w 10"/>
                    <a:gd name="T69" fmla="*/ 1 h 3"/>
                    <a:gd name="T70" fmla="*/ 7 w 10"/>
                    <a:gd name="T71" fmla="*/ 0 h 3"/>
                    <a:gd name="T72" fmla="*/ 7 w 10"/>
                    <a:gd name="T73" fmla="*/ 0 h 3"/>
                    <a:gd name="T74" fmla="*/ 8 w 10"/>
                    <a:gd name="T75" fmla="*/ 0 h 3"/>
                    <a:gd name="T76" fmla="*/ 8 w 10"/>
                    <a:gd name="T77" fmla="*/ 0 h 3"/>
                    <a:gd name="T78" fmla="*/ 8 w 10"/>
                    <a:gd name="T79" fmla="*/ 0 h 3"/>
                    <a:gd name="T80" fmla="*/ 8 w 10"/>
                    <a:gd name="T81" fmla="*/ 0 h 3"/>
                    <a:gd name="T82" fmla="*/ 8 w 10"/>
                    <a:gd name="T83" fmla="*/ 0 h 3"/>
                    <a:gd name="T84" fmla="*/ 8 w 10"/>
                    <a:gd name="T85" fmla="*/ 0 h 3"/>
                    <a:gd name="T86" fmla="*/ 9 w 10"/>
                    <a:gd name="T87" fmla="*/ 0 h 3"/>
                    <a:gd name="T88" fmla="*/ 9 w 10"/>
                    <a:gd name="T89" fmla="*/ 0 h 3"/>
                    <a:gd name="T90" fmla="*/ 9 w 10"/>
                    <a:gd name="T91" fmla="*/ 0 h 3"/>
                    <a:gd name="T92" fmla="*/ 9 w 10"/>
                    <a:gd name="T93" fmla="*/ 0 h 3"/>
                    <a:gd name="T94" fmla="*/ 10 w 10"/>
                    <a:gd name="T95" fmla="*/ 0 h 3"/>
                    <a:gd name="T96" fmla="*/ 10 w 10"/>
                    <a:gd name="T97" fmla="*/ 0 h 3"/>
                    <a:gd name="T98" fmla="*/ 10 w 10"/>
                    <a:gd name="T9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3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36" name="Freeform 265"/>
                <p:cNvSpPr>
                  <a:spLocks/>
                </p:cNvSpPr>
                <p:nvPr/>
              </p:nvSpPr>
              <p:spPr bwMode="auto">
                <a:xfrm rot="5400000" flipH="1">
                  <a:off x="1834885" y="1682638"/>
                  <a:ext cx="1394" cy="1968"/>
                </a:xfrm>
                <a:custGeom>
                  <a:avLst/>
                  <a:gdLst>
                    <a:gd name="T0" fmla="*/ 0 w 10"/>
                    <a:gd name="T1" fmla="*/ 5 h 5"/>
                    <a:gd name="T2" fmla="*/ 0 w 10"/>
                    <a:gd name="T3" fmla="*/ 4 h 5"/>
                    <a:gd name="T4" fmla="*/ 0 w 10"/>
                    <a:gd name="T5" fmla="*/ 4 h 5"/>
                    <a:gd name="T6" fmla="*/ 0 w 10"/>
                    <a:gd name="T7" fmla="*/ 4 h 5"/>
                    <a:gd name="T8" fmla="*/ 1 w 10"/>
                    <a:gd name="T9" fmla="*/ 4 h 5"/>
                    <a:gd name="T10" fmla="*/ 1 w 10"/>
                    <a:gd name="T11" fmla="*/ 4 h 5"/>
                    <a:gd name="T12" fmla="*/ 1 w 10"/>
                    <a:gd name="T13" fmla="*/ 4 h 5"/>
                    <a:gd name="T14" fmla="*/ 1 w 10"/>
                    <a:gd name="T15" fmla="*/ 4 h 5"/>
                    <a:gd name="T16" fmla="*/ 2 w 10"/>
                    <a:gd name="T17" fmla="*/ 4 h 5"/>
                    <a:gd name="T18" fmla="*/ 2 w 10"/>
                    <a:gd name="T19" fmla="*/ 4 h 5"/>
                    <a:gd name="T20" fmla="*/ 2 w 10"/>
                    <a:gd name="T21" fmla="*/ 4 h 5"/>
                    <a:gd name="T22" fmla="*/ 2 w 10"/>
                    <a:gd name="T23" fmla="*/ 4 h 5"/>
                    <a:gd name="T24" fmla="*/ 2 w 10"/>
                    <a:gd name="T25" fmla="*/ 4 h 5"/>
                    <a:gd name="T26" fmla="*/ 2 w 10"/>
                    <a:gd name="T27" fmla="*/ 4 h 5"/>
                    <a:gd name="T28" fmla="*/ 3 w 10"/>
                    <a:gd name="T29" fmla="*/ 4 h 5"/>
                    <a:gd name="T30" fmla="*/ 3 w 10"/>
                    <a:gd name="T31" fmla="*/ 3 h 5"/>
                    <a:gd name="T32" fmla="*/ 3 w 10"/>
                    <a:gd name="T33" fmla="*/ 3 h 5"/>
                    <a:gd name="T34" fmla="*/ 3 w 10"/>
                    <a:gd name="T35" fmla="*/ 3 h 5"/>
                    <a:gd name="T36" fmla="*/ 3 w 10"/>
                    <a:gd name="T37" fmla="*/ 3 h 5"/>
                    <a:gd name="T38" fmla="*/ 4 w 10"/>
                    <a:gd name="T39" fmla="*/ 3 h 5"/>
                    <a:gd name="T40" fmla="*/ 4 w 10"/>
                    <a:gd name="T41" fmla="*/ 3 h 5"/>
                    <a:gd name="T42" fmla="*/ 4 w 10"/>
                    <a:gd name="T43" fmla="*/ 3 h 5"/>
                    <a:gd name="T44" fmla="*/ 4 w 10"/>
                    <a:gd name="T45" fmla="*/ 3 h 5"/>
                    <a:gd name="T46" fmla="*/ 5 w 10"/>
                    <a:gd name="T47" fmla="*/ 3 h 5"/>
                    <a:gd name="T48" fmla="*/ 5 w 10"/>
                    <a:gd name="T49" fmla="*/ 2 h 5"/>
                    <a:gd name="T50" fmla="*/ 5 w 10"/>
                    <a:gd name="T51" fmla="*/ 2 h 5"/>
                    <a:gd name="T52" fmla="*/ 5 w 10"/>
                    <a:gd name="T53" fmla="*/ 2 h 5"/>
                    <a:gd name="T54" fmla="*/ 5 w 10"/>
                    <a:gd name="T55" fmla="*/ 2 h 5"/>
                    <a:gd name="T56" fmla="*/ 5 w 10"/>
                    <a:gd name="T57" fmla="*/ 2 h 5"/>
                    <a:gd name="T58" fmla="*/ 6 w 10"/>
                    <a:gd name="T59" fmla="*/ 2 h 5"/>
                    <a:gd name="T60" fmla="*/ 6 w 10"/>
                    <a:gd name="T61" fmla="*/ 2 h 5"/>
                    <a:gd name="T62" fmla="*/ 6 w 10"/>
                    <a:gd name="T63" fmla="*/ 2 h 5"/>
                    <a:gd name="T64" fmla="*/ 6 w 10"/>
                    <a:gd name="T65" fmla="*/ 2 h 5"/>
                    <a:gd name="T66" fmla="*/ 7 w 10"/>
                    <a:gd name="T67" fmla="*/ 2 h 5"/>
                    <a:gd name="T68" fmla="*/ 7 w 10"/>
                    <a:gd name="T69" fmla="*/ 2 h 5"/>
                    <a:gd name="T70" fmla="*/ 7 w 10"/>
                    <a:gd name="T71" fmla="*/ 2 h 5"/>
                    <a:gd name="T72" fmla="*/ 7 w 10"/>
                    <a:gd name="T73" fmla="*/ 2 h 5"/>
                    <a:gd name="T74" fmla="*/ 7 w 10"/>
                    <a:gd name="T75" fmla="*/ 1 h 5"/>
                    <a:gd name="T76" fmla="*/ 7 w 10"/>
                    <a:gd name="T77" fmla="*/ 1 h 5"/>
                    <a:gd name="T78" fmla="*/ 8 w 10"/>
                    <a:gd name="T79" fmla="*/ 1 h 5"/>
                    <a:gd name="T80" fmla="*/ 8 w 10"/>
                    <a:gd name="T81" fmla="*/ 1 h 5"/>
                    <a:gd name="T82" fmla="*/ 8 w 10"/>
                    <a:gd name="T83" fmla="*/ 1 h 5"/>
                    <a:gd name="T84" fmla="*/ 8 w 10"/>
                    <a:gd name="T85" fmla="*/ 1 h 5"/>
                    <a:gd name="T86" fmla="*/ 9 w 10"/>
                    <a:gd name="T87" fmla="*/ 1 h 5"/>
                    <a:gd name="T88" fmla="*/ 9 w 10"/>
                    <a:gd name="T89" fmla="*/ 1 h 5"/>
                    <a:gd name="T90" fmla="*/ 9 w 10"/>
                    <a:gd name="T91" fmla="*/ 0 h 5"/>
                    <a:gd name="T92" fmla="*/ 9 w 10"/>
                    <a:gd name="T93" fmla="*/ 0 h 5"/>
                    <a:gd name="T94" fmla="*/ 9 w 10"/>
                    <a:gd name="T95" fmla="*/ 0 h 5"/>
                    <a:gd name="T96" fmla="*/ 9 w 10"/>
                    <a:gd name="T97" fmla="*/ 0 h 5"/>
                    <a:gd name="T98" fmla="*/ 10 w 10"/>
                    <a:gd name="T99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5">
                      <a:moveTo>
                        <a:pt x="0" y="5"/>
                      </a:move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3" y="4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37" name="Freeform 266"/>
                <p:cNvSpPr>
                  <a:spLocks/>
                </p:cNvSpPr>
                <p:nvPr/>
              </p:nvSpPr>
              <p:spPr bwMode="auto">
                <a:xfrm rot="5400000" flipH="1">
                  <a:off x="1836922" y="1681314"/>
                  <a:ext cx="1255" cy="1968"/>
                </a:xfrm>
                <a:custGeom>
                  <a:avLst/>
                  <a:gdLst>
                    <a:gd name="T0" fmla="*/ 0 w 9"/>
                    <a:gd name="T1" fmla="*/ 5 h 5"/>
                    <a:gd name="T2" fmla="*/ 0 w 9"/>
                    <a:gd name="T3" fmla="*/ 5 h 5"/>
                    <a:gd name="T4" fmla="*/ 0 w 9"/>
                    <a:gd name="T5" fmla="*/ 5 h 5"/>
                    <a:gd name="T6" fmla="*/ 0 w 9"/>
                    <a:gd name="T7" fmla="*/ 5 h 5"/>
                    <a:gd name="T8" fmla="*/ 0 w 9"/>
                    <a:gd name="T9" fmla="*/ 5 h 5"/>
                    <a:gd name="T10" fmla="*/ 1 w 9"/>
                    <a:gd name="T11" fmla="*/ 5 h 5"/>
                    <a:gd name="T12" fmla="*/ 1 w 9"/>
                    <a:gd name="T13" fmla="*/ 5 h 5"/>
                    <a:gd name="T14" fmla="*/ 1 w 9"/>
                    <a:gd name="T15" fmla="*/ 5 h 5"/>
                    <a:gd name="T16" fmla="*/ 1 w 9"/>
                    <a:gd name="T17" fmla="*/ 5 h 5"/>
                    <a:gd name="T18" fmla="*/ 2 w 9"/>
                    <a:gd name="T19" fmla="*/ 4 h 5"/>
                    <a:gd name="T20" fmla="*/ 2 w 9"/>
                    <a:gd name="T21" fmla="*/ 4 h 5"/>
                    <a:gd name="T22" fmla="*/ 2 w 9"/>
                    <a:gd name="T23" fmla="*/ 4 h 5"/>
                    <a:gd name="T24" fmla="*/ 2 w 9"/>
                    <a:gd name="T25" fmla="*/ 4 h 5"/>
                    <a:gd name="T26" fmla="*/ 2 w 9"/>
                    <a:gd name="T27" fmla="*/ 4 h 5"/>
                    <a:gd name="T28" fmla="*/ 2 w 9"/>
                    <a:gd name="T29" fmla="*/ 4 h 5"/>
                    <a:gd name="T30" fmla="*/ 3 w 9"/>
                    <a:gd name="T31" fmla="*/ 4 h 5"/>
                    <a:gd name="T32" fmla="*/ 3 w 9"/>
                    <a:gd name="T33" fmla="*/ 3 h 5"/>
                    <a:gd name="T34" fmla="*/ 3 w 9"/>
                    <a:gd name="T35" fmla="*/ 3 h 5"/>
                    <a:gd name="T36" fmla="*/ 3 w 9"/>
                    <a:gd name="T37" fmla="*/ 3 h 5"/>
                    <a:gd name="T38" fmla="*/ 4 w 9"/>
                    <a:gd name="T39" fmla="*/ 3 h 5"/>
                    <a:gd name="T40" fmla="*/ 4 w 9"/>
                    <a:gd name="T41" fmla="*/ 3 h 5"/>
                    <a:gd name="T42" fmla="*/ 4 w 9"/>
                    <a:gd name="T43" fmla="*/ 3 h 5"/>
                    <a:gd name="T44" fmla="*/ 4 w 9"/>
                    <a:gd name="T45" fmla="*/ 3 h 5"/>
                    <a:gd name="T46" fmla="*/ 4 w 9"/>
                    <a:gd name="T47" fmla="*/ 3 h 5"/>
                    <a:gd name="T48" fmla="*/ 4 w 9"/>
                    <a:gd name="T49" fmla="*/ 3 h 5"/>
                    <a:gd name="T50" fmla="*/ 5 w 9"/>
                    <a:gd name="T51" fmla="*/ 3 h 5"/>
                    <a:gd name="T52" fmla="*/ 5 w 9"/>
                    <a:gd name="T53" fmla="*/ 3 h 5"/>
                    <a:gd name="T54" fmla="*/ 5 w 9"/>
                    <a:gd name="T55" fmla="*/ 3 h 5"/>
                    <a:gd name="T56" fmla="*/ 5 w 9"/>
                    <a:gd name="T57" fmla="*/ 2 h 5"/>
                    <a:gd name="T58" fmla="*/ 6 w 9"/>
                    <a:gd name="T59" fmla="*/ 2 h 5"/>
                    <a:gd name="T60" fmla="*/ 6 w 9"/>
                    <a:gd name="T61" fmla="*/ 2 h 5"/>
                    <a:gd name="T62" fmla="*/ 6 w 9"/>
                    <a:gd name="T63" fmla="*/ 2 h 5"/>
                    <a:gd name="T64" fmla="*/ 6 w 9"/>
                    <a:gd name="T65" fmla="*/ 2 h 5"/>
                    <a:gd name="T66" fmla="*/ 6 w 9"/>
                    <a:gd name="T67" fmla="*/ 2 h 5"/>
                    <a:gd name="T68" fmla="*/ 6 w 9"/>
                    <a:gd name="T69" fmla="*/ 2 h 5"/>
                    <a:gd name="T70" fmla="*/ 7 w 9"/>
                    <a:gd name="T71" fmla="*/ 1 h 5"/>
                    <a:gd name="T72" fmla="*/ 7 w 9"/>
                    <a:gd name="T73" fmla="*/ 1 h 5"/>
                    <a:gd name="T74" fmla="*/ 7 w 9"/>
                    <a:gd name="T75" fmla="*/ 1 h 5"/>
                    <a:gd name="T76" fmla="*/ 7 w 9"/>
                    <a:gd name="T77" fmla="*/ 1 h 5"/>
                    <a:gd name="T78" fmla="*/ 7 w 9"/>
                    <a:gd name="T79" fmla="*/ 1 h 5"/>
                    <a:gd name="T80" fmla="*/ 7 w 9"/>
                    <a:gd name="T81" fmla="*/ 1 h 5"/>
                    <a:gd name="T82" fmla="*/ 8 w 9"/>
                    <a:gd name="T83" fmla="*/ 1 h 5"/>
                    <a:gd name="T84" fmla="*/ 8 w 9"/>
                    <a:gd name="T85" fmla="*/ 1 h 5"/>
                    <a:gd name="T86" fmla="*/ 8 w 9"/>
                    <a:gd name="T87" fmla="*/ 1 h 5"/>
                    <a:gd name="T88" fmla="*/ 9 w 9"/>
                    <a:gd name="T89" fmla="*/ 1 h 5"/>
                    <a:gd name="T90" fmla="*/ 9 w 9"/>
                    <a:gd name="T91" fmla="*/ 1 h 5"/>
                    <a:gd name="T92" fmla="*/ 9 w 9"/>
                    <a:gd name="T93" fmla="*/ 0 h 5"/>
                    <a:gd name="T94" fmla="*/ 9 w 9"/>
                    <a:gd name="T95" fmla="*/ 0 h 5"/>
                    <a:gd name="T96" fmla="*/ 9 w 9"/>
                    <a:gd name="T97" fmla="*/ 0 h 5"/>
                    <a:gd name="T98" fmla="*/ 9 w 9"/>
                    <a:gd name="T99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5">
                      <a:moveTo>
                        <a:pt x="0" y="5"/>
                      </a:moveTo>
                      <a:lnTo>
                        <a:pt x="0" y="5"/>
                      </a:lnTo>
                      <a:lnTo>
                        <a:pt x="0" y="5"/>
                      </a:lnTo>
                      <a:lnTo>
                        <a:pt x="0" y="5"/>
                      </a:lnTo>
                      <a:lnTo>
                        <a:pt x="0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3" y="4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38" name="Freeform 267"/>
                <p:cNvSpPr>
                  <a:spLocks/>
                </p:cNvSpPr>
                <p:nvPr/>
              </p:nvSpPr>
              <p:spPr bwMode="auto">
                <a:xfrm rot="5400000" flipH="1">
                  <a:off x="1839017" y="1679793"/>
                  <a:ext cx="1394" cy="2361"/>
                </a:xfrm>
                <a:custGeom>
                  <a:avLst/>
                  <a:gdLst>
                    <a:gd name="T0" fmla="*/ 0 w 10"/>
                    <a:gd name="T1" fmla="*/ 6 h 6"/>
                    <a:gd name="T2" fmla="*/ 1 w 10"/>
                    <a:gd name="T3" fmla="*/ 6 h 6"/>
                    <a:gd name="T4" fmla="*/ 1 w 10"/>
                    <a:gd name="T5" fmla="*/ 6 h 6"/>
                    <a:gd name="T6" fmla="*/ 1 w 10"/>
                    <a:gd name="T7" fmla="*/ 6 h 6"/>
                    <a:gd name="T8" fmla="*/ 1 w 10"/>
                    <a:gd name="T9" fmla="*/ 6 h 6"/>
                    <a:gd name="T10" fmla="*/ 2 w 10"/>
                    <a:gd name="T11" fmla="*/ 6 h 6"/>
                    <a:gd name="T12" fmla="*/ 2 w 10"/>
                    <a:gd name="T13" fmla="*/ 6 h 6"/>
                    <a:gd name="T14" fmla="*/ 2 w 10"/>
                    <a:gd name="T15" fmla="*/ 6 h 6"/>
                    <a:gd name="T16" fmla="*/ 2 w 10"/>
                    <a:gd name="T17" fmla="*/ 5 h 6"/>
                    <a:gd name="T18" fmla="*/ 2 w 10"/>
                    <a:gd name="T19" fmla="*/ 5 h 6"/>
                    <a:gd name="T20" fmla="*/ 2 w 10"/>
                    <a:gd name="T21" fmla="*/ 5 h 6"/>
                    <a:gd name="T22" fmla="*/ 3 w 10"/>
                    <a:gd name="T23" fmla="*/ 5 h 6"/>
                    <a:gd name="T24" fmla="*/ 3 w 10"/>
                    <a:gd name="T25" fmla="*/ 5 h 6"/>
                    <a:gd name="T26" fmla="*/ 3 w 10"/>
                    <a:gd name="T27" fmla="*/ 5 h 6"/>
                    <a:gd name="T28" fmla="*/ 3 w 10"/>
                    <a:gd name="T29" fmla="*/ 5 h 6"/>
                    <a:gd name="T30" fmla="*/ 4 w 10"/>
                    <a:gd name="T31" fmla="*/ 4 h 6"/>
                    <a:gd name="T32" fmla="*/ 4 w 10"/>
                    <a:gd name="T33" fmla="*/ 4 h 6"/>
                    <a:gd name="T34" fmla="*/ 4 w 10"/>
                    <a:gd name="T35" fmla="*/ 4 h 6"/>
                    <a:gd name="T36" fmla="*/ 4 w 10"/>
                    <a:gd name="T37" fmla="*/ 4 h 6"/>
                    <a:gd name="T38" fmla="*/ 4 w 10"/>
                    <a:gd name="T39" fmla="*/ 4 h 6"/>
                    <a:gd name="T40" fmla="*/ 4 w 10"/>
                    <a:gd name="T41" fmla="*/ 4 h 6"/>
                    <a:gd name="T42" fmla="*/ 5 w 10"/>
                    <a:gd name="T43" fmla="*/ 4 h 6"/>
                    <a:gd name="T44" fmla="*/ 5 w 10"/>
                    <a:gd name="T45" fmla="*/ 4 h 6"/>
                    <a:gd name="T46" fmla="*/ 5 w 10"/>
                    <a:gd name="T47" fmla="*/ 4 h 6"/>
                    <a:gd name="T48" fmla="*/ 5 w 10"/>
                    <a:gd name="T49" fmla="*/ 4 h 6"/>
                    <a:gd name="T50" fmla="*/ 5 w 10"/>
                    <a:gd name="T51" fmla="*/ 3 h 6"/>
                    <a:gd name="T52" fmla="*/ 5 w 10"/>
                    <a:gd name="T53" fmla="*/ 3 h 6"/>
                    <a:gd name="T54" fmla="*/ 6 w 10"/>
                    <a:gd name="T55" fmla="*/ 3 h 6"/>
                    <a:gd name="T56" fmla="*/ 6 w 10"/>
                    <a:gd name="T57" fmla="*/ 3 h 6"/>
                    <a:gd name="T58" fmla="*/ 6 w 10"/>
                    <a:gd name="T59" fmla="*/ 3 h 6"/>
                    <a:gd name="T60" fmla="*/ 7 w 10"/>
                    <a:gd name="T61" fmla="*/ 3 h 6"/>
                    <a:gd name="T62" fmla="*/ 7 w 10"/>
                    <a:gd name="T63" fmla="*/ 2 h 6"/>
                    <a:gd name="T64" fmla="*/ 7 w 10"/>
                    <a:gd name="T65" fmla="*/ 2 h 6"/>
                    <a:gd name="T66" fmla="*/ 7 w 10"/>
                    <a:gd name="T67" fmla="*/ 2 h 6"/>
                    <a:gd name="T68" fmla="*/ 7 w 10"/>
                    <a:gd name="T69" fmla="*/ 2 h 6"/>
                    <a:gd name="T70" fmla="*/ 7 w 10"/>
                    <a:gd name="T71" fmla="*/ 2 h 6"/>
                    <a:gd name="T72" fmla="*/ 8 w 10"/>
                    <a:gd name="T73" fmla="*/ 2 h 6"/>
                    <a:gd name="T74" fmla="*/ 8 w 10"/>
                    <a:gd name="T75" fmla="*/ 2 h 6"/>
                    <a:gd name="T76" fmla="*/ 8 w 10"/>
                    <a:gd name="T77" fmla="*/ 2 h 6"/>
                    <a:gd name="T78" fmla="*/ 8 w 10"/>
                    <a:gd name="T79" fmla="*/ 2 h 6"/>
                    <a:gd name="T80" fmla="*/ 9 w 10"/>
                    <a:gd name="T81" fmla="*/ 2 h 6"/>
                    <a:gd name="T82" fmla="*/ 9 w 10"/>
                    <a:gd name="T83" fmla="*/ 1 h 6"/>
                    <a:gd name="T84" fmla="*/ 9 w 10"/>
                    <a:gd name="T85" fmla="*/ 1 h 6"/>
                    <a:gd name="T86" fmla="*/ 9 w 10"/>
                    <a:gd name="T87" fmla="*/ 1 h 6"/>
                    <a:gd name="T88" fmla="*/ 9 w 10"/>
                    <a:gd name="T89" fmla="*/ 1 h 6"/>
                    <a:gd name="T90" fmla="*/ 9 w 10"/>
                    <a:gd name="T91" fmla="*/ 1 h 6"/>
                    <a:gd name="T92" fmla="*/ 10 w 10"/>
                    <a:gd name="T93" fmla="*/ 1 h 6"/>
                    <a:gd name="T94" fmla="*/ 10 w 10"/>
                    <a:gd name="T95" fmla="*/ 0 h 6"/>
                    <a:gd name="T96" fmla="*/ 10 w 10"/>
                    <a:gd name="T97" fmla="*/ 0 h 6"/>
                    <a:gd name="T98" fmla="*/ 10 w 10"/>
                    <a:gd name="T9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6">
                      <a:moveTo>
                        <a:pt x="0" y="6"/>
                      </a:move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39" name="Freeform 268"/>
                <p:cNvSpPr>
                  <a:spLocks/>
                </p:cNvSpPr>
                <p:nvPr/>
              </p:nvSpPr>
              <p:spPr bwMode="auto">
                <a:xfrm rot="5400000" flipH="1">
                  <a:off x="1841378" y="1678398"/>
                  <a:ext cx="1394" cy="2361"/>
                </a:xfrm>
                <a:custGeom>
                  <a:avLst/>
                  <a:gdLst>
                    <a:gd name="T0" fmla="*/ 0 w 10"/>
                    <a:gd name="T1" fmla="*/ 6 h 6"/>
                    <a:gd name="T2" fmla="*/ 1 w 10"/>
                    <a:gd name="T3" fmla="*/ 6 h 6"/>
                    <a:gd name="T4" fmla="*/ 1 w 10"/>
                    <a:gd name="T5" fmla="*/ 6 h 6"/>
                    <a:gd name="T6" fmla="*/ 1 w 10"/>
                    <a:gd name="T7" fmla="*/ 6 h 6"/>
                    <a:gd name="T8" fmla="*/ 1 w 10"/>
                    <a:gd name="T9" fmla="*/ 6 h 6"/>
                    <a:gd name="T10" fmla="*/ 1 w 10"/>
                    <a:gd name="T11" fmla="*/ 6 h 6"/>
                    <a:gd name="T12" fmla="*/ 1 w 10"/>
                    <a:gd name="T13" fmla="*/ 6 h 6"/>
                    <a:gd name="T14" fmla="*/ 2 w 10"/>
                    <a:gd name="T15" fmla="*/ 6 h 6"/>
                    <a:gd name="T16" fmla="*/ 2 w 10"/>
                    <a:gd name="T17" fmla="*/ 5 h 6"/>
                    <a:gd name="T18" fmla="*/ 2 w 10"/>
                    <a:gd name="T19" fmla="*/ 5 h 6"/>
                    <a:gd name="T20" fmla="*/ 2 w 10"/>
                    <a:gd name="T21" fmla="*/ 5 h 6"/>
                    <a:gd name="T22" fmla="*/ 2 w 10"/>
                    <a:gd name="T23" fmla="*/ 5 h 6"/>
                    <a:gd name="T24" fmla="*/ 2 w 10"/>
                    <a:gd name="T25" fmla="*/ 5 h 6"/>
                    <a:gd name="T26" fmla="*/ 3 w 10"/>
                    <a:gd name="T27" fmla="*/ 5 h 6"/>
                    <a:gd name="T28" fmla="*/ 3 w 10"/>
                    <a:gd name="T29" fmla="*/ 5 h 6"/>
                    <a:gd name="T30" fmla="*/ 3 w 10"/>
                    <a:gd name="T31" fmla="*/ 5 h 6"/>
                    <a:gd name="T32" fmla="*/ 4 w 10"/>
                    <a:gd name="T33" fmla="*/ 5 h 6"/>
                    <a:gd name="T34" fmla="*/ 4 w 10"/>
                    <a:gd name="T35" fmla="*/ 4 h 6"/>
                    <a:gd name="T36" fmla="*/ 4 w 10"/>
                    <a:gd name="T37" fmla="*/ 4 h 6"/>
                    <a:gd name="T38" fmla="*/ 4 w 10"/>
                    <a:gd name="T39" fmla="*/ 4 h 6"/>
                    <a:gd name="T40" fmla="*/ 4 w 10"/>
                    <a:gd name="T41" fmla="*/ 4 h 6"/>
                    <a:gd name="T42" fmla="*/ 4 w 10"/>
                    <a:gd name="T43" fmla="*/ 4 h 6"/>
                    <a:gd name="T44" fmla="*/ 5 w 10"/>
                    <a:gd name="T45" fmla="*/ 4 h 6"/>
                    <a:gd name="T46" fmla="*/ 5 w 10"/>
                    <a:gd name="T47" fmla="*/ 3 h 6"/>
                    <a:gd name="T48" fmla="*/ 5 w 10"/>
                    <a:gd name="T49" fmla="*/ 3 h 6"/>
                    <a:gd name="T50" fmla="*/ 5 w 10"/>
                    <a:gd name="T51" fmla="*/ 3 h 6"/>
                    <a:gd name="T52" fmla="*/ 6 w 10"/>
                    <a:gd name="T53" fmla="*/ 3 h 6"/>
                    <a:gd name="T54" fmla="*/ 6 w 10"/>
                    <a:gd name="T55" fmla="*/ 3 h 6"/>
                    <a:gd name="T56" fmla="*/ 6 w 10"/>
                    <a:gd name="T57" fmla="*/ 3 h 6"/>
                    <a:gd name="T58" fmla="*/ 6 w 10"/>
                    <a:gd name="T59" fmla="*/ 3 h 6"/>
                    <a:gd name="T60" fmla="*/ 6 w 10"/>
                    <a:gd name="T61" fmla="*/ 3 h 6"/>
                    <a:gd name="T62" fmla="*/ 6 w 10"/>
                    <a:gd name="T63" fmla="*/ 3 h 6"/>
                    <a:gd name="T64" fmla="*/ 7 w 10"/>
                    <a:gd name="T65" fmla="*/ 2 h 6"/>
                    <a:gd name="T66" fmla="*/ 7 w 10"/>
                    <a:gd name="T67" fmla="*/ 2 h 6"/>
                    <a:gd name="T68" fmla="*/ 7 w 10"/>
                    <a:gd name="T69" fmla="*/ 2 h 6"/>
                    <a:gd name="T70" fmla="*/ 7 w 10"/>
                    <a:gd name="T71" fmla="*/ 2 h 6"/>
                    <a:gd name="T72" fmla="*/ 8 w 10"/>
                    <a:gd name="T73" fmla="*/ 2 h 6"/>
                    <a:gd name="T74" fmla="*/ 8 w 10"/>
                    <a:gd name="T75" fmla="*/ 1 h 6"/>
                    <a:gd name="T76" fmla="*/ 8 w 10"/>
                    <a:gd name="T77" fmla="*/ 1 h 6"/>
                    <a:gd name="T78" fmla="*/ 8 w 10"/>
                    <a:gd name="T79" fmla="*/ 1 h 6"/>
                    <a:gd name="T80" fmla="*/ 8 w 10"/>
                    <a:gd name="T81" fmla="*/ 1 h 6"/>
                    <a:gd name="T82" fmla="*/ 8 w 10"/>
                    <a:gd name="T83" fmla="*/ 1 h 6"/>
                    <a:gd name="T84" fmla="*/ 9 w 10"/>
                    <a:gd name="T85" fmla="*/ 1 h 6"/>
                    <a:gd name="T86" fmla="*/ 9 w 10"/>
                    <a:gd name="T87" fmla="*/ 1 h 6"/>
                    <a:gd name="T88" fmla="*/ 9 w 10"/>
                    <a:gd name="T89" fmla="*/ 1 h 6"/>
                    <a:gd name="T90" fmla="*/ 9 w 10"/>
                    <a:gd name="T91" fmla="*/ 1 h 6"/>
                    <a:gd name="T92" fmla="*/ 9 w 10"/>
                    <a:gd name="T93" fmla="*/ 0 h 6"/>
                    <a:gd name="T94" fmla="*/ 9 w 10"/>
                    <a:gd name="T95" fmla="*/ 0 h 6"/>
                    <a:gd name="T96" fmla="*/ 10 w 10"/>
                    <a:gd name="T97" fmla="*/ 0 h 6"/>
                    <a:gd name="T98" fmla="*/ 10 w 10"/>
                    <a:gd name="T9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6">
                      <a:moveTo>
                        <a:pt x="0" y="6"/>
                      </a:move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2" y="6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4" y="5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5" y="4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40" name="Freeform 269"/>
                <p:cNvSpPr>
                  <a:spLocks/>
                </p:cNvSpPr>
                <p:nvPr/>
              </p:nvSpPr>
              <p:spPr bwMode="auto">
                <a:xfrm rot="5400000" flipH="1">
                  <a:off x="1843936" y="1676808"/>
                  <a:ext cx="1394" cy="2755"/>
                </a:xfrm>
                <a:custGeom>
                  <a:avLst/>
                  <a:gdLst>
                    <a:gd name="T0" fmla="*/ 0 w 10"/>
                    <a:gd name="T1" fmla="*/ 7 h 7"/>
                    <a:gd name="T2" fmla="*/ 0 w 10"/>
                    <a:gd name="T3" fmla="*/ 7 h 7"/>
                    <a:gd name="T4" fmla="*/ 1 w 10"/>
                    <a:gd name="T5" fmla="*/ 6 h 7"/>
                    <a:gd name="T6" fmla="*/ 1 w 10"/>
                    <a:gd name="T7" fmla="*/ 6 h 7"/>
                    <a:gd name="T8" fmla="*/ 1 w 10"/>
                    <a:gd name="T9" fmla="*/ 6 h 7"/>
                    <a:gd name="T10" fmla="*/ 1 w 10"/>
                    <a:gd name="T11" fmla="*/ 6 h 7"/>
                    <a:gd name="T12" fmla="*/ 1 w 10"/>
                    <a:gd name="T13" fmla="*/ 6 h 7"/>
                    <a:gd name="T14" fmla="*/ 1 w 10"/>
                    <a:gd name="T15" fmla="*/ 6 h 7"/>
                    <a:gd name="T16" fmla="*/ 2 w 10"/>
                    <a:gd name="T17" fmla="*/ 6 h 7"/>
                    <a:gd name="T18" fmla="*/ 2 w 10"/>
                    <a:gd name="T19" fmla="*/ 6 h 7"/>
                    <a:gd name="T20" fmla="*/ 2 w 10"/>
                    <a:gd name="T21" fmla="*/ 6 h 7"/>
                    <a:gd name="T22" fmla="*/ 2 w 10"/>
                    <a:gd name="T23" fmla="*/ 5 h 7"/>
                    <a:gd name="T24" fmla="*/ 3 w 10"/>
                    <a:gd name="T25" fmla="*/ 5 h 7"/>
                    <a:gd name="T26" fmla="*/ 3 w 10"/>
                    <a:gd name="T27" fmla="*/ 5 h 7"/>
                    <a:gd name="T28" fmla="*/ 3 w 10"/>
                    <a:gd name="T29" fmla="*/ 5 h 7"/>
                    <a:gd name="T30" fmla="*/ 3 w 10"/>
                    <a:gd name="T31" fmla="*/ 5 h 7"/>
                    <a:gd name="T32" fmla="*/ 3 w 10"/>
                    <a:gd name="T33" fmla="*/ 5 h 7"/>
                    <a:gd name="T34" fmla="*/ 3 w 10"/>
                    <a:gd name="T35" fmla="*/ 5 h 7"/>
                    <a:gd name="T36" fmla="*/ 4 w 10"/>
                    <a:gd name="T37" fmla="*/ 5 h 7"/>
                    <a:gd name="T38" fmla="*/ 4 w 10"/>
                    <a:gd name="T39" fmla="*/ 4 h 7"/>
                    <a:gd name="T40" fmla="*/ 4 w 10"/>
                    <a:gd name="T41" fmla="*/ 4 h 7"/>
                    <a:gd name="T42" fmla="*/ 4 w 10"/>
                    <a:gd name="T43" fmla="*/ 4 h 7"/>
                    <a:gd name="T44" fmla="*/ 5 w 10"/>
                    <a:gd name="T45" fmla="*/ 4 h 7"/>
                    <a:gd name="T46" fmla="*/ 5 w 10"/>
                    <a:gd name="T47" fmla="*/ 4 h 7"/>
                    <a:gd name="T48" fmla="*/ 5 w 10"/>
                    <a:gd name="T49" fmla="*/ 3 h 7"/>
                    <a:gd name="T50" fmla="*/ 5 w 10"/>
                    <a:gd name="T51" fmla="*/ 3 h 7"/>
                    <a:gd name="T52" fmla="*/ 5 w 10"/>
                    <a:gd name="T53" fmla="*/ 3 h 7"/>
                    <a:gd name="T54" fmla="*/ 5 w 10"/>
                    <a:gd name="T55" fmla="*/ 3 h 7"/>
                    <a:gd name="T56" fmla="*/ 6 w 10"/>
                    <a:gd name="T57" fmla="*/ 3 h 7"/>
                    <a:gd name="T58" fmla="*/ 6 w 10"/>
                    <a:gd name="T59" fmla="*/ 3 h 7"/>
                    <a:gd name="T60" fmla="*/ 6 w 10"/>
                    <a:gd name="T61" fmla="*/ 3 h 7"/>
                    <a:gd name="T62" fmla="*/ 6 w 10"/>
                    <a:gd name="T63" fmla="*/ 3 h 7"/>
                    <a:gd name="T64" fmla="*/ 6 w 10"/>
                    <a:gd name="T65" fmla="*/ 2 h 7"/>
                    <a:gd name="T66" fmla="*/ 6 w 10"/>
                    <a:gd name="T67" fmla="*/ 2 h 7"/>
                    <a:gd name="T68" fmla="*/ 7 w 10"/>
                    <a:gd name="T69" fmla="*/ 2 h 7"/>
                    <a:gd name="T70" fmla="*/ 7 w 10"/>
                    <a:gd name="T71" fmla="*/ 2 h 7"/>
                    <a:gd name="T72" fmla="*/ 7 w 10"/>
                    <a:gd name="T73" fmla="*/ 2 h 7"/>
                    <a:gd name="T74" fmla="*/ 7 w 10"/>
                    <a:gd name="T75" fmla="*/ 1 h 7"/>
                    <a:gd name="T76" fmla="*/ 8 w 10"/>
                    <a:gd name="T77" fmla="*/ 1 h 7"/>
                    <a:gd name="T78" fmla="*/ 8 w 10"/>
                    <a:gd name="T79" fmla="*/ 1 h 7"/>
                    <a:gd name="T80" fmla="*/ 8 w 10"/>
                    <a:gd name="T81" fmla="*/ 1 h 7"/>
                    <a:gd name="T82" fmla="*/ 8 w 10"/>
                    <a:gd name="T83" fmla="*/ 1 h 7"/>
                    <a:gd name="T84" fmla="*/ 8 w 10"/>
                    <a:gd name="T85" fmla="*/ 1 h 7"/>
                    <a:gd name="T86" fmla="*/ 9 w 10"/>
                    <a:gd name="T87" fmla="*/ 1 h 7"/>
                    <a:gd name="T88" fmla="*/ 9 w 10"/>
                    <a:gd name="T89" fmla="*/ 1 h 7"/>
                    <a:gd name="T90" fmla="*/ 9 w 10"/>
                    <a:gd name="T91" fmla="*/ 0 h 7"/>
                    <a:gd name="T92" fmla="*/ 9 w 10"/>
                    <a:gd name="T93" fmla="*/ 0 h 7"/>
                    <a:gd name="T94" fmla="*/ 10 w 10"/>
                    <a:gd name="T95" fmla="*/ 0 h 7"/>
                    <a:gd name="T96" fmla="*/ 10 w 10"/>
                    <a:gd name="T97" fmla="*/ 0 h 7"/>
                    <a:gd name="T98" fmla="*/ 10 w 10"/>
                    <a:gd name="T99" fmla="*/ 0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7">
                      <a:moveTo>
                        <a:pt x="0" y="7"/>
                      </a:moveTo>
                      <a:lnTo>
                        <a:pt x="0" y="7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4" y="5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41" name="Freeform 270"/>
                <p:cNvSpPr>
                  <a:spLocks/>
                </p:cNvSpPr>
                <p:nvPr/>
              </p:nvSpPr>
              <p:spPr bwMode="auto">
                <a:xfrm rot="5400000" flipH="1">
                  <a:off x="1846888" y="1675217"/>
                  <a:ext cx="1394" cy="3148"/>
                </a:xfrm>
                <a:custGeom>
                  <a:avLst/>
                  <a:gdLst>
                    <a:gd name="T0" fmla="*/ 0 w 10"/>
                    <a:gd name="T1" fmla="*/ 8 h 8"/>
                    <a:gd name="T2" fmla="*/ 0 w 10"/>
                    <a:gd name="T3" fmla="*/ 7 h 8"/>
                    <a:gd name="T4" fmla="*/ 0 w 10"/>
                    <a:gd name="T5" fmla="*/ 7 h 8"/>
                    <a:gd name="T6" fmla="*/ 0 w 10"/>
                    <a:gd name="T7" fmla="*/ 7 h 8"/>
                    <a:gd name="T8" fmla="*/ 1 w 10"/>
                    <a:gd name="T9" fmla="*/ 7 h 8"/>
                    <a:gd name="T10" fmla="*/ 1 w 10"/>
                    <a:gd name="T11" fmla="*/ 7 h 8"/>
                    <a:gd name="T12" fmla="*/ 1 w 10"/>
                    <a:gd name="T13" fmla="*/ 7 h 8"/>
                    <a:gd name="T14" fmla="*/ 1 w 10"/>
                    <a:gd name="T15" fmla="*/ 7 h 8"/>
                    <a:gd name="T16" fmla="*/ 2 w 10"/>
                    <a:gd name="T17" fmla="*/ 7 h 8"/>
                    <a:gd name="T18" fmla="*/ 2 w 10"/>
                    <a:gd name="T19" fmla="*/ 6 h 8"/>
                    <a:gd name="T20" fmla="*/ 2 w 10"/>
                    <a:gd name="T21" fmla="*/ 6 h 8"/>
                    <a:gd name="T22" fmla="*/ 2 w 10"/>
                    <a:gd name="T23" fmla="*/ 6 h 8"/>
                    <a:gd name="T24" fmla="*/ 2 w 10"/>
                    <a:gd name="T25" fmla="*/ 6 h 8"/>
                    <a:gd name="T26" fmla="*/ 2 w 10"/>
                    <a:gd name="T27" fmla="*/ 6 h 8"/>
                    <a:gd name="T28" fmla="*/ 3 w 10"/>
                    <a:gd name="T29" fmla="*/ 6 h 8"/>
                    <a:gd name="T30" fmla="*/ 3 w 10"/>
                    <a:gd name="T31" fmla="*/ 6 h 8"/>
                    <a:gd name="T32" fmla="*/ 3 w 10"/>
                    <a:gd name="T33" fmla="*/ 5 h 8"/>
                    <a:gd name="T34" fmla="*/ 3 w 10"/>
                    <a:gd name="T35" fmla="*/ 5 h 8"/>
                    <a:gd name="T36" fmla="*/ 4 w 10"/>
                    <a:gd name="T37" fmla="*/ 5 h 8"/>
                    <a:gd name="T38" fmla="*/ 4 w 10"/>
                    <a:gd name="T39" fmla="*/ 5 h 8"/>
                    <a:gd name="T40" fmla="*/ 4 w 10"/>
                    <a:gd name="T41" fmla="*/ 5 h 8"/>
                    <a:gd name="T42" fmla="*/ 4 w 10"/>
                    <a:gd name="T43" fmla="*/ 4 h 8"/>
                    <a:gd name="T44" fmla="*/ 4 w 10"/>
                    <a:gd name="T45" fmla="*/ 4 h 8"/>
                    <a:gd name="T46" fmla="*/ 4 w 10"/>
                    <a:gd name="T47" fmla="*/ 4 h 8"/>
                    <a:gd name="T48" fmla="*/ 5 w 10"/>
                    <a:gd name="T49" fmla="*/ 4 h 8"/>
                    <a:gd name="T50" fmla="*/ 5 w 10"/>
                    <a:gd name="T51" fmla="*/ 4 h 8"/>
                    <a:gd name="T52" fmla="*/ 5 w 10"/>
                    <a:gd name="T53" fmla="*/ 4 h 8"/>
                    <a:gd name="T54" fmla="*/ 5 w 10"/>
                    <a:gd name="T55" fmla="*/ 4 h 8"/>
                    <a:gd name="T56" fmla="*/ 5 w 10"/>
                    <a:gd name="T57" fmla="*/ 3 h 8"/>
                    <a:gd name="T58" fmla="*/ 6 w 10"/>
                    <a:gd name="T59" fmla="*/ 3 h 8"/>
                    <a:gd name="T60" fmla="*/ 6 w 10"/>
                    <a:gd name="T61" fmla="*/ 3 h 8"/>
                    <a:gd name="T62" fmla="*/ 6 w 10"/>
                    <a:gd name="T63" fmla="*/ 3 h 8"/>
                    <a:gd name="T64" fmla="*/ 6 w 10"/>
                    <a:gd name="T65" fmla="*/ 3 h 8"/>
                    <a:gd name="T66" fmla="*/ 7 w 10"/>
                    <a:gd name="T67" fmla="*/ 2 h 8"/>
                    <a:gd name="T68" fmla="*/ 7 w 10"/>
                    <a:gd name="T69" fmla="*/ 2 h 8"/>
                    <a:gd name="T70" fmla="*/ 7 w 10"/>
                    <a:gd name="T71" fmla="*/ 2 h 8"/>
                    <a:gd name="T72" fmla="*/ 7 w 10"/>
                    <a:gd name="T73" fmla="*/ 2 h 8"/>
                    <a:gd name="T74" fmla="*/ 7 w 10"/>
                    <a:gd name="T75" fmla="*/ 2 h 8"/>
                    <a:gd name="T76" fmla="*/ 7 w 10"/>
                    <a:gd name="T77" fmla="*/ 2 h 8"/>
                    <a:gd name="T78" fmla="*/ 8 w 10"/>
                    <a:gd name="T79" fmla="*/ 2 h 8"/>
                    <a:gd name="T80" fmla="*/ 8 w 10"/>
                    <a:gd name="T81" fmla="*/ 1 h 8"/>
                    <a:gd name="T82" fmla="*/ 8 w 10"/>
                    <a:gd name="T83" fmla="*/ 1 h 8"/>
                    <a:gd name="T84" fmla="*/ 8 w 10"/>
                    <a:gd name="T85" fmla="*/ 1 h 8"/>
                    <a:gd name="T86" fmla="*/ 9 w 10"/>
                    <a:gd name="T87" fmla="*/ 1 h 8"/>
                    <a:gd name="T88" fmla="*/ 9 w 10"/>
                    <a:gd name="T89" fmla="*/ 1 h 8"/>
                    <a:gd name="T90" fmla="*/ 9 w 10"/>
                    <a:gd name="T91" fmla="*/ 0 h 8"/>
                    <a:gd name="T92" fmla="*/ 9 w 10"/>
                    <a:gd name="T93" fmla="*/ 0 h 8"/>
                    <a:gd name="T94" fmla="*/ 9 w 10"/>
                    <a:gd name="T95" fmla="*/ 0 h 8"/>
                    <a:gd name="T96" fmla="*/ 9 w 10"/>
                    <a:gd name="T97" fmla="*/ 0 h 8"/>
                    <a:gd name="T98" fmla="*/ 10 w 10"/>
                    <a:gd name="T99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8">
                      <a:moveTo>
                        <a:pt x="0" y="8"/>
                      </a:moveTo>
                      <a:lnTo>
                        <a:pt x="0" y="7"/>
                      </a:lnTo>
                      <a:lnTo>
                        <a:pt x="0" y="7"/>
                      </a:lnTo>
                      <a:lnTo>
                        <a:pt x="0" y="7"/>
                      </a:lnTo>
                      <a:lnTo>
                        <a:pt x="1" y="7"/>
                      </a:lnTo>
                      <a:lnTo>
                        <a:pt x="1" y="7"/>
                      </a:lnTo>
                      <a:lnTo>
                        <a:pt x="1" y="7"/>
                      </a:lnTo>
                      <a:lnTo>
                        <a:pt x="1" y="7"/>
                      </a:lnTo>
                      <a:lnTo>
                        <a:pt x="2" y="7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42" name="Freeform 271"/>
                <p:cNvSpPr>
                  <a:spLocks/>
                </p:cNvSpPr>
                <p:nvPr/>
              </p:nvSpPr>
              <p:spPr bwMode="auto">
                <a:xfrm rot="5400000" flipH="1">
                  <a:off x="1850302" y="1673695"/>
                  <a:ext cx="1255" cy="3542"/>
                </a:xfrm>
                <a:custGeom>
                  <a:avLst/>
                  <a:gdLst>
                    <a:gd name="T0" fmla="*/ 0 w 9"/>
                    <a:gd name="T1" fmla="*/ 9 h 9"/>
                    <a:gd name="T2" fmla="*/ 0 w 9"/>
                    <a:gd name="T3" fmla="*/ 9 h 9"/>
                    <a:gd name="T4" fmla="*/ 0 w 9"/>
                    <a:gd name="T5" fmla="*/ 9 h 9"/>
                    <a:gd name="T6" fmla="*/ 0 w 9"/>
                    <a:gd name="T7" fmla="*/ 8 h 9"/>
                    <a:gd name="T8" fmla="*/ 1 w 9"/>
                    <a:gd name="T9" fmla="*/ 8 h 9"/>
                    <a:gd name="T10" fmla="*/ 1 w 9"/>
                    <a:gd name="T11" fmla="*/ 8 h 9"/>
                    <a:gd name="T12" fmla="*/ 1 w 9"/>
                    <a:gd name="T13" fmla="*/ 8 h 9"/>
                    <a:gd name="T14" fmla="*/ 1 w 9"/>
                    <a:gd name="T15" fmla="*/ 8 h 9"/>
                    <a:gd name="T16" fmla="*/ 1 w 9"/>
                    <a:gd name="T17" fmla="*/ 8 h 9"/>
                    <a:gd name="T18" fmla="*/ 1 w 9"/>
                    <a:gd name="T19" fmla="*/ 7 h 9"/>
                    <a:gd name="T20" fmla="*/ 2 w 9"/>
                    <a:gd name="T21" fmla="*/ 7 h 9"/>
                    <a:gd name="T22" fmla="*/ 2 w 9"/>
                    <a:gd name="T23" fmla="*/ 7 h 9"/>
                    <a:gd name="T24" fmla="*/ 2 w 9"/>
                    <a:gd name="T25" fmla="*/ 7 h 9"/>
                    <a:gd name="T26" fmla="*/ 2 w 9"/>
                    <a:gd name="T27" fmla="*/ 7 h 9"/>
                    <a:gd name="T28" fmla="*/ 2 w 9"/>
                    <a:gd name="T29" fmla="*/ 6 h 9"/>
                    <a:gd name="T30" fmla="*/ 3 w 9"/>
                    <a:gd name="T31" fmla="*/ 6 h 9"/>
                    <a:gd name="T32" fmla="*/ 3 w 9"/>
                    <a:gd name="T33" fmla="*/ 6 h 9"/>
                    <a:gd name="T34" fmla="*/ 3 w 9"/>
                    <a:gd name="T35" fmla="*/ 6 h 9"/>
                    <a:gd name="T36" fmla="*/ 3 w 9"/>
                    <a:gd name="T37" fmla="*/ 6 h 9"/>
                    <a:gd name="T38" fmla="*/ 4 w 9"/>
                    <a:gd name="T39" fmla="*/ 6 h 9"/>
                    <a:gd name="T40" fmla="*/ 4 w 9"/>
                    <a:gd name="T41" fmla="*/ 6 h 9"/>
                    <a:gd name="T42" fmla="*/ 4 w 9"/>
                    <a:gd name="T43" fmla="*/ 5 h 9"/>
                    <a:gd name="T44" fmla="*/ 4 w 9"/>
                    <a:gd name="T45" fmla="*/ 5 h 9"/>
                    <a:gd name="T46" fmla="*/ 4 w 9"/>
                    <a:gd name="T47" fmla="*/ 5 h 9"/>
                    <a:gd name="T48" fmla="*/ 4 w 9"/>
                    <a:gd name="T49" fmla="*/ 5 h 9"/>
                    <a:gd name="T50" fmla="*/ 5 w 9"/>
                    <a:gd name="T51" fmla="*/ 4 h 9"/>
                    <a:gd name="T52" fmla="*/ 5 w 9"/>
                    <a:gd name="T53" fmla="*/ 4 h 9"/>
                    <a:gd name="T54" fmla="*/ 5 w 9"/>
                    <a:gd name="T55" fmla="*/ 4 h 9"/>
                    <a:gd name="T56" fmla="*/ 5 w 9"/>
                    <a:gd name="T57" fmla="*/ 4 h 9"/>
                    <a:gd name="T58" fmla="*/ 6 w 9"/>
                    <a:gd name="T59" fmla="*/ 4 h 9"/>
                    <a:gd name="T60" fmla="*/ 6 w 9"/>
                    <a:gd name="T61" fmla="*/ 4 h 9"/>
                    <a:gd name="T62" fmla="*/ 6 w 9"/>
                    <a:gd name="T63" fmla="*/ 4 h 9"/>
                    <a:gd name="T64" fmla="*/ 6 w 9"/>
                    <a:gd name="T65" fmla="*/ 3 h 9"/>
                    <a:gd name="T66" fmla="*/ 6 w 9"/>
                    <a:gd name="T67" fmla="*/ 3 h 9"/>
                    <a:gd name="T68" fmla="*/ 6 w 9"/>
                    <a:gd name="T69" fmla="*/ 3 h 9"/>
                    <a:gd name="T70" fmla="*/ 7 w 9"/>
                    <a:gd name="T71" fmla="*/ 3 h 9"/>
                    <a:gd name="T72" fmla="*/ 7 w 9"/>
                    <a:gd name="T73" fmla="*/ 2 h 9"/>
                    <a:gd name="T74" fmla="*/ 7 w 9"/>
                    <a:gd name="T75" fmla="*/ 2 h 9"/>
                    <a:gd name="T76" fmla="*/ 7 w 9"/>
                    <a:gd name="T77" fmla="*/ 2 h 9"/>
                    <a:gd name="T78" fmla="*/ 8 w 9"/>
                    <a:gd name="T79" fmla="*/ 2 h 9"/>
                    <a:gd name="T80" fmla="*/ 8 w 9"/>
                    <a:gd name="T81" fmla="*/ 2 h 9"/>
                    <a:gd name="T82" fmla="*/ 8 w 9"/>
                    <a:gd name="T83" fmla="*/ 2 h 9"/>
                    <a:gd name="T84" fmla="*/ 8 w 9"/>
                    <a:gd name="T85" fmla="*/ 2 h 9"/>
                    <a:gd name="T86" fmla="*/ 8 w 9"/>
                    <a:gd name="T87" fmla="*/ 1 h 9"/>
                    <a:gd name="T88" fmla="*/ 8 w 9"/>
                    <a:gd name="T89" fmla="*/ 1 h 9"/>
                    <a:gd name="T90" fmla="*/ 9 w 9"/>
                    <a:gd name="T91" fmla="*/ 1 h 9"/>
                    <a:gd name="T92" fmla="*/ 9 w 9"/>
                    <a:gd name="T93" fmla="*/ 1 h 9"/>
                    <a:gd name="T94" fmla="*/ 9 w 9"/>
                    <a:gd name="T95" fmla="*/ 1 h 9"/>
                    <a:gd name="T96" fmla="*/ 9 w 9"/>
                    <a:gd name="T97" fmla="*/ 1 h 9"/>
                    <a:gd name="T98" fmla="*/ 9 w 9"/>
                    <a:gd name="T99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9">
                      <a:moveTo>
                        <a:pt x="0" y="9"/>
                      </a:moveTo>
                      <a:lnTo>
                        <a:pt x="0" y="9"/>
                      </a:lnTo>
                      <a:lnTo>
                        <a:pt x="0" y="9"/>
                      </a:lnTo>
                      <a:lnTo>
                        <a:pt x="0" y="8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1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43" name="Freeform 272"/>
                <p:cNvSpPr>
                  <a:spLocks/>
                </p:cNvSpPr>
                <p:nvPr/>
              </p:nvSpPr>
              <p:spPr bwMode="auto">
                <a:xfrm rot="5400000" flipH="1">
                  <a:off x="1853775" y="1672371"/>
                  <a:ext cx="1394" cy="3542"/>
                </a:xfrm>
                <a:custGeom>
                  <a:avLst/>
                  <a:gdLst>
                    <a:gd name="T0" fmla="*/ 0 w 10"/>
                    <a:gd name="T1" fmla="*/ 9 h 9"/>
                    <a:gd name="T2" fmla="*/ 1 w 10"/>
                    <a:gd name="T3" fmla="*/ 9 h 9"/>
                    <a:gd name="T4" fmla="*/ 1 w 10"/>
                    <a:gd name="T5" fmla="*/ 9 h 9"/>
                    <a:gd name="T6" fmla="*/ 1 w 10"/>
                    <a:gd name="T7" fmla="*/ 9 h 9"/>
                    <a:gd name="T8" fmla="*/ 1 w 10"/>
                    <a:gd name="T9" fmla="*/ 8 h 9"/>
                    <a:gd name="T10" fmla="*/ 2 w 10"/>
                    <a:gd name="T11" fmla="*/ 8 h 9"/>
                    <a:gd name="T12" fmla="*/ 2 w 10"/>
                    <a:gd name="T13" fmla="*/ 8 h 9"/>
                    <a:gd name="T14" fmla="*/ 2 w 10"/>
                    <a:gd name="T15" fmla="*/ 8 h 9"/>
                    <a:gd name="T16" fmla="*/ 2 w 10"/>
                    <a:gd name="T17" fmla="*/ 8 h 9"/>
                    <a:gd name="T18" fmla="*/ 2 w 10"/>
                    <a:gd name="T19" fmla="*/ 8 h 9"/>
                    <a:gd name="T20" fmla="*/ 2 w 10"/>
                    <a:gd name="T21" fmla="*/ 8 h 9"/>
                    <a:gd name="T22" fmla="*/ 3 w 10"/>
                    <a:gd name="T23" fmla="*/ 7 h 9"/>
                    <a:gd name="T24" fmla="*/ 3 w 10"/>
                    <a:gd name="T25" fmla="*/ 7 h 9"/>
                    <a:gd name="T26" fmla="*/ 3 w 10"/>
                    <a:gd name="T27" fmla="*/ 7 h 9"/>
                    <a:gd name="T28" fmla="*/ 3 w 10"/>
                    <a:gd name="T29" fmla="*/ 7 h 9"/>
                    <a:gd name="T30" fmla="*/ 4 w 10"/>
                    <a:gd name="T31" fmla="*/ 6 h 9"/>
                    <a:gd name="T32" fmla="*/ 4 w 10"/>
                    <a:gd name="T33" fmla="*/ 6 h 9"/>
                    <a:gd name="T34" fmla="*/ 4 w 10"/>
                    <a:gd name="T35" fmla="*/ 6 h 9"/>
                    <a:gd name="T36" fmla="*/ 4 w 10"/>
                    <a:gd name="T37" fmla="*/ 6 h 9"/>
                    <a:gd name="T38" fmla="*/ 4 w 10"/>
                    <a:gd name="T39" fmla="*/ 6 h 9"/>
                    <a:gd name="T40" fmla="*/ 4 w 10"/>
                    <a:gd name="T41" fmla="*/ 6 h 9"/>
                    <a:gd name="T42" fmla="*/ 5 w 10"/>
                    <a:gd name="T43" fmla="*/ 5 h 9"/>
                    <a:gd name="T44" fmla="*/ 5 w 10"/>
                    <a:gd name="T45" fmla="*/ 5 h 9"/>
                    <a:gd name="T46" fmla="*/ 5 w 10"/>
                    <a:gd name="T47" fmla="*/ 5 h 9"/>
                    <a:gd name="T48" fmla="*/ 5 w 10"/>
                    <a:gd name="T49" fmla="*/ 5 h 9"/>
                    <a:gd name="T50" fmla="*/ 6 w 10"/>
                    <a:gd name="T51" fmla="*/ 4 h 9"/>
                    <a:gd name="T52" fmla="*/ 6 w 10"/>
                    <a:gd name="T53" fmla="*/ 4 h 9"/>
                    <a:gd name="T54" fmla="*/ 6 w 10"/>
                    <a:gd name="T55" fmla="*/ 4 h 9"/>
                    <a:gd name="T56" fmla="*/ 6 w 10"/>
                    <a:gd name="T57" fmla="*/ 4 h 9"/>
                    <a:gd name="T58" fmla="*/ 6 w 10"/>
                    <a:gd name="T59" fmla="*/ 4 h 9"/>
                    <a:gd name="T60" fmla="*/ 6 w 10"/>
                    <a:gd name="T61" fmla="*/ 4 h 9"/>
                    <a:gd name="T62" fmla="*/ 7 w 10"/>
                    <a:gd name="T63" fmla="*/ 3 h 9"/>
                    <a:gd name="T64" fmla="*/ 7 w 10"/>
                    <a:gd name="T65" fmla="*/ 3 h 9"/>
                    <a:gd name="T66" fmla="*/ 7 w 10"/>
                    <a:gd name="T67" fmla="*/ 3 h 9"/>
                    <a:gd name="T68" fmla="*/ 7 w 10"/>
                    <a:gd name="T69" fmla="*/ 3 h 9"/>
                    <a:gd name="T70" fmla="*/ 7 w 10"/>
                    <a:gd name="T71" fmla="*/ 3 h 9"/>
                    <a:gd name="T72" fmla="*/ 8 w 10"/>
                    <a:gd name="T73" fmla="*/ 3 h 9"/>
                    <a:gd name="T74" fmla="*/ 8 w 10"/>
                    <a:gd name="T75" fmla="*/ 3 h 9"/>
                    <a:gd name="T76" fmla="*/ 8 w 10"/>
                    <a:gd name="T77" fmla="*/ 2 h 9"/>
                    <a:gd name="T78" fmla="*/ 8 w 10"/>
                    <a:gd name="T79" fmla="*/ 2 h 9"/>
                    <a:gd name="T80" fmla="*/ 9 w 10"/>
                    <a:gd name="T81" fmla="*/ 2 h 9"/>
                    <a:gd name="T82" fmla="*/ 9 w 10"/>
                    <a:gd name="T83" fmla="*/ 2 h 9"/>
                    <a:gd name="T84" fmla="*/ 9 w 10"/>
                    <a:gd name="T85" fmla="*/ 1 h 9"/>
                    <a:gd name="T86" fmla="*/ 9 w 10"/>
                    <a:gd name="T87" fmla="*/ 1 h 9"/>
                    <a:gd name="T88" fmla="*/ 9 w 10"/>
                    <a:gd name="T89" fmla="*/ 1 h 9"/>
                    <a:gd name="T90" fmla="*/ 9 w 10"/>
                    <a:gd name="T91" fmla="*/ 1 h 9"/>
                    <a:gd name="T92" fmla="*/ 10 w 10"/>
                    <a:gd name="T93" fmla="*/ 1 h 9"/>
                    <a:gd name="T94" fmla="*/ 10 w 10"/>
                    <a:gd name="T95" fmla="*/ 1 h 9"/>
                    <a:gd name="T96" fmla="*/ 10 w 10"/>
                    <a:gd name="T97" fmla="*/ 0 h 9"/>
                    <a:gd name="T98" fmla="*/ 10 w 10"/>
                    <a:gd name="T99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9">
                      <a:moveTo>
                        <a:pt x="0" y="9"/>
                      </a:move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1" y="8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44" name="Freeform 273"/>
                <p:cNvSpPr>
                  <a:spLocks/>
                </p:cNvSpPr>
                <p:nvPr/>
              </p:nvSpPr>
              <p:spPr bwMode="auto">
                <a:xfrm rot="5400000" flipH="1">
                  <a:off x="1857513" y="1670780"/>
                  <a:ext cx="1394" cy="3935"/>
                </a:xfrm>
                <a:custGeom>
                  <a:avLst/>
                  <a:gdLst>
                    <a:gd name="T0" fmla="*/ 0 w 10"/>
                    <a:gd name="T1" fmla="*/ 10 h 10"/>
                    <a:gd name="T2" fmla="*/ 1 w 10"/>
                    <a:gd name="T3" fmla="*/ 10 h 10"/>
                    <a:gd name="T4" fmla="*/ 1 w 10"/>
                    <a:gd name="T5" fmla="*/ 10 h 10"/>
                    <a:gd name="T6" fmla="*/ 1 w 10"/>
                    <a:gd name="T7" fmla="*/ 9 h 10"/>
                    <a:gd name="T8" fmla="*/ 1 w 10"/>
                    <a:gd name="T9" fmla="*/ 9 h 10"/>
                    <a:gd name="T10" fmla="*/ 1 w 10"/>
                    <a:gd name="T11" fmla="*/ 9 h 10"/>
                    <a:gd name="T12" fmla="*/ 1 w 10"/>
                    <a:gd name="T13" fmla="*/ 9 h 10"/>
                    <a:gd name="T14" fmla="*/ 2 w 10"/>
                    <a:gd name="T15" fmla="*/ 9 h 10"/>
                    <a:gd name="T16" fmla="*/ 2 w 10"/>
                    <a:gd name="T17" fmla="*/ 8 h 10"/>
                    <a:gd name="T18" fmla="*/ 2 w 10"/>
                    <a:gd name="T19" fmla="*/ 8 h 10"/>
                    <a:gd name="T20" fmla="*/ 2 w 10"/>
                    <a:gd name="T21" fmla="*/ 8 h 10"/>
                    <a:gd name="T22" fmla="*/ 3 w 10"/>
                    <a:gd name="T23" fmla="*/ 8 h 10"/>
                    <a:gd name="T24" fmla="*/ 3 w 10"/>
                    <a:gd name="T25" fmla="*/ 7 h 10"/>
                    <a:gd name="T26" fmla="*/ 3 w 10"/>
                    <a:gd name="T27" fmla="*/ 7 h 10"/>
                    <a:gd name="T28" fmla="*/ 3 w 10"/>
                    <a:gd name="T29" fmla="*/ 7 h 10"/>
                    <a:gd name="T30" fmla="*/ 3 w 10"/>
                    <a:gd name="T31" fmla="*/ 7 h 10"/>
                    <a:gd name="T32" fmla="*/ 3 w 10"/>
                    <a:gd name="T33" fmla="*/ 7 h 10"/>
                    <a:gd name="T34" fmla="*/ 4 w 10"/>
                    <a:gd name="T35" fmla="*/ 7 h 10"/>
                    <a:gd name="T36" fmla="*/ 4 w 10"/>
                    <a:gd name="T37" fmla="*/ 6 h 10"/>
                    <a:gd name="T38" fmla="*/ 4 w 10"/>
                    <a:gd name="T39" fmla="*/ 6 h 10"/>
                    <a:gd name="T40" fmla="*/ 4 w 10"/>
                    <a:gd name="T41" fmla="*/ 6 h 10"/>
                    <a:gd name="T42" fmla="*/ 4 w 10"/>
                    <a:gd name="T43" fmla="*/ 6 h 10"/>
                    <a:gd name="T44" fmla="*/ 4 w 10"/>
                    <a:gd name="T45" fmla="*/ 6 h 10"/>
                    <a:gd name="T46" fmla="*/ 5 w 10"/>
                    <a:gd name="T47" fmla="*/ 6 h 10"/>
                    <a:gd name="T48" fmla="*/ 5 w 10"/>
                    <a:gd name="T49" fmla="*/ 5 h 10"/>
                    <a:gd name="T50" fmla="*/ 5 w 10"/>
                    <a:gd name="T51" fmla="*/ 5 h 10"/>
                    <a:gd name="T52" fmla="*/ 6 w 10"/>
                    <a:gd name="T53" fmla="*/ 5 h 10"/>
                    <a:gd name="T54" fmla="*/ 6 w 10"/>
                    <a:gd name="T55" fmla="*/ 5 h 10"/>
                    <a:gd name="T56" fmla="*/ 6 w 10"/>
                    <a:gd name="T57" fmla="*/ 4 h 10"/>
                    <a:gd name="T58" fmla="*/ 6 w 10"/>
                    <a:gd name="T59" fmla="*/ 4 h 10"/>
                    <a:gd name="T60" fmla="*/ 6 w 10"/>
                    <a:gd name="T61" fmla="*/ 4 h 10"/>
                    <a:gd name="T62" fmla="*/ 6 w 10"/>
                    <a:gd name="T63" fmla="*/ 4 h 10"/>
                    <a:gd name="T64" fmla="*/ 7 w 10"/>
                    <a:gd name="T65" fmla="*/ 4 h 10"/>
                    <a:gd name="T66" fmla="*/ 7 w 10"/>
                    <a:gd name="T67" fmla="*/ 4 h 10"/>
                    <a:gd name="T68" fmla="*/ 7 w 10"/>
                    <a:gd name="T69" fmla="*/ 3 h 10"/>
                    <a:gd name="T70" fmla="*/ 7 w 10"/>
                    <a:gd name="T71" fmla="*/ 3 h 10"/>
                    <a:gd name="T72" fmla="*/ 8 w 10"/>
                    <a:gd name="T73" fmla="*/ 3 h 10"/>
                    <a:gd name="T74" fmla="*/ 8 w 10"/>
                    <a:gd name="T75" fmla="*/ 2 h 10"/>
                    <a:gd name="T76" fmla="*/ 8 w 10"/>
                    <a:gd name="T77" fmla="*/ 2 h 10"/>
                    <a:gd name="T78" fmla="*/ 8 w 10"/>
                    <a:gd name="T79" fmla="*/ 2 h 10"/>
                    <a:gd name="T80" fmla="*/ 8 w 10"/>
                    <a:gd name="T81" fmla="*/ 2 h 10"/>
                    <a:gd name="T82" fmla="*/ 8 w 10"/>
                    <a:gd name="T83" fmla="*/ 2 h 10"/>
                    <a:gd name="T84" fmla="*/ 9 w 10"/>
                    <a:gd name="T85" fmla="*/ 2 h 10"/>
                    <a:gd name="T86" fmla="*/ 9 w 10"/>
                    <a:gd name="T87" fmla="*/ 1 h 10"/>
                    <a:gd name="T88" fmla="*/ 9 w 10"/>
                    <a:gd name="T89" fmla="*/ 1 h 10"/>
                    <a:gd name="T90" fmla="*/ 9 w 10"/>
                    <a:gd name="T91" fmla="*/ 1 h 10"/>
                    <a:gd name="T92" fmla="*/ 10 w 10"/>
                    <a:gd name="T93" fmla="*/ 1 h 10"/>
                    <a:gd name="T94" fmla="*/ 10 w 10"/>
                    <a:gd name="T95" fmla="*/ 0 h 10"/>
                    <a:gd name="T96" fmla="*/ 10 w 10"/>
                    <a:gd name="T97" fmla="*/ 0 h 10"/>
                    <a:gd name="T98" fmla="*/ 10 w 10"/>
                    <a:gd name="T99" fmla="*/ 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0">
                      <a:moveTo>
                        <a:pt x="0" y="10"/>
                      </a:move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2" y="9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4" y="7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5" y="6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45" name="Freeform 274"/>
                <p:cNvSpPr>
                  <a:spLocks/>
                </p:cNvSpPr>
                <p:nvPr/>
              </p:nvSpPr>
              <p:spPr bwMode="auto">
                <a:xfrm rot="5400000" flipH="1">
                  <a:off x="1861449" y="1669386"/>
                  <a:ext cx="1394" cy="3935"/>
                </a:xfrm>
                <a:custGeom>
                  <a:avLst/>
                  <a:gdLst>
                    <a:gd name="T0" fmla="*/ 0 w 10"/>
                    <a:gd name="T1" fmla="*/ 10 h 10"/>
                    <a:gd name="T2" fmla="*/ 0 w 10"/>
                    <a:gd name="T3" fmla="*/ 10 h 10"/>
                    <a:gd name="T4" fmla="*/ 0 w 10"/>
                    <a:gd name="T5" fmla="*/ 10 h 10"/>
                    <a:gd name="T6" fmla="*/ 1 w 10"/>
                    <a:gd name="T7" fmla="*/ 9 h 10"/>
                    <a:gd name="T8" fmla="*/ 1 w 10"/>
                    <a:gd name="T9" fmla="*/ 9 h 10"/>
                    <a:gd name="T10" fmla="*/ 1 w 10"/>
                    <a:gd name="T11" fmla="*/ 9 h 10"/>
                    <a:gd name="T12" fmla="*/ 1 w 10"/>
                    <a:gd name="T13" fmla="*/ 9 h 10"/>
                    <a:gd name="T14" fmla="*/ 1 w 10"/>
                    <a:gd name="T15" fmla="*/ 9 h 10"/>
                    <a:gd name="T16" fmla="*/ 1 w 10"/>
                    <a:gd name="T17" fmla="*/ 9 h 10"/>
                    <a:gd name="T18" fmla="*/ 2 w 10"/>
                    <a:gd name="T19" fmla="*/ 8 h 10"/>
                    <a:gd name="T20" fmla="*/ 2 w 10"/>
                    <a:gd name="T21" fmla="*/ 8 h 10"/>
                    <a:gd name="T22" fmla="*/ 2 w 10"/>
                    <a:gd name="T23" fmla="*/ 8 h 10"/>
                    <a:gd name="T24" fmla="*/ 3 w 10"/>
                    <a:gd name="T25" fmla="*/ 8 h 10"/>
                    <a:gd name="T26" fmla="*/ 3 w 10"/>
                    <a:gd name="T27" fmla="*/ 7 h 10"/>
                    <a:gd name="T28" fmla="*/ 3 w 10"/>
                    <a:gd name="T29" fmla="*/ 7 h 10"/>
                    <a:gd name="T30" fmla="*/ 3 w 10"/>
                    <a:gd name="T31" fmla="*/ 7 h 10"/>
                    <a:gd name="T32" fmla="*/ 3 w 10"/>
                    <a:gd name="T33" fmla="*/ 7 h 10"/>
                    <a:gd name="T34" fmla="*/ 3 w 10"/>
                    <a:gd name="T35" fmla="*/ 7 h 10"/>
                    <a:gd name="T36" fmla="*/ 4 w 10"/>
                    <a:gd name="T37" fmla="*/ 6 h 10"/>
                    <a:gd name="T38" fmla="*/ 4 w 10"/>
                    <a:gd name="T39" fmla="*/ 6 h 10"/>
                    <a:gd name="T40" fmla="*/ 4 w 10"/>
                    <a:gd name="T41" fmla="*/ 6 h 10"/>
                    <a:gd name="T42" fmla="*/ 4 w 10"/>
                    <a:gd name="T43" fmla="*/ 6 h 10"/>
                    <a:gd name="T44" fmla="*/ 5 w 10"/>
                    <a:gd name="T45" fmla="*/ 5 h 10"/>
                    <a:gd name="T46" fmla="*/ 5 w 10"/>
                    <a:gd name="T47" fmla="*/ 5 h 10"/>
                    <a:gd name="T48" fmla="*/ 5 w 10"/>
                    <a:gd name="T49" fmla="*/ 5 h 10"/>
                    <a:gd name="T50" fmla="*/ 5 w 10"/>
                    <a:gd name="T51" fmla="*/ 5 h 10"/>
                    <a:gd name="T52" fmla="*/ 5 w 10"/>
                    <a:gd name="T53" fmla="*/ 5 h 10"/>
                    <a:gd name="T54" fmla="*/ 5 w 10"/>
                    <a:gd name="T55" fmla="*/ 4 h 10"/>
                    <a:gd name="T56" fmla="*/ 6 w 10"/>
                    <a:gd name="T57" fmla="*/ 4 h 10"/>
                    <a:gd name="T58" fmla="*/ 6 w 10"/>
                    <a:gd name="T59" fmla="*/ 4 h 10"/>
                    <a:gd name="T60" fmla="*/ 6 w 10"/>
                    <a:gd name="T61" fmla="*/ 4 h 10"/>
                    <a:gd name="T62" fmla="*/ 6 w 10"/>
                    <a:gd name="T63" fmla="*/ 3 h 10"/>
                    <a:gd name="T64" fmla="*/ 7 w 10"/>
                    <a:gd name="T65" fmla="*/ 3 h 10"/>
                    <a:gd name="T66" fmla="*/ 7 w 10"/>
                    <a:gd name="T67" fmla="*/ 3 h 10"/>
                    <a:gd name="T68" fmla="*/ 7 w 10"/>
                    <a:gd name="T69" fmla="*/ 3 h 10"/>
                    <a:gd name="T70" fmla="*/ 7 w 10"/>
                    <a:gd name="T71" fmla="*/ 3 h 10"/>
                    <a:gd name="T72" fmla="*/ 7 w 10"/>
                    <a:gd name="T73" fmla="*/ 2 h 10"/>
                    <a:gd name="T74" fmla="*/ 7 w 10"/>
                    <a:gd name="T75" fmla="*/ 2 h 10"/>
                    <a:gd name="T76" fmla="*/ 8 w 10"/>
                    <a:gd name="T77" fmla="*/ 2 h 10"/>
                    <a:gd name="T78" fmla="*/ 8 w 10"/>
                    <a:gd name="T79" fmla="*/ 2 h 10"/>
                    <a:gd name="T80" fmla="*/ 8 w 10"/>
                    <a:gd name="T81" fmla="*/ 2 h 10"/>
                    <a:gd name="T82" fmla="*/ 8 w 10"/>
                    <a:gd name="T83" fmla="*/ 1 h 10"/>
                    <a:gd name="T84" fmla="*/ 8 w 10"/>
                    <a:gd name="T85" fmla="*/ 1 h 10"/>
                    <a:gd name="T86" fmla="*/ 8 w 10"/>
                    <a:gd name="T87" fmla="*/ 1 h 10"/>
                    <a:gd name="T88" fmla="*/ 9 w 10"/>
                    <a:gd name="T89" fmla="*/ 1 h 10"/>
                    <a:gd name="T90" fmla="*/ 9 w 10"/>
                    <a:gd name="T91" fmla="*/ 0 h 10"/>
                    <a:gd name="T92" fmla="*/ 9 w 10"/>
                    <a:gd name="T93" fmla="*/ 0 h 10"/>
                    <a:gd name="T94" fmla="*/ 10 w 10"/>
                    <a:gd name="T95" fmla="*/ 0 h 10"/>
                    <a:gd name="T96" fmla="*/ 10 w 10"/>
                    <a:gd name="T97" fmla="*/ 0 h 10"/>
                    <a:gd name="T98" fmla="*/ 10 w 10"/>
                    <a:gd name="T99" fmla="*/ 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0" y="10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46" name="Freeform 275"/>
                <p:cNvSpPr>
                  <a:spLocks/>
                </p:cNvSpPr>
                <p:nvPr/>
              </p:nvSpPr>
              <p:spPr bwMode="auto">
                <a:xfrm rot="5400000" flipH="1">
                  <a:off x="1865778" y="1667598"/>
                  <a:ext cx="1394" cy="4723"/>
                </a:xfrm>
                <a:custGeom>
                  <a:avLst/>
                  <a:gdLst>
                    <a:gd name="T0" fmla="*/ 0 w 10"/>
                    <a:gd name="T1" fmla="*/ 12 h 12"/>
                    <a:gd name="T2" fmla="*/ 0 w 10"/>
                    <a:gd name="T3" fmla="*/ 11 h 12"/>
                    <a:gd name="T4" fmla="*/ 0 w 10"/>
                    <a:gd name="T5" fmla="*/ 11 h 12"/>
                    <a:gd name="T6" fmla="*/ 0 w 10"/>
                    <a:gd name="T7" fmla="*/ 11 h 12"/>
                    <a:gd name="T8" fmla="*/ 1 w 10"/>
                    <a:gd name="T9" fmla="*/ 11 h 12"/>
                    <a:gd name="T10" fmla="*/ 1 w 10"/>
                    <a:gd name="T11" fmla="*/ 10 h 12"/>
                    <a:gd name="T12" fmla="*/ 1 w 10"/>
                    <a:gd name="T13" fmla="*/ 10 h 12"/>
                    <a:gd name="T14" fmla="*/ 1 w 10"/>
                    <a:gd name="T15" fmla="*/ 10 h 12"/>
                    <a:gd name="T16" fmla="*/ 2 w 10"/>
                    <a:gd name="T17" fmla="*/ 10 h 12"/>
                    <a:gd name="T18" fmla="*/ 2 w 10"/>
                    <a:gd name="T19" fmla="*/ 10 h 12"/>
                    <a:gd name="T20" fmla="*/ 2 w 10"/>
                    <a:gd name="T21" fmla="*/ 9 h 12"/>
                    <a:gd name="T22" fmla="*/ 2 w 10"/>
                    <a:gd name="T23" fmla="*/ 9 h 12"/>
                    <a:gd name="T24" fmla="*/ 2 w 10"/>
                    <a:gd name="T25" fmla="*/ 9 h 12"/>
                    <a:gd name="T26" fmla="*/ 2 w 10"/>
                    <a:gd name="T27" fmla="*/ 8 h 12"/>
                    <a:gd name="T28" fmla="*/ 3 w 10"/>
                    <a:gd name="T29" fmla="*/ 8 h 12"/>
                    <a:gd name="T30" fmla="*/ 3 w 10"/>
                    <a:gd name="T31" fmla="*/ 8 h 12"/>
                    <a:gd name="T32" fmla="*/ 3 w 10"/>
                    <a:gd name="T33" fmla="*/ 8 h 12"/>
                    <a:gd name="T34" fmla="*/ 3 w 10"/>
                    <a:gd name="T35" fmla="*/ 8 h 12"/>
                    <a:gd name="T36" fmla="*/ 4 w 10"/>
                    <a:gd name="T37" fmla="*/ 8 h 12"/>
                    <a:gd name="T38" fmla="*/ 4 w 10"/>
                    <a:gd name="T39" fmla="*/ 7 h 12"/>
                    <a:gd name="T40" fmla="*/ 4 w 10"/>
                    <a:gd name="T41" fmla="*/ 7 h 12"/>
                    <a:gd name="T42" fmla="*/ 4 w 10"/>
                    <a:gd name="T43" fmla="*/ 7 h 12"/>
                    <a:gd name="T44" fmla="*/ 4 w 10"/>
                    <a:gd name="T45" fmla="*/ 7 h 12"/>
                    <a:gd name="T46" fmla="*/ 4 w 10"/>
                    <a:gd name="T47" fmla="*/ 7 h 12"/>
                    <a:gd name="T48" fmla="*/ 5 w 10"/>
                    <a:gd name="T49" fmla="*/ 6 h 12"/>
                    <a:gd name="T50" fmla="*/ 5 w 10"/>
                    <a:gd name="T51" fmla="*/ 6 h 12"/>
                    <a:gd name="T52" fmla="*/ 5 w 10"/>
                    <a:gd name="T53" fmla="*/ 6 h 12"/>
                    <a:gd name="T54" fmla="*/ 5 w 10"/>
                    <a:gd name="T55" fmla="*/ 5 h 12"/>
                    <a:gd name="T56" fmla="*/ 6 w 10"/>
                    <a:gd name="T57" fmla="*/ 5 h 12"/>
                    <a:gd name="T58" fmla="*/ 6 w 10"/>
                    <a:gd name="T59" fmla="*/ 5 h 12"/>
                    <a:gd name="T60" fmla="*/ 6 w 10"/>
                    <a:gd name="T61" fmla="*/ 5 h 12"/>
                    <a:gd name="T62" fmla="*/ 6 w 10"/>
                    <a:gd name="T63" fmla="*/ 5 h 12"/>
                    <a:gd name="T64" fmla="*/ 6 w 10"/>
                    <a:gd name="T65" fmla="*/ 4 h 12"/>
                    <a:gd name="T66" fmla="*/ 6 w 10"/>
                    <a:gd name="T67" fmla="*/ 4 h 12"/>
                    <a:gd name="T68" fmla="*/ 7 w 10"/>
                    <a:gd name="T69" fmla="*/ 4 h 12"/>
                    <a:gd name="T70" fmla="*/ 7 w 10"/>
                    <a:gd name="T71" fmla="*/ 4 h 12"/>
                    <a:gd name="T72" fmla="*/ 7 w 10"/>
                    <a:gd name="T73" fmla="*/ 3 h 12"/>
                    <a:gd name="T74" fmla="*/ 7 w 10"/>
                    <a:gd name="T75" fmla="*/ 3 h 12"/>
                    <a:gd name="T76" fmla="*/ 7 w 10"/>
                    <a:gd name="T77" fmla="*/ 3 h 12"/>
                    <a:gd name="T78" fmla="*/ 8 w 10"/>
                    <a:gd name="T79" fmla="*/ 3 h 12"/>
                    <a:gd name="T80" fmla="*/ 8 w 10"/>
                    <a:gd name="T81" fmla="*/ 3 h 12"/>
                    <a:gd name="T82" fmla="*/ 8 w 10"/>
                    <a:gd name="T83" fmla="*/ 2 h 12"/>
                    <a:gd name="T84" fmla="*/ 8 w 10"/>
                    <a:gd name="T85" fmla="*/ 2 h 12"/>
                    <a:gd name="T86" fmla="*/ 9 w 10"/>
                    <a:gd name="T87" fmla="*/ 2 h 12"/>
                    <a:gd name="T88" fmla="*/ 9 w 10"/>
                    <a:gd name="T89" fmla="*/ 1 h 12"/>
                    <a:gd name="T90" fmla="*/ 9 w 10"/>
                    <a:gd name="T91" fmla="*/ 1 h 12"/>
                    <a:gd name="T92" fmla="*/ 9 w 10"/>
                    <a:gd name="T93" fmla="*/ 1 h 12"/>
                    <a:gd name="T94" fmla="*/ 9 w 10"/>
                    <a:gd name="T95" fmla="*/ 1 h 12"/>
                    <a:gd name="T96" fmla="*/ 9 w 10"/>
                    <a:gd name="T97" fmla="*/ 1 h 12"/>
                    <a:gd name="T98" fmla="*/ 10 w 10"/>
                    <a:gd name="T99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2">
                      <a:moveTo>
                        <a:pt x="0" y="12"/>
                      </a:moveTo>
                      <a:lnTo>
                        <a:pt x="0" y="11"/>
                      </a:lnTo>
                      <a:lnTo>
                        <a:pt x="0" y="11"/>
                      </a:lnTo>
                      <a:lnTo>
                        <a:pt x="0" y="11"/>
                      </a:lnTo>
                      <a:lnTo>
                        <a:pt x="1" y="11"/>
                      </a:ln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2" y="10"/>
                      </a:lnTo>
                      <a:lnTo>
                        <a:pt x="2" y="10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4" y="8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47" name="Freeform 276"/>
                <p:cNvSpPr>
                  <a:spLocks/>
                </p:cNvSpPr>
                <p:nvPr/>
              </p:nvSpPr>
              <p:spPr bwMode="auto">
                <a:xfrm rot="5400000" flipH="1">
                  <a:off x="1870303" y="1666401"/>
                  <a:ext cx="1394" cy="4329"/>
                </a:xfrm>
                <a:custGeom>
                  <a:avLst/>
                  <a:gdLst>
                    <a:gd name="T0" fmla="*/ 0 w 10"/>
                    <a:gd name="T1" fmla="*/ 11 h 11"/>
                    <a:gd name="T2" fmla="*/ 0 w 10"/>
                    <a:gd name="T3" fmla="*/ 11 h 11"/>
                    <a:gd name="T4" fmla="*/ 0 w 10"/>
                    <a:gd name="T5" fmla="*/ 11 h 11"/>
                    <a:gd name="T6" fmla="*/ 0 w 10"/>
                    <a:gd name="T7" fmla="*/ 11 h 11"/>
                    <a:gd name="T8" fmla="*/ 1 w 10"/>
                    <a:gd name="T9" fmla="*/ 11 h 11"/>
                    <a:gd name="T10" fmla="*/ 1 w 10"/>
                    <a:gd name="T11" fmla="*/ 10 h 11"/>
                    <a:gd name="T12" fmla="*/ 1 w 10"/>
                    <a:gd name="T13" fmla="*/ 10 h 11"/>
                    <a:gd name="T14" fmla="*/ 1 w 10"/>
                    <a:gd name="T15" fmla="*/ 10 h 11"/>
                    <a:gd name="T16" fmla="*/ 1 w 10"/>
                    <a:gd name="T17" fmla="*/ 9 h 11"/>
                    <a:gd name="T18" fmla="*/ 1 w 10"/>
                    <a:gd name="T19" fmla="*/ 9 h 11"/>
                    <a:gd name="T20" fmla="*/ 2 w 10"/>
                    <a:gd name="T21" fmla="*/ 9 h 11"/>
                    <a:gd name="T22" fmla="*/ 2 w 10"/>
                    <a:gd name="T23" fmla="*/ 9 h 11"/>
                    <a:gd name="T24" fmla="*/ 2 w 10"/>
                    <a:gd name="T25" fmla="*/ 9 h 11"/>
                    <a:gd name="T26" fmla="*/ 2 w 10"/>
                    <a:gd name="T27" fmla="*/ 8 h 11"/>
                    <a:gd name="T28" fmla="*/ 3 w 10"/>
                    <a:gd name="T29" fmla="*/ 8 h 11"/>
                    <a:gd name="T30" fmla="*/ 3 w 10"/>
                    <a:gd name="T31" fmla="*/ 8 h 11"/>
                    <a:gd name="T32" fmla="*/ 3 w 10"/>
                    <a:gd name="T33" fmla="*/ 8 h 11"/>
                    <a:gd name="T34" fmla="*/ 3 w 10"/>
                    <a:gd name="T35" fmla="*/ 7 h 11"/>
                    <a:gd name="T36" fmla="*/ 3 w 10"/>
                    <a:gd name="T37" fmla="*/ 7 h 11"/>
                    <a:gd name="T38" fmla="*/ 3 w 10"/>
                    <a:gd name="T39" fmla="*/ 7 h 11"/>
                    <a:gd name="T40" fmla="*/ 4 w 10"/>
                    <a:gd name="T41" fmla="*/ 7 h 11"/>
                    <a:gd name="T42" fmla="*/ 4 w 10"/>
                    <a:gd name="T43" fmla="*/ 6 h 11"/>
                    <a:gd name="T44" fmla="*/ 4 w 10"/>
                    <a:gd name="T45" fmla="*/ 6 h 11"/>
                    <a:gd name="T46" fmla="*/ 4 w 10"/>
                    <a:gd name="T47" fmla="*/ 6 h 11"/>
                    <a:gd name="T48" fmla="*/ 4 w 10"/>
                    <a:gd name="T49" fmla="*/ 6 h 11"/>
                    <a:gd name="T50" fmla="*/ 5 w 10"/>
                    <a:gd name="T51" fmla="*/ 5 h 11"/>
                    <a:gd name="T52" fmla="*/ 5 w 10"/>
                    <a:gd name="T53" fmla="*/ 5 h 11"/>
                    <a:gd name="T54" fmla="*/ 5 w 10"/>
                    <a:gd name="T55" fmla="*/ 5 h 11"/>
                    <a:gd name="T56" fmla="*/ 5 w 10"/>
                    <a:gd name="T57" fmla="*/ 5 h 11"/>
                    <a:gd name="T58" fmla="*/ 6 w 10"/>
                    <a:gd name="T59" fmla="*/ 5 h 11"/>
                    <a:gd name="T60" fmla="*/ 6 w 10"/>
                    <a:gd name="T61" fmla="*/ 4 h 11"/>
                    <a:gd name="T62" fmla="*/ 6 w 10"/>
                    <a:gd name="T63" fmla="*/ 4 h 11"/>
                    <a:gd name="T64" fmla="*/ 6 w 10"/>
                    <a:gd name="T65" fmla="*/ 4 h 11"/>
                    <a:gd name="T66" fmla="*/ 6 w 10"/>
                    <a:gd name="T67" fmla="*/ 4 h 11"/>
                    <a:gd name="T68" fmla="*/ 6 w 10"/>
                    <a:gd name="T69" fmla="*/ 3 h 11"/>
                    <a:gd name="T70" fmla="*/ 7 w 10"/>
                    <a:gd name="T71" fmla="*/ 3 h 11"/>
                    <a:gd name="T72" fmla="*/ 7 w 10"/>
                    <a:gd name="T73" fmla="*/ 3 h 11"/>
                    <a:gd name="T74" fmla="*/ 7 w 10"/>
                    <a:gd name="T75" fmla="*/ 3 h 11"/>
                    <a:gd name="T76" fmla="*/ 7 w 10"/>
                    <a:gd name="T77" fmla="*/ 2 h 11"/>
                    <a:gd name="T78" fmla="*/ 8 w 10"/>
                    <a:gd name="T79" fmla="*/ 2 h 11"/>
                    <a:gd name="T80" fmla="*/ 8 w 10"/>
                    <a:gd name="T81" fmla="*/ 2 h 11"/>
                    <a:gd name="T82" fmla="*/ 8 w 10"/>
                    <a:gd name="T83" fmla="*/ 2 h 11"/>
                    <a:gd name="T84" fmla="*/ 8 w 10"/>
                    <a:gd name="T85" fmla="*/ 1 h 11"/>
                    <a:gd name="T86" fmla="*/ 8 w 10"/>
                    <a:gd name="T87" fmla="*/ 1 h 11"/>
                    <a:gd name="T88" fmla="*/ 8 w 10"/>
                    <a:gd name="T89" fmla="*/ 1 h 11"/>
                    <a:gd name="T90" fmla="*/ 9 w 10"/>
                    <a:gd name="T91" fmla="*/ 1 h 11"/>
                    <a:gd name="T92" fmla="*/ 9 w 10"/>
                    <a:gd name="T93" fmla="*/ 0 h 11"/>
                    <a:gd name="T94" fmla="*/ 9 w 10"/>
                    <a:gd name="T95" fmla="*/ 0 h 11"/>
                    <a:gd name="T96" fmla="*/ 9 w 10"/>
                    <a:gd name="T97" fmla="*/ 0 h 11"/>
                    <a:gd name="T98" fmla="*/ 10 w 10"/>
                    <a:gd name="T99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1">
                      <a:moveTo>
                        <a:pt x="0" y="11"/>
                      </a:moveTo>
                      <a:lnTo>
                        <a:pt x="0" y="11"/>
                      </a:lnTo>
                      <a:lnTo>
                        <a:pt x="0" y="11"/>
                      </a:lnTo>
                      <a:lnTo>
                        <a:pt x="0" y="11"/>
                      </a:lnTo>
                      <a:lnTo>
                        <a:pt x="1" y="11"/>
                      </a:ln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4" y="7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6" y="5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48" name="Freeform 277"/>
                <p:cNvSpPr>
                  <a:spLocks/>
                </p:cNvSpPr>
                <p:nvPr/>
              </p:nvSpPr>
              <p:spPr bwMode="auto">
                <a:xfrm rot="5400000" flipH="1">
                  <a:off x="1874899" y="1664879"/>
                  <a:ext cx="1255" cy="4723"/>
                </a:xfrm>
                <a:custGeom>
                  <a:avLst/>
                  <a:gdLst>
                    <a:gd name="T0" fmla="*/ 0 w 9"/>
                    <a:gd name="T1" fmla="*/ 12 h 12"/>
                    <a:gd name="T2" fmla="*/ 0 w 9"/>
                    <a:gd name="T3" fmla="*/ 11 h 12"/>
                    <a:gd name="T4" fmla="*/ 0 w 9"/>
                    <a:gd name="T5" fmla="*/ 11 h 12"/>
                    <a:gd name="T6" fmla="*/ 0 w 9"/>
                    <a:gd name="T7" fmla="*/ 11 h 12"/>
                    <a:gd name="T8" fmla="*/ 0 w 9"/>
                    <a:gd name="T9" fmla="*/ 11 h 12"/>
                    <a:gd name="T10" fmla="*/ 0 w 9"/>
                    <a:gd name="T11" fmla="*/ 10 h 12"/>
                    <a:gd name="T12" fmla="*/ 1 w 9"/>
                    <a:gd name="T13" fmla="*/ 10 h 12"/>
                    <a:gd name="T14" fmla="*/ 1 w 9"/>
                    <a:gd name="T15" fmla="*/ 10 h 12"/>
                    <a:gd name="T16" fmla="*/ 1 w 9"/>
                    <a:gd name="T17" fmla="*/ 10 h 12"/>
                    <a:gd name="T18" fmla="*/ 1 w 9"/>
                    <a:gd name="T19" fmla="*/ 9 h 12"/>
                    <a:gd name="T20" fmla="*/ 1 w 9"/>
                    <a:gd name="T21" fmla="*/ 9 h 12"/>
                    <a:gd name="T22" fmla="*/ 2 w 9"/>
                    <a:gd name="T23" fmla="*/ 9 h 12"/>
                    <a:gd name="T24" fmla="*/ 2 w 9"/>
                    <a:gd name="T25" fmla="*/ 8 h 12"/>
                    <a:gd name="T26" fmla="*/ 2 w 9"/>
                    <a:gd name="T27" fmla="*/ 8 h 12"/>
                    <a:gd name="T28" fmla="*/ 2 w 9"/>
                    <a:gd name="T29" fmla="*/ 8 h 12"/>
                    <a:gd name="T30" fmla="*/ 3 w 9"/>
                    <a:gd name="T31" fmla="*/ 8 h 12"/>
                    <a:gd name="T32" fmla="*/ 3 w 9"/>
                    <a:gd name="T33" fmla="*/ 8 h 12"/>
                    <a:gd name="T34" fmla="*/ 3 w 9"/>
                    <a:gd name="T35" fmla="*/ 7 h 12"/>
                    <a:gd name="T36" fmla="*/ 3 w 9"/>
                    <a:gd name="T37" fmla="*/ 7 h 12"/>
                    <a:gd name="T38" fmla="*/ 3 w 9"/>
                    <a:gd name="T39" fmla="*/ 7 h 12"/>
                    <a:gd name="T40" fmla="*/ 3 w 9"/>
                    <a:gd name="T41" fmla="*/ 7 h 12"/>
                    <a:gd name="T42" fmla="*/ 4 w 9"/>
                    <a:gd name="T43" fmla="*/ 7 h 12"/>
                    <a:gd name="T44" fmla="*/ 4 w 9"/>
                    <a:gd name="T45" fmla="*/ 6 h 12"/>
                    <a:gd name="T46" fmla="*/ 4 w 9"/>
                    <a:gd name="T47" fmla="*/ 6 h 12"/>
                    <a:gd name="T48" fmla="*/ 4 w 9"/>
                    <a:gd name="T49" fmla="*/ 6 h 12"/>
                    <a:gd name="T50" fmla="*/ 5 w 9"/>
                    <a:gd name="T51" fmla="*/ 5 h 12"/>
                    <a:gd name="T52" fmla="*/ 5 w 9"/>
                    <a:gd name="T53" fmla="*/ 5 h 12"/>
                    <a:gd name="T54" fmla="*/ 5 w 9"/>
                    <a:gd name="T55" fmla="*/ 5 h 12"/>
                    <a:gd name="T56" fmla="*/ 5 w 9"/>
                    <a:gd name="T57" fmla="*/ 5 h 12"/>
                    <a:gd name="T58" fmla="*/ 5 w 9"/>
                    <a:gd name="T59" fmla="*/ 5 h 12"/>
                    <a:gd name="T60" fmla="*/ 5 w 9"/>
                    <a:gd name="T61" fmla="*/ 4 h 12"/>
                    <a:gd name="T62" fmla="*/ 6 w 9"/>
                    <a:gd name="T63" fmla="*/ 4 h 12"/>
                    <a:gd name="T64" fmla="*/ 6 w 9"/>
                    <a:gd name="T65" fmla="*/ 4 h 12"/>
                    <a:gd name="T66" fmla="*/ 6 w 9"/>
                    <a:gd name="T67" fmla="*/ 3 h 12"/>
                    <a:gd name="T68" fmla="*/ 6 w 9"/>
                    <a:gd name="T69" fmla="*/ 3 h 12"/>
                    <a:gd name="T70" fmla="*/ 7 w 9"/>
                    <a:gd name="T71" fmla="*/ 3 h 12"/>
                    <a:gd name="T72" fmla="*/ 7 w 9"/>
                    <a:gd name="T73" fmla="*/ 3 h 12"/>
                    <a:gd name="T74" fmla="*/ 7 w 9"/>
                    <a:gd name="T75" fmla="*/ 2 h 12"/>
                    <a:gd name="T76" fmla="*/ 7 w 9"/>
                    <a:gd name="T77" fmla="*/ 2 h 12"/>
                    <a:gd name="T78" fmla="*/ 7 w 9"/>
                    <a:gd name="T79" fmla="*/ 2 h 12"/>
                    <a:gd name="T80" fmla="*/ 7 w 9"/>
                    <a:gd name="T81" fmla="*/ 1 h 12"/>
                    <a:gd name="T82" fmla="*/ 8 w 9"/>
                    <a:gd name="T83" fmla="*/ 1 h 12"/>
                    <a:gd name="T84" fmla="*/ 8 w 9"/>
                    <a:gd name="T85" fmla="*/ 1 h 12"/>
                    <a:gd name="T86" fmla="*/ 8 w 9"/>
                    <a:gd name="T87" fmla="*/ 1 h 12"/>
                    <a:gd name="T88" fmla="*/ 8 w 9"/>
                    <a:gd name="T89" fmla="*/ 1 h 12"/>
                    <a:gd name="T90" fmla="*/ 8 w 9"/>
                    <a:gd name="T91" fmla="*/ 0 h 12"/>
                    <a:gd name="T92" fmla="*/ 9 w 9"/>
                    <a:gd name="T93" fmla="*/ 0 h 12"/>
                    <a:gd name="T94" fmla="*/ 9 w 9"/>
                    <a:gd name="T95" fmla="*/ 0 h 12"/>
                    <a:gd name="T96" fmla="*/ 9 w 9"/>
                    <a:gd name="T97" fmla="*/ 0 h 12"/>
                    <a:gd name="T98" fmla="*/ 9 w 9"/>
                    <a:gd name="T99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2">
                      <a:moveTo>
                        <a:pt x="0" y="12"/>
                      </a:moveTo>
                      <a:lnTo>
                        <a:pt x="0" y="11"/>
                      </a:lnTo>
                      <a:lnTo>
                        <a:pt x="0" y="11"/>
                      </a:lnTo>
                      <a:lnTo>
                        <a:pt x="0" y="11"/>
                      </a:lnTo>
                      <a:lnTo>
                        <a:pt x="0" y="11"/>
                      </a:lnTo>
                      <a:lnTo>
                        <a:pt x="0" y="10"/>
                      </a:ln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2" y="9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4" y="7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49" name="Freeform 278"/>
                <p:cNvSpPr>
                  <a:spLocks/>
                </p:cNvSpPr>
                <p:nvPr/>
              </p:nvSpPr>
              <p:spPr bwMode="auto">
                <a:xfrm rot="5400000" flipH="1">
                  <a:off x="1879748" y="1663358"/>
                  <a:ext cx="1394" cy="5116"/>
                </a:xfrm>
                <a:custGeom>
                  <a:avLst/>
                  <a:gdLst>
                    <a:gd name="T0" fmla="*/ 0 w 10"/>
                    <a:gd name="T1" fmla="*/ 13 h 13"/>
                    <a:gd name="T2" fmla="*/ 1 w 10"/>
                    <a:gd name="T3" fmla="*/ 12 h 13"/>
                    <a:gd name="T4" fmla="*/ 1 w 10"/>
                    <a:gd name="T5" fmla="*/ 12 h 13"/>
                    <a:gd name="T6" fmla="*/ 1 w 10"/>
                    <a:gd name="T7" fmla="*/ 12 h 13"/>
                    <a:gd name="T8" fmla="*/ 1 w 10"/>
                    <a:gd name="T9" fmla="*/ 11 h 13"/>
                    <a:gd name="T10" fmla="*/ 1 w 10"/>
                    <a:gd name="T11" fmla="*/ 11 h 13"/>
                    <a:gd name="T12" fmla="*/ 1 w 10"/>
                    <a:gd name="T13" fmla="*/ 11 h 13"/>
                    <a:gd name="T14" fmla="*/ 2 w 10"/>
                    <a:gd name="T15" fmla="*/ 11 h 13"/>
                    <a:gd name="T16" fmla="*/ 2 w 10"/>
                    <a:gd name="T17" fmla="*/ 10 h 13"/>
                    <a:gd name="T18" fmla="*/ 2 w 10"/>
                    <a:gd name="T19" fmla="*/ 10 h 13"/>
                    <a:gd name="T20" fmla="*/ 2 w 10"/>
                    <a:gd name="T21" fmla="*/ 10 h 13"/>
                    <a:gd name="T22" fmla="*/ 3 w 10"/>
                    <a:gd name="T23" fmla="*/ 9 h 13"/>
                    <a:gd name="T24" fmla="*/ 3 w 10"/>
                    <a:gd name="T25" fmla="*/ 9 h 13"/>
                    <a:gd name="T26" fmla="*/ 3 w 10"/>
                    <a:gd name="T27" fmla="*/ 9 h 13"/>
                    <a:gd name="T28" fmla="*/ 3 w 10"/>
                    <a:gd name="T29" fmla="*/ 9 h 13"/>
                    <a:gd name="T30" fmla="*/ 3 w 10"/>
                    <a:gd name="T31" fmla="*/ 9 h 13"/>
                    <a:gd name="T32" fmla="*/ 3 w 10"/>
                    <a:gd name="T33" fmla="*/ 8 h 13"/>
                    <a:gd name="T34" fmla="*/ 4 w 10"/>
                    <a:gd name="T35" fmla="*/ 8 h 13"/>
                    <a:gd name="T36" fmla="*/ 4 w 10"/>
                    <a:gd name="T37" fmla="*/ 8 h 13"/>
                    <a:gd name="T38" fmla="*/ 4 w 10"/>
                    <a:gd name="T39" fmla="*/ 7 h 13"/>
                    <a:gd name="T40" fmla="*/ 4 w 10"/>
                    <a:gd name="T41" fmla="*/ 7 h 13"/>
                    <a:gd name="T42" fmla="*/ 5 w 10"/>
                    <a:gd name="T43" fmla="*/ 7 h 13"/>
                    <a:gd name="T44" fmla="*/ 5 w 10"/>
                    <a:gd name="T45" fmla="*/ 7 h 13"/>
                    <a:gd name="T46" fmla="*/ 5 w 10"/>
                    <a:gd name="T47" fmla="*/ 6 h 13"/>
                    <a:gd name="T48" fmla="*/ 5 w 10"/>
                    <a:gd name="T49" fmla="*/ 6 h 13"/>
                    <a:gd name="T50" fmla="*/ 5 w 10"/>
                    <a:gd name="T51" fmla="*/ 6 h 13"/>
                    <a:gd name="T52" fmla="*/ 5 w 10"/>
                    <a:gd name="T53" fmla="*/ 6 h 13"/>
                    <a:gd name="T54" fmla="*/ 6 w 10"/>
                    <a:gd name="T55" fmla="*/ 6 h 13"/>
                    <a:gd name="T56" fmla="*/ 6 w 10"/>
                    <a:gd name="T57" fmla="*/ 5 h 13"/>
                    <a:gd name="T58" fmla="*/ 6 w 10"/>
                    <a:gd name="T59" fmla="*/ 5 h 13"/>
                    <a:gd name="T60" fmla="*/ 6 w 10"/>
                    <a:gd name="T61" fmla="*/ 5 h 13"/>
                    <a:gd name="T62" fmla="*/ 6 w 10"/>
                    <a:gd name="T63" fmla="*/ 4 h 13"/>
                    <a:gd name="T64" fmla="*/ 7 w 10"/>
                    <a:gd name="T65" fmla="*/ 4 h 13"/>
                    <a:gd name="T66" fmla="*/ 7 w 10"/>
                    <a:gd name="T67" fmla="*/ 4 h 13"/>
                    <a:gd name="T68" fmla="*/ 7 w 10"/>
                    <a:gd name="T69" fmla="*/ 4 h 13"/>
                    <a:gd name="T70" fmla="*/ 7 w 10"/>
                    <a:gd name="T71" fmla="*/ 3 h 13"/>
                    <a:gd name="T72" fmla="*/ 8 w 10"/>
                    <a:gd name="T73" fmla="*/ 3 h 13"/>
                    <a:gd name="T74" fmla="*/ 8 w 10"/>
                    <a:gd name="T75" fmla="*/ 3 h 13"/>
                    <a:gd name="T76" fmla="*/ 8 w 10"/>
                    <a:gd name="T77" fmla="*/ 2 h 13"/>
                    <a:gd name="T78" fmla="*/ 8 w 10"/>
                    <a:gd name="T79" fmla="*/ 2 h 13"/>
                    <a:gd name="T80" fmla="*/ 8 w 10"/>
                    <a:gd name="T81" fmla="*/ 2 h 13"/>
                    <a:gd name="T82" fmla="*/ 8 w 10"/>
                    <a:gd name="T83" fmla="*/ 2 h 13"/>
                    <a:gd name="T84" fmla="*/ 9 w 10"/>
                    <a:gd name="T85" fmla="*/ 2 h 13"/>
                    <a:gd name="T86" fmla="*/ 9 w 10"/>
                    <a:gd name="T87" fmla="*/ 1 h 13"/>
                    <a:gd name="T88" fmla="*/ 9 w 10"/>
                    <a:gd name="T89" fmla="*/ 1 h 13"/>
                    <a:gd name="T90" fmla="*/ 9 w 10"/>
                    <a:gd name="T91" fmla="*/ 1 h 13"/>
                    <a:gd name="T92" fmla="*/ 10 w 10"/>
                    <a:gd name="T93" fmla="*/ 0 h 13"/>
                    <a:gd name="T94" fmla="*/ 10 w 10"/>
                    <a:gd name="T95" fmla="*/ 0 h 13"/>
                    <a:gd name="T96" fmla="*/ 10 w 10"/>
                    <a:gd name="T97" fmla="*/ 0 h 13"/>
                    <a:gd name="T98" fmla="*/ 10 w 10"/>
                    <a:gd name="T99" fmla="*/ 0 h 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3">
                      <a:moveTo>
                        <a:pt x="0" y="13"/>
                      </a:move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1" y="11"/>
                      </a:lnTo>
                      <a:lnTo>
                        <a:pt x="1" y="11"/>
                      </a:lnTo>
                      <a:lnTo>
                        <a:pt x="1" y="11"/>
                      </a:lnTo>
                      <a:lnTo>
                        <a:pt x="2" y="11"/>
                      </a:lnTo>
                      <a:lnTo>
                        <a:pt x="2" y="10"/>
                      </a:lnTo>
                      <a:lnTo>
                        <a:pt x="2" y="10"/>
                      </a:lnTo>
                      <a:lnTo>
                        <a:pt x="2" y="10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6" y="6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50" name="Freeform 279"/>
                <p:cNvSpPr>
                  <a:spLocks/>
                </p:cNvSpPr>
                <p:nvPr/>
              </p:nvSpPr>
              <p:spPr bwMode="auto">
                <a:xfrm rot="5400000" flipH="1">
                  <a:off x="1885061" y="1661767"/>
                  <a:ext cx="1394" cy="5510"/>
                </a:xfrm>
                <a:custGeom>
                  <a:avLst/>
                  <a:gdLst>
                    <a:gd name="T0" fmla="*/ 0 w 10"/>
                    <a:gd name="T1" fmla="*/ 14 h 14"/>
                    <a:gd name="T2" fmla="*/ 0 w 10"/>
                    <a:gd name="T3" fmla="*/ 13 h 14"/>
                    <a:gd name="T4" fmla="*/ 0 w 10"/>
                    <a:gd name="T5" fmla="*/ 13 h 14"/>
                    <a:gd name="T6" fmla="*/ 1 w 10"/>
                    <a:gd name="T7" fmla="*/ 13 h 14"/>
                    <a:gd name="T8" fmla="*/ 1 w 10"/>
                    <a:gd name="T9" fmla="*/ 13 h 14"/>
                    <a:gd name="T10" fmla="*/ 1 w 10"/>
                    <a:gd name="T11" fmla="*/ 12 h 14"/>
                    <a:gd name="T12" fmla="*/ 1 w 10"/>
                    <a:gd name="T13" fmla="*/ 12 h 14"/>
                    <a:gd name="T14" fmla="*/ 2 w 10"/>
                    <a:gd name="T15" fmla="*/ 12 h 14"/>
                    <a:gd name="T16" fmla="*/ 2 w 10"/>
                    <a:gd name="T17" fmla="*/ 11 h 14"/>
                    <a:gd name="T18" fmla="*/ 2 w 10"/>
                    <a:gd name="T19" fmla="*/ 11 h 14"/>
                    <a:gd name="T20" fmla="*/ 2 w 10"/>
                    <a:gd name="T21" fmla="*/ 11 h 14"/>
                    <a:gd name="T22" fmla="*/ 2 w 10"/>
                    <a:gd name="T23" fmla="*/ 11 h 14"/>
                    <a:gd name="T24" fmla="*/ 2 w 10"/>
                    <a:gd name="T25" fmla="*/ 11 h 14"/>
                    <a:gd name="T26" fmla="*/ 3 w 10"/>
                    <a:gd name="T27" fmla="*/ 10 h 14"/>
                    <a:gd name="T28" fmla="*/ 3 w 10"/>
                    <a:gd name="T29" fmla="*/ 10 h 14"/>
                    <a:gd name="T30" fmla="*/ 3 w 10"/>
                    <a:gd name="T31" fmla="*/ 10 h 14"/>
                    <a:gd name="T32" fmla="*/ 3 w 10"/>
                    <a:gd name="T33" fmla="*/ 9 h 14"/>
                    <a:gd name="T34" fmla="*/ 3 w 10"/>
                    <a:gd name="T35" fmla="*/ 9 h 14"/>
                    <a:gd name="T36" fmla="*/ 4 w 10"/>
                    <a:gd name="T37" fmla="*/ 9 h 14"/>
                    <a:gd name="T38" fmla="*/ 4 w 10"/>
                    <a:gd name="T39" fmla="*/ 9 h 14"/>
                    <a:gd name="T40" fmla="*/ 4 w 10"/>
                    <a:gd name="T41" fmla="*/ 8 h 14"/>
                    <a:gd name="T42" fmla="*/ 4 w 10"/>
                    <a:gd name="T43" fmla="*/ 8 h 14"/>
                    <a:gd name="T44" fmla="*/ 5 w 10"/>
                    <a:gd name="T45" fmla="*/ 8 h 14"/>
                    <a:gd name="T46" fmla="*/ 5 w 10"/>
                    <a:gd name="T47" fmla="*/ 7 h 14"/>
                    <a:gd name="T48" fmla="*/ 5 w 10"/>
                    <a:gd name="T49" fmla="*/ 7 h 14"/>
                    <a:gd name="T50" fmla="*/ 5 w 10"/>
                    <a:gd name="T51" fmla="*/ 7 h 14"/>
                    <a:gd name="T52" fmla="*/ 5 w 10"/>
                    <a:gd name="T53" fmla="*/ 7 h 14"/>
                    <a:gd name="T54" fmla="*/ 5 w 10"/>
                    <a:gd name="T55" fmla="*/ 6 h 14"/>
                    <a:gd name="T56" fmla="*/ 6 w 10"/>
                    <a:gd name="T57" fmla="*/ 6 h 14"/>
                    <a:gd name="T58" fmla="*/ 6 w 10"/>
                    <a:gd name="T59" fmla="*/ 6 h 14"/>
                    <a:gd name="T60" fmla="*/ 6 w 10"/>
                    <a:gd name="T61" fmla="*/ 6 h 14"/>
                    <a:gd name="T62" fmla="*/ 6 w 10"/>
                    <a:gd name="T63" fmla="*/ 5 h 14"/>
                    <a:gd name="T64" fmla="*/ 7 w 10"/>
                    <a:gd name="T65" fmla="*/ 5 h 14"/>
                    <a:gd name="T66" fmla="*/ 7 w 10"/>
                    <a:gd name="T67" fmla="*/ 5 h 14"/>
                    <a:gd name="T68" fmla="*/ 7 w 10"/>
                    <a:gd name="T69" fmla="*/ 4 h 14"/>
                    <a:gd name="T70" fmla="*/ 7 w 10"/>
                    <a:gd name="T71" fmla="*/ 4 h 14"/>
                    <a:gd name="T72" fmla="*/ 7 w 10"/>
                    <a:gd name="T73" fmla="*/ 4 h 14"/>
                    <a:gd name="T74" fmla="*/ 7 w 10"/>
                    <a:gd name="T75" fmla="*/ 4 h 14"/>
                    <a:gd name="T76" fmla="*/ 8 w 10"/>
                    <a:gd name="T77" fmla="*/ 4 h 14"/>
                    <a:gd name="T78" fmla="*/ 8 w 10"/>
                    <a:gd name="T79" fmla="*/ 3 h 14"/>
                    <a:gd name="T80" fmla="*/ 8 w 10"/>
                    <a:gd name="T81" fmla="*/ 3 h 14"/>
                    <a:gd name="T82" fmla="*/ 8 w 10"/>
                    <a:gd name="T83" fmla="*/ 3 h 14"/>
                    <a:gd name="T84" fmla="*/ 9 w 10"/>
                    <a:gd name="T85" fmla="*/ 2 h 14"/>
                    <a:gd name="T86" fmla="*/ 9 w 10"/>
                    <a:gd name="T87" fmla="*/ 2 h 14"/>
                    <a:gd name="T88" fmla="*/ 9 w 10"/>
                    <a:gd name="T89" fmla="*/ 2 h 14"/>
                    <a:gd name="T90" fmla="*/ 9 w 10"/>
                    <a:gd name="T91" fmla="*/ 2 h 14"/>
                    <a:gd name="T92" fmla="*/ 9 w 10"/>
                    <a:gd name="T93" fmla="*/ 1 h 14"/>
                    <a:gd name="T94" fmla="*/ 9 w 10"/>
                    <a:gd name="T95" fmla="*/ 1 h 14"/>
                    <a:gd name="T96" fmla="*/ 10 w 10"/>
                    <a:gd name="T97" fmla="*/ 1 h 14"/>
                    <a:gd name="T98" fmla="*/ 10 w 10"/>
                    <a:gd name="T99" fmla="*/ 0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4">
                      <a:moveTo>
                        <a:pt x="0" y="14"/>
                      </a:moveTo>
                      <a:lnTo>
                        <a:pt x="0" y="13"/>
                      </a:lnTo>
                      <a:lnTo>
                        <a:pt x="0" y="13"/>
                      </a:lnTo>
                      <a:lnTo>
                        <a:pt x="1" y="13"/>
                      </a:lnTo>
                      <a:lnTo>
                        <a:pt x="1" y="13"/>
                      </a:ln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2" y="12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5" y="8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8" y="4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51" name="Freeform 280"/>
                <p:cNvSpPr>
                  <a:spLocks/>
                </p:cNvSpPr>
                <p:nvPr/>
              </p:nvSpPr>
              <p:spPr bwMode="auto">
                <a:xfrm rot="5400000" flipH="1">
                  <a:off x="1890374" y="1660570"/>
                  <a:ext cx="1394" cy="5116"/>
                </a:xfrm>
                <a:custGeom>
                  <a:avLst/>
                  <a:gdLst>
                    <a:gd name="T0" fmla="*/ 0 w 10"/>
                    <a:gd name="T1" fmla="*/ 13 h 13"/>
                    <a:gd name="T2" fmla="*/ 0 w 10"/>
                    <a:gd name="T3" fmla="*/ 13 h 13"/>
                    <a:gd name="T4" fmla="*/ 0 w 10"/>
                    <a:gd name="T5" fmla="*/ 13 h 13"/>
                    <a:gd name="T6" fmla="*/ 0 w 10"/>
                    <a:gd name="T7" fmla="*/ 13 h 13"/>
                    <a:gd name="T8" fmla="*/ 0 w 10"/>
                    <a:gd name="T9" fmla="*/ 12 h 13"/>
                    <a:gd name="T10" fmla="*/ 1 w 10"/>
                    <a:gd name="T11" fmla="*/ 12 h 13"/>
                    <a:gd name="T12" fmla="*/ 1 w 10"/>
                    <a:gd name="T13" fmla="*/ 12 h 13"/>
                    <a:gd name="T14" fmla="*/ 1 w 10"/>
                    <a:gd name="T15" fmla="*/ 12 h 13"/>
                    <a:gd name="T16" fmla="*/ 2 w 10"/>
                    <a:gd name="T17" fmla="*/ 11 h 13"/>
                    <a:gd name="T18" fmla="*/ 2 w 10"/>
                    <a:gd name="T19" fmla="*/ 11 h 13"/>
                    <a:gd name="T20" fmla="*/ 2 w 10"/>
                    <a:gd name="T21" fmla="*/ 11 h 13"/>
                    <a:gd name="T22" fmla="*/ 2 w 10"/>
                    <a:gd name="T23" fmla="*/ 10 h 13"/>
                    <a:gd name="T24" fmla="*/ 2 w 10"/>
                    <a:gd name="T25" fmla="*/ 10 h 13"/>
                    <a:gd name="T26" fmla="*/ 2 w 10"/>
                    <a:gd name="T27" fmla="*/ 10 h 13"/>
                    <a:gd name="T28" fmla="*/ 3 w 10"/>
                    <a:gd name="T29" fmla="*/ 10 h 13"/>
                    <a:gd name="T30" fmla="*/ 3 w 10"/>
                    <a:gd name="T31" fmla="*/ 9 h 13"/>
                    <a:gd name="T32" fmla="*/ 3 w 10"/>
                    <a:gd name="T33" fmla="*/ 9 h 13"/>
                    <a:gd name="T34" fmla="*/ 3 w 10"/>
                    <a:gd name="T35" fmla="*/ 9 h 13"/>
                    <a:gd name="T36" fmla="*/ 4 w 10"/>
                    <a:gd name="T37" fmla="*/ 8 h 13"/>
                    <a:gd name="T38" fmla="*/ 4 w 10"/>
                    <a:gd name="T39" fmla="*/ 8 h 13"/>
                    <a:gd name="T40" fmla="*/ 4 w 10"/>
                    <a:gd name="T41" fmla="*/ 8 h 13"/>
                    <a:gd name="T42" fmla="*/ 4 w 10"/>
                    <a:gd name="T43" fmla="*/ 8 h 13"/>
                    <a:gd name="T44" fmla="*/ 4 w 10"/>
                    <a:gd name="T45" fmla="*/ 7 h 13"/>
                    <a:gd name="T46" fmla="*/ 4 w 10"/>
                    <a:gd name="T47" fmla="*/ 7 h 13"/>
                    <a:gd name="T48" fmla="*/ 5 w 10"/>
                    <a:gd name="T49" fmla="*/ 7 h 13"/>
                    <a:gd name="T50" fmla="*/ 5 w 10"/>
                    <a:gd name="T51" fmla="*/ 6 h 13"/>
                    <a:gd name="T52" fmla="*/ 5 w 10"/>
                    <a:gd name="T53" fmla="*/ 6 h 13"/>
                    <a:gd name="T54" fmla="*/ 5 w 10"/>
                    <a:gd name="T55" fmla="*/ 6 h 13"/>
                    <a:gd name="T56" fmla="*/ 6 w 10"/>
                    <a:gd name="T57" fmla="*/ 6 h 13"/>
                    <a:gd name="T58" fmla="*/ 6 w 10"/>
                    <a:gd name="T59" fmla="*/ 5 h 13"/>
                    <a:gd name="T60" fmla="*/ 6 w 10"/>
                    <a:gd name="T61" fmla="*/ 5 h 13"/>
                    <a:gd name="T62" fmla="*/ 6 w 10"/>
                    <a:gd name="T63" fmla="*/ 5 h 13"/>
                    <a:gd name="T64" fmla="*/ 6 w 10"/>
                    <a:gd name="T65" fmla="*/ 5 h 13"/>
                    <a:gd name="T66" fmla="*/ 6 w 10"/>
                    <a:gd name="T67" fmla="*/ 5 h 13"/>
                    <a:gd name="T68" fmla="*/ 7 w 10"/>
                    <a:gd name="T69" fmla="*/ 4 h 13"/>
                    <a:gd name="T70" fmla="*/ 7 w 10"/>
                    <a:gd name="T71" fmla="*/ 4 h 13"/>
                    <a:gd name="T72" fmla="*/ 7 w 10"/>
                    <a:gd name="T73" fmla="*/ 3 h 13"/>
                    <a:gd name="T74" fmla="*/ 7 w 10"/>
                    <a:gd name="T75" fmla="*/ 3 h 13"/>
                    <a:gd name="T76" fmla="*/ 8 w 10"/>
                    <a:gd name="T77" fmla="*/ 3 h 13"/>
                    <a:gd name="T78" fmla="*/ 8 w 10"/>
                    <a:gd name="T79" fmla="*/ 3 h 13"/>
                    <a:gd name="T80" fmla="*/ 8 w 10"/>
                    <a:gd name="T81" fmla="*/ 3 h 13"/>
                    <a:gd name="T82" fmla="*/ 8 w 10"/>
                    <a:gd name="T83" fmla="*/ 2 h 13"/>
                    <a:gd name="T84" fmla="*/ 8 w 10"/>
                    <a:gd name="T85" fmla="*/ 2 h 13"/>
                    <a:gd name="T86" fmla="*/ 9 w 10"/>
                    <a:gd name="T87" fmla="*/ 1 h 13"/>
                    <a:gd name="T88" fmla="*/ 9 w 10"/>
                    <a:gd name="T89" fmla="*/ 1 h 13"/>
                    <a:gd name="T90" fmla="*/ 9 w 10"/>
                    <a:gd name="T91" fmla="*/ 1 h 13"/>
                    <a:gd name="T92" fmla="*/ 9 w 10"/>
                    <a:gd name="T93" fmla="*/ 1 h 13"/>
                    <a:gd name="T94" fmla="*/ 9 w 10"/>
                    <a:gd name="T95" fmla="*/ 0 h 13"/>
                    <a:gd name="T96" fmla="*/ 9 w 10"/>
                    <a:gd name="T97" fmla="*/ 0 h 13"/>
                    <a:gd name="T98" fmla="*/ 10 w 10"/>
                    <a:gd name="T99" fmla="*/ 0 h 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3">
                      <a:moveTo>
                        <a:pt x="0" y="13"/>
                      </a:moveTo>
                      <a:lnTo>
                        <a:pt x="0" y="13"/>
                      </a:lnTo>
                      <a:lnTo>
                        <a:pt x="0" y="13"/>
                      </a:lnTo>
                      <a:lnTo>
                        <a:pt x="0" y="13"/>
                      </a:lnTo>
                      <a:lnTo>
                        <a:pt x="0" y="12"/>
                      </a:ln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0"/>
                      </a:lnTo>
                      <a:lnTo>
                        <a:pt x="2" y="10"/>
                      </a:lnTo>
                      <a:lnTo>
                        <a:pt x="2" y="10"/>
                      </a:lnTo>
                      <a:lnTo>
                        <a:pt x="3" y="10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5" y="7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6" y="6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52" name="Freeform 281"/>
                <p:cNvSpPr>
                  <a:spLocks/>
                </p:cNvSpPr>
                <p:nvPr/>
              </p:nvSpPr>
              <p:spPr bwMode="auto">
                <a:xfrm rot="5400000" flipH="1">
                  <a:off x="1895687" y="1658979"/>
                  <a:ext cx="1394" cy="5510"/>
                </a:xfrm>
                <a:custGeom>
                  <a:avLst/>
                  <a:gdLst>
                    <a:gd name="T0" fmla="*/ 0 w 10"/>
                    <a:gd name="T1" fmla="*/ 14 h 14"/>
                    <a:gd name="T2" fmla="*/ 0 w 10"/>
                    <a:gd name="T3" fmla="*/ 13 h 14"/>
                    <a:gd name="T4" fmla="*/ 0 w 10"/>
                    <a:gd name="T5" fmla="*/ 13 h 14"/>
                    <a:gd name="T6" fmla="*/ 0 w 10"/>
                    <a:gd name="T7" fmla="*/ 13 h 14"/>
                    <a:gd name="T8" fmla="*/ 1 w 10"/>
                    <a:gd name="T9" fmla="*/ 13 h 14"/>
                    <a:gd name="T10" fmla="*/ 1 w 10"/>
                    <a:gd name="T11" fmla="*/ 12 h 14"/>
                    <a:gd name="T12" fmla="*/ 1 w 10"/>
                    <a:gd name="T13" fmla="*/ 12 h 14"/>
                    <a:gd name="T14" fmla="*/ 1 w 10"/>
                    <a:gd name="T15" fmla="*/ 12 h 14"/>
                    <a:gd name="T16" fmla="*/ 1 w 10"/>
                    <a:gd name="T17" fmla="*/ 12 h 14"/>
                    <a:gd name="T18" fmla="*/ 1 w 10"/>
                    <a:gd name="T19" fmla="*/ 12 h 14"/>
                    <a:gd name="T20" fmla="*/ 2 w 10"/>
                    <a:gd name="T21" fmla="*/ 11 h 14"/>
                    <a:gd name="T22" fmla="*/ 2 w 10"/>
                    <a:gd name="T23" fmla="*/ 11 h 14"/>
                    <a:gd name="T24" fmla="*/ 2 w 10"/>
                    <a:gd name="T25" fmla="*/ 10 h 14"/>
                    <a:gd name="T26" fmla="*/ 2 w 10"/>
                    <a:gd name="T27" fmla="*/ 10 h 14"/>
                    <a:gd name="T28" fmla="*/ 3 w 10"/>
                    <a:gd name="T29" fmla="*/ 10 h 14"/>
                    <a:gd name="T30" fmla="*/ 3 w 10"/>
                    <a:gd name="T31" fmla="*/ 10 h 14"/>
                    <a:gd name="T32" fmla="*/ 3 w 10"/>
                    <a:gd name="T33" fmla="*/ 9 h 14"/>
                    <a:gd name="T34" fmla="*/ 3 w 10"/>
                    <a:gd name="T35" fmla="*/ 9 h 14"/>
                    <a:gd name="T36" fmla="*/ 3 w 10"/>
                    <a:gd name="T37" fmla="*/ 9 h 14"/>
                    <a:gd name="T38" fmla="*/ 3 w 10"/>
                    <a:gd name="T39" fmla="*/ 8 h 14"/>
                    <a:gd name="T40" fmla="*/ 4 w 10"/>
                    <a:gd name="T41" fmla="*/ 8 h 14"/>
                    <a:gd name="T42" fmla="*/ 4 w 10"/>
                    <a:gd name="T43" fmla="*/ 8 h 14"/>
                    <a:gd name="T44" fmla="*/ 4 w 10"/>
                    <a:gd name="T45" fmla="*/ 8 h 14"/>
                    <a:gd name="T46" fmla="*/ 4 w 10"/>
                    <a:gd name="T47" fmla="*/ 7 h 14"/>
                    <a:gd name="T48" fmla="*/ 5 w 10"/>
                    <a:gd name="T49" fmla="*/ 7 h 14"/>
                    <a:gd name="T50" fmla="*/ 5 w 10"/>
                    <a:gd name="T51" fmla="*/ 7 h 14"/>
                    <a:gd name="T52" fmla="*/ 5 w 10"/>
                    <a:gd name="T53" fmla="*/ 6 h 14"/>
                    <a:gd name="T54" fmla="*/ 5 w 10"/>
                    <a:gd name="T55" fmla="*/ 6 h 14"/>
                    <a:gd name="T56" fmla="*/ 5 w 10"/>
                    <a:gd name="T57" fmla="*/ 6 h 14"/>
                    <a:gd name="T58" fmla="*/ 6 w 10"/>
                    <a:gd name="T59" fmla="*/ 6 h 14"/>
                    <a:gd name="T60" fmla="*/ 6 w 10"/>
                    <a:gd name="T61" fmla="*/ 5 h 14"/>
                    <a:gd name="T62" fmla="*/ 6 w 10"/>
                    <a:gd name="T63" fmla="*/ 5 h 14"/>
                    <a:gd name="T64" fmla="*/ 6 w 10"/>
                    <a:gd name="T65" fmla="*/ 5 h 14"/>
                    <a:gd name="T66" fmla="*/ 6 w 10"/>
                    <a:gd name="T67" fmla="*/ 5 h 14"/>
                    <a:gd name="T68" fmla="*/ 6 w 10"/>
                    <a:gd name="T69" fmla="*/ 4 h 14"/>
                    <a:gd name="T70" fmla="*/ 7 w 10"/>
                    <a:gd name="T71" fmla="*/ 4 h 14"/>
                    <a:gd name="T72" fmla="*/ 7 w 10"/>
                    <a:gd name="T73" fmla="*/ 4 h 14"/>
                    <a:gd name="T74" fmla="*/ 7 w 10"/>
                    <a:gd name="T75" fmla="*/ 3 h 14"/>
                    <a:gd name="T76" fmla="*/ 7 w 10"/>
                    <a:gd name="T77" fmla="*/ 3 h 14"/>
                    <a:gd name="T78" fmla="*/ 8 w 10"/>
                    <a:gd name="T79" fmla="*/ 3 h 14"/>
                    <a:gd name="T80" fmla="*/ 8 w 10"/>
                    <a:gd name="T81" fmla="*/ 3 h 14"/>
                    <a:gd name="T82" fmla="*/ 8 w 10"/>
                    <a:gd name="T83" fmla="*/ 2 h 14"/>
                    <a:gd name="T84" fmla="*/ 8 w 10"/>
                    <a:gd name="T85" fmla="*/ 2 h 14"/>
                    <a:gd name="T86" fmla="*/ 8 w 10"/>
                    <a:gd name="T87" fmla="*/ 2 h 14"/>
                    <a:gd name="T88" fmla="*/ 8 w 10"/>
                    <a:gd name="T89" fmla="*/ 1 h 14"/>
                    <a:gd name="T90" fmla="*/ 9 w 10"/>
                    <a:gd name="T91" fmla="*/ 1 h 14"/>
                    <a:gd name="T92" fmla="*/ 9 w 10"/>
                    <a:gd name="T93" fmla="*/ 1 h 14"/>
                    <a:gd name="T94" fmla="*/ 9 w 10"/>
                    <a:gd name="T95" fmla="*/ 1 h 14"/>
                    <a:gd name="T96" fmla="*/ 9 w 10"/>
                    <a:gd name="T97" fmla="*/ 0 h 14"/>
                    <a:gd name="T98" fmla="*/ 10 w 10"/>
                    <a:gd name="T99" fmla="*/ 0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4">
                      <a:moveTo>
                        <a:pt x="0" y="14"/>
                      </a:moveTo>
                      <a:lnTo>
                        <a:pt x="0" y="13"/>
                      </a:lnTo>
                      <a:lnTo>
                        <a:pt x="0" y="13"/>
                      </a:lnTo>
                      <a:lnTo>
                        <a:pt x="0" y="13"/>
                      </a:lnTo>
                      <a:lnTo>
                        <a:pt x="1" y="13"/>
                      </a:ln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0"/>
                      </a:lnTo>
                      <a:lnTo>
                        <a:pt x="2" y="10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6" y="6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53" name="Freeform 282"/>
                <p:cNvSpPr>
                  <a:spLocks/>
                </p:cNvSpPr>
                <p:nvPr/>
              </p:nvSpPr>
              <p:spPr bwMode="auto">
                <a:xfrm rot="5400000" flipH="1">
                  <a:off x="1901266" y="1657654"/>
                  <a:ext cx="1255" cy="5510"/>
                </a:xfrm>
                <a:custGeom>
                  <a:avLst/>
                  <a:gdLst>
                    <a:gd name="T0" fmla="*/ 0 w 9"/>
                    <a:gd name="T1" fmla="*/ 14 h 14"/>
                    <a:gd name="T2" fmla="*/ 0 w 9"/>
                    <a:gd name="T3" fmla="*/ 14 h 14"/>
                    <a:gd name="T4" fmla="*/ 0 w 9"/>
                    <a:gd name="T5" fmla="*/ 13 h 14"/>
                    <a:gd name="T6" fmla="*/ 0 w 9"/>
                    <a:gd name="T7" fmla="*/ 13 h 14"/>
                    <a:gd name="T8" fmla="*/ 0 w 9"/>
                    <a:gd name="T9" fmla="*/ 13 h 14"/>
                    <a:gd name="T10" fmla="*/ 0 w 9"/>
                    <a:gd name="T11" fmla="*/ 13 h 14"/>
                    <a:gd name="T12" fmla="*/ 1 w 9"/>
                    <a:gd name="T13" fmla="*/ 12 h 14"/>
                    <a:gd name="T14" fmla="*/ 1 w 9"/>
                    <a:gd name="T15" fmla="*/ 12 h 14"/>
                    <a:gd name="T16" fmla="*/ 1 w 9"/>
                    <a:gd name="T17" fmla="*/ 12 h 14"/>
                    <a:gd name="T18" fmla="*/ 1 w 9"/>
                    <a:gd name="T19" fmla="*/ 12 h 14"/>
                    <a:gd name="T20" fmla="*/ 2 w 9"/>
                    <a:gd name="T21" fmla="*/ 11 h 14"/>
                    <a:gd name="T22" fmla="*/ 2 w 9"/>
                    <a:gd name="T23" fmla="*/ 11 h 14"/>
                    <a:gd name="T24" fmla="*/ 2 w 9"/>
                    <a:gd name="T25" fmla="*/ 11 h 14"/>
                    <a:gd name="T26" fmla="*/ 2 w 9"/>
                    <a:gd name="T27" fmla="*/ 10 h 14"/>
                    <a:gd name="T28" fmla="*/ 2 w 9"/>
                    <a:gd name="T29" fmla="*/ 10 h 14"/>
                    <a:gd name="T30" fmla="*/ 2 w 9"/>
                    <a:gd name="T31" fmla="*/ 10 h 14"/>
                    <a:gd name="T32" fmla="*/ 3 w 9"/>
                    <a:gd name="T33" fmla="*/ 10 h 14"/>
                    <a:gd name="T34" fmla="*/ 3 w 9"/>
                    <a:gd name="T35" fmla="*/ 9 h 14"/>
                    <a:gd name="T36" fmla="*/ 3 w 9"/>
                    <a:gd name="T37" fmla="*/ 9 h 14"/>
                    <a:gd name="T38" fmla="*/ 3 w 9"/>
                    <a:gd name="T39" fmla="*/ 8 h 14"/>
                    <a:gd name="T40" fmla="*/ 3 w 9"/>
                    <a:gd name="T41" fmla="*/ 8 h 14"/>
                    <a:gd name="T42" fmla="*/ 4 w 9"/>
                    <a:gd name="T43" fmla="*/ 8 h 14"/>
                    <a:gd name="T44" fmla="*/ 4 w 9"/>
                    <a:gd name="T45" fmla="*/ 8 h 14"/>
                    <a:gd name="T46" fmla="*/ 4 w 9"/>
                    <a:gd name="T47" fmla="*/ 7 h 14"/>
                    <a:gd name="T48" fmla="*/ 4 w 9"/>
                    <a:gd name="T49" fmla="*/ 7 h 14"/>
                    <a:gd name="T50" fmla="*/ 5 w 9"/>
                    <a:gd name="T51" fmla="*/ 7 h 14"/>
                    <a:gd name="T52" fmla="*/ 5 w 9"/>
                    <a:gd name="T53" fmla="*/ 6 h 14"/>
                    <a:gd name="T54" fmla="*/ 5 w 9"/>
                    <a:gd name="T55" fmla="*/ 6 h 14"/>
                    <a:gd name="T56" fmla="*/ 5 w 9"/>
                    <a:gd name="T57" fmla="*/ 6 h 14"/>
                    <a:gd name="T58" fmla="*/ 5 w 9"/>
                    <a:gd name="T59" fmla="*/ 6 h 14"/>
                    <a:gd name="T60" fmla="*/ 5 w 9"/>
                    <a:gd name="T61" fmla="*/ 5 h 14"/>
                    <a:gd name="T62" fmla="*/ 6 w 9"/>
                    <a:gd name="T63" fmla="*/ 5 h 14"/>
                    <a:gd name="T64" fmla="*/ 6 w 9"/>
                    <a:gd name="T65" fmla="*/ 5 h 14"/>
                    <a:gd name="T66" fmla="*/ 6 w 9"/>
                    <a:gd name="T67" fmla="*/ 5 h 14"/>
                    <a:gd name="T68" fmla="*/ 6 w 9"/>
                    <a:gd name="T69" fmla="*/ 4 h 14"/>
                    <a:gd name="T70" fmla="*/ 7 w 9"/>
                    <a:gd name="T71" fmla="*/ 4 h 14"/>
                    <a:gd name="T72" fmla="*/ 7 w 9"/>
                    <a:gd name="T73" fmla="*/ 4 h 14"/>
                    <a:gd name="T74" fmla="*/ 7 w 9"/>
                    <a:gd name="T75" fmla="*/ 3 h 14"/>
                    <a:gd name="T76" fmla="*/ 7 w 9"/>
                    <a:gd name="T77" fmla="*/ 3 h 14"/>
                    <a:gd name="T78" fmla="*/ 7 w 9"/>
                    <a:gd name="T79" fmla="*/ 3 h 14"/>
                    <a:gd name="T80" fmla="*/ 7 w 9"/>
                    <a:gd name="T81" fmla="*/ 3 h 14"/>
                    <a:gd name="T82" fmla="*/ 8 w 9"/>
                    <a:gd name="T83" fmla="*/ 2 h 14"/>
                    <a:gd name="T84" fmla="*/ 8 w 9"/>
                    <a:gd name="T85" fmla="*/ 2 h 14"/>
                    <a:gd name="T86" fmla="*/ 8 w 9"/>
                    <a:gd name="T87" fmla="*/ 2 h 14"/>
                    <a:gd name="T88" fmla="*/ 8 w 9"/>
                    <a:gd name="T89" fmla="*/ 1 h 14"/>
                    <a:gd name="T90" fmla="*/ 9 w 9"/>
                    <a:gd name="T91" fmla="*/ 1 h 14"/>
                    <a:gd name="T92" fmla="*/ 9 w 9"/>
                    <a:gd name="T93" fmla="*/ 1 h 14"/>
                    <a:gd name="T94" fmla="*/ 9 w 9"/>
                    <a:gd name="T95" fmla="*/ 1 h 14"/>
                    <a:gd name="T96" fmla="*/ 9 w 9"/>
                    <a:gd name="T97" fmla="*/ 0 h 14"/>
                    <a:gd name="T98" fmla="*/ 9 w 9"/>
                    <a:gd name="T99" fmla="*/ 0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4">
                      <a:moveTo>
                        <a:pt x="0" y="14"/>
                      </a:moveTo>
                      <a:lnTo>
                        <a:pt x="0" y="14"/>
                      </a:lnTo>
                      <a:lnTo>
                        <a:pt x="0" y="13"/>
                      </a:lnTo>
                      <a:lnTo>
                        <a:pt x="0" y="13"/>
                      </a:lnTo>
                      <a:lnTo>
                        <a:pt x="0" y="13"/>
                      </a:lnTo>
                      <a:lnTo>
                        <a:pt x="0" y="13"/>
                      </a:ln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0"/>
                      </a:lnTo>
                      <a:lnTo>
                        <a:pt x="2" y="10"/>
                      </a:lnTo>
                      <a:lnTo>
                        <a:pt x="2" y="10"/>
                      </a:lnTo>
                      <a:lnTo>
                        <a:pt x="3" y="10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5" y="7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54" name="Freeform 283"/>
                <p:cNvSpPr>
                  <a:spLocks/>
                </p:cNvSpPr>
                <p:nvPr/>
              </p:nvSpPr>
              <p:spPr bwMode="auto">
                <a:xfrm rot="5400000" flipH="1">
                  <a:off x="1906903" y="1656133"/>
                  <a:ext cx="1394" cy="5903"/>
                </a:xfrm>
                <a:custGeom>
                  <a:avLst/>
                  <a:gdLst>
                    <a:gd name="T0" fmla="*/ 0 w 10"/>
                    <a:gd name="T1" fmla="*/ 15 h 15"/>
                    <a:gd name="T2" fmla="*/ 0 w 10"/>
                    <a:gd name="T3" fmla="*/ 14 h 15"/>
                    <a:gd name="T4" fmla="*/ 1 w 10"/>
                    <a:gd name="T5" fmla="*/ 14 h 15"/>
                    <a:gd name="T6" fmla="*/ 1 w 10"/>
                    <a:gd name="T7" fmla="*/ 14 h 15"/>
                    <a:gd name="T8" fmla="*/ 1 w 10"/>
                    <a:gd name="T9" fmla="*/ 14 h 15"/>
                    <a:gd name="T10" fmla="*/ 1 w 10"/>
                    <a:gd name="T11" fmla="*/ 13 h 15"/>
                    <a:gd name="T12" fmla="*/ 1 w 10"/>
                    <a:gd name="T13" fmla="*/ 13 h 15"/>
                    <a:gd name="T14" fmla="*/ 2 w 10"/>
                    <a:gd name="T15" fmla="*/ 13 h 15"/>
                    <a:gd name="T16" fmla="*/ 2 w 10"/>
                    <a:gd name="T17" fmla="*/ 13 h 15"/>
                    <a:gd name="T18" fmla="*/ 2 w 10"/>
                    <a:gd name="T19" fmla="*/ 12 h 15"/>
                    <a:gd name="T20" fmla="*/ 2 w 10"/>
                    <a:gd name="T21" fmla="*/ 12 h 15"/>
                    <a:gd name="T22" fmla="*/ 3 w 10"/>
                    <a:gd name="T23" fmla="*/ 12 h 15"/>
                    <a:gd name="T24" fmla="*/ 3 w 10"/>
                    <a:gd name="T25" fmla="*/ 11 h 15"/>
                    <a:gd name="T26" fmla="*/ 3 w 10"/>
                    <a:gd name="T27" fmla="*/ 11 h 15"/>
                    <a:gd name="T28" fmla="*/ 3 w 10"/>
                    <a:gd name="T29" fmla="*/ 11 h 15"/>
                    <a:gd name="T30" fmla="*/ 3 w 10"/>
                    <a:gd name="T31" fmla="*/ 11 h 15"/>
                    <a:gd name="T32" fmla="*/ 3 w 10"/>
                    <a:gd name="T33" fmla="*/ 10 h 15"/>
                    <a:gd name="T34" fmla="*/ 4 w 10"/>
                    <a:gd name="T35" fmla="*/ 10 h 15"/>
                    <a:gd name="T36" fmla="*/ 4 w 10"/>
                    <a:gd name="T37" fmla="*/ 10 h 15"/>
                    <a:gd name="T38" fmla="*/ 4 w 10"/>
                    <a:gd name="T39" fmla="*/ 9 h 15"/>
                    <a:gd name="T40" fmla="*/ 4 w 10"/>
                    <a:gd name="T41" fmla="*/ 9 h 15"/>
                    <a:gd name="T42" fmla="*/ 5 w 10"/>
                    <a:gd name="T43" fmla="*/ 9 h 15"/>
                    <a:gd name="T44" fmla="*/ 5 w 10"/>
                    <a:gd name="T45" fmla="*/ 9 h 15"/>
                    <a:gd name="T46" fmla="*/ 5 w 10"/>
                    <a:gd name="T47" fmla="*/ 8 h 15"/>
                    <a:gd name="T48" fmla="*/ 5 w 10"/>
                    <a:gd name="T49" fmla="*/ 8 h 15"/>
                    <a:gd name="T50" fmla="*/ 5 w 10"/>
                    <a:gd name="T51" fmla="*/ 7 h 15"/>
                    <a:gd name="T52" fmla="*/ 5 w 10"/>
                    <a:gd name="T53" fmla="*/ 7 h 15"/>
                    <a:gd name="T54" fmla="*/ 6 w 10"/>
                    <a:gd name="T55" fmla="*/ 7 h 15"/>
                    <a:gd name="T56" fmla="*/ 6 w 10"/>
                    <a:gd name="T57" fmla="*/ 7 h 15"/>
                    <a:gd name="T58" fmla="*/ 6 w 10"/>
                    <a:gd name="T59" fmla="*/ 6 h 15"/>
                    <a:gd name="T60" fmla="*/ 6 w 10"/>
                    <a:gd name="T61" fmla="*/ 6 h 15"/>
                    <a:gd name="T62" fmla="*/ 7 w 10"/>
                    <a:gd name="T63" fmla="*/ 6 h 15"/>
                    <a:gd name="T64" fmla="*/ 7 w 10"/>
                    <a:gd name="T65" fmla="*/ 5 h 15"/>
                    <a:gd name="T66" fmla="*/ 7 w 10"/>
                    <a:gd name="T67" fmla="*/ 5 h 15"/>
                    <a:gd name="T68" fmla="*/ 7 w 10"/>
                    <a:gd name="T69" fmla="*/ 5 h 15"/>
                    <a:gd name="T70" fmla="*/ 7 w 10"/>
                    <a:gd name="T71" fmla="*/ 5 h 15"/>
                    <a:gd name="T72" fmla="*/ 7 w 10"/>
                    <a:gd name="T73" fmla="*/ 4 h 15"/>
                    <a:gd name="T74" fmla="*/ 8 w 10"/>
                    <a:gd name="T75" fmla="*/ 4 h 15"/>
                    <a:gd name="T76" fmla="*/ 8 w 10"/>
                    <a:gd name="T77" fmla="*/ 4 h 15"/>
                    <a:gd name="T78" fmla="*/ 8 w 10"/>
                    <a:gd name="T79" fmla="*/ 4 h 15"/>
                    <a:gd name="T80" fmla="*/ 8 w 10"/>
                    <a:gd name="T81" fmla="*/ 3 h 15"/>
                    <a:gd name="T82" fmla="*/ 8 w 10"/>
                    <a:gd name="T83" fmla="*/ 3 h 15"/>
                    <a:gd name="T84" fmla="*/ 9 w 10"/>
                    <a:gd name="T85" fmla="*/ 3 h 15"/>
                    <a:gd name="T86" fmla="*/ 9 w 10"/>
                    <a:gd name="T87" fmla="*/ 2 h 15"/>
                    <a:gd name="T88" fmla="*/ 9 w 10"/>
                    <a:gd name="T89" fmla="*/ 2 h 15"/>
                    <a:gd name="T90" fmla="*/ 9 w 10"/>
                    <a:gd name="T91" fmla="*/ 2 h 15"/>
                    <a:gd name="T92" fmla="*/ 10 w 10"/>
                    <a:gd name="T93" fmla="*/ 2 h 15"/>
                    <a:gd name="T94" fmla="*/ 10 w 10"/>
                    <a:gd name="T95" fmla="*/ 1 h 15"/>
                    <a:gd name="T96" fmla="*/ 10 w 10"/>
                    <a:gd name="T97" fmla="*/ 1 h 15"/>
                    <a:gd name="T98" fmla="*/ 10 w 10"/>
                    <a:gd name="T9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5">
                      <a:moveTo>
                        <a:pt x="0" y="15"/>
                      </a:moveTo>
                      <a:lnTo>
                        <a:pt x="0" y="14"/>
                      </a:lnTo>
                      <a:lnTo>
                        <a:pt x="1" y="14"/>
                      </a:lnTo>
                      <a:lnTo>
                        <a:pt x="1" y="14"/>
                      </a:lnTo>
                      <a:lnTo>
                        <a:pt x="1" y="14"/>
                      </a:lnTo>
                      <a:lnTo>
                        <a:pt x="1" y="13"/>
                      </a:lnTo>
                      <a:lnTo>
                        <a:pt x="1" y="13"/>
                      </a:lnTo>
                      <a:lnTo>
                        <a:pt x="2" y="13"/>
                      </a:lnTo>
                      <a:lnTo>
                        <a:pt x="2" y="13"/>
                      </a:lnTo>
                      <a:lnTo>
                        <a:pt x="2" y="12"/>
                      </a:lnTo>
                      <a:lnTo>
                        <a:pt x="2" y="12"/>
                      </a:lnTo>
                      <a:lnTo>
                        <a:pt x="3" y="12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3" y="10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7" y="6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9" y="3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0" y="2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55" name="Freeform 284"/>
                <p:cNvSpPr>
                  <a:spLocks/>
                </p:cNvSpPr>
                <p:nvPr/>
              </p:nvSpPr>
              <p:spPr bwMode="auto">
                <a:xfrm rot="5400000" flipH="1">
                  <a:off x="1912609" y="1654936"/>
                  <a:ext cx="1394" cy="5510"/>
                </a:xfrm>
                <a:custGeom>
                  <a:avLst/>
                  <a:gdLst>
                    <a:gd name="T0" fmla="*/ 0 w 10"/>
                    <a:gd name="T1" fmla="*/ 14 h 14"/>
                    <a:gd name="T2" fmla="*/ 0 w 10"/>
                    <a:gd name="T3" fmla="*/ 14 h 14"/>
                    <a:gd name="T4" fmla="*/ 0 w 10"/>
                    <a:gd name="T5" fmla="*/ 14 h 14"/>
                    <a:gd name="T6" fmla="*/ 1 w 10"/>
                    <a:gd name="T7" fmla="*/ 14 h 14"/>
                    <a:gd name="T8" fmla="*/ 1 w 10"/>
                    <a:gd name="T9" fmla="*/ 13 h 14"/>
                    <a:gd name="T10" fmla="*/ 1 w 10"/>
                    <a:gd name="T11" fmla="*/ 13 h 14"/>
                    <a:gd name="T12" fmla="*/ 1 w 10"/>
                    <a:gd name="T13" fmla="*/ 13 h 14"/>
                    <a:gd name="T14" fmla="*/ 2 w 10"/>
                    <a:gd name="T15" fmla="*/ 12 h 14"/>
                    <a:gd name="T16" fmla="*/ 2 w 10"/>
                    <a:gd name="T17" fmla="*/ 12 h 14"/>
                    <a:gd name="T18" fmla="*/ 2 w 10"/>
                    <a:gd name="T19" fmla="*/ 12 h 14"/>
                    <a:gd name="T20" fmla="*/ 2 w 10"/>
                    <a:gd name="T21" fmla="*/ 12 h 14"/>
                    <a:gd name="T22" fmla="*/ 2 w 10"/>
                    <a:gd name="T23" fmla="*/ 11 h 14"/>
                    <a:gd name="T24" fmla="*/ 2 w 10"/>
                    <a:gd name="T25" fmla="*/ 11 h 14"/>
                    <a:gd name="T26" fmla="*/ 3 w 10"/>
                    <a:gd name="T27" fmla="*/ 11 h 14"/>
                    <a:gd name="T28" fmla="*/ 3 w 10"/>
                    <a:gd name="T29" fmla="*/ 11 h 14"/>
                    <a:gd name="T30" fmla="*/ 3 w 10"/>
                    <a:gd name="T31" fmla="*/ 10 h 14"/>
                    <a:gd name="T32" fmla="*/ 3 w 10"/>
                    <a:gd name="T33" fmla="*/ 10 h 14"/>
                    <a:gd name="T34" fmla="*/ 4 w 10"/>
                    <a:gd name="T35" fmla="*/ 10 h 14"/>
                    <a:gd name="T36" fmla="*/ 4 w 10"/>
                    <a:gd name="T37" fmla="*/ 9 h 14"/>
                    <a:gd name="T38" fmla="*/ 4 w 10"/>
                    <a:gd name="T39" fmla="*/ 9 h 14"/>
                    <a:gd name="T40" fmla="*/ 4 w 10"/>
                    <a:gd name="T41" fmla="*/ 9 h 14"/>
                    <a:gd name="T42" fmla="*/ 4 w 10"/>
                    <a:gd name="T43" fmla="*/ 9 h 14"/>
                    <a:gd name="T44" fmla="*/ 4 w 10"/>
                    <a:gd name="T45" fmla="*/ 8 h 14"/>
                    <a:gd name="T46" fmla="*/ 5 w 10"/>
                    <a:gd name="T47" fmla="*/ 8 h 14"/>
                    <a:gd name="T48" fmla="*/ 5 w 10"/>
                    <a:gd name="T49" fmla="*/ 7 h 14"/>
                    <a:gd name="T50" fmla="*/ 5 w 10"/>
                    <a:gd name="T51" fmla="*/ 7 h 14"/>
                    <a:gd name="T52" fmla="*/ 5 w 10"/>
                    <a:gd name="T53" fmla="*/ 7 h 14"/>
                    <a:gd name="T54" fmla="*/ 5 w 10"/>
                    <a:gd name="T55" fmla="*/ 7 h 14"/>
                    <a:gd name="T56" fmla="*/ 6 w 10"/>
                    <a:gd name="T57" fmla="*/ 6 h 14"/>
                    <a:gd name="T58" fmla="*/ 6 w 10"/>
                    <a:gd name="T59" fmla="*/ 6 h 14"/>
                    <a:gd name="T60" fmla="*/ 6 w 10"/>
                    <a:gd name="T61" fmla="*/ 6 h 14"/>
                    <a:gd name="T62" fmla="*/ 6 w 10"/>
                    <a:gd name="T63" fmla="*/ 5 h 14"/>
                    <a:gd name="T64" fmla="*/ 7 w 10"/>
                    <a:gd name="T65" fmla="*/ 5 h 14"/>
                    <a:gd name="T66" fmla="*/ 7 w 10"/>
                    <a:gd name="T67" fmla="*/ 5 h 14"/>
                    <a:gd name="T68" fmla="*/ 7 w 10"/>
                    <a:gd name="T69" fmla="*/ 5 h 14"/>
                    <a:gd name="T70" fmla="*/ 7 w 10"/>
                    <a:gd name="T71" fmla="*/ 4 h 14"/>
                    <a:gd name="T72" fmla="*/ 7 w 10"/>
                    <a:gd name="T73" fmla="*/ 4 h 14"/>
                    <a:gd name="T74" fmla="*/ 7 w 10"/>
                    <a:gd name="T75" fmla="*/ 4 h 14"/>
                    <a:gd name="T76" fmla="*/ 8 w 10"/>
                    <a:gd name="T77" fmla="*/ 4 h 14"/>
                    <a:gd name="T78" fmla="*/ 8 w 10"/>
                    <a:gd name="T79" fmla="*/ 3 h 14"/>
                    <a:gd name="T80" fmla="*/ 8 w 10"/>
                    <a:gd name="T81" fmla="*/ 3 h 14"/>
                    <a:gd name="T82" fmla="*/ 8 w 10"/>
                    <a:gd name="T83" fmla="*/ 2 h 14"/>
                    <a:gd name="T84" fmla="*/ 9 w 10"/>
                    <a:gd name="T85" fmla="*/ 2 h 14"/>
                    <a:gd name="T86" fmla="*/ 9 w 10"/>
                    <a:gd name="T87" fmla="*/ 2 h 14"/>
                    <a:gd name="T88" fmla="*/ 9 w 10"/>
                    <a:gd name="T89" fmla="*/ 2 h 14"/>
                    <a:gd name="T90" fmla="*/ 9 w 10"/>
                    <a:gd name="T91" fmla="*/ 1 h 14"/>
                    <a:gd name="T92" fmla="*/ 9 w 10"/>
                    <a:gd name="T93" fmla="*/ 1 h 14"/>
                    <a:gd name="T94" fmla="*/ 9 w 10"/>
                    <a:gd name="T95" fmla="*/ 1 h 14"/>
                    <a:gd name="T96" fmla="*/ 10 w 10"/>
                    <a:gd name="T97" fmla="*/ 0 h 14"/>
                    <a:gd name="T98" fmla="*/ 10 w 10"/>
                    <a:gd name="T99" fmla="*/ 0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4">
                      <a:moveTo>
                        <a:pt x="0" y="14"/>
                      </a:moveTo>
                      <a:lnTo>
                        <a:pt x="0" y="14"/>
                      </a:lnTo>
                      <a:lnTo>
                        <a:pt x="0" y="14"/>
                      </a:lnTo>
                      <a:lnTo>
                        <a:pt x="1" y="14"/>
                      </a:lnTo>
                      <a:lnTo>
                        <a:pt x="1" y="13"/>
                      </a:lnTo>
                      <a:lnTo>
                        <a:pt x="1" y="13"/>
                      </a:lnTo>
                      <a:lnTo>
                        <a:pt x="1" y="13"/>
                      </a:lnTo>
                      <a:lnTo>
                        <a:pt x="2" y="12"/>
                      </a:lnTo>
                      <a:lnTo>
                        <a:pt x="2" y="12"/>
                      </a:lnTo>
                      <a:lnTo>
                        <a:pt x="2" y="12"/>
                      </a:lnTo>
                      <a:lnTo>
                        <a:pt x="2" y="12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3" y="11"/>
                      </a:lnTo>
                      <a:lnTo>
                        <a:pt x="3" y="11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4" y="10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8"/>
                      </a:lnTo>
                      <a:lnTo>
                        <a:pt x="5" y="8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8" y="4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56" name="Freeform 285"/>
                <p:cNvSpPr>
                  <a:spLocks/>
                </p:cNvSpPr>
                <p:nvPr/>
              </p:nvSpPr>
              <p:spPr bwMode="auto">
                <a:xfrm rot="5400000" flipH="1">
                  <a:off x="1918119" y="1653542"/>
                  <a:ext cx="1394" cy="5510"/>
                </a:xfrm>
                <a:custGeom>
                  <a:avLst/>
                  <a:gdLst>
                    <a:gd name="T0" fmla="*/ 0 w 10"/>
                    <a:gd name="T1" fmla="*/ 14 h 14"/>
                    <a:gd name="T2" fmla="*/ 0 w 10"/>
                    <a:gd name="T3" fmla="*/ 14 h 14"/>
                    <a:gd name="T4" fmla="*/ 0 w 10"/>
                    <a:gd name="T5" fmla="*/ 14 h 14"/>
                    <a:gd name="T6" fmla="*/ 1 w 10"/>
                    <a:gd name="T7" fmla="*/ 13 h 14"/>
                    <a:gd name="T8" fmla="*/ 1 w 10"/>
                    <a:gd name="T9" fmla="*/ 13 h 14"/>
                    <a:gd name="T10" fmla="*/ 1 w 10"/>
                    <a:gd name="T11" fmla="*/ 13 h 14"/>
                    <a:gd name="T12" fmla="*/ 1 w 10"/>
                    <a:gd name="T13" fmla="*/ 12 h 14"/>
                    <a:gd name="T14" fmla="*/ 1 w 10"/>
                    <a:gd name="T15" fmla="*/ 12 h 14"/>
                    <a:gd name="T16" fmla="*/ 1 w 10"/>
                    <a:gd name="T17" fmla="*/ 12 h 14"/>
                    <a:gd name="T18" fmla="*/ 2 w 10"/>
                    <a:gd name="T19" fmla="*/ 12 h 14"/>
                    <a:gd name="T20" fmla="*/ 2 w 10"/>
                    <a:gd name="T21" fmla="*/ 11 h 14"/>
                    <a:gd name="T22" fmla="*/ 2 w 10"/>
                    <a:gd name="T23" fmla="*/ 11 h 14"/>
                    <a:gd name="T24" fmla="*/ 2 w 10"/>
                    <a:gd name="T25" fmla="*/ 11 h 14"/>
                    <a:gd name="T26" fmla="*/ 2 w 10"/>
                    <a:gd name="T27" fmla="*/ 11 h 14"/>
                    <a:gd name="T28" fmla="*/ 3 w 10"/>
                    <a:gd name="T29" fmla="*/ 10 h 14"/>
                    <a:gd name="T30" fmla="*/ 3 w 10"/>
                    <a:gd name="T31" fmla="*/ 10 h 14"/>
                    <a:gd name="T32" fmla="*/ 3 w 10"/>
                    <a:gd name="T33" fmla="*/ 9 h 14"/>
                    <a:gd name="T34" fmla="*/ 3 w 10"/>
                    <a:gd name="T35" fmla="*/ 9 h 14"/>
                    <a:gd name="T36" fmla="*/ 4 w 10"/>
                    <a:gd name="T37" fmla="*/ 9 h 14"/>
                    <a:gd name="T38" fmla="*/ 4 w 10"/>
                    <a:gd name="T39" fmla="*/ 9 h 14"/>
                    <a:gd name="T40" fmla="*/ 4 w 10"/>
                    <a:gd name="T41" fmla="*/ 8 h 14"/>
                    <a:gd name="T42" fmla="*/ 4 w 10"/>
                    <a:gd name="T43" fmla="*/ 8 h 14"/>
                    <a:gd name="T44" fmla="*/ 4 w 10"/>
                    <a:gd name="T45" fmla="*/ 8 h 14"/>
                    <a:gd name="T46" fmla="*/ 4 w 10"/>
                    <a:gd name="T47" fmla="*/ 7 h 14"/>
                    <a:gd name="T48" fmla="*/ 5 w 10"/>
                    <a:gd name="T49" fmla="*/ 7 h 14"/>
                    <a:gd name="T50" fmla="*/ 5 w 10"/>
                    <a:gd name="T51" fmla="*/ 7 h 14"/>
                    <a:gd name="T52" fmla="*/ 5 w 10"/>
                    <a:gd name="T53" fmla="*/ 7 h 14"/>
                    <a:gd name="T54" fmla="*/ 5 w 10"/>
                    <a:gd name="T55" fmla="*/ 6 h 14"/>
                    <a:gd name="T56" fmla="*/ 6 w 10"/>
                    <a:gd name="T57" fmla="*/ 6 h 14"/>
                    <a:gd name="T58" fmla="*/ 6 w 10"/>
                    <a:gd name="T59" fmla="*/ 6 h 14"/>
                    <a:gd name="T60" fmla="*/ 6 w 10"/>
                    <a:gd name="T61" fmla="*/ 5 h 14"/>
                    <a:gd name="T62" fmla="*/ 6 w 10"/>
                    <a:gd name="T63" fmla="*/ 5 h 14"/>
                    <a:gd name="T64" fmla="*/ 6 w 10"/>
                    <a:gd name="T65" fmla="*/ 5 h 14"/>
                    <a:gd name="T66" fmla="*/ 6 w 10"/>
                    <a:gd name="T67" fmla="*/ 5 h 14"/>
                    <a:gd name="T68" fmla="*/ 7 w 10"/>
                    <a:gd name="T69" fmla="*/ 4 h 14"/>
                    <a:gd name="T70" fmla="*/ 7 w 10"/>
                    <a:gd name="T71" fmla="*/ 4 h 14"/>
                    <a:gd name="T72" fmla="*/ 7 w 10"/>
                    <a:gd name="T73" fmla="*/ 4 h 14"/>
                    <a:gd name="T74" fmla="*/ 7 w 10"/>
                    <a:gd name="T75" fmla="*/ 4 h 14"/>
                    <a:gd name="T76" fmla="*/ 8 w 10"/>
                    <a:gd name="T77" fmla="*/ 3 h 14"/>
                    <a:gd name="T78" fmla="*/ 8 w 10"/>
                    <a:gd name="T79" fmla="*/ 3 h 14"/>
                    <a:gd name="T80" fmla="*/ 8 w 10"/>
                    <a:gd name="T81" fmla="*/ 2 h 14"/>
                    <a:gd name="T82" fmla="*/ 8 w 10"/>
                    <a:gd name="T83" fmla="*/ 2 h 14"/>
                    <a:gd name="T84" fmla="*/ 8 w 10"/>
                    <a:gd name="T85" fmla="*/ 2 h 14"/>
                    <a:gd name="T86" fmla="*/ 8 w 10"/>
                    <a:gd name="T87" fmla="*/ 2 h 14"/>
                    <a:gd name="T88" fmla="*/ 9 w 10"/>
                    <a:gd name="T89" fmla="*/ 1 h 14"/>
                    <a:gd name="T90" fmla="*/ 9 w 10"/>
                    <a:gd name="T91" fmla="*/ 1 h 14"/>
                    <a:gd name="T92" fmla="*/ 9 w 10"/>
                    <a:gd name="T93" fmla="*/ 1 h 14"/>
                    <a:gd name="T94" fmla="*/ 9 w 10"/>
                    <a:gd name="T95" fmla="*/ 0 h 14"/>
                    <a:gd name="T96" fmla="*/ 9 w 10"/>
                    <a:gd name="T97" fmla="*/ 0 h 14"/>
                    <a:gd name="T98" fmla="*/ 10 w 10"/>
                    <a:gd name="T99" fmla="*/ 0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4">
                      <a:moveTo>
                        <a:pt x="0" y="14"/>
                      </a:moveTo>
                      <a:lnTo>
                        <a:pt x="0" y="14"/>
                      </a:lnTo>
                      <a:lnTo>
                        <a:pt x="0" y="14"/>
                      </a:lnTo>
                      <a:lnTo>
                        <a:pt x="1" y="13"/>
                      </a:lnTo>
                      <a:lnTo>
                        <a:pt x="1" y="13"/>
                      </a:lnTo>
                      <a:lnTo>
                        <a:pt x="1" y="13"/>
                      </a:ln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2" y="12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57" name="Freeform 286"/>
                <p:cNvSpPr>
                  <a:spLocks/>
                </p:cNvSpPr>
                <p:nvPr/>
              </p:nvSpPr>
              <p:spPr bwMode="auto">
                <a:xfrm rot="5400000" flipH="1">
                  <a:off x="1923628" y="1652147"/>
                  <a:ext cx="1394" cy="5510"/>
                </a:xfrm>
                <a:custGeom>
                  <a:avLst/>
                  <a:gdLst>
                    <a:gd name="T0" fmla="*/ 0 w 10"/>
                    <a:gd name="T1" fmla="*/ 14 h 14"/>
                    <a:gd name="T2" fmla="*/ 0 w 10"/>
                    <a:gd name="T3" fmla="*/ 14 h 14"/>
                    <a:gd name="T4" fmla="*/ 0 w 10"/>
                    <a:gd name="T5" fmla="*/ 13 h 14"/>
                    <a:gd name="T6" fmla="*/ 0 w 10"/>
                    <a:gd name="T7" fmla="*/ 13 h 14"/>
                    <a:gd name="T8" fmla="*/ 1 w 10"/>
                    <a:gd name="T9" fmla="*/ 13 h 14"/>
                    <a:gd name="T10" fmla="*/ 1 w 10"/>
                    <a:gd name="T11" fmla="*/ 12 h 14"/>
                    <a:gd name="T12" fmla="*/ 1 w 10"/>
                    <a:gd name="T13" fmla="*/ 12 h 14"/>
                    <a:gd name="T14" fmla="*/ 1 w 10"/>
                    <a:gd name="T15" fmla="*/ 12 h 14"/>
                    <a:gd name="T16" fmla="*/ 1 w 10"/>
                    <a:gd name="T17" fmla="*/ 12 h 14"/>
                    <a:gd name="T18" fmla="*/ 1 w 10"/>
                    <a:gd name="T19" fmla="*/ 11 h 14"/>
                    <a:gd name="T20" fmla="*/ 2 w 10"/>
                    <a:gd name="T21" fmla="*/ 11 h 14"/>
                    <a:gd name="T22" fmla="*/ 2 w 10"/>
                    <a:gd name="T23" fmla="*/ 11 h 14"/>
                    <a:gd name="T24" fmla="*/ 2 w 10"/>
                    <a:gd name="T25" fmla="*/ 11 h 14"/>
                    <a:gd name="T26" fmla="*/ 2 w 10"/>
                    <a:gd name="T27" fmla="*/ 10 h 14"/>
                    <a:gd name="T28" fmla="*/ 3 w 10"/>
                    <a:gd name="T29" fmla="*/ 10 h 14"/>
                    <a:gd name="T30" fmla="*/ 3 w 10"/>
                    <a:gd name="T31" fmla="*/ 9 h 14"/>
                    <a:gd name="T32" fmla="*/ 3 w 10"/>
                    <a:gd name="T33" fmla="*/ 9 h 14"/>
                    <a:gd name="T34" fmla="*/ 3 w 10"/>
                    <a:gd name="T35" fmla="*/ 9 h 14"/>
                    <a:gd name="T36" fmla="*/ 3 w 10"/>
                    <a:gd name="T37" fmla="*/ 9 h 14"/>
                    <a:gd name="T38" fmla="*/ 3 w 10"/>
                    <a:gd name="T39" fmla="*/ 8 h 14"/>
                    <a:gd name="T40" fmla="*/ 4 w 10"/>
                    <a:gd name="T41" fmla="*/ 8 h 14"/>
                    <a:gd name="T42" fmla="*/ 4 w 10"/>
                    <a:gd name="T43" fmla="*/ 8 h 14"/>
                    <a:gd name="T44" fmla="*/ 4 w 10"/>
                    <a:gd name="T45" fmla="*/ 7 h 14"/>
                    <a:gd name="T46" fmla="*/ 4 w 10"/>
                    <a:gd name="T47" fmla="*/ 7 h 14"/>
                    <a:gd name="T48" fmla="*/ 5 w 10"/>
                    <a:gd name="T49" fmla="*/ 7 h 14"/>
                    <a:gd name="T50" fmla="*/ 5 w 10"/>
                    <a:gd name="T51" fmla="*/ 7 h 14"/>
                    <a:gd name="T52" fmla="*/ 5 w 10"/>
                    <a:gd name="T53" fmla="*/ 6 h 14"/>
                    <a:gd name="T54" fmla="*/ 5 w 10"/>
                    <a:gd name="T55" fmla="*/ 6 h 14"/>
                    <a:gd name="T56" fmla="*/ 5 w 10"/>
                    <a:gd name="T57" fmla="*/ 6 h 14"/>
                    <a:gd name="T58" fmla="*/ 5 w 10"/>
                    <a:gd name="T59" fmla="*/ 5 h 14"/>
                    <a:gd name="T60" fmla="*/ 6 w 10"/>
                    <a:gd name="T61" fmla="*/ 5 h 14"/>
                    <a:gd name="T62" fmla="*/ 6 w 10"/>
                    <a:gd name="T63" fmla="*/ 5 h 14"/>
                    <a:gd name="T64" fmla="*/ 6 w 10"/>
                    <a:gd name="T65" fmla="*/ 5 h 14"/>
                    <a:gd name="T66" fmla="*/ 6 w 10"/>
                    <a:gd name="T67" fmla="*/ 4 h 14"/>
                    <a:gd name="T68" fmla="*/ 7 w 10"/>
                    <a:gd name="T69" fmla="*/ 4 h 14"/>
                    <a:gd name="T70" fmla="*/ 7 w 10"/>
                    <a:gd name="T71" fmla="*/ 4 h 14"/>
                    <a:gd name="T72" fmla="*/ 7 w 10"/>
                    <a:gd name="T73" fmla="*/ 4 h 14"/>
                    <a:gd name="T74" fmla="*/ 7 w 10"/>
                    <a:gd name="T75" fmla="*/ 3 h 14"/>
                    <a:gd name="T76" fmla="*/ 7 w 10"/>
                    <a:gd name="T77" fmla="*/ 3 h 14"/>
                    <a:gd name="T78" fmla="*/ 8 w 10"/>
                    <a:gd name="T79" fmla="*/ 2 h 14"/>
                    <a:gd name="T80" fmla="*/ 8 w 10"/>
                    <a:gd name="T81" fmla="*/ 2 h 14"/>
                    <a:gd name="T82" fmla="*/ 8 w 10"/>
                    <a:gd name="T83" fmla="*/ 2 h 14"/>
                    <a:gd name="T84" fmla="*/ 8 w 10"/>
                    <a:gd name="T85" fmla="*/ 2 h 14"/>
                    <a:gd name="T86" fmla="*/ 8 w 10"/>
                    <a:gd name="T87" fmla="*/ 1 h 14"/>
                    <a:gd name="T88" fmla="*/ 8 w 10"/>
                    <a:gd name="T89" fmla="*/ 1 h 14"/>
                    <a:gd name="T90" fmla="*/ 9 w 10"/>
                    <a:gd name="T91" fmla="*/ 1 h 14"/>
                    <a:gd name="T92" fmla="*/ 9 w 10"/>
                    <a:gd name="T93" fmla="*/ 0 h 14"/>
                    <a:gd name="T94" fmla="*/ 9 w 10"/>
                    <a:gd name="T95" fmla="*/ 0 h 14"/>
                    <a:gd name="T96" fmla="*/ 9 w 10"/>
                    <a:gd name="T97" fmla="*/ 0 h 14"/>
                    <a:gd name="T98" fmla="*/ 10 w 10"/>
                    <a:gd name="T99" fmla="*/ 0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4">
                      <a:moveTo>
                        <a:pt x="0" y="14"/>
                      </a:moveTo>
                      <a:lnTo>
                        <a:pt x="0" y="14"/>
                      </a:lnTo>
                      <a:lnTo>
                        <a:pt x="0" y="13"/>
                      </a:lnTo>
                      <a:lnTo>
                        <a:pt x="0" y="13"/>
                      </a:lnTo>
                      <a:lnTo>
                        <a:pt x="1" y="13"/>
                      </a:ln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1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0"/>
                      </a:lnTo>
                      <a:lnTo>
                        <a:pt x="3" y="10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58" name="Freeform 287"/>
                <p:cNvSpPr>
                  <a:spLocks/>
                </p:cNvSpPr>
                <p:nvPr/>
              </p:nvSpPr>
              <p:spPr bwMode="auto">
                <a:xfrm rot="5400000" flipH="1">
                  <a:off x="1929208" y="1650823"/>
                  <a:ext cx="1255" cy="5510"/>
                </a:xfrm>
                <a:custGeom>
                  <a:avLst/>
                  <a:gdLst>
                    <a:gd name="T0" fmla="*/ 0 w 9"/>
                    <a:gd name="T1" fmla="*/ 14 h 14"/>
                    <a:gd name="T2" fmla="*/ 0 w 9"/>
                    <a:gd name="T3" fmla="*/ 13 h 14"/>
                    <a:gd name="T4" fmla="*/ 0 w 9"/>
                    <a:gd name="T5" fmla="*/ 13 h 14"/>
                    <a:gd name="T6" fmla="*/ 0 w 9"/>
                    <a:gd name="T7" fmla="*/ 13 h 14"/>
                    <a:gd name="T8" fmla="*/ 0 w 9"/>
                    <a:gd name="T9" fmla="*/ 12 h 14"/>
                    <a:gd name="T10" fmla="*/ 0 w 9"/>
                    <a:gd name="T11" fmla="*/ 12 h 14"/>
                    <a:gd name="T12" fmla="*/ 1 w 9"/>
                    <a:gd name="T13" fmla="*/ 12 h 14"/>
                    <a:gd name="T14" fmla="*/ 1 w 9"/>
                    <a:gd name="T15" fmla="*/ 12 h 14"/>
                    <a:gd name="T16" fmla="*/ 1 w 9"/>
                    <a:gd name="T17" fmla="*/ 11 h 14"/>
                    <a:gd name="T18" fmla="*/ 1 w 9"/>
                    <a:gd name="T19" fmla="*/ 11 h 14"/>
                    <a:gd name="T20" fmla="*/ 2 w 9"/>
                    <a:gd name="T21" fmla="*/ 11 h 14"/>
                    <a:gd name="T22" fmla="*/ 2 w 9"/>
                    <a:gd name="T23" fmla="*/ 11 h 14"/>
                    <a:gd name="T24" fmla="*/ 2 w 9"/>
                    <a:gd name="T25" fmla="*/ 10 h 14"/>
                    <a:gd name="T26" fmla="*/ 2 w 9"/>
                    <a:gd name="T27" fmla="*/ 10 h 14"/>
                    <a:gd name="T28" fmla="*/ 2 w 9"/>
                    <a:gd name="T29" fmla="*/ 10 h 14"/>
                    <a:gd name="T30" fmla="*/ 2 w 9"/>
                    <a:gd name="T31" fmla="*/ 9 h 14"/>
                    <a:gd name="T32" fmla="*/ 3 w 9"/>
                    <a:gd name="T33" fmla="*/ 9 h 14"/>
                    <a:gd name="T34" fmla="*/ 3 w 9"/>
                    <a:gd name="T35" fmla="*/ 9 h 14"/>
                    <a:gd name="T36" fmla="*/ 3 w 9"/>
                    <a:gd name="T37" fmla="*/ 9 h 14"/>
                    <a:gd name="T38" fmla="*/ 3 w 9"/>
                    <a:gd name="T39" fmla="*/ 8 h 14"/>
                    <a:gd name="T40" fmla="*/ 4 w 9"/>
                    <a:gd name="T41" fmla="*/ 8 h 14"/>
                    <a:gd name="T42" fmla="*/ 4 w 9"/>
                    <a:gd name="T43" fmla="*/ 7 h 14"/>
                    <a:gd name="T44" fmla="*/ 4 w 9"/>
                    <a:gd name="T45" fmla="*/ 7 h 14"/>
                    <a:gd name="T46" fmla="*/ 4 w 9"/>
                    <a:gd name="T47" fmla="*/ 7 h 14"/>
                    <a:gd name="T48" fmla="*/ 4 w 9"/>
                    <a:gd name="T49" fmla="*/ 7 h 14"/>
                    <a:gd name="T50" fmla="*/ 5 w 9"/>
                    <a:gd name="T51" fmla="*/ 6 h 14"/>
                    <a:gd name="T52" fmla="*/ 5 w 9"/>
                    <a:gd name="T53" fmla="*/ 6 h 14"/>
                    <a:gd name="T54" fmla="*/ 5 w 9"/>
                    <a:gd name="T55" fmla="*/ 6 h 14"/>
                    <a:gd name="T56" fmla="*/ 5 w 9"/>
                    <a:gd name="T57" fmla="*/ 5 h 14"/>
                    <a:gd name="T58" fmla="*/ 5 w 9"/>
                    <a:gd name="T59" fmla="*/ 5 h 14"/>
                    <a:gd name="T60" fmla="*/ 5 w 9"/>
                    <a:gd name="T61" fmla="*/ 5 h 14"/>
                    <a:gd name="T62" fmla="*/ 6 w 9"/>
                    <a:gd name="T63" fmla="*/ 5 h 14"/>
                    <a:gd name="T64" fmla="*/ 6 w 9"/>
                    <a:gd name="T65" fmla="*/ 4 h 14"/>
                    <a:gd name="T66" fmla="*/ 6 w 9"/>
                    <a:gd name="T67" fmla="*/ 4 h 14"/>
                    <a:gd name="T68" fmla="*/ 6 w 9"/>
                    <a:gd name="T69" fmla="*/ 4 h 14"/>
                    <a:gd name="T70" fmla="*/ 7 w 9"/>
                    <a:gd name="T71" fmla="*/ 4 h 14"/>
                    <a:gd name="T72" fmla="*/ 7 w 9"/>
                    <a:gd name="T73" fmla="*/ 3 h 14"/>
                    <a:gd name="T74" fmla="*/ 7 w 9"/>
                    <a:gd name="T75" fmla="*/ 3 h 14"/>
                    <a:gd name="T76" fmla="*/ 7 w 9"/>
                    <a:gd name="T77" fmla="*/ 3 h 14"/>
                    <a:gd name="T78" fmla="*/ 7 w 9"/>
                    <a:gd name="T79" fmla="*/ 2 h 14"/>
                    <a:gd name="T80" fmla="*/ 7 w 9"/>
                    <a:gd name="T81" fmla="*/ 2 h 14"/>
                    <a:gd name="T82" fmla="*/ 8 w 9"/>
                    <a:gd name="T83" fmla="*/ 2 h 14"/>
                    <a:gd name="T84" fmla="*/ 8 w 9"/>
                    <a:gd name="T85" fmla="*/ 2 h 14"/>
                    <a:gd name="T86" fmla="*/ 8 w 9"/>
                    <a:gd name="T87" fmla="*/ 1 h 14"/>
                    <a:gd name="T88" fmla="*/ 8 w 9"/>
                    <a:gd name="T89" fmla="*/ 1 h 14"/>
                    <a:gd name="T90" fmla="*/ 9 w 9"/>
                    <a:gd name="T91" fmla="*/ 1 h 14"/>
                    <a:gd name="T92" fmla="*/ 9 w 9"/>
                    <a:gd name="T93" fmla="*/ 0 h 14"/>
                    <a:gd name="T94" fmla="*/ 9 w 9"/>
                    <a:gd name="T95" fmla="*/ 0 h 14"/>
                    <a:gd name="T96" fmla="*/ 9 w 9"/>
                    <a:gd name="T97" fmla="*/ 0 h 14"/>
                    <a:gd name="T98" fmla="*/ 9 w 9"/>
                    <a:gd name="T99" fmla="*/ 0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4">
                      <a:moveTo>
                        <a:pt x="0" y="14"/>
                      </a:moveTo>
                      <a:lnTo>
                        <a:pt x="0" y="13"/>
                      </a:lnTo>
                      <a:lnTo>
                        <a:pt x="0" y="13"/>
                      </a:lnTo>
                      <a:lnTo>
                        <a:pt x="0" y="13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1" y="11"/>
                      </a:lnTo>
                      <a:lnTo>
                        <a:pt x="1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0"/>
                      </a:lnTo>
                      <a:lnTo>
                        <a:pt x="2" y="10"/>
                      </a:lnTo>
                      <a:lnTo>
                        <a:pt x="2" y="10"/>
                      </a:lnTo>
                      <a:lnTo>
                        <a:pt x="2" y="9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8"/>
                      </a:lnTo>
                      <a:lnTo>
                        <a:pt x="4" y="8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6" y="5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59" name="Freeform 288"/>
                <p:cNvSpPr>
                  <a:spLocks/>
                </p:cNvSpPr>
                <p:nvPr/>
              </p:nvSpPr>
              <p:spPr bwMode="auto">
                <a:xfrm rot="5400000" flipH="1">
                  <a:off x="1934648" y="1649498"/>
                  <a:ext cx="1394" cy="5510"/>
                </a:xfrm>
                <a:custGeom>
                  <a:avLst/>
                  <a:gdLst>
                    <a:gd name="T0" fmla="*/ 0 w 10"/>
                    <a:gd name="T1" fmla="*/ 14 h 14"/>
                    <a:gd name="T2" fmla="*/ 0 w 10"/>
                    <a:gd name="T3" fmla="*/ 13 h 14"/>
                    <a:gd name="T4" fmla="*/ 1 w 10"/>
                    <a:gd name="T5" fmla="*/ 13 h 14"/>
                    <a:gd name="T6" fmla="*/ 1 w 10"/>
                    <a:gd name="T7" fmla="*/ 13 h 14"/>
                    <a:gd name="T8" fmla="*/ 1 w 10"/>
                    <a:gd name="T9" fmla="*/ 12 h 14"/>
                    <a:gd name="T10" fmla="*/ 1 w 10"/>
                    <a:gd name="T11" fmla="*/ 12 h 14"/>
                    <a:gd name="T12" fmla="*/ 2 w 10"/>
                    <a:gd name="T13" fmla="*/ 12 h 14"/>
                    <a:gd name="T14" fmla="*/ 2 w 10"/>
                    <a:gd name="T15" fmla="*/ 12 h 14"/>
                    <a:gd name="T16" fmla="*/ 2 w 10"/>
                    <a:gd name="T17" fmla="*/ 11 h 14"/>
                    <a:gd name="T18" fmla="*/ 2 w 10"/>
                    <a:gd name="T19" fmla="*/ 11 h 14"/>
                    <a:gd name="T20" fmla="*/ 2 w 10"/>
                    <a:gd name="T21" fmla="*/ 11 h 14"/>
                    <a:gd name="T22" fmla="*/ 3 w 10"/>
                    <a:gd name="T23" fmla="*/ 11 h 14"/>
                    <a:gd name="T24" fmla="*/ 3 w 10"/>
                    <a:gd name="T25" fmla="*/ 10 h 14"/>
                    <a:gd name="T26" fmla="*/ 3 w 10"/>
                    <a:gd name="T27" fmla="*/ 10 h 14"/>
                    <a:gd name="T28" fmla="*/ 3 w 10"/>
                    <a:gd name="T29" fmla="*/ 10 h 14"/>
                    <a:gd name="T30" fmla="*/ 3 w 10"/>
                    <a:gd name="T31" fmla="*/ 9 h 14"/>
                    <a:gd name="T32" fmla="*/ 3 w 10"/>
                    <a:gd name="T33" fmla="*/ 9 h 14"/>
                    <a:gd name="T34" fmla="*/ 4 w 10"/>
                    <a:gd name="T35" fmla="*/ 9 h 14"/>
                    <a:gd name="T36" fmla="*/ 4 w 10"/>
                    <a:gd name="T37" fmla="*/ 9 h 14"/>
                    <a:gd name="T38" fmla="*/ 4 w 10"/>
                    <a:gd name="T39" fmla="*/ 8 h 14"/>
                    <a:gd name="T40" fmla="*/ 4 w 10"/>
                    <a:gd name="T41" fmla="*/ 8 h 14"/>
                    <a:gd name="T42" fmla="*/ 5 w 10"/>
                    <a:gd name="T43" fmla="*/ 8 h 14"/>
                    <a:gd name="T44" fmla="*/ 5 w 10"/>
                    <a:gd name="T45" fmla="*/ 7 h 14"/>
                    <a:gd name="T46" fmla="*/ 5 w 10"/>
                    <a:gd name="T47" fmla="*/ 7 h 14"/>
                    <a:gd name="T48" fmla="*/ 5 w 10"/>
                    <a:gd name="T49" fmla="*/ 7 h 14"/>
                    <a:gd name="T50" fmla="*/ 5 w 10"/>
                    <a:gd name="T51" fmla="*/ 7 h 14"/>
                    <a:gd name="T52" fmla="*/ 5 w 10"/>
                    <a:gd name="T53" fmla="*/ 6 h 14"/>
                    <a:gd name="T54" fmla="*/ 6 w 10"/>
                    <a:gd name="T55" fmla="*/ 6 h 14"/>
                    <a:gd name="T56" fmla="*/ 6 w 10"/>
                    <a:gd name="T57" fmla="*/ 6 h 14"/>
                    <a:gd name="T58" fmla="*/ 6 w 10"/>
                    <a:gd name="T59" fmla="*/ 5 h 14"/>
                    <a:gd name="T60" fmla="*/ 6 w 10"/>
                    <a:gd name="T61" fmla="*/ 5 h 14"/>
                    <a:gd name="T62" fmla="*/ 7 w 10"/>
                    <a:gd name="T63" fmla="*/ 5 h 14"/>
                    <a:gd name="T64" fmla="*/ 7 w 10"/>
                    <a:gd name="T65" fmla="*/ 5 h 14"/>
                    <a:gd name="T66" fmla="*/ 7 w 10"/>
                    <a:gd name="T67" fmla="*/ 4 h 14"/>
                    <a:gd name="T68" fmla="*/ 7 w 10"/>
                    <a:gd name="T69" fmla="*/ 4 h 14"/>
                    <a:gd name="T70" fmla="*/ 7 w 10"/>
                    <a:gd name="T71" fmla="*/ 4 h 14"/>
                    <a:gd name="T72" fmla="*/ 7 w 10"/>
                    <a:gd name="T73" fmla="*/ 4 h 14"/>
                    <a:gd name="T74" fmla="*/ 8 w 10"/>
                    <a:gd name="T75" fmla="*/ 3 h 14"/>
                    <a:gd name="T76" fmla="*/ 8 w 10"/>
                    <a:gd name="T77" fmla="*/ 3 h 14"/>
                    <a:gd name="T78" fmla="*/ 8 w 10"/>
                    <a:gd name="T79" fmla="*/ 3 h 14"/>
                    <a:gd name="T80" fmla="*/ 8 w 10"/>
                    <a:gd name="T81" fmla="*/ 2 h 14"/>
                    <a:gd name="T82" fmla="*/ 9 w 10"/>
                    <a:gd name="T83" fmla="*/ 2 h 14"/>
                    <a:gd name="T84" fmla="*/ 9 w 10"/>
                    <a:gd name="T85" fmla="*/ 2 h 14"/>
                    <a:gd name="T86" fmla="*/ 9 w 10"/>
                    <a:gd name="T87" fmla="*/ 2 h 14"/>
                    <a:gd name="T88" fmla="*/ 9 w 10"/>
                    <a:gd name="T89" fmla="*/ 1 h 14"/>
                    <a:gd name="T90" fmla="*/ 9 w 10"/>
                    <a:gd name="T91" fmla="*/ 1 h 14"/>
                    <a:gd name="T92" fmla="*/ 9 w 10"/>
                    <a:gd name="T93" fmla="*/ 1 h 14"/>
                    <a:gd name="T94" fmla="*/ 10 w 10"/>
                    <a:gd name="T95" fmla="*/ 0 h 14"/>
                    <a:gd name="T96" fmla="*/ 10 w 10"/>
                    <a:gd name="T97" fmla="*/ 0 h 14"/>
                    <a:gd name="T98" fmla="*/ 10 w 10"/>
                    <a:gd name="T99" fmla="*/ 0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4">
                      <a:moveTo>
                        <a:pt x="0" y="14"/>
                      </a:moveTo>
                      <a:lnTo>
                        <a:pt x="0" y="13"/>
                      </a:lnTo>
                      <a:lnTo>
                        <a:pt x="1" y="13"/>
                      </a:lnTo>
                      <a:lnTo>
                        <a:pt x="1" y="13"/>
                      </a:ln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2" y="12"/>
                      </a:lnTo>
                      <a:lnTo>
                        <a:pt x="2" y="12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3" y="11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10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5" y="8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60" name="Freeform 289"/>
                <p:cNvSpPr>
                  <a:spLocks/>
                </p:cNvSpPr>
                <p:nvPr/>
              </p:nvSpPr>
              <p:spPr bwMode="auto">
                <a:xfrm rot="5400000" flipH="1">
                  <a:off x="1939960" y="1648301"/>
                  <a:ext cx="1394" cy="5116"/>
                </a:xfrm>
                <a:custGeom>
                  <a:avLst/>
                  <a:gdLst>
                    <a:gd name="T0" fmla="*/ 0 w 10"/>
                    <a:gd name="T1" fmla="*/ 13 h 13"/>
                    <a:gd name="T2" fmla="*/ 0 w 10"/>
                    <a:gd name="T3" fmla="*/ 13 h 13"/>
                    <a:gd name="T4" fmla="*/ 0 w 10"/>
                    <a:gd name="T5" fmla="*/ 12 h 13"/>
                    <a:gd name="T6" fmla="*/ 1 w 10"/>
                    <a:gd name="T7" fmla="*/ 12 h 13"/>
                    <a:gd name="T8" fmla="*/ 1 w 10"/>
                    <a:gd name="T9" fmla="*/ 12 h 13"/>
                    <a:gd name="T10" fmla="*/ 1 w 10"/>
                    <a:gd name="T11" fmla="*/ 11 h 13"/>
                    <a:gd name="T12" fmla="*/ 1 w 10"/>
                    <a:gd name="T13" fmla="*/ 11 h 13"/>
                    <a:gd name="T14" fmla="*/ 2 w 10"/>
                    <a:gd name="T15" fmla="*/ 11 h 13"/>
                    <a:gd name="T16" fmla="*/ 2 w 10"/>
                    <a:gd name="T17" fmla="*/ 11 h 13"/>
                    <a:gd name="T18" fmla="*/ 2 w 10"/>
                    <a:gd name="T19" fmla="*/ 10 h 13"/>
                    <a:gd name="T20" fmla="*/ 2 w 10"/>
                    <a:gd name="T21" fmla="*/ 10 h 13"/>
                    <a:gd name="T22" fmla="*/ 2 w 10"/>
                    <a:gd name="T23" fmla="*/ 10 h 13"/>
                    <a:gd name="T24" fmla="*/ 2 w 10"/>
                    <a:gd name="T25" fmla="*/ 10 h 13"/>
                    <a:gd name="T26" fmla="*/ 3 w 10"/>
                    <a:gd name="T27" fmla="*/ 10 h 13"/>
                    <a:gd name="T28" fmla="*/ 3 w 10"/>
                    <a:gd name="T29" fmla="*/ 9 h 13"/>
                    <a:gd name="T30" fmla="*/ 3 w 10"/>
                    <a:gd name="T31" fmla="*/ 9 h 13"/>
                    <a:gd name="T32" fmla="*/ 3 w 10"/>
                    <a:gd name="T33" fmla="*/ 8 h 13"/>
                    <a:gd name="T34" fmla="*/ 4 w 10"/>
                    <a:gd name="T35" fmla="*/ 8 h 13"/>
                    <a:gd name="T36" fmla="*/ 4 w 10"/>
                    <a:gd name="T37" fmla="*/ 8 h 13"/>
                    <a:gd name="T38" fmla="*/ 4 w 10"/>
                    <a:gd name="T39" fmla="*/ 8 h 13"/>
                    <a:gd name="T40" fmla="*/ 4 w 10"/>
                    <a:gd name="T41" fmla="*/ 8 h 13"/>
                    <a:gd name="T42" fmla="*/ 4 w 10"/>
                    <a:gd name="T43" fmla="*/ 7 h 13"/>
                    <a:gd name="T44" fmla="*/ 4 w 10"/>
                    <a:gd name="T45" fmla="*/ 7 h 13"/>
                    <a:gd name="T46" fmla="*/ 5 w 10"/>
                    <a:gd name="T47" fmla="*/ 7 h 13"/>
                    <a:gd name="T48" fmla="*/ 5 w 10"/>
                    <a:gd name="T49" fmla="*/ 6 h 13"/>
                    <a:gd name="T50" fmla="*/ 5 w 10"/>
                    <a:gd name="T51" fmla="*/ 6 h 13"/>
                    <a:gd name="T52" fmla="*/ 5 w 10"/>
                    <a:gd name="T53" fmla="*/ 6 h 13"/>
                    <a:gd name="T54" fmla="*/ 6 w 10"/>
                    <a:gd name="T55" fmla="*/ 6 h 13"/>
                    <a:gd name="T56" fmla="*/ 6 w 10"/>
                    <a:gd name="T57" fmla="*/ 5 h 13"/>
                    <a:gd name="T58" fmla="*/ 6 w 10"/>
                    <a:gd name="T59" fmla="*/ 5 h 13"/>
                    <a:gd name="T60" fmla="*/ 6 w 10"/>
                    <a:gd name="T61" fmla="*/ 5 h 13"/>
                    <a:gd name="T62" fmla="*/ 6 w 10"/>
                    <a:gd name="T63" fmla="*/ 4 h 13"/>
                    <a:gd name="T64" fmla="*/ 6 w 10"/>
                    <a:gd name="T65" fmla="*/ 4 h 13"/>
                    <a:gd name="T66" fmla="*/ 7 w 10"/>
                    <a:gd name="T67" fmla="*/ 4 h 13"/>
                    <a:gd name="T68" fmla="*/ 7 w 10"/>
                    <a:gd name="T69" fmla="*/ 4 h 13"/>
                    <a:gd name="T70" fmla="*/ 7 w 10"/>
                    <a:gd name="T71" fmla="*/ 3 h 13"/>
                    <a:gd name="T72" fmla="*/ 7 w 10"/>
                    <a:gd name="T73" fmla="*/ 3 h 13"/>
                    <a:gd name="T74" fmla="*/ 7 w 10"/>
                    <a:gd name="T75" fmla="*/ 3 h 13"/>
                    <a:gd name="T76" fmla="*/ 8 w 10"/>
                    <a:gd name="T77" fmla="*/ 3 h 13"/>
                    <a:gd name="T78" fmla="*/ 8 w 10"/>
                    <a:gd name="T79" fmla="*/ 3 h 13"/>
                    <a:gd name="T80" fmla="*/ 8 w 10"/>
                    <a:gd name="T81" fmla="*/ 2 h 13"/>
                    <a:gd name="T82" fmla="*/ 8 w 10"/>
                    <a:gd name="T83" fmla="*/ 2 h 13"/>
                    <a:gd name="T84" fmla="*/ 9 w 10"/>
                    <a:gd name="T85" fmla="*/ 2 h 13"/>
                    <a:gd name="T86" fmla="*/ 9 w 10"/>
                    <a:gd name="T87" fmla="*/ 1 h 13"/>
                    <a:gd name="T88" fmla="*/ 9 w 10"/>
                    <a:gd name="T89" fmla="*/ 1 h 13"/>
                    <a:gd name="T90" fmla="*/ 9 w 10"/>
                    <a:gd name="T91" fmla="*/ 1 h 13"/>
                    <a:gd name="T92" fmla="*/ 9 w 10"/>
                    <a:gd name="T93" fmla="*/ 1 h 13"/>
                    <a:gd name="T94" fmla="*/ 9 w 10"/>
                    <a:gd name="T95" fmla="*/ 0 h 13"/>
                    <a:gd name="T96" fmla="*/ 10 w 10"/>
                    <a:gd name="T97" fmla="*/ 0 h 13"/>
                    <a:gd name="T98" fmla="*/ 10 w 10"/>
                    <a:gd name="T99" fmla="*/ 0 h 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3">
                      <a:moveTo>
                        <a:pt x="0" y="13"/>
                      </a:moveTo>
                      <a:lnTo>
                        <a:pt x="0" y="13"/>
                      </a:lnTo>
                      <a:lnTo>
                        <a:pt x="0" y="12"/>
                      </a:ln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1" y="11"/>
                      </a:lnTo>
                      <a:lnTo>
                        <a:pt x="1" y="11"/>
                      </a:lnTo>
                      <a:lnTo>
                        <a:pt x="2" y="11"/>
                      </a:lnTo>
                      <a:lnTo>
                        <a:pt x="2" y="11"/>
                      </a:lnTo>
                      <a:lnTo>
                        <a:pt x="2" y="10"/>
                      </a:lnTo>
                      <a:lnTo>
                        <a:pt x="2" y="10"/>
                      </a:lnTo>
                      <a:lnTo>
                        <a:pt x="2" y="10"/>
                      </a:lnTo>
                      <a:lnTo>
                        <a:pt x="2" y="10"/>
                      </a:lnTo>
                      <a:lnTo>
                        <a:pt x="3" y="10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5" y="7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6" y="6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61" name="Freeform 290"/>
                <p:cNvSpPr>
                  <a:spLocks/>
                </p:cNvSpPr>
                <p:nvPr/>
              </p:nvSpPr>
              <p:spPr bwMode="auto">
                <a:xfrm rot="5400000" flipH="1">
                  <a:off x="1945076" y="1646907"/>
                  <a:ext cx="1394" cy="5116"/>
                </a:xfrm>
                <a:custGeom>
                  <a:avLst/>
                  <a:gdLst>
                    <a:gd name="T0" fmla="*/ 0 w 10"/>
                    <a:gd name="T1" fmla="*/ 13 h 13"/>
                    <a:gd name="T2" fmla="*/ 0 w 10"/>
                    <a:gd name="T3" fmla="*/ 12 h 13"/>
                    <a:gd name="T4" fmla="*/ 0 w 10"/>
                    <a:gd name="T5" fmla="*/ 12 h 13"/>
                    <a:gd name="T6" fmla="*/ 1 w 10"/>
                    <a:gd name="T7" fmla="*/ 12 h 13"/>
                    <a:gd name="T8" fmla="*/ 1 w 10"/>
                    <a:gd name="T9" fmla="*/ 12 h 13"/>
                    <a:gd name="T10" fmla="*/ 1 w 10"/>
                    <a:gd name="T11" fmla="*/ 11 h 13"/>
                    <a:gd name="T12" fmla="*/ 1 w 10"/>
                    <a:gd name="T13" fmla="*/ 11 h 13"/>
                    <a:gd name="T14" fmla="*/ 1 w 10"/>
                    <a:gd name="T15" fmla="*/ 11 h 13"/>
                    <a:gd name="T16" fmla="*/ 1 w 10"/>
                    <a:gd name="T17" fmla="*/ 10 h 13"/>
                    <a:gd name="T18" fmla="*/ 2 w 10"/>
                    <a:gd name="T19" fmla="*/ 10 h 13"/>
                    <a:gd name="T20" fmla="*/ 2 w 10"/>
                    <a:gd name="T21" fmla="*/ 10 h 13"/>
                    <a:gd name="T22" fmla="*/ 2 w 10"/>
                    <a:gd name="T23" fmla="*/ 10 h 13"/>
                    <a:gd name="T24" fmla="*/ 2 w 10"/>
                    <a:gd name="T25" fmla="*/ 10 h 13"/>
                    <a:gd name="T26" fmla="*/ 3 w 10"/>
                    <a:gd name="T27" fmla="*/ 9 h 13"/>
                    <a:gd name="T28" fmla="*/ 3 w 10"/>
                    <a:gd name="T29" fmla="*/ 9 h 13"/>
                    <a:gd name="T30" fmla="*/ 3 w 10"/>
                    <a:gd name="T31" fmla="*/ 9 h 13"/>
                    <a:gd name="T32" fmla="*/ 3 w 10"/>
                    <a:gd name="T33" fmla="*/ 8 h 13"/>
                    <a:gd name="T34" fmla="*/ 3 w 10"/>
                    <a:gd name="T35" fmla="*/ 8 h 13"/>
                    <a:gd name="T36" fmla="*/ 3 w 10"/>
                    <a:gd name="T37" fmla="*/ 8 h 13"/>
                    <a:gd name="T38" fmla="*/ 4 w 10"/>
                    <a:gd name="T39" fmla="*/ 8 h 13"/>
                    <a:gd name="T40" fmla="*/ 4 w 10"/>
                    <a:gd name="T41" fmla="*/ 7 h 13"/>
                    <a:gd name="T42" fmla="*/ 4 w 10"/>
                    <a:gd name="T43" fmla="*/ 7 h 13"/>
                    <a:gd name="T44" fmla="*/ 4 w 10"/>
                    <a:gd name="T45" fmla="*/ 7 h 13"/>
                    <a:gd name="T46" fmla="*/ 4 w 10"/>
                    <a:gd name="T47" fmla="*/ 7 h 13"/>
                    <a:gd name="T48" fmla="*/ 5 w 10"/>
                    <a:gd name="T49" fmla="*/ 7 h 13"/>
                    <a:gd name="T50" fmla="*/ 5 w 10"/>
                    <a:gd name="T51" fmla="*/ 6 h 13"/>
                    <a:gd name="T52" fmla="*/ 5 w 10"/>
                    <a:gd name="T53" fmla="*/ 6 h 13"/>
                    <a:gd name="T54" fmla="*/ 5 w 10"/>
                    <a:gd name="T55" fmla="*/ 6 h 13"/>
                    <a:gd name="T56" fmla="*/ 6 w 10"/>
                    <a:gd name="T57" fmla="*/ 5 h 13"/>
                    <a:gd name="T58" fmla="*/ 6 w 10"/>
                    <a:gd name="T59" fmla="*/ 5 h 13"/>
                    <a:gd name="T60" fmla="*/ 6 w 10"/>
                    <a:gd name="T61" fmla="*/ 5 h 13"/>
                    <a:gd name="T62" fmla="*/ 6 w 10"/>
                    <a:gd name="T63" fmla="*/ 5 h 13"/>
                    <a:gd name="T64" fmla="*/ 6 w 10"/>
                    <a:gd name="T65" fmla="*/ 4 h 13"/>
                    <a:gd name="T66" fmla="*/ 6 w 10"/>
                    <a:gd name="T67" fmla="*/ 4 h 13"/>
                    <a:gd name="T68" fmla="*/ 7 w 10"/>
                    <a:gd name="T69" fmla="*/ 4 h 13"/>
                    <a:gd name="T70" fmla="*/ 7 w 10"/>
                    <a:gd name="T71" fmla="*/ 3 h 13"/>
                    <a:gd name="T72" fmla="*/ 7 w 10"/>
                    <a:gd name="T73" fmla="*/ 3 h 13"/>
                    <a:gd name="T74" fmla="*/ 7 w 10"/>
                    <a:gd name="T75" fmla="*/ 3 h 13"/>
                    <a:gd name="T76" fmla="*/ 8 w 10"/>
                    <a:gd name="T77" fmla="*/ 3 h 13"/>
                    <a:gd name="T78" fmla="*/ 8 w 10"/>
                    <a:gd name="T79" fmla="*/ 3 h 13"/>
                    <a:gd name="T80" fmla="*/ 8 w 10"/>
                    <a:gd name="T81" fmla="*/ 2 h 13"/>
                    <a:gd name="T82" fmla="*/ 8 w 10"/>
                    <a:gd name="T83" fmla="*/ 2 h 13"/>
                    <a:gd name="T84" fmla="*/ 8 w 10"/>
                    <a:gd name="T85" fmla="*/ 2 h 13"/>
                    <a:gd name="T86" fmla="*/ 8 w 10"/>
                    <a:gd name="T87" fmla="*/ 1 h 13"/>
                    <a:gd name="T88" fmla="*/ 9 w 10"/>
                    <a:gd name="T89" fmla="*/ 1 h 13"/>
                    <a:gd name="T90" fmla="*/ 9 w 10"/>
                    <a:gd name="T91" fmla="*/ 1 h 13"/>
                    <a:gd name="T92" fmla="*/ 9 w 10"/>
                    <a:gd name="T93" fmla="*/ 1 h 13"/>
                    <a:gd name="T94" fmla="*/ 9 w 10"/>
                    <a:gd name="T95" fmla="*/ 1 h 13"/>
                    <a:gd name="T96" fmla="*/ 10 w 10"/>
                    <a:gd name="T97" fmla="*/ 0 h 13"/>
                    <a:gd name="T98" fmla="*/ 10 w 10"/>
                    <a:gd name="T99" fmla="*/ 0 h 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3">
                      <a:moveTo>
                        <a:pt x="0" y="13"/>
                      </a:move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1" y="12"/>
                      </a:lnTo>
                      <a:lnTo>
                        <a:pt x="1" y="12"/>
                      </a:lnTo>
                      <a:lnTo>
                        <a:pt x="1" y="11"/>
                      </a:lnTo>
                      <a:lnTo>
                        <a:pt x="1" y="11"/>
                      </a:lnTo>
                      <a:lnTo>
                        <a:pt x="1" y="11"/>
                      </a:lnTo>
                      <a:lnTo>
                        <a:pt x="1" y="10"/>
                      </a:lnTo>
                      <a:lnTo>
                        <a:pt x="2" y="10"/>
                      </a:lnTo>
                      <a:lnTo>
                        <a:pt x="2" y="10"/>
                      </a:lnTo>
                      <a:lnTo>
                        <a:pt x="2" y="10"/>
                      </a:lnTo>
                      <a:lnTo>
                        <a:pt x="2" y="10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4" y="8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5" y="7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62" name="Freeform 291"/>
                <p:cNvSpPr>
                  <a:spLocks/>
                </p:cNvSpPr>
                <p:nvPr/>
              </p:nvSpPr>
              <p:spPr bwMode="auto">
                <a:xfrm rot="5400000" flipH="1">
                  <a:off x="1949996" y="1645710"/>
                  <a:ext cx="1394" cy="4723"/>
                </a:xfrm>
                <a:custGeom>
                  <a:avLst/>
                  <a:gdLst>
                    <a:gd name="T0" fmla="*/ 0 w 10"/>
                    <a:gd name="T1" fmla="*/ 12 h 12"/>
                    <a:gd name="T2" fmla="*/ 0 w 10"/>
                    <a:gd name="T3" fmla="*/ 12 h 12"/>
                    <a:gd name="T4" fmla="*/ 0 w 10"/>
                    <a:gd name="T5" fmla="*/ 12 h 12"/>
                    <a:gd name="T6" fmla="*/ 0 w 10"/>
                    <a:gd name="T7" fmla="*/ 11 h 12"/>
                    <a:gd name="T8" fmla="*/ 0 w 10"/>
                    <a:gd name="T9" fmla="*/ 11 h 12"/>
                    <a:gd name="T10" fmla="*/ 1 w 10"/>
                    <a:gd name="T11" fmla="*/ 11 h 12"/>
                    <a:gd name="T12" fmla="*/ 1 w 10"/>
                    <a:gd name="T13" fmla="*/ 10 h 12"/>
                    <a:gd name="T14" fmla="*/ 1 w 10"/>
                    <a:gd name="T15" fmla="*/ 10 h 12"/>
                    <a:gd name="T16" fmla="*/ 1 w 10"/>
                    <a:gd name="T17" fmla="*/ 10 h 12"/>
                    <a:gd name="T18" fmla="*/ 1 w 10"/>
                    <a:gd name="T19" fmla="*/ 10 h 12"/>
                    <a:gd name="T20" fmla="*/ 2 w 10"/>
                    <a:gd name="T21" fmla="*/ 10 h 12"/>
                    <a:gd name="T22" fmla="*/ 2 w 10"/>
                    <a:gd name="T23" fmla="*/ 9 h 12"/>
                    <a:gd name="T24" fmla="*/ 2 w 10"/>
                    <a:gd name="T25" fmla="*/ 9 h 12"/>
                    <a:gd name="T26" fmla="*/ 2 w 10"/>
                    <a:gd name="T27" fmla="*/ 9 h 12"/>
                    <a:gd name="T28" fmla="*/ 3 w 10"/>
                    <a:gd name="T29" fmla="*/ 8 h 12"/>
                    <a:gd name="T30" fmla="*/ 3 w 10"/>
                    <a:gd name="T31" fmla="*/ 8 h 12"/>
                    <a:gd name="T32" fmla="*/ 3 w 10"/>
                    <a:gd name="T33" fmla="*/ 8 h 12"/>
                    <a:gd name="T34" fmla="*/ 3 w 10"/>
                    <a:gd name="T35" fmla="*/ 8 h 12"/>
                    <a:gd name="T36" fmla="*/ 3 w 10"/>
                    <a:gd name="T37" fmla="*/ 8 h 12"/>
                    <a:gd name="T38" fmla="*/ 3 w 10"/>
                    <a:gd name="T39" fmla="*/ 7 h 12"/>
                    <a:gd name="T40" fmla="*/ 4 w 10"/>
                    <a:gd name="T41" fmla="*/ 7 h 12"/>
                    <a:gd name="T42" fmla="*/ 4 w 10"/>
                    <a:gd name="T43" fmla="*/ 7 h 12"/>
                    <a:gd name="T44" fmla="*/ 4 w 10"/>
                    <a:gd name="T45" fmla="*/ 6 h 12"/>
                    <a:gd name="T46" fmla="*/ 4 w 10"/>
                    <a:gd name="T47" fmla="*/ 6 h 12"/>
                    <a:gd name="T48" fmla="*/ 5 w 10"/>
                    <a:gd name="T49" fmla="*/ 6 h 12"/>
                    <a:gd name="T50" fmla="*/ 5 w 10"/>
                    <a:gd name="T51" fmla="*/ 6 h 12"/>
                    <a:gd name="T52" fmla="*/ 5 w 10"/>
                    <a:gd name="T53" fmla="*/ 6 h 12"/>
                    <a:gd name="T54" fmla="*/ 5 w 10"/>
                    <a:gd name="T55" fmla="*/ 5 h 12"/>
                    <a:gd name="T56" fmla="*/ 5 w 10"/>
                    <a:gd name="T57" fmla="*/ 5 h 12"/>
                    <a:gd name="T58" fmla="*/ 5 w 10"/>
                    <a:gd name="T59" fmla="*/ 5 h 12"/>
                    <a:gd name="T60" fmla="*/ 6 w 10"/>
                    <a:gd name="T61" fmla="*/ 5 h 12"/>
                    <a:gd name="T62" fmla="*/ 6 w 10"/>
                    <a:gd name="T63" fmla="*/ 5 h 12"/>
                    <a:gd name="T64" fmla="*/ 6 w 10"/>
                    <a:gd name="T65" fmla="*/ 4 h 12"/>
                    <a:gd name="T66" fmla="*/ 6 w 10"/>
                    <a:gd name="T67" fmla="*/ 4 h 12"/>
                    <a:gd name="T68" fmla="*/ 7 w 10"/>
                    <a:gd name="T69" fmla="*/ 4 h 12"/>
                    <a:gd name="T70" fmla="*/ 7 w 10"/>
                    <a:gd name="T71" fmla="*/ 3 h 12"/>
                    <a:gd name="T72" fmla="*/ 7 w 10"/>
                    <a:gd name="T73" fmla="*/ 3 h 12"/>
                    <a:gd name="T74" fmla="*/ 7 w 10"/>
                    <a:gd name="T75" fmla="*/ 3 h 12"/>
                    <a:gd name="T76" fmla="*/ 7 w 10"/>
                    <a:gd name="T77" fmla="*/ 3 h 12"/>
                    <a:gd name="T78" fmla="*/ 7 w 10"/>
                    <a:gd name="T79" fmla="*/ 3 h 12"/>
                    <a:gd name="T80" fmla="*/ 8 w 10"/>
                    <a:gd name="T81" fmla="*/ 2 h 12"/>
                    <a:gd name="T82" fmla="*/ 8 w 10"/>
                    <a:gd name="T83" fmla="*/ 2 h 12"/>
                    <a:gd name="T84" fmla="*/ 8 w 10"/>
                    <a:gd name="T85" fmla="*/ 2 h 12"/>
                    <a:gd name="T86" fmla="*/ 8 w 10"/>
                    <a:gd name="T87" fmla="*/ 1 h 12"/>
                    <a:gd name="T88" fmla="*/ 9 w 10"/>
                    <a:gd name="T89" fmla="*/ 1 h 12"/>
                    <a:gd name="T90" fmla="*/ 9 w 10"/>
                    <a:gd name="T91" fmla="*/ 1 h 12"/>
                    <a:gd name="T92" fmla="*/ 9 w 10"/>
                    <a:gd name="T93" fmla="*/ 1 h 12"/>
                    <a:gd name="T94" fmla="*/ 9 w 10"/>
                    <a:gd name="T95" fmla="*/ 1 h 12"/>
                    <a:gd name="T96" fmla="*/ 9 w 10"/>
                    <a:gd name="T97" fmla="*/ 0 h 12"/>
                    <a:gd name="T98" fmla="*/ 10 w 10"/>
                    <a:gd name="T99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2">
                      <a:moveTo>
                        <a:pt x="0" y="12"/>
                      </a:move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1"/>
                      </a:lnTo>
                      <a:lnTo>
                        <a:pt x="0" y="11"/>
                      </a:lnTo>
                      <a:lnTo>
                        <a:pt x="1" y="11"/>
                      </a:ln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2" y="10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63" name="Freeform 292"/>
                <p:cNvSpPr>
                  <a:spLocks/>
                </p:cNvSpPr>
                <p:nvPr/>
              </p:nvSpPr>
              <p:spPr bwMode="auto">
                <a:xfrm rot="5400000" flipH="1">
                  <a:off x="1954591" y="1644582"/>
                  <a:ext cx="1255" cy="4329"/>
                </a:xfrm>
                <a:custGeom>
                  <a:avLst/>
                  <a:gdLst>
                    <a:gd name="T0" fmla="*/ 0 w 9"/>
                    <a:gd name="T1" fmla="*/ 11 h 11"/>
                    <a:gd name="T2" fmla="*/ 0 w 9"/>
                    <a:gd name="T3" fmla="*/ 11 h 11"/>
                    <a:gd name="T4" fmla="*/ 0 w 9"/>
                    <a:gd name="T5" fmla="*/ 10 h 11"/>
                    <a:gd name="T6" fmla="*/ 0 w 9"/>
                    <a:gd name="T7" fmla="*/ 10 h 11"/>
                    <a:gd name="T8" fmla="*/ 0 w 9"/>
                    <a:gd name="T9" fmla="*/ 10 h 11"/>
                    <a:gd name="T10" fmla="*/ 0 w 9"/>
                    <a:gd name="T11" fmla="*/ 10 h 11"/>
                    <a:gd name="T12" fmla="*/ 1 w 9"/>
                    <a:gd name="T13" fmla="*/ 10 h 11"/>
                    <a:gd name="T14" fmla="*/ 1 w 9"/>
                    <a:gd name="T15" fmla="*/ 9 h 11"/>
                    <a:gd name="T16" fmla="*/ 1 w 9"/>
                    <a:gd name="T17" fmla="*/ 9 h 11"/>
                    <a:gd name="T18" fmla="*/ 1 w 9"/>
                    <a:gd name="T19" fmla="*/ 9 h 11"/>
                    <a:gd name="T20" fmla="*/ 2 w 9"/>
                    <a:gd name="T21" fmla="*/ 9 h 11"/>
                    <a:gd name="T22" fmla="*/ 2 w 9"/>
                    <a:gd name="T23" fmla="*/ 9 h 11"/>
                    <a:gd name="T24" fmla="*/ 2 w 9"/>
                    <a:gd name="T25" fmla="*/ 8 h 11"/>
                    <a:gd name="T26" fmla="*/ 2 w 9"/>
                    <a:gd name="T27" fmla="*/ 8 h 11"/>
                    <a:gd name="T28" fmla="*/ 2 w 9"/>
                    <a:gd name="T29" fmla="*/ 8 h 11"/>
                    <a:gd name="T30" fmla="*/ 2 w 9"/>
                    <a:gd name="T31" fmla="*/ 7 h 11"/>
                    <a:gd name="T32" fmla="*/ 3 w 9"/>
                    <a:gd name="T33" fmla="*/ 7 h 11"/>
                    <a:gd name="T34" fmla="*/ 3 w 9"/>
                    <a:gd name="T35" fmla="*/ 7 h 11"/>
                    <a:gd name="T36" fmla="*/ 3 w 9"/>
                    <a:gd name="T37" fmla="*/ 7 h 11"/>
                    <a:gd name="T38" fmla="*/ 3 w 9"/>
                    <a:gd name="T39" fmla="*/ 7 h 11"/>
                    <a:gd name="T40" fmla="*/ 4 w 9"/>
                    <a:gd name="T41" fmla="*/ 6 h 11"/>
                    <a:gd name="T42" fmla="*/ 4 w 9"/>
                    <a:gd name="T43" fmla="*/ 6 h 11"/>
                    <a:gd name="T44" fmla="*/ 4 w 9"/>
                    <a:gd name="T45" fmla="*/ 6 h 11"/>
                    <a:gd name="T46" fmla="*/ 4 w 9"/>
                    <a:gd name="T47" fmla="*/ 6 h 11"/>
                    <a:gd name="T48" fmla="*/ 4 w 9"/>
                    <a:gd name="T49" fmla="*/ 5 h 11"/>
                    <a:gd name="T50" fmla="*/ 4 w 9"/>
                    <a:gd name="T51" fmla="*/ 5 h 11"/>
                    <a:gd name="T52" fmla="*/ 5 w 9"/>
                    <a:gd name="T53" fmla="*/ 5 h 11"/>
                    <a:gd name="T54" fmla="*/ 5 w 9"/>
                    <a:gd name="T55" fmla="*/ 5 h 11"/>
                    <a:gd name="T56" fmla="*/ 5 w 9"/>
                    <a:gd name="T57" fmla="*/ 5 h 11"/>
                    <a:gd name="T58" fmla="*/ 5 w 9"/>
                    <a:gd name="T59" fmla="*/ 4 h 11"/>
                    <a:gd name="T60" fmla="*/ 6 w 9"/>
                    <a:gd name="T61" fmla="*/ 4 h 11"/>
                    <a:gd name="T62" fmla="*/ 6 w 9"/>
                    <a:gd name="T63" fmla="*/ 4 h 11"/>
                    <a:gd name="T64" fmla="*/ 6 w 9"/>
                    <a:gd name="T65" fmla="*/ 3 h 11"/>
                    <a:gd name="T66" fmla="*/ 6 w 9"/>
                    <a:gd name="T67" fmla="*/ 3 h 11"/>
                    <a:gd name="T68" fmla="*/ 6 w 9"/>
                    <a:gd name="T69" fmla="*/ 3 h 11"/>
                    <a:gd name="T70" fmla="*/ 7 w 9"/>
                    <a:gd name="T71" fmla="*/ 3 h 11"/>
                    <a:gd name="T72" fmla="*/ 7 w 9"/>
                    <a:gd name="T73" fmla="*/ 3 h 11"/>
                    <a:gd name="T74" fmla="*/ 7 w 9"/>
                    <a:gd name="T75" fmla="*/ 3 h 11"/>
                    <a:gd name="T76" fmla="*/ 7 w 9"/>
                    <a:gd name="T77" fmla="*/ 2 h 11"/>
                    <a:gd name="T78" fmla="*/ 7 w 9"/>
                    <a:gd name="T79" fmla="*/ 2 h 11"/>
                    <a:gd name="T80" fmla="*/ 7 w 9"/>
                    <a:gd name="T81" fmla="*/ 2 h 11"/>
                    <a:gd name="T82" fmla="*/ 8 w 9"/>
                    <a:gd name="T83" fmla="*/ 2 h 11"/>
                    <a:gd name="T84" fmla="*/ 8 w 9"/>
                    <a:gd name="T85" fmla="*/ 2 h 11"/>
                    <a:gd name="T86" fmla="*/ 8 w 9"/>
                    <a:gd name="T87" fmla="*/ 1 h 11"/>
                    <a:gd name="T88" fmla="*/ 8 w 9"/>
                    <a:gd name="T89" fmla="*/ 1 h 11"/>
                    <a:gd name="T90" fmla="*/ 9 w 9"/>
                    <a:gd name="T91" fmla="*/ 1 h 11"/>
                    <a:gd name="T92" fmla="*/ 9 w 9"/>
                    <a:gd name="T93" fmla="*/ 0 h 11"/>
                    <a:gd name="T94" fmla="*/ 9 w 9"/>
                    <a:gd name="T95" fmla="*/ 0 h 11"/>
                    <a:gd name="T96" fmla="*/ 9 w 9"/>
                    <a:gd name="T97" fmla="*/ 0 h 11"/>
                    <a:gd name="T98" fmla="*/ 9 w 9"/>
                    <a:gd name="T99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1">
                      <a:moveTo>
                        <a:pt x="0" y="11"/>
                      </a:moveTo>
                      <a:lnTo>
                        <a:pt x="0" y="11"/>
                      </a:lnTo>
                      <a:lnTo>
                        <a:pt x="0" y="10"/>
                      </a:lnTo>
                      <a:lnTo>
                        <a:pt x="0" y="10"/>
                      </a:lnTo>
                      <a:lnTo>
                        <a:pt x="0" y="10"/>
                      </a:lnTo>
                      <a:lnTo>
                        <a:pt x="0" y="10"/>
                      </a:lnTo>
                      <a:lnTo>
                        <a:pt x="1" y="10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1" y="9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2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64" name="Freeform 293"/>
                <p:cNvSpPr>
                  <a:spLocks/>
                </p:cNvSpPr>
                <p:nvPr/>
              </p:nvSpPr>
              <p:spPr bwMode="auto">
                <a:xfrm rot="5400000" flipH="1">
                  <a:off x="1958850" y="1643257"/>
                  <a:ext cx="1394" cy="4329"/>
                </a:xfrm>
                <a:custGeom>
                  <a:avLst/>
                  <a:gdLst>
                    <a:gd name="T0" fmla="*/ 0 w 10"/>
                    <a:gd name="T1" fmla="*/ 11 h 11"/>
                    <a:gd name="T2" fmla="*/ 0 w 10"/>
                    <a:gd name="T3" fmla="*/ 11 h 11"/>
                    <a:gd name="T4" fmla="*/ 1 w 10"/>
                    <a:gd name="T5" fmla="*/ 11 h 11"/>
                    <a:gd name="T6" fmla="*/ 1 w 10"/>
                    <a:gd name="T7" fmla="*/ 10 h 11"/>
                    <a:gd name="T8" fmla="*/ 1 w 10"/>
                    <a:gd name="T9" fmla="*/ 10 h 11"/>
                    <a:gd name="T10" fmla="*/ 1 w 10"/>
                    <a:gd name="T11" fmla="*/ 10 h 11"/>
                    <a:gd name="T12" fmla="*/ 2 w 10"/>
                    <a:gd name="T13" fmla="*/ 9 h 11"/>
                    <a:gd name="T14" fmla="*/ 2 w 10"/>
                    <a:gd name="T15" fmla="*/ 9 h 11"/>
                    <a:gd name="T16" fmla="*/ 2 w 10"/>
                    <a:gd name="T17" fmla="*/ 9 h 11"/>
                    <a:gd name="T18" fmla="*/ 2 w 10"/>
                    <a:gd name="T19" fmla="*/ 9 h 11"/>
                    <a:gd name="T20" fmla="*/ 2 w 10"/>
                    <a:gd name="T21" fmla="*/ 9 h 11"/>
                    <a:gd name="T22" fmla="*/ 2 w 10"/>
                    <a:gd name="T23" fmla="*/ 9 h 11"/>
                    <a:gd name="T24" fmla="*/ 3 w 10"/>
                    <a:gd name="T25" fmla="*/ 8 h 11"/>
                    <a:gd name="T26" fmla="*/ 3 w 10"/>
                    <a:gd name="T27" fmla="*/ 8 h 11"/>
                    <a:gd name="T28" fmla="*/ 3 w 10"/>
                    <a:gd name="T29" fmla="*/ 8 h 11"/>
                    <a:gd name="T30" fmla="*/ 3 w 10"/>
                    <a:gd name="T31" fmla="*/ 7 h 11"/>
                    <a:gd name="T32" fmla="*/ 4 w 10"/>
                    <a:gd name="T33" fmla="*/ 7 h 11"/>
                    <a:gd name="T34" fmla="*/ 4 w 10"/>
                    <a:gd name="T35" fmla="*/ 7 h 11"/>
                    <a:gd name="T36" fmla="*/ 4 w 10"/>
                    <a:gd name="T37" fmla="*/ 7 h 11"/>
                    <a:gd name="T38" fmla="*/ 4 w 10"/>
                    <a:gd name="T39" fmla="*/ 7 h 11"/>
                    <a:gd name="T40" fmla="*/ 4 w 10"/>
                    <a:gd name="T41" fmla="*/ 7 h 11"/>
                    <a:gd name="T42" fmla="*/ 5 w 10"/>
                    <a:gd name="T43" fmla="*/ 6 h 11"/>
                    <a:gd name="T44" fmla="*/ 5 w 10"/>
                    <a:gd name="T45" fmla="*/ 6 h 11"/>
                    <a:gd name="T46" fmla="*/ 5 w 10"/>
                    <a:gd name="T47" fmla="*/ 6 h 11"/>
                    <a:gd name="T48" fmla="*/ 5 w 10"/>
                    <a:gd name="T49" fmla="*/ 6 h 11"/>
                    <a:gd name="T50" fmla="*/ 5 w 10"/>
                    <a:gd name="T51" fmla="*/ 6 h 11"/>
                    <a:gd name="T52" fmla="*/ 5 w 10"/>
                    <a:gd name="T53" fmla="*/ 5 h 11"/>
                    <a:gd name="T54" fmla="*/ 6 w 10"/>
                    <a:gd name="T55" fmla="*/ 5 h 11"/>
                    <a:gd name="T56" fmla="*/ 6 w 10"/>
                    <a:gd name="T57" fmla="*/ 5 h 11"/>
                    <a:gd name="T58" fmla="*/ 6 w 10"/>
                    <a:gd name="T59" fmla="*/ 5 h 11"/>
                    <a:gd name="T60" fmla="*/ 6 w 10"/>
                    <a:gd name="T61" fmla="*/ 4 h 11"/>
                    <a:gd name="T62" fmla="*/ 7 w 10"/>
                    <a:gd name="T63" fmla="*/ 4 h 11"/>
                    <a:gd name="T64" fmla="*/ 7 w 10"/>
                    <a:gd name="T65" fmla="*/ 4 h 11"/>
                    <a:gd name="T66" fmla="*/ 7 w 10"/>
                    <a:gd name="T67" fmla="*/ 4 h 11"/>
                    <a:gd name="T68" fmla="*/ 7 w 10"/>
                    <a:gd name="T69" fmla="*/ 4 h 11"/>
                    <a:gd name="T70" fmla="*/ 7 w 10"/>
                    <a:gd name="T71" fmla="*/ 4 h 11"/>
                    <a:gd name="T72" fmla="*/ 7 w 10"/>
                    <a:gd name="T73" fmla="*/ 3 h 11"/>
                    <a:gd name="T74" fmla="*/ 8 w 10"/>
                    <a:gd name="T75" fmla="*/ 3 h 11"/>
                    <a:gd name="T76" fmla="*/ 8 w 10"/>
                    <a:gd name="T77" fmla="*/ 3 h 11"/>
                    <a:gd name="T78" fmla="*/ 8 w 10"/>
                    <a:gd name="T79" fmla="*/ 3 h 11"/>
                    <a:gd name="T80" fmla="*/ 8 w 10"/>
                    <a:gd name="T81" fmla="*/ 2 h 11"/>
                    <a:gd name="T82" fmla="*/ 9 w 10"/>
                    <a:gd name="T83" fmla="*/ 2 h 11"/>
                    <a:gd name="T84" fmla="*/ 9 w 10"/>
                    <a:gd name="T85" fmla="*/ 2 h 11"/>
                    <a:gd name="T86" fmla="*/ 9 w 10"/>
                    <a:gd name="T87" fmla="*/ 2 h 11"/>
                    <a:gd name="T88" fmla="*/ 9 w 10"/>
                    <a:gd name="T89" fmla="*/ 2 h 11"/>
                    <a:gd name="T90" fmla="*/ 9 w 10"/>
                    <a:gd name="T91" fmla="*/ 2 h 11"/>
                    <a:gd name="T92" fmla="*/ 9 w 10"/>
                    <a:gd name="T93" fmla="*/ 1 h 11"/>
                    <a:gd name="T94" fmla="*/ 10 w 10"/>
                    <a:gd name="T95" fmla="*/ 1 h 11"/>
                    <a:gd name="T96" fmla="*/ 10 w 10"/>
                    <a:gd name="T97" fmla="*/ 1 h 11"/>
                    <a:gd name="T98" fmla="*/ 10 w 10"/>
                    <a:gd name="T99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1">
                      <a:moveTo>
                        <a:pt x="0" y="11"/>
                      </a:moveTo>
                      <a:lnTo>
                        <a:pt x="0" y="11"/>
                      </a:lnTo>
                      <a:lnTo>
                        <a:pt x="1" y="11"/>
                      </a:ln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1" y="10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2" y="9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65" name="Freeform 294"/>
                <p:cNvSpPr>
                  <a:spLocks/>
                </p:cNvSpPr>
                <p:nvPr/>
              </p:nvSpPr>
              <p:spPr bwMode="auto">
                <a:xfrm rot="5400000" flipH="1">
                  <a:off x="1962589" y="1642454"/>
                  <a:ext cx="1394" cy="3148"/>
                </a:xfrm>
                <a:custGeom>
                  <a:avLst/>
                  <a:gdLst>
                    <a:gd name="T0" fmla="*/ 0 w 10"/>
                    <a:gd name="T1" fmla="*/ 8 h 8"/>
                    <a:gd name="T2" fmla="*/ 0 w 10"/>
                    <a:gd name="T3" fmla="*/ 8 h 8"/>
                    <a:gd name="T4" fmla="*/ 1 w 10"/>
                    <a:gd name="T5" fmla="*/ 8 h 8"/>
                    <a:gd name="T6" fmla="*/ 1 w 10"/>
                    <a:gd name="T7" fmla="*/ 8 h 8"/>
                    <a:gd name="T8" fmla="*/ 1 w 10"/>
                    <a:gd name="T9" fmla="*/ 8 h 8"/>
                    <a:gd name="T10" fmla="*/ 1 w 10"/>
                    <a:gd name="T11" fmla="*/ 8 h 8"/>
                    <a:gd name="T12" fmla="*/ 1 w 10"/>
                    <a:gd name="T13" fmla="*/ 7 h 8"/>
                    <a:gd name="T14" fmla="*/ 2 w 10"/>
                    <a:gd name="T15" fmla="*/ 7 h 8"/>
                    <a:gd name="T16" fmla="*/ 2 w 10"/>
                    <a:gd name="T17" fmla="*/ 7 h 8"/>
                    <a:gd name="T18" fmla="*/ 2 w 10"/>
                    <a:gd name="T19" fmla="*/ 7 h 8"/>
                    <a:gd name="T20" fmla="*/ 2 w 10"/>
                    <a:gd name="T21" fmla="*/ 7 h 8"/>
                    <a:gd name="T22" fmla="*/ 2 w 10"/>
                    <a:gd name="T23" fmla="*/ 7 h 8"/>
                    <a:gd name="T24" fmla="*/ 2 w 10"/>
                    <a:gd name="T25" fmla="*/ 6 h 8"/>
                    <a:gd name="T26" fmla="*/ 3 w 10"/>
                    <a:gd name="T27" fmla="*/ 6 h 8"/>
                    <a:gd name="T28" fmla="*/ 3 w 10"/>
                    <a:gd name="T29" fmla="*/ 6 h 8"/>
                    <a:gd name="T30" fmla="*/ 3 w 10"/>
                    <a:gd name="T31" fmla="*/ 6 h 8"/>
                    <a:gd name="T32" fmla="*/ 3 w 10"/>
                    <a:gd name="T33" fmla="*/ 5 h 8"/>
                    <a:gd name="T34" fmla="*/ 4 w 10"/>
                    <a:gd name="T35" fmla="*/ 5 h 8"/>
                    <a:gd name="T36" fmla="*/ 4 w 10"/>
                    <a:gd name="T37" fmla="*/ 5 h 8"/>
                    <a:gd name="T38" fmla="*/ 4 w 10"/>
                    <a:gd name="T39" fmla="*/ 5 h 8"/>
                    <a:gd name="T40" fmla="*/ 4 w 10"/>
                    <a:gd name="T41" fmla="*/ 5 h 8"/>
                    <a:gd name="T42" fmla="*/ 4 w 10"/>
                    <a:gd name="T43" fmla="*/ 5 h 8"/>
                    <a:gd name="T44" fmla="*/ 4 w 10"/>
                    <a:gd name="T45" fmla="*/ 5 h 8"/>
                    <a:gd name="T46" fmla="*/ 5 w 10"/>
                    <a:gd name="T47" fmla="*/ 4 h 8"/>
                    <a:gd name="T48" fmla="*/ 5 w 10"/>
                    <a:gd name="T49" fmla="*/ 4 h 8"/>
                    <a:gd name="T50" fmla="*/ 5 w 10"/>
                    <a:gd name="T51" fmla="*/ 4 h 8"/>
                    <a:gd name="T52" fmla="*/ 5 w 10"/>
                    <a:gd name="T53" fmla="*/ 4 h 8"/>
                    <a:gd name="T54" fmla="*/ 6 w 10"/>
                    <a:gd name="T55" fmla="*/ 3 h 8"/>
                    <a:gd name="T56" fmla="*/ 6 w 10"/>
                    <a:gd name="T57" fmla="*/ 3 h 8"/>
                    <a:gd name="T58" fmla="*/ 6 w 10"/>
                    <a:gd name="T59" fmla="*/ 3 h 8"/>
                    <a:gd name="T60" fmla="*/ 6 w 10"/>
                    <a:gd name="T61" fmla="*/ 3 h 8"/>
                    <a:gd name="T62" fmla="*/ 6 w 10"/>
                    <a:gd name="T63" fmla="*/ 3 h 8"/>
                    <a:gd name="T64" fmla="*/ 6 w 10"/>
                    <a:gd name="T65" fmla="*/ 3 h 8"/>
                    <a:gd name="T66" fmla="*/ 7 w 10"/>
                    <a:gd name="T67" fmla="*/ 2 h 8"/>
                    <a:gd name="T68" fmla="*/ 7 w 10"/>
                    <a:gd name="T69" fmla="*/ 2 h 8"/>
                    <a:gd name="T70" fmla="*/ 7 w 10"/>
                    <a:gd name="T71" fmla="*/ 2 h 8"/>
                    <a:gd name="T72" fmla="*/ 7 w 10"/>
                    <a:gd name="T73" fmla="*/ 2 h 8"/>
                    <a:gd name="T74" fmla="*/ 8 w 10"/>
                    <a:gd name="T75" fmla="*/ 1 h 8"/>
                    <a:gd name="T76" fmla="*/ 8 w 10"/>
                    <a:gd name="T77" fmla="*/ 1 h 8"/>
                    <a:gd name="T78" fmla="*/ 8 w 10"/>
                    <a:gd name="T79" fmla="*/ 1 h 8"/>
                    <a:gd name="T80" fmla="*/ 8 w 10"/>
                    <a:gd name="T81" fmla="*/ 1 h 8"/>
                    <a:gd name="T82" fmla="*/ 8 w 10"/>
                    <a:gd name="T83" fmla="*/ 1 h 8"/>
                    <a:gd name="T84" fmla="*/ 9 w 10"/>
                    <a:gd name="T85" fmla="*/ 1 h 8"/>
                    <a:gd name="T86" fmla="*/ 9 w 10"/>
                    <a:gd name="T87" fmla="*/ 1 h 8"/>
                    <a:gd name="T88" fmla="*/ 9 w 10"/>
                    <a:gd name="T89" fmla="*/ 0 h 8"/>
                    <a:gd name="T90" fmla="*/ 9 w 10"/>
                    <a:gd name="T91" fmla="*/ 0 h 8"/>
                    <a:gd name="T92" fmla="*/ 9 w 10"/>
                    <a:gd name="T93" fmla="*/ 0 h 8"/>
                    <a:gd name="T94" fmla="*/ 9 w 10"/>
                    <a:gd name="T95" fmla="*/ 0 h 8"/>
                    <a:gd name="T96" fmla="*/ 10 w 10"/>
                    <a:gd name="T97" fmla="*/ 0 h 8"/>
                    <a:gd name="T98" fmla="*/ 10 w 10"/>
                    <a:gd name="T99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8">
                      <a:moveTo>
                        <a:pt x="0" y="8"/>
                      </a:moveTo>
                      <a:lnTo>
                        <a:pt x="0" y="8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1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66" name="Freeform 295"/>
                <p:cNvSpPr>
                  <a:spLocks/>
                </p:cNvSpPr>
                <p:nvPr/>
              </p:nvSpPr>
              <p:spPr bwMode="auto">
                <a:xfrm rot="5400000" flipH="1">
                  <a:off x="1965934" y="1640862"/>
                  <a:ext cx="1394" cy="3542"/>
                </a:xfrm>
                <a:custGeom>
                  <a:avLst/>
                  <a:gdLst>
                    <a:gd name="T0" fmla="*/ 0 w 10"/>
                    <a:gd name="T1" fmla="*/ 9 h 9"/>
                    <a:gd name="T2" fmla="*/ 0 w 10"/>
                    <a:gd name="T3" fmla="*/ 8 h 9"/>
                    <a:gd name="T4" fmla="*/ 0 w 10"/>
                    <a:gd name="T5" fmla="*/ 8 h 9"/>
                    <a:gd name="T6" fmla="*/ 1 w 10"/>
                    <a:gd name="T7" fmla="*/ 8 h 9"/>
                    <a:gd name="T8" fmla="*/ 1 w 10"/>
                    <a:gd name="T9" fmla="*/ 8 h 9"/>
                    <a:gd name="T10" fmla="*/ 1 w 10"/>
                    <a:gd name="T11" fmla="*/ 8 h 9"/>
                    <a:gd name="T12" fmla="*/ 1 w 10"/>
                    <a:gd name="T13" fmla="*/ 7 h 9"/>
                    <a:gd name="T14" fmla="*/ 1 w 10"/>
                    <a:gd name="T15" fmla="*/ 7 h 9"/>
                    <a:gd name="T16" fmla="*/ 1 w 10"/>
                    <a:gd name="T17" fmla="*/ 7 h 9"/>
                    <a:gd name="T18" fmla="*/ 2 w 10"/>
                    <a:gd name="T19" fmla="*/ 7 h 9"/>
                    <a:gd name="T20" fmla="*/ 2 w 10"/>
                    <a:gd name="T21" fmla="*/ 7 h 9"/>
                    <a:gd name="T22" fmla="*/ 2 w 10"/>
                    <a:gd name="T23" fmla="*/ 7 h 9"/>
                    <a:gd name="T24" fmla="*/ 2 w 10"/>
                    <a:gd name="T25" fmla="*/ 6 h 9"/>
                    <a:gd name="T26" fmla="*/ 3 w 10"/>
                    <a:gd name="T27" fmla="*/ 6 h 9"/>
                    <a:gd name="T28" fmla="*/ 3 w 10"/>
                    <a:gd name="T29" fmla="*/ 6 h 9"/>
                    <a:gd name="T30" fmla="*/ 3 w 10"/>
                    <a:gd name="T31" fmla="*/ 6 h 9"/>
                    <a:gd name="T32" fmla="*/ 3 w 10"/>
                    <a:gd name="T33" fmla="*/ 6 h 9"/>
                    <a:gd name="T34" fmla="*/ 3 w 10"/>
                    <a:gd name="T35" fmla="*/ 5 h 9"/>
                    <a:gd name="T36" fmla="*/ 3 w 10"/>
                    <a:gd name="T37" fmla="*/ 5 h 9"/>
                    <a:gd name="T38" fmla="*/ 4 w 10"/>
                    <a:gd name="T39" fmla="*/ 5 h 9"/>
                    <a:gd name="T40" fmla="*/ 4 w 10"/>
                    <a:gd name="T41" fmla="*/ 5 h 9"/>
                    <a:gd name="T42" fmla="*/ 4 w 10"/>
                    <a:gd name="T43" fmla="*/ 5 h 9"/>
                    <a:gd name="T44" fmla="*/ 4 w 10"/>
                    <a:gd name="T45" fmla="*/ 5 h 9"/>
                    <a:gd name="T46" fmla="*/ 5 w 10"/>
                    <a:gd name="T47" fmla="*/ 5 h 9"/>
                    <a:gd name="T48" fmla="*/ 5 w 10"/>
                    <a:gd name="T49" fmla="*/ 4 h 9"/>
                    <a:gd name="T50" fmla="*/ 5 w 10"/>
                    <a:gd name="T51" fmla="*/ 4 h 9"/>
                    <a:gd name="T52" fmla="*/ 5 w 10"/>
                    <a:gd name="T53" fmla="*/ 4 h 9"/>
                    <a:gd name="T54" fmla="*/ 5 w 10"/>
                    <a:gd name="T55" fmla="*/ 4 h 9"/>
                    <a:gd name="T56" fmla="*/ 5 w 10"/>
                    <a:gd name="T57" fmla="*/ 4 h 9"/>
                    <a:gd name="T58" fmla="*/ 6 w 10"/>
                    <a:gd name="T59" fmla="*/ 3 h 9"/>
                    <a:gd name="T60" fmla="*/ 6 w 10"/>
                    <a:gd name="T61" fmla="*/ 3 h 9"/>
                    <a:gd name="T62" fmla="*/ 6 w 10"/>
                    <a:gd name="T63" fmla="*/ 3 h 9"/>
                    <a:gd name="T64" fmla="*/ 6 w 10"/>
                    <a:gd name="T65" fmla="*/ 3 h 9"/>
                    <a:gd name="T66" fmla="*/ 6 w 10"/>
                    <a:gd name="T67" fmla="*/ 3 h 9"/>
                    <a:gd name="T68" fmla="*/ 7 w 10"/>
                    <a:gd name="T69" fmla="*/ 3 h 9"/>
                    <a:gd name="T70" fmla="*/ 7 w 10"/>
                    <a:gd name="T71" fmla="*/ 3 h 9"/>
                    <a:gd name="T72" fmla="*/ 7 w 10"/>
                    <a:gd name="T73" fmla="*/ 2 h 9"/>
                    <a:gd name="T74" fmla="*/ 7 w 10"/>
                    <a:gd name="T75" fmla="*/ 2 h 9"/>
                    <a:gd name="T76" fmla="*/ 8 w 10"/>
                    <a:gd name="T77" fmla="*/ 2 h 9"/>
                    <a:gd name="T78" fmla="*/ 8 w 10"/>
                    <a:gd name="T79" fmla="*/ 2 h 9"/>
                    <a:gd name="T80" fmla="*/ 8 w 10"/>
                    <a:gd name="T81" fmla="*/ 2 h 9"/>
                    <a:gd name="T82" fmla="*/ 8 w 10"/>
                    <a:gd name="T83" fmla="*/ 2 h 9"/>
                    <a:gd name="T84" fmla="*/ 8 w 10"/>
                    <a:gd name="T85" fmla="*/ 2 h 9"/>
                    <a:gd name="T86" fmla="*/ 8 w 10"/>
                    <a:gd name="T87" fmla="*/ 2 h 9"/>
                    <a:gd name="T88" fmla="*/ 9 w 10"/>
                    <a:gd name="T89" fmla="*/ 1 h 9"/>
                    <a:gd name="T90" fmla="*/ 9 w 10"/>
                    <a:gd name="T91" fmla="*/ 1 h 9"/>
                    <a:gd name="T92" fmla="*/ 9 w 10"/>
                    <a:gd name="T93" fmla="*/ 1 h 9"/>
                    <a:gd name="T94" fmla="*/ 9 w 10"/>
                    <a:gd name="T95" fmla="*/ 1 h 9"/>
                    <a:gd name="T96" fmla="*/ 10 w 10"/>
                    <a:gd name="T97" fmla="*/ 1 h 9"/>
                    <a:gd name="T98" fmla="*/ 10 w 10"/>
                    <a:gd name="T99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9">
                      <a:moveTo>
                        <a:pt x="0" y="9"/>
                      </a:moveTo>
                      <a:lnTo>
                        <a:pt x="0" y="8"/>
                      </a:lnTo>
                      <a:lnTo>
                        <a:pt x="0" y="8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1" y="7"/>
                      </a:lnTo>
                      <a:lnTo>
                        <a:pt x="1" y="7"/>
                      </a:lnTo>
                      <a:lnTo>
                        <a:pt x="1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2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5" y="5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67" name="Freeform 296"/>
                <p:cNvSpPr>
                  <a:spLocks/>
                </p:cNvSpPr>
                <p:nvPr/>
              </p:nvSpPr>
              <p:spPr bwMode="auto">
                <a:xfrm rot="5400000" flipH="1">
                  <a:off x="1968955" y="1640128"/>
                  <a:ext cx="1255" cy="2361"/>
                </a:xfrm>
                <a:custGeom>
                  <a:avLst/>
                  <a:gdLst>
                    <a:gd name="T0" fmla="*/ 0 w 9"/>
                    <a:gd name="T1" fmla="*/ 6 h 6"/>
                    <a:gd name="T2" fmla="*/ 0 w 9"/>
                    <a:gd name="T3" fmla="*/ 6 h 6"/>
                    <a:gd name="T4" fmla="*/ 0 w 9"/>
                    <a:gd name="T5" fmla="*/ 6 h 6"/>
                    <a:gd name="T6" fmla="*/ 0 w 9"/>
                    <a:gd name="T7" fmla="*/ 6 h 6"/>
                    <a:gd name="T8" fmla="*/ 0 w 9"/>
                    <a:gd name="T9" fmla="*/ 6 h 6"/>
                    <a:gd name="T10" fmla="*/ 1 w 9"/>
                    <a:gd name="T11" fmla="*/ 6 h 6"/>
                    <a:gd name="T12" fmla="*/ 1 w 9"/>
                    <a:gd name="T13" fmla="*/ 6 h 6"/>
                    <a:gd name="T14" fmla="*/ 1 w 9"/>
                    <a:gd name="T15" fmla="*/ 5 h 6"/>
                    <a:gd name="T16" fmla="*/ 1 w 9"/>
                    <a:gd name="T17" fmla="*/ 5 h 6"/>
                    <a:gd name="T18" fmla="*/ 2 w 9"/>
                    <a:gd name="T19" fmla="*/ 5 h 6"/>
                    <a:gd name="T20" fmla="*/ 2 w 9"/>
                    <a:gd name="T21" fmla="*/ 5 h 6"/>
                    <a:gd name="T22" fmla="*/ 2 w 9"/>
                    <a:gd name="T23" fmla="*/ 5 h 6"/>
                    <a:gd name="T24" fmla="*/ 2 w 9"/>
                    <a:gd name="T25" fmla="*/ 5 h 6"/>
                    <a:gd name="T26" fmla="*/ 2 w 9"/>
                    <a:gd name="T27" fmla="*/ 4 h 6"/>
                    <a:gd name="T28" fmla="*/ 2 w 9"/>
                    <a:gd name="T29" fmla="*/ 4 h 6"/>
                    <a:gd name="T30" fmla="*/ 3 w 9"/>
                    <a:gd name="T31" fmla="*/ 4 h 6"/>
                    <a:gd name="T32" fmla="*/ 3 w 9"/>
                    <a:gd name="T33" fmla="*/ 4 h 6"/>
                    <a:gd name="T34" fmla="*/ 3 w 9"/>
                    <a:gd name="T35" fmla="*/ 4 h 6"/>
                    <a:gd name="T36" fmla="*/ 3 w 9"/>
                    <a:gd name="T37" fmla="*/ 4 h 6"/>
                    <a:gd name="T38" fmla="*/ 3 w 9"/>
                    <a:gd name="T39" fmla="*/ 4 h 6"/>
                    <a:gd name="T40" fmla="*/ 4 w 9"/>
                    <a:gd name="T41" fmla="*/ 4 h 6"/>
                    <a:gd name="T42" fmla="*/ 4 w 9"/>
                    <a:gd name="T43" fmla="*/ 3 h 6"/>
                    <a:gd name="T44" fmla="*/ 4 w 9"/>
                    <a:gd name="T45" fmla="*/ 3 h 6"/>
                    <a:gd name="T46" fmla="*/ 4 w 9"/>
                    <a:gd name="T47" fmla="*/ 3 h 6"/>
                    <a:gd name="T48" fmla="*/ 5 w 9"/>
                    <a:gd name="T49" fmla="*/ 3 h 6"/>
                    <a:gd name="T50" fmla="*/ 5 w 9"/>
                    <a:gd name="T51" fmla="*/ 3 h 6"/>
                    <a:gd name="T52" fmla="*/ 5 w 9"/>
                    <a:gd name="T53" fmla="*/ 3 h 6"/>
                    <a:gd name="T54" fmla="*/ 5 w 9"/>
                    <a:gd name="T55" fmla="*/ 2 h 6"/>
                    <a:gd name="T56" fmla="*/ 5 w 9"/>
                    <a:gd name="T57" fmla="*/ 2 h 6"/>
                    <a:gd name="T58" fmla="*/ 5 w 9"/>
                    <a:gd name="T59" fmla="*/ 2 h 6"/>
                    <a:gd name="T60" fmla="*/ 6 w 9"/>
                    <a:gd name="T61" fmla="*/ 2 h 6"/>
                    <a:gd name="T62" fmla="*/ 6 w 9"/>
                    <a:gd name="T63" fmla="*/ 2 h 6"/>
                    <a:gd name="T64" fmla="*/ 6 w 9"/>
                    <a:gd name="T65" fmla="*/ 2 h 6"/>
                    <a:gd name="T66" fmla="*/ 6 w 9"/>
                    <a:gd name="T67" fmla="*/ 2 h 6"/>
                    <a:gd name="T68" fmla="*/ 7 w 9"/>
                    <a:gd name="T69" fmla="*/ 2 h 6"/>
                    <a:gd name="T70" fmla="*/ 7 w 9"/>
                    <a:gd name="T71" fmla="*/ 1 h 6"/>
                    <a:gd name="T72" fmla="*/ 7 w 9"/>
                    <a:gd name="T73" fmla="*/ 1 h 6"/>
                    <a:gd name="T74" fmla="*/ 7 w 9"/>
                    <a:gd name="T75" fmla="*/ 1 h 6"/>
                    <a:gd name="T76" fmla="*/ 7 w 9"/>
                    <a:gd name="T77" fmla="*/ 1 h 6"/>
                    <a:gd name="T78" fmla="*/ 7 w 9"/>
                    <a:gd name="T79" fmla="*/ 1 h 6"/>
                    <a:gd name="T80" fmla="*/ 8 w 9"/>
                    <a:gd name="T81" fmla="*/ 1 h 6"/>
                    <a:gd name="T82" fmla="*/ 8 w 9"/>
                    <a:gd name="T83" fmla="*/ 1 h 6"/>
                    <a:gd name="T84" fmla="*/ 8 w 9"/>
                    <a:gd name="T85" fmla="*/ 1 h 6"/>
                    <a:gd name="T86" fmla="*/ 8 w 9"/>
                    <a:gd name="T87" fmla="*/ 1 h 6"/>
                    <a:gd name="T88" fmla="*/ 9 w 9"/>
                    <a:gd name="T89" fmla="*/ 0 h 6"/>
                    <a:gd name="T90" fmla="*/ 9 w 9"/>
                    <a:gd name="T91" fmla="*/ 0 h 6"/>
                    <a:gd name="T92" fmla="*/ 9 w 9"/>
                    <a:gd name="T93" fmla="*/ 0 h 6"/>
                    <a:gd name="T94" fmla="*/ 9 w 9"/>
                    <a:gd name="T95" fmla="*/ 0 h 6"/>
                    <a:gd name="T96" fmla="*/ 9 w 9"/>
                    <a:gd name="T97" fmla="*/ 0 h 6"/>
                    <a:gd name="T98" fmla="*/ 9 w 9"/>
                    <a:gd name="T9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6">
                      <a:moveTo>
                        <a:pt x="0" y="6"/>
                      </a:move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4" y="4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68" name="Freeform 297"/>
                <p:cNvSpPr>
                  <a:spLocks/>
                </p:cNvSpPr>
                <p:nvPr/>
              </p:nvSpPr>
              <p:spPr bwMode="auto">
                <a:xfrm rot="5400000" flipH="1">
                  <a:off x="1971247" y="1638804"/>
                  <a:ext cx="1394" cy="2361"/>
                </a:xfrm>
                <a:custGeom>
                  <a:avLst/>
                  <a:gdLst>
                    <a:gd name="T0" fmla="*/ 0 w 10"/>
                    <a:gd name="T1" fmla="*/ 6 h 6"/>
                    <a:gd name="T2" fmla="*/ 1 w 10"/>
                    <a:gd name="T3" fmla="*/ 5 h 6"/>
                    <a:gd name="T4" fmla="*/ 1 w 10"/>
                    <a:gd name="T5" fmla="*/ 5 h 6"/>
                    <a:gd name="T6" fmla="*/ 1 w 10"/>
                    <a:gd name="T7" fmla="*/ 5 h 6"/>
                    <a:gd name="T8" fmla="*/ 1 w 10"/>
                    <a:gd name="T9" fmla="*/ 5 h 6"/>
                    <a:gd name="T10" fmla="*/ 1 w 10"/>
                    <a:gd name="T11" fmla="*/ 5 h 6"/>
                    <a:gd name="T12" fmla="*/ 2 w 10"/>
                    <a:gd name="T13" fmla="*/ 5 h 6"/>
                    <a:gd name="T14" fmla="*/ 2 w 10"/>
                    <a:gd name="T15" fmla="*/ 5 h 6"/>
                    <a:gd name="T16" fmla="*/ 2 w 10"/>
                    <a:gd name="T17" fmla="*/ 5 h 6"/>
                    <a:gd name="T18" fmla="*/ 2 w 10"/>
                    <a:gd name="T19" fmla="*/ 5 h 6"/>
                    <a:gd name="T20" fmla="*/ 3 w 10"/>
                    <a:gd name="T21" fmla="*/ 5 h 6"/>
                    <a:gd name="T22" fmla="*/ 3 w 10"/>
                    <a:gd name="T23" fmla="*/ 4 h 6"/>
                    <a:gd name="T24" fmla="*/ 3 w 10"/>
                    <a:gd name="T25" fmla="*/ 4 h 6"/>
                    <a:gd name="T26" fmla="*/ 3 w 10"/>
                    <a:gd name="T27" fmla="*/ 4 h 6"/>
                    <a:gd name="T28" fmla="*/ 3 w 10"/>
                    <a:gd name="T29" fmla="*/ 4 h 6"/>
                    <a:gd name="T30" fmla="*/ 3 w 10"/>
                    <a:gd name="T31" fmla="*/ 4 h 6"/>
                    <a:gd name="T32" fmla="*/ 4 w 10"/>
                    <a:gd name="T33" fmla="*/ 4 h 6"/>
                    <a:gd name="T34" fmla="*/ 4 w 10"/>
                    <a:gd name="T35" fmla="*/ 4 h 6"/>
                    <a:gd name="T36" fmla="*/ 4 w 10"/>
                    <a:gd name="T37" fmla="*/ 3 h 6"/>
                    <a:gd name="T38" fmla="*/ 4 w 10"/>
                    <a:gd name="T39" fmla="*/ 3 h 6"/>
                    <a:gd name="T40" fmla="*/ 5 w 10"/>
                    <a:gd name="T41" fmla="*/ 3 h 6"/>
                    <a:gd name="T42" fmla="*/ 5 w 10"/>
                    <a:gd name="T43" fmla="*/ 3 h 6"/>
                    <a:gd name="T44" fmla="*/ 5 w 10"/>
                    <a:gd name="T45" fmla="*/ 3 h 6"/>
                    <a:gd name="T46" fmla="*/ 5 w 10"/>
                    <a:gd name="T47" fmla="*/ 3 h 6"/>
                    <a:gd name="T48" fmla="*/ 5 w 10"/>
                    <a:gd name="T49" fmla="*/ 3 h 6"/>
                    <a:gd name="T50" fmla="*/ 5 w 10"/>
                    <a:gd name="T51" fmla="*/ 3 h 6"/>
                    <a:gd name="T52" fmla="*/ 6 w 10"/>
                    <a:gd name="T53" fmla="*/ 3 h 6"/>
                    <a:gd name="T54" fmla="*/ 6 w 10"/>
                    <a:gd name="T55" fmla="*/ 3 h 6"/>
                    <a:gd name="T56" fmla="*/ 6 w 10"/>
                    <a:gd name="T57" fmla="*/ 2 h 6"/>
                    <a:gd name="T58" fmla="*/ 6 w 10"/>
                    <a:gd name="T59" fmla="*/ 2 h 6"/>
                    <a:gd name="T60" fmla="*/ 7 w 10"/>
                    <a:gd name="T61" fmla="*/ 2 h 6"/>
                    <a:gd name="T62" fmla="*/ 7 w 10"/>
                    <a:gd name="T63" fmla="*/ 2 h 6"/>
                    <a:gd name="T64" fmla="*/ 7 w 10"/>
                    <a:gd name="T65" fmla="*/ 2 h 6"/>
                    <a:gd name="T66" fmla="*/ 7 w 10"/>
                    <a:gd name="T67" fmla="*/ 2 h 6"/>
                    <a:gd name="T68" fmla="*/ 7 w 10"/>
                    <a:gd name="T69" fmla="*/ 2 h 6"/>
                    <a:gd name="T70" fmla="*/ 7 w 10"/>
                    <a:gd name="T71" fmla="*/ 1 h 6"/>
                    <a:gd name="T72" fmla="*/ 8 w 10"/>
                    <a:gd name="T73" fmla="*/ 1 h 6"/>
                    <a:gd name="T74" fmla="*/ 8 w 10"/>
                    <a:gd name="T75" fmla="*/ 1 h 6"/>
                    <a:gd name="T76" fmla="*/ 8 w 10"/>
                    <a:gd name="T77" fmla="*/ 1 h 6"/>
                    <a:gd name="T78" fmla="*/ 9 w 10"/>
                    <a:gd name="T79" fmla="*/ 1 h 6"/>
                    <a:gd name="T80" fmla="*/ 9 w 10"/>
                    <a:gd name="T81" fmla="*/ 1 h 6"/>
                    <a:gd name="T82" fmla="*/ 9 w 10"/>
                    <a:gd name="T83" fmla="*/ 1 h 6"/>
                    <a:gd name="T84" fmla="*/ 9 w 10"/>
                    <a:gd name="T85" fmla="*/ 1 h 6"/>
                    <a:gd name="T86" fmla="*/ 9 w 10"/>
                    <a:gd name="T87" fmla="*/ 1 h 6"/>
                    <a:gd name="T88" fmla="*/ 9 w 10"/>
                    <a:gd name="T89" fmla="*/ 1 h 6"/>
                    <a:gd name="T90" fmla="*/ 10 w 10"/>
                    <a:gd name="T91" fmla="*/ 1 h 6"/>
                    <a:gd name="T92" fmla="*/ 10 w 10"/>
                    <a:gd name="T93" fmla="*/ 1 h 6"/>
                    <a:gd name="T94" fmla="*/ 10 w 10"/>
                    <a:gd name="T95" fmla="*/ 0 h 6"/>
                    <a:gd name="T96" fmla="*/ 10 w 10"/>
                    <a:gd name="T97" fmla="*/ 0 h 6"/>
                    <a:gd name="T98" fmla="*/ 10 w 10"/>
                    <a:gd name="T9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6">
                      <a:moveTo>
                        <a:pt x="0" y="6"/>
                      </a:move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1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3" y="5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69" name="Freeform 298"/>
                <p:cNvSpPr>
                  <a:spLocks/>
                </p:cNvSpPr>
                <p:nvPr/>
              </p:nvSpPr>
              <p:spPr bwMode="auto">
                <a:xfrm rot="5400000" flipH="1">
                  <a:off x="1973214" y="1637803"/>
                  <a:ext cx="1394" cy="1574"/>
                </a:xfrm>
                <a:custGeom>
                  <a:avLst/>
                  <a:gdLst>
                    <a:gd name="T0" fmla="*/ 0 w 10"/>
                    <a:gd name="T1" fmla="*/ 4 h 4"/>
                    <a:gd name="T2" fmla="*/ 0 w 10"/>
                    <a:gd name="T3" fmla="*/ 4 h 4"/>
                    <a:gd name="T4" fmla="*/ 1 w 10"/>
                    <a:gd name="T5" fmla="*/ 4 h 4"/>
                    <a:gd name="T6" fmla="*/ 1 w 10"/>
                    <a:gd name="T7" fmla="*/ 4 h 4"/>
                    <a:gd name="T8" fmla="*/ 1 w 10"/>
                    <a:gd name="T9" fmla="*/ 4 h 4"/>
                    <a:gd name="T10" fmla="*/ 1 w 10"/>
                    <a:gd name="T11" fmla="*/ 4 h 4"/>
                    <a:gd name="T12" fmla="*/ 2 w 10"/>
                    <a:gd name="T13" fmla="*/ 4 h 4"/>
                    <a:gd name="T14" fmla="*/ 2 w 10"/>
                    <a:gd name="T15" fmla="*/ 4 h 4"/>
                    <a:gd name="T16" fmla="*/ 2 w 10"/>
                    <a:gd name="T17" fmla="*/ 4 h 4"/>
                    <a:gd name="T18" fmla="*/ 2 w 10"/>
                    <a:gd name="T19" fmla="*/ 4 h 4"/>
                    <a:gd name="T20" fmla="*/ 2 w 10"/>
                    <a:gd name="T21" fmla="*/ 3 h 4"/>
                    <a:gd name="T22" fmla="*/ 2 w 10"/>
                    <a:gd name="T23" fmla="*/ 3 h 4"/>
                    <a:gd name="T24" fmla="*/ 3 w 10"/>
                    <a:gd name="T25" fmla="*/ 3 h 4"/>
                    <a:gd name="T26" fmla="*/ 3 w 10"/>
                    <a:gd name="T27" fmla="*/ 3 h 4"/>
                    <a:gd name="T28" fmla="*/ 3 w 10"/>
                    <a:gd name="T29" fmla="*/ 3 h 4"/>
                    <a:gd name="T30" fmla="*/ 3 w 10"/>
                    <a:gd name="T31" fmla="*/ 3 h 4"/>
                    <a:gd name="T32" fmla="*/ 4 w 10"/>
                    <a:gd name="T33" fmla="*/ 3 h 4"/>
                    <a:gd name="T34" fmla="*/ 4 w 10"/>
                    <a:gd name="T35" fmla="*/ 3 h 4"/>
                    <a:gd name="T36" fmla="*/ 4 w 10"/>
                    <a:gd name="T37" fmla="*/ 3 h 4"/>
                    <a:gd name="T38" fmla="*/ 4 w 10"/>
                    <a:gd name="T39" fmla="*/ 2 h 4"/>
                    <a:gd name="T40" fmla="*/ 4 w 10"/>
                    <a:gd name="T41" fmla="*/ 2 h 4"/>
                    <a:gd name="T42" fmla="*/ 4 w 10"/>
                    <a:gd name="T43" fmla="*/ 2 h 4"/>
                    <a:gd name="T44" fmla="*/ 5 w 10"/>
                    <a:gd name="T45" fmla="*/ 2 h 4"/>
                    <a:gd name="T46" fmla="*/ 5 w 10"/>
                    <a:gd name="T47" fmla="*/ 2 h 4"/>
                    <a:gd name="T48" fmla="*/ 5 w 10"/>
                    <a:gd name="T49" fmla="*/ 2 h 4"/>
                    <a:gd name="T50" fmla="*/ 5 w 10"/>
                    <a:gd name="T51" fmla="*/ 2 h 4"/>
                    <a:gd name="T52" fmla="*/ 6 w 10"/>
                    <a:gd name="T53" fmla="*/ 2 h 4"/>
                    <a:gd name="T54" fmla="*/ 6 w 10"/>
                    <a:gd name="T55" fmla="*/ 2 h 4"/>
                    <a:gd name="T56" fmla="*/ 6 w 10"/>
                    <a:gd name="T57" fmla="*/ 2 h 4"/>
                    <a:gd name="T58" fmla="*/ 6 w 10"/>
                    <a:gd name="T59" fmla="*/ 2 h 4"/>
                    <a:gd name="T60" fmla="*/ 6 w 10"/>
                    <a:gd name="T61" fmla="*/ 2 h 4"/>
                    <a:gd name="T62" fmla="*/ 7 w 10"/>
                    <a:gd name="T63" fmla="*/ 2 h 4"/>
                    <a:gd name="T64" fmla="*/ 7 w 10"/>
                    <a:gd name="T65" fmla="*/ 2 h 4"/>
                    <a:gd name="T66" fmla="*/ 7 w 10"/>
                    <a:gd name="T67" fmla="*/ 2 h 4"/>
                    <a:gd name="T68" fmla="*/ 7 w 10"/>
                    <a:gd name="T69" fmla="*/ 1 h 4"/>
                    <a:gd name="T70" fmla="*/ 7 w 10"/>
                    <a:gd name="T71" fmla="*/ 1 h 4"/>
                    <a:gd name="T72" fmla="*/ 7 w 10"/>
                    <a:gd name="T73" fmla="*/ 1 h 4"/>
                    <a:gd name="T74" fmla="*/ 8 w 10"/>
                    <a:gd name="T75" fmla="*/ 1 h 4"/>
                    <a:gd name="T76" fmla="*/ 8 w 10"/>
                    <a:gd name="T77" fmla="*/ 1 h 4"/>
                    <a:gd name="T78" fmla="*/ 8 w 10"/>
                    <a:gd name="T79" fmla="*/ 1 h 4"/>
                    <a:gd name="T80" fmla="*/ 8 w 10"/>
                    <a:gd name="T81" fmla="*/ 1 h 4"/>
                    <a:gd name="T82" fmla="*/ 9 w 10"/>
                    <a:gd name="T83" fmla="*/ 1 h 4"/>
                    <a:gd name="T84" fmla="*/ 9 w 10"/>
                    <a:gd name="T85" fmla="*/ 1 h 4"/>
                    <a:gd name="T86" fmla="*/ 9 w 10"/>
                    <a:gd name="T87" fmla="*/ 1 h 4"/>
                    <a:gd name="T88" fmla="*/ 9 w 10"/>
                    <a:gd name="T89" fmla="*/ 0 h 4"/>
                    <a:gd name="T90" fmla="*/ 9 w 10"/>
                    <a:gd name="T91" fmla="*/ 0 h 4"/>
                    <a:gd name="T92" fmla="*/ 9 w 10"/>
                    <a:gd name="T93" fmla="*/ 0 h 4"/>
                    <a:gd name="T94" fmla="*/ 10 w 10"/>
                    <a:gd name="T95" fmla="*/ 0 h 4"/>
                    <a:gd name="T96" fmla="*/ 10 w 10"/>
                    <a:gd name="T97" fmla="*/ 0 h 4"/>
                    <a:gd name="T98" fmla="*/ 10 w 10"/>
                    <a:gd name="T9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4">
                      <a:moveTo>
                        <a:pt x="0" y="4"/>
                      </a:moveTo>
                      <a:lnTo>
                        <a:pt x="0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70" name="Freeform 299"/>
                <p:cNvSpPr>
                  <a:spLocks/>
                </p:cNvSpPr>
                <p:nvPr/>
              </p:nvSpPr>
              <p:spPr bwMode="auto">
                <a:xfrm rot="5400000" flipH="1">
                  <a:off x="1974395" y="1636803"/>
                  <a:ext cx="1394" cy="787"/>
                </a:xfrm>
                <a:custGeom>
                  <a:avLst/>
                  <a:gdLst>
                    <a:gd name="T0" fmla="*/ 0 w 10"/>
                    <a:gd name="T1" fmla="*/ 2 h 2"/>
                    <a:gd name="T2" fmla="*/ 0 w 10"/>
                    <a:gd name="T3" fmla="*/ 2 h 2"/>
                    <a:gd name="T4" fmla="*/ 1 w 10"/>
                    <a:gd name="T5" fmla="*/ 2 h 2"/>
                    <a:gd name="T6" fmla="*/ 1 w 10"/>
                    <a:gd name="T7" fmla="*/ 2 h 2"/>
                    <a:gd name="T8" fmla="*/ 1 w 10"/>
                    <a:gd name="T9" fmla="*/ 2 h 2"/>
                    <a:gd name="T10" fmla="*/ 1 w 10"/>
                    <a:gd name="T11" fmla="*/ 2 h 2"/>
                    <a:gd name="T12" fmla="*/ 1 w 10"/>
                    <a:gd name="T13" fmla="*/ 2 h 2"/>
                    <a:gd name="T14" fmla="*/ 1 w 10"/>
                    <a:gd name="T15" fmla="*/ 2 h 2"/>
                    <a:gd name="T16" fmla="*/ 2 w 10"/>
                    <a:gd name="T17" fmla="*/ 2 h 2"/>
                    <a:gd name="T18" fmla="*/ 2 w 10"/>
                    <a:gd name="T19" fmla="*/ 2 h 2"/>
                    <a:gd name="T20" fmla="*/ 2 w 10"/>
                    <a:gd name="T21" fmla="*/ 2 h 2"/>
                    <a:gd name="T22" fmla="*/ 2 w 10"/>
                    <a:gd name="T23" fmla="*/ 2 h 2"/>
                    <a:gd name="T24" fmla="*/ 3 w 10"/>
                    <a:gd name="T25" fmla="*/ 2 h 2"/>
                    <a:gd name="T26" fmla="*/ 3 w 10"/>
                    <a:gd name="T27" fmla="*/ 2 h 2"/>
                    <a:gd name="T28" fmla="*/ 3 w 10"/>
                    <a:gd name="T29" fmla="*/ 1 h 2"/>
                    <a:gd name="T30" fmla="*/ 3 w 10"/>
                    <a:gd name="T31" fmla="*/ 1 h 2"/>
                    <a:gd name="T32" fmla="*/ 3 w 10"/>
                    <a:gd name="T33" fmla="*/ 1 h 2"/>
                    <a:gd name="T34" fmla="*/ 4 w 10"/>
                    <a:gd name="T35" fmla="*/ 1 h 2"/>
                    <a:gd name="T36" fmla="*/ 4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4 w 10"/>
                    <a:gd name="T43" fmla="*/ 1 h 2"/>
                    <a:gd name="T44" fmla="*/ 4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6 w 10"/>
                    <a:gd name="T55" fmla="*/ 1 h 2"/>
                    <a:gd name="T56" fmla="*/ 6 w 10"/>
                    <a:gd name="T57" fmla="*/ 0 h 2"/>
                    <a:gd name="T58" fmla="*/ 6 w 10"/>
                    <a:gd name="T59" fmla="*/ 0 h 2"/>
                    <a:gd name="T60" fmla="*/ 6 w 10"/>
                    <a:gd name="T61" fmla="*/ 0 h 2"/>
                    <a:gd name="T62" fmla="*/ 6 w 10"/>
                    <a:gd name="T63" fmla="*/ 0 h 2"/>
                    <a:gd name="T64" fmla="*/ 6 w 10"/>
                    <a:gd name="T65" fmla="*/ 0 h 2"/>
                    <a:gd name="T66" fmla="*/ 7 w 10"/>
                    <a:gd name="T67" fmla="*/ 0 h 2"/>
                    <a:gd name="T68" fmla="*/ 7 w 10"/>
                    <a:gd name="T69" fmla="*/ 0 h 2"/>
                    <a:gd name="T70" fmla="*/ 7 w 10"/>
                    <a:gd name="T71" fmla="*/ 0 h 2"/>
                    <a:gd name="T72" fmla="*/ 7 w 10"/>
                    <a:gd name="T73" fmla="*/ 0 h 2"/>
                    <a:gd name="T74" fmla="*/ 8 w 10"/>
                    <a:gd name="T75" fmla="*/ 0 h 2"/>
                    <a:gd name="T76" fmla="*/ 8 w 10"/>
                    <a:gd name="T77" fmla="*/ 0 h 2"/>
                    <a:gd name="T78" fmla="*/ 8 w 10"/>
                    <a:gd name="T79" fmla="*/ 0 h 2"/>
                    <a:gd name="T80" fmla="*/ 8 w 10"/>
                    <a:gd name="T81" fmla="*/ 0 h 2"/>
                    <a:gd name="T82" fmla="*/ 8 w 10"/>
                    <a:gd name="T83" fmla="*/ 0 h 2"/>
                    <a:gd name="T84" fmla="*/ 8 w 10"/>
                    <a:gd name="T85" fmla="*/ 0 h 2"/>
                    <a:gd name="T86" fmla="*/ 9 w 10"/>
                    <a:gd name="T87" fmla="*/ 0 h 2"/>
                    <a:gd name="T88" fmla="*/ 9 w 10"/>
                    <a:gd name="T89" fmla="*/ 0 h 2"/>
                    <a:gd name="T90" fmla="*/ 9 w 10"/>
                    <a:gd name="T91" fmla="*/ 0 h 2"/>
                    <a:gd name="T92" fmla="*/ 9 w 10"/>
                    <a:gd name="T93" fmla="*/ 0 h 2"/>
                    <a:gd name="T94" fmla="*/ 10 w 10"/>
                    <a:gd name="T95" fmla="*/ 0 h 2"/>
                    <a:gd name="T96" fmla="*/ 10 w 10"/>
                    <a:gd name="T97" fmla="*/ 0 h 2"/>
                    <a:gd name="T98" fmla="*/ 10 w 10"/>
                    <a:gd name="T99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71" name="Freeform 300"/>
                <p:cNvSpPr>
                  <a:spLocks/>
                </p:cNvSpPr>
                <p:nvPr/>
              </p:nvSpPr>
              <p:spPr bwMode="auto">
                <a:xfrm rot="5400000" flipH="1">
                  <a:off x="1974985" y="1635605"/>
                  <a:ext cx="1394" cy="394"/>
                </a:xfrm>
                <a:custGeom>
                  <a:avLst/>
                  <a:gdLst>
                    <a:gd name="T0" fmla="*/ 0 w 10"/>
                    <a:gd name="T1" fmla="*/ 1 h 1"/>
                    <a:gd name="T2" fmla="*/ 0 w 10"/>
                    <a:gd name="T3" fmla="*/ 1 h 1"/>
                    <a:gd name="T4" fmla="*/ 0 w 10"/>
                    <a:gd name="T5" fmla="*/ 1 h 1"/>
                    <a:gd name="T6" fmla="*/ 1 w 10"/>
                    <a:gd name="T7" fmla="*/ 1 h 1"/>
                    <a:gd name="T8" fmla="*/ 1 w 10"/>
                    <a:gd name="T9" fmla="*/ 1 h 1"/>
                    <a:gd name="T10" fmla="*/ 1 w 10"/>
                    <a:gd name="T11" fmla="*/ 1 h 1"/>
                    <a:gd name="T12" fmla="*/ 1 w 10"/>
                    <a:gd name="T13" fmla="*/ 1 h 1"/>
                    <a:gd name="T14" fmla="*/ 1 w 10"/>
                    <a:gd name="T15" fmla="*/ 1 h 1"/>
                    <a:gd name="T16" fmla="*/ 1 w 10"/>
                    <a:gd name="T17" fmla="*/ 1 h 1"/>
                    <a:gd name="T18" fmla="*/ 2 w 10"/>
                    <a:gd name="T19" fmla="*/ 0 h 1"/>
                    <a:gd name="T20" fmla="*/ 2 w 10"/>
                    <a:gd name="T21" fmla="*/ 0 h 1"/>
                    <a:gd name="T22" fmla="*/ 2 w 10"/>
                    <a:gd name="T23" fmla="*/ 0 h 1"/>
                    <a:gd name="T24" fmla="*/ 2 w 10"/>
                    <a:gd name="T25" fmla="*/ 0 h 1"/>
                    <a:gd name="T26" fmla="*/ 3 w 10"/>
                    <a:gd name="T27" fmla="*/ 0 h 1"/>
                    <a:gd name="T28" fmla="*/ 3 w 10"/>
                    <a:gd name="T29" fmla="*/ 0 h 1"/>
                    <a:gd name="T30" fmla="*/ 3 w 10"/>
                    <a:gd name="T31" fmla="*/ 0 h 1"/>
                    <a:gd name="T32" fmla="*/ 3 w 10"/>
                    <a:gd name="T33" fmla="*/ 0 h 1"/>
                    <a:gd name="T34" fmla="*/ 3 w 10"/>
                    <a:gd name="T35" fmla="*/ 0 h 1"/>
                    <a:gd name="T36" fmla="*/ 3 w 10"/>
                    <a:gd name="T37" fmla="*/ 0 h 1"/>
                    <a:gd name="T38" fmla="*/ 4 w 10"/>
                    <a:gd name="T39" fmla="*/ 0 h 1"/>
                    <a:gd name="T40" fmla="*/ 4 w 10"/>
                    <a:gd name="T41" fmla="*/ 0 h 1"/>
                    <a:gd name="T42" fmla="*/ 4 w 10"/>
                    <a:gd name="T43" fmla="*/ 0 h 1"/>
                    <a:gd name="T44" fmla="*/ 4 w 10"/>
                    <a:gd name="T45" fmla="*/ 0 h 1"/>
                    <a:gd name="T46" fmla="*/ 5 w 10"/>
                    <a:gd name="T47" fmla="*/ 0 h 1"/>
                    <a:gd name="T48" fmla="*/ 5 w 10"/>
                    <a:gd name="T49" fmla="*/ 0 h 1"/>
                    <a:gd name="T50" fmla="*/ 5 w 10"/>
                    <a:gd name="T51" fmla="*/ 0 h 1"/>
                    <a:gd name="T52" fmla="*/ 5 w 10"/>
                    <a:gd name="T53" fmla="*/ 0 h 1"/>
                    <a:gd name="T54" fmla="*/ 5 w 10"/>
                    <a:gd name="T55" fmla="*/ 0 h 1"/>
                    <a:gd name="T56" fmla="*/ 5 w 10"/>
                    <a:gd name="T57" fmla="*/ 0 h 1"/>
                    <a:gd name="T58" fmla="*/ 6 w 10"/>
                    <a:gd name="T59" fmla="*/ 0 h 1"/>
                    <a:gd name="T60" fmla="*/ 6 w 10"/>
                    <a:gd name="T61" fmla="*/ 0 h 1"/>
                    <a:gd name="T62" fmla="*/ 6 w 10"/>
                    <a:gd name="T63" fmla="*/ 0 h 1"/>
                    <a:gd name="T64" fmla="*/ 6 w 10"/>
                    <a:gd name="T65" fmla="*/ 0 h 1"/>
                    <a:gd name="T66" fmla="*/ 7 w 10"/>
                    <a:gd name="T67" fmla="*/ 0 h 1"/>
                    <a:gd name="T68" fmla="*/ 7 w 10"/>
                    <a:gd name="T69" fmla="*/ 0 h 1"/>
                    <a:gd name="T70" fmla="*/ 7 w 10"/>
                    <a:gd name="T71" fmla="*/ 0 h 1"/>
                    <a:gd name="T72" fmla="*/ 7 w 10"/>
                    <a:gd name="T73" fmla="*/ 0 h 1"/>
                    <a:gd name="T74" fmla="*/ 7 w 10"/>
                    <a:gd name="T75" fmla="*/ 0 h 1"/>
                    <a:gd name="T76" fmla="*/ 8 w 10"/>
                    <a:gd name="T77" fmla="*/ 0 h 1"/>
                    <a:gd name="T78" fmla="*/ 8 w 10"/>
                    <a:gd name="T79" fmla="*/ 0 h 1"/>
                    <a:gd name="T80" fmla="*/ 8 w 10"/>
                    <a:gd name="T81" fmla="*/ 0 h 1"/>
                    <a:gd name="T82" fmla="*/ 8 w 10"/>
                    <a:gd name="T83" fmla="*/ 0 h 1"/>
                    <a:gd name="T84" fmla="*/ 8 w 10"/>
                    <a:gd name="T85" fmla="*/ 0 h 1"/>
                    <a:gd name="T86" fmla="*/ 8 w 10"/>
                    <a:gd name="T87" fmla="*/ 0 h 1"/>
                    <a:gd name="T88" fmla="*/ 9 w 10"/>
                    <a:gd name="T89" fmla="*/ 0 h 1"/>
                    <a:gd name="T90" fmla="*/ 9 w 10"/>
                    <a:gd name="T91" fmla="*/ 0 h 1"/>
                    <a:gd name="T92" fmla="*/ 9 w 10"/>
                    <a:gd name="T93" fmla="*/ 0 h 1"/>
                    <a:gd name="T94" fmla="*/ 9 w 10"/>
                    <a:gd name="T95" fmla="*/ 0 h 1"/>
                    <a:gd name="T96" fmla="*/ 10 w 10"/>
                    <a:gd name="T97" fmla="*/ 0 h 1"/>
                    <a:gd name="T98" fmla="*/ 10 w 10"/>
                    <a:gd name="T9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72" name="Freeform 301"/>
                <p:cNvSpPr>
                  <a:spLocks/>
                </p:cNvSpPr>
                <p:nvPr/>
              </p:nvSpPr>
              <p:spPr bwMode="auto">
                <a:xfrm rot="5400000" flipH="1">
                  <a:off x="1975055" y="1634281"/>
                  <a:ext cx="1255" cy="394"/>
                </a:xfrm>
                <a:custGeom>
                  <a:avLst/>
                  <a:gdLst>
                    <a:gd name="T0" fmla="*/ 0 w 9"/>
                    <a:gd name="T1" fmla="*/ 0 h 1"/>
                    <a:gd name="T2" fmla="*/ 0 w 9"/>
                    <a:gd name="T3" fmla="*/ 0 h 1"/>
                    <a:gd name="T4" fmla="*/ 0 w 9"/>
                    <a:gd name="T5" fmla="*/ 0 h 1"/>
                    <a:gd name="T6" fmla="*/ 0 w 9"/>
                    <a:gd name="T7" fmla="*/ 0 h 1"/>
                    <a:gd name="T8" fmla="*/ 0 w 9"/>
                    <a:gd name="T9" fmla="*/ 0 h 1"/>
                    <a:gd name="T10" fmla="*/ 1 w 9"/>
                    <a:gd name="T11" fmla="*/ 0 h 1"/>
                    <a:gd name="T12" fmla="*/ 1 w 9"/>
                    <a:gd name="T13" fmla="*/ 0 h 1"/>
                    <a:gd name="T14" fmla="*/ 1 w 9"/>
                    <a:gd name="T15" fmla="*/ 0 h 1"/>
                    <a:gd name="T16" fmla="*/ 1 w 9"/>
                    <a:gd name="T17" fmla="*/ 0 h 1"/>
                    <a:gd name="T18" fmla="*/ 2 w 9"/>
                    <a:gd name="T19" fmla="*/ 0 h 1"/>
                    <a:gd name="T20" fmla="*/ 2 w 9"/>
                    <a:gd name="T21" fmla="*/ 0 h 1"/>
                    <a:gd name="T22" fmla="*/ 2 w 9"/>
                    <a:gd name="T23" fmla="*/ 0 h 1"/>
                    <a:gd name="T24" fmla="*/ 2 w 9"/>
                    <a:gd name="T25" fmla="*/ 0 h 1"/>
                    <a:gd name="T26" fmla="*/ 2 w 9"/>
                    <a:gd name="T27" fmla="*/ 0 h 1"/>
                    <a:gd name="T28" fmla="*/ 2 w 9"/>
                    <a:gd name="T29" fmla="*/ 0 h 1"/>
                    <a:gd name="T30" fmla="*/ 3 w 9"/>
                    <a:gd name="T31" fmla="*/ 0 h 1"/>
                    <a:gd name="T32" fmla="*/ 3 w 9"/>
                    <a:gd name="T33" fmla="*/ 0 h 1"/>
                    <a:gd name="T34" fmla="*/ 3 w 9"/>
                    <a:gd name="T35" fmla="*/ 0 h 1"/>
                    <a:gd name="T36" fmla="*/ 3 w 9"/>
                    <a:gd name="T37" fmla="*/ 0 h 1"/>
                    <a:gd name="T38" fmla="*/ 4 w 9"/>
                    <a:gd name="T39" fmla="*/ 0 h 1"/>
                    <a:gd name="T40" fmla="*/ 4 w 9"/>
                    <a:gd name="T41" fmla="*/ 0 h 1"/>
                    <a:gd name="T42" fmla="*/ 4 w 9"/>
                    <a:gd name="T43" fmla="*/ 0 h 1"/>
                    <a:gd name="T44" fmla="*/ 4 w 9"/>
                    <a:gd name="T45" fmla="*/ 0 h 1"/>
                    <a:gd name="T46" fmla="*/ 4 w 9"/>
                    <a:gd name="T47" fmla="*/ 0 h 1"/>
                    <a:gd name="T48" fmla="*/ 5 w 9"/>
                    <a:gd name="T49" fmla="*/ 0 h 1"/>
                    <a:gd name="T50" fmla="*/ 5 w 9"/>
                    <a:gd name="T51" fmla="*/ 0 h 1"/>
                    <a:gd name="T52" fmla="*/ 5 w 9"/>
                    <a:gd name="T53" fmla="*/ 0 h 1"/>
                    <a:gd name="T54" fmla="*/ 5 w 9"/>
                    <a:gd name="T55" fmla="*/ 0 h 1"/>
                    <a:gd name="T56" fmla="*/ 5 w 9"/>
                    <a:gd name="T57" fmla="*/ 0 h 1"/>
                    <a:gd name="T58" fmla="*/ 5 w 9"/>
                    <a:gd name="T59" fmla="*/ 0 h 1"/>
                    <a:gd name="T60" fmla="*/ 6 w 9"/>
                    <a:gd name="T61" fmla="*/ 0 h 1"/>
                    <a:gd name="T62" fmla="*/ 6 w 9"/>
                    <a:gd name="T63" fmla="*/ 0 h 1"/>
                    <a:gd name="T64" fmla="*/ 6 w 9"/>
                    <a:gd name="T65" fmla="*/ 0 h 1"/>
                    <a:gd name="T66" fmla="*/ 6 w 9"/>
                    <a:gd name="T67" fmla="*/ 0 h 1"/>
                    <a:gd name="T68" fmla="*/ 7 w 9"/>
                    <a:gd name="T69" fmla="*/ 0 h 1"/>
                    <a:gd name="T70" fmla="*/ 7 w 9"/>
                    <a:gd name="T71" fmla="*/ 0 h 1"/>
                    <a:gd name="T72" fmla="*/ 7 w 9"/>
                    <a:gd name="T73" fmla="*/ 0 h 1"/>
                    <a:gd name="T74" fmla="*/ 7 w 9"/>
                    <a:gd name="T75" fmla="*/ 0 h 1"/>
                    <a:gd name="T76" fmla="*/ 7 w 9"/>
                    <a:gd name="T77" fmla="*/ 0 h 1"/>
                    <a:gd name="T78" fmla="*/ 7 w 9"/>
                    <a:gd name="T79" fmla="*/ 0 h 1"/>
                    <a:gd name="T80" fmla="*/ 8 w 9"/>
                    <a:gd name="T81" fmla="*/ 0 h 1"/>
                    <a:gd name="T82" fmla="*/ 8 w 9"/>
                    <a:gd name="T83" fmla="*/ 0 h 1"/>
                    <a:gd name="T84" fmla="*/ 8 w 9"/>
                    <a:gd name="T85" fmla="*/ 0 h 1"/>
                    <a:gd name="T86" fmla="*/ 8 w 9"/>
                    <a:gd name="T87" fmla="*/ 0 h 1"/>
                    <a:gd name="T88" fmla="*/ 9 w 9"/>
                    <a:gd name="T89" fmla="*/ 0 h 1"/>
                    <a:gd name="T90" fmla="*/ 9 w 9"/>
                    <a:gd name="T91" fmla="*/ 0 h 1"/>
                    <a:gd name="T92" fmla="*/ 9 w 9"/>
                    <a:gd name="T93" fmla="*/ 1 h 1"/>
                    <a:gd name="T94" fmla="*/ 9 w 9"/>
                    <a:gd name="T95" fmla="*/ 1 h 1"/>
                    <a:gd name="T96" fmla="*/ 9 w 9"/>
                    <a:gd name="T97" fmla="*/ 1 h 1"/>
                    <a:gd name="T98" fmla="*/ 9 w 9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73" name="Freeform 302"/>
                <p:cNvSpPr>
                  <a:spLocks/>
                </p:cNvSpPr>
                <p:nvPr/>
              </p:nvSpPr>
              <p:spPr bwMode="auto">
                <a:xfrm rot="5400000" flipH="1">
                  <a:off x="1974326" y="1632690"/>
                  <a:ext cx="1534" cy="787"/>
                </a:xfrm>
                <a:custGeom>
                  <a:avLst/>
                  <a:gdLst>
                    <a:gd name="T0" fmla="*/ 0 w 11"/>
                    <a:gd name="T1" fmla="*/ 0 h 2"/>
                    <a:gd name="T2" fmla="*/ 1 w 11"/>
                    <a:gd name="T3" fmla="*/ 0 h 2"/>
                    <a:gd name="T4" fmla="*/ 1 w 11"/>
                    <a:gd name="T5" fmla="*/ 0 h 2"/>
                    <a:gd name="T6" fmla="*/ 1 w 11"/>
                    <a:gd name="T7" fmla="*/ 0 h 2"/>
                    <a:gd name="T8" fmla="*/ 1 w 11"/>
                    <a:gd name="T9" fmla="*/ 0 h 2"/>
                    <a:gd name="T10" fmla="*/ 2 w 11"/>
                    <a:gd name="T11" fmla="*/ 0 h 2"/>
                    <a:gd name="T12" fmla="*/ 2 w 11"/>
                    <a:gd name="T13" fmla="*/ 0 h 2"/>
                    <a:gd name="T14" fmla="*/ 2 w 11"/>
                    <a:gd name="T15" fmla="*/ 0 h 2"/>
                    <a:gd name="T16" fmla="*/ 2 w 11"/>
                    <a:gd name="T17" fmla="*/ 0 h 2"/>
                    <a:gd name="T18" fmla="*/ 2 w 11"/>
                    <a:gd name="T19" fmla="*/ 0 h 2"/>
                    <a:gd name="T20" fmla="*/ 2 w 11"/>
                    <a:gd name="T21" fmla="*/ 0 h 2"/>
                    <a:gd name="T22" fmla="*/ 3 w 11"/>
                    <a:gd name="T23" fmla="*/ 0 h 2"/>
                    <a:gd name="T24" fmla="*/ 3 w 11"/>
                    <a:gd name="T25" fmla="*/ 0 h 2"/>
                    <a:gd name="T26" fmla="*/ 3 w 11"/>
                    <a:gd name="T27" fmla="*/ 0 h 2"/>
                    <a:gd name="T28" fmla="*/ 3 w 11"/>
                    <a:gd name="T29" fmla="*/ 0 h 2"/>
                    <a:gd name="T30" fmla="*/ 3 w 11"/>
                    <a:gd name="T31" fmla="*/ 0 h 2"/>
                    <a:gd name="T32" fmla="*/ 4 w 11"/>
                    <a:gd name="T33" fmla="*/ 0 h 2"/>
                    <a:gd name="T34" fmla="*/ 4 w 11"/>
                    <a:gd name="T35" fmla="*/ 0 h 2"/>
                    <a:gd name="T36" fmla="*/ 4 w 11"/>
                    <a:gd name="T37" fmla="*/ 0 h 2"/>
                    <a:gd name="T38" fmla="*/ 4 w 11"/>
                    <a:gd name="T39" fmla="*/ 0 h 2"/>
                    <a:gd name="T40" fmla="*/ 5 w 11"/>
                    <a:gd name="T41" fmla="*/ 0 h 2"/>
                    <a:gd name="T42" fmla="*/ 5 w 11"/>
                    <a:gd name="T43" fmla="*/ 0 h 2"/>
                    <a:gd name="T44" fmla="*/ 5 w 11"/>
                    <a:gd name="T45" fmla="*/ 0 h 2"/>
                    <a:gd name="T46" fmla="*/ 5 w 11"/>
                    <a:gd name="T47" fmla="*/ 0 h 2"/>
                    <a:gd name="T48" fmla="*/ 5 w 11"/>
                    <a:gd name="T49" fmla="*/ 0 h 2"/>
                    <a:gd name="T50" fmla="*/ 5 w 11"/>
                    <a:gd name="T51" fmla="*/ 0 h 2"/>
                    <a:gd name="T52" fmla="*/ 6 w 11"/>
                    <a:gd name="T53" fmla="*/ 1 h 2"/>
                    <a:gd name="T54" fmla="*/ 6 w 11"/>
                    <a:gd name="T55" fmla="*/ 1 h 2"/>
                    <a:gd name="T56" fmla="*/ 6 w 11"/>
                    <a:gd name="T57" fmla="*/ 1 h 2"/>
                    <a:gd name="T58" fmla="*/ 6 w 11"/>
                    <a:gd name="T59" fmla="*/ 1 h 2"/>
                    <a:gd name="T60" fmla="*/ 7 w 11"/>
                    <a:gd name="T61" fmla="*/ 1 h 2"/>
                    <a:gd name="T62" fmla="*/ 7 w 11"/>
                    <a:gd name="T63" fmla="*/ 1 h 2"/>
                    <a:gd name="T64" fmla="*/ 7 w 11"/>
                    <a:gd name="T65" fmla="*/ 1 h 2"/>
                    <a:gd name="T66" fmla="*/ 7 w 11"/>
                    <a:gd name="T67" fmla="*/ 1 h 2"/>
                    <a:gd name="T68" fmla="*/ 7 w 11"/>
                    <a:gd name="T69" fmla="*/ 1 h 2"/>
                    <a:gd name="T70" fmla="*/ 7 w 11"/>
                    <a:gd name="T71" fmla="*/ 1 h 2"/>
                    <a:gd name="T72" fmla="*/ 8 w 11"/>
                    <a:gd name="T73" fmla="*/ 1 h 2"/>
                    <a:gd name="T74" fmla="*/ 8 w 11"/>
                    <a:gd name="T75" fmla="*/ 1 h 2"/>
                    <a:gd name="T76" fmla="*/ 8 w 11"/>
                    <a:gd name="T77" fmla="*/ 1 h 2"/>
                    <a:gd name="T78" fmla="*/ 8 w 11"/>
                    <a:gd name="T79" fmla="*/ 1 h 2"/>
                    <a:gd name="T80" fmla="*/ 9 w 11"/>
                    <a:gd name="T81" fmla="*/ 1 h 2"/>
                    <a:gd name="T82" fmla="*/ 9 w 11"/>
                    <a:gd name="T83" fmla="*/ 2 h 2"/>
                    <a:gd name="T84" fmla="*/ 9 w 11"/>
                    <a:gd name="T85" fmla="*/ 2 h 2"/>
                    <a:gd name="T86" fmla="*/ 9 w 11"/>
                    <a:gd name="T87" fmla="*/ 2 h 2"/>
                    <a:gd name="T88" fmla="*/ 9 w 11"/>
                    <a:gd name="T89" fmla="*/ 2 h 2"/>
                    <a:gd name="T90" fmla="*/ 9 w 11"/>
                    <a:gd name="T91" fmla="*/ 2 h 2"/>
                    <a:gd name="T92" fmla="*/ 10 w 11"/>
                    <a:gd name="T93" fmla="*/ 2 h 2"/>
                    <a:gd name="T94" fmla="*/ 10 w 11"/>
                    <a:gd name="T95" fmla="*/ 2 h 2"/>
                    <a:gd name="T96" fmla="*/ 10 w 11"/>
                    <a:gd name="T97" fmla="*/ 2 h 2"/>
                    <a:gd name="T98" fmla="*/ 11 w 11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2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0" y="2"/>
                      </a:lnTo>
                      <a:lnTo>
                        <a:pt x="10" y="2"/>
                      </a:lnTo>
                      <a:lnTo>
                        <a:pt x="10" y="2"/>
                      </a:lnTo>
                      <a:lnTo>
                        <a:pt x="11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74" name="Freeform 303"/>
                <p:cNvSpPr>
                  <a:spLocks/>
                </p:cNvSpPr>
                <p:nvPr/>
              </p:nvSpPr>
              <p:spPr bwMode="auto">
                <a:xfrm rot="5400000" flipH="1">
                  <a:off x="1973284" y="1630902"/>
                  <a:ext cx="1255" cy="1574"/>
                </a:xfrm>
                <a:custGeom>
                  <a:avLst/>
                  <a:gdLst>
                    <a:gd name="T0" fmla="*/ 0 w 9"/>
                    <a:gd name="T1" fmla="*/ 0 h 4"/>
                    <a:gd name="T2" fmla="*/ 0 w 9"/>
                    <a:gd name="T3" fmla="*/ 0 h 4"/>
                    <a:gd name="T4" fmla="*/ 0 w 9"/>
                    <a:gd name="T5" fmla="*/ 0 h 4"/>
                    <a:gd name="T6" fmla="*/ 0 w 9"/>
                    <a:gd name="T7" fmla="*/ 0 h 4"/>
                    <a:gd name="T8" fmla="*/ 0 w 9"/>
                    <a:gd name="T9" fmla="*/ 0 h 4"/>
                    <a:gd name="T10" fmla="*/ 0 w 9"/>
                    <a:gd name="T11" fmla="*/ 0 h 4"/>
                    <a:gd name="T12" fmla="*/ 1 w 9"/>
                    <a:gd name="T13" fmla="*/ 0 h 4"/>
                    <a:gd name="T14" fmla="*/ 1 w 9"/>
                    <a:gd name="T15" fmla="*/ 0 h 4"/>
                    <a:gd name="T16" fmla="*/ 1 w 9"/>
                    <a:gd name="T17" fmla="*/ 0 h 4"/>
                    <a:gd name="T18" fmla="*/ 1 w 9"/>
                    <a:gd name="T19" fmla="*/ 1 h 4"/>
                    <a:gd name="T20" fmla="*/ 1 w 9"/>
                    <a:gd name="T21" fmla="*/ 1 h 4"/>
                    <a:gd name="T22" fmla="*/ 1 w 9"/>
                    <a:gd name="T23" fmla="*/ 1 h 4"/>
                    <a:gd name="T24" fmla="*/ 2 w 9"/>
                    <a:gd name="T25" fmla="*/ 1 h 4"/>
                    <a:gd name="T26" fmla="*/ 2 w 9"/>
                    <a:gd name="T27" fmla="*/ 1 h 4"/>
                    <a:gd name="T28" fmla="*/ 2 w 9"/>
                    <a:gd name="T29" fmla="*/ 1 h 4"/>
                    <a:gd name="T30" fmla="*/ 2 w 9"/>
                    <a:gd name="T31" fmla="*/ 1 h 4"/>
                    <a:gd name="T32" fmla="*/ 3 w 9"/>
                    <a:gd name="T33" fmla="*/ 1 h 4"/>
                    <a:gd name="T34" fmla="*/ 3 w 9"/>
                    <a:gd name="T35" fmla="*/ 1 h 4"/>
                    <a:gd name="T36" fmla="*/ 3 w 9"/>
                    <a:gd name="T37" fmla="*/ 1 h 4"/>
                    <a:gd name="T38" fmla="*/ 3 w 9"/>
                    <a:gd name="T39" fmla="*/ 1 h 4"/>
                    <a:gd name="T40" fmla="*/ 3 w 9"/>
                    <a:gd name="T41" fmla="*/ 2 h 4"/>
                    <a:gd name="T42" fmla="*/ 3 w 9"/>
                    <a:gd name="T43" fmla="*/ 2 h 4"/>
                    <a:gd name="T44" fmla="*/ 4 w 9"/>
                    <a:gd name="T45" fmla="*/ 2 h 4"/>
                    <a:gd name="T46" fmla="*/ 4 w 9"/>
                    <a:gd name="T47" fmla="*/ 2 h 4"/>
                    <a:gd name="T48" fmla="*/ 4 w 9"/>
                    <a:gd name="T49" fmla="*/ 2 h 4"/>
                    <a:gd name="T50" fmla="*/ 4 w 9"/>
                    <a:gd name="T51" fmla="*/ 2 h 4"/>
                    <a:gd name="T52" fmla="*/ 5 w 9"/>
                    <a:gd name="T53" fmla="*/ 2 h 4"/>
                    <a:gd name="T54" fmla="*/ 5 w 9"/>
                    <a:gd name="T55" fmla="*/ 2 h 4"/>
                    <a:gd name="T56" fmla="*/ 5 w 9"/>
                    <a:gd name="T57" fmla="*/ 2 h 4"/>
                    <a:gd name="T58" fmla="*/ 5 w 9"/>
                    <a:gd name="T59" fmla="*/ 2 h 4"/>
                    <a:gd name="T60" fmla="*/ 5 w 9"/>
                    <a:gd name="T61" fmla="*/ 2 h 4"/>
                    <a:gd name="T62" fmla="*/ 5 w 9"/>
                    <a:gd name="T63" fmla="*/ 2 h 4"/>
                    <a:gd name="T64" fmla="*/ 6 w 9"/>
                    <a:gd name="T65" fmla="*/ 2 h 4"/>
                    <a:gd name="T66" fmla="*/ 6 w 9"/>
                    <a:gd name="T67" fmla="*/ 2 h 4"/>
                    <a:gd name="T68" fmla="*/ 6 w 9"/>
                    <a:gd name="T69" fmla="*/ 3 h 4"/>
                    <a:gd name="T70" fmla="*/ 7 w 9"/>
                    <a:gd name="T71" fmla="*/ 3 h 4"/>
                    <a:gd name="T72" fmla="*/ 7 w 9"/>
                    <a:gd name="T73" fmla="*/ 3 h 4"/>
                    <a:gd name="T74" fmla="*/ 7 w 9"/>
                    <a:gd name="T75" fmla="*/ 3 h 4"/>
                    <a:gd name="T76" fmla="*/ 7 w 9"/>
                    <a:gd name="T77" fmla="*/ 3 h 4"/>
                    <a:gd name="T78" fmla="*/ 7 w 9"/>
                    <a:gd name="T79" fmla="*/ 3 h 4"/>
                    <a:gd name="T80" fmla="*/ 7 w 9"/>
                    <a:gd name="T81" fmla="*/ 3 h 4"/>
                    <a:gd name="T82" fmla="*/ 8 w 9"/>
                    <a:gd name="T83" fmla="*/ 3 h 4"/>
                    <a:gd name="T84" fmla="*/ 8 w 9"/>
                    <a:gd name="T85" fmla="*/ 4 h 4"/>
                    <a:gd name="T86" fmla="*/ 8 w 9"/>
                    <a:gd name="T87" fmla="*/ 4 h 4"/>
                    <a:gd name="T88" fmla="*/ 8 w 9"/>
                    <a:gd name="T89" fmla="*/ 4 h 4"/>
                    <a:gd name="T90" fmla="*/ 8 w 9"/>
                    <a:gd name="T91" fmla="*/ 4 h 4"/>
                    <a:gd name="T92" fmla="*/ 8 w 9"/>
                    <a:gd name="T93" fmla="*/ 4 h 4"/>
                    <a:gd name="T94" fmla="*/ 9 w 9"/>
                    <a:gd name="T95" fmla="*/ 4 h 4"/>
                    <a:gd name="T96" fmla="*/ 9 w 9"/>
                    <a:gd name="T97" fmla="*/ 4 h 4"/>
                    <a:gd name="T98" fmla="*/ 9 w 9"/>
                    <a:gd name="T9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4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75" name="Freeform 304"/>
                <p:cNvSpPr>
                  <a:spLocks/>
                </p:cNvSpPr>
                <p:nvPr/>
              </p:nvSpPr>
              <p:spPr bwMode="auto">
                <a:xfrm rot="5400000" flipH="1">
                  <a:off x="1971247" y="1629184"/>
                  <a:ext cx="1394" cy="2361"/>
                </a:xfrm>
                <a:custGeom>
                  <a:avLst/>
                  <a:gdLst>
                    <a:gd name="T0" fmla="*/ 0 w 10"/>
                    <a:gd name="T1" fmla="*/ 0 h 6"/>
                    <a:gd name="T2" fmla="*/ 0 w 10"/>
                    <a:gd name="T3" fmla="*/ 0 h 6"/>
                    <a:gd name="T4" fmla="*/ 1 w 10"/>
                    <a:gd name="T5" fmla="*/ 0 h 6"/>
                    <a:gd name="T6" fmla="*/ 1 w 10"/>
                    <a:gd name="T7" fmla="*/ 0 h 6"/>
                    <a:gd name="T8" fmla="*/ 1 w 10"/>
                    <a:gd name="T9" fmla="*/ 0 h 6"/>
                    <a:gd name="T10" fmla="*/ 1 w 10"/>
                    <a:gd name="T11" fmla="*/ 1 h 6"/>
                    <a:gd name="T12" fmla="*/ 1 w 10"/>
                    <a:gd name="T13" fmla="*/ 1 h 6"/>
                    <a:gd name="T14" fmla="*/ 1 w 10"/>
                    <a:gd name="T15" fmla="*/ 1 h 6"/>
                    <a:gd name="T16" fmla="*/ 2 w 10"/>
                    <a:gd name="T17" fmla="*/ 1 h 6"/>
                    <a:gd name="T18" fmla="*/ 2 w 10"/>
                    <a:gd name="T19" fmla="*/ 1 h 6"/>
                    <a:gd name="T20" fmla="*/ 2 w 10"/>
                    <a:gd name="T21" fmla="*/ 1 h 6"/>
                    <a:gd name="T22" fmla="*/ 2 w 10"/>
                    <a:gd name="T23" fmla="*/ 1 h 6"/>
                    <a:gd name="T24" fmla="*/ 3 w 10"/>
                    <a:gd name="T25" fmla="*/ 1 h 6"/>
                    <a:gd name="T26" fmla="*/ 3 w 10"/>
                    <a:gd name="T27" fmla="*/ 1 h 6"/>
                    <a:gd name="T28" fmla="*/ 3 w 10"/>
                    <a:gd name="T29" fmla="*/ 1 h 6"/>
                    <a:gd name="T30" fmla="*/ 3 w 10"/>
                    <a:gd name="T31" fmla="*/ 1 h 6"/>
                    <a:gd name="T32" fmla="*/ 3 w 10"/>
                    <a:gd name="T33" fmla="*/ 2 h 6"/>
                    <a:gd name="T34" fmla="*/ 3 w 10"/>
                    <a:gd name="T35" fmla="*/ 2 h 6"/>
                    <a:gd name="T36" fmla="*/ 4 w 10"/>
                    <a:gd name="T37" fmla="*/ 2 h 6"/>
                    <a:gd name="T38" fmla="*/ 4 w 10"/>
                    <a:gd name="T39" fmla="*/ 2 h 6"/>
                    <a:gd name="T40" fmla="*/ 4 w 10"/>
                    <a:gd name="T41" fmla="*/ 2 h 6"/>
                    <a:gd name="T42" fmla="*/ 5 w 10"/>
                    <a:gd name="T43" fmla="*/ 2 h 6"/>
                    <a:gd name="T44" fmla="*/ 5 w 10"/>
                    <a:gd name="T45" fmla="*/ 3 h 6"/>
                    <a:gd name="T46" fmla="*/ 5 w 10"/>
                    <a:gd name="T47" fmla="*/ 3 h 6"/>
                    <a:gd name="T48" fmla="*/ 5 w 10"/>
                    <a:gd name="T49" fmla="*/ 3 h 6"/>
                    <a:gd name="T50" fmla="*/ 5 w 10"/>
                    <a:gd name="T51" fmla="*/ 3 h 6"/>
                    <a:gd name="T52" fmla="*/ 5 w 10"/>
                    <a:gd name="T53" fmla="*/ 3 h 6"/>
                    <a:gd name="T54" fmla="*/ 6 w 10"/>
                    <a:gd name="T55" fmla="*/ 3 h 6"/>
                    <a:gd name="T56" fmla="*/ 6 w 10"/>
                    <a:gd name="T57" fmla="*/ 3 h 6"/>
                    <a:gd name="T58" fmla="*/ 6 w 10"/>
                    <a:gd name="T59" fmla="*/ 3 h 6"/>
                    <a:gd name="T60" fmla="*/ 6 w 10"/>
                    <a:gd name="T61" fmla="*/ 3 h 6"/>
                    <a:gd name="T62" fmla="*/ 6 w 10"/>
                    <a:gd name="T63" fmla="*/ 3 h 6"/>
                    <a:gd name="T64" fmla="*/ 6 w 10"/>
                    <a:gd name="T65" fmla="*/ 4 h 6"/>
                    <a:gd name="T66" fmla="*/ 7 w 10"/>
                    <a:gd name="T67" fmla="*/ 4 h 6"/>
                    <a:gd name="T68" fmla="*/ 7 w 10"/>
                    <a:gd name="T69" fmla="*/ 4 h 6"/>
                    <a:gd name="T70" fmla="*/ 7 w 10"/>
                    <a:gd name="T71" fmla="*/ 4 h 6"/>
                    <a:gd name="T72" fmla="*/ 7 w 10"/>
                    <a:gd name="T73" fmla="*/ 4 h 6"/>
                    <a:gd name="T74" fmla="*/ 8 w 10"/>
                    <a:gd name="T75" fmla="*/ 4 h 6"/>
                    <a:gd name="T76" fmla="*/ 8 w 10"/>
                    <a:gd name="T77" fmla="*/ 5 h 6"/>
                    <a:gd name="T78" fmla="*/ 8 w 10"/>
                    <a:gd name="T79" fmla="*/ 5 h 6"/>
                    <a:gd name="T80" fmla="*/ 8 w 10"/>
                    <a:gd name="T81" fmla="*/ 5 h 6"/>
                    <a:gd name="T82" fmla="*/ 8 w 10"/>
                    <a:gd name="T83" fmla="*/ 5 h 6"/>
                    <a:gd name="T84" fmla="*/ 8 w 10"/>
                    <a:gd name="T85" fmla="*/ 5 h 6"/>
                    <a:gd name="T86" fmla="*/ 9 w 10"/>
                    <a:gd name="T87" fmla="*/ 5 h 6"/>
                    <a:gd name="T88" fmla="*/ 9 w 10"/>
                    <a:gd name="T89" fmla="*/ 5 h 6"/>
                    <a:gd name="T90" fmla="*/ 9 w 10"/>
                    <a:gd name="T91" fmla="*/ 5 h 6"/>
                    <a:gd name="T92" fmla="*/ 9 w 10"/>
                    <a:gd name="T93" fmla="*/ 5 h 6"/>
                    <a:gd name="T94" fmla="*/ 10 w 10"/>
                    <a:gd name="T95" fmla="*/ 6 h 6"/>
                    <a:gd name="T96" fmla="*/ 10 w 10"/>
                    <a:gd name="T97" fmla="*/ 6 h 6"/>
                    <a:gd name="T98" fmla="*/ 10 w 10"/>
                    <a:gd name="T9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6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8" y="4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10" y="6"/>
                      </a:lnTo>
                      <a:lnTo>
                        <a:pt x="10" y="6"/>
                      </a:lnTo>
                      <a:lnTo>
                        <a:pt x="10" y="6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76" name="Freeform 305"/>
                <p:cNvSpPr>
                  <a:spLocks/>
                </p:cNvSpPr>
                <p:nvPr/>
              </p:nvSpPr>
              <p:spPr bwMode="auto">
                <a:xfrm rot="5400000" flipH="1">
                  <a:off x="1968689" y="1627593"/>
                  <a:ext cx="1394" cy="2755"/>
                </a:xfrm>
                <a:custGeom>
                  <a:avLst/>
                  <a:gdLst>
                    <a:gd name="T0" fmla="*/ 0 w 10"/>
                    <a:gd name="T1" fmla="*/ 0 h 7"/>
                    <a:gd name="T2" fmla="*/ 0 w 10"/>
                    <a:gd name="T3" fmla="*/ 0 h 7"/>
                    <a:gd name="T4" fmla="*/ 0 w 10"/>
                    <a:gd name="T5" fmla="*/ 0 h 7"/>
                    <a:gd name="T6" fmla="*/ 0 w 10"/>
                    <a:gd name="T7" fmla="*/ 0 h 7"/>
                    <a:gd name="T8" fmla="*/ 1 w 10"/>
                    <a:gd name="T9" fmla="*/ 1 h 7"/>
                    <a:gd name="T10" fmla="*/ 1 w 10"/>
                    <a:gd name="T11" fmla="*/ 1 h 7"/>
                    <a:gd name="T12" fmla="*/ 1 w 10"/>
                    <a:gd name="T13" fmla="*/ 1 h 7"/>
                    <a:gd name="T14" fmla="*/ 1 w 10"/>
                    <a:gd name="T15" fmla="*/ 1 h 7"/>
                    <a:gd name="T16" fmla="*/ 2 w 10"/>
                    <a:gd name="T17" fmla="*/ 1 h 7"/>
                    <a:gd name="T18" fmla="*/ 2 w 10"/>
                    <a:gd name="T19" fmla="*/ 1 h 7"/>
                    <a:gd name="T20" fmla="*/ 2 w 10"/>
                    <a:gd name="T21" fmla="*/ 1 h 7"/>
                    <a:gd name="T22" fmla="*/ 2 w 10"/>
                    <a:gd name="T23" fmla="*/ 1 h 7"/>
                    <a:gd name="T24" fmla="*/ 2 w 10"/>
                    <a:gd name="T25" fmla="*/ 1 h 7"/>
                    <a:gd name="T26" fmla="*/ 3 w 10"/>
                    <a:gd name="T27" fmla="*/ 2 h 7"/>
                    <a:gd name="T28" fmla="*/ 3 w 10"/>
                    <a:gd name="T29" fmla="*/ 2 h 7"/>
                    <a:gd name="T30" fmla="*/ 3 w 10"/>
                    <a:gd name="T31" fmla="*/ 2 h 7"/>
                    <a:gd name="T32" fmla="*/ 3 w 10"/>
                    <a:gd name="T33" fmla="*/ 2 h 7"/>
                    <a:gd name="T34" fmla="*/ 3 w 10"/>
                    <a:gd name="T35" fmla="*/ 2 h 7"/>
                    <a:gd name="T36" fmla="*/ 3 w 10"/>
                    <a:gd name="T37" fmla="*/ 2 h 7"/>
                    <a:gd name="T38" fmla="*/ 4 w 10"/>
                    <a:gd name="T39" fmla="*/ 2 h 7"/>
                    <a:gd name="T40" fmla="*/ 4 w 10"/>
                    <a:gd name="T41" fmla="*/ 2 h 7"/>
                    <a:gd name="T42" fmla="*/ 4 w 10"/>
                    <a:gd name="T43" fmla="*/ 3 h 7"/>
                    <a:gd name="T44" fmla="*/ 4 w 10"/>
                    <a:gd name="T45" fmla="*/ 3 h 7"/>
                    <a:gd name="T46" fmla="*/ 5 w 10"/>
                    <a:gd name="T47" fmla="*/ 3 h 7"/>
                    <a:gd name="T48" fmla="*/ 5 w 10"/>
                    <a:gd name="T49" fmla="*/ 3 h 7"/>
                    <a:gd name="T50" fmla="*/ 5 w 10"/>
                    <a:gd name="T51" fmla="*/ 3 h 7"/>
                    <a:gd name="T52" fmla="*/ 5 w 10"/>
                    <a:gd name="T53" fmla="*/ 4 h 7"/>
                    <a:gd name="T54" fmla="*/ 5 w 10"/>
                    <a:gd name="T55" fmla="*/ 4 h 7"/>
                    <a:gd name="T56" fmla="*/ 5 w 10"/>
                    <a:gd name="T57" fmla="*/ 4 h 7"/>
                    <a:gd name="T58" fmla="*/ 6 w 10"/>
                    <a:gd name="T59" fmla="*/ 4 h 7"/>
                    <a:gd name="T60" fmla="*/ 6 w 10"/>
                    <a:gd name="T61" fmla="*/ 4 h 7"/>
                    <a:gd name="T62" fmla="*/ 6 w 10"/>
                    <a:gd name="T63" fmla="*/ 4 h 7"/>
                    <a:gd name="T64" fmla="*/ 6 w 10"/>
                    <a:gd name="T65" fmla="*/ 4 h 7"/>
                    <a:gd name="T66" fmla="*/ 7 w 10"/>
                    <a:gd name="T67" fmla="*/ 5 h 7"/>
                    <a:gd name="T68" fmla="*/ 7 w 10"/>
                    <a:gd name="T69" fmla="*/ 5 h 7"/>
                    <a:gd name="T70" fmla="*/ 7 w 10"/>
                    <a:gd name="T71" fmla="*/ 5 h 7"/>
                    <a:gd name="T72" fmla="*/ 7 w 10"/>
                    <a:gd name="T73" fmla="*/ 5 h 7"/>
                    <a:gd name="T74" fmla="*/ 7 w 10"/>
                    <a:gd name="T75" fmla="*/ 5 h 7"/>
                    <a:gd name="T76" fmla="*/ 7 w 10"/>
                    <a:gd name="T77" fmla="*/ 6 h 7"/>
                    <a:gd name="T78" fmla="*/ 8 w 10"/>
                    <a:gd name="T79" fmla="*/ 6 h 7"/>
                    <a:gd name="T80" fmla="*/ 8 w 10"/>
                    <a:gd name="T81" fmla="*/ 6 h 7"/>
                    <a:gd name="T82" fmla="*/ 8 w 10"/>
                    <a:gd name="T83" fmla="*/ 6 h 7"/>
                    <a:gd name="T84" fmla="*/ 8 w 10"/>
                    <a:gd name="T85" fmla="*/ 6 h 7"/>
                    <a:gd name="T86" fmla="*/ 9 w 10"/>
                    <a:gd name="T87" fmla="*/ 6 h 7"/>
                    <a:gd name="T88" fmla="*/ 9 w 10"/>
                    <a:gd name="T89" fmla="*/ 6 h 7"/>
                    <a:gd name="T90" fmla="*/ 9 w 10"/>
                    <a:gd name="T91" fmla="*/ 7 h 7"/>
                    <a:gd name="T92" fmla="*/ 9 w 10"/>
                    <a:gd name="T93" fmla="*/ 7 h 7"/>
                    <a:gd name="T94" fmla="*/ 9 w 10"/>
                    <a:gd name="T95" fmla="*/ 7 h 7"/>
                    <a:gd name="T96" fmla="*/ 10 w 10"/>
                    <a:gd name="T97" fmla="*/ 7 h 7"/>
                    <a:gd name="T98" fmla="*/ 10 w 10"/>
                    <a:gd name="T99" fmla="*/ 7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7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6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10" y="7"/>
                      </a:lnTo>
                      <a:lnTo>
                        <a:pt x="10" y="7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77" name="Freeform 306"/>
                <p:cNvSpPr>
                  <a:spLocks/>
                </p:cNvSpPr>
                <p:nvPr/>
              </p:nvSpPr>
              <p:spPr bwMode="auto">
                <a:xfrm rot="5400000" flipH="1">
                  <a:off x="1965610" y="1625875"/>
                  <a:ext cx="1255" cy="3542"/>
                </a:xfrm>
                <a:custGeom>
                  <a:avLst/>
                  <a:gdLst>
                    <a:gd name="T0" fmla="*/ 0 w 9"/>
                    <a:gd name="T1" fmla="*/ 0 h 9"/>
                    <a:gd name="T2" fmla="*/ 0 w 9"/>
                    <a:gd name="T3" fmla="*/ 1 h 9"/>
                    <a:gd name="T4" fmla="*/ 0 w 9"/>
                    <a:gd name="T5" fmla="*/ 1 h 9"/>
                    <a:gd name="T6" fmla="*/ 0 w 9"/>
                    <a:gd name="T7" fmla="*/ 1 h 9"/>
                    <a:gd name="T8" fmla="*/ 0 w 9"/>
                    <a:gd name="T9" fmla="*/ 1 h 9"/>
                    <a:gd name="T10" fmla="*/ 1 w 9"/>
                    <a:gd name="T11" fmla="*/ 1 h 9"/>
                    <a:gd name="T12" fmla="*/ 1 w 9"/>
                    <a:gd name="T13" fmla="*/ 1 h 9"/>
                    <a:gd name="T14" fmla="*/ 1 w 9"/>
                    <a:gd name="T15" fmla="*/ 1 h 9"/>
                    <a:gd name="T16" fmla="*/ 1 w 9"/>
                    <a:gd name="T17" fmla="*/ 2 h 9"/>
                    <a:gd name="T18" fmla="*/ 2 w 9"/>
                    <a:gd name="T19" fmla="*/ 2 h 9"/>
                    <a:gd name="T20" fmla="*/ 2 w 9"/>
                    <a:gd name="T21" fmla="*/ 2 h 9"/>
                    <a:gd name="T22" fmla="*/ 2 w 9"/>
                    <a:gd name="T23" fmla="*/ 2 h 9"/>
                    <a:gd name="T24" fmla="*/ 2 w 9"/>
                    <a:gd name="T25" fmla="*/ 2 h 9"/>
                    <a:gd name="T26" fmla="*/ 2 w 9"/>
                    <a:gd name="T27" fmla="*/ 2 h 9"/>
                    <a:gd name="T28" fmla="*/ 2 w 9"/>
                    <a:gd name="T29" fmla="*/ 3 h 9"/>
                    <a:gd name="T30" fmla="*/ 3 w 9"/>
                    <a:gd name="T31" fmla="*/ 3 h 9"/>
                    <a:gd name="T32" fmla="*/ 3 w 9"/>
                    <a:gd name="T33" fmla="*/ 3 h 9"/>
                    <a:gd name="T34" fmla="*/ 3 w 9"/>
                    <a:gd name="T35" fmla="*/ 3 h 9"/>
                    <a:gd name="T36" fmla="*/ 3 w 9"/>
                    <a:gd name="T37" fmla="*/ 3 h 9"/>
                    <a:gd name="T38" fmla="*/ 4 w 9"/>
                    <a:gd name="T39" fmla="*/ 4 h 9"/>
                    <a:gd name="T40" fmla="*/ 4 w 9"/>
                    <a:gd name="T41" fmla="*/ 4 h 9"/>
                    <a:gd name="T42" fmla="*/ 4 w 9"/>
                    <a:gd name="T43" fmla="*/ 4 h 9"/>
                    <a:gd name="T44" fmla="*/ 4 w 9"/>
                    <a:gd name="T45" fmla="*/ 4 h 9"/>
                    <a:gd name="T46" fmla="*/ 4 w 9"/>
                    <a:gd name="T47" fmla="*/ 4 h 9"/>
                    <a:gd name="T48" fmla="*/ 4 w 9"/>
                    <a:gd name="T49" fmla="*/ 4 h 9"/>
                    <a:gd name="T50" fmla="*/ 5 w 9"/>
                    <a:gd name="T51" fmla="*/ 5 h 9"/>
                    <a:gd name="T52" fmla="*/ 5 w 9"/>
                    <a:gd name="T53" fmla="*/ 5 h 9"/>
                    <a:gd name="T54" fmla="*/ 5 w 9"/>
                    <a:gd name="T55" fmla="*/ 5 h 9"/>
                    <a:gd name="T56" fmla="*/ 5 w 9"/>
                    <a:gd name="T57" fmla="*/ 5 h 9"/>
                    <a:gd name="T58" fmla="*/ 6 w 9"/>
                    <a:gd name="T59" fmla="*/ 6 h 9"/>
                    <a:gd name="T60" fmla="*/ 6 w 9"/>
                    <a:gd name="T61" fmla="*/ 6 h 9"/>
                    <a:gd name="T62" fmla="*/ 6 w 9"/>
                    <a:gd name="T63" fmla="*/ 6 h 9"/>
                    <a:gd name="T64" fmla="*/ 6 w 9"/>
                    <a:gd name="T65" fmla="*/ 6 h 9"/>
                    <a:gd name="T66" fmla="*/ 6 w 9"/>
                    <a:gd name="T67" fmla="*/ 6 h 9"/>
                    <a:gd name="T68" fmla="*/ 7 w 9"/>
                    <a:gd name="T69" fmla="*/ 6 h 9"/>
                    <a:gd name="T70" fmla="*/ 7 w 9"/>
                    <a:gd name="T71" fmla="*/ 7 h 9"/>
                    <a:gd name="T72" fmla="*/ 7 w 9"/>
                    <a:gd name="T73" fmla="*/ 7 h 9"/>
                    <a:gd name="T74" fmla="*/ 7 w 9"/>
                    <a:gd name="T75" fmla="*/ 7 h 9"/>
                    <a:gd name="T76" fmla="*/ 7 w 9"/>
                    <a:gd name="T77" fmla="*/ 7 h 9"/>
                    <a:gd name="T78" fmla="*/ 7 w 9"/>
                    <a:gd name="T79" fmla="*/ 8 h 9"/>
                    <a:gd name="T80" fmla="*/ 8 w 9"/>
                    <a:gd name="T81" fmla="*/ 8 h 9"/>
                    <a:gd name="T82" fmla="*/ 8 w 9"/>
                    <a:gd name="T83" fmla="*/ 8 h 9"/>
                    <a:gd name="T84" fmla="*/ 8 w 9"/>
                    <a:gd name="T85" fmla="*/ 8 h 9"/>
                    <a:gd name="T86" fmla="*/ 8 w 9"/>
                    <a:gd name="T87" fmla="*/ 8 h 9"/>
                    <a:gd name="T88" fmla="*/ 9 w 9"/>
                    <a:gd name="T89" fmla="*/ 8 h 9"/>
                    <a:gd name="T90" fmla="*/ 9 w 9"/>
                    <a:gd name="T91" fmla="*/ 9 h 9"/>
                    <a:gd name="T92" fmla="*/ 9 w 9"/>
                    <a:gd name="T93" fmla="*/ 9 h 9"/>
                    <a:gd name="T94" fmla="*/ 9 w 9"/>
                    <a:gd name="T95" fmla="*/ 9 h 9"/>
                    <a:gd name="T96" fmla="*/ 9 w 9"/>
                    <a:gd name="T97" fmla="*/ 9 h 9"/>
                    <a:gd name="T98" fmla="*/ 9 w 9"/>
                    <a:gd name="T9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9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7" y="6"/>
                      </a:lnTo>
                      <a:lnTo>
                        <a:pt x="7" y="7"/>
                      </a:lnTo>
                      <a:lnTo>
                        <a:pt x="7" y="7"/>
                      </a:lnTo>
                      <a:lnTo>
                        <a:pt x="7" y="7"/>
                      </a:lnTo>
                      <a:lnTo>
                        <a:pt x="7" y="7"/>
                      </a:lnTo>
                      <a:lnTo>
                        <a:pt x="7" y="8"/>
                      </a:lnTo>
                      <a:lnTo>
                        <a:pt x="8" y="8"/>
                      </a:lnTo>
                      <a:lnTo>
                        <a:pt x="8" y="8"/>
                      </a:lnTo>
                      <a:lnTo>
                        <a:pt x="8" y="8"/>
                      </a:lnTo>
                      <a:lnTo>
                        <a:pt x="8" y="8"/>
                      </a:lnTo>
                      <a:lnTo>
                        <a:pt x="9" y="8"/>
                      </a:lnTo>
                      <a:lnTo>
                        <a:pt x="9" y="9"/>
                      </a:lnTo>
                      <a:lnTo>
                        <a:pt x="9" y="9"/>
                      </a:lnTo>
                      <a:lnTo>
                        <a:pt x="9" y="9"/>
                      </a:lnTo>
                      <a:lnTo>
                        <a:pt x="9" y="9"/>
                      </a:lnTo>
                      <a:lnTo>
                        <a:pt x="9" y="9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78" name="Freeform 307"/>
                <p:cNvSpPr>
                  <a:spLocks/>
                </p:cNvSpPr>
                <p:nvPr/>
              </p:nvSpPr>
              <p:spPr bwMode="auto">
                <a:xfrm rot="5400000" flipH="1">
                  <a:off x="1961605" y="1624157"/>
                  <a:ext cx="1394" cy="4329"/>
                </a:xfrm>
                <a:custGeom>
                  <a:avLst/>
                  <a:gdLst>
                    <a:gd name="T0" fmla="*/ 0 w 10"/>
                    <a:gd name="T1" fmla="*/ 0 h 11"/>
                    <a:gd name="T2" fmla="*/ 1 w 10"/>
                    <a:gd name="T3" fmla="*/ 0 h 11"/>
                    <a:gd name="T4" fmla="*/ 1 w 10"/>
                    <a:gd name="T5" fmla="*/ 1 h 11"/>
                    <a:gd name="T6" fmla="*/ 1 w 10"/>
                    <a:gd name="T7" fmla="*/ 1 h 11"/>
                    <a:gd name="T8" fmla="*/ 1 w 10"/>
                    <a:gd name="T9" fmla="*/ 1 h 11"/>
                    <a:gd name="T10" fmla="*/ 2 w 10"/>
                    <a:gd name="T11" fmla="*/ 1 h 11"/>
                    <a:gd name="T12" fmla="*/ 2 w 10"/>
                    <a:gd name="T13" fmla="*/ 2 h 11"/>
                    <a:gd name="T14" fmla="*/ 2 w 10"/>
                    <a:gd name="T15" fmla="*/ 2 h 11"/>
                    <a:gd name="T16" fmla="*/ 2 w 10"/>
                    <a:gd name="T17" fmla="*/ 2 h 11"/>
                    <a:gd name="T18" fmla="*/ 2 w 10"/>
                    <a:gd name="T19" fmla="*/ 2 h 11"/>
                    <a:gd name="T20" fmla="*/ 2 w 10"/>
                    <a:gd name="T21" fmla="*/ 2 h 11"/>
                    <a:gd name="T22" fmla="*/ 3 w 10"/>
                    <a:gd name="T23" fmla="*/ 3 h 11"/>
                    <a:gd name="T24" fmla="*/ 3 w 10"/>
                    <a:gd name="T25" fmla="*/ 3 h 11"/>
                    <a:gd name="T26" fmla="*/ 3 w 10"/>
                    <a:gd name="T27" fmla="*/ 3 h 11"/>
                    <a:gd name="T28" fmla="*/ 3 w 10"/>
                    <a:gd name="T29" fmla="*/ 3 h 11"/>
                    <a:gd name="T30" fmla="*/ 4 w 10"/>
                    <a:gd name="T31" fmla="*/ 4 h 11"/>
                    <a:gd name="T32" fmla="*/ 4 w 10"/>
                    <a:gd name="T33" fmla="*/ 4 h 11"/>
                    <a:gd name="T34" fmla="*/ 4 w 10"/>
                    <a:gd name="T35" fmla="*/ 4 h 11"/>
                    <a:gd name="T36" fmla="*/ 4 w 10"/>
                    <a:gd name="T37" fmla="*/ 4 h 11"/>
                    <a:gd name="T38" fmla="*/ 4 w 10"/>
                    <a:gd name="T39" fmla="*/ 4 h 11"/>
                    <a:gd name="T40" fmla="*/ 5 w 10"/>
                    <a:gd name="T41" fmla="*/ 5 h 11"/>
                    <a:gd name="T42" fmla="*/ 5 w 10"/>
                    <a:gd name="T43" fmla="*/ 5 h 11"/>
                    <a:gd name="T44" fmla="*/ 5 w 10"/>
                    <a:gd name="T45" fmla="*/ 5 h 11"/>
                    <a:gd name="T46" fmla="*/ 5 w 10"/>
                    <a:gd name="T47" fmla="*/ 5 h 11"/>
                    <a:gd name="T48" fmla="*/ 5 w 10"/>
                    <a:gd name="T49" fmla="*/ 6 h 11"/>
                    <a:gd name="T50" fmla="*/ 5 w 10"/>
                    <a:gd name="T51" fmla="*/ 6 h 11"/>
                    <a:gd name="T52" fmla="*/ 6 w 10"/>
                    <a:gd name="T53" fmla="*/ 6 h 11"/>
                    <a:gd name="T54" fmla="*/ 6 w 10"/>
                    <a:gd name="T55" fmla="*/ 6 h 11"/>
                    <a:gd name="T56" fmla="*/ 6 w 10"/>
                    <a:gd name="T57" fmla="*/ 6 h 11"/>
                    <a:gd name="T58" fmla="*/ 6 w 10"/>
                    <a:gd name="T59" fmla="*/ 7 h 11"/>
                    <a:gd name="T60" fmla="*/ 7 w 10"/>
                    <a:gd name="T61" fmla="*/ 7 h 11"/>
                    <a:gd name="T62" fmla="*/ 7 w 10"/>
                    <a:gd name="T63" fmla="*/ 7 h 11"/>
                    <a:gd name="T64" fmla="*/ 7 w 10"/>
                    <a:gd name="T65" fmla="*/ 7 h 11"/>
                    <a:gd name="T66" fmla="*/ 7 w 10"/>
                    <a:gd name="T67" fmla="*/ 7 h 11"/>
                    <a:gd name="T68" fmla="*/ 7 w 10"/>
                    <a:gd name="T69" fmla="*/ 7 h 11"/>
                    <a:gd name="T70" fmla="*/ 7 w 10"/>
                    <a:gd name="T71" fmla="*/ 8 h 11"/>
                    <a:gd name="T72" fmla="*/ 8 w 10"/>
                    <a:gd name="T73" fmla="*/ 8 h 11"/>
                    <a:gd name="T74" fmla="*/ 8 w 10"/>
                    <a:gd name="T75" fmla="*/ 8 h 11"/>
                    <a:gd name="T76" fmla="*/ 8 w 10"/>
                    <a:gd name="T77" fmla="*/ 9 h 11"/>
                    <a:gd name="T78" fmla="*/ 8 w 10"/>
                    <a:gd name="T79" fmla="*/ 9 h 11"/>
                    <a:gd name="T80" fmla="*/ 9 w 10"/>
                    <a:gd name="T81" fmla="*/ 9 h 11"/>
                    <a:gd name="T82" fmla="*/ 9 w 10"/>
                    <a:gd name="T83" fmla="*/ 9 h 11"/>
                    <a:gd name="T84" fmla="*/ 9 w 10"/>
                    <a:gd name="T85" fmla="*/ 9 h 11"/>
                    <a:gd name="T86" fmla="*/ 9 w 10"/>
                    <a:gd name="T87" fmla="*/ 10 h 11"/>
                    <a:gd name="T88" fmla="*/ 9 w 10"/>
                    <a:gd name="T89" fmla="*/ 10 h 11"/>
                    <a:gd name="T90" fmla="*/ 9 w 10"/>
                    <a:gd name="T91" fmla="*/ 10 h 11"/>
                    <a:gd name="T92" fmla="*/ 10 w 10"/>
                    <a:gd name="T93" fmla="*/ 11 h 11"/>
                    <a:gd name="T94" fmla="*/ 10 w 10"/>
                    <a:gd name="T95" fmla="*/ 11 h 11"/>
                    <a:gd name="T96" fmla="*/ 10 w 10"/>
                    <a:gd name="T97" fmla="*/ 11 h 11"/>
                    <a:gd name="T98" fmla="*/ 10 w 10"/>
                    <a:gd name="T99" fmla="*/ 11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1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7"/>
                      </a:lnTo>
                      <a:lnTo>
                        <a:pt x="7" y="7"/>
                      </a:lnTo>
                      <a:lnTo>
                        <a:pt x="7" y="7"/>
                      </a:lnTo>
                      <a:lnTo>
                        <a:pt x="7" y="7"/>
                      </a:lnTo>
                      <a:lnTo>
                        <a:pt x="7" y="7"/>
                      </a:lnTo>
                      <a:lnTo>
                        <a:pt x="7" y="7"/>
                      </a:lnTo>
                      <a:lnTo>
                        <a:pt x="7" y="8"/>
                      </a:lnTo>
                      <a:lnTo>
                        <a:pt x="8" y="8"/>
                      </a:lnTo>
                      <a:lnTo>
                        <a:pt x="8" y="8"/>
                      </a:lnTo>
                      <a:lnTo>
                        <a:pt x="8" y="9"/>
                      </a:lnTo>
                      <a:lnTo>
                        <a:pt x="8" y="9"/>
                      </a:lnTo>
                      <a:lnTo>
                        <a:pt x="9" y="9"/>
                      </a:lnTo>
                      <a:lnTo>
                        <a:pt x="9" y="9"/>
                      </a:lnTo>
                      <a:lnTo>
                        <a:pt x="9" y="9"/>
                      </a:lnTo>
                      <a:lnTo>
                        <a:pt x="9" y="10"/>
                      </a:lnTo>
                      <a:lnTo>
                        <a:pt x="9" y="10"/>
                      </a:lnTo>
                      <a:lnTo>
                        <a:pt x="9" y="10"/>
                      </a:lnTo>
                      <a:lnTo>
                        <a:pt x="10" y="11"/>
                      </a:lnTo>
                      <a:lnTo>
                        <a:pt x="10" y="11"/>
                      </a:lnTo>
                      <a:lnTo>
                        <a:pt x="10" y="11"/>
                      </a:lnTo>
                      <a:lnTo>
                        <a:pt x="10" y="1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79" name="Freeform 308"/>
                <p:cNvSpPr>
                  <a:spLocks/>
                </p:cNvSpPr>
                <p:nvPr/>
              </p:nvSpPr>
              <p:spPr bwMode="auto">
                <a:xfrm rot="5400000" flipH="1">
                  <a:off x="1957079" y="1622566"/>
                  <a:ext cx="1394" cy="4723"/>
                </a:xfrm>
                <a:custGeom>
                  <a:avLst/>
                  <a:gdLst>
                    <a:gd name="T0" fmla="*/ 0 w 10"/>
                    <a:gd name="T1" fmla="*/ 0 h 12"/>
                    <a:gd name="T2" fmla="*/ 1 w 10"/>
                    <a:gd name="T3" fmla="*/ 0 h 12"/>
                    <a:gd name="T4" fmla="*/ 1 w 10"/>
                    <a:gd name="T5" fmla="*/ 1 h 12"/>
                    <a:gd name="T6" fmla="*/ 1 w 10"/>
                    <a:gd name="T7" fmla="*/ 1 h 12"/>
                    <a:gd name="T8" fmla="*/ 1 w 10"/>
                    <a:gd name="T9" fmla="*/ 1 h 12"/>
                    <a:gd name="T10" fmla="*/ 1 w 10"/>
                    <a:gd name="T11" fmla="*/ 1 h 12"/>
                    <a:gd name="T12" fmla="*/ 2 w 10"/>
                    <a:gd name="T13" fmla="*/ 2 h 12"/>
                    <a:gd name="T14" fmla="*/ 2 w 10"/>
                    <a:gd name="T15" fmla="*/ 2 h 12"/>
                    <a:gd name="T16" fmla="*/ 2 w 10"/>
                    <a:gd name="T17" fmla="*/ 2 h 12"/>
                    <a:gd name="T18" fmla="*/ 2 w 10"/>
                    <a:gd name="T19" fmla="*/ 2 h 12"/>
                    <a:gd name="T20" fmla="*/ 3 w 10"/>
                    <a:gd name="T21" fmla="*/ 2 h 12"/>
                    <a:gd name="T22" fmla="*/ 3 w 10"/>
                    <a:gd name="T23" fmla="*/ 3 h 12"/>
                    <a:gd name="T24" fmla="*/ 3 w 10"/>
                    <a:gd name="T25" fmla="*/ 3 h 12"/>
                    <a:gd name="T26" fmla="*/ 3 w 10"/>
                    <a:gd name="T27" fmla="*/ 3 h 12"/>
                    <a:gd name="T28" fmla="*/ 3 w 10"/>
                    <a:gd name="T29" fmla="*/ 3 h 12"/>
                    <a:gd name="T30" fmla="*/ 3 w 10"/>
                    <a:gd name="T31" fmla="*/ 4 h 12"/>
                    <a:gd name="T32" fmla="*/ 4 w 10"/>
                    <a:gd name="T33" fmla="*/ 4 h 12"/>
                    <a:gd name="T34" fmla="*/ 4 w 10"/>
                    <a:gd name="T35" fmla="*/ 4 h 12"/>
                    <a:gd name="T36" fmla="*/ 4 w 10"/>
                    <a:gd name="T37" fmla="*/ 5 h 12"/>
                    <a:gd name="T38" fmla="*/ 4 w 10"/>
                    <a:gd name="T39" fmla="*/ 5 h 12"/>
                    <a:gd name="T40" fmla="*/ 4 w 10"/>
                    <a:gd name="T41" fmla="*/ 5 h 12"/>
                    <a:gd name="T42" fmla="*/ 4 w 10"/>
                    <a:gd name="T43" fmla="*/ 5 h 12"/>
                    <a:gd name="T44" fmla="*/ 5 w 10"/>
                    <a:gd name="T45" fmla="*/ 5 h 12"/>
                    <a:gd name="T46" fmla="*/ 5 w 10"/>
                    <a:gd name="T47" fmla="*/ 6 h 12"/>
                    <a:gd name="T48" fmla="*/ 5 w 10"/>
                    <a:gd name="T49" fmla="*/ 6 h 12"/>
                    <a:gd name="T50" fmla="*/ 5 w 10"/>
                    <a:gd name="T51" fmla="*/ 6 h 12"/>
                    <a:gd name="T52" fmla="*/ 6 w 10"/>
                    <a:gd name="T53" fmla="*/ 7 h 12"/>
                    <a:gd name="T54" fmla="*/ 6 w 10"/>
                    <a:gd name="T55" fmla="*/ 7 h 12"/>
                    <a:gd name="T56" fmla="*/ 6 w 10"/>
                    <a:gd name="T57" fmla="*/ 7 h 12"/>
                    <a:gd name="T58" fmla="*/ 6 w 10"/>
                    <a:gd name="T59" fmla="*/ 7 h 12"/>
                    <a:gd name="T60" fmla="*/ 6 w 10"/>
                    <a:gd name="T61" fmla="*/ 7 h 12"/>
                    <a:gd name="T62" fmla="*/ 6 w 10"/>
                    <a:gd name="T63" fmla="*/ 8 h 12"/>
                    <a:gd name="T64" fmla="*/ 7 w 10"/>
                    <a:gd name="T65" fmla="*/ 8 h 12"/>
                    <a:gd name="T66" fmla="*/ 7 w 10"/>
                    <a:gd name="T67" fmla="*/ 8 h 12"/>
                    <a:gd name="T68" fmla="*/ 7 w 10"/>
                    <a:gd name="T69" fmla="*/ 9 h 12"/>
                    <a:gd name="T70" fmla="*/ 7 w 10"/>
                    <a:gd name="T71" fmla="*/ 9 h 12"/>
                    <a:gd name="T72" fmla="*/ 8 w 10"/>
                    <a:gd name="T73" fmla="*/ 9 h 12"/>
                    <a:gd name="T74" fmla="*/ 8 w 10"/>
                    <a:gd name="T75" fmla="*/ 9 h 12"/>
                    <a:gd name="T76" fmla="*/ 8 w 10"/>
                    <a:gd name="T77" fmla="*/ 10 h 12"/>
                    <a:gd name="T78" fmla="*/ 8 w 10"/>
                    <a:gd name="T79" fmla="*/ 10 h 12"/>
                    <a:gd name="T80" fmla="*/ 8 w 10"/>
                    <a:gd name="T81" fmla="*/ 10 h 12"/>
                    <a:gd name="T82" fmla="*/ 8 w 10"/>
                    <a:gd name="T83" fmla="*/ 10 h 12"/>
                    <a:gd name="T84" fmla="*/ 9 w 10"/>
                    <a:gd name="T85" fmla="*/ 10 h 12"/>
                    <a:gd name="T86" fmla="*/ 9 w 10"/>
                    <a:gd name="T87" fmla="*/ 11 h 12"/>
                    <a:gd name="T88" fmla="*/ 9 w 10"/>
                    <a:gd name="T89" fmla="*/ 11 h 12"/>
                    <a:gd name="T90" fmla="*/ 10 w 10"/>
                    <a:gd name="T91" fmla="*/ 11 h 12"/>
                    <a:gd name="T92" fmla="*/ 10 w 10"/>
                    <a:gd name="T93" fmla="*/ 12 h 12"/>
                    <a:gd name="T94" fmla="*/ 10 w 10"/>
                    <a:gd name="T95" fmla="*/ 12 h 12"/>
                    <a:gd name="T96" fmla="*/ 10 w 10"/>
                    <a:gd name="T97" fmla="*/ 12 h 12"/>
                    <a:gd name="T98" fmla="*/ 10 w 10"/>
                    <a:gd name="T99" fmla="*/ 12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2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5" y="5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8"/>
                      </a:lnTo>
                      <a:lnTo>
                        <a:pt x="7" y="8"/>
                      </a:lnTo>
                      <a:lnTo>
                        <a:pt x="7" y="8"/>
                      </a:lnTo>
                      <a:lnTo>
                        <a:pt x="7" y="9"/>
                      </a:lnTo>
                      <a:lnTo>
                        <a:pt x="7" y="9"/>
                      </a:lnTo>
                      <a:lnTo>
                        <a:pt x="8" y="9"/>
                      </a:lnTo>
                      <a:lnTo>
                        <a:pt x="8" y="9"/>
                      </a:lnTo>
                      <a:lnTo>
                        <a:pt x="8" y="10"/>
                      </a:lnTo>
                      <a:lnTo>
                        <a:pt x="8" y="10"/>
                      </a:lnTo>
                      <a:lnTo>
                        <a:pt x="8" y="10"/>
                      </a:lnTo>
                      <a:lnTo>
                        <a:pt x="8" y="10"/>
                      </a:lnTo>
                      <a:lnTo>
                        <a:pt x="9" y="10"/>
                      </a:lnTo>
                      <a:lnTo>
                        <a:pt x="9" y="11"/>
                      </a:lnTo>
                      <a:lnTo>
                        <a:pt x="9" y="11"/>
                      </a:lnTo>
                      <a:lnTo>
                        <a:pt x="10" y="11"/>
                      </a:lnTo>
                      <a:lnTo>
                        <a:pt x="10" y="12"/>
                      </a:lnTo>
                      <a:lnTo>
                        <a:pt x="10" y="12"/>
                      </a:lnTo>
                      <a:lnTo>
                        <a:pt x="10" y="12"/>
                      </a:lnTo>
                      <a:lnTo>
                        <a:pt x="10" y="1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80" name="Freeform 309"/>
                <p:cNvSpPr>
                  <a:spLocks/>
                </p:cNvSpPr>
                <p:nvPr/>
              </p:nvSpPr>
              <p:spPr bwMode="auto">
                <a:xfrm rot="5400000" flipH="1">
                  <a:off x="1951964" y="1620779"/>
                  <a:ext cx="1394" cy="5510"/>
                </a:xfrm>
                <a:custGeom>
                  <a:avLst/>
                  <a:gdLst>
                    <a:gd name="T0" fmla="*/ 0 w 10"/>
                    <a:gd name="T1" fmla="*/ 0 h 14"/>
                    <a:gd name="T2" fmla="*/ 0 w 10"/>
                    <a:gd name="T3" fmla="*/ 1 h 14"/>
                    <a:gd name="T4" fmla="*/ 1 w 10"/>
                    <a:gd name="T5" fmla="*/ 1 h 14"/>
                    <a:gd name="T6" fmla="*/ 1 w 10"/>
                    <a:gd name="T7" fmla="*/ 1 h 14"/>
                    <a:gd name="T8" fmla="*/ 1 w 10"/>
                    <a:gd name="T9" fmla="*/ 2 h 14"/>
                    <a:gd name="T10" fmla="*/ 1 w 10"/>
                    <a:gd name="T11" fmla="*/ 2 h 14"/>
                    <a:gd name="T12" fmla="*/ 1 w 10"/>
                    <a:gd name="T13" fmla="*/ 2 h 14"/>
                    <a:gd name="T14" fmla="*/ 1 w 10"/>
                    <a:gd name="T15" fmla="*/ 2 h 14"/>
                    <a:gd name="T16" fmla="*/ 2 w 10"/>
                    <a:gd name="T17" fmla="*/ 3 h 14"/>
                    <a:gd name="T18" fmla="*/ 2 w 10"/>
                    <a:gd name="T19" fmla="*/ 3 h 14"/>
                    <a:gd name="T20" fmla="*/ 2 w 10"/>
                    <a:gd name="T21" fmla="*/ 3 h 14"/>
                    <a:gd name="T22" fmla="*/ 2 w 10"/>
                    <a:gd name="T23" fmla="*/ 4 h 14"/>
                    <a:gd name="T24" fmla="*/ 3 w 10"/>
                    <a:gd name="T25" fmla="*/ 4 h 14"/>
                    <a:gd name="T26" fmla="*/ 3 w 10"/>
                    <a:gd name="T27" fmla="*/ 4 h 14"/>
                    <a:gd name="T28" fmla="*/ 3 w 10"/>
                    <a:gd name="T29" fmla="*/ 4 h 14"/>
                    <a:gd name="T30" fmla="*/ 3 w 10"/>
                    <a:gd name="T31" fmla="*/ 4 h 14"/>
                    <a:gd name="T32" fmla="*/ 3 w 10"/>
                    <a:gd name="T33" fmla="*/ 5 h 14"/>
                    <a:gd name="T34" fmla="*/ 3 w 10"/>
                    <a:gd name="T35" fmla="*/ 5 h 14"/>
                    <a:gd name="T36" fmla="*/ 4 w 10"/>
                    <a:gd name="T37" fmla="*/ 5 h 14"/>
                    <a:gd name="T38" fmla="*/ 4 w 10"/>
                    <a:gd name="T39" fmla="*/ 5 h 14"/>
                    <a:gd name="T40" fmla="*/ 4 w 10"/>
                    <a:gd name="T41" fmla="*/ 6 h 14"/>
                    <a:gd name="T42" fmla="*/ 4 w 10"/>
                    <a:gd name="T43" fmla="*/ 6 h 14"/>
                    <a:gd name="T44" fmla="*/ 5 w 10"/>
                    <a:gd name="T45" fmla="*/ 6 h 14"/>
                    <a:gd name="T46" fmla="*/ 5 w 10"/>
                    <a:gd name="T47" fmla="*/ 7 h 14"/>
                    <a:gd name="T48" fmla="*/ 5 w 10"/>
                    <a:gd name="T49" fmla="*/ 7 h 14"/>
                    <a:gd name="T50" fmla="*/ 5 w 10"/>
                    <a:gd name="T51" fmla="*/ 7 h 14"/>
                    <a:gd name="T52" fmla="*/ 5 w 10"/>
                    <a:gd name="T53" fmla="*/ 7 h 14"/>
                    <a:gd name="T54" fmla="*/ 5 w 10"/>
                    <a:gd name="T55" fmla="*/ 8 h 14"/>
                    <a:gd name="T56" fmla="*/ 6 w 10"/>
                    <a:gd name="T57" fmla="*/ 8 h 14"/>
                    <a:gd name="T58" fmla="*/ 6 w 10"/>
                    <a:gd name="T59" fmla="*/ 9 h 14"/>
                    <a:gd name="T60" fmla="*/ 6 w 10"/>
                    <a:gd name="T61" fmla="*/ 9 h 14"/>
                    <a:gd name="T62" fmla="*/ 7 w 10"/>
                    <a:gd name="T63" fmla="*/ 9 h 14"/>
                    <a:gd name="T64" fmla="*/ 7 w 10"/>
                    <a:gd name="T65" fmla="*/ 9 h 14"/>
                    <a:gd name="T66" fmla="*/ 7 w 10"/>
                    <a:gd name="T67" fmla="*/ 10 h 14"/>
                    <a:gd name="T68" fmla="*/ 7 w 10"/>
                    <a:gd name="T69" fmla="*/ 10 h 14"/>
                    <a:gd name="T70" fmla="*/ 7 w 10"/>
                    <a:gd name="T71" fmla="*/ 10 h 14"/>
                    <a:gd name="T72" fmla="*/ 7 w 10"/>
                    <a:gd name="T73" fmla="*/ 11 h 14"/>
                    <a:gd name="T74" fmla="*/ 8 w 10"/>
                    <a:gd name="T75" fmla="*/ 11 h 14"/>
                    <a:gd name="T76" fmla="*/ 8 w 10"/>
                    <a:gd name="T77" fmla="*/ 11 h 14"/>
                    <a:gd name="T78" fmla="*/ 8 w 10"/>
                    <a:gd name="T79" fmla="*/ 11 h 14"/>
                    <a:gd name="T80" fmla="*/ 8 w 10"/>
                    <a:gd name="T81" fmla="*/ 12 h 14"/>
                    <a:gd name="T82" fmla="*/ 8 w 10"/>
                    <a:gd name="T83" fmla="*/ 12 h 14"/>
                    <a:gd name="T84" fmla="*/ 8 w 10"/>
                    <a:gd name="T85" fmla="*/ 12 h 14"/>
                    <a:gd name="T86" fmla="*/ 9 w 10"/>
                    <a:gd name="T87" fmla="*/ 12 h 14"/>
                    <a:gd name="T88" fmla="*/ 9 w 10"/>
                    <a:gd name="T89" fmla="*/ 13 h 14"/>
                    <a:gd name="T90" fmla="*/ 9 w 10"/>
                    <a:gd name="T91" fmla="*/ 13 h 14"/>
                    <a:gd name="T92" fmla="*/ 9 w 10"/>
                    <a:gd name="T93" fmla="*/ 13 h 14"/>
                    <a:gd name="T94" fmla="*/ 10 w 10"/>
                    <a:gd name="T95" fmla="*/ 14 h 14"/>
                    <a:gd name="T96" fmla="*/ 10 w 10"/>
                    <a:gd name="T97" fmla="*/ 14 h 14"/>
                    <a:gd name="T98" fmla="*/ 10 w 10"/>
                    <a:gd name="T99" fmla="*/ 14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4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5" y="6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8"/>
                      </a:lnTo>
                      <a:lnTo>
                        <a:pt x="6" y="8"/>
                      </a:lnTo>
                      <a:lnTo>
                        <a:pt x="6" y="9"/>
                      </a:lnTo>
                      <a:lnTo>
                        <a:pt x="6" y="9"/>
                      </a:lnTo>
                      <a:lnTo>
                        <a:pt x="7" y="9"/>
                      </a:lnTo>
                      <a:lnTo>
                        <a:pt x="7" y="9"/>
                      </a:lnTo>
                      <a:lnTo>
                        <a:pt x="7" y="10"/>
                      </a:lnTo>
                      <a:lnTo>
                        <a:pt x="7" y="10"/>
                      </a:lnTo>
                      <a:lnTo>
                        <a:pt x="7" y="10"/>
                      </a:lnTo>
                      <a:lnTo>
                        <a:pt x="7" y="11"/>
                      </a:lnTo>
                      <a:lnTo>
                        <a:pt x="8" y="11"/>
                      </a:lnTo>
                      <a:lnTo>
                        <a:pt x="8" y="11"/>
                      </a:lnTo>
                      <a:lnTo>
                        <a:pt x="8" y="11"/>
                      </a:lnTo>
                      <a:lnTo>
                        <a:pt x="8" y="12"/>
                      </a:lnTo>
                      <a:lnTo>
                        <a:pt x="8" y="12"/>
                      </a:lnTo>
                      <a:lnTo>
                        <a:pt x="8" y="12"/>
                      </a:lnTo>
                      <a:lnTo>
                        <a:pt x="9" y="12"/>
                      </a:lnTo>
                      <a:lnTo>
                        <a:pt x="9" y="13"/>
                      </a:lnTo>
                      <a:lnTo>
                        <a:pt x="9" y="13"/>
                      </a:lnTo>
                      <a:lnTo>
                        <a:pt x="9" y="13"/>
                      </a:lnTo>
                      <a:lnTo>
                        <a:pt x="10" y="14"/>
                      </a:lnTo>
                      <a:lnTo>
                        <a:pt x="10" y="14"/>
                      </a:lnTo>
                      <a:lnTo>
                        <a:pt x="10" y="14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81" name="Freeform 310"/>
                <p:cNvSpPr>
                  <a:spLocks/>
                </p:cNvSpPr>
                <p:nvPr/>
              </p:nvSpPr>
              <p:spPr bwMode="auto">
                <a:xfrm rot="5400000" flipH="1">
                  <a:off x="1946060" y="1618991"/>
                  <a:ext cx="1394" cy="6297"/>
                </a:xfrm>
                <a:custGeom>
                  <a:avLst/>
                  <a:gdLst>
                    <a:gd name="T0" fmla="*/ 0 w 10"/>
                    <a:gd name="T1" fmla="*/ 0 h 16"/>
                    <a:gd name="T2" fmla="*/ 0 w 10"/>
                    <a:gd name="T3" fmla="*/ 0 h 16"/>
                    <a:gd name="T4" fmla="*/ 0 w 10"/>
                    <a:gd name="T5" fmla="*/ 1 h 16"/>
                    <a:gd name="T6" fmla="*/ 0 w 10"/>
                    <a:gd name="T7" fmla="*/ 1 h 16"/>
                    <a:gd name="T8" fmla="*/ 1 w 10"/>
                    <a:gd name="T9" fmla="*/ 2 h 16"/>
                    <a:gd name="T10" fmla="*/ 1 w 10"/>
                    <a:gd name="T11" fmla="*/ 2 h 16"/>
                    <a:gd name="T12" fmla="*/ 1 w 10"/>
                    <a:gd name="T13" fmla="*/ 2 h 16"/>
                    <a:gd name="T14" fmla="*/ 1 w 10"/>
                    <a:gd name="T15" fmla="*/ 2 h 16"/>
                    <a:gd name="T16" fmla="*/ 2 w 10"/>
                    <a:gd name="T17" fmla="*/ 3 h 16"/>
                    <a:gd name="T18" fmla="*/ 2 w 10"/>
                    <a:gd name="T19" fmla="*/ 3 h 16"/>
                    <a:gd name="T20" fmla="*/ 2 w 10"/>
                    <a:gd name="T21" fmla="*/ 3 h 16"/>
                    <a:gd name="T22" fmla="*/ 2 w 10"/>
                    <a:gd name="T23" fmla="*/ 4 h 16"/>
                    <a:gd name="T24" fmla="*/ 2 w 10"/>
                    <a:gd name="T25" fmla="*/ 4 h 16"/>
                    <a:gd name="T26" fmla="*/ 2 w 10"/>
                    <a:gd name="T27" fmla="*/ 4 h 16"/>
                    <a:gd name="T28" fmla="*/ 3 w 10"/>
                    <a:gd name="T29" fmla="*/ 4 h 16"/>
                    <a:gd name="T30" fmla="*/ 3 w 10"/>
                    <a:gd name="T31" fmla="*/ 5 h 16"/>
                    <a:gd name="T32" fmla="*/ 3 w 10"/>
                    <a:gd name="T33" fmla="*/ 5 h 16"/>
                    <a:gd name="T34" fmla="*/ 4 w 10"/>
                    <a:gd name="T35" fmla="*/ 5 h 16"/>
                    <a:gd name="T36" fmla="*/ 4 w 10"/>
                    <a:gd name="T37" fmla="*/ 6 h 16"/>
                    <a:gd name="T38" fmla="*/ 4 w 10"/>
                    <a:gd name="T39" fmla="*/ 6 h 16"/>
                    <a:gd name="T40" fmla="*/ 4 w 10"/>
                    <a:gd name="T41" fmla="*/ 6 h 16"/>
                    <a:gd name="T42" fmla="*/ 4 w 10"/>
                    <a:gd name="T43" fmla="*/ 7 h 16"/>
                    <a:gd name="T44" fmla="*/ 4 w 10"/>
                    <a:gd name="T45" fmla="*/ 7 h 16"/>
                    <a:gd name="T46" fmla="*/ 5 w 10"/>
                    <a:gd name="T47" fmla="*/ 7 h 16"/>
                    <a:gd name="T48" fmla="*/ 5 w 10"/>
                    <a:gd name="T49" fmla="*/ 7 h 16"/>
                    <a:gd name="T50" fmla="*/ 5 w 10"/>
                    <a:gd name="T51" fmla="*/ 8 h 16"/>
                    <a:gd name="T52" fmla="*/ 5 w 10"/>
                    <a:gd name="T53" fmla="*/ 8 h 16"/>
                    <a:gd name="T54" fmla="*/ 5 w 10"/>
                    <a:gd name="T55" fmla="*/ 9 h 16"/>
                    <a:gd name="T56" fmla="*/ 5 w 10"/>
                    <a:gd name="T57" fmla="*/ 9 h 16"/>
                    <a:gd name="T58" fmla="*/ 6 w 10"/>
                    <a:gd name="T59" fmla="*/ 9 h 16"/>
                    <a:gd name="T60" fmla="*/ 6 w 10"/>
                    <a:gd name="T61" fmla="*/ 9 h 16"/>
                    <a:gd name="T62" fmla="*/ 6 w 10"/>
                    <a:gd name="T63" fmla="*/ 10 h 16"/>
                    <a:gd name="T64" fmla="*/ 6 w 10"/>
                    <a:gd name="T65" fmla="*/ 10 h 16"/>
                    <a:gd name="T66" fmla="*/ 7 w 10"/>
                    <a:gd name="T67" fmla="*/ 11 h 16"/>
                    <a:gd name="T68" fmla="*/ 7 w 10"/>
                    <a:gd name="T69" fmla="*/ 11 h 16"/>
                    <a:gd name="T70" fmla="*/ 7 w 10"/>
                    <a:gd name="T71" fmla="*/ 11 h 16"/>
                    <a:gd name="T72" fmla="*/ 7 w 10"/>
                    <a:gd name="T73" fmla="*/ 11 h 16"/>
                    <a:gd name="T74" fmla="*/ 7 w 10"/>
                    <a:gd name="T75" fmla="*/ 12 h 16"/>
                    <a:gd name="T76" fmla="*/ 7 w 10"/>
                    <a:gd name="T77" fmla="*/ 12 h 16"/>
                    <a:gd name="T78" fmla="*/ 8 w 10"/>
                    <a:gd name="T79" fmla="*/ 12 h 16"/>
                    <a:gd name="T80" fmla="*/ 8 w 10"/>
                    <a:gd name="T81" fmla="*/ 12 h 16"/>
                    <a:gd name="T82" fmla="*/ 8 w 10"/>
                    <a:gd name="T83" fmla="*/ 13 h 16"/>
                    <a:gd name="T84" fmla="*/ 8 w 10"/>
                    <a:gd name="T85" fmla="*/ 13 h 16"/>
                    <a:gd name="T86" fmla="*/ 9 w 10"/>
                    <a:gd name="T87" fmla="*/ 14 h 16"/>
                    <a:gd name="T88" fmla="*/ 9 w 10"/>
                    <a:gd name="T89" fmla="*/ 14 h 16"/>
                    <a:gd name="T90" fmla="*/ 9 w 10"/>
                    <a:gd name="T91" fmla="*/ 14 h 16"/>
                    <a:gd name="T92" fmla="*/ 9 w 10"/>
                    <a:gd name="T93" fmla="*/ 14 h 16"/>
                    <a:gd name="T94" fmla="*/ 9 w 10"/>
                    <a:gd name="T95" fmla="*/ 15 h 16"/>
                    <a:gd name="T96" fmla="*/ 9 w 10"/>
                    <a:gd name="T97" fmla="*/ 15 h 16"/>
                    <a:gd name="T98" fmla="*/ 10 w 10"/>
                    <a:gd name="T99" fmla="*/ 16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6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3" y="4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4" y="5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6" y="9"/>
                      </a:lnTo>
                      <a:lnTo>
                        <a:pt x="6" y="9"/>
                      </a:lnTo>
                      <a:lnTo>
                        <a:pt x="6" y="10"/>
                      </a:lnTo>
                      <a:lnTo>
                        <a:pt x="6" y="10"/>
                      </a:lnTo>
                      <a:lnTo>
                        <a:pt x="7" y="11"/>
                      </a:lnTo>
                      <a:lnTo>
                        <a:pt x="7" y="11"/>
                      </a:lnTo>
                      <a:lnTo>
                        <a:pt x="7" y="11"/>
                      </a:lnTo>
                      <a:lnTo>
                        <a:pt x="7" y="11"/>
                      </a:lnTo>
                      <a:lnTo>
                        <a:pt x="7" y="12"/>
                      </a:lnTo>
                      <a:lnTo>
                        <a:pt x="7" y="12"/>
                      </a:lnTo>
                      <a:lnTo>
                        <a:pt x="8" y="12"/>
                      </a:lnTo>
                      <a:lnTo>
                        <a:pt x="8" y="12"/>
                      </a:lnTo>
                      <a:lnTo>
                        <a:pt x="8" y="13"/>
                      </a:lnTo>
                      <a:lnTo>
                        <a:pt x="8" y="13"/>
                      </a:lnTo>
                      <a:lnTo>
                        <a:pt x="9" y="14"/>
                      </a:lnTo>
                      <a:lnTo>
                        <a:pt x="9" y="14"/>
                      </a:lnTo>
                      <a:lnTo>
                        <a:pt x="9" y="14"/>
                      </a:lnTo>
                      <a:lnTo>
                        <a:pt x="9" y="14"/>
                      </a:lnTo>
                      <a:lnTo>
                        <a:pt x="9" y="15"/>
                      </a:lnTo>
                      <a:lnTo>
                        <a:pt x="9" y="15"/>
                      </a:lnTo>
                      <a:lnTo>
                        <a:pt x="10" y="16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82" name="Freeform 311"/>
                <p:cNvSpPr>
                  <a:spLocks/>
                </p:cNvSpPr>
                <p:nvPr/>
              </p:nvSpPr>
              <p:spPr bwMode="auto">
                <a:xfrm rot="5400000" flipH="1">
                  <a:off x="1939833" y="1617666"/>
                  <a:ext cx="1255" cy="6297"/>
                </a:xfrm>
                <a:custGeom>
                  <a:avLst/>
                  <a:gdLst>
                    <a:gd name="T0" fmla="*/ 0 w 9"/>
                    <a:gd name="T1" fmla="*/ 0 h 16"/>
                    <a:gd name="T2" fmla="*/ 0 w 9"/>
                    <a:gd name="T3" fmla="*/ 0 h 16"/>
                    <a:gd name="T4" fmla="*/ 0 w 9"/>
                    <a:gd name="T5" fmla="*/ 0 h 16"/>
                    <a:gd name="T6" fmla="*/ 1 w 9"/>
                    <a:gd name="T7" fmla="*/ 0 h 16"/>
                    <a:gd name="T8" fmla="*/ 1 w 9"/>
                    <a:gd name="T9" fmla="*/ 1 h 16"/>
                    <a:gd name="T10" fmla="*/ 1 w 9"/>
                    <a:gd name="T11" fmla="*/ 1 h 16"/>
                    <a:gd name="T12" fmla="*/ 1 w 9"/>
                    <a:gd name="T13" fmla="*/ 2 h 16"/>
                    <a:gd name="T14" fmla="*/ 1 w 9"/>
                    <a:gd name="T15" fmla="*/ 2 h 16"/>
                    <a:gd name="T16" fmla="*/ 1 w 9"/>
                    <a:gd name="T17" fmla="*/ 2 h 16"/>
                    <a:gd name="T18" fmla="*/ 2 w 9"/>
                    <a:gd name="T19" fmla="*/ 2 h 16"/>
                    <a:gd name="T20" fmla="*/ 2 w 9"/>
                    <a:gd name="T21" fmla="*/ 3 h 16"/>
                    <a:gd name="T22" fmla="*/ 2 w 9"/>
                    <a:gd name="T23" fmla="*/ 3 h 16"/>
                    <a:gd name="T24" fmla="*/ 2 w 9"/>
                    <a:gd name="T25" fmla="*/ 4 h 16"/>
                    <a:gd name="T26" fmla="*/ 2 w 9"/>
                    <a:gd name="T27" fmla="*/ 4 h 16"/>
                    <a:gd name="T28" fmla="*/ 2 w 9"/>
                    <a:gd name="T29" fmla="*/ 4 h 16"/>
                    <a:gd name="T30" fmla="*/ 3 w 9"/>
                    <a:gd name="T31" fmla="*/ 4 h 16"/>
                    <a:gd name="T32" fmla="*/ 3 w 9"/>
                    <a:gd name="T33" fmla="*/ 5 h 16"/>
                    <a:gd name="T34" fmla="*/ 3 w 9"/>
                    <a:gd name="T35" fmla="*/ 5 h 16"/>
                    <a:gd name="T36" fmla="*/ 3 w 9"/>
                    <a:gd name="T37" fmla="*/ 5 h 16"/>
                    <a:gd name="T38" fmla="*/ 4 w 9"/>
                    <a:gd name="T39" fmla="*/ 6 h 16"/>
                    <a:gd name="T40" fmla="*/ 4 w 9"/>
                    <a:gd name="T41" fmla="*/ 6 h 16"/>
                    <a:gd name="T42" fmla="*/ 4 w 9"/>
                    <a:gd name="T43" fmla="*/ 7 h 16"/>
                    <a:gd name="T44" fmla="*/ 4 w 9"/>
                    <a:gd name="T45" fmla="*/ 7 h 16"/>
                    <a:gd name="T46" fmla="*/ 4 w 9"/>
                    <a:gd name="T47" fmla="*/ 7 h 16"/>
                    <a:gd name="T48" fmla="*/ 4 w 9"/>
                    <a:gd name="T49" fmla="*/ 7 h 16"/>
                    <a:gd name="T50" fmla="*/ 5 w 9"/>
                    <a:gd name="T51" fmla="*/ 8 h 16"/>
                    <a:gd name="T52" fmla="*/ 5 w 9"/>
                    <a:gd name="T53" fmla="*/ 8 h 16"/>
                    <a:gd name="T54" fmla="*/ 5 w 9"/>
                    <a:gd name="T55" fmla="*/ 9 h 16"/>
                    <a:gd name="T56" fmla="*/ 5 w 9"/>
                    <a:gd name="T57" fmla="*/ 9 h 16"/>
                    <a:gd name="T58" fmla="*/ 6 w 9"/>
                    <a:gd name="T59" fmla="*/ 9 h 16"/>
                    <a:gd name="T60" fmla="*/ 6 w 9"/>
                    <a:gd name="T61" fmla="*/ 10 h 16"/>
                    <a:gd name="T62" fmla="*/ 6 w 9"/>
                    <a:gd name="T63" fmla="*/ 10 h 16"/>
                    <a:gd name="T64" fmla="*/ 6 w 9"/>
                    <a:gd name="T65" fmla="*/ 10 h 16"/>
                    <a:gd name="T66" fmla="*/ 6 w 9"/>
                    <a:gd name="T67" fmla="*/ 11 h 16"/>
                    <a:gd name="T68" fmla="*/ 6 w 9"/>
                    <a:gd name="T69" fmla="*/ 11 h 16"/>
                    <a:gd name="T70" fmla="*/ 7 w 9"/>
                    <a:gd name="T71" fmla="*/ 11 h 16"/>
                    <a:gd name="T72" fmla="*/ 7 w 9"/>
                    <a:gd name="T73" fmla="*/ 12 h 16"/>
                    <a:gd name="T74" fmla="*/ 7 w 9"/>
                    <a:gd name="T75" fmla="*/ 12 h 16"/>
                    <a:gd name="T76" fmla="*/ 7 w 9"/>
                    <a:gd name="T77" fmla="*/ 12 h 16"/>
                    <a:gd name="T78" fmla="*/ 8 w 9"/>
                    <a:gd name="T79" fmla="*/ 12 h 16"/>
                    <a:gd name="T80" fmla="*/ 8 w 9"/>
                    <a:gd name="T81" fmla="*/ 13 h 16"/>
                    <a:gd name="T82" fmla="*/ 8 w 9"/>
                    <a:gd name="T83" fmla="*/ 13 h 16"/>
                    <a:gd name="T84" fmla="*/ 8 w 9"/>
                    <a:gd name="T85" fmla="*/ 14 h 16"/>
                    <a:gd name="T86" fmla="*/ 8 w 9"/>
                    <a:gd name="T87" fmla="*/ 14 h 16"/>
                    <a:gd name="T88" fmla="*/ 9 w 9"/>
                    <a:gd name="T89" fmla="*/ 14 h 16"/>
                    <a:gd name="T90" fmla="*/ 9 w 9"/>
                    <a:gd name="T91" fmla="*/ 15 h 16"/>
                    <a:gd name="T92" fmla="*/ 9 w 9"/>
                    <a:gd name="T93" fmla="*/ 15 h 16"/>
                    <a:gd name="T94" fmla="*/ 9 w 9"/>
                    <a:gd name="T95" fmla="*/ 16 h 16"/>
                    <a:gd name="T96" fmla="*/ 9 w 9"/>
                    <a:gd name="T97" fmla="*/ 16 h 16"/>
                    <a:gd name="T98" fmla="*/ 9 w 9"/>
                    <a:gd name="T99" fmla="*/ 16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6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3" y="4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6" y="9"/>
                      </a:lnTo>
                      <a:lnTo>
                        <a:pt x="6" y="10"/>
                      </a:lnTo>
                      <a:lnTo>
                        <a:pt x="6" y="10"/>
                      </a:lnTo>
                      <a:lnTo>
                        <a:pt x="6" y="10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7" y="11"/>
                      </a:lnTo>
                      <a:lnTo>
                        <a:pt x="7" y="12"/>
                      </a:lnTo>
                      <a:lnTo>
                        <a:pt x="7" y="12"/>
                      </a:lnTo>
                      <a:lnTo>
                        <a:pt x="7" y="12"/>
                      </a:lnTo>
                      <a:lnTo>
                        <a:pt x="8" y="12"/>
                      </a:lnTo>
                      <a:lnTo>
                        <a:pt x="8" y="13"/>
                      </a:lnTo>
                      <a:lnTo>
                        <a:pt x="8" y="13"/>
                      </a:lnTo>
                      <a:lnTo>
                        <a:pt x="8" y="14"/>
                      </a:lnTo>
                      <a:lnTo>
                        <a:pt x="8" y="14"/>
                      </a:lnTo>
                      <a:lnTo>
                        <a:pt x="9" y="14"/>
                      </a:lnTo>
                      <a:lnTo>
                        <a:pt x="9" y="15"/>
                      </a:lnTo>
                      <a:lnTo>
                        <a:pt x="9" y="15"/>
                      </a:lnTo>
                      <a:lnTo>
                        <a:pt x="9" y="16"/>
                      </a:lnTo>
                      <a:lnTo>
                        <a:pt x="9" y="16"/>
                      </a:lnTo>
                      <a:lnTo>
                        <a:pt x="9" y="16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83" name="Freeform 312"/>
                <p:cNvSpPr>
                  <a:spLocks/>
                </p:cNvSpPr>
                <p:nvPr/>
              </p:nvSpPr>
              <p:spPr bwMode="auto">
                <a:xfrm rot="5400000" flipH="1">
                  <a:off x="1933074" y="1615948"/>
                  <a:ext cx="1394" cy="7084"/>
                </a:xfrm>
                <a:custGeom>
                  <a:avLst/>
                  <a:gdLst>
                    <a:gd name="T0" fmla="*/ 0 w 10"/>
                    <a:gd name="T1" fmla="*/ 0 h 18"/>
                    <a:gd name="T2" fmla="*/ 1 w 10"/>
                    <a:gd name="T3" fmla="*/ 0 h 18"/>
                    <a:gd name="T4" fmla="*/ 1 w 10"/>
                    <a:gd name="T5" fmla="*/ 1 h 18"/>
                    <a:gd name="T6" fmla="*/ 1 w 10"/>
                    <a:gd name="T7" fmla="*/ 1 h 18"/>
                    <a:gd name="T8" fmla="*/ 1 w 10"/>
                    <a:gd name="T9" fmla="*/ 2 h 18"/>
                    <a:gd name="T10" fmla="*/ 2 w 10"/>
                    <a:gd name="T11" fmla="*/ 2 h 18"/>
                    <a:gd name="T12" fmla="*/ 2 w 10"/>
                    <a:gd name="T13" fmla="*/ 2 h 18"/>
                    <a:gd name="T14" fmla="*/ 2 w 10"/>
                    <a:gd name="T15" fmla="*/ 3 h 18"/>
                    <a:gd name="T16" fmla="*/ 2 w 10"/>
                    <a:gd name="T17" fmla="*/ 3 h 18"/>
                    <a:gd name="T18" fmla="*/ 2 w 10"/>
                    <a:gd name="T19" fmla="*/ 3 h 18"/>
                    <a:gd name="T20" fmla="*/ 2 w 10"/>
                    <a:gd name="T21" fmla="*/ 4 h 18"/>
                    <a:gd name="T22" fmla="*/ 3 w 10"/>
                    <a:gd name="T23" fmla="*/ 4 h 18"/>
                    <a:gd name="T24" fmla="*/ 3 w 10"/>
                    <a:gd name="T25" fmla="*/ 4 h 18"/>
                    <a:gd name="T26" fmla="*/ 3 w 10"/>
                    <a:gd name="T27" fmla="*/ 5 h 18"/>
                    <a:gd name="T28" fmla="*/ 3 w 10"/>
                    <a:gd name="T29" fmla="*/ 5 h 18"/>
                    <a:gd name="T30" fmla="*/ 4 w 10"/>
                    <a:gd name="T31" fmla="*/ 5 h 18"/>
                    <a:gd name="T32" fmla="*/ 4 w 10"/>
                    <a:gd name="T33" fmla="*/ 6 h 18"/>
                    <a:gd name="T34" fmla="*/ 4 w 10"/>
                    <a:gd name="T35" fmla="*/ 6 h 18"/>
                    <a:gd name="T36" fmla="*/ 4 w 10"/>
                    <a:gd name="T37" fmla="*/ 7 h 18"/>
                    <a:gd name="T38" fmla="*/ 4 w 10"/>
                    <a:gd name="T39" fmla="*/ 7 h 18"/>
                    <a:gd name="T40" fmla="*/ 4 w 10"/>
                    <a:gd name="T41" fmla="*/ 7 h 18"/>
                    <a:gd name="T42" fmla="*/ 5 w 10"/>
                    <a:gd name="T43" fmla="*/ 8 h 18"/>
                    <a:gd name="T44" fmla="*/ 5 w 10"/>
                    <a:gd name="T45" fmla="*/ 8 h 18"/>
                    <a:gd name="T46" fmla="*/ 5 w 10"/>
                    <a:gd name="T47" fmla="*/ 9 h 18"/>
                    <a:gd name="T48" fmla="*/ 5 w 10"/>
                    <a:gd name="T49" fmla="*/ 9 h 18"/>
                    <a:gd name="T50" fmla="*/ 6 w 10"/>
                    <a:gd name="T51" fmla="*/ 9 h 18"/>
                    <a:gd name="T52" fmla="*/ 6 w 10"/>
                    <a:gd name="T53" fmla="*/ 9 h 18"/>
                    <a:gd name="T54" fmla="*/ 6 w 10"/>
                    <a:gd name="T55" fmla="*/ 10 h 18"/>
                    <a:gd name="T56" fmla="*/ 6 w 10"/>
                    <a:gd name="T57" fmla="*/ 10 h 18"/>
                    <a:gd name="T58" fmla="*/ 6 w 10"/>
                    <a:gd name="T59" fmla="*/ 10 h 18"/>
                    <a:gd name="T60" fmla="*/ 7 w 10"/>
                    <a:gd name="T61" fmla="*/ 11 h 18"/>
                    <a:gd name="T62" fmla="*/ 7 w 10"/>
                    <a:gd name="T63" fmla="*/ 11 h 18"/>
                    <a:gd name="T64" fmla="*/ 7 w 10"/>
                    <a:gd name="T65" fmla="*/ 12 h 18"/>
                    <a:gd name="T66" fmla="*/ 7 w 10"/>
                    <a:gd name="T67" fmla="*/ 12 h 18"/>
                    <a:gd name="T68" fmla="*/ 7 w 10"/>
                    <a:gd name="T69" fmla="*/ 12 h 18"/>
                    <a:gd name="T70" fmla="*/ 7 w 10"/>
                    <a:gd name="T71" fmla="*/ 13 h 18"/>
                    <a:gd name="T72" fmla="*/ 8 w 10"/>
                    <a:gd name="T73" fmla="*/ 13 h 18"/>
                    <a:gd name="T74" fmla="*/ 8 w 10"/>
                    <a:gd name="T75" fmla="*/ 14 h 18"/>
                    <a:gd name="T76" fmla="*/ 8 w 10"/>
                    <a:gd name="T77" fmla="*/ 14 h 18"/>
                    <a:gd name="T78" fmla="*/ 8 w 10"/>
                    <a:gd name="T79" fmla="*/ 14 h 18"/>
                    <a:gd name="T80" fmla="*/ 9 w 10"/>
                    <a:gd name="T81" fmla="*/ 15 h 18"/>
                    <a:gd name="T82" fmla="*/ 9 w 10"/>
                    <a:gd name="T83" fmla="*/ 15 h 18"/>
                    <a:gd name="T84" fmla="*/ 9 w 10"/>
                    <a:gd name="T85" fmla="*/ 16 h 18"/>
                    <a:gd name="T86" fmla="*/ 9 w 10"/>
                    <a:gd name="T87" fmla="*/ 16 h 18"/>
                    <a:gd name="T88" fmla="*/ 9 w 10"/>
                    <a:gd name="T89" fmla="*/ 16 h 18"/>
                    <a:gd name="T90" fmla="*/ 9 w 10"/>
                    <a:gd name="T91" fmla="*/ 17 h 18"/>
                    <a:gd name="T92" fmla="*/ 10 w 10"/>
                    <a:gd name="T93" fmla="*/ 17 h 18"/>
                    <a:gd name="T94" fmla="*/ 10 w 10"/>
                    <a:gd name="T95" fmla="*/ 17 h 18"/>
                    <a:gd name="T96" fmla="*/ 10 w 10"/>
                    <a:gd name="T97" fmla="*/ 17 h 18"/>
                    <a:gd name="T98" fmla="*/ 10 w 10"/>
                    <a:gd name="T99" fmla="*/ 18 h 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8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4" y="5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6" y="9"/>
                      </a:lnTo>
                      <a:lnTo>
                        <a:pt x="6" y="9"/>
                      </a:lnTo>
                      <a:lnTo>
                        <a:pt x="6" y="10"/>
                      </a:lnTo>
                      <a:lnTo>
                        <a:pt x="6" y="10"/>
                      </a:lnTo>
                      <a:lnTo>
                        <a:pt x="6" y="10"/>
                      </a:lnTo>
                      <a:lnTo>
                        <a:pt x="7" y="11"/>
                      </a:lnTo>
                      <a:lnTo>
                        <a:pt x="7" y="11"/>
                      </a:lnTo>
                      <a:lnTo>
                        <a:pt x="7" y="12"/>
                      </a:lnTo>
                      <a:lnTo>
                        <a:pt x="7" y="12"/>
                      </a:lnTo>
                      <a:lnTo>
                        <a:pt x="7" y="12"/>
                      </a:lnTo>
                      <a:lnTo>
                        <a:pt x="7" y="13"/>
                      </a:lnTo>
                      <a:lnTo>
                        <a:pt x="8" y="13"/>
                      </a:lnTo>
                      <a:lnTo>
                        <a:pt x="8" y="14"/>
                      </a:lnTo>
                      <a:lnTo>
                        <a:pt x="8" y="14"/>
                      </a:lnTo>
                      <a:lnTo>
                        <a:pt x="8" y="14"/>
                      </a:lnTo>
                      <a:lnTo>
                        <a:pt x="9" y="15"/>
                      </a:lnTo>
                      <a:lnTo>
                        <a:pt x="9" y="15"/>
                      </a:lnTo>
                      <a:lnTo>
                        <a:pt x="9" y="16"/>
                      </a:lnTo>
                      <a:lnTo>
                        <a:pt x="9" y="16"/>
                      </a:lnTo>
                      <a:lnTo>
                        <a:pt x="9" y="16"/>
                      </a:lnTo>
                      <a:lnTo>
                        <a:pt x="9" y="17"/>
                      </a:lnTo>
                      <a:lnTo>
                        <a:pt x="10" y="17"/>
                      </a:lnTo>
                      <a:lnTo>
                        <a:pt x="10" y="17"/>
                      </a:lnTo>
                      <a:lnTo>
                        <a:pt x="10" y="17"/>
                      </a:lnTo>
                      <a:lnTo>
                        <a:pt x="10" y="18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84" name="Freeform 313"/>
                <p:cNvSpPr>
                  <a:spLocks/>
                </p:cNvSpPr>
                <p:nvPr/>
              </p:nvSpPr>
              <p:spPr bwMode="auto">
                <a:xfrm rot="5400000" flipH="1">
                  <a:off x="1925793" y="1614357"/>
                  <a:ext cx="1394" cy="7477"/>
                </a:xfrm>
                <a:custGeom>
                  <a:avLst/>
                  <a:gdLst>
                    <a:gd name="T0" fmla="*/ 0 w 10"/>
                    <a:gd name="T1" fmla="*/ 0 h 19"/>
                    <a:gd name="T2" fmla="*/ 1 w 10"/>
                    <a:gd name="T3" fmla="*/ 0 h 19"/>
                    <a:gd name="T4" fmla="*/ 1 w 10"/>
                    <a:gd name="T5" fmla="*/ 1 h 19"/>
                    <a:gd name="T6" fmla="*/ 1 w 10"/>
                    <a:gd name="T7" fmla="*/ 1 h 19"/>
                    <a:gd name="T8" fmla="*/ 1 w 10"/>
                    <a:gd name="T9" fmla="*/ 1 h 19"/>
                    <a:gd name="T10" fmla="*/ 1 w 10"/>
                    <a:gd name="T11" fmla="*/ 2 h 19"/>
                    <a:gd name="T12" fmla="*/ 1 w 10"/>
                    <a:gd name="T13" fmla="*/ 2 h 19"/>
                    <a:gd name="T14" fmla="*/ 2 w 10"/>
                    <a:gd name="T15" fmla="*/ 3 h 19"/>
                    <a:gd name="T16" fmla="*/ 2 w 10"/>
                    <a:gd name="T17" fmla="*/ 3 h 19"/>
                    <a:gd name="T18" fmla="*/ 2 w 10"/>
                    <a:gd name="T19" fmla="*/ 3 h 19"/>
                    <a:gd name="T20" fmla="*/ 2 w 10"/>
                    <a:gd name="T21" fmla="*/ 4 h 19"/>
                    <a:gd name="T22" fmla="*/ 3 w 10"/>
                    <a:gd name="T23" fmla="*/ 4 h 19"/>
                    <a:gd name="T24" fmla="*/ 3 w 10"/>
                    <a:gd name="T25" fmla="*/ 5 h 19"/>
                    <a:gd name="T26" fmla="*/ 3 w 10"/>
                    <a:gd name="T27" fmla="*/ 5 h 19"/>
                    <a:gd name="T28" fmla="*/ 3 w 10"/>
                    <a:gd name="T29" fmla="*/ 5 h 19"/>
                    <a:gd name="T30" fmla="*/ 3 w 10"/>
                    <a:gd name="T31" fmla="*/ 6 h 19"/>
                    <a:gd name="T32" fmla="*/ 4 w 10"/>
                    <a:gd name="T33" fmla="*/ 6 h 19"/>
                    <a:gd name="T34" fmla="*/ 4 w 10"/>
                    <a:gd name="T35" fmla="*/ 6 h 19"/>
                    <a:gd name="T36" fmla="*/ 4 w 10"/>
                    <a:gd name="T37" fmla="*/ 7 h 19"/>
                    <a:gd name="T38" fmla="*/ 4 w 10"/>
                    <a:gd name="T39" fmla="*/ 7 h 19"/>
                    <a:gd name="T40" fmla="*/ 4 w 10"/>
                    <a:gd name="T41" fmla="*/ 8 h 19"/>
                    <a:gd name="T42" fmla="*/ 4 w 10"/>
                    <a:gd name="T43" fmla="*/ 8 h 19"/>
                    <a:gd name="T44" fmla="*/ 5 w 10"/>
                    <a:gd name="T45" fmla="*/ 8 h 19"/>
                    <a:gd name="T46" fmla="*/ 5 w 10"/>
                    <a:gd name="T47" fmla="*/ 9 h 19"/>
                    <a:gd name="T48" fmla="*/ 5 w 10"/>
                    <a:gd name="T49" fmla="*/ 9 h 19"/>
                    <a:gd name="T50" fmla="*/ 5 w 10"/>
                    <a:gd name="T51" fmla="*/ 10 h 19"/>
                    <a:gd name="T52" fmla="*/ 6 w 10"/>
                    <a:gd name="T53" fmla="*/ 10 h 19"/>
                    <a:gd name="T54" fmla="*/ 6 w 10"/>
                    <a:gd name="T55" fmla="*/ 10 h 19"/>
                    <a:gd name="T56" fmla="*/ 6 w 10"/>
                    <a:gd name="T57" fmla="*/ 11 h 19"/>
                    <a:gd name="T58" fmla="*/ 6 w 10"/>
                    <a:gd name="T59" fmla="*/ 11 h 19"/>
                    <a:gd name="T60" fmla="*/ 6 w 10"/>
                    <a:gd name="T61" fmla="*/ 12 h 19"/>
                    <a:gd name="T62" fmla="*/ 6 w 10"/>
                    <a:gd name="T63" fmla="*/ 12 h 19"/>
                    <a:gd name="T64" fmla="*/ 7 w 10"/>
                    <a:gd name="T65" fmla="*/ 12 h 19"/>
                    <a:gd name="T66" fmla="*/ 7 w 10"/>
                    <a:gd name="T67" fmla="*/ 13 h 19"/>
                    <a:gd name="T68" fmla="*/ 7 w 10"/>
                    <a:gd name="T69" fmla="*/ 13 h 19"/>
                    <a:gd name="T70" fmla="*/ 7 w 10"/>
                    <a:gd name="T71" fmla="*/ 13 h 19"/>
                    <a:gd name="T72" fmla="*/ 8 w 10"/>
                    <a:gd name="T73" fmla="*/ 14 h 19"/>
                    <a:gd name="T74" fmla="*/ 8 w 10"/>
                    <a:gd name="T75" fmla="*/ 14 h 19"/>
                    <a:gd name="T76" fmla="*/ 8 w 10"/>
                    <a:gd name="T77" fmla="*/ 15 h 19"/>
                    <a:gd name="T78" fmla="*/ 8 w 10"/>
                    <a:gd name="T79" fmla="*/ 15 h 19"/>
                    <a:gd name="T80" fmla="*/ 8 w 10"/>
                    <a:gd name="T81" fmla="*/ 15 h 19"/>
                    <a:gd name="T82" fmla="*/ 8 w 10"/>
                    <a:gd name="T83" fmla="*/ 16 h 19"/>
                    <a:gd name="T84" fmla="*/ 9 w 10"/>
                    <a:gd name="T85" fmla="*/ 16 h 19"/>
                    <a:gd name="T86" fmla="*/ 9 w 10"/>
                    <a:gd name="T87" fmla="*/ 17 h 19"/>
                    <a:gd name="T88" fmla="*/ 9 w 10"/>
                    <a:gd name="T89" fmla="*/ 17 h 19"/>
                    <a:gd name="T90" fmla="*/ 9 w 10"/>
                    <a:gd name="T91" fmla="*/ 17 h 19"/>
                    <a:gd name="T92" fmla="*/ 10 w 10"/>
                    <a:gd name="T93" fmla="*/ 18 h 19"/>
                    <a:gd name="T94" fmla="*/ 10 w 10"/>
                    <a:gd name="T95" fmla="*/ 18 h 19"/>
                    <a:gd name="T96" fmla="*/ 10 w 10"/>
                    <a:gd name="T97" fmla="*/ 19 h 19"/>
                    <a:gd name="T98" fmla="*/ 10 w 10"/>
                    <a:gd name="T99" fmla="*/ 19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9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3" y="4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5" y="8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10"/>
                      </a:lnTo>
                      <a:lnTo>
                        <a:pt x="6" y="10"/>
                      </a:lnTo>
                      <a:lnTo>
                        <a:pt x="6" y="10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7" y="12"/>
                      </a:lnTo>
                      <a:lnTo>
                        <a:pt x="7" y="13"/>
                      </a:lnTo>
                      <a:lnTo>
                        <a:pt x="7" y="13"/>
                      </a:lnTo>
                      <a:lnTo>
                        <a:pt x="7" y="13"/>
                      </a:lnTo>
                      <a:lnTo>
                        <a:pt x="8" y="14"/>
                      </a:lnTo>
                      <a:lnTo>
                        <a:pt x="8" y="14"/>
                      </a:lnTo>
                      <a:lnTo>
                        <a:pt x="8" y="15"/>
                      </a:lnTo>
                      <a:lnTo>
                        <a:pt x="8" y="15"/>
                      </a:lnTo>
                      <a:lnTo>
                        <a:pt x="8" y="15"/>
                      </a:lnTo>
                      <a:lnTo>
                        <a:pt x="8" y="16"/>
                      </a:lnTo>
                      <a:lnTo>
                        <a:pt x="9" y="16"/>
                      </a:lnTo>
                      <a:lnTo>
                        <a:pt x="9" y="17"/>
                      </a:lnTo>
                      <a:lnTo>
                        <a:pt x="9" y="17"/>
                      </a:lnTo>
                      <a:lnTo>
                        <a:pt x="9" y="17"/>
                      </a:lnTo>
                      <a:lnTo>
                        <a:pt x="10" y="18"/>
                      </a:lnTo>
                      <a:lnTo>
                        <a:pt x="10" y="18"/>
                      </a:lnTo>
                      <a:lnTo>
                        <a:pt x="10" y="19"/>
                      </a:lnTo>
                      <a:lnTo>
                        <a:pt x="10" y="19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85" name="Freeform 314"/>
                <p:cNvSpPr>
                  <a:spLocks/>
                </p:cNvSpPr>
                <p:nvPr/>
              </p:nvSpPr>
              <p:spPr bwMode="auto">
                <a:xfrm rot="5400000" flipH="1">
                  <a:off x="1918119" y="1612766"/>
                  <a:ext cx="1394" cy="7871"/>
                </a:xfrm>
                <a:custGeom>
                  <a:avLst/>
                  <a:gdLst>
                    <a:gd name="T0" fmla="*/ 0 w 10"/>
                    <a:gd name="T1" fmla="*/ 0 h 20"/>
                    <a:gd name="T2" fmla="*/ 0 w 10"/>
                    <a:gd name="T3" fmla="*/ 0 h 20"/>
                    <a:gd name="T4" fmla="*/ 1 w 10"/>
                    <a:gd name="T5" fmla="*/ 1 h 20"/>
                    <a:gd name="T6" fmla="*/ 1 w 10"/>
                    <a:gd name="T7" fmla="*/ 1 h 20"/>
                    <a:gd name="T8" fmla="*/ 1 w 10"/>
                    <a:gd name="T9" fmla="*/ 1 h 20"/>
                    <a:gd name="T10" fmla="*/ 1 w 10"/>
                    <a:gd name="T11" fmla="*/ 2 h 20"/>
                    <a:gd name="T12" fmla="*/ 2 w 10"/>
                    <a:gd name="T13" fmla="*/ 2 h 20"/>
                    <a:gd name="T14" fmla="*/ 2 w 10"/>
                    <a:gd name="T15" fmla="*/ 3 h 20"/>
                    <a:gd name="T16" fmla="*/ 2 w 10"/>
                    <a:gd name="T17" fmla="*/ 3 h 20"/>
                    <a:gd name="T18" fmla="*/ 2 w 10"/>
                    <a:gd name="T19" fmla="*/ 4 h 20"/>
                    <a:gd name="T20" fmla="*/ 2 w 10"/>
                    <a:gd name="T21" fmla="*/ 4 h 20"/>
                    <a:gd name="T22" fmla="*/ 2 w 10"/>
                    <a:gd name="T23" fmla="*/ 5 h 20"/>
                    <a:gd name="T24" fmla="*/ 3 w 10"/>
                    <a:gd name="T25" fmla="*/ 5 h 20"/>
                    <a:gd name="T26" fmla="*/ 3 w 10"/>
                    <a:gd name="T27" fmla="*/ 5 h 20"/>
                    <a:gd name="T28" fmla="*/ 3 w 10"/>
                    <a:gd name="T29" fmla="*/ 6 h 20"/>
                    <a:gd name="T30" fmla="*/ 3 w 10"/>
                    <a:gd name="T31" fmla="*/ 6 h 20"/>
                    <a:gd name="T32" fmla="*/ 3 w 10"/>
                    <a:gd name="T33" fmla="*/ 7 h 20"/>
                    <a:gd name="T34" fmla="*/ 3 w 10"/>
                    <a:gd name="T35" fmla="*/ 7 h 20"/>
                    <a:gd name="T36" fmla="*/ 4 w 10"/>
                    <a:gd name="T37" fmla="*/ 7 h 20"/>
                    <a:gd name="T38" fmla="*/ 4 w 10"/>
                    <a:gd name="T39" fmla="*/ 8 h 20"/>
                    <a:gd name="T40" fmla="*/ 4 w 10"/>
                    <a:gd name="T41" fmla="*/ 8 h 20"/>
                    <a:gd name="T42" fmla="*/ 4 w 10"/>
                    <a:gd name="T43" fmla="*/ 8 h 20"/>
                    <a:gd name="T44" fmla="*/ 5 w 10"/>
                    <a:gd name="T45" fmla="*/ 9 h 20"/>
                    <a:gd name="T46" fmla="*/ 5 w 10"/>
                    <a:gd name="T47" fmla="*/ 9 h 20"/>
                    <a:gd name="T48" fmla="*/ 5 w 10"/>
                    <a:gd name="T49" fmla="*/ 10 h 20"/>
                    <a:gd name="T50" fmla="*/ 5 w 10"/>
                    <a:gd name="T51" fmla="*/ 10 h 20"/>
                    <a:gd name="T52" fmla="*/ 5 w 10"/>
                    <a:gd name="T53" fmla="*/ 10 h 20"/>
                    <a:gd name="T54" fmla="*/ 5 w 10"/>
                    <a:gd name="T55" fmla="*/ 11 h 20"/>
                    <a:gd name="T56" fmla="*/ 6 w 10"/>
                    <a:gd name="T57" fmla="*/ 11 h 20"/>
                    <a:gd name="T58" fmla="*/ 6 w 10"/>
                    <a:gd name="T59" fmla="*/ 12 h 20"/>
                    <a:gd name="T60" fmla="*/ 6 w 10"/>
                    <a:gd name="T61" fmla="*/ 12 h 20"/>
                    <a:gd name="T62" fmla="*/ 6 w 10"/>
                    <a:gd name="T63" fmla="*/ 13 h 20"/>
                    <a:gd name="T64" fmla="*/ 7 w 10"/>
                    <a:gd name="T65" fmla="*/ 13 h 20"/>
                    <a:gd name="T66" fmla="*/ 7 w 10"/>
                    <a:gd name="T67" fmla="*/ 14 h 20"/>
                    <a:gd name="T68" fmla="*/ 7 w 10"/>
                    <a:gd name="T69" fmla="*/ 14 h 20"/>
                    <a:gd name="T70" fmla="*/ 7 w 10"/>
                    <a:gd name="T71" fmla="*/ 14 h 20"/>
                    <a:gd name="T72" fmla="*/ 7 w 10"/>
                    <a:gd name="T73" fmla="*/ 15 h 20"/>
                    <a:gd name="T74" fmla="*/ 8 w 10"/>
                    <a:gd name="T75" fmla="*/ 15 h 20"/>
                    <a:gd name="T76" fmla="*/ 8 w 10"/>
                    <a:gd name="T77" fmla="*/ 15 h 20"/>
                    <a:gd name="T78" fmla="*/ 8 w 10"/>
                    <a:gd name="T79" fmla="*/ 16 h 20"/>
                    <a:gd name="T80" fmla="*/ 8 w 10"/>
                    <a:gd name="T81" fmla="*/ 16 h 20"/>
                    <a:gd name="T82" fmla="*/ 9 w 10"/>
                    <a:gd name="T83" fmla="*/ 17 h 20"/>
                    <a:gd name="T84" fmla="*/ 9 w 10"/>
                    <a:gd name="T85" fmla="*/ 17 h 20"/>
                    <a:gd name="T86" fmla="*/ 9 w 10"/>
                    <a:gd name="T87" fmla="*/ 17 h 20"/>
                    <a:gd name="T88" fmla="*/ 9 w 10"/>
                    <a:gd name="T89" fmla="*/ 18 h 20"/>
                    <a:gd name="T90" fmla="*/ 9 w 10"/>
                    <a:gd name="T91" fmla="*/ 18 h 20"/>
                    <a:gd name="T92" fmla="*/ 9 w 10"/>
                    <a:gd name="T93" fmla="*/ 19 h 20"/>
                    <a:gd name="T94" fmla="*/ 10 w 10"/>
                    <a:gd name="T95" fmla="*/ 19 h 20"/>
                    <a:gd name="T96" fmla="*/ 10 w 10"/>
                    <a:gd name="T97" fmla="*/ 20 h 20"/>
                    <a:gd name="T98" fmla="*/ 10 w 10"/>
                    <a:gd name="T99" fmla="*/ 20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4" y="7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10"/>
                      </a:lnTo>
                      <a:lnTo>
                        <a:pt x="5" y="10"/>
                      </a:lnTo>
                      <a:lnTo>
                        <a:pt x="5" y="10"/>
                      </a:lnTo>
                      <a:lnTo>
                        <a:pt x="5" y="11"/>
                      </a:lnTo>
                      <a:lnTo>
                        <a:pt x="6" y="11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6" y="13"/>
                      </a:lnTo>
                      <a:lnTo>
                        <a:pt x="7" y="13"/>
                      </a:lnTo>
                      <a:lnTo>
                        <a:pt x="7" y="14"/>
                      </a:lnTo>
                      <a:lnTo>
                        <a:pt x="7" y="14"/>
                      </a:lnTo>
                      <a:lnTo>
                        <a:pt x="7" y="14"/>
                      </a:lnTo>
                      <a:lnTo>
                        <a:pt x="7" y="15"/>
                      </a:lnTo>
                      <a:lnTo>
                        <a:pt x="8" y="15"/>
                      </a:lnTo>
                      <a:lnTo>
                        <a:pt x="8" y="15"/>
                      </a:lnTo>
                      <a:lnTo>
                        <a:pt x="8" y="16"/>
                      </a:lnTo>
                      <a:lnTo>
                        <a:pt x="8" y="16"/>
                      </a:lnTo>
                      <a:lnTo>
                        <a:pt x="9" y="17"/>
                      </a:lnTo>
                      <a:lnTo>
                        <a:pt x="9" y="17"/>
                      </a:lnTo>
                      <a:lnTo>
                        <a:pt x="9" y="17"/>
                      </a:lnTo>
                      <a:lnTo>
                        <a:pt x="9" y="18"/>
                      </a:lnTo>
                      <a:lnTo>
                        <a:pt x="9" y="18"/>
                      </a:lnTo>
                      <a:lnTo>
                        <a:pt x="9" y="19"/>
                      </a:lnTo>
                      <a:lnTo>
                        <a:pt x="10" y="19"/>
                      </a:lnTo>
                      <a:lnTo>
                        <a:pt x="10" y="20"/>
                      </a:lnTo>
                      <a:lnTo>
                        <a:pt x="10" y="2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86" name="Freeform 315"/>
                <p:cNvSpPr>
                  <a:spLocks/>
                </p:cNvSpPr>
                <p:nvPr/>
              </p:nvSpPr>
              <p:spPr bwMode="auto">
                <a:xfrm rot="5400000" flipH="1">
                  <a:off x="1910051" y="1611176"/>
                  <a:ext cx="1394" cy="8264"/>
                </a:xfrm>
                <a:custGeom>
                  <a:avLst/>
                  <a:gdLst>
                    <a:gd name="T0" fmla="*/ 0 w 10"/>
                    <a:gd name="T1" fmla="*/ 0 h 21"/>
                    <a:gd name="T2" fmla="*/ 0 w 10"/>
                    <a:gd name="T3" fmla="*/ 1 h 21"/>
                    <a:gd name="T4" fmla="*/ 0 w 10"/>
                    <a:gd name="T5" fmla="*/ 1 h 21"/>
                    <a:gd name="T6" fmla="*/ 0 w 10"/>
                    <a:gd name="T7" fmla="*/ 1 h 21"/>
                    <a:gd name="T8" fmla="*/ 1 w 10"/>
                    <a:gd name="T9" fmla="*/ 2 h 21"/>
                    <a:gd name="T10" fmla="*/ 1 w 10"/>
                    <a:gd name="T11" fmla="*/ 2 h 21"/>
                    <a:gd name="T12" fmla="*/ 1 w 10"/>
                    <a:gd name="T13" fmla="*/ 2 h 21"/>
                    <a:gd name="T14" fmla="*/ 1 w 10"/>
                    <a:gd name="T15" fmla="*/ 3 h 21"/>
                    <a:gd name="T16" fmla="*/ 2 w 10"/>
                    <a:gd name="T17" fmla="*/ 3 h 21"/>
                    <a:gd name="T18" fmla="*/ 2 w 10"/>
                    <a:gd name="T19" fmla="*/ 4 h 21"/>
                    <a:gd name="T20" fmla="*/ 2 w 10"/>
                    <a:gd name="T21" fmla="*/ 4 h 21"/>
                    <a:gd name="T22" fmla="*/ 2 w 10"/>
                    <a:gd name="T23" fmla="*/ 5 h 21"/>
                    <a:gd name="T24" fmla="*/ 2 w 10"/>
                    <a:gd name="T25" fmla="*/ 5 h 21"/>
                    <a:gd name="T26" fmla="*/ 2 w 10"/>
                    <a:gd name="T27" fmla="*/ 6 h 21"/>
                    <a:gd name="T28" fmla="*/ 3 w 10"/>
                    <a:gd name="T29" fmla="*/ 6 h 21"/>
                    <a:gd name="T30" fmla="*/ 3 w 10"/>
                    <a:gd name="T31" fmla="*/ 6 h 21"/>
                    <a:gd name="T32" fmla="*/ 3 w 10"/>
                    <a:gd name="T33" fmla="*/ 7 h 21"/>
                    <a:gd name="T34" fmla="*/ 3 w 10"/>
                    <a:gd name="T35" fmla="*/ 7 h 21"/>
                    <a:gd name="T36" fmla="*/ 4 w 10"/>
                    <a:gd name="T37" fmla="*/ 8 h 21"/>
                    <a:gd name="T38" fmla="*/ 4 w 10"/>
                    <a:gd name="T39" fmla="*/ 8 h 21"/>
                    <a:gd name="T40" fmla="*/ 4 w 10"/>
                    <a:gd name="T41" fmla="*/ 8 h 21"/>
                    <a:gd name="T42" fmla="*/ 4 w 10"/>
                    <a:gd name="T43" fmla="*/ 9 h 21"/>
                    <a:gd name="T44" fmla="*/ 4 w 10"/>
                    <a:gd name="T45" fmla="*/ 9 h 21"/>
                    <a:gd name="T46" fmla="*/ 4 w 10"/>
                    <a:gd name="T47" fmla="*/ 10 h 21"/>
                    <a:gd name="T48" fmla="*/ 5 w 10"/>
                    <a:gd name="T49" fmla="*/ 10 h 21"/>
                    <a:gd name="T50" fmla="*/ 5 w 10"/>
                    <a:gd name="T51" fmla="*/ 11 h 21"/>
                    <a:gd name="T52" fmla="*/ 5 w 10"/>
                    <a:gd name="T53" fmla="*/ 11 h 21"/>
                    <a:gd name="T54" fmla="*/ 6 w 10"/>
                    <a:gd name="T55" fmla="*/ 11 h 21"/>
                    <a:gd name="T56" fmla="*/ 6 w 10"/>
                    <a:gd name="T57" fmla="*/ 12 h 21"/>
                    <a:gd name="T58" fmla="*/ 6 w 10"/>
                    <a:gd name="T59" fmla="*/ 12 h 21"/>
                    <a:gd name="T60" fmla="*/ 6 w 10"/>
                    <a:gd name="T61" fmla="*/ 13 h 21"/>
                    <a:gd name="T62" fmla="*/ 6 w 10"/>
                    <a:gd name="T63" fmla="*/ 13 h 21"/>
                    <a:gd name="T64" fmla="*/ 6 w 10"/>
                    <a:gd name="T65" fmla="*/ 14 h 21"/>
                    <a:gd name="T66" fmla="*/ 7 w 10"/>
                    <a:gd name="T67" fmla="*/ 14 h 21"/>
                    <a:gd name="T68" fmla="*/ 7 w 10"/>
                    <a:gd name="T69" fmla="*/ 15 h 21"/>
                    <a:gd name="T70" fmla="*/ 7 w 10"/>
                    <a:gd name="T71" fmla="*/ 15 h 21"/>
                    <a:gd name="T72" fmla="*/ 7 w 10"/>
                    <a:gd name="T73" fmla="*/ 15 h 21"/>
                    <a:gd name="T74" fmla="*/ 7 w 10"/>
                    <a:gd name="T75" fmla="*/ 16 h 21"/>
                    <a:gd name="T76" fmla="*/ 7 w 10"/>
                    <a:gd name="T77" fmla="*/ 16 h 21"/>
                    <a:gd name="T78" fmla="*/ 8 w 10"/>
                    <a:gd name="T79" fmla="*/ 16 h 21"/>
                    <a:gd name="T80" fmla="*/ 8 w 10"/>
                    <a:gd name="T81" fmla="*/ 17 h 21"/>
                    <a:gd name="T82" fmla="*/ 8 w 10"/>
                    <a:gd name="T83" fmla="*/ 18 h 21"/>
                    <a:gd name="T84" fmla="*/ 8 w 10"/>
                    <a:gd name="T85" fmla="*/ 18 h 21"/>
                    <a:gd name="T86" fmla="*/ 9 w 10"/>
                    <a:gd name="T87" fmla="*/ 18 h 21"/>
                    <a:gd name="T88" fmla="*/ 9 w 10"/>
                    <a:gd name="T89" fmla="*/ 19 h 21"/>
                    <a:gd name="T90" fmla="*/ 9 w 10"/>
                    <a:gd name="T91" fmla="*/ 19 h 21"/>
                    <a:gd name="T92" fmla="*/ 9 w 10"/>
                    <a:gd name="T93" fmla="*/ 20 h 21"/>
                    <a:gd name="T94" fmla="*/ 9 w 10"/>
                    <a:gd name="T95" fmla="*/ 20 h 21"/>
                    <a:gd name="T96" fmla="*/ 9 w 10"/>
                    <a:gd name="T97" fmla="*/ 21 h 21"/>
                    <a:gd name="T98" fmla="*/ 10 w 10"/>
                    <a:gd name="T99" fmla="*/ 21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1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10"/>
                      </a:lnTo>
                      <a:lnTo>
                        <a:pt x="5" y="10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6" y="11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6" y="13"/>
                      </a:lnTo>
                      <a:lnTo>
                        <a:pt x="6" y="13"/>
                      </a:lnTo>
                      <a:lnTo>
                        <a:pt x="6" y="14"/>
                      </a:lnTo>
                      <a:lnTo>
                        <a:pt x="7" y="14"/>
                      </a:lnTo>
                      <a:lnTo>
                        <a:pt x="7" y="15"/>
                      </a:lnTo>
                      <a:lnTo>
                        <a:pt x="7" y="15"/>
                      </a:lnTo>
                      <a:lnTo>
                        <a:pt x="7" y="15"/>
                      </a:lnTo>
                      <a:lnTo>
                        <a:pt x="7" y="16"/>
                      </a:lnTo>
                      <a:lnTo>
                        <a:pt x="7" y="16"/>
                      </a:lnTo>
                      <a:lnTo>
                        <a:pt x="8" y="16"/>
                      </a:lnTo>
                      <a:lnTo>
                        <a:pt x="8" y="17"/>
                      </a:lnTo>
                      <a:lnTo>
                        <a:pt x="8" y="18"/>
                      </a:lnTo>
                      <a:lnTo>
                        <a:pt x="8" y="18"/>
                      </a:lnTo>
                      <a:lnTo>
                        <a:pt x="9" y="18"/>
                      </a:lnTo>
                      <a:lnTo>
                        <a:pt x="9" y="19"/>
                      </a:lnTo>
                      <a:lnTo>
                        <a:pt x="9" y="19"/>
                      </a:lnTo>
                      <a:lnTo>
                        <a:pt x="9" y="20"/>
                      </a:lnTo>
                      <a:lnTo>
                        <a:pt x="9" y="20"/>
                      </a:lnTo>
                      <a:lnTo>
                        <a:pt x="9" y="21"/>
                      </a:lnTo>
                      <a:lnTo>
                        <a:pt x="10" y="2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87" name="Freeform 316"/>
                <p:cNvSpPr>
                  <a:spLocks/>
                </p:cNvSpPr>
                <p:nvPr/>
              </p:nvSpPr>
              <p:spPr bwMode="auto">
                <a:xfrm rot="5400000" flipH="1">
                  <a:off x="1901590" y="1609585"/>
                  <a:ext cx="1394" cy="8658"/>
                </a:xfrm>
                <a:custGeom>
                  <a:avLst/>
                  <a:gdLst>
                    <a:gd name="T0" fmla="*/ 0 w 10"/>
                    <a:gd name="T1" fmla="*/ 0 h 22"/>
                    <a:gd name="T2" fmla="*/ 0 w 10"/>
                    <a:gd name="T3" fmla="*/ 1 h 22"/>
                    <a:gd name="T4" fmla="*/ 0 w 10"/>
                    <a:gd name="T5" fmla="*/ 1 h 22"/>
                    <a:gd name="T6" fmla="*/ 0 w 10"/>
                    <a:gd name="T7" fmla="*/ 1 h 22"/>
                    <a:gd name="T8" fmla="*/ 1 w 10"/>
                    <a:gd name="T9" fmla="*/ 2 h 22"/>
                    <a:gd name="T10" fmla="*/ 1 w 10"/>
                    <a:gd name="T11" fmla="*/ 2 h 22"/>
                    <a:gd name="T12" fmla="*/ 1 w 10"/>
                    <a:gd name="T13" fmla="*/ 3 h 22"/>
                    <a:gd name="T14" fmla="*/ 1 w 10"/>
                    <a:gd name="T15" fmla="*/ 3 h 22"/>
                    <a:gd name="T16" fmla="*/ 1 w 10"/>
                    <a:gd name="T17" fmla="*/ 4 h 22"/>
                    <a:gd name="T18" fmla="*/ 1 w 10"/>
                    <a:gd name="T19" fmla="*/ 4 h 22"/>
                    <a:gd name="T20" fmla="*/ 2 w 10"/>
                    <a:gd name="T21" fmla="*/ 4 h 22"/>
                    <a:gd name="T22" fmla="*/ 2 w 10"/>
                    <a:gd name="T23" fmla="*/ 5 h 22"/>
                    <a:gd name="T24" fmla="*/ 2 w 10"/>
                    <a:gd name="T25" fmla="*/ 5 h 22"/>
                    <a:gd name="T26" fmla="*/ 3 w 10"/>
                    <a:gd name="T27" fmla="*/ 6 h 22"/>
                    <a:gd name="T28" fmla="*/ 3 w 10"/>
                    <a:gd name="T29" fmla="*/ 6 h 22"/>
                    <a:gd name="T30" fmla="*/ 3 w 10"/>
                    <a:gd name="T31" fmla="*/ 7 h 22"/>
                    <a:gd name="T32" fmla="*/ 3 w 10"/>
                    <a:gd name="T33" fmla="*/ 7 h 22"/>
                    <a:gd name="T34" fmla="*/ 3 w 10"/>
                    <a:gd name="T35" fmla="*/ 8 h 22"/>
                    <a:gd name="T36" fmla="*/ 3 w 10"/>
                    <a:gd name="T37" fmla="*/ 8 h 22"/>
                    <a:gd name="T38" fmla="*/ 4 w 10"/>
                    <a:gd name="T39" fmla="*/ 8 h 22"/>
                    <a:gd name="T40" fmla="*/ 4 w 10"/>
                    <a:gd name="T41" fmla="*/ 9 h 22"/>
                    <a:gd name="T42" fmla="*/ 4 w 10"/>
                    <a:gd name="T43" fmla="*/ 9 h 22"/>
                    <a:gd name="T44" fmla="*/ 4 w 10"/>
                    <a:gd name="T45" fmla="*/ 10 h 22"/>
                    <a:gd name="T46" fmla="*/ 4 w 10"/>
                    <a:gd name="T47" fmla="*/ 10 h 22"/>
                    <a:gd name="T48" fmla="*/ 4 w 10"/>
                    <a:gd name="T49" fmla="*/ 11 h 22"/>
                    <a:gd name="T50" fmla="*/ 5 w 10"/>
                    <a:gd name="T51" fmla="*/ 11 h 22"/>
                    <a:gd name="T52" fmla="*/ 5 w 10"/>
                    <a:gd name="T53" fmla="*/ 11 h 22"/>
                    <a:gd name="T54" fmla="*/ 5 w 10"/>
                    <a:gd name="T55" fmla="*/ 12 h 22"/>
                    <a:gd name="T56" fmla="*/ 5 w 10"/>
                    <a:gd name="T57" fmla="*/ 12 h 22"/>
                    <a:gd name="T58" fmla="*/ 6 w 10"/>
                    <a:gd name="T59" fmla="*/ 13 h 22"/>
                    <a:gd name="T60" fmla="*/ 6 w 10"/>
                    <a:gd name="T61" fmla="*/ 13 h 22"/>
                    <a:gd name="T62" fmla="*/ 6 w 10"/>
                    <a:gd name="T63" fmla="*/ 14 h 22"/>
                    <a:gd name="T64" fmla="*/ 6 w 10"/>
                    <a:gd name="T65" fmla="*/ 14 h 22"/>
                    <a:gd name="T66" fmla="*/ 6 w 10"/>
                    <a:gd name="T67" fmla="*/ 15 h 22"/>
                    <a:gd name="T68" fmla="*/ 6 w 10"/>
                    <a:gd name="T69" fmla="*/ 15 h 22"/>
                    <a:gd name="T70" fmla="*/ 7 w 10"/>
                    <a:gd name="T71" fmla="*/ 15 h 22"/>
                    <a:gd name="T72" fmla="*/ 7 w 10"/>
                    <a:gd name="T73" fmla="*/ 16 h 22"/>
                    <a:gd name="T74" fmla="*/ 7 w 10"/>
                    <a:gd name="T75" fmla="*/ 17 h 22"/>
                    <a:gd name="T76" fmla="*/ 7 w 10"/>
                    <a:gd name="T77" fmla="*/ 17 h 22"/>
                    <a:gd name="T78" fmla="*/ 8 w 10"/>
                    <a:gd name="T79" fmla="*/ 17 h 22"/>
                    <a:gd name="T80" fmla="*/ 8 w 10"/>
                    <a:gd name="T81" fmla="*/ 18 h 22"/>
                    <a:gd name="T82" fmla="*/ 8 w 10"/>
                    <a:gd name="T83" fmla="*/ 18 h 22"/>
                    <a:gd name="T84" fmla="*/ 8 w 10"/>
                    <a:gd name="T85" fmla="*/ 18 h 22"/>
                    <a:gd name="T86" fmla="*/ 8 w 10"/>
                    <a:gd name="T87" fmla="*/ 19 h 22"/>
                    <a:gd name="T88" fmla="*/ 8 w 10"/>
                    <a:gd name="T89" fmla="*/ 20 h 22"/>
                    <a:gd name="T90" fmla="*/ 9 w 10"/>
                    <a:gd name="T91" fmla="*/ 20 h 22"/>
                    <a:gd name="T92" fmla="*/ 9 w 10"/>
                    <a:gd name="T93" fmla="*/ 20 h 22"/>
                    <a:gd name="T94" fmla="*/ 9 w 10"/>
                    <a:gd name="T95" fmla="*/ 21 h 22"/>
                    <a:gd name="T96" fmla="*/ 10 w 10"/>
                    <a:gd name="T97" fmla="*/ 21 h 22"/>
                    <a:gd name="T98" fmla="*/ 10 w 10"/>
                    <a:gd name="T99" fmla="*/ 22 h 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2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4" y="8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6" y="13"/>
                      </a:lnTo>
                      <a:lnTo>
                        <a:pt x="6" y="13"/>
                      </a:lnTo>
                      <a:lnTo>
                        <a:pt x="6" y="14"/>
                      </a:lnTo>
                      <a:lnTo>
                        <a:pt x="6" y="14"/>
                      </a:lnTo>
                      <a:lnTo>
                        <a:pt x="6" y="15"/>
                      </a:lnTo>
                      <a:lnTo>
                        <a:pt x="6" y="15"/>
                      </a:lnTo>
                      <a:lnTo>
                        <a:pt x="7" y="15"/>
                      </a:lnTo>
                      <a:lnTo>
                        <a:pt x="7" y="16"/>
                      </a:lnTo>
                      <a:lnTo>
                        <a:pt x="7" y="17"/>
                      </a:lnTo>
                      <a:lnTo>
                        <a:pt x="7" y="17"/>
                      </a:lnTo>
                      <a:lnTo>
                        <a:pt x="8" y="17"/>
                      </a:lnTo>
                      <a:lnTo>
                        <a:pt x="8" y="18"/>
                      </a:lnTo>
                      <a:lnTo>
                        <a:pt x="8" y="18"/>
                      </a:lnTo>
                      <a:lnTo>
                        <a:pt x="8" y="18"/>
                      </a:lnTo>
                      <a:lnTo>
                        <a:pt x="8" y="19"/>
                      </a:lnTo>
                      <a:lnTo>
                        <a:pt x="8" y="20"/>
                      </a:lnTo>
                      <a:lnTo>
                        <a:pt x="9" y="20"/>
                      </a:lnTo>
                      <a:lnTo>
                        <a:pt x="9" y="20"/>
                      </a:lnTo>
                      <a:lnTo>
                        <a:pt x="9" y="21"/>
                      </a:lnTo>
                      <a:lnTo>
                        <a:pt x="10" y="21"/>
                      </a:lnTo>
                      <a:lnTo>
                        <a:pt x="10" y="2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88" name="Freeform 317"/>
                <p:cNvSpPr>
                  <a:spLocks/>
                </p:cNvSpPr>
                <p:nvPr/>
              </p:nvSpPr>
              <p:spPr bwMode="auto">
                <a:xfrm rot="5400000" flipH="1">
                  <a:off x="1893002" y="1608260"/>
                  <a:ext cx="1255" cy="8658"/>
                </a:xfrm>
                <a:custGeom>
                  <a:avLst/>
                  <a:gdLst>
                    <a:gd name="T0" fmla="*/ 0 w 9"/>
                    <a:gd name="T1" fmla="*/ 0 h 22"/>
                    <a:gd name="T2" fmla="*/ 0 w 9"/>
                    <a:gd name="T3" fmla="*/ 0 h 22"/>
                    <a:gd name="T4" fmla="*/ 0 w 9"/>
                    <a:gd name="T5" fmla="*/ 1 h 22"/>
                    <a:gd name="T6" fmla="*/ 0 w 9"/>
                    <a:gd name="T7" fmla="*/ 1 h 22"/>
                    <a:gd name="T8" fmla="*/ 0 w 9"/>
                    <a:gd name="T9" fmla="*/ 2 h 22"/>
                    <a:gd name="T10" fmla="*/ 1 w 9"/>
                    <a:gd name="T11" fmla="*/ 2 h 22"/>
                    <a:gd name="T12" fmla="*/ 1 w 9"/>
                    <a:gd name="T13" fmla="*/ 2 h 22"/>
                    <a:gd name="T14" fmla="*/ 1 w 9"/>
                    <a:gd name="T15" fmla="*/ 3 h 22"/>
                    <a:gd name="T16" fmla="*/ 1 w 9"/>
                    <a:gd name="T17" fmla="*/ 3 h 22"/>
                    <a:gd name="T18" fmla="*/ 1 w 9"/>
                    <a:gd name="T19" fmla="*/ 4 h 22"/>
                    <a:gd name="T20" fmla="*/ 1 w 9"/>
                    <a:gd name="T21" fmla="*/ 4 h 22"/>
                    <a:gd name="T22" fmla="*/ 2 w 9"/>
                    <a:gd name="T23" fmla="*/ 5 h 22"/>
                    <a:gd name="T24" fmla="*/ 2 w 9"/>
                    <a:gd name="T25" fmla="*/ 5 h 22"/>
                    <a:gd name="T26" fmla="*/ 2 w 9"/>
                    <a:gd name="T27" fmla="*/ 6 h 22"/>
                    <a:gd name="T28" fmla="*/ 2 w 9"/>
                    <a:gd name="T29" fmla="*/ 6 h 22"/>
                    <a:gd name="T30" fmla="*/ 3 w 9"/>
                    <a:gd name="T31" fmla="*/ 7 h 22"/>
                    <a:gd name="T32" fmla="*/ 3 w 9"/>
                    <a:gd name="T33" fmla="*/ 7 h 22"/>
                    <a:gd name="T34" fmla="*/ 3 w 9"/>
                    <a:gd name="T35" fmla="*/ 7 h 22"/>
                    <a:gd name="T36" fmla="*/ 3 w 9"/>
                    <a:gd name="T37" fmla="*/ 8 h 22"/>
                    <a:gd name="T38" fmla="*/ 3 w 9"/>
                    <a:gd name="T39" fmla="*/ 9 h 22"/>
                    <a:gd name="T40" fmla="*/ 3 w 9"/>
                    <a:gd name="T41" fmla="*/ 9 h 22"/>
                    <a:gd name="T42" fmla="*/ 4 w 9"/>
                    <a:gd name="T43" fmla="*/ 9 h 22"/>
                    <a:gd name="T44" fmla="*/ 4 w 9"/>
                    <a:gd name="T45" fmla="*/ 10 h 22"/>
                    <a:gd name="T46" fmla="*/ 4 w 9"/>
                    <a:gd name="T47" fmla="*/ 10 h 22"/>
                    <a:gd name="T48" fmla="*/ 4 w 9"/>
                    <a:gd name="T49" fmla="*/ 11 h 22"/>
                    <a:gd name="T50" fmla="*/ 5 w 9"/>
                    <a:gd name="T51" fmla="*/ 11 h 22"/>
                    <a:gd name="T52" fmla="*/ 5 w 9"/>
                    <a:gd name="T53" fmla="*/ 12 h 22"/>
                    <a:gd name="T54" fmla="*/ 5 w 9"/>
                    <a:gd name="T55" fmla="*/ 12 h 22"/>
                    <a:gd name="T56" fmla="*/ 5 w 9"/>
                    <a:gd name="T57" fmla="*/ 12 h 22"/>
                    <a:gd name="T58" fmla="*/ 5 w 9"/>
                    <a:gd name="T59" fmla="*/ 13 h 22"/>
                    <a:gd name="T60" fmla="*/ 5 w 9"/>
                    <a:gd name="T61" fmla="*/ 14 h 22"/>
                    <a:gd name="T62" fmla="*/ 6 w 9"/>
                    <a:gd name="T63" fmla="*/ 14 h 22"/>
                    <a:gd name="T64" fmla="*/ 6 w 9"/>
                    <a:gd name="T65" fmla="*/ 14 h 22"/>
                    <a:gd name="T66" fmla="*/ 6 w 9"/>
                    <a:gd name="T67" fmla="*/ 15 h 22"/>
                    <a:gd name="T68" fmla="*/ 7 w 9"/>
                    <a:gd name="T69" fmla="*/ 15 h 22"/>
                    <a:gd name="T70" fmla="*/ 7 w 9"/>
                    <a:gd name="T71" fmla="*/ 16 h 22"/>
                    <a:gd name="T72" fmla="*/ 7 w 9"/>
                    <a:gd name="T73" fmla="*/ 16 h 22"/>
                    <a:gd name="T74" fmla="*/ 7 w 9"/>
                    <a:gd name="T75" fmla="*/ 17 h 22"/>
                    <a:gd name="T76" fmla="*/ 7 w 9"/>
                    <a:gd name="T77" fmla="*/ 17 h 22"/>
                    <a:gd name="T78" fmla="*/ 7 w 9"/>
                    <a:gd name="T79" fmla="*/ 17 h 22"/>
                    <a:gd name="T80" fmla="*/ 8 w 9"/>
                    <a:gd name="T81" fmla="*/ 18 h 22"/>
                    <a:gd name="T82" fmla="*/ 8 w 9"/>
                    <a:gd name="T83" fmla="*/ 19 h 22"/>
                    <a:gd name="T84" fmla="*/ 8 w 9"/>
                    <a:gd name="T85" fmla="*/ 19 h 22"/>
                    <a:gd name="T86" fmla="*/ 8 w 9"/>
                    <a:gd name="T87" fmla="*/ 19 h 22"/>
                    <a:gd name="T88" fmla="*/ 8 w 9"/>
                    <a:gd name="T89" fmla="*/ 20 h 22"/>
                    <a:gd name="T90" fmla="*/ 8 w 9"/>
                    <a:gd name="T91" fmla="*/ 20 h 22"/>
                    <a:gd name="T92" fmla="*/ 9 w 9"/>
                    <a:gd name="T93" fmla="*/ 21 h 22"/>
                    <a:gd name="T94" fmla="*/ 9 w 9"/>
                    <a:gd name="T95" fmla="*/ 21 h 22"/>
                    <a:gd name="T96" fmla="*/ 9 w 9"/>
                    <a:gd name="T97" fmla="*/ 22 h 22"/>
                    <a:gd name="T98" fmla="*/ 9 w 9"/>
                    <a:gd name="T99" fmla="*/ 22 h 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2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8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4" y="9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5" y="13"/>
                      </a:lnTo>
                      <a:lnTo>
                        <a:pt x="5" y="14"/>
                      </a:lnTo>
                      <a:lnTo>
                        <a:pt x="6" y="14"/>
                      </a:lnTo>
                      <a:lnTo>
                        <a:pt x="6" y="14"/>
                      </a:lnTo>
                      <a:lnTo>
                        <a:pt x="6" y="15"/>
                      </a:lnTo>
                      <a:lnTo>
                        <a:pt x="7" y="15"/>
                      </a:lnTo>
                      <a:lnTo>
                        <a:pt x="7" y="16"/>
                      </a:lnTo>
                      <a:lnTo>
                        <a:pt x="7" y="16"/>
                      </a:lnTo>
                      <a:lnTo>
                        <a:pt x="7" y="17"/>
                      </a:lnTo>
                      <a:lnTo>
                        <a:pt x="7" y="17"/>
                      </a:lnTo>
                      <a:lnTo>
                        <a:pt x="7" y="17"/>
                      </a:lnTo>
                      <a:lnTo>
                        <a:pt x="8" y="18"/>
                      </a:lnTo>
                      <a:lnTo>
                        <a:pt x="8" y="19"/>
                      </a:lnTo>
                      <a:lnTo>
                        <a:pt x="8" y="19"/>
                      </a:lnTo>
                      <a:lnTo>
                        <a:pt x="8" y="19"/>
                      </a:lnTo>
                      <a:lnTo>
                        <a:pt x="8" y="20"/>
                      </a:lnTo>
                      <a:lnTo>
                        <a:pt x="8" y="20"/>
                      </a:lnTo>
                      <a:lnTo>
                        <a:pt x="9" y="21"/>
                      </a:lnTo>
                      <a:lnTo>
                        <a:pt x="9" y="21"/>
                      </a:lnTo>
                      <a:lnTo>
                        <a:pt x="9" y="22"/>
                      </a:lnTo>
                      <a:lnTo>
                        <a:pt x="9" y="2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89" name="Freeform 318"/>
                <p:cNvSpPr>
                  <a:spLocks/>
                </p:cNvSpPr>
                <p:nvPr/>
              </p:nvSpPr>
              <p:spPr bwMode="auto">
                <a:xfrm rot="5400000" flipH="1">
                  <a:off x="1884077" y="1606739"/>
                  <a:ext cx="1394" cy="9051"/>
                </a:xfrm>
                <a:custGeom>
                  <a:avLst/>
                  <a:gdLst>
                    <a:gd name="T0" fmla="*/ 0 w 10"/>
                    <a:gd name="T1" fmla="*/ 0 h 23"/>
                    <a:gd name="T2" fmla="*/ 1 w 10"/>
                    <a:gd name="T3" fmla="*/ 1 h 23"/>
                    <a:gd name="T4" fmla="*/ 1 w 10"/>
                    <a:gd name="T5" fmla="*/ 1 h 23"/>
                    <a:gd name="T6" fmla="*/ 1 w 10"/>
                    <a:gd name="T7" fmla="*/ 2 h 23"/>
                    <a:gd name="T8" fmla="*/ 1 w 10"/>
                    <a:gd name="T9" fmla="*/ 2 h 23"/>
                    <a:gd name="T10" fmla="*/ 1 w 10"/>
                    <a:gd name="T11" fmla="*/ 2 h 23"/>
                    <a:gd name="T12" fmla="*/ 1 w 10"/>
                    <a:gd name="T13" fmla="*/ 3 h 23"/>
                    <a:gd name="T14" fmla="*/ 2 w 10"/>
                    <a:gd name="T15" fmla="*/ 3 h 23"/>
                    <a:gd name="T16" fmla="*/ 2 w 10"/>
                    <a:gd name="T17" fmla="*/ 4 h 23"/>
                    <a:gd name="T18" fmla="*/ 2 w 10"/>
                    <a:gd name="T19" fmla="*/ 4 h 23"/>
                    <a:gd name="T20" fmla="*/ 2 w 10"/>
                    <a:gd name="T21" fmla="*/ 5 h 23"/>
                    <a:gd name="T22" fmla="*/ 3 w 10"/>
                    <a:gd name="T23" fmla="*/ 5 h 23"/>
                    <a:gd name="T24" fmla="*/ 3 w 10"/>
                    <a:gd name="T25" fmla="*/ 6 h 23"/>
                    <a:gd name="T26" fmla="*/ 3 w 10"/>
                    <a:gd name="T27" fmla="*/ 6 h 23"/>
                    <a:gd name="T28" fmla="*/ 3 w 10"/>
                    <a:gd name="T29" fmla="*/ 7 h 23"/>
                    <a:gd name="T30" fmla="*/ 3 w 10"/>
                    <a:gd name="T31" fmla="*/ 7 h 23"/>
                    <a:gd name="T32" fmla="*/ 3 w 10"/>
                    <a:gd name="T33" fmla="*/ 8 h 23"/>
                    <a:gd name="T34" fmla="*/ 4 w 10"/>
                    <a:gd name="T35" fmla="*/ 8 h 23"/>
                    <a:gd name="T36" fmla="*/ 4 w 10"/>
                    <a:gd name="T37" fmla="*/ 9 h 23"/>
                    <a:gd name="T38" fmla="*/ 4 w 10"/>
                    <a:gd name="T39" fmla="*/ 9 h 23"/>
                    <a:gd name="T40" fmla="*/ 4 w 10"/>
                    <a:gd name="T41" fmla="*/ 9 h 23"/>
                    <a:gd name="T42" fmla="*/ 5 w 10"/>
                    <a:gd name="T43" fmla="*/ 10 h 23"/>
                    <a:gd name="T44" fmla="*/ 5 w 10"/>
                    <a:gd name="T45" fmla="*/ 10 h 23"/>
                    <a:gd name="T46" fmla="*/ 5 w 10"/>
                    <a:gd name="T47" fmla="*/ 11 h 23"/>
                    <a:gd name="T48" fmla="*/ 5 w 10"/>
                    <a:gd name="T49" fmla="*/ 11 h 23"/>
                    <a:gd name="T50" fmla="*/ 5 w 10"/>
                    <a:gd name="T51" fmla="*/ 12 h 23"/>
                    <a:gd name="T52" fmla="*/ 6 w 10"/>
                    <a:gd name="T53" fmla="*/ 12 h 23"/>
                    <a:gd name="T54" fmla="*/ 6 w 10"/>
                    <a:gd name="T55" fmla="*/ 13 h 23"/>
                    <a:gd name="T56" fmla="*/ 6 w 10"/>
                    <a:gd name="T57" fmla="*/ 13 h 23"/>
                    <a:gd name="T58" fmla="*/ 6 w 10"/>
                    <a:gd name="T59" fmla="*/ 14 h 23"/>
                    <a:gd name="T60" fmla="*/ 6 w 10"/>
                    <a:gd name="T61" fmla="*/ 14 h 23"/>
                    <a:gd name="T62" fmla="*/ 6 w 10"/>
                    <a:gd name="T63" fmla="*/ 15 h 23"/>
                    <a:gd name="T64" fmla="*/ 7 w 10"/>
                    <a:gd name="T65" fmla="*/ 15 h 23"/>
                    <a:gd name="T66" fmla="*/ 7 w 10"/>
                    <a:gd name="T67" fmla="*/ 16 h 23"/>
                    <a:gd name="T68" fmla="*/ 7 w 10"/>
                    <a:gd name="T69" fmla="*/ 16 h 23"/>
                    <a:gd name="T70" fmla="*/ 7 w 10"/>
                    <a:gd name="T71" fmla="*/ 16 h 23"/>
                    <a:gd name="T72" fmla="*/ 8 w 10"/>
                    <a:gd name="T73" fmla="*/ 17 h 23"/>
                    <a:gd name="T74" fmla="*/ 8 w 10"/>
                    <a:gd name="T75" fmla="*/ 18 h 23"/>
                    <a:gd name="T76" fmla="*/ 8 w 10"/>
                    <a:gd name="T77" fmla="*/ 18 h 23"/>
                    <a:gd name="T78" fmla="*/ 8 w 10"/>
                    <a:gd name="T79" fmla="*/ 18 h 23"/>
                    <a:gd name="T80" fmla="*/ 8 w 10"/>
                    <a:gd name="T81" fmla="*/ 19 h 23"/>
                    <a:gd name="T82" fmla="*/ 8 w 10"/>
                    <a:gd name="T83" fmla="*/ 19 h 23"/>
                    <a:gd name="T84" fmla="*/ 9 w 10"/>
                    <a:gd name="T85" fmla="*/ 20 h 23"/>
                    <a:gd name="T86" fmla="*/ 9 w 10"/>
                    <a:gd name="T87" fmla="*/ 20 h 23"/>
                    <a:gd name="T88" fmla="*/ 9 w 10"/>
                    <a:gd name="T89" fmla="*/ 21 h 23"/>
                    <a:gd name="T90" fmla="*/ 9 w 10"/>
                    <a:gd name="T91" fmla="*/ 21 h 23"/>
                    <a:gd name="T92" fmla="*/ 10 w 10"/>
                    <a:gd name="T93" fmla="*/ 22 h 23"/>
                    <a:gd name="T94" fmla="*/ 10 w 10"/>
                    <a:gd name="T95" fmla="*/ 22 h 23"/>
                    <a:gd name="T96" fmla="*/ 10 w 10"/>
                    <a:gd name="T97" fmla="*/ 23 h 23"/>
                    <a:gd name="T98" fmla="*/ 10 w 10"/>
                    <a:gd name="T99" fmla="*/ 23 h 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3">
                      <a:moveTo>
                        <a:pt x="0" y="0"/>
                      </a:move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3" y="5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8"/>
                      </a:lnTo>
                      <a:lnTo>
                        <a:pt x="4" y="8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5" y="10"/>
                      </a:lnTo>
                      <a:lnTo>
                        <a:pt x="5" y="10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5" y="12"/>
                      </a:lnTo>
                      <a:lnTo>
                        <a:pt x="6" y="12"/>
                      </a:lnTo>
                      <a:lnTo>
                        <a:pt x="6" y="13"/>
                      </a:lnTo>
                      <a:lnTo>
                        <a:pt x="6" y="13"/>
                      </a:lnTo>
                      <a:lnTo>
                        <a:pt x="6" y="14"/>
                      </a:lnTo>
                      <a:lnTo>
                        <a:pt x="6" y="14"/>
                      </a:lnTo>
                      <a:lnTo>
                        <a:pt x="6" y="15"/>
                      </a:lnTo>
                      <a:lnTo>
                        <a:pt x="7" y="15"/>
                      </a:lnTo>
                      <a:lnTo>
                        <a:pt x="7" y="16"/>
                      </a:lnTo>
                      <a:lnTo>
                        <a:pt x="7" y="16"/>
                      </a:lnTo>
                      <a:lnTo>
                        <a:pt x="7" y="16"/>
                      </a:lnTo>
                      <a:lnTo>
                        <a:pt x="8" y="17"/>
                      </a:lnTo>
                      <a:lnTo>
                        <a:pt x="8" y="18"/>
                      </a:lnTo>
                      <a:lnTo>
                        <a:pt x="8" y="18"/>
                      </a:lnTo>
                      <a:lnTo>
                        <a:pt x="8" y="18"/>
                      </a:lnTo>
                      <a:lnTo>
                        <a:pt x="8" y="19"/>
                      </a:lnTo>
                      <a:lnTo>
                        <a:pt x="8" y="19"/>
                      </a:lnTo>
                      <a:lnTo>
                        <a:pt x="9" y="20"/>
                      </a:lnTo>
                      <a:lnTo>
                        <a:pt x="9" y="20"/>
                      </a:lnTo>
                      <a:lnTo>
                        <a:pt x="9" y="21"/>
                      </a:lnTo>
                      <a:lnTo>
                        <a:pt x="9" y="21"/>
                      </a:lnTo>
                      <a:lnTo>
                        <a:pt x="10" y="22"/>
                      </a:lnTo>
                      <a:lnTo>
                        <a:pt x="10" y="22"/>
                      </a:lnTo>
                      <a:lnTo>
                        <a:pt x="10" y="23"/>
                      </a:lnTo>
                      <a:lnTo>
                        <a:pt x="10" y="23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90" name="Freeform 319"/>
                <p:cNvSpPr>
                  <a:spLocks/>
                </p:cNvSpPr>
                <p:nvPr/>
              </p:nvSpPr>
              <p:spPr bwMode="auto">
                <a:xfrm rot="5400000" flipH="1">
                  <a:off x="1875026" y="1605345"/>
                  <a:ext cx="1394" cy="9051"/>
                </a:xfrm>
                <a:custGeom>
                  <a:avLst/>
                  <a:gdLst>
                    <a:gd name="T0" fmla="*/ 0 w 10"/>
                    <a:gd name="T1" fmla="*/ 0 h 23"/>
                    <a:gd name="T2" fmla="*/ 0 w 10"/>
                    <a:gd name="T3" fmla="*/ 0 h 23"/>
                    <a:gd name="T4" fmla="*/ 0 w 10"/>
                    <a:gd name="T5" fmla="*/ 1 h 23"/>
                    <a:gd name="T6" fmla="*/ 1 w 10"/>
                    <a:gd name="T7" fmla="*/ 2 h 23"/>
                    <a:gd name="T8" fmla="*/ 1 w 10"/>
                    <a:gd name="T9" fmla="*/ 2 h 23"/>
                    <a:gd name="T10" fmla="*/ 1 w 10"/>
                    <a:gd name="T11" fmla="*/ 2 h 23"/>
                    <a:gd name="T12" fmla="*/ 1 w 10"/>
                    <a:gd name="T13" fmla="*/ 3 h 23"/>
                    <a:gd name="T14" fmla="*/ 2 w 10"/>
                    <a:gd name="T15" fmla="*/ 4 h 23"/>
                    <a:gd name="T16" fmla="*/ 2 w 10"/>
                    <a:gd name="T17" fmla="*/ 4 h 23"/>
                    <a:gd name="T18" fmla="*/ 2 w 10"/>
                    <a:gd name="T19" fmla="*/ 4 h 23"/>
                    <a:gd name="T20" fmla="*/ 2 w 10"/>
                    <a:gd name="T21" fmla="*/ 5 h 23"/>
                    <a:gd name="T22" fmla="*/ 2 w 10"/>
                    <a:gd name="T23" fmla="*/ 5 h 23"/>
                    <a:gd name="T24" fmla="*/ 3 w 10"/>
                    <a:gd name="T25" fmla="*/ 6 h 23"/>
                    <a:gd name="T26" fmla="*/ 3 w 10"/>
                    <a:gd name="T27" fmla="*/ 6 h 23"/>
                    <a:gd name="T28" fmla="*/ 3 w 10"/>
                    <a:gd name="T29" fmla="*/ 7 h 23"/>
                    <a:gd name="T30" fmla="*/ 3 w 10"/>
                    <a:gd name="T31" fmla="*/ 7 h 23"/>
                    <a:gd name="T32" fmla="*/ 4 w 10"/>
                    <a:gd name="T33" fmla="*/ 8 h 23"/>
                    <a:gd name="T34" fmla="*/ 4 w 10"/>
                    <a:gd name="T35" fmla="*/ 8 h 23"/>
                    <a:gd name="T36" fmla="*/ 4 w 10"/>
                    <a:gd name="T37" fmla="*/ 9 h 23"/>
                    <a:gd name="T38" fmla="*/ 4 w 10"/>
                    <a:gd name="T39" fmla="*/ 9 h 23"/>
                    <a:gd name="T40" fmla="*/ 4 w 10"/>
                    <a:gd name="T41" fmla="*/ 9 h 23"/>
                    <a:gd name="T42" fmla="*/ 4 w 10"/>
                    <a:gd name="T43" fmla="*/ 10 h 23"/>
                    <a:gd name="T44" fmla="*/ 5 w 10"/>
                    <a:gd name="T45" fmla="*/ 11 h 23"/>
                    <a:gd name="T46" fmla="*/ 5 w 10"/>
                    <a:gd name="T47" fmla="*/ 11 h 23"/>
                    <a:gd name="T48" fmla="*/ 5 w 10"/>
                    <a:gd name="T49" fmla="*/ 11 h 23"/>
                    <a:gd name="T50" fmla="*/ 5 w 10"/>
                    <a:gd name="T51" fmla="*/ 12 h 23"/>
                    <a:gd name="T52" fmla="*/ 5 w 10"/>
                    <a:gd name="T53" fmla="*/ 13 h 23"/>
                    <a:gd name="T54" fmla="*/ 5 w 10"/>
                    <a:gd name="T55" fmla="*/ 13 h 23"/>
                    <a:gd name="T56" fmla="*/ 6 w 10"/>
                    <a:gd name="T57" fmla="*/ 13 h 23"/>
                    <a:gd name="T58" fmla="*/ 6 w 10"/>
                    <a:gd name="T59" fmla="*/ 14 h 23"/>
                    <a:gd name="T60" fmla="*/ 6 w 10"/>
                    <a:gd name="T61" fmla="*/ 14 h 23"/>
                    <a:gd name="T62" fmla="*/ 6 w 10"/>
                    <a:gd name="T63" fmla="*/ 15 h 23"/>
                    <a:gd name="T64" fmla="*/ 7 w 10"/>
                    <a:gd name="T65" fmla="*/ 15 h 23"/>
                    <a:gd name="T66" fmla="*/ 7 w 10"/>
                    <a:gd name="T67" fmla="*/ 16 h 23"/>
                    <a:gd name="T68" fmla="*/ 7 w 10"/>
                    <a:gd name="T69" fmla="*/ 16 h 23"/>
                    <a:gd name="T70" fmla="*/ 7 w 10"/>
                    <a:gd name="T71" fmla="*/ 17 h 23"/>
                    <a:gd name="T72" fmla="*/ 7 w 10"/>
                    <a:gd name="T73" fmla="*/ 17 h 23"/>
                    <a:gd name="T74" fmla="*/ 7 w 10"/>
                    <a:gd name="T75" fmla="*/ 18 h 23"/>
                    <a:gd name="T76" fmla="*/ 8 w 10"/>
                    <a:gd name="T77" fmla="*/ 18 h 23"/>
                    <a:gd name="T78" fmla="*/ 8 w 10"/>
                    <a:gd name="T79" fmla="*/ 19 h 23"/>
                    <a:gd name="T80" fmla="*/ 8 w 10"/>
                    <a:gd name="T81" fmla="*/ 19 h 23"/>
                    <a:gd name="T82" fmla="*/ 8 w 10"/>
                    <a:gd name="T83" fmla="*/ 20 h 23"/>
                    <a:gd name="T84" fmla="*/ 9 w 10"/>
                    <a:gd name="T85" fmla="*/ 20 h 23"/>
                    <a:gd name="T86" fmla="*/ 9 w 10"/>
                    <a:gd name="T87" fmla="*/ 21 h 23"/>
                    <a:gd name="T88" fmla="*/ 9 w 10"/>
                    <a:gd name="T89" fmla="*/ 21 h 23"/>
                    <a:gd name="T90" fmla="*/ 9 w 10"/>
                    <a:gd name="T91" fmla="*/ 22 h 23"/>
                    <a:gd name="T92" fmla="*/ 9 w 10"/>
                    <a:gd name="T93" fmla="*/ 22 h 23"/>
                    <a:gd name="T94" fmla="*/ 10 w 10"/>
                    <a:gd name="T95" fmla="*/ 23 h 23"/>
                    <a:gd name="T96" fmla="*/ 10 w 10"/>
                    <a:gd name="T97" fmla="*/ 23 h 23"/>
                    <a:gd name="T98" fmla="*/ 10 w 10"/>
                    <a:gd name="T99" fmla="*/ 23 h 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3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10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5" y="12"/>
                      </a:lnTo>
                      <a:lnTo>
                        <a:pt x="5" y="13"/>
                      </a:lnTo>
                      <a:lnTo>
                        <a:pt x="5" y="13"/>
                      </a:lnTo>
                      <a:lnTo>
                        <a:pt x="6" y="13"/>
                      </a:lnTo>
                      <a:lnTo>
                        <a:pt x="6" y="14"/>
                      </a:lnTo>
                      <a:lnTo>
                        <a:pt x="6" y="14"/>
                      </a:lnTo>
                      <a:lnTo>
                        <a:pt x="6" y="15"/>
                      </a:lnTo>
                      <a:lnTo>
                        <a:pt x="7" y="15"/>
                      </a:lnTo>
                      <a:lnTo>
                        <a:pt x="7" y="16"/>
                      </a:lnTo>
                      <a:lnTo>
                        <a:pt x="7" y="16"/>
                      </a:lnTo>
                      <a:lnTo>
                        <a:pt x="7" y="17"/>
                      </a:lnTo>
                      <a:lnTo>
                        <a:pt x="7" y="17"/>
                      </a:lnTo>
                      <a:lnTo>
                        <a:pt x="7" y="18"/>
                      </a:lnTo>
                      <a:lnTo>
                        <a:pt x="8" y="18"/>
                      </a:lnTo>
                      <a:lnTo>
                        <a:pt x="8" y="19"/>
                      </a:lnTo>
                      <a:lnTo>
                        <a:pt x="8" y="19"/>
                      </a:lnTo>
                      <a:lnTo>
                        <a:pt x="8" y="20"/>
                      </a:lnTo>
                      <a:lnTo>
                        <a:pt x="9" y="20"/>
                      </a:lnTo>
                      <a:lnTo>
                        <a:pt x="9" y="21"/>
                      </a:lnTo>
                      <a:lnTo>
                        <a:pt x="9" y="21"/>
                      </a:lnTo>
                      <a:lnTo>
                        <a:pt x="9" y="22"/>
                      </a:lnTo>
                      <a:lnTo>
                        <a:pt x="9" y="22"/>
                      </a:lnTo>
                      <a:lnTo>
                        <a:pt x="10" y="23"/>
                      </a:lnTo>
                      <a:lnTo>
                        <a:pt x="10" y="23"/>
                      </a:lnTo>
                      <a:lnTo>
                        <a:pt x="10" y="23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91" name="Freeform 320"/>
                <p:cNvSpPr>
                  <a:spLocks/>
                </p:cNvSpPr>
                <p:nvPr/>
              </p:nvSpPr>
              <p:spPr bwMode="auto">
                <a:xfrm rot="5400000" flipH="1">
                  <a:off x="1865778" y="1603754"/>
                  <a:ext cx="1394" cy="9445"/>
                </a:xfrm>
                <a:custGeom>
                  <a:avLst/>
                  <a:gdLst>
                    <a:gd name="T0" fmla="*/ 0 w 10"/>
                    <a:gd name="T1" fmla="*/ 0 h 24"/>
                    <a:gd name="T2" fmla="*/ 0 w 10"/>
                    <a:gd name="T3" fmla="*/ 1 h 24"/>
                    <a:gd name="T4" fmla="*/ 1 w 10"/>
                    <a:gd name="T5" fmla="*/ 2 h 24"/>
                    <a:gd name="T6" fmla="*/ 1 w 10"/>
                    <a:gd name="T7" fmla="*/ 2 h 24"/>
                    <a:gd name="T8" fmla="*/ 1 w 10"/>
                    <a:gd name="T9" fmla="*/ 2 h 24"/>
                    <a:gd name="T10" fmla="*/ 1 w 10"/>
                    <a:gd name="T11" fmla="*/ 3 h 24"/>
                    <a:gd name="T12" fmla="*/ 1 w 10"/>
                    <a:gd name="T13" fmla="*/ 4 h 24"/>
                    <a:gd name="T14" fmla="*/ 1 w 10"/>
                    <a:gd name="T15" fmla="*/ 4 h 24"/>
                    <a:gd name="T16" fmla="*/ 2 w 10"/>
                    <a:gd name="T17" fmla="*/ 4 h 24"/>
                    <a:gd name="T18" fmla="*/ 2 w 10"/>
                    <a:gd name="T19" fmla="*/ 5 h 24"/>
                    <a:gd name="T20" fmla="*/ 2 w 10"/>
                    <a:gd name="T21" fmla="*/ 5 h 24"/>
                    <a:gd name="T22" fmla="*/ 2 w 10"/>
                    <a:gd name="T23" fmla="*/ 6 h 24"/>
                    <a:gd name="T24" fmla="*/ 2 w 10"/>
                    <a:gd name="T25" fmla="*/ 6 h 24"/>
                    <a:gd name="T26" fmla="*/ 2 w 10"/>
                    <a:gd name="T27" fmla="*/ 7 h 24"/>
                    <a:gd name="T28" fmla="*/ 3 w 10"/>
                    <a:gd name="T29" fmla="*/ 7 h 24"/>
                    <a:gd name="T30" fmla="*/ 3 w 10"/>
                    <a:gd name="T31" fmla="*/ 8 h 24"/>
                    <a:gd name="T32" fmla="*/ 3 w 10"/>
                    <a:gd name="T33" fmla="*/ 8 h 24"/>
                    <a:gd name="T34" fmla="*/ 3 w 10"/>
                    <a:gd name="T35" fmla="*/ 9 h 24"/>
                    <a:gd name="T36" fmla="*/ 4 w 10"/>
                    <a:gd name="T37" fmla="*/ 9 h 24"/>
                    <a:gd name="T38" fmla="*/ 4 w 10"/>
                    <a:gd name="T39" fmla="*/ 10 h 24"/>
                    <a:gd name="T40" fmla="*/ 4 w 10"/>
                    <a:gd name="T41" fmla="*/ 10 h 24"/>
                    <a:gd name="T42" fmla="*/ 4 w 10"/>
                    <a:gd name="T43" fmla="*/ 11 h 24"/>
                    <a:gd name="T44" fmla="*/ 4 w 10"/>
                    <a:gd name="T45" fmla="*/ 11 h 24"/>
                    <a:gd name="T46" fmla="*/ 4 w 10"/>
                    <a:gd name="T47" fmla="*/ 12 h 24"/>
                    <a:gd name="T48" fmla="*/ 5 w 10"/>
                    <a:gd name="T49" fmla="*/ 12 h 24"/>
                    <a:gd name="T50" fmla="*/ 5 w 10"/>
                    <a:gd name="T51" fmla="*/ 13 h 24"/>
                    <a:gd name="T52" fmla="*/ 5 w 10"/>
                    <a:gd name="T53" fmla="*/ 13 h 24"/>
                    <a:gd name="T54" fmla="*/ 5 w 10"/>
                    <a:gd name="T55" fmla="*/ 14 h 24"/>
                    <a:gd name="T56" fmla="*/ 6 w 10"/>
                    <a:gd name="T57" fmla="*/ 14 h 24"/>
                    <a:gd name="T58" fmla="*/ 6 w 10"/>
                    <a:gd name="T59" fmla="*/ 14 h 24"/>
                    <a:gd name="T60" fmla="*/ 6 w 10"/>
                    <a:gd name="T61" fmla="*/ 15 h 24"/>
                    <a:gd name="T62" fmla="*/ 6 w 10"/>
                    <a:gd name="T63" fmla="*/ 16 h 24"/>
                    <a:gd name="T64" fmla="*/ 6 w 10"/>
                    <a:gd name="T65" fmla="*/ 16 h 24"/>
                    <a:gd name="T66" fmla="*/ 7 w 10"/>
                    <a:gd name="T67" fmla="*/ 16 h 24"/>
                    <a:gd name="T68" fmla="*/ 7 w 10"/>
                    <a:gd name="T69" fmla="*/ 17 h 24"/>
                    <a:gd name="T70" fmla="*/ 7 w 10"/>
                    <a:gd name="T71" fmla="*/ 18 h 24"/>
                    <a:gd name="T72" fmla="*/ 7 w 10"/>
                    <a:gd name="T73" fmla="*/ 18 h 24"/>
                    <a:gd name="T74" fmla="*/ 8 w 10"/>
                    <a:gd name="T75" fmla="*/ 18 h 24"/>
                    <a:gd name="T76" fmla="*/ 8 w 10"/>
                    <a:gd name="T77" fmla="*/ 19 h 24"/>
                    <a:gd name="T78" fmla="*/ 8 w 10"/>
                    <a:gd name="T79" fmla="*/ 20 h 24"/>
                    <a:gd name="T80" fmla="*/ 8 w 10"/>
                    <a:gd name="T81" fmla="*/ 20 h 24"/>
                    <a:gd name="T82" fmla="*/ 8 w 10"/>
                    <a:gd name="T83" fmla="*/ 20 h 24"/>
                    <a:gd name="T84" fmla="*/ 8 w 10"/>
                    <a:gd name="T85" fmla="*/ 21 h 24"/>
                    <a:gd name="T86" fmla="*/ 9 w 10"/>
                    <a:gd name="T87" fmla="*/ 21 h 24"/>
                    <a:gd name="T88" fmla="*/ 9 w 10"/>
                    <a:gd name="T89" fmla="*/ 22 h 24"/>
                    <a:gd name="T90" fmla="*/ 9 w 10"/>
                    <a:gd name="T91" fmla="*/ 22 h 24"/>
                    <a:gd name="T92" fmla="*/ 9 w 10"/>
                    <a:gd name="T93" fmla="*/ 23 h 24"/>
                    <a:gd name="T94" fmla="*/ 9 w 10"/>
                    <a:gd name="T95" fmla="*/ 23 h 24"/>
                    <a:gd name="T96" fmla="*/ 9 w 10"/>
                    <a:gd name="T97" fmla="*/ 24 h 24"/>
                    <a:gd name="T98" fmla="*/ 10 w 10"/>
                    <a:gd name="T99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4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7"/>
                      </a:lnTo>
                      <a:lnTo>
                        <a:pt x="3" y="7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9"/>
                      </a:lnTo>
                      <a:lnTo>
                        <a:pt x="4" y="9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11"/>
                      </a:lnTo>
                      <a:lnTo>
                        <a:pt x="4" y="11"/>
                      </a:lnTo>
                      <a:lnTo>
                        <a:pt x="4" y="12"/>
                      </a:lnTo>
                      <a:lnTo>
                        <a:pt x="5" y="12"/>
                      </a:lnTo>
                      <a:lnTo>
                        <a:pt x="5" y="13"/>
                      </a:lnTo>
                      <a:lnTo>
                        <a:pt x="5" y="13"/>
                      </a:lnTo>
                      <a:lnTo>
                        <a:pt x="5" y="14"/>
                      </a:lnTo>
                      <a:lnTo>
                        <a:pt x="6" y="14"/>
                      </a:lnTo>
                      <a:lnTo>
                        <a:pt x="6" y="14"/>
                      </a:lnTo>
                      <a:lnTo>
                        <a:pt x="6" y="15"/>
                      </a:lnTo>
                      <a:lnTo>
                        <a:pt x="6" y="16"/>
                      </a:lnTo>
                      <a:lnTo>
                        <a:pt x="6" y="16"/>
                      </a:lnTo>
                      <a:lnTo>
                        <a:pt x="7" y="16"/>
                      </a:lnTo>
                      <a:lnTo>
                        <a:pt x="7" y="17"/>
                      </a:lnTo>
                      <a:lnTo>
                        <a:pt x="7" y="18"/>
                      </a:lnTo>
                      <a:lnTo>
                        <a:pt x="7" y="18"/>
                      </a:lnTo>
                      <a:lnTo>
                        <a:pt x="8" y="18"/>
                      </a:lnTo>
                      <a:lnTo>
                        <a:pt x="8" y="19"/>
                      </a:lnTo>
                      <a:lnTo>
                        <a:pt x="8" y="20"/>
                      </a:lnTo>
                      <a:lnTo>
                        <a:pt x="8" y="20"/>
                      </a:lnTo>
                      <a:lnTo>
                        <a:pt x="8" y="20"/>
                      </a:lnTo>
                      <a:lnTo>
                        <a:pt x="8" y="21"/>
                      </a:lnTo>
                      <a:lnTo>
                        <a:pt x="9" y="21"/>
                      </a:lnTo>
                      <a:lnTo>
                        <a:pt x="9" y="22"/>
                      </a:lnTo>
                      <a:lnTo>
                        <a:pt x="9" y="22"/>
                      </a:lnTo>
                      <a:lnTo>
                        <a:pt x="9" y="23"/>
                      </a:lnTo>
                      <a:lnTo>
                        <a:pt x="9" y="23"/>
                      </a:lnTo>
                      <a:lnTo>
                        <a:pt x="9" y="24"/>
                      </a:lnTo>
                      <a:lnTo>
                        <a:pt x="10" y="24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92" name="Freeform 321"/>
                <p:cNvSpPr>
                  <a:spLocks/>
                </p:cNvSpPr>
                <p:nvPr/>
              </p:nvSpPr>
              <p:spPr bwMode="auto">
                <a:xfrm rot="5400000" flipH="1">
                  <a:off x="1856333" y="1602360"/>
                  <a:ext cx="1394" cy="9445"/>
                </a:xfrm>
                <a:custGeom>
                  <a:avLst/>
                  <a:gdLst>
                    <a:gd name="T0" fmla="*/ 0 w 10"/>
                    <a:gd name="T1" fmla="*/ 0 h 24"/>
                    <a:gd name="T2" fmla="*/ 0 w 10"/>
                    <a:gd name="T3" fmla="*/ 1 h 24"/>
                    <a:gd name="T4" fmla="*/ 0 w 10"/>
                    <a:gd name="T5" fmla="*/ 1 h 24"/>
                    <a:gd name="T6" fmla="*/ 0 w 10"/>
                    <a:gd name="T7" fmla="*/ 2 h 24"/>
                    <a:gd name="T8" fmla="*/ 1 w 10"/>
                    <a:gd name="T9" fmla="*/ 2 h 24"/>
                    <a:gd name="T10" fmla="*/ 1 w 10"/>
                    <a:gd name="T11" fmla="*/ 3 h 24"/>
                    <a:gd name="T12" fmla="*/ 1 w 10"/>
                    <a:gd name="T13" fmla="*/ 3 h 24"/>
                    <a:gd name="T14" fmla="*/ 1 w 10"/>
                    <a:gd name="T15" fmla="*/ 4 h 24"/>
                    <a:gd name="T16" fmla="*/ 1 w 10"/>
                    <a:gd name="T17" fmla="*/ 4 h 24"/>
                    <a:gd name="T18" fmla="*/ 1 w 10"/>
                    <a:gd name="T19" fmla="*/ 4 h 24"/>
                    <a:gd name="T20" fmla="*/ 2 w 10"/>
                    <a:gd name="T21" fmla="*/ 5 h 24"/>
                    <a:gd name="T22" fmla="*/ 2 w 10"/>
                    <a:gd name="T23" fmla="*/ 6 h 24"/>
                    <a:gd name="T24" fmla="*/ 2 w 10"/>
                    <a:gd name="T25" fmla="*/ 6 h 24"/>
                    <a:gd name="T26" fmla="*/ 2 w 10"/>
                    <a:gd name="T27" fmla="*/ 6 h 24"/>
                    <a:gd name="T28" fmla="*/ 3 w 10"/>
                    <a:gd name="T29" fmla="*/ 7 h 24"/>
                    <a:gd name="T30" fmla="*/ 3 w 10"/>
                    <a:gd name="T31" fmla="*/ 8 h 24"/>
                    <a:gd name="T32" fmla="*/ 3 w 10"/>
                    <a:gd name="T33" fmla="*/ 8 h 24"/>
                    <a:gd name="T34" fmla="*/ 3 w 10"/>
                    <a:gd name="T35" fmla="*/ 8 h 24"/>
                    <a:gd name="T36" fmla="*/ 3 w 10"/>
                    <a:gd name="T37" fmla="*/ 9 h 24"/>
                    <a:gd name="T38" fmla="*/ 4 w 10"/>
                    <a:gd name="T39" fmla="*/ 10 h 24"/>
                    <a:gd name="T40" fmla="*/ 4 w 10"/>
                    <a:gd name="T41" fmla="*/ 10 h 24"/>
                    <a:gd name="T42" fmla="*/ 4 w 10"/>
                    <a:gd name="T43" fmla="*/ 10 h 24"/>
                    <a:gd name="T44" fmla="*/ 4 w 10"/>
                    <a:gd name="T45" fmla="*/ 11 h 24"/>
                    <a:gd name="T46" fmla="*/ 5 w 10"/>
                    <a:gd name="T47" fmla="*/ 11 h 24"/>
                    <a:gd name="T48" fmla="*/ 5 w 10"/>
                    <a:gd name="T49" fmla="*/ 12 h 24"/>
                    <a:gd name="T50" fmla="*/ 5 w 10"/>
                    <a:gd name="T51" fmla="*/ 12 h 24"/>
                    <a:gd name="T52" fmla="*/ 5 w 10"/>
                    <a:gd name="T53" fmla="*/ 13 h 24"/>
                    <a:gd name="T54" fmla="*/ 5 w 10"/>
                    <a:gd name="T55" fmla="*/ 13 h 24"/>
                    <a:gd name="T56" fmla="*/ 5 w 10"/>
                    <a:gd name="T57" fmla="*/ 14 h 24"/>
                    <a:gd name="T58" fmla="*/ 6 w 10"/>
                    <a:gd name="T59" fmla="*/ 14 h 24"/>
                    <a:gd name="T60" fmla="*/ 6 w 10"/>
                    <a:gd name="T61" fmla="*/ 15 h 24"/>
                    <a:gd name="T62" fmla="*/ 6 w 10"/>
                    <a:gd name="T63" fmla="*/ 15 h 24"/>
                    <a:gd name="T64" fmla="*/ 6 w 10"/>
                    <a:gd name="T65" fmla="*/ 16 h 24"/>
                    <a:gd name="T66" fmla="*/ 6 w 10"/>
                    <a:gd name="T67" fmla="*/ 16 h 24"/>
                    <a:gd name="T68" fmla="*/ 6 w 10"/>
                    <a:gd name="T69" fmla="*/ 17 h 24"/>
                    <a:gd name="T70" fmla="*/ 7 w 10"/>
                    <a:gd name="T71" fmla="*/ 17 h 24"/>
                    <a:gd name="T72" fmla="*/ 7 w 10"/>
                    <a:gd name="T73" fmla="*/ 18 h 24"/>
                    <a:gd name="T74" fmla="*/ 7 w 10"/>
                    <a:gd name="T75" fmla="*/ 18 h 24"/>
                    <a:gd name="T76" fmla="*/ 7 w 10"/>
                    <a:gd name="T77" fmla="*/ 19 h 24"/>
                    <a:gd name="T78" fmla="*/ 8 w 10"/>
                    <a:gd name="T79" fmla="*/ 19 h 24"/>
                    <a:gd name="T80" fmla="*/ 8 w 10"/>
                    <a:gd name="T81" fmla="*/ 20 h 24"/>
                    <a:gd name="T82" fmla="*/ 8 w 10"/>
                    <a:gd name="T83" fmla="*/ 20 h 24"/>
                    <a:gd name="T84" fmla="*/ 8 w 10"/>
                    <a:gd name="T85" fmla="*/ 21 h 24"/>
                    <a:gd name="T86" fmla="*/ 8 w 10"/>
                    <a:gd name="T87" fmla="*/ 21 h 24"/>
                    <a:gd name="T88" fmla="*/ 8 w 10"/>
                    <a:gd name="T89" fmla="*/ 22 h 24"/>
                    <a:gd name="T90" fmla="*/ 9 w 10"/>
                    <a:gd name="T91" fmla="*/ 22 h 24"/>
                    <a:gd name="T92" fmla="*/ 9 w 10"/>
                    <a:gd name="T93" fmla="*/ 23 h 24"/>
                    <a:gd name="T94" fmla="*/ 9 w 10"/>
                    <a:gd name="T95" fmla="*/ 23 h 24"/>
                    <a:gd name="T96" fmla="*/ 9 w 10"/>
                    <a:gd name="T97" fmla="*/ 24 h 24"/>
                    <a:gd name="T98" fmla="*/ 10 w 10"/>
                    <a:gd name="T99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4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2" y="5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3" y="7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9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5" y="13"/>
                      </a:lnTo>
                      <a:lnTo>
                        <a:pt x="5" y="13"/>
                      </a:lnTo>
                      <a:lnTo>
                        <a:pt x="5" y="14"/>
                      </a:lnTo>
                      <a:lnTo>
                        <a:pt x="6" y="14"/>
                      </a:lnTo>
                      <a:lnTo>
                        <a:pt x="6" y="15"/>
                      </a:lnTo>
                      <a:lnTo>
                        <a:pt x="6" y="15"/>
                      </a:lnTo>
                      <a:lnTo>
                        <a:pt x="6" y="16"/>
                      </a:lnTo>
                      <a:lnTo>
                        <a:pt x="6" y="16"/>
                      </a:lnTo>
                      <a:lnTo>
                        <a:pt x="6" y="17"/>
                      </a:lnTo>
                      <a:lnTo>
                        <a:pt x="7" y="17"/>
                      </a:lnTo>
                      <a:lnTo>
                        <a:pt x="7" y="18"/>
                      </a:lnTo>
                      <a:lnTo>
                        <a:pt x="7" y="18"/>
                      </a:lnTo>
                      <a:lnTo>
                        <a:pt x="7" y="19"/>
                      </a:lnTo>
                      <a:lnTo>
                        <a:pt x="8" y="19"/>
                      </a:lnTo>
                      <a:lnTo>
                        <a:pt x="8" y="20"/>
                      </a:lnTo>
                      <a:lnTo>
                        <a:pt x="8" y="20"/>
                      </a:lnTo>
                      <a:lnTo>
                        <a:pt x="8" y="21"/>
                      </a:lnTo>
                      <a:lnTo>
                        <a:pt x="8" y="21"/>
                      </a:lnTo>
                      <a:lnTo>
                        <a:pt x="8" y="22"/>
                      </a:lnTo>
                      <a:lnTo>
                        <a:pt x="9" y="22"/>
                      </a:lnTo>
                      <a:lnTo>
                        <a:pt x="9" y="23"/>
                      </a:lnTo>
                      <a:lnTo>
                        <a:pt x="9" y="23"/>
                      </a:lnTo>
                      <a:lnTo>
                        <a:pt x="9" y="24"/>
                      </a:lnTo>
                      <a:lnTo>
                        <a:pt x="10" y="24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93" name="Freeform 322"/>
                <p:cNvSpPr>
                  <a:spLocks/>
                </p:cNvSpPr>
                <p:nvPr/>
              </p:nvSpPr>
              <p:spPr bwMode="auto">
                <a:xfrm rot="5400000" flipH="1">
                  <a:off x="1846957" y="1601035"/>
                  <a:ext cx="1255" cy="9445"/>
                </a:xfrm>
                <a:custGeom>
                  <a:avLst/>
                  <a:gdLst>
                    <a:gd name="T0" fmla="*/ 0 w 9"/>
                    <a:gd name="T1" fmla="*/ 0 h 24"/>
                    <a:gd name="T2" fmla="*/ 0 w 9"/>
                    <a:gd name="T3" fmla="*/ 1 h 24"/>
                    <a:gd name="T4" fmla="*/ 0 w 9"/>
                    <a:gd name="T5" fmla="*/ 1 h 24"/>
                    <a:gd name="T6" fmla="*/ 0 w 9"/>
                    <a:gd name="T7" fmla="*/ 1 h 24"/>
                    <a:gd name="T8" fmla="*/ 0 w 9"/>
                    <a:gd name="T9" fmla="*/ 2 h 24"/>
                    <a:gd name="T10" fmla="*/ 0 w 9"/>
                    <a:gd name="T11" fmla="*/ 3 h 24"/>
                    <a:gd name="T12" fmla="*/ 1 w 9"/>
                    <a:gd name="T13" fmla="*/ 3 h 24"/>
                    <a:gd name="T14" fmla="*/ 1 w 9"/>
                    <a:gd name="T15" fmla="*/ 3 h 24"/>
                    <a:gd name="T16" fmla="*/ 1 w 9"/>
                    <a:gd name="T17" fmla="*/ 4 h 24"/>
                    <a:gd name="T18" fmla="*/ 2 w 9"/>
                    <a:gd name="T19" fmla="*/ 5 h 24"/>
                    <a:gd name="T20" fmla="*/ 2 w 9"/>
                    <a:gd name="T21" fmla="*/ 5 h 24"/>
                    <a:gd name="T22" fmla="*/ 2 w 9"/>
                    <a:gd name="T23" fmla="*/ 5 h 24"/>
                    <a:gd name="T24" fmla="*/ 2 w 9"/>
                    <a:gd name="T25" fmla="*/ 6 h 24"/>
                    <a:gd name="T26" fmla="*/ 2 w 9"/>
                    <a:gd name="T27" fmla="*/ 7 h 24"/>
                    <a:gd name="T28" fmla="*/ 2 w 9"/>
                    <a:gd name="T29" fmla="*/ 7 h 24"/>
                    <a:gd name="T30" fmla="*/ 3 w 9"/>
                    <a:gd name="T31" fmla="*/ 7 h 24"/>
                    <a:gd name="T32" fmla="*/ 3 w 9"/>
                    <a:gd name="T33" fmla="*/ 8 h 24"/>
                    <a:gd name="T34" fmla="*/ 3 w 9"/>
                    <a:gd name="T35" fmla="*/ 8 h 24"/>
                    <a:gd name="T36" fmla="*/ 3 w 9"/>
                    <a:gd name="T37" fmla="*/ 9 h 24"/>
                    <a:gd name="T38" fmla="*/ 3 w 9"/>
                    <a:gd name="T39" fmla="*/ 9 h 24"/>
                    <a:gd name="T40" fmla="*/ 3 w 9"/>
                    <a:gd name="T41" fmla="*/ 10 h 24"/>
                    <a:gd name="T42" fmla="*/ 4 w 9"/>
                    <a:gd name="T43" fmla="*/ 10 h 24"/>
                    <a:gd name="T44" fmla="*/ 4 w 9"/>
                    <a:gd name="T45" fmla="*/ 11 h 24"/>
                    <a:gd name="T46" fmla="*/ 4 w 9"/>
                    <a:gd name="T47" fmla="*/ 11 h 24"/>
                    <a:gd name="T48" fmla="*/ 4 w 9"/>
                    <a:gd name="T49" fmla="*/ 12 h 24"/>
                    <a:gd name="T50" fmla="*/ 5 w 9"/>
                    <a:gd name="T51" fmla="*/ 12 h 24"/>
                    <a:gd name="T52" fmla="*/ 5 w 9"/>
                    <a:gd name="T53" fmla="*/ 13 h 24"/>
                    <a:gd name="T54" fmla="*/ 5 w 9"/>
                    <a:gd name="T55" fmla="*/ 13 h 24"/>
                    <a:gd name="T56" fmla="*/ 5 w 9"/>
                    <a:gd name="T57" fmla="*/ 14 h 24"/>
                    <a:gd name="T58" fmla="*/ 5 w 9"/>
                    <a:gd name="T59" fmla="*/ 14 h 24"/>
                    <a:gd name="T60" fmla="*/ 5 w 9"/>
                    <a:gd name="T61" fmla="*/ 15 h 24"/>
                    <a:gd name="T62" fmla="*/ 6 w 9"/>
                    <a:gd name="T63" fmla="*/ 15 h 24"/>
                    <a:gd name="T64" fmla="*/ 6 w 9"/>
                    <a:gd name="T65" fmla="*/ 16 h 24"/>
                    <a:gd name="T66" fmla="*/ 6 w 9"/>
                    <a:gd name="T67" fmla="*/ 16 h 24"/>
                    <a:gd name="T68" fmla="*/ 6 w 9"/>
                    <a:gd name="T69" fmla="*/ 17 h 24"/>
                    <a:gd name="T70" fmla="*/ 7 w 9"/>
                    <a:gd name="T71" fmla="*/ 17 h 24"/>
                    <a:gd name="T72" fmla="*/ 7 w 9"/>
                    <a:gd name="T73" fmla="*/ 18 h 24"/>
                    <a:gd name="T74" fmla="*/ 7 w 9"/>
                    <a:gd name="T75" fmla="*/ 18 h 24"/>
                    <a:gd name="T76" fmla="*/ 7 w 9"/>
                    <a:gd name="T77" fmla="*/ 19 h 24"/>
                    <a:gd name="T78" fmla="*/ 7 w 9"/>
                    <a:gd name="T79" fmla="*/ 19 h 24"/>
                    <a:gd name="T80" fmla="*/ 7 w 9"/>
                    <a:gd name="T81" fmla="*/ 20 h 24"/>
                    <a:gd name="T82" fmla="*/ 8 w 9"/>
                    <a:gd name="T83" fmla="*/ 20 h 24"/>
                    <a:gd name="T84" fmla="*/ 8 w 9"/>
                    <a:gd name="T85" fmla="*/ 21 h 24"/>
                    <a:gd name="T86" fmla="*/ 8 w 9"/>
                    <a:gd name="T87" fmla="*/ 21 h 24"/>
                    <a:gd name="T88" fmla="*/ 9 w 9"/>
                    <a:gd name="T89" fmla="*/ 22 h 24"/>
                    <a:gd name="T90" fmla="*/ 9 w 9"/>
                    <a:gd name="T91" fmla="*/ 22 h 24"/>
                    <a:gd name="T92" fmla="*/ 9 w 9"/>
                    <a:gd name="T93" fmla="*/ 22 h 24"/>
                    <a:gd name="T94" fmla="*/ 9 w 9"/>
                    <a:gd name="T95" fmla="*/ 23 h 24"/>
                    <a:gd name="T96" fmla="*/ 9 w 9"/>
                    <a:gd name="T97" fmla="*/ 24 h 24"/>
                    <a:gd name="T98" fmla="*/ 9 w 9"/>
                    <a:gd name="T99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24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4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6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3" y="7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9"/>
                      </a:lnTo>
                      <a:lnTo>
                        <a:pt x="3" y="9"/>
                      </a:lnTo>
                      <a:lnTo>
                        <a:pt x="3" y="10"/>
                      </a:lnTo>
                      <a:lnTo>
                        <a:pt x="4" y="10"/>
                      </a:lnTo>
                      <a:lnTo>
                        <a:pt x="4" y="11"/>
                      </a:lnTo>
                      <a:lnTo>
                        <a:pt x="4" y="11"/>
                      </a:lnTo>
                      <a:lnTo>
                        <a:pt x="4" y="12"/>
                      </a:lnTo>
                      <a:lnTo>
                        <a:pt x="5" y="12"/>
                      </a:lnTo>
                      <a:lnTo>
                        <a:pt x="5" y="13"/>
                      </a:lnTo>
                      <a:lnTo>
                        <a:pt x="5" y="13"/>
                      </a:lnTo>
                      <a:lnTo>
                        <a:pt x="5" y="14"/>
                      </a:lnTo>
                      <a:lnTo>
                        <a:pt x="5" y="14"/>
                      </a:lnTo>
                      <a:lnTo>
                        <a:pt x="5" y="15"/>
                      </a:lnTo>
                      <a:lnTo>
                        <a:pt x="6" y="15"/>
                      </a:lnTo>
                      <a:lnTo>
                        <a:pt x="6" y="16"/>
                      </a:lnTo>
                      <a:lnTo>
                        <a:pt x="6" y="16"/>
                      </a:lnTo>
                      <a:lnTo>
                        <a:pt x="6" y="17"/>
                      </a:lnTo>
                      <a:lnTo>
                        <a:pt x="7" y="17"/>
                      </a:lnTo>
                      <a:lnTo>
                        <a:pt x="7" y="18"/>
                      </a:lnTo>
                      <a:lnTo>
                        <a:pt x="7" y="18"/>
                      </a:lnTo>
                      <a:lnTo>
                        <a:pt x="7" y="19"/>
                      </a:lnTo>
                      <a:lnTo>
                        <a:pt x="7" y="19"/>
                      </a:lnTo>
                      <a:lnTo>
                        <a:pt x="7" y="20"/>
                      </a:lnTo>
                      <a:lnTo>
                        <a:pt x="8" y="20"/>
                      </a:lnTo>
                      <a:lnTo>
                        <a:pt x="8" y="21"/>
                      </a:lnTo>
                      <a:lnTo>
                        <a:pt x="8" y="21"/>
                      </a:lnTo>
                      <a:lnTo>
                        <a:pt x="9" y="22"/>
                      </a:lnTo>
                      <a:lnTo>
                        <a:pt x="9" y="22"/>
                      </a:lnTo>
                      <a:lnTo>
                        <a:pt x="9" y="22"/>
                      </a:lnTo>
                      <a:lnTo>
                        <a:pt x="9" y="23"/>
                      </a:lnTo>
                      <a:lnTo>
                        <a:pt x="9" y="24"/>
                      </a:lnTo>
                      <a:lnTo>
                        <a:pt x="9" y="24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94" name="Freeform 323"/>
                <p:cNvSpPr>
                  <a:spLocks/>
                </p:cNvSpPr>
                <p:nvPr/>
              </p:nvSpPr>
              <p:spPr bwMode="auto">
                <a:xfrm rot="5400000" flipH="1">
                  <a:off x="1837443" y="1599711"/>
                  <a:ext cx="1394" cy="9445"/>
                </a:xfrm>
                <a:custGeom>
                  <a:avLst/>
                  <a:gdLst>
                    <a:gd name="T0" fmla="*/ 0 w 10"/>
                    <a:gd name="T1" fmla="*/ 0 h 24"/>
                    <a:gd name="T2" fmla="*/ 1 w 10"/>
                    <a:gd name="T3" fmla="*/ 0 h 24"/>
                    <a:gd name="T4" fmla="*/ 1 w 10"/>
                    <a:gd name="T5" fmla="*/ 1 h 24"/>
                    <a:gd name="T6" fmla="*/ 1 w 10"/>
                    <a:gd name="T7" fmla="*/ 2 h 24"/>
                    <a:gd name="T8" fmla="*/ 1 w 10"/>
                    <a:gd name="T9" fmla="*/ 2 h 24"/>
                    <a:gd name="T10" fmla="*/ 1 w 10"/>
                    <a:gd name="T11" fmla="*/ 2 h 24"/>
                    <a:gd name="T12" fmla="*/ 1 w 10"/>
                    <a:gd name="T13" fmla="*/ 3 h 24"/>
                    <a:gd name="T14" fmla="*/ 2 w 10"/>
                    <a:gd name="T15" fmla="*/ 4 h 24"/>
                    <a:gd name="T16" fmla="*/ 2 w 10"/>
                    <a:gd name="T17" fmla="*/ 4 h 24"/>
                    <a:gd name="T18" fmla="*/ 2 w 10"/>
                    <a:gd name="T19" fmla="*/ 4 h 24"/>
                    <a:gd name="T20" fmla="*/ 2 w 10"/>
                    <a:gd name="T21" fmla="*/ 5 h 24"/>
                    <a:gd name="T22" fmla="*/ 3 w 10"/>
                    <a:gd name="T23" fmla="*/ 5 h 24"/>
                    <a:gd name="T24" fmla="*/ 3 w 10"/>
                    <a:gd name="T25" fmla="*/ 6 h 24"/>
                    <a:gd name="T26" fmla="*/ 3 w 10"/>
                    <a:gd name="T27" fmla="*/ 6 h 24"/>
                    <a:gd name="T28" fmla="*/ 3 w 10"/>
                    <a:gd name="T29" fmla="*/ 7 h 24"/>
                    <a:gd name="T30" fmla="*/ 3 w 10"/>
                    <a:gd name="T31" fmla="*/ 7 h 24"/>
                    <a:gd name="T32" fmla="*/ 3 w 10"/>
                    <a:gd name="T33" fmla="*/ 8 h 24"/>
                    <a:gd name="T34" fmla="*/ 4 w 10"/>
                    <a:gd name="T35" fmla="*/ 8 h 24"/>
                    <a:gd name="T36" fmla="*/ 4 w 10"/>
                    <a:gd name="T37" fmla="*/ 9 h 24"/>
                    <a:gd name="T38" fmla="*/ 4 w 10"/>
                    <a:gd name="T39" fmla="*/ 9 h 24"/>
                    <a:gd name="T40" fmla="*/ 4 w 10"/>
                    <a:gd name="T41" fmla="*/ 10 h 24"/>
                    <a:gd name="T42" fmla="*/ 5 w 10"/>
                    <a:gd name="T43" fmla="*/ 10 h 24"/>
                    <a:gd name="T44" fmla="*/ 5 w 10"/>
                    <a:gd name="T45" fmla="*/ 11 h 24"/>
                    <a:gd name="T46" fmla="*/ 5 w 10"/>
                    <a:gd name="T47" fmla="*/ 11 h 24"/>
                    <a:gd name="T48" fmla="*/ 5 w 10"/>
                    <a:gd name="T49" fmla="*/ 12 h 24"/>
                    <a:gd name="T50" fmla="*/ 5 w 10"/>
                    <a:gd name="T51" fmla="*/ 12 h 24"/>
                    <a:gd name="T52" fmla="*/ 5 w 10"/>
                    <a:gd name="T53" fmla="*/ 13 h 24"/>
                    <a:gd name="T54" fmla="*/ 6 w 10"/>
                    <a:gd name="T55" fmla="*/ 13 h 24"/>
                    <a:gd name="T56" fmla="*/ 6 w 10"/>
                    <a:gd name="T57" fmla="*/ 14 h 24"/>
                    <a:gd name="T58" fmla="*/ 6 w 10"/>
                    <a:gd name="T59" fmla="*/ 14 h 24"/>
                    <a:gd name="T60" fmla="*/ 7 w 10"/>
                    <a:gd name="T61" fmla="*/ 15 h 24"/>
                    <a:gd name="T62" fmla="*/ 7 w 10"/>
                    <a:gd name="T63" fmla="*/ 15 h 24"/>
                    <a:gd name="T64" fmla="*/ 7 w 10"/>
                    <a:gd name="T65" fmla="*/ 16 h 24"/>
                    <a:gd name="T66" fmla="*/ 7 w 10"/>
                    <a:gd name="T67" fmla="*/ 16 h 24"/>
                    <a:gd name="T68" fmla="*/ 7 w 10"/>
                    <a:gd name="T69" fmla="*/ 17 h 24"/>
                    <a:gd name="T70" fmla="*/ 7 w 10"/>
                    <a:gd name="T71" fmla="*/ 17 h 24"/>
                    <a:gd name="T72" fmla="*/ 8 w 10"/>
                    <a:gd name="T73" fmla="*/ 18 h 24"/>
                    <a:gd name="T74" fmla="*/ 8 w 10"/>
                    <a:gd name="T75" fmla="*/ 18 h 24"/>
                    <a:gd name="T76" fmla="*/ 8 w 10"/>
                    <a:gd name="T77" fmla="*/ 19 h 24"/>
                    <a:gd name="T78" fmla="*/ 8 w 10"/>
                    <a:gd name="T79" fmla="*/ 19 h 24"/>
                    <a:gd name="T80" fmla="*/ 8 w 10"/>
                    <a:gd name="T81" fmla="*/ 20 h 24"/>
                    <a:gd name="T82" fmla="*/ 8 w 10"/>
                    <a:gd name="T83" fmla="*/ 20 h 24"/>
                    <a:gd name="T84" fmla="*/ 9 w 10"/>
                    <a:gd name="T85" fmla="*/ 21 h 24"/>
                    <a:gd name="T86" fmla="*/ 9 w 10"/>
                    <a:gd name="T87" fmla="*/ 21 h 24"/>
                    <a:gd name="T88" fmla="*/ 9 w 10"/>
                    <a:gd name="T89" fmla="*/ 21 h 24"/>
                    <a:gd name="T90" fmla="*/ 9 w 10"/>
                    <a:gd name="T91" fmla="*/ 22 h 24"/>
                    <a:gd name="T92" fmla="*/ 10 w 10"/>
                    <a:gd name="T93" fmla="*/ 23 h 24"/>
                    <a:gd name="T94" fmla="*/ 10 w 10"/>
                    <a:gd name="T95" fmla="*/ 23 h 24"/>
                    <a:gd name="T96" fmla="*/ 10 w 10"/>
                    <a:gd name="T97" fmla="*/ 23 h 24"/>
                    <a:gd name="T98" fmla="*/ 10 w 10"/>
                    <a:gd name="T99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4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3" y="5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8"/>
                      </a:lnTo>
                      <a:lnTo>
                        <a:pt x="4" y="8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10"/>
                      </a:lnTo>
                      <a:lnTo>
                        <a:pt x="5" y="10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5" y="13"/>
                      </a:lnTo>
                      <a:lnTo>
                        <a:pt x="6" y="13"/>
                      </a:lnTo>
                      <a:lnTo>
                        <a:pt x="6" y="14"/>
                      </a:lnTo>
                      <a:lnTo>
                        <a:pt x="6" y="14"/>
                      </a:lnTo>
                      <a:lnTo>
                        <a:pt x="7" y="15"/>
                      </a:lnTo>
                      <a:lnTo>
                        <a:pt x="7" y="15"/>
                      </a:lnTo>
                      <a:lnTo>
                        <a:pt x="7" y="16"/>
                      </a:lnTo>
                      <a:lnTo>
                        <a:pt x="7" y="16"/>
                      </a:lnTo>
                      <a:lnTo>
                        <a:pt x="7" y="17"/>
                      </a:lnTo>
                      <a:lnTo>
                        <a:pt x="7" y="17"/>
                      </a:lnTo>
                      <a:lnTo>
                        <a:pt x="8" y="18"/>
                      </a:lnTo>
                      <a:lnTo>
                        <a:pt x="8" y="18"/>
                      </a:lnTo>
                      <a:lnTo>
                        <a:pt x="8" y="19"/>
                      </a:lnTo>
                      <a:lnTo>
                        <a:pt x="8" y="19"/>
                      </a:lnTo>
                      <a:lnTo>
                        <a:pt x="8" y="20"/>
                      </a:lnTo>
                      <a:lnTo>
                        <a:pt x="8" y="20"/>
                      </a:lnTo>
                      <a:lnTo>
                        <a:pt x="9" y="21"/>
                      </a:lnTo>
                      <a:lnTo>
                        <a:pt x="9" y="21"/>
                      </a:lnTo>
                      <a:lnTo>
                        <a:pt x="9" y="21"/>
                      </a:lnTo>
                      <a:lnTo>
                        <a:pt x="9" y="22"/>
                      </a:lnTo>
                      <a:lnTo>
                        <a:pt x="10" y="23"/>
                      </a:lnTo>
                      <a:lnTo>
                        <a:pt x="10" y="23"/>
                      </a:lnTo>
                      <a:lnTo>
                        <a:pt x="10" y="23"/>
                      </a:lnTo>
                      <a:lnTo>
                        <a:pt x="10" y="24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95" name="Freeform 324"/>
                <p:cNvSpPr>
                  <a:spLocks/>
                </p:cNvSpPr>
                <p:nvPr/>
              </p:nvSpPr>
              <p:spPr bwMode="auto">
                <a:xfrm rot="5400000" flipH="1">
                  <a:off x="1827998" y="1598317"/>
                  <a:ext cx="1394" cy="9445"/>
                </a:xfrm>
                <a:custGeom>
                  <a:avLst/>
                  <a:gdLst>
                    <a:gd name="T0" fmla="*/ 0 w 10"/>
                    <a:gd name="T1" fmla="*/ 0 h 24"/>
                    <a:gd name="T2" fmla="*/ 0 w 10"/>
                    <a:gd name="T3" fmla="*/ 1 h 24"/>
                    <a:gd name="T4" fmla="*/ 0 w 10"/>
                    <a:gd name="T5" fmla="*/ 1 h 24"/>
                    <a:gd name="T6" fmla="*/ 1 w 10"/>
                    <a:gd name="T7" fmla="*/ 1 h 24"/>
                    <a:gd name="T8" fmla="*/ 1 w 10"/>
                    <a:gd name="T9" fmla="*/ 2 h 24"/>
                    <a:gd name="T10" fmla="*/ 1 w 10"/>
                    <a:gd name="T11" fmla="*/ 3 h 24"/>
                    <a:gd name="T12" fmla="*/ 1 w 10"/>
                    <a:gd name="T13" fmla="*/ 3 h 24"/>
                    <a:gd name="T14" fmla="*/ 2 w 10"/>
                    <a:gd name="T15" fmla="*/ 3 h 24"/>
                    <a:gd name="T16" fmla="*/ 2 w 10"/>
                    <a:gd name="T17" fmla="*/ 4 h 24"/>
                    <a:gd name="T18" fmla="*/ 2 w 10"/>
                    <a:gd name="T19" fmla="*/ 4 h 24"/>
                    <a:gd name="T20" fmla="*/ 2 w 10"/>
                    <a:gd name="T21" fmla="*/ 5 h 24"/>
                    <a:gd name="T22" fmla="*/ 2 w 10"/>
                    <a:gd name="T23" fmla="*/ 5 h 24"/>
                    <a:gd name="T24" fmla="*/ 2 w 10"/>
                    <a:gd name="T25" fmla="*/ 6 h 24"/>
                    <a:gd name="T26" fmla="*/ 3 w 10"/>
                    <a:gd name="T27" fmla="*/ 6 h 24"/>
                    <a:gd name="T28" fmla="*/ 3 w 10"/>
                    <a:gd name="T29" fmla="*/ 7 h 24"/>
                    <a:gd name="T30" fmla="*/ 3 w 10"/>
                    <a:gd name="T31" fmla="*/ 7 h 24"/>
                    <a:gd name="T32" fmla="*/ 4 w 10"/>
                    <a:gd name="T33" fmla="*/ 8 h 24"/>
                    <a:gd name="T34" fmla="*/ 4 w 10"/>
                    <a:gd name="T35" fmla="*/ 8 h 24"/>
                    <a:gd name="T36" fmla="*/ 4 w 10"/>
                    <a:gd name="T37" fmla="*/ 9 h 24"/>
                    <a:gd name="T38" fmla="*/ 4 w 10"/>
                    <a:gd name="T39" fmla="*/ 9 h 24"/>
                    <a:gd name="T40" fmla="*/ 4 w 10"/>
                    <a:gd name="T41" fmla="*/ 10 h 24"/>
                    <a:gd name="T42" fmla="*/ 4 w 10"/>
                    <a:gd name="T43" fmla="*/ 10 h 24"/>
                    <a:gd name="T44" fmla="*/ 5 w 10"/>
                    <a:gd name="T45" fmla="*/ 11 h 24"/>
                    <a:gd name="T46" fmla="*/ 5 w 10"/>
                    <a:gd name="T47" fmla="*/ 11 h 24"/>
                    <a:gd name="T48" fmla="*/ 5 w 10"/>
                    <a:gd name="T49" fmla="*/ 12 h 24"/>
                    <a:gd name="T50" fmla="*/ 5 w 10"/>
                    <a:gd name="T51" fmla="*/ 12 h 24"/>
                    <a:gd name="T52" fmla="*/ 5 w 10"/>
                    <a:gd name="T53" fmla="*/ 13 h 24"/>
                    <a:gd name="T54" fmla="*/ 5 w 10"/>
                    <a:gd name="T55" fmla="*/ 13 h 24"/>
                    <a:gd name="T56" fmla="*/ 6 w 10"/>
                    <a:gd name="T57" fmla="*/ 14 h 24"/>
                    <a:gd name="T58" fmla="*/ 6 w 10"/>
                    <a:gd name="T59" fmla="*/ 14 h 24"/>
                    <a:gd name="T60" fmla="*/ 6 w 10"/>
                    <a:gd name="T61" fmla="*/ 15 h 24"/>
                    <a:gd name="T62" fmla="*/ 6 w 10"/>
                    <a:gd name="T63" fmla="*/ 15 h 24"/>
                    <a:gd name="T64" fmla="*/ 7 w 10"/>
                    <a:gd name="T65" fmla="*/ 16 h 24"/>
                    <a:gd name="T66" fmla="*/ 7 w 10"/>
                    <a:gd name="T67" fmla="*/ 16 h 24"/>
                    <a:gd name="T68" fmla="*/ 7 w 10"/>
                    <a:gd name="T69" fmla="*/ 17 h 24"/>
                    <a:gd name="T70" fmla="*/ 7 w 10"/>
                    <a:gd name="T71" fmla="*/ 17 h 24"/>
                    <a:gd name="T72" fmla="*/ 7 w 10"/>
                    <a:gd name="T73" fmla="*/ 18 h 24"/>
                    <a:gd name="T74" fmla="*/ 7 w 10"/>
                    <a:gd name="T75" fmla="*/ 18 h 24"/>
                    <a:gd name="T76" fmla="*/ 8 w 10"/>
                    <a:gd name="T77" fmla="*/ 18 h 24"/>
                    <a:gd name="T78" fmla="*/ 8 w 10"/>
                    <a:gd name="T79" fmla="*/ 19 h 24"/>
                    <a:gd name="T80" fmla="*/ 8 w 10"/>
                    <a:gd name="T81" fmla="*/ 20 h 24"/>
                    <a:gd name="T82" fmla="*/ 8 w 10"/>
                    <a:gd name="T83" fmla="*/ 20 h 24"/>
                    <a:gd name="T84" fmla="*/ 9 w 10"/>
                    <a:gd name="T85" fmla="*/ 20 h 24"/>
                    <a:gd name="T86" fmla="*/ 9 w 10"/>
                    <a:gd name="T87" fmla="*/ 21 h 24"/>
                    <a:gd name="T88" fmla="*/ 9 w 10"/>
                    <a:gd name="T89" fmla="*/ 22 h 24"/>
                    <a:gd name="T90" fmla="*/ 9 w 10"/>
                    <a:gd name="T91" fmla="*/ 22 h 24"/>
                    <a:gd name="T92" fmla="*/ 9 w 10"/>
                    <a:gd name="T93" fmla="*/ 22 h 24"/>
                    <a:gd name="T94" fmla="*/ 9 w 10"/>
                    <a:gd name="T95" fmla="*/ 23 h 24"/>
                    <a:gd name="T96" fmla="*/ 10 w 10"/>
                    <a:gd name="T97" fmla="*/ 24 h 24"/>
                    <a:gd name="T98" fmla="*/ 10 w 10"/>
                    <a:gd name="T99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4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6"/>
                      </a:lnTo>
                      <a:lnTo>
                        <a:pt x="3" y="6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5" y="13"/>
                      </a:lnTo>
                      <a:lnTo>
                        <a:pt x="5" y="13"/>
                      </a:lnTo>
                      <a:lnTo>
                        <a:pt x="6" y="14"/>
                      </a:lnTo>
                      <a:lnTo>
                        <a:pt x="6" y="14"/>
                      </a:lnTo>
                      <a:lnTo>
                        <a:pt x="6" y="15"/>
                      </a:lnTo>
                      <a:lnTo>
                        <a:pt x="6" y="15"/>
                      </a:lnTo>
                      <a:lnTo>
                        <a:pt x="7" y="16"/>
                      </a:lnTo>
                      <a:lnTo>
                        <a:pt x="7" y="16"/>
                      </a:lnTo>
                      <a:lnTo>
                        <a:pt x="7" y="17"/>
                      </a:lnTo>
                      <a:lnTo>
                        <a:pt x="7" y="17"/>
                      </a:lnTo>
                      <a:lnTo>
                        <a:pt x="7" y="18"/>
                      </a:lnTo>
                      <a:lnTo>
                        <a:pt x="7" y="18"/>
                      </a:lnTo>
                      <a:lnTo>
                        <a:pt x="8" y="18"/>
                      </a:lnTo>
                      <a:lnTo>
                        <a:pt x="8" y="19"/>
                      </a:lnTo>
                      <a:lnTo>
                        <a:pt x="8" y="20"/>
                      </a:lnTo>
                      <a:lnTo>
                        <a:pt x="8" y="20"/>
                      </a:lnTo>
                      <a:lnTo>
                        <a:pt x="9" y="20"/>
                      </a:lnTo>
                      <a:lnTo>
                        <a:pt x="9" y="21"/>
                      </a:lnTo>
                      <a:lnTo>
                        <a:pt x="9" y="22"/>
                      </a:lnTo>
                      <a:lnTo>
                        <a:pt x="9" y="22"/>
                      </a:lnTo>
                      <a:lnTo>
                        <a:pt x="9" y="22"/>
                      </a:lnTo>
                      <a:lnTo>
                        <a:pt x="9" y="23"/>
                      </a:lnTo>
                      <a:lnTo>
                        <a:pt x="10" y="24"/>
                      </a:lnTo>
                      <a:lnTo>
                        <a:pt x="10" y="24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96" name="Freeform 325"/>
                <p:cNvSpPr>
                  <a:spLocks/>
                </p:cNvSpPr>
                <p:nvPr/>
              </p:nvSpPr>
              <p:spPr bwMode="auto">
                <a:xfrm rot="5400000" flipH="1">
                  <a:off x="1818553" y="1596922"/>
                  <a:ext cx="1394" cy="9445"/>
                </a:xfrm>
                <a:custGeom>
                  <a:avLst/>
                  <a:gdLst>
                    <a:gd name="T0" fmla="*/ 0 w 10"/>
                    <a:gd name="T1" fmla="*/ 0 h 24"/>
                    <a:gd name="T2" fmla="*/ 0 w 10"/>
                    <a:gd name="T3" fmla="*/ 0 h 24"/>
                    <a:gd name="T4" fmla="*/ 0 w 10"/>
                    <a:gd name="T5" fmla="*/ 1 h 24"/>
                    <a:gd name="T6" fmla="*/ 1 w 10"/>
                    <a:gd name="T7" fmla="*/ 1 h 24"/>
                    <a:gd name="T8" fmla="*/ 1 w 10"/>
                    <a:gd name="T9" fmla="*/ 2 h 24"/>
                    <a:gd name="T10" fmla="*/ 1 w 10"/>
                    <a:gd name="T11" fmla="*/ 2 h 24"/>
                    <a:gd name="T12" fmla="*/ 1 w 10"/>
                    <a:gd name="T13" fmla="*/ 3 h 24"/>
                    <a:gd name="T14" fmla="*/ 1 w 10"/>
                    <a:gd name="T15" fmla="*/ 3 h 24"/>
                    <a:gd name="T16" fmla="*/ 2 w 10"/>
                    <a:gd name="T17" fmla="*/ 4 h 24"/>
                    <a:gd name="T18" fmla="*/ 2 w 10"/>
                    <a:gd name="T19" fmla="*/ 4 h 24"/>
                    <a:gd name="T20" fmla="*/ 2 w 10"/>
                    <a:gd name="T21" fmla="*/ 5 h 24"/>
                    <a:gd name="T22" fmla="*/ 2 w 10"/>
                    <a:gd name="T23" fmla="*/ 5 h 24"/>
                    <a:gd name="T24" fmla="*/ 3 w 10"/>
                    <a:gd name="T25" fmla="*/ 6 h 24"/>
                    <a:gd name="T26" fmla="*/ 3 w 10"/>
                    <a:gd name="T27" fmla="*/ 6 h 24"/>
                    <a:gd name="T28" fmla="*/ 3 w 10"/>
                    <a:gd name="T29" fmla="*/ 7 h 24"/>
                    <a:gd name="T30" fmla="*/ 3 w 10"/>
                    <a:gd name="T31" fmla="*/ 7 h 24"/>
                    <a:gd name="T32" fmla="*/ 3 w 10"/>
                    <a:gd name="T33" fmla="*/ 8 h 24"/>
                    <a:gd name="T34" fmla="*/ 3 w 10"/>
                    <a:gd name="T35" fmla="*/ 8 h 24"/>
                    <a:gd name="T36" fmla="*/ 4 w 10"/>
                    <a:gd name="T37" fmla="*/ 8 h 24"/>
                    <a:gd name="T38" fmla="*/ 4 w 10"/>
                    <a:gd name="T39" fmla="*/ 9 h 24"/>
                    <a:gd name="T40" fmla="*/ 4 w 10"/>
                    <a:gd name="T41" fmla="*/ 10 h 24"/>
                    <a:gd name="T42" fmla="*/ 4 w 10"/>
                    <a:gd name="T43" fmla="*/ 10 h 24"/>
                    <a:gd name="T44" fmla="*/ 4 w 10"/>
                    <a:gd name="T45" fmla="*/ 10 h 24"/>
                    <a:gd name="T46" fmla="*/ 4 w 10"/>
                    <a:gd name="T47" fmla="*/ 11 h 24"/>
                    <a:gd name="T48" fmla="*/ 5 w 10"/>
                    <a:gd name="T49" fmla="*/ 12 h 24"/>
                    <a:gd name="T50" fmla="*/ 5 w 10"/>
                    <a:gd name="T51" fmla="*/ 12 h 24"/>
                    <a:gd name="T52" fmla="*/ 5 w 10"/>
                    <a:gd name="T53" fmla="*/ 12 h 24"/>
                    <a:gd name="T54" fmla="*/ 5 w 10"/>
                    <a:gd name="T55" fmla="*/ 13 h 24"/>
                    <a:gd name="T56" fmla="*/ 6 w 10"/>
                    <a:gd name="T57" fmla="*/ 14 h 24"/>
                    <a:gd name="T58" fmla="*/ 6 w 10"/>
                    <a:gd name="T59" fmla="*/ 14 h 24"/>
                    <a:gd name="T60" fmla="*/ 6 w 10"/>
                    <a:gd name="T61" fmla="*/ 14 h 24"/>
                    <a:gd name="T62" fmla="*/ 6 w 10"/>
                    <a:gd name="T63" fmla="*/ 15 h 24"/>
                    <a:gd name="T64" fmla="*/ 6 w 10"/>
                    <a:gd name="T65" fmla="*/ 15 h 24"/>
                    <a:gd name="T66" fmla="*/ 6 w 10"/>
                    <a:gd name="T67" fmla="*/ 16 h 24"/>
                    <a:gd name="T68" fmla="*/ 7 w 10"/>
                    <a:gd name="T69" fmla="*/ 16 h 24"/>
                    <a:gd name="T70" fmla="*/ 7 w 10"/>
                    <a:gd name="T71" fmla="*/ 17 h 24"/>
                    <a:gd name="T72" fmla="*/ 7 w 10"/>
                    <a:gd name="T73" fmla="*/ 17 h 24"/>
                    <a:gd name="T74" fmla="*/ 7 w 10"/>
                    <a:gd name="T75" fmla="*/ 18 h 24"/>
                    <a:gd name="T76" fmla="*/ 8 w 10"/>
                    <a:gd name="T77" fmla="*/ 18 h 24"/>
                    <a:gd name="T78" fmla="*/ 8 w 10"/>
                    <a:gd name="T79" fmla="*/ 19 h 24"/>
                    <a:gd name="T80" fmla="*/ 8 w 10"/>
                    <a:gd name="T81" fmla="*/ 19 h 24"/>
                    <a:gd name="T82" fmla="*/ 8 w 10"/>
                    <a:gd name="T83" fmla="*/ 20 h 24"/>
                    <a:gd name="T84" fmla="*/ 8 w 10"/>
                    <a:gd name="T85" fmla="*/ 20 h 24"/>
                    <a:gd name="T86" fmla="*/ 9 w 10"/>
                    <a:gd name="T87" fmla="*/ 21 h 24"/>
                    <a:gd name="T88" fmla="*/ 9 w 10"/>
                    <a:gd name="T89" fmla="*/ 21 h 24"/>
                    <a:gd name="T90" fmla="*/ 9 w 10"/>
                    <a:gd name="T91" fmla="*/ 22 h 24"/>
                    <a:gd name="T92" fmla="*/ 9 w 10"/>
                    <a:gd name="T93" fmla="*/ 22 h 24"/>
                    <a:gd name="T94" fmla="*/ 10 w 10"/>
                    <a:gd name="T95" fmla="*/ 22 h 24"/>
                    <a:gd name="T96" fmla="*/ 10 w 10"/>
                    <a:gd name="T97" fmla="*/ 23 h 24"/>
                    <a:gd name="T98" fmla="*/ 10 w 10"/>
                    <a:gd name="T99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4" y="8"/>
                      </a:lnTo>
                      <a:lnTo>
                        <a:pt x="4" y="9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11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5" y="13"/>
                      </a:lnTo>
                      <a:lnTo>
                        <a:pt x="6" y="14"/>
                      </a:lnTo>
                      <a:lnTo>
                        <a:pt x="6" y="14"/>
                      </a:lnTo>
                      <a:lnTo>
                        <a:pt x="6" y="14"/>
                      </a:lnTo>
                      <a:lnTo>
                        <a:pt x="6" y="15"/>
                      </a:lnTo>
                      <a:lnTo>
                        <a:pt x="6" y="15"/>
                      </a:lnTo>
                      <a:lnTo>
                        <a:pt x="6" y="16"/>
                      </a:lnTo>
                      <a:lnTo>
                        <a:pt x="7" y="16"/>
                      </a:lnTo>
                      <a:lnTo>
                        <a:pt x="7" y="17"/>
                      </a:lnTo>
                      <a:lnTo>
                        <a:pt x="7" y="17"/>
                      </a:lnTo>
                      <a:lnTo>
                        <a:pt x="7" y="18"/>
                      </a:lnTo>
                      <a:lnTo>
                        <a:pt x="8" y="18"/>
                      </a:lnTo>
                      <a:lnTo>
                        <a:pt x="8" y="19"/>
                      </a:lnTo>
                      <a:lnTo>
                        <a:pt x="8" y="19"/>
                      </a:lnTo>
                      <a:lnTo>
                        <a:pt x="8" y="20"/>
                      </a:lnTo>
                      <a:lnTo>
                        <a:pt x="8" y="20"/>
                      </a:lnTo>
                      <a:lnTo>
                        <a:pt x="9" y="21"/>
                      </a:lnTo>
                      <a:lnTo>
                        <a:pt x="9" y="21"/>
                      </a:lnTo>
                      <a:lnTo>
                        <a:pt x="9" y="22"/>
                      </a:lnTo>
                      <a:lnTo>
                        <a:pt x="9" y="22"/>
                      </a:lnTo>
                      <a:lnTo>
                        <a:pt x="10" y="22"/>
                      </a:lnTo>
                      <a:lnTo>
                        <a:pt x="10" y="23"/>
                      </a:lnTo>
                      <a:lnTo>
                        <a:pt x="10" y="24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97" name="Freeform 326"/>
                <p:cNvSpPr>
                  <a:spLocks/>
                </p:cNvSpPr>
                <p:nvPr/>
              </p:nvSpPr>
              <p:spPr bwMode="auto">
                <a:xfrm rot="5400000" flipH="1">
                  <a:off x="1809304" y="1595725"/>
                  <a:ext cx="1394" cy="9051"/>
                </a:xfrm>
                <a:custGeom>
                  <a:avLst/>
                  <a:gdLst>
                    <a:gd name="T0" fmla="*/ 0 w 10"/>
                    <a:gd name="T1" fmla="*/ 0 h 23"/>
                    <a:gd name="T2" fmla="*/ 0 w 10"/>
                    <a:gd name="T3" fmla="*/ 0 h 23"/>
                    <a:gd name="T4" fmla="*/ 0 w 10"/>
                    <a:gd name="T5" fmla="*/ 0 h 23"/>
                    <a:gd name="T6" fmla="*/ 0 w 10"/>
                    <a:gd name="T7" fmla="*/ 1 h 23"/>
                    <a:gd name="T8" fmla="*/ 1 w 10"/>
                    <a:gd name="T9" fmla="*/ 2 h 23"/>
                    <a:gd name="T10" fmla="*/ 1 w 10"/>
                    <a:gd name="T11" fmla="*/ 2 h 23"/>
                    <a:gd name="T12" fmla="*/ 1 w 10"/>
                    <a:gd name="T13" fmla="*/ 2 h 23"/>
                    <a:gd name="T14" fmla="*/ 1 w 10"/>
                    <a:gd name="T15" fmla="*/ 3 h 23"/>
                    <a:gd name="T16" fmla="*/ 1 w 10"/>
                    <a:gd name="T17" fmla="*/ 4 h 23"/>
                    <a:gd name="T18" fmla="*/ 1 w 10"/>
                    <a:gd name="T19" fmla="*/ 4 h 23"/>
                    <a:gd name="T20" fmla="*/ 2 w 10"/>
                    <a:gd name="T21" fmla="*/ 4 h 23"/>
                    <a:gd name="T22" fmla="*/ 2 w 10"/>
                    <a:gd name="T23" fmla="*/ 5 h 23"/>
                    <a:gd name="T24" fmla="*/ 2 w 10"/>
                    <a:gd name="T25" fmla="*/ 5 h 23"/>
                    <a:gd name="T26" fmla="*/ 2 w 10"/>
                    <a:gd name="T27" fmla="*/ 6 h 23"/>
                    <a:gd name="T28" fmla="*/ 3 w 10"/>
                    <a:gd name="T29" fmla="*/ 6 h 23"/>
                    <a:gd name="T30" fmla="*/ 3 w 10"/>
                    <a:gd name="T31" fmla="*/ 7 h 23"/>
                    <a:gd name="T32" fmla="*/ 3 w 10"/>
                    <a:gd name="T33" fmla="*/ 7 h 23"/>
                    <a:gd name="T34" fmla="*/ 3 w 10"/>
                    <a:gd name="T35" fmla="*/ 8 h 23"/>
                    <a:gd name="T36" fmla="*/ 3 w 10"/>
                    <a:gd name="T37" fmla="*/ 8 h 23"/>
                    <a:gd name="T38" fmla="*/ 3 w 10"/>
                    <a:gd name="T39" fmla="*/ 9 h 23"/>
                    <a:gd name="T40" fmla="*/ 4 w 10"/>
                    <a:gd name="T41" fmla="*/ 9 h 23"/>
                    <a:gd name="T42" fmla="*/ 4 w 10"/>
                    <a:gd name="T43" fmla="*/ 10 h 23"/>
                    <a:gd name="T44" fmla="*/ 4 w 10"/>
                    <a:gd name="T45" fmla="*/ 10 h 23"/>
                    <a:gd name="T46" fmla="*/ 4 w 10"/>
                    <a:gd name="T47" fmla="*/ 11 h 23"/>
                    <a:gd name="T48" fmla="*/ 5 w 10"/>
                    <a:gd name="T49" fmla="*/ 11 h 23"/>
                    <a:gd name="T50" fmla="*/ 5 w 10"/>
                    <a:gd name="T51" fmla="*/ 11 h 23"/>
                    <a:gd name="T52" fmla="*/ 5 w 10"/>
                    <a:gd name="T53" fmla="*/ 12 h 23"/>
                    <a:gd name="T54" fmla="*/ 5 w 10"/>
                    <a:gd name="T55" fmla="*/ 12 h 23"/>
                    <a:gd name="T56" fmla="*/ 5 w 10"/>
                    <a:gd name="T57" fmla="*/ 13 h 23"/>
                    <a:gd name="T58" fmla="*/ 6 w 10"/>
                    <a:gd name="T59" fmla="*/ 13 h 23"/>
                    <a:gd name="T60" fmla="*/ 6 w 10"/>
                    <a:gd name="T61" fmla="*/ 14 h 23"/>
                    <a:gd name="T62" fmla="*/ 6 w 10"/>
                    <a:gd name="T63" fmla="*/ 14 h 23"/>
                    <a:gd name="T64" fmla="*/ 6 w 10"/>
                    <a:gd name="T65" fmla="*/ 15 h 23"/>
                    <a:gd name="T66" fmla="*/ 7 w 10"/>
                    <a:gd name="T67" fmla="*/ 15 h 23"/>
                    <a:gd name="T68" fmla="*/ 7 w 10"/>
                    <a:gd name="T69" fmla="*/ 16 h 23"/>
                    <a:gd name="T70" fmla="*/ 7 w 10"/>
                    <a:gd name="T71" fmla="*/ 16 h 23"/>
                    <a:gd name="T72" fmla="*/ 7 w 10"/>
                    <a:gd name="T73" fmla="*/ 17 h 23"/>
                    <a:gd name="T74" fmla="*/ 7 w 10"/>
                    <a:gd name="T75" fmla="*/ 17 h 23"/>
                    <a:gd name="T76" fmla="*/ 7 w 10"/>
                    <a:gd name="T77" fmla="*/ 18 h 23"/>
                    <a:gd name="T78" fmla="*/ 8 w 10"/>
                    <a:gd name="T79" fmla="*/ 18 h 23"/>
                    <a:gd name="T80" fmla="*/ 8 w 10"/>
                    <a:gd name="T81" fmla="*/ 19 h 23"/>
                    <a:gd name="T82" fmla="*/ 8 w 10"/>
                    <a:gd name="T83" fmla="*/ 19 h 23"/>
                    <a:gd name="T84" fmla="*/ 8 w 10"/>
                    <a:gd name="T85" fmla="*/ 19 h 23"/>
                    <a:gd name="T86" fmla="*/ 8 w 10"/>
                    <a:gd name="T87" fmla="*/ 20 h 23"/>
                    <a:gd name="T88" fmla="*/ 8 w 10"/>
                    <a:gd name="T89" fmla="*/ 21 h 23"/>
                    <a:gd name="T90" fmla="*/ 9 w 10"/>
                    <a:gd name="T91" fmla="*/ 21 h 23"/>
                    <a:gd name="T92" fmla="*/ 9 w 10"/>
                    <a:gd name="T93" fmla="*/ 21 h 23"/>
                    <a:gd name="T94" fmla="*/ 9 w 10"/>
                    <a:gd name="T95" fmla="*/ 22 h 23"/>
                    <a:gd name="T96" fmla="*/ 9 w 10"/>
                    <a:gd name="T97" fmla="*/ 23 h 23"/>
                    <a:gd name="T98" fmla="*/ 10 w 10"/>
                    <a:gd name="T99" fmla="*/ 23 h 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3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6"/>
                      </a:lnTo>
                      <a:lnTo>
                        <a:pt x="3" y="6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9"/>
                      </a:lnTo>
                      <a:lnTo>
                        <a:pt x="4" y="9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4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5" y="13"/>
                      </a:lnTo>
                      <a:lnTo>
                        <a:pt x="6" y="13"/>
                      </a:lnTo>
                      <a:lnTo>
                        <a:pt x="6" y="14"/>
                      </a:lnTo>
                      <a:lnTo>
                        <a:pt x="6" y="14"/>
                      </a:lnTo>
                      <a:lnTo>
                        <a:pt x="6" y="15"/>
                      </a:lnTo>
                      <a:lnTo>
                        <a:pt x="7" y="15"/>
                      </a:lnTo>
                      <a:lnTo>
                        <a:pt x="7" y="16"/>
                      </a:lnTo>
                      <a:lnTo>
                        <a:pt x="7" y="16"/>
                      </a:lnTo>
                      <a:lnTo>
                        <a:pt x="7" y="17"/>
                      </a:lnTo>
                      <a:lnTo>
                        <a:pt x="7" y="17"/>
                      </a:lnTo>
                      <a:lnTo>
                        <a:pt x="7" y="18"/>
                      </a:lnTo>
                      <a:lnTo>
                        <a:pt x="8" y="18"/>
                      </a:lnTo>
                      <a:lnTo>
                        <a:pt x="8" y="19"/>
                      </a:lnTo>
                      <a:lnTo>
                        <a:pt x="8" y="19"/>
                      </a:lnTo>
                      <a:lnTo>
                        <a:pt x="8" y="19"/>
                      </a:lnTo>
                      <a:lnTo>
                        <a:pt x="8" y="20"/>
                      </a:lnTo>
                      <a:lnTo>
                        <a:pt x="8" y="21"/>
                      </a:lnTo>
                      <a:lnTo>
                        <a:pt x="9" y="21"/>
                      </a:lnTo>
                      <a:lnTo>
                        <a:pt x="9" y="21"/>
                      </a:lnTo>
                      <a:lnTo>
                        <a:pt x="9" y="22"/>
                      </a:lnTo>
                      <a:lnTo>
                        <a:pt x="9" y="23"/>
                      </a:lnTo>
                      <a:lnTo>
                        <a:pt x="10" y="23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98" name="Freeform 327"/>
                <p:cNvSpPr>
                  <a:spLocks/>
                </p:cNvSpPr>
                <p:nvPr/>
              </p:nvSpPr>
              <p:spPr bwMode="auto">
                <a:xfrm rot="5400000" flipH="1">
                  <a:off x="1800323" y="1594400"/>
                  <a:ext cx="1255" cy="9051"/>
                </a:xfrm>
                <a:custGeom>
                  <a:avLst/>
                  <a:gdLst>
                    <a:gd name="T0" fmla="*/ 0 w 9"/>
                    <a:gd name="T1" fmla="*/ 0 h 23"/>
                    <a:gd name="T2" fmla="*/ 0 w 9"/>
                    <a:gd name="T3" fmla="*/ 0 h 23"/>
                    <a:gd name="T4" fmla="*/ 0 w 9"/>
                    <a:gd name="T5" fmla="*/ 1 h 23"/>
                    <a:gd name="T6" fmla="*/ 0 w 9"/>
                    <a:gd name="T7" fmla="*/ 2 h 23"/>
                    <a:gd name="T8" fmla="*/ 0 w 9"/>
                    <a:gd name="T9" fmla="*/ 2 h 23"/>
                    <a:gd name="T10" fmla="*/ 0 w 9"/>
                    <a:gd name="T11" fmla="*/ 2 h 23"/>
                    <a:gd name="T12" fmla="*/ 1 w 9"/>
                    <a:gd name="T13" fmla="*/ 3 h 23"/>
                    <a:gd name="T14" fmla="*/ 1 w 9"/>
                    <a:gd name="T15" fmla="*/ 3 h 23"/>
                    <a:gd name="T16" fmla="*/ 1 w 9"/>
                    <a:gd name="T17" fmla="*/ 4 h 23"/>
                    <a:gd name="T18" fmla="*/ 1 w 9"/>
                    <a:gd name="T19" fmla="*/ 4 h 23"/>
                    <a:gd name="T20" fmla="*/ 2 w 9"/>
                    <a:gd name="T21" fmla="*/ 5 h 23"/>
                    <a:gd name="T22" fmla="*/ 2 w 9"/>
                    <a:gd name="T23" fmla="*/ 5 h 23"/>
                    <a:gd name="T24" fmla="*/ 2 w 9"/>
                    <a:gd name="T25" fmla="*/ 6 h 23"/>
                    <a:gd name="T26" fmla="*/ 2 w 9"/>
                    <a:gd name="T27" fmla="*/ 6 h 23"/>
                    <a:gd name="T28" fmla="*/ 2 w 9"/>
                    <a:gd name="T29" fmla="*/ 7 h 23"/>
                    <a:gd name="T30" fmla="*/ 3 w 9"/>
                    <a:gd name="T31" fmla="*/ 7 h 23"/>
                    <a:gd name="T32" fmla="*/ 3 w 9"/>
                    <a:gd name="T33" fmla="*/ 7 h 23"/>
                    <a:gd name="T34" fmla="*/ 3 w 9"/>
                    <a:gd name="T35" fmla="*/ 8 h 23"/>
                    <a:gd name="T36" fmla="*/ 3 w 9"/>
                    <a:gd name="T37" fmla="*/ 9 h 23"/>
                    <a:gd name="T38" fmla="*/ 4 w 9"/>
                    <a:gd name="T39" fmla="*/ 9 h 23"/>
                    <a:gd name="T40" fmla="*/ 4 w 9"/>
                    <a:gd name="T41" fmla="*/ 9 h 23"/>
                    <a:gd name="T42" fmla="*/ 4 w 9"/>
                    <a:gd name="T43" fmla="*/ 10 h 23"/>
                    <a:gd name="T44" fmla="*/ 4 w 9"/>
                    <a:gd name="T45" fmla="*/ 11 h 23"/>
                    <a:gd name="T46" fmla="*/ 4 w 9"/>
                    <a:gd name="T47" fmla="*/ 11 h 23"/>
                    <a:gd name="T48" fmla="*/ 4 w 9"/>
                    <a:gd name="T49" fmla="*/ 11 h 23"/>
                    <a:gd name="T50" fmla="*/ 5 w 9"/>
                    <a:gd name="T51" fmla="*/ 12 h 23"/>
                    <a:gd name="T52" fmla="*/ 5 w 9"/>
                    <a:gd name="T53" fmla="*/ 12 h 23"/>
                    <a:gd name="T54" fmla="*/ 5 w 9"/>
                    <a:gd name="T55" fmla="*/ 13 h 23"/>
                    <a:gd name="T56" fmla="*/ 5 w 9"/>
                    <a:gd name="T57" fmla="*/ 13 h 23"/>
                    <a:gd name="T58" fmla="*/ 5 w 9"/>
                    <a:gd name="T59" fmla="*/ 14 h 23"/>
                    <a:gd name="T60" fmla="*/ 5 w 9"/>
                    <a:gd name="T61" fmla="*/ 14 h 23"/>
                    <a:gd name="T62" fmla="*/ 6 w 9"/>
                    <a:gd name="T63" fmla="*/ 15 h 23"/>
                    <a:gd name="T64" fmla="*/ 6 w 9"/>
                    <a:gd name="T65" fmla="*/ 15 h 23"/>
                    <a:gd name="T66" fmla="*/ 6 w 9"/>
                    <a:gd name="T67" fmla="*/ 16 h 23"/>
                    <a:gd name="T68" fmla="*/ 6 w 9"/>
                    <a:gd name="T69" fmla="*/ 16 h 23"/>
                    <a:gd name="T70" fmla="*/ 7 w 9"/>
                    <a:gd name="T71" fmla="*/ 16 h 23"/>
                    <a:gd name="T72" fmla="*/ 7 w 9"/>
                    <a:gd name="T73" fmla="*/ 17 h 23"/>
                    <a:gd name="T74" fmla="*/ 7 w 9"/>
                    <a:gd name="T75" fmla="*/ 18 h 23"/>
                    <a:gd name="T76" fmla="*/ 7 w 9"/>
                    <a:gd name="T77" fmla="*/ 18 h 23"/>
                    <a:gd name="T78" fmla="*/ 7 w 9"/>
                    <a:gd name="T79" fmla="*/ 18 h 23"/>
                    <a:gd name="T80" fmla="*/ 7 w 9"/>
                    <a:gd name="T81" fmla="*/ 19 h 23"/>
                    <a:gd name="T82" fmla="*/ 8 w 9"/>
                    <a:gd name="T83" fmla="*/ 19 h 23"/>
                    <a:gd name="T84" fmla="*/ 8 w 9"/>
                    <a:gd name="T85" fmla="*/ 20 h 23"/>
                    <a:gd name="T86" fmla="*/ 8 w 9"/>
                    <a:gd name="T87" fmla="*/ 20 h 23"/>
                    <a:gd name="T88" fmla="*/ 8 w 9"/>
                    <a:gd name="T89" fmla="*/ 21 h 23"/>
                    <a:gd name="T90" fmla="*/ 9 w 9"/>
                    <a:gd name="T91" fmla="*/ 21 h 23"/>
                    <a:gd name="T92" fmla="*/ 9 w 9"/>
                    <a:gd name="T93" fmla="*/ 22 h 23"/>
                    <a:gd name="T94" fmla="*/ 9 w 9"/>
                    <a:gd name="T95" fmla="*/ 22 h 23"/>
                    <a:gd name="T96" fmla="*/ 9 w 9"/>
                    <a:gd name="T97" fmla="*/ 23 h 23"/>
                    <a:gd name="T98" fmla="*/ 9 w 9"/>
                    <a:gd name="T99" fmla="*/ 23 h 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23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4"/>
                      </a:lnTo>
                      <a:lnTo>
                        <a:pt x="1" y="4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2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8"/>
                      </a:lnTo>
                      <a:lnTo>
                        <a:pt x="3" y="9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10"/>
                      </a:lnTo>
                      <a:lnTo>
                        <a:pt x="4" y="11"/>
                      </a:lnTo>
                      <a:lnTo>
                        <a:pt x="4" y="11"/>
                      </a:lnTo>
                      <a:lnTo>
                        <a:pt x="4" y="11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5" y="13"/>
                      </a:lnTo>
                      <a:lnTo>
                        <a:pt x="5" y="13"/>
                      </a:lnTo>
                      <a:lnTo>
                        <a:pt x="5" y="14"/>
                      </a:lnTo>
                      <a:lnTo>
                        <a:pt x="5" y="14"/>
                      </a:lnTo>
                      <a:lnTo>
                        <a:pt x="6" y="15"/>
                      </a:lnTo>
                      <a:lnTo>
                        <a:pt x="6" y="15"/>
                      </a:lnTo>
                      <a:lnTo>
                        <a:pt x="6" y="16"/>
                      </a:lnTo>
                      <a:lnTo>
                        <a:pt x="6" y="16"/>
                      </a:lnTo>
                      <a:lnTo>
                        <a:pt x="7" y="16"/>
                      </a:lnTo>
                      <a:lnTo>
                        <a:pt x="7" y="17"/>
                      </a:lnTo>
                      <a:lnTo>
                        <a:pt x="7" y="18"/>
                      </a:lnTo>
                      <a:lnTo>
                        <a:pt x="7" y="18"/>
                      </a:lnTo>
                      <a:lnTo>
                        <a:pt x="7" y="18"/>
                      </a:lnTo>
                      <a:lnTo>
                        <a:pt x="7" y="19"/>
                      </a:lnTo>
                      <a:lnTo>
                        <a:pt x="8" y="19"/>
                      </a:lnTo>
                      <a:lnTo>
                        <a:pt x="8" y="20"/>
                      </a:lnTo>
                      <a:lnTo>
                        <a:pt x="8" y="20"/>
                      </a:lnTo>
                      <a:lnTo>
                        <a:pt x="8" y="21"/>
                      </a:lnTo>
                      <a:lnTo>
                        <a:pt x="9" y="21"/>
                      </a:lnTo>
                      <a:lnTo>
                        <a:pt x="9" y="22"/>
                      </a:lnTo>
                      <a:lnTo>
                        <a:pt x="9" y="22"/>
                      </a:lnTo>
                      <a:lnTo>
                        <a:pt x="9" y="23"/>
                      </a:lnTo>
                      <a:lnTo>
                        <a:pt x="9" y="23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099" name="Freeform 328"/>
                <p:cNvSpPr>
                  <a:spLocks/>
                </p:cNvSpPr>
                <p:nvPr/>
              </p:nvSpPr>
              <p:spPr bwMode="auto">
                <a:xfrm rot="5400000" flipH="1">
                  <a:off x="1791201" y="1593076"/>
                  <a:ext cx="1394" cy="9051"/>
                </a:xfrm>
                <a:custGeom>
                  <a:avLst/>
                  <a:gdLst>
                    <a:gd name="T0" fmla="*/ 0 w 10"/>
                    <a:gd name="T1" fmla="*/ 0 h 23"/>
                    <a:gd name="T2" fmla="*/ 1 w 10"/>
                    <a:gd name="T3" fmla="*/ 1 h 23"/>
                    <a:gd name="T4" fmla="*/ 1 w 10"/>
                    <a:gd name="T5" fmla="*/ 1 h 23"/>
                    <a:gd name="T6" fmla="*/ 1 w 10"/>
                    <a:gd name="T7" fmla="*/ 2 h 23"/>
                    <a:gd name="T8" fmla="*/ 1 w 10"/>
                    <a:gd name="T9" fmla="*/ 2 h 23"/>
                    <a:gd name="T10" fmla="*/ 2 w 10"/>
                    <a:gd name="T11" fmla="*/ 2 h 23"/>
                    <a:gd name="T12" fmla="*/ 2 w 10"/>
                    <a:gd name="T13" fmla="*/ 3 h 23"/>
                    <a:gd name="T14" fmla="*/ 2 w 10"/>
                    <a:gd name="T15" fmla="*/ 3 h 23"/>
                    <a:gd name="T16" fmla="*/ 2 w 10"/>
                    <a:gd name="T17" fmla="*/ 4 h 23"/>
                    <a:gd name="T18" fmla="*/ 2 w 10"/>
                    <a:gd name="T19" fmla="*/ 4 h 23"/>
                    <a:gd name="T20" fmla="*/ 2 w 10"/>
                    <a:gd name="T21" fmla="*/ 5 h 23"/>
                    <a:gd name="T22" fmla="*/ 3 w 10"/>
                    <a:gd name="T23" fmla="*/ 5 h 23"/>
                    <a:gd name="T24" fmla="*/ 3 w 10"/>
                    <a:gd name="T25" fmla="*/ 6 h 23"/>
                    <a:gd name="T26" fmla="*/ 3 w 10"/>
                    <a:gd name="T27" fmla="*/ 6 h 23"/>
                    <a:gd name="T28" fmla="*/ 3 w 10"/>
                    <a:gd name="T29" fmla="*/ 7 h 23"/>
                    <a:gd name="T30" fmla="*/ 3 w 10"/>
                    <a:gd name="T31" fmla="*/ 7 h 23"/>
                    <a:gd name="T32" fmla="*/ 3 w 10"/>
                    <a:gd name="T33" fmla="*/ 8 h 23"/>
                    <a:gd name="T34" fmla="*/ 4 w 10"/>
                    <a:gd name="T35" fmla="*/ 8 h 23"/>
                    <a:gd name="T36" fmla="*/ 4 w 10"/>
                    <a:gd name="T37" fmla="*/ 9 h 23"/>
                    <a:gd name="T38" fmla="*/ 4 w 10"/>
                    <a:gd name="T39" fmla="*/ 9 h 23"/>
                    <a:gd name="T40" fmla="*/ 4 w 10"/>
                    <a:gd name="T41" fmla="*/ 9 h 23"/>
                    <a:gd name="T42" fmla="*/ 5 w 10"/>
                    <a:gd name="T43" fmla="*/ 10 h 23"/>
                    <a:gd name="T44" fmla="*/ 5 w 10"/>
                    <a:gd name="T45" fmla="*/ 10 h 23"/>
                    <a:gd name="T46" fmla="*/ 5 w 10"/>
                    <a:gd name="T47" fmla="*/ 11 h 23"/>
                    <a:gd name="T48" fmla="*/ 5 w 10"/>
                    <a:gd name="T49" fmla="*/ 11 h 23"/>
                    <a:gd name="T50" fmla="*/ 5 w 10"/>
                    <a:gd name="T51" fmla="*/ 12 h 23"/>
                    <a:gd name="T52" fmla="*/ 5 w 10"/>
                    <a:gd name="T53" fmla="*/ 12 h 23"/>
                    <a:gd name="T54" fmla="*/ 6 w 10"/>
                    <a:gd name="T55" fmla="*/ 13 h 23"/>
                    <a:gd name="T56" fmla="*/ 6 w 10"/>
                    <a:gd name="T57" fmla="*/ 13 h 23"/>
                    <a:gd name="T58" fmla="*/ 6 w 10"/>
                    <a:gd name="T59" fmla="*/ 14 h 23"/>
                    <a:gd name="T60" fmla="*/ 6 w 10"/>
                    <a:gd name="T61" fmla="*/ 14 h 23"/>
                    <a:gd name="T62" fmla="*/ 7 w 10"/>
                    <a:gd name="T63" fmla="*/ 15 h 23"/>
                    <a:gd name="T64" fmla="*/ 7 w 10"/>
                    <a:gd name="T65" fmla="*/ 15 h 23"/>
                    <a:gd name="T66" fmla="*/ 7 w 10"/>
                    <a:gd name="T67" fmla="*/ 16 h 23"/>
                    <a:gd name="T68" fmla="*/ 7 w 10"/>
                    <a:gd name="T69" fmla="*/ 16 h 23"/>
                    <a:gd name="T70" fmla="*/ 7 w 10"/>
                    <a:gd name="T71" fmla="*/ 16 h 23"/>
                    <a:gd name="T72" fmla="*/ 7 w 10"/>
                    <a:gd name="T73" fmla="*/ 17 h 23"/>
                    <a:gd name="T74" fmla="*/ 8 w 10"/>
                    <a:gd name="T75" fmla="*/ 17 h 23"/>
                    <a:gd name="T76" fmla="*/ 8 w 10"/>
                    <a:gd name="T77" fmla="*/ 18 h 23"/>
                    <a:gd name="T78" fmla="*/ 8 w 10"/>
                    <a:gd name="T79" fmla="*/ 18 h 23"/>
                    <a:gd name="T80" fmla="*/ 9 w 10"/>
                    <a:gd name="T81" fmla="*/ 19 h 23"/>
                    <a:gd name="T82" fmla="*/ 9 w 10"/>
                    <a:gd name="T83" fmla="*/ 19 h 23"/>
                    <a:gd name="T84" fmla="*/ 9 w 10"/>
                    <a:gd name="T85" fmla="*/ 20 h 23"/>
                    <a:gd name="T86" fmla="*/ 9 w 10"/>
                    <a:gd name="T87" fmla="*/ 20 h 23"/>
                    <a:gd name="T88" fmla="*/ 9 w 10"/>
                    <a:gd name="T89" fmla="*/ 21 h 23"/>
                    <a:gd name="T90" fmla="*/ 9 w 10"/>
                    <a:gd name="T91" fmla="*/ 21 h 23"/>
                    <a:gd name="T92" fmla="*/ 10 w 10"/>
                    <a:gd name="T93" fmla="*/ 21 h 23"/>
                    <a:gd name="T94" fmla="*/ 10 w 10"/>
                    <a:gd name="T95" fmla="*/ 22 h 23"/>
                    <a:gd name="T96" fmla="*/ 10 w 10"/>
                    <a:gd name="T97" fmla="*/ 23 h 23"/>
                    <a:gd name="T98" fmla="*/ 10 w 10"/>
                    <a:gd name="T99" fmla="*/ 23 h 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3">
                      <a:moveTo>
                        <a:pt x="0" y="0"/>
                      </a:move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3" y="5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8"/>
                      </a:lnTo>
                      <a:lnTo>
                        <a:pt x="4" y="8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5" y="10"/>
                      </a:lnTo>
                      <a:lnTo>
                        <a:pt x="5" y="10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6" y="13"/>
                      </a:lnTo>
                      <a:lnTo>
                        <a:pt x="6" y="13"/>
                      </a:lnTo>
                      <a:lnTo>
                        <a:pt x="6" y="14"/>
                      </a:lnTo>
                      <a:lnTo>
                        <a:pt x="6" y="14"/>
                      </a:lnTo>
                      <a:lnTo>
                        <a:pt x="7" y="15"/>
                      </a:lnTo>
                      <a:lnTo>
                        <a:pt x="7" y="15"/>
                      </a:lnTo>
                      <a:lnTo>
                        <a:pt x="7" y="16"/>
                      </a:lnTo>
                      <a:lnTo>
                        <a:pt x="7" y="16"/>
                      </a:lnTo>
                      <a:lnTo>
                        <a:pt x="7" y="16"/>
                      </a:lnTo>
                      <a:lnTo>
                        <a:pt x="7" y="17"/>
                      </a:lnTo>
                      <a:lnTo>
                        <a:pt x="8" y="17"/>
                      </a:lnTo>
                      <a:lnTo>
                        <a:pt x="8" y="18"/>
                      </a:lnTo>
                      <a:lnTo>
                        <a:pt x="8" y="18"/>
                      </a:lnTo>
                      <a:lnTo>
                        <a:pt x="9" y="19"/>
                      </a:lnTo>
                      <a:lnTo>
                        <a:pt x="9" y="19"/>
                      </a:lnTo>
                      <a:lnTo>
                        <a:pt x="9" y="20"/>
                      </a:lnTo>
                      <a:lnTo>
                        <a:pt x="9" y="20"/>
                      </a:lnTo>
                      <a:lnTo>
                        <a:pt x="9" y="21"/>
                      </a:lnTo>
                      <a:lnTo>
                        <a:pt x="9" y="21"/>
                      </a:lnTo>
                      <a:lnTo>
                        <a:pt x="10" y="21"/>
                      </a:lnTo>
                      <a:lnTo>
                        <a:pt x="10" y="22"/>
                      </a:lnTo>
                      <a:lnTo>
                        <a:pt x="10" y="23"/>
                      </a:lnTo>
                      <a:lnTo>
                        <a:pt x="10" y="23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00" name="Freeform 329"/>
                <p:cNvSpPr>
                  <a:spLocks/>
                </p:cNvSpPr>
                <p:nvPr/>
              </p:nvSpPr>
              <p:spPr bwMode="auto">
                <a:xfrm rot="5400000" flipH="1">
                  <a:off x="1782347" y="1591879"/>
                  <a:ext cx="1394" cy="8658"/>
                </a:xfrm>
                <a:custGeom>
                  <a:avLst/>
                  <a:gdLst>
                    <a:gd name="T0" fmla="*/ 0 w 10"/>
                    <a:gd name="T1" fmla="*/ 0 h 22"/>
                    <a:gd name="T2" fmla="*/ 0 w 10"/>
                    <a:gd name="T3" fmla="*/ 0 h 22"/>
                    <a:gd name="T4" fmla="*/ 0 w 10"/>
                    <a:gd name="T5" fmla="*/ 1 h 22"/>
                    <a:gd name="T6" fmla="*/ 1 w 10"/>
                    <a:gd name="T7" fmla="*/ 1 h 22"/>
                    <a:gd name="T8" fmla="*/ 1 w 10"/>
                    <a:gd name="T9" fmla="*/ 2 h 22"/>
                    <a:gd name="T10" fmla="*/ 1 w 10"/>
                    <a:gd name="T11" fmla="*/ 2 h 22"/>
                    <a:gd name="T12" fmla="*/ 1 w 10"/>
                    <a:gd name="T13" fmla="*/ 3 h 22"/>
                    <a:gd name="T14" fmla="*/ 2 w 10"/>
                    <a:gd name="T15" fmla="*/ 3 h 22"/>
                    <a:gd name="T16" fmla="*/ 2 w 10"/>
                    <a:gd name="T17" fmla="*/ 3 h 22"/>
                    <a:gd name="T18" fmla="*/ 2 w 10"/>
                    <a:gd name="T19" fmla="*/ 4 h 22"/>
                    <a:gd name="T20" fmla="*/ 2 w 10"/>
                    <a:gd name="T21" fmla="*/ 5 h 22"/>
                    <a:gd name="T22" fmla="*/ 2 w 10"/>
                    <a:gd name="T23" fmla="*/ 5 h 22"/>
                    <a:gd name="T24" fmla="*/ 2 w 10"/>
                    <a:gd name="T25" fmla="*/ 5 h 22"/>
                    <a:gd name="T26" fmla="*/ 3 w 10"/>
                    <a:gd name="T27" fmla="*/ 6 h 22"/>
                    <a:gd name="T28" fmla="*/ 3 w 10"/>
                    <a:gd name="T29" fmla="*/ 6 h 22"/>
                    <a:gd name="T30" fmla="*/ 3 w 10"/>
                    <a:gd name="T31" fmla="*/ 7 h 22"/>
                    <a:gd name="T32" fmla="*/ 3 w 10"/>
                    <a:gd name="T33" fmla="*/ 7 h 22"/>
                    <a:gd name="T34" fmla="*/ 4 w 10"/>
                    <a:gd name="T35" fmla="*/ 8 h 22"/>
                    <a:gd name="T36" fmla="*/ 4 w 10"/>
                    <a:gd name="T37" fmla="*/ 8 h 22"/>
                    <a:gd name="T38" fmla="*/ 4 w 10"/>
                    <a:gd name="T39" fmla="*/ 8 h 22"/>
                    <a:gd name="T40" fmla="*/ 4 w 10"/>
                    <a:gd name="T41" fmla="*/ 9 h 22"/>
                    <a:gd name="T42" fmla="*/ 4 w 10"/>
                    <a:gd name="T43" fmla="*/ 10 h 22"/>
                    <a:gd name="T44" fmla="*/ 4 w 10"/>
                    <a:gd name="T45" fmla="*/ 10 h 22"/>
                    <a:gd name="T46" fmla="*/ 5 w 10"/>
                    <a:gd name="T47" fmla="*/ 10 h 22"/>
                    <a:gd name="T48" fmla="*/ 5 w 10"/>
                    <a:gd name="T49" fmla="*/ 11 h 22"/>
                    <a:gd name="T50" fmla="*/ 5 w 10"/>
                    <a:gd name="T51" fmla="*/ 11 h 22"/>
                    <a:gd name="T52" fmla="*/ 6 w 10"/>
                    <a:gd name="T53" fmla="*/ 12 h 22"/>
                    <a:gd name="T54" fmla="*/ 6 w 10"/>
                    <a:gd name="T55" fmla="*/ 12 h 22"/>
                    <a:gd name="T56" fmla="*/ 6 w 10"/>
                    <a:gd name="T57" fmla="*/ 13 h 22"/>
                    <a:gd name="T58" fmla="*/ 6 w 10"/>
                    <a:gd name="T59" fmla="*/ 13 h 22"/>
                    <a:gd name="T60" fmla="*/ 6 w 10"/>
                    <a:gd name="T61" fmla="*/ 14 h 22"/>
                    <a:gd name="T62" fmla="*/ 6 w 10"/>
                    <a:gd name="T63" fmla="*/ 14 h 22"/>
                    <a:gd name="T64" fmla="*/ 7 w 10"/>
                    <a:gd name="T65" fmla="*/ 15 h 22"/>
                    <a:gd name="T66" fmla="*/ 7 w 10"/>
                    <a:gd name="T67" fmla="*/ 15 h 22"/>
                    <a:gd name="T68" fmla="*/ 7 w 10"/>
                    <a:gd name="T69" fmla="*/ 15 h 22"/>
                    <a:gd name="T70" fmla="*/ 7 w 10"/>
                    <a:gd name="T71" fmla="*/ 16 h 22"/>
                    <a:gd name="T72" fmla="*/ 7 w 10"/>
                    <a:gd name="T73" fmla="*/ 16 h 22"/>
                    <a:gd name="T74" fmla="*/ 7 w 10"/>
                    <a:gd name="T75" fmla="*/ 17 h 22"/>
                    <a:gd name="T76" fmla="*/ 8 w 10"/>
                    <a:gd name="T77" fmla="*/ 17 h 22"/>
                    <a:gd name="T78" fmla="*/ 8 w 10"/>
                    <a:gd name="T79" fmla="*/ 18 h 22"/>
                    <a:gd name="T80" fmla="*/ 8 w 10"/>
                    <a:gd name="T81" fmla="*/ 18 h 22"/>
                    <a:gd name="T82" fmla="*/ 8 w 10"/>
                    <a:gd name="T83" fmla="*/ 19 h 22"/>
                    <a:gd name="T84" fmla="*/ 9 w 10"/>
                    <a:gd name="T85" fmla="*/ 19 h 22"/>
                    <a:gd name="T86" fmla="*/ 9 w 10"/>
                    <a:gd name="T87" fmla="*/ 19 h 22"/>
                    <a:gd name="T88" fmla="*/ 9 w 10"/>
                    <a:gd name="T89" fmla="*/ 20 h 22"/>
                    <a:gd name="T90" fmla="*/ 9 w 10"/>
                    <a:gd name="T91" fmla="*/ 21 h 22"/>
                    <a:gd name="T92" fmla="*/ 9 w 10"/>
                    <a:gd name="T93" fmla="*/ 21 h 22"/>
                    <a:gd name="T94" fmla="*/ 9 w 10"/>
                    <a:gd name="T95" fmla="*/ 21 h 22"/>
                    <a:gd name="T96" fmla="*/ 10 w 10"/>
                    <a:gd name="T97" fmla="*/ 22 h 22"/>
                    <a:gd name="T98" fmla="*/ 10 w 10"/>
                    <a:gd name="T99" fmla="*/ 22 h 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9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5" y="10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6" y="13"/>
                      </a:lnTo>
                      <a:lnTo>
                        <a:pt x="6" y="13"/>
                      </a:lnTo>
                      <a:lnTo>
                        <a:pt x="6" y="14"/>
                      </a:lnTo>
                      <a:lnTo>
                        <a:pt x="6" y="14"/>
                      </a:lnTo>
                      <a:lnTo>
                        <a:pt x="7" y="15"/>
                      </a:lnTo>
                      <a:lnTo>
                        <a:pt x="7" y="15"/>
                      </a:lnTo>
                      <a:lnTo>
                        <a:pt x="7" y="15"/>
                      </a:lnTo>
                      <a:lnTo>
                        <a:pt x="7" y="16"/>
                      </a:lnTo>
                      <a:lnTo>
                        <a:pt x="7" y="16"/>
                      </a:lnTo>
                      <a:lnTo>
                        <a:pt x="7" y="17"/>
                      </a:lnTo>
                      <a:lnTo>
                        <a:pt x="8" y="17"/>
                      </a:lnTo>
                      <a:lnTo>
                        <a:pt x="8" y="18"/>
                      </a:lnTo>
                      <a:lnTo>
                        <a:pt x="8" y="18"/>
                      </a:lnTo>
                      <a:lnTo>
                        <a:pt x="8" y="19"/>
                      </a:lnTo>
                      <a:lnTo>
                        <a:pt x="9" y="19"/>
                      </a:lnTo>
                      <a:lnTo>
                        <a:pt x="9" y="19"/>
                      </a:lnTo>
                      <a:lnTo>
                        <a:pt x="9" y="20"/>
                      </a:lnTo>
                      <a:lnTo>
                        <a:pt x="9" y="21"/>
                      </a:lnTo>
                      <a:lnTo>
                        <a:pt x="9" y="21"/>
                      </a:lnTo>
                      <a:lnTo>
                        <a:pt x="9" y="21"/>
                      </a:lnTo>
                      <a:lnTo>
                        <a:pt x="10" y="22"/>
                      </a:lnTo>
                      <a:lnTo>
                        <a:pt x="10" y="2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01" name="Freeform 330"/>
                <p:cNvSpPr>
                  <a:spLocks/>
                </p:cNvSpPr>
                <p:nvPr/>
              </p:nvSpPr>
              <p:spPr bwMode="auto">
                <a:xfrm rot="5400000" flipH="1">
                  <a:off x="1773689" y="1590484"/>
                  <a:ext cx="1394" cy="8658"/>
                </a:xfrm>
                <a:custGeom>
                  <a:avLst/>
                  <a:gdLst>
                    <a:gd name="T0" fmla="*/ 0 w 10"/>
                    <a:gd name="T1" fmla="*/ 0 h 22"/>
                    <a:gd name="T2" fmla="*/ 0 w 10"/>
                    <a:gd name="T3" fmla="*/ 1 h 22"/>
                    <a:gd name="T4" fmla="*/ 0 w 10"/>
                    <a:gd name="T5" fmla="*/ 1 h 22"/>
                    <a:gd name="T6" fmla="*/ 1 w 10"/>
                    <a:gd name="T7" fmla="*/ 2 h 22"/>
                    <a:gd name="T8" fmla="*/ 1 w 10"/>
                    <a:gd name="T9" fmla="*/ 2 h 22"/>
                    <a:gd name="T10" fmla="*/ 1 w 10"/>
                    <a:gd name="T11" fmla="*/ 2 h 22"/>
                    <a:gd name="T12" fmla="*/ 1 w 10"/>
                    <a:gd name="T13" fmla="*/ 3 h 22"/>
                    <a:gd name="T14" fmla="*/ 1 w 10"/>
                    <a:gd name="T15" fmla="*/ 3 h 22"/>
                    <a:gd name="T16" fmla="*/ 1 w 10"/>
                    <a:gd name="T17" fmla="*/ 4 h 22"/>
                    <a:gd name="T18" fmla="*/ 2 w 10"/>
                    <a:gd name="T19" fmla="*/ 4 h 22"/>
                    <a:gd name="T20" fmla="*/ 2 w 10"/>
                    <a:gd name="T21" fmla="*/ 5 h 22"/>
                    <a:gd name="T22" fmla="*/ 2 w 10"/>
                    <a:gd name="T23" fmla="*/ 5 h 22"/>
                    <a:gd name="T24" fmla="*/ 3 w 10"/>
                    <a:gd name="T25" fmla="*/ 6 h 22"/>
                    <a:gd name="T26" fmla="*/ 3 w 10"/>
                    <a:gd name="T27" fmla="*/ 6 h 22"/>
                    <a:gd name="T28" fmla="*/ 3 w 10"/>
                    <a:gd name="T29" fmla="*/ 7 h 22"/>
                    <a:gd name="T30" fmla="*/ 3 w 10"/>
                    <a:gd name="T31" fmla="*/ 7 h 22"/>
                    <a:gd name="T32" fmla="*/ 3 w 10"/>
                    <a:gd name="T33" fmla="*/ 7 h 22"/>
                    <a:gd name="T34" fmla="*/ 3 w 10"/>
                    <a:gd name="T35" fmla="*/ 8 h 22"/>
                    <a:gd name="T36" fmla="*/ 4 w 10"/>
                    <a:gd name="T37" fmla="*/ 8 h 22"/>
                    <a:gd name="T38" fmla="*/ 4 w 10"/>
                    <a:gd name="T39" fmla="*/ 9 h 22"/>
                    <a:gd name="T40" fmla="*/ 4 w 10"/>
                    <a:gd name="T41" fmla="*/ 9 h 22"/>
                    <a:gd name="T42" fmla="*/ 4 w 10"/>
                    <a:gd name="T43" fmla="*/ 10 h 22"/>
                    <a:gd name="T44" fmla="*/ 5 w 10"/>
                    <a:gd name="T45" fmla="*/ 10 h 22"/>
                    <a:gd name="T46" fmla="*/ 5 w 10"/>
                    <a:gd name="T47" fmla="*/ 11 h 22"/>
                    <a:gd name="T48" fmla="*/ 5 w 10"/>
                    <a:gd name="T49" fmla="*/ 11 h 22"/>
                    <a:gd name="T50" fmla="*/ 5 w 10"/>
                    <a:gd name="T51" fmla="*/ 11 h 22"/>
                    <a:gd name="T52" fmla="*/ 5 w 10"/>
                    <a:gd name="T53" fmla="*/ 12 h 22"/>
                    <a:gd name="T54" fmla="*/ 5 w 10"/>
                    <a:gd name="T55" fmla="*/ 13 h 22"/>
                    <a:gd name="T56" fmla="*/ 6 w 10"/>
                    <a:gd name="T57" fmla="*/ 13 h 22"/>
                    <a:gd name="T58" fmla="*/ 6 w 10"/>
                    <a:gd name="T59" fmla="*/ 13 h 22"/>
                    <a:gd name="T60" fmla="*/ 6 w 10"/>
                    <a:gd name="T61" fmla="*/ 14 h 22"/>
                    <a:gd name="T62" fmla="*/ 6 w 10"/>
                    <a:gd name="T63" fmla="*/ 14 h 22"/>
                    <a:gd name="T64" fmla="*/ 6 w 10"/>
                    <a:gd name="T65" fmla="*/ 14 h 22"/>
                    <a:gd name="T66" fmla="*/ 6 w 10"/>
                    <a:gd name="T67" fmla="*/ 15 h 22"/>
                    <a:gd name="T68" fmla="*/ 7 w 10"/>
                    <a:gd name="T69" fmla="*/ 16 h 22"/>
                    <a:gd name="T70" fmla="*/ 7 w 10"/>
                    <a:gd name="T71" fmla="*/ 16 h 22"/>
                    <a:gd name="T72" fmla="*/ 7 w 10"/>
                    <a:gd name="T73" fmla="*/ 16 h 22"/>
                    <a:gd name="T74" fmla="*/ 7 w 10"/>
                    <a:gd name="T75" fmla="*/ 17 h 22"/>
                    <a:gd name="T76" fmla="*/ 8 w 10"/>
                    <a:gd name="T77" fmla="*/ 17 h 22"/>
                    <a:gd name="T78" fmla="*/ 8 w 10"/>
                    <a:gd name="T79" fmla="*/ 18 h 22"/>
                    <a:gd name="T80" fmla="*/ 8 w 10"/>
                    <a:gd name="T81" fmla="*/ 18 h 22"/>
                    <a:gd name="T82" fmla="*/ 8 w 10"/>
                    <a:gd name="T83" fmla="*/ 19 h 22"/>
                    <a:gd name="T84" fmla="*/ 8 w 10"/>
                    <a:gd name="T85" fmla="*/ 19 h 22"/>
                    <a:gd name="T86" fmla="*/ 8 w 10"/>
                    <a:gd name="T87" fmla="*/ 20 h 22"/>
                    <a:gd name="T88" fmla="*/ 9 w 10"/>
                    <a:gd name="T89" fmla="*/ 20 h 22"/>
                    <a:gd name="T90" fmla="*/ 9 w 10"/>
                    <a:gd name="T91" fmla="*/ 20 h 22"/>
                    <a:gd name="T92" fmla="*/ 9 w 10"/>
                    <a:gd name="T93" fmla="*/ 21 h 22"/>
                    <a:gd name="T94" fmla="*/ 10 w 10"/>
                    <a:gd name="T95" fmla="*/ 21 h 22"/>
                    <a:gd name="T96" fmla="*/ 10 w 10"/>
                    <a:gd name="T97" fmla="*/ 22 h 22"/>
                    <a:gd name="T98" fmla="*/ 10 w 10"/>
                    <a:gd name="T99" fmla="*/ 22 h 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2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4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8"/>
                      </a:lnTo>
                      <a:lnTo>
                        <a:pt x="4" y="8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10"/>
                      </a:lnTo>
                      <a:lnTo>
                        <a:pt x="5" y="10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5" y="12"/>
                      </a:lnTo>
                      <a:lnTo>
                        <a:pt x="5" y="13"/>
                      </a:lnTo>
                      <a:lnTo>
                        <a:pt x="6" y="13"/>
                      </a:lnTo>
                      <a:lnTo>
                        <a:pt x="6" y="13"/>
                      </a:lnTo>
                      <a:lnTo>
                        <a:pt x="6" y="14"/>
                      </a:lnTo>
                      <a:lnTo>
                        <a:pt x="6" y="14"/>
                      </a:lnTo>
                      <a:lnTo>
                        <a:pt x="6" y="14"/>
                      </a:lnTo>
                      <a:lnTo>
                        <a:pt x="6" y="15"/>
                      </a:lnTo>
                      <a:lnTo>
                        <a:pt x="7" y="16"/>
                      </a:lnTo>
                      <a:lnTo>
                        <a:pt x="7" y="16"/>
                      </a:lnTo>
                      <a:lnTo>
                        <a:pt x="7" y="16"/>
                      </a:lnTo>
                      <a:lnTo>
                        <a:pt x="7" y="17"/>
                      </a:lnTo>
                      <a:lnTo>
                        <a:pt x="8" y="17"/>
                      </a:lnTo>
                      <a:lnTo>
                        <a:pt x="8" y="18"/>
                      </a:lnTo>
                      <a:lnTo>
                        <a:pt x="8" y="18"/>
                      </a:lnTo>
                      <a:lnTo>
                        <a:pt x="8" y="19"/>
                      </a:lnTo>
                      <a:lnTo>
                        <a:pt x="8" y="19"/>
                      </a:lnTo>
                      <a:lnTo>
                        <a:pt x="8" y="20"/>
                      </a:lnTo>
                      <a:lnTo>
                        <a:pt x="9" y="20"/>
                      </a:lnTo>
                      <a:lnTo>
                        <a:pt x="9" y="20"/>
                      </a:lnTo>
                      <a:lnTo>
                        <a:pt x="9" y="21"/>
                      </a:lnTo>
                      <a:lnTo>
                        <a:pt x="10" y="21"/>
                      </a:lnTo>
                      <a:lnTo>
                        <a:pt x="10" y="22"/>
                      </a:lnTo>
                      <a:lnTo>
                        <a:pt x="10" y="2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02" name="Freeform 331"/>
                <p:cNvSpPr>
                  <a:spLocks/>
                </p:cNvSpPr>
                <p:nvPr/>
              </p:nvSpPr>
              <p:spPr bwMode="auto">
                <a:xfrm rot="5400000" flipH="1">
                  <a:off x="1765031" y="1589090"/>
                  <a:ext cx="1394" cy="8658"/>
                </a:xfrm>
                <a:custGeom>
                  <a:avLst/>
                  <a:gdLst>
                    <a:gd name="T0" fmla="*/ 0 w 10"/>
                    <a:gd name="T1" fmla="*/ 0 h 22"/>
                    <a:gd name="T2" fmla="*/ 0 w 10"/>
                    <a:gd name="T3" fmla="*/ 1 h 22"/>
                    <a:gd name="T4" fmla="*/ 0 w 10"/>
                    <a:gd name="T5" fmla="*/ 1 h 22"/>
                    <a:gd name="T6" fmla="*/ 0 w 10"/>
                    <a:gd name="T7" fmla="*/ 1 h 22"/>
                    <a:gd name="T8" fmla="*/ 1 w 10"/>
                    <a:gd name="T9" fmla="*/ 2 h 22"/>
                    <a:gd name="T10" fmla="*/ 1 w 10"/>
                    <a:gd name="T11" fmla="*/ 2 h 22"/>
                    <a:gd name="T12" fmla="*/ 1 w 10"/>
                    <a:gd name="T13" fmla="*/ 3 h 22"/>
                    <a:gd name="T14" fmla="*/ 1 w 10"/>
                    <a:gd name="T15" fmla="*/ 3 h 22"/>
                    <a:gd name="T16" fmla="*/ 2 w 10"/>
                    <a:gd name="T17" fmla="*/ 4 h 22"/>
                    <a:gd name="T18" fmla="*/ 2 w 10"/>
                    <a:gd name="T19" fmla="*/ 4 h 22"/>
                    <a:gd name="T20" fmla="*/ 2 w 10"/>
                    <a:gd name="T21" fmla="*/ 5 h 22"/>
                    <a:gd name="T22" fmla="*/ 2 w 10"/>
                    <a:gd name="T23" fmla="*/ 5 h 22"/>
                    <a:gd name="T24" fmla="*/ 2 w 10"/>
                    <a:gd name="T25" fmla="*/ 5 h 22"/>
                    <a:gd name="T26" fmla="*/ 2 w 10"/>
                    <a:gd name="T27" fmla="*/ 6 h 22"/>
                    <a:gd name="T28" fmla="*/ 3 w 10"/>
                    <a:gd name="T29" fmla="*/ 6 h 22"/>
                    <a:gd name="T30" fmla="*/ 3 w 10"/>
                    <a:gd name="T31" fmla="*/ 7 h 22"/>
                    <a:gd name="T32" fmla="*/ 3 w 10"/>
                    <a:gd name="T33" fmla="*/ 7 h 22"/>
                    <a:gd name="T34" fmla="*/ 3 w 10"/>
                    <a:gd name="T35" fmla="*/ 8 h 22"/>
                    <a:gd name="T36" fmla="*/ 3 w 10"/>
                    <a:gd name="T37" fmla="*/ 8 h 22"/>
                    <a:gd name="T38" fmla="*/ 3 w 10"/>
                    <a:gd name="T39" fmla="*/ 8 h 22"/>
                    <a:gd name="T40" fmla="*/ 4 w 10"/>
                    <a:gd name="T41" fmla="*/ 9 h 22"/>
                    <a:gd name="T42" fmla="*/ 4 w 10"/>
                    <a:gd name="T43" fmla="*/ 9 h 22"/>
                    <a:gd name="T44" fmla="*/ 4 w 10"/>
                    <a:gd name="T45" fmla="*/ 10 h 22"/>
                    <a:gd name="T46" fmla="*/ 4 w 10"/>
                    <a:gd name="T47" fmla="*/ 10 h 22"/>
                    <a:gd name="T48" fmla="*/ 5 w 10"/>
                    <a:gd name="T49" fmla="*/ 11 h 22"/>
                    <a:gd name="T50" fmla="*/ 5 w 10"/>
                    <a:gd name="T51" fmla="*/ 11 h 22"/>
                    <a:gd name="T52" fmla="*/ 5 w 10"/>
                    <a:gd name="T53" fmla="*/ 12 h 22"/>
                    <a:gd name="T54" fmla="*/ 5 w 10"/>
                    <a:gd name="T55" fmla="*/ 12 h 22"/>
                    <a:gd name="T56" fmla="*/ 5 w 10"/>
                    <a:gd name="T57" fmla="*/ 12 h 22"/>
                    <a:gd name="T58" fmla="*/ 5 w 10"/>
                    <a:gd name="T59" fmla="*/ 13 h 22"/>
                    <a:gd name="T60" fmla="*/ 6 w 10"/>
                    <a:gd name="T61" fmla="*/ 14 h 22"/>
                    <a:gd name="T62" fmla="*/ 6 w 10"/>
                    <a:gd name="T63" fmla="*/ 14 h 22"/>
                    <a:gd name="T64" fmla="*/ 6 w 10"/>
                    <a:gd name="T65" fmla="*/ 14 h 22"/>
                    <a:gd name="T66" fmla="*/ 6 w 10"/>
                    <a:gd name="T67" fmla="*/ 15 h 22"/>
                    <a:gd name="T68" fmla="*/ 7 w 10"/>
                    <a:gd name="T69" fmla="*/ 15 h 22"/>
                    <a:gd name="T70" fmla="*/ 7 w 10"/>
                    <a:gd name="T71" fmla="*/ 15 h 22"/>
                    <a:gd name="T72" fmla="*/ 7 w 10"/>
                    <a:gd name="T73" fmla="*/ 16 h 22"/>
                    <a:gd name="T74" fmla="*/ 7 w 10"/>
                    <a:gd name="T75" fmla="*/ 16 h 22"/>
                    <a:gd name="T76" fmla="*/ 7 w 10"/>
                    <a:gd name="T77" fmla="*/ 17 h 22"/>
                    <a:gd name="T78" fmla="*/ 8 w 10"/>
                    <a:gd name="T79" fmla="*/ 17 h 22"/>
                    <a:gd name="T80" fmla="*/ 8 w 10"/>
                    <a:gd name="T81" fmla="*/ 18 h 22"/>
                    <a:gd name="T82" fmla="*/ 8 w 10"/>
                    <a:gd name="T83" fmla="*/ 18 h 22"/>
                    <a:gd name="T84" fmla="*/ 8 w 10"/>
                    <a:gd name="T85" fmla="*/ 19 h 22"/>
                    <a:gd name="T86" fmla="*/ 9 w 10"/>
                    <a:gd name="T87" fmla="*/ 19 h 22"/>
                    <a:gd name="T88" fmla="*/ 9 w 10"/>
                    <a:gd name="T89" fmla="*/ 19 h 22"/>
                    <a:gd name="T90" fmla="*/ 9 w 10"/>
                    <a:gd name="T91" fmla="*/ 20 h 22"/>
                    <a:gd name="T92" fmla="*/ 9 w 10"/>
                    <a:gd name="T93" fmla="*/ 20 h 22"/>
                    <a:gd name="T94" fmla="*/ 9 w 10"/>
                    <a:gd name="T95" fmla="*/ 21 h 22"/>
                    <a:gd name="T96" fmla="*/ 9 w 10"/>
                    <a:gd name="T97" fmla="*/ 21 h 22"/>
                    <a:gd name="T98" fmla="*/ 10 w 10"/>
                    <a:gd name="T99" fmla="*/ 22 h 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2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6"/>
                      </a:lnTo>
                      <a:lnTo>
                        <a:pt x="3" y="6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10"/>
                      </a:lnTo>
                      <a:lnTo>
                        <a:pt x="4" y="10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5" y="12"/>
                      </a:lnTo>
                      <a:lnTo>
                        <a:pt x="5" y="13"/>
                      </a:lnTo>
                      <a:lnTo>
                        <a:pt x="6" y="14"/>
                      </a:lnTo>
                      <a:lnTo>
                        <a:pt x="6" y="14"/>
                      </a:lnTo>
                      <a:lnTo>
                        <a:pt x="6" y="14"/>
                      </a:lnTo>
                      <a:lnTo>
                        <a:pt x="6" y="15"/>
                      </a:lnTo>
                      <a:lnTo>
                        <a:pt x="7" y="15"/>
                      </a:lnTo>
                      <a:lnTo>
                        <a:pt x="7" y="15"/>
                      </a:lnTo>
                      <a:lnTo>
                        <a:pt x="7" y="16"/>
                      </a:lnTo>
                      <a:lnTo>
                        <a:pt x="7" y="16"/>
                      </a:lnTo>
                      <a:lnTo>
                        <a:pt x="7" y="17"/>
                      </a:lnTo>
                      <a:lnTo>
                        <a:pt x="8" y="17"/>
                      </a:lnTo>
                      <a:lnTo>
                        <a:pt x="8" y="18"/>
                      </a:lnTo>
                      <a:lnTo>
                        <a:pt x="8" y="18"/>
                      </a:lnTo>
                      <a:lnTo>
                        <a:pt x="8" y="19"/>
                      </a:lnTo>
                      <a:lnTo>
                        <a:pt x="9" y="19"/>
                      </a:lnTo>
                      <a:lnTo>
                        <a:pt x="9" y="19"/>
                      </a:lnTo>
                      <a:lnTo>
                        <a:pt x="9" y="20"/>
                      </a:lnTo>
                      <a:lnTo>
                        <a:pt x="9" y="20"/>
                      </a:lnTo>
                      <a:lnTo>
                        <a:pt x="9" y="21"/>
                      </a:lnTo>
                      <a:lnTo>
                        <a:pt x="9" y="21"/>
                      </a:lnTo>
                      <a:lnTo>
                        <a:pt x="10" y="2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03" name="Freeform 332"/>
                <p:cNvSpPr>
                  <a:spLocks/>
                </p:cNvSpPr>
                <p:nvPr/>
              </p:nvSpPr>
              <p:spPr bwMode="auto">
                <a:xfrm rot="5400000" flipH="1">
                  <a:off x="1756639" y="1587963"/>
                  <a:ext cx="1255" cy="8264"/>
                </a:xfrm>
                <a:custGeom>
                  <a:avLst/>
                  <a:gdLst>
                    <a:gd name="T0" fmla="*/ 0 w 9"/>
                    <a:gd name="T1" fmla="*/ 0 h 21"/>
                    <a:gd name="T2" fmla="*/ 0 w 9"/>
                    <a:gd name="T3" fmla="*/ 0 h 21"/>
                    <a:gd name="T4" fmla="*/ 0 w 9"/>
                    <a:gd name="T5" fmla="*/ 0 h 21"/>
                    <a:gd name="T6" fmla="*/ 0 w 9"/>
                    <a:gd name="T7" fmla="*/ 1 h 21"/>
                    <a:gd name="T8" fmla="*/ 0 w 9"/>
                    <a:gd name="T9" fmla="*/ 1 h 21"/>
                    <a:gd name="T10" fmla="*/ 0 w 9"/>
                    <a:gd name="T11" fmla="*/ 2 h 21"/>
                    <a:gd name="T12" fmla="*/ 1 w 9"/>
                    <a:gd name="T13" fmla="*/ 2 h 21"/>
                    <a:gd name="T14" fmla="*/ 1 w 9"/>
                    <a:gd name="T15" fmla="*/ 3 h 21"/>
                    <a:gd name="T16" fmla="*/ 1 w 9"/>
                    <a:gd name="T17" fmla="*/ 3 h 21"/>
                    <a:gd name="T18" fmla="*/ 1 w 9"/>
                    <a:gd name="T19" fmla="*/ 4 h 21"/>
                    <a:gd name="T20" fmla="*/ 2 w 9"/>
                    <a:gd name="T21" fmla="*/ 4 h 21"/>
                    <a:gd name="T22" fmla="*/ 2 w 9"/>
                    <a:gd name="T23" fmla="*/ 4 h 21"/>
                    <a:gd name="T24" fmla="*/ 2 w 9"/>
                    <a:gd name="T25" fmla="*/ 5 h 21"/>
                    <a:gd name="T26" fmla="*/ 2 w 9"/>
                    <a:gd name="T27" fmla="*/ 5 h 21"/>
                    <a:gd name="T28" fmla="*/ 2 w 9"/>
                    <a:gd name="T29" fmla="*/ 6 h 21"/>
                    <a:gd name="T30" fmla="*/ 2 w 9"/>
                    <a:gd name="T31" fmla="*/ 6 h 21"/>
                    <a:gd name="T32" fmla="*/ 3 w 9"/>
                    <a:gd name="T33" fmla="*/ 6 h 21"/>
                    <a:gd name="T34" fmla="*/ 3 w 9"/>
                    <a:gd name="T35" fmla="*/ 7 h 21"/>
                    <a:gd name="T36" fmla="*/ 3 w 9"/>
                    <a:gd name="T37" fmla="*/ 7 h 21"/>
                    <a:gd name="T38" fmla="*/ 3 w 9"/>
                    <a:gd name="T39" fmla="*/ 8 h 21"/>
                    <a:gd name="T40" fmla="*/ 4 w 9"/>
                    <a:gd name="T41" fmla="*/ 8 h 21"/>
                    <a:gd name="T42" fmla="*/ 4 w 9"/>
                    <a:gd name="T43" fmla="*/ 9 h 21"/>
                    <a:gd name="T44" fmla="*/ 4 w 9"/>
                    <a:gd name="T45" fmla="*/ 9 h 21"/>
                    <a:gd name="T46" fmla="*/ 4 w 9"/>
                    <a:gd name="T47" fmla="*/ 9 h 21"/>
                    <a:gd name="T48" fmla="*/ 4 w 9"/>
                    <a:gd name="T49" fmla="*/ 10 h 21"/>
                    <a:gd name="T50" fmla="*/ 5 w 9"/>
                    <a:gd name="T51" fmla="*/ 10 h 21"/>
                    <a:gd name="T52" fmla="*/ 5 w 9"/>
                    <a:gd name="T53" fmla="*/ 11 h 21"/>
                    <a:gd name="T54" fmla="*/ 5 w 9"/>
                    <a:gd name="T55" fmla="*/ 11 h 21"/>
                    <a:gd name="T56" fmla="*/ 5 w 9"/>
                    <a:gd name="T57" fmla="*/ 12 h 21"/>
                    <a:gd name="T58" fmla="*/ 6 w 9"/>
                    <a:gd name="T59" fmla="*/ 12 h 21"/>
                    <a:gd name="T60" fmla="*/ 6 w 9"/>
                    <a:gd name="T61" fmla="*/ 13 h 21"/>
                    <a:gd name="T62" fmla="*/ 6 w 9"/>
                    <a:gd name="T63" fmla="*/ 13 h 21"/>
                    <a:gd name="T64" fmla="*/ 6 w 9"/>
                    <a:gd name="T65" fmla="*/ 13 h 21"/>
                    <a:gd name="T66" fmla="*/ 6 w 9"/>
                    <a:gd name="T67" fmla="*/ 14 h 21"/>
                    <a:gd name="T68" fmla="*/ 6 w 9"/>
                    <a:gd name="T69" fmla="*/ 14 h 21"/>
                    <a:gd name="T70" fmla="*/ 7 w 9"/>
                    <a:gd name="T71" fmla="*/ 14 h 21"/>
                    <a:gd name="T72" fmla="*/ 7 w 9"/>
                    <a:gd name="T73" fmla="*/ 15 h 21"/>
                    <a:gd name="T74" fmla="*/ 7 w 9"/>
                    <a:gd name="T75" fmla="*/ 15 h 21"/>
                    <a:gd name="T76" fmla="*/ 7 w 9"/>
                    <a:gd name="T77" fmla="*/ 16 h 21"/>
                    <a:gd name="T78" fmla="*/ 7 w 9"/>
                    <a:gd name="T79" fmla="*/ 16 h 21"/>
                    <a:gd name="T80" fmla="*/ 7 w 9"/>
                    <a:gd name="T81" fmla="*/ 17 h 21"/>
                    <a:gd name="T82" fmla="*/ 8 w 9"/>
                    <a:gd name="T83" fmla="*/ 17 h 21"/>
                    <a:gd name="T84" fmla="*/ 8 w 9"/>
                    <a:gd name="T85" fmla="*/ 18 h 21"/>
                    <a:gd name="T86" fmla="*/ 8 w 9"/>
                    <a:gd name="T87" fmla="*/ 18 h 21"/>
                    <a:gd name="T88" fmla="*/ 8 w 9"/>
                    <a:gd name="T89" fmla="*/ 18 h 21"/>
                    <a:gd name="T90" fmla="*/ 9 w 9"/>
                    <a:gd name="T91" fmla="*/ 19 h 21"/>
                    <a:gd name="T92" fmla="*/ 9 w 9"/>
                    <a:gd name="T93" fmla="*/ 19 h 21"/>
                    <a:gd name="T94" fmla="*/ 9 w 9"/>
                    <a:gd name="T95" fmla="*/ 20 h 21"/>
                    <a:gd name="T96" fmla="*/ 9 w 9"/>
                    <a:gd name="T97" fmla="*/ 20 h 21"/>
                    <a:gd name="T98" fmla="*/ 9 w 9"/>
                    <a:gd name="T99" fmla="*/ 21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2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3" y="6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3" y="8"/>
                      </a:lnTo>
                      <a:lnTo>
                        <a:pt x="4" y="8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4" y="10"/>
                      </a:lnTo>
                      <a:lnTo>
                        <a:pt x="5" y="10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5" y="12"/>
                      </a:lnTo>
                      <a:lnTo>
                        <a:pt x="6" y="12"/>
                      </a:lnTo>
                      <a:lnTo>
                        <a:pt x="6" y="13"/>
                      </a:lnTo>
                      <a:lnTo>
                        <a:pt x="6" y="13"/>
                      </a:lnTo>
                      <a:lnTo>
                        <a:pt x="6" y="13"/>
                      </a:lnTo>
                      <a:lnTo>
                        <a:pt x="6" y="14"/>
                      </a:lnTo>
                      <a:lnTo>
                        <a:pt x="6" y="14"/>
                      </a:lnTo>
                      <a:lnTo>
                        <a:pt x="7" y="14"/>
                      </a:lnTo>
                      <a:lnTo>
                        <a:pt x="7" y="15"/>
                      </a:lnTo>
                      <a:lnTo>
                        <a:pt x="7" y="15"/>
                      </a:lnTo>
                      <a:lnTo>
                        <a:pt x="7" y="16"/>
                      </a:lnTo>
                      <a:lnTo>
                        <a:pt x="7" y="16"/>
                      </a:lnTo>
                      <a:lnTo>
                        <a:pt x="7" y="17"/>
                      </a:lnTo>
                      <a:lnTo>
                        <a:pt x="8" y="17"/>
                      </a:lnTo>
                      <a:lnTo>
                        <a:pt x="8" y="18"/>
                      </a:lnTo>
                      <a:lnTo>
                        <a:pt x="8" y="18"/>
                      </a:lnTo>
                      <a:lnTo>
                        <a:pt x="8" y="18"/>
                      </a:lnTo>
                      <a:lnTo>
                        <a:pt x="9" y="19"/>
                      </a:lnTo>
                      <a:lnTo>
                        <a:pt x="9" y="19"/>
                      </a:lnTo>
                      <a:lnTo>
                        <a:pt x="9" y="20"/>
                      </a:lnTo>
                      <a:lnTo>
                        <a:pt x="9" y="20"/>
                      </a:lnTo>
                      <a:lnTo>
                        <a:pt x="9" y="2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04" name="Freeform 333"/>
                <p:cNvSpPr>
                  <a:spLocks/>
                </p:cNvSpPr>
                <p:nvPr/>
              </p:nvSpPr>
              <p:spPr bwMode="auto">
                <a:xfrm rot="5400000" flipH="1">
                  <a:off x="1748502" y="1586835"/>
                  <a:ext cx="1394" cy="7871"/>
                </a:xfrm>
                <a:custGeom>
                  <a:avLst/>
                  <a:gdLst>
                    <a:gd name="T0" fmla="*/ 0 w 10"/>
                    <a:gd name="T1" fmla="*/ 0 h 20"/>
                    <a:gd name="T2" fmla="*/ 0 w 10"/>
                    <a:gd name="T3" fmla="*/ 0 h 20"/>
                    <a:gd name="T4" fmla="*/ 1 w 10"/>
                    <a:gd name="T5" fmla="*/ 0 h 20"/>
                    <a:gd name="T6" fmla="*/ 1 w 10"/>
                    <a:gd name="T7" fmla="*/ 1 h 20"/>
                    <a:gd name="T8" fmla="*/ 1 w 10"/>
                    <a:gd name="T9" fmla="*/ 1 h 20"/>
                    <a:gd name="T10" fmla="*/ 1 w 10"/>
                    <a:gd name="T11" fmla="*/ 2 h 20"/>
                    <a:gd name="T12" fmla="*/ 2 w 10"/>
                    <a:gd name="T13" fmla="*/ 2 h 20"/>
                    <a:gd name="T14" fmla="*/ 2 w 10"/>
                    <a:gd name="T15" fmla="*/ 2 h 20"/>
                    <a:gd name="T16" fmla="*/ 2 w 10"/>
                    <a:gd name="T17" fmla="*/ 3 h 20"/>
                    <a:gd name="T18" fmla="*/ 2 w 10"/>
                    <a:gd name="T19" fmla="*/ 3 h 20"/>
                    <a:gd name="T20" fmla="*/ 2 w 10"/>
                    <a:gd name="T21" fmla="*/ 4 h 20"/>
                    <a:gd name="T22" fmla="*/ 3 w 10"/>
                    <a:gd name="T23" fmla="*/ 4 h 20"/>
                    <a:gd name="T24" fmla="*/ 3 w 10"/>
                    <a:gd name="T25" fmla="*/ 4 h 20"/>
                    <a:gd name="T26" fmla="*/ 3 w 10"/>
                    <a:gd name="T27" fmla="*/ 5 h 20"/>
                    <a:gd name="T28" fmla="*/ 3 w 10"/>
                    <a:gd name="T29" fmla="*/ 6 h 20"/>
                    <a:gd name="T30" fmla="*/ 4 w 10"/>
                    <a:gd name="T31" fmla="*/ 6 h 20"/>
                    <a:gd name="T32" fmla="*/ 4 w 10"/>
                    <a:gd name="T33" fmla="*/ 6 h 20"/>
                    <a:gd name="T34" fmla="*/ 4 w 10"/>
                    <a:gd name="T35" fmla="*/ 7 h 20"/>
                    <a:gd name="T36" fmla="*/ 4 w 10"/>
                    <a:gd name="T37" fmla="*/ 7 h 20"/>
                    <a:gd name="T38" fmla="*/ 4 w 10"/>
                    <a:gd name="T39" fmla="*/ 7 h 20"/>
                    <a:gd name="T40" fmla="*/ 4 w 10"/>
                    <a:gd name="T41" fmla="*/ 8 h 20"/>
                    <a:gd name="T42" fmla="*/ 5 w 10"/>
                    <a:gd name="T43" fmla="*/ 8 h 20"/>
                    <a:gd name="T44" fmla="*/ 5 w 10"/>
                    <a:gd name="T45" fmla="*/ 9 h 20"/>
                    <a:gd name="T46" fmla="*/ 5 w 10"/>
                    <a:gd name="T47" fmla="*/ 9 h 20"/>
                    <a:gd name="T48" fmla="*/ 5 w 10"/>
                    <a:gd name="T49" fmla="*/ 9 h 20"/>
                    <a:gd name="T50" fmla="*/ 5 w 10"/>
                    <a:gd name="T51" fmla="*/ 10 h 20"/>
                    <a:gd name="T52" fmla="*/ 5 w 10"/>
                    <a:gd name="T53" fmla="*/ 11 h 20"/>
                    <a:gd name="T54" fmla="*/ 6 w 10"/>
                    <a:gd name="T55" fmla="*/ 11 h 20"/>
                    <a:gd name="T56" fmla="*/ 6 w 10"/>
                    <a:gd name="T57" fmla="*/ 11 h 20"/>
                    <a:gd name="T58" fmla="*/ 6 w 10"/>
                    <a:gd name="T59" fmla="*/ 12 h 20"/>
                    <a:gd name="T60" fmla="*/ 6 w 10"/>
                    <a:gd name="T61" fmla="*/ 12 h 20"/>
                    <a:gd name="T62" fmla="*/ 7 w 10"/>
                    <a:gd name="T63" fmla="*/ 13 h 20"/>
                    <a:gd name="T64" fmla="*/ 7 w 10"/>
                    <a:gd name="T65" fmla="*/ 13 h 20"/>
                    <a:gd name="T66" fmla="*/ 7 w 10"/>
                    <a:gd name="T67" fmla="*/ 13 h 20"/>
                    <a:gd name="T68" fmla="*/ 7 w 10"/>
                    <a:gd name="T69" fmla="*/ 14 h 20"/>
                    <a:gd name="T70" fmla="*/ 7 w 10"/>
                    <a:gd name="T71" fmla="*/ 14 h 20"/>
                    <a:gd name="T72" fmla="*/ 7 w 10"/>
                    <a:gd name="T73" fmla="*/ 14 h 20"/>
                    <a:gd name="T74" fmla="*/ 8 w 10"/>
                    <a:gd name="T75" fmla="*/ 15 h 20"/>
                    <a:gd name="T76" fmla="*/ 8 w 10"/>
                    <a:gd name="T77" fmla="*/ 15 h 20"/>
                    <a:gd name="T78" fmla="*/ 8 w 10"/>
                    <a:gd name="T79" fmla="*/ 16 h 20"/>
                    <a:gd name="T80" fmla="*/ 8 w 10"/>
                    <a:gd name="T81" fmla="*/ 16 h 20"/>
                    <a:gd name="T82" fmla="*/ 9 w 10"/>
                    <a:gd name="T83" fmla="*/ 16 h 20"/>
                    <a:gd name="T84" fmla="*/ 9 w 10"/>
                    <a:gd name="T85" fmla="*/ 17 h 20"/>
                    <a:gd name="T86" fmla="*/ 9 w 10"/>
                    <a:gd name="T87" fmla="*/ 18 h 20"/>
                    <a:gd name="T88" fmla="*/ 9 w 10"/>
                    <a:gd name="T89" fmla="*/ 18 h 20"/>
                    <a:gd name="T90" fmla="*/ 9 w 10"/>
                    <a:gd name="T91" fmla="*/ 18 h 20"/>
                    <a:gd name="T92" fmla="*/ 10 w 10"/>
                    <a:gd name="T93" fmla="*/ 19 h 20"/>
                    <a:gd name="T94" fmla="*/ 10 w 10"/>
                    <a:gd name="T95" fmla="*/ 19 h 20"/>
                    <a:gd name="T96" fmla="*/ 10 w 10"/>
                    <a:gd name="T97" fmla="*/ 20 h 20"/>
                    <a:gd name="T98" fmla="*/ 10 w 10"/>
                    <a:gd name="T99" fmla="*/ 20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5"/>
                      </a:lnTo>
                      <a:lnTo>
                        <a:pt x="3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8"/>
                      </a:lnTo>
                      <a:lnTo>
                        <a:pt x="5" y="8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10"/>
                      </a:lnTo>
                      <a:lnTo>
                        <a:pt x="5" y="11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7" y="13"/>
                      </a:lnTo>
                      <a:lnTo>
                        <a:pt x="7" y="13"/>
                      </a:lnTo>
                      <a:lnTo>
                        <a:pt x="7" y="13"/>
                      </a:lnTo>
                      <a:lnTo>
                        <a:pt x="7" y="14"/>
                      </a:lnTo>
                      <a:lnTo>
                        <a:pt x="7" y="14"/>
                      </a:lnTo>
                      <a:lnTo>
                        <a:pt x="7" y="14"/>
                      </a:lnTo>
                      <a:lnTo>
                        <a:pt x="8" y="15"/>
                      </a:lnTo>
                      <a:lnTo>
                        <a:pt x="8" y="15"/>
                      </a:lnTo>
                      <a:lnTo>
                        <a:pt x="8" y="16"/>
                      </a:lnTo>
                      <a:lnTo>
                        <a:pt x="8" y="16"/>
                      </a:lnTo>
                      <a:lnTo>
                        <a:pt x="9" y="16"/>
                      </a:lnTo>
                      <a:lnTo>
                        <a:pt x="9" y="17"/>
                      </a:lnTo>
                      <a:lnTo>
                        <a:pt x="9" y="18"/>
                      </a:lnTo>
                      <a:lnTo>
                        <a:pt x="9" y="18"/>
                      </a:lnTo>
                      <a:lnTo>
                        <a:pt x="9" y="18"/>
                      </a:lnTo>
                      <a:lnTo>
                        <a:pt x="10" y="19"/>
                      </a:lnTo>
                      <a:lnTo>
                        <a:pt x="10" y="19"/>
                      </a:lnTo>
                      <a:lnTo>
                        <a:pt x="10" y="20"/>
                      </a:lnTo>
                      <a:lnTo>
                        <a:pt x="10" y="2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05" name="Freeform 334"/>
                <p:cNvSpPr>
                  <a:spLocks/>
                </p:cNvSpPr>
                <p:nvPr/>
              </p:nvSpPr>
              <p:spPr bwMode="auto">
                <a:xfrm rot="5400000" flipH="1">
                  <a:off x="1740631" y="1585441"/>
                  <a:ext cx="1394" cy="7871"/>
                </a:xfrm>
                <a:custGeom>
                  <a:avLst/>
                  <a:gdLst>
                    <a:gd name="T0" fmla="*/ 0 w 10"/>
                    <a:gd name="T1" fmla="*/ 0 h 20"/>
                    <a:gd name="T2" fmla="*/ 1 w 10"/>
                    <a:gd name="T3" fmla="*/ 0 h 20"/>
                    <a:gd name="T4" fmla="*/ 1 w 10"/>
                    <a:gd name="T5" fmla="*/ 1 h 20"/>
                    <a:gd name="T6" fmla="*/ 1 w 10"/>
                    <a:gd name="T7" fmla="*/ 1 h 20"/>
                    <a:gd name="T8" fmla="*/ 1 w 10"/>
                    <a:gd name="T9" fmla="*/ 1 h 20"/>
                    <a:gd name="T10" fmla="*/ 1 w 10"/>
                    <a:gd name="T11" fmla="*/ 2 h 20"/>
                    <a:gd name="T12" fmla="*/ 1 w 10"/>
                    <a:gd name="T13" fmla="*/ 2 h 20"/>
                    <a:gd name="T14" fmla="*/ 2 w 10"/>
                    <a:gd name="T15" fmla="*/ 3 h 20"/>
                    <a:gd name="T16" fmla="*/ 2 w 10"/>
                    <a:gd name="T17" fmla="*/ 3 h 20"/>
                    <a:gd name="T18" fmla="*/ 2 w 10"/>
                    <a:gd name="T19" fmla="*/ 3 h 20"/>
                    <a:gd name="T20" fmla="*/ 2 w 10"/>
                    <a:gd name="T21" fmla="*/ 4 h 20"/>
                    <a:gd name="T22" fmla="*/ 2 w 10"/>
                    <a:gd name="T23" fmla="*/ 5 h 20"/>
                    <a:gd name="T24" fmla="*/ 2 w 10"/>
                    <a:gd name="T25" fmla="*/ 5 h 20"/>
                    <a:gd name="T26" fmla="*/ 3 w 10"/>
                    <a:gd name="T27" fmla="*/ 5 h 20"/>
                    <a:gd name="T28" fmla="*/ 3 w 10"/>
                    <a:gd name="T29" fmla="*/ 6 h 20"/>
                    <a:gd name="T30" fmla="*/ 3 w 10"/>
                    <a:gd name="T31" fmla="*/ 6 h 20"/>
                    <a:gd name="T32" fmla="*/ 3 w 10"/>
                    <a:gd name="T33" fmla="*/ 7 h 20"/>
                    <a:gd name="T34" fmla="*/ 4 w 10"/>
                    <a:gd name="T35" fmla="*/ 7 h 20"/>
                    <a:gd name="T36" fmla="*/ 4 w 10"/>
                    <a:gd name="T37" fmla="*/ 7 h 20"/>
                    <a:gd name="T38" fmla="*/ 4 w 10"/>
                    <a:gd name="T39" fmla="*/ 8 h 20"/>
                    <a:gd name="T40" fmla="*/ 4 w 10"/>
                    <a:gd name="T41" fmla="*/ 8 h 20"/>
                    <a:gd name="T42" fmla="*/ 4 w 10"/>
                    <a:gd name="T43" fmla="*/ 8 h 20"/>
                    <a:gd name="T44" fmla="*/ 4 w 10"/>
                    <a:gd name="T45" fmla="*/ 9 h 20"/>
                    <a:gd name="T46" fmla="*/ 5 w 10"/>
                    <a:gd name="T47" fmla="*/ 9 h 20"/>
                    <a:gd name="T48" fmla="*/ 5 w 10"/>
                    <a:gd name="T49" fmla="*/ 10 h 20"/>
                    <a:gd name="T50" fmla="*/ 5 w 10"/>
                    <a:gd name="T51" fmla="*/ 10 h 20"/>
                    <a:gd name="T52" fmla="*/ 5 w 10"/>
                    <a:gd name="T53" fmla="*/ 10 h 20"/>
                    <a:gd name="T54" fmla="*/ 6 w 10"/>
                    <a:gd name="T55" fmla="*/ 11 h 20"/>
                    <a:gd name="T56" fmla="*/ 6 w 10"/>
                    <a:gd name="T57" fmla="*/ 11 h 20"/>
                    <a:gd name="T58" fmla="*/ 6 w 10"/>
                    <a:gd name="T59" fmla="*/ 12 h 20"/>
                    <a:gd name="T60" fmla="*/ 6 w 10"/>
                    <a:gd name="T61" fmla="*/ 12 h 20"/>
                    <a:gd name="T62" fmla="*/ 6 w 10"/>
                    <a:gd name="T63" fmla="*/ 12 h 20"/>
                    <a:gd name="T64" fmla="*/ 7 w 10"/>
                    <a:gd name="T65" fmla="*/ 13 h 20"/>
                    <a:gd name="T66" fmla="*/ 7 w 10"/>
                    <a:gd name="T67" fmla="*/ 13 h 20"/>
                    <a:gd name="T68" fmla="*/ 7 w 10"/>
                    <a:gd name="T69" fmla="*/ 14 h 20"/>
                    <a:gd name="T70" fmla="*/ 7 w 10"/>
                    <a:gd name="T71" fmla="*/ 14 h 20"/>
                    <a:gd name="T72" fmla="*/ 8 w 10"/>
                    <a:gd name="T73" fmla="*/ 15 h 20"/>
                    <a:gd name="T74" fmla="*/ 8 w 10"/>
                    <a:gd name="T75" fmla="*/ 15 h 20"/>
                    <a:gd name="T76" fmla="*/ 8 w 10"/>
                    <a:gd name="T77" fmla="*/ 15 h 20"/>
                    <a:gd name="T78" fmla="*/ 8 w 10"/>
                    <a:gd name="T79" fmla="*/ 16 h 20"/>
                    <a:gd name="T80" fmla="*/ 8 w 10"/>
                    <a:gd name="T81" fmla="*/ 16 h 20"/>
                    <a:gd name="T82" fmla="*/ 8 w 10"/>
                    <a:gd name="T83" fmla="*/ 17 h 20"/>
                    <a:gd name="T84" fmla="*/ 9 w 10"/>
                    <a:gd name="T85" fmla="*/ 17 h 20"/>
                    <a:gd name="T86" fmla="*/ 9 w 10"/>
                    <a:gd name="T87" fmla="*/ 17 h 20"/>
                    <a:gd name="T88" fmla="*/ 9 w 10"/>
                    <a:gd name="T89" fmla="*/ 18 h 20"/>
                    <a:gd name="T90" fmla="*/ 9 w 10"/>
                    <a:gd name="T91" fmla="*/ 18 h 20"/>
                    <a:gd name="T92" fmla="*/ 9 w 10"/>
                    <a:gd name="T93" fmla="*/ 19 h 20"/>
                    <a:gd name="T94" fmla="*/ 9 w 10"/>
                    <a:gd name="T95" fmla="*/ 19 h 20"/>
                    <a:gd name="T96" fmla="*/ 10 w 10"/>
                    <a:gd name="T97" fmla="*/ 19 h 20"/>
                    <a:gd name="T98" fmla="*/ 10 w 10"/>
                    <a:gd name="T99" fmla="*/ 20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0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3" y="5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9"/>
                      </a:lnTo>
                      <a:lnTo>
                        <a:pt x="5" y="9"/>
                      </a:lnTo>
                      <a:lnTo>
                        <a:pt x="5" y="10"/>
                      </a:lnTo>
                      <a:lnTo>
                        <a:pt x="5" y="10"/>
                      </a:lnTo>
                      <a:lnTo>
                        <a:pt x="5" y="10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7" y="13"/>
                      </a:lnTo>
                      <a:lnTo>
                        <a:pt x="7" y="13"/>
                      </a:lnTo>
                      <a:lnTo>
                        <a:pt x="7" y="14"/>
                      </a:lnTo>
                      <a:lnTo>
                        <a:pt x="7" y="14"/>
                      </a:lnTo>
                      <a:lnTo>
                        <a:pt x="8" y="15"/>
                      </a:lnTo>
                      <a:lnTo>
                        <a:pt x="8" y="15"/>
                      </a:lnTo>
                      <a:lnTo>
                        <a:pt x="8" y="15"/>
                      </a:lnTo>
                      <a:lnTo>
                        <a:pt x="8" y="16"/>
                      </a:lnTo>
                      <a:lnTo>
                        <a:pt x="8" y="16"/>
                      </a:lnTo>
                      <a:lnTo>
                        <a:pt x="8" y="17"/>
                      </a:lnTo>
                      <a:lnTo>
                        <a:pt x="9" y="17"/>
                      </a:lnTo>
                      <a:lnTo>
                        <a:pt x="9" y="17"/>
                      </a:lnTo>
                      <a:lnTo>
                        <a:pt x="9" y="18"/>
                      </a:lnTo>
                      <a:lnTo>
                        <a:pt x="9" y="18"/>
                      </a:lnTo>
                      <a:lnTo>
                        <a:pt x="9" y="19"/>
                      </a:lnTo>
                      <a:lnTo>
                        <a:pt x="9" y="19"/>
                      </a:lnTo>
                      <a:lnTo>
                        <a:pt x="10" y="19"/>
                      </a:lnTo>
                      <a:lnTo>
                        <a:pt x="10" y="2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06" name="Freeform 335"/>
                <p:cNvSpPr>
                  <a:spLocks/>
                </p:cNvSpPr>
                <p:nvPr/>
              </p:nvSpPr>
              <p:spPr bwMode="auto">
                <a:xfrm rot="5400000" flipH="1">
                  <a:off x="1732957" y="1584243"/>
                  <a:ext cx="1394" cy="7477"/>
                </a:xfrm>
                <a:custGeom>
                  <a:avLst/>
                  <a:gdLst>
                    <a:gd name="T0" fmla="*/ 0 w 10"/>
                    <a:gd name="T1" fmla="*/ 0 h 19"/>
                    <a:gd name="T2" fmla="*/ 0 w 10"/>
                    <a:gd name="T3" fmla="*/ 0 h 19"/>
                    <a:gd name="T4" fmla="*/ 0 w 10"/>
                    <a:gd name="T5" fmla="*/ 1 h 19"/>
                    <a:gd name="T6" fmla="*/ 1 w 10"/>
                    <a:gd name="T7" fmla="*/ 1 h 19"/>
                    <a:gd name="T8" fmla="*/ 1 w 10"/>
                    <a:gd name="T9" fmla="*/ 1 h 19"/>
                    <a:gd name="T10" fmla="*/ 1 w 10"/>
                    <a:gd name="T11" fmla="*/ 2 h 19"/>
                    <a:gd name="T12" fmla="*/ 1 w 10"/>
                    <a:gd name="T13" fmla="*/ 2 h 19"/>
                    <a:gd name="T14" fmla="*/ 1 w 10"/>
                    <a:gd name="T15" fmla="*/ 2 h 19"/>
                    <a:gd name="T16" fmla="*/ 1 w 10"/>
                    <a:gd name="T17" fmla="*/ 3 h 19"/>
                    <a:gd name="T18" fmla="*/ 2 w 10"/>
                    <a:gd name="T19" fmla="*/ 3 h 19"/>
                    <a:gd name="T20" fmla="*/ 2 w 10"/>
                    <a:gd name="T21" fmla="*/ 4 h 19"/>
                    <a:gd name="T22" fmla="*/ 2 w 10"/>
                    <a:gd name="T23" fmla="*/ 4 h 19"/>
                    <a:gd name="T24" fmla="*/ 2 w 10"/>
                    <a:gd name="T25" fmla="*/ 4 h 19"/>
                    <a:gd name="T26" fmla="*/ 3 w 10"/>
                    <a:gd name="T27" fmla="*/ 5 h 19"/>
                    <a:gd name="T28" fmla="*/ 3 w 10"/>
                    <a:gd name="T29" fmla="*/ 5 h 19"/>
                    <a:gd name="T30" fmla="*/ 3 w 10"/>
                    <a:gd name="T31" fmla="*/ 6 h 19"/>
                    <a:gd name="T32" fmla="*/ 3 w 10"/>
                    <a:gd name="T33" fmla="*/ 6 h 19"/>
                    <a:gd name="T34" fmla="*/ 3 w 10"/>
                    <a:gd name="T35" fmla="*/ 6 h 19"/>
                    <a:gd name="T36" fmla="*/ 3 w 10"/>
                    <a:gd name="T37" fmla="*/ 7 h 19"/>
                    <a:gd name="T38" fmla="*/ 4 w 10"/>
                    <a:gd name="T39" fmla="*/ 7 h 19"/>
                    <a:gd name="T40" fmla="*/ 4 w 10"/>
                    <a:gd name="T41" fmla="*/ 8 h 19"/>
                    <a:gd name="T42" fmla="*/ 4 w 10"/>
                    <a:gd name="T43" fmla="*/ 8 h 19"/>
                    <a:gd name="T44" fmla="*/ 5 w 10"/>
                    <a:gd name="T45" fmla="*/ 8 h 19"/>
                    <a:gd name="T46" fmla="*/ 5 w 10"/>
                    <a:gd name="T47" fmla="*/ 9 h 19"/>
                    <a:gd name="T48" fmla="*/ 5 w 10"/>
                    <a:gd name="T49" fmla="*/ 9 h 19"/>
                    <a:gd name="T50" fmla="*/ 5 w 10"/>
                    <a:gd name="T51" fmla="*/ 9 h 19"/>
                    <a:gd name="T52" fmla="*/ 5 w 10"/>
                    <a:gd name="T53" fmla="*/ 10 h 19"/>
                    <a:gd name="T54" fmla="*/ 5 w 10"/>
                    <a:gd name="T55" fmla="*/ 10 h 19"/>
                    <a:gd name="T56" fmla="*/ 6 w 10"/>
                    <a:gd name="T57" fmla="*/ 11 h 19"/>
                    <a:gd name="T58" fmla="*/ 6 w 10"/>
                    <a:gd name="T59" fmla="*/ 11 h 19"/>
                    <a:gd name="T60" fmla="*/ 6 w 10"/>
                    <a:gd name="T61" fmla="*/ 12 h 19"/>
                    <a:gd name="T62" fmla="*/ 6 w 10"/>
                    <a:gd name="T63" fmla="*/ 12 h 19"/>
                    <a:gd name="T64" fmla="*/ 6 w 10"/>
                    <a:gd name="T65" fmla="*/ 13 h 19"/>
                    <a:gd name="T66" fmla="*/ 6 w 10"/>
                    <a:gd name="T67" fmla="*/ 13 h 19"/>
                    <a:gd name="T68" fmla="*/ 7 w 10"/>
                    <a:gd name="T69" fmla="*/ 13 h 19"/>
                    <a:gd name="T70" fmla="*/ 7 w 10"/>
                    <a:gd name="T71" fmla="*/ 14 h 19"/>
                    <a:gd name="T72" fmla="*/ 7 w 10"/>
                    <a:gd name="T73" fmla="*/ 14 h 19"/>
                    <a:gd name="T74" fmla="*/ 7 w 10"/>
                    <a:gd name="T75" fmla="*/ 15 h 19"/>
                    <a:gd name="T76" fmla="*/ 8 w 10"/>
                    <a:gd name="T77" fmla="*/ 15 h 19"/>
                    <a:gd name="T78" fmla="*/ 8 w 10"/>
                    <a:gd name="T79" fmla="*/ 15 h 19"/>
                    <a:gd name="T80" fmla="*/ 8 w 10"/>
                    <a:gd name="T81" fmla="*/ 16 h 19"/>
                    <a:gd name="T82" fmla="*/ 8 w 10"/>
                    <a:gd name="T83" fmla="*/ 16 h 19"/>
                    <a:gd name="T84" fmla="*/ 8 w 10"/>
                    <a:gd name="T85" fmla="*/ 17 h 19"/>
                    <a:gd name="T86" fmla="*/ 8 w 10"/>
                    <a:gd name="T87" fmla="*/ 17 h 19"/>
                    <a:gd name="T88" fmla="*/ 9 w 10"/>
                    <a:gd name="T89" fmla="*/ 17 h 19"/>
                    <a:gd name="T90" fmla="*/ 9 w 10"/>
                    <a:gd name="T91" fmla="*/ 18 h 19"/>
                    <a:gd name="T92" fmla="*/ 9 w 10"/>
                    <a:gd name="T93" fmla="*/ 18 h 19"/>
                    <a:gd name="T94" fmla="*/ 9 w 10"/>
                    <a:gd name="T95" fmla="*/ 18 h 19"/>
                    <a:gd name="T96" fmla="*/ 10 w 10"/>
                    <a:gd name="T97" fmla="*/ 19 h 19"/>
                    <a:gd name="T98" fmla="*/ 10 w 10"/>
                    <a:gd name="T99" fmla="*/ 19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9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7"/>
                      </a:lnTo>
                      <a:lnTo>
                        <a:pt x="4" y="7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5" y="8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5" y="10"/>
                      </a:lnTo>
                      <a:lnTo>
                        <a:pt x="5" y="10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6" y="13"/>
                      </a:lnTo>
                      <a:lnTo>
                        <a:pt x="6" y="13"/>
                      </a:lnTo>
                      <a:lnTo>
                        <a:pt x="7" y="13"/>
                      </a:lnTo>
                      <a:lnTo>
                        <a:pt x="7" y="14"/>
                      </a:lnTo>
                      <a:lnTo>
                        <a:pt x="7" y="14"/>
                      </a:lnTo>
                      <a:lnTo>
                        <a:pt x="7" y="15"/>
                      </a:lnTo>
                      <a:lnTo>
                        <a:pt x="8" y="15"/>
                      </a:lnTo>
                      <a:lnTo>
                        <a:pt x="8" y="15"/>
                      </a:lnTo>
                      <a:lnTo>
                        <a:pt x="8" y="16"/>
                      </a:lnTo>
                      <a:lnTo>
                        <a:pt x="8" y="16"/>
                      </a:lnTo>
                      <a:lnTo>
                        <a:pt x="8" y="17"/>
                      </a:lnTo>
                      <a:lnTo>
                        <a:pt x="8" y="17"/>
                      </a:lnTo>
                      <a:lnTo>
                        <a:pt x="9" y="17"/>
                      </a:lnTo>
                      <a:lnTo>
                        <a:pt x="9" y="18"/>
                      </a:lnTo>
                      <a:lnTo>
                        <a:pt x="9" y="18"/>
                      </a:lnTo>
                      <a:lnTo>
                        <a:pt x="9" y="18"/>
                      </a:lnTo>
                      <a:lnTo>
                        <a:pt x="10" y="19"/>
                      </a:lnTo>
                      <a:lnTo>
                        <a:pt x="10" y="19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07" name="Freeform 336"/>
                <p:cNvSpPr>
                  <a:spLocks/>
                </p:cNvSpPr>
                <p:nvPr/>
              </p:nvSpPr>
              <p:spPr bwMode="auto">
                <a:xfrm rot="5400000" flipH="1">
                  <a:off x="1725480" y="1582849"/>
                  <a:ext cx="1394" cy="7477"/>
                </a:xfrm>
                <a:custGeom>
                  <a:avLst/>
                  <a:gdLst>
                    <a:gd name="T0" fmla="*/ 0 w 10"/>
                    <a:gd name="T1" fmla="*/ 0 h 19"/>
                    <a:gd name="T2" fmla="*/ 0 w 10"/>
                    <a:gd name="T3" fmla="*/ 1 h 19"/>
                    <a:gd name="T4" fmla="*/ 0 w 10"/>
                    <a:gd name="T5" fmla="*/ 1 h 19"/>
                    <a:gd name="T6" fmla="*/ 0 w 10"/>
                    <a:gd name="T7" fmla="*/ 1 h 19"/>
                    <a:gd name="T8" fmla="*/ 0 w 10"/>
                    <a:gd name="T9" fmla="*/ 2 h 19"/>
                    <a:gd name="T10" fmla="*/ 1 w 10"/>
                    <a:gd name="T11" fmla="*/ 2 h 19"/>
                    <a:gd name="T12" fmla="*/ 1 w 10"/>
                    <a:gd name="T13" fmla="*/ 3 h 19"/>
                    <a:gd name="T14" fmla="*/ 1 w 10"/>
                    <a:gd name="T15" fmla="*/ 3 h 19"/>
                    <a:gd name="T16" fmla="*/ 2 w 10"/>
                    <a:gd name="T17" fmla="*/ 3 h 19"/>
                    <a:gd name="T18" fmla="*/ 2 w 10"/>
                    <a:gd name="T19" fmla="*/ 4 h 19"/>
                    <a:gd name="T20" fmla="*/ 2 w 10"/>
                    <a:gd name="T21" fmla="*/ 4 h 19"/>
                    <a:gd name="T22" fmla="*/ 2 w 10"/>
                    <a:gd name="T23" fmla="*/ 5 h 19"/>
                    <a:gd name="T24" fmla="*/ 2 w 10"/>
                    <a:gd name="T25" fmla="*/ 5 h 19"/>
                    <a:gd name="T26" fmla="*/ 2 w 10"/>
                    <a:gd name="T27" fmla="*/ 5 h 19"/>
                    <a:gd name="T28" fmla="*/ 3 w 10"/>
                    <a:gd name="T29" fmla="*/ 6 h 19"/>
                    <a:gd name="T30" fmla="*/ 3 w 10"/>
                    <a:gd name="T31" fmla="*/ 6 h 19"/>
                    <a:gd name="T32" fmla="*/ 3 w 10"/>
                    <a:gd name="T33" fmla="*/ 6 h 19"/>
                    <a:gd name="T34" fmla="*/ 3 w 10"/>
                    <a:gd name="T35" fmla="*/ 6 h 19"/>
                    <a:gd name="T36" fmla="*/ 4 w 10"/>
                    <a:gd name="T37" fmla="*/ 7 h 19"/>
                    <a:gd name="T38" fmla="*/ 4 w 10"/>
                    <a:gd name="T39" fmla="*/ 7 h 19"/>
                    <a:gd name="T40" fmla="*/ 4 w 10"/>
                    <a:gd name="T41" fmla="*/ 8 h 19"/>
                    <a:gd name="T42" fmla="*/ 4 w 10"/>
                    <a:gd name="T43" fmla="*/ 8 h 19"/>
                    <a:gd name="T44" fmla="*/ 4 w 10"/>
                    <a:gd name="T45" fmla="*/ 8 h 19"/>
                    <a:gd name="T46" fmla="*/ 4 w 10"/>
                    <a:gd name="T47" fmla="*/ 9 h 19"/>
                    <a:gd name="T48" fmla="*/ 5 w 10"/>
                    <a:gd name="T49" fmla="*/ 9 h 19"/>
                    <a:gd name="T50" fmla="*/ 5 w 10"/>
                    <a:gd name="T51" fmla="*/ 10 h 19"/>
                    <a:gd name="T52" fmla="*/ 5 w 10"/>
                    <a:gd name="T53" fmla="*/ 10 h 19"/>
                    <a:gd name="T54" fmla="*/ 5 w 10"/>
                    <a:gd name="T55" fmla="*/ 10 h 19"/>
                    <a:gd name="T56" fmla="*/ 5 w 10"/>
                    <a:gd name="T57" fmla="*/ 11 h 19"/>
                    <a:gd name="T58" fmla="*/ 5 w 10"/>
                    <a:gd name="T59" fmla="*/ 11 h 19"/>
                    <a:gd name="T60" fmla="*/ 6 w 10"/>
                    <a:gd name="T61" fmla="*/ 12 h 19"/>
                    <a:gd name="T62" fmla="*/ 6 w 10"/>
                    <a:gd name="T63" fmla="*/ 12 h 19"/>
                    <a:gd name="T64" fmla="*/ 6 w 10"/>
                    <a:gd name="T65" fmla="*/ 12 h 19"/>
                    <a:gd name="T66" fmla="*/ 6 w 10"/>
                    <a:gd name="T67" fmla="*/ 13 h 19"/>
                    <a:gd name="T68" fmla="*/ 7 w 10"/>
                    <a:gd name="T69" fmla="*/ 13 h 19"/>
                    <a:gd name="T70" fmla="*/ 7 w 10"/>
                    <a:gd name="T71" fmla="*/ 13 h 19"/>
                    <a:gd name="T72" fmla="*/ 7 w 10"/>
                    <a:gd name="T73" fmla="*/ 14 h 19"/>
                    <a:gd name="T74" fmla="*/ 7 w 10"/>
                    <a:gd name="T75" fmla="*/ 14 h 19"/>
                    <a:gd name="T76" fmla="*/ 7 w 10"/>
                    <a:gd name="T77" fmla="*/ 15 h 19"/>
                    <a:gd name="T78" fmla="*/ 7 w 10"/>
                    <a:gd name="T79" fmla="*/ 15 h 19"/>
                    <a:gd name="T80" fmla="*/ 8 w 10"/>
                    <a:gd name="T81" fmla="*/ 15 h 19"/>
                    <a:gd name="T82" fmla="*/ 8 w 10"/>
                    <a:gd name="T83" fmla="*/ 16 h 19"/>
                    <a:gd name="T84" fmla="*/ 8 w 10"/>
                    <a:gd name="T85" fmla="*/ 16 h 19"/>
                    <a:gd name="T86" fmla="*/ 9 w 10"/>
                    <a:gd name="T87" fmla="*/ 17 h 19"/>
                    <a:gd name="T88" fmla="*/ 9 w 10"/>
                    <a:gd name="T89" fmla="*/ 17 h 19"/>
                    <a:gd name="T90" fmla="*/ 9 w 10"/>
                    <a:gd name="T91" fmla="*/ 17 h 19"/>
                    <a:gd name="T92" fmla="*/ 9 w 10"/>
                    <a:gd name="T93" fmla="*/ 18 h 19"/>
                    <a:gd name="T94" fmla="*/ 9 w 10"/>
                    <a:gd name="T95" fmla="*/ 18 h 19"/>
                    <a:gd name="T96" fmla="*/ 9 w 10"/>
                    <a:gd name="T97" fmla="*/ 19 h 19"/>
                    <a:gd name="T98" fmla="*/ 10 w 10"/>
                    <a:gd name="T99" fmla="*/ 19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9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9"/>
                      </a:lnTo>
                      <a:lnTo>
                        <a:pt x="5" y="9"/>
                      </a:lnTo>
                      <a:lnTo>
                        <a:pt x="5" y="10"/>
                      </a:lnTo>
                      <a:lnTo>
                        <a:pt x="5" y="10"/>
                      </a:lnTo>
                      <a:lnTo>
                        <a:pt x="5" y="10"/>
                      </a:lnTo>
                      <a:lnTo>
                        <a:pt x="5" y="11"/>
                      </a:lnTo>
                      <a:lnTo>
                        <a:pt x="5" y="11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6" y="13"/>
                      </a:lnTo>
                      <a:lnTo>
                        <a:pt x="7" y="13"/>
                      </a:lnTo>
                      <a:lnTo>
                        <a:pt x="7" y="13"/>
                      </a:lnTo>
                      <a:lnTo>
                        <a:pt x="7" y="14"/>
                      </a:lnTo>
                      <a:lnTo>
                        <a:pt x="7" y="14"/>
                      </a:lnTo>
                      <a:lnTo>
                        <a:pt x="7" y="15"/>
                      </a:lnTo>
                      <a:lnTo>
                        <a:pt x="7" y="15"/>
                      </a:lnTo>
                      <a:lnTo>
                        <a:pt x="8" y="15"/>
                      </a:lnTo>
                      <a:lnTo>
                        <a:pt x="8" y="16"/>
                      </a:lnTo>
                      <a:lnTo>
                        <a:pt x="8" y="16"/>
                      </a:lnTo>
                      <a:lnTo>
                        <a:pt x="9" y="17"/>
                      </a:lnTo>
                      <a:lnTo>
                        <a:pt x="9" y="17"/>
                      </a:lnTo>
                      <a:lnTo>
                        <a:pt x="9" y="17"/>
                      </a:lnTo>
                      <a:lnTo>
                        <a:pt x="9" y="18"/>
                      </a:lnTo>
                      <a:lnTo>
                        <a:pt x="9" y="18"/>
                      </a:lnTo>
                      <a:lnTo>
                        <a:pt x="9" y="19"/>
                      </a:lnTo>
                      <a:lnTo>
                        <a:pt x="10" y="19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08" name="Freeform 337"/>
                <p:cNvSpPr>
                  <a:spLocks/>
                </p:cNvSpPr>
                <p:nvPr/>
              </p:nvSpPr>
              <p:spPr bwMode="auto">
                <a:xfrm rot="5400000" flipH="1">
                  <a:off x="1718269" y="1581722"/>
                  <a:ext cx="1255" cy="7084"/>
                </a:xfrm>
                <a:custGeom>
                  <a:avLst/>
                  <a:gdLst>
                    <a:gd name="T0" fmla="*/ 0 w 9"/>
                    <a:gd name="T1" fmla="*/ 0 h 18"/>
                    <a:gd name="T2" fmla="*/ 0 w 9"/>
                    <a:gd name="T3" fmla="*/ 0 h 18"/>
                    <a:gd name="T4" fmla="*/ 0 w 9"/>
                    <a:gd name="T5" fmla="*/ 1 h 18"/>
                    <a:gd name="T6" fmla="*/ 0 w 9"/>
                    <a:gd name="T7" fmla="*/ 1 h 18"/>
                    <a:gd name="T8" fmla="*/ 1 w 9"/>
                    <a:gd name="T9" fmla="*/ 1 h 18"/>
                    <a:gd name="T10" fmla="*/ 1 w 9"/>
                    <a:gd name="T11" fmla="*/ 2 h 18"/>
                    <a:gd name="T12" fmla="*/ 1 w 9"/>
                    <a:gd name="T13" fmla="*/ 2 h 18"/>
                    <a:gd name="T14" fmla="*/ 1 w 9"/>
                    <a:gd name="T15" fmla="*/ 3 h 18"/>
                    <a:gd name="T16" fmla="*/ 1 w 9"/>
                    <a:gd name="T17" fmla="*/ 3 h 18"/>
                    <a:gd name="T18" fmla="*/ 1 w 9"/>
                    <a:gd name="T19" fmla="*/ 3 h 18"/>
                    <a:gd name="T20" fmla="*/ 2 w 9"/>
                    <a:gd name="T21" fmla="*/ 3 h 18"/>
                    <a:gd name="T22" fmla="*/ 2 w 9"/>
                    <a:gd name="T23" fmla="*/ 4 h 18"/>
                    <a:gd name="T24" fmla="*/ 2 w 9"/>
                    <a:gd name="T25" fmla="*/ 4 h 18"/>
                    <a:gd name="T26" fmla="*/ 2 w 9"/>
                    <a:gd name="T27" fmla="*/ 5 h 18"/>
                    <a:gd name="T28" fmla="*/ 2 w 9"/>
                    <a:gd name="T29" fmla="*/ 5 h 18"/>
                    <a:gd name="T30" fmla="*/ 2 w 9"/>
                    <a:gd name="T31" fmla="*/ 5 h 18"/>
                    <a:gd name="T32" fmla="*/ 3 w 9"/>
                    <a:gd name="T33" fmla="*/ 6 h 18"/>
                    <a:gd name="T34" fmla="*/ 3 w 9"/>
                    <a:gd name="T35" fmla="*/ 6 h 18"/>
                    <a:gd name="T36" fmla="*/ 3 w 9"/>
                    <a:gd name="T37" fmla="*/ 7 h 18"/>
                    <a:gd name="T38" fmla="*/ 3 w 9"/>
                    <a:gd name="T39" fmla="*/ 7 h 18"/>
                    <a:gd name="T40" fmla="*/ 4 w 9"/>
                    <a:gd name="T41" fmla="*/ 7 h 18"/>
                    <a:gd name="T42" fmla="*/ 4 w 9"/>
                    <a:gd name="T43" fmla="*/ 8 h 18"/>
                    <a:gd name="T44" fmla="*/ 4 w 9"/>
                    <a:gd name="T45" fmla="*/ 8 h 18"/>
                    <a:gd name="T46" fmla="*/ 4 w 9"/>
                    <a:gd name="T47" fmla="*/ 8 h 18"/>
                    <a:gd name="T48" fmla="*/ 4 w 9"/>
                    <a:gd name="T49" fmla="*/ 9 h 18"/>
                    <a:gd name="T50" fmla="*/ 4 w 9"/>
                    <a:gd name="T51" fmla="*/ 9 h 18"/>
                    <a:gd name="T52" fmla="*/ 5 w 9"/>
                    <a:gd name="T53" fmla="*/ 10 h 18"/>
                    <a:gd name="T54" fmla="*/ 5 w 9"/>
                    <a:gd name="T55" fmla="*/ 10 h 18"/>
                    <a:gd name="T56" fmla="*/ 5 w 9"/>
                    <a:gd name="T57" fmla="*/ 10 h 18"/>
                    <a:gd name="T58" fmla="*/ 6 w 9"/>
                    <a:gd name="T59" fmla="*/ 11 h 18"/>
                    <a:gd name="T60" fmla="*/ 6 w 9"/>
                    <a:gd name="T61" fmla="*/ 11 h 18"/>
                    <a:gd name="T62" fmla="*/ 6 w 9"/>
                    <a:gd name="T63" fmla="*/ 12 h 18"/>
                    <a:gd name="T64" fmla="*/ 6 w 9"/>
                    <a:gd name="T65" fmla="*/ 12 h 18"/>
                    <a:gd name="T66" fmla="*/ 6 w 9"/>
                    <a:gd name="T67" fmla="*/ 12 h 18"/>
                    <a:gd name="T68" fmla="*/ 6 w 9"/>
                    <a:gd name="T69" fmla="*/ 12 h 18"/>
                    <a:gd name="T70" fmla="*/ 7 w 9"/>
                    <a:gd name="T71" fmla="*/ 13 h 18"/>
                    <a:gd name="T72" fmla="*/ 7 w 9"/>
                    <a:gd name="T73" fmla="*/ 13 h 18"/>
                    <a:gd name="T74" fmla="*/ 7 w 9"/>
                    <a:gd name="T75" fmla="*/ 14 h 18"/>
                    <a:gd name="T76" fmla="*/ 7 w 9"/>
                    <a:gd name="T77" fmla="*/ 14 h 18"/>
                    <a:gd name="T78" fmla="*/ 8 w 9"/>
                    <a:gd name="T79" fmla="*/ 14 h 18"/>
                    <a:gd name="T80" fmla="*/ 8 w 9"/>
                    <a:gd name="T81" fmla="*/ 15 h 18"/>
                    <a:gd name="T82" fmla="*/ 8 w 9"/>
                    <a:gd name="T83" fmla="*/ 15 h 18"/>
                    <a:gd name="T84" fmla="*/ 8 w 9"/>
                    <a:gd name="T85" fmla="*/ 15 h 18"/>
                    <a:gd name="T86" fmla="*/ 8 w 9"/>
                    <a:gd name="T87" fmla="*/ 16 h 18"/>
                    <a:gd name="T88" fmla="*/ 8 w 9"/>
                    <a:gd name="T89" fmla="*/ 16 h 18"/>
                    <a:gd name="T90" fmla="*/ 9 w 9"/>
                    <a:gd name="T91" fmla="*/ 17 h 18"/>
                    <a:gd name="T92" fmla="*/ 9 w 9"/>
                    <a:gd name="T93" fmla="*/ 17 h 18"/>
                    <a:gd name="T94" fmla="*/ 9 w 9"/>
                    <a:gd name="T95" fmla="*/ 17 h 18"/>
                    <a:gd name="T96" fmla="*/ 9 w 9"/>
                    <a:gd name="T97" fmla="*/ 18 h 18"/>
                    <a:gd name="T98" fmla="*/ 9 w 9"/>
                    <a:gd name="T99" fmla="*/ 18 h 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8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7"/>
                      </a:lnTo>
                      <a:lnTo>
                        <a:pt x="3" y="7"/>
                      </a:lnTo>
                      <a:lnTo>
                        <a:pt x="4" y="7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4" y="9"/>
                      </a:lnTo>
                      <a:lnTo>
                        <a:pt x="4" y="9"/>
                      </a:lnTo>
                      <a:lnTo>
                        <a:pt x="5" y="10"/>
                      </a:lnTo>
                      <a:lnTo>
                        <a:pt x="5" y="10"/>
                      </a:lnTo>
                      <a:lnTo>
                        <a:pt x="5" y="10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6" y="12"/>
                      </a:lnTo>
                      <a:lnTo>
                        <a:pt x="7" y="13"/>
                      </a:lnTo>
                      <a:lnTo>
                        <a:pt x="7" y="13"/>
                      </a:lnTo>
                      <a:lnTo>
                        <a:pt x="7" y="14"/>
                      </a:lnTo>
                      <a:lnTo>
                        <a:pt x="7" y="14"/>
                      </a:lnTo>
                      <a:lnTo>
                        <a:pt x="8" y="14"/>
                      </a:lnTo>
                      <a:lnTo>
                        <a:pt x="8" y="15"/>
                      </a:lnTo>
                      <a:lnTo>
                        <a:pt x="8" y="15"/>
                      </a:lnTo>
                      <a:lnTo>
                        <a:pt x="8" y="15"/>
                      </a:lnTo>
                      <a:lnTo>
                        <a:pt x="8" y="16"/>
                      </a:lnTo>
                      <a:lnTo>
                        <a:pt x="8" y="16"/>
                      </a:lnTo>
                      <a:lnTo>
                        <a:pt x="9" y="17"/>
                      </a:lnTo>
                      <a:lnTo>
                        <a:pt x="9" y="17"/>
                      </a:lnTo>
                      <a:lnTo>
                        <a:pt x="9" y="17"/>
                      </a:lnTo>
                      <a:lnTo>
                        <a:pt x="9" y="18"/>
                      </a:lnTo>
                      <a:lnTo>
                        <a:pt x="9" y="18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09" name="Freeform 338"/>
                <p:cNvSpPr>
                  <a:spLocks/>
                </p:cNvSpPr>
                <p:nvPr/>
              </p:nvSpPr>
              <p:spPr bwMode="auto">
                <a:xfrm rot="5400000" flipH="1">
                  <a:off x="1711116" y="1580397"/>
                  <a:ext cx="1394" cy="7084"/>
                </a:xfrm>
                <a:custGeom>
                  <a:avLst/>
                  <a:gdLst>
                    <a:gd name="T0" fmla="*/ 0 w 10"/>
                    <a:gd name="T1" fmla="*/ 0 h 18"/>
                    <a:gd name="T2" fmla="*/ 0 w 10"/>
                    <a:gd name="T3" fmla="*/ 0 h 18"/>
                    <a:gd name="T4" fmla="*/ 1 w 10"/>
                    <a:gd name="T5" fmla="*/ 1 h 18"/>
                    <a:gd name="T6" fmla="*/ 1 w 10"/>
                    <a:gd name="T7" fmla="*/ 1 h 18"/>
                    <a:gd name="T8" fmla="*/ 1 w 10"/>
                    <a:gd name="T9" fmla="*/ 1 h 18"/>
                    <a:gd name="T10" fmla="*/ 1 w 10"/>
                    <a:gd name="T11" fmla="*/ 2 h 18"/>
                    <a:gd name="T12" fmla="*/ 2 w 10"/>
                    <a:gd name="T13" fmla="*/ 2 h 18"/>
                    <a:gd name="T14" fmla="*/ 2 w 10"/>
                    <a:gd name="T15" fmla="*/ 3 h 18"/>
                    <a:gd name="T16" fmla="*/ 2 w 10"/>
                    <a:gd name="T17" fmla="*/ 3 h 18"/>
                    <a:gd name="T18" fmla="*/ 2 w 10"/>
                    <a:gd name="T19" fmla="*/ 3 h 18"/>
                    <a:gd name="T20" fmla="*/ 2 w 10"/>
                    <a:gd name="T21" fmla="*/ 4 h 18"/>
                    <a:gd name="T22" fmla="*/ 2 w 10"/>
                    <a:gd name="T23" fmla="*/ 4 h 18"/>
                    <a:gd name="T24" fmla="*/ 3 w 10"/>
                    <a:gd name="T25" fmla="*/ 4 h 18"/>
                    <a:gd name="T26" fmla="*/ 3 w 10"/>
                    <a:gd name="T27" fmla="*/ 5 h 18"/>
                    <a:gd name="T28" fmla="*/ 3 w 10"/>
                    <a:gd name="T29" fmla="*/ 5 h 18"/>
                    <a:gd name="T30" fmla="*/ 3 w 10"/>
                    <a:gd name="T31" fmla="*/ 6 h 18"/>
                    <a:gd name="T32" fmla="*/ 4 w 10"/>
                    <a:gd name="T33" fmla="*/ 6 h 18"/>
                    <a:gd name="T34" fmla="*/ 4 w 10"/>
                    <a:gd name="T35" fmla="*/ 6 h 18"/>
                    <a:gd name="T36" fmla="*/ 4 w 10"/>
                    <a:gd name="T37" fmla="*/ 6 h 18"/>
                    <a:gd name="T38" fmla="*/ 4 w 10"/>
                    <a:gd name="T39" fmla="*/ 7 h 18"/>
                    <a:gd name="T40" fmla="*/ 4 w 10"/>
                    <a:gd name="T41" fmla="*/ 7 h 18"/>
                    <a:gd name="T42" fmla="*/ 5 w 10"/>
                    <a:gd name="T43" fmla="*/ 8 h 18"/>
                    <a:gd name="T44" fmla="*/ 5 w 10"/>
                    <a:gd name="T45" fmla="*/ 8 h 18"/>
                    <a:gd name="T46" fmla="*/ 5 w 10"/>
                    <a:gd name="T47" fmla="*/ 8 h 18"/>
                    <a:gd name="T48" fmla="*/ 5 w 10"/>
                    <a:gd name="T49" fmla="*/ 9 h 18"/>
                    <a:gd name="T50" fmla="*/ 6 w 10"/>
                    <a:gd name="T51" fmla="*/ 9 h 18"/>
                    <a:gd name="T52" fmla="*/ 6 w 10"/>
                    <a:gd name="T53" fmla="*/ 10 h 18"/>
                    <a:gd name="T54" fmla="*/ 6 w 10"/>
                    <a:gd name="T55" fmla="*/ 10 h 18"/>
                    <a:gd name="T56" fmla="*/ 6 w 10"/>
                    <a:gd name="T57" fmla="*/ 10 h 18"/>
                    <a:gd name="T58" fmla="*/ 6 w 10"/>
                    <a:gd name="T59" fmla="*/ 11 h 18"/>
                    <a:gd name="T60" fmla="*/ 6 w 10"/>
                    <a:gd name="T61" fmla="*/ 11 h 18"/>
                    <a:gd name="T62" fmla="*/ 7 w 10"/>
                    <a:gd name="T63" fmla="*/ 11 h 18"/>
                    <a:gd name="T64" fmla="*/ 7 w 10"/>
                    <a:gd name="T65" fmla="*/ 11 h 18"/>
                    <a:gd name="T66" fmla="*/ 7 w 10"/>
                    <a:gd name="T67" fmla="*/ 12 h 18"/>
                    <a:gd name="T68" fmla="*/ 7 w 10"/>
                    <a:gd name="T69" fmla="*/ 12 h 18"/>
                    <a:gd name="T70" fmla="*/ 7 w 10"/>
                    <a:gd name="T71" fmla="*/ 13 h 18"/>
                    <a:gd name="T72" fmla="*/ 7 w 10"/>
                    <a:gd name="T73" fmla="*/ 13 h 18"/>
                    <a:gd name="T74" fmla="*/ 8 w 10"/>
                    <a:gd name="T75" fmla="*/ 13 h 18"/>
                    <a:gd name="T76" fmla="*/ 8 w 10"/>
                    <a:gd name="T77" fmla="*/ 14 h 18"/>
                    <a:gd name="T78" fmla="*/ 8 w 10"/>
                    <a:gd name="T79" fmla="*/ 14 h 18"/>
                    <a:gd name="T80" fmla="*/ 8 w 10"/>
                    <a:gd name="T81" fmla="*/ 15 h 18"/>
                    <a:gd name="T82" fmla="*/ 9 w 10"/>
                    <a:gd name="T83" fmla="*/ 15 h 18"/>
                    <a:gd name="T84" fmla="*/ 9 w 10"/>
                    <a:gd name="T85" fmla="*/ 15 h 18"/>
                    <a:gd name="T86" fmla="*/ 9 w 10"/>
                    <a:gd name="T87" fmla="*/ 15 h 18"/>
                    <a:gd name="T88" fmla="*/ 9 w 10"/>
                    <a:gd name="T89" fmla="*/ 16 h 18"/>
                    <a:gd name="T90" fmla="*/ 9 w 10"/>
                    <a:gd name="T91" fmla="*/ 16 h 18"/>
                    <a:gd name="T92" fmla="*/ 9 w 10"/>
                    <a:gd name="T93" fmla="*/ 17 h 18"/>
                    <a:gd name="T94" fmla="*/ 10 w 10"/>
                    <a:gd name="T95" fmla="*/ 17 h 18"/>
                    <a:gd name="T96" fmla="*/ 10 w 10"/>
                    <a:gd name="T97" fmla="*/ 17 h 18"/>
                    <a:gd name="T98" fmla="*/ 10 w 10"/>
                    <a:gd name="T99" fmla="*/ 18 h 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8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3" y="4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9"/>
                      </a:lnTo>
                      <a:lnTo>
                        <a:pt x="6" y="9"/>
                      </a:lnTo>
                      <a:lnTo>
                        <a:pt x="6" y="10"/>
                      </a:lnTo>
                      <a:lnTo>
                        <a:pt x="6" y="10"/>
                      </a:lnTo>
                      <a:lnTo>
                        <a:pt x="6" y="10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7" y="11"/>
                      </a:lnTo>
                      <a:lnTo>
                        <a:pt x="7" y="11"/>
                      </a:lnTo>
                      <a:lnTo>
                        <a:pt x="7" y="12"/>
                      </a:lnTo>
                      <a:lnTo>
                        <a:pt x="7" y="12"/>
                      </a:lnTo>
                      <a:lnTo>
                        <a:pt x="7" y="13"/>
                      </a:lnTo>
                      <a:lnTo>
                        <a:pt x="7" y="13"/>
                      </a:lnTo>
                      <a:lnTo>
                        <a:pt x="8" y="13"/>
                      </a:lnTo>
                      <a:lnTo>
                        <a:pt x="8" y="14"/>
                      </a:lnTo>
                      <a:lnTo>
                        <a:pt x="8" y="14"/>
                      </a:lnTo>
                      <a:lnTo>
                        <a:pt x="8" y="15"/>
                      </a:lnTo>
                      <a:lnTo>
                        <a:pt x="9" y="15"/>
                      </a:lnTo>
                      <a:lnTo>
                        <a:pt x="9" y="15"/>
                      </a:lnTo>
                      <a:lnTo>
                        <a:pt x="9" y="15"/>
                      </a:lnTo>
                      <a:lnTo>
                        <a:pt x="9" y="16"/>
                      </a:lnTo>
                      <a:lnTo>
                        <a:pt x="9" y="16"/>
                      </a:lnTo>
                      <a:lnTo>
                        <a:pt x="9" y="17"/>
                      </a:lnTo>
                      <a:lnTo>
                        <a:pt x="10" y="17"/>
                      </a:lnTo>
                      <a:lnTo>
                        <a:pt x="10" y="17"/>
                      </a:lnTo>
                      <a:lnTo>
                        <a:pt x="10" y="18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10" name="Freeform 339"/>
                <p:cNvSpPr>
                  <a:spLocks/>
                </p:cNvSpPr>
                <p:nvPr/>
              </p:nvSpPr>
              <p:spPr bwMode="auto">
                <a:xfrm rot="5400000" flipH="1">
                  <a:off x="1704229" y="1579200"/>
                  <a:ext cx="1394" cy="6690"/>
                </a:xfrm>
                <a:custGeom>
                  <a:avLst/>
                  <a:gdLst>
                    <a:gd name="T0" fmla="*/ 0 w 10"/>
                    <a:gd name="T1" fmla="*/ 0 h 17"/>
                    <a:gd name="T2" fmla="*/ 0 w 10"/>
                    <a:gd name="T3" fmla="*/ 0 h 17"/>
                    <a:gd name="T4" fmla="*/ 1 w 10"/>
                    <a:gd name="T5" fmla="*/ 0 h 17"/>
                    <a:gd name="T6" fmla="*/ 1 w 10"/>
                    <a:gd name="T7" fmla="*/ 1 h 17"/>
                    <a:gd name="T8" fmla="*/ 1 w 10"/>
                    <a:gd name="T9" fmla="*/ 1 h 17"/>
                    <a:gd name="T10" fmla="*/ 1 w 10"/>
                    <a:gd name="T11" fmla="*/ 1 h 17"/>
                    <a:gd name="T12" fmla="*/ 1 w 10"/>
                    <a:gd name="T13" fmla="*/ 2 h 17"/>
                    <a:gd name="T14" fmla="*/ 2 w 10"/>
                    <a:gd name="T15" fmla="*/ 2 h 17"/>
                    <a:gd name="T16" fmla="*/ 2 w 10"/>
                    <a:gd name="T17" fmla="*/ 2 h 17"/>
                    <a:gd name="T18" fmla="*/ 2 w 10"/>
                    <a:gd name="T19" fmla="*/ 3 h 17"/>
                    <a:gd name="T20" fmla="*/ 2 w 10"/>
                    <a:gd name="T21" fmla="*/ 3 h 17"/>
                    <a:gd name="T22" fmla="*/ 3 w 10"/>
                    <a:gd name="T23" fmla="*/ 4 h 17"/>
                    <a:gd name="T24" fmla="*/ 3 w 10"/>
                    <a:gd name="T25" fmla="*/ 4 h 17"/>
                    <a:gd name="T26" fmla="*/ 3 w 10"/>
                    <a:gd name="T27" fmla="*/ 4 h 17"/>
                    <a:gd name="T28" fmla="*/ 3 w 10"/>
                    <a:gd name="T29" fmla="*/ 5 h 17"/>
                    <a:gd name="T30" fmla="*/ 3 w 10"/>
                    <a:gd name="T31" fmla="*/ 5 h 17"/>
                    <a:gd name="T32" fmla="*/ 3 w 10"/>
                    <a:gd name="T33" fmla="*/ 5 h 17"/>
                    <a:gd name="T34" fmla="*/ 4 w 10"/>
                    <a:gd name="T35" fmla="*/ 6 h 17"/>
                    <a:gd name="T36" fmla="*/ 4 w 10"/>
                    <a:gd name="T37" fmla="*/ 6 h 17"/>
                    <a:gd name="T38" fmla="*/ 4 w 10"/>
                    <a:gd name="T39" fmla="*/ 6 h 17"/>
                    <a:gd name="T40" fmla="*/ 4 w 10"/>
                    <a:gd name="T41" fmla="*/ 7 h 17"/>
                    <a:gd name="T42" fmla="*/ 4 w 10"/>
                    <a:gd name="T43" fmla="*/ 7 h 17"/>
                    <a:gd name="T44" fmla="*/ 4 w 10"/>
                    <a:gd name="T45" fmla="*/ 7 h 17"/>
                    <a:gd name="T46" fmla="*/ 5 w 10"/>
                    <a:gd name="T47" fmla="*/ 8 h 17"/>
                    <a:gd name="T48" fmla="*/ 5 w 10"/>
                    <a:gd name="T49" fmla="*/ 8 h 17"/>
                    <a:gd name="T50" fmla="*/ 5 w 10"/>
                    <a:gd name="T51" fmla="*/ 8 h 17"/>
                    <a:gd name="T52" fmla="*/ 5 w 10"/>
                    <a:gd name="T53" fmla="*/ 9 h 17"/>
                    <a:gd name="T54" fmla="*/ 6 w 10"/>
                    <a:gd name="T55" fmla="*/ 9 h 17"/>
                    <a:gd name="T56" fmla="*/ 6 w 10"/>
                    <a:gd name="T57" fmla="*/ 9 h 17"/>
                    <a:gd name="T58" fmla="*/ 6 w 10"/>
                    <a:gd name="T59" fmla="*/ 10 h 17"/>
                    <a:gd name="T60" fmla="*/ 6 w 10"/>
                    <a:gd name="T61" fmla="*/ 10 h 17"/>
                    <a:gd name="T62" fmla="*/ 6 w 10"/>
                    <a:gd name="T63" fmla="*/ 11 h 17"/>
                    <a:gd name="T64" fmla="*/ 6 w 10"/>
                    <a:gd name="T65" fmla="*/ 11 h 17"/>
                    <a:gd name="T66" fmla="*/ 7 w 10"/>
                    <a:gd name="T67" fmla="*/ 11 h 17"/>
                    <a:gd name="T68" fmla="*/ 7 w 10"/>
                    <a:gd name="T69" fmla="*/ 11 h 17"/>
                    <a:gd name="T70" fmla="*/ 7 w 10"/>
                    <a:gd name="T71" fmla="*/ 12 h 17"/>
                    <a:gd name="T72" fmla="*/ 7 w 10"/>
                    <a:gd name="T73" fmla="*/ 12 h 17"/>
                    <a:gd name="T74" fmla="*/ 8 w 10"/>
                    <a:gd name="T75" fmla="*/ 13 h 17"/>
                    <a:gd name="T76" fmla="*/ 8 w 10"/>
                    <a:gd name="T77" fmla="*/ 13 h 17"/>
                    <a:gd name="T78" fmla="*/ 8 w 10"/>
                    <a:gd name="T79" fmla="*/ 13 h 17"/>
                    <a:gd name="T80" fmla="*/ 8 w 10"/>
                    <a:gd name="T81" fmla="*/ 14 h 17"/>
                    <a:gd name="T82" fmla="*/ 8 w 10"/>
                    <a:gd name="T83" fmla="*/ 14 h 17"/>
                    <a:gd name="T84" fmla="*/ 9 w 10"/>
                    <a:gd name="T85" fmla="*/ 14 h 17"/>
                    <a:gd name="T86" fmla="*/ 9 w 10"/>
                    <a:gd name="T87" fmla="*/ 14 h 17"/>
                    <a:gd name="T88" fmla="*/ 9 w 10"/>
                    <a:gd name="T89" fmla="*/ 15 h 17"/>
                    <a:gd name="T90" fmla="*/ 9 w 10"/>
                    <a:gd name="T91" fmla="*/ 15 h 17"/>
                    <a:gd name="T92" fmla="*/ 10 w 10"/>
                    <a:gd name="T93" fmla="*/ 16 h 17"/>
                    <a:gd name="T94" fmla="*/ 10 w 10"/>
                    <a:gd name="T95" fmla="*/ 16 h 17"/>
                    <a:gd name="T96" fmla="*/ 10 w 10"/>
                    <a:gd name="T97" fmla="*/ 16 h 17"/>
                    <a:gd name="T98" fmla="*/ 10 w 10"/>
                    <a:gd name="T99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7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9"/>
                      </a:lnTo>
                      <a:lnTo>
                        <a:pt x="6" y="9"/>
                      </a:lnTo>
                      <a:lnTo>
                        <a:pt x="6" y="9"/>
                      </a:lnTo>
                      <a:lnTo>
                        <a:pt x="6" y="10"/>
                      </a:lnTo>
                      <a:lnTo>
                        <a:pt x="6" y="10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7" y="11"/>
                      </a:lnTo>
                      <a:lnTo>
                        <a:pt x="7" y="11"/>
                      </a:lnTo>
                      <a:lnTo>
                        <a:pt x="7" y="12"/>
                      </a:lnTo>
                      <a:lnTo>
                        <a:pt x="7" y="12"/>
                      </a:lnTo>
                      <a:lnTo>
                        <a:pt x="8" y="13"/>
                      </a:lnTo>
                      <a:lnTo>
                        <a:pt x="8" y="13"/>
                      </a:lnTo>
                      <a:lnTo>
                        <a:pt x="8" y="13"/>
                      </a:lnTo>
                      <a:lnTo>
                        <a:pt x="8" y="14"/>
                      </a:lnTo>
                      <a:lnTo>
                        <a:pt x="8" y="14"/>
                      </a:lnTo>
                      <a:lnTo>
                        <a:pt x="9" y="14"/>
                      </a:lnTo>
                      <a:lnTo>
                        <a:pt x="9" y="14"/>
                      </a:lnTo>
                      <a:lnTo>
                        <a:pt x="9" y="15"/>
                      </a:lnTo>
                      <a:lnTo>
                        <a:pt x="9" y="15"/>
                      </a:lnTo>
                      <a:lnTo>
                        <a:pt x="10" y="16"/>
                      </a:lnTo>
                      <a:lnTo>
                        <a:pt x="10" y="16"/>
                      </a:lnTo>
                      <a:lnTo>
                        <a:pt x="10" y="16"/>
                      </a:lnTo>
                      <a:lnTo>
                        <a:pt x="10" y="17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11" name="Freeform 340"/>
                <p:cNvSpPr>
                  <a:spLocks/>
                </p:cNvSpPr>
                <p:nvPr/>
              </p:nvSpPr>
              <p:spPr bwMode="auto">
                <a:xfrm rot="5400000" flipH="1">
                  <a:off x="1697735" y="1578002"/>
                  <a:ext cx="1394" cy="6297"/>
                </a:xfrm>
                <a:custGeom>
                  <a:avLst/>
                  <a:gdLst>
                    <a:gd name="T0" fmla="*/ 0 w 10"/>
                    <a:gd name="T1" fmla="*/ 0 h 16"/>
                    <a:gd name="T2" fmla="*/ 0 w 10"/>
                    <a:gd name="T3" fmla="*/ 0 h 16"/>
                    <a:gd name="T4" fmla="*/ 0 w 10"/>
                    <a:gd name="T5" fmla="*/ 1 h 16"/>
                    <a:gd name="T6" fmla="*/ 1 w 10"/>
                    <a:gd name="T7" fmla="*/ 1 h 16"/>
                    <a:gd name="T8" fmla="*/ 1 w 10"/>
                    <a:gd name="T9" fmla="*/ 1 h 16"/>
                    <a:gd name="T10" fmla="*/ 1 w 10"/>
                    <a:gd name="T11" fmla="*/ 1 h 16"/>
                    <a:gd name="T12" fmla="*/ 1 w 10"/>
                    <a:gd name="T13" fmla="*/ 2 h 16"/>
                    <a:gd name="T14" fmla="*/ 1 w 10"/>
                    <a:gd name="T15" fmla="*/ 2 h 16"/>
                    <a:gd name="T16" fmla="*/ 1 w 10"/>
                    <a:gd name="T17" fmla="*/ 3 h 16"/>
                    <a:gd name="T18" fmla="*/ 2 w 10"/>
                    <a:gd name="T19" fmla="*/ 3 h 16"/>
                    <a:gd name="T20" fmla="*/ 2 w 10"/>
                    <a:gd name="T21" fmla="*/ 3 h 16"/>
                    <a:gd name="T22" fmla="*/ 2 w 10"/>
                    <a:gd name="T23" fmla="*/ 3 h 16"/>
                    <a:gd name="T24" fmla="*/ 2 w 10"/>
                    <a:gd name="T25" fmla="*/ 4 h 16"/>
                    <a:gd name="T26" fmla="*/ 3 w 10"/>
                    <a:gd name="T27" fmla="*/ 4 h 16"/>
                    <a:gd name="T28" fmla="*/ 3 w 10"/>
                    <a:gd name="T29" fmla="*/ 4 h 16"/>
                    <a:gd name="T30" fmla="*/ 3 w 10"/>
                    <a:gd name="T31" fmla="*/ 5 h 16"/>
                    <a:gd name="T32" fmla="*/ 3 w 10"/>
                    <a:gd name="T33" fmla="*/ 5 h 16"/>
                    <a:gd name="T34" fmla="*/ 3 w 10"/>
                    <a:gd name="T35" fmla="*/ 6 h 16"/>
                    <a:gd name="T36" fmla="*/ 3 w 10"/>
                    <a:gd name="T37" fmla="*/ 6 h 16"/>
                    <a:gd name="T38" fmla="*/ 4 w 10"/>
                    <a:gd name="T39" fmla="*/ 6 h 16"/>
                    <a:gd name="T40" fmla="*/ 4 w 10"/>
                    <a:gd name="T41" fmla="*/ 6 h 16"/>
                    <a:gd name="T42" fmla="*/ 4 w 10"/>
                    <a:gd name="T43" fmla="*/ 7 h 16"/>
                    <a:gd name="T44" fmla="*/ 4 w 10"/>
                    <a:gd name="T45" fmla="*/ 7 h 16"/>
                    <a:gd name="T46" fmla="*/ 5 w 10"/>
                    <a:gd name="T47" fmla="*/ 8 h 16"/>
                    <a:gd name="T48" fmla="*/ 5 w 10"/>
                    <a:gd name="T49" fmla="*/ 8 h 16"/>
                    <a:gd name="T50" fmla="*/ 5 w 10"/>
                    <a:gd name="T51" fmla="*/ 8 h 16"/>
                    <a:gd name="T52" fmla="*/ 5 w 10"/>
                    <a:gd name="T53" fmla="*/ 9 h 16"/>
                    <a:gd name="T54" fmla="*/ 5 w 10"/>
                    <a:gd name="T55" fmla="*/ 9 h 16"/>
                    <a:gd name="T56" fmla="*/ 6 w 10"/>
                    <a:gd name="T57" fmla="*/ 9 h 16"/>
                    <a:gd name="T58" fmla="*/ 6 w 10"/>
                    <a:gd name="T59" fmla="*/ 10 h 16"/>
                    <a:gd name="T60" fmla="*/ 6 w 10"/>
                    <a:gd name="T61" fmla="*/ 10 h 16"/>
                    <a:gd name="T62" fmla="*/ 6 w 10"/>
                    <a:gd name="T63" fmla="*/ 10 h 16"/>
                    <a:gd name="T64" fmla="*/ 7 w 10"/>
                    <a:gd name="T65" fmla="*/ 11 h 16"/>
                    <a:gd name="T66" fmla="*/ 7 w 10"/>
                    <a:gd name="T67" fmla="*/ 11 h 16"/>
                    <a:gd name="T68" fmla="*/ 7 w 10"/>
                    <a:gd name="T69" fmla="*/ 11 h 16"/>
                    <a:gd name="T70" fmla="*/ 7 w 10"/>
                    <a:gd name="T71" fmla="*/ 11 h 16"/>
                    <a:gd name="T72" fmla="*/ 7 w 10"/>
                    <a:gd name="T73" fmla="*/ 12 h 16"/>
                    <a:gd name="T74" fmla="*/ 7 w 10"/>
                    <a:gd name="T75" fmla="*/ 12 h 16"/>
                    <a:gd name="T76" fmla="*/ 8 w 10"/>
                    <a:gd name="T77" fmla="*/ 13 h 16"/>
                    <a:gd name="T78" fmla="*/ 8 w 10"/>
                    <a:gd name="T79" fmla="*/ 13 h 16"/>
                    <a:gd name="T80" fmla="*/ 8 w 10"/>
                    <a:gd name="T81" fmla="*/ 13 h 16"/>
                    <a:gd name="T82" fmla="*/ 8 w 10"/>
                    <a:gd name="T83" fmla="*/ 13 h 16"/>
                    <a:gd name="T84" fmla="*/ 8 w 10"/>
                    <a:gd name="T85" fmla="*/ 14 h 16"/>
                    <a:gd name="T86" fmla="*/ 8 w 10"/>
                    <a:gd name="T87" fmla="*/ 14 h 16"/>
                    <a:gd name="T88" fmla="*/ 9 w 10"/>
                    <a:gd name="T89" fmla="*/ 15 h 16"/>
                    <a:gd name="T90" fmla="*/ 9 w 10"/>
                    <a:gd name="T91" fmla="*/ 15 h 16"/>
                    <a:gd name="T92" fmla="*/ 9 w 10"/>
                    <a:gd name="T93" fmla="*/ 15 h 16"/>
                    <a:gd name="T94" fmla="*/ 9 w 10"/>
                    <a:gd name="T95" fmla="*/ 16 h 16"/>
                    <a:gd name="T96" fmla="*/ 10 w 10"/>
                    <a:gd name="T97" fmla="*/ 16 h 16"/>
                    <a:gd name="T98" fmla="*/ 10 w 10"/>
                    <a:gd name="T99" fmla="*/ 16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6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6" y="9"/>
                      </a:lnTo>
                      <a:lnTo>
                        <a:pt x="6" y="10"/>
                      </a:lnTo>
                      <a:lnTo>
                        <a:pt x="6" y="10"/>
                      </a:lnTo>
                      <a:lnTo>
                        <a:pt x="6" y="10"/>
                      </a:lnTo>
                      <a:lnTo>
                        <a:pt x="7" y="11"/>
                      </a:lnTo>
                      <a:lnTo>
                        <a:pt x="7" y="11"/>
                      </a:lnTo>
                      <a:lnTo>
                        <a:pt x="7" y="11"/>
                      </a:lnTo>
                      <a:lnTo>
                        <a:pt x="7" y="11"/>
                      </a:lnTo>
                      <a:lnTo>
                        <a:pt x="7" y="12"/>
                      </a:lnTo>
                      <a:lnTo>
                        <a:pt x="7" y="12"/>
                      </a:lnTo>
                      <a:lnTo>
                        <a:pt x="8" y="13"/>
                      </a:lnTo>
                      <a:lnTo>
                        <a:pt x="8" y="13"/>
                      </a:lnTo>
                      <a:lnTo>
                        <a:pt x="8" y="13"/>
                      </a:lnTo>
                      <a:lnTo>
                        <a:pt x="8" y="13"/>
                      </a:lnTo>
                      <a:lnTo>
                        <a:pt x="8" y="14"/>
                      </a:lnTo>
                      <a:lnTo>
                        <a:pt x="8" y="14"/>
                      </a:lnTo>
                      <a:lnTo>
                        <a:pt x="9" y="15"/>
                      </a:lnTo>
                      <a:lnTo>
                        <a:pt x="9" y="15"/>
                      </a:lnTo>
                      <a:lnTo>
                        <a:pt x="9" y="15"/>
                      </a:lnTo>
                      <a:lnTo>
                        <a:pt x="9" y="16"/>
                      </a:lnTo>
                      <a:lnTo>
                        <a:pt x="10" y="16"/>
                      </a:lnTo>
                      <a:lnTo>
                        <a:pt x="10" y="16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12" name="Freeform 341"/>
                <p:cNvSpPr>
                  <a:spLocks/>
                </p:cNvSpPr>
                <p:nvPr/>
              </p:nvSpPr>
              <p:spPr bwMode="auto">
                <a:xfrm rot="5400000" flipH="1">
                  <a:off x="1691508" y="1576678"/>
                  <a:ext cx="1255" cy="6297"/>
                </a:xfrm>
                <a:custGeom>
                  <a:avLst/>
                  <a:gdLst>
                    <a:gd name="T0" fmla="*/ 0 w 9"/>
                    <a:gd name="T1" fmla="*/ 0 h 16"/>
                    <a:gd name="T2" fmla="*/ 0 w 9"/>
                    <a:gd name="T3" fmla="*/ 1 h 16"/>
                    <a:gd name="T4" fmla="*/ 0 w 9"/>
                    <a:gd name="T5" fmla="*/ 1 h 16"/>
                    <a:gd name="T6" fmla="*/ 0 w 9"/>
                    <a:gd name="T7" fmla="*/ 1 h 16"/>
                    <a:gd name="T8" fmla="*/ 0 w 9"/>
                    <a:gd name="T9" fmla="*/ 2 h 16"/>
                    <a:gd name="T10" fmla="*/ 1 w 9"/>
                    <a:gd name="T11" fmla="*/ 2 h 16"/>
                    <a:gd name="T12" fmla="*/ 1 w 9"/>
                    <a:gd name="T13" fmla="*/ 2 h 16"/>
                    <a:gd name="T14" fmla="*/ 1 w 9"/>
                    <a:gd name="T15" fmla="*/ 3 h 16"/>
                    <a:gd name="T16" fmla="*/ 1 w 9"/>
                    <a:gd name="T17" fmla="*/ 3 h 16"/>
                    <a:gd name="T18" fmla="*/ 2 w 9"/>
                    <a:gd name="T19" fmla="*/ 3 h 16"/>
                    <a:gd name="T20" fmla="*/ 2 w 9"/>
                    <a:gd name="T21" fmla="*/ 4 h 16"/>
                    <a:gd name="T22" fmla="*/ 2 w 9"/>
                    <a:gd name="T23" fmla="*/ 4 h 16"/>
                    <a:gd name="T24" fmla="*/ 2 w 9"/>
                    <a:gd name="T25" fmla="*/ 4 h 16"/>
                    <a:gd name="T26" fmla="*/ 2 w 9"/>
                    <a:gd name="T27" fmla="*/ 4 h 16"/>
                    <a:gd name="T28" fmla="*/ 3 w 9"/>
                    <a:gd name="T29" fmla="*/ 5 h 16"/>
                    <a:gd name="T30" fmla="*/ 3 w 9"/>
                    <a:gd name="T31" fmla="*/ 5 h 16"/>
                    <a:gd name="T32" fmla="*/ 3 w 9"/>
                    <a:gd name="T33" fmla="*/ 6 h 16"/>
                    <a:gd name="T34" fmla="*/ 3 w 9"/>
                    <a:gd name="T35" fmla="*/ 6 h 16"/>
                    <a:gd name="T36" fmla="*/ 4 w 9"/>
                    <a:gd name="T37" fmla="*/ 6 h 16"/>
                    <a:gd name="T38" fmla="*/ 4 w 9"/>
                    <a:gd name="T39" fmla="*/ 6 h 16"/>
                    <a:gd name="T40" fmla="*/ 4 w 9"/>
                    <a:gd name="T41" fmla="*/ 7 h 16"/>
                    <a:gd name="T42" fmla="*/ 4 w 9"/>
                    <a:gd name="T43" fmla="*/ 7 h 16"/>
                    <a:gd name="T44" fmla="*/ 4 w 9"/>
                    <a:gd name="T45" fmla="*/ 8 h 16"/>
                    <a:gd name="T46" fmla="*/ 4 w 9"/>
                    <a:gd name="T47" fmla="*/ 8 h 16"/>
                    <a:gd name="T48" fmla="*/ 5 w 9"/>
                    <a:gd name="T49" fmla="*/ 8 h 16"/>
                    <a:gd name="T50" fmla="*/ 5 w 9"/>
                    <a:gd name="T51" fmla="*/ 8 h 16"/>
                    <a:gd name="T52" fmla="*/ 5 w 9"/>
                    <a:gd name="T53" fmla="*/ 9 h 16"/>
                    <a:gd name="T54" fmla="*/ 5 w 9"/>
                    <a:gd name="T55" fmla="*/ 9 h 16"/>
                    <a:gd name="T56" fmla="*/ 6 w 9"/>
                    <a:gd name="T57" fmla="*/ 10 h 16"/>
                    <a:gd name="T58" fmla="*/ 6 w 9"/>
                    <a:gd name="T59" fmla="*/ 10 h 16"/>
                    <a:gd name="T60" fmla="*/ 6 w 9"/>
                    <a:gd name="T61" fmla="*/ 10 h 16"/>
                    <a:gd name="T62" fmla="*/ 6 w 9"/>
                    <a:gd name="T63" fmla="*/ 10 h 16"/>
                    <a:gd name="T64" fmla="*/ 6 w 9"/>
                    <a:gd name="T65" fmla="*/ 11 h 16"/>
                    <a:gd name="T66" fmla="*/ 6 w 9"/>
                    <a:gd name="T67" fmla="*/ 11 h 16"/>
                    <a:gd name="T68" fmla="*/ 7 w 9"/>
                    <a:gd name="T69" fmla="*/ 11 h 16"/>
                    <a:gd name="T70" fmla="*/ 7 w 9"/>
                    <a:gd name="T71" fmla="*/ 12 h 16"/>
                    <a:gd name="T72" fmla="*/ 7 w 9"/>
                    <a:gd name="T73" fmla="*/ 12 h 16"/>
                    <a:gd name="T74" fmla="*/ 7 w 9"/>
                    <a:gd name="T75" fmla="*/ 12 h 16"/>
                    <a:gd name="T76" fmla="*/ 7 w 9"/>
                    <a:gd name="T77" fmla="*/ 13 h 16"/>
                    <a:gd name="T78" fmla="*/ 7 w 9"/>
                    <a:gd name="T79" fmla="*/ 13 h 16"/>
                    <a:gd name="T80" fmla="*/ 8 w 9"/>
                    <a:gd name="T81" fmla="*/ 13 h 16"/>
                    <a:gd name="T82" fmla="*/ 8 w 9"/>
                    <a:gd name="T83" fmla="*/ 14 h 16"/>
                    <a:gd name="T84" fmla="*/ 8 w 9"/>
                    <a:gd name="T85" fmla="*/ 14 h 16"/>
                    <a:gd name="T86" fmla="*/ 8 w 9"/>
                    <a:gd name="T87" fmla="*/ 14 h 16"/>
                    <a:gd name="T88" fmla="*/ 9 w 9"/>
                    <a:gd name="T89" fmla="*/ 15 h 16"/>
                    <a:gd name="T90" fmla="*/ 9 w 9"/>
                    <a:gd name="T91" fmla="*/ 15 h 16"/>
                    <a:gd name="T92" fmla="*/ 9 w 9"/>
                    <a:gd name="T93" fmla="*/ 15 h 16"/>
                    <a:gd name="T94" fmla="*/ 9 w 9"/>
                    <a:gd name="T95" fmla="*/ 16 h 16"/>
                    <a:gd name="T96" fmla="*/ 9 w 9"/>
                    <a:gd name="T97" fmla="*/ 16 h 16"/>
                    <a:gd name="T98" fmla="*/ 9 w 9"/>
                    <a:gd name="T99" fmla="*/ 16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6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6" y="10"/>
                      </a:lnTo>
                      <a:lnTo>
                        <a:pt x="6" y="10"/>
                      </a:lnTo>
                      <a:lnTo>
                        <a:pt x="6" y="10"/>
                      </a:lnTo>
                      <a:lnTo>
                        <a:pt x="6" y="10"/>
                      </a:lnTo>
                      <a:lnTo>
                        <a:pt x="6" y="11"/>
                      </a:lnTo>
                      <a:lnTo>
                        <a:pt x="6" y="11"/>
                      </a:lnTo>
                      <a:lnTo>
                        <a:pt x="7" y="11"/>
                      </a:lnTo>
                      <a:lnTo>
                        <a:pt x="7" y="12"/>
                      </a:lnTo>
                      <a:lnTo>
                        <a:pt x="7" y="12"/>
                      </a:lnTo>
                      <a:lnTo>
                        <a:pt x="7" y="12"/>
                      </a:lnTo>
                      <a:lnTo>
                        <a:pt x="7" y="13"/>
                      </a:lnTo>
                      <a:lnTo>
                        <a:pt x="7" y="13"/>
                      </a:lnTo>
                      <a:lnTo>
                        <a:pt x="8" y="13"/>
                      </a:lnTo>
                      <a:lnTo>
                        <a:pt x="8" y="14"/>
                      </a:lnTo>
                      <a:lnTo>
                        <a:pt x="8" y="14"/>
                      </a:lnTo>
                      <a:lnTo>
                        <a:pt x="8" y="14"/>
                      </a:lnTo>
                      <a:lnTo>
                        <a:pt x="9" y="15"/>
                      </a:lnTo>
                      <a:lnTo>
                        <a:pt x="9" y="15"/>
                      </a:lnTo>
                      <a:lnTo>
                        <a:pt x="9" y="15"/>
                      </a:lnTo>
                      <a:lnTo>
                        <a:pt x="9" y="16"/>
                      </a:lnTo>
                      <a:lnTo>
                        <a:pt x="9" y="16"/>
                      </a:lnTo>
                      <a:lnTo>
                        <a:pt x="9" y="16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13" name="Freeform 342"/>
                <p:cNvSpPr>
                  <a:spLocks/>
                </p:cNvSpPr>
                <p:nvPr/>
              </p:nvSpPr>
              <p:spPr bwMode="auto">
                <a:xfrm rot="5400000" flipH="1">
                  <a:off x="1685072" y="1575284"/>
                  <a:ext cx="1534" cy="6297"/>
                </a:xfrm>
                <a:custGeom>
                  <a:avLst/>
                  <a:gdLst>
                    <a:gd name="T0" fmla="*/ 0 w 11"/>
                    <a:gd name="T1" fmla="*/ 0 h 16"/>
                    <a:gd name="T2" fmla="*/ 1 w 11"/>
                    <a:gd name="T3" fmla="*/ 1 h 16"/>
                    <a:gd name="T4" fmla="*/ 1 w 11"/>
                    <a:gd name="T5" fmla="*/ 1 h 16"/>
                    <a:gd name="T6" fmla="*/ 1 w 11"/>
                    <a:gd name="T7" fmla="*/ 1 h 16"/>
                    <a:gd name="T8" fmla="*/ 2 w 11"/>
                    <a:gd name="T9" fmla="*/ 2 h 16"/>
                    <a:gd name="T10" fmla="*/ 2 w 11"/>
                    <a:gd name="T11" fmla="*/ 2 h 16"/>
                    <a:gd name="T12" fmla="*/ 2 w 11"/>
                    <a:gd name="T13" fmla="*/ 2 h 16"/>
                    <a:gd name="T14" fmla="*/ 2 w 11"/>
                    <a:gd name="T15" fmla="*/ 2 h 16"/>
                    <a:gd name="T16" fmla="*/ 2 w 11"/>
                    <a:gd name="T17" fmla="*/ 3 h 16"/>
                    <a:gd name="T18" fmla="*/ 2 w 11"/>
                    <a:gd name="T19" fmla="*/ 3 h 16"/>
                    <a:gd name="T20" fmla="*/ 3 w 11"/>
                    <a:gd name="T21" fmla="*/ 4 h 16"/>
                    <a:gd name="T22" fmla="*/ 3 w 11"/>
                    <a:gd name="T23" fmla="*/ 4 h 16"/>
                    <a:gd name="T24" fmla="*/ 3 w 11"/>
                    <a:gd name="T25" fmla="*/ 4 h 16"/>
                    <a:gd name="T26" fmla="*/ 3 w 11"/>
                    <a:gd name="T27" fmla="*/ 4 h 16"/>
                    <a:gd name="T28" fmla="*/ 4 w 11"/>
                    <a:gd name="T29" fmla="*/ 5 h 16"/>
                    <a:gd name="T30" fmla="*/ 4 w 11"/>
                    <a:gd name="T31" fmla="*/ 5 h 16"/>
                    <a:gd name="T32" fmla="*/ 4 w 11"/>
                    <a:gd name="T33" fmla="*/ 6 h 16"/>
                    <a:gd name="T34" fmla="*/ 4 w 11"/>
                    <a:gd name="T35" fmla="*/ 6 h 16"/>
                    <a:gd name="T36" fmla="*/ 4 w 11"/>
                    <a:gd name="T37" fmla="*/ 6 h 16"/>
                    <a:gd name="T38" fmla="*/ 4 w 11"/>
                    <a:gd name="T39" fmla="*/ 6 h 16"/>
                    <a:gd name="T40" fmla="*/ 5 w 11"/>
                    <a:gd name="T41" fmla="*/ 7 h 16"/>
                    <a:gd name="T42" fmla="*/ 5 w 11"/>
                    <a:gd name="T43" fmla="*/ 7 h 16"/>
                    <a:gd name="T44" fmla="*/ 5 w 11"/>
                    <a:gd name="T45" fmla="*/ 7 h 16"/>
                    <a:gd name="T46" fmla="*/ 5 w 11"/>
                    <a:gd name="T47" fmla="*/ 8 h 16"/>
                    <a:gd name="T48" fmla="*/ 5 w 11"/>
                    <a:gd name="T49" fmla="*/ 8 h 16"/>
                    <a:gd name="T50" fmla="*/ 5 w 11"/>
                    <a:gd name="T51" fmla="*/ 8 h 16"/>
                    <a:gd name="T52" fmla="*/ 6 w 11"/>
                    <a:gd name="T53" fmla="*/ 9 h 16"/>
                    <a:gd name="T54" fmla="*/ 6 w 11"/>
                    <a:gd name="T55" fmla="*/ 9 h 16"/>
                    <a:gd name="T56" fmla="*/ 6 w 11"/>
                    <a:gd name="T57" fmla="*/ 9 h 16"/>
                    <a:gd name="T58" fmla="*/ 6 w 11"/>
                    <a:gd name="T59" fmla="*/ 9 h 16"/>
                    <a:gd name="T60" fmla="*/ 7 w 11"/>
                    <a:gd name="T61" fmla="*/ 10 h 16"/>
                    <a:gd name="T62" fmla="*/ 7 w 11"/>
                    <a:gd name="T63" fmla="*/ 10 h 16"/>
                    <a:gd name="T64" fmla="*/ 7 w 11"/>
                    <a:gd name="T65" fmla="*/ 11 h 16"/>
                    <a:gd name="T66" fmla="*/ 7 w 11"/>
                    <a:gd name="T67" fmla="*/ 11 h 16"/>
                    <a:gd name="T68" fmla="*/ 7 w 11"/>
                    <a:gd name="T69" fmla="*/ 11 h 16"/>
                    <a:gd name="T70" fmla="*/ 7 w 11"/>
                    <a:gd name="T71" fmla="*/ 11 h 16"/>
                    <a:gd name="T72" fmla="*/ 8 w 11"/>
                    <a:gd name="T73" fmla="*/ 12 h 16"/>
                    <a:gd name="T74" fmla="*/ 8 w 11"/>
                    <a:gd name="T75" fmla="*/ 12 h 16"/>
                    <a:gd name="T76" fmla="*/ 8 w 11"/>
                    <a:gd name="T77" fmla="*/ 12 h 16"/>
                    <a:gd name="T78" fmla="*/ 9 w 11"/>
                    <a:gd name="T79" fmla="*/ 13 h 16"/>
                    <a:gd name="T80" fmla="*/ 9 w 11"/>
                    <a:gd name="T81" fmla="*/ 13 h 16"/>
                    <a:gd name="T82" fmla="*/ 9 w 11"/>
                    <a:gd name="T83" fmla="*/ 13 h 16"/>
                    <a:gd name="T84" fmla="*/ 9 w 11"/>
                    <a:gd name="T85" fmla="*/ 14 h 16"/>
                    <a:gd name="T86" fmla="*/ 9 w 11"/>
                    <a:gd name="T87" fmla="*/ 14 h 16"/>
                    <a:gd name="T88" fmla="*/ 9 w 11"/>
                    <a:gd name="T89" fmla="*/ 14 h 16"/>
                    <a:gd name="T90" fmla="*/ 10 w 11"/>
                    <a:gd name="T91" fmla="*/ 15 h 16"/>
                    <a:gd name="T92" fmla="*/ 10 w 11"/>
                    <a:gd name="T93" fmla="*/ 15 h 16"/>
                    <a:gd name="T94" fmla="*/ 10 w 11"/>
                    <a:gd name="T95" fmla="*/ 15 h 16"/>
                    <a:gd name="T96" fmla="*/ 10 w 11"/>
                    <a:gd name="T97" fmla="*/ 15 h 16"/>
                    <a:gd name="T98" fmla="*/ 11 w 11"/>
                    <a:gd name="T99" fmla="*/ 16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16">
                      <a:moveTo>
                        <a:pt x="0" y="0"/>
                      </a:move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6" y="9"/>
                      </a:lnTo>
                      <a:lnTo>
                        <a:pt x="6" y="9"/>
                      </a:lnTo>
                      <a:lnTo>
                        <a:pt x="6" y="9"/>
                      </a:lnTo>
                      <a:lnTo>
                        <a:pt x="6" y="9"/>
                      </a:lnTo>
                      <a:lnTo>
                        <a:pt x="7" y="10"/>
                      </a:lnTo>
                      <a:lnTo>
                        <a:pt x="7" y="10"/>
                      </a:lnTo>
                      <a:lnTo>
                        <a:pt x="7" y="11"/>
                      </a:lnTo>
                      <a:lnTo>
                        <a:pt x="7" y="11"/>
                      </a:lnTo>
                      <a:lnTo>
                        <a:pt x="7" y="11"/>
                      </a:lnTo>
                      <a:lnTo>
                        <a:pt x="7" y="11"/>
                      </a:lnTo>
                      <a:lnTo>
                        <a:pt x="8" y="12"/>
                      </a:lnTo>
                      <a:lnTo>
                        <a:pt x="8" y="12"/>
                      </a:lnTo>
                      <a:lnTo>
                        <a:pt x="8" y="12"/>
                      </a:lnTo>
                      <a:lnTo>
                        <a:pt x="9" y="13"/>
                      </a:lnTo>
                      <a:lnTo>
                        <a:pt x="9" y="13"/>
                      </a:lnTo>
                      <a:lnTo>
                        <a:pt x="9" y="13"/>
                      </a:lnTo>
                      <a:lnTo>
                        <a:pt x="9" y="14"/>
                      </a:lnTo>
                      <a:lnTo>
                        <a:pt x="9" y="14"/>
                      </a:lnTo>
                      <a:lnTo>
                        <a:pt x="9" y="14"/>
                      </a:lnTo>
                      <a:lnTo>
                        <a:pt x="10" y="15"/>
                      </a:lnTo>
                      <a:lnTo>
                        <a:pt x="10" y="15"/>
                      </a:lnTo>
                      <a:lnTo>
                        <a:pt x="10" y="15"/>
                      </a:lnTo>
                      <a:lnTo>
                        <a:pt x="10" y="15"/>
                      </a:lnTo>
                      <a:lnTo>
                        <a:pt x="11" y="16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14" name="Freeform 343"/>
                <p:cNvSpPr>
                  <a:spLocks/>
                </p:cNvSpPr>
                <p:nvPr/>
              </p:nvSpPr>
              <p:spPr bwMode="auto">
                <a:xfrm rot="5400000" flipH="1">
                  <a:off x="1679112" y="1574086"/>
                  <a:ext cx="1255" cy="5903"/>
                </a:xfrm>
                <a:custGeom>
                  <a:avLst/>
                  <a:gdLst>
                    <a:gd name="T0" fmla="*/ 0 w 9"/>
                    <a:gd name="T1" fmla="*/ 0 h 15"/>
                    <a:gd name="T2" fmla="*/ 0 w 9"/>
                    <a:gd name="T3" fmla="*/ 0 h 15"/>
                    <a:gd name="T4" fmla="*/ 0 w 9"/>
                    <a:gd name="T5" fmla="*/ 0 h 15"/>
                    <a:gd name="T6" fmla="*/ 0 w 9"/>
                    <a:gd name="T7" fmla="*/ 1 h 15"/>
                    <a:gd name="T8" fmla="*/ 0 w 9"/>
                    <a:gd name="T9" fmla="*/ 1 h 15"/>
                    <a:gd name="T10" fmla="*/ 0 w 9"/>
                    <a:gd name="T11" fmla="*/ 1 h 15"/>
                    <a:gd name="T12" fmla="*/ 1 w 9"/>
                    <a:gd name="T13" fmla="*/ 2 h 15"/>
                    <a:gd name="T14" fmla="*/ 1 w 9"/>
                    <a:gd name="T15" fmla="*/ 2 h 15"/>
                    <a:gd name="T16" fmla="*/ 1 w 9"/>
                    <a:gd name="T17" fmla="*/ 2 h 15"/>
                    <a:gd name="T18" fmla="*/ 1 w 9"/>
                    <a:gd name="T19" fmla="*/ 2 h 15"/>
                    <a:gd name="T20" fmla="*/ 1 w 9"/>
                    <a:gd name="T21" fmla="*/ 3 h 15"/>
                    <a:gd name="T22" fmla="*/ 1 w 9"/>
                    <a:gd name="T23" fmla="*/ 3 h 15"/>
                    <a:gd name="T24" fmla="*/ 2 w 9"/>
                    <a:gd name="T25" fmla="*/ 4 h 15"/>
                    <a:gd name="T26" fmla="*/ 2 w 9"/>
                    <a:gd name="T27" fmla="*/ 4 h 15"/>
                    <a:gd name="T28" fmla="*/ 2 w 9"/>
                    <a:gd name="T29" fmla="*/ 4 h 15"/>
                    <a:gd name="T30" fmla="*/ 2 w 9"/>
                    <a:gd name="T31" fmla="*/ 4 h 15"/>
                    <a:gd name="T32" fmla="*/ 3 w 9"/>
                    <a:gd name="T33" fmla="*/ 5 h 15"/>
                    <a:gd name="T34" fmla="*/ 3 w 9"/>
                    <a:gd name="T35" fmla="*/ 5 h 15"/>
                    <a:gd name="T36" fmla="*/ 3 w 9"/>
                    <a:gd name="T37" fmla="*/ 5 h 15"/>
                    <a:gd name="T38" fmla="*/ 3 w 9"/>
                    <a:gd name="T39" fmla="*/ 6 h 15"/>
                    <a:gd name="T40" fmla="*/ 3 w 9"/>
                    <a:gd name="T41" fmla="*/ 6 h 15"/>
                    <a:gd name="T42" fmla="*/ 3 w 9"/>
                    <a:gd name="T43" fmla="*/ 6 h 15"/>
                    <a:gd name="T44" fmla="*/ 4 w 9"/>
                    <a:gd name="T45" fmla="*/ 7 h 15"/>
                    <a:gd name="T46" fmla="*/ 4 w 9"/>
                    <a:gd name="T47" fmla="*/ 7 h 15"/>
                    <a:gd name="T48" fmla="*/ 4 w 9"/>
                    <a:gd name="T49" fmla="*/ 7 h 15"/>
                    <a:gd name="T50" fmla="*/ 5 w 9"/>
                    <a:gd name="T51" fmla="*/ 7 h 15"/>
                    <a:gd name="T52" fmla="*/ 5 w 9"/>
                    <a:gd name="T53" fmla="*/ 8 h 15"/>
                    <a:gd name="T54" fmla="*/ 5 w 9"/>
                    <a:gd name="T55" fmla="*/ 8 h 15"/>
                    <a:gd name="T56" fmla="*/ 5 w 9"/>
                    <a:gd name="T57" fmla="*/ 8 h 15"/>
                    <a:gd name="T58" fmla="*/ 5 w 9"/>
                    <a:gd name="T59" fmla="*/ 9 h 15"/>
                    <a:gd name="T60" fmla="*/ 5 w 9"/>
                    <a:gd name="T61" fmla="*/ 9 h 15"/>
                    <a:gd name="T62" fmla="*/ 6 w 9"/>
                    <a:gd name="T63" fmla="*/ 9 h 15"/>
                    <a:gd name="T64" fmla="*/ 6 w 9"/>
                    <a:gd name="T65" fmla="*/ 9 h 15"/>
                    <a:gd name="T66" fmla="*/ 6 w 9"/>
                    <a:gd name="T67" fmla="*/ 10 h 15"/>
                    <a:gd name="T68" fmla="*/ 6 w 9"/>
                    <a:gd name="T69" fmla="*/ 10 h 15"/>
                    <a:gd name="T70" fmla="*/ 7 w 9"/>
                    <a:gd name="T71" fmla="*/ 11 h 15"/>
                    <a:gd name="T72" fmla="*/ 7 w 9"/>
                    <a:gd name="T73" fmla="*/ 11 h 15"/>
                    <a:gd name="T74" fmla="*/ 7 w 9"/>
                    <a:gd name="T75" fmla="*/ 11 h 15"/>
                    <a:gd name="T76" fmla="*/ 7 w 9"/>
                    <a:gd name="T77" fmla="*/ 11 h 15"/>
                    <a:gd name="T78" fmla="*/ 7 w 9"/>
                    <a:gd name="T79" fmla="*/ 12 h 15"/>
                    <a:gd name="T80" fmla="*/ 7 w 9"/>
                    <a:gd name="T81" fmla="*/ 12 h 15"/>
                    <a:gd name="T82" fmla="*/ 8 w 9"/>
                    <a:gd name="T83" fmla="*/ 12 h 15"/>
                    <a:gd name="T84" fmla="*/ 8 w 9"/>
                    <a:gd name="T85" fmla="*/ 13 h 15"/>
                    <a:gd name="T86" fmla="*/ 8 w 9"/>
                    <a:gd name="T87" fmla="*/ 13 h 15"/>
                    <a:gd name="T88" fmla="*/ 8 w 9"/>
                    <a:gd name="T89" fmla="*/ 13 h 15"/>
                    <a:gd name="T90" fmla="*/ 8 w 9"/>
                    <a:gd name="T91" fmla="*/ 14 h 15"/>
                    <a:gd name="T92" fmla="*/ 8 w 9"/>
                    <a:gd name="T93" fmla="*/ 14 h 15"/>
                    <a:gd name="T94" fmla="*/ 9 w 9"/>
                    <a:gd name="T95" fmla="*/ 14 h 15"/>
                    <a:gd name="T96" fmla="*/ 9 w 9"/>
                    <a:gd name="T97" fmla="*/ 14 h 15"/>
                    <a:gd name="T98" fmla="*/ 9 w 9"/>
                    <a:gd name="T99" fmla="*/ 15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3"/>
                      </a:lnTo>
                      <a:lnTo>
                        <a:pt x="1" y="3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3" y="6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5" y="7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9"/>
                      </a:lnTo>
                      <a:lnTo>
                        <a:pt x="5" y="9"/>
                      </a:lnTo>
                      <a:lnTo>
                        <a:pt x="6" y="9"/>
                      </a:lnTo>
                      <a:lnTo>
                        <a:pt x="6" y="9"/>
                      </a:lnTo>
                      <a:lnTo>
                        <a:pt x="6" y="10"/>
                      </a:lnTo>
                      <a:lnTo>
                        <a:pt x="6" y="10"/>
                      </a:lnTo>
                      <a:lnTo>
                        <a:pt x="7" y="11"/>
                      </a:lnTo>
                      <a:lnTo>
                        <a:pt x="7" y="11"/>
                      </a:lnTo>
                      <a:lnTo>
                        <a:pt x="7" y="11"/>
                      </a:lnTo>
                      <a:lnTo>
                        <a:pt x="7" y="11"/>
                      </a:lnTo>
                      <a:lnTo>
                        <a:pt x="7" y="12"/>
                      </a:lnTo>
                      <a:lnTo>
                        <a:pt x="7" y="12"/>
                      </a:lnTo>
                      <a:lnTo>
                        <a:pt x="8" y="12"/>
                      </a:lnTo>
                      <a:lnTo>
                        <a:pt x="8" y="13"/>
                      </a:lnTo>
                      <a:lnTo>
                        <a:pt x="8" y="13"/>
                      </a:lnTo>
                      <a:lnTo>
                        <a:pt x="8" y="13"/>
                      </a:lnTo>
                      <a:lnTo>
                        <a:pt x="8" y="14"/>
                      </a:lnTo>
                      <a:lnTo>
                        <a:pt x="8" y="14"/>
                      </a:lnTo>
                      <a:lnTo>
                        <a:pt x="9" y="14"/>
                      </a:lnTo>
                      <a:lnTo>
                        <a:pt x="9" y="14"/>
                      </a:lnTo>
                      <a:lnTo>
                        <a:pt x="9" y="15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15" name="Freeform 344"/>
                <p:cNvSpPr>
                  <a:spLocks/>
                </p:cNvSpPr>
                <p:nvPr/>
              </p:nvSpPr>
              <p:spPr bwMode="auto">
                <a:xfrm rot="5400000" flipH="1">
                  <a:off x="1673336" y="1572958"/>
                  <a:ext cx="1394" cy="5510"/>
                </a:xfrm>
                <a:custGeom>
                  <a:avLst/>
                  <a:gdLst>
                    <a:gd name="T0" fmla="*/ 0 w 10"/>
                    <a:gd name="T1" fmla="*/ 0 h 14"/>
                    <a:gd name="T2" fmla="*/ 0 w 10"/>
                    <a:gd name="T3" fmla="*/ 0 h 14"/>
                    <a:gd name="T4" fmla="*/ 1 w 10"/>
                    <a:gd name="T5" fmla="*/ 0 h 14"/>
                    <a:gd name="T6" fmla="*/ 1 w 10"/>
                    <a:gd name="T7" fmla="*/ 1 h 14"/>
                    <a:gd name="T8" fmla="*/ 1 w 10"/>
                    <a:gd name="T9" fmla="*/ 1 h 14"/>
                    <a:gd name="T10" fmla="*/ 1 w 10"/>
                    <a:gd name="T11" fmla="*/ 1 h 14"/>
                    <a:gd name="T12" fmla="*/ 1 w 10"/>
                    <a:gd name="T13" fmla="*/ 1 h 14"/>
                    <a:gd name="T14" fmla="*/ 1 w 10"/>
                    <a:gd name="T15" fmla="*/ 2 h 14"/>
                    <a:gd name="T16" fmla="*/ 2 w 10"/>
                    <a:gd name="T17" fmla="*/ 2 h 14"/>
                    <a:gd name="T18" fmla="*/ 2 w 10"/>
                    <a:gd name="T19" fmla="*/ 3 h 14"/>
                    <a:gd name="T20" fmla="*/ 2 w 10"/>
                    <a:gd name="T21" fmla="*/ 3 h 14"/>
                    <a:gd name="T22" fmla="*/ 3 w 10"/>
                    <a:gd name="T23" fmla="*/ 3 h 14"/>
                    <a:gd name="T24" fmla="*/ 3 w 10"/>
                    <a:gd name="T25" fmla="*/ 3 h 14"/>
                    <a:gd name="T26" fmla="*/ 3 w 10"/>
                    <a:gd name="T27" fmla="*/ 4 h 14"/>
                    <a:gd name="T28" fmla="*/ 3 w 10"/>
                    <a:gd name="T29" fmla="*/ 4 h 14"/>
                    <a:gd name="T30" fmla="*/ 3 w 10"/>
                    <a:gd name="T31" fmla="*/ 4 h 14"/>
                    <a:gd name="T32" fmla="*/ 3 w 10"/>
                    <a:gd name="T33" fmla="*/ 5 h 14"/>
                    <a:gd name="T34" fmla="*/ 4 w 10"/>
                    <a:gd name="T35" fmla="*/ 5 h 14"/>
                    <a:gd name="T36" fmla="*/ 4 w 10"/>
                    <a:gd name="T37" fmla="*/ 5 h 14"/>
                    <a:gd name="T38" fmla="*/ 4 w 10"/>
                    <a:gd name="T39" fmla="*/ 5 h 14"/>
                    <a:gd name="T40" fmla="*/ 4 w 10"/>
                    <a:gd name="T41" fmla="*/ 6 h 14"/>
                    <a:gd name="T42" fmla="*/ 5 w 10"/>
                    <a:gd name="T43" fmla="*/ 6 h 14"/>
                    <a:gd name="T44" fmla="*/ 5 w 10"/>
                    <a:gd name="T45" fmla="*/ 6 h 14"/>
                    <a:gd name="T46" fmla="*/ 5 w 10"/>
                    <a:gd name="T47" fmla="*/ 6 h 14"/>
                    <a:gd name="T48" fmla="*/ 5 w 10"/>
                    <a:gd name="T49" fmla="*/ 7 h 14"/>
                    <a:gd name="T50" fmla="*/ 5 w 10"/>
                    <a:gd name="T51" fmla="*/ 7 h 14"/>
                    <a:gd name="T52" fmla="*/ 5 w 10"/>
                    <a:gd name="T53" fmla="*/ 8 h 14"/>
                    <a:gd name="T54" fmla="*/ 6 w 10"/>
                    <a:gd name="T55" fmla="*/ 8 h 14"/>
                    <a:gd name="T56" fmla="*/ 6 w 10"/>
                    <a:gd name="T57" fmla="*/ 8 h 14"/>
                    <a:gd name="T58" fmla="*/ 6 w 10"/>
                    <a:gd name="T59" fmla="*/ 8 h 14"/>
                    <a:gd name="T60" fmla="*/ 6 w 10"/>
                    <a:gd name="T61" fmla="*/ 9 h 14"/>
                    <a:gd name="T62" fmla="*/ 6 w 10"/>
                    <a:gd name="T63" fmla="*/ 9 h 14"/>
                    <a:gd name="T64" fmla="*/ 6 w 10"/>
                    <a:gd name="T65" fmla="*/ 9 h 14"/>
                    <a:gd name="T66" fmla="*/ 7 w 10"/>
                    <a:gd name="T67" fmla="*/ 10 h 14"/>
                    <a:gd name="T68" fmla="*/ 7 w 10"/>
                    <a:gd name="T69" fmla="*/ 10 h 14"/>
                    <a:gd name="T70" fmla="*/ 7 w 10"/>
                    <a:gd name="T71" fmla="*/ 10 h 14"/>
                    <a:gd name="T72" fmla="*/ 7 w 10"/>
                    <a:gd name="T73" fmla="*/ 10 h 14"/>
                    <a:gd name="T74" fmla="*/ 8 w 10"/>
                    <a:gd name="T75" fmla="*/ 11 h 14"/>
                    <a:gd name="T76" fmla="*/ 8 w 10"/>
                    <a:gd name="T77" fmla="*/ 11 h 14"/>
                    <a:gd name="T78" fmla="*/ 8 w 10"/>
                    <a:gd name="T79" fmla="*/ 11 h 14"/>
                    <a:gd name="T80" fmla="*/ 8 w 10"/>
                    <a:gd name="T81" fmla="*/ 12 h 14"/>
                    <a:gd name="T82" fmla="*/ 8 w 10"/>
                    <a:gd name="T83" fmla="*/ 12 h 14"/>
                    <a:gd name="T84" fmla="*/ 8 w 10"/>
                    <a:gd name="T85" fmla="*/ 12 h 14"/>
                    <a:gd name="T86" fmla="*/ 9 w 10"/>
                    <a:gd name="T87" fmla="*/ 12 h 14"/>
                    <a:gd name="T88" fmla="*/ 9 w 10"/>
                    <a:gd name="T89" fmla="*/ 13 h 14"/>
                    <a:gd name="T90" fmla="*/ 9 w 10"/>
                    <a:gd name="T91" fmla="*/ 13 h 14"/>
                    <a:gd name="T92" fmla="*/ 9 w 10"/>
                    <a:gd name="T93" fmla="*/ 13 h 14"/>
                    <a:gd name="T94" fmla="*/ 10 w 10"/>
                    <a:gd name="T95" fmla="*/ 13 h 14"/>
                    <a:gd name="T96" fmla="*/ 10 w 10"/>
                    <a:gd name="T97" fmla="*/ 14 h 14"/>
                    <a:gd name="T98" fmla="*/ 10 w 10"/>
                    <a:gd name="T99" fmla="*/ 14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8"/>
                      </a:lnTo>
                      <a:lnTo>
                        <a:pt x="6" y="8"/>
                      </a:lnTo>
                      <a:lnTo>
                        <a:pt x="6" y="8"/>
                      </a:lnTo>
                      <a:lnTo>
                        <a:pt x="6" y="8"/>
                      </a:lnTo>
                      <a:lnTo>
                        <a:pt x="6" y="9"/>
                      </a:lnTo>
                      <a:lnTo>
                        <a:pt x="6" y="9"/>
                      </a:lnTo>
                      <a:lnTo>
                        <a:pt x="6" y="9"/>
                      </a:lnTo>
                      <a:lnTo>
                        <a:pt x="7" y="10"/>
                      </a:lnTo>
                      <a:lnTo>
                        <a:pt x="7" y="10"/>
                      </a:lnTo>
                      <a:lnTo>
                        <a:pt x="7" y="10"/>
                      </a:lnTo>
                      <a:lnTo>
                        <a:pt x="7" y="10"/>
                      </a:lnTo>
                      <a:lnTo>
                        <a:pt x="8" y="11"/>
                      </a:lnTo>
                      <a:lnTo>
                        <a:pt x="8" y="11"/>
                      </a:lnTo>
                      <a:lnTo>
                        <a:pt x="8" y="11"/>
                      </a:lnTo>
                      <a:lnTo>
                        <a:pt x="8" y="12"/>
                      </a:lnTo>
                      <a:lnTo>
                        <a:pt x="8" y="12"/>
                      </a:lnTo>
                      <a:lnTo>
                        <a:pt x="8" y="12"/>
                      </a:lnTo>
                      <a:lnTo>
                        <a:pt x="9" y="12"/>
                      </a:lnTo>
                      <a:lnTo>
                        <a:pt x="9" y="13"/>
                      </a:lnTo>
                      <a:lnTo>
                        <a:pt x="9" y="13"/>
                      </a:lnTo>
                      <a:lnTo>
                        <a:pt x="9" y="13"/>
                      </a:lnTo>
                      <a:lnTo>
                        <a:pt x="10" y="13"/>
                      </a:lnTo>
                      <a:lnTo>
                        <a:pt x="10" y="14"/>
                      </a:lnTo>
                      <a:lnTo>
                        <a:pt x="10" y="14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16" name="Freeform 345"/>
                <p:cNvSpPr>
                  <a:spLocks/>
                </p:cNvSpPr>
                <p:nvPr/>
              </p:nvSpPr>
              <p:spPr bwMode="auto">
                <a:xfrm rot="5400000" flipH="1">
                  <a:off x="1667826" y="1571564"/>
                  <a:ext cx="1394" cy="5510"/>
                </a:xfrm>
                <a:custGeom>
                  <a:avLst/>
                  <a:gdLst>
                    <a:gd name="T0" fmla="*/ 0 w 10"/>
                    <a:gd name="T1" fmla="*/ 0 h 14"/>
                    <a:gd name="T2" fmla="*/ 0 w 10"/>
                    <a:gd name="T3" fmla="*/ 1 h 14"/>
                    <a:gd name="T4" fmla="*/ 0 w 10"/>
                    <a:gd name="T5" fmla="*/ 1 h 14"/>
                    <a:gd name="T6" fmla="*/ 1 w 10"/>
                    <a:gd name="T7" fmla="*/ 1 h 14"/>
                    <a:gd name="T8" fmla="*/ 1 w 10"/>
                    <a:gd name="T9" fmla="*/ 1 h 14"/>
                    <a:gd name="T10" fmla="*/ 1 w 10"/>
                    <a:gd name="T11" fmla="*/ 2 h 14"/>
                    <a:gd name="T12" fmla="*/ 1 w 10"/>
                    <a:gd name="T13" fmla="*/ 2 h 14"/>
                    <a:gd name="T14" fmla="*/ 2 w 10"/>
                    <a:gd name="T15" fmla="*/ 2 h 14"/>
                    <a:gd name="T16" fmla="*/ 2 w 10"/>
                    <a:gd name="T17" fmla="*/ 3 h 14"/>
                    <a:gd name="T18" fmla="*/ 2 w 10"/>
                    <a:gd name="T19" fmla="*/ 3 h 14"/>
                    <a:gd name="T20" fmla="*/ 2 w 10"/>
                    <a:gd name="T21" fmla="*/ 3 h 14"/>
                    <a:gd name="T22" fmla="*/ 2 w 10"/>
                    <a:gd name="T23" fmla="*/ 3 h 14"/>
                    <a:gd name="T24" fmla="*/ 2 w 10"/>
                    <a:gd name="T25" fmla="*/ 4 h 14"/>
                    <a:gd name="T26" fmla="*/ 3 w 10"/>
                    <a:gd name="T27" fmla="*/ 4 h 14"/>
                    <a:gd name="T28" fmla="*/ 3 w 10"/>
                    <a:gd name="T29" fmla="*/ 4 h 14"/>
                    <a:gd name="T30" fmla="*/ 3 w 10"/>
                    <a:gd name="T31" fmla="*/ 5 h 14"/>
                    <a:gd name="T32" fmla="*/ 3 w 10"/>
                    <a:gd name="T33" fmla="*/ 5 h 14"/>
                    <a:gd name="T34" fmla="*/ 3 w 10"/>
                    <a:gd name="T35" fmla="*/ 5 h 14"/>
                    <a:gd name="T36" fmla="*/ 3 w 10"/>
                    <a:gd name="T37" fmla="*/ 5 h 14"/>
                    <a:gd name="T38" fmla="*/ 4 w 10"/>
                    <a:gd name="T39" fmla="*/ 6 h 14"/>
                    <a:gd name="T40" fmla="*/ 4 w 10"/>
                    <a:gd name="T41" fmla="*/ 6 h 14"/>
                    <a:gd name="T42" fmla="*/ 4 w 10"/>
                    <a:gd name="T43" fmla="*/ 6 h 14"/>
                    <a:gd name="T44" fmla="*/ 4 w 10"/>
                    <a:gd name="T45" fmla="*/ 6 h 14"/>
                    <a:gd name="T46" fmla="*/ 5 w 10"/>
                    <a:gd name="T47" fmla="*/ 7 h 14"/>
                    <a:gd name="T48" fmla="*/ 5 w 10"/>
                    <a:gd name="T49" fmla="*/ 7 h 14"/>
                    <a:gd name="T50" fmla="*/ 5 w 10"/>
                    <a:gd name="T51" fmla="*/ 7 h 14"/>
                    <a:gd name="T52" fmla="*/ 5 w 10"/>
                    <a:gd name="T53" fmla="*/ 8 h 14"/>
                    <a:gd name="T54" fmla="*/ 5 w 10"/>
                    <a:gd name="T55" fmla="*/ 8 h 14"/>
                    <a:gd name="T56" fmla="*/ 5 w 10"/>
                    <a:gd name="T57" fmla="*/ 8 h 14"/>
                    <a:gd name="T58" fmla="*/ 6 w 10"/>
                    <a:gd name="T59" fmla="*/ 8 h 14"/>
                    <a:gd name="T60" fmla="*/ 6 w 10"/>
                    <a:gd name="T61" fmla="*/ 9 h 14"/>
                    <a:gd name="T62" fmla="*/ 6 w 10"/>
                    <a:gd name="T63" fmla="*/ 9 h 14"/>
                    <a:gd name="T64" fmla="*/ 6 w 10"/>
                    <a:gd name="T65" fmla="*/ 9 h 14"/>
                    <a:gd name="T66" fmla="*/ 7 w 10"/>
                    <a:gd name="T67" fmla="*/ 10 h 14"/>
                    <a:gd name="T68" fmla="*/ 7 w 10"/>
                    <a:gd name="T69" fmla="*/ 10 h 14"/>
                    <a:gd name="T70" fmla="*/ 7 w 10"/>
                    <a:gd name="T71" fmla="*/ 10 h 14"/>
                    <a:gd name="T72" fmla="*/ 7 w 10"/>
                    <a:gd name="T73" fmla="*/ 10 h 14"/>
                    <a:gd name="T74" fmla="*/ 7 w 10"/>
                    <a:gd name="T75" fmla="*/ 11 h 14"/>
                    <a:gd name="T76" fmla="*/ 8 w 10"/>
                    <a:gd name="T77" fmla="*/ 11 h 14"/>
                    <a:gd name="T78" fmla="*/ 8 w 10"/>
                    <a:gd name="T79" fmla="*/ 11 h 14"/>
                    <a:gd name="T80" fmla="*/ 8 w 10"/>
                    <a:gd name="T81" fmla="*/ 12 h 14"/>
                    <a:gd name="T82" fmla="*/ 8 w 10"/>
                    <a:gd name="T83" fmla="*/ 12 h 14"/>
                    <a:gd name="T84" fmla="*/ 9 w 10"/>
                    <a:gd name="T85" fmla="*/ 12 h 14"/>
                    <a:gd name="T86" fmla="*/ 9 w 10"/>
                    <a:gd name="T87" fmla="*/ 12 h 14"/>
                    <a:gd name="T88" fmla="*/ 9 w 10"/>
                    <a:gd name="T89" fmla="*/ 13 h 14"/>
                    <a:gd name="T90" fmla="*/ 9 w 10"/>
                    <a:gd name="T91" fmla="*/ 13 h 14"/>
                    <a:gd name="T92" fmla="*/ 9 w 10"/>
                    <a:gd name="T93" fmla="*/ 13 h 14"/>
                    <a:gd name="T94" fmla="*/ 9 w 10"/>
                    <a:gd name="T95" fmla="*/ 13 h 14"/>
                    <a:gd name="T96" fmla="*/ 10 w 10"/>
                    <a:gd name="T97" fmla="*/ 14 h 14"/>
                    <a:gd name="T98" fmla="*/ 10 w 10"/>
                    <a:gd name="T99" fmla="*/ 14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4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6" y="8"/>
                      </a:lnTo>
                      <a:lnTo>
                        <a:pt x="6" y="9"/>
                      </a:lnTo>
                      <a:lnTo>
                        <a:pt x="6" y="9"/>
                      </a:lnTo>
                      <a:lnTo>
                        <a:pt x="6" y="9"/>
                      </a:lnTo>
                      <a:lnTo>
                        <a:pt x="7" y="10"/>
                      </a:lnTo>
                      <a:lnTo>
                        <a:pt x="7" y="10"/>
                      </a:lnTo>
                      <a:lnTo>
                        <a:pt x="7" y="10"/>
                      </a:lnTo>
                      <a:lnTo>
                        <a:pt x="7" y="10"/>
                      </a:lnTo>
                      <a:lnTo>
                        <a:pt x="7" y="11"/>
                      </a:lnTo>
                      <a:lnTo>
                        <a:pt x="8" y="11"/>
                      </a:lnTo>
                      <a:lnTo>
                        <a:pt x="8" y="11"/>
                      </a:lnTo>
                      <a:lnTo>
                        <a:pt x="8" y="12"/>
                      </a:lnTo>
                      <a:lnTo>
                        <a:pt x="8" y="12"/>
                      </a:lnTo>
                      <a:lnTo>
                        <a:pt x="9" y="12"/>
                      </a:lnTo>
                      <a:lnTo>
                        <a:pt x="9" y="12"/>
                      </a:lnTo>
                      <a:lnTo>
                        <a:pt x="9" y="13"/>
                      </a:lnTo>
                      <a:lnTo>
                        <a:pt x="9" y="13"/>
                      </a:lnTo>
                      <a:lnTo>
                        <a:pt x="9" y="13"/>
                      </a:lnTo>
                      <a:lnTo>
                        <a:pt x="9" y="13"/>
                      </a:lnTo>
                      <a:lnTo>
                        <a:pt x="10" y="14"/>
                      </a:lnTo>
                      <a:lnTo>
                        <a:pt x="10" y="14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17" name="Freeform 346"/>
                <p:cNvSpPr>
                  <a:spLocks/>
                </p:cNvSpPr>
                <p:nvPr/>
              </p:nvSpPr>
              <p:spPr bwMode="auto">
                <a:xfrm rot="5400000" flipH="1">
                  <a:off x="1662386" y="1570240"/>
                  <a:ext cx="1255" cy="5510"/>
                </a:xfrm>
                <a:custGeom>
                  <a:avLst/>
                  <a:gdLst>
                    <a:gd name="T0" fmla="*/ 0 w 9"/>
                    <a:gd name="T1" fmla="*/ 0 h 14"/>
                    <a:gd name="T2" fmla="*/ 0 w 9"/>
                    <a:gd name="T3" fmla="*/ 0 h 14"/>
                    <a:gd name="T4" fmla="*/ 0 w 9"/>
                    <a:gd name="T5" fmla="*/ 1 h 14"/>
                    <a:gd name="T6" fmla="*/ 0 w 9"/>
                    <a:gd name="T7" fmla="*/ 1 h 14"/>
                    <a:gd name="T8" fmla="*/ 0 w 9"/>
                    <a:gd name="T9" fmla="*/ 1 h 14"/>
                    <a:gd name="T10" fmla="*/ 1 w 9"/>
                    <a:gd name="T11" fmla="*/ 1 h 14"/>
                    <a:gd name="T12" fmla="*/ 1 w 9"/>
                    <a:gd name="T13" fmla="*/ 2 h 14"/>
                    <a:gd name="T14" fmla="*/ 1 w 9"/>
                    <a:gd name="T15" fmla="*/ 2 h 14"/>
                    <a:gd name="T16" fmla="*/ 1 w 9"/>
                    <a:gd name="T17" fmla="*/ 2 h 14"/>
                    <a:gd name="T18" fmla="*/ 2 w 9"/>
                    <a:gd name="T19" fmla="*/ 3 h 14"/>
                    <a:gd name="T20" fmla="*/ 2 w 9"/>
                    <a:gd name="T21" fmla="*/ 3 h 14"/>
                    <a:gd name="T22" fmla="*/ 2 w 9"/>
                    <a:gd name="T23" fmla="*/ 3 h 14"/>
                    <a:gd name="T24" fmla="*/ 2 w 9"/>
                    <a:gd name="T25" fmla="*/ 3 h 14"/>
                    <a:gd name="T26" fmla="*/ 2 w 9"/>
                    <a:gd name="T27" fmla="*/ 4 h 14"/>
                    <a:gd name="T28" fmla="*/ 2 w 9"/>
                    <a:gd name="T29" fmla="*/ 4 h 14"/>
                    <a:gd name="T30" fmla="*/ 3 w 9"/>
                    <a:gd name="T31" fmla="*/ 4 h 14"/>
                    <a:gd name="T32" fmla="*/ 3 w 9"/>
                    <a:gd name="T33" fmla="*/ 5 h 14"/>
                    <a:gd name="T34" fmla="*/ 3 w 9"/>
                    <a:gd name="T35" fmla="*/ 5 h 14"/>
                    <a:gd name="T36" fmla="*/ 3 w 9"/>
                    <a:gd name="T37" fmla="*/ 5 h 14"/>
                    <a:gd name="T38" fmla="*/ 4 w 9"/>
                    <a:gd name="T39" fmla="*/ 5 h 14"/>
                    <a:gd name="T40" fmla="*/ 4 w 9"/>
                    <a:gd name="T41" fmla="*/ 6 h 14"/>
                    <a:gd name="T42" fmla="*/ 4 w 9"/>
                    <a:gd name="T43" fmla="*/ 6 h 14"/>
                    <a:gd name="T44" fmla="*/ 4 w 9"/>
                    <a:gd name="T45" fmla="*/ 6 h 14"/>
                    <a:gd name="T46" fmla="*/ 4 w 9"/>
                    <a:gd name="T47" fmla="*/ 6 h 14"/>
                    <a:gd name="T48" fmla="*/ 5 w 9"/>
                    <a:gd name="T49" fmla="*/ 7 h 14"/>
                    <a:gd name="T50" fmla="*/ 5 w 9"/>
                    <a:gd name="T51" fmla="*/ 7 h 14"/>
                    <a:gd name="T52" fmla="*/ 5 w 9"/>
                    <a:gd name="T53" fmla="*/ 7 h 14"/>
                    <a:gd name="T54" fmla="*/ 5 w 9"/>
                    <a:gd name="T55" fmla="*/ 8 h 14"/>
                    <a:gd name="T56" fmla="*/ 6 w 9"/>
                    <a:gd name="T57" fmla="*/ 8 h 14"/>
                    <a:gd name="T58" fmla="*/ 6 w 9"/>
                    <a:gd name="T59" fmla="*/ 8 h 14"/>
                    <a:gd name="T60" fmla="*/ 6 w 9"/>
                    <a:gd name="T61" fmla="*/ 8 h 14"/>
                    <a:gd name="T62" fmla="*/ 6 w 9"/>
                    <a:gd name="T63" fmla="*/ 9 h 14"/>
                    <a:gd name="T64" fmla="*/ 6 w 9"/>
                    <a:gd name="T65" fmla="*/ 9 h 14"/>
                    <a:gd name="T66" fmla="*/ 6 w 9"/>
                    <a:gd name="T67" fmla="*/ 9 h 14"/>
                    <a:gd name="T68" fmla="*/ 7 w 9"/>
                    <a:gd name="T69" fmla="*/ 10 h 14"/>
                    <a:gd name="T70" fmla="*/ 7 w 9"/>
                    <a:gd name="T71" fmla="*/ 10 h 14"/>
                    <a:gd name="T72" fmla="*/ 7 w 9"/>
                    <a:gd name="T73" fmla="*/ 10 h 14"/>
                    <a:gd name="T74" fmla="*/ 7 w 9"/>
                    <a:gd name="T75" fmla="*/ 10 h 14"/>
                    <a:gd name="T76" fmla="*/ 8 w 9"/>
                    <a:gd name="T77" fmla="*/ 11 h 14"/>
                    <a:gd name="T78" fmla="*/ 8 w 9"/>
                    <a:gd name="T79" fmla="*/ 11 h 14"/>
                    <a:gd name="T80" fmla="*/ 8 w 9"/>
                    <a:gd name="T81" fmla="*/ 11 h 14"/>
                    <a:gd name="T82" fmla="*/ 8 w 9"/>
                    <a:gd name="T83" fmla="*/ 12 h 14"/>
                    <a:gd name="T84" fmla="*/ 8 w 9"/>
                    <a:gd name="T85" fmla="*/ 12 h 14"/>
                    <a:gd name="T86" fmla="*/ 8 w 9"/>
                    <a:gd name="T87" fmla="*/ 12 h 14"/>
                    <a:gd name="T88" fmla="*/ 9 w 9"/>
                    <a:gd name="T89" fmla="*/ 12 h 14"/>
                    <a:gd name="T90" fmla="*/ 9 w 9"/>
                    <a:gd name="T91" fmla="*/ 13 h 14"/>
                    <a:gd name="T92" fmla="*/ 9 w 9"/>
                    <a:gd name="T93" fmla="*/ 13 h 14"/>
                    <a:gd name="T94" fmla="*/ 9 w 9"/>
                    <a:gd name="T95" fmla="*/ 13 h 14"/>
                    <a:gd name="T96" fmla="*/ 9 w 9"/>
                    <a:gd name="T97" fmla="*/ 14 h 14"/>
                    <a:gd name="T98" fmla="*/ 9 w 9"/>
                    <a:gd name="T99" fmla="*/ 14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3" y="4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4" y="5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8"/>
                      </a:lnTo>
                      <a:lnTo>
                        <a:pt x="6" y="8"/>
                      </a:lnTo>
                      <a:lnTo>
                        <a:pt x="6" y="8"/>
                      </a:lnTo>
                      <a:lnTo>
                        <a:pt x="6" y="8"/>
                      </a:lnTo>
                      <a:lnTo>
                        <a:pt x="6" y="9"/>
                      </a:lnTo>
                      <a:lnTo>
                        <a:pt x="6" y="9"/>
                      </a:lnTo>
                      <a:lnTo>
                        <a:pt x="6" y="9"/>
                      </a:lnTo>
                      <a:lnTo>
                        <a:pt x="7" y="10"/>
                      </a:lnTo>
                      <a:lnTo>
                        <a:pt x="7" y="10"/>
                      </a:lnTo>
                      <a:lnTo>
                        <a:pt x="7" y="10"/>
                      </a:lnTo>
                      <a:lnTo>
                        <a:pt x="7" y="10"/>
                      </a:lnTo>
                      <a:lnTo>
                        <a:pt x="8" y="11"/>
                      </a:lnTo>
                      <a:lnTo>
                        <a:pt x="8" y="11"/>
                      </a:lnTo>
                      <a:lnTo>
                        <a:pt x="8" y="11"/>
                      </a:lnTo>
                      <a:lnTo>
                        <a:pt x="8" y="12"/>
                      </a:lnTo>
                      <a:lnTo>
                        <a:pt x="8" y="12"/>
                      </a:lnTo>
                      <a:lnTo>
                        <a:pt x="8" y="12"/>
                      </a:lnTo>
                      <a:lnTo>
                        <a:pt x="9" y="12"/>
                      </a:lnTo>
                      <a:lnTo>
                        <a:pt x="9" y="13"/>
                      </a:lnTo>
                      <a:lnTo>
                        <a:pt x="9" y="13"/>
                      </a:lnTo>
                      <a:lnTo>
                        <a:pt x="9" y="13"/>
                      </a:lnTo>
                      <a:lnTo>
                        <a:pt x="9" y="14"/>
                      </a:lnTo>
                      <a:lnTo>
                        <a:pt x="9" y="14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18" name="Freeform 347"/>
                <p:cNvSpPr>
                  <a:spLocks/>
                </p:cNvSpPr>
                <p:nvPr/>
              </p:nvSpPr>
              <p:spPr bwMode="auto">
                <a:xfrm rot="5400000" flipH="1">
                  <a:off x="1656934" y="1569042"/>
                  <a:ext cx="1534" cy="5116"/>
                </a:xfrm>
                <a:custGeom>
                  <a:avLst/>
                  <a:gdLst>
                    <a:gd name="T0" fmla="*/ 0 w 11"/>
                    <a:gd name="T1" fmla="*/ 0 h 13"/>
                    <a:gd name="T2" fmla="*/ 1 w 11"/>
                    <a:gd name="T3" fmla="*/ 0 h 13"/>
                    <a:gd name="T4" fmla="*/ 1 w 11"/>
                    <a:gd name="T5" fmla="*/ 0 h 13"/>
                    <a:gd name="T6" fmla="*/ 1 w 11"/>
                    <a:gd name="T7" fmla="*/ 0 h 13"/>
                    <a:gd name="T8" fmla="*/ 1 w 11"/>
                    <a:gd name="T9" fmla="*/ 1 h 13"/>
                    <a:gd name="T10" fmla="*/ 2 w 11"/>
                    <a:gd name="T11" fmla="*/ 1 h 13"/>
                    <a:gd name="T12" fmla="*/ 2 w 11"/>
                    <a:gd name="T13" fmla="*/ 1 h 13"/>
                    <a:gd name="T14" fmla="*/ 2 w 11"/>
                    <a:gd name="T15" fmla="*/ 1 h 13"/>
                    <a:gd name="T16" fmla="*/ 2 w 11"/>
                    <a:gd name="T17" fmla="*/ 2 h 13"/>
                    <a:gd name="T18" fmla="*/ 2 w 11"/>
                    <a:gd name="T19" fmla="*/ 2 h 13"/>
                    <a:gd name="T20" fmla="*/ 3 w 11"/>
                    <a:gd name="T21" fmla="*/ 2 h 13"/>
                    <a:gd name="T22" fmla="*/ 3 w 11"/>
                    <a:gd name="T23" fmla="*/ 3 h 13"/>
                    <a:gd name="T24" fmla="*/ 3 w 11"/>
                    <a:gd name="T25" fmla="*/ 3 h 13"/>
                    <a:gd name="T26" fmla="*/ 3 w 11"/>
                    <a:gd name="T27" fmla="*/ 3 h 13"/>
                    <a:gd name="T28" fmla="*/ 4 w 11"/>
                    <a:gd name="T29" fmla="*/ 3 h 13"/>
                    <a:gd name="T30" fmla="*/ 4 w 11"/>
                    <a:gd name="T31" fmla="*/ 4 h 13"/>
                    <a:gd name="T32" fmla="*/ 4 w 11"/>
                    <a:gd name="T33" fmla="*/ 4 h 13"/>
                    <a:gd name="T34" fmla="*/ 4 w 11"/>
                    <a:gd name="T35" fmla="*/ 4 h 13"/>
                    <a:gd name="T36" fmla="*/ 4 w 11"/>
                    <a:gd name="T37" fmla="*/ 5 h 13"/>
                    <a:gd name="T38" fmla="*/ 4 w 11"/>
                    <a:gd name="T39" fmla="*/ 5 h 13"/>
                    <a:gd name="T40" fmla="*/ 5 w 11"/>
                    <a:gd name="T41" fmla="*/ 5 h 13"/>
                    <a:gd name="T42" fmla="*/ 5 w 11"/>
                    <a:gd name="T43" fmla="*/ 5 h 13"/>
                    <a:gd name="T44" fmla="*/ 5 w 11"/>
                    <a:gd name="T45" fmla="*/ 6 h 13"/>
                    <a:gd name="T46" fmla="*/ 5 w 11"/>
                    <a:gd name="T47" fmla="*/ 6 h 13"/>
                    <a:gd name="T48" fmla="*/ 6 w 11"/>
                    <a:gd name="T49" fmla="*/ 6 h 13"/>
                    <a:gd name="T50" fmla="*/ 6 w 11"/>
                    <a:gd name="T51" fmla="*/ 7 h 13"/>
                    <a:gd name="T52" fmla="*/ 6 w 11"/>
                    <a:gd name="T53" fmla="*/ 7 h 13"/>
                    <a:gd name="T54" fmla="*/ 6 w 11"/>
                    <a:gd name="T55" fmla="*/ 7 h 13"/>
                    <a:gd name="T56" fmla="*/ 6 w 11"/>
                    <a:gd name="T57" fmla="*/ 7 h 13"/>
                    <a:gd name="T58" fmla="*/ 6 w 11"/>
                    <a:gd name="T59" fmla="*/ 7 h 13"/>
                    <a:gd name="T60" fmla="*/ 7 w 11"/>
                    <a:gd name="T61" fmla="*/ 8 h 13"/>
                    <a:gd name="T62" fmla="*/ 7 w 11"/>
                    <a:gd name="T63" fmla="*/ 8 h 13"/>
                    <a:gd name="T64" fmla="*/ 7 w 11"/>
                    <a:gd name="T65" fmla="*/ 8 h 13"/>
                    <a:gd name="T66" fmla="*/ 7 w 11"/>
                    <a:gd name="T67" fmla="*/ 8 h 13"/>
                    <a:gd name="T68" fmla="*/ 7 w 11"/>
                    <a:gd name="T69" fmla="*/ 9 h 13"/>
                    <a:gd name="T70" fmla="*/ 7 w 11"/>
                    <a:gd name="T71" fmla="*/ 9 h 13"/>
                    <a:gd name="T72" fmla="*/ 8 w 11"/>
                    <a:gd name="T73" fmla="*/ 9 h 13"/>
                    <a:gd name="T74" fmla="*/ 8 w 11"/>
                    <a:gd name="T75" fmla="*/ 10 h 13"/>
                    <a:gd name="T76" fmla="*/ 8 w 11"/>
                    <a:gd name="T77" fmla="*/ 10 h 13"/>
                    <a:gd name="T78" fmla="*/ 8 w 11"/>
                    <a:gd name="T79" fmla="*/ 10 h 13"/>
                    <a:gd name="T80" fmla="*/ 9 w 11"/>
                    <a:gd name="T81" fmla="*/ 10 h 13"/>
                    <a:gd name="T82" fmla="*/ 9 w 11"/>
                    <a:gd name="T83" fmla="*/ 10 h 13"/>
                    <a:gd name="T84" fmla="*/ 9 w 11"/>
                    <a:gd name="T85" fmla="*/ 11 h 13"/>
                    <a:gd name="T86" fmla="*/ 9 w 11"/>
                    <a:gd name="T87" fmla="*/ 11 h 13"/>
                    <a:gd name="T88" fmla="*/ 9 w 11"/>
                    <a:gd name="T89" fmla="*/ 11 h 13"/>
                    <a:gd name="T90" fmla="*/ 10 w 11"/>
                    <a:gd name="T91" fmla="*/ 12 h 13"/>
                    <a:gd name="T92" fmla="*/ 10 w 11"/>
                    <a:gd name="T93" fmla="*/ 12 h 13"/>
                    <a:gd name="T94" fmla="*/ 10 w 11"/>
                    <a:gd name="T95" fmla="*/ 12 h 13"/>
                    <a:gd name="T96" fmla="*/ 10 w 11"/>
                    <a:gd name="T97" fmla="*/ 12 h 13"/>
                    <a:gd name="T98" fmla="*/ 11 w 11"/>
                    <a:gd name="T99" fmla="*/ 13 h 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13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6" y="6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7" y="8"/>
                      </a:lnTo>
                      <a:lnTo>
                        <a:pt x="7" y="8"/>
                      </a:lnTo>
                      <a:lnTo>
                        <a:pt x="7" y="8"/>
                      </a:lnTo>
                      <a:lnTo>
                        <a:pt x="7" y="8"/>
                      </a:lnTo>
                      <a:lnTo>
                        <a:pt x="7" y="9"/>
                      </a:lnTo>
                      <a:lnTo>
                        <a:pt x="7" y="9"/>
                      </a:lnTo>
                      <a:lnTo>
                        <a:pt x="8" y="9"/>
                      </a:lnTo>
                      <a:lnTo>
                        <a:pt x="8" y="10"/>
                      </a:lnTo>
                      <a:lnTo>
                        <a:pt x="8" y="10"/>
                      </a:lnTo>
                      <a:lnTo>
                        <a:pt x="8" y="10"/>
                      </a:lnTo>
                      <a:lnTo>
                        <a:pt x="9" y="10"/>
                      </a:lnTo>
                      <a:lnTo>
                        <a:pt x="9" y="10"/>
                      </a:lnTo>
                      <a:lnTo>
                        <a:pt x="9" y="11"/>
                      </a:lnTo>
                      <a:lnTo>
                        <a:pt x="9" y="11"/>
                      </a:lnTo>
                      <a:lnTo>
                        <a:pt x="9" y="11"/>
                      </a:lnTo>
                      <a:lnTo>
                        <a:pt x="10" y="12"/>
                      </a:lnTo>
                      <a:lnTo>
                        <a:pt x="10" y="12"/>
                      </a:lnTo>
                      <a:lnTo>
                        <a:pt x="10" y="12"/>
                      </a:lnTo>
                      <a:lnTo>
                        <a:pt x="10" y="12"/>
                      </a:lnTo>
                      <a:lnTo>
                        <a:pt x="11" y="13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19" name="Freeform 348"/>
                <p:cNvSpPr>
                  <a:spLocks/>
                </p:cNvSpPr>
                <p:nvPr/>
              </p:nvSpPr>
              <p:spPr bwMode="auto">
                <a:xfrm rot="5400000" flipH="1">
                  <a:off x="1652154" y="1567845"/>
                  <a:ext cx="1255" cy="4723"/>
                </a:xfrm>
                <a:custGeom>
                  <a:avLst/>
                  <a:gdLst>
                    <a:gd name="T0" fmla="*/ 0 w 9"/>
                    <a:gd name="T1" fmla="*/ 0 h 12"/>
                    <a:gd name="T2" fmla="*/ 0 w 9"/>
                    <a:gd name="T3" fmla="*/ 0 h 12"/>
                    <a:gd name="T4" fmla="*/ 0 w 9"/>
                    <a:gd name="T5" fmla="*/ 0 h 12"/>
                    <a:gd name="T6" fmla="*/ 0 w 9"/>
                    <a:gd name="T7" fmla="*/ 1 h 12"/>
                    <a:gd name="T8" fmla="*/ 0 w 9"/>
                    <a:gd name="T9" fmla="*/ 1 h 12"/>
                    <a:gd name="T10" fmla="*/ 0 w 9"/>
                    <a:gd name="T11" fmla="*/ 1 h 12"/>
                    <a:gd name="T12" fmla="*/ 1 w 9"/>
                    <a:gd name="T13" fmla="*/ 1 h 12"/>
                    <a:gd name="T14" fmla="*/ 1 w 9"/>
                    <a:gd name="T15" fmla="*/ 1 h 12"/>
                    <a:gd name="T16" fmla="*/ 1 w 9"/>
                    <a:gd name="T17" fmla="*/ 2 h 12"/>
                    <a:gd name="T18" fmla="*/ 1 w 9"/>
                    <a:gd name="T19" fmla="*/ 2 h 12"/>
                    <a:gd name="T20" fmla="*/ 2 w 9"/>
                    <a:gd name="T21" fmla="*/ 2 h 12"/>
                    <a:gd name="T22" fmla="*/ 2 w 9"/>
                    <a:gd name="T23" fmla="*/ 2 h 12"/>
                    <a:gd name="T24" fmla="*/ 2 w 9"/>
                    <a:gd name="T25" fmla="*/ 3 h 12"/>
                    <a:gd name="T26" fmla="*/ 2 w 9"/>
                    <a:gd name="T27" fmla="*/ 3 h 12"/>
                    <a:gd name="T28" fmla="*/ 2 w 9"/>
                    <a:gd name="T29" fmla="*/ 3 h 12"/>
                    <a:gd name="T30" fmla="*/ 2 w 9"/>
                    <a:gd name="T31" fmla="*/ 4 h 12"/>
                    <a:gd name="T32" fmla="*/ 3 w 9"/>
                    <a:gd name="T33" fmla="*/ 4 h 12"/>
                    <a:gd name="T34" fmla="*/ 3 w 9"/>
                    <a:gd name="T35" fmla="*/ 4 h 12"/>
                    <a:gd name="T36" fmla="*/ 3 w 9"/>
                    <a:gd name="T37" fmla="*/ 4 h 12"/>
                    <a:gd name="T38" fmla="*/ 3 w 9"/>
                    <a:gd name="T39" fmla="*/ 4 h 12"/>
                    <a:gd name="T40" fmla="*/ 3 w 9"/>
                    <a:gd name="T41" fmla="*/ 5 h 12"/>
                    <a:gd name="T42" fmla="*/ 3 w 9"/>
                    <a:gd name="T43" fmla="*/ 5 h 12"/>
                    <a:gd name="T44" fmla="*/ 4 w 9"/>
                    <a:gd name="T45" fmla="*/ 5 h 12"/>
                    <a:gd name="T46" fmla="*/ 4 w 9"/>
                    <a:gd name="T47" fmla="*/ 6 h 12"/>
                    <a:gd name="T48" fmla="*/ 4 w 9"/>
                    <a:gd name="T49" fmla="*/ 6 h 12"/>
                    <a:gd name="T50" fmla="*/ 4 w 9"/>
                    <a:gd name="T51" fmla="*/ 6 h 12"/>
                    <a:gd name="T52" fmla="*/ 5 w 9"/>
                    <a:gd name="T53" fmla="*/ 6 h 12"/>
                    <a:gd name="T54" fmla="*/ 5 w 9"/>
                    <a:gd name="T55" fmla="*/ 7 h 12"/>
                    <a:gd name="T56" fmla="*/ 5 w 9"/>
                    <a:gd name="T57" fmla="*/ 7 h 12"/>
                    <a:gd name="T58" fmla="*/ 5 w 9"/>
                    <a:gd name="T59" fmla="*/ 7 h 12"/>
                    <a:gd name="T60" fmla="*/ 5 w 9"/>
                    <a:gd name="T61" fmla="*/ 8 h 12"/>
                    <a:gd name="T62" fmla="*/ 5 w 9"/>
                    <a:gd name="T63" fmla="*/ 8 h 12"/>
                    <a:gd name="T64" fmla="*/ 6 w 9"/>
                    <a:gd name="T65" fmla="*/ 8 h 12"/>
                    <a:gd name="T66" fmla="*/ 6 w 9"/>
                    <a:gd name="T67" fmla="*/ 8 h 12"/>
                    <a:gd name="T68" fmla="*/ 6 w 9"/>
                    <a:gd name="T69" fmla="*/ 8 h 12"/>
                    <a:gd name="T70" fmla="*/ 7 w 9"/>
                    <a:gd name="T71" fmla="*/ 9 h 12"/>
                    <a:gd name="T72" fmla="*/ 7 w 9"/>
                    <a:gd name="T73" fmla="*/ 9 h 12"/>
                    <a:gd name="T74" fmla="*/ 7 w 9"/>
                    <a:gd name="T75" fmla="*/ 9 h 12"/>
                    <a:gd name="T76" fmla="*/ 7 w 9"/>
                    <a:gd name="T77" fmla="*/ 9 h 12"/>
                    <a:gd name="T78" fmla="*/ 7 w 9"/>
                    <a:gd name="T79" fmla="*/ 10 h 12"/>
                    <a:gd name="T80" fmla="*/ 7 w 9"/>
                    <a:gd name="T81" fmla="*/ 10 h 12"/>
                    <a:gd name="T82" fmla="*/ 8 w 9"/>
                    <a:gd name="T83" fmla="*/ 10 h 12"/>
                    <a:gd name="T84" fmla="*/ 8 w 9"/>
                    <a:gd name="T85" fmla="*/ 11 h 12"/>
                    <a:gd name="T86" fmla="*/ 8 w 9"/>
                    <a:gd name="T87" fmla="*/ 11 h 12"/>
                    <a:gd name="T88" fmla="*/ 8 w 9"/>
                    <a:gd name="T89" fmla="*/ 11 h 12"/>
                    <a:gd name="T90" fmla="*/ 9 w 9"/>
                    <a:gd name="T91" fmla="*/ 11 h 12"/>
                    <a:gd name="T92" fmla="*/ 9 w 9"/>
                    <a:gd name="T93" fmla="*/ 11 h 12"/>
                    <a:gd name="T94" fmla="*/ 9 w 9"/>
                    <a:gd name="T95" fmla="*/ 12 h 12"/>
                    <a:gd name="T96" fmla="*/ 9 w 9"/>
                    <a:gd name="T97" fmla="*/ 12 h 12"/>
                    <a:gd name="T98" fmla="*/ 9 w 9"/>
                    <a:gd name="T99" fmla="*/ 12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5"/>
                      </a:lnTo>
                      <a:lnTo>
                        <a:pt x="3" y="5"/>
                      </a:lnTo>
                      <a:lnTo>
                        <a:pt x="4" y="5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4" y="6"/>
                      </a:lnTo>
                      <a:lnTo>
                        <a:pt x="5" y="6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6" y="8"/>
                      </a:lnTo>
                      <a:lnTo>
                        <a:pt x="6" y="8"/>
                      </a:lnTo>
                      <a:lnTo>
                        <a:pt x="6" y="8"/>
                      </a:lnTo>
                      <a:lnTo>
                        <a:pt x="7" y="9"/>
                      </a:lnTo>
                      <a:lnTo>
                        <a:pt x="7" y="9"/>
                      </a:lnTo>
                      <a:lnTo>
                        <a:pt x="7" y="9"/>
                      </a:lnTo>
                      <a:lnTo>
                        <a:pt x="7" y="9"/>
                      </a:lnTo>
                      <a:lnTo>
                        <a:pt x="7" y="10"/>
                      </a:lnTo>
                      <a:lnTo>
                        <a:pt x="7" y="10"/>
                      </a:lnTo>
                      <a:lnTo>
                        <a:pt x="8" y="10"/>
                      </a:lnTo>
                      <a:lnTo>
                        <a:pt x="8" y="11"/>
                      </a:lnTo>
                      <a:lnTo>
                        <a:pt x="8" y="11"/>
                      </a:lnTo>
                      <a:lnTo>
                        <a:pt x="8" y="11"/>
                      </a:lnTo>
                      <a:lnTo>
                        <a:pt x="9" y="11"/>
                      </a:lnTo>
                      <a:lnTo>
                        <a:pt x="9" y="11"/>
                      </a:lnTo>
                      <a:lnTo>
                        <a:pt x="9" y="12"/>
                      </a:lnTo>
                      <a:lnTo>
                        <a:pt x="9" y="12"/>
                      </a:lnTo>
                      <a:lnTo>
                        <a:pt x="9" y="1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20" name="Freeform 349"/>
                <p:cNvSpPr>
                  <a:spLocks/>
                </p:cNvSpPr>
                <p:nvPr/>
              </p:nvSpPr>
              <p:spPr bwMode="auto">
                <a:xfrm rot="5400000" flipH="1">
                  <a:off x="1647362" y="1566521"/>
                  <a:ext cx="1394" cy="4723"/>
                </a:xfrm>
                <a:custGeom>
                  <a:avLst/>
                  <a:gdLst>
                    <a:gd name="T0" fmla="*/ 0 w 10"/>
                    <a:gd name="T1" fmla="*/ 0 h 12"/>
                    <a:gd name="T2" fmla="*/ 0 w 10"/>
                    <a:gd name="T3" fmla="*/ 1 h 12"/>
                    <a:gd name="T4" fmla="*/ 1 w 10"/>
                    <a:gd name="T5" fmla="*/ 1 h 12"/>
                    <a:gd name="T6" fmla="*/ 1 w 10"/>
                    <a:gd name="T7" fmla="*/ 1 h 12"/>
                    <a:gd name="T8" fmla="*/ 1 w 10"/>
                    <a:gd name="T9" fmla="*/ 1 h 12"/>
                    <a:gd name="T10" fmla="*/ 1 w 10"/>
                    <a:gd name="T11" fmla="*/ 1 h 12"/>
                    <a:gd name="T12" fmla="*/ 1 w 10"/>
                    <a:gd name="T13" fmla="*/ 2 h 12"/>
                    <a:gd name="T14" fmla="*/ 1 w 10"/>
                    <a:gd name="T15" fmla="*/ 2 h 12"/>
                    <a:gd name="T16" fmla="*/ 2 w 10"/>
                    <a:gd name="T17" fmla="*/ 2 h 12"/>
                    <a:gd name="T18" fmla="*/ 2 w 10"/>
                    <a:gd name="T19" fmla="*/ 3 h 12"/>
                    <a:gd name="T20" fmla="*/ 2 w 10"/>
                    <a:gd name="T21" fmla="*/ 3 h 12"/>
                    <a:gd name="T22" fmla="*/ 2 w 10"/>
                    <a:gd name="T23" fmla="*/ 3 h 12"/>
                    <a:gd name="T24" fmla="*/ 3 w 10"/>
                    <a:gd name="T25" fmla="*/ 3 h 12"/>
                    <a:gd name="T26" fmla="*/ 3 w 10"/>
                    <a:gd name="T27" fmla="*/ 3 h 12"/>
                    <a:gd name="T28" fmla="*/ 3 w 10"/>
                    <a:gd name="T29" fmla="*/ 4 h 12"/>
                    <a:gd name="T30" fmla="*/ 3 w 10"/>
                    <a:gd name="T31" fmla="*/ 4 h 12"/>
                    <a:gd name="T32" fmla="*/ 3 w 10"/>
                    <a:gd name="T33" fmla="*/ 4 h 12"/>
                    <a:gd name="T34" fmla="*/ 3 w 10"/>
                    <a:gd name="T35" fmla="*/ 4 h 12"/>
                    <a:gd name="T36" fmla="*/ 4 w 10"/>
                    <a:gd name="T37" fmla="*/ 5 h 12"/>
                    <a:gd name="T38" fmla="*/ 4 w 10"/>
                    <a:gd name="T39" fmla="*/ 5 h 12"/>
                    <a:gd name="T40" fmla="*/ 4 w 10"/>
                    <a:gd name="T41" fmla="*/ 5 h 12"/>
                    <a:gd name="T42" fmla="*/ 5 w 10"/>
                    <a:gd name="T43" fmla="*/ 6 h 12"/>
                    <a:gd name="T44" fmla="*/ 5 w 10"/>
                    <a:gd name="T45" fmla="*/ 6 h 12"/>
                    <a:gd name="T46" fmla="*/ 5 w 10"/>
                    <a:gd name="T47" fmla="*/ 6 h 12"/>
                    <a:gd name="T48" fmla="*/ 5 w 10"/>
                    <a:gd name="T49" fmla="*/ 6 h 12"/>
                    <a:gd name="T50" fmla="*/ 5 w 10"/>
                    <a:gd name="T51" fmla="*/ 6 h 12"/>
                    <a:gd name="T52" fmla="*/ 5 w 10"/>
                    <a:gd name="T53" fmla="*/ 7 h 12"/>
                    <a:gd name="T54" fmla="*/ 6 w 10"/>
                    <a:gd name="T55" fmla="*/ 7 h 12"/>
                    <a:gd name="T56" fmla="*/ 6 w 10"/>
                    <a:gd name="T57" fmla="*/ 7 h 12"/>
                    <a:gd name="T58" fmla="*/ 6 w 10"/>
                    <a:gd name="T59" fmla="*/ 8 h 12"/>
                    <a:gd name="T60" fmla="*/ 6 w 10"/>
                    <a:gd name="T61" fmla="*/ 8 h 12"/>
                    <a:gd name="T62" fmla="*/ 7 w 10"/>
                    <a:gd name="T63" fmla="*/ 8 h 12"/>
                    <a:gd name="T64" fmla="*/ 7 w 10"/>
                    <a:gd name="T65" fmla="*/ 8 h 12"/>
                    <a:gd name="T66" fmla="*/ 7 w 10"/>
                    <a:gd name="T67" fmla="*/ 8 h 12"/>
                    <a:gd name="T68" fmla="*/ 7 w 10"/>
                    <a:gd name="T69" fmla="*/ 9 h 12"/>
                    <a:gd name="T70" fmla="*/ 7 w 10"/>
                    <a:gd name="T71" fmla="*/ 9 h 12"/>
                    <a:gd name="T72" fmla="*/ 7 w 10"/>
                    <a:gd name="T73" fmla="*/ 9 h 12"/>
                    <a:gd name="T74" fmla="*/ 8 w 10"/>
                    <a:gd name="T75" fmla="*/ 10 h 12"/>
                    <a:gd name="T76" fmla="*/ 8 w 10"/>
                    <a:gd name="T77" fmla="*/ 10 h 12"/>
                    <a:gd name="T78" fmla="*/ 8 w 10"/>
                    <a:gd name="T79" fmla="*/ 10 h 12"/>
                    <a:gd name="T80" fmla="*/ 8 w 10"/>
                    <a:gd name="T81" fmla="*/ 10 h 12"/>
                    <a:gd name="T82" fmla="*/ 8 w 10"/>
                    <a:gd name="T83" fmla="*/ 10 h 12"/>
                    <a:gd name="T84" fmla="*/ 8 w 10"/>
                    <a:gd name="T85" fmla="*/ 11 h 12"/>
                    <a:gd name="T86" fmla="*/ 9 w 10"/>
                    <a:gd name="T87" fmla="*/ 11 h 12"/>
                    <a:gd name="T88" fmla="*/ 9 w 10"/>
                    <a:gd name="T89" fmla="*/ 11 h 12"/>
                    <a:gd name="T90" fmla="*/ 9 w 10"/>
                    <a:gd name="T91" fmla="*/ 11 h 12"/>
                    <a:gd name="T92" fmla="*/ 9 w 10"/>
                    <a:gd name="T93" fmla="*/ 11 h 12"/>
                    <a:gd name="T94" fmla="*/ 10 w 10"/>
                    <a:gd name="T95" fmla="*/ 12 h 12"/>
                    <a:gd name="T96" fmla="*/ 10 w 10"/>
                    <a:gd name="T97" fmla="*/ 12 h 12"/>
                    <a:gd name="T98" fmla="*/ 10 w 10"/>
                    <a:gd name="T99" fmla="*/ 12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2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8"/>
                      </a:lnTo>
                      <a:lnTo>
                        <a:pt x="6" y="8"/>
                      </a:lnTo>
                      <a:lnTo>
                        <a:pt x="7" y="8"/>
                      </a:lnTo>
                      <a:lnTo>
                        <a:pt x="7" y="8"/>
                      </a:lnTo>
                      <a:lnTo>
                        <a:pt x="7" y="8"/>
                      </a:lnTo>
                      <a:lnTo>
                        <a:pt x="7" y="9"/>
                      </a:lnTo>
                      <a:lnTo>
                        <a:pt x="7" y="9"/>
                      </a:lnTo>
                      <a:lnTo>
                        <a:pt x="7" y="9"/>
                      </a:lnTo>
                      <a:lnTo>
                        <a:pt x="8" y="10"/>
                      </a:lnTo>
                      <a:lnTo>
                        <a:pt x="8" y="10"/>
                      </a:lnTo>
                      <a:lnTo>
                        <a:pt x="8" y="10"/>
                      </a:lnTo>
                      <a:lnTo>
                        <a:pt x="8" y="10"/>
                      </a:lnTo>
                      <a:lnTo>
                        <a:pt x="8" y="10"/>
                      </a:lnTo>
                      <a:lnTo>
                        <a:pt x="8" y="11"/>
                      </a:lnTo>
                      <a:lnTo>
                        <a:pt x="9" y="11"/>
                      </a:lnTo>
                      <a:lnTo>
                        <a:pt x="9" y="11"/>
                      </a:lnTo>
                      <a:lnTo>
                        <a:pt x="9" y="11"/>
                      </a:lnTo>
                      <a:lnTo>
                        <a:pt x="9" y="11"/>
                      </a:lnTo>
                      <a:lnTo>
                        <a:pt x="10" y="12"/>
                      </a:lnTo>
                      <a:lnTo>
                        <a:pt x="10" y="12"/>
                      </a:lnTo>
                      <a:lnTo>
                        <a:pt x="10" y="1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21" name="Freeform 350"/>
                <p:cNvSpPr>
                  <a:spLocks/>
                </p:cNvSpPr>
                <p:nvPr/>
              </p:nvSpPr>
              <p:spPr bwMode="auto">
                <a:xfrm rot="5400000" flipH="1">
                  <a:off x="1642639" y="1565126"/>
                  <a:ext cx="1394" cy="4723"/>
                </a:xfrm>
                <a:custGeom>
                  <a:avLst/>
                  <a:gdLst>
                    <a:gd name="T0" fmla="*/ 0 w 10"/>
                    <a:gd name="T1" fmla="*/ 0 h 12"/>
                    <a:gd name="T2" fmla="*/ 0 w 10"/>
                    <a:gd name="T3" fmla="*/ 1 h 12"/>
                    <a:gd name="T4" fmla="*/ 0 w 10"/>
                    <a:gd name="T5" fmla="*/ 1 h 12"/>
                    <a:gd name="T6" fmla="*/ 0 w 10"/>
                    <a:gd name="T7" fmla="*/ 1 h 12"/>
                    <a:gd name="T8" fmla="*/ 1 w 10"/>
                    <a:gd name="T9" fmla="*/ 1 h 12"/>
                    <a:gd name="T10" fmla="*/ 1 w 10"/>
                    <a:gd name="T11" fmla="*/ 1 h 12"/>
                    <a:gd name="T12" fmla="*/ 1 w 10"/>
                    <a:gd name="T13" fmla="*/ 2 h 12"/>
                    <a:gd name="T14" fmla="*/ 2 w 10"/>
                    <a:gd name="T15" fmla="*/ 2 h 12"/>
                    <a:gd name="T16" fmla="*/ 2 w 10"/>
                    <a:gd name="T17" fmla="*/ 2 h 12"/>
                    <a:gd name="T18" fmla="*/ 2 w 10"/>
                    <a:gd name="T19" fmla="*/ 3 h 12"/>
                    <a:gd name="T20" fmla="*/ 2 w 10"/>
                    <a:gd name="T21" fmla="*/ 3 h 12"/>
                    <a:gd name="T22" fmla="*/ 2 w 10"/>
                    <a:gd name="T23" fmla="*/ 3 h 12"/>
                    <a:gd name="T24" fmla="*/ 2 w 10"/>
                    <a:gd name="T25" fmla="*/ 3 h 12"/>
                    <a:gd name="T26" fmla="*/ 3 w 10"/>
                    <a:gd name="T27" fmla="*/ 3 h 12"/>
                    <a:gd name="T28" fmla="*/ 3 w 10"/>
                    <a:gd name="T29" fmla="*/ 4 h 12"/>
                    <a:gd name="T30" fmla="*/ 3 w 10"/>
                    <a:gd name="T31" fmla="*/ 4 h 12"/>
                    <a:gd name="T32" fmla="*/ 3 w 10"/>
                    <a:gd name="T33" fmla="*/ 4 h 12"/>
                    <a:gd name="T34" fmla="*/ 4 w 10"/>
                    <a:gd name="T35" fmla="*/ 5 h 12"/>
                    <a:gd name="T36" fmla="*/ 4 w 10"/>
                    <a:gd name="T37" fmla="*/ 5 h 12"/>
                    <a:gd name="T38" fmla="*/ 4 w 10"/>
                    <a:gd name="T39" fmla="*/ 5 h 12"/>
                    <a:gd name="T40" fmla="*/ 4 w 10"/>
                    <a:gd name="T41" fmla="*/ 5 h 12"/>
                    <a:gd name="T42" fmla="*/ 4 w 10"/>
                    <a:gd name="T43" fmla="*/ 5 h 12"/>
                    <a:gd name="T44" fmla="*/ 4 w 10"/>
                    <a:gd name="T45" fmla="*/ 6 h 12"/>
                    <a:gd name="T46" fmla="*/ 5 w 10"/>
                    <a:gd name="T47" fmla="*/ 6 h 12"/>
                    <a:gd name="T48" fmla="*/ 5 w 10"/>
                    <a:gd name="T49" fmla="*/ 6 h 12"/>
                    <a:gd name="T50" fmla="*/ 5 w 10"/>
                    <a:gd name="T51" fmla="*/ 6 h 12"/>
                    <a:gd name="T52" fmla="*/ 5 w 10"/>
                    <a:gd name="T53" fmla="*/ 6 h 12"/>
                    <a:gd name="T54" fmla="*/ 5 w 10"/>
                    <a:gd name="T55" fmla="*/ 7 h 12"/>
                    <a:gd name="T56" fmla="*/ 5 w 10"/>
                    <a:gd name="T57" fmla="*/ 7 h 12"/>
                    <a:gd name="T58" fmla="*/ 6 w 10"/>
                    <a:gd name="T59" fmla="*/ 7 h 12"/>
                    <a:gd name="T60" fmla="*/ 6 w 10"/>
                    <a:gd name="T61" fmla="*/ 8 h 12"/>
                    <a:gd name="T62" fmla="*/ 6 w 10"/>
                    <a:gd name="T63" fmla="*/ 8 h 12"/>
                    <a:gd name="T64" fmla="*/ 6 w 10"/>
                    <a:gd name="T65" fmla="*/ 8 h 12"/>
                    <a:gd name="T66" fmla="*/ 7 w 10"/>
                    <a:gd name="T67" fmla="*/ 8 h 12"/>
                    <a:gd name="T68" fmla="*/ 7 w 10"/>
                    <a:gd name="T69" fmla="*/ 8 h 12"/>
                    <a:gd name="T70" fmla="*/ 7 w 10"/>
                    <a:gd name="T71" fmla="*/ 9 h 12"/>
                    <a:gd name="T72" fmla="*/ 7 w 10"/>
                    <a:gd name="T73" fmla="*/ 9 h 12"/>
                    <a:gd name="T74" fmla="*/ 7 w 10"/>
                    <a:gd name="T75" fmla="*/ 9 h 12"/>
                    <a:gd name="T76" fmla="*/ 7 w 10"/>
                    <a:gd name="T77" fmla="*/ 10 h 12"/>
                    <a:gd name="T78" fmla="*/ 8 w 10"/>
                    <a:gd name="T79" fmla="*/ 10 h 12"/>
                    <a:gd name="T80" fmla="*/ 8 w 10"/>
                    <a:gd name="T81" fmla="*/ 10 h 12"/>
                    <a:gd name="T82" fmla="*/ 8 w 10"/>
                    <a:gd name="T83" fmla="*/ 10 h 12"/>
                    <a:gd name="T84" fmla="*/ 9 w 10"/>
                    <a:gd name="T85" fmla="*/ 10 h 12"/>
                    <a:gd name="T86" fmla="*/ 9 w 10"/>
                    <a:gd name="T87" fmla="*/ 11 h 12"/>
                    <a:gd name="T88" fmla="*/ 9 w 10"/>
                    <a:gd name="T89" fmla="*/ 11 h 12"/>
                    <a:gd name="T90" fmla="*/ 9 w 10"/>
                    <a:gd name="T91" fmla="*/ 11 h 12"/>
                    <a:gd name="T92" fmla="*/ 9 w 10"/>
                    <a:gd name="T93" fmla="*/ 12 h 12"/>
                    <a:gd name="T94" fmla="*/ 9 w 10"/>
                    <a:gd name="T95" fmla="*/ 12 h 12"/>
                    <a:gd name="T96" fmla="*/ 10 w 10"/>
                    <a:gd name="T97" fmla="*/ 12 h 12"/>
                    <a:gd name="T98" fmla="*/ 10 w 10"/>
                    <a:gd name="T99" fmla="*/ 12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2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6" y="7"/>
                      </a:lnTo>
                      <a:lnTo>
                        <a:pt x="6" y="8"/>
                      </a:lnTo>
                      <a:lnTo>
                        <a:pt x="6" y="8"/>
                      </a:lnTo>
                      <a:lnTo>
                        <a:pt x="6" y="8"/>
                      </a:lnTo>
                      <a:lnTo>
                        <a:pt x="7" y="8"/>
                      </a:lnTo>
                      <a:lnTo>
                        <a:pt x="7" y="8"/>
                      </a:lnTo>
                      <a:lnTo>
                        <a:pt x="7" y="9"/>
                      </a:lnTo>
                      <a:lnTo>
                        <a:pt x="7" y="9"/>
                      </a:lnTo>
                      <a:lnTo>
                        <a:pt x="7" y="9"/>
                      </a:lnTo>
                      <a:lnTo>
                        <a:pt x="7" y="10"/>
                      </a:lnTo>
                      <a:lnTo>
                        <a:pt x="8" y="10"/>
                      </a:lnTo>
                      <a:lnTo>
                        <a:pt x="8" y="10"/>
                      </a:lnTo>
                      <a:lnTo>
                        <a:pt x="8" y="10"/>
                      </a:lnTo>
                      <a:lnTo>
                        <a:pt x="9" y="10"/>
                      </a:lnTo>
                      <a:lnTo>
                        <a:pt x="9" y="11"/>
                      </a:lnTo>
                      <a:lnTo>
                        <a:pt x="9" y="11"/>
                      </a:lnTo>
                      <a:lnTo>
                        <a:pt x="9" y="11"/>
                      </a:lnTo>
                      <a:lnTo>
                        <a:pt x="9" y="12"/>
                      </a:lnTo>
                      <a:lnTo>
                        <a:pt x="9" y="12"/>
                      </a:lnTo>
                      <a:lnTo>
                        <a:pt x="10" y="12"/>
                      </a:lnTo>
                      <a:lnTo>
                        <a:pt x="10" y="1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22" name="Freeform 351"/>
                <p:cNvSpPr>
                  <a:spLocks/>
                </p:cNvSpPr>
                <p:nvPr/>
              </p:nvSpPr>
              <p:spPr bwMode="auto">
                <a:xfrm rot="5400000" flipH="1">
                  <a:off x="1638183" y="1563999"/>
                  <a:ext cx="1255" cy="4329"/>
                </a:xfrm>
                <a:custGeom>
                  <a:avLst/>
                  <a:gdLst>
                    <a:gd name="T0" fmla="*/ 0 w 9"/>
                    <a:gd name="T1" fmla="*/ 0 h 11"/>
                    <a:gd name="T2" fmla="*/ 0 w 9"/>
                    <a:gd name="T3" fmla="*/ 0 h 11"/>
                    <a:gd name="T4" fmla="*/ 0 w 9"/>
                    <a:gd name="T5" fmla="*/ 1 h 11"/>
                    <a:gd name="T6" fmla="*/ 1 w 9"/>
                    <a:gd name="T7" fmla="*/ 1 h 11"/>
                    <a:gd name="T8" fmla="*/ 1 w 9"/>
                    <a:gd name="T9" fmla="*/ 1 h 11"/>
                    <a:gd name="T10" fmla="*/ 1 w 9"/>
                    <a:gd name="T11" fmla="*/ 1 h 11"/>
                    <a:gd name="T12" fmla="*/ 1 w 9"/>
                    <a:gd name="T13" fmla="*/ 1 h 11"/>
                    <a:gd name="T14" fmla="*/ 1 w 9"/>
                    <a:gd name="T15" fmla="*/ 2 h 11"/>
                    <a:gd name="T16" fmla="*/ 1 w 9"/>
                    <a:gd name="T17" fmla="*/ 2 h 11"/>
                    <a:gd name="T18" fmla="*/ 2 w 9"/>
                    <a:gd name="T19" fmla="*/ 2 h 11"/>
                    <a:gd name="T20" fmla="*/ 2 w 9"/>
                    <a:gd name="T21" fmla="*/ 2 h 11"/>
                    <a:gd name="T22" fmla="*/ 2 w 9"/>
                    <a:gd name="T23" fmla="*/ 3 h 11"/>
                    <a:gd name="T24" fmla="*/ 2 w 9"/>
                    <a:gd name="T25" fmla="*/ 3 h 11"/>
                    <a:gd name="T26" fmla="*/ 2 w 9"/>
                    <a:gd name="T27" fmla="*/ 3 h 11"/>
                    <a:gd name="T28" fmla="*/ 2 w 9"/>
                    <a:gd name="T29" fmla="*/ 3 h 11"/>
                    <a:gd name="T30" fmla="*/ 3 w 9"/>
                    <a:gd name="T31" fmla="*/ 3 h 11"/>
                    <a:gd name="T32" fmla="*/ 3 w 9"/>
                    <a:gd name="T33" fmla="*/ 4 h 11"/>
                    <a:gd name="T34" fmla="*/ 3 w 9"/>
                    <a:gd name="T35" fmla="*/ 4 h 11"/>
                    <a:gd name="T36" fmla="*/ 3 w 9"/>
                    <a:gd name="T37" fmla="*/ 4 h 11"/>
                    <a:gd name="T38" fmla="*/ 4 w 9"/>
                    <a:gd name="T39" fmla="*/ 5 h 11"/>
                    <a:gd name="T40" fmla="*/ 4 w 9"/>
                    <a:gd name="T41" fmla="*/ 5 h 11"/>
                    <a:gd name="T42" fmla="*/ 4 w 9"/>
                    <a:gd name="T43" fmla="*/ 5 h 11"/>
                    <a:gd name="T44" fmla="*/ 4 w 9"/>
                    <a:gd name="T45" fmla="*/ 5 h 11"/>
                    <a:gd name="T46" fmla="*/ 4 w 9"/>
                    <a:gd name="T47" fmla="*/ 5 h 11"/>
                    <a:gd name="T48" fmla="*/ 4 w 9"/>
                    <a:gd name="T49" fmla="*/ 6 h 11"/>
                    <a:gd name="T50" fmla="*/ 5 w 9"/>
                    <a:gd name="T51" fmla="*/ 6 h 11"/>
                    <a:gd name="T52" fmla="*/ 5 w 9"/>
                    <a:gd name="T53" fmla="*/ 6 h 11"/>
                    <a:gd name="T54" fmla="*/ 5 w 9"/>
                    <a:gd name="T55" fmla="*/ 7 h 11"/>
                    <a:gd name="T56" fmla="*/ 5 w 9"/>
                    <a:gd name="T57" fmla="*/ 7 h 11"/>
                    <a:gd name="T58" fmla="*/ 6 w 9"/>
                    <a:gd name="T59" fmla="*/ 7 h 11"/>
                    <a:gd name="T60" fmla="*/ 6 w 9"/>
                    <a:gd name="T61" fmla="*/ 7 h 11"/>
                    <a:gd name="T62" fmla="*/ 6 w 9"/>
                    <a:gd name="T63" fmla="*/ 7 h 11"/>
                    <a:gd name="T64" fmla="*/ 6 w 9"/>
                    <a:gd name="T65" fmla="*/ 8 h 11"/>
                    <a:gd name="T66" fmla="*/ 6 w 9"/>
                    <a:gd name="T67" fmla="*/ 8 h 11"/>
                    <a:gd name="T68" fmla="*/ 7 w 9"/>
                    <a:gd name="T69" fmla="*/ 8 h 11"/>
                    <a:gd name="T70" fmla="*/ 7 w 9"/>
                    <a:gd name="T71" fmla="*/ 8 h 11"/>
                    <a:gd name="T72" fmla="*/ 7 w 9"/>
                    <a:gd name="T73" fmla="*/ 8 h 11"/>
                    <a:gd name="T74" fmla="*/ 7 w 9"/>
                    <a:gd name="T75" fmla="*/ 8 h 11"/>
                    <a:gd name="T76" fmla="*/ 8 w 9"/>
                    <a:gd name="T77" fmla="*/ 9 h 11"/>
                    <a:gd name="T78" fmla="*/ 8 w 9"/>
                    <a:gd name="T79" fmla="*/ 9 h 11"/>
                    <a:gd name="T80" fmla="*/ 8 w 9"/>
                    <a:gd name="T81" fmla="*/ 9 h 11"/>
                    <a:gd name="T82" fmla="*/ 8 w 9"/>
                    <a:gd name="T83" fmla="*/ 10 h 11"/>
                    <a:gd name="T84" fmla="*/ 8 w 9"/>
                    <a:gd name="T85" fmla="*/ 10 h 11"/>
                    <a:gd name="T86" fmla="*/ 8 w 9"/>
                    <a:gd name="T87" fmla="*/ 10 h 11"/>
                    <a:gd name="T88" fmla="*/ 9 w 9"/>
                    <a:gd name="T89" fmla="*/ 10 h 11"/>
                    <a:gd name="T90" fmla="*/ 9 w 9"/>
                    <a:gd name="T91" fmla="*/ 10 h 11"/>
                    <a:gd name="T92" fmla="*/ 9 w 9"/>
                    <a:gd name="T93" fmla="*/ 11 h 11"/>
                    <a:gd name="T94" fmla="*/ 9 w 9"/>
                    <a:gd name="T95" fmla="*/ 11 h 11"/>
                    <a:gd name="T96" fmla="*/ 9 w 9"/>
                    <a:gd name="T97" fmla="*/ 11 h 11"/>
                    <a:gd name="T98" fmla="*/ 9 w 9"/>
                    <a:gd name="T99" fmla="*/ 11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4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8"/>
                      </a:lnTo>
                      <a:lnTo>
                        <a:pt x="6" y="8"/>
                      </a:lnTo>
                      <a:lnTo>
                        <a:pt x="7" y="8"/>
                      </a:lnTo>
                      <a:lnTo>
                        <a:pt x="7" y="8"/>
                      </a:lnTo>
                      <a:lnTo>
                        <a:pt x="7" y="8"/>
                      </a:lnTo>
                      <a:lnTo>
                        <a:pt x="7" y="8"/>
                      </a:lnTo>
                      <a:lnTo>
                        <a:pt x="8" y="9"/>
                      </a:lnTo>
                      <a:lnTo>
                        <a:pt x="8" y="9"/>
                      </a:lnTo>
                      <a:lnTo>
                        <a:pt x="8" y="9"/>
                      </a:lnTo>
                      <a:lnTo>
                        <a:pt x="8" y="10"/>
                      </a:lnTo>
                      <a:lnTo>
                        <a:pt x="8" y="10"/>
                      </a:lnTo>
                      <a:lnTo>
                        <a:pt x="8" y="10"/>
                      </a:lnTo>
                      <a:lnTo>
                        <a:pt x="9" y="10"/>
                      </a:lnTo>
                      <a:lnTo>
                        <a:pt x="9" y="10"/>
                      </a:lnTo>
                      <a:lnTo>
                        <a:pt x="9" y="11"/>
                      </a:lnTo>
                      <a:lnTo>
                        <a:pt x="9" y="11"/>
                      </a:lnTo>
                      <a:lnTo>
                        <a:pt x="9" y="11"/>
                      </a:lnTo>
                      <a:lnTo>
                        <a:pt x="9" y="1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23" name="Freeform 352"/>
                <p:cNvSpPr>
                  <a:spLocks/>
                </p:cNvSpPr>
                <p:nvPr/>
              </p:nvSpPr>
              <p:spPr bwMode="auto">
                <a:xfrm rot="5400000" flipH="1">
                  <a:off x="1633784" y="1562674"/>
                  <a:ext cx="1394" cy="4329"/>
                </a:xfrm>
                <a:custGeom>
                  <a:avLst/>
                  <a:gdLst>
                    <a:gd name="T0" fmla="*/ 0 w 10"/>
                    <a:gd name="T1" fmla="*/ 0 h 11"/>
                    <a:gd name="T2" fmla="*/ 1 w 10"/>
                    <a:gd name="T3" fmla="*/ 1 h 11"/>
                    <a:gd name="T4" fmla="*/ 1 w 10"/>
                    <a:gd name="T5" fmla="*/ 1 h 11"/>
                    <a:gd name="T6" fmla="*/ 1 w 10"/>
                    <a:gd name="T7" fmla="*/ 1 h 11"/>
                    <a:gd name="T8" fmla="*/ 1 w 10"/>
                    <a:gd name="T9" fmla="*/ 1 h 11"/>
                    <a:gd name="T10" fmla="*/ 2 w 10"/>
                    <a:gd name="T11" fmla="*/ 1 h 11"/>
                    <a:gd name="T12" fmla="*/ 2 w 10"/>
                    <a:gd name="T13" fmla="*/ 2 h 11"/>
                    <a:gd name="T14" fmla="*/ 2 w 10"/>
                    <a:gd name="T15" fmla="*/ 2 h 11"/>
                    <a:gd name="T16" fmla="*/ 2 w 10"/>
                    <a:gd name="T17" fmla="*/ 2 h 11"/>
                    <a:gd name="T18" fmla="*/ 2 w 10"/>
                    <a:gd name="T19" fmla="*/ 3 h 11"/>
                    <a:gd name="T20" fmla="*/ 2 w 10"/>
                    <a:gd name="T21" fmla="*/ 3 h 11"/>
                    <a:gd name="T22" fmla="*/ 3 w 10"/>
                    <a:gd name="T23" fmla="*/ 3 h 11"/>
                    <a:gd name="T24" fmla="*/ 3 w 10"/>
                    <a:gd name="T25" fmla="*/ 3 h 11"/>
                    <a:gd name="T26" fmla="*/ 3 w 10"/>
                    <a:gd name="T27" fmla="*/ 3 h 11"/>
                    <a:gd name="T28" fmla="*/ 3 w 10"/>
                    <a:gd name="T29" fmla="*/ 4 h 11"/>
                    <a:gd name="T30" fmla="*/ 4 w 10"/>
                    <a:gd name="T31" fmla="*/ 4 h 11"/>
                    <a:gd name="T32" fmla="*/ 4 w 10"/>
                    <a:gd name="T33" fmla="*/ 4 h 11"/>
                    <a:gd name="T34" fmla="*/ 4 w 10"/>
                    <a:gd name="T35" fmla="*/ 4 h 11"/>
                    <a:gd name="T36" fmla="*/ 4 w 10"/>
                    <a:gd name="T37" fmla="*/ 4 h 11"/>
                    <a:gd name="T38" fmla="*/ 4 w 10"/>
                    <a:gd name="T39" fmla="*/ 4 h 11"/>
                    <a:gd name="T40" fmla="*/ 5 w 10"/>
                    <a:gd name="T41" fmla="*/ 5 h 11"/>
                    <a:gd name="T42" fmla="*/ 5 w 10"/>
                    <a:gd name="T43" fmla="*/ 5 h 11"/>
                    <a:gd name="T44" fmla="*/ 5 w 10"/>
                    <a:gd name="T45" fmla="*/ 5 h 11"/>
                    <a:gd name="T46" fmla="*/ 5 w 10"/>
                    <a:gd name="T47" fmla="*/ 6 h 11"/>
                    <a:gd name="T48" fmla="*/ 6 w 10"/>
                    <a:gd name="T49" fmla="*/ 6 h 11"/>
                    <a:gd name="T50" fmla="*/ 6 w 10"/>
                    <a:gd name="T51" fmla="*/ 6 h 11"/>
                    <a:gd name="T52" fmla="*/ 6 w 10"/>
                    <a:gd name="T53" fmla="*/ 6 h 11"/>
                    <a:gd name="T54" fmla="*/ 6 w 10"/>
                    <a:gd name="T55" fmla="*/ 6 h 11"/>
                    <a:gd name="T56" fmla="*/ 6 w 10"/>
                    <a:gd name="T57" fmla="*/ 7 h 11"/>
                    <a:gd name="T58" fmla="*/ 6 w 10"/>
                    <a:gd name="T59" fmla="*/ 7 h 11"/>
                    <a:gd name="T60" fmla="*/ 7 w 10"/>
                    <a:gd name="T61" fmla="*/ 7 h 11"/>
                    <a:gd name="T62" fmla="*/ 7 w 10"/>
                    <a:gd name="T63" fmla="*/ 7 h 11"/>
                    <a:gd name="T64" fmla="*/ 7 w 10"/>
                    <a:gd name="T65" fmla="*/ 8 h 11"/>
                    <a:gd name="T66" fmla="*/ 7 w 10"/>
                    <a:gd name="T67" fmla="*/ 8 h 11"/>
                    <a:gd name="T68" fmla="*/ 8 w 10"/>
                    <a:gd name="T69" fmla="*/ 8 h 11"/>
                    <a:gd name="T70" fmla="*/ 8 w 10"/>
                    <a:gd name="T71" fmla="*/ 8 h 11"/>
                    <a:gd name="T72" fmla="*/ 8 w 10"/>
                    <a:gd name="T73" fmla="*/ 8 h 11"/>
                    <a:gd name="T74" fmla="*/ 8 w 10"/>
                    <a:gd name="T75" fmla="*/ 9 h 11"/>
                    <a:gd name="T76" fmla="*/ 8 w 10"/>
                    <a:gd name="T77" fmla="*/ 9 h 11"/>
                    <a:gd name="T78" fmla="*/ 8 w 10"/>
                    <a:gd name="T79" fmla="*/ 9 h 11"/>
                    <a:gd name="T80" fmla="*/ 9 w 10"/>
                    <a:gd name="T81" fmla="*/ 9 h 11"/>
                    <a:gd name="T82" fmla="*/ 9 w 10"/>
                    <a:gd name="T83" fmla="*/ 10 h 11"/>
                    <a:gd name="T84" fmla="*/ 9 w 10"/>
                    <a:gd name="T85" fmla="*/ 10 h 11"/>
                    <a:gd name="T86" fmla="*/ 9 w 10"/>
                    <a:gd name="T87" fmla="*/ 10 h 11"/>
                    <a:gd name="T88" fmla="*/ 9 w 10"/>
                    <a:gd name="T89" fmla="*/ 10 h 11"/>
                    <a:gd name="T90" fmla="*/ 9 w 10"/>
                    <a:gd name="T91" fmla="*/ 10 h 11"/>
                    <a:gd name="T92" fmla="*/ 10 w 10"/>
                    <a:gd name="T93" fmla="*/ 11 h 11"/>
                    <a:gd name="T94" fmla="*/ 10 w 10"/>
                    <a:gd name="T95" fmla="*/ 11 h 11"/>
                    <a:gd name="T96" fmla="*/ 10 w 10"/>
                    <a:gd name="T97" fmla="*/ 11 h 11"/>
                    <a:gd name="T98" fmla="*/ 10 w 10"/>
                    <a:gd name="T99" fmla="*/ 11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1">
                      <a:moveTo>
                        <a:pt x="0" y="0"/>
                      </a:move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7" y="7"/>
                      </a:lnTo>
                      <a:lnTo>
                        <a:pt x="7" y="7"/>
                      </a:lnTo>
                      <a:lnTo>
                        <a:pt x="7" y="8"/>
                      </a:lnTo>
                      <a:lnTo>
                        <a:pt x="7" y="8"/>
                      </a:lnTo>
                      <a:lnTo>
                        <a:pt x="8" y="8"/>
                      </a:lnTo>
                      <a:lnTo>
                        <a:pt x="8" y="8"/>
                      </a:lnTo>
                      <a:lnTo>
                        <a:pt x="8" y="8"/>
                      </a:lnTo>
                      <a:lnTo>
                        <a:pt x="8" y="9"/>
                      </a:lnTo>
                      <a:lnTo>
                        <a:pt x="8" y="9"/>
                      </a:lnTo>
                      <a:lnTo>
                        <a:pt x="8" y="9"/>
                      </a:lnTo>
                      <a:lnTo>
                        <a:pt x="9" y="9"/>
                      </a:lnTo>
                      <a:lnTo>
                        <a:pt x="9" y="10"/>
                      </a:lnTo>
                      <a:lnTo>
                        <a:pt x="9" y="10"/>
                      </a:lnTo>
                      <a:lnTo>
                        <a:pt x="9" y="10"/>
                      </a:lnTo>
                      <a:lnTo>
                        <a:pt x="9" y="10"/>
                      </a:lnTo>
                      <a:lnTo>
                        <a:pt x="9" y="10"/>
                      </a:lnTo>
                      <a:lnTo>
                        <a:pt x="10" y="11"/>
                      </a:lnTo>
                      <a:lnTo>
                        <a:pt x="10" y="11"/>
                      </a:lnTo>
                      <a:lnTo>
                        <a:pt x="10" y="11"/>
                      </a:lnTo>
                      <a:lnTo>
                        <a:pt x="10" y="1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24" name="Freeform 353"/>
                <p:cNvSpPr>
                  <a:spLocks/>
                </p:cNvSpPr>
                <p:nvPr/>
              </p:nvSpPr>
              <p:spPr bwMode="auto">
                <a:xfrm rot="5400000" flipH="1">
                  <a:off x="1629456" y="1561280"/>
                  <a:ext cx="1394" cy="4329"/>
                </a:xfrm>
                <a:custGeom>
                  <a:avLst/>
                  <a:gdLst>
                    <a:gd name="T0" fmla="*/ 0 w 10"/>
                    <a:gd name="T1" fmla="*/ 0 h 11"/>
                    <a:gd name="T2" fmla="*/ 1 w 10"/>
                    <a:gd name="T3" fmla="*/ 0 h 11"/>
                    <a:gd name="T4" fmla="*/ 1 w 10"/>
                    <a:gd name="T5" fmla="*/ 1 h 11"/>
                    <a:gd name="T6" fmla="*/ 1 w 10"/>
                    <a:gd name="T7" fmla="*/ 1 h 11"/>
                    <a:gd name="T8" fmla="*/ 1 w 10"/>
                    <a:gd name="T9" fmla="*/ 1 h 11"/>
                    <a:gd name="T10" fmla="*/ 1 w 10"/>
                    <a:gd name="T11" fmla="*/ 1 h 11"/>
                    <a:gd name="T12" fmla="*/ 2 w 10"/>
                    <a:gd name="T13" fmla="*/ 2 h 11"/>
                    <a:gd name="T14" fmla="*/ 2 w 10"/>
                    <a:gd name="T15" fmla="*/ 2 h 11"/>
                    <a:gd name="T16" fmla="*/ 2 w 10"/>
                    <a:gd name="T17" fmla="*/ 2 h 11"/>
                    <a:gd name="T18" fmla="*/ 2 w 10"/>
                    <a:gd name="T19" fmla="*/ 2 h 11"/>
                    <a:gd name="T20" fmla="*/ 3 w 10"/>
                    <a:gd name="T21" fmla="*/ 2 h 11"/>
                    <a:gd name="T22" fmla="*/ 3 w 10"/>
                    <a:gd name="T23" fmla="*/ 3 h 11"/>
                    <a:gd name="T24" fmla="*/ 3 w 10"/>
                    <a:gd name="T25" fmla="*/ 3 h 11"/>
                    <a:gd name="T26" fmla="*/ 3 w 10"/>
                    <a:gd name="T27" fmla="*/ 3 h 11"/>
                    <a:gd name="T28" fmla="*/ 3 w 10"/>
                    <a:gd name="T29" fmla="*/ 3 h 11"/>
                    <a:gd name="T30" fmla="*/ 3 w 10"/>
                    <a:gd name="T31" fmla="*/ 4 h 11"/>
                    <a:gd name="T32" fmla="*/ 4 w 10"/>
                    <a:gd name="T33" fmla="*/ 4 h 11"/>
                    <a:gd name="T34" fmla="*/ 4 w 10"/>
                    <a:gd name="T35" fmla="*/ 4 h 11"/>
                    <a:gd name="T36" fmla="*/ 4 w 10"/>
                    <a:gd name="T37" fmla="*/ 4 h 11"/>
                    <a:gd name="T38" fmla="*/ 4 w 10"/>
                    <a:gd name="T39" fmla="*/ 4 h 11"/>
                    <a:gd name="T40" fmla="*/ 5 w 10"/>
                    <a:gd name="T41" fmla="*/ 5 h 11"/>
                    <a:gd name="T42" fmla="*/ 5 w 10"/>
                    <a:gd name="T43" fmla="*/ 5 h 11"/>
                    <a:gd name="T44" fmla="*/ 5 w 10"/>
                    <a:gd name="T45" fmla="*/ 5 h 11"/>
                    <a:gd name="T46" fmla="*/ 5 w 10"/>
                    <a:gd name="T47" fmla="*/ 5 h 11"/>
                    <a:gd name="T48" fmla="*/ 5 w 10"/>
                    <a:gd name="T49" fmla="*/ 6 h 11"/>
                    <a:gd name="T50" fmla="*/ 5 w 10"/>
                    <a:gd name="T51" fmla="*/ 6 h 11"/>
                    <a:gd name="T52" fmla="*/ 6 w 10"/>
                    <a:gd name="T53" fmla="*/ 6 h 11"/>
                    <a:gd name="T54" fmla="*/ 6 w 10"/>
                    <a:gd name="T55" fmla="*/ 6 h 11"/>
                    <a:gd name="T56" fmla="*/ 6 w 10"/>
                    <a:gd name="T57" fmla="*/ 6 h 11"/>
                    <a:gd name="T58" fmla="*/ 6 w 10"/>
                    <a:gd name="T59" fmla="*/ 7 h 11"/>
                    <a:gd name="T60" fmla="*/ 6 w 10"/>
                    <a:gd name="T61" fmla="*/ 7 h 11"/>
                    <a:gd name="T62" fmla="*/ 6 w 10"/>
                    <a:gd name="T63" fmla="*/ 7 h 11"/>
                    <a:gd name="T64" fmla="*/ 7 w 10"/>
                    <a:gd name="T65" fmla="*/ 7 h 11"/>
                    <a:gd name="T66" fmla="*/ 7 w 10"/>
                    <a:gd name="T67" fmla="*/ 7 h 11"/>
                    <a:gd name="T68" fmla="*/ 7 w 10"/>
                    <a:gd name="T69" fmla="*/ 7 h 11"/>
                    <a:gd name="T70" fmla="*/ 7 w 10"/>
                    <a:gd name="T71" fmla="*/ 8 h 11"/>
                    <a:gd name="T72" fmla="*/ 8 w 10"/>
                    <a:gd name="T73" fmla="*/ 8 h 11"/>
                    <a:gd name="T74" fmla="*/ 8 w 10"/>
                    <a:gd name="T75" fmla="*/ 8 h 11"/>
                    <a:gd name="T76" fmla="*/ 8 w 10"/>
                    <a:gd name="T77" fmla="*/ 9 h 11"/>
                    <a:gd name="T78" fmla="*/ 8 w 10"/>
                    <a:gd name="T79" fmla="*/ 9 h 11"/>
                    <a:gd name="T80" fmla="*/ 8 w 10"/>
                    <a:gd name="T81" fmla="*/ 9 h 11"/>
                    <a:gd name="T82" fmla="*/ 9 w 10"/>
                    <a:gd name="T83" fmla="*/ 9 h 11"/>
                    <a:gd name="T84" fmla="*/ 9 w 10"/>
                    <a:gd name="T85" fmla="*/ 9 h 11"/>
                    <a:gd name="T86" fmla="*/ 9 w 10"/>
                    <a:gd name="T87" fmla="*/ 9 h 11"/>
                    <a:gd name="T88" fmla="*/ 9 w 10"/>
                    <a:gd name="T89" fmla="*/ 10 h 11"/>
                    <a:gd name="T90" fmla="*/ 10 w 10"/>
                    <a:gd name="T91" fmla="*/ 10 h 11"/>
                    <a:gd name="T92" fmla="*/ 10 w 10"/>
                    <a:gd name="T93" fmla="*/ 10 h 11"/>
                    <a:gd name="T94" fmla="*/ 10 w 10"/>
                    <a:gd name="T95" fmla="*/ 11 h 11"/>
                    <a:gd name="T96" fmla="*/ 10 w 10"/>
                    <a:gd name="T97" fmla="*/ 11 h 11"/>
                    <a:gd name="T98" fmla="*/ 10 w 10"/>
                    <a:gd name="T99" fmla="*/ 11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1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7" y="7"/>
                      </a:lnTo>
                      <a:lnTo>
                        <a:pt x="7" y="7"/>
                      </a:lnTo>
                      <a:lnTo>
                        <a:pt x="7" y="7"/>
                      </a:lnTo>
                      <a:lnTo>
                        <a:pt x="7" y="8"/>
                      </a:lnTo>
                      <a:lnTo>
                        <a:pt x="8" y="8"/>
                      </a:lnTo>
                      <a:lnTo>
                        <a:pt x="8" y="8"/>
                      </a:lnTo>
                      <a:lnTo>
                        <a:pt x="8" y="9"/>
                      </a:lnTo>
                      <a:lnTo>
                        <a:pt x="8" y="9"/>
                      </a:lnTo>
                      <a:lnTo>
                        <a:pt x="8" y="9"/>
                      </a:lnTo>
                      <a:lnTo>
                        <a:pt x="9" y="9"/>
                      </a:lnTo>
                      <a:lnTo>
                        <a:pt x="9" y="9"/>
                      </a:lnTo>
                      <a:lnTo>
                        <a:pt x="9" y="9"/>
                      </a:lnTo>
                      <a:lnTo>
                        <a:pt x="9" y="10"/>
                      </a:lnTo>
                      <a:lnTo>
                        <a:pt x="10" y="10"/>
                      </a:lnTo>
                      <a:lnTo>
                        <a:pt x="10" y="10"/>
                      </a:lnTo>
                      <a:lnTo>
                        <a:pt x="10" y="11"/>
                      </a:lnTo>
                      <a:lnTo>
                        <a:pt x="10" y="11"/>
                      </a:lnTo>
                      <a:lnTo>
                        <a:pt x="10" y="1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25" name="Freeform 354"/>
                <p:cNvSpPr>
                  <a:spLocks/>
                </p:cNvSpPr>
                <p:nvPr/>
              </p:nvSpPr>
              <p:spPr bwMode="auto">
                <a:xfrm rot="5400000" flipH="1">
                  <a:off x="1625324" y="1560083"/>
                  <a:ext cx="1394" cy="3935"/>
                </a:xfrm>
                <a:custGeom>
                  <a:avLst/>
                  <a:gdLst>
                    <a:gd name="T0" fmla="*/ 0 w 10"/>
                    <a:gd name="T1" fmla="*/ 0 h 10"/>
                    <a:gd name="T2" fmla="*/ 0 w 10"/>
                    <a:gd name="T3" fmla="*/ 0 h 10"/>
                    <a:gd name="T4" fmla="*/ 1 w 10"/>
                    <a:gd name="T5" fmla="*/ 0 h 10"/>
                    <a:gd name="T6" fmla="*/ 1 w 10"/>
                    <a:gd name="T7" fmla="*/ 0 h 10"/>
                    <a:gd name="T8" fmla="*/ 1 w 10"/>
                    <a:gd name="T9" fmla="*/ 1 h 10"/>
                    <a:gd name="T10" fmla="*/ 1 w 10"/>
                    <a:gd name="T11" fmla="*/ 1 h 10"/>
                    <a:gd name="T12" fmla="*/ 2 w 10"/>
                    <a:gd name="T13" fmla="*/ 1 h 10"/>
                    <a:gd name="T14" fmla="*/ 2 w 10"/>
                    <a:gd name="T15" fmla="*/ 1 h 10"/>
                    <a:gd name="T16" fmla="*/ 2 w 10"/>
                    <a:gd name="T17" fmla="*/ 2 h 10"/>
                    <a:gd name="T18" fmla="*/ 2 w 10"/>
                    <a:gd name="T19" fmla="*/ 2 h 10"/>
                    <a:gd name="T20" fmla="*/ 2 w 10"/>
                    <a:gd name="T21" fmla="*/ 2 h 10"/>
                    <a:gd name="T22" fmla="*/ 2 w 10"/>
                    <a:gd name="T23" fmla="*/ 2 h 10"/>
                    <a:gd name="T24" fmla="*/ 3 w 10"/>
                    <a:gd name="T25" fmla="*/ 2 h 10"/>
                    <a:gd name="T26" fmla="*/ 3 w 10"/>
                    <a:gd name="T27" fmla="*/ 3 h 10"/>
                    <a:gd name="T28" fmla="*/ 3 w 10"/>
                    <a:gd name="T29" fmla="*/ 3 h 10"/>
                    <a:gd name="T30" fmla="*/ 3 w 10"/>
                    <a:gd name="T31" fmla="*/ 3 h 10"/>
                    <a:gd name="T32" fmla="*/ 3 w 10"/>
                    <a:gd name="T33" fmla="*/ 3 h 10"/>
                    <a:gd name="T34" fmla="*/ 3 w 10"/>
                    <a:gd name="T35" fmla="*/ 3 h 10"/>
                    <a:gd name="T36" fmla="*/ 4 w 10"/>
                    <a:gd name="T37" fmla="*/ 3 h 10"/>
                    <a:gd name="T38" fmla="*/ 4 w 10"/>
                    <a:gd name="T39" fmla="*/ 4 h 10"/>
                    <a:gd name="T40" fmla="*/ 4 w 10"/>
                    <a:gd name="T41" fmla="*/ 4 h 10"/>
                    <a:gd name="T42" fmla="*/ 4 w 10"/>
                    <a:gd name="T43" fmla="*/ 4 h 10"/>
                    <a:gd name="T44" fmla="*/ 5 w 10"/>
                    <a:gd name="T45" fmla="*/ 5 h 10"/>
                    <a:gd name="T46" fmla="*/ 5 w 10"/>
                    <a:gd name="T47" fmla="*/ 5 h 10"/>
                    <a:gd name="T48" fmla="*/ 5 w 10"/>
                    <a:gd name="T49" fmla="*/ 5 h 10"/>
                    <a:gd name="T50" fmla="*/ 5 w 10"/>
                    <a:gd name="T51" fmla="*/ 5 h 10"/>
                    <a:gd name="T52" fmla="*/ 5 w 10"/>
                    <a:gd name="T53" fmla="*/ 5 h 10"/>
                    <a:gd name="T54" fmla="*/ 6 w 10"/>
                    <a:gd name="T55" fmla="*/ 5 h 10"/>
                    <a:gd name="T56" fmla="*/ 6 w 10"/>
                    <a:gd name="T57" fmla="*/ 6 h 10"/>
                    <a:gd name="T58" fmla="*/ 6 w 10"/>
                    <a:gd name="T59" fmla="*/ 6 h 10"/>
                    <a:gd name="T60" fmla="*/ 6 w 10"/>
                    <a:gd name="T61" fmla="*/ 6 h 10"/>
                    <a:gd name="T62" fmla="*/ 7 w 10"/>
                    <a:gd name="T63" fmla="*/ 6 h 10"/>
                    <a:gd name="T64" fmla="*/ 7 w 10"/>
                    <a:gd name="T65" fmla="*/ 7 h 10"/>
                    <a:gd name="T66" fmla="*/ 7 w 10"/>
                    <a:gd name="T67" fmla="*/ 7 h 10"/>
                    <a:gd name="T68" fmla="*/ 7 w 10"/>
                    <a:gd name="T69" fmla="*/ 7 h 10"/>
                    <a:gd name="T70" fmla="*/ 7 w 10"/>
                    <a:gd name="T71" fmla="*/ 7 h 10"/>
                    <a:gd name="T72" fmla="*/ 7 w 10"/>
                    <a:gd name="T73" fmla="*/ 7 h 10"/>
                    <a:gd name="T74" fmla="*/ 8 w 10"/>
                    <a:gd name="T75" fmla="*/ 7 h 10"/>
                    <a:gd name="T76" fmla="*/ 8 w 10"/>
                    <a:gd name="T77" fmla="*/ 8 h 10"/>
                    <a:gd name="T78" fmla="*/ 8 w 10"/>
                    <a:gd name="T79" fmla="*/ 8 h 10"/>
                    <a:gd name="T80" fmla="*/ 8 w 10"/>
                    <a:gd name="T81" fmla="*/ 8 h 10"/>
                    <a:gd name="T82" fmla="*/ 9 w 10"/>
                    <a:gd name="T83" fmla="*/ 9 h 10"/>
                    <a:gd name="T84" fmla="*/ 9 w 10"/>
                    <a:gd name="T85" fmla="*/ 9 h 10"/>
                    <a:gd name="T86" fmla="*/ 9 w 10"/>
                    <a:gd name="T87" fmla="*/ 9 h 10"/>
                    <a:gd name="T88" fmla="*/ 9 w 10"/>
                    <a:gd name="T89" fmla="*/ 9 h 10"/>
                    <a:gd name="T90" fmla="*/ 9 w 10"/>
                    <a:gd name="T91" fmla="*/ 9 h 10"/>
                    <a:gd name="T92" fmla="*/ 9 w 10"/>
                    <a:gd name="T93" fmla="*/ 9 h 10"/>
                    <a:gd name="T94" fmla="*/ 10 w 10"/>
                    <a:gd name="T95" fmla="*/ 10 h 10"/>
                    <a:gd name="T96" fmla="*/ 10 w 10"/>
                    <a:gd name="T97" fmla="*/ 10 h 10"/>
                    <a:gd name="T98" fmla="*/ 10 w 10"/>
                    <a:gd name="T99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6" y="5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7" y="6"/>
                      </a:lnTo>
                      <a:lnTo>
                        <a:pt x="7" y="7"/>
                      </a:lnTo>
                      <a:lnTo>
                        <a:pt x="7" y="7"/>
                      </a:lnTo>
                      <a:lnTo>
                        <a:pt x="7" y="7"/>
                      </a:lnTo>
                      <a:lnTo>
                        <a:pt x="7" y="7"/>
                      </a:lnTo>
                      <a:lnTo>
                        <a:pt x="7" y="7"/>
                      </a:lnTo>
                      <a:lnTo>
                        <a:pt x="8" y="7"/>
                      </a:lnTo>
                      <a:lnTo>
                        <a:pt x="8" y="8"/>
                      </a:lnTo>
                      <a:lnTo>
                        <a:pt x="8" y="8"/>
                      </a:lnTo>
                      <a:lnTo>
                        <a:pt x="8" y="8"/>
                      </a:lnTo>
                      <a:lnTo>
                        <a:pt x="9" y="9"/>
                      </a:lnTo>
                      <a:lnTo>
                        <a:pt x="9" y="9"/>
                      </a:lnTo>
                      <a:lnTo>
                        <a:pt x="9" y="9"/>
                      </a:lnTo>
                      <a:lnTo>
                        <a:pt x="9" y="9"/>
                      </a:lnTo>
                      <a:lnTo>
                        <a:pt x="9" y="9"/>
                      </a:lnTo>
                      <a:lnTo>
                        <a:pt x="9" y="9"/>
                      </a:lnTo>
                      <a:lnTo>
                        <a:pt x="10" y="10"/>
                      </a:lnTo>
                      <a:lnTo>
                        <a:pt x="10" y="10"/>
                      </a:lnTo>
                      <a:lnTo>
                        <a:pt x="10" y="1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26" name="Freeform 355"/>
                <p:cNvSpPr>
                  <a:spLocks/>
                </p:cNvSpPr>
                <p:nvPr/>
              </p:nvSpPr>
              <p:spPr bwMode="auto">
                <a:xfrm rot="5400000" flipH="1">
                  <a:off x="1621388" y="1558689"/>
                  <a:ext cx="1394" cy="3935"/>
                </a:xfrm>
                <a:custGeom>
                  <a:avLst/>
                  <a:gdLst>
                    <a:gd name="T0" fmla="*/ 0 w 10"/>
                    <a:gd name="T1" fmla="*/ 0 h 10"/>
                    <a:gd name="T2" fmla="*/ 0 w 10"/>
                    <a:gd name="T3" fmla="*/ 0 h 10"/>
                    <a:gd name="T4" fmla="*/ 0 w 10"/>
                    <a:gd name="T5" fmla="*/ 1 h 10"/>
                    <a:gd name="T6" fmla="*/ 0 w 10"/>
                    <a:gd name="T7" fmla="*/ 1 h 10"/>
                    <a:gd name="T8" fmla="*/ 1 w 10"/>
                    <a:gd name="T9" fmla="*/ 1 h 10"/>
                    <a:gd name="T10" fmla="*/ 1 w 10"/>
                    <a:gd name="T11" fmla="*/ 1 h 10"/>
                    <a:gd name="T12" fmla="*/ 1 w 10"/>
                    <a:gd name="T13" fmla="*/ 1 h 10"/>
                    <a:gd name="T14" fmla="*/ 1 w 10"/>
                    <a:gd name="T15" fmla="*/ 1 h 10"/>
                    <a:gd name="T16" fmla="*/ 2 w 10"/>
                    <a:gd name="T17" fmla="*/ 2 h 10"/>
                    <a:gd name="T18" fmla="*/ 2 w 10"/>
                    <a:gd name="T19" fmla="*/ 2 h 10"/>
                    <a:gd name="T20" fmla="*/ 2 w 10"/>
                    <a:gd name="T21" fmla="*/ 2 h 10"/>
                    <a:gd name="T22" fmla="*/ 2 w 10"/>
                    <a:gd name="T23" fmla="*/ 2 h 10"/>
                    <a:gd name="T24" fmla="*/ 2 w 10"/>
                    <a:gd name="T25" fmla="*/ 2 h 10"/>
                    <a:gd name="T26" fmla="*/ 2 w 10"/>
                    <a:gd name="T27" fmla="*/ 3 h 10"/>
                    <a:gd name="T28" fmla="*/ 3 w 10"/>
                    <a:gd name="T29" fmla="*/ 3 h 10"/>
                    <a:gd name="T30" fmla="*/ 3 w 10"/>
                    <a:gd name="T31" fmla="*/ 3 h 10"/>
                    <a:gd name="T32" fmla="*/ 3 w 10"/>
                    <a:gd name="T33" fmla="*/ 3 h 10"/>
                    <a:gd name="T34" fmla="*/ 4 w 10"/>
                    <a:gd name="T35" fmla="*/ 4 h 10"/>
                    <a:gd name="T36" fmla="*/ 4 w 10"/>
                    <a:gd name="T37" fmla="*/ 4 h 10"/>
                    <a:gd name="T38" fmla="*/ 4 w 10"/>
                    <a:gd name="T39" fmla="*/ 4 h 10"/>
                    <a:gd name="T40" fmla="*/ 4 w 10"/>
                    <a:gd name="T41" fmla="*/ 4 h 10"/>
                    <a:gd name="T42" fmla="*/ 4 w 10"/>
                    <a:gd name="T43" fmla="*/ 4 h 10"/>
                    <a:gd name="T44" fmla="*/ 4 w 10"/>
                    <a:gd name="T45" fmla="*/ 4 h 10"/>
                    <a:gd name="T46" fmla="*/ 5 w 10"/>
                    <a:gd name="T47" fmla="*/ 5 h 10"/>
                    <a:gd name="T48" fmla="*/ 5 w 10"/>
                    <a:gd name="T49" fmla="*/ 5 h 10"/>
                    <a:gd name="T50" fmla="*/ 5 w 10"/>
                    <a:gd name="T51" fmla="*/ 5 h 10"/>
                    <a:gd name="T52" fmla="*/ 5 w 10"/>
                    <a:gd name="T53" fmla="*/ 5 h 10"/>
                    <a:gd name="T54" fmla="*/ 6 w 10"/>
                    <a:gd name="T55" fmla="*/ 6 h 10"/>
                    <a:gd name="T56" fmla="*/ 6 w 10"/>
                    <a:gd name="T57" fmla="*/ 6 h 10"/>
                    <a:gd name="T58" fmla="*/ 6 w 10"/>
                    <a:gd name="T59" fmla="*/ 6 h 10"/>
                    <a:gd name="T60" fmla="*/ 6 w 10"/>
                    <a:gd name="T61" fmla="*/ 6 h 10"/>
                    <a:gd name="T62" fmla="*/ 6 w 10"/>
                    <a:gd name="T63" fmla="*/ 6 h 10"/>
                    <a:gd name="T64" fmla="*/ 6 w 10"/>
                    <a:gd name="T65" fmla="*/ 6 h 10"/>
                    <a:gd name="T66" fmla="*/ 7 w 10"/>
                    <a:gd name="T67" fmla="*/ 7 h 10"/>
                    <a:gd name="T68" fmla="*/ 7 w 10"/>
                    <a:gd name="T69" fmla="*/ 7 h 10"/>
                    <a:gd name="T70" fmla="*/ 7 w 10"/>
                    <a:gd name="T71" fmla="*/ 7 h 10"/>
                    <a:gd name="T72" fmla="*/ 7 w 10"/>
                    <a:gd name="T73" fmla="*/ 7 h 10"/>
                    <a:gd name="T74" fmla="*/ 7 w 10"/>
                    <a:gd name="T75" fmla="*/ 8 h 10"/>
                    <a:gd name="T76" fmla="*/ 7 w 10"/>
                    <a:gd name="T77" fmla="*/ 8 h 10"/>
                    <a:gd name="T78" fmla="*/ 8 w 10"/>
                    <a:gd name="T79" fmla="*/ 8 h 10"/>
                    <a:gd name="T80" fmla="*/ 8 w 10"/>
                    <a:gd name="T81" fmla="*/ 8 h 10"/>
                    <a:gd name="T82" fmla="*/ 8 w 10"/>
                    <a:gd name="T83" fmla="*/ 8 h 10"/>
                    <a:gd name="T84" fmla="*/ 8 w 10"/>
                    <a:gd name="T85" fmla="*/ 9 h 10"/>
                    <a:gd name="T86" fmla="*/ 9 w 10"/>
                    <a:gd name="T87" fmla="*/ 9 h 10"/>
                    <a:gd name="T88" fmla="*/ 9 w 10"/>
                    <a:gd name="T89" fmla="*/ 9 h 10"/>
                    <a:gd name="T90" fmla="*/ 9 w 10"/>
                    <a:gd name="T91" fmla="*/ 9 h 10"/>
                    <a:gd name="T92" fmla="*/ 9 w 10"/>
                    <a:gd name="T93" fmla="*/ 9 h 10"/>
                    <a:gd name="T94" fmla="*/ 9 w 10"/>
                    <a:gd name="T95" fmla="*/ 9 h 10"/>
                    <a:gd name="T96" fmla="*/ 9 w 10"/>
                    <a:gd name="T97" fmla="*/ 10 h 10"/>
                    <a:gd name="T98" fmla="*/ 10 w 10"/>
                    <a:gd name="T99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7" y="7"/>
                      </a:lnTo>
                      <a:lnTo>
                        <a:pt x="7" y="7"/>
                      </a:lnTo>
                      <a:lnTo>
                        <a:pt x="7" y="7"/>
                      </a:lnTo>
                      <a:lnTo>
                        <a:pt x="7" y="7"/>
                      </a:lnTo>
                      <a:lnTo>
                        <a:pt x="7" y="8"/>
                      </a:lnTo>
                      <a:lnTo>
                        <a:pt x="7" y="8"/>
                      </a:lnTo>
                      <a:lnTo>
                        <a:pt x="8" y="8"/>
                      </a:lnTo>
                      <a:lnTo>
                        <a:pt x="8" y="8"/>
                      </a:lnTo>
                      <a:lnTo>
                        <a:pt x="8" y="8"/>
                      </a:lnTo>
                      <a:lnTo>
                        <a:pt x="8" y="9"/>
                      </a:lnTo>
                      <a:lnTo>
                        <a:pt x="9" y="9"/>
                      </a:lnTo>
                      <a:lnTo>
                        <a:pt x="9" y="9"/>
                      </a:lnTo>
                      <a:lnTo>
                        <a:pt x="9" y="9"/>
                      </a:lnTo>
                      <a:lnTo>
                        <a:pt x="9" y="9"/>
                      </a:lnTo>
                      <a:lnTo>
                        <a:pt x="9" y="9"/>
                      </a:lnTo>
                      <a:lnTo>
                        <a:pt x="9" y="10"/>
                      </a:lnTo>
                      <a:lnTo>
                        <a:pt x="10" y="1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27" name="Freeform 356"/>
                <p:cNvSpPr>
                  <a:spLocks/>
                </p:cNvSpPr>
                <p:nvPr/>
              </p:nvSpPr>
              <p:spPr bwMode="auto">
                <a:xfrm rot="5400000" flipH="1">
                  <a:off x="1617649" y="1557491"/>
                  <a:ext cx="1394" cy="3542"/>
                </a:xfrm>
                <a:custGeom>
                  <a:avLst/>
                  <a:gdLst>
                    <a:gd name="T0" fmla="*/ 0 w 10"/>
                    <a:gd name="T1" fmla="*/ 0 h 9"/>
                    <a:gd name="T2" fmla="*/ 0 w 10"/>
                    <a:gd name="T3" fmla="*/ 0 h 9"/>
                    <a:gd name="T4" fmla="*/ 0 w 10"/>
                    <a:gd name="T5" fmla="*/ 0 h 9"/>
                    <a:gd name="T6" fmla="*/ 1 w 10"/>
                    <a:gd name="T7" fmla="*/ 1 h 9"/>
                    <a:gd name="T8" fmla="*/ 1 w 10"/>
                    <a:gd name="T9" fmla="*/ 1 h 9"/>
                    <a:gd name="T10" fmla="*/ 1 w 10"/>
                    <a:gd name="T11" fmla="*/ 1 h 9"/>
                    <a:gd name="T12" fmla="*/ 1 w 10"/>
                    <a:gd name="T13" fmla="*/ 1 h 9"/>
                    <a:gd name="T14" fmla="*/ 1 w 10"/>
                    <a:gd name="T15" fmla="*/ 1 h 9"/>
                    <a:gd name="T16" fmla="*/ 1 w 10"/>
                    <a:gd name="T17" fmla="*/ 1 h 9"/>
                    <a:gd name="T18" fmla="*/ 2 w 10"/>
                    <a:gd name="T19" fmla="*/ 2 h 9"/>
                    <a:gd name="T20" fmla="*/ 2 w 10"/>
                    <a:gd name="T21" fmla="*/ 2 h 9"/>
                    <a:gd name="T22" fmla="*/ 2 w 10"/>
                    <a:gd name="T23" fmla="*/ 2 h 9"/>
                    <a:gd name="T24" fmla="*/ 2 w 10"/>
                    <a:gd name="T25" fmla="*/ 2 h 9"/>
                    <a:gd name="T26" fmla="*/ 3 w 10"/>
                    <a:gd name="T27" fmla="*/ 3 h 9"/>
                    <a:gd name="T28" fmla="*/ 3 w 10"/>
                    <a:gd name="T29" fmla="*/ 3 h 9"/>
                    <a:gd name="T30" fmla="*/ 3 w 10"/>
                    <a:gd name="T31" fmla="*/ 3 h 9"/>
                    <a:gd name="T32" fmla="*/ 3 w 10"/>
                    <a:gd name="T33" fmla="*/ 3 h 9"/>
                    <a:gd name="T34" fmla="*/ 3 w 10"/>
                    <a:gd name="T35" fmla="*/ 3 h 9"/>
                    <a:gd name="T36" fmla="*/ 3 w 10"/>
                    <a:gd name="T37" fmla="*/ 3 h 9"/>
                    <a:gd name="T38" fmla="*/ 4 w 10"/>
                    <a:gd name="T39" fmla="*/ 4 h 9"/>
                    <a:gd name="T40" fmla="*/ 4 w 10"/>
                    <a:gd name="T41" fmla="*/ 4 h 9"/>
                    <a:gd name="T42" fmla="*/ 4 w 10"/>
                    <a:gd name="T43" fmla="*/ 4 h 9"/>
                    <a:gd name="T44" fmla="*/ 4 w 10"/>
                    <a:gd name="T45" fmla="*/ 4 h 9"/>
                    <a:gd name="T46" fmla="*/ 4 w 10"/>
                    <a:gd name="T47" fmla="*/ 5 h 9"/>
                    <a:gd name="T48" fmla="*/ 4 w 10"/>
                    <a:gd name="T49" fmla="*/ 5 h 9"/>
                    <a:gd name="T50" fmla="*/ 5 w 10"/>
                    <a:gd name="T51" fmla="*/ 5 h 9"/>
                    <a:gd name="T52" fmla="*/ 5 w 10"/>
                    <a:gd name="T53" fmla="*/ 5 h 9"/>
                    <a:gd name="T54" fmla="*/ 5 w 10"/>
                    <a:gd name="T55" fmla="*/ 5 h 9"/>
                    <a:gd name="T56" fmla="*/ 5 w 10"/>
                    <a:gd name="T57" fmla="*/ 5 h 9"/>
                    <a:gd name="T58" fmla="*/ 6 w 10"/>
                    <a:gd name="T59" fmla="*/ 6 h 9"/>
                    <a:gd name="T60" fmla="*/ 6 w 10"/>
                    <a:gd name="T61" fmla="*/ 6 h 9"/>
                    <a:gd name="T62" fmla="*/ 6 w 10"/>
                    <a:gd name="T63" fmla="*/ 6 h 9"/>
                    <a:gd name="T64" fmla="*/ 6 w 10"/>
                    <a:gd name="T65" fmla="*/ 6 h 9"/>
                    <a:gd name="T66" fmla="*/ 6 w 10"/>
                    <a:gd name="T67" fmla="*/ 6 h 9"/>
                    <a:gd name="T68" fmla="*/ 6 w 10"/>
                    <a:gd name="T69" fmla="*/ 6 h 9"/>
                    <a:gd name="T70" fmla="*/ 7 w 10"/>
                    <a:gd name="T71" fmla="*/ 7 h 9"/>
                    <a:gd name="T72" fmla="*/ 7 w 10"/>
                    <a:gd name="T73" fmla="*/ 7 h 9"/>
                    <a:gd name="T74" fmla="*/ 7 w 10"/>
                    <a:gd name="T75" fmla="*/ 7 h 9"/>
                    <a:gd name="T76" fmla="*/ 8 w 10"/>
                    <a:gd name="T77" fmla="*/ 7 h 9"/>
                    <a:gd name="T78" fmla="*/ 8 w 10"/>
                    <a:gd name="T79" fmla="*/ 8 h 9"/>
                    <a:gd name="T80" fmla="*/ 8 w 10"/>
                    <a:gd name="T81" fmla="*/ 8 h 9"/>
                    <a:gd name="T82" fmla="*/ 8 w 10"/>
                    <a:gd name="T83" fmla="*/ 8 h 9"/>
                    <a:gd name="T84" fmla="*/ 8 w 10"/>
                    <a:gd name="T85" fmla="*/ 8 h 9"/>
                    <a:gd name="T86" fmla="*/ 8 w 10"/>
                    <a:gd name="T87" fmla="*/ 8 h 9"/>
                    <a:gd name="T88" fmla="*/ 9 w 10"/>
                    <a:gd name="T89" fmla="*/ 8 h 9"/>
                    <a:gd name="T90" fmla="*/ 9 w 10"/>
                    <a:gd name="T91" fmla="*/ 8 h 9"/>
                    <a:gd name="T92" fmla="*/ 9 w 10"/>
                    <a:gd name="T93" fmla="*/ 9 h 9"/>
                    <a:gd name="T94" fmla="*/ 9 w 10"/>
                    <a:gd name="T95" fmla="*/ 9 h 9"/>
                    <a:gd name="T96" fmla="*/ 10 w 10"/>
                    <a:gd name="T97" fmla="*/ 9 h 9"/>
                    <a:gd name="T98" fmla="*/ 10 w 10"/>
                    <a:gd name="T9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9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5"/>
                      </a:lnTo>
                      <a:lnTo>
                        <a:pt x="4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7" y="7"/>
                      </a:lnTo>
                      <a:lnTo>
                        <a:pt x="7" y="7"/>
                      </a:lnTo>
                      <a:lnTo>
                        <a:pt x="7" y="7"/>
                      </a:lnTo>
                      <a:lnTo>
                        <a:pt x="8" y="7"/>
                      </a:lnTo>
                      <a:lnTo>
                        <a:pt x="8" y="8"/>
                      </a:lnTo>
                      <a:lnTo>
                        <a:pt x="8" y="8"/>
                      </a:lnTo>
                      <a:lnTo>
                        <a:pt x="8" y="8"/>
                      </a:lnTo>
                      <a:lnTo>
                        <a:pt x="8" y="8"/>
                      </a:lnTo>
                      <a:lnTo>
                        <a:pt x="8" y="8"/>
                      </a:lnTo>
                      <a:lnTo>
                        <a:pt x="9" y="8"/>
                      </a:lnTo>
                      <a:lnTo>
                        <a:pt x="9" y="8"/>
                      </a:lnTo>
                      <a:lnTo>
                        <a:pt x="9" y="9"/>
                      </a:lnTo>
                      <a:lnTo>
                        <a:pt x="9" y="9"/>
                      </a:lnTo>
                      <a:lnTo>
                        <a:pt x="10" y="9"/>
                      </a:lnTo>
                      <a:lnTo>
                        <a:pt x="10" y="9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28" name="Freeform 357"/>
                <p:cNvSpPr>
                  <a:spLocks/>
                </p:cNvSpPr>
                <p:nvPr/>
              </p:nvSpPr>
              <p:spPr bwMode="auto">
                <a:xfrm rot="5400000" flipH="1">
                  <a:off x="1613981" y="1555970"/>
                  <a:ext cx="1255" cy="3935"/>
                </a:xfrm>
                <a:custGeom>
                  <a:avLst/>
                  <a:gdLst>
                    <a:gd name="T0" fmla="*/ 0 w 9"/>
                    <a:gd name="T1" fmla="*/ 0 h 10"/>
                    <a:gd name="T2" fmla="*/ 0 w 9"/>
                    <a:gd name="T3" fmla="*/ 1 h 10"/>
                    <a:gd name="T4" fmla="*/ 0 w 9"/>
                    <a:gd name="T5" fmla="*/ 1 h 10"/>
                    <a:gd name="T6" fmla="*/ 0 w 9"/>
                    <a:gd name="T7" fmla="*/ 1 h 10"/>
                    <a:gd name="T8" fmla="*/ 0 w 9"/>
                    <a:gd name="T9" fmla="*/ 1 h 10"/>
                    <a:gd name="T10" fmla="*/ 1 w 9"/>
                    <a:gd name="T11" fmla="*/ 1 h 10"/>
                    <a:gd name="T12" fmla="*/ 1 w 9"/>
                    <a:gd name="T13" fmla="*/ 1 h 10"/>
                    <a:gd name="T14" fmla="*/ 1 w 9"/>
                    <a:gd name="T15" fmla="*/ 2 h 10"/>
                    <a:gd name="T16" fmla="*/ 1 w 9"/>
                    <a:gd name="T17" fmla="*/ 2 h 10"/>
                    <a:gd name="T18" fmla="*/ 1 w 9"/>
                    <a:gd name="T19" fmla="*/ 2 h 10"/>
                    <a:gd name="T20" fmla="*/ 1 w 9"/>
                    <a:gd name="T21" fmla="*/ 2 h 10"/>
                    <a:gd name="T22" fmla="*/ 2 w 9"/>
                    <a:gd name="T23" fmla="*/ 3 h 10"/>
                    <a:gd name="T24" fmla="*/ 2 w 9"/>
                    <a:gd name="T25" fmla="*/ 3 h 10"/>
                    <a:gd name="T26" fmla="*/ 2 w 9"/>
                    <a:gd name="T27" fmla="*/ 3 h 10"/>
                    <a:gd name="T28" fmla="*/ 2 w 9"/>
                    <a:gd name="T29" fmla="*/ 3 h 10"/>
                    <a:gd name="T30" fmla="*/ 3 w 9"/>
                    <a:gd name="T31" fmla="*/ 3 h 10"/>
                    <a:gd name="T32" fmla="*/ 3 w 9"/>
                    <a:gd name="T33" fmla="*/ 3 h 10"/>
                    <a:gd name="T34" fmla="*/ 3 w 9"/>
                    <a:gd name="T35" fmla="*/ 4 h 10"/>
                    <a:gd name="T36" fmla="*/ 3 w 9"/>
                    <a:gd name="T37" fmla="*/ 4 h 10"/>
                    <a:gd name="T38" fmla="*/ 3 w 9"/>
                    <a:gd name="T39" fmla="*/ 4 h 10"/>
                    <a:gd name="T40" fmla="*/ 3 w 9"/>
                    <a:gd name="T41" fmla="*/ 4 h 10"/>
                    <a:gd name="T42" fmla="*/ 4 w 9"/>
                    <a:gd name="T43" fmla="*/ 4 h 10"/>
                    <a:gd name="T44" fmla="*/ 4 w 9"/>
                    <a:gd name="T45" fmla="*/ 4 h 10"/>
                    <a:gd name="T46" fmla="*/ 4 w 9"/>
                    <a:gd name="T47" fmla="*/ 5 h 10"/>
                    <a:gd name="T48" fmla="*/ 5 w 9"/>
                    <a:gd name="T49" fmla="*/ 5 h 10"/>
                    <a:gd name="T50" fmla="*/ 5 w 9"/>
                    <a:gd name="T51" fmla="*/ 5 h 10"/>
                    <a:gd name="T52" fmla="*/ 5 w 9"/>
                    <a:gd name="T53" fmla="*/ 5 h 10"/>
                    <a:gd name="T54" fmla="*/ 5 w 9"/>
                    <a:gd name="T55" fmla="*/ 6 h 10"/>
                    <a:gd name="T56" fmla="*/ 5 w 9"/>
                    <a:gd name="T57" fmla="*/ 6 h 10"/>
                    <a:gd name="T58" fmla="*/ 5 w 9"/>
                    <a:gd name="T59" fmla="*/ 6 h 10"/>
                    <a:gd name="T60" fmla="*/ 6 w 9"/>
                    <a:gd name="T61" fmla="*/ 6 h 10"/>
                    <a:gd name="T62" fmla="*/ 6 w 9"/>
                    <a:gd name="T63" fmla="*/ 6 h 10"/>
                    <a:gd name="T64" fmla="*/ 6 w 9"/>
                    <a:gd name="T65" fmla="*/ 6 h 10"/>
                    <a:gd name="T66" fmla="*/ 6 w 9"/>
                    <a:gd name="T67" fmla="*/ 6 h 10"/>
                    <a:gd name="T68" fmla="*/ 7 w 9"/>
                    <a:gd name="T69" fmla="*/ 7 h 10"/>
                    <a:gd name="T70" fmla="*/ 7 w 9"/>
                    <a:gd name="T71" fmla="*/ 7 h 10"/>
                    <a:gd name="T72" fmla="*/ 7 w 9"/>
                    <a:gd name="T73" fmla="*/ 7 h 10"/>
                    <a:gd name="T74" fmla="*/ 7 w 9"/>
                    <a:gd name="T75" fmla="*/ 7 h 10"/>
                    <a:gd name="T76" fmla="*/ 7 w 9"/>
                    <a:gd name="T77" fmla="*/ 8 h 10"/>
                    <a:gd name="T78" fmla="*/ 7 w 9"/>
                    <a:gd name="T79" fmla="*/ 8 h 10"/>
                    <a:gd name="T80" fmla="*/ 8 w 9"/>
                    <a:gd name="T81" fmla="*/ 8 h 10"/>
                    <a:gd name="T82" fmla="*/ 8 w 9"/>
                    <a:gd name="T83" fmla="*/ 8 h 10"/>
                    <a:gd name="T84" fmla="*/ 8 w 9"/>
                    <a:gd name="T85" fmla="*/ 8 h 10"/>
                    <a:gd name="T86" fmla="*/ 8 w 9"/>
                    <a:gd name="T87" fmla="*/ 8 h 10"/>
                    <a:gd name="T88" fmla="*/ 9 w 9"/>
                    <a:gd name="T89" fmla="*/ 9 h 10"/>
                    <a:gd name="T90" fmla="*/ 9 w 9"/>
                    <a:gd name="T91" fmla="*/ 9 h 10"/>
                    <a:gd name="T92" fmla="*/ 9 w 9"/>
                    <a:gd name="T93" fmla="*/ 9 h 10"/>
                    <a:gd name="T94" fmla="*/ 9 w 9"/>
                    <a:gd name="T95" fmla="*/ 9 h 10"/>
                    <a:gd name="T96" fmla="*/ 9 w 9"/>
                    <a:gd name="T97" fmla="*/ 10 h 10"/>
                    <a:gd name="T98" fmla="*/ 9 w 9"/>
                    <a:gd name="T99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0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1" y="2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2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3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7" y="7"/>
                      </a:lnTo>
                      <a:lnTo>
                        <a:pt x="7" y="7"/>
                      </a:lnTo>
                      <a:lnTo>
                        <a:pt x="7" y="7"/>
                      </a:lnTo>
                      <a:lnTo>
                        <a:pt x="7" y="7"/>
                      </a:lnTo>
                      <a:lnTo>
                        <a:pt x="7" y="8"/>
                      </a:lnTo>
                      <a:lnTo>
                        <a:pt x="7" y="8"/>
                      </a:lnTo>
                      <a:lnTo>
                        <a:pt x="8" y="8"/>
                      </a:lnTo>
                      <a:lnTo>
                        <a:pt x="8" y="8"/>
                      </a:lnTo>
                      <a:lnTo>
                        <a:pt x="8" y="8"/>
                      </a:lnTo>
                      <a:lnTo>
                        <a:pt x="8" y="8"/>
                      </a:lnTo>
                      <a:lnTo>
                        <a:pt x="9" y="9"/>
                      </a:lnTo>
                      <a:lnTo>
                        <a:pt x="9" y="9"/>
                      </a:lnTo>
                      <a:lnTo>
                        <a:pt x="9" y="9"/>
                      </a:lnTo>
                      <a:lnTo>
                        <a:pt x="9" y="9"/>
                      </a:lnTo>
                      <a:lnTo>
                        <a:pt x="9" y="10"/>
                      </a:lnTo>
                      <a:lnTo>
                        <a:pt x="9" y="1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29" name="Freeform 358"/>
                <p:cNvSpPr>
                  <a:spLocks/>
                </p:cNvSpPr>
                <p:nvPr/>
              </p:nvSpPr>
              <p:spPr bwMode="auto">
                <a:xfrm rot="5400000" flipH="1">
                  <a:off x="1610369" y="1555039"/>
                  <a:ext cx="1394" cy="3148"/>
                </a:xfrm>
                <a:custGeom>
                  <a:avLst/>
                  <a:gdLst>
                    <a:gd name="T0" fmla="*/ 0 w 10"/>
                    <a:gd name="T1" fmla="*/ 0 h 8"/>
                    <a:gd name="T2" fmla="*/ 1 w 10"/>
                    <a:gd name="T3" fmla="*/ 0 h 8"/>
                    <a:gd name="T4" fmla="*/ 1 w 10"/>
                    <a:gd name="T5" fmla="*/ 0 h 8"/>
                    <a:gd name="T6" fmla="*/ 1 w 10"/>
                    <a:gd name="T7" fmla="*/ 0 h 8"/>
                    <a:gd name="T8" fmla="*/ 1 w 10"/>
                    <a:gd name="T9" fmla="*/ 0 h 8"/>
                    <a:gd name="T10" fmla="*/ 1 w 10"/>
                    <a:gd name="T11" fmla="*/ 0 h 8"/>
                    <a:gd name="T12" fmla="*/ 1 w 10"/>
                    <a:gd name="T13" fmla="*/ 1 h 8"/>
                    <a:gd name="T14" fmla="*/ 2 w 10"/>
                    <a:gd name="T15" fmla="*/ 1 h 8"/>
                    <a:gd name="T16" fmla="*/ 2 w 10"/>
                    <a:gd name="T17" fmla="*/ 1 h 8"/>
                    <a:gd name="T18" fmla="*/ 2 w 10"/>
                    <a:gd name="T19" fmla="*/ 1 h 8"/>
                    <a:gd name="T20" fmla="*/ 2 w 10"/>
                    <a:gd name="T21" fmla="*/ 1 h 8"/>
                    <a:gd name="T22" fmla="*/ 3 w 10"/>
                    <a:gd name="T23" fmla="*/ 1 h 8"/>
                    <a:gd name="T24" fmla="*/ 3 w 10"/>
                    <a:gd name="T25" fmla="*/ 2 h 8"/>
                    <a:gd name="T26" fmla="*/ 3 w 10"/>
                    <a:gd name="T27" fmla="*/ 2 h 8"/>
                    <a:gd name="T28" fmla="*/ 3 w 10"/>
                    <a:gd name="T29" fmla="*/ 2 h 8"/>
                    <a:gd name="T30" fmla="*/ 3 w 10"/>
                    <a:gd name="T31" fmla="*/ 2 h 8"/>
                    <a:gd name="T32" fmla="*/ 4 w 10"/>
                    <a:gd name="T33" fmla="*/ 3 h 8"/>
                    <a:gd name="T34" fmla="*/ 4 w 10"/>
                    <a:gd name="T35" fmla="*/ 3 h 8"/>
                    <a:gd name="T36" fmla="*/ 4 w 10"/>
                    <a:gd name="T37" fmla="*/ 3 h 8"/>
                    <a:gd name="T38" fmla="*/ 4 w 10"/>
                    <a:gd name="T39" fmla="*/ 3 h 8"/>
                    <a:gd name="T40" fmla="*/ 5 w 10"/>
                    <a:gd name="T41" fmla="*/ 3 h 8"/>
                    <a:gd name="T42" fmla="*/ 5 w 10"/>
                    <a:gd name="T43" fmla="*/ 3 h 8"/>
                    <a:gd name="T44" fmla="*/ 5 w 10"/>
                    <a:gd name="T45" fmla="*/ 3 h 8"/>
                    <a:gd name="T46" fmla="*/ 5 w 10"/>
                    <a:gd name="T47" fmla="*/ 4 h 8"/>
                    <a:gd name="T48" fmla="*/ 5 w 10"/>
                    <a:gd name="T49" fmla="*/ 4 h 8"/>
                    <a:gd name="T50" fmla="*/ 5 w 10"/>
                    <a:gd name="T51" fmla="*/ 4 h 8"/>
                    <a:gd name="T52" fmla="*/ 6 w 10"/>
                    <a:gd name="T53" fmla="*/ 4 h 8"/>
                    <a:gd name="T54" fmla="*/ 6 w 10"/>
                    <a:gd name="T55" fmla="*/ 5 h 8"/>
                    <a:gd name="T56" fmla="*/ 6 w 10"/>
                    <a:gd name="T57" fmla="*/ 5 h 8"/>
                    <a:gd name="T58" fmla="*/ 6 w 10"/>
                    <a:gd name="T59" fmla="*/ 5 h 8"/>
                    <a:gd name="T60" fmla="*/ 7 w 10"/>
                    <a:gd name="T61" fmla="*/ 5 h 8"/>
                    <a:gd name="T62" fmla="*/ 7 w 10"/>
                    <a:gd name="T63" fmla="*/ 5 h 8"/>
                    <a:gd name="T64" fmla="*/ 7 w 10"/>
                    <a:gd name="T65" fmla="*/ 5 h 8"/>
                    <a:gd name="T66" fmla="*/ 7 w 10"/>
                    <a:gd name="T67" fmla="*/ 5 h 8"/>
                    <a:gd name="T68" fmla="*/ 7 w 10"/>
                    <a:gd name="T69" fmla="*/ 6 h 8"/>
                    <a:gd name="T70" fmla="*/ 7 w 10"/>
                    <a:gd name="T71" fmla="*/ 6 h 8"/>
                    <a:gd name="T72" fmla="*/ 8 w 10"/>
                    <a:gd name="T73" fmla="*/ 6 h 8"/>
                    <a:gd name="T74" fmla="*/ 8 w 10"/>
                    <a:gd name="T75" fmla="*/ 6 h 8"/>
                    <a:gd name="T76" fmla="*/ 8 w 10"/>
                    <a:gd name="T77" fmla="*/ 7 h 8"/>
                    <a:gd name="T78" fmla="*/ 8 w 10"/>
                    <a:gd name="T79" fmla="*/ 7 h 8"/>
                    <a:gd name="T80" fmla="*/ 8 w 10"/>
                    <a:gd name="T81" fmla="*/ 7 h 8"/>
                    <a:gd name="T82" fmla="*/ 8 w 10"/>
                    <a:gd name="T83" fmla="*/ 7 h 8"/>
                    <a:gd name="T84" fmla="*/ 9 w 10"/>
                    <a:gd name="T85" fmla="*/ 7 h 8"/>
                    <a:gd name="T86" fmla="*/ 9 w 10"/>
                    <a:gd name="T87" fmla="*/ 7 h 8"/>
                    <a:gd name="T88" fmla="*/ 9 w 10"/>
                    <a:gd name="T89" fmla="*/ 7 h 8"/>
                    <a:gd name="T90" fmla="*/ 9 w 10"/>
                    <a:gd name="T91" fmla="*/ 8 h 8"/>
                    <a:gd name="T92" fmla="*/ 10 w 10"/>
                    <a:gd name="T93" fmla="*/ 8 h 8"/>
                    <a:gd name="T94" fmla="*/ 10 w 10"/>
                    <a:gd name="T95" fmla="*/ 8 h 8"/>
                    <a:gd name="T96" fmla="*/ 10 w 10"/>
                    <a:gd name="T97" fmla="*/ 8 h 8"/>
                    <a:gd name="T98" fmla="*/ 10 w 10"/>
                    <a:gd name="T99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8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6" y="4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8" y="7"/>
                      </a:lnTo>
                      <a:lnTo>
                        <a:pt x="8" y="7"/>
                      </a:lnTo>
                      <a:lnTo>
                        <a:pt x="8" y="7"/>
                      </a:lnTo>
                      <a:lnTo>
                        <a:pt x="8" y="7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9" y="8"/>
                      </a:lnTo>
                      <a:lnTo>
                        <a:pt x="10" y="8"/>
                      </a:lnTo>
                      <a:lnTo>
                        <a:pt x="10" y="8"/>
                      </a:lnTo>
                      <a:lnTo>
                        <a:pt x="10" y="8"/>
                      </a:lnTo>
                      <a:lnTo>
                        <a:pt x="10" y="8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30" name="Freeform 359"/>
                <p:cNvSpPr>
                  <a:spLocks/>
                </p:cNvSpPr>
                <p:nvPr/>
              </p:nvSpPr>
              <p:spPr bwMode="auto">
                <a:xfrm rot="5400000" flipH="1">
                  <a:off x="1607024" y="1553448"/>
                  <a:ext cx="1394" cy="3542"/>
                </a:xfrm>
                <a:custGeom>
                  <a:avLst/>
                  <a:gdLst>
                    <a:gd name="T0" fmla="*/ 0 w 10"/>
                    <a:gd name="T1" fmla="*/ 0 h 9"/>
                    <a:gd name="T2" fmla="*/ 0 w 10"/>
                    <a:gd name="T3" fmla="*/ 0 h 9"/>
                    <a:gd name="T4" fmla="*/ 1 w 10"/>
                    <a:gd name="T5" fmla="*/ 1 h 9"/>
                    <a:gd name="T6" fmla="*/ 1 w 10"/>
                    <a:gd name="T7" fmla="*/ 1 h 9"/>
                    <a:gd name="T8" fmla="*/ 1 w 10"/>
                    <a:gd name="T9" fmla="*/ 1 h 9"/>
                    <a:gd name="T10" fmla="*/ 1 w 10"/>
                    <a:gd name="T11" fmla="*/ 1 h 9"/>
                    <a:gd name="T12" fmla="*/ 2 w 10"/>
                    <a:gd name="T13" fmla="*/ 1 h 9"/>
                    <a:gd name="T14" fmla="*/ 2 w 10"/>
                    <a:gd name="T15" fmla="*/ 2 h 9"/>
                    <a:gd name="T16" fmla="*/ 2 w 10"/>
                    <a:gd name="T17" fmla="*/ 2 h 9"/>
                    <a:gd name="T18" fmla="*/ 2 w 10"/>
                    <a:gd name="T19" fmla="*/ 2 h 9"/>
                    <a:gd name="T20" fmla="*/ 2 w 10"/>
                    <a:gd name="T21" fmla="*/ 2 h 9"/>
                    <a:gd name="T22" fmla="*/ 2 w 10"/>
                    <a:gd name="T23" fmla="*/ 2 h 9"/>
                    <a:gd name="T24" fmla="*/ 3 w 10"/>
                    <a:gd name="T25" fmla="*/ 2 h 9"/>
                    <a:gd name="T26" fmla="*/ 3 w 10"/>
                    <a:gd name="T27" fmla="*/ 3 h 9"/>
                    <a:gd name="T28" fmla="*/ 3 w 10"/>
                    <a:gd name="T29" fmla="*/ 3 h 9"/>
                    <a:gd name="T30" fmla="*/ 3 w 10"/>
                    <a:gd name="T31" fmla="*/ 3 h 9"/>
                    <a:gd name="T32" fmla="*/ 4 w 10"/>
                    <a:gd name="T33" fmla="*/ 3 h 9"/>
                    <a:gd name="T34" fmla="*/ 4 w 10"/>
                    <a:gd name="T35" fmla="*/ 3 h 9"/>
                    <a:gd name="T36" fmla="*/ 4 w 10"/>
                    <a:gd name="T37" fmla="*/ 4 h 9"/>
                    <a:gd name="T38" fmla="*/ 4 w 10"/>
                    <a:gd name="T39" fmla="*/ 4 h 9"/>
                    <a:gd name="T40" fmla="*/ 4 w 10"/>
                    <a:gd name="T41" fmla="*/ 4 h 9"/>
                    <a:gd name="T42" fmla="*/ 4 w 10"/>
                    <a:gd name="T43" fmla="*/ 4 h 9"/>
                    <a:gd name="T44" fmla="*/ 5 w 10"/>
                    <a:gd name="T45" fmla="*/ 4 h 9"/>
                    <a:gd name="T46" fmla="*/ 5 w 10"/>
                    <a:gd name="T47" fmla="*/ 4 h 9"/>
                    <a:gd name="T48" fmla="*/ 5 w 10"/>
                    <a:gd name="T49" fmla="*/ 5 h 9"/>
                    <a:gd name="T50" fmla="*/ 5 w 10"/>
                    <a:gd name="T51" fmla="*/ 5 h 9"/>
                    <a:gd name="T52" fmla="*/ 5 w 10"/>
                    <a:gd name="T53" fmla="*/ 5 h 9"/>
                    <a:gd name="T54" fmla="*/ 5 w 10"/>
                    <a:gd name="T55" fmla="*/ 5 h 9"/>
                    <a:gd name="T56" fmla="*/ 6 w 10"/>
                    <a:gd name="T57" fmla="*/ 5 h 9"/>
                    <a:gd name="T58" fmla="*/ 6 w 10"/>
                    <a:gd name="T59" fmla="*/ 6 h 9"/>
                    <a:gd name="T60" fmla="*/ 6 w 10"/>
                    <a:gd name="T61" fmla="*/ 6 h 9"/>
                    <a:gd name="T62" fmla="*/ 6 w 10"/>
                    <a:gd name="T63" fmla="*/ 6 h 9"/>
                    <a:gd name="T64" fmla="*/ 7 w 10"/>
                    <a:gd name="T65" fmla="*/ 6 h 9"/>
                    <a:gd name="T66" fmla="*/ 7 w 10"/>
                    <a:gd name="T67" fmla="*/ 6 h 9"/>
                    <a:gd name="T68" fmla="*/ 7 w 10"/>
                    <a:gd name="T69" fmla="*/ 6 h 9"/>
                    <a:gd name="T70" fmla="*/ 7 w 10"/>
                    <a:gd name="T71" fmla="*/ 7 h 9"/>
                    <a:gd name="T72" fmla="*/ 7 w 10"/>
                    <a:gd name="T73" fmla="*/ 7 h 9"/>
                    <a:gd name="T74" fmla="*/ 8 w 10"/>
                    <a:gd name="T75" fmla="*/ 7 h 9"/>
                    <a:gd name="T76" fmla="*/ 8 w 10"/>
                    <a:gd name="T77" fmla="*/ 7 h 9"/>
                    <a:gd name="T78" fmla="*/ 8 w 10"/>
                    <a:gd name="T79" fmla="*/ 7 h 9"/>
                    <a:gd name="T80" fmla="*/ 8 w 10"/>
                    <a:gd name="T81" fmla="*/ 7 h 9"/>
                    <a:gd name="T82" fmla="*/ 9 w 10"/>
                    <a:gd name="T83" fmla="*/ 7 h 9"/>
                    <a:gd name="T84" fmla="*/ 9 w 10"/>
                    <a:gd name="T85" fmla="*/ 8 h 9"/>
                    <a:gd name="T86" fmla="*/ 9 w 10"/>
                    <a:gd name="T87" fmla="*/ 8 h 9"/>
                    <a:gd name="T88" fmla="*/ 9 w 10"/>
                    <a:gd name="T89" fmla="*/ 8 h 9"/>
                    <a:gd name="T90" fmla="*/ 9 w 10"/>
                    <a:gd name="T91" fmla="*/ 8 h 9"/>
                    <a:gd name="T92" fmla="*/ 9 w 10"/>
                    <a:gd name="T93" fmla="*/ 8 h 9"/>
                    <a:gd name="T94" fmla="*/ 10 w 10"/>
                    <a:gd name="T95" fmla="*/ 9 h 9"/>
                    <a:gd name="T96" fmla="*/ 10 w 10"/>
                    <a:gd name="T97" fmla="*/ 9 h 9"/>
                    <a:gd name="T98" fmla="*/ 10 w 10"/>
                    <a:gd name="T9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9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6" y="5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7" y="7"/>
                      </a:lnTo>
                      <a:lnTo>
                        <a:pt x="7" y="7"/>
                      </a:lnTo>
                      <a:lnTo>
                        <a:pt x="8" y="7"/>
                      </a:lnTo>
                      <a:lnTo>
                        <a:pt x="8" y="7"/>
                      </a:lnTo>
                      <a:lnTo>
                        <a:pt x="8" y="7"/>
                      </a:lnTo>
                      <a:lnTo>
                        <a:pt x="8" y="7"/>
                      </a:lnTo>
                      <a:lnTo>
                        <a:pt x="9" y="7"/>
                      </a:lnTo>
                      <a:lnTo>
                        <a:pt x="9" y="8"/>
                      </a:lnTo>
                      <a:lnTo>
                        <a:pt x="9" y="8"/>
                      </a:lnTo>
                      <a:lnTo>
                        <a:pt x="9" y="8"/>
                      </a:lnTo>
                      <a:lnTo>
                        <a:pt x="9" y="8"/>
                      </a:lnTo>
                      <a:lnTo>
                        <a:pt x="9" y="8"/>
                      </a:lnTo>
                      <a:lnTo>
                        <a:pt x="10" y="9"/>
                      </a:lnTo>
                      <a:lnTo>
                        <a:pt x="10" y="9"/>
                      </a:lnTo>
                      <a:lnTo>
                        <a:pt x="10" y="9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31" name="Freeform 360"/>
                <p:cNvSpPr>
                  <a:spLocks/>
                </p:cNvSpPr>
                <p:nvPr/>
              </p:nvSpPr>
              <p:spPr bwMode="auto">
                <a:xfrm rot="5400000" flipH="1">
                  <a:off x="1603679" y="1552251"/>
                  <a:ext cx="1394" cy="3148"/>
                </a:xfrm>
                <a:custGeom>
                  <a:avLst/>
                  <a:gdLst>
                    <a:gd name="T0" fmla="*/ 0 w 10"/>
                    <a:gd name="T1" fmla="*/ 0 h 8"/>
                    <a:gd name="T2" fmla="*/ 0 w 10"/>
                    <a:gd name="T3" fmla="*/ 0 h 8"/>
                    <a:gd name="T4" fmla="*/ 1 w 10"/>
                    <a:gd name="T5" fmla="*/ 0 h 8"/>
                    <a:gd name="T6" fmla="*/ 1 w 10"/>
                    <a:gd name="T7" fmla="*/ 0 h 8"/>
                    <a:gd name="T8" fmla="*/ 1 w 10"/>
                    <a:gd name="T9" fmla="*/ 0 h 8"/>
                    <a:gd name="T10" fmla="*/ 1 w 10"/>
                    <a:gd name="T11" fmla="*/ 1 h 8"/>
                    <a:gd name="T12" fmla="*/ 1 w 10"/>
                    <a:gd name="T13" fmla="*/ 1 h 8"/>
                    <a:gd name="T14" fmla="*/ 1 w 10"/>
                    <a:gd name="T15" fmla="*/ 1 h 8"/>
                    <a:gd name="T16" fmla="*/ 2 w 10"/>
                    <a:gd name="T17" fmla="*/ 1 h 8"/>
                    <a:gd name="T18" fmla="*/ 2 w 10"/>
                    <a:gd name="T19" fmla="*/ 2 h 8"/>
                    <a:gd name="T20" fmla="*/ 2 w 10"/>
                    <a:gd name="T21" fmla="*/ 2 h 8"/>
                    <a:gd name="T22" fmla="*/ 2 w 10"/>
                    <a:gd name="T23" fmla="*/ 2 h 8"/>
                    <a:gd name="T24" fmla="*/ 2 w 10"/>
                    <a:gd name="T25" fmla="*/ 2 h 8"/>
                    <a:gd name="T26" fmla="*/ 2 w 10"/>
                    <a:gd name="T27" fmla="*/ 2 h 8"/>
                    <a:gd name="T28" fmla="*/ 3 w 10"/>
                    <a:gd name="T29" fmla="*/ 2 h 8"/>
                    <a:gd name="T30" fmla="*/ 3 w 10"/>
                    <a:gd name="T31" fmla="*/ 2 h 8"/>
                    <a:gd name="T32" fmla="*/ 3 w 10"/>
                    <a:gd name="T33" fmla="*/ 3 h 8"/>
                    <a:gd name="T34" fmla="*/ 3 w 10"/>
                    <a:gd name="T35" fmla="*/ 3 h 8"/>
                    <a:gd name="T36" fmla="*/ 4 w 10"/>
                    <a:gd name="T37" fmla="*/ 3 h 8"/>
                    <a:gd name="T38" fmla="*/ 4 w 10"/>
                    <a:gd name="T39" fmla="*/ 3 h 8"/>
                    <a:gd name="T40" fmla="*/ 4 w 10"/>
                    <a:gd name="T41" fmla="*/ 3 h 8"/>
                    <a:gd name="T42" fmla="*/ 4 w 10"/>
                    <a:gd name="T43" fmla="*/ 4 h 8"/>
                    <a:gd name="T44" fmla="*/ 4 w 10"/>
                    <a:gd name="T45" fmla="*/ 4 h 8"/>
                    <a:gd name="T46" fmla="*/ 5 w 10"/>
                    <a:gd name="T47" fmla="*/ 4 h 8"/>
                    <a:gd name="T48" fmla="*/ 5 w 10"/>
                    <a:gd name="T49" fmla="*/ 4 h 8"/>
                    <a:gd name="T50" fmla="*/ 5 w 10"/>
                    <a:gd name="T51" fmla="*/ 4 h 8"/>
                    <a:gd name="T52" fmla="*/ 5 w 10"/>
                    <a:gd name="T53" fmla="*/ 4 h 8"/>
                    <a:gd name="T54" fmla="*/ 6 w 10"/>
                    <a:gd name="T55" fmla="*/ 5 h 8"/>
                    <a:gd name="T56" fmla="*/ 6 w 10"/>
                    <a:gd name="T57" fmla="*/ 5 h 8"/>
                    <a:gd name="T58" fmla="*/ 6 w 10"/>
                    <a:gd name="T59" fmla="*/ 5 h 8"/>
                    <a:gd name="T60" fmla="*/ 6 w 10"/>
                    <a:gd name="T61" fmla="*/ 5 h 8"/>
                    <a:gd name="T62" fmla="*/ 6 w 10"/>
                    <a:gd name="T63" fmla="*/ 5 h 8"/>
                    <a:gd name="T64" fmla="*/ 6 w 10"/>
                    <a:gd name="T65" fmla="*/ 5 h 8"/>
                    <a:gd name="T66" fmla="*/ 7 w 10"/>
                    <a:gd name="T67" fmla="*/ 5 h 8"/>
                    <a:gd name="T68" fmla="*/ 7 w 10"/>
                    <a:gd name="T69" fmla="*/ 6 h 8"/>
                    <a:gd name="T70" fmla="*/ 7 w 10"/>
                    <a:gd name="T71" fmla="*/ 6 h 8"/>
                    <a:gd name="T72" fmla="*/ 7 w 10"/>
                    <a:gd name="T73" fmla="*/ 6 h 8"/>
                    <a:gd name="T74" fmla="*/ 8 w 10"/>
                    <a:gd name="T75" fmla="*/ 6 h 8"/>
                    <a:gd name="T76" fmla="*/ 8 w 10"/>
                    <a:gd name="T77" fmla="*/ 6 h 8"/>
                    <a:gd name="T78" fmla="*/ 8 w 10"/>
                    <a:gd name="T79" fmla="*/ 7 h 8"/>
                    <a:gd name="T80" fmla="*/ 8 w 10"/>
                    <a:gd name="T81" fmla="*/ 7 h 8"/>
                    <a:gd name="T82" fmla="*/ 8 w 10"/>
                    <a:gd name="T83" fmla="*/ 7 h 8"/>
                    <a:gd name="T84" fmla="*/ 8 w 10"/>
                    <a:gd name="T85" fmla="*/ 7 h 8"/>
                    <a:gd name="T86" fmla="*/ 9 w 10"/>
                    <a:gd name="T87" fmla="*/ 7 h 8"/>
                    <a:gd name="T88" fmla="*/ 9 w 10"/>
                    <a:gd name="T89" fmla="*/ 7 h 8"/>
                    <a:gd name="T90" fmla="*/ 9 w 10"/>
                    <a:gd name="T91" fmla="*/ 7 h 8"/>
                    <a:gd name="T92" fmla="*/ 9 w 10"/>
                    <a:gd name="T93" fmla="*/ 8 h 8"/>
                    <a:gd name="T94" fmla="*/ 9 w 10"/>
                    <a:gd name="T95" fmla="*/ 8 h 8"/>
                    <a:gd name="T96" fmla="*/ 9 w 10"/>
                    <a:gd name="T97" fmla="*/ 8 h 8"/>
                    <a:gd name="T98" fmla="*/ 10 w 10"/>
                    <a:gd name="T99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8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7" y="5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8" y="7"/>
                      </a:lnTo>
                      <a:lnTo>
                        <a:pt x="8" y="7"/>
                      </a:lnTo>
                      <a:lnTo>
                        <a:pt x="8" y="7"/>
                      </a:lnTo>
                      <a:lnTo>
                        <a:pt x="8" y="7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9" y="8"/>
                      </a:lnTo>
                      <a:lnTo>
                        <a:pt x="9" y="8"/>
                      </a:lnTo>
                      <a:lnTo>
                        <a:pt x="9" y="8"/>
                      </a:lnTo>
                      <a:lnTo>
                        <a:pt x="10" y="8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32" name="Freeform 361"/>
                <p:cNvSpPr>
                  <a:spLocks/>
                </p:cNvSpPr>
                <p:nvPr/>
              </p:nvSpPr>
              <p:spPr bwMode="auto">
                <a:xfrm rot="5400000" flipH="1">
                  <a:off x="1600531" y="1550856"/>
                  <a:ext cx="1394" cy="3148"/>
                </a:xfrm>
                <a:custGeom>
                  <a:avLst/>
                  <a:gdLst>
                    <a:gd name="T0" fmla="*/ 0 w 10"/>
                    <a:gd name="T1" fmla="*/ 0 h 8"/>
                    <a:gd name="T2" fmla="*/ 0 w 10"/>
                    <a:gd name="T3" fmla="*/ 0 h 8"/>
                    <a:gd name="T4" fmla="*/ 0 w 10"/>
                    <a:gd name="T5" fmla="*/ 1 h 8"/>
                    <a:gd name="T6" fmla="*/ 0 w 10"/>
                    <a:gd name="T7" fmla="*/ 1 h 8"/>
                    <a:gd name="T8" fmla="*/ 1 w 10"/>
                    <a:gd name="T9" fmla="*/ 1 h 8"/>
                    <a:gd name="T10" fmla="*/ 1 w 10"/>
                    <a:gd name="T11" fmla="*/ 1 h 8"/>
                    <a:gd name="T12" fmla="*/ 1 w 10"/>
                    <a:gd name="T13" fmla="*/ 1 h 8"/>
                    <a:gd name="T14" fmla="*/ 1 w 10"/>
                    <a:gd name="T15" fmla="*/ 1 h 8"/>
                    <a:gd name="T16" fmla="*/ 1 w 10"/>
                    <a:gd name="T17" fmla="*/ 1 h 8"/>
                    <a:gd name="T18" fmla="*/ 2 w 10"/>
                    <a:gd name="T19" fmla="*/ 2 h 8"/>
                    <a:gd name="T20" fmla="*/ 2 w 10"/>
                    <a:gd name="T21" fmla="*/ 2 h 8"/>
                    <a:gd name="T22" fmla="*/ 2 w 10"/>
                    <a:gd name="T23" fmla="*/ 2 h 8"/>
                    <a:gd name="T24" fmla="*/ 2 w 10"/>
                    <a:gd name="T25" fmla="*/ 2 h 8"/>
                    <a:gd name="T26" fmla="*/ 3 w 10"/>
                    <a:gd name="T27" fmla="*/ 2 h 8"/>
                    <a:gd name="T28" fmla="*/ 3 w 10"/>
                    <a:gd name="T29" fmla="*/ 3 h 8"/>
                    <a:gd name="T30" fmla="*/ 3 w 10"/>
                    <a:gd name="T31" fmla="*/ 3 h 8"/>
                    <a:gd name="T32" fmla="*/ 3 w 10"/>
                    <a:gd name="T33" fmla="*/ 3 h 8"/>
                    <a:gd name="T34" fmla="*/ 3 w 10"/>
                    <a:gd name="T35" fmla="*/ 3 h 8"/>
                    <a:gd name="T36" fmla="*/ 3 w 10"/>
                    <a:gd name="T37" fmla="*/ 3 h 8"/>
                    <a:gd name="T38" fmla="*/ 4 w 10"/>
                    <a:gd name="T39" fmla="*/ 3 h 8"/>
                    <a:gd name="T40" fmla="*/ 4 w 10"/>
                    <a:gd name="T41" fmla="*/ 3 h 8"/>
                    <a:gd name="T42" fmla="*/ 4 w 10"/>
                    <a:gd name="T43" fmla="*/ 4 h 8"/>
                    <a:gd name="T44" fmla="*/ 4 w 10"/>
                    <a:gd name="T45" fmla="*/ 4 h 8"/>
                    <a:gd name="T46" fmla="*/ 5 w 10"/>
                    <a:gd name="T47" fmla="*/ 4 h 8"/>
                    <a:gd name="T48" fmla="*/ 5 w 10"/>
                    <a:gd name="T49" fmla="*/ 4 h 8"/>
                    <a:gd name="T50" fmla="*/ 5 w 10"/>
                    <a:gd name="T51" fmla="*/ 4 h 8"/>
                    <a:gd name="T52" fmla="*/ 5 w 10"/>
                    <a:gd name="T53" fmla="*/ 4 h 8"/>
                    <a:gd name="T54" fmla="*/ 5 w 10"/>
                    <a:gd name="T55" fmla="*/ 4 h 8"/>
                    <a:gd name="T56" fmla="*/ 5 w 10"/>
                    <a:gd name="T57" fmla="*/ 5 h 8"/>
                    <a:gd name="T58" fmla="*/ 6 w 10"/>
                    <a:gd name="T59" fmla="*/ 5 h 8"/>
                    <a:gd name="T60" fmla="*/ 6 w 10"/>
                    <a:gd name="T61" fmla="*/ 5 h 8"/>
                    <a:gd name="T62" fmla="*/ 6 w 10"/>
                    <a:gd name="T63" fmla="*/ 5 h 8"/>
                    <a:gd name="T64" fmla="*/ 6 w 10"/>
                    <a:gd name="T65" fmla="*/ 5 h 8"/>
                    <a:gd name="T66" fmla="*/ 6 w 10"/>
                    <a:gd name="T67" fmla="*/ 6 h 8"/>
                    <a:gd name="T68" fmla="*/ 6 w 10"/>
                    <a:gd name="T69" fmla="*/ 6 h 8"/>
                    <a:gd name="T70" fmla="*/ 7 w 10"/>
                    <a:gd name="T71" fmla="*/ 6 h 8"/>
                    <a:gd name="T72" fmla="*/ 7 w 10"/>
                    <a:gd name="T73" fmla="*/ 6 h 8"/>
                    <a:gd name="T74" fmla="*/ 7 w 10"/>
                    <a:gd name="T75" fmla="*/ 6 h 8"/>
                    <a:gd name="T76" fmla="*/ 7 w 10"/>
                    <a:gd name="T77" fmla="*/ 6 h 8"/>
                    <a:gd name="T78" fmla="*/ 8 w 10"/>
                    <a:gd name="T79" fmla="*/ 6 h 8"/>
                    <a:gd name="T80" fmla="*/ 8 w 10"/>
                    <a:gd name="T81" fmla="*/ 7 h 8"/>
                    <a:gd name="T82" fmla="*/ 8 w 10"/>
                    <a:gd name="T83" fmla="*/ 7 h 8"/>
                    <a:gd name="T84" fmla="*/ 8 w 10"/>
                    <a:gd name="T85" fmla="*/ 7 h 8"/>
                    <a:gd name="T86" fmla="*/ 8 w 10"/>
                    <a:gd name="T87" fmla="*/ 7 h 8"/>
                    <a:gd name="T88" fmla="*/ 8 w 10"/>
                    <a:gd name="T89" fmla="*/ 7 h 8"/>
                    <a:gd name="T90" fmla="*/ 9 w 10"/>
                    <a:gd name="T91" fmla="*/ 8 h 8"/>
                    <a:gd name="T92" fmla="*/ 9 w 10"/>
                    <a:gd name="T93" fmla="*/ 8 h 8"/>
                    <a:gd name="T94" fmla="*/ 9 w 10"/>
                    <a:gd name="T95" fmla="*/ 8 h 8"/>
                    <a:gd name="T96" fmla="*/ 10 w 10"/>
                    <a:gd name="T97" fmla="*/ 8 h 8"/>
                    <a:gd name="T98" fmla="*/ 10 w 10"/>
                    <a:gd name="T99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8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8" y="6"/>
                      </a:lnTo>
                      <a:lnTo>
                        <a:pt x="8" y="7"/>
                      </a:lnTo>
                      <a:lnTo>
                        <a:pt x="8" y="7"/>
                      </a:lnTo>
                      <a:lnTo>
                        <a:pt x="8" y="7"/>
                      </a:lnTo>
                      <a:lnTo>
                        <a:pt x="8" y="7"/>
                      </a:lnTo>
                      <a:lnTo>
                        <a:pt x="8" y="7"/>
                      </a:lnTo>
                      <a:lnTo>
                        <a:pt x="9" y="8"/>
                      </a:lnTo>
                      <a:lnTo>
                        <a:pt x="9" y="8"/>
                      </a:lnTo>
                      <a:lnTo>
                        <a:pt x="9" y="8"/>
                      </a:lnTo>
                      <a:lnTo>
                        <a:pt x="10" y="8"/>
                      </a:lnTo>
                      <a:lnTo>
                        <a:pt x="10" y="8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33" name="Freeform 362"/>
                <p:cNvSpPr>
                  <a:spLocks/>
                </p:cNvSpPr>
                <p:nvPr/>
              </p:nvSpPr>
              <p:spPr bwMode="auto">
                <a:xfrm rot="5400000" flipH="1">
                  <a:off x="1597452" y="1549532"/>
                  <a:ext cx="1255" cy="3148"/>
                </a:xfrm>
                <a:custGeom>
                  <a:avLst/>
                  <a:gdLst>
                    <a:gd name="T0" fmla="*/ 0 w 9"/>
                    <a:gd name="T1" fmla="*/ 0 h 8"/>
                    <a:gd name="T2" fmla="*/ 0 w 9"/>
                    <a:gd name="T3" fmla="*/ 0 h 8"/>
                    <a:gd name="T4" fmla="*/ 0 w 9"/>
                    <a:gd name="T5" fmla="*/ 0 h 8"/>
                    <a:gd name="T6" fmla="*/ 0 w 9"/>
                    <a:gd name="T7" fmla="*/ 1 h 8"/>
                    <a:gd name="T8" fmla="*/ 0 w 9"/>
                    <a:gd name="T9" fmla="*/ 1 h 8"/>
                    <a:gd name="T10" fmla="*/ 1 w 9"/>
                    <a:gd name="T11" fmla="*/ 1 h 8"/>
                    <a:gd name="T12" fmla="*/ 1 w 9"/>
                    <a:gd name="T13" fmla="*/ 1 h 8"/>
                    <a:gd name="T14" fmla="*/ 1 w 9"/>
                    <a:gd name="T15" fmla="*/ 1 h 8"/>
                    <a:gd name="T16" fmla="*/ 1 w 9"/>
                    <a:gd name="T17" fmla="*/ 2 h 8"/>
                    <a:gd name="T18" fmla="*/ 2 w 9"/>
                    <a:gd name="T19" fmla="*/ 2 h 8"/>
                    <a:gd name="T20" fmla="*/ 2 w 9"/>
                    <a:gd name="T21" fmla="*/ 2 h 8"/>
                    <a:gd name="T22" fmla="*/ 2 w 9"/>
                    <a:gd name="T23" fmla="*/ 2 h 8"/>
                    <a:gd name="T24" fmla="*/ 2 w 9"/>
                    <a:gd name="T25" fmla="*/ 2 h 8"/>
                    <a:gd name="T26" fmla="*/ 2 w 9"/>
                    <a:gd name="T27" fmla="*/ 2 h 8"/>
                    <a:gd name="T28" fmla="*/ 2 w 9"/>
                    <a:gd name="T29" fmla="*/ 2 h 8"/>
                    <a:gd name="T30" fmla="*/ 3 w 9"/>
                    <a:gd name="T31" fmla="*/ 3 h 8"/>
                    <a:gd name="T32" fmla="*/ 3 w 9"/>
                    <a:gd name="T33" fmla="*/ 3 h 8"/>
                    <a:gd name="T34" fmla="*/ 3 w 9"/>
                    <a:gd name="T35" fmla="*/ 3 h 8"/>
                    <a:gd name="T36" fmla="*/ 3 w 9"/>
                    <a:gd name="T37" fmla="*/ 3 h 8"/>
                    <a:gd name="T38" fmla="*/ 3 w 9"/>
                    <a:gd name="T39" fmla="*/ 3 h 8"/>
                    <a:gd name="T40" fmla="*/ 3 w 9"/>
                    <a:gd name="T41" fmla="*/ 3 h 8"/>
                    <a:gd name="T42" fmla="*/ 4 w 9"/>
                    <a:gd name="T43" fmla="*/ 3 h 8"/>
                    <a:gd name="T44" fmla="*/ 4 w 9"/>
                    <a:gd name="T45" fmla="*/ 3 h 8"/>
                    <a:gd name="T46" fmla="*/ 4 w 9"/>
                    <a:gd name="T47" fmla="*/ 4 h 8"/>
                    <a:gd name="T48" fmla="*/ 4 w 9"/>
                    <a:gd name="T49" fmla="*/ 4 h 8"/>
                    <a:gd name="T50" fmla="*/ 5 w 9"/>
                    <a:gd name="T51" fmla="*/ 4 h 8"/>
                    <a:gd name="T52" fmla="*/ 5 w 9"/>
                    <a:gd name="T53" fmla="*/ 4 h 8"/>
                    <a:gd name="T54" fmla="*/ 5 w 9"/>
                    <a:gd name="T55" fmla="*/ 5 h 8"/>
                    <a:gd name="T56" fmla="*/ 5 w 9"/>
                    <a:gd name="T57" fmla="*/ 5 h 8"/>
                    <a:gd name="T58" fmla="*/ 5 w 9"/>
                    <a:gd name="T59" fmla="*/ 5 h 8"/>
                    <a:gd name="T60" fmla="*/ 5 w 9"/>
                    <a:gd name="T61" fmla="*/ 5 h 8"/>
                    <a:gd name="T62" fmla="*/ 6 w 9"/>
                    <a:gd name="T63" fmla="*/ 5 h 8"/>
                    <a:gd name="T64" fmla="*/ 6 w 9"/>
                    <a:gd name="T65" fmla="*/ 5 h 8"/>
                    <a:gd name="T66" fmla="*/ 6 w 9"/>
                    <a:gd name="T67" fmla="*/ 5 h 8"/>
                    <a:gd name="T68" fmla="*/ 7 w 9"/>
                    <a:gd name="T69" fmla="*/ 5 h 8"/>
                    <a:gd name="T70" fmla="*/ 7 w 9"/>
                    <a:gd name="T71" fmla="*/ 6 h 8"/>
                    <a:gd name="T72" fmla="*/ 7 w 9"/>
                    <a:gd name="T73" fmla="*/ 6 h 8"/>
                    <a:gd name="T74" fmla="*/ 7 w 9"/>
                    <a:gd name="T75" fmla="*/ 6 h 8"/>
                    <a:gd name="T76" fmla="*/ 7 w 9"/>
                    <a:gd name="T77" fmla="*/ 6 h 8"/>
                    <a:gd name="T78" fmla="*/ 7 w 9"/>
                    <a:gd name="T79" fmla="*/ 6 h 8"/>
                    <a:gd name="T80" fmla="*/ 8 w 9"/>
                    <a:gd name="T81" fmla="*/ 7 h 8"/>
                    <a:gd name="T82" fmla="*/ 8 w 9"/>
                    <a:gd name="T83" fmla="*/ 7 h 8"/>
                    <a:gd name="T84" fmla="*/ 8 w 9"/>
                    <a:gd name="T85" fmla="*/ 7 h 8"/>
                    <a:gd name="T86" fmla="*/ 8 w 9"/>
                    <a:gd name="T87" fmla="*/ 7 h 8"/>
                    <a:gd name="T88" fmla="*/ 9 w 9"/>
                    <a:gd name="T89" fmla="*/ 7 h 8"/>
                    <a:gd name="T90" fmla="*/ 9 w 9"/>
                    <a:gd name="T91" fmla="*/ 7 h 8"/>
                    <a:gd name="T92" fmla="*/ 9 w 9"/>
                    <a:gd name="T93" fmla="*/ 7 h 8"/>
                    <a:gd name="T94" fmla="*/ 9 w 9"/>
                    <a:gd name="T95" fmla="*/ 8 h 8"/>
                    <a:gd name="T96" fmla="*/ 9 w 9"/>
                    <a:gd name="T97" fmla="*/ 8 h 8"/>
                    <a:gd name="T98" fmla="*/ 9 w 9"/>
                    <a:gd name="T99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8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4"/>
                      </a:lnTo>
                      <a:lnTo>
                        <a:pt x="4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5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7" y="5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7" y="6"/>
                      </a:lnTo>
                      <a:lnTo>
                        <a:pt x="8" y="7"/>
                      </a:lnTo>
                      <a:lnTo>
                        <a:pt x="8" y="7"/>
                      </a:lnTo>
                      <a:lnTo>
                        <a:pt x="8" y="7"/>
                      </a:lnTo>
                      <a:lnTo>
                        <a:pt x="8" y="7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9" y="8"/>
                      </a:lnTo>
                      <a:lnTo>
                        <a:pt x="9" y="8"/>
                      </a:lnTo>
                      <a:lnTo>
                        <a:pt x="9" y="8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34" name="Freeform 363"/>
                <p:cNvSpPr>
                  <a:spLocks/>
                </p:cNvSpPr>
                <p:nvPr/>
              </p:nvSpPr>
              <p:spPr bwMode="auto">
                <a:xfrm rot="5400000" flipH="1">
                  <a:off x="1594234" y="1548208"/>
                  <a:ext cx="1394" cy="3148"/>
                </a:xfrm>
                <a:custGeom>
                  <a:avLst/>
                  <a:gdLst>
                    <a:gd name="T0" fmla="*/ 0 w 10"/>
                    <a:gd name="T1" fmla="*/ 0 h 8"/>
                    <a:gd name="T2" fmla="*/ 1 w 10"/>
                    <a:gd name="T3" fmla="*/ 0 h 8"/>
                    <a:gd name="T4" fmla="*/ 1 w 10"/>
                    <a:gd name="T5" fmla="*/ 0 h 8"/>
                    <a:gd name="T6" fmla="*/ 1 w 10"/>
                    <a:gd name="T7" fmla="*/ 1 h 8"/>
                    <a:gd name="T8" fmla="*/ 1 w 10"/>
                    <a:gd name="T9" fmla="*/ 1 h 8"/>
                    <a:gd name="T10" fmla="*/ 1 w 10"/>
                    <a:gd name="T11" fmla="*/ 1 h 8"/>
                    <a:gd name="T12" fmla="*/ 1 w 10"/>
                    <a:gd name="T13" fmla="*/ 1 h 8"/>
                    <a:gd name="T14" fmla="*/ 2 w 10"/>
                    <a:gd name="T15" fmla="*/ 1 h 8"/>
                    <a:gd name="T16" fmla="*/ 2 w 10"/>
                    <a:gd name="T17" fmla="*/ 1 h 8"/>
                    <a:gd name="T18" fmla="*/ 2 w 10"/>
                    <a:gd name="T19" fmla="*/ 1 h 8"/>
                    <a:gd name="T20" fmla="*/ 2 w 10"/>
                    <a:gd name="T21" fmla="*/ 1 h 8"/>
                    <a:gd name="T22" fmla="*/ 3 w 10"/>
                    <a:gd name="T23" fmla="*/ 2 h 8"/>
                    <a:gd name="T24" fmla="*/ 3 w 10"/>
                    <a:gd name="T25" fmla="*/ 2 h 8"/>
                    <a:gd name="T26" fmla="*/ 3 w 10"/>
                    <a:gd name="T27" fmla="*/ 2 h 8"/>
                    <a:gd name="T28" fmla="*/ 3 w 10"/>
                    <a:gd name="T29" fmla="*/ 2 h 8"/>
                    <a:gd name="T30" fmla="*/ 3 w 10"/>
                    <a:gd name="T31" fmla="*/ 2 h 8"/>
                    <a:gd name="T32" fmla="*/ 3 w 10"/>
                    <a:gd name="T33" fmla="*/ 2 h 8"/>
                    <a:gd name="T34" fmla="*/ 4 w 10"/>
                    <a:gd name="T35" fmla="*/ 2 h 8"/>
                    <a:gd name="T36" fmla="*/ 4 w 10"/>
                    <a:gd name="T37" fmla="*/ 2 h 8"/>
                    <a:gd name="T38" fmla="*/ 4 w 10"/>
                    <a:gd name="T39" fmla="*/ 3 h 8"/>
                    <a:gd name="T40" fmla="*/ 5 w 10"/>
                    <a:gd name="T41" fmla="*/ 3 h 8"/>
                    <a:gd name="T42" fmla="*/ 5 w 10"/>
                    <a:gd name="T43" fmla="*/ 3 h 8"/>
                    <a:gd name="T44" fmla="*/ 5 w 10"/>
                    <a:gd name="T45" fmla="*/ 3 h 8"/>
                    <a:gd name="T46" fmla="*/ 5 w 10"/>
                    <a:gd name="T47" fmla="*/ 3 h 8"/>
                    <a:gd name="T48" fmla="*/ 5 w 10"/>
                    <a:gd name="T49" fmla="*/ 4 h 8"/>
                    <a:gd name="T50" fmla="*/ 5 w 10"/>
                    <a:gd name="T51" fmla="*/ 4 h 8"/>
                    <a:gd name="T52" fmla="*/ 6 w 10"/>
                    <a:gd name="T53" fmla="*/ 4 h 8"/>
                    <a:gd name="T54" fmla="*/ 6 w 10"/>
                    <a:gd name="T55" fmla="*/ 4 h 8"/>
                    <a:gd name="T56" fmla="*/ 6 w 10"/>
                    <a:gd name="T57" fmla="*/ 4 h 8"/>
                    <a:gd name="T58" fmla="*/ 6 w 10"/>
                    <a:gd name="T59" fmla="*/ 4 h 8"/>
                    <a:gd name="T60" fmla="*/ 7 w 10"/>
                    <a:gd name="T61" fmla="*/ 4 h 8"/>
                    <a:gd name="T62" fmla="*/ 7 w 10"/>
                    <a:gd name="T63" fmla="*/ 5 h 8"/>
                    <a:gd name="T64" fmla="*/ 7 w 10"/>
                    <a:gd name="T65" fmla="*/ 5 h 8"/>
                    <a:gd name="T66" fmla="*/ 7 w 10"/>
                    <a:gd name="T67" fmla="*/ 5 h 8"/>
                    <a:gd name="T68" fmla="*/ 7 w 10"/>
                    <a:gd name="T69" fmla="*/ 5 h 8"/>
                    <a:gd name="T70" fmla="*/ 7 w 10"/>
                    <a:gd name="T71" fmla="*/ 5 h 8"/>
                    <a:gd name="T72" fmla="*/ 8 w 10"/>
                    <a:gd name="T73" fmla="*/ 6 h 8"/>
                    <a:gd name="T74" fmla="*/ 8 w 10"/>
                    <a:gd name="T75" fmla="*/ 6 h 8"/>
                    <a:gd name="T76" fmla="*/ 8 w 10"/>
                    <a:gd name="T77" fmla="*/ 6 h 8"/>
                    <a:gd name="T78" fmla="*/ 8 w 10"/>
                    <a:gd name="T79" fmla="*/ 6 h 8"/>
                    <a:gd name="T80" fmla="*/ 9 w 10"/>
                    <a:gd name="T81" fmla="*/ 6 h 8"/>
                    <a:gd name="T82" fmla="*/ 9 w 10"/>
                    <a:gd name="T83" fmla="*/ 6 h 8"/>
                    <a:gd name="T84" fmla="*/ 9 w 10"/>
                    <a:gd name="T85" fmla="*/ 6 h 8"/>
                    <a:gd name="T86" fmla="*/ 9 w 10"/>
                    <a:gd name="T87" fmla="*/ 6 h 8"/>
                    <a:gd name="T88" fmla="*/ 9 w 10"/>
                    <a:gd name="T89" fmla="*/ 7 h 8"/>
                    <a:gd name="T90" fmla="*/ 9 w 10"/>
                    <a:gd name="T91" fmla="*/ 7 h 8"/>
                    <a:gd name="T92" fmla="*/ 10 w 10"/>
                    <a:gd name="T93" fmla="*/ 7 h 8"/>
                    <a:gd name="T94" fmla="*/ 10 w 10"/>
                    <a:gd name="T95" fmla="*/ 7 h 8"/>
                    <a:gd name="T96" fmla="*/ 10 w 10"/>
                    <a:gd name="T97" fmla="*/ 7 h 8"/>
                    <a:gd name="T98" fmla="*/ 10 w 10"/>
                    <a:gd name="T99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8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10" y="7"/>
                      </a:lnTo>
                      <a:lnTo>
                        <a:pt x="10" y="7"/>
                      </a:lnTo>
                      <a:lnTo>
                        <a:pt x="10" y="7"/>
                      </a:lnTo>
                      <a:lnTo>
                        <a:pt x="10" y="8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35" name="Freeform 364"/>
                <p:cNvSpPr>
                  <a:spLocks/>
                </p:cNvSpPr>
                <p:nvPr/>
              </p:nvSpPr>
              <p:spPr bwMode="auto">
                <a:xfrm rot="5400000" flipH="1">
                  <a:off x="1591282" y="1547010"/>
                  <a:ext cx="1394" cy="2755"/>
                </a:xfrm>
                <a:custGeom>
                  <a:avLst/>
                  <a:gdLst>
                    <a:gd name="T0" fmla="*/ 0 w 10"/>
                    <a:gd name="T1" fmla="*/ 0 h 7"/>
                    <a:gd name="T2" fmla="*/ 0 w 10"/>
                    <a:gd name="T3" fmla="*/ 0 h 7"/>
                    <a:gd name="T4" fmla="*/ 0 w 10"/>
                    <a:gd name="T5" fmla="*/ 0 h 7"/>
                    <a:gd name="T6" fmla="*/ 1 w 10"/>
                    <a:gd name="T7" fmla="*/ 0 h 7"/>
                    <a:gd name="T8" fmla="*/ 1 w 10"/>
                    <a:gd name="T9" fmla="*/ 0 h 7"/>
                    <a:gd name="T10" fmla="*/ 1 w 10"/>
                    <a:gd name="T11" fmla="*/ 0 h 7"/>
                    <a:gd name="T12" fmla="*/ 2 w 10"/>
                    <a:gd name="T13" fmla="*/ 0 h 7"/>
                    <a:gd name="T14" fmla="*/ 2 w 10"/>
                    <a:gd name="T15" fmla="*/ 0 h 7"/>
                    <a:gd name="T16" fmla="*/ 2 w 10"/>
                    <a:gd name="T17" fmla="*/ 1 h 7"/>
                    <a:gd name="T18" fmla="*/ 2 w 10"/>
                    <a:gd name="T19" fmla="*/ 1 h 7"/>
                    <a:gd name="T20" fmla="*/ 2 w 10"/>
                    <a:gd name="T21" fmla="*/ 1 h 7"/>
                    <a:gd name="T22" fmla="*/ 2 w 10"/>
                    <a:gd name="T23" fmla="*/ 1 h 7"/>
                    <a:gd name="T24" fmla="*/ 3 w 10"/>
                    <a:gd name="T25" fmla="*/ 1 h 7"/>
                    <a:gd name="T26" fmla="*/ 3 w 10"/>
                    <a:gd name="T27" fmla="*/ 1 h 7"/>
                    <a:gd name="T28" fmla="*/ 3 w 10"/>
                    <a:gd name="T29" fmla="*/ 1 h 7"/>
                    <a:gd name="T30" fmla="*/ 3 w 10"/>
                    <a:gd name="T31" fmla="*/ 1 h 7"/>
                    <a:gd name="T32" fmla="*/ 4 w 10"/>
                    <a:gd name="T33" fmla="*/ 2 h 7"/>
                    <a:gd name="T34" fmla="*/ 4 w 10"/>
                    <a:gd name="T35" fmla="*/ 2 h 7"/>
                    <a:gd name="T36" fmla="*/ 4 w 10"/>
                    <a:gd name="T37" fmla="*/ 2 h 7"/>
                    <a:gd name="T38" fmla="*/ 4 w 10"/>
                    <a:gd name="T39" fmla="*/ 2 h 7"/>
                    <a:gd name="T40" fmla="*/ 4 w 10"/>
                    <a:gd name="T41" fmla="*/ 2 h 7"/>
                    <a:gd name="T42" fmla="*/ 4 w 10"/>
                    <a:gd name="T43" fmla="*/ 3 h 7"/>
                    <a:gd name="T44" fmla="*/ 5 w 10"/>
                    <a:gd name="T45" fmla="*/ 3 h 7"/>
                    <a:gd name="T46" fmla="*/ 5 w 10"/>
                    <a:gd name="T47" fmla="*/ 3 h 7"/>
                    <a:gd name="T48" fmla="*/ 5 w 10"/>
                    <a:gd name="T49" fmla="*/ 3 h 7"/>
                    <a:gd name="T50" fmla="*/ 5 w 10"/>
                    <a:gd name="T51" fmla="*/ 3 h 7"/>
                    <a:gd name="T52" fmla="*/ 6 w 10"/>
                    <a:gd name="T53" fmla="*/ 3 h 7"/>
                    <a:gd name="T54" fmla="*/ 6 w 10"/>
                    <a:gd name="T55" fmla="*/ 3 h 7"/>
                    <a:gd name="T56" fmla="*/ 6 w 10"/>
                    <a:gd name="T57" fmla="*/ 3 h 7"/>
                    <a:gd name="T58" fmla="*/ 6 w 10"/>
                    <a:gd name="T59" fmla="*/ 4 h 7"/>
                    <a:gd name="T60" fmla="*/ 6 w 10"/>
                    <a:gd name="T61" fmla="*/ 4 h 7"/>
                    <a:gd name="T62" fmla="*/ 6 w 10"/>
                    <a:gd name="T63" fmla="*/ 4 h 7"/>
                    <a:gd name="T64" fmla="*/ 7 w 10"/>
                    <a:gd name="T65" fmla="*/ 4 h 7"/>
                    <a:gd name="T66" fmla="*/ 7 w 10"/>
                    <a:gd name="T67" fmla="*/ 4 h 7"/>
                    <a:gd name="T68" fmla="*/ 7 w 10"/>
                    <a:gd name="T69" fmla="*/ 4 h 7"/>
                    <a:gd name="T70" fmla="*/ 7 w 10"/>
                    <a:gd name="T71" fmla="*/ 5 h 7"/>
                    <a:gd name="T72" fmla="*/ 7 w 10"/>
                    <a:gd name="T73" fmla="*/ 5 h 7"/>
                    <a:gd name="T74" fmla="*/ 7 w 10"/>
                    <a:gd name="T75" fmla="*/ 5 h 7"/>
                    <a:gd name="T76" fmla="*/ 8 w 10"/>
                    <a:gd name="T77" fmla="*/ 5 h 7"/>
                    <a:gd name="T78" fmla="*/ 8 w 10"/>
                    <a:gd name="T79" fmla="*/ 5 h 7"/>
                    <a:gd name="T80" fmla="*/ 8 w 10"/>
                    <a:gd name="T81" fmla="*/ 5 h 7"/>
                    <a:gd name="T82" fmla="*/ 8 w 10"/>
                    <a:gd name="T83" fmla="*/ 5 h 7"/>
                    <a:gd name="T84" fmla="*/ 9 w 10"/>
                    <a:gd name="T85" fmla="*/ 5 h 7"/>
                    <a:gd name="T86" fmla="*/ 9 w 10"/>
                    <a:gd name="T87" fmla="*/ 6 h 7"/>
                    <a:gd name="T88" fmla="*/ 9 w 10"/>
                    <a:gd name="T89" fmla="*/ 6 h 7"/>
                    <a:gd name="T90" fmla="*/ 9 w 10"/>
                    <a:gd name="T91" fmla="*/ 6 h 7"/>
                    <a:gd name="T92" fmla="*/ 9 w 10"/>
                    <a:gd name="T93" fmla="*/ 6 h 7"/>
                    <a:gd name="T94" fmla="*/ 10 w 10"/>
                    <a:gd name="T95" fmla="*/ 6 h 7"/>
                    <a:gd name="T96" fmla="*/ 10 w 10"/>
                    <a:gd name="T97" fmla="*/ 7 h 7"/>
                    <a:gd name="T98" fmla="*/ 10 w 10"/>
                    <a:gd name="T99" fmla="*/ 7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7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9" y="5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10" y="6"/>
                      </a:lnTo>
                      <a:lnTo>
                        <a:pt x="10" y="7"/>
                      </a:lnTo>
                      <a:lnTo>
                        <a:pt x="10" y="7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36" name="Freeform 365"/>
                <p:cNvSpPr>
                  <a:spLocks/>
                </p:cNvSpPr>
                <p:nvPr/>
              </p:nvSpPr>
              <p:spPr bwMode="auto">
                <a:xfrm rot="5400000" flipH="1">
                  <a:off x="1588527" y="1545616"/>
                  <a:ext cx="1394" cy="2755"/>
                </a:xfrm>
                <a:custGeom>
                  <a:avLst/>
                  <a:gdLst>
                    <a:gd name="T0" fmla="*/ 0 w 10"/>
                    <a:gd name="T1" fmla="*/ 0 h 7"/>
                    <a:gd name="T2" fmla="*/ 0 w 10"/>
                    <a:gd name="T3" fmla="*/ 0 h 7"/>
                    <a:gd name="T4" fmla="*/ 1 w 10"/>
                    <a:gd name="T5" fmla="*/ 0 h 7"/>
                    <a:gd name="T6" fmla="*/ 1 w 10"/>
                    <a:gd name="T7" fmla="*/ 0 h 7"/>
                    <a:gd name="T8" fmla="*/ 1 w 10"/>
                    <a:gd name="T9" fmla="*/ 0 h 7"/>
                    <a:gd name="T10" fmla="*/ 1 w 10"/>
                    <a:gd name="T11" fmla="*/ 0 h 7"/>
                    <a:gd name="T12" fmla="*/ 1 w 10"/>
                    <a:gd name="T13" fmla="*/ 0 h 7"/>
                    <a:gd name="T14" fmla="*/ 1 w 10"/>
                    <a:gd name="T15" fmla="*/ 1 h 7"/>
                    <a:gd name="T16" fmla="*/ 2 w 10"/>
                    <a:gd name="T17" fmla="*/ 1 h 7"/>
                    <a:gd name="T18" fmla="*/ 2 w 10"/>
                    <a:gd name="T19" fmla="*/ 1 h 7"/>
                    <a:gd name="T20" fmla="*/ 2 w 10"/>
                    <a:gd name="T21" fmla="*/ 1 h 7"/>
                    <a:gd name="T22" fmla="*/ 2 w 10"/>
                    <a:gd name="T23" fmla="*/ 1 h 7"/>
                    <a:gd name="T24" fmla="*/ 3 w 10"/>
                    <a:gd name="T25" fmla="*/ 2 h 7"/>
                    <a:gd name="T26" fmla="*/ 3 w 10"/>
                    <a:gd name="T27" fmla="*/ 2 h 7"/>
                    <a:gd name="T28" fmla="*/ 3 w 10"/>
                    <a:gd name="T29" fmla="*/ 2 h 7"/>
                    <a:gd name="T30" fmla="*/ 3 w 10"/>
                    <a:gd name="T31" fmla="*/ 2 h 7"/>
                    <a:gd name="T32" fmla="*/ 3 w 10"/>
                    <a:gd name="T33" fmla="*/ 2 h 7"/>
                    <a:gd name="T34" fmla="*/ 3 w 10"/>
                    <a:gd name="T35" fmla="*/ 2 h 7"/>
                    <a:gd name="T36" fmla="*/ 4 w 10"/>
                    <a:gd name="T37" fmla="*/ 2 h 7"/>
                    <a:gd name="T38" fmla="*/ 4 w 10"/>
                    <a:gd name="T39" fmla="*/ 2 h 7"/>
                    <a:gd name="T40" fmla="*/ 4 w 10"/>
                    <a:gd name="T41" fmla="*/ 2 h 7"/>
                    <a:gd name="T42" fmla="*/ 4 w 10"/>
                    <a:gd name="T43" fmla="*/ 3 h 7"/>
                    <a:gd name="T44" fmla="*/ 4 w 10"/>
                    <a:gd name="T45" fmla="*/ 3 h 7"/>
                    <a:gd name="T46" fmla="*/ 4 w 10"/>
                    <a:gd name="T47" fmla="*/ 3 h 7"/>
                    <a:gd name="T48" fmla="*/ 5 w 10"/>
                    <a:gd name="T49" fmla="*/ 3 h 7"/>
                    <a:gd name="T50" fmla="*/ 5 w 10"/>
                    <a:gd name="T51" fmla="*/ 3 h 7"/>
                    <a:gd name="T52" fmla="*/ 5 w 10"/>
                    <a:gd name="T53" fmla="*/ 3 h 7"/>
                    <a:gd name="T54" fmla="*/ 5 w 10"/>
                    <a:gd name="T55" fmla="*/ 3 h 7"/>
                    <a:gd name="T56" fmla="*/ 6 w 10"/>
                    <a:gd name="T57" fmla="*/ 3 h 7"/>
                    <a:gd name="T58" fmla="*/ 6 w 10"/>
                    <a:gd name="T59" fmla="*/ 4 h 7"/>
                    <a:gd name="T60" fmla="*/ 6 w 10"/>
                    <a:gd name="T61" fmla="*/ 4 h 7"/>
                    <a:gd name="T62" fmla="*/ 6 w 10"/>
                    <a:gd name="T63" fmla="*/ 4 h 7"/>
                    <a:gd name="T64" fmla="*/ 6 w 10"/>
                    <a:gd name="T65" fmla="*/ 4 h 7"/>
                    <a:gd name="T66" fmla="*/ 7 w 10"/>
                    <a:gd name="T67" fmla="*/ 4 h 7"/>
                    <a:gd name="T68" fmla="*/ 7 w 10"/>
                    <a:gd name="T69" fmla="*/ 5 h 7"/>
                    <a:gd name="T70" fmla="*/ 7 w 10"/>
                    <a:gd name="T71" fmla="*/ 5 h 7"/>
                    <a:gd name="T72" fmla="*/ 7 w 10"/>
                    <a:gd name="T73" fmla="*/ 5 h 7"/>
                    <a:gd name="T74" fmla="*/ 8 w 10"/>
                    <a:gd name="T75" fmla="*/ 5 h 7"/>
                    <a:gd name="T76" fmla="*/ 8 w 10"/>
                    <a:gd name="T77" fmla="*/ 5 h 7"/>
                    <a:gd name="T78" fmla="*/ 8 w 10"/>
                    <a:gd name="T79" fmla="*/ 5 h 7"/>
                    <a:gd name="T80" fmla="*/ 8 w 10"/>
                    <a:gd name="T81" fmla="*/ 5 h 7"/>
                    <a:gd name="T82" fmla="*/ 8 w 10"/>
                    <a:gd name="T83" fmla="*/ 5 h 7"/>
                    <a:gd name="T84" fmla="*/ 8 w 10"/>
                    <a:gd name="T85" fmla="*/ 6 h 7"/>
                    <a:gd name="T86" fmla="*/ 9 w 10"/>
                    <a:gd name="T87" fmla="*/ 6 h 7"/>
                    <a:gd name="T88" fmla="*/ 9 w 10"/>
                    <a:gd name="T89" fmla="*/ 6 h 7"/>
                    <a:gd name="T90" fmla="*/ 9 w 10"/>
                    <a:gd name="T91" fmla="*/ 6 h 7"/>
                    <a:gd name="T92" fmla="*/ 9 w 10"/>
                    <a:gd name="T93" fmla="*/ 6 h 7"/>
                    <a:gd name="T94" fmla="*/ 10 w 10"/>
                    <a:gd name="T95" fmla="*/ 6 h 7"/>
                    <a:gd name="T96" fmla="*/ 10 w 10"/>
                    <a:gd name="T97" fmla="*/ 7 h 7"/>
                    <a:gd name="T98" fmla="*/ 10 w 10"/>
                    <a:gd name="T99" fmla="*/ 7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7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10" y="6"/>
                      </a:lnTo>
                      <a:lnTo>
                        <a:pt x="10" y="7"/>
                      </a:lnTo>
                      <a:lnTo>
                        <a:pt x="10" y="7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37" name="Freeform 366"/>
                <p:cNvSpPr>
                  <a:spLocks/>
                </p:cNvSpPr>
                <p:nvPr/>
              </p:nvSpPr>
              <p:spPr bwMode="auto">
                <a:xfrm rot="5400000" flipH="1">
                  <a:off x="1585969" y="1544418"/>
                  <a:ext cx="1394" cy="2361"/>
                </a:xfrm>
                <a:custGeom>
                  <a:avLst/>
                  <a:gdLst>
                    <a:gd name="T0" fmla="*/ 0 w 10"/>
                    <a:gd name="T1" fmla="*/ 0 h 6"/>
                    <a:gd name="T2" fmla="*/ 0 w 10"/>
                    <a:gd name="T3" fmla="*/ 0 h 6"/>
                    <a:gd name="T4" fmla="*/ 0 w 10"/>
                    <a:gd name="T5" fmla="*/ 0 h 6"/>
                    <a:gd name="T6" fmla="*/ 0 w 10"/>
                    <a:gd name="T7" fmla="*/ 0 h 6"/>
                    <a:gd name="T8" fmla="*/ 1 w 10"/>
                    <a:gd name="T9" fmla="*/ 0 h 6"/>
                    <a:gd name="T10" fmla="*/ 1 w 10"/>
                    <a:gd name="T11" fmla="*/ 0 h 6"/>
                    <a:gd name="T12" fmla="*/ 1 w 10"/>
                    <a:gd name="T13" fmla="*/ 0 h 6"/>
                    <a:gd name="T14" fmla="*/ 1 w 10"/>
                    <a:gd name="T15" fmla="*/ 1 h 6"/>
                    <a:gd name="T16" fmla="*/ 1 w 10"/>
                    <a:gd name="T17" fmla="*/ 1 h 6"/>
                    <a:gd name="T18" fmla="*/ 1 w 10"/>
                    <a:gd name="T19" fmla="*/ 1 h 6"/>
                    <a:gd name="T20" fmla="*/ 2 w 10"/>
                    <a:gd name="T21" fmla="*/ 1 h 6"/>
                    <a:gd name="T22" fmla="*/ 2 w 10"/>
                    <a:gd name="T23" fmla="*/ 1 h 6"/>
                    <a:gd name="T24" fmla="*/ 2 w 10"/>
                    <a:gd name="T25" fmla="*/ 1 h 6"/>
                    <a:gd name="T26" fmla="*/ 2 w 10"/>
                    <a:gd name="T27" fmla="*/ 2 h 6"/>
                    <a:gd name="T28" fmla="*/ 3 w 10"/>
                    <a:gd name="T29" fmla="*/ 2 h 6"/>
                    <a:gd name="T30" fmla="*/ 3 w 10"/>
                    <a:gd name="T31" fmla="*/ 2 h 6"/>
                    <a:gd name="T32" fmla="*/ 3 w 10"/>
                    <a:gd name="T33" fmla="*/ 2 h 6"/>
                    <a:gd name="T34" fmla="*/ 3 w 10"/>
                    <a:gd name="T35" fmla="*/ 2 h 6"/>
                    <a:gd name="T36" fmla="*/ 3 w 10"/>
                    <a:gd name="T37" fmla="*/ 2 h 6"/>
                    <a:gd name="T38" fmla="*/ 4 w 10"/>
                    <a:gd name="T39" fmla="*/ 2 h 6"/>
                    <a:gd name="T40" fmla="*/ 4 w 10"/>
                    <a:gd name="T41" fmla="*/ 2 h 6"/>
                    <a:gd name="T42" fmla="*/ 4 w 10"/>
                    <a:gd name="T43" fmla="*/ 3 h 6"/>
                    <a:gd name="T44" fmla="*/ 4 w 10"/>
                    <a:gd name="T45" fmla="*/ 3 h 6"/>
                    <a:gd name="T46" fmla="*/ 5 w 10"/>
                    <a:gd name="T47" fmla="*/ 3 h 6"/>
                    <a:gd name="T48" fmla="*/ 5 w 10"/>
                    <a:gd name="T49" fmla="*/ 3 h 6"/>
                    <a:gd name="T50" fmla="*/ 5 w 10"/>
                    <a:gd name="T51" fmla="*/ 3 h 6"/>
                    <a:gd name="T52" fmla="*/ 5 w 10"/>
                    <a:gd name="T53" fmla="*/ 3 h 6"/>
                    <a:gd name="T54" fmla="*/ 5 w 10"/>
                    <a:gd name="T55" fmla="*/ 3 h 6"/>
                    <a:gd name="T56" fmla="*/ 5 w 10"/>
                    <a:gd name="T57" fmla="*/ 3 h 6"/>
                    <a:gd name="T58" fmla="*/ 6 w 10"/>
                    <a:gd name="T59" fmla="*/ 3 h 6"/>
                    <a:gd name="T60" fmla="*/ 6 w 10"/>
                    <a:gd name="T61" fmla="*/ 4 h 6"/>
                    <a:gd name="T62" fmla="*/ 6 w 10"/>
                    <a:gd name="T63" fmla="*/ 4 h 6"/>
                    <a:gd name="T64" fmla="*/ 6 w 10"/>
                    <a:gd name="T65" fmla="*/ 4 h 6"/>
                    <a:gd name="T66" fmla="*/ 7 w 10"/>
                    <a:gd name="T67" fmla="*/ 4 h 6"/>
                    <a:gd name="T68" fmla="*/ 7 w 10"/>
                    <a:gd name="T69" fmla="*/ 4 h 6"/>
                    <a:gd name="T70" fmla="*/ 7 w 10"/>
                    <a:gd name="T71" fmla="*/ 5 h 6"/>
                    <a:gd name="T72" fmla="*/ 7 w 10"/>
                    <a:gd name="T73" fmla="*/ 5 h 6"/>
                    <a:gd name="T74" fmla="*/ 7 w 10"/>
                    <a:gd name="T75" fmla="*/ 5 h 6"/>
                    <a:gd name="T76" fmla="*/ 7 w 10"/>
                    <a:gd name="T77" fmla="*/ 5 h 6"/>
                    <a:gd name="T78" fmla="*/ 8 w 10"/>
                    <a:gd name="T79" fmla="*/ 5 h 6"/>
                    <a:gd name="T80" fmla="*/ 8 w 10"/>
                    <a:gd name="T81" fmla="*/ 5 h 6"/>
                    <a:gd name="T82" fmla="*/ 8 w 10"/>
                    <a:gd name="T83" fmla="*/ 5 h 6"/>
                    <a:gd name="T84" fmla="*/ 8 w 10"/>
                    <a:gd name="T85" fmla="*/ 5 h 6"/>
                    <a:gd name="T86" fmla="*/ 8 w 10"/>
                    <a:gd name="T87" fmla="*/ 5 h 6"/>
                    <a:gd name="T88" fmla="*/ 8 w 10"/>
                    <a:gd name="T89" fmla="*/ 6 h 6"/>
                    <a:gd name="T90" fmla="*/ 9 w 10"/>
                    <a:gd name="T91" fmla="*/ 6 h 6"/>
                    <a:gd name="T92" fmla="*/ 9 w 10"/>
                    <a:gd name="T93" fmla="*/ 6 h 6"/>
                    <a:gd name="T94" fmla="*/ 9 w 10"/>
                    <a:gd name="T95" fmla="*/ 6 h 6"/>
                    <a:gd name="T96" fmla="*/ 9 w 10"/>
                    <a:gd name="T97" fmla="*/ 6 h 6"/>
                    <a:gd name="T98" fmla="*/ 10 w 10"/>
                    <a:gd name="T9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6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10" y="6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38" name="Freeform 367"/>
                <p:cNvSpPr>
                  <a:spLocks/>
                </p:cNvSpPr>
                <p:nvPr/>
              </p:nvSpPr>
              <p:spPr bwMode="auto">
                <a:xfrm rot="5400000" flipH="1">
                  <a:off x="1583481" y="1542897"/>
                  <a:ext cx="1255" cy="2755"/>
                </a:xfrm>
                <a:custGeom>
                  <a:avLst/>
                  <a:gdLst>
                    <a:gd name="T0" fmla="*/ 0 w 9"/>
                    <a:gd name="T1" fmla="*/ 0 h 7"/>
                    <a:gd name="T2" fmla="*/ 0 w 9"/>
                    <a:gd name="T3" fmla="*/ 1 h 7"/>
                    <a:gd name="T4" fmla="*/ 0 w 9"/>
                    <a:gd name="T5" fmla="*/ 1 h 7"/>
                    <a:gd name="T6" fmla="*/ 0 w 9"/>
                    <a:gd name="T7" fmla="*/ 1 h 7"/>
                    <a:gd name="T8" fmla="*/ 0 w 9"/>
                    <a:gd name="T9" fmla="*/ 1 h 7"/>
                    <a:gd name="T10" fmla="*/ 1 w 9"/>
                    <a:gd name="T11" fmla="*/ 1 h 7"/>
                    <a:gd name="T12" fmla="*/ 1 w 9"/>
                    <a:gd name="T13" fmla="*/ 1 h 7"/>
                    <a:gd name="T14" fmla="*/ 1 w 9"/>
                    <a:gd name="T15" fmla="*/ 1 h 7"/>
                    <a:gd name="T16" fmla="*/ 1 w 9"/>
                    <a:gd name="T17" fmla="*/ 1 h 7"/>
                    <a:gd name="T18" fmla="*/ 2 w 9"/>
                    <a:gd name="T19" fmla="*/ 2 h 7"/>
                    <a:gd name="T20" fmla="*/ 2 w 9"/>
                    <a:gd name="T21" fmla="*/ 2 h 7"/>
                    <a:gd name="T22" fmla="*/ 2 w 9"/>
                    <a:gd name="T23" fmla="*/ 2 h 7"/>
                    <a:gd name="T24" fmla="*/ 2 w 9"/>
                    <a:gd name="T25" fmla="*/ 2 h 7"/>
                    <a:gd name="T26" fmla="*/ 2 w 9"/>
                    <a:gd name="T27" fmla="*/ 2 h 7"/>
                    <a:gd name="T28" fmla="*/ 2 w 9"/>
                    <a:gd name="T29" fmla="*/ 2 h 7"/>
                    <a:gd name="T30" fmla="*/ 3 w 9"/>
                    <a:gd name="T31" fmla="*/ 3 h 7"/>
                    <a:gd name="T32" fmla="*/ 3 w 9"/>
                    <a:gd name="T33" fmla="*/ 3 h 7"/>
                    <a:gd name="T34" fmla="*/ 3 w 9"/>
                    <a:gd name="T35" fmla="*/ 3 h 7"/>
                    <a:gd name="T36" fmla="*/ 3 w 9"/>
                    <a:gd name="T37" fmla="*/ 3 h 7"/>
                    <a:gd name="T38" fmla="*/ 4 w 9"/>
                    <a:gd name="T39" fmla="*/ 3 h 7"/>
                    <a:gd name="T40" fmla="*/ 4 w 9"/>
                    <a:gd name="T41" fmla="*/ 3 h 7"/>
                    <a:gd name="T42" fmla="*/ 4 w 9"/>
                    <a:gd name="T43" fmla="*/ 3 h 7"/>
                    <a:gd name="T44" fmla="*/ 4 w 9"/>
                    <a:gd name="T45" fmla="*/ 3 h 7"/>
                    <a:gd name="T46" fmla="*/ 4 w 9"/>
                    <a:gd name="T47" fmla="*/ 3 h 7"/>
                    <a:gd name="T48" fmla="*/ 4 w 9"/>
                    <a:gd name="T49" fmla="*/ 4 h 7"/>
                    <a:gd name="T50" fmla="*/ 5 w 9"/>
                    <a:gd name="T51" fmla="*/ 4 h 7"/>
                    <a:gd name="T52" fmla="*/ 5 w 9"/>
                    <a:gd name="T53" fmla="*/ 4 h 7"/>
                    <a:gd name="T54" fmla="*/ 5 w 9"/>
                    <a:gd name="T55" fmla="*/ 4 h 7"/>
                    <a:gd name="T56" fmla="*/ 5 w 9"/>
                    <a:gd name="T57" fmla="*/ 4 h 7"/>
                    <a:gd name="T58" fmla="*/ 5 w 9"/>
                    <a:gd name="T59" fmla="*/ 4 h 7"/>
                    <a:gd name="T60" fmla="*/ 5 w 9"/>
                    <a:gd name="T61" fmla="*/ 4 h 7"/>
                    <a:gd name="T62" fmla="*/ 6 w 9"/>
                    <a:gd name="T63" fmla="*/ 4 h 7"/>
                    <a:gd name="T64" fmla="*/ 6 w 9"/>
                    <a:gd name="T65" fmla="*/ 4 h 7"/>
                    <a:gd name="T66" fmla="*/ 6 w 9"/>
                    <a:gd name="T67" fmla="*/ 5 h 7"/>
                    <a:gd name="T68" fmla="*/ 6 w 9"/>
                    <a:gd name="T69" fmla="*/ 5 h 7"/>
                    <a:gd name="T70" fmla="*/ 7 w 9"/>
                    <a:gd name="T71" fmla="*/ 5 h 7"/>
                    <a:gd name="T72" fmla="*/ 7 w 9"/>
                    <a:gd name="T73" fmla="*/ 5 h 7"/>
                    <a:gd name="T74" fmla="*/ 7 w 9"/>
                    <a:gd name="T75" fmla="*/ 5 h 7"/>
                    <a:gd name="T76" fmla="*/ 7 w 9"/>
                    <a:gd name="T77" fmla="*/ 5 h 7"/>
                    <a:gd name="T78" fmla="*/ 7 w 9"/>
                    <a:gd name="T79" fmla="*/ 6 h 7"/>
                    <a:gd name="T80" fmla="*/ 8 w 9"/>
                    <a:gd name="T81" fmla="*/ 6 h 7"/>
                    <a:gd name="T82" fmla="*/ 8 w 9"/>
                    <a:gd name="T83" fmla="*/ 6 h 7"/>
                    <a:gd name="T84" fmla="*/ 8 w 9"/>
                    <a:gd name="T85" fmla="*/ 6 h 7"/>
                    <a:gd name="T86" fmla="*/ 8 w 9"/>
                    <a:gd name="T87" fmla="*/ 6 h 7"/>
                    <a:gd name="T88" fmla="*/ 9 w 9"/>
                    <a:gd name="T89" fmla="*/ 6 h 7"/>
                    <a:gd name="T90" fmla="*/ 9 w 9"/>
                    <a:gd name="T91" fmla="*/ 6 h 7"/>
                    <a:gd name="T92" fmla="*/ 9 w 9"/>
                    <a:gd name="T93" fmla="*/ 6 h 7"/>
                    <a:gd name="T94" fmla="*/ 9 w 9"/>
                    <a:gd name="T95" fmla="*/ 7 h 7"/>
                    <a:gd name="T96" fmla="*/ 9 w 9"/>
                    <a:gd name="T97" fmla="*/ 7 h 7"/>
                    <a:gd name="T98" fmla="*/ 9 w 9"/>
                    <a:gd name="T99" fmla="*/ 7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7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6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9" y="7"/>
                      </a:lnTo>
                      <a:lnTo>
                        <a:pt x="9" y="7"/>
                      </a:lnTo>
                      <a:lnTo>
                        <a:pt x="9" y="7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39" name="Freeform 368"/>
                <p:cNvSpPr>
                  <a:spLocks/>
                </p:cNvSpPr>
                <p:nvPr/>
              </p:nvSpPr>
              <p:spPr bwMode="auto">
                <a:xfrm rot="5400000" flipH="1">
                  <a:off x="1580853" y="1541770"/>
                  <a:ext cx="1394" cy="2361"/>
                </a:xfrm>
                <a:custGeom>
                  <a:avLst/>
                  <a:gdLst>
                    <a:gd name="T0" fmla="*/ 0 w 10"/>
                    <a:gd name="T1" fmla="*/ 0 h 6"/>
                    <a:gd name="T2" fmla="*/ 1 w 10"/>
                    <a:gd name="T3" fmla="*/ 0 h 6"/>
                    <a:gd name="T4" fmla="*/ 1 w 10"/>
                    <a:gd name="T5" fmla="*/ 0 h 6"/>
                    <a:gd name="T6" fmla="*/ 1 w 10"/>
                    <a:gd name="T7" fmla="*/ 0 h 6"/>
                    <a:gd name="T8" fmla="*/ 1 w 10"/>
                    <a:gd name="T9" fmla="*/ 1 h 6"/>
                    <a:gd name="T10" fmla="*/ 2 w 10"/>
                    <a:gd name="T11" fmla="*/ 1 h 6"/>
                    <a:gd name="T12" fmla="*/ 2 w 10"/>
                    <a:gd name="T13" fmla="*/ 1 h 6"/>
                    <a:gd name="T14" fmla="*/ 2 w 10"/>
                    <a:gd name="T15" fmla="*/ 1 h 6"/>
                    <a:gd name="T16" fmla="*/ 2 w 10"/>
                    <a:gd name="T17" fmla="*/ 1 h 6"/>
                    <a:gd name="T18" fmla="*/ 2 w 10"/>
                    <a:gd name="T19" fmla="*/ 1 h 6"/>
                    <a:gd name="T20" fmla="*/ 2 w 10"/>
                    <a:gd name="T21" fmla="*/ 1 h 6"/>
                    <a:gd name="T22" fmla="*/ 3 w 10"/>
                    <a:gd name="T23" fmla="*/ 1 h 6"/>
                    <a:gd name="T24" fmla="*/ 3 w 10"/>
                    <a:gd name="T25" fmla="*/ 1 h 6"/>
                    <a:gd name="T26" fmla="*/ 3 w 10"/>
                    <a:gd name="T27" fmla="*/ 2 h 6"/>
                    <a:gd name="T28" fmla="*/ 3 w 10"/>
                    <a:gd name="T29" fmla="*/ 2 h 6"/>
                    <a:gd name="T30" fmla="*/ 3 w 10"/>
                    <a:gd name="T31" fmla="*/ 2 h 6"/>
                    <a:gd name="T32" fmla="*/ 3 w 10"/>
                    <a:gd name="T33" fmla="*/ 2 h 6"/>
                    <a:gd name="T34" fmla="*/ 4 w 10"/>
                    <a:gd name="T35" fmla="*/ 2 h 6"/>
                    <a:gd name="T36" fmla="*/ 4 w 10"/>
                    <a:gd name="T37" fmla="*/ 2 h 6"/>
                    <a:gd name="T38" fmla="*/ 4 w 10"/>
                    <a:gd name="T39" fmla="*/ 3 h 6"/>
                    <a:gd name="T40" fmla="*/ 4 w 10"/>
                    <a:gd name="T41" fmla="*/ 3 h 6"/>
                    <a:gd name="T42" fmla="*/ 5 w 10"/>
                    <a:gd name="T43" fmla="*/ 3 h 6"/>
                    <a:gd name="T44" fmla="*/ 5 w 10"/>
                    <a:gd name="T45" fmla="*/ 3 h 6"/>
                    <a:gd name="T46" fmla="*/ 5 w 10"/>
                    <a:gd name="T47" fmla="*/ 3 h 6"/>
                    <a:gd name="T48" fmla="*/ 5 w 10"/>
                    <a:gd name="T49" fmla="*/ 3 h 6"/>
                    <a:gd name="T50" fmla="*/ 5 w 10"/>
                    <a:gd name="T51" fmla="*/ 3 h 6"/>
                    <a:gd name="T52" fmla="*/ 5 w 10"/>
                    <a:gd name="T53" fmla="*/ 3 h 6"/>
                    <a:gd name="T54" fmla="*/ 6 w 10"/>
                    <a:gd name="T55" fmla="*/ 3 h 6"/>
                    <a:gd name="T56" fmla="*/ 6 w 10"/>
                    <a:gd name="T57" fmla="*/ 4 h 6"/>
                    <a:gd name="T58" fmla="*/ 6 w 10"/>
                    <a:gd name="T59" fmla="*/ 4 h 6"/>
                    <a:gd name="T60" fmla="*/ 7 w 10"/>
                    <a:gd name="T61" fmla="*/ 4 h 6"/>
                    <a:gd name="T62" fmla="*/ 7 w 10"/>
                    <a:gd name="T63" fmla="*/ 4 h 6"/>
                    <a:gd name="T64" fmla="*/ 7 w 10"/>
                    <a:gd name="T65" fmla="*/ 4 h 6"/>
                    <a:gd name="T66" fmla="*/ 7 w 10"/>
                    <a:gd name="T67" fmla="*/ 4 h 6"/>
                    <a:gd name="T68" fmla="*/ 7 w 10"/>
                    <a:gd name="T69" fmla="*/ 4 h 6"/>
                    <a:gd name="T70" fmla="*/ 7 w 10"/>
                    <a:gd name="T71" fmla="*/ 4 h 6"/>
                    <a:gd name="T72" fmla="*/ 8 w 10"/>
                    <a:gd name="T73" fmla="*/ 4 h 6"/>
                    <a:gd name="T74" fmla="*/ 8 w 10"/>
                    <a:gd name="T75" fmla="*/ 5 h 6"/>
                    <a:gd name="T76" fmla="*/ 8 w 10"/>
                    <a:gd name="T77" fmla="*/ 5 h 6"/>
                    <a:gd name="T78" fmla="*/ 8 w 10"/>
                    <a:gd name="T79" fmla="*/ 5 h 6"/>
                    <a:gd name="T80" fmla="*/ 9 w 10"/>
                    <a:gd name="T81" fmla="*/ 5 h 6"/>
                    <a:gd name="T82" fmla="*/ 9 w 10"/>
                    <a:gd name="T83" fmla="*/ 5 h 6"/>
                    <a:gd name="T84" fmla="*/ 9 w 10"/>
                    <a:gd name="T85" fmla="*/ 5 h 6"/>
                    <a:gd name="T86" fmla="*/ 9 w 10"/>
                    <a:gd name="T87" fmla="*/ 6 h 6"/>
                    <a:gd name="T88" fmla="*/ 9 w 10"/>
                    <a:gd name="T89" fmla="*/ 6 h 6"/>
                    <a:gd name="T90" fmla="*/ 9 w 10"/>
                    <a:gd name="T91" fmla="*/ 6 h 6"/>
                    <a:gd name="T92" fmla="*/ 10 w 10"/>
                    <a:gd name="T93" fmla="*/ 6 h 6"/>
                    <a:gd name="T94" fmla="*/ 10 w 10"/>
                    <a:gd name="T95" fmla="*/ 6 h 6"/>
                    <a:gd name="T96" fmla="*/ 10 w 10"/>
                    <a:gd name="T97" fmla="*/ 6 h 6"/>
                    <a:gd name="T98" fmla="*/ 10 w 10"/>
                    <a:gd name="T9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6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8" y="4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10" y="6"/>
                      </a:lnTo>
                      <a:lnTo>
                        <a:pt x="10" y="6"/>
                      </a:lnTo>
                      <a:lnTo>
                        <a:pt x="10" y="6"/>
                      </a:lnTo>
                      <a:lnTo>
                        <a:pt x="10" y="6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40" name="Freeform 369"/>
                <p:cNvSpPr>
                  <a:spLocks/>
                </p:cNvSpPr>
                <p:nvPr/>
              </p:nvSpPr>
              <p:spPr bwMode="auto">
                <a:xfrm rot="5400000" flipH="1">
                  <a:off x="1578492" y="1540375"/>
                  <a:ext cx="1394" cy="2361"/>
                </a:xfrm>
                <a:custGeom>
                  <a:avLst/>
                  <a:gdLst>
                    <a:gd name="T0" fmla="*/ 0 w 10"/>
                    <a:gd name="T1" fmla="*/ 0 h 6"/>
                    <a:gd name="T2" fmla="*/ 1 w 10"/>
                    <a:gd name="T3" fmla="*/ 0 h 6"/>
                    <a:gd name="T4" fmla="*/ 1 w 10"/>
                    <a:gd name="T5" fmla="*/ 0 h 6"/>
                    <a:gd name="T6" fmla="*/ 1 w 10"/>
                    <a:gd name="T7" fmla="*/ 0 h 6"/>
                    <a:gd name="T8" fmla="*/ 1 w 10"/>
                    <a:gd name="T9" fmla="*/ 1 h 6"/>
                    <a:gd name="T10" fmla="*/ 1 w 10"/>
                    <a:gd name="T11" fmla="*/ 1 h 6"/>
                    <a:gd name="T12" fmla="*/ 1 w 10"/>
                    <a:gd name="T13" fmla="*/ 1 h 6"/>
                    <a:gd name="T14" fmla="*/ 2 w 10"/>
                    <a:gd name="T15" fmla="*/ 1 h 6"/>
                    <a:gd name="T16" fmla="*/ 2 w 10"/>
                    <a:gd name="T17" fmla="*/ 1 h 6"/>
                    <a:gd name="T18" fmla="*/ 2 w 10"/>
                    <a:gd name="T19" fmla="*/ 1 h 6"/>
                    <a:gd name="T20" fmla="*/ 2 w 10"/>
                    <a:gd name="T21" fmla="*/ 2 h 6"/>
                    <a:gd name="T22" fmla="*/ 2 w 10"/>
                    <a:gd name="T23" fmla="*/ 2 h 6"/>
                    <a:gd name="T24" fmla="*/ 2 w 10"/>
                    <a:gd name="T25" fmla="*/ 2 h 6"/>
                    <a:gd name="T26" fmla="*/ 3 w 10"/>
                    <a:gd name="T27" fmla="*/ 2 h 6"/>
                    <a:gd name="T28" fmla="*/ 3 w 10"/>
                    <a:gd name="T29" fmla="*/ 2 h 6"/>
                    <a:gd name="T30" fmla="*/ 3 w 10"/>
                    <a:gd name="T31" fmla="*/ 2 h 6"/>
                    <a:gd name="T32" fmla="*/ 4 w 10"/>
                    <a:gd name="T33" fmla="*/ 2 h 6"/>
                    <a:gd name="T34" fmla="*/ 4 w 10"/>
                    <a:gd name="T35" fmla="*/ 2 h 6"/>
                    <a:gd name="T36" fmla="*/ 4 w 10"/>
                    <a:gd name="T37" fmla="*/ 2 h 6"/>
                    <a:gd name="T38" fmla="*/ 4 w 10"/>
                    <a:gd name="T39" fmla="*/ 3 h 6"/>
                    <a:gd name="T40" fmla="*/ 4 w 10"/>
                    <a:gd name="T41" fmla="*/ 3 h 6"/>
                    <a:gd name="T42" fmla="*/ 4 w 10"/>
                    <a:gd name="T43" fmla="*/ 3 h 6"/>
                    <a:gd name="T44" fmla="*/ 5 w 10"/>
                    <a:gd name="T45" fmla="*/ 3 h 6"/>
                    <a:gd name="T46" fmla="*/ 5 w 10"/>
                    <a:gd name="T47" fmla="*/ 3 h 6"/>
                    <a:gd name="T48" fmla="*/ 5 w 10"/>
                    <a:gd name="T49" fmla="*/ 3 h 6"/>
                    <a:gd name="T50" fmla="*/ 5 w 10"/>
                    <a:gd name="T51" fmla="*/ 4 h 6"/>
                    <a:gd name="T52" fmla="*/ 6 w 10"/>
                    <a:gd name="T53" fmla="*/ 4 h 6"/>
                    <a:gd name="T54" fmla="*/ 6 w 10"/>
                    <a:gd name="T55" fmla="*/ 4 h 6"/>
                    <a:gd name="T56" fmla="*/ 6 w 10"/>
                    <a:gd name="T57" fmla="*/ 4 h 6"/>
                    <a:gd name="T58" fmla="*/ 6 w 10"/>
                    <a:gd name="T59" fmla="*/ 4 h 6"/>
                    <a:gd name="T60" fmla="*/ 6 w 10"/>
                    <a:gd name="T61" fmla="*/ 4 h 6"/>
                    <a:gd name="T62" fmla="*/ 6 w 10"/>
                    <a:gd name="T63" fmla="*/ 4 h 6"/>
                    <a:gd name="T64" fmla="*/ 7 w 10"/>
                    <a:gd name="T65" fmla="*/ 4 h 6"/>
                    <a:gd name="T66" fmla="*/ 7 w 10"/>
                    <a:gd name="T67" fmla="*/ 4 h 6"/>
                    <a:gd name="T68" fmla="*/ 7 w 10"/>
                    <a:gd name="T69" fmla="*/ 4 h 6"/>
                    <a:gd name="T70" fmla="*/ 7 w 10"/>
                    <a:gd name="T71" fmla="*/ 5 h 6"/>
                    <a:gd name="T72" fmla="*/ 8 w 10"/>
                    <a:gd name="T73" fmla="*/ 5 h 6"/>
                    <a:gd name="T74" fmla="*/ 8 w 10"/>
                    <a:gd name="T75" fmla="*/ 5 h 6"/>
                    <a:gd name="T76" fmla="*/ 8 w 10"/>
                    <a:gd name="T77" fmla="*/ 5 h 6"/>
                    <a:gd name="T78" fmla="*/ 8 w 10"/>
                    <a:gd name="T79" fmla="*/ 5 h 6"/>
                    <a:gd name="T80" fmla="*/ 8 w 10"/>
                    <a:gd name="T81" fmla="*/ 5 h 6"/>
                    <a:gd name="T82" fmla="*/ 8 w 10"/>
                    <a:gd name="T83" fmla="*/ 5 h 6"/>
                    <a:gd name="T84" fmla="*/ 9 w 10"/>
                    <a:gd name="T85" fmla="*/ 5 h 6"/>
                    <a:gd name="T86" fmla="*/ 9 w 10"/>
                    <a:gd name="T87" fmla="*/ 5 h 6"/>
                    <a:gd name="T88" fmla="*/ 9 w 10"/>
                    <a:gd name="T89" fmla="*/ 6 h 6"/>
                    <a:gd name="T90" fmla="*/ 9 w 10"/>
                    <a:gd name="T91" fmla="*/ 6 h 6"/>
                    <a:gd name="T92" fmla="*/ 9 w 10"/>
                    <a:gd name="T93" fmla="*/ 6 h 6"/>
                    <a:gd name="T94" fmla="*/ 9 w 10"/>
                    <a:gd name="T95" fmla="*/ 6 h 6"/>
                    <a:gd name="T96" fmla="*/ 10 w 10"/>
                    <a:gd name="T97" fmla="*/ 6 h 6"/>
                    <a:gd name="T98" fmla="*/ 10 w 10"/>
                    <a:gd name="T9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6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10" y="6"/>
                      </a:lnTo>
                      <a:lnTo>
                        <a:pt x="10" y="6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41" name="Freeform 370"/>
                <p:cNvSpPr>
                  <a:spLocks/>
                </p:cNvSpPr>
                <p:nvPr/>
              </p:nvSpPr>
              <p:spPr bwMode="auto">
                <a:xfrm rot="5400000" flipH="1">
                  <a:off x="1576131" y="1538981"/>
                  <a:ext cx="1394" cy="2361"/>
                </a:xfrm>
                <a:custGeom>
                  <a:avLst/>
                  <a:gdLst>
                    <a:gd name="T0" fmla="*/ 0 w 10"/>
                    <a:gd name="T1" fmla="*/ 0 h 6"/>
                    <a:gd name="T2" fmla="*/ 0 w 10"/>
                    <a:gd name="T3" fmla="*/ 1 h 6"/>
                    <a:gd name="T4" fmla="*/ 1 w 10"/>
                    <a:gd name="T5" fmla="*/ 1 h 6"/>
                    <a:gd name="T6" fmla="*/ 1 w 10"/>
                    <a:gd name="T7" fmla="*/ 1 h 6"/>
                    <a:gd name="T8" fmla="*/ 1 w 10"/>
                    <a:gd name="T9" fmla="*/ 1 h 6"/>
                    <a:gd name="T10" fmla="*/ 1 w 10"/>
                    <a:gd name="T11" fmla="*/ 1 h 6"/>
                    <a:gd name="T12" fmla="*/ 1 w 10"/>
                    <a:gd name="T13" fmla="*/ 1 h 6"/>
                    <a:gd name="T14" fmla="*/ 1 w 10"/>
                    <a:gd name="T15" fmla="*/ 1 h 6"/>
                    <a:gd name="T16" fmla="*/ 2 w 10"/>
                    <a:gd name="T17" fmla="*/ 1 h 6"/>
                    <a:gd name="T18" fmla="*/ 2 w 10"/>
                    <a:gd name="T19" fmla="*/ 1 h 6"/>
                    <a:gd name="T20" fmla="*/ 2 w 10"/>
                    <a:gd name="T21" fmla="*/ 1 h 6"/>
                    <a:gd name="T22" fmla="*/ 2 w 10"/>
                    <a:gd name="T23" fmla="*/ 2 h 6"/>
                    <a:gd name="T24" fmla="*/ 3 w 10"/>
                    <a:gd name="T25" fmla="*/ 2 h 6"/>
                    <a:gd name="T26" fmla="*/ 3 w 10"/>
                    <a:gd name="T27" fmla="*/ 2 h 6"/>
                    <a:gd name="T28" fmla="*/ 3 w 10"/>
                    <a:gd name="T29" fmla="*/ 2 h 6"/>
                    <a:gd name="T30" fmla="*/ 3 w 10"/>
                    <a:gd name="T31" fmla="*/ 2 h 6"/>
                    <a:gd name="T32" fmla="*/ 3 w 10"/>
                    <a:gd name="T33" fmla="*/ 2 h 6"/>
                    <a:gd name="T34" fmla="*/ 3 w 10"/>
                    <a:gd name="T35" fmla="*/ 3 h 6"/>
                    <a:gd name="T36" fmla="*/ 4 w 10"/>
                    <a:gd name="T37" fmla="*/ 3 h 6"/>
                    <a:gd name="T38" fmla="*/ 4 w 10"/>
                    <a:gd name="T39" fmla="*/ 3 h 6"/>
                    <a:gd name="T40" fmla="*/ 4 w 10"/>
                    <a:gd name="T41" fmla="*/ 3 h 6"/>
                    <a:gd name="T42" fmla="*/ 4 w 10"/>
                    <a:gd name="T43" fmla="*/ 3 h 6"/>
                    <a:gd name="T44" fmla="*/ 5 w 10"/>
                    <a:gd name="T45" fmla="*/ 3 h 6"/>
                    <a:gd name="T46" fmla="*/ 5 w 10"/>
                    <a:gd name="T47" fmla="*/ 3 h 6"/>
                    <a:gd name="T48" fmla="*/ 5 w 10"/>
                    <a:gd name="T49" fmla="*/ 3 h 6"/>
                    <a:gd name="T50" fmla="*/ 5 w 10"/>
                    <a:gd name="T51" fmla="*/ 3 h 6"/>
                    <a:gd name="T52" fmla="*/ 5 w 10"/>
                    <a:gd name="T53" fmla="*/ 3 h 6"/>
                    <a:gd name="T54" fmla="*/ 5 w 10"/>
                    <a:gd name="T55" fmla="*/ 4 h 6"/>
                    <a:gd name="T56" fmla="*/ 6 w 10"/>
                    <a:gd name="T57" fmla="*/ 4 h 6"/>
                    <a:gd name="T58" fmla="*/ 6 w 10"/>
                    <a:gd name="T59" fmla="*/ 4 h 6"/>
                    <a:gd name="T60" fmla="*/ 6 w 10"/>
                    <a:gd name="T61" fmla="*/ 4 h 6"/>
                    <a:gd name="T62" fmla="*/ 6 w 10"/>
                    <a:gd name="T63" fmla="*/ 4 h 6"/>
                    <a:gd name="T64" fmla="*/ 6 w 10"/>
                    <a:gd name="T65" fmla="*/ 4 h 6"/>
                    <a:gd name="T66" fmla="*/ 6 w 10"/>
                    <a:gd name="T67" fmla="*/ 5 h 6"/>
                    <a:gd name="T68" fmla="*/ 7 w 10"/>
                    <a:gd name="T69" fmla="*/ 5 h 6"/>
                    <a:gd name="T70" fmla="*/ 7 w 10"/>
                    <a:gd name="T71" fmla="*/ 5 h 6"/>
                    <a:gd name="T72" fmla="*/ 7 w 10"/>
                    <a:gd name="T73" fmla="*/ 5 h 6"/>
                    <a:gd name="T74" fmla="*/ 8 w 10"/>
                    <a:gd name="T75" fmla="*/ 5 h 6"/>
                    <a:gd name="T76" fmla="*/ 8 w 10"/>
                    <a:gd name="T77" fmla="*/ 5 h 6"/>
                    <a:gd name="T78" fmla="*/ 8 w 10"/>
                    <a:gd name="T79" fmla="*/ 5 h 6"/>
                    <a:gd name="T80" fmla="*/ 8 w 10"/>
                    <a:gd name="T81" fmla="*/ 5 h 6"/>
                    <a:gd name="T82" fmla="*/ 8 w 10"/>
                    <a:gd name="T83" fmla="*/ 5 h 6"/>
                    <a:gd name="T84" fmla="*/ 8 w 10"/>
                    <a:gd name="T85" fmla="*/ 5 h 6"/>
                    <a:gd name="T86" fmla="*/ 9 w 10"/>
                    <a:gd name="T87" fmla="*/ 6 h 6"/>
                    <a:gd name="T88" fmla="*/ 9 w 10"/>
                    <a:gd name="T89" fmla="*/ 6 h 6"/>
                    <a:gd name="T90" fmla="*/ 9 w 10"/>
                    <a:gd name="T91" fmla="*/ 6 h 6"/>
                    <a:gd name="T92" fmla="*/ 9 w 10"/>
                    <a:gd name="T93" fmla="*/ 6 h 6"/>
                    <a:gd name="T94" fmla="*/ 10 w 10"/>
                    <a:gd name="T95" fmla="*/ 6 h 6"/>
                    <a:gd name="T96" fmla="*/ 10 w 10"/>
                    <a:gd name="T97" fmla="*/ 6 h 6"/>
                    <a:gd name="T98" fmla="*/ 10 w 10"/>
                    <a:gd name="T9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6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10" y="6"/>
                      </a:lnTo>
                      <a:lnTo>
                        <a:pt x="10" y="6"/>
                      </a:lnTo>
                      <a:lnTo>
                        <a:pt x="10" y="6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42" name="Freeform 371"/>
                <p:cNvSpPr>
                  <a:spLocks/>
                </p:cNvSpPr>
                <p:nvPr/>
              </p:nvSpPr>
              <p:spPr bwMode="auto">
                <a:xfrm rot="5400000" flipH="1">
                  <a:off x="1573769" y="1537587"/>
                  <a:ext cx="1394" cy="2361"/>
                </a:xfrm>
                <a:custGeom>
                  <a:avLst/>
                  <a:gdLst>
                    <a:gd name="T0" fmla="*/ 0 w 10"/>
                    <a:gd name="T1" fmla="*/ 0 h 6"/>
                    <a:gd name="T2" fmla="*/ 0 w 10"/>
                    <a:gd name="T3" fmla="*/ 0 h 6"/>
                    <a:gd name="T4" fmla="*/ 0 w 10"/>
                    <a:gd name="T5" fmla="*/ 0 h 6"/>
                    <a:gd name="T6" fmla="*/ 0 w 10"/>
                    <a:gd name="T7" fmla="*/ 0 h 6"/>
                    <a:gd name="T8" fmla="*/ 1 w 10"/>
                    <a:gd name="T9" fmla="*/ 1 h 6"/>
                    <a:gd name="T10" fmla="*/ 1 w 10"/>
                    <a:gd name="T11" fmla="*/ 1 h 6"/>
                    <a:gd name="T12" fmla="*/ 1 w 10"/>
                    <a:gd name="T13" fmla="*/ 1 h 6"/>
                    <a:gd name="T14" fmla="*/ 1 w 10"/>
                    <a:gd name="T15" fmla="*/ 1 h 6"/>
                    <a:gd name="T16" fmla="*/ 2 w 10"/>
                    <a:gd name="T17" fmla="*/ 1 h 6"/>
                    <a:gd name="T18" fmla="*/ 2 w 10"/>
                    <a:gd name="T19" fmla="*/ 1 h 6"/>
                    <a:gd name="T20" fmla="*/ 2 w 10"/>
                    <a:gd name="T21" fmla="*/ 2 h 6"/>
                    <a:gd name="T22" fmla="*/ 2 w 10"/>
                    <a:gd name="T23" fmla="*/ 2 h 6"/>
                    <a:gd name="T24" fmla="*/ 2 w 10"/>
                    <a:gd name="T25" fmla="*/ 2 h 6"/>
                    <a:gd name="T26" fmla="*/ 2 w 10"/>
                    <a:gd name="T27" fmla="*/ 2 h 6"/>
                    <a:gd name="T28" fmla="*/ 3 w 10"/>
                    <a:gd name="T29" fmla="*/ 2 h 6"/>
                    <a:gd name="T30" fmla="*/ 3 w 10"/>
                    <a:gd name="T31" fmla="*/ 2 h 6"/>
                    <a:gd name="T32" fmla="*/ 3 w 10"/>
                    <a:gd name="T33" fmla="*/ 2 h 6"/>
                    <a:gd name="T34" fmla="*/ 3 w 10"/>
                    <a:gd name="T35" fmla="*/ 2 h 6"/>
                    <a:gd name="T36" fmla="*/ 3 w 10"/>
                    <a:gd name="T37" fmla="*/ 2 h 6"/>
                    <a:gd name="T38" fmla="*/ 3 w 10"/>
                    <a:gd name="T39" fmla="*/ 2 h 6"/>
                    <a:gd name="T40" fmla="*/ 4 w 10"/>
                    <a:gd name="T41" fmla="*/ 3 h 6"/>
                    <a:gd name="T42" fmla="*/ 4 w 10"/>
                    <a:gd name="T43" fmla="*/ 3 h 6"/>
                    <a:gd name="T44" fmla="*/ 4 w 10"/>
                    <a:gd name="T45" fmla="*/ 3 h 6"/>
                    <a:gd name="T46" fmla="*/ 4 w 10"/>
                    <a:gd name="T47" fmla="*/ 3 h 6"/>
                    <a:gd name="T48" fmla="*/ 5 w 10"/>
                    <a:gd name="T49" fmla="*/ 3 h 6"/>
                    <a:gd name="T50" fmla="*/ 5 w 10"/>
                    <a:gd name="T51" fmla="*/ 3 h 6"/>
                    <a:gd name="T52" fmla="*/ 5 w 10"/>
                    <a:gd name="T53" fmla="*/ 3 h 6"/>
                    <a:gd name="T54" fmla="*/ 5 w 10"/>
                    <a:gd name="T55" fmla="*/ 4 h 6"/>
                    <a:gd name="T56" fmla="*/ 5 w 10"/>
                    <a:gd name="T57" fmla="*/ 4 h 6"/>
                    <a:gd name="T58" fmla="*/ 6 w 10"/>
                    <a:gd name="T59" fmla="*/ 4 h 6"/>
                    <a:gd name="T60" fmla="*/ 6 w 10"/>
                    <a:gd name="T61" fmla="*/ 4 h 6"/>
                    <a:gd name="T62" fmla="*/ 6 w 10"/>
                    <a:gd name="T63" fmla="*/ 4 h 6"/>
                    <a:gd name="T64" fmla="*/ 6 w 10"/>
                    <a:gd name="T65" fmla="*/ 4 h 6"/>
                    <a:gd name="T66" fmla="*/ 7 w 10"/>
                    <a:gd name="T67" fmla="*/ 4 h 6"/>
                    <a:gd name="T68" fmla="*/ 7 w 10"/>
                    <a:gd name="T69" fmla="*/ 4 h 6"/>
                    <a:gd name="T70" fmla="*/ 7 w 10"/>
                    <a:gd name="T71" fmla="*/ 4 h 6"/>
                    <a:gd name="T72" fmla="*/ 7 w 10"/>
                    <a:gd name="T73" fmla="*/ 4 h 6"/>
                    <a:gd name="T74" fmla="*/ 7 w 10"/>
                    <a:gd name="T75" fmla="*/ 5 h 6"/>
                    <a:gd name="T76" fmla="*/ 7 w 10"/>
                    <a:gd name="T77" fmla="*/ 5 h 6"/>
                    <a:gd name="T78" fmla="*/ 8 w 10"/>
                    <a:gd name="T79" fmla="*/ 5 h 6"/>
                    <a:gd name="T80" fmla="*/ 8 w 10"/>
                    <a:gd name="T81" fmla="*/ 5 h 6"/>
                    <a:gd name="T82" fmla="*/ 8 w 10"/>
                    <a:gd name="T83" fmla="*/ 5 h 6"/>
                    <a:gd name="T84" fmla="*/ 8 w 10"/>
                    <a:gd name="T85" fmla="*/ 5 h 6"/>
                    <a:gd name="T86" fmla="*/ 9 w 10"/>
                    <a:gd name="T87" fmla="*/ 6 h 6"/>
                    <a:gd name="T88" fmla="*/ 9 w 10"/>
                    <a:gd name="T89" fmla="*/ 6 h 6"/>
                    <a:gd name="T90" fmla="*/ 9 w 10"/>
                    <a:gd name="T91" fmla="*/ 6 h 6"/>
                    <a:gd name="T92" fmla="*/ 9 w 10"/>
                    <a:gd name="T93" fmla="*/ 6 h 6"/>
                    <a:gd name="T94" fmla="*/ 9 w 10"/>
                    <a:gd name="T95" fmla="*/ 6 h 6"/>
                    <a:gd name="T96" fmla="*/ 9 w 10"/>
                    <a:gd name="T97" fmla="*/ 6 h 6"/>
                    <a:gd name="T98" fmla="*/ 10 w 10"/>
                    <a:gd name="T9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6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4"/>
                      </a:lnTo>
                      <a:lnTo>
                        <a:pt x="5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9" y="6"/>
                      </a:lnTo>
                      <a:lnTo>
                        <a:pt x="10" y="6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43" name="Freeform 372"/>
                <p:cNvSpPr>
                  <a:spLocks/>
                </p:cNvSpPr>
                <p:nvPr/>
              </p:nvSpPr>
              <p:spPr bwMode="auto">
                <a:xfrm rot="5400000" flipH="1">
                  <a:off x="1571478" y="1536263"/>
                  <a:ext cx="1255" cy="2361"/>
                </a:xfrm>
                <a:custGeom>
                  <a:avLst/>
                  <a:gdLst>
                    <a:gd name="T0" fmla="*/ 0 w 9"/>
                    <a:gd name="T1" fmla="*/ 0 h 6"/>
                    <a:gd name="T2" fmla="*/ 0 w 9"/>
                    <a:gd name="T3" fmla="*/ 0 h 6"/>
                    <a:gd name="T4" fmla="*/ 0 w 9"/>
                    <a:gd name="T5" fmla="*/ 0 h 6"/>
                    <a:gd name="T6" fmla="*/ 0 w 9"/>
                    <a:gd name="T7" fmla="*/ 0 h 6"/>
                    <a:gd name="T8" fmla="*/ 0 w 9"/>
                    <a:gd name="T9" fmla="*/ 0 h 6"/>
                    <a:gd name="T10" fmla="*/ 0 w 9"/>
                    <a:gd name="T11" fmla="*/ 1 h 6"/>
                    <a:gd name="T12" fmla="*/ 1 w 9"/>
                    <a:gd name="T13" fmla="*/ 1 h 6"/>
                    <a:gd name="T14" fmla="*/ 1 w 9"/>
                    <a:gd name="T15" fmla="*/ 1 h 6"/>
                    <a:gd name="T16" fmla="*/ 1 w 9"/>
                    <a:gd name="T17" fmla="*/ 1 h 6"/>
                    <a:gd name="T18" fmla="*/ 1 w 9"/>
                    <a:gd name="T19" fmla="*/ 1 h 6"/>
                    <a:gd name="T20" fmla="*/ 2 w 9"/>
                    <a:gd name="T21" fmla="*/ 1 h 6"/>
                    <a:gd name="T22" fmla="*/ 2 w 9"/>
                    <a:gd name="T23" fmla="*/ 1 h 6"/>
                    <a:gd name="T24" fmla="*/ 2 w 9"/>
                    <a:gd name="T25" fmla="*/ 1 h 6"/>
                    <a:gd name="T26" fmla="*/ 2 w 9"/>
                    <a:gd name="T27" fmla="*/ 1 h 6"/>
                    <a:gd name="T28" fmla="*/ 2 w 9"/>
                    <a:gd name="T29" fmla="*/ 1 h 6"/>
                    <a:gd name="T30" fmla="*/ 3 w 9"/>
                    <a:gd name="T31" fmla="*/ 2 h 6"/>
                    <a:gd name="T32" fmla="*/ 3 w 9"/>
                    <a:gd name="T33" fmla="*/ 2 h 6"/>
                    <a:gd name="T34" fmla="*/ 3 w 9"/>
                    <a:gd name="T35" fmla="*/ 2 h 6"/>
                    <a:gd name="T36" fmla="*/ 3 w 9"/>
                    <a:gd name="T37" fmla="*/ 2 h 6"/>
                    <a:gd name="T38" fmla="*/ 4 w 9"/>
                    <a:gd name="T39" fmla="*/ 2 h 6"/>
                    <a:gd name="T40" fmla="*/ 4 w 9"/>
                    <a:gd name="T41" fmla="*/ 2 h 6"/>
                    <a:gd name="T42" fmla="*/ 4 w 9"/>
                    <a:gd name="T43" fmla="*/ 2 h 6"/>
                    <a:gd name="T44" fmla="*/ 4 w 9"/>
                    <a:gd name="T45" fmla="*/ 3 h 6"/>
                    <a:gd name="T46" fmla="*/ 4 w 9"/>
                    <a:gd name="T47" fmla="*/ 3 h 6"/>
                    <a:gd name="T48" fmla="*/ 4 w 9"/>
                    <a:gd name="T49" fmla="*/ 3 h 6"/>
                    <a:gd name="T50" fmla="*/ 5 w 9"/>
                    <a:gd name="T51" fmla="*/ 3 h 6"/>
                    <a:gd name="T52" fmla="*/ 5 w 9"/>
                    <a:gd name="T53" fmla="*/ 3 h 6"/>
                    <a:gd name="T54" fmla="*/ 5 w 9"/>
                    <a:gd name="T55" fmla="*/ 3 h 6"/>
                    <a:gd name="T56" fmla="*/ 5 w 9"/>
                    <a:gd name="T57" fmla="*/ 3 h 6"/>
                    <a:gd name="T58" fmla="*/ 6 w 9"/>
                    <a:gd name="T59" fmla="*/ 3 h 6"/>
                    <a:gd name="T60" fmla="*/ 6 w 9"/>
                    <a:gd name="T61" fmla="*/ 3 h 6"/>
                    <a:gd name="T62" fmla="*/ 6 w 9"/>
                    <a:gd name="T63" fmla="*/ 3 h 6"/>
                    <a:gd name="T64" fmla="*/ 6 w 9"/>
                    <a:gd name="T65" fmla="*/ 4 h 6"/>
                    <a:gd name="T66" fmla="*/ 6 w 9"/>
                    <a:gd name="T67" fmla="*/ 4 h 6"/>
                    <a:gd name="T68" fmla="*/ 6 w 9"/>
                    <a:gd name="T69" fmla="*/ 4 h 6"/>
                    <a:gd name="T70" fmla="*/ 7 w 9"/>
                    <a:gd name="T71" fmla="*/ 4 h 6"/>
                    <a:gd name="T72" fmla="*/ 7 w 9"/>
                    <a:gd name="T73" fmla="*/ 4 h 6"/>
                    <a:gd name="T74" fmla="*/ 7 w 9"/>
                    <a:gd name="T75" fmla="*/ 4 h 6"/>
                    <a:gd name="T76" fmla="*/ 7 w 9"/>
                    <a:gd name="T77" fmla="*/ 4 h 6"/>
                    <a:gd name="T78" fmla="*/ 7 w 9"/>
                    <a:gd name="T79" fmla="*/ 5 h 6"/>
                    <a:gd name="T80" fmla="*/ 7 w 9"/>
                    <a:gd name="T81" fmla="*/ 5 h 6"/>
                    <a:gd name="T82" fmla="*/ 8 w 9"/>
                    <a:gd name="T83" fmla="*/ 5 h 6"/>
                    <a:gd name="T84" fmla="*/ 8 w 9"/>
                    <a:gd name="T85" fmla="*/ 5 h 6"/>
                    <a:gd name="T86" fmla="*/ 8 w 9"/>
                    <a:gd name="T87" fmla="*/ 5 h 6"/>
                    <a:gd name="T88" fmla="*/ 8 w 9"/>
                    <a:gd name="T89" fmla="*/ 5 h 6"/>
                    <a:gd name="T90" fmla="*/ 9 w 9"/>
                    <a:gd name="T91" fmla="*/ 5 h 6"/>
                    <a:gd name="T92" fmla="*/ 9 w 9"/>
                    <a:gd name="T93" fmla="*/ 5 h 6"/>
                    <a:gd name="T94" fmla="*/ 9 w 9"/>
                    <a:gd name="T95" fmla="*/ 5 h 6"/>
                    <a:gd name="T96" fmla="*/ 9 w 9"/>
                    <a:gd name="T97" fmla="*/ 5 h 6"/>
                    <a:gd name="T98" fmla="*/ 9 w 9"/>
                    <a:gd name="T9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6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5"/>
                      </a:lnTo>
                      <a:lnTo>
                        <a:pt x="7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9" y="6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44" name="Freeform 373"/>
                <p:cNvSpPr>
                  <a:spLocks/>
                </p:cNvSpPr>
                <p:nvPr/>
              </p:nvSpPr>
              <p:spPr bwMode="auto">
                <a:xfrm rot="5400000" flipH="1">
                  <a:off x="1569244" y="1535135"/>
                  <a:ext cx="1394" cy="1968"/>
                </a:xfrm>
                <a:custGeom>
                  <a:avLst/>
                  <a:gdLst>
                    <a:gd name="T0" fmla="*/ 0 w 10"/>
                    <a:gd name="T1" fmla="*/ 0 h 5"/>
                    <a:gd name="T2" fmla="*/ 1 w 10"/>
                    <a:gd name="T3" fmla="*/ 0 h 5"/>
                    <a:gd name="T4" fmla="*/ 1 w 10"/>
                    <a:gd name="T5" fmla="*/ 0 h 5"/>
                    <a:gd name="T6" fmla="*/ 1 w 10"/>
                    <a:gd name="T7" fmla="*/ 0 h 5"/>
                    <a:gd name="T8" fmla="*/ 1 w 10"/>
                    <a:gd name="T9" fmla="*/ 0 h 5"/>
                    <a:gd name="T10" fmla="*/ 2 w 10"/>
                    <a:gd name="T11" fmla="*/ 0 h 5"/>
                    <a:gd name="T12" fmla="*/ 2 w 10"/>
                    <a:gd name="T13" fmla="*/ 0 h 5"/>
                    <a:gd name="T14" fmla="*/ 2 w 10"/>
                    <a:gd name="T15" fmla="*/ 1 h 5"/>
                    <a:gd name="T16" fmla="*/ 2 w 10"/>
                    <a:gd name="T17" fmla="*/ 1 h 5"/>
                    <a:gd name="T18" fmla="*/ 2 w 10"/>
                    <a:gd name="T19" fmla="*/ 1 h 5"/>
                    <a:gd name="T20" fmla="*/ 2 w 10"/>
                    <a:gd name="T21" fmla="*/ 1 h 5"/>
                    <a:gd name="T22" fmla="*/ 3 w 10"/>
                    <a:gd name="T23" fmla="*/ 1 h 5"/>
                    <a:gd name="T24" fmla="*/ 3 w 10"/>
                    <a:gd name="T25" fmla="*/ 1 h 5"/>
                    <a:gd name="T26" fmla="*/ 3 w 10"/>
                    <a:gd name="T27" fmla="*/ 1 h 5"/>
                    <a:gd name="T28" fmla="*/ 3 w 10"/>
                    <a:gd name="T29" fmla="*/ 1 h 5"/>
                    <a:gd name="T30" fmla="*/ 4 w 10"/>
                    <a:gd name="T31" fmla="*/ 1 h 5"/>
                    <a:gd name="T32" fmla="*/ 4 w 10"/>
                    <a:gd name="T33" fmla="*/ 1 h 5"/>
                    <a:gd name="T34" fmla="*/ 4 w 10"/>
                    <a:gd name="T35" fmla="*/ 1 h 5"/>
                    <a:gd name="T36" fmla="*/ 4 w 10"/>
                    <a:gd name="T37" fmla="*/ 2 h 5"/>
                    <a:gd name="T38" fmla="*/ 4 w 10"/>
                    <a:gd name="T39" fmla="*/ 2 h 5"/>
                    <a:gd name="T40" fmla="*/ 4 w 10"/>
                    <a:gd name="T41" fmla="*/ 2 h 5"/>
                    <a:gd name="T42" fmla="*/ 5 w 10"/>
                    <a:gd name="T43" fmla="*/ 2 h 5"/>
                    <a:gd name="T44" fmla="*/ 5 w 10"/>
                    <a:gd name="T45" fmla="*/ 2 h 5"/>
                    <a:gd name="T46" fmla="*/ 5 w 10"/>
                    <a:gd name="T47" fmla="*/ 2 h 5"/>
                    <a:gd name="T48" fmla="*/ 5 w 10"/>
                    <a:gd name="T49" fmla="*/ 2 h 5"/>
                    <a:gd name="T50" fmla="*/ 5 w 10"/>
                    <a:gd name="T51" fmla="*/ 2 h 5"/>
                    <a:gd name="T52" fmla="*/ 5 w 10"/>
                    <a:gd name="T53" fmla="*/ 2 h 5"/>
                    <a:gd name="T54" fmla="*/ 6 w 10"/>
                    <a:gd name="T55" fmla="*/ 2 h 5"/>
                    <a:gd name="T56" fmla="*/ 6 w 10"/>
                    <a:gd name="T57" fmla="*/ 3 h 5"/>
                    <a:gd name="T58" fmla="*/ 6 w 10"/>
                    <a:gd name="T59" fmla="*/ 3 h 5"/>
                    <a:gd name="T60" fmla="*/ 6 w 10"/>
                    <a:gd name="T61" fmla="*/ 3 h 5"/>
                    <a:gd name="T62" fmla="*/ 7 w 10"/>
                    <a:gd name="T63" fmla="*/ 3 h 5"/>
                    <a:gd name="T64" fmla="*/ 7 w 10"/>
                    <a:gd name="T65" fmla="*/ 3 h 5"/>
                    <a:gd name="T66" fmla="*/ 7 w 10"/>
                    <a:gd name="T67" fmla="*/ 3 h 5"/>
                    <a:gd name="T68" fmla="*/ 7 w 10"/>
                    <a:gd name="T69" fmla="*/ 3 h 5"/>
                    <a:gd name="T70" fmla="*/ 7 w 10"/>
                    <a:gd name="T71" fmla="*/ 4 h 5"/>
                    <a:gd name="T72" fmla="*/ 8 w 10"/>
                    <a:gd name="T73" fmla="*/ 4 h 5"/>
                    <a:gd name="T74" fmla="*/ 8 w 10"/>
                    <a:gd name="T75" fmla="*/ 4 h 5"/>
                    <a:gd name="T76" fmla="*/ 8 w 10"/>
                    <a:gd name="T77" fmla="*/ 4 h 5"/>
                    <a:gd name="T78" fmla="*/ 8 w 10"/>
                    <a:gd name="T79" fmla="*/ 4 h 5"/>
                    <a:gd name="T80" fmla="*/ 9 w 10"/>
                    <a:gd name="T81" fmla="*/ 4 h 5"/>
                    <a:gd name="T82" fmla="*/ 9 w 10"/>
                    <a:gd name="T83" fmla="*/ 4 h 5"/>
                    <a:gd name="T84" fmla="*/ 9 w 10"/>
                    <a:gd name="T85" fmla="*/ 4 h 5"/>
                    <a:gd name="T86" fmla="*/ 9 w 10"/>
                    <a:gd name="T87" fmla="*/ 4 h 5"/>
                    <a:gd name="T88" fmla="*/ 9 w 10"/>
                    <a:gd name="T89" fmla="*/ 4 h 5"/>
                    <a:gd name="T90" fmla="*/ 9 w 10"/>
                    <a:gd name="T91" fmla="*/ 4 h 5"/>
                    <a:gd name="T92" fmla="*/ 10 w 10"/>
                    <a:gd name="T93" fmla="*/ 5 h 5"/>
                    <a:gd name="T94" fmla="*/ 10 w 10"/>
                    <a:gd name="T95" fmla="*/ 5 h 5"/>
                    <a:gd name="T96" fmla="*/ 10 w 10"/>
                    <a:gd name="T97" fmla="*/ 5 h 5"/>
                    <a:gd name="T98" fmla="*/ 10 w 10"/>
                    <a:gd name="T9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10" y="5"/>
                      </a:lnTo>
                      <a:lnTo>
                        <a:pt x="10" y="5"/>
                      </a:lnTo>
                      <a:lnTo>
                        <a:pt x="10" y="5"/>
                      </a:lnTo>
                      <a:lnTo>
                        <a:pt x="10" y="5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45" name="Freeform 374"/>
                <p:cNvSpPr>
                  <a:spLocks/>
                </p:cNvSpPr>
                <p:nvPr/>
              </p:nvSpPr>
              <p:spPr bwMode="auto">
                <a:xfrm rot="5400000" flipH="1">
                  <a:off x="1567276" y="1533741"/>
                  <a:ext cx="1394" cy="1968"/>
                </a:xfrm>
                <a:custGeom>
                  <a:avLst/>
                  <a:gdLst>
                    <a:gd name="T0" fmla="*/ 0 w 10"/>
                    <a:gd name="T1" fmla="*/ 0 h 5"/>
                    <a:gd name="T2" fmla="*/ 1 w 10"/>
                    <a:gd name="T3" fmla="*/ 0 h 5"/>
                    <a:gd name="T4" fmla="*/ 1 w 10"/>
                    <a:gd name="T5" fmla="*/ 0 h 5"/>
                    <a:gd name="T6" fmla="*/ 1 w 10"/>
                    <a:gd name="T7" fmla="*/ 0 h 5"/>
                    <a:gd name="T8" fmla="*/ 1 w 10"/>
                    <a:gd name="T9" fmla="*/ 1 h 5"/>
                    <a:gd name="T10" fmla="*/ 1 w 10"/>
                    <a:gd name="T11" fmla="*/ 1 h 5"/>
                    <a:gd name="T12" fmla="*/ 1 w 10"/>
                    <a:gd name="T13" fmla="*/ 1 h 5"/>
                    <a:gd name="T14" fmla="*/ 2 w 10"/>
                    <a:gd name="T15" fmla="*/ 1 h 5"/>
                    <a:gd name="T16" fmla="*/ 2 w 10"/>
                    <a:gd name="T17" fmla="*/ 1 h 5"/>
                    <a:gd name="T18" fmla="*/ 2 w 10"/>
                    <a:gd name="T19" fmla="*/ 1 h 5"/>
                    <a:gd name="T20" fmla="*/ 2 w 10"/>
                    <a:gd name="T21" fmla="*/ 1 h 5"/>
                    <a:gd name="T22" fmla="*/ 3 w 10"/>
                    <a:gd name="T23" fmla="*/ 1 h 5"/>
                    <a:gd name="T24" fmla="*/ 3 w 10"/>
                    <a:gd name="T25" fmla="*/ 1 h 5"/>
                    <a:gd name="T26" fmla="*/ 3 w 10"/>
                    <a:gd name="T27" fmla="*/ 1 h 5"/>
                    <a:gd name="T28" fmla="*/ 3 w 10"/>
                    <a:gd name="T29" fmla="*/ 1 h 5"/>
                    <a:gd name="T30" fmla="*/ 3 w 10"/>
                    <a:gd name="T31" fmla="*/ 2 h 5"/>
                    <a:gd name="T32" fmla="*/ 3 w 10"/>
                    <a:gd name="T33" fmla="*/ 2 h 5"/>
                    <a:gd name="T34" fmla="*/ 4 w 10"/>
                    <a:gd name="T35" fmla="*/ 2 h 5"/>
                    <a:gd name="T36" fmla="*/ 4 w 10"/>
                    <a:gd name="T37" fmla="*/ 2 h 5"/>
                    <a:gd name="T38" fmla="*/ 4 w 10"/>
                    <a:gd name="T39" fmla="*/ 2 h 5"/>
                    <a:gd name="T40" fmla="*/ 4 w 10"/>
                    <a:gd name="T41" fmla="*/ 2 h 5"/>
                    <a:gd name="T42" fmla="*/ 4 w 10"/>
                    <a:gd name="T43" fmla="*/ 2 h 5"/>
                    <a:gd name="T44" fmla="*/ 5 w 10"/>
                    <a:gd name="T45" fmla="*/ 3 h 5"/>
                    <a:gd name="T46" fmla="*/ 5 w 10"/>
                    <a:gd name="T47" fmla="*/ 3 h 5"/>
                    <a:gd name="T48" fmla="*/ 5 w 10"/>
                    <a:gd name="T49" fmla="*/ 3 h 5"/>
                    <a:gd name="T50" fmla="*/ 5 w 10"/>
                    <a:gd name="T51" fmla="*/ 3 h 5"/>
                    <a:gd name="T52" fmla="*/ 6 w 10"/>
                    <a:gd name="T53" fmla="*/ 3 h 5"/>
                    <a:gd name="T54" fmla="*/ 6 w 10"/>
                    <a:gd name="T55" fmla="*/ 3 h 5"/>
                    <a:gd name="T56" fmla="*/ 6 w 10"/>
                    <a:gd name="T57" fmla="*/ 3 h 5"/>
                    <a:gd name="T58" fmla="*/ 6 w 10"/>
                    <a:gd name="T59" fmla="*/ 3 h 5"/>
                    <a:gd name="T60" fmla="*/ 6 w 10"/>
                    <a:gd name="T61" fmla="*/ 3 h 5"/>
                    <a:gd name="T62" fmla="*/ 6 w 10"/>
                    <a:gd name="T63" fmla="*/ 3 h 5"/>
                    <a:gd name="T64" fmla="*/ 7 w 10"/>
                    <a:gd name="T65" fmla="*/ 3 h 5"/>
                    <a:gd name="T66" fmla="*/ 7 w 10"/>
                    <a:gd name="T67" fmla="*/ 4 h 5"/>
                    <a:gd name="T68" fmla="*/ 7 w 10"/>
                    <a:gd name="T69" fmla="*/ 4 h 5"/>
                    <a:gd name="T70" fmla="*/ 7 w 10"/>
                    <a:gd name="T71" fmla="*/ 4 h 5"/>
                    <a:gd name="T72" fmla="*/ 8 w 10"/>
                    <a:gd name="T73" fmla="*/ 4 h 5"/>
                    <a:gd name="T74" fmla="*/ 8 w 10"/>
                    <a:gd name="T75" fmla="*/ 4 h 5"/>
                    <a:gd name="T76" fmla="*/ 8 w 10"/>
                    <a:gd name="T77" fmla="*/ 4 h 5"/>
                    <a:gd name="T78" fmla="*/ 8 w 10"/>
                    <a:gd name="T79" fmla="*/ 4 h 5"/>
                    <a:gd name="T80" fmla="*/ 8 w 10"/>
                    <a:gd name="T81" fmla="*/ 4 h 5"/>
                    <a:gd name="T82" fmla="*/ 8 w 10"/>
                    <a:gd name="T83" fmla="*/ 4 h 5"/>
                    <a:gd name="T84" fmla="*/ 9 w 10"/>
                    <a:gd name="T85" fmla="*/ 4 h 5"/>
                    <a:gd name="T86" fmla="*/ 9 w 10"/>
                    <a:gd name="T87" fmla="*/ 4 h 5"/>
                    <a:gd name="T88" fmla="*/ 9 w 10"/>
                    <a:gd name="T89" fmla="*/ 5 h 5"/>
                    <a:gd name="T90" fmla="*/ 9 w 10"/>
                    <a:gd name="T91" fmla="*/ 5 h 5"/>
                    <a:gd name="T92" fmla="*/ 10 w 10"/>
                    <a:gd name="T93" fmla="*/ 5 h 5"/>
                    <a:gd name="T94" fmla="*/ 10 w 10"/>
                    <a:gd name="T95" fmla="*/ 5 h 5"/>
                    <a:gd name="T96" fmla="*/ 10 w 10"/>
                    <a:gd name="T97" fmla="*/ 5 h 5"/>
                    <a:gd name="T98" fmla="*/ 10 w 10"/>
                    <a:gd name="T9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10" y="5"/>
                      </a:lnTo>
                      <a:lnTo>
                        <a:pt x="10" y="5"/>
                      </a:lnTo>
                      <a:lnTo>
                        <a:pt x="10" y="5"/>
                      </a:lnTo>
                      <a:lnTo>
                        <a:pt x="10" y="5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46" name="Freeform 375"/>
                <p:cNvSpPr>
                  <a:spLocks/>
                </p:cNvSpPr>
                <p:nvPr/>
              </p:nvSpPr>
              <p:spPr bwMode="auto">
                <a:xfrm rot="5400000" flipH="1">
                  <a:off x="1565308" y="1532346"/>
                  <a:ext cx="1394" cy="1968"/>
                </a:xfrm>
                <a:custGeom>
                  <a:avLst/>
                  <a:gdLst>
                    <a:gd name="T0" fmla="*/ 0 w 10"/>
                    <a:gd name="T1" fmla="*/ 0 h 5"/>
                    <a:gd name="T2" fmla="*/ 0 w 10"/>
                    <a:gd name="T3" fmla="*/ 0 h 5"/>
                    <a:gd name="T4" fmla="*/ 0 w 10"/>
                    <a:gd name="T5" fmla="*/ 1 h 5"/>
                    <a:gd name="T6" fmla="*/ 1 w 10"/>
                    <a:gd name="T7" fmla="*/ 1 h 5"/>
                    <a:gd name="T8" fmla="*/ 1 w 10"/>
                    <a:gd name="T9" fmla="*/ 1 h 5"/>
                    <a:gd name="T10" fmla="*/ 1 w 10"/>
                    <a:gd name="T11" fmla="*/ 1 h 5"/>
                    <a:gd name="T12" fmla="*/ 1 w 10"/>
                    <a:gd name="T13" fmla="*/ 1 h 5"/>
                    <a:gd name="T14" fmla="*/ 1 w 10"/>
                    <a:gd name="T15" fmla="*/ 1 h 5"/>
                    <a:gd name="T16" fmla="*/ 1 w 10"/>
                    <a:gd name="T17" fmla="*/ 1 h 5"/>
                    <a:gd name="T18" fmla="*/ 2 w 10"/>
                    <a:gd name="T19" fmla="*/ 1 h 5"/>
                    <a:gd name="T20" fmla="*/ 2 w 10"/>
                    <a:gd name="T21" fmla="*/ 1 h 5"/>
                    <a:gd name="T22" fmla="*/ 2 w 10"/>
                    <a:gd name="T23" fmla="*/ 1 h 5"/>
                    <a:gd name="T24" fmla="*/ 3 w 10"/>
                    <a:gd name="T25" fmla="*/ 1 h 5"/>
                    <a:gd name="T26" fmla="*/ 3 w 10"/>
                    <a:gd name="T27" fmla="*/ 1 h 5"/>
                    <a:gd name="T28" fmla="*/ 3 w 10"/>
                    <a:gd name="T29" fmla="*/ 2 h 5"/>
                    <a:gd name="T30" fmla="*/ 3 w 10"/>
                    <a:gd name="T31" fmla="*/ 2 h 5"/>
                    <a:gd name="T32" fmla="*/ 3 w 10"/>
                    <a:gd name="T33" fmla="*/ 2 h 5"/>
                    <a:gd name="T34" fmla="*/ 3 w 10"/>
                    <a:gd name="T35" fmla="*/ 2 h 5"/>
                    <a:gd name="T36" fmla="*/ 4 w 10"/>
                    <a:gd name="T37" fmla="*/ 2 h 5"/>
                    <a:gd name="T38" fmla="*/ 4 w 10"/>
                    <a:gd name="T39" fmla="*/ 2 h 5"/>
                    <a:gd name="T40" fmla="*/ 4 w 10"/>
                    <a:gd name="T41" fmla="*/ 2 h 5"/>
                    <a:gd name="T42" fmla="*/ 4 w 10"/>
                    <a:gd name="T43" fmla="*/ 3 h 5"/>
                    <a:gd name="T44" fmla="*/ 5 w 10"/>
                    <a:gd name="T45" fmla="*/ 3 h 5"/>
                    <a:gd name="T46" fmla="*/ 5 w 10"/>
                    <a:gd name="T47" fmla="*/ 3 h 5"/>
                    <a:gd name="T48" fmla="*/ 5 w 10"/>
                    <a:gd name="T49" fmla="*/ 3 h 5"/>
                    <a:gd name="T50" fmla="*/ 5 w 10"/>
                    <a:gd name="T51" fmla="*/ 3 h 5"/>
                    <a:gd name="T52" fmla="*/ 5 w 10"/>
                    <a:gd name="T53" fmla="*/ 3 h 5"/>
                    <a:gd name="T54" fmla="*/ 5 w 10"/>
                    <a:gd name="T55" fmla="*/ 3 h 5"/>
                    <a:gd name="T56" fmla="*/ 6 w 10"/>
                    <a:gd name="T57" fmla="*/ 3 h 5"/>
                    <a:gd name="T58" fmla="*/ 6 w 10"/>
                    <a:gd name="T59" fmla="*/ 3 h 5"/>
                    <a:gd name="T60" fmla="*/ 6 w 10"/>
                    <a:gd name="T61" fmla="*/ 3 h 5"/>
                    <a:gd name="T62" fmla="*/ 6 w 10"/>
                    <a:gd name="T63" fmla="*/ 3 h 5"/>
                    <a:gd name="T64" fmla="*/ 7 w 10"/>
                    <a:gd name="T65" fmla="*/ 4 h 5"/>
                    <a:gd name="T66" fmla="*/ 7 w 10"/>
                    <a:gd name="T67" fmla="*/ 4 h 5"/>
                    <a:gd name="T68" fmla="*/ 7 w 10"/>
                    <a:gd name="T69" fmla="*/ 4 h 5"/>
                    <a:gd name="T70" fmla="*/ 7 w 10"/>
                    <a:gd name="T71" fmla="*/ 4 h 5"/>
                    <a:gd name="T72" fmla="*/ 7 w 10"/>
                    <a:gd name="T73" fmla="*/ 4 h 5"/>
                    <a:gd name="T74" fmla="*/ 7 w 10"/>
                    <a:gd name="T75" fmla="*/ 4 h 5"/>
                    <a:gd name="T76" fmla="*/ 8 w 10"/>
                    <a:gd name="T77" fmla="*/ 4 h 5"/>
                    <a:gd name="T78" fmla="*/ 8 w 10"/>
                    <a:gd name="T79" fmla="*/ 4 h 5"/>
                    <a:gd name="T80" fmla="*/ 8 w 10"/>
                    <a:gd name="T81" fmla="*/ 5 h 5"/>
                    <a:gd name="T82" fmla="*/ 8 w 10"/>
                    <a:gd name="T83" fmla="*/ 5 h 5"/>
                    <a:gd name="T84" fmla="*/ 8 w 10"/>
                    <a:gd name="T85" fmla="*/ 5 h 5"/>
                    <a:gd name="T86" fmla="*/ 8 w 10"/>
                    <a:gd name="T87" fmla="*/ 5 h 5"/>
                    <a:gd name="T88" fmla="*/ 9 w 10"/>
                    <a:gd name="T89" fmla="*/ 5 h 5"/>
                    <a:gd name="T90" fmla="*/ 9 w 10"/>
                    <a:gd name="T91" fmla="*/ 5 h 5"/>
                    <a:gd name="T92" fmla="*/ 9 w 10"/>
                    <a:gd name="T93" fmla="*/ 5 h 5"/>
                    <a:gd name="T94" fmla="*/ 10 w 10"/>
                    <a:gd name="T95" fmla="*/ 5 h 5"/>
                    <a:gd name="T96" fmla="*/ 10 w 10"/>
                    <a:gd name="T97" fmla="*/ 5 h 5"/>
                    <a:gd name="T98" fmla="*/ 10 w 10"/>
                    <a:gd name="T9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10" y="5"/>
                      </a:lnTo>
                      <a:lnTo>
                        <a:pt x="10" y="5"/>
                      </a:lnTo>
                      <a:lnTo>
                        <a:pt x="10" y="5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47" name="Freeform 376"/>
                <p:cNvSpPr>
                  <a:spLocks/>
                </p:cNvSpPr>
                <p:nvPr/>
              </p:nvSpPr>
              <p:spPr bwMode="auto">
                <a:xfrm rot="5400000" flipH="1">
                  <a:off x="1563341" y="1530952"/>
                  <a:ext cx="1394" cy="1968"/>
                </a:xfrm>
                <a:custGeom>
                  <a:avLst/>
                  <a:gdLst>
                    <a:gd name="T0" fmla="*/ 0 w 10"/>
                    <a:gd name="T1" fmla="*/ 0 h 5"/>
                    <a:gd name="T2" fmla="*/ 0 w 10"/>
                    <a:gd name="T3" fmla="*/ 0 h 5"/>
                    <a:gd name="T4" fmla="*/ 0 w 10"/>
                    <a:gd name="T5" fmla="*/ 1 h 5"/>
                    <a:gd name="T6" fmla="*/ 0 w 10"/>
                    <a:gd name="T7" fmla="*/ 1 h 5"/>
                    <a:gd name="T8" fmla="*/ 1 w 10"/>
                    <a:gd name="T9" fmla="*/ 1 h 5"/>
                    <a:gd name="T10" fmla="*/ 1 w 10"/>
                    <a:gd name="T11" fmla="*/ 1 h 5"/>
                    <a:gd name="T12" fmla="*/ 1 w 10"/>
                    <a:gd name="T13" fmla="*/ 1 h 5"/>
                    <a:gd name="T14" fmla="*/ 1 w 10"/>
                    <a:gd name="T15" fmla="*/ 1 h 5"/>
                    <a:gd name="T16" fmla="*/ 2 w 10"/>
                    <a:gd name="T17" fmla="*/ 1 h 5"/>
                    <a:gd name="T18" fmla="*/ 2 w 10"/>
                    <a:gd name="T19" fmla="*/ 1 h 5"/>
                    <a:gd name="T20" fmla="*/ 2 w 10"/>
                    <a:gd name="T21" fmla="*/ 1 h 5"/>
                    <a:gd name="T22" fmla="*/ 2 w 10"/>
                    <a:gd name="T23" fmla="*/ 1 h 5"/>
                    <a:gd name="T24" fmla="*/ 2 w 10"/>
                    <a:gd name="T25" fmla="*/ 1 h 5"/>
                    <a:gd name="T26" fmla="*/ 2 w 10"/>
                    <a:gd name="T27" fmla="*/ 1 h 5"/>
                    <a:gd name="T28" fmla="*/ 3 w 10"/>
                    <a:gd name="T29" fmla="*/ 2 h 5"/>
                    <a:gd name="T30" fmla="*/ 3 w 10"/>
                    <a:gd name="T31" fmla="*/ 2 h 5"/>
                    <a:gd name="T32" fmla="*/ 3 w 10"/>
                    <a:gd name="T33" fmla="*/ 2 h 5"/>
                    <a:gd name="T34" fmla="*/ 3 w 10"/>
                    <a:gd name="T35" fmla="*/ 2 h 5"/>
                    <a:gd name="T36" fmla="*/ 4 w 10"/>
                    <a:gd name="T37" fmla="*/ 2 h 5"/>
                    <a:gd name="T38" fmla="*/ 4 w 10"/>
                    <a:gd name="T39" fmla="*/ 2 h 5"/>
                    <a:gd name="T40" fmla="*/ 4 w 10"/>
                    <a:gd name="T41" fmla="*/ 2 h 5"/>
                    <a:gd name="T42" fmla="*/ 4 w 10"/>
                    <a:gd name="T43" fmla="*/ 3 h 5"/>
                    <a:gd name="T44" fmla="*/ 4 w 10"/>
                    <a:gd name="T45" fmla="*/ 3 h 5"/>
                    <a:gd name="T46" fmla="*/ 4 w 10"/>
                    <a:gd name="T47" fmla="*/ 3 h 5"/>
                    <a:gd name="T48" fmla="*/ 5 w 10"/>
                    <a:gd name="T49" fmla="*/ 3 h 5"/>
                    <a:gd name="T50" fmla="*/ 5 w 10"/>
                    <a:gd name="T51" fmla="*/ 3 h 5"/>
                    <a:gd name="T52" fmla="*/ 5 w 10"/>
                    <a:gd name="T53" fmla="*/ 3 h 5"/>
                    <a:gd name="T54" fmla="*/ 5 w 10"/>
                    <a:gd name="T55" fmla="*/ 3 h 5"/>
                    <a:gd name="T56" fmla="*/ 5 w 10"/>
                    <a:gd name="T57" fmla="*/ 3 h 5"/>
                    <a:gd name="T58" fmla="*/ 5 w 10"/>
                    <a:gd name="T59" fmla="*/ 3 h 5"/>
                    <a:gd name="T60" fmla="*/ 6 w 10"/>
                    <a:gd name="T61" fmla="*/ 3 h 5"/>
                    <a:gd name="T62" fmla="*/ 6 w 10"/>
                    <a:gd name="T63" fmla="*/ 3 h 5"/>
                    <a:gd name="T64" fmla="*/ 6 w 10"/>
                    <a:gd name="T65" fmla="*/ 3 h 5"/>
                    <a:gd name="T66" fmla="*/ 7 w 10"/>
                    <a:gd name="T67" fmla="*/ 4 h 5"/>
                    <a:gd name="T68" fmla="*/ 7 w 10"/>
                    <a:gd name="T69" fmla="*/ 4 h 5"/>
                    <a:gd name="T70" fmla="*/ 7 w 10"/>
                    <a:gd name="T71" fmla="*/ 4 h 5"/>
                    <a:gd name="T72" fmla="*/ 7 w 10"/>
                    <a:gd name="T73" fmla="*/ 4 h 5"/>
                    <a:gd name="T74" fmla="*/ 7 w 10"/>
                    <a:gd name="T75" fmla="*/ 4 h 5"/>
                    <a:gd name="T76" fmla="*/ 7 w 10"/>
                    <a:gd name="T77" fmla="*/ 4 h 5"/>
                    <a:gd name="T78" fmla="*/ 8 w 10"/>
                    <a:gd name="T79" fmla="*/ 4 h 5"/>
                    <a:gd name="T80" fmla="*/ 8 w 10"/>
                    <a:gd name="T81" fmla="*/ 4 h 5"/>
                    <a:gd name="T82" fmla="*/ 8 w 10"/>
                    <a:gd name="T83" fmla="*/ 5 h 5"/>
                    <a:gd name="T84" fmla="*/ 8 w 10"/>
                    <a:gd name="T85" fmla="*/ 5 h 5"/>
                    <a:gd name="T86" fmla="*/ 9 w 10"/>
                    <a:gd name="T87" fmla="*/ 5 h 5"/>
                    <a:gd name="T88" fmla="*/ 9 w 10"/>
                    <a:gd name="T89" fmla="*/ 5 h 5"/>
                    <a:gd name="T90" fmla="*/ 9 w 10"/>
                    <a:gd name="T91" fmla="*/ 5 h 5"/>
                    <a:gd name="T92" fmla="*/ 9 w 10"/>
                    <a:gd name="T93" fmla="*/ 5 h 5"/>
                    <a:gd name="T94" fmla="*/ 9 w 10"/>
                    <a:gd name="T95" fmla="*/ 5 h 5"/>
                    <a:gd name="T96" fmla="*/ 9 w 10"/>
                    <a:gd name="T97" fmla="*/ 5 h 5"/>
                    <a:gd name="T98" fmla="*/ 10 w 10"/>
                    <a:gd name="T9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10" y="5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48" name="Freeform 377"/>
                <p:cNvSpPr>
                  <a:spLocks/>
                </p:cNvSpPr>
                <p:nvPr/>
              </p:nvSpPr>
              <p:spPr bwMode="auto">
                <a:xfrm rot="5400000" flipH="1">
                  <a:off x="1561442" y="1529628"/>
                  <a:ext cx="1255" cy="1968"/>
                </a:xfrm>
                <a:custGeom>
                  <a:avLst/>
                  <a:gdLst>
                    <a:gd name="T0" fmla="*/ 0 w 9"/>
                    <a:gd name="T1" fmla="*/ 0 h 5"/>
                    <a:gd name="T2" fmla="*/ 0 w 9"/>
                    <a:gd name="T3" fmla="*/ 0 h 5"/>
                    <a:gd name="T4" fmla="*/ 0 w 9"/>
                    <a:gd name="T5" fmla="*/ 0 h 5"/>
                    <a:gd name="T6" fmla="*/ 0 w 9"/>
                    <a:gd name="T7" fmla="*/ 0 h 5"/>
                    <a:gd name="T8" fmla="*/ 1 w 9"/>
                    <a:gd name="T9" fmla="*/ 1 h 5"/>
                    <a:gd name="T10" fmla="*/ 1 w 9"/>
                    <a:gd name="T11" fmla="*/ 1 h 5"/>
                    <a:gd name="T12" fmla="*/ 1 w 9"/>
                    <a:gd name="T13" fmla="*/ 1 h 5"/>
                    <a:gd name="T14" fmla="*/ 1 w 9"/>
                    <a:gd name="T15" fmla="*/ 1 h 5"/>
                    <a:gd name="T16" fmla="*/ 1 w 9"/>
                    <a:gd name="T17" fmla="*/ 1 h 5"/>
                    <a:gd name="T18" fmla="*/ 1 w 9"/>
                    <a:gd name="T19" fmla="*/ 1 h 5"/>
                    <a:gd name="T20" fmla="*/ 2 w 9"/>
                    <a:gd name="T21" fmla="*/ 1 h 5"/>
                    <a:gd name="T22" fmla="*/ 2 w 9"/>
                    <a:gd name="T23" fmla="*/ 2 h 5"/>
                    <a:gd name="T24" fmla="*/ 2 w 9"/>
                    <a:gd name="T25" fmla="*/ 2 h 5"/>
                    <a:gd name="T26" fmla="*/ 2 w 9"/>
                    <a:gd name="T27" fmla="*/ 2 h 5"/>
                    <a:gd name="T28" fmla="*/ 2 w 9"/>
                    <a:gd name="T29" fmla="*/ 2 h 5"/>
                    <a:gd name="T30" fmla="*/ 2 w 9"/>
                    <a:gd name="T31" fmla="*/ 2 h 5"/>
                    <a:gd name="T32" fmla="*/ 3 w 9"/>
                    <a:gd name="T33" fmla="*/ 2 h 5"/>
                    <a:gd name="T34" fmla="*/ 3 w 9"/>
                    <a:gd name="T35" fmla="*/ 2 h 5"/>
                    <a:gd name="T36" fmla="*/ 3 w 9"/>
                    <a:gd name="T37" fmla="*/ 2 h 5"/>
                    <a:gd name="T38" fmla="*/ 4 w 9"/>
                    <a:gd name="T39" fmla="*/ 2 h 5"/>
                    <a:gd name="T40" fmla="*/ 4 w 9"/>
                    <a:gd name="T41" fmla="*/ 2 h 5"/>
                    <a:gd name="T42" fmla="*/ 4 w 9"/>
                    <a:gd name="T43" fmla="*/ 2 h 5"/>
                    <a:gd name="T44" fmla="*/ 4 w 9"/>
                    <a:gd name="T45" fmla="*/ 2 h 5"/>
                    <a:gd name="T46" fmla="*/ 4 w 9"/>
                    <a:gd name="T47" fmla="*/ 3 h 5"/>
                    <a:gd name="T48" fmla="*/ 4 w 9"/>
                    <a:gd name="T49" fmla="*/ 3 h 5"/>
                    <a:gd name="T50" fmla="*/ 5 w 9"/>
                    <a:gd name="T51" fmla="*/ 3 h 5"/>
                    <a:gd name="T52" fmla="*/ 5 w 9"/>
                    <a:gd name="T53" fmla="*/ 3 h 5"/>
                    <a:gd name="T54" fmla="*/ 5 w 9"/>
                    <a:gd name="T55" fmla="*/ 3 h 5"/>
                    <a:gd name="T56" fmla="*/ 5 w 9"/>
                    <a:gd name="T57" fmla="*/ 3 h 5"/>
                    <a:gd name="T58" fmla="*/ 6 w 9"/>
                    <a:gd name="T59" fmla="*/ 3 h 5"/>
                    <a:gd name="T60" fmla="*/ 6 w 9"/>
                    <a:gd name="T61" fmla="*/ 3 h 5"/>
                    <a:gd name="T62" fmla="*/ 6 w 9"/>
                    <a:gd name="T63" fmla="*/ 3 h 5"/>
                    <a:gd name="T64" fmla="*/ 6 w 9"/>
                    <a:gd name="T65" fmla="*/ 3 h 5"/>
                    <a:gd name="T66" fmla="*/ 6 w 9"/>
                    <a:gd name="T67" fmla="*/ 3 h 5"/>
                    <a:gd name="T68" fmla="*/ 6 w 9"/>
                    <a:gd name="T69" fmla="*/ 3 h 5"/>
                    <a:gd name="T70" fmla="*/ 7 w 9"/>
                    <a:gd name="T71" fmla="*/ 4 h 5"/>
                    <a:gd name="T72" fmla="*/ 7 w 9"/>
                    <a:gd name="T73" fmla="*/ 4 h 5"/>
                    <a:gd name="T74" fmla="*/ 7 w 9"/>
                    <a:gd name="T75" fmla="*/ 4 h 5"/>
                    <a:gd name="T76" fmla="*/ 7 w 9"/>
                    <a:gd name="T77" fmla="*/ 4 h 5"/>
                    <a:gd name="T78" fmla="*/ 8 w 9"/>
                    <a:gd name="T79" fmla="*/ 4 h 5"/>
                    <a:gd name="T80" fmla="*/ 8 w 9"/>
                    <a:gd name="T81" fmla="*/ 4 h 5"/>
                    <a:gd name="T82" fmla="*/ 8 w 9"/>
                    <a:gd name="T83" fmla="*/ 4 h 5"/>
                    <a:gd name="T84" fmla="*/ 8 w 9"/>
                    <a:gd name="T85" fmla="*/ 4 h 5"/>
                    <a:gd name="T86" fmla="*/ 8 w 9"/>
                    <a:gd name="T87" fmla="*/ 5 h 5"/>
                    <a:gd name="T88" fmla="*/ 8 w 9"/>
                    <a:gd name="T89" fmla="*/ 5 h 5"/>
                    <a:gd name="T90" fmla="*/ 9 w 9"/>
                    <a:gd name="T91" fmla="*/ 5 h 5"/>
                    <a:gd name="T92" fmla="*/ 9 w 9"/>
                    <a:gd name="T93" fmla="*/ 5 h 5"/>
                    <a:gd name="T94" fmla="*/ 9 w 9"/>
                    <a:gd name="T95" fmla="*/ 5 h 5"/>
                    <a:gd name="T96" fmla="*/ 9 w 9"/>
                    <a:gd name="T97" fmla="*/ 5 h 5"/>
                    <a:gd name="T98" fmla="*/ 9 w 9"/>
                    <a:gd name="T9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4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5"/>
                      </a:lnTo>
                      <a:lnTo>
                        <a:pt x="8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9" y="5"/>
                      </a:lnTo>
                      <a:lnTo>
                        <a:pt x="9" y="5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49" name="Freeform 378"/>
                <p:cNvSpPr>
                  <a:spLocks/>
                </p:cNvSpPr>
                <p:nvPr/>
              </p:nvSpPr>
              <p:spPr bwMode="auto">
                <a:xfrm rot="5400000" flipH="1">
                  <a:off x="1559405" y="1528303"/>
                  <a:ext cx="1394" cy="1968"/>
                </a:xfrm>
                <a:custGeom>
                  <a:avLst/>
                  <a:gdLst>
                    <a:gd name="T0" fmla="*/ 0 w 10"/>
                    <a:gd name="T1" fmla="*/ 0 h 5"/>
                    <a:gd name="T2" fmla="*/ 0 w 10"/>
                    <a:gd name="T3" fmla="*/ 0 h 5"/>
                    <a:gd name="T4" fmla="*/ 1 w 10"/>
                    <a:gd name="T5" fmla="*/ 0 h 5"/>
                    <a:gd name="T6" fmla="*/ 1 w 10"/>
                    <a:gd name="T7" fmla="*/ 0 h 5"/>
                    <a:gd name="T8" fmla="*/ 1 w 10"/>
                    <a:gd name="T9" fmla="*/ 0 h 5"/>
                    <a:gd name="T10" fmla="*/ 1 w 10"/>
                    <a:gd name="T11" fmla="*/ 0 h 5"/>
                    <a:gd name="T12" fmla="*/ 2 w 10"/>
                    <a:gd name="T13" fmla="*/ 1 h 5"/>
                    <a:gd name="T14" fmla="*/ 2 w 10"/>
                    <a:gd name="T15" fmla="*/ 1 h 5"/>
                    <a:gd name="T16" fmla="*/ 2 w 10"/>
                    <a:gd name="T17" fmla="*/ 1 h 5"/>
                    <a:gd name="T18" fmla="*/ 2 w 10"/>
                    <a:gd name="T19" fmla="*/ 1 h 5"/>
                    <a:gd name="T20" fmla="*/ 2 w 10"/>
                    <a:gd name="T21" fmla="*/ 1 h 5"/>
                    <a:gd name="T22" fmla="*/ 3 w 10"/>
                    <a:gd name="T23" fmla="*/ 1 h 5"/>
                    <a:gd name="T24" fmla="*/ 3 w 10"/>
                    <a:gd name="T25" fmla="*/ 1 h 5"/>
                    <a:gd name="T26" fmla="*/ 3 w 10"/>
                    <a:gd name="T27" fmla="*/ 1 h 5"/>
                    <a:gd name="T28" fmla="*/ 3 w 10"/>
                    <a:gd name="T29" fmla="*/ 1 h 5"/>
                    <a:gd name="T30" fmla="*/ 4 w 10"/>
                    <a:gd name="T31" fmla="*/ 2 h 5"/>
                    <a:gd name="T32" fmla="*/ 4 w 10"/>
                    <a:gd name="T33" fmla="*/ 2 h 5"/>
                    <a:gd name="T34" fmla="*/ 4 w 10"/>
                    <a:gd name="T35" fmla="*/ 2 h 5"/>
                    <a:gd name="T36" fmla="*/ 4 w 10"/>
                    <a:gd name="T37" fmla="*/ 2 h 5"/>
                    <a:gd name="T38" fmla="*/ 4 w 10"/>
                    <a:gd name="T39" fmla="*/ 2 h 5"/>
                    <a:gd name="T40" fmla="*/ 4 w 10"/>
                    <a:gd name="T41" fmla="*/ 2 h 5"/>
                    <a:gd name="T42" fmla="*/ 5 w 10"/>
                    <a:gd name="T43" fmla="*/ 2 h 5"/>
                    <a:gd name="T44" fmla="*/ 5 w 10"/>
                    <a:gd name="T45" fmla="*/ 2 h 5"/>
                    <a:gd name="T46" fmla="*/ 5 w 10"/>
                    <a:gd name="T47" fmla="*/ 2 h 5"/>
                    <a:gd name="T48" fmla="*/ 5 w 10"/>
                    <a:gd name="T49" fmla="*/ 2 h 5"/>
                    <a:gd name="T50" fmla="*/ 6 w 10"/>
                    <a:gd name="T51" fmla="*/ 2 h 5"/>
                    <a:gd name="T52" fmla="*/ 6 w 10"/>
                    <a:gd name="T53" fmla="*/ 2 h 5"/>
                    <a:gd name="T54" fmla="*/ 6 w 10"/>
                    <a:gd name="T55" fmla="*/ 3 h 5"/>
                    <a:gd name="T56" fmla="*/ 6 w 10"/>
                    <a:gd name="T57" fmla="*/ 3 h 5"/>
                    <a:gd name="T58" fmla="*/ 6 w 10"/>
                    <a:gd name="T59" fmla="*/ 3 h 5"/>
                    <a:gd name="T60" fmla="*/ 6 w 10"/>
                    <a:gd name="T61" fmla="*/ 3 h 5"/>
                    <a:gd name="T62" fmla="*/ 7 w 10"/>
                    <a:gd name="T63" fmla="*/ 3 h 5"/>
                    <a:gd name="T64" fmla="*/ 7 w 10"/>
                    <a:gd name="T65" fmla="*/ 3 h 5"/>
                    <a:gd name="T66" fmla="*/ 7 w 10"/>
                    <a:gd name="T67" fmla="*/ 3 h 5"/>
                    <a:gd name="T68" fmla="*/ 7 w 10"/>
                    <a:gd name="T69" fmla="*/ 3 h 5"/>
                    <a:gd name="T70" fmla="*/ 7 w 10"/>
                    <a:gd name="T71" fmla="*/ 4 h 5"/>
                    <a:gd name="T72" fmla="*/ 7 w 10"/>
                    <a:gd name="T73" fmla="*/ 4 h 5"/>
                    <a:gd name="T74" fmla="*/ 8 w 10"/>
                    <a:gd name="T75" fmla="*/ 4 h 5"/>
                    <a:gd name="T76" fmla="*/ 8 w 10"/>
                    <a:gd name="T77" fmla="*/ 4 h 5"/>
                    <a:gd name="T78" fmla="*/ 8 w 10"/>
                    <a:gd name="T79" fmla="*/ 4 h 5"/>
                    <a:gd name="T80" fmla="*/ 8 w 10"/>
                    <a:gd name="T81" fmla="*/ 4 h 5"/>
                    <a:gd name="T82" fmla="*/ 9 w 10"/>
                    <a:gd name="T83" fmla="*/ 4 h 5"/>
                    <a:gd name="T84" fmla="*/ 9 w 10"/>
                    <a:gd name="T85" fmla="*/ 4 h 5"/>
                    <a:gd name="T86" fmla="*/ 9 w 10"/>
                    <a:gd name="T87" fmla="*/ 4 h 5"/>
                    <a:gd name="T88" fmla="*/ 9 w 10"/>
                    <a:gd name="T89" fmla="*/ 4 h 5"/>
                    <a:gd name="T90" fmla="*/ 9 w 10"/>
                    <a:gd name="T91" fmla="*/ 4 h 5"/>
                    <a:gd name="T92" fmla="*/ 10 w 10"/>
                    <a:gd name="T93" fmla="*/ 4 h 5"/>
                    <a:gd name="T94" fmla="*/ 10 w 10"/>
                    <a:gd name="T95" fmla="*/ 4 h 5"/>
                    <a:gd name="T96" fmla="*/ 10 w 10"/>
                    <a:gd name="T97" fmla="*/ 5 h 5"/>
                    <a:gd name="T98" fmla="*/ 10 w 10"/>
                    <a:gd name="T9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10" y="4"/>
                      </a:lnTo>
                      <a:lnTo>
                        <a:pt x="10" y="4"/>
                      </a:lnTo>
                      <a:lnTo>
                        <a:pt x="10" y="5"/>
                      </a:lnTo>
                      <a:lnTo>
                        <a:pt x="10" y="5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50" name="Freeform 379"/>
                <p:cNvSpPr>
                  <a:spLocks/>
                </p:cNvSpPr>
                <p:nvPr/>
              </p:nvSpPr>
              <p:spPr bwMode="auto">
                <a:xfrm rot="5400000" flipH="1">
                  <a:off x="1557634" y="1527106"/>
                  <a:ext cx="1394" cy="1574"/>
                </a:xfrm>
                <a:custGeom>
                  <a:avLst/>
                  <a:gdLst>
                    <a:gd name="T0" fmla="*/ 0 w 10"/>
                    <a:gd name="T1" fmla="*/ 0 h 4"/>
                    <a:gd name="T2" fmla="*/ 1 w 10"/>
                    <a:gd name="T3" fmla="*/ 0 h 4"/>
                    <a:gd name="T4" fmla="*/ 1 w 10"/>
                    <a:gd name="T5" fmla="*/ 0 h 4"/>
                    <a:gd name="T6" fmla="*/ 1 w 10"/>
                    <a:gd name="T7" fmla="*/ 0 h 4"/>
                    <a:gd name="T8" fmla="*/ 1 w 10"/>
                    <a:gd name="T9" fmla="*/ 0 h 4"/>
                    <a:gd name="T10" fmla="*/ 1 w 10"/>
                    <a:gd name="T11" fmla="*/ 0 h 4"/>
                    <a:gd name="T12" fmla="*/ 1 w 10"/>
                    <a:gd name="T13" fmla="*/ 0 h 4"/>
                    <a:gd name="T14" fmla="*/ 2 w 10"/>
                    <a:gd name="T15" fmla="*/ 0 h 4"/>
                    <a:gd name="T16" fmla="*/ 2 w 10"/>
                    <a:gd name="T17" fmla="*/ 0 h 4"/>
                    <a:gd name="T18" fmla="*/ 2 w 10"/>
                    <a:gd name="T19" fmla="*/ 0 h 4"/>
                    <a:gd name="T20" fmla="*/ 2 w 10"/>
                    <a:gd name="T21" fmla="*/ 0 h 4"/>
                    <a:gd name="T22" fmla="*/ 3 w 10"/>
                    <a:gd name="T23" fmla="*/ 1 h 4"/>
                    <a:gd name="T24" fmla="*/ 3 w 10"/>
                    <a:gd name="T25" fmla="*/ 1 h 4"/>
                    <a:gd name="T26" fmla="*/ 3 w 10"/>
                    <a:gd name="T27" fmla="*/ 1 h 4"/>
                    <a:gd name="T28" fmla="*/ 3 w 10"/>
                    <a:gd name="T29" fmla="*/ 1 h 4"/>
                    <a:gd name="T30" fmla="*/ 3 w 10"/>
                    <a:gd name="T31" fmla="*/ 1 h 4"/>
                    <a:gd name="T32" fmla="*/ 3 w 10"/>
                    <a:gd name="T33" fmla="*/ 1 h 4"/>
                    <a:gd name="T34" fmla="*/ 4 w 10"/>
                    <a:gd name="T35" fmla="*/ 1 h 4"/>
                    <a:gd name="T36" fmla="*/ 4 w 10"/>
                    <a:gd name="T37" fmla="*/ 1 h 4"/>
                    <a:gd name="T38" fmla="*/ 4 w 10"/>
                    <a:gd name="T39" fmla="*/ 1 h 4"/>
                    <a:gd name="T40" fmla="*/ 4 w 10"/>
                    <a:gd name="T41" fmla="*/ 2 h 4"/>
                    <a:gd name="T42" fmla="*/ 4 w 10"/>
                    <a:gd name="T43" fmla="*/ 2 h 4"/>
                    <a:gd name="T44" fmla="*/ 4 w 10"/>
                    <a:gd name="T45" fmla="*/ 2 h 4"/>
                    <a:gd name="T46" fmla="*/ 5 w 10"/>
                    <a:gd name="T47" fmla="*/ 2 h 4"/>
                    <a:gd name="T48" fmla="*/ 5 w 10"/>
                    <a:gd name="T49" fmla="*/ 2 h 4"/>
                    <a:gd name="T50" fmla="*/ 5 w 10"/>
                    <a:gd name="T51" fmla="*/ 2 h 4"/>
                    <a:gd name="T52" fmla="*/ 5 w 10"/>
                    <a:gd name="T53" fmla="*/ 2 h 4"/>
                    <a:gd name="T54" fmla="*/ 6 w 10"/>
                    <a:gd name="T55" fmla="*/ 2 h 4"/>
                    <a:gd name="T56" fmla="*/ 6 w 10"/>
                    <a:gd name="T57" fmla="*/ 2 h 4"/>
                    <a:gd name="T58" fmla="*/ 6 w 10"/>
                    <a:gd name="T59" fmla="*/ 2 h 4"/>
                    <a:gd name="T60" fmla="*/ 6 w 10"/>
                    <a:gd name="T61" fmla="*/ 2 h 4"/>
                    <a:gd name="T62" fmla="*/ 6 w 10"/>
                    <a:gd name="T63" fmla="*/ 2 h 4"/>
                    <a:gd name="T64" fmla="*/ 7 w 10"/>
                    <a:gd name="T65" fmla="*/ 3 h 4"/>
                    <a:gd name="T66" fmla="*/ 7 w 10"/>
                    <a:gd name="T67" fmla="*/ 3 h 4"/>
                    <a:gd name="T68" fmla="*/ 7 w 10"/>
                    <a:gd name="T69" fmla="*/ 3 h 4"/>
                    <a:gd name="T70" fmla="*/ 7 w 10"/>
                    <a:gd name="T71" fmla="*/ 3 h 4"/>
                    <a:gd name="T72" fmla="*/ 8 w 10"/>
                    <a:gd name="T73" fmla="*/ 3 h 4"/>
                    <a:gd name="T74" fmla="*/ 8 w 10"/>
                    <a:gd name="T75" fmla="*/ 3 h 4"/>
                    <a:gd name="T76" fmla="*/ 8 w 10"/>
                    <a:gd name="T77" fmla="*/ 3 h 4"/>
                    <a:gd name="T78" fmla="*/ 8 w 10"/>
                    <a:gd name="T79" fmla="*/ 3 h 4"/>
                    <a:gd name="T80" fmla="*/ 8 w 10"/>
                    <a:gd name="T81" fmla="*/ 3 h 4"/>
                    <a:gd name="T82" fmla="*/ 8 w 10"/>
                    <a:gd name="T83" fmla="*/ 4 h 4"/>
                    <a:gd name="T84" fmla="*/ 9 w 10"/>
                    <a:gd name="T85" fmla="*/ 4 h 4"/>
                    <a:gd name="T86" fmla="*/ 9 w 10"/>
                    <a:gd name="T87" fmla="*/ 4 h 4"/>
                    <a:gd name="T88" fmla="*/ 9 w 10"/>
                    <a:gd name="T89" fmla="*/ 4 h 4"/>
                    <a:gd name="T90" fmla="*/ 9 w 10"/>
                    <a:gd name="T91" fmla="*/ 4 h 4"/>
                    <a:gd name="T92" fmla="*/ 10 w 10"/>
                    <a:gd name="T93" fmla="*/ 4 h 4"/>
                    <a:gd name="T94" fmla="*/ 10 w 10"/>
                    <a:gd name="T95" fmla="*/ 4 h 4"/>
                    <a:gd name="T96" fmla="*/ 10 w 10"/>
                    <a:gd name="T97" fmla="*/ 4 h 4"/>
                    <a:gd name="T98" fmla="*/ 10 w 10"/>
                    <a:gd name="T9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4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10" y="4"/>
                      </a:lnTo>
                      <a:lnTo>
                        <a:pt x="10" y="4"/>
                      </a:lnTo>
                      <a:lnTo>
                        <a:pt x="10" y="4"/>
                      </a:lnTo>
                      <a:lnTo>
                        <a:pt x="10" y="4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51" name="Freeform 380"/>
                <p:cNvSpPr>
                  <a:spLocks/>
                </p:cNvSpPr>
                <p:nvPr/>
              </p:nvSpPr>
              <p:spPr bwMode="auto">
                <a:xfrm rot="5400000" flipH="1">
                  <a:off x="1555863" y="1525515"/>
                  <a:ext cx="1394" cy="1968"/>
                </a:xfrm>
                <a:custGeom>
                  <a:avLst/>
                  <a:gdLst>
                    <a:gd name="T0" fmla="*/ 0 w 10"/>
                    <a:gd name="T1" fmla="*/ 0 h 5"/>
                    <a:gd name="T2" fmla="*/ 0 w 10"/>
                    <a:gd name="T3" fmla="*/ 0 h 5"/>
                    <a:gd name="T4" fmla="*/ 0 w 10"/>
                    <a:gd name="T5" fmla="*/ 0 h 5"/>
                    <a:gd name="T6" fmla="*/ 1 w 10"/>
                    <a:gd name="T7" fmla="*/ 0 h 5"/>
                    <a:gd name="T8" fmla="*/ 1 w 10"/>
                    <a:gd name="T9" fmla="*/ 0 h 5"/>
                    <a:gd name="T10" fmla="*/ 1 w 10"/>
                    <a:gd name="T11" fmla="*/ 1 h 5"/>
                    <a:gd name="T12" fmla="*/ 1 w 10"/>
                    <a:gd name="T13" fmla="*/ 1 h 5"/>
                    <a:gd name="T14" fmla="*/ 2 w 10"/>
                    <a:gd name="T15" fmla="*/ 1 h 5"/>
                    <a:gd name="T16" fmla="*/ 2 w 10"/>
                    <a:gd name="T17" fmla="*/ 1 h 5"/>
                    <a:gd name="T18" fmla="*/ 2 w 10"/>
                    <a:gd name="T19" fmla="*/ 1 h 5"/>
                    <a:gd name="T20" fmla="*/ 2 w 10"/>
                    <a:gd name="T21" fmla="*/ 1 h 5"/>
                    <a:gd name="T22" fmla="*/ 2 w 10"/>
                    <a:gd name="T23" fmla="*/ 1 h 5"/>
                    <a:gd name="T24" fmla="*/ 2 w 10"/>
                    <a:gd name="T25" fmla="*/ 1 h 5"/>
                    <a:gd name="T26" fmla="*/ 3 w 10"/>
                    <a:gd name="T27" fmla="*/ 2 h 5"/>
                    <a:gd name="T28" fmla="*/ 3 w 10"/>
                    <a:gd name="T29" fmla="*/ 2 h 5"/>
                    <a:gd name="T30" fmla="*/ 3 w 10"/>
                    <a:gd name="T31" fmla="*/ 2 h 5"/>
                    <a:gd name="T32" fmla="*/ 3 w 10"/>
                    <a:gd name="T33" fmla="*/ 2 h 5"/>
                    <a:gd name="T34" fmla="*/ 3 w 10"/>
                    <a:gd name="T35" fmla="*/ 2 h 5"/>
                    <a:gd name="T36" fmla="*/ 4 w 10"/>
                    <a:gd name="T37" fmla="*/ 2 h 5"/>
                    <a:gd name="T38" fmla="*/ 4 w 10"/>
                    <a:gd name="T39" fmla="*/ 2 h 5"/>
                    <a:gd name="T40" fmla="*/ 4 w 10"/>
                    <a:gd name="T41" fmla="*/ 2 h 5"/>
                    <a:gd name="T42" fmla="*/ 4 w 10"/>
                    <a:gd name="T43" fmla="*/ 2 h 5"/>
                    <a:gd name="T44" fmla="*/ 5 w 10"/>
                    <a:gd name="T45" fmla="*/ 2 h 5"/>
                    <a:gd name="T46" fmla="*/ 5 w 10"/>
                    <a:gd name="T47" fmla="*/ 2 h 5"/>
                    <a:gd name="T48" fmla="*/ 5 w 10"/>
                    <a:gd name="T49" fmla="*/ 2 h 5"/>
                    <a:gd name="T50" fmla="*/ 5 w 10"/>
                    <a:gd name="T51" fmla="*/ 2 h 5"/>
                    <a:gd name="T52" fmla="*/ 5 w 10"/>
                    <a:gd name="T53" fmla="*/ 3 h 5"/>
                    <a:gd name="T54" fmla="*/ 5 w 10"/>
                    <a:gd name="T55" fmla="*/ 3 h 5"/>
                    <a:gd name="T56" fmla="*/ 6 w 10"/>
                    <a:gd name="T57" fmla="*/ 3 h 5"/>
                    <a:gd name="T58" fmla="*/ 6 w 10"/>
                    <a:gd name="T59" fmla="*/ 3 h 5"/>
                    <a:gd name="T60" fmla="*/ 6 w 10"/>
                    <a:gd name="T61" fmla="*/ 3 h 5"/>
                    <a:gd name="T62" fmla="*/ 6 w 10"/>
                    <a:gd name="T63" fmla="*/ 3 h 5"/>
                    <a:gd name="T64" fmla="*/ 7 w 10"/>
                    <a:gd name="T65" fmla="*/ 3 h 5"/>
                    <a:gd name="T66" fmla="*/ 7 w 10"/>
                    <a:gd name="T67" fmla="*/ 3 h 5"/>
                    <a:gd name="T68" fmla="*/ 7 w 10"/>
                    <a:gd name="T69" fmla="*/ 3 h 5"/>
                    <a:gd name="T70" fmla="*/ 7 w 10"/>
                    <a:gd name="T71" fmla="*/ 3 h 5"/>
                    <a:gd name="T72" fmla="*/ 7 w 10"/>
                    <a:gd name="T73" fmla="*/ 3 h 5"/>
                    <a:gd name="T74" fmla="*/ 7 w 10"/>
                    <a:gd name="T75" fmla="*/ 3 h 5"/>
                    <a:gd name="T76" fmla="*/ 8 w 10"/>
                    <a:gd name="T77" fmla="*/ 3 h 5"/>
                    <a:gd name="T78" fmla="*/ 8 w 10"/>
                    <a:gd name="T79" fmla="*/ 4 h 5"/>
                    <a:gd name="T80" fmla="*/ 8 w 10"/>
                    <a:gd name="T81" fmla="*/ 4 h 5"/>
                    <a:gd name="T82" fmla="*/ 8 w 10"/>
                    <a:gd name="T83" fmla="*/ 4 h 5"/>
                    <a:gd name="T84" fmla="*/ 9 w 10"/>
                    <a:gd name="T85" fmla="*/ 4 h 5"/>
                    <a:gd name="T86" fmla="*/ 9 w 10"/>
                    <a:gd name="T87" fmla="*/ 4 h 5"/>
                    <a:gd name="T88" fmla="*/ 9 w 10"/>
                    <a:gd name="T89" fmla="*/ 4 h 5"/>
                    <a:gd name="T90" fmla="*/ 9 w 10"/>
                    <a:gd name="T91" fmla="*/ 4 h 5"/>
                    <a:gd name="T92" fmla="*/ 9 w 10"/>
                    <a:gd name="T93" fmla="*/ 4 h 5"/>
                    <a:gd name="T94" fmla="*/ 9 w 10"/>
                    <a:gd name="T95" fmla="*/ 4 h 5"/>
                    <a:gd name="T96" fmla="*/ 10 w 10"/>
                    <a:gd name="T97" fmla="*/ 5 h 5"/>
                    <a:gd name="T98" fmla="*/ 10 w 10"/>
                    <a:gd name="T9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10" y="5"/>
                      </a:lnTo>
                      <a:lnTo>
                        <a:pt x="10" y="5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52" name="Freeform 381"/>
                <p:cNvSpPr>
                  <a:spLocks/>
                </p:cNvSpPr>
                <p:nvPr/>
              </p:nvSpPr>
              <p:spPr bwMode="auto">
                <a:xfrm rot="5400000" flipH="1">
                  <a:off x="1554092" y="1524318"/>
                  <a:ext cx="1394" cy="1574"/>
                </a:xfrm>
                <a:custGeom>
                  <a:avLst/>
                  <a:gdLst>
                    <a:gd name="T0" fmla="*/ 0 w 10"/>
                    <a:gd name="T1" fmla="*/ 0 h 4"/>
                    <a:gd name="T2" fmla="*/ 0 w 10"/>
                    <a:gd name="T3" fmla="*/ 0 h 4"/>
                    <a:gd name="T4" fmla="*/ 0 w 10"/>
                    <a:gd name="T5" fmla="*/ 0 h 4"/>
                    <a:gd name="T6" fmla="*/ 0 w 10"/>
                    <a:gd name="T7" fmla="*/ 0 h 4"/>
                    <a:gd name="T8" fmla="*/ 1 w 10"/>
                    <a:gd name="T9" fmla="*/ 0 h 4"/>
                    <a:gd name="T10" fmla="*/ 1 w 10"/>
                    <a:gd name="T11" fmla="*/ 0 h 4"/>
                    <a:gd name="T12" fmla="*/ 1 w 10"/>
                    <a:gd name="T13" fmla="*/ 0 h 4"/>
                    <a:gd name="T14" fmla="*/ 1 w 10"/>
                    <a:gd name="T15" fmla="*/ 0 h 4"/>
                    <a:gd name="T16" fmla="*/ 2 w 10"/>
                    <a:gd name="T17" fmla="*/ 0 h 4"/>
                    <a:gd name="T18" fmla="*/ 2 w 10"/>
                    <a:gd name="T19" fmla="*/ 0 h 4"/>
                    <a:gd name="T20" fmla="*/ 2 w 10"/>
                    <a:gd name="T21" fmla="*/ 0 h 4"/>
                    <a:gd name="T22" fmla="*/ 2 w 10"/>
                    <a:gd name="T23" fmla="*/ 0 h 4"/>
                    <a:gd name="T24" fmla="*/ 2 w 10"/>
                    <a:gd name="T25" fmla="*/ 1 h 4"/>
                    <a:gd name="T26" fmla="*/ 2 w 10"/>
                    <a:gd name="T27" fmla="*/ 1 h 4"/>
                    <a:gd name="T28" fmla="*/ 3 w 10"/>
                    <a:gd name="T29" fmla="*/ 1 h 4"/>
                    <a:gd name="T30" fmla="*/ 3 w 10"/>
                    <a:gd name="T31" fmla="*/ 1 h 4"/>
                    <a:gd name="T32" fmla="*/ 3 w 10"/>
                    <a:gd name="T33" fmla="*/ 1 h 4"/>
                    <a:gd name="T34" fmla="*/ 3 w 10"/>
                    <a:gd name="T35" fmla="*/ 1 h 4"/>
                    <a:gd name="T36" fmla="*/ 4 w 10"/>
                    <a:gd name="T37" fmla="*/ 1 h 4"/>
                    <a:gd name="T38" fmla="*/ 4 w 10"/>
                    <a:gd name="T39" fmla="*/ 1 h 4"/>
                    <a:gd name="T40" fmla="*/ 4 w 10"/>
                    <a:gd name="T41" fmla="*/ 1 h 4"/>
                    <a:gd name="T42" fmla="*/ 4 w 10"/>
                    <a:gd name="T43" fmla="*/ 2 h 4"/>
                    <a:gd name="T44" fmla="*/ 4 w 10"/>
                    <a:gd name="T45" fmla="*/ 2 h 4"/>
                    <a:gd name="T46" fmla="*/ 4 w 10"/>
                    <a:gd name="T47" fmla="*/ 2 h 4"/>
                    <a:gd name="T48" fmla="*/ 5 w 10"/>
                    <a:gd name="T49" fmla="*/ 2 h 4"/>
                    <a:gd name="T50" fmla="*/ 5 w 10"/>
                    <a:gd name="T51" fmla="*/ 2 h 4"/>
                    <a:gd name="T52" fmla="*/ 5 w 10"/>
                    <a:gd name="T53" fmla="*/ 2 h 4"/>
                    <a:gd name="T54" fmla="*/ 5 w 10"/>
                    <a:gd name="T55" fmla="*/ 2 h 4"/>
                    <a:gd name="T56" fmla="*/ 6 w 10"/>
                    <a:gd name="T57" fmla="*/ 2 h 4"/>
                    <a:gd name="T58" fmla="*/ 6 w 10"/>
                    <a:gd name="T59" fmla="*/ 2 h 4"/>
                    <a:gd name="T60" fmla="*/ 6 w 10"/>
                    <a:gd name="T61" fmla="*/ 2 h 4"/>
                    <a:gd name="T62" fmla="*/ 6 w 10"/>
                    <a:gd name="T63" fmla="*/ 2 h 4"/>
                    <a:gd name="T64" fmla="*/ 6 w 10"/>
                    <a:gd name="T65" fmla="*/ 2 h 4"/>
                    <a:gd name="T66" fmla="*/ 6 w 10"/>
                    <a:gd name="T67" fmla="*/ 2 h 4"/>
                    <a:gd name="T68" fmla="*/ 7 w 10"/>
                    <a:gd name="T69" fmla="*/ 2 h 4"/>
                    <a:gd name="T70" fmla="*/ 7 w 10"/>
                    <a:gd name="T71" fmla="*/ 3 h 4"/>
                    <a:gd name="T72" fmla="*/ 7 w 10"/>
                    <a:gd name="T73" fmla="*/ 3 h 4"/>
                    <a:gd name="T74" fmla="*/ 7 w 10"/>
                    <a:gd name="T75" fmla="*/ 3 h 4"/>
                    <a:gd name="T76" fmla="*/ 7 w 10"/>
                    <a:gd name="T77" fmla="*/ 3 h 4"/>
                    <a:gd name="T78" fmla="*/ 7 w 10"/>
                    <a:gd name="T79" fmla="*/ 3 h 4"/>
                    <a:gd name="T80" fmla="*/ 8 w 10"/>
                    <a:gd name="T81" fmla="*/ 3 h 4"/>
                    <a:gd name="T82" fmla="*/ 8 w 10"/>
                    <a:gd name="T83" fmla="*/ 3 h 4"/>
                    <a:gd name="T84" fmla="*/ 8 w 10"/>
                    <a:gd name="T85" fmla="*/ 3 h 4"/>
                    <a:gd name="T86" fmla="*/ 9 w 10"/>
                    <a:gd name="T87" fmla="*/ 3 h 4"/>
                    <a:gd name="T88" fmla="*/ 9 w 10"/>
                    <a:gd name="T89" fmla="*/ 4 h 4"/>
                    <a:gd name="T90" fmla="*/ 9 w 10"/>
                    <a:gd name="T91" fmla="*/ 4 h 4"/>
                    <a:gd name="T92" fmla="*/ 9 w 10"/>
                    <a:gd name="T93" fmla="*/ 4 h 4"/>
                    <a:gd name="T94" fmla="*/ 9 w 10"/>
                    <a:gd name="T95" fmla="*/ 4 h 4"/>
                    <a:gd name="T96" fmla="*/ 9 w 10"/>
                    <a:gd name="T97" fmla="*/ 4 h 4"/>
                    <a:gd name="T98" fmla="*/ 10 w 10"/>
                    <a:gd name="T9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9" y="3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10" y="4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53" name="Freeform 382"/>
                <p:cNvSpPr>
                  <a:spLocks/>
                </p:cNvSpPr>
                <p:nvPr/>
              </p:nvSpPr>
              <p:spPr bwMode="auto">
                <a:xfrm rot="5400000" flipH="1">
                  <a:off x="1552518" y="1522924"/>
                  <a:ext cx="1394" cy="1574"/>
                </a:xfrm>
                <a:custGeom>
                  <a:avLst/>
                  <a:gdLst>
                    <a:gd name="T0" fmla="*/ 0 w 10"/>
                    <a:gd name="T1" fmla="*/ 0 h 4"/>
                    <a:gd name="T2" fmla="*/ 0 w 10"/>
                    <a:gd name="T3" fmla="*/ 0 h 4"/>
                    <a:gd name="T4" fmla="*/ 0 w 10"/>
                    <a:gd name="T5" fmla="*/ 0 h 4"/>
                    <a:gd name="T6" fmla="*/ 0 w 10"/>
                    <a:gd name="T7" fmla="*/ 0 h 4"/>
                    <a:gd name="T8" fmla="*/ 1 w 10"/>
                    <a:gd name="T9" fmla="*/ 0 h 4"/>
                    <a:gd name="T10" fmla="*/ 1 w 10"/>
                    <a:gd name="T11" fmla="*/ 0 h 4"/>
                    <a:gd name="T12" fmla="*/ 1 w 10"/>
                    <a:gd name="T13" fmla="*/ 0 h 4"/>
                    <a:gd name="T14" fmla="*/ 1 w 10"/>
                    <a:gd name="T15" fmla="*/ 0 h 4"/>
                    <a:gd name="T16" fmla="*/ 1 w 10"/>
                    <a:gd name="T17" fmla="*/ 0 h 4"/>
                    <a:gd name="T18" fmla="*/ 1 w 10"/>
                    <a:gd name="T19" fmla="*/ 1 h 4"/>
                    <a:gd name="T20" fmla="*/ 2 w 10"/>
                    <a:gd name="T21" fmla="*/ 1 h 4"/>
                    <a:gd name="T22" fmla="*/ 2 w 10"/>
                    <a:gd name="T23" fmla="*/ 1 h 4"/>
                    <a:gd name="T24" fmla="*/ 2 w 10"/>
                    <a:gd name="T25" fmla="*/ 1 h 4"/>
                    <a:gd name="T26" fmla="*/ 2 w 10"/>
                    <a:gd name="T27" fmla="*/ 1 h 4"/>
                    <a:gd name="T28" fmla="*/ 3 w 10"/>
                    <a:gd name="T29" fmla="*/ 1 h 4"/>
                    <a:gd name="T30" fmla="*/ 3 w 10"/>
                    <a:gd name="T31" fmla="*/ 1 h 4"/>
                    <a:gd name="T32" fmla="*/ 3 w 10"/>
                    <a:gd name="T33" fmla="*/ 1 h 4"/>
                    <a:gd name="T34" fmla="*/ 3 w 10"/>
                    <a:gd name="T35" fmla="*/ 1 h 4"/>
                    <a:gd name="T36" fmla="*/ 3 w 10"/>
                    <a:gd name="T37" fmla="*/ 2 h 4"/>
                    <a:gd name="T38" fmla="*/ 3 w 10"/>
                    <a:gd name="T39" fmla="*/ 2 h 4"/>
                    <a:gd name="T40" fmla="*/ 4 w 10"/>
                    <a:gd name="T41" fmla="*/ 2 h 4"/>
                    <a:gd name="T42" fmla="*/ 4 w 10"/>
                    <a:gd name="T43" fmla="*/ 2 h 4"/>
                    <a:gd name="T44" fmla="*/ 4 w 10"/>
                    <a:gd name="T45" fmla="*/ 2 h 4"/>
                    <a:gd name="T46" fmla="*/ 4 w 10"/>
                    <a:gd name="T47" fmla="*/ 2 h 4"/>
                    <a:gd name="T48" fmla="*/ 4 w 10"/>
                    <a:gd name="T49" fmla="*/ 2 h 4"/>
                    <a:gd name="T50" fmla="*/ 4 w 10"/>
                    <a:gd name="T51" fmla="*/ 2 h 4"/>
                    <a:gd name="T52" fmla="*/ 5 w 10"/>
                    <a:gd name="T53" fmla="*/ 2 h 4"/>
                    <a:gd name="T54" fmla="*/ 5 w 10"/>
                    <a:gd name="T55" fmla="*/ 2 h 4"/>
                    <a:gd name="T56" fmla="*/ 5 w 10"/>
                    <a:gd name="T57" fmla="*/ 2 h 4"/>
                    <a:gd name="T58" fmla="*/ 6 w 10"/>
                    <a:gd name="T59" fmla="*/ 2 h 4"/>
                    <a:gd name="T60" fmla="*/ 6 w 10"/>
                    <a:gd name="T61" fmla="*/ 2 h 4"/>
                    <a:gd name="T62" fmla="*/ 6 w 10"/>
                    <a:gd name="T63" fmla="*/ 3 h 4"/>
                    <a:gd name="T64" fmla="*/ 6 w 10"/>
                    <a:gd name="T65" fmla="*/ 3 h 4"/>
                    <a:gd name="T66" fmla="*/ 6 w 10"/>
                    <a:gd name="T67" fmla="*/ 3 h 4"/>
                    <a:gd name="T68" fmla="*/ 6 w 10"/>
                    <a:gd name="T69" fmla="*/ 3 h 4"/>
                    <a:gd name="T70" fmla="*/ 7 w 10"/>
                    <a:gd name="T71" fmla="*/ 3 h 4"/>
                    <a:gd name="T72" fmla="*/ 7 w 10"/>
                    <a:gd name="T73" fmla="*/ 3 h 4"/>
                    <a:gd name="T74" fmla="*/ 7 w 10"/>
                    <a:gd name="T75" fmla="*/ 3 h 4"/>
                    <a:gd name="T76" fmla="*/ 7 w 10"/>
                    <a:gd name="T77" fmla="*/ 3 h 4"/>
                    <a:gd name="T78" fmla="*/ 8 w 10"/>
                    <a:gd name="T79" fmla="*/ 3 h 4"/>
                    <a:gd name="T80" fmla="*/ 8 w 10"/>
                    <a:gd name="T81" fmla="*/ 3 h 4"/>
                    <a:gd name="T82" fmla="*/ 8 w 10"/>
                    <a:gd name="T83" fmla="*/ 3 h 4"/>
                    <a:gd name="T84" fmla="*/ 8 w 10"/>
                    <a:gd name="T85" fmla="*/ 3 h 4"/>
                    <a:gd name="T86" fmla="*/ 8 w 10"/>
                    <a:gd name="T87" fmla="*/ 3 h 4"/>
                    <a:gd name="T88" fmla="*/ 8 w 10"/>
                    <a:gd name="T89" fmla="*/ 3 h 4"/>
                    <a:gd name="T90" fmla="*/ 9 w 10"/>
                    <a:gd name="T91" fmla="*/ 4 h 4"/>
                    <a:gd name="T92" fmla="*/ 9 w 10"/>
                    <a:gd name="T93" fmla="*/ 4 h 4"/>
                    <a:gd name="T94" fmla="*/ 9 w 10"/>
                    <a:gd name="T95" fmla="*/ 4 h 4"/>
                    <a:gd name="T96" fmla="*/ 9 w 10"/>
                    <a:gd name="T97" fmla="*/ 4 h 4"/>
                    <a:gd name="T98" fmla="*/ 10 w 10"/>
                    <a:gd name="T9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10" y="4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54" name="Freeform 383"/>
                <p:cNvSpPr>
                  <a:spLocks/>
                </p:cNvSpPr>
                <p:nvPr/>
              </p:nvSpPr>
              <p:spPr bwMode="auto">
                <a:xfrm rot="5400000" flipH="1">
                  <a:off x="1551014" y="1521599"/>
                  <a:ext cx="1255" cy="1574"/>
                </a:xfrm>
                <a:custGeom>
                  <a:avLst/>
                  <a:gdLst>
                    <a:gd name="T0" fmla="*/ 0 w 9"/>
                    <a:gd name="T1" fmla="*/ 0 h 4"/>
                    <a:gd name="T2" fmla="*/ 0 w 9"/>
                    <a:gd name="T3" fmla="*/ 0 h 4"/>
                    <a:gd name="T4" fmla="*/ 0 w 9"/>
                    <a:gd name="T5" fmla="*/ 0 h 4"/>
                    <a:gd name="T6" fmla="*/ 0 w 9"/>
                    <a:gd name="T7" fmla="*/ 0 h 4"/>
                    <a:gd name="T8" fmla="*/ 0 w 9"/>
                    <a:gd name="T9" fmla="*/ 0 h 4"/>
                    <a:gd name="T10" fmla="*/ 0 w 9"/>
                    <a:gd name="T11" fmla="*/ 0 h 4"/>
                    <a:gd name="T12" fmla="*/ 1 w 9"/>
                    <a:gd name="T13" fmla="*/ 1 h 4"/>
                    <a:gd name="T14" fmla="*/ 1 w 9"/>
                    <a:gd name="T15" fmla="*/ 1 h 4"/>
                    <a:gd name="T16" fmla="*/ 1 w 9"/>
                    <a:gd name="T17" fmla="*/ 1 h 4"/>
                    <a:gd name="T18" fmla="*/ 1 w 9"/>
                    <a:gd name="T19" fmla="*/ 1 h 4"/>
                    <a:gd name="T20" fmla="*/ 1 w 9"/>
                    <a:gd name="T21" fmla="*/ 1 h 4"/>
                    <a:gd name="T22" fmla="*/ 1 w 9"/>
                    <a:gd name="T23" fmla="*/ 1 h 4"/>
                    <a:gd name="T24" fmla="*/ 2 w 9"/>
                    <a:gd name="T25" fmla="*/ 1 h 4"/>
                    <a:gd name="T26" fmla="*/ 2 w 9"/>
                    <a:gd name="T27" fmla="*/ 1 h 4"/>
                    <a:gd name="T28" fmla="*/ 2 w 9"/>
                    <a:gd name="T29" fmla="*/ 1 h 4"/>
                    <a:gd name="T30" fmla="*/ 3 w 9"/>
                    <a:gd name="T31" fmla="*/ 1 h 4"/>
                    <a:gd name="T32" fmla="*/ 3 w 9"/>
                    <a:gd name="T33" fmla="*/ 1 h 4"/>
                    <a:gd name="T34" fmla="*/ 3 w 9"/>
                    <a:gd name="T35" fmla="*/ 1 h 4"/>
                    <a:gd name="T36" fmla="*/ 3 w 9"/>
                    <a:gd name="T37" fmla="*/ 1 h 4"/>
                    <a:gd name="T38" fmla="*/ 3 w 9"/>
                    <a:gd name="T39" fmla="*/ 1 h 4"/>
                    <a:gd name="T40" fmla="*/ 3 w 9"/>
                    <a:gd name="T41" fmla="*/ 2 h 4"/>
                    <a:gd name="T42" fmla="*/ 4 w 9"/>
                    <a:gd name="T43" fmla="*/ 2 h 4"/>
                    <a:gd name="T44" fmla="*/ 4 w 9"/>
                    <a:gd name="T45" fmla="*/ 2 h 4"/>
                    <a:gd name="T46" fmla="*/ 4 w 9"/>
                    <a:gd name="T47" fmla="*/ 2 h 4"/>
                    <a:gd name="T48" fmla="*/ 4 w 9"/>
                    <a:gd name="T49" fmla="*/ 2 h 4"/>
                    <a:gd name="T50" fmla="*/ 5 w 9"/>
                    <a:gd name="T51" fmla="*/ 2 h 4"/>
                    <a:gd name="T52" fmla="*/ 5 w 9"/>
                    <a:gd name="T53" fmla="*/ 2 h 4"/>
                    <a:gd name="T54" fmla="*/ 5 w 9"/>
                    <a:gd name="T55" fmla="*/ 2 h 4"/>
                    <a:gd name="T56" fmla="*/ 5 w 9"/>
                    <a:gd name="T57" fmla="*/ 2 h 4"/>
                    <a:gd name="T58" fmla="*/ 5 w 9"/>
                    <a:gd name="T59" fmla="*/ 3 h 4"/>
                    <a:gd name="T60" fmla="*/ 5 w 9"/>
                    <a:gd name="T61" fmla="*/ 3 h 4"/>
                    <a:gd name="T62" fmla="*/ 6 w 9"/>
                    <a:gd name="T63" fmla="*/ 3 h 4"/>
                    <a:gd name="T64" fmla="*/ 6 w 9"/>
                    <a:gd name="T65" fmla="*/ 3 h 4"/>
                    <a:gd name="T66" fmla="*/ 6 w 9"/>
                    <a:gd name="T67" fmla="*/ 3 h 4"/>
                    <a:gd name="T68" fmla="*/ 6 w 9"/>
                    <a:gd name="T69" fmla="*/ 3 h 4"/>
                    <a:gd name="T70" fmla="*/ 7 w 9"/>
                    <a:gd name="T71" fmla="*/ 3 h 4"/>
                    <a:gd name="T72" fmla="*/ 7 w 9"/>
                    <a:gd name="T73" fmla="*/ 3 h 4"/>
                    <a:gd name="T74" fmla="*/ 7 w 9"/>
                    <a:gd name="T75" fmla="*/ 3 h 4"/>
                    <a:gd name="T76" fmla="*/ 7 w 9"/>
                    <a:gd name="T77" fmla="*/ 3 h 4"/>
                    <a:gd name="T78" fmla="*/ 7 w 9"/>
                    <a:gd name="T79" fmla="*/ 3 h 4"/>
                    <a:gd name="T80" fmla="*/ 7 w 9"/>
                    <a:gd name="T81" fmla="*/ 3 h 4"/>
                    <a:gd name="T82" fmla="*/ 8 w 9"/>
                    <a:gd name="T83" fmla="*/ 3 h 4"/>
                    <a:gd name="T84" fmla="*/ 8 w 9"/>
                    <a:gd name="T85" fmla="*/ 3 h 4"/>
                    <a:gd name="T86" fmla="*/ 8 w 9"/>
                    <a:gd name="T87" fmla="*/ 3 h 4"/>
                    <a:gd name="T88" fmla="*/ 8 w 9"/>
                    <a:gd name="T89" fmla="*/ 4 h 4"/>
                    <a:gd name="T90" fmla="*/ 8 w 9"/>
                    <a:gd name="T91" fmla="*/ 4 h 4"/>
                    <a:gd name="T92" fmla="*/ 8 w 9"/>
                    <a:gd name="T93" fmla="*/ 4 h 4"/>
                    <a:gd name="T94" fmla="*/ 9 w 9"/>
                    <a:gd name="T95" fmla="*/ 4 h 4"/>
                    <a:gd name="T96" fmla="*/ 9 w 9"/>
                    <a:gd name="T97" fmla="*/ 4 h 4"/>
                    <a:gd name="T98" fmla="*/ 9 w 9"/>
                    <a:gd name="T9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3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4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55" name="Freeform 384"/>
                <p:cNvSpPr>
                  <a:spLocks/>
                </p:cNvSpPr>
                <p:nvPr/>
              </p:nvSpPr>
              <p:spPr bwMode="auto">
                <a:xfrm rot="5400000" flipH="1">
                  <a:off x="1549370" y="1520275"/>
                  <a:ext cx="1394" cy="1574"/>
                </a:xfrm>
                <a:custGeom>
                  <a:avLst/>
                  <a:gdLst>
                    <a:gd name="T0" fmla="*/ 0 w 10"/>
                    <a:gd name="T1" fmla="*/ 0 h 4"/>
                    <a:gd name="T2" fmla="*/ 1 w 10"/>
                    <a:gd name="T3" fmla="*/ 0 h 4"/>
                    <a:gd name="T4" fmla="*/ 1 w 10"/>
                    <a:gd name="T5" fmla="*/ 0 h 4"/>
                    <a:gd name="T6" fmla="*/ 1 w 10"/>
                    <a:gd name="T7" fmla="*/ 0 h 4"/>
                    <a:gd name="T8" fmla="*/ 1 w 10"/>
                    <a:gd name="T9" fmla="*/ 1 h 4"/>
                    <a:gd name="T10" fmla="*/ 1 w 10"/>
                    <a:gd name="T11" fmla="*/ 1 h 4"/>
                    <a:gd name="T12" fmla="*/ 1 w 10"/>
                    <a:gd name="T13" fmla="*/ 1 h 4"/>
                    <a:gd name="T14" fmla="*/ 2 w 10"/>
                    <a:gd name="T15" fmla="*/ 1 h 4"/>
                    <a:gd name="T16" fmla="*/ 2 w 10"/>
                    <a:gd name="T17" fmla="*/ 1 h 4"/>
                    <a:gd name="T18" fmla="*/ 2 w 10"/>
                    <a:gd name="T19" fmla="*/ 1 h 4"/>
                    <a:gd name="T20" fmla="*/ 2 w 10"/>
                    <a:gd name="T21" fmla="*/ 1 h 4"/>
                    <a:gd name="T22" fmla="*/ 3 w 10"/>
                    <a:gd name="T23" fmla="*/ 1 h 4"/>
                    <a:gd name="T24" fmla="*/ 3 w 10"/>
                    <a:gd name="T25" fmla="*/ 1 h 4"/>
                    <a:gd name="T26" fmla="*/ 3 w 10"/>
                    <a:gd name="T27" fmla="*/ 1 h 4"/>
                    <a:gd name="T28" fmla="*/ 3 w 10"/>
                    <a:gd name="T29" fmla="*/ 1 h 4"/>
                    <a:gd name="T30" fmla="*/ 3 w 10"/>
                    <a:gd name="T31" fmla="*/ 1 h 4"/>
                    <a:gd name="T32" fmla="*/ 3 w 10"/>
                    <a:gd name="T33" fmla="*/ 1 h 4"/>
                    <a:gd name="T34" fmla="*/ 4 w 10"/>
                    <a:gd name="T35" fmla="*/ 1 h 4"/>
                    <a:gd name="T36" fmla="*/ 4 w 10"/>
                    <a:gd name="T37" fmla="*/ 1 h 4"/>
                    <a:gd name="T38" fmla="*/ 4 w 10"/>
                    <a:gd name="T39" fmla="*/ 2 h 4"/>
                    <a:gd name="T40" fmla="*/ 4 w 10"/>
                    <a:gd name="T41" fmla="*/ 2 h 4"/>
                    <a:gd name="T42" fmla="*/ 5 w 10"/>
                    <a:gd name="T43" fmla="*/ 2 h 4"/>
                    <a:gd name="T44" fmla="*/ 5 w 10"/>
                    <a:gd name="T45" fmla="*/ 2 h 4"/>
                    <a:gd name="T46" fmla="*/ 5 w 10"/>
                    <a:gd name="T47" fmla="*/ 2 h 4"/>
                    <a:gd name="T48" fmla="*/ 5 w 10"/>
                    <a:gd name="T49" fmla="*/ 2 h 4"/>
                    <a:gd name="T50" fmla="*/ 5 w 10"/>
                    <a:gd name="T51" fmla="*/ 2 h 4"/>
                    <a:gd name="T52" fmla="*/ 5 w 10"/>
                    <a:gd name="T53" fmla="*/ 2 h 4"/>
                    <a:gd name="T54" fmla="*/ 6 w 10"/>
                    <a:gd name="T55" fmla="*/ 2 h 4"/>
                    <a:gd name="T56" fmla="*/ 6 w 10"/>
                    <a:gd name="T57" fmla="*/ 2 h 4"/>
                    <a:gd name="T58" fmla="*/ 6 w 10"/>
                    <a:gd name="T59" fmla="*/ 2 h 4"/>
                    <a:gd name="T60" fmla="*/ 6 w 10"/>
                    <a:gd name="T61" fmla="*/ 2 h 4"/>
                    <a:gd name="T62" fmla="*/ 6 w 10"/>
                    <a:gd name="T63" fmla="*/ 2 h 4"/>
                    <a:gd name="T64" fmla="*/ 6 w 10"/>
                    <a:gd name="T65" fmla="*/ 2 h 4"/>
                    <a:gd name="T66" fmla="*/ 7 w 10"/>
                    <a:gd name="T67" fmla="*/ 2 h 4"/>
                    <a:gd name="T68" fmla="*/ 7 w 10"/>
                    <a:gd name="T69" fmla="*/ 3 h 4"/>
                    <a:gd name="T70" fmla="*/ 7 w 10"/>
                    <a:gd name="T71" fmla="*/ 3 h 4"/>
                    <a:gd name="T72" fmla="*/ 7 w 10"/>
                    <a:gd name="T73" fmla="*/ 3 h 4"/>
                    <a:gd name="T74" fmla="*/ 8 w 10"/>
                    <a:gd name="T75" fmla="*/ 3 h 4"/>
                    <a:gd name="T76" fmla="*/ 8 w 10"/>
                    <a:gd name="T77" fmla="*/ 3 h 4"/>
                    <a:gd name="T78" fmla="*/ 8 w 10"/>
                    <a:gd name="T79" fmla="*/ 3 h 4"/>
                    <a:gd name="T80" fmla="*/ 8 w 10"/>
                    <a:gd name="T81" fmla="*/ 3 h 4"/>
                    <a:gd name="T82" fmla="*/ 8 w 10"/>
                    <a:gd name="T83" fmla="*/ 3 h 4"/>
                    <a:gd name="T84" fmla="*/ 9 w 10"/>
                    <a:gd name="T85" fmla="*/ 3 h 4"/>
                    <a:gd name="T86" fmla="*/ 9 w 10"/>
                    <a:gd name="T87" fmla="*/ 4 h 4"/>
                    <a:gd name="T88" fmla="*/ 9 w 10"/>
                    <a:gd name="T89" fmla="*/ 4 h 4"/>
                    <a:gd name="T90" fmla="*/ 9 w 10"/>
                    <a:gd name="T91" fmla="*/ 4 h 4"/>
                    <a:gd name="T92" fmla="*/ 10 w 10"/>
                    <a:gd name="T93" fmla="*/ 4 h 4"/>
                    <a:gd name="T94" fmla="*/ 10 w 10"/>
                    <a:gd name="T95" fmla="*/ 4 h 4"/>
                    <a:gd name="T96" fmla="*/ 10 w 10"/>
                    <a:gd name="T97" fmla="*/ 4 h 4"/>
                    <a:gd name="T98" fmla="*/ 10 w 10"/>
                    <a:gd name="T9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4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9" y="3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10" y="4"/>
                      </a:lnTo>
                      <a:lnTo>
                        <a:pt x="10" y="4"/>
                      </a:lnTo>
                      <a:lnTo>
                        <a:pt x="10" y="4"/>
                      </a:lnTo>
                      <a:lnTo>
                        <a:pt x="10" y="4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56" name="Freeform 385"/>
                <p:cNvSpPr>
                  <a:spLocks/>
                </p:cNvSpPr>
                <p:nvPr/>
              </p:nvSpPr>
              <p:spPr bwMode="auto">
                <a:xfrm rot="5400000" flipH="1">
                  <a:off x="1547796" y="1518880"/>
                  <a:ext cx="1394" cy="1574"/>
                </a:xfrm>
                <a:custGeom>
                  <a:avLst/>
                  <a:gdLst>
                    <a:gd name="T0" fmla="*/ 0 w 10"/>
                    <a:gd name="T1" fmla="*/ 0 h 4"/>
                    <a:gd name="T2" fmla="*/ 0 w 10"/>
                    <a:gd name="T3" fmla="*/ 0 h 4"/>
                    <a:gd name="T4" fmla="*/ 0 w 10"/>
                    <a:gd name="T5" fmla="*/ 0 h 4"/>
                    <a:gd name="T6" fmla="*/ 1 w 10"/>
                    <a:gd name="T7" fmla="*/ 0 h 4"/>
                    <a:gd name="T8" fmla="*/ 1 w 10"/>
                    <a:gd name="T9" fmla="*/ 0 h 4"/>
                    <a:gd name="T10" fmla="*/ 1 w 10"/>
                    <a:gd name="T11" fmla="*/ 0 h 4"/>
                    <a:gd name="T12" fmla="*/ 1 w 10"/>
                    <a:gd name="T13" fmla="*/ 0 h 4"/>
                    <a:gd name="T14" fmla="*/ 2 w 10"/>
                    <a:gd name="T15" fmla="*/ 0 h 4"/>
                    <a:gd name="T16" fmla="*/ 2 w 10"/>
                    <a:gd name="T17" fmla="*/ 0 h 4"/>
                    <a:gd name="T18" fmla="*/ 2 w 10"/>
                    <a:gd name="T19" fmla="*/ 1 h 4"/>
                    <a:gd name="T20" fmla="*/ 2 w 10"/>
                    <a:gd name="T21" fmla="*/ 1 h 4"/>
                    <a:gd name="T22" fmla="*/ 2 w 10"/>
                    <a:gd name="T23" fmla="*/ 1 h 4"/>
                    <a:gd name="T24" fmla="*/ 2 w 10"/>
                    <a:gd name="T25" fmla="*/ 1 h 4"/>
                    <a:gd name="T26" fmla="*/ 3 w 10"/>
                    <a:gd name="T27" fmla="*/ 1 h 4"/>
                    <a:gd name="T28" fmla="*/ 3 w 10"/>
                    <a:gd name="T29" fmla="*/ 1 h 4"/>
                    <a:gd name="T30" fmla="*/ 3 w 10"/>
                    <a:gd name="T31" fmla="*/ 1 h 4"/>
                    <a:gd name="T32" fmla="*/ 3 w 10"/>
                    <a:gd name="T33" fmla="*/ 1 h 4"/>
                    <a:gd name="T34" fmla="*/ 4 w 10"/>
                    <a:gd name="T35" fmla="*/ 1 h 4"/>
                    <a:gd name="T36" fmla="*/ 4 w 10"/>
                    <a:gd name="T37" fmla="*/ 1 h 4"/>
                    <a:gd name="T38" fmla="*/ 4 w 10"/>
                    <a:gd name="T39" fmla="*/ 2 h 4"/>
                    <a:gd name="T40" fmla="*/ 4 w 10"/>
                    <a:gd name="T41" fmla="*/ 2 h 4"/>
                    <a:gd name="T42" fmla="*/ 4 w 10"/>
                    <a:gd name="T43" fmla="*/ 2 h 4"/>
                    <a:gd name="T44" fmla="*/ 4 w 10"/>
                    <a:gd name="T45" fmla="*/ 2 h 4"/>
                    <a:gd name="T46" fmla="*/ 5 w 10"/>
                    <a:gd name="T47" fmla="*/ 2 h 4"/>
                    <a:gd name="T48" fmla="*/ 5 w 10"/>
                    <a:gd name="T49" fmla="*/ 2 h 4"/>
                    <a:gd name="T50" fmla="*/ 5 w 10"/>
                    <a:gd name="T51" fmla="*/ 2 h 4"/>
                    <a:gd name="T52" fmla="*/ 5 w 10"/>
                    <a:gd name="T53" fmla="*/ 2 h 4"/>
                    <a:gd name="T54" fmla="*/ 5 w 10"/>
                    <a:gd name="T55" fmla="*/ 2 h 4"/>
                    <a:gd name="T56" fmla="*/ 6 w 10"/>
                    <a:gd name="T57" fmla="*/ 2 h 4"/>
                    <a:gd name="T58" fmla="*/ 6 w 10"/>
                    <a:gd name="T59" fmla="*/ 2 h 4"/>
                    <a:gd name="T60" fmla="*/ 6 w 10"/>
                    <a:gd name="T61" fmla="*/ 2 h 4"/>
                    <a:gd name="T62" fmla="*/ 6 w 10"/>
                    <a:gd name="T63" fmla="*/ 2 h 4"/>
                    <a:gd name="T64" fmla="*/ 7 w 10"/>
                    <a:gd name="T65" fmla="*/ 2 h 4"/>
                    <a:gd name="T66" fmla="*/ 7 w 10"/>
                    <a:gd name="T67" fmla="*/ 2 h 4"/>
                    <a:gd name="T68" fmla="*/ 7 w 10"/>
                    <a:gd name="T69" fmla="*/ 3 h 4"/>
                    <a:gd name="T70" fmla="*/ 7 w 10"/>
                    <a:gd name="T71" fmla="*/ 3 h 4"/>
                    <a:gd name="T72" fmla="*/ 7 w 10"/>
                    <a:gd name="T73" fmla="*/ 3 h 4"/>
                    <a:gd name="T74" fmla="*/ 7 w 10"/>
                    <a:gd name="T75" fmla="*/ 3 h 4"/>
                    <a:gd name="T76" fmla="*/ 8 w 10"/>
                    <a:gd name="T77" fmla="*/ 3 h 4"/>
                    <a:gd name="T78" fmla="*/ 8 w 10"/>
                    <a:gd name="T79" fmla="*/ 3 h 4"/>
                    <a:gd name="T80" fmla="*/ 8 w 10"/>
                    <a:gd name="T81" fmla="*/ 3 h 4"/>
                    <a:gd name="T82" fmla="*/ 8 w 10"/>
                    <a:gd name="T83" fmla="*/ 3 h 4"/>
                    <a:gd name="T84" fmla="*/ 9 w 10"/>
                    <a:gd name="T85" fmla="*/ 3 h 4"/>
                    <a:gd name="T86" fmla="*/ 9 w 10"/>
                    <a:gd name="T87" fmla="*/ 3 h 4"/>
                    <a:gd name="T88" fmla="*/ 9 w 10"/>
                    <a:gd name="T89" fmla="*/ 4 h 4"/>
                    <a:gd name="T90" fmla="*/ 9 w 10"/>
                    <a:gd name="T91" fmla="*/ 4 h 4"/>
                    <a:gd name="T92" fmla="*/ 9 w 10"/>
                    <a:gd name="T93" fmla="*/ 4 h 4"/>
                    <a:gd name="T94" fmla="*/ 9 w 10"/>
                    <a:gd name="T95" fmla="*/ 4 h 4"/>
                    <a:gd name="T96" fmla="*/ 10 w 10"/>
                    <a:gd name="T97" fmla="*/ 4 h 4"/>
                    <a:gd name="T98" fmla="*/ 10 w 10"/>
                    <a:gd name="T9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10" y="4"/>
                      </a:lnTo>
                      <a:lnTo>
                        <a:pt x="10" y="4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57" name="Freeform 386"/>
                <p:cNvSpPr>
                  <a:spLocks/>
                </p:cNvSpPr>
                <p:nvPr/>
              </p:nvSpPr>
              <p:spPr bwMode="auto">
                <a:xfrm rot="5400000" flipH="1">
                  <a:off x="1546418" y="1517683"/>
                  <a:ext cx="1394" cy="1181"/>
                </a:xfrm>
                <a:custGeom>
                  <a:avLst/>
                  <a:gdLst>
                    <a:gd name="T0" fmla="*/ 0 w 10"/>
                    <a:gd name="T1" fmla="*/ 0 h 3"/>
                    <a:gd name="T2" fmla="*/ 0 w 10"/>
                    <a:gd name="T3" fmla="*/ 0 h 3"/>
                    <a:gd name="T4" fmla="*/ 0 w 10"/>
                    <a:gd name="T5" fmla="*/ 0 h 3"/>
                    <a:gd name="T6" fmla="*/ 1 w 10"/>
                    <a:gd name="T7" fmla="*/ 0 h 3"/>
                    <a:gd name="T8" fmla="*/ 1 w 10"/>
                    <a:gd name="T9" fmla="*/ 0 h 3"/>
                    <a:gd name="T10" fmla="*/ 1 w 10"/>
                    <a:gd name="T11" fmla="*/ 0 h 3"/>
                    <a:gd name="T12" fmla="*/ 1 w 10"/>
                    <a:gd name="T13" fmla="*/ 0 h 3"/>
                    <a:gd name="T14" fmla="*/ 1 w 10"/>
                    <a:gd name="T15" fmla="*/ 0 h 3"/>
                    <a:gd name="T16" fmla="*/ 1 w 10"/>
                    <a:gd name="T17" fmla="*/ 0 h 3"/>
                    <a:gd name="T18" fmla="*/ 2 w 10"/>
                    <a:gd name="T19" fmla="*/ 0 h 3"/>
                    <a:gd name="T20" fmla="*/ 2 w 10"/>
                    <a:gd name="T21" fmla="*/ 0 h 3"/>
                    <a:gd name="T22" fmla="*/ 2 w 10"/>
                    <a:gd name="T23" fmla="*/ 1 h 3"/>
                    <a:gd name="T24" fmla="*/ 2 w 10"/>
                    <a:gd name="T25" fmla="*/ 1 h 3"/>
                    <a:gd name="T26" fmla="*/ 2 w 10"/>
                    <a:gd name="T27" fmla="*/ 1 h 3"/>
                    <a:gd name="T28" fmla="*/ 3 w 10"/>
                    <a:gd name="T29" fmla="*/ 1 h 3"/>
                    <a:gd name="T30" fmla="*/ 3 w 10"/>
                    <a:gd name="T31" fmla="*/ 1 h 3"/>
                    <a:gd name="T32" fmla="*/ 3 w 10"/>
                    <a:gd name="T33" fmla="*/ 1 h 3"/>
                    <a:gd name="T34" fmla="*/ 3 w 10"/>
                    <a:gd name="T35" fmla="*/ 1 h 3"/>
                    <a:gd name="T36" fmla="*/ 4 w 10"/>
                    <a:gd name="T37" fmla="*/ 1 h 3"/>
                    <a:gd name="T38" fmla="*/ 4 w 10"/>
                    <a:gd name="T39" fmla="*/ 1 h 3"/>
                    <a:gd name="T40" fmla="*/ 4 w 10"/>
                    <a:gd name="T41" fmla="*/ 1 h 3"/>
                    <a:gd name="T42" fmla="*/ 4 w 10"/>
                    <a:gd name="T43" fmla="*/ 1 h 3"/>
                    <a:gd name="T44" fmla="*/ 4 w 10"/>
                    <a:gd name="T45" fmla="*/ 1 h 3"/>
                    <a:gd name="T46" fmla="*/ 4 w 10"/>
                    <a:gd name="T47" fmla="*/ 1 h 3"/>
                    <a:gd name="T48" fmla="*/ 5 w 10"/>
                    <a:gd name="T49" fmla="*/ 1 h 3"/>
                    <a:gd name="T50" fmla="*/ 5 w 10"/>
                    <a:gd name="T51" fmla="*/ 1 h 3"/>
                    <a:gd name="T52" fmla="*/ 5 w 10"/>
                    <a:gd name="T53" fmla="*/ 2 h 3"/>
                    <a:gd name="T54" fmla="*/ 5 w 10"/>
                    <a:gd name="T55" fmla="*/ 2 h 3"/>
                    <a:gd name="T56" fmla="*/ 6 w 10"/>
                    <a:gd name="T57" fmla="*/ 2 h 3"/>
                    <a:gd name="T58" fmla="*/ 6 w 10"/>
                    <a:gd name="T59" fmla="*/ 2 h 3"/>
                    <a:gd name="T60" fmla="*/ 6 w 10"/>
                    <a:gd name="T61" fmla="*/ 2 h 3"/>
                    <a:gd name="T62" fmla="*/ 6 w 10"/>
                    <a:gd name="T63" fmla="*/ 2 h 3"/>
                    <a:gd name="T64" fmla="*/ 6 w 10"/>
                    <a:gd name="T65" fmla="*/ 2 h 3"/>
                    <a:gd name="T66" fmla="*/ 6 w 10"/>
                    <a:gd name="T67" fmla="*/ 2 h 3"/>
                    <a:gd name="T68" fmla="*/ 7 w 10"/>
                    <a:gd name="T69" fmla="*/ 2 h 3"/>
                    <a:gd name="T70" fmla="*/ 7 w 10"/>
                    <a:gd name="T71" fmla="*/ 2 h 3"/>
                    <a:gd name="T72" fmla="*/ 7 w 10"/>
                    <a:gd name="T73" fmla="*/ 3 h 3"/>
                    <a:gd name="T74" fmla="*/ 7 w 10"/>
                    <a:gd name="T75" fmla="*/ 3 h 3"/>
                    <a:gd name="T76" fmla="*/ 8 w 10"/>
                    <a:gd name="T77" fmla="*/ 3 h 3"/>
                    <a:gd name="T78" fmla="*/ 8 w 10"/>
                    <a:gd name="T79" fmla="*/ 3 h 3"/>
                    <a:gd name="T80" fmla="*/ 8 w 10"/>
                    <a:gd name="T81" fmla="*/ 3 h 3"/>
                    <a:gd name="T82" fmla="*/ 8 w 10"/>
                    <a:gd name="T83" fmla="*/ 3 h 3"/>
                    <a:gd name="T84" fmla="*/ 8 w 10"/>
                    <a:gd name="T85" fmla="*/ 3 h 3"/>
                    <a:gd name="T86" fmla="*/ 8 w 10"/>
                    <a:gd name="T87" fmla="*/ 3 h 3"/>
                    <a:gd name="T88" fmla="*/ 9 w 10"/>
                    <a:gd name="T89" fmla="*/ 3 h 3"/>
                    <a:gd name="T90" fmla="*/ 9 w 10"/>
                    <a:gd name="T91" fmla="*/ 3 h 3"/>
                    <a:gd name="T92" fmla="*/ 9 w 10"/>
                    <a:gd name="T93" fmla="*/ 3 h 3"/>
                    <a:gd name="T94" fmla="*/ 9 w 10"/>
                    <a:gd name="T95" fmla="*/ 3 h 3"/>
                    <a:gd name="T96" fmla="*/ 9 w 10"/>
                    <a:gd name="T97" fmla="*/ 3 h 3"/>
                    <a:gd name="T98" fmla="*/ 10 w 10"/>
                    <a:gd name="T9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3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10" y="3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58" name="Freeform 387"/>
                <p:cNvSpPr>
                  <a:spLocks/>
                </p:cNvSpPr>
                <p:nvPr/>
              </p:nvSpPr>
              <p:spPr bwMode="auto">
                <a:xfrm rot="5400000" flipH="1">
                  <a:off x="1545041" y="1516092"/>
                  <a:ext cx="1394" cy="1574"/>
                </a:xfrm>
                <a:custGeom>
                  <a:avLst/>
                  <a:gdLst>
                    <a:gd name="T0" fmla="*/ 0 w 10"/>
                    <a:gd name="T1" fmla="*/ 0 h 4"/>
                    <a:gd name="T2" fmla="*/ 0 w 10"/>
                    <a:gd name="T3" fmla="*/ 0 h 4"/>
                    <a:gd name="T4" fmla="*/ 0 w 10"/>
                    <a:gd name="T5" fmla="*/ 0 h 4"/>
                    <a:gd name="T6" fmla="*/ 0 w 10"/>
                    <a:gd name="T7" fmla="*/ 1 h 4"/>
                    <a:gd name="T8" fmla="*/ 1 w 10"/>
                    <a:gd name="T9" fmla="*/ 1 h 4"/>
                    <a:gd name="T10" fmla="*/ 1 w 10"/>
                    <a:gd name="T11" fmla="*/ 1 h 4"/>
                    <a:gd name="T12" fmla="*/ 1 w 10"/>
                    <a:gd name="T13" fmla="*/ 1 h 4"/>
                    <a:gd name="T14" fmla="*/ 1 w 10"/>
                    <a:gd name="T15" fmla="*/ 1 h 4"/>
                    <a:gd name="T16" fmla="*/ 1 w 10"/>
                    <a:gd name="T17" fmla="*/ 1 h 4"/>
                    <a:gd name="T18" fmla="*/ 1 w 10"/>
                    <a:gd name="T19" fmla="*/ 1 h 4"/>
                    <a:gd name="T20" fmla="*/ 2 w 10"/>
                    <a:gd name="T21" fmla="*/ 1 h 4"/>
                    <a:gd name="T22" fmla="*/ 2 w 10"/>
                    <a:gd name="T23" fmla="*/ 1 h 4"/>
                    <a:gd name="T24" fmla="*/ 2 w 10"/>
                    <a:gd name="T25" fmla="*/ 1 h 4"/>
                    <a:gd name="T26" fmla="*/ 2 w 10"/>
                    <a:gd name="T27" fmla="*/ 2 h 4"/>
                    <a:gd name="T28" fmla="*/ 3 w 10"/>
                    <a:gd name="T29" fmla="*/ 2 h 4"/>
                    <a:gd name="T30" fmla="*/ 3 w 10"/>
                    <a:gd name="T31" fmla="*/ 2 h 4"/>
                    <a:gd name="T32" fmla="*/ 3 w 10"/>
                    <a:gd name="T33" fmla="*/ 2 h 4"/>
                    <a:gd name="T34" fmla="*/ 3 w 10"/>
                    <a:gd name="T35" fmla="*/ 2 h 4"/>
                    <a:gd name="T36" fmla="*/ 3 w 10"/>
                    <a:gd name="T37" fmla="*/ 2 h 4"/>
                    <a:gd name="T38" fmla="*/ 3 w 10"/>
                    <a:gd name="T39" fmla="*/ 2 h 4"/>
                    <a:gd name="T40" fmla="*/ 4 w 10"/>
                    <a:gd name="T41" fmla="*/ 2 h 4"/>
                    <a:gd name="T42" fmla="*/ 4 w 10"/>
                    <a:gd name="T43" fmla="*/ 2 h 4"/>
                    <a:gd name="T44" fmla="*/ 4 w 10"/>
                    <a:gd name="T45" fmla="*/ 2 h 4"/>
                    <a:gd name="T46" fmla="*/ 4 w 10"/>
                    <a:gd name="T47" fmla="*/ 2 h 4"/>
                    <a:gd name="T48" fmla="*/ 5 w 10"/>
                    <a:gd name="T49" fmla="*/ 2 h 4"/>
                    <a:gd name="T50" fmla="*/ 5 w 10"/>
                    <a:gd name="T51" fmla="*/ 2 h 4"/>
                    <a:gd name="T52" fmla="*/ 5 w 10"/>
                    <a:gd name="T53" fmla="*/ 2 h 4"/>
                    <a:gd name="T54" fmla="*/ 5 w 10"/>
                    <a:gd name="T55" fmla="*/ 2 h 4"/>
                    <a:gd name="T56" fmla="*/ 5 w 10"/>
                    <a:gd name="T57" fmla="*/ 2 h 4"/>
                    <a:gd name="T58" fmla="*/ 5 w 10"/>
                    <a:gd name="T59" fmla="*/ 3 h 4"/>
                    <a:gd name="T60" fmla="*/ 6 w 10"/>
                    <a:gd name="T61" fmla="*/ 3 h 4"/>
                    <a:gd name="T62" fmla="*/ 6 w 10"/>
                    <a:gd name="T63" fmla="*/ 3 h 4"/>
                    <a:gd name="T64" fmla="*/ 6 w 10"/>
                    <a:gd name="T65" fmla="*/ 3 h 4"/>
                    <a:gd name="T66" fmla="*/ 6 w 10"/>
                    <a:gd name="T67" fmla="*/ 3 h 4"/>
                    <a:gd name="T68" fmla="*/ 6 w 10"/>
                    <a:gd name="T69" fmla="*/ 3 h 4"/>
                    <a:gd name="T70" fmla="*/ 7 w 10"/>
                    <a:gd name="T71" fmla="*/ 3 h 4"/>
                    <a:gd name="T72" fmla="*/ 7 w 10"/>
                    <a:gd name="T73" fmla="*/ 3 h 4"/>
                    <a:gd name="T74" fmla="*/ 7 w 10"/>
                    <a:gd name="T75" fmla="*/ 3 h 4"/>
                    <a:gd name="T76" fmla="*/ 7 w 10"/>
                    <a:gd name="T77" fmla="*/ 3 h 4"/>
                    <a:gd name="T78" fmla="*/ 8 w 10"/>
                    <a:gd name="T79" fmla="*/ 3 h 4"/>
                    <a:gd name="T80" fmla="*/ 8 w 10"/>
                    <a:gd name="T81" fmla="*/ 4 h 4"/>
                    <a:gd name="T82" fmla="*/ 8 w 10"/>
                    <a:gd name="T83" fmla="*/ 4 h 4"/>
                    <a:gd name="T84" fmla="*/ 8 w 10"/>
                    <a:gd name="T85" fmla="*/ 4 h 4"/>
                    <a:gd name="T86" fmla="*/ 8 w 10"/>
                    <a:gd name="T87" fmla="*/ 4 h 4"/>
                    <a:gd name="T88" fmla="*/ 8 w 10"/>
                    <a:gd name="T89" fmla="*/ 4 h 4"/>
                    <a:gd name="T90" fmla="*/ 9 w 10"/>
                    <a:gd name="T91" fmla="*/ 4 h 4"/>
                    <a:gd name="T92" fmla="*/ 9 w 10"/>
                    <a:gd name="T93" fmla="*/ 4 h 4"/>
                    <a:gd name="T94" fmla="*/ 9 w 10"/>
                    <a:gd name="T95" fmla="*/ 4 h 4"/>
                    <a:gd name="T96" fmla="*/ 9 w 10"/>
                    <a:gd name="T97" fmla="*/ 4 h 4"/>
                    <a:gd name="T98" fmla="*/ 10 w 10"/>
                    <a:gd name="T9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10" y="4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59" name="Freeform 388"/>
                <p:cNvSpPr>
                  <a:spLocks/>
                </p:cNvSpPr>
                <p:nvPr/>
              </p:nvSpPr>
              <p:spPr bwMode="auto">
                <a:xfrm rot="5400000" flipH="1">
                  <a:off x="1543733" y="1514964"/>
                  <a:ext cx="1255" cy="1181"/>
                </a:xfrm>
                <a:custGeom>
                  <a:avLst/>
                  <a:gdLst>
                    <a:gd name="T0" fmla="*/ 0 w 9"/>
                    <a:gd name="T1" fmla="*/ 0 h 3"/>
                    <a:gd name="T2" fmla="*/ 0 w 9"/>
                    <a:gd name="T3" fmla="*/ 0 h 3"/>
                    <a:gd name="T4" fmla="*/ 0 w 9"/>
                    <a:gd name="T5" fmla="*/ 0 h 3"/>
                    <a:gd name="T6" fmla="*/ 0 w 9"/>
                    <a:gd name="T7" fmla="*/ 0 h 3"/>
                    <a:gd name="T8" fmla="*/ 0 w 9"/>
                    <a:gd name="T9" fmla="*/ 0 h 3"/>
                    <a:gd name="T10" fmla="*/ 0 w 9"/>
                    <a:gd name="T11" fmla="*/ 0 h 3"/>
                    <a:gd name="T12" fmla="*/ 1 w 9"/>
                    <a:gd name="T13" fmla="*/ 0 h 3"/>
                    <a:gd name="T14" fmla="*/ 1 w 9"/>
                    <a:gd name="T15" fmla="*/ 1 h 3"/>
                    <a:gd name="T16" fmla="*/ 1 w 9"/>
                    <a:gd name="T17" fmla="*/ 1 h 3"/>
                    <a:gd name="T18" fmla="*/ 1 w 9"/>
                    <a:gd name="T19" fmla="*/ 1 h 3"/>
                    <a:gd name="T20" fmla="*/ 2 w 9"/>
                    <a:gd name="T21" fmla="*/ 1 h 3"/>
                    <a:gd name="T22" fmla="*/ 2 w 9"/>
                    <a:gd name="T23" fmla="*/ 1 h 3"/>
                    <a:gd name="T24" fmla="*/ 2 w 9"/>
                    <a:gd name="T25" fmla="*/ 1 h 3"/>
                    <a:gd name="T26" fmla="*/ 2 w 9"/>
                    <a:gd name="T27" fmla="*/ 1 h 3"/>
                    <a:gd name="T28" fmla="*/ 2 w 9"/>
                    <a:gd name="T29" fmla="*/ 1 h 3"/>
                    <a:gd name="T30" fmla="*/ 2 w 9"/>
                    <a:gd name="T31" fmla="*/ 1 h 3"/>
                    <a:gd name="T32" fmla="*/ 3 w 9"/>
                    <a:gd name="T33" fmla="*/ 1 h 3"/>
                    <a:gd name="T34" fmla="*/ 3 w 9"/>
                    <a:gd name="T35" fmla="*/ 1 h 3"/>
                    <a:gd name="T36" fmla="*/ 3 w 9"/>
                    <a:gd name="T37" fmla="*/ 1 h 3"/>
                    <a:gd name="T38" fmla="*/ 3 w 9"/>
                    <a:gd name="T39" fmla="*/ 1 h 3"/>
                    <a:gd name="T40" fmla="*/ 3 w 9"/>
                    <a:gd name="T41" fmla="*/ 1 h 3"/>
                    <a:gd name="T42" fmla="*/ 3 w 9"/>
                    <a:gd name="T43" fmla="*/ 1 h 3"/>
                    <a:gd name="T44" fmla="*/ 4 w 9"/>
                    <a:gd name="T45" fmla="*/ 1 h 3"/>
                    <a:gd name="T46" fmla="*/ 4 w 9"/>
                    <a:gd name="T47" fmla="*/ 2 h 3"/>
                    <a:gd name="T48" fmla="*/ 4 w 9"/>
                    <a:gd name="T49" fmla="*/ 2 h 3"/>
                    <a:gd name="T50" fmla="*/ 5 w 9"/>
                    <a:gd name="T51" fmla="*/ 2 h 3"/>
                    <a:gd name="T52" fmla="*/ 5 w 9"/>
                    <a:gd name="T53" fmla="*/ 2 h 3"/>
                    <a:gd name="T54" fmla="*/ 5 w 9"/>
                    <a:gd name="T55" fmla="*/ 2 h 3"/>
                    <a:gd name="T56" fmla="*/ 5 w 9"/>
                    <a:gd name="T57" fmla="*/ 2 h 3"/>
                    <a:gd name="T58" fmla="*/ 5 w 9"/>
                    <a:gd name="T59" fmla="*/ 2 h 3"/>
                    <a:gd name="T60" fmla="*/ 5 w 9"/>
                    <a:gd name="T61" fmla="*/ 2 h 3"/>
                    <a:gd name="T62" fmla="*/ 6 w 9"/>
                    <a:gd name="T63" fmla="*/ 2 h 3"/>
                    <a:gd name="T64" fmla="*/ 6 w 9"/>
                    <a:gd name="T65" fmla="*/ 2 h 3"/>
                    <a:gd name="T66" fmla="*/ 6 w 9"/>
                    <a:gd name="T67" fmla="*/ 2 h 3"/>
                    <a:gd name="T68" fmla="*/ 6 w 9"/>
                    <a:gd name="T69" fmla="*/ 3 h 3"/>
                    <a:gd name="T70" fmla="*/ 7 w 9"/>
                    <a:gd name="T71" fmla="*/ 3 h 3"/>
                    <a:gd name="T72" fmla="*/ 7 w 9"/>
                    <a:gd name="T73" fmla="*/ 3 h 3"/>
                    <a:gd name="T74" fmla="*/ 7 w 9"/>
                    <a:gd name="T75" fmla="*/ 3 h 3"/>
                    <a:gd name="T76" fmla="*/ 7 w 9"/>
                    <a:gd name="T77" fmla="*/ 3 h 3"/>
                    <a:gd name="T78" fmla="*/ 7 w 9"/>
                    <a:gd name="T79" fmla="*/ 3 h 3"/>
                    <a:gd name="T80" fmla="*/ 7 w 9"/>
                    <a:gd name="T81" fmla="*/ 3 h 3"/>
                    <a:gd name="T82" fmla="*/ 8 w 9"/>
                    <a:gd name="T83" fmla="*/ 3 h 3"/>
                    <a:gd name="T84" fmla="*/ 8 w 9"/>
                    <a:gd name="T85" fmla="*/ 3 h 3"/>
                    <a:gd name="T86" fmla="*/ 8 w 9"/>
                    <a:gd name="T87" fmla="*/ 3 h 3"/>
                    <a:gd name="T88" fmla="*/ 8 w 9"/>
                    <a:gd name="T89" fmla="*/ 3 h 3"/>
                    <a:gd name="T90" fmla="*/ 9 w 9"/>
                    <a:gd name="T91" fmla="*/ 3 h 3"/>
                    <a:gd name="T92" fmla="*/ 9 w 9"/>
                    <a:gd name="T93" fmla="*/ 3 h 3"/>
                    <a:gd name="T94" fmla="*/ 9 w 9"/>
                    <a:gd name="T95" fmla="*/ 3 h 3"/>
                    <a:gd name="T96" fmla="*/ 9 w 9"/>
                    <a:gd name="T97" fmla="*/ 3 h 3"/>
                    <a:gd name="T98" fmla="*/ 9 w 9"/>
                    <a:gd name="T9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3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3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60" name="Freeform 389"/>
                <p:cNvSpPr>
                  <a:spLocks/>
                </p:cNvSpPr>
                <p:nvPr/>
              </p:nvSpPr>
              <p:spPr bwMode="auto">
                <a:xfrm rot="5400000" flipH="1">
                  <a:off x="1542286" y="1513443"/>
                  <a:ext cx="1394" cy="1574"/>
                </a:xfrm>
                <a:custGeom>
                  <a:avLst/>
                  <a:gdLst>
                    <a:gd name="T0" fmla="*/ 0 w 10"/>
                    <a:gd name="T1" fmla="*/ 0 h 4"/>
                    <a:gd name="T2" fmla="*/ 0 w 10"/>
                    <a:gd name="T3" fmla="*/ 0 h 4"/>
                    <a:gd name="T4" fmla="*/ 1 w 10"/>
                    <a:gd name="T5" fmla="*/ 1 h 4"/>
                    <a:gd name="T6" fmla="*/ 1 w 10"/>
                    <a:gd name="T7" fmla="*/ 1 h 4"/>
                    <a:gd name="T8" fmla="*/ 1 w 10"/>
                    <a:gd name="T9" fmla="*/ 1 h 4"/>
                    <a:gd name="T10" fmla="*/ 1 w 10"/>
                    <a:gd name="T11" fmla="*/ 1 h 4"/>
                    <a:gd name="T12" fmla="*/ 1 w 10"/>
                    <a:gd name="T13" fmla="*/ 1 h 4"/>
                    <a:gd name="T14" fmla="*/ 1 w 10"/>
                    <a:gd name="T15" fmla="*/ 1 h 4"/>
                    <a:gd name="T16" fmla="*/ 2 w 10"/>
                    <a:gd name="T17" fmla="*/ 1 h 4"/>
                    <a:gd name="T18" fmla="*/ 2 w 10"/>
                    <a:gd name="T19" fmla="*/ 1 h 4"/>
                    <a:gd name="T20" fmla="*/ 2 w 10"/>
                    <a:gd name="T21" fmla="*/ 1 h 4"/>
                    <a:gd name="T22" fmla="*/ 3 w 10"/>
                    <a:gd name="T23" fmla="*/ 1 h 4"/>
                    <a:gd name="T24" fmla="*/ 3 w 10"/>
                    <a:gd name="T25" fmla="*/ 1 h 4"/>
                    <a:gd name="T26" fmla="*/ 3 w 10"/>
                    <a:gd name="T27" fmla="*/ 2 h 4"/>
                    <a:gd name="T28" fmla="*/ 3 w 10"/>
                    <a:gd name="T29" fmla="*/ 2 h 4"/>
                    <a:gd name="T30" fmla="*/ 3 w 10"/>
                    <a:gd name="T31" fmla="*/ 2 h 4"/>
                    <a:gd name="T32" fmla="*/ 3 w 10"/>
                    <a:gd name="T33" fmla="*/ 2 h 4"/>
                    <a:gd name="T34" fmla="*/ 4 w 10"/>
                    <a:gd name="T35" fmla="*/ 2 h 4"/>
                    <a:gd name="T36" fmla="*/ 4 w 10"/>
                    <a:gd name="T37" fmla="*/ 2 h 4"/>
                    <a:gd name="T38" fmla="*/ 4 w 10"/>
                    <a:gd name="T39" fmla="*/ 2 h 4"/>
                    <a:gd name="T40" fmla="*/ 4 w 10"/>
                    <a:gd name="T41" fmla="*/ 2 h 4"/>
                    <a:gd name="T42" fmla="*/ 5 w 10"/>
                    <a:gd name="T43" fmla="*/ 2 h 4"/>
                    <a:gd name="T44" fmla="*/ 5 w 10"/>
                    <a:gd name="T45" fmla="*/ 2 h 4"/>
                    <a:gd name="T46" fmla="*/ 5 w 10"/>
                    <a:gd name="T47" fmla="*/ 2 h 4"/>
                    <a:gd name="T48" fmla="*/ 5 w 10"/>
                    <a:gd name="T49" fmla="*/ 2 h 4"/>
                    <a:gd name="T50" fmla="*/ 5 w 10"/>
                    <a:gd name="T51" fmla="*/ 2 h 4"/>
                    <a:gd name="T52" fmla="*/ 5 w 10"/>
                    <a:gd name="T53" fmla="*/ 2 h 4"/>
                    <a:gd name="T54" fmla="*/ 6 w 10"/>
                    <a:gd name="T55" fmla="*/ 2 h 4"/>
                    <a:gd name="T56" fmla="*/ 6 w 10"/>
                    <a:gd name="T57" fmla="*/ 2 h 4"/>
                    <a:gd name="T58" fmla="*/ 6 w 10"/>
                    <a:gd name="T59" fmla="*/ 2 h 4"/>
                    <a:gd name="T60" fmla="*/ 6 w 10"/>
                    <a:gd name="T61" fmla="*/ 3 h 4"/>
                    <a:gd name="T62" fmla="*/ 7 w 10"/>
                    <a:gd name="T63" fmla="*/ 3 h 4"/>
                    <a:gd name="T64" fmla="*/ 7 w 10"/>
                    <a:gd name="T65" fmla="*/ 3 h 4"/>
                    <a:gd name="T66" fmla="*/ 7 w 10"/>
                    <a:gd name="T67" fmla="*/ 3 h 4"/>
                    <a:gd name="T68" fmla="*/ 7 w 10"/>
                    <a:gd name="T69" fmla="*/ 3 h 4"/>
                    <a:gd name="T70" fmla="*/ 7 w 10"/>
                    <a:gd name="T71" fmla="*/ 3 h 4"/>
                    <a:gd name="T72" fmla="*/ 7 w 10"/>
                    <a:gd name="T73" fmla="*/ 3 h 4"/>
                    <a:gd name="T74" fmla="*/ 8 w 10"/>
                    <a:gd name="T75" fmla="*/ 3 h 4"/>
                    <a:gd name="T76" fmla="*/ 8 w 10"/>
                    <a:gd name="T77" fmla="*/ 3 h 4"/>
                    <a:gd name="T78" fmla="*/ 8 w 10"/>
                    <a:gd name="T79" fmla="*/ 3 h 4"/>
                    <a:gd name="T80" fmla="*/ 8 w 10"/>
                    <a:gd name="T81" fmla="*/ 3 h 4"/>
                    <a:gd name="T82" fmla="*/ 8 w 10"/>
                    <a:gd name="T83" fmla="*/ 4 h 4"/>
                    <a:gd name="T84" fmla="*/ 8 w 10"/>
                    <a:gd name="T85" fmla="*/ 4 h 4"/>
                    <a:gd name="T86" fmla="*/ 9 w 10"/>
                    <a:gd name="T87" fmla="*/ 4 h 4"/>
                    <a:gd name="T88" fmla="*/ 9 w 10"/>
                    <a:gd name="T89" fmla="*/ 4 h 4"/>
                    <a:gd name="T90" fmla="*/ 9 w 10"/>
                    <a:gd name="T91" fmla="*/ 4 h 4"/>
                    <a:gd name="T92" fmla="*/ 10 w 10"/>
                    <a:gd name="T93" fmla="*/ 4 h 4"/>
                    <a:gd name="T94" fmla="*/ 10 w 10"/>
                    <a:gd name="T95" fmla="*/ 4 h 4"/>
                    <a:gd name="T96" fmla="*/ 10 w 10"/>
                    <a:gd name="T97" fmla="*/ 4 h 4"/>
                    <a:gd name="T98" fmla="*/ 10 w 10"/>
                    <a:gd name="T9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9" y="4"/>
                      </a:lnTo>
                      <a:lnTo>
                        <a:pt x="10" y="4"/>
                      </a:lnTo>
                      <a:lnTo>
                        <a:pt x="10" y="4"/>
                      </a:lnTo>
                      <a:lnTo>
                        <a:pt x="10" y="4"/>
                      </a:lnTo>
                      <a:lnTo>
                        <a:pt x="10" y="4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61" name="Freeform 390"/>
                <p:cNvSpPr>
                  <a:spLocks/>
                </p:cNvSpPr>
                <p:nvPr/>
              </p:nvSpPr>
              <p:spPr bwMode="auto">
                <a:xfrm rot="5400000" flipH="1">
                  <a:off x="1540909" y="1512246"/>
                  <a:ext cx="1394" cy="1181"/>
                </a:xfrm>
                <a:custGeom>
                  <a:avLst/>
                  <a:gdLst>
                    <a:gd name="T0" fmla="*/ 0 w 10"/>
                    <a:gd name="T1" fmla="*/ 0 h 3"/>
                    <a:gd name="T2" fmla="*/ 0 w 10"/>
                    <a:gd name="T3" fmla="*/ 0 h 3"/>
                    <a:gd name="T4" fmla="*/ 0 w 10"/>
                    <a:gd name="T5" fmla="*/ 0 h 3"/>
                    <a:gd name="T6" fmla="*/ 1 w 10"/>
                    <a:gd name="T7" fmla="*/ 0 h 3"/>
                    <a:gd name="T8" fmla="*/ 1 w 10"/>
                    <a:gd name="T9" fmla="*/ 0 h 3"/>
                    <a:gd name="T10" fmla="*/ 1 w 10"/>
                    <a:gd name="T11" fmla="*/ 0 h 3"/>
                    <a:gd name="T12" fmla="*/ 1 w 10"/>
                    <a:gd name="T13" fmla="*/ 0 h 3"/>
                    <a:gd name="T14" fmla="*/ 2 w 10"/>
                    <a:gd name="T15" fmla="*/ 0 h 3"/>
                    <a:gd name="T16" fmla="*/ 2 w 10"/>
                    <a:gd name="T17" fmla="*/ 0 h 3"/>
                    <a:gd name="T18" fmla="*/ 2 w 10"/>
                    <a:gd name="T19" fmla="*/ 1 h 3"/>
                    <a:gd name="T20" fmla="*/ 2 w 10"/>
                    <a:gd name="T21" fmla="*/ 1 h 3"/>
                    <a:gd name="T22" fmla="*/ 2 w 10"/>
                    <a:gd name="T23" fmla="*/ 1 h 3"/>
                    <a:gd name="T24" fmla="*/ 2 w 10"/>
                    <a:gd name="T25" fmla="*/ 1 h 3"/>
                    <a:gd name="T26" fmla="*/ 3 w 10"/>
                    <a:gd name="T27" fmla="*/ 1 h 3"/>
                    <a:gd name="T28" fmla="*/ 3 w 10"/>
                    <a:gd name="T29" fmla="*/ 1 h 3"/>
                    <a:gd name="T30" fmla="*/ 3 w 10"/>
                    <a:gd name="T31" fmla="*/ 1 h 3"/>
                    <a:gd name="T32" fmla="*/ 3 w 10"/>
                    <a:gd name="T33" fmla="*/ 1 h 3"/>
                    <a:gd name="T34" fmla="*/ 4 w 10"/>
                    <a:gd name="T35" fmla="*/ 1 h 3"/>
                    <a:gd name="T36" fmla="*/ 4 w 10"/>
                    <a:gd name="T37" fmla="*/ 1 h 3"/>
                    <a:gd name="T38" fmla="*/ 4 w 10"/>
                    <a:gd name="T39" fmla="*/ 1 h 3"/>
                    <a:gd name="T40" fmla="*/ 4 w 10"/>
                    <a:gd name="T41" fmla="*/ 1 h 3"/>
                    <a:gd name="T42" fmla="*/ 4 w 10"/>
                    <a:gd name="T43" fmla="*/ 1 h 3"/>
                    <a:gd name="T44" fmla="*/ 4 w 10"/>
                    <a:gd name="T45" fmla="*/ 1 h 3"/>
                    <a:gd name="T46" fmla="*/ 5 w 10"/>
                    <a:gd name="T47" fmla="*/ 1 h 3"/>
                    <a:gd name="T48" fmla="*/ 5 w 10"/>
                    <a:gd name="T49" fmla="*/ 1 h 3"/>
                    <a:gd name="T50" fmla="*/ 5 w 10"/>
                    <a:gd name="T51" fmla="*/ 1 h 3"/>
                    <a:gd name="T52" fmla="*/ 5 w 10"/>
                    <a:gd name="T53" fmla="*/ 2 h 3"/>
                    <a:gd name="T54" fmla="*/ 5 w 10"/>
                    <a:gd name="T55" fmla="*/ 2 h 3"/>
                    <a:gd name="T56" fmla="*/ 5 w 10"/>
                    <a:gd name="T57" fmla="*/ 2 h 3"/>
                    <a:gd name="T58" fmla="*/ 6 w 10"/>
                    <a:gd name="T59" fmla="*/ 2 h 3"/>
                    <a:gd name="T60" fmla="*/ 6 w 10"/>
                    <a:gd name="T61" fmla="*/ 2 h 3"/>
                    <a:gd name="T62" fmla="*/ 6 w 10"/>
                    <a:gd name="T63" fmla="*/ 2 h 3"/>
                    <a:gd name="T64" fmla="*/ 7 w 10"/>
                    <a:gd name="T65" fmla="*/ 2 h 3"/>
                    <a:gd name="T66" fmla="*/ 7 w 10"/>
                    <a:gd name="T67" fmla="*/ 2 h 3"/>
                    <a:gd name="T68" fmla="*/ 7 w 10"/>
                    <a:gd name="T69" fmla="*/ 2 h 3"/>
                    <a:gd name="T70" fmla="*/ 7 w 10"/>
                    <a:gd name="T71" fmla="*/ 2 h 3"/>
                    <a:gd name="T72" fmla="*/ 7 w 10"/>
                    <a:gd name="T73" fmla="*/ 2 h 3"/>
                    <a:gd name="T74" fmla="*/ 7 w 10"/>
                    <a:gd name="T75" fmla="*/ 3 h 3"/>
                    <a:gd name="T76" fmla="*/ 8 w 10"/>
                    <a:gd name="T77" fmla="*/ 3 h 3"/>
                    <a:gd name="T78" fmla="*/ 8 w 10"/>
                    <a:gd name="T79" fmla="*/ 3 h 3"/>
                    <a:gd name="T80" fmla="*/ 8 w 10"/>
                    <a:gd name="T81" fmla="*/ 3 h 3"/>
                    <a:gd name="T82" fmla="*/ 8 w 10"/>
                    <a:gd name="T83" fmla="*/ 3 h 3"/>
                    <a:gd name="T84" fmla="*/ 9 w 10"/>
                    <a:gd name="T85" fmla="*/ 3 h 3"/>
                    <a:gd name="T86" fmla="*/ 9 w 10"/>
                    <a:gd name="T87" fmla="*/ 3 h 3"/>
                    <a:gd name="T88" fmla="*/ 9 w 10"/>
                    <a:gd name="T89" fmla="*/ 3 h 3"/>
                    <a:gd name="T90" fmla="*/ 9 w 10"/>
                    <a:gd name="T91" fmla="*/ 3 h 3"/>
                    <a:gd name="T92" fmla="*/ 9 w 10"/>
                    <a:gd name="T93" fmla="*/ 3 h 3"/>
                    <a:gd name="T94" fmla="*/ 9 w 10"/>
                    <a:gd name="T95" fmla="*/ 3 h 3"/>
                    <a:gd name="T96" fmla="*/ 10 w 10"/>
                    <a:gd name="T97" fmla="*/ 3 h 3"/>
                    <a:gd name="T98" fmla="*/ 10 w 10"/>
                    <a:gd name="T9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3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10" y="3"/>
                      </a:lnTo>
                      <a:lnTo>
                        <a:pt x="10" y="3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62" name="Freeform 391"/>
                <p:cNvSpPr>
                  <a:spLocks/>
                </p:cNvSpPr>
                <p:nvPr/>
              </p:nvSpPr>
              <p:spPr bwMode="auto">
                <a:xfrm rot="5400000" flipH="1">
                  <a:off x="1539531" y="1510655"/>
                  <a:ext cx="1394" cy="1574"/>
                </a:xfrm>
                <a:custGeom>
                  <a:avLst/>
                  <a:gdLst>
                    <a:gd name="T0" fmla="*/ 0 w 10"/>
                    <a:gd name="T1" fmla="*/ 0 h 4"/>
                    <a:gd name="T2" fmla="*/ 0 w 10"/>
                    <a:gd name="T3" fmla="*/ 0 h 4"/>
                    <a:gd name="T4" fmla="*/ 0 w 10"/>
                    <a:gd name="T5" fmla="*/ 0 h 4"/>
                    <a:gd name="T6" fmla="*/ 1 w 10"/>
                    <a:gd name="T7" fmla="*/ 0 h 4"/>
                    <a:gd name="T8" fmla="*/ 1 w 10"/>
                    <a:gd name="T9" fmla="*/ 0 h 4"/>
                    <a:gd name="T10" fmla="*/ 1 w 10"/>
                    <a:gd name="T11" fmla="*/ 0 h 4"/>
                    <a:gd name="T12" fmla="*/ 1 w 10"/>
                    <a:gd name="T13" fmla="*/ 1 h 4"/>
                    <a:gd name="T14" fmla="*/ 1 w 10"/>
                    <a:gd name="T15" fmla="*/ 1 h 4"/>
                    <a:gd name="T16" fmla="*/ 1 w 10"/>
                    <a:gd name="T17" fmla="*/ 1 h 4"/>
                    <a:gd name="T18" fmla="*/ 2 w 10"/>
                    <a:gd name="T19" fmla="*/ 1 h 4"/>
                    <a:gd name="T20" fmla="*/ 2 w 10"/>
                    <a:gd name="T21" fmla="*/ 1 h 4"/>
                    <a:gd name="T22" fmla="*/ 2 w 10"/>
                    <a:gd name="T23" fmla="*/ 1 h 4"/>
                    <a:gd name="T24" fmla="*/ 2 w 10"/>
                    <a:gd name="T25" fmla="*/ 1 h 4"/>
                    <a:gd name="T26" fmla="*/ 3 w 10"/>
                    <a:gd name="T27" fmla="*/ 1 h 4"/>
                    <a:gd name="T28" fmla="*/ 3 w 10"/>
                    <a:gd name="T29" fmla="*/ 1 h 4"/>
                    <a:gd name="T30" fmla="*/ 3 w 10"/>
                    <a:gd name="T31" fmla="*/ 1 h 4"/>
                    <a:gd name="T32" fmla="*/ 3 w 10"/>
                    <a:gd name="T33" fmla="*/ 1 h 4"/>
                    <a:gd name="T34" fmla="*/ 3 w 10"/>
                    <a:gd name="T35" fmla="*/ 1 h 4"/>
                    <a:gd name="T36" fmla="*/ 3 w 10"/>
                    <a:gd name="T37" fmla="*/ 2 h 4"/>
                    <a:gd name="T38" fmla="*/ 4 w 10"/>
                    <a:gd name="T39" fmla="*/ 2 h 4"/>
                    <a:gd name="T40" fmla="*/ 4 w 10"/>
                    <a:gd name="T41" fmla="*/ 2 h 4"/>
                    <a:gd name="T42" fmla="*/ 4 w 10"/>
                    <a:gd name="T43" fmla="*/ 2 h 4"/>
                    <a:gd name="T44" fmla="*/ 4 w 10"/>
                    <a:gd name="T45" fmla="*/ 2 h 4"/>
                    <a:gd name="T46" fmla="*/ 4 w 10"/>
                    <a:gd name="T47" fmla="*/ 2 h 4"/>
                    <a:gd name="T48" fmla="*/ 5 w 10"/>
                    <a:gd name="T49" fmla="*/ 2 h 4"/>
                    <a:gd name="T50" fmla="*/ 5 w 10"/>
                    <a:gd name="T51" fmla="*/ 2 h 4"/>
                    <a:gd name="T52" fmla="*/ 5 w 10"/>
                    <a:gd name="T53" fmla="*/ 2 h 4"/>
                    <a:gd name="T54" fmla="*/ 5 w 10"/>
                    <a:gd name="T55" fmla="*/ 2 h 4"/>
                    <a:gd name="T56" fmla="*/ 6 w 10"/>
                    <a:gd name="T57" fmla="*/ 2 h 4"/>
                    <a:gd name="T58" fmla="*/ 6 w 10"/>
                    <a:gd name="T59" fmla="*/ 2 h 4"/>
                    <a:gd name="T60" fmla="*/ 6 w 10"/>
                    <a:gd name="T61" fmla="*/ 2 h 4"/>
                    <a:gd name="T62" fmla="*/ 6 w 10"/>
                    <a:gd name="T63" fmla="*/ 2 h 4"/>
                    <a:gd name="T64" fmla="*/ 6 w 10"/>
                    <a:gd name="T65" fmla="*/ 2 h 4"/>
                    <a:gd name="T66" fmla="*/ 6 w 10"/>
                    <a:gd name="T67" fmla="*/ 2 h 4"/>
                    <a:gd name="T68" fmla="*/ 7 w 10"/>
                    <a:gd name="T69" fmla="*/ 2 h 4"/>
                    <a:gd name="T70" fmla="*/ 7 w 10"/>
                    <a:gd name="T71" fmla="*/ 3 h 4"/>
                    <a:gd name="T72" fmla="*/ 7 w 10"/>
                    <a:gd name="T73" fmla="*/ 3 h 4"/>
                    <a:gd name="T74" fmla="*/ 7 w 10"/>
                    <a:gd name="T75" fmla="*/ 3 h 4"/>
                    <a:gd name="T76" fmla="*/ 8 w 10"/>
                    <a:gd name="T77" fmla="*/ 3 h 4"/>
                    <a:gd name="T78" fmla="*/ 8 w 10"/>
                    <a:gd name="T79" fmla="*/ 3 h 4"/>
                    <a:gd name="T80" fmla="*/ 8 w 10"/>
                    <a:gd name="T81" fmla="*/ 3 h 4"/>
                    <a:gd name="T82" fmla="*/ 8 w 10"/>
                    <a:gd name="T83" fmla="*/ 3 h 4"/>
                    <a:gd name="T84" fmla="*/ 8 w 10"/>
                    <a:gd name="T85" fmla="*/ 3 h 4"/>
                    <a:gd name="T86" fmla="*/ 8 w 10"/>
                    <a:gd name="T87" fmla="*/ 3 h 4"/>
                    <a:gd name="T88" fmla="*/ 9 w 10"/>
                    <a:gd name="T89" fmla="*/ 3 h 4"/>
                    <a:gd name="T90" fmla="*/ 9 w 10"/>
                    <a:gd name="T91" fmla="*/ 3 h 4"/>
                    <a:gd name="T92" fmla="*/ 9 w 10"/>
                    <a:gd name="T93" fmla="*/ 3 h 4"/>
                    <a:gd name="T94" fmla="*/ 9 w 10"/>
                    <a:gd name="T95" fmla="*/ 4 h 4"/>
                    <a:gd name="T96" fmla="*/ 10 w 10"/>
                    <a:gd name="T97" fmla="*/ 4 h 4"/>
                    <a:gd name="T98" fmla="*/ 10 w 10"/>
                    <a:gd name="T9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4"/>
                      </a:lnTo>
                      <a:lnTo>
                        <a:pt x="10" y="4"/>
                      </a:lnTo>
                      <a:lnTo>
                        <a:pt x="10" y="4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63" name="Freeform 392"/>
                <p:cNvSpPr>
                  <a:spLocks/>
                </p:cNvSpPr>
                <p:nvPr/>
              </p:nvSpPr>
              <p:spPr bwMode="auto">
                <a:xfrm rot="5400000" flipH="1">
                  <a:off x="1538154" y="1509457"/>
                  <a:ext cx="1394" cy="1181"/>
                </a:xfrm>
                <a:custGeom>
                  <a:avLst/>
                  <a:gdLst>
                    <a:gd name="T0" fmla="*/ 0 w 10"/>
                    <a:gd name="T1" fmla="*/ 0 h 3"/>
                    <a:gd name="T2" fmla="*/ 0 w 10"/>
                    <a:gd name="T3" fmla="*/ 0 h 3"/>
                    <a:gd name="T4" fmla="*/ 0 w 10"/>
                    <a:gd name="T5" fmla="*/ 0 h 3"/>
                    <a:gd name="T6" fmla="*/ 0 w 10"/>
                    <a:gd name="T7" fmla="*/ 0 h 3"/>
                    <a:gd name="T8" fmla="*/ 0 w 10"/>
                    <a:gd name="T9" fmla="*/ 0 h 3"/>
                    <a:gd name="T10" fmla="*/ 1 w 10"/>
                    <a:gd name="T11" fmla="*/ 0 h 3"/>
                    <a:gd name="T12" fmla="*/ 1 w 10"/>
                    <a:gd name="T13" fmla="*/ 0 h 3"/>
                    <a:gd name="T14" fmla="*/ 1 w 10"/>
                    <a:gd name="T15" fmla="*/ 0 h 3"/>
                    <a:gd name="T16" fmla="*/ 1 w 10"/>
                    <a:gd name="T17" fmla="*/ 0 h 3"/>
                    <a:gd name="T18" fmla="*/ 1 w 10"/>
                    <a:gd name="T19" fmla="*/ 0 h 3"/>
                    <a:gd name="T20" fmla="*/ 2 w 10"/>
                    <a:gd name="T21" fmla="*/ 0 h 3"/>
                    <a:gd name="T22" fmla="*/ 2 w 10"/>
                    <a:gd name="T23" fmla="*/ 0 h 3"/>
                    <a:gd name="T24" fmla="*/ 2 w 10"/>
                    <a:gd name="T25" fmla="*/ 0 h 3"/>
                    <a:gd name="T26" fmla="*/ 2 w 10"/>
                    <a:gd name="T27" fmla="*/ 0 h 3"/>
                    <a:gd name="T28" fmla="*/ 3 w 10"/>
                    <a:gd name="T29" fmla="*/ 0 h 3"/>
                    <a:gd name="T30" fmla="*/ 3 w 10"/>
                    <a:gd name="T31" fmla="*/ 0 h 3"/>
                    <a:gd name="T32" fmla="*/ 3 w 10"/>
                    <a:gd name="T33" fmla="*/ 1 h 3"/>
                    <a:gd name="T34" fmla="*/ 3 w 10"/>
                    <a:gd name="T35" fmla="*/ 1 h 3"/>
                    <a:gd name="T36" fmla="*/ 3 w 10"/>
                    <a:gd name="T37" fmla="*/ 1 h 3"/>
                    <a:gd name="T38" fmla="*/ 3 w 10"/>
                    <a:gd name="T39" fmla="*/ 1 h 3"/>
                    <a:gd name="T40" fmla="*/ 4 w 10"/>
                    <a:gd name="T41" fmla="*/ 1 h 3"/>
                    <a:gd name="T42" fmla="*/ 4 w 10"/>
                    <a:gd name="T43" fmla="*/ 1 h 3"/>
                    <a:gd name="T44" fmla="*/ 4 w 10"/>
                    <a:gd name="T45" fmla="*/ 1 h 3"/>
                    <a:gd name="T46" fmla="*/ 4 w 10"/>
                    <a:gd name="T47" fmla="*/ 1 h 3"/>
                    <a:gd name="T48" fmla="*/ 5 w 10"/>
                    <a:gd name="T49" fmla="*/ 1 h 3"/>
                    <a:gd name="T50" fmla="*/ 5 w 10"/>
                    <a:gd name="T51" fmla="*/ 1 h 3"/>
                    <a:gd name="T52" fmla="*/ 5 w 10"/>
                    <a:gd name="T53" fmla="*/ 1 h 3"/>
                    <a:gd name="T54" fmla="*/ 5 w 10"/>
                    <a:gd name="T55" fmla="*/ 1 h 3"/>
                    <a:gd name="T56" fmla="*/ 5 w 10"/>
                    <a:gd name="T57" fmla="*/ 1 h 3"/>
                    <a:gd name="T58" fmla="*/ 5 w 10"/>
                    <a:gd name="T59" fmla="*/ 1 h 3"/>
                    <a:gd name="T60" fmla="*/ 6 w 10"/>
                    <a:gd name="T61" fmla="*/ 1 h 3"/>
                    <a:gd name="T62" fmla="*/ 6 w 10"/>
                    <a:gd name="T63" fmla="*/ 1 h 3"/>
                    <a:gd name="T64" fmla="*/ 6 w 10"/>
                    <a:gd name="T65" fmla="*/ 1 h 3"/>
                    <a:gd name="T66" fmla="*/ 6 w 10"/>
                    <a:gd name="T67" fmla="*/ 1 h 3"/>
                    <a:gd name="T68" fmla="*/ 7 w 10"/>
                    <a:gd name="T69" fmla="*/ 2 h 3"/>
                    <a:gd name="T70" fmla="*/ 7 w 10"/>
                    <a:gd name="T71" fmla="*/ 2 h 3"/>
                    <a:gd name="T72" fmla="*/ 7 w 10"/>
                    <a:gd name="T73" fmla="*/ 2 h 3"/>
                    <a:gd name="T74" fmla="*/ 7 w 10"/>
                    <a:gd name="T75" fmla="*/ 2 h 3"/>
                    <a:gd name="T76" fmla="*/ 7 w 10"/>
                    <a:gd name="T77" fmla="*/ 2 h 3"/>
                    <a:gd name="T78" fmla="*/ 7 w 10"/>
                    <a:gd name="T79" fmla="*/ 2 h 3"/>
                    <a:gd name="T80" fmla="*/ 8 w 10"/>
                    <a:gd name="T81" fmla="*/ 2 h 3"/>
                    <a:gd name="T82" fmla="*/ 8 w 10"/>
                    <a:gd name="T83" fmla="*/ 2 h 3"/>
                    <a:gd name="T84" fmla="*/ 8 w 10"/>
                    <a:gd name="T85" fmla="*/ 2 h 3"/>
                    <a:gd name="T86" fmla="*/ 8 w 10"/>
                    <a:gd name="T87" fmla="*/ 2 h 3"/>
                    <a:gd name="T88" fmla="*/ 8 w 10"/>
                    <a:gd name="T89" fmla="*/ 2 h 3"/>
                    <a:gd name="T90" fmla="*/ 9 w 10"/>
                    <a:gd name="T91" fmla="*/ 2 h 3"/>
                    <a:gd name="T92" fmla="*/ 9 w 10"/>
                    <a:gd name="T93" fmla="*/ 3 h 3"/>
                    <a:gd name="T94" fmla="*/ 9 w 10"/>
                    <a:gd name="T95" fmla="*/ 3 h 3"/>
                    <a:gd name="T96" fmla="*/ 9 w 10"/>
                    <a:gd name="T97" fmla="*/ 3 h 3"/>
                    <a:gd name="T98" fmla="*/ 10 w 10"/>
                    <a:gd name="T9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3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10" y="3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64" name="Freeform 393"/>
                <p:cNvSpPr>
                  <a:spLocks/>
                </p:cNvSpPr>
                <p:nvPr/>
              </p:nvSpPr>
              <p:spPr bwMode="auto">
                <a:xfrm rot="5400000" flipH="1">
                  <a:off x="1537043" y="1508133"/>
                  <a:ext cx="1255" cy="1181"/>
                </a:xfrm>
                <a:custGeom>
                  <a:avLst/>
                  <a:gdLst>
                    <a:gd name="T0" fmla="*/ 0 w 9"/>
                    <a:gd name="T1" fmla="*/ 0 h 3"/>
                    <a:gd name="T2" fmla="*/ 0 w 9"/>
                    <a:gd name="T3" fmla="*/ 0 h 3"/>
                    <a:gd name="T4" fmla="*/ 0 w 9"/>
                    <a:gd name="T5" fmla="*/ 0 h 3"/>
                    <a:gd name="T6" fmla="*/ 0 w 9"/>
                    <a:gd name="T7" fmla="*/ 0 h 3"/>
                    <a:gd name="T8" fmla="*/ 0 w 9"/>
                    <a:gd name="T9" fmla="*/ 0 h 3"/>
                    <a:gd name="T10" fmla="*/ 0 w 9"/>
                    <a:gd name="T11" fmla="*/ 0 h 3"/>
                    <a:gd name="T12" fmla="*/ 1 w 9"/>
                    <a:gd name="T13" fmla="*/ 0 h 3"/>
                    <a:gd name="T14" fmla="*/ 1 w 9"/>
                    <a:gd name="T15" fmla="*/ 0 h 3"/>
                    <a:gd name="T16" fmla="*/ 1 w 9"/>
                    <a:gd name="T17" fmla="*/ 0 h 3"/>
                    <a:gd name="T18" fmla="*/ 1 w 9"/>
                    <a:gd name="T19" fmla="*/ 0 h 3"/>
                    <a:gd name="T20" fmla="*/ 2 w 9"/>
                    <a:gd name="T21" fmla="*/ 0 h 3"/>
                    <a:gd name="T22" fmla="*/ 2 w 9"/>
                    <a:gd name="T23" fmla="*/ 0 h 3"/>
                    <a:gd name="T24" fmla="*/ 2 w 9"/>
                    <a:gd name="T25" fmla="*/ 0 h 3"/>
                    <a:gd name="T26" fmla="*/ 2 w 9"/>
                    <a:gd name="T27" fmla="*/ 0 h 3"/>
                    <a:gd name="T28" fmla="*/ 2 w 9"/>
                    <a:gd name="T29" fmla="*/ 0 h 3"/>
                    <a:gd name="T30" fmla="*/ 2 w 9"/>
                    <a:gd name="T31" fmla="*/ 0 h 3"/>
                    <a:gd name="T32" fmla="*/ 3 w 9"/>
                    <a:gd name="T33" fmla="*/ 1 h 3"/>
                    <a:gd name="T34" fmla="*/ 3 w 9"/>
                    <a:gd name="T35" fmla="*/ 1 h 3"/>
                    <a:gd name="T36" fmla="*/ 3 w 9"/>
                    <a:gd name="T37" fmla="*/ 1 h 3"/>
                    <a:gd name="T38" fmla="*/ 3 w 9"/>
                    <a:gd name="T39" fmla="*/ 1 h 3"/>
                    <a:gd name="T40" fmla="*/ 4 w 9"/>
                    <a:gd name="T41" fmla="*/ 1 h 3"/>
                    <a:gd name="T42" fmla="*/ 4 w 9"/>
                    <a:gd name="T43" fmla="*/ 1 h 3"/>
                    <a:gd name="T44" fmla="*/ 4 w 9"/>
                    <a:gd name="T45" fmla="*/ 1 h 3"/>
                    <a:gd name="T46" fmla="*/ 4 w 9"/>
                    <a:gd name="T47" fmla="*/ 1 h 3"/>
                    <a:gd name="T48" fmla="*/ 4 w 9"/>
                    <a:gd name="T49" fmla="*/ 1 h 3"/>
                    <a:gd name="T50" fmla="*/ 4 w 9"/>
                    <a:gd name="T51" fmla="*/ 1 h 3"/>
                    <a:gd name="T52" fmla="*/ 5 w 9"/>
                    <a:gd name="T53" fmla="*/ 1 h 3"/>
                    <a:gd name="T54" fmla="*/ 5 w 9"/>
                    <a:gd name="T55" fmla="*/ 1 h 3"/>
                    <a:gd name="T56" fmla="*/ 5 w 9"/>
                    <a:gd name="T57" fmla="*/ 2 h 3"/>
                    <a:gd name="T58" fmla="*/ 5 w 9"/>
                    <a:gd name="T59" fmla="*/ 2 h 3"/>
                    <a:gd name="T60" fmla="*/ 5 w 9"/>
                    <a:gd name="T61" fmla="*/ 2 h 3"/>
                    <a:gd name="T62" fmla="*/ 6 w 9"/>
                    <a:gd name="T63" fmla="*/ 2 h 3"/>
                    <a:gd name="T64" fmla="*/ 6 w 9"/>
                    <a:gd name="T65" fmla="*/ 2 h 3"/>
                    <a:gd name="T66" fmla="*/ 6 w 9"/>
                    <a:gd name="T67" fmla="*/ 2 h 3"/>
                    <a:gd name="T68" fmla="*/ 6 w 9"/>
                    <a:gd name="T69" fmla="*/ 2 h 3"/>
                    <a:gd name="T70" fmla="*/ 7 w 9"/>
                    <a:gd name="T71" fmla="*/ 2 h 3"/>
                    <a:gd name="T72" fmla="*/ 7 w 9"/>
                    <a:gd name="T73" fmla="*/ 2 h 3"/>
                    <a:gd name="T74" fmla="*/ 7 w 9"/>
                    <a:gd name="T75" fmla="*/ 2 h 3"/>
                    <a:gd name="T76" fmla="*/ 7 w 9"/>
                    <a:gd name="T77" fmla="*/ 2 h 3"/>
                    <a:gd name="T78" fmla="*/ 7 w 9"/>
                    <a:gd name="T79" fmla="*/ 2 h 3"/>
                    <a:gd name="T80" fmla="*/ 7 w 9"/>
                    <a:gd name="T81" fmla="*/ 2 h 3"/>
                    <a:gd name="T82" fmla="*/ 8 w 9"/>
                    <a:gd name="T83" fmla="*/ 2 h 3"/>
                    <a:gd name="T84" fmla="*/ 8 w 9"/>
                    <a:gd name="T85" fmla="*/ 2 h 3"/>
                    <a:gd name="T86" fmla="*/ 8 w 9"/>
                    <a:gd name="T87" fmla="*/ 2 h 3"/>
                    <a:gd name="T88" fmla="*/ 8 w 9"/>
                    <a:gd name="T89" fmla="*/ 2 h 3"/>
                    <a:gd name="T90" fmla="*/ 9 w 9"/>
                    <a:gd name="T91" fmla="*/ 2 h 3"/>
                    <a:gd name="T92" fmla="*/ 9 w 9"/>
                    <a:gd name="T93" fmla="*/ 2 h 3"/>
                    <a:gd name="T94" fmla="*/ 9 w 9"/>
                    <a:gd name="T95" fmla="*/ 3 h 3"/>
                    <a:gd name="T96" fmla="*/ 9 w 9"/>
                    <a:gd name="T97" fmla="*/ 3 h 3"/>
                    <a:gd name="T98" fmla="*/ 9 w 9"/>
                    <a:gd name="T9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3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3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65" name="Freeform 394"/>
                <p:cNvSpPr>
                  <a:spLocks/>
                </p:cNvSpPr>
                <p:nvPr/>
              </p:nvSpPr>
              <p:spPr bwMode="auto">
                <a:xfrm rot="5400000" flipH="1">
                  <a:off x="1535793" y="1506808"/>
                  <a:ext cx="1394" cy="1181"/>
                </a:xfrm>
                <a:custGeom>
                  <a:avLst/>
                  <a:gdLst>
                    <a:gd name="T0" fmla="*/ 0 w 10"/>
                    <a:gd name="T1" fmla="*/ 0 h 3"/>
                    <a:gd name="T2" fmla="*/ 0 w 10"/>
                    <a:gd name="T3" fmla="*/ 0 h 3"/>
                    <a:gd name="T4" fmla="*/ 1 w 10"/>
                    <a:gd name="T5" fmla="*/ 0 h 3"/>
                    <a:gd name="T6" fmla="*/ 1 w 10"/>
                    <a:gd name="T7" fmla="*/ 0 h 3"/>
                    <a:gd name="T8" fmla="*/ 1 w 10"/>
                    <a:gd name="T9" fmla="*/ 0 h 3"/>
                    <a:gd name="T10" fmla="*/ 1 w 10"/>
                    <a:gd name="T11" fmla="*/ 0 h 3"/>
                    <a:gd name="T12" fmla="*/ 2 w 10"/>
                    <a:gd name="T13" fmla="*/ 0 h 3"/>
                    <a:gd name="T14" fmla="*/ 2 w 10"/>
                    <a:gd name="T15" fmla="*/ 0 h 3"/>
                    <a:gd name="T16" fmla="*/ 2 w 10"/>
                    <a:gd name="T17" fmla="*/ 0 h 3"/>
                    <a:gd name="T18" fmla="*/ 2 w 10"/>
                    <a:gd name="T19" fmla="*/ 0 h 3"/>
                    <a:gd name="T20" fmla="*/ 2 w 10"/>
                    <a:gd name="T21" fmla="*/ 0 h 3"/>
                    <a:gd name="T22" fmla="*/ 2 w 10"/>
                    <a:gd name="T23" fmla="*/ 1 h 3"/>
                    <a:gd name="T24" fmla="*/ 3 w 10"/>
                    <a:gd name="T25" fmla="*/ 1 h 3"/>
                    <a:gd name="T26" fmla="*/ 3 w 10"/>
                    <a:gd name="T27" fmla="*/ 1 h 3"/>
                    <a:gd name="T28" fmla="*/ 3 w 10"/>
                    <a:gd name="T29" fmla="*/ 1 h 3"/>
                    <a:gd name="T30" fmla="*/ 3 w 10"/>
                    <a:gd name="T31" fmla="*/ 1 h 3"/>
                    <a:gd name="T32" fmla="*/ 3 w 10"/>
                    <a:gd name="T33" fmla="*/ 1 h 3"/>
                    <a:gd name="T34" fmla="*/ 4 w 10"/>
                    <a:gd name="T35" fmla="*/ 1 h 3"/>
                    <a:gd name="T36" fmla="*/ 4 w 10"/>
                    <a:gd name="T37" fmla="*/ 1 h 3"/>
                    <a:gd name="T38" fmla="*/ 4 w 10"/>
                    <a:gd name="T39" fmla="*/ 1 h 3"/>
                    <a:gd name="T40" fmla="*/ 4 w 10"/>
                    <a:gd name="T41" fmla="*/ 1 h 3"/>
                    <a:gd name="T42" fmla="*/ 5 w 10"/>
                    <a:gd name="T43" fmla="*/ 1 h 3"/>
                    <a:gd name="T44" fmla="*/ 5 w 10"/>
                    <a:gd name="T45" fmla="*/ 1 h 3"/>
                    <a:gd name="T46" fmla="*/ 5 w 10"/>
                    <a:gd name="T47" fmla="*/ 1 h 3"/>
                    <a:gd name="T48" fmla="*/ 5 w 10"/>
                    <a:gd name="T49" fmla="*/ 1 h 3"/>
                    <a:gd name="T50" fmla="*/ 5 w 10"/>
                    <a:gd name="T51" fmla="*/ 1 h 3"/>
                    <a:gd name="T52" fmla="*/ 5 w 10"/>
                    <a:gd name="T53" fmla="*/ 1 h 3"/>
                    <a:gd name="T54" fmla="*/ 6 w 10"/>
                    <a:gd name="T55" fmla="*/ 1 h 3"/>
                    <a:gd name="T56" fmla="*/ 6 w 10"/>
                    <a:gd name="T57" fmla="*/ 1 h 3"/>
                    <a:gd name="T58" fmla="*/ 6 w 10"/>
                    <a:gd name="T59" fmla="*/ 1 h 3"/>
                    <a:gd name="T60" fmla="*/ 6 w 10"/>
                    <a:gd name="T61" fmla="*/ 2 h 3"/>
                    <a:gd name="T62" fmla="*/ 7 w 10"/>
                    <a:gd name="T63" fmla="*/ 2 h 3"/>
                    <a:gd name="T64" fmla="*/ 7 w 10"/>
                    <a:gd name="T65" fmla="*/ 2 h 3"/>
                    <a:gd name="T66" fmla="*/ 7 w 10"/>
                    <a:gd name="T67" fmla="*/ 2 h 3"/>
                    <a:gd name="T68" fmla="*/ 7 w 10"/>
                    <a:gd name="T69" fmla="*/ 2 h 3"/>
                    <a:gd name="T70" fmla="*/ 7 w 10"/>
                    <a:gd name="T71" fmla="*/ 2 h 3"/>
                    <a:gd name="T72" fmla="*/ 7 w 10"/>
                    <a:gd name="T73" fmla="*/ 2 h 3"/>
                    <a:gd name="T74" fmla="*/ 8 w 10"/>
                    <a:gd name="T75" fmla="*/ 2 h 3"/>
                    <a:gd name="T76" fmla="*/ 8 w 10"/>
                    <a:gd name="T77" fmla="*/ 2 h 3"/>
                    <a:gd name="T78" fmla="*/ 8 w 10"/>
                    <a:gd name="T79" fmla="*/ 2 h 3"/>
                    <a:gd name="T80" fmla="*/ 8 w 10"/>
                    <a:gd name="T81" fmla="*/ 2 h 3"/>
                    <a:gd name="T82" fmla="*/ 9 w 10"/>
                    <a:gd name="T83" fmla="*/ 2 h 3"/>
                    <a:gd name="T84" fmla="*/ 9 w 10"/>
                    <a:gd name="T85" fmla="*/ 2 h 3"/>
                    <a:gd name="T86" fmla="*/ 9 w 10"/>
                    <a:gd name="T87" fmla="*/ 2 h 3"/>
                    <a:gd name="T88" fmla="*/ 9 w 10"/>
                    <a:gd name="T89" fmla="*/ 2 h 3"/>
                    <a:gd name="T90" fmla="*/ 9 w 10"/>
                    <a:gd name="T91" fmla="*/ 2 h 3"/>
                    <a:gd name="T92" fmla="*/ 9 w 10"/>
                    <a:gd name="T93" fmla="*/ 2 h 3"/>
                    <a:gd name="T94" fmla="*/ 10 w 10"/>
                    <a:gd name="T95" fmla="*/ 2 h 3"/>
                    <a:gd name="T96" fmla="*/ 10 w 10"/>
                    <a:gd name="T97" fmla="*/ 2 h 3"/>
                    <a:gd name="T98" fmla="*/ 10 w 10"/>
                    <a:gd name="T9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3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0" y="2"/>
                      </a:lnTo>
                      <a:lnTo>
                        <a:pt x="10" y="2"/>
                      </a:lnTo>
                      <a:lnTo>
                        <a:pt x="10" y="3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66" name="Freeform 395"/>
                <p:cNvSpPr>
                  <a:spLocks/>
                </p:cNvSpPr>
                <p:nvPr/>
              </p:nvSpPr>
              <p:spPr bwMode="auto">
                <a:xfrm rot="5400000" flipH="1">
                  <a:off x="1534612" y="1505414"/>
                  <a:ext cx="1394" cy="1181"/>
                </a:xfrm>
                <a:custGeom>
                  <a:avLst/>
                  <a:gdLst>
                    <a:gd name="T0" fmla="*/ 0 w 10"/>
                    <a:gd name="T1" fmla="*/ 0 h 3"/>
                    <a:gd name="T2" fmla="*/ 0 w 10"/>
                    <a:gd name="T3" fmla="*/ 0 h 3"/>
                    <a:gd name="T4" fmla="*/ 0 w 10"/>
                    <a:gd name="T5" fmla="*/ 0 h 3"/>
                    <a:gd name="T6" fmla="*/ 0 w 10"/>
                    <a:gd name="T7" fmla="*/ 0 h 3"/>
                    <a:gd name="T8" fmla="*/ 1 w 10"/>
                    <a:gd name="T9" fmla="*/ 0 h 3"/>
                    <a:gd name="T10" fmla="*/ 1 w 10"/>
                    <a:gd name="T11" fmla="*/ 0 h 3"/>
                    <a:gd name="T12" fmla="*/ 1 w 10"/>
                    <a:gd name="T13" fmla="*/ 0 h 3"/>
                    <a:gd name="T14" fmla="*/ 2 w 10"/>
                    <a:gd name="T15" fmla="*/ 0 h 3"/>
                    <a:gd name="T16" fmla="*/ 2 w 10"/>
                    <a:gd name="T17" fmla="*/ 0 h 3"/>
                    <a:gd name="T18" fmla="*/ 2 w 10"/>
                    <a:gd name="T19" fmla="*/ 0 h 3"/>
                    <a:gd name="T20" fmla="*/ 2 w 10"/>
                    <a:gd name="T21" fmla="*/ 0 h 3"/>
                    <a:gd name="T22" fmla="*/ 2 w 10"/>
                    <a:gd name="T23" fmla="*/ 0 h 3"/>
                    <a:gd name="T24" fmla="*/ 2 w 10"/>
                    <a:gd name="T25" fmla="*/ 0 h 3"/>
                    <a:gd name="T26" fmla="*/ 3 w 10"/>
                    <a:gd name="T27" fmla="*/ 1 h 3"/>
                    <a:gd name="T28" fmla="*/ 3 w 10"/>
                    <a:gd name="T29" fmla="*/ 1 h 3"/>
                    <a:gd name="T30" fmla="*/ 3 w 10"/>
                    <a:gd name="T31" fmla="*/ 1 h 3"/>
                    <a:gd name="T32" fmla="*/ 3 w 10"/>
                    <a:gd name="T33" fmla="*/ 1 h 3"/>
                    <a:gd name="T34" fmla="*/ 4 w 10"/>
                    <a:gd name="T35" fmla="*/ 1 h 3"/>
                    <a:gd name="T36" fmla="*/ 4 w 10"/>
                    <a:gd name="T37" fmla="*/ 1 h 3"/>
                    <a:gd name="T38" fmla="*/ 4 w 10"/>
                    <a:gd name="T39" fmla="*/ 1 h 3"/>
                    <a:gd name="T40" fmla="*/ 4 w 10"/>
                    <a:gd name="T41" fmla="*/ 1 h 3"/>
                    <a:gd name="T42" fmla="*/ 4 w 10"/>
                    <a:gd name="T43" fmla="*/ 1 h 3"/>
                    <a:gd name="T44" fmla="*/ 4 w 10"/>
                    <a:gd name="T45" fmla="*/ 1 h 3"/>
                    <a:gd name="T46" fmla="*/ 5 w 10"/>
                    <a:gd name="T47" fmla="*/ 1 h 3"/>
                    <a:gd name="T48" fmla="*/ 5 w 10"/>
                    <a:gd name="T49" fmla="*/ 1 h 3"/>
                    <a:gd name="T50" fmla="*/ 5 w 10"/>
                    <a:gd name="T51" fmla="*/ 1 h 3"/>
                    <a:gd name="T52" fmla="*/ 5 w 10"/>
                    <a:gd name="T53" fmla="*/ 1 h 3"/>
                    <a:gd name="T54" fmla="*/ 6 w 10"/>
                    <a:gd name="T55" fmla="*/ 1 h 3"/>
                    <a:gd name="T56" fmla="*/ 6 w 10"/>
                    <a:gd name="T57" fmla="*/ 1 h 3"/>
                    <a:gd name="T58" fmla="*/ 6 w 10"/>
                    <a:gd name="T59" fmla="*/ 1 h 3"/>
                    <a:gd name="T60" fmla="*/ 6 w 10"/>
                    <a:gd name="T61" fmla="*/ 1 h 3"/>
                    <a:gd name="T62" fmla="*/ 6 w 10"/>
                    <a:gd name="T63" fmla="*/ 1 h 3"/>
                    <a:gd name="T64" fmla="*/ 6 w 10"/>
                    <a:gd name="T65" fmla="*/ 2 h 3"/>
                    <a:gd name="T66" fmla="*/ 7 w 10"/>
                    <a:gd name="T67" fmla="*/ 2 h 3"/>
                    <a:gd name="T68" fmla="*/ 7 w 10"/>
                    <a:gd name="T69" fmla="*/ 2 h 3"/>
                    <a:gd name="T70" fmla="*/ 7 w 10"/>
                    <a:gd name="T71" fmla="*/ 2 h 3"/>
                    <a:gd name="T72" fmla="*/ 7 w 10"/>
                    <a:gd name="T73" fmla="*/ 2 h 3"/>
                    <a:gd name="T74" fmla="*/ 7 w 10"/>
                    <a:gd name="T75" fmla="*/ 2 h 3"/>
                    <a:gd name="T76" fmla="*/ 7 w 10"/>
                    <a:gd name="T77" fmla="*/ 2 h 3"/>
                    <a:gd name="T78" fmla="*/ 8 w 10"/>
                    <a:gd name="T79" fmla="*/ 2 h 3"/>
                    <a:gd name="T80" fmla="*/ 8 w 10"/>
                    <a:gd name="T81" fmla="*/ 2 h 3"/>
                    <a:gd name="T82" fmla="*/ 8 w 10"/>
                    <a:gd name="T83" fmla="*/ 2 h 3"/>
                    <a:gd name="T84" fmla="*/ 9 w 10"/>
                    <a:gd name="T85" fmla="*/ 2 h 3"/>
                    <a:gd name="T86" fmla="*/ 9 w 10"/>
                    <a:gd name="T87" fmla="*/ 2 h 3"/>
                    <a:gd name="T88" fmla="*/ 9 w 10"/>
                    <a:gd name="T89" fmla="*/ 2 h 3"/>
                    <a:gd name="T90" fmla="*/ 9 w 10"/>
                    <a:gd name="T91" fmla="*/ 3 h 3"/>
                    <a:gd name="T92" fmla="*/ 9 w 10"/>
                    <a:gd name="T93" fmla="*/ 3 h 3"/>
                    <a:gd name="T94" fmla="*/ 9 w 10"/>
                    <a:gd name="T95" fmla="*/ 3 h 3"/>
                    <a:gd name="T96" fmla="*/ 10 w 10"/>
                    <a:gd name="T97" fmla="*/ 3 h 3"/>
                    <a:gd name="T98" fmla="*/ 10 w 10"/>
                    <a:gd name="T9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3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10" y="3"/>
                      </a:lnTo>
                      <a:lnTo>
                        <a:pt x="10" y="3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67" name="Freeform 396"/>
                <p:cNvSpPr>
                  <a:spLocks/>
                </p:cNvSpPr>
                <p:nvPr/>
              </p:nvSpPr>
              <p:spPr bwMode="auto">
                <a:xfrm rot="5400000" flipH="1">
                  <a:off x="1533628" y="1504217"/>
                  <a:ext cx="1394" cy="787"/>
                </a:xfrm>
                <a:custGeom>
                  <a:avLst/>
                  <a:gdLst>
                    <a:gd name="T0" fmla="*/ 0 w 10"/>
                    <a:gd name="T1" fmla="*/ 0 h 2"/>
                    <a:gd name="T2" fmla="*/ 0 w 10"/>
                    <a:gd name="T3" fmla="*/ 0 h 2"/>
                    <a:gd name="T4" fmla="*/ 0 w 10"/>
                    <a:gd name="T5" fmla="*/ 0 h 2"/>
                    <a:gd name="T6" fmla="*/ 1 w 10"/>
                    <a:gd name="T7" fmla="*/ 0 h 2"/>
                    <a:gd name="T8" fmla="*/ 1 w 10"/>
                    <a:gd name="T9" fmla="*/ 0 h 2"/>
                    <a:gd name="T10" fmla="*/ 1 w 10"/>
                    <a:gd name="T11" fmla="*/ 0 h 2"/>
                    <a:gd name="T12" fmla="*/ 1 w 10"/>
                    <a:gd name="T13" fmla="*/ 0 h 2"/>
                    <a:gd name="T14" fmla="*/ 1 w 10"/>
                    <a:gd name="T15" fmla="*/ 0 h 2"/>
                    <a:gd name="T16" fmla="*/ 1 w 10"/>
                    <a:gd name="T17" fmla="*/ 0 h 2"/>
                    <a:gd name="T18" fmla="*/ 2 w 10"/>
                    <a:gd name="T19" fmla="*/ 0 h 2"/>
                    <a:gd name="T20" fmla="*/ 2 w 10"/>
                    <a:gd name="T21" fmla="*/ 0 h 2"/>
                    <a:gd name="T22" fmla="*/ 2 w 10"/>
                    <a:gd name="T23" fmla="*/ 0 h 2"/>
                    <a:gd name="T24" fmla="*/ 2 w 10"/>
                    <a:gd name="T25" fmla="*/ 0 h 2"/>
                    <a:gd name="T26" fmla="*/ 3 w 10"/>
                    <a:gd name="T27" fmla="*/ 0 h 2"/>
                    <a:gd name="T28" fmla="*/ 3 w 10"/>
                    <a:gd name="T29" fmla="*/ 0 h 2"/>
                    <a:gd name="T30" fmla="*/ 3 w 10"/>
                    <a:gd name="T31" fmla="*/ 0 h 2"/>
                    <a:gd name="T32" fmla="*/ 3 w 10"/>
                    <a:gd name="T33" fmla="*/ 1 h 2"/>
                    <a:gd name="T34" fmla="*/ 3 w 10"/>
                    <a:gd name="T35" fmla="*/ 1 h 2"/>
                    <a:gd name="T36" fmla="*/ 3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4 w 10"/>
                    <a:gd name="T43" fmla="*/ 1 h 2"/>
                    <a:gd name="T44" fmla="*/ 4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5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6 w 10"/>
                    <a:gd name="T61" fmla="*/ 2 h 2"/>
                    <a:gd name="T62" fmla="*/ 6 w 10"/>
                    <a:gd name="T63" fmla="*/ 2 h 2"/>
                    <a:gd name="T64" fmla="*/ 6 w 10"/>
                    <a:gd name="T65" fmla="*/ 2 h 2"/>
                    <a:gd name="T66" fmla="*/ 6 w 10"/>
                    <a:gd name="T67" fmla="*/ 2 h 2"/>
                    <a:gd name="T68" fmla="*/ 7 w 10"/>
                    <a:gd name="T69" fmla="*/ 2 h 2"/>
                    <a:gd name="T70" fmla="*/ 7 w 10"/>
                    <a:gd name="T71" fmla="*/ 2 h 2"/>
                    <a:gd name="T72" fmla="*/ 7 w 10"/>
                    <a:gd name="T73" fmla="*/ 2 h 2"/>
                    <a:gd name="T74" fmla="*/ 7 w 10"/>
                    <a:gd name="T75" fmla="*/ 2 h 2"/>
                    <a:gd name="T76" fmla="*/ 8 w 10"/>
                    <a:gd name="T77" fmla="*/ 2 h 2"/>
                    <a:gd name="T78" fmla="*/ 8 w 10"/>
                    <a:gd name="T79" fmla="*/ 2 h 2"/>
                    <a:gd name="T80" fmla="*/ 8 w 10"/>
                    <a:gd name="T81" fmla="*/ 2 h 2"/>
                    <a:gd name="T82" fmla="*/ 8 w 10"/>
                    <a:gd name="T83" fmla="*/ 2 h 2"/>
                    <a:gd name="T84" fmla="*/ 8 w 10"/>
                    <a:gd name="T85" fmla="*/ 2 h 2"/>
                    <a:gd name="T86" fmla="*/ 8 w 10"/>
                    <a:gd name="T87" fmla="*/ 2 h 2"/>
                    <a:gd name="T88" fmla="*/ 9 w 10"/>
                    <a:gd name="T89" fmla="*/ 2 h 2"/>
                    <a:gd name="T90" fmla="*/ 9 w 10"/>
                    <a:gd name="T91" fmla="*/ 2 h 2"/>
                    <a:gd name="T92" fmla="*/ 9 w 10"/>
                    <a:gd name="T93" fmla="*/ 2 h 2"/>
                    <a:gd name="T94" fmla="*/ 9 w 10"/>
                    <a:gd name="T95" fmla="*/ 2 h 2"/>
                    <a:gd name="T96" fmla="*/ 10 w 10"/>
                    <a:gd name="T97" fmla="*/ 2 h 2"/>
                    <a:gd name="T98" fmla="*/ 10 w 1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0" y="2"/>
                      </a:lnTo>
                      <a:lnTo>
                        <a:pt x="10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68" name="Freeform 397"/>
                <p:cNvSpPr>
                  <a:spLocks/>
                </p:cNvSpPr>
                <p:nvPr/>
              </p:nvSpPr>
              <p:spPr bwMode="auto">
                <a:xfrm rot="5400000" flipH="1">
                  <a:off x="1532714" y="1502696"/>
                  <a:ext cx="1255" cy="1181"/>
                </a:xfrm>
                <a:custGeom>
                  <a:avLst/>
                  <a:gdLst>
                    <a:gd name="T0" fmla="*/ 0 w 9"/>
                    <a:gd name="T1" fmla="*/ 0 h 3"/>
                    <a:gd name="T2" fmla="*/ 0 w 9"/>
                    <a:gd name="T3" fmla="*/ 1 h 3"/>
                    <a:gd name="T4" fmla="*/ 0 w 9"/>
                    <a:gd name="T5" fmla="*/ 1 h 3"/>
                    <a:gd name="T6" fmla="*/ 0 w 9"/>
                    <a:gd name="T7" fmla="*/ 1 h 3"/>
                    <a:gd name="T8" fmla="*/ 0 w 9"/>
                    <a:gd name="T9" fmla="*/ 1 h 3"/>
                    <a:gd name="T10" fmla="*/ 1 w 9"/>
                    <a:gd name="T11" fmla="*/ 1 h 3"/>
                    <a:gd name="T12" fmla="*/ 1 w 9"/>
                    <a:gd name="T13" fmla="*/ 1 h 3"/>
                    <a:gd name="T14" fmla="*/ 1 w 9"/>
                    <a:gd name="T15" fmla="*/ 1 h 3"/>
                    <a:gd name="T16" fmla="*/ 1 w 9"/>
                    <a:gd name="T17" fmla="*/ 1 h 3"/>
                    <a:gd name="T18" fmla="*/ 2 w 9"/>
                    <a:gd name="T19" fmla="*/ 1 h 3"/>
                    <a:gd name="T20" fmla="*/ 2 w 9"/>
                    <a:gd name="T21" fmla="*/ 1 h 3"/>
                    <a:gd name="T22" fmla="*/ 2 w 9"/>
                    <a:gd name="T23" fmla="*/ 1 h 3"/>
                    <a:gd name="T24" fmla="*/ 2 w 9"/>
                    <a:gd name="T25" fmla="*/ 1 h 3"/>
                    <a:gd name="T26" fmla="*/ 2 w 9"/>
                    <a:gd name="T27" fmla="*/ 1 h 3"/>
                    <a:gd name="T28" fmla="*/ 3 w 9"/>
                    <a:gd name="T29" fmla="*/ 1 h 3"/>
                    <a:gd name="T30" fmla="*/ 3 w 9"/>
                    <a:gd name="T31" fmla="*/ 1 h 3"/>
                    <a:gd name="T32" fmla="*/ 3 w 9"/>
                    <a:gd name="T33" fmla="*/ 1 h 3"/>
                    <a:gd name="T34" fmla="*/ 3 w 9"/>
                    <a:gd name="T35" fmla="*/ 1 h 3"/>
                    <a:gd name="T36" fmla="*/ 3 w 9"/>
                    <a:gd name="T37" fmla="*/ 1 h 3"/>
                    <a:gd name="T38" fmla="*/ 3 w 9"/>
                    <a:gd name="T39" fmla="*/ 1 h 3"/>
                    <a:gd name="T40" fmla="*/ 4 w 9"/>
                    <a:gd name="T41" fmla="*/ 1 h 3"/>
                    <a:gd name="T42" fmla="*/ 4 w 9"/>
                    <a:gd name="T43" fmla="*/ 2 h 3"/>
                    <a:gd name="T44" fmla="*/ 4 w 9"/>
                    <a:gd name="T45" fmla="*/ 2 h 3"/>
                    <a:gd name="T46" fmla="*/ 4 w 9"/>
                    <a:gd name="T47" fmla="*/ 2 h 3"/>
                    <a:gd name="T48" fmla="*/ 5 w 9"/>
                    <a:gd name="T49" fmla="*/ 2 h 3"/>
                    <a:gd name="T50" fmla="*/ 5 w 9"/>
                    <a:gd name="T51" fmla="*/ 2 h 3"/>
                    <a:gd name="T52" fmla="*/ 5 w 9"/>
                    <a:gd name="T53" fmla="*/ 2 h 3"/>
                    <a:gd name="T54" fmla="*/ 5 w 9"/>
                    <a:gd name="T55" fmla="*/ 2 h 3"/>
                    <a:gd name="T56" fmla="*/ 5 w 9"/>
                    <a:gd name="T57" fmla="*/ 2 h 3"/>
                    <a:gd name="T58" fmla="*/ 5 w 9"/>
                    <a:gd name="T59" fmla="*/ 2 h 3"/>
                    <a:gd name="T60" fmla="*/ 6 w 9"/>
                    <a:gd name="T61" fmla="*/ 2 h 3"/>
                    <a:gd name="T62" fmla="*/ 6 w 9"/>
                    <a:gd name="T63" fmla="*/ 2 h 3"/>
                    <a:gd name="T64" fmla="*/ 6 w 9"/>
                    <a:gd name="T65" fmla="*/ 2 h 3"/>
                    <a:gd name="T66" fmla="*/ 6 w 9"/>
                    <a:gd name="T67" fmla="*/ 2 h 3"/>
                    <a:gd name="T68" fmla="*/ 7 w 9"/>
                    <a:gd name="T69" fmla="*/ 2 h 3"/>
                    <a:gd name="T70" fmla="*/ 7 w 9"/>
                    <a:gd name="T71" fmla="*/ 3 h 3"/>
                    <a:gd name="T72" fmla="*/ 7 w 9"/>
                    <a:gd name="T73" fmla="*/ 3 h 3"/>
                    <a:gd name="T74" fmla="*/ 7 w 9"/>
                    <a:gd name="T75" fmla="*/ 3 h 3"/>
                    <a:gd name="T76" fmla="*/ 7 w 9"/>
                    <a:gd name="T77" fmla="*/ 3 h 3"/>
                    <a:gd name="T78" fmla="*/ 7 w 9"/>
                    <a:gd name="T79" fmla="*/ 3 h 3"/>
                    <a:gd name="T80" fmla="*/ 8 w 9"/>
                    <a:gd name="T81" fmla="*/ 3 h 3"/>
                    <a:gd name="T82" fmla="*/ 8 w 9"/>
                    <a:gd name="T83" fmla="*/ 3 h 3"/>
                    <a:gd name="T84" fmla="*/ 8 w 9"/>
                    <a:gd name="T85" fmla="*/ 3 h 3"/>
                    <a:gd name="T86" fmla="*/ 8 w 9"/>
                    <a:gd name="T87" fmla="*/ 3 h 3"/>
                    <a:gd name="T88" fmla="*/ 9 w 9"/>
                    <a:gd name="T89" fmla="*/ 3 h 3"/>
                    <a:gd name="T90" fmla="*/ 9 w 9"/>
                    <a:gd name="T91" fmla="*/ 3 h 3"/>
                    <a:gd name="T92" fmla="*/ 9 w 9"/>
                    <a:gd name="T93" fmla="*/ 3 h 3"/>
                    <a:gd name="T94" fmla="*/ 9 w 9"/>
                    <a:gd name="T95" fmla="*/ 3 h 3"/>
                    <a:gd name="T96" fmla="*/ 9 w 9"/>
                    <a:gd name="T97" fmla="*/ 3 h 3"/>
                    <a:gd name="T98" fmla="*/ 9 w 9"/>
                    <a:gd name="T9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3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7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3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69" name="Freeform 398"/>
                <p:cNvSpPr>
                  <a:spLocks/>
                </p:cNvSpPr>
                <p:nvPr/>
              </p:nvSpPr>
              <p:spPr bwMode="auto">
                <a:xfrm rot="5400000" flipH="1">
                  <a:off x="1531464" y="1501371"/>
                  <a:ext cx="1394" cy="1181"/>
                </a:xfrm>
                <a:custGeom>
                  <a:avLst/>
                  <a:gdLst>
                    <a:gd name="T0" fmla="*/ 0 w 10"/>
                    <a:gd name="T1" fmla="*/ 0 h 3"/>
                    <a:gd name="T2" fmla="*/ 1 w 10"/>
                    <a:gd name="T3" fmla="*/ 0 h 3"/>
                    <a:gd name="T4" fmla="*/ 1 w 10"/>
                    <a:gd name="T5" fmla="*/ 0 h 3"/>
                    <a:gd name="T6" fmla="*/ 1 w 10"/>
                    <a:gd name="T7" fmla="*/ 0 h 3"/>
                    <a:gd name="T8" fmla="*/ 1 w 10"/>
                    <a:gd name="T9" fmla="*/ 0 h 3"/>
                    <a:gd name="T10" fmla="*/ 1 w 10"/>
                    <a:gd name="T11" fmla="*/ 0 h 3"/>
                    <a:gd name="T12" fmla="*/ 2 w 10"/>
                    <a:gd name="T13" fmla="*/ 0 h 3"/>
                    <a:gd name="T14" fmla="*/ 2 w 10"/>
                    <a:gd name="T15" fmla="*/ 1 h 3"/>
                    <a:gd name="T16" fmla="*/ 2 w 10"/>
                    <a:gd name="T17" fmla="*/ 1 h 3"/>
                    <a:gd name="T18" fmla="*/ 2 w 10"/>
                    <a:gd name="T19" fmla="*/ 1 h 3"/>
                    <a:gd name="T20" fmla="*/ 3 w 10"/>
                    <a:gd name="T21" fmla="*/ 1 h 3"/>
                    <a:gd name="T22" fmla="*/ 3 w 10"/>
                    <a:gd name="T23" fmla="*/ 1 h 3"/>
                    <a:gd name="T24" fmla="*/ 3 w 10"/>
                    <a:gd name="T25" fmla="*/ 1 h 3"/>
                    <a:gd name="T26" fmla="*/ 3 w 10"/>
                    <a:gd name="T27" fmla="*/ 1 h 3"/>
                    <a:gd name="T28" fmla="*/ 3 w 10"/>
                    <a:gd name="T29" fmla="*/ 1 h 3"/>
                    <a:gd name="T30" fmla="*/ 3 w 10"/>
                    <a:gd name="T31" fmla="*/ 1 h 3"/>
                    <a:gd name="T32" fmla="*/ 4 w 10"/>
                    <a:gd name="T33" fmla="*/ 1 h 3"/>
                    <a:gd name="T34" fmla="*/ 4 w 10"/>
                    <a:gd name="T35" fmla="*/ 1 h 3"/>
                    <a:gd name="T36" fmla="*/ 4 w 10"/>
                    <a:gd name="T37" fmla="*/ 1 h 3"/>
                    <a:gd name="T38" fmla="*/ 4 w 10"/>
                    <a:gd name="T39" fmla="*/ 1 h 3"/>
                    <a:gd name="T40" fmla="*/ 5 w 10"/>
                    <a:gd name="T41" fmla="*/ 1 h 3"/>
                    <a:gd name="T42" fmla="*/ 5 w 10"/>
                    <a:gd name="T43" fmla="*/ 2 h 3"/>
                    <a:gd name="T44" fmla="*/ 5 w 10"/>
                    <a:gd name="T45" fmla="*/ 2 h 3"/>
                    <a:gd name="T46" fmla="*/ 5 w 10"/>
                    <a:gd name="T47" fmla="*/ 2 h 3"/>
                    <a:gd name="T48" fmla="*/ 5 w 10"/>
                    <a:gd name="T49" fmla="*/ 2 h 3"/>
                    <a:gd name="T50" fmla="*/ 5 w 10"/>
                    <a:gd name="T51" fmla="*/ 2 h 3"/>
                    <a:gd name="T52" fmla="*/ 6 w 10"/>
                    <a:gd name="T53" fmla="*/ 2 h 3"/>
                    <a:gd name="T54" fmla="*/ 6 w 10"/>
                    <a:gd name="T55" fmla="*/ 2 h 3"/>
                    <a:gd name="T56" fmla="*/ 6 w 10"/>
                    <a:gd name="T57" fmla="*/ 2 h 3"/>
                    <a:gd name="T58" fmla="*/ 6 w 10"/>
                    <a:gd name="T59" fmla="*/ 2 h 3"/>
                    <a:gd name="T60" fmla="*/ 7 w 10"/>
                    <a:gd name="T61" fmla="*/ 2 h 3"/>
                    <a:gd name="T62" fmla="*/ 7 w 10"/>
                    <a:gd name="T63" fmla="*/ 2 h 3"/>
                    <a:gd name="T64" fmla="*/ 7 w 10"/>
                    <a:gd name="T65" fmla="*/ 2 h 3"/>
                    <a:gd name="T66" fmla="*/ 7 w 10"/>
                    <a:gd name="T67" fmla="*/ 2 h 3"/>
                    <a:gd name="T68" fmla="*/ 7 w 10"/>
                    <a:gd name="T69" fmla="*/ 2 h 3"/>
                    <a:gd name="T70" fmla="*/ 7 w 10"/>
                    <a:gd name="T71" fmla="*/ 2 h 3"/>
                    <a:gd name="T72" fmla="*/ 8 w 10"/>
                    <a:gd name="T73" fmla="*/ 2 h 3"/>
                    <a:gd name="T74" fmla="*/ 8 w 10"/>
                    <a:gd name="T75" fmla="*/ 2 h 3"/>
                    <a:gd name="T76" fmla="*/ 8 w 10"/>
                    <a:gd name="T77" fmla="*/ 2 h 3"/>
                    <a:gd name="T78" fmla="*/ 8 w 10"/>
                    <a:gd name="T79" fmla="*/ 2 h 3"/>
                    <a:gd name="T80" fmla="*/ 8 w 10"/>
                    <a:gd name="T81" fmla="*/ 2 h 3"/>
                    <a:gd name="T82" fmla="*/ 9 w 10"/>
                    <a:gd name="T83" fmla="*/ 2 h 3"/>
                    <a:gd name="T84" fmla="*/ 9 w 10"/>
                    <a:gd name="T85" fmla="*/ 3 h 3"/>
                    <a:gd name="T86" fmla="*/ 9 w 10"/>
                    <a:gd name="T87" fmla="*/ 3 h 3"/>
                    <a:gd name="T88" fmla="*/ 9 w 10"/>
                    <a:gd name="T89" fmla="*/ 3 h 3"/>
                    <a:gd name="T90" fmla="*/ 10 w 10"/>
                    <a:gd name="T91" fmla="*/ 3 h 3"/>
                    <a:gd name="T92" fmla="*/ 10 w 10"/>
                    <a:gd name="T93" fmla="*/ 3 h 3"/>
                    <a:gd name="T94" fmla="*/ 10 w 10"/>
                    <a:gd name="T95" fmla="*/ 3 h 3"/>
                    <a:gd name="T96" fmla="*/ 10 w 10"/>
                    <a:gd name="T97" fmla="*/ 3 h 3"/>
                    <a:gd name="T98" fmla="*/ 10 w 10"/>
                    <a:gd name="T9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3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10" y="3"/>
                      </a:lnTo>
                      <a:lnTo>
                        <a:pt x="10" y="3"/>
                      </a:lnTo>
                      <a:lnTo>
                        <a:pt x="10" y="3"/>
                      </a:lnTo>
                      <a:lnTo>
                        <a:pt x="10" y="3"/>
                      </a:lnTo>
                      <a:lnTo>
                        <a:pt x="10" y="3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70" name="Freeform 399"/>
                <p:cNvSpPr>
                  <a:spLocks/>
                </p:cNvSpPr>
                <p:nvPr/>
              </p:nvSpPr>
              <p:spPr bwMode="auto">
                <a:xfrm rot="5400000" flipH="1">
                  <a:off x="1530480" y="1500174"/>
                  <a:ext cx="1394" cy="787"/>
                </a:xfrm>
                <a:custGeom>
                  <a:avLst/>
                  <a:gdLst>
                    <a:gd name="T0" fmla="*/ 0 w 10"/>
                    <a:gd name="T1" fmla="*/ 0 h 2"/>
                    <a:gd name="T2" fmla="*/ 0 w 10"/>
                    <a:gd name="T3" fmla="*/ 0 h 2"/>
                    <a:gd name="T4" fmla="*/ 1 w 10"/>
                    <a:gd name="T5" fmla="*/ 0 h 2"/>
                    <a:gd name="T6" fmla="*/ 1 w 10"/>
                    <a:gd name="T7" fmla="*/ 0 h 2"/>
                    <a:gd name="T8" fmla="*/ 1 w 10"/>
                    <a:gd name="T9" fmla="*/ 0 h 2"/>
                    <a:gd name="T10" fmla="*/ 1 w 10"/>
                    <a:gd name="T11" fmla="*/ 0 h 2"/>
                    <a:gd name="T12" fmla="*/ 2 w 10"/>
                    <a:gd name="T13" fmla="*/ 0 h 2"/>
                    <a:gd name="T14" fmla="*/ 2 w 10"/>
                    <a:gd name="T15" fmla="*/ 1 h 2"/>
                    <a:gd name="T16" fmla="*/ 2 w 10"/>
                    <a:gd name="T17" fmla="*/ 1 h 2"/>
                    <a:gd name="T18" fmla="*/ 2 w 10"/>
                    <a:gd name="T19" fmla="*/ 1 h 2"/>
                    <a:gd name="T20" fmla="*/ 2 w 10"/>
                    <a:gd name="T21" fmla="*/ 1 h 2"/>
                    <a:gd name="T22" fmla="*/ 2 w 10"/>
                    <a:gd name="T23" fmla="*/ 1 h 2"/>
                    <a:gd name="T24" fmla="*/ 3 w 10"/>
                    <a:gd name="T25" fmla="*/ 1 h 2"/>
                    <a:gd name="T26" fmla="*/ 3 w 10"/>
                    <a:gd name="T27" fmla="*/ 1 h 2"/>
                    <a:gd name="T28" fmla="*/ 3 w 10"/>
                    <a:gd name="T29" fmla="*/ 1 h 2"/>
                    <a:gd name="T30" fmla="*/ 3 w 10"/>
                    <a:gd name="T31" fmla="*/ 1 h 2"/>
                    <a:gd name="T32" fmla="*/ 4 w 10"/>
                    <a:gd name="T33" fmla="*/ 1 h 2"/>
                    <a:gd name="T34" fmla="*/ 4 w 10"/>
                    <a:gd name="T35" fmla="*/ 1 h 2"/>
                    <a:gd name="T36" fmla="*/ 4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4 w 10"/>
                    <a:gd name="T43" fmla="*/ 1 h 2"/>
                    <a:gd name="T44" fmla="*/ 5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6 w 10"/>
                    <a:gd name="T55" fmla="*/ 1 h 2"/>
                    <a:gd name="T56" fmla="*/ 6 w 10"/>
                    <a:gd name="T57" fmla="*/ 2 h 2"/>
                    <a:gd name="T58" fmla="*/ 6 w 10"/>
                    <a:gd name="T59" fmla="*/ 2 h 2"/>
                    <a:gd name="T60" fmla="*/ 6 w 10"/>
                    <a:gd name="T61" fmla="*/ 2 h 2"/>
                    <a:gd name="T62" fmla="*/ 7 w 10"/>
                    <a:gd name="T63" fmla="*/ 2 h 2"/>
                    <a:gd name="T64" fmla="*/ 7 w 10"/>
                    <a:gd name="T65" fmla="*/ 2 h 2"/>
                    <a:gd name="T66" fmla="*/ 7 w 10"/>
                    <a:gd name="T67" fmla="*/ 2 h 2"/>
                    <a:gd name="T68" fmla="*/ 7 w 10"/>
                    <a:gd name="T69" fmla="*/ 2 h 2"/>
                    <a:gd name="T70" fmla="*/ 7 w 10"/>
                    <a:gd name="T71" fmla="*/ 2 h 2"/>
                    <a:gd name="T72" fmla="*/ 7 w 10"/>
                    <a:gd name="T73" fmla="*/ 2 h 2"/>
                    <a:gd name="T74" fmla="*/ 8 w 10"/>
                    <a:gd name="T75" fmla="*/ 2 h 2"/>
                    <a:gd name="T76" fmla="*/ 8 w 10"/>
                    <a:gd name="T77" fmla="*/ 2 h 2"/>
                    <a:gd name="T78" fmla="*/ 8 w 10"/>
                    <a:gd name="T79" fmla="*/ 2 h 2"/>
                    <a:gd name="T80" fmla="*/ 8 w 10"/>
                    <a:gd name="T81" fmla="*/ 2 h 2"/>
                    <a:gd name="T82" fmla="*/ 9 w 10"/>
                    <a:gd name="T83" fmla="*/ 2 h 2"/>
                    <a:gd name="T84" fmla="*/ 9 w 10"/>
                    <a:gd name="T85" fmla="*/ 2 h 2"/>
                    <a:gd name="T86" fmla="*/ 9 w 10"/>
                    <a:gd name="T87" fmla="*/ 2 h 2"/>
                    <a:gd name="T88" fmla="*/ 9 w 10"/>
                    <a:gd name="T89" fmla="*/ 2 h 2"/>
                    <a:gd name="T90" fmla="*/ 9 w 10"/>
                    <a:gd name="T91" fmla="*/ 2 h 2"/>
                    <a:gd name="T92" fmla="*/ 9 w 10"/>
                    <a:gd name="T93" fmla="*/ 2 h 2"/>
                    <a:gd name="T94" fmla="*/ 10 w 10"/>
                    <a:gd name="T95" fmla="*/ 2 h 2"/>
                    <a:gd name="T96" fmla="*/ 10 w 10"/>
                    <a:gd name="T97" fmla="*/ 2 h 2"/>
                    <a:gd name="T98" fmla="*/ 10 w 1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0" y="2"/>
                      </a:lnTo>
                      <a:lnTo>
                        <a:pt x="10" y="2"/>
                      </a:lnTo>
                      <a:lnTo>
                        <a:pt x="10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71" name="Freeform 400"/>
                <p:cNvSpPr>
                  <a:spLocks/>
                </p:cNvSpPr>
                <p:nvPr/>
              </p:nvSpPr>
              <p:spPr bwMode="auto">
                <a:xfrm rot="5400000" flipH="1">
                  <a:off x="1529496" y="1498583"/>
                  <a:ext cx="1394" cy="1181"/>
                </a:xfrm>
                <a:custGeom>
                  <a:avLst/>
                  <a:gdLst>
                    <a:gd name="T0" fmla="*/ 0 w 10"/>
                    <a:gd name="T1" fmla="*/ 0 h 3"/>
                    <a:gd name="T2" fmla="*/ 0 w 10"/>
                    <a:gd name="T3" fmla="*/ 1 h 3"/>
                    <a:gd name="T4" fmla="*/ 1 w 10"/>
                    <a:gd name="T5" fmla="*/ 1 h 3"/>
                    <a:gd name="T6" fmla="*/ 1 w 10"/>
                    <a:gd name="T7" fmla="*/ 1 h 3"/>
                    <a:gd name="T8" fmla="*/ 1 w 10"/>
                    <a:gd name="T9" fmla="*/ 1 h 3"/>
                    <a:gd name="T10" fmla="*/ 1 w 10"/>
                    <a:gd name="T11" fmla="*/ 1 h 3"/>
                    <a:gd name="T12" fmla="*/ 1 w 10"/>
                    <a:gd name="T13" fmla="*/ 1 h 3"/>
                    <a:gd name="T14" fmla="*/ 1 w 10"/>
                    <a:gd name="T15" fmla="*/ 1 h 3"/>
                    <a:gd name="T16" fmla="*/ 2 w 10"/>
                    <a:gd name="T17" fmla="*/ 1 h 3"/>
                    <a:gd name="T18" fmla="*/ 2 w 10"/>
                    <a:gd name="T19" fmla="*/ 1 h 3"/>
                    <a:gd name="T20" fmla="*/ 2 w 10"/>
                    <a:gd name="T21" fmla="*/ 1 h 3"/>
                    <a:gd name="T22" fmla="*/ 2 w 10"/>
                    <a:gd name="T23" fmla="*/ 1 h 3"/>
                    <a:gd name="T24" fmla="*/ 2 w 10"/>
                    <a:gd name="T25" fmla="*/ 1 h 3"/>
                    <a:gd name="T26" fmla="*/ 3 w 10"/>
                    <a:gd name="T27" fmla="*/ 1 h 3"/>
                    <a:gd name="T28" fmla="*/ 3 w 10"/>
                    <a:gd name="T29" fmla="*/ 1 h 3"/>
                    <a:gd name="T30" fmla="*/ 3 w 10"/>
                    <a:gd name="T31" fmla="*/ 1 h 3"/>
                    <a:gd name="T32" fmla="*/ 3 w 10"/>
                    <a:gd name="T33" fmla="*/ 2 h 3"/>
                    <a:gd name="T34" fmla="*/ 4 w 10"/>
                    <a:gd name="T35" fmla="*/ 2 h 3"/>
                    <a:gd name="T36" fmla="*/ 4 w 10"/>
                    <a:gd name="T37" fmla="*/ 2 h 3"/>
                    <a:gd name="T38" fmla="*/ 4 w 10"/>
                    <a:gd name="T39" fmla="*/ 2 h 3"/>
                    <a:gd name="T40" fmla="*/ 4 w 10"/>
                    <a:gd name="T41" fmla="*/ 2 h 3"/>
                    <a:gd name="T42" fmla="*/ 4 w 10"/>
                    <a:gd name="T43" fmla="*/ 2 h 3"/>
                    <a:gd name="T44" fmla="*/ 4 w 10"/>
                    <a:gd name="T45" fmla="*/ 2 h 3"/>
                    <a:gd name="T46" fmla="*/ 5 w 10"/>
                    <a:gd name="T47" fmla="*/ 2 h 3"/>
                    <a:gd name="T48" fmla="*/ 5 w 10"/>
                    <a:gd name="T49" fmla="*/ 2 h 3"/>
                    <a:gd name="T50" fmla="*/ 5 w 10"/>
                    <a:gd name="T51" fmla="*/ 2 h 3"/>
                    <a:gd name="T52" fmla="*/ 5 w 10"/>
                    <a:gd name="T53" fmla="*/ 2 h 3"/>
                    <a:gd name="T54" fmla="*/ 6 w 10"/>
                    <a:gd name="T55" fmla="*/ 2 h 3"/>
                    <a:gd name="T56" fmla="*/ 6 w 10"/>
                    <a:gd name="T57" fmla="*/ 2 h 3"/>
                    <a:gd name="T58" fmla="*/ 6 w 10"/>
                    <a:gd name="T59" fmla="*/ 2 h 3"/>
                    <a:gd name="T60" fmla="*/ 6 w 10"/>
                    <a:gd name="T61" fmla="*/ 2 h 3"/>
                    <a:gd name="T62" fmla="*/ 6 w 10"/>
                    <a:gd name="T63" fmla="*/ 2 h 3"/>
                    <a:gd name="T64" fmla="*/ 6 w 10"/>
                    <a:gd name="T65" fmla="*/ 2 h 3"/>
                    <a:gd name="T66" fmla="*/ 7 w 10"/>
                    <a:gd name="T67" fmla="*/ 2 h 3"/>
                    <a:gd name="T68" fmla="*/ 7 w 10"/>
                    <a:gd name="T69" fmla="*/ 2 h 3"/>
                    <a:gd name="T70" fmla="*/ 7 w 10"/>
                    <a:gd name="T71" fmla="*/ 2 h 3"/>
                    <a:gd name="T72" fmla="*/ 7 w 10"/>
                    <a:gd name="T73" fmla="*/ 2 h 3"/>
                    <a:gd name="T74" fmla="*/ 8 w 10"/>
                    <a:gd name="T75" fmla="*/ 2 h 3"/>
                    <a:gd name="T76" fmla="*/ 8 w 10"/>
                    <a:gd name="T77" fmla="*/ 3 h 3"/>
                    <a:gd name="T78" fmla="*/ 8 w 10"/>
                    <a:gd name="T79" fmla="*/ 3 h 3"/>
                    <a:gd name="T80" fmla="*/ 8 w 10"/>
                    <a:gd name="T81" fmla="*/ 3 h 3"/>
                    <a:gd name="T82" fmla="*/ 8 w 10"/>
                    <a:gd name="T83" fmla="*/ 3 h 3"/>
                    <a:gd name="T84" fmla="*/ 8 w 10"/>
                    <a:gd name="T85" fmla="*/ 3 h 3"/>
                    <a:gd name="T86" fmla="*/ 9 w 10"/>
                    <a:gd name="T87" fmla="*/ 3 h 3"/>
                    <a:gd name="T88" fmla="*/ 9 w 10"/>
                    <a:gd name="T89" fmla="*/ 3 h 3"/>
                    <a:gd name="T90" fmla="*/ 9 w 10"/>
                    <a:gd name="T91" fmla="*/ 3 h 3"/>
                    <a:gd name="T92" fmla="*/ 9 w 10"/>
                    <a:gd name="T93" fmla="*/ 3 h 3"/>
                    <a:gd name="T94" fmla="*/ 9 w 10"/>
                    <a:gd name="T95" fmla="*/ 3 h 3"/>
                    <a:gd name="T96" fmla="*/ 10 w 10"/>
                    <a:gd name="T97" fmla="*/ 3 h 3"/>
                    <a:gd name="T98" fmla="*/ 10 w 10"/>
                    <a:gd name="T9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3">
                      <a:moveTo>
                        <a:pt x="0" y="0"/>
                      </a:move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4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10" y="3"/>
                      </a:lnTo>
                      <a:lnTo>
                        <a:pt x="10" y="3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72" name="Freeform 401"/>
                <p:cNvSpPr>
                  <a:spLocks/>
                </p:cNvSpPr>
                <p:nvPr/>
              </p:nvSpPr>
              <p:spPr bwMode="auto">
                <a:xfrm rot="5400000" flipH="1">
                  <a:off x="1528315" y="1497189"/>
                  <a:ext cx="1394" cy="1181"/>
                </a:xfrm>
                <a:custGeom>
                  <a:avLst/>
                  <a:gdLst>
                    <a:gd name="T0" fmla="*/ 0 w 10"/>
                    <a:gd name="T1" fmla="*/ 0 h 3"/>
                    <a:gd name="T2" fmla="*/ 0 w 10"/>
                    <a:gd name="T3" fmla="*/ 0 h 3"/>
                    <a:gd name="T4" fmla="*/ 0 w 10"/>
                    <a:gd name="T5" fmla="*/ 0 h 3"/>
                    <a:gd name="T6" fmla="*/ 1 w 10"/>
                    <a:gd name="T7" fmla="*/ 0 h 3"/>
                    <a:gd name="T8" fmla="*/ 1 w 10"/>
                    <a:gd name="T9" fmla="*/ 1 h 3"/>
                    <a:gd name="T10" fmla="*/ 1 w 10"/>
                    <a:gd name="T11" fmla="*/ 1 h 3"/>
                    <a:gd name="T12" fmla="*/ 1 w 10"/>
                    <a:gd name="T13" fmla="*/ 1 h 3"/>
                    <a:gd name="T14" fmla="*/ 1 w 10"/>
                    <a:gd name="T15" fmla="*/ 1 h 3"/>
                    <a:gd name="T16" fmla="*/ 1 w 10"/>
                    <a:gd name="T17" fmla="*/ 1 h 3"/>
                    <a:gd name="T18" fmla="*/ 2 w 10"/>
                    <a:gd name="T19" fmla="*/ 1 h 3"/>
                    <a:gd name="T20" fmla="*/ 2 w 10"/>
                    <a:gd name="T21" fmla="*/ 1 h 3"/>
                    <a:gd name="T22" fmla="*/ 2 w 10"/>
                    <a:gd name="T23" fmla="*/ 1 h 3"/>
                    <a:gd name="T24" fmla="*/ 2 w 10"/>
                    <a:gd name="T25" fmla="*/ 1 h 3"/>
                    <a:gd name="T26" fmla="*/ 3 w 10"/>
                    <a:gd name="T27" fmla="*/ 1 h 3"/>
                    <a:gd name="T28" fmla="*/ 3 w 10"/>
                    <a:gd name="T29" fmla="*/ 1 h 3"/>
                    <a:gd name="T30" fmla="*/ 3 w 10"/>
                    <a:gd name="T31" fmla="*/ 1 h 3"/>
                    <a:gd name="T32" fmla="*/ 3 w 10"/>
                    <a:gd name="T33" fmla="*/ 1 h 3"/>
                    <a:gd name="T34" fmla="*/ 3 w 10"/>
                    <a:gd name="T35" fmla="*/ 1 h 3"/>
                    <a:gd name="T36" fmla="*/ 3 w 10"/>
                    <a:gd name="T37" fmla="*/ 1 h 3"/>
                    <a:gd name="T38" fmla="*/ 4 w 10"/>
                    <a:gd name="T39" fmla="*/ 1 h 3"/>
                    <a:gd name="T40" fmla="*/ 4 w 10"/>
                    <a:gd name="T41" fmla="*/ 1 h 3"/>
                    <a:gd name="T42" fmla="*/ 4 w 10"/>
                    <a:gd name="T43" fmla="*/ 1 h 3"/>
                    <a:gd name="T44" fmla="*/ 4 w 10"/>
                    <a:gd name="T45" fmla="*/ 1 h 3"/>
                    <a:gd name="T46" fmla="*/ 5 w 10"/>
                    <a:gd name="T47" fmla="*/ 1 h 3"/>
                    <a:gd name="T48" fmla="*/ 5 w 10"/>
                    <a:gd name="T49" fmla="*/ 1 h 3"/>
                    <a:gd name="T50" fmla="*/ 5 w 10"/>
                    <a:gd name="T51" fmla="*/ 1 h 3"/>
                    <a:gd name="T52" fmla="*/ 5 w 10"/>
                    <a:gd name="T53" fmla="*/ 2 h 3"/>
                    <a:gd name="T54" fmla="*/ 5 w 10"/>
                    <a:gd name="T55" fmla="*/ 2 h 3"/>
                    <a:gd name="T56" fmla="*/ 5 w 10"/>
                    <a:gd name="T57" fmla="*/ 2 h 3"/>
                    <a:gd name="T58" fmla="*/ 6 w 10"/>
                    <a:gd name="T59" fmla="*/ 2 h 3"/>
                    <a:gd name="T60" fmla="*/ 6 w 10"/>
                    <a:gd name="T61" fmla="*/ 2 h 3"/>
                    <a:gd name="T62" fmla="*/ 6 w 10"/>
                    <a:gd name="T63" fmla="*/ 2 h 3"/>
                    <a:gd name="T64" fmla="*/ 6 w 10"/>
                    <a:gd name="T65" fmla="*/ 2 h 3"/>
                    <a:gd name="T66" fmla="*/ 6 w 10"/>
                    <a:gd name="T67" fmla="*/ 2 h 3"/>
                    <a:gd name="T68" fmla="*/ 6 w 10"/>
                    <a:gd name="T69" fmla="*/ 2 h 3"/>
                    <a:gd name="T70" fmla="*/ 7 w 10"/>
                    <a:gd name="T71" fmla="*/ 2 h 3"/>
                    <a:gd name="T72" fmla="*/ 7 w 10"/>
                    <a:gd name="T73" fmla="*/ 2 h 3"/>
                    <a:gd name="T74" fmla="*/ 7 w 10"/>
                    <a:gd name="T75" fmla="*/ 2 h 3"/>
                    <a:gd name="T76" fmla="*/ 8 w 10"/>
                    <a:gd name="T77" fmla="*/ 2 h 3"/>
                    <a:gd name="T78" fmla="*/ 8 w 10"/>
                    <a:gd name="T79" fmla="*/ 2 h 3"/>
                    <a:gd name="T80" fmla="*/ 8 w 10"/>
                    <a:gd name="T81" fmla="*/ 2 h 3"/>
                    <a:gd name="T82" fmla="*/ 8 w 10"/>
                    <a:gd name="T83" fmla="*/ 3 h 3"/>
                    <a:gd name="T84" fmla="*/ 8 w 10"/>
                    <a:gd name="T85" fmla="*/ 3 h 3"/>
                    <a:gd name="T86" fmla="*/ 8 w 10"/>
                    <a:gd name="T87" fmla="*/ 3 h 3"/>
                    <a:gd name="T88" fmla="*/ 9 w 10"/>
                    <a:gd name="T89" fmla="*/ 3 h 3"/>
                    <a:gd name="T90" fmla="*/ 9 w 10"/>
                    <a:gd name="T91" fmla="*/ 3 h 3"/>
                    <a:gd name="T92" fmla="*/ 9 w 10"/>
                    <a:gd name="T93" fmla="*/ 3 h 3"/>
                    <a:gd name="T94" fmla="*/ 9 w 10"/>
                    <a:gd name="T95" fmla="*/ 3 h 3"/>
                    <a:gd name="T96" fmla="*/ 10 w 10"/>
                    <a:gd name="T97" fmla="*/ 3 h 3"/>
                    <a:gd name="T98" fmla="*/ 10 w 10"/>
                    <a:gd name="T9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3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8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10" y="3"/>
                      </a:lnTo>
                      <a:lnTo>
                        <a:pt x="10" y="3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73" name="Freeform 402"/>
                <p:cNvSpPr>
                  <a:spLocks/>
                </p:cNvSpPr>
                <p:nvPr/>
              </p:nvSpPr>
              <p:spPr bwMode="auto">
                <a:xfrm rot="5400000" flipH="1">
                  <a:off x="1527401" y="1496061"/>
                  <a:ext cx="1255" cy="787"/>
                </a:xfrm>
                <a:custGeom>
                  <a:avLst/>
                  <a:gdLst>
                    <a:gd name="T0" fmla="*/ 0 w 9"/>
                    <a:gd name="T1" fmla="*/ 0 h 2"/>
                    <a:gd name="T2" fmla="*/ 0 w 9"/>
                    <a:gd name="T3" fmla="*/ 0 h 2"/>
                    <a:gd name="T4" fmla="*/ 0 w 9"/>
                    <a:gd name="T5" fmla="*/ 0 h 2"/>
                    <a:gd name="T6" fmla="*/ 0 w 9"/>
                    <a:gd name="T7" fmla="*/ 0 h 2"/>
                    <a:gd name="T8" fmla="*/ 0 w 9"/>
                    <a:gd name="T9" fmla="*/ 0 h 2"/>
                    <a:gd name="T10" fmla="*/ 1 w 9"/>
                    <a:gd name="T11" fmla="*/ 0 h 2"/>
                    <a:gd name="T12" fmla="*/ 1 w 9"/>
                    <a:gd name="T13" fmla="*/ 0 h 2"/>
                    <a:gd name="T14" fmla="*/ 1 w 9"/>
                    <a:gd name="T15" fmla="*/ 0 h 2"/>
                    <a:gd name="T16" fmla="*/ 1 w 9"/>
                    <a:gd name="T17" fmla="*/ 0 h 2"/>
                    <a:gd name="T18" fmla="*/ 2 w 9"/>
                    <a:gd name="T19" fmla="*/ 0 h 2"/>
                    <a:gd name="T20" fmla="*/ 2 w 9"/>
                    <a:gd name="T21" fmla="*/ 0 h 2"/>
                    <a:gd name="T22" fmla="*/ 2 w 9"/>
                    <a:gd name="T23" fmla="*/ 0 h 2"/>
                    <a:gd name="T24" fmla="*/ 2 w 9"/>
                    <a:gd name="T25" fmla="*/ 0 h 2"/>
                    <a:gd name="T26" fmla="*/ 2 w 9"/>
                    <a:gd name="T27" fmla="*/ 0 h 2"/>
                    <a:gd name="T28" fmla="*/ 2 w 9"/>
                    <a:gd name="T29" fmla="*/ 0 h 2"/>
                    <a:gd name="T30" fmla="*/ 3 w 9"/>
                    <a:gd name="T31" fmla="*/ 1 h 2"/>
                    <a:gd name="T32" fmla="*/ 3 w 9"/>
                    <a:gd name="T33" fmla="*/ 1 h 2"/>
                    <a:gd name="T34" fmla="*/ 3 w 9"/>
                    <a:gd name="T35" fmla="*/ 1 h 2"/>
                    <a:gd name="T36" fmla="*/ 3 w 9"/>
                    <a:gd name="T37" fmla="*/ 1 h 2"/>
                    <a:gd name="T38" fmla="*/ 4 w 9"/>
                    <a:gd name="T39" fmla="*/ 1 h 2"/>
                    <a:gd name="T40" fmla="*/ 4 w 9"/>
                    <a:gd name="T41" fmla="*/ 1 h 2"/>
                    <a:gd name="T42" fmla="*/ 4 w 9"/>
                    <a:gd name="T43" fmla="*/ 1 h 2"/>
                    <a:gd name="T44" fmla="*/ 4 w 9"/>
                    <a:gd name="T45" fmla="*/ 1 h 2"/>
                    <a:gd name="T46" fmla="*/ 4 w 9"/>
                    <a:gd name="T47" fmla="*/ 1 h 2"/>
                    <a:gd name="T48" fmla="*/ 5 w 9"/>
                    <a:gd name="T49" fmla="*/ 1 h 2"/>
                    <a:gd name="T50" fmla="*/ 5 w 9"/>
                    <a:gd name="T51" fmla="*/ 1 h 2"/>
                    <a:gd name="T52" fmla="*/ 5 w 9"/>
                    <a:gd name="T53" fmla="*/ 1 h 2"/>
                    <a:gd name="T54" fmla="*/ 5 w 9"/>
                    <a:gd name="T55" fmla="*/ 1 h 2"/>
                    <a:gd name="T56" fmla="*/ 5 w 9"/>
                    <a:gd name="T57" fmla="*/ 1 h 2"/>
                    <a:gd name="T58" fmla="*/ 5 w 9"/>
                    <a:gd name="T59" fmla="*/ 1 h 2"/>
                    <a:gd name="T60" fmla="*/ 6 w 9"/>
                    <a:gd name="T61" fmla="*/ 1 h 2"/>
                    <a:gd name="T62" fmla="*/ 6 w 9"/>
                    <a:gd name="T63" fmla="*/ 1 h 2"/>
                    <a:gd name="T64" fmla="*/ 6 w 9"/>
                    <a:gd name="T65" fmla="*/ 1 h 2"/>
                    <a:gd name="T66" fmla="*/ 6 w 9"/>
                    <a:gd name="T67" fmla="*/ 1 h 2"/>
                    <a:gd name="T68" fmla="*/ 7 w 9"/>
                    <a:gd name="T69" fmla="*/ 1 h 2"/>
                    <a:gd name="T70" fmla="*/ 7 w 9"/>
                    <a:gd name="T71" fmla="*/ 1 h 2"/>
                    <a:gd name="T72" fmla="*/ 7 w 9"/>
                    <a:gd name="T73" fmla="*/ 1 h 2"/>
                    <a:gd name="T74" fmla="*/ 7 w 9"/>
                    <a:gd name="T75" fmla="*/ 1 h 2"/>
                    <a:gd name="T76" fmla="*/ 7 w 9"/>
                    <a:gd name="T77" fmla="*/ 2 h 2"/>
                    <a:gd name="T78" fmla="*/ 7 w 9"/>
                    <a:gd name="T79" fmla="*/ 2 h 2"/>
                    <a:gd name="T80" fmla="*/ 8 w 9"/>
                    <a:gd name="T81" fmla="*/ 2 h 2"/>
                    <a:gd name="T82" fmla="*/ 8 w 9"/>
                    <a:gd name="T83" fmla="*/ 2 h 2"/>
                    <a:gd name="T84" fmla="*/ 8 w 9"/>
                    <a:gd name="T85" fmla="*/ 2 h 2"/>
                    <a:gd name="T86" fmla="*/ 8 w 9"/>
                    <a:gd name="T87" fmla="*/ 2 h 2"/>
                    <a:gd name="T88" fmla="*/ 9 w 9"/>
                    <a:gd name="T89" fmla="*/ 2 h 2"/>
                    <a:gd name="T90" fmla="*/ 9 w 9"/>
                    <a:gd name="T91" fmla="*/ 2 h 2"/>
                    <a:gd name="T92" fmla="*/ 9 w 9"/>
                    <a:gd name="T93" fmla="*/ 2 h 2"/>
                    <a:gd name="T94" fmla="*/ 9 w 9"/>
                    <a:gd name="T95" fmla="*/ 2 h 2"/>
                    <a:gd name="T96" fmla="*/ 9 w 9"/>
                    <a:gd name="T97" fmla="*/ 2 h 2"/>
                    <a:gd name="T98" fmla="*/ 9 w 9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74" name="Freeform 403"/>
                <p:cNvSpPr>
                  <a:spLocks/>
                </p:cNvSpPr>
                <p:nvPr/>
              </p:nvSpPr>
              <p:spPr bwMode="auto">
                <a:xfrm rot="5400000" flipH="1">
                  <a:off x="1526348" y="1494540"/>
                  <a:ext cx="1394" cy="1181"/>
                </a:xfrm>
                <a:custGeom>
                  <a:avLst/>
                  <a:gdLst>
                    <a:gd name="T0" fmla="*/ 0 w 10"/>
                    <a:gd name="T1" fmla="*/ 0 h 3"/>
                    <a:gd name="T2" fmla="*/ 1 w 10"/>
                    <a:gd name="T3" fmla="*/ 0 h 3"/>
                    <a:gd name="T4" fmla="*/ 1 w 10"/>
                    <a:gd name="T5" fmla="*/ 0 h 3"/>
                    <a:gd name="T6" fmla="*/ 1 w 10"/>
                    <a:gd name="T7" fmla="*/ 0 h 3"/>
                    <a:gd name="T8" fmla="*/ 1 w 10"/>
                    <a:gd name="T9" fmla="*/ 0 h 3"/>
                    <a:gd name="T10" fmla="*/ 2 w 10"/>
                    <a:gd name="T11" fmla="*/ 1 h 3"/>
                    <a:gd name="T12" fmla="*/ 2 w 10"/>
                    <a:gd name="T13" fmla="*/ 1 h 3"/>
                    <a:gd name="T14" fmla="*/ 2 w 10"/>
                    <a:gd name="T15" fmla="*/ 1 h 3"/>
                    <a:gd name="T16" fmla="*/ 2 w 10"/>
                    <a:gd name="T17" fmla="*/ 1 h 3"/>
                    <a:gd name="T18" fmla="*/ 2 w 10"/>
                    <a:gd name="T19" fmla="*/ 1 h 3"/>
                    <a:gd name="T20" fmla="*/ 3 w 10"/>
                    <a:gd name="T21" fmla="*/ 1 h 3"/>
                    <a:gd name="T22" fmla="*/ 3 w 10"/>
                    <a:gd name="T23" fmla="*/ 1 h 3"/>
                    <a:gd name="T24" fmla="*/ 3 w 10"/>
                    <a:gd name="T25" fmla="*/ 1 h 3"/>
                    <a:gd name="T26" fmla="*/ 3 w 10"/>
                    <a:gd name="T27" fmla="*/ 1 h 3"/>
                    <a:gd name="T28" fmla="*/ 3 w 10"/>
                    <a:gd name="T29" fmla="*/ 1 h 3"/>
                    <a:gd name="T30" fmla="*/ 3 w 10"/>
                    <a:gd name="T31" fmla="*/ 1 h 3"/>
                    <a:gd name="T32" fmla="*/ 4 w 10"/>
                    <a:gd name="T33" fmla="*/ 1 h 3"/>
                    <a:gd name="T34" fmla="*/ 4 w 10"/>
                    <a:gd name="T35" fmla="*/ 1 h 3"/>
                    <a:gd name="T36" fmla="*/ 4 w 10"/>
                    <a:gd name="T37" fmla="*/ 1 h 3"/>
                    <a:gd name="T38" fmla="*/ 4 w 10"/>
                    <a:gd name="T39" fmla="*/ 1 h 3"/>
                    <a:gd name="T40" fmla="*/ 5 w 10"/>
                    <a:gd name="T41" fmla="*/ 1 h 3"/>
                    <a:gd name="T42" fmla="*/ 5 w 10"/>
                    <a:gd name="T43" fmla="*/ 1 h 3"/>
                    <a:gd name="T44" fmla="*/ 5 w 10"/>
                    <a:gd name="T45" fmla="*/ 1 h 3"/>
                    <a:gd name="T46" fmla="*/ 5 w 10"/>
                    <a:gd name="T47" fmla="*/ 1 h 3"/>
                    <a:gd name="T48" fmla="*/ 5 w 10"/>
                    <a:gd name="T49" fmla="*/ 1 h 3"/>
                    <a:gd name="T50" fmla="*/ 5 w 10"/>
                    <a:gd name="T51" fmla="*/ 1 h 3"/>
                    <a:gd name="T52" fmla="*/ 6 w 10"/>
                    <a:gd name="T53" fmla="*/ 1 h 3"/>
                    <a:gd name="T54" fmla="*/ 6 w 10"/>
                    <a:gd name="T55" fmla="*/ 1 h 3"/>
                    <a:gd name="T56" fmla="*/ 6 w 10"/>
                    <a:gd name="T57" fmla="*/ 1 h 3"/>
                    <a:gd name="T58" fmla="*/ 6 w 10"/>
                    <a:gd name="T59" fmla="*/ 2 h 3"/>
                    <a:gd name="T60" fmla="*/ 7 w 10"/>
                    <a:gd name="T61" fmla="*/ 2 h 3"/>
                    <a:gd name="T62" fmla="*/ 7 w 10"/>
                    <a:gd name="T63" fmla="*/ 2 h 3"/>
                    <a:gd name="T64" fmla="*/ 7 w 10"/>
                    <a:gd name="T65" fmla="*/ 2 h 3"/>
                    <a:gd name="T66" fmla="*/ 7 w 10"/>
                    <a:gd name="T67" fmla="*/ 2 h 3"/>
                    <a:gd name="T68" fmla="*/ 7 w 10"/>
                    <a:gd name="T69" fmla="*/ 2 h 3"/>
                    <a:gd name="T70" fmla="*/ 7 w 10"/>
                    <a:gd name="T71" fmla="*/ 2 h 3"/>
                    <a:gd name="T72" fmla="*/ 8 w 10"/>
                    <a:gd name="T73" fmla="*/ 2 h 3"/>
                    <a:gd name="T74" fmla="*/ 8 w 10"/>
                    <a:gd name="T75" fmla="*/ 2 h 3"/>
                    <a:gd name="T76" fmla="*/ 8 w 10"/>
                    <a:gd name="T77" fmla="*/ 2 h 3"/>
                    <a:gd name="T78" fmla="*/ 8 w 10"/>
                    <a:gd name="T79" fmla="*/ 2 h 3"/>
                    <a:gd name="T80" fmla="*/ 9 w 10"/>
                    <a:gd name="T81" fmla="*/ 2 h 3"/>
                    <a:gd name="T82" fmla="*/ 9 w 10"/>
                    <a:gd name="T83" fmla="*/ 2 h 3"/>
                    <a:gd name="T84" fmla="*/ 9 w 10"/>
                    <a:gd name="T85" fmla="*/ 2 h 3"/>
                    <a:gd name="T86" fmla="*/ 9 w 10"/>
                    <a:gd name="T87" fmla="*/ 2 h 3"/>
                    <a:gd name="T88" fmla="*/ 9 w 10"/>
                    <a:gd name="T89" fmla="*/ 2 h 3"/>
                    <a:gd name="T90" fmla="*/ 10 w 10"/>
                    <a:gd name="T91" fmla="*/ 3 h 3"/>
                    <a:gd name="T92" fmla="*/ 10 w 10"/>
                    <a:gd name="T93" fmla="*/ 3 h 3"/>
                    <a:gd name="T94" fmla="*/ 10 w 10"/>
                    <a:gd name="T95" fmla="*/ 3 h 3"/>
                    <a:gd name="T96" fmla="*/ 10 w 10"/>
                    <a:gd name="T97" fmla="*/ 3 h 3"/>
                    <a:gd name="T98" fmla="*/ 10 w 10"/>
                    <a:gd name="T9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3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0" y="3"/>
                      </a:lnTo>
                      <a:lnTo>
                        <a:pt x="10" y="3"/>
                      </a:lnTo>
                      <a:lnTo>
                        <a:pt x="10" y="3"/>
                      </a:lnTo>
                      <a:lnTo>
                        <a:pt x="10" y="3"/>
                      </a:lnTo>
                      <a:lnTo>
                        <a:pt x="10" y="3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75" name="Freeform 404"/>
                <p:cNvSpPr>
                  <a:spLocks/>
                </p:cNvSpPr>
                <p:nvPr/>
              </p:nvSpPr>
              <p:spPr bwMode="auto">
                <a:xfrm rot="5400000" flipH="1">
                  <a:off x="1525364" y="1493342"/>
                  <a:ext cx="1394" cy="787"/>
                </a:xfrm>
                <a:custGeom>
                  <a:avLst/>
                  <a:gdLst>
                    <a:gd name="T0" fmla="*/ 0 w 10"/>
                    <a:gd name="T1" fmla="*/ 0 h 2"/>
                    <a:gd name="T2" fmla="*/ 0 w 10"/>
                    <a:gd name="T3" fmla="*/ 0 h 2"/>
                    <a:gd name="T4" fmla="*/ 1 w 10"/>
                    <a:gd name="T5" fmla="*/ 0 h 2"/>
                    <a:gd name="T6" fmla="*/ 1 w 10"/>
                    <a:gd name="T7" fmla="*/ 0 h 2"/>
                    <a:gd name="T8" fmla="*/ 1 w 10"/>
                    <a:gd name="T9" fmla="*/ 0 h 2"/>
                    <a:gd name="T10" fmla="*/ 1 w 10"/>
                    <a:gd name="T11" fmla="*/ 0 h 2"/>
                    <a:gd name="T12" fmla="*/ 2 w 10"/>
                    <a:gd name="T13" fmla="*/ 0 h 2"/>
                    <a:gd name="T14" fmla="*/ 2 w 10"/>
                    <a:gd name="T15" fmla="*/ 0 h 2"/>
                    <a:gd name="T16" fmla="*/ 2 w 10"/>
                    <a:gd name="T17" fmla="*/ 0 h 2"/>
                    <a:gd name="T18" fmla="*/ 2 w 10"/>
                    <a:gd name="T19" fmla="*/ 0 h 2"/>
                    <a:gd name="T20" fmla="*/ 2 w 10"/>
                    <a:gd name="T21" fmla="*/ 0 h 2"/>
                    <a:gd name="T22" fmla="*/ 2 w 10"/>
                    <a:gd name="T23" fmla="*/ 0 h 2"/>
                    <a:gd name="T24" fmla="*/ 3 w 10"/>
                    <a:gd name="T25" fmla="*/ 0 h 2"/>
                    <a:gd name="T26" fmla="*/ 3 w 10"/>
                    <a:gd name="T27" fmla="*/ 0 h 2"/>
                    <a:gd name="T28" fmla="*/ 3 w 10"/>
                    <a:gd name="T29" fmla="*/ 0 h 2"/>
                    <a:gd name="T30" fmla="*/ 3 w 10"/>
                    <a:gd name="T31" fmla="*/ 0 h 2"/>
                    <a:gd name="T32" fmla="*/ 4 w 10"/>
                    <a:gd name="T33" fmla="*/ 0 h 2"/>
                    <a:gd name="T34" fmla="*/ 4 w 10"/>
                    <a:gd name="T35" fmla="*/ 0 h 2"/>
                    <a:gd name="T36" fmla="*/ 4 w 10"/>
                    <a:gd name="T37" fmla="*/ 0 h 2"/>
                    <a:gd name="T38" fmla="*/ 4 w 10"/>
                    <a:gd name="T39" fmla="*/ 0 h 2"/>
                    <a:gd name="T40" fmla="*/ 4 w 10"/>
                    <a:gd name="T41" fmla="*/ 1 h 2"/>
                    <a:gd name="T42" fmla="*/ 4 w 10"/>
                    <a:gd name="T43" fmla="*/ 1 h 2"/>
                    <a:gd name="T44" fmla="*/ 5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6 w 10"/>
                    <a:gd name="T53" fmla="*/ 1 h 2"/>
                    <a:gd name="T54" fmla="*/ 6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6 w 10"/>
                    <a:gd name="T63" fmla="*/ 1 h 2"/>
                    <a:gd name="T64" fmla="*/ 7 w 10"/>
                    <a:gd name="T65" fmla="*/ 1 h 2"/>
                    <a:gd name="T66" fmla="*/ 7 w 10"/>
                    <a:gd name="T67" fmla="*/ 1 h 2"/>
                    <a:gd name="T68" fmla="*/ 7 w 10"/>
                    <a:gd name="T69" fmla="*/ 1 h 2"/>
                    <a:gd name="T70" fmla="*/ 7 w 10"/>
                    <a:gd name="T71" fmla="*/ 1 h 2"/>
                    <a:gd name="T72" fmla="*/ 7 w 10"/>
                    <a:gd name="T73" fmla="*/ 2 h 2"/>
                    <a:gd name="T74" fmla="*/ 8 w 10"/>
                    <a:gd name="T75" fmla="*/ 2 h 2"/>
                    <a:gd name="T76" fmla="*/ 8 w 10"/>
                    <a:gd name="T77" fmla="*/ 2 h 2"/>
                    <a:gd name="T78" fmla="*/ 8 w 10"/>
                    <a:gd name="T79" fmla="*/ 2 h 2"/>
                    <a:gd name="T80" fmla="*/ 8 w 10"/>
                    <a:gd name="T81" fmla="*/ 2 h 2"/>
                    <a:gd name="T82" fmla="*/ 9 w 10"/>
                    <a:gd name="T83" fmla="*/ 2 h 2"/>
                    <a:gd name="T84" fmla="*/ 9 w 10"/>
                    <a:gd name="T85" fmla="*/ 2 h 2"/>
                    <a:gd name="T86" fmla="*/ 9 w 10"/>
                    <a:gd name="T87" fmla="*/ 2 h 2"/>
                    <a:gd name="T88" fmla="*/ 9 w 10"/>
                    <a:gd name="T89" fmla="*/ 2 h 2"/>
                    <a:gd name="T90" fmla="*/ 9 w 10"/>
                    <a:gd name="T91" fmla="*/ 2 h 2"/>
                    <a:gd name="T92" fmla="*/ 9 w 10"/>
                    <a:gd name="T93" fmla="*/ 2 h 2"/>
                    <a:gd name="T94" fmla="*/ 10 w 10"/>
                    <a:gd name="T95" fmla="*/ 2 h 2"/>
                    <a:gd name="T96" fmla="*/ 10 w 10"/>
                    <a:gd name="T97" fmla="*/ 2 h 2"/>
                    <a:gd name="T98" fmla="*/ 10 w 1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0" y="2"/>
                      </a:lnTo>
                      <a:lnTo>
                        <a:pt x="10" y="2"/>
                      </a:lnTo>
                      <a:lnTo>
                        <a:pt x="10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76" name="Freeform 405"/>
                <p:cNvSpPr>
                  <a:spLocks/>
                </p:cNvSpPr>
                <p:nvPr/>
              </p:nvSpPr>
              <p:spPr bwMode="auto">
                <a:xfrm rot="5400000" flipH="1">
                  <a:off x="1524577" y="1491948"/>
                  <a:ext cx="1394" cy="787"/>
                </a:xfrm>
                <a:custGeom>
                  <a:avLst/>
                  <a:gdLst>
                    <a:gd name="T0" fmla="*/ 0 w 10"/>
                    <a:gd name="T1" fmla="*/ 0 h 2"/>
                    <a:gd name="T2" fmla="*/ 0 w 10"/>
                    <a:gd name="T3" fmla="*/ 0 h 2"/>
                    <a:gd name="T4" fmla="*/ 1 w 10"/>
                    <a:gd name="T5" fmla="*/ 0 h 2"/>
                    <a:gd name="T6" fmla="*/ 1 w 10"/>
                    <a:gd name="T7" fmla="*/ 0 h 2"/>
                    <a:gd name="T8" fmla="*/ 1 w 10"/>
                    <a:gd name="T9" fmla="*/ 0 h 2"/>
                    <a:gd name="T10" fmla="*/ 1 w 10"/>
                    <a:gd name="T11" fmla="*/ 0 h 2"/>
                    <a:gd name="T12" fmla="*/ 1 w 10"/>
                    <a:gd name="T13" fmla="*/ 0 h 2"/>
                    <a:gd name="T14" fmla="*/ 1 w 10"/>
                    <a:gd name="T15" fmla="*/ 0 h 2"/>
                    <a:gd name="T16" fmla="*/ 2 w 10"/>
                    <a:gd name="T17" fmla="*/ 0 h 2"/>
                    <a:gd name="T18" fmla="*/ 2 w 10"/>
                    <a:gd name="T19" fmla="*/ 0 h 2"/>
                    <a:gd name="T20" fmla="*/ 2 w 10"/>
                    <a:gd name="T21" fmla="*/ 0 h 2"/>
                    <a:gd name="T22" fmla="*/ 2 w 10"/>
                    <a:gd name="T23" fmla="*/ 1 h 2"/>
                    <a:gd name="T24" fmla="*/ 3 w 10"/>
                    <a:gd name="T25" fmla="*/ 1 h 2"/>
                    <a:gd name="T26" fmla="*/ 3 w 10"/>
                    <a:gd name="T27" fmla="*/ 1 h 2"/>
                    <a:gd name="T28" fmla="*/ 3 w 10"/>
                    <a:gd name="T29" fmla="*/ 1 h 2"/>
                    <a:gd name="T30" fmla="*/ 3 w 10"/>
                    <a:gd name="T31" fmla="*/ 1 h 2"/>
                    <a:gd name="T32" fmla="*/ 3 w 10"/>
                    <a:gd name="T33" fmla="*/ 1 h 2"/>
                    <a:gd name="T34" fmla="*/ 3 w 10"/>
                    <a:gd name="T35" fmla="*/ 1 h 2"/>
                    <a:gd name="T36" fmla="*/ 4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4 w 10"/>
                    <a:gd name="T43" fmla="*/ 1 h 2"/>
                    <a:gd name="T44" fmla="*/ 4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6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6 w 10"/>
                    <a:gd name="T63" fmla="*/ 1 h 2"/>
                    <a:gd name="T64" fmla="*/ 6 w 10"/>
                    <a:gd name="T65" fmla="*/ 1 h 2"/>
                    <a:gd name="T66" fmla="*/ 7 w 10"/>
                    <a:gd name="T67" fmla="*/ 1 h 2"/>
                    <a:gd name="T68" fmla="*/ 7 w 10"/>
                    <a:gd name="T69" fmla="*/ 1 h 2"/>
                    <a:gd name="T70" fmla="*/ 7 w 10"/>
                    <a:gd name="T71" fmla="*/ 1 h 2"/>
                    <a:gd name="T72" fmla="*/ 7 w 10"/>
                    <a:gd name="T73" fmla="*/ 2 h 2"/>
                    <a:gd name="T74" fmla="*/ 8 w 10"/>
                    <a:gd name="T75" fmla="*/ 2 h 2"/>
                    <a:gd name="T76" fmla="*/ 8 w 10"/>
                    <a:gd name="T77" fmla="*/ 2 h 2"/>
                    <a:gd name="T78" fmla="*/ 8 w 10"/>
                    <a:gd name="T79" fmla="*/ 2 h 2"/>
                    <a:gd name="T80" fmla="*/ 8 w 10"/>
                    <a:gd name="T81" fmla="*/ 2 h 2"/>
                    <a:gd name="T82" fmla="*/ 8 w 10"/>
                    <a:gd name="T83" fmla="*/ 2 h 2"/>
                    <a:gd name="T84" fmla="*/ 8 w 10"/>
                    <a:gd name="T85" fmla="*/ 2 h 2"/>
                    <a:gd name="T86" fmla="*/ 9 w 10"/>
                    <a:gd name="T87" fmla="*/ 2 h 2"/>
                    <a:gd name="T88" fmla="*/ 9 w 10"/>
                    <a:gd name="T89" fmla="*/ 2 h 2"/>
                    <a:gd name="T90" fmla="*/ 9 w 10"/>
                    <a:gd name="T91" fmla="*/ 2 h 2"/>
                    <a:gd name="T92" fmla="*/ 9 w 10"/>
                    <a:gd name="T93" fmla="*/ 2 h 2"/>
                    <a:gd name="T94" fmla="*/ 10 w 10"/>
                    <a:gd name="T95" fmla="*/ 2 h 2"/>
                    <a:gd name="T96" fmla="*/ 10 w 10"/>
                    <a:gd name="T97" fmla="*/ 2 h 2"/>
                    <a:gd name="T98" fmla="*/ 10 w 1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0" y="2"/>
                      </a:lnTo>
                      <a:lnTo>
                        <a:pt x="10" y="2"/>
                      </a:lnTo>
                      <a:lnTo>
                        <a:pt x="10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77" name="Freeform 407"/>
                <p:cNvSpPr>
                  <a:spLocks/>
                </p:cNvSpPr>
                <p:nvPr/>
              </p:nvSpPr>
              <p:spPr bwMode="auto">
                <a:xfrm rot="5400000" flipH="1">
                  <a:off x="1523593" y="1490357"/>
                  <a:ext cx="1394" cy="1181"/>
                </a:xfrm>
                <a:custGeom>
                  <a:avLst/>
                  <a:gdLst>
                    <a:gd name="T0" fmla="*/ 0 w 10"/>
                    <a:gd name="T1" fmla="*/ 0 h 3"/>
                    <a:gd name="T2" fmla="*/ 0 w 10"/>
                    <a:gd name="T3" fmla="*/ 0 h 3"/>
                    <a:gd name="T4" fmla="*/ 0 w 10"/>
                    <a:gd name="T5" fmla="*/ 0 h 3"/>
                    <a:gd name="T6" fmla="*/ 0 w 10"/>
                    <a:gd name="T7" fmla="*/ 0 h 3"/>
                    <a:gd name="T8" fmla="*/ 1 w 10"/>
                    <a:gd name="T9" fmla="*/ 1 h 3"/>
                    <a:gd name="T10" fmla="*/ 1 w 10"/>
                    <a:gd name="T11" fmla="*/ 1 h 3"/>
                    <a:gd name="T12" fmla="*/ 1 w 10"/>
                    <a:gd name="T13" fmla="*/ 1 h 3"/>
                    <a:gd name="T14" fmla="*/ 1 w 10"/>
                    <a:gd name="T15" fmla="*/ 1 h 3"/>
                    <a:gd name="T16" fmla="*/ 1 w 10"/>
                    <a:gd name="T17" fmla="*/ 1 h 3"/>
                    <a:gd name="T18" fmla="*/ 2 w 10"/>
                    <a:gd name="T19" fmla="*/ 1 h 3"/>
                    <a:gd name="T20" fmla="*/ 2 w 10"/>
                    <a:gd name="T21" fmla="*/ 1 h 3"/>
                    <a:gd name="T22" fmla="*/ 2 w 10"/>
                    <a:gd name="T23" fmla="*/ 1 h 3"/>
                    <a:gd name="T24" fmla="*/ 2 w 10"/>
                    <a:gd name="T25" fmla="*/ 1 h 3"/>
                    <a:gd name="T26" fmla="*/ 3 w 10"/>
                    <a:gd name="T27" fmla="*/ 1 h 3"/>
                    <a:gd name="T28" fmla="*/ 3 w 10"/>
                    <a:gd name="T29" fmla="*/ 1 h 3"/>
                    <a:gd name="T30" fmla="*/ 3 w 10"/>
                    <a:gd name="T31" fmla="*/ 1 h 3"/>
                    <a:gd name="T32" fmla="*/ 3 w 10"/>
                    <a:gd name="T33" fmla="*/ 1 h 3"/>
                    <a:gd name="T34" fmla="*/ 3 w 10"/>
                    <a:gd name="T35" fmla="*/ 1 h 3"/>
                    <a:gd name="T36" fmla="*/ 3 w 10"/>
                    <a:gd name="T37" fmla="*/ 1 h 3"/>
                    <a:gd name="T38" fmla="*/ 4 w 10"/>
                    <a:gd name="T39" fmla="*/ 1 h 3"/>
                    <a:gd name="T40" fmla="*/ 4 w 10"/>
                    <a:gd name="T41" fmla="*/ 1 h 3"/>
                    <a:gd name="T42" fmla="*/ 4 w 10"/>
                    <a:gd name="T43" fmla="*/ 1 h 3"/>
                    <a:gd name="T44" fmla="*/ 4 w 10"/>
                    <a:gd name="T45" fmla="*/ 1 h 3"/>
                    <a:gd name="T46" fmla="*/ 5 w 10"/>
                    <a:gd name="T47" fmla="*/ 1 h 3"/>
                    <a:gd name="T48" fmla="*/ 5 w 10"/>
                    <a:gd name="T49" fmla="*/ 1 h 3"/>
                    <a:gd name="T50" fmla="*/ 5 w 10"/>
                    <a:gd name="T51" fmla="*/ 1 h 3"/>
                    <a:gd name="T52" fmla="*/ 5 w 10"/>
                    <a:gd name="T53" fmla="*/ 1 h 3"/>
                    <a:gd name="T54" fmla="*/ 5 w 10"/>
                    <a:gd name="T55" fmla="*/ 1 h 3"/>
                    <a:gd name="T56" fmla="*/ 5 w 10"/>
                    <a:gd name="T57" fmla="*/ 1 h 3"/>
                    <a:gd name="T58" fmla="*/ 6 w 10"/>
                    <a:gd name="T59" fmla="*/ 2 h 3"/>
                    <a:gd name="T60" fmla="*/ 6 w 10"/>
                    <a:gd name="T61" fmla="*/ 2 h 3"/>
                    <a:gd name="T62" fmla="*/ 6 w 10"/>
                    <a:gd name="T63" fmla="*/ 2 h 3"/>
                    <a:gd name="T64" fmla="*/ 6 w 10"/>
                    <a:gd name="T65" fmla="*/ 2 h 3"/>
                    <a:gd name="T66" fmla="*/ 7 w 10"/>
                    <a:gd name="T67" fmla="*/ 2 h 3"/>
                    <a:gd name="T68" fmla="*/ 7 w 10"/>
                    <a:gd name="T69" fmla="*/ 2 h 3"/>
                    <a:gd name="T70" fmla="*/ 7 w 10"/>
                    <a:gd name="T71" fmla="*/ 2 h 3"/>
                    <a:gd name="T72" fmla="*/ 7 w 10"/>
                    <a:gd name="T73" fmla="*/ 2 h 3"/>
                    <a:gd name="T74" fmla="*/ 7 w 10"/>
                    <a:gd name="T75" fmla="*/ 2 h 3"/>
                    <a:gd name="T76" fmla="*/ 7 w 10"/>
                    <a:gd name="T77" fmla="*/ 2 h 3"/>
                    <a:gd name="T78" fmla="*/ 8 w 10"/>
                    <a:gd name="T79" fmla="*/ 2 h 3"/>
                    <a:gd name="T80" fmla="*/ 8 w 10"/>
                    <a:gd name="T81" fmla="*/ 2 h 3"/>
                    <a:gd name="T82" fmla="*/ 8 w 10"/>
                    <a:gd name="T83" fmla="*/ 2 h 3"/>
                    <a:gd name="T84" fmla="*/ 8 w 10"/>
                    <a:gd name="T85" fmla="*/ 2 h 3"/>
                    <a:gd name="T86" fmla="*/ 8 w 10"/>
                    <a:gd name="T87" fmla="*/ 2 h 3"/>
                    <a:gd name="T88" fmla="*/ 9 w 10"/>
                    <a:gd name="T89" fmla="*/ 2 h 3"/>
                    <a:gd name="T90" fmla="*/ 9 w 10"/>
                    <a:gd name="T91" fmla="*/ 2 h 3"/>
                    <a:gd name="T92" fmla="*/ 9 w 10"/>
                    <a:gd name="T93" fmla="*/ 3 h 3"/>
                    <a:gd name="T94" fmla="*/ 9 w 10"/>
                    <a:gd name="T95" fmla="*/ 3 h 3"/>
                    <a:gd name="T96" fmla="*/ 10 w 10"/>
                    <a:gd name="T97" fmla="*/ 3 h 3"/>
                    <a:gd name="T98" fmla="*/ 10 w 10"/>
                    <a:gd name="T9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3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3"/>
                      </a:lnTo>
                      <a:lnTo>
                        <a:pt x="9" y="3"/>
                      </a:lnTo>
                      <a:lnTo>
                        <a:pt x="10" y="3"/>
                      </a:lnTo>
                      <a:lnTo>
                        <a:pt x="10" y="3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78" name="Freeform 408"/>
                <p:cNvSpPr>
                  <a:spLocks/>
                </p:cNvSpPr>
                <p:nvPr/>
              </p:nvSpPr>
              <p:spPr bwMode="auto">
                <a:xfrm rot="5400000" flipH="1">
                  <a:off x="1522679" y="1489230"/>
                  <a:ext cx="1255" cy="787"/>
                </a:xfrm>
                <a:custGeom>
                  <a:avLst/>
                  <a:gdLst>
                    <a:gd name="T0" fmla="*/ 0 w 9"/>
                    <a:gd name="T1" fmla="*/ 0 h 2"/>
                    <a:gd name="T2" fmla="*/ 0 w 9"/>
                    <a:gd name="T3" fmla="*/ 0 h 2"/>
                    <a:gd name="T4" fmla="*/ 0 w 9"/>
                    <a:gd name="T5" fmla="*/ 0 h 2"/>
                    <a:gd name="T6" fmla="*/ 0 w 9"/>
                    <a:gd name="T7" fmla="*/ 0 h 2"/>
                    <a:gd name="T8" fmla="*/ 0 w 9"/>
                    <a:gd name="T9" fmla="*/ 0 h 2"/>
                    <a:gd name="T10" fmla="*/ 1 w 9"/>
                    <a:gd name="T11" fmla="*/ 0 h 2"/>
                    <a:gd name="T12" fmla="*/ 1 w 9"/>
                    <a:gd name="T13" fmla="*/ 0 h 2"/>
                    <a:gd name="T14" fmla="*/ 1 w 9"/>
                    <a:gd name="T15" fmla="*/ 0 h 2"/>
                    <a:gd name="T16" fmla="*/ 1 w 9"/>
                    <a:gd name="T17" fmla="*/ 0 h 2"/>
                    <a:gd name="T18" fmla="*/ 2 w 9"/>
                    <a:gd name="T19" fmla="*/ 0 h 2"/>
                    <a:gd name="T20" fmla="*/ 2 w 9"/>
                    <a:gd name="T21" fmla="*/ 0 h 2"/>
                    <a:gd name="T22" fmla="*/ 2 w 9"/>
                    <a:gd name="T23" fmla="*/ 0 h 2"/>
                    <a:gd name="T24" fmla="*/ 2 w 9"/>
                    <a:gd name="T25" fmla="*/ 0 h 2"/>
                    <a:gd name="T26" fmla="*/ 2 w 9"/>
                    <a:gd name="T27" fmla="*/ 0 h 2"/>
                    <a:gd name="T28" fmla="*/ 2 w 9"/>
                    <a:gd name="T29" fmla="*/ 0 h 2"/>
                    <a:gd name="T30" fmla="*/ 3 w 9"/>
                    <a:gd name="T31" fmla="*/ 0 h 2"/>
                    <a:gd name="T32" fmla="*/ 3 w 9"/>
                    <a:gd name="T33" fmla="*/ 0 h 2"/>
                    <a:gd name="T34" fmla="*/ 3 w 9"/>
                    <a:gd name="T35" fmla="*/ 0 h 2"/>
                    <a:gd name="T36" fmla="*/ 3 w 9"/>
                    <a:gd name="T37" fmla="*/ 0 h 2"/>
                    <a:gd name="T38" fmla="*/ 4 w 9"/>
                    <a:gd name="T39" fmla="*/ 0 h 2"/>
                    <a:gd name="T40" fmla="*/ 4 w 9"/>
                    <a:gd name="T41" fmla="*/ 0 h 2"/>
                    <a:gd name="T42" fmla="*/ 4 w 9"/>
                    <a:gd name="T43" fmla="*/ 0 h 2"/>
                    <a:gd name="T44" fmla="*/ 4 w 9"/>
                    <a:gd name="T45" fmla="*/ 0 h 2"/>
                    <a:gd name="T46" fmla="*/ 4 w 9"/>
                    <a:gd name="T47" fmla="*/ 1 h 2"/>
                    <a:gd name="T48" fmla="*/ 4 w 9"/>
                    <a:gd name="T49" fmla="*/ 1 h 2"/>
                    <a:gd name="T50" fmla="*/ 5 w 9"/>
                    <a:gd name="T51" fmla="*/ 1 h 2"/>
                    <a:gd name="T52" fmla="*/ 5 w 9"/>
                    <a:gd name="T53" fmla="*/ 1 h 2"/>
                    <a:gd name="T54" fmla="*/ 5 w 9"/>
                    <a:gd name="T55" fmla="*/ 1 h 2"/>
                    <a:gd name="T56" fmla="*/ 5 w 9"/>
                    <a:gd name="T57" fmla="*/ 1 h 2"/>
                    <a:gd name="T58" fmla="*/ 6 w 9"/>
                    <a:gd name="T59" fmla="*/ 1 h 2"/>
                    <a:gd name="T60" fmla="*/ 6 w 9"/>
                    <a:gd name="T61" fmla="*/ 1 h 2"/>
                    <a:gd name="T62" fmla="*/ 6 w 9"/>
                    <a:gd name="T63" fmla="*/ 1 h 2"/>
                    <a:gd name="T64" fmla="*/ 6 w 9"/>
                    <a:gd name="T65" fmla="*/ 1 h 2"/>
                    <a:gd name="T66" fmla="*/ 6 w 9"/>
                    <a:gd name="T67" fmla="*/ 1 h 2"/>
                    <a:gd name="T68" fmla="*/ 7 w 9"/>
                    <a:gd name="T69" fmla="*/ 1 h 2"/>
                    <a:gd name="T70" fmla="*/ 7 w 9"/>
                    <a:gd name="T71" fmla="*/ 1 h 2"/>
                    <a:gd name="T72" fmla="*/ 7 w 9"/>
                    <a:gd name="T73" fmla="*/ 1 h 2"/>
                    <a:gd name="T74" fmla="*/ 7 w 9"/>
                    <a:gd name="T75" fmla="*/ 1 h 2"/>
                    <a:gd name="T76" fmla="*/ 7 w 9"/>
                    <a:gd name="T77" fmla="*/ 1 h 2"/>
                    <a:gd name="T78" fmla="*/ 7 w 9"/>
                    <a:gd name="T79" fmla="*/ 1 h 2"/>
                    <a:gd name="T80" fmla="*/ 8 w 9"/>
                    <a:gd name="T81" fmla="*/ 2 h 2"/>
                    <a:gd name="T82" fmla="*/ 8 w 9"/>
                    <a:gd name="T83" fmla="*/ 2 h 2"/>
                    <a:gd name="T84" fmla="*/ 8 w 9"/>
                    <a:gd name="T85" fmla="*/ 2 h 2"/>
                    <a:gd name="T86" fmla="*/ 8 w 9"/>
                    <a:gd name="T87" fmla="*/ 2 h 2"/>
                    <a:gd name="T88" fmla="*/ 9 w 9"/>
                    <a:gd name="T89" fmla="*/ 2 h 2"/>
                    <a:gd name="T90" fmla="*/ 9 w 9"/>
                    <a:gd name="T91" fmla="*/ 2 h 2"/>
                    <a:gd name="T92" fmla="*/ 9 w 9"/>
                    <a:gd name="T93" fmla="*/ 2 h 2"/>
                    <a:gd name="T94" fmla="*/ 9 w 9"/>
                    <a:gd name="T95" fmla="*/ 2 h 2"/>
                    <a:gd name="T96" fmla="*/ 9 w 9"/>
                    <a:gd name="T97" fmla="*/ 2 h 2"/>
                    <a:gd name="T98" fmla="*/ 9 w 9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79" name="Freeform 409"/>
                <p:cNvSpPr>
                  <a:spLocks/>
                </p:cNvSpPr>
                <p:nvPr/>
              </p:nvSpPr>
              <p:spPr bwMode="auto">
                <a:xfrm rot="5400000" flipH="1">
                  <a:off x="1521822" y="1487905"/>
                  <a:ext cx="1394" cy="787"/>
                </a:xfrm>
                <a:custGeom>
                  <a:avLst/>
                  <a:gdLst>
                    <a:gd name="T0" fmla="*/ 0 w 10"/>
                    <a:gd name="T1" fmla="*/ 0 h 2"/>
                    <a:gd name="T2" fmla="*/ 1 w 10"/>
                    <a:gd name="T3" fmla="*/ 0 h 2"/>
                    <a:gd name="T4" fmla="*/ 1 w 10"/>
                    <a:gd name="T5" fmla="*/ 0 h 2"/>
                    <a:gd name="T6" fmla="*/ 1 w 10"/>
                    <a:gd name="T7" fmla="*/ 0 h 2"/>
                    <a:gd name="T8" fmla="*/ 1 w 10"/>
                    <a:gd name="T9" fmla="*/ 0 h 2"/>
                    <a:gd name="T10" fmla="*/ 2 w 10"/>
                    <a:gd name="T11" fmla="*/ 0 h 2"/>
                    <a:gd name="T12" fmla="*/ 2 w 10"/>
                    <a:gd name="T13" fmla="*/ 0 h 2"/>
                    <a:gd name="T14" fmla="*/ 2 w 10"/>
                    <a:gd name="T15" fmla="*/ 0 h 2"/>
                    <a:gd name="T16" fmla="*/ 2 w 10"/>
                    <a:gd name="T17" fmla="*/ 0 h 2"/>
                    <a:gd name="T18" fmla="*/ 2 w 10"/>
                    <a:gd name="T19" fmla="*/ 0 h 2"/>
                    <a:gd name="T20" fmla="*/ 2 w 10"/>
                    <a:gd name="T21" fmla="*/ 0 h 2"/>
                    <a:gd name="T22" fmla="*/ 3 w 10"/>
                    <a:gd name="T23" fmla="*/ 0 h 2"/>
                    <a:gd name="T24" fmla="*/ 3 w 10"/>
                    <a:gd name="T25" fmla="*/ 0 h 2"/>
                    <a:gd name="T26" fmla="*/ 3 w 10"/>
                    <a:gd name="T27" fmla="*/ 0 h 2"/>
                    <a:gd name="T28" fmla="*/ 3 w 10"/>
                    <a:gd name="T29" fmla="*/ 0 h 2"/>
                    <a:gd name="T30" fmla="*/ 4 w 10"/>
                    <a:gd name="T31" fmla="*/ 0 h 2"/>
                    <a:gd name="T32" fmla="*/ 4 w 10"/>
                    <a:gd name="T33" fmla="*/ 0 h 2"/>
                    <a:gd name="T34" fmla="*/ 4 w 10"/>
                    <a:gd name="T35" fmla="*/ 1 h 2"/>
                    <a:gd name="T36" fmla="*/ 4 w 10"/>
                    <a:gd name="T37" fmla="*/ 1 h 2"/>
                    <a:gd name="T38" fmla="*/ 4 w 10"/>
                    <a:gd name="T39" fmla="*/ 1 h 2"/>
                    <a:gd name="T40" fmla="*/ 5 w 10"/>
                    <a:gd name="T41" fmla="*/ 1 h 2"/>
                    <a:gd name="T42" fmla="*/ 5 w 10"/>
                    <a:gd name="T43" fmla="*/ 1 h 2"/>
                    <a:gd name="T44" fmla="*/ 5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6 w 10"/>
                    <a:gd name="T53" fmla="*/ 1 h 2"/>
                    <a:gd name="T54" fmla="*/ 6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7 w 10"/>
                    <a:gd name="T61" fmla="*/ 1 h 2"/>
                    <a:gd name="T62" fmla="*/ 7 w 10"/>
                    <a:gd name="T63" fmla="*/ 1 h 2"/>
                    <a:gd name="T64" fmla="*/ 7 w 10"/>
                    <a:gd name="T65" fmla="*/ 1 h 2"/>
                    <a:gd name="T66" fmla="*/ 7 w 10"/>
                    <a:gd name="T67" fmla="*/ 1 h 2"/>
                    <a:gd name="T68" fmla="*/ 7 w 10"/>
                    <a:gd name="T69" fmla="*/ 1 h 2"/>
                    <a:gd name="T70" fmla="*/ 7 w 10"/>
                    <a:gd name="T71" fmla="*/ 1 h 2"/>
                    <a:gd name="T72" fmla="*/ 8 w 10"/>
                    <a:gd name="T73" fmla="*/ 1 h 2"/>
                    <a:gd name="T74" fmla="*/ 8 w 10"/>
                    <a:gd name="T75" fmla="*/ 1 h 2"/>
                    <a:gd name="T76" fmla="*/ 8 w 10"/>
                    <a:gd name="T77" fmla="*/ 1 h 2"/>
                    <a:gd name="T78" fmla="*/ 8 w 10"/>
                    <a:gd name="T79" fmla="*/ 1 h 2"/>
                    <a:gd name="T80" fmla="*/ 9 w 10"/>
                    <a:gd name="T81" fmla="*/ 1 h 2"/>
                    <a:gd name="T82" fmla="*/ 9 w 10"/>
                    <a:gd name="T83" fmla="*/ 1 h 2"/>
                    <a:gd name="T84" fmla="*/ 9 w 10"/>
                    <a:gd name="T85" fmla="*/ 1 h 2"/>
                    <a:gd name="T86" fmla="*/ 9 w 10"/>
                    <a:gd name="T87" fmla="*/ 1 h 2"/>
                    <a:gd name="T88" fmla="*/ 9 w 10"/>
                    <a:gd name="T89" fmla="*/ 2 h 2"/>
                    <a:gd name="T90" fmla="*/ 9 w 10"/>
                    <a:gd name="T91" fmla="*/ 2 h 2"/>
                    <a:gd name="T92" fmla="*/ 10 w 10"/>
                    <a:gd name="T93" fmla="*/ 2 h 2"/>
                    <a:gd name="T94" fmla="*/ 10 w 10"/>
                    <a:gd name="T95" fmla="*/ 2 h 2"/>
                    <a:gd name="T96" fmla="*/ 10 w 10"/>
                    <a:gd name="T97" fmla="*/ 2 h 2"/>
                    <a:gd name="T98" fmla="*/ 10 w 1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0" y="2"/>
                      </a:lnTo>
                      <a:lnTo>
                        <a:pt x="10" y="2"/>
                      </a:lnTo>
                      <a:lnTo>
                        <a:pt x="10" y="2"/>
                      </a:lnTo>
                      <a:lnTo>
                        <a:pt x="10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80" name="Freeform 410"/>
                <p:cNvSpPr>
                  <a:spLocks/>
                </p:cNvSpPr>
                <p:nvPr/>
              </p:nvSpPr>
              <p:spPr bwMode="auto">
                <a:xfrm rot="5400000" flipH="1">
                  <a:off x="1521035" y="1486511"/>
                  <a:ext cx="1394" cy="787"/>
                </a:xfrm>
                <a:custGeom>
                  <a:avLst/>
                  <a:gdLst>
                    <a:gd name="T0" fmla="*/ 0 w 10"/>
                    <a:gd name="T1" fmla="*/ 0 h 2"/>
                    <a:gd name="T2" fmla="*/ 1 w 10"/>
                    <a:gd name="T3" fmla="*/ 0 h 2"/>
                    <a:gd name="T4" fmla="*/ 1 w 10"/>
                    <a:gd name="T5" fmla="*/ 0 h 2"/>
                    <a:gd name="T6" fmla="*/ 1 w 10"/>
                    <a:gd name="T7" fmla="*/ 0 h 2"/>
                    <a:gd name="T8" fmla="*/ 1 w 10"/>
                    <a:gd name="T9" fmla="*/ 0 h 2"/>
                    <a:gd name="T10" fmla="*/ 1 w 10"/>
                    <a:gd name="T11" fmla="*/ 0 h 2"/>
                    <a:gd name="T12" fmla="*/ 2 w 10"/>
                    <a:gd name="T13" fmla="*/ 0 h 2"/>
                    <a:gd name="T14" fmla="*/ 2 w 10"/>
                    <a:gd name="T15" fmla="*/ 0 h 2"/>
                    <a:gd name="T16" fmla="*/ 2 w 10"/>
                    <a:gd name="T17" fmla="*/ 0 h 2"/>
                    <a:gd name="T18" fmla="*/ 2 w 10"/>
                    <a:gd name="T19" fmla="*/ 0 h 2"/>
                    <a:gd name="T20" fmla="*/ 2 w 10"/>
                    <a:gd name="T21" fmla="*/ 0 h 2"/>
                    <a:gd name="T22" fmla="*/ 2 w 10"/>
                    <a:gd name="T23" fmla="*/ 0 h 2"/>
                    <a:gd name="T24" fmla="*/ 3 w 10"/>
                    <a:gd name="T25" fmla="*/ 1 h 2"/>
                    <a:gd name="T26" fmla="*/ 3 w 10"/>
                    <a:gd name="T27" fmla="*/ 1 h 2"/>
                    <a:gd name="T28" fmla="*/ 3 w 10"/>
                    <a:gd name="T29" fmla="*/ 1 h 2"/>
                    <a:gd name="T30" fmla="*/ 3 w 10"/>
                    <a:gd name="T31" fmla="*/ 1 h 2"/>
                    <a:gd name="T32" fmla="*/ 4 w 10"/>
                    <a:gd name="T33" fmla="*/ 1 h 2"/>
                    <a:gd name="T34" fmla="*/ 4 w 10"/>
                    <a:gd name="T35" fmla="*/ 1 h 2"/>
                    <a:gd name="T36" fmla="*/ 4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4 w 10"/>
                    <a:gd name="T43" fmla="*/ 1 h 2"/>
                    <a:gd name="T44" fmla="*/ 5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6 w 10"/>
                    <a:gd name="T53" fmla="*/ 1 h 2"/>
                    <a:gd name="T54" fmla="*/ 6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6 w 10"/>
                    <a:gd name="T63" fmla="*/ 1 h 2"/>
                    <a:gd name="T64" fmla="*/ 7 w 10"/>
                    <a:gd name="T65" fmla="*/ 1 h 2"/>
                    <a:gd name="T66" fmla="*/ 7 w 10"/>
                    <a:gd name="T67" fmla="*/ 1 h 2"/>
                    <a:gd name="T68" fmla="*/ 7 w 10"/>
                    <a:gd name="T69" fmla="*/ 1 h 2"/>
                    <a:gd name="T70" fmla="*/ 7 w 10"/>
                    <a:gd name="T71" fmla="*/ 1 h 2"/>
                    <a:gd name="T72" fmla="*/ 8 w 10"/>
                    <a:gd name="T73" fmla="*/ 1 h 2"/>
                    <a:gd name="T74" fmla="*/ 8 w 10"/>
                    <a:gd name="T75" fmla="*/ 1 h 2"/>
                    <a:gd name="T76" fmla="*/ 8 w 10"/>
                    <a:gd name="T77" fmla="*/ 1 h 2"/>
                    <a:gd name="T78" fmla="*/ 8 w 10"/>
                    <a:gd name="T79" fmla="*/ 1 h 2"/>
                    <a:gd name="T80" fmla="*/ 8 w 10"/>
                    <a:gd name="T81" fmla="*/ 2 h 2"/>
                    <a:gd name="T82" fmla="*/ 9 w 10"/>
                    <a:gd name="T83" fmla="*/ 2 h 2"/>
                    <a:gd name="T84" fmla="*/ 9 w 10"/>
                    <a:gd name="T85" fmla="*/ 2 h 2"/>
                    <a:gd name="T86" fmla="*/ 9 w 10"/>
                    <a:gd name="T87" fmla="*/ 2 h 2"/>
                    <a:gd name="T88" fmla="*/ 9 w 10"/>
                    <a:gd name="T89" fmla="*/ 2 h 2"/>
                    <a:gd name="T90" fmla="*/ 9 w 10"/>
                    <a:gd name="T91" fmla="*/ 2 h 2"/>
                    <a:gd name="T92" fmla="*/ 9 w 10"/>
                    <a:gd name="T93" fmla="*/ 2 h 2"/>
                    <a:gd name="T94" fmla="*/ 10 w 10"/>
                    <a:gd name="T95" fmla="*/ 2 h 2"/>
                    <a:gd name="T96" fmla="*/ 10 w 10"/>
                    <a:gd name="T97" fmla="*/ 2 h 2"/>
                    <a:gd name="T98" fmla="*/ 10 w 1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0" y="2"/>
                      </a:lnTo>
                      <a:lnTo>
                        <a:pt x="10" y="2"/>
                      </a:lnTo>
                      <a:lnTo>
                        <a:pt x="10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81" name="Freeform 411"/>
                <p:cNvSpPr>
                  <a:spLocks/>
                </p:cNvSpPr>
                <p:nvPr/>
              </p:nvSpPr>
              <p:spPr bwMode="auto">
                <a:xfrm rot="5400000" flipH="1">
                  <a:off x="1520248" y="1485117"/>
                  <a:ext cx="1394" cy="787"/>
                </a:xfrm>
                <a:custGeom>
                  <a:avLst/>
                  <a:gdLst>
                    <a:gd name="T0" fmla="*/ 0 w 10"/>
                    <a:gd name="T1" fmla="*/ 0 h 2"/>
                    <a:gd name="T2" fmla="*/ 0 w 10"/>
                    <a:gd name="T3" fmla="*/ 0 h 2"/>
                    <a:gd name="T4" fmla="*/ 1 w 10"/>
                    <a:gd name="T5" fmla="*/ 0 h 2"/>
                    <a:gd name="T6" fmla="*/ 1 w 10"/>
                    <a:gd name="T7" fmla="*/ 0 h 2"/>
                    <a:gd name="T8" fmla="*/ 1 w 10"/>
                    <a:gd name="T9" fmla="*/ 0 h 2"/>
                    <a:gd name="T10" fmla="*/ 1 w 10"/>
                    <a:gd name="T11" fmla="*/ 0 h 2"/>
                    <a:gd name="T12" fmla="*/ 1 w 10"/>
                    <a:gd name="T13" fmla="*/ 0 h 2"/>
                    <a:gd name="T14" fmla="*/ 1 w 10"/>
                    <a:gd name="T15" fmla="*/ 0 h 2"/>
                    <a:gd name="T16" fmla="*/ 2 w 10"/>
                    <a:gd name="T17" fmla="*/ 0 h 2"/>
                    <a:gd name="T18" fmla="*/ 2 w 10"/>
                    <a:gd name="T19" fmla="*/ 1 h 2"/>
                    <a:gd name="T20" fmla="*/ 2 w 10"/>
                    <a:gd name="T21" fmla="*/ 1 h 2"/>
                    <a:gd name="T22" fmla="*/ 2 w 10"/>
                    <a:gd name="T23" fmla="*/ 1 h 2"/>
                    <a:gd name="T24" fmla="*/ 3 w 10"/>
                    <a:gd name="T25" fmla="*/ 1 h 2"/>
                    <a:gd name="T26" fmla="*/ 3 w 10"/>
                    <a:gd name="T27" fmla="*/ 1 h 2"/>
                    <a:gd name="T28" fmla="*/ 3 w 10"/>
                    <a:gd name="T29" fmla="*/ 1 h 2"/>
                    <a:gd name="T30" fmla="*/ 3 w 10"/>
                    <a:gd name="T31" fmla="*/ 1 h 2"/>
                    <a:gd name="T32" fmla="*/ 3 w 10"/>
                    <a:gd name="T33" fmla="*/ 1 h 2"/>
                    <a:gd name="T34" fmla="*/ 3 w 10"/>
                    <a:gd name="T35" fmla="*/ 1 h 2"/>
                    <a:gd name="T36" fmla="*/ 4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4 w 10"/>
                    <a:gd name="T43" fmla="*/ 1 h 2"/>
                    <a:gd name="T44" fmla="*/ 5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6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6 w 10"/>
                    <a:gd name="T63" fmla="*/ 1 h 2"/>
                    <a:gd name="T64" fmla="*/ 6 w 10"/>
                    <a:gd name="T65" fmla="*/ 1 h 2"/>
                    <a:gd name="T66" fmla="*/ 7 w 10"/>
                    <a:gd name="T67" fmla="*/ 1 h 2"/>
                    <a:gd name="T68" fmla="*/ 7 w 10"/>
                    <a:gd name="T69" fmla="*/ 1 h 2"/>
                    <a:gd name="T70" fmla="*/ 7 w 10"/>
                    <a:gd name="T71" fmla="*/ 1 h 2"/>
                    <a:gd name="T72" fmla="*/ 7 w 10"/>
                    <a:gd name="T73" fmla="*/ 2 h 2"/>
                    <a:gd name="T74" fmla="*/ 8 w 10"/>
                    <a:gd name="T75" fmla="*/ 2 h 2"/>
                    <a:gd name="T76" fmla="*/ 8 w 10"/>
                    <a:gd name="T77" fmla="*/ 2 h 2"/>
                    <a:gd name="T78" fmla="*/ 8 w 10"/>
                    <a:gd name="T79" fmla="*/ 2 h 2"/>
                    <a:gd name="T80" fmla="*/ 8 w 10"/>
                    <a:gd name="T81" fmla="*/ 2 h 2"/>
                    <a:gd name="T82" fmla="*/ 8 w 10"/>
                    <a:gd name="T83" fmla="*/ 2 h 2"/>
                    <a:gd name="T84" fmla="*/ 8 w 10"/>
                    <a:gd name="T85" fmla="*/ 2 h 2"/>
                    <a:gd name="T86" fmla="*/ 9 w 10"/>
                    <a:gd name="T87" fmla="*/ 2 h 2"/>
                    <a:gd name="T88" fmla="*/ 9 w 10"/>
                    <a:gd name="T89" fmla="*/ 2 h 2"/>
                    <a:gd name="T90" fmla="*/ 9 w 10"/>
                    <a:gd name="T91" fmla="*/ 2 h 2"/>
                    <a:gd name="T92" fmla="*/ 9 w 10"/>
                    <a:gd name="T93" fmla="*/ 2 h 2"/>
                    <a:gd name="T94" fmla="*/ 10 w 10"/>
                    <a:gd name="T95" fmla="*/ 2 h 2"/>
                    <a:gd name="T96" fmla="*/ 10 w 10"/>
                    <a:gd name="T97" fmla="*/ 2 h 2"/>
                    <a:gd name="T98" fmla="*/ 10 w 1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0" y="2"/>
                      </a:lnTo>
                      <a:lnTo>
                        <a:pt x="10" y="2"/>
                      </a:lnTo>
                      <a:lnTo>
                        <a:pt x="10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82" name="Freeform 412"/>
                <p:cNvSpPr>
                  <a:spLocks/>
                </p:cNvSpPr>
                <p:nvPr/>
              </p:nvSpPr>
              <p:spPr bwMode="auto">
                <a:xfrm rot="5400000" flipH="1">
                  <a:off x="1519460" y="1483723"/>
                  <a:ext cx="1394" cy="787"/>
                </a:xfrm>
                <a:custGeom>
                  <a:avLst/>
                  <a:gdLst>
                    <a:gd name="T0" fmla="*/ 0 w 10"/>
                    <a:gd name="T1" fmla="*/ 0 h 2"/>
                    <a:gd name="T2" fmla="*/ 0 w 10"/>
                    <a:gd name="T3" fmla="*/ 0 h 2"/>
                    <a:gd name="T4" fmla="*/ 0 w 10"/>
                    <a:gd name="T5" fmla="*/ 0 h 2"/>
                    <a:gd name="T6" fmla="*/ 0 w 10"/>
                    <a:gd name="T7" fmla="*/ 0 h 2"/>
                    <a:gd name="T8" fmla="*/ 1 w 10"/>
                    <a:gd name="T9" fmla="*/ 0 h 2"/>
                    <a:gd name="T10" fmla="*/ 1 w 10"/>
                    <a:gd name="T11" fmla="*/ 0 h 2"/>
                    <a:gd name="T12" fmla="*/ 1 w 10"/>
                    <a:gd name="T13" fmla="*/ 1 h 2"/>
                    <a:gd name="T14" fmla="*/ 1 w 10"/>
                    <a:gd name="T15" fmla="*/ 1 h 2"/>
                    <a:gd name="T16" fmla="*/ 2 w 10"/>
                    <a:gd name="T17" fmla="*/ 1 h 2"/>
                    <a:gd name="T18" fmla="*/ 2 w 10"/>
                    <a:gd name="T19" fmla="*/ 1 h 2"/>
                    <a:gd name="T20" fmla="*/ 2 w 10"/>
                    <a:gd name="T21" fmla="*/ 1 h 2"/>
                    <a:gd name="T22" fmla="*/ 2 w 10"/>
                    <a:gd name="T23" fmla="*/ 1 h 2"/>
                    <a:gd name="T24" fmla="*/ 2 w 10"/>
                    <a:gd name="T25" fmla="*/ 1 h 2"/>
                    <a:gd name="T26" fmla="*/ 2 w 10"/>
                    <a:gd name="T27" fmla="*/ 1 h 2"/>
                    <a:gd name="T28" fmla="*/ 3 w 10"/>
                    <a:gd name="T29" fmla="*/ 1 h 2"/>
                    <a:gd name="T30" fmla="*/ 3 w 10"/>
                    <a:gd name="T31" fmla="*/ 1 h 2"/>
                    <a:gd name="T32" fmla="*/ 3 w 10"/>
                    <a:gd name="T33" fmla="*/ 1 h 2"/>
                    <a:gd name="T34" fmla="*/ 3 w 10"/>
                    <a:gd name="T35" fmla="*/ 1 h 2"/>
                    <a:gd name="T36" fmla="*/ 3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4 w 10"/>
                    <a:gd name="T43" fmla="*/ 1 h 2"/>
                    <a:gd name="T44" fmla="*/ 4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5 w 10"/>
                    <a:gd name="T55" fmla="*/ 1 h 2"/>
                    <a:gd name="T56" fmla="*/ 5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6 w 10"/>
                    <a:gd name="T63" fmla="*/ 1 h 2"/>
                    <a:gd name="T64" fmla="*/ 6 w 10"/>
                    <a:gd name="T65" fmla="*/ 1 h 2"/>
                    <a:gd name="T66" fmla="*/ 7 w 10"/>
                    <a:gd name="T67" fmla="*/ 1 h 2"/>
                    <a:gd name="T68" fmla="*/ 7 w 10"/>
                    <a:gd name="T69" fmla="*/ 2 h 2"/>
                    <a:gd name="T70" fmla="*/ 7 w 10"/>
                    <a:gd name="T71" fmla="*/ 2 h 2"/>
                    <a:gd name="T72" fmla="*/ 7 w 10"/>
                    <a:gd name="T73" fmla="*/ 2 h 2"/>
                    <a:gd name="T74" fmla="*/ 7 w 10"/>
                    <a:gd name="T75" fmla="*/ 2 h 2"/>
                    <a:gd name="T76" fmla="*/ 7 w 10"/>
                    <a:gd name="T77" fmla="*/ 2 h 2"/>
                    <a:gd name="T78" fmla="*/ 8 w 10"/>
                    <a:gd name="T79" fmla="*/ 2 h 2"/>
                    <a:gd name="T80" fmla="*/ 8 w 10"/>
                    <a:gd name="T81" fmla="*/ 2 h 2"/>
                    <a:gd name="T82" fmla="*/ 8 w 10"/>
                    <a:gd name="T83" fmla="*/ 2 h 2"/>
                    <a:gd name="T84" fmla="*/ 8 w 10"/>
                    <a:gd name="T85" fmla="*/ 2 h 2"/>
                    <a:gd name="T86" fmla="*/ 9 w 10"/>
                    <a:gd name="T87" fmla="*/ 2 h 2"/>
                    <a:gd name="T88" fmla="*/ 9 w 10"/>
                    <a:gd name="T89" fmla="*/ 2 h 2"/>
                    <a:gd name="T90" fmla="*/ 9 w 10"/>
                    <a:gd name="T91" fmla="*/ 2 h 2"/>
                    <a:gd name="T92" fmla="*/ 9 w 10"/>
                    <a:gd name="T93" fmla="*/ 2 h 2"/>
                    <a:gd name="T94" fmla="*/ 9 w 10"/>
                    <a:gd name="T95" fmla="*/ 2 h 2"/>
                    <a:gd name="T96" fmla="*/ 9 w 10"/>
                    <a:gd name="T97" fmla="*/ 2 h 2"/>
                    <a:gd name="T98" fmla="*/ 10 w 1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0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83" name="Freeform 413"/>
                <p:cNvSpPr>
                  <a:spLocks/>
                </p:cNvSpPr>
                <p:nvPr/>
              </p:nvSpPr>
              <p:spPr bwMode="auto">
                <a:xfrm rot="5400000" flipH="1">
                  <a:off x="1518743" y="1482398"/>
                  <a:ext cx="1255" cy="787"/>
                </a:xfrm>
                <a:custGeom>
                  <a:avLst/>
                  <a:gdLst>
                    <a:gd name="T0" fmla="*/ 0 w 9"/>
                    <a:gd name="T1" fmla="*/ 0 h 2"/>
                    <a:gd name="T2" fmla="*/ 0 w 9"/>
                    <a:gd name="T3" fmla="*/ 0 h 2"/>
                    <a:gd name="T4" fmla="*/ 0 w 9"/>
                    <a:gd name="T5" fmla="*/ 0 h 2"/>
                    <a:gd name="T6" fmla="*/ 0 w 9"/>
                    <a:gd name="T7" fmla="*/ 0 h 2"/>
                    <a:gd name="T8" fmla="*/ 0 w 9"/>
                    <a:gd name="T9" fmla="*/ 1 h 2"/>
                    <a:gd name="T10" fmla="*/ 1 w 9"/>
                    <a:gd name="T11" fmla="*/ 1 h 2"/>
                    <a:gd name="T12" fmla="*/ 1 w 9"/>
                    <a:gd name="T13" fmla="*/ 1 h 2"/>
                    <a:gd name="T14" fmla="*/ 1 w 9"/>
                    <a:gd name="T15" fmla="*/ 1 h 2"/>
                    <a:gd name="T16" fmla="*/ 1 w 9"/>
                    <a:gd name="T17" fmla="*/ 1 h 2"/>
                    <a:gd name="T18" fmla="*/ 2 w 9"/>
                    <a:gd name="T19" fmla="*/ 1 h 2"/>
                    <a:gd name="T20" fmla="*/ 2 w 9"/>
                    <a:gd name="T21" fmla="*/ 1 h 2"/>
                    <a:gd name="T22" fmla="*/ 2 w 9"/>
                    <a:gd name="T23" fmla="*/ 1 h 2"/>
                    <a:gd name="T24" fmla="*/ 2 w 9"/>
                    <a:gd name="T25" fmla="*/ 1 h 2"/>
                    <a:gd name="T26" fmla="*/ 2 w 9"/>
                    <a:gd name="T27" fmla="*/ 1 h 2"/>
                    <a:gd name="T28" fmla="*/ 2 w 9"/>
                    <a:gd name="T29" fmla="*/ 1 h 2"/>
                    <a:gd name="T30" fmla="*/ 3 w 9"/>
                    <a:gd name="T31" fmla="*/ 1 h 2"/>
                    <a:gd name="T32" fmla="*/ 3 w 9"/>
                    <a:gd name="T33" fmla="*/ 1 h 2"/>
                    <a:gd name="T34" fmla="*/ 3 w 9"/>
                    <a:gd name="T35" fmla="*/ 1 h 2"/>
                    <a:gd name="T36" fmla="*/ 3 w 9"/>
                    <a:gd name="T37" fmla="*/ 1 h 2"/>
                    <a:gd name="T38" fmla="*/ 4 w 9"/>
                    <a:gd name="T39" fmla="*/ 1 h 2"/>
                    <a:gd name="T40" fmla="*/ 4 w 9"/>
                    <a:gd name="T41" fmla="*/ 1 h 2"/>
                    <a:gd name="T42" fmla="*/ 4 w 9"/>
                    <a:gd name="T43" fmla="*/ 1 h 2"/>
                    <a:gd name="T44" fmla="*/ 4 w 9"/>
                    <a:gd name="T45" fmla="*/ 1 h 2"/>
                    <a:gd name="T46" fmla="*/ 4 w 9"/>
                    <a:gd name="T47" fmla="*/ 1 h 2"/>
                    <a:gd name="T48" fmla="*/ 4 w 9"/>
                    <a:gd name="T49" fmla="*/ 1 h 2"/>
                    <a:gd name="T50" fmla="*/ 5 w 9"/>
                    <a:gd name="T51" fmla="*/ 1 h 2"/>
                    <a:gd name="T52" fmla="*/ 5 w 9"/>
                    <a:gd name="T53" fmla="*/ 1 h 2"/>
                    <a:gd name="T54" fmla="*/ 5 w 9"/>
                    <a:gd name="T55" fmla="*/ 1 h 2"/>
                    <a:gd name="T56" fmla="*/ 5 w 9"/>
                    <a:gd name="T57" fmla="*/ 1 h 2"/>
                    <a:gd name="T58" fmla="*/ 6 w 9"/>
                    <a:gd name="T59" fmla="*/ 1 h 2"/>
                    <a:gd name="T60" fmla="*/ 6 w 9"/>
                    <a:gd name="T61" fmla="*/ 1 h 2"/>
                    <a:gd name="T62" fmla="*/ 6 w 9"/>
                    <a:gd name="T63" fmla="*/ 1 h 2"/>
                    <a:gd name="T64" fmla="*/ 6 w 9"/>
                    <a:gd name="T65" fmla="*/ 1 h 2"/>
                    <a:gd name="T66" fmla="*/ 6 w 9"/>
                    <a:gd name="T67" fmla="*/ 2 h 2"/>
                    <a:gd name="T68" fmla="*/ 6 w 9"/>
                    <a:gd name="T69" fmla="*/ 2 h 2"/>
                    <a:gd name="T70" fmla="*/ 7 w 9"/>
                    <a:gd name="T71" fmla="*/ 2 h 2"/>
                    <a:gd name="T72" fmla="*/ 7 w 9"/>
                    <a:gd name="T73" fmla="*/ 2 h 2"/>
                    <a:gd name="T74" fmla="*/ 7 w 9"/>
                    <a:gd name="T75" fmla="*/ 2 h 2"/>
                    <a:gd name="T76" fmla="*/ 8 w 9"/>
                    <a:gd name="T77" fmla="*/ 2 h 2"/>
                    <a:gd name="T78" fmla="*/ 8 w 9"/>
                    <a:gd name="T79" fmla="*/ 2 h 2"/>
                    <a:gd name="T80" fmla="*/ 8 w 9"/>
                    <a:gd name="T81" fmla="*/ 2 h 2"/>
                    <a:gd name="T82" fmla="*/ 8 w 9"/>
                    <a:gd name="T83" fmla="*/ 2 h 2"/>
                    <a:gd name="T84" fmla="*/ 8 w 9"/>
                    <a:gd name="T85" fmla="*/ 2 h 2"/>
                    <a:gd name="T86" fmla="*/ 8 w 9"/>
                    <a:gd name="T87" fmla="*/ 2 h 2"/>
                    <a:gd name="T88" fmla="*/ 9 w 9"/>
                    <a:gd name="T89" fmla="*/ 2 h 2"/>
                    <a:gd name="T90" fmla="*/ 9 w 9"/>
                    <a:gd name="T91" fmla="*/ 2 h 2"/>
                    <a:gd name="T92" fmla="*/ 9 w 9"/>
                    <a:gd name="T93" fmla="*/ 2 h 2"/>
                    <a:gd name="T94" fmla="*/ 9 w 9"/>
                    <a:gd name="T95" fmla="*/ 2 h 2"/>
                    <a:gd name="T96" fmla="*/ 9 w 9"/>
                    <a:gd name="T97" fmla="*/ 2 h 2"/>
                    <a:gd name="T98" fmla="*/ 9 w 9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84" name="Freeform 414"/>
                <p:cNvSpPr>
                  <a:spLocks/>
                </p:cNvSpPr>
                <p:nvPr/>
              </p:nvSpPr>
              <p:spPr bwMode="auto">
                <a:xfrm rot="5400000" flipH="1">
                  <a:off x="1517886" y="1481074"/>
                  <a:ext cx="1394" cy="787"/>
                </a:xfrm>
                <a:custGeom>
                  <a:avLst/>
                  <a:gdLst>
                    <a:gd name="T0" fmla="*/ 0 w 10"/>
                    <a:gd name="T1" fmla="*/ 0 h 2"/>
                    <a:gd name="T2" fmla="*/ 1 w 10"/>
                    <a:gd name="T3" fmla="*/ 0 h 2"/>
                    <a:gd name="T4" fmla="*/ 1 w 10"/>
                    <a:gd name="T5" fmla="*/ 0 h 2"/>
                    <a:gd name="T6" fmla="*/ 1 w 10"/>
                    <a:gd name="T7" fmla="*/ 0 h 2"/>
                    <a:gd name="T8" fmla="*/ 1 w 10"/>
                    <a:gd name="T9" fmla="*/ 0 h 2"/>
                    <a:gd name="T10" fmla="*/ 2 w 10"/>
                    <a:gd name="T11" fmla="*/ 0 h 2"/>
                    <a:gd name="T12" fmla="*/ 2 w 10"/>
                    <a:gd name="T13" fmla="*/ 0 h 2"/>
                    <a:gd name="T14" fmla="*/ 2 w 10"/>
                    <a:gd name="T15" fmla="*/ 0 h 2"/>
                    <a:gd name="T16" fmla="*/ 2 w 10"/>
                    <a:gd name="T17" fmla="*/ 0 h 2"/>
                    <a:gd name="T18" fmla="*/ 2 w 10"/>
                    <a:gd name="T19" fmla="*/ 0 h 2"/>
                    <a:gd name="T20" fmla="*/ 2 w 10"/>
                    <a:gd name="T21" fmla="*/ 0 h 2"/>
                    <a:gd name="T22" fmla="*/ 3 w 10"/>
                    <a:gd name="T23" fmla="*/ 0 h 2"/>
                    <a:gd name="T24" fmla="*/ 3 w 10"/>
                    <a:gd name="T25" fmla="*/ 0 h 2"/>
                    <a:gd name="T26" fmla="*/ 3 w 10"/>
                    <a:gd name="T27" fmla="*/ 1 h 2"/>
                    <a:gd name="T28" fmla="*/ 3 w 10"/>
                    <a:gd name="T29" fmla="*/ 1 h 2"/>
                    <a:gd name="T30" fmla="*/ 4 w 10"/>
                    <a:gd name="T31" fmla="*/ 1 h 2"/>
                    <a:gd name="T32" fmla="*/ 4 w 10"/>
                    <a:gd name="T33" fmla="*/ 1 h 2"/>
                    <a:gd name="T34" fmla="*/ 4 w 10"/>
                    <a:gd name="T35" fmla="*/ 1 h 2"/>
                    <a:gd name="T36" fmla="*/ 4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5 w 10"/>
                    <a:gd name="T43" fmla="*/ 1 h 2"/>
                    <a:gd name="T44" fmla="*/ 5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6 w 10"/>
                    <a:gd name="T51" fmla="*/ 1 h 2"/>
                    <a:gd name="T52" fmla="*/ 6 w 10"/>
                    <a:gd name="T53" fmla="*/ 1 h 2"/>
                    <a:gd name="T54" fmla="*/ 6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7 w 10"/>
                    <a:gd name="T61" fmla="*/ 1 h 2"/>
                    <a:gd name="T62" fmla="*/ 7 w 10"/>
                    <a:gd name="T63" fmla="*/ 1 h 2"/>
                    <a:gd name="T64" fmla="*/ 7 w 10"/>
                    <a:gd name="T65" fmla="*/ 2 h 2"/>
                    <a:gd name="T66" fmla="*/ 7 w 10"/>
                    <a:gd name="T67" fmla="*/ 2 h 2"/>
                    <a:gd name="T68" fmla="*/ 7 w 10"/>
                    <a:gd name="T69" fmla="*/ 2 h 2"/>
                    <a:gd name="T70" fmla="*/ 7 w 10"/>
                    <a:gd name="T71" fmla="*/ 2 h 2"/>
                    <a:gd name="T72" fmla="*/ 8 w 10"/>
                    <a:gd name="T73" fmla="*/ 2 h 2"/>
                    <a:gd name="T74" fmla="*/ 8 w 10"/>
                    <a:gd name="T75" fmla="*/ 2 h 2"/>
                    <a:gd name="T76" fmla="*/ 8 w 10"/>
                    <a:gd name="T77" fmla="*/ 2 h 2"/>
                    <a:gd name="T78" fmla="*/ 8 w 10"/>
                    <a:gd name="T79" fmla="*/ 2 h 2"/>
                    <a:gd name="T80" fmla="*/ 9 w 10"/>
                    <a:gd name="T81" fmla="*/ 2 h 2"/>
                    <a:gd name="T82" fmla="*/ 9 w 10"/>
                    <a:gd name="T83" fmla="*/ 2 h 2"/>
                    <a:gd name="T84" fmla="*/ 9 w 10"/>
                    <a:gd name="T85" fmla="*/ 2 h 2"/>
                    <a:gd name="T86" fmla="*/ 9 w 10"/>
                    <a:gd name="T87" fmla="*/ 2 h 2"/>
                    <a:gd name="T88" fmla="*/ 9 w 10"/>
                    <a:gd name="T89" fmla="*/ 2 h 2"/>
                    <a:gd name="T90" fmla="*/ 9 w 10"/>
                    <a:gd name="T91" fmla="*/ 2 h 2"/>
                    <a:gd name="T92" fmla="*/ 10 w 10"/>
                    <a:gd name="T93" fmla="*/ 2 h 2"/>
                    <a:gd name="T94" fmla="*/ 10 w 10"/>
                    <a:gd name="T95" fmla="*/ 2 h 2"/>
                    <a:gd name="T96" fmla="*/ 10 w 10"/>
                    <a:gd name="T97" fmla="*/ 2 h 2"/>
                    <a:gd name="T98" fmla="*/ 10 w 1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0" y="2"/>
                      </a:lnTo>
                      <a:lnTo>
                        <a:pt x="10" y="2"/>
                      </a:lnTo>
                      <a:lnTo>
                        <a:pt x="10" y="2"/>
                      </a:lnTo>
                      <a:lnTo>
                        <a:pt x="10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85" name="Freeform 415"/>
                <p:cNvSpPr>
                  <a:spLocks/>
                </p:cNvSpPr>
                <p:nvPr/>
              </p:nvSpPr>
              <p:spPr bwMode="auto">
                <a:xfrm rot="5400000" flipH="1">
                  <a:off x="1517099" y="1479680"/>
                  <a:ext cx="1394" cy="787"/>
                </a:xfrm>
                <a:custGeom>
                  <a:avLst/>
                  <a:gdLst>
                    <a:gd name="T0" fmla="*/ 0 w 10"/>
                    <a:gd name="T1" fmla="*/ 0 h 2"/>
                    <a:gd name="T2" fmla="*/ 1 w 10"/>
                    <a:gd name="T3" fmla="*/ 0 h 2"/>
                    <a:gd name="T4" fmla="*/ 1 w 10"/>
                    <a:gd name="T5" fmla="*/ 0 h 2"/>
                    <a:gd name="T6" fmla="*/ 1 w 10"/>
                    <a:gd name="T7" fmla="*/ 0 h 2"/>
                    <a:gd name="T8" fmla="*/ 1 w 10"/>
                    <a:gd name="T9" fmla="*/ 0 h 2"/>
                    <a:gd name="T10" fmla="*/ 1 w 10"/>
                    <a:gd name="T11" fmla="*/ 0 h 2"/>
                    <a:gd name="T12" fmla="*/ 1 w 10"/>
                    <a:gd name="T13" fmla="*/ 0 h 2"/>
                    <a:gd name="T14" fmla="*/ 2 w 10"/>
                    <a:gd name="T15" fmla="*/ 0 h 2"/>
                    <a:gd name="T16" fmla="*/ 2 w 10"/>
                    <a:gd name="T17" fmla="*/ 0 h 2"/>
                    <a:gd name="T18" fmla="*/ 2 w 10"/>
                    <a:gd name="T19" fmla="*/ 0 h 2"/>
                    <a:gd name="T20" fmla="*/ 2 w 10"/>
                    <a:gd name="T21" fmla="*/ 0 h 2"/>
                    <a:gd name="T22" fmla="*/ 3 w 10"/>
                    <a:gd name="T23" fmla="*/ 0 h 2"/>
                    <a:gd name="T24" fmla="*/ 3 w 10"/>
                    <a:gd name="T25" fmla="*/ 0 h 2"/>
                    <a:gd name="T26" fmla="*/ 3 w 10"/>
                    <a:gd name="T27" fmla="*/ 1 h 2"/>
                    <a:gd name="T28" fmla="*/ 3 w 10"/>
                    <a:gd name="T29" fmla="*/ 1 h 2"/>
                    <a:gd name="T30" fmla="*/ 3 w 10"/>
                    <a:gd name="T31" fmla="*/ 1 h 2"/>
                    <a:gd name="T32" fmla="*/ 4 w 10"/>
                    <a:gd name="T33" fmla="*/ 1 h 2"/>
                    <a:gd name="T34" fmla="*/ 4 w 10"/>
                    <a:gd name="T35" fmla="*/ 1 h 2"/>
                    <a:gd name="T36" fmla="*/ 4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4 w 10"/>
                    <a:gd name="T43" fmla="*/ 1 h 2"/>
                    <a:gd name="T44" fmla="*/ 5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6 w 10"/>
                    <a:gd name="T53" fmla="*/ 1 h 2"/>
                    <a:gd name="T54" fmla="*/ 6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6 w 10"/>
                    <a:gd name="T63" fmla="*/ 1 h 2"/>
                    <a:gd name="T64" fmla="*/ 7 w 10"/>
                    <a:gd name="T65" fmla="*/ 1 h 2"/>
                    <a:gd name="T66" fmla="*/ 7 w 10"/>
                    <a:gd name="T67" fmla="*/ 2 h 2"/>
                    <a:gd name="T68" fmla="*/ 7 w 10"/>
                    <a:gd name="T69" fmla="*/ 2 h 2"/>
                    <a:gd name="T70" fmla="*/ 7 w 10"/>
                    <a:gd name="T71" fmla="*/ 2 h 2"/>
                    <a:gd name="T72" fmla="*/ 8 w 10"/>
                    <a:gd name="T73" fmla="*/ 2 h 2"/>
                    <a:gd name="T74" fmla="*/ 8 w 10"/>
                    <a:gd name="T75" fmla="*/ 2 h 2"/>
                    <a:gd name="T76" fmla="*/ 8 w 10"/>
                    <a:gd name="T77" fmla="*/ 2 h 2"/>
                    <a:gd name="T78" fmla="*/ 8 w 10"/>
                    <a:gd name="T79" fmla="*/ 2 h 2"/>
                    <a:gd name="T80" fmla="*/ 8 w 10"/>
                    <a:gd name="T81" fmla="*/ 2 h 2"/>
                    <a:gd name="T82" fmla="*/ 8 w 10"/>
                    <a:gd name="T83" fmla="*/ 2 h 2"/>
                    <a:gd name="T84" fmla="*/ 9 w 10"/>
                    <a:gd name="T85" fmla="*/ 2 h 2"/>
                    <a:gd name="T86" fmla="*/ 9 w 10"/>
                    <a:gd name="T87" fmla="*/ 2 h 2"/>
                    <a:gd name="T88" fmla="*/ 9 w 10"/>
                    <a:gd name="T89" fmla="*/ 2 h 2"/>
                    <a:gd name="T90" fmla="*/ 9 w 10"/>
                    <a:gd name="T91" fmla="*/ 2 h 2"/>
                    <a:gd name="T92" fmla="*/ 10 w 10"/>
                    <a:gd name="T93" fmla="*/ 2 h 2"/>
                    <a:gd name="T94" fmla="*/ 10 w 10"/>
                    <a:gd name="T95" fmla="*/ 2 h 2"/>
                    <a:gd name="T96" fmla="*/ 10 w 10"/>
                    <a:gd name="T97" fmla="*/ 2 h 2"/>
                    <a:gd name="T98" fmla="*/ 10 w 1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0" y="2"/>
                      </a:lnTo>
                      <a:lnTo>
                        <a:pt x="10" y="2"/>
                      </a:lnTo>
                      <a:lnTo>
                        <a:pt x="10" y="2"/>
                      </a:lnTo>
                      <a:lnTo>
                        <a:pt x="10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86" name="Freeform 416"/>
                <p:cNvSpPr>
                  <a:spLocks/>
                </p:cNvSpPr>
                <p:nvPr/>
              </p:nvSpPr>
              <p:spPr bwMode="auto">
                <a:xfrm rot="5400000" flipH="1">
                  <a:off x="1516312" y="1478286"/>
                  <a:ext cx="1394" cy="787"/>
                </a:xfrm>
                <a:custGeom>
                  <a:avLst/>
                  <a:gdLst>
                    <a:gd name="T0" fmla="*/ 0 w 10"/>
                    <a:gd name="T1" fmla="*/ 0 h 2"/>
                    <a:gd name="T2" fmla="*/ 0 w 10"/>
                    <a:gd name="T3" fmla="*/ 0 h 2"/>
                    <a:gd name="T4" fmla="*/ 1 w 10"/>
                    <a:gd name="T5" fmla="*/ 0 h 2"/>
                    <a:gd name="T6" fmla="*/ 1 w 10"/>
                    <a:gd name="T7" fmla="*/ 0 h 2"/>
                    <a:gd name="T8" fmla="*/ 1 w 10"/>
                    <a:gd name="T9" fmla="*/ 0 h 2"/>
                    <a:gd name="T10" fmla="*/ 1 w 10"/>
                    <a:gd name="T11" fmla="*/ 0 h 2"/>
                    <a:gd name="T12" fmla="*/ 1 w 10"/>
                    <a:gd name="T13" fmla="*/ 0 h 2"/>
                    <a:gd name="T14" fmla="*/ 1 w 10"/>
                    <a:gd name="T15" fmla="*/ 0 h 2"/>
                    <a:gd name="T16" fmla="*/ 2 w 10"/>
                    <a:gd name="T17" fmla="*/ 0 h 2"/>
                    <a:gd name="T18" fmla="*/ 2 w 10"/>
                    <a:gd name="T19" fmla="*/ 0 h 2"/>
                    <a:gd name="T20" fmla="*/ 2 w 10"/>
                    <a:gd name="T21" fmla="*/ 0 h 2"/>
                    <a:gd name="T22" fmla="*/ 2 w 10"/>
                    <a:gd name="T23" fmla="*/ 0 h 2"/>
                    <a:gd name="T24" fmla="*/ 3 w 10"/>
                    <a:gd name="T25" fmla="*/ 0 h 2"/>
                    <a:gd name="T26" fmla="*/ 3 w 10"/>
                    <a:gd name="T27" fmla="*/ 0 h 2"/>
                    <a:gd name="T28" fmla="*/ 3 w 10"/>
                    <a:gd name="T29" fmla="*/ 1 h 2"/>
                    <a:gd name="T30" fmla="*/ 3 w 10"/>
                    <a:gd name="T31" fmla="*/ 1 h 2"/>
                    <a:gd name="T32" fmla="*/ 3 w 10"/>
                    <a:gd name="T33" fmla="*/ 1 h 2"/>
                    <a:gd name="T34" fmla="*/ 3 w 10"/>
                    <a:gd name="T35" fmla="*/ 1 h 2"/>
                    <a:gd name="T36" fmla="*/ 4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4 w 10"/>
                    <a:gd name="T43" fmla="*/ 1 h 2"/>
                    <a:gd name="T44" fmla="*/ 5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5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6 w 10"/>
                    <a:gd name="T63" fmla="*/ 1 h 2"/>
                    <a:gd name="T64" fmla="*/ 7 w 10"/>
                    <a:gd name="T65" fmla="*/ 1 h 2"/>
                    <a:gd name="T66" fmla="*/ 7 w 10"/>
                    <a:gd name="T67" fmla="*/ 1 h 2"/>
                    <a:gd name="T68" fmla="*/ 7 w 10"/>
                    <a:gd name="T69" fmla="*/ 1 h 2"/>
                    <a:gd name="T70" fmla="*/ 7 w 10"/>
                    <a:gd name="T71" fmla="*/ 2 h 2"/>
                    <a:gd name="T72" fmla="*/ 7 w 10"/>
                    <a:gd name="T73" fmla="*/ 2 h 2"/>
                    <a:gd name="T74" fmla="*/ 8 w 10"/>
                    <a:gd name="T75" fmla="*/ 2 h 2"/>
                    <a:gd name="T76" fmla="*/ 8 w 10"/>
                    <a:gd name="T77" fmla="*/ 2 h 2"/>
                    <a:gd name="T78" fmla="*/ 8 w 10"/>
                    <a:gd name="T79" fmla="*/ 2 h 2"/>
                    <a:gd name="T80" fmla="*/ 8 w 10"/>
                    <a:gd name="T81" fmla="*/ 2 h 2"/>
                    <a:gd name="T82" fmla="*/ 8 w 10"/>
                    <a:gd name="T83" fmla="*/ 2 h 2"/>
                    <a:gd name="T84" fmla="*/ 8 w 10"/>
                    <a:gd name="T85" fmla="*/ 2 h 2"/>
                    <a:gd name="T86" fmla="*/ 9 w 10"/>
                    <a:gd name="T87" fmla="*/ 2 h 2"/>
                    <a:gd name="T88" fmla="*/ 9 w 10"/>
                    <a:gd name="T89" fmla="*/ 2 h 2"/>
                    <a:gd name="T90" fmla="*/ 9 w 10"/>
                    <a:gd name="T91" fmla="*/ 2 h 2"/>
                    <a:gd name="T92" fmla="*/ 9 w 10"/>
                    <a:gd name="T93" fmla="*/ 2 h 2"/>
                    <a:gd name="T94" fmla="*/ 10 w 10"/>
                    <a:gd name="T95" fmla="*/ 2 h 2"/>
                    <a:gd name="T96" fmla="*/ 10 w 10"/>
                    <a:gd name="T97" fmla="*/ 2 h 2"/>
                    <a:gd name="T98" fmla="*/ 10 w 1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0" y="2"/>
                      </a:lnTo>
                      <a:lnTo>
                        <a:pt x="10" y="2"/>
                      </a:lnTo>
                      <a:lnTo>
                        <a:pt x="10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87" name="Freeform 417"/>
                <p:cNvSpPr>
                  <a:spLocks/>
                </p:cNvSpPr>
                <p:nvPr/>
              </p:nvSpPr>
              <p:spPr bwMode="auto">
                <a:xfrm rot="5400000" flipH="1">
                  <a:off x="1515525" y="1476891"/>
                  <a:ext cx="1394" cy="787"/>
                </a:xfrm>
                <a:custGeom>
                  <a:avLst/>
                  <a:gdLst>
                    <a:gd name="T0" fmla="*/ 0 w 10"/>
                    <a:gd name="T1" fmla="*/ 0 h 2"/>
                    <a:gd name="T2" fmla="*/ 0 w 10"/>
                    <a:gd name="T3" fmla="*/ 0 h 2"/>
                    <a:gd name="T4" fmla="*/ 0 w 10"/>
                    <a:gd name="T5" fmla="*/ 0 h 2"/>
                    <a:gd name="T6" fmla="*/ 0 w 10"/>
                    <a:gd name="T7" fmla="*/ 0 h 2"/>
                    <a:gd name="T8" fmla="*/ 1 w 10"/>
                    <a:gd name="T9" fmla="*/ 0 h 2"/>
                    <a:gd name="T10" fmla="*/ 1 w 10"/>
                    <a:gd name="T11" fmla="*/ 0 h 2"/>
                    <a:gd name="T12" fmla="*/ 1 w 10"/>
                    <a:gd name="T13" fmla="*/ 0 h 2"/>
                    <a:gd name="T14" fmla="*/ 1 w 10"/>
                    <a:gd name="T15" fmla="*/ 0 h 2"/>
                    <a:gd name="T16" fmla="*/ 2 w 10"/>
                    <a:gd name="T17" fmla="*/ 0 h 2"/>
                    <a:gd name="T18" fmla="*/ 2 w 10"/>
                    <a:gd name="T19" fmla="*/ 0 h 2"/>
                    <a:gd name="T20" fmla="*/ 2 w 10"/>
                    <a:gd name="T21" fmla="*/ 0 h 2"/>
                    <a:gd name="T22" fmla="*/ 2 w 10"/>
                    <a:gd name="T23" fmla="*/ 0 h 2"/>
                    <a:gd name="T24" fmla="*/ 2 w 10"/>
                    <a:gd name="T25" fmla="*/ 0 h 2"/>
                    <a:gd name="T26" fmla="*/ 2 w 10"/>
                    <a:gd name="T27" fmla="*/ 0 h 2"/>
                    <a:gd name="T28" fmla="*/ 3 w 10"/>
                    <a:gd name="T29" fmla="*/ 0 h 2"/>
                    <a:gd name="T30" fmla="*/ 3 w 10"/>
                    <a:gd name="T31" fmla="*/ 0 h 2"/>
                    <a:gd name="T32" fmla="*/ 3 w 10"/>
                    <a:gd name="T33" fmla="*/ 0 h 2"/>
                    <a:gd name="T34" fmla="*/ 3 w 10"/>
                    <a:gd name="T35" fmla="*/ 1 h 2"/>
                    <a:gd name="T36" fmla="*/ 4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4 w 10"/>
                    <a:gd name="T43" fmla="*/ 1 h 2"/>
                    <a:gd name="T44" fmla="*/ 4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5 w 10"/>
                    <a:gd name="T55" fmla="*/ 1 h 2"/>
                    <a:gd name="T56" fmla="*/ 5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6 w 10"/>
                    <a:gd name="T63" fmla="*/ 1 h 2"/>
                    <a:gd name="T64" fmla="*/ 6 w 10"/>
                    <a:gd name="T65" fmla="*/ 1 h 2"/>
                    <a:gd name="T66" fmla="*/ 7 w 10"/>
                    <a:gd name="T67" fmla="*/ 1 h 2"/>
                    <a:gd name="T68" fmla="*/ 7 w 10"/>
                    <a:gd name="T69" fmla="*/ 1 h 2"/>
                    <a:gd name="T70" fmla="*/ 7 w 10"/>
                    <a:gd name="T71" fmla="*/ 1 h 2"/>
                    <a:gd name="T72" fmla="*/ 7 w 10"/>
                    <a:gd name="T73" fmla="*/ 1 h 2"/>
                    <a:gd name="T74" fmla="*/ 7 w 10"/>
                    <a:gd name="T75" fmla="*/ 1 h 2"/>
                    <a:gd name="T76" fmla="*/ 7 w 10"/>
                    <a:gd name="T77" fmla="*/ 1 h 2"/>
                    <a:gd name="T78" fmla="*/ 8 w 10"/>
                    <a:gd name="T79" fmla="*/ 1 h 2"/>
                    <a:gd name="T80" fmla="*/ 8 w 10"/>
                    <a:gd name="T81" fmla="*/ 1 h 2"/>
                    <a:gd name="T82" fmla="*/ 8 w 10"/>
                    <a:gd name="T83" fmla="*/ 1 h 2"/>
                    <a:gd name="T84" fmla="*/ 8 w 10"/>
                    <a:gd name="T85" fmla="*/ 1 h 2"/>
                    <a:gd name="T86" fmla="*/ 9 w 10"/>
                    <a:gd name="T87" fmla="*/ 1 h 2"/>
                    <a:gd name="T88" fmla="*/ 9 w 10"/>
                    <a:gd name="T89" fmla="*/ 1 h 2"/>
                    <a:gd name="T90" fmla="*/ 9 w 10"/>
                    <a:gd name="T91" fmla="*/ 1 h 2"/>
                    <a:gd name="T92" fmla="*/ 9 w 10"/>
                    <a:gd name="T93" fmla="*/ 1 h 2"/>
                    <a:gd name="T94" fmla="*/ 9 w 10"/>
                    <a:gd name="T95" fmla="*/ 1 h 2"/>
                    <a:gd name="T96" fmla="*/ 9 w 10"/>
                    <a:gd name="T97" fmla="*/ 2 h 2"/>
                    <a:gd name="T98" fmla="*/ 10 w 1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2"/>
                      </a:lnTo>
                      <a:lnTo>
                        <a:pt x="10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88" name="Freeform 418"/>
                <p:cNvSpPr>
                  <a:spLocks/>
                </p:cNvSpPr>
                <p:nvPr/>
              </p:nvSpPr>
              <p:spPr bwMode="auto">
                <a:xfrm rot="5400000" flipH="1">
                  <a:off x="1515004" y="1475763"/>
                  <a:ext cx="1255" cy="394"/>
                </a:xfrm>
                <a:custGeom>
                  <a:avLst/>
                  <a:gdLst>
                    <a:gd name="T0" fmla="*/ 0 w 9"/>
                    <a:gd name="T1" fmla="*/ 0 h 1"/>
                    <a:gd name="T2" fmla="*/ 0 w 9"/>
                    <a:gd name="T3" fmla="*/ 0 h 1"/>
                    <a:gd name="T4" fmla="*/ 0 w 9"/>
                    <a:gd name="T5" fmla="*/ 0 h 1"/>
                    <a:gd name="T6" fmla="*/ 0 w 9"/>
                    <a:gd name="T7" fmla="*/ 0 h 1"/>
                    <a:gd name="T8" fmla="*/ 1 w 9"/>
                    <a:gd name="T9" fmla="*/ 0 h 1"/>
                    <a:gd name="T10" fmla="*/ 1 w 9"/>
                    <a:gd name="T11" fmla="*/ 0 h 1"/>
                    <a:gd name="T12" fmla="*/ 1 w 9"/>
                    <a:gd name="T13" fmla="*/ 0 h 1"/>
                    <a:gd name="T14" fmla="*/ 1 w 9"/>
                    <a:gd name="T15" fmla="*/ 0 h 1"/>
                    <a:gd name="T16" fmla="*/ 1 w 9"/>
                    <a:gd name="T17" fmla="*/ 0 h 1"/>
                    <a:gd name="T18" fmla="*/ 2 w 9"/>
                    <a:gd name="T19" fmla="*/ 0 h 1"/>
                    <a:gd name="T20" fmla="*/ 2 w 9"/>
                    <a:gd name="T21" fmla="*/ 0 h 1"/>
                    <a:gd name="T22" fmla="*/ 2 w 9"/>
                    <a:gd name="T23" fmla="*/ 0 h 1"/>
                    <a:gd name="T24" fmla="*/ 2 w 9"/>
                    <a:gd name="T25" fmla="*/ 0 h 1"/>
                    <a:gd name="T26" fmla="*/ 2 w 9"/>
                    <a:gd name="T27" fmla="*/ 0 h 1"/>
                    <a:gd name="T28" fmla="*/ 2 w 9"/>
                    <a:gd name="T29" fmla="*/ 0 h 1"/>
                    <a:gd name="T30" fmla="*/ 3 w 9"/>
                    <a:gd name="T31" fmla="*/ 0 h 1"/>
                    <a:gd name="T32" fmla="*/ 3 w 9"/>
                    <a:gd name="T33" fmla="*/ 0 h 1"/>
                    <a:gd name="T34" fmla="*/ 3 w 9"/>
                    <a:gd name="T35" fmla="*/ 0 h 1"/>
                    <a:gd name="T36" fmla="*/ 3 w 9"/>
                    <a:gd name="T37" fmla="*/ 0 h 1"/>
                    <a:gd name="T38" fmla="*/ 4 w 9"/>
                    <a:gd name="T39" fmla="*/ 0 h 1"/>
                    <a:gd name="T40" fmla="*/ 4 w 9"/>
                    <a:gd name="T41" fmla="*/ 1 h 1"/>
                    <a:gd name="T42" fmla="*/ 4 w 9"/>
                    <a:gd name="T43" fmla="*/ 1 h 1"/>
                    <a:gd name="T44" fmla="*/ 4 w 9"/>
                    <a:gd name="T45" fmla="*/ 1 h 1"/>
                    <a:gd name="T46" fmla="*/ 4 w 9"/>
                    <a:gd name="T47" fmla="*/ 1 h 1"/>
                    <a:gd name="T48" fmla="*/ 4 w 9"/>
                    <a:gd name="T49" fmla="*/ 1 h 1"/>
                    <a:gd name="T50" fmla="*/ 5 w 9"/>
                    <a:gd name="T51" fmla="*/ 1 h 1"/>
                    <a:gd name="T52" fmla="*/ 5 w 9"/>
                    <a:gd name="T53" fmla="*/ 1 h 1"/>
                    <a:gd name="T54" fmla="*/ 5 w 9"/>
                    <a:gd name="T55" fmla="*/ 1 h 1"/>
                    <a:gd name="T56" fmla="*/ 5 w 9"/>
                    <a:gd name="T57" fmla="*/ 1 h 1"/>
                    <a:gd name="T58" fmla="*/ 6 w 9"/>
                    <a:gd name="T59" fmla="*/ 1 h 1"/>
                    <a:gd name="T60" fmla="*/ 6 w 9"/>
                    <a:gd name="T61" fmla="*/ 1 h 1"/>
                    <a:gd name="T62" fmla="*/ 6 w 9"/>
                    <a:gd name="T63" fmla="*/ 1 h 1"/>
                    <a:gd name="T64" fmla="*/ 6 w 9"/>
                    <a:gd name="T65" fmla="*/ 1 h 1"/>
                    <a:gd name="T66" fmla="*/ 6 w 9"/>
                    <a:gd name="T67" fmla="*/ 1 h 1"/>
                    <a:gd name="T68" fmla="*/ 6 w 9"/>
                    <a:gd name="T69" fmla="*/ 1 h 1"/>
                    <a:gd name="T70" fmla="*/ 7 w 9"/>
                    <a:gd name="T71" fmla="*/ 1 h 1"/>
                    <a:gd name="T72" fmla="*/ 7 w 9"/>
                    <a:gd name="T73" fmla="*/ 1 h 1"/>
                    <a:gd name="T74" fmla="*/ 7 w 9"/>
                    <a:gd name="T75" fmla="*/ 1 h 1"/>
                    <a:gd name="T76" fmla="*/ 7 w 9"/>
                    <a:gd name="T77" fmla="*/ 1 h 1"/>
                    <a:gd name="T78" fmla="*/ 8 w 9"/>
                    <a:gd name="T79" fmla="*/ 1 h 1"/>
                    <a:gd name="T80" fmla="*/ 8 w 9"/>
                    <a:gd name="T81" fmla="*/ 1 h 1"/>
                    <a:gd name="T82" fmla="*/ 8 w 9"/>
                    <a:gd name="T83" fmla="*/ 1 h 1"/>
                    <a:gd name="T84" fmla="*/ 8 w 9"/>
                    <a:gd name="T85" fmla="*/ 1 h 1"/>
                    <a:gd name="T86" fmla="*/ 8 w 9"/>
                    <a:gd name="T87" fmla="*/ 1 h 1"/>
                    <a:gd name="T88" fmla="*/ 8 w 9"/>
                    <a:gd name="T89" fmla="*/ 1 h 1"/>
                    <a:gd name="T90" fmla="*/ 9 w 9"/>
                    <a:gd name="T91" fmla="*/ 1 h 1"/>
                    <a:gd name="T92" fmla="*/ 9 w 9"/>
                    <a:gd name="T93" fmla="*/ 1 h 1"/>
                    <a:gd name="T94" fmla="*/ 9 w 9"/>
                    <a:gd name="T95" fmla="*/ 1 h 1"/>
                    <a:gd name="T96" fmla="*/ 9 w 9"/>
                    <a:gd name="T97" fmla="*/ 1 h 1"/>
                    <a:gd name="T98" fmla="*/ 9 w 9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89" name="Freeform 419"/>
                <p:cNvSpPr>
                  <a:spLocks/>
                </p:cNvSpPr>
                <p:nvPr/>
              </p:nvSpPr>
              <p:spPr bwMode="auto">
                <a:xfrm rot="5400000" flipH="1">
                  <a:off x="1514345" y="1474242"/>
                  <a:ext cx="1394" cy="787"/>
                </a:xfrm>
                <a:custGeom>
                  <a:avLst/>
                  <a:gdLst>
                    <a:gd name="T0" fmla="*/ 0 w 10"/>
                    <a:gd name="T1" fmla="*/ 0 h 2"/>
                    <a:gd name="T2" fmla="*/ 1 w 10"/>
                    <a:gd name="T3" fmla="*/ 0 h 2"/>
                    <a:gd name="T4" fmla="*/ 1 w 10"/>
                    <a:gd name="T5" fmla="*/ 0 h 2"/>
                    <a:gd name="T6" fmla="*/ 1 w 10"/>
                    <a:gd name="T7" fmla="*/ 1 h 2"/>
                    <a:gd name="T8" fmla="*/ 1 w 10"/>
                    <a:gd name="T9" fmla="*/ 1 h 2"/>
                    <a:gd name="T10" fmla="*/ 2 w 10"/>
                    <a:gd name="T11" fmla="*/ 1 h 2"/>
                    <a:gd name="T12" fmla="*/ 2 w 10"/>
                    <a:gd name="T13" fmla="*/ 1 h 2"/>
                    <a:gd name="T14" fmla="*/ 2 w 10"/>
                    <a:gd name="T15" fmla="*/ 1 h 2"/>
                    <a:gd name="T16" fmla="*/ 2 w 10"/>
                    <a:gd name="T17" fmla="*/ 1 h 2"/>
                    <a:gd name="T18" fmla="*/ 2 w 10"/>
                    <a:gd name="T19" fmla="*/ 1 h 2"/>
                    <a:gd name="T20" fmla="*/ 2 w 10"/>
                    <a:gd name="T21" fmla="*/ 1 h 2"/>
                    <a:gd name="T22" fmla="*/ 3 w 10"/>
                    <a:gd name="T23" fmla="*/ 1 h 2"/>
                    <a:gd name="T24" fmla="*/ 3 w 10"/>
                    <a:gd name="T25" fmla="*/ 1 h 2"/>
                    <a:gd name="T26" fmla="*/ 3 w 10"/>
                    <a:gd name="T27" fmla="*/ 1 h 2"/>
                    <a:gd name="T28" fmla="*/ 3 w 10"/>
                    <a:gd name="T29" fmla="*/ 1 h 2"/>
                    <a:gd name="T30" fmla="*/ 4 w 10"/>
                    <a:gd name="T31" fmla="*/ 1 h 2"/>
                    <a:gd name="T32" fmla="*/ 4 w 10"/>
                    <a:gd name="T33" fmla="*/ 1 h 2"/>
                    <a:gd name="T34" fmla="*/ 4 w 10"/>
                    <a:gd name="T35" fmla="*/ 1 h 2"/>
                    <a:gd name="T36" fmla="*/ 4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5 w 10"/>
                    <a:gd name="T43" fmla="*/ 1 h 2"/>
                    <a:gd name="T44" fmla="*/ 5 w 10"/>
                    <a:gd name="T45" fmla="*/ 1 h 2"/>
                    <a:gd name="T46" fmla="*/ 5 w 10"/>
                    <a:gd name="T47" fmla="*/ 1 h 2"/>
                    <a:gd name="T48" fmla="*/ 5 w 10"/>
                    <a:gd name="T49" fmla="*/ 2 h 2"/>
                    <a:gd name="T50" fmla="*/ 6 w 10"/>
                    <a:gd name="T51" fmla="*/ 2 h 2"/>
                    <a:gd name="T52" fmla="*/ 6 w 10"/>
                    <a:gd name="T53" fmla="*/ 2 h 2"/>
                    <a:gd name="T54" fmla="*/ 6 w 10"/>
                    <a:gd name="T55" fmla="*/ 2 h 2"/>
                    <a:gd name="T56" fmla="*/ 6 w 10"/>
                    <a:gd name="T57" fmla="*/ 2 h 2"/>
                    <a:gd name="T58" fmla="*/ 6 w 10"/>
                    <a:gd name="T59" fmla="*/ 2 h 2"/>
                    <a:gd name="T60" fmla="*/ 6 w 10"/>
                    <a:gd name="T61" fmla="*/ 2 h 2"/>
                    <a:gd name="T62" fmla="*/ 7 w 10"/>
                    <a:gd name="T63" fmla="*/ 2 h 2"/>
                    <a:gd name="T64" fmla="*/ 7 w 10"/>
                    <a:gd name="T65" fmla="*/ 2 h 2"/>
                    <a:gd name="T66" fmla="*/ 7 w 10"/>
                    <a:gd name="T67" fmla="*/ 2 h 2"/>
                    <a:gd name="T68" fmla="*/ 8 w 10"/>
                    <a:gd name="T69" fmla="*/ 2 h 2"/>
                    <a:gd name="T70" fmla="*/ 8 w 10"/>
                    <a:gd name="T71" fmla="*/ 2 h 2"/>
                    <a:gd name="T72" fmla="*/ 8 w 10"/>
                    <a:gd name="T73" fmla="*/ 2 h 2"/>
                    <a:gd name="T74" fmla="*/ 8 w 10"/>
                    <a:gd name="T75" fmla="*/ 2 h 2"/>
                    <a:gd name="T76" fmla="*/ 8 w 10"/>
                    <a:gd name="T77" fmla="*/ 2 h 2"/>
                    <a:gd name="T78" fmla="*/ 8 w 10"/>
                    <a:gd name="T79" fmla="*/ 2 h 2"/>
                    <a:gd name="T80" fmla="*/ 9 w 10"/>
                    <a:gd name="T81" fmla="*/ 2 h 2"/>
                    <a:gd name="T82" fmla="*/ 9 w 10"/>
                    <a:gd name="T83" fmla="*/ 2 h 2"/>
                    <a:gd name="T84" fmla="*/ 9 w 10"/>
                    <a:gd name="T85" fmla="*/ 2 h 2"/>
                    <a:gd name="T86" fmla="*/ 9 w 10"/>
                    <a:gd name="T87" fmla="*/ 2 h 2"/>
                    <a:gd name="T88" fmla="*/ 9 w 10"/>
                    <a:gd name="T89" fmla="*/ 2 h 2"/>
                    <a:gd name="T90" fmla="*/ 9 w 10"/>
                    <a:gd name="T91" fmla="*/ 2 h 2"/>
                    <a:gd name="T92" fmla="*/ 10 w 10"/>
                    <a:gd name="T93" fmla="*/ 2 h 2"/>
                    <a:gd name="T94" fmla="*/ 10 w 10"/>
                    <a:gd name="T95" fmla="*/ 2 h 2"/>
                    <a:gd name="T96" fmla="*/ 10 w 10"/>
                    <a:gd name="T97" fmla="*/ 2 h 2"/>
                    <a:gd name="T98" fmla="*/ 10 w 1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0" y="2"/>
                      </a:lnTo>
                      <a:lnTo>
                        <a:pt x="10" y="2"/>
                      </a:lnTo>
                      <a:lnTo>
                        <a:pt x="10" y="2"/>
                      </a:lnTo>
                      <a:lnTo>
                        <a:pt x="10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90" name="Freeform 420"/>
                <p:cNvSpPr>
                  <a:spLocks/>
                </p:cNvSpPr>
                <p:nvPr/>
              </p:nvSpPr>
              <p:spPr bwMode="auto">
                <a:xfrm rot="5400000" flipH="1">
                  <a:off x="1513558" y="1472848"/>
                  <a:ext cx="1394" cy="787"/>
                </a:xfrm>
                <a:custGeom>
                  <a:avLst/>
                  <a:gdLst>
                    <a:gd name="T0" fmla="*/ 0 w 10"/>
                    <a:gd name="T1" fmla="*/ 0 h 2"/>
                    <a:gd name="T2" fmla="*/ 1 w 10"/>
                    <a:gd name="T3" fmla="*/ 0 h 2"/>
                    <a:gd name="T4" fmla="*/ 1 w 10"/>
                    <a:gd name="T5" fmla="*/ 0 h 2"/>
                    <a:gd name="T6" fmla="*/ 1 w 10"/>
                    <a:gd name="T7" fmla="*/ 0 h 2"/>
                    <a:gd name="T8" fmla="*/ 1 w 10"/>
                    <a:gd name="T9" fmla="*/ 0 h 2"/>
                    <a:gd name="T10" fmla="*/ 1 w 10"/>
                    <a:gd name="T11" fmla="*/ 0 h 2"/>
                    <a:gd name="T12" fmla="*/ 1 w 10"/>
                    <a:gd name="T13" fmla="*/ 0 h 2"/>
                    <a:gd name="T14" fmla="*/ 2 w 10"/>
                    <a:gd name="T15" fmla="*/ 0 h 2"/>
                    <a:gd name="T16" fmla="*/ 2 w 10"/>
                    <a:gd name="T17" fmla="*/ 1 h 2"/>
                    <a:gd name="T18" fmla="*/ 2 w 10"/>
                    <a:gd name="T19" fmla="*/ 1 h 2"/>
                    <a:gd name="T20" fmla="*/ 2 w 10"/>
                    <a:gd name="T21" fmla="*/ 1 h 2"/>
                    <a:gd name="T22" fmla="*/ 3 w 10"/>
                    <a:gd name="T23" fmla="*/ 1 h 2"/>
                    <a:gd name="T24" fmla="*/ 3 w 10"/>
                    <a:gd name="T25" fmla="*/ 1 h 2"/>
                    <a:gd name="T26" fmla="*/ 3 w 10"/>
                    <a:gd name="T27" fmla="*/ 1 h 2"/>
                    <a:gd name="T28" fmla="*/ 3 w 10"/>
                    <a:gd name="T29" fmla="*/ 1 h 2"/>
                    <a:gd name="T30" fmla="*/ 3 w 10"/>
                    <a:gd name="T31" fmla="*/ 1 h 2"/>
                    <a:gd name="T32" fmla="*/ 3 w 10"/>
                    <a:gd name="T33" fmla="*/ 1 h 2"/>
                    <a:gd name="T34" fmla="*/ 4 w 10"/>
                    <a:gd name="T35" fmla="*/ 1 h 2"/>
                    <a:gd name="T36" fmla="*/ 4 w 10"/>
                    <a:gd name="T37" fmla="*/ 1 h 2"/>
                    <a:gd name="T38" fmla="*/ 4 w 10"/>
                    <a:gd name="T39" fmla="*/ 1 h 2"/>
                    <a:gd name="T40" fmla="*/ 5 w 10"/>
                    <a:gd name="T41" fmla="*/ 1 h 2"/>
                    <a:gd name="T42" fmla="*/ 5 w 10"/>
                    <a:gd name="T43" fmla="*/ 1 h 2"/>
                    <a:gd name="T44" fmla="*/ 5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6 w 10"/>
                    <a:gd name="T53" fmla="*/ 1 h 2"/>
                    <a:gd name="T54" fmla="*/ 6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6 w 10"/>
                    <a:gd name="T61" fmla="*/ 2 h 2"/>
                    <a:gd name="T62" fmla="*/ 6 w 10"/>
                    <a:gd name="T63" fmla="*/ 2 h 2"/>
                    <a:gd name="T64" fmla="*/ 7 w 10"/>
                    <a:gd name="T65" fmla="*/ 2 h 2"/>
                    <a:gd name="T66" fmla="*/ 7 w 10"/>
                    <a:gd name="T67" fmla="*/ 2 h 2"/>
                    <a:gd name="T68" fmla="*/ 7 w 10"/>
                    <a:gd name="T69" fmla="*/ 2 h 2"/>
                    <a:gd name="T70" fmla="*/ 7 w 10"/>
                    <a:gd name="T71" fmla="*/ 2 h 2"/>
                    <a:gd name="T72" fmla="*/ 8 w 10"/>
                    <a:gd name="T73" fmla="*/ 2 h 2"/>
                    <a:gd name="T74" fmla="*/ 8 w 10"/>
                    <a:gd name="T75" fmla="*/ 2 h 2"/>
                    <a:gd name="T76" fmla="*/ 8 w 10"/>
                    <a:gd name="T77" fmla="*/ 2 h 2"/>
                    <a:gd name="T78" fmla="*/ 8 w 10"/>
                    <a:gd name="T79" fmla="*/ 2 h 2"/>
                    <a:gd name="T80" fmla="*/ 8 w 10"/>
                    <a:gd name="T81" fmla="*/ 2 h 2"/>
                    <a:gd name="T82" fmla="*/ 8 w 10"/>
                    <a:gd name="T83" fmla="*/ 2 h 2"/>
                    <a:gd name="T84" fmla="*/ 9 w 10"/>
                    <a:gd name="T85" fmla="*/ 2 h 2"/>
                    <a:gd name="T86" fmla="*/ 9 w 10"/>
                    <a:gd name="T87" fmla="*/ 2 h 2"/>
                    <a:gd name="T88" fmla="*/ 9 w 10"/>
                    <a:gd name="T89" fmla="*/ 2 h 2"/>
                    <a:gd name="T90" fmla="*/ 9 w 10"/>
                    <a:gd name="T91" fmla="*/ 2 h 2"/>
                    <a:gd name="T92" fmla="*/ 10 w 10"/>
                    <a:gd name="T93" fmla="*/ 2 h 2"/>
                    <a:gd name="T94" fmla="*/ 10 w 10"/>
                    <a:gd name="T95" fmla="*/ 2 h 2"/>
                    <a:gd name="T96" fmla="*/ 10 w 10"/>
                    <a:gd name="T97" fmla="*/ 2 h 2"/>
                    <a:gd name="T98" fmla="*/ 10 w 1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0" y="2"/>
                      </a:lnTo>
                      <a:lnTo>
                        <a:pt x="10" y="2"/>
                      </a:lnTo>
                      <a:lnTo>
                        <a:pt x="10" y="2"/>
                      </a:lnTo>
                      <a:lnTo>
                        <a:pt x="10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91" name="Freeform 421"/>
                <p:cNvSpPr>
                  <a:spLocks/>
                </p:cNvSpPr>
                <p:nvPr/>
              </p:nvSpPr>
              <p:spPr bwMode="auto">
                <a:xfrm rot="5400000" flipH="1">
                  <a:off x="1512771" y="1471454"/>
                  <a:ext cx="1394" cy="787"/>
                </a:xfrm>
                <a:custGeom>
                  <a:avLst/>
                  <a:gdLst>
                    <a:gd name="T0" fmla="*/ 0 w 10"/>
                    <a:gd name="T1" fmla="*/ 0 h 2"/>
                    <a:gd name="T2" fmla="*/ 0 w 10"/>
                    <a:gd name="T3" fmla="*/ 0 h 2"/>
                    <a:gd name="T4" fmla="*/ 0 w 10"/>
                    <a:gd name="T5" fmla="*/ 0 h 2"/>
                    <a:gd name="T6" fmla="*/ 1 w 10"/>
                    <a:gd name="T7" fmla="*/ 0 h 2"/>
                    <a:gd name="T8" fmla="*/ 1 w 10"/>
                    <a:gd name="T9" fmla="*/ 0 h 2"/>
                    <a:gd name="T10" fmla="*/ 1 w 10"/>
                    <a:gd name="T11" fmla="*/ 0 h 2"/>
                    <a:gd name="T12" fmla="*/ 1 w 10"/>
                    <a:gd name="T13" fmla="*/ 0 h 2"/>
                    <a:gd name="T14" fmla="*/ 2 w 10"/>
                    <a:gd name="T15" fmla="*/ 0 h 2"/>
                    <a:gd name="T16" fmla="*/ 2 w 10"/>
                    <a:gd name="T17" fmla="*/ 0 h 2"/>
                    <a:gd name="T18" fmla="*/ 2 w 10"/>
                    <a:gd name="T19" fmla="*/ 0 h 2"/>
                    <a:gd name="T20" fmla="*/ 2 w 10"/>
                    <a:gd name="T21" fmla="*/ 0 h 2"/>
                    <a:gd name="T22" fmla="*/ 2 w 10"/>
                    <a:gd name="T23" fmla="*/ 0 h 2"/>
                    <a:gd name="T24" fmla="*/ 3 w 10"/>
                    <a:gd name="T25" fmla="*/ 0 h 2"/>
                    <a:gd name="T26" fmla="*/ 3 w 10"/>
                    <a:gd name="T27" fmla="*/ 0 h 2"/>
                    <a:gd name="T28" fmla="*/ 3 w 10"/>
                    <a:gd name="T29" fmla="*/ 1 h 2"/>
                    <a:gd name="T30" fmla="*/ 3 w 10"/>
                    <a:gd name="T31" fmla="*/ 1 h 2"/>
                    <a:gd name="T32" fmla="*/ 3 w 10"/>
                    <a:gd name="T33" fmla="*/ 1 h 2"/>
                    <a:gd name="T34" fmla="*/ 3 w 10"/>
                    <a:gd name="T35" fmla="*/ 1 h 2"/>
                    <a:gd name="T36" fmla="*/ 4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4 w 10"/>
                    <a:gd name="T43" fmla="*/ 1 h 2"/>
                    <a:gd name="T44" fmla="*/ 5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5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6 w 10"/>
                    <a:gd name="T63" fmla="*/ 1 h 2"/>
                    <a:gd name="T64" fmla="*/ 7 w 10"/>
                    <a:gd name="T65" fmla="*/ 1 h 2"/>
                    <a:gd name="T66" fmla="*/ 7 w 10"/>
                    <a:gd name="T67" fmla="*/ 1 h 2"/>
                    <a:gd name="T68" fmla="*/ 7 w 10"/>
                    <a:gd name="T69" fmla="*/ 1 h 2"/>
                    <a:gd name="T70" fmla="*/ 7 w 10"/>
                    <a:gd name="T71" fmla="*/ 1 h 2"/>
                    <a:gd name="T72" fmla="*/ 7 w 10"/>
                    <a:gd name="T73" fmla="*/ 1 h 2"/>
                    <a:gd name="T74" fmla="*/ 7 w 10"/>
                    <a:gd name="T75" fmla="*/ 1 h 2"/>
                    <a:gd name="T76" fmla="*/ 8 w 10"/>
                    <a:gd name="T77" fmla="*/ 1 h 2"/>
                    <a:gd name="T78" fmla="*/ 8 w 10"/>
                    <a:gd name="T79" fmla="*/ 1 h 2"/>
                    <a:gd name="T80" fmla="*/ 8 w 10"/>
                    <a:gd name="T81" fmla="*/ 1 h 2"/>
                    <a:gd name="T82" fmla="*/ 8 w 10"/>
                    <a:gd name="T83" fmla="*/ 1 h 2"/>
                    <a:gd name="T84" fmla="*/ 9 w 10"/>
                    <a:gd name="T85" fmla="*/ 1 h 2"/>
                    <a:gd name="T86" fmla="*/ 9 w 10"/>
                    <a:gd name="T87" fmla="*/ 1 h 2"/>
                    <a:gd name="T88" fmla="*/ 9 w 10"/>
                    <a:gd name="T89" fmla="*/ 1 h 2"/>
                    <a:gd name="T90" fmla="*/ 9 w 10"/>
                    <a:gd name="T91" fmla="*/ 1 h 2"/>
                    <a:gd name="T92" fmla="*/ 9 w 10"/>
                    <a:gd name="T93" fmla="*/ 1 h 2"/>
                    <a:gd name="T94" fmla="*/ 10 w 10"/>
                    <a:gd name="T95" fmla="*/ 1 h 2"/>
                    <a:gd name="T96" fmla="*/ 10 w 10"/>
                    <a:gd name="T97" fmla="*/ 2 h 2"/>
                    <a:gd name="T98" fmla="*/ 10 w 1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2"/>
                      </a:lnTo>
                      <a:lnTo>
                        <a:pt x="10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92" name="Freeform 422"/>
                <p:cNvSpPr>
                  <a:spLocks/>
                </p:cNvSpPr>
                <p:nvPr/>
              </p:nvSpPr>
              <p:spPr bwMode="auto">
                <a:xfrm rot="5400000" flipH="1">
                  <a:off x="1512180" y="1470256"/>
                  <a:ext cx="1394" cy="394"/>
                </a:xfrm>
                <a:custGeom>
                  <a:avLst/>
                  <a:gdLst>
                    <a:gd name="T0" fmla="*/ 0 w 10"/>
                    <a:gd name="T1" fmla="*/ 0 h 1"/>
                    <a:gd name="T2" fmla="*/ 0 w 10"/>
                    <a:gd name="T3" fmla="*/ 0 h 1"/>
                    <a:gd name="T4" fmla="*/ 0 w 10"/>
                    <a:gd name="T5" fmla="*/ 0 h 1"/>
                    <a:gd name="T6" fmla="*/ 0 w 10"/>
                    <a:gd name="T7" fmla="*/ 0 h 1"/>
                    <a:gd name="T8" fmla="*/ 1 w 10"/>
                    <a:gd name="T9" fmla="*/ 0 h 1"/>
                    <a:gd name="T10" fmla="*/ 1 w 10"/>
                    <a:gd name="T11" fmla="*/ 0 h 1"/>
                    <a:gd name="T12" fmla="*/ 1 w 10"/>
                    <a:gd name="T13" fmla="*/ 0 h 1"/>
                    <a:gd name="T14" fmla="*/ 1 w 10"/>
                    <a:gd name="T15" fmla="*/ 0 h 1"/>
                    <a:gd name="T16" fmla="*/ 2 w 10"/>
                    <a:gd name="T17" fmla="*/ 0 h 1"/>
                    <a:gd name="T18" fmla="*/ 2 w 10"/>
                    <a:gd name="T19" fmla="*/ 0 h 1"/>
                    <a:gd name="T20" fmla="*/ 2 w 10"/>
                    <a:gd name="T21" fmla="*/ 0 h 1"/>
                    <a:gd name="T22" fmla="*/ 2 w 10"/>
                    <a:gd name="T23" fmla="*/ 0 h 1"/>
                    <a:gd name="T24" fmla="*/ 2 w 10"/>
                    <a:gd name="T25" fmla="*/ 0 h 1"/>
                    <a:gd name="T26" fmla="*/ 2 w 10"/>
                    <a:gd name="T27" fmla="*/ 0 h 1"/>
                    <a:gd name="T28" fmla="*/ 3 w 10"/>
                    <a:gd name="T29" fmla="*/ 0 h 1"/>
                    <a:gd name="T30" fmla="*/ 3 w 10"/>
                    <a:gd name="T31" fmla="*/ 0 h 1"/>
                    <a:gd name="T32" fmla="*/ 3 w 10"/>
                    <a:gd name="T33" fmla="*/ 0 h 1"/>
                    <a:gd name="T34" fmla="*/ 3 w 10"/>
                    <a:gd name="T35" fmla="*/ 0 h 1"/>
                    <a:gd name="T36" fmla="*/ 4 w 10"/>
                    <a:gd name="T37" fmla="*/ 0 h 1"/>
                    <a:gd name="T38" fmla="*/ 4 w 10"/>
                    <a:gd name="T39" fmla="*/ 0 h 1"/>
                    <a:gd name="T40" fmla="*/ 4 w 10"/>
                    <a:gd name="T41" fmla="*/ 0 h 1"/>
                    <a:gd name="T42" fmla="*/ 4 w 10"/>
                    <a:gd name="T43" fmla="*/ 0 h 1"/>
                    <a:gd name="T44" fmla="*/ 4 w 10"/>
                    <a:gd name="T45" fmla="*/ 1 h 1"/>
                    <a:gd name="T46" fmla="*/ 4 w 10"/>
                    <a:gd name="T47" fmla="*/ 1 h 1"/>
                    <a:gd name="T48" fmla="*/ 5 w 10"/>
                    <a:gd name="T49" fmla="*/ 1 h 1"/>
                    <a:gd name="T50" fmla="*/ 5 w 10"/>
                    <a:gd name="T51" fmla="*/ 1 h 1"/>
                    <a:gd name="T52" fmla="*/ 5 w 10"/>
                    <a:gd name="T53" fmla="*/ 1 h 1"/>
                    <a:gd name="T54" fmla="*/ 5 w 10"/>
                    <a:gd name="T55" fmla="*/ 1 h 1"/>
                    <a:gd name="T56" fmla="*/ 6 w 10"/>
                    <a:gd name="T57" fmla="*/ 1 h 1"/>
                    <a:gd name="T58" fmla="*/ 6 w 10"/>
                    <a:gd name="T59" fmla="*/ 1 h 1"/>
                    <a:gd name="T60" fmla="*/ 6 w 10"/>
                    <a:gd name="T61" fmla="*/ 1 h 1"/>
                    <a:gd name="T62" fmla="*/ 6 w 10"/>
                    <a:gd name="T63" fmla="*/ 1 h 1"/>
                    <a:gd name="T64" fmla="*/ 6 w 10"/>
                    <a:gd name="T65" fmla="*/ 1 h 1"/>
                    <a:gd name="T66" fmla="*/ 7 w 10"/>
                    <a:gd name="T67" fmla="*/ 1 h 1"/>
                    <a:gd name="T68" fmla="*/ 7 w 10"/>
                    <a:gd name="T69" fmla="*/ 1 h 1"/>
                    <a:gd name="T70" fmla="*/ 7 w 10"/>
                    <a:gd name="T71" fmla="*/ 1 h 1"/>
                    <a:gd name="T72" fmla="*/ 7 w 10"/>
                    <a:gd name="T73" fmla="*/ 1 h 1"/>
                    <a:gd name="T74" fmla="*/ 7 w 10"/>
                    <a:gd name="T75" fmla="*/ 1 h 1"/>
                    <a:gd name="T76" fmla="*/ 7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8 w 10"/>
                    <a:gd name="T83" fmla="*/ 1 h 1"/>
                    <a:gd name="T84" fmla="*/ 8 w 10"/>
                    <a:gd name="T85" fmla="*/ 1 h 1"/>
                    <a:gd name="T86" fmla="*/ 9 w 10"/>
                    <a:gd name="T87" fmla="*/ 1 h 1"/>
                    <a:gd name="T88" fmla="*/ 9 w 10"/>
                    <a:gd name="T89" fmla="*/ 1 h 1"/>
                    <a:gd name="T90" fmla="*/ 9 w 10"/>
                    <a:gd name="T91" fmla="*/ 1 h 1"/>
                    <a:gd name="T92" fmla="*/ 9 w 10"/>
                    <a:gd name="T93" fmla="*/ 1 h 1"/>
                    <a:gd name="T94" fmla="*/ 9 w 10"/>
                    <a:gd name="T95" fmla="*/ 1 h 1"/>
                    <a:gd name="T96" fmla="*/ 9 w 10"/>
                    <a:gd name="T97" fmla="*/ 1 h 1"/>
                    <a:gd name="T98" fmla="*/ 10 w 10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93" name="Freeform 423"/>
                <p:cNvSpPr>
                  <a:spLocks/>
                </p:cNvSpPr>
                <p:nvPr/>
              </p:nvSpPr>
              <p:spPr bwMode="auto">
                <a:xfrm rot="5400000" flipH="1">
                  <a:off x="1511590" y="1468666"/>
                  <a:ext cx="1394" cy="787"/>
                </a:xfrm>
                <a:custGeom>
                  <a:avLst/>
                  <a:gdLst>
                    <a:gd name="T0" fmla="*/ 0 w 10"/>
                    <a:gd name="T1" fmla="*/ 0 h 2"/>
                    <a:gd name="T2" fmla="*/ 0 w 10"/>
                    <a:gd name="T3" fmla="*/ 0 h 2"/>
                    <a:gd name="T4" fmla="*/ 0 w 10"/>
                    <a:gd name="T5" fmla="*/ 0 h 2"/>
                    <a:gd name="T6" fmla="*/ 0 w 10"/>
                    <a:gd name="T7" fmla="*/ 0 h 2"/>
                    <a:gd name="T8" fmla="*/ 1 w 10"/>
                    <a:gd name="T9" fmla="*/ 0 h 2"/>
                    <a:gd name="T10" fmla="*/ 1 w 10"/>
                    <a:gd name="T11" fmla="*/ 0 h 2"/>
                    <a:gd name="T12" fmla="*/ 1 w 10"/>
                    <a:gd name="T13" fmla="*/ 0 h 2"/>
                    <a:gd name="T14" fmla="*/ 1 w 10"/>
                    <a:gd name="T15" fmla="*/ 1 h 2"/>
                    <a:gd name="T16" fmla="*/ 1 w 10"/>
                    <a:gd name="T17" fmla="*/ 1 h 2"/>
                    <a:gd name="T18" fmla="*/ 1 w 10"/>
                    <a:gd name="T19" fmla="*/ 1 h 2"/>
                    <a:gd name="T20" fmla="*/ 2 w 10"/>
                    <a:gd name="T21" fmla="*/ 1 h 2"/>
                    <a:gd name="T22" fmla="*/ 2 w 10"/>
                    <a:gd name="T23" fmla="*/ 1 h 2"/>
                    <a:gd name="T24" fmla="*/ 2 w 10"/>
                    <a:gd name="T25" fmla="*/ 1 h 2"/>
                    <a:gd name="T26" fmla="*/ 2 w 10"/>
                    <a:gd name="T27" fmla="*/ 1 h 2"/>
                    <a:gd name="T28" fmla="*/ 3 w 10"/>
                    <a:gd name="T29" fmla="*/ 1 h 2"/>
                    <a:gd name="T30" fmla="*/ 3 w 10"/>
                    <a:gd name="T31" fmla="*/ 1 h 2"/>
                    <a:gd name="T32" fmla="*/ 3 w 10"/>
                    <a:gd name="T33" fmla="*/ 1 h 2"/>
                    <a:gd name="T34" fmla="*/ 3 w 10"/>
                    <a:gd name="T35" fmla="*/ 1 h 2"/>
                    <a:gd name="T36" fmla="*/ 3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4 w 10"/>
                    <a:gd name="T43" fmla="*/ 1 h 2"/>
                    <a:gd name="T44" fmla="*/ 4 w 10"/>
                    <a:gd name="T45" fmla="*/ 1 h 2"/>
                    <a:gd name="T46" fmla="*/ 4 w 10"/>
                    <a:gd name="T47" fmla="*/ 1 h 2"/>
                    <a:gd name="T48" fmla="*/ 4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5 w 10"/>
                    <a:gd name="T55" fmla="*/ 1 h 2"/>
                    <a:gd name="T56" fmla="*/ 5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6 w 10"/>
                    <a:gd name="T63" fmla="*/ 2 h 2"/>
                    <a:gd name="T64" fmla="*/ 6 w 10"/>
                    <a:gd name="T65" fmla="*/ 2 h 2"/>
                    <a:gd name="T66" fmla="*/ 6 w 10"/>
                    <a:gd name="T67" fmla="*/ 2 h 2"/>
                    <a:gd name="T68" fmla="*/ 6 w 10"/>
                    <a:gd name="T69" fmla="*/ 2 h 2"/>
                    <a:gd name="T70" fmla="*/ 7 w 10"/>
                    <a:gd name="T71" fmla="*/ 2 h 2"/>
                    <a:gd name="T72" fmla="*/ 7 w 10"/>
                    <a:gd name="T73" fmla="*/ 2 h 2"/>
                    <a:gd name="T74" fmla="*/ 7 w 10"/>
                    <a:gd name="T75" fmla="*/ 2 h 2"/>
                    <a:gd name="T76" fmla="*/ 7 w 10"/>
                    <a:gd name="T77" fmla="*/ 2 h 2"/>
                    <a:gd name="T78" fmla="*/ 8 w 10"/>
                    <a:gd name="T79" fmla="*/ 2 h 2"/>
                    <a:gd name="T80" fmla="*/ 8 w 10"/>
                    <a:gd name="T81" fmla="*/ 2 h 2"/>
                    <a:gd name="T82" fmla="*/ 8 w 10"/>
                    <a:gd name="T83" fmla="*/ 2 h 2"/>
                    <a:gd name="T84" fmla="*/ 8 w 10"/>
                    <a:gd name="T85" fmla="*/ 2 h 2"/>
                    <a:gd name="T86" fmla="*/ 8 w 10"/>
                    <a:gd name="T87" fmla="*/ 2 h 2"/>
                    <a:gd name="T88" fmla="*/ 8 w 10"/>
                    <a:gd name="T89" fmla="*/ 2 h 2"/>
                    <a:gd name="T90" fmla="*/ 9 w 10"/>
                    <a:gd name="T91" fmla="*/ 2 h 2"/>
                    <a:gd name="T92" fmla="*/ 9 w 10"/>
                    <a:gd name="T93" fmla="*/ 2 h 2"/>
                    <a:gd name="T94" fmla="*/ 9 w 10"/>
                    <a:gd name="T95" fmla="*/ 2 h 2"/>
                    <a:gd name="T96" fmla="*/ 9 w 10"/>
                    <a:gd name="T97" fmla="*/ 2 h 2"/>
                    <a:gd name="T98" fmla="*/ 10 w 1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0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94" name="Freeform 424"/>
                <p:cNvSpPr>
                  <a:spLocks/>
                </p:cNvSpPr>
                <p:nvPr/>
              </p:nvSpPr>
              <p:spPr bwMode="auto">
                <a:xfrm rot="5400000" flipH="1">
                  <a:off x="1510872" y="1467341"/>
                  <a:ext cx="1255" cy="787"/>
                </a:xfrm>
                <a:custGeom>
                  <a:avLst/>
                  <a:gdLst>
                    <a:gd name="T0" fmla="*/ 0 w 9"/>
                    <a:gd name="T1" fmla="*/ 0 h 2"/>
                    <a:gd name="T2" fmla="*/ 0 w 9"/>
                    <a:gd name="T3" fmla="*/ 0 h 2"/>
                    <a:gd name="T4" fmla="*/ 0 w 9"/>
                    <a:gd name="T5" fmla="*/ 0 h 2"/>
                    <a:gd name="T6" fmla="*/ 0 w 9"/>
                    <a:gd name="T7" fmla="*/ 0 h 2"/>
                    <a:gd name="T8" fmla="*/ 0 w 9"/>
                    <a:gd name="T9" fmla="*/ 0 h 2"/>
                    <a:gd name="T10" fmla="*/ 1 w 9"/>
                    <a:gd name="T11" fmla="*/ 0 h 2"/>
                    <a:gd name="T12" fmla="*/ 1 w 9"/>
                    <a:gd name="T13" fmla="*/ 0 h 2"/>
                    <a:gd name="T14" fmla="*/ 1 w 9"/>
                    <a:gd name="T15" fmla="*/ 0 h 2"/>
                    <a:gd name="T16" fmla="*/ 1 w 9"/>
                    <a:gd name="T17" fmla="*/ 0 h 2"/>
                    <a:gd name="T18" fmla="*/ 1 w 9"/>
                    <a:gd name="T19" fmla="*/ 0 h 2"/>
                    <a:gd name="T20" fmla="*/ 1 w 9"/>
                    <a:gd name="T21" fmla="*/ 0 h 2"/>
                    <a:gd name="T22" fmla="*/ 2 w 9"/>
                    <a:gd name="T23" fmla="*/ 0 h 2"/>
                    <a:gd name="T24" fmla="*/ 2 w 9"/>
                    <a:gd name="T25" fmla="*/ 0 h 2"/>
                    <a:gd name="T26" fmla="*/ 2 w 9"/>
                    <a:gd name="T27" fmla="*/ 0 h 2"/>
                    <a:gd name="T28" fmla="*/ 2 w 9"/>
                    <a:gd name="T29" fmla="*/ 0 h 2"/>
                    <a:gd name="T30" fmla="*/ 3 w 9"/>
                    <a:gd name="T31" fmla="*/ 0 h 2"/>
                    <a:gd name="T32" fmla="*/ 3 w 9"/>
                    <a:gd name="T33" fmla="*/ 0 h 2"/>
                    <a:gd name="T34" fmla="*/ 3 w 9"/>
                    <a:gd name="T35" fmla="*/ 1 h 2"/>
                    <a:gd name="T36" fmla="*/ 3 w 9"/>
                    <a:gd name="T37" fmla="*/ 1 h 2"/>
                    <a:gd name="T38" fmla="*/ 3 w 9"/>
                    <a:gd name="T39" fmla="*/ 1 h 2"/>
                    <a:gd name="T40" fmla="*/ 3 w 9"/>
                    <a:gd name="T41" fmla="*/ 1 h 2"/>
                    <a:gd name="T42" fmla="*/ 4 w 9"/>
                    <a:gd name="T43" fmla="*/ 1 h 2"/>
                    <a:gd name="T44" fmla="*/ 4 w 9"/>
                    <a:gd name="T45" fmla="*/ 1 h 2"/>
                    <a:gd name="T46" fmla="*/ 4 w 9"/>
                    <a:gd name="T47" fmla="*/ 1 h 2"/>
                    <a:gd name="T48" fmla="*/ 4 w 9"/>
                    <a:gd name="T49" fmla="*/ 1 h 2"/>
                    <a:gd name="T50" fmla="*/ 5 w 9"/>
                    <a:gd name="T51" fmla="*/ 1 h 2"/>
                    <a:gd name="T52" fmla="*/ 5 w 9"/>
                    <a:gd name="T53" fmla="*/ 1 h 2"/>
                    <a:gd name="T54" fmla="*/ 5 w 9"/>
                    <a:gd name="T55" fmla="*/ 1 h 2"/>
                    <a:gd name="T56" fmla="*/ 5 w 9"/>
                    <a:gd name="T57" fmla="*/ 1 h 2"/>
                    <a:gd name="T58" fmla="*/ 5 w 9"/>
                    <a:gd name="T59" fmla="*/ 1 h 2"/>
                    <a:gd name="T60" fmla="*/ 5 w 9"/>
                    <a:gd name="T61" fmla="*/ 1 h 2"/>
                    <a:gd name="T62" fmla="*/ 6 w 9"/>
                    <a:gd name="T63" fmla="*/ 1 h 2"/>
                    <a:gd name="T64" fmla="*/ 6 w 9"/>
                    <a:gd name="T65" fmla="*/ 1 h 2"/>
                    <a:gd name="T66" fmla="*/ 6 w 9"/>
                    <a:gd name="T67" fmla="*/ 1 h 2"/>
                    <a:gd name="T68" fmla="*/ 6 w 9"/>
                    <a:gd name="T69" fmla="*/ 1 h 2"/>
                    <a:gd name="T70" fmla="*/ 7 w 9"/>
                    <a:gd name="T71" fmla="*/ 1 h 2"/>
                    <a:gd name="T72" fmla="*/ 7 w 9"/>
                    <a:gd name="T73" fmla="*/ 1 h 2"/>
                    <a:gd name="T74" fmla="*/ 7 w 9"/>
                    <a:gd name="T75" fmla="*/ 1 h 2"/>
                    <a:gd name="T76" fmla="*/ 7 w 9"/>
                    <a:gd name="T77" fmla="*/ 1 h 2"/>
                    <a:gd name="T78" fmla="*/ 7 w 9"/>
                    <a:gd name="T79" fmla="*/ 1 h 2"/>
                    <a:gd name="T80" fmla="*/ 8 w 9"/>
                    <a:gd name="T81" fmla="*/ 1 h 2"/>
                    <a:gd name="T82" fmla="*/ 8 w 9"/>
                    <a:gd name="T83" fmla="*/ 2 h 2"/>
                    <a:gd name="T84" fmla="*/ 8 w 9"/>
                    <a:gd name="T85" fmla="*/ 2 h 2"/>
                    <a:gd name="T86" fmla="*/ 8 w 9"/>
                    <a:gd name="T87" fmla="*/ 2 h 2"/>
                    <a:gd name="T88" fmla="*/ 9 w 9"/>
                    <a:gd name="T89" fmla="*/ 2 h 2"/>
                    <a:gd name="T90" fmla="*/ 9 w 9"/>
                    <a:gd name="T91" fmla="*/ 2 h 2"/>
                    <a:gd name="T92" fmla="*/ 9 w 9"/>
                    <a:gd name="T93" fmla="*/ 2 h 2"/>
                    <a:gd name="T94" fmla="*/ 9 w 9"/>
                    <a:gd name="T95" fmla="*/ 2 h 2"/>
                    <a:gd name="T96" fmla="*/ 9 w 9"/>
                    <a:gd name="T97" fmla="*/ 2 h 2"/>
                    <a:gd name="T98" fmla="*/ 9 w 9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95" name="Freeform 425"/>
                <p:cNvSpPr>
                  <a:spLocks/>
                </p:cNvSpPr>
                <p:nvPr/>
              </p:nvSpPr>
              <p:spPr bwMode="auto">
                <a:xfrm rot="5400000" flipH="1">
                  <a:off x="1510212" y="1466213"/>
                  <a:ext cx="1394" cy="394"/>
                </a:xfrm>
                <a:custGeom>
                  <a:avLst/>
                  <a:gdLst>
                    <a:gd name="T0" fmla="*/ 0 w 10"/>
                    <a:gd name="T1" fmla="*/ 0 h 1"/>
                    <a:gd name="T2" fmla="*/ 1 w 10"/>
                    <a:gd name="T3" fmla="*/ 0 h 1"/>
                    <a:gd name="T4" fmla="*/ 1 w 10"/>
                    <a:gd name="T5" fmla="*/ 0 h 1"/>
                    <a:gd name="T6" fmla="*/ 1 w 10"/>
                    <a:gd name="T7" fmla="*/ 0 h 1"/>
                    <a:gd name="T8" fmla="*/ 1 w 10"/>
                    <a:gd name="T9" fmla="*/ 0 h 1"/>
                    <a:gd name="T10" fmla="*/ 1 w 10"/>
                    <a:gd name="T11" fmla="*/ 0 h 1"/>
                    <a:gd name="T12" fmla="*/ 1 w 10"/>
                    <a:gd name="T13" fmla="*/ 0 h 1"/>
                    <a:gd name="T14" fmla="*/ 2 w 10"/>
                    <a:gd name="T15" fmla="*/ 0 h 1"/>
                    <a:gd name="T16" fmla="*/ 2 w 10"/>
                    <a:gd name="T17" fmla="*/ 0 h 1"/>
                    <a:gd name="T18" fmla="*/ 2 w 10"/>
                    <a:gd name="T19" fmla="*/ 0 h 1"/>
                    <a:gd name="T20" fmla="*/ 2 w 10"/>
                    <a:gd name="T21" fmla="*/ 0 h 1"/>
                    <a:gd name="T22" fmla="*/ 3 w 10"/>
                    <a:gd name="T23" fmla="*/ 0 h 1"/>
                    <a:gd name="T24" fmla="*/ 3 w 10"/>
                    <a:gd name="T25" fmla="*/ 0 h 1"/>
                    <a:gd name="T26" fmla="*/ 3 w 10"/>
                    <a:gd name="T27" fmla="*/ 0 h 1"/>
                    <a:gd name="T28" fmla="*/ 3 w 10"/>
                    <a:gd name="T29" fmla="*/ 0 h 1"/>
                    <a:gd name="T30" fmla="*/ 3 w 10"/>
                    <a:gd name="T31" fmla="*/ 0 h 1"/>
                    <a:gd name="T32" fmla="*/ 3 w 10"/>
                    <a:gd name="T33" fmla="*/ 0 h 1"/>
                    <a:gd name="T34" fmla="*/ 4 w 10"/>
                    <a:gd name="T35" fmla="*/ 0 h 1"/>
                    <a:gd name="T36" fmla="*/ 4 w 10"/>
                    <a:gd name="T37" fmla="*/ 0 h 1"/>
                    <a:gd name="T38" fmla="*/ 4 w 10"/>
                    <a:gd name="T39" fmla="*/ 0 h 1"/>
                    <a:gd name="T40" fmla="*/ 4 w 10"/>
                    <a:gd name="T41" fmla="*/ 0 h 1"/>
                    <a:gd name="T42" fmla="*/ 5 w 10"/>
                    <a:gd name="T43" fmla="*/ 0 h 1"/>
                    <a:gd name="T44" fmla="*/ 5 w 10"/>
                    <a:gd name="T45" fmla="*/ 0 h 1"/>
                    <a:gd name="T46" fmla="*/ 5 w 10"/>
                    <a:gd name="T47" fmla="*/ 0 h 1"/>
                    <a:gd name="T48" fmla="*/ 5 w 10"/>
                    <a:gd name="T49" fmla="*/ 0 h 1"/>
                    <a:gd name="T50" fmla="*/ 5 w 10"/>
                    <a:gd name="T51" fmla="*/ 0 h 1"/>
                    <a:gd name="T52" fmla="*/ 5 w 10"/>
                    <a:gd name="T53" fmla="*/ 0 h 1"/>
                    <a:gd name="T54" fmla="*/ 6 w 10"/>
                    <a:gd name="T55" fmla="*/ 0 h 1"/>
                    <a:gd name="T56" fmla="*/ 6 w 10"/>
                    <a:gd name="T57" fmla="*/ 1 h 1"/>
                    <a:gd name="T58" fmla="*/ 6 w 10"/>
                    <a:gd name="T59" fmla="*/ 1 h 1"/>
                    <a:gd name="T60" fmla="*/ 7 w 10"/>
                    <a:gd name="T61" fmla="*/ 1 h 1"/>
                    <a:gd name="T62" fmla="*/ 7 w 10"/>
                    <a:gd name="T63" fmla="*/ 1 h 1"/>
                    <a:gd name="T64" fmla="*/ 7 w 10"/>
                    <a:gd name="T65" fmla="*/ 1 h 1"/>
                    <a:gd name="T66" fmla="*/ 7 w 10"/>
                    <a:gd name="T67" fmla="*/ 1 h 1"/>
                    <a:gd name="T68" fmla="*/ 7 w 10"/>
                    <a:gd name="T69" fmla="*/ 1 h 1"/>
                    <a:gd name="T70" fmla="*/ 7 w 10"/>
                    <a:gd name="T71" fmla="*/ 1 h 1"/>
                    <a:gd name="T72" fmla="*/ 8 w 10"/>
                    <a:gd name="T73" fmla="*/ 1 h 1"/>
                    <a:gd name="T74" fmla="*/ 8 w 10"/>
                    <a:gd name="T75" fmla="*/ 1 h 1"/>
                    <a:gd name="T76" fmla="*/ 8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8 w 10"/>
                    <a:gd name="T83" fmla="*/ 1 h 1"/>
                    <a:gd name="T84" fmla="*/ 9 w 10"/>
                    <a:gd name="T85" fmla="*/ 1 h 1"/>
                    <a:gd name="T86" fmla="*/ 9 w 10"/>
                    <a:gd name="T87" fmla="*/ 1 h 1"/>
                    <a:gd name="T88" fmla="*/ 9 w 10"/>
                    <a:gd name="T89" fmla="*/ 1 h 1"/>
                    <a:gd name="T90" fmla="*/ 9 w 10"/>
                    <a:gd name="T91" fmla="*/ 1 h 1"/>
                    <a:gd name="T92" fmla="*/ 10 w 10"/>
                    <a:gd name="T93" fmla="*/ 1 h 1"/>
                    <a:gd name="T94" fmla="*/ 10 w 10"/>
                    <a:gd name="T95" fmla="*/ 1 h 1"/>
                    <a:gd name="T96" fmla="*/ 10 w 10"/>
                    <a:gd name="T97" fmla="*/ 1 h 1"/>
                    <a:gd name="T98" fmla="*/ 10 w 10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96" name="Freeform 426"/>
                <p:cNvSpPr>
                  <a:spLocks/>
                </p:cNvSpPr>
                <p:nvPr/>
              </p:nvSpPr>
              <p:spPr bwMode="auto">
                <a:xfrm rot="5400000" flipH="1">
                  <a:off x="1509622" y="1464623"/>
                  <a:ext cx="1394" cy="787"/>
                </a:xfrm>
                <a:custGeom>
                  <a:avLst/>
                  <a:gdLst>
                    <a:gd name="T0" fmla="*/ 0 w 10"/>
                    <a:gd name="T1" fmla="*/ 0 h 2"/>
                    <a:gd name="T2" fmla="*/ 0 w 10"/>
                    <a:gd name="T3" fmla="*/ 0 h 2"/>
                    <a:gd name="T4" fmla="*/ 0 w 10"/>
                    <a:gd name="T5" fmla="*/ 0 h 2"/>
                    <a:gd name="T6" fmla="*/ 1 w 10"/>
                    <a:gd name="T7" fmla="*/ 0 h 2"/>
                    <a:gd name="T8" fmla="*/ 1 w 10"/>
                    <a:gd name="T9" fmla="*/ 0 h 2"/>
                    <a:gd name="T10" fmla="*/ 1 w 10"/>
                    <a:gd name="T11" fmla="*/ 0 h 2"/>
                    <a:gd name="T12" fmla="*/ 1 w 10"/>
                    <a:gd name="T13" fmla="*/ 0 h 2"/>
                    <a:gd name="T14" fmla="*/ 2 w 10"/>
                    <a:gd name="T15" fmla="*/ 0 h 2"/>
                    <a:gd name="T16" fmla="*/ 2 w 10"/>
                    <a:gd name="T17" fmla="*/ 0 h 2"/>
                    <a:gd name="T18" fmla="*/ 2 w 10"/>
                    <a:gd name="T19" fmla="*/ 0 h 2"/>
                    <a:gd name="T20" fmla="*/ 2 w 10"/>
                    <a:gd name="T21" fmla="*/ 0 h 2"/>
                    <a:gd name="T22" fmla="*/ 2 w 10"/>
                    <a:gd name="T23" fmla="*/ 0 h 2"/>
                    <a:gd name="T24" fmla="*/ 2 w 10"/>
                    <a:gd name="T25" fmla="*/ 0 h 2"/>
                    <a:gd name="T26" fmla="*/ 3 w 10"/>
                    <a:gd name="T27" fmla="*/ 0 h 2"/>
                    <a:gd name="T28" fmla="*/ 3 w 10"/>
                    <a:gd name="T29" fmla="*/ 0 h 2"/>
                    <a:gd name="T30" fmla="*/ 3 w 10"/>
                    <a:gd name="T31" fmla="*/ 1 h 2"/>
                    <a:gd name="T32" fmla="*/ 4 w 10"/>
                    <a:gd name="T33" fmla="*/ 1 h 2"/>
                    <a:gd name="T34" fmla="*/ 4 w 10"/>
                    <a:gd name="T35" fmla="*/ 1 h 2"/>
                    <a:gd name="T36" fmla="*/ 4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4 w 10"/>
                    <a:gd name="T43" fmla="*/ 1 h 2"/>
                    <a:gd name="T44" fmla="*/ 5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5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6 w 10"/>
                    <a:gd name="T63" fmla="*/ 1 h 2"/>
                    <a:gd name="T64" fmla="*/ 7 w 10"/>
                    <a:gd name="T65" fmla="*/ 1 h 2"/>
                    <a:gd name="T66" fmla="*/ 7 w 10"/>
                    <a:gd name="T67" fmla="*/ 1 h 2"/>
                    <a:gd name="T68" fmla="*/ 7 w 10"/>
                    <a:gd name="T69" fmla="*/ 1 h 2"/>
                    <a:gd name="T70" fmla="*/ 7 w 10"/>
                    <a:gd name="T71" fmla="*/ 1 h 2"/>
                    <a:gd name="T72" fmla="*/ 7 w 10"/>
                    <a:gd name="T73" fmla="*/ 1 h 2"/>
                    <a:gd name="T74" fmla="*/ 7 w 10"/>
                    <a:gd name="T75" fmla="*/ 1 h 2"/>
                    <a:gd name="T76" fmla="*/ 8 w 10"/>
                    <a:gd name="T77" fmla="*/ 1 h 2"/>
                    <a:gd name="T78" fmla="*/ 8 w 10"/>
                    <a:gd name="T79" fmla="*/ 1 h 2"/>
                    <a:gd name="T80" fmla="*/ 8 w 10"/>
                    <a:gd name="T81" fmla="*/ 2 h 2"/>
                    <a:gd name="T82" fmla="*/ 8 w 10"/>
                    <a:gd name="T83" fmla="*/ 2 h 2"/>
                    <a:gd name="T84" fmla="*/ 9 w 10"/>
                    <a:gd name="T85" fmla="*/ 2 h 2"/>
                    <a:gd name="T86" fmla="*/ 9 w 10"/>
                    <a:gd name="T87" fmla="*/ 2 h 2"/>
                    <a:gd name="T88" fmla="*/ 9 w 10"/>
                    <a:gd name="T89" fmla="*/ 2 h 2"/>
                    <a:gd name="T90" fmla="*/ 9 w 10"/>
                    <a:gd name="T91" fmla="*/ 2 h 2"/>
                    <a:gd name="T92" fmla="*/ 9 w 10"/>
                    <a:gd name="T93" fmla="*/ 2 h 2"/>
                    <a:gd name="T94" fmla="*/ 9 w 10"/>
                    <a:gd name="T95" fmla="*/ 2 h 2"/>
                    <a:gd name="T96" fmla="*/ 10 w 10"/>
                    <a:gd name="T97" fmla="*/ 2 h 2"/>
                    <a:gd name="T98" fmla="*/ 10 w 1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0" y="2"/>
                      </a:lnTo>
                      <a:lnTo>
                        <a:pt x="10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97" name="Freeform 427"/>
                <p:cNvSpPr>
                  <a:spLocks/>
                </p:cNvSpPr>
                <p:nvPr/>
              </p:nvSpPr>
              <p:spPr bwMode="auto">
                <a:xfrm rot="5400000" flipH="1">
                  <a:off x="1509032" y="1463425"/>
                  <a:ext cx="1394" cy="394"/>
                </a:xfrm>
                <a:custGeom>
                  <a:avLst/>
                  <a:gdLst>
                    <a:gd name="T0" fmla="*/ 0 w 10"/>
                    <a:gd name="T1" fmla="*/ 0 h 1"/>
                    <a:gd name="T2" fmla="*/ 0 w 10"/>
                    <a:gd name="T3" fmla="*/ 0 h 1"/>
                    <a:gd name="T4" fmla="*/ 1 w 10"/>
                    <a:gd name="T5" fmla="*/ 0 h 1"/>
                    <a:gd name="T6" fmla="*/ 1 w 10"/>
                    <a:gd name="T7" fmla="*/ 0 h 1"/>
                    <a:gd name="T8" fmla="*/ 1 w 10"/>
                    <a:gd name="T9" fmla="*/ 0 h 1"/>
                    <a:gd name="T10" fmla="*/ 1 w 10"/>
                    <a:gd name="T11" fmla="*/ 0 h 1"/>
                    <a:gd name="T12" fmla="*/ 1 w 10"/>
                    <a:gd name="T13" fmla="*/ 0 h 1"/>
                    <a:gd name="T14" fmla="*/ 1 w 10"/>
                    <a:gd name="T15" fmla="*/ 0 h 1"/>
                    <a:gd name="T16" fmla="*/ 2 w 10"/>
                    <a:gd name="T17" fmla="*/ 0 h 1"/>
                    <a:gd name="T18" fmla="*/ 2 w 10"/>
                    <a:gd name="T19" fmla="*/ 0 h 1"/>
                    <a:gd name="T20" fmla="*/ 2 w 10"/>
                    <a:gd name="T21" fmla="*/ 0 h 1"/>
                    <a:gd name="T22" fmla="*/ 2 w 10"/>
                    <a:gd name="T23" fmla="*/ 0 h 1"/>
                    <a:gd name="T24" fmla="*/ 2 w 10"/>
                    <a:gd name="T25" fmla="*/ 0 h 1"/>
                    <a:gd name="T26" fmla="*/ 2 w 10"/>
                    <a:gd name="T27" fmla="*/ 0 h 1"/>
                    <a:gd name="T28" fmla="*/ 3 w 10"/>
                    <a:gd name="T29" fmla="*/ 0 h 1"/>
                    <a:gd name="T30" fmla="*/ 3 w 10"/>
                    <a:gd name="T31" fmla="*/ 0 h 1"/>
                    <a:gd name="T32" fmla="*/ 3 w 10"/>
                    <a:gd name="T33" fmla="*/ 0 h 1"/>
                    <a:gd name="T34" fmla="*/ 3 w 10"/>
                    <a:gd name="T35" fmla="*/ 0 h 1"/>
                    <a:gd name="T36" fmla="*/ 4 w 10"/>
                    <a:gd name="T37" fmla="*/ 0 h 1"/>
                    <a:gd name="T38" fmla="*/ 4 w 10"/>
                    <a:gd name="T39" fmla="*/ 0 h 1"/>
                    <a:gd name="T40" fmla="*/ 4 w 10"/>
                    <a:gd name="T41" fmla="*/ 0 h 1"/>
                    <a:gd name="T42" fmla="*/ 4 w 10"/>
                    <a:gd name="T43" fmla="*/ 0 h 1"/>
                    <a:gd name="T44" fmla="*/ 4 w 10"/>
                    <a:gd name="T45" fmla="*/ 0 h 1"/>
                    <a:gd name="T46" fmla="*/ 4 w 10"/>
                    <a:gd name="T47" fmla="*/ 0 h 1"/>
                    <a:gd name="T48" fmla="*/ 5 w 10"/>
                    <a:gd name="T49" fmla="*/ 0 h 1"/>
                    <a:gd name="T50" fmla="*/ 5 w 10"/>
                    <a:gd name="T51" fmla="*/ 0 h 1"/>
                    <a:gd name="T52" fmla="*/ 5 w 10"/>
                    <a:gd name="T53" fmla="*/ 0 h 1"/>
                    <a:gd name="T54" fmla="*/ 5 w 10"/>
                    <a:gd name="T55" fmla="*/ 0 h 1"/>
                    <a:gd name="T56" fmla="*/ 6 w 10"/>
                    <a:gd name="T57" fmla="*/ 1 h 1"/>
                    <a:gd name="T58" fmla="*/ 6 w 10"/>
                    <a:gd name="T59" fmla="*/ 1 h 1"/>
                    <a:gd name="T60" fmla="*/ 6 w 10"/>
                    <a:gd name="T61" fmla="*/ 1 h 1"/>
                    <a:gd name="T62" fmla="*/ 6 w 10"/>
                    <a:gd name="T63" fmla="*/ 1 h 1"/>
                    <a:gd name="T64" fmla="*/ 6 w 10"/>
                    <a:gd name="T65" fmla="*/ 1 h 1"/>
                    <a:gd name="T66" fmla="*/ 6 w 10"/>
                    <a:gd name="T67" fmla="*/ 1 h 1"/>
                    <a:gd name="T68" fmla="*/ 7 w 10"/>
                    <a:gd name="T69" fmla="*/ 1 h 1"/>
                    <a:gd name="T70" fmla="*/ 7 w 10"/>
                    <a:gd name="T71" fmla="*/ 1 h 1"/>
                    <a:gd name="T72" fmla="*/ 7 w 10"/>
                    <a:gd name="T73" fmla="*/ 1 h 1"/>
                    <a:gd name="T74" fmla="*/ 7 w 10"/>
                    <a:gd name="T75" fmla="*/ 1 h 1"/>
                    <a:gd name="T76" fmla="*/ 8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8 w 10"/>
                    <a:gd name="T83" fmla="*/ 1 h 1"/>
                    <a:gd name="T84" fmla="*/ 8 w 10"/>
                    <a:gd name="T85" fmla="*/ 1 h 1"/>
                    <a:gd name="T86" fmla="*/ 9 w 10"/>
                    <a:gd name="T87" fmla="*/ 1 h 1"/>
                    <a:gd name="T88" fmla="*/ 9 w 10"/>
                    <a:gd name="T89" fmla="*/ 1 h 1"/>
                    <a:gd name="T90" fmla="*/ 9 w 10"/>
                    <a:gd name="T91" fmla="*/ 1 h 1"/>
                    <a:gd name="T92" fmla="*/ 9 w 10"/>
                    <a:gd name="T93" fmla="*/ 1 h 1"/>
                    <a:gd name="T94" fmla="*/ 9 w 10"/>
                    <a:gd name="T95" fmla="*/ 1 h 1"/>
                    <a:gd name="T96" fmla="*/ 9 w 10"/>
                    <a:gd name="T97" fmla="*/ 1 h 1"/>
                    <a:gd name="T98" fmla="*/ 10 w 10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98" name="Freeform 428"/>
                <p:cNvSpPr>
                  <a:spLocks/>
                </p:cNvSpPr>
                <p:nvPr/>
              </p:nvSpPr>
              <p:spPr bwMode="auto">
                <a:xfrm rot="5400000" flipH="1">
                  <a:off x="1508441" y="1461834"/>
                  <a:ext cx="1394" cy="787"/>
                </a:xfrm>
                <a:custGeom>
                  <a:avLst/>
                  <a:gdLst>
                    <a:gd name="T0" fmla="*/ 0 w 10"/>
                    <a:gd name="T1" fmla="*/ 0 h 2"/>
                    <a:gd name="T2" fmla="*/ 0 w 10"/>
                    <a:gd name="T3" fmla="*/ 0 h 2"/>
                    <a:gd name="T4" fmla="*/ 0 w 10"/>
                    <a:gd name="T5" fmla="*/ 0 h 2"/>
                    <a:gd name="T6" fmla="*/ 0 w 10"/>
                    <a:gd name="T7" fmla="*/ 0 h 2"/>
                    <a:gd name="T8" fmla="*/ 1 w 10"/>
                    <a:gd name="T9" fmla="*/ 0 h 2"/>
                    <a:gd name="T10" fmla="*/ 1 w 10"/>
                    <a:gd name="T11" fmla="*/ 1 h 2"/>
                    <a:gd name="T12" fmla="*/ 1 w 10"/>
                    <a:gd name="T13" fmla="*/ 1 h 2"/>
                    <a:gd name="T14" fmla="*/ 1 w 10"/>
                    <a:gd name="T15" fmla="*/ 1 h 2"/>
                    <a:gd name="T16" fmla="*/ 1 w 10"/>
                    <a:gd name="T17" fmla="*/ 1 h 2"/>
                    <a:gd name="T18" fmla="*/ 1 w 10"/>
                    <a:gd name="T19" fmla="*/ 1 h 2"/>
                    <a:gd name="T20" fmla="*/ 2 w 10"/>
                    <a:gd name="T21" fmla="*/ 1 h 2"/>
                    <a:gd name="T22" fmla="*/ 2 w 10"/>
                    <a:gd name="T23" fmla="*/ 1 h 2"/>
                    <a:gd name="T24" fmla="*/ 2 w 10"/>
                    <a:gd name="T25" fmla="*/ 1 h 2"/>
                    <a:gd name="T26" fmla="*/ 2 w 10"/>
                    <a:gd name="T27" fmla="*/ 1 h 2"/>
                    <a:gd name="T28" fmla="*/ 3 w 10"/>
                    <a:gd name="T29" fmla="*/ 1 h 2"/>
                    <a:gd name="T30" fmla="*/ 3 w 10"/>
                    <a:gd name="T31" fmla="*/ 1 h 2"/>
                    <a:gd name="T32" fmla="*/ 3 w 10"/>
                    <a:gd name="T33" fmla="*/ 1 h 2"/>
                    <a:gd name="T34" fmla="*/ 3 w 10"/>
                    <a:gd name="T35" fmla="*/ 1 h 2"/>
                    <a:gd name="T36" fmla="*/ 3 w 10"/>
                    <a:gd name="T37" fmla="*/ 1 h 2"/>
                    <a:gd name="T38" fmla="*/ 3 w 10"/>
                    <a:gd name="T39" fmla="*/ 1 h 2"/>
                    <a:gd name="T40" fmla="*/ 4 w 10"/>
                    <a:gd name="T41" fmla="*/ 1 h 2"/>
                    <a:gd name="T42" fmla="*/ 4 w 10"/>
                    <a:gd name="T43" fmla="*/ 1 h 2"/>
                    <a:gd name="T44" fmla="*/ 4 w 10"/>
                    <a:gd name="T45" fmla="*/ 1 h 2"/>
                    <a:gd name="T46" fmla="*/ 4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5 w 10"/>
                    <a:gd name="T55" fmla="*/ 1 h 2"/>
                    <a:gd name="T56" fmla="*/ 5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6 w 10"/>
                    <a:gd name="T63" fmla="*/ 1 h 2"/>
                    <a:gd name="T64" fmla="*/ 6 w 10"/>
                    <a:gd name="T65" fmla="*/ 1 h 2"/>
                    <a:gd name="T66" fmla="*/ 6 w 10"/>
                    <a:gd name="T67" fmla="*/ 1 h 2"/>
                    <a:gd name="T68" fmla="*/ 6 w 10"/>
                    <a:gd name="T69" fmla="*/ 1 h 2"/>
                    <a:gd name="T70" fmla="*/ 7 w 10"/>
                    <a:gd name="T71" fmla="*/ 1 h 2"/>
                    <a:gd name="T72" fmla="*/ 7 w 10"/>
                    <a:gd name="T73" fmla="*/ 1 h 2"/>
                    <a:gd name="T74" fmla="*/ 7 w 10"/>
                    <a:gd name="T75" fmla="*/ 1 h 2"/>
                    <a:gd name="T76" fmla="*/ 7 w 10"/>
                    <a:gd name="T77" fmla="*/ 1 h 2"/>
                    <a:gd name="T78" fmla="*/ 8 w 10"/>
                    <a:gd name="T79" fmla="*/ 1 h 2"/>
                    <a:gd name="T80" fmla="*/ 8 w 10"/>
                    <a:gd name="T81" fmla="*/ 1 h 2"/>
                    <a:gd name="T82" fmla="*/ 8 w 10"/>
                    <a:gd name="T83" fmla="*/ 1 h 2"/>
                    <a:gd name="T84" fmla="*/ 8 w 10"/>
                    <a:gd name="T85" fmla="*/ 1 h 2"/>
                    <a:gd name="T86" fmla="*/ 8 w 10"/>
                    <a:gd name="T87" fmla="*/ 2 h 2"/>
                    <a:gd name="T88" fmla="*/ 8 w 10"/>
                    <a:gd name="T89" fmla="*/ 2 h 2"/>
                    <a:gd name="T90" fmla="*/ 9 w 10"/>
                    <a:gd name="T91" fmla="*/ 2 h 2"/>
                    <a:gd name="T92" fmla="*/ 9 w 10"/>
                    <a:gd name="T93" fmla="*/ 2 h 2"/>
                    <a:gd name="T94" fmla="*/ 9 w 10"/>
                    <a:gd name="T95" fmla="*/ 2 h 2"/>
                    <a:gd name="T96" fmla="*/ 9 w 10"/>
                    <a:gd name="T97" fmla="*/ 2 h 2"/>
                    <a:gd name="T98" fmla="*/ 10 w 1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0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199" name="Freeform 429"/>
                <p:cNvSpPr>
                  <a:spLocks/>
                </p:cNvSpPr>
                <p:nvPr/>
              </p:nvSpPr>
              <p:spPr bwMode="auto">
                <a:xfrm rot="5400000" flipH="1">
                  <a:off x="1507921" y="1460706"/>
                  <a:ext cx="1255" cy="394"/>
                </a:xfrm>
                <a:custGeom>
                  <a:avLst/>
                  <a:gdLst>
                    <a:gd name="T0" fmla="*/ 0 w 9"/>
                    <a:gd name="T1" fmla="*/ 0 h 1"/>
                    <a:gd name="T2" fmla="*/ 0 w 9"/>
                    <a:gd name="T3" fmla="*/ 0 h 1"/>
                    <a:gd name="T4" fmla="*/ 0 w 9"/>
                    <a:gd name="T5" fmla="*/ 0 h 1"/>
                    <a:gd name="T6" fmla="*/ 0 w 9"/>
                    <a:gd name="T7" fmla="*/ 0 h 1"/>
                    <a:gd name="T8" fmla="*/ 0 w 9"/>
                    <a:gd name="T9" fmla="*/ 0 h 1"/>
                    <a:gd name="T10" fmla="*/ 0 w 9"/>
                    <a:gd name="T11" fmla="*/ 0 h 1"/>
                    <a:gd name="T12" fmla="*/ 1 w 9"/>
                    <a:gd name="T13" fmla="*/ 0 h 1"/>
                    <a:gd name="T14" fmla="*/ 1 w 9"/>
                    <a:gd name="T15" fmla="*/ 0 h 1"/>
                    <a:gd name="T16" fmla="*/ 1 w 9"/>
                    <a:gd name="T17" fmla="*/ 0 h 1"/>
                    <a:gd name="T18" fmla="*/ 1 w 9"/>
                    <a:gd name="T19" fmla="*/ 0 h 1"/>
                    <a:gd name="T20" fmla="*/ 2 w 9"/>
                    <a:gd name="T21" fmla="*/ 0 h 1"/>
                    <a:gd name="T22" fmla="*/ 2 w 9"/>
                    <a:gd name="T23" fmla="*/ 0 h 1"/>
                    <a:gd name="T24" fmla="*/ 2 w 9"/>
                    <a:gd name="T25" fmla="*/ 0 h 1"/>
                    <a:gd name="T26" fmla="*/ 2 w 9"/>
                    <a:gd name="T27" fmla="*/ 0 h 1"/>
                    <a:gd name="T28" fmla="*/ 2 w 9"/>
                    <a:gd name="T29" fmla="*/ 0 h 1"/>
                    <a:gd name="T30" fmla="*/ 3 w 9"/>
                    <a:gd name="T31" fmla="*/ 0 h 1"/>
                    <a:gd name="T32" fmla="*/ 3 w 9"/>
                    <a:gd name="T33" fmla="*/ 0 h 1"/>
                    <a:gd name="T34" fmla="*/ 3 w 9"/>
                    <a:gd name="T35" fmla="*/ 0 h 1"/>
                    <a:gd name="T36" fmla="*/ 3 w 9"/>
                    <a:gd name="T37" fmla="*/ 0 h 1"/>
                    <a:gd name="T38" fmla="*/ 3 w 9"/>
                    <a:gd name="T39" fmla="*/ 0 h 1"/>
                    <a:gd name="T40" fmla="*/ 3 w 9"/>
                    <a:gd name="T41" fmla="*/ 1 h 1"/>
                    <a:gd name="T42" fmla="*/ 4 w 9"/>
                    <a:gd name="T43" fmla="*/ 1 h 1"/>
                    <a:gd name="T44" fmla="*/ 4 w 9"/>
                    <a:gd name="T45" fmla="*/ 1 h 1"/>
                    <a:gd name="T46" fmla="*/ 4 w 9"/>
                    <a:gd name="T47" fmla="*/ 1 h 1"/>
                    <a:gd name="T48" fmla="*/ 4 w 9"/>
                    <a:gd name="T49" fmla="*/ 1 h 1"/>
                    <a:gd name="T50" fmla="*/ 5 w 9"/>
                    <a:gd name="T51" fmla="*/ 1 h 1"/>
                    <a:gd name="T52" fmla="*/ 5 w 9"/>
                    <a:gd name="T53" fmla="*/ 1 h 1"/>
                    <a:gd name="T54" fmla="*/ 5 w 9"/>
                    <a:gd name="T55" fmla="*/ 1 h 1"/>
                    <a:gd name="T56" fmla="*/ 5 w 9"/>
                    <a:gd name="T57" fmla="*/ 1 h 1"/>
                    <a:gd name="T58" fmla="*/ 5 w 9"/>
                    <a:gd name="T59" fmla="*/ 1 h 1"/>
                    <a:gd name="T60" fmla="*/ 5 w 9"/>
                    <a:gd name="T61" fmla="*/ 1 h 1"/>
                    <a:gd name="T62" fmla="*/ 6 w 9"/>
                    <a:gd name="T63" fmla="*/ 1 h 1"/>
                    <a:gd name="T64" fmla="*/ 6 w 9"/>
                    <a:gd name="T65" fmla="*/ 1 h 1"/>
                    <a:gd name="T66" fmla="*/ 6 w 9"/>
                    <a:gd name="T67" fmla="*/ 1 h 1"/>
                    <a:gd name="T68" fmla="*/ 6 w 9"/>
                    <a:gd name="T69" fmla="*/ 1 h 1"/>
                    <a:gd name="T70" fmla="*/ 7 w 9"/>
                    <a:gd name="T71" fmla="*/ 1 h 1"/>
                    <a:gd name="T72" fmla="*/ 7 w 9"/>
                    <a:gd name="T73" fmla="*/ 1 h 1"/>
                    <a:gd name="T74" fmla="*/ 7 w 9"/>
                    <a:gd name="T75" fmla="*/ 1 h 1"/>
                    <a:gd name="T76" fmla="*/ 7 w 9"/>
                    <a:gd name="T77" fmla="*/ 1 h 1"/>
                    <a:gd name="T78" fmla="*/ 7 w 9"/>
                    <a:gd name="T79" fmla="*/ 1 h 1"/>
                    <a:gd name="T80" fmla="*/ 7 w 9"/>
                    <a:gd name="T81" fmla="*/ 1 h 1"/>
                    <a:gd name="T82" fmla="*/ 8 w 9"/>
                    <a:gd name="T83" fmla="*/ 1 h 1"/>
                    <a:gd name="T84" fmla="*/ 8 w 9"/>
                    <a:gd name="T85" fmla="*/ 1 h 1"/>
                    <a:gd name="T86" fmla="*/ 8 w 9"/>
                    <a:gd name="T87" fmla="*/ 1 h 1"/>
                    <a:gd name="T88" fmla="*/ 8 w 9"/>
                    <a:gd name="T89" fmla="*/ 1 h 1"/>
                    <a:gd name="T90" fmla="*/ 9 w 9"/>
                    <a:gd name="T91" fmla="*/ 1 h 1"/>
                    <a:gd name="T92" fmla="*/ 9 w 9"/>
                    <a:gd name="T93" fmla="*/ 1 h 1"/>
                    <a:gd name="T94" fmla="*/ 9 w 9"/>
                    <a:gd name="T95" fmla="*/ 1 h 1"/>
                    <a:gd name="T96" fmla="*/ 9 w 9"/>
                    <a:gd name="T97" fmla="*/ 1 h 1"/>
                    <a:gd name="T98" fmla="*/ 9 w 9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200" name="Freeform 430"/>
                <p:cNvSpPr>
                  <a:spLocks/>
                </p:cNvSpPr>
                <p:nvPr/>
              </p:nvSpPr>
              <p:spPr bwMode="auto">
                <a:xfrm rot="5400000" flipH="1">
                  <a:off x="1507261" y="1459185"/>
                  <a:ext cx="1394" cy="787"/>
                </a:xfrm>
                <a:custGeom>
                  <a:avLst/>
                  <a:gdLst>
                    <a:gd name="T0" fmla="*/ 0 w 10"/>
                    <a:gd name="T1" fmla="*/ 0 h 2"/>
                    <a:gd name="T2" fmla="*/ 1 w 10"/>
                    <a:gd name="T3" fmla="*/ 0 h 2"/>
                    <a:gd name="T4" fmla="*/ 1 w 10"/>
                    <a:gd name="T5" fmla="*/ 0 h 2"/>
                    <a:gd name="T6" fmla="*/ 1 w 10"/>
                    <a:gd name="T7" fmla="*/ 0 h 2"/>
                    <a:gd name="T8" fmla="*/ 1 w 10"/>
                    <a:gd name="T9" fmla="*/ 0 h 2"/>
                    <a:gd name="T10" fmla="*/ 1 w 10"/>
                    <a:gd name="T11" fmla="*/ 0 h 2"/>
                    <a:gd name="T12" fmla="*/ 1 w 10"/>
                    <a:gd name="T13" fmla="*/ 0 h 2"/>
                    <a:gd name="T14" fmla="*/ 2 w 10"/>
                    <a:gd name="T15" fmla="*/ 0 h 2"/>
                    <a:gd name="T16" fmla="*/ 2 w 10"/>
                    <a:gd name="T17" fmla="*/ 0 h 2"/>
                    <a:gd name="T18" fmla="*/ 2 w 10"/>
                    <a:gd name="T19" fmla="*/ 0 h 2"/>
                    <a:gd name="T20" fmla="*/ 2 w 10"/>
                    <a:gd name="T21" fmla="*/ 1 h 2"/>
                    <a:gd name="T22" fmla="*/ 3 w 10"/>
                    <a:gd name="T23" fmla="*/ 1 h 2"/>
                    <a:gd name="T24" fmla="*/ 3 w 10"/>
                    <a:gd name="T25" fmla="*/ 1 h 2"/>
                    <a:gd name="T26" fmla="*/ 3 w 10"/>
                    <a:gd name="T27" fmla="*/ 1 h 2"/>
                    <a:gd name="T28" fmla="*/ 3 w 10"/>
                    <a:gd name="T29" fmla="*/ 1 h 2"/>
                    <a:gd name="T30" fmla="*/ 3 w 10"/>
                    <a:gd name="T31" fmla="*/ 1 h 2"/>
                    <a:gd name="T32" fmla="*/ 3 w 10"/>
                    <a:gd name="T33" fmla="*/ 1 h 2"/>
                    <a:gd name="T34" fmla="*/ 4 w 10"/>
                    <a:gd name="T35" fmla="*/ 1 h 2"/>
                    <a:gd name="T36" fmla="*/ 4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5 w 10"/>
                    <a:gd name="T43" fmla="*/ 1 h 2"/>
                    <a:gd name="T44" fmla="*/ 5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6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7 w 10"/>
                    <a:gd name="T63" fmla="*/ 1 h 2"/>
                    <a:gd name="T64" fmla="*/ 7 w 10"/>
                    <a:gd name="T65" fmla="*/ 1 h 2"/>
                    <a:gd name="T66" fmla="*/ 7 w 10"/>
                    <a:gd name="T67" fmla="*/ 1 h 2"/>
                    <a:gd name="T68" fmla="*/ 7 w 10"/>
                    <a:gd name="T69" fmla="*/ 1 h 2"/>
                    <a:gd name="T70" fmla="*/ 7 w 10"/>
                    <a:gd name="T71" fmla="*/ 1 h 2"/>
                    <a:gd name="T72" fmla="*/ 8 w 10"/>
                    <a:gd name="T73" fmla="*/ 1 h 2"/>
                    <a:gd name="T74" fmla="*/ 8 w 10"/>
                    <a:gd name="T75" fmla="*/ 1 h 2"/>
                    <a:gd name="T76" fmla="*/ 8 w 10"/>
                    <a:gd name="T77" fmla="*/ 1 h 2"/>
                    <a:gd name="T78" fmla="*/ 8 w 10"/>
                    <a:gd name="T79" fmla="*/ 1 h 2"/>
                    <a:gd name="T80" fmla="*/ 9 w 10"/>
                    <a:gd name="T81" fmla="*/ 1 h 2"/>
                    <a:gd name="T82" fmla="*/ 9 w 10"/>
                    <a:gd name="T83" fmla="*/ 1 h 2"/>
                    <a:gd name="T84" fmla="*/ 9 w 10"/>
                    <a:gd name="T85" fmla="*/ 1 h 2"/>
                    <a:gd name="T86" fmla="*/ 9 w 10"/>
                    <a:gd name="T87" fmla="*/ 1 h 2"/>
                    <a:gd name="T88" fmla="*/ 9 w 10"/>
                    <a:gd name="T89" fmla="*/ 1 h 2"/>
                    <a:gd name="T90" fmla="*/ 9 w 10"/>
                    <a:gd name="T91" fmla="*/ 1 h 2"/>
                    <a:gd name="T92" fmla="*/ 10 w 10"/>
                    <a:gd name="T93" fmla="*/ 1 h 2"/>
                    <a:gd name="T94" fmla="*/ 10 w 10"/>
                    <a:gd name="T95" fmla="*/ 1 h 2"/>
                    <a:gd name="T96" fmla="*/ 10 w 10"/>
                    <a:gd name="T97" fmla="*/ 1 h 2"/>
                    <a:gd name="T98" fmla="*/ 10 w 1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201" name="Freeform 431"/>
                <p:cNvSpPr>
                  <a:spLocks/>
                </p:cNvSpPr>
                <p:nvPr/>
              </p:nvSpPr>
              <p:spPr bwMode="auto">
                <a:xfrm rot="5400000" flipH="1">
                  <a:off x="1506671" y="1457988"/>
                  <a:ext cx="1394" cy="394"/>
                </a:xfrm>
                <a:custGeom>
                  <a:avLst/>
                  <a:gdLst>
                    <a:gd name="T0" fmla="*/ 0 w 10"/>
                    <a:gd name="T1" fmla="*/ 0 h 1"/>
                    <a:gd name="T2" fmla="*/ 0 w 10"/>
                    <a:gd name="T3" fmla="*/ 0 h 1"/>
                    <a:gd name="T4" fmla="*/ 0 w 10"/>
                    <a:gd name="T5" fmla="*/ 0 h 1"/>
                    <a:gd name="T6" fmla="*/ 1 w 10"/>
                    <a:gd name="T7" fmla="*/ 0 h 1"/>
                    <a:gd name="T8" fmla="*/ 1 w 10"/>
                    <a:gd name="T9" fmla="*/ 0 h 1"/>
                    <a:gd name="T10" fmla="*/ 1 w 10"/>
                    <a:gd name="T11" fmla="*/ 0 h 1"/>
                    <a:gd name="T12" fmla="*/ 1 w 10"/>
                    <a:gd name="T13" fmla="*/ 0 h 1"/>
                    <a:gd name="T14" fmla="*/ 2 w 10"/>
                    <a:gd name="T15" fmla="*/ 0 h 1"/>
                    <a:gd name="T16" fmla="*/ 2 w 10"/>
                    <a:gd name="T17" fmla="*/ 0 h 1"/>
                    <a:gd name="T18" fmla="*/ 2 w 10"/>
                    <a:gd name="T19" fmla="*/ 0 h 1"/>
                    <a:gd name="T20" fmla="*/ 2 w 10"/>
                    <a:gd name="T21" fmla="*/ 0 h 1"/>
                    <a:gd name="T22" fmla="*/ 2 w 10"/>
                    <a:gd name="T23" fmla="*/ 0 h 1"/>
                    <a:gd name="T24" fmla="*/ 2 w 10"/>
                    <a:gd name="T25" fmla="*/ 0 h 1"/>
                    <a:gd name="T26" fmla="*/ 3 w 10"/>
                    <a:gd name="T27" fmla="*/ 0 h 1"/>
                    <a:gd name="T28" fmla="*/ 3 w 10"/>
                    <a:gd name="T29" fmla="*/ 0 h 1"/>
                    <a:gd name="T30" fmla="*/ 3 w 10"/>
                    <a:gd name="T31" fmla="*/ 0 h 1"/>
                    <a:gd name="T32" fmla="*/ 3 w 10"/>
                    <a:gd name="T33" fmla="*/ 0 h 1"/>
                    <a:gd name="T34" fmla="*/ 4 w 10"/>
                    <a:gd name="T35" fmla="*/ 0 h 1"/>
                    <a:gd name="T36" fmla="*/ 4 w 10"/>
                    <a:gd name="T37" fmla="*/ 0 h 1"/>
                    <a:gd name="T38" fmla="*/ 4 w 10"/>
                    <a:gd name="T39" fmla="*/ 0 h 1"/>
                    <a:gd name="T40" fmla="*/ 4 w 10"/>
                    <a:gd name="T41" fmla="*/ 0 h 1"/>
                    <a:gd name="T42" fmla="*/ 4 w 10"/>
                    <a:gd name="T43" fmla="*/ 0 h 1"/>
                    <a:gd name="T44" fmla="*/ 5 w 10"/>
                    <a:gd name="T45" fmla="*/ 0 h 1"/>
                    <a:gd name="T46" fmla="*/ 5 w 10"/>
                    <a:gd name="T47" fmla="*/ 0 h 1"/>
                    <a:gd name="T48" fmla="*/ 5 w 10"/>
                    <a:gd name="T49" fmla="*/ 0 h 1"/>
                    <a:gd name="T50" fmla="*/ 5 w 10"/>
                    <a:gd name="T51" fmla="*/ 0 h 1"/>
                    <a:gd name="T52" fmla="*/ 6 w 10"/>
                    <a:gd name="T53" fmla="*/ 0 h 1"/>
                    <a:gd name="T54" fmla="*/ 6 w 10"/>
                    <a:gd name="T55" fmla="*/ 1 h 1"/>
                    <a:gd name="T56" fmla="*/ 6 w 10"/>
                    <a:gd name="T57" fmla="*/ 1 h 1"/>
                    <a:gd name="T58" fmla="*/ 6 w 10"/>
                    <a:gd name="T59" fmla="*/ 1 h 1"/>
                    <a:gd name="T60" fmla="*/ 6 w 10"/>
                    <a:gd name="T61" fmla="*/ 1 h 1"/>
                    <a:gd name="T62" fmla="*/ 6 w 10"/>
                    <a:gd name="T63" fmla="*/ 1 h 1"/>
                    <a:gd name="T64" fmla="*/ 7 w 10"/>
                    <a:gd name="T65" fmla="*/ 1 h 1"/>
                    <a:gd name="T66" fmla="*/ 7 w 10"/>
                    <a:gd name="T67" fmla="*/ 1 h 1"/>
                    <a:gd name="T68" fmla="*/ 7 w 10"/>
                    <a:gd name="T69" fmla="*/ 1 h 1"/>
                    <a:gd name="T70" fmla="*/ 7 w 10"/>
                    <a:gd name="T71" fmla="*/ 1 h 1"/>
                    <a:gd name="T72" fmla="*/ 7 w 10"/>
                    <a:gd name="T73" fmla="*/ 1 h 1"/>
                    <a:gd name="T74" fmla="*/ 7 w 10"/>
                    <a:gd name="T75" fmla="*/ 1 h 1"/>
                    <a:gd name="T76" fmla="*/ 8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8 w 10"/>
                    <a:gd name="T83" fmla="*/ 1 h 1"/>
                    <a:gd name="T84" fmla="*/ 9 w 10"/>
                    <a:gd name="T85" fmla="*/ 1 h 1"/>
                    <a:gd name="T86" fmla="*/ 9 w 10"/>
                    <a:gd name="T87" fmla="*/ 1 h 1"/>
                    <a:gd name="T88" fmla="*/ 9 w 10"/>
                    <a:gd name="T89" fmla="*/ 1 h 1"/>
                    <a:gd name="T90" fmla="*/ 9 w 10"/>
                    <a:gd name="T91" fmla="*/ 1 h 1"/>
                    <a:gd name="T92" fmla="*/ 9 w 10"/>
                    <a:gd name="T93" fmla="*/ 1 h 1"/>
                    <a:gd name="T94" fmla="*/ 9 w 10"/>
                    <a:gd name="T95" fmla="*/ 1 h 1"/>
                    <a:gd name="T96" fmla="*/ 10 w 10"/>
                    <a:gd name="T97" fmla="*/ 1 h 1"/>
                    <a:gd name="T98" fmla="*/ 10 w 10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202" name="Freeform 432"/>
                <p:cNvSpPr>
                  <a:spLocks/>
                </p:cNvSpPr>
                <p:nvPr/>
              </p:nvSpPr>
              <p:spPr bwMode="auto">
                <a:xfrm rot="5400000" flipH="1">
                  <a:off x="1506080" y="1456397"/>
                  <a:ext cx="1394" cy="787"/>
                </a:xfrm>
                <a:custGeom>
                  <a:avLst/>
                  <a:gdLst>
                    <a:gd name="T0" fmla="*/ 0 w 10"/>
                    <a:gd name="T1" fmla="*/ 0 h 2"/>
                    <a:gd name="T2" fmla="*/ 0 w 10"/>
                    <a:gd name="T3" fmla="*/ 0 h 2"/>
                    <a:gd name="T4" fmla="*/ 0 w 10"/>
                    <a:gd name="T5" fmla="*/ 0 h 2"/>
                    <a:gd name="T6" fmla="*/ 1 w 10"/>
                    <a:gd name="T7" fmla="*/ 0 h 2"/>
                    <a:gd name="T8" fmla="*/ 1 w 10"/>
                    <a:gd name="T9" fmla="*/ 0 h 2"/>
                    <a:gd name="T10" fmla="*/ 1 w 10"/>
                    <a:gd name="T11" fmla="*/ 0 h 2"/>
                    <a:gd name="T12" fmla="*/ 1 w 10"/>
                    <a:gd name="T13" fmla="*/ 0 h 2"/>
                    <a:gd name="T14" fmla="*/ 1 w 10"/>
                    <a:gd name="T15" fmla="*/ 0 h 2"/>
                    <a:gd name="T16" fmla="*/ 1 w 10"/>
                    <a:gd name="T17" fmla="*/ 0 h 2"/>
                    <a:gd name="T18" fmla="*/ 2 w 10"/>
                    <a:gd name="T19" fmla="*/ 0 h 2"/>
                    <a:gd name="T20" fmla="*/ 2 w 10"/>
                    <a:gd name="T21" fmla="*/ 0 h 2"/>
                    <a:gd name="T22" fmla="*/ 2 w 10"/>
                    <a:gd name="T23" fmla="*/ 0 h 2"/>
                    <a:gd name="T24" fmla="*/ 3 w 10"/>
                    <a:gd name="T25" fmla="*/ 0 h 2"/>
                    <a:gd name="T26" fmla="*/ 3 w 10"/>
                    <a:gd name="T27" fmla="*/ 0 h 2"/>
                    <a:gd name="T28" fmla="*/ 3 w 10"/>
                    <a:gd name="T29" fmla="*/ 0 h 2"/>
                    <a:gd name="T30" fmla="*/ 3 w 10"/>
                    <a:gd name="T31" fmla="*/ 0 h 2"/>
                    <a:gd name="T32" fmla="*/ 3 w 10"/>
                    <a:gd name="T33" fmla="*/ 0 h 2"/>
                    <a:gd name="T34" fmla="*/ 3 w 10"/>
                    <a:gd name="T35" fmla="*/ 0 h 2"/>
                    <a:gd name="T36" fmla="*/ 4 w 10"/>
                    <a:gd name="T37" fmla="*/ 0 h 2"/>
                    <a:gd name="T38" fmla="*/ 4 w 10"/>
                    <a:gd name="T39" fmla="*/ 1 h 2"/>
                    <a:gd name="T40" fmla="*/ 4 w 10"/>
                    <a:gd name="T41" fmla="*/ 1 h 2"/>
                    <a:gd name="T42" fmla="*/ 4 w 10"/>
                    <a:gd name="T43" fmla="*/ 1 h 2"/>
                    <a:gd name="T44" fmla="*/ 4 w 10"/>
                    <a:gd name="T45" fmla="*/ 1 h 2"/>
                    <a:gd name="T46" fmla="*/ 4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5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6 w 10"/>
                    <a:gd name="T63" fmla="*/ 1 h 2"/>
                    <a:gd name="T64" fmla="*/ 6 w 10"/>
                    <a:gd name="T65" fmla="*/ 1 h 2"/>
                    <a:gd name="T66" fmla="*/ 6 w 10"/>
                    <a:gd name="T67" fmla="*/ 1 h 2"/>
                    <a:gd name="T68" fmla="*/ 7 w 10"/>
                    <a:gd name="T69" fmla="*/ 1 h 2"/>
                    <a:gd name="T70" fmla="*/ 7 w 10"/>
                    <a:gd name="T71" fmla="*/ 1 h 2"/>
                    <a:gd name="T72" fmla="*/ 7 w 10"/>
                    <a:gd name="T73" fmla="*/ 1 h 2"/>
                    <a:gd name="T74" fmla="*/ 7 w 10"/>
                    <a:gd name="T75" fmla="*/ 1 h 2"/>
                    <a:gd name="T76" fmla="*/ 8 w 10"/>
                    <a:gd name="T77" fmla="*/ 1 h 2"/>
                    <a:gd name="T78" fmla="*/ 8 w 10"/>
                    <a:gd name="T79" fmla="*/ 1 h 2"/>
                    <a:gd name="T80" fmla="*/ 8 w 10"/>
                    <a:gd name="T81" fmla="*/ 1 h 2"/>
                    <a:gd name="T82" fmla="*/ 8 w 10"/>
                    <a:gd name="T83" fmla="*/ 1 h 2"/>
                    <a:gd name="T84" fmla="*/ 8 w 10"/>
                    <a:gd name="T85" fmla="*/ 1 h 2"/>
                    <a:gd name="T86" fmla="*/ 8 w 10"/>
                    <a:gd name="T87" fmla="*/ 1 h 2"/>
                    <a:gd name="T88" fmla="*/ 9 w 10"/>
                    <a:gd name="T89" fmla="*/ 1 h 2"/>
                    <a:gd name="T90" fmla="*/ 9 w 10"/>
                    <a:gd name="T91" fmla="*/ 1 h 2"/>
                    <a:gd name="T92" fmla="*/ 9 w 10"/>
                    <a:gd name="T93" fmla="*/ 2 h 2"/>
                    <a:gd name="T94" fmla="*/ 10 w 10"/>
                    <a:gd name="T95" fmla="*/ 2 h 2"/>
                    <a:gd name="T96" fmla="*/ 10 w 10"/>
                    <a:gd name="T97" fmla="*/ 2 h 2"/>
                    <a:gd name="T98" fmla="*/ 10 w 1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2"/>
                      </a:lnTo>
                      <a:lnTo>
                        <a:pt x="10" y="2"/>
                      </a:lnTo>
                      <a:lnTo>
                        <a:pt x="10" y="2"/>
                      </a:lnTo>
                      <a:lnTo>
                        <a:pt x="10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203" name="Freeform 433"/>
                <p:cNvSpPr>
                  <a:spLocks/>
                </p:cNvSpPr>
                <p:nvPr/>
              </p:nvSpPr>
              <p:spPr bwMode="auto">
                <a:xfrm rot="5400000" flipH="1">
                  <a:off x="1505490" y="1455199"/>
                  <a:ext cx="1394" cy="394"/>
                </a:xfrm>
                <a:custGeom>
                  <a:avLst/>
                  <a:gdLst>
                    <a:gd name="T0" fmla="*/ 0 w 10"/>
                    <a:gd name="T1" fmla="*/ 0 h 1"/>
                    <a:gd name="T2" fmla="*/ 0 w 10"/>
                    <a:gd name="T3" fmla="*/ 0 h 1"/>
                    <a:gd name="T4" fmla="*/ 0 w 10"/>
                    <a:gd name="T5" fmla="*/ 0 h 1"/>
                    <a:gd name="T6" fmla="*/ 0 w 10"/>
                    <a:gd name="T7" fmla="*/ 0 h 1"/>
                    <a:gd name="T8" fmla="*/ 1 w 10"/>
                    <a:gd name="T9" fmla="*/ 0 h 1"/>
                    <a:gd name="T10" fmla="*/ 1 w 10"/>
                    <a:gd name="T11" fmla="*/ 0 h 1"/>
                    <a:gd name="T12" fmla="*/ 1 w 10"/>
                    <a:gd name="T13" fmla="*/ 0 h 1"/>
                    <a:gd name="T14" fmla="*/ 1 w 10"/>
                    <a:gd name="T15" fmla="*/ 0 h 1"/>
                    <a:gd name="T16" fmla="*/ 1 w 10"/>
                    <a:gd name="T17" fmla="*/ 0 h 1"/>
                    <a:gd name="T18" fmla="*/ 1 w 10"/>
                    <a:gd name="T19" fmla="*/ 0 h 1"/>
                    <a:gd name="T20" fmla="*/ 2 w 10"/>
                    <a:gd name="T21" fmla="*/ 0 h 1"/>
                    <a:gd name="T22" fmla="*/ 2 w 10"/>
                    <a:gd name="T23" fmla="*/ 0 h 1"/>
                    <a:gd name="T24" fmla="*/ 2 w 10"/>
                    <a:gd name="T25" fmla="*/ 0 h 1"/>
                    <a:gd name="T26" fmla="*/ 2 w 10"/>
                    <a:gd name="T27" fmla="*/ 0 h 1"/>
                    <a:gd name="T28" fmla="*/ 3 w 10"/>
                    <a:gd name="T29" fmla="*/ 0 h 1"/>
                    <a:gd name="T30" fmla="*/ 3 w 10"/>
                    <a:gd name="T31" fmla="*/ 0 h 1"/>
                    <a:gd name="T32" fmla="*/ 3 w 10"/>
                    <a:gd name="T33" fmla="*/ 0 h 1"/>
                    <a:gd name="T34" fmla="*/ 3 w 10"/>
                    <a:gd name="T35" fmla="*/ 0 h 1"/>
                    <a:gd name="T36" fmla="*/ 3 w 10"/>
                    <a:gd name="T37" fmla="*/ 0 h 1"/>
                    <a:gd name="T38" fmla="*/ 3 w 10"/>
                    <a:gd name="T39" fmla="*/ 0 h 1"/>
                    <a:gd name="T40" fmla="*/ 4 w 10"/>
                    <a:gd name="T41" fmla="*/ 0 h 1"/>
                    <a:gd name="T42" fmla="*/ 4 w 10"/>
                    <a:gd name="T43" fmla="*/ 0 h 1"/>
                    <a:gd name="T44" fmla="*/ 4 w 10"/>
                    <a:gd name="T45" fmla="*/ 0 h 1"/>
                    <a:gd name="T46" fmla="*/ 4 w 10"/>
                    <a:gd name="T47" fmla="*/ 0 h 1"/>
                    <a:gd name="T48" fmla="*/ 5 w 10"/>
                    <a:gd name="T49" fmla="*/ 0 h 1"/>
                    <a:gd name="T50" fmla="*/ 5 w 10"/>
                    <a:gd name="T51" fmla="*/ 0 h 1"/>
                    <a:gd name="T52" fmla="*/ 5 w 10"/>
                    <a:gd name="T53" fmla="*/ 0 h 1"/>
                    <a:gd name="T54" fmla="*/ 5 w 10"/>
                    <a:gd name="T55" fmla="*/ 0 h 1"/>
                    <a:gd name="T56" fmla="*/ 5 w 10"/>
                    <a:gd name="T57" fmla="*/ 0 h 1"/>
                    <a:gd name="T58" fmla="*/ 5 w 10"/>
                    <a:gd name="T59" fmla="*/ 0 h 1"/>
                    <a:gd name="T60" fmla="*/ 6 w 10"/>
                    <a:gd name="T61" fmla="*/ 0 h 1"/>
                    <a:gd name="T62" fmla="*/ 6 w 10"/>
                    <a:gd name="T63" fmla="*/ 0 h 1"/>
                    <a:gd name="T64" fmla="*/ 6 w 10"/>
                    <a:gd name="T65" fmla="*/ 0 h 1"/>
                    <a:gd name="T66" fmla="*/ 7 w 10"/>
                    <a:gd name="T67" fmla="*/ 0 h 1"/>
                    <a:gd name="T68" fmla="*/ 7 w 10"/>
                    <a:gd name="T69" fmla="*/ 0 h 1"/>
                    <a:gd name="T70" fmla="*/ 7 w 10"/>
                    <a:gd name="T71" fmla="*/ 0 h 1"/>
                    <a:gd name="T72" fmla="*/ 7 w 10"/>
                    <a:gd name="T73" fmla="*/ 0 h 1"/>
                    <a:gd name="T74" fmla="*/ 7 w 10"/>
                    <a:gd name="T75" fmla="*/ 0 h 1"/>
                    <a:gd name="T76" fmla="*/ 7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8 w 10"/>
                    <a:gd name="T83" fmla="*/ 1 h 1"/>
                    <a:gd name="T84" fmla="*/ 8 w 10"/>
                    <a:gd name="T85" fmla="*/ 1 h 1"/>
                    <a:gd name="T86" fmla="*/ 8 w 10"/>
                    <a:gd name="T87" fmla="*/ 1 h 1"/>
                    <a:gd name="T88" fmla="*/ 8 w 10"/>
                    <a:gd name="T89" fmla="*/ 1 h 1"/>
                    <a:gd name="T90" fmla="*/ 9 w 10"/>
                    <a:gd name="T91" fmla="*/ 1 h 1"/>
                    <a:gd name="T92" fmla="*/ 9 w 10"/>
                    <a:gd name="T93" fmla="*/ 1 h 1"/>
                    <a:gd name="T94" fmla="*/ 9 w 10"/>
                    <a:gd name="T95" fmla="*/ 1 h 1"/>
                    <a:gd name="T96" fmla="*/ 9 w 10"/>
                    <a:gd name="T97" fmla="*/ 1 h 1"/>
                    <a:gd name="T98" fmla="*/ 10 w 10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204" name="Freeform 434"/>
                <p:cNvSpPr>
                  <a:spLocks/>
                </p:cNvSpPr>
                <p:nvPr/>
              </p:nvSpPr>
              <p:spPr bwMode="auto">
                <a:xfrm rot="5400000" flipH="1">
                  <a:off x="1505166" y="1453875"/>
                  <a:ext cx="1255" cy="394"/>
                </a:xfrm>
                <a:custGeom>
                  <a:avLst/>
                  <a:gdLst>
                    <a:gd name="T0" fmla="*/ 0 w 9"/>
                    <a:gd name="T1" fmla="*/ 0 h 1"/>
                    <a:gd name="T2" fmla="*/ 0 w 9"/>
                    <a:gd name="T3" fmla="*/ 0 h 1"/>
                    <a:gd name="T4" fmla="*/ 0 w 9"/>
                    <a:gd name="T5" fmla="*/ 0 h 1"/>
                    <a:gd name="T6" fmla="*/ 0 w 9"/>
                    <a:gd name="T7" fmla="*/ 0 h 1"/>
                    <a:gd name="T8" fmla="*/ 0 w 9"/>
                    <a:gd name="T9" fmla="*/ 0 h 1"/>
                    <a:gd name="T10" fmla="*/ 0 w 9"/>
                    <a:gd name="T11" fmla="*/ 0 h 1"/>
                    <a:gd name="T12" fmla="*/ 1 w 9"/>
                    <a:gd name="T13" fmla="*/ 0 h 1"/>
                    <a:gd name="T14" fmla="*/ 1 w 9"/>
                    <a:gd name="T15" fmla="*/ 0 h 1"/>
                    <a:gd name="T16" fmla="*/ 1 w 9"/>
                    <a:gd name="T17" fmla="*/ 0 h 1"/>
                    <a:gd name="T18" fmla="*/ 1 w 9"/>
                    <a:gd name="T19" fmla="*/ 0 h 1"/>
                    <a:gd name="T20" fmla="*/ 2 w 9"/>
                    <a:gd name="T21" fmla="*/ 0 h 1"/>
                    <a:gd name="T22" fmla="*/ 2 w 9"/>
                    <a:gd name="T23" fmla="*/ 0 h 1"/>
                    <a:gd name="T24" fmla="*/ 2 w 9"/>
                    <a:gd name="T25" fmla="*/ 0 h 1"/>
                    <a:gd name="T26" fmla="*/ 2 w 9"/>
                    <a:gd name="T27" fmla="*/ 0 h 1"/>
                    <a:gd name="T28" fmla="*/ 2 w 9"/>
                    <a:gd name="T29" fmla="*/ 0 h 1"/>
                    <a:gd name="T30" fmla="*/ 2 w 9"/>
                    <a:gd name="T31" fmla="*/ 0 h 1"/>
                    <a:gd name="T32" fmla="*/ 3 w 9"/>
                    <a:gd name="T33" fmla="*/ 0 h 1"/>
                    <a:gd name="T34" fmla="*/ 3 w 9"/>
                    <a:gd name="T35" fmla="*/ 1 h 1"/>
                    <a:gd name="T36" fmla="*/ 3 w 9"/>
                    <a:gd name="T37" fmla="*/ 1 h 1"/>
                    <a:gd name="T38" fmla="*/ 3 w 9"/>
                    <a:gd name="T39" fmla="*/ 1 h 1"/>
                    <a:gd name="T40" fmla="*/ 4 w 9"/>
                    <a:gd name="T41" fmla="*/ 1 h 1"/>
                    <a:gd name="T42" fmla="*/ 4 w 9"/>
                    <a:gd name="T43" fmla="*/ 1 h 1"/>
                    <a:gd name="T44" fmla="*/ 4 w 9"/>
                    <a:gd name="T45" fmla="*/ 1 h 1"/>
                    <a:gd name="T46" fmla="*/ 4 w 9"/>
                    <a:gd name="T47" fmla="*/ 1 h 1"/>
                    <a:gd name="T48" fmla="*/ 4 w 9"/>
                    <a:gd name="T49" fmla="*/ 1 h 1"/>
                    <a:gd name="T50" fmla="*/ 5 w 9"/>
                    <a:gd name="T51" fmla="*/ 1 h 1"/>
                    <a:gd name="T52" fmla="*/ 5 w 9"/>
                    <a:gd name="T53" fmla="*/ 1 h 1"/>
                    <a:gd name="T54" fmla="*/ 5 w 9"/>
                    <a:gd name="T55" fmla="*/ 1 h 1"/>
                    <a:gd name="T56" fmla="*/ 5 w 9"/>
                    <a:gd name="T57" fmla="*/ 1 h 1"/>
                    <a:gd name="T58" fmla="*/ 5 w 9"/>
                    <a:gd name="T59" fmla="*/ 1 h 1"/>
                    <a:gd name="T60" fmla="*/ 5 w 9"/>
                    <a:gd name="T61" fmla="*/ 1 h 1"/>
                    <a:gd name="T62" fmla="*/ 6 w 9"/>
                    <a:gd name="T63" fmla="*/ 1 h 1"/>
                    <a:gd name="T64" fmla="*/ 6 w 9"/>
                    <a:gd name="T65" fmla="*/ 1 h 1"/>
                    <a:gd name="T66" fmla="*/ 6 w 9"/>
                    <a:gd name="T67" fmla="*/ 1 h 1"/>
                    <a:gd name="T68" fmla="*/ 6 w 9"/>
                    <a:gd name="T69" fmla="*/ 1 h 1"/>
                    <a:gd name="T70" fmla="*/ 7 w 9"/>
                    <a:gd name="T71" fmla="*/ 1 h 1"/>
                    <a:gd name="T72" fmla="*/ 7 w 9"/>
                    <a:gd name="T73" fmla="*/ 1 h 1"/>
                    <a:gd name="T74" fmla="*/ 7 w 9"/>
                    <a:gd name="T75" fmla="*/ 1 h 1"/>
                    <a:gd name="T76" fmla="*/ 7 w 9"/>
                    <a:gd name="T77" fmla="*/ 1 h 1"/>
                    <a:gd name="T78" fmla="*/ 7 w 9"/>
                    <a:gd name="T79" fmla="*/ 1 h 1"/>
                    <a:gd name="T80" fmla="*/ 7 w 9"/>
                    <a:gd name="T81" fmla="*/ 1 h 1"/>
                    <a:gd name="T82" fmla="*/ 8 w 9"/>
                    <a:gd name="T83" fmla="*/ 1 h 1"/>
                    <a:gd name="T84" fmla="*/ 8 w 9"/>
                    <a:gd name="T85" fmla="*/ 1 h 1"/>
                    <a:gd name="T86" fmla="*/ 8 w 9"/>
                    <a:gd name="T87" fmla="*/ 1 h 1"/>
                    <a:gd name="T88" fmla="*/ 8 w 9"/>
                    <a:gd name="T89" fmla="*/ 1 h 1"/>
                    <a:gd name="T90" fmla="*/ 9 w 9"/>
                    <a:gd name="T91" fmla="*/ 1 h 1"/>
                    <a:gd name="T92" fmla="*/ 9 w 9"/>
                    <a:gd name="T93" fmla="*/ 1 h 1"/>
                    <a:gd name="T94" fmla="*/ 9 w 9"/>
                    <a:gd name="T95" fmla="*/ 1 h 1"/>
                    <a:gd name="T96" fmla="*/ 9 w 9"/>
                    <a:gd name="T97" fmla="*/ 1 h 1"/>
                    <a:gd name="T98" fmla="*/ 9 w 9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205" name="Freeform 435"/>
                <p:cNvSpPr>
                  <a:spLocks/>
                </p:cNvSpPr>
                <p:nvPr/>
              </p:nvSpPr>
              <p:spPr bwMode="auto">
                <a:xfrm rot="5400000" flipH="1">
                  <a:off x="1504703" y="1452550"/>
                  <a:ext cx="1394" cy="394"/>
                </a:xfrm>
                <a:custGeom>
                  <a:avLst/>
                  <a:gdLst>
                    <a:gd name="T0" fmla="*/ 0 w 10"/>
                    <a:gd name="T1" fmla="*/ 0 h 1"/>
                    <a:gd name="T2" fmla="*/ 0 w 10"/>
                    <a:gd name="T3" fmla="*/ 0 h 1"/>
                    <a:gd name="T4" fmla="*/ 1 w 10"/>
                    <a:gd name="T5" fmla="*/ 0 h 1"/>
                    <a:gd name="T6" fmla="*/ 1 w 10"/>
                    <a:gd name="T7" fmla="*/ 0 h 1"/>
                    <a:gd name="T8" fmla="*/ 1 w 10"/>
                    <a:gd name="T9" fmla="*/ 0 h 1"/>
                    <a:gd name="T10" fmla="*/ 1 w 10"/>
                    <a:gd name="T11" fmla="*/ 0 h 1"/>
                    <a:gd name="T12" fmla="*/ 2 w 10"/>
                    <a:gd name="T13" fmla="*/ 0 h 1"/>
                    <a:gd name="T14" fmla="*/ 2 w 10"/>
                    <a:gd name="T15" fmla="*/ 0 h 1"/>
                    <a:gd name="T16" fmla="*/ 2 w 10"/>
                    <a:gd name="T17" fmla="*/ 0 h 1"/>
                    <a:gd name="T18" fmla="*/ 2 w 10"/>
                    <a:gd name="T19" fmla="*/ 0 h 1"/>
                    <a:gd name="T20" fmla="*/ 2 w 10"/>
                    <a:gd name="T21" fmla="*/ 0 h 1"/>
                    <a:gd name="T22" fmla="*/ 3 w 10"/>
                    <a:gd name="T23" fmla="*/ 1 h 1"/>
                    <a:gd name="T24" fmla="*/ 3 w 10"/>
                    <a:gd name="T25" fmla="*/ 1 h 1"/>
                    <a:gd name="T26" fmla="*/ 3 w 10"/>
                    <a:gd name="T27" fmla="*/ 1 h 1"/>
                    <a:gd name="T28" fmla="*/ 3 w 10"/>
                    <a:gd name="T29" fmla="*/ 1 h 1"/>
                    <a:gd name="T30" fmla="*/ 3 w 10"/>
                    <a:gd name="T31" fmla="*/ 1 h 1"/>
                    <a:gd name="T32" fmla="*/ 3 w 10"/>
                    <a:gd name="T33" fmla="*/ 1 h 1"/>
                    <a:gd name="T34" fmla="*/ 4 w 10"/>
                    <a:gd name="T35" fmla="*/ 1 h 1"/>
                    <a:gd name="T36" fmla="*/ 4 w 10"/>
                    <a:gd name="T37" fmla="*/ 1 h 1"/>
                    <a:gd name="T38" fmla="*/ 4 w 10"/>
                    <a:gd name="T39" fmla="*/ 1 h 1"/>
                    <a:gd name="T40" fmla="*/ 4 w 10"/>
                    <a:gd name="T41" fmla="*/ 1 h 1"/>
                    <a:gd name="T42" fmla="*/ 5 w 10"/>
                    <a:gd name="T43" fmla="*/ 1 h 1"/>
                    <a:gd name="T44" fmla="*/ 5 w 10"/>
                    <a:gd name="T45" fmla="*/ 1 h 1"/>
                    <a:gd name="T46" fmla="*/ 5 w 10"/>
                    <a:gd name="T47" fmla="*/ 1 h 1"/>
                    <a:gd name="T48" fmla="*/ 5 w 10"/>
                    <a:gd name="T49" fmla="*/ 1 h 1"/>
                    <a:gd name="T50" fmla="*/ 5 w 10"/>
                    <a:gd name="T51" fmla="*/ 1 h 1"/>
                    <a:gd name="T52" fmla="*/ 5 w 10"/>
                    <a:gd name="T53" fmla="*/ 1 h 1"/>
                    <a:gd name="T54" fmla="*/ 6 w 10"/>
                    <a:gd name="T55" fmla="*/ 1 h 1"/>
                    <a:gd name="T56" fmla="*/ 6 w 10"/>
                    <a:gd name="T57" fmla="*/ 1 h 1"/>
                    <a:gd name="T58" fmla="*/ 6 w 10"/>
                    <a:gd name="T59" fmla="*/ 1 h 1"/>
                    <a:gd name="T60" fmla="*/ 6 w 10"/>
                    <a:gd name="T61" fmla="*/ 1 h 1"/>
                    <a:gd name="T62" fmla="*/ 7 w 10"/>
                    <a:gd name="T63" fmla="*/ 1 h 1"/>
                    <a:gd name="T64" fmla="*/ 7 w 10"/>
                    <a:gd name="T65" fmla="*/ 1 h 1"/>
                    <a:gd name="T66" fmla="*/ 7 w 10"/>
                    <a:gd name="T67" fmla="*/ 1 h 1"/>
                    <a:gd name="T68" fmla="*/ 7 w 10"/>
                    <a:gd name="T69" fmla="*/ 1 h 1"/>
                    <a:gd name="T70" fmla="*/ 7 w 10"/>
                    <a:gd name="T71" fmla="*/ 1 h 1"/>
                    <a:gd name="T72" fmla="*/ 7 w 10"/>
                    <a:gd name="T73" fmla="*/ 1 h 1"/>
                    <a:gd name="T74" fmla="*/ 8 w 10"/>
                    <a:gd name="T75" fmla="*/ 1 h 1"/>
                    <a:gd name="T76" fmla="*/ 8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9 w 10"/>
                    <a:gd name="T83" fmla="*/ 1 h 1"/>
                    <a:gd name="T84" fmla="*/ 9 w 10"/>
                    <a:gd name="T85" fmla="*/ 1 h 1"/>
                    <a:gd name="T86" fmla="*/ 9 w 10"/>
                    <a:gd name="T87" fmla="*/ 1 h 1"/>
                    <a:gd name="T88" fmla="*/ 9 w 10"/>
                    <a:gd name="T89" fmla="*/ 1 h 1"/>
                    <a:gd name="T90" fmla="*/ 9 w 10"/>
                    <a:gd name="T91" fmla="*/ 1 h 1"/>
                    <a:gd name="T92" fmla="*/ 10 w 10"/>
                    <a:gd name="T93" fmla="*/ 1 h 1"/>
                    <a:gd name="T94" fmla="*/ 10 w 10"/>
                    <a:gd name="T95" fmla="*/ 1 h 1"/>
                    <a:gd name="T96" fmla="*/ 10 w 10"/>
                    <a:gd name="T97" fmla="*/ 1 h 1"/>
                    <a:gd name="T98" fmla="*/ 10 w 10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206" name="Freeform 436"/>
                <p:cNvSpPr>
                  <a:spLocks/>
                </p:cNvSpPr>
                <p:nvPr/>
              </p:nvSpPr>
              <p:spPr bwMode="auto">
                <a:xfrm rot="5400000" flipH="1">
                  <a:off x="1504113" y="1450960"/>
                  <a:ext cx="1394" cy="787"/>
                </a:xfrm>
                <a:custGeom>
                  <a:avLst/>
                  <a:gdLst>
                    <a:gd name="T0" fmla="*/ 0 w 10"/>
                    <a:gd name="T1" fmla="*/ 0 h 2"/>
                    <a:gd name="T2" fmla="*/ 1 w 10"/>
                    <a:gd name="T3" fmla="*/ 0 h 2"/>
                    <a:gd name="T4" fmla="*/ 1 w 10"/>
                    <a:gd name="T5" fmla="*/ 0 h 2"/>
                    <a:gd name="T6" fmla="*/ 1 w 10"/>
                    <a:gd name="T7" fmla="*/ 0 h 2"/>
                    <a:gd name="T8" fmla="*/ 1 w 10"/>
                    <a:gd name="T9" fmla="*/ 0 h 2"/>
                    <a:gd name="T10" fmla="*/ 1 w 10"/>
                    <a:gd name="T11" fmla="*/ 1 h 2"/>
                    <a:gd name="T12" fmla="*/ 1 w 10"/>
                    <a:gd name="T13" fmla="*/ 1 h 2"/>
                    <a:gd name="T14" fmla="*/ 2 w 10"/>
                    <a:gd name="T15" fmla="*/ 1 h 2"/>
                    <a:gd name="T16" fmla="*/ 2 w 10"/>
                    <a:gd name="T17" fmla="*/ 1 h 2"/>
                    <a:gd name="T18" fmla="*/ 2 w 10"/>
                    <a:gd name="T19" fmla="*/ 1 h 2"/>
                    <a:gd name="T20" fmla="*/ 2 w 10"/>
                    <a:gd name="T21" fmla="*/ 1 h 2"/>
                    <a:gd name="T22" fmla="*/ 2 w 10"/>
                    <a:gd name="T23" fmla="*/ 1 h 2"/>
                    <a:gd name="T24" fmla="*/ 2 w 10"/>
                    <a:gd name="T25" fmla="*/ 1 h 2"/>
                    <a:gd name="T26" fmla="*/ 3 w 10"/>
                    <a:gd name="T27" fmla="*/ 1 h 2"/>
                    <a:gd name="T28" fmla="*/ 3 w 10"/>
                    <a:gd name="T29" fmla="*/ 1 h 2"/>
                    <a:gd name="T30" fmla="*/ 3 w 10"/>
                    <a:gd name="T31" fmla="*/ 1 h 2"/>
                    <a:gd name="T32" fmla="*/ 3 w 10"/>
                    <a:gd name="T33" fmla="*/ 1 h 2"/>
                    <a:gd name="T34" fmla="*/ 4 w 10"/>
                    <a:gd name="T35" fmla="*/ 1 h 2"/>
                    <a:gd name="T36" fmla="*/ 4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4 w 10"/>
                    <a:gd name="T43" fmla="*/ 1 h 2"/>
                    <a:gd name="T44" fmla="*/ 4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6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6 w 10"/>
                    <a:gd name="T63" fmla="*/ 1 h 2"/>
                    <a:gd name="T64" fmla="*/ 7 w 10"/>
                    <a:gd name="T65" fmla="*/ 1 h 2"/>
                    <a:gd name="T66" fmla="*/ 7 w 10"/>
                    <a:gd name="T67" fmla="*/ 1 h 2"/>
                    <a:gd name="T68" fmla="*/ 7 w 10"/>
                    <a:gd name="T69" fmla="*/ 2 h 2"/>
                    <a:gd name="T70" fmla="*/ 7 w 10"/>
                    <a:gd name="T71" fmla="*/ 2 h 2"/>
                    <a:gd name="T72" fmla="*/ 8 w 10"/>
                    <a:gd name="T73" fmla="*/ 2 h 2"/>
                    <a:gd name="T74" fmla="*/ 8 w 10"/>
                    <a:gd name="T75" fmla="*/ 2 h 2"/>
                    <a:gd name="T76" fmla="*/ 8 w 10"/>
                    <a:gd name="T77" fmla="*/ 2 h 2"/>
                    <a:gd name="T78" fmla="*/ 8 w 10"/>
                    <a:gd name="T79" fmla="*/ 2 h 2"/>
                    <a:gd name="T80" fmla="*/ 8 w 10"/>
                    <a:gd name="T81" fmla="*/ 2 h 2"/>
                    <a:gd name="T82" fmla="*/ 8 w 10"/>
                    <a:gd name="T83" fmla="*/ 2 h 2"/>
                    <a:gd name="T84" fmla="*/ 9 w 10"/>
                    <a:gd name="T85" fmla="*/ 2 h 2"/>
                    <a:gd name="T86" fmla="*/ 9 w 10"/>
                    <a:gd name="T87" fmla="*/ 2 h 2"/>
                    <a:gd name="T88" fmla="*/ 9 w 10"/>
                    <a:gd name="T89" fmla="*/ 2 h 2"/>
                    <a:gd name="T90" fmla="*/ 9 w 10"/>
                    <a:gd name="T91" fmla="*/ 2 h 2"/>
                    <a:gd name="T92" fmla="*/ 9 w 10"/>
                    <a:gd name="T93" fmla="*/ 2 h 2"/>
                    <a:gd name="T94" fmla="*/ 9 w 10"/>
                    <a:gd name="T95" fmla="*/ 2 h 2"/>
                    <a:gd name="T96" fmla="*/ 10 w 10"/>
                    <a:gd name="T97" fmla="*/ 2 h 2"/>
                    <a:gd name="T98" fmla="*/ 10 w 1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0" y="2"/>
                      </a:lnTo>
                      <a:lnTo>
                        <a:pt x="10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207" name="Freeform 437"/>
                <p:cNvSpPr>
                  <a:spLocks/>
                </p:cNvSpPr>
                <p:nvPr/>
              </p:nvSpPr>
              <p:spPr bwMode="auto">
                <a:xfrm rot="5400000" flipH="1">
                  <a:off x="1503522" y="1449762"/>
                  <a:ext cx="1394" cy="394"/>
                </a:xfrm>
                <a:custGeom>
                  <a:avLst/>
                  <a:gdLst>
                    <a:gd name="T0" fmla="*/ 0 w 10"/>
                    <a:gd name="T1" fmla="*/ 0 h 1"/>
                    <a:gd name="T2" fmla="*/ 0 w 10"/>
                    <a:gd name="T3" fmla="*/ 0 h 1"/>
                    <a:gd name="T4" fmla="*/ 0 w 10"/>
                    <a:gd name="T5" fmla="*/ 0 h 1"/>
                    <a:gd name="T6" fmla="*/ 1 w 10"/>
                    <a:gd name="T7" fmla="*/ 0 h 1"/>
                    <a:gd name="T8" fmla="*/ 1 w 10"/>
                    <a:gd name="T9" fmla="*/ 0 h 1"/>
                    <a:gd name="T10" fmla="*/ 1 w 10"/>
                    <a:gd name="T11" fmla="*/ 0 h 1"/>
                    <a:gd name="T12" fmla="*/ 1 w 10"/>
                    <a:gd name="T13" fmla="*/ 0 h 1"/>
                    <a:gd name="T14" fmla="*/ 1 w 10"/>
                    <a:gd name="T15" fmla="*/ 0 h 1"/>
                    <a:gd name="T16" fmla="*/ 1 w 10"/>
                    <a:gd name="T17" fmla="*/ 0 h 1"/>
                    <a:gd name="T18" fmla="*/ 2 w 10"/>
                    <a:gd name="T19" fmla="*/ 0 h 1"/>
                    <a:gd name="T20" fmla="*/ 2 w 10"/>
                    <a:gd name="T21" fmla="*/ 0 h 1"/>
                    <a:gd name="T22" fmla="*/ 2 w 10"/>
                    <a:gd name="T23" fmla="*/ 0 h 1"/>
                    <a:gd name="T24" fmla="*/ 2 w 10"/>
                    <a:gd name="T25" fmla="*/ 0 h 1"/>
                    <a:gd name="T26" fmla="*/ 3 w 10"/>
                    <a:gd name="T27" fmla="*/ 0 h 1"/>
                    <a:gd name="T28" fmla="*/ 3 w 10"/>
                    <a:gd name="T29" fmla="*/ 0 h 1"/>
                    <a:gd name="T30" fmla="*/ 3 w 10"/>
                    <a:gd name="T31" fmla="*/ 0 h 1"/>
                    <a:gd name="T32" fmla="*/ 3 w 10"/>
                    <a:gd name="T33" fmla="*/ 0 h 1"/>
                    <a:gd name="T34" fmla="*/ 3 w 10"/>
                    <a:gd name="T35" fmla="*/ 0 h 1"/>
                    <a:gd name="T36" fmla="*/ 4 w 10"/>
                    <a:gd name="T37" fmla="*/ 0 h 1"/>
                    <a:gd name="T38" fmla="*/ 4 w 10"/>
                    <a:gd name="T39" fmla="*/ 0 h 1"/>
                    <a:gd name="T40" fmla="*/ 4 w 10"/>
                    <a:gd name="T41" fmla="*/ 0 h 1"/>
                    <a:gd name="T42" fmla="*/ 4 w 10"/>
                    <a:gd name="T43" fmla="*/ 0 h 1"/>
                    <a:gd name="T44" fmla="*/ 5 w 10"/>
                    <a:gd name="T45" fmla="*/ 0 h 1"/>
                    <a:gd name="T46" fmla="*/ 5 w 10"/>
                    <a:gd name="T47" fmla="*/ 0 h 1"/>
                    <a:gd name="T48" fmla="*/ 5 w 10"/>
                    <a:gd name="T49" fmla="*/ 0 h 1"/>
                    <a:gd name="T50" fmla="*/ 5 w 10"/>
                    <a:gd name="T51" fmla="*/ 0 h 1"/>
                    <a:gd name="T52" fmla="*/ 5 w 10"/>
                    <a:gd name="T53" fmla="*/ 0 h 1"/>
                    <a:gd name="T54" fmla="*/ 5 w 10"/>
                    <a:gd name="T55" fmla="*/ 0 h 1"/>
                    <a:gd name="T56" fmla="*/ 6 w 10"/>
                    <a:gd name="T57" fmla="*/ 0 h 1"/>
                    <a:gd name="T58" fmla="*/ 6 w 10"/>
                    <a:gd name="T59" fmla="*/ 1 h 1"/>
                    <a:gd name="T60" fmla="*/ 6 w 10"/>
                    <a:gd name="T61" fmla="*/ 1 h 1"/>
                    <a:gd name="T62" fmla="*/ 6 w 10"/>
                    <a:gd name="T63" fmla="*/ 1 h 1"/>
                    <a:gd name="T64" fmla="*/ 6 w 10"/>
                    <a:gd name="T65" fmla="*/ 1 h 1"/>
                    <a:gd name="T66" fmla="*/ 6 w 10"/>
                    <a:gd name="T67" fmla="*/ 1 h 1"/>
                    <a:gd name="T68" fmla="*/ 7 w 10"/>
                    <a:gd name="T69" fmla="*/ 1 h 1"/>
                    <a:gd name="T70" fmla="*/ 7 w 10"/>
                    <a:gd name="T71" fmla="*/ 1 h 1"/>
                    <a:gd name="T72" fmla="*/ 7 w 10"/>
                    <a:gd name="T73" fmla="*/ 1 h 1"/>
                    <a:gd name="T74" fmla="*/ 7 w 10"/>
                    <a:gd name="T75" fmla="*/ 1 h 1"/>
                    <a:gd name="T76" fmla="*/ 8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8 w 10"/>
                    <a:gd name="T83" fmla="*/ 1 h 1"/>
                    <a:gd name="T84" fmla="*/ 8 w 10"/>
                    <a:gd name="T85" fmla="*/ 1 h 1"/>
                    <a:gd name="T86" fmla="*/ 8 w 10"/>
                    <a:gd name="T87" fmla="*/ 1 h 1"/>
                    <a:gd name="T88" fmla="*/ 9 w 10"/>
                    <a:gd name="T89" fmla="*/ 1 h 1"/>
                    <a:gd name="T90" fmla="*/ 9 w 10"/>
                    <a:gd name="T91" fmla="*/ 1 h 1"/>
                    <a:gd name="T92" fmla="*/ 9 w 10"/>
                    <a:gd name="T93" fmla="*/ 1 h 1"/>
                    <a:gd name="T94" fmla="*/ 9 w 10"/>
                    <a:gd name="T95" fmla="*/ 1 h 1"/>
                    <a:gd name="T96" fmla="*/ 10 w 10"/>
                    <a:gd name="T97" fmla="*/ 1 h 1"/>
                    <a:gd name="T98" fmla="*/ 10 w 10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208" name="Freeform 438"/>
                <p:cNvSpPr>
                  <a:spLocks/>
                </p:cNvSpPr>
                <p:nvPr/>
              </p:nvSpPr>
              <p:spPr bwMode="auto">
                <a:xfrm rot="5400000" flipH="1">
                  <a:off x="1503128" y="1448368"/>
                  <a:ext cx="1394" cy="394"/>
                </a:xfrm>
                <a:custGeom>
                  <a:avLst/>
                  <a:gdLst>
                    <a:gd name="T0" fmla="*/ 0 w 10"/>
                    <a:gd name="T1" fmla="*/ 0 h 1"/>
                    <a:gd name="T2" fmla="*/ 0 w 10"/>
                    <a:gd name="T3" fmla="*/ 0 h 1"/>
                    <a:gd name="T4" fmla="*/ 0 w 10"/>
                    <a:gd name="T5" fmla="*/ 0 h 1"/>
                    <a:gd name="T6" fmla="*/ 0 w 10"/>
                    <a:gd name="T7" fmla="*/ 0 h 1"/>
                    <a:gd name="T8" fmla="*/ 1 w 10"/>
                    <a:gd name="T9" fmla="*/ 0 h 1"/>
                    <a:gd name="T10" fmla="*/ 1 w 10"/>
                    <a:gd name="T11" fmla="*/ 0 h 1"/>
                    <a:gd name="T12" fmla="*/ 1 w 10"/>
                    <a:gd name="T13" fmla="*/ 0 h 1"/>
                    <a:gd name="T14" fmla="*/ 1 w 10"/>
                    <a:gd name="T15" fmla="*/ 0 h 1"/>
                    <a:gd name="T16" fmla="*/ 2 w 10"/>
                    <a:gd name="T17" fmla="*/ 0 h 1"/>
                    <a:gd name="T18" fmla="*/ 2 w 10"/>
                    <a:gd name="T19" fmla="*/ 0 h 1"/>
                    <a:gd name="T20" fmla="*/ 2 w 10"/>
                    <a:gd name="T21" fmla="*/ 1 h 1"/>
                    <a:gd name="T22" fmla="*/ 2 w 10"/>
                    <a:gd name="T23" fmla="*/ 1 h 1"/>
                    <a:gd name="T24" fmla="*/ 2 w 10"/>
                    <a:gd name="T25" fmla="*/ 1 h 1"/>
                    <a:gd name="T26" fmla="*/ 2 w 10"/>
                    <a:gd name="T27" fmla="*/ 1 h 1"/>
                    <a:gd name="T28" fmla="*/ 3 w 10"/>
                    <a:gd name="T29" fmla="*/ 1 h 1"/>
                    <a:gd name="T30" fmla="*/ 3 w 10"/>
                    <a:gd name="T31" fmla="*/ 1 h 1"/>
                    <a:gd name="T32" fmla="*/ 3 w 10"/>
                    <a:gd name="T33" fmla="*/ 1 h 1"/>
                    <a:gd name="T34" fmla="*/ 3 w 10"/>
                    <a:gd name="T35" fmla="*/ 1 h 1"/>
                    <a:gd name="T36" fmla="*/ 3 w 10"/>
                    <a:gd name="T37" fmla="*/ 1 h 1"/>
                    <a:gd name="T38" fmla="*/ 3 w 10"/>
                    <a:gd name="T39" fmla="*/ 1 h 1"/>
                    <a:gd name="T40" fmla="*/ 4 w 10"/>
                    <a:gd name="T41" fmla="*/ 1 h 1"/>
                    <a:gd name="T42" fmla="*/ 4 w 10"/>
                    <a:gd name="T43" fmla="*/ 1 h 1"/>
                    <a:gd name="T44" fmla="*/ 4 w 10"/>
                    <a:gd name="T45" fmla="*/ 1 h 1"/>
                    <a:gd name="T46" fmla="*/ 4 w 10"/>
                    <a:gd name="T47" fmla="*/ 1 h 1"/>
                    <a:gd name="T48" fmla="*/ 5 w 10"/>
                    <a:gd name="T49" fmla="*/ 1 h 1"/>
                    <a:gd name="T50" fmla="*/ 5 w 10"/>
                    <a:gd name="T51" fmla="*/ 1 h 1"/>
                    <a:gd name="T52" fmla="*/ 5 w 10"/>
                    <a:gd name="T53" fmla="*/ 1 h 1"/>
                    <a:gd name="T54" fmla="*/ 5 w 10"/>
                    <a:gd name="T55" fmla="*/ 1 h 1"/>
                    <a:gd name="T56" fmla="*/ 5 w 10"/>
                    <a:gd name="T57" fmla="*/ 1 h 1"/>
                    <a:gd name="T58" fmla="*/ 5 w 10"/>
                    <a:gd name="T59" fmla="*/ 1 h 1"/>
                    <a:gd name="T60" fmla="*/ 6 w 10"/>
                    <a:gd name="T61" fmla="*/ 1 h 1"/>
                    <a:gd name="T62" fmla="*/ 6 w 10"/>
                    <a:gd name="T63" fmla="*/ 1 h 1"/>
                    <a:gd name="T64" fmla="*/ 6 w 10"/>
                    <a:gd name="T65" fmla="*/ 1 h 1"/>
                    <a:gd name="T66" fmla="*/ 6 w 10"/>
                    <a:gd name="T67" fmla="*/ 1 h 1"/>
                    <a:gd name="T68" fmla="*/ 7 w 10"/>
                    <a:gd name="T69" fmla="*/ 1 h 1"/>
                    <a:gd name="T70" fmla="*/ 7 w 10"/>
                    <a:gd name="T71" fmla="*/ 1 h 1"/>
                    <a:gd name="T72" fmla="*/ 7 w 10"/>
                    <a:gd name="T73" fmla="*/ 1 h 1"/>
                    <a:gd name="T74" fmla="*/ 7 w 10"/>
                    <a:gd name="T75" fmla="*/ 1 h 1"/>
                    <a:gd name="T76" fmla="*/ 7 w 10"/>
                    <a:gd name="T77" fmla="*/ 1 h 1"/>
                    <a:gd name="T78" fmla="*/ 7 w 10"/>
                    <a:gd name="T79" fmla="*/ 1 h 1"/>
                    <a:gd name="T80" fmla="*/ 8 w 10"/>
                    <a:gd name="T81" fmla="*/ 1 h 1"/>
                    <a:gd name="T82" fmla="*/ 8 w 10"/>
                    <a:gd name="T83" fmla="*/ 1 h 1"/>
                    <a:gd name="T84" fmla="*/ 8 w 10"/>
                    <a:gd name="T85" fmla="*/ 1 h 1"/>
                    <a:gd name="T86" fmla="*/ 9 w 10"/>
                    <a:gd name="T87" fmla="*/ 1 h 1"/>
                    <a:gd name="T88" fmla="*/ 9 w 10"/>
                    <a:gd name="T89" fmla="*/ 1 h 1"/>
                    <a:gd name="T90" fmla="*/ 9 w 10"/>
                    <a:gd name="T91" fmla="*/ 1 h 1"/>
                    <a:gd name="T92" fmla="*/ 9 w 10"/>
                    <a:gd name="T93" fmla="*/ 1 h 1"/>
                    <a:gd name="T94" fmla="*/ 9 w 10"/>
                    <a:gd name="T95" fmla="*/ 1 h 1"/>
                    <a:gd name="T96" fmla="*/ 9 w 10"/>
                    <a:gd name="T97" fmla="*/ 1 h 1"/>
                    <a:gd name="T98" fmla="*/ 10 w 10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209" name="Freeform 439"/>
                <p:cNvSpPr>
                  <a:spLocks/>
                </p:cNvSpPr>
                <p:nvPr/>
              </p:nvSpPr>
              <p:spPr bwMode="auto">
                <a:xfrm rot="5400000" flipH="1">
                  <a:off x="1502608" y="1446847"/>
                  <a:ext cx="1255" cy="787"/>
                </a:xfrm>
                <a:custGeom>
                  <a:avLst/>
                  <a:gdLst>
                    <a:gd name="T0" fmla="*/ 0 w 9"/>
                    <a:gd name="T1" fmla="*/ 0 h 2"/>
                    <a:gd name="T2" fmla="*/ 0 w 9"/>
                    <a:gd name="T3" fmla="*/ 0 h 2"/>
                    <a:gd name="T4" fmla="*/ 0 w 9"/>
                    <a:gd name="T5" fmla="*/ 0 h 2"/>
                    <a:gd name="T6" fmla="*/ 0 w 9"/>
                    <a:gd name="T7" fmla="*/ 0 h 2"/>
                    <a:gd name="T8" fmla="*/ 0 w 9"/>
                    <a:gd name="T9" fmla="*/ 0 h 2"/>
                    <a:gd name="T10" fmla="*/ 0 w 9"/>
                    <a:gd name="T11" fmla="*/ 0 h 2"/>
                    <a:gd name="T12" fmla="*/ 1 w 9"/>
                    <a:gd name="T13" fmla="*/ 1 h 2"/>
                    <a:gd name="T14" fmla="*/ 1 w 9"/>
                    <a:gd name="T15" fmla="*/ 1 h 2"/>
                    <a:gd name="T16" fmla="*/ 1 w 9"/>
                    <a:gd name="T17" fmla="*/ 1 h 2"/>
                    <a:gd name="T18" fmla="*/ 1 w 9"/>
                    <a:gd name="T19" fmla="*/ 1 h 2"/>
                    <a:gd name="T20" fmla="*/ 2 w 9"/>
                    <a:gd name="T21" fmla="*/ 1 h 2"/>
                    <a:gd name="T22" fmla="*/ 2 w 9"/>
                    <a:gd name="T23" fmla="*/ 1 h 2"/>
                    <a:gd name="T24" fmla="*/ 2 w 9"/>
                    <a:gd name="T25" fmla="*/ 1 h 2"/>
                    <a:gd name="T26" fmla="*/ 2 w 9"/>
                    <a:gd name="T27" fmla="*/ 1 h 2"/>
                    <a:gd name="T28" fmla="*/ 2 w 9"/>
                    <a:gd name="T29" fmla="*/ 1 h 2"/>
                    <a:gd name="T30" fmla="*/ 2 w 9"/>
                    <a:gd name="T31" fmla="*/ 1 h 2"/>
                    <a:gd name="T32" fmla="*/ 3 w 9"/>
                    <a:gd name="T33" fmla="*/ 1 h 2"/>
                    <a:gd name="T34" fmla="*/ 3 w 9"/>
                    <a:gd name="T35" fmla="*/ 1 h 2"/>
                    <a:gd name="T36" fmla="*/ 3 w 9"/>
                    <a:gd name="T37" fmla="*/ 1 h 2"/>
                    <a:gd name="T38" fmla="*/ 3 w 9"/>
                    <a:gd name="T39" fmla="*/ 1 h 2"/>
                    <a:gd name="T40" fmla="*/ 4 w 9"/>
                    <a:gd name="T41" fmla="*/ 1 h 2"/>
                    <a:gd name="T42" fmla="*/ 4 w 9"/>
                    <a:gd name="T43" fmla="*/ 1 h 2"/>
                    <a:gd name="T44" fmla="*/ 4 w 9"/>
                    <a:gd name="T45" fmla="*/ 1 h 2"/>
                    <a:gd name="T46" fmla="*/ 4 w 9"/>
                    <a:gd name="T47" fmla="*/ 1 h 2"/>
                    <a:gd name="T48" fmla="*/ 4 w 9"/>
                    <a:gd name="T49" fmla="*/ 1 h 2"/>
                    <a:gd name="T50" fmla="*/ 4 w 9"/>
                    <a:gd name="T51" fmla="*/ 1 h 2"/>
                    <a:gd name="T52" fmla="*/ 5 w 9"/>
                    <a:gd name="T53" fmla="*/ 1 h 2"/>
                    <a:gd name="T54" fmla="*/ 5 w 9"/>
                    <a:gd name="T55" fmla="*/ 1 h 2"/>
                    <a:gd name="T56" fmla="*/ 5 w 9"/>
                    <a:gd name="T57" fmla="*/ 1 h 2"/>
                    <a:gd name="T58" fmla="*/ 6 w 9"/>
                    <a:gd name="T59" fmla="*/ 1 h 2"/>
                    <a:gd name="T60" fmla="*/ 6 w 9"/>
                    <a:gd name="T61" fmla="*/ 1 h 2"/>
                    <a:gd name="T62" fmla="*/ 6 w 9"/>
                    <a:gd name="T63" fmla="*/ 1 h 2"/>
                    <a:gd name="T64" fmla="*/ 6 w 9"/>
                    <a:gd name="T65" fmla="*/ 1 h 2"/>
                    <a:gd name="T66" fmla="*/ 6 w 9"/>
                    <a:gd name="T67" fmla="*/ 1 h 2"/>
                    <a:gd name="T68" fmla="*/ 6 w 9"/>
                    <a:gd name="T69" fmla="*/ 1 h 2"/>
                    <a:gd name="T70" fmla="*/ 7 w 9"/>
                    <a:gd name="T71" fmla="*/ 1 h 2"/>
                    <a:gd name="T72" fmla="*/ 7 w 9"/>
                    <a:gd name="T73" fmla="*/ 2 h 2"/>
                    <a:gd name="T74" fmla="*/ 7 w 9"/>
                    <a:gd name="T75" fmla="*/ 2 h 2"/>
                    <a:gd name="T76" fmla="*/ 7 w 9"/>
                    <a:gd name="T77" fmla="*/ 2 h 2"/>
                    <a:gd name="T78" fmla="*/ 7 w 9"/>
                    <a:gd name="T79" fmla="*/ 2 h 2"/>
                    <a:gd name="T80" fmla="*/ 7 w 9"/>
                    <a:gd name="T81" fmla="*/ 2 h 2"/>
                    <a:gd name="T82" fmla="*/ 8 w 9"/>
                    <a:gd name="T83" fmla="*/ 2 h 2"/>
                    <a:gd name="T84" fmla="*/ 8 w 9"/>
                    <a:gd name="T85" fmla="*/ 2 h 2"/>
                    <a:gd name="T86" fmla="*/ 8 w 9"/>
                    <a:gd name="T87" fmla="*/ 2 h 2"/>
                    <a:gd name="T88" fmla="*/ 8 w 9"/>
                    <a:gd name="T89" fmla="*/ 2 h 2"/>
                    <a:gd name="T90" fmla="*/ 9 w 9"/>
                    <a:gd name="T91" fmla="*/ 2 h 2"/>
                    <a:gd name="T92" fmla="*/ 9 w 9"/>
                    <a:gd name="T93" fmla="*/ 2 h 2"/>
                    <a:gd name="T94" fmla="*/ 9 w 9"/>
                    <a:gd name="T95" fmla="*/ 2 h 2"/>
                    <a:gd name="T96" fmla="*/ 9 w 9"/>
                    <a:gd name="T97" fmla="*/ 2 h 2"/>
                    <a:gd name="T98" fmla="*/ 9 w 9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8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210" name="Freeform 440"/>
                <p:cNvSpPr>
                  <a:spLocks/>
                </p:cNvSpPr>
                <p:nvPr/>
              </p:nvSpPr>
              <p:spPr bwMode="auto">
                <a:xfrm rot="5400000" flipH="1">
                  <a:off x="1501948" y="1445719"/>
                  <a:ext cx="1394" cy="394"/>
                </a:xfrm>
                <a:custGeom>
                  <a:avLst/>
                  <a:gdLst>
                    <a:gd name="T0" fmla="*/ 0 w 10"/>
                    <a:gd name="T1" fmla="*/ 0 h 1"/>
                    <a:gd name="T2" fmla="*/ 0 w 10"/>
                    <a:gd name="T3" fmla="*/ 0 h 1"/>
                    <a:gd name="T4" fmla="*/ 1 w 10"/>
                    <a:gd name="T5" fmla="*/ 0 h 1"/>
                    <a:gd name="T6" fmla="*/ 1 w 10"/>
                    <a:gd name="T7" fmla="*/ 0 h 1"/>
                    <a:gd name="T8" fmla="*/ 1 w 10"/>
                    <a:gd name="T9" fmla="*/ 0 h 1"/>
                    <a:gd name="T10" fmla="*/ 1 w 10"/>
                    <a:gd name="T11" fmla="*/ 0 h 1"/>
                    <a:gd name="T12" fmla="*/ 2 w 10"/>
                    <a:gd name="T13" fmla="*/ 0 h 1"/>
                    <a:gd name="T14" fmla="*/ 2 w 10"/>
                    <a:gd name="T15" fmla="*/ 0 h 1"/>
                    <a:gd name="T16" fmla="*/ 2 w 10"/>
                    <a:gd name="T17" fmla="*/ 0 h 1"/>
                    <a:gd name="T18" fmla="*/ 2 w 10"/>
                    <a:gd name="T19" fmla="*/ 0 h 1"/>
                    <a:gd name="T20" fmla="*/ 2 w 10"/>
                    <a:gd name="T21" fmla="*/ 0 h 1"/>
                    <a:gd name="T22" fmla="*/ 2 w 10"/>
                    <a:gd name="T23" fmla="*/ 0 h 1"/>
                    <a:gd name="T24" fmla="*/ 3 w 10"/>
                    <a:gd name="T25" fmla="*/ 0 h 1"/>
                    <a:gd name="T26" fmla="*/ 3 w 10"/>
                    <a:gd name="T27" fmla="*/ 0 h 1"/>
                    <a:gd name="T28" fmla="*/ 3 w 10"/>
                    <a:gd name="T29" fmla="*/ 0 h 1"/>
                    <a:gd name="T30" fmla="*/ 4 w 10"/>
                    <a:gd name="T31" fmla="*/ 0 h 1"/>
                    <a:gd name="T32" fmla="*/ 4 w 10"/>
                    <a:gd name="T33" fmla="*/ 0 h 1"/>
                    <a:gd name="T34" fmla="*/ 4 w 10"/>
                    <a:gd name="T35" fmla="*/ 0 h 1"/>
                    <a:gd name="T36" fmla="*/ 4 w 10"/>
                    <a:gd name="T37" fmla="*/ 0 h 1"/>
                    <a:gd name="T38" fmla="*/ 4 w 10"/>
                    <a:gd name="T39" fmla="*/ 0 h 1"/>
                    <a:gd name="T40" fmla="*/ 4 w 10"/>
                    <a:gd name="T41" fmla="*/ 0 h 1"/>
                    <a:gd name="T42" fmla="*/ 5 w 10"/>
                    <a:gd name="T43" fmla="*/ 0 h 1"/>
                    <a:gd name="T44" fmla="*/ 5 w 10"/>
                    <a:gd name="T45" fmla="*/ 0 h 1"/>
                    <a:gd name="T46" fmla="*/ 5 w 10"/>
                    <a:gd name="T47" fmla="*/ 0 h 1"/>
                    <a:gd name="T48" fmla="*/ 5 w 10"/>
                    <a:gd name="T49" fmla="*/ 0 h 1"/>
                    <a:gd name="T50" fmla="*/ 5 w 10"/>
                    <a:gd name="T51" fmla="*/ 0 h 1"/>
                    <a:gd name="T52" fmla="*/ 5 w 10"/>
                    <a:gd name="T53" fmla="*/ 0 h 1"/>
                    <a:gd name="T54" fmla="*/ 6 w 10"/>
                    <a:gd name="T55" fmla="*/ 0 h 1"/>
                    <a:gd name="T56" fmla="*/ 6 w 10"/>
                    <a:gd name="T57" fmla="*/ 0 h 1"/>
                    <a:gd name="T58" fmla="*/ 6 w 10"/>
                    <a:gd name="T59" fmla="*/ 0 h 1"/>
                    <a:gd name="T60" fmla="*/ 6 w 10"/>
                    <a:gd name="T61" fmla="*/ 0 h 1"/>
                    <a:gd name="T62" fmla="*/ 7 w 10"/>
                    <a:gd name="T63" fmla="*/ 0 h 1"/>
                    <a:gd name="T64" fmla="*/ 7 w 10"/>
                    <a:gd name="T65" fmla="*/ 0 h 1"/>
                    <a:gd name="T66" fmla="*/ 7 w 10"/>
                    <a:gd name="T67" fmla="*/ 1 h 1"/>
                    <a:gd name="T68" fmla="*/ 7 w 10"/>
                    <a:gd name="T69" fmla="*/ 1 h 1"/>
                    <a:gd name="T70" fmla="*/ 7 w 10"/>
                    <a:gd name="T71" fmla="*/ 1 h 1"/>
                    <a:gd name="T72" fmla="*/ 7 w 10"/>
                    <a:gd name="T73" fmla="*/ 1 h 1"/>
                    <a:gd name="T74" fmla="*/ 8 w 10"/>
                    <a:gd name="T75" fmla="*/ 1 h 1"/>
                    <a:gd name="T76" fmla="*/ 8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9 w 10"/>
                    <a:gd name="T83" fmla="*/ 1 h 1"/>
                    <a:gd name="T84" fmla="*/ 9 w 10"/>
                    <a:gd name="T85" fmla="*/ 1 h 1"/>
                    <a:gd name="T86" fmla="*/ 9 w 10"/>
                    <a:gd name="T87" fmla="*/ 1 h 1"/>
                    <a:gd name="T88" fmla="*/ 9 w 10"/>
                    <a:gd name="T89" fmla="*/ 1 h 1"/>
                    <a:gd name="T90" fmla="*/ 9 w 10"/>
                    <a:gd name="T91" fmla="*/ 1 h 1"/>
                    <a:gd name="T92" fmla="*/ 9 w 10"/>
                    <a:gd name="T93" fmla="*/ 1 h 1"/>
                    <a:gd name="T94" fmla="*/ 10 w 10"/>
                    <a:gd name="T95" fmla="*/ 1 h 1"/>
                    <a:gd name="T96" fmla="*/ 10 w 10"/>
                    <a:gd name="T97" fmla="*/ 1 h 1"/>
                    <a:gd name="T98" fmla="*/ 10 w 10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211" name="Freeform 441"/>
                <p:cNvSpPr>
                  <a:spLocks/>
                </p:cNvSpPr>
                <p:nvPr/>
              </p:nvSpPr>
              <p:spPr bwMode="auto">
                <a:xfrm rot="5400000" flipH="1">
                  <a:off x="1501554" y="1444325"/>
                  <a:ext cx="1394" cy="394"/>
                </a:xfrm>
                <a:custGeom>
                  <a:avLst/>
                  <a:gdLst>
                    <a:gd name="T0" fmla="*/ 0 w 10"/>
                    <a:gd name="T1" fmla="*/ 0 h 1"/>
                    <a:gd name="T2" fmla="*/ 0 w 10"/>
                    <a:gd name="T3" fmla="*/ 0 h 1"/>
                    <a:gd name="T4" fmla="*/ 1 w 10"/>
                    <a:gd name="T5" fmla="*/ 0 h 1"/>
                    <a:gd name="T6" fmla="*/ 1 w 10"/>
                    <a:gd name="T7" fmla="*/ 0 h 1"/>
                    <a:gd name="T8" fmla="*/ 1 w 10"/>
                    <a:gd name="T9" fmla="*/ 0 h 1"/>
                    <a:gd name="T10" fmla="*/ 1 w 10"/>
                    <a:gd name="T11" fmla="*/ 0 h 1"/>
                    <a:gd name="T12" fmla="*/ 1 w 10"/>
                    <a:gd name="T13" fmla="*/ 0 h 1"/>
                    <a:gd name="T14" fmla="*/ 2 w 10"/>
                    <a:gd name="T15" fmla="*/ 0 h 1"/>
                    <a:gd name="T16" fmla="*/ 2 w 10"/>
                    <a:gd name="T17" fmla="*/ 0 h 1"/>
                    <a:gd name="T18" fmla="*/ 2 w 10"/>
                    <a:gd name="T19" fmla="*/ 0 h 1"/>
                    <a:gd name="T20" fmla="*/ 2 w 10"/>
                    <a:gd name="T21" fmla="*/ 0 h 1"/>
                    <a:gd name="T22" fmla="*/ 3 w 10"/>
                    <a:gd name="T23" fmla="*/ 0 h 1"/>
                    <a:gd name="T24" fmla="*/ 3 w 10"/>
                    <a:gd name="T25" fmla="*/ 0 h 1"/>
                    <a:gd name="T26" fmla="*/ 3 w 10"/>
                    <a:gd name="T27" fmla="*/ 0 h 1"/>
                    <a:gd name="T28" fmla="*/ 3 w 10"/>
                    <a:gd name="T29" fmla="*/ 0 h 1"/>
                    <a:gd name="T30" fmla="*/ 3 w 10"/>
                    <a:gd name="T31" fmla="*/ 0 h 1"/>
                    <a:gd name="T32" fmla="*/ 3 w 10"/>
                    <a:gd name="T33" fmla="*/ 0 h 1"/>
                    <a:gd name="T34" fmla="*/ 4 w 10"/>
                    <a:gd name="T35" fmla="*/ 0 h 1"/>
                    <a:gd name="T36" fmla="*/ 4 w 10"/>
                    <a:gd name="T37" fmla="*/ 0 h 1"/>
                    <a:gd name="T38" fmla="*/ 4 w 10"/>
                    <a:gd name="T39" fmla="*/ 0 h 1"/>
                    <a:gd name="T40" fmla="*/ 4 w 10"/>
                    <a:gd name="T41" fmla="*/ 0 h 1"/>
                    <a:gd name="T42" fmla="*/ 4 w 10"/>
                    <a:gd name="T43" fmla="*/ 0 h 1"/>
                    <a:gd name="T44" fmla="*/ 4 w 10"/>
                    <a:gd name="T45" fmla="*/ 0 h 1"/>
                    <a:gd name="T46" fmla="*/ 5 w 10"/>
                    <a:gd name="T47" fmla="*/ 0 h 1"/>
                    <a:gd name="T48" fmla="*/ 5 w 10"/>
                    <a:gd name="T49" fmla="*/ 0 h 1"/>
                    <a:gd name="T50" fmla="*/ 5 w 10"/>
                    <a:gd name="T51" fmla="*/ 0 h 1"/>
                    <a:gd name="T52" fmla="*/ 5 w 10"/>
                    <a:gd name="T53" fmla="*/ 0 h 1"/>
                    <a:gd name="T54" fmla="*/ 6 w 10"/>
                    <a:gd name="T55" fmla="*/ 0 h 1"/>
                    <a:gd name="T56" fmla="*/ 6 w 10"/>
                    <a:gd name="T57" fmla="*/ 0 h 1"/>
                    <a:gd name="T58" fmla="*/ 6 w 10"/>
                    <a:gd name="T59" fmla="*/ 0 h 1"/>
                    <a:gd name="T60" fmla="*/ 6 w 10"/>
                    <a:gd name="T61" fmla="*/ 0 h 1"/>
                    <a:gd name="T62" fmla="*/ 6 w 10"/>
                    <a:gd name="T63" fmla="*/ 1 h 1"/>
                    <a:gd name="T64" fmla="*/ 6 w 10"/>
                    <a:gd name="T65" fmla="*/ 1 h 1"/>
                    <a:gd name="T66" fmla="*/ 7 w 10"/>
                    <a:gd name="T67" fmla="*/ 1 h 1"/>
                    <a:gd name="T68" fmla="*/ 7 w 10"/>
                    <a:gd name="T69" fmla="*/ 1 h 1"/>
                    <a:gd name="T70" fmla="*/ 7 w 10"/>
                    <a:gd name="T71" fmla="*/ 1 h 1"/>
                    <a:gd name="T72" fmla="*/ 7 w 10"/>
                    <a:gd name="T73" fmla="*/ 1 h 1"/>
                    <a:gd name="T74" fmla="*/ 8 w 10"/>
                    <a:gd name="T75" fmla="*/ 1 h 1"/>
                    <a:gd name="T76" fmla="*/ 8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8 w 10"/>
                    <a:gd name="T83" fmla="*/ 1 h 1"/>
                    <a:gd name="T84" fmla="*/ 9 w 10"/>
                    <a:gd name="T85" fmla="*/ 1 h 1"/>
                    <a:gd name="T86" fmla="*/ 9 w 10"/>
                    <a:gd name="T87" fmla="*/ 1 h 1"/>
                    <a:gd name="T88" fmla="*/ 9 w 10"/>
                    <a:gd name="T89" fmla="*/ 1 h 1"/>
                    <a:gd name="T90" fmla="*/ 9 w 10"/>
                    <a:gd name="T91" fmla="*/ 1 h 1"/>
                    <a:gd name="T92" fmla="*/ 10 w 10"/>
                    <a:gd name="T93" fmla="*/ 1 h 1"/>
                    <a:gd name="T94" fmla="*/ 10 w 10"/>
                    <a:gd name="T95" fmla="*/ 1 h 1"/>
                    <a:gd name="T96" fmla="*/ 10 w 10"/>
                    <a:gd name="T97" fmla="*/ 1 h 1"/>
                    <a:gd name="T98" fmla="*/ 10 w 10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212" name="Freeform 442"/>
                <p:cNvSpPr>
                  <a:spLocks/>
                </p:cNvSpPr>
                <p:nvPr/>
              </p:nvSpPr>
              <p:spPr bwMode="auto">
                <a:xfrm rot="5400000" flipH="1">
                  <a:off x="1501161" y="1442931"/>
                  <a:ext cx="1394" cy="394"/>
                </a:xfrm>
                <a:custGeom>
                  <a:avLst/>
                  <a:gdLst>
                    <a:gd name="T0" fmla="*/ 0 w 10"/>
                    <a:gd name="T1" fmla="*/ 0 h 1"/>
                    <a:gd name="T2" fmla="*/ 0 w 10"/>
                    <a:gd name="T3" fmla="*/ 0 h 1"/>
                    <a:gd name="T4" fmla="*/ 0 w 10"/>
                    <a:gd name="T5" fmla="*/ 0 h 1"/>
                    <a:gd name="T6" fmla="*/ 1 w 10"/>
                    <a:gd name="T7" fmla="*/ 0 h 1"/>
                    <a:gd name="T8" fmla="*/ 1 w 10"/>
                    <a:gd name="T9" fmla="*/ 0 h 1"/>
                    <a:gd name="T10" fmla="*/ 1 w 10"/>
                    <a:gd name="T11" fmla="*/ 0 h 1"/>
                    <a:gd name="T12" fmla="*/ 1 w 10"/>
                    <a:gd name="T13" fmla="*/ 0 h 1"/>
                    <a:gd name="T14" fmla="*/ 1 w 10"/>
                    <a:gd name="T15" fmla="*/ 0 h 1"/>
                    <a:gd name="T16" fmla="*/ 1 w 10"/>
                    <a:gd name="T17" fmla="*/ 0 h 1"/>
                    <a:gd name="T18" fmla="*/ 2 w 10"/>
                    <a:gd name="T19" fmla="*/ 0 h 1"/>
                    <a:gd name="T20" fmla="*/ 2 w 10"/>
                    <a:gd name="T21" fmla="*/ 0 h 1"/>
                    <a:gd name="T22" fmla="*/ 2 w 10"/>
                    <a:gd name="T23" fmla="*/ 0 h 1"/>
                    <a:gd name="T24" fmla="*/ 2 w 10"/>
                    <a:gd name="T25" fmla="*/ 0 h 1"/>
                    <a:gd name="T26" fmla="*/ 3 w 10"/>
                    <a:gd name="T27" fmla="*/ 1 h 1"/>
                    <a:gd name="T28" fmla="*/ 3 w 10"/>
                    <a:gd name="T29" fmla="*/ 1 h 1"/>
                    <a:gd name="T30" fmla="*/ 3 w 10"/>
                    <a:gd name="T31" fmla="*/ 1 h 1"/>
                    <a:gd name="T32" fmla="*/ 3 w 10"/>
                    <a:gd name="T33" fmla="*/ 1 h 1"/>
                    <a:gd name="T34" fmla="*/ 3 w 10"/>
                    <a:gd name="T35" fmla="*/ 1 h 1"/>
                    <a:gd name="T36" fmla="*/ 3 w 10"/>
                    <a:gd name="T37" fmla="*/ 1 h 1"/>
                    <a:gd name="T38" fmla="*/ 4 w 10"/>
                    <a:gd name="T39" fmla="*/ 1 h 1"/>
                    <a:gd name="T40" fmla="*/ 4 w 10"/>
                    <a:gd name="T41" fmla="*/ 1 h 1"/>
                    <a:gd name="T42" fmla="*/ 4 w 10"/>
                    <a:gd name="T43" fmla="*/ 1 h 1"/>
                    <a:gd name="T44" fmla="*/ 4 w 10"/>
                    <a:gd name="T45" fmla="*/ 1 h 1"/>
                    <a:gd name="T46" fmla="*/ 5 w 10"/>
                    <a:gd name="T47" fmla="*/ 1 h 1"/>
                    <a:gd name="T48" fmla="*/ 5 w 10"/>
                    <a:gd name="T49" fmla="*/ 1 h 1"/>
                    <a:gd name="T50" fmla="*/ 5 w 10"/>
                    <a:gd name="T51" fmla="*/ 1 h 1"/>
                    <a:gd name="T52" fmla="*/ 5 w 10"/>
                    <a:gd name="T53" fmla="*/ 1 h 1"/>
                    <a:gd name="T54" fmla="*/ 5 w 10"/>
                    <a:gd name="T55" fmla="*/ 1 h 1"/>
                    <a:gd name="T56" fmla="*/ 6 w 10"/>
                    <a:gd name="T57" fmla="*/ 1 h 1"/>
                    <a:gd name="T58" fmla="*/ 6 w 10"/>
                    <a:gd name="T59" fmla="*/ 1 h 1"/>
                    <a:gd name="T60" fmla="*/ 6 w 10"/>
                    <a:gd name="T61" fmla="*/ 1 h 1"/>
                    <a:gd name="T62" fmla="*/ 6 w 10"/>
                    <a:gd name="T63" fmla="*/ 1 h 1"/>
                    <a:gd name="T64" fmla="*/ 7 w 10"/>
                    <a:gd name="T65" fmla="*/ 1 h 1"/>
                    <a:gd name="T66" fmla="*/ 7 w 10"/>
                    <a:gd name="T67" fmla="*/ 1 h 1"/>
                    <a:gd name="T68" fmla="*/ 7 w 10"/>
                    <a:gd name="T69" fmla="*/ 1 h 1"/>
                    <a:gd name="T70" fmla="*/ 7 w 10"/>
                    <a:gd name="T71" fmla="*/ 1 h 1"/>
                    <a:gd name="T72" fmla="*/ 7 w 10"/>
                    <a:gd name="T73" fmla="*/ 1 h 1"/>
                    <a:gd name="T74" fmla="*/ 7 w 10"/>
                    <a:gd name="T75" fmla="*/ 1 h 1"/>
                    <a:gd name="T76" fmla="*/ 8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8 w 10"/>
                    <a:gd name="T83" fmla="*/ 1 h 1"/>
                    <a:gd name="T84" fmla="*/ 8 w 10"/>
                    <a:gd name="T85" fmla="*/ 1 h 1"/>
                    <a:gd name="T86" fmla="*/ 8 w 10"/>
                    <a:gd name="T87" fmla="*/ 1 h 1"/>
                    <a:gd name="T88" fmla="*/ 9 w 10"/>
                    <a:gd name="T89" fmla="*/ 1 h 1"/>
                    <a:gd name="T90" fmla="*/ 9 w 10"/>
                    <a:gd name="T91" fmla="*/ 1 h 1"/>
                    <a:gd name="T92" fmla="*/ 9 w 10"/>
                    <a:gd name="T93" fmla="*/ 1 h 1"/>
                    <a:gd name="T94" fmla="*/ 9 w 10"/>
                    <a:gd name="T95" fmla="*/ 1 h 1"/>
                    <a:gd name="T96" fmla="*/ 10 w 10"/>
                    <a:gd name="T97" fmla="*/ 1 h 1"/>
                    <a:gd name="T98" fmla="*/ 10 w 10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213" name="Freeform 443"/>
                <p:cNvSpPr>
                  <a:spLocks/>
                </p:cNvSpPr>
                <p:nvPr/>
              </p:nvSpPr>
              <p:spPr bwMode="auto">
                <a:xfrm rot="5400000" flipH="1">
                  <a:off x="1500571" y="1441340"/>
                  <a:ext cx="1394" cy="787"/>
                </a:xfrm>
                <a:custGeom>
                  <a:avLst/>
                  <a:gdLst>
                    <a:gd name="T0" fmla="*/ 0 w 10"/>
                    <a:gd name="T1" fmla="*/ 0 h 2"/>
                    <a:gd name="T2" fmla="*/ 0 w 10"/>
                    <a:gd name="T3" fmla="*/ 0 h 2"/>
                    <a:gd name="T4" fmla="*/ 0 w 10"/>
                    <a:gd name="T5" fmla="*/ 0 h 2"/>
                    <a:gd name="T6" fmla="*/ 0 w 10"/>
                    <a:gd name="T7" fmla="*/ 0 h 2"/>
                    <a:gd name="T8" fmla="*/ 0 w 10"/>
                    <a:gd name="T9" fmla="*/ 0 h 2"/>
                    <a:gd name="T10" fmla="*/ 1 w 10"/>
                    <a:gd name="T11" fmla="*/ 0 h 2"/>
                    <a:gd name="T12" fmla="*/ 1 w 10"/>
                    <a:gd name="T13" fmla="*/ 0 h 2"/>
                    <a:gd name="T14" fmla="*/ 1 w 10"/>
                    <a:gd name="T15" fmla="*/ 0 h 2"/>
                    <a:gd name="T16" fmla="*/ 1 w 10"/>
                    <a:gd name="T17" fmla="*/ 0 h 2"/>
                    <a:gd name="T18" fmla="*/ 2 w 10"/>
                    <a:gd name="T19" fmla="*/ 0 h 2"/>
                    <a:gd name="T20" fmla="*/ 2 w 10"/>
                    <a:gd name="T21" fmla="*/ 0 h 2"/>
                    <a:gd name="T22" fmla="*/ 2 w 10"/>
                    <a:gd name="T23" fmla="*/ 0 h 2"/>
                    <a:gd name="T24" fmla="*/ 2 w 10"/>
                    <a:gd name="T25" fmla="*/ 1 h 2"/>
                    <a:gd name="T26" fmla="*/ 2 w 10"/>
                    <a:gd name="T27" fmla="*/ 1 h 2"/>
                    <a:gd name="T28" fmla="*/ 3 w 10"/>
                    <a:gd name="T29" fmla="*/ 1 h 2"/>
                    <a:gd name="T30" fmla="*/ 3 w 10"/>
                    <a:gd name="T31" fmla="*/ 1 h 2"/>
                    <a:gd name="T32" fmla="*/ 3 w 10"/>
                    <a:gd name="T33" fmla="*/ 1 h 2"/>
                    <a:gd name="T34" fmla="*/ 3 w 10"/>
                    <a:gd name="T35" fmla="*/ 1 h 2"/>
                    <a:gd name="T36" fmla="*/ 4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4 w 10"/>
                    <a:gd name="T43" fmla="*/ 1 h 2"/>
                    <a:gd name="T44" fmla="*/ 4 w 10"/>
                    <a:gd name="T45" fmla="*/ 1 h 2"/>
                    <a:gd name="T46" fmla="*/ 4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5 w 10"/>
                    <a:gd name="T55" fmla="*/ 1 h 2"/>
                    <a:gd name="T56" fmla="*/ 5 w 10"/>
                    <a:gd name="T57" fmla="*/ 1 h 2"/>
                    <a:gd name="T58" fmla="*/ 5 w 10"/>
                    <a:gd name="T59" fmla="*/ 1 h 2"/>
                    <a:gd name="T60" fmla="*/ 6 w 10"/>
                    <a:gd name="T61" fmla="*/ 1 h 2"/>
                    <a:gd name="T62" fmla="*/ 6 w 10"/>
                    <a:gd name="T63" fmla="*/ 1 h 2"/>
                    <a:gd name="T64" fmla="*/ 6 w 10"/>
                    <a:gd name="T65" fmla="*/ 1 h 2"/>
                    <a:gd name="T66" fmla="*/ 6 w 10"/>
                    <a:gd name="T67" fmla="*/ 1 h 2"/>
                    <a:gd name="T68" fmla="*/ 7 w 10"/>
                    <a:gd name="T69" fmla="*/ 1 h 2"/>
                    <a:gd name="T70" fmla="*/ 7 w 10"/>
                    <a:gd name="T71" fmla="*/ 1 h 2"/>
                    <a:gd name="T72" fmla="*/ 7 w 10"/>
                    <a:gd name="T73" fmla="*/ 1 h 2"/>
                    <a:gd name="T74" fmla="*/ 7 w 10"/>
                    <a:gd name="T75" fmla="*/ 1 h 2"/>
                    <a:gd name="T76" fmla="*/ 7 w 10"/>
                    <a:gd name="T77" fmla="*/ 1 h 2"/>
                    <a:gd name="T78" fmla="*/ 7 w 10"/>
                    <a:gd name="T79" fmla="*/ 1 h 2"/>
                    <a:gd name="T80" fmla="*/ 8 w 10"/>
                    <a:gd name="T81" fmla="*/ 1 h 2"/>
                    <a:gd name="T82" fmla="*/ 8 w 10"/>
                    <a:gd name="T83" fmla="*/ 1 h 2"/>
                    <a:gd name="T84" fmla="*/ 8 w 10"/>
                    <a:gd name="T85" fmla="*/ 1 h 2"/>
                    <a:gd name="T86" fmla="*/ 8 w 10"/>
                    <a:gd name="T87" fmla="*/ 1 h 2"/>
                    <a:gd name="T88" fmla="*/ 9 w 10"/>
                    <a:gd name="T89" fmla="*/ 1 h 2"/>
                    <a:gd name="T90" fmla="*/ 9 w 10"/>
                    <a:gd name="T91" fmla="*/ 2 h 2"/>
                    <a:gd name="T92" fmla="*/ 9 w 10"/>
                    <a:gd name="T93" fmla="*/ 2 h 2"/>
                    <a:gd name="T94" fmla="*/ 9 w 10"/>
                    <a:gd name="T95" fmla="*/ 2 h 2"/>
                    <a:gd name="T96" fmla="*/ 9 w 10"/>
                    <a:gd name="T97" fmla="*/ 2 h 2"/>
                    <a:gd name="T98" fmla="*/ 10 w 1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0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214" name="Freeform 444"/>
                <p:cNvSpPr>
                  <a:spLocks/>
                </p:cNvSpPr>
                <p:nvPr/>
              </p:nvSpPr>
              <p:spPr bwMode="auto">
                <a:xfrm rot="5400000" flipH="1">
                  <a:off x="1500050" y="1440212"/>
                  <a:ext cx="1255" cy="394"/>
                </a:xfrm>
                <a:custGeom>
                  <a:avLst/>
                  <a:gdLst>
                    <a:gd name="T0" fmla="*/ 0 w 9"/>
                    <a:gd name="T1" fmla="*/ 0 h 1"/>
                    <a:gd name="T2" fmla="*/ 0 w 9"/>
                    <a:gd name="T3" fmla="*/ 0 h 1"/>
                    <a:gd name="T4" fmla="*/ 0 w 9"/>
                    <a:gd name="T5" fmla="*/ 0 h 1"/>
                    <a:gd name="T6" fmla="*/ 0 w 9"/>
                    <a:gd name="T7" fmla="*/ 0 h 1"/>
                    <a:gd name="T8" fmla="*/ 1 w 9"/>
                    <a:gd name="T9" fmla="*/ 0 h 1"/>
                    <a:gd name="T10" fmla="*/ 1 w 9"/>
                    <a:gd name="T11" fmla="*/ 0 h 1"/>
                    <a:gd name="T12" fmla="*/ 1 w 9"/>
                    <a:gd name="T13" fmla="*/ 0 h 1"/>
                    <a:gd name="T14" fmla="*/ 1 w 9"/>
                    <a:gd name="T15" fmla="*/ 0 h 1"/>
                    <a:gd name="T16" fmla="*/ 1 w 9"/>
                    <a:gd name="T17" fmla="*/ 0 h 1"/>
                    <a:gd name="T18" fmla="*/ 1 w 9"/>
                    <a:gd name="T19" fmla="*/ 0 h 1"/>
                    <a:gd name="T20" fmla="*/ 2 w 9"/>
                    <a:gd name="T21" fmla="*/ 0 h 1"/>
                    <a:gd name="T22" fmla="*/ 2 w 9"/>
                    <a:gd name="T23" fmla="*/ 0 h 1"/>
                    <a:gd name="T24" fmla="*/ 2 w 9"/>
                    <a:gd name="T25" fmla="*/ 0 h 1"/>
                    <a:gd name="T26" fmla="*/ 2 w 9"/>
                    <a:gd name="T27" fmla="*/ 0 h 1"/>
                    <a:gd name="T28" fmla="*/ 2 w 9"/>
                    <a:gd name="T29" fmla="*/ 0 h 1"/>
                    <a:gd name="T30" fmla="*/ 2 w 9"/>
                    <a:gd name="T31" fmla="*/ 0 h 1"/>
                    <a:gd name="T32" fmla="*/ 3 w 9"/>
                    <a:gd name="T33" fmla="*/ 0 h 1"/>
                    <a:gd name="T34" fmla="*/ 3 w 9"/>
                    <a:gd name="T35" fmla="*/ 0 h 1"/>
                    <a:gd name="T36" fmla="*/ 3 w 9"/>
                    <a:gd name="T37" fmla="*/ 0 h 1"/>
                    <a:gd name="T38" fmla="*/ 3 w 9"/>
                    <a:gd name="T39" fmla="*/ 0 h 1"/>
                    <a:gd name="T40" fmla="*/ 4 w 9"/>
                    <a:gd name="T41" fmla="*/ 0 h 1"/>
                    <a:gd name="T42" fmla="*/ 4 w 9"/>
                    <a:gd name="T43" fmla="*/ 0 h 1"/>
                    <a:gd name="T44" fmla="*/ 4 w 9"/>
                    <a:gd name="T45" fmla="*/ 0 h 1"/>
                    <a:gd name="T46" fmla="*/ 4 w 9"/>
                    <a:gd name="T47" fmla="*/ 0 h 1"/>
                    <a:gd name="T48" fmla="*/ 4 w 9"/>
                    <a:gd name="T49" fmla="*/ 0 h 1"/>
                    <a:gd name="T50" fmla="*/ 4 w 9"/>
                    <a:gd name="T51" fmla="*/ 0 h 1"/>
                    <a:gd name="T52" fmla="*/ 5 w 9"/>
                    <a:gd name="T53" fmla="*/ 0 h 1"/>
                    <a:gd name="T54" fmla="*/ 5 w 9"/>
                    <a:gd name="T55" fmla="*/ 0 h 1"/>
                    <a:gd name="T56" fmla="*/ 5 w 9"/>
                    <a:gd name="T57" fmla="*/ 0 h 1"/>
                    <a:gd name="T58" fmla="*/ 5 w 9"/>
                    <a:gd name="T59" fmla="*/ 0 h 1"/>
                    <a:gd name="T60" fmla="*/ 6 w 9"/>
                    <a:gd name="T61" fmla="*/ 0 h 1"/>
                    <a:gd name="T62" fmla="*/ 6 w 9"/>
                    <a:gd name="T63" fmla="*/ 0 h 1"/>
                    <a:gd name="T64" fmla="*/ 6 w 9"/>
                    <a:gd name="T65" fmla="*/ 0 h 1"/>
                    <a:gd name="T66" fmla="*/ 6 w 9"/>
                    <a:gd name="T67" fmla="*/ 0 h 1"/>
                    <a:gd name="T68" fmla="*/ 6 w 9"/>
                    <a:gd name="T69" fmla="*/ 0 h 1"/>
                    <a:gd name="T70" fmla="*/ 7 w 9"/>
                    <a:gd name="T71" fmla="*/ 0 h 1"/>
                    <a:gd name="T72" fmla="*/ 7 w 9"/>
                    <a:gd name="T73" fmla="*/ 0 h 1"/>
                    <a:gd name="T74" fmla="*/ 7 w 9"/>
                    <a:gd name="T75" fmla="*/ 0 h 1"/>
                    <a:gd name="T76" fmla="*/ 7 w 9"/>
                    <a:gd name="T77" fmla="*/ 0 h 1"/>
                    <a:gd name="T78" fmla="*/ 8 w 9"/>
                    <a:gd name="T79" fmla="*/ 0 h 1"/>
                    <a:gd name="T80" fmla="*/ 8 w 9"/>
                    <a:gd name="T81" fmla="*/ 0 h 1"/>
                    <a:gd name="T82" fmla="*/ 8 w 9"/>
                    <a:gd name="T83" fmla="*/ 0 h 1"/>
                    <a:gd name="T84" fmla="*/ 8 w 9"/>
                    <a:gd name="T85" fmla="*/ 0 h 1"/>
                    <a:gd name="T86" fmla="*/ 8 w 9"/>
                    <a:gd name="T87" fmla="*/ 0 h 1"/>
                    <a:gd name="T88" fmla="*/ 8 w 9"/>
                    <a:gd name="T89" fmla="*/ 0 h 1"/>
                    <a:gd name="T90" fmla="*/ 9 w 9"/>
                    <a:gd name="T91" fmla="*/ 1 h 1"/>
                    <a:gd name="T92" fmla="*/ 9 w 9"/>
                    <a:gd name="T93" fmla="*/ 1 h 1"/>
                    <a:gd name="T94" fmla="*/ 9 w 9"/>
                    <a:gd name="T95" fmla="*/ 1 h 1"/>
                    <a:gd name="T96" fmla="*/ 9 w 9"/>
                    <a:gd name="T97" fmla="*/ 1 h 1"/>
                    <a:gd name="T98" fmla="*/ 9 w 9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215" name="Freeform 445"/>
                <p:cNvSpPr>
                  <a:spLocks/>
                </p:cNvSpPr>
                <p:nvPr/>
              </p:nvSpPr>
              <p:spPr bwMode="auto">
                <a:xfrm rot="5400000" flipH="1">
                  <a:off x="1499587" y="1438888"/>
                  <a:ext cx="1394" cy="394"/>
                </a:xfrm>
                <a:custGeom>
                  <a:avLst/>
                  <a:gdLst>
                    <a:gd name="T0" fmla="*/ 0 w 10"/>
                    <a:gd name="T1" fmla="*/ 0 h 1"/>
                    <a:gd name="T2" fmla="*/ 0 w 10"/>
                    <a:gd name="T3" fmla="*/ 0 h 1"/>
                    <a:gd name="T4" fmla="*/ 1 w 10"/>
                    <a:gd name="T5" fmla="*/ 0 h 1"/>
                    <a:gd name="T6" fmla="*/ 1 w 10"/>
                    <a:gd name="T7" fmla="*/ 0 h 1"/>
                    <a:gd name="T8" fmla="*/ 1 w 10"/>
                    <a:gd name="T9" fmla="*/ 0 h 1"/>
                    <a:gd name="T10" fmla="*/ 1 w 10"/>
                    <a:gd name="T11" fmla="*/ 0 h 1"/>
                    <a:gd name="T12" fmla="*/ 2 w 10"/>
                    <a:gd name="T13" fmla="*/ 0 h 1"/>
                    <a:gd name="T14" fmla="*/ 2 w 10"/>
                    <a:gd name="T15" fmla="*/ 0 h 1"/>
                    <a:gd name="T16" fmla="*/ 2 w 10"/>
                    <a:gd name="T17" fmla="*/ 0 h 1"/>
                    <a:gd name="T18" fmla="*/ 2 w 10"/>
                    <a:gd name="T19" fmla="*/ 0 h 1"/>
                    <a:gd name="T20" fmla="*/ 2 w 10"/>
                    <a:gd name="T21" fmla="*/ 0 h 1"/>
                    <a:gd name="T22" fmla="*/ 2 w 10"/>
                    <a:gd name="T23" fmla="*/ 0 h 1"/>
                    <a:gd name="T24" fmla="*/ 3 w 10"/>
                    <a:gd name="T25" fmla="*/ 0 h 1"/>
                    <a:gd name="T26" fmla="*/ 3 w 10"/>
                    <a:gd name="T27" fmla="*/ 0 h 1"/>
                    <a:gd name="T28" fmla="*/ 3 w 10"/>
                    <a:gd name="T29" fmla="*/ 0 h 1"/>
                    <a:gd name="T30" fmla="*/ 3 w 10"/>
                    <a:gd name="T31" fmla="*/ 0 h 1"/>
                    <a:gd name="T32" fmla="*/ 4 w 10"/>
                    <a:gd name="T33" fmla="*/ 0 h 1"/>
                    <a:gd name="T34" fmla="*/ 4 w 10"/>
                    <a:gd name="T35" fmla="*/ 0 h 1"/>
                    <a:gd name="T36" fmla="*/ 4 w 10"/>
                    <a:gd name="T37" fmla="*/ 0 h 1"/>
                    <a:gd name="T38" fmla="*/ 4 w 10"/>
                    <a:gd name="T39" fmla="*/ 0 h 1"/>
                    <a:gd name="T40" fmla="*/ 4 w 10"/>
                    <a:gd name="T41" fmla="*/ 0 h 1"/>
                    <a:gd name="T42" fmla="*/ 4 w 10"/>
                    <a:gd name="T43" fmla="*/ 0 h 1"/>
                    <a:gd name="T44" fmla="*/ 5 w 10"/>
                    <a:gd name="T45" fmla="*/ 0 h 1"/>
                    <a:gd name="T46" fmla="*/ 5 w 10"/>
                    <a:gd name="T47" fmla="*/ 0 h 1"/>
                    <a:gd name="T48" fmla="*/ 5 w 10"/>
                    <a:gd name="T49" fmla="*/ 0 h 1"/>
                    <a:gd name="T50" fmla="*/ 6 w 10"/>
                    <a:gd name="T51" fmla="*/ 0 h 1"/>
                    <a:gd name="T52" fmla="*/ 6 w 10"/>
                    <a:gd name="T53" fmla="*/ 0 h 1"/>
                    <a:gd name="T54" fmla="*/ 6 w 10"/>
                    <a:gd name="T55" fmla="*/ 0 h 1"/>
                    <a:gd name="T56" fmla="*/ 6 w 10"/>
                    <a:gd name="T57" fmla="*/ 0 h 1"/>
                    <a:gd name="T58" fmla="*/ 6 w 10"/>
                    <a:gd name="T59" fmla="*/ 1 h 1"/>
                    <a:gd name="T60" fmla="*/ 6 w 10"/>
                    <a:gd name="T61" fmla="*/ 1 h 1"/>
                    <a:gd name="T62" fmla="*/ 7 w 10"/>
                    <a:gd name="T63" fmla="*/ 1 h 1"/>
                    <a:gd name="T64" fmla="*/ 7 w 10"/>
                    <a:gd name="T65" fmla="*/ 1 h 1"/>
                    <a:gd name="T66" fmla="*/ 7 w 10"/>
                    <a:gd name="T67" fmla="*/ 1 h 1"/>
                    <a:gd name="T68" fmla="*/ 7 w 10"/>
                    <a:gd name="T69" fmla="*/ 1 h 1"/>
                    <a:gd name="T70" fmla="*/ 7 w 10"/>
                    <a:gd name="T71" fmla="*/ 1 h 1"/>
                    <a:gd name="T72" fmla="*/ 7 w 10"/>
                    <a:gd name="T73" fmla="*/ 1 h 1"/>
                    <a:gd name="T74" fmla="*/ 8 w 10"/>
                    <a:gd name="T75" fmla="*/ 1 h 1"/>
                    <a:gd name="T76" fmla="*/ 8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9 w 10"/>
                    <a:gd name="T83" fmla="*/ 1 h 1"/>
                    <a:gd name="T84" fmla="*/ 9 w 10"/>
                    <a:gd name="T85" fmla="*/ 1 h 1"/>
                    <a:gd name="T86" fmla="*/ 9 w 10"/>
                    <a:gd name="T87" fmla="*/ 1 h 1"/>
                    <a:gd name="T88" fmla="*/ 9 w 10"/>
                    <a:gd name="T89" fmla="*/ 1 h 1"/>
                    <a:gd name="T90" fmla="*/ 9 w 10"/>
                    <a:gd name="T91" fmla="*/ 1 h 1"/>
                    <a:gd name="T92" fmla="*/ 9 w 10"/>
                    <a:gd name="T93" fmla="*/ 1 h 1"/>
                    <a:gd name="T94" fmla="*/ 10 w 10"/>
                    <a:gd name="T95" fmla="*/ 1 h 1"/>
                    <a:gd name="T96" fmla="*/ 10 w 10"/>
                    <a:gd name="T97" fmla="*/ 1 h 1"/>
                    <a:gd name="T98" fmla="*/ 10 w 10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216" name="Freeform 446"/>
                <p:cNvSpPr>
                  <a:spLocks/>
                </p:cNvSpPr>
                <p:nvPr/>
              </p:nvSpPr>
              <p:spPr bwMode="auto">
                <a:xfrm rot="5400000" flipH="1">
                  <a:off x="1499193" y="1437493"/>
                  <a:ext cx="1394" cy="394"/>
                </a:xfrm>
                <a:custGeom>
                  <a:avLst/>
                  <a:gdLst>
                    <a:gd name="T0" fmla="*/ 0 w 10"/>
                    <a:gd name="T1" fmla="*/ 0 h 1"/>
                    <a:gd name="T2" fmla="*/ 0 w 10"/>
                    <a:gd name="T3" fmla="*/ 0 h 1"/>
                    <a:gd name="T4" fmla="*/ 1 w 10"/>
                    <a:gd name="T5" fmla="*/ 0 h 1"/>
                    <a:gd name="T6" fmla="*/ 1 w 10"/>
                    <a:gd name="T7" fmla="*/ 0 h 1"/>
                    <a:gd name="T8" fmla="*/ 1 w 10"/>
                    <a:gd name="T9" fmla="*/ 0 h 1"/>
                    <a:gd name="T10" fmla="*/ 1 w 10"/>
                    <a:gd name="T11" fmla="*/ 0 h 1"/>
                    <a:gd name="T12" fmla="*/ 1 w 10"/>
                    <a:gd name="T13" fmla="*/ 0 h 1"/>
                    <a:gd name="T14" fmla="*/ 1 w 10"/>
                    <a:gd name="T15" fmla="*/ 0 h 1"/>
                    <a:gd name="T16" fmla="*/ 2 w 10"/>
                    <a:gd name="T17" fmla="*/ 0 h 1"/>
                    <a:gd name="T18" fmla="*/ 2 w 10"/>
                    <a:gd name="T19" fmla="*/ 0 h 1"/>
                    <a:gd name="T20" fmla="*/ 2 w 10"/>
                    <a:gd name="T21" fmla="*/ 0 h 1"/>
                    <a:gd name="T22" fmla="*/ 3 w 10"/>
                    <a:gd name="T23" fmla="*/ 0 h 1"/>
                    <a:gd name="T24" fmla="*/ 3 w 10"/>
                    <a:gd name="T25" fmla="*/ 0 h 1"/>
                    <a:gd name="T26" fmla="*/ 3 w 10"/>
                    <a:gd name="T27" fmla="*/ 0 h 1"/>
                    <a:gd name="T28" fmla="*/ 3 w 10"/>
                    <a:gd name="T29" fmla="*/ 0 h 1"/>
                    <a:gd name="T30" fmla="*/ 3 w 10"/>
                    <a:gd name="T31" fmla="*/ 0 h 1"/>
                    <a:gd name="T32" fmla="*/ 3 w 10"/>
                    <a:gd name="T33" fmla="*/ 0 h 1"/>
                    <a:gd name="T34" fmla="*/ 4 w 10"/>
                    <a:gd name="T35" fmla="*/ 0 h 1"/>
                    <a:gd name="T36" fmla="*/ 4 w 10"/>
                    <a:gd name="T37" fmla="*/ 0 h 1"/>
                    <a:gd name="T38" fmla="*/ 4 w 10"/>
                    <a:gd name="T39" fmla="*/ 0 h 1"/>
                    <a:gd name="T40" fmla="*/ 4 w 10"/>
                    <a:gd name="T41" fmla="*/ 0 h 1"/>
                    <a:gd name="T42" fmla="*/ 4 w 10"/>
                    <a:gd name="T43" fmla="*/ 0 h 1"/>
                    <a:gd name="T44" fmla="*/ 4 w 10"/>
                    <a:gd name="T45" fmla="*/ 0 h 1"/>
                    <a:gd name="T46" fmla="*/ 5 w 10"/>
                    <a:gd name="T47" fmla="*/ 0 h 1"/>
                    <a:gd name="T48" fmla="*/ 5 w 10"/>
                    <a:gd name="T49" fmla="*/ 0 h 1"/>
                    <a:gd name="T50" fmla="*/ 5 w 10"/>
                    <a:gd name="T51" fmla="*/ 0 h 1"/>
                    <a:gd name="T52" fmla="*/ 5 w 10"/>
                    <a:gd name="T53" fmla="*/ 0 h 1"/>
                    <a:gd name="T54" fmla="*/ 6 w 10"/>
                    <a:gd name="T55" fmla="*/ 0 h 1"/>
                    <a:gd name="T56" fmla="*/ 6 w 10"/>
                    <a:gd name="T57" fmla="*/ 0 h 1"/>
                    <a:gd name="T58" fmla="*/ 6 w 10"/>
                    <a:gd name="T59" fmla="*/ 0 h 1"/>
                    <a:gd name="T60" fmla="*/ 6 w 10"/>
                    <a:gd name="T61" fmla="*/ 1 h 1"/>
                    <a:gd name="T62" fmla="*/ 6 w 10"/>
                    <a:gd name="T63" fmla="*/ 1 h 1"/>
                    <a:gd name="T64" fmla="*/ 6 w 10"/>
                    <a:gd name="T65" fmla="*/ 1 h 1"/>
                    <a:gd name="T66" fmla="*/ 7 w 10"/>
                    <a:gd name="T67" fmla="*/ 1 h 1"/>
                    <a:gd name="T68" fmla="*/ 7 w 10"/>
                    <a:gd name="T69" fmla="*/ 1 h 1"/>
                    <a:gd name="T70" fmla="*/ 7 w 10"/>
                    <a:gd name="T71" fmla="*/ 1 h 1"/>
                    <a:gd name="T72" fmla="*/ 7 w 10"/>
                    <a:gd name="T73" fmla="*/ 1 h 1"/>
                    <a:gd name="T74" fmla="*/ 8 w 10"/>
                    <a:gd name="T75" fmla="*/ 1 h 1"/>
                    <a:gd name="T76" fmla="*/ 8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8 w 10"/>
                    <a:gd name="T83" fmla="*/ 1 h 1"/>
                    <a:gd name="T84" fmla="*/ 8 w 10"/>
                    <a:gd name="T85" fmla="*/ 1 h 1"/>
                    <a:gd name="T86" fmla="*/ 9 w 10"/>
                    <a:gd name="T87" fmla="*/ 1 h 1"/>
                    <a:gd name="T88" fmla="*/ 9 w 10"/>
                    <a:gd name="T89" fmla="*/ 1 h 1"/>
                    <a:gd name="T90" fmla="*/ 9 w 10"/>
                    <a:gd name="T91" fmla="*/ 1 h 1"/>
                    <a:gd name="T92" fmla="*/ 10 w 10"/>
                    <a:gd name="T93" fmla="*/ 1 h 1"/>
                    <a:gd name="T94" fmla="*/ 10 w 10"/>
                    <a:gd name="T95" fmla="*/ 1 h 1"/>
                    <a:gd name="T96" fmla="*/ 10 w 10"/>
                    <a:gd name="T97" fmla="*/ 1 h 1"/>
                    <a:gd name="T98" fmla="*/ 10 w 10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217" name="Freeform 447"/>
                <p:cNvSpPr>
                  <a:spLocks/>
                </p:cNvSpPr>
                <p:nvPr/>
              </p:nvSpPr>
              <p:spPr bwMode="auto">
                <a:xfrm rot="5400000" flipH="1">
                  <a:off x="1498800" y="1436099"/>
                  <a:ext cx="1394" cy="394"/>
                </a:xfrm>
                <a:custGeom>
                  <a:avLst/>
                  <a:gdLst>
                    <a:gd name="T0" fmla="*/ 0 w 10"/>
                    <a:gd name="T1" fmla="*/ 0 h 1"/>
                    <a:gd name="T2" fmla="*/ 0 w 10"/>
                    <a:gd name="T3" fmla="*/ 0 h 1"/>
                    <a:gd name="T4" fmla="*/ 0 w 10"/>
                    <a:gd name="T5" fmla="*/ 0 h 1"/>
                    <a:gd name="T6" fmla="*/ 1 w 10"/>
                    <a:gd name="T7" fmla="*/ 0 h 1"/>
                    <a:gd name="T8" fmla="*/ 1 w 10"/>
                    <a:gd name="T9" fmla="*/ 0 h 1"/>
                    <a:gd name="T10" fmla="*/ 1 w 10"/>
                    <a:gd name="T11" fmla="*/ 0 h 1"/>
                    <a:gd name="T12" fmla="*/ 1 w 10"/>
                    <a:gd name="T13" fmla="*/ 0 h 1"/>
                    <a:gd name="T14" fmla="*/ 2 w 10"/>
                    <a:gd name="T15" fmla="*/ 0 h 1"/>
                    <a:gd name="T16" fmla="*/ 2 w 10"/>
                    <a:gd name="T17" fmla="*/ 0 h 1"/>
                    <a:gd name="T18" fmla="*/ 2 w 10"/>
                    <a:gd name="T19" fmla="*/ 0 h 1"/>
                    <a:gd name="T20" fmla="*/ 2 w 10"/>
                    <a:gd name="T21" fmla="*/ 0 h 1"/>
                    <a:gd name="T22" fmla="*/ 2 w 10"/>
                    <a:gd name="T23" fmla="*/ 0 h 1"/>
                    <a:gd name="T24" fmla="*/ 2 w 10"/>
                    <a:gd name="T25" fmla="*/ 0 h 1"/>
                    <a:gd name="T26" fmla="*/ 3 w 10"/>
                    <a:gd name="T27" fmla="*/ 0 h 1"/>
                    <a:gd name="T28" fmla="*/ 3 w 10"/>
                    <a:gd name="T29" fmla="*/ 0 h 1"/>
                    <a:gd name="T30" fmla="*/ 3 w 10"/>
                    <a:gd name="T31" fmla="*/ 0 h 1"/>
                    <a:gd name="T32" fmla="*/ 3 w 10"/>
                    <a:gd name="T33" fmla="*/ 0 h 1"/>
                    <a:gd name="T34" fmla="*/ 3 w 10"/>
                    <a:gd name="T35" fmla="*/ 0 h 1"/>
                    <a:gd name="T36" fmla="*/ 3 w 10"/>
                    <a:gd name="T37" fmla="*/ 0 h 1"/>
                    <a:gd name="T38" fmla="*/ 4 w 10"/>
                    <a:gd name="T39" fmla="*/ 0 h 1"/>
                    <a:gd name="T40" fmla="*/ 4 w 10"/>
                    <a:gd name="T41" fmla="*/ 0 h 1"/>
                    <a:gd name="T42" fmla="*/ 4 w 10"/>
                    <a:gd name="T43" fmla="*/ 0 h 1"/>
                    <a:gd name="T44" fmla="*/ 4 w 10"/>
                    <a:gd name="T45" fmla="*/ 0 h 1"/>
                    <a:gd name="T46" fmla="*/ 5 w 10"/>
                    <a:gd name="T47" fmla="*/ 0 h 1"/>
                    <a:gd name="T48" fmla="*/ 5 w 10"/>
                    <a:gd name="T49" fmla="*/ 0 h 1"/>
                    <a:gd name="T50" fmla="*/ 5 w 10"/>
                    <a:gd name="T51" fmla="*/ 0 h 1"/>
                    <a:gd name="T52" fmla="*/ 5 w 10"/>
                    <a:gd name="T53" fmla="*/ 0 h 1"/>
                    <a:gd name="T54" fmla="*/ 5 w 10"/>
                    <a:gd name="T55" fmla="*/ 0 h 1"/>
                    <a:gd name="T56" fmla="*/ 5 w 10"/>
                    <a:gd name="T57" fmla="*/ 0 h 1"/>
                    <a:gd name="T58" fmla="*/ 6 w 10"/>
                    <a:gd name="T59" fmla="*/ 0 h 1"/>
                    <a:gd name="T60" fmla="*/ 6 w 10"/>
                    <a:gd name="T61" fmla="*/ 0 h 1"/>
                    <a:gd name="T62" fmla="*/ 6 w 10"/>
                    <a:gd name="T63" fmla="*/ 0 h 1"/>
                    <a:gd name="T64" fmla="*/ 6 w 10"/>
                    <a:gd name="T65" fmla="*/ 1 h 1"/>
                    <a:gd name="T66" fmla="*/ 7 w 10"/>
                    <a:gd name="T67" fmla="*/ 1 h 1"/>
                    <a:gd name="T68" fmla="*/ 7 w 10"/>
                    <a:gd name="T69" fmla="*/ 1 h 1"/>
                    <a:gd name="T70" fmla="*/ 7 w 10"/>
                    <a:gd name="T71" fmla="*/ 1 h 1"/>
                    <a:gd name="T72" fmla="*/ 7 w 10"/>
                    <a:gd name="T73" fmla="*/ 1 h 1"/>
                    <a:gd name="T74" fmla="*/ 7 w 10"/>
                    <a:gd name="T75" fmla="*/ 1 h 1"/>
                    <a:gd name="T76" fmla="*/ 8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8 w 10"/>
                    <a:gd name="T83" fmla="*/ 1 h 1"/>
                    <a:gd name="T84" fmla="*/ 9 w 10"/>
                    <a:gd name="T85" fmla="*/ 1 h 1"/>
                    <a:gd name="T86" fmla="*/ 9 w 10"/>
                    <a:gd name="T87" fmla="*/ 1 h 1"/>
                    <a:gd name="T88" fmla="*/ 9 w 10"/>
                    <a:gd name="T89" fmla="*/ 1 h 1"/>
                    <a:gd name="T90" fmla="*/ 9 w 10"/>
                    <a:gd name="T91" fmla="*/ 1 h 1"/>
                    <a:gd name="T92" fmla="*/ 9 w 10"/>
                    <a:gd name="T93" fmla="*/ 1 h 1"/>
                    <a:gd name="T94" fmla="*/ 9 w 10"/>
                    <a:gd name="T95" fmla="*/ 1 h 1"/>
                    <a:gd name="T96" fmla="*/ 10 w 10"/>
                    <a:gd name="T97" fmla="*/ 1 h 1"/>
                    <a:gd name="T98" fmla="*/ 10 w 10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218" name="Freeform 448"/>
                <p:cNvSpPr>
                  <a:spLocks/>
                </p:cNvSpPr>
                <p:nvPr/>
              </p:nvSpPr>
              <p:spPr bwMode="auto">
                <a:xfrm rot="5400000" flipH="1">
                  <a:off x="1498476" y="1434775"/>
                  <a:ext cx="1255" cy="394"/>
                </a:xfrm>
                <a:custGeom>
                  <a:avLst/>
                  <a:gdLst>
                    <a:gd name="T0" fmla="*/ 0 w 9"/>
                    <a:gd name="T1" fmla="*/ 0 h 1"/>
                    <a:gd name="T2" fmla="*/ 0 w 9"/>
                    <a:gd name="T3" fmla="*/ 0 h 1"/>
                    <a:gd name="T4" fmla="*/ 0 w 9"/>
                    <a:gd name="T5" fmla="*/ 0 h 1"/>
                    <a:gd name="T6" fmla="*/ 0 w 9"/>
                    <a:gd name="T7" fmla="*/ 0 h 1"/>
                    <a:gd name="T8" fmla="*/ 0 w 9"/>
                    <a:gd name="T9" fmla="*/ 0 h 1"/>
                    <a:gd name="T10" fmla="*/ 1 w 9"/>
                    <a:gd name="T11" fmla="*/ 0 h 1"/>
                    <a:gd name="T12" fmla="*/ 1 w 9"/>
                    <a:gd name="T13" fmla="*/ 0 h 1"/>
                    <a:gd name="T14" fmla="*/ 1 w 9"/>
                    <a:gd name="T15" fmla="*/ 0 h 1"/>
                    <a:gd name="T16" fmla="*/ 1 w 9"/>
                    <a:gd name="T17" fmla="*/ 0 h 1"/>
                    <a:gd name="T18" fmla="*/ 2 w 9"/>
                    <a:gd name="T19" fmla="*/ 0 h 1"/>
                    <a:gd name="T20" fmla="*/ 2 w 9"/>
                    <a:gd name="T21" fmla="*/ 0 h 1"/>
                    <a:gd name="T22" fmla="*/ 2 w 9"/>
                    <a:gd name="T23" fmla="*/ 0 h 1"/>
                    <a:gd name="T24" fmla="*/ 2 w 9"/>
                    <a:gd name="T25" fmla="*/ 0 h 1"/>
                    <a:gd name="T26" fmla="*/ 2 w 9"/>
                    <a:gd name="T27" fmla="*/ 0 h 1"/>
                    <a:gd name="T28" fmla="*/ 2 w 9"/>
                    <a:gd name="T29" fmla="*/ 0 h 1"/>
                    <a:gd name="T30" fmla="*/ 3 w 9"/>
                    <a:gd name="T31" fmla="*/ 0 h 1"/>
                    <a:gd name="T32" fmla="*/ 3 w 9"/>
                    <a:gd name="T33" fmla="*/ 0 h 1"/>
                    <a:gd name="T34" fmla="*/ 3 w 9"/>
                    <a:gd name="T35" fmla="*/ 1 h 1"/>
                    <a:gd name="T36" fmla="*/ 3 w 9"/>
                    <a:gd name="T37" fmla="*/ 1 h 1"/>
                    <a:gd name="T38" fmla="*/ 4 w 9"/>
                    <a:gd name="T39" fmla="*/ 1 h 1"/>
                    <a:gd name="T40" fmla="*/ 4 w 9"/>
                    <a:gd name="T41" fmla="*/ 1 h 1"/>
                    <a:gd name="T42" fmla="*/ 4 w 9"/>
                    <a:gd name="T43" fmla="*/ 1 h 1"/>
                    <a:gd name="T44" fmla="*/ 4 w 9"/>
                    <a:gd name="T45" fmla="*/ 1 h 1"/>
                    <a:gd name="T46" fmla="*/ 4 w 9"/>
                    <a:gd name="T47" fmla="*/ 1 h 1"/>
                    <a:gd name="T48" fmla="*/ 5 w 9"/>
                    <a:gd name="T49" fmla="*/ 1 h 1"/>
                    <a:gd name="T50" fmla="*/ 5 w 9"/>
                    <a:gd name="T51" fmla="*/ 1 h 1"/>
                    <a:gd name="T52" fmla="*/ 5 w 9"/>
                    <a:gd name="T53" fmla="*/ 1 h 1"/>
                    <a:gd name="T54" fmla="*/ 5 w 9"/>
                    <a:gd name="T55" fmla="*/ 1 h 1"/>
                    <a:gd name="T56" fmla="*/ 6 w 9"/>
                    <a:gd name="T57" fmla="*/ 1 h 1"/>
                    <a:gd name="T58" fmla="*/ 6 w 9"/>
                    <a:gd name="T59" fmla="*/ 1 h 1"/>
                    <a:gd name="T60" fmla="*/ 6 w 9"/>
                    <a:gd name="T61" fmla="*/ 1 h 1"/>
                    <a:gd name="T62" fmla="*/ 6 w 9"/>
                    <a:gd name="T63" fmla="*/ 1 h 1"/>
                    <a:gd name="T64" fmla="*/ 6 w 9"/>
                    <a:gd name="T65" fmla="*/ 1 h 1"/>
                    <a:gd name="T66" fmla="*/ 6 w 9"/>
                    <a:gd name="T67" fmla="*/ 1 h 1"/>
                    <a:gd name="T68" fmla="*/ 7 w 9"/>
                    <a:gd name="T69" fmla="*/ 1 h 1"/>
                    <a:gd name="T70" fmla="*/ 7 w 9"/>
                    <a:gd name="T71" fmla="*/ 1 h 1"/>
                    <a:gd name="T72" fmla="*/ 7 w 9"/>
                    <a:gd name="T73" fmla="*/ 1 h 1"/>
                    <a:gd name="T74" fmla="*/ 7 w 9"/>
                    <a:gd name="T75" fmla="*/ 1 h 1"/>
                    <a:gd name="T76" fmla="*/ 7 w 9"/>
                    <a:gd name="T77" fmla="*/ 1 h 1"/>
                    <a:gd name="T78" fmla="*/ 7 w 9"/>
                    <a:gd name="T79" fmla="*/ 1 h 1"/>
                    <a:gd name="T80" fmla="*/ 8 w 9"/>
                    <a:gd name="T81" fmla="*/ 1 h 1"/>
                    <a:gd name="T82" fmla="*/ 8 w 9"/>
                    <a:gd name="T83" fmla="*/ 1 h 1"/>
                    <a:gd name="T84" fmla="*/ 8 w 9"/>
                    <a:gd name="T85" fmla="*/ 1 h 1"/>
                    <a:gd name="T86" fmla="*/ 8 w 9"/>
                    <a:gd name="T87" fmla="*/ 1 h 1"/>
                    <a:gd name="T88" fmla="*/ 9 w 9"/>
                    <a:gd name="T89" fmla="*/ 1 h 1"/>
                    <a:gd name="T90" fmla="*/ 9 w 9"/>
                    <a:gd name="T91" fmla="*/ 1 h 1"/>
                    <a:gd name="T92" fmla="*/ 9 w 9"/>
                    <a:gd name="T93" fmla="*/ 1 h 1"/>
                    <a:gd name="T94" fmla="*/ 9 w 9"/>
                    <a:gd name="T95" fmla="*/ 1 h 1"/>
                    <a:gd name="T96" fmla="*/ 9 w 9"/>
                    <a:gd name="T97" fmla="*/ 1 h 1"/>
                    <a:gd name="T98" fmla="*/ 9 w 9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219" name="Freeform 449"/>
                <p:cNvSpPr>
                  <a:spLocks/>
                </p:cNvSpPr>
                <p:nvPr/>
              </p:nvSpPr>
              <p:spPr bwMode="auto">
                <a:xfrm rot="5400000" flipH="1">
                  <a:off x="1497943" y="1433381"/>
                  <a:ext cx="1534" cy="394"/>
                </a:xfrm>
                <a:custGeom>
                  <a:avLst/>
                  <a:gdLst>
                    <a:gd name="T0" fmla="*/ 0 w 11"/>
                    <a:gd name="T1" fmla="*/ 0 h 1"/>
                    <a:gd name="T2" fmla="*/ 1 w 11"/>
                    <a:gd name="T3" fmla="*/ 0 h 1"/>
                    <a:gd name="T4" fmla="*/ 1 w 11"/>
                    <a:gd name="T5" fmla="*/ 0 h 1"/>
                    <a:gd name="T6" fmla="*/ 1 w 11"/>
                    <a:gd name="T7" fmla="*/ 0 h 1"/>
                    <a:gd name="T8" fmla="*/ 1 w 11"/>
                    <a:gd name="T9" fmla="*/ 0 h 1"/>
                    <a:gd name="T10" fmla="*/ 2 w 11"/>
                    <a:gd name="T11" fmla="*/ 0 h 1"/>
                    <a:gd name="T12" fmla="*/ 2 w 11"/>
                    <a:gd name="T13" fmla="*/ 0 h 1"/>
                    <a:gd name="T14" fmla="*/ 2 w 11"/>
                    <a:gd name="T15" fmla="*/ 0 h 1"/>
                    <a:gd name="T16" fmla="*/ 2 w 11"/>
                    <a:gd name="T17" fmla="*/ 0 h 1"/>
                    <a:gd name="T18" fmla="*/ 2 w 11"/>
                    <a:gd name="T19" fmla="*/ 0 h 1"/>
                    <a:gd name="T20" fmla="*/ 3 w 11"/>
                    <a:gd name="T21" fmla="*/ 0 h 1"/>
                    <a:gd name="T22" fmla="*/ 3 w 11"/>
                    <a:gd name="T23" fmla="*/ 0 h 1"/>
                    <a:gd name="T24" fmla="*/ 3 w 11"/>
                    <a:gd name="T25" fmla="*/ 0 h 1"/>
                    <a:gd name="T26" fmla="*/ 3 w 11"/>
                    <a:gd name="T27" fmla="*/ 0 h 1"/>
                    <a:gd name="T28" fmla="*/ 4 w 11"/>
                    <a:gd name="T29" fmla="*/ 0 h 1"/>
                    <a:gd name="T30" fmla="*/ 4 w 11"/>
                    <a:gd name="T31" fmla="*/ 0 h 1"/>
                    <a:gd name="T32" fmla="*/ 4 w 11"/>
                    <a:gd name="T33" fmla="*/ 0 h 1"/>
                    <a:gd name="T34" fmla="*/ 4 w 11"/>
                    <a:gd name="T35" fmla="*/ 0 h 1"/>
                    <a:gd name="T36" fmla="*/ 4 w 11"/>
                    <a:gd name="T37" fmla="*/ 0 h 1"/>
                    <a:gd name="T38" fmla="*/ 4 w 11"/>
                    <a:gd name="T39" fmla="*/ 0 h 1"/>
                    <a:gd name="T40" fmla="*/ 5 w 11"/>
                    <a:gd name="T41" fmla="*/ 1 h 1"/>
                    <a:gd name="T42" fmla="*/ 5 w 11"/>
                    <a:gd name="T43" fmla="*/ 1 h 1"/>
                    <a:gd name="T44" fmla="*/ 5 w 11"/>
                    <a:gd name="T45" fmla="*/ 1 h 1"/>
                    <a:gd name="T46" fmla="*/ 5 w 11"/>
                    <a:gd name="T47" fmla="*/ 1 h 1"/>
                    <a:gd name="T48" fmla="*/ 5 w 11"/>
                    <a:gd name="T49" fmla="*/ 1 h 1"/>
                    <a:gd name="T50" fmla="*/ 5 w 11"/>
                    <a:gd name="T51" fmla="*/ 1 h 1"/>
                    <a:gd name="T52" fmla="*/ 6 w 11"/>
                    <a:gd name="T53" fmla="*/ 1 h 1"/>
                    <a:gd name="T54" fmla="*/ 6 w 11"/>
                    <a:gd name="T55" fmla="*/ 1 h 1"/>
                    <a:gd name="T56" fmla="*/ 6 w 11"/>
                    <a:gd name="T57" fmla="*/ 1 h 1"/>
                    <a:gd name="T58" fmla="*/ 6 w 11"/>
                    <a:gd name="T59" fmla="*/ 1 h 1"/>
                    <a:gd name="T60" fmla="*/ 7 w 11"/>
                    <a:gd name="T61" fmla="*/ 1 h 1"/>
                    <a:gd name="T62" fmla="*/ 7 w 11"/>
                    <a:gd name="T63" fmla="*/ 1 h 1"/>
                    <a:gd name="T64" fmla="*/ 7 w 11"/>
                    <a:gd name="T65" fmla="*/ 1 h 1"/>
                    <a:gd name="T66" fmla="*/ 7 w 11"/>
                    <a:gd name="T67" fmla="*/ 1 h 1"/>
                    <a:gd name="T68" fmla="*/ 7 w 11"/>
                    <a:gd name="T69" fmla="*/ 1 h 1"/>
                    <a:gd name="T70" fmla="*/ 7 w 11"/>
                    <a:gd name="T71" fmla="*/ 1 h 1"/>
                    <a:gd name="T72" fmla="*/ 8 w 11"/>
                    <a:gd name="T73" fmla="*/ 1 h 1"/>
                    <a:gd name="T74" fmla="*/ 8 w 11"/>
                    <a:gd name="T75" fmla="*/ 1 h 1"/>
                    <a:gd name="T76" fmla="*/ 8 w 11"/>
                    <a:gd name="T77" fmla="*/ 1 h 1"/>
                    <a:gd name="T78" fmla="*/ 8 w 11"/>
                    <a:gd name="T79" fmla="*/ 1 h 1"/>
                    <a:gd name="T80" fmla="*/ 9 w 11"/>
                    <a:gd name="T81" fmla="*/ 1 h 1"/>
                    <a:gd name="T82" fmla="*/ 9 w 11"/>
                    <a:gd name="T83" fmla="*/ 1 h 1"/>
                    <a:gd name="T84" fmla="*/ 9 w 11"/>
                    <a:gd name="T85" fmla="*/ 1 h 1"/>
                    <a:gd name="T86" fmla="*/ 9 w 11"/>
                    <a:gd name="T87" fmla="*/ 1 h 1"/>
                    <a:gd name="T88" fmla="*/ 9 w 11"/>
                    <a:gd name="T89" fmla="*/ 1 h 1"/>
                    <a:gd name="T90" fmla="*/ 10 w 11"/>
                    <a:gd name="T91" fmla="*/ 1 h 1"/>
                    <a:gd name="T92" fmla="*/ 10 w 11"/>
                    <a:gd name="T93" fmla="*/ 1 h 1"/>
                    <a:gd name="T94" fmla="*/ 10 w 11"/>
                    <a:gd name="T95" fmla="*/ 1 h 1"/>
                    <a:gd name="T96" fmla="*/ 10 w 11"/>
                    <a:gd name="T97" fmla="*/ 1 h 1"/>
                    <a:gd name="T98" fmla="*/ 11 w 11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" h="1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1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220" name="Freeform 450"/>
                <p:cNvSpPr>
                  <a:spLocks/>
                </p:cNvSpPr>
                <p:nvPr/>
              </p:nvSpPr>
              <p:spPr bwMode="auto">
                <a:xfrm rot="5400000" flipH="1">
                  <a:off x="1497688" y="1431986"/>
                  <a:ext cx="1255" cy="394"/>
                </a:xfrm>
                <a:custGeom>
                  <a:avLst/>
                  <a:gdLst>
                    <a:gd name="T0" fmla="*/ 0 w 9"/>
                    <a:gd name="T1" fmla="*/ 0 h 1"/>
                    <a:gd name="T2" fmla="*/ 0 w 9"/>
                    <a:gd name="T3" fmla="*/ 0 h 1"/>
                    <a:gd name="T4" fmla="*/ 0 w 9"/>
                    <a:gd name="T5" fmla="*/ 0 h 1"/>
                    <a:gd name="T6" fmla="*/ 0 w 9"/>
                    <a:gd name="T7" fmla="*/ 0 h 1"/>
                    <a:gd name="T8" fmla="*/ 0 w 9"/>
                    <a:gd name="T9" fmla="*/ 0 h 1"/>
                    <a:gd name="T10" fmla="*/ 0 w 9"/>
                    <a:gd name="T11" fmla="*/ 0 h 1"/>
                    <a:gd name="T12" fmla="*/ 1 w 9"/>
                    <a:gd name="T13" fmla="*/ 0 h 1"/>
                    <a:gd name="T14" fmla="*/ 1 w 9"/>
                    <a:gd name="T15" fmla="*/ 1 h 1"/>
                    <a:gd name="T16" fmla="*/ 1 w 9"/>
                    <a:gd name="T17" fmla="*/ 1 h 1"/>
                    <a:gd name="T18" fmla="*/ 1 w 9"/>
                    <a:gd name="T19" fmla="*/ 1 h 1"/>
                    <a:gd name="T20" fmla="*/ 1 w 9"/>
                    <a:gd name="T21" fmla="*/ 1 h 1"/>
                    <a:gd name="T22" fmla="*/ 1 w 9"/>
                    <a:gd name="T23" fmla="*/ 1 h 1"/>
                    <a:gd name="T24" fmla="*/ 2 w 9"/>
                    <a:gd name="T25" fmla="*/ 1 h 1"/>
                    <a:gd name="T26" fmla="*/ 2 w 9"/>
                    <a:gd name="T27" fmla="*/ 1 h 1"/>
                    <a:gd name="T28" fmla="*/ 2 w 9"/>
                    <a:gd name="T29" fmla="*/ 1 h 1"/>
                    <a:gd name="T30" fmla="*/ 2 w 9"/>
                    <a:gd name="T31" fmla="*/ 1 h 1"/>
                    <a:gd name="T32" fmla="*/ 3 w 9"/>
                    <a:gd name="T33" fmla="*/ 1 h 1"/>
                    <a:gd name="T34" fmla="*/ 3 w 9"/>
                    <a:gd name="T35" fmla="*/ 1 h 1"/>
                    <a:gd name="T36" fmla="*/ 3 w 9"/>
                    <a:gd name="T37" fmla="*/ 1 h 1"/>
                    <a:gd name="T38" fmla="*/ 3 w 9"/>
                    <a:gd name="T39" fmla="*/ 1 h 1"/>
                    <a:gd name="T40" fmla="*/ 3 w 9"/>
                    <a:gd name="T41" fmla="*/ 1 h 1"/>
                    <a:gd name="T42" fmla="*/ 3 w 9"/>
                    <a:gd name="T43" fmla="*/ 1 h 1"/>
                    <a:gd name="T44" fmla="*/ 4 w 9"/>
                    <a:gd name="T45" fmla="*/ 1 h 1"/>
                    <a:gd name="T46" fmla="*/ 4 w 9"/>
                    <a:gd name="T47" fmla="*/ 1 h 1"/>
                    <a:gd name="T48" fmla="*/ 4 w 9"/>
                    <a:gd name="T49" fmla="*/ 1 h 1"/>
                    <a:gd name="T50" fmla="*/ 4 w 9"/>
                    <a:gd name="T51" fmla="*/ 1 h 1"/>
                    <a:gd name="T52" fmla="*/ 5 w 9"/>
                    <a:gd name="T53" fmla="*/ 1 h 1"/>
                    <a:gd name="T54" fmla="*/ 5 w 9"/>
                    <a:gd name="T55" fmla="*/ 1 h 1"/>
                    <a:gd name="T56" fmla="*/ 5 w 9"/>
                    <a:gd name="T57" fmla="*/ 1 h 1"/>
                    <a:gd name="T58" fmla="*/ 5 w 9"/>
                    <a:gd name="T59" fmla="*/ 1 h 1"/>
                    <a:gd name="T60" fmla="*/ 5 w 9"/>
                    <a:gd name="T61" fmla="*/ 1 h 1"/>
                    <a:gd name="T62" fmla="*/ 6 w 9"/>
                    <a:gd name="T63" fmla="*/ 1 h 1"/>
                    <a:gd name="T64" fmla="*/ 6 w 9"/>
                    <a:gd name="T65" fmla="*/ 1 h 1"/>
                    <a:gd name="T66" fmla="*/ 6 w 9"/>
                    <a:gd name="T67" fmla="*/ 1 h 1"/>
                    <a:gd name="T68" fmla="*/ 6 w 9"/>
                    <a:gd name="T69" fmla="*/ 1 h 1"/>
                    <a:gd name="T70" fmla="*/ 7 w 9"/>
                    <a:gd name="T71" fmla="*/ 1 h 1"/>
                    <a:gd name="T72" fmla="*/ 7 w 9"/>
                    <a:gd name="T73" fmla="*/ 1 h 1"/>
                    <a:gd name="T74" fmla="*/ 7 w 9"/>
                    <a:gd name="T75" fmla="*/ 1 h 1"/>
                    <a:gd name="T76" fmla="*/ 7 w 9"/>
                    <a:gd name="T77" fmla="*/ 1 h 1"/>
                    <a:gd name="T78" fmla="*/ 7 w 9"/>
                    <a:gd name="T79" fmla="*/ 1 h 1"/>
                    <a:gd name="T80" fmla="*/ 7 w 9"/>
                    <a:gd name="T81" fmla="*/ 1 h 1"/>
                    <a:gd name="T82" fmla="*/ 8 w 9"/>
                    <a:gd name="T83" fmla="*/ 1 h 1"/>
                    <a:gd name="T84" fmla="*/ 8 w 9"/>
                    <a:gd name="T85" fmla="*/ 1 h 1"/>
                    <a:gd name="T86" fmla="*/ 8 w 9"/>
                    <a:gd name="T87" fmla="*/ 1 h 1"/>
                    <a:gd name="T88" fmla="*/ 8 w 9"/>
                    <a:gd name="T89" fmla="*/ 1 h 1"/>
                    <a:gd name="T90" fmla="*/ 8 w 9"/>
                    <a:gd name="T91" fmla="*/ 1 h 1"/>
                    <a:gd name="T92" fmla="*/ 8 w 9"/>
                    <a:gd name="T93" fmla="*/ 1 h 1"/>
                    <a:gd name="T94" fmla="*/ 9 w 9"/>
                    <a:gd name="T95" fmla="*/ 1 h 1"/>
                    <a:gd name="T96" fmla="*/ 9 w 9"/>
                    <a:gd name="T97" fmla="*/ 1 h 1"/>
                    <a:gd name="T98" fmla="*/ 9 w 9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221" name="Freeform 451"/>
                <p:cNvSpPr>
                  <a:spLocks/>
                </p:cNvSpPr>
                <p:nvPr/>
              </p:nvSpPr>
              <p:spPr bwMode="auto">
                <a:xfrm rot="5400000" flipH="1">
                  <a:off x="1497029" y="1430465"/>
                  <a:ext cx="1394" cy="787"/>
                </a:xfrm>
                <a:custGeom>
                  <a:avLst/>
                  <a:gdLst>
                    <a:gd name="T0" fmla="*/ 0 w 10"/>
                    <a:gd name="T1" fmla="*/ 0 h 2"/>
                    <a:gd name="T2" fmla="*/ 0 w 10"/>
                    <a:gd name="T3" fmla="*/ 0 h 2"/>
                    <a:gd name="T4" fmla="*/ 1 w 10"/>
                    <a:gd name="T5" fmla="*/ 0 h 2"/>
                    <a:gd name="T6" fmla="*/ 1 w 10"/>
                    <a:gd name="T7" fmla="*/ 0 h 2"/>
                    <a:gd name="T8" fmla="*/ 1 w 10"/>
                    <a:gd name="T9" fmla="*/ 0 h 2"/>
                    <a:gd name="T10" fmla="*/ 1 w 10"/>
                    <a:gd name="T11" fmla="*/ 0 h 2"/>
                    <a:gd name="T12" fmla="*/ 1 w 10"/>
                    <a:gd name="T13" fmla="*/ 0 h 2"/>
                    <a:gd name="T14" fmla="*/ 1 w 10"/>
                    <a:gd name="T15" fmla="*/ 0 h 2"/>
                    <a:gd name="T16" fmla="*/ 2 w 10"/>
                    <a:gd name="T17" fmla="*/ 0 h 2"/>
                    <a:gd name="T18" fmla="*/ 2 w 10"/>
                    <a:gd name="T19" fmla="*/ 0 h 2"/>
                    <a:gd name="T20" fmla="*/ 2 w 10"/>
                    <a:gd name="T21" fmla="*/ 0 h 2"/>
                    <a:gd name="T22" fmla="*/ 2 w 10"/>
                    <a:gd name="T23" fmla="*/ 1 h 2"/>
                    <a:gd name="T24" fmla="*/ 3 w 10"/>
                    <a:gd name="T25" fmla="*/ 1 h 2"/>
                    <a:gd name="T26" fmla="*/ 3 w 10"/>
                    <a:gd name="T27" fmla="*/ 1 h 2"/>
                    <a:gd name="T28" fmla="*/ 3 w 10"/>
                    <a:gd name="T29" fmla="*/ 1 h 2"/>
                    <a:gd name="T30" fmla="*/ 3 w 10"/>
                    <a:gd name="T31" fmla="*/ 1 h 2"/>
                    <a:gd name="T32" fmla="*/ 3 w 10"/>
                    <a:gd name="T33" fmla="*/ 1 h 2"/>
                    <a:gd name="T34" fmla="*/ 4 w 10"/>
                    <a:gd name="T35" fmla="*/ 1 h 2"/>
                    <a:gd name="T36" fmla="*/ 4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5 w 10"/>
                    <a:gd name="T43" fmla="*/ 1 h 2"/>
                    <a:gd name="T44" fmla="*/ 5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6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6 w 10"/>
                    <a:gd name="T63" fmla="*/ 1 h 2"/>
                    <a:gd name="T64" fmla="*/ 6 w 10"/>
                    <a:gd name="T65" fmla="*/ 1 h 2"/>
                    <a:gd name="T66" fmla="*/ 7 w 10"/>
                    <a:gd name="T67" fmla="*/ 1 h 2"/>
                    <a:gd name="T68" fmla="*/ 7 w 10"/>
                    <a:gd name="T69" fmla="*/ 1 h 2"/>
                    <a:gd name="T70" fmla="*/ 7 w 10"/>
                    <a:gd name="T71" fmla="*/ 1 h 2"/>
                    <a:gd name="T72" fmla="*/ 7 w 10"/>
                    <a:gd name="T73" fmla="*/ 1 h 2"/>
                    <a:gd name="T74" fmla="*/ 8 w 10"/>
                    <a:gd name="T75" fmla="*/ 1 h 2"/>
                    <a:gd name="T76" fmla="*/ 8 w 10"/>
                    <a:gd name="T77" fmla="*/ 1 h 2"/>
                    <a:gd name="T78" fmla="*/ 8 w 10"/>
                    <a:gd name="T79" fmla="*/ 1 h 2"/>
                    <a:gd name="T80" fmla="*/ 8 w 10"/>
                    <a:gd name="T81" fmla="*/ 1 h 2"/>
                    <a:gd name="T82" fmla="*/ 8 w 10"/>
                    <a:gd name="T83" fmla="*/ 1 h 2"/>
                    <a:gd name="T84" fmla="*/ 8 w 10"/>
                    <a:gd name="T85" fmla="*/ 1 h 2"/>
                    <a:gd name="T86" fmla="*/ 9 w 10"/>
                    <a:gd name="T87" fmla="*/ 1 h 2"/>
                    <a:gd name="T88" fmla="*/ 9 w 10"/>
                    <a:gd name="T89" fmla="*/ 1 h 2"/>
                    <a:gd name="T90" fmla="*/ 9 w 10"/>
                    <a:gd name="T91" fmla="*/ 1 h 2"/>
                    <a:gd name="T92" fmla="*/ 9 w 10"/>
                    <a:gd name="T93" fmla="*/ 1 h 2"/>
                    <a:gd name="T94" fmla="*/ 10 w 10"/>
                    <a:gd name="T95" fmla="*/ 2 h 2"/>
                    <a:gd name="T96" fmla="*/ 10 w 10"/>
                    <a:gd name="T97" fmla="*/ 2 h 2"/>
                    <a:gd name="T98" fmla="*/ 10 w 1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2"/>
                      </a:lnTo>
                      <a:lnTo>
                        <a:pt x="10" y="2"/>
                      </a:lnTo>
                      <a:lnTo>
                        <a:pt x="10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222" name="Freeform 452"/>
                <p:cNvSpPr>
                  <a:spLocks/>
                </p:cNvSpPr>
                <p:nvPr/>
              </p:nvSpPr>
              <p:spPr bwMode="auto">
                <a:xfrm rot="5400000" flipH="1">
                  <a:off x="1496635" y="1429465"/>
                  <a:ext cx="1394" cy="0"/>
                </a:xfrm>
                <a:custGeom>
                  <a:avLst/>
                  <a:gdLst>
                    <a:gd name="T0" fmla="*/ 0 w 10"/>
                    <a:gd name="T1" fmla="*/ 0 w 10"/>
                    <a:gd name="T2" fmla="*/ 0 w 10"/>
                    <a:gd name="T3" fmla="*/ 0 w 10"/>
                    <a:gd name="T4" fmla="*/ 1 w 10"/>
                    <a:gd name="T5" fmla="*/ 1 w 10"/>
                    <a:gd name="T6" fmla="*/ 1 w 10"/>
                    <a:gd name="T7" fmla="*/ 2 w 10"/>
                    <a:gd name="T8" fmla="*/ 2 w 10"/>
                    <a:gd name="T9" fmla="*/ 2 w 10"/>
                    <a:gd name="T10" fmla="*/ 2 w 10"/>
                    <a:gd name="T11" fmla="*/ 2 w 10"/>
                    <a:gd name="T12" fmla="*/ 2 w 10"/>
                    <a:gd name="T13" fmla="*/ 3 w 10"/>
                    <a:gd name="T14" fmla="*/ 3 w 10"/>
                    <a:gd name="T15" fmla="*/ 3 w 10"/>
                    <a:gd name="T16" fmla="*/ 3 w 10"/>
                    <a:gd name="T17" fmla="*/ 4 w 10"/>
                    <a:gd name="T18" fmla="*/ 4 w 10"/>
                    <a:gd name="T19" fmla="*/ 4 w 10"/>
                    <a:gd name="T20" fmla="*/ 4 w 10"/>
                    <a:gd name="T21" fmla="*/ 4 w 10"/>
                    <a:gd name="T22" fmla="*/ 4 w 10"/>
                    <a:gd name="T23" fmla="*/ 5 w 10"/>
                    <a:gd name="T24" fmla="*/ 5 w 10"/>
                    <a:gd name="T25" fmla="*/ 5 w 10"/>
                    <a:gd name="T26" fmla="*/ 5 w 10"/>
                    <a:gd name="T27" fmla="*/ 5 w 10"/>
                    <a:gd name="T28" fmla="*/ 5 w 10"/>
                    <a:gd name="T29" fmla="*/ 6 w 10"/>
                    <a:gd name="T30" fmla="*/ 6 w 10"/>
                    <a:gd name="T31" fmla="*/ 6 w 10"/>
                    <a:gd name="T32" fmla="*/ 6 w 10"/>
                    <a:gd name="T33" fmla="*/ 7 w 10"/>
                    <a:gd name="T34" fmla="*/ 7 w 10"/>
                    <a:gd name="T35" fmla="*/ 7 w 10"/>
                    <a:gd name="T36" fmla="*/ 7 w 10"/>
                    <a:gd name="T37" fmla="*/ 7 w 10"/>
                    <a:gd name="T38" fmla="*/ 7 w 10"/>
                    <a:gd name="T39" fmla="*/ 8 w 10"/>
                    <a:gd name="T40" fmla="*/ 8 w 10"/>
                    <a:gd name="T41" fmla="*/ 8 w 10"/>
                    <a:gd name="T42" fmla="*/ 9 w 10"/>
                    <a:gd name="T43" fmla="*/ 9 w 10"/>
                    <a:gd name="T44" fmla="*/ 9 w 10"/>
                    <a:gd name="T45" fmla="*/ 9 w 10"/>
                    <a:gd name="T46" fmla="*/ 9 w 10"/>
                    <a:gd name="T47" fmla="*/ 9 w 10"/>
                    <a:gd name="T48" fmla="*/ 10 w 10"/>
                    <a:gd name="T49" fmla="*/ 10 w 10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1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223" name="Freeform 453"/>
                <p:cNvSpPr>
                  <a:spLocks/>
                </p:cNvSpPr>
                <p:nvPr/>
              </p:nvSpPr>
              <p:spPr bwMode="auto">
                <a:xfrm rot="5400000" flipH="1">
                  <a:off x="1496508" y="1427943"/>
                  <a:ext cx="1255" cy="394"/>
                </a:xfrm>
                <a:custGeom>
                  <a:avLst/>
                  <a:gdLst>
                    <a:gd name="T0" fmla="*/ 0 w 9"/>
                    <a:gd name="T1" fmla="*/ 0 h 1"/>
                    <a:gd name="T2" fmla="*/ 0 w 9"/>
                    <a:gd name="T3" fmla="*/ 0 h 1"/>
                    <a:gd name="T4" fmla="*/ 0 w 9"/>
                    <a:gd name="T5" fmla="*/ 0 h 1"/>
                    <a:gd name="T6" fmla="*/ 1 w 9"/>
                    <a:gd name="T7" fmla="*/ 0 h 1"/>
                    <a:gd name="T8" fmla="*/ 1 w 9"/>
                    <a:gd name="T9" fmla="*/ 1 h 1"/>
                    <a:gd name="T10" fmla="*/ 1 w 9"/>
                    <a:gd name="T11" fmla="*/ 1 h 1"/>
                    <a:gd name="T12" fmla="*/ 1 w 9"/>
                    <a:gd name="T13" fmla="*/ 1 h 1"/>
                    <a:gd name="T14" fmla="*/ 1 w 9"/>
                    <a:gd name="T15" fmla="*/ 1 h 1"/>
                    <a:gd name="T16" fmla="*/ 1 w 9"/>
                    <a:gd name="T17" fmla="*/ 1 h 1"/>
                    <a:gd name="T18" fmla="*/ 2 w 9"/>
                    <a:gd name="T19" fmla="*/ 1 h 1"/>
                    <a:gd name="T20" fmla="*/ 2 w 9"/>
                    <a:gd name="T21" fmla="*/ 1 h 1"/>
                    <a:gd name="T22" fmla="*/ 2 w 9"/>
                    <a:gd name="T23" fmla="*/ 1 h 1"/>
                    <a:gd name="T24" fmla="*/ 2 w 9"/>
                    <a:gd name="T25" fmla="*/ 1 h 1"/>
                    <a:gd name="T26" fmla="*/ 2 w 9"/>
                    <a:gd name="T27" fmla="*/ 1 h 1"/>
                    <a:gd name="T28" fmla="*/ 2 w 9"/>
                    <a:gd name="T29" fmla="*/ 1 h 1"/>
                    <a:gd name="T30" fmla="*/ 3 w 9"/>
                    <a:gd name="T31" fmla="*/ 1 h 1"/>
                    <a:gd name="T32" fmla="*/ 3 w 9"/>
                    <a:gd name="T33" fmla="*/ 1 h 1"/>
                    <a:gd name="T34" fmla="*/ 3 w 9"/>
                    <a:gd name="T35" fmla="*/ 1 h 1"/>
                    <a:gd name="T36" fmla="*/ 3 w 9"/>
                    <a:gd name="T37" fmla="*/ 1 h 1"/>
                    <a:gd name="T38" fmla="*/ 4 w 9"/>
                    <a:gd name="T39" fmla="*/ 1 h 1"/>
                    <a:gd name="T40" fmla="*/ 4 w 9"/>
                    <a:gd name="T41" fmla="*/ 1 h 1"/>
                    <a:gd name="T42" fmla="*/ 4 w 9"/>
                    <a:gd name="T43" fmla="*/ 1 h 1"/>
                    <a:gd name="T44" fmla="*/ 4 w 9"/>
                    <a:gd name="T45" fmla="*/ 1 h 1"/>
                    <a:gd name="T46" fmla="*/ 4 w 9"/>
                    <a:gd name="T47" fmla="*/ 1 h 1"/>
                    <a:gd name="T48" fmla="*/ 4 w 9"/>
                    <a:gd name="T49" fmla="*/ 1 h 1"/>
                    <a:gd name="T50" fmla="*/ 5 w 9"/>
                    <a:gd name="T51" fmla="*/ 1 h 1"/>
                    <a:gd name="T52" fmla="*/ 5 w 9"/>
                    <a:gd name="T53" fmla="*/ 1 h 1"/>
                    <a:gd name="T54" fmla="*/ 5 w 9"/>
                    <a:gd name="T55" fmla="*/ 1 h 1"/>
                    <a:gd name="T56" fmla="*/ 6 w 9"/>
                    <a:gd name="T57" fmla="*/ 1 h 1"/>
                    <a:gd name="T58" fmla="*/ 6 w 9"/>
                    <a:gd name="T59" fmla="*/ 1 h 1"/>
                    <a:gd name="T60" fmla="*/ 6 w 9"/>
                    <a:gd name="T61" fmla="*/ 1 h 1"/>
                    <a:gd name="T62" fmla="*/ 6 w 9"/>
                    <a:gd name="T63" fmla="*/ 1 h 1"/>
                    <a:gd name="T64" fmla="*/ 6 w 9"/>
                    <a:gd name="T65" fmla="*/ 1 h 1"/>
                    <a:gd name="T66" fmla="*/ 6 w 9"/>
                    <a:gd name="T67" fmla="*/ 1 h 1"/>
                    <a:gd name="T68" fmla="*/ 7 w 9"/>
                    <a:gd name="T69" fmla="*/ 1 h 1"/>
                    <a:gd name="T70" fmla="*/ 7 w 9"/>
                    <a:gd name="T71" fmla="*/ 1 h 1"/>
                    <a:gd name="T72" fmla="*/ 7 w 9"/>
                    <a:gd name="T73" fmla="*/ 1 h 1"/>
                    <a:gd name="T74" fmla="*/ 7 w 9"/>
                    <a:gd name="T75" fmla="*/ 1 h 1"/>
                    <a:gd name="T76" fmla="*/ 8 w 9"/>
                    <a:gd name="T77" fmla="*/ 1 h 1"/>
                    <a:gd name="T78" fmla="*/ 8 w 9"/>
                    <a:gd name="T79" fmla="*/ 1 h 1"/>
                    <a:gd name="T80" fmla="*/ 8 w 9"/>
                    <a:gd name="T81" fmla="*/ 1 h 1"/>
                    <a:gd name="T82" fmla="*/ 8 w 9"/>
                    <a:gd name="T83" fmla="*/ 1 h 1"/>
                    <a:gd name="T84" fmla="*/ 8 w 9"/>
                    <a:gd name="T85" fmla="*/ 1 h 1"/>
                    <a:gd name="T86" fmla="*/ 8 w 9"/>
                    <a:gd name="T87" fmla="*/ 1 h 1"/>
                    <a:gd name="T88" fmla="*/ 9 w 9"/>
                    <a:gd name="T89" fmla="*/ 1 h 1"/>
                    <a:gd name="T90" fmla="*/ 9 w 9"/>
                    <a:gd name="T91" fmla="*/ 1 h 1"/>
                    <a:gd name="T92" fmla="*/ 9 w 9"/>
                    <a:gd name="T93" fmla="*/ 1 h 1"/>
                    <a:gd name="T94" fmla="*/ 9 w 9"/>
                    <a:gd name="T95" fmla="*/ 1 h 1"/>
                    <a:gd name="T96" fmla="*/ 9 w 9"/>
                    <a:gd name="T97" fmla="*/ 1 h 1"/>
                    <a:gd name="T98" fmla="*/ 9 w 9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224" name="Freeform 454"/>
                <p:cNvSpPr>
                  <a:spLocks/>
                </p:cNvSpPr>
                <p:nvPr/>
              </p:nvSpPr>
              <p:spPr bwMode="auto">
                <a:xfrm rot="5400000" flipH="1">
                  <a:off x="1495848" y="1426422"/>
                  <a:ext cx="1394" cy="787"/>
                </a:xfrm>
                <a:custGeom>
                  <a:avLst/>
                  <a:gdLst>
                    <a:gd name="T0" fmla="*/ 0 w 10"/>
                    <a:gd name="T1" fmla="*/ 0 h 2"/>
                    <a:gd name="T2" fmla="*/ 1 w 10"/>
                    <a:gd name="T3" fmla="*/ 0 h 2"/>
                    <a:gd name="T4" fmla="*/ 1 w 10"/>
                    <a:gd name="T5" fmla="*/ 0 h 2"/>
                    <a:gd name="T6" fmla="*/ 1 w 10"/>
                    <a:gd name="T7" fmla="*/ 0 h 2"/>
                    <a:gd name="T8" fmla="*/ 1 w 10"/>
                    <a:gd name="T9" fmla="*/ 0 h 2"/>
                    <a:gd name="T10" fmla="*/ 2 w 10"/>
                    <a:gd name="T11" fmla="*/ 0 h 2"/>
                    <a:gd name="T12" fmla="*/ 2 w 10"/>
                    <a:gd name="T13" fmla="*/ 0 h 2"/>
                    <a:gd name="T14" fmla="*/ 2 w 10"/>
                    <a:gd name="T15" fmla="*/ 0 h 2"/>
                    <a:gd name="T16" fmla="*/ 2 w 10"/>
                    <a:gd name="T17" fmla="*/ 0 h 2"/>
                    <a:gd name="T18" fmla="*/ 2 w 10"/>
                    <a:gd name="T19" fmla="*/ 0 h 2"/>
                    <a:gd name="T20" fmla="*/ 2 w 10"/>
                    <a:gd name="T21" fmla="*/ 1 h 2"/>
                    <a:gd name="T22" fmla="*/ 3 w 10"/>
                    <a:gd name="T23" fmla="*/ 1 h 2"/>
                    <a:gd name="T24" fmla="*/ 3 w 10"/>
                    <a:gd name="T25" fmla="*/ 1 h 2"/>
                    <a:gd name="T26" fmla="*/ 3 w 10"/>
                    <a:gd name="T27" fmla="*/ 1 h 2"/>
                    <a:gd name="T28" fmla="*/ 3 w 10"/>
                    <a:gd name="T29" fmla="*/ 1 h 2"/>
                    <a:gd name="T30" fmla="*/ 4 w 10"/>
                    <a:gd name="T31" fmla="*/ 1 h 2"/>
                    <a:gd name="T32" fmla="*/ 4 w 10"/>
                    <a:gd name="T33" fmla="*/ 1 h 2"/>
                    <a:gd name="T34" fmla="*/ 4 w 10"/>
                    <a:gd name="T35" fmla="*/ 1 h 2"/>
                    <a:gd name="T36" fmla="*/ 4 w 10"/>
                    <a:gd name="T37" fmla="*/ 1 h 2"/>
                    <a:gd name="T38" fmla="*/ 4 w 10"/>
                    <a:gd name="T39" fmla="*/ 1 h 2"/>
                    <a:gd name="T40" fmla="*/ 5 w 10"/>
                    <a:gd name="T41" fmla="*/ 1 h 2"/>
                    <a:gd name="T42" fmla="*/ 5 w 10"/>
                    <a:gd name="T43" fmla="*/ 1 h 2"/>
                    <a:gd name="T44" fmla="*/ 5 w 10"/>
                    <a:gd name="T45" fmla="*/ 1 h 2"/>
                    <a:gd name="T46" fmla="*/ 5 w 10"/>
                    <a:gd name="T47" fmla="*/ 1 h 2"/>
                    <a:gd name="T48" fmla="*/ 6 w 10"/>
                    <a:gd name="T49" fmla="*/ 1 h 2"/>
                    <a:gd name="T50" fmla="*/ 6 w 10"/>
                    <a:gd name="T51" fmla="*/ 1 h 2"/>
                    <a:gd name="T52" fmla="*/ 6 w 10"/>
                    <a:gd name="T53" fmla="*/ 1 h 2"/>
                    <a:gd name="T54" fmla="*/ 6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7 w 10"/>
                    <a:gd name="T61" fmla="*/ 1 h 2"/>
                    <a:gd name="T62" fmla="*/ 7 w 10"/>
                    <a:gd name="T63" fmla="*/ 1 h 2"/>
                    <a:gd name="T64" fmla="*/ 7 w 10"/>
                    <a:gd name="T65" fmla="*/ 1 h 2"/>
                    <a:gd name="T66" fmla="*/ 7 w 10"/>
                    <a:gd name="T67" fmla="*/ 1 h 2"/>
                    <a:gd name="T68" fmla="*/ 7 w 10"/>
                    <a:gd name="T69" fmla="*/ 1 h 2"/>
                    <a:gd name="T70" fmla="*/ 7 w 10"/>
                    <a:gd name="T71" fmla="*/ 1 h 2"/>
                    <a:gd name="T72" fmla="*/ 8 w 10"/>
                    <a:gd name="T73" fmla="*/ 1 h 2"/>
                    <a:gd name="T74" fmla="*/ 8 w 10"/>
                    <a:gd name="T75" fmla="*/ 1 h 2"/>
                    <a:gd name="T76" fmla="*/ 8 w 10"/>
                    <a:gd name="T77" fmla="*/ 1 h 2"/>
                    <a:gd name="T78" fmla="*/ 8 w 10"/>
                    <a:gd name="T79" fmla="*/ 1 h 2"/>
                    <a:gd name="T80" fmla="*/ 9 w 10"/>
                    <a:gd name="T81" fmla="*/ 1 h 2"/>
                    <a:gd name="T82" fmla="*/ 9 w 10"/>
                    <a:gd name="T83" fmla="*/ 1 h 2"/>
                    <a:gd name="T84" fmla="*/ 9 w 10"/>
                    <a:gd name="T85" fmla="*/ 1 h 2"/>
                    <a:gd name="T86" fmla="*/ 9 w 10"/>
                    <a:gd name="T87" fmla="*/ 1 h 2"/>
                    <a:gd name="T88" fmla="*/ 9 w 10"/>
                    <a:gd name="T89" fmla="*/ 1 h 2"/>
                    <a:gd name="T90" fmla="*/ 9 w 10"/>
                    <a:gd name="T91" fmla="*/ 1 h 2"/>
                    <a:gd name="T92" fmla="*/ 10 w 10"/>
                    <a:gd name="T93" fmla="*/ 1 h 2"/>
                    <a:gd name="T94" fmla="*/ 10 w 10"/>
                    <a:gd name="T95" fmla="*/ 1 h 2"/>
                    <a:gd name="T96" fmla="*/ 10 w 10"/>
                    <a:gd name="T97" fmla="*/ 2 h 2"/>
                    <a:gd name="T98" fmla="*/ 10 w 1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2"/>
                      </a:lnTo>
                      <a:lnTo>
                        <a:pt x="10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225" name="Freeform 455"/>
                <p:cNvSpPr>
                  <a:spLocks/>
                </p:cNvSpPr>
                <p:nvPr/>
              </p:nvSpPr>
              <p:spPr bwMode="auto">
                <a:xfrm rot="5400000" flipH="1">
                  <a:off x="1495455" y="1425422"/>
                  <a:ext cx="1394" cy="0"/>
                </a:xfrm>
                <a:custGeom>
                  <a:avLst/>
                  <a:gdLst>
                    <a:gd name="T0" fmla="*/ 0 w 10"/>
                    <a:gd name="T1" fmla="*/ 1 w 10"/>
                    <a:gd name="T2" fmla="*/ 1 w 10"/>
                    <a:gd name="T3" fmla="*/ 1 w 10"/>
                    <a:gd name="T4" fmla="*/ 1 w 10"/>
                    <a:gd name="T5" fmla="*/ 1 w 10"/>
                    <a:gd name="T6" fmla="*/ 2 w 10"/>
                    <a:gd name="T7" fmla="*/ 2 w 10"/>
                    <a:gd name="T8" fmla="*/ 2 w 10"/>
                    <a:gd name="T9" fmla="*/ 2 w 10"/>
                    <a:gd name="T10" fmla="*/ 3 w 10"/>
                    <a:gd name="T11" fmla="*/ 3 w 10"/>
                    <a:gd name="T12" fmla="*/ 3 w 10"/>
                    <a:gd name="T13" fmla="*/ 3 w 10"/>
                    <a:gd name="T14" fmla="*/ 3 w 10"/>
                    <a:gd name="T15" fmla="*/ 3 w 10"/>
                    <a:gd name="T16" fmla="*/ 4 w 10"/>
                    <a:gd name="T17" fmla="*/ 4 w 10"/>
                    <a:gd name="T18" fmla="*/ 4 w 10"/>
                    <a:gd name="T19" fmla="*/ 4 w 10"/>
                    <a:gd name="T20" fmla="*/ 4 w 10"/>
                    <a:gd name="T21" fmla="*/ 4 w 10"/>
                    <a:gd name="T22" fmla="*/ 5 w 10"/>
                    <a:gd name="T23" fmla="*/ 5 w 10"/>
                    <a:gd name="T24" fmla="*/ 5 w 10"/>
                    <a:gd name="T25" fmla="*/ 5 w 10"/>
                    <a:gd name="T26" fmla="*/ 6 w 10"/>
                    <a:gd name="T27" fmla="*/ 6 w 10"/>
                    <a:gd name="T28" fmla="*/ 6 w 10"/>
                    <a:gd name="T29" fmla="*/ 6 w 10"/>
                    <a:gd name="T30" fmla="*/ 6 w 10"/>
                    <a:gd name="T31" fmla="*/ 6 w 10"/>
                    <a:gd name="T32" fmla="*/ 7 w 10"/>
                    <a:gd name="T33" fmla="*/ 7 w 10"/>
                    <a:gd name="T34" fmla="*/ 7 w 10"/>
                    <a:gd name="T35" fmla="*/ 7 w 10"/>
                    <a:gd name="T36" fmla="*/ 8 w 10"/>
                    <a:gd name="T37" fmla="*/ 8 w 10"/>
                    <a:gd name="T38" fmla="*/ 8 w 10"/>
                    <a:gd name="T39" fmla="*/ 8 w 10"/>
                    <a:gd name="T40" fmla="*/ 8 w 10"/>
                    <a:gd name="T41" fmla="*/ 9 w 10"/>
                    <a:gd name="T42" fmla="*/ 9 w 10"/>
                    <a:gd name="T43" fmla="*/ 9 w 10"/>
                    <a:gd name="T44" fmla="*/ 9 w 10"/>
                    <a:gd name="T45" fmla="*/ 10 w 10"/>
                    <a:gd name="T46" fmla="*/ 10 w 10"/>
                    <a:gd name="T47" fmla="*/ 10 w 10"/>
                    <a:gd name="T48" fmla="*/ 10 w 10"/>
                    <a:gd name="T49" fmla="*/ 10 w 10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10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226" name="Freeform 456"/>
                <p:cNvSpPr>
                  <a:spLocks/>
                </p:cNvSpPr>
                <p:nvPr/>
              </p:nvSpPr>
              <p:spPr bwMode="auto">
                <a:xfrm rot="5400000" flipH="1">
                  <a:off x="1495061" y="1423634"/>
                  <a:ext cx="1394" cy="787"/>
                </a:xfrm>
                <a:custGeom>
                  <a:avLst/>
                  <a:gdLst>
                    <a:gd name="T0" fmla="*/ 0 w 10"/>
                    <a:gd name="T1" fmla="*/ 0 h 2"/>
                    <a:gd name="T2" fmla="*/ 0 w 10"/>
                    <a:gd name="T3" fmla="*/ 0 h 2"/>
                    <a:gd name="T4" fmla="*/ 1 w 10"/>
                    <a:gd name="T5" fmla="*/ 0 h 2"/>
                    <a:gd name="T6" fmla="*/ 1 w 10"/>
                    <a:gd name="T7" fmla="*/ 0 h 2"/>
                    <a:gd name="T8" fmla="*/ 1 w 10"/>
                    <a:gd name="T9" fmla="*/ 0 h 2"/>
                    <a:gd name="T10" fmla="*/ 1 w 10"/>
                    <a:gd name="T11" fmla="*/ 0 h 2"/>
                    <a:gd name="T12" fmla="*/ 1 w 10"/>
                    <a:gd name="T13" fmla="*/ 1 h 2"/>
                    <a:gd name="T14" fmla="*/ 1 w 10"/>
                    <a:gd name="T15" fmla="*/ 1 h 2"/>
                    <a:gd name="T16" fmla="*/ 2 w 10"/>
                    <a:gd name="T17" fmla="*/ 1 h 2"/>
                    <a:gd name="T18" fmla="*/ 2 w 10"/>
                    <a:gd name="T19" fmla="*/ 1 h 2"/>
                    <a:gd name="T20" fmla="*/ 2 w 10"/>
                    <a:gd name="T21" fmla="*/ 1 h 2"/>
                    <a:gd name="T22" fmla="*/ 2 w 10"/>
                    <a:gd name="T23" fmla="*/ 1 h 2"/>
                    <a:gd name="T24" fmla="*/ 3 w 10"/>
                    <a:gd name="T25" fmla="*/ 1 h 2"/>
                    <a:gd name="T26" fmla="*/ 3 w 10"/>
                    <a:gd name="T27" fmla="*/ 1 h 2"/>
                    <a:gd name="T28" fmla="*/ 3 w 10"/>
                    <a:gd name="T29" fmla="*/ 1 h 2"/>
                    <a:gd name="T30" fmla="*/ 3 w 10"/>
                    <a:gd name="T31" fmla="*/ 1 h 2"/>
                    <a:gd name="T32" fmla="*/ 3 w 10"/>
                    <a:gd name="T33" fmla="*/ 1 h 2"/>
                    <a:gd name="T34" fmla="*/ 3 w 10"/>
                    <a:gd name="T35" fmla="*/ 1 h 2"/>
                    <a:gd name="T36" fmla="*/ 4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4 w 10"/>
                    <a:gd name="T43" fmla="*/ 1 h 2"/>
                    <a:gd name="T44" fmla="*/ 5 w 10"/>
                    <a:gd name="T45" fmla="*/ 1 h 2"/>
                    <a:gd name="T46" fmla="*/ 5 w 10"/>
                    <a:gd name="T47" fmla="*/ 1 h 2"/>
                    <a:gd name="T48" fmla="*/ 5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6 w 10"/>
                    <a:gd name="T55" fmla="*/ 1 h 2"/>
                    <a:gd name="T56" fmla="*/ 6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7 w 10"/>
                    <a:gd name="T63" fmla="*/ 1 h 2"/>
                    <a:gd name="T64" fmla="*/ 7 w 10"/>
                    <a:gd name="T65" fmla="*/ 1 h 2"/>
                    <a:gd name="T66" fmla="*/ 7 w 10"/>
                    <a:gd name="T67" fmla="*/ 1 h 2"/>
                    <a:gd name="T68" fmla="*/ 7 w 10"/>
                    <a:gd name="T69" fmla="*/ 1 h 2"/>
                    <a:gd name="T70" fmla="*/ 7 w 10"/>
                    <a:gd name="T71" fmla="*/ 1 h 2"/>
                    <a:gd name="T72" fmla="*/ 7 w 10"/>
                    <a:gd name="T73" fmla="*/ 1 h 2"/>
                    <a:gd name="T74" fmla="*/ 8 w 10"/>
                    <a:gd name="T75" fmla="*/ 1 h 2"/>
                    <a:gd name="T76" fmla="*/ 8 w 10"/>
                    <a:gd name="T77" fmla="*/ 1 h 2"/>
                    <a:gd name="T78" fmla="*/ 8 w 10"/>
                    <a:gd name="T79" fmla="*/ 1 h 2"/>
                    <a:gd name="T80" fmla="*/ 8 w 10"/>
                    <a:gd name="T81" fmla="*/ 1 h 2"/>
                    <a:gd name="T82" fmla="*/ 8 w 10"/>
                    <a:gd name="T83" fmla="*/ 1 h 2"/>
                    <a:gd name="T84" fmla="*/ 8 w 10"/>
                    <a:gd name="T85" fmla="*/ 1 h 2"/>
                    <a:gd name="T86" fmla="*/ 9 w 10"/>
                    <a:gd name="T87" fmla="*/ 1 h 2"/>
                    <a:gd name="T88" fmla="*/ 9 w 10"/>
                    <a:gd name="T89" fmla="*/ 1 h 2"/>
                    <a:gd name="T90" fmla="*/ 9 w 10"/>
                    <a:gd name="T91" fmla="*/ 2 h 2"/>
                    <a:gd name="T92" fmla="*/ 9 w 10"/>
                    <a:gd name="T93" fmla="*/ 2 h 2"/>
                    <a:gd name="T94" fmla="*/ 10 w 10"/>
                    <a:gd name="T95" fmla="*/ 2 h 2"/>
                    <a:gd name="T96" fmla="*/ 10 w 10"/>
                    <a:gd name="T97" fmla="*/ 2 h 2"/>
                    <a:gd name="T98" fmla="*/ 10 w 1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0" y="2"/>
                      </a:lnTo>
                      <a:lnTo>
                        <a:pt x="10" y="2"/>
                      </a:lnTo>
                      <a:lnTo>
                        <a:pt x="10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227" name="Freeform 457"/>
                <p:cNvSpPr>
                  <a:spLocks/>
                </p:cNvSpPr>
                <p:nvPr/>
              </p:nvSpPr>
              <p:spPr bwMode="auto">
                <a:xfrm rot="5400000" flipH="1">
                  <a:off x="1494667" y="1422633"/>
                  <a:ext cx="1394" cy="0"/>
                </a:xfrm>
                <a:custGeom>
                  <a:avLst/>
                  <a:gdLst>
                    <a:gd name="T0" fmla="*/ 0 w 10"/>
                    <a:gd name="T1" fmla="*/ 0 w 10"/>
                    <a:gd name="T2" fmla="*/ 0 w 10"/>
                    <a:gd name="T3" fmla="*/ 0 w 10"/>
                    <a:gd name="T4" fmla="*/ 1 w 10"/>
                    <a:gd name="T5" fmla="*/ 1 w 10"/>
                    <a:gd name="T6" fmla="*/ 1 w 10"/>
                    <a:gd name="T7" fmla="*/ 1 w 10"/>
                    <a:gd name="T8" fmla="*/ 2 w 10"/>
                    <a:gd name="T9" fmla="*/ 2 w 10"/>
                    <a:gd name="T10" fmla="*/ 2 w 10"/>
                    <a:gd name="T11" fmla="*/ 2 w 10"/>
                    <a:gd name="T12" fmla="*/ 2 w 10"/>
                    <a:gd name="T13" fmla="*/ 3 w 10"/>
                    <a:gd name="T14" fmla="*/ 3 w 10"/>
                    <a:gd name="T15" fmla="*/ 3 w 10"/>
                    <a:gd name="T16" fmla="*/ 3 w 10"/>
                    <a:gd name="T17" fmla="*/ 4 w 10"/>
                    <a:gd name="T18" fmla="*/ 4 w 10"/>
                    <a:gd name="T19" fmla="*/ 4 w 10"/>
                    <a:gd name="T20" fmla="*/ 4 w 10"/>
                    <a:gd name="T21" fmla="*/ 4 w 10"/>
                    <a:gd name="T22" fmla="*/ 4 w 10"/>
                    <a:gd name="T23" fmla="*/ 5 w 10"/>
                    <a:gd name="T24" fmla="*/ 5 w 10"/>
                    <a:gd name="T25" fmla="*/ 5 w 10"/>
                    <a:gd name="T26" fmla="*/ 5 w 10"/>
                    <a:gd name="T27" fmla="*/ 5 w 10"/>
                    <a:gd name="T28" fmla="*/ 5 w 10"/>
                    <a:gd name="T29" fmla="*/ 6 w 10"/>
                    <a:gd name="T30" fmla="*/ 6 w 10"/>
                    <a:gd name="T31" fmla="*/ 6 w 10"/>
                    <a:gd name="T32" fmla="*/ 6 w 10"/>
                    <a:gd name="T33" fmla="*/ 7 w 10"/>
                    <a:gd name="T34" fmla="*/ 7 w 10"/>
                    <a:gd name="T35" fmla="*/ 7 w 10"/>
                    <a:gd name="T36" fmla="*/ 7 w 10"/>
                    <a:gd name="T37" fmla="*/ 7 w 10"/>
                    <a:gd name="T38" fmla="*/ 7 w 10"/>
                    <a:gd name="T39" fmla="*/ 8 w 10"/>
                    <a:gd name="T40" fmla="*/ 8 w 10"/>
                    <a:gd name="T41" fmla="*/ 8 w 10"/>
                    <a:gd name="T42" fmla="*/ 8 w 10"/>
                    <a:gd name="T43" fmla="*/ 9 w 10"/>
                    <a:gd name="T44" fmla="*/ 9 w 10"/>
                    <a:gd name="T45" fmla="*/ 9 w 10"/>
                    <a:gd name="T46" fmla="*/ 9 w 10"/>
                    <a:gd name="T47" fmla="*/ 9 w 10"/>
                    <a:gd name="T48" fmla="*/ 10 w 10"/>
                    <a:gd name="T49" fmla="*/ 10 w 10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1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228" name="Freeform 458"/>
                <p:cNvSpPr>
                  <a:spLocks/>
                </p:cNvSpPr>
                <p:nvPr/>
              </p:nvSpPr>
              <p:spPr bwMode="auto">
                <a:xfrm rot="5400000" flipH="1">
                  <a:off x="1494274" y="1420846"/>
                  <a:ext cx="1394" cy="787"/>
                </a:xfrm>
                <a:custGeom>
                  <a:avLst/>
                  <a:gdLst>
                    <a:gd name="T0" fmla="*/ 0 w 10"/>
                    <a:gd name="T1" fmla="*/ 0 h 2"/>
                    <a:gd name="T2" fmla="*/ 0 w 10"/>
                    <a:gd name="T3" fmla="*/ 0 h 2"/>
                    <a:gd name="T4" fmla="*/ 0 w 10"/>
                    <a:gd name="T5" fmla="*/ 0 h 2"/>
                    <a:gd name="T6" fmla="*/ 1 w 10"/>
                    <a:gd name="T7" fmla="*/ 0 h 2"/>
                    <a:gd name="T8" fmla="*/ 1 w 10"/>
                    <a:gd name="T9" fmla="*/ 0 h 2"/>
                    <a:gd name="T10" fmla="*/ 1 w 10"/>
                    <a:gd name="T11" fmla="*/ 1 h 2"/>
                    <a:gd name="T12" fmla="*/ 1 w 10"/>
                    <a:gd name="T13" fmla="*/ 1 h 2"/>
                    <a:gd name="T14" fmla="*/ 1 w 10"/>
                    <a:gd name="T15" fmla="*/ 1 h 2"/>
                    <a:gd name="T16" fmla="*/ 1 w 10"/>
                    <a:gd name="T17" fmla="*/ 1 h 2"/>
                    <a:gd name="T18" fmla="*/ 2 w 10"/>
                    <a:gd name="T19" fmla="*/ 1 h 2"/>
                    <a:gd name="T20" fmla="*/ 2 w 10"/>
                    <a:gd name="T21" fmla="*/ 1 h 2"/>
                    <a:gd name="T22" fmla="*/ 2 w 10"/>
                    <a:gd name="T23" fmla="*/ 1 h 2"/>
                    <a:gd name="T24" fmla="*/ 2 w 10"/>
                    <a:gd name="T25" fmla="*/ 1 h 2"/>
                    <a:gd name="T26" fmla="*/ 3 w 10"/>
                    <a:gd name="T27" fmla="*/ 1 h 2"/>
                    <a:gd name="T28" fmla="*/ 3 w 10"/>
                    <a:gd name="T29" fmla="*/ 1 h 2"/>
                    <a:gd name="T30" fmla="*/ 3 w 10"/>
                    <a:gd name="T31" fmla="*/ 1 h 2"/>
                    <a:gd name="T32" fmla="*/ 3 w 10"/>
                    <a:gd name="T33" fmla="*/ 1 h 2"/>
                    <a:gd name="T34" fmla="*/ 3 w 10"/>
                    <a:gd name="T35" fmla="*/ 1 h 2"/>
                    <a:gd name="T36" fmla="*/ 3 w 10"/>
                    <a:gd name="T37" fmla="*/ 1 h 2"/>
                    <a:gd name="T38" fmla="*/ 4 w 10"/>
                    <a:gd name="T39" fmla="*/ 1 h 2"/>
                    <a:gd name="T40" fmla="*/ 4 w 10"/>
                    <a:gd name="T41" fmla="*/ 1 h 2"/>
                    <a:gd name="T42" fmla="*/ 4 w 10"/>
                    <a:gd name="T43" fmla="*/ 1 h 2"/>
                    <a:gd name="T44" fmla="*/ 4 w 10"/>
                    <a:gd name="T45" fmla="*/ 1 h 2"/>
                    <a:gd name="T46" fmla="*/ 4 w 10"/>
                    <a:gd name="T47" fmla="*/ 1 h 2"/>
                    <a:gd name="T48" fmla="*/ 4 w 10"/>
                    <a:gd name="T49" fmla="*/ 1 h 2"/>
                    <a:gd name="T50" fmla="*/ 5 w 10"/>
                    <a:gd name="T51" fmla="*/ 1 h 2"/>
                    <a:gd name="T52" fmla="*/ 5 w 10"/>
                    <a:gd name="T53" fmla="*/ 1 h 2"/>
                    <a:gd name="T54" fmla="*/ 5 w 10"/>
                    <a:gd name="T55" fmla="*/ 1 h 2"/>
                    <a:gd name="T56" fmla="*/ 5 w 10"/>
                    <a:gd name="T57" fmla="*/ 1 h 2"/>
                    <a:gd name="T58" fmla="*/ 6 w 10"/>
                    <a:gd name="T59" fmla="*/ 1 h 2"/>
                    <a:gd name="T60" fmla="*/ 6 w 10"/>
                    <a:gd name="T61" fmla="*/ 1 h 2"/>
                    <a:gd name="T62" fmla="*/ 6 w 10"/>
                    <a:gd name="T63" fmla="*/ 1 h 2"/>
                    <a:gd name="T64" fmla="*/ 6 w 10"/>
                    <a:gd name="T65" fmla="*/ 1 h 2"/>
                    <a:gd name="T66" fmla="*/ 6 w 10"/>
                    <a:gd name="T67" fmla="*/ 1 h 2"/>
                    <a:gd name="T68" fmla="*/ 6 w 10"/>
                    <a:gd name="T69" fmla="*/ 1 h 2"/>
                    <a:gd name="T70" fmla="*/ 7 w 10"/>
                    <a:gd name="T71" fmla="*/ 1 h 2"/>
                    <a:gd name="T72" fmla="*/ 7 w 10"/>
                    <a:gd name="T73" fmla="*/ 1 h 2"/>
                    <a:gd name="T74" fmla="*/ 7 w 10"/>
                    <a:gd name="T75" fmla="*/ 1 h 2"/>
                    <a:gd name="T76" fmla="*/ 8 w 10"/>
                    <a:gd name="T77" fmla="*/ 1 h 2"/>
                    <a:gd name="T78" fmla="*/ 8 w 10"/>
                    <a:gd name="T79" fmla="*/ 1 h 2"/>
                    <a:gd name="T80" fmla="*/ 8 w 10"/>
                    <a:gd name="T81" fmla="*/ 1 h 2"/>
                    <a:gd name="T82" fmla="*/ 8 w 10"/>
                    <a:gd name="T83" fmla="*/ 1 h 2"/>
                    <a:gd name="T84" fmla="*/ 8 w 10"/>
                    <a:gd name="T85" fmla="*/ 1 h 2"/>
                    <a:gd name="T86" fmla="*/ 8 w 10"/>
                    <a:gd name="T87" fmla="*/ 1 h 2"/>
                    <a:gd name="T88" fmla="*/ 9 w 10"/>
                    <a:gd name="T89" fmla="*/ 2 h 2"/>
                    <a:gd name="T90" fmla="*/ 9 w 10"/>
                    <a:gd name="T91" fmla="*/ 2 h 2"/>
                    <a:gd name="T92" fmla="*/ 9 w 10"/>
                    <a:gd name="T93" fmla="*/ 2 h 2"/>
                    <a:gd name="T94" fmla="*/ 9 w 10"/>
                    <a:gd name="T95" fmla="*/ 2 h 2"/>
                    <a:gd name="T96" fmla="*/ 10 w 10"/>
                    <a:gd name="T97" fmla="*/ 2 h 2"/>
                    <a:gd name="T98" fmla="*/ 10 w 10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9" y="2"/>
                      </a:lnTo>
                      <a:lnTo>
                        <a:pt x="10" y="2"/>
                      </a:lnTo>
                      <a:lnTo>
                        <a:pt x="10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229" name="Freeform 459"/>
                <p:cNvSpPr>
                  <a:spLocks/>
                </p:cNvSpPr>
                <p:nvPr/>
              </p:nvSpPr>
              <p:spPr bwMode="auto">
                <a:xfrm rot="5400000" flipH="1">
                  <a:off x="1493950" y="1419915"/>
                  <a:ext cx="1255" cy="0"/>
                </a:xfrm>
                <a:custGeom>
                  <a:avLst/>
                  <a:gdLst>
                    <a:gd name="T0" fmla="*/ 0 w 9"/>
                    <a:gd name="T1" fmla="*/ 0 w 9"/>
                    <a:gd name="T2" fmla="*/ 0 w 9"/>
                    <a:gd name="T3" fmla="*/ 0 w 9"/>
                    <a:gd name="T4" fmla="*/ 0 w 9"/>
                    <a:gd name="T5" fmla="*/ 1 w 9"/>
                    <a:gd name="T6" fmla="*/ 1 w 9"/>
                    <a:gd name="T7" fmla="*/ 1 w 9"/>
                    <a:gd name="T8" fmla="*/ 1 w 9"/>
                    <a:gd name="T9" fmla="*/ 1 w 9"/>
                    <a:gd name="T10" fmla="*/ 1 w 9"/>
                    <a:gd name="T11" fmla="*/ 2 w 9"/>
                    <a:gd name="T12" fmla="*/ 2 w 9"/>
                    <a:gd name="T13" fmla="*/ 2 w 9"/>
                    <a:gd name="T14" fmla="*/ 2 w 9"/>
                    <a:gd name="T15" fmla="*/ 3 w 9"/>
                    <a:gd name="T16" fmla="*/ 3 w 9"/>
                    <a:gd name="T17" fmla="*/ 3 w 9"/>
                    <a:gd name="T18" fmla="*/ 3 w 9"/>
                    <a:gd name="T19" fmla="*/ 3 w 9"/>
                    <a:gd name="T20" fmla="*/ 3 w 9"/>
                    <a:gd name="T21" fmla="*/ 4 w 9"/>
                    <a:gd name="T22" fmla="*/ 4 w 9"/>
                    <a:gd name="T23" fmla="*/ 4 w 9"/>
                    <a:gd name="T24" fmla="*/ 5 w 9"/>
                    <a:gd name="T25" fmla="*/ 5 w 9"/>
                    <a:gd name="T26" fmla="*/ 5 w 9"/>
                    <a:gd name="T27" fmla="*/ 5 w 9"/>
                    <a:gd name="T28" fmla="*/ 5 w 9"/>
                    <a:gd name="T29" fmla="*/ 5 w 9"/>
                    <a:gd name="T30" fmla="*/ 6 w 9"/>
                    <a:gd name="T31" fmla="*/ 6 w 9"/>
                    <a:gd name="T32" fmla="*/ 6 w 9"/>
                    <a:gd name="T33" fmla="*/ 6 w 9"/>
                    <a:gd name="T34" fmla="*/ 7 w 9"/>
                    <a:gd name="T35" fmla="*/ 7 w 9"/>
                    <a:gd name="T36" fmla="*/ 7 w 9"/>
                    <a:gd name="T37" fmla="*/ 7 w 9"/>
                    <a:gd name="T38" fmla="*/ 7 w 9"/>
                    <a:gd name="T39" fmla="*/ 7 w 9"/>
                    <a:gd name="T40" fmla="*/ 8 w 9"/>
                    <a:gd name="T41" fmla="*/ 8 w 9"/>
                    <a:gd name="T42" fmla="*/ 8 w 9"/>
                    <a:gd name="T43" fmla="*/ 8 w 9"/>
                    <a:gd name="T44" fmla="*/ 8 w 9"/>
                    <a:gd name="T45" fmla="*/ 8 w 9"/>
                    <a:gd name="T46" fmla="*/ 9 w 9"/>
                    <a:gd name="T47" fmla="*/ 9 w 9"/>
                    <a:gd name="T48" fmla="*/ 9 w 9"/>
                    <a:gd name="T49" fmla="*/ 9 w 9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9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230" name="Freeform 460"/>
                <p:cNvSpPr>
                  <a:spLocks/>
                </p:cNvSpPr>
                <p:nvPr/>
              </p:nvSpPr>
              <p:spPr bwMode="auto">
                <a:xfrm rot="5400000" flipH="1">
                  <a:off x="1493683" y="1418393"/>
                  <a:ext cx="1394" cy="394"/>
                </a:xfrm>
                <a:custGeom>
                  <a:avLst/>
                  <a:gdLst>
                    <a:gd name="T0" fmla="*/ 0 w 10"/>
                    <a:gd name="T1" fmla="*/ 0 h 1"/>
                    <a:gd name="T2" fmla="*/ 1 w 10"/>
                    <a:gd name="T3" fmla="*/ 0 h 1"/>
                    <a:gd name="T4" fmla="*/ 1 w 10"/>
                    <a:gd name="T5" fmla="*/ 0 h 1"/>
                    <a:gd name="T6" fmla="*/ 1 w 10"/>
                    <a:gd name="T7" fmla="*/ 0 h 1"/>
                    <a:gd name="T8" fmla="*/ 1 w 10"/>
                    <a:gd name="T9" fmla="*/ 0 h 1"/>
                    <a:gd name="T10" fmla="*/ 1 w 10"/>
                    <a:gd name="T11" fmla="*/ 1 h 1"/>
                    <a:gd name="T12" fmla="*/ 1 w 10"/>
                    <a:gd name="T13" fmla="*/ 1 h 1"/>
                    <a:gd name="T14" fmla="*/ 2 w 10"/>
                    <a:gd name="T15" fmla="*/ 1 h 1"/>
                    <a:gd name="T16" fmla="*/ 2 w 10"/>
                    <a:gd name="T17" fmla="*/ 1 h 1"/>
                    <a:gd name="T18" fmla="*/ 2 w 10"/>
                    <a:gd name="T19" fmla="*/ 1 h 1"/>
                    <a:gd name="T20" fmla="*/ 3 w 10"/>
                    <a:gd name="T21" fmla="*/ 1 h 1"/>
                    <a:gd name="T22" fmla="*/ 3 w 10"/>
                    <a:gd name="T23" fmla="*/ 1 h 1"/>
                    <a:gd name="T24" fmla="*/ 3 w 10"/>
                    <a:gd name="T25" fmla="*/ 1 h 1"/>
                    <a:gd name="T26" fmla="*/ 3 w 10"/>
                    <a:gd name="T27" fmla="*/ 1 h 1"/>
                    <a:gd name="T28" fmla="*/ 3 w 10"/>
                    <a:gd name="T29" fmla="*/ 1 h 1"/>
                    <a:gd name="T30" fmla="*/ 3 w 10"/>
                    <a:gd name="T31" fmla="*/ 1 h 1"/>
                    <a:gd name="T32" fmla="*/ 4 w 10"/>
                    <a:gd name="T33" fmla="*/ 1 h 1"/>
                    <a:gd name="T34" fmla="*/ 4 w 10"/>
                    <a:gd name="T35" fmla="*/ 1 h 1"/>
                    <a:gd name="T36" fmla="*/ 4 w 10"/>
                    <a:gd name="T37" fmla="*/ 1 h 1"/>
                    <a:gd name="T38" fmla="*/ 4 w 10"/>
                    <a:gd name="T39" fmla="*/ 1 h 1"/>
                    <a:gd name="T40" fmla="*/ 5 w 10"/>
                    <a:gd name="T41" fmla="*/ 1 h 1"/>
                    <a:gd name="T42" fmla="*/ 5 w 10"/>
                    <a:gd name="T43" fmla="*/ 1 h 1"/>
                    <a:gd name="T44" fmla="*/ 5 w 10"/>
                    <a:gd name="T45" fmla="*/ 1 h 1"/>
                    <a:gd name="T46" fmla="*/ 5 w 10"/>
                    <a:gd name="T47" fmla="*/ 1 h 1"/>
                    <a:gd name="T48" fmla="*/ 5 w 10"/>
                    <a:gd name="T49" fmla="*/ 1 h 1"/>
                    <a:gd name="T50" fmla="*/ 5 w 10"/>
                    <a:gd name="T51" fmla="*/ 1 h 1"/>
                    <a:gd name="T52" fmla="*/ 6 w 10"/>
                    <a:gd name="T53" fmla="*/ 1 h 1"/>
                    <a:gd name="T54" fmla="*/ 6 w 10"/>
                    <a:gd name="T55" fmla="*/ 1 h 1"/>
                    <a:gd name="T56" fmla="*/ 6 w 10"/>
                    <a:gd name="T57" fmla="*/ 1 h 1"/>
                    <a:gd name="T58" fmla="*/ 6 w 10"/>
                    <a:gd name="T59" fmla="*/ 1 h 1"/>
                    <a:gd name="T60" fmla="*/ 6 w 10"/>
                    <a:gd name="T61" fmla="*/ 1 h 1"/>
                    <a:gd name="T62" fmla="*/ 6 w 10"/>
                    <a:gd name="T63" fmla="*/ 1 h 1"/>
                    <a:gd name="T64" fmla="*/ 7 w 10"/>
                    <a:gd name="T65" fmla="*/ 1 h 1"/>
                    <a:gd name="T66" fmla="*/ 7 w 10"/>
                    <a:gd name="T67" fmla="*/ 1 h 1"/>
                    <a:gd name="T68" fmla="*/ 7 w 10"/>
                    <a:gd name="T69" fmla="*/ 1 h 1"/>
                    <a:gd name="T70" fmla="*/ 7 w 10"/>
                    <a:gd name="T71" fmla="*/ 1 h 1"/>
                    <a:gd name="T72" fmla="*/ 8 w 10"/>
                    <a:gd name="T73" fmla="*/ 1 h 1"/>
                    <a:gd name="T74" fmla="*/ 8 w 10"/>
                    <a:gd name="T75" fmla="*/ 1 h 1"/>
                    <a:gd name="T76" fmla="*/ 8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8 w 10"/>
                    <a:gd name="T83" fmla="*/ 1 h 1"/>
                    <a:gd name="T84" fmla="*/ 9 w 10"/>
                    <a:gd name="T85" fmla="*/ 1 h 1"/>
                    <a:gd name="T86" fmla="*/ 9 w 10"/>
                    <a:gd name="T87" fmla="*/ 1 h 1"/>
                    <a:gd name="T88" fmla="*/ 9 w 10"/>
                    <a:gd name="T89" fmla="*/ 1 h 1"/>
                    <a:gd name="T90" fmla="*/ 9 w 10"/>
                    <a:gd name="T91" fmla="*/ 1 h 1"/>
                    <a:gd name="T92" fmla="*/ 10 w 10"/>
                    <a:gd name="T93" fmla="*/ 1 h 1"/>
                    <a:gd name="T94" fmla="*/ 10 w 10"/>
                    <a:gd name="T95" fmla="*/ 1 h 1"/>
                    <a:gd name="T96" fmla="*/ 10 w 10"/>
                    <a:gd name="T97" fmla="*/ 1 h 1"/>
                    <a:gd name="T98" fmla="*/ 10 w 10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231" name="Freeform 461"/>
                <p:cNvSpPr>
                  <a:spLocks/>
                </p:cNvSpPr>
                <p:nvPr/>
              </p:nvSpPr>
              <p:spPr bwMode="auto">
                <a:xfrm rot="5400000" flipH="1">
                  <a:off x="1493290" y="1416999"/>
                  <a:ext cx="1394" cy="394"/>
                </a:xfrm>
                <a:custGeom>
                  <a:avLst/>
                  <a:gdLst>
                    <a:gd name="T0" fmla="*/ 0 w 10"/>
                    <a:gd name="T1" fmla="*/ 0 h 1"/>
                    <a:gd name="T2" fmla="*/ 0 w 10"/>
                    <a:gd name="T3" fmla="*/ 0 h 1"/>
                    <a:gd name="T4" fmla="*/ 1 w 10"/>
                    <a:gd name="T5" fmla="*/ 0 h 1"/>
                    <a:gd name="T6" fmla="*/ 1 w 10"/>
                    <a:gd name="T7" fmla="*/ 0 h 1"/>
                    <a:gd name="T8" fmla="*/ 1 w 10"/>
                    <a:gd name="T9" fmla="*/ 0 h 1"/>
                    <a:gd name="T10" fmla="*/ 1 w 10"/>
                    <a:gd name="T11" fmla="*/ 0 h 1"/>
                    <a:gd name="T12" fmla="*/ 2 w 10"/>
                    <a:gd name="T13" fmla="*/ 0 h 1"/>
                    <a:gd name="T14" fmla="*/ 2 w 10"/>
                    <a:gd name="T15" fmla="*/ 0 h 1"/>
                    <a:gd name="T16" fmla="*/ 2 w 10"/>
                    <a:gd name="T17" fmla="*/ 0 h 1"/>
                    <a:gd name="T18" fmla="*/ 2 w 10"/>
                    <a:gd name="T19" fmla="*/ 0 h 1"/>
                    <a:gd name="T20" fmla="*/ 2 w 10"/>
                    <a:gd name="T21" fmla="*/ 0 h 1"/>
                    <a:gd name="T22" fmla="*/ 2 w 10"/>
                    <a:gd name="T23" fmla="*/ 0 h 1"/>
                    <a:gd name="T24" fmla="*/ 3 w 10"/>
                    <a:gd name="T25" fmla="*/ 0 h 1"/>
                    <a:gd name="T26" fmla="*/ 3 w 10"/>
                    <a:gd name="T27" fmla="*/ 0 h 1"/>
                    <a:gd name="T28" fmla="*/ 3 w 10"/>
                    <a:gd name="T29" fmla="*/ 0 h 1"/>
                    <a:gd name="T30" fmla="*/ 3 w 10"/>
                    <a:gd name="T31" fmla="*/ 0 h 1"/>
                    <a:gd name="T32" fmla="*/ 3 w 10"/>
                    <a:gd name="T33" fmla="*/ 0 h 1"/>
                    <a:gd name="T34" fmla="*/ 3 w 10"/>
                    <a:gd name="T35" fmla="*/ 1 h 1"/>
                    <a:gd name="T36" fmla="*/ 4 w 10"/>
                    <a:gd name="T37" fmla="*/ 1 h 1"/>
                    <a:gd name="T38" fmla="*/ 4 w 10"/>
                    <a:gd name="T39" fmla="*/ 1 h 1"/>
                    <a:gd name="T40" fmla="*/ 4 w 10"/>
                    <a:gd name="T41" fmla="*/ 1 h 1"/>
                    <a:gd name="T42" fmla="*/ 4 w 10"/>
                    <a:gd name="T43" fmla="*/ 1 h 1"/>
                    <a:gd name="T44" fmla="*/ 5 w 10"/>
                    <a:gd name="T45" fmla="*/ 1 h 1"/>
                    <a:gd name="T46" fmla="*/ 5 w 10"/>
                    <a:gd name="T47" fmla="*/ 1 h 1"/>
                    <a:gd name="T48" fmla="*/ 5 w 10"/>
                    <a:gd name="T49" fmla="*/ 1 h 1"/>
                    <a:gd name="T50" fmla="*/ 5 w 10"/>
                    <a:gd name="T51" fmla="*/ 1 h 1"/>
                    <a:gd name="T52" fmla="*/ 5 w 10"/>
                    <a:gd name="T53" fmla="*/ 1 h 1"/>
                    <a:gd name="T54" fmla="*/ 5 w 10"/>
                    <a:gd name="T55" fmla="*/ 1 h 1"/>
                    <a:gd name="T56" fmla="*/ 6 w 10"/>
                    <a:gd name="T57" fmla="*/ 1 h 1"/>
                    <a:gd name="T58" fmla="*/ 6 w 10"/>
                    <a:gd name="T59" fmla="*/ 1 h 1"/>
                    <a:gd name="T60" fmla="*/ 6 w 10"/>
                    <a:gd name="T61" fmla="*/ 1 h 1"/>
                    <a:gd name="T62" fmla="*/ 6 w 10"/>
                    <a:gd name="T63" fmla="*/ 1 h 1"/>
                    <a:gd name="T64" fmla="*/ 7 w 10"/>
                    <a:gd name="T65" fmla="*/ 1 h 1"/>
                    <a:gd name="T66" fmla="*/ 7 w 10"/>
                    <a:gd name="T67" fmla="*/ 1 h 1"/>
                    <a:gd name="T68" fmla="*/ 7 w 10"/>
                    <a:gd name="T69" fmla="*/ 1 h 1"/>
                    <a:gd name="T70" fmla="*/ 7 w 10"/>
                    <a:gd name="T71" fmla="*/ 1 h 1"/>
                    <a:gd name="T72" fmla="*/ 7 w 10"/>
                    <a:gd name="T73" fmla="*/ 1 h 1"/>
                    <a:gd name="T74" fmla="*/ 8 w 10"/>
                    <a:gd name="T75" fmla="*/ 1 h 1"/>
                    <a:gd name="T76" fmla="*/ 8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9 w 10"/>
                    <a:gd name="T83" fmla="*/ 1 h 1"/>
                    <a:gd name="T84" fmla="*/ 9 w 10"/>
                    <a:gd name="T85" fmla="*/ 1 h 1"/>
                    <a:gd name="T86" fmla="*/ 9 w 10"/>
                    <a:gd name="T87" fmla="*/ 1 h 1"/>
                    <a:gd name="T88" fmla="*/ 9 w 10"/>
                    <a:gd name="T89" fmla="*/ 1 h 1"/>
                    <a:gd name="T90" fmla="*/ 9 w 10"/>
                    <a:gd name="T91" fmla="*/ 1 h 1"/>
                    <a:gd name="T92" fmla="*/ 9 w 10"/>
                    <a:gd name="T93" fmla="*/ 1 h 1"/>
                    <a:gd name="T94" fmla="*/ 10 w 10"/>
                    <a:gd name="T95" fmla="*/ 1 h 1"/>
                    <a:gd name="T96" fmla="*/ 10 w 10"/>
                    <a:gd name="T97" fmla="*/ 1 h 1"/>
                    <a:gd name="T98" fmla="*/ 10 w 10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232" name="Freeform 462"/>
                <p:cNvSpPr>
                  <a:spLocks/>
                </p:cNvSpPr>
                <p:nvPr/>
              </p:nvSpPr>
              <p:spPr bwMode="auto">
                <a:xfrm rot="5400000" flipH="1">
                  <a:off x="1492896" y="1415605"/>
                  <a:ext cx="1394" cy="394"/>
                </a:xfrm>
                <a:custGeom>
                  <a:avLst/>
                  <a:gdLst>
                    <a:gd name="T0" fmla="*/ 0 w 10"/>
                    <a:gd name="T1" fmla="*/ 0 h 1"/>
                    <a:gd name="T2" fmla="*/ 0 w 10"/>
                    <a:gd name="T3" fmla="*/ 0 h 1"/>
                    <a:gd name="T4" fmla="*/ 0 w 10"/>
                    <a:gd name="T5" fmla="*/ 0 h 1"/>
                    <a:gd name="T6" fmla="*/ 0 w 10"/>
                    <a:gd name="T7" fmla="*/ 0 h 1"/>
                    <a:gd name="T8" fmla="*/ 1 w 10"/>
                    <a:gd name="T9" fmla="*/ 0 h 1"/>
                    <a:gd name="T10" fmla="*/ 1 w 10"/>
                    <a:gd name="T11" fmla="*/ 0 h 1"/>
                    <a:gd name="T12" fmla="*/ 1 w 10"/>
                    <a:gd name="T13" fmla="*/ 0 h 1"/>
                    <a:gd name="T14" fmla="*/ 1 w 10"/>
                    <a:gd name="T15" fmla="*/ 0 h 1"/>
                    <a:gd name="T16" fmla="*/ 2 w 10"/>
                    <a:gd name="T17" fmla="*/ 1 h 1"/>
                    <a:gd name="T18" fmla="*/ 2 w 10"/>
                    <a:gd name="T19" fmla="*/ 1 h 1"/>
                    <a:gd name="T20" fmla="*/ 2 w 10"/>
                    <a:gd name="T21" fmla="*/ 1 h 1"/>
                    <a:gd name="T22" fmla="*/ 2 w 10"/>
                    <a:gd name="T23" fmla="*/ 1 h 1"/>
                    <a:gd name="T24" fmla="*/ 2 w 10"/>
                    <a:gd name="T25" fmla="*/ 1 h 1"/>
                    <a:gd name="T26" fmla="*/ 2 w 10"/>
                    <a:gd name="T27" fmla="*/ 1 h 1"/>
                    <a:gd name="T28" fmla="*/ 3 w 10"/>
                    <a:gd name="T29" fmla="*/ 1 h 1"/>
                    <a:gd name="T30" fmla="*/ 3 w 10"/>
                    <a:gd name="T31" fmla="*/ 1 h 1"/>
                    <a:gd name="T32" fmla="*/ 3 w 10"/>
                    <a:gd name="T33" fmla="*/ 1 h 1"/>
                    <a:gd name="T34" fmla="*/ 3 w 10"/>
                    <a:gd name="T35" fmla="*/ 1 h 1"/>
                    <a:gd name="T36" fmla="*/ 4 w 10"/>
                    <a:gd name="T37" fmla="*/ 1 h 1"/>
                    <a:gd name="T38" fmla="*/ 4 w 10"/>
                    <a:gd name="T39" fmla="*/ 1 h 1"/>
                    <a:gd name="T40" fmla="*/ 4 w 10"/>
                    <a:gd name="T41" fmla="*/ 1 h 1"/>
                    <a:gd name="T42" fmla="*/ 4 w 10"/>
                    <a:gd name="T43" fmla="*/ 1 h 1"/>
                    <a:gd name="T44" fmla="*/ 4 w 10"/>
                    <a:gd name="T45" fmla="*/ 1 h 1"/>
                    <a:gd name="T46" fmla="*/ 5 w 10"/>
                    <a:gd name="T47" fmla="*/ 1 h 1"/>
                    <a:gd name="T48" fmla="*/ 5 w 10"/>
                    <a:gd name="T49" fmla="*/ 1 h 1"/>
                    <a:gd name="T50" fmla="*/ 5 w 10"/>
                    <a:gd name="T51" fmla="*/ 1 h 1"/>
                    <a:gd name="T52" fmla="*/ 5 w 10"/>
                    <a:gd name="T53" fmla="*/ 1 h 1"/>
                    <a:gd name="T54" fmla="*/ 6 w 10"/>
                    <a:gd name="T55" fmla="*/ 1 h 1"/>
                    <a:gd name="T56" fmla="*/ 6 w 10"/>
                    <a:gd name="T57" fmla="*/ 1 h 1"/>
                    <a:gd name="T58" fmla="*/ 6 w 10"/>
                    <a:gd name="T59" fmla="*/ 1 h 1"/>
                    <a:gd name="T60" fmla="*/ 6 w 10"/>
                    <a:gd name="T61" fmla="*/ 1 h 1"/>
                    <a:gd name="T62" fmla="*/ 6 w 10"/>
                    <a:gd name="T63" fmla="*/ 1 h 1"/>
                    <a:gd name="T64" fmla="*/ 6 w 10"/>
                    <a:gd name="T65" fmla="*/ 1 h 1"/>
                    <a:gd name="T66" fmla="*/ 7 w 10"/>
                    <a:gd name="T67" fmla="*/ 1 h 1"/>
                    <a:gd name="T68" fmla="*/ 7 w 10"/>
                    <a:gd name="T69" fmla="*/ 1 h 1"/>
                    <a:gd name="T70" fmla="*/ 7 w 10"/>
                    <a:gd name="T71" fmla="*/ 1 h 1"/>
                    <a:gd name="T72" fmla="*/ 7 w 10"/>
                    <a:gd name="T73" fmla="*/ 1 h 1"/>
                    <a:gd name="T74" fmla="*/ 7 w 10"/>
                    <a:gd name="T75" fmla="*/ 1 h 1"/>
                    <a:gd name="T76" fmla="*/ 7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8 w 10"/>
                    <a:gd name="T83" fmla="*/ 1 h 1"/>
                    <a:gd name="T84" fmla="*/ 8 w 10"/>
                    <a:gd name="T85" fmla="*/ 1 h 1"/>
                    <a:gd name="T86" fmla="*/ 9 w 10"/>
                    <a:gd name="T87" fmla="*/ 1 h 1"/>
                    <a:gd name="T88" fmla="*/ 9 w 10"/>
                    <a:gd name="T89" fmla="*/ 1 h 1"/>
                    <a:gd name="T90" fmla="*/ 9 w 10"/>
                    <a:gd name="T91" fmla="*/ 1 h 1"/>
                    <a:gd name="T92" fmla="*/ 9 w 10"/>
                    <a:gd name="T93" fmla="*/ 1 h 1"/>
                    <a:gd name="T94" fmla="*/ 9 w 10"/>
                    <a:gd name="T95" fmla="*/ 1 h 1"/>
                    <a:gd name="T96" fmla="*/ 9 w 10"/>
                    <a:gd name="T97" fmla="*/ 1 h 1"/>
                    <a:gd name="T98" fmla="*/ 10 w 10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233" name="Freeform 463"/>
                <p:cNvSpPr>
                  <a:spLocks/>
                </p:cNvSpPr>
                <p:nvPr/>
              </p:nvSpPr>
              <p:spPr bwMode="auto">
                <a:xfrm rot="5400000" flipH="1">
                  <a:off x="1492503" y="1414211"/>
                  <a:ext cx="1394" cy="394"/>
                </a:xfrm>
                <a:custGeom>
                  <a:avLst/>
                  <a:gdLst>
                    <a:gd name="T0" fmla="*/ 0 w 10"/>
                    <a:gd name="T1" fmla="*/ 0 h 1"/>
                    <a:gd name="T2" fmla="*/ 0 w 10"/>
                    <a:gd name="T3" fmla="*/ 0 h 1"/>
                    <a:gd name="T4" fmla="*/ 0 w 10"/>
                    <a:gd name="T5" fmla="*/ 0 h 1"/>
                    <a:gd name="T6" fmla="*/ 0 w 10"/>
                    <a:gd name="T7" fmla="*/ 0 h 1"/>
                    <a:gd name="T8" fmla="*/ 1 w 10"/>
                    <a:gd name="T9" fmla="*/ 0 h 1"/>
                    <a:gd name="T10" fmla="*/ 1 w 10"/>
                    <a:gd name="T11" fmla="*/ 0 h 1"/>
                    <a:gd name="T12" fmla="*/ 1 w 10"/>
                    <a:gd name="T13" fmla="*/ 0 h 1"/>
                    <a:gd name="T14" fmla="*/ 1 w 10"/>
                    <a:gd name="T15" fmla="*/ 0 h 1"/>
                    <a:gd name="T16" fmla="*/ 1 w 10"/>
                    <a:gd name="T17" fmla="*/ 0 h 1"/>
                    <a:gd name="T18" fmla="*/ 2 w 10"/>
                    <a:gd name="T19" fmla="*/ 0 h 1"/>
                    <a:gd name="T20" fmla="*/ 2 w 10"/>
                    <a:gd name="T21" fmla="*/ 0 h 1"/>
                    <a:gd name="T22" fmla="*/ 2 w 10"/>
                    <a:gd name="T23" fmla="*/ 0 h 1"/>
                    <a:gd name="T24" fmla="*/ 2 w 10"/>
                    <a:gd name="T25" fmla="*/ 0 h 1"/>
                    <a:gd name="T26" fmla="*/ 3 w 10"/>
                    <a:gd name="T27" fmla="*/ 0 h 1"/>
                    <a:gd name="T28" fmla="*/ 3 w 10"/>
                    <a:gd name="T29" fmla="*/ 0 h 1"/>
                    <a:gd name="T30" fmla="*/ 3 w 10"/>
                    <a:gd name="T31" fmla="*/ 0 h 1"/>
                    <a:gd name="T32" fmla="*/ 3 w 10"/>
                    <a:gd name="T33" fmla="*/ 0 h 1"/>
                    <a:gd name="T34" fmla="*/ 3 w 10"/>
                    <a:gd name="T35" fmla="*/ 0 h 1"/>
                    <a:gd name="T36" fmla="*/ 3 w 10"/>
                    <a:gd name="T37" fmla="*/ 0 h 1"/>
                    <a:gd name="T38" fmla="*/ 4 w 10"/>
                    <a:gd name="T39" fmla="*/ 0 h 1"/>
                    <a:gd name="T40" fmla="*/ 4 w 10"/>
                    <a:gd name="T41" fmla="*/ 0 h 1"/>
                    <a:gd name="T42" fmla="*/ 4 w 10"/>
                    <a:gd name="T43" fmla="*/ 1 h 1"/>
                    <a:gd name="T44" fmla="*/ 4 w 10"/>
                    <a:gd name="T45" fmla="*/ 1 h 1"/>
                    <a:gd name="T46" fmla="*/ 5 w 10"/>
                    <a:gd name="T47" fmla="*/ 1 h 1"/>
                    <a:gd name="T48" fmla="*/ 5 w 10"/>
                    <a:gd name="T49" fmla="*/ 1 h 1"/>
                    <a:gd name="T50" fmla="*/ 5 w 10"/>
                    <a:gd name="T51" fmla="*/ 1 h 1"/>
                    <a:gd name="T52" fmla="*/ 5 w 10"/>
                    <a:gd name="T53" fmla="*/ 1 h 1"/>
                    <a:gd name="T54" fmla="*/ 5 w 10"/>
                    <a:gd name="T55" fmla="*/ 1 h 1"/>
                    <a:gd name="T56" fmla="*/ 5 w 10"/>
                    <a:gd name="T57" fmla="*/ 1 h 1"/>
                    <a:gd name="T58" fmla="*/ 6 w 10"/>
                    <a:gd name="T59" fmla="*/ 1 h 1"/>
                    <a:gd name="T60" fmla="*/ 6 w 10"/>
                    <a:gd name="T61" fmla="*/ 1 h 1"/>
                    <a:gd name="T62" fmla="*/ 6 w 10"/>
                    <a:gd name="T63" fmla="*/ 1 h 1"/>
                    <a:gd name="T64" fmla="*/ 6 w 10"/>
                    <a:gd name="T65" fmla="*/ 1 h 1"/>
                    <a:gd name="T66" fmla="*/ 6 w 10"/>
                    <a:gd name="T67" fmla="*/ 1 h 1"/>
                    <a:gd name="T68" fmla="*/ 6 w 10"/>
                    <a:gd name="T69" fmla="*/ 1 h 1"/>
                    <a:gd name="T70" fmla="*/ 7 w 10"/>
                    <a:gd name="T71" fmla="*/ 1 h 1"/>
                    <a:gd name="T72" fmla="*/ 7 w 10"/>
                    <a:gd name="T73" fmla="*/ 1 h 1"/>
                    <a:gd name="T74" fmla="*/ 7 w 10"/>
                    <a:gd name="T75" fmla="*/ 1 h 1"/>
                    <a:gd name="T76" fmla="*/ 7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8 w 10"/>
                    <a:gd name="T83" fmla="*/ 1 h 1"/>
                    <a:gd name="T84" fmla="*/ 8 w 10"/>
                    <a:gd name="T85" fmla="*/ 1 h 1"/>
                    <a:gd name="T86" fmla="*/ 8 w 10"/>
                    <a:gd name="T87" fmla="*/ 1 h 1"/>
                    <a:gd name="T88" fmla="*/ 9 w 10"/>
                    <a:gd name="T89" fmla="*/ 1 h 1"/>
                    <a:gd name="T90" fmla="*/ 9 w 10"/>
                    <a:gd name="T91" fmla="*/ 1 h 1"/>
                    <a:gd name="T92" fmla="*/ 9 w 10"/>
                    <a:gd name="T93" fmla="*/ 1 h 1"/>
                    <a:gd name="T94" fmla="*/ 9 w 10"/>
                    <a:gd name="T95" fmla="*/ 1 h 1"/>
                    <a:gd name="T96" fmla="*/ 10 w 10"/>
                    <a:gd name="T97" fmla="*/ 1 h 1"/>
                    <a:gd name="T98" fmla="*/ 10 w 10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234" name="Freeform 464"/>
                <p:cNvSpPr>
                  <a:spLocks/>
                </p:cNvSpPr>
                <p:nvPr/>
              </p:nvSpPr>
              <p:spPr bwMode="auto">
                <a:xfrm rot="5400000" flipH="1">
                  <a:off x="1492179" y="1412886"/>
                  <a:ext cx="1255" cy="394"/>
                </a:xfrm>
                <a:custGeom>
                  <a:avLst/>
                  <a:gdLst>
                    <a:gd name="T0" fmla="*/ 0 w 9"/>
                    <a:gd name="T1" fmla="*/ 0 h 1"/>
                    <a:gd name="T2" fmla="*/ 0 w 9"/>
                    <a:gd name="T3" fmla="*/ 0 h 1"/>
                    <a:gd name="T4" fmla="*/ 0 w 9"/>
                    <a:gd name="T5" fmla="*/ 0 h 1"/>
                    <a:gd name="T6" fmla="*/ 0 w 9"/>
                    <a:gd name="T7" fmla="*/ 0 h 1"/>
                    <a:gd name="T8" fmla="*/ 0 w 9"/>
                    <a:gd name="T9" fmla="*/ 0 h 1"/>
                    <a:gd name="T10" fmla="*/ 1 w 9"/>
                    <a:gd name="T11" fmla="*/ 0 h 1"/>
                    <a:gd name="T12" fmla="*/ 1 w 9"/>
                    <a:gd name="T13" fmla="*/ 0 h 1"/>
                    <a:gd name="T14" fmla="*/ 1 w 9"/>
                    <a:gd name="T15" fmla="*/ 0 h 1"/>
                    <a:gd name="T16" fmla="*/ 1 w 9"/>
                    <a:gd name="T17" fmla="*/ 0 h 1"/>
                    <a:gd name="T18" fmla="*/ 2 w 9"/>
                    <a:gd name="T19" fmla="*/ 0 h 1"/>
                    <a:gd name="T20" fmla="*/ 2 w 9"/>
                    <a:gd name="T21" fmla="*/ 0 h 1"/>
                    <a:gd name="T22" fmla="*/ 2 w 9"/>
                    <a:gd name="T23" fmla="*/ 0 h 1"/>
                    <a:gd name="T24" fmla="*/ 2 w 9"/>
                    <a:gd name="T25" fmla="*/ 0 h 1"/>
                    <a:gd name="T26" fmla="*/ 2 w 9"/>
                    <a:gd name="T27" fmla="*/ 0 h 1"/>
                    <a:gd name="T28" fmla="*/ 2 w 9"/>
                    <a:gd name="T29" fmla="*/ 1 h 1"/>
                    <a:gd name="T30" fmla="*/ 3 w 9"/>
                    <a:gd name="T31" fmla="*/ 1 h 1"/>
                    <a:gd name="T32" fmla="*/ 3 w 9"/>
                    <a:gd name="T33" fmla="*/ 1 h 1"/>
                    <a:gd name="T34" fmla="*/ 3 w 9"/>
                    <a:gd name="T35" fmla="*/ 1 h 1"/>
                    <a:gd name="T36" fmla="*/ 3 w 9"/>
                    <a:gd name="T37" fmla="*/ 1 h 1"/>
                    <a:gd name="T38" fmla="*/ 3 w 9"/>
                    <a:gd name="T39" fmla="*/ 1 h 1"/>
                    <a:gd name="T40" fmla="*/ 3 w 9"/>
                    <a:gd name="T41" fmla="*/ 1 h 1"/>
                    <a:gd name="T42" fmla="*/ 4 w 9"/>
                    <a:gd name="T43" fmla="*/ 1 h 1"/>
                    <a:gd name="T44" fmla="*/ 4 w 9"/>
                    <a:gd name="T45" fmla="*/ 1 h 1"/>
                    <a:gd name="T46" fmla="*/ 4 w 9"/>
                    <a:gd name="T47" fmla="*/ 1 h 1"/>
                    <a:gd name="T48" fmla="*/ 4 w 9"/>
                    <a:gd name="T49" fmla="*/ 1 h 1"/>
                    <a:gd name="T50" fmla="*/ 5 w 9"/>
                    <a:gd name="T51" fmla="*/ 1 h 1"/>
                    <a:gd name="T52" fmla="*/ 5 w 9"/>
                    <a:gd name="T53" fmla="*/ 1 h 1"/>
                    <a:gd name="T54" fmla="*/ 5 w 9"/>
                    <a:gd name="T55" fmla="*/ 1 h 1"/>
                    <a:gd name="T56" fmla="*/ 5 w 9"/>
                    <a:gd name="T57" fmla="*/ 1 h 1"/>
                    <a:gd name="T58" fmla="*/ 5 w 9"/>
                    <a:gd name="T59" fmla="*/ 1 h 1"/>
                    <a:gd name="T60" fmla="*/ 6 w 9"/>
                    <a:gd name="T61" fmla="*/ 1 h 1"/>
                    <a:gd name="T62" fmla="*/ 6 w 9"/>
                    <a:gd name="T63" fmla="*/ 1 h 1"/>
                    <a:gd name="T64" fmla="*/ 6 w 9"/>
                    <a:gd name="T65" fmla="*/ 1 h 1"/>
                    <a:gd name="T66" fmla="*/ 6 w 9"/>
                    <a:gd name="T67" fmla="*/ 1 h 1"/>
                    <a:gd name="T68" fmla="*/ 7 w 9"/>
                    <a:gd name="T69" fmla="*/ 1 h 1"/>
                    <a:gd name="T70" fmla="*/ 7 w 9"/>
                    <a:gd name="T71" fmla="*/ 1 h 1"/>
                    <a:gd name="T72" fmla="*/ 7 w 9"/>
                    <a:gd name="T73" fmla="*/ 1 h 1"/>
                    <a:gd name="T74" fmla="*/ 7 w 9"/>
                    <a:gd name="T75" fmla="*/ 1 h 1"/>
                    <a:gd name="T76" fmla="*/ 7 w 9"/>
                    <a:gd name="T77" fmla="*/ 1 h 1"/>
                    <a:gd name="T78" fmla="*/ 7 w 9"/>
                    <a:gd name="T79" fmla="*/ 1 h 1"/>
                    <a:gd name="T80" fmla="*/ 8 w 9"/>
                    <a:gd name="T81" fmla="*/ 1 h 1"/>
                    <a:gd name="T82" fmla="*/ 8 w 9"/>
                    <a:gd name="T83" fmla="*/ 1 h 1"/>
                    <a:gd name="T84" fmla="*/ 8 w 9"/>
                    <a:gd name="T85" fmla="*/ 1 h 1"/>
                    <a:gd name="T86" fmla="*/ 8 w 9"/>
                    <a:gd name="T87" fmla="*/ 1 h 1"/>
                    <a:gd name="T88" fmla="*/ 9 w 9"/>
                    <a:gd name="T89" fmla="*/ 1 h 1"/>
                    <a:gd name="T90" fmla="*/ 9 w 9"/>
                    <a:gd name="T91" fmla="*/ 1 h 1"/>
                    <a:gd name="T92" fmla="*/ 9 w 9"/>
                    <a:gd name="T93" fmla="*/ 1 h 1"/>
                    <a:gd name="T94" fmla="*/ 9 w 9"/>
                    <a:gd name="T95" fmla="*/ 1 h 1"/>
                    <a:gd name="T96" fmla="*/ 9 w 9"/>
                    <a:gd name="T97" fmla="*/ 1 h 1"/>
                    <a:gd name="T98" fmla="*/ 9 w 9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235" name="Freeform 465"/>
                <p:cNvSpPr>
                  <a:spLocks/>
                </p:cNvSpPr>
                <p:nvPr/>
              </p:nvSpPr>
              <p:spPr bwMode="auto">
                <a:xfrm rot="5400000" flipH="1">
                  <a:off x="1491716" y="1411562"/>
                  <a:ext cx="1394" cy="394"/>
                </a:xfrm>
                <a:custGeom>
                  <a:avLst/>
                  <a:gdLst>
                    <a:gd name="T0" fmla="*/ 0 w 10"/>
                    <a:gd name="T1" fmla="*/ 0 h 1"/>
                    <a:gd name="T2" fmla="*/ 1 w 10"/>
                    <a:gd name="T3" fmla="*/ 0 h 1"/>
                    <a:gd name="T4" fmla="*/ 1 w 10"/>
                    <a:gd name="T5" fmla="*/ 0 h 1"/>
                    <a:gd name="T6" fmla="*/ 1 w 10"/>
                    <a:gd name="T7" fmla="*/ 0 h 1"/>
                    <a:gd name="T8" fmla="*/ 1 w 10"/>
                    <a:gd name="T9" fmla="*/ 0 h 1"/>
                    <a:gd name="T10" fmla="*/ 1 w 10"/>
                    <a:gd name="T11" fmla="*/ 0 h 1"/>
                    <a:gd name="T12" fmla="*/ 1 w 10"/>
                    <a:gd name="T13" fmla="*/ 0 h 1"/>
                    <a:gd name="T14" fmla="*/ 2 w 10"/>
                    <a:gd name="T15" fmla="*/ 0 h 1"/>
                    <a:gd name="T16" fmla="*/ 2 w 10"/>
                    <a:gd name="T17" fmla="*/ 0 h 1"/>
                    <a:gd name="T18" fmla="*/ 2 w 10"/>
                    <a:gd name="T19" fmla="*/ 0 h 1"/>
                    <a:gd name="T20" fmla="*/ 2 w 10"/>
                    <a:gd name="T21" fmla="*/ 0 h 1"/>
                    <a:gd name="T22" fmla="*/ 3 w 10"/>
                    <a:gd name="T23" fmla="*/ 0 h 1"/>
                    <a:gd name="T24" fmla="*/ 3 w 10"/>
                    <a:gd name="T25" fmla="*/ 0 h 1"/>
                    <a:gd name="T26" fmla="*/ 3 w 10"/>
                    <a:gd name="T27" fmla="*/ 0 h 1"/>
                    <a:gd name="T28" fmla="*/ 3 w 10"/>
                    <a:gd name="T29" fmla="*/ 0 h 1"/>
                    <a:gd name="T30" fmla="*/ 3 w 10"/>
                    <a:gd name="T31" fmla="*/ 0 h 1"/>
                    <a:gd name="T32" fmla="*/ 3 w 10"/>
                    <a:gd name="T33" fmla="*/ 0 h 1"/>
                    <a:gd name="T34" fmla="*/ 4 w 10"/>
                    <a:gd name="T35" fmla="*/ 0 h 1"/>
                    <a:gd name="T36" fmla="*/ 4 w 10"/>
                    <a:gd name="T37" fmla="*/ 0 h 1"/>
                    <a:gd name="T38" fmla="*/ 4 w 10"/>
                    <a:gd name="T39" fmla="*/ 0 h 1"/>
                    <a:gd name="T40" fmla="*/ 5 w 10"/>
                    <a:gd name="T41" fmla="*/ 0 h 1"/>
                    <a:gd name="T42" fmla="*/ 5 w 10"/>
                    <a:gd name="T43" fmla="*/ 0 h 1"/>
                    <a:gd name="T44" fmla="*/ 5 w 10"/>
                    <a:gd name="T45" fmla="*/ 0 h 1"/>
                    <a:gd name="T46" fmla="*/ 5 w 10"/>
                    <a:gd name="T47" fmla="*/ 0 h 1"/>
                    <a:gd name="T48" fmla="*/ 5 w 10"/>
                    <a:gd name="T49" fmla="*/ 0 h 1"/>
                    <a:gd name="T50" fmla="*/ 5 w 10"/>
                    <a:gd name="T51" fmla="*/ 0 h 1"/>
                    <a:gd name="T52" fmla="*/ 6 w 10"/>
                    <a:gd name="T53" fmla="*/ 0 h 1"/>
                    <a:gd name="T54" fmla="*/ 6 w 10"/>
                    <a:gd name="T55" fmla="*/ 0 h 1"/>
                    <a:gd name="T56" fmla="*/ 6 w 10"/>
                    <a:gd name="T57" fmla="*/ 1 h 1"/>
                    <a:gd name="T58" fmla="*/ 6 w 10"/>
                    <a:gd name="T59" fmla="*/ 1 h 1"/>
                    <a:gd name="T60" fmla="*/ 7 w 10"/>
                    <a:gd name="T61" fmla="*/ 1 h 1"/>
                    <a:gd name="T62" fmla="*/ 7 w 10"/>
                    <a:gd name="T63" fmla="*/ 1 h 1"/>
                    <a:gd name="T64" fmla="*/ 7 w 10"/>
                    <a:gd name="T65" fmla="*/ 1 h 1"/>
                    <a:gd name="T66" fmla="*/ 7 w 10"/>
                    <a:gd name="T67" fmla="*/ 1 h 1"/>
                    <a:gd name="T68" fmla="*/ 7 w 10"/>
                    <a:gd name="T69" fmla="*/ 1 h 1"/>
                    <a:gd name="T70" fmla="*/ 7 w 10"/>
                    <a:gd name="T71" fmla="*/ 1 h 1"/>
                    <a:gd name="T72" fmla="*/ 8 w 10"/>
                    <a:gd name="T73" fmla="*/ 1 h 1"/>
                    <a:gd name="T74" fmla="*/ 8 w 10"/>
                    <a:gd name="T75" fmla="*/ 1 h 1"/>
                    <a:gd name="T76" fmla="*/ 8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8 w 10"/>
                    <a:gd name="T83" fmla="*/ 1 h 1"/>
                    <a:gd name="T84" fmla="*/ 9 w 10"/>
                    <a:gd name="T85" fmla="*/ 1 h 1"/>
                    <a:gd name="T86" fmla="*/ 9 w 10"/>
                    <a:gd name="T87" fmla="*/ 1 h 1"/>
                    <a:gd name="T88" fmla="*/ 9 w 10"/>
                    <a:gd name="T89" fmla="*/ 1 h 1"/>
                    <a:gd name="T90" fmla="*/ 9 w 10"/>
                    <a:gd name="T91" fmla="*/ 1 h 1"/>
                    <a:gd name="T92" fmla="*/ 10 w 10"/>
                    <a:gd name="T93" fmla="*/ 1 h 1"/>
                    <a:gd name="T94" fmla="*/ 10 w 10"/>
                    <a:gd name="T95" fmla="*/ 1 h 1"/>
                    <a:gd name="T96" fmla="*/ 10 w 10"/>
                    <a:gd name="T97" fmla="*/ 1 h 1"/>
                    <a:gd name="T98" fmla="*/ 10 w 10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236" name="Freeform 466"/>
                <p:cNvSpPr>
                  <a:spLocks/>
                </p:cNvSpPr>
                <p:nvPr/>
              </p:nvSpPr>
              <p:spPr bwMode="auto">
                <a:xfrm rot="5400000" flipH="1">
                  <a:off x="1491322" y="1410168"/>
                  <a:ext cx="1394" cy="394"/>
                </a:xfrm>
                <a:custGeom>
                  <a:avLst/>
                  <a:gdLst>
                    <a:gd name="T0" fmla="*/ 0 w 10"/>
                    <a:gd name="T1" fmla="*/ 0 h 1"/>
                    <a:gd name="T2" fmla="*/ 0 w 10"/>
                    <a:gd name="T3" fmla="*/ 0 h 1"/>
                    <a:gd name="T4" fmla="*/ 0 w 10"/>
                    <a:gd name="T5" fmla="*/ 0 h 1"/>
                    <a:gd name="T6" fmla="*/ 1 w 10"/>
                    <a:gd name="T7" fmla="*/ 0 h 1"/>
                    <a:gd name="T8" fmla="*/ 1 w 10"/>
                    <a:gd name="T9" fmla="*/ 0 h 1"/>
                    <a:gd name="T10" fmla="*/ 1 w 10"/>
                    <a:gd name="T11" fmla="*/ 0 h 1"/>
                    <a:gd name="T12" fmla="*/ 2 w 10"/>
                    <a:gd name="T13" fmla="*/ 0 h 1"/>
                    <a:gd name="T14" fmla="*/ 2 w 10"/>
                    <a:gd name="T15" fmla="*/ 0 h 1"/>
                    <a:gd name="T16" fmla="*/ 2 w 10"/>
                    <a:gd name="T17" fmla="*/ 0 h 1"/>
                    <a:gd name="T18" fmla="*/ 2 w 10"/>
                    <a:gd name="T19" fmla="*/ 0 h 1"/>
                    <a:gd name="T20" fmla="*/ 2 w 10"/>
                    <a:gd name="T21" fmla="*/ 0 h 1"/>
                    <a:gd name="T22" fmla="*/ 2 w 10"/>
                    <a:gd name="T23" fmla="*/ 0 h 1"/>
                    <a:gd name="T24" fmla="*/ 3 w 10"/>
                    <a:gd name="T25" fmla="*/ 0 h 1"/>
                    <a:gd name="T26" fmla="*/ 3 w 10"/>
                    <a:gd name="T27" fmla="*/ 0 h 1"/>
                    <a:gd name="T28" fmla="*/ 3 w 10"/>
                    <a:gd name="T29" fmla="*/ 0 h 1"/>
                    <a:gd name="T30" fmla="*/ 3 w 10"/>
                    <a:gd name="T31" fmla="*/ 0 h 1"/>
                    <a:gd name="T32" fmla="*/ 4 w 10"/>
                    <a:gd name="T33" fmla="*/ 0 h 1"/>
                    <a:gd name="T34" fmla="*/ 4 w 10"/>
                    <a:gd name="T35" fmla="*/ 0 h 1"/>
                    <a:gd name="T36" fmla="*/ 4 w 10"/>
                    <a:gd name="T37" fmla="*/ 0 h 1"/>
                    <a:gd name="T38" fmla="*/ 4 w 10"/>
                    <a:gd name="T39" fmla="*/ 0 h 1"/>
                    <a:gd name="T40" fmla="*/ 4 w 10"/>
                    <a:gd name="T41" fmla="*/ 0 h 1"/>
                    <a:gd name="T42" fmla="*/ 4 w 10"/>
                    <a:gd name="T43" fmla="*/ 0 h 1"/>
                    <a:gd name="T44" fmla="*/ 5 w 10"/>
                    <a:gd name="T45" fmla="*/ 1 h 1"/>
                    <a:gd name="T46" fmla="*/ 5 w 10"/>
                    <a:gd name="T47" fmla="*/ 1 h 1"/>
                    <a:gd name="T48" fmla="*/ 5 w 10"/>
                    <a:gd name="T49" fmla="*/ 1 h 1"/>
                    <a:gd name="T50" fmla="*/ 5 w 10"/>
                    <a:gd name="T51" fmla="*/ 1 h 1"/>
                    <a:gd name="T52" fmla="*/ 5 w 10"/>
                    <a:gd name="T53" fmla="*/ 1 h 1"/>
                    <a:gd name="T54" fmla="*/ 5 w 10"/>
                    <a:gd name="T55" fmla="*/ 1 h 1"/>
                    <a:gd name="T56" fmla="*/ 6 w 10"/>
                    <a:gd name="T57" fmla="*/ 1 h 1"/>
                    <a:gd name="T58" fmla="*/ 6 w 10"/>
                    <a:gd name="T59" fmla="*/ 1 h 1"/>
                    <a:gd name="T60" fmla="*/ 6 w 10"/>
                    <a:gd name="T61" fmla="*/ 1 h 1"/>
                    <a:gd name="T62" fmla="*/ 6 w 10"/>
                    <a:gd name="T63" fmla="*/ 1 h 1"/>
                    <a:gd name="T64" fmla="*/ 7 w 10"/>
                    <a:gd name="T65" fmla="*/ 1 h 1"/>
                    <a:gd name="T66" fmla="*/ 7 w 10"/>
                    <a:gd name="T67" fmla="*/ 1 h 1"/>
                    <a:gd name="T68" fmla="*/ 7 w 10"/>
                    <a:gd name="T69" fmla="*/ 1 h 1"/>
                    <a:gd name="T70" fmla="*/ 7 w 10"/>
                    <a:gd name="T71" fmla="*/ 1 h 1"/>
                    <a:gd name="T72" fmla="*/ 7 w 10"/>
                    <a:gd name="T73" fmla="*/ 1 h 1"/>
                    <a:gd name="T74" fmla="*/ 7 w 10"/>
                    <a:gd name="T75" fmla="*/ 1 h 1"/>
                    <a:gd name="T76" fmla="*/ 8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9 w 10"/>
                    <a:gd name="T83" fmla="*/ 1 h 1"/>
                    <a:gd name="T84" fmla="*/ 9 w 10"/>
                    <a:gd name="T85" fmla="*/ 1 h 1"/>
                    <a:gd name="T86" fmla="*/ 9 w 10"/>
                    <a:gd name="T87" fmla="*/ 1 h 1"/>
                    <a:gd name="T88" fmla="*/ 9 w 10"/>
                    <a:gd name="T89" fmla="*/ 1 h 1"/>
                    <a:gd name="T90" fmla="*/ 9 w 10"/>
                    <a:gd name="T91" fmla="*/ 1 h 1"/>
                    <a:gd name="T92" fmla="*/ 9 w 10"/>
                    <a:gd name="T93" fmla="*/ 1 h 1"/>
                    <a:gd name="T94" fmla="*/ 10 w 10"/>
                    <a:gd name="T95" fmla="*/ 1 h 1"/>
                    <a:gd name="T96" fmla="*/ 10 w 10"/>
                    <a:gd name="T97" fmla="*/ 1 h 1"/>
                    <a:gd name="T98" fmla="*/ 10 w 10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237" name="Freeform 467"/>
                <p:cNvSpPr>
                  <a:spLocks/>
                </p:cNvSpPr>
                <p:nvPr/>
              </p:nvSpPr>
              <p:spPr bwMode="auto">
                <a:xfrm rot="5400000" flipH="1">
                  <a:off x="1490929" y="1408773"/>
                  <a:ext cx="1394" cy="394"/>
                </a:xfrm>
                <a:custGeom>
                  <a:avLst/>
                  <a:gdLst>
                    <a:gd name="T0" fmla="*/ 0 w 10"/>
                    <a:gd name="T1" fmla="*/ 0 h 1"/>
                    <a:gd name="T2" fmla="*/ 0 w 10"/>
                    <a:gd name="T3" fmla="*/ 0 h 1"/>
                    <a:gd name="T4" fmla="*/ 1 w 10"/>
                    <a:gd name="T5" fmla="*/ 0 h 1"/>
                    <a:gd name="T6" fmla="*/ 1 w 10"/>
                    <a:gd name="T7" fmla="*/ 0 h 1"/>
                    <a:gd name="T8" fmla="*/ 1 w 10"/>
                    <a:gd name="T9" fmla="*/ 0 h 1"/>
                    <a:gd name="T10" fmla="*/ 1 w 10"/>
                    <a:gd name="T11" fmla="*/ 0 h 1"/>
                    <a:gd name="T12" fmla="*/ 1 w 10"/>
                    <a:gd name="T13" fmla="*/ 0 h 1"/>
                    <a:gd name="T14" fmla="*/ 1 w 10"/>
                    <a:gd name="T15" fmla="*/ 0 h 1"/>
                    <a:gd name="T16" fmla="*/ 2 w 10"/>
                    <a:gd name="T17" fmla="*/ 0 h 1"/>
                    <a:gd name="T18" fmla="*/ 2 w 10"/>
                    <a:gd name="T19" fmla="*/ 0 h 1"/>
                    <a:gd name="T20" fmla="*/ 2 w 10"/>
                    <a:gd name="T21" fmla="*/ 0 h 1"/>
                    <a:gd name="T22" fmla="*/ 2 w 10"/>
                    <a:gd name="T23" fmla="*/ 0 h 1"/>
                    <a:gd name="T24" fmla="*/ 2 w 10"/>
                    <a:gd name="T25" fmla="*/ 0 h 1"/>
                    <a:gd name="T26" fmla="*/ 2 w 10"/>
                    <a:gd name="T27" fmla="*/ 0 h 1"/>
                    <a:gd name="T28" fmla="*/ 3 w 10"/>
                    <a:gd name="T29" fmla="*/ 0 h 1"/>
                    <a:gd name="T30" fmla="*/ 3 w 10"/>
                    <a:gd name="T31" fmla="*/ 0 h 1"/>
                    <a:gd name="T32" fmla="*/ 3 w 10"/>
                    <a:gd name="T33" fmla="*/ 0 h 1"/>
                    <a:gd name="T34" fmla="*/ 3 w 10"/>
                    <a:gd name="T35" fmla="*/ 0 h 1"/>
                    <a:gd name="T36" fmla="*/ 4 w 10"/>
                    <a:gd name="T37" fmla="*/ 0 h 1"/>
                    <a:gd name="T38" fmla="*/ 4 w 10"/>
                    <a:gd name="T39" fmla="*/ 0 h 1"/>
                    <a:gd name="T40" fmla="*/ 4 w 10"/>
                    <a:gd name="T41" fmla="*/ 0 h 1"/>
                    <a:gd name="T42" fmla="*/ 4 w 10"/>
                    <a:gd name="T43" fmla="*/ 0 h 1"/>
                    <a:gd name="T44" fmla="*/ 4 w 10"/>
                    <a:gd name="T45" fmla="*/ 0 h 1"/>
                    <a:gd name="T46" fmla="*/ 4 w 10"/>
                    <a:gd name="T47" fmla="*/ 0 h 1"/>
                    <a:gd name="T48" fmla="*/ 5 w 10"/>
                    <a:gd name="T49" fmla="*/ 0 h 1"/>
                    <a:gd name="T50" fmla="*/ 5 w 10"/>
                    <a:gd name="T51" fmla="*/ 0 h 1"/>
                    <a:gd name="T52" fmla="*/ 5 w 10"/>
                    <a:gd name="T53" fmla="*/ 0 h 1"/>
                    <a:gd name="T54" fmla="*/ 5 w 10"/>
                    <a:gd name="T55" fmla="*/ 0 h 1"/>
                    <a:gd name="T56" fmla="*/ 6 w 10"/>
                    <a:gd name="T57" fmla="*/ 0 h 1"/>
                    <a:gd name="T58" fmla="*/ 6 w 10"/>
                    <a:gd name="T59" fmla="*/ 0 h 1"/>
                    <a:gd name="T60" fmla="*/ 6 w 10"/>
                    <a:gd name="T61" fmla="*/ 0 h 1"/>
                    <a:gd name="T62" fmla="*/ 6 w 10"/>
                    <a:gd name="T63" fmla="*/ 0 h 1"/>
                    <a:gd name="T64" fmla="*/ 6 w 10"/>
                    <a:gd name="T65" fmla="*/ 0 h 1"/>
                    <a:gd name="T66" fmla="*/ 7 w 10"/>
                    <a:gd name="T67" fmla="*/ 0 h 1"/>
                    <a:gd name="T68" fmla="*/ 7 w 10"/>
                    <a:gd name="T69" fmla="*/ 0 h 1"/>
                    <a:gd name="T70" fmla="*/ 7 w 10"/>
                    <a:gd name="T71" fmla="*/ 0 h 1"/>
                    <a:gd name="T72" fmla="*/ 7 w 10"/>
                    <a:gd name="T73" fmla="*/ 0 h 1"/>
                    <a:gd name="T74" fmla="*/ 8 w 10"/>
                    <a:gd name="T75" fmla="*/ 1 h 1"/>
                    <a:gd name="T76" fmla="*/ 8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8 w 10"/>
                    <a:gd name="T83" fmla="*/ 1 h 1"/>
                    <a:gd name="T84" fmla="*/ 8 w 10"/>
                    <a:gd name="T85" fmla="*/ 1 h 1"/>
                    <a:gd name="T86" fmla="*/ 9 w 10"/>
                    <a:gd name="T87" fmla="*/ 1 h 1"/>
                    <a:gd name="T88" fmla="*/ 9 w 10"/>
                    <a:gd name="T89" fmla="*/ 1 h 1"/>
                    <a:gd name="T90" fmla="*/ 9 w 10"/>
                    <a:gd name="T91" fmla="*/ 1 h 1"/>
                    <a:gd name="T92" fmla="*/ 9 w 10"/>
                    <a:gd name="T93" fmla="*/ 1 h 1"/>
                    <a:gd name="T94" fmla="*/ 9 w 10"/>
                    <a:gd name="T95" fmla="*/ 1 h 1"/>
                    <a:gd name="T96" fmla="*/ 9 w 10"/>
                    <a:gd name="T97" fmla="*/ 1 h 1"/>
                    <a:gd name="T98" fmla="*/ 10 w 10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238" name="Freeform 468"/>
                <p:cNvSpPr>
                  <a:spLocks/>
                </p:cNvSpPr>
                <p:nvPr/>
              </p:nvSpPr>
              <p:spPr bwMode="auto">
                <a:xfrm rot="5400000" flipH="1">
                  <a:off x="1490732" y="1407576"/>
                  <a:ext cx="1394" cy="0"/>
                </a:xfrm>
                <a:custGeom>
                  <a:avLst/>
                  <a:gdLst>
                    <a:gd name="T0" fmla="*/ 0 w 10"/>
                    <a:gd name="T1" fmla="*/ 0 w 10"/>
                    <a:gd name="T2" fmla="*/ 0 w 10"/>
                    <a:gd name="T3" fmla="*/ 0 w 10"/>
                    <a:gd name="T4" fmla="*/ 1 w 10"/>
                    <a:gd name="T5" fmla="*/ 1 w 10"/>
                    <a:gd name="T6" fmla="*/ 1 w 10"/>
                    <a:gd name="T7" fmla="*/ 1 w 10"/>
                    <a:gd name="T8" fmla="*/ 1 w 10"/>
                    <a:gd name="T9" fmla="*/ 1 w 10"/>
                    <a:gd name="T10" fmla="*/ 2 w 10"/>
                    <a:gd name="T11" fmla="*/ 2 w 10"/>
                    <a:gd name="T12" fmla="*/ 2 w 10"/>
                    <a:gd name="T13" fmla="*/ 2 w 10"/>
                    <a:gd name="T14" fmla="*/ 3 w 10"/>
                    <a:gd name="T15" fmla="*/ 3 w 10"/>
                    <a:gd name="T16" fmla="*/ 3 w 10"/>
                    <a:gd name="T17" fmla="*/ 3 w 10"/>
                    <a:gd name="T18" fmla="*/ 3 w 10"/>
                    <a:gd name="T19" fmla="*/ 4 w 10"/>
                    <a:gd name="T20" fmla="*/ 4 w 10"/>
                    <a:gd name="T21" fmla="*/ 4 w 10"/>
                    <a:gd name="T22" fmla="*/ 4 w 10"/>
                    <a:gd name="T23" fmla="*/ 5 w 10"/>
                    <a:gd name="T24" fmla="*/ 5 w 10"/>
                    <a:gd name="T25" fmla="*/ 5 w 10"/>
                    <a:gd name="T26" fmla="*/ 5 w 10"/>
                    <a:gd name="T27" fmla="*/ 5 w 10"/>
                    <a:gd name="T28" fmla="*/ 5 w 10"/>
                    <a:gd name="T29" fmla="*/ 6 w 10"/>
                    <a:gd name="T30" fmla="*/ 6 w 10"/>
                    <a:gd name="T31" fmla="*/ 6 w 10"/>
                    <a:gd name="T32" fmla="*/ 6 w 10"/>
                    <a:gd name="T33" fmla="*/ 6 w 10"/>
                    <a:gd name="T34" fmla="*/ 6 w 10"/>
                    <a:gd name="T35" fmla="*/ 7 w 10"/>
                    <a:gd name="T36" fmla="*/ 7 w 10"/>
                    <a:gd name="T37" fmla="*/ 7 w 10"/>
                    <a:gd name="T38" fmla="*/ 7 w 10"/>
                    <a:gd name="T39" fmla="*/ 8 w 10"/>
                    <a:gd name="T40" fmla="*/ 8 w 10"/>
                    <a:gd name="T41" fmla="*/ 8 w 10"/>
                    <a:gd name="T42" fmla="*/ 8 w 10"/>
                    <a:gd name="T43" fmla="*/ 8 w 10"/>
                    <a:gd name="T44" fmla="*/ 8 w 10"/>
                    <a:gd name="T45" fmla="*/ 9 w 10"/>
                    <a:gd name="T46" fmla="*/ 9 w 10"/>
                    <a:gd name="T47" fmla="*/ 9 w 10"/>
                    <a:gd name="T48" fmla="*/ 9 w 10"/>
                    <a:gd name="T49" fmla="*/ 10 w 10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1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239" name="Freeform 469"/>
                <p:cNvSpPr>
                  <a:spLocks/>
                </p:cNvSpPr>
                <p:nvPr/>
              </p:nvSpPr>
              <p:spPr bwMode="auto">
                <a:xfrm rot="5400000" flipH="1">
                  <a:off x="1490408" y="1405858"/>
                  <a:ext cx="1255" cy="787"/>
                </a:xfrm>
                <a:custGeom>
                  <a:avLst/>
                  <a:gdLst>
                    <a:gd name="T0" fmla="*/ 0 w 9"/>
                    <a:gd name="T1" fmla="*/ 0 h 2"/>
                    <a:gd name="T2" fmla="*/ 0 w 9"/>
                    <a:gd name="T3" fmla="*/ 0 h 2"/>
                    <a:gd name="T4" fmla="*/ 0 w 9"/>
                    <a:gd name="T5" fmla="*/ 0 h 2"/>
                    <a:gd name="T6" fmla="*/ 0 w 9"/>
                    <a:gd name="T7" fmla="*/ 0 h 2"/>
                    <a:gd name="T8" fmla="*/ 0 w 9"/>
                    <a:gd name="T9" fmla="*/ 0 h 2"/>
                    <a:gd name="T10" fmla="*/ 1 w 9"/>
                    <a:gd name="T11" fmla="*/ 1 h 2"/>
                    <a:gd name="T12" fmla="*/ 1 w 9"/>
                    <a:gd name="T13" fmla="*/ 1 h 2"/>
                    <a:gd name="T14" fmla="*/ 1 w 9"/>
                    <a:gd name="T15" fmla="*/ 1 h 2"/>
                    <a:gd name="T16" fmla="*/ 1 w 9"/>
                    <a:gd name="T17" fmla="*/ 1 h 2"/>
                    <a:gd name="T18" fmla="*/ 2 w 9"/>
                    <a:gd name="T19" fmla="*/ 1 h 2"/>
                    <a:gd name="T20" fmla="*/ 2 w 9"/>
                    <a:gd name="T21" fmla="*/ 1 h 2"/>
                    <a:gd name="T22" fmla="*/ 2 w 9"/>
                    <a:gd name="T23" fmla="*/ 1 h 2"/>
                    <a:gd name="T24" fmla="*/ 2 w 9"/>
                    <a:gd name="T25" fmla="*/ 1 h 2"/>
                    <a:gd name="T26" fmla="*/ 2 w 9"/>
                    <a:gd name="T27" fmla="*/ 1 h 2"/>
                    <a:gd name="T28" fmla="*/ 2 w 9"/>
                    <a:gd name="T29" fmla="*/ 1 h 2"/>
                    <a:gd name="T30" fmla="*/ 3 w 9"/>
                    <a:gd name="T31" fmla="*/ 1 h 2"/>
                    <a:gd name="T32" fmla="*/ 3 w 9"/>
                    <a:gd name="T33" fmla="*/ 1 h 2"/>
                    <a:gd name="T34" fmla="*/ 3 w 9"/>
                    <a:gd name="T35" fmla="*/ 1 h 2"/>
                    <a:gd name="T36" fmla="*/ 3 w 9"/>
                    <a:gd name="T37" fmla="*/ 1 h 2"/>
                    <a:gd name="T38" fmla="*/ 4 w 9"/>
                    <a:gd name="T39" fmla="*/ 1 h 2"/>
                    <a:gd name="T40" fmla="*/ 4 w 9"/>
                    <a:gd name="T41" fmla="*/ 1 h 2"/>
                    <a:gd name="T42" fmla="*/ 4 w 9"/>
                    <a:gd name="T43" fmla="*/ 1 h 2"/>
                    <a:gd name="T44" fmla="*/ 4 w 9"/>
                    <a:gd name="T45" fmla="*/ 1 h 2"/>
                    <a:gd name="T46" fmla="*/ 4 w 9"/>
                    <a:gd name="T47" fmla="*/ 1 h 2"/>
                    <a:gd name="T48" fmla="*/ 4 w 9"/>
                    <a:gd name="T49" fmla="*/ 1 h 2"/>
                    <a:gd name="T50" fmla="*/ 5 w 9"/>
                    <a:gd name="T51" fmla="*/ 1 h 2"/>
                    <a:gd name="T52" fmla="*/ 5 w 9"/>
                    <a:gd name="T53" fmla="*/ 1 h 2"/>
                    <a:gd name="T54" fmla="*/ 5 w 9"/>
                    <a:gd name="T55" fmla="*/ 1 h 2"/>
                    <a:gd name="T56" fmla="*/ 5 w 9"/>
                    <a:gd name="T57" fmla="*/ 1 h 2"/>
                    <a:gd name="T58" fmla="*/ 5 w 9"/>
                    <a:gd name="T59" fmla="*/ 1 h 2"/>
                    <a:gd name="T60" fmla="*/ 5 w 9"/>
                    <a:gd name="T61" fmla="*/ 1 h 2"/>
                    <a:gd name="T62" fmla="*/ 6 w 9"/>
                    <a:gd name="T63" fmla="*/ 1 h 2"/>
                    <a:gd name="T64" fmla="*/ 6 w 9"/>
                    <a:gd name="T65" fmla="*/ 1 h 2"/>
                    <a:gd name="T66" fmla="*/ 6 w 9"/>
                    <a:gd name="T67" fmla="*/ 1 h 2"/>
                    <a:gd name="T68" fmla="*/ 6 w 9"/>
                    <a:gd name="T69" fmla="*/ 1 h 2"/>
                    <a:gd name="T70" fmla="*/ 7 w 9"/>
                    <a:gd name="T71" fmla="*/ 1 h 2"/>
                    <a:gd name="T72" fmla="*/ 7 w 9"/>
                    <a:gd name="T73" fmla="*/ 1 h 2"/>
                    <a:gd name="T74" fmla="*/ 7 w 9"/>
                    <a:gd name="T75" fmla="*/ 1 h 2"/>
                    <a:gd name="T76" fmla="*/ 7 w 9"/>
                    <a:gd name="T77" fmla="*/ 1 h 2"/>
                    <a:gd name="T78" fmla="*/ 7 w 9"/>
                    <a:gd name="T79" fmla="*/ 1 h 2"/>
                    <a:gd name="T80" fmla="*/ 8 w 9"/>
                    <a:gd name="T81" fmla="*/ 1 h 2"/>
                    <a:gd name="T82" fmla="*/ 8 w 9"/>
                    <a:gd name="T83" fmla="*/ 1 h 2"/>
                    <a:gd name="T84" fmla="*/ 8 w 9"/>
                    <a:gd name="T85" fmla="*/ 1 h 2"/>
                    <a:gd name="T86" fmla="*/ 8 w 9"/>
                    <a:gd name="T87" fmla="*/ 1 h 2"/>
                    <a:gd name="T88" fmla="*/ 9 w 9"/>
                    <a:gd name="T89" fmla="*/ 1 h 2"/>
                    <a:gd name="T90" fmla="*/ 9 w 9"/>
                    <a:gd name="T91" fmla="*/ 1 h 2"/>
                    <a:gd name="T92" fmla="*/ 9 w 9"/>
                    <a:gd name="T93" fmla="*/ 1 h 2"/>
                    <a:gd name="T94" fmla="*/ 9 w 9"/>
                    <a:gd name="T95" fmla="*/ 1 h 2"/>
                    <a:gd name="T96" fmla="*/ 9 w 9"/>
                    <a:gd name="T97" fmla="*/ 1 h 2"/>
                    <a:gd name="T98" fmla="*/ 9 w 9"/>
                    <a:gd name="T9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2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240" name="Freeform 470"/>
                <p:cNvSpPr>
                  <a:spLocks/>
                </p:cNvSpPr>
                <p:nvPr/>
              </p:nvSpPr>
              <p:spPr bwMode="auto">
                <a:xfrm rot="5400000" flipH="1">
                  <a:off x="1489945" y="1404927"/>
                  <a:ext cx="1394" cy="0"/>
                </a:xfrm>
                <a:custGeom>
                  <a:avLst/>
                  <a:gdLst>
                    <a:gd name="T0" fmla="*/ 0 w 10"/>
                    <a:gd name="T1" fmla="*/ 1 w 10"/>
                    <a:gd name="T2" fmla="*/ 1 w 10"/>
                    <a:gd name="T3" fmla="*/ 1 w 10"/>
                    <a:gd name="T4" fmla="*/ 1 w 10"/>
                    <a:gd name="T5" fmla="*/ 2 w 10"/>
                    <a:gd name="T6" fmla="*/ 2 w 10"/>
                    <a:gd name="T7" fmla="*/ 2 w 10"/>
                    <a:gd name="T8" fmla="*/ 2 w 10"/>
                    <a:gd name="T9" fmla="*/ 2 w 10"/>
                    <a:gd name="T10" fmla="*/ 2 w 10"/>
                    <a:gd name="T11" fmla="*/ 3 w 10"/>
                    <a:gd name="T12" fmla="*/ 3 w 10"/>
                    <a:gd name="T13" fmla="*/ 3 w 10"/>
                    <a:gd name="T14" fmla="*/ 3 w 10"/>
                    <a:gd name="T15" fmla="*/ 3 w 10"/>
                    <a:gd name="T16" fmla="*/ 3 w 10"/>
                    <a:gd name="T17" fmla="*/ 4 w 10"/>
                    <a:gd name="T18" fmla="*/ 4 w 10"/>
                    <a:gd name="T19" fmla="*/ 4 w 10"/>
                    <a:gd name="T20" fmla="*/ 4 w 10"/>
                    <a:gd name="T21" fmla="*/ 5 w 10"/>
                    <a:gd name="T22" fmla="*/ 5 w 10"/>
                    <a:gd name="T23" fmla="*/ 5 w 10"/>
                    <a:gd name="T24" fmla="*/ 5 w 10"/>
                    <a:gd name="T25" fmla="*/ 5 w 10"/>
                    <a:gd name="T26" fmla="*/ 6 w 10"/>
                    <a:gd name="T27" fmla="*/ 6 w 10"/>
                    <a:gd name="T28" fmla="*/ 6 w 10"/>
                    <a:gd name="T29" fmla="*/ 6 w 10"/>
                    <a:gd name="T30" fmla="*/ 7 w 10"/>
                    <a:gd name="T31" fmla="*/ 7 w 10"/>
                    <a:gd name="T32" fmla="*/ 7 w 10"/>
                    <a:gd name="T33" fmla="*/ 7 w 10"/>
                    <a:gd name="T34" fmla="*/ 7 w 10"/>
                    <a:gd name="T35" fmla="*/ 7 w 10"/>
                    <a:gd name="T36" fmla="*/ 8 w 10"/>
                    <a:gd name="T37" fmla="*/ 8 w 10"/>
                    <a:gd name="T38" fmla="*/ 8 w 10"/>
                    <a:gd name="T39" fmla="*/ 8 w 10"/>
                    <a:gd name="T40" fmla="*/ 9 w 10"/>
                    <a:gd name="T41" fmla="*/ 9 w 10"/>
                    <a:gd name="T42" fmla="*/ 9 w 10"/>
                    <a:gd name="T43" fmla="*/ 9 w 10"/>
                    <a:gd name="T44" fmla="*/ 9 w 10"/>
                    <a:gd name="T45" fmla="*/ 9 w 10"/>
                    <a:gd name="T46" fmla="*/ 10 w 10"/>
                    <a:gd name="T47" fmla="*/ 10 w 10"/>
                    <a:gd name="T48" fmla="*/ 10 w 10"/>
                    <a:gd name="T49" fmla="*/ 10 w 10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10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241" name="Freeform 471"/>
                <p:cNvSpPr>
                  <a:spLocks/>
                </p:cNvSpPr>
                <p:nvPr/>
              </p:nvSpPr>
              <p:spPr bwMode="auto">
                <a:xfrm rot="5400000" flipH="1">
                  <a:off x="1489748" y="1403336"/>
                  <a:ext cx="1394" cy="394"/>
                </a:xfrm>
                <a:custGeom>
                  <a:avLst/>
                  <a:gdLst>
                    <a:gd name="T0" fmla="*/ 0 w 10"/>
                    <a:gd name="T1" fmla="*/ 0 h 1"/>
                    <a:gd name="T2" fmla="*/ 0 w 10"/>
                    <a:gd name="T3" fmla="*/ 0 h 1"/>
                    <a:gd name="T4" fmla="*/ 0 w 10"/>
                    <a:gd name="T5" fmla="*/ 0 h 1"/>
                    <a:gd name="T6" fmla="*/ 1 w 10"/>
                    <a:gd name="T7" fmla="*/ 0 h 1"/>
                    <a:gd name="T8" fmla="*/ 1 w 10"/>
                    <a:gd name="T9" fmla="*/ 0 h 1"/>
                    <a:gd name="T10" fmla="*/ 1 w 10"/>
                    <a:gd name="T11" fmla="*/ 0 h 1"/>
                    <a:gd name="T12" fmla="*/ 1 w 10"/>
                    <a:gd name="T13" fmla="*/ 0 h 1"/>
                    <a:gd name="T14" fmla="*/ 2 w 10"/>
                    <a:gd name="T15" fmla="*/ 0 h 1"/>
                    <a:gd name="T16" fmla="*/ 2 w 10"/>
                    <a:gd name="T17" fmla="*/ 0 h 1"/>
                    <a:gd name="T18" fmla="*/ 2 w 10"/>
                    <a:gd name="T19" fmla="*/ 0 h 1"/>
                    <a:gd name="T20" fmla="*/ 2 w 10"/>
                    <a:gd name="T21" fmla="*/ 0 h 1"/>
                    <a:gd name="T22" fmla="*/ 2 w 10"/>
                    <a:gd name="T23" fmla="*/ 0 h 1"/>
                    <a:gd name="T24" fmla="*/ 3 w 10"/>
                    <a:gd name="T25" fmla="*/ 0 h 1"/>
                    <a:gd name="T26" fmla="*/ 3 w 10"/>
                    <a:gd name="T27" fmla="*/ 0 h 1"/>
                    <a:gd name="T28" fmla="*/ 3 w 10"/>
                    <a:gd name="T29" fmla="*/ 0 h 1"/>
                    <a:gd name="T30" fmla="*/ 3 w 10"/>
                    <a:gd name="T31" fmla="*/ 0 h 1"/>
                    <a:gd name="T32" fmla="*/ 4 w 10"/>
                    <a:gd name="T33" fmla="*/ 0 h 1"/>
                    <a:gd name="T34" fmla="*/ 4 w 10"/>
                    <a:gd name="T35" fmla="*/ 0 h 1"/>
                    <a:gd name="T36" fmla="*/ 4 w 10"/>
                    <a:gd name="T37" fmla="*/ 1 h 1"/>
                    <a:gd name="T38" fmla="*/ 4 w 10"/>
                    <a:gd name="T39" fmla="*/ 1 h 1"/>
                    <a:gd name="T40" fmla="*/ 4 w 10"/>
                    <a:gd name="T41" fmla="*/ 1 h 1"/>
                    <a:gd name="T42" fmla="*/ 4 w 10"/>
                    <a:gd name="T43" fmla="*/ 1 h 1"/>
                    <a:gd name="T44" fmla="*/ 5 w 10"/>
                    <a:gd name="T45" fmla="*/ 1 h 1"/>
                    <a:gd name="T46" fmla="*/ 5 w 10"/>
                    <a:gd name="T47" fmla="*/ 1 h 1"/>
                    <a:gd name="T48" fmla="*/ 5 w 10"/>
                    <a:gd name="T49" fmla="*/ 1 h 1"/>
                    <a:gd name="T50" fmla="*/ 5 w 10"/>
                    <a:gd name="T51" fmla="*/ 1 h 1"/>
                    <a:gd name="T52" fmla="*/ 6 w 10"/>
                    <a:gd name="T53" fmla="*/ 1 h 1"/>
                    <a:gd name="T54" fmla="*/ 6 w 10"/>
                    <a:gd name="T55" fmla="*/ 1 h 1"/>
                    <a:gd name="T56" fmla="*/ 6 w 10"/>
                    <a:gd name="T57" fmla="*/ 1 h 1"/>
                    <a:gd name="T58" fmla="*/ 6 w 10"/>
                    <a:gd name="T59" fmla="*/ 1 h 1"/>
                    <a:gd name="T60" fmla="*/ 6 w 10"/>
                    <a:gd name="T61" fmla="*/ 1 h 1"/>
                    <a:gd name="T62" fmla="*/ 6 w 10"/>
                    <a:gd name="T63" fmla="*/ 1 h 1"/>
                    <a:gd name="T64" fmla="*/ 7 w 10"/>
                    <a:gd name="T65" fmla="*/ 1 h 1"/>
                    <a:gd name="T66" fmla="*/ 7 w 10"/>
                    <a:gd name="T67" fmla="*/ 1 h 1"/>
                    <a:gd name="T68" fmla="*/ 7 w 10"/>
                    <a:gd name="T69" fmla="*/ 1 h 1"/>
                    <a:gd name="T70" fmla="*/ 7 w 10"/>
                    <a:gd name="T71" fmla="*/ 1 h 1"/>
                    <a:gd name="T72" fmla="*/ 7 w 10"/>
                    <a:gd name="T73" fmla="*/ 1 h 1"/>
                    <a:gd name="T74" fmla="*/ 7 w 10"/>
                    <a:gd name="T75" fmla="*/ 1 h 1"/>
                    <a:gd name="T76" fmla="*/ 8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8 w 10"/>
                    <a:gd name="T83" fmla="*/ 1 h 1"/>
                    <a:gd name="T84" fmla="*/ 9 w 10"/>
                    <a:gd name="T85" fmla="*/ 1 h 1"/>
                    <a:gd name="T86" fmla="*/ 9 w 10"/>
                    <a:gd name="T87" fmla="*/ 1 h 1"/>
                    <a:gd name="T88" fmla="*/ 9 w 10"/>
                    <a:gd name="T89" fmla="*/ 1 h 1"/>
                    <a:gd name="T90" fmla="*/ 9 w 10"/>
                    <a:gd name="T91" fmla="*/ 1 h 1"/>
                    <a:gd name="T92" fmla="*/ 9 w 10"/>
                    <a:gd name="T93" fmla="*/ 1 h 1"/>
                    <a:gd name="T94" fmla="*/ 9 w 10"/>
                    <a:gd name="T95" fmla="*/ 1 h 1"/>
                    <a:gd name="T96" fmla="*/ 10 w 10"/>
                    <a:gd name="T97" fmla="*/ 1 h 1"/>
                    <a:gd name="T98" fmla="*/ 10 w 10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242" name="Freeform 472"/>
                <p:cNvSpPr>
                  <a:spLocks/>
                </p:cNvSpPr>
                <p:nvPr/>
              </p:nvSpPr>
              <p:spPr bwMode="auto">
                <a:xfrm rot="5400000" flipH="1">
                  <a:off x="1489355" y="1401942"/>
                  <a:ext cx="1394" cy="394"/>
                </a:xfrm>
                <a:custGeom>
                  <a:avLst/>
                  <a:gdLst>
                    <a:gd name="T0" fmla="*/ 0 w 10"/>
                    <a:gd name="T1" fmla="*/ 0 h 1"/>
                    <a:gd name="T2" fmla="*/ 0 w 10"/>
                    <a:gd name="T3" fmla="*/ 0 h 1"/>
                    <a:gd name="T4" fmla="*/ 1 w 10"/>
                    <a:gd name="T5" fmla="*/ 0 h 1"/>
                    <a:gd name="T6" fmla="*/ 1 w 10"/>
                    <a:gd name="T7" fmla="*/ 0 h 1"/>
                    <a:gd name="T8" fmla="*/ 1 w 10"/>
                    <a:gd name="T9" fmla="*/ 0 h 1"/>
                    <a:gd name="T10" fmla="*/ 1 w 10"/>
                    <a:gd name="T11" fmla="*/ 0 h 1"/>
                    <a:gd name="T12" fmla="*/ 1 w 10"/>
                    <a:gd name="T13" fmla="*/ 0 h 1"/>
                    <a:gd name="T14" fmla="*/ 1 w 10"/>
                    <a:gd name="T15" fmla="*/ 0 h 1"/>
                    <a:gd name="T16" fmla="*/ 2 w 10"/>
                    <a:gd name="T17" fmla="*/ 0 h 1"/>
                    <a:gd name="T18" fmla="*/ 2 w 10"/>
                    <a:gd name="T19" fmla="*/ 0 h 1"/>
                    <a:gd name="T20" fmla="*/ 2 w 10"/>
                    <a:gd name="T21" fmla="*/ 0 h 1"/>
                    <a:gd name="T22" fmla="*/ 2 w 10"/>
                    <a:gd name="T23" fmla="*/ 0 h 1"/>
                    <a:gd name="T24" fmla="*/ 3 w 10"/>
                    <a:gd name="T25" fmla="*/ 0 h 1"/>
                    <a:gd name="T26" fmla="*/ 3 w 10"/>
                    <a:gd name="T27" fmla="*/ 0 h 1"/>
                    <a:gd name="T28" fmla="*/ 3 w 10"/>
                    <a:gd name="T29" fmla="*/ 1 h 1"/>
                    <a:gd name="T30" fmla="*/ 3 w 10"/>
                    <a:gd name="T31" fmla="*/ 1 h 1"/>
                    <a:gd name="T32" fmla="*/ 3 w 10"/>
                    <a:gd name="T33" fmla="*/ 1 h 1"/>
                    <a:gd name="T34" fmla="*/ 3 w 10"/>
                    <a:gd name="T35" fmla="*/ 1 h 1"/>
                    <a:gd name="T36" fmla="*/ 4 w 10"/>
                    <a:gd name="T37" fmla="*/ 1 h 1"/>
                    <a:gd name="T38" fmla="*/ 4 w 10"/>
                    <a:gd name="T39" fmla="*/ 1 h 1"/>
                    <a:gd name="T40" fmla="*/ 4 w 10"/>
                    <a:gd name="T41" fmla="*/ 1 h 1"/>
                    <a:gd name="T42" fmla="*/ 4 w 10"/>
                    <a:gd name="T43" fmla="*/ 1 h 1"/>
                    <a:gd name="T44" fmla="*/ 4 w 10"/>
                    <a:gd name="T45" fmla="*/ 1 h 1"/>
                    <a:gd name="T46" fmla="*/ 4 w 10"/>
                    <a:gd name="T47" fmla="*/ 1 h 1"/>
                    <a:gd name="T48" fmla="*/ 5 w 10"/>
                    <a:gd name="T49" fmla="*/ 1 h 1"/>
                    <a:gd name="T50" fmla="*/ 5 w 10"/>
                    <a:gd name="T51" fmla="*/ 1 h 1"/>
                    <a:gd name="T52" fmla="*/ 5 w 10"/>
                    <a:gd name="T53" fmla="*/ 1 h 1"/>
                    <a:gd name="T54" fmla="*/ 5 w 10"/>
                    <a:gd name="T55" fmla="*/ 1 h 1"/>
                    <a:gd name="T56" fmla="*/ 6 w 10"/>
                    <a:gd name="T57" fmla="*/ 1 h 1"/>
                    <a:gd name="T58" fmla="*/ 6 w 10"/>
                    <a:gd name="T59" fmla="*/ 1 h 1"/>
                    <a:gd name="T60" fmla="*/ 6 w 10"/>
                    <a:gd name="T61" fmla="*/ 1 h 1"/>
                    <a:gd name="T62" fmla="*/ 6 w 10"/>
                    <a:gd name="T63" fmla="*/ 1 h 1"/>
                    <a:gd name="T64" fmla="*/ 6 w 10"/>
                    <a:gd name="T65" fmla="*/ 1 h 1"/>
                    <a:gd name="T66" fmla="*/ 6 w 10"/>
                    <a:gd name="T67" fmla="*/ 1 h 1"/>
                    <a:gd name="T68" fmla="*/ 7 w 10"/>
                    <a:gd name="T69" fmla="*/ 1 h 1"/>
                    <a:gd name="T70" fmla="*/ 7 w 10"/>
                    <a:gd name="T71" fmla="*/ 1 h 1"/>
                    <a:gd name="T72" fmla="*/ 7 w 10"/>
                    <a:gd name="T73" fmla="*/ 1 h 1"/>
                    <a:gd name="T74" fmla="*/ 8 w 10"/>
                    <a:gd name="T75" fmla="*/ 1 h 1"/>
                    <a:gd name="T76" fmla="*/ 8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8 w 10"/>
                    <a:gd name="T83" fmla="*/ 1 h 1"/>
                    <a:gd name="T84" fmla="*/ 8 w 10"/>
                    <a:gd name="T85" fmla="*/ 1 h 1"/>
                    <a:gd name="T86" fmla="*/ 9 w 10"/>
                    <a:gd name="T87" fmla="*/ 1 h 1"/>
                    <a:gd name="T88" fmla="*/ 9 w 10"/>
                    <a:gd name="T89" fmla="*/ 1 h 1"/>
                    <a:gd name="T90" fmla="*/ 9 w 10"/>
                    <a:gd name="T91" fmla="*/ 1 h 1"/>
                    <a:gd name="T92" fmla="*/ 9 w 10"/>
                    <a:gd name="T93" fmla="*/ 1 h 1"/>
                    <a:gd name="T94" fmla="*/ 10 w 10"/>
                    <a:gd name="T95" fmla="*/ 1 h 1"/>
                    <a:gd name="T96" fmla="*/ 10 w 10"/>
                    <a:gd name="T97" fmla="*/ 1 h 1"/>
                    <a:gd name="T98" fmla="*/ 10 w 10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243" name="Freeform 473"/>
                <p:cNvSpPr>
                  <a:spLocks/>
                </p:cNvSpPr>
                <p:nvPr/>
              </p:nvSpPr>
              <p:spPr bwMode="auto">
                <a:xfrm rot="5400000" flipH="1">
                  <a:off x="1488961" y="1400548"/>
                  <a:ext cx="1394" cy="394"/>
                </a:xfrm>
                <a:custGeom>
                  <a:avLst/>
                  <a:gdLst>
                    <a:gd name="T0" fmla="*/ 0 w 10"/>
                    <a:gd name="T1" fmla="*/ 0 h 1"/>
                    <a:gd name="T2" fmla="*/ 0 w 10"/>
                    <a:gd name="T3" fmla="*/ 0 h 1"/>
                    <a:gd name="T4" fmla="*/ 0 w 10"/>
                    <a:gd name="T5" fmla="*/ 0 h 1"/>
                    <a:gd name="T6" fmla="*/ 0 w 10"/>
                    <a:gd name="T7" fmla="*/ 0 h 1"/>
                    <a:gd name="T8" fmla="*/ 1 w 10"/>
                    <a:gd name="T9" fmla="*/ 0 h 1"/>
                    <a:gd name="T10" fmla="*/ 1 w 10"/>
                    <a:gd name="T11" fmla="*/ 0 h 1"/>
                    <a:gd name="T12" fmla="*/ 1 w 10"/>
                    <a:gd name="T13" fmla="*/ 0 h 1"/>
                    <a:gd name="T14" fmla="*/ 1 w 10"/>
                    <a:gd name="T15" fmla="*/ 0 h 1"/>
                    <a:gd name="T16" fmla="*/ 1 w 10"/>
                    <a:gd name="T17" fmla="*/ 0 h 1"/>
                    <a:gd name="T18" fmla="*/ 1 w 10"/>
                    <a:gd name="T19" fmla="*/ 0 h 1"/>
                    <a:gd name="T20" fmla="*/ 2 w 10"/>
                    <a:gd name="T21" fmla="*/ 0 h 1"/>
                    <a:gd name="T22" fmla="*/ 2 w 10"/>
                    <a:gd name="T23" fmla="*/ 0 h 1"/>
                    <a:gd name="T24" fmla="*/ 2 w 10"/>
                    <a:gd name="T25" fmla="*/ 0 h 1"/>
                    <a:gd name="T26" fmla="*/ 2 w 10"/>
                    <a:gd name="T27" fmla="*/ 0 h 1"/>
                    <a:gd name="T28" fmla="*/ 3 w 10"/>
                    <a:gd name="T29" fmla="*/ 0 h 1"/>
                    <a:gd name="T30" fmla="*/ 3 w 10"/>
                    <a:gd name="T31" fmla="*/ 0 h 1"/>
                    <a:gd name="T32" fmla="*/ 3 w 10"/>
                    <a:gd name="T33" fmla="*/ 0 h 1"/>
                    <a:gd name="T34" fmla="*/ 3 w 10"/>
                    <a:gd name="T35" fmla="*/ 0 h 1"/>
                    <a:gd name="T36" fmla="*/ 3 w 10"/>
                    <a:gd name="T37" fmla="*/ 0 h 1"/>
                    <a:gd name="T38" fmla="*/ 3 w 10"/>
                    <a:gd name="T39" fmla="*/ 0 h 1"/>
                    <a:gd name="T40" fmla="*/ 4 w 10"/>
                    <a:gd name="T41" fmla="*/ 0 h 1"/>
                    <a:gd name="T42" fmla="*/ 4 w 10"/>
                    <a:gd name="T43" fmla="*/ 0 h 1"/>
                    <a:gd name="T44" fmla="*/ 4 w 10"/>
                    <a:gd name="T45" fmla="*/ 0 h 1"/>
                    <a:gd name="T46" fmla="*/ 5 w 10"/>
                    <a:gd name="T47" fmla="*/ 0 h 1"/>
                    <a:gd name="T48" fmla="*/ 5 w 10"/>
                    <a:gd name="T49" fmla="*/ 0 h 1"/>
                    <a:gd name="T50" fmla="*/ 5 w 10"/>
                    <a:gd name="T51" fmla="*/ 0 h 1"/>
                    <a:gd name="T52" fmla="*/ 5 w 10"/>
                    <a:gd name="T53" fmla="*/ 0 h 1"/>
                    <a:gd name="T54" fmla="*/ 5 w 10"/>
                    <a:gd name="T55" fmla="*/ 0 h 1"/>
                    <a:gd name="T56" fmla="*/ 5 w 10"/>
                    <a:gd name="T57" fmla="*/ 0 h 1"/>
                    <a:gd name="T58" fmla="*/ 6 w 10"/>
                    <a:gd name="T59" fmla="*/ 0 h 1"/>
                    <a:gd name="T60" fmla="*/ 6 w 10"/>
                    <a:gd name="T61" fmla="*/ 0 h 1"/>
                    <a:gd name="T62" fmla="*/ 6 w 10"/>
                    <a:gd name="T63" fmla="*/ 0 h 1"/>
                    <a:gd name="T64" fmla="*/ 6 w 10"/>
                    <a:gd name="T65" fmla="*/ 0 h 1"/>
                    <a:gd name="T66" fmla="*/ 7 w 10"/>
                    <a:gd name="T67" fmla="*/ 0 h 1"/>
                    <a:gd name="T68" fmla="*/ 7 w 10"/>
                    <a:gd name="T69" fmla="*/ 1 h 1"/>
                    <a:gd name="T70" fmla="*/ 7 w 10"/>
                    <a:gd name="T71" fmla="*/ 1 h 1"/>
                    <a:gd name="T72" fmla="*/ 7 w 10"/>
                    <a:gd name="T73" fmla="*/ 1 h 1"/>
                    <a:gd name="T74" fmla="*/ 7 w 10"/>
                    <a:gd name="T75" fmla="*/ 1 h 1"/>
                    <a:gd name="T76" fmla="*/ 7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8 w 10"/>
                    <a:gd name="T83" fmla="*/ 1 h 1"/>
                    <a:gd name="T84" fmla="*/ 8 w 10"/>
                    <a:gd name="T85" fmla="*/ 1 h 1"/>
                    <a:gd name="T86" fmla="*/ 8 w 10"/>
                    <a:gd name="T87" fmla="*/ 1 h 1"/>
                    <a:gd name="T88" fmla="*/ 8 w 10"/>
                    <a:gd name="T89" fmla="*/ 1 h 1"/>
                    <a:gd name="T90" fmla="*/ 9 w 10"/>
                    <a:gd name="T91" fmla="*/ 1 h 1"/>
                    <a:gd name="T92" fmla="*/ 9 w 10"/>
                    <a:gd name="T93" fmla="*/ 1 h 1"/>
                    <a:gd name="T94" fmla="*/ 9 w 10"/>
                    <a:gd name="T95" fmla="*/ 1 h 1"/>
                    <a:gd name="T96" fmla="*/ 9 w 10"/>
                    <a:gd name="T97" fmla="*/ 1 h 1"/>
                    <a:gd name="T98" fmla="*/ 10 w 10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244" name="Freeform 474"/>
                <p:cNvSpPr>
                  <a:spLocks/>
                </p:cNvSpPr>
                <p:nvPr/>
              </p:nvSpPr>
              <p:spPr bwMode="auto">
                <a:xfrm rot="5400000" flipH="1">
                  <a:off x="1488637" y="1399223"/>
                  <a:ext cx="1255" cy="394"/>
                </a:xfrm>
                <a:custGeom>
                  <a:avLst/>
                  <a:gdLst>
                    <a:gd name="T0" fmla="*/ 0 w 9"/>
                    <a:gd name="T1" fmla="*/ 0 h 1"/>
                    <a:gd name="T2" fmla="*/ 0 w 9"/>
                    <a:gd name="T3" fmla="*/ 0 h 1"/>
                    <a:gd name="T4" fmla="*/ 0 w 9"/>
                    <a:gd name="T5" fmla="*/ 0 h 1"/>
                    <a:gd name="T6" fmla="*/ 0 w 9"/>
                    <a:gd name="T7" fmla="*/ 0 h 1"/>
                    <a:gd name="T8" fmla="*/ 0 w 9"/>
                    <a:gd name="T9" fmla="*/ 0 h 1"/>
                    <a:gd name="T10" fmla="*/ 0 w 9"/>
                    <a:gd name="T11" fmla="*/ 0 h 1"/>
                    <a:gd name="T12" fmla="*/ 1 w 9"/>
                    <a:gd name="T13" fmla="*/ 0 h 1"/>
                    <a:gd name="T14" fmla="*/ 1 w 9"/>
                    <a:gd name="T15" fmla="*/ 0 h 1"/>
                    <a:gd name="T16" fmla="*/ 1 w 9"/>
                    <a:gd name="T17" fmla="*/ 0 h 1"/>
                    <a:gd name="T18" fmla="*/ 1 w 9"/>
                    <a:gd name="T19" fmla="*/ 0 h 1"/>
                    <a:gd name="T20" fmla="*/ 2 w 9"/>
                    <a:gd name="T21" fmla="*/ 0 h 1"/>
                    <a:gd name="T22" fmla="*/ 2 w 9"/>
                    <a:gd name="T23" fmla="*/ 0 h 1"/>
                    <a:gd name="T24" fmla="*/ 2 w 9"/>
                    <a:gd name="T25" fmla="*/ 0 h 1"/>
                    <a:gd name="T26" fmla="*/ 2 w 9"/>
                    <a:gd name="T27" fmla="*/ 0 h 1"/>
                    <a:gd name="T28" fmla="*/ 2 w 9"/>
                    <a:gd name="T29" fmla="*/ 0 h 1"/>
                    <a:gd name="T30" fmla="*/ 3 w 9"/>
                    <a:gd name="T31" fmla="*/ 0 h 1"/>
                    <a:gd name="T32" fmla="*/ 3 w 9"/>
                    <a:gd name="T33" fmla="*/ 0 h 1"/>
                    <a:gd name="T34" fmla="*/ 3 w 9"/>
                    <a:gd name="T35" fmla="*/ 0 h 1"/>
                    <a:gd name="T36" fmla="*/ 3 w 9"/>
                    <a:gd name="T37" fmla="*/ 0 h 1"/>
                    <a:gd name="T38" fmla="*/ 4 w 9"/>
                    <a:gd name="T39" fmla="*/ 0 h 1"/>
                    <a:gd name="T40" fmla="*/ 4 w 9"/>
                    <a:gd name="T41" fmla="*/ 0 h 1"/>
                    <a:gd name="T42" fmla="*/ 4 w 9"/>
                    <a:gd name="T43" fmla="*/ 0 h 1"/>
                    <a:gd name="T44" fmla="*/ 4 w 9"/>
                    <a:gd name="T45" fmla="*/ 0 h 1"/>
                    <a:gd name="T46" fmla="*/ 4 w 9"/>
                    <a:gd name="T47" fmla="*/ 0 h 1"/>
                    <a:gd name="T48" fmla="*/ 4 w 9"/>
                    <a:gd name="T49" fmla="*/ 0 h 1"/>
                    <a:gd name="T50" fmla="*/ 5 w 9"/>
                    <a:gd name="T51" fmla="*/ 0 h 1"/>
                    <a:gd name="T52" fmla="*/ 5 w 9"/>
                    <a:gd name="T53" fmla="*/ 0 h 1"/>
                    <a:gd name="T54" fmla="*/ 5 w 9"/>
                    <a:gd name="T55" fmla="*/ 0 h 1"/>
                    <a:gd name="T56" fmla="*/ 5 w 9"/>
                    <a:gd name="T57" fmla="*/ 0 h 1"/>
                    <a:gd name="T58" fmla="*/ 6 w 9"/>
                    <a:gd name="T59" fmla="*/ 0 h 1"/>
                    <a:gd name="T60" fmla="*/ 6 w 9"/>
                    <a:gd name="T61" fmla="*/ 0 h 1"/>
                    <a:gd name="T62" fmla="*/ 6 w 9"/>
                    <a:gd name="T63" fmla="*/ 1 h 1"/>
                    <a:gd name="T64" fmla="*/ 6 w 9"/>
                    <a:gd name="T65" fmla="*/ 1 h 1"/>
                    <a:gd name="T66" fmla="*/ 6 w 9"/>
                    <a:gd name="T67" fmla="*/ 1 h 1"/>
                    <a:gd name="T68" fmla="*/ 6 w 9"/>
                    <a:gd name="T69" fmla="*/ 1 h 1"/>
                    <a:gd name="T70" fmla="*/ 7 w 9"/>
                    <a:gd name="T71" fmla="*/ 1 h 1"/>
                    <a:gd name="T72" fmla="*/ 7 w 9"/>
                    <a:gd name="T73" fmla="*/ 1 h 1"/>
                    <a:gd name="T74" fmla="*/ 7 w 9"/>
                    <a:gd name="T75" fmla="*/ 1 h 1"/>
                    <a:gd name="T76" fmla="*/ 7 w 9"/>
                    <a:gd name="T77" fmla="*/ 1 h 1"/>
                    <a:gd name="T78" fmla="*/ 7 w 9"/>
                    <a:gd name="T79" fmla="*/ 1 h 1"/>
                    <a:gd name="T80" fmla="*/ 7 w 9"/>
                    <a:gd name="T81" fmla="*/ 1 h 1"/>
                    <a:gd name="T82" fmla="*/ 8 w 9"/>
                    <a:gd name="T83" fmla="*/ 1 h 1"/>
                    <a:gd name="T84" fmla="*/ 8 w 9"/>
                    <a:gd name="T85" fmla="*/ 1 h 1"/>
                    <a:gd name="T86" fmla="*/ 8 w 9"/>
                    <a:gd name="T87" fmla="*/ 1 h 1"/>
                    <a:gd name="T88" fmla="*/ 8 w 9"/>
                    <a:gd name="T89" fmla="*/ 1 h 1"/>
                    <a:gd name="T90" fmla="*/ 9 w 9"/>
                    <a:gd name="T91" fmla="*/ 1 h 1"/>
                    <a:gd name="T92" fmla="*/ 9 w 9"/>
                    <a:gd name="T93" fmla="*/ 1 h 1"/>
                    <a:gd name="T94" fmla="*/ 9 w 9"/>
                    <a:gd name="T95" fmla="*/ 1 h 1"/>
                    <a:gd name="T96" fmla="*/ 9 w 9"/>
                    <a:gd name="T97" fmla="*/ 1 h 1"/>
                    <a:gd name="T98" fmla="*/ 9 w 9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245" name="Freeform 475"/>
                <p:cNvSpPr>
                  <a:spLocks/>
                </p:cNvSpPr>
                <p:nvPr/>
              </p:nvSpPr>
              <p:spPr bwMode="auto">
                <a:xfrm rot="5400000" flipH="1">
                  <a:off x="1488371" y="1398096"/>
                  <a:ext cx="1394" cy="0"/>
                </a:xfrm>
                <a:custGeom>
                  <a:avLst/>
                  <a:gdLst>
                    <a:gd name="T0" fmla="*/ 0 w 10"/>
                    <a:gd name="T1" fmla="*/ 1 w 10"/>
                    <a:gd name="T2" fmla="*/ 1 w 10"/>
                    <a:gd name="T3" fmla="*/ 1 w 10"/>
                    <a:gd name="T4" fmla="*/ 1 w 10"/>
                    <a:gd name="T5" fmla="*/ 2 w 10"/>
                    <a:gd name="T6" fmla="*/ 2 w 10"/>
                    <a:gd name="T7" fmla="*/ 2 w 10"/>
                    <a:gd name="T8" fmla="*/ 2 w 10"/>
                    <a:gd name="T9" fmla="*/ 2 w 10"/>
                    <a:gd name="T10" fmla="*/ 2 w 10"/>
                    <a:gd name="T11" fmla="*/ 3 w 10"/>
                    <a:gd name="T12" fmla="*/ 3 w 10"/>
                    <a:gd name="T13" fmla="*/ 3 w 10"/>
                    <a:gd name="T14" fmla="*/ 3 w 10"/>
                    <a:gd name="T15" fmla="*/ 4 w 10"/>
                    <a:gd name="T16" fmla="*/ 4 w 10"/>
                    <a:gd name="T17" fmla="*/ 4 w 10"/>
                    <a:gd name="T18" fmla="*/ 4 w 10"/>
                    <a:gd name="T19" fmla="*/ 4 w 10"/>
                    <a:gd name="T20" fmla="*/ 4 w 10"/>
                    <a:gd name="T21" fmla="*/ 5 w 10"/>
                    <a:gd name="T22" fmla="*/ 5 w 10"/>
                    <a:gd name="T23" fmla="*/ 5 w 10"/>
                    <a:gd name="T24" fmla="*/ 5 w 10"/>
                    <a:gd name="T25" fmla="*/ 5 w 10"/>
                    <a:gd name="T26" fmla="*/ 5 w 10"/>
                    <a:gd name="T27" fmla="*/ 6 w 10"/>
                    <a:gd name="T28" fmla="*/ 6 w 10"/>
                    <a:gd name="T29" fmla="*/ 6 w 10"/>
                    <a:gd name="T30" fmla="*/ 6 w 10"/>
                    <a:gd name="T31" fmla="*/ 7 w 10"/>
                    <a:gd name="T32" fmla="*/ 7 w 10"/>
                    <a:gd name="T33" fmla="*/ 7 w 10"/>
                    <a:gd name="T34" fmla="*/ 7 w 10"/>
                    <a:gd name="T35" fmla="*/ 7 w 10"/>
                    <a:gd name="T36" fmla="*/ 8 w 10"/>
                    <a:gd name="T37" fmla="*/ 8 w 10"/>
                    <a:gd name="T38" fmla="*/ 8 w 10"/>
                    <a:gd name="T39" fmla="*/ 8 w 10"/>
                    <a:gd name="T40" fmla="*/ 9 w 10"/>
                    <a:gd name="T41" fmla="*/ 9 w 10"/>
                    <a:gd name="T42" fmla="*/ 9 w 10"/>
                    <a:gd name="T43" fmla="*/ 9 w 10"/>
                    <a:gd name="T44" fmla="*/ 9 w 10"/>
                    <a:gd name="T45" fmla="*/ 9 w 10"/>
                    <a:gd name="T46" fmla="*/ 10 w 10"/>
                    <a:gd name="T47" fmla="*/ 10 w 10"/>
                    <a:gd name="T48" fmla="*/ 10 w 10"/>
                    <a:gd name="T49" fmla="*/ 10 w 10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</a:cxnLst>
                  <a:rect l="0" t="0" r="r" b="b"/>
                  <a:pathLst>
                    <a:path w="10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246" name="Freeform 476"/>
                <p:cNvSpPr>
                  <a:spLocks/>
                </p:cNvSpPr>
                <p:nvPr/>
              </p:nvSpPr>
              <p:spPr bwMode="auto">
                <a:xfrm rot="5400000" flipH="1">
                  <a:off x="1488174" y="1396505"/>
                  <a:ext cx="1394" cy="394"/>
                </a:xfrm>
                <a:custGeom>
                  <a:avLst/>
                  <a:gdLst>
                    <a:gd name="T0" fmla="*/ 0 w 10"/>
                    <a:gd name="T1" fmla="*/ 0 h 1"/>
                    <a:gd name="T2" fmla="*/ 1 w 10"/>
                    <a:gd name="T3" fmla="*/ 0 h 1"/>
                    <a:gd name="T4" fmla="*/ 1 w 10"/>
                    <a:gd name="T5" fmla="*/ 0 h 1"/>
                    <a:gd name="T6" fmla="*/ 1 w 10"/>
                    <a:gd name="T7" fmla="*/ 1 h 1"/>
                    <a:gd name="T8" fmla="*/ 1 w 10"/>
                    <a:gd name="T9" fmla="*/ 1 h 1"/>
                    <a:gd name="T10" fmla="*/ 1 w 10"/>
                    <a:gd name="T11" fmla="*/ 1 h 1"/>
                    <a:gd name="T12" fmla="*/ 1 w 10"/>
                    <a:gd name="T13" fmla="*/ 1 h 1"/>
                    <a:gd name="T14" fmla="*/ 2 w 10"/>
                    <a:gd name="T15" fmla="*/ 1 h 1"/>
                    <a:gd name="T16" fmla="*/ 2 w 10"/>
                    <a:gd name="T17" fmla="*/ 1 h 1"/>
                    <a:gd name="T18" fmla="*/ 2 w 10"/>
                    <a:gd name="T19" fmla="*/ 1 h 1"/>
                    <a:gd name="T20" fmla="*/ 2 w 10"/>
                    <a:gd name="T21" fmla="*/ 1 h 1"/>
                    <a:gd name="T22" fmla="*/ 2 w 10"/>
                    <a:gd name="T23" fmla="*/ 1 h 1"/>
                    <a:gd name="T24" fmla="*/ 2 w 10"/>
                    <a:gd name="T25" fmla="*/ 1 h 1"/>
                    <a:gd name="T26" fmla="*/ 3 w 10"/>
                    <a:gd name="T27" fmla="*/ 1 h 1"/>
                    <a:gd name="T28" fmla="*/ 3 w 10"/>
                    <a:gd name="T29" fmla="*/ 1 h 1"/>
                    <a:gd name="T30" fmla="*/ 3 w 10"/>
                    <a:gd name="T31" fmla="*/ 1 h 1"/>
                    <a:gd name="T32" fmla="*/ 3 w 10"/>
                    <a:gd name="T33" fmla="*/ 1 h 1"/>
                    <a:gd name="T34" fmla="*/ 4 w 10"/>
                    <a:gd name="T35" fmla="*/ 1 h 1"/>
                    <a:gd name="T36" fmla="*/ 4 w 10"/>
                    <a:gd name="T37" fmla="*/ 1 h 1"/>
                    <a:gd name="T38" fmla="*/ 4 w 10"/>
                    <a:gd name="T39" fmla="*/ 1 h 1"/>
                    <a:gd name="T40" fmla="*/ 4 w 10"/>
                    <a:gd name="T41" fmla="*/ 1 h 1"/>
                    <a:gd name="T42" fmla="*/ 4 w 10"/>
                    <a:gd name="T43" fmla="*/ 1 h 1"/>
                    <a:gd name="T44" fmla="*/ 5 w 10"/>
                    <a:gd name="T45" fmla="*/ 1 h 1"/>
                    <a:gd name="T46" fmla="*/ 5 w 10"/>
                    <a:gd name="T47" fmla="*/ 1 h 1"/>
                    <a:gd name="T48" fmla="*/ 5 w 10"/>
                    <a:gd name="T49" fmla="*/ 1 h 1"/>
                    <a:gd name="T50" fmla="*/ 5 w 10"/>
                    <a:gd name="T51" fmla="*/ 1 h 1"/>
                    <a:gd name="T52" fmla="*/ 6 w 10"/>
                    <a:gd name="T53" fmla="*/ 1 h 1"/>
                    <a:gd name="T54" fmla="*/ 6 w 10"/>
                    <a:gd name="T55" fmla="*/ 1 h 1"/>
                    <a:gd name="T56" fmla="*/ 6 w 10"/>
                    <a:gd name="T57" fmla="*/ 1 h 1"/>
                    <a:gd name="T58" fmla="*/ 6 w 10"/>
                    <a:gd name="T59" fmla="*/ 1 h 1"/>
                    <a:gd name="T60" fmla="*/ 6 w 10"/>
                    <a:gd name="T61" fmla="*/ 1 h 1"/>
                    <a:gd name="T62" fmla="*/ 6 w 10"/>
                    <a:gd name="T63" fmla="*/ 1 h 1"/>
                    <a:gd name="T64" fmla="*/ 7 w 10"/>
                    <a:gd name="T65" fmla="*/ 1 h 1"/>
                    <a:gd name="T66" fmla="*/ 7 w 10"/>
                    <a:gd name="T67" fmla="*/ 1 h 1"/>
                    <a:gd name="T68" fmla="*/ 7 w 10"/>
                    <a:gd name="T69" fmla="*/ 1 h 1"/>
                    <a:gd name="T70" fmla="*/ 7 w 10"/>
                    <a:gd name="T71" fmla="*/ 1 h 1"/>
                    <a:gd name="T72" fmla="*/ 8 w 10"/>
                    <a:gd name="T73" fmla="*/ 1 h 1"/>
                    <a:gd name="T74" fmla="*/ 8 w 10"/>
                    <a:gd name="T75" fmla="*/ 1 h 1"/>
                    <a:gd name="T76" fmla="*/ 8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8 w 10"/>
                    <a:gd name="T83" fmla="*/ 1 h 1"/>
                    <a:gd name="T84" fmla="*/ 9 w 10"/>
                    <a:gd name="T85" fmla="*/ 1 h 1"/>
                    <a:gd name="T86" fmla="*/ 9 w 10"/>
                    <a:gd name="T87" fmla="*/ 1 h 1"/>
                    <a:gd name="T88" fmla="*/ 9 w 10"/>
                    <a:gd name="T89" fmla="*/ 1 h 1"/>
                    <a:gd name="T90" fmla="*/ 9 w 10"/>
                    <a:gd name="T91" fmla="*/ 1 h 1"/>
                    <a:gd name="T92" fmla="*/ 9 w 10"/>
                    <a:gd name="T93" fmla="*/ 1 h 1"/>
                    <a:gd name="T94" fmla="*/ 9 w 10"/>
                    <a:gd name="T95" fmla="*/ 1 h 1"/>
                    <a:gd name="T96" fmla="*/ 10 w 10"/>
                    <a:gd name="T97" fmla="*/ 1 h 1"/>
                    <a:gd name="T98" fmla="*/ 10 w 10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2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3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4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247" name="Freeform 477"/>
                <p:cNvSpPr>
                  <a:spLocks/>
                </p:cNvSpPr>
                <p:nvPr/>
              </p:nvSpPr>
              <p:spPr bwMode="auto">
                <a:xfrm rot="5400000" flipH="1">
                  <a:off x="1487781" y="1395111"/>
                  <a:ext cx="1394" cy="394"/>
                </a:xfrm>
                <a:custGeom>
                  <a:avLst/>
                  <a:gdLst>
                    <a:gd name="T0" fmla="*/ 0 w 10"/>
                    <a:gd name="T1" fmla="*/ 0 h 1"/>
                    <a:gd name="T2" fmla="*/ 0 w 10"/>
                    <a:gd name="T3" fmla="*/ 0 h 1"/>
                    <a:gd name="T4" fmla="*/ 0 w 10"/>
                    <a:gd name="T5" fmla="*/ 0 h 1"/>
                    <a:gd name="T6" fmla="*/ 1 w 10"/>
                    <a:gd name="T7" fmla="*/ 0 h 1"/>
                    <a:gd name="T8" fmla="*/ 1 w 10"/>
                    <a:gd name="T9" fmla="*/ 0 h 1"/>
                    <a:gd name="T10" fmla="*/ 1 w 10"/>
                    <a:gd name="T11" fmla="*/ 0 h 1"/>
                    <a:gd name="T12" fmla="*/ 1 w 10"/>
                    <a:gd name="T13" fmla="*/ 0 h 1"/>
                    <a:gd name="T14" fmla="*/ 1 w 10"/>
                    <a:gd name="T15" fmla="*/ 0 h 1"/>
                    <a:gd name="T16" fmla="*/ 2 w 10"/>
                    <a:gd name="T17" fmla="*/ 0 h 1"/>
                    <a:gd name="T18" fmla="*/ 2 w 10"/>
                    <a:gd name="T19" fmla="*/ 0 h 1"/>
                    <a:gd name="T20" fmla="*/ 2 w 10"/>
                    <a:gd name="T21" fmla="*/ 0 h 1"/>
                    <a:gd name="T22" fmla="*/ 2 w 10"/>
                    <a:gd name="T23" fmla="*/ 0 h 1"/>
                    <a:gd name="T24" fmla="*/ 3 w 10"/>
                    <a:gd name="T25" fmla="*/ 0 h 1"/>
                    <a:gd name="T26" fmla="*/ 3 w 10"/>
                    <a:gd name="T27" fmla="*/ 0 h 1"/>
                    <a:gd name="T28" fmla="*/ 3 w 10"/>
                    <a:gd name="T29" fmla="*/ 0 h 1"/>
                    <a:gd name="T30" fmla="*/ 3 w 10"/>
                    <a:gd name="T31" fmla="*/ 0 h 1"/>
                    <a:gd name="T32" fmla="*/ 3 w 10"/>
                    <a:gd name="T33" fmla="*/ 0 h 1"/>
                    <a:gd name="T34" fmla="*/ 3 w 10"/>
                    <a:gd name="T35" fmla="*/ 0 h 1"/>
                    <a:gd name="T36" fmla="*/ 4 w 10"/>
                    <a:gd name="T37" fmla="*/ 0 h 1"/>
                    <a:gd name="T38" fmla="*/ 4 w 10"/>
                    <a:gd name="T39" fmla="*/ 0 h 1"/>
                    <a:gd name="T40" fmla="*/ 4 w 10"/>
                    <a:gd name="T41" fmla="*/ 0 h 1"/>
                    <a:gd name="T42" fmla="*/ 4 w 10"/>
                    <a:gd name="T43" fmla="*/ 0 h 1"/>
                    <a:gd name="T44" fmla="*/ 5 w 10"/>
                    <a:gd name="T45" fmla="*/ 0 h 1"/>
                    <a:gd name="T46" fmla="*/ 5 w 10"/>
                    <a:gd name="T47" fmla="*/ 0 h 1"/>
                    <a:gd name="T48" fmla="*/ 5 w 10"/>
                    <a:gd name="T49" fmla="*/ 0 h 1"/>
                    <a:gd name="T50" fmla="*/ 5 w 10"/>
                    <a:gd name="T51" fmla="*/ 1 h 1"/>
                    <a:gd name="T52" fmla="*/ 5 w 10"/>
                    <a:gd name="T53" fmla="*/ 1 h 1"/>
                    <a:gd name="T54" fmla="*/ 5 w 10"/>
                    <a:gd name="T55" fmla="*/ 1 h 1"/>
                    <a:gd name="T56" fmla="*/ 6 w 10"/>
                    <a:gd name="T57" fmla="*/ 1 h 1"/>
                    <a:gd name="T58" fmla="*/ 6 w 10"/>
                    <a:gd name="T59" fmla="*/ 1 h 1"/>
                    <a:gd name="T60" fmla="*/ 6 w 10"/>
                    <a:gd name="T61" fmla="*/ 1 h 1"/>
                    <a:gd name="T62" fmla="*/ 6 w 10"/>
                    <a:gd name="T63" fmla="*/ 1 h 1"/>
                    <a:gd name="T64" fmla="*/ 6 w 10"/>
                    <a:gd name="T65" fmla="*/ 1 h 1"/>
                    <a:gd name="T66" fmla="*/ 6 w 10"/>
                    <a:gd name="T67" fmla="*/ 1 h 1"/>
                    <a:gd name="T68" fmla="*/ 7 w 10"/>
                    <a:gd name="T69" fmla="*/ 1 h 1"/>
                    <a:gd name="T70" fmla="*/ 7 w 10"/>
                    <a:gd name="T71" fmla="*/ 1 h 1"/>
                    <a:gd name="T72" fmla="*/ 7 w 10"/>
                    <a:gd name="T73" fmla="*/ 1 h 1"/>
                    <a:gd name="T74" fmla="*/ 7 w 10"/>
                    <a:gd name="T75" fmla="*/ 1 h 1"/>
                    <a:gd name="T76" fmla="*/ 8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8 w 10"/>
                    <a:gd name="T83" fmla="*/ 1 h 1"/>
                    <a:gd name="T84" fmla="*/ 8 w 10"/>
                    <a:gd name="T85" fmla="*/ 1 h 1"/>
                    <a:gd name="T86" fmla="*/ 9 w 10"/>
                    <a:gd name="T87" fmla="*/ 1 h 1"/>
                    <a:gd name="T88" fmla="*/ 9 w 10"/>
                    <a:gd name="T89" fmla="*/ 1 h 1"/>
                    <a:gd name="T90" fmla="*/ 9 w 10"/>
                    <a:gd name="T91" fmla="*/ 1 h 1"/>
                    <a:gd name="T92" fmla="*/ 9 w 10"/>
                    <a:gd name="T93" fmla="*/ 1 h 1"/>
                    <a:gd name="T94" fmla="*/ 10 w 10"/>
                    <a:gd name="T95" fmla="*/ 1 h 1"/>
                    <a:gd name="T96" fmla="*/ 10 w 10"/>
                    <a:gd name="T97" fmla="*/ 1 h 1"/>
                    <a:gd name="T98" fmla="*/ 10 w 10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0" y="1"/>
                      </a:lnTo>
                      <a:lnTo>
                        <a:pt x="10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248" name="Freeform 478"/>
                <p:cNvSpPr>
                  <a:spLocks/>
                </p:cNvSpPr>
                <p:nvPr/>
              </p:nvSpPr>
              <p:spPr bwMode="auto">
                <a:xfrm rot="5400000" flipH="1">
                  <a:off x="1487387" y="1393716"/>
                  <a:ext cx="1394" cy="394"/>
                </a:xfrm>
                <a:custGeom>
                  <a:avLst/>
                  <a:gdLst>
                    <a:gd name="T0" fmla="*/ 0 w 10"/>
                    <a:gd name="T1" fmla="*/ 0 h 1"/>
                    <a:gd name="T2" fmla="*/ 0 w 10"/>
                    <a:gd name="T3" fmla="*/ 0 h 1"/>
                    <a:gd name="T4" fmla="*/ 0 w 10"/>
                    <a:gd name="T5" fmla="*/ 0 h 1"/>
                    <a:gd name="T6" fmla="*/ 0 w 10"/>
                    <a:gd name="T7" fmla="*/ 0 h 1"/>
                    <a:gd name="T8" fmla="*/ 1 w 10"/>
                    <a:gd name="T9" fmla="*/ 0 h 1"/>
                    <a:gd name="T10" fmla="*/ 1 w 10"/>
                    <a:gd name="T11" fmla="*/ 0 h 1"/>
                    <a:gd name="T12" fmla="*/ 1 w 10"/>
                    <a:gd name="T13" fmla="*/ 0 h 1"/>
                    <a:gd name="T14" fmla="*/ 1 w 10"/>
                    <a:gd name="T15" fmla="*/ 0 h 1"/>
                    <a:gd name="T16" fmla="*/ 2 w 10"/>
                    <a:gd name="T17" fmla="*/ 0 h 1"/>
                    <a:gd name="T18" fmla="*/ 2 w 10"/>
                    <a:gd name="T19" fmla="*/ 0 h 1"/>
                    <a:gd name="T20" fmla="*/ 2 w 10"/>
                    <a:gd name="T21" fmla="*/ 0 h 1"/>
                    <a:gd name="T22" fmla="*/ 2 w 10"/>
                    <a:gd name="T23" fmla="*/ 0 h 1"/>
                    <a:gd name="T24" fmla="*/ 2 w 10"/>
                    <a:gd name="T25" fmla="*/ 0 h 1"/>
                    <a:gd name="T26" fmla="*/ 2 w 10"/>
                    <a:gd name="T27" fmla="*/ 0 h 1"/>
                    <a:gd name="T28" fmla="*/ 3 w 10"/>
                    <a:gd name="T29" fmla="*/ 0 h 1"/>
                    <a:gd name="T30" fmla="*/ 3 w 10"/>
                    <a:gd name="T31" fmla="*/ 0 h 1"/>
                    <a:gd name="T32" fmla="*/ 3 w 10"/>
                    <a:gd name="T33" fmla="*/ 0 h 1"/>
                    <a:gd name="T34" fmla="*/ 3 w 10"/>
                    <a:gd name="T35" fmla="*/ 0 h 1"/>
                    <a:gd name="T36" fmla="*/ 3 w 10"/>
                    <a:gd name="T37" fmla="*/ 0 h 1"/>
                    <a:gd name="T38" fmla="*/ 3 w 10"/>
                    <a:gd name="T39" fmla="*/ 0 h 1"/>
                    <a:gd name="T40" fmla="*/ 4 w 10"/>
                    <a:gd name="T41" fmla="*/ 0 h 1"/>
                    <a:gd name="T42" fmla="*/ 4 w 10"/>
                    <a:gd name="T43" fmla="*/ 0 h 1"/>
                    <a:gd name="T44" fmla="*/ 4 w 10"/>
                    <a:gd name="T45" fmla="*/ 0 h 1"/>
                    <a:gd name="T46" fmla="*/ 4 w 10"/>
                    <a:gd name="T47" fmla="*/ 0 h 1"/>
                    <a:gd name="T48" fmla="*/ 5 w 10"/>
                    <a:gd name="T49" fmla="*/ 1 h 1"/>
                    <a:gd name="T50" fmla="*/ 5 w 10"/>
                    <a:gd name="T51" fmla="*/ 1 h 1"/>
                    <a:gd name="T52" fmla="*/ 5 w 10"/>
                    <a:gd name="T53" fmla="*/ 1 h 1"/>
                    <a:gd name="T54" fmla="*/ 5 w 10"/>
                    <a:gd name="T55" fmla="*/ 1 h 1"/>
                    <a:gd name="T56" fmla="*/ 5 w 10"/>
                    <a:gd name="T57" fmla="*/ 1 h 1"/>
                    <a:gd name="T58" fmla="*/ 5 w 10"/>
                    <a:gd name="T59" fmla="*/ 1 h 1"/>
                    <a:gd name="T60" fmla="*/ 6 w 10"/>
                    <a:gd name="T61" fmla="*/ 1 h 1"/>
                    <a:gd name="T62" fmla="*/ 6 w 10"/>
                    <a:gd name="T63" fmla="*/ 1 h 1"/>
                    <a:gd name="T64" fmla="*/ 6 w 10"/>
                    <a:gd name="T65" fmla="*/ 1 h 1"/>
                    <a:gd name="T66" fmla="*/ 7 w 10"/>
                    <a:gd name="T67" fmla="*/ 1 h 1"/>
                    <a:gd name="T68" fmla="*/ 7 w 10"/>
                    <a:gd name="T69" fmla="*/ 1 h 1"/>
                    <a:gd name="T70" fmla="*/ 7 w 10"/>
                    <a:gd name="T71" fmla="*/ 1 h 1"/>
                    <a:gd name="T72" fmla="*/ 7 w 10"/>
                    <a:gd name="T73" fmla="*/ 1 h 1"/>
                    <a:gd name="T74" fmla="*/ 7 w 10"/>
                    <a:gd name="T75" fmla="*/ 1 h 1"/>
                    <a:gd name="T76" fmla="*/ 7 w 10"/>
                    <a:gd name="T77" fmla="*/ 1 h 1"/>
                    <a:gd name="T78" fmla="*/ 8 w 10"/>
                    <a:gd name="T79" fmla="*/ 1 h 1"/>
                    <a:gd name="T80" fmla="*/ 8 w 10"/>
                    <a:gd name="T81" fmla="*/ 1 h 1"/>
                    <a:gd name="T82" fmla="*/ 8 w 10"/>
                    <a:gd name="T83" fmla="*/ 1 h 1"/>
                    <a:gd name="T84" fmla="*/ 8 w 10"/>
                    <a:gd name="T85" fmla="*/ 1 h 1"/>
                    <a:gd name="T86" fmla="*/ 9 w 10"/>
                    <a:gd name="T87" fmla="*/ 1 h 1"/>
                    <a:gd name="T88" fmla="*/ 9 w 10"/>
                    <a:gd name="T89" fmla="*/ 1 h 1"/>
                    <a:gd name="T90" fmla="*/ 9 w 10"/>
                    <a:gd name="T91" fmla="*/ 1 h 1"/>
                    <a:gd name="T92" fmla="*/ 9 w 10"/>
                    <a:gd name="T93" fmla="*/ 1 h 1"/>
                    <a:gd name="T94" fmla="*/ 9 w 10"/>
                    <a:gd name="T95" fmla="*/ 1 h 1"/>
                    <a:gd name="T96" fmla="*/ 9 w 10"/>
                    <a:gd name="T97" fmla="*/ 1 h 1"/>
                    <a:gd name="T98" fmla="*/ 10 w 10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0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5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7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10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  <p:sp>
              <p:nvSpPr>
                <p:cNvPr id="2249" name="Freeform 479"/>
                <p:cNvSpPr>
                  <a:spLocks/>
                </p:cNvSpPr>
                <p:nvPr/>
              </p:nvSpPr>
              <p:spPr bwMode="auto">
                <a:xfrm rot="5400000" flipH="1">
                  <a:off x="1487063" y="1392392"/>
                  <a:ext cx="1255" cy="394"/>
                </a:xfrm>
                <a:custGeom>
                  <a:avLst/>
                  <a:gdLst>
                    <a:gd name="T0" fmla="*/ 0 w 9"/>
                    <a:gd name="T1" fmla="*/ 0 h 1"/>
                    <a:gd name="T2" fmla="*/ 0 w 9"/>
                    <a:gd name="T3" fmla="*/ 0 h 1"/>
                    <a:gd name="T4" fmla="*/ 0 w 9"/>
                    <a:gd name="T5" fmla="*/ 0 h 1"/>
                    <a:gd name="T6" fmla="*/ 0 w 9"/>
                    <a:gd name="T7" fmla="*/ 0 h 1"/>
                    <a:gd name="T8" fmla="*/ 0 w 9"/>
                    <a:gd name="T9" fmla="*/ 0 h 1"/>
                    <a:gd name="T10" fmla="*/ 0 w 9"/>
                    <a:gd name="T11" fmla="*/ 0 h 1"/>
                    <a:gd name="T12" fmla="*/ 1 w 9"/>
                    <a:gd name="T13" fmla="*/ 0 h 1"/>
                    <a:gd name="T14" fmla="*/ 1 w 9"/>
                    <a:gd name="T15" fmla="*/ 0 h 1"/>
                    <a:gd name="T16" fmla="*/ 1 w 9"/>
                    <a:gd name="T17" fmla="*/ 0 h 1"/>
                    <a:gd name="T18" fmla="*/ 1 w 9"/>
                    <a:gd name="T19" fmla="*/ 0 h 1"/>
                    <a:gd name="T20" fmla="*/ 2 w 9"/>
                    <a:gd name="T21" fmla="*/ 0 h 1"/>
                    <a:gd name="T22" fmla="*/ 2 w 9"/>
                    <a:gd name="T23" fmla="*/ 0 h 1"/>
                    <a:gd name="T24" fmla="*/ 2 w 9"/>
                    <a:gd name="T25" fmla="*/ 0 h 1"/>
                    <a:gd name="T26" fmla="*/ 2 w 9"/>
                    <a:gd name="T27" fmla="*/ 0 h 1"/>
                    <a:gd name="T28" fmla="*/ 2 w 9"/>
                    <a:gd name="T29" fmla="*/ 0 h 1"/>
                    <a:gd name="T30" fmla="*/ 2 w 9"/>
                    <a:gd name="T31" fmla="*/ 0 h 1"/>
                    <a:gd name="T32" fmla="*/ 3 w 9"/>
                    <a:gd name="T33" fmla="*/ 0 h 1"/>
                    <a:gd name="T34" fmla="*/ 3 w 9"/>
                    <a:gd name="T35" fmla="*/ 0 h 1"/>
                    <a:gd name="T36" fmla="*/ 3 w 9"/>
                    <a:gd name="T37" fmla="*/ 0 h 1"/>
                    <a:gd name="T38" fmla="*/ 4 w 9"/>
                    <a:gd name="T39" fmla="*/ 0 h 1"/>
                    <a:gd name="T40" fmla="*/ 4 w 9"/>
                    <a:gd name="T41" fmla="*/ 0 h 1"/>
                    <a:gd name="T42" fmla="*/ 4 w 9"/>
                    <a:gd name="T43" fmla="*/ 0 h 1"/>
                    <a:gd name="T44" fmla="*/ 4 w 9"/>
                    <a:gd name="T45" fmla="*/ 0 h 1"/>
                    <a:gd name="T46" fmla="*/ 4 w 9"/>
                    <a:gd name="T47" fmla="*/ 0 h 1"/>
                    <a:gd name="T48" fmla="*/ 4 w 9"/>
                    <a:gd name="T49" fmla="*/ 0 h 1"/>
                    <a:gd name="T50" fmla="*/ 5 w 9"/>
                    <a:gd name="T51" fmla="*/ 0 h 1"/>
                    <a:gd name="T52" fmla="*/ 5 w 9"/>
                    <a:gd name="T53" fmla="*/ 0 h 1"/>
                    <a:gd name="T54" fmla="*/ 5 w 9"/>
                    <a:gd name="T55" fmla="*/ 0 h 1"/>
                    <a:gd name="T56" fmla="*/ 5 w 9"/>
                    <a:gd name="T57" fmla="*/ 0 h 1"/>
                    <a:gd name="T58" fmla="*/ 6 w 9"/>
                    <a:gd name="T59" fmla="*/ 0 h 1"/>
                    <a:gd name="T60" fmla="*/ 6 w 9"/>
                    <a:gd name="T61" fmla="*/ 0 h 1"/>
                    <a:gd name="T62" fmla="*/ 6 w 9"/>
                    <a:gd name="T63" fmla="*/ 0 h 1"/>
                    <a:gd name="T64" fmla="*/ 6 w 9"/>
                    <a:gd name="T65" fmla="*/ 0 h 1"/>
                    <a:gd name="T66" fmla="*/ 6 w 9"/>
                    <a:gd name="T67" fmla="*/ 0 h 1"/>
                    <a:gd name="T68" fmla="*/ 6 w 9"/>
                    <a:gd name="T69" fmla="*/ 0 h 1"/>
                    <a:gd name="T70" fmla="*/ 7 w 9"/>
                    <a:gd name="T71" fmla="*/ 0 h 1"/>
                    <a:gd name="T72" fmla="*/ 7 w 9"/>
                    <a:gd name="T73" fmla="*/ 0 h 1"/>
                    <a:gd name="T74" fmla="*/ 7 w 9"/>
                    <a:gd name="T75" fmla="*/ 0 h 1"/>
                    <a:gd name="T76" fmla="*/ 7 w 9"/>
                    <a:gd name="T77" fmla="*/ 0 h 1"/>
                    <a:gd name="T78" fmla="*/ 8 w 9"/>
                    <a:gd name="T79" fmla="*/ 0 h 1"/>
                    <a:gd name="T80" fmla="*/ 8 w 9"/>
                    <a:gd name="T81" fmla="*/ 0 h 1"/>
                    <a:gd name="T82" fmla="*/ 8 w 9"/>
                    <a:gd name="T83" fmla="*/ 0 h 1"/>
                    <a:gd name="T84" fmla="*/ 8 w 9"/>
                    <a:gd name="T85" fmla="*/ 0 h 1"/>
                    <a:gd name="T86" fmla="*/ 8 w 9"/>
                    <a:gd name="T87" fmla="*/ 0 h 1"/>
                    <a:gd name="T88" fmla="*/ 8 w 9"/>
                    <a:gd name="T89" fmla="*/ 0 h 1"/>
                    <a:gd name="T90" fmla="*/ 9 w 9"/>
                    <a:gd name="T91" fmla="*/ 0 h 1"/>
                    <a:gd name="T92" fmla="*/ 9 w 9"/>
                    <a:gd name="T93" fmla="*/ 0 h 1"/>
                    <a:gd name="T94" fmla="*/ 9 w 9"/>
                    <a:gd name="T95" fmla="*/ 1 h 1"/>
                    <a:gd name="T96" fmla="*/ 9 w 9"/>
                    <a:gd name="T97" fmla="*/ 1 h 1"/>
                    <a:gd name="T98" fmla="*/ 9 w 9"/>
                    <a:gd name="T9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5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9" y="0"/>
                      </a:lnTo>
                      <a:lnTo>
                        <a:pt x="9" y="0"/>
                      </a:lnTo>
                      <a:lnTo>
                        <a:pt x="9" y="1"/>
                      </a:lnTo>
                      <a:lnTo>
                        <a:pt x="9" y="1"/>
                      </a:lnTo>
                      <a:lnTo>
                        <a:pt x="9" y="1"/>
                      </a:lnTo>
                    </a:path>
                  </a:pathLst>
                </a:custGeom>
                <a:noFill/>
                <a:ln w="12700" cap="flat">
                  <a:solidFill>
                    <a:schemeClr val="tx1"/>
                  </a:solidFill>
                  <a:prstDash val="solid"/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/>
                </a:p>
              </p:txBody>
            </p:sp>
          </p:grp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250" name="TextBox 2249"/>
                  <p:cNvSpPr txBox="1"/>
                  <p:nvPr/>
                </p:nvSpPr>
                <p:spPr>
                  <a:xfrm>
                    <a:off x="2098837" y="1257299"/>
                    <a:ext cx="792000" cy="138499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algn="ctr"/>
                    <a:r>
                      <a:rPr lang="en-GB" sz="900" dirty="0" smtClean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a:t>(b)     </a:t>
                    </a:r>
                    <a14:m>
                      <m:oMath xmlns:m="http://schemas.openxmlformats.org/officeDocument/2006/math">
                        <m:r>
                          <a:rPr lang="en-GB" sz="9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ℏ</m:t>
                        </m:r>
                        <m:r>
                          <a:rPr lang="en-GB" sz="9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oMath>
                    </a14:m>
                    <a:r>
                      <a:rPr lang="en-GB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GB" sz="9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&gt;0</a:t>
                    </a:r>
                    <a:endParaRPr lang="en-GB" sz="9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2250" name="TextBox 224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098837" y="1257299"/>
                    <a:ext cx="792000" cy="138499"/>
                  </a:xfrm>
                  <a:prstGeom prst="rect">
                    <a:avLst/>
                  </a:prstGeom>
                  <a:blipFill rotWithShape="0">
                    <a:blip r:embed="rId40"/>
                    <a:stretch>
                      <a:fillRect t="-30435" b="-47826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39476325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1" name="Group 310"/>
          <p:cNvGrpSpPr/>
          <p:nvPr/>
        </p:nvGrpSpPr>
        <p:grpSpPr>
          <a:xfrm>
            <a:off x="285241" y="900000"/>
            <a:ext cx="10865129" cy="2200387"/>
            <a:chOff x="285241" y="900000"/>
            <a:chExt cx="10865129" cy="2200387"/>
          </a:xfrm>
        </p:grpSpPr>
        <p:grpSp>
          <p:nvGrpSpPr>
            <p:cNvPr id="307" name="Group 306"/>
            <p:cNvGrpSpPr/>
            <p:nvPr/>
          </p:nvGrpSpPr>
          <p:grpSpPr>
            <a:xfrm>
              <a:off x="466856" y="1049337"/>
              <a:ext cx="10683514" cy="2051050"/>
              <a:chOff x="466856" y="1049337"/>
              <a:chExt cx="10683514" cy="2051050"/>
            </a:xfrm>
          </p:grpSpPr>
          <p:grpSp>
            <p:nvGrpSpPr>
              <p:cNvPr id="303" name="Group 302"/>
              <p:cNvGrpSpPr/>
              <p:nvPr/>
            </p:nvGrpSpPr>
            <p:grpSpPr>
              <a:xfrm>
                <a:off x="466856" y="1049337"/>
                <a:ext cx="10683514" cy="2051050"/>
                <a:chOff x="336227" y="1049337"/>
                <a:chExt cx="10683514" cy="2051050"/>
              </a:xfrm>
            </p:grpSpPr>
            <p:grpSp>
              <p:nvGrpSpPr>
                <p:cNvPr id="299" name="Group 298"/>
                <p:cNvGrpSpPr/>
                <p:nvPr/>
              </p:nvGrpSpPr>
              <p:grpSpPr>
                <a:xfrm>
                  <a:off x="7633603" y="1049337"/>
                  <a:ext cx="3386138" cy="2051050"/>
                  <a:chOff x="8547100" y="1049338"/>
                  <a:chExt cx="3386138" cy="2051050"/>
                </a:xfrm>
              </p:grpSpPr>
              <p:sp>
                <p:nvSpPr>
                  <p:cNvPr id="13" name="Rectangle 6"/>
                  <p:cNvSpPr>
                    <a:spLocks noChangeArrowheads="1"/>
                  </p:cNvSpPr>
                  <p:nvPr/>
                </p:nvSpPr>
                <p:spPr bwMode="auto">
                  <a:xfrm>
                    <a:off x="9793288" y="2852738"/>
                    <a:ext cx="1296988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mode number 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4" name="Freeform 7"/>
                  <p:cNvSpPr>
                    <a:spLocks/>
                  </p:cNvSpPr>
                  <p:nvPr/>
                </p:nvSpPr>
                <p:spPr bwMode="auto">
                  <a:xfrm>
                    <a:off x="11017250" y="2940051"/>
                    <a:ext cx="101600" cy="122238"/>
                  </a:xfrm>
                  <a:custGeom>
                    <a:avLst/>
                    <a:gdLst>
                      <a:gd name="T0" fmla="*/ 0 w 164"/>
                      <a:gd name="T1" fmla="*/ 189 h 197"/>
                      <a:gd name="T2" fmla="*/ 0 w 164"/>
                      <a:gd name="T3" fmla="*/ 186 h 197"/>
                      <a:gd name="T4" fmla="*/ 44 w 164"/>
                      <a:gd name="T5" fmla="*/ 9 h 197"/>
                      <a:gd name="T6" fmla="*/ 49 w 164"/>
                      <a:gd name="T7" fmla="*/ 3 h 197"/>
                      <a:gd name="T8" fmla="*/ 57 w 164"/>
                      <a:gd name="T9" fmla="*/ 0 h 197"/>
                      <a:gd name="T10" fmla="*/ 63 w 164"/>
                      <a:gd name="T11" fmla="*/ 2 h 197"/>
                      <a:gd name="T12" fmla="*/ 66 w 164"/>
                      <a:gd name="T13" fmla="*/ 8 h 197"/>
                      <a:gd name="T14" fmla="*/ 66 w 164"/>
                      <a:gd name="T15" fmla="*/ 10 h 197"/>
                      <a:gd name="T16" fmla="*/ 66 w 164"/>
                      <a:gd name="T17" fmla="*/ 11 h 197"/>
                      <a:gd name="T18" fmla="*/ 48 w 164"/>
                      <a:gd name="T19" fmla="*/ 81 h 197"/>
                      <a:gd name="T20" fmla="*/ 45 w 164"/>
                      <a:gd name="T21" fmla="*/ 102 h 197"/>
                      <a:gd name="T22" fmla="*/ 50 w 164"/>
                      <a:gd name="T23" fmla="*/ 121 h 197"/>
                      <a:gd name="T24" fmla="*/ 66 w 164"/>
                      <a:gd name="T25" fmla="*/ 128 h 197"/>
                      <a:gd name="T26" fmla="*/ 105 w 164"/>
                      <a:gd name="T27" fmla="*/ 101 h 197"/>
                      <a:gd name="T28" fmla="*/ 105 w 164"/>
                      <a:gd name="T29" fmla="*/ 100 h 197"/>
                      <a:gd name="T30" fmla="*/ 105 w 164"/>
                      <a:gd name="T31" fmla="*/ 100 h 197"/>
                      <a:gd name="T32" fmla="*/ 126 w 164"/>
                      <a:gd name="T33" fmla="*/ 13 h 197"/>
                      <a:gd name="T34" fmla="*/ 131 w 164"/>
                      <a:gd name="T35" fmla="*/ 6 h 197"/>
                      <a:gd name="T36" fmla="*/ 139 w 164"/>
                      <a:gd name="T37" fmla="*/ 3 h 197"/>
                      <a:gd name="T38" fmla="*/ 145 w 164"/>
                      <a:gd name="T39" fmla="*/ 5 h 197"/>
                      <a:gd name="T40" fmla="*/ 148 w 164"/>
                      <a:gd name="T41" fmla="*/ 12 h 197"/>
                      <a:gd name="T42" fmla="*/ 148 w 164"/>
                      <a:gd name="T43" fmla="*/ 14 h 197"/>
                      <a:gd name="T44" fmla="*/ 126 w 164"/>
                      <a:gd name="T45" fmla="*/ 100 h 197"/>
                      <a:gd name="T46" fmla="*/ 124 w 164"/>
                      <a:gd name="T47" fmla="*/ 115 h 197"/>
                      <a:gd name="T48" fmla="*/ 133 w 164"/>
                      <a:gd name="T49" fmla="*/ 128 h 197"/>
                      <a:gd name="T50" fmla="*/ 147 w 164"/>
                      <a:gd name="T51" fmla="*/ 116 h 197"/>
                      <a:gd name="T52" fmla="*/ 155 w 164"/>
                      <a:gd name="T53" fmla="*/ 88 h 197"/>
                      <a:gd name="T54" fmla="*/ 158 w 164"/>
                      <a:gd name="T55" fmla="*/ 87 h 197"/>
                      <a:gd name="T56" fmla="*/ 161 w 164"/>
                      <a:gd name="T57" fmla="*/ 87 h 197"/>
                      <a:gd name="T58" fmla="*/ 163 w 164"/>
                      <a:gd name="T59" fmla="*/ 88 h 197"/>
                      <a:gd name="T60" fmla="*/ 164 w 164"/>
                      <a:gd name="T61" fmla="*/ 90 h 197"/>
                      <a:gd name="T62" fmla="*/ 153 w 164"/>
                      <a:gd name="T63" fmla="*/ 123 h 197"/>
                      <a:gd name="T64" fmla="*/ 132 w 164"/>
                      <a:gd name="T65" fmla="*/ 136 h 197"/>
                      <a:gd name="T66" fmla="*/ 115 w 164"/>
                      <a:gd name="T67" fmla="*/ 130 h 197"/>
                      <a:gd name="T68" fmla="*/ 105 w 164"/>
                      <a:gd name="T69" fmla="*/ 115 h 197"/>
                      <a:gd name="T70" fmla="*/ 87 w 164"/>
                      <a:gd name="T71" fmla="*/ 130 h 197"/>
                      <a:gd name="T72" fmla="*/ 66 w 164"/>
                      <a:gd name="T73" fmla="*/ 136 h 197"/>
                      <a:gd name="T74" fmla="*/ 36 w 164"/>
                      <a:gd name="T75" fmla="*/ 127 h 197"/>
                      <a:gd name="T76" fmla="*/ 21 w 164"/>
                      <a:gd name="T77" fmla="*/ 188 h 197"/>
                      <a:gd name="T78" fmla="*/ 17 w 164"/>
                      <a:gd name="T79" fmla="*/ 195 h 197"/>
                      <a:gd name="T80" fmla="*/ 9 w 164"/>
                      <a:gd name="T81" fmla="*/ 197 h 197"/>
                      <a:gd name="T82" fmla="*/ 3 w 164"/>
                      <a:gd name="T83" fmla="*/ 195 h 197"/>
                      <a:gd name="T84" fmla="*/ 0 w 164"/>
                      <a:gd name="T85" fmla="*/ 189 h 19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</a:cxnLst>
                    <a:rect l="0" t="0" r="r" b="b"/>
                    <a:pathLst>
                      <a:path w="164" h="197">
                        <a:moveTo>
                          <a:pt x="0" y="189"/>
                        </a:moveTo>
                        <a:cubicBezTo>
                          <a:pt x="0" y="188"/>
                          <a:pt x="0" y="187"/>
                          <a:pt x="0" y="186"/>
                        </a:cubicBezTo>
                        <a:lnTo>
                          <a:pt x="44" y="9"/>
                        </a:lnTo>
                        <a:cubicBezTo>
                          <a:pt x="45" y="7"/>
                          <a:pt x="47" y="4"/>
                          <a:pt x="49" y="3"/>
                        </a:cubicBezTo>
                        <a:cubicBezTo>
                          <a:pt x="51" y="1"/>
                          <a:pt x="54" y="0"/>
                          <a:pt x="57" y="0"/>
                        </a:cubicBezTo>
                        <a:cubicBezTo>
                          <a:pt x="59" y="0"/>
                          <a:pt x="62" y="1"/>
                          <a:pt x="63" y="2"/>
                        </a:cubicBezTo>
                        <a:cubicBezTo>
                          <a:pt x="65" y="4"/>
                          <a:pt x="66" y="6"/>
                          <a:pt x="66" y="8"/>
                        </a:cubicBezTo>
                        <a:cubicBezTo>
                          <a:pt x="66" y="9"/>
                          <a:pt x="66" y="9"/>
                          <a:pt x="66" y="10"/>
                        </a:cubicBezTo>
                        <a:cubicBezTo>
                          <a:pt x="66" y="10"/>
                          <a:pt x="66" y="10"/>
                          <a:pt x="66" y="11"/>
                        </a:cubicBezTo>
                        <a:lnTo>
                          <a:pt x="48" y="81"/>
                        </a:lnTo>
                        <a:cubicBezTo>
                          <a:pt x="46" y="89"/>
                          <a:pt x="45" y="96"/>
                          <a:pt x="45" y="102"/>
                        </a:cubicBezTo>
                        <a:cubicBezTo>
                          <a:pt x="45" y="110"/>
                          <a:pt x="47" y="116"/>
                          <a:pt x="50" y="121"/>
                        </a:cubicBezTo>
                        <a:cubicBezTo>
                          <a:pt x="54" y="126"/>
                          <a:pt x="59" y="128"/>
                          <a:pt x="66" y="128"/>
                        </a:cubicBezTo>
                        <a:cubicBezTo>
                          <a:pt x="81" y="128"/>
                          <a:pt x="94" y="119"/>
                          <a:pt x="105" y="101"/>
                        </a:cubicBezTo>
                        <a:cubicBezTo>
                          <a:pt x="105" y="100"/>
                          <a:pt x="105" y="100"/>
                          <a:pt x="105" y="100"/>
                        </a:cubicBezTo>
                        <a:cubicBezTo>
                          <a:pt x="105" y="100"/>
                          <a:pt x="105" y="100"/>
                          <a:pt x="105" y="100"/>
                        </a:cubicBezTo>
                        <a:lnTo>
                          <a:pt x="126" y="13"/>
                        </a:lnTo>
                        <a:cubicBezTo>
                          <a:pt x="127" y="10"/>
                          <a:pt x="129" y="8"/>
                          <a:pt x="131" y="6"/>
                        </a:cubicBezTo>
                        <a:cubicBezTo>
                          <a:pt x="134" y="4"/>
                          <a:pt x="136" y="3"/>
                          <a:pt x="139" y="3"/>
                        </a:cubicBezTo>
                        <a:cubicBezTo>
                          <a:pt x="141" y="3"/>
                          <a:pt x="144" y="4"/>
                          <a:pt x="145" y="5"/>
                        </a:cubicBezTo>
                        <a:cubicBezTo>
                          <a:pt x="147" y="7"/>
                          <a:pt x="148" y="9"/>
                          <a:pt x="148" y="12"/>
                        </a:cubicBezTo>
                        <a:cubicBezTo>
                          <a:pt x="148" y="13"/>
                          <a:pt x="148" y="14"/>
                          <a:pt x="148" y="14"/>
                        </a:cubicBezTo>
                        <a:lnTo>
                          <a:pt x="126" y="100"/>
                        </a:lnTo>
                        <a:cubicBezTo>
                          <a:pt x="125" y="106"/>
                          <a:pt x="124" y="111"/>
                          <a:pt x="124" y="115"/>
                        </a:cubicBezTo>
                        <a:cubicBezTo>
                          <a:pt x="124" y="124"/>
                          <a:pt x="127" y="128"/>
                          <a:pt x="133" y="128"/>
                        </a:cubicBezTo>
                        <a:cubicBezTo>
                          <a:pt x="139" y="128"/>
                          <a:pt x="144" y="124"/>
                          <a:pt x="147" y="116"/>
                        </a:cubicBezTo>
                        <a:cubicBezTo>
                          <a:pt x="150" y="109"/>
                          <a:pt x="153" y="99"/>
                          <a:pt x="155" y="88"/>
                        </a:cubicBezTo>
                        <a:cubicBezTo>
                          <a:pt x="156" y="87"/>
                          <a:pt x="157" y="87"/>
                          <a:pt x="158" y="87"/>
                        </a:cubicBezTo>
                        <a:lnTo>
                          <a:pt x="161" y="87"/>
                        </a:lnTo>
                        <a:cubicBezTo>
                          <a:pt x="162" y="87"/>
                          <a:pt x="163" y="87"/>
                          <a:pt x="163" y="88"/>
                        </a:cubicBezTo>
                        <a:cubicBezTo>
                          <a:pt x="164" y="88"/>
                          <a:pt x="164" y="89"/>
                          <a:pt x="164" y="90"/>
                        </a:cubicBezTo>
                        <a:cubicBezTo>
                          <a:pt x="160" y="104"/>
                          <a:pt x="157" y="115"/>
                          <a:pt x="153" y="123"/>
                        </a:cubicBezTo>
                        <a:cubicBezTo>
                          <a:pt x="148" y="132"/>
                          <a:pt x="142" y="136"/>
                          <a:pt x="132" y="136"/>
                        </a:cubicBezTo>
                        <a:cubicBezTo>
                          <a:pt x="126" y="136"/>
                          <a:pt x="120" y="134"/>
                          <a:pt x="115" y="130"/>
                        </a:cubicBezTo>
                        <a:cubicBezTo>
                          <a:pt x="110" y="126"/>
                          <a:pt x="106" y="121"/>
                          <a:pt x="105" y="115"/>
                        </a:cubicBezTo>
                        <a:cubicBezTo>
                          <a:pt x="100" y="121"/>
                          <a:pt x="94" y="126"/>
                          <a:pt x="87" y="130"/>
                        </a:cubicBezTo>
                        <a:cubicBezTo>
                          <a:pt x="80" y="134"/>
                          <a:pt x="73" y="136"/>
                          <a:pt x="66" y="136"/>
                        </a:cubicBezTo>
                        <a:cubicBezTo>
                          <a:pt x="53" y="136"/>
                          <a:pt x="44" y="133"/>
                          <a:pt x="36" y="127"/>
                        </a:cubicBezTo>
                        <a:lnTo>
                          <a:pt x="21" y="188"/>
                        </a:lnTo>
                        <a:cubicBezTo>
                          <a:pt x="21" y="191"/>
                          <a:pt x="19" y="193"/>
                          <a:pt x="17" y="195"/>
                        </a:cubicBezTo>
                        <a:cubicBezTo>
                          <a:pt x="14" y="196"/>
                          <a:pt x="12" y="197"/>
                          <a:pt x="9" y="197"/>
                        </a:cubicBezTo>
                        <a:cubicBezTo>
                          <a:pt x="6" y="197"/>
                          <a:pt x="4" y="196"/>
                          <a:pt x="3" y="195"/>
                        </a:cubicBezTo>
                        <a:cubicBezTo>
                          <a:pt x="1" y="193"/>
                          <a:pt x="0" y="191"/>
                          <a:pt x="0" y="189"/>
                        </a:cubicBezTo>
                        <a:close/>
                      </a:path>
                    </a:pathLst>
                  </a:custGeom>
                  <a:solidFill>
                    <a:srgbClr val="262626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8991600" y="1138238"/>
                    <a:ext cx="2940050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" name="Line 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080500" y="2546351"/>
                    <a:ext cx="0" cy="2857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" name="Line 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67875" y="2546351"/>
                    <a:ext cx="0" cy="2857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" name="Line 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256838" y="2546351"/>
                    <a:ext cx="0" cy="2857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844213" y="2546351"/>
                    <a:ext cx="0" cy="2857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433175" y="2546351"/>
                    <a:ext cx="0" cy="2857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9080500" y="1138238"/>
                    <a:ext cx="0" cy="30163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9667875" y="1138238"/>
                    <a:ext cx="0" cy="30163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10256838" y="1138238"/>
                    <a:ext cx="0" cy="30163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0844213" y="1138238"/>
                    <a:ext cx="0" cy="30163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1433175" y="1138238"/>
                    <a:ext cx="0" cy="30163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8942388" y="2644776"/>
                    <a:ext cx="376238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4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8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9526588" y="2644776"/>
                    <a:ext cx="376238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6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9" name="Rectangle 22"/>
                  <p:cNvSpPr>
                    <a:spLocks noChangeArrowheads="1"/>
                  </p:cNvSpPr>
                  <p:nvPr/>
                </p:nvSpPr>
                <p:spPr bwMode="auto">
                  <a:xfrm>
                    <a:off x="10120313" y="2644776"/>
                    <a:ext cx="376238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8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0" name="Rectangle 23"/>
                  <p:cNvSpPr>
                    <a:spLocks noChangeArrowheads="1"/>
                  </p:cNvSpPr>
                  <p:nvPr/>
                </p:nvSpPr>
                <p:spPr bwMode="auto">
                  <a:xfrm>
                    <a:off x="10704513" y="2644776"/>
                    <a:ext cx="376238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50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1" name="Rectangle 24"/>
                  <p:cNvSpPr>
                    <a:spLocks noChangeArrowheads="1"/>
                  </p:cNvSpPr>
                  <p:nvPr/>
                </p:nvSpPr>
                <p:spPr bwMode="auto">
                  <a:xfrm>
                    <a:off x="11298238" y="2644776"/>
                    <a:ext cx="376238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52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4" name="Line 3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931650" y="1138238"/>
                    <a:ext cx="0" cy="1436688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5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8991600" y="2574926"/>
                    <a:ext cx="3016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6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8991600" y="2216151"/>
                    <a:ext cx="3016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7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8991600" y="1857376"/>
                    <a:ext cx="3016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8" name="Line 41"/>
                  <p:cNvSpPr>
                    <a:spLocks noChangeShapeType="1"/>
                  </p:cNvSpPr>
                  <p:nvPr/>
                </p:nvSpPr>
                <p:spPr bwMode="auto">
                  <a:xfrm>
                    <a:off x="8991600" y="1498601"/>
                    <a:ext cx="3016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9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8991600" y="1138238"/>
                    <a:ext cx="3016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0" name="Line 4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903075" y="2574926"/>
                    <a:ext cx="2857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1" name="Line 4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903075" y="2216151"/>
                    <a:ext cx="2857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2" name="Line 4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903075" y="1857376"/>
                    <a:ext cx="2857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3" name="Line 4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903075" y="1498601"/>
                    <a:ext cx="2857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4" name="Line 4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903075" y="1138238"/>
                    <a:ext cx="2857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5" name="Rectangle 48"/>
                  <p:cNvSpPr>
                    <a:spLocks noChangeArrowheads="1"/>
                  </p:cNvSpPr>
                  <p:nvPr/>
                </p:nvSpPr>
                <p:spPr bwMode="auto">
                  <a:xfrm>
                    <a:off x="8636000" y="2486026"/>
                    <a:ext cx="385763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-0.1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56" name="Rectangle 49"/>
                  <p:cNvSpPr>
                    <a:spLocks noChangeArrowheads="1"/>
                  </p:cNvSpPr>
                  <p:nvPr/>
                </p:nvSpPr>
                <p:spPr bwMode="auto">
                  <a:xfrm>
                    <a:off x="8547100" y="2128838"/>
                    <a:ext cx="485775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-0.05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57" name="Rectangle 50"/>
                  <p:cNvSpPr>
                    <a:spLocks noChangeArrowheads="1"/>
                  </p:cNvSpPr>
                  <p:nvPr/>
                </p:nvSpPr>
                <p:spPr bwMode="auto">
                  <a:xfrm>
                    <a:off x="8832850" y="1773238"/>
                    <a:ext cx="177800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58" name="Rectangle 51"/>
                  <p:cNvSpPr>
                    <a:spLocks noChangeArrowheads="1"/>
                  </p:cNvSpPr>
                  <p:nvPr/>
                </p:nvSpPr>
                <p:spPr bwMode="auto">
                  <a:xfrm>
                    <a:off x="8596313" y="1406526"/>
                    <a:ext cx="425450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0.05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59" name="Rectangle 52"/>
                  <p:cNvSpPr>
                    <a:spLocks noChangeArrowheads="1"/>
                  </p:cNvSpPr>
                  <p:nvPr/>
                </p:nvSpPr>
                <p:spPr bwMode="auto">
                  <a:xfrm>
                    <a:off x="8694738" y="1049338"/>
                    <a:ext cx="327025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0.1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60" name="Freeform 53"/>
                  <p:cNvSpPr>
                    <a:spLocks/>
                  </p:cNvSpPr>
                  <p:nvPr/>
                </p:nvSpPr>
                <p:spPr bwMode="auto">
                  <a:xfrm>
                    <a:off x="8991600" y="1814513"/>
                    <a:ext cx="282575" cy="762000"/>
                  </a:xfrm>
                  <a:custGeom>
                    <a:avLst/>
                    <a:gdLst>
                      <a:gd name="T0" fmla="*/ 0 w 178"/>
                      <a:gd name="T1" fmla="*/ 0 h 480"/>
                      <a:gd name="T2" fmla="*/ 0 w 178"/>
                      <a:gd name="T3" fmla="*/ 1 h 480"/>
                      <a:gd name="T4" fmla="*/ 19 w 178"/>
                      <a:gd name="T5" fmla="*/ 75 h 480"/>
                      <a:gd name="T6" fmla="*/ 38 w 178"/>
                      <a:gd name="T7" fmla="*/ 163 h 480"/>
                      <a:gd name="T8" fmla="*/ 56 w 178"/>
                      <a:gd name="T9" fmla="*/ 247 h 480"/>
                      <a:gd name="T10" fmla="*/ 75 w 178"/>
                      <a:gd name="T11" fmla="*/ 306 h 480"/>
                      <a:gd name="T12" fmla="*/ 93 w 178"/>
                      <a:gd name="T13" fmla="*/ 339 h 480"/>
                      <a:gd name="T14" fmla="*/ 112 w 178"/>
                      <a:gd name="T15" fmla="*/ 355 h 480"/>
                      <a:gd name="T16" fmla="*/ 130 w 178"/>
                      <a:gd name="T17" fmla="*/ 380 h 480"/>
                      <a:gd name="T18" fmla="*/ 149 w 178"/>
                      <a:gd name="T19" fmla="*/ 421 h 480"/>
                      <a:gd name="T20" fmla="*/ 167 w 178"/>
                      <a:gd name="T21" fmla="*/ 453 h 480"/>
                      <a:gd name="T22" fmla="*/ 178 w 178"/>
                      <a:gd name="T23" fmla="*/ 480 h 4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178" h="480">
                        <a:moveTo>
                          <a:pt x="0" y="0"/>
                        </a:moveTo>
                        <a:lnTo>
                          <a:pt x="0" y="1"/>
                        </a:lnTo>
                        <a:lnTo>
                          <a:pt x="19" y="75"/>
                        </a:lnTo>
                        <a:lnTo>
                          <a:pt x="38" y="163"/>
                        </a:lnTo>
                        <a:lnTo>
                          <a:pt x="56" y="247"/>
                        </a:lnTo>
                        <a:lnTo>
                          <a:pt x="75" y="306"/>
                        </a:lnTo>
                        <a:lnTo>
                          <a:pt x="93" y="339"/>
                        </a:lnTo>
                        <a:lnTo>
                          <a:pt x="112" y="355"/>
                        </a:lnTo>
                        <a:lnTo>
                          <a:pt x="130" y="380"/>
                        </a:lnTo>
                        <a:lnTo>
                          <a:pt x="149" y="421"/>
                        </a:lnTo>
                        <a:lnTo>
                          <a:pt x="167" y="453"/>
                        </a:lnTo>
                        <a:lnTo>
                          <a:pt x="178" y="48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1" name="Freeform 54"/>
                  <p:cNvSpPr>
                    <a:spLocks/>
                  </p:cNvSpPr>
                  <p:nvPr/>
                </p:nvSpPr>
                <p:spPr bwMode="auto">
                  <a:xfrm>
                    <a:off x="9348788" y="1211263"/>
                    <a:ext cx="1436688" cy="1365250"/>
                  </a:xfrm>
                  <a:custGeom>
                    <a:avLst/>
                    <a:gdLst>
                      <a:gd name="T0" fmla="*/ 0 w 905"/>
                      <a:gd name="T1" fmla="*/ 860 h 860"/>
                      <a:gd name="T2" fmla="*/ 16 w 905"/>
                      <a:gd name="T3" fmla="*/ 724 h 860"/>
                      <a:gd name="T4" fmla="*/ 35 w 905"/>
                      <a:gd name="T5" fmla="*/ 400 h 860"/>
                      <a:gd name="T6" fmla="*/ 53 w 905"/>
                      <a:gd name="T7" fmla="*/ 145 h 860"/>
                      <a:gd name="T8" fmla="*/ 72 w 905"/>
                      <a:gd name="T9" fmla="*/ 23 h 860"/>
                      <a:gd name="T10" fmla="*/ 90 w 905"/>
                      <a:gd name="T11" fmla="*/ 0 h 860"/>
                      <a:gd name="T12" fmla="*/ 109 w 905"/>
                      <a:gd name="T13" fmla="*/ 62 h 860"/>
                      <a:gd name="T14" fmla="*/ 127 w 905"/>
                      <a:gd name="T15" fmla="*/ 134 h 860"/>
                      <a:gd name="T16" fmla="*/ 146 w 905"/>
                      <a:gd name="T17" fmla="*/ 185 h 860"/>
                      <a:gd name="T18" fmla="*/ 164 w 905"/>
                      <a:gd name="T19" fmla="*/ 221 h 860"/>
                      <a:gd name="T20" fmla="*/ 183 w 905"/>
                      <a:gd name="T21" fmla="*/ 252 h 860"/>
                      <a:gd name="T22" fmla="*/ 201 w 905"/>
                      <a:gd name="T23" fmla="*/ 279 h 860"/>
                      <a:gd name="T24" fmla="*/ 220 w 905"/>
                      <a:gd name="T25" fmla="*/ 283 h 860"/>
                      <a:gd name="T26" fmla="*/ 238 w 905"/>
                      <a:gd name="T27" fmla="*/ 283 h 860"/>
                      <a:gd name="T28" fmla="*/ 257 w 905"/>
                      <a:gd name="T29" fmla="*/ 298 h 860"/>
                      <a:gd name="T30" fmla="*/ 276 w 905"/>
                      <a:gd name="T31" fmla="*/ 292 h 860"/>
                      <a:gd name="T32" fmla="*/ 294 w 905"/>
                      <a:gd name="T33" fmla="*/ 290 h 860"/>
                      <a:gd name="T34" fmla="*/ 313 w 905"/>
                      <a:gd name="T35" fmla="*/ 287 h 860"/>
                      <a:gd name="T36" fmla="*/ 331 w 905"/>
                      <a:gd name="T37" fmla="*/ 284 h 860"/>
                      <a:gd name="T38" fmla="*/ 350 w 905"/>
                      <a:gd name="T39" fmla="*/ 285 h 860"/>
                      <a:gd name="T40" fmla="*/ 368 w 905"/>
                      <a:gd name="T41" fmla="*/ 279 h 860"/>
                      <a:gd name="T42" fmla="*/ 387 w 905"/>
                      <a:gd name="T43" fmla="*/ 276 h 860"/>
                      <a:gd name="T44" fmla="*/ 405 w 905"/>
                      <a:gd name="T45" fmla="*/ 281 h 860"/>
                      <a:gd name="T46" fmla="*/ 424 w 905"/>
                      <a:gd name="T47" fmla="*/ 289 h 860"/>
                      <a:gd name="T48" fmla="*/ 442 w 905"/>
                      <a:gd name="T49" fmla="*/ 295 h 860"/>
                      <a:gd name="T50" fmla="*/ 461 w 905"/>
                      <a:gd name="T51" fmla="*/ 306 h 860"/>
                      <a:gd name="T52" fmla="*/ 479 w 905"/>
                      <a:gd name="T53" fmla="*/ 320 h 860"/>
                      <a:gd name="T54" fmla="*/ 498 w 905"/>
                      <a:gd name="T55" fmla="*/ 338 h 860"/>
                      <a:gd name="T56" fmla="*/ 516 w 905"/>
                      <a:gd name="T57" fmla="*/ 354 h 860"/>
                      <a:gd name="T58" fmla="*/ 535 w 905"/>
                      <a:gd name="T59" fmla="*/ 368 h 860"/>
                      <a:gd name="T60" fmla="*/ 553 w 905"/>
                      <a:gd name="T61" fmla="*/ 383 h 860"/>
                      <a:gd name="T62" fmla="*/ 572 w 905"/>
                      <a:gd name="T63" fmla="*/ 393 h 860"/>
                      <a:gd name="T64" fmla="*/ 590 w 905"/>
                      <a:gd name="T65" fmla="*/ 400 h 860"/>
                      <a:gd name="T66" fmla="*/ 609 w 905"/>
                      <a:gd name="T67" fmla="*/ 406 h 860"/>
                      <a:gd name="T68" fmla="*/ 627 w 905"/>
                      <a:gd name="T69" fmla="*/ 407 h 860"/>
                      <a:gd name="T70" fmla="*/ 646 w 905"/>
                      <a:gd name="T71" fmla="*/ 409 h 860"/>
                      <a:gd name="T72" fmla="*/ 664 w 905"/>
                      <a:gd name="T73" fmla="*/ 409 h 860"/>
                      <a:gd name="T74" fmla="*/ 683 w 905"/>
                      <a:gd name="T75" fmla="*/ 409 h 860"/>
                      <a:gd name="T76" fmla="*/ 701 w 905"/>
                      <a:gd name="T77" fmla="*/ 408 h 860"/>
                      <a:gd name="T78" fmla="*/ 720 w 905"/>
                      <a:gd name="T79" fmla="*/ 406 h 860"/>
                      <a:gd name="T80" fmla="*/ 739 w 905"/>
                      <a:gd name="T81" fmla="*/ 405 h 860"/>
                      <a:gd name="T82" fmla="*/ 757 w 905"/>
                      <a:gd name="T83" fmla="*/ 405 h 860"/>
                      <a:gd name="T84" fmla="*/ 776 w 905"/>
                      <a:gd name="T85" fmla="*/ 405 h 860"/>
                      <a:gd name="T86" fmla="*/ 794 w 905"/>
                      <a:gd name="T87" fmla="*/ 408 h 860"/>
                      <a:gd name="T88" fmla="*/ 813 w 905"/>
                      <a:gd name="T89" fmla="*/ 410 h 860"/>
                      <a:gd name="T90" fmla="*/ 831 w 905"/>
                      <a:gd name="T91" fmla="*/ 416 h 860"/>
                      <a:gd name="T92" fmla="*/ 850 w 905"/>
                      <a:gd name="T93" fmla="*/ 425 h 860"/>
                      <a:gd name="T94" fmla="*/ 868 w 905"/>
                      <a:gd name="T95" fmla="*/ 436 h 860"/>
                      <a:gd name="T96" fmla="*/ 887 w 905"/>
                      <a:gd name="T97" fmla="*/ 451 h 860"/>
                      <a:gd name="T98" fmla="*/ 905 w 905"/>
                      <a:gd name="T99" fmla="*/ 467 h 8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05" h="860">
                        <a:moveTo>
                          <a:pt x="0" y="860"/>
                        </a:moveTo>
                        <a:lnTo>
                          <a:pt x="16" y="724"/>
                        </a:lnTo>
                        <a:lnTo>
                          <a:pt x="35" y="400"/>
                        </a:lnTo>
                        <a:lnTo>
                          <a:pt x="53" y="145"/>
                        </a:lnTo>
                        <a:lnTo>
                          <a:pt x="72" y="23"/>
                        </a:lnTo>
                        <a:lnTo>
                          <a:pt x="90" y="0"/>
                        </a:lnTo>
                        <a:lnTo>
                          <a:pt x="109" y="62"/>
                        </a:lnTo>
                        <a:lnTo>
                          <a:pt x="127" y="134"/>
                        </a:lnTo>
                        <a:lnTo>
                          <a:pt x="146" y="185"/>
                        </a:lnTo>
                        <a:lnTo>
                          <a:pt x="164" y="221"/>
                        </a:lnTo>
                        <a:lnTo>
                          <a:pt x="183" y="252"/>
                        </a:lnTo>
                        <a:lnTo>
                          <a:pt x="201" y="279"/>
                        </a:lnTo>
                        <a:lnTo>
                          <a:pt x="220" y="283"/>
                        </a:lnTo>
                        <a:lnTo>
                          <a:pt x="238" y="283"/>
                        </a:lnTo>
                        <a:lnTo>
                          <a:pt x="257" y="298"/>
                        </a:lnTo>
                        <a:lnTo>
                          <a:pt x="276" y="292"/>
                        </a:lnTo>
                        <a:lnTo>
                          <a:pt x="294" y="290"/>
                        </a:lnTo>
                        <a:lnTo>
                          <a:pt x="313" y="287"/>
                        </a:lnTo>
                        <a:lnTo>
                          <a:pt x="331" y="284"/>
                        </a:lnTo>
                        <a:lnTo>
                          <a:pt x="350" y="285"/>
                        </a:lnTo>
                        <a:lnTo>
                          <a:pt x="368" y="279"/>
                        </a:lnTo>
                        <a:lnTo>
                          <a:pt x="387" y="276"/>
                        </a:lnTo>
                        <a:lnTo>
                          <a:pt x="405" y="281"/>
                        </a:lnTo>
                        <a:lnTo>
                          <a:pt x="424" y="289"/>
                        </a:lnTo>
                        <a:lnTo>
                          <a:pt x="442" y="295"/>
                        </a:lnTo>
                        <a:lnTo>
                          <a:pt x="461" y="306"/>
                        </a:lnTo>
                        <a:lnTo>
                          <a:pt x="479" y="320"/>
                        </a:lnTo>
                        <a:lnTo>
                          <a:pt x="498" y="338"/>
                        </a:lnTo>
                        <a:lnTo>
                          <a:pt x="516" y="354"/>
                        </a:lnTo>
                        <a:lnTo>
                          <a:pt x="535" y="368"/>
                        </a:lnTo>
                        <a:lnTo>
                          <a:pt x="553" y="383"/>
                        </a:lnTo>
                        <a:lnTo>
                          <a:pt x="572" y="393"/>
                        </a:lnTo>
                        <a:lnTo>
                          <a:pt x="590" y="400"/>
                        </a:lnTo>
                        <a:lnTo>
                          <a:pt x="609" y="406"/>
                        </a:lnTo>
                        <a:lnTo>
                          <a:pt x="627" y="407"/>
                        </a:lnTo>
                        <a:lnTo>
                          <a:pt x="646" y="409"/>
                        </a:lnTo>
                        <a:lnTo>
                          <a:pt x="664" y="409"/>
                        </a:lnTo>
                        <a:lnTo>
                          <a:pt x="683" y="409"/>
                        </a:lnTo>
                        <a:lnTo>
                          <a:pt x="701" y="408"/>
                        </a:lnTo>
                        <a:lnTo>
                          <a:pt x="720" y="406"/>
                        </a:lnTo>
                        <a:lnTo>
                          <a:pt x="739" y="405"/>
                        </a:lnTo>
                        <a:lnTo>
                          <a:pt x="757" y="405"/>
                        </a:lnTo>
                        <a:lnTo>
                          <a:pt x="776" y="405"/>
                        </a:lnTo>
                        <a:lnTo>
                          <a:pt x="794" y="408"/>
                        </a:lnTo>
                        <a:lnTo>
                          <a:pt x="813" y="410"/>
                        </a:lnTo>
                        <a:lnTo>
                          <a:pt x="831" y="416"/>
                        </a:lnTo>
                        <a:lnTo>
                          <a:pt x="850" y="425"/>
                        </a:lnTo>
                        <a:lnTo>
                          <a:pt x="868" y="436"/>
                        </a:lnTo>
                        <a:lnTo>
                          <a:pt x="887" y="451"/>
                        </a:lnTo>
                        <a:lnTo>
                          <a:pt x="905" y="46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2" name="Freeform 55"/>
                  <p:cNvSpPr>
                    <a:spLocks/>
                  </p:cNvSpPr>
                  <p:nvPr/>
                </p:nvSpPr>
                <p:spPr bwMode="auto">
                  <a:xfrm>
                    <a:off x="10785475" y="1138238"/>
                    <a:ext cx="812800" cy="1376363"/>
                  </a:xfrm>
                  <a:custGeom>
                    <a:avLst/>
                    <a:gdLst>
                      <a:gd name="T0" fmla="*/ 0 w 512"/>
                      <a:gd name="T1" fmla="*/ 513 h 867"/>
                      <a:gd name="T2" fmla="*/ 19 w 512"/>
                      <a:gd name="T3" fmla="*/ 530 h 867"/>
                      <a:gd name="T4" fmla="*/ 37 w 512"/>
                      <a:gd name="T5" fmla="*/ 543 h 867"/>
                      <a:gd name="T6" fmla="*/ 56 w 512"/>
                      <a:gd name="T7" fmla="*/ 558 h 867"/>
                      <a:gd name="T8" fmla="*/ 74 w 512"/>
                      <a:gd name="T9" fmla="*/ 571 h 867"/>
                      <a:gd name="T10" fmla="*/ 93 w 512"/>
                      <a:gd name="T11" fmla="*/ 574 h 867"/>
                      <a:gd name="T12" fmla="*/ 111 w 512"/>
                      <a:gd name="T13" fmla="*/ 581 h 867"/>
                      <a:gd name="T14" fmla="*/ 130 w 512"/>
                      <a:gd name="T15" fmla="*/ 582 h 867"/>
                      <a:gd name="T16" fmla="*/ 148 w 512"/>
                      <a:gd name="T17" fmla="*/ 581 h 867"/>
                      <a:gd name="T18" fmla="*/ 167 w 512"/>
                      <a:gd name="T19" fmla="*/ 579 h 867"/>
                      <a:gd name="T20" fmla="*/ 185 w 512"/>
                      <a:gd name="T21" fmla="*/ 571 h 867"/>
                      <a:gd name="T22" fmla="*/ 204 w 512"/>
                      <a:gd name="T23" fmla="*/ 577 h 867"/>
                      <a:gd name="T24" fmla="*/ 222 w 512"/>
                      <a:gd name="T25" fmla="*/ 570 h 867"/>
                      <a:gd name="T26" fmla="*/ 241 w 512"/>
                      <a:gd name="T27" fmla="*/ 563 h 867"/>
                      <a:gd name="T28" fmla="*/ 259 w 512"/>
                      <a:gd name="T29" fmla="*/ 575 h 867"/>
                      <a:gd name="T30" fmla="*/ 278 w 512"/>
                      <a:gd name="T31" fmla="*/ 573 h 867"/>
                      <a:gd name="T32" fmla="*/ 297 w 512"/>
                      <a:gd name="T33" fmla="*/ 574 h 867"/>
                      <a:gd name="T34" fmla="*/ 315 w 512"/>
                      <a:gd name="T35" fmla="*/ 595 h 867"/>
                      <a:gd name="T36" fmla="*/ 334 w 512"/>
                      <a:gd name="T37" fmla="*/ 618 h 867"/>
                      <a:gd name="T38" fmla="*/ 352 w 512"/>
                      <a:gd name="T39" fmla="*/ 645 h 867"/>
                      <a:gd name="T40" fmla="*/ 371 w 512"/>
                      <a:gd name="T41" fmla="*/ 694 h 867"/>
                      <a:gd name="T42" fmla="*/ 389 w 512"/>
                      <a:gd name="T43" fmla="*/ 750 h 867"/>
                      <a:gd name="T44" fmla="*/ 408 w 512"/>
                      <a:gd name="T45" fmla="*/ 810 h 867"/>
                      <a:gd name="T46" fmla="*/ 426 w 512"/>
                      <a:gd name="T47" fmla="*/ 867 h 867"/>
                      <a:gd name="T48" fmla="*/ 445 w 512"/>
                      <a:gd name="T49" fmla="*/ 833 h 867"/>
                      <a:gd name="T50" fmla="*/ 463 w 512"/>
                      <a:gd name="T51" fmla="*/ 625 h 867"/>
                      <a:gd name="T52" fmla="*/ 482 w 512"/>
                      <a:gd name="T53" fmla="*/ 343 h 867"/>
                      <a:gd name="T54" fmla="*/ 500 w 512"/>
                      <a:gd name="T55" fmla="*/ 80 h 867"/>
                      <a:gd name="T56" fmla="*/ 512 w 512"/>
                      <a:gd name="T57" fmla="*/ 0 h 86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</a:cxnLst>
                    <a:rect l="0" t="0" r="r" b="b"/>
                    <a:pathLst>
                      <a:path w="512" h="867">
                        <a:moveTo>
                          <a:pt x="0" y="513"/>
                        </a:moveTo>
                        <a:lnTo>
                          <a:pt x="19" y="530"/>
                        </a:lnTo>
                        <a:lnTo>
                          <a:pt x="37" y="543"/>
                        </a:lnTo>
                        <a:lnTo>
                          <a:pt x="56" y="558"/>
                        </a:lnTo>
                        <a:lnTo>
                          <a:pt x="74" y="571"/>
                        </a:lnTo>
                        <a:lnTo>
                          <a:pt x="93" y="574"/>
                        </a:lnTo>
                        <a:lnTo>
                          <a:pt x="111" y="581"/>
                        </a:lnTo>
                        <a:lnTo>
                          <a:pt x="130" y="582"/>
                        </a:lnTo>
                        <a:lnTo>
                          <a:pt x="148" y="581"/>
                        </a:lnTo>
                        <a:lnTo>
                          <a:pt x="167" y="579"/>
                        </a:lnTo>
                        <a:lnTo>
                          <a:pt x="185" y="571"/>
                        </a:lnTo>
                        <a:lnTo>
                          <a:pt x="204" y="577"/>
                        </a:lnTo>
                        <a:lnTo>
                          <a:pt x="222" y="570"/>
                        </a:lnTo>
                        <a:lnTo>
                          <a:pt x="241" y="563"/>
                        </a:lnTo>
                        <a:lnTo>
                          <a:pt x="259" y="575"/>
                        </a:lnTo>
                        <a:lnTo>
                          <a:pt x="278" y="573"/>
                        </a:lnTo>
                        <a:lnTo>
                          <a:pt x="297" y="574"/>
                        </a:lnTo>
                        <a:lnTo>
                          <a:pt x="315" y="595"/>
                        </a:lnTo>
                        <a:lnTo>
                          <a:pt x="334" y="618"/>
                        </a:lnTo>
                        <a:lnTo>
                          <a:pt x="352" y="645"/>
                        </a:lnTo>
                        <a:lnTo>
                          <a:pt x="371" y="694"/>
                        </a:lnTo>
                        <a:lnTo>
                          <a:pt x="389" y="750"/>
                        </a:lnTo>
                        <a:lnTo>
                          <a:pt x="408" y="810"/>
                        </a:lnTo>
                        <a:lnTo>
                          <a:pt x="426" y="867"/>
                        </a:lnTo>
                        <a:lnTo>
                          <a:pt x="445" y="833"/>
                        </a:lnTo>
                        <a:lnTo>
                          <a:pt x="463" y="625"/>
                        </a:lnTo>
                        <a:lnTo>
                          <a:pt x="482" y="343"/>
                        </a:lnTo>
                        <a:lnTo>
                          <a:pt x="500" y="80"/>
                        </a:lnTo>
                        <a:lnTo>
                          <a:pt x="512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3" name="Freeform 56"/>
                  <p:cNvSpPr>
                    <a:spLocks/>
                  </p:cNvSpPr>
                  <p:nvPr/>
                </p:nvSpPr>
                <p:spPr bwMode="auto">
                  <a:xfrm>
                    <a:off x="11676063" y="1138238"/>
                    <a:ext cx="257175" cy="687388"/>
                  </a:xfrm>
                  <a:custGeom>
                    <a:avLst/>
                    <a:gdLst>
                      <a:gd name="T0" fmla="*/ 0 w 162"/>
                      <a:gd name="T1" fmla="*/ 0 h 433"/>
                      <a:gd name="T2" fmla="*/ 13 w 162"/>
                      <a:gd name="T3" fmla="*/ 47 h 433"/>
                      <a:gd name="T4" fmla="*/ 32 w 162"/>
                      <a:gd name="T5" fmla="*/ 87 h 433"/>
                      <a:gd name="T6" fmla="*/ 50 w 162"/>
                      <a:gd name="T7" fmla="*/ 106 h 433"/>
                      <a:gd name="T8" fmla="*/ 69 w 162"/>
                      <a:gd name="T9" fmla="*/ 126 h 433"/>
                      <a:gd name="T10" fmla="*/ 87 w 162"/>
                      <a:gd name="T11" fmla="*/ 149 h 433"/>
                      <a:gd name="T12" fmla="*/ 106 w 162"/>
                      <a:gd name="T13" fmla="*/ 194 h 433"/>
                      <a:gd name="T14" fmla="*/ 124 w 162"/>
                      <a:gd name="T15" fmla="*/ 261 h 433"/>
                      <a:gd name="T16" fmla="*/ 143 w 162"/>
                      <a:gd name="T17" fmla="*/ 346 h 433"/>
                      <a:gd name="T18" fmla="*/ 161 w 162"/>
                      <a:gd name="T19" fmla="*/ 433 h 433"/>
                      <a:gd name="T20" fmla="*/ 162 w 162"/>
                      <a:gd name="T21" fmla="*/ 433 h 4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162" h="433">
                        <a:moveTo>
                          <a:pt x="0" y="0"/>
                        </a:moveTo>
                        <a:lnTo>
                          <a:pt x="13" y="47"/>
                        </a:lnTo>
                        <a:lnTo>
                          <a:pt x="32" y="87"/>
                        </a:lnTo>
                        <a:lnTo>
                          <a:pt x="50" y="106"/>
                        </a:lnTo>
                        <a:lnTo>
                          <a:pt x="69" y="126"/>
                        </a:lnTo>
                        <a:lnTo>
                          <a:pt x="87" y="149"/>
                        </a:lnTo>
                        <a:lnTo>
                          <a:pt x="106" y="194"/>
                        </a:lnTo>
                        <a:lnTo>
                          <a:pt x="124" y="261"/>
                        </a:lnTo>
                        <a:lnTo>
                          <a:pt x="143" y="346"/>
                        </a:lnTo>
                        <a:lnTo>
                          <a:pt x="161" y="433"/>
                        </a:lnTo>
                        <a:lnTo>
                          <a:pt x="162" y="43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5" name="Freeform 58"/>
                  <p:cNvSpPr>
                    <a:spLocks/>
                  </p:cNvSpPr>
                  <p:nvPr/>
                </p:nvSpPr>
                <p:spPr bwMode="auto">
                  <a:xfrm>
                    <a:off x="8991600" y="2451101"/>
                    <a:ext cx="73025" cy="123825"/>
                  </a:xfrm>
                  <a:custGeom>
                    <a:avLst/>
                    <a:gdLst>
                      <a:gd name="T0" fmla="*/ 0 w 46"/>
                      <a:gd name="T1" fmla="*/ 7 h 78"/>
                      <a:gd name="T2" fmla="*/ 0 w 46"/>
                      <a:gd name="T3" fmla="*/ 0 h 78"/>
                      <a:gd name="T4" fmla="*/ 0 w 46"/>
                      <a:gd name="T5" fmla="*/ 0 h 78"/>
                      <a:gd name="T6" fmla="*/ 3 w 46"/>
                      <a:gd name="T7" fmla="*/ 78 h 78"/>
                      <a:gd name="T8" fmla="*/ 3 w 46"/>
                      <a:gd name="T9" fmla="*/ 78 h 78"/>
                      <a:gd name="T10" fmla="*/ 4 w 46"/>
                      <a:gd name="T11" fmla="*/ 78 h 78"/>
                      <a:gd name="T12" fmla="*/ 4 w 46"/>
                      <a:gd name="T13" fmla="*/ 78 h 78"/>
                      <a:gd name="T14" fmla="*/ 6 w 46"/>
                      <a:gd name="T15" fmla="*/ 78 h 78"/>
                      <a:gd name="T16" fmla="*/ 6 w 46"/>
                      <a:gd name="T17" fmla="*/ 78 h 78"/>
                      <a:gd name="T18" fmla="*/ 9 w 46"/>
                      <a:gd name="T19" fmla="*/ 78 h 78"/>
                      <a:gd name="T20" fmla="*/ 9 w 46"/>
                      <a:gd name="T21" fmla="*/ 78 h 78"/>
                      <a:gd name="T22" fmla="*/ 10 w 46"/>
                      <a:gd name="T23" fmla="*/ 78 h 78"/>
                      <a:gd name="T24" fmla="*/ 11 w 46"/>
                      <a:gd name="T25" fmla="*/ 78 h 78"/>
                      <a:gd name="T26" fmla="*/ 11 w 46"/>
                      <a:gd name="T27" fmla="*/ 78 h 78"/>
                      <a:gd name="T28" fmla="*/ 13 w 46"/>
                      <a:gd name="T29" fmla="*/ 78 h 78"/>
                      <a:gd name="T30" fmla="*/ 13 w 46"/>
                      <a:gd name="T31" fmla="*/ 78 h 78"/>
                      <a:gd name="T32" fmla="*/ 15 w 46"/>
                      <a:gd name="T33" fmla="*/ 78 h 78"/>
                      <a:gd name="T34" fmla="*/ 15 w 46"/>
                      <a:gd name="T35" fmla="*/ 78 h 78"/>
                      <a:gd name="T36" fmla="*/ 17 w 46"/>
                      <a:gd name="T37" fmla="*/ 78 h 78"/>
                      <a:gd name="T38" fmla="*/ 17 w 46"/>
                      <a:gd name="T39" fmla="*/ 78 h 78"/>
                      <a:gd name="T40" fmla="*/ 19 w 46"/>
                      <a:gd name="T41" fmla="*/ 1 h 78"/>
                      <a:gd name="T42" fmla="*/ 19 w 46"/>
                      <a:gd name="T43" fmla="*/ 45 h 78"/>
                      <a:gd name="T44" fmla="*/ 19 w 46"/>
                      <a:gd name="T45" fmla="*/ 46 h 78"/>
                      <a:gd name="T46" fmla="*/ 21 w 46"/>
                      <a:gd name="T47" fmla="*/ 78 h 78"/>
                      <a:gd name="T48" fmla="*/ 21 w 46"/>
                      <a:gd name="T49" fmla="*/ 78 h 78"/>
                      <a:gd name="T50" fmla="*/ 23 w 46"/>
                      <a:gd name="T51" fmla="*/ 78 h 78"/>
                      <a:gd name="T52" fmla="*/ 23 w 46"/>
                      <a:gd name="T53" fmla="*/ 78 h 78"/>
                      <a:gd name="T54" fmla="*/ 25 w 46"/>
                      <a:gd name="T55" fmla="*/ 78 h 78"/>
                      <a:gd name="T56" fmla="*/ 25 w 46"/>
                      <a:gd name="T57" fmla="*/ 78 h 78"/>
                      <a:gd name="T58" fmla="*/ 27 w 46"/>
                      <a:gd name="T59" fmla="*/ 78 h 78"/>
                      <a:gd name="T60" fmla="*/ 27 w 46"/>
                      <a:gd name="T61" fmla="*/ 78 h 78"/>
                      <a:gd name="T62" fmla="*/ 28 w 46"/>
                      <a:gd name="T63" fmla="*/ 78 h 78"/>
                      <a:gd name="T64" fmla="*/ 29 w 46"/>
                      <a:gd name="T65" fmla="*/ 78 h 78"/>
                      <a:gd name="T66" fmla="*/ 29 w 46"/>
                      <a:gd name="T67" fmla="*/ 78 h 78"/>
                      <a:gd name="T68" fmla="*/ 31 w 46"/>
                      <a:gd name="T69" fmla="*/ 78 h 78"/>
                      <a:gd name="T70" fmla="*/ 31 w 46"/>
                      <a:gd name="T71" fmla="*/ 78 h 78"/>
                      <a:gd name="T72" fmla="*/ 34 w 46"/>
                      <a:gd name="T73" fmla="*/ 78 h 78"/>
                      <a:gd name="T74" fmla="*/ 34 w 46"/>
                      <a:gd name="T75" fmla="*/ 78 h 78"/>
                      <a:gd name="T76" fmla="*/ 36 w 46"/>
                      <a:gd name="T77" fmla="*/ 78 h 78"/>
                      <a:gd name="T78" fmla="*/ 36 w 46"/>
                      <a:gd name="T79" fmla="*/ 78 h 78"/>
                      <a:gd name="T80" fmla="*/ 38 w 46"/>
                      <a:gd name="T81" fmla="*/ 1 h 78"/>
                      <a:gd name="T82" fmla="*/ 38 w 46"/>
                      <a:gd name="T83" fmla="*/ 67 h 78"/>
                      <a:gd name="T84" fmla="*/ 38 w 46"/>
                      <a:gd name="T85" fmla="*/ 67 h 78"/>
                      <a:gd name="T86" fmla="*/ 40 w 46"/>
                      <a:gd name="T87" fmla="*/ 78 h 78"/>
                      <a:gd name="T88" fmla="*/ 40 w 46"/>
                      <a:gd name="T89" fmla="*/ 78 h 78"/>
                      <a:gd name="T90" fmla="*/ 42 w 46"/>
                      <a:gd name="T91" fmla="*/ 78 h 78"/>
                      <a:gd name="T92" fmla="*/ 42 w 46"/>
                      <a:gd name="T93" fmla="*/ 78 h 78"/>
                      <a:gd name="T94" fmla="*/ 44 w 46"/>
                      <a:gd name="T95" fmla="*/ 78 h 78"/>
                      <a:gd name="T96" fmla="*/ 44 w 46"/>
                      <a:gd name="T97" fmla="*/ 78 h 78"/>
                      <a:gd name="T98" fmla="*/ 46 w 46"/>
                      <a:gd name="T99" fmla="*/ 78 h 7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78">
                        <a:moveTo>
                          <a:pt x="0" y="7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3" y="78"/>
                        </a:lnTo>
                        <a:lnTo>
                          <a:pt x="3" y="78"/>
                        </a:lnTo>
                        <a:lnTo>
                          <a:pt x="4" y="78"/>
                        </a:lnTo>
                        <a:lnTo>
                          <a:pt x="4" y="78"/>
                        </a:lnTo>
                        <a:lnTo>
                          <a:pt x="6" y="78"/>
                        </a:lnTo>
                        <a:lnTo>
                          <a:pt x="6" y="78"/>
                        </a:lnTo>
                        <a:lnTo>
                          <a:pt x="9" y="78"/>
                        </a:lnTo>
                        <a:lnTo>
                          <a:pt x="9" y="78"/>
                        </a:lnTo>
                        <a:lnTo>
                          <a:pt x="10" y="78"/>
                        </a:lnTo>
                        <a:lnTo>
                          <a:pt x="11" y="78"/>
                        </a:lnTo>
                        <a:lnTo>
                          <a:pt x="11" y="78"/>
                        </a:lnTo>
                        <a:lnTo>
                          <a:pt x="13" y="78"/>
                        </a:lnTo>
                        <a:lnTo>
                          <a:pt x="13" y="78"/>
                        </a:lnTo>
                        <a:lnTo>
                          <a:pt x="15" y="78"/>
                        </a:lnTo>
                        <a:lnTo>
                          <a:pt x="15" y="78"/>
                        </a:lnTo>
                        <a:lnTo>
                          <a:pt x="17" y="78"/>
                        </a:lnTo>
                        <a:lnTo>
                          <a:pt x="17" y="78"/>
                        </a:lnTo>
                        <a:lnTo>
                          <a:pt x="19" y="1"/>
                        </a:lnTo>
                        <a:lnTo>
                          <a:pt x="19" y="45"/>
                        </a:lnTo>
                        <a:lnTo>
                          <a:pt x="19" y="46"/>
                        </a:lnTo>
                        <a:lnTo>
                          <a:pt x="21" y="78"/>
                        </a:lnTo>
                        <a:lnTo>
                          <a:pt x="21" y="78"/>
                        </a:lnTo>
                        <a:lnTo>
                          <a:pt x="23" y="78"/>
                        </a:lnTo>
                        <a:lnTo>
                          <a:pt x="23" y="78"/>
                        </a:lnTo>
                        <a:lnTo>
                          <a:pt x="25" y="78"/>
                        </a:lnTo>
                        <a:lnTo>
                          <a:pt x="25" y="78"/>
                        </a:lnTo>
                        <a:lnTo>
                          <a:pt x="27" y="78"/>
                        </a:lnTo>
                        <a:lnTo>
                          <a:pt x="27" y="78"/>
                        </a:lnTo>
                        <a:lnTo>
                          <a:pt x="28" y="78"/>
                        </a:lnTo>
                        <a:lnTo>
                          <a:pt x="29" y="78"/>
                        </a:lnTo>
                        <a:lnTo>
                          <a:pt x="29" y="78"/>
                        </a:lnTo>
                        <a:lnTo>
                          <a:pt x="31" y="78"/>
                        </a:lnTo>
                        <a:lnTo>
                          <a:pt x="31" y="78"/>
                        </a:lnTo>
                        <a:lnTo>
                          <a:pt x="34" y="78"/>
                        </a:lnTo>
                        <a:lnTo>
                          <a:pt x="34" y="78"/>
                        </a:lnTo>
                        <a:lnTo>
                          <a:pt x="36" y="78"/>
                        </a:lnTo>
                        <a:lnTo>
                          <a:pt x="36" y="78"/>
                        </a:lnTo>
                        <a:lnTo>
                          <a:pt x="38" y="1"/>
                        </a:lnTo>
                        <a:lnTo>
                          <a:pt x="38" y="67"/>
                        </a:lnTo>
                        <a:lnTo>
                          <a:pt x="38" y="67"/>
                        </a:lnTo>
                        <a:lnTo>
                          <a:pt x="40" y="78"/>
                        </a:lnTo>
                        <a:lnTo>
                          <a:pt x="40" y="78"/>
                        </a:lnTo>
                        <a:lnTo>
                          <a:pt x="42" y="78"/>
                        </a:lnTo>
                        <a:lnTo>
                          <a:pt x="42" y="78"/>
                        </a:lnTo>
                        <a:lnTo>
                          <a:pt x="44" y="78"/>
                        </a:lnTo>
                        <a:lnTo>
                          <a:pt x="44" y="78"/>
                        </a:lnTo>
                        <a:lnTo>
                          <a:pt x="46" y="7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6" name="Freeform 59"/>
                  <p:cNvSpPr>
                    <a:spLocks/>
                  </p:cNvSpPr>
                  <p:nvPr/>
                </p:nvSpPr>
                <p:spPr bwMode="auto">
                  <a:xfrm>
                    <a:off x="9064625" y="2452688"/>
                    <a:ext cx="73025" cy="122238"/>
                  </a:xfrm>
                  <a:custGeom>
                    <a:avLst/>
                    <a:gdLst>
                      <a:gd name="T0" fmla="*/ 0 w 46"/>
                      <a:gd name="T1" fmla="*/ 77 h 77"/>
                      <a:gd name="T2" fmla="*/ 0 w 46"/>
                      <a:gd name="T3" fmla="*/ 77 h 77"/>
                      <a:gd name="T4" fmla="*/ 1 w 46"/>
                      <a:gd name="T5" fmla="*/ 77 h 77"/>
                      <a:gd name="T6" fmla="*/ 2 w 46"/>
                      <a:gd name="T7" fmla="*/ 77 h 77"/>
                      <a:gd name="T8" fmla="*/ 2 w 46"/>
                      <a:gd name="T9" fmla="*/ 77 h 77"/>
                      <a:gd name="T10" fmla="*/ 4 w 46"/>
                      <a:gd name="T11" fmla="*/ 77 h 77"/>
                      <a:gd name="T12" fmla="*/ 4 w 46"/>
                      <a:gd name="T13" fmla="*/ 77 h 77"/>
                      <a:gd name="T14" fmla="*/ 6 w 46"/>
                      <a:gd name="T15" fmla="*/ 77 h 77"/>
                      <a:gd name="T16" fmla="*/ 6 w 46"/>
                      <a:gd name="T17" fmla="*/ 77 h 77"/>
                      <a:gd name="T18" fmla="*/ 8 w 46"/>
                      <a:gd name="T19" fmla="*/ 77 h 77"/>
                      <a:gd name="T20" fmla="*/ 8 w 46"/>
                      <a:gd name="T21" fmla="*/ 77 h 77"/>
                      <a:gd name="T22" fmla="*/ 10 w 46"/>
                      <a:gd name="T23" fmla="*/ 0 h 77"/>
                      <a:gd name="T24" fmla="*/ 10 w 46"/>
                      <a:gd name="T25" fmla="*/ 72 h 77"/>
                      <a:gd name="T26" fmla="*/ 10 w 46"/>
                      <a:gd name="T27" fmla="*/ 72 h 77"/>
                      <a:gd name="T28" fmla="*/ 13 w 46"/>
                      <a:gd name="T29" fmla="*/ 77 h 77"/>
                      <a:gd name="T30" fmla="*/ 13 w 46"/>
                      <a:gd name="T31" fmla="*/ 77 h 77"/>
                      <a:gd name="T32" fmla="*/ 15 w 46"/>
                      <a:gd name="T33" fmla="*/ 77 h 77"/>
                      <a:gd name="T34" fmla="*/ 15 w 46"/>
                      <a:gd name="T35" fmla="*/ 77 h 77"/>
                      <a:gd name="T36" fmla="*/ 17 w 46"/>
                      <a:gd name="T37" fmla="*/ 77 h 77"/>
                      <a:gd name="T38" fmla="*/ 17 w 46"/>
                      <a:gd name="T39" fmla="*/ 77 h 77"/>
                      <a:gd name="T40" fmla="*/ 19 w 46"/>
                      <a:gd name="T41" fmla="*/ 77 h 77"/>
                      <a:gd name="T42" fmla="*/ 19 w 46"/>
                      <a:gd name="T43" fmla="*/ 77 h 77"/>
                      <a:gd name="T44" fmla="*/ 19 w 46"/>
                      <a:gd name="T45" fmla="*/ 77 h 77"/>
                      <a:gd name="T46" fmla="*/ 21 w 46"/>
                      <a:gd name="T47" fmla="*/ 77 h 77"/>
                      <a:gd name="T48" fmla="*/ 21 w 46"/>
                      <a:gd name="T49" fmla="*/ 77 h 77"/>
                      <a:gd name="T50" fmla="*/ 23 w 46"/>
                      <a:gd name="T51" fmla="*/ 77 h 77"/>
                      <a:gd name="T52" fmla="*/ 23 w 46"/>
                      <a:gd name="T53" fmla="*/ 77 h 77"/>
                      <a:gd name="T54" fmla="*/ 25 w 46"/>
                      <a:gd name="T55" fmla="*/ 77 h 77"/>
                      <a:gd name="T56" fmla="*/ 25 w 46"/>
                      <a:gd name="T57" fmla="*/ 77 h 77"/>
                      <a:gd name="T58" fmla="*/ 27 w 46"/>
                      <a:gd name="T59" fmla="*/ 77 h 77"/>
                      <a:gd name="T60" fmla="*/ 27 w 46"/>
                      <a:gd name="T61" fmla="*/ 77 h 77"/>
                      <a:gd name="T62" fmla="*/ 29 w 46"/>
                      <a:gd name="T63" fmla="*/ 0 h 77"/>
                      <a:gd name="T64" fmla="*/ 29 w 46"/>
                      <a:gd name="T65" fmla="*/ 74 h 77"/>
                      <a:gd name="T66" fmla="*/ 29 w 46"/>
                      <a:gd name="T67" fmla="*/ 74 h 77"/>
                      <a:gd name="T68" fmla="*/ 31 w 46"/>
                      <a:gd name="T69" fmla="*/ 77 h 77"/>
                      <a:gd name="T70" fmla="*/ 31 w 46"/>
                      <a:gd name="T71" fmla="*/ 77 h 77"/>
                      <a:gd name="T72" fmla="*/ 33 w 46"/>
                      <a:gd name="T73" fmla="*/ 77 h 77"/>
                      <a:gd name="T74" fmla="*/ 33 w 46"/>
                      <a:gd name="T75" fmla="*/ 77 h 77"/>
                      <a:gd name="T76" fmla="*/ 35 w 46"/>
                      <a:gd name="T77" fmla="*/ 77 h 77"/>
                      <a:gd name="T78" fmla="*/ 35 w 46"/>
                      <a:gd name="T79" fmla="*/ 77 h 77"/>
                      <a:gd name="T80" fmla="*/ 38 w 46"/>
                      <a:gd name="T81" fmla="*/ 77 h 77"/>
                      <a:gd name="T82" fmla="*/ 38 w 46"/>
                      <a:gd name="T83" fmla="*/ 77 h 77"/>
                      <a:gd name="T84" fmla="*/ 38 w 46"/>
                      <a:gd name="T85" fmla="*/ 77 h 77"/>
                      <a:gd name="T86" fmla="*/ 40 w 46"/>
                      <a:gd name="T87" fmla="*/ 77 h 77"/>
                      <a:gd name="T88" fmla="*/ 40 w 46"/>
                      <a:gd name="T89" fmla="*/ 77 h 77"/>
                      <a:gd name="T90" fmla="*/ 41 w 46"/>
                      <a:gd name="T91" fmla="*/ 77 h 77"/>
                      <a:gd name="T92" fmla="*/ 41 w 46"/>
                      <a:gd name="T93" fmla="*/ 77 h 77"/>
                      <a:gd name="T94" fmla="*/ 44 w 46"/>
                      <a:gd name="T95" fmla="*/ 77 h 77"/>
                      <a:gd name="T96" fmla="*/ 44 w 46"/>
                      <a:gd name="T97" fmla="*/ 77 h 77"/>
                      <a:gd name="T98" fmla="*/ 46 w 46"/>
                      <a:gd name="T99" fmla="*/ 76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77">
                        <a:moveTo>
                          <a:pt x="0" y="77"/>
                        </a:moveTo>
                        <a:lnTo>
                          <a:pt x="0" y="77"/>
                        </a:lnTo>
                        <a:lnTo>
                          <a:pt x="1" y="77"/>
                        </a:lnTo>
                        <a:lnTo>
                          <a:pt x="2" y="77"/>
                        </a:lnTo>
                        <a:lnTo>
                          <a:pt x="2" y="77"/>
                        </a:lnTo>
                        <a:lnTo>
                          <a:pt x="4" y="77"/>
                        </a:lnTo>
                        <a:lnTo>
                          <a:pt x="4" y="77"/>
                        </a:lnTo>
                        <a:lnTo>
                          <a:pt x="6" y="77"/>
                        </a:lnTo>
                        <a:lnTo>
                          <a:pt x="6" y="77"/>
                        </a:lnTo>
                        <a:lnTo>
                          <a:pt x="8" y="77"/>
                        </a:lnTo>
                        <a:lnTo>
                          <a:pt x="8" y="77"/>
                        </a:lnTo>
                        <a:lnTo>
                          <a:pt x="10" y="0"/>
                        </a:lnTo>
                        <a:lnTo>
                          <a:pt x="10" y="72"/>
                        </a:lnTo>
                        <a:lnTo>
                          <a:pt x="10" y="72"/>
                        </a:lnTo>
                        <a:lnTo>
                          <a:pt x="13" y="77"/>
                        </a:lnTo>
                        <a:lnTo>
                          <a:pt x="13" y="77"/>
                        </a:lnTo>
                        <a:lnTo>
                          <a:pt x="15" y="77"/>
                        </a:lnTo>
                        <a:lnTo>
                          <a:pt x="15" y="77"/>
                        </a:lnTo>
                        <a:lnTo>
                          <a:pt x="17" y="77"/>
                        </a:lnTo>
                        <a:lnTo>
                          <a:pt x="17" y="77"/>
                        </a:lnTo>
                        <a:lnTo>
                          <a:pt x="19" y="77"/>
                        </a:lnTo>
                        <a:lnTo>
                          <a:pt x="19" y="77"/>
                        </a:lnTo>
                        <a:lnTo>
                          <a:pt x="19" y="77"/>
                        </a:lnTo>
                        <a:lnTo>
                          <a:pt x="21" y="77"/>
                        </a:lnTo>
                        <a:lnTo>
                          <a:pt x="21" y="77"/>
                        </a:lnTo>
                        <a:lnTo>
                          <a:pt x="23" y="77"/>
                        </a:lnTo>
                        <a:lnTo>
                          <a:pt x="23" y="77"/>
                        </a:lnTo>
                        <a:lnTo>
                          <a:pt x="25" y="77"/>
                        </a:lnTo>
                        <a:lnTo>
                          <a:pt x="25" y="77"/>
                        </a:lnTo>
                        <a:lnTo>
                          <a:pt x="27" y="77"/>
                        </a:lnTo>
                        <a:lnTo>
                          <a:pt x="27" y="77"/>
                        </a:lnTo>
                        <a:lnTo>
                          <a:pt x="29" y="0"/>
                        </a:lnTo>
                        <a:lnTo>
                          <a:pt x="29" y="74"/>
                        </a:lnTo>
                        <a:lnTo>
                          <a:pt x="29" y="74"/>
                        </a:lnTo>
                        <a:lnTo>
                          <a:pt x="31" y="77"/>
                        </a:lnTo>
                        <a:lnTo>
                          <a:pt x="31" y="77"/>
                        </a:lnTo>
                        <a:lnTo>
                          <a:pt x="33" y="77"/>
                        </a:lnTo>
                        <a:lnTo>
                          <a:pt x="33" y="77"/>
                        </a:lnTo>
                        <a:lnTo>
                          <a:pt x="35" y="77"/>
                        </a:lnTo>
                        <a:lnTo>
                          <a:pt x="35" y="77"/>
                        </a:lnTo>
                        <a:lnTo>
                          <a:pt x="38" y="77"/>
                        </a:lnTo>
                        <a:lnTo>
                          <a:pt x="38" y="77"/>
                        </a:lnTo>
                        <a:lnTo>
                          <a:pt x="38" y="77"/>
                        </a:lnTo>
                        <a:lnTo>
                          <a:pt x="40" y="77"/>
                        </a:lnTo>
                        <a:lnTo>
                          <a:pt x="40" y="77"/>
                        </a:lnTo>
                        <a:lnTo>
                          <a:pt x="41" y="77"/>
                        </a:lnTo>
                        <a:lnTo>
                          <a:pt x="41" y="77"/>
                        </a:lnTo>
                        <a:lnTo>
                          <a:pt x="44" y="77"/>
                        </a:lnTo>
                        <a:lnTo>
                          <a:pt x="44" y="77"/>
                        </a:lnTo>
                        <a:lnTo>
                          <a:pt x="46" y="7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7" name="Freeform 60"/>
                  <p:cNvSpPr>
                    <a:spLocks/>
                  </p:cNvSpPr>
                  <p:nvPr/>
                </p:nvSpPr>
                <p:spPr bwMode="auto">
                  <a:xfrm>
                    <a:off x="9137650" y="2452688"/>
                    <a:ext cx="71438" cy="122238"/>
                  </a:xfrm>
                  <a:custGeom>
                    <a:avLst/>
                    <a:gdLst>
                      <a:gd name="T0" fmla="*/ 0 w 45"/>
                      <a:gd name="T1" fmla="*/ 76 h 77"/>
                      <a:gd name="T2" fmla="*/ 0 w 45"/>
                      <a:gd name="T3" fmla="*/ 76 h 77"/>
                      <a:gd name="T4" fmla="*/ 1 w 45"/>
                      <a:gd name="T5" fmla="*/ 0 h 77"/>
                      <a:gd name="T6" fmla="*/ 2 w 45"/>
                      <a:gd name="T7" fmla="*/ 76 h 77"/>
                      <a:gd name="T8" fmla="*/ 2 w 45"/>
                      <a:gd name="T9" fmla="*/ 76 h 77"/>
                      <a:gd name="T10" fmla="*/ 4 w 45"/>
                      <a:gd name="T11" fmla="*/ 77 h 77"/>
                      <a:gd name="T12" fmla="*/ 4 w 45"/>
                      <a:gd name="T13" fmla="*/ 77 h 77"/>
                      <a:gd name="T14" fmla="*/ 6 w 45"/>
                      <a:gd name="T15" fmla="*/ 77 h 77"/>
                      <a:gd name="T16" fmla="*/ 6 w 45"/>
                      <a:gd name="T17" fmla="*/ 77 h 77"/>
                      <a:gd name="T18" fmla="*/ 8 w 45"/>
                      <a:gd name="T19" fmla="*/ 77 h 77"/>
                      <a:gd name="T20" fmla="*/ 8 w 45"/>
                      <a:gd name="T21" fmla="*/ 77 h 77"/>
                      <a:gd name="T22" fmla="*/ 10 w 45"/>
                      <a:gd name="T23" fmla="*/ 77 h 77"/>
                      <a:gd name="T24" fmla="*/ 10 w 45"/>
                      <a:gd name="T25" fmla="*/ 77 h 77"/>
                      <a:gd name="T26" fmla="*/ 10 w 45"/>
                      <a:gd name="T27" fmla="*/ 77 h 77"/>
                      <a:gd name="T28" fmla="*/ 12 w 45"/>
                      <a:gd name="T29" fmla="*/ 77 h 77"/>
                      <a:gd name="T30" fmla="*/ 12 w 45"/>
                      <a:gd name="T31" fmla="*/ 77 h 77"/>
                      <a:gd name="T32" fmla="*/ 14 w 45"/>
                      <a:gd name="T33" fmla="*/ 77 h 77"/>
                      <a:gd name="T34" fmla="*/ 14 w 45"/>
                      <a:gd name="T35" fmla="*/ 77 h 77"/>
                      <a:gd name="T36" fmla="*/ 17 w 45"/>
                      <a:gd name="T37" fmla="*/ 77 h 77"/>
                      <a:gd name="T38" fmla="*/ 17 w 45"/>
                      <a:gd name="T39" fmla="*/ 77 h 77"/>
                      <a:gd name="T40" fmla="*/ 18 w 45"/>
                      <a:gd name="T41" fmla="*/ 76 h 77"/>
                      <a:gd name="T42" fmla="*/ 18 w 45"/>
                      <a:gd name="T43" fmla="*/ 76 h 77"/>
                      <a:gd name="T44" fmla="*/ 20 w 45"/>
                      <a:gd name="T45" fmla="*/ 0 h 77"/>
                      <a:gd name="T46" fmla="*/ 20 w 45"/>
                      <a:gd name="T47" fmla="*/ 76 h 77"/>
                      <a:gd name="T48" fmla="*/ 20 w 45"/>
                      <a:gd name="T49" fmla="*/ 76 h 77"/>
                      <a:gd name="T50" fmla="*/ 23 w 45"/>
                      <a:gd name="T51" fmla="*/ 77 h 77"/>
                      <a:gd name="T52" fmla="*/ 23 w 45"/>
                      <a:gd name="T53" fmla="*/ 77 h 77"/>
                      <a:gd name="T54" fmla="*/ 25 w 45"/>
                      <a:gd name="T55" fmla="*/ 77 h 77"/>
                      <a:gd name="T56" fmla="*/ 25 w 45"/>
                      <a:gd name="T57" fmla="*/ 77 h 77"/>
                      <a:gd name="T58" fmla="*/ 27 w 45"/>
                      <a:gd name="T59" fmla="*/ 77 h 77"/>
                      <a:gd name="T60" fmla="*/ 27 w 45"/>
                      <a:gd name="T61" fmla="*/ 77 h 77"/>
                      <a:gd name="T62" fmla="*/ 29 w 45"/>
                      <a:gd name="T63" fmla="*/ 77 h 77"/>
                      <a:gd name="T64" fmla="*/ 29 w 45"/>
                      <a:gd name="T65" fmla="*/ 77 h 77"/>
                      <a:gd name="T66" fmla="*/ 29 w 45"/>
                      <a:gd name="T67" fmla="*/ 77 h 77"/>
                      <a:gd name="T68" fmla="*/ 31 w 45"/>
                      <a:gd name="T69" fmla="*/ 77 h 77"/>
                      <a:gd name="T70" fmla="*/ 31 w 45"/>
                      <a:gd name="T71" fmla="*/ 77 h 77"/>
                      <a:gd name="T72" fmla="*/ 33 w 45"/>
                      <a:gd name="T73" fmla="*/ 77 h 77"/>
                      <a:gd name="T74" fmla="*/ 33 w 45"/>
                      <a:gd name="T75" fmla="*/ 77 h 77"/>
                      <a:gd name="T76" fmla="*/ 35 w 45"/>
                      <a:gd name="T77" fmla="*/ 77 h 77"/>
                      <a:gd name="T78" fmla="*/ 35 w 45"/>
                      <a:gd name="T79" fmla="*/ 77 h 77"/>
                      <a:gd name="T80" fmla="*/ 37 w 45"/>
                      <a:gd name="T81" fmla="*/ 74 h 77"/>
                      <a:gd name="T82" fmla="*/ 37 w 45"/>
                      <a:gd name="T83" fmla="*/ 74 h 77"/>
                      <a:gd name="T84" fmla="*/ 38 w 45"/>
                      <a:gd name="T85" fmla="*/ 0 h 77"/>
                      <a:gd name="T86" fmla="*/ 39 w 45"/>
                      <a:gd name="T87" fmla="*/ 76 h 77"/>
                      <a:gd name="T88" fmla="*/ 39 w 45"/>
                      <a:gd name="T89" fmla="*/ 76 h 77"/>
                      <a:gd name="T90" fmla="*/ 41 w 45"/>
                      <a:gd name="T91" fmla="*/ 77 h 77"/>
                      <a:gd name="T92" fmla="*/ 41 w 45"/>
                      <a:gd name="T93" fmla="*/ 77 h 77"/>
                      <a:gd name="T94" fmla="*/ 43 w 45"/>
                      <a:gd name="T95" fmla="*/ 77 h 77"/>
                      <a:gd name="T96" fmla="*/ 43 w 45"/>
                      <a:gd name="T97" fmla="*/ 77 h 77"/>
                      <a:gd name="T98" fmla="*/ 45 w 45"/>
                      <a:gd name="T99" fmla="*/ 77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77">
                        <a:moveTo>
                          <a:pt x="0" y="76"/>
                        </a:moveTo>
                        <a:lnTo>
                          <a:pt x="0" y="76"/>
                        </a:lnTo>
                        <a:lnTo>
                          <a:pt x="1" y="0"/>
                        </a:lnTo>
                        <a:lnTo>
                          <a:pt x="2" y="76"/>
                        </a:lnTo>
                        <a:lnTo>
                          <a:pt x="2" y="76"/>
                        </a:lnTo>
                        <a:lnTo>
                          <a:pt x="4" y="77"/>
                        </a:lnTo>
                        <a:lnTo>
                          <a:pt x="4" y="77"/>
                        </a:lnTo>
                        <a:lnTo>
                          <a:pt x="6" y="77"/>
                        </a:lnTo>
                        <a:lnTo>
                          <a:pt x="6" y="77"/>
                        </a:lnTo>
                        <a:lnTo>
                          <a:pt x="8" y="77"/>
                        </a:lnTo>
                        <a:lnTo>
                          <a:pt x="8" y="77"/>
                        </a:lnTo>
                        <a:lnTo>
                          <a:pt x="10" y="77"/>
                        </a:lnTo>
                        <a:lnTo>
                          <a:pt x="10" y="77"/>
                        </a:lnTo>
                        <a:lnTo>
                          <a:pt x="10" y="77"/>
                        </a:lnTo>
                        <a:lnTo>
                          <a:pt x="12" y="77"/>
                        </a:lnTo>
                        <a:lnTo>
                          <a:pt x="12" y="77"/>
                        </a:lnTo>
                        <a:lnTo>
                          <a:pt x="14" y="77"/>
                        </a:lnTo>
                        <a:lnTo>
                          <a:pt x="14" y="77"/>
                        </a:lnTo>
                        <a:lnTo>
                          <a:pt x="17" y="77"/>
                        </a:lnTo>
                        <a:lnTo>
                          <a:pt x="17" y="77"/>
                        </a:lnTo>
                        <a:lnTo>
                          <a:pt x="18" y="76"/>
                        </a:lnTo>
                        <a:lnTo>
                          <a:pt x="18" y="76"/>
                        </a:lnTo>
                        <a:lnTo>
                          <a:pt x="20" y="0"/>
                        </a:lnTo>
                        <a:lnTo>
                          <a:pt x="20" y="76"/>
                        </a:lnTo>
                        <a:lnTo>
                          <a:pt x="20" y="76"/>
                        </a:lnTo>
                        <a:lnTo>
                          <a:pt x="23" y="77"/>
                        </a:lnTo>
                        <a:lnTo>
                          <a:pt x="23" y="77"/>
                        </a:lnTo>
                        <a:lnTo>
                          <a:pt x="25" y="77"/>
                        </a:lnTo>
                        <a:lnTo>
                          <a:pt x="25" y="77"/>
                        </a:lnTo>
                        <a:lnTo>
                          <a:pt x="27" y="77"/>
                        </a:lnTo>
                        <a:lnTo>
                          <a:pt x="27" y="77"/>
                        </a:lnTo>
                        <a:lnTo>
                          <a:pt x="29" y="77"/>
                        </a:lnTo>
                        <a:lnTo>
                          <a:pt x="29" y="77"/>
                        </a:lnTo>
                        <a:lnTo>
                          <a:pt x="29" y="77"/>
                        </a:lnTo>
                        <a:lnTo>
                          <a:pt x="31" y="77"/>
                        </a:lnTo>
                        <a:lnTo>
                          <a:pt x="31" y="77"/>
                        </a:lnTo>
                        <a:lnTo>
                          <a:pt x="33" y="77"/>
                        </a:lnTo>
                        <a:lnTo>
                          <a:pt x="33" y="77"/>
                        </a:lnTo>
                        <a:lnTo>
                          <a:pt x="35" y="77"/>
                        </a:lnTo>
                        <a:lnTo>
                          <a:pt x="35" y="77"/>
                        </a:lnTo>
                        <a:lnTo>
                          <a:pt x="37" y="74"/>
                        </a:lnTo>
                        <a:lnTo>
                          <a:pt x="37" y="74"/>
                        </a:lnTo>
                        <a:lnTo>
                          <a:pt x="38" y="0"/>
                        </a:lnTo>
                        <a:lnTo>
                          <a:pt x="39" y="76"/>
                        </a:lnTo>
                        <a:lnTo>
                          <a:pt x="39" y="76"/>
                        </a:lnTo>
                        <a:lnTo>
                          <a:pt x="41" y="77"/>
                        </a:lnTo>
                        <a:lnTo>
                          <a:pt x="41" y="77"/>
                        </a:lnTo>
                        <a:lnTo>
                          <a:pt x="43" y="77"/>
                        </a:lnTo>
                        <a:lnTo>
                          <a:pt x="43" y="77"/>
                        </a:lnTo>
                        <a:lnTo>
                          <a:pt x="45" y="7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8" name="Freeform 61"/>
                  <p:cNvSpPr>
                    <a:spLocks/>
                  </p:cNvSpPr>
                  <p:nvPr/>
                </p:nvSpPr>
                <p:spPr bwMode="auto">
                  <a:xfrm>
                    <a:off x="9209088" y="2452688"/>
                    <a:ext cx="73025" cy="122238"/>
                  </a:xfrm>
                  <a:custGeom>
                    <a:avLst/>
                    <a:gdLst>
                      <a:gd name="T0" fmla="*/ 0 w 46"/>
                      <a:gd name="T1" fmla="*/ 77 h 77"/>
                      <a:gd name="T2" fmla="*/ 0 w 46"/>
                      <a:gd name="T3" fmla="*/ 77 h 77"/>
                      <a:gd name="T4" fmla="*/ 2 w 46"/>
                      <a:gd name="T5" fmla="*/ 77 h 77"/>
                      <a:gd name="T6" fmla="*/ 3 w 46"/>
                      <a:gd name="T7" fmla="*/ 77 h 77"/>
                      <a:gd name="T8" fmla="*/ 3 w 46"/>
                      <a:gd name="T9" fmla="*/ 77 h 77"/>
                      <a:gd name="T10" fmla="*/ 5 w 46"/>
                      <a:gd name="T11" fmla="*/ 77 h 77"/>
                      <a:gd name="T12" fmla="*/ 5 w 46"/>
                      <a:gd name="T13" fmla="*/ 77 h 77"/>
                      <a:gd name="T14" fmla="*/ 7 w 46"/>
                      <a:gd name="T15" fmla="*/ 77 h 77"/>
                      <a:gd name="T16" fmla="*/ 7 w 46"/>
                      <a:gd name="T17" fmla="*/ 77 h 77"/>
                      <a:gd name="T18" fmla="*/ 9 w 46"/>
                      <a:gd name="T19" fmla="*/ 77 h 77"/>
                      <a:gd name="T20" fmla="*/ 9 w 46"/>
                      <a:gd name="T21" fmla="*/ 77 h 77"/>
                      <a:gd name="T22" fmla="*/ 11 w 46"/>
                      <a:gd name="T23" fmla="*/ 72 h 77"/>
                      <a:gd name="T24" fmla="*/ 11 w 46"/>
                      <a:gd name="T25" fmla="*/ 72 h 77"/>
                      <a:gd name="T26" fmla="*/ 12 w 46"/>
                      <a:gd name="T27" fmla="*/ 0 h 77"/>
                      <a:gd name="T28" fmla="*/ 13 w 46"/>
                      <a:gd name="T29" fmla="*/ 77 h 77"/>
                      <a:gd name="T30" fmla="*/ 13 w 46"/>
                      <a:gd name="T31" fmla="*/ 77 h 77"/>
                      <a:gd name="T32" fmla="*/ 15 w 46"/>
                      <a:gd name="T33" fmla="*/ 77 h 77"/>
                      <a:gd name="T34" fmla="*/ 15 w 46"/>
                      <a:gd name="T35" fmla="*/ 77 h 77"/>
                      <a:gd name="T36" fmla="*/ 17 w 46"/>
                      <a:gd name="T37" fmla="*/ 77 h 77"/>
                      <a:gd name="T38" fmla="*/ 17 w 46"/>
                      <a:gd name="T39" fmla="*/ 77 h 77"/>
                      <a:gd name="T40" fmla="*/ 19 w 46"/>
                      <a:gd name="T41" fmla="*/ 77 h 77"/>
                      <a:gd name="T42" fmla="*/ 19 w 46"/>
                      <a:gd name="T43" fmla="*/ 77 h 77"/>
                      <a:gd name="T44" fmla="*/ 21 w 46"/>
                      <a:gd name="T45" fmla="*/ 77 h 77"/>
                      <a:gd name="T46" fmla="*/ 21 w 46"/>
                      <a:gd name="T47" fmla="*/ 77 h 77"/>
                      <a:gd name="T48" fmla="*/ 21 w 46"/>
                      <a:gd name="T49" fmla="*/ 77 h 77"/>
                      <a:gd name="T50" fmla="*/ 23 w 46"/>
                      <a:gd name="T51" fmla="*/ 77 h 77"/>
                      <a:gd name="T52" fmla="*/ 23 w 46"/>
                      <a:gd name="T53" fmla="*/ 77 h 77"/>
                      <a:gd name="T54" fmla="*/ 25 w 46"/>
                      <a:gd name="T55" fmla="*/ 77 h 77"/>
                      <a:gd name="T56" fmla="*/ 25 w 46"/>
                      <a:gd name="T57" fmla="*/ 77 h 77"/>
                      <a:gd name="T58" fmla="*/ 28 w 46"/>
                      <a:gd name="T59" fmla="*/ 77 h 77"/>
                      <a:gd name="T60" fmla="*/ 28 w 46"/>
                      <a:gd name="T61" fmla="*/ 77 h 77"/>
                      <a:gd name="T62" fmla="*/ 30 w 46"/>
                      <a:gd name="T63" fmla="*/ 66 h 77"/>
                      <a:gd name="T64" fmla="*/ 30 w 46"/>
                      <a:gd name="T65" fmla="*/ 65 h 77"/>
                      <a:gd name="T66" fmla="*/ 30 w 46"/>
                      <a:gd name="T67" fmla="*/ 0 h 77"/>
                      <a:gd name="T68" fmla="*/ 32 w 46"/>
                      <a:gd name="T69" fmla="*/ 77 h 77"/>
                      <a:gd name="T70" fmla="*/ 32 w 46"/>
                      <a:gd name="T71" fmla="*/ 77 h 77"/>
                      <a:gd name="T72" fmla="*/ 34 w 46"/>
                      <a:gd name="T73" fmla="*/ 77 h 77"/>
                      <a:gd name="T74" fmla="*/ 34 w 46"/>
                      <a:gd name="T75" fmla="*/ 77 h 77"/>
                      <a:gd name="T76" fmla="*/ 36 w 46"/>
                      <a:gd name="T77" fmla="*/ 77 h 77"/>
                      <a:gd name="T78" fmla="*/ 36 w 46"/>
                      <a:gd name="T79" fmla="*/ 77 h 77"/>
                      <a:gd name="T80" fmla="*/ 38 w 46"/>
                      <a:gd name="T81" fmla="*/ 77 h 77"/>
                      <a:gd name="T82" fmla="*/ 38 w 46"/>
                      <a:gd name="T83" fmla="*/ 77 h 77"/>
                      <a:gd name="T84" fmla="*/ 39 w 46"/>
                      <a:gd name="T85" fmla="*/ 77 h 77"/>
                      <a:gd name="T86" fmla="*/ 40 w 46"/>
                      <a:gd name="T87" fmla="*/ 77 h 77"/>
                      <a:gd name="T88" fmla="*/ 40 w 46"/>
                      <a:gd name="T89" fmla="*/ 77 h 77"/>
                      <a:gd name="T90" fmla="*/ 42 w 46"/>
                      <a:gd name="T91" fmla="*/ 77 h 77"/>
                      <a:gd name="T92" fmla="*/ 42 w 46"/>
                      <a:gd name="T93" fmla="*/ 77 h 77"/>
                      <a:gd name="T94" fmla="*/ 44 w 46"/>
                      <a:gd name="T95" fmla="*/ 77 h 77"/>
                      <a:gd name="T96" fmla="*/ 44 w 46"/>
                      <a:gd name="T97" fmla="*/ 77 h 77"/>
                      <a:gd name="T98" fmla="*/ 46 w 46"/>
                      <a:gd name="T99" fmla="*/ 77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77">
                        <a:moveTo>
                          <a:pt x="0" y="77"/>
                        </a:moveTo>
                        <a:lnTo>
                          <a:pt x="0" y="77"/>
                        </a:lnTo>
                        <a:lnTo>
                          <a:pt x="2" y="77"/>
                        </a:lnTo>
                        <a:lnTo>
                          <a:pt x="3" y="77"/>
                        </a:lnTo>
                        <a:lnTo>
                          <a:pt x="3" y="77"/>
                        </a:lnTo>
                        <a:lnTo>
                          <a:pt x="5" y="77"/>
                        </a:lnTo>
                        <a:lnTo>
                          <a:pt x="5" y="77"/>
                        </a:lnTo>
                        <a:lnTo>
                          <a:pt x="7" y="77"/>
                        </a:lnTo>
                        <a:lnTo>
                          <a:pt x="7" y="77"/>
                        </a:lnTo>
                        <a:lnTo>
                          <a:pt x="9" y="77"/>
                        </a:lnTo>
                        <a:lnTo>
                          <a:pt x="9" y="77"/>
                        </a:lnTo>
                        <a:lnTo>
                          <a:pt x="11" y="72"/>
                        </a:lnTo>
                        <a:lnTo>
                          <a:pt x="11" y="72"/>
                        </a:lnTo>
                        <a:lnTo>
                          <a:pt x="12" y="0"/>
                        </a:lnTo>
                        <a:lnTo>
                          <a:pt x="13" y="77"/>
                        </a:lnTo>
                        <a:lnTo>
                          <a:pt x="13" y="77"/>
                        </a:lnTo>
                        <a:lnTo>
                          <a:pt x="15" y="77"/>
                        </a:lnTo>
                        <a:lnTo>
                          <a:pt x="15" y="77"/>
                        </a:lnTo>
                        <a:lnTo>
                          <a:pt x="17" y="77"/>
                        </a:lnTo>
                        <a:lnTo>
                          <a:pt x="17" y="77"/>
                        </a:lnTo>
                        <a:lnTo>
                          <a:pt x="19" y="77"/>
                        </a:lnTo>
                        <a:lnTo>
                          <a:pt x="19" y="77"/>
                        </a:lnTo>
                        <a:lnTo>
                          <a:pt x="21" y="77"/>
                        </a:lnTo>
                        <a:lnTo>
                          <a:pt x="21" y="77"/>
                        </a:lnTo>
                        <a:lnTo>
                          <a:pt x="21" y="77"/>
                        </a:lnTo>
                        <a:lnTo>
                          <a:pt x="23" y="77"/>
                        </a:lnTo>
                        <a:lnTo>
                          <a:pt x="23" y="77"/>
                        </a:lnTo>
                        <a:lnTo>
                          <a:pt x="25" y="77"/>
                        </a:lnTo>
                        <a:lnTo>
                          <a:pt x="25" y="77"/>
                        </a:lnTo>
                        <a:lnTo>
                          <a:pt x="28" y="77"/>
                        </a:lnTo>
                        <a:lnTo>
                          <a:pt x="28" y="77"/>
                        </a:lnTo>
                        <a:lnTo>
                          <a:pt x="30" y="66"/>
                        </a:lnTo>
                        <a:lnTo>
                          <a:pt x="30" y="65"/>
                        </a:lnTo>
                        <a:lnTo>
                          <a:pt x="30" y="0"/>
                        </a:lnTo>
                        <a:lnTo>
                          <a:pt x="32" y="77"/>
                        </a:lnTo>
                        <a:lnTo>
                          <a:pt x="32" y="77"/>
                        </a:lnTo>
                        <a:lnTo>
                          <a:pt x="34" y="77"/>
                        </a:lnTo>
                        <a:lnTo>
                          <a:pt x="34" y="77"/>
                        </a:lnTo>
                        <a:lnTo>
                          <a:pt x="36" y="77"/>
                        </a:lnTo>
                        <a:lnTo>
                          <a:pt x="36" y="77"/>
                        </a:lnTo>
                        <a:lnTo>
                          <a:pt x="38" y="77"/>
                        </a:lnTo>
                        <a:lnTo>
                          <a:pt x="38" y="77"/>
                        </a:lnTo>
                        <a:lnTo>
                          <a:pt x="39" y="77"/>
                        </a:lnTo>
                        <a:lnTo>
                          <a:pt x="40" y="77"/>
                        </a:lnTo>
                        <a:lnTo>
                          <a:pt x="40" y="77"/>
                        </a:lnTo>
                        <a:lnTo>
                          <a:pt x="42" y="77"/>
                        </a:lnTo>
                        <a:lnTo>
                          <a:pt x="42" y="77"/>
                        </a:lnTo>
                        <a:lnTo>
                          <a:pt x="44" y="77"/>
                        </a:lnTo>
                        <a:lnTo>
                          <a:pt x="44" y="77"/>
                        </a:lnTo>
                        <a:lnTo>
                          <a:pt x="46" y="7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9" name="Freeform 62"/>
                  <p:cNvSpPr>
                    <a:spLocks/>
                  </p:cNvSpPr>
                  <p:nvPr/>
                </p:nvSpPr>
                <p:spPr bwMode="auto">
                  <a:xfrm>
                    <a:off x="9282113" y="2454276"/>
                    <a:ext cx="73025" cy="120650"/>
                  </a:xfrm>
                  <a:custGeom>
                    <a:avLst/>
                    <a:gdLst>
                      <a:gd name="T0" fmla="*/ 0 w 46"/>
                      <a:gd name="T1" fmla="*/ 76 h 76"/>
                      <a:gd name="T2" fmla="*/ 0 w 46"/>
                      <a:gd name="T3" fmla="*/ 76 h 76"/>
                      <a:gd name="T4" fmla="*/ 2 w 46"/>
                      <a:gd name="T5" fmla="*/ 46 h 76"/>
                      <a:gd name="T6" fmla="*/ 2 w 46"/>
                      <a:gd name="T7" fmla="*/ 45 h 76"/>
                      <a:gd name="T8" fmla="*/ 3 w 46"/>
                      <a:gd name="T9" fmla="*/ 0 h 76"/>
                      <a:gd name="T10" fmla="*/ 4 w 46"/>
                      <a:gd name="T11" fmla="*/ 76 h 76"/>
                      <a:gd name="T12" fmla="*/ 4 w 46"/>
                      <a:gd name="T13" fmla="*/ 76 h 76"/>
                      <a:gd name="T14" fmla="*/ 7 w 46"/>
                      <a:gd name="T15" fmla="*/ 76 h 76"/>
                      <a:gd name="T16" fmla="*/ 7 w 46"/>
                      <a:gd name="T17" fmla="*/ 76 h 76"/>
                      <a:gd name="T18" fmla="*/ 9 w 46"/>
                      <a:gd name="T19" fmla="*/ 76 h 76"/>
                      <a:gd name="T20" fmla="*/ 9 w 46"/>
                      <a:gd name="T21" fmla="*/ 76 h 76"/>
                      <a:gd name="T22" fmla="*/ 11 w 46"/>
                      <a:gd name="T23" fmla="*/ 76 h 76"/>
                      <a:gd name="T24" fmla="*/ 11 w 46"/>
                      <a:gd name="T25" fmla="*/ 76 h 76"/>
                      <a:gd name="T26" fmla="*/ 12 w 46"/>
                      <a:gd name="T27" fmla="*/ 76 h 76"/>
                      <a:gd name="T28" fmla="*/ 13 w 46"/>
                      <a:gd name="T29" fmla="*/ 76 h 76"/>
                      <a:gd name="T30" fmla="*/ 13 w 46"/>
                      <a:gd name="T31" fmla="*/ 76 h 76"/>
                      <a:gd name="T32" fmla="*/ 15 w 46"/>
                      <a:gd name="T33" fmla="*/ 76 h 76"/>
                      <a:gd name="T34" fmla="*/ 15 w 46"/>
                      <a:gd name="T35" fmla="*/ 76 h 76"/>
                      <a:gd name="T36" fmla="*/ 17 w 46"/>
                      <a:gd name="T37" fmla="*/ 76 h 76"/>
                      <a:gd name="T38" fmla="*/ 17 w 46"/>
                      <a:gd name="T39" fmla="*/ 76 h 76"/>
                      <a:gd name="T40" fmla="*/ 19 w 46"/>
                      <a:gd name="T41" fmla="*/ 76 h 76"/>
                      <a:gd name="T42" fmla="*/ 19 w 46"/>
                      <a:gd name="T43" fmla="*/ 76 h 76"/>
                      <a:gd name="T44" fmla="*/ 21 w 46"/>
                      <a:gd name="T45" fmla="*/ 2 h 76"/>
                      <a:gd name="T46" fmla="*/ 21 w 46"/>
                      <a:gd name="T47" fmla="*/ 1 h 76"/>
                      <a:gd name="T48" fmla="*/ 21 w 46"/>
                      <a:gd name="T49" fmla="*/ 0 h 76"/>
                      <a:gd name="T50" fmla="*/ 23 w 46"/>
                      <a:gd name="T51" fmla="*/ 76 h 76"/>
                      <a:gd name="T52" fmla="*/ 23 w 46"/>
                      <a:gd name="T53" fmla="*/ 76 h 76"/>
                      <a:gd name="T54" fmla="*/ 25 w 46"/>
                      <a:gd name="T55" fmla="*/ 76 h 76"/>
                      <a:gd name="T56" fmla="*/ 25 w 46"/>
                      <a:gd name="T57" fmla="*/ 76 h 76"/>
                      <a:gd name="T58" fmla="*/ 27 w 46"/>
                      <a:gd name="T59" fmla="*/ 76 h 76"/>
                      <a:gd name="T60" fmla="*/ 27 w 46"/>
                      <a:gd name="T61" fmla="*/ 76 h 76"/>
                      <a:gd name="T62" fmla="*/ 29 w 46"/>
                      <a:gd name="T63" fmla="*/ 76 h 76"/>
                      <a:gd name="T64" fmla="*/ 29 w 46"/>
                      <a:gd name="T65" fmla="*/ 76 h 76"/>
                      <a:gd name="T66" fmla="*/ 30 w 46"/>
                      <a:gd name="T67" fmla="*/ 76 h 76"/>
                      <a:gd name="T68" fmla="*/ 32 w 46"/>
                      <a:gd name="T69" fmla="*/ 76 h 76"/>
                      <a:gd name="T70" fmla="*/ 32 w 46"/>
                      <a:gd name="T71" fmla="*/ 76 h 76"/>
                      <a:gd name="T72" fmla="*/ 34 w 46"/>
                      <a:gd name="T73" fmla="*/ 76 h 76"/>
                      <a:gd name="T74" fmla="*/ 34 w 46"/>
                      <a:gd name="T75" fmla="*/ 76 h 76"/>
                      <a:gd name="T76" fmla="*/ 35 w 46"/>
                      <a:gd name="T77" fmla="*/ 76 h 76"/>
                      <a:gd name="T78" fmla="*/ 35 w 46"/>
                      <a:gd name="T79" fmla="*/ 76 h 76"/>
                      <a:gd name="T80" fmla="*/ 38 w 46"/>
                      <a:gd name="T81" fmla="*/ 76 h 76"/>
                      <a:gd name="T82" fmla="*/ 38 w 46"/>
                      <a:gd name="T83" fmla="*/ 76 h 76"/>
                      <a:gd name="T84" fmla="*/ 40 w 46"/>
                      <a:gd name="T85" fmla="*/ 1 h 76"/>
                      <a:gd name="T86" fmla="*/ 40 w 46"/>
                      <a:gd name="T87" fmla="*/ 36 h 76"/>
                      <a:gd name="T88" fmla="*/ 40 w 46"/>
                      <a:gd name="T89" fmla="*/ 38 h 76"/>
                      <a:gd name="T90" fmla="*/ 42 w 46"/>
                      <a:gd name="T91" fmla="*/ 76 h 76"/>
                      <a:gd name="T92" fmla="*/ 42 w 46"/>
                      <a:gd name="T93" fmla="*/ 76 h 76"/>
                      <a:gd name="T94" fmla="*/ 44 w 46"/>
                      <a:gd name="T95" fmla="*/ 76 h 76"/>
                      <a:gd name="T96" fmla="*/ 44 w 46"/>
                      <a:gd name="T97" fmla="*/ 76 h 76"/>
                      <a:gd name="T98" fmla="*/ 46 w 46"/>
                      <a:gd name="T99" fmla="*/ 76 h 7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76">
                        <a:moveTo>
                          <a:pt x="0" y="76"/>
                        </a:moveTo>
                        <a:lnTo>
                          <a:pt x="0" y="76"/>
                        </a:lnTo>
                        <a:lnTo>
                          <a:pt x="2" y="46"/>
                        </a:lnTo>
                        <a:lnTo>
                          <a:pt x="2" y="45"/>
                        </a:lnTo>
                        <a:lnTo>
                          <a:pt x="3" y="0"/>
                        </a:lnTo>
                        <a:lnTo>
                          <a:pt x="4" y="76"/>
                        </a:lnTo>
                        <a:lnTo>
                          <a:pt x="4" y="76"/>
                        </a:lnTo>
                        <a:lnTo>
                          <a:pt x="7" y="76"/>
                        </a:lnTo>
                        <a:lnTo>
                          <a:pt x="7" y="76"/>
                        </a:lnTo>
                        <a:lnTo>
                          <a:pt x="9" y="76"/>
                        </a:lnTo>
                        <a:lnTo>
                          <a:pt x="9" y="76"/>
                        </a:lnTo>
                        <a:lnTo>
                          <a:pt x="11" y="76"/>
                        </a:lnTo>
                        <a:lnTo>
                          <a:pt x="11" y="76"/>
                        </a:lnTo>
                        <a:lnTo>
                          <a:pt x="12" y="76"/>
                        </a:lnTo>
                        <a:lnTo>
                          <a:pt x="13" y="76"/>
                        </a:lnTo>
                        <a:lnTo>
                          <a:pt x="13" y="76"/>
                        </a:lnTo>
                        <a:lnTo>
                          <a:pt x="15" y="76"/>
                        </a:lnTo>
                        <a:lnTo>
                          <a:pt x="15" y="76"/>
                        </a:lnTo>
                        <a:lnTo>
                          <a:pt x="17" y="76"/>
                        </a:lnTo>
                        <a:lnTo>
                          <a:pt x="17" y="76"/>
                        </a:lnTo>
                        <a:lnTo>
                          <a:pt x="19" y="76"/>
                        </a:lnTo>
                        <a:lnTo>
                          <a:pt x="19" y="76"/>
                        </a:lnTo>
                        <a:lnTo>
                          <a:pt x="21" y="2"/>
                        </a:lnTo>
                        <a:lnTo>
                          <a:pt x="21" y="1"/>
                        </a:lnTo>
                        <a:lnTo>
                          <a:pt x="21" y="0"/>
                        </a:lnTo>
                        <a:lnTo>
                          <a:pt x="23" y="76"/>
                        </a:lnTo>
                        <a:lnTo>
                          <a:pt x="23" y="76"/>
                        </a:lnTo>
                        <a:lnTo>
                          <a:pt x="25" y="76"/>
                        </a:lnTo>
                        <a:lnTo>
                          <a:pt x="25" y="76"/>
                        </a:lnTo>
                        <a:lnTo>
                          <a:pt x="27" y="76"/>
                        </a:lnTo>
                        <a:lnTo>
                          <a:pt x="27" y="76"/>
                        </a:lnTo>
                        <a:lnTo>
                          <a:pt x="29" y="76"/>
                        </a:lnTo>
                        <a:lnTo>
                          <a:pt x="29" y="76"/>
                        </a:lnTo>
                        <a:lnTo>
                          <a:pt x="30" y="76"/>
                        </a:lnTo>
                        <a:lnTo>
                          <a:pt x="32" y="76"/>
                        </a:lnTo>
                        <a:lnTo>
                          <a:pt x="32" y="76"/>
                        </a:lnTo>
                        <a:lnTo>
                          <a:pt x="34" y="76"/>
                        </a:lnTo>
                        <a:lnTo>
                          <a:pt x="34" y="76"/>
                        </a:lnTo>
                        <a:lnTo>
                          <a:pt x="35" y="76"/>
                        </a:lnTo>
                        <a:lnTo>
                          <a:pt x="35" y="76"/>
                        </a:lnTo>
                        <a:lnTo>
                          <a:pt x="38" y="76"/>
                        </a:lnTo>
                        <a:lnTo>
                          <a:pt x="38" y="76"/>
                        </a:lnTo>
                        <a:lnTo>
                          <a:pt x="40" y="1"/>
                        </a:lnTo>
                        <a:lnTo>
                          <a:pt x="40" y="36"/>
                        </a:lnTo>
                        <a:lnTo>
                          <a:pt x="40" y="38"/>
                        </a:lnTo>
                        <a:lnTo>
                          <a:pt x="42" y="76"/>
                        </a:lnTo>
                        <a:lnTo>
                          <a:pt x="42" y="76"/>
                        </a:lnTo>
                        <a:lnTo>
                          <a:pt x="44" y="76"/>
                        </a:lnTo>
                        <a:lnTo>
                          <a:pt x="44" y="76"/>
                        </a:lnTo>
                        <a:lnTo>
                          <a:pt x="46" y="7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0" name="Freeform 63"/>
                  <p:cNvSpPr>
                    <a:spLocks/>
                  </p:cNvSpPr>
                  <p:nvPr/>
                </p:nvSpPr>
                <p:spPr bwMode="auto">
                  <a:xfrm>
                    <a:off x="9355138" y="2455863"/>
                    <a:ext cx="73025" cy="119063"/>
                  </a:xfrm>
                  <a:custGeom>
                    <a:avLst/>
                    <a:gdLst>
                      <a:gd name="T0" fmla="*/ 0 w 46"/>
                      <a:gd name="T1" fmla="*/ 75 h 75"/>
                      <a:gd name="T2" fmla="*/ 0 w 46"/>
                      <a:gd name="T3" fmla="*/ 75 h 75"/>
                      <a:gd name="T4" fmla="*/ 2 w 46"/>
                      <a:gd name="T5" fmla="*/ 75 h 75"/>
                      <a:gd name="T6" fmla="*/ 2 w 46"/>
                      <a:gd name="T7" fmla="*/ 75 h 75"/>
                      <a:gd name="T8" fmla="*/ 3 w 46"/>
                      <a:gd name="T9" fmla="*/ 75 h 75"/>
                      <a:gd name="T10" fmla="*/ 4 w 46"/>
                      <a:gd name="T11" fmla="*/ 75 h 75"/>
                      <a:gd name="T12" fmla="*/ 4 w 46"/>
                      <a:gd name="T13" fmla="*/ 75 h 75"/>
                      <a:gd name="T14" fmla="*/ 6 w 46"/>
                      <a:gd name="T15" fmla="*/ 75 h 75"/>
                      <a:gd name="T16" fmla="*/ 6 w 46"/>
                      <a:gd name="T17" fmla="*/ 75 h 75"/>
                      <a:gd name="T18" fmla="*/ 8 w 46"/>
                      <a:gd name="T19" fmla="*/ 75 h 75"/>
                      <a:gd name="T20" fmla="*/ 8 w 46"/>
                      <a:gd name="T21" fmla="*/ 75 h 75"/>
                      <a:gd name="T22" fmla="*/ 11 w 46"/>
                      <a:gd name="T23" fmla="*/ 75 h 75"/>
                      <a:gd name="T24" fmla="*/ 11 w 46"/>
                      <a:gd name="T25" fmla="*/ 75 h 75"/>
                      <a:gd name="T26" fmla="*/ 12 w 46"/>
                      <a:gd name="T27" fmla="*/ 0 h 75"/>
                      <a:gd name="T28" fmla="*/ 12 w 46"/>
                      <a:gd name="T29" fmla="*/ 60 h 75"/>
                      <a:gd name="T30" fmla="*/ 12 w 46"/>
                      <a:gd name="T31" fmla="*/ 61 h 75"/>
                      <a:gd name="T32" fmla="*/ 14 w 46"/>
                      <a:gd name="T33" fmla="*/ 75 h 75"/>
                      <a:gd name="T34" fmla="*/ 14 w 46"/>
                      <a:gd name="T35" fmla="*/ 75 h 75"/>
                      <a:gd name="T36" fmla="*/ 17 w 46"/>
                      <a:gd name="T37" fmla="*/ 75 h 75"/>
                      <a:gd name="T38" fmla="*/ 17 w 46"/>
                      <a:gd name="T39" fmla="*/ 75 h 75"/>
                      <a:gd name="T40" fmla="*/ 19 w 46"/>
                      <a:gd name="T41" fmla="*/ 75 h 75"/>
                      <a:gd name="T42" fmla="*/ 19 w 46"/>
                      <a:gd name="T43" fmla="*/ 75 h 75"/>
                      <a:gd name="T44" fmla="*/ 21 w 46"/>
                      <a:gd name="T45" fmla="*/ 75 h 75"/>
                      <a:gd name="T46" fmla="*/ 21 w 46"/>
                      <a:gd name="T47" fmla="*/ 75 h 75"/>
                      <a:gd name="T48" fmla="*/ 21 w 46"/>
                      <a:gd name="T49" fmla="*/ 75 h 75"/>
                      <a:gd name="T50" fmla="*/ 23 w 46"/>
                      <a:gd name="T51" fmla="*/ 75 h 75"/>
                      <a:gd name="T52" fmla="*/ 23 w 46"/>
                      <a:gd name="T53" fmla="*/ 75 h 75"/>
                      <a:gd name="T54" fmla="*/ 25 w 46"/>
                      <a:gd name="T55" fmla="*/ 75 h 75"/>
                      <a:gd name="T56" fmla="*/ 25 w 46"/>
                      <a:gd name="T57" fmla="*/ 75 h 75"/>
                      <a:gd name="T58" fmla="*/ 27 w 46"/>
                      <a:gd name="T59" fmla="*/ 75 h 75"/>
                      <a:gd name="T60" fmla="*/ 27 w 46"/>
                      <a:gd name="T61" fmla="*/ 75 h 75"/>
                      <a:gd name="T62" fmla="*/ 29 w 46"/>
                      <a:gd name="T63" fmla="*/ 75 h 75"/>
                      <a:gd name="T64" fmla="*/ 29 w 46"/>
                      <a:gd name="T65" fmla="*/ 75 h 75"/>
                      <a:gd name="T66" fmla="*/ 31 w 46"/>
                      <a:gd name="T67" fmla="*/ 0 h 75"/>
                      <a:gd name="T68" fmla="*/ 31 w 46"/>
                      <a:gd name="T69" fmla="*/ 68 h 75"/>
                      <a:gd name="T70" fmla="*/ 31 w 46"/>
                      <a:gd name="T71" fmla="*/ 68 h 75"/>
                      <a:gd name="T72" fmla="*/ 33 w 46"/>
                      <a:gd name="T73" fmla="*/ 75 h 75"/>
                      <a:gd name="T74" fmla="*/ 33 w 46"/>
                      <a:gd name="T75" fmla="*/ 75 h 75"/>
                      <a:gd name="T76" fmla="*/ 35 w 46"/>
                      <a:gd name="T77" fmla="*/ 75 h 75"/>
                      <a:gd name="T78" fmla="*/ 35 w 46"/>
                      <a:gd name="T79" fmla="*/ 75 h 75"/>
                      <a:gd name="T80" fmla="*/ 37 w 46"/>
                      <a:gd name="T81" fmla="*/ 75 h 75"/>
                      <a:gd name="T82" fmla="*/ 37 w 46"/>
                      <a:gd name="T83" fmla="*/ 75 h 75"/>
                      <a:gd name="T84" fmla="*/ 39 w 46"/>
                      <a:gd name="T85" fmla="*/ 75 h 75"/>
                      <a:gd name="T86" fmla="*/ 39 w 46"/>
                      <a:gd name="T87" fmla="*/ 75 h 75"/>
                      <a:gd name="T88" fmla="*/ 40 w 46"/>
                      <a:gd name="T89" fmla="*/ 75 h 75"/>
                      <a:gd name="T90" fmla="*/ 42 w 46"/>
                      <a:gd name="T91" fmla="*/ 75 h 75"/>
                      <a:gd name="T92" fmla="*/ 42 w 46"/>
                      <a:gd name="T93" fmla="*/ 75 h 75"/>
                      <a:gd name="T94" fmla="*/ 44 w 46"/>
                      <a:gd name="T95" fmla="*/ 75 h 75"/>
                      <a:gd name="T96" fmla="*/ 44 w 46"/>
                      <a:gd name="T97" fmla="*/ 75 h 75"/>
                      <a:gd name="T98" fmla="*/ 46 w 46"/>
                      <a:gd name="T99" fmla="*/ 75 h 7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75">
                        <a:moveTo>
                          <a:pt x="0" y="75"/>
                        </a:moveTo>
                        <a:lnTo>
                          <a:pt x="0" y="75"/>
                        </a:lnTo>
                        <a:lnTo>
                          <a:pt x="2" y="75"/>
                        </a:lnTo>
                        <a:lnTo>
                          <a:pt x="2" y="75"/>
                        </a:lnTo>
                        <a:lnTo>
                          <a:pt x="3" y="75"/>
                        </a:lnTo>
                        <a:lnTo>
                          <a:pt x="4" y="75"/>
                        </a:lnTo>
                        <a:lnTo>
                          <a:pt x="4" y="75"/>
                        </a:lnTo>
                        <a:lnTo>
                          <a:pt x="6" y="75"/>
                        </a:lnTo>
                        <a:lnTo>
                          <a:pt x="6" y="75"/>
                        </a:lnTo>
                        <a:lnTo>
                          <a:pt x="8" y="75"/>
                        </a:lnTo>
                        <a:lnTo>
                          <a:pt x="8" y="75"/>
                        </a:lnTo>
                        <a:lnTo>
                          <a:pt x="11" y="75"/>
                        </a:lnTo>
                        <a:lnTo>
                          <a:pt x="11" y="75"/>
                        </a:lnTo>
                        <a:lnTo>
                          <a:pt x="12" y="0"/>
                        </a:lnTo>
                        <a:lnTo>
                          <a:pt x="12" y="60"/>
                        </a:lnTo>
                        <a:lnTo>
                          <a:pt x="12" y="61"/>
                        </a:lnTo>
                        <a:lnTo>
                          <a:pt x="14" y="75"/>
                        </a:lnTo>
                        <a:lnTo>
                          <a:pt x="14" y="75"/>
                        </a:lnTo>
                        <a:lnTo>
                          <a:pt x="17" y="75"/>
                        </a:lnTo>
                        <a:lnTo>
                          <a:pt x="17" y="75"/>
                        </a:lnTo>
                        <a:lnTo>
                          <a:pt x="19" y="75"/>
                        </a:lnTo>
                        <a:lnTo>
                          <a:pt x="19" y="75"/>
                        </a:lnTo>
                        <a:lnTo>
                          <a:pt x="21" y="75"/>
                        </a:lnTo>
                        <a:lnTo>
                          <a:pt x="21" y="75"/>
                        </a:lnTo>
                        <a:lnTo>
                          <a:pt x="21" y="75"/>
                        </a:lnTo>
                        <a:lnTo>
                          <a:pt x="23" y="75"/>
                        </a:lnTo>
                        <a:lnTo>
                          <a:pt x="23" y="75"/>
                        </a:lnTo>
                        <a:lnTo>
                          <a:pt x="25" y="75"/>
                        </a:lnTo>
                        <a:lnTo>
                          <a:pt x="25" y="75"/>
                        </a:lnTo>
                        <a:lnTo>
                          <a:pt x="27" y="75"/>
                        </a:lnTo>
                        <a:lnTo>
                          <a:pt x="27" y="75"/>
                        </a:lnTo>
                        <a:lnTo>
                          <a:pt x="29" y="75"/>
                        </a:lnTo>
                        <a:lnTo>
                          <a:pt x="29" y="75"/>
                        </a:lnTo>
                        <a:lnTo>
                          <a:pt x="31" y="0"/>
                        </a:lnTo>
                        <a:lnTo>
                          <a:pt x="31" y="68"/>
                        </a:lnTo>
                        <a:lnTo>
                          <a:pt x="31" y="68"/>
                        </a:lnTo>
                        <a:lnTo>
                          <a:pt x="33" y="75"/>
                        </a:lnTo>
                        <a:lnTo>
                          <a:pt x="33" y="75"/>
                        </a:lnTo>
                        <a:lnTo>
                          <a:pt x="35" y="75"/>
                        </a:lnTo>
                        <a:lnTo>
                          <a:pt x="35" y="75"/>
                        </a:lnTo>
                        <a:lnTo>
                          <a:pt x="37" y="75"/>
                        </a:lnTo>
                        <a:lnTo>
                          <a:pt x="37" y="75"/>
                        </a:lnTo>
                        <a:lnTo>
                          <a:pt x="39" y="75"/>
                        </a:lnTo>
                        <a:lnTo>
                          <a:pt x="39" y="75"/>
                        </a:lnTo>
                        <a:lnTo>
                          <a:pt x="40" y="75"/>
                        </a:lnTo>
                        <a:lnTo>
                          <a:pt x="42" y="75"/>
                        </a:lnTo>
                        <a:lnTo>
                          <a:pt x="42" y="75"/>
                        </a:lnTo>
                        <a:lnTo>
                          <a:pt x="44" y="75"/>
                        </a:lnTo>
                        <a:lnTo>
                          <a:pt x="44" y="75"/>
                        </a:lnTo>
                        <a:lnTo>
                          <a:pt x="46" y="7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1" name="Freeform 64"/>
                  <p:cNvSpPr>
                    <a:spLocks/>
                  </p:cNvSpPr>
                  <p:nvPr/>
                </p:nvSpPr>
                <p:spPr bwMode="auto">
                  <a:xfrm>
                    <a:off x="9428163" y="2451101"/>
                    <a:ext cx="73025" cy="123825"/>
                  </a:xfrm>
                  <a:custGeom>
                    <a:avLst/>
                    <a:gdLst>
                      <a:gd name="T0" fmla="*/ 0 w 46"/>
                      <a:gd name="T1" fmla="*/ 78 h 78"/>
                      <a:gd name="T2" fmla="*/ 0 w 46"/>
                      <a:gd name="T3" fmla="*/ 78 h 78"/>
                      <a:gd name="T4" fmla="*/ 2 w 46"/>
                      <a:gd name="T5" fmla="*/ 77 h 78"/>
                      <a:gd name="T6" fmla="*/ 2 w 46"/>
                      <a:gd name="T7" fmla="*/ 77 h 78"/>
                      <a:gd name="T8" fmla="*/ 3 w 46"/>
                      <a:gd name="T9" fmla="*/ 2 h 78"/>
                      <a:gd name="T10" fmla="*/ 4 w 46"/>
                      <a:gd name="T11" fmla="*/ 74 h 78"/>
                      <a:gd name="T12" fmla="*/ 4 w 46"/>
                      <a:gd name="T13" fmla="*/ 74 h 78"/>
                      <a:gd name="T14" fmla="*/ 6 w 46"/>
                      <a:gd name="T15" fmla="*/ 78 h 78"/>
                      <a:gd name="T16" fmla="*/ 6 w 46"/>
                      <a:gd name="T17" fmla="*/ 78 h 78"/>
                      <a:gd name="T18" fmla="*/ 8 w 46"/>
                      <a:gd name="T19" fmla="*/ 78 h 78"/>
                      <a:gd name="T20" fmla="*/ 8 w 46"/>
                      <a:gd name="T21" fmla="*/ 78 h 78"/>
                      <a:gd name="T22" fmla="*/ 10 w 46"/>
                      <a:gd name="T23" fmla="*/ 78 h 78"/>
                      <a:gd name="T24" fmla="*/ 10 w 46"/>
                      <a:gd name="T25" fmla="*/ 78 h 78"/>
                      <a:gd name="T26" fmla="*/ 12 w 46"/>
                      <a:gd name="T27" fmla="*/ 78 h 78"/>
                      <a:gd name="T28" fmla="*/ 12 w 46"/>
                      <a:gd name="T29" fmla="*/ 78 h 78"/>
                      <a:gd name="T30" fmla="*/ 12 w 46"/>
                      <a:gd name="T31" fmla="*/ 78 h 78"/>
                      <a:gd name="T32" fmla="*/ 14 w 46"/>
                      <a:gd name="T33" fmla="*/ 78 h 78"/>
                      <a:gd name="T34" fmla="*/ 14 w 46"/>
                      <a:gd name="T35" fmla="*/ 78 h 78"/>
                      <a:gd name="T36" fmla="*/ 16 w 46"/>
                      <a:gd name="T37" fmla="*/ 78 h 78"/>
                      <a:gd name="T38" fmla="*/ 16 w 46"/>
                      <a:gd name="T39" fmla="*/ 78 h 78"/>
                      <a:gd name="T40" fmla="*/ 18 w 46"/>
                      <a:gd name="T41" fmla="*/ 78 h 78"/>
                      <a:gd name="T42" fmla="*/ 18 w 46"/>
                      <a:gd name="T43" fmla="*/ 78 h 78"/>
                      <a:gd name="T44" fmla="*/ 21 w 46"/>
                      <a:gd name="T45" fmla="*/ 77 h 78"/>
                      <a:gd name="T46" fmla="*/ 21 w 46"/>
                      <a:gd name="T47" fmla="*/ 77 h 78"/>
                      <a:gd name="T48" fmla="*/ 22 w 46"/>
                      <a:gd name="T49" fmla="*/ 1 h 78"/>
                      <a:gd name="T50" fmla="*/ 23 w 46"/>
                      <a:gd name="T51" fmla="*/ 76 h 78"/>
                      <a:gd name="T52" fmla="*/ 23 w 46"/>
                      <a:gd name="T53" fmla="*/ 76 h 78"/>
                      <a:gd name="T54" fmla="*/ 25 w 46"/>
                      <a:gd name="T55" fmla="*/ 78 h 78"/>
                      <a:gd name="T56" fmla="*/ 25 w 46"/>
                      <a:gd name="T57" fmla="*/ 78 h 78"/>
                      <a:gd name="T58" fmla="*/ 27 w 46"/>
                      <a:gd name="T59" fmla="*/ 78 h 78"/>
                      <a:gd name="T60" fmla="*/ 27 w 46"/>
                      <a:gd name="T61" fmla="*/ 78 h 78"/>
                      <a:gd name="T62" fmla="*/ 29 w 46"/>
                      <a:gd name="T63" fmla="*/ 78 h 78"/>
                      <a:gd name="T64" fmla="*/ 29 w 46"/>
                      <a:gd name="T65" fmla="*/ 78 h 78"/>
                      <a:gd name="T66" fmla="*/ 31 w 46"/>
                      <a:gd name="T67" fmla="*/ 78 h 78"/>
                      <a:gd name="T68" fmla="*/ 31 w 46"/>
                      <a:gd name="T69" fmla="*/ 78 h 78"/>
                      <a:gd name="T70" fmla="*/ 31 w 46"/>
                      <a:gd name="T71" fmla="*/ 78 h 78"/>
                      <a:gd name="T72" fmla="*/ 33 w 46"/>
                      <a:gd name="T73" fmla="*/ 78 h 78"/>
                      <a:gd name="T74" fmla="*/ 33 w 46"/>
                      <a:gd name="T75" fmla="*/ 78 h 78"/>
                      <a:gd name="T76" fmla="*/ 35 w 46"/>
                      <a:gd name="T77" fmla="*/ 78 h 78"/>
                      <a:gd name="T78" fmla="*/ 35 w 46"/>
                      <a:gd name="T79" fmla="*/ 78 h 78"/>
                      <a:gd name="T80" fmla="*/ 37 w 46"/>
                      <a:gd name="T81" fmla="*/ 78 h 78"/>
                      <a:gd name="T82" fmla="*/ 37 w 46"/>
                      <a:gd name="T83" fmla="*/ 78 h 78"/>
                      <a:gd name="T84" fmla="*/ 39 w 46"/>
                      <a:gd name="T85" fmla="*/ 76 h 78"/>
                      <a:gd name="T86" fmla="*/ 39 w 46"/>
                      <a:gd name="T87" fmla="*/ 76 h 78"/>
                      <a:gd name="T88" fmla="*/ 40 w 46"/>
                      <a:gd name="T89" fmla="*/ 0 h 78"/>
                      <a:gd name="T90" fmla="*/ 41 w 46"/>
                      <a:gd name="T91" fmla="*/ 77 h 78"/>
                      <a:gd name="T92" fmla="*/ 41 w 46"/>
                      <a:gd name="T93" fmla="*/ 77 h 78"/>
                      <a:gd name="T94" fmla="*/ 43 w 46"/>
                      <a:gd name="T95" fmla="*/ 78 h 78"/>
                      <a:gd name="T96" fmla="*/ 43 w 46"/>
                      <a:gd name="T97" fmla="*/ 78 h 78"/>
                      <a:gd name="T98" fmla="*/ 46 w 46"/>
                      <a:gd name="T99" fmla="*/ 78 h 7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78">
                        <a:moveTo>
                          <a:pt x="0" y="78"/>
                        </a:moveTo>
                        <a:lnTo>
                          <a:pt x="0" y="78"/>
                        </a:lnTo>
                        <a:lnTo>
                          <a:pt x="2" y="77"/>
                        </a:lnTo>
                        <a:lnTo>
                          <a:pt x="2" y="77"/>
                        </a:lnTo>
                        <a:lnTo>
                          <a:pt x="3" y="2"/>
                        </a:lnTo>
                        <a:lnTo>
                          <a:pt x="4" y="74"/>
                        </a:lnTo>
                        <a:lnTo>
                          <a:pt x="4" y="74"/>
                        </a:lnTo>
                        <a:lnTo>
                          <a:pt x="6" y="78"/>
                        </a:lnTo>
                        <a:lnTo>
                          <a:pt x="6" y="78"/>
                        </a:lnTo>
                        <a:lnTo>
                          <a:pt x="8" y="78"/>
                        </a:lnTo>
                        <a:lnTo>
                          <a:pt x="8" y="78"/>
                        </a:lnTo>
                        <a:lnTo>
                          <a:pt x="10" y="78"/>
                        </a:lnTo>
                        <a:lnTo>
                          <a:pt x="10" y="78"/>
                        </a:lnTo>
                        <a:lnTo>
                          <a:pt x="12" y="78"/>
                        </a:lnTo>
                        <a:lnTo>
                          <a:pt x="12" y="78"/>
                        </a:lnTo>
                        <a:lnTo>
                          <a:pt x="12" y="78"/>
                        </a:lnTo>
                        <a:lnTo>
                          <a:pt x="14" y="78"/>
                        </a:lnTo>
                        <a:lnTo>
                          <a:pt x="14" y="78"/>
                        </a:lnTo>
                        <a:lnTo>
                          <a:pt x="16" y="78"/>
                        </a:lnTo>
                        <a:lnTo>
                          <a:pt x="16" y="78"/>
                        </a:lnTo>
                        <a:lnTo>
                          <a:pt x="18" y="78"/>
                        </a:lnTo>
                        <a:lnTo>
                          <a:pt x="18" y="78"/>
                        </a:lnTo>
                        <a:lnTo>
                          <a:pt x="21" y="77"/>
                        </a:lnTo>
                        <a:lnTo>
                          <a:pt x="21" y="77"/>
                        </a:lnTo>
                        <a:lnTo>
                          <a:pt x="22" y="1"/>
                        </a:lnTo>
                        <a:lnTo>
                          <a:pt x="23" y="76"/>
                        </a:lnTo>
                        <a:lnTo>
                          <a:pt x="23" y="76"/>
                        </a:lnTo>
                        <a:lnTo>
                          <a:pt x="25" y="78"/>
                        </a:lnTo>
                        <a:lnTo>
                          <a:pt x="25" y="78"/>
                        </a:lnTo>
                        <a:lnTo>
                          <a:pt x="27" y="78"/>
                        </a:lnTo>
                        <a:lnTo>
                          <a:pt x="27" y="78"/>
                        </a:lnTo>
                        <a:lnTo>
                          <a:pt x="29" y="78"/>
                        </a:lnTo>
                        <a:lnTo>
                          <a:pt x="29" y="78"/>
                        </a:lnTo>
                        <a:lnTo>
                          <a:pt x="31" y="78"/>
                        </a:lnTo>
                        <a:lnTo>
                          <a:pt x="31" y="78"/>
                        </a:lnTo>
                        <a:lnTo>
                          <a:pt x="31" y="78"/>
                        </a:lnTo>
                        <a:lnTo>
                          <a:pt x="33" y="78"/>
                        </a:lnTo>
                        <a:lnTo>
                          <a:pt x="33" y="78"/>
                        </a:lnTo>
                        <a:lnTo>
                          <a:pt x="35" y="78"/>
                        </a:lnTo>
                        <a:lnTo>
                          <a:pt x="35" y="78"/>
                        </a:lnTo>
                        <a:lnTo>
                          <a:pt x="37" y="78"/>
                        </a:lnTo>
                        <a:lnTo>
                          <a:pt x="37" y="78"/>
                        </a:lnTo>
                        <a:lnTo>
                          <a:pt x="39" y="76"/>
                        </a:lnTo>
                        <a:lnTo>
                          <a:pt x="39" y="76"/>
                        </a:lnTo>
                        <a:lnTo>
                          <a:pt x="40" y="0"/>
                        </a:lnTo>
                        <a:lnTo>
                          <a:pt x="41" y="77"/>
                        </a:lnTo>
                        <a:lnTo>
                          <a:pt x="41" y="77"/>
                        </a:lnTo>
                        <a:lnTo>
                          <a:pt x="43" y="78"/>
                        </a:lnTo>
                        <a:lnTo>
                          <a:pt x="43" y="78"/>
                        </a:lnTo>
                        <a:lnTo>
                          <a:pt x="46" y="7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2" name="Freeform 65"/>
                  <p:cNvSpPr>
                    <a:spLocks/>
                  </p:cNvSpPr>
                  <p:nvPr/>
                </p:nvSpPr>
                <p:spPr bwMode="auto">
                  <a:xfrm>
                    <a:off x="9501188" y="2446338"/>
                    <a:ext cx="71438" cy="128588"/>
                  </a:xfrm>
                  <a:custGeom>
                    <a:avLst/>
                    <a:gdLst>
                      <a:gd name="T0" fmla="*/ 0 w 45"/>
                      <a:gd name="T1" fmla="*/ 81 h 81"/>
                      <a:gd name="T2" fmla="*/ 0 w 45"/>
                      <a:gd name="T3" fmla="*/ 81 h 81"/>
                      <a:gd name="T4" fmla="*/ 2 w 45"/>
                      <a:gd name="T5" fmla="*/ 81 h 81"/>
                      <a:gd name="T6" fmla="*/ 2 w 45"/>
                      <a:gd name="T7" fmla="*/ 81 h 81"/>
                      <a:gd name="T8" fmla="*/ 3 w 45"/>
                      <a:gd name="T9" fmla="*/ 81 h 81"/>
                      <a:gd name="T10" fmla="*/ 3 w 45"/>
                      <a:gd name="T11" fmla="*/ 81 h 81"/>
                      <a:gd name="T12" fmla="*/ 3 w 45"/>
                      <a:gd name="T13" fmla="*/ 81 h 81"/>
                      <a:gd name="T14" fmla="*/ 6 w 45"/>
                      <a:gd name="T15" fmla="*/ 81 h 81"/>
                      <a:gd name="T16" fmla="*/ 6 w 45"/>
                      <a:gd name="T17" fmla="*/ 81 h 81"/>
                      <a:gd name="T18" fmla="*/ 8 w 45"/>
                      <a:gd name="T19" fmla="*/ 81 h 81"/>
                      <a:gd name="T20" fmla="*/ 8 w 45"/>
                      <a:gd name="T21" fmla="*/ 81 h 81"/>
                      <a:gd name="T22" fmla="*/ 10 w 45"/>
                      <a:gd name="T23" fmla="*/ 81 h 81"/>
                      <a:gd name="T24" fmla="*/ 10 w 45"/>
                      <a:gd name="T25" fmla="*/ 81 h 81"/>
                      <a:gd name="T26" fmla="*/ 12 w 45"/>
                      <a:gd name="T27" fmla="*/ 78 h 81"/>
                      <a:gd name="T28" fmla="*/ 12 w 45"/>
                      <a:gd name="T29" fmla="*/ 78 h 81"/>
                      <a:gd name="T30" fmla="*/ 13 w 45"/>
                      <a:gd name="T31" fmla="*/ 2 h 81"/>
                      <a:gd name="T32" fmla="*/ 14 w 45"/>
                      <a:gd name="T33" fmla="*/ 80 h 81"/>
                      <a:gd name="T34" fmla="*/ 14 w 45"/>
                      <a:gd name="T35" fmla="*/ 80 h 81"/>
                      <a:gd name="T36" fmla="*/ 16 w 45"/>
                      <a:gd name="T37" fmla="*/ 81 h 81"/>
                      <a:gd name="T38" fmla="*/ 16 w 45"/>
                      <a:gd name="T39" fmla="*/ 81 h 81"/>
                      <a:gd name="T40" fmla="*/ 18 w 45"/>
                      <a:gd name="T41" fmla="*/ 81 h 81"/>
                      <a:gd name="T42" fmla="*/ 18 w 45"/>
                      <a:gd name="T43" fmla="*/ 81 h 81"/>
                      <a:gd name="T44" fmla="*/ 20 w 45"/>
                      <a:gd name="T45" fmla="*/ 81 h 81"/>
                      <a:gd name="T46" fmla="*/ 20 w 45"/>
                      <a:gd name="T47" fmla="*/ 81 h 81"/>
                      <a:gd name="T48" fmla="*/ 22 w 45"/>
                      <a:gd name="T49" fmla="*/ 81 h 81"/>
                      <a:gd name="T50" fmla="*/ 22 w 45"/>
                      <a:gd name="T51" fmla="*/ 81 h 81"/>
                      <a:gd name="T52" fmla="*/ 22 w 45"/>
                      <a:gd name="T53" fmla="*/ 81 h 81"/>
                      <a:gd name="T54" fmla="*/ 25 w 45"/>
                      <a:gd name="T55" fmla="*/ 81 h 81"/>
                      <a:gd name="T56" fmla="*/ 25 w 45"/>
                      <a:gd name="T57" fmla="*/ 81 h 81"/>
                      <a:gd name="T58" fmla="*/ 26 w 45"/>
                      <a:gd name="T59" fmla="*/ 81 h 81"/>
                      <a:gd name="T60" fmla="*/ 26 w 45"/>
                      <a:gd name="T61" fmla="*/ 81 h 81"/>
                      <a:gd name="T62" fmla="*/ 28 w 45"/>
                      <a:gd name="T63" fmla="*/ 81 h 81"/>
                      <a:gd name="T64" fmla="*/ 28 w 45"/>
                      <a:gd name="T65" fmla="*/ 81 h 81"/>
                      <a:gd name="T66" fmla="*/ 31 w 45"/>
                      <a:gd name="T67" fmla="*/ 76 h 81"/>
                      <a:gd name="T68" fmla="*/ 31 w 45"/>
                      <a:gd name="T69" fmla="*/ 76 h 81"/>
                      <a:gd name="T70" fmla="*/ 31 w 45"/>
                      <a:gd name="T71" fmla="*/ 0 h 81"/>
                      <a:gd name="T72" fmla="*/ 33 w 45"/>
                      <a:gd name="T73" fmla="*/ 81 h 81"/>
                      <a:gd name="T74" fmla="*/ 33 w 45"/>
                      <a:gd name="T75" fmla="*/ 81 h 81"/>
                      <a:gd name="T76" fmla="*/ 35 w 45"/>
                      <a:gd name="T77" fmla="*/ 81 h 81"/>
                      <a:gd name="T78" fmla="*/ 35 w 45"/>
                      <a:gd name="T79" fmla="*/ 81 h 81"/>
                      <a:gd name="T80" fmla="*/ 37 w 45"/>
                      <a:gd name="T81" fmla="*/ 81 h 81"/>
                      <a:gd name="T82" fmla="*/ 37 w 45"/>
                      <a:gd name="T83" fmla="*/ 81 h 81"/>
                      <a:gd name="T84" fmla="*/ 39 w 45"/>
                      <a:gd name="T85" fmla="*/ 81 h 81"/>
                      <a:gd name="T86" fmla="*/ 39 w 45"/>
                      <a:gd name="T87" fmla="*/ 81 h 81"/>
                      <a:gd name="T88" fmla="*/ 41 w 45"/>
                      <a:gd name="T89" fmla="*/ 81 h 81"/>
                      <a:gd name="T90" fmla="*/ 41 w 45"/>
                      <a:gd name="T91" fmla="*/ 81 h 81"/>
                      <a:gd name="T92" fmla="*/ 41 w 45"/>
                      <a:gd name="T93" fmla="*/ 81 h 81"/>
                      <a:gd name="T94" fmla="*/ 43 w 45"/>
                      <a:gd name="T95" fmla="*/ 81 h 81"/>
                      <a:gd name="T96" fmla="*/ 43 w 45"/>
                      <a:gd name="T97" fmla="*/ 81 h 81"/>
                      <a:gd name="T98" fmla="*/ 45 w 45"/>
                      <a:gd name="T99" fmla="*/ 81 h 8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81">
                        <a:moveTo>
                          <a:pt x="0" y="81"/>
                        </a:moveTo>
                        <a:lnTo>
                          <a:pt x="0" y="81"/>
                        </a:lnTo>
                        <a:lnTo>
                          <a:pt x="2" y="81"/>
                        </a:lnTo>
                        <a:lnTo>
                          <a:pt x="2" y="81"/>
                        </a:lnTo>
                        <a:lnTo>
                          <a:pt x="3" y="81"/>
                        </a:lnTo>
                        <a:lnTo>
                          <a:pt x="3" y="81"/>
                        </a:lnTo>
                        <a:lnTo>
                          <a:pt x="3" y="81"/>
                        </a:lnTo>
                        <a:lnTo>
                          <a:pt x="6" y="81"/>
                        </a:lnTo>
                        <a:lnTo>
                          <a:pt x="6" y="81"/>
                        </a:lnTo>
                        <a:lnTo>
                          <a:pt x="8" y="81"/>
                        </a:lnTo>
                        <a:lnTo>
                          <a:pt x="8" y="81"/>
                        </a:lnTo>
                        <a:lnTo>
                          <a:pt x="10" y="81"/>
                        </a:lnTo>
                        <a:lnTo>
                          <a:pt x="10" y="81"/>
                        </a:lnTo>
                        <a:lnTo>
                          <a:pt x="12" y="78"/>
                        </a:lnTo>
                        <a:lnTo>
                          <a:pt x="12" y="78"/>
                        </a:lnTo>
                        <a:lnTo>
                          <a:pt x="13" y="2"/>
                        </a:lnTo>
                        <a:lnTo>
                          <a:pt x="14" y="80"/>
                        </a:lnTo>
                        <a:lnTo>
                          <a:pt x="14" y="80"/>
                        </a:lnTo>
                        <a:lnTo>
                          <a:pt x="16" y="81"/>
                        </a:lnTo>
                        <a:lnTo>
                          <a:pt x="16" y="81"/>
                        </a:lnTo>
                        <a:lnTo>
                          <a:pt x="18" y="81"/>
                        </a:lnTo>
                        <a:lnTo>
                          <a:pt x="18" y="81"/>
                        </a:lnTo>
                        <a:lnTo>
                          <a:pt x="20" y="81"/>
                        </a:lnTo>
                        <a:lnTo>
                          <a:pt x="20" y="81"/>
                        </a:lnTo>
                        <a:lnTo>
                          <a:pt x="22" y="81"/>
                        </a:lnTo>
                        <a:lnTo>
                          <a:pt x="22" y="81"/>
                        </a:lnTo>
                        <a:lnTo>
                          <a:pt x="22" y="81"/>
                        </a:lnTo>
                        <a:lnTo>
                          <a:pt x="25" y="81"/>
                        </a:lnTo>
                        <a:lnTo>
                          <a:pt x="25" y="81"/>
                        </a:lnTo>
                        <a:lnTo>
                          <a:pt x="26" y="81"/>
                        </a:lnTo>
                        <a:lnTo>
                          <a:pt x="26" y="81"/>
                        </a:lnTo>
                        <a:lnTo>
                          <a:pt x="28" y="81"/>
                        </a:lnTo>
                        <a:lnTo>
                          <a:pt x="28" y="81"/>
                        </a:lnTo>
                        <a:lnTo>
                          <a:pt x="31" y="76"/>
                        </a:lnTo>
                        <a:lnTo>
                          <a:pt x="31" y="76"/>
                        </a:lnTo>
                        <a:lnTo>
                          <a:pt x="31" y="0"/>
                        </a:lnTo>
                        <a:lnTo>
                          <a:pt x="33" y="81"/>
                        </a:lnTo>
                        <a:lnTo>
                          <a:pt x="33" y="81"/>
                        </a:lnTo>
                        <a:lnTo>
                          <a:pt x="35" y="81"/>
                        </a:lnTo>
                        <a:lnTo>
                          <a:pt x="35" y="81"/>
                        </a:lnTo>
                        <a:lnTo>
                          <a:pt x="37" y="81"/>
                        </a:lnTo>
                        <a:lnTo>
                          <a:pt x="37" y="81"/>
                        </a:lnTo>
                        <a:lnTo>
                          <a:pt x="39" y="81"/>
                        </a:lnTo>
                        <a:lnTo>
                          <a:pt x="39" y="81"/>
                        </a:lnTo>
                        <a:lnTo>
                          <a:pt x="41" y="81"/>
                        </a:lnTo>
                        <a:lnTo>
                          <a:pt x="41" y="81"/>
                        </a:lnTo>
                        <a:lnTo>
                          <a:pt x="41" y="81"/>
                        </a:lnTo>
                        <a:lnTo>
                          <a:pt x="43" y="81"/>
                        </a:lnTo>
                        <a:lnTo>
                          <a:pt x="43" y="81"/>
                        </a:lnTo>
                        <a:lnTo>
                          <a:pt x="45" y="8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3" name="Freeform 66"/>
                  <p:cNvSpPr>
                    <a:spLocks/>
                  </p:cNvSpPr>
                  <p:nvPr/>
                </p:nvSpPr>
                <p:spPr bwMode="auto">
                  <a:xfrm>
                    <a:off x="9572625" y="2443163"/>
                    <a:ext cx="73025" cy="131763"/>
                  </a:xfrm>
                  <a:custGeom>
                    <a:avLst/>
                    <a:gdLst>
                      <a:gd name="T0" fmla="*/ 0 w 46"/>
                      <a:gd name="T1" fmla="*/ 83 h 83"/>
                      <a:gd name="T2" fmla="*/ 0 w 46"/>
                      <a:gd name="T3" fmla="*/ 83 h 83"/>
                      <a:gd name="T4" fmla="*/ 2 w 46"/>
                      <a:gd name="T5" fmla="*/ 83 h 83"/>
                      <a:gd name="T6" fmla="*/ 2 w 46"/>
                      <a:gd name="T7" fmla="*/ 83 h 83"/>
                      <a:gd name="T8" fmla="*/ 4 w 46"/>
                      <a:gd name="T9" fmla="*/ 72 h 83"/>
                      <a:gd name="T10" fmla="*/ 4 w 46"/>
                      <a:gd name="T11" fmla="*/ 72 h 83"/>
                      <a:gd name="T12" fmla="*/ 5 w 46"/>
                      <a:gd name="T13" fmla="*/ 1 h 83"/>
                      <a:gd name="T14" fmla="*/ 6 w 46"/>
                      <a:gd name="T15" fmla="*/ 83 h 83"/>
                      <a:gd name="T16" fmla="*/ 6 w 46"/>
                      <a:gd name="T17" fmla="*/ 83 h 83"/>
                      <a:gd name="T18" fmla="*/ 8 w 46"/>
                      <a:gd name="T19" fmla="*/ 83 h 83"/>
                      <a:gd name="T20" fmla="*/ 8 w 46"/>
                      <a:gd name="T21" fmla="*/ 83 h 83"/>
                      <a:gd name="T22" fmla="*/ 11 w 46"/>
                      <a:gd name="T23" fmla="*/ 83 h 83"/>
                      <a:gd name="T24" fmla="*/ 11 w 46"/>
                      <a:gd name="T25" fmla="*/ 83 h 83"/>
                      <a:gd name="T26" fmla="*/ 13 w 46"/>
                      <a:gd name="T27" fmla="*/ 83 h 83"/>
                      <a:gd name="T28" fmla="*/ 13 w 46"/>
                      <a:gd name="T29" fmla="*/ 83 h 83"/>
                      <a:gd name="T30" fmla="*/ 14 w 46"/>
                      <a:gd name="T31" fmla="*/ 83 h 83"/>
                      <a:gd name="T32" fmla="*/ 15 w 46"/>
                      <a:gd name="T33" fmla="*/ 83 h 83"/>
                      <a:gd name="T34" fmla="*/ 15 w 46"/>
                      <a:gd name="T35" fmla="*/ 83 h 83"/>
                      <a:gd name="T36" fmla="*/ 17 w 46"/>
                      <a:gd name="T37" fmla="*/ 83 h 83"/>
                      <a:gd name="T38" fmla="*/ 17 w 46"/>
                      <a:gd name="T39" fmla="*/ 83 h 83"/>
                      <a:gd name="T40" fmla="*/ 19 w 46"/>
                      <a:gd name="T41" fmla="*/ 83 h 83"/>
                      <a:gd name="T42" fmla="*/ 19 w 46"/>
                      <a:gd name="T43" fmla="*/ 83 h 83"/>
                      <a:gd name="T44" fmla="*/ 21 w 46"/>
                      <a:gd name="T45" fmla="*/ 83 h 83"/>
                      <a:gd name="T46" fmla="*/ 21 w 46"/>
                      <a:gd name="T47" fmla="*/ 83 h 83"/>
                      <a:gd name="T48" fmla="*/ 23 w 46"/>
                      <a:gd name="T49" fmla="*/ 55 h 83"/>
                      <a:gd name="T50" fmla="*/ 23 w 46"/>
                      <a:gd name="T51" fmla="*/ 54 h 83"/>
                      <a:gd name="T52" fmla="*/ 23 w 46"/>
                      <a:gd name="T53" fmla="*/ 0 h 83"/>
                      <a:gd name="T54" fmla="*/ 25 w 46"/>
                      <a:gd name="T55" fmla="*/ 83 h 83"/>
                      <a:gd name="T56" fmla="*/ 25 w 46"/>
                      <a:gd name="T57" fmla="*/ 83 h 83"/>
                      <a:gd name="T58" fmla="*/ 27 w 46"/>
                      <a:gd name="T59" fmla="*/ 83 h 83"/>
                      <a:gd name="T60" fmla="*/ 27 w 46"/>
                      <a:gd name="T61" fmla="*/ 83 h 83"/>
                      <a:gd name="T62" fmla="*/ 29 w 46"/>
                      <a:gd name="T63" fmla="*/ 83 h 83"/>
                      <a:gd name="T64" fmla="*/ 29 w 46"/>
                      <a:gd name="T65" fmla="*/ 83 h 83"/>
                      <a:gd name="T66" fmla="*/ 31 w 46"/>
                      <a:gd name="T67" fmla="*/ 83 h 83"/>
                      <a:gd name="T68" fmla="*/ 31 w 46"/>
                      <a:gd name="T69" fmla="*/ 83 h 83"/>
                      <a:gd name="T70" fmla="*/ 33 w 46"/>
                      <a:gd name="T71" fmla="*/ 83 h 83"/>
                      <a:gd name="T72" fmla="*/ 33 w 46"/>
                      <a:gd name="T73" fmla="*/ 83 h 83"/>
                      <a:gd name="T74" fmla="*/ 33 w 46"/>
                      <a:gd name="T75" fmla="*/ 83 h 83"/>
                      <a:gd name="T76" fmla="*/ 36 w 46"/>
                      <a:gd name="T77" fmla="*/ 83 h 83"/>
                      <a:gd name="T78" fmla="*/ 36 w 46"/>
                      <a:gd name="T79" fmla="*/ 83 h 83"/>
                      <a:gd name="T80" fmla="*/ 38 w 46"/>
                      <a:gd name="T81" fmla="*/ 83 h 83"/>
                      <a:gd name="T82" fmla="*/ 38 w 46"/>
                      <a:gd name="T83" fmla="*/ 83 h 83"/>
                      <a:gd name="T84" fmla="*/ 40 w 46"/>
                      <a:gd name="T85" fmla="*/ 83 h 83"/>
                      <a:gd name="T86" fmla="*/ 40 w 46"/>
                      <a:gd name="T87" fmla="*/ 83 h 83"/>
                      <a:gd name="T88" fmla="*/ 42 w 46"/>
                      <a:gd name="T89" fmla="*/ 6 h 83"/>
                      <a:gd name="T90" fmla="*/ 42 w 46"/>
                      <a:gd name="T91" fmla="*/ 4 h 83"/>
                      <a:gd name="T92" fmla="*/ 42 w 46"/>
                      <a:gd name="T93" fmla="*/ 0 h 83"/>
                      <a:gd name="T94" fmla="*/ 44 w 46"/>
                      <a:gd name="T95" fmla="*/ 83 h 83"/>
                      <a:gd name="T96" fmla="*/ 44 w 46"/>
                      <a:gd name="T97" fmla="*/ 83 h 83"/>
                      <a:gd name="T98" fmla="*/ 46 w 46"/>
                      <a:gd name="T99" fmla="*/ 83 h 8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83">
                        <a:moveTo>
                          <a:pt x="0" y="83"/>
                        </a:moveTo>
                        <a:lnTo>
                          <a:pt x="0" y="83"/>
                        </a:lnTo>
                        <a:lnTo>
                          <a:pt x="2" y="83"/>
                        </a:lnTo>
                        <a:lnTo>
                          <a:pt x="2" y="83"/>
                        </a:lnTo>
                        <a:lnTo>
                          <a:pt x="4" y="72"/>
                        </a:lnTo>
                        <a:lnTo>
                          <a:pt x="4" y="72"/>
                        </a:lnTo>
                        <a:lnTo>
                          <a:pt x="5" y="1"/>
                        </a:lnTo>
                        <a:lnTo>
                          <a:pt x="6" y="83"/>
                        </a:lnTo>
                        <a:lnTo>
                          <a:pt x="6" y="83"/>
                        </a:lnTo>
                        <a:lnTo>
                          <a:pt x="8" y="83"/>
                        </a:lnTo>
                        <a:lnTo>
                          <a:pt x="8" y="83"/>
                        </a:lnTo>
                        <a:lnTo>
                          <a:pt x="11" y="83"/>
                        </a:lnTo>
                        <a:lnTo>
                          <a:pt x="11" y="83"/>
                        </a:lnTo>
                        <a:lnTo>
                          <a:pt x="13" y="83"/>
                        </a:lnTo>
                        <a:lnTo>
                          <a:pt x="13" y="83"/>
                        </a:lnTo>
                        <a:lnTo>
                          <a:pt x="14" y="83"/>
                        </a:lnTo>
                        <a:lnTo>
                          <a:pt x="15" y="83"/>
                        </a:lnTo>
                        <a:lnTo>
                          <a:pt x="15" y="83"/>
                        </a:lnTo>
                        <a:lnTo>
                          <a:pt x="17" y="83"/>
                        </a:lnTo>
                        <a:lnTo>
                          <a:pt x="17" y="83"/>
                        </a:lnTo>
                        <a:lnTo>
                          <a:pt x="19" y="83"/>
                        </a:lnTo>
                        <a:lnTo>
                          <a:pt x="19" y="83"/>
                        </a:lnTo>
                        <a:lnTo>
                          <a:pt x="21" y="83"/>
                        </a:lnTo>
                        <a:lnTo>
                          <a:pt x="21" y="83"/>
                        </a:lnTo>
                        <a:lnTo>
                          <a:pt x="23" y="55"/>
                        </a:lnTo>
                        <a:lnTo>
                          <a:pt x="23" y="54"/>
                        </a:lnTo>
                        <a:lnTo>
                          <a:pt x="23" y="0"/>
                        </a:lnTo>
                        <a:lnTo>
                          <a:pt x="25" y="83"/>
                        </a:lnTo>
                        <a:lnTo>
                          <a:pt x="25" y="83"/>
                        </a:lnTo>
                        <a:lnTo>
                          <a:pt x="27" y="83"/>
                        </a:lnTo>
                        <a:lnTo>
                          <a:pt x="27" y="83"/>
                        </a:lnTo>
                        <a:lnTo>
                          <a:pt x="29" y="83"/>
                        </a:lnTo>
                        <a:lnTo>
                          <a:pt x="29" y="83"/>
                        </a:lnTo>
                        <a:lnTo>
                          <a:pt x="31" y="83"/>
                        </a:lnTo>
                        <a:lnTo>
                          <a:pt x="31" y="83"/>
                        </a:lnTo>
                        <a:lnTo>
                          <a:pt x="33" y="83"/>
                        </a:lnTo>
                        <a:lnTo>
                          <a:pt x="33" y="83"/>
                        </a:lnTo>
                        <a:lnTo>
                          <a:pt x="33" y="83"/>
                        </a:lnTo>
                        <a:lnTo>
                          <a:pt x="36" y="83"/>
                        </a:lnTo>
                        <a:lnTo>
                          <a:pt x="36" y="83"/>
                        </a:lnTo>
                        <a:lnTo>
                          <a:pt x="38" y="83"/>
                        </a:lnTo>
                        <a:lnTo>
                          <a:pt x="38" y="83"/>
                        </a:lnTo>
                        <a:lnTo>
                          <a:pt x="40" y="83"/>
                        </a:lnTo>
                        <a:lnTo>
                          <a:pt x="40" y="83"/>
                        </a:lnTo>
                        <a:lnTo>
                          <a:pt x="42" y="6"/>
                        </a:lnTo>
                        <a:lnTo>
                          <a:pt x="42" y="4"/>
                        </a:lnTo>
                        <a:lnTo>
                          <a:pt x="42" y="0"/>
                        </a:lnTo>
                        <a:lnTo>
                          <a:pt x="44" y="83"/>
                        </a:lnTo>
                        <a:lnTo>
                          <a:pt x="44" y="83"/>
                        </a:lnTo>
                        <a:lnTo>
                          <a:pt x="46" y="8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4" name="Freeform 67"/>
                  <p:cNvSpPr>
                    <a:spLocks/>
                  </p:cNvSpPr>
                  <p:nvPr/>
                </p:nvSpPr>
                <p:spPr bwMode="auto">
                  <a:xfrm>
                    <a:off x="9645650" y="2439988"/>
                    <a:ext cx="73025" cy="134938"/>
                  </a:xfrm>
                  <a:custGeom>
                    <a:avLst/>
                    <a:gdLst>
                      <a:gd name="T0" fmla="*/ 0 w 46"/>
                      <a:gd name="T1" fmla="*/ 85 h 85"/>
                      <a:gd name="T2" fmla="*/ 0 w 46"/>
                      <a:gd name="T3" fmla="*/ 85 h 85"/>
                      <a:gd name="T4" fmla="*/ 2 w 46"/>
                      <a:gd name="T5" fmla="*/ 85 h 85"/>
                      <a:gd name="T6" fmla="*/ 2 w 46"/>
                      <a:gd name="T7" fmla="*/ 85 h 85"/>
                      <a:gd name="T8" fmla="*/ 4 w 46"/>
                      <a:gd name="T9" fmla="*/ 85 h 85"/>
                      <a:gd name="T10" fmla="*/ 4 w 46"/>
                      <a:gd name="T11" fmla="*/ 85 h 85"/>
                      <a:gd name="T12" fmla="*/ 5 w 46"/>
                      <a:gd name="T13" fmla="*/ 85 h 85"/>
                      <a:gd name="T14" fmla="*/ 6 w 46"/>
                      <a:gd name="T15" fmla="*/ 85 h 85"/>
                      <a:gd name="T16" fmla="*/ 6 w 46"/>
                      <a:gd name="T17" fmla="*/ 85 h 85"/>
                      <a:gd name="T18" fmla="*/ 8 w 46"/>
                      <a:gd name="T19" fmla="*/ 85 h 85"/>
                      <a:gd name="T20" fmla="*/ 8 w 46"/>
                      <a:gd name="T21" fmla="*/ 85 h 85"/>
                      <a:gd name="T22" fmla="*/ 10 w 46"/>
                      <a:gd name="T23" fmla="*/ 85 h 85"/>
                      <a:gd name="T24" fmla="*/ 10 w 46"/>
                      <a:gd name="T25" fmla="*/ 85 h 85"/>
                      <a:gd name="T26" fmla="*/ 12 w 46"/>
                      <a:gd name="T27" fmla="*/ 85 h 85"/>
                      <a:gd name="T28" fmla="*/ 12 w 46"/>
                      <a:gd name="T29" fmla="*/ 85 h 85"/>
                      <a:gd name="T30" fmla="*/ 14 w 46"/>
                      <a:gd name="T31" fmla="*/ 1 h 85"/>
                      <a:gd name="T32" fmla="*/ 15 w 46"/>
                      <a:gd name="T33" fmla="*/ 37 h 85"/>
                      <a:gd name="T34" fmla="*/ 15 w 46"/>
                      <a:gd name="T35" fmla="*/ 39 h 85"/>
                      <a:gd name="T36" fmla="*/ 17 w 46"/>
                      <a:gd name="T37" fmla="*/ 85 h 85"/>
                      <a:gd name="T38" fmla="*/ 17 w 46"/>
                      <a:gd name="T39" fmla="*/ 85 h 85"/>
                      <a:gd name="T40" fmla="*/ 19 w 46"/>
                      <a:gd name="T41" fmla="*/ 85 h 85"/>
                      <a:gd name="T42" fmla="*/ 19 w 46"/>
                      <a:gd name="T43" fmla="*/ 85 h 85"/>
                      <a:gd name="T44" fmla="*/ 21 w 46"/>
                      <a:gd name="T45" fmla="*/ 85 h 85"/>
                      <a:gd name="T46" fmla="*/ 21 w 46"/>
                      <a:gd name="T47" fmla="*/ 85 h 85"/>
                      <a:gd name="T48" fmla="*/ 23 w 46"/>
                      <a:gd name="T49" fmla="*/ 85 h 85"/>
                      <a:gd name="T50" fmla="*/ 23 w 46"/>
                      <a:gd name="T51" fmla="*/ 85 h 85"/>
                      <a:gd name="T52" fmla="*/ 24 w 46"/>
                      <a:gd name="T53" fmla="*/ 85 h 85"/>
                      <a:gd name="T54" fmla="*/ 25 w 46"/>
                      <a:gd name="T55" fmla="*/ 85 h 85"/>
                      <a:gd name="T56" fmla="*/ 25 w 46"/>
                      <a:gd name="T57" fmla="*/ 85 h 85"/>
                      <a:gd name="T58" fmla="*/ 27 w 46"/>
                      <a:gd name="T59" fmla="*/ 85 h 85"/>
                      <a:gd name="T60" fmla="*/ 27 w 46"/>
                      <a:gd name="T61" fmla="*/ 85 h 85"/>
                      <a:gd name="T62" fmla="*/ 29 w 46"/>
                      <a:gd name="T63" fmla="*/ 85 h 85"/>
                      <a:gd name="T64" fmla="*/ 29 w 46"/>
                      <a:gd name="T65" fmla="*/ 85 h 85"/>
                      <a:gd name="T66" fmla="*/ 31 w 46"/>
                      <a:gd name="T67" fmla="*/ 85 h 85"/>
                      <a:gd name="T68" fmla="*/ 31 w 46"/>
                      <a:gd name="T69" fmla="*/ 85 h 85"/>
                      <a:gd name="T70" fmla="*/ 33 w 46"/>
                      <a:gd name="T71" fmla="*/ 0 h 85"/>
                      <a:gd name="T72" fmla="*/ 33 w 46"/>
                      <a:gd name="T73" fmla="*/ 68 h 85"/>
                      <a:gd name="T74" fmla="*/ 33 w 46"/>
                      <a:gd name="T75" fmla="*/ 69 h 85"/>
                      <a:gd name="T76" fmla="*/ 35 w 46"/>
                      <a:gd name="T77" fmla="*/ 85 h 85"/>
                      <a:gd name="T78" fmla="*/ 35 w 46"/>
                      <a:gd name="T79" fmla="*/ 85 h 85"/>
                      <a:gd name="T80" fmla="*/ 37 w 46"/>
                      <a:gd name="T81" fmla="*/ 85 h 85"/>
                      <a:gd name="T82" fmla="*/ 37 w 46"/>
                      <a:gd name="T83" fmla="*/ 85 h 85"/>
                      <a:gd name="T84" fmla="*/ 40 w 46"/>
                      <a:gd name="T85" fmla="*/ 85 h 85"/>
                      <a:gd name="T86" fmla="*/ 40 w 46"/>
                      <a:gd name="T87" fmla="*/ 85 h 85"/>
                      <a:gd name="T88" fmla="*/ 41 w 46"/>
                      <a:gd name="T89" fmla="*/ 85 h 85"/>
                      <a:gd name="T90" fmla="*/ 41 w 46"/>
                      <a:gd name="T91" fmla="*/ 85 h 85"/>
                      <a:gd name="T92" fmla="*/ 42 w 46"/>
                      <a:gd name="T93" fmla="*/ 85 h 85"/>
                      <a:gd name="T94" fmla="*/ 43 w 46"/>
                      <a:gd name="T95" fmla="*/ 85 h 85"/>
                      <a:gd name="T96" fmla="*/ 43 w 46"/>
                      <a:gd name="T97" fmla="*/ 85 h 85"/>
                      <a:gd name="T98" fmla="*/ 46 w 46"/>
                      <a:gd name="T99" fmla="*/ 85 h 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85">
                        <a:moveTo>
                          <a:pt x="0" y="85"/>
                        </a:moveTo>
                        <a:lnTo>
                          <a:pt x="0" y="85"/>
                        </a:lnTo>
                        <a:lnTo>
                          <a:pt x="2" y="85"/>
                        </a:lnTo>
                        <a:lnTo>
                          <a:pt x="2" y="85"/>
                        </a:lnTo>
                        <a:lnTo>
                          <a:pt x="4" y="85"/>
                        </a:lnTo>
                        <a:lnTo>
                          <a:pt x="4" y="85"/>
                        </a:lnTo>
                        <a:lnTo>
                          <a:pt x="5" y="85"/>
                        </a:lnTo>
                        <a:lnTo>
                          <a:pt x="6" y="85"/>
                        </a:lnTo>
                        <a:lnTo>
                          <a:pt x="6" y="85"/>
                        </a:lnTo>
                        <a:lnTo>
                          <a:pt x="8" y="85"/>
                        </a:lnTo>
                        <a:lnTo>
                          <a:pt x="8" y="85"/>
                        </a:lnTo>
                        <a:lnTo>
                          <a:pt x="10" y="85"/>
                        </a:lnTo>
                        <a:lnTo>
                          <a:pt x="10" y="85"/>
                        </a:lnTo>
                        <a:lnTo>
                          <a:pt x="12" y="85"/>
                        </a:lnTo>
                        <a:lnTo>
                          <a:pt x="12" y="85"/>
                        </a:lnTo>
                        <a:lnTo>
                          <a:pt x="14" y="1"/>
                        </a:lnTo>
                        <a:lnTo>
                          <a:pt x="15" y="37"/>
                        </a:lnTo>
                        <a:lnTo>
                          <a:pt x="15" y="39"/>
                        </a:lnTo>
                        <a:lnTo>
                          <a:pt x="17" y="85"/>
                        </a:lnTo>
                        <a:lnTo>
                          <a:pt x="17" y="85"/>
                        </a:lnTo>
                        <a:lnTo>
                          <a:pt x="19" y="85"/>
                        </a:lnTo>
                        <a:lnTo>
                          <a:pt x="19" y="85"/>
                        </a:lnTo>
                        <a:lnTo>
                          <a:pt x="21" y="85"/>
                        </a:lnTo>
                        <a:lnTo>
                          <a:pt x="21" y="85"/>
                        </a:lnTo>
                        <a:lnTo>
                          <a:pt x="23" y="85"/>
                        </a:lnTo>
                        <a:lnTo>
                          <a:pt x="23" y="85"/>
                        </a:lnTo>
                        <a:lnTo>
                          <a:pt x="24" y="85"/>
                        </a:lnTo>
                        <a:lnTo>
                          <a:pt x="25" y="85"/>
                        </a:lnTo>
                        <a:lnTo>
                          <a:pt x="25" y="85"/>
                        </a:lnTo>
                        <a:lnTo>
                          <a:pt x="27" y="85"/>
                        </a:lnTo>
                        <a:lnTo>
                          <a:pt x="27" y="85"/>
                        </a:lnTo>
                        <a:lnTo>
                          <a:pt x="29" y="85"/>
                        </a:lnTo>
                        <a:lnTo>
                          <a:pt x="29" y="85"/>
                        </a:lnTo>
                        <a:lnTo>
                          <a:pt x="31" y="85"/>
                        </a:lnTo>
                        <a:lnTo>
                          <a:pt x="31" y="85"/>
                        </a:lnTo>
                        <a:lnTo>
                          <a:pt x="33" y="0"/>
                        </a:lnTo>
                        <a:lnTo>
                          <a:pt x="33" y="68"/>
                        </a:lnTo>
                        <a:lnTo>
                          <a:pt x="33" y="69"/>
                        </a:lnTo>
                        <a:lnTo>
                          <a:pt x="35" y="85"/>
                        </a:lnTo>
                        <a:lnTo>
                          <a:pt x="35" y="85"/>
                        </a:lnTo>
                        <a:lnTo>
                          <a:pt x="37" y="85"/>
                        </a:lnTo>
                        <a:lnTo>
                          <a:pt x="37" y="85"/>
                        </a:lnTo>
                        <a:lnTo>
                          <a:pt x="40" y="85"/>
                        </a:lnTo>
                        <a:lnTo>
                          <a:pt x="40" y="85"/>
                        </a:lnTo>
                        <a:lnTo>
                          <a:pt x="41" y="85"/>
                        </a:lnTo>
                        <a:lnTo>
                          <a:pt x="41" y="85"/>
                        </a:lnTo>
                        <a:lnTo>
                          <a:pt x="42" y="85"/>
                        </a:lnTo>
                        <a:lnTo>
                          <a:pt x="43" y="85"/>
                        </a:lnTo>
                        <a:lnTo>
                          <a:pt x="43" y="85"/>
                        </a:lnTo>
                        <a:lnTo>
                          <a:pt x="46" y="8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5" name="Freeform 68"/>
                  <p:cNvSpPr>
                    <a:spLocks/>
                  </p:cNvSpPr>
                  <p:nvPr/>
                </p:nvSpPr>
                <p:spPr bwMode="auto">
                  <a:xfrm>
                    <a:off x="9718675" y="2439988"/>
                    <a:ext cx="71438" cy="134938"/>
                  </a:xfrm>
                  <a:custGeom>
                    <a:avLst/>
                    <a:gdLst>
                      <a:gd name="T0" fmla="*/ 0 w 45"/>
                      <a:gd name="T1" fmla="*/ 85 h 85"/>
                      <a:gd name="T2" fmla="*/ 0 w 45"/>
                      <a:gd name="T3" fmla="*/ 85 h 85"/>
                      <a:gd name="T4" fmla="*/ 2 w 45"/>
                      <a:gd name="T5" fmla="*/ 85 h 85"/>
                      <a:gd name="T6" fmla="*/ 2 w 45"/>
                      <a:gd name="T7" fmla="*/ 85 h 85"/>
                      <a:gd name="T8" fmla="*/ 4 w 45"/>
                      <a:gd name="T9" fmla="*/ 85 h 85"/>
                      <a:gd name="T10" fmla="*/ 4 w 45"/>
                      <a:gd name="T11" fmla="*/ 85 h 85"/>
                      <a:gd name="T12" fmla="*/ 5 w 45"/>
                      <a:gd name="T13" fmla="*/ 0 h 85"/>
                      <a:gd name="T14" fmla="*/ 6 w 45"/>
                      <a:gd name="T15" fmla="*/ 78 h 85"/>
                      <a:gd name="T16" fmla="*/ 6 w 45"/>
                      <a:gd name="T17" fmla="*/ 78 h 85"/>
                      <a:gd name="T18" fmla="*/ 8 w 45"/>
                      <a:gd name="T19" fmla="*/ 85 h 85"/>
                      <a:gd name="T20" fmla="*/ 8 w 45"/>
                      <a:gd name="T21" fmla="*/ 85 h 85"/>
                      <a:gd name="T22" fmla="*/ 10 w 45"/>
                      <a:gd name="T23" fmla="*/ 85 h 85"/>
                      <a:gd name="T24" fmla="*/ 10 w 45"/>
                      <a:gd name="T25" fmla="*/ 85 h 85"/>
                      <a:gd name="T26" fmla="*/ 12 w 45"/>
                      <a:gd name="T27" fmla="*/ 85 h 85"/>
                      <a:gd name="T28" fmla="*/ 12 w 45"/>
                      <a:gd name="T29" fmla="*/ 85 h 85"/>
                      <a:gd name="T30" fmla="*/ 14 w 45"/>
                      <a:gd name="T31" fmla="*/ 85 h 85"/>
                      <a:gd name="T32" fmla="*/ 14 w 45"/>
                      <a:gd name="T33" fmla="*/ 85 h 85"/>
                      <a:gd name="T34" fmla="*/ 15 w 45"/>
                      <a:gd name="T35" fmla="*/ 85 h 85"/>
                      <a:gd name="T36" fmla="*/ 16 w 45"/>
                      <a:gd name="T37" fmla="*/ 85 h 85"/>
                      <a:gd name="T38" fmla="*/ 16 w 45"/>
                      <a:gd name="T39" fmla="*/ 85 h 85"/>
                      <a:gd name="T40" fmla="*/ 18 w 45"/>
                      <a:gd name="T41" fmla="*/ 85 h 85"/>
                      <a:gd name="T42" fmla="*/ 18 w 45"/>
                      <a:gd name="T43" fmla="*/ 85 h 85"/>
                      <a:gd name="T44" fmla="*/ 20 w 45"/>
                      <a:gd name="T45" fmla="*/ 85 h 85"/>
                      <a:gd name="T46" fmla="*/ 20 w 45"/>
                      <a:gd name="T47" fmla="*/ 85 h 85"/>
                      <a:gd name="T48" fmla="*/ 22 w 45"/>
                      <a:gd name="T49" fmla="*/ 84 h 85"/>
                      <a:gd name="T50" fmla="*/ 22 w 45"/>
                      <a:gd name="T51" fmla="*/ 84 h 85"/>
                      <a:gd name="T52" fmla="*/ 24 w 45"/>
                      <a:gd name="T53" fmla="*/ 0 h 85"/>
                      <a:gd name="T54" fmla="*/ 25 w 45"/>
                      <a:gd name="T55" fmla="*/ 81 h 85"/>
                      <a:gd name="T56" fmla="*/ 25 w 45"/>
                      <a:gd name="T57" fmla="*/ 81 h 85"/>
                      <a:gd name="T58" fmla="*/ 27 w 45"/>
                      <a:gd name="T59" fmla="*/ 85 h 85"/>
                      <a:gd name="T60" fmla="*/ 27 w 45"/>
                      <a:gd name="T61" fmla="*/ 85 h 85"/>
                      <a:gd name="T62" fmla="*/ 29 w 45"/>
                      <a:gd name="T63" fmla="*/ 85 h 85"/>
                      <a:gd name="T64" fmla="*/ 29 w 45"/>
                      <a:gd name="T65" fmla="*/ 85 h 85"/>
                      <a:gd name="T66" fmla="*/ 31 w 45"/>
                      <a:gd name="T67" fmla="*/ 85 h 85"/>
                      <a:gd name="T68" fmla="*/ 31 w 45"/>
                      <a:gd name="T69" fmla="*/ 85 h 85"/>
                      <a:gd name="T70" fmla="*/ 33 w 45"/>
                      <a:gd name="T71" fmla="*/ 85 h 85"/>
                      <a:gd name="T72" fmla="*/ 33 w 45"/>
                      <a:gd name="T73" fmla="*/ 85 h 85"/>
                      <a:gd name="T74" fmla="*/ 33 w 45"/>
                      <a:gd name="T75" fmla="*/ 85 h 85"/>
                      <a:gd name="T76" fmla="*/ 35 w 45"/>
                      <a:gd name="T77" fmla="*/ 85 h 85"/>
                      <a:gd name="T78" fmla="*/ 35 w 45"/>
                      <a:gd name="T79" fmla="*/ 85 h 85"/>
                      <a:gd name="T80" fmla="*/ 37 w 45"/>
                      <a:gd name="T81" fmla="*/ 85 h 85"/>
                      <a:gd name="T82" fmla="*/ 37 w 45"/>
                      <a:gd name="T83" fmla="*/ 85 h 85"/>
                      <a:gd name="T84" fmla="*/ 39 w 45"/>
                      <a:gd name="T85" fmla="*/ 85 h 85"/>
                      <a:gd name="T86" fmla="*/ 39 w 45"/>
                      <a:gd name="T87" fmla="*/ 85 h 85"/>
                      <a:gd name="T88" fmla="*/ 41 w 45"/>
                      <a:gd name="T89" fmla="*/ 84 h 85"/>
                      <a:gd name="T90" fmla="*/ 41 w 45"/>
                      <a:gd name="T91" fmla="*/ 84 h 85"/>
                      <a:gd name="T92" fmla="*/ 43 w 45"/>
                      <a:gd name="T93" fmla="*/ 0 h 85"/>
                      <a:gd name="T94" fmla="*/ 43 w 45"/>
                      <a:gd name="T95" fmla="*/ 83 h 85"/>
                      <a:gd name="T96" fmla="*/ 43 w 45"/>
                      <a:gd name="T97" fmla="*/ 83 h 85"/>
                      <a:gd name="T98" fmla="*/ 45 w 45"/>
                      <a:gd name="T99" fmla="*/ 85 h 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85">
                        <a:moveTo>
                          <a:pt x="0" y="85"/>
                        </a:moveTo>
                        <a:lnTo>
                          <a:pt x="0" y="85"/>
                        </a:lnTo>
                        <a:lnTo>
                          <a:pt x="2" y="85"/>
                        </a:lnTo>
                        <a:lnTo>
                          <a:pt x="2" y="85"/>
                        </a:lnTo>
                        <a:lnTo>
                          <a:pt x="4" y="85"/>
                        </a:lnTo>
                        <a:lnTo>
                          <a:pt x="4" y="85"/>
                        </a:lnTo>
                        <a:lnTo>
                          <a:pt x="5" y="0"/>
                        </a:lnTo>
                        <a:lnTo>
                          <a:pt x="6" y="78"/>
                        </a:lnTo>
                        <a:lnTo>
                          <a:pt x="6" y="78"/>
                        </a:lnTo>
                        <a:lnTo>
                          <a:pt x="8" y="85"/>
                        </a:lnTo>
                        <a:lnTo>
                          <a:pt x="8" y="85"/>
                        </a:lnTo>
                        <a:lnTo>
                          <a:pt x="10" y="85"/>
                        </a:lnTo>
                        <a:lnTo>
                          <a:pt x="10" y="85"/>
                        </a:lnTo>
                        <a:lnTo>
                          <a:pt x="12" y="85"/>
                        </a:lnTo>
                        <a:lnTo>
                          <a:pt x="12" y="85"/>
                        </a:lnTo>
                        <a:lnTo>
                          <a:pt x="14" y="85"/>
                        </a:lnTo>
                        <a:lnTo>
                          <a:pt x="14" y="85"/>
                        </a:lnTo>
                        <a:lnTo>
                          <a:pt x="15" y="85"/>
                        </a:lnTo>
                        <a:lnTo>
                          <a:pt x="16" y="85"/>
                        </a:lnTo>
                        <a:lnTo>
                          <a:pt x="16" y="85"/>
                        </a:lnTo>
                        <a:lnTo>
                          <a:pt x="18" y="85"/>
                        </a:lnTo>
                        <a:lnTo>
                          <a:pt x="18" y="85"/>
                        </a:lnTo>
                        <a:lnTo>
                          <a:pt x="20" y="85"/>
                        </a:lnTo>
                        <a:lnTo>
                          <a:pt x="20" y="85"/>
                        </a:lnTo>
                        <a:lnTo>
                          <a:pt x="22" y="84"/>
                        </a:lnTo>
                        <a:lnTo>
                          <a:pt x="22" y="84"/>
                        </a:lnTo>
                        <a:lnTo>
                          <a:pt x="24" y="0"/>
                        </a:lnTo>
                        <a:lnTo>
                          <a:pt x="25" y="81"/>
                        </a:lnTo>
                        <a:lnTo>
                          <a:pt x="25" y="81"/>
                        </a:lnTo>
                        <a:lnTo>
                          <a:pt x="27" y="85"/>
                        </a:lnTo>
                        <a:lnTo>
                          <a:pt x="27" y="85"/>
                        </a:lnTo>
                        <a:lnTo>
                          <a:pt x="29" y="85"/>
                        </a:lnTo>
                        <a:lnTo>
                          <a:pt x="29" y="85"/>
                        </a:lnTo>
                        <a:lnTo>
                          <a:pt x="31" y="85"/>
                        </a:lnTo>
                        <a:lnTo>
                          <a:pt x="31" y="85"/>
                        </a:lnTo>
                        <a:lnTo>
                          <a:pt x="33" y="85"/>
                        </a:lnTo>
                        <a:lnTo>
                          <a:pt x="33" y="85"/>
                        </a:lnTo>
                        <a:lnTo>
                          <a:pt x="33" y="85"/>
                        </a:lnTo>
                        <a:lnTo>
                          <a:pt x="35" y="85"/>
                        </a:lnTo>
                        <a:lnTo>
                          <a:pt x="35" y="85"/>
                        </a:lnTo>
                        <a:lnTo>
                          <a:pt x="37" y="85"/>
                        </a:lnTo>
                        <a:lnTo>
                          <a:pt x="37" y="85"/>
                        </a:lnTo>
                        <a:lnTo>
                          <a:pt x="39" y="85"/>
                        </a:lnTo>
                        <a:lnTo>
                          <a:pt x="39" y="85"/>
                        </a:lnTo>
                        <a:lnTo>
                          <a:pt x="41" y="84"/>
                        </a:lnTo>
                        <a:lnTo>
                          <a:pt x="41" y="84"/>
                        </a:lnTo>
                        <a:lnTo>
                          <a:pt x="43" y="0"/>
                        </a:lnTo>
                        <a:lnTo>
                          <a:pt x="43" y="83"/>
                        </a:lnTo>
                        <a:lnTo>
                          <a:pt x="43" y="83"/>
                        </a:lnTo>
                        <a:lnTo>
                          <a:pt x="45" y="8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6" name="Freeform 69"/>
                  <p:cNvSpPr>
                    <a:spLocks/>
                  </p:cNvSpPr>
                  <p:nvPr/>
                </p:nvSpPr>
                <p:spPr bwMode="auto">
                  <a:xfrm>
                    <a:off x="9790113" y="2439988"/>
                    <a:ext cx="73025" cy="134938"/>
                  </a:xfrm>
                  <a:custGeom>
                    <a:avLst/>
                    <a:gdLst>
                      <a:gd name="T0" fmla="*/ 0 w 46"/>
                      <a:gd name="T1" fmla="*/ 85 h 85"/>
                      <a:gd name="T2" fmla="*/ 0 w 46"/>
                      <a:gd name="T3" fmla="*/ 85 h 85"/>
                      <a:gd name="T4" fmla="*/ 2 w 46"/>
                      <a:gd name="T5" fmla="*/ 85 h 85"/>
                      <a:gd name="T6" fmla="*/ 2 w 46"/>
                      <a:gd name="T7" fmla="*/ 85 h 85"/>
                      <a:gd name="T8" fmla="*/ 5 w 46"/>
                      <a:gd name="T9" fmla="*/ 85 h 85"/>
                      <a:gd name="T10" fmla="*/ 5 w 46"/>
                      <a:gd name="T11" fmla="*/ 85 h 85"/>
                      <a:gd name="T12" fmla="*/ 7 w 46"/>
                      <a:gd name="T13" fmla="*/ 85 h 85"/>
                      <a:gd name="T14" fmla="*/ 7 w 46"/>
                      <a:gd name="T15" fmla="*/ 85 h 85"/>
                      <a:gd name="T16" fmla="*/ 7 w 46"/>
                      <a:gd name="T17" fmla="*/ 85 h 85"/>
                      <a:gd name="T18" fmla="*/ 9 w 46"/>
                      <a:gd name="T19" fmla="*/ 85 h 85"/>
                      <a:gd name="T20" fmla="*/ 9 w 46"/>
                      <a:gd name="T21" fmla="*/ 85 h 85"/>
                      <a:gd name="T22" fmla="*/ 11 w 46"/>
                      <a:gd name="T23" fmla="*/ 85 h 85"/>
                      <a:gd name="T24" fmla="*/ 11 w 46"/>
                      <a:gd name="T25" fmla="*/ 85 h 85"/>
                      <a:gd name="T26" fmla="*/ 13 w 46"/>
                      <a:gd name="T27" fmla="*/ 85 h 85"/>
                      <a:gd name="T28" fmla="*/ 13 w 46"/>
                      <a:gd name="T29" fmla="*/ 85 h 85"/>
                      <a:gd name="T30" fmla="*/ 15 w 46"/>
                      <a:gd name="T31" fmla="*/ 84 h 85"/>
                      <a:gd name="T32" fmla="*/ 15 w 46"/>
                      <a:gd name="T33" fmla="*/ 84 h 85"/>
                      <a:gd name="T34" fmla="*/ 16 w 46"/>
                      <a:gd name="T35" fmla="*/ 0 h 85"/>
                      <a:gd name="T36" fmla="*/ 17 w 46"/>
                      <a:gd name="T37" fmla="*/ 84 h 85"/>
                      <a:gd name="T38" fmla="*/ 17 w 46"/>
                      <a:gd name="T39" fmla="*/ 84 h 85"/>
                      <a:gd name="T40" fmla="*/ 19 w 46"/>
                      <a:gd name="T41" fmla="*/ 85 h 85"/>
                      <a:gd name="T42" fmla="*/ 19 w 46"/>
                      <a:gd name="T43" fmla="*/ 85 h 85"/>
                      <a:gd name="T44" fmla="*/ 21 w 46"/>
                      <a:gd name="T45" fmla="*/ 85 h 85"/>
                      <a:gd name="T46" fmla="*/ 21 w 46"/>
                      <a:gd name="T47" fmla="*/ 85 h 85"/>
                      <a:gd name="T48" fmla="*/ 23 w 46"/>
                      <a:gd name="T49" fmla="*/ 85 h 85"/>
                      <a:gd name="T50" fmla="*/ 23 w 46"/>
                      <a:gd name="T51" fmla="*/ 85 h 85"/>
                      <a:gd name="T52" fmla="*/ 25 w 46"/>
                      <a:gd name="T53" fmla="*/ 85 h 85"/>
                      <a:gd name="T54" fmla="*/ 25 w 46"/>
                      <a:gd name="T55" fmla="*/ 85 h 85"/>
                      <a:gd name="T56" fmla="*/ 25 w 46"/>
                      <a:gd name="T57" fmla="*/ 85 h 85"/>
                      <a:gd name="T58" fmla="*/ 27 w 46"/>
                      <a:gd name="T59" fmla="*/ 85 h 85"/>
                      <a:gd name="T60" fmla="*/ 27 w 46"/>
                      <a:gd name="T61" fmla="*/ 85 h 85"/>
                      <a:gd name="T62" fmla="*/ 30 w 46"/>
                      <a:gd name="T63" fmla="*/ 85 h 85"/>
                      <a:gd name="T64" fmla="*/ 30 w 46"/>
                      <a:gd name="T65" fmla="*/ 85 h 85"/>
                      <a:gd name="T66" fmla="*/ 32 w 46"/>
                      <a:gd name="T67" fmla="*/ 85 h 85"/>
                      <a:gd name="T68" fmla="*/ 32 w 46"/>
                      <a:gd name="T69" fmla="*/ 85 h 85"/>
                      <a:gd name="T70" fmla="*/ 34 w 46"/>
                      <a:gd name="T71" fmla="*/ 82 h 85"/>
                      <a:gd name="T72" fmla="*/ 34 w 46"/>
                      <a:gd name="T73" fmla="*/ 82 h 85"/>
                      <a:gd name="T74" fmla="*/ 35 w 46"/>
                      <a:gd name="T75" fmla="*/ 0 h 85"/>
                      <a:gd name="T76" fmla="*/ 36 w 46"/>
                      <a:gd name="T77" fmla="*/ 84 h 85"/>
                      <a:gd name="T78" fmla="*/ 36 w 46"/>
                      <a:gd name="T79" fmla="*/ 84 h 85"/>
                      <a:gd name="T80" fmla="*/ 38 w 46"/>
                      <a:gd name="T81" fmla="*/ 85 h 85"/>
                      <a:gd name="T82" fmla="*/ 38 w 46"/>
                      <a:gd name="T83" fmla="*/ 85 h 85"/>
                      <a:gd name="T84" fmla="*/ 40 w 46"/>
                      <a:gd name="T85" fmla="*/ 85 h 85"/>
                      <a:gd name="T86" fmla="*/ 40 w 46"/>
                      <a:gd name="T87" fmla="*/ 85 h 85"/>
                      <a:gd name="T88" fmla="*/ 42 w 46"/>
                      <a:gd name="T89" fmla="*/ 85 h 85"/>
                      <a:gd name="T90" fmla="*/ 42 w 46"/>
                      <a:gd name="T91" fmla="*/ 85 h 85"/>
                      <a:gd name="T92" fmla="*/ 44 w 46"/>
                      <a:gd name="T93" fmla="*/ 85 h 85"/>
                      <a:gd name="T94" fmla="*/ 44 w 46"/>
                      <a:gd name="T95" fmla="*/ 85 h 85"/>
                      <a:gd name="T96" fmla="*/ 44 w 46"/>
                      <a:gd name="T97" fmla="*/ 85 h 85"/>
                      <a:gd name="T98" fmla="*/ 46 w 46"/>
                      <a:gd name="T99" fmla="*/ 85 h 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85">
                        <a:moveTo>
                          <a:pt x="0" y="85"/>
                        </a:moveTo>
                        <a:lnTo>
                          <a:pt x="0" y="85"/>
                        </a:lnTo>
                        <a:lnTo>
                          <a:pt x="2" y="85"/>
                        </a:lnTo>
                        <a:lnTo>
                          <a:pt x="2" y="85"/>
                        </a:lnTo>
                        <a:lnTo>
                          <a:pt x="5" y="85"/>
                        </a:lnTo>
                        <a:lnTo>
                          <a:pt x="5" y="85"/>
                        </a:lnTo>
                        <a:lnTo>
                          <a:pt x="7" y="85"/>
                        </a:lnTo>
                        <a:lnTo>
                          <a:pt x="7" y="85"/>
                        </a:lnTo>
                        <a:lnTo>
                          <a:pt x="7" y="85"/>
                        </a:lnTo>
                        <a:lnTo>
                          <a:pt x="9" y="85"/>
                        </a:lnTo>
                        <a:lnTo>
                          <a:pt x="9" y="85"/>
                        </a:lnTo>
                        <a:lnTo>
                          <a:pt x="11" y="85"/>
                        </a:lnTo>
                        <a:lnTo>
                          <a:pt x="11" y="85"/>
                        </a:lnTo>
                        <a:lnTo>
                          <a:pt x="13" y="85"/>
                        </a:lnTo>
                        <a:lnTo>
                          <a:pt x="13" y="85"/>
                        </a:lnTo>
                        <a:lnTo>
                          <a:pt x="15" y="84"/>
                        </a:lnTo>
                        <a:lnTo>
                          <a:pt x="15" y="84"/>
                        </a:lnTo>
                        <a:lnTo>
                          <a:pt x="16" y="0"/>
                        </a:lnTo>
                        <a:lnTo>
                          <a:pt x="17" y="84"/>
                        </a:lnTo>
                        <a:lnTo>
                          <a:pt x="17" y="84"/>
                        </a:lnTo>
                        <a:lnTo>
                          <a:pt x="19" y="85"/>
                        </a:lnTo>
                        <a:lnTo>
                          <a:pt x="19" y="85"/>
                        </a:lnTo>
                        <a:lnTo>
                          <a:pt x="21" y="85"/>
                        </a:lnTo>
                        <a:lnTo>
                          <a:pt x="21" y="85"/>
                        </a:lnTo>
                        <a:lnTo>
                          <a:pt x="23" y="85"/>
                        </a:lnTo>
                        <a:lnTo>
                          <a:pt x="23" y="85"/>
                        </a:lnTo>
                        <a:lnTo>
                          <a:pt x="25" y="85"/>
                        </a:lnTo>
                        <a:lnTo>
                          <a:pt x="25" y="85"/>
                        </a:lnTo>
                        <a:lnTo>
                          <a:pt x="25" y="85"/>
                        </a:lnTo>
                        <a:lnTo>
                          <a:pt x="27" y="85"/>
                        </a:lnTo>
                        <a:lnTo>
                          <a:pt x="27" y="85"/>
                        </a:lnTo>
                        <a:lnTo>
                          <a:pt x="30" y="85"/>
                        </a:lnTo>
                        <a:lnTo>
                          <a:pt x="30" y="85"/>
                        </a:lnTo>
                        <a:lnTo>
                          <a:pt x="32" y="85"/>
                        </a:lnTo>
                        <a:lnTo>
                          <a:pt x="32" y="85"/>
                        </a:lnTo>
                        <a:lnTo>
                          <a:pt x="34" y="82"/>
                        </a:lnTo>
                        <a:lnTo>
                          <a:pt x="34" y="82"/>
                        </a:lnTo>
                        <a:lnTo>
                          <a:pt x="35" y="0"/>
                        </a:lnTo>
                        <a:lnTo>
                          <a:pt x="36" y="84"/>
                        </a:lnTo>
                        <a:lnTo>
                          <a:pt x="36" y="84"/>
                        </a:lnTo>
                        <a:lnTo>
                          <a:pt x="38" y="85"/>
                        </a:lnTo>
                        <a:lnTo>
                          <a:pt x="38" y="85"/>
                        </a:lnTo>
                        <a:lnTo>
                          <a:pt x="40" y="85"/>
                        </a:lnTo>
                        <a:lnTo>
                          <a:pt x="40" y="85"/>
                        </a:lnTo>
                        <a:lnTo>
                          <a:pt x="42" y="85"/>
                        </a:lnTo>
                        <a:lnTo>
                          <a:pt x="42" y="85"/>
                        </a:lnTo>
                        <a:lnTo>
                          <a:pt x="44" y="85"/>
                        </a:lnTo>
                        <a:lnTo>
                          <a:pt x="44" y="85"/>
                        </a:lnTo>
                        <a:lnTo>
                          <a:pt x="44" y="85"/>
                        </a:lnTo>
                        <a:lnTo>
                          <a:pt x="46" y="8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7" name="Freeform 70"/>
                  <p:cNvSpPr>
                    <a:spLocks/>
                  </p:cNvSpPr>
                  <p:nvPr/>
                </p:nvSpPr>
                <p:spPr bwMode="auto">
                  <a:xfrm>
                    <a:off x="9863138" y="2439988"/>
                    <a:ext cx="73025" cy="134938"/>
                  </a:xfrm>
                  <a:custGeom>
                    <a:avLst/>
                    <a:gdLst>
                      <a:gd name="T0" fmla="*/ 0 w 46"/>
                      <a:gd name="T1" fmla="*/ 85 h 85"/>
                      <a:gd name="T2" fmla="*/ 0 w 46"/>
                      <a:gd name="T3" fmla="*/ 85 h 85"/>
                      <a:gd name="T4" fmla="*/ 2 w 46"/>
                      <a:gd name="T5" fmla="*/ 85 h 85"/>
                      <a:gd name="T6" fmla="*/ 2 w 46"/>
                      <a:gd name="T7" fmla="*/ 85 h 85"/>
                      <a:gd name="T8" fmla="*/ 4 w 46"/>
                      <a:gd name="T9" fmla="*/ 85 h 85"/>
                      <a:gd name="T10" fmla="*/ 4 w 46"/>
                      <a:gd name="T11" fmla="*/ 85 h 85"/>
                      <a:gd name="T12" fmla="*/ 6 w 46"/>
                      <a:gd name="T13" fmla="*/ 80 h 85"/>
                      <a:gd name="T14" fmla="*/ 6 w 46"/>
                      <a:gd name="T15" fmla="*/ 80 h 85"/>
                      <a:gd name="T16" fmla="*/ 7 w 46"/>
                      <a:gd name="T17" fmla="*/ 0 h 85"/>
                      <a:gd name="T18" fmla="*/ 9 w 46"/>
                      <a:gd name="T19" fmla="*/ 85 h 85"/>
                      <a:gd name="T20" fmla="*/ 9 w 46"/>
                      <a:gd name="T21" fmla="*/ 85 h 85"/>
                      <a:gd name="T22" fmla="*/ 11 w 46"/>
                      <a:gd name="T23" fmla="*/ 85 h 85"/>
                      <a:gd name="T24" fmla="*/ 11 w 46"/>
                      <a:gd name="T25" fmla="*/ 85 h 85"/>
                      <a:gd name="T26" fmla="*/ 12 w 46"/>
                      <a:gd name="T27" fmla="*/ 85 h 85"/>
                      <a:gd name="T28" fmla="*/ 12 w 46"/>
                      <a:gd name="T29" fmla="*/ 85 h 85"/>
                      <a:gd name="T30" fmla="*/ 15 w 46"/>
                      <a:gd name="T31" fmla="*/ 85 h 85"/>
                      <a:gd name="T32" fmla="*/ 15 w 46"/>
                      <a:gd name="T33" fmla="*/ 85 h 85"/>
                      <a:gd name="T34" fmla="*/ 16 w 46"/>
                      <a:gd name="T35" fmla="*/ 85 h 85"/>
                      <a:gd name="T36" fmla="*/ 17 w 46"/>
                      <a:gd name="T37" fmla="*/ 85 h 85"/>
                      <a:gd name="T38" fmla="*/ 17 w 46"/>
                      <a:gd name="T39" fmla="*/ 85 h 85"/>
                      <a:gd name="T40" fmla="*/ 19 w 46"/>
                      <a:gd name="T41" fmla="*/ 85 h 85"/>
                      <a:gd name="T42" fmla="*/ 19 w 46"/>
                      <a:gd name="T43" fmla="*/ 85 h 85"/>
                      <a:gd name="T44" fmla="*/ 21 w 46"/>
                      <a:gd name="T45" fmla="*/ 85 h 85"/>
                      <a:gd name="T46" fmla="*/ 21 w 46"/>
                      <a:gd name="T47" fmla="*/ 85 h 85"/>
                      <a:gd name="T48" fmla="*/ 23 w 46"/>
                      <a:gd name="T49" fmla="*/ 85 h 85"/>
                      <a:gd name="T50" fmla="*/ 23 w 46"/>
                      <a:gd name="T51" fmla="*/ 85 h 85"/>
                      <a:gd name="T52" fmla="*/ 25 w 46"/>
                      <a:gd name="T53" fmla="*/ 75 h 85"/>
                      <a:gd name="T54" fmla="*/ 25 w 46"/>
                      <a:gd name="T55" fmla="*/ 75 h 85"/>
                      <a:gd name="T56" fmla="*/ 26 w 46"/>
                      <a:gd name="T57" fmla="*/ 1 h 85"/>
                      <a:gd name="T58" fmla="*/ 27 w 46"/>
                      <a:gd name="T59" fmla="*/ 85 h 85"/>
                      <a:gd name="T60" fmla="*/ 27 w 46"/>
                      <a:gd name="T61" fmla="*/ 85 h 85"/>
                      <a:gd name="T62" fmla="*/ 29 w 46"/>
                      <a:gd name="T63" fmla="*/ 85 h 85"/>
                      <a:gd name="T64" fmla="*/ 29 w 46"/>
                      <a:gd name="T65" fmla="*/ 85 h 85"/>
                      <a:gd name="T66" fmla="*/ 31 w 46"/>
                      <a:gd name="T67" fmla="*/ 85 h 85"/>
                      <a:gd name="T68" fmla="*/ 31 w 46"/>
                      <a:gd name="T69" fmla="*/ 85 h 85"/>
                      <a:gd name="T70" fmla="*/ 34 w 46"/>
                      <a:gd name="T71" fmla="*/ 85 h 85"/>
                      <a:gd name="T72" fmla="*/ 34 w 46"/>
                      <a:gd name="T73" fmla="*/ 85 h 85"/>
                      <a:gd name="T74" fmla="*/ 35 w 46"/>
                      <a:gd name="T75" fmla="*/ 85 h 85"/>
                      <a:gd name="T76" fmla="*/ 35 w 46"/>
                      <a:gd name="T77" fmla="*/ 85 h 85"/>
                      <a:gd name="T78" fmla="*/ 35 w 46"/>
                      <a:gd name="T79" fmla="*/ 85 h 85"/>
                      <a:gd name="T80" fmla="*/ 37 w 46"/>
                      <a:gd name="T81" fmla="*/ 85 h 85"/>
                      <a:gd name="T82" fmla="*/ 37 w 46"/>
                      <a:gd name="T83" fmla="*/ 85 h 85"/>
                      <a:gd name="T84" fmla="*/ 40 w 46"/>
                      <a:gd name="T85" fmla="*/ 85 h 85"/>
                      <a:gd name="T86" fmla="*/ 40 w 46"/>
                      <a:gd name="T87" fmla="*/ 85 h 85"/>
                      <a:gd name="T88" fmla="*/ 42 w 46"/>
                      <a:gd name="T89" fmla="*/ 85 h 85"/>
                      <a:gd name="T90" fmla="*/ 42 w 46"/>
                      <a:gd name="T91" fmla="*/ 85 h 85"/>
                      <a:gd name="T92" fmla="*/ 44 w 46"/>
                      <a:gd name="T93" fmla="*/ 61 h 85"/>
                      <a:gd name="T94" fmla="*/ 44 w 46"/>
                      <a:gd name="T95" fmla="*/ 61 h 85"/>
                      <a:gd name="T96" fmla="*/ 44 w 46"/>
                      <a:gd name="T97" fmla="*/ 1 h 85"/>
                      <a:gd name="T98" fmla="*/ 46 w 46"/>
                      <a:gd name="T99" fmla="*/ 85 h 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85">
                        <a:moveTo>
                          <a:pt x="0" y="85"/>
                        </a:moveTo>
                        <a:lnTo>
                          <a:pt x="0" y="85"/>
                        </a:lnTo>
                        <a:lnTo>
                          <a:pt x="2" y="85"/>
                        </a:lnTo>
                        <a:lnTo>
                          <a:pt x="2" y="85"/>
                        </a:lnTo>
                        <a:lnTo>
                          <a:pt x="4" y="85"/>
                        </a:lnTo>
                        <a:lnTo>
                          <a:pt x="4" y="85"/>
                        </a:lnTo>
                        <a:lnTo>
                          <a:pt x="6" y="80"/>
                        </a:lnTo>
                        <a:lnTo>
                          <a:pt x="6" y="80"/>
                        </a:lnTo>
                        <a:lnTo>
                          <a:pt x="7" y="0"/>
                        </a:lnTo>
                        <a:lnTo>
                          <a:pt x="9" y="85"/>
                        </a:lnTo>
                        <a:lnTo>
                          <a:pt x="9" y="85"/>
                        </a:lnTo>
                        <a:lnTo>
                          <a:pt x="11" y="85"/>
                        </a:lnTo>
                        <a:lnTo>
                          <a:pt x="11" y="85"/>
                        </a:lnTo>
                        <a:lnTo>
                          <a:pt x="12" y="85"/>
                        </a:lnTo>
                        <a:lnTo>
                          <a:pt x="12" y="85"/>
                        </a:lnTo>
                        <a:lnTo>
                          <a:pt x="15" y="85"/>
                        </a:lnTo>
                        <a:lnTo>
                          <a:pt x="15" y="85"/>
                        </a:lnTo>
                        <a:lnTo>
                          <a:pt x="16" y="85"/>
                        </a:lnTo>
                        <a:lnTo>
                          <a:pt x="17" y="85"/>
                        </a:lnTo>
                        <a:lnTo>
                          <a:pt x="17" y="85"/>
                        </a:lnTo>
                        <a:lnTo>
                          <a:pt x="19" y="85"/>
                        </a:lnTo>
                        <a:lnTo>
                          <a:pt x="19" y="85"/>
                        </a:lnTo>
                        <a:lnTo>
                          <a:pt x="21" y="85"/>
                        </a:lnTo>
                        <a:lnTo>
                          <a:pt x="21" y="85"/>
                        </a:lnTo>
                        <a:lnTo>
                          <a:pt x="23" y="85"/>
                        </a:lnTo>
                        <a:lnTo>
                          <a:pt x="23" y="85"/>
                        </a:lnTo>
                        <a:lnTo>
                          <a:pt x="25" y="75"/>
                        </a:lnTo>
                        <a:lnTo>
                          <a:pt x="25" y="75"/>
                        </a:lnTo>
                        <a:lnTo>
                          <a:pt x="26" y="1"/>
                        </a:lnTo>
                        <a:lnTo>
                          <a:pt x="27" y="85"/>
                        </a:lnTo>
                        <a:lnTo>
                          <a:pt x="27" y="85"/>
                        </a:lnTo>
                        <a:lnTo>
                          <a:pt x="29" y="85"/>
                        </a:lnTo>
                        <a:lnTo>
                          <a:pt x="29" y="85"/>
                        </a:lnTo>
                        <a:lnTo>
                          <a:pt x="31" y="85"/>
                        </a:lnTo>
                        <a:lnTo>
                          <a:pt x="31" y="85"/>
                        </a:lnTo>
                        <a:lnTo>
                          <a:pt x="34" y="85"/>
                        </a:lnTo>
                        <a:lnTo>
                          <a:pt x="34" y="85"/>
                        </a:lnTo>
                        <a:lnTo>
                          <a:pt x="35" y="85"/>
                        </a:lnTo>
                        <a:lnTo>
                          <a:pt x="35" y="85"/>
                        </a:lnTo>
                        <a:lnTo>
                          <a:pt x="35" y="85"/>
                        </a:lnTo>
                        <a:lnTo>
                          <a:pt x="37" y="85"/>
                        </a:lnTo>
                        <a:lnTo>
                          <a:pt x="37" y="85"/>
                        </a:lnTo>
                        <a:lnTo>
                          <a:pt x="40" y="85"/>
                        </a:lnTo>
                        <a:lnTo>
                          <a:pt x="40" y="85"/>
                        </a:lnTo>
                        <a:lnTo>
                          <a:pt x="42" y="85"/>
                        </a:lnTo>
                        <a:lnTo>
                          <a:pt x="42" y="85"/>
                        </a:lnTo>
                        <a:lnTo>
                          <a:pt x="44" y="61"/>
                        </a:lnTo>
                        <a:lnTo>
                          <a:pt x="44" y="61"/>
                        </a:lnTo>
                        <a:lnTo>
                          <a:pt x="44" y="1"/>
                        </a:lnTo>
                        <a:lnTo>
                          <a:pt x="46" y="8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8" name="Freeform 71"/>
                  <p:cNvSpPr>
                    <a:spLocks/>
                  </p:cNvSpPr>
                  <p:nvPr/>
                </p:nvSpPr>
                <p:spPr bwMode="auto">
                  <a:xfrm>
                    <a:off x="9936163" y="2443163"/>
                    <a:ext cx="73025" cy="131763"/>
                  </a:xfrm>
                  <a:custGeom>
                    <a:avLst/>
                    <a:gdLst>
                      <a:gd name="T0" fmla="*/ 0 w 46"/>
                      <a:gd name="T1" fmla="*/ 83 h 83"/>
                      <a:gd name="T2" fmla="*/ 0 w 46"/>
                      <a:gd name="T3" fmla="*/ 83 h 83"/>
                      <a:gd name="T4" fmla="*/ 2 w 46"/>
                      <a:gd name="T5" fmla="*/ 83 h 83"/>
                      <a:gd name="T6" fmla="*/ 2 w 46"/>
                      <a:gd name="T7" fmla="*/ 83 h 83"/>
                      <a:gd name="T8" fmla="*/ 4 w 46"/>
                      <a:gd name="T9" fmla="*/ 83 h 83"/>
                      <a:gd name="T10" fmla="*/ 4 w 46"/>
                      <a:gd name="T11" fmla="*/ 83 h 83"/>
                      <a:gd name="T12" fmla="*/ 6 w 46"/>
                      <a:gd name="T13" fmla="*/ 83 h 83"/>
                      <a:gd name="T14" fmla="*/ 6 w 46"/>
                      <a:gd name="T15" fmla="*/ 83 h 83"/>
                      <a:gd name="T16" fmla="*/ 7 w 46"/>
                      <a:gd name="T17" fmla="*/ 83 h 83"/>
                      <a:gd name="T18" fmla="*/ 8 w 46"/>
                      <a:gd name="T19" fmla="*/ 83 h 83"/>
                      <a:gd name="T20" fmla="*/ 8 w 46"/>
                      <a:gd name="T21" fmla="*/ 83 h 83"/>
                      <a:gd name="T22" fmla="*/ 10 w 46"/>
                      <a:gd name="T23" fmla="*/ 83 h 83"/>
                      <a:gd name="T24" fmla="*/ 10 w 46"/>
                      <a:gd name="T25" fmla="*/ 83 h 83"/>
                      <a:gd name="T26" fmla="*/ 12 w 46"/>
                      <a:gd name="T27" fmla="*/ 83 h 83"/>
                      <a:gd name="T28" fmla="*/ 12 w 46"/>
                      <a:gd name="T29" fmla="*/ 83 h 83"/>
                      <a:gd name="T30" fmla="*/ 14 w 46"/>
                      <a:gd name="T31" fmla="*/ 83 h 83"/>
                      <a:gd name="T32" fmla="*/ 14 w 46"/>
                      <a:gd name="T33" fmla="*/ 83 h 83"/>
                      <a:gd name="T34" fmla="*/ 16 w 46"/>
                      <a:gd name="T35" fmla="*/ 11 h 83"/>
                      <a:gd name="T36" fmla="*/ 16 w 46"/>
                      <a:gd name="T37" fmla="*/ 9 h 83"/>
                      <a:gd name="T38" fmla="*/ 17 w 46"/>
                      <a:gd name="T39" fmla="*/ 0 h 83"/>
                      <a:gd name="T40" fmla="*/ 19 w 46"/>
                      <a:gd name="T41" fmla="*/ 83 h 83"/>
                      <a:gd name="T42" fmla="*/ 19 w 46"/>
                      <a:gd name="T43" fmla="*/ 83 h 83"/>
                      <a:gd name="T44" fmla="*/ 21 w 46"/>
                      <a:gd name="T45" fmla="*/ 83 h 83"/>
                      <a:gd name="T46" fmla="*/ 21 w 46"/>
                      <a:gd name="T47" fmla="*/ 83 h 83"/>
                      <a:gd name="T48" fmla="*/ 23 w 46"/>
                      <a:gd name="T49" fmla="*/ 83 h 83"/>
                      <a:gd name="T50" fmla="*/ 23 w 46"/>
                      <a:gd name="T51" fmla="*/ 83 h 83"/>
                      <a:gd name="T52" fmla="*/ 25 w 46"/>
                      <a:gd name="T53" fmla="*/ 83 h 83"/>
                      <a:gd name="T54" fmla="*/ 25 w 46"/>
                      <a:gd name="T55" fmla="*/ 83 h 83"/>
                      <a:gd name="T56" fmla="*/ 26 w 46"/>
                      <a:gd name="T57" fmla="*/ 83 h 83"/>
                      <a:gd name="T58" fmla="*/ 27 w 46"/>
                      <a:gd name="T59" fmla="*/ 83 h 83"/>
                      <a:gd name="T60" fmla="*/ 27 w 46"/>
                      <a:gd name="T61" fmla="*/ 83 h 83"/>
                      <a:gd name="T62" fmla="*/ 29 w 46"/>
                      <a:gd name="T63" fmla="*/ 83 h 83"/>
                      <a:gd name="T64" fmla="*/ 29 w 46"/>
                      <a:gd name="T65" fmla="*/ 83 h 83"/>
                      <a:gd name="T66" fmla="*/ 31 w 46"/>
                      <a:gd name="T67" fmla="*/ 83 h 83"/>
                      <a:gd name="T68" fmla="*/ 31 w 46"/>
                      <a:gd name="T69" fmla="*/ 83 h 83"/>
                      <a:gd name="T70" fmla="*/ 33 w 46"/>
                      <a:gd name="T71" fmla="*/ 83 h 83"/>
                      <a:gd name="T72" fmla="*/ 33 w 46"/>
                      <a:gd name="T73" fmla="*/ 83 h 83"/>
                      <a:gd name="T74" fmla="*/ 35 w 46"/>
                      <a:gd name="T75" fmla="*/ 0 h 83"/>
                      <a:gd name="T76" fmla="*/ 35 w 46"/>
                      <a:gd name="T77" fmla="*/ 30 h 83"/>
                      <a:gd name="T78" fmla="*/ 35 w 46"/>
                      <a:gd name="T79" fmla="*/ 33 h 83"/>
                      <a:gd name="T80" fmla="*/ 37 w 46"/>
                      <a:gd name="T81" fmla="*/ 83 h 83"/>
                      <a:gd name="T82" fmla="*/ 37 w 46"/>
                      <a:gd name="T83" fmla="*/ 83 h 83"/>
                      <a:gd name="T84" fmla="*/ 39 w 46"/>
                      <a:gd name="T85" fmla="*/ 83 h 83"/>
                      <a:gd name="T86" fmla="*/ 39 w 46"/>
                      <a:gd name="T87" fmla="*/ 83 h 83"/>
                      <a:gd name="T88" fmla="*/ 41 w 46"/>
                      <a:gd name="T89" fmla="*/ 83 h 83"/>
                      <a:gd name="T90" fmla="*/ 41 w 46"/>
                      <a:gd name="T91" fmla="*/ 83 h 83"/>
                      <a:gd name="T92" fmla="*/ 44 w 46"/>
                      <a:gd name="T93" fmla="*/ 83 h 83"/>
                      <a:gd name="T94" fmla="*/ 44 w 46"/>
                      <a:gd name="T95" fmla="*/ 83 h 83"/>
                      <a:gd name="T96" fmla="*/ 44 w 46"/>
                      <a:gd name="T97" fmla="*/ 83 h 83"/>
                      <a:gd name="T98" fmla="*/ 46 w 46"/>
                      <a:gd name="T99" fmla="*/ 83 h 8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83">
                        <a:moveTo>
                          <a:pt x="0" y="83"/>
                        </a:moveTo>
                        <a:lnTo>
                          <a:pt x="0" y="83"/>
                        </a:lnTo>
                        <a:lnTo>
                          <a:pt x="2" y="83"/>
                        </a:lnTo>
                        <a:lnTo>
                          <a:pt x="2" y="83"/>
                        </a:lnTo>
                        <a:lnTo>
                          <a:pt x="4" y="83"/>
                        </a:lnTo>
                        <a:lnTo>
                          <a:pt x="4" y="83"/>
                        </a:lnTo>
                        <a:lnTo>
                          <a:pt x="6" y="83"/>
                        </a:lnTo>
                        <a:lnTo>
                          <a:pt x="6" y="83"/>
                        </a:lnTo>
                        <a:lnTo>
                          <a:pt x="7" y="83"/>
                        </a:lnTo>
                        <a:lnTo>
                          <a:pt x="8" y="83"/>
                        </a:lnTo>
                        <a:lnTo>
                          <a:pt x="8" y="83"/>
                        </a:lnTo>
                        <a:lnTo>
                          <a:pt x="10" y="83"/>
                        </a:lnTo>
                        <a:lnTo>
                          <a:pt x="10" y="83"/>
                        </a:lnTo>
                        <a:lnTo>
                          <a:pt x="12" y="83"/>
                        </a:lnTo>
                        <a:lnTo>
                          <a:pt x="12" y="83"/>
                        </a:lnTo>
                        <a:lnTo>
                          <a:pt x="14" y="83"/>
                        </a:lnTo>
                        <a:lnTo>
                          <a:pt x="14" y="83"/>
                        </a:lnTo>
                        <a:lnTo>
                          <a:pt x="16" y="11"/>
                        </a:lnTo>
                        <a:lnTo>
                          <a:pt x="16" y="9"/>
                        </a:lnTo>
                        <a:lnTo>
                          <a:pt x="17" y="0"/>
                        </a:lnTo>
                        <a:lnTo>
                          <a:pt x="19" y="83"/>
                        </a:lnTo>
                        <a:lnTo>
                          <a:pt x="19" y="83"/>
                        </a:lnTo>
                        <a:lnTo>
                          <a:pt x="21" y="83"/>
                        </a:lnTo>
                        <a:lnTo>
                          <a:pt x="21" y="83"/>
                        </a:lnTo>
                        <a:lnTo>
                          <a:pt x="23" y="83"/>
                        </a:lnTo>
                        <a:lnTo>
                          <a:pt x="23" y="83"/>
                        </a:lnTo>
                        <a:lnTo>
                          <a:pt x="25" y="83"/>
                        </a:lnTo>
                        <a:lnTo>
                          <a:pt x="25" y="83"/>
                        </a:lnTo>
                        <a:lnTo>
                          <a:pt x="26" y="83"/>
                        </a:lnTo>
                        <a:lnTo>
                          <a:pt x="27" y="83"/>
                        </a:lnTo>
                        <a:lnTo>
                          <a:pt x="27" y="83"/>
                        </a:lnTo>
                        <a:lnTo>
                          <a:pt x="29" y="83"/>
                        </a:lnTo>
                        <a:lnTo>
                          <a:pt x="29" y="83"/>
                        </a:lnTo>
                        <a:lnTo>
                          <a:pt x="31" y="83"/>
                        </a:lnTo>
                        <a:lnTo>
                          <a:pt x="31" y="83"/>
                        </a:lnTo>
                        <a:lnTo>
                          <a:pt x="33" y="83"/>
                        </a:lnTo>
                        <a:lnTo>
                          <a:pt x="33" y="83"/>
                        </a:lnTo>
                        <a:lnTo>
                          <a:pt x="35" y="0"/>
                        </a:lnTo>
                        <a:lnTo>
                          <a:pt x="35" y="30"/>
                        </a:lnTo>
                        <a:lnTo>
                          <a:pt x="35" y="33"/>
                        </a:lnTo>
                        <a:lnTo>
                          <a:pt x="37" y="83"/>
                        </a:lnTo>
                        <a:lnTo>
                          <a:pt x="37" y="83"/>
                        </a:lnTo>
                        <a:lnTo>
                          <a:pt x="39" y="83"/>
                        </a:lnTo>
                        <a:lnTo>
                          <a:pt x="39" y="83"/>
                        </a:lnTo>
                        <a:lnTo>
                          <a:pt x="41" y="83"/>
                        </a:lnTo>
                        <a:lnTo>
                          <a:pt x="41" y="83"/>
                        </a:lnTo>
                        <a:lnTo>
                          <a:pt x="44" y="83"/>
                        </a:lnTo>
                        <a:lnTo>
                          <a:pt x="44" y="83"/>
                        </a:lnTo>
                        <a:lnTo>
                          <a:pt x="44" y="83"/>
                        </a:lnTo>
                        <a:lnTo>
                          <a:pt x="46" y="8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9" name="Freeform 72"/>
                  <p:cNvSpPr>
                    <a:spLocks/>
                  </p:cNvSpPr>
                  <p:nvPr/>
                </p:nvSpPr>
                <p:spPr bwMode="auto">
                  <a:xfrm>
                    <a:off x="10009188" y="2443163"/>
                    <a:ext cx="71438" cy="131763"/>
                  </a:xfrm>
                  <a:custGeom>
                    <a:avLst/>
                    <a:gdLst>
                      <a:gd name="T0" fmla="*/ 0 w 45"/>
                      <a:gd name="T1" fmla="*/ 83 h 83"/>
                      <a:gd name="T2" fmla="*/ 0 w 45"/>
                      <a:gd name="T3" fmla="*/ 83 h 83"/>
                      <a:gd name="T4" fmla="*/ 2 w 45"/>
                      <a:gd name="T5" fmla="*/ 83 h 83"/>
                      <a:gd name="T6" fmla="*/ 2 w 45"/>
                      <a:gd name="T7" fmla="*/ 83 h 83"/>
                      <a:gd name="T8" fmla="*/ 4 w 45"/>
                      <a:gd name="T9" fmla="*/ 83 h 83"/>
                      <a:gd name="T10" fmla="*/ 4 w 45"/>
                      <a:gd name="T11" fmla="*/ 83 h 83"/>
                      <a:gd name="T12" fmla="*/ 6 w 45"/>
                      <a:gd name="T13" fmla="*/ 83 h 83"/>
                      <a:gd name="T14" fmla="*/ 6 w 45"/>
                      <a:gd name="T15" fmla="*/ 83 h 83"/>
                      <a:gd name="T16" fmla="*/ 8 w 45"/>
                      <a:gd name="T17" fmla="*/ 0 h 83"/>
                      <a:gd name="T18" fmla="*/ 8 w 45"/>
                      <a:gd name="T19" fmla="*/ 66 h 83"/>
                      <a:gd name="T20" fmla="*/ 8 w 45"/>
                      <a:gd name="T21" fmla="*/ 66 h 83"/>
                      <a:gd name="T22" fmla="*/ 10 w 45"/>
                      <a:gd name="T23" fmla="*/ 83 h 83"/>
                      <a:gd name="T24" fmla="*/ 10 w 45"/>
                      <a:gd name="T25" fmla="*/ 83 h 83"/>
                      <a:gd name="T26" fmla="*/ 12 w 45"/>
                      <a:gd name="T27" fmla="*/ 83 h 83"/>
                      <a:gd name="T28" fmla="*/ 12 w 45"/>
                      <a:gd name="T29" fmla="*/ 83 h 83"/>
                      <a:gd name="T30" fmla="*/ 14 w 45"/>
                      <a:gd name="T31" fmla="*/ 83 h 83"/>
                      <a:gd name="T32" fmla="*/ 14 w 45"/>
                      <a:gd name="T33" fmla="*/ 83 h 83"/>
                      <a:gd name="T34" fmla="*/ 16 w 45"/>
                      <a:gd name="T35" fmla="*/ 83 h 83"/>
                      <a:gd name="T36" fmla="*/ 16 w 45"/>
                      <a:gd name="T37" fmla="*/ 83 h 83"/>
                      <a:gd name="T38" fmla="*/ 17 w 45"/>
                      <a:gd name="T39" fmla="*/ 83 h 83"/>
                      <a:gd name="T40" fmla="*/ 18 w 45"/>
                      <a:gd name="T41" fmla="*/ 83 h 83"/>
                      <a:gd name="T42" fmla="*/ 18 w 45"/>
                      <a:gd name="T43" fmla="*/ 83 h 83"/>
                      <a:gd name="T44" fmla="*/ 20 w 45"/>
                      <a:gd name="T45" fmla="*/ 83 h 83"/>
                      <a:gd name="T46" fmla="*/ 20 w 45"/>
                      <a:gd name="T47" fmla="*/ 83 h 83"/>
                      <a:gd name="T48" fmla="*/ 23 w 45"/>
                      <a:gd name="T49" fmla="*/ 83 h 83"/>
                      <a:gd name="T50" fmla="*/ 23 w 45"/>
                      <a:gd name="T51" fmla="*/ 83 h 83"/>
                      <a:gd name="T52" fmla="*/ 25 w 45"/>
                      <a:gd name="T53" fmla="*/ 83 h 83"/>
                      <a:gd name="T54" fmla="*/ 25 w 45"/>
                      <a:gd name="T55" fmla="*/ 83 h 83"/>
                      <a:gd name="T56" fmla="*/ 26 w 45"/>
                      <a:gd name="T57" fmla="*/ 1 h 83"/>
                      <a:gd name="T58" fmla="*/ 26 w 45"/>
                      <a:gd name="T59" fmla="*/ 76 h 83"/>
                      <a:gd name="T60" fmla="*/ 26 w 45"/>
                      <a:gd name="T61" fmla="*/ 76 h 83"/>
                      <a:gd name="T62" fmla="*/ 29 w 45"/>
                      <a:gd name="T63" fmla="*/ 83 h 83"/>
                      <a:gd name="T64" fmla="*/ 29 w 45"/>
                      <a:gd name="T65" fmla="*/ 83 h 83"/>
                      <a:gd name="T66" fmla="*/ 31 w 45"/>
                      <a:gd name="T67" fmla="*/ 83 h 83"/>
                      <a:gd name="T68" fmla="*/ 31 w 45"/>
                      <a:gd name="T69" fmla="*/ 83 h 83"/>
                      <a:gd name="T70" fmla="*/ 33 w 45"/>
                      <a:gd name="T71" fmla="*/ 83 h 83"/>
                      <a:gd name="T72" fmla="*/ 33 w 45"/>
                      <a:gd name="T73" fmla="*/ 83 h 83"/>
                      <a:gd name="T74" fmla="*/ 35 w 45"/>
                      <a:gd name="T75" fmla="*/ 83 h 83"/>
                      <a:gd name="T76" fmla="*/ 35 w 45"/>
                      <a:gd name="T77" fmla="*/ 83 h 83"/>
                      <a:gd name="T78" fmla="*/ 35 w 45"/>
                      <a:gd name="T79" fmla="*/ 83 h 83"/>
                      <a:gd name="T80" fmla="*/ 37 w 45"/>
                      <a:gd name="T81" fmla="*/ 83 h 83"/>
                      <a:gd name="T82" fmla="*/ 37 w 45"/>
                      <a:gd name="T83" fmla="*/ 83 h 83"/>
                      <a:gd name="T84" fmla="*/ 39 w 45"/>
                      <a:gd name="T85" fmla="*/ 83 h 83"/>
                      <a:gd name="T86" fmla="*/ 39 w 45"/>
                      <a:gd name="T87" fmla="*/ 83 h 83"/>
                      <a:gd name="T88" fmla="*/ 41 w 45"/>
                      <a:gd name="T89" fmla="*/ 83 h 83"/>
                      <a:gd name="T90" fmla="*/ 41 w 45"/>
                      <a:gd name="T91" fmla="*/ 83 h 83"/>
                      <a:gd name="T92" fmla="*/ 43 w 45"/>
                      <a:gd name="T93" fmla="*/ 83 h 83"/>
                      <a:gd name="T94" fmla="*/ 43 w 45"/>
                      <a:gd name="T95" fmla="*/ 83 h 83"/>
                      <a:gd name="T96" fmla="*/ 45 w 45"/>
                      <a:gd name="T97" fmla="*/ 2 h 83"/>
                      <a:gd name="T98" fmla="*/ 45 w 45"/>
                      <a:gd name="T99" fmla="*/ 80 h 8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83">
                        <a:moveTo>
                          <a:pt x="0" y="83"/>
                        </a:moveTo>
                        <a:lnTo>
                          <a:pt x="0" y="83"/>
                        </a:lnTo>
                        <a:lnTo>
                          <a:pt x="2" y="83"/>
                        </a:lnTo>
                        <a:lnTo>
                          <a:pt x="2" y="83"/>
                        </a:lnTo>
                        <a:lnTo>
                          <a:pt x="4" y="83"/>
                        </a:lnTo>
                        <a:lnTo>
                          <a:pt x="4" y="83"/>
                        </a:lnTo>
                        <a:lnTo>
                          <a:pt x="6" y="83"/>
                        </a:lnTo>
                        <a:lnTo>
                          <a:pt x="6" y="83"/>
                        </a:lnTo>
                        <a:lnTo>
                          <a:pt x="8" y="0"/>
                        </a:lnTo>
                        <a:lnTo>
                          <a:pt x="8" y="66"/>
                        </a:lnTo>
                        <a:lnTo>
                          <a:pt x="8" y="66"/>
                        </a:lnTo>
                        <a:lnTo>
                          <a:pt x="10" y="83"/>
                        </a:lnTo>
                        <a:lnTo>
                          <a:pt x="10" y="83"/>
                        </a:lnTo>
                        <a:lnTo>
                          <a:pt x="12" y="83"/>
                        </a:lnTo>
                        <a:lnTo>
                          <a:pt x="12" y="83"/>
                        </a:lnTo>
                        <a:lnTo>
                          <a:pt x="14" y="83"/>
                        </a:lnTo>
                        <a:lnTo>
                          <a:pt x="14" y="83"/>
                        </a:lnTo>
                        <a:lnTo>
                          <a:pt x="16" y="83"/>
                        </a:lnTo>
                        <a:lnTo>
                          <a:pt x="16" y="83"/>
                        </a:lnTo>
                        <a:lnTo>
                          <a:pt x="17" y="83"/>
                        </a:lnTo>
                        <a:lnTo>
                          <a:pt x="18" y="83"/>
                        </a:lnTo>
                        <a:lnTo>
                          <a:pt x="18" y="83"/>
                        </a:lnTo>
                        <a:lnTo>
                          <a:pt x="20" y="83"/>
                        </a:lnTo>
                        <a:lnTo>
                          <a:pt x="20" y="83"/>
                        </a:lnTo>
                        <a:lnTo>
                          <a:pt x="23" y="83"/>
                        </a:lnTo>
                        <a:lnTo>
                          <a:pt x="23" y="83"/>
                        </a:lnTo>
                        <a:lnTo>
                          <a:pt x="25" y="83"/>
                        </a:lnTo>
                        <a:lnTo>
                          <a:pt x="25" y="83"/>
                        </a:lnTo>
                        <a:lnTo>
                          <a:pt x="26" y="1"/>
                        </a:lnTo>
                        <a:lnTo>
                          <a:pt x="26" y="76"/>
                        </a:lnTo>
                        <a:lnTo>
                          <a:pt x="26" y="76"/>
                        </a:lnTo>
                        <a:lnTo>
                          <a:pt x="29" y="83"/>
                        </a:lnTo>
                        <a:lnTo>
                          <a:pt x="29" y="83"/>
                        </a:lnTo>
                        <a:lnTo>
                          <a:pt x="31" y="83"/>
                        </a:lnTo>
                        <a:lnTo>
                          <a:pt x="31" y="83"/>
                        </a:lnTo>
                        <a:lnTo>
                          <a:pt x="33" y="83"/>
                        </a:lnTo>
                        <a:lnTo>
                          <a:pt x="33" y="83"/>
                        </a:lnTo>
                        <a:lnTo>
                          <a:pt x="35" y="83"/>
                        </a:lnTo>
                        <a:lnTo>
                          <a:pt x="35" y="83"/>
                        </a:lnTo>
                        <a:lnTo>
                          <a:pt x="35" y="83"/>
                        </a:lnTo>
                        <a:lnTo>
                          <a:pt x="37" y="83"/>
                        </a:lnTo>
                        <a:lnTo>
                          <a:pt x="37" y="83"/>
                        </a:lnTo>
                        <a:lnTo>
                          <a:pt x="39" y="83"/>
                        </a:lnTo>
                        <a:lnTo>
                          <a:pt x="39" y="83"/>
                        </a:lnTo>
                        <a:lnTo>
                          <a:pt x="41" y="83"/>
                        </a:lnTo>
                        <a:lnTo>
                          <a:pt x="41" y="83"/>
                        </a:lnTo>
                        <a:lnTo>
                          <a:pt x="43" y="83"/>
                        </a:lnTo>
                        <a:lnTo>
                          <a:pt x="43" y="83"/>
                        </a:lnTo>
                        <a:lnTo>
                          <a:pt x="45" y="2"/>
                        </a:lnTo>
                        <a:lnTo>
                          <a:pt x="45" y="8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0" name="Freeform 73"/>
                  <p:cNvSpPr>
                    <a:spLocks/>
                  </p:cNvSpPr>
                  <p:nvPr/>
                </p:nvSpPr>
                <p:spPr bwMode="auto">
                  <a:xfrm>
                    <a:off x="10080625" y="2446338"/>
                    <a:ext cx="73025" cy="128588"/>
                  </a:xfrm>
                  <a:custGeom>
                    <a:avLst/>
                    <a:gdLst>
                      <a:gd name="T0" fmla="*/ 0 w 46"/>
                      <a:gd name="T1" fmla="*/ 78 h 81"/>
                      <a:gd name="T2" fmla="*/ 0 w 46"/>
                      <a:gd name="T3" fmla="*/ 78 h 81"/>
                      <a:gd name="T4" fmla="*/ 3 w 46"/>
                      <a:gd name="T5" fmla="*/ 81 h 81"/>
                      <a:gd name="T6" fmla="*/ 3 w 46"/>
                      <a:gd name="T7" fmla="*/ 81 h 81"/>
                      <a:gd name="T8" fmla="*/ 4 w 46"/>
                      <a:gd name="T9" fmla="*/ 81 h 81"/>
                      <a:gd name="T10" fmla="*/ 4 w 46"/>
                      <a:gd name="T11" fmla="*/ 81 h 81"/>
                      <a:gd name="T12" fmla="*/ 6 w 46"/>
                      <a:gd name="T13" fmla="*/ 81 h 81"/>
                      <a:gd name="T14" fmla="*/ 6 w 46"/>
                      <a:gd name="T15" fmla="*/ 81 h 81"/>
                      <a:gd name="T16" fmla="*/ 9 w 46"/>
                      <a:gd name="T17" fmla="*/ 81 h 81"/>
                      <a:gd name="T18" fmla="*/ 9 w 46"/>
                      <a:gd name="T19" fmla="*/ 81 h 81"/>
                      <a:gd name="T20" fmla="*/ 9 w 46"/>
                      <a:gd name="T21" fmla="*/ 81 h 81"/>
                      <a:gd name="T22" fmla="*/ 11 w 46"/>
                      <a:gd name="T23" fmla="*/ 81 h 81"/>
                      <a:gd name="T24" fmla="*/ 11 w 46"/>
                      <a:gd name="T25" fmla="*/ 81 h 81"/>
                      <a:gd name="T26" fmla="*/ 13 w 46"/>
                      <a:gd name="T27" fmla="*/ 81 h 81"/>
                      <a:gd name="T28" fmla="*/ 13 w 46"/>
                      <a:gd name="T29" fmla="*/ 81 h 81"/>
                      <a:gd name="T30" fmla="*/ 15 w 46"/>
                      <a:gd name="T31" fmla="*/ 81 h 81"/>
                      <a:gd name="T32" fmla="*/ 15 w 46"/>
                      <a:gd name="T33" fmla="*/ 81 h 81"/>
                      <a:gd name="T34" fmla="*/ 17 w 46"/>
                      <a:gd name="T35" fmla="*/ 80 h 81"/>
                      <a:gd name="T36" fmla="*/ 17 w 46"/>
                      <a:gd name="T37" fmla="*/ 80 h 81"/>
                      <a:gd name="T38" fmla="*/ 18 w 46"/>
                      <a:gd name="T39" fmla="*/ 0 h 81"/>
                      <a:gd name="T40" fmla="*/ 19 w 46"/>
                      <a:gd name="T41" fmla="*/ 79 h 81"/>
                      <a:gd name="T42" fmla="*/ 19 w 46"/>
                      <a:gd name="T43" fmla="*/ 79 h 81"/>
                      <a:gd name="T44" fmla="*/ 21 w 46"/>
                      <a:gd name="T45" fmla="*/ 81 h 81"/>
                      <a:gd name="T46" fmla="*/ 21 w 46"/>
                      <a:gd name="T47" fmla="*/ 81 h 81"/>
                      <a:gd name="T48" fmla="*/ 23 w 46"/>
                      <a:gd name="T49" fmla="*/ 81 h 81"/>
                      <a:gd name="T50" fmla="*/ 23 w 46"/>
                      <a:gd name="T51" fmla="*/ 81 h 81"/>
                      <a:gd name="T52" fmla="*/ 25 w 46"/>
                      <a:gd name="T53" fmla="*/ 81 h 81"/>
                      <a:gd name="T54" fmla="*/ 25 w 46"/>
                      <a:gd name="T55" fmla="*/ 81 h 81"/>
                      <a:gd name="T56" fmla="*/ 27 w 46"/>
                      <a:gd name="T57" fmla="*/ 81 h 81"/>
                      <a:gd name="T58" fmla="*/ 27 w 46"/>
                      <a:gd name="T59" fmla="*/ 81 h 81"/>
                      <a:gd name="T60" fmla="*/ 27 w 46"/>
                      <a:gd name="T61" fmla="*/ 81 h 81"/>
                      <a:gd name="T62" fmla="*/ 29 w 46"/>
                      <a:gd name="T63" fmla="*/ 81 h 81"/>
                      <a:gd name="T64" fmla="*/ 29 w 46"/>
                      <a:gd name="T65" fmla="*/ 81 h 81"/>
                      <a:gd name="T66" fmla="*/ 31 w 46"/>
                      <a:gd name="T67" fmla="*/ 81 h 81"/>
                      <a:gd name="T68" fmla="*/ 31 w 46"/>
                      <a:gd name="T69" fmla="*/ 81 h 81"/>
                      <a:gd name="T70" fmla="*/ 34 w 46"/>
                      <a:gd name="T71" fmla="*/ 81 h 81"/>
                      <a:gd name="T72" fmla="*/ 34 w 46"/>
                      <a:gd name="T73" fmla="*/ 81 h 81"/>
                      <a:gd name="T74" fmla="*/ 36 w 46"/>
                      <a:gd name="T75" fmla="*/ 80 h 81"/>
                      <a:gd name="T76" fmla="*/ 36 w 46"/>
                      <a:gd name="T77" fmla="*/ 80 h 81"/>
                      <a:gd name="T78" fmla="*/ 37 w 46"/>
                      <a:gd name="T79" fmla="*/ 0 h 81"/>
                      <a:gd name="T80" fmla="*/ 38 w 46"/>
                      <a:gd name="T81" fmla="*/ 80 h 81"/>
                      <a:gd name="T82" fmla="*/ 38 w 46"/>
                      <a:gd name="T83" fmla="*/ 80 h 81"/>
                      <a:gd name="T84" fmla="*/ 40 w 46"/>
                      <a:gd name="T85" fmla="*/ 81 h 81"/>
                      <a:gd name="T86" fmla="*/ 40 w 46"/>
                      <a:gd name="T87" fmla="*/ 81 h 81"/>
                      <a:gd name="T88" fmla="*/ 42 w 46"/>
                      <a:gd name="T89" fmla="*/ 81 h 81"/>
                      <a:gd name="T90" fmla="*/ 42 w 46"/>
                      <a:gd name="T91" fmla="*/ 81 h 81"/>
                      <a:gd name="T92" fmla="*/ 44 w 46"/>
                      <a:gd name="T93" fmla="*/ 81 h 81"/>
                      <a:gd name="T94" fmla="*/ 44 w 46"/>
                      <a:gd name="T95" fmla="*/ 81 h 81"/>
                      <a:gd name="T96" fmla="*/ 46 w 46"/>
                      <a:gd name="T97" fmla="*/ 81 h 81"/>
                      <a:gd name="T98" fmla="*/ 46 w 46"/>
                      <a:gd name="T99" fmla="*/ 81 h 8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81">
                        <a:moveTo>
                          <a:pt x="0" y="78"/>
                        </a:moveTo>
                        <a:lnTo>
                          <a:pt x="0" y="78"/>
                        </a:lnTo>
                        <a:lnTo>
                          <a:pt x="3" y="81"/>
                        </a:lnTo>
                        <a:lnTo>
                          <a:pt x="3" y="81"/>
                        </a:lnTo>
                        <a:lnTo>
                          <a:pt x="4" y="81"/>
                        </a:lnTo>
                        <a:lnTo>
                          <a:pt x="4" y="81"/>
                        </a:lnTo>
                        <a:lnTo>
                          <a:pt x="6" y="81"/>
                        </a:lnTo>
                        <a:lnTo>
                          <a:pt x="6" y="81"/>
                        </a:lnTo>
                        <a:lnTo>
                          <a:pt x="9" y="81"/>
                        </a:lnTo>
                        <a:lnTo>
                          <a:pt x="9" y="81"/>
                        </a:lnTo>
                        <a:lnTo>
                          <a:pt x="9" y="81"/>
                        </a:lnTo>
                        <a:lnTo>
                          <a:pt x="11" y="81"/>
                        </a:lnTo>
                        <a:lnTo>
                          <a:pt x="11" y="81"/>
                        </a:lnTo>
                        <a:lnTo>
                          <a:pt x="13" y="81"/>
                        </a:lnTo>
                        <a:lnTo>
                          <a:pt x="13" y="81"/>
                        </a:lnTo>
                        <a:lnTo>
                          <a:pt x="15" y="81"/>
                        </a:lnTo>
                        <a:lnTo>
                          <a:pt x="15" y="81"/>
                        </a:lnTo>
                        <a:lnTo>
                          <a:pt x="17" y="80"/>
                        </a:lnTo>
                        <a:lnTo>
                          <a:pt x="17" y="80"/>
                        </a:lnTo>
                        <a:lnTo>
                          <a:pt x="18" y="0"/>
                        </a:lnTo>
                        <a:lnTo>
                          <a:pt x="19" y="79"/>
                        </a:lnTo>
                        <a:lnTo>
                          <a:pt x="19" y="79"/>
                        </a:lnTo>
                        <a:lnTo>
                          <a:pt x="21" y="81"/>
                        </a:lnTo>
                        <a:lnTo>
                          <a:pt x="21" y="81"/>
                        </a:lnTo>
                        <a:lnTo>
                          <a:pt x="23" y="81"/>
                        </a:lnTo>
                        <a:lnTo>
                          <a:pt x="23" y="81"/>
                        </a:lnTo>
                        <a:lnTo>
                          <a:pt x="25" y="81"/>
                        </a:lnTo>
                        <a:lnTo>
                          <a:pt x="25" y="81"/>
                        </a:lnTo>
                        <a:lnTo>
                          <a:pt x="27" y="81"/>
                        </a:lnTo>
                        <a:lnTo>
                          <a:pt x="27" y="81"/>
                        </a:lnTo>
                        <a:lnTo>
                          <a:pt x="27" y="81"/>
                        </a:lnTo>
                        <a:lnTo>
                          <a:pt x="29" y="81"/>
                        </a:lnTo>
                        <a:lnTo>
                          <a:pt x="29" y="81"/>
                        </a:lnTo>
                        <a:lnTo>
                          <a:pt x="31" y="81"/>
                        </a:lnTo>
                        <a:lnTo>
                          <a:pt x="31" y="81"/>
                        </a:lnTo>
                        <a:lnTo>
                          <a:pt x="34" y="81"/>
                        </a:lnTo>
                        <a:lnTo>
                          <a:pt x="34" y="81"/>
                        </a:lnTo>
                        <a:lnTo>
                          <a:pt x="36" y="80"/>
                        </a:lnTo>
                        <a:lnTo>
                          <a:pt x="36" y="80"/>
                        </a:lnTo>
                        <a:lnTo>
                          <a:pt x="37" y="0"/>
                        </a:lnTo>
                        <a:lnTo>
                          <a:pt x="38" y="80"/>
                        </a:lnTo>
                        <a:lnTo>
                          <a:pt x="38" y="80"/>
                        </a:lnTo>
                        <a:lnTo>
                          <a:pt x="40" y="81"/>
                        </a:lnTo>
                        <a:lnTo>
                          <a:pt x="40" y="81"/>
                        </a:lnTo>
                        <a:lnTo>
                          <a:pt x="42" y="81"/>
                        </a:lnTo>
                        <a:lnTo>
                          <a:pt x="42" y="81"/>
                        </a:lnTo>
                        <a:lnTo>
                          <a:pt x="44" y="81"/>
                        </a:lnTo>
                        <a:lnTo>
                          <a:pt x="44" y="81"/>
                        </a:lnTo>
                        <a:lnTo>
                          <a:pt x="46" y="81"/>
                        </a:lnTo>
                        <a:lnTo>
                          <a:pt x="46" y="8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1" name="Freeform 74"/>
                  <p:cNvSpPr>
                    <a:spLocks/>
                  </p:cNvSpPr>
                  <p:nvPr/>
                </p:nvSpPr>
                <p:spPr bwMode="auto">
                  <a:xfrm>
                    <a:off x="10153650" y="2447926"/>
                    <a:ext cx="73025" cy="127000"/>
                  </a:xfrm>
                  <a:custGeom>
                    <a:avLst/>
                    <a:gdLst>
                      <a:gd name="T0" fmla="*/ 0 w 46"/>
                      <a:gd name="T1" fmla="*/ 80 h 80"/>
                      <a:gd name="T2" fmla="*/ 0 w 46"/>
                      <a:gd name="T3" fmla="*/ 80 h 80"/>
                      <a:gd name="T4" fmla="*/ 2 w 46"/>
                      <a:gd name="T5" fmla="*/ 80 h 80"/>
                      <a:gd name="T6" fmla="*/ 2 w 46"/>
                      <a:gd name="T7" fmla="*/ 80 h 80"/>
                      <a:gd name="T8" fmla="*/ 4 w 46"/>
                      <a:gd name="T9" fmla="*/ 80 h 80"/>
                      <a:gd name="T10" fmla="*/ 4 w 46"/>
                      <a:gd name="T11" fmla="*/ 80 h 80"/>
                      <a:gd name="T12" fmla="*/ 6 w 46"/>
                      <a:gd name="T13" fmla="*/ 80 h 80"/>
                      <a:gd name="T14" fmla="*/ 6 w 46"/>
                      <a:gd name="T15" fmla="*/ 80 h 80"/>
                      <a:gd name="T16" fmla="*/ 8 w 46"/>
                      <a:gd name="T17" fmla="*/ 78 h 80"/>
                      <a:gd name="T18" fmla="*/ 8 w 46"/>
                      <a:gd name="T19" fmla="*/ 78 h 80"/>
                      <a:gd name="T20" fmla="*/ 9 w 46"/>
                      <a:gd name="T21" fmla="*/ 0 h 80"/>
                      <a:gd name="T22" fmla="*/ 10 w 46"/>
                      <a:gd name="T23" fmla="*/ 79 h 80"/>
                      <a:gd name="T24" fmla="*/ 10 w 46"/>
                      <a:gd name="T25" fmla="*/ 79 h 80"/>
                      <a:gd name="T26" fmla="*/ 13 w 46"/>
                      <a:gd name="T27" fmla="*/ 80 h 80"/>
                      <a:gd name="T28" fmla="*/ 13 w 46"/>
                      <a:gd name="T29" fmla="*/ 80 h 80"/>
                      <a:gd name="T30" fmla="*/ 15 w 46"/>
                      <a:gd name="T31" fmla="*/ 80 h 80"/>
                      <a:gd name="T32" fmla="*/ 15 w 46"/>
                      <a:gd name="T33" fmla="*/ 80 h 80"/>
                      <a:gd name="T34" fmla="*/ 17 w 46"/>
                      <a:gd name="T35" fmla="*/ 80 h 80"/>
                      <a:gd name="T36" fmla="*/ 17 w 46"/>
                      <a:gd name="T37" fmla="*/ 80 h 80"/>
                      <a:gd name="T38" fmla="*/ 19 w 46"/>
                      <a:gd name="T39" fmla="*/ 80 h 80"/>
                      <a:gd name="T40" fmla="*/ 19 w 46"/>
                      <a:gd name="T41" fmla="*/ 80 h 80"/>
                      <a:gd name="T42" fmla="*/ 19 w 46"/>
                      <a:gd name="T43" fmla="*/ 80 h 80"/>
                      <a:gd name="T44" fmla="*/ 21 w 46"/>
                      <a:gd name="T45" fmla="*/ 80 h 80"/>
                      <a:gd name="T46" fmla="*/ 21 w 46"/>
                      <a:gd name="T47" fmla="*/ 80 h 80"/>
                      <a:gd name="T48" fmla="*/ 23 w 46"/>
                      <a:gd name="T49" fmla="*/ 80 h 80"/>
                      <a:gd name="T50" fmla="*/ 23 w 46"/>
                      <a:gd name="T51" fmla="*/ 80 h 80"/>
                      <a:gd name="T52" fmla="*/ 25 w 46"/>
                      <a:gd name="T53" fmla="*/ 80 h 80"/>
                      <a:gd name="T54" fmla="*/ 25 w 46"/>
                      <a:gd name="T55" fmla="*/ 80 h 80"/>
                      <a:gd name="T56" fmla="*/ 27 w 46"/>
                      <a:gd name="T57" fmla="*/ 76 h 80"/>
                      <a:gd name="T58" fmla="*/ 27 w 46"/>
                      <a:gd name="T59" fmla="*/ 76 h 80"/>
                      <a:gd name="T60" fmla="*/ 28 w 46"/>
                      <a:gd name="T61" fmla="*/ 0 h 80"/>
                      <a:gd name="T62" fmla="*/ 29 w 46"/>
                      <a:gd name="T63" fmla="*/ 80 h 80"/>
                      <a:gd name="T64" fmla="*/ 29 w 46"/>
                      <a:gd name="T65" fmla="*/ 80 h 80"/>
                      <a:gd name="T66" fmla="*/ 31 w 46"/>
                      <a:gd name="T67" fmla="*/ 80 h 80"/>
                      <a:gd name="T68" fmla="*/ 31 w 46"/>
                      <a:gd name="T69" fmla="*/ 80 h 80"/>
                      <a:gd name="T70" fmla="*/ 33 w 46"/>
                      <a:gd name="T71" fmla="*/ 80 h 80"/>
                      <a:gd name="T72" fmla="*/ 33 w 46"/>
                      <a:gd name="T73" fmla="*/ 80 h 80"/>
                      <a:gd name="T74" fmla="*/ 35 w 46"/>
                      <a:gd name="T75" fmla="*/ 80 h 80"/>
                      <a:gd name="T76" fmla="*/ 35 w 46"/>
                      <a:gd name="T77" fmla="*/ 80 h 80"/>
                      <a:gd name="T78" fmla="*/ 37 w 46"/>
                      <a:gd name="T79" fmla="*/ 80 h 80"/>
                      <a:gd name="T80" fmla="*/ 38 w 46"/>
                      <a:gd name="T81" fmla="*/ 80 h 80"/>
                      <a:gd name="T82" fmla="*/ 38 w 46"/>
                      <a:gd name="T83" fmla="*/ 80 h 80"/>
                      <a:gd name="T84" fmla="*/ 40 w 46"/>
                      <a:gd name="T85" fmla="*/ 80 h 80"/>
                      <a:gd name="T86" fmla="*/ 40 w 46"/>
                      <a:gd name="T87" fmla="*/ 80 h 80"/>
                      <a:gd name="T88" fmla="*/ 42 w 46"/>
                      <a:gd name="T89" fmla="*/ 80 h 80"/>
                      <a:gd name="T90" fmla="*/ 42 w 46"/>
                      <a:gd name="T91" fmla="*/ 80 h 80"/>
                      <a:gd name="T92" fmla="*/ 44 w 46"/>
                      <a:gd name="T93" fmla="*/ 80 h 80"/>
                      <a:gd name="T94" fmla="*/ 44 w 46"/>
                      <a:gd name="T95" fmla="*/ 80 h 80"/>
                      <a:gd name="T96" fmla="*/ 46 w 46"/>
                      <a:gd name="T97" fmla="*/ 72 h 80"/>
                      <a:gd name="T98" fmla="*/ 46 w 46"/>
                      <a:gd name="T99" fmla="*/ 72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80">
                        <a:moveTo>
                          <a:pt x="0" y="80"/>
                        </a:moveTo>
                        <a:lnTo>
                          <a:pt x="0" y="80"/>
                        </a:lnTo>
                        <a:lnTo>
                          <a:pt x="2" y="80"/>
                        </a:lnTo>
                        <a:lnTo>
                          <a:pt x="2" y="80"/>
                        </a:lnTo>
                        <a:lnTo>
                          <a:pt x="4" y="80"/>
                        </a:lnTo>
                        <a:lnTo>
                          <a:pt x="4" y="80"/>
                        </a:lnTo>
                        <a:lnTo>
                          <a:pt x="6" y="80"/>
                        </a:lnTo>
                        <a:lnTo>
                          <a:pt x="6" y="80"/>
                        </a:lnTo>
                        <a:lnTo>
                          <a:pt x="8" y="78"/>
                        </a:lnTo>
                        <a:lnTo>
                          <a:pt x="8" y="78"/>
                        </a:lnTo>
                        <a:lnTo>
                          <a:pt x="9" y="0"/>
                        </a:lnTo>
                        <a:lnTo>
                          <a:pt x="10" y="79"/>
                        </a:lnTo>
                        <a:lnTo>
                          <a:pt x="10" y="79"/>
                        </a:lnTo>
                        <a:lnTo>
                          <a:pt x="13" y="80"/>
                        </a:lnTo>
                        <a:lnTo>
                          <a:pt x="13" y="80"/>
                        </a:lnTo>
                        <a:lnTo>
                          <a:pt x="15" y="80"/>
                        </a:lnTo>
                        <a:lnTo>
                          <a:pt x="15" y="80"/>
                        </a:lnTo>
                        <a:lnTo>
                          <a:pt x="17" y="80"/>
                        </a:lnTo>
                        <a:lnTo>
                          <a:pt x="17" y="80"/>
                        </a:lnTo>
                        <a:lnTo>
                          <a:pt x="19" y="80"/>
                        </a:lnTo>
                        <a:lnTo>
                          <a:pt x="19" y="80"/>
                        </a:lnTo>
                        <a:lnTo>
                          <a:pt x="19" y="80"/>
                        </a:lnTo>
                        <a:lnTo>
                          <a:pt x="21" y="80"/>
                        </a:lnTo>
                        <a:lnTo>
                          <a:pt x="21" y="80"/>
                        </a:lnTo>
                        <a:lnTo>
                          <a:pt x="23" y="80"/>
                        </a:lnTo>
                        <a:lnTo>
                          <a:pt x="23" y="80"/>
                        </a:lnTo>
                        <a:lnTo>
                          <a:pt x="25" y="80"/>
                        </a:lnTo>
                        <a:lnTo>
                          <a:pt x="25" y="80"/>
                        </a:lnTo>
                        <a:lnTo>
                          <a:pt x="27" y="76"/>
                        </a:lnTo>
                        <a:lnTo>
                          <a:pt x="27" y="76"/>
                        </a:lnTo>
                        <a:lnTo>
                          <a:pt x="28" y="0"/>
                        </a:lnTo>
                        <a:lnTo>
                          <a:pt x="29" y="80"/>
                        </a:lnTo>
                        <a:lnTo>
                          <a:pt x="29" y="80"/>
                        </a:lnTo>
                        <a:lnTo>
                          <a:pt x="31" y="80"/>
                        </a:lnTo>
                        <a:lnTo>
                          <a:pt x="31" y="80"/>
                        </a:lnTo>
                        <a:lnTo>
                          <a:pt x="33" y="80"/>
                        </a:lnTo>
                        <a:lnTo>
                          <a:pt x="33" y="80"/>
                        </a:lnTo>
                        <a:lnTo>
                          <a:pt x="35" y="80"/>
                        </a:lnTo>
                        <a:lnTo>
                          <a:pt x="35" y="80"/>
                        </a:lnTo>
                        <a:lnTo>
                          <a:pt x="37" y="80"/>
                        </a:lnTo>
                        <a:lnTo>
                          <a:pt x="38" y="80"/>
                        </a:lnTo>
                        <a:lnTo>
                          <a:pt x="38" y="80"/>
                        </a:lnTo>
                        <a:lnTo>
                          <a:pt x="40" y="80"/>
                        </a:lnTo>
                        <a:lnTo>
                          <a:pt x="40" y="80"/>
                        </a:lnTo>
                        <a:lnTo>
                          <a:pt x="42" y="80"/>
                        </a:lnTo>
                        <a:lnTo>
                          <a:pt x="42" y="80"/>
                        </a:lnTo>
                        <a:lnTo>
                          <a:pt x="44" y="80"/>
                        </a:lnTo>
                        <a:lnTo>
                          <a:pt x="44" y="80"/>
                        </a:lnTo>
                        <a:lnTo>
                          <a:pt x="46" y="72"/>
                        </a:lnTo>
                        <a:lnTo>
                          <a:pt x="46" y="7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2" name="Freeform 75"/>
                  <p:cNvSpPr>
                    <a:spLocks/>
                  </p:cNvSpPr>
                  <p:nvPr/>
                </p:nvSpPr>
                <p:spPr bwMode="auto">
                  <a:xfrm>
                    <a:off x="10226675" y="2447926"/>
                    <a:ext cx="71438" cy="127000"/>
                  </a:xfrm>
                  <a:custGeom>
                    <a:avLst/>
                    <a:gdLst>
                      <a:gd name="T0" fmla="*/ 0 w 45"/>
                      <a:gd name="T1" fmla="*/ 72 h 80"/>
                      <a:gd name="T2" fmla="*/ 0 w 45"/>
                      <a:gd name="T3" fmla="*/ 0 h 80"/>
                      <a:gd name="T4" fmla="*/ 2 w 45"/>
                      <a:gd name="T5" fmla="*/ 80 h 80"/>
                      <a:gd name="T6" fmla="*/ 2 w 45"/>
                      <a:gd name="T7" fmla="*/ 80 h 80"/>
                      <a:gd name="T8" fmla="*/ 4 w 45"/>
                      <a:gd name="T9" fmla="*/ 80 h 80"/>
                      <a:gd name="T10" fmla="*/ 4 w 45"/>
                      <a:gd name="T11" fmla="*/ 80 h 80"/>
                      <a:gd name="T12" fmla="*/ 6 w 45"/>
                      <a:gd name="T13" fmla="*/ 80 h 80"/>
                      <a:gd name="T14" fmla="*/ 6 w 45"/>
                      <a:gd name="T15" fmla="*/ 80 h 80"/>
                      <a:gd name="T16" fmla="*/ 8 w 45"/>
                      <a:gd name="T17" fmla="*/ 80 h 80"/>
                      <a:gd name="T18" fmla="*/ 8 w 45"/>
                      <a:gd name="T19" fmla="*/ 80 h 80"/>
                      <a:gd name="T20" fmla="*/ 10 w 45"/>
                      <a:gd name="T21" fmla="*/ 80 h 80"/>
                      <a:gd name="T22" fmla="*/ 10 w 45"/>
                      <a:gd name="T23" fmla="*/ 80 h 80"/>
                      <a:gd name="T24" fmla="*/ 10 w 45"/>
                      <a:gd name="T25" fmla="*/ 80 h 80"/>
                      <a:gd name="T26" fmla="*/ 12 w 45"/>
                      <a:gd name="T27" fmla="*/ 80 h 80"/>
                      <a:gd name="T28" fmla="*/ 12 w 45"/>
                      <a:gd name="T29" fmla="*/ 80 h 80"/>
                      <a:gd name="T30" fmla="*/ 14 w 45"/>
                      <a:gd name="T31" fmla="*/ 80 h 80"/>
                      <a:gd name="T32" fmla="*/ 14 w 45"/>
                      <a:gd name="T33" fmla="*/ 80 h 80"/>
                      <a:gd name="T34" fmla="*/ 17 w 45"/>
                      <a:gd name="T35" fmla="*/ 80 h 80"/>
                      <a:gd name="T36" fmla="*/ 17 w 45"/>
                      <a:gd name="T37" fmla="*/ 80 h 80"/>
                      <a:gd name="T38" fmla="*/ 19 w 45"/>
                      <a:gd name="T39" fmla="*/ 60 h 80"/>
                      <a:gd name="T40" fmla="*/ 19 w 45"/>
                      <a:gd name="T41" fmla="*/ 59 h 80"/>
                      <a:gd name="T42" fmla="*/ 19 w 45"/>
                      <a:gd name="T43" fmla="*/ 1 h 80"/>
                      <a:gd name="T44" fmla="*/ 20 w 45"/>
                      <a:gd name="T45" fmla="*/ 80 h 80"/>
                      <a:gd name="T46" fmla="*/ 20 w 45"/>
                      <a:gd name="T47" fmla="*/ 80 h 80"/>
                      <a:gd name="T48" fmla="*/ 23 w 45"/>
                      <a:gd name="T49" fmla="*/ 80 h 80"/>
                      <a:gd name="T50" fmla="*/ 23 w 45"/>
                      <a:gd name="T51" fmla="*/ 80 h 80"/>
                      <a:gd name="T52" fmla="*/ 25 w 45"/>
                      <a:gd name="T53" fmla="*/ 80 h 80"/>
                      <a:gd name="T54" fmla="*/ 25 w 45"/>
                      <a:gd name="T55" fmla="*/ 80 h 80"/>
                      <a:gd name="T56" fmla="*/ 27 w 45"/>
                      <a:gd name="T57" fmla="*/ 80 h 80"/>
                      <a:gd name="T58" fmla="*/ 27 w 45"/>
                      <a:gd name="T59" fmla="*/ 80 h 80"/>
                      <a:gd name="T60" fmla="*/ 28 w 45"/>
                      <a:gd name="T61" fmla="*/ 80 h 80"/>
                      <a:gd name="T62" fmla="*/ 29 w 45"/>
                      <a:gd name="T63" fmla="*/ 80 h 80"/>
                      <a:gd name="T64" fmla="*/ 29 w 45"/>
                      <a:gd name="T65" fmla="*/ 80 h 80"/>
                      <a:gd name="T66" fmla="*/ 31 w 45"/>
                      <a:gd name="T67" fmla="*/ 80 h 80"/>
                      <a:gd name="T68" fmla="*/ 31 w 45"/>
                      <a:gd name="T69" fmla="*/ 80 h 80"/>
                      <a:gd name="T70" fmla="*/ 33 w 45"/>
                      <a:gd name="T71" fmla="*/ 80 h 80"/>
                      <a:gd name="T72" fmla="*/ 33 w 45"/>
                      <a:gd name="T73" fmla="*/ 80 h 80"/>
                      <a:gd name="T74" fmla="*/ 35 w 45"/>
                      <a:gd name="T75" fmla="*/ 80 h 80"/>
                      <a:gd name="T76" fmla="*/ 35 w 45"/>
                      <a:gd name="T77" fmla="*/ 80 h 80"/>
                      <a:gd name="T78" fmla="*/ 37 w 45"/>
                      <a:gd name="T79" fmla="*/ 18 h 80"/>
                      <a:gd name="T80" fmla="*/ 37 w 45"/>
                      <a:gd name="T81" fmla="*/ 16 h 80"/>
                      <a:gd name="T82" fmla="*/ 37 w 45"/>
                      <a:gd name="T83" fmla="*/ 1 h 80"/>
                      <a:gd name="T84" fmla="*/ 39 w 45"/>
                      <a:gd name="T85" fmla="*/ 80 h 80"/>
                      <a:gd name="T86" fmla="*/ 39 w 45"/>
                      <a:gd name="T87" fmla="*/ 80 h 80"/>
                      <a:gd name="T88" fmla="*/ 42 w 45"/>
                      <a:gd name="T89" fmla="*/ 80 h 80"/>
                      <a:gd name="T90" fmla="*/ 42 w 45"/>
                      <a:gd name="T91" fmla="*/ 80 h 80"/>
                      <a:gd name="T92" fmla="*/ 43 w 45"/>
                      <a:gd name="T93" fmla="*/ 80 h 80"/>
                      <a:gd name="T94" fmla="*/ 43 w 45"/>
                      <a:gd name="T95" fmla="*/ 80 h 80"/>
                      <a:gd name="T96" fmla="*/ 45 w 45"/>
                      <a:gd name="T97" fmla="*/ 80 h 80"/>
                      <a:gd name="T98" fmla="*/ 45 w 45"/>
                      <a:gd name="T99" fmla="*/ 8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80">
                        <a:moveTo>
                          <a:pt x="0" y="72"/>
                        </a:moveTo>
                        <a:lnTo>
                          <a:pt x="0" y="0"/>
                        </a:lnTo>
                        <a:lnTo>
                          <a:pt x="2" y="80"/>
                        </a:lnTo>
                        <a:lnTo>
                          <a:pt x="2" y="80"/>
                        </a:lnTo>
                        <a:lnTo>
                          <a:pt x="4" y="80"/>
                        </a:lnTo>
                        <a:lnTo>
                          <a:pt x="4" y="80"/>
                        </a:lnTo>
                        <a:lnTo>
                          <a:pt x="6" y="80"/>
                        </a:lnTo>
                        <a:lnTo>
                          <a:pt x="6" y="80"/>
                        </a:lnTo>
                        <a:lnTo>
                          <a:pt x="8" y="80"/>
                        </a:lnTo>
                        <a:lnTo>
                          <a:pt x="8" y="80"/>
                        </a:lnTo>
                        <a:lnTo>
                          <a:pt x="10" y="80"/>
                        </a:lnTo>
                        <a:lnTo>
                          <a:pt x="10" y="80"/>
                        </a:lnTo>
                        <a:lnTo>
                          <a:pt x="10" y="80"/>
                        </a:lnTo>
                        <a:lnTo>
                          <a:pt x="12" y="80"/>
                        </a:lnTo>
                        <a:lnTo>
                          <a:pt x="12" y="80"/>
                        </a:lnTo>
                        <a:lnTo>
                          <a:pt x="14" y="80"/>
                        </a:lnTo>
                        <a:lnTo>
                          <a:pt x="14" y="80"/>
                        </a:lnTo>
                        <a:lnTo>
                          <a:pt x="17" y="80"/>
                        </a:lnTo>
                        <a:lnTo>
                          <a:pt x="17" y="80"/>
                        </a:lnTo>
                        <a:lnTo>
                          <a:pt x="19" y="60"/>
                        </a:lnTo>
                        <a:lnTo>
                          <a:pt x="19" y="59"/>
                        </a:lnTo>
                        <a:lnTo>
                          <a:pt x="19" y="1"/>
                        </a:lnTo>
                        <a:lnTo>
                          <a:pt x="20" y="80"/>
                        </a:lnTo>
                        <a:lnTo>
                          <a:pt x="20" y="80"/>
                        </a:lnTo>
                        <a:lnTo>
                          <a:pt x="23" y="80"/>
                        </a:lnTo>
                        <a:lnTo>
                          <a:pt x="23" y="80"/>
                        </a:lnTo>
                        <a:lnTo>
                          <a:pt x="25" y="80"/>
                        </a:lnTo>
                        <a:lnTo>
                          <a:pt x="25" y="80"/>
                        </a:lnTo>
                        <a:lnTo>
                          <a:pt x="27" y="80"/>
                        </a:lnTo>
                        <a:lnTo>
                          <a:pt x="27" y="80"/>
                        </a:lnTo>
                        <a:lnTo>
                          <a:pt x="28" y="80"/>
                        </a:lnTo>
                        <a:lnTo>
                          <a:pt x="29" y="80"/>
                        </a:lnTo>
                        <a:lnTo>
                          <a:pt x="29" y="80"/>
                        </a:lnTo>
                        <a:lnTo>
                          <a:pt x="31" y="80"/>
                        </a:lnTo>
                        <a:lnTo>
                          <a:pt x="31" y="80"/>
                        </a:lnTo>
                        <a:lnTo>
                          <a:pt x="33" y="80"/>
                        </a:lnTo>
                        <a:lnTo>
                          <a:pt x="33" y="80"/>
                        </a:lnTo>
                        <a:lnTo>
                          <a:pt x="35" y="80"/>
                        </a:lnTo>
                        <a:lnTo>
                          <a:pt x="35" y="80"/>
                        </a:lnTo>
                        <a:lnTo>
                          <a:pt x="37" y="18"/>
                        </a:lnTo>
                        <a:lnTo>
                          <a:pt x="37" y="16"/>
                        </a:lnTo>
                        <a:lnTo>
                          <a:pt x="37" y="1"/>
                        </a:lnTo>
                        <a:lnTo>
                          <a:pt x="39" y="80"/>
                        </a:lnTo>
                        <a:lnTo>
                          <a:pt x="39" y="80"/>
                        </a:lnTo>
                        <a:lnTo>
                          <a:pt x="42" y="80"/>
                        </a:lnTo>
                        <a:lnTo>
                          <a:pt x="42" y="80"/>
                        </a:lnTo>
                        <a:lnTo>
                          <a:pt x="43" y="80"/>
                        </a:lnTo>
                        <a:lnTo>
                          <a:pt x="43" y="80"/>
                        </a:lnTo>
                        <a:lnTo>
                          <a:pt x="45" y="80"/>
                        </a:lnTo>
                        <a:lnTo>
                          <a:pt x="45" y="8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3" name="Freeform 76"/>
                  <p:cNvSpPr>
                    <a:spLocks/>
                  </p:cNvSpPr>
                  <p:nvPr/>
                </p:nvSpPr>
                <p:spPr bwMode="auto">
                  <a:xfrm>
                    <a:off x="10298113" y="2449513"/>
                    <a:ext cx="73025" cy="125413"/>
                  </a:xfrm>
                  <a:custGeom>
                    <a:avLst/>
                    <a:gdLst>
                      <a:gd name="T0" fmla="*/ 0 w 46"/>
                      <a:gd name="T1" fmla="*/ 79 h 79"/>
                      <a:gd name="T2" fmla="*/ 2 w 46"/>
                      <a:gd name="T3" fmla="*/ 79 h 79"/>
                      <a:gd name="T4" fmla="*/ 3 w 46"/>
                      <a:gd name="T5" fmla="*/ 79 h 79"/>
                      <a:gd name="T6" fmla="*/ 3 w 46"/>
                      <a:gd name="T7" fmla="*/ 79 h 79"/>
                      <a:gd name="T8" fmla="*/ 5 w 46"/>
                      <a:gd name="T9" fmla="*/ 79 h 79"/>
                      <a:gd name="T10" fmla="*/ 5 w 46"/>
                      <a:gd name="T11" fmla="*/ 79 h 79"/>
                      <a:gd name="T12" fmla="*/ 7 w 46"/>
                      <a:gd name="T13" fmla="*/ 79 h 79"/>
                      <a:gd name="T14" fmla="*/ 7 w 46"/>
                      <a:gd name="T15" fmla="*/ 79 h 79"/>
                      <a:gd name="T16" fmla="*/ 9 w 46"/>
                      <a:gd name="T17" fmla="*/ 79 h 79"/>
                      <a:gd name="T18" fmla="*/ 9 w 46"/>
                      <a:gd name="T19" fmla="*/ 79 h 79"/>
                      <a:gd name="T20" fmla="*/ 11 w 46"/>
                      <a:gd name="T21" fmla="*/ 0 h 79"/>
                      <a:gd name="T22" fmla="*/ 11 w 46"/>
                      <a:gd name="T23" fmla="*/ 23 h 79"/>
                      <a:gd name="T24" fmla="*/ 11 w 46"/>
                      <a:gd name="T25" fmla="*/ 25 h 79"/>
                      <a:gd name="T26" fmla="*/ 13 w 46"/>
                      <a:gd name="T27" fmla="*/ 79 h 79"/>
                      <a:gd name="T28" fmla="*/ 13 w 46"/>
                      <a:gd name="T29" fmla="*/ 79 h 79"/>
                      <a:gd name="T30" fmla="*/ 15 w 46"/>
                      <a:gd name="T31" fmla="*/ 79 h 79"/>
                      <a:gd name="T32" fmla="*/ 15 w 46"/>
                      <a:gd name="T33" fmla="*/ 79 h 79"/>
                      <a:gd name="T34" fmla="*/ 17 w 46"/>
                      <a:gd name="T35" fmla="*/ 79 h 79"/>
                      <a:gd name="T36" fmla="*/ 17 w 46"/>
                      <a:gd name="T37" fmla="*/ 79 h 79"/>
                      <a:gd name="T38" fmla="*/ 19 w 46"/>
                      <a:gd name="T39" fmla="*/ 79 h 79"/>
                      <a:gd name="T40" fmla="*/ 19 w 46"/>
                      <a:gd name="T41" fmla="*/ 79 h 79"/>
                      <a:gd name="T42" fmla="*/ 20 w 46"/>
                      <a:gd name="T43" fmla="*/ 79 h 79"/>
                      <a:gd name="T44" fmla="*/ 21 w 46"/>
                      <a:gd name="T45" fmla="*/ 79 h 79"/>
                      <a:gd name="T46" fmla="*/ 21 w 46"/>
                      <a:gd name="T47" fmla="*/ 79 h 79"/>
                      <a:gd name="T48" fmla="*/ 23 w 46"/>
                      <a:gd name="T49" fmla="*/ 79 h 79"/>
                      <a:gd name="T50" fmla="*/ 23 w 46"/>
                      <a:gd name="T51" fmla="*/ 79 h 79"/>
                      <a:gd name="T52" fmla="*/ 25 w 46"/>
                      <a:gd name="T53" fmla="*/ 79 h 79"/>
                      <a:gd name="T54" fmla="*/ 25 w 46"/>
                      <a:gd name="T55" fmla="*/ 79 h 79"/>
                      <a:gd name="T56" fmla="*/ 28 w 46"/>
                      <a:gd name="T57" fmla="*/ 79 h 79"/>
                      <a:gd name="T58" fmla="*/ 28 w 46"/>
                      <a:gd name="T59" fmla="*/ 79 h 79"/>
                      <a:gd name="T60" fmla="*/ 29 w 46"/>
                      <a:gd name="T61" fmla="*/ 0 h 79"/>
                      <a:gd name="T62" fmla="*/ 30 w 46"/>
                      <a:gd name="T63" fmla="*/ 61 h 79"/>
                      <a:gd name="T64" fmla="*/ 30 w 46"/>
                      <a:gd name="T65" fmla="*/ 62 h 79"/>
                      <a:gd name="T66" fmla="*/ 32 w 46"/>
                      <a:gd name="T67" fmla="*/ 79 h 79"/>
                      <a:gd name="T68" fmla="*/ 32 w 46"/>
                      <a:gd name="T69" fmla="*/ 79 h 79"/>
                      <a:gd name="T70" fmla="*/ 34 w 46"/>
                      <a:gd name="T71" fmla="*/ 79 h 79"/>
                      <a:gd name="T72" fmla="*/ 34 w 46"/>
                      <a:gd name="T73" fmla="*/ 79 h 79"/>
                      <a:gd name="T74" fmla="*/ 36 w 46"/>
                      <a:gd name="T75" fmla="*/ 79 h 79"/>
                      <a:gd name="T76" fmla="*/ 36 w 46"/>
                      <a:gd name="T77" fmla="*/ 79 h 79"/>
                      <a:gd name="T78" fmla="*/ 38 w 46"/>
                      <a:gd name="T79" fmla="*/ 79 h 79"/>
                      <a:gd name="T80" fmla="*/ 38 w 46"/>
                      <a:gd name="T81" fmla="*/ 79 h 79"/>
                      <a:gd name="T82" fmla="*/ 39 w 46"/>
                      <a:gd name="T83" fmla="*/ 79 h 79"/>
                      <a:gd name="T84" fmla="*/ 40 w 46"/>
                      <a:gd name="T85" fmla="*/ 79 h 79"/>
                      <a:gd name="T86" fmla="*/ 40 w 46"/>
                      <a:gd name="T87" fmla="*/ 79 h 79"/>
                      <a:gd name="T88" fmla="*/ 42 w 46"/>
                      <a:gd name="T89" fmla="*/ 79 h 79"/>
                      <a:gd name="T90" fmla="*/ 42 w 46"/>
                      <a:gd name="T91" fmla="*/ 79 h 79"/>
                      <a:gd name="T92" fmla="*/ 44 w 46"/>
                      <a:gd name="T93" fmla="*/ 79 h 79"/>
                      <a:gd name="T94" fmla="*/ 44 w 46"/>
                      <a:gd name="T95" fmla="*/ 79 h 79"/>
                      <a:gd name="T96" fmla="*/ 46 w 46"/>
                      <a:gd name="T97" fmla="*/ 79 h 79"/>
                      <a:gd name="T98" fmla="*/ 46 w 46"/>
                      <a:gd name="T99" fmla="*/ 79 h 7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79">
                        <a:moveTo>
                          <a:pt x="0" y="79"/>
                        </a:moveTo>
                        <a:lnTo>
                          <a:pt x="2" y="79"/>
                        </a:lnTo>
                        <a:lnTo>
                          <a:pt x="3" y="79"/>
                        </a:lnTo>
                        <a:lnTo>
                          <a:pt x="3" y="79"/>
                        </a:lnTo>
                        <a:lnTo>
                          <a:pt x="5" y="79"/>
                        </a:lnTo>
                        <a:lnTo>
                          <a:pt x="5" y="79"/>
                        </a:lnTo>
                        <a:lnTo>
                          <a:pt x="7" y="79"/>
                        </a:lnTo>
                        <a:lnTo>
                          <a:pt x="7" y="79"/>
                        </a:lnTo>
                        <a:lnTo>
                          <a:pt x="9" y="79"/>
                        </a:lnTo>
                        <a:lnTo>
                          <a:pt x="9" y="79"/>
                        </a:lnTo>
                        <a:lnTo>
                          <a:pt x="11" y="0"/>
                        </a:lnTo>
                        <a:lnTo>
                          <a:pt x="11" y="23"/>
                        </a:lnTo>
                        <a:lnTo>
                          <a:pt x="11" y="25"/>
                        </a:lnTo>
                        <a:lnTo>
                          <a:pt x="13" y="79"/>
                        </a:lnTo>
                        <a:lnTo>
                          <a:pt x="13" y="79"/>
                        </a:lnTo>
                        <a:lnTo>
                          <a:pt x="15" y="79"/>
                        </a:lnTo>
                        <a:lnTo>
                          <a:pt x="15" y="79"/>
                        </a:lnTo>
                        <a:lnTo>
                          <a:pt x="17" y="79"/>
                        </a:lnTo>
                        <a:lnTo>
                          <a:pt x="17" y="79"/>
                        </a:lnTo>
                        <a:lnTo>
                          <a:pt x="19" y="79"/>
                        </a:lnTo>
                        <a:lnTo>
                          <a:pt x="19" y="79"/>
                        </a:lnTo>
                        <a:lnTo>
                          <a:pt x="20" y="79"/>
                        </a:lnTo>
                        <a:lnTo>
                          <a:pt x="21" y="79"/>
                        </a:lnTo>
                        <a:lnTo>
                          <a:pt x="21" y="79"/>
                        </a:lnTo>
                        <a:lnTo>
                          <a:pt x="23" y="79"/>
                        </a:lnTo>
                        <a:lnTo>
                          <a:pt x="23" y="79"/>
                        </a:lnTo>
                        <a:lnTo>
                          <a:pt x="25" y="79"/>
                        </a:lnTo>
                        <a:lnTo>
                          <a:pt x="25" y="79"/>
                        </a:lnTo>
                        <a:lnTo>
                          <a:pt x="28" y="79"/>
                        </a:lnTo>
                        <a:lnTo>
                          <a:pt x="28" y="79"/>
                        </a:lnTo>
                        <a:lnTo>
                          <a:pt x="29" y="0"/>
                        </a:lnTo>
                        <a:lnTo>
                          <a:pt x="30" y="61"/>
                        </a:lnTo>
                        <a:lnTo>
                          <a:pt x="30" y="62"/>
                        </a:lnTo>
                        <a:lnTo>
                          <a:pt x="32" y="79"/>
                        </a:lnTo>
                        <a:lnTo>
                          <a:pt x="32" y="79"/>
                        </a:lnTo>
                        <a:lnTo>
                          <a:pt x="34" y="79"/>
                        </a:lnTo>
                        <a:lnTo>
                          <a:pt x="34" y="79"/>
                        </a:lnTo>
                        <a:lnTo>
                          <a:pt x="36" y="79"/>
                        </a:lnTo>
                        <a:lnTo>
                          <a:pt x="36" y="79"/>
                        </a:lnTo>
                        <a:lnTo>
                          <a:pt x="38" y="79"/>
                        </a:lnTo>
                        <a:lnTo>
                          <a:pt x="38" y="79"/>
                        </a:lnTo>
                        <a:lnTo>
                          <a:pt x="39" y="79"/>
                        </a:lnTo>
                        <a:lnTo>
                          <a:pt x="40" y="79"/>
                        </a:lnTo>
                        <a:lnTo>
                          <a:pt x="40" y="79"/>
                        </a:lnTo>
                        <a:lnTo>
                          <a:pt x="42" y="79"/>
                        </a:lnTo>
                        <a:lnTo>
                          <a:pt x="42" y="79"/>
                        </a:lnTo>
                        <a:lnTo>
                          <a:pt x="44" y="79"/>
                        </a:lnTo>
                        <a:lnTo>
                          <a:pt x="44" y="79"/>
                        </a:lnTo>
                        <a:lnTo>
                          <a:pt x="46" y="79"/>
                        </a:lnTo>
                        <a:lnTo>
                          <a:pt x="46" y="7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4" name="Freeform 77"/>
                  <p:cNvSpPr>
                    <a:spLocks/>
                  </p:cNvSpPr>
                  <p:nvPr/>
                </p:nvSpPr>
                <p:spPr bwMode="auto">
                  <a:xfrm>
                    <a:off x="10371138" y="2449513"/>
                    <a:ext cx="73025" cy="125413"/>
                  </a:xfrm>
                  <a:custGeom>
                    <a:avLst/>
                    <a:gdLst>
                      <a:gd name="T0" fmla="*/ 0 w 46"/>
                      <a:gd name="T1" fmla="*/ 79 h 79"/>
                      <a:gd name="T2" fmla="*/ 2 w 46"/>
                      <a:gd name="T3" fmla="*/ 0 h 79"/>
                      <a:gd name="T4" fmla="*/ 2 w 46"/>
                      <a:gd name="T5" fmla="*/ 72 h 79"/>
                      <a:gd name="T6" fmla="*/ 2 w 46"/>
                      <a:gd name="T7" fmla="*/ 72 h 79"/>
                      <a:gd name="T8" fmla="*/ 4 w 46"/>
                      <a:gd name="T9" fmla="*/ 79 h 79"/>
                      <a:gd name="T10" fmla="*/ 4 w 46"/>
                      <a:gd name="T11" fmla="*/ 79 h 79"/>
                      <a:gd name="T12" fmla="*/ 7 w 46"/>
                      <a:gd name="T13" fmla="*/ 79 h 79"/>
                      <a:gd name="T14" fmla="*/ 7 w 46"/>
                      <a:gd name="T15" fmla="*/ 79 h 79"/>
                      <a:gd name="T16" fmla="*/ 9 w 46"/>
                      <a:gd name="T17" fmla="*/ 79 h 79"/>
                      <a:gd name="T18" fmla="*/ 9 w 46"/>
                      <a:gd name="T19" fmla="*/ 79 h 79"/>
                      <a:gd name="T20" fmla="*/ 11 w 46"/>
                      <a:gd name="T21" fmla="*/ 79 h 79"/>
                      <a:gd name="T22" fmla="*/ 11 w 46"/>
                      <a:gd name="T23" fmla="*/ 79 h 79"/>
                      <a:gd name="T24" fmla="*/ 11 w 46"/>
                      <a:gd name="T25" fmla="*/ 79 h 79"/>
                      <a:gd name="T26" fmla="*/ 13 w 46"/>
                      <a:gd name="T27" fmla="*/ 79 h 79"/>
                      <a:gd name="T28" fmla="*/ 13 w 46"/>
                      <a:gd name="T29" fmla="*/ 79 h 79"/>
                      <a:gd name="T30" fmla="*/ 15 w 46"/>
                      <a:gd name="T31" fmla="*/ 79 h 79"/>
                      <a:gd name="T32" fmla="*/ 15 w 46"/>
                      <a:gd name="T33" fmla="*/ 79 h 79"/>
                      <a:gd name="T34" fmla="*/ 17 w 46"/>
                      <a:gd name="T35" fmla="*/ 79 h 79"/>
                      <a:gd name="T36" fmla="*/ 17 w 46"/>
                      <a:gd name="T37" fmla="*/ 79 h 79"/>
                      <a:gd name="T38" fmla="*/ 19 w 46"/>
                      <a:gd name="T39" fmla="*/ 79 h 79"/>
                      <a:gd name="T40" fmla="*/ 19 w 46"/>
                      <a:gd name="T41" fmla="*/ 79 h 79"/>
                      <a:gd name="T42" fmla="*/ 20 w 46"/>
                      <a:gd name="T43" fmla="*/ 0 h 79"/>
                      <a:gd name="T44" fmla="*/ 21 w 46"/>
                      <a:gd name="T45" fmla="*/ 75 h 79"/>
                      <a:gd name="T46" fmla="*/ 21 w 46"/>
                      <a:gd name="T47" fmla="*/ 76 h 79"/>
                      <a:gd name="T48" fmla="*/ 23 w 46"/>
                      <a:gd name="T49" fmla="*/ 79 h 79"/>
                      <a:gd name="T50" fmla="*/ 23 w 46"/>
                      <a:gd name="T51" fmla="*/ 79 h 79"/>
                      <a:gd name="T52" fmla="*/ 25 w 46"/>
                      <a:gd name="T53" fmla="*/ 79 h 79"/>
                      <a:gd name="T54" fmla="*/ 25 w 46"/>
                      <a:gd name="T55" fmla="*/ 79 h 79"/>
                      <a:gd name="T56" fmla="*/ 27 w 46"/>
                      <a:gd name="T57" fmla="*/ 79 h 79"/>
                      <a:gd name="T58" fmla="*/ 27 w 46"/>
                      <a:gd name="T59" fmla="*/ 79 h 79"/>
                      <a:gd name="T60" fmla="*/ 29 w 46"/>
                      <a:gd name="T61" fmla="*/ 79 h 79"/>
                      <a:gd name="T62" fmla="*/ 29 w 46"/>
                      <a:gd name="T63" fmla="*/ 79 h 79"/>
                      <a:gd name="T64" fmla="*/ 30 w 46"/>
                      <a:gd name="T65" fmla="*/ 79 h 79"/>
                      <a:gd name="T66" fmla="*/ 32 w 46"/>
                      <a:gd name="T67" fmla="*/ 79 h 79"/>
                      <a:gd name="T68" fmla="*/ 32 w 46"/>
                      <a:gd name="T69" fmla="*/ 79 h 79"/>
                      <a:gd name="T70" fmla="*/ 34 w 46"/>
                      <a:gd name="T71" fmla="*/ 79 h 79"/>
                      <a:gd name="T72" fmla="*/ 34 w 46"/>
                      <a:gd name="T73" fmla="*/ 79 h 79"/>
                      <a:gd name="T74" fmla="*/ 35 w 46"/>
                      <a:gd name="T75" fmla="*/ 79 h 79"/>
                      <a:gd name="T76" fmla="*/ 35 w 46"/>
                      <a:gd name="T77" fmla="*/ 79 h 79"/>
                      <a:gd name="T78" fmla="*/ 38 w 46"/>
                      <a:gd name="T79" fmla="*/ 78 h 79"/>
                      <a:gd name="T80" fmla="*/ 38 w 46"/>
                      <a:gd name="T81" fmla="*/ 78 h 79"/>
                      <a:gd name="T82" fmla="*/ 39 w 46"/>
                      <a:gd name="T83" fmla="*/ 0 h 79"/>
                      <a:gd name="T84" fmla="*/ 40 w 46"/>
                      <a:gd name="T85" fmla="*/ 77 h 79"/>
                      <a:gd name="T86" fmla="*/ 40 w 46"/>
                      <a:gd name="T87" fmla="*/ 77 h 79"/>
                      <a:gd name="T88" fmla="*/ 42 w 46"/>
                      <a:gd name="T89" fmla="*/ 79 h 79"/>
                      <a:gd name="T90" fmla="*/ 42 w 46"/>
                      <a:gd name="T91" fmla="*/ 79 h 79"/>
                      <a:gd name="T92" fmla="*/ 44 w 46"/>
                      <a:gd name="T93" fmla="*/ 79 h 79"/>
                      <a:gd name="T94" fmla="*/ 44 w 46"/>
                      <a:gd name="T95" fmla="*/ 79 h 79"/>
                      <a:gd name="T96" fmla="*/ 46 w 46"/>
                      <a:gd name="T97" fmla="*/ 79 h 79"/>
                      <a:gd name="T98" fmla="*/ 46 w 46"/>
                      <a:gd name="T99" fmla="*/ 79 h 7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79">
                        <a:moveTo>
                          <a:pt x="0" y="79"/>
                        </a:moveTo>
                        <a:lnTo>
                          <a:pt x="2" y="0"/>
                        </a:lnTo>
                        <a:lnTo>
                          <a:pt x="2" y="72"/>
                        </a:lnTo>
                        <a:lnTo>
                          <a:pt x="2" y="72"/>
                        </a:lnTo>
                        <a:lnTo>
                          <a:pt x="4" y="79"/>
                        </a:lnTo>
                        <a:lnTo>
                          <a:pt x="4" y="79"/>
                        </a:lnTo>
                        <a:lnTo>
                          <a:pt x="7" y="79"/>
                        </a:lnTo>
                        <a:lnTo>
                          <a:pt x="7" y="79"/>
                        </a:lnTo>
                        <a:lnTo>
                          <a:pt x="9" y="79"/>
                        </a:lnTo>
                        <a:lnTo>
                          <a:pt x="9" y="79"/>
                        </a:lnTo>
                        <a:lnTo>
                          <a:pt x="11" y="79"/>
                        </a:lnTo>
                        <a:lnTo>
                          <a:pt x="11" y="79"/>
                        </a:lnTo>
                        <a:lnTo>
                          <a:pt x="11" y="79"/>
                        </a:lnTo>
                        <a:lnTo>
                          <a:pt x="13" y="79"/>
                        </a:lnTo>
                        <a:lnTo>
                          <a:pt x="13" y="79"/>
                        </a:lnTo>
                        <a:lnTo>
                          <a:pt x="15" y="79"/>
                        </a:lnTo>
                        <a:lnTo>
                          <a:pt x="15" y="79"/>
                        </a:lnTo>
                        <a:lnTo>
                          <a:pt x="17" y="79"/>
                        </a:lnTo>
                        <a:lnTo>
                          <a:pt x="17" y="79"/>
                        </a:lnTo>
                        <a:lnTo>
                          <a:pt x="19" y="79"/>
                        </a:lnTo>
                        <a:lnTo>
                          <a:pt x="19" y="79"/>
                        </a:lnTo>
                        <a:lnTo>
                          <a:pt x="20" y="0"/>
                        </a:lnTo>
                        <a:lnTo>
                          <a:pt x="21" y="75"/>
                        </a:lnTo>
                        <a:lnTo>
                          <a:pt x="21" y="76"/>
                        </a:lnTo>
                        <a:lnTo>
                          <a:pt x="23" y="79"/>
                        </a:lnTo>
                        <a:lnTo>
                          <a:pt x="23" y="79"/>
                        </a:lnTo>
                        <a:lnTo>
                          <a:pt x="25" y="79"/>
                        </a:lnTo>
                        <a:lnTo>
                          <a:pt x="25" y="79"/>
                        </a:lnTo>
                        <a:lnTo>
                          <a:pt x="27" y="79"/>
                        </a:lnTo>
                        <a:lnTo>
                          <a:pt x="27" y="79"/>
                        </a:lnTo>
                        <a:lnTo>
                          <a:pt x="29" y="79"/>
                        </a:lnTo>
                        <a:lnTo>
                          <a:pt x="29" y="79"/>
                        </a:lnTo>
                        <a:lnTo>
                          <a:pt x="30" y="79"/>
                        </a:lnTo>
                        <a:lnTo>
                          <a:pt x="32" y="79"/>
                        </a:lnTo>
                        <a:lnTo>
                          <a:pt x="32" y="79"/>
                        </a:lnTo>
                        <a:lnTo>
                          <a:pt x="34" y="79"/>
                        </a:lnTo>
                        <a:lnTo>
                          <a:pt x="34" y="79"/>
                        </a:lnTo>
                        <a:lnTo>
                          <a:pt x="35" y="79"/>
                        </a:lnTo>
                        <a:lnTo>
                          <a:pt x="35" y="79"/>
                        </a:lnTo>
                        <a:lnTo>
                          <a:pt x="38" y="78"/>
                        </a:lnTo>
                        <a:lnTo>
                          <a:pt x="38" y="78"/>
                        </a:lnTo>
                        <a:lnTo>
                          <a:pt x="39" y="0"/>
                        </a:lnTo>
                        <a:lnTo>
                          <a:pt x="40" y="77"/>
                        </a:lnTo>
                        <a:lnTo>
                          <a:pt x="40" y="77"/>
                        </a:lnTo>
                        <a:lnTo>
                          <a:pt x="42" y="79"/>
                        </a:lnTo>
                        <a:lnTo>
                          <a:pt x="42" y="79"/>
                        </a:lnTo>
                        <a:lnTo>
                          <a:pt x="44" y="79"/>
                        </a:lnTo>
                        <a:lnTo>
                          <a:pt x="44" y="79"/>
                        </a:lnTo>
                        <a:lnTo>
                          <a:pt x="46" y="79"/>
                        </a:lnTo>
                        <a:lnTo>
                          <a:pt x="46" y="7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5" name="Freeform 78"/>
                  <p:cNvSpPr>
                    <a:spLocks/>
                  </p:cNvSpPr>
                  <p:nvPr/>
                </p:nvSpPr>
                <p:spPr bwMode="auto">
                  <a:xfrm>
                    <a:off x="10444163" y="2449513"/>
                    <a:ext cx="73025" cy="125413"/>
                  </a:xfrm>
                  <a:custGeom>
                    <a:avLst/>
                    <a:gdLst>
                      <a:gd name="T0" fmla="*/ 0 w 46"/>
                      <a:gd name="T1" fmla="*/ 79 h 79"/>
                      <a:gd name="T2" fmla="*/ 2 w 46"/>
                      <a:gd name="T3" fmla="*/ 79 h 79"/>
                      <a:gd name="T4" fmla="*/ 2 w 46"/>
                      <a:gd name="T5" fmla="*/ 79 h 79"/>
                      <a:gd name="T6" fmla="*/ 2 w 46"/>
                      <a:gd name="T7" fmla="*/ 79 h 79"/>
                      <a:gd name="T8" fmla="*/ 4 w 46"/>
                      <a:gd name="T9" fmla="*/ 79 h 79"/>
                      <a:gd name="T10" fmla="*/ 4 w 46"/>
                      <a:gd name="T11" fmla="*/ 79 h 79"/>
                      <a:gd name="T12" fmla="*/ 6 w 46"/>
                      <a:gd name="T13" fmla="*/ 79 h 79"/>
                      <a:gd name="T14" fmla="*/ 6 w 46"/>
                      <a:gd name="T15" fmla="*/ 79 h 79"/>
                      <a:gd name="T16" fmla="*/ 8 w 46"/>
                      <a:gd name="T17" fmla="*/ 79 h 79"/>
                      <a:gd name="T18" fmla="*/ 8 w 46"/>
                      <a:gd name="T19" fmla="*/ 79 h 79"/>
                      <a:gd name="T20" fmla="*/ 11 w 46"/>
                      <a:gd name="T21" fmla="*/ 78 h 79"/>
                      <a:gd name="T22" fmla="*/ 11 w 46"/>
                      <a:gd name="T23" fmla="*/ 78 h 79"/>
                      <a:gd name="T24" fmla="*/ 11 w 46"/>
                      <a:gd name="T25" fmla="*/ 0 h 79"/>
                      <a:gd name="T26" fmla="*/ 12 w 46"/>
                      <a:gd name="T27" fmla="*/ 78 h 79"/>
                      <a:gd name="T28" fmla="*/ 12 w 46"/>
                      <a:gd name="T29" fmla="*/ 78 h 79"/>
                      <a:gd name="T30" fmla="*/ 14 w 46"/>
                      <a:gd name="T31" fmla="*/ 79 h 79"/>
                      <a:gd name="T32" fmla="*/ 14 w 46"/>
                      <a:gd name="T33" fmla="*/ 79 h 79"/>
                      <a:gd name="T34" fmla="*/ 17 w 46"/>
                      <a:gd name="T35" fmla="*/ 79 h 79"/>
                      <a:gd name="T36" fmla="*/ 17 w 46"/>
                      <a:gd name="T37" fmla="*/ 79 h 79"/>
                      <a:gd name="T38" fmla="*/ 19 w 46"/>
                      <a:gd name="T39" fmla="*/ 79 h 79"/>
                      <a:gd name="T40" fmla="*/ 19 w 46"/>
                      <a:gd name="T41" fmla="*/ 79 h 79"/>
                      <a:gd name="T42" fmla="*/ 21 w 46"/>
                      <a:gd name="T43" fmla="*/ 79 h 79"/>
                      <a:gd name="T44" fmla="*/ 21 w 46"/>
                      <a:gd name="T45" fmla="*/ 79 h 79"/>
                      <a:gd name="T46" fmla="*/ 21 w 46"/>
                      <a:gd name="T47" fmla="*/ 79 h 79"/>
                      <a:gd name="T48" fmla="*/ 23 w 46"/>
                      <a:gd name="T49" fmla="*/ 79 h 79"/>
                      <a:gd name="T50" fmla="*/ 23 w 46"/>
                      <a:gd name="T51" fmla="*/ 79 h 79"/>
                      <a:gd name="T52" fmla="*/ 25 w 46"/>
                      <a:gd name="T53" fmla="*/ 79 h 79"/>
                      <a:gd name="T54" fmla="*/ 25 w 46"/>
                      <a:gd name="T55" fmla="*/ 79 h 79"/>
                      <a:gd name="T56" fmla="*/ 27 w 46"/>
                      <a:gd name="T57" fmla="*/ 79 h 79"/>
                      <a:gd name="T58" fmla="*/ 27 w 46"/>
                      <a:gd name="T59" fmla="*/ 79 h 79"/>
                      <a:gd name="T60" fmla="*/ 29 w 46"/>
                      <a:gd name="T61" fmla="*/ 77 h 79"/>
                      <a:gd name="T62" fmla="*/ 29 w 46"/>
                      <a:gd name="T63" fmla="*/ 77 h 79"/>
                      <a:gd name="T64" fmla="*/ 30 w 46"/>
                      <a:gd name="T65" fmla="*/ 0 h 79"/>
                      <a:gd name="T66" fmla="*/ 31 w 46"/>
                      <a:gd name="T67" fmla="*/ 78 h 79"/>
                      <a:gd name="T68" fmla="*/ 31 w 46"/>
                      <a:gd name="T69" fmla="*/ 78 h 79"/>
                      <a:gd name="T70" fmla="*/ 33 w 46"/>
                      <a:gd name="T71" fmla="*/ 79 h 79"/>
                      <a:gd name="T72" fmla="*/ 33 w 46"/>
                      <a:gd name="T73" fmla="*/ 79 h 79"/>
                      <a:gd name="T74" fmla="*/ 35 w 46"/>
                      <a:gd name="T75" fmla="*/ 79 h 79"/>
                      <a:gd name="T76" fmla="*/ 35 w 46"/>
                      <a:gd name="T77" fmla="*/ 79 h 79"/>
                      <a:gd name="T78" fmla="*/ 37 w 46"/>
                      <a:gd name="T79" fmla="*/ 79 h 79"/>
                      <a:gd name="T80" fmla="*/ 37 w 46"/>
                      <a:gd name="T81" fmla="*/ 79 h 79"/>
                      <a:gd name="T82" fmla="*/ 39 w 46"/>
                      <a:gd name="T83" fmla="*/ 79 h 79"/>
                      <a:gd name="T84" fmla="*/ 39 w 46"/>
                      <a:gd name="T85" fmla="*/ 79 h 79"/>
                      <a:gd name="T86" fmla="*/ 39 w 46"/>
                      <a:gd name="T87" fmla="*/ 79 h 79"/>
                      <a:gd name="T88" fmla="*/ 42 w 46"/>
                      <a:gd name="T89" fmla="*/ 79 h 79"/>
                      <a:gd name="T90" fmla="*/ 42 w 46"/>
                      <a:gd name="T91" fmla="*/ 79 h 79"/>
                      <a:gd name="T92" fmla="*/ 44 w 46"/>
                      <a:gd name="T93" fmla="*/ 79 h 79"/>
                      <a:gd name="T94" fmla="*/ 44 w 46"/>
                      <a:gd name="T95" fmla="*/ 79 h 79"/>
                      <a:gd name="T96" fmla="*/ 46 w 46"/>
                      <a:gd name="T97" fmla="*/ 79 h 79"/>
                      <a:gd name="T98" fmla="*/ 46 w 46"/>
                      <a:gd name="T99" fmla="*/ 79 h 7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79">
                        <a:moveTo>
                          <a:pt x="0" y="79"/>
                        </a:moveTo>
                        <a:lnTo>
                          <a:pt x="2" y="79"/>
                        </a:lnTo>
                        <a:lnTo>
                          <a:pt x="2" y="79"/>
                        </a:lnTo>
                        <a:lnTo>
                          <a:pt x="2" y="79"/>
                        </a:lnTo>
                        <a:lnTo>
                          <a:pt x="4" y="79"/>
                        </a:lnTo>
                        <a:lnTo>
                          <a:pt x="4" y="79"/>
                        </a:lnTo>
                        <a:lnTo>
                          <a:pt x="6" y="79"/>
                        </a:lnTo>
                        <a:lnTo>
                          <a:pt x="6" y="79"/>
                        </a:lnTo>
                        <a:lnTo>
                          <a:pt x="8" y="79"/>
                        </a:lnTo>
                        <a:lnTo>
                          <a:pt x="8" y="79"/>
                        </a:lnTo>
                        <a:lnTo>
                          <a:pt x="11" y="78"/>
                        </a:lnTo>
                        <a:lnTo>
                          <a:pt x="11" y="78"/>
                        </a:lnTo>
                        <a:lnTo>
                          <a:pt x="11" y="0"/>
                        </a:lnTo>
                        <a:lnTo>
                          <a:pt x="12" y="78"/>
                        </a:lnTo>
                        <a:lnTo>
                          <a:pt x="12" y="78"/>
                        </a:lnTo>
                        <a:lnTo>
                          <a:pt x="14" y="79"/>
                        </a:lnTo>
                        <a:lnTo>
                          <a:pt x="14" y="79"/>
                        </a:lnTo>
                        <a:lnTo>
                          <a:pt x="17" y="79"/>
                        </a:lnTo>
                        <a:lnTo>
                          <a:pt x="17" y="79"/>
                        </a:lnTo>
                        <a:lnTo>
                          <a:pt x="19" y="79"/>
                        </a:lnTo>
                        <a:lnTo>
                          <a:pt x="19" y="79"/>
                        </a:lnTo>
                        <a:lnTo>
                          <a:pt x="21" y="79"/>
                        </a:lnTo>
                        <a:lnTo>
                          <a:pt x="21" y="79"/>
                        </a:lnTo>
                        <a:lnTo>
                          <a:pt x="21" y="79"/>
                        </a:lnTo>
                        <a:lnTo>
                          <a:pt x="23" y="79"/>
                        </a:lnTo>
                        <a:lnTo>
                          <a:pt x="23" y="79"/>
                        </a:lnTo>
                        <a:lnTo>
                          <a:pt x="25" y="79"/>
                        </a:lnTo>
                        <a:lnTo>
                          <a:pt x="25" y="79"/>
                        </a:lnTo>
                        <a:lnTo>
                          <a:pt x="27" y="79"/>
                        </a:lnTo>
                        <a:lnTo>
                          <a:pt x="27" y="79"/>
                        </a:lnTo>
                        <a:lnTo>
                          <a:pt x="29" y="77"/>
                        </a:lnTo>
                        <a:lnTo>
                          <a:pt x="29" y="77"/>
                        </a:lnTo>
                        <a:lnTo>
                          <a:pt x="30" y="0"/>
                        </a:lnTo>
                        <a:lnTo>
                          <a:pt x="31" y="78"/>
                        </a:lnTo>
                        <a:lnTo>
                          <a:pt x="31" y="78"/>
                        </a:lnTo>
                        <a:lnTo>
                          <a:pt x="33" y="79"/>
                        </a:lnTo>
                        <a:lnTo>
                          <a:pt x="33" y="79"/>
                        </a:lnTo>
                        <a:lnTo>
                          <a:pt x="35" y="79"/>
                        </a:lnTo>
                        <a:lnTo>
                          <a:pt x="35" y="79"/>
                        </a:lnTo>
                        <a:lnTo>
                          <a:pt x="37" y="79"/>
                        </a:lnTo>
                        <a:lnTo>
                          <a:pt x="37" y="79"/>
                        </a:lnTo>
                        <a:lnTo>
                          <a:pt x="39" y="79"/>
                        </a:lnTo>
                        <a:lnTo>
                          <a:pt x="39" y="79"/>
                        </a:lnTo>
                        <a:lnTo>
                          <a:pt x="39" y="79"/>
                        </a:lnTo>
                        <a:lnTo>
                          <a:pt x="42" y="79"/>
                        </a:lnTo>
                        <a:lnTo>
                          <a:pt x="42" y="79"/>
                        </a:lnTo>
                        <a:lnTo>
                          <a:pt x="44" y="79"/>
                        </a:lnTo>
                        <a:lnTo>
                          <a:pt x="44" y="79"/>
                        </a:lnTo>
                        <a:lnTo>
                          <a:pt x="46" y="79"/>
                        </a:lnTo>
                        <a:lnTo>
                          <a:pt x="46" y="7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6" name="Freeform 79"/>
                  <p:cNvSpPr>
                    <a:spLocks/>
                  </p:cNvSpPr>
                  <p:nvPr/>
                </p:nvSpPr>
                <p:spPr bwMode="auto">
                  <a:xfrm>
                    <a:off x="10517188" y="2449513"/>
                    <a:ext cx="73025" cy="125413"/>
                  </a:xfrm>
                  <a:custGeom>
                    <a:avLst/>
                    <a:gdLst>
                      <a:gd name="T0" fmla="*/ 0 w 46"/>
                      <a:gd name="T1" fmla="*/ 79 h 79"/>
                      <a:gd name="T2" fmla="*/ 2 w 46"/>
                      <a:gd name="T3" fmla="*/ 76 h 79"/>
                      <a:gd name="T4" fmla="*/ 2 w 46"/>
                      <a:gd name="T5" fmla="*/ 75 h 79"/>
                      <a:gd name="T6" fmla="*/ 3 w 46"/>
                      <a:gd name="T7" fmla="*/ 0 h 79"/>
                      <a:gd name="T8" fmla="*/ 4 w 46"/>
                      <a:gd name="T9" fmla="*/ 79 h 79"/>
                      <a:gd name="T10" fmla="*/ 4 w 46"/>
                      <a:gd name="T11" fmla="*/ 79 h 79"/>
                      <a:gd name="T12" fmla="*/ 6 w 46"/>
                      <a:gd name="T13" fmla="*/ 79 h 79"/>
                      <a:gd name="T14" fmla="*/ 6 w 46"/>
                      <a:gd name="T15" fmla="*/ 79 h 79"/>
                      <a:gd name="T16" fmla="*/ 8 w 46"/>
                      <a:gd name="T17" fmla="*/ 79 h 79"/>
                      <a:gd name="T18" fmla="*/ 8 w 46"/>
                      <a:gd name="T19" fmla="*/ 79 h 79"/>
                      <a:gd name="T20" fmla="*/ 10 w 46"/>
                      <a:gd name="T21" fmla="*/ 79 h 79"/>
                      <a:gd name="T22" fmla="*/ 10 w 46"/>
                      <a:gd name="T23" fmla="*/ 79 h 79"/>
                      <a:gd name="T24" fmla="*/ 12 w 46"/>
                      <a:gd name="T25" fmla="*/ 79 h 79"/>
                      <a:gd name="T26" fmla="*/ 12 w 46"/>
                      <a:gd name="T27" fmla="*/ 79 h 79"/>
                      <a:gd name="T28" fmla="*/ 12 w 46"/>
                      <a:gd name="T29" fmla="*/ 79 h 79"/>
                      <a:gd name="T30" fmla="*/ 14 w 46"/>
                      <a:gd name="T31" fmla="*/ 79 h 79"/>
                      <a:gd name="T32" fmla="*/ 14 w 46"/>
                      <a:gd name="T33" fmla="*/ 79 h 79"/>
                      <a:gd name="T34" fmla="*/ 16 w 46"/>
                      <a:gd name="T35" fmla="*/ 79 h 79"/>
                      <a:gd name="T36" fmla="*/ 16 w 46"/>
                      <a:gd name="T37" fmla="*/ 79 h 79"/>
                      <a:gd name="T38" fmla="*/ 18 w 46"/>
                      <a:gd name="T39" fmla="*/ 79 h 79"/>
                      <a:gd name="T40" fmla="*/ 18 w 46"/>
                      <a:gd name="T41" fmla="*/ 79 h 79"/>
                      <a:gd name="T42" fmla="*/ 21 w 46"/>
                      <a:gd name="T43" fmla="*/ 72 h 79"/>
                      <a:gd name="T44" fmla="*/ 21 w 46"/>
                      <a:gd name="T45" fmla="*/ 72 h 79"/>
                      <a:gd name="T46" fmla="*/ 21 w 46"/>
                      <a:gd name="T47" fmla="*/ 0 h 79"/>
                      <a:gd name="T48" fmla="*/ 23 w 46"/>
                      <a:gd name="T49" fmla="*/ 79 h 79"/>
                      <a:gd name="T50" fmla="*/ 23 w 46"/>
                      <a:gd name="T51" fmla="*/ 79 h 79"/>
                      <a:gd name="T52" fmla="*/ 25 w 46"/>
                      <a:gd name="T53" fmla="*/ 79 h 79"/>
                      <a:gd name="T54" fmla="*/ 25 w 46"/>
                      <a:gd name="T55" fmla="*/ 79 h 79"/>
                      <a:gd name="T56" fmla="*/ 27 w 46"/>
                      <a:gd name="T57" fmla="*/ 79 h 79"/>
                      <a:gd name="T58" fmla="*/ 27 w 46"/>
                      <a:gd name="T59" fmla="*/ 79 h 79"/>
                      <a:gd name="T60" fmla="*/ 29 w 46"/>
                      <a:gd name="T61" fmla="*/ 79 h 79"/>
                      <a:gd name="T62" fmla="*/ 29 w 46"/>
                      <a:gd name="T63" fmla="*/ 79 h 79"/>
                      <a:gd name="T64" fmla="*/ 30 w 46"/>
                      <a:gd name="T65" fmla="*/ 79 h 79"/>
                      <a:gd name="T66" fmla="*/ 31 w 46"/>
                      <a:gd name="T67" fmla="*/ 79 h 79"/>
                      <a:gd name="T68" fmla="*/ 31 w 46"/>
                      <a:gd name="T69" fmla="*/ 79 h 79"/>
                      <a:gd name="T70" fmla="*/ 33 w 46"/>
                      <a:gd name="T71" fmla="*/ 79 h 79"/>
                      <a:gd name="T72" fmla="*/ 33 w 46"/>
                      <a:gd name="T73" fmla="*/ 79 h 79"/>
                      <a:gd name="T74" fmla="*/ 35 w 46"/>
                      <a:gd name="T75" fmla="*/ 79 h 79"/>
                      <a:gd name="T76" fmla="*/ 35 w 46"/>
                      <a:gd name="T77" fmla="*/ 79 h 79"/>
                      <a:gd name="T78" fmla="*/ 37 w 46"/>
                      <a:gd name="T79" fmla="*/ 79 h 79"/>
                      <a:gd name="T80" fmla="*/ 37 w 46"/>
                      <a:gd name="T81" fmla="*/ 79 h 79"/>
                      <a:gd name="T82" fmla="*/ 39 w 46"/>
                      <a:gd name="T83" fmla="*/ 62 h 79"/>
                      <a:gd name="T84" fmla="*/ 39 w 46"/>
                      <a:gd name="T85" fmla="*/ 61 h 79"/>
                      <a:gd name="T86" fmla="*/ 40 w 46"/>
                      <a:gd name="T87" fmla="*/ 0 h 79"/>
                      <a:gd name="T88" fmla="*/ 41 w 46"/>
                      <a:gd name="T89" fmla="*/ 79 h 79"/>
                      <a:gd name="T90" fmla="*/ 41 w 46"/>
                      <a:gd name="T91" fmla="*/ 79 h 79"/>
                      <a:gd name="T92" fmla="*/ 43 w 46"/>
                      <a:gd name="T93" fmla="*/ 79 h 79"/>
                      <a:gd name="T94" fmla="*/ 43 w 46"/>
                      <a:gd name="T95" fmla="*/ 79 h 79"/>
                      <a:gd name="T96" fmla="*/ 46 w 46"/>
                      <a:gd name="T97" fmla="*/ 79 h 79"/>
                      <a:gd name="T98" fmla="*/ 46 w 46"/>
                      <a:gd name="T99" fmla="*/ 79 h 7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79">
                        <a:moveTo>
                          <a:pt x="0" y="79"/>
                        </a:moveTo>
                        <a:lnTo>
                          <a:pt x="2" y="76"/>
                        </a:lnTo>
                        <a:lnTo>
                          <a:pt x="2" y="75"/>
                        </a:lnTo>
                        <a:lnTo>
                          <a:pt x="3" y="0"/>
                        </a:lnTo>
                        <a:lnTo>
                          <a:pt x="4" y="79"/>
                        </a:lnTo>
                        <a:lnTo>
                          <a:pt x="4" y="79"/>
                        </a:lnTo>
                        <a:lnTo>
                          <a:pt x="6" y="79"/>
                        </a:lnTo>
                        <a:lnTo>
                          <a:pt x="6" y="79"/>
                        </a:lnTo>
                        <a:lnTo>
                          <a:pt x="8" y="79"/>
                        </a:lnTo>
                        <a:lnTo>
                          <a:pt x="8" y="79"/>
                        </a:lnTo>
                        <a:lnTo>
                          <a:pt x="10" y="79"/>
                        </a:lnTo>
                        <a:lnTo>
                          <a:pt x="10" y="79"/>
                        </a:lnTo>
                        <a:lnTo>
                          <a:pt x="12" y="79"/>
                        </a:lnTo>
                        <a:lnTo>
                          <a:pt x="12" y="79"/>
                        </a:lnTo>
                        <a:lnTo>
                          <a:pt x="12" y="79"/>
                        </a:lnTo>
                        <a:lnTo>
                          <a:pt x="14" y="79"/>
                        </a:lnTo>
                        <a:lnTo>
                          <a:pt x="14" y="79"/>
                        </a:lnTo>
                        <a:lnTo>
                          <a:pt x="16" y="79"/>
                        </a:lnTo>
                        <a:lnTo>
                          <a:pt x="16" y="79"/>
                        </a:lnTo>
                        <a:lnTo>
                          <a:pt x="18" y="79"/>
                        </a:lnTo>
                        <a:lnTo>
                          <a:pt x="18" y="79"/>
                        </a:lnTo>
                        <a:lnTo>
                          <a:pt x="21" y="72"/>
                        </a:lnTo>
                        <a:lnTo>
                          <a:pt x="21" y="72"/>
                        </a:lnTo>
                        <a:lnTo>
                          <a:pt x="21" y="0"/>
                        </a:lnTo>
                        <a:lnTo>
                          <a:pt x="23" y="79"/>
                        </a:lnTo>
                        <a:lnTo>
                          <a:pt x="23" y="79"/>
                        </a:lnTo>
                        <a:lnTo>
                          <a:pt x="25" y="79"/>
                        </a:lnTo>
                        <a:lnTo>
                          <a:pt x="25" y="79"/>
                        </a:lnTo>
                        <a:lnTo>
                          <a:pt x="27" y="79"/>
                        </a:lnTo>
                        <a:lnTo>
                          <a:pt x="27" y="79"/>
                        </a:lnTo>
                        <a:lnTo>
                          <a:pt x="29" y="79"/>
                        </a:lnTo>
                        <a:lnTo>
                          <a:pt x="29" y="79"/>
                        </a:lnTo>
                        <a:lnTo>
                          <a:pt x="30" y="79"/>
                        </a:lnTo>
                        <a:lnTo>
                          <a:pt x="31" y="79"/>
                        </a:lnTo>
                        <a:lnTo>
                          <a:pt x="31" y="79"/>
                        </a:lnTo>
                        <a:lnTo>
                          <a:pt x="33" y="79"/>
                        </a:lnTo>
                        <a:lnTo>
                          <a:pt x="33" y="79"/>
                        </a:lnTo>
                        <a:lnTo>
                          <a:pt x="35" y="79"/>
                        </a:lnTo>
                        <a:lnTo>
                          <a:pt x="35" y="79"/>
                        </a:lnTo>
                        <a:lnTo>
                          <a:pt x="37" y="79"/>
                        </a:lnTo>
                        <a:lnTo>
                          <a:pt x="37" y="79"/>
                        </a:lnTo>
                        <a:lnTo>
                          <a:pt x="39" y="62"/>
                        </a:lnTo>
                        <a:lnTo>
                          <a:pt x="39" y="61"/>
                        </a:lnTo>
                        <a:lnTo>
                          <a:pt x="40" y="0"/>
                        </a:lnTo>
                        <a:lnTo>
                          <a:pt x="41" y="79"/>
                        </a:lnTo>
                        <a:lnTo>
                          <a:pt x="41" y="79"/>
                        </a:lnTo>
                        <a:lnTo>
                          <a:pt x="43" y="79"/>
                        </a:lnTo>
                        <a:lnTo>
                          <a:pt x="43" y="79"/>
                        </a:lnTo>
                        <a:lnTo>
                          <a:pt x="46" y="79"/>
                        </a:lnTo>
                        <a:lnTo>
                          <a:pt x="46" y="7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7" name="Freeform 80"/>
                  <p:cNvSpPr>
                    <a:spLocks/>
                  </p:cNvSpPr>
                  <p:nvPr/>
                </p:nvSpPr>
                <p:spPr bwMode="auto">
                  <a:xfrm>
                    <a:off x="10590213" y="2449513"/>
                    <a:ext cx="71438" cy="125413"/>
                  </a:xfrm>
                  <a:custGeom>
                    <a:avLst/>
                    <a:gdLst>
                      <a:gd name="T0" fmla="*/ 0 w 45"/>
                      <a:gd name="T1" fmla="*/ 79 h 79"/>
                      <a:gd name="T2" fmla="*/ 2 w 45"/>
                      <a:gd name="T3" fmla="*/ 79 h 79"/>
                      <a:gd name="T4" fmla="*/ 2 w 45"/>
                      <a:gd name="T5" fmla="*/ 79 h 79"/>
                      <a:gd name="T6" fmla="*/ 3 w 45"/>
                      <a:gd name="T7" fmla="*/ 79 h 79"/>
                      <a:gd name="T8" fmla="*/ 4 w 45"/>
                      <a:gd name="T9" fmla="*/ 79 h 79"/>
                      <a:gd name="T10" fmla="*/ 4 w 45"/>
                      <a:gd name="T11" fmla="*/ 79 h 79"/>
                      <a:gd name="T12" fmla="*/ 6 w 45"/>
                      <a:gd name="T13" fmla="*/ 79 h 79"/>
                      <a:gd name="T14" fmla="*/ 6 w 45"/>
                      <a:gd name="T15" fmla="*/ 79 h 79"/>
                      <a:gd name="T16" fmla="*/ 8 w 45"/>
                      <a:gd name="T17" fmla="*/ 79 h 79"/>
                      <a:gd name="T18" fmla="*/ 8 w 45"/>
                      <a:gd name="T19" fmla="*/ 79 h 79"/>
                      <a:gd name="T20" fmla="*/ 10 w 45"/>
                      <a:gd name="T21" fmla="*/ 79 h 79"/>
                      <a:gd name="T22" fmla="*/ 10 w 45"/>
                      <a:gd name="T23" fmla="*/ 79 h 79"/>
                      <a:gd name="T24" fmla="*/ 12 w 45"/>
                      <a:gd name="T25" fmla="*/ 25 h 79"/>
                      <a:gd name="T26" fmla="*/ 12 w 45"/>
                      <a:gd name="T27" fmla="*/ 23 h 79"/>
                      <a:gd name="T28" fmla="*/ 12 w 45"/>
                      <a:gd name="T29" fmla="*/ 0 h 79"/>
                      <a:gd name="T30" fmla="*/ 14 w 45"/>
                      <a:gd name="T31" fmla="*/ 79 h 79"/>
                      <a:gd name="T32" fmla="*/ 14 w 45"/>
                      <a:gd name="T33" fmla="*/ 79 h 79"/>
                      <a:gd name="T34" fmla="*/ 16 w 45"/>
                      <a:gd name="T35" fmla="*/ 79 h 79"/>
                      <a:gd name="T36" fmla="*/ 16 w 45"/>
                      <a:gd name="T37" fmla="*/ 79 h 79"/>
                      <a:gd name="T38" fmla="*/ 18 w 45"/>
                      <a:gd name="T39" fmla="*/ 79 h 79"/>
                      <a:gd name="T40" fmla="*/ 18 w 45"/>
                      <a:gd name="T41" fmla="*/ 79 h 79"/>
                      <a:gd name="T42" fmla="*/ 20 w 45"/>
                      <a:gd name="T43" fmla="*/ 79 h 79"/>
                      <a:gd name="T44" fmla="*/ 20 w 45"/>
                      <a:gd name="T45" fmla="*/ 79 h 79"/>
                      <a:gd name="T46" fmla="*/ 21 w 45"/>
                      <a:gd name="T47" fmla="*/ 79 h 79"/>
                      <a:gd name="T48" fmla="*/ 22 w 45"/>
                      <a:gd name="T49" fmla="*/ 79 h 79"/>
                      <a:gd name="T50" fmla="*/ 22 w 45"/>
                      <a:gd name="T51" fmla="*/ 79 h 79"/>
                      <a:gd name="T52" fmla="*/ 25 w 45"/>
                      <a:gd name="T53" fmla="*/ 79 h 79"/>
                      <a:gd name="T54" fmla="*/ 25 w 45"/>
                      <a:gd name="T55" fmla="*/ 79 h 79"/>
                      <a:gd name="T56" fmla="*/ 27 w 45"/>
                      <a:gd name="T57" fmla="*/ 79 h 79"/>
                      <a:gd name="T58" fmla="*/ 27 w 45"/>
                      <a:gd name="T59" fmla="*/ 79 h 79"/>
                      <a:gd name="T60" fmla="*/ 28 w 45"/>
                      <a:gd name="T61" fmla="*/ 79 h 79"/>
                      <a:gd name="T62" fmla="*/ 28 w 45"/>
                      <a:gd name="T63" fmla="*/ 79 h 79"/>
                      <a:gd name="T64" fmla="*/ 31 w 45"/>
                      <a:gd name="T65" fmla="*/ 0 h 79"/>
                      <a:gd name="T66" fmla="*/ 31 w 45"/>
                      <a:gd name="T67" fmla="*/ 15 h 79"/>
                      <a:gd name="T68" fmla="*/ 31 w 45"/>
                      <a:gd name="T69" fmla="*/ 17 h 79"/>
                      <a:gd name="T70" fmla="*/ 33 w 45"/>
                      <a:gd name="T71" fmla="*/ 79 h 79"/>
                      <a:gd name="T72" fmla="*/ 33 w 45"/>
                      <a:gd name="T73" fmla="*/ 79 h 79"/>
                      <a:gd name="T74" fmla="*/ 35 w 45"/>
                      <a:gd name="T75" fmla="*/ 79 h 79"/>
                      <a:gd name="T76" fmla="*/ 35 w 45"/>
                      <a:gd name="T77" fmla="*/ 79 h 79"/>
                      <a:gd name="T78" fmla="*/ 37 w 45"/>
                      <a:gd name="T79" fmla="*/ 79 h 79"/>
                      <a:gd name="T80" fmla="*/ 37 w 45"/>
                      <a:gd name="T81" fmla="*/ 79 h 79"/>
                      <a:gd name="T82" fmla="*/ 39 w 45"/>
                      <a:gd name="T83" fmla="*/ 79 h 79"/>
                      <a:gd name="T84" fmla="*/ 39 w 45"/>
                      <a:gd name="T85" fmla="*/ 79 h 79"/>
                      <a:gd name="T86" fmla="*/ 40 w 45"/>
                      <a:gd name="T87" fmla="*/ 79 h 79"/>
                      <a:gd name="T88" fmla="*/ 41 w 45"/>
                      <a:gd name="T89" fmla="*/ 79 h 79"/>
                      <a:gd name="T90" fmla="*/ 41 w 45"/>
                      <a:gd name="T91" fmla="*/ 79 h 79"/>
                      <a:gd name="T92" fmla="*/ 43 w 45"/>
                      <a:gd name="T93" fmla="*/ 79 h 79"/>
                      <a:gd name="T94" fmla="*/ 43 w 45"/>
                      <a:gd name="T95" fmla="*/ 79 h 79"/>
                      <a:gd name="T96" fmla="*/ 45 w 45"/>
                      <a:gd name="T97" fmla="*/ 79 h 79"/>
                      <a:gd name="T98" fmla="*/ 45 w 45"/>
                      <a:gd name="T99" fmla="*/ 79 h 7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79">
                        <a:moveTo>
                          <a:pt x="0" y="79"/>
                        </a:moveTo>
                        <a:lnTo>
                          <a:pt x="2" y="79"/>
                        </a:lnTo>
                        <a:lnTo>
                          <a:pt x="2" y="79"/>
                        </a:lnTo>
                        <a:lnTo>
                          <a:pt x="3" y="79"/>
                        </a:lnTo>
                        <a:lnTo>
                          <a:pt x="4" y="79"/>
                        </a:lnTo>
                        <a:lnTo>
                          <a:pt x="4" y="79"/>
                        </a:lnTo>
                        <a:lnTo>
                          <a:pt x="6" y="79"/>
                        </a:lnTo>
                        <a:lnTo>
                          <a:pt x="6" y="79"/>
                        </a:lnTo>
                        <a:lnTo>
                          <a:pt x="8" y="79"/>
                        </a:lnTo>
                        <a:lnTo>
                          <a:pt x="8" y="79"/>
                        </a:lnTo>
                        <a:lnTo>
                          <a:pt x="10" y="79"/>
                        </a:lnTo>
                        <a:lnTo>
                          <a:pt x="10" y="79"/>
                        </a:lnTo>
                        <a:lnTo>
                          <a:pt x="12" y="25"/>
                        </a:lnTo>
                        <a:lnTo>
                          <a:pt x="12" y="23"/>
                        </a:lnTo>
                        <a:lnTo>
                          <a:pt x="12" y="0"/>
                        </a:lnTo>
                        <a:lnTo>
                          <a:pt x="14" y="79"/>
                        </a:lnTo>
                        <a:lnTo>
                          <a:pt x="14" y="79"/>
                        </a:lnTo>
                        <a:lnTo>
                          <a:pt x="16" y="79"/>
                        </a:lnTo>
                        <a:lnTo>
                          <a:pt x="16" y="79"/>
                        </a:lnTo>
                        <a:lnTo>
                          <a:pt x="18" y="79"/>
                        </a:lnTo>
                        <a:lnTo>
                          <a:pt x="18" y="79"/>
                        </a:lnTo>
                        <a:lnTo>
                          <a:pt x="20" y="79"/>
                        </a:lnTo>
                        <a:lnTo>
                          <a:pt x="20" y="79"/>
                        </a:lnTo>
                        <a:lnTo>
                          <a:pt x="21" y="79"/>
                        </a:lnTo>
                        <a:lnTo>
                          <a:pt x="22" y="79"/>
                        </a:lnTo>
                        <a:lnTo>
                          <a:pt x="22" y="79"/>
                        </a:lnTo>
                        <a:lnTo>
                          <a:pt x="25" y="79"/>
                        </a:lnTo>
                        <a:lnTo>
                          <a:pt x="25" y="79"/>
                        </a:lnTo>
                        <a:lnTo>
                          <a:pt x="27" y="79"/>
                        </a:lnTo>
                        <a:lnTo>
                          <a:pt x="27" y="79"/>
                        </a:lnTo>
                        <a:lnTo>
                          <a:pt x="28" y="79"/>
                        </a:lnTo>
                        <a:lnTo>
                          <a:pt x="28" y="79"/>
                        </a:lnTo>
                        <a:lnTo>
                          <a:pt x="31" y="0"/>
                        </a:lnTo>
                        <a:lnTo>
                          <a:pt x="31" y="15"/>
                        </a:lnTo>
                        <a:lnTo>
                          <a:pt x="31" y="17"/>
                        </a:lnTo>
                        <a:lnTo>
                          <a:pt x="33" y="79"/>
                        </a:lnTo>
                        <a:lnTo>
                          <a:pt x="33" y="79"/>
                        </a:lnTo>
                        <a:lnTo>
                          <a:pt x="35" y="79"/>
                        </a:lnTo>
                        <a:lnTo>
                          <a:pt x="35" y="79"/>
                        </a:lnTo>
                        <a:lnTo>
                          <a:pt x="37" y="79"/>
                        </a:lnTo>
                        <a:lnTo>
                          <a:pt x="37" y="79"/>
                        </a:lnTo>
                        <a:lnTo>
                          <a:pt x="39" y="79"/>
                        </a:lnTo>
                        <a:lnTo>
                          <a:pt x="39" y="79"/>
                        </a:lnTo>
                        <a:lnTo>
                          <a:pt x="40" y="79"/>
                        </a:lnTo>
                        <a:lnTo>
                          <a:pt x="41" y="79"/>
                        </a:lnTo>
                        <a:lnTo>
                          <a:pt x="41" y="79"/>
                        </a:lnTo>
                        <a:lnTo>
                          <a:pt x="43" y="79"/>
                        </a:lnTo>
                        <a:lnTo>
                          <a:pt x="43" y="79"/>
                        </a:lnTo>
                        <a:lnTo>
                          <a:pt x="45" y="79"/>
                        </a:lnTo>
                        <a:lnTo>
                          <a:pt x="45" y="7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8" name="Freeform 81"/>
                  <p:cNvSpPr>
                    <a:spLocks/>
                  </p:cNvSpPr>
                  <p:nvPr/>
                </p:nvSpPr>
                <p:spPr bwMode="auto">
                  <a:xfrm>
                    <a:off x="10661650" y="2447926"/>
                    <a:ext cx="73025" cy="127000"/>
                  </a:xfrm>
                  <a:custGeom>
                    <a:avLst/>
                    <a:gdLst>
                      <a:gd name="T0" fmla="*/ 0 w 46"/>
                      <a:gd name="T1" fmla="*/ 80 h 80"/>
                      <a:gd name="T2" fmla="*/ 2 w 46"/>
                      <a:gd name="T3" fmla="*/ 80 h 80"/>
                      <a:gd name="T4" fmla="*/ 2 w 46"/>
                      <a:gd name="T5" fmla="*/ 80 h 80"/>
                      <a:gd name="T6" fmla="*/ 4 w 46"/>
                      <a:gd name="T7" fmla="*/ 1 h 80"/>
                      <a:gd name="T8" fmla="*/ 5 w 46"/>
                      <a:gd name="T9" fmla="*/ 60 h 80"/>
                      <a:gd name="T10" fmla="*/ 5 w 46"/>
                      <a:gd name="T11" fmla="*/ 61 h 80"/>
                      <a:gd name="T12" fmla="*/ 6 w 46"/>
                      <a:gd name="T13" fmla="*/ 80 h 80"/>
                      <a:gd name="T14" fmla="*/ 6 w 46"/>
                      <a:gd name="T15" fmla="*/ 80 h 80"/>
                      <a:gd name="T16" fmla="*/ 8 w 46"/>
                      <a:gd name="T17" fmla="*/ 80 h 80"/>
                      <a:gd name="T18" fmla="*/ 8 w 46"/>
                      <a:gd name="T19" fmla="*/ 80 h 80"/>
                      <a:gd name="T20" fmla="*/ 11 w 46"/>
                      <a:gd name="T21" fmla="*/ 80 h 80"/>
                      <a:gd name="T22" fmla="*/ 11 w 46"/>
                      <a:gd name="T23" fmla="*/ 80 h 80"/>
                      <a:gd name="T24" fmla="*/ 13 w 46"/>
                      <a:gd name="T25" fmla="*/ 80 h 80"/>
                      <a:gd name="T26" fmla="*/ 13 w 46"/>
                      <a:gd name="T27" fmla="*/ 80 h 80"/>
                      <a:gd name="T28" fmla="*/ 13 w 46"/>
                      <a:gd name="T29" fmla="*/ 80 h 80"/>
                      <a:gd name="T30" fmla="*/ 15 w 46"/>
                      <a:gd name="T31" fmla="*/ 80 h 80"/>
                      <a:gd name="T32" fmla="*/ 15 w 46"/>
                      <a:gd name="T33" fmla="*/ 80 h 80"/>
                      <a:gd name="T34" fmla="*/ 17 w 46"/>
                      <a:gd name="T35" fmla="*/ 80 h 80"/>
                      <a:gd name="T36" fmla="*/ 17 w 46"/>
                      <a:gd name="T37" fmla="*/ 80 h 80"/>
                      <a:gd name="T38" fmla="*/ 19 w 46"/>
                      <a:gd name="T39" fmla="*/ 80 h 80"/>
                      <a:gd name="T40" fmla="*/ 19 w 46"/>
                      <a:gd name="T41" fmla="*/ 80 h 80"/>
                      <a:gd name="T42" fmla="*/ 21 w 46"/>
                      <a:gd name="T43" fmla="*/ 80 h 80"/>
                      <a:gd name="T44" fmla="*/ 21 w 46"/>
                      <a:gd name="T45" fmla="*/ 80 h 80"/>
                      <a:gd name="T46" fmla="*/ 23 w 46"/>
                      <a:gd name="T47" fmla="*/ 0 h 80"/>
                      <a:gd name="T48" fmla="*/ 23 w 46"/>
                      <a:gd name="T49" fmla="*/ 72 h 80"/>
                      <a:gd name="T50" fmla="*/ 23 w 46"/>
                      <a:gd name="T51" fmla="*/ 72 h 80"/>
                      <a:gd name="T52" fmla="*/ 25 w 46"/>
                      <a:gd name="T53" fmla="*/ 80 h 80"/>
                      <a:gd name="T54" fmla="*/ 25 w 46"/>
                      <a:gd name="T55" fmla="*/ 80 h 80"/>
                      <a:gd name="T56" fmla="*/ 27 w 46"/>
                      <a:gd name="T57" fmla="*/ 80 h 80"/>
                      <a:gd name="T58" fmla="*/ 27 w 46"/>
                      <a:gd name="T59" fmla="*/ 80 h 80"/>
                      <a:gd name="T60" fmla="*/ 29 w 46"/>
                      <a:gd name="T61" fmla="*/ 80 h 80"/>
                      <a:gd name="T62" fmla="*/ 29 w 46"/>
                      <a:gd name="T63" fmla="*/ 80 h 80"/>
                      <a:gd name="T64" fmla="*/ 31 w 46"/>
                      <a:gd name="T65" fmla="*/ 80 h 80"/>
                      <a:gd name="T66" fmla="*/ 31 w 46"/>
                      <a:gd name="T67" fmla="*/ 80 h 80"/>
                      <a:gd name="T68" fmla="*/ 32 w 46"/>
                      <a:gd name="T69" fmla="*/ 80 h 80"/>
                      <a:gd name="T70" fmla="*/ 33 w 46"/>
                      <a:gd name="T71" fmla="*/ 80 h 80"/>
                      <a:gd name="T72" fmla="*/ 33 w 46"/>
                      <a:gd name="T73" fmla="*/ 80 h 80"/>
                      <a:gd name="T74" fmla="*/ 36 w 46"/>
                      <a:gd name="T75" fmla="*/ 80 h 80"/>
                      <a:gd name="T76" fmla="*/ 36 w 46"/>
                      <a:gd name="T77" fmla="*/ 80 h 80"/>
                      <a:gd name="T78" fmla="*/ 38 w 46"/>
                      <a:gd name="T79" fmla="*/ 80 h 80"/>
                      <a:gd name="T80" fmla="*/ 38 w 46"/>
                      <a:gd name="T81" fmla="*/ 80 h 80"/>
                      <a:gd name="T82" fmla="*/ 40 w 46"/>
                      <a:gd name="T83" fmla="*/ 80 h 80"/>
                      <a:gd name="T84" fmla="*/ 40 w 46"/>
                      <a:gd name="T85" fmla="*/ 80 h 80"/>
                      <a:gd name="T86" fmla="*/ 41 w 46"/>
                      <a:gd name="T87" fmla="*/ 0 h 80"/>
                      <a:gd name="T88" fmla="*/ 42 w 46"/>
                      <a:gd name="T89" fmla="*/ 76 h 80"/>
                      <a:gd name="T90" fmla="*/ 42 w 46"/>
                      <a:gd name="T91" fmla="*/ 76 h 80"/>
                      <a:gd name="T92" fmla="*/ 44 w 46"/>
                      <a:gd name="T93" fmla="*/ 80 h 80"/>
                      <a:gd name="T94" fmla="*/ 44 w 46"/>
                      <a:gd name="T95" fmla="*/ 80 h 80"/>
                      <a:gd name="T96" fmla="*/ 46 w 46"/>
                      <a:gd name="T97" fmla="*/ 80 h 80"/>
                      <a:gd name="T98" fmla="*/ 46 w 46"/>
                      <a:gd name="T99" fmla="*/ 8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80">
                        <a:moveTo>
                          <a:pt x="0" y="80"/>
                        </a:moveTo>
                        <a:lnTo>
                          <a:pt x="2" y="80"/>
                        </a:lnTo>
                        <a:lnTo>
                          <a:pt x="2" y="80"/>
                        </a:lnTo>
                        <a:lnTo>
                          <a:pt x="4" y="1"/>
                        </a:lnTo>
                        <a:lnTo>
                          <a:pt x="5" y="60"/>
                        </a:lnTo>
                        <a:lnTo>
                          <a:pt x="5" y="61"/>
                        </a:lnTo>
                        <a:lnTo>
                          <a:pt x="6" y="80"/>
                        </a:lnTo>
                        <a:lnTo>
                          <a:pt x="6" y="80"/>
                        </a:lnTo>
                        <a:lnTo>
                          <a:pt x="8" y="80"/>
                        </a:lnTo>
                        <a:lnTo>
                          <a:pt x="8" y="80"/>
                        </a:lnTo>
                        <a:lnTo>
                          <a:pt x="11" y="80"/>
                        </a:lnTo>
                        <a:lnTo>
                          <a:pt x="11" y="80"/>
                        </a:lnTo>
                        <a:lnTo>
                          <a:pt x="13" y="80"/>
                        </a:lnTo>
                        <a:lnTo>
                          <a:pt x="13" y="80"/>
                        </a:lnTo>
                        <a:lnTo>
                          <a:pt x="13" y="80"/>
                        </a:lnTo>
                        <a:lnTo>
                          <a:pt x="15" y="80"/>
                        </a:lnTo>
                        <a:lnTo>
                          <a:pt x="15" y="80"/>
                        </a:lnTo>
                        <a:lnTo>
                          <a:pt x="17" y="80"/>
                        </a:lnTo>
                        <a:lnTo>
                          <a:pt x="17" y="80"/>
                        </a:lnTo>
                        <a:lnTo>
                          <a:pt x="19" y="80"/>
                        </a:lnTo>
                        <a:lnTo>
                          <a:pt x="19" y="80"/>
                        </a:lnTo>
                        <a:lnTo>
                          <a:pt x="21" y="80"/>
                        </a:lnTo>
                        <a:lnTo>
                          <a:pt x="21" y="80"/>
                        </a:lnTo>
                        <a:lnTo>
                          <a:pt x="23" y="0"/>
                        </a:lnTo>
                        <a:lnTo>
                          <a:pt x="23" y="72"/>
                        </a:lnTo>
                        <a:lnTo>
                          <a:pt x="23" y="72"/>
                        </a:lnTo>
                        <a:lnTo>
                          <a:pt x="25" y="80"/>
                        </a:lnTo>
                        <a:lnTo>
                          <a:pt x="25" y="80"/>
                        </a:lnTo>
                        <a:lnTo>
                          <a:pt x="27" y="80"/>
                        </a:lnTo>
                        <a:lnTo>
                          <a:pt x="27" y="80"/>
                        </a:lnTo>
                        <a:lnTo>
                          <a:pt x="29" y="80"/>
                        </a:lnTo>
                        <a:lnTo>
                          <a:pt x="29" y="80"/>
                        </a:lnTo>
                        <a:lnTo>
                          <a:pt x="31" y="80"/>
                        </a:lnTo>
                        <a:lnTo>
                          <a:pt x="31" y="80"/>
                        </a:lnTo>
                        <a:lnTo>
                          <a:pt x="32" y="80"/>
                        </a:lnTo>
                        <a:lnTo>
                          <a:pt x="33" y="80"/>
                        </a:lnTo>
                        <a:lnTo>
                          <a:pt x="33" y="80"/>
                        </a:lnTo>
                        <a:lnTo>
                          <a:pt x="36" y="80"/>
                        </a:lnTo>
                        <a:lnTo>
                          <a:pt x="36" y="80"/>
                        </a:lnTo>
                        <a:lnTo>
                          <a:pt x="38" y="80"/>
                        </a:lnTo>
                        <a:lnTo>
                          <a:pt x="38" y="80"/>
                        </a:lnTo>
                        <a:lnTo>
                          <a:pt x="40" y="80"/>
                        </a:lnTo>
                        <a:lnTo>
                          <a:pt x="40" y="80"/>
                        </a:lnTo>
                        <a:lnTo>
                          <a:pt x="41" y="0"/>
                        </a:lnTo>
                        <a:lnTo>
                          <a:pt x="42" y="76"/>
                        </a:lnTo>
                        <a:lnTo>
                          <a:pt x="42" y="76"/>
                        </a:lnTo>
                        <a:lnTo>
                          <a:pt x="44" y="80"/>
                        </a:lnTo>
                        <a:lnTo>
                          <a:pt x="44" y="80"/>
                        </a:lnTo>
                        <a:lnTo>
                          <a:pt x="46" y="80"/>
                        </a:lnTo>
                        <a:lnTo>
                          <a:pt x="46" y="8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9" name="Freeform 82"/>
                  <p:cNvSpPr>
                    <a:spLocks/>
                  </p:cNvSpPr>
                  <p:nvPr/>
                </p:nvSpPr>
                <p:spPr bwMode="auto">
                  <a:xfrm>
                    <a:off x="10734675" y="2446338"/>
                    <a:ext cx="73025" cy="128588"/>
                  </a:xfrm>
                  <a:custGeom>
                    <a:avLst/>
                    <a:gdLst>
                      <a:gd name="T0" fmla="*/ 0 w 46"/>
                      <a:gd name="T1" fmla="*/ 81 h 81"/>
                      <a:gd name="T2" fmla="*/ 2 w 46"/>
                      <a:gd name="T3" fmla="*/ 81 h 81"/>
                      <a:gd name="T4" fmla="*/ 2 w 46"/>
                      <a:gd name="T5" fmla="*/ 81 h 81"/>
                      <a:gd name="T6" fmla="*/ 4 w 46"/>
                      <a:gd name="T7" fmla="*/ 81 h 81"/>
                      <a:gd name="T8" fmla="*/ 4 w 46"/>
                      <a:gd name="T9" fmla="*/ 81 h 81"/>
                      <a:gd name="T10" fmla="*/ 5 w 46"/>
                      <a:gd name="T11" fmla="*/ 81 h 81"/>
                      <a:gd name="T12" fmla="*/ 6 w 46"/>
                      <a:gd name="T13" fmla="*/ 81 h 81"/>
                      <a:gd name="T14" fmla="*/ 6 w 46"/>
                      <a:gd name="T15" fmla="*/ 81 h 81"/>
                      <a:gd name="T16" fmla="*/ 8 w 46"/>
                      <a:gd name="T17" fmla="*/ 81 h 81"/>
                      <a:gd name="T18" fmla="*/ 8 w 46"/>
                      <a:gd name="T19" fmla="*/ 81 h 81"/>
                      <a:gd name="T20" fmla="*/ 10 w 46"/>
                      <a:gd name="T21" fmla="*/ 81 h 81"/>
                      <a:gd name="T22" fmla="*/ 10 w 46"/>
                      <a:gd name="T23" fmla="*/ 81 h 81"/>
                      <a:gd name="T24" fmla="*/ 12 w 46"/>
                      <a:gd name="T25" fmla="*/ 80 h 81"/>
                      <a:gd name="T26" fmla="*/ 12 w 46"/>
                      <a:gd name="T27" fmla="*/ 80 h 81"/>
                      <a:gd name="T28" fmla="*/ 14 w 46"/>
                      <a:gd name="T29" fmla="*/ 1 h 81"/>
                      <a:gd name="T30" fmla="*/ 15 w 46"/>
                      <a:gd name="T31" fmla="*/ 79 h 81"/>
                      <a:gd name="T32" fmla="*/ 15 w 46"/>
                      <a:gd name="T33" fmla="*/ 79 h 81"/>
                      <a:gd name="T34" fmla="*/ 17 w 46"/>
                      <a:gd name="T35" fmla="*/ 81 h 81"/>
                      <a:gd name="T36" fmla="*/ 17 w 46"/>
                      <a:gd name="T37" fmla="*/ 81 h 81"/>
                      <a:gd name="T38" fmla="*/ 19 w 46"/>
                      <a:gd name="T39" fmla="*/ 81 h 81"/>
                      <a:gd name="T40" fmla="*/ 19 w 46"/>
                      <a:gd name="T41" fmla="*/ 81 h 81"/>
                      <a:gd name="T42" fmla="*/ 21 w 46"/>
                      <a:gd name="T43" fmla="*/ 81 h 81"/>
                      <a:gd name="T44" fmla="*/ 21 w 46"/>
                      <a:gd name="T45" fmla="*/ 81 h 81"/>
                      <a:gd name="T46" fmla="*/ 23 w 46"/>
                      <a:gd name="T47" fmla="*/ 81 h 81"/>
                      <a:gd name="T48" fmla="*/ 23 w 46"/>
                      <a:gd name="T49" fmla="*/ 81 h 81"/>
                      <a:gd name="T50" fmla="*/ 23 w 46"/>
                      <a:gd name="T51" fmla="*/ 81 h 81"/>
                      <a:gd name="T52" fmla="*/ 25 w 46"/>
                      <a:gd name="T53" fmla="*/ 81 h 81"/>
                      <a:gd name="T54" fmla="*/ 25 w 46"/>
                      <a:gd name="T55" fmla="*/ 81 h 81"/>
                      <a:gd name="T56" fmla="*/ 27 w 46"/>
                      <a:gd name="T57" fmla="*/ 81 h 81"/>
                      <a:gd name="T58" fmla="*/ 27 w 46"/>
                      <a:gd name="T59" fmla="*/ 81 h 81"/>
                      <a:gd name="T60" fmla="*/ 29 w 46"/>
                      <a:gd name="T61" fmla="*/ 81 h 81"/>
                      <a:gd name="T62" fmla="*/ 29 w 46"/>
                      <a:gd name="T63" fmla="*/ 81 h 81"/>
                      <a:gd name="T64" fmla="*/ 31 w 46"/>
                      <a:gd name="T65" fmla="*/ 80 h 81"/>
                      <a:gd name="T66" fmla="*/ 31 w 46"/>
                      <a:gd name="T67" fmla="*/ 80 h 81"/>
                      <a:gd name="T68" fmla="*/ 32 w 46"/>
                      <a:gd name="T69" fmla="*/ 0 h 81"/>
                      <a:gd name="T70" fmla="*/ 33 w 46"/>
                      <a:gd name="T71" fmla="*/ 80 h 81"/>
                      <a:gd name="T72" fmla="*/ 33 w 46"/>
                      <a:gd name="T73" fmla="*/ 80 h 81"/>
                      <a:gd name="T74" fmla="*/ 35 w 46"/>
                      <a:gd name="T75" fmla="*/ 81 h 81"/>
                      <a:gd name="T76" fmla="*/ 35 w 46"/>
                      <a:gd name="T77" fmla="*/ 81 h 81"/>
                      <a:gd name="T78" fmla="*/ 37 w 46"/>
                      <a:gd name="T79" fmla="*/ 81 h 81"/>
                      <a:gd name="T80" fmla="*/ 37 w 46"/>
                      <a:gd name="T81" fmla="*/ 81 h 81"/>
                      <a:gd name="T82" fmla="*/ 40 w 46"/>
                      <a:gd name="T83" fmla="*/ 81 h 81"/>
                      <a:gd name="T84" fmla="*/ 40 w 46"/>
                      <a:gd name="T85" fmla="*/ 81 h 81"/>
                      <a:gd name="T86" fmla="*/ 42 w 46"/>
                      <a:gd name="T87" fmla="*/ 81 h 81"/>
                      <a:gd name="T88" fmla="*/ 42 w 46"/>
                      <a:gd name="T89" fmla="*/ 81 h 81"/>
                      <a:gd name="T90" fmla="*/ 42 w 46"/>
                      <a:gd name="T91" fmla="*/ 81 h 81"/>
                      <a:gd name="T92" fmla="*/ 43 w 46"/>
                      <a:gd name="T93" fmla="*/ 81 h 81"/>
                      <a:gd name="T94" fmla="*/ 43 w 46"/>
                      <a:gd name="T95" fmla="*/ 81 h 81"/>
                      <a:gd name="T96" fmla="*/ 46 w 46"/>
                      <a:gd name="T97" fmla="*/ 81 h 81"/>
                      <a:gd name="T98" fmla="*/ 46 w 46"/>
                      <a:gd name="T99" fmla="*/ 81 h 8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81">
                        <a:moveTo>
                          <a:pt x="0" y="81"/>
                        </a:moveTo>
                        <a:lnTo>
                          <a:pt x="2" y="81"/>
                        </a:lnTo>
                        <a:lnTo>
                          <a:pt x="2" y="81"/>
                        </a:lnTo>
                        <a:lnTo>
                          <a:pt x="4" y="81"/>
                        </a:lnTo>
                        <a:lnTo>
                          <a:pt x="4" y="81"/>
                        </a:lnTo>
                        <a:lnTo>
                          <a:pt x="5" y="81"/>
                        </a:lnTo>
                        <a:lnTo>
                          <a:pt x="6" y="81"/>
                        </a:lnTo>
                        <a:lnTo>
                          <a:pt x="6" y="81"/>
                        </a:lnTo>
                        <a:lnTo>
                          <a:pt x="8" y="81"/>
                        </a:lnTo>
                        <a:lnTo>
                          <a:pt x="8" y="81"/>
                        </a:lnTo>
                        <a:lnTo>
                          <a:pt x="10" y="81"/>
                        </a:lnTo>
                        <a:lnTo>
                          <a:pt x="10" y="81"/>
                        </a:lnTo>
                        <a:lnTo>
                          <a:pt x="12" y="80"/>
                        </a:lnTo>
                        <a:lnTo>
                          <a:pt x="12" y="80"/>
                        </a:lnTo>
                        <a:lnTo>
                          <a:pt x="14" y="1"/>
                        </a:lnTo>
                        <a:lnTo>
                          <a:pt x="15" y="79"/>
                        </a:lnTo>
                        <a:lnTo>
                          <a:pt x="15" y="79"/>
                        </a:lnTo>
                        <a:lnTo>
                          <a:pt x="17" y="81"/>
                        </a:lnTo>
                        <a:lnTo>
                          <a:pt x="17" y="81"/>
                        </a:lnTo>
                        <a:lnTo>
                          <a:pt x="19" y="81"/>
                        </a:lnTo>
                        <a:lnTo>
                          <a:pt x="19" y="81"/>
                        </a:lnTo>
                        <a:lnTo>
                          <a:pt x="21" y="81"/>
                        </a:lnTo>
                        <a:lnTo>
                          <a:pt x="21" y="81"/>
                        </a:lnTo>
                        <a:lnTo>
                          <a:pt x="23" y="81"/>
                        </a:lnTo>
                        <a:lnTo>
                          <a:pt x="23" y="81"/>
                        </a:lnTo>
                        <a:lnTo>
                          <a:pt x="23" y="81"/>
                        </a:lnTo>
                        <a:lnTo>
                          <a:pt x="25" y="81"/>
                        </a:lnTo>
                        <a:lnTo>
                          <a:pt x="25" y="81"/>
                        </a:lnTo>
                        <a:lnTo>
                          <a:pt x="27" y="81"/>
                        </a:lnTo>
                        <a:lnTo>
                          <a:pt x="27" y="81"/>
                        </a:lnTo>
                        <a:lnTo>
                          <a:pt x="29" y="81"/>
                        </a:lnTo>
                        <a:lnTo>
                          <a:pt x="29" y="81"/>
                        </a:lnTo>
                        <a:lnTo>
                          <a:pt x="31" y="80"/>
                        </a:lnTo>
                        <a:lnTo>
                          <a:pt x="31" y="80"/>
                        </a:lnTo>
                        <a:lnTo>
                          <a:pt x="32" y="0"/>
                        </a:lnTo>
                        <a:lnTo>
                          <a:pt x="33" y="80"/>
                        </a:lnTo>
                        <a:lnTo>
                          <a:pt x="33" y="80"/>
                        </a:lnTo>
                        <a:lnTo>
                          <a:pt x="35" y="81"/>
                        </a:lnTo>
                        <a:lnTo>
                          <a:pt x="35" y="81"/>
                        </a:lnTo>
                        <a:lnTo>
                          <a:pt x="37" y="81"/>
                        </a:lnTo>
                        <a:lnTo>
                          <a:pt x="37" y="81"/>
                        </a:lnTo>
                        <a:lnTo>
                          <a:pt x="40" y="81"/>
                        </a:lnTo>
                        <a:lnTo>
                          <a:pt x="40" y="81"/>
                        </a:lnTo>
                        <a:lnTo>
                          <a:pt x="42" y="81"/>
                        </a:lnTo>
                        <a:lnTo>
                          <a:pt x="42" y="81"/>
                        </a:lnTo>
                        <a:lnTo>
                          <a:pt x="42" y="81"/>
                        </a:lnTo>
                        <a:lnTo>
                          <a:pt x="43" y="81"/>
                        </a:lnTo>
                        <a:lnTo>
                          <a:pt x="43" y="81"/>
                        </a:lnTo>
                        <a:lnTo>
                          <a:pt x="46" y="81"/>
                        </a:lnTo>
                        <a:lnTo>
                          <a:pt x="46" y="8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0" name="Freeform 83"/>
                  <p:cNvSpPr>
                    <a:spLocks/>
                  </p:cNvSpPr>
                  <p:nvPr/>
                </p:nvSpPr>
                <p:spPr bwMode="auto">
                  <a:xfrm>
                    <a:off x="10807700" y="2444751"/>
                    <a:ext cx="71438" cy="130175"/>
                  </a:xfrm>
                  <a:custGeom>
                    <a:avLst/>
                    <a:gdLst>
                      <a:gd name="T0" fmla="*/ 0 w 45"/>
                      <a:gd name="T1" fmla="*/ 82 h 82"/>
                      <a:gd name="T2" fmla="*/ 2 w 45"/>
                      <a:gd name="T3" fmla="*/ 82 h 82"/>
                      <a:gd name="T4" fmla="*/ 2 w 45"/>
                      <a:gd name="T5" fmla="*/ 82 h 82"/>
                      <a:gd name="T6" fmla="*/ 4 w 45"/>
                      <a:gd name="T7" fmla="*/ 80 h 82"/>
                      <a:gd name="T8" fmla="*/ 4 w 45"/>
                      <a:gd name="T9" fmla="*/ 80 h 82"/>
                      <a:gd name="T10" fmla="*/ 5 w 45"/>
                      <a:gd name="T11" fmla="*/ 1 h 82"/>
                      <a:gd name="T12" fmla="*/ 6 w 45"/>
                      <a:gd name="T13" fmla="*/ 81 h 82"/>
                      <a:gd name="T14" fmla="*/ 6 w 45"/>
                      <a:gd name="T15" fmla="*/ 81 h 82"/>
                      <a:gd name="T16" fmla="*/ 8 w 45"/>
                      <a:gd name="T17" fmla="*/ 82 h 82"/>
                      <a:gd name="T18" fmla="*/ 8 w 45"/>
                      <a:gd name="T19" fmla="*/ 82 h 82"/>
                      <a:gd name="T20" fmla="*/ 10 w 45"/>
                      <a:gd name="T21" fmla="*/ 82 h 82"/>
                      <a:gd name="T22" fmla="*/ 10 w 45"/>
                      <a:gd name="T23" fmla="*/ 82 h 82"/>
                      <a:gd name="T24" fmla="*/ 12 w 45"/>
                      <a:gd name="T25" fmla="*/ 82 h 82"/>
                      <a:gd name="T26" fmla="*/ 12 w 45"/>
                      <a:gd name="T27" fmla="*/ 82 h 82"/>
                      <a:gd name="T28" fmla="*/ 14 w 45"/>
                      <a:gd name="T29" fmla="*/ 82 h 82"/>
                      <a:gd name="T30" fmla="*/ 14 w 45"/>
                      <a:gd name="T31" fmla="*/ 82 h 82"/>
                      <a:gd name="T32" fmla="*/ 14 w 45"/>
                      <a:gd name="T33" fmla="*/ 82 h 82"/>
                      <a:gd name="T34" fmla="*/ 16 w 45"/>
                      <a:gd name="T35" fmla="*/ 82 h 82"/>
                      <a:gd name="T36" fmla="*/ 16 w 45"/>
                      <a:gd name="T37" fmla="*/ 82 h 82"/>
                      <a:gd name="T38" fmla="*/ 19 w 45"/>
                      <a:gd name="T39" fmla="*/ 82 h 82"/>
                      <a:gd name="T40" fmla="*/ 19 w 45"/>
                      <a:gd name="T41" fmla="*/ 82 h 82"/>
                      <a:gd name="T42" fmla="*/ 20 w 45"/>
                      <a:gd name="T43" fmla="*/ 82 h 82"/>
                      <a:gd name="T44" fmla="*/ 20 w 45"/>
                      <a:gd name="T45" fmla="*/ 82 h 82"/>
                      <a:gd name="T46" fmla="*/ 22 w 45"/>
                      <a:gd name="T47" fmla="*/ 79 h 82"/>
                      <a:gd name="T48" fmla="*/ 22 w 45"/>
                      <a:gd name="T49" fmla="*/ 79 h 82"/>
                      <a:gd name="T50" fmla="*/ 23 w 45"/>
                      <a:gd name="T51" fmla="*/ 1 h 82"/>
                      <a:gd name="T52" fmla="*/ 25 w 45"/>
                      <a:gd name="T53" fmla="*/ 82 h 82"/>
                      <a:gd name="T54" fmla="*/ 25 w 45"/>
                      <a:gd name="T55" fmla="*/ 82 h 82"/>
                      <a:gd name="T56" fmla="*/ 27 w 45"/>
                      <a:gd name="T57" fmla="*/ 82 h 82"/>
                      <a:gd name="T58" fmla="*/ 27 w 45"/>
                      <a:gd name="T59" fmla="*/ 82 h 82"/>
                      <a:gd name="T60" fmla="*/ 29 w 45"/>
                      <a:gd name="T61" fmla="*/ 82 h 82"/>
                      <a:gd name="T62" fmla="*/ 29 w 45"/>
                      <a:gd name="T63" fmla="*/ 82 h 82"/>
                      <a:gd name="T64" fmla="*/ 31 w 45"/>
                      <a:gd name="T65" fmla="*/ 82 h 82"/>
                      <a:gd name="T66" fmla="*/ 31 w 45"/>
                      <a:gd name="T67" fmla="*/ 82 h 82"/>
                      <a:gd name="T68" fmla="*/ 33 w 45"/>
                      <a:gd name="T69" fmla="*/ 82 h 82"/>
                      <a:gd name="T70" fmla="*/ 33 w 45"/>
                      <a:gd name="T71" fmla="*/ 82 h 82"/>
                      <a:gd name="T72" fmla="*/ 33 w 45"/>
                      <a:gd name="T73" fmla="*/ 82 h 82"/>
                      <a:gd name="T74" fmla="*/ 35 w 45"/>
                      <a:gd name="T75" fmla="*/ 82 h 82"/>
                      <a:gd name="T76" fmla="*/ 35 w 45"/>
                      <a:gd name="T77" fmla="*/ 82 h 82"/>
                      <a:gd name="T78" fmla="*/ 37 w 45"/>
                      <a:gd name="T79" fmla="*/ 82 h 82"/>
                      <a:gd name="T80" fmla="*/ 37 w 45"/>
                      <a:gd name="T81" fmla="*/ 82 h 82"/>
                      <a:gd name="T82" fmla="*/ 39 w 45"/>
                      <a:gd name="T83" fmla="*/ 82 h 82"/>
                      <a:gd name="T84" fmla="*/ 39 w 45"/>
                      <a:gd name="T85" fmla="*/ 82 h 82"/>
                      <a:gd name="T86" fmla="*/ 41 w 45"/>
                      <a:gd name="T87" fmla="*/ 75 h 82"/>
                      <a:gd name="T88" fmla="*/ 41 w 45"/>
                      <a:gd name="T89" fmla="*/ 75 h 82"/>
                      <a:gd name="T90" fmla="*/ 42 w 45"/>
                      <a:gd name="T91" fmla="*/ 0 h 82"/>
                      <a:gd name="T92" fmla="*/ 43 w 45"/>
                      <a:gd name="T93" fmla="*/ 82 h 82"/>
                      <a:gd name="T94" fmla="*/ 43 w 45"/>
                      <a:gd name="T95" fmla="*/ 82 h 82"/>
                      <a:gd name="T96" fmla="*/ 45 w 45"/>
                      <a:gd name="T97" fmla="*/ 82 h 82"/>
                      <a:gd name="T98" fmla="*/ 45 w 45"/>
                      <a:gd name="T99" fmla="*/ 82 h 8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82">
                        <a:moveTo>
                          <a:pt x="0" y="82"/>
                        </a:moveTo>
                        <a:lnTo>
                          <a:pt x="2" y="82"/>
                        </a:lnTo>
                        <a:lnTo>
                          <a:pt x="2" y="82"/>
                        </a:lnTo>
                        <a:lnTo>
                          <a:pt x="4" y="80"/>
                        </a:lnTo>
                        <a:lnTo>
                          <a:pt x="4" y="80"/>
                        </a:lnTo>
                        <a:lnTo>
                          <a:pt x="5" y="1"/>
                        </a:lnTo>
                        <a:lnTo>
                          <a:pt x="6" y="81"/>
                        </a:lnTo>
                        <a:lnTo>
                          <a:pt x="6" y="81"/>
                        </a:lnTo>
                        <a:lnTo>
                          <a:pt x="8" y="82"/>
                        </a:lnTo>
                        <a:lnTo>
                          <a:pt x="8" y="82"/>
                        </a:lnTo>
                        <a:lnTo>
                          <a:pt x="10" y="82"/>
                        </a:lnTo>
                        <a:lnTo>
                          <a:pt x="10" y="82"/>
                        </a:lnTo>
                        <a:lnTo>
                          <a:pt x="12" y="82"/>
                        </a:lnTo>
                        <a:lnTo>
                          <a:pt x="12" y="82"/>
                        </a:lnTo>
                        <a:lnTo>
                          <a:pt x="14" y="82"/>
                        </a:lnTo>
                        <a:lnTo>
                          <a:pt x="14" y="82"/>
                        </a:lnTo>
                        <a:lnTo>
                          <a:pt x="14" y="82"/>
                        </a:lnTo>
                        <a:lnTo>
                          <a:pt x="16" y="82"/>
                        </a:lnTo>
                        <a:lnTo>
                          <a:pt x="16" y="82"/>
                        </a:lnTo>
                        <a:lnTo>
                          <a:pt x="19" y="82"/>
                        </a:lnTo>
                        <a:lnTo>
                          <a:pt x="19" y="82"/>
                        </a:lnTo>
                        <a:lnTo>
                          <a:pt x="20" y="82"/>
                        </a:lnTo>
                        <a:lnTo>
                          <a:pt x="20" y="82"/>
                        </a:lnTo>
                        <a:lnTo>
                          <a:pt x="22" y="79"/>
                        </a:lnTo>
                        <a:lnTo>
                          <a:pt x="22" y="79"/>
                        </a:lnTo>
                        <a:lnTo>
                          <a:pt x="23" y="1"/>
                        </a:lnTo>
                        <a:lnTo>
                          <a:pt x="25" y="82"/>
                        </a:lnTo>
                        <a:lnTo>
                          <a:pt x="25" y="82"/>
                        </a:lnTo>
                        <a:lnTo>
                          <a:pt x="27" y="82"/>
                        </a:lnTo>
                        <a:lnTo>
                          <a:pt x="27" y="82"/>
                        </a:lnTo>
                        <a:lnTo>
                          <a:pt x="29" y="82"/>
                        </a:lnTo>
                        <a:lnTo>
                          <a:pt x="29" y="82"/>
                        </a:lnTo>
                        <a:lnTo>
                          <a:pt x="31" y="82"/>
                        </a:lnTo>
                        <a:lnTo>
                          <a:pt x="31" y="82"/>
                        </a:lnTo>
                        <a:lnTo>
                          <a:pt x="33" y="82"/>
                        </a:lnTo>
                        <a:lnTo>
                          <a:pt x="33" y="82"/>
                        </a:lnTo>
                        <a:lnTo>
                          <a:pt x="33" y="82"/>
                        </a:lnTo>
                        <a:lnTo>
                          <a:pt x="35" y="82"/>
                        </a:lnTo>
                        <a:lnTo>
                          <a:pt x="35" y="82"/>
                        </a:lnTo>
                        <a:lnTo>
                          <a:pt x="37" y="82"/>
                        </a:lnTo>
                        <a:lnTo>
                          <a:pt x="37" y="82"/>
                        </a:lnTo>
                        <a:lnTo>
                          <a:pt x="39" y="82"/>
                        </a:lnTo>
                        <a:lnTo>
                          <a:pt x="39" y="82"/>
                        </a:lnTo>
                        <a:lnTo>
                          <a:pt x="41" y="75"/>
                        </a:lnTo>
                        <a:lnTo>
                          <a:pt x="41" y="75"/>
                        </a:lnTo>
                        <a:lnTo>
                          <a:pt x="42" y="0"/>
                        </a:lnTo>
                        <a:lnTo>
                          <a:pt x="43" y="82"/>
                        </a:lnTo>
                        <a:lnTo>
                          <a:pt x="43" y="82"/>
                        </a:lnTo>
                        <a:lnTo>
                          <a:pt x="45" y="82"/>
                        </a:lnTo>
                        <a:lnTo>
                          <a:pt x="45" y="8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1" name="Freeform 84"/>
                  <p:cNvSpPr>
                    <a:spLocks/>
                  </p:cNvSpPr>
                  <p:nvPr/>
                </p:nvSpPr>
                <p:spPr bwMode="auto">
                  <a:xfrm>
                    <a:off x="10879138" y="2443163"/>
                    <a:ext cx="73025" cy="131763"/>
                  </a:xfrm>
                  <a:custGeom>
                    <a:avLst/>
                    <a:gdLst>
                      <a:gd name="T0" fmla="*/ 0 w 46"/>
                      <a:gd name="T1" fmla="*/ 83 h 83"/>
                      <a:gd name="T2" fmla="*/ 2 w 46"/>
                      <a:gd name="T3" fmla="*/ 83 h 83"/>
                      <a:gd name="T4" fmla="*/ 2 w 46"/>
                      <a:gd name="T5" fmla="*/ 83 h 83"/>
                      <a:gd name="T6" fmla="*/ 5 w 46"/>
                      <a:gd name="T7" fmla="*/ 83 h 83"/>
                      <a:gd name="T8" fmla="*/ 5 w 46"/>
                      <a:gd name="T9" fmla="*/ 83 h 83"/>
                      <a:gd name="T10" fmla="*/ 6 w 46"/>
                      <a:gd name="T11" fmla="*/ 83 h 83"/>
                      <a:gd name="T12" fmla="*/ 7 w 46"/>
                      <a:gd name="T13" fmla="*/ 83 h 83"/>
                      <a:gd name="T14" fmla="*/ 7 w 46"/>
                      <a:gd name="T15" fmla="*/ 83 h 83"/>
                      <a:gd name="T16" fmla="*/ 9 w 46"/>
                      <a:gd name="T17" fmla="*/ 83 h 83"/>
                      <a:gd name="T18" fmla="*/ 9 w 46"/>
                      <a:gd name="T19" fmla="*/ 83 h 83"/>
                      <a:gd name="T20" fmla="*/ 11 w 46"/>
                      <a:gd name="T21" fmla="*/ 83 h 83"/>
                      <a:gd name="T22" fmla="*/ 11 w 46"/>
                      <a:gd name="T23" fmla="*/ 83 h 83"/>
                      <a:gd name="T24" fmla="*/ 13 w 46"/>
                      <a:gd name="T25" fmla="*/ 83 h 83"/>
                      <a:gd name="T26" fmla="*/ 13 w 46"/>
                      <a:gd name="T27" fmla="*/ 83 h 83"/>
                      <a:gd name="T28" fmla="*/ 15 w 46"/>
                      <a:gd name="T29" fmla="*/ 67 h 83"/>
                      <a:gd name="T30" fmla="*/ 15 w 46"/>
                      <a:gd name="T31" fmla="*/ 66 h 83"/>
                      <a:gd name="T32" fmla="*/ 15 w 46"/>
                      <a:gd name="T33" fmla="*/ 1 h 83"/>
                      <a:gd name="T34" fmla="*/ 17 w 46"/>
                      <a:gd name="T35" fmla="*/ 83 h 83"/>
                      <a:gd name="T36" fmla="*/ 17 w 46"/>
                      <a:gd name="T37" fmla="*/ 83 h 83"/>
                      <a:gd name="T38" fmla="*/ 19 w 46"/>
                      <a:gd name="T39" fmla="*/ 83 h 83"/>
                      <a:gd name="T40" fmla="*/ 19 w 46"/>
                      <a:gd name="T41" fmla="*/ 83 h 83"/>
                      <a:gd name="T42" fmla="*/ 21 w 46"/>
                      <a:gd name="T43" fmla="*/ 83 h 83"/>
                      <a:gd name="T44" fmla="*/ 21 w 46"/>
                      <a:gd name="T45" fmla="*/ 83 h 83"/>
                      <a:gd name="T46" fmla="*/ 23 w 46"/>
                      <a:gd name="T47" fmla="*/ 83 h 83"/>
                      <a:gd name="T48" fmla="*/ 23 w 46"/>
                      <a:gd name="T49" fmla="*/ 83 h 83"/>
                      <a:gd name="T50" fmla="*/ 25 w 46"/>
                      <a:gd name="T51" fmla="*/ 83 h 83"/>
                      <a:gd name="T52" fmla="*/ 25 w 46"/>
                      <a:gd name="T53" fmla="*/ 83 h 83"/>
                      <a:gd name="T54" fmla="*/ 25 w 46"/>
                      <a:gd name="T55" fmla="*/ 83 h 83"/>
                      <a:gd name="T56" fmla="*/ 27 w 46"/>
                      <a:gd name="T57" fmla="*/ 83 h 83"/>
                      <a:gd name="T58" fmla="*/ 27 w 46"/>
                      <a:gd name="T59" fmla="*/ 83 h 83"/>
                      <a:gd name="T60" fmla="*/ 30 w 46"/>
                      <a:gd name="T61" fmla="*/ 83 h 83"/>
                      <a:gd name="T62" fmla="*/ 30 w 46"/>
                      <a:gd name="T63" fmla="*/ 83 h 83"/>
                      <a:gd name="T64" fmla="*/ 32 w 46"/>
                      <a:gd name="T65" fmla="*/ 83 h 83"/>
                      <a:gd name="T66" fmla="*/ 32 w 46"/>
                      <a:gd name="T67" fmla="*/ 83 h 83"/>
                      <a:gd name="T68" fmla="*/ 34 w 46"/>
                      <a:gd name="T69" fmla="*/ 33 h 83"/>
                      <a:gd name="T70" fmla="*/ 34 w 46"/>
                      <a:gd name="T71" fmla="*/ 31 h 83"/>
                      <a:gd name="T72" fmla="*/ 34 w 46"/>
                      <a:gd name="T73" fmla="*/ 0 h 83"/>
                      <a:gd name="T74" fmla="*/ 36 w 46"/>
                      <a:gd name="T75" fmla="*/ 83 h 83"/>
                      <a:gd name="T76" fmla="*/ 36 w 46"/>
                      <a:gd name="T77" fmla="*/ 83 h 83"/>
                      <a:gd name="T78" fmla="*/ 38 w 46"/>
                      <a:gd name="T79" fmla="*/ 83 h 83"/>
                      <a:gd name="T80" fmla="*/ 38 w 46"/>
                      <a:gd name="T81" fmla="*/ 83 h 83"/>
                      <a:gd name="T82" fmla="*/ 40 w 46"/>
                      <a:gd name="T83" fmla="*/ 83 h 83"/>
                      <a:gd name="T84" fmla="*/ 40 w 46"/>
                      <a:gd name="T85" fmla="*/ 83 h 83"/>
                      <a:gd name="T86" fmla="*/ 42 w 46"/>
                      <a:gd name="T87" fmla="*/ 83 h 83"/>
                      <a:gd name="T88" fmla="*/ 42 w 46"/>
                      <a:gd name="T89" fmla="*/ 83 h 83"/>
                      <a:gd name="T90" fmla="*/ 43 w 46"/>
                      <a:gd name="T91" fmla="*/ 83 h 83"/>
                      <a:gd name="T92" fmla="*/ 44 w 46"/>
                      <a:gd name="T93" fmla="*/ 83 h 83"/>
                      <a:gd name="T94" fmla="*/ 44 w 46"/>
                      <a:gd name="T95" fmla="*/ 83 h 83"/>
                      <a:gd name="T96" fmla="*/ 46 w 46"/>
                      <a:gd name="T97" fmla="*/ 83 h 83"/>
                      <a:gd name="T98" fmla="*/ 46 w 46"/>
                      <a:gd name="T99" fmla="*/ 83 h 8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83">
                        <a:moveTo>
                          <a:pt x="0" y="83"/>
                        </a:moveTo>
                        <a:lnTo>
                          <a:pt x="2" y="83"/>
                        </a:lnTo>
                        <a:lnTo>
                          <a:pt x="2" y="83"/>
                        </a:lnTo>
                        <a:lnTo>
                          <a:pt x="5" y="83"/>
                        </a:lnTo>
                        <a:lnTo>
                          <a:pt x="5" y="83"/>
                        </a:lnTo>
                        <a:lnTo>
                          <a:pt x="6" y="83"/>
                        </a:lnTo>
                        <a:lnTo>
                          <a:pt x="7" y="83"/>
                        </a:lnTo>
                        <a:lnTo>
                          <a:pt x="7" y="83"/>
                        </a:lnTo>
                        <a:lnTo>
                          <a:pt x="9" y="83"/>
                        </a:lnTo>
                        <a:lnTo>
                          <a:pt x="9" y="83"/>
                        </a:lnTo>
                        <a:lnTo>
                          <a:pt x="11" y="83"/>
                        </a:lnTo>
                        <a:lnTo>
                          <a:pt x="11" y="83"/>
                        </a:lnTo>
                        <a:lnTo>
                          <a:pt x="13" y="83"/>
                        </a:lnTo>
                        <a:lnTo>
                          <a:pt x="13" y="83"/>
                        </a:lnTo>
                        <a:lnTo>
                          <a:pt x="15" y="67"/>
                        </a:lnTo>
                        <a:lnTo>
                          <a:pt x="15" y="66"/>
                        </a:lnTo>
                        <a:lnTo>
                          <a:pt x="15" y="1"/>
                        </a:lnTo>
                        <a:lnTo>
                          <a:pt x="17" y="83"/>
                        </a:lnTo>
                        <a:lnTo>
                          <a:pt x="17" y="83"/>
                        </a:lnTo>
                        <a:lnTo>
                          <a:pt x="19" y="83"/>
                        </a:lnTo>
                        <a:lnTo>
                          <a:pt x="19" y="83"/>
                        </a:lnTo>
                        <a:lnTo>
                          <a:pt x="21" y="83"/>
                        </a:lnTo>
                        <a:lnTo>
                          <a:pt x="21" y="83"/>
                        </a:lnTo>
                        <a:lnTo>
                          <a:pt x="23" y="83"/>
                        </a:lnTo>
                        <a:lnTo>
                          <a:pt x="23" y="83"/>
                        </a:lnTo>
                        <a:lnTo>
                          <a:pt x="25" y="83"/>
                        </a:lnTo>
                        <a:lnTo>
                          <a:pt x="25" y="83"/>
                        </a:lnTo>
                        <a:lnTo>
                          <a:pt x="25" y="83"/>
                        </a:lnTo>
                        <a:lnTo>
                          <a:pt x="27" y="83"/>
                        </a:lnTo>
                        <a:lnTo>
                          <a:pt x="27" y="83"/>
                        </a:lnTo>
                        <a:lnTo>
                          <a:pt x="30" y="83"/>
                        </a:lnTo>
                        <a:lnTo>
                          <a:pt x="30" y="83"/>
                        </a:lnTo>
                        <a:lnTo>
                          <a:pt x="32" y="83"/>
                        </a:lnTo>
                        <a:lnTo>
                          <a:pt x="32" y="83"/>
                        </a:lnTo>
                        <a:lnTo>
                          <a:pt x="34" y="33"/>
                        </a:lnTo>
                        <a:lnTo>
                          <a:pt x="34" y="31"/>
                        </a:lnTo>
                        <a:lnTo>
                          <a:pt x="34" y="0"/>
                        </a:lnTo>
                        <a:lnTo>
                          <a:pt x="36" y="83"/>
                        </a:lnTo>
                        <a:lnTo>
                          <a:pt x="36" y="83"/>
                        </a:lnTo>
                        <a:lnTo>
                          <a:pt x="38" y="83"/>
                        </a:lnTo>
                        <a:lnTo>
                          <a:pt x="38" y="83"/>
                        </a:lnTo>
                        <a:lnTo>
                          <a:pt x="40" y="83"/>
                        </a:lnTo>
                        <a:lnTo>
                          <a:pt x="40" y="83"/>
                        </a:lnTo>
                        <a:lnTo>
                          <a:pt x="42" y="83"/>
                        </a:lnTo>
                        <a:lnTo>
                          <a:pt x="42" y="83"/>
                        </a:lnTo>
                        <a:lnTo>
                          <a:pt x="43" y="83"/>
                        </a:lnTo>
                        <a:lnTo>
                          <a:pt x="44" y="83"/>
                        </a:lnTo>
                        <a:lnTo>
                          <a:pt x="44" y="83"/>
                        </a:lnTo>
                        <a:lnTo>
                          <a:pt x="46" y="83"/>
                        </a:lnTo>
                        <a:lnTo>
                          <a:pt x="46" y="8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2" name="Freeform 85"/>
                  <p:cNvSpPr>
                    <a:spLocks/>
                  </p:cNvSpPr>
                  <p:nvPr/>
                </p:nvSpPr>
                <p:spPr bwMode="auto">
                  <a:xfrm>
                    <a:off x="10952163" y="2441576"/>
                    <a:ext cx="73025" cy="133350"/>
                  </a:xfrm>
                  <a:custGeom>
                    <a:avLst/>
                    <a:gdLst>
                      <a:gd name="T0" fmla="*/ 0 w 46"/>
                      <a:gd name="T1" fmla="*/ 84 h 84"/>
                      <a:gd name="T2" fmla="*/ 2 w 46"/>
                      <a:gd name="T3" fmla="*/ 84 h 84"/>
                      <a:gd name="T4" fmla="*/ 2 w 46"/>
                      <a:gd name="T5" fmla="*/ 84 h 84"/>
                      <a:gd name="T6" fmla="*/ 4 w 46"/>
                      <a:gd name="T7" fmla="*/ 84 h 84"/>
                      <a:gd name="T8" fmla="*/ 4 w 46"/>
                      <a:gd name="T9" fmla="*/ 84 h 84"/>
                      <a:gd name="T10" fmla="*/ 6 w 46"/>
                      <a:gd name="T11" fmla="*/ 1 h 84"/>
                      <a:gd name="T12" fmla="*/ 6 w 46"/>
                      <a:gd name="T13" fmla="*/ 10 h 84"/>
                      <a:gd name="T14" fmla="*/ 6 w 46"/>
                      <a:gd name="T15" fmla="*/ 12 h 84"/>
                      <a:gd name="T16" fmla="*/ 9 w 46"/>
                      <a:gd name="T17" fmla="*/ 84 h 84"/>
                      <a:gd name="T18" fmla="*/ 9 w 46"/>
                      <a:gd name="T19" fmla="*/ 84 h 84"/>
                      <a:gd name="T20" fmla="*/ 11 w 46"/>
                      <a:gd name="T21" fmla="*/ 84 h 84"/>
                      <a:gd name="T22" fmla="*/ 11 w 46"/>
                      <a:gd name="T23" fmla="*/ 84 h 84"/>
                      <a:gd name="T24" fmla="*/ 13 w 46"/>
                      <a:gd name="T25" fmla="*/ 84 h 84"/>
                      <a:gd name="T26" fmla="*/ 13 w 46"/>
                      <a:gd name="T27" fmla="*/ 84 h 84"/>
                      <a:gd name="T28" fmla="*/ 15 w 46"/>
                      <a:gd name="T29" fmla="*/ 84 h 84"/>
                      <a:gd name="T30" fmla="*/ 15 w 46"/>
                      <a:gd name="T31" fmla="*/ 84 h 84"/>
                      <a:gd name="T32" fmla="*/ 16 w 46"/>
                      <a:gd name="T33" fmla="*/ 84 h 84"/>
                      <a:gd name="T34" fmla="*/ 17 w 46"/>
                      <a:gd name="T35" fmla="*/ 84 h 84"/>
                      <a:gd name="T36" fmla="*/ 17 w 46"/>
                      <a:gd name="T37" fmla="*/ 84 h 84"/>
                      <a:gd name="T38" fmla="*/ 19 w 46"/>
                      <a:gd name="T39" fmla="*/ 84 h 84"/>
                      <a:gd name="T40" fmla="*/ 19 w 46"/>
                      <a:gd name="T41" fmla="*/ 84 h 84"/>
                      <a:gd name="T42" fmla="*/ 21 w 46"/>
                      <a:gd name="T43" fmla="*/ 84 h 84"/>
                      <a:gd name="T44" fmla="*/ 21 w 46"/>
                      <a:gd name="T45" fmla="*/ 84 h 84"/>
                      <a:gd name="T46" fmla="*/ 23 w 46"/>
                      <a:gd name="T47" fmla="*/ 84 h 84"/>
                      <a:gd name="T48" fmla="*/ 23 w 46"/>
                      <a:gd name="T49" fmla="*/ 84 h 84"/>
                      <a:gd name="T50" fmla="*/ 25 w 46"/>
                      <a:gd name="T51" fmla="*/ 0 h 84"/>
                      <a:gd name="T52" fmla="*/ 25 w 46"/>
                      <a:gd name="T53" fmla="*/ 60 h 84"/>
                      <a:gd name="T54" fmla="*/ 25 w 46"/>
                      <a:gd name="T55" fmla="*/ 60 h 84"/>
                      <a:gd name="T56" fmla="*/ 27 w 46"/>
                      <a:gd name="T57" fmla="*/ 84 h 84"/>
                      <a:gd name="T58" fmla="*/ 27 w 46"/>
                      <a:gd name="T59" fmla="*/ 84 h 84"/>
                      <a:gd name="T60" fmla="*/ 29 w 46"/>
                      <a:gd name="T61" fmla="*/ 84 h 84"/>
                      <a:gd name="T62" fmla="*/ 29 w 46"/>
                      <a:gd name="T63" fmla="*/ 84 h 84"/>
                      <a:gd name="T64" fmla="*/ 31 w 46"/>
                      <a:gd name="T65" fmla="*/ 84 h 84"/>
                      <a:gd name="T66" fmla="*/ 31 w 46"/>
                      <a:gd name="T67" fmla="*/ 84 h 84"/>
                      <a:gd name="T68" fmla="*/ 34 w 46"/>
                      <a:gd name="T69" fmla="*/ 84 h 84"/>
                      <a:gd name="T70" fmla="*/ 34 w 46"/>
                      <a:gd name="T71" fmla="*/ 84 h 84"/>
                      <a:gd name="T72" fmla="*/ 34 w 46"/>
                      <a:gd name="T73" fmla="*/ 84 h 84"/>
                      <a:gd name="T74" fmla="*/ 36 w 46"/>
                      <a:gd name="T75" fmla="*/ 84 h 84"/>
                      <a:gd name="T76" fmla="*/ 36 w 46"/>
                      <a:gd name="T77" fmla="*/ 84 h 84"/>
                      <a:gd name="T78" fmla="*/ 37 w 46"/>
                      <a:gd name="T79" fmla="*/ 84 h 84"/>
                      <a:gd name="T80" fmla="*/ 37 w 46"/>
                      <a:gd name="T81" fmla="*/ 84 h 84"/>
                      <a:gd name="T82" fmla="*/ 40 w 46"/>
                      <a:gd name="T83" fmla="*/ 84 h 84"/>
                      <a:gd name="T84" fmla="*/ 40 w 46"/>
                      <a:gd name="T85" fmla="*/ 84 h 84"/>
                      <a:gd name="T86" fmla="*/ 42 w 46"/>
                      <a:gd name="T87" fmla="*/ 84 h 84"/>
                      <a:gd name="T88" fmla="*/ 42 w 46"/>
                      <a:gd name="T89" fmla="*/ 84 h 84"/>
                      <a:gd name="T90" fmla="*/ 43 w 46"/>
                      <a:gd name="T91" fmla="*/ 0 h 84"/>
                      <a:gd name="T92" fmla="*/ 44 w 46"/>
                      <a:gd name="T93" fmla="*/ 74 h 84"/>
                      <a:gd name="T94" fmla="*/ 44 w 46"/>
                      <a:gd name="T95" fmla="*/ 74 h 84"/>
                      <a:gd name="T96" fmla="*/ 46 w 46"/>
                      <a:gd name="T97" fmla="*/ 84 h 84"/>
                      <a:gd name="T98" fmla="*/ 46 w 46"/>
                      <a:gd name="T99" fmla="*/ 84 h 8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84">
                        <a:moveTo>
                          <a:pt x="0" y="84"/>
                        </a:moveTo>
                        <a:lnTo>
                          <a:pt x="2" y="84"/>
                        </a:lnTo>
                        <a:lnTo>
                          <a:pt x="2" y="84"/>
                        </a:lnTo>
                        <a:lnTo>
                          <a:pt x="4" y="84"/>
                        </a:lnTo>
                        <a:lnTo>
                          <a:pt x="4" y="84"/>
                        </a:lnTo>
                        <a:lnTo>
                          <a:pt x="6" y="1"/>
                        </a:lnTo>
                        <a:lnTo>
                          <a:pt x="6" y="10"/>
                        </a:lnTo>
                        <a:lnTo>
                          <a:pt x="6" y="12"/>
                        </a:lnTo>
                        <a:lnTo>
                          <a:pt x="9" y="84"/>
                        </a:lnTo>
                        <a:lnTo>
                          <a:pt x="9" y="84"/>
                        </a:lnTo>
                        <a:lnTo>
                          <a:pt x="11" y="84"/>
                        </a:lnTo>
                        <a:lnTo>
                          <a:pt x="11" y="84"/>
                        </a:lnTo>
                        <a:lnTo>
                          <a:pt x="13" y="84"/>
                        </a:lnTo>
                        <a:lnTo>
                          <a:pt x="13" y="84"/>
                        </a:lnTo>
                        <a:lnTo>
                          <a:pt x="15" y="84"/>
                        </a:lnTo>
                        <a:lnTo>
                          <a:pt x="15" y="84"/>
                        </a:lnTo>
                        <a:lnTo>
                          <a:pt x="16" y="84"/>
                        </a:lnTo>
                        <a:lnTo>
                          <a:pt x="17" y="84"/>
                        </a:lnTo>
                        <a:lnTo>
                          <a:pt x="17" y="84"/>
                        </a:lnTo>
                        <a:lnTo>
                          <a:pt x="19" y="84"/>
                        </a:lnTo>
                        <a:lnTo>
                          <a:pt x="19" y="84"/>
                        </a:lnTo>
                        <a:lnTo>
                          <a:pt x="21" y="84"/>
                        </a:lnTo>
                        <a:lnTo>
                          <a:pt x="21" y="84"/>
                        </a:lnTo>
                        <a:lnTo>
                          <a:pt x="23" y="84"/>
                        </a:lnTo>
                        <a:lnTo>
                          <a:pt x="23" y="84"/>
                        </a:lnTo>
                        <a:lnTo>
                          <a:pt x="25" y="0"/>
                        </a:lnTo>
                        <a:lnTo>
                          <a:pt x="25" y="60"/>
                        </a:lnTo>
                        <a:lnTo>
                          <a:pt x="25" y="60"/>
                        </a:lnTo>
                        <a:lnTo>
                          <a:pt x="27" y="84"/>
                        </a:lnTo>
                        <a:lnTo>
                          <a:pt x="27" y="84"/>
                        </a:lnTo>
                        <a:lnTo>
                          <a:pt x="29" y="84"/>
                        </a:lnTo>
                        <a:lnTo>
                          <a:pt x="29" y="84"/>
                        </a:lnTo>
                        <a:lnTo>
                          <a:pt x="31" y="84"/>
                        </a:lnTo>
                        <a:lnTo>
                          <a:pt x="31" y="84"/>
                        </a:lnTo>
                        <a:lnTo>
                          <a:pt x="34" y="84"/>
                        </a:lnTo>
                        <a:lnTo>
                          <a:pt x="34" y="84"/>
                        </a:lnTo>
                        <a:lnTo>
                          <a:pt x="34" y="84"/>
                        </a:lnTo>
                        <a:lnTo>
                          <a:pt x="36" y="84"/>
                        </a:lnTo>
                        <a:lnTo>
                          <a:pt x="36" y="84"/>
                        </a:lnTo>
                        <a:lnTo>
                          <a:pt x="37" y="84"/>
                        </a:lnTo>
                        <a:lnTo>
                          <a:pt x="37" y="84"/>
                        </a:lnTo>
                        <a:lnTo>
                          <a:pt x="40" y="84"/>
                        </a:lnTo>
                        <a:lnTo>
                          <a:pt x="40" y="84"/>
                        </a:lnTo>
                        <a:lnTo>
                          <a:pt x="42" y="84"/>
                        </a:lnTo>
                        <a:lnTo>
                          <a:pt x="42" y="84"/>
                        </a:lnTo>
                        <a:lnTo>
                          <a:pt x="43" y="0"/>
                        </a:lnTo>
                        <a:lnTo>
                          <a:pt x="44" y="74"/>
                        </a:lnTo>
                        <a:lnTo>
                          <a:pt x="44" y="74"/>
                        </a:lnTo>
                        <a:lnTo>
                          <a:pt x="46" y="84"/>
                        </a:lnTo>
                        <a:lnTo>
                          <a:pt x="46" y="8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3" name="Freeform 86"/>
                  <p:cNvSpPr>
                    <a:spLocks/>
                  </p:cNvSpPr>
                  <p:nvPr/>
                </p:nvSpPr>
                <p:spPr bwMode="auto">
                  <a:xfrm>
                    <a:off x="11025188" y="2439988"/>
                    <a:ext cx="73025" cy="134938"/>
                  </a:xfrm>
                  <a:custGeom>
                    <a:avLst/>
                    <a:gdLst>
                      <a:gd name="T0" fmla="*/ 0 w 46"/>
                      <a:gd name="T1" fmla="*/ 85 h 85"/>
                      <a:gd name="T2" fmla="*/ 2 w 46"/>
                      <a:gd name="T3" fmla="*/ 85 h 85"/>
                      <a:gd name="T4" fmla="*/ 2 w 46"/>
                      <a:gd name="T5" fmla="*/ 85 h 85"/>
                      <a:gd name="T6" fmla="*/ 4 w 46"/>
                      <a:gd name="T7" fmla="*/ 85 h 85"/>
                      <a:gd name="T8" fmla="*/ 4 w 46"/>
                      <a:gd name="T9" fmla="*/ 85 h 85"/>
                      <a:gd name="T10" fmla="*/ 6 w 46"/>
                      <a:gd name="T11" fmla="*/ 85 h 85"/>
                      <a:gd name="T12" fmla="*/ 6 w 46"/>
                      <a:gd name="T13" fmla="*/ 85 h 85"/>
                      <a:gd name="T14" fmla="*/ 7 w 46"/>
                      <a:gd name="T15" fmla="*/ 85 h 85"/>
                      <a:gd name="T16" fmla="*/ 8 w 46"/>
                      <a:gd name="T17" fmla="*/ 85 h 85"/>
                      <a:gd name="T18" fmla="*/ 8 w 46"/>
                      <a:gd name="T19" fmla="*/ 85 h 85"/>
                      <a:gd name="T20" fmla="*/ 10 w 46"/>
                      <a:gd name="T21" fmla="*/ 85 h 85"/>
                      <a:gd name="T22" fmla="*/ 10 w 46"/>
                      <a:gd name="T23" fmla="*/ 85 h 85"/>
                      <a:gd name="T24" fmla="*/ 13 w 46"/>
                      <a:gd name="T25" fmla="*/ 85 h 85"/>
                      <a:gd name="T26" fmla="*/ 13 w 46"/>
                      <a:gd name="T27" fmla="*/ 85 h 85"/>
                      <a:gd name="T28" fmla="*/ 14 w 46"/>
                      <a:gd name="T29" fmla="*/ 85 h 85"/>
                      <a:gd name="T30" fmla="*/ 14 w 46"/>
                      <a:gd name="T31" fmla="*/ 85 h 85"/>
                      <a:gd name="T32" fmla="*/ 16 w 46"/>
                      <a:gd name="T33" fmla="*/ 0 h 85"/>
                      <a:gd name="T34" fmla="*/ 16 w 46"/>
                      <a:gd name="T35" fmla="*/ 80 h 85"/>
                      <a:gd name="T36" fmla="*/ 16 w 46"/>
                      <a:gd name="T37" fmla="*/ 80 h 85"/>
                      <a:gd name="T38" fmla="*/ 19 w 46"/>
                      <a:gd name="T39" fmla="*/ 85 h 85"/>
                      <a:gd name="T40" fmla="*/ 19 w 46"/>
                      <a:gd name="T41" fmla="*/ 85 h 85"/>
                      <a:gd name="T42" fmla="*/ 21 w 46"/>
                      <a:gd name="T43" fmla="*/ 85 h 85"/>
                      <a:gd name="T44" fmla="*/ 21 w 46"/>
                      <a:gd name="T45" fmla="*/ 85 h 85"/>
                      <a:gd name="T46" fmla="*/ 23 w 46"/>
                      <a:gd name="T47" fmla="*/ 85 h 85"/>
                      <a:gd name="T48" fmla="*/ 23 w 46"/>
                      <a:gd name="T49" fmla="*/ 85 h 85"/>
                      <a:gd name="T50" fmla="*/ 25 w 46"/>
                      <a:gd name="T51" fmla="*/ 85 h 85"/>
                      <a:gd name="T52" fmla="*/ 25 w 46"/>
                      <a:gd name="T53" fmla="*/ 85 h 85"/>
                      <a:gd name="T54" fmla="*/ 25 w 46"/>
                      <a:gd name="T55" fmla="*/ 85 h 85"/>
                      <a:gd name="T56" fmla="*/ 27 w 46"/>
                      <a:gd name="T57" fmla="*/ 85 h 85"/>
                      <a:gd name="T58" fmla="*/ 27 w 46"/>
                      <a:gd name="T59" fmla="*/ 85 h 85"/>
                      <a:gd name="T60" fmla="*/ 29 w 46"/>
                      <a:gd name="T61" fmla="*/ 85 h 85"/>
                      <a:gd name="T62" fmla="*/ 29 w 46"/>
                      <a:gd name="T63" fmla="*/ 85 h 85"/>
                      <a:gd name="T64" fmla="*/ 31 w 46"/>
                      <a:gd name="T65" fmla="*/ 85 h 85"/>
                      <a:gd name="T66" fmla="*/ 31 w 46"/>
                      <a:gd name="T67" fmla="*/ 85 h 85"/>
                      <a:gd name="T68" fmla="*/ 33 w 46"/>
                      <a:gd name="T69" fmla="*/ 84 h 85"/>
                      <a:gd name="T70" fmla="*/ 33 w 46"/>
                      <a:gd name="T71" fmla="*/ 84 h 85"/>
                      <a:gd name="T72" fmla="*/ 34 w 46"/>
                      <a:gd name="T73" fmla="*/ 0 h 85"/>
                      <a:gd name="T74" fmla="*/ 35 w 46"/>
                      <a:gd name="T75" fmla="*/ 82 h 85"/>
                      <a:gd name="T76" fmla="*/ 35 w 46"/>
                      <a:gd name="T77" fmla="*/ 82 h 85"/>
                      <a:gd name="T78" fmla="*/ 37 w 46"/>
                      <a:gd name="T79" fmla="*/ 85 h 85"/>
                      <a:gd name="T80" fmla="*/ 37 w 46"/>
                      <a:gd name="T81" fmla="*/ 85 h 85"/>
                      <a:gd name="T82" fmla="*/ 39 w 46"/>
                      <a:gd name="T83" fmla="*/ 85 h 85"/>
                      <a:gd name="T84" fmla="*/ 39 w 46"/>
                      <a:gd name="T85" fmla="*/ 85 h 85"/>
                      <a:gd name="T86" fmla="*/ 41 w 46"/>
                      <a:gd name="T87" fmla="*/ 85 h 85"/>
                      <a:gd name="T88" fmla="*/ 41 w 46"/>
                      <a:gd name="T89" fmla="*/ 85 h 85"/>
                      <a:gd name="T90" fmla="*/ 44 w 46"/>
                      <a:gd name="T91" fmla="*/ 85 h 85"/>
                      <a:gd name="T92" fmla="*/ 44 w 46"/>
                      <a:gd name="T93" fmla="*/ 85 h 85"/>
                      <a:gd name="T94" fmla="*/ 44 w 46"/>
                      <a:gd name="T95" fmla="*/ 85 h 85"/>
                      <a:gd name="T96" fmla="*/ 46 w 46"/>
                      <a:gd name="T97" fmla="*/ 85 h 85"/>
                      <a:gd name="T98" fmla="*/ 46 w 46"/>
                      <a:gd name="T99" fmla="*/ 85 h 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85">
                        <a:moveTo>
                          <a:pt x="0" y="85"/>
                        </a:moveTo>
                        <a:lnTo>
                          <a:pt x="2" y="85"/>
                        </a:lnTo>
                        <a:lnTo>
                          <a:pt x="2" y="85"/>
                        </a:lnTo>
                        <a:lnTo>
                          <a:pt x="4" y="85"/>
                        </a:lnTo>
                        <a:lnTo>
                          <a:pt x="4" y="85"/>
                        </a:lnTo>
                        <a:lnTo>
                          <a:pt x="6" y="85"/>
                        </a:lnTo>
                        <a:lnTo>
                          <a:pt x="6" y="85"/>
                        </a:lnTo>
                        <a:lnTo>
                          <a:pt x="7" y="85"/>
                        </a:lnTo>
                        <a:lnTo>
                          <a:pt x="8" y="85"/>
                        </a:lnTo>
                        <a:lnTo>
                          <a:pt x="8" y="85"/>
                        </a:lnTo>
                        <a:lnTo>
                          <a:pt x="10" y="85"/>
                        </a:lnTo>
                        <a:lnTo>
                          <a:pt x="10" y="85"/>
                        </a:lnTo>
                        <a:lnTo>
                          <a:pt x="13" y="85"/>
                        </a:lnTo>
                        <a:lnTo>
                          <a:pt x="13" y="85"/>
                        </a:lnTo>
                        <a:lnTo>
                          <a:pt x="14" y="85"/>
                        </a:lnTo>
                        <a:lnTo>
                          <a:pt x="14" y="85"/>
                        </a:lnTo>
                        <a:lnTo>
                          <a:pt x="16" y="0"/>
                        </a:lnTo>
                        <a:lnTo>
                          <a:pt x="16" y="80"/>
                        </a:lnTo>
                        <a:lnTo>
                          <a:pt x="16" y="80"/>
                        </a:lnTo>
                        <a:lnTo>
                          <a:pt x="19" y="85"/>
                        </a:lnTo>
                        <a:lnTo>
                          <a:pt x="19" y="85"/>
                        </a:lnTo>
                        <a:lnTo>
                          <a:pt x="21" y="85"/>
                        </a:lnTo>
                        <a:lnTo>
                          <a:pt x="21" y="85"/>
                        </a:lnTo>
                        <a:lnTo>
                          <a:pt x="23" y="85"/>
                        </a:lnTo>
                        <a:lnTo>
                          <a:pt x="23" y="85"/>
                        </a:lnTo>
                        <a:lnTo>
                          <a:pt x="25" y="85"/>
                        </a:lnTo>
                        <a:lnTo>
                          <a:pt x="25" y="85"/>
                        </a:lnTo>
                        <a:lnTo>
                          <a:pt x="25" y="85"/>
                        </a:lnTo>
                        <a:lnTo>
                          <a:pt x="27" y="85"/>
                        </a:lnTo>
                        <a:lnTo>
                          <a:pt x="27" y="85"/>
                        </a:lnTo>
                        <a:lnTo>
                          <a:pt x="29" y="85"/>
                        </a:lnTo>
                        <a:lnTo>
                          <a:pt x="29" y="85"/>
                        </a:lnTo>
                        <a:lnTo>
                          <a:pt x="31" y="85"/>
                        </a:lnTo>
                        <a:lnTo>
                          <a:pt x="31" y="85"/>
                        </a:lnTo>
                        <a:lnTo>
                          <a:pt x="33" y="84"/>
                        </a:lnTo>
                        <a:lnTo>
                          <a:pt x="33" y="84"/>
                        </a:lnTo>
                        <a:lnTo>
                          <a:pt x="34" y="0"/>
                        </a:lnTo>
                        <a:lnTo>
                          <a:pt x="35" y="82"/>
                        </a:lnTo>
                        <a:lnTo>
                          <a:pt x="35" y="82"/>
                        </a:lnTo>
                        <a:lnTo>
                          <a:pt x="37" y="85"/>
                        </a:lnTo>
                        <a:lnTo>
                          <a:pt x="37" y="85"/>
                        </a:lnTo>
                        <a:lnTo>
                          <a:pt x="39" y="85"/>
                        </a:lnTo>
                        <a:lnTo>
                          <a:pt x="39" y="85"/>
                        </a:lnTo>
                        <a:lnTo>
                          <a:pt x="41" y="85"/>
                        </a:lnTo>
                        <a:lnTo>
                          <a:pt x="41" y="85"/>
                        </a:lnTo>
                        <a:lnTo>
                          <a:pt x="44" y="85"/>
                        </a:lnTo>
                        <a:lnTo>
                          <a:pt x="44" y="85"/>
                        </a:lnTo>
                        <a:lnTo>
                          <a:pt x="44" y="85"/>
                        </a:lnTo>
                        <a:lnTo>
                          <a:pt x="46" y="85"/>
                        </a:lnTo>
                        <a:lnTo>
                          <a:pt x="46" y="8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4" name="Freeform 87"/>
                  <p:cNvSpPr>
                    <a:spLocks/>
                  </p:cNvSpPr>
                  <p:nvPr/>
                </p:nvSpPr>
                <p:spPr bwMode="auto">
                  <a:xfrm>
                    <a:off x="11098213" y="2439988"/>
                    <a:ext cx="71438" cy="134938"/>
                  </a:xfrm>
                  <a:custGeom>
                    <a:avLst/>
                    <a:gdLst>
                      <a:gd name="T0" fmla="*/ 0 w 45"/>
                      <a:gd name="T1" fmla="*/ 85 h 85"/>
                      <a:gd name="T2" fmla="*/ 2 w 45"/>
                      <a:gd name="T3" fmla="*/ 85 h 85"/>
                      <a:gd name="T4" fmla="*/ 2 w 45"/>
                      <a:gd name="T5" fmla="*/ 85 h 85"/>
                      <a:gd name="T6" fmla="*/ 4 w 45"/>
                      <a:gd name="T7" fmla="*/ 85 h 85"/>
                      <a:gd name="T8" fmla="*/ 4 w 45"/>
                      <a:gd name="T9" fmla="*/ 85 h 85"/>
                      <a:gd name="T10" fmla="*/ 6 w 45"/>
                      <a:gd name="T11" fmla="*/ 84 h 85"/>
                      <a:gd name="T12" fmla="*/ 6 w 45"/>
                      <a:gd name="T13" fmla="*/ 84 h 85"/>
                      <a:gd name="T14" fmla="*/ 7 w 45"/>
                      <a:gd name="T15" fmla="*/ 0 h 85"/>
                      <a:gd name="T16" fmla="*/ 8 w 45"/>
                      <a:gd name="T17" fmla="*/ 84 h 85"/>
                      <a:gd name="T18" fmla="*/ 8 w 45"/>
                      <a:gd name="T19" fmla="*/ 84 h 85"/>
                      <a:gd name="T20" fmla="*/ 10 w 45"/>
                      <a:gd name="T21" fmla="*/ 85 h 85"/>
                      <a:gd name="T22" fmla="*/ 10 w 45"/>
                      <a:gd name="T23" fmla="*/ 85 h 85"/>
                      <a:gd name="T24" fmla="*/ 12 w 45"/>
                      <a:gd name="T25" fmla="*/ 85 h 85"/>
                      <a:gd name="T26" fmla="*/ 12 w 45"/>
                      <a:gd name="T27" fmla="*/ 85 h 85"/>
                      <a:gd name="T28" fmla="*/ 14 w 45"/>
                      <a:gd name="T29" fmla="*/ 85 h 85"/>
                      <a:gd name="T30" fmla="*/ 14 w 45"/>
                      <a:gd name="T31" fmla="*/ 85 h 85"/>
                      <a:gd name="T32" fmla="*/ 16 w 45"/>
                      <a:gd name="T33" fmla="*/ 85 h 85"/>
                      <a:gd name="T34" fmla="*/ 16 w 45"/>
                      <a:gd name="T35" fmla="*/ 85 h 85"/>
                      <a:gd name="T36" fmla="*/ 16 w 45"/>
                      <a:gd name="T37" fmla="*/ 85 h 85"/>
                      <a:gd name="T38" fmla="*/ 18 w 45"/>
                      <a:gd name="T39" fmla="*/ 85 h 85"/>
                      <a:gd name="T40" fmla="*/ 18 w 45"/>
                      <a:gd name="T41" fmla="*/ 85 h 85"/>
                      <a:gd name="T42" fmla="*/ 20 w 45"/>
                      <a:gd name="T43" fmla="*/ 85 h 85"/>
                      <a:gd name="T44" fmla="*/ 20 w 45"/>
                      <a:gd name="T45" fmla="*/ 85 h 85"/>
                      <a:gd name="T46" fmla="*/ 23 w 45"/>
                      <a:gd name="T47" fmla="*/ 85 h 85"/>
                      <a:gd name="T48" fmla="*/ 23 w 45"/>
                      <a:gd name="T49" fmla="*/ 85 h 85"/>
                      <a:gd name="T50" fmla="*/ 25 w 45"/>
                      <a:gd name="T51" fmla="*/ 83 h 85"/>
                      <a:gd name="T52" fmla="*/ 25 w 45"/>
                      <a:gd name="T53" fmla="*/ 83 h 85"/>
                      <a:gd name="T54" fmla="*/ 25 w 45"/>
                      <a:gd name="T55" fmla="*/ 0 h 85"/>
                      <a:gd name="T56" fmla="*/ 27 w 45"/>
                      <a:gd name="T57" fmla="*/ 84 h 85"/>
                      <a:gd name="T58" fmla="*/ 27 w 45"/>
                      <a:gd name="T59" fmla="*/ 84 h 85"/>
                      <a:gd name="T60" fmla="*/ 29 w 45"/>
                      <a:gd name="T61" fmla="*/ 85 h 85"/>
                      <a:gd name="T62" fmla="*/ 29 w 45"/>
                      <a:gd name="T63" fmla="*/ 85 h 85"/>
                      <a:gd name="T64" fmla="*/ 31 w 45"/>
                      <a:gd name="T65" fmla="*/ 85 h 85"/>
                      <a:gd name="T66" fmla="*/ 31 w 45"/>
                      <a:gd name="T67" fmla="*/ 85 h 85"/>
                      <a:gd name="T68" fmla="*/ 33 w 45"/>
                      <a:gd name="T69" fmla="*/ 85 h 85"/>
                      <a:gd name="T70" fmla="*/ 33 w 45"/>
                      <a:gd name="T71" fmla="*/ 85 h 85"/>
                      <a:gd name="T72" fmla="*/ 35 w 45"/>
                      <a:gd name="T73" fmla="*/ 85 h 85"/>
                      <a:gd name="T74" fmla="*/ 35 w 45"/>
                      <a:gd name="T75" fmla="*/ 85 h 85"/>
                      <a:gd name="T76" fmla="*/ 35 w 45"/>
                      <a:gd name="T77" fmla="*/ 85 h 85"/>
                      <a:gd name="T78" fmla="*/ 37 w 45"/>
                      <a:gd name="T79" fmla="*/ 85 h 85"/>
                      <a:gd name="T80" fmla="*/ 37 w 45"/>
                      <a:gd name="T81" fmla="*/ 85 h 85"/>
                      <a:gd name="T82" fmla="*/ 39 w 45"/>
                      <a:gd name="T83" fmla="*/ 85 h 85"/>
                      <a:gd name="T84" fmla="*/ 39 w 45"/>
                      <a:gd name="T85" fmla="*/ 85 h 85"/>
                      <a:gd name="T86" fmla="*/ 41 w 45"/>
                      <a:gd name="T87" fmla="*/ 85 h 85"/>
                      <a:gd name="T88" fmla="*/ 41 w 45"/>
                      <a:gd name="T89" fmla="*/ 85 h 85"/>
                      <a:gd name="T90" fmla="*/ 43 w 45"/>
                      <a:gd name="T91" fmla="*/ 81 h 85"/>
                      <a:gd name="T92" fmla="*/ 43 w 45"/>
                      <a:gd name="T93" fmla="*/ 81 h 85"/>
                      <a:gd name="T94" fmla="*/ 44 w 45"/>
                      <a:gd name="T95" fmla="*/ 0 h 85"/>
                      <a:gd name="T96" fmla="*/ 45 w 45"/>
                      <a:gd name="T97" fmla="*/ 84 h 85"/>
                      <a:gd name="T98" fmla="*/ 45 w 45"/>
                      <a:gd name="T99" fmla="*/ 84 h 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85">
                        <a:moveTo>
                          <a:pt x="0" y="85"/>
                        </a:moveTo>
                        <a:lnTo>
                          <a:pt x="2" y="85"/>
                        </a:lnTo>
                        <a:lnTo>
                          <a:pt x="2" y="85"/>
                        </a:lnTo>
                        <a:lnTo>
                          <a:pt x="4" y="85"/>
                        </a:lnTo>
                        <a:lnTo>
                          <a:pt x="4" y="85"/>
                        </a:lnTo>
                        <a:lnTo>
                          <a:pt x="6" y="84"/>
                        </a:lnTo>
                        <a:lnTo>
                          <a:pt x="6" y="84"/>
                        </a:lnTo>
                        <a:lnTo>
                          <a:pt x="7" y="0"/>
                        </a:lnTo>
                        <a:lnTo>
                          <a:pt x="8" y="84"/>
                        </a:lnTo>
                        <a:lnTo>
                          <a:pt x="8" y="84"/>
                        </a:lnTo>
                        <a:lnTo>
                          <a:pt x="10" y="85"/>
                        </a:lnTo>
                        <a:lnTo>
                          <a:pt x="10" y="85"/>
                        </a:lnTo>
                        <a:lnTo>
                          <a:pt x="12" y="85"/>
                        </a:lnTo>
                        <a:lnTo>
                          <a:pt x="12" y="85"/>
                        </a:lnTo>
                        <a:lnTo>
                          <a:pt x="14" y="85"/>
                        </a:lnTo>
                        <a:lnTo>
                          <a:pt x="14" y="85"/>
                        </a:lnTo>
                        <a:lnTo>
                          <a:pt x="16" y="85"/>
                        </a:lnTo>
                        <a:lnTo>
                          <a:pt x="16" y="85"/>
                        </a:lnTo>
                        <a:lnTo>
                          <a:pt x="16" y="85"/>
                        </a:lnTo>
                        <a:lnTo>
                          <a:pt x="18" y="85"/>
                        </a:lnTo>
                        <a:lnTo>
                          <a:pt x="18" y="85"/>
                        </a:lnTo>
                        <a:lnTo>
                          <a:pt x="20" y="85"/>
                        </a:lnTo>
                        <a:lnTo>
                          <a:pt x="20" y="85"/>
                        </a:lnTo>
                        <a:lnTo>
                          <a:pt x="23" y="85"/>
                        </a:lnTo>
                        <a:lnTo>
                          <a:pt x="23" y="85"/>
                        </a:lnTo>
                        <a:lnTo>
                          <a:pt x="25" y="83"/>
                        </a:lnTo>
                        <a:lnTo>
                          <a:pt x="25" y="83"/>
                        </a:lnTo>
                        <a:lnTo>
                          <a:pt x="25" y="0"/>
                        </a:lnTo>
                        <a:lnTo>
                          <a:pt x="27" y="84"/>
                        </a:lnTo>
                        <a:lnTo>
                          <a:pt x="27" y="84"/>
                        </a:lnTo>
                        <a:lnTo>
                          <a:pt x="29" y="85"/>
                        </a:lnTo>
                        <a:lnTo>
                          <a:pt x="29" y="85"/>
                        </a:lnTo>
                        <a:lnTo>
                          <a:pt x="31" y="85"/>
                        </a:lnTo>
                        <a:lnTo>
                          <a:pt x="31" y="85"/>
                        </a:lnTo>
                        <a:lnTo>
                          <a:pt x="33" y="85"/>
                        </a:lnTo>
                        <a:lnTo>
                          <a:pt x="33" y="85"/>
                        </a:lnTo>
                        <a:lnTo>
                          <a:pt x="35" y="85"/>
                        </a:lnTo>
                        <a:lnTo>
                          <a:pt x="35" y="85"/>
                        </a:lnTo>
                        <a:lnTo>
                          <a:pt x="35" y="85"/>
                        </a:lnTo>
                        <a:lnTo>
                          <a:pt x="37" y="85"/>
                        </a:lnTo>
                        <a:lnTo>
                          <a:pt x="37" y="85"/>
                        </a:lnTo>
                        <a:lnTo>
                          <a:pt x="39" y="85"/>
                        </a:lnTo>
                        <a:lnTo>
                          <a:pt x="39" y="85"/>
                        </a:lnTo>
                        <a:lnTo>
                          <a:pt x="41" y="85"/>
                        </a:lnTo>
                        <a:lnTo>
                          <a:pt x="41" y="85"/>
                        </a:lnTo>
                        <a:lnTo>
                          <a:pt x="43" y="81"/>
                        </a:lnTo>
                        <a:lnTo>
                          <a:pt x="43" y="81"/>
                        </a:lnTo>
                        <a:lnTo>
                          <a:pt x="44" y="0"/>
                        </a:lnTo>
                        <a:lnTo>
                          <a:pt x="45" y="84"/>
                        </a:lnTo>
                        <a:lnTo>
                          <a:pt x="45" y="8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5" name="Freeform 88"/>
                  <p:cNvSpPr>
                    <a:spLocks/>
                  </p:cNvSpPr>
                  <p:nvPr/>
                </p:nvSpPr>
                <p:spPr bwMode="auto">
                  <a:xfrm>
                    <a:off x="11169650" y="2439988"/>
                    <a:ext cx="73025" cy="134938"/>
                  </a:xfrm>
                  <a:custGeom>
                    <a:avLst/>
                    <a:gdLst>
                      <a:gd name="T0" fmla="*/ 0 w 46"/>
                      <a:gd name="T1" fmla="*/ 84 h 85"/>
                      <a:gd name="T2" fmla="*/ 3 w 46"/>
                      <a:gd name="T3" fmla="*/ 85 h 85"/>
                      <a:gd name="T4" fmla="*/ 3 w 46"/>
                      <a:gd name="T5" fmla="*/ 85 h 85"/>
                      <a:gd name="T6" fmla="*/ 5 w 46"/>
                      <a:gd name="T7" fmla="*/ 85 h 85"/>
                      <a:gd name="T8" fmla="*/ 5 w 46"/>
                      <a:gd name="T9" fmla="*/ 85 h 85"/>
                      <a:gd name="T10" fmla="*/ 6 w 46"/>
                      <a:gd name="T11" fmla="*/ 85 h 85"/>
                      <a:gd name="T12" fmla="*/ 6 w 46"/>
                      <a:gd name="T13" fmla="*/ 85 h 85"/>
                      <a:gd name="T14" fmla="*/ 8 w 46"/>
                      <a:gd name="T15" fmla="*/ 85 h 85"/>
                      <a:gd name="T16" fmla="*/ 9 w 46"/>
                      <a:gd name="T17" fmla="*/ 85 h 85"/>
                      <a:gd name="T18" fmla="*/ 9 w 46"/>
                      <a:gd name="T19" fmla="*/ 85 h 85"/>
                      <a:gd name="T20" fmla="*/ 11 w 46"/>
                      <a:gd name="T21" fmla="*/ 85 h 85"/>
                      <a:gd name="T22" fmla="*/ 11 w 46"/>
                      <a:gd name="T23" fmla="*/ 85 h 85"/>
                      <a:gd name="T24" fmla="*/ 13 w 46"/>
                      <a:gd name="T25" fmla="*/ 85 h 85"/>
                      <a:gd name="T26" fmla="*/ 13 w 46"/>
                      <a:gd name="T27" fmla="*/ 85 h 85"/>
                      <a:gd name="T28" fmla="*/ 15 w 46"/>
                      <a:gd name="T29" fmla="*/ 85 h 85"/>
                      <a:gd name="T30" fmla="*/ 15 w 46"/>
                      <a:gd name="T31" fmla="*/ 85 h 85"/>
                      <a:gd name="T32" fmla="*/ 17 w 46"/>
                      <a:gd name="T33" fmla="*/ 78 h 85"/>
                      <a:gd name="T34" fmla="*/ 17 w 46"/>
                      <a:gd name="T35" fmla="*/ 78 h 85"/>
                      <a:gd name="T36" fmla="*/ 17 w 46"/>
                      <a:gd name="T37" fmla="*/ 0 h 85"/>
                      <a:gd name="T38" fmla="*/ 19 w 46"/>
                      <a:gd name="T39" fmla="*/ 85 h 85"/>
                      <a:gd name="T40" fmla="*/ 19 w 46"/>
                      <a:gd name="T41" fmla="*/ 85 h 85"/>
                      <a:gd name="T42" fmla="*/ 21 w 46"/>
                      <a:gd name="T43" fmla="*/ 85 h 85"/>
                      <a:gd name="T44" fmla="*/ 21 w 46"/>
                      <a:gd name="T45" fmla="*/ 85 h 85"/>
                      <a:gd name="T46" fmla="*/ 23 w 46"/>
                      <a:gd name="T47" fmla="*/ 85 h 85"/>
                      <a:gd name="T48" fmla="*/ 23 w 46"/>
                      <a:gd name="T49" fmla="*/ 85 h 85"/>
                      <a:gd name="T50" fmla="*/ 25 w 46"/>
                      <a:gd name="T51" fmla="*/ 85 h 85"/>
                      <a:gd name="T52" fmla="*/ 25 w 46"/>
                      <a:gd name="T53" fmla="*/ 85 h 85"/>
                      <a:gd name="T54" fmla="*/ 27 w 46"/>
                      <a:gd name="T55" fmla="*/ 85 h 85"/>
                      <a:gd name="T56" fmla="*/ 28 w 46"/>
                      <a:gd name="T57" fmla="*/ 85 h 85"/>
                      <a:gd name="T58" fmla="*/ 28 w 46"/>
                      <a:gd name="T59" fmla="*/ 85 h 85"/>
                      <a:gd name="T60" fmla="*/ 29 w 46"/>
                      <a:gd name="T61" fmla="*/ 85 h 85"/>
                      <a:gd name="T62" fmla="*/ 29 w 46"/>
                      <a:gd name="T63" fmla="*/ 85 h 85"/>
                      <a:gd name="T64" fmla="*/ 31 w 46"/>
                      <a:gd name="T65" fmla="*/ 85 h 85"/>
                      <a:gd name="T66" fmla="*/ 31 w 46"/>
                      <a:gd name="T67" fmla="*/ 85 h 85"/>
                      <a:gd name="T68" fmla="*/ 34 w 46"/>
                      <a:gd name="T69" fmla="*/ 85 h 85"/>
                      <a:gd name="T70" fmla="*/ 34 w 46"/>
                      <a:gd name="T71" fmla="*/ 85 h 85"/>
                      <a:gd name="T72" fmla="*/ 36 w 46"/>
                      <a:gd name="T73" fmla="*/ 69 h 85"/>
                      <a:gd name="T74" fmla="*/ 36 w 46"/>
                      <a:gd name="T75" fmla="*/ 68 h 85"/>
                      <a:gd name="T76" fmla="*/ 36 w 46"/>
                      <a:gd name="T77" fmla="*/ 0 h 85"/>
                      <a:gd name="T78" fmla="*/ 38 w 46"/>
                      <a:gd name="T79" fmla="*/ 85 h 85"/>
                      <a:gd name="T80" fmla="*/ 38 w 46"/>
                      <a:gd name="T81" fmla="*/ 85 h 85"/>
                      <a:gd name="T82" fmla="*/ 40 w 46"/>
                      <a:gd name="T83" fmla="*/ 85 h 85"/>
                      <a:gd name="T84" fmla="*/ 40 w 46"/>
                      <a:gd name="T85" fmla="*/ 85 h 85"/>
                      <a:gd name="T86" fmla="*/ 42 w 46"/>
                      <a:gd name="T87" fmla="*/ 85 h 85"/>
                      <a:gd name="T88" fmla="*/ 42 w 46"/>
                      <a:gd name="T89" fmla="*/ 85 h 85"/>
                      <a:gd name="T90" fmla="*/ 44 w 46"/>
                      <a:gd name="T91" fmla="*/ 85 h 85"/>
                      <a:gd name="T92" fmla="*/ 44 w 46"/>
                      <a:gd name="T93" fmla="*/ 85 h 85"/>
                      <a:gd name="T94" fmla="*/ 45 w 46"/>
                      <a:gd name="T95" fmla="*/ 85 h 85"/>
                      <a:gd name="T96" fmla="*/ 46 w 46"/>
                      <a:gd name="T97" fmla="*/ 85 h 85"/>
                      <a:gd name="T98" fmla="*/ 46 w 46"/>
                      <a:gd name="T99" fmla="*/ 85 h 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85">
                        <a:moveTo>
                          <a:pt x="0" y="84"/>
                        </a:moveTo>
                        <a:lnTo>
                          <a:pt x="3" y="85"/>
                        </a:lnTo>
                        <a:lnTo>
                          <a:pt x="3" y="85"/>
                        </a:lnTo>
                        <a:lnTo>
                          <a:pt x="5" y="85"/>
                        </a:lnTo>
                        <a:lnTo>
                          <a:pt x="5" y="85"/>
                        </a:lnTo>
                        <a:lnTo>
                          <a:pt x="6" y="85"/>
                        </a:lnTo>
                        <a:lnTo>
                          <a:pt x="6" y="85"/>
                        </a:lnTo>
                        <a:lnTo>
                          <a:pt x="8" y="85"/>
                        </a:lnTo>
                        <a:lnTo>
                          <a:pt x="9" y="85"/>
                        </a:lnTo>
                        <a:lnTo>
                          <a:pt x="9" y="85"/>
                        </a:lnTo>
                        <a:lnTo>
                          <a:pt x="11" y="85"/>
                        </a:lnTo>
                        <a:lnTo>
                          <a:pt x="11" y="85"/>
                        </a:lnTo>
                        <a:lnTo>
                          <a:pt x="13" y="85"/>
                        </a:lnTo>
                        <a:lnTo>
                          <a:pt x="13" y="85"/>
                        </a:lnTo>
                        <a:lnTo>
                          <a:pt x="15" y="85"/>
                        </a:lnTo>
                        <a:lnTo>
                          <a:pt x="15" y="85"/>
                        </a:lnTo>
                        <a:lnTo>
                          <a:pt x="17" y="78"/>
                        </a:lnTo>
                        <a:lnTo>
                          <a:pt x="17" y="78"/>
                        </a:lnTo>
                        <a:lnTo>
                          <a:pt x="17" y="0"/>
                        </a:lnTo>
                        <a:lnTo>
                          <a:pt x="19" y="85"/>
                        </a:lnTo>
                        <a:lnTo>
                          <a:pt x="19" y="85"/>
                        </a:lnTo>
                        <a:lnTo>
                          <a:pt x="21" y="85"/>
                        </a:lnTo>
                        <a:lnTo>
                          <a:pt x="21" y="85"/>
                        </a:lnTo>
                        <a:lnTo>
                          <a:pt x="23" y="85"/>
                        </a:lnTo>
                        <a:lnTo>
                          <a:pt x="23" y="85"/>
                        </a:lnTo>
                        <a:lnTo>
                          <a:pt x="25" y="85"/>
                        </a:lnTo>
                        <a:lnTo>
                          <a:pt x="25" y="85"/>
                        </a:lnTo>
                        <a:lnTo>
                          <a:pt x="27" y="85"/>
                        </a:lnTo>
                        <a:lnTo>
                          <a:pt x="28" y="85"/>
                        </a:lnTo>
                        <a:lnTo>
                          <a:pt x="28" y="85"/>
                        </a:lnTo>
                        <a:lnTo>
                          <a:pt x="29" y="85"/>
                        </a:lnTo>
                        <a:lnTo>
                          <a:pt x="29" y="85"/>
                        </a:lnTo>
                        <a:lnTo>
                          <a:pt x="31" y="85"/>
                        </a:lnTo>
                        <a:lnTo>
                          <a:pt x="31" y="85"/>
                        </a:lnTo>
                        <a:lnTo>
                          <a:pt x="34" y="85"/>
                        </a:lnTo>
                        <a:lnTo>
                          <a:pt x="34" y="85"/>
                        </a:lnTo>
                        <a:lnTo>
                          <a:pt x="36" y="69"/>
                        </a:lnTo>
                        <a:lnTo>
                          <a:pt x="36" y="68"/>
                        </a:lnTo>
                        <a:lnTo>
                          <a:pt x="36" y="0"/>
                        </a:lnTo>
                        <a:lnTo>
                          <a:pt x="38" y="85"/>
                        </a:lnTo>
                        <a:lnTo>
                          <a:pt x="38" y="85"/>
                        </a:lnTo>
                        <a:lnTo>
                          <a:pt x="40" y="85"/>
                        </a:lnTo>
                        <a:lnTo>
                          <a:pt x="40" y="85"/>
                        </a:lnTo>
                        <a:lnTo>
                          <a:pt x="42" y="85"/>
                        </a:lnTo>
                        <a:lnTo>
                          <a:pt x="42" y="85"/>
                        </a:lnTo>
                        <a:lnTo>
                          <a:pt x="44" y="85"/>
                        </a:lnTo>
                        <a:lnTo>
                          <a:pt x="44" y="85"/>
                        </a:lnTo>
                        <a:lnTo>
                          <a:pt x="45" y="85"/>
                        </a:lnTo>
                        <a:lnTo>
                          <a:pt x="46" y="85"/>
                        </a:lnTo>
                        <a:lnTo>
                          <a:pt x="46" y="8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6" name="Freeform 89"/>
                  <p:cNvSpPr>
                    <a:spLocks/>
                  </p:cNvSpPr>
                  <p:nvPr/>
                </p:nvSpPr>
                <p:spPr bwMode="auto">
                  <a:xfrm>
                    <a:off x="11242675" y="2439988"/>
                    <a:ext cx="73025" cy="134938"/>
                  </a:xfrm>
                  <a:custGeom>
                    <a:avLst/>
                    <a:gdLst>
                      <a:gd name="T0" fmla="*/ 0 w 46"/>
                      <a:gd name="T1" fmla="*/ 85 h 85"/>
                      <a:gd name="T2" fmla="*/ 2 w 46"/>
                      <a:gd name="T3" fmla="*/ 85 h 85"/>
                      <a:gd name="T4" fmla="*/ 2 w 46"/>
                      <a:gd name="T5" fmla="*/ 85 h 85"/>
                      <a:gd name="T6" fmla="*/ 4 w 46"/>
                      <a:gd name="T7" fmla="*/ 85 h 85"/>
                      <a:gd name="T8" fmla="*/ 4 w 46"/>
                      <a:gd name="T9" fmla="*/ 85 h 85"/>
                      <a:gd name="T10" fmla="*/ 6 w 46"/>
                      <a:gd name="T11" fmla="*/ 85 h 85"/>
                      <a:gd name="T12" fmla="*/ 6 w 46"/>
                      <a:gd name="T13" fmla="*/ 85 h 85"/>
                      <a:gd name="T14" fmla="*/ 8 w 46"/>
                      <a:gd name="T15" fmla="*/ 39 h 85"/>
                      <a:gd name="T16" fmla="*/ 8 w 46"/>
                      <a:gd name="T17" fmla="*/ 37 h 85"/>
                      <a:gd name="T18" fmla="*/ 9 w 46"/>
                      <a:gd name="T19" fmla="*/ 0 h 85"/>
                      <a:gd name="T20" fmla="*/ 10 w 46"/>
                      <a:gd name="T21" fmla="*/ 85 h 85"/>
                      <a:gd name="T22" fmla="*/ 10 w 46"/>
                      <a:gd name="T23" fmla="*/ 85 h 85"/>
                      <a:gd name="T24" fmla="*/ 13 w 46"/>
                      <a:gd name="T25" fmla="*/ 85 h 85"/>
                      <a:gd name="T26" fmla="*/ 13 w 46"/>
                      <a:gd name="T27" fmla="*/ 85 h 85"/>
                      <a:gd name="T28" fmla="*/ 15 w 46"/>
                      <a:gd name="T29" fmla="*/ 85 h 85"/>
                      <a:gd name="T30" fmla="*/ 15 w 46"/>
                      <a:gd name="T31" fmla="*/ 85 h 85"/>
                      <a:gd name="T32" fmla="*/ 17 w 46"/>
                      <a:gd name="T33" fmla="*/ 85 h 85"/>
                      <a:gd name="T34" fmla="*/ 17 w 46"/>
                      <a:gd name="T35" fmla="*/ 85 h 85"/>
                      <a:gd name="T36" fmla="*/ 18 w 46"/>
                      <a:gd name="T37" fmla="*/ 85 h 85"/>
                      <a:gd name="T38" fmla="*/ 19 w 46"/>
                      <a:gd name="T39" fmla="*/ 85 h 85"/>
                      <a:gd name="T40" fmla="*/ 19 w 46"/>
                      <a:gd name="T41" fmla="*/ 85 h 85"/>
                      <a:gd name="T42" fmla="*/ 21 w 46"/>
                      <a:gd name="T43" fmla="*/ 85 h 85"/>
                      <a:gd name="T44" fmla="*/ 21 w 46"/>
                      <a:gd name="T45" fmla="*/ 85 h 85"/>
                      <a:gd name="T46" fmla="*/ 23 w 46"/>
                      <a:gd name="T47" fmla="*/ 85 h 85"/>
                      <a:gd name="T48" fmla="*/ 23 w 46"/>
                      <a:gd name="T49" fmla="*/ 85 h 85"/>
                      <a:gd name="T50" fmla="*/ 25 w 46"/>
                      <a:gd name="T51" fmla="*/ 85 h 85"/>
                      <a:gd name="T52" fmla="*/ 25 w 46"/>
                      <a:gd name="T53" fmla="*/ 85 h 85"/>
                      <a:gd name="T54" fmla="*/ 27 w 46"/>
                      <a:gd name="T55" fmla="*/ 1 h 85"/>
                      <a:gd name="T56" fmla="*/ 27 w 46"/>
                      <a:gd name="T57" fmla="*/ 6 h 85"/>
                      <a:gd name="T58" fmla="*/ 27 w 46"/>
                      <a:gd name="T59" fmla="*/ 7 h 85"/>
                      <a:gd name="T60" fmla="*/ 29 w 46"/>
                      <a:gd name="T61" fmla="*/ 85 h 85"/>
                      <a:gd name="T62" fmla="*/ 29 w 46"/>
                      <a:gd name="T63" fmla="*/ 85 h 85"/>
                      <a:gd name="T64" fmla="*/ 31 w 46"/>
                      <a:gd name="T65" fmla="*/ 85 h 85"/>
                      <a:gd name="T66" fmla="*/ 31 w 46"/>
                      <a:gd name="T67" fmla="*/ 85 h 85"/>
                      <a:gd name="T68" fmla="*/ 33 w 46"/>
                      <a:gd name="T69" fmla="*/ 85 h 85"/>
                      <a:gd name="T70" fmla="*/ 33 w 46"/>
                      <a:gd name="T71" fmla="*/ 85 h 85"/>
                      <a:gd name="T72" fmla="*/ 35 w 46"/>
                      <a:gd name="T73" fmla="*/ 85 h 85"/>
                      <a:gd name="T74" fmla="*/ 35 w 46"/>
                      <a:gd name="T75" fmla="*/ 85 h 85"/>
                      <a:gd name="T76" fmla="*/ 36 w 46"/>
                      <a:gd name="T77" fmla="*/ 85 h 85"/>
                      <a:gd name="T78" fmla="*/ 38 w 46"/>
                      <a:gd name="T79" fmla="*/ 85 h 85"/>
                      <a:gd name="T80" fmla="*/ 38 w 46"/>
                      <a:gd name="T81" fmla="*/ 85 h 85"/>
                      <a:gd name="T82" fmla="*/ 40 w 46"/>
                      <a:gd name="T83" fmla="*/ 85 h 85"/>
                      <a:gd name="T84" fmla="*/ 40 w 46"/>
                      <a:gd name="T85" fmla="*/ 85 h 85"/>
                      <a:gd name="T86" fmla="*/ 42 w 46"/>
                      <a:gd name="T87" fmla="*/ 85 h 85"/>
                      <a:gd name="T88" fmla="*/ 42 w 46"/>
                      <a:gd name="T89" fmla="*/ 85 h 85"/>
                      <a:gd name="T90" fmla="*/ 44 w 46"/>
                      <a:gd name="T91" fmla="*/ 85 h 85"/>
                      <a:gd name="T92" fmla="*/ 44 w 46"/>
                      <a:gd name="T93" fmla="*/ 85 h 85"/>
                      <a:gd name="T94" fmla="*/ 46 w 46"/>
                      <a:gd name="T95" fmla="*/ 2 h 85"/>
                      <a:gd name="T96" fmla="*/ 46 w 46"/>
                      <a:gd name="T97" fmla="*/ 56 h 85"/>
                      <a:gd name="T98" fmla="*/ 46 w 46"/>
                      <a:gd name="T99" fmla="*/ 57 h 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85">
                        <a:moveTo>
                          <a:pt x="0" y="85"/>
                        </a:moveTo>
                        <a:lnTo>
                          <a:pt x="2" y="85"/>
                        </a:lnTo>
                        <a:lnTo>
                          <a:pt x="2" y="85"/>
                        </a:lnTo>
                        <a:lnTo>
                          <a:pt x="4" y="85"/>
                        </a:lnTo>
                        <a:lnTo>
                          <a:pt x="4" y="85"/>
                        </a:lnTo>
                        <a:lnTo>
                          <a:pt x="6" y="85"/>
                        </a:lnTo>
                        <a:lnTo>
                          <a:pt x="6" y="85"/>
                        </a:lnTo>
                        <a:lnTo>
                          <a:pt x="8" y="39"/>
                        </a:lnTo>
                        <a:lnTo>
                          <a:pt x="8" y="37"/>
                        </a:lnTo>
                        <a:lnTo>
                          <a:pt x="9" y="0"/>
                        </a:lnTo>
                        <a:lnTo>
                          <a:pt x="10" y="85"/>
                        </a:lnTo>
                        <a:lnTo>
                          <a:pt x="10" y="85"/>
                        </a:lnTo>
                        <a:lnTo>
                          <a:pt x="13" y="85"/>
                        </a:lnTo>
                        <a:lnTo>
                          <a:pt x="13" y="85"/>
                        </a:lnTo>
                        <a:lnTo>
                          <a:pt x="15" y="85"/>
                        </a:lnTo>
                        <a:lnTo>
                          <a:pt x="15" y="85"/>
                        </a:lnTo>
                        <a:lnTo>
                          <a:pt x="17" y="85"/>
                        </a:lnTo>
                        <a:lnTo>
                          <a:pt x="17" y="85"/>
                        </a:lnTo>
                        <a:lnTo>
                          <a:pt x="18" y="85"/>
                        </a:lnTo>
                        <a:lnTo>
                          <a:pt x="19" y="85"/>
                        </a:lnTo>
                        <a:lnTo>
                          <a:pt x="19" y="85"/>
                        </a:lnTo>
                        <a:lnTo>
                          <a:pt x="21" y="85"/>
                        </a:lnTo>
                        <a:lnTo>
                          <a:pt x="21" y="85"/>
                        </a:lnTo>
                        <a:lnTo>
                          <a:pt x="23" y="85"/>
                        </a:lnTo>
                        <a:lnTo>
                          <a:pt x="23" y="85"/>
                        </a:lnTo>
                        <a:lnTo>
                          <a:pt x="25" y="85"/>
                        </a:lnTo>
                        <a:lnTo>
                          <a:pt x="25" y="85"/>
                        </a:lnTo>
                        <a:lnTo>
                          <a:pt x="27" y="1"/>
                        </a:lnTo>
                        <a:lnTo>
                          <a:pt x="27" y="6"/>
                        </a:lnTo>
                        <a:lnTo>
                          <a:pt x="27" y="7"/>
                        </a:lnTo>
                        <a:lnTo>
                          <a:pt x="29" y="85"/>
                        </a:lnTo>
                        <a:lnTo>
                          <a:pt x="29" y="85"/>
                        </a:lnTo>
                        <a:lnTo>
                          <a:pt x="31" y="85"/>
                        </a:lnTo>
                        <a:lnTo>
                          <a:pt x="31" y="85"/>
                        </a:lnTo>
                        <a:lnTo>
                          <a:pt x="33" y="85"/>
                        </a:lnTo>
                        <a:lnTo>
                          <a:pt x="33" y="85"/>
                        </a:lnTo>
                        <a:lnTo>
                          <a:pt x="35" y="85"/>
                        </a:lnTo>
                        <a:lnTo>
                          <a:pt x="35" y="85"/>
                        </a:lnTo>
                        <a:lnTo>
                          <a:pt x="36" y="85"/>
                        </a:lnTo>
                        <a:lnTo>
                          <a:pt x="38" y="85"/>
                        </a:lnTo>
                        <a:lnTo>
                          <a:pt x="38" y="85"/>
                        </a:lnTo>
                        <a:lnTo>
                          <a:pt x="40" y="85"/>
                        </a:lnTo>
                        <a:lnTo>
                          <a:pt x="40" y="85"/>
                        </a:lnTo>
                        <a:lnTo>
                          <a:pt x="42" y="85"/>
                        </a:lnTo>
                        <a:lnTo>
                          <a:pt x="42" y="85"/>
                        </a:lnTo>
                        <a:lnTo>
                          <a:pt x="44" y="85"/>
                        </a:lnTo>
                        <a:lnTo>
                          <a:pt x="44" y="85"/>
                        </a:lnTo>
                        <a:lnTo>
                          <a:pt x="46" y="2"/>
                        </a:lnTo>
                        <a:lnTo>
                          <a:pt x="46" y="56"/>
                        </a:lnTo>
                        <a:lnTo>
                          <a:pt x="46" y="5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7" name="Freeform 90"/>
                  <p:cNvSpPr>
                    <a:spLocks/>
                  </p:cNvSpPr>
                  <p:nvPr/>
                </p:nvSpPr>
                <p:spPr bwMode="auto">
                  <a:xfrm>
                    <a:off x="11315700" y="2443163"/>
                    <a:ext cx="73025" cy="131763"/>
                  </a:xfrm>
                  <a:custGeom>
                    <a:avLst/>
                    <a:gdLst>
                      <a:gd name="T0" fmla="*/ 0 w 46"/>
                      <a:gd name="T1" fmla="*/ 55 h 83"/>
                      <a:gd name="T2" fmla="*/ 2 w 46"/>
                      <a:gd name="T3" fmla="*/ 83 h 83"/>
                      <a:gd name="T4" fmla="*/ 2 w 46"/>
                      <a:gd name="T5" fmla="*/ 83 h 83"/>
                      <a:gd name="T6" fmla="*/ 4 w 46"/>
                      <a:gd name="T7" fmla="*/ 83 h 83"/>
                      <a:gd name="T8" fmla="*/ 4 w 46"/>
                      <a:gd name="T9" fmla="*/ 83 h 83"/>
                      <a:gd name="T10" fmla="*/ 6 w 46"/>
                      <a:gd name="T11" fmla="*/ 83 h 83"/>
                      <a:gd name="T12" fmla="*/ 6 w 46"/>
                      <a:gd name="T13" fmla="*/ 83 h 83"/>
                      <a:gd name="T14" fmla="*/ 8 w 46"/>
                      <a:gd name="T15" fmla="*/ 83 h 83"/>
                      <a:gd name="T16" fmla="*/ 8 w 46"/>
                      <a:gd name="T17" fmla="*/ 83 h 83"/>
                      <a:gd name="T18" fmla="*/ 9 w 46"/>
                      <a:gd name="T19" fmla="*/ 83 h 83"/>
                      <a:gd name="T20" fmla="*/ 10 w 46"/>
                      <a:gd name="T21" fmla="*/ 83 h 83"/>
                      <a:gd name="T22" fmla="*/ 10 w 46"/>
                      <a:gd name="T23" fmla="*/ 83 h 83"/>
                      <a:gd name="T24" fmla="*/ 12 w 46"/>
                      <a:gd name="T25" fmla="*/ 83 h 83"/>
                      <a:gd name="T26" fmla="*/ 12 w 46"/>
                      <a:gd name="T27" fmla="*/ 83 h 83"/>
                      <a:gd name="T28" fmla="*/ 14 w 46"/>
                      <a:gd name="T29" fmla="*/ 83 h 83"/>
                      <a:gd name="T30" fmla="*/ 14 w 46"/>
                      <a:gd name="T31" fmla="*/ 83 h 83"/>
                      <a:gd name="T32" fmla="*/ 17 w 46"/>
                      <a:gd name="T33" fmla="*/ 83 h 83"/>
                      <a:gd name="T34" fmla="*/ 17 w 46"/>
                      <a:gd name="T35" fmla="*/ 83 h 83"/>
                      <a:gd name="T36" fmla="*/ 18 w 46"/>
                      <a:gd name="T37" fmla="*/ 0 h 83"/>
                      <a:gd name="T38" fmla="*/ 19 w 46"/>
                      <a:gd name="T39" fmla="*/ 72 h 83"/>
                      <a:gd name="T40" fmla="*/ 19 w 46"/>
                      <a:gd name="T41" fmla="*/ 72 h 83"/>
                      <a:gd name="T42" fmla="*/ 21 w 46"/>
                      <a:gd name="T43" fmla="*/ 83 h 83"/>
                      <a:gd name="T44" fmla="*/ 21 w 46"/>
                      <a:gd name="T45" fmla="*/ 83 h 83"/>
                      <a:gd name="T46" fmla="*/ 23 w 46"/>
                      <a:gd name="T47" fmla="*/ 83 h 83"/>
                      <a:gd name="T48" fmla="*/ 23 w 46"/>
                      <a:gd name="T49" fmla="*/ 83 h 83"/>
                      <a:gd name="T50" fmla="*/ 25 w 46"/>
                      <a:gd name="T51" fmla="*/ 83 h 83"/>
                      <a:gd name="T52" fmla="*/ 25 w 46"/>
                      <a:gd name="T53" fmla="*/ 83 h 83"/>
                      <a:gd name="T54" fmla="*/ 27 w 46"/>
                      <a:gd name="T55" fmla="*/ 83 h 83"/>
                      <a:gd name="T56" fmla="*/ 27 w 46"/>
                      <a:gd name="T57" fmla="*/ 83 h 83"/>
                      <a:gd name="T58" fmla="*/ 28 w 46"/>
                      <a:gd name="T59" fmla="*/ 83 h 83"/>
                      <a:gd name="T60" fmla="*/ 29 w 46"/>
                      <a:gd name="T61" fmla="*/ 83 h 83"/>
                      <a:gd name="T62" fmla="*/ 29 w 46"/>
                      <a:gd name="T63" fmla="*/ 83 h 83"/>
                      <a:gd name="T64" fmla="*/ 31 w 46"/>
                      <a:gd name="T65" fmla="*/ 83 h 83"/>
                      <a:gd name="T66" fmla="*/ 31 w 46"/>
                      <a:gd name="T67" fmla="*/ 83 h 83"/>
                      <a:gd name="T68" fmla="*/ 33 w 46"/>
                      <a:gd name="T69" fmla="*/ 83 h 83"/>
                      <a:gd name="T70" fmla="*/ 33 w 46"/>
                      <a:gd name="T71" fmla="*/ 83 h 83"/>
                      <a:gd name="T72" fmla="*/ 35 w 46"/>
                      <a:gd name="T73" fmla="*/ 83 h 83"/>
                      <a:gd name="T74" fmla="*/ 35 w 46"/>
                      <a:gd name="T75" fmla="*/ 83 h 83"/>
                      <a:gd name="T76" fmla="*/ 37 w 46"/>
                      <a:gd name="T77" fmla="*/ 2 h 83"/>
                      <a:gd name="T78" fmla="*/ 37 w 46"/>
                      <a:gd name="T79" fmla="*/ 78 h 83"/>
                      <a:gd name="T80" fmla="*/ 37 w 46"/>
                      <a:gd name="T81" fmla="*/ 78 h 83"/>
                      <a:gd name="T82" fmla="*/ 39 w 46"/>
                      <a:gd name="T83" fmla="*/ 83 h 83"/>
                      <a:gd name="T84" fmla="*/ 39 w 46"/>
                      <a:gd name="T85" fmla="*/ 83 h 83"/>
                      <a:gd name="T86" fmla="*/ 42 w 46"/>
                      <a:gd name="T87" fmla="*/ 83 h 83"/>
                      <a:gd name="T88" fmla="*/ 42 w 46"/>
                      <a:gd name="T89" fmla="*/ 83 h 83"/>
                      <a:gd name="T90" fmla="*/ 44 w 46"/>
                      <a:gd name="T91" fmla="*/ 83 h 83"/>
                      <a:gd name="T92" fmla="*/ 44 w 46"/>
                      <a:gd name="T93" fmla="*/ 83 h 83"/>
                      <a:gd name="T94" fmla="*/ 45 w 46"/>
                      <a:gd name="T95" fmla="*/ 83 h 83"/>
                      <a:gd name="T96" fmla="*/ 45 w 46"/>
                      <a:gd name="T97" fmla="*/ 83 h 83"/>
                      <a:gd name="T98" fmla="*/ 46 w 46"/>
                      <a:gd name="T99" fmla="*/ 83 h 8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83">
                        <a:moveTo>
                          <a:pt x="0" y="55"/>
                        </a:moveTo>
                        <a:lnTo>
                          <a:pt x="2" y="83"/>
                        </a:lnTo>
                        <a:lnTo>
                          <a:pt x="2" y="83"/>
                        </a:lnTo>
                        <a:lnTo>
                          <a:pt x="4" y="83"/>
                        </a:lnTo>
                        <a:lnTo>
                          <a:pt x="4" y="83"/>
                        </a:lnTo>
                        <a:lnTo>
                          <a:pt x="6" y="83"/>
                        </a:lnTo>
                        <a:lnTo>
                          <a:pt x="6" y="83"/>
                        </a:lnTo>
                        <a:lnTo>
                          <a:pt x="8" y="83"/>
                        </a:lnTo>
                        <a:lnTo>
                          <a:pt x="8" y="83"/>
                        </a:lnTo>
                        <a:lnTo>
                          <a:pt x="9" y="83"/>
                        </a:lnTo>
                        <a:lnTo>
                          <a:pt x="10" y="83"/>
                        </a:lnTo>
                        <a:lnTo>
                          <a:pt x="10" y="83"/>
                        </a:lnTo>
                        <a:lnTo>
                          <a:pt x="12" y="83"/>
                        </a:lnTo>
                        <a:lnTo>
                          <a:pt x="12" y="83"/>
                        </a:lnTo>
                        <a:lnTo>
                          <a:pt x="14" y="83"/>
                        </a:lnTo>
                        <a:lnTo>
                          <a:pt x="14" y="83"/>
                        </a:lnTo>
                        <a:lnTo>
                          <a:pt x="17" y="83"/>
                        </a:lnTo>
                        <a:lnTo>
                          <a:pt x="17" y="83"/>
                        </a:lnTo>
                        <a:lnTo>
                          <a:pt x="18" y="0"/>
                        </a:lnTo>
                        <a:lnTo>
                          <a:pt x="19" y="72"/>
                        </a:lnTo>
                        <a:lnTo>
                          <a:pt x="19" y="72"/>
                        </a:lnTo>
                        <a:lnTo>
                          <a:pt x="21" y="83"/>
                        </a:lnTo>
                        <a:lnTo>
                          <a:pt x="21" y="83"/>
                        </a:lnTo>
                        <a:lnTo>
                          <a:pt x="23" y="83"/>
                        </a:lnTo>
                        <a:lnTo>
                          <a:pt x="23" y="83"/>
                        </a:lnTo>
                        <a:lnTo>
                          <a:pt x="25" y="83"/>
                        </a:lnTo>
                        <a:lnTo>
                          <a:pt x="25" y="83"/>
                        </a:lnTo>
                        <a:lnTo>
                          <a:pt x="27" y="83"/>
                        </a:lnTo>
                        <a:lnTo>
                          <a:pt x="27" y="83"/>
                        </a:lnTo>
                        <a:lnTo>
                          <a:pt x="28" y="83"/>
                        </a:lnTo>
                        <a:lnTo>
                          <a:pt x="29" y="83"/>
                        </a:lnTo>
                        <a:lnTo>
                          <a:pt x="29" y="83"/>
                        </a:lnTo>
                        <a:lnTo>
                          <a:pt x="31" y="83"/>
                        </a:lnTo>
                        <a:lnTo>
                          <a:pt x="31" y="83"/>
                        </a:lnTo>
                        <a:lnTo>
                          <a:pt x="33" y="83"/>
                        </a:lnTo>
                        <a:lnTo>
                          <a:pt x="33" y="83"/>
                        </a:lnTo>
                        <a:lnTo>
                          <a:pt x="35" y="83"/>
                        </a:lnTo>
                        <a:lnTo>
                          <a:pt x="35" y="83"/>
                        </a:lnTo>
                        <a:lnTo>
                          <a:pt x="37" y="2"/>
                        </a:lnTo>
                        <a:lnTo>
                          <a:pt x="37" y="78"/>
                        </a:lnTo>
                        <a:lnTo>
                          <a:pt x="37" y="78"/>
                        </a:lnTo>
                        <a:lnTo>
                          <a:pt x="39" y="83"/>
                        </a:lnTo>
                        <a:lnTo>
                          <a:pt x="39" y="83"/>
                        </a:lnTo>
                        <a:lnTo>
                          <a:pt x="42" y="83"/>
                        </a:lnTo>
                        <a:lnTo>
                          <a:pt x="42" y="83"/>
                        </a:lnTo>
                        <a:lnTo>
                          <a:pt x="44" y="83"/>
                        </a:lnTo>
                        <a:lnTo>
                          <a:pt x="44" y="83"/>
                        </a:lnTo>
                        <a:lnTo>
                          <a:pt x="45" y="83"/>
                        </a:lnTo>
                        <a:lnTo>
                          <a:pt x="45" y="83"/>
                        </a:lnTo>
                        <a:lnTo>
                          <a:pt x="46" y="8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8" name="Freeform 91"/>
                  <p:cNvSpPr>
                    <a:spLocks/>
                  </p:cNvSpPr>
                  <p:nvPr/>
                </p:nvSpPr>
                <p:spPr bwMode="auto">
                  <a:xfrm>
                    <a:off x="11388725" y="2447926"/>
                    <a:ext cx="73025" cy="127000"/>
                  </a:xfrm>
                  <a:custGeom>
                    <a:avLst/>
                    <a:gdLst>
                      <a:gd name="T0" fmla="*/ 0 w 46"/>
                      <a:gd name="T1" fmla="*/ 80 h 80"/>
                      <a:gd name="T2" fmla="*/ 2 w 46"/>
                      <a:gd name="T3" fmla="*/ 80 h 80"/>
                      <a:gd name="T4" fmla="*/ 2 w 46"/>
                      <a:gd name="T5" fmla="*/ 80 h 80"/>
                      <a:gd name="T6" fmla="*/ 4 w 46"/>
                      <a:gd name="T7" fmla="*/ 80 h 80"/>
                      <a:gd name="T8" fmla="*/ 4 w 46"/>
                      <a:gd name="T9" fmla="*/ 80 h 80"/>
                      <a:gd name="T10" fmla="*/ 6 w 46"/>
                      <a:gd name="T11" fmla="*/ 80 h 80"/>
                      <a:gd name="T12" fmla="*/ 6 w 46"/>
                      <a:gd name="T13" fmla="*/ 80 h 80"/>
                      <a:gd name="T14" fmla="*/ 8 w 46"/>
                      <a:gd name="T15" fmla="*/ 79 h 80"/>
                      <a:gd name="T16" fmla="*/ 8 w 46"/>
                      <a:gd name="T17" fmla="*/ 79 h 80"/>
                      <a:gd name="T18" fmla="*/ 9 w 46"/>
                      <a:gd name="T19" fmla="*/ 0 h 80"/>
                      <a:gd name="T20" fmla="*/ 10 w 46"/>
                      <a:gd name="T21" fmla="*/ 77 h 80"/>
                      <a:gd name="T22" fmla="*/ 10 w 46"/>
                      <a:gd name="T23" fmla="*/ 77 h 80"/>
                      <a:gd name="T24" fmla="*/ 12 w 46"/>
                      <a:gd name="T25" fmla="*/ 80 h 80"/>
                      <a:gd name="T26" fmla="*/ 12 w 46"/>
                      <a:gd name="T27" fmla="*/ 80 h 80"/>
                      <a:gd name="T28" fmla="*/ 14 w 46"/>
                      <a:gd name="T29" fmla="*/ 80 h 80"/>
                      <a:gd name="T30" fmla="*/ 14 w 46"/>
                      <a:gd name="T31" fmla="*/ 80 h 80"/>
                      <a:gd name="T32" fmla="*/ 16 w 46"/>
                      <a:gd name="T33" fmla="*/ 80 h 80"/>
                      <a:gd name="T34" fmla="*/ 16 w 46"/>
                      <a:gd name="T35" fmla="*/ 80 h 80"/>
                      <a:gd name="T36" fmla="*/ 18 w 46"/>
                      <a:gd name="T37" fmla="*/ 80 h 80"/>
                      <a:gd name="T38" fmla="*/ 18 w 46"/>
                      <a:gd name="T39" fmla="*/ 80 h 80"/>
                      <a:gd name="T40" fmla="*/ 19 w 46"/>
                      <a:gd name="T41" fmla="*/ 80 h 80"/>
                      <a:gd name="T42" fmla="*/ 21 w 46"/>
                      <a:gd name="T43" fmla="*/ 80 h 80"/>
                      <a:gd name="T44" fmla="*/ 21 w 46"/>
                      <a:gd name="T45" fmla="*/ 80 h 80"/>
                      <a:gd name="T46" fmla="*/ 22 w 46"/>
                      <a:gd name="T47" fmla="*/ 80 h 80"/>
                      <a:gd name="T48" fmla="*/ 22 w 46"/>
                      <a:gd name="T49" fmla="*/ 80 h 80"/>
                      <a:gd name="T50" fmla="*/ 24 w 46"/>
                      <a:gd name="T51" fmla="*/ 80 h 80"/>
                      <a:gd name="T52" fmla="*/ 24 w 46"/>
                      <a:gd name="T53" fmla="*/ 80 h 80"/>
                      <a:gd name="T54" fmla="*/ 27 w 46"/>
                      <a:gd name="T55" fmla="*/ 79 h 80"/>
                      <a:gd name="T56" fmla="*/ 27 w 46"/>
                      <a:gd name="T57" fmla="*/ 79 h 80"/>
                      <a:gd name="T58" fmla="*/ 28 w 46"/>
                      <a:gd name="T59" fmla="*/ 1 h 80"/>
                      <a:gd name="T60" fmla="*/ 29 w 46"/>
                      <a:gd name="T61" fmla="*/ 78 h 80"/>
                      <a:gd name="T62" fmla="*/ 29 w 46"/>
                      <a:gd name="T63" fmla="*/ 78 h 80"/>
                      <a:gd name="T64" fmla="*/ 31 w 46"/>
                      <a:gd name="T65" fmla="*/ 80 h 80"/>
                      <a:gd name="T66" fmla="*/ 31 w 46"/>
                      <a:gd name="T67" fmla="*/ 80 h 80"/>
                      <a:gd name="T68" fmla="*/ 33 w 46"/>
                      <a:gd name="T69" fmla="*/ 80 h 80"/>
                      <a:gd name="T70" fmla="*/ 33 w 46"/>
                      <a:gd name="T71" fmla="*/ 80 h 80"/>
                      <a:gd name="T72" fmla="*/ 35 w 46"/>
                      <a:gd name="T73" fmla="*/ 80 h 80"/>
                      <a:gd name="T74" fmla="*/ 35 w 46"/>
                      <a:gd name="T75" fmla="*/ 80 h 80"/>
                      <a:gd name="T76" fmla="*/ 37 w 46"/>
                      <a:gd name="T77" fmla="*/ 80 h 80"/>
                      <a:gd name="T78" fmla="*/ 37 w 46"/>
                      <a:gd name="T79" fmla="*/ 80 h 80"/>
                      <a:gd name="T80" fmla="*/ 37 w 46"/>
                      <a:gd name="T81" fmla="*/ 80 h 80"/>
                      <a:gd name="T82" fmla="*/ 39 w 46"/>
                      <a:gd name="T83" fmla="*/ 80 h 80"/>
                      <a:gd name="T84" fmla="*/ 39 w 46"/>
                      <a:gd name="T85" fmla="*/ 80 h 80"/>
                      <a:gd name="T86" fmla="*/ 41 w 46"/>
                      <a:gd name="T87" fmla="*/ 80 h 80"/>
                      <a:gd name="T88" fmla="*/ 41 w 46"/>
                      <a:gd name="T89" fmla="*/ 80 h 80"/>
                      <a:gd name="T90" fmla="*/ 43 w 46"/>
                      <a:gd name="T91" fmla="*/ 80 h 80"/>
                      <a:gd name="T92" fmla="*/ 43 w 46"/>
                      <a:gd name="T93" fmla="*/ 80 h 80"/>
                      <a:gd name="T94" fmla="*/ 45 w 46"/>
                      <a:gd name="T95" fmla="*/ 78 h 80"/>
                      <a:gd name="T96" fmla="*/ 45 w 46"/>
                      <a:gd name="T97" fmla="*/ 78 h 80"/>
                      <a:gd name="T98" fmla="*/ 46 w 46"/>
                      <a:gd name="T99" fmla="*/ 2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80">
                        <a:moveTo>
                          <a:pt x="0" y="80"/>
                        </a:moveTo>
                        <a:lnTo>
                          <a:pt x="2" y="80"/>
                        </a:lnTo>
                        <a:lnTo>
                          <a:pt x="2" y="80"/>
                        </a:lnTo>
                        <a:lnTo>
                          <a:pt x="4" y="80"/>
                        </a:lnTo>
                        <a:lnTo>
                          <a:pt x="4" y="80"/>
                        </a:lnTo>
                        <a:lnTo>
                          <a:pt x="6" y="80"/>
                        </a:lnTo>
                        <a:lnTo>
                          <a:pt x="6" y="80"/>
                        </a:lnTo>
                        <a:lnTo>
                          <a:pt x="8" y="79"/>
                        </a:lnTo>
                        <a:lnTo>
                          <a:pt x="8" y="79"/>
                        </a:lnTo>
                        <a:lnTo>
                          <a:pt x="9" y="0"/>
                        </a:lnTo>
                        <a:lnTo>
                          <a:pt x="10" y="77"/>
                        </a:lnTo>
                        <a:lnTo>
                          <a:pt x="10" y="77"/>
                        </a:lnTo>
                        <a:lnTo>
                          <a:pt x="12" y="80"/>
                        </a:lnTo>
                        <a:lnTo>
                          <a:pt x="12" y="80"/>
                        </a:lnTo>
                        <a:lnTo>
                          <a:pt x="14" y="80"/>
                        </a:lnTo>
                        <a:lnTo>
                          <a:pt x="14" y="80"/>
                        </a:lnTo>
                        <a:lnTo>
                          <a:pt x="16" y="80"/>
                        </a:lnTo>
                        <a:lnTo>
                          <a:pt x="16" y="80"/>
                        </a:lnTo>
                        <a:lnTo>
                          <a:pt x="18" y="80"/>
                        </a:lnTo>
                        <a:lnTo>
                          <a:pt x="18" y="80"/>
                        </a:lnTo>
                        <a:lnTo>
                          <a:pt x="19" y="80"/>
                        </a:lnTo>
                        <a:lnTo>
                          <a:pt x="21" y="80"/>
                        </a:lnTo>
                        <a:lnTo>
                          <a:pt x="21" y="80"/>
                        </a:lnTo>
                        <a:lnTo>
                          <a:pt x="22" y="80"/>
                        </a:lnTo>
                        <a:lnTo>
                          <a:pt x="22" y="80"/>
                        </a:lnTo>
                        <a:lnTo>
                          <a:pt x="24" y="80"/>
                        </a:lnTo>
                        <a:lnTo>
                          <a:pt x="24" y="80"/>
                        </a:lnTo>
                        <a:lnTo>
                          <a:pt x="27" y="79"/>
                        </a:lnTo>
                        <a:lnTo>
                          <a:pt x="27" y="79"/>
                        </a:lnTo>
                        <a:lnTo>
                          <a:pt x="28" y="1"/>
                        </a:lnTo>
                        <a:lnTo>
                          <a:pt x="29" y="78"/>
                        </a:lnTo>
                        <a:lnTo>
                          <a:pt x="29" y="78"/>
                        </a:lnTo>
                        <a:lnTo>
                          <a:pt x="31" y="80"/>
                        </a:lnTo>
                        <a:lnTo>
                          <a:pt x="31" y="80"/>
                        </a:lnTo>
                        <a:lnTo>
                          <a:pt x="33" y="80"/>
                        </a:lnTo>
                        <a:lnTo>
                          <a:pt x="33" y="80"/>
                        </a:lnTo>
                        <a:lnTo>
                          <a:pt x="35" y="80"/>
                        </a:lnTo>
                        <a:lnTo>
                          <a:pt x="35" y="80"/>
                        </a:lnTo>
                        <a:lnTo>
                          <a:pt x="37" y="80"/>
                        </a:lnTo>
                        <a:lnTo>
                          <a:pt x="37" y="80"/>
                        </a:lnTo>
                        <a:lnTo>
                          <a:pt x="37" y="80"/>
                        </a:lnTo>
                        <a:lnTo>
                          <a:pt x="39" y="80"/>
                        </a:lnTo>
                        <a:lnTo>
                          <a:pt x="39" y="80"/>
                        </a:lnTo>
                        <a:lnTo>
                          <a:pt x="41" y="80"/>
                        </a:lnTo>
                        <a:lnTo>
                          <a:pt x="41" y="80"/>
                        </a:lnTo>
                        <a:lnTo>
                          <a:pt x="43" y="80"/>
                        </a:lnTo>
                        <a:lnTo>
                          <a:pt x="43" y="80"/>
                        </a:lnTo>
                        <a:lnTo>
                          <a:pt x="45" y="78"/>
                        </a:lnTo>
                        <a:lnTo>
                          <a:pt x="45" y="78"/>
                        </a:lnTo>
                        <a:lnTo>
                          <a:pt x="46" y="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9" name="Freeform 92"/>
                  <p:cNvSpPr>
                    <a:spLocks/>
                  </p:cNvSpPr>
                  <p:nvPr/>
                </p:nvSpPr>
                <p:spPr bwMode="auto">
                  <a:xfrm>
                    <a:off x="11461750" y="2451101"/>
                    <a:ext cx="74613" cy="123825"/>
                  </a:xfrm>
                  <a:custGeom>
                    <a:avLst/>
                    <a:gdLst>
                      <a:gd name="T0" fmla="*/ 0 w 47"/>
                      <a:gd name="T1" fmla="*/ 0 h 78"/>
                      <a:gd name="T2" fmla="*/ 1 w 47"/>
                      <a:gd name="T3" fmla="*/ 77 h 78"/>
                      <a:gd name="T4" fmla="*/ 1 w 47"/>
                      <a:gd name="T5" fmla="*/ 77 h 78"/>
                      <a:gd name="T6" fmla="*/ 3 w 47"/>
                      <a:gd name="T7" fmla="*/ 78 h 78"/>
                      <a:gd name="T8" fmla="*/ 3 w 47"/>
                      <a:gd name="T9" fmla="*/ 78 h 78"/>
                      <a:gd name="T10" fmla="*/ 6 w 47"/>
                      <a:gd name="T11" fmla="*/ 78 h 78"/>
                      <a:gd name="T12" fmla="*/ 6 w 47"/>
                      <a:gd name="T13" fmla="*/ 78 h 78"/>
                      <a:gd name="T14" fmla="*/ 8 w 47"/>
                      <a:gd name="T15" fmla="*/ 78 h 78"/>
                      <a:gd name="T16" fmla="*/ 8 w 47"/>
                      <a:gd name="T17" fmla="*/ 78 h 78"/>
                      <a:gd name="T18" fmla="*/ 10 w 47"/>
                      <a:gd name="T19" fmla="*/ 78 h 78"/>
                      <a:gd name="T20" fmla="*/ 10 w 47"/>
                      <a:gd name="T21" fmla="*/ 78 h 78"/>
                      <a:gd name="T22" fmla="*/ 10 w 47"/>
                      <a:gd name="T23" fmla="*/ 78 h 78"/>
                      <a:gd name="T24" fmla="*/ 12 w 47"/>
                      <a:gd name="T25" fmla="*/ 78 h 78"/>
                      <a:gd name="T26" fmla="*/ 12 w 47"/>
                      <a:gd name="T27" fmla="*/ 78 h 78"/>
                      <a:gd name="T28" fmla="*/ 14 w 47"/>
                      <a:gd name="T29" fmla="*/ 78 h 78"/>
                      <a:gd name="T30" fmla="*/ 14 w 47"/>
                      <a:gd name="T31" fmla="*/ 78 h 78"/>
                      <a:gd name="T32" fmla="*/ 16 w 47"/>
                      <a:gd name="T33" fmla="*/ 78 h 78"/>
                      <a:gd name="T34" fmla="*/ 16 w 47"/>
                      <a:gd name="T35" fmla="*/ 78 h 78"/>
                      <a:gd name="T36" fmla="*/ 18 w 47"/>
                      <a:gd name="T37" fmla="*/ 74 h 78"/>
                      <a:gd name="T38" fmla="*/ 18 w 47"/>
                      <a:gd name="T39" fmla="*/ 74 h 78"/>
                      <a:gd name="T40" fmla="*/ 19 w 47"/>
                      <a:gd name="T41" fmla="*/ 1 h 78"/>
                      <a:gd name="T42" fmla="*/ 20 w 47"/>
                      <a:gd name="T43" fmla="*/ 77 h 78"/>
                      <a:gd name="T44" fmla="*/ 20 w 47"/>
                      <a:gd name="T45" fmla="*/ 77 h 78"/>
                      <a:gd name="T46" fmla="*/ 22 w 47"/>
                      <a:gd name="T47" fmla="*/ 78 h 78"/>
                      <a:gd name="T48" fmla="*/ 22 w 47"/>
                      <a:gd name="T49" fmla="*/ 78 h 78"/>
                      <a:gd name="T50" fmla="*/ 24 w 47"/>
                      <a:gd name="T51" fmla="*/ 78 h 78"/>
                      <a:gd name="T52" fmla="*/ 24 w 47"/>
                      <a:gd name="T53" fmla="*/ 78 h 78"/>
                      <a:gd name="T54" fmla="*/ 26 w 47"/>
                      <a:gd name="T55" fmla="*/ 78 h 78"/>
                      <a:gd name="T56" fmla="*/ 26 w 47"/>
                      <a:gd name="T57" fmla="*/ 78 h 78"/>
                      <a:gd name="T58" fmla="*/ 28 w 47"/>
                      <a:gd name="T59" fmla="*/ 78 h 78"/>
                      <a:gd name="T60" fmla="*/ 28 w 47"/>
                      <a:gd name="T61" fmla="*/ 78 h 78"/>
                      <a:gd name="T62" fmla="*/ 28 w 47"/>
                      <a:gd name="T63" fmla="*/ 78 h 78"/>
                      <a:gd name="T64" fmla="*/ 31 w 47"/>
                      <a:gd name="T65" fmla="*/ 78 h 78"/>
                      <a:gd name="T66" fmla="*/ 31 w 47"/>
                      <a:gd name="T67" fmla="*/ 78 h 78"/>
                      <a:gd name="T68" fmla="*/ 33 w 47"/>
                      <a:gd name="T69" fmla="*/ 78 h 78"/>
                      <a:gd name="T70" fmla="*/ 33 w 47"/>
                      <a:gd name="T71" fmla="*/ 78 h 78"/>
                      <a:gd name="T72" fmla="*/ 35 w 47"/>
                      <a:gd name="T73" fmla="*/ 78 h 78"/>
                      <a:gd name="T74" fmla="*/ 35 w 47"/>
                      <a:gd name="T75" fmla="*/ 78 h 78"/>
                      <a:gd name="T76" fmla="*/ 37 w 47"/>
                      <a:gd name="T77" fmla="*/ 71 h 78"/>
                      <a:gd name="T78" fmla="*/ 37 w 47"/>
                      <a:gd name="T79" fmla="*/ 71 h 78"/>
                      <a:gd name="T80" fmla="*/ 37 w 47"/>
                      <a:gd name="T81" fmla="*/ 2 h 78"/>
                      <a:gd name="T82" fmla="*/ 39 w 47"/>
                      <a:gd name="T83" fmla="*/ 78 h 78"/>
                      <a:gd name="T84" fmla="*/ 39 w 47"/>
                      <a:gd name="T85" fmla="*/ 78 h 78"/>
                      <a:gd name="T86" fmla="*/ 41 w 47"/>
                      <a:gd name="T87" fmla="*/ 78 h 78"/>
                      <a:gd name="T88" fmla="*/ 41 w 47"/>
                      <a:gd name="T89" fmla="*/ 78 h 78"/>
                      <a:gd name="T90" fmla="*/ 43 w 47"/>
                      <a:gd name="T91" fmla="*/ 78 h 78"/>
                      <a:gd name="T92" fmla="*/ 43 w 47"/>
                      <a:gd name="T93" fmla="*/ 78 h 78"/>
                      <a:gd name="T94" fmla="*/ 45 w 47"/>
                      <a:gd name="T95" fmla="*/ 78 h 78"/>
                      <a:gd name="T96" fmla="*/ 45 w 47"/>
                      <a:gd name="T97" fmla="*/ 78 h 78"/>
                      <a:gd name="T98" fmla="*/ 47 w 47"/>
                      <a:gd name="T99" fmla="*/ 78 h 7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7" h="78">
                        <a:moveTo>
                          <a:pt x="0" y="0"/>
                        </a:moveTo>
                        <a:lnTo>
                          <a:pt x="1" y="77"/>
                        </a:lnTo>
                        <a:lnTo>
                          <a:pt x="1" y="77"/>
                        </a:lnTo>
                        <a:lnTo>
                          <a:pt x="3" y="78"/>
                        </a:lnTo>
                        <a:lnTo>
                          <a:pt x="3" y="78"/>
                        </a:lnTo>
                        <a:lnTo>
                          <a:pt x="6" y="78"/>
                        </a:lnTo>
                        <a:lnTo>
                          <a:pt x="6" y="78"/>
                        </a:lnTo>
                        <a:lnTo>
                          <a:pt x="8" y="78"/>
                        </a:lnTo>
                        <a:lnTo>
                          <a:pt x="8" y="78"/>
                        </a:lnTo>
                        <a:lnTo>
                          <a:pt x="10" y="78"/>
                        </a:lnTo>
                        <a:lnTo>
                          <a:pt x="10" y="78"/>
                        </a:lnTo>
                        <a:lnTo>
                          <a:pt x="10" y="78"/>
                        </a:lnTo>
                        <a:lnTo>
                          <a:pt x="12" y="78"/>
                        </a:lnTo>
                        <a:lnTo>
                          <a:pt x="12" y="78"/>
                        </a:lnTo>
                        <a:lnTo>
                          <a:pt x="14" y="78"/>
                        </a:lnTo>
                        <a:lnTo>
                          <a:pt x="14" y="78"/>
                        </a:lnTo>
                        <a:lnTo>
                          <a:pt x="16" y="78"/>
                        </a:lnTo>
                        <a:lnTo>
                          <a:pt x="16" y="78"/>
                        </a:lnTo>
                        <a:lnTo>
                          <a:pt x="18" y="74"/>
                        </a:lnTo>
                        <a:lnTo>
                          <a:pt x="18" y="74"/>
                        </a:lnTo>
                        <a:lnTo>
                          <a:pt x="19" y="1"/>
                        </a:lnTo>
                        <a:lnTo>
                          <a:pt x="20" y="77"/>
                        </a:lnTo>
                        <a:lnTo>
                          <a:pt x="20" y="77"/>
                        </a:lnTo>
                        <a:lnTo>
                          <a:pt x="22" y="78"/>
                        </a:lnTo>
                        <a:lnTo>
                          <a:pt x="22" y="78"/>
                        </a:lnTo>
                        <a:lnTo>
                          <a:pt x="24" y="78"/>
                        </a:lnTo>
                        <a:lnTo>
                          <a:pt x="24" y="78"/>
                        </a:lnTo>
                        <a:lnTo>
                          <a:pt x="26" y="78"/>
                        </a:lnTo>
                        <a:lnTo>
                          <a:pt x="26" y="78"/>
                        </a:lnTo>
                        <a:lnTo>
                          <a:pt x="28" y="78"/>
                        </a:lnTo>
                        <a:lnTo>
                          <a:pt x="28" y="78"/>
                        </a:lnTo>
                        <a:lnTo>
                          <a:pt x="28" y="78"/>
                        </a:lnTo>
                        <a:lnTo>
                          <a:pt x="31" y="78"/>
                        </a:lnTo>
                        <a:lnTo>
                          <a:pt x="31" y="78"/>
                        </a:lnTo>
                        <a:lnTo>
                          <a:pt x="33" y="78"/>
                        </a:lnTo>
                        <a:lnTo>
                          <a:pt x="33" y="78"/>
                        </a:lnTo>
                        <a:lnTo>
                          <a:pt x="35" y="78"/>
                        </a:lnTo>
                        <a:lnTo>
                          <a:pt x="35" y="78"/>
                        </a:lnTo>
                        <a:lnTo>
                          <a:pt x="37" y="71"/>
                        </a:lnTo>
                        <a:lnTo>
                          <a:pt x="37" y="71"/>
                        </a:lnTo>
                        <a:lnTo>
                          <a:pt x="37" y="2"/>
                        </a:lnTo>
                        <a:lnTo>
                          <a:pt x="39" y="78"/>
                        </a:lnTo>
                        <a:lnTo>
                          <a:pt x="39" y="78"/>
                        </a:lnTo>
                        <a:lnTo>
                          <a:pt x="41" y="78"/>
                        </a:lnTo>
                        <a:lnTo>
                          <a:pt x="41" y="78"/>
                        </a:lnTo>
                        <a:lnTo>
                          <a:pt x="43" y="78"/>
                        </a:lnTo>
                        <a:lnTo>
                          <a:pt x="43" y="78"/>
                        </a:lnTo>
                        <a:lnTo>
                          <a:pt x="45" y="78"/>
                        </a:lnTo>
                        <a:lnTo>
                          <a:pt x="45" y="78"/>
                        </a:lnTo>
                        <a:lnTo>
                          <a:pt x="47" y="7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0" name="Freeform 93"/>
                  <p:cNvSpPr>
                    <a:spLocks/>
                  </p:cNvSpPr>
                  <p:nvPr/>
                </p:nvSpPr>
                <p:spPr bwMode="auto">
                  <a:xfrm>
                    <a:off x="11536363" y="2454276"/>
                    <a:ext cx="73025" cy="120650"/>
                  </a:xfrm>
                  <a:custGeom>
                    <a:avLst/>
                    <a:gdLst>
                      <a:gd name="T0" fmla="*/ 0 w 46"/>
                      <a:gd name="T1" fmla="*/ 76 h 76"/>
                      <a:gd name="T2" fmla="*/ 0 w 46"/>
                      <a:gd name="T3" fmla="*/ 76 h 76"/>
                      <a:gd name="T4" fmla="*/ 0 w 46"/>
                      <a:gd name="T5" fmla="*/ 76 h 76"/>
                      <a:gd name="T6" fmla="*/ 2 w 46"/>
                      <a:gd name="T7" fmla="*/ 76 h 76"/>
                      <a:gd name="T8" fmla="*/ 2 w 46"/>
                      <a:gd name="T9" fmla="*/ 76 h 76"/>
                      <a:gd name="T10" fmla="*/ 4 w 46"/>
                      <a:gd name="T11" fmla="*/ 76 h 76"/>
                      <a:gd name="T12" fmla="*/ 4 w 46"/>
                      <a:gd name="T13" fmla="*/ 76 h 76"/>
                      <a:gd name="T14" fmla="*/ 6 w 46"/>
                      <a:gd name="T15" fmla="*/ 76 h 76"/>
                      <a:gd name="T16" fmla="*/ 6 w 46"/>
                      <a:gd name="T17" fmla="*/ 76 h 76"/>
                      <a:gd name="T18" fmla="*/ 9 w 46"/>
                      <a:gd name="T19" fmla="*/ 62 h 76"/>
                      <a:gd name="T20" fmla="*/ 9 w 46"/>
                      <a:gd name="T21" fmla="*/ 61 h 76"/>
                      <a:gd name="T22" fmla="*/ 9 w 46"/>
                      <a:gd name="T23" fmla="*/ 1 h 76"/>
                      <a:gd name="T24" fmla="*/ 11 w 46"/>
                      <a:gd name="T25" fmla="*/ 76 h 76"/>
                      <a:gd name="T26" fmla="*/ 11 w 46"/>
                      <a:gd name="T27" fmla="*/ 76 h 76"/>
                      <a:gd name="T28" fmla="*/ 12 w 46"/>
                      <a:gd name="T29" fmla="*/ 76 h 76"/>
                      <a:gd name="T30" fmla="*/ 12 w 46"/>
                      <a:gd name="T31" fmla="*/ 76 h 76"/>
                      <a:gd name="T32" fmla="*/ 15 w 46"/>
                      <a:gd name="T33" fmla="*/ 76 h 76"/>
                      <a:gd name="T34" fmla="*/ 15 w 46"/>
                      <a:gd name="T35" fmla="*/ 76 h 76"/>
                      <a:gd name="T36" fmla="*/ 17 w 46"/>
                      <a:gd name="T37" fmla="*/ 76 h 76"/>
                      <a:gd name="T38" fmla="*/ 17 w 46"/>
                      <a:gd name="T39" fmla="*/ 76 h 76"/>
                      <a:gd name="T40" fmla="*/ 18 w 46"/>
                      <a:gd name="T41" fmla="*/ 76 h 76"/>
                      <a:gd name="T42" fmla="*/ 19 w 46"/>
                      <a:gd name="T43" fmla="*/ 76 h 76"/>
                      <a:gd name="T44" fmla="*/ 19 w 46"/>
                      <a:gd name="T45" fmla="*/ 76 h 76"/>
                      <a:gd name="T46" fmla="*/ 21 w 46"/>
                      <a:gd name="T47" fmla="*/ 76 h 76"/>
                      <a:gd name="T48" fmla="*/ 21 w 46"/>
                      <a:gd name="T49" fmla="*/ 76 h 76"/>
                      <a:gd name="T50" fmla="*/ 23 w 46"/>
                      <a:gd name="T51" fmla="*/ 76 h 76"/>
                      <a:gd name="T52" fmla="*/ 23 w 46"/>
                      <a:gd name="T53" fmla="*/ 76 h 76"/>
                      <a:gd name="T54" fmla="*/ 25 w 46"/>
                      <a:gd name="T55" fmla="*/ 76 h 76"/>
                      <a:gd name="T56" fmla="*/ 25 w 46"/>
                      <a:gd name="T57" fmla="*/ 76 h 76"/>
                      <a:gd name="T58" fmla="*/ 27 w 46"/>
                      <a:gd name="T59" fmla="*/ 38 h 76"/>
                      <a:gd name="T60" fmla="*/ 27 w 46"/>
                      <a:gd name="T61" fmla="*/ 36 h 76"/>
                      <a:gd name="T62" fmla="*/ 27 w 46"/>
                      <a:gd name="T63" fmla="*/ 1 h 76"/>
                      <a:gd name="T64" fmla="*/ 29 w 46"/>
                      <a:gd name="T65" fmla="*/ 76 h 76"/>
                      <a:gd name="T66" fmla="*/ 29 w 46"/>
                      <a:gd name="T67" fmla="*/ 76 h 76"/>
                      <a:gd name="T68" fmla="*/ 31 w 46"/>
                      <a:gd name="T69" fmla="*/ 76 h 76"/>
                      <a:gd name="T70" fmla="*/ 31 w 46"/>
                      <a:gd name="T71" fmla="*/ 76 h 76"/>
                      <a:gd name="T72" fmla="*/ 34 w 46"/>
                      <a:gd name="T73" fmla="*/ 76 h 76"/>
                      <a:gd name="T74" fmla="*/ 34 w 46"/>
                      <a:gd name="T75" fmla="*/ 76 h 76"/>
                      <a:gd name="T76" fmla="*/ 35 w 46"/>
                      <a:gd name="T77" fmla="*/ 76 h 76"/>
                      <a:gd name="T78" fmla="*/ 35 w 46"/>
                      <a:gd name="T79" fmla="*/ 76 h 76"/>
                      <a:gd name="T80" fmla="*/ 37 w 46"/>
                      <a:gd name="T81" fmla="*/ 76 h 76"/>
                      <a:gd name="T82" fmla="*/ 37 w 46"/>
                      <a:gd name="T83" fmla="*/ 76 h 76"/>
                      <a:gd name="T84" fmla="*/ 37 w 46"/>
                      <a:gd name="T85" fmla="*/ 76 h 76"/>
                      <a:gd name="T86" fmla="*/ 40 w 46"/>
                      <a:gd name="T87" fmla="*/ 76 h 76"/>
                      <a:gd name="T88" fmla="*/ 40 w 46"/>
                      <a:gd name="T89" fmla="*/ 76 h 76"/>
                      <a:gd name="T90" fmla="*/ 42 w 46"/>
                      <a:gd name="T91" fmla="*/ 76 h 76"/>
                      <a:gd name="T92" fmla="*/ 42 w 46"/>
                      <a:gd name="T93" fmla="*/ 76 h 76"/>
                      <a:gd name="T94" fmla="*/ 44 w 46"/>
                      <a:gd name="T95" fmla="*/ 76 h 76"/>
                      <a:gd name="T96" fmla="*/ 44 w 46"/>
                      <a:gd name="T97" fmla="*/ 76 h 76"/>
                      <a:gd name="T98" fmla="*/ 46 w 46"/>
                      <a:gd name="T99" fmla="*/ 0 h 7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76">
                        <a:moveTo>
                          <a:pt x="0" y="76"/>
                        </a:moveTo>
                        <a:lnTo>
                          <a:pt x="0" y="76"/>
                        </a:lnTo>
                        <a:lnTo>
                          <a:pt x="0" y="76"/>
                        </a:lnTo>
                        <a:lnTo>
                          <a:pt x="2" y="76"/>
                        </a:lnTo>
                        <a:lnTo>
                          <a:pt x="2" y="76"/>
                        </a:lnTo>
                        <a:lnTo>
                          <a:pt x="4" y="76"/>
                        </a:lnTo>
                        <a:lnTo>
                          <a:pt x="4" y="76"/>
                        </a:lnTo>
                        <a:lnTo>
                          <a:pt x="6" y="76"/>
                        </a:lnTo>
                        <a:lnTo>
                          <a:pt x="6" y="76"/>
                        </a:lnTo>
                        <a:lnTo>
                          <a:pt x="9" y="62"/>
                        </a:lnTo>
                        <a:lnTo>
                          <a:pt x="9" y="61"/>
                        </a:lnTo>
                        <a:lnTo>
                          <a:pt x="9" y="1"/>
                        </a:lnTo>
                        <a:lnTo>
                          <a:pt x="11" y="76"/>
                        </a:lnTo>
                        <a:lnTo>
                          <a:pt x="11" y="76"/>
                        </a:lnTo>
                        <a:lnTo>
                          <a:pt x="12" y="76"/>
                        </a:lnTo>
                        <a:lnTo>
                          <a:pt x="12" y="76"/>
                        </a:lnTo>
                        <a:lnTo>
                          <a:pt x="15" y="76"/>
                        </a:lnTo>
                        <a:lnTo>
                          <a:pt x="15" y="76"/>
                        </a:lnTo>
                        <a:lnTo>
                          <a:pt x="17" y="76"/>
                        </a:lnTo>
                        <a:lnTo>
                          <a:pt x="17" y="76"/>
                        </a:lnTo>
                        <a:lnTo>
                          <a:pt x="18" y="76"/>
                        </a:lnTo>
                        <a:lnTo>
                          <a:pt x="19" y="76"/>
                        </a:lnTo>
                        <a:lnTo>
                          <a:pt x="19" y="76"/>
                        </a:lnTo>
                        <a:lnTo>
                          <a:pt x="21" y="76"/>
                        </a:lnTo>
                        <a:lnTo>
                          <a:pt x="21" y="76"/>
                        </a:lnTo>
                        <a:lnTo>
                          <a:pt x="23" y="76"/>
                        </a:lnTo>
                        <a:lnTo>
                          <a:pt x="23" y="76"/>
                        </a:lnTo>
                        <a:lnTo>
                          <a:pt x="25" y="76"/>
                        </a:lnTo>
                        <a:lnTo>
                          <a:pt x="25" y="76"/>
                        </a:lnTo>
                        <a:lnTo>
                          <a:pt x="27" y="38"/>
                        </a:lnTo>
                        <a:lnTo>
                          <a:pt x="27" y="36"/>
                        </a:lnTo>
                        <a:lnTo>
                          <a:pt x="27" y="1"/>
                        </a:lnTo>
                        <a:lnTo>
                          <a:pt x="29" y="76"/>
                        </a:lnTo>
                        <a:lnTo>
                          <a:pt x="29" y="76"/>
                        </a:lnTo>
                        <a:lnTo>
                          <a:pt x="31" y="76"/>
                        </a:lnTo>
                        <a:lnTo>
                          <a:pt x="31" y="76"/>
                        </a:lnTo>
                        <a:lnTo>
                          <a:pt x="34" y="76"/>
                        </a:lnTo>
                        <a:lnTo>
                          <a:pt x="34" y="76"/>
                        </a:lnTo>
                        <a:lnTo>
                          <a:pt x="35" y="76"/>
                        </a:lnTo>
                        <a:lnTo>
                          <a:pt x="35" y="76"/>
                        </a:lnTo>
                        <a:lnTo>
                          <a:pt x="37" y="76"/>
                        </a:lnTo>
                        <a:lnTo>
                          <a:pt x="37" y="76"/>
                        </a:lnTo>
                        <a:lnTo>
                          <a:pt x="37" y="76"/>
                        </a:lnTo>
                        <a:lnTo>
                          <a:pt x="40" y="76"/>
                        </a:lnTo>
                        <a:lnTo>
                          <a:pt x="40" y="76"/>
                        </a:lnTo>
                        <a:lnTo>
                          <a:pt x="42" y="76"/>
                        </a:lnTo>
                        <a:lnTo>
                          <a:pt x="42" y="76"/>
                        </a:lnTo>
                        <a:lnTo>
                          <a:pt x="44" y="76"/>
                        </a:lnTo>
                        <a:lnTo>
                          <a:pt x="44" y="76"/>
                        </a:lnTo>
                        <a:lnTo>
                          <a:pt x="46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1" name="Freeform 94"/>
                  <p:cNvSpPr>
                    <a:spLocks/>
                  </p:cNvSpPr>
                  <p:nvPr/>
                </p:nvSpPr>
                <p:spPr bwMode="auto">
                  <a:xfrm>
                    <a:off x="11609388" y="2454276"/>
                    <a:ext cx="73025" cy="120650"/>
                  </a:xfrm>
                  <a:custGeom>
                    <a:avLst/>
                    <a:gdLst>
                      <a:gd name="T0" fmla="*/ 0 w 46"/>
                      <a:gd name="T1" fmla="*/ 0 h 76"/>
                      <a:gd name="T2" fmla="*/ 0 w 46"/>
                      <a:gd name="T3" fmla="*/ 2 h 76"/>
                      <a:gd name="T4" fmla="*/ 0 w 46"/>
                      <a:gd name="T5" fmla="*/ 2 h 76"/>
                      <a:gd name="T6" fmla="*/ 2 w 46"/>
                      <a:gd name="T7" fmla="*/ 76 h 76"/>
                      <a:gd name="T8" fmla="*/ 2 w 46"/>
                      <a:gd name="T9" fmla="*/ 76 h 76"/>
                      <a:gd name="T10" fmla="*/ 4 w 46"/>
                      <a:gd name="T11" fmla="*/ 76 h 76"/>
                      <a:gd name="T12" fmla="*/ 4 w 46"/>
                      <a:gd name="T13" fmla="*/ 76 h 76"/>
                      <a:gd name="T14" fmla="*/ 6 w 46"/>
                      <a:gd name="T15" fmla="*/ 76 h 76"/>
                      <a:gd name="T16" fmla="*/ 6 w 46"/>
                      <a:gd name="T17" fmla="*/ 76 h 76"/>
                      <a:gd name="T18" fmla="*/ 8 w 46"/>
                      <a:gd name="T19" fmla="*/ 76 h 76"/>
                      <a:gd name="T20" fmla="*/ 8 w 46"/>
                      <a:gd name="T21" fmla="*/ 76 h 76"/>
                      <a:gd name="T22" fmla="*/ 9 w 46"/>
                      <a:gd name="T23" fmla="*/ 76 h 76"/>
                      <a:gd name="T24" fmla="*/ 10 w 46"/>
                      <a:gd name="T25" fmla="*/ 76 h 76"/>
                      <a:gd name="T26" fmla="*/ 10 w 46"/>
                      <a:gd name="T27" fmla="*/ 76 h 76"/>
                      <a:gd name="T28" fmla="*/ 12 w 46"/>
                      <a:gd name="T29" fmla="*/ 76 h 76"/>
                      <a:gd name="T30" fmla="*/ 12 w 46"/>
                      <a:gd name="T31" fmla="*/ 76 h 76"/>
                      <a:gd name="T32" fmla="*/ 14 w 46"/>
                      <a:gd name="T33" fmla="*/ 76 h 76"/>
                      <a:gd name="T34" fmla="*/ 14 w 46"/>
                      <a:gd name="T35" fmla="*/ 76 h 76"/>
                      <a:gd name="T36" fmla="*/ 16 w 46"/>
                      <a:gd name="T37" fmla="*/ 76 h 76"/>
                      <a:gd name="T38" fmla="*/ 16 w 46"/>
                      <a:gd name="T39" fmla="*/ 76 h 76"/>
                      <a:gd name="T40" fmla="*/ 18 w 46"/>
                      <a:gd name="T41" fmla="*/ 0 h 76"/>
                      <a:gd name="T42" fmla="*/ 19 w 46"/>
                      <a:gd name="T43" fmla="*/ 45 h 76"/>
                      <a:gd name="T44" fmla="*/ 19 w 46"/>
                      <a:gd name="T45" fmla="*/ 46 h 76"/>
                      <a:gd name="T46" fmla="*/ 21 w 46"/>
                      <a:gd name="T47" fmla="*/ 76 h 76"/>
                      <a:gd name="T48" fmla="*/ 21 w 46"/>
                      <a:gd name="T49" fmla="*/ 76 h 76"/>
                      <a:gd name="T50" fmla="*/ 23 w 46"/>
                      <a:gd name="T51" fmla="*/ 76 h 76"/>
                      <a:gd name="T52" fmla="*/ 23 w 46"/>
                      <a:gd name="T53" fmla="*/ 76 h 76"/>
                      <a:gd name="T54" fmla="*/ 25 w 46"/>
                      <a:gd name="T55" fmla="*/ 76 h 76"/>
                      <a:gd name="T56" fmla="*/ 25 w 46"/>
                      <a:gd name="T57" fmla="*/ 76 h 76"/>
                      <a:gd name="T58" fmla="*/ 27 w 46"/>
                      <a:gd name="T59" fmla="*/ 76 h 76"/>
                      <a:gd name="T60" fmla="*/ 27 w 46"/>
                      <a:gd name="T61" fmla="*/ 76 h 76"/>
                      <a:gd name="T62" fmla="*/ 28 w 46"/>
                      <a:gd name="T63" fmla="*/ 76 h 76"/>
                      <a:gd name="T64" fmla="*/ 29 w 46"/>
                      <a:gd name="T65" fmla="*/ 76 h 76"/>
                      <a:gd name="T66" fmla="*/ 29 w 46"/>
                      <a:gd name="T67" fmla="*/ 76 h 76"/>
                      <a:gd name="T68" fmla="*/ 31 w 46"/>
                      <a:gd name="T69" fmla="*/ 76 h 76"/>
                      <a:gd name="T70" fmla="*/ 31 w 46"/>
                      <a:gd name="T71" fmla="*/ 76 h 76"/>
                      <a:gd name="T72" fmla="*/ 33 w 46"/>
                      <a:gd name="T73" fmla="*/ 76 h 76"/>
                      <a:gd name="T74" fmla="*/ 33 w 46"/>
                      <a:gd name="T75" fmla="*/ 76 h 76"/>
                      <a:gd name="T76" fmla="*/ 35 w 46"/>
                      <a:gd name="T77" fmla="*/ 76 h 76"/>
                      <a:gd name="T78" fmla="*/ 35 w 46"/>
                      <a:gd name="T79" fmla="*/ 76 h 76"/>
                      <a:gd name="T80" fmla="*/ 37 w 46"/>
                      <a:gd name="T81" fmla="*/ 0 h 76"/>
                      <a:gd name="T82" fmla="*/ 37 w 46"/>
                      <a:gd name="T83" fmla="*/ 64 h 76"/>
                      <a:gd name="T84" fmla="*/ 37 w 46"/>
                      <a:gd name="T85" fmla="*/ 65 h 76"/>
                      <a:gd name="T86" fmla="*/ 39 w 46"/>
                      <a:gd name="T87" fmla="*/ 76 h 76"/>
                      <a:gd name="T88" fmla="*/ 39 w 46"/>
                      <a:gd name="T89" fmla="*/ 76 h 76"/>
                      <a:gd name="T90" fmla="*/ 41 w 46"/>
                      <a:gd name="T91" fmla="*/ 76 h 76"/>
                      <a:gd name="T92" fmla="*/ 41 w 46"/>
                      <a:gd name="T93" fmla="*/ 76 h 76"/>
                      <a:gd name="T94" fmla="*/ 44 w 46"/>
                      <a:gd name="T95" fmla="*/ 76 h 76"/>
                      <a:gd name="T96" fmla="*/ 44 w 46"/>
                      <a:gd name="T97" fmla="*/ 76 h 76"/>
                      <a:gd name="T98" fmla="*/ 46 w 46"/>
                      <a:gd name="T99" fmla="*/ 76 h 7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76">
                        <a:moveTo>
                          <a:pt x="0" y="0"/>
                        </a:moveTo>
                        <a:lnTo>
                          <a:pt x="0" y="2"/>
                        </a:lnTo>
                        <a:lnTo>
                          <a:pt x="0" y="2"/>
                        </a:lnTo>
                        <a:lnTo>
                          <a:pt x="2" y="76"/>
                        </a:lnTo>
                        <a:lnTo>
                          <a:pt x="2" y="76"/>
                        </a:lnTo>
                        <a:lnTo>
                          <a:pt x="4" y="76"/>
                        </a:lnTo>
                        <a:lnTo>
                          <a:pt x="4" y="76"/>
                        </a:lnTo>
                        <a:lnTo>
                          <a:pt x="6" y="76"/>
                        </a:lnTo>
                        <a:lnTo>
                          <a:pt x="6" y="76"/>
                        </a:lnTo>
                        <a:lnTo>
                          <a:pt x="8" y="76"/>
                        </a:lnTo>
                        <a:lnTo>
                          <a:pt x="8" y="76"/>
                        </a:lnTo>
                        <a:lnTo>
                          <a:pt x="9" y="76"/>
                        </a:lnTo>
                        <a:lnTo>
                          <a:pt x="10" y="76"/>
                        </a:lnTo>
                        <a:lnTo>
                          <a:pt x="10" y="76"/>
                        </a:lnTo>
                        <a:lnTo>
                          <a:pt x="12" y="76"/>
                        </a:lnTo>
                        <a:lnTo>
                          <a:pt x="12" y="76"/>
                        </a:lnTo>
                        <a:lnTo>
                          <a:pt x="14" y="76"/>
                        </a:lnTo>
                        <a:lnTo>
                          <a:pt x="14" y="76"/>
                        </a:lnTo>
                        <a:lnTo>
                          <a:pt x="16" y="76"/>
                        </a:lnTo>
                        <a:lnTo>
                          <a:pt x="16" y="76"/>
                        </a:lnTo>
                        <a:lnTo>
                          <a:pt x="18" y="0"/>
                        </a:lnTo>
                        <a:lnTo>
                          <a:pt x="19" y="45"/>
                        </a:lnTo>
                        <a:lnTo>
                          <a:pt x="19" y="46"/>
                        </a:lnTo>
                        <a:lnTo>
                          <a:pt x="21" y="76"/>
                        </a:lnTo>
                        <a:lnTo>
                          <a:pt x="21" y="76"/>
                        </a:lnTo>
                        <a:lnTo>
                          <a:pt x="23" y="76"/>
                        </a:lnTo>
                        <a:lnTo>
                          <a:pt x="23" y="76"/>
                        </a:lnTo>
                        <a:lnTo>
                          <a:pt x="25" y="76"/>
                        </a:lnTo>
                        <a:lnTo>
                          <a:pt x="25" y="76"/>
                        </a:lnTo>
                        <a:lnTo>
                          <a:pt x="27" y="76"/>
                        </a:lnTo>
                        <a:lnTo>
                          <a:pt x="27" y="76"/>
                        </a:lnTo>
                        <a:lnTo>
                          <a:pt x="28" y="76"/>
                        </a:lnTo>
                        <a:lnTo>
                          <a:pt x="29" y="76"/>
                        </a:lnTo>
                        <a:lnTo>
                          <a:pt x="29" y="76"/>
                        </a:lnTo>
                        <a:lnTo>
                          <a:pt x="31" y="76"/>
                        </a:lnTo>
                        <a:lnTo>
                          <a:pt x="31" y="76"/>
                        </a:lnTo>
                        <a:lnTo>
                          <a:pt x="33" y="76"/>
                        </a:lnTo>
                        <a:lnTo>
                          <a:pt x="33" y="76"/>
                        </a:lnTo>
                        <a:lnTo>
                          <a:pt x="35" y="76"/>
                        </a:lnTo>
                        <a:lnTo>
                          <a:pt x="35" y="76"/>
                        </a:lnTo>
                        <a:lnTo>
                          <a:pt x="37" y="0"/>
                        </a:lnTo>
                        <a:lnTo>
                          <a:pt x="37" y="64"/>
                        </a:lnTo>
                        <a:lnTo>
                          <a:pt x="37" y="65"/>
                        </a:lnTo>
                        <a:lnTo>
                          <a:pt x="39" y="76"/>
                        </a:lnTo>
                        <a:lnTo>
                          <a:pt x="39" y="76"/>
                        </a:lnTo>
                        <a:lnTo>
                          <a:pt x="41" y="76"/>
                        </a:lnTo>
                        <a:lnTo>
                          <a:pt x="41" y="76"/>
                        </a:lnTo>
                        <a:lnTo>
                          <a:pt x="44" y="76"/>
                        </a:lnTo>
                        <a:lnTo>
                          <a:pt x="44" y="76"/>
                        </a:lnTo>
                        <a:lnTo>
                          <a:pt x="46" y="7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2" name="Freeform 95"/>
                  <p:cNvSpPr>
                    <a:spLocks/>
                  </p:cNvSpPr>
                  <p:nvPr/>
                </p:nvSpPr>
                <p:spPr bwMode="auto">
                  <a:xfrm>
                    <a:off x="11682413" y="2452688"/>
                    <a:ext cx="71438" cy="122238"/>
                  </a:xfrm>
                  <a:custGeom>
                    <a:avLst/>
                    <a:gdLst>
                      <a:gd name="T0" fmla="*/ 0 w 45"/>
                      <a:gd name="T1" fmla="*/ 77 h 77"/>
                      <a:gd name="T2" fmla="*/ 0 w 45"/>
                      <a:gd name="T3" fmla="*/ 77 h 77"/>
                      <a:gd name="T4" fmla="*/ 0 w 45"/>
                      <a:gd name="T5" fmla="*/ 77 h 77"/>
                      <a:gd name="T6" fmla="*/ 2 w 45"/>
                      <a:gd name="T7" fmla="*/ 77 h 77"/>
                      <a:gd name="T8" fmla="*/ 2 w 45"/>
                      <a:gd name="T9" fmla="*/ 77 h 77"/>
                      <a:gd name="T10" fmla="*/ 4 w 45"/>
                      <a:gd name="T11" fmla="*/ 77 h 77"/>
                      <a:gd name="T12" fmla="*/ 4 w 45"/>
                      <a:gd name="T13" fmla="*/ 77 h 77"/>
                      <a:gd name="T14" fmla="*/ 6 w 45"/>
                      <a:gd name="T15" fmla="*/ 77 h 77"/>
                      <a:gd name="T16" fmla="*/ 6 w 45"/>
                      <a:gd name="T17" fmla="*/ 77 h 77"/>
                      <a:gd name="T18" fmla="*/ 8 w 45"/>
                      <a:gd name="T19" fmla="*/ 77 h 77"/>
                      <a:gd name="T20" fmla="*/ 8 w 45"/>
                      <a:gd name="T21" fmla="*/ 77 h 77"/>
                      <a:gd name="T22" fmla="*/ 9 w 45"/>
                      <a:gd name="T23" fmla="*/ 0 h 77"/>
                      <a:gd name="T24" fmla="*/ 10 w 45"/>
                      <a:gd name="T25" fmla="*/ 72 h 77"/>
                      <a:gd name="T26" fmla="*/ 10 w 45"/>
                      <a:gd name="T27" fmla="*/ 72 h 77"/>
                      <a:gd name="T28" fmla="*/ 12 w 45"/>
                      <a:gd name="T29" fmla="*/ 77 h 77"/>
                      <a:gd name="T30" fmla="*/ 12 w 45"/>
                      <a:gd name="T31" fmla="*/ 77 h 77"/>
                      <a:gd name="T32" fmla="*/ 14 w 45"/>
                      <a:gd name="T33" fmla="*/ 77 h 77"/>
                      <a:gd name="T34" fmla="*/ 14 w 45"/>
                      <a:gd name="T35" fmla="*/ 77 h 77"/>
                      <a:gd name="T36" fmla="*/ 16 w 45"/>
                      <a:gd name="T37" fmla="*/ 77 h 77"/>
                      <a:gd name="T38" fmla="*/ 16 w 45"/>
                      <a:gd name="T39" fmla="*/ 77 h 77"/>
                      <a:gd name="T40" fmla="*/ 18 w 45"/>
                      <a:gd name="T41" fmla="*/ 77 h 77"/>
                      <a:gd name="T42" fmla="*/ 18 w 45"/>
                      <a:gd name="T43" fmla="*/ 77 h 77"/>
                      <a:gd name="T44" fmla="*/ 19 w 45"/>
                      <a:gd name="T45" fmla="*/ 77 h 77"/>
                      <a:gd name="T46" fmla="*/ 20 w 45"/>
                      <a:gd name="T47" fmla="*/ 77 h 77"/>
                      <a:gd name="T48" fmla="*/ 20 w 45"/>
                      <a:gd name="T49" fmla="*/ 77 h 77"/>
                      <a:gd name="T50" fmla="*/ 23 w 45"/>
                      <a:gd name="T51" fmla="*/ 77 h 77"/>
                      <a:gd name="T52" fmla="*/ 23 w 45"/>
                      <a:gd name="T53" fmla="*/ 77 h 77"/>
                      <a:gd name="T54" fmla="*/ 25 w 45"/>
                      <a:gd name="T55" fmla="*/ 77 h 77"/>
                      <a:gd name="T56" fmla="*/ 25 w 45"/>
                      <a:gd name="T57" fmla="*/ 77 h 77"/>
                      <a:gd name="T58" fmla="*/ 27 w 45"/>
                      <a:gd name="T59" fmla="*/ 76 h 77"/>
                      <a:gd name="T60" fmla="*/ 27 w 45"/>
                      <a:gd name="T61" fmla="*/ 76 h 77"/>
                      <a:gd name="T62" fmla="*/ 28 w 45"/>
                      <a:gd name="T63" fmla="*/ 0 h 77"/>
                      <a:gd name="T64" fmla="*/ 29 w 45"/>
                      <a:gd name="T65" fmla="*/ 74 h 77"/>
                      <a:gd name="T66" fmla="*/ 29 w 45"/>
                      <a:gd name="T67" fmla="*/ 74 h 77"/>
                      <a:gd name="T68" fmla="*/ 31 w 45"/>
                      <a:gd name="T69" fmla="*/ 77 h 77"/>
                      <a:gd name="T70" fmla="*/ 31 w 45"/>
                      <a:gd name="T71" fmla="*/ 77 h 77"/>
                      <a:gd name="T72" fmla="*/ 33 w 45"/>
                      <a:gd name="T73" fmla="*/ 77 h 77"/>
                      <a:gd name="T74" fmla="*/ 33 w 45"/>
                      <a:gd name="T75" fmla="*/ 77 h 77"/>
                      <a:gd name="T76" fmla="*/ 35 w 45"/>
                      <a:gd name="T77" fmla="*/ 77 h 77"/>
                      <a:gd name="T78" fmla="*/ 35 w 45"/>
                      <a:gd name="T79" fmla="*/ 77 h 77"/>
                      <a:gd name="T80" fmla="*/ 37 w 45"/>
                      <a:gd name="T81" fmla="*/ 77 h 77"/>
                      <a:gd name="T82" fmla="*/ 37 w 45"/>
                      <a:gd name="T83" fmla="*/ 77 h 77"/>
                      <a:gd name="T84" fmla="*/ 37 w 45"/>
                      <a:gd name="T85" fmla="*/ 77 h 77"/>
                      <a:gd name="T86" fmla="*/ 39 w 45"/>
                      <a:gd name="T87" fmla="*/ 77 h 77"/>
                      <a:gd name="T88" fmla="*/ 39 w 45"/>
                      <a:gd name="T89" fmla="*/ 77 h 77"/>
                      <a:gd name="T90" fmla="*/ 41 w 45"/>
                      <a:gd name="T91" fmla="*/ 77 h 77"/>
                      <a:gd name="T92" fmla="*/ 41 w 45"/>
                      <a:gd name="T93" fmla="*/ 77 h 77"/>
                      <a:gd name="T94" fmla="*/ 43 w 45"/>
                      <a:gd name="T95" fmla="*/ 77 h 77"/>
                      <a:gd name="T96" fmla="*/ 43 w 45"/>
                      <a:gd name="T97" fmla="*/ 77 h 77"/>
                      <a:gd name="T98" fmla="*/ 45 w 45"/>
                      <a:gd name="T99" fmla="*/ 76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77">
                        <a:moveTo>
                          <a:pt x="0" y="77"/>
                        </a:moveTo>
                        <a:lnTo>
                          <a:pt x="0" y="77"/>
                        </a:lnTo>
                        <a:lnTo>
                          <a:pt x="0" y="77"/>
                        </a:lnTo>
                        <a:lnTo>
                          <a:pt x="2" y="77"/>
                        </a:lnTo>
                        <a:lnTo>
                          <a:pt x="2" y="77"/>
                        </a:lnTo>
                        <a:lnTo>
                          <a:pt x="4" y="77"/>
                        </a:lnTo>
                        <a:lnTo>
                          <a:pt x="4" y="77"/>
                        </a:lnTo>
                        <a:lnTo>
                          <a:pt x="6" y="77"/>
                        </a:lnTo>
                        <a:lnTo>
                          <a:pt x="6" y="77"/>
                        </a:lnTo>
                        <a:lnTo>
                          <a:pt x="8" y="77"/>
                        </a:lnTo>
                        <a:lnTo>
                          <a:pt x="8" y="77"/>
                        </a:lnTo>
                        <a:lnTo>
                          <a:pt x="9" y="0"/>
                        </a:lnTo>
                        <a:lnTo>
                          <a:pt x="10" y="72"/>
                        </a:lnTo>
                        <a:lnTo>
                          <a:pt x="10" y="72"/>
                        </a:lnTo>
                        <a:lnTo>
                          <a:pt x="12" y="77"/>
                        </a:lnTo>
                        <a:lnTo>
                          <a:pt x="12" y="77"/>
                        </a:lnTo>
                        <a:lnTo>
                          <a:pt x="14" y="77"/>
                        </a:lnTo>
                        <a:lnTo>
                          <a:pt x="14" y="77"/>
                        </a:lnTo>
                        <a:lnTo>
                          <a:pt x="16" y="77"/>
                        </a:lnTo>
                        <a:lnTo>
                          <a:pt x="16" y="77"/>
                        </a:lnTo>
                        <a:lnTo>
                          <a:pt x="18" y="77"/>
                        </a:lnTo>
                        <a:lnTo>
                          <a:pt x="18" y="77"/>
                        </a:lnTo>
                        <a:lnTo>
                          <a:pt x="19" y="77"/>
                        </a:lnTo>
                        <a:lnTo>
                          <a:pt x="20" y="77"/>
                        </a:lnTo>
                        <a:lnTo>
                          <a:pt x="20" y="77"/>
                        </a:lnTo>
                        <a:lnTo>
                          <a:pt x="23" y="77"/>
                        </a:lnTo>
                        <a:lnTo>
                          <a:pt x="23" y="77"/>
                        </a:lnTo>
                        <a:lnTo>
                          <a:pt x="25" y="77"/>
                        </a:lnTo>
                        <a:lnTo>
                          <a:pt x="25" y="77"/>
                        </a:lnTo>
                        <a:lnTo>
                          <a:pt x="27" y="76"/>
                        </a:lnTo>
                        <a:lnTo>
                          <a:pt x="27" y="76"/>
                        </a:lnTo>
                        <a:lnTo>
                          <a:pt x="28" y="0"/>
                        </a:lnTo>
                        <a:lnTo>
                          <a:pt x="29" y="74"/>
                        </a:lnTo>
                        <a:lnTo>
                          <a:pt x="29" y="74"/>
                        </a:lnTo>
                        <a:lnTo>
                          <a:pt x="31" y="77"/>
                        </a:lnTo>
                        <a:lnTo>
                          <a:pt x="31" y="77"/>
                        </a:lnTo>
                        <a:lnTo>
                          <a:pt x="33" y="77"/>
                        </a:lnTo>
                        <a:lnTo>
                          <a:pt x="33" y="77"/>
                        </a:lnTo>
                        <a:lnTo>
                          <a:pt x="35" y="77"/>
                        </a:lnTo>
                        <a:lnTo>
                          <a:pt x="35" y="77"/>
                        </a:lnTo>
                        <a:lnTo>
                          <a:pt x="37" y="77"/>
                        </a:lnTo>
                        <a:lnTo>
                          <a:pt x="37" y="77"/>
                        </a:lnTo>
                        <a:lnTo>
                          <a:pt x="37" y="77"/>
                        </a:lnTo>
                        <a:lnTo>
                          <a:pt x="39" y="77"/>
                        </a:lnTo>
                        <a:lnTo>
                          <a:pt x="39" y="77"/>
                        </a:lnTo>
                        <a:lnTo>
                          <a:pt x="41" y="77"/>
                        </a:lnTo>
                        <a:lnTo>
                          <a:pt x="41" y="77"/>
                        </a:lnTo>
                        <a:lnTo>
                          <a:pt x="43" y="77"/>
                        </a:lnTo>
                        <a:lnTo>
                          <a:pt x="43" y="77"/>
                        </a:lnTo>
                        <a:lnTo>
                          <a:pt x="45" y="7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3" name="Freeform 96"/>
                  <p:cNvSpPr>
                    <a:spLocks/>
                  </p:cNvSpPr>
                  <p:nvPr/>
                </p:nvSpPr>
                <p:spPr bwMode="auto">
                  <a:xfrm>
                    <a:off x="11753850" y="2452688"/>
                    <a:ext cx="73025" cy="122238"/>
                  </a:xfrm>
                  <a:custGeom>
                    <a:avLst/>
                    <a:gdLst>
                      <a:gd name="T0" fmla="*/ 0 w 46"/>
                      <a:gd name="T1" fmla="*/ 76 h 77"/>
                      <a:gd name="T2" fmla="*/ 0 w 46"/>
                      <a:gd name="T3" fmla="*/ 76 h 77"/>
                      <a:gd name="T4" fmla="*/ 1 w 46"/>
                      <a:gd name="T5" fmla="*/ 0 h 77"/>
                      <a:gd name="T6" fmla="*/ 3 w 46"/>
                      <a:gd name="T7" fmla="*/ 76 h 77"/>
                      <a:gd name="T8" fmla="*/ 3 w 46"/>
                      <a:gd name="T9" fmla="*/ 76 h 77"/>
                      <a:gd name="T10" fmla="*/ 4 w 46"/>
                      <a:gd name="T11" fmla="*/ 77 h 77"/>
                      <a:gd name="T12" fmla="*/ 4 w 46"/>
                      <a:gd name="T13" fmla="*/ 77 h 77"/>
                      <a:gd name="T14" fmla="*/ 6 w 46"/>
                      <a:gd name="T15" fmla="*/ 77 h 77"/>
                      <a:gd name="T16" fmla="*/ 6 w 46"/>
                      <a:gd name="T17" fmla="*/ 77 h 77"/>
                      <a:gd name="T18" fmla="*/ 9 w 46"/>
                      <a:gd name="T19" fmla="*/ 77 h 77"/>
                      <a:gd name="T20" fmla="*/ 9 w 46"/>
                      <a:gd name="T21" fmla="*/ 77 h 77"/>
                      <a:gd name="T22" fmla="*/ 11 w 46"/>
                      <a:gd name="T23" fmla="*/ 77 h 77"/>
                      <a:gd name="T24" fmla="*/ 11 w 46"/>
                      <a:gd name="T25" fmla="*/ 77 h 77"/>
                      <a:gd name="T26" fmla="*/ 11 w 46"/>
                      <a:gd name="T27" fmla="*/ 77 h 77"/>
                      <a:gd name="T28" fmla="*/ 13 w 46"/>
                      <a:gd name="T29" fmla="*/ 77 h 77"/>
                      <a:gd name="T30" fmla="*/ 13 w 46"/>
                      <a:gd name="T31" fmla="*/ 77 h 77"/>
                      <a:gd name="T32" fmla="*/ 15 w 46"/>
                      <a:gd name="T33" fmla="*/ 77 h 77"/>
                      <a:gd name="T34" fmla="*/ 15 w 46"/>
                      <a:gd name="T35" fmla="*/ 77 h 77"/>
                      <a:gd name="T36" fmla="*/ 17 w 46"/>
                      <a:gd name="T37" fmla="*/ 77 h 77"/>
                      <a:gd name="T38" fmla="*/ 17 w 46"/>
                      <a:gd name="T39" fmla="*/ 77 h 77"/>
                      <a:gd name="T40" fmla="*/ 19 w 46"/>
                      <a:gd name="T41" fmla="*/ 76 h 77"/>
                      <a:gd name="T42" fmla="*/ 19 w 46"/>
                      <a:gd name="T43" fmla="*/ 75 h 77"/>
                      <a:gd name="T44" fmla="*/ 20 w 46"/>
                      <a:gd name="T45" fmla="*/ 0 h 77"/>
                      <a:gd name="T46" fmla="*/ 21 w 46"/>
                      <a:gd name="T47" fmla="*/ 76 h 77"/>
                      <a:gd name="T48" fmla="*/ 21 w 46"/>
                      <a:gd name="T49" fmla="*/ 76 h 77"/>
                      <a:gd name="T50" fmla="*/ 23 w 46"/>
                      <a:gd name="T51" fmla="*/ 77 h 77"/>
                      <a:gd name="T52" fmla="*/ 23 w 46"/>
                      <a:gd name="T53" fmla="*/ 77 h 77"/>
                      <a:gd name="T54" fmla="*/ 25 w 46"/>
                      <a:gd name="T55" fmla="*/ 77 h 77"/>
                      <a:gd name="T56" fmla="*/ 25 w 46"/>
                      <a:gd name="T57" fmla="*/ 77 h 77"/>
                      <a:gd name="T58" fmla="*/ 27 w 46"/>
                      <a:gd name="T59" fmla="*/ 77 h 77"/>
                      <a:gd name="T60" fmla="*/ 27 w 46"/>
                      <a:gd name="T61" fmla="*/ 77 h 77"/>
                      <a:gd name="T62" fmla="*/ 29 w 46"/>
                      <a:gd name="T63" fmla="*/ 77 h 77"/>
                      <a:gd name="T64" fmla="*/ 29 w 46"/>
                      <a:gd name="T65" fmla="*/ 77 h 77"/>
                      <a:gd name="T66" fmla="*/ 29 w 46"/>
                      <a:gd name="T67" fmla="*/ 77 h 77"/>
                      <a:gd name="T68" fmla="*/ 31 w 46"/>
                      <a:gd name="T69" fmla="*/ 77 h 77"/>
                      <a:gd name="T70" fmla="*/ 31 w 46"/>
                      <a:gd name="T71" fmla="*/ 77 h 77"/>
                      <a:gd name="T72" fmla="*/ 34 w 46"/>
                      <a:gd name="T73" fmla="*/ 77 h 77"/>
                      <a:gd name="T74" fmla="*/ 34 w 46"/>
                      <a:gd name="T75" fmla="*/ 77 h 77"/>
                      <a:gd name="T76" fmla="*/ 36 w 46"/>
                      <a:gd name="T77" fmla="*/ 77 h 77"/>
                      <a:gd name="T78" fmla="*/ 36 w 46"/>
                      <a:gd name="T79" fmla="*/ 77 h 77"/>
                      <a:gd name="T80" fmla="*/ 38 w 46"/>
                      <a:gd name="T81" fmla="*/ 74 h 77"/>
                      <a:gd name="T82" fmla="*/ 38 w 46"/>
                      <a:gd name="T83" fmla="*/ 74 h 77"/>
                      <a:gd name="T84" fmla="*/ 38 w 46"/>
                      <a:gd name="T85" fmla="*/ 0 h 77"/>
                      <a:gd name="T86" fmla="*/ 40 w 46"/>
                      <a:gd name="T87" fmla="*/ 76 h 77"/>
                      <a:gd name="T88" fmla="*/ 40 w 46"/>
                      <a:gd name="T89" fmla="*/ 77 h 77"/>
                      <a:gd name="T90" fmla="*/ 42 w 46"/>
                      <a:gd name="T91" fmla="*/ 77 h 77"/>
                      <a:gd name="T92" fmla="*/ 42 w 46"/>
                      <a:gd name="T93" fmla="*/ 77 h 77"/>
                      <a:gd name="T94" fmla="*/ 44 w 46"/>
                      <a:gd name="T95" fmla="*/ 77 h 77"/>
                      <a:gd name="T96" fmla="*/ 44 w 46"/>
                      <a:gd name="T97" fmla="*/ 77 h 77"/>
                      <a:gd name="T98" fmla="*/ 46 w 46"/>
                      <a:gd name="T99" fmla="*/ 77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77">
                        <a:moveTo>
                          <a:pt x="0" y="76"/>
                        </a:moveTo>
                        <a:lnTo>
                          <a:pt x="0" y="76"/>
                        </a:lnTo>
                        <a:lnTo>
                          <a:pt x="1" y="0"/>
                        </a:lnTo>
                        <a:lnTo>
                          <a:pt x="3" y="76"/>
                        </a:lnTo>
                        <a:lnTo>
                          <a:pt x="3" y="76"/>
                        </a:lnTo>
                        <a:lnTo>
                          <a:pt x="4" y="77"/>
                        </a:lnTo>
                        <a:lnTo>
                          <a:pt x="4" y="77"/>
                        </a:lnTo>
                        <a:lnTo>
                          <a:pt x="6" y="77"/>
                        </a:lnTo>
                        <a:lnTo>
                          <a:pt x="6" y="77"/>
                        </a:lnTo>
                        <a:lnTo>
                          <a:pt x="9" y="77"/>
                        </a:lnTo>
                        <a:lnTo>
                          <a:pt x="9" y="77"/>
                        </a:lnTo>
                        <a:lnTo>
                          <a:pt x="11" y="77"/>
                        </a:lnTo>
                        <a:lnTo>
                          <a:pt x="11" y="77"/>
                        </a:lnTo>
                        <a:lnTo>
                          <a:pt x="11" y="77"/>
                        </a:lnTo>
                        <a:lnTo>
                          <a:pt x="13" y="77"/>
                        </a:lnTo>
                        <a:lnTo>
                          <a:pt x="13" y="77"/>
                        </a:lnTo>
                        <a:lnTo>
                          <a:pt x="15" y="77"/>
                        </a:lnTo>
                        <a:lnTo>
                          <a:pt x="15" y="77"/>
                        </a:lnTo>
                        <a:lnTo>
                          <a:pt x="17" y="77"/>
                        </a:lnTo>
                        <a:lnTo>
                          <a:pt x="17" y="77"/>
                        </a:lnTo>
                        <a:lnTo>
                          <a:pt x="19" y="76"/>
                        </a:lnTo>
                        <a:lnTo>
                          <a:pt x="19" y="75"/>
                        </a:lnTo>
                        <a:lnTo>
                          <a:pt x="20" y="0"/>
                        </a:lnTo>
                        <a:lnTo>
                          <a:pt x="21" y="76"/>
                        </a:lnTo>
                        <a:lnTo>
                          <a:pt x="21" y="76"/>
                        </a:lnTo>
                        <a:lnTo>
                          <a:pt x="23" y="77"/>
                        </a:lnTo>
                        <a:lnTo>
                          <a:pt x="23" y="77"/>
                        </a:lnTo>
                        <a:lnTo>
                          <a:pt x="25" y="77"/>
                        </a:lnTo>
                        <a:lnTo>
                          <a:pt x="25" y="77"/>
                        </a:lnTo>
                        <a:lnTo>
                          <a:pt x="27" y="77"/>
                        </a:lnTo>
                        <a:lnTo>
                          <a:pt x="27" y="77"/>
                        </a:lnTo>
                        <a:lnTo>
                          <a:pt x="29" y="77"/>
                        </a:lnTo>
                        <a:lnTo>
                          <a:pt x="29" y="77"/>
                        </a:lnTo>
                        <a:lnTo>
                          <a:pt x="29" y="77"/>
                        </a:lnTo>
                        <a:lnTo>
                          <a:pt x="31" y="77"/>
                        </a:lnTo>
                        <a:lnTo>
                          <a:pt x="31" y="77"/>
                        </a:lnTo>
                        <a:lnTo>
                          <a:pt x="34" y="77"/>
                        </a:lnTo>
                        <a:lnTo>
                          <a:pt x="34" y="77"/>
                        </a:lnTo>
                        <a:lnTo>
                          <a:pt x="36" y="77"/>
                        </a:lnTo>
                        <a:lnTo>
                          <a:pt x="36" y="77"/>
                        </a:lnTo>
                        <a:lnTo>
                          <a:pt x="38" y="74"/>
                        </a:lnTo>
                        <a:lnTo>
                          <a:pt x="38" y="74"/>
                        </a:lnTo>
                        <a:lnTo>
                          <a:pt x="38" y="0"/>
                        </a:lnTo>
                        <a:lnTo>
                          <a:pt x="40" y="76"/>
                        </a:lnTo>
                        <a:lnTo>
                          <a:pt x="40" y="77"/>
                        </a:lnTo>
                        <a:lnTo>
                          <a:pt x="42" y="77"/>
                        </a:lnTo>
                        <a:lnTo>
                          <a:pt x="42" y="77"/>
                        </a:lnTo>
                        <a:lnTo>
                          <a:pt x="44" y="77"/>
                        </a:lnTo>
                        <a:lnTo>
                          <a:pt x="44" y="77"/>
                        </a:lnTo>
                        <a:lnTo>
                          <a:pt x="46" y="7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4" name="Freeform 97"/>
                  <p:cNvSpPr>
                    <a:spLocks/>
                  </p:cNvSpPr>
                  <p:nvPr/>
                </p:nvSpPr>
                <p:spPr bwMode="auto">
                  <a:xfrm>
                    <a:off x="11826875" y="2452688"/>
                    <a:ext cx="73025" cy="122238"/>
                  </a:xfrm>
                  <a:custGeom>
                    <a:avLst/>
                    <a:gdLst>
                      <a:gd name="T0" fmla="*/ 0 w 46"/>
                      <a:gd name="T1" fmla="*/ 77 h 77"/>
                      <a:gd name="T2" fmla="*/ 0 w 46"/>
                      <a:gd name="T3" fmla="*/ 77 h 77"/>
                      <a:gd name="T4" fmla="*/ 2 w 46"/>
                      <a:gd name="T5" fmla="*/ 77 h 77"/>
                      <a:gd name="T6" fmla="*/ 2 w 46"/>
                      <a:gd name="T7" fmla="*/ 77 h 77"/>
                      <a:gd name="T8" fmla="*/ 2 w 46"/>
                      <a:gd name="T9" fmla="*/ 77 h 77"/>
                      <a:gd name="T10" fmla="*/ 4 w 46"/>
                      <a:gd name="T11" fmla="*/ 77 h 77"/>
                      <a:gd name="T12" fmla="*/ 4 w 46"/>
                      <a:gd name="T13" fmla="*/ 77 h 77"/>
                      <a:gd name="T14" fmla="*/ 6 w 46"/>
                      <a:gd name="T15" fmla="*/ 77 h 77"/>
                      <a:gd name="T16" fmla="*/ 6 w 46"/>
                      <a:gd name="T17" fmla="*/ 77 h 77"/>
                      <a:gd name="T18" fmla="*/ 8 w 46"/>
                      <a:gd name="T19" fmla="*/ 77 h 77"/>
                      <a:gd name="T20" fmla="*/ 8 w 46"/>
                      <a:gd name="T21" fmla="*/ 77 h 77"/>
                      <a:gd name="T22" fmla="*/ 10 w 46"/>
                      <a:gd name="T23" fmla="*/ 72 h 77"/>
                      <a:gd name="T24" fmla="*/ 10 w 46"/>
                      <a:gd name="T25" fmla="*/ 72 h 77"/>
                      <a:gd name="T26" fmla="*/ 11 w 46"/>
                      <a:gd name="T27" fmla="*/ 0 h 77"/>
                      <a:gd name="T28" fmla="*/ 13 w 46"/>
                      <a:gd name="T29" fmla="*/ 77 h 77"/>
                      <a:gd name="T30" fmla="*/ 13 w 46"/>
                      <a:gd name="T31" fmla="*/ 77 h 77"/>
                      <a:gd name="T32" fmla="*/ 15 w 46"/>
                      <a:gd name="T33" fmla="*/ 77 h 77"/>
                      <a:gd name="T34" fmla="*/ 15 w 46"/>
                      <a:gd name="T35" fmla="*/ 77 h 77"/>
                      <a:gd name="T36" fmla="*/ 17 w 46"/>
                      <a:gd name="T37" fmla="*/ 77 h 77"/>
                      <a:gd name="T38" fmla="*/ 17 w 46"/>
                      <a:gd name="T39" fmla="*/ 77 h 77"/>
                      <a:gd name="T40" fmla="*/ 19 w 46"/>
                      <a:gd name="T41" fmla="*/ 77 h 77"/>
                      <a:gd name="T42" fmla="*/ 19 w 46"/>
                      <a:gd name="T43" fmla="*/ 77 h 77"/>
                      <a:gd name="T44" fmla="*/ 20 w 46"/>
                      <a:gd name="T45" fmla="*/ 77 h 77"/>
                      <a:gd name="T46" fmla="*/ 21 w 46"/>
                      <a:gd name="T47" fmla="*/ 77 h 77"/>
                      <a:gd name="T48" fmla="*/ 21 w 46"/>
                      <a:gd name="T49" fmla="*/ 77 h 77"/>
                      <a:gd name="T50" fmla="*/ 23 w 46"/>
                      <a:gd name="T51" fmla="*/ 77 h 77"/>
                      <a:gd name="T52" fmla="*/ 23 w 46"/>
                      <a:gd name="T53" fmla="*/ 77 h 77"/>
                      <a:gd name="T54" fmla="*/ 25 w 46"/>
                      <a:gd name="T55" fmla="*/ 77 h 77"/>
                      <a:gd name="T56" fmla="*/ 25 w 46"/>
                      <a:gd name="T57" fmla="*/ 77 h 77"/>
                      <a:gd name="T58" fmla="*/ 27 w 46"/>
                      <a:gd name="T59" fmla="*/ 77 h 77"/>
                      <a:gd name="T60" fmla="*/ 27 w 46"/>
                      <a:gd name="T61" fmla="*/ 77 h 77"/>
                      <a:gd name="T62" fmla="*/ 29 w 46"/>
                      <a:gd name="T63" fmla="*/ 66 h 77"/>
                      <a:gd name="T64" fmla="*/ 29 w 46"/>
                      <a:gd name="T65" fmla="*/ 66 h 77"/>
                      <a:gd name="T66" fmla="*/ 29 w 46"/>
                      <a:gd name="T67" fmla="*/ 0 h 77"/>
                      <a:gd name="T68" fmla="*/ 31 w 46"/>
                      <a:gd name="T69" fmla="*/ 77 h 77"/>
                      <a:gd name="T70" fmla="*/ 31 w 46"/>
                      <a:gd name="T71" fmla="*/ 77 h 77"/>
                      <a:gd name="T72" fmla="*/ 33 w 46"/>
                      <a:gd name="T73" fmla="*/ 77 h 77"/>
                      <a:gd name="T74" fmla="*/ 33 w 46"/>
                      <a:gd name="T75" fmla="*/ 77 h 77"/>
                      <a:gd name="T76" fmla="*/ 35 w 46"/>
                      <a:gd name="T77" fmla="*/ 77 h 77"/>
                      <a:gd name="T78" fmla="*/ 35 w 46"/>
                      <a:gd name="T79" fmla="*/ 77 h 77"/>
                      <a:gd name="T80" fmla="*/ 38 w 46"/>
                      <a:gd name="T81" fmla="*/ 77 h 77"/>
                      <a:gd name="T82" fmla="*/ 38 w 46"/>
                      <a:gd name="T83" fmla="*/ 77 h 77"/>
                      <a:gd name="T84" fmla="*/ 39 w 46"/>
                      <a:gd name="T85" fmla="*/ 77 h 77"/>
                      <a:gd name="T86" fmla="*/ 40 w 46"/>
                      <a:gd name="T87" fmla="*/ 77 h 77"/>
                      <a:gd name="T88" fmla="*/ 40 w 46"/>
                      <a:gd name="T89" fmla="*/ 77 h 77"/>
                      <a:gd name="T90" fmla="*/ 42 w 46"/>
                      <a:gd name="T91" fmla="*/ 77 h 77"/>
                      <a:gd name="T92" fmla="*/ 42 w 46"/>
                      <a:gd name="T93" fmla="*/ 77 h 77"/>
                      <a:gd name="T94" fmla="*/ 44 w 46"/>
                      <a:gd name="T95" fmla="*/ 77 h 77"/>
                      <a:gd name="T96" fmla="*/ 44 w 46"/>
                      <a:gd name="T97" fmla="*/ 77 h 77"/>
                      <a:gd name="T98" fmla="*/ 46 w 46"/>
                      <a:gd name="T99" fmla="*/ 77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77">
                        <a:moveTo>
                          <a:pt x="0" y="77"/>
                        </a:moveTo>
                        <a:lnTo>
                          <a:pt x="0" y="77"/>
                        </a:lnTo>
                        <a:lnTo>
                          <a:pt x="2" y="77"/>
                        </a:lnTo>
                        <a:lnTo>
                          <a:pt x="2" y="77"/>
                        </a:lnTo>
                        <a:lnTo>
                          <a:pt x="2" y="77"/>
                        </a:lnTo>
                        <a:lnTo>
                          <a:pt x="4" y="77"/>
                        </a:lnTo>
                        <a:lnTo>
                          <a:pt x="4" y="77"/>
                        </a:lnTo>
                        <a:lnTo>
                          <a:pt x="6" y="77"/>
                        </a:lnTo>
                        <a:lnTo>
                          <a:pt x="6" y="77"/>
                        </a:lnTo>
                        <a:lnTo>
                          <a:pt x="8" y="77"/>
                        </a:lnTo>
                        <a:lnTo>
                          <a:pt x="8" y="77"/>
                        </a:lnTo>
                        <a:lnTo>
                          <a:pt x="10" y="72"/>
                        </a:lnTo>
                        <a:lnTo>
                          <a:pt x="10" y="72"/>
                        </a:lnTo>
                        <a:lnTo>
                          <a:pt x="11" y="0"/>
                        </a:lnTo>
                        <a:lnTo>
                          <a:pt x="13" y="77"/>
                        </a:lnTo>
                        <a:lnTo>
                          <a:pt x="13" y="77"/>
                        </a:lnTo>
                        <a:lnTo>
                          <a:pt x="15" y="77"/>
                        </a:lnTo>
                        <a:lnTo>
                          <a:pt x="15" y="77"/>
                        </a:lnTo>
                        <a:lnTo>
                          <a:pt x="17" y="77"/>
                        </a:lnTo>
                        <a:lnTo>
                          <a:pt x="17" y="77"/>
                        </a:lnTo>
                        <a:lnTo>
                          <a:pt x="19" y="77"/>
                        </a:lnTo>
                        <a:lnTo>
                          <a:pt x="19" y="77"/>
                        </a:lnTo>
                        <a:lnTo>
                          <a:pt x="20" y="77"/>
                        </a:lnTo>
                        <a:lnTo>
                          <a:pt x="21" y="77"/>
                        </a:lnTo>
                        <a:lnTo>
                          <a:pt x="21" y="77"/>
                        </a:lnTo>
                        <a:lnTo>
                          <a:pt x="23" y="77"/>
                        </a:lnTo>
                        <a:lnTo>
                          <a:pt x="23" y="77"/>
                        </a:lnTo>
                        <a:lnTo>
                          <a:pt x="25" y="77"/>
                        </a:lnTo>
                        <a:lnTo>
                          <a:pt x="25" y="77"/>
                        </a:lnTo>
                        <a:lnTo>
                          <a:pt x="27" y="77"/>
                        </a:lnTo>
                        <a:lnTo>
                          <a:pt x="27" y="77"/>
                        </a:lnTo>
                        <a:lnTo>
                          <a:pt x="29" y="66"/>
                        </a:lnTo>
                        <a:lnTo>
                          <a:pt x="29" y="66"/>
                        </a:lnTo>
                        <a:lnTo>
                          <a:pt x="29" y="0"/>
                        </a:lnTo>
                        <a:lnTo>
                          <a:pt x="31" y="77"/>
                        </a:lnTo>
                        <a:lnTo>
                          <a:pt x="31" y="77"/>
                        </a:lnTo>
                        <a:lnTo>
                          <a:pt x="33" y="77"/>
                        </a:lnTo>
                        <a:lnTo>
                          <a:pt x="33" y="77"/>
                        </a:lnTo>
                        <a:lnTo>
                          <a:pt x="35" y="77"/>
                        </a:lnTo>
                        <a:lnTo>
                          <a:pt x="35" y="77"/>
                        </a:lnTo>
                        <a:lnTo>
                          <a:pt x="38" y="77"/>
                        </a:lnTo>
                        <a:lnTo>
                          <a:pt x="38" y="77"/>
                        </a:lnTo>
                        <a:lnTo>
                          <a:pt x="39" y="77"/>
                        </a:lnTo>
                        <a:lnTo>
                          <a:pt x="40" y="77"/>
                        </a:lnTo>
                        <a:lnTo>
                          <a:pt x="40" y="77"/>
                        </a:lnTo>
                        <a:lnTo>
                          <a:pt x="42" y="77"/>
                        </a:lnTo>
                        <a:lnTo>
                          <a:pt x="42" y="77"/>
                        </a:lnTo>
                        <a:lnTo>
                          <a:pt x="44" y="77"/>
                        </a:lnTo>
                        <a:lnTo>
                          <a:pt x="44" y="77"/>
                        </a:lnTo>
                        <a:lnTo>
                          <a:pt x="46" y="7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5" name="Freeform 98"/>
                  <p:cNvSpPr>
                    <a:spLocks/>
                  </p:cNvSpPr>
                  <p:nvPr/>
                </p:nvSpPr>
                <p:spPr bwMode="auto">
                  <a:xfrm>
                    <a:off x="11899900" y="2451101"/>
                    <a:ext cx="33338" cy="123825"/>
                  </a:xfrm>
                  <a:custGeom>
                    <a:avLst/>
                    <a:gdLst>
                      <a:gd name="T0" fmla="*/ 0 w 21"/>
                      <a:gd name="T1" fmla="*/ 78 h 78"/>
                      <a:gd name="T2" fmla="*/ 0 w 21"/>
                      <a:gd name="T3" fmla="*/ 78 h 78"/>
                      <a:gd name="T4" fmla="*/ 2 w 21"/>
                      <a:gd name="T5" fmla="*/ 46 h 78"/>
                      <a:gd name="T6" fmla="*/ 2 w 21"/>
                      <a:gd name="T7" fmla="*/ 45 h 78"/>
                      <a:gd name="T8" fmla="*/ 2 w 21"/>
                      <a:gd name="T9" fmla="*/ 1 h 78"/>
                      <a:gd name="T10" fmla="*/ 4 w 21"/>
                      <a:gd name="T11" fmla="*/ 78 h 78"/>
                      <a:gd name="T12" fmla="*/ 4 w 21"/>
                      <a:gd name="T13" fmla="*/ 78 h 78"/>
                      <a:gd name="T14" fmla="*/ 6 w 21"/>
                      <a:gd name="T15" fmla="*/ 78 h 78"/>
                      <a:gd name="T16" fmla="*/ 6 w 21"/>
                      <a:gd name="T17" fmla="*/ 78 h 78"/>
                      <a:gd name="T18" fmla="*/ 8 w 21"/>
                      <a:gd name="T19" fmla="*/ 78 h 78"/>
                      <a:gd name="T20" fmla="*/ 8 w 21"/>
                      <a:gd name="T21" fmla="*/ 78 h 78"/>
                      <a:gd name="T22" fmla="*/ 10 w 21"/>
                      <a:gd name="T23" fmla="*/ 78 h 78"/>
                      <a:gd name="T24" fmla="*/ 10 w 21"/>
                      <a:gd name="T25" fmla="*/ 78 h 78"/>
                      <a:gd name="T26" fmla="*/ 12 w 21"/>
                      <a:gd name="T27" fmla="*/ 78 h 78"/>
                      <a:gd name="T28" fmla="*/ 12 w 21"/>
                      <a:gd name="T29" fmla="*/ 78 h 78"/>
                      <a:gd name="T30" fmla="*/ 12 w 21"/>
                      <a:gd name="T31" fmla="*/ 78 h 78"/>
                      <a:gd name="T32" fmla="*/ 14 w 21"/>
                      <a:gd name="T33" fmla="*/ 78 h 78"/>
                      <a:gd name="T34" fmla="*/ 14 w 21"/>
                      <a:gd name="T35" fmla="*/ 78 h 78"/>
                      <a:gd name="T36" fmla="*/ 17 w 21"/>
                      <a:gd name="T37" fmla="*/ 78 h 78"/>
                      <a:gd name="T38" fmla="*/ 17 w 21"/>
                      <a:gd name="T39" fmla="*/ 78 h 78"/>
                      <a:gd name="T40" fmla="*/ 19 w 21"/>
                      <a:gd name="T41" fmla="*/ 78 h 78"/>
                      <a:gd name="T42" fmla="*/ 19 w 21"/>
                      <a:gd name="T43" fmla="*/ 78 h 78"/>
                      <a:gd name="T44" fmla="*/ 20 w 21"/>
                      <a:gd name="T45" fmla="*/ 0 h 78"/>
                      <a:gd name="T46" fmla="*/ 20 w 21"/>
                      <a:gd name="T47" fmla="*/ 0 h 78"/>
                      <a:gd name="T48" fmla="*/ 21 w 21"/>
                      <a:gd name="T49" fmla="*/ 7 h 7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21" h="78">
                        <a:moveTo>
                          <a:pt x="0" y="78"/>
                        </a:moveTo>
                        <a:lnTo>
                          <a:pt x="0" y="78"/>
                        </a:lnTo>
                        <a:lnTo>
                          <a:pt x="2" y="46"/>
                        </a:lnTo>
                        <a:lnTo>
                          <a:pt x="2" y="45"/>
                        </a:lnTo>
                        <a:lnTo>
                          <a:pt x="2" y="1"/>
                        </a:lnTo>
                        <a:lnTo>
                          <a:pt x="4" y="78"/>
                        </a:lnTo>
                        <a:lnTo>
                          <a:pt x="4" y="78"/>
                        </a:lnTo>
                        <a:lnTo>
                          <a:pt x="6" y="78"/>
                        </a:lnTo>
                        <a:lnTo>
                          <a:pt x="6" y="78"/>
                        </a:lnTo>
                        <a:lnTo>
                          <a:pt x="8" y="78"/>
                        </a:lnTo>
                        <a:lnTo>
                          <a:pt x="8" y="78"/>
                        </a:lnTo>
                        <a:lnTo>
                          <a:pt x="10" y="78"/>
                        </a:lnTo>
                        <a:lnTo>
                          <a:pt x="10" y="78"/>
                        </a:lnTo>
                        <a:lnTo>
                          <a:pt x="12" y="78"/>
                        </a:lnTo>
                        <a:lnTo>
                          <a:pt x="12" y="78"/>
                        </a:lnTo>
                        <a:lnTo>
                          <a:pt x="12" y="78"/>
                        </a:lnTo>
                        <a:lnTo>
                          <a:pt x="14" y="78"/>
                        </a:lnTo>
                        <a:lnTo>
                          <a:pt x="14" y="78"/>
                        </a:lnTo>
                        <a:lnTo>
                          <a:pt x="17" y="78"/>
                        </a:lnTo>
                        <a:lnTo>
                          <a:pt x="17" y="78"/>
                        </a:lnTo>
                        <a:lnTo>
                          <a:pt x="19" y="78"/>
                        </a:lnTo>
                        <a:lnTo>
                          <a:pt x="19" y="78"/>
                        </a:lnTo>
                        <a:lnTo>
                          <a:pt x="20" y="0"/>
                        </a:lnTo>
                        <a:lnTo>
                          <a:pt x="20" y="0"/>
                        </a:lnTo>
                        <a:lnTo>
                          <a:pt x="21" y="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4" name="Line 5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931650" y="1138238"/>
                    <a:ext cx="0" cy="1436688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8991600" y="2574926"/>
                    <a:ext cx="2940050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3" name="Line 3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991600" y="1138238"/>
                    <a:ext cx="0" cy="1436688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300" name="Group 299"/>
                <p:cNvGrpSpPr/>
                <p:nvPr/>
              </p:nvGrpSpPr>
              <p:grpSpPr>
                <a:xfrm>
                  <a:off x="4144963" y="1049337"/>
                  <a:ext cx="3387726" cy="2051050"/>
                  <a:chOff x="4565650" y="1049338"/>
                  <a:chExt cx="3387726" cy="2051050"/>
                </a:xfrm>
              </p:grpSpPr>
              <p:sp>
                <p:nvSpPr>
                  <p:cNvPr id="109" name="Rectangle 103"/>
                  <p:cNvSpPr>
                    <a:spLocks noChangeArrowheads="1"/>
                  </p:cNvSpPr>
                  <p:nvPr/>
                </p:nvSpPr>
                <p:spPr bwMode="auto">
                  <a:xfrm>
                    <a:off x="5813425" y="2852738"/>
                    <a:ext cx="1296988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mode number 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10" name="Freeform 104"/>
                  <p:cNvSpPr>
                    <a:spLocks/>
                  </p:cNvSpPr>
                  <p:nvPr/>
                </p:nvSpPr>
                <p:spPr bwMode="auto">
                  <a:xfrm>
                    <a:off x="7037388" y="2940051"/>
                    <a:ext cx="101600" cy="122238"/>
                  </a:xfrm>
                  <a:custGeom>
                    <a:avLst/>
                    <a:gdLst>
                      <a:gd name="T0" fmla="*/ 0 w 164"/>
                      <a:gd name="T1" fmla="*/ 189 h 197"/>
                      <a:gd name="T2" fmla="*/ 0 w 164"/>
                      <a:gd name="T3" fmla="*/ 186 h 197"/>
                      <a:gd name="T4" fmla="*/ 44 w 164"/>
                      <a:gd name="T5" fmla="*/ 9 h 197"/>
                      <a:gd name="T6" fmla="*/ 49 w 164"/>
                      <a:gd name="T7" fmla="*/ 3 h 197"/>
                      <a:gd name="T8" fmla="*/ 57 w 164"/>
                      <a:gd name="T9" fmla="*/ 0 h 197"/>
                      <a:gd name="T10" fmla="*/ 63 w 164"/>
                      <a:gd name="T11" fmla="*/ 2 h 197"/>
                      <a:gd name="T12" fmla="*/ 66 w 164"/>
                      <a:gd name="T13" fmla="*/ 8 h 197"/>
                      <a:gd name="T14" fmla="*/ 66 w 164"/>
                      <a:gd name="T15" fmla="*/ 10 h 197"/>
                      <a:gd name="T16" fmla="*/ 66 w 164"/>
                      <a:gd name="T17" fmla="*/ 11 h 197"/>
                      <a:gd name="T18" fmla="*/ 48 w 164"/>
                      <a:gd name="T19" fmla="*/ 81 h 197"/>
                      <a:gd name="T20" fmla="*/ 45 w 164"/>
                      <a:gd name="T21" fmla="*/ 102 h 197"/>
                      <a:gd name="T22" fmla="*/ 50 w 164"/>
                      <a:gd name="T23" fmla="*/ 121 h 197"/>
                      <a:gd name="T24" fmla="*/ 66 w 164"/>
                      <a:gd name="T25" fmla="*/ 128 h 197"/>
                      <a:gd name="T26" fmla="*/ 105 w 164"/>
                      <a:gd name="T27" fmla="*/ 101 h 197"/>
                      <a:gd name="T28" fmla="*/ 105 w 164"/>
                      <a:gd name="T29" fmla="*/ 100 h 197"/>
                      <a:gd name="T30" fmla="*/ 105 w 164"/>
                      <a:gd name="T31" fmla="*/ 100 h 197"/>
                      <a:gd name="T32" fmla="*/ 126 w 164"/>
                      <a:gd name="T33" fmla="*/ 13 h 197"/>
                      <a:gd name="T34" fmla="*/ 131 w 164"/>
                      <a:gd name="T35" fmla="*/ 6 h 197"/>
                      <a:gd name="T36" fmla="*/ 139 w 164"/>
                      <a:gd name="T37" fmla="*/ 3 h 197"/>
                      <a:gd name="T38" fmla="*/ 145 w 164"/>
                      <a:gd name="T39" fmla="*/ 5 h 197"/>
                      <a:gd name="T40" fmla="*/ 148 w 164"/>
                      <a:gd name="T41" fmla="*/ 12 h 197"/>
                      <a:gd name="T42" fmla="*/ 148 w 164"/>
                      <a:gd name="T43" fmla="*/ 14 h 197"/>
                      <a:gd name="T44" fmla="*/ 126 w 164"/>
                      <a:gd name="T45" fmla="*/ 100 h 197"/>
                      <a:gd name="T46" fmla="*/ 124 w 164"/>
                      <a:gd name="T47" fmla="*/ 115 h 197"/>
                      <a:gd name="T48" fmla="*/ 133 w 164"/>
                      <a:gd name="T49" fmla="*/ 128 h 197"/>
                      <a:gd name="T50" fmla="*/ 147 w 164"/>
                      <a:gd name="T51" fmla="*/ 116 h 197"/>
                      <a:gd name="T52" fmla="*/ 155 w 164"/>
                      <a:gd name="T53" fmla="*/ 88 h 197"/>
                      <a:gd name="T54" fmla="*/ 158 w 164"/>
                      <a:gd name="T55" fmla="*/ 87 h 197"/>
                      <a:gd name="T56" fmla="*/ 161 w 164"/>
                      <a:gd name="T57" fmla="*/ 87 h 197"/>
                      <a:gd name="T58" fmla="*/ 163 w 164"/>
                      <a:gd name="T59" fmla="*/ 88 h 197"/>
                      <a:gd name="T60" fmla="*/ 164 w 164"/>
                      <a:gd name="T61" fmla="*/ 90 h 197"/>
                      <a:gd name="T62" fmla="*/ 153 w 164"/>
                      <a:gd name="T63" fmla="*/ 123 h 197"/>
                      <a:gd name="T64" fmla="*/ 132 w 164"/>
                      <a:gd name="T65" fmla="*/ 136 h 197"/>
                      <a:gd name="T66" fmla="*/ 115 w 164"/>
                      <a:gd name="T67" fmla="*/ 130 h 197"/>
                      <a:gd name="T68" fmla="*/ 105 w 164"/>
                      <a:gd name="T69" fmla="*/ 115 h 197"/>
                      <a:gd name="T70" fmla="*/ 87 w 164"/>
                      <a:gd name="T71" fmla="*/ 130 h 197"/>
                      <a:gd name="T72" fmla="*/ 66 w 164"/>
                      <a:gd name="T73" fmla="*/ 136 h 197"/>
                      <a:gd name="T74" fmla="*/ 36 w 164"/>
                      <a:gd name="T75" fmla="*/ 127 h 197"/>
                      <a:gd name="T76" fmla="*/ 21 w 164"/>
                      <a:gd name="T77" fmla="*/ 188 h 197"/>
                      <a:gd name="T78" fmla="*/ 17 w 164"/>
                      <a:gd name="T79" fmla="*/ 195 h 197"/>
                      <a:gd name="T80" fmla="*/ 9 w 164"/>
                      <a:gd name="T81" fmla="*/ 197 h 197"/>
                      <a:gd name="T82" fmla="*/ 3 w 164"/>
                      <a:gd name="T83" fmla="*/ 195 h 197"/>
                      <a:gd name="T84" fmla="*/ 0 w 164"/>
                      <a:gd name="T85" fmla="*/ 189 h 19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</a:cxnLst>
                    <a:rect l="0" t="0" r="r" b="b"/>
                    <a:pathLst>
                      <a:path w="164" h="197">
                        <a:moveTo>
                          <a:pt x="0" y="189"/>
                        </a:moveTo>
                        <a:cubicBezTo>
                          <a:pt x="0" y="188"/>
                          <a:pt x="0" y="187"/>
                          <a:pt x="0" y="186"/>
                        </a:cubicBezTo>
                        <a:lnTo>
                          <a:pt x="44" y="9"/>
                        </a:lnTo>
                        <a:cubicBezTo>
                          <a:pt x="45" y="7"/>
                          <a:pt x="47" y="4"/>
                          <a:pt x="49" y="3"/>
                        </a:cubicBezTo>
                        <a:cubicBezTo>
                          <a:pt x="51" y="1"/>
                          <a:pt x="54" y="0"/>
                          <a:pt x="57" y="0"/>
                        </a:cubicBezTo>
                        <a:cubicBezTo>
                          <a:pt x="59" y="0"/>
                          <a:pt x="62" y="1"/>
                          <a:pt x="63" y="2"/>
                        </a:cubicBezTo>
                        <a:cubicBezTo>
                          <a:pt x="65" y="4"/>
                          <a:pt x="66" y="6"/>
                          <a:pt x="66" y="8"/>
                        </a:cubicBezTo>
                        <a:cubicBezTo>
                          <a:pt x="66" y="9"/>
                          <a:pt x="66" y="9"/>
                          <a:pt x="66" y="10"/>
                        </a:cubicBezTo>
                        <a:cubicBezTo>
                          <a:pt x="66" y="10"/>
                          <a:pt x="66" y="10"/>
                          <a:pt x="66" y="11"/>
                        </a:cubicBezTo>
                        <a:lnTo>
                          <a:pt x="48" y="81"/>
                        </a:lnTo>
                        <a:cubicBezTo>
                          <a:pt x="46" y="89"/>
                          <a:pt x="45" y="96"/>
                          <a:pt x="45" y="102"/>
                        </a:cubicBezTo>
                        <a:cubicBezTo>
                          <a:pt x="45" y="110"/>
                          <a:pt x="47" y="116"/>
                          <a:pt x="50" y="121"/>
                        </a:cubicBezTo>
                        <a:cubicBezTo>
                          <a:pt x="54" y="126"/>
                          <a:pt x="59" y="128"/>
                          <a:pt x="66" y="128"/>
                        </a:cubicBezTo>
                        <a:cubicBezTo>
                          <a:pt x="81" y="128"/>
                          <a:pt x="94" y="119"/>
                          <a:pt x="105" y="101"/>
                        </a:cubicBezTo>
                        <a:cubicBezTo>
                          <a:pt x="105" y="100"/>
                          <a:pt x="105" y="100"/>
                          <a:pt x="105" y="100"/>
                        </a:cubicBezTo>
                        <a:cubicBezTo>
                          <a:pt x="105" y="100"/>
                          <a:pt x="105" y="100"/>
                          <a:pt x="105" y="100"/>
                        </a:cubicBezTo>
                        <a:lnTo>
                          <a:pt x="126" y="13"/>
                        </a:lnTo>
                        <a:cubicBezTo>
                          <a:pt x="127" y="10"/>
                          <a:pt x="129" y="8"/>
                          <a:pt x="131" y="6"/>
                        </a:cubicBezTo>
                        <a:cubicBezTo>
                          <a:pt x="134" y="4"/>
                          <a:pt x="136" y="3"/>
                          <a:pt x="139" y="3"/>
                        </a:cubicBezTo>
                        <a:cubicBezTo>
                          <a:pt x="141" y="3"/>
                          <a:pt x="144" y="4"/>
                          <a:pt x="145" y="5"/>
                        </a:cubicBezTo>
                        <a:cubicBezTo>
                          <a:pt x="147" y="7"/>
                          <a:pt x="148" y="9"/>
                          <a:pt x="148" y="12"/>
                        </a:cubicBezTo>
                        <a:cubicBezTo>
                          <a:pt x="148" y="13"/>
                          <a:pt x="148" y="14"/>
                          <a:pt x="148" y="14"/>
                        </a:cubicBezTo>
                        <a:lnTo>
                          <a:pt x="126" y="100"/>
                        </a:lnTo>
                        <a:cubicBezTo>
                          <a:pt x="125" y="106"/>
                          <a:pt x="124" y="111"/>
                          <a:pt x="124" y="115"/>
                        </a:cubicBezTo>
                        <a:cubicBezTo>
                          <a:pt x="124" y="124"/>
                          <a:pt x="127" y="128"/>
                          <a:pt x="133" y="128"/>
                        </a:cubicBezTo>
                        <a:cubicBezTo>
                          <a:pt x="139" y="128"/>
                          <a:pt x="144" y="124"/>
                          <a:pt x="147" y="116"/>
                        </a:cubicBezTo>
                        <a:cubicBezTo>
                          <a:pt x="150" y="109"/>
                          <a:pt x="153" y="99"/>
                          <a:pt x="155" y="88"/>
                        </a:cubicBezTo>
                        <a:cubicBezTo>
                          <a:pt x="156" y="87"/>
                          <a:pt x="157" y="87"/>
                          <a:pt x="158" y="87"/>
                        </a:cubicBezTo>
                        <a:lnTo>
                          <a:pt x="161" y="87"/>
                        </a:lnTo>
                        <a:cubicBezTo>
                          <a:pt x="162" y="87"/>
                          <a:pt x="163" y="87"/>
                          <a:pt x="163" y="88"/>
                        </a:cubicBezTo>
                        <a:cubicBezTo>
                          <a:pt x="164" y="88"/>
                          <a:pt x="164" y="89"/>
                          <a:pt x="164" y="90"/>
                        </a:cubicBezTo>
                        <a:cubicBezTo>
                          <a:pt x="160" y="104"/>
                          <a:pt x="157" y="115"/>
                          <a:pt x="153" y="123"/>
                        </a:cubicBezTo>
                        <a:cubicBezTo>
                          <a:pt x="148" y="132"/>
                          <a:pt x="142" y="136"/>
                          <a:pt x="132" y="136"/>
                        </a:cubicBezTo>
                        <a:cubicBezTo>
                          <a:pt x="126" y="136"/>
                          <a:pt x="120" y="134"/>
                          <a:pt x="115" y="130"/>
                        </a:cubicBezTo>
                        <a:cubicBezTo>
                          <a:pt x="110" y="126"/>
                          <a:pt x="106" y="121"/>
                          <a:pt x="105" y="115"/>
                        </a:cubicBezTo>
                        <a:cubicBezTo>
                          <a:pt x="100" y="121"/>
                          <a:pt x="94" y="126"/>
                          <a:pt x="87" y="130"/>
                        </a:cubicBezTo>
                        <a:cubicBezTo>
                          <a:pt x="80" y="134"/>
                          <a:pt x="73" y="136"/>
                          <a:pt x="66" y="136"/>
                        </a:cubicBezTo>
                        <a:cubicBezTo>
                          <a:pt x="53" y="136"/>
                          <a:pt x="44" y="133"/>
                          <a:pt x="36" y="127"/>
                        </a:cubicBezTo>
                        <a:lnTo>
                          <a:pt x="21" y="188"/>
                        </a:lnTo>
                        <a:cubicBezTo>
                          <a:pt x="21" y="191"/>
                          <a:pt x="19" y="193"/>
                          <a:pt x="17" y="195"/>
                        </a:cubicBezTo>
                        <a:cubicBezTo>
                          <a:pt x="14" y="196"/>
                          <a:pt x="12" y="197"/>
                          <a:pt x="9" y="197"/>
                        </a:cubicBezTo>
                        <a:cubicBezTo>
                          <a:pt x="6" y="197"/>
                          <a:pt x="4" y="196"/>
                          <a:pt x="3" y="195"/>
                        </a:cubicBezTo>
                        <a:cubicBezTo>
                          <a:pt x="1" y="193"/>
                          <a:pt x="0" y="191"/>
                          <a:pt x="0" y="189"/>
                        </a:cubicBezTo>
                        <a:close/>
                      </a:path>
                    </a:pathLst>
                  </a:custGeom>
                  <a:solidFill>
                    <a:srgbClr val="262626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2" name="Line 106"/>
                  <p:cNvSpPr>
                    <a:spLocks noChangeShapeType="1"/>
                  </p:cNvSpPr>
                  <p:nvPr/>
                </p:nvSpPr>
                <p:spPr bwMode="auto">
                  <a:xfrm>
                    <a:off x="5010150" y="1138238"/>
                    <a:ext cx="2941638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3" name="Line 10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99050" y="2546351"/>
                    <a:ext cx="0" cy="2857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4" name="Line 10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688013" y="2546351"/>
                    <a:ext cx="0" cy="2857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5" name="Line 10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275388" y="2546351"/>
                    <a:ext cx="0" cy="2857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6" name="Line 1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864350" y="2546351"/>
                    <a:ext cx="0" cy="2857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7" name="Line 1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453313" y="2546351"/>
                    <a:ext cx="0" cy="2857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8" name="Line 112"/>
                  <p:cNvSpPr>
                    <a:spLocks noChangeShapeType="1"/>
                  </p:cNvSpPr>
                  <p:nvPr/>
                </p:nvSpPr>
                <p:spPr bwMode="auto">
                  <a:xfrm>
                    <a:off x="5099050" y="1138238"/>
                    <a:ext cx="0" cy="30163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9" name="Line 113"/>
                  <p:cNvSpPr>
                    <a:spLocks noChangeShapeType="1"/>
                  </p:cNvSpPr>
                  <p:nvPr/>
                </p:nvSpPr>
                <p:spPr bwMode="auto">
                  <a:xfrm>
                    <a:off x="5688013" y="1138238"/>
                    <a:ext cx="0" cy="30163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0" name="Line 114"/>
                  <p:cNvSpPr>
                    <a:spLocks noChangeShapeType="1"/>
                  </p:cNvSpPr>
                  <p:nvPr/>
                </p:nvSpPr>
                <p:spPr bwMode="auto">
                  <a:xfrm>
                    <a:off x="6275388" y="1138238"/>
                    <a:ext cx="0" cy="30163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1" name="Line 115"/>
                  <p:cNvSpPr>
                    <a:spLocks noChangeShapeType="1"/>
                  </p:cNvSpPr>
                  <p:nvPr/>
                </p:nvSpPr>
                <p:spPr bwMode="auto">
                  <a:xfrm>
                    <a:off x="6864350" y="1138238"/>
                    <a:ext cx="0" cy="30163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2" name="Line 116"/>
                  <p:cNvSpPr>
                    <a:spLocks noChangeShapeType="1"/>
                  </p:cNvSpPr>
                  <p:nvPr/>
                </p:nvSpPr>
                <p:spPr bwMode="auto">
                  <a:xfrm>
                    <a:off x="7453313" y="1138238"/>
                    <a:ext cx="0" cy="30163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3" name="Rectangle 117"/>
                  <p:cNvSpPr>
                    <a:spLocks noChangeArrowheads="1"/>
                  </p:cNvSpPr>
                  <p:nvPr/>
                </p:nvSpPr>
                <p:spPr bwMode="auto">
                  <a:xfrm>
                    <a:off x="4960938" y="2644776"/>
                    <a:ext cx="376238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4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24" name="Rectangle 118"/>
                  <p:cNvSpPr>
                    <a:spLocks noChangeArrowheads="1"/>
                  </p:cNvSpPr>
                  <p:nvPr/>
                </p:nvSpPr>
                <p:spPr bwMode="auto">
                  <a:xfrm>
                    <a:off x="5545138" y="2644776"/>
                    <a:ext cx="376238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6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25" name="Rectangle 119"/>
                  <p:cNvSpPr>
                    <a:spLocks noChangeArrowheads="1"/>
                  </p:cNvSpPr>
                  <p:nvPr/>
                </p:nvSpPr>
                <p:spPr bwMode="auto">
                  <a:xfrm>
                    <a:off x="6140450" y="2644776"/>
                    <a:ext cx="376238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8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26" name="Rectangle 120"/>
                  <p:cNvSpPr>
                    <a:spLocks noChangeArrowheads="1"/>
                  </p:cNvSpPr>
                  <p:nvPr/>
                </p:nvSpPr>
                <p:spPr bwMode="auto">
                  <a:xfrm>
                    <a:off x="6724650" y="2644776"/>
                    <a:ext cx="376238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50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27" name="Rectangle 121"/>
                  <p:cNvSpPr>
                    <a:spLocks noChangeArrowheads="1"/>
                  </p:cNvSpPr>
                  <p:nvPr/>
                </p:nvSpPr>
                <p:spPr bwMode="auto">
                  <a:xfrm>
                    <a:off x="7318375" y="2644776"/>
                    <a:ext cx="376238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52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40" name="Line 13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951788" y="1138238"/>
                    <a:ext cx="0" cy="1436688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1" name="Line 135"/>
                  <p:cNvSpPr>
                    <a:spLocks noChangeShapeType="1"/>
                  </p:cNvSpPr>
                  <p:nvPr/>
                </p:nvSpPr>
                <p:spPr bwMode="auto">
                  <a:xfrm>
                    <a:off x="5010150" y="2574926"/>
                    <a:ext cx="3016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2" name="Line 136"/>
                  <p:cNvSpPr>
                    <a:spLocks noChangeShapeType="1"/>
                  </p:cNvSpPr>
                  <p:nvPr/>
                </p:nvSpPr>
                <p:spPr bwMode="auto">
                  <a:xfrm>
                    <a:off x="5010150" y="2216151"/>
                    <a:ext cx="3016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3" name="Line 137"/>
                  <p:cNvSpPr>
                    <a:spLocks noChangeShapeType="1"/>
                  </p:cNvSpPr>
                  <p:nvPr/>
                </p:nvSpPr>
                <p:spPr bwMode="auto">
                  <a:xfrm>
                    <a:off x="5010150" y="1857376"/>
                    <a:ext cx="3016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4" name="Line 138"/>
                  <p:cNvSpPr>
                    <a:spLocks noChangeShapeType="1"/>
                  </p:cNvSpPr>
                  <p:nvPr/>
                </p:nvSpPr>
                <p:spPr bwMode="auto">
                  <a:xfrm>
                    <a:off x="5010150" y="1498601"/>
                    <a:ext cx="3016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5" name="Line 139"/>
                  <p:cNvSpPr>
                    <a:spLocks noChangeShapeType="1"/>
                  </p:cNvSpPr>
                  <p:nvPr/>
                </p:nvSpPr>
                <p:spPr bwMode="auto">
                  <a:xfrm>
                    <a:off x="5010150" y="1138238"/>
                    <a:ext cx="3016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6" name="Line 14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923213" y="2574926"/>
                    <a:ext cx="2857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7" name="Line 14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923213" y="2216151"/>
                    <a:ext cx="2857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8" name="Line 14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923213" y="1857376"/>
                    <a:ext cx="2857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9" name="Line 14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923213" y="1498601"/>
                    <a:ext cx="2857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0" name="Line 14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923213" y="1138238"/>
                    <a:ext cx="2857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1" name="Rectangle 145"/>
                  <p:cNvSpPr>
                    <a:spLocks noChangeArrowheads="1"/>
                  </p:cNvSpPr>
                  <p:nvPr/>
                </p:nvSpPr>
                <p:spPr bwMode="auto">
                  <a:xfrm>
                    <a:off x="4654550" y="2486026"/>
                    <a:ext cx="385763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-0.1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52" name="Rectangle 146"/>
                  <p:cNvSpPr>
                    <a:spLocks noChangeArrowheads="1"/>
                  </p:cNvSpPr>
                  <p:nvPr/>
                </p:nvSpPr>
                <p:spPr bwMode="auto">
                  <a:xfrm>
                    <a:off x="4565650" y="2128838"/>
                    <a:ext cx="485775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-0.05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53" name="Rectangle 147"/>
                  <p:cNvSpPr>
                    <a:spLocks noChangeArrowheads="1"/>
                  </p:cNvSpPr>
                  <p:nvPr/>
                </p:nvSpPr>
                <p:spPr bwMode="auto">
                  <a:xfrm>
                    <a:off x="4852988" y="1773238"/>
                    <a:ext cx="177800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54" name="Rectangle 148"/>
                  <p:cNvSpPr>
                    <a:spLocks noChangeArrowheads="1"/>
                  </p:cNvSpPr>
                  <p:nvPr/>
                </p:nvSpPr>
                <p:spPr bwMode="auto">
                  <a:xfrm>
                    <a:off x="4614863" y="1406526"/>
                    <a:ext cx="425450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0.05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55" name="Rectangle 149"/>
                  <p:cNvSpPr>
                    <a:spLocks noChangeArrowheads="1"/>
                  </p:cNvSpPr>
                  <p:nvPr/>
                </p:nvSpPr>
                <p:spPr bwMode="auto">
                  <a:xfrm>
                    <a:off x="4713288" y="1049338"/>
                    <a:ext cx="327025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0.1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56" name="Freeform 150"/>
                  <p:cNvSpPr>
                    <a:spLocks/>
                  </p:cNvSpPr>
                  <p:nvPr/>
                </p:nvSpPr>
                <p:spPr bwMode="auto">
                  <a:xfrm>
                    <a:off x="5010150" y="2374901"/>
                    <a:ext cx="11113" cy="201613"/>
                  </a:xfrm>
                  <a:custGeom>
                    <a:avLst/>
                    <a:gdLst>
                      <a:gd name="T0" fmla="*/ 0 w 7"/>
                      <a:gd name="T1" fmla="*/ 0 h 127"/>
                      <a:gd name="T2" fmla="*/ 0 w 7"/>
                      <a:gd name="T3" fmla="*/ 1 h 127"/>
                      <a:gd name="T4" fmla="*/ 7 w 7"/>
                      <a:gd name="T5" fmla="*/ 127 h 12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7" h="127">
                        <a:moveTo>
                          <a:pt x="0" y="0"/>
                        </a:moveTo>
                        <a:lnTo>
                          <a:pt x="0" y="1"/>
                        </a:lnTo>
                        <a:lnTo>
                          <a:pt x="7" y="12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7" name="Line 15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138738" y="1138238"/>
                    <a:ext cx="3175" cy="143827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8" name="Freeform 152"/>
                  <p:cNvSpPr>
                    <a:spLocks/>
                  </p:cNvSpPr>
                  <p:nvPr/>
                </p:nvSpPr>
                <p:spPr bwMode="auto">
                  <a:xfrm>
                    <a:off x="5245100" y="1138238"/>
                    <a:ext cx="1412875" cy="765175"/>
                  </a:xfrm>
                  <a:custGeom>
                    <a:avLst/>
                    <a:gdLst>
                      <a:gd name="T0" fmla="*/ 0 w 890"/>
                      <a:gd name="T1" fmla="*/ 0 h 482"/>
                      <a:gd name="T2" fmla="*/ 1 w 890"/>
                      <a:gd name="T3" fmla="*/ 24 h 482"/>
                      <a:gd name="T4" fmla="*/ 19 w 890"/>
                      <a:gd name="T5" fmla="*/ 273 h 482"/>
                      <a:gd name="T6" fmla="*/ 38 w 890"/>
                      <a:gd name="T7" fmla="*/ 371 h 482"/>
                      <a:gd name="T8" fmla="*/ 56 w 890"/>
                      <a:gd name="T9" fmla="*/ 423 h 482"/>
                      <a:gd name="T10" fmla="*/ 75 w 890"/>
                      <a:gd name="T11" fmla="*/ 443 h 482"/>
                      <a:gd name="T12" fmla="*/ 93 w 890"/>
                      <a:gd name="T13" fmla="*/ 444 h 482"/>
                      <a:gd name="T14" fmla="*/ 112 w 890"/>
                      <a:gd name="T15" fmla="*/ 440 h 482"/>
                      <a:gd name="T16" fmla="*/ 130 w 890"/>
                      <a:gd name="T17" fmla="*/ 446 h 482"/>
                      <a:gd name="T18" fmla="*/ 149 w 890"/>
                      <a:gd name="T19" fmla="*/ 449 h 482"/>
                      <a:gd name="T20" fmla="*/ 167 w 890"/>
                      <a:gd name="T21" fmla="*/ 439 h 482"/>
                      <a:gd name="T22" fmla="*/ 186 w 890"/>
                      <a:gd name="T23" fmla="*/ 433 h 482"/>
                      <a:gd name="T24" fmla="*/ 205 w 890"/>
                      <a:gd name="T25" fmla="*/ 428 h 482"/>
                      <a:gd name="T26" fmla="*/ 223 w 890"/>
                      <a:gd name="T27" fmla="*/ 422 h 482"/>
                      <a:gd name="T28" fmla="*/ 242 w 890"/>
                      <a:gd name="T29" fmla="*/ 423 h 482"/>
                      <a:gd name="T30" fmla="*/ 260 w 890"/>
                      <a:gd name="T31" fmla="*/ 417 h 482"/>
                      <a:gd name="T32" fmla="*/ 279 w 890"/>
                      <a:gd name="T33" fmla="*/ 400 h 482"/>
                      <a:gd name="T34" fmla="*/ 297 w 890"/>
                      <a:gd name="T35" fmla="*/ 407 h 482"/>
                      <a:gd name="T36" fmla="*/ 316 w 890"/>
                      <a:gd name="T37" fmla="*/ 401 h 482"/>
                      <a:gd name="T38" fmla="*/ 334 w 890"/>
                      <a:gd name="T39" fmla="*/ 387 h 482"/>
                      <a:gd name="T40" fmla="*/ 353 w 890"/>
                      <a:gd name="T41" fmla="*/ 394 h 482"/>
                      <a:gd name="T42" fmla="*/ 371 w 890"/>
                      <a:gd name="T43" fmla="*/ 395 h 482"/>
                      <a:gd name="T44" fmla="*/ 390 w 890"/>
                      <a:gd name="T45" fmla="*/ 383 h 482"/>
                      <a:gd name="T46" fmla="*/ 408 w 890"/>
                      <a:gd name="T47" fmla="*/ 381 h 482"/>
                      <a:gd name="T48" fmla="*/ 427 w 890"/>
                      <a:gd name="T49" fmla="*/ 384 h 482"/>
                      <a:gd name="T50" fmla="*/ 446 w 890"/>
                      <a:gd name="T51" fmla="*/ 379 h 482"/>
                      <a:gd name="T52" fmla="*/ 464 w 890"/>
                      <a:gd name="T53" fmla="*/ 383 h 482"/>
                      <a:gd name="T54" fmla="*/ 483 w 890"/>
                      <a:gd name="T55" fmla="*/ 384 h 482"/>
                      <a:gd name="T56" fmla="*/ 501 w 890"/>
                      <a:gd name="T57" fmla="*/ 385 h 482"/>
                      <a:gd name="T58" fmla="*/ 520 w 890"/>
                      <a:gd name="T59" fmla="*/ 384 h 482"/>
                      <a:gd name="T60" fmla="*/ 538 w 890"/>
                      <a:gd name="T61" fmla="*/ 387 h 482"/>
                      <a:gd name="T62" fmla="*/ 557 w 890"/>
                      <a:gd name="T63" fmla="*/ 393 h 482"/>
                      <a:gd name="T64" fmla="*/ 575 w 890"/>
                      <a:gd name="T65" fmla="*/ 396 h 482"/>
                      <a:gd name="T66" fmla="*/ 594 w 890"/>
                      <a:gd name="T67" fmla="*/ 398 h 482"/>
                      <a:gd name="T68" fmla="*/ 612 w 890"/>
                      <a:gd name="T69" fmla="*/ 403 h 482"/>
                      <a:gd name="T70" fmla="*/ 631 w 890"/>
                      <a:gd name="T71" fmla="*/ 410 h 482"/>
                      <a:gd name="T72" fmla="*/ 649 w 890"/>
                      <a:gd name="T73" fmla="*/ 416 h 482"/>
                      <a:gd name="T74" fmla="*/ 668 w 890"/>
                      <a:gd name="T75" fmla="*/ 419 h 482"/>
                      <a:gd name="T76" fmla="*/ 686 w 890"/>
                      <a:gd name="T77" fmla="*/ 423 h 482"/>
                      <a:gd name="T78" fmla="*/ 705 w 890"/>
                      <a:gd name="T79" fmla="*/ 432 h 482"/>
                      <a:gd name="T80" fmla="*/ 724 w 890"/>
                      <a:gd name="T81" fmla="*/ 437 h 482"/>
                      <a:gd name="T82" fmla="*/ 742 w 890"/>
                      <a:gd name="T83" fmla="*/ 439 h 482"/>
                      <a:gd name="T84" fmla="*/ 761 w 890"/>
                      <a:gd name="T85" fmla="*/ 446 h 482"/>
                      <a:gd name="T86" fmla="*/ 779 w 890"/>
                      <a:gd name="T87" fmla="*/ 453 h 482"/>
                      <a:gd name="T88" fmla="*/ 798 w 890"/>
                      <a:gd name="T89" fmla="*/ 455 h 482"/>
                      <a:gd name="T90" fmla="*/ 816 w 890"/>
                      <a:gd name="T91" fmla="*/ 462 h 482"/>
                      <a:gd name="T92" fmla="*/ 835 w 890"/>
                      <a:gd name="T93" fmla="*/ 467 h 482"/>
                      <a:gd name="T94" fmla="*/ 853 w 890"/>
                      <a:gd name="T95" fmla="*/ 472 h 482"/>
                      <a:gd name="T96" fmla="*/ 872 w 890"/>
                      <a:gd name="T97" fmla="*/ 478 h 482"/>
                      <a:gd name="T98" fmla="*/ 890 w 890"/>
                      <a:gd name="T99" fmla="*/ 482 h 48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890" h="482">
                        <a:moveTo>
                          <a:pt x="0" y="0"/>
                        </a:moveTo>
                        <a:lnTo>
                          <a:pt x="1" y="24"/>
                        </a:lnTo>
                        <a:lnTo>
                          <a:pt x="19" y="273"/>
                        </a:lnTo>
                        <a:lnTo>
                          <a:pt x="38" y="371"/>
                        </a:lnTo>
                        <a:lnTo>
                          <a:pt x="56" y="423"/>
                        </a:lnTo>
                        <a:lnTo>
                          <a:pt x="75" y="443"/>
                        </a:lnTo>
                        <a:lnTo>
                          <a:pt x="93" y="444"/>
                        </a:lnTo>
                        <a:lnTo>
                          <a:pt x="112" y="440"/>
                        </a:lnTo>
                        <a:lnTo>
                          <a:pt x="130" y="446"/>
                        </a:lnTo>
                        <a:lnTo>
                          <a:pt x="149" y="449"/>
                        </a:lnTo>
                        <a:lnTo>
                          <a:pt x="167" y="439"/>
                        </a:lnTo>
                        <a:lnTo>
                          <a:pt x="186" y="433"/>
                        </a:lnTo>
                        <a:lnTo>
                          <a:pt x="205" y="428"/>
                        </a:lnTo>
                        <a:lnTo>
                          <a:pt x="223" y="422"/>
                        </a:lnTo>
                        <a:lnTo>
                          <a:pt x="242" y="423"/>
                        </a:lnTo>
                        <a:lnTo>
                          <a:pt x="260" y="417"/>
                        </a:lnTo>
                        <a:lnTo>
                          <a:pt x="279" y="400"/>
                        </a:lnTo>
                        <a:lnTo>
                          <a:pt x="297" y="407"/>
                        </a:lnTo>
                        <a:lnTo>
                          <a:pt x="316" y="401"/>
                        </a:lnTo>
                        <a:lnTo>
                          <a:pt x="334" y="387"/>
                        </a:lnTo>
                        <a:lnTo>
                          <a:pt x="353" y="394"/>
                        </a:lnTo>
                        <a:lnTo>
                          <a:pt x="371" y="395"/>
                        </a:lnTo>
                        <a:lnTo>
                          <a:pt x="390" y="383"/>
                        </a:lnTo>
                        <a:lnTo>
                          <a:pt x="408" y="381"/>
                        </a:lnTo>
                        <a:lnTo>
                          <a:pt x="427" y="384"/>
                        </a:lnTo>
                        <a:lnTo>
                          <a:pt x="446" y="379"/>
                        </a:lnTo>
                        <a:lnTo>
                          <a:pt x="464" y="383"/>
                        </a:lnTo>
                        <a:lnTo>
                          <a:pt x="483" y="384"/>
                        </a:lnTo>
                        <a:lnTo>
                          <a:pt x="501" y="385"/>
                        </a:lnTo>
                        <a:lnTo>
                          <a:pt x="520" y="384"/>
                        </a:lnTo>
                        <a:lnTo>
                          <a:pt x="538" y="387"/>
                        </a:lnTo>
                        <a:lnTo>
                          <a:pt x="557" y="393"/>
                        </a:lnTo>
                        <a:lnTo>
                          <a:pt x="575" y="396"/>
                        </a:lnTo>
                        <a:lnTo>
                          <a:pt x="594" y="398"/>
                        </a:lnTo>
                        <a:lnTo>
                          <a:pt x="612" y="403"/>
                        </a:lnTo>
                        <a:lnTo>
                          <a:pt x="631" y="410"/>
                        </a:lnTo>
                        <a:lnTo>
                          <a:pt x="649" y="416"/>
                        </a:lnTo>
                        <a:lnTo>
                          <a:pt x="668" y="419"/>
                        </a:lnTo>
                        <a:lnTo>
                          <a:pt x="686" y="423"/>
                        </a:lnTo>
                        <a:lnTo>
                          <a:pt x="705" y="432"/>
                        </a:lnTo>
                        <a:lnTo>
                          <a:pt x="724" y="437"/>
                        </a:lnTo>
                        <a:lnTo>
                          <a:pt x="742" y="439"/>
                        </a:lnTo>
                        <a:lnTo>
                          <a:pt x="761" y="446"/>
                        </a:lnTo>
                        <a:lnTo>
                          <a:pt x="779" y="453"/>
                        </a:lnTo>
                        <a:lnTo>
                          <a:pt x="798" y="455"/>
                        </a:lnTo>
                        <a:lnTo>
                          <a:pt x="816" y="462"/>
                        </a:lnTo>
                        <a:lnTo>
                          <a:pt x="835" y="467"/>
                        </a:lnTo>
                        <a:lnTo>
                          <a:pt x="853" y="472"/>
                        </a:lnTo>
                        <a:lnTo>
                          <a:pt x="872" y="478"/>
                        </a:lnTo>
                        <a:lnTo>
                          <a:pt x="890" y="48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9" name="Freeform 153"/>
                  <p:cNvSpPr>
                    <a:spLocks/>
                  </p:cNvSpPr>
                  <p:nvPr/>
                </p:nvSpPr>
                <p:spPr bwMode="auto">
                  <a:xfrm>
                    <a:off x="6657975" y="1857376"/>
                    <a:ext cx="1076325" cy="719138"/>
                  </a:xfrm>
                  <a:custGeom>
                    <a:avLst/>
                    <a:gdLst>
                      <a:gd name="T0" fmla="*/ 0 w 678"/>
                      <a:gd name="T1" fmla="*/ 29 h 453"/>
                      <a:gd name="T2" fmla="*/ 19 w 678"/>
                      <a:gd name="T3" fmla="*/ 36 h 453"/>
                      <a:gd name="T4" fmla="*/ 37 w 678"/>
                      <a:gd name="T5" fmla="*/ 41 h 453"/>
                      <a:gd name="T6" fmla="*/ 56 w 678"/>
                      <a:gd name="T7" fmla="*/ 47 h 453"/>
                      <a:gd name="T8" fmla="*/ 74 w 678"/>
                      <a:gd name="T9" fmla="*/ 50 h 453"/>
                      <a:gd name="T10" fmla="*/ 93 w 678"/>
                      <a:gd name="T11" fmla="*/ 54 h 453"/>
                      <a:gd name="T12" fmla="*/ 112 w 678"/>
                      <a:gd name="T13" fmla="*/ 60 h 453"/>
                      <a:gd name="T14" fmla="*/ 130 w 678"/>
                      <a:gd name="T15" fmla="*/ 62 h 453"/>
                      <a:gd name="T16" fmla="*/ 149 w 678"/>
                      <a:gd name="T17" fmla="*/ 68 h 453"/>
                      <a:gd name="T18" fmla="*/ 167 w 678"/>
                      <a:gd name="T19" fmla="*/ 71 h 453"/>
                      <a:gd name="T20" fmla="*/ 186 w 678"/>
                      <a:gd name="T21" fmla="*/ 66 h 453"/>
                      <a:gd name="T22" fmla="*/ 204 w 678"/>
                      <a:gd name="T23" fmla="*/ 73 h 453"/>
                      <a:gd name="T24" fmla="*/ 223 w 678"/>
                      <a:gd name="T25" fmla="*/ 74 h 453"/>
                      <a:gd name="T26" fmla="*/ 241 w 678"/>
                      <a:gd name="T27" fmla="*/ 66 h 453"/>
                      <a:gd name="T28" fmla="*/ 260 w 678"/>
                      <a:gd name="T29" fmla="*/ 73 h 453"/>
                      <a:gd name="T30" fmla="*/ 278 w 678"/>
                      <a:gd name="T31" fmla="*/ 72 h 453"/>
                      <a:gd name="T32" fmla="*/ 297 w 678"/>
                      <a:gd name="T33" fmla="*/ 65 h 453"/>
                      <a:gd name="T34" fmla="*/ 315 w 678"/>
                      <a:gd name="T35" fmla="*/ 62 h 453"/>
                      <a:gd name="T36" fmla="*/ 334 w 678"/>
                      <a:gd name="T37" fmla="*/ 58 h 453"/>
                      <a:gd name="T38" fmla="*/ 352 w 678"/>
                      <a:gd name="T39" fmla="*/ 60 h 453"/>
                      <a:gd name="T40" fmla="*/ 371 w 678"/>
                      <a:gd name="T41" fmla="*/ 55 h 453"/>
                      <a:gd name="T42" fmla="*/ 390 w 678"/>
                      <a:gd name="T43" fmla="*/ 51 h 453"/>
                      <a:gd name="T44" fmla="*/ 408 w 678"/>
                      <a:gd name="T45" fmla="*/ 40 h 453"/>
                      <a:gd name="T46" fmla="*/ 427 w 678"/>
                      <a:gd name="T47" fmla="*/ 35 h 453"/>
                      <a:gd name="T48" fmla="*/ 445 w 678"/>
                      <a:gd name="T49" fmla="*/ 35 h 453"/>
                      <a:gd name="T50" fmla="*/ 464 w 678"/>
                      <a:gd name="T51" fmla="*/ 29 h 453"/>
                      <a:gd name="T52" fmla="*/ 482 w 678"/>
                      <a:gd name="T53" fmla="*/ 23 h 453"/>
                      <a:gd name="T54" fmla="*/ 501 w 678"/>
                      <a:gd name="T55" fmla="*/ 18 h 453"/>
                      <a:gd name="T56" fmla="*/ 519 w 678"/>
                      <a:gd name="T57" fmla="*/ 13 h 453"/>
                      <a:gd name="T58" fmla="*/ 538 w 678"/>
                      <a:gd name="T59" fmla="*/ 9 h 453"/>
                      <a:gd name="T60" fmla="*/ 556 w 678"/>
                      <a:gd name="T61" fmla="*/ 0 h 453"/>
                      <a:gd name="T62" fmla="*/ 575 w 678"/>
                      <a:gd name="T63" fmla="*/ 7 h 453"/>
                      <a:gd name="T64" fmla="*/ 593 w 678"/>
                      <a:gd name="T65" fmla="*/ 17 h 453"/>
                      <a:gd name="T66" fmla="*/ 612 w 678"/>
                      <a:gd name="T67" fmla="*/ 16 h 453"/>
                      <a:gd name="T68" fmla="*/ 630 w 678"/>
                      <a:gd name="T69" fmla="*/ 49 h 453"/>
                      <a:gd name="T70" fmla="*/ 649 w 678"/>
                      <a:gd name="T71" fmla="*/ 102 h 453"/>
                      <a:gd name="T72" fmla="*/ 667 w 678"/>
                      <a:gd name="T73" fmla="*/ 230 h 453"/>
                      <a:gd name="T74" fmla="*/ 678 w 678"/>
                      <a:gd name="T75" fmla="*/ 453 h 4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</a:cxnLst>
                    <a:rect l="0" t="0" r="r" b="b"/>
                    <a:pathLst>
                      <a:path w="678" h="453">
                        <a:moveTo>
                          <a:pt x="0" y="29"/>
                        </a:moveTo>
                        <a:lnTo>
                          <a:pt x="19" y="36"/>
                        </a:lnTo>
                        <a:lnTo>
                          <a:pt x="37" y="41"/>
                        </a:lnTo>
                        <a:lnTo>
                          <a:pt x="56" y="47"/>
                        </a:lnTo>
                        <a:lnTo>
                          <a:pt x="74" y="50"/>
                        </a:lnTo>
                        <a:lnTo>
                          <a:pt x="93" y="54"/>
                        </a:lnTo>
                        <a:lnTo>
                          <a:pt x="112" y="60"/>
                        </a:lnTo>
                        <a:lnTo>
                          <a:pt x="130" y="62"/>
                        </a:lnTo>
                        <a:lnTo>
                          <a:pt x="149" y="68"/>
                        </a:lnTo>
                        <a:lnTo>
                          <a:pt x="167" y="71"/>
                        </a:lnTo>
                        <a:lnTo>
                          <a:pt x="186" y="66"/>
                        </a:lnTo>
                        <a:lnTo>
                          <a:pt x="204" y="73"/>
                        </a:lnTo>
                        <a:lnTo>
                          <a:pt x="223" y="74"/>
                        </a:lnTo>
                        <a:lnTo>
                          <a:pt x="241" y="66"/>
                        </a:lnTo>
                        <a:lnTo>
                          <a:pt x="260" y="73"/>
                        </a:lnTo>
                        <a:lnTo>
                          <a:pt x="278" y="72"/>
                        </a:lnTo>
                        <a:lnTo>
                          <a:pt x="297" y="65"/>
                        </a:lnTo>
                        <a:lnTo>
                          <a:pt x="315" y="62"/>
                        </a:lnTo>
                        <a:lnTo>
                          <a:pt x="334" y="58"/>
                        </a:lnTo>
                        <a:lnTo>
                          <a:pt x="352" y="60"/>
                        </a:lnTo>
                        <a:lnTo>
                          <a:pt x="371" y="55"/>
                        </a:lnTo>
                        <a:lnTo>
                          <a:pt x="390" y="51"/>
                        </a:lnTo>
                        <a:lnTo>
                          <a:pt x="408" y="40"/>
                        </a:lnTo>
                        <a:lnTo>
                          <a:pt x="427" y="35"/>
                        </a:lnTo>
                        <a:lnTo>
                          <a:pt x="445" y="35"/>
                        </a:lnTo>
                        <a:lnTo>
                          <a:pt x="464" y="29"/>
                        </a:lnTo>
                        <a:lnTo>
                          <a:pt x="482" y="23"/>
                        </a:lnTo>
                        <a:lnTo>
                          <a:pt x="501" y="18"/>
                        </a:lnTo>
                        <a:lnTo>
                          <a:pt x="519" y="13"/>
                        </a:lnTo>
                        <a:lnTo>
                          <a:pt x="538" y="9"/>
                        </a:lnTo>
                        <a:lnTo>
                          <a:pt x="556" y="0"/>
                        </a:lnTo>
                        <a:lnTo>
                          <a:pt x="575" y="7"/>
                        </a:lnTo>
                        <a:lnTo>
                          <a:pt x="593" y="17"/>
                        </a:lnTo>
                        <a:lnTo>
                          <a:pt x="612" y="16"/>
                        </a:lnTo>
                        <a:lnTo>
                          <a:pt x="630" y="49"/>
                        </a:lnTo>
                        <a:lnTo>
                          <a:pt x="649" y="102"/>
                        </a:lnTo>
                        <a:lnTo>
                          <a:pt x="667" y="230"/>
                        </a:lnTo>
                        <a:lnTo>
                          <a:pt x="678" y="45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0" name="Line 15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843838" y="1138238"/>
                    <a:ext cx="3175" cy="143827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2" name="Freeform 156"/>
                  <p:cNvSpPr>
                    <a:spLocks/>
                  </p:cNvSpPr>
                  <p:nvPr/>
                </p:nvSpPr>
                <p:spPr bwMode="auto">
                  <a:xfrm>
                    <a:off x="5010150" y="2422526"/>
                    <a:ext cx="73025" cy="152400"/>
                  </a:xfrm>
                  <a:custGeom>
                    <a:avLst/>
                    <a:gdLst>
                      <a:gd name="T0" fmla="*/ 0 w 46"/>
                      <a:gd name="T1" fmla="*/ 9 h 96"/>
                      <a:gd name="T2" fmla="*/ 0 w 46"/>
                      <a:gd name="T3" fmla="*/ 1 h 96"/>
                      <a:gd name="T4" fmla="*/ 0 w 46"/>
                      <a:gd name="T5" fmla="*/ 0 h 96"/>
                      <a:gd name="T6" fmla="*/ 3 w 46"/>
                      <a:gd name="T7" fmla="*/ 96 h 96"/>
                      <a:gd name="T8" fmla="*/ 3 w 46"/>
                      <a:gd name="T9" fmla="*/ 96 h 96"/>
                      <a:gd name="T10" fmla="*/ 5 w 46"/>
                      <a:gd name="T11" fmla="*/ 96 h 96"/>
                      <a:gd name="T12" fmla="*/ 5 w 46"/>
                      <a:gd name="T13" fmla="*/ 96 h 96"/>
                      <a:gd name="T14" fmla="*/ 7 w 46"/>
                      <a:gd name="T15" fmla="*/ 96 h 96"/>
                      <a:gd name="T16" fmla="*/ 7 w 46"/>
                      <a:gd name="T17" fmla="*/ 96 h 96"/>
                      <a:gd name="T18" fmla="*/ 9 w 46"/>
                      <a:gd name="T19" fmla="*/ 96 h 96"/>
                      <a:gd name="T20" fmla="*/ 9 w 46"/>
                      <a:gd name="T21" fmla="*/ 96 h 96"/>
                      <a:gd name="T22" fmla="*/ 10 w 46"/>
                      <a:gd name="T23" fmla="*/ 96 h 96"/>
                      <a:gd name="T24" fmla="*/ 11 w 46"/>
                      <a:gd name="T25" fmla="*/ 96 h 96"/>
                      <a:gd name="T26" fmla="*/ 11 w 46"/>
                      <a:gd name="T27" fmla="*/ 96 h 96"/>
                      <a:gd name="T28" fmla="*/ 13 w 46"/>
                      <a:gd name="T29" fmla="*/ 96 h 96"/>
                      <a:gd name="T30" fmla="*/ 13 w 46"/>
                      <a:gd name="T31" fmla="*/ 96 h 96"/>
                      <a:gd name="T32" fmla="*/ 15 w 46"/>
                      <a:gd name="T33" fmla="*/ 96 h 96"/>
                      <a:gd name="T34" fmla="*/ 15 w 46"/>
                      <a:gd name="T35" fmla="*/ 96 h 96"/>
                      <a:gd name="T36" fmla="*/ 17 w 46"/>
                      <a:gd name="T37" fmla="*/ 96 h 96"/>
                      <a:gd name="T38" fmla="*/ 17 w 46"/>
                      <a:gd name="T39" fmla="*/ 96 h 96"/>
                      <a:gd name="T40" fmla="*/ 19 w 46"/>
                      <a:gd name="T41" fmla="*/ 3 h 96"/>
                      <a:gd name="T42" fmla="*/ 19 w 46"/>
                      <a:gd name="T43" fmla="*/ 53 h 96"/>
                      <a:gd name="T44" fmla="*/ 19 w 46"/>
                      <a:gd name="T45" fmla="*/ 55 h 96"/>
                      <a:gd name="T46" fmla="*/ 21 w 46"/>
                      <a:gd name="T47" fmla="*/ 96 h 96"/>
                      <a:gd name="T48" fmla="*/ 21 w 46"/>
                      <a:gd name="T49" fmla="*/ 96 h 96"/>
                      <a:gd name="T50" fmla="*/ 23 w 46"/>
                      <a:gd name="T51" fmla="*/ 96 h 96"/>
                      <a:gd name="T52" fmla="*/ 23 w 46"/>
                      <a:gd name="T53" fmla="*/ 96 h 96"/>
                      <a:gd name="T54" fmla="*/ 25 w 46"/>
                      <a:gd name="T55" fmla="*/ 96 h 96"/>
                      <a:gd name="T56" fmla="*/ 25 w 46"/>
                      <a:gd name="T57" fmla="*/ 96 h 96"/>
                      <a:gd name="T58" fmla="*/ 28 w 46"/>
                      <a:gd name="T59" fmla="*/ 96 h 96"/>
                      <a:gd name="T60" fmla="*/ 28 w 46"/>
                      <a:gd name="T61" fmla="*/ 96 h 96"/>
                      <a:gd name="T62" fmla="*/ 28 w 46"/>
                      <a:gd name="T63" fmla="*/ 96 h 96"/>
                      <a:gd name="T64" fmla="*/ 30 w 46"/>
                      <a:gd name="T65" fmla="*/ 96 h 96"/>
                      <a:gd name="T66" fmla="*/ 30 w 46"/>
                      <a:gd name="T67" fmla="*/ 96 h 96"/>
                      <a:gd name="T68" fmla="*/ 32 w 46"/>
                      <a:gd name="T69" fmla="*/ 96 h 96"/>
                      <a:gd name="T70" fmla="*/ 32 w 46"/>
                      <a:gd name="T71" fmla="*/ 96 h 96"/>
                      <a:gd name="T72" fmla="*/ 34 w 46"/>
                      <a:gd name="T73" fmla="*/ 96 h 96"/>
                      <a:gd name="T74" fmla="*/ 34 w 46"/>
                      <a:gd name="T75" fmla="*/ 96 h 96"/>
                      <a:gd name="T76" fmla="*/ 36 w 46"/>
                      <a:gd name="T77" fmla="*/ 96 h 96"/>
                      <a:gd name="T78" fmla="*/ 36 w 46"/>
                      <a:gd name="T79" fmla="*/ 96 h 96"/>
                      <a:gd name="T80" fmla="*/ 38 w 46"/>
                      <a:gd name="T81" fmla="*/ 6 h 96"/>
                      <a:gd name="T82" fmla="*/ 38 w 46"/>
                      <a:gd name="T83" fmla="*/ 81 h 96"/>
                      <a:gd name="T84" fmla="*/ 38 w 46"/>
                      <a:gd name="T85" fmla="*/ 81 h 96"/>
                      <a:gd name="T86" fmla="*/ 40 w 46"/>
                      <a:gd name="T87" fmla="*/ 96 h 96"/>
                      <a:gd name="T88" fmla="*/ 40 w 46"/>
                      <a:gd name="T89" fmla="*/ 96 h 96"/>
                      <a:gd name="T90" fmla="*/ 42 w 46"/>
                      <a:gd name="T91" fmla="*/ 96 h 96"/>
                      <a:gd name="T92" fmla="*/ 42 w 46"/>
                      <a:gd name="T93" fmla="*/ 96 h 96"/>
                      <a:gd name="T94" fmla="*/ 44 w 46"/>
                      <a:gd name="T95" fmla="*/ 96 h 96"/>
                      <a:gd name="T96" fmla="*/ 44 w 46"/>
                      <a:gd name="T97" fmla="*/ 96 h 96"/>
                      <a:gd name="T98" fmla="*/ 46 w 46"/>
                      <a:gd name="T99" fmla="*/ 96 h 9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96">
                        <a:moveTo>
                          <a:pt x="0" y="9"/>
                        </a:moveTo>
                        <a:lnTo>
                          <a:pt x="0" y="1"/>
                        </a:lnTo>
                        <a:lnTo>
                          <a:pt x="0" y="0"/>
                        </a:lnTo>
                        <a:lnTo>
                          <a:pt x="3" y="96"/>
                        </a:lnTo>
                        <a:lnTo>
                          <a:pt x="3" y="96"/>
                        </a:lnTo>
                        <a:lnTo>
                          <a:pt x="5" y="96"/>
                        </a:lnTo>
                        <a:lnTo>
                          <a:pt x="5" y="96"/>
                        </a:lnTo>
                        <a:lnTo>
                          <a:pt x="7" y="96"/>
                        </a:lnTo>
                        <a:lnTo>
                          <a:pt x="7" y="96"/>
                        </a:lnTo>
                        <a:lnTo>
                          <a:pt x="9" y="96"/>
                        </a:lnTo>
                        <a:lnTo>
                          <a:pt x="9" y="96"/>
                        </a:lnTo>
                        <a:lnTo>
                          <a:pt x="10" y="96"/>
                        </a:lnTo>
                        <a:lnTo>
                          <a:pt x="11" y="96"/>
                        </a:lnTo>
                        <a:lnTo>
                          <a:pt x="11" y="96"/>
                        </a:lnTo>
                        <a:lnTo>
                          <a:pt x="13" y="96"/>
                        </a:lnTo>
                        <a:lnTo>
                          <a:pt x="13" y="96"/>
                        </a:lnTo>
                        <a:lnTo>
                          <a:pt x="15" y="96"/>
                        </a:lnTo>
                        <a:lnTo>
                          <a:pt x="15" y="96"/>
                        </a:lnTo>
                        <a:lnTo>
                          <a:pt x="17" y="96"/>
                        </a:lnTo>
                        <a:lnTo>
                          <a:pt x="17" y="96"/>
                        </a:lnTo>
                        <a:lnTo>
                          <a:pt x="19" y="3"/>
                        </a:lnTo>
                        <a:lnTo>
                          <a:pt x="19" y="53"/>
                        </a:lnTo>
                        <a:lnTo>
                          <a:pt x="19" y="55"/>
                        </a:lnTo>
                        <a:lnTo>
                          <a:pt x="21" y="96"/>
                        </a:lnTo>
                        <a:lnTo>
                          <a:pt x="21" y="96"/>
                        </a:lnTo>
                        <a:lnTo>
                          <a:pt x="23" y="96"/>
                        </a:lnTo>
                        <a:lnTo>
                          <a:pt x="23" y="96"/>
                        </a:lnTo>
                        <a:lnTo>
                          <a:pt x="25" y="96"/>
                        </a:lnTo>
                        <a:lnTo>
                          <a:pt x="25" y="96"/>
                        </a:lnTo>
                        <a:lnTo>
                          <a:pt x="28" y="96"/>
                        </a:lnTo>
                        <a:lnTo>
                          <a:pt x="28" y="96"/>
                        </a:lnTo>
                        <a:lnTo>
                          <a:pt x="28" y="96"/>
                        </a:lnTo>
                        <a:lnTo>
                          <a:pt x="30" y="96"/>
                        </a:lnTo>
                        <a:lnTo>
                          <a:pt x="30" y="96"/>
                        </a:lnTo>
                        <a:lnTo>
                          <a:pt x="32" y="96"/>
                        </a:lnTo>
                        <a:lnTo>
                          <a:pt x="32" y="96"/>
                        </a:lnTo>
                        <a:lnTo>
                          <a:pt x="34" y="96"/>
                        </a:lnTo>
                        <a:lnTo>
                          <a:pt x="34" y="96"/>
                        </a:lnTo>
                        <a:lnTo>
                          <a:pt x="36" y="96"/>
                        </a:lnTo>
                        <a:lnTo>
                          <a:pt x="36" y="96"/>
                        </a:lnTo>
                        <a:lnTo>
                          <a:pt x="38" y="6"/>
                        </a:lnTo>
                        <a:lnTo>
                          <a:pt x="38" y="81"/>
                        </a:lnTo>
                        <a:lnTo>
                          <a:pt x="38" y="81"/>
                        </a:lnTo>
                        <a:lnTo>
                          <a:pt x="40" y="96"/>
                        </a:lnTo>
                        <a:lnTo>
                          <a:pt x="40" y="96"/>
                        </a:lnTo>
                        <a:lnTo>
                          <a:pt x="42" y="96"/>
                        </a:lnTo>
                        <a:lnTo>
                          <a:pt x="42" y="96"/>
                        </a:lnTo>
                        <a:lnTo>
                          <a:pt x="44" y="96"/>
                        </a:lnTo>
                        <a:lnTo>
                          <a:pt x="44" y="96"/>
                        </a:lnTo>
                        <a:lnTo>
                          <a:pt x="46" y="9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3" name="Freeform 157"/>
                  <p:cNvSpPr>
                    <a:spLocks/>
                  </p:cNvSpPr>
                  <p:nvPr/>
                </p:nvSpPr>
                <p:spPr bwMode="auto">
                  <a:xfrm>
                    <a:off x="5081588" y="2439988"/>
                    <a:ext cx="73025" cy="134938"/>
                  </a:xfrm>
                  <a:custGeom>
                    <a:avLst/>
                    <a:gdLst>
                      <a:gd name="T0" fmla="*/ 0 w 46"/>
                      <a:gd name="T1" fmla="*/ 85 h 85"/>
                      <a:gd name="T2" fmla="*/ 0 w 46"/>
                      <a:gd name="T3" fmla="*/ 85 h 85"/>
                      <a:gd name="T4" fmla="*/ 1 w 46"/>
                      <a:gd name="T5" fmla="*/ 85 h 85"/>
                      <a:gd name="T6" fmla="*/ 2 w 46"/>
                      <a:gd name="T7" fmla="*/ 85 h 85"/>
                      <a:gd name="T8" fmla="*/ 2 w 46"/>
                      <a:gd name="T9" fmla="*/ 85 h 85"/>
                      <a:gd name="T10" fmla="*/ 4 w 46"/>
                      <a:gd name="T11" fmla="*/ 85 h 85"/>
                      <a:gd name="T12" fmla="*/ 4 w 46"/>
                      <a:gd name="T13" fmla="*/ 85 h 85"/>
                      <a:gd name="T14" fmla="*/ 7 w 46"/>
                      <a:gd name="T15" fmla="*/ 85 h 85"/>
                      <a:gd name="T16" fmla="*/ 7 w 46"/>
                      <a:gd name="T17" fmla="*/ 85 h 85"/>
                      <a:gd name="T18" fmla="*/ 9 w 46"/>
                      <a:gd name="T19" fmla="*/ 84 h 85"/>
                      <a:gd name="T20" fmla="*/ 9 w 46"/>
                      <a:gd name="T21" fmla="*/ 84 h 85"/>
                      <a:gd name="T22" fmla="*/ 10 w 46"/>
                      <a:gd name="T23" fmla="*/ 0 h 85"/>
                      <a:gd name="T24" fmla="*/ 11 w 46"/>
                      <a:gd name="T25" fmla="*/ 77 h 85"/>
                      <a:gd name="T26" fmla="*/ 11 w 46"/>
                      <a:gd name="T27" fmla="*/ 77 h 85"/>
                      <a:gd name="T28" fmla="*/ 13 w 46"/>
                      <a:gd name="T29" fmla="*/ 85 h 85"/>
                      <a:gd name="T30" fmla="*/ 13 w 46"/>
                      <a:gd name="T31" fmla="*/ 85 h 85"/>
                      <a:gd name="T32" fmla="*/ 15 w 46"/>
                      <a:gd name="T33" fmla="*/ 85 h 85"/>
                      <a:gd name="T34" fmla="*/ 15 w 46"/>
                      <a:gd name="T35" fmla="*/ 85 h 85"/>
                      <a:gd name="T36" fmla="*/ 17 w 46"/>
                      <a:gd name="T37" fmla="*/ 85 h 85"/>
                      <a:gd name="T38" fmla="*/ 17 w 46"/>
                      <a:gd name="T39" fmla="*/ 85 h 85"/>
                      <a:gd name="T40" fmla="*/ 19 w 46"/>
                      <a:gd name="T41" fmla="*/ 85 h 85"/>
                      <a:gd name="T42" fmla="*/ 19 w 46"/>
                      <a:gd name="T43" fmla="*/ 85 h 85"/>
                      <a:gd name="T44" fmla="*/ 19 w 46"/>
                      <a:gd name="T45" fmla="*/ 85 h 85"/>
                      <a:gd name="T46" fmla="*/ 21 w 46"/>
                      <a:gd name="T47" fmla="*/ 85 h 85"/>
                      <a:gd name="T48" fmla="*/ 21 w 46"/>
                      <a:gd name="T49" fmla="*/ 85 h 85"/>
                      <a:gd name="T50" fmla="*/ 23 w 46"/>
                      <a:gd name="T51" fmla="*/ 85 h 85"/>
                      <a:gd name="T52" fmla="*/ 23 w 46"/>
                      <a:gd name="T53" fmla="*/ 85 h 85"/>
                      <a:gd name="T54" fmla="*/ 25 w 46"/>
                      <a:gd name="T55" fmla="*/ 85 h 85"/>
                      <a:gd name="T56" fmla="*/ 25 w 46"/>
                      <a:gd name="T57" fmla="*/ 85 h 85"/>
                      <a:gd name="T58" fmla="*/ 27 w 46"/>
                      <a:gd name="T59" fmla="*/ 84 h 85"/>
                      <a:gd name="T60" fmla="*/ 27 w 46"/>
                      <a:gd name="T61" fmla="*/ 84 h 85"/>
                      <a:gd name="T62" fmla="*/ 29 w 46"/>
                      <a:gd name="T63" fmla="*/ 5 h 85"/>
                      <a:gd name="T64" fmla="*/ 29 w 46"/>
                      <a:gd name="T65" fmla="*/ 79 h 85"/>
                      <a:gd name="T66" fmla="*/ 29 w 46"/>
                      <a:gd name="T67" fmla="*/ 79 h 85"/>
                      <a:gd name="T68" fmla="*/ 32 w 46"/>
                      <a:gd name="T69" fmla="*/ 85 h 85"/>
                      <a:gd name="T70" fmla="*/ 32 w 46"/>
                      <a:gd name="T71" fmla="*/ 85 h 85"/>
                      <a:gd name="T72" fmla="*/ 34 w 46"/>
                      <a:gd name="T73" fmla="*/ 85 h 85"/>
                      <a:gd name="T74" fmla="*/ 34 w 46"/>
                      <a:gd name="T75" fmla="*/ 85 h 85"/>
                      <a:gd name="T76" fmla="*/ 36 w 46"/>
                      <a:gd name="T77" fmla="*/ 85 h 85"/>
                      <a:gd name="T78" fmla="*/ 36 w 46"/>
                      <a:gd name="T79" fmla="*/ 85 h 85"/>
                      <a:gd name="T80" fmla="*/ 38 w 46"/>
                      <a:gd name="T81" fmla="*/ 85 h 85"/>
                      <a:gd name="T82" fmla="*/ 38 w 46"/>
                      <a:gd name="T83" fmla="*/ 85 h 85"/>
                      <a:gd name="T84" fmla="*/ 38 w 46"/>
                      <a:gd name="T85" fmla="*/ 85 h 85"/>
                      <a:gd name="T86" fmla="*/ 40 w 46"/>
                      <a:gd name="T87" fmla="*/ 85 h 85"/>
                      <a:gd name="T88" fmla="*/ 40 w 46"/>
                      <a:gd name="T89" fmla="*/ 85 h 85"/>
                      <a:gd name="T90" fmla="*/ 42 w 46"/>
                      <a:gd name="T91" fmla="*/ 85 h 85"/>
                      <a:gd name="T92" fmla="*/ 42 w 46"/>
                      <a:gd name="T93" fmla="*/ 85 h 85"/>
                      <a:gd name="T94" fmla="*/ 44 w 46"/>
                      <a:gd name="T95" fmla="*/ 85 h 85"/>
                      <a:gd name="T96" fmla="*/ 44 w 46"/>
                      <a:gd name="T97" fmla="*/ 85 h 85"/>
                      <a:gd name="T98" fmla="*/ 46 w 46"/>
                      <a:gd name="T99" fmla="*/ 83 h 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85">
                        <a:moveTo>
                          <a:pt x="0" y="85"/>
                        </a:moveTo>
                        <a:lnTo>
                          <a:pt x="0" y="85"/>
                        </a:lnTo>
                        <a:lnTo>
                          <a:pt x="1" y="85"/>
                        </a:lnTo>
                        <a:lnTo>
                          <a:pt x="2" y="85"/>
                        </a:lnTo>
                        <a:lnTo>
                          <a:pt x="2" y="85"/>
                        </a:lnTo>
                        <a:lnTo>
                          <a:pt x="4" y="85"/>
                        </a:lnTo>
                        <a:lnTo>
                          <a:pt x="4" y="85"/>
                        </a:lnTo>
                        <a:lnTo>
                          <a:pt x="7" y="85"/>
                        </a:lnTo>
                        <a:lnTo>
                          <a:pt x="7" y="85"/>
                        </a:lnTo>
                        <a:lnTo>
                          <a:pt x="9" y="84"/>
                        </a:lnTo>
                        <a:lnTo>
                          <a:pt x="9" y="84"/>
                        </a:lnTo>
                        <a:lnTo>
                          <a:pt x="10" y="0"/>
                        </a:lnTo>
                        <a:lnTo>
                          <a:pt x="11" y="77"/>
                        </a:lnTo>
                        <a:lnTo>
                          <a:pt x="11" y="77"/>
                        </a:lnTo>
                        <a:lnTo>
                          <a:pt x="13" y="85"/>
                        </a:lnTo>
                        <a:lnTo>
                          <a:pt x="13" y="85"/>
                        </a:lnTo>
                        <a:lnTo>
                          <a:pt x="15" y="85"/>
                        </a:lnTo>
                        <a:lnTo>
                          <a:pt x="15" y="85"/>
                        </a:lnTo>
                        <a:lnTo>
                          <a:pt x="17" y="85"/>
                        </a:lnTo>
                        <a:lnTo>
                          <a:pt x="17" y="85"/>
                        </a:lnTo>
                        <a:lnTo>
                          <a:pt x="19" y="85"/>
                        </a:lnTo>
                        <a:lnTo>
                          <a:pt x="19" y="85"/>
                        </a:lnTo>
                        <a:lnTo>
                          <a:pt x="19" y="85"/>
                        </a:lnTo>
                        <a:lnTo>
                          <a:pt x="21" y="85"/>
                        </a:lnTo>
                        <a:lnTo>
                          <a:pt x="21" y="85"/>
                        </a:lnTo>
                        <a:lnTo>
                          <a:pt x="23" y="85"/>
                        </a:lnTo>
                        <a:lnTo>
                          <a:pt x="23" y="85"/>
                        </a:lnTo>
                        <a:lnTo>
                          <a:pt x="25" y="85"/>
                        </a:lnTo>
                        <a:lnTo>
                          <a:pt x="25" y="85"/>
                        </a:lnTo>
                        <a:lnTo>
                          <a:pt x="27" y="84"/>
                        </a:lnTo>
                        <a:lnTo>
                          <a:pt x="27" y="84"/>
                        </a:lnTo>
                        <a:lnTo>
                          <a:pt x="29" y="5"/>
                        </a:lnTo>
                        <a:lnTo>
                          <a:pt x="29" y="79"/>
                        </a:lnTo>
                        <a:lnTo>
                          <a:pt x="29" y="79"/>
                        </a:lnTo>
                        <a:lnTo>
                          <a:pt x="32" y="85"/>
                        </a:lnTo>
                        <a:lnTo>
                          <a:pt x="32" y="85"/>
                        </a:lnTo>
                        <a:lnTo>
                          <a:pt x="34" y="85"/>
                        </a:lnTo>
                        <a:lnTo>
                          <a:pt x="34" y="85"/>
                        </a:lnTo>
                        <a:lnTo>
                          <a:pt x="36" y="85"/>
                        </a:lnTo>
                        <a:lnTo>
                          <a:pt x="36" y="85"/>
                        </a:lnTo>
                        <a:lnTo>
                          <a:pt x="38" y="85"/>
                        </a:lnTo>
                        <a:lnTo>
                          <a:pt x="38" y="85"/>
                        </a:lnTo>
                        <a:lnTo>
                          <a:pt x="38" y="85"/>
                        </a:lnTo>
                        <a:lnTo>
                          <a:pt x="40" y="85"/>
                        </a:lnTo>
                        <a:lnTo>
                          <a:pt x="40" y="85"/>
                        </a:lnTo>
                        <a:lnTo>
                          <a:pt x="42" y="85"/>
                        </a:lnTo>
                        <a:lnTo>
                          <a:pt x="42" y="85"/>
                        </a:lnTo>
                        <a:lnTo>
                          <a:pt x="44" y="85"/>
                        </a:lnTo>
                        <a:lnTo>
                          <a:pt x="44" y="85"/>
                        </a:lnTo>
                        <a:lnTo>
                          <a:pt x="46" y="8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4" name="Freeform 158"/>
                  <p:cNvSpPr>
                    <a:spLocks/>
                  </p:cNvSpPr>
                  <p:nvPr/>
                </p:nvSpPr>
                <p:spPr bwMode="auto">
                  <a:xfrm>
                    <a:off x="5156200" y="2425701"/>
                    <a:ext cx="73025" cy="149225"/>
                  </a:xfrm>
                  <a:custGeom>
                    <a:avLst/>
                    <a:gdLst>
                      <a:gd name="T0" fmla="*/ 0 w 46"/>
                      <a:gd name="T1" fmla="*/ 92 h 94"/>
                      <a:gd name="T2" fmla="*/ 0 w 46"/>
                      <a:gd name="T3" fmla="*/ 92 h 94"/>
                      <a:gd name="T4" fmla="*/ 1 w 46"/>
                      <a:gd name="T5" fmla="*/ 13 h 94"/>
                      <a:gd name="T6" fmla="*/ 2 w 46"/>
                      <a:gd name="T7" fmla="*/ 91 h 94"/>
                      <a:gd name="T8" fmla="*/ 2 w 46"/>
                      <a:gd name="T9" fmla="*/ 91 h 94"/>
                      <a:gd name="T10" fmla="*/ 4 w 46"/>
                      <a:gd name="T11" fmla="*/ 94 h 94"/>
                      <a:gd name="T12" fmla="*/ 4 w 46"/>
                      <a:gd name="T13" fmla="*/ 94 h 94"/>
                      <a:gd name="T14" fmla="*/ 6 w 46"/>
                      <a:gd name="T15" fmla="*/ 94 h 94"/>
                      <a:gd name="T16" fmla="*/ 6 w 46"/>
                      <a:gd name="T17" fmla="*/ 94 h 94"/>
                      <a:gd name="T18" fmla="*/ 8 w 46"/>
                      <a:gd name="T19" fmla="*/ 94 h 94"/>
                      <a:gd name="T20" fmla="*/ 8 w 46"/>
                      <a:gd name="T21" fmla="*/ 94 h 94"/>
                      <a:gd name="T22" fmla="*/ 11 w 46"/>
                      <a:gd name="T23" fmla="*/ 94 h 94"/>
                      <a:gd name="T24" fmla="*/ 11 w 46"/>
                      <a:gd name="T25" fmla="*/ 94 h 94"/>
                      <a:gd name="T26" fmla="*/ 11 w 46"/>
                      <a:gd name="T27" fmla="*/ 94 h 94"/>
                      <a:gd name="T28" fmla="*/ 13 w 46"/>
                      <a:gd name="T29" fmla="*/ 94 h 94"/>
                      <a:gd name="T30" fmla="*/ 13 w 46"/>
                      <a:gd name="T31" fmla="*/ 94 h 94"/>
                      <a:gd name="T32" fmla="*/ 14 w 46"/>
                      <a:gd name="T33" fmla="*/ 94 h 94"/>
                      <a:gd name="T34" fmla="*/ 14 w 46"/>
                      <a:gd name="T35" fmla="*/ 94 h 94"/>
                      <a:gd name="T36" fmla="*/ 17 w 46"/>
                      <a:gd name="T37" fmla="*/ 94 h 94"/>
                      <a:gd name="T38" fmla="*/ 17 w 46"/>
                      <a:gd name="T39" fmla="*/ 94 h 94"/>
                      <a:gd name="T40" fmla="*/ 19 w 46"/>
                      <a:gd name="T41" fmla="*/ 91 h 94"/>
                      <a:gd name="T42" fmla="*/ 19 w 46"/>
                      <a:gd name="T43" fmla="*/ 91 h 94"/>
                      <a:gd name="T44" fmla="*/ 20 w 46"/>
                      <a:gd name="T45" fmla="*/ 6 h 94"/>
                      <a:gd name="T46" fmla="*/ 21 w 46"/>
                      <a:gd name="T47" fmla="*/ 93 h 94"/>
                      <a:gd name="T48" fmla="*/ 21 w 46"/>
                      <a:gd name="T49" fmla="*/ 93 h 94"/>
                      <a:gd name="T50" fmla="*/ 23 w 46"/>
                      <a:gd name="T51" fmla="*/ 94 h 94"/>
                      <a:gd name="T52" fmla="*/ 23 w 46"/>
                      <a:gd name="T53" fmla="*/ 94 h 94"/>
                      <a:gd name="T54" fmla="*/ 25 w 46"/>
                      <a:gd name="T55" fmla="*/ 94 h 94"/>
                      <a:gd name="T56" fmla="*/ 25 w 46"/>
                      <a:gd name="T57" fmla="*/ 94 h 94"/>
                      <a:gd name="T58" fmla="*/ 27 w 46"/>
                      <a:gd name="T59" fmla="*/ 94 h 94"/>
                      <a:gd name="T60" fmla="*/ 27 w 46"/>
                      <a:gd name="T61" fmla="*/ 94 h 94"/>
                      <a:gd name="T62" fmla="*/ 29 w 46"/>
                      <a:gd name="T63" fmla="*/ 94 h 94"/>
                      <a:gd name="T64" fmla="*/ 29 w 46"/>
                      <a:gd name="T65" fmla="*/ 94 h 94"/>
                      <a:gd name="T66" fmla="*/ 29 w 46"/>
                      <a:gd name="T67" fmla="*/ 94 h 94"/>
                      <a:gd name="T68" fmla="*/ 31 w 46"/>
                      <a:gd name="T69" fmla="*/ 94 h 94"/>
                      <a:gd name="T70" fmla="*/ 31 w 46"/>
                      <a:gd name="T71" fmla="*/ 94 h 94"/>
                      <a:gd name="T72" fmla="*/ 33 w 46"/>
                      <a:gd name="T73" fmla="*/ 94 h 94"/>
                      <a:gd name="T74" fmla="*/ 33 w 46"/>
                      <a:gd name="T75" fmla="*/ 94 h 94"/>
                      <a:gd name="T76" fmla="*/ 36 w 46"/>
                      <a:gd name="T77" fmla="*/ 94 h 94"/>
                      <a:gd name="T78" fmla="*/ 36 w 46"/>
                      <a:gd name="T79" fmla="*/ 94 h 94"/>
                      <a:gd name="T80" fmla="*/ 37 w 46"/>
                      <a:gd name="T81" fmla="*/ 90 h 94"/>
                      <a:gd name="T82" fmla="*/ 37 w 46"/>
                      <a:gd name="T83" fmla="*/ 90 h 94"/>
                      <a:gd name="T84" fmla="*/ 38 w 46"/>
                      <a:gd name="T85" fmla="*/ 0 h 94"/>
                      <a:gd name="T86" fmla="*/ 39 w 46"/>
                      <a:gd name="T87" fmla="*/ 93 h 94"/>
                      <a:gd name="T88" fmla="*/ 39 w 46"/>
                      <a:gd name="T89" fmla="*/ 93 h 94"/>
                      <a:gd name="T90" fmla="*/ 42 w 46"/>
                      <a:gd name="T91" fmla="*/ 94 h 94"/>
                      <a:gd name="T92" fmla="*/ 42 w 46"/>
                      <a:gd name="T93" fmla="*/ 94 h 94"/>
                      <a:gd name="T94" fmla="*/ 44 w 46"/>
                      <a:gd name="T95" fmla="*/ 94 h 94"/>
                      <a:gd name="T96" fmla="*/ 44 w 46"/>
                      <a:gd name="T97" fmla="*/ 94 h 94"/>
                      <a:gd name="T98" fmla="*/ 46 w 46"/>
                      <a:gd name="T99" fmla="*/ 94 h 9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94">
                        <a:moveTo>
                          <a:pt x="0" y="92"/>
                        </a:moveTo>
                        <a:lnTo>
                          <a:pt x="0" y="92"/>
                        </a:lnTo>
                        <a:lnTo>
                          <a:pt x="1" y="13"/>
                        </a:lnTo>
                        <a:lnTo>
                          <a:pt x="2" y="91"/>
                        </a:lnTo>
                        <a:lnTo>
                          <a:pt x="2" y="91"/>
                        </a:lnTo>
                        <a:lnTo>
                          <a:pt x="4" y="94"/>
                        </a:lnTo>
                        <a:lnTo>
                          <a:pt x="4" y="94"/>
                        </a:lnTo>
                        <a:lnTo>
                          <a:pt x="6" y="94"/>
                        </a:lnTo>
                        <a:lnTo>
                          <a:pt x="6" y="94"/>
                        </a:lnTo>
                        <a:lnTo>
                          <a:pt x="8" y="94"/>
                        </a:lnTo>
                        <a:lnTo>
                          <a:pt x="8" y="94"/>
                        </a:lnTo>
                        <a:lnTo>
                          <a:pt x="11" y="94"/>
                        </a:lnTo>
                        <a:lnTo>
                          <a:pt x="11" y="94"/>
                        </a:lnTo>
                        <a:lnTo>
                          <a:pt x="11" y="94"/>
                        </a:lnTo>
                        <a:lnTo>
                          <a:pt x="13" y="94"/>
                        </a:lnTo>
                        <a:lnTo>
                          <a:pt x="13" y="94"/>
                        </a:lnTo>
                        <a:lnTo>
                          <a:pt x="14" y="94"/>
                        </a:lnTo>
                        <a:lnTo>
                          <a:pt x="14" y="94"/>
                        </a:lnTo>
                        <a:lnTo>
                          <a:pt x="17" y="94"/>
                        </a:lnTo>
                        <a:lnTo>
                          <a:pt x="17" y="94"/>
                        </a:lnTo>
                        <a:lnTo>
                          <a:pt x="19" y="91"/>
                        </a:lnTo>
                        <a:lnTo>
                          <a:pt x="19" y="91"/>
                        </a:lnTo>
                        <a:lnTo>
                          <a:pt x="20" y="6"/>
                        </a:lnTo>
                        <a:lnTo>
                          <a:pt x="21" y="93"/>
                        </a:lnTo>
                        <a:lnTo>
                          <a:pt x="21" y="93"/>
                        </a:lnTo>
                        <a:lnTo>
                          <a:pt x="23" y="94"/>
                        </a:lnTo>
                        <a:lnTo>
                          <a:pt x="23" y="94"/>
                        </a:lnTo>
                        <a:lnTo>
                          <a:pt x="25" y="94"/>
                        </a:lnTo>
                        <a:lnTo>
                          <a:pt x="25" y="94"/>
                        </a:lnTo>
                        <a:lnTo>
                          <a:pt x="27" y="94"/>
                        </a:lnTo>
                        <a:lnTo>
                          <a:pt x="27" y="94"/>
                        </a:lnTo>
                        <a:lnTo>
                          <a:pt x="29" y="94"/>
                        </a:lnTo>
                        <a:lnTo>
                          <a:pt x="29" y="94"/>
                        </a:lnTo>
                        <a:lnTo>
                          <a:pt x="29" y="94"/>
                        </a:lnTo>
                        <a:lnTo>
                          <a:pt x="31" y="94"/>
                        </a:lnTo>
                        <a:lnTo>
                          <a:pt x="31" y="94"/>
                        </a:lnTo>
                        <a:lnTo>
                          <a:pt x="33" y="94"/>
                        </a:lnTo>
                        <a:lnTo>
                          <a:pt x="33" y="94"/>
                        </a:lnTo>
                        <a:lnTo>
                          <a:pt x="36" y="94"/>
                        </a:lnTo>
                        <a:lnTo>
                          <a:pt x="36" y="94"/>
                        </a:lnTo>
                        <a:lnTo>
                          <a:pt x="37" y="90"/>
                        </a:lnTo>
                        <a:lnTo>
                          <a:pt x="37" y="90"/>
                        </a:lnTo>
                        <a:lnTo>
                          <a:pt x="38" y="0"/>
                        </a:lnTo>
                        <a:lnTo>
                          <a:pt x="39" y="93"/>
                        </a:lnTo>
                        <a:lnTo>
                          <a:pt x="39" y="93"/>
                        </a:lnTo>
                        <a:lnTo>
                          <a:pt x="42" y="94"/>
                        </a:lnTo>
                        <a:lnTo>
                          <a:pt x="42" y="94"/>
                        </a:lnTo>
                        <a:lnTo>
                          <a:pt x="44" y="94"/>
                        </a:lnTo>
                        <a:lnTo>
                          <a:pt x="44" y="94"/>
                        </a:lnTo>
                        <a:lnTo>
                          <a:pt x="46" y="9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6" name="Freeform 160"/>
                  <p:cNvSpPr>
                    <a:spLocks/>
                  </p:cNvSpPr>
                  <p:nvPr/>
                </p:nvSpPr>
                <p:spPr bwMode="auto">
                  <a:xfrm>
                    <a:off x="5302250" y="2401888"/>
                    <a:ext cx="71438" cy="173038"/>
                  </a:xfrm>
                  <a:custGeom>
                    <a:avLst/>
                    <a:gdLst>
                      <a:gd name="T0" fmla="*/ 0 w 45"/>
                      <a:gd name="T1" fmla="*/ 109 h 109"/>
                      <a:gd name="T2" fmla="*/ 0 w 45"/>
                      <a:gd name="T3" fmla="*/ 109 h 109"/>
                      <a:gd name="T4" fmla="*/ 2 w 45"/>
                      <a:gd name="T5" fmla="*/ 69 h 109"/>
                      <a:gd name="T6" fmla="*/ 2 w 45"/>
                      <a:gd name="T7" fmla="*/ 68 h 109"/>
                      <a:gd name="T8" fmla="*/ 2 w 45"/>
                      <a:gd name="T9" fmla="*/ 4 h 109"/>
                      <a:gd name="T10" fmla="*/ 4 w 45"/>
                      <a:gd name="T11" fmla="*/ 109 h 109"/>
                      <a:gd name="T12" fmla="*/ 4 w 45"/>
                      <a:gd name="T13" fmla="*/ 109 h 109"/>
                      <a:gd name="T14" fmla="*/ 6 w 45"/>
                      <a:gd name="T15" fmla="*/ 109 h 109"/>
                      <a:gd name="T16" fmla="*/ 6 w 45"/>
                      <a:gd name="T17" fmla="*/ 109 h 109"/>
                      <a:gd name="T18" fmla="*/ 8 w 45"/>
                      <a:gd name="T19" fmla="*/ 109 h 109"/>
                      <a:gd name="T20" fmla="*/ 8 w 45"/>
                      <a:gd name="T21" fmla="*/ 109 h 109"/>
                      <a:gd name="T22" fmla="*/ 10 w 45"/>
                      <a:gd name="T23" fmla="*/ 109 h 109"/>
                      <a:gd name="T24" fmla="*/ 10 w 45"/>
                      <a:gd name="T25" fmla="*/ 109 h 109"/>
                      <a:gd name="T26" fmla="*/ 11 w 45"/>
                      <a:gd name="T27" fmla="*/ 109 h 109"/>
                      <a:gd name="T28" fmla="*/ 12 w 45"/>
                      <a:gd name="T29" fmla="*/ 109 h 109"/>
                      <a:gd name="T30" fmla="*/ 12 w 45"/>
                      <a:gd name="T31" fmla="*/ 109 h 109"/>
                      <a:gd name="T32" fmla="*/ 14 w 45"/>
                      <a:gd name="T33" fmla="*/ 109 h 109"/>
                      <a:gd name="T34" fmla="*/ 14 w 45"/>
                      <a:gd name="T35" fmla="*/ 109 h 109"/>
                      <a:gd name="T36" fmla="*/ 16 w 45"/>
                      <a:gd name="T37" fmla="*/ 109 h 109"/>
                      <a:gd name="T38" fmla="*/ 16 w 45"/>
                      <a:gd name="T39" fmla="*/ 109 h 109"/>
                      <a:gd name="T40" fmla="*/ 18 w 45"/>
                      <a:gd name="T41" fmla="*/ 109 h 109"/>
                      <a:gd name="T42" fmla="*/ 18 w 45"/>
                      <a:gd name="T43" fmla="*/ 109 h 109"/>
                      <a:gd name="T44" fmla="*/ 20 w 45"/>
                      <a:gd name="T45" fmla="*/ 5 h 109"/>
                      <a:gd name="T46" fmla="*/ 20 w 45"/>
                      <a:gd name="T47" fmla="*/ 3 h 109"/>
                      <a:gd name="T48" fmla="*/ 20 w 45"/>
                      <a:gd name="T49" fmla="*/ 2 h 109"/>
                      <a:gd name="T50" fmla="*/ 22 w 45"/>
                      <a:gd name="T51" fmla="*/ 109 h 109"/>
                      <a:gd name="T52" fmla="*/ 22 w 45"/>
                      <a:gd name="T53" fmla="*/ 109 h 109"/>
                      <a:gd name="T54" fmla="*/ 25 w 45"/>
                      <a:gd name="T55" fmla="*/ 109 h 109"/>
                      <a:gd name="T56" fmla="*/ 25 w 45"/>
                      <a:gd name="T57" fmla="*/ 109 h 109"/>
                      <a:gd name="T58" fmla="*/ 27 w 45"/>
                      <a:gd name="T59" fmla="*/ 109 h 109"/>
                      <a:gd name="T60" fmla="*/ 27 w 45"/>
                      <a:gd name="T61" fmla="*/ 109 h 109"/>
                      <a:gd name="T62" fmla="*/ 29 w 45"/>
                      <a:gd name="T63" fmla="*/ 109 h 109"/>
                      <a:gd name="T64" fmla="*/ 29 w 45"/>
                      <a:gd name="T65" fmla="*/ 109 h 109"/>
                      <a:gd name="T66" fmla="*/ 30 w 45"/>
                      <a:gd name="T67" fmla="*/ 109 h 109"/>
                      <a:gd name="T68" fmla="*/ 31 w 45"/>
                      <a:gd name="T69" fmla="*/ 109 h 109"/>
                      <a:gd name="T70" fmla="*/ 31 w 45"/>
                      <a:gd name="T71" fmla="*/ 109 h 109"/>
                      <a:gd name="T72" fmla="*/ 33 w 45"/>
                      <a:gd name="T73" fmla="*/ 109 h 109"/>
                      <a:gd name="T74" fmla="*/ 33 w 45"/>
                      <a:gd name="T75" fmla="*/ 109 h 109"/>
                      <a:gd name="T76" fmla="*/ 35 w 45"/>
                      <a:gd name="T77" fmla="*/ 109 h 109"/>
                      <a:gd name="T78" fmla="*/ 35 w 45"/>
                      <a:gd name="T79" fmla="*/ 109 h 109"/>
                      <a:gd name="T80" fmla="*/ 37 w 45"/>
                      <a:gd name="T81" fmla="*/ 109 h 109"/>
                      <a:gd name="T82" fmla="*/ 37 w 45"/>
                      <a:gd name="T83" fmla="*/ 109 h 109"/>
                      <a:gd name="T84" fmla="*/ 39 w 45"/>
                      <a:gd name="T85" fmla="*/ 0 h 109"/>
                      <a:gd name="T86" fmla="*/ 39 w 45"/>
                      <a:gd name="T87" fmla="*/ 54 h 109"/>
                      <a:gd name="T88" fmla="*/ 39 w 45"/>
                      <a:gd name="T89" fmla="*/ 57 h 109"/>
                      <a:gd name="T90" fmla="*/ 41 w 45"/>
                      <a:gd name="T91" fmla="*/ 109 h 109"/>
                      <a:gd name="T92" fmla="*/ 41 w 45"/>
                      <a:gd name="T93" fmla="*/ 109 h 109"/>
                      <a:gd name="T94" fmla="*/ 43 w 45"/>
                      <a:gd name="T95" fmla="*/ 109 h 109"/>
                      <a:gd name="T96" fmla="*/ 43 w 45"/>
                      <a:gd name="T97" fmla="*/ 109 h 109"/>
                      <a:gd name="T98" fmla="*/ 45 w 45"/>
                      <a:gd name="T99" fmla="*/ 109 h 1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09">
                        <a:moveTo>
                          <a:pt x="0" y="109"/>
                        </a:moveTo>
                        <a:lnTo>
                          <a:pt x="0" y="109"/>
                        </a:lnTo>
                        <a:lnTo>
                          <a:pt x="2" y="69"/>
                        </a:lnTo>
                        <a:lnTo>
                          <a:pt x="2" y="68"/>
                        </a:lnTo>
                        <a:lnTo>
                          <a:pt x="2" y="4"/>
                        </a:lnTo>
                        <a:lnTo>
                          <a:pt x="4" y="109"/>
                        </a:lnTo>
                        <a:lnTo>
                          <a:pt x="4" y="109"/>
                        </a:lnTo>
                        <a:lnTo>
                          <a:pt x="6" y="109"/>
                        </a:lnTo>
                        <a:lnTo>
                          <a:pt x="6" y="109"/>
                        </a:lnTo>
                        <a:lnTo>
                          <a:pt x="8" y="109"/>
                        </a:lnTo>
                        <a:lnTo>
                          <a:pt x="8" y="109"/>
                        </a:lnTo>
                        <a:lnTo>
                          <a:pt x="10" y="109"/>
                        </a:lnTo>
                        <a:lnTo>
                          <a:pt x="10" y="109"/>
                        </a:lnTo>
                        <a:lnTo>
                          <a:pt x="11" y="109"/>
                        </a:lnTo>
                        <a:lnTo>
                          <a:pt x="12" y="109"/>
                        </a:lnTo>
                        <a:lnTo>
                          <a:pt x="12" y="109"/>
                        </a:lnTo>
                        <a:lnTo>
                          <a:pt x="14" y="109"/>
                        </a:lnTo>
                        <a:lnTo>
                          <a:pt x="14" y="109"/>
                        </a:lnTo>
                        <a:lnTo>
                          <a:pt x="16" y="109"/>
                        </a:lnTo>
                        <a:lnTo>
                          <a:pt x="16" y="109"/>
                        </a:lnTo>
                        <a:lnTo>
                          <a:pt x="18" y="109"/>
                        </a:lnTo>
                        <a:lnTo>
                          <a:pt x="18" y="109"/>
                        </a:lnTo>
                        <a:lnTo>
                          <a:pt x="20" y="5"/>
                        </a:lnTo>
                        <a:lnTo>
                          <a:pt x="20" y="3"/>
                        </a:lnTo>
                        <a:lnTo>
                          <a:pt x="20" y="2"/>
                        </a:lnTo>
                        <a:lnTo>
                          <a:pt x="22" y="109"/>
                        </a:lnTo>
                        <a:lnTo>
                          <a:pt x="22" y="109"/>
                        </a:lnTo>
                        <a:lnTo>
                          <a:pt x="25" y="109"/>
                        </a:lnTo>
                        <a:lnTo>
                          <a:pt x="25" y="109"/>
                        </a:lnTo>
                        <a:lnTo>
                          <a:pt x="27" y="109"/>
                        </a:lnTo>
                        <a:lnTo>
                          <a:pt x="27" y="109"/>
                        </a:lnTo>
                        <a:lnTo>
                          <a:pt x="29" y="109"/>
                        </a:lnTo>
                        <a:lnTo>
                          <a:pt x="29" y="109"/>
                        </a:lnTo>
                        <a:lnTo>
                          <a:pt x="30" y="109"/>
                        </a:lnTo>
                        <a:lnTo>
                          <a:pt x="31" y="109"/>
                        </a:lnTo>
                        <a:lnTo>
                          <a:pt x="31" y="109"/>
                        </a:lnTo>
                        <a:lnTo>
                          <a:pt x="33" y="109"/>
                        </a:lnTo>
                        <a:lnTo>
                          <a:pt x="33" y="109"/>
                        </a:lnTo>
                        <a:lnTo>
                          <a:pt x="35" y="109"/>
                        </a:lnTo>
                        <a:lnTo>
                          <a:pt x="35" y="109"/>
                        </a:lnTo>
                        <a:lnTo>
                          <a:pt x="37" y="109"/>
                        </a:lnTo>
                        <a:lnTo>
                          <a:pt x="37" y="109"/>
                        </a:lnTo>
                        <a:lnTo>
                          <a:pt x="39" y="0"/>
                        </a:lnTo>
                        <a:lnTo>
                          <a:pt x="39" y="54"/>
                        </a:lnTo>
                        <a:lnTo>
                          <a:pt x="39" y="57"/>
                        </a:lnTo>
                        <a:lnTo>
                          <a:pt x="41" y="109"/>
                        </a:lnTo>
                        <a:lnTo>
                          <a:pt x="41" y="109"/>
                        </a:lnTo>
                        <a:lnTo>
                          <a:pt x="43" y="109"/>
                        </a:lnTo>
                        <a:lnTo>
                          <a:pt x="43" y="109"/>
                        </a:lnTo>
                        <a:lnTo>
                          <a:pt x="45" y="10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7" name="Freeform 161"/>
                  <p:cNvSpPr>
                    <a:spLocks/>
                  </p:cNvSpPr>
                  <p:nvPr/>
                </p:nvSpPr>
                <p:spPr bwMode="auto">
                  <a:xfrm>
                    <a:off x="5373688" y="2397126"/>
                    <a:ext cx="73025" cy="177800"/>
                  </a:xfrm>
                  <a:custGeom>
                    <a:avLst/>
                    <a:gdLst>
                      <a:gd name="T0" fmla="*/ 0 w 46"/>
                      <a:gd name="T1" fmla="*/ 112 h 112"/>
                      <a:gd name="T2" fmla="*/ 0 w 46"/>
                      <a:gd name="T3" fmla="*/ 112 h 112"/>
                      <a:gd name="T4" fmla="*/ 2 w 46"/>
                      <a:gd name="T5" fmla="*/ 112 h 112"/>
                      <a:gd name="T6" fmla="*/ 2 w 46"/>
                      <a:gd name="T7" fmla="*/ 112 h 112"/>
                      <a:gd name="T8" fmla="*/ 3 w 46"/>
                      <a:gd name="T9" fmla="*/ 112 h 112"/>
                      <a:gd name="T10" fmla="*/ 5 w 46"/>
                      <a:gd name="T11" fmla="*/ 112 h 112"/>
                      <a:gd name="T12" fmla="*/ 5 w 46"/>
                      <a:gd name="T13" fmla="*/ 112 h 112"/>
                      <a:gd name="T14" fmla="*/ 7 w 46"/>
                      <a:gd name="T15" fmla="*/ 112 h 112"/>
                      <a:gd name="T16" fmla="*/ 7 w 46"/>
                      <a:gd name="T17" fmla="*/ 112 h 112"/>
                      <a:gd name="T18" fmla="*/ 8 w 46"/>
                      <a:gd name="T19" fmla="*/ 112 h 112"/>
                      <a:gd name="T20" fmla="*/ 8 w 46"/>
                      <a:gd name="T21" fmla="*/ 112 h 112"/>
                      <a:gd name="T22" fmla="*/ 11 w 46"/>
                      <a:gd name="T23" fmla="*/ 112 h 112"/>
                      <a:gd name="T24" fmla="*/ 11 w 46"/>
                      <a:gd name="T25" fmla="*/ 112 h 112"/>
                      <a:gd name="T26" fmla="*/ 12 w 46"/>
                      <a:gd name="T27" fmla="*/ 1 h 112"/>
                      <a:gd name="T28" fmla="*/ 13 w 46"/>
                      <a:gd name="T29" fmla="*/ 92 h 112"/>
                      <a:gd name="T30" fmla="*/ 13 w 46"/>
                      <a:gd name="T31" fmla="*/ 93 h 112"/>
                      <a:gd name="T32" fmla="*/ 15 w 46"/>
                      <a:gd name="T33" fmla="*/ 112 h 112"/>
                      <a:gd name="T34" fmla="*/ 15 w 46"/>
                      <a:gd name="T35" fmla="*/ 112 h 112"/>
                      <a:gd name="T36" fmla="*/ 17 w 46"/>
                      <a:gd name="T37" fmla="*/ 112 h 112"/>
                      <a:gd name="T38" fmla="*/ 17 w 46"/>
                      <a:gd name="T39" fmla="*/ 112 h 112"/>
                      <a:gd name="T40" fmla="*/ 19 w 46"/>
                      <a:gd name="T41" fmla="*/ 112 h 112"/>
                      <a:gd name="T42" fmla="*/ 19 w 46"/>
                      <a:gd name="T43" fmla="*/ 112 h 112"/>
                      <a:gd name="T44" fmla="*/ 21 w 46"/>
                      <a:gd name="T45" fmla="*/ 112 h 112"/>
                      <a:gd name="T46" fmla="*/ 21 w 46"/>
                      <a:gd name="T47" fmla="*/ 112 h 112"/>
                      <a:gd name="T48" fmla="*/ 22 w 46"/>
                      <a:gd name="T49" fmla="*/ 112 h 112"/>
                      <a:gd name="T50" fmla="*/ 23 w 46"/>
                      <a:gd name="T51" fmla="*/ 112 h 112"/>
                      <a:gd name="T52" fmla="*/ 23 w 46"/>
                      <a:gd name="T53" fmla="*/ 112 h 112"/>
                      <a:gd name="T54" fmla="*/ 25 w 46"/>
                      <a:gd name="T55" fmla="*/ 112 h 112"/>
                      <a:gd name="T56" fmla="*/ 25 w 46"/>
                      <a:gd name="T57" fmla="*/ 112 h 112"/>
                      <a:gd name="T58" fmla="*/ 27 w 46"/>
                      <a:gd name="T59" fmla="*/ 112 h 112"/>
                      <a:gd name="T60" fmla="*/ 27 w 46"/>
                      <a:gd name="T61" fmla="*/ 112 h 112"/>
                      <a:gd name="T62" fmla="*/ 30 w 46"/>
                      <a:gd name="T63" fmla="*/ 111 h 112"/>
                      <a:gd name="T64" fmla="*/ 30 w 46"/>
                      <a:gd name="T65" fmla="*/ 111 h 112"/>
                      <a:gd name="T66" fmla="*/ 31 w 46"/>
                      <a:gd name="T67" fmla="*/ 0 h 112"/>
                      <a:gd name="T68" fmla="*/ 32 w 46"/>
                      <a:gd name="T69" fmla="*/ 103 h 112"/>
                      <a:gd name="T70" fmla="*/ 32 w 46"/>
                      <a:gd name="T71" fmla="*/ 103 h 112"/>
                      <a:gd name="T72" fmla="*/ 33 w 46"/>
                      <a:gd name="T73" fmla="*/ 112 h 112"/>
                      <a:gd name="T74" fmla="*/ 33 w 46"/>
                      <a:gd name="T75" fmla="*/ 112 h 112"/>
                      <a:gd name="T76" fmla="*/ 36 w 46"/>
                      <a:gd name="T77" fmla="*/ 112 h 112"/>
                      <a:gd name="T78" fmla="*/ 36 w 46"/>
                      <a:gd name="T79" fmla="*/ 112 h 112"/>
                      <a:gd name="T80" fmla="*/ 38 w 46"/>
                      <a:gd name="T81" fmla="*/ 112 h 112"/>
                      <a:gd name="T82" fmla="*/ 38 w 46"/>
                      <a:gd name="T83" fmla="*/ 112 h 112"/>
                      <a:gd name="T84" fmla="*/ 40 w 46"/>
                      <a:gd name="T85" fmla="*/ 112 h 112"/>
                      <a:gd name="T86" fmla="*/ 40 w 46"/>
                      <a:gd name="T87" fmla="*/ 112 h 112"/>
                      <a:gd name="T88" fmla="*/ 40 w 46"/>
                      <a:gd name="T89" fmla="*/ 112 h 112"/>
                      <a:gd name="T90" fmla="*/ 42 w 46"/>
                      <a:gd name="T91" fmla="*/ 112 h 112"/>
                      <a:gd name="T92" fmla="*/ 42 w 46"/>
                      <a:gd name="T93" fmla="*/ 112 h 112"/>
                      <a:gd name="T94" fmla="*/ 44 w 46"/>
                      <a:gd name="T95" fmla="*/ 112 h 112"/>
                      <a:gd name="T96" fmla="*/ 44 w 46"/>
                      <a:gd name="T97" fmla="*/ 112 h 112"/>
                      <a:gd name="T98" fmla="*/ 46 w 46"/>
                      <a:gd name="T99" fmla="*/ 112 h 1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2">
                        <a:moveTo>
                          <a:pt x="0" y="112"/>
                        </a:moveTo>
                        <a:lnTo>
                          <a:pt x="0" y="112"/>
                        </a:lnTo>
                        <a:lnTo>
                          <a:pt x="2" y="112"/>
                        </a:lnTo>
                        <a:lnTo>
                          <a:pt x="2" y="112"/>
                        </a:lnTo>
                        <a:lnTo>
                          <a:pt x="3" y="112"/>
                        </a:lnTo>
                        <a:lnTo>
                          <a:pt x="5" y="112"/>
                        </a:lnTo>
                        <a:lnTo>
                          <a:pt x="5" y="112"/>
                        </a:lnTo>
                        <a:lnTo>
                          <a:pt x="7" y="112"/>
                        </a:lnTo>
                        <a:lnTo>
                          <a:pt x="7" y="112"/>
                        </a:lnTo>
                        <a:lnTo>
                          <a:pt x="8" y="112"/>
                        </a:lnTo>
                        <a:lnTo>
                          <a:pt x="8" y="112"/>
                        </a:lnTo>
                        <a:lnTo>
                          <a:pt x="11" y="112"/>
                        </a:lnTo>
                        <a:lnTo>
                          <a:pt x="11" y="112"/>
                        </a:lnTo>
                        <a:lnTo>
                          <a:pt x="12" y="1"/>
                        </a:lnTo>
                        <a:lnTo>
                          <a:pt x="13" y="92"/>
                        </a:lnTo>
                        <a:lnTo>
                          <a:pt x="13" y="93"/>
                        </a:lnTo>
                        <a:lnTo>
                          <a:pt x="15" y="112"/>
                        </a:lnTo>
                        <a:lnTo>
                          <a:pt x="15" y="112"/>
                        </a:lnTo>
                        <a:lnTo>
                          <a:pt x="17" y="112"/>
                        </a:lnTo>
                        <a:lnTo>
                          <a:pt x="17" y="112"/>
                        </a:lnTo>
                        <a:lnTo>
                          <a:pt x="19" y="112"/>
                        </a:lnTo>
                        <a:lnTo>
                          <a:pt x="19" y="112"/>
                        </a:lnTo>
                        <a:lnTo>
                          <a:pt x="21" y="112"/>
                        </a:lnTo>
                        <a:lnTo>
                          <a:pt x="21" y="112"/>
                        </a:lnTo>
                        <a:lnTo>
                          <a:pt x="22" y="112"/>
                        </a:lnTo>
                        <a:lnTo>
                          <a:pt x="23" y="112"/>
                        </a:lnTo>
                        <a:lnTo>
                          <a:pt x="23" y="112"/>
                        </a:lnTo>
                        <a:lnTo>
                          <a:pt x="25" y="112"/>
                        </a:lnTo>
                        <a:lnTo>
                          <a:pt x="25" y="112"/>
                        </a:lnTo>
                        <a:lnTo>
                          <a:pt x="27" y="112"/>
                        </a:lnTo>
                        <a:lnTo>
                          <a:pt x="27" y="112"/>
                        </a:lnTo>
                        <a:lnTo>
                          <a:pt x="30" y="111"/>
                        </a:lnTo>
                        <a:lnTo>
                          <a:pt x="30" y="111"/>
                        </a:lnTo>
                        <a:lnTo>
                          <a:pt x="31" y="0"/>
                        </a:lnTo>
                        <a:lnTo>
                          <a:pt x="32" y="103"/>
                        </a:lnTo>
                        <a:lnTo>
                          <a:pt x="32" y="103"/>
                        </a:lnTo>
                        <a:lnTo>
                          <a:pt x="33" y="112"/>
                        </a:lnTo>
                        <a:lnTo>
                          <a:pt x="33" y="112"/>
                        </a:lnTo>
                        <a:lnTo>
                          <a:pt x="36" y="112"/>
                        </a:lnTo>
                        <a:lnTo>
                          <a:pt x="36" y="112"/>
                        </a:lnTo>
                        <a:lnTo>
                          <a:pt x="38" y="112"/>
                        </a:lnTo>
                        <a:lnTo>
                          <a:pt x="38" y="112"/>
                        </a:lnTo>
                        <a:lnTo>
                          <a:pt x="40" y="112"/>
                        </a:lnTo>
                        <a:lnTo>
                          <a:pt x="40" y="112"/>
                        </a:lnTo>
                        <a:lnTo>
                          <a:pt x="40" y="112"/>
                        </a:lnTo>
                        <a:lnTo>
                          <a:pt x="42" y="112"/>
                        </a:lnTo>
                        <a:lnTo>
                          <a:pt x="42" y="112"/>
                        </a:lnTo>
                        <a:lnTo>
                          <a:pt x="44" y="112"/>
                        </a:lnTo>
                        <a:lnTo>
                          <a:pt x="44" y="112"/>
                        </a:lnTo>
                        <a:lnTo>
                          <a:pt x="46" y="11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8" name="Freeform 162"/>
                  <p:cNvSpPr>
                    <a:spLocks/>
                  </p:cNvSpPr>
                  <p:nvPr/>
                </p:nvSpPr>
                <p:spPr bwMode="auto">
                  <a:xfrm>
                    <a:off x="5446713" y="2390776"/>
                    <a:ext cx="73025" cy="184150"/>
                  </a:xfrm>
                  <a:custGeom>
                    <a:avLst/>
                    <a:gdLst>
                      <a:gd name="T0" fmla="*/ 0 w 46"/>
                      <a:gd name="T1" fmla="*/ 116 h 116"/>
                      <a:gd name="T2" fmla="*/ 0 w 46"/>
                      <a:gd name="T3" fmla="*/ 116 h 116"/>
                      <a:gd name="T4" fmla="*/ 2 w 46"/>
                      <a:gd name="T5" fmla="*/ 115 h 116"/>
                      <a:gd name="T6" fmla="*/ 2 w 46"/>
                      <a:gd name="T7" fmla="*/ 115 h 116"/>
                      <a:gd name="T8" fmla="*/ 3 w 46"/>
                      <a:gd name="T9" fmla="*/ 2 h 116"/>
                      <a:gd name="T10" fmla="*/ 4 w 46"/>
                      <a:gd name="T11" fmla="*/ 111 h 116"/>
                      <a:gd name="T12" fmla="*/ 4 w 46"/>
                      <a:gd name="T13" fmla="*/ 111 h 116"/>
                      <a:gd name="T14" fmla="*/ 6 w 46"/>
                      <a:gd name="T15" fmla="*/ 116 h 116"/>
                      <a:gd name="T16" fmla="*/ 6 w 46"/>
                      <a:gd name="T17" fmla="*/ 116 h 116"/>
                      <a:gd name="T18" fmla="*/ 9 w 46"/>
                      <a:gd name="T19" fmla="*/ 116 h 116"/>
                      <a:gd name="T20" fmla="*/ 9 w 46"/>
                      <a:gd name="T21" fmla="*/ 116 h 116"/>
                      <a:gd name="T22" fmla="*/ 10 w 46"/>
                      <a:gd name="T23" fmla="*/ 116 h 116"/>
                      <a:gd name="T24" fmla="*/ 10 w 46"/>
                      <a:gd name="T25" fmla="*/ 116 h 116"/>
                      <a:gd name="T26" fmla="*/ 12 w 46"/>
                      <a:gd name="T27" fmla="*/ 116 h 116"/>
                      <a:gd name="T28" fmla="*/ 12 w 46"/>
                      <a:gd name="T29" fmla="*/ 116 h 116"/>
                      <a:gd name="T30" fmla="*/ 13 w 46"/>
                      <a:gd name="T31" fmla="*/ 116 h 116"/>
                      <a:gd name="T32" fmla="*/ 15 w 46"/>
                      <a:gd name="T33" fmla="*/ 116 h 116"/>
                      <a:gd name="T34" fmla="*/ 15 w 46"/>
                      <a:gd name="T35" fmla="*/ 116 h 116"/>
                      <a:gd name="T36" fmla="*/ 17 w 46"/>
                      <a:gd name="T37" fmla="*/ 116 h 116"/>
                      <a:gd name="T38" fmla="*/ 17 w 46"/>
                      <a:gd name="T39" fmla="*/ 116 h 116"/>
                      <a:gd name="T40" fmla="*/ 19 w 46"/>
                      <a:gd name="T41" fmla="*/ 116 h 116"/>
                      <a:gd name="T42" fmla="*/ 19 w 46"/>
                      <a:gd name="T43" fmla="*/ 116 h 116"/>
                      <a:gd name="T44" fmla="*/ 21 w 46"/>
                      <a:gd name="T45" fmla="*/ 115 h 116"/>
                      <a:gd name="T46" fmla="*/ 21 w 46"/>
                      <a:gd name="T47" fmla="*/ 114 h 116"/>
                      <a:gd name="T48" fmla="*/ 22 w 46"/>
                      <a:gd name="T49" fmla="*/ 1 h 116"/>
                      <a:gd name="T50" fmla="*/ 23 w 46"/>
                      <a:gd name="T51" fmla="*/ 113 h 116"/>
                      <a:gd name="T52" fmla="*/ 23 w 46"/>
                      <a:gd name="T53" fmla="*/ 113 h 116"/>
                      <a:gd name="T54" fmla="*/ 25 w 46"/>
                      <a:gd name="T55" fmla="*/ 116 h 116"/>
                      <a:gd name="T56" fmla="*/ 25 w 46"/>
                      <a:gd name="T57" fmla="*/ 116 h 116"/>
                      <a:gd name="T58" fmla="*/ 27 w 46"/>
                      <a:gd name="T59" fmla="*/ 116 h 116"/>
                      <a:gd name="T60" fmla="*/ 27 w 46"/>
                      <a:gd name="T61" fmla="*/ 116 h 116"/>
                      <a:gd name="T62" fmla="*/ 29 w 46"/>
                      <a:gd name="T63" fmla="*/ 116 h 116"/>
                      <a:gd name="T64" fmla="*/ 29 w 46"/>
                      <a:gd name="T65" fmla="*/ 116 h 116"/>
                      <a:gd name="T66" fmla="*/ 31 w 46"/>
                      <a:gd name="T67" fmla="*/ 116 h 116"/>
                      <a:gd name="T68" fmla="*/ 31 w 46"/>
                      <a:gd name="T69" fmla="*/ 116 h 116"/>
                      <a:gd name="T70" fmla="*/ 32 w 46"/>
                      <a:gd name="T71" fmla="*/ 116 h 116"/>
                      <a:gd name="T72" fmla="*/ 33 w 46"/>
                      <a:gd name="T73" fmla="*/ 116 h 116"/>
                      <a:gd name="T74" fmla="*/ 33 w 46"/>
                      <a:gd name="T75" fmla="*/ 116 h 116"/>
                      <a:gd name="T76" fmla="*/ 35 w 46"/>
                      <a:gd name="T77" fmla="*/ 116 h 116"/>
                      <a:gd name="T78" fmla="*/ 35 w 46"/>
                      <a:gd name="T79" fmla="*/ 116 h 116"/>
                      <a:gd name="T80" fmla="*/ 37 w 46"/>
                      <a:gd name="T81" fmla="*/ 116 h 116"/>
                      <a:gd name="T82" fmla="*/ 37 w 46"/>
                      <a:gd name="T83" fmla="*/ 116 h 116"/>
                      <a:gd name="T84" fmla="*/ 40 w 46"/>
                      <a:gd name="T85" fmla="*/ 113 h 116"/>
                      <a:gd name="T86" fmla="*/ 40 w 46"/>
                      <a:gd name="T87" fmla="*/ 113 h 116"/>
                      <a:gd name="T88" fmla="*/ 40 w 46"/>
                      <a:gd name="T89" fmla="*/ 0 h 116"/>
                      <a:gd name="T90" fmla="*/ 42 w 46"/>
                      <a:gd name="T91" fmla="*/ 114 h 116"/>
                      <a:gd name="T92" fmla="*/ 42 w 46"/>
                      <a:gd name="T93" fmla="*/ 114 h 116"/>
                      <a:gd name="T94" fmla="*/ 44 w 46"/>
                      <a:gd name="T95" fmla="*/ 116 h 116"/>
                      <a:gd name="T96" fmla="*/ 44 w 46"/>
                      <a:gd name="T97" fmla="*/ 116 h 116"/>
                      <a:gd name="T98" fmla="*/ 46 w 46"/>
                      <a:gd name="T99" fmla="*/ 116 h 1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6">
                        <a:moveTo>
                          <a:pt x="0" y="116"/>
                        </a:moveTo>
                        <a:lnTo>
                          <a:pt x="0" y="116"/>
                        </a:lnTo>
                        <a:lnTo>
                          <a:pt x="2" y="115"/>
                        </a:lnTo>
                        <a:lnTo>
                          <a:pt x="2" y="115"/>
                        </a:lnTo>
                        <a:lnTo>
                          <a:pt x="3" y="2"/>
                        </a:lnTo>
                        <a:lnTo>
                          <a:pt x="4" y="111"/>
                        </a:lnTo>
                        <a:lnTo>
                          <a:pt x="4" y="111"/>
                        </a:lnTo>
                        <a:lnTo>
                          <a:pt x="6" y="116"/>
                        </a:lnTo>
                        <a:lnTo>
                          <a:pt x="6" y="116"/>
                        </a:lnTo>
                        <a:lnTo>
                          <a:pt x="9" y="116"/>
                        </a:lnTo>
                        <a:lnTo>
                          <a:pt x="9" y="116"/>
                        </a:lnTo>
                        <a:lnTo>
                          <a:pt x="10" y="116"/>
                        </a:lnTo>
                        <a:lnTo>
                          <a:pt x="10" y="116"/>
                        </a:lnTo>
                        <a:lnTo>
                          <a:pt x="12" y="116"/>
                        </a:lnTo>
                        <a:lnTo>
                          <a:pt x="12" y="116"/>
                        </a:lnTo>
                        <a:lnTo>
                          <a:pt x="13" y="116"/>
                        </a:lnTo>
                        <a:lnTo>
                          <a:pt x="15" y="116"/>
                        </a:lnTo>
                        <a:lnTo>
                          <a:pt x="15" y="116"/>
                        </a:lnTo>
                        <a:lnTo>
                          <a:pt x="17" y="116"/>
                        </a:lnTo>
                        <a:lnTo>
                          <a:pt x="17" y="116"/>
                        </a:lnTo>
                        <a:lnTo>
                          <a:pt x="19" y="116"/>
                        </a:lnTo>
                        <a:lnTo>
                          <a:pt x="19" y="116"/>
                        </a:lnTo>
                        <a:lnTo>
                          <a:pt x="21" y="115"/>
                        </a:lnTo>
                        <a:lnTo>
                          <a:pt x="21" y="114"/>
                        </a:lnTo>
                        <a:lnTo>
                          <a:pt x="22" y="1"/>
                        </a:lnTo>
                        <a:lnTo>
                          <a:pt x="23" y="113"/>
                        </a:lnTo>
                        <a:lnTo>
                          <a:pt x="23" y="113"/>
                        </a:lnTo>
                        <a:lnTo>
                          <a:pt x="25" y="116"/>
                        </a:lnTo>
                        <a:lnTo>
                          <a:pt x="25" y="116"/>
                        </a:lnTo>
                        <a:lnTo>
                          <a:pt x="27" y="116"/>
                        </a:lnTo>
                        <a:lnTo>
                          <a:pt x="27" y="116"/>
                        </a:lnTo>
                        <a:lnTo>
                          <a:pt x="29" y="116"/>
                        </a:lnTo>
                        <a:lnTo>
                          <a:pt x="29" y="116"/>
                        </a:lnTo>
                        <a:lnTo>
                          <a:pt x="31" y="116"/>
                        </a:lnTo>
                        <a:lnTo>
                          <a:pt x="31" y="116"/>
                        </a:lnTo>
                        <a:lnTo>
                          <a:pt x="32" y="116"/>
                        </a:lnTo>
                        <a:lnTo>
                          <a:pt x="33" y="116"/>
                        </a:lnTo>
                        <a:lnTo>
                          <a:pt x="33" y="116"/>
                        </a:lnTo>
                        <a:lnTo>
                          <a:pt x="35" y="116"/>
                        </a:lnTo>
                        <a:lnTo>
                          <a:pt x="35" y="116"/>
                        </a:lnTo>
                        <a:lnTo>
                          <a:pt x="37" y="116"/>
                        </a:lnTo>
                        <a:lnTo>
                          <a:pt x="37" y="116"/>
                        </a:lnTo>
                        <a:lnTo>
                          <a:pt x="40" y="113"/>
                        </a:lnTo>
                        <a:lnTo>
                          <a:pt x="40" y="113"/>
                        </a:lnTo>
                        <a:lnTo>
                          <a:pt x="40" y="0"/>
                        </a:lnTo>
                        <a:lnTo>
                          <a:pt x="42" y="114"/>
                        </a:lnTo>
                        <a:lnTo>
                          <a:pt x="42" y="114"/>
                        </a:lnTo>
                        <a:lnTo>
                          <a:pt x="44" y="116"/>
                        </a:lnTo>
                        <a:lnTo>
                          <a:pt x="44" y="116"/>
                        </a:lnTo>
                        <a:lnTo>
                          <a:pt x="46" y="11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9" name="Freeform 163"/>
                  <p:cNvSpPr>
                    <a:spLocks/>
                  </p:cNvSpPr>
                  <p:nvPr/>
                </p:nvSpPr>
                <p:spPr bwMode="auto">
                  <a:xfrm>
                    <a:off x="5519738" y="2389188"/>
                    <a:ext cx="73025" cy="185738"/>
                  </a:xfrm>
                  <a:custGeom>
                    <a:avLst/>
                    <a:gdLst>
                      <a:gd name="T0" fmla="*/ 0 w 46"/>
                      <a:gd name="T1" fmla="*/ 117 h 117"/>
                      <a:gd name="T2" fmla="*/ 0 w 46"/>
                      <a:gd name="T3" fmla="*/ 117 h 117"/>
                      <a:gd name="T4" fmla="*/ 2 w 46"/>
                      <a:gd name="T5" fmla="*/ 117 h 117"/>
                      <a:gd name="T6" fmla="*/ 2 w 46"/>
                      <a:gd name="T7" fmla="*/ 117 h 117"/>
                      <a:gd name="T8" fmla="*/ 4 w 46"/>
                      <a:gd name="T9" fmla="*/ 117 h 117"/>
                      <a:gd name="T10" fmla="*/ 4 w 46"/>
                      <a:gd name="T11" fmla="*/ 117 h 117"/>
                      <a:gd name="T12" fmla="*/ 4 w 46"/>
                      <a:gd name="T13" fmla="*/ 117 h 117"/>
                      <a:gd name="T14" fmla="*/ 6 w 46"/>
                      <a:gd name="T15" fmla="*/ 117 h 117"/>
                      <a:gd name="T16" fmla="*/ 6 w 46"/>
                      <a:gd name="T17" fmla="*/ 117 h 117"/>
                      <a:gd name="T18" fmla="*/ 8 w 46"/>
                      <a:gd name="T19" fmla="*/ 117 h 117"/>
                      <a:gd name="T20" fmla="*/ 8 w 46"/>
                      <a:gd name="T21" fmla="*/ 117 h 117"/>
                      <a:gd name="T22" fmla="*/ 10 w 46"/>
                      <a:gd name="T23" fmla="*/ 117 h 117"/>
                      <a:gd name="T24" fmla="*/ 10 w 46"/>
                      <a:gd name="T25" fmla="*/ 117 h 117"/>
                      <a:gd name="T26" fmla="*/ 12 w 46"/>
                      <a:gd name="T27" fmla="*/ 113 h 117"/>
                      <a:gd name="T28" fmla="*/ 12 w 46"/>
                      <a:gd name="T29" fmla="*/ 113 h 117"/>
                      <a:gd name="T30" fmla="*/ 13 w 46"/>
                      <a:gd name="T31" fmla="*/ 0 h 117"/>
                      <a:gd name="T32" fmla="*/ 14 w 46"/>
                      <a:gd name="T33" fmla="*/ 116 h 117"/>
                      <a:gd name="T34" fmla="*/ 14 w 46"/>
                      <a:gd name="T35" fmla="*/ 116 h 117"/>
                      <a:gd name="T36" fmla="*/ 16 w 46"/>
                      <a:gd name="T37" fmla="*/ 117 h 117"/>
                      <a:gd name="T38" fmla="*/ 16 w 46"/>
                      <a:gd name="T39" fmla="*/ 117 h 117"/>
                      <a:gd name="T40" fmla="*/ 19 w 46"/>
                      <a:gd name="T41" fmla="*/ 117 h 117"/>
                      <a:gd name="T42" fmla="*/ 19 w 46"/>
                      <a:gd name="T43" fmla="*/ 117 h 117"/>
                      <a:gd name="T44" fmla="*/ 21 w 46"/>
                      <a:gd name="T45" fmla="*/ 117 h 117"/>
                      <a:gd name="T46" fmla="*/ 21 w 46"/>
                      <a:gd name="T47" fmla="*/ 117 h 117"/>
                      <a:gd name="T48" fmla="*/ 23 w 46"/>
                      <a:gd name="T49" fmla="*/ 117 h 117"/>
                      <a:gd name="T50" fmla="*/ 23 w 46"/>
                      <a:gd name="T51" fmla="*/ 117 h 117"/>
                      <a:gd name="T52" fmla="*/ 23 w 46"/>
                      <a:gd name="T53" fmla="*/ 117 h 117"/>
                      <a:gd name="T54" fmla="*/ 25 w 46"/>
                      <a:gd name="T55" fmla="*/ 117 h 117"/>
                      <a:gd name="T56" fmla="*/ 25 w 46"/>
                      <a:gd name="T57" fmla="*/ 117 h 117"/>
                      <a:gd name="T58" fmla="*/ 27 w 46"/>
                      <a:gd name="T59" fmla="*/ 117 h 117"/>
                      <a:gd name="T60" fmla="*/ 27 w 46"/>
                      <a:gd name="T61" fmla="*/ 117 h 117"/>
                      <a:gd name="T62" fmla="*/ 29 w 46"/>
                      <a:gd name="T63" fmla="*/ 117 h 117"/>
                      <a:gd name="T64" fmla="*/ 29 w 46"/>
                      <a:gd name="T65" fmla="*/ 117 h 117"/>
                      <a:gd name="T66" fmla="*/ 31 w 46"/>
                      <a:gd name="T67" fmla="*/ 109 h 117"/>
                      <a:gd name="T68" fmla="*/ 31 w 46"/>
                      <a:gd name="T69" fmla="*/ 109 h 117"/>
                      <a:gd name="T70" fmla="*/ 32 w 46"/>
                      <a:gd name="T71" fmla="*/ 0 h 117"/>
                      <a:gd name="T72" fmla="*/ 33 w 46"/>
                      <a:gd name="T73" fmla="*/ 116 h 117"/>
                      <a:gd name="T74" fmla="*/ 33 w 46"/>
                      <a:gd name="T75" fmla="*/ 116 h 117"/>
                      <a:gd name="T76" fmla="*/ 35 w 46"/>
                      <a:gd name="T77" fmla="*/ 117 h 117"/>
                      <a:gd name="T78" fmla="*/ 35 w 46"/>
                      <a:gd name="T79" fmla="*/ 117 h 117"/>
                      <a:gd name="T80" fmla="*/ 37 w 46"/>
                      <a:gd name="T81" fmla="*/ 117 h 117"/>
                      <a:gd name="T82" fmla="*/ 37 w 46"/>
                      <a:gd name="T83" fmla="*/ 117 h 117"/>
                      <a:gd name="T84" fmla="*/ 39 w 46"/>
                      <a:gd name="T85" fmla="*/ 117 h 117"/>
                      <a:gd name="T86" fmla="*/ 39 w 46"/>
                      <a:gd name="T87" fmla="*/ 117 h 117"/>
                      <a:gd name="T88" fmla="*/ 41 w 46"/>
                      <a:gd name="T89" fmla="*/ 117 h 117"/>
                      <a:gd name="T90" fmla="*/ 41 w 46"/>
                      <a:gd name="T91" fmla="*/ 117 h 117"/>
                      <a:gd name="T92" fmla="*/ 41 w 46"/>
                      <a:gd name="T93" fmla="*/ 117 h 117"/>
                      <a:gd name="T94" fmla="*/ 44 w 46"/>
                      <a:gd name="T95" fmla="*/ 117 h 117"/>
                      <a:gd name="T96" fmla="*/ 44 w 46"/>
                      <a:gd name="T97" fmla="*/ 117 h 117"/>
                      <a:gd name="T98" fmla="*/ 46 w 46"/>
                      <a:gd name="T99" fmla="*/ 117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7">
                        <a:moveTo>
                          <a:pt x="0" y="117"/>
                        </a:moveTo>
                        <a:lnTo>
                          <a:pt x="0" y="117"/>
                        </a:lnTo>
                        <a:lnTo>
                          <a:pt x="2" y="117"/>
                        </a:lnTo>
                        <a:lnTo>
                          <a:pt x="2" y="117"/>
                        </a:lnTo>
                        <a:lnTo>
                          <a:pt x="4" y="117"/>
                        </a:lnTo>
                        <a:lnTo>
                          <a:pt x="4" y="117"/>
                        </a:lnTo>
                        <a:lnTo>
                          <a:pt x="4" y="117"/>
                        </a:lnTo>
                        <a:lnTo>
                          <a:pt x="6" y="117"/>
                        </a:lnTo>
                        <a:lnTo>
                          <a:pt x="6" y="117"/>
                        </a:lnTo>
                        <a:lnTo>
                          <a:pt x="8" y="117"/>
                        </a:lnTo>
                        <a:lnTo>
                          <a:pt x="8" y="117"/>
                        </a:lnTo>
                        <a:lnTo>
                          <a:pt x="10" y="117"/>
                        </a:lnTo>
                        <a:lnTo>
                          <a:pt x="10" y="117"/>
                        </a:lnTo>
                        <a:lnTo>
                          <a:pt x="12" y="113"/>
                        </a:lnTo>
                        <a:lnTo>
                          <a:pt x="12" y="113"/>
                        </a:lnTo>
                        <a:lnTo>
                          <a:pt x="13" y="0"/>
                        </a:lnTo>
                        <a:lnTo>
                          <a:pt x="14" y="116"/>
                        </a:lnTo>
                        <a:lnTo>
                          <a:pt x="14" y="116"/>
                        </a:lnTo>
                        <a:lnTo>
                          <a:pt x="16" y="117"/>
                        </a:lnTo>
                        <a:lnTo>
                          <a:pt x="16" y="117"/>
                        </a:lnTo>
                        <a:lnTo>
                          <a:pt x="19" y="117"/>
                        </a:lnTo>
                        <a:lnTo>
                          <a:pt x="19" y="117"/>
                        </a:lnTo>
                        <a:lnTo>
                          <a:pt x="21" y="117"/>
                        </a:lnTo>
                        <a:lnTo>
                          <a:pt x="21" y="117"/>
                        </a:lnTo>
                        <a:lnTo>
                          <a:pt x="23" y="117"/>
                        </a:lnTo>
                        <a:lnTo>
                          <a:pt x="23" y="117"/>
                        </a:lnTo>
                        <a:lnTo>
                          <a:pt x="23" y="117"/>
                        </a:lnTo>
                        <a:lnTo>
                          <a:pt x="25" y="117"/>
                        </a:lnTo>
                        <a:lnTo>
                          <a:pt x="25" y="117"/>
                        </a:lnTo>
                        <a:lnTo>
                          <a:pt x="27" y="117"/>
                        </a:lnTo>
                        <a:lnTo>
                          <a:pt x="27" y="117"/>
                        </a:lnTo>
                        <a:lnTo>
                          <a:pt x="29" y="117"/>
                        </a:lnTo>
                        <a:lnTo>
                          <a:pt x="29" y="117"/>
                        </a:lnTo>
                        <a:lnTo>
                          <a:pt x="31" y="109"/>
                        </a:lnTo>
                        <a:lnTo>
                          <a:pt x="31" y="109"/>
                        </a:lnTo>
                        <a:lnTo>
                          <a:pt x="32" y="0"/>
                        </a:lnTo>
                        <a:lnTo>
                          <a:pt x="33" y="116"/>
                        </a:lnTo>
                        <a:lnTo>
                          <a:pt x="33" y="116"/>
                        </a:lnTo>
                        <a:lnTo>
                          <a:pt x="35" y="117"/>
                        </a:lnTo>
                        <a:lnTo>
                          <a:pt x="35" y="117"/>
                        </a:lnTo>
                        <a:lnTo>
                          <a:pt x="37" y="117"/>
                        </a:lnTo>
                        <a:lnTo>
                          <a:pt x="37" y="117"/>
                        </a:lnTo>
                        <a:lnTo>
                          <a:pt x="39" y="117"/>
                        </a:lnTo>
                        <a:lnTo>
                          <a:pt x="39" y="117"/>
                        </a:lnTo>
                        <a:lnTo>
                          <a:pt x="41" y="117"/>
                        </a:lnTo>
                        <a:lnTo>
                          <a:pt x="41" y="117"/>
                        </a:lnTo>
                        <a:lnTo>
                          <a:pt x="41" y="117"/>
                        </a:lnTo>
                        <a:lnTo>
                          <a:pt x="44" y="117"/>
                        </a:lnTo>
                        <a:lnTo>
                          <a:pt x="44" y="117"/>
                        </a:lnTo>
                        <a:lnTo>
                          <a:pt x="46" y="11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0" name="Freeform 164"/>
                  <p:cNvSpPr>
                    <a:spLocks/>
                  </p:cNvSpPr>
                  <p:nvPr/>
                </p:nvSpPr>
                <p:spPr bwMode="auto">
                  <a:xfrm>
                    <a:off x="5592763" y="2386013"/>
                    <a:ext cx="71438" cy="188913"/>
                  </a:xfrm>
                  <a:custGeom>
                    <a:avLst/>
                    <a:gdLst>
                      <a:gd name="T0" fmla="*/ 0 w 45"/>
                      <a:gd name="T1" fmla="*/ 119 h 119"/>
                      <a:gd name="T2" fmla="*/ 0 w 45"/>
                      <a:gd name="T3" fmla="*/ 119 h 119"/>
                      <a:gd name="T4" fmla="*/ 2 w 45"/>
                      <a:gd name="T5" fmla="*/ 119 h 119"/>
                      <a:gd name="T6" fmla="*/ 2 w 45"/>
                      <a:gd name="T7" fmla="*/ 119 h 119"/>
                      <a:gd name="T8" fmla="*/ 4 w 45"/>
                      <a:gd name="T9" fmla="*/ 103 h 119"/>
                      <a:gd name="T10" fmla="*/ 4 w 45"/>
                      <a:gd name="T11" fmla="*/ 103 h 119"/>
                      <a:gd name="T12" fmla="*/ 4 w 45"/>
                      <a:gd name="T13" fmla="*/ 1 h 119"/>
                      <a:gd name="T14" fmla="*/ 6 w 45"/>
                      <a:gd name="T15" fmla="*/ 118 h 119"/>
                      <a:gd name="T16" fmla="*/ 6 w 45"/>
                      <a:gd name="T17" fmla="*/ 118 h 119"/>
                      <a:gd name="T18" fmla="*/ 8 w 45"/>
                      <a:gd name="T19" fmla="*/ 119 h 119"/>
                      <a:gd name="T20" fmla="*/ 8 w 45"/>
                      <a:gd name="T21" fmla="*/ 119 h 119"/>
                      <a:gd name="T22" fmla="*/ 10 w 45"/>
                      <a:gd name="T23" fmla="*/ 119 h 119"/>
                      <a:gd name="T24" fmla="*/ 10 w 45"/>
                      <a:gd name="T25" fmla="*/ 119 h 119"/>
                      <a:gd name="T26" fmla="*/ 12 w 45"/>
                      <a:gd name="T27" fmla="*/ 119 h 119"/>
                      <a:gd name="T28" fmla="*/ 12 w 45"/>
                      <a:gd name="T29" fmla="*/ 119 h 119"/>
                      <a:gd name="T30" fmla="*/ 14 w 45"/>
                      <a:gd name="T31" fmla="*/ 119 h 119"/>
                      <a:gd name="T32" fmla="*/ 14 w 45"/>
                      <a:gd name="T33" fmla="*/ 119 h 119"/>
                      <a:gd name="T34" fmla="*/ 14 w 45"/>
                      <a:gd name="T35" fmla="*/ 119 h 119"/>
                      <a:gd name="T36" fmla="*/ 16 w 45"/>
                      <a:gd name="T37" fmla="*/ 119 h 119"/>
                      <a:gd name="T38" fmla="*/ 16 w 45"/>
                      <a:gd name="T39" fmla="*/ 119 h 119"/>
                      <a:gd name="T40" fmla="*/ 18 w 45"/>
                      <a:gd name="T41" fmla="*/ 119 h 119"/>
                      <a:gd name="T42" fmla="*/ 18 w 45"/>
                      <a:gd name="T43" fmla="*/ 119 h 119"/>
                      <a:gd name="T44" fmla="*/ 20 w 45"/>
                      <a:gd name="T45" fmla="*/ 119 h 119"/>
                      <a:gd name="T46" fmla="*/ 20 w 45"/>
                      <a:gd name="T47" fmla="*/ 119 h 119"/>
                      <a:gd name="T48" fmla="*/ 23 w 45"/>
                      <a:gd name="T49" fmla="*/ 80 h 119"/>
                      <a:gd name="T50" fmla="*/ 23 w 45"/>
                      <a:gd name="T51" fmla="*/ 78 h 119"/>
                      <a:gd name="T52" fmla="*/ 23 w 45"/>
                      <a:gd name="T53" fmla="*/ 1 h 119"/>
                      <a:gd name="T54" fmla="*/ 25 w 45"/>
                      <a:gd name="T55" fmla="*/ 119 h 119"/>
                      <a:gd name="T56" fmla="*/ 25 w 45"/>
                      <a:gd name="T57" fmla="*/ 119 h 119"/>
                      <a:gd name="T58" fmla="*/ 26 w 45"/>
                      <a:gd name="T59" fmla="*/ 119 h 119"/>
                      <a:gd name="T60" fmla="*/ 26 w 45"/>
                      <a:gd name="T61" fmla="*/ 119 h 119"/>
                      <a:gd name="T62" fmla="*/ 29 w 45"/>
                      <a:gd name="T63" fmla="*/ 119 h 119"/>
                      <a:gd name="T64" fmla="*/ 29 w 45"/>
                      <a:gd name="T65" fmla="*/ 119 h 119"/>
                      <a:gd name="T66" fmla="*/ 31 w 45"/>
                      <a:gd name="T67" fmla="*/ 119 h 119"/>
                      <a:gd name="T68" fmla="*/ 31 w 45"/>
                      <a:gd name="T69" fmla="*/ 119 h 119"/>
                      <a:gd name="T70" fmla="*/ 32 w 45"/>
                      <a:gd name="T71" fmla="*/ 119 h 119"/>
                      <a:gd name="T72" fmla="*/ 33 w 45"/>
                      <a:gd name="T73" fmla="*/ 119 h 119"/>
                      <a:gd name="T74" fmla="*/ 33 w 45"/>
                      <a:gd name="T75" fmla="*/ 119 h 119"/>
                      <a:gd name="T76" fmla="*/ 35 w 45"/>
                      <a:gd name="T77" fmla="*/ 119 h 119"/>
                      <a:gd name="T78" fmla="*/ 35 w 45"/>
                      <a:gd name="T79" fmla="*/ 119 h 119"/>
                      <a:gd name="T80" fmla="*/ 37 w 45"/>
                      <a:gd name="T81" fmla="*/ 119 h 119"/>
                      <a:gd name="T82" fmla="*/ 37 w 45"/>
                      <a:gd name="T83" fmla="*/ 119 h 119"/>
                      <a:gd name="T84" fmla="*/ 39 w 45"/>
                      <a:gd name="T85" fmla="*/ 119 h 119"/>
                      <a:gd name="T86" fmla="*/ 39 w 45"/>
                      <a:gd name="T87" fmla="*/ 119 h 119"/>
                      <a:gd name="T88" fmla="*/ 41 w 45"/>
                      <a:gd name="T89" fmla="*/ 10 h 119"/>
                      <a:gd name="T90" fmla="*/ 41 w 45"/>
                      <a:gd name="T91" fmla="*/ 7 h 119"/>
                      <a:gd name="T92" fmla="*/ 41 w 45"/>
                      <a:gd name="T93" fmla="*/ 0 h 119"/>
                      <a:gd name="T94" fmla="*/ 43 w 45"/>
                      <a:gd name="T95" fmla="*/ 119 h 119"/>
                      <a:gd name="T96" fmla="*/ 43 w 45"/>
                      <a:gd name="T97" fmla="*/ 119 h 119"/>
                      <a:gd name="T98" fmla="*/ 45 w 45"/>
                      <a:gd name="T99" fmla="*/ 119 h 1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19">
                        <a:moveTo>
                          <a:pt x="0" y="119"/>
                        </a:moveTo>
                        <a:lnTo>
                          <a:pt x="0" y="119"/>
                        </a:lnTo>
                        <a:lnTo>
                          <a:pt x="2" y="119"/>
                        </a:lnTo>
                        <a:lnTo>
                          <a:pt x="2" y="119"/>
                        </a:lnTo>
                        <a:lnTo>
                          <a:pt x="4" y="103"/>
                        </a:lnTo>
                        <a:lnTo>
                          <a:pt x="4" y="103"/>
                        </a:lnTo>
                        <a:lnTo>
                          <a:pt x="4" y="1"/>
                        </a:lnTo>
                        <a:lnTo>
                          <a:pt x="6" y="118"/>
                        </a:lnTo>
                        <a:lnTo>
                          <a:pt x="6" y="118"/>
                        </a:lnTo>
                        <a:lnTo>
                          <a:pt x="8" y="119"/>
                        </a:lnTo>
                        <a:lnTo>
                          <a:pt x="8" y="119"/>
                        </a:lnTo>
                        <a:lnTo>
                          <a:pt x="10" y="119"/>
                        </a:lnTo>
                        <a:lnTo>
                          <a:pt x="10" y="119"/>
                        </a:lnTo>
                        <a:lnTo>
                          <a:pt x="12" y="119"/>
                        </a:lnTo>
                        <a:lnTo>
                          <a:pt x="12" y="119"/>
                        </a:lnTo>
                        <a:lnTo>
                          <a:pt x="14" y="119"/>
                        </a:lnTo>
                        <a:lnTo>
                          <a:pt x="14" y="119"/>
                        </a:lnTo>
                        <a:lnTo>
                          <a:pt x="14" y="119"/>
                        </a:lnTo>
                        <a:lnTo>
                          <a:pt x="16" y="119"/>
                        </a:lnTo>
                        <a:lnTo>
                          <a:pt x="16" y="119"/>
                        </a:lnTo>
                        <a:lnTo>
                          <a:pt x="18" y="119"/>
                        </a:lnTo>
                        <a:lnTo>
                          <a:pt x="18" y="119"/>
                        </a:lnTo>
                        <a:lnTo>
                          <a:pt x="20" y="119"/>
                        </a:lnTo>
                        <a:lnTo>
                          <a:pt x="20" y="119"/>
                        </a:lnTo>
                        <a:lnTo>
                          <a:pt x="23" y="80"/>
                        </a:lnTo>
                        <a:lnTo>
                          <a:pt x="23" y="78"/>
                        </a:lnTo>
                        <a:lnTo>
                          <a:pt x="23" y="1"/>
                        </a:lnTo>
                        <a:lnTo>
                          <a:pt x="25" y="119"/>
                        </a:lnTo>
                        <a:lnTo>
                          <a:pt x="25" y="119"/>
                        </a:lnTo>
                        <a:lnTo>
                          <a:pt x="26" y="119"/>
                        </a:lnTo>
                        <a:lnTo>
                          <a:pt x="26" y="119"/>
                        </a:lnTo>
                        <a:lnTo>
                          <a:pt x="29" y="119"/>
                        </a:lnTo>
                        <a:lnTo>
                          <a:pt x="29" y="119"/>
                        </a:lnTo>
                        <a:lnTo>
                          <a:pt x="31" y="119"/>
                        </a:lnTo>
                        <a:lnTo>
                          <a:pt x="31" y="119"/>
                        </a:lnTo>
                        <a:lnTo>
                          <a:pt x="32" y="119"/>
                        </a:lnTo>
                        <a:lnTo>
                          <a:pt x="33" y="119"/>
                        </a:lnTo>
                        <a:lnTo>
                          <a:pt x="33" y="119"/>
                        </a:lnTo>
                        <a:lnTo>
                          <a:pt x="35" y="119"/>
                        </a:lnTo>
                        <a:lnTo>
                          <a:pt x="35" y="119"/>
                        </a:lnTo>
                        <a:lnTo>
                          <a:pt x="37" y="119"/>
                        </a:lnTo>
                        <a:lnTo>
                          <a:pt x="37" y="119"/>
                        </a:lnTo>
                        <a:lnTo>
                          <a:pt x="39" y="119"/>
                        </a:lnTo>
                        <a:lnTo>
                          <a:pt x="39" y="119"/>
                        </a:lnTo>
                        <a:lnTo>
                          <a:pt x="41" y="10"/>
                        </a:lnTo>
                        <a:lnTo>
                          <a:pt x="41" y="7"/>
                        </a:lnTo>
                        <a:lnTo>
                          <a:pt x="41" y="0"/>
                        </a:lnTo>
                        <a:lnTo>
                          <a:pt x="43" y="119"/>
                        </a:lnTo>
                        <a:lnTo>
                          <a:pt x="43" y="119"/>
                        </a:lnTo>
                        <a:lnTo>
                          <a:pt x="45" y="11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1" name="Freeform 165"/>
                  <p:cNvSpPr>
                    <a:spLocks/>
                  </p:cNvSpPr>
                  <p:nvPr/>
                </p:nvSpPr>
                <p:spPr bwMode="auto">
                  <a:xfrm>
                    <a:off x="5664200" y="2386013"/>
                    <a:ext cx="73025" cy="188913"/>
                  </a:xfrm>
                  <a:custGeom>
                    <a:avLst/>
                    <a:gdLst>
                      <a:gd name="T0" fmla="*/ 0 w 46"/>
                      <a:gd name="T1" fmla="*/ 119 h 119"/>
                      <a:gd name="T2" fmla="*/ 0 w 46"/>
                      <a:gd name="T3" fmla="*/ 119 h 119"/>
                      <a:gd name="T4" fmla="*/ 3 w 46"/>
                      <a:gd name="T5" fmla="*/ 119 h 119"/>
                      <a:gd name="T6" fmla="*/ 3 w 46"/>
                      <a:gd name="T7" fmla="*/ 119 h 119"/>
                      <a:gd name="T8" fmla="*/ 4 w 46"/>
                      <a:gd name="T9" fmla="*/ 119 h 119"/>
                      <a:gd name="T10" fmla="*/ 4 w 46"/>
                      <a:gd name="T11" fmla="*/ 119 h 119"/>
                      <a:gd name="T12" fmla="*/ 6 w 46"/>
                      <a:gd name="T13" fmla="*/ 119 h 119"/>
                      <a:gd name="T14" fmla="*/ 6 w 46"/>
                      <a:gd name="T15" fmla="*/ 119 h 119"/>
                      <a:gd name="T16" fmla="*/ 6 w 46"/>
                      <a:gd name="T17" fmla="*/ 119 h 119"/>
                      <a:gd name="T18" fmla="*/ 9 w 46"/>
                      <a:gd name="T19" fmla="*/ 119 h 119"/>
                      <a:gd name="T20" fmla="*/ 9 w 46"/>
                      <a:gd name="T21" fmla="*/ 119 h 119"/>
                      <a:gd name="T22" fmla="*/ 11 w 46"/>
                      <a:gd name="T23" fmla="*/ 119 h 119"/>
                      <a:gd name="T24" fmla="*/ 11 w 46"/>
                      <a:gd name="T25" fmla="*/ 119 h 119"/>
                      <a:gd name="T26" fmla="*/ 13 w 46"/>
                      <a:gd name="T27" fmla="*/ 119 h 119"/>
                      <a:gd name="T28" fmla="*/ 13 w 46"/>
                      <a:gd name="T29" fmla="*/ 119 h 119"/>
                      <a:gd name="T30" fmla="*/ 15 w 46"/>
                      <a:gd name="T31" fmla="*/ 0 h 119"/>
                      <a:gd name="T32" fmla="*/ 15 w 46"/>
                      <a:gd name="T33" fmla="*/ 52 h 119"/>
                      <a:gd name="T34" fmla="*/ 15 w 46"/>
                      <a:gd name="T35" fmla="*/ 54 h 119"/>
                      <a:gd name="T36" fmla="*/ 17 w 46"/>
                      <a:gd name="T37" fmla="*/ 119 h 119"/>
                      <a:gd name="T38" fmla="*/ 17 w 46"/>
                      <a:gd name="T39" fmla="*/ 119 h 119"/>
                      <a:gd name="T40" fmla="*/ 19 w 46"/>
                      <a:gd name="T41" fmla="*/ 119 h 119"/>
                      <a:gd name="T42" fmla="*/ 19 w 46"/>
                      <a:gd name="T43" fmla="*/ 119 h 119"/>
                      <a:gd name="T44" fmla="*/ 21 w 46"/>
                      <a:gd name="T45" fmla="*/ 119 h 119"/>
                      <a:gd name="T46" fmla="*/ 21 w 46"/>
                      <a:gd name="T47" fmla="*/ 119 h 119"/>
                      <a:gd name="T48" fmla="*/ 23 w 46"/>
                      <a:gd name="T49" fmla="*/ 119 h 119"/>
                      <a:gd name="T50" fmla="*/ 23 w 46"/>
                      <a:gd name="T51" fmla="*/ 119 h 119"/>
                      <a:gd name="T52" fmla="*/ 24 w 46"/>
                      <a:gd name="T53" fmla="*/ 119 h 119"/>
                      <a:gd name="T54" fmla="*/ 25 w 46"/>
                      <a:gd name="T55" fmla="*/ 119 h 119"/>
                      <a:gd name="T56" fmla="*/ 25 w 46"/>
                      <a:gd name="T57" fmla="*/ 119 h 119"/>
                      <a:gd name="T58" fmla="*/ 27 w 46"/>
                      <a:gd name="T59" fmla="*/ 119 h 119"/>
                      <a:gd name="T60" fmla="*/ 27 w 46"/>
                      <a:gd name="T61" fmla="*/ 119 h 119"/>
                      <a:gd name="T62" fmla="*/ 29 w 46"/>
                      <a:gd name="T63" fmla="*/ 119 h 119"/>
                      <a:gd name="T64" fmla="*/ 29 w 46"/>
                      <a:gd name="T65" fmla="*/ 119 h 119"/>
                      <a:gd name="T66" fmla="*/ 31 w 46"/>
                      <a:gd name="T67" fmla="*/ 119 h 119"/>
                      <a:gd name="T68" fmla="*/ 31 w 46"/>
                      <a:gd name="T69" fmla="*/ 119 h 119"/>
                      <a:gd name="T70" fmla="*/ 33 w 46"/>
                      <a:gd name="T71" fmla="*/ 0 h 119"/>
                      <a:gd name="T72" fmla="*/ 34 w 46"/>
                      <a:gd name="T73" fmla="*/ 96 h 119"/>
                      <a:gd name="T74" fmla="*/ 34 w 46"/>
                      <a:gd name="T75" fmla="*/ 96 h 119"/>
                      <a:gd name="T76" fmla="*/ 36 w 46"/>
                      <a:gd name="T77" fmla="*/ 119 h 119"/>
                      <a:gd name="T78" fmla="*/ 36 w 46"/>
                      <a:gd name="T79" fmla="*/ 119 h 119"/>
                      <a:gd name="T80" fmla="*/ 38 w 46"/>
                      <a:gd name="T81" fmla="*/ 119 h 119"/>
                      <a:gd name="T82" fmla="*/ 38 w 46"/>
                      <a:gd name="T83" fmla="*/ 119 h 119"/>
                      <a:gd name="T84" fmla="*/ 40 w 46"/>
                      <a:gd name="T85" fmla="*/ 119 h 119"/>
                      <a:gd name="T86" fmla="*/ 40 w 46"/>
                      <a:gd name="T87" fmla="*/ 119 h 119"/>
                      <a:gd name="T88" fmla="*/ 42 w 46"/>
                      <a:gd name="T89" fmla="*/ 119 h 119"/>
                      <a:gd name="T90" fmla="*/ 42 w 46"/>
                      <a:gd name="T91" fmla="*/ 119 h 119"/>
                      <a:gd name="T92" fmla="*/ 43 w 46"/>
                      <a:gd name="T93" fmla="*/ 119 h 119"/>
                      <a:gd name="T94" fmla="*/ 44 w 46"/>
                      <a:gd name="T95" fmla="*/ 119 h 119"/>
                      <a:gd name="T96" fmla="*/ 44 w 46"/>
                      <a:gd name="T97" fmla="*/ 119 h 119"/>
                      <a:gd name="T98" fmla="*/ 46 w 46"/>
                      <a:gd name="T99" fmla="*/ 119 h 1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9">
                        <a:moveTo>
                          <a:pt x="0" y="119"/>
                        </a:moveTo>
                        <a:lnTo>
                          <a:pt x="0" y="119"/>
                        </a:lnTo>
                        <a:lnTo>
                          <a:pt x="3" y="119"/>
                        </a:lnTo>
                        <a:lnTo>
                          <a:pt x="3" y="119"/>
                        </a:lnTo>
                        <a:lnTo>
                          <a:pt x="4" y="119"/>
                        </a:lnTo>
                        <a:lnTo>
                          <a:pt x="4" y="119"/>
                        </a:lnTo>
                        <a:lnTo>
                          <a:pt x="6" y="119"/>
                        </a:lnTo>
                        <a:lnTo>
                          <a:pt x="6" y="119"/>
                        </a:lnTo>
                        <a:lnTo>
                          <a:pt x="6" y="119"/>
                        </a:lnTo>
                        <a:lnTo>
                          <a:pt x="9" y="119"/>
                        </a:lnTo>
                        <a:lnTo>
                          <a:pt x="9" y="119"/>
                        </a:lnTo>
                        <a:lnTo>
                          <a:pt x="11" y="119"/>
                        </a:lnTo>
                        <a:lnTo>
                          <a:pt x="11" y="119"/>
                        </a:lnTo>
                        <a:lnTo>
                          <a:pt x="13" y="119"/>
                        </a:lnTo>
                        <a:lnTo>
                          <a:pt x="13" y="119"/>
                        </a:lnTo>
                        <a:lnTo>
                          <a:pt x="15" y="0"/>
                        </a:lnTo>
                        <a:lnTo>
                          <a:pt x="15" y="52"/>
                        </a:lnTo>
                        <a:lnTo>
                          <a:pt x="15" y="54"/>
                        </a:lnTo>
                        <a:lnTo>
                          <a:pt x="17" y="119"/>
                        </a:lnTo>
                        <a:lnTo>
                          <a:pt x="17" y="119"/>
                        </a:lnTo>
                        <a:lnTo>
                          <a:pt x="19" y="119"/>
                        </a:lnTo>
                        <a:lnTo>
                          <a:pt x="19" y="119"/>
                        </a:lnTo>
                        <a:lnTo>
                          <a:pt x="21" y="119"/>
                        </a:lnTo>
                        <a:lnTo>
                          <a:pt x="21" y="119"/>
                        </a:lnTo>
                        <a:lnTo>
                          <a:pt x="23" y="119"/>
                        </a:lnTo>
                        <a:lnTo>
                          <a:pt x="23" y="119"/>
                        </a:lnTo>
                        <a:lnTo>
                          <a:pt x="24" y="119"/>
                        </a:lnTo>
                        <a:lnTo>
                          <a:pt x="25" y="119"/>
                        </a:lnTo>
                        <a:lnTo>
                          <a:pt x="25" y="119"/>
                        </a:lnTo>
                        <a:lnTo>
                          <a:pt x="27" y="119"/>
                        </a:lnTo>
                        <a:lnTo>
                          <a:pt x="27" y="119"/>
                        </a:lnTo>
                        <a:lnTo>
                          <a:pt x="29" y="119"/>
                        </a:lnTo>
                        <a:lnTo>
                          <a:pt x="29" y="119"/>
                        </a:lnTo>
                        <a:lnTo>
                          <a:pt x="31" y="119"/>
                        </a:lnTo>
                        <a:lnTo>
                          <a:pt x="31" y="119"/>
                        </a:lnTo>
                        <a:lnTo>
                          <a:pt x="33" y="0"/>
                        </a:lnTo>
                        <a:lnTo>
                          <a:pt x="34" y="96"/>
                        </a:lnTo>
                        <a:lnTo>
                          <a:pt x="34" y="96"/>
                        </a:lnTo>
                        <a:lnTo>
                          <a:pt x="36" y="119"/>
                        </a:lnTo>
                        <a:lnTo>
                          <a:pt x="36" y="119"/>
                        </a:lnTo>
                        <a:lnTo>
                          <a:pt x="38" y="119"/>
                        </a:lnTo>
                        <a:lnTo>
                          <a:pt x="38" y="119"/>
                        </a:lnTo>
                        <a:lnTo>
                          <a:pt x="40" y="119"/>
                        </a:lnTo>
                        <a:lnTo>
                          <a:pt x="40" y="119"/>
                        </a:lnTo>
                        <a:lnTo>
                          <a:pt x="42" y="119"/>
                        </a:lnTo>
                        <a:lnTo>
                          <a:pt x="42" y="119"/>
                        </a:lnTo>
                        <a:lnTo>
                          <a:pt x="43" y="119"/>
                        </a:lnTo>
                        <a:lnTo>
                          <a:pt x="44" y="119"/>
                        </a:lnTo>
                        <a:lnTo>
                          <a:pt x="44" y="119"/>
                        </a:lnTo>
                        <a:lnTo>
                          <a:pt x="46" y="11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2" name="Freeform 166"/>
                  <p:cNvSpPr>
                    <a:spLocks/>
                  </p:cNvSpPr>
                  <p:nvPr/>
                </p:nvSpPr>
                <p:spPr bwMode="auto">
                  <a:xfrm>
                    <a:off x="5737225" y="2386013"/>
                    <a:ext cx="73025" cy="188913"/>
                  </a:xfrm>
                  <a:custGeom>
                    <a:avLst/>
                    <a:gdLst>
                      <a:gd name="T0" fmla="*/ 0 w 46"/>
                      <a:gd name="T1" fmla="*/ 119 h 119"/>
                      <a:gd name="T2" fmla="*/ 0 w 46"/>
                      <a:gd name="T3" fmla="*/ 119 h 119"/>
                      <a:gd name="T4" fmla="*/ 2 w 46"/>
                      <a:gd name="T5" fmla="*/ 119 h 119"/>
                      <a:gd name="T6" fmla="*/ 2 w 46"/>
                      <a:gd name="T7" fmla="*/ 119 h 119"/>
                      <a:gd name="T8" fmla="*/ 4 w 46"/>
                      <a:gd name="T9" fmla="*/ 118 h 119"/>
                      <a:gd name="T10" fmla="*/ 4 w 46"/>
                      <a:gd name="T11" fmla="*/ 118 h 119"/>
                      <a:gd name="T12" fmla="*/ 6 w 46"/>
                      <a:gd name="T13" fmla="*/ 0 h 119"/>
                      <a:gd name="T14" fmla="*/ 6 w 46"/>
                      <a:gd name="T15" fmla="*/ 109 h 119"/>
                      <a:gd name="T16" fmla="*/ 6 w 46"/>
                      <a:gd name="T17" fmla="*/ 109 h 119"/>
                      <a:gd name="T18" fmla="*/ 8 w 46"/>
                      <a:gd name="T19" fmla="*/ 119 h 119"/>
                      <a:gd name="T20" fmla="*/ 8 w 46"/>
                      <a:gd name="T21" fmla="*/ 119 h 119"/>
                      <a:gd name="T22" fmla="*/ 10 w 46"/>
                      <a:gd name="T23" fmla="*/ 119 h 119"/>
                      <a:gd name="T24" fmla="*/ 10 w 46"/>
                      <a:gd name="T25" fmla="*/ 119 h 119"/>
                      <a:gd name="T26" fmla="*/ 13 w 46"/>
                      <a:gd name="T27" fmla="*/ 119 h 119"/>
                      <a:gd name="T28" fmla="*/ 13 w 46"/>
                      <a:gd name="T29" fmla="*/ 119 h 119"/>
                      <a:gd name="T30" fmla="*/ 15 w 46"/>
                      <a:gd name="T31" fmla="*/ 119 h 119"/>
                      <a:gd name="T32" fmla="*/ 15 w 46"/>
                      <a:gd name="T33" fmla="*/ 119 h 119"/>
                      <a:gd name="T34" fmla="*/ 15 w 46"/>
                      <a:gd name="T35" fmla="*/ 119 h 119"/>
                      <a:gd name="T36" fmla="*/ 17 w 46"/>
                      <a:gd name="T37" fmla="*/ 119 h 119"/>
                      <a:gd name="T38" fmla="*/ 17 w 46"/>
                      <a:gd name="T39" fmla="*/ 119 h 119"/>
                      <a:gd name="T40" fmla="*/ 19 w 46"/>
                      <a:gd name="T41" fmla="*/ 119 h 119"/>
                      <a:gd name="T42" fmla="*/ 19 w 46"/>
                      <a:gd name="T43" fmla="*/ 119 h 119"/>
                      <a:gd name="T44" fmla="*/ 21 w 46"/>
                      <a:gd name="T45" fmla="*/ 119 h 119"/>
                      <a:gd name="T46" fmla="*/ 21 w 46"/>
                      <a:gd name="T47" fmla="*/ 119 h 119"/>
                      <a:gd name="T48" fmla="*/ 23 w 46"/>
                      <a:gd name="T49" fmla="*/ 118 h 119"/>
                      <a:gd name="T50" fmla="*/ 23 w 46"/>
                      <a:gd name="T51" fmla="*/ 118 h 119"/>
                      <a:gd name="T52" fmla="*/ 24 w 46"/>
                      <a:gd name="T53" fmla="*/ 0 h 119"/>
                      <a:gd name="T54" fmla="*/ 25 w 46"/>
                      <a:gd name="T55" fmla="*/ 113 h 119"/>
                      <a:gd name="T56" fmla="*/ 25 w 46"/>
                      <a:gd name="T57" fmla="*/ 114 h 119"/>
                      <a:gd name="T58" fmla="*/ 27 w 46"/>
                      <a:gd name="T59" fmla="*/ 119 h 119"/>
                      <a:gd name="T60" fmla="*/ 27 w 46"/>
                      <a:gd name="T61" fmla="*/ 119 h 119"/>
                      <a:gd name="T62" fmla="*/ 29 w 46"/>
                      <a:gd name="T63" fmla="*/ 119 h 119"/>
                      <a:gd name="T64" fmla="*/ 29 w 46"/>
                      <a:gd name="T65" fmla="*/ 119 h 119"/>
                      <a:gd name="T66" fmla="*/ 31 w 46"/>
                      <a:gd name="T67" fmla="*/ 119 h 119"/>
                      <a:gd name="T68" fmla="*/ 31 w 46"/>
                      <a:gd name="T69" fmla="*/ 119 h 119"/>
                      <a:gd name="T70" fmla="*/ 33 w 46"/>
                      <a:gd name="T71" fmla="*/ 119 h 119"/>
                      <a:gd name="T72" fmla="*/ 33 w 46"/>
                      <a:gd name="T73" fmla="*/ 119 h 119"/>
                      <a:gd name="T74" fmla="*/ 34 w 46"/>
                      <a:gd name="T75" fmla="*/ 119 h 119"/>
                      <a:gd name="T76" fmla="*/ 35 w 46"/>
                      <a:gd name="T77" fmla="*/ 119 h 119"/>
                      <a:gd name="T78" fmla="*/ 35 w 46"/>
                      <a:gd name="T79" fmla="*/ 119 h 119"/>
                      <a:gd name="T80" fmla="*/ 38 w 46"/>
                      <a:gd name="T81" fmla="*/ 119 h 119"/>
                      <a:gd name="T82" fmla="*/ 38 w 46"/>
                      <a:gd name="T83" fmla="*/ 119 h 119"/>
                      <a:gd name="T84" fmla="*/ 40 w 46"/>
                      <a:gd name="T85" fmla="*/ 119 h 119"/>
                      <a:gd name="T86" fmla="*/ 40 w 46"/>
                      <a:gd name="T87" fmla="*/ 119 h 119"/>
                      <a:gd name="T88" fmla="*/ 42 w 46"/>
                      <a:gd name="T89" fmla="*/ 118 h 119"/>
                      <a:gd name="T90" fmla="*/ 42 w 46"/>
                      <a:gd name="T91" fmla="*/ 118 h 119"/>
                      <a:gd name="T92" fmla="*/ 43 w 46"/>
                      <a:gd name="T93" fmla="*/ 0 h 119"/>
                      <a:gd name="T94" fmla="*/ 44 w 46"/>
                      <a:gd name="T95" fmla="*/ 116 h 119"/>
                      <a:gd name="T96" fmla="*/ 44 w 46"/>
                      <a:gd name="T97" fmla="*/ 116 h 119"/>
                      <a:gd name="T98" fmla="*/ 46 w 46"/>
                      <a:gd name="T99" fmla="*/ 119 h 1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9">
                        <a:moveTo>
                          <a:pt x="0" y="119"/>
                        </a:moveTo>
                        <a:lnTo>
                          <a:pt x="0" y="119"/>
                        </a:lnTo>
                        <a:lnTo>
                          <a:pt x="2" y="119"/>
                        </a:lnTo>
                        <a:lnTo>
                          <a:pt x="2" y="119"/>
                        </a:lnTo>
                        <a:lnTo>
                          <a:pt x="4" y="118"/>
                        </a:lnTo>
                        <a:lnTo>
                          <a:pt x="4" y="118"/>
                        </a:lnTo>
                        <a:lnTo>
                          <a:pt x="6" y="0"/>
                        </a:lnTo>
                        <a:lnTo>
                          <a:pt x="6" y="109"/>
                        </a:lnTo>
                        <a:lnTo>
                          <a:pt x="6" y="109"/>
                        </a:lnTo>
                        <a:lnTo>
                          <a:pt x="8" y="119"/>
                        </a:lnTo>
                        <a:lnTo>
                          <a:pt x="8" y="119"/>
                        </a:lnTo>
                        <a:lnTo>
                          <a:pt x="10" y="119"/>
                        </a:lnTo>
                        <a:lnTo>
                          <a:pt x="10" y="119"/>
                        </a:lnTo>
                        <a:lnTo>
                          <a:pt x="13" y="119"/>
                        </a:lnTo>
                        <a:lnTo>
                          <a:pt x="13" y="119"/>
                        </a:lnTo>
                        <a:lnTo>
                          <a:pt x="15" y="119"/>
                        </a:lnTo>
                        <a:lnTo>
                          <a:pt x="15" y="119"/>
                        </a:lnTo>
                        <a:lnTo>
                          <a:pt x="15" y="119"/>
                        </a:lnTo>
                        <a:lnTo>
                          <a:pt x="17" y="119"/>
                        </a:lnTo>
                        <a:lnTo>
                          <a:pt x="17" y="119"/>
                        </a:lnTo>
                        <a:lnTo>
                          <a:pt x="19" y="119"/>
                        </a:lnTo>
                        <a:lnTo>
                          <a:pt x="19" y="119"/>
                        </a:lnTo>
                        <a:lnTo>
                          <a:pt x="21" y="119"/>
                        </a:lnTo>
                        <a:lnTo>
                          <a:pt x="21" y="119"/>
                        </a:lnTo>
                        <a:lnTo>
                          <a:pt x="23" y="118"/>
                        </a:lnTo>
                        <a:lnTo>
                          <a:pt x="23" y="118"/>
                        </a:lnTo>
                        <a:lnTo>
                          <a:pt x="24" y="0"/>
                        </a:lnTo>
                        <a:lnTo>
                          <a:pt x="25" y="113"/>
                        </a:lnTo>
                        <a:lnTo>
                          <a:pt x="25" y="114"/>
                        </a:lnTo>
                        <a:lnTo>
                          <a:pt x="27" y="119"/>
                        </a:lnTo>
                        <a:lnTo>
                          <a:pt x="27" y="119"/>
                        </a:lnTo>
                        <a:lnTo>
                          <a:pt x="29" y="119"/>
                        </a:lnTo>
                        <a:lnTo>
                          <a:pt x="29" y="119"/>
                        </a:lnTo>
                        <a:lnTo>
                          <a:pt x="31" y="119"/>
                        </a:lnTo>
                        <a:lnTo>
                          <a:pt x="31" y="119"/>
                        </a:lnTo>
                        <a:lnTo>
                          <a:pt x="33" y="119"/>
                        </a:lnTo>
                        <a:lnTo>
                          <a:pt x="33" y="119"/>
                        </a:lnTo>
                        <a:lnTo>
                          <a:pt x="34" y="119"/>
                        </a:lnTo>
                        <a:lnTo>
                          <a:pt x="35" y="119"/>
                        </a:lnTo>
                        <a:lnTo>
                          <a:pt x="35" y="119"/>
                        </a:lnTo>
                        <a:lnTo>
                          <a:pt x="38" y="119"/>
                        </a:lnTo>
                        <a:lnTo>
                          <a:pt x="38" y="119"/>
                        </a:lnTo>
                        <a:lnTo>
                          <a:pt x="40" y="119"/>
                        </a:lnTo>
                        <a:lnTo>
                          <a:pt x="40" y="119"/>
                        </a:lnTo>
                        <a:lnTo>
                          <a:pt x="42" y="118"/>
                        </a:lnTo>
                        <a:lnTo>
                          <a:pt x="42" y="118"/>
                        </a:lnTo>
                        <a:lnTo>
                          <a:pt x="43" y="0"/>
                        </a:lnTo>
                        <a:lnTo>
                          <a:pt x="44" y="116"/>
                        </a:lnTo>
                        <a:lnTo>
                          <a:pt x="44" y="116"/>
                        </a:lnTo>
                        <a:lnTo>
                          <a:pt x="46" y="11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3" name="Freeform 167"/>
                  <p:cNvSpPr>
                    <a:spLocks/>
                  </p:cNvSpPr>
                  <p:nvPr/>
                </p:nvSpPr>
                <p:spPr bwMode="auto">
                  <a:xfrm>
                    <a:off x="5810250" y="2386013"/>
                    <a:ext cx="71438" cy="188913"/>
                  </a:xfrm>
                  <a:custGeom>
                    <a:avLst/>
                    <a:gdLst>
                      <a:gd name="T0" fmla="*/ 0 w 45"/>
                      <a:gd name="T1" fmla="*/ 119 h 119"/>
                      <a:gd name="T2" fmla="*/ 0 w 45"/>
                      <a:gd name="T3" fmla="*/ 119 h 119"/>
                      <a:gd name="T4" fmla="*/ 2 w 45"/>
                      <a:gd name="T5" fmla="*/ 119 h 119"/>
                      <a:gd name="T6" fmla="*/ 2 w 45"/>
                      <a:gd name="T7" fmla="*/ 119 h 119"/>
                      <a:gd name="T8" fmla="*/ 4 w 45"/>
                      <a:gd name="T9" fmla="*/ 119 h 119"/>
                      <a:gd name="T10" fmla="*/ 4 w 45"/>
                      <a:gd name="T11" fmla="*/ 119 h 119"/>
                      <a:gd name="T12" fmla="*/ 6 w 45"/>
                      <a:gd name="T13" fmla="*/ 119 h 119"/>
                      <a:gd name="T14" fmla="*/ 6 w 45"/>
                      <a:gd name="T15" fmla="*/ 119 h 119"/>
                      <a:gd name="T16" fmla="*/ 6 w 45"/>
                      <a:gd name="T17" fmla="*/ 119 h 119"/>
                      <a:gd name="T18" fmla="*/ 8 w 45"/>
                      <a:gd name="T19" fmla="*/ 119 h 119"/>
                      <a:gd name="T20" fmla="*/ 8 w 45"/>
                      <a:gd name="T21" fmla="*/ 119 h 119"/>
                      <a:gd name="T22" fmla="*/ 10 w 45"/>
                      <a:gd name="T23" fmla="*/ 119 h 119"/>
                      <a:gd name="T24" fmla="*/ 10 w 45"/>
                      <a:gd name="T25" fmla="*/ 119 h 119"/>
                      <a:gd name="T26" fmla="*/ 12 w 45"/>
                      <a:gd name="T27" fmla="*/ 119 h 119"/>
                      <a:gd name="T28" fmla="*/ 12 w 45"/>
                      <a:gd name="T29" fmla="*/ 119 h 119"/>
                      <a:gd name="T30" fmla="*/ 14 w 45"/>
                      <a:gd name="T31" fmla="*/ 116 h 119"/>
                      <a:gd name="T32" fmla="*/ 14 w 45"/>
                      <a:gd name="T33" fmla="*/ 116 h 119"/>
                      <a:gd name="T34" fmla="*/ 15 w 45"/>
                      <a:gd name="T35" fmla="*/ 0 h 119"/>
                      <a:gd name="T36" fmla="*/ 17 w 45"/>
                      <a:gd name="T37" fmla="*/ 117 h 119"/>
                      <a:gd name="T38" fmla="*/ 17 w 45"/>
                      <a:gd name="T39" fmla="*/ 117 h 119"/>
                      <a:gd name="T40" fmla="*/ 19 w 45"/>
                      <a:gd name="T41" fmla="*/ 119 h 119"/>
                      <a:gd name="T42" fmla="*/ 19 w 45"/>
                      <a:gd name="T43" fmla="*/ 119 h 119"/>
                      <a:gd name="T44" fmla="*/ 20 w 45"/>
                      <a:gd name="T45" fmla="*/ 119 h 119"/>
                      <a:gd name="T46" fmla="*/ 20 w 45"/>
                      <a:gd name="T47" fmla="*/ 119 h 119"/>
                      <a:gd name="T48" fmla="*/ 23 w 45"/>
                      <a:gd name="T49" fmla="*/ 119 h 119"/>
                      <a:gd name="T50" fmla="*/ 23 w 45"/>
                      <a:gd name="T51" fmla="*/ 119 h 119"/>
                      <a:gd name="T52" fmla="*/ 25 w 45"/>
                      <a:gd name="T53" fmla="*/ 119 h 119"/>
                      <a:gd name="T54" fmla="*/ 25 w 45"/>
                      <a:gd name="T55" fmla="*/ 119 h 119"/>
                      <a:gd name="T56" fmla="*/ 25 w 45"/>
                      <a:gd name="T57" fmla="*/ 119 h 119"/>
                      <a:gd name="T58" fmla="*/ 27 w 45"/>
                      <a:gd name="T59" fmla="*/ 119 h 119"/>
                      <a:gd name="T60" fmla="*/ 27 w 45"/>
                      <a:gd name="T61" fmla="*/ 119 h 119"/>
                      <a:gd name="T62" fmla="*/ 29 w 45"/>
                      <a:gd name="T63" fmla="*/ 119 h 119"/>
                      <a:gd name="T64" fmla="*/ 29 w 45"/>
                      <a:gd name="T65" fmla="*/ 119 h 119"/>
                      <a:gd name="T66" fmla="*/ 31 w 45"/>
                      <a:gd name="T67" fmla="*/ 119 h 119"/>
                      <a:gd name="T68" fmla="*/ 31 w 45"/>
                      <a:gd name="T69" fmla="*/ 119 h 119"/>
                      <a:gd name="T70" fmla="*/ 33 w 45"/>
                      <a:gd name="T71" fmla="*/ 115 h 119"/>
                      <a:gd name="T72" fmla="*/ 33 w 45"/>
                      <a:gd name="T73" fmla="*/ 115 h 119"/>
                      <a:gd name="T74" fmla="*/ 34 w 45"/>
                      <a:gd name="T75" fmla="*/ 1 h 119"/>
                      <a:gd name="T76" fmla="*/ 35 w 45"/>
                      <a:gd name="T77" fmla="*/ 118 h 119"/>
                      <a:gd name="T78" fmla="*/ 35 w 45"/>
                      <a:gd name="T79" fmla="*/ 118 h 119"/>
                      <a:gd name="T80" fmla="*/ 37 w 45"/>
                      <a:gd name="T81" fmla="*/ 119 h 119"/>
                      <a:gd name="T82" fmla="*/ 37 w 45"/>
                      <a:gd name="T83" fmla="*/ 119 h 119"/>
                      <a:gd name="T84" fmla="*/ 39 w 45"/>
                      <a:gd name="T85" fmla="*/ 119 h 119"/>
                      <a:gd name="T86" fmla="*/ 39 w 45"/>
                      <a:gd name="T87" fmla="*/ 119 h 119"/>
                      <a:gd name="T88" fmla="*/ 42 w 45"/>
                      <a:gd name="T89" fmla="*/ 119 h 119"/>
                      <a:gd name="T90" fmla="*/ 42 w 45"/>
                      <a:gd name="T91" fmla="*/ 119 h 119"/>
                      <a:gd name="T92" fmla="*/ 43 w 45"/>
                      <a:gd name="T93" fmla="*/ 119 h 119"/>
                      <a:gd name="T94" fmla="*/ 43 w 45"/>
                      <a:gd name="T95" fmla="*/ 119 h 119"/>
                      <a:gd name="T96" fmla="*/ 43 w 45"/>
                      <a:gd name="T97" fmla="*/ 119 h 119"/>
                      <a:gd name="T98" fmla="*/ 45 w 45"/>
                      <a:gd name="T99" fmla="*/ 119 h 1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19">
                        <a:moveTo>
                          <a:pt x="0" y="119"/>
                        </a:moveTo>
                        <a:lnTo>
                          <a:pt x="0" y="119"/>
                        </a:lnTo>
                        <a:lnTo>
                          <a:pt x="2" y="119"/>
                        </a:lnTo>
                        <a:lnTo>
                          <a:pt x="2" y="119"/>
                        </a:lnTo>
                        <a:lnTo>
                          <a:pt x="4" y="119"/>
                        </a:lnTo>
                        <a:lnTo>
                          <a:pt x="4" y="119"/>
                        </a:lnTo>
                        <a:lnTo>
                          <a:pt x="6" y="119"/>
                        </a:lnTo>
                        <a:lnTo>
                          <a:pt x="6" y="119"/>
                        </a:lnTo>
                        <a:lnTo>
                          <a:pt x="6" y="119"/>
                        </a:lnTo>
                        <a:lnTo>
                          <a:pt x="8" y="119"/>
                        </a:lnTo>
                        <a:lnTo>
                          <a:pt x="8" y="119"/>
                        </a:lnTo>
                        <a:lnTo>
                          <a:pt x="10" y="119"/>
                        </a:lnTo>
                        <a:lnTo>
                          <a:pt x="10" y="119"/>
                        </a:lnTo>
                        <a:lnTo>
                          <a:pt x="12" y="119"/>
                        </a:lnTo>
                        <a:lnTo>
                          <a:pt x="12" y="119"/>
                        </a:lnTo>
                        <a:lnTo>
                          <a:pt x="14" y="116"/>
                        </a:lnTo>
                        <a:lnTo>
                          <a:pt x="14" y="116"/>
                        </a:lnTo>
                        <a:lnTo>
                          <a:pt x="15" y="0"/>
                        </a:lnTo>
                        <a:lnTo>
                          <a:pt x="17" y="117"/>
                        </a:lnTo>
                        <a:lnTo>
                          <a:pt x="17" y="117"/>
                        </a:lnTo>
                        <a:lnTo>
                          <a:pt x="19" y="119"/>
                        </a:lnTo>
                        <a:lnTo>
                          <a:pt x="19" y="119"/>
                        </a:lnTo>
                        <a:lnTo>
                          <a:pt x="20" y="119"/>
                        </a:lnTo>
                        <a:lnTo>
                          <a:pt x="20" y="119"/>
                        </a:lnTo>
                        <a:lnTo>
                          <a:pt x="23" y="119"/>
                        </a:lnTo>
                        <a:lnTo>
                          <a:pt x="23" y="119"/>
                        </a:lnTo>
                        <a:lnTo>
                          <a:pt x="25" y="119"/>
                        </a:lnTo>
                        <a:lnTo>
                          <a:pt x="25" y="119"/>
                        </a:lnTo>
                        <a:lnTo>
                          <a:pt x="25" y="119"/>
                        </a:lnTo>
                        <a:lnTo>
                          <a:pt x="27" y="119"/>
                        </a:lnTo>
                        <a:lnTo>
                          <a:pt x="27" y="119"/>
                        </a:lnTo>
                        <a:lnTo>
                          <a:pt x="29" y="119"/>
                        </a:lnTo>
                        <a:lnTo>
                          <a:pt x="29" y="119"/>
                        </a:lnTo>
                        <a:lnTo>
                          <a:pt x="31" y="119"/>
                        </a:lnTo>
                        <a:lnTo>
                          <a:pt x="31" y="119"/>
                        </a:lnTo>
                        <a:lnTo>
                          <a:pt x="33" y="115"/>
                        </a:lnTo>
                        <a:lnTo>
                          <a:pt x="33" y="115"/>
                        </a:lnTo>
                        <a:lnTo>
                          <a:pt x="34" y="1"/>
                        </a:lnTo>
                        <a:lnTo>
                          <a:pt x="35" y="118"/>
                        </a:lnTo>
                        <a:lnTo>
                          <a:pt x="35" y="118"/>
                        </a:lnTo>
                        <a:lnTo>
                          <a:pt x="37" y="119"/>
                        </a:lnTo>
                        <a:lnTo>
                          <a:pt x="37" y="119"/>
                        </a:lnTo>
                        <a:lnTo>
                          <a:pt x="39" y="119"/>
                        </a:lnTo>
                        <a:lnTo>
                          <a:pt x="39" y="119"/>
                        </a:lnTo>
                        <a:lnTo>
                          <a:pt x="42" y="119"/>
                        </a:lnTo>
                        <a:lnTo>
                          <a:pt x="42" y="119"/>
                        </a:lnTo>
                        <a:lnTo>
                          <a:pt x="43" y="119"/>
                        </a:lnTo>
                        <a:lnTo>
                          <a:pt x="43" y="119"/>
                        </a:lnTo>
                        <a:lnTo>
                          <a:pt x="43" y="119"/>
                        </a:lnTo>
                        <a:lnTo>
                          <a:pt x="45" y="11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4" name="Freeform 168"/>
                  <p:cNvSpPr>
                    <a:spLocks/>
                  </p:cNvSpPr>
                  <p:nvPr/>
                </p:nvSpPr>
                <p:spPr bwMode="auto">
                  <a:xfrm>
                    <a:off x="5881688" y="2387601"/>
                    <a:ext cx="73025" cy="187325"/>
                  </a:xfrm>
                  <a:custGeom>
                    <a:avLst/>
                    <a:gdLst>
                      <a:gd name="T0" fmla="*/ 0 w 46"/>
                      <a:gd name="T1" fmla="*/ 118 h 118"/>
                      <a:gd name="T2" fmla="*/ 0 w 46"/>
                      <a:gd name="T3" fmla="*/ 118 h 118"/>
                      <a:gd name="T4" fmla="*/ 3 w 46"/>
                      <a:gd name="T5" fmla="*/ 118 h 118"/>
                      <a:gd name="T6" fmla="*/ 3 w 46"/>
                      <a:gd name="T7" fmla="*/ 118 h 118"/>
                      <a:gd name="T8" fmla="*/ 5 w 46"/>
                      <a:gd name="T9" fmla="*/ 118 h 118"/>
                      <a:gd name="T10" fmla="*/ 5 w 46"/>
                      <a:gd name="T11" fmla="*/ 118 h 118"/>
                      <a:gd name="T12" fmla="*/ 7 w 46"/>
                      <a:gd name="T13" fmla="*/ 111 h 118"/>
                      <a:gd name="T14" fmla="*/ 7 w 46"/>
                      <a:gd name="T15" fmla="*/ 111 h 118"/>
                      <a:gd name="T16" fmla="*/ 7 w 46"/>
                      <a:gd name="T17" fmla="*/ 0 h 118"/>
                      <a:gd name="T18" fmla="*/ 9 w 46"/>
                      <a:gd name="T19" fmla="*/ 117 h 118"/>
                      <a:gd name="T20" fmla="*/ 9 w 46"/>
                      <a:gd name="T21" fmla="*/ 117 h 118"/>
                      <a:gd name="T22" fmla="*/ 11 w 46"/>
                      <a:gd name="T23" fmla="*/ 118 h 118"/>
                      <a:gd name="T24" fmla="*/ 11 w 46"/>
                      <a:gd name="T25" fmla="*/ 118 h 118"/>
                      <a:gd name="T26" fmla="*/ 13 w 46"/>
                      <a:gd name="T27" fmla="*/ 118 h 118"/>
                      <a:gd name="T28" fmla="*/ 13 w 46"/>
                      <a:gd name="T29" fmla="*/ 118 h 118"/>
                      <a:gd name="T30" fmla="*/ 15 w 46"/>
                      <a:gd name="T31" fmla="*/ 118 h 118"/>
                      <a:gd name="T32" fmla="*/ 15 w 46"/>
                      <a:gd name="T33" fmla="*/ 118 h 118"/>
                      <a:gd name="T34" fmla="*/ 17 w 46"/>
                      <a:gd name="T35" fmla="*/ 118 h 118"/>
                      <a:gd name="T36" fmla="*/ 17 w 46"/>
                      <a:gd name="T37" fmla="*/ 118 h 118"/>
                      <a:gd name="T38" fmla="*/ 17 w 46"/>
                      <a:gd name="T39" fmla="*/ 118 h 118"/>
                      <a:gd name="T40" fmla="*/ 19 w 46"/>
                      <a:gd name="T41" fmla="*/ 118 h 118"/>
                      <a:gd name="T42" fmla="*/ 19 w 46"/>
                      <a:gd name="T43" fmla="*/ 118 h 118"/>
                      <a:gd name="T44" fmla="*/ 21 w 46"/>
                      <a:gd name="T45" fmla="*/ 118 h 118"/>
                      <a:gd name="T46" fmla="*/ 21 w 46"/>
                      <a:gd name="T47" fmla="*/ 118 h 118"/>
                      <a:gd name="T48" fmla="*/ 23 w 46"/>
                      <a:gd name="T49" fmla="*/ 118 h 118"/>
                      <a:gd name="T50" fmla="*/ 23 w 46"/>
                      <a:gd name="T51" fmla="*/ 118 h 118"/>
                      <a:gd name="T52" fmla="*/ 25 w 46"/>
                      <a:gd name="T53" fmla="*/ 104 h 118"/>
                      <a:gd name="T54" fmla="*/ 25 w 46"/>
                      <a:gd name="T55" fmla="*/ 104 h 118"/>
                      <a:gd name="T56" fmla="*/ 26 w 46"/>
                      <a:gd name="T57" fmla="*/ 0 h 118"/>
                      <a:gd name="T58" fmla="*/ 28 w 46"/>
                      <a:gd name="T59" fmla="*/ 117 h 118"/>
                      <a:gd name="T60" fmla="*/ 28 w 46"/>
                      <a:gd name="T61" fmla="*/ 117 h 118"/>
                      <a:gd name="T62" fmla="*/ 30 w 46"/>
                      <a:gd name="T63" fmla="*/ 118 h 118"/>
                      <a:gd name="T64" fmla="*/ 30 w 46"/>
                      <a:gd name="T65" fmla="*/ 118 h 118"/>
                      <a:gd name="T66" fmla="*/ 32 w 46"/>
                      <a:gd name="T67" fmla="*/ 118 h 118"/>
                      <a:gd name="T68" fmla="*/ 32 w 46"/>
                      <a:gd name="T69" fmla="*/ 118 h 118"/>
                      <a:gd name="T70" fmla="*/ 34 w 46"/>
                      <a:gd name="T71" fmla="*/ 118 h 118"/>
                      <a:gd name="T72" fmla="*/ 34 w 46"/>
                      <a:gd name="T73" fmla="*/ 118 h 118"/>
                      <a:gd name="T74" fmla="*/ 35 w 46"/>
                      <a:gd name="T75" fmla="*/ 118 h 118"/>
                      <a:gd name="T76" fmla="*/ 36 w 46"/>
                      <a:gd name="T77" fmla="*/ 118 h 118"/>
                      <a:gd name="T78" fmla="*/ 36 w 46"/>
                      <a:gd name="T79" fmla="*/ 118 h 118"/>
                      <a:gd name="T80" fmla="*/ 38 w 46"/>
                      <a:gd name="T81" fmla="*/ 118 h 118"/>
                      <a:gd name="T82" fmla="*/ 38 w 46"/>
                      <a:gd name="T83" fmla="*/ 118 h 118"/>
                      <a:gd name="T84" fmla="*/ 40 w 46"/>
                      <a:gd name="T85" fmla="*/ 118 h 118"/>
                      <a:gd name="T86" fmla="*/ 40 w 46"/>
                      <a:gd name="T87" fmla="*/ 118 h 118"/>
                      <a:gd name="T88" fmla="*/ 42 w 46"/>
                      <a:gd name="T89" fmla="*/ 118 h 118"/>
                      <a:gd name="T90" fmla="*/ 42 w 46"/>
                      <a:gd name="T91" fmla="*/ 118 h 118"/>
                      <a:gd name="T92" fmla="*/ 44 w 46"/>
                      <a:gd name="T93" fmla="*/ 85 h 118"/>
                      <a:gd name="T94" fmla="*/ 44 w 46"/>
                      <a:gd name="T95" fmla="*/ 83 h 118"/>
                      <a:gd name="T96" fmla="*/ 45 w 46"/>
                      <a:gd name="T97" fmla="*/ 1 h 118"/>
                      <a:gd name="T98" fmla="*/ 46 w 46"/>
                      <a:gd name="T99" fmla="*/ 118 h 1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8">
                        <a:moveTo>
                          <a:pt x="0" y="118"/>
                        </a:moveTo>
                        <a:lnTo>
                          <a:pt x="0" y="118"/>
                        </a:lnTo>
                        <a:lnTo>
                          <a:pt x="3" y="118"/>
                        </a:lnTo>
                        <a:lnTo>
                          <a:pt x="3" y="118"/>
                        </a:lnTo>
                        <a:lnTo>
                          <a:pt x="5" y="118"/>
                        </a:lnTo>
                        <a:lnTo>
                          <a:pt x="5" y="118"/>
                        </a:lnTo>
                        <a:lnTo>
                          <a:pt x="7" y="111"/>
                        </a:lnTo>
                        <a:lnTo>
                          <a:pt x="7" y="111"/>
                        </a:lnTo>
                        <a:lnTo>
                          <a:pt x="7" y="0"/>
                        </a:lnTo>
                        <a:lnTo>
                          <a:pt x="9" y="117"/>
                        </a:lnTo>
                        <a:lnTo>
                          <a:pt x="9" y="117"/>
                        </a:lnTo>
                        <a:lnTo>
                          <a:pt x="11" y="118"/>
                        </a:lnTo>
                        <a:lnTo>
                          <a:pt x="11" y="118"/>
                        </a:lnTo>
                        <a:lnTo>
                          <a:pt x="13" y="118"/>
                        </a:lnTo>
                        <a:lnTo>
                          <a:pt x="13" y="118"/>
                        </a:lnTo>
                        <a:lnTo>
                          <a:pt x="15" y="118"/>
                        </a:lnTo>
                        <a:lnTo>
                          <a:pt x="15" y="118"/>
                        </a:lnTo>
                        <a:lnTo>
                          <a:pt x="17" y="118"/>
                        </a:lnTo>
                        <a:lnTo>
                          <a:pt x="17" y="118"/>
                        </a:lnTo>
                        <a:lnTo>
                          <a:pt x="17" y="118"/>
                        </a:lnTo>
                        <a:lnTo>
                          <a:pt x="19" y="118"/>
                        </a:lnTo>
                        <a:lnTo>
                          <a:pt x="19" y="118"/>
                        </a:lnTo>
                        <a:lnTo>
                          <a:pt x="21" y="118"/>
                        </a:lnTo>
                        <a:lnTo>
                          <a:pt x="21" y="118"/>
                        </a:lnTo>
                        <a:lnTo>
                          <a:pt x="23" y="118"/>
                        </a:lnTo>
                        <a:lnTo>
                          <a:pt x="23" y="118"/>
                        </a:lnTo>
                        <a:lnTo>
                          <a:pt x="25" y="104"/>
                        </a:lnTo>
                        <a:lnTo>
                          <a:pt x="25" y="104"/>
                        </a:lnTo>
                        <a:lnTo>
                          <a:pt x="26" y="0"/>
                        </a:lnTo>
                        <a:lnTo>
                          <a:pt x="28" y="117"/>
                        </a:lnTo>
                        <a:lnTo>
                          <a:pt x="28" y="117"/>
                        </a:lnTo>
                        <a:lnTo>
                          <a:pt x="30" y="118"/>
                        </a:lnTo>
                        <a:lnTo>
                          <a:pt x="30" y="118"/>
                        </a:lnTo>
                        <a:lnTo>
                          <a:pt x="32" y="118"/>
                        </a:lnTo>
                        <a:lnTo>
                          <a:pt x="32" y="118"/>
                        </a:lnTo>
                        <a:lnTo>
                          <a:pt x="34" y="118"/>
                        </a:lnTo>
                        <a:lnTo>
                          <a:pt x="34" y="118"/>
                        </a:lnTo>
                        <a:lnTo>
                          <a:pt x="35" y="118"/>
                        </a:lnTo>
                        <a:lnTo>
                          <a:pt x="36" y="118"/>
                        </a:lnTo>
                        <a:lnTo>
                          <a:pt x="36" y="118"/>
                        </a:lnTo>
                        <a:lnTo>
                          <a:pt x="38" y="118"/>
                        </a:lnTo>
                        <a:lnTo>
                          <a:pt x="38" y="118"/>
                        </a:lnTo>
                        <a:lnTo>
                          <a:pt x="40" y="118"/>
                        </a:lnTo>
                        <a:lnTo>
                          <a:pt x="40" y="118"/>
                        </a:lnTo>
                        <a:lnTo>
                          <a:pt x="42" y="118"/>
                        </a:lnTo>
                        <a:lnTo>
                          <a:pt x="42" y="118"/>
                        </a:lnTo>
                        <a:lnTo>
                          <a:pt x="44" y="85"/>
                        </a:lnTo>
                        <a:lnTo>
                          <a:pt x="44" y="83"/>
                        </a:lnTo>
                        <a:lnTo>
                          <a:pt x="45" y="1"/>
                        </a:lnTo>
                        <a:lnTo>
                          <a:pt x="46" y="11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5" name="Freeform 169"/>
                  <p:cNvSpPr>
                    <a:spLocks/>
                  </p:cNvSpPr>
                  <p:nvPr/>
                </p:nvSpPr>
                <p:spPr bwMode="auto">
                  <a:xfrm>
                    <a:off x="5954713" y="2389188"/>
                    <a:ext cx="73025" cy="185738"/>
                  </a:xfrm>
                  <a:custGeom>
                    <a:avLst/>
                    <a:gdLst>
                      <a:gd name="T0" fmla="*/ 0 w 46"/>
                      <a:gd name="T1" fmla="*/ 117 h 117"/>
                      <a:gd name="T2" fmla="*/ 0 w 46"/>
                      <a:gd name="T3" fmla="*/ 117 h 117"/>
                      <a:gd name="T4" fmla="*/ 2 w 46"/>
                      <a:gd name="T5" fmla="*/ 117 h 117"/>
                      <a:gd name="T6" fmla="*/ 2 w 46"/>
                      <a:gd name="T7" fmla="*/ 117 h 117"/>
                      <a:gd name="T8" fmla="*/ 4 w 46"/>
                      <a:gd name="T9" fmla="*/ 117 h 117"/>
                      <a:gd name="T10" fmla="*/ 4 w 46"/>
                      <a:gd name="T11" fmla="*/ 117 h 117"/>
                      <a:gd name="T12" fmla="*/ 7 w 46"/>
                      <a:gd name="T13" fmla="*/ 117 h 117"/>
                      <a:gd name="T14" fmla="*/ 7 w 46"/>
                      <a:gd name="T15" fmla="*/ 117 h 117"/>
                      <a:gd name="T16" fmla="*/ 8 w 46"/>
                      <a:gd name="T17" fmla="*/ 117 h 117"/>
                      <a:gd name="T18" fmla="*/ 9 w 46"/>
                      <a:gd name="T19" fmla="*/ 117 h 117"/>
                      <a:gd name="T20" fmla="*/ 9 w 46"/>
                      <a:gd name="T21" fmla="*/ 117 h 117"/>
                      <a:gd name="T22" fmla="*/ 11 w 46"/>
                      <a:gd name="T23" fmla="*/ 117 h 117"/>
                      <a:gd name="T24" fmla="*/ 11 w 46"/>
                      <a:gd name="T25" fmla="*/ 117 h 117"/>
                      <a:gd name="T26" fmla="*/ 13 w 46"/>
                      <a:gd name="T27" fmla="*/ 117 h 117"/>
                      <a:gd name="T28" fmla="*/ 13 w 46"/>
                      <a:gd name="T29" fmla="*/ 117 h 117"/>
                      <a:gd name="T30" fmla="*/ 15 w 46"/>
                      <a:gd name="T31" fmla="*/ 117 h 117"/>
                      <a:gd name="T32" fmla="*/ 15 w 46"/>
                      <a:gd name="T33" fmla="*/ 117 h 117"/>
                      <a:gd name="T34" fmla="*/ 17 w 46"/>
                      <a:gd name="T35" fmla="*/ 16 h 117"/>
                      <a:gd name="T36" fmla="*/ 17 w 46"/>
                      <a:gd name="T37" fmla="*/ 13 h 117"/>
                      <a:gd name="T38" fmla="*/ 17 w 46"/>
                      <a:gd name="T39" fmla="*/ 0 h 117"/>
                      <a:gd name="T40" fmla="*/ 19 w 46"/>
                      <a:gd name="T41" fmla="*/ 117 h 117"/>
                      <a:gd name="T42" fmla="*/ 19 w 46"/>
                      <a:gd name="T43" fmla="*/ 117 h 117"/>
                      <a:gd name="T44" fmla="*/ 21 w 46"/>
                      <a:gd name="T45" fmla="*/ 117 h 117"/>
                      <a:gd name="T46" fmla="*/ 21 w 46"/>
                      <a:gd name="T47" fmla="*/ 117 h 117"/>
                      <a:gd name="T48" fmla="*/ 23 w 46"/>
                      <a:gd name="T49" fmla="*/ 117 h 117"/>
                      <a:gd name="T50" fmla="*/ 23 w 46"/>
                      <a:gd name="T51" fmla="*/ 117 h 117"/>
                      <a:gd name="T52" fmla="*/ 25 w 46"/>
                      <a:gd name="T53" fmla="*/ 117 h 117"/>
                      <a:gd name="T54" fmla="*/ 25 w 46"/>
                      <a:gd name="T55" fmla="*/ 117 h 117"/>
                      <a:gd name="T56" fmla="*/ 26 w 46"/>
                      <a:gd name="T57" fmla="*/ 117 h 117"/>
                      <a:gd name="T58" fmla="*/ 27 w 46"/>
                      <a:gd name="T59" fmla="*/ 117 h 117"/>
                      <a:gd name="T60" fmla="*/ 27 w 46"/>
                      <a:gd name="T61" fmla="*/ 117 h 117"/>
                      <a:gd name="T62" fmla="*/ 29 w 46"/>
                      <a:gd name="T63" fmla="*/ 117 h 117"/>
                      <a:gd name="T64" fmla="*/ 29 w 46"/>
                      <a:gd name="T65" fmla="*/ 117 h 117"/>
                      <a:gd name="T66" fmla="*/ 32 w 46"/>
                      <a:gd name="T67" fmla="*/ 117 h 117"/>
                      <a:gd name="T68" fmla="*/ 32 w 46"/>
                      <a:gd name="T69" fmla="*/ 117 h 117"/>
                      <a:gd name="T70" fmla="*/ 34 w 46"/>
                      <a:gd name="T71" fmla="*/ 117 h 117"/>
                      <a:gd name="T72" fmla="*/ 34 w 46"/>
                      <a:gd name="T73" fmla="*/ 117 h 117"/>
                      <a:gd name="T74" fmla="*/ 36 w 46"/>
                      <a:gd name="T75" fmla="*/ 0 h 117"/>
                      <a:gd name="T76" fmla="*/ 36 w 46"/>
                      <a:gd name="T77" fmla="*/ 43 h 117"/>
                      <a:gd name="T78" fmla="*/ 36 w 46"/>
                      <a:gd name="T79" fmla="*/ 46 h 117"/>
                      <a:gd name="T80" fmla="*/ 38 w 46"/>
                      <a:gd name="T81" fmla="*/ 117 h 117"/>
                      <a:gd name="T82" fmla="*/ 38 w 46"/>
                      <a:gd name="T83" fmla="*/ 117 h 117"/>
                      <a:gd name="T84" fmla="*/ 40 w 46"/>
                      <a:gd name="T85" fmla="*/ 117 h 117"/>
                      <a:gd name="T86" fmla="*/ 40 w 46"/>
                      <a:gd name="T87" fmla="*/ 117 h 117"/>
                      <a:gd name="T88" fmla="*/ 42 w 46"/>
                      <a:gd name="T89" fmla="*/ 117 h 117"/>
                      <a:gd name="T90" fmla="*/ 42 w 46"/>
                      <a:gd name="T91" fmla="*/ 117 h 117"/>
                      <a:gd name="T92" fmla="*/ 44 w 46"/>
                      <a:gd name="T93" fmla="*/ 117 h 117"/>
                      <a:gd name="T94" fmla="*/ 44 w 46"/>
                      <a:gd name="T95" fmla="*/ 117 h 117"/>
                      <a:gd name="T96" fmla="*/ 45 w 46"/>
                      <a:gd name="T97" fmla="*/ 117 h 117"/>
                      <a:gd name="T98" fmla="*/ 46 w 46"/>
                      <a:gd name="T99" fmla="*/ 117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7">
                        <a:moveTo>
                          <a:pt x="0" y="117"/>
                        </a:moveTo>
                        <a:lnTo>
                          <a:pt x="0" y="117"/>
                        </a:lnTo>
                        <a:lnTo>
                          <a:pt x="2" y="117"/>
                        </a:lnTo>
                        <a:lnTo>
                          <a:pt x="2" y="117"/>
                        </a:lnTo>
                        <a:lnTo>
                          <a:pt x="4" y="117"/>
                        </a:lnTo>
                        <a:lnTo>
                          <a:pt x="4" y="117"/>
                        </a:lnTo>
                        <a:lnTo>
                          <a:pt x="7" y="117"/>
                        </a:lnTo>
                        <a:lnTo>
                          <a:pt x="7" y="117"/>
                        </a:lnTo>
                        <a:lnTo>
                          <a:pt x="8" y="117"/>
                        </a:lnTo>
                        <a:lnTo>
                          <a:pt x="9" y="117"/>
                        </a:lnTo>
                        <a:lnTo>
                          <a:pt x="9" y="117"/>
                        </a:lnTo>
                        <a:lnTo>
                          <a:pt x="11" y="117"/>
                        </a:lnTo>
                        <a:lnTo>
                          <a:pt x="11" y="117"/>
                        </a:lnTo>
                        <a:lnTo>
                          <a:pt x="13" y="117"/>
                        </a:lnTo>
                        <a:lnTo>
                          <a:pt x="13" y="117"/>
                        </a:lnTo>
                        <a:lnTo>
                          <a:pt x="15" y="117"/>
                        </a:lnTo>
                        <a:lnTo>
                          <a:pt x="15" y="117"/>
                        </a:lnTo>
                        <a:lnTo>
                          <a:pt x="17" y="16"/>
                        </a:lnTo>
                        <a:lnTo>
                          <a:pt x="17" y="13"/>
                        </a:lnTo>
                        <a:lnTo>
                          <a:pt x="17" y="0"/>
                        </a:lnTo>
                        <a:lnTo>
                          <a:pt x="19" y="117"/>
                        </a:lnTo>
                        <a:lnTo>
                          <a:pt x="19" y="117"/>
                        </a:lnTo>
                        <a:lnTo>
                          <a:pt x="21" y="117"/>
                        </a:lnTo>
                        <a:lnTo>
                          <a:pt x="21" y="117"/>
                        </a:lnTo>
                        <a:lnTo>
                          <a:pt x="23" y="117"/>
                        </a:lnTo>
                        <a:lnTo>
                          <a:pt x="23" y="117"/>
                        </a:lnTo>
                        <a:lnTo>
                          <a:pt x="25" y="117"/>
                        </a:lnTo>
                        <a:lnTo>
                          <a:pt x="25" y="117"/>
                        </a:lnTo>
                        <a:lnTo>
                          <a:pt x="26" y="117"/>
                        </a:lnTo>
                        <a:lnTo>
                          <a:pt x="27" y="117"/>
                        </a:lnTo>
                        <a:lnTo>
                          <a:pt x="27" y="117"/>
                        </a:lnTo>
                        <a:lnTo>
                          <a:pt x="29" y="117"/>
                        </a:lnTo>
                        <a:lnTo>
                          <a:pt x="29" y="117"/>
                        </a:lnTo>
                        <a:lnTo>
                          <a:pt x="32" y="117"/>
                        </a:lnTo>
                        <a:lnTo>
                          <a:pt x="32" y="117"/>
                        </a:lnTo>
                        <a:lnTo>
                          <a:pt x="34" y="117"/>
                        </a:lnTo>
                        <a:lnTo>
                          <a:pt x="34" y="117"/>
                        </a:lnTo>
                        <a:lnTo>
                          <a:pt x="36" y="0"/>
                        </a:lnTo>
                        <a:lnTo>
                          <a:pt x="36" y="43"/>
                        </a:lnTo>
                        <a:lnTo>
                          <a:pt x="36" y="46"/>
                        </a:lnTo>
                        <a:lnTo>
                          <a:pt x="38" y="117"/>
                        </a:lnTo>
                        <a:lnTo>
                          <a:pt x="38" y="117"/>
                        </a:lnTo>
                        <a:lnTo>
                          <a:pt x="40" y="117"/>
                        </a:lnTo>
                        <a:lnTo>
                          <a:pt x="40" y="117"/>
                        </a:lnTo>
                        <a:lnTo>
                          <a:pt x="42" y="117"/>
                        </a:lnTo>
                        <a:lnTo>
                          <a:pt x="42" y="117"/>
                        </a:lnTo>
                        <a:lnTo>
                          <a:pt x="44" y="117"/>
                        </a:lnTo>
                        <a:lnTo>
                          <a:pt x="44" y="117"/>
                        </a:lnTo>
                        <a:lnTo>
                          <a:pt x="45" y="117"/>
                        </a:lnTo>
                        <a:lnTo>
                          <a:pt x="46" y="11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6" name="Freeform 170"/>
                  <p:cNvSpPr>
                    <a:spLocks/>
                  </p:cNvSpPr>
                  <p:nvPr/>
                </p:nvSpPr>
                <p:spPr bwMode="auto">
                  <a:xfrm>
                    <a:off x="6027738" y="2390776"/>
                    <a:ext cx="73025" cy="184150"/>
                  </a:xfrm>
                  <a:custGeom>
                    <a:avLst/>
                    <a:gdLst>
                      <a:gd name="T0" fmla="*/ 0 w 46"/>
                      <a:gd name="T1" fmla="*/ 116 h 116"/>
                      <a:gd name="T2" fmla="*/ 0 w 46"/>
                      <a:gd name="T3" fmla="*/ 116 h 116"/>
                      <a:gd name="T4" fmla="*/ 2 w 46"/>
                      <a:gd name="T5" fmla="*/ 116 h 116"/>
                      <a:gd name="T6" fmla="*/ 2 w 46"/>
                      <a:gd name="T7" fmla="*/ 116 h 116"/>
                      <a:gd name="T8" fmla="*/ 4 w 46"/>
                      <a:gd name="T9" fmla="*/ 116 h 116"/>
                      <a:gd name="T10" fmla="*/ 4 w 46"/>
                      <a:gd name="T11" fmla="*/ 116 h 116"/>
                      <a:gd name="T12" fmla="*/ 6 w 46"/>
                      <a:gd name="T13" fmla="*/ 116 h 116"/>
                      <a:gd name="T14" fmla="*/ 6 w 46"/>
                      <a:gd name="T15" fmla="*/ 116 h 116"/>
                      <a:gd name="T16" fmla="*/ 8 w 46"/>
                      <a:gd name="T17" fmla="*/ 0 h 116"/>
                      <a:gd name="T18" fmla="*/ 8 w 46"/>
                      <a:gd name="T19" fmla="*/ 91 h 116"/>
                      <a:gd name="T20" fmla="*/ 8 w 46"/>
                      <a:gd name="T21" fmla="*/ 92 h 116"/>
                      <a:gd name="T22" fmla="*/ 11 w 46"/>
                      <a:gd name="T23" fmla="*/ 116 h 116"/>
                      <a:gd name="T24" fmla="*/ 11 w 46"/>
                      <a:gd name="T25" fmla="*/ 116 h 116"/>
                      <a:gd name="T26" fmla="*/ 13 w 46"/>
                      <a:gd name="T27" fmla="*/ 116 h 116"/>
                      <a:gd name="T28" fmla="*/ 13 w 46"/>
                      <a:gd name="T29" fmla="*/ 116 h 116"/>
                      <a:gd name="T30" fmla="*/ 15 w 46"/>
                      <a:gd name="T31" fmla="*/ 116 h 116"/>
                      <a:gd name="T32" fmla="*/ 15 w 46"/>
                      <a:gd name="T33" fmla="*/ 116 h 116"/>
                      <a:gd name="T34" fmla="*/ 17 w 46"/>
                      <a:gd name="T35" fmla="*/ 116 h 116"/>
                      <a:gd name="T36" fmla="*/ 17 w 46"/>
                      <a:gd name="T37" fmla="*/ 116 h 116"/>
                      <a:gd name="T38" fmla="*/ 17 w 46"/>
                      <a:gd name="T39" fmla="*/ 116 h 116"/>
                      <a:gd name="T40" fmla="*/ 19 w 46"/>
                      <a:gd name="T41" fmla="*/ 116 h 116"/>
                      <a:gd name="T42" fmla="*/ 19 w 46"/>
                      <a:gd name="T43" fmla="*/ 116 h 116"/>
                      <a:gd name="T44" fmla="*/ 21 w 46"/>
                      <a:gd name="T45" fmla="*/ 116 h 116"/>
                      <a:gd name="T46" fmla="*/ 21 w 46"/>
                      <a:gd name="T47" fmla="*/ 116 h 116"/>
                      <a:gd name="T48" fmla="*/ 23 w 46"/>
                      <a:gd name="T49" fmla="*/ 116 h 116"/>
                      <a:gd name="T50" fmla="*/ 23 w 46"/>
                      <a:gd name="T51" fmla="*/ 116 h 116"/>
                      <a:gd name="T52" fmla="*/ 25 w 46"/>
                      <a:gd name="T53" fmla="*/ 115 h 116"/>
                      <a:gd name="T54" fmla="*/ 25 w 46"/>
                      <a:gd name="T55" fmla="*/ 115 h 116"/>
                      <a:gd name="T56" fmla="*/ 27 w 46"/>
                      <a:gd name="T57" fmla="*/ 0 h 116"/>
                      <a:gd name="T58" fmla="*/ 27 w 46"/>
                      <a:gd name="T59" fmla="*/ 105 h 116"/>
                      <a:gd name="T60" fmla="*/ 27 w 46"/>
                      <a:gd name="T61" fmla="*/ 106 h 116"/>
                      <a:gd name="T62" fmla="*/ 29 w 46"/>
                      <a:gd name="T63" fmla="*/ 116 h 116"/>
                      <a:gd name="T64" fmla="*/ 29 w 46"/>
                      <a:gd name="T65" fmla="*/ 116 h 116"/>
                      <a:gd name="T66" fmla="*/ 31 w 46"/>
                      <a:gd name="T67" fmla="*/ 116 h 116"/>
                      <a:gd name="T68" fmla="*/ 31 w 46"/>
                      <a:gd name="T69" fmla="*/ 116 h 116"/>
                      <a:gd name="T70" fmla="*/ 33 w 46"/>
                      <a:gd name="T71" fmla="*/ 116 h 116"/>
                      <a:gd name="T72" fmla="*/ 33 w 46"/>
                      <a:gd name="T73" fmla="*/ 116 h 116"/>
                      <a:gd name="T74" fmla="*/ 36 w 46"/>
                      <a:gd name="T75" fmla="*/ 116 h 116"/>
                      <a:gd name="T76" fmla="*/ 36 w 46"/>
                      <a:gd name="T77" fmla="*/ 116 h 116"/>
                      <a:gd name="T78" fmla="*/ 36 w 46"/>
                      <a:gd name="T79" fmla="*/ 116 h 116"/>
                      <a:gd name="T80" fmla="*/ 38 w 46"/>
                      <a:gd name="T81" fmla="*/ 116 h 116"/>
                      <a:gd name="T82" fmla="*/ 38 w 46"/>
                      <a:gd name="T83" fmla="*/ 116 h 116"/>
                      <a:gd name="T84" fmla="*/ 39 w 46"/>
                      <a:gd name="T85" fmla="*/ 116 h 116"/>
                      <a:gd name="T86" fmla="*/ 39 w 46"/>
                      <a:gd name="T87" fmla="*/ 116 h 116"/>
                      <a:gd name="T88" fmla="*/ 42 w 46"/>
                      <a:gd name="T89" fmla="*/ 116 h 116"/>
                      <a:gd name="T90" fmla="*/ 42 w 46"/>
                      <a:gd name="T91" fmla="*/ 116 h 116"/>
                      <a:gd name="T92" fmla="*/ 44 w 46"/>
                      <a:gd name="T93" fmla="*/ 115 h 116"/>
                      <a:gd name="T94" fmla="*/ 44 w 46"/>
                      <a:gd name="T95" fmla="*/ 115 h 116"/>
                      <a:gd name="T96" fmla="*/ 45 w 46"/>
                      <a:gd name="T97" fmla="*/ 1 h 116"/>
                      <a:gd name="T98" fmla="*/ 46 w 46"/>
                      <a:gd name="T99" fmla="*/ 111 h 1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6">
                        <a:moveTo>
                          <a:pt x="0" y="116"/>
                        </a:moveTo>
                        <a:lnTo>
                          <a:pt x="0" y="116"/>
                        </a:lnTo>
                        <a:lnTo>
                          <a:pt x="2" y="116"/>
                        </a:lnTo>
                        <a:lnTo>
                          <a:pt x="2" y="116"/>
                        </a:lnTo>
                        <a:lnTo>
                          <a:pt x="4" y="116"/>
                        </a:lnTo>
                        <a:lnTo>
                          <a:pt x="4" y="116"/>
                        </a:lnTo>
                        <a:lnTo>
                          <a:pt x="6" y="116"/>
                        </a:lnTo>
                        <a:lnTo>
                          <a:pt x="6" y="116"/>
                        </a:lnTo>
                        <a:lnTo>
                          <a:pt x="8" y="0"/>
                        </a:lnTo>
                        <a:lnTo>
                          <a:pt x="8" y="91"/>
                        </a:lnTo>
                        <a:lnTo>
                          <a:pt x="8" y="92"/>
                        </a:lnTo>
                        <a:lnTo>
                          <a:pt x="11" y="116"/>
                        </a:lnTo>
                        <a:lnTo>
                          <a:pt x="11" y="116"/>
                        </a:lnTo>
                        <a:lnTo>
                          <a:pt x="13" y="116"/>
                        </a:lnTo>
                        <a:lnTo>
                          <a:pt x="13" y="116"/>
                        </a:lnTo>
                        <a:lnTo>
                          <a:pt x="15" y="116"/>
                        </a:lnTo>
                        <a:lnTo>
                          <a:pt x="15" y="116"/>
                        </a:lnTo>
                        <a:lnTo>
                          <a:pt x="17" y="116"/>
                        </a:lnTo>
                        <a:lnTo>
                          <a:pt x="17" y="116"/>
                        </a:lnTo>
                        <a:lnTo>
                          <a:pt x="17" y="116"/>
                        </a:lnTo>
                        <a:lnTo>
                          <a:pt x="19" y="116"/>
                        </a:lnTo>
                        <a:lnTo>
                          <a:pt x="19" y="116"/>
                        </a:lnTo>
                        <a:lnTo>
                          <a:pt x="21" y="116"/>
                        </a:lnTo>
                        <a:lnTo>
                          <a:pt x="21" y="116"/>
                        </a:lnTo>
                        <a:lnTo>
                          <a:pt x="23" y="116"/>
                        </a:lnTo>
                        <a:lnTo>
                          <a:pt x="23" y="116"/>
                        </a:lnTo>
                        <a:lnTo>
                          <a:pt x="25" y="115"/>
                        </a:lnTo>
                        <a:lnTo>
                          <a:pt x="25" y="115"/>
                        </a:lnTo>
                        <a:lnTo>
                          <a:pt x="27" y="0"/>
                        </a:lnTo>
                        <a:lnTo>
                          <a:pt x="27" y="105"/>
                        </a:lnTo>
                        <a:lnTo>
                          <a:pt x="27" y="106"/>
                        </a:lnTo>
                        <a:lnTo>
                          <a:pt x="29" y="116"/>
                        </a:lnTo>
                        <a:lnTo>
                          <a:pt x="29" y="116"/>
                        </a:lnTo>
                        <a:lnTo>
                          <a:pt x="31" y="116"/>
                        </a:lnTo>
                        <a:lnTo>
                          <a:pt x="31" y="116"/>
                        </a:lnTo>
                        <a:lnTo>
                          <a:pt x="33" y="116"/>
                        </a:lnTo>
                        <a:lnTo>
                          <a:pt x="33" y="116"/>
                        </a:lnTo>
                        <a:lnTo>
                          <a:pt x="36" y="116"/>
                        </a:lnTo>
                        <a:lnTo>
                          <a:pt x="36" y="116"/>
                        </a:lnTo>
                        <a:lnTo>
                          <a:pt x="36" y="116"/>
                        </a:lnTo>
                        <a:lnTo>
                          <a:pt x="38" y="116"/>
                        </a:lnTo>
                        <a:lnTo>
                          <a:pt x="38" y="116"/>
                        </a:lnTo>
                        <a:lnTo>
                          <a:pt x="39" y="116"/>
                        </a:lnTo>
                        <a:lnTo>
                          <a:pt x="39" y="116"/>
                        </a:lnTo>
                        <a:lnTo>
                          <a:pt x="42" y="116"/>
                        </a:lnTo>
                        <a:lnTo>
                          <a:pt x="42" y="116"/>
                        </a:lnTo>
                        <a:lnTo>
                          <a:pt x="44" y="115"/>
                        </a:lnTo>
                        <a:lnTo>
                          <a:pt x="44" y="115"/>
                        </a:lnTo>
                        <a:lnTo>
                          <a:pt x="45" y="1"/>
                        </a:lnTo>
                        <a:lnTo>
                          <a:pt x="46" y="11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7" name="Freeform 171"/>
                  <p:cNvSpPr>
                    <a:spLocks/>
                  </p:cNvSpPr>
                  <p:nvPr/>
                </p:nvSpPr>
                <p:spPr bwMode="auto">
                  <a:xfrm>
                    <a:off x="6100763" y="2392363"/>
                    <a:ext cx="73025" cy="182563"/>
                  </a:xfrm>
                  <a:custGeom>
                    <a:avLst/>
                    <a:gdLst>
                      <a:gd name="T0" fmla="*/ 0 w 46"/>
                      <a:gd name="T1" fmla="*/ 110 h 115"/>
                      <a:gd name="T2" fmla="*/ 0 w 46"/>
                      <a:gd name="T3" fmla="*/ 110 h 115"/>
                      <a:gd name="T4" fmla="*/ 2 w 46"/>
                      <a:gd name="T5" fmla="*/ 115 h 115"/>
                      <a:gd name="T6" fmla="*/ 2 w 46"/>
                      <a:gd name="T7" fmla="*/ 115 h 115"/>
                      <a:gd name="T8" fmla="*/ 4 w 46"/>
                      <a:gd name="T9" fmla="*/ 115 h 115"/>
                      <a:gd name="T10" fmla="*/ 4 w 46"/>
                      <a:gd name="T11" fmla="*/ 115 h 115"/>
                      <a:gd name="T12" fmla="*/ 6 w 46"/>
                      <a:gd name="T13" fmla="*/ 115 h 115"/>
                      <a:gd name="T14" fmla="*/ 6 w 46"/>
                      <a:gd name="T15" fmla="*/ 115 h 115"/>
                      <a:gd name="T16" fmla="*/ 8 w 46"/>
                      <a:gd name="T17" fmla="*/ 115 h 115"/>
                      <a:gd name="T18" fmla="*/ 8 w 46"/>
                      <a:gd name="T19" fmla="*/ 115 h 115"/>
                      <a:gd name="T20" fmla="*/ 8 w 46"/>
                      <a:gd name="T21" fmla="*/ 115 h 115"/>
                      <a:gd name="T22" fmla="*/ 10 w 46"/>
                      <a:gd name="T23" fmla="*/ 115 h 115"/>
                      <a:gd name="T24" fmla="*/ 10 w 46"/>
                      <a:gd name="T25" fmla="*/ 115 h 115"/>
                      <a:gd name="T26" fmla="*/ 12 w 46"/>
                      <a:gd name="T27" fmla="*/ 115 h 115"/>
                      <a:gd name="T28" fmla="*/ 12 w 46"/>
                      <a:gd name="T29" fmla="*/ 115 h 115"/>
                      <a:gd name="T30" fmla="*/ 15 w 46"/>
                      <a:gd name="T31" fmla="*/ 115 h 115"/>
                      <a:gd name="T32" fmla="*/ 15 w 46"/>
                      <a:gd name="T33" fmla="*/ 115 h 115"/>
                      <a:gd name="T34" fmla="*/ 16 w 46"/>
                      <a:gd name="T35" fmla="*/ 114 h 115"/>
                      <a:gd name="T36" fmla="*/ 16 w 46"/>
                      <a:gd name="T37" fmla="*/ 114 h 115"/>
                      <a:gd name="T38" fmla="*/ 18 w 46"/>
                      <a:gd name="T39" fmla="*/ 0 h 115"/>
                      <a:gd name="T40" fmla="*/ 18 w 46"/>
                      <a:gd name="T41" fmla="*/ 112 h 115"/>
                      <a:gd name="T42" fmla="*/ 18 w 46"/>
                      <a:gd name="T43" fmla="*/ 112 h 115"/>
                      <a:gd name="T44" fmla="*/ 21 w 46"/>
                      <a:gd name="T45" fmla="*/ 115 h 115"/>
                      <a:gd name="T46" fmla="*/ 21 w 46"/>
                      <a:gd name="T47" fmla="*/ 115 h 115"/>
                      <a:gd name="T48" fmla="*/ 23 w 46"/>
                      <a:gd name="T49" fmla="*/ 115 h 115"/>
                      <a:gd name="T50" fmla="*/ 23 w 46"/>
                      <a:gd name="T51" fmla="*/ 115 h 115"/>
                      <a:gd name="T52" fmla="*/ 25 w 46"/>
                      <a:gd name="T53" fmla="*/ 115 h 115"/>
                      <a:gd name="T54" fmla="*/ 25 w 46"/>
                      <a:gd name="T55" fmla="*/ 115 h 115"/>
                      <a:gd name="T56" fmla="*/ 27 w 46"/>
                      <a:gd name="T57" fmla="*/ 115 h 115"/>
                      <a:gd name="T58" fmla="*/ 27 w 46"/>
                      <a:gd name="T59" fmla="*/ 115 h 115"/>
                      <a:gd name="T60" fmla="*/ 27 w 46"/>
                      <a:gd name="T61" fmla="*/ 115 h 115"/>
                      <a:gd name="T62" fmla="*/ 29 w 46"/>
                      <a:gd name="T63" fmla="*/ 115 h 115"/>
                      <a:gd name="T64" fmla="*/ 29 w 46"/>
                      <a:gd name="T65" fmla="*/ 115 h 115"/>
                      <a:gd name="T66" fmla="*/ 31 w 46"/>
                      <a:gd name="T67" fmla="*/ 115 h 115"/>
                      <a:gd name="T68" fmla="*/ 31 w 46"/>
                      <a:gd name="T69" fmla="*/ 115 h 115"/>
                      <a:gd name="T70" fmla="*/ 33 w 46"/>
                      <a:gd name="T71" fmla="*/ 115 h 115"/>
                      <a:gd name="T72" fmla="*/ 33 w 46"/>
                      <a:gd name="T73" fmla="*/ 115 h 115"/>
                      <a:gd name="T74" fmla="*/ 35 w 46"/>
                      <a:gd name="T75" fmla="*/ 113 h 115"/>
                      <a:gd name="T76" fmla="*/ 35 w 46"/>
                      <a:gd name="T77" fmla="*/ 113 h 115"/>
                      <a:gd name="T78" fmla="*/ 36 w 46"/>
                      <a:gd name="T79" fmla="*/ 0 h 115"/>
                      <a:gd name="T80" fmla="*/ 37 w 46"/>
                      <a:gd name="T81" fmla="*/ 113 h 115"/>
                      <a:gd name="T82" fmla="*/ 37 w 46"/>
                      <a:gd name="T83" fmla="*/ 113 h 115"/>
                      <a:gd name="T84" fmla="*/ 39 w 46"/>
                      <a:gd name="T85" fmla="*/ 115 h 115"/>
                      <a:gd name="T86" fmla="*/ 39 w 46"/>
                      <a:gd name="T87" fmla="*/ 115 h 115"/>
                      <a:gd name="T88" fmla="*/ 41 w 46"/>
                      <a:gd name="T89" fmla="*/ 115 h 115"/>
                      <a:gd name="T90" fmla="*/ 41 w 46"/>
                      <a:gd name="T91" fmla="*/ 115 h 115"/>
                      <a:gd name="T92" fmla="*/ 43 w 46"/>
                      <a:gd name="T93" fmla="*/ 115 h 115"/>
                      <a:gd name="T94" fmla="*/ 43 w 46"/>
                      <a:gd name="T95" fmla="*/ 115 h 115"/>
                      <a:gd name="T96" fmla="*/ 46 w 46"/>
                      <a:gd name="T97" fmla="*/ 115 h 115"/>
                      <a:gd name="T98" fmla="*/ 46 w 46"/>
                      <a:gd name="T99" fmla="*/ 115 h 11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5">
                        <a:moveTo>
                          <a:pt x="0" y="110"/>
                        </a:moveTo>
                        <a:lnTo>
                          <a:pt x="0" y="110"/>
                        </a:lnTo>
                        <a:lnTo>
                          <a:pt x="2" y="115"/>
                        </a:lnTo>
                        <a:lnTo>
                          <a:pt x="2" y="115"/>
                        </a:lnTo>
                        <a:lnTo>
                          <a:pt x="4" y="115"/>
                        </a:lnTo>
                        <a:lnTo>
                          <a:pt x="4" y="115"/>
                        </a:lnTo>
                        <a:lnTo>
                          <a:pt x="6" y="115"/>
                        </a:lnTo>
                        <a:lnTo>
                          <a:pt x="6" y="115"/>
                        </a:lnTo>
                        <a:lnTo>
                          <a:pt x="8" y="115"/>
                        </a:lnTo>
                        <a:lnTo>
                          <a:pt x="8" y="115"/>
                        </a:lnTo>
                        <a:lnTo>
                          <a:pt x="8" y="115"/>
                        </a:lnTo>
                        <a:lnTo>
                          <a:pt x="10" y="115"/>
                        </a:lnTo>
                        <a:lnTo>
                          <a:pt x="10" y="115"/>
                        </a:lnTo>
                        <a:lnTo>
                          <a:pt x="12" y="115"/>
                        </a:lnTo>
                        <a:lnTo>
                          <a:pt x="12" y="115"/>
                        </a:lnTo>
                        <a:lnTo>
                          <a:pt x="15" y="115"/>
                        </a:lnTo>
                        <a:lnTo>
                          <a:pt x="15" y="115"/>
                        </a:lnTo>
                        <a:lnTo>
                          <a:pt x="16" y="114"/>
                        </a:lnTo>
                        <a:lnTo>
                          <a:pt x="16" y="114"/>
                        </a:lnTo>
                        <a:lnTo>
                          <a:pt x="18" y="0"/>
                        </a:lnTo>
                        <a:lnTo>
                          <a:pt x="18" y="112"/>
                        </a:lnTo>
                        <a:lnTo>
                          <a:pt x="18" y="112"/>
                        </a:lnTo>
                        <a:lnTo>
                          <a:pt x="21" y="115"/>
                        </a:lnTo>
                        <a:lnTo>
                          <a:pt x="21" y="115"/>
                        </a:lnTo>
                        <a:lnTo>
                          <a:pt x="23" y="115"/>
                        </a:lnTo>
                        <a:lnTo>
                          <a:pt x="23" y="115"/>
                        </a:lnTo>
                        <a:lnTo>
                          <a:pt x="25" y="115"/>
                        </a:lnTo>
                        <a:lnTo>
                          <a:pt x="25" y="115"/>
                        </a:lnTo>
                        <a:lnTo>
                          <a:pt x="27" y="115"/>
                        </a:lnTo>
                        <a:lnTo>
                          <a:pt x="27" y="115"/>
                        </a:lnTo>
                        <a:lnTo>
                          <a:pt x="27" y="115"/>
                        </a:lnTo>
                        <a:lnTo>
                          <a:pt x="29" y="115"/>
                        </a:lnTo>
                        <a:lnTo>
                          <a:pt x="29" y="115"/>
                        </a:lnTo>
                        <a:lnTo>
                          <a:pt x="31" y="115"/>
                        </a:lnTo>
                        <a:lnTo>
                          <a:pt x="31" y="115"/>
                        </a:lnTo>
                        <a:lnTo>
                          <a:pt x="33" y="115"/>
                        </a:lnTo>
                        <a:lnTo>
                          <a:pt x="33" y="115"/>
                        </a:lnTo>
                        <a:lnTo>
                          <a:pt x="35" y="113"/>
                        </a:lnTo>
                        <a:lnTo>
                          <a:pt x="35" y="113"/>
                        </a:lnTo>
                        <a:lnTo>
                          <a:pt x="36" y="0"/>
                        </a:lnTo>
                        <a:lnTo>
                          <a:pt x="37" y="113"/>
                        </a:lnTo>
                        <a:lnTo>
                          <a:pt x="37" y="113"/>
                        </a:lnTo>
                        <a:lnTo>
                          <a:pt x="39" y="115"/>
                        </a:lnTo>
                        <a:lnTo>
                          <a:pt x="39" y="115"/>
                        </a:lnTo>
                        <a:lnTo>
                          <a:pt x="41" y="115"/>
                        </a:lnTo>
                        <a:lnTo>
                          <a:pt x="41" y="115"/>
                        </a:lnTo>
                        <a:lnTo>
                          <a:pt x="43" y="115"/>
                        </a:lnTo>
                        <a:lnTo>
                          <a:pt x="43" y="115"/>
                        </a:lnTo>
                        <a:lnTo>
                          <a:pt x="46" y="115"/>
                        </a:lnTo>
                        <a:lnTo>
                          <a:pt x="46" y="11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8" name="Freeform 172"/>
                  <p:cNvSpPr>
                    <a:spLocks/>
                  </p:cNvSpPr>
                  <p:nvPr/>
                </p:nvSpPr>
                <p:spPr bwMode="auto">
                  <a:xfrm>
                    <a:off x="6173788" y="2393951"/>
                    <a:ext cx="71438" cy="180975"/>
                  </a:xfrm>
                  <a:custGeom>
                    <a:avLst/>
                    <a:gdLst>
                      <a:gd name="T0" fmla="*/ 0 w 45"/>
                      <a:gd name="T1" fmla="*/ 114 h 114"/>
                      <a:gd name="T2" fmla="*/ 0 w 45"/>
                      <a:gd name="T3" fmla="*/ 114 h 114"/>
                      <a:gd name="T4" fmla="*/ 2 w 45"/>
                      <a:gd name="T5" fmla="*/ 114 h 114"/>
                      <a:gd name="T6" fmla="*/ 2 w 45"/>
                      <a:gd name="T7" fmla="*/ 114 h 114"/>
                      <a:gd name="T8" fmla="*/ 4 w 45"/>
                      <a:gd name="T9" fmla="*/ 114 h 114"/>
                      <a:gd name="T10" fmla="*/ 4 w 45"/>
                      <a:gd name="T11" fmla="*/ 114 h 114"/>
                      <a:gd name="T12" fmla="*/ 6 w 45"/>
                      <a:gd name="T13" fmla="*/ 114 h 114"/>
                      <a:gd name="T14" fmla="*/ 6 w 45"/>
                      <a:gd name="T15" fmla="*/ 114 h 114"/>
                      <a:gd name="T16" fmla="*/ 8 w 45"/>
                      <a:gd name="T17" fmla="*/ 111 h 114"/>
                      <a:gd name="T18" fmla="*/ 8 w 45"/>
                      <a:gd name="T19" fmla="*/ 111 h 114"/>
                      <a:gd name="T20" fmla="*/ 9 w 45"/>
                      <a:gd name="T21" fmla="*/ 0 h 114"/>
                      <a:gd name="T22" fmla="*/ 10 w 45"/>
                      <a:gd name="T23" fmla="*/ 113 h 114"/>
                      <a:gd name="T24" fmla="*/ 10 w 45"/>
                      <a:gd name="T25" fmla="*/ 113 h 114"/>
                      <a:gd name="T26" fmla="*/ 12 w 45"/>
                      <a:gd name="T27" fmla="*/ 114 h 114"/>
                      <a:gd name="T28" fmla="*/ 12 w 45"/>
                      <a:gd name="T29" fmla="*/ 114 h 114"/>
                      <a:gd name="T30" fmla="*/ 14 w 45"/>
                      <a:gd name="T31" fmla="*/ 114 h 114"/>
                      <a:gd name="T32" fmla="*/ 14 w 45"/>
                      <a:gd name="T33" fmla="*/ 114 h 114"/>
                      <a:gd name="T34" fmla="*/ 16 w 45"/>
                      <a:gd name="T35" fmla="*/ 114 h 114"/>
                      <a:gd name="T36" fmla="*/ 16 w 45"/>
                      <a:gd name="T37" fmla="*/ 114 h 114"/>
                      <a:gd name="T38" fmla="*/ 18 w 45"/>
                      <a:gd name="T39" fmla="*/ 114 h 114"/>
                      <a:gd name="T40" fmla="*/ 18 w 45"/>
                      <a:gd name="T41" fmla="*/ 114 h 114"/>
                      <a:gd name="T42" fmla="*/ 18 w 45"/>
                      <a:gd name="T43" fmla="*/ 114 h 114"/>
                      <a:gd name="T44" fmla="*/ 20 w 45"/>
                      <a:gd name="T45" fmla="*/ 114 h 114"/>
                      <a:gd name="T46" fmla="*/ 20 w 45"/>
                      <a:gd name="T47" fmla="*/ 114 h 114"/>
                      <a:gd name="T48" fmla="*/ 22 w 45"/>
                      <a:gd name="T49" fmla="*/ 114 h 114"/>
                      <a:gd name="T50" fmla="*/ 22 w 45"/>
                      <a:gd name="T51" fmla="*/ 114 h 114"/>
                      <a:gd name="T52" fmla="*/ 25 w 45"/>
                      <a:gd name="T53" fmla="*/ 114 h 114"/>
                      <a:gd name="T54" fmla="*/ 25 w 45"/>
                      <a:gd name="T55" fmla="*/ 114 h 114"/>
                      <a:gd name="T56" fmla="*/ 27 w 45"/>
                      <a:gd name="T57" fmla="*/ 108 h 114"/>
                      <a:gd name="T58" fmla="*/ 27 w 45"/>
                      <a:gd name="T59" fmla="*/ 108 h 114"/>
                      <a:gd name="T60" fmla="*/ 27 w 45"/>
                      <a:gd name="T61" fmla="*/ 0 h 114"/>
                      <a:gd name="T62" fmla="*/ 29 w 45"/>
                      <a:gd name="T63" fmla="*/ 113 h 114"/>
                      <a:gd name="T64" fmla="*/ 29 w 45"/>
                      <a:gd name="T65" fmla="*/ 113 h 114"/>
                      <a:gd name="T66" fmla="*/ 31 w 45"/>
                      <a:gd name="T67" fmla="*/ 114 h 114"/>
                      <a:gd name="T68" fmla="*/ 31 w 45"/>
                      <a:gd name="T69" fmla="*/ 114 h 114"/>
                      <a:gd name="T70" fmla="*/ 33 w 45"/>
                      <a:gd name="T71" fmla="*/ 114 h 114"/>
                      <a:gd name="T72" fmla="*/ 33 w 45"/>
                      <a:gd name="T73" fmla="*/ 114 h 114"/>
                      <a:gd name="T74" fmla="*/ 35 w 45"/>
                      <a:gd name="T75" fmla="*/ 114 h 114"/>
                      <a:gd name="T76" fmla="*/ 35 w 45"/>
                      <a:gd name="T77" fmla="*/ 114 h 114"/>
                      <a:gd name="T78" fmla="*/ 37 w 45"/>
                      <a:gd name="T79" fmla="*/ 114 h 114"/>
                      <a:gd name="T80" fmla="*/ 37 w 45"/>
                      <a:gd name="T81" fmla="*/ 114 h 114"/>
                      <a:gd name="T82" fmla="*/ 37 w 45"/>
                      <a:gd name="T83" fmla="*/ 114 h 114"/>
                      <a:gd name="T84" fmla="*/ 39 w 45"/>
                      <a:gd name="T85" fmla="*/ 114 h 114"/>
                      <a:gd name="T86" fmla="*/ 39 w 45"/>
                      <a:gd name="T87" fmla="*/ 114 h 114"/>
                      <a:gd name="T88" fmla="*/ 41 w 45"/>
                      <a:gd name="T89" fmla="*/ 114 h 114"/>
                      <a:gd name="T90" fmla="*/ 41 w 45"/>
                      <a:gd name="T91" fmla="*/ 114 h 114"/>
                      <a:gd name="T92" fmla="*/ 43 w 45"/>
                      <a:gd name="T93" fmla="*/ 114 h 114"/>
                      <a:gd name="T94" fmla="*/ 43 w 45"/>
                      <a:gd name="T95" fmla="*/ 114 h 114"/>
                      <a:gd name="T96" fmla="*/ 45 w 45"/>
                      <a:gd name="T97" fmla="*/ 102 h 114"/>
                      <a:gd name="T98" fmla="*/ 45 w 45"/>
                      <a:gd name="T99" fmla="*/ 102 h 1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14">
                        <a:moveTo>
                          <a:pt x="0" y="114"/>
                        </a:moveTo>
                        <a:lnTo>
                          <a:pt x="0" y="114"/>
                        </a:lnTo>
                        <a:lnTo>
                          <a:pt x="2" y="114"/>
                        </a:lnTo>
                        <a:lnTo>
                          <a:pt x="2" y="114"/>
                        </a:lnTo>
                        <a:lnTo>
                          <a:pt x="4" y="114"/>
                        </a:lnTo>
                        <a:lnTo>
                          <a:pt x="4" y="114"/>
                        </a:lnTo>
                        <a:lnTo>
                          <a:pt x="6" y="114"/>
                        </a:lnTo>
                        <a:lnTo>
                          <a:pt x="6" y="114"/>
                        </a:lnTo>
                        <a:lnTo>
                          <a:pt x="8" y="111"/>
                        </a:lnTo>
                        <a:lnTo>
                          <a:pt x="8" y="111"/>
                        </a:lnTo>
                        <a:lnTo>
                          <a:pt x="9" y="0"/>
                        </a:lnTo>
                        <a:lnTo>
                          <a:pt x="10" y="113"/>
                        </a:lnTo>
                        <a:lnTo>
                          <a:pt x="10" y="113"/>
                        </a:lnTo>
                        <a:lnTo>
                          <a:pt x="12" y="114"/>
                        </a:lnTo>
                        <a:lnTo>
                          <a:pt x="12" y="114"/>
                        </a:lnTo>
                        <a:lnTo>
                          <a:pt x="14" y="114"/>
                        </a:lnTo>
                        <a:lnTo>
                          <a:pt x="14" y="114"/>
                        </a:lnTo>
                        <a:lnTo>
                          <a:pt x="16" y="114"/>
                        </a:lnTo>
                        <a:lnTo>
                          <a:pt x="16" y="114"/>
                        </a:lnTo>
                        <a:lnTo>
                          <a:pt x="18" y="114"/>
                        </a:lnTo>
                        <a:lnTo>
                          <a:pt x="18" y="114"/>
                        </a:lnTo>
                        <a:lnTo>
                          <a:pt x="18" y="114"/>
                        </a:lnTo>
                        <a:lnTo>
                          <a:pt x="20" y="114"/>
                        </a:lnTo>
                        <a:lnTo>
                          <a:pt x="20" y="114"/>
                        </a:lnTo>
                        <a:lnTo>
                          <a:pt x="22" y="114"/>
                        </a:lnTo>
                        <a:lnTo>
                          <a:pt x="22" y="114"/>
                        </a:lnTo>
                        <a:lnTo>
                          <a:pt x="25" y="114"/>
                        </a:lnTo>
                        <a:lnTo>
                          <a:pt x="25" y="114"/>
                        </a:lnTo>
                        <a:lnTo>
                          <a:pt x="27" y="108"/>
                        </a:lnTo>
                        <a:lnTo>
                          <a:pt x="27" y="108"/>
                        </a:lnTo>
                        <a:lnTo>
                          <a:pt x="27" y="0"/>
                        </a:lnTo>
                        <a:lnTo>
                          <a:pt x="29" y="113"/>
                        </a:lnTo>
                        <a:lnTo>
                          <a:pt x="29" y="113"/>
                        </a:lnTo>
                        <a:lnTo>
                          <a:pt x="31" y="114"/>
                        </a:lnTo>
                        <a:lnTo>
                          <a:pt x="31" y="114"/>
                        </a:lnTo>
                        <a:lnTo>
                          <a:pt x="33" y="114"/>
                        </a:lnTo>
                        <a:lnTo>
                          <a:pt x="33" y="114"/>
                        </a:lnTo>
                        <a:lnTo>
                          <a:pt x="35" y="114"/>
                        </a:lnTo>
                        <a:lnTo>
                          <a:pt x="35" y="114"/>
                        </a:lnTo>
                        <a:lnTo>
                          <a:pt x="37" y="114"/>
                        </a:lnTo>
                        <a:lnTo>
                          <a:pt x="37" y="114"/>
                        </a:lnTo>
                        <a:lnTo>
                          <a:pt x="37" y="114"/>
                        </a:lnTo>
                        <a:lnTo>
                          <a:pt x="39" y="114"/>
                        </a:lnTo>
                        <a:lnTo>
                          <a:pt x="39" y="114"/>
                        </a:lnTo>
                        <a:lnTo>
                          <a:pt x="41" y="114"/>
                        </a:lnTo>
                        <a:lnTo>
                          <a:pt x="41" y="114"/>
                        </a:lnTo>
                        <a:lnTo>
                          <a:pt x="43" y="114"/>
                        </a:lnTo>
                        <a:lnTo>
                          <a:pt x="43" y="114"/>
                        </a:lnTo>
                        <a:lnTo>
                          <a:pt x="45" y="102"/>
                        </a:lnTo>
                        <a:lnTo>
                          <a:pt x="45" y="10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9" name="Freeform 173"/>
                  <p:cNvSpPr>
                    <a:spLocks/>
                  </p:cNvSpPr>
                  <p:nvPr/>
                </p:nvSpPr>
                <p:spPr bwMode="auto">
                  <a:xfrm>
                    <a:off x="6245225" y="2395538"/>
                    <a:ext cx="73025" cy="179388"/>
                  </a:xfrm>
                  <a:custGeom>
                    <a:avLst/>
                    <a:gdLst>
                      <a:gd name="T0" fmla="*/ 0 w 46"/>
                      <a:gd name="T1" fmla="*/ 101 h 113"/>
                      <a:gd name="T2" fmla="*/ 1 w 46"/>
                      <a:gd name="T3" fmla="*/ 0 h 113"/>
                      <a:gd name="T4" fmla="*/ 2 w 46"/>
                      <a:gd name="T5" fmla="*/ 113 h 113"/>
                      <a:gd name="T6" fmla="*/ 2 w 46"/>
                      <a:gd name="T7" fmla="*/ 113 h 113"/>
                      <a:gd name="T8" fmla="*/ 5 w 46"/>
                      <a:gd name="T9" fmla="*/ 113 h 113"/>
                      <a:gd name="T10" fmla="*/ 5 w 46"/>
                      <a:gd name="T11" fmla="*/ 113 h 113"/>
                      <a:gd name="T12" fmla="*/ 7 w 46"/>
                      <a:gd name="T13" fmla="*/ 113 h 113"/>
                      <a:gd name="T14" fmla="*/ 7 w 46"/>
                      <a:gd name="T15" fmla="*/ 113 h 113"/>
                      <a:gd name="T16" fmla="*/ 9 w 46"/>
                      <a:gd name="T17" fmla="*/ 113 h 113"/>
                      <a:gd name="T18" fmla="*/ 9 w 46"/>
                      <a:gd name="T19" fmla="*/ 113 h 113"/>
                      <a:gd name="T20" fmla="*/ 10 w 46"/>
                      <a:gd name="T21" fmla="*/ 113 h 113"/>
                      <a:gd name="T22" fmla="*/ 11 w 46"/>
                      <a:gd name="T23" fmla="*/ 113 h 113"/>
                      <a:gd name="T24" fmla="*/ 11 w 46"/>
                      <a:gd name="T25" fmla="*/ 113 h 113"/>
                      <a:gd name="T26" fmla="*/ 13 w 46"/>
                      <a:gd name="T27" fmla="*/ 113 h 113"/>
                      <a:gd name="T28" fmla="*/ 13 w 46"/>
                      <a:gd name="T29" fmla="*/ 113 h 113"/>
                      <a:gd name="T30" fmla="*/ 15 w 46"/>
                      <a:gd name="T31" fmla="*/ 113 h 113"/>
                      <a:gd name="T32" fmla="*/ 15 w 46"/>
                      <a:gd name="T33" fmla="*/ 113 h 113"/>
                      <a:gd name="T34" fmla="*/ 17 w 46"/>
                      <a:gd name="T35" fmla="*/ 113 h 113"/>
                      <a:gd name="T36" fmla="*/ 17 w 46"/>
                      <a:gd name="T37" fmla="*/ 113 h 113"/>
                      <a:gd name="T38" fmla="*/ 19 w 46"/>
                      <a:gd name="T39" fmla="*/ 84 h 113"/>
                      <a:gd name="T40" fmla="*/ 19 w 46"/>
                      <a:gd name="T41" fmla="*/ 83 h 113"/>
                      <a:gd name="T42" fmla="*/ 19 w 46"/>
                      <a:gd name="T43" fmla="*/ 0 h 113"/>
                      <a:gd name="T44" fmla="*/ 21 w 46"/>
                      <a:gd name="T45" fmla="*/ 113 h 113"/>
                      <a:gd name="T46" fmla="*/ 21 w 46"/>
                      <a:gd name="T47" fmla="*/ 113 h 113"/>
                      <a:gd name="T48" fmla="*/ 23 w 46"/>
                      <a:gd name="T49" fmla="*/ 113 h 113"/>
                      <a:gd name="T50" fmla="*/ 23 w 46"/>
                      <a:gd name="T51" fmla="*/ 113 h 113"/>
                      <a:gd name="T52" fmla="*/ 25 w 46"/>
                      <a:gd name="T53" fmla="*/ 113 h 113"/>
                      <a:gd name="T54" fmla="*/ 25 w 46"/>
                      <a:gd name="T55" fmla="*/ 113 h 113"/>
                      <a:gd name="T56" fmla="*/ 27 w 46"/>
                      <a:gd name="T57" fmla="*/ 113 h 113"/>
                      <a:gd name="T58" fmla="*/ 27 w 46"/>
                      <a:gd name="T59" fmla="*/ 113 h 113"/>
                      <a:gd name="T60" fmla="*/ 29 w 46"/>
                      <a:gd name="T61" fmla="*/ 113 h 113"/>
                      <a:gd name="T62" fmla="*/ 30 w 46"/>
                      <a:gd name="T63" fmla="*/ 113 h 113"/>
                      <a:gd name="T64" fmla="*/ 30 w 46"/>
                      <a:gd name="T65" fmla="*/ 113 h 113"/>
                      <a:gd name="T66" fmla="*/ 32 w 46"/>
                      <a:gd name="T67" fmla="*/ 113 h 113"/>
                      <a:gd name="T68" fmla="*/ 32 w 46"/>
                      <a:gd name="T69" fmla="*/ 113 h 113"/>
                      <a:gd name="T70" fmla="*/ 33 w 46"/>
                      <a:gd name="T71" fmla="*/ 113 h 113"/>
                      <a:gd name="T72" fmla="*/ 33 w 46"/>
                      <a:gd name="T73" fmla="*/ 113 h 113"/>
                      <a:gd name="T74" fmla="*/ 36 w 46"/>
                      <a:gd name="T75" fmla="*/ 113 h 113"/>
                      <a:gd name="T76" fmla="*/ 36 w 46"/>
                      <a:gd name="T77" fmla="*/ 113 h 113"/>
                      <a:gd name="T78" fmla="*/ 38 w 46"/>
                      <a:gd name="T79" fmla="*/ 26 h 113"/>
                      <a:gd name="T80" fmla="*/ 38 w 46"/>
                      <a:gd name="T81" fmla="*/ 22 h 113"/>
                      <a:gd name="T82" fmla="*/ 38 w 46"/>
                      <a:gd name="T83" fmla="*/ 0 h 113"/>
                      <a:gd name="T84" fmla="*/ 40 w 46"/>
                      <a:gd name="T85" fmla="*/ 113 h 113"/>
                      <a:gd name="T86" fmla="*/ 40 w 46"/>
                      <a:gd name="T87" fmla="*/ 113 h 113"/>
                      <a:gd name="T88" fmla="*/ 42 w 46"/>
                      <a:gd name="T89" fmla="*/ 113 h 113"/>
                      <a:gd name="T90" fmla="*/ 42 w 46"/>
                      <a:gd name="T91" fmla="*/ 113 h 113"/>
                      <a:gd name="T92" fmla="*/ 44 w 46"/>
                      <a:gd name="T93" fmla="*/ 113 h 113"/>
                      <a:gd name="T94" fmla="*/ 44 w 46"/>
                      <a:gd name="T95" fmla="*/ 113 h 113"/>
                      <a:gd name="T96" fmla="*/ 46 w 46"/>
                      <a:gd name="T97" fmla="*/ 113 h 113"/>
                      <a:gd name="T98" fmla="*/ 46 w 46"/>
                      <a:gd name="T99" fmla="*/ 113 h 11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3">
                        <a:moveTo>
                          <a:pt x="0" y="101"/>
                        </a:moveTo>
                        <a:lnTo>
                          <a:pt x="1" y="0"/>
                        </a:lnTo>
                        <a:lnTo>
                          <a:pt x="2" y="113"/>
                        </a:lnTo>
                        <a:lnTo>
                          <a:pt x="2" y="113"/>
                        </a:lnTo>
                        <a:lnTo>
                          <a:pt x="5" y="113"/>
                        </a:lnTo>
                        <a:lnTo>
                          <a:pt x="5" y="113"/>
                        </a:lnTo>
                        <a:lnTo>
                          <a:pt x="7" y="113"/>
                        </a:lnTo>
                        <a:lnTo>
                          <a:pt x="7" y="113"/>
                        </a:lnTo>
                        <a:lnTo>
                          <a:pt x="9" y="113"/>
                        </a:lnTo>
                        <a:lnTo>
                          <a:pt x="9" y="113"/>
                        </a:lnTo>
                        <a:lnTo>
                          <a:pt x="10" y="113"/>
                        </a:lnTo>
                        <a:lnTo>
                          <a:pt x="11" y="113"/>
                        </a:lnTo>
                        <a:lnTo>
                          <a:pt x="11" y="113"/>
                        </a:lnTo>
                        <a:lnTo>
                          <a:pt x="13" y="113"/>
                        </a:lnTo>
                        <a:lnTo>
                          <a:pt x="13" y="113"/>
                        </a:lnTo>
                        <a:lnTo>
                          <a:pt x="15" y="113"/>
                        </a:lnTo>
                        <a:lnTo>
                          <a:pt x="15" y="113"/>
                        </a:lnTo>
                        <a:lnTo>
                          <a:pt x="17" y="113"/>
                        </a:lnTo>
                        <a:lnTo>
                          <a:pt x="17" y="113"/>
                        </a:lnTo>
                        <a:lnTo>
                          <a:pt x="19" y="84"/>
                        </a:lnTo>
                        <a:lnTo>
                          <a:pt x="19" y="83"/>
                        </a:lnTo>
                        <a:lnTo>
                          <a:pt x="19" y="0"/>
                        </a:lnTo>
                        <a:lnTo>
                          <a:pt x="21" y="113"/>
                        </a:lnTo>
                        <a:lnTo>
                          <a:pt x="21" y="113"/>
                        </a:lnTo>
                        <a:lnTo>
                          <a:pt x="23" y="113"/>
                        </a:lnTo>
                        <a:lnTo>
                          <a:pt x="23" y="113"/>
                        </a:lnTo>
                        <a:lnTo>
                          <a:pt x="25" y="113"/>
                        </a:lnTo>
                        <a:lnTo>
                          <a:pt x="25" y="113"/>
                        </a:lnTo>
                        <a:lnTo>
                          <a:pt x="27" y="113"/>
                        </a:lnTo>
                        <a:lnTo>
                          <a:pt x="27" y="113"/>
                        </a:lnTo>
                        <a:lnTo>
                          <a:pt x="29" y="113"/>
                        </a:lnTo>
                        <a:lnTo>
                          <a:pt x="30" y="113"/>
                        </a:lnTo>
                        <a:lnTo>
                          <a:pt x="30" y="113"/>
                        </a:lnTo>
                        <a:lnTo>
                          <a:pt x="32" y="113"/>
                        </a:lnTo>
                        <a:lnTo>
                          <a:pt x="32" y="113"/>
                        </a:lnTo>
                        <a:lnTo>
                          <a:pt x="33" y="113"/>
                        </a:lnTo>
                        <a:lnTo>
                          <a:pt x="33" y="113"/>
                        </a:lnTo>
                        <a:lnTo>
                          <a:pt x="36" y="113"/>
                        </a:lnTo>
                        <a:lnTo>
                          <a:pt x="36" y="113"/>
                        </a:lnTo>
                        <a:lnTo>
                          <a:pt x="38" y="26"/>
                        </a:lnTo>
                        <a:lnTo>
                          <a:pt x="38" y="22"/>
                        </a:lnTo>
                        <a:lnTo>
                          <a:pt x="38" y="0"/>
                        </a:lnTo>
                        <a:lnTo>
                          <a:pt x="40" y="113"/>
                        </a:lnTo>
                        <a:lnTo>
                          <a:pt x="40" y="113"/>
                        </a:lnTo>
                        <a:lnTo>
                          <a:pt x="42" y="113"/>
                        </a:lnTo>
                        <a:lnTo>
                          <a:pt x="42" y="113"/>
                        </a:lnTo>
                        <a:lnTo>
                          <a:pt x="44" y="113"/>
                        </a:lnTo>
                        <a:lnTo>
                          <a:pt x="44" y="113"/>
                        </a:lnTo>
                        <a:lnTo>
                          <a:pt x="46" y="113"/>
                        </a:lnTo>
                        <a:lnTo>
                          <a:pt x="46" y="11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0" name="Freeform 174"/>
                  <p:cNvSpPr>
                    <a:spLocks/>
                  </p:cNvSpPr>
                  <p:nvPr/>
                </p:nvSpPr>
                <p:spPr bwMode="auto">
                  <a:xfrm>
                    <a:off x="6318250" y="2397126"/>
                    <a:ext cx="73025" cy="177800"/>
                  </a:xfrm>
                  <a:custGeom>
                    <a:avLst/>
                    <a:gdLst>
                      <a:gd name="T0" fmla="*/ 0 w 46"/>
                      <a:gd name="T1" fmla="*/ 112 h 112"/>
                      <a:gd name="T2" fmla="*/ 1 w 46"/>
                      <a:gd name="T3" fmla="*/ 112 h 112"/>
                      <a:gd name="T4" fmla="*/ 2 w 46"/>
                      <a:gd name="T5" fmla="*/ 112 h 112"/>
                      <a:gd name="T6" fmla="*/ 2 w 46"/>
                      <a:gd name="T7" fmla="*/ 112 h 112"/>
                      <a:gd name="T8" fmla="*/ 4 w 46"/>
                      <a:gd name="T9" fmla="*/ 112 h 112"/>
                      <a:gd name="T10" fmla="*/ 4 w 46"/>
                      <a:gd name="T11" fmla="*/ 112 h 112"/>
                      <a:gd name="T12" fmla="*/ 6 w 46"/>
                      <a:gd name="T13" fmla="*/ 112 h 112"/>
                      <a:gd name="T14" fmla="*/ 6 w 46"/>
                      <a:gd name="T15" fmla="*/ 112 h 112"/>
                      <a:gd name="T16" fmla="*/ 9 w 46"/>
                      <a:gd name="T17" fmla="*/ 112 h 112"/>
                      <a:gd name="T18" fmla="*/ 9 w 46"/>
                      <a:gd name="T19" fmla="*/ 112 h 112"/>
                      <a:gd name="T20" fmla="*/ 10 w 46"/>
                      <a:gd name="T21" fmla="*/ 0 h 112"/>
                      <a:gd name="T22" fmla="*/ 10 w 46"/>
                      <a:gd name="T23" fmla="*/ 31 h 112"/>
                      <a:gd name="T24" fmla="*/ 10 w 46"/>
                      <a:gd name="T25" fmla="*/ 35 h 112"/>
                      <a:gd name="T26" fmla="*/ 12 w 46"/>
                      <a:gd name="T27" fmla="*/ 112 h 112"/>
                      <a:gd name="T28" fmla="*/ 12 w 46"/>
                      <a:gd name="T29" fmla="*/ 112 h 112"/>
                      <a:gd name="T30" fmla="*/ 15 w 46"/>
                      <a:gd name="T31" fmla="*/ 112 h 112"/>
                      <a:gd name="T32" fmla="*/ 15 w 46"/>
                      <a:gd name="T33" fmla="*/ 112 h 112"/>
                      <a:gd name="T34" fmla="*/ 17 w 46"/>
                      <a:gd name="T35" fmla="*/ 112 h 112"/>
                      <a:gd name="T36" fmla="*/ 17 w 46"/>
                      <a:gd name="T37" fmla="*/ 112 h 112"/>
                      <a:gd name="T38" fmla="*/ 19 w 46"/>
                      <a:gd name="T39" fmla="*/ 112 h 112"/>
                      <a:gd name="T40" fmla="*/ 19 w 46"/>
                      <a:gd name="T41" fmla="*/ 112 h 112"/>
                      <a:gd name="T42" fmla="*/ 20 w 46"/>
                      <a:gd name="T43" fmla="*/ 112 h 112"/>
                      <a:gd name="T44" fmla="*/ 21 w 46"/>
                      <a:gd name="T45" fmla="*/ 112 h 112"/>
                      <a:gd name="T46" fmla="*/ 21 w 46"/>
                      <a:gd name="T47" fmla="*/ 112 h 112"/>
                      <a:gd name="T48" fmla="*/ 23 w 46"/>
                      <a:gd name="T49" fmla="*/ 112 h 112"/>
                      <a:gd name="T50" fmla="*/ 23 w 46"/>
                      <a:gd name="T51" fmla="*/ 112 h 112"/>
                      <a:gd name="T52" fmla="*/ 25 w 46"/>
                      <a:gd name="T53" fmla="*/ 112 h 112"/>
                      <a:gd name="T54" fmla="*/ 25 w 46"/>
                      <a:gd name="T55" fmla="*/ 112 h 112"/>
                      <a:gd name="T56" fmla="*/ 27 w 46"/>
                      <a:gd name="T57" fmla="*/ 112 h 112"/>
                      <a:gd name="T58" fmla="*/ 27 w 46"/>
                      <a:gd name="T59" fmla="*/ 112 h 112"/>
                      <a:gd name="T60" fmla="*/ 29 w 46"/>
                      <a:gd name="T61" fmla="*/ 0 h 112"/>
                      <a:gd name="T62" fmla="*/ 29 w 46"/>
                      <a:gd name="T63" fmla="*/ 86 h 112"/>
                      <a:gd name="T64" fmla="*/ 29 w 46"/>
                      <a:gd name="T65" fmla="*/ 87 h 112"/>
                      <a:gd name="T66" fmla="*/ 31 w 46"/>
                      <a:gd name="T67" fmla="*/ 112 h 112"/>
                      <a:gd name="T68" fmla="*/ 31 w 46"/>
                      <a:gd name="T69" fmla="*/ 112 h 112"/>
                      <a:gd name="T70" fmla="*/ 33 w 46"/>
                      <a:gd name="T71" fmla="*/ 112 h 112"/>
                      <a:gd name="T72" fmla="*/ 33 w 46"/>
                      <a:gd name="T73" fmla="*/ 112 h 112"/>
                      <a:gd name="T74" fmla="*/ 35 w 46"/>
                      <a:gd name="T75" fmla="*/ 112 h 112"/>
                      <a:gd name="T76" fmla="*/ 35 w 46"/>
                      <a:gd name="T77" fmla="*/ 112 h 112"/>
                      <a:gd name="T78" fmla="*/ 37 w 46"/>
                      <a:gd name="T79" fmla="*/ 112 h 112"/>
                      <a:gd name="T80" fmla="*/ 37 w 46"/>
                      <a:gd name="T81" fmla="*/ 112 h 112"/>
                      <a:gd name="T82" fmla="*/ 38 w 46"/>
                      <a:gd name="T83" fmla="*/ 112 h 112"/>
                      <a:gd name="T84" fmla="*/ 40 w 46"/>
                      <a:gd name="T85" fmla="*/ 112 h 112"/>
                      <a:gd name="T86" fmla="*/ 40 w 46"/>
                      <a:gd name="T87" fmla="*/ 112 h 112"/>
                      <a:gd name="T88" fmla="*/ 42 w 46"/>
                      <a:gd name="T89" fmla="*/ 112 h 112"/>
                      <a:gd name="T90" fmla="*/ 42 w 46"/>
                      <a:gd name="T91" fmla="*/ 112 h 112"/>
                      <a:gd name="T92" fmla="*/ 44 w 46"/>
                      <a:gd name="T93" fmla="*/ 112 h 112"/>
                      <a:gd name="T94" fmla="*/ 44 w 46"/>
                      <a:gd name="T95" fmla="*/ 112 h 112"/>
                      <a:gd name="T96" fmla="*/ 46 w 46"/>
                      <a:gd name="T97" fmla="*/ 112 h 112"/>
                      <a:gd name="T98" fmla="*/ 46 w 46"/>
                      <a:gd name="T99" fmla="*/ 112 h 1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2">
                        <a:moveTo>
                          <a:pt x="0" y="112"/>
                        </a:moveTo>
                        <a:lnTo>
                          <a:pt x="1" y="112"/>
                        </a:lnTo>
                        <a:lnTo>
                          <a:pt x="2" y="112"/>
                        </a:lnTo>
                        <a:lnTo>
                          <a:pt x="2" y="112"/>
                        </a:lnTo>
                        <a:lnTo>
                          <a:pt x="4" y="112"/>
                        </a:lnTo>
                        <a:lnTo>
                          <a:pt x="4" y="112"/>
                        </a:lnTo>
                        <a:lnTo>
                          <a:pt x="6" y="112"/>
                        </a:lnTo>
                        <a:lnTo>
                          <a:pt x="6" y="112"/>
                        </a:lnTo>
                        <a:lnTo>
                          <a:pt x="9" y="112"/>
                        </a:lnTo>
                        <a:lnTo>
                          <a:pt x="9" y="112"/>
                        </a:lnTo>
                        <a:lnTo>
                          <a:pt x="10" y="0"/>
                        </a:lnTo>
                        <a:lnTo>
                          <a:pt x="10" y="31"/>
                        </a:lnTo>
                        <a:lnTo>
                          <a:pt x="10" y="35"/>
                        </a:lnTo>
                        <a:lnTo>
                          <a:pt x="12" y="112"/>
                        </a:lnTo>
                        <a:lnTo>
                          <a:pt x="12" y="112"/>
                        </a:lnTo>
                        <a:lnTo>
                          <a:pt x="15" y="112"/>
                        </a:lnTo>
                        <a:lnTo>
                          <a:pt x="15" y="112"/>
                        </a:lnTo>
                        <a:lnTo>
                          <a:pt x="17" y="112"/>
                        </a:lnTo>
                        <a:lnTo>
                          <a:pt x="17" y="112"/>
                        </a:lnTo>
                        <a:lnTo>
                          <a:pt x="19" y="112"/>
                        </a:lnTo>
                        <a:lnTo>
                          <a:pt x="19" y="112"/>
                        </a:lnTo>
                        <a:lnTo>
                          <a:pt x="20" y="112"/>
                        </a:lnTo>
                        <a:lnTo>
                          <a:pt x="21" y="112"/>
                        </a:lnTo>
                        <a:lnTo>
                          <a:pt x="21" y="112"/>
                        </a:lnTo>
                        <a:lnTo>
                          <a:pt x="23" y="112"/>
                        </a:lnTo>
                        <a:lnTo>
                          <a:pt x="23" y="112"/>
                        </a:lnTo>
                        <a:lnTo>
                          <a:pt x="25" y="112"/>
                        </a:lnTo>
                        <a:lnTo>
                          <a:pt x="25" y="112"/>
                        </a:lnTo>
                        <a:lnTo>
                          <a:pt x="27" y="112"/>
                        </a:lnTo>
                        <a:lnTo>
                          <a:pt x="27" y="112"/>
                        </a:lnTo>
                        <a:lnTo>
                          <a:pt x="29" y="0"/>
                        </a:lnTo>
                        <a:lnTo>
                          <a:pt x="29" y="86"/>
                        </a:lnTo>
                        <a:lnTo>
                          <a:pt x="29" y="87"/>
                        </a:lnTo>
                        <a:lnTo>
                          <a:pt x="31" y="112"/>
                        </a:lnTo>
                        <a:lnTo>
                          <a:pt x="31" y="112"/>
                        </a:lnTo>
                        <a:lnTo>
                          <a:pt x="33" y="112"/>
                        </a:lnTo>
                        <a:lnTo>
                          <a:pt x="33" y="112"/>
                        </a:lnTo>
                        <a:lnTo>
                          <a:pt x="35" y="112"/>
                        </a:lnTo>
                        <a:lnTo>
                          <a:pt x="35" y="112"/>
                        </a:lnTo>
                        <a:lnTo>
                          <a:pt x="37" y="112"/>
                        </a:lnTo>
                        <a:lnTo>
                          <a:pt x="37" y="112"/>
                        </a:lnTo>
                        <a:lnTo>
                          <a:pt x="38" y="112"/>
                        </a:lnTo>
                        <a:lnTo>
                          <a:pt x="40" y="112"/>
                        </a:lnTo>
                        <a:lnTo>
                          <a:pt x="40" y="112"/>
                        </a:lnTo>
                        <a:lnTo>
                          <a:pt x="42" y="112"/>
                        </a:lnTo>
                        <a:lnTo>
                          <a:pt x="42" y="112"/>
                        </a:lnTo>
                        <a:lnTo>
                          <a:pt x="44" y="112"/>
                        </a:lnTo>
                        <a:lnTo>
                          <a:pt x="44" y="112"/>
                        </a:lnTo>
                        <a:lnTo>
                          <a:pt x="46" y="112"/>
                        </a:lnTo>
                        <a:lnTo>
                          <a:pt x="46" y="11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1" name="Freeform 175"/>
                  <p:cNvSpPr>
                    <a:spLocks/>
                  </p:cNvSpPr>
                  <p:nvPr/>
                </p:nvSpPr>
                <p:spPr bwMode="auto">
                  <a:xfrm>
                    <a:off x="6391275" y="2397126"/>
                    <a:ext cx="73025" cy="177800"/>
                  </a:xfrm>
                  <a:custGeom>
                    <a:avLst/>
                    <a:gdLst>
                      <a:gd name="T0" fmla="*/ 0 w 46"/>
                      <a:gd name="T1" fmla="*/ 112 h 112"/>
                      <a:gd name="T2" fmla="*/ 2 w 46"/>
                      <a:gd name="T3" fmla="*/ 0 h 112"/>
                      <a:gd name="T4" fmla="*/ 2 w 46"/>
                      <a:gd name="T5" fmla="*/ 101 h 112"/>
                      <a:gd name="T6" fmla="*/ 2 w 46"/>
                      <a:gd name="T7" fmla="*/ 102 h 112"/>
                      <a:gd name="T8" fmla="*/ 4 w 46"/>
                      <a:gd name="T9" fmla="*/ 112 h 112"/>
                      <a:gd name="T10" fmla="*/ 4 w 46"/>
                      <a:gd name="T11" fmla="*/ 112 h 112"/>
                      <a:gd name="T12" fmla="*/ 6 w 46"/>
                      <a:gd name="T13" fmla="*/ 112 h 112"/>
                      <a:gd name="T14" fmla="*/ 6 w 46"/>
                      <a:gd name="T15" fmla="*/ 112 h 112"/>
                      <a:gd name="T16" fmla="*/ 8 w 46"/>
                      <a:gd name="T17" fmla="*/ 112 h 112"/>
                      <a:gd name="T18" fmla="*/ 8 w 46"/>
                      <a:gd name="T19" fmla="*/ 112 h 112"/>
                      <a:gd name="T20" fmla="*/ 10 w 46"/>
                      <a:gd name="T21" fmla="*/ 112 h 112"/>
                      <a:gd name="T22" fmla="*/ 10 w 46"/>
                      <a:gd name="T23" fmla="*/ 112 h 112"/>
                      <a:gd name="T24" fmla="*/ 11 w 46"/>
                      <a:gd name="T25" fmla="*/ 112 h 112"/>
                      <a:gd name="T26" fmla="*/ 12 w 46"/>
                      <a:gd name="T27" fmla="*/ 112 h 112"/>
                      <a:gd name="T28" fmla="*/ 12 w 46"/>
                      <a:gd name="T29" fmla="*/ 112 h 112"/>
                      <a:gd name="T30" fmla="*/ 14 w 46"/>
                      <a:gd name="T31" fmla="*/ 112 h 112"/>
                      <a:gd name="T32" fmla="*/ 14 w 46"/>
                      <a:gd name="T33" fmla="*/ 112 h 112"/>
                      <a:gd name="T34" fmla="*/ 16 w 46"/>
                      <a:gd name="T35" fmla="*/ 112 h 112"/>
                      <a:gd name="T36" fmla="*/ 16 w 46"/>
                      <a:gd name="T37" fmla="*/ 112 h 112"/>
                      <a:gd name="T38" fmla="*/ 19 w 46"/>
                      <a:gd name="T39" fmla="*/ 111 h 112"/>
                      <a:gd name="T40" fmla="*/ 19 w 46"/>
                      <a:gd name="T41" fmla="*/ 111 h 112"/>
                      <a:gd name="T42" fmla="*/ 20 w 46"/>
                      <a:gd name="T43" fmla="*/ 0 h 112"/>
                      <a:gd name="T44" fmla="*/ 21 w 46"/>
                      <a:gd name="T45" fmla="*/ 107 h 112"/>
                      <a:gd name="T46" fmla="*/ 21 w 46"/>
                      <a:gd name="T47" fmla="*/ 107 h 112"/>
                      <a:gd name="T48" fmla="*/ 23 w 46"/>
                      <a:gd name="T49" fmla="*/ 112 h 112"/>
                      <a:gd name="T50" fmla="*/ 23 w 46"/>
                      <a:gd name="T51" fmla="*/ 112 h 112"/>
                      <a:gd name="T52" fmla="*/ 25 w 46"/>
                      <a:gd name="T53" fmla="*/ 112 h 112"/>
                      <a:gd name="T54" fmla="*/ 25 w 46"/>
                      <a:gd name="T55" fmla="*/ 112 h 112"/>
                      <a:gd name="T56" fmla="*/ 27 w 46"/>
                      <a:gd name="T57" fmla="*/ 112 h 112"/>
                      <a:gd name="T58" fmla="*/ 27 w 46"/>
                      <a:gd name="T59" fmla="*/ 112 h 112"/>
                      <a:gd name="T60" fmla="*/ 29 w 46"/>
                      <a:gd name="T61" fmla="*/ 112 h 112"/>
                      <a:gd name="T62" fmla="*/ 29 w 46"/>
                      <a:gd name="T63" fmla="*/ 112 h 112"/>
                      <a:gd name="T64" fmla="*/ 29 w 46"/>
                      <a:gd name="T65" fmla="*/ 112 h 112"/>
                      <a:gd name="T66" fmla="*/ 31 w 46"/>
                      <a:gd name="T67" fmla="*/ 112 h 112"/>
                      <a:gd name="T68" fmla="*/ 31 w 46"/>
                      <a:gd name="T69" fmla="*/ 112 h 112"/>
                      <a:gd name="T70" fmla="*/ 33 w 46"/>
                      <a:gd name="T71" fmla="*/ 112 h 112"/>
                      <a:gd name="T72" fmla="*/ 33 w 46"/>
                      <a:gd name="T73" fmla="*/ 112 h 112"/>
                      <a:gd name="T74" fmla="*/ 35 w 46"/>
                      <a:gd name="T75" fmla="*/ 112 h 112"/>
                      <a:gd name="T76" fmla="*/ 35 w 46"/>
                      <a:gd name="T77" fmla="*/ 112 h 112"/>
                      <a:gd name="T78" fmla="*/ 37 w 46"/>
                      <a:gd name="T79" fmla="*/ 111 h 112"/>
                      <a:gd name="T80" fmla="*/ 37 w 46"/>
                      <a:gd name="T81" fmla="*/ 111 h 112"/>
                      <a:gd name="T82" fmla="*/ 39 w 46"/>
                      <a:gd name="T83" fmla="*/ 0 h 112"/>
                      <a:gd name="T84" fmla="*/ 39 w 46"/>
                      <a:gd name="T85" fmla="*/ 109 h 112"/>
                      <a:gd name="T86" fmla="*/ 39 w 46"/>
                      <a:gd name="T87" fmla="*/ 109 h 112"/>
                      <a:gd name="T88" fmla="*/ 41 w 46"/>
                      <a:gd name="T89" fmla="*/ 112 h 112"/>
                      <a:gd name="T90" fmla="*/ 41 w 46"/>
                      <a:gd name="T91" fmla="*/ 112 h 112"/>
                      <a:gd name="T92" fmla="*/ 44 w 46"/>
                      <a:gd name="T93" fmla="*/ 112 h 112"/>
                      <a:gd name="T94" fmla="*/ 44 w 46"/>
                      <a:gd name="T95" fmla="*/ 112 h 112"/>
                      <a:gd name="T96" fmla="*/ 46 w 46"/>
                      <a:gd name="T97" fmla="*/ 112 h 112"/>
                      <a:gd name="T98" fmla="*/ 46 w 46"/>
                      <a:gd name="T99" fmla="*/ 112 h 1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2">
                        <a:moveTo>
                          <a:pt x="0" y="112"/>
                        </a:moveTo>
                        <a:lnTo>
                          <a:pt x="2" y="0"/>
                        </a:lnTo>
                        <a:lnTo>
                          <a:pt x="2" y="101"/>
                        </a:lnTo>
                        <a:lnTo>
                          <a:pt x="2" y="102"/>
                        </a:lnTo>
                        <a:lnTo>
                          <a:pt x="4" y="112"/>
                        </a:lnTo>
                        <a:lnTo>
                          <a:pt x="4" y="112"/>
                        </a:lnTo>
                        <a:lnTo>
                          <a:pt x="6" y="112"/>
                        </a:lnTo>
                        <a:lnTo>
                          <a:pt x="6" y="112"/>
                        </a:lnTo>
                        <a:lnTo>
                          <a:pt x="8" y="112"/>
                        </a:lnTo>
                        <a:lnTo>
                          <a:pt x="8" y="112"/>
                        </a:lnTo>
                        <a:lnTo>
                          <a:pt x="10" y="112"/>
                        </a:lnTo>
                        <a:lnTo>
                          <a:pt x="10" y="112"/>
                        </a:lnTo>
                        <a:lnTo>
                          <a:pt x="11" y="112"/>
                        </a:lnTo>
                        <a:lnTo>
                          <a:pt x="12" y="112"/>
                        </a:lnTo>
                        <a:lnTo>
                          <a:pt x="12" y="112"/>
                        </a:lnTo>
                        <a:lnTo>
                          <a:pt x="14" y="112"/>
                        </a:lnTo>
                        <a:lnTo>
                          <a:pt x="14" y="112"/>
                        </a:lnTo>
                        <a:lnTo>
                          <a:pt x="16" y="112"/>
                        </a:lnTo>
                        <a:lnTo>
                          <a:pt x="16" y="112"/>
                        </a:lnTo>
                        <a:lnTo>
                          <a:pt x="19" y="111"/>
                        </a:lnTo>
                        <a:lnTo>
                          <a:pt x="19" y="111"/>
                        </a:lnTo>
                        <a:lnTo>
                          <a:pt x="20" y="0"/>
                        </a:lnTo>
                        <a:lnTo>
                          <a:pt x="21" y="107"/>
                        </a:lnTo>
                        <a:lnTo>
                          <a:pt x="21" y="107"/>
                        </a:lnTo>
                        <a:lnTo>
                          <a:pt x="23" y="112"/>
                        </a:lnTo>
                        <a:lnTo>
                          <a:pt x="23" y="112"/>
                        </a:lnTo>
                        <a:lnTo>
                          <a:pt x="25" y="112"/>
                        </a:lnTo>
                        <a:lnTo>
                          <a:pt x="25" y="112"/>
                        </a:lnTo>
                        <a:lnTo>
                          <a:pt x="27" y="112"/>
                        </a:lnTo>
                        <a:lnTo>
                          <a:pt x="27" y="112"/>
                        </a:lnTo>
                        <a:lnTo>
                          <a:pt x="29" y="112"/>
                        </a:lnTo>
                        <a:lnTo>
                          <a:pt x="29" y="112"/>
                        </a:lnTo>
                        <a:lnTo>
                          <a:pt x="29" y="112"/>
                        </a:lnTo>
                        <a:lnTo>
                          <a:pt x="31" y="112"/>
                        </a:lnTo>
                        <a:lnTo>
                          <a:pt x="31" y="112"/>
                        </a:lnTo>
                        <a:lnTo>
                          <a:pt x="33" y="112"/>
                        </a:lnTo>
                        <a:lnTo>
                          <a:pt x="33" y="112"/>
                        </a:lnTo>
                        <a:lnTo>
                          <a:pt x="35" y="112"/>
                        </a:lnTo>
                        <a:lnTo>
                          <a:pt x="35" y="112"/>
                        </a:lnTo>
                        <a:lnTo>
                          <a:pt x="37" y="111"/>
                        </a:lnTo>
                        <a:lnTo>
                          <a:pt x="37" y="111"/>
                        </a:lnTo>
                        <a:lnTo>
                          <a:pt x="39" y="0"/>
                        </a:lnTo>
                        <a:lnTo>
                          <a:pt x="39" y="109"/>
                        </a:lnTo>
                        <a:lnTo>
                          <a:pt x="39" y="109"/>
                        </a:lnTo>
                        <a:lnTo>
                          <a:pt x="41" y="112"/>
                        </a:lnTo>
                        <a:lnTo>
                          <a:pt x="41" y="112"/>
                        </a:lnTo>
                        <a:lnTo>
                          <a:pt x="44" y="112"/>
                        </a:lnTo>
                        <a:lnTo>
                          <a:pt x="44" y="112"/>
                        </a:lnTo>
                        <a:lnTo>
                          <a:pt x="46" y="112"/>
                        </a:lnTo>
                        <a:lnTo>
                          <a:pt x="46" y="11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2" name="Freeform 176"/>
                  <p:cNvSpPr>
                    <a:spLocks/>
                  </p:cNvSpPr>
                  <p:nvPr/>
                </p:nvSpPr>
                <p:spPr bwMode="auto">
                  <a:xfrm>
                    <a:off x="6464300" y="2397126"/>
                    <a:ext cx="71438" cy="177800"/>
                  </a:xfrm>
                  <a:custGeom>
                    <a:avLst/>
                    <a:gdLst>
                      <a:gd name="T0" fmla="*/ 0 w 45"/>
                      <a:gd name="T1" fmla="*/ 112 h 112"/>
                      <a:gd name="T2" fmla="*/ 2 w 45"/>
                      <a:gd name="T3" fmla="*/ 112 h 112"/>
                      <a:gd name="T4" fmla="*/ 2 w 45"/>
                      <a:gd name="T5" fmla="*/ 112 h 112"/>
                      <a:gd name="T6" fmla="*/ 2 w 45"/>
                      <a:gd name="T7" fmla="*/ 112 h 112"/>
                      <a:gd name="T8" fmla="*/ 4 w 45"/>
                      <a:gd name="T9" fmla="*/ 112 h 112"/>
                      <a:gd name="T10" fmla="*/ 4 w 45"/>
                      <a:gd name="T11" fmla="*/ 112 h 112"/>
                      <a:gd name="T12" fmla="*/ 6 w 45"/>
                      <a:gd name="T13" fmla="*/ 112 h 112"/>
                      <a:gd name="T14" fmla="*/ 6 w 45"/>
                      <a:gd name="T15" fmla="*/ 112 h 112"/>
                      <a:gd name="T16" fmla="*/ 8 w 45"/>
                      <a:gd name="T17" fmla="*/ 112 h 112"/>
                      <a:gd name="T18" fmla="*/ 8 w 45"/>
                      <a:gd name="T19" fmla="*/ 112 h 112"/>
                      <a:gd name="T20" fmla="*/ 10 w 45"/>
                      <a:gd name="T21" fmla="*/ 110 h 112"/>
                      <a:gd name="T22" fmla="*/ 10 w 45"/>
                      <a:gd name="T23" fmla="*/ 110 h 112"/>
                      <a:gd name="T24" fmla="*/ 11 w 45"/>
                      <a:gd name="T25" fmla="*/ 0 h 112"/>
                      <a:gd name="T26" fmla="*/ 12 w 45"/>
                      <a:gd name="T27" fmla="*/ 110 h 112"/>
                      <a:gd name="T28" fmla="*/ 12 w 45"/>
                      <a:gd name="T29" fmla="*/ 110 h 112"/>
                      <a:gd name="T30" fmla="*/ 14 w 45"/>
                      <a:gd name="T31" fmla="*/ 112 h 112"/>
                      <a:gd name="T32" fmla="*/ 14 w 45"/>
                      <a:gd name="T33" fmla="*/ 112 h 112"/>
                      <a:gd name="T34" fmla="*/ 16 w 45"/>
                      <a:gd name="T35" fmla="*/ 112 h 112"/>
                      <a:gd name="T36" fmla="*/ 16 w 45"/>
                      <a:gd name="T37" fmla="*/ 112 h 112"/>
                      <a:gd name="T38" fmla="*/ 18 w 45"/>
                      <a:gd name="T39" fmla="*/ 112 h 112"/>
                      <a:gd name="T40" fmla="*/ 18 w 45"/>
                      <a:gd name="T41" fmla="*/ 112 h 112"/>
                      <a:gd name="T42" fmla="*/ 20 w 45"/>
                      <a:gd name="T43" fmla="*/ 112 h 112"/>
                      <a:gd name="T44" fmla="*/ 20 w 45"/>
                      <a:gd name="T45" fmla="*/ 112 h 112"/>
                      <a:gd name="T46" fmla="*/ 20 w 45"/>
                      <a:gd name="T47" fmla="*/ 112 h 112"/>
                      <a:gd name="T48" fmla="*/ 23 w 45"/>
                      <a:gd name="T49" fmla="*/ 112 h 112"/>
                      <a:gd name="T50" fmla="*/ 23 w 45"/>
                      <a:gd name="T51" fmla="*/ 112 h 112"/>
                      <a:gd name="T52" fmla="*/ 25 w 45"/>
                      <a:gd name="T53" fmla="*/ 112 h 112"/>
                      <a:gd name="T54" fmla="*/ 25 w 45"/>
                      <a:gd name="T55" fmla="*/ 112 h 112"/>
                      <a:gd name="T56" fmla="*/ 26 w 45"/>
                      <a:gd name="T57" fmla="*/ 112 h 112"/>
                      <a:gd name="T58" fmla="*/ 26 w 45"/>
                      <a:gd name="T59" fmla="*/ 112 h 112"/>
                      <a:gd name="T60" fmla="*/ 29 w 45"/>
                      <a:gd name="T61" fmla="*/ 109 h 112"/>
                      <a:gd name="T62" fmla="*/ 29 w 45"/>
                      <a:gd name="T63" fmla="*/ 109 h 112"/>
                      <a:gd name="T64" fmla="*/ 30 w 45"/>
                      <a:gd name="T65" fmla="*/ 0 h 112"/>
                      <a:gd name="T66" fmla="*/ 31 w 45"/>
                      <a:gd name="T67" fmla="*/ 111 h 112"/>
                      <a:gd name="T68" fmla="*/ 31 w 45"/>
                      <a:gd name="T69" fmla="*/ 111 h 112"/>
                      <a:gd name="T70" fmla="*/ 33 w 45"/>
                      <a:gd name="T71" fmla="*/ 112 h 112"/>
                      <a:gd name="T72" fmla="*/ 33 w 45"/>
                      <a:gd name="T73" fmla="*/ 112 h 112"/>
                      <a:gd name="T74" fmla="*/ 35 w 45"/>
                      <a:gd name="T75" fmla="*/ 112 h 112"/>
                      <a:gd name="T76" fmla="*/ 35 w 45"/>
                      <a:gd name="T77" fmla="*/ 112 h 112"/>
                      <a:gd name="T78" fmla="*/ 37 w 45"/>
                      <a:gd name="T79" fmla="*/ 112 h 112"/>
                      <a:gd name="T80" fmla="*/ 37 w 45"/>
                      <a:gd name="T81" fmla="*/ 112 h 112"/>
                      <a:gd name="T82" fmla="*/ 39 w 45"/>
                      <a:gd name="T83" fmla="*/ 112 h 112"/>
                      <a:gd name="T84" fmla="*/ 39 w 45"/>
                      <a:gd name="T85" fmla="*/ 112 h 112"/>
                      <a:gd name="T86" fmla="*/ 39 w 45"/>
                      <a:gd name="T87" fmla="*/ 112 h 112"/>
                      <a:gd name="T88" fmla="*/ 41 w 45"/>
                      <a:gd name="T89" fmla="*/ 112 h 112"/>
                      <a:gd name="T90" fmla="*/ 41 w 45"/>
                      <a:gd name="T91" fmla="*/ 112 h 112"/>
                      <a:gd name="T92" fmla="*/ 43 w 45"/>
                      <a:gd name="T93" fmla="*/ 112 h 112"/>
                      <a:gd name="T94" fmla="*/ 43 w 45"/>
                      <a:gd name="T95" fmla="*/ 112 h 112"/>
                      <a:gd name="T96" fmla="*/ 45 w 45"/>
                      <a:gd name="T97" fmla="*/ 112 h 112"/>
                      <a:gd name="T98" fmla="*/ 45 w 45"/>
                      <a:gd name="T99" fmla="*/ 112 h 1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12">
                        <a:moveTo>
                          <a:pt x="0" y="112"/>
                        </a:moveTo>
                        <a:lnTo>
                          <a:pt x="2" y="112"/>
                        </a:lnTo>
                        <a:lnTo>
                          <a:pt x="2" y="112"/>
                        </a:lnTo>
                        <a:lnTo>
                          <a:pt x="2" y="112"/>
                        </a:lnTo>
                        <a:lnTo>
                          <a:pt x="4" y="112"/>
                        </a:lnTo>
                        <a:lnTo>
                          <a:pt x="4" y="112"/>
                        </a:lnTo>
                        <a:lnTo>
                          <a:pt x="6" y="112"/>
                        </a:lnTo>
                        <a:lnTo>
                          <a:pt x="6" y="112"/>
                        </a:lnTo>
                        <a:lnTo>
                          <a:pt x="8" y="112"/>
                        </a:lnTo>
                        <a:lnTo>
                          <a:pt x="8" y="112"/>
                        </a:lnTo>
                        <a:lnTo>
                          <a:pt x="10" y="110"/>
                        </a:lnTo>
                        <a:lnTo>
                          <a:pt x="10" y="110"/>
                        </a:lnTo>
                        <a:lnTo>
                          <a:pt x="11" y="0"/>
                        </a:lnTo>
                        <a:lnTo>
                          <a:pt x="12" y="110"/>
                        </a:lnTo>
                        <a:lnTo>
                          <a:pt x="12" y="110"/>
                        </a:lnTo>
                        <a:lnTo>
                          <a:pt x="14" y="112"/>
                        </a:lnTo>
                        <a:lnTo>
                          <a:pt x="14" y="112"/>
                        </a:lnTo>
                        <a:lnTo>
                          <a:pt x="16" y="112"/>
                        </a:lnTo>
                        <a:lnTo>
                          <a:pt x="16" y="112"/>
                        </a:lnTo>
                        <a:lnTo>
                          <a:pt x="18" y="112"/>
                        </a:lnTo>
                        <a:lnTo>
                          <a:pt x="18" y="112"/>
                        </a:lnTo>
                        <a:lnTo>
                          <a:pt x="20" y="112"/>
                        </a:lnTo>
                        <a:lnTo>
                          <a:pt x="20" y="112"/>
                        </a:lnTo>
                        <a:lnTo>
                          <a:pt x="20" y="112"/>
                        </a:lnTo>
                        <a:lnTo>
                          <a:pt x="23" y="112"/>
                        </a:lnTo>
                        <a:lnTo>
                          <a:pt x="23" y="112"/>
                        </a:lnTo>
                        <a:lnTo>
                          <a:pt x="25" y="112"/>
                        </a:lnTo>
                        <a:lnTo>
                          <a:pt x="25" y="112"/>
                        </a:lnTo>
                        <a:lnTo>
                          <a:pt x="26" y="112"/>
                        </a:lnTo>
                        <a:lnTo>
                          <a:pt x="26" y="112"/>
                        </a:lnTo>
                        <a:lnTo>
                          <a:pt x="29" y="109"/>
                        </a:lnTo>
                        <a:lnTo>
                          <a:pt x="29" y="109"/>
                        </a:lnTo>
                        <a:lnTo>
                          <a:pt x="30" y="0"/>
                        </a:lnTo>
                        <a:lnTo>
                          <a:pt x="31" y="111"/>
                        </a:lnTo>
                        <a:lnTo>
                          <a:pt x="31" y="111"/>
                        </a:lnTo>
                        <a:lnTo>
                          <a:pt x="33" y="112"/>
                        </a:lnTo>
                        <a:lnTo>
                          <a:pt x="33" y="112"/>
                        </a:lnTo>
                        <a:lnTo>
                          <a:pt x="35" y="112"/>
                        </a:lnTo>
                        <a:lnTo>
                          <a:pt x="35" y="112"/>
                        </a:lnTo>
                        <a:lnTo>
                          <a:pt x="37" y="112"/>
                        </a:lnTo>
                        <a:lnTo>
                          <a:pt x="37" y="112"/>
                        </a:lnTo>
                        <a:lnTo>
                          <a:pt x="39" y="112"/>
                        </a:lnTo>
                        <a:lnTo>
                          <a:pt x="39" y="112"/>
                        </a:lnTo>
                        <a:lnTo>
                          <a:pt x="39" y="112"/>
                        </a:lnTo>
                        <a:lnTo>
                          <a:pt x="41" y="112"/>
                        </a:lnTo>
                        <a:lnTo>
                          <a:pt x="41" y="112"/>
                        </a:lnTo>
                        <a:lnTo>
                          <a:pt x="43" y="112"/>
                        </a:lnTo>
                        <a:lnTo>
                          <a:pt x="43" y="112"/>
                        </a:lnTo>
                        <a:lnTo>
                          <a:pt x="45" y="112"/>
                        </a:lnTo>
                        <a:lnTo>
                          <a:pt x="45" y="11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3" name="Freeform 177"/>
                  <p:cNvSpPr>
                    <a:spLocks/>
                  </p:cNvSpPr>
                  <p:nvPr/>
                </p:nvSpPr>
                <p:spPr bwMode="auto">
                  <a:xfrm>
                    <a:off x="6535738" y="2397126"/>
                    <a:ext cx="73025" cy="177800"/>
                  </a:xfrm>
                  <a:custGeom>
                    <a:avLst/>
                    <a:gdLst>
                      <a:gd name="T0" fmla="*/ 0 w 46"/>
                      <a:gd name="T1" fmla="*/ 112 h 112"/>
                      <a:gd name="T2" fmla="*/ 3 w 46"/>
                      <a:gd name="T3" fmla="*/ 107 h 112"/>
                      <a:gd name="T4" fmla="*/ 3 w 46"/>
                      <a:gd name="T5" fmla="*/ 107 h 112"/>
                      <a:gd name="T6" fmla="*/ 3 w 46"/>
                      <a:gd name="T7" fmla="*/ 0 h 112"/>
                      <a:gd name="T8" fmla="*/ 4 w 46"/>
                      <a:gd name="T9" fmla="*/ 111 h 112"/>
                      <a:gd name="T10" fmla="*/ 4 w 46"/>
                      <a:gd name="T11" fmla="*/ 111 h 112"/>
                      <a:gd name="T12" fmla="*/ 6 w 46"/>
                      <a:gd name="T13" fmla="*/ 112 h 112"/>
                      <a:gd name="T14" fmla="*/ 6 w 46"/>
                      <a:gd name="T15" fmla="*/ 112 h 112"/>
                      <a:gd name="T16" fmla="*/ 9 w 46"/>
                      <a:gd name="T17" fmla="*/ 112 h 112"/>
                      <a:gd name="T18" fmla="*/ 9 w 46"/>
                      <a:gd name="T19" fmla="*/ 112 h 112"/>
                      <a:gd name="T20" fmla="*/ 11 w 46"/>
                      <a:gd name="T21" fmla="*/ 112 h 112"/>
                      <a:gd name="T22" fmla="*/ 11 w 46"/>
                      <a:gd name="T23" fmla="*/ 112 h 112"/>
                      <a:gd name="T24" fmla="*/ 12 w 46"/>
                      <a:gd name="T25" fmla="*/ 112 h 112"/>
                      <a:gd name="T26" fmla="*/ 13 w 46"/>
                      <a:gd name="T27" fmla="*/ 112 h 112"/>
                      <a:gd name="T28" fmla="*/ 13 w 46"/>
                      <a:gd name="T29" fmla="*/ 112 h 112"/>
                      <a:gd name="T30" fmla="*/ 15 w 46"/>
                      <a:gd name="T31" fmla="*/ 112 h 112"/>
                      <a:gd name="T32" fmla="*/ 15 w 46"/>
                      <a:gd name="T33" fmla="*/ 112 h 112"/>
                      <a:gd name="T34" fmla="*/ 17 w 46"/>
                      <a:gd name="T35" fmla="*/ 112 h 112"/>
                      <a:gd name="T36" fmla="*/ 17 w 46"/>
                      <a:gd name="T37" fmla="*/ 112 h 112"/>
                      <a:gd name="T38" fmla="*/ 19 w 46"/>
                      <a:gd name="T39" fmla="*/ 112 h 112"/>
                      <a:gd name="T40" fmla="*/ 19 w 46"/>
                      <a:gd name="T41" fmla="*/ 112 h 112"/>
                      <a:gd name="T42" fmla="*/ 21 w 46"/>
                      <a:gd name="T43" fmla="*/ 102 h 112"/>
                      <a:gd name="T44" fmla="*/ 21 w 46"/>
                      <a:gd name="T45" fmla="*/ 101 h 112"/>
                      <a:gd name="T46" fmla="*/ 22 w 46"/>
                      <a:gd name="T47" fmla="*/ 0 h 112"/>
                      <a:gd name="T48" fmla="*/ 23 w 46"/>
                      <a:gd name="T49" fmla="*/ 112 h 112"/>
                      <a:gd name="T50" fmla="*/ 23 w 46"/>
                      <a:gd name="T51" fmla="*/ 112 h 112"/>
                      <a:gd name="T52" fmla="*/ 25 w 46"/>
                      <a:gd name="T53" fmla="*/ 112 h 112"/>
                      <a:gd name="T54" fmla="*/ 25 w 46"/>
                      <a:gd name="T55" fmla="*/ 112 h 112"/>
                      <a:gd name="T56" fmla="*/ 27 w 46"/>
                      <a:gd name="T57" fmla="*/ 112 h 112"/>
                      <a:gd name="T58" fmla="*/ 27 w 46"/>
                      <a:gd name="T59" fmla="*/ 112 h 112"/>
                      <a:gd name="T60" fmla="*/ 29 w 46"/>
                      <a:gd name="T61" fmla="*/ 112 h 112"/>
                      <a:gd name="T62" fmla="*/ 29 w 46"/>
                      <a:gd name="T63" fmla="*/ 112 h 112"/>
                      <a:gd name="T64" fmla="*/ 31 w 46"/>
                      <a:gd name="T65" fmla="*/ 112 h 112"/>
                      <a:gd name="T66" fmla="*/ 31 w 46"/>
                      <a:gd name="T67" fmla="*/ 112 h 112"/>
                      <a:gd name="T68" fmla="*/ 31 w 46"/>
                      <a:gd name="T69" fmla="*/ 112 h 112"/>
                      <a:gd name="T70" fmla="*/ 34 w 46"/>
                      <a:gd name="T71" fmla="*/ 112 h 112"/>
                      <a:gd name="T72" fmla="*/ 34 w 46"/>
                      <a:gd name="T73" fmla="*/ 112 h 112"/>
                      <a:gd name="T74" fmla="*/ 36 w 46"/>
                      <a:gd name="T75" fmla="*/ 112 h 112"/>
                      <a:gd name="T76" fmla="*/ 36 w 46"/>
                      <a:gd name="T77" fmla="*/ 112 h 112"/>
                      <a:gd name="T78" fmla="*/ 38 w 46"/>
                      <a:gd name="T79" fmla="*/ 112 h 112"/>
                      <a:gd name="T80" fmla="*/ 38 w 46"/>
                      <a:gd name="T81" fmla="*/ 112 h 112"/>
                      <a:gd name="T82" fmla="*/ 40 w 46"/>
                      <a:gd name="T83" fmla="*/ 87 h 112"/>
                      <a:gd name="T84" fmla="*/ 40 w 46"/>
                      <a:gd name="T85" fmla="*/ 86 h 112"/>
                      <a:gd name="T86" fmla="*/ 40 w 46"/>
                      <a:gd name="T87" fmla="*/ 0 h 112"/>
                      <a:gd name="T88" fmla="*/ 42 w 46"/>
                      <a:gd name="T89" fmla="*/ 112 h 112"/>
                      <a:gd name="T90" fmla="*/ 42 w 46"/>
                      <a:gd name="T91" fmla="*/ 112 h 112"/>
                      <a:gd name="T92" fmla="*/ 44 w 46"/>
                      <a:gd name="T93" fmla="*/ 112 h 112"/>
                      <a:gd name="T94" fmla="*/ 44 w 46"/>
                      <a:gd name="T95" fmla="*/ 112 h 112"/>
                      <a:gd name="T96" fmla="*/ 46 w 46"/>
                      <a:gd name="T97" fmla="*/ 112 h 112"/>
                      <a:gd name="T98" fmla="*/ 46 w 46"/>
                      <a:gd name="T99" fmla="*/ 112 h 1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2">
                        <a:moveTo>
                          <a:pt x="0" y="112"/>
                        </a:moveTo>
                        <a:lnTo>
                          <a:pt x="3" y="107"/>
                        </a:lnTo>
                        <a:lnTo>
                          <a:pt x="3" y="107"/>
                        </a:lnTo>
                        <a:lnTo>
                          <a:pt x="3" y="0"/>
                        </a:lnTo>
                        <a:lnTo>
                          <a:pt x="4" y="111"/>
                        </a:lnTo>
                        <a:lnTo>
                          <a:pt x="4" y="111"/>
                        </a:lnTo>
                        <a:lnTo>
                          <a:pt x="6" y="112"/>
                        </a:lnTo>
                        <a:lnTo>
                          <a:pt x="6" y="112"/>
                        </a:lnTo>
                        <a:lnTo>
                          <a:pt x="9" y="112"/>
                        </a:lnTo>
                        <a:lnTo>
                          <a:pt x="9" y="112"/>
                        </a:lnTo>
                        <a:lnTo>
                          <a:pt x="11" y="112"/>
                        </a:lnTo>
                        <a:lnTo>
                          <a:pt x="11" y="112"/>
                        </a:lnTo>
                        <a:lnTo>
                          <a:pt x="12" y="112"/>
                        </a:lnTo>
                        <a:lnTo>
                          <a:pt x="13" y="112"/>
                        </a:lnTo>
                        <a:lnTo>
                          <a:pt x="13" y="112"/>
                        </a:lnTo>
                        <a:lnTo>
                          <a:pt x="15" y="112"/>
                        </a:lnTo>
                        <a:lnTo>
                          <a:pt x="15" y="112"/>
                        </a:lnTo>
                        <a:lnTo>
                          <a:pt x="17" y="112"/>
                        </a:lnTo>
                        <a:lnTo>
                          <a:pt x="17" y="112"/>
                        </a:lnTo>
                        <a:lnTo>
                          <a:pt x="19" y="112"/>
                        </a:lnTo>
                        <a:lnTo>
                          <a:pt x="19" y="112"/>
                        </a:lnTo>
                        <a:lnTo>
                          <a:pt x="21" y="102"/>
                        </a:lnTo>
                        <a:lnTo>
                          <a:pt x="21" y="101"/>
                        </a:lnTo>
                        <a:lnTo>
                          <a:pt x="22" y="0"/>
                        </a:lnTo>
                        <a:lnTo>
                          <a:pt x="23" y="112"/>
                        </a:lnTo>
                        <a:lnTo>
                          <a:pt x="23" y="112"/>
                        </a:lnTo>
                        <a:lnTo>
                          <a:pt x="25" y="112"/>
                        </a:lnTo>
                        <a:lnTo>
                          <a:pt x="25" y="112"/>
                        </a:lnTo>
                        <a:lnTo>
                          <a:pt x="27" y="112"/>
                        </a:lnTo>
                        <a:lnTo>
                          <a:pt x="27" y="112"/>
                        </a:lnTo>
                        <a:lnTo>
                          <a:pt x="29" y="112"/>
                        </a:lnTo>
                        <a:lnTo>
                          <a:pt x="29" y="112"/>
                        </a:lnTo>
                        <a:lnTo>
                          <a:pt x="31" y="112"/>
                        </a:lnTo>
                        <a:lnTo>
                          <a:pt x="31" y="112"/>
                        </a:lnTo>
                        <a:lnTo>
                          <a:pt x="31" y="112"/>
                        </a:lnTo>
                        <a:lnTo>
                          <a:pt x="34" y="112"/>
                        </a:lnTo>
                        <a:lnTo>
                          <a:pt x="34" y="112"/>
                        </a:lnTo>
                        <a:lnTo>
                          <a:pt x="36" y="112"/>
                        </a:lnTo>
                        <a:lnTo>
                          <a:pt x="36" y="112"/>
                        </a:lnTo>
                        <a:lnTo>
                          <a:pt x="38" y="112"/>
                        </a:lnTo>
                        <a:lnTo>
                          <a:pt x="38" y="112"/>
                        </a:lnTo>
                        <a:lnTo>
                          <a:pt x="40" y="87"/>
                        </a:lnTo>
                        <a:lnTo>
                          <a:pt x="40" y="86"/>
                        </a:lnTo>
                        <a:lnTo>
                          <a:pt x="40" y="0"/>
                        </a:lnTo>
                        <a:lnTo>
                          <a:pt x="42" y="112"/>
                        </a:lnTo>
                        <a:lnTo>
                          <a:pt x="42" y="112"/>
                        </a:lnTo>
                        <a:lnTo>
                          <a:pt x="44" y="112"/>
                        </a:lnTo>
                        <a:lnTo>
                          <a:pt x="44" y="112"/>
                        </a:lnTo>
                        <a:lnTo>
                          <a:pt x="46" y="112"/>
                        </a:lnTo>
                        <a:lnTo>
                          <a:pt x="46" y="11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4" name="Freeform 178"/>
                  <p:cNvSpPr>
                    <a:spLocks/>
                  </p:cNvSpPr>
                  <p:nvPr/>
                </p:nvSpPr>
                <p:spPr bwMode="auto">
                  <a:xfrm>
                    <a:off x="6608763" y="2395538"/>
                    <a:ext cx="73025" cy="179388"/>
                  </a:xfrm>
                  <a:custGeom>
                    <a:avLst/>
                    <a:gdLst>
                      <a:gd name="T0" fmla="*/ 0 w 46"/>
                      <a:gd name="T1" fmla="*/ 113 h 113"/>
                      <a:gd name="T2" fmla="*/ 2 w 46"/>
                      <a:gd name="T3" fmla="*/ 113 h 113"/>
                      <a:gd name="T4" fmla="*/ 2 w 46"/>
                      <a:gd name="T5" fmla="*/ 113 h 113"/>
                      <a:gd name="T6" fmla="*/ 3 w 46"/>
                      <a:gd name="T7" fmla="*/ 113 h 113"/>
                      <a:gd name="T8" fmla="*/ 4 w 46"/>
                      <a:gd name="T9" fmla="*/ 113 h 113"/>
                      <a:gd name="T10" fmla="*/ 4 w 46"/>
                      <a:gd name="T11" fmla="*/ 113 h 113"/>
                      <a:gd name="T12" fmla="*/ 6 w 46"/>
                      <a:gd name="T13" fmla="*/ 113 h 113"/>
                      <a:gd name="T14" fmla="*/ 6 w 46"/>
                      <a:gd name="T15" fmla="*/ 113 h 113"/>
                      <a:gd name="T16" fmla="*/ 8 w 46"/>
                      <a:gd name="T17" fmla="*/ 113 h 113"/>
                      <a:gd name="T18" fmla="*/ 8 w 46"/>
                      <a:gd name="T19" fmla="*/ 113 h 113"/>
                      <a:gd name="T20" fmla="*/ 10 w 46"/>
                      <a:gd name="T21" fmla="*/ 113 h 113"/>
                      <a:gd name="T22" fmla="*/ 10 w 46"/>
                      <a:gd name="T23" fmla="*/ 113 h 113"/>
                      <a:gd name="T24" fmla="*/ 13 w 46"/>
                      <a:gd name="T25" fmla="*/ 36 h 113"/>
                      <a:gd name="T26" fmla="*/ 13 w 46"/>
                      <a:gd name="T27" fmla="*/ 33 h 113"/>
                      <a:gd name="T28" fmla="*/ 13 w 46"/>
                      <a:gd name="T29" fmla="*/ 1 h 113"/>
                      <a:gd name="T30" fmla="*/ 15 w 46"/>
                      <a:gd name="T31" fmla="*/ 113 h 113"/>
                      <a:gd name="T32" fmla="*/ 15 w 46"/>
                      <a:gd name="T33" fmla="*/ 113 h 113"/>
                      <a:gd name="T34" fmla="*/ 17 w 46"/>
                      <a:gd name="T35" fmla="*/ 113 h 113"/>
                      <a:gd name="T36" fmla="*/ 17 w 46"/>
                      <a:gd name="T37" fmla="*/ 113 h 113"/>
                      <a:gd name="T38" fmla="*/ 19 w 46"/>
                      <a:gd name="T39" fmla="*/ 113 h 113"/>
                      <a:gd name="T40" fmla="*/ 19 w 46"/>
                      <a:gd name="T41" fmla="*/ 113 h 113"/>
                      <a:gd name="T42" fmla="*/ 21 w 46"/>
                      <a:gd name="T43" fmla="*/ 113 h 113"/>
                      <a:gd name="T44" fmla="*/ 21 w 46"/>
                      <a:gd name="T45" fmla="*/ 113 h 113"/>
                      <a:gd name="T46" fmla="*/ 22 w 46"/>
                      <a:gd name="T47" fmla="*/ 113 h 113"/>
                      <a:gd name="T48" fmla="*/ 23 w 46"/>
                      <a:gd name="T49" fmla="*/ 113 h 113"/>
                      <a:gd name="T50" fmla="*/ 23 w 46"/>
                      <a:gd name="T51" fmla="*/ 113 h 113"/>
                      <a:gd name="T52" fmla="*/ 25 w 46"/>
                      <a:gd name="T53" fmla="*/ 113 h 113"/>
                      <a:gd name="T54" fmla="*/ 25 w 46"/>
                      <a:gd name="T55" fmla="*/ 113 h 113"/>
                      <a:gd name="T56" fmla="*/ 27 w 46"/>
                      <a:gd name="T57" fmla="*/ 113 h 113"/>
                      <a:gd name="T58" fmla="*/ 27 w 46"/>
                      <a:gd name="T59" fmla="*/ 113 h 113"/>
                      <a:gd name="T60" fmla="*/ 29 w 46"/>
                      <a:gd name="T61" fmla="*/ 113 h 113"/>
                      <a:gd name="T62" fmla="*/ 29 w 46"/>
                      <a:gd name="T63" fmla="*/ 113 h 113"/>
                      <a:gd name="T64" fmla="*/ 31 w 46"/>
                      <a:gd name="T65" fmla="*/ 0 h 113"/>
                      <a:gd name="T66" fmla="*/ 31 w 46"/>
                      <a:gd name="T67" fmla="*/ 22 h 113"/>
                      <a:gd name="T68" fmla="*/ 31 w 46"/>
                      <a:gd name="T69" fmla="*/ 26 h 113"/>
                      <a:gd name="T70" fmla="*/ 33 w 46"/>
                      <a:gd name="T71" fmla="*/ 113 h 113"/>
                      <a:gd name="T72" fmla="*/ 33 w 46"/>
                      <a:gd name="T73" fmla="*/ 113 h 113"/>
                      <a:gd name="T74" fmla="*/ 35 w 46"/>
                      <a:gd name="T75" fmla="*/ 113 h 113"/>
                      <a:gd name="T76" fmla="*/ 35 w 46"/>
                      <a:gd name="T77" fmla="*/ 113 h 113"/>
                      <a:gd name="T78" fmla="*/ 38 w 46"/>
                      <a:gd name="T79" fmla="*/ 113 h 113"/>
                      <a:gd name="T80" fmla="*/ 38 w 46"/>
                      <a:gd name="T81" fmla="*/ 113 h 113"/>
                      <a:gd name="T82" fmla="*/ 40 w 46"/>
                      <a:gd name="T83" fmla="*/ 113 h 113"/>
                      <a:gd name="T84" fmla="*/ 40 w 46"/>
                      <a:gd name="T85" fmla="*/ 113 h 113"/>
                      <a:gd name="T86" fmla="*/ 40 w 46"/>
                      <a:gd name="T87" fmla="*/ 113 h 113"/>
                      <a:gd name="T88" fmla="*/ 42 w 46"/>
                      <a:gd name="T89" fmla="*/ 113 h 113"/>
                      <a:gd name="T90" fmla="*/ 42 w 46"/>
                      <a:gd name="T91" fmla="*/ 113 h 113"/>
                      <a:gd name="T92" fmla="*/ 44 w 46"/>
                      <a:gd name="T93" fmla="*/ 113 h 113"/>
                      <a:gd name="T94" fmla="*/ 44 w 46"/>
                      <a:gd name="T95" fmla="*/ 113 h 113"/>
                      <a:gd name="T96" fmla="*/ 46 w 46"/>
                      <a:gd name="T97" fmla="*/ 113 h 113"/>
                      <a:gd name="T98" fmla="*/ 46 w 46"/>
                      <a:gd name="T99" fmla="*/ 113 h 11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3">
                        <a:moveTo>
                          <a:pt x="0" y="113"/>
                        </a:moveTo>
                        <a:lnTo>
                          <a:pt x="2" y="113"/>
                        </a:lnTo>
                        <a:lnTo>
                          <a:pt x="2" y="113"/>
                        </a:lnTo>
                        <a:lnTo>
                          <a:pt x="3" y="113"/>
                        </a:lnTo>
                        <a:lnTo>
                          <a:pt x="4" y="113"/>
                        </a:lnTo>
                        <a:lnTo>
                          <a:pt x="4" y="113"/>
                        </a:lnTo>
                        <a:lnTo>
                          <a:pt x="6" y="113"/>
                        </a:lnTo>
                        <a:lnTo>
                          <a:pt x="6" y="113"/>
                        </a:lnTo>
                        <a:lnTo>
                          <a:pt x="8" y="113"/>
                        </a:lnTo>
                        <a:lnTo>
                          <a:pt x="8" y="113"/>
                        </a:lnTo>
                        <a:lnTo>
                          <a:pt x="10" y="113"/>
                        </a:lnTo>
                        <a:lnTo>
                          <a:pt x="10" y="113"/>
                        </a:lnTo>
                        <a:lnTo>
                          <a:pt x="13" y="36"/>
                        </a:lnTo>
                        <a:lnTo>
                          <a:pt x="13" y="33"/>
                        </a:lnTo>
                        <a:lnTo>
                          <a:pt x="13" y="1"/>
                        </a:lnTo>
                        <a:lnTo>
                          <a:pt x="15" y="113"/>
                        </a:lnTo>
                        <a:lnTo>
                          <a:pt x="15" y="113"/>
                        </a:lnTo>
                        <a:lnTo>
                          <a:pt x="17" y="113"/>
                        </a:lnTo>
                        <a:lnTo>
                          <a:pt x="17" y="113"/>
                        </a:lnTo>
                        <a:lnTo>
                          <a:pt x="19" y="113"/>
                        </a:lnTo>
                        <a:lnTo>
                          <a:pt x="19" y="113"/>
                        </a:lnTo>
                        <a:lnTo>
                          <a:pt x="21" y="113"/>
                        </a:lnTo>
                        <a:lnTo>
                          <a:pt x="21" y="113"/>
                        </a:lnTo>
                        <a:lnTo>
                          <a:pt x="22" y="113"/>
                        </a:lnTo>
                        <a:lnTo>
                          <a:pt x="23" y="113"/>
                        </a:lnTo>
                        <a:lnTo>
                          <a:pt x="23" y="113"/>
                        </a:lnTo>
                        <a:lnTo>
                          <a:pt x="25" y="113"/>
                        </a:lnTo>
                        <a:lnTo>
                          <a:pt x="25" y="113"/>
                        </a:lnTo>
                        <a:lnTo>
                          <a:pt x="27" y="113"/>
                        </a:lnTo>
                        <a:lnTo>
                          <a:pt x="27" y="113"/>
                        </a:lnTo>
                        <a:lnTo>
                          <a:pt x="29" y="113"/>
                        </a:lnTo>
                        <a:lnTo>
                          <a:pt x="29" y="113"/>
                        </a:lnTo>
                        <a:lnTo>
                          <a:pt x="31" y="0"/>
                        </a:lnTo>
                        <a:lnTo>
                          <a:pt x="31" y="22"/>
                        </a:lnTo>
                        <a:lnTo>
                          <a:pt x="31" y="26"/>
                        </a:lnTo>
                        <a:lnTo>
                          <a:pt x="33" y="113"/>
                        </a:lnTo>
                        <a:lnTo>
                          <a:pt x="33" y="113"/>
                        </a:lnTo>
                        <a:lnTo>
                          <a:pt x="35" y="113"/>
                        </a:lnTo>
                        <a:lnTo>
                          <a:pt x="35" y="113"/>
                        </a:lnTo>
                        <a:lnTo>
                          <a:pt x="38" y="113"/>
                        </a:lnTo>
                        <a:lnTo>
                          <a:pt x="38" y="113"/>
                        </a:lnTo>
                        <a:lnTo>
                          <a:pt x="40" y="113"/>
                        </a:lnTo>
                        <a:lnTo>
                          <a:pt x="40" y="113"/>
                        </a:lnTo>
                        <a:lnTo>
                          <a:pt x="40" y="113"/>
                        </a:lnTo>
                        <a:lnTo>
                          <a:pt x="42" y="113"/>
                        </a:lnTo>
                        <a:lnTo>
                          <a:pt x="42" y="113"/>
                        </a:lnTo>
                        <a:lnTo>
                          <a:pt x="44" y="113"/>
                        </a:lnTo>
                        <a:lnTo>
                          <a:pt x="44" y="113"/>
                        </a:lnTo>
                        <a:lnTo>
                          <a:pt x="46" y="113"/>
                        </a:lnTo>
                        <a:lnTo>
                          <a:pt x="46" y="11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5" name="Freeform 179"/>
                  <p:cNvSpPr>
                    <a:spLocks/>
                  </p:cNvSpPr>
                  <p:nvPr/>
                </p:nvSpPr>
                <p:spPr bwMode="auto">
                  <a:xfrm>
                    <a:off x="6681788" y="2395538"/>
                    <a:ext cx="71438" cy="179388"/>
                  </a:xfrm>
                  <a:custGeom>
                    <a:avLst/>
                    <a:gdLst>
                      <a:gd name="T0" fmla="*/ 0 w 45"/>
                      <a:gd name="T1" fmla="*/ 113 h 113"/>
                      <a:gd name="T2" fmla="*/ 2 w 45"/>
                      <a:gd name="T3" fmla="*/ 113 h 113"/>
                      <a:gd name="T4" fmla="*/ 2 w 45"/>
                      <a:gd name="T5" fmla="*/ 113 h 113"/>
                      <a:gd name="T6" fmla="*/ 4 w 45"/>
                      <a:gd name="T7" fmla="*/ 0 h 113"/>
                      <a:gd name="T8" fmla="*/ 4 w 45"/>
                      <a:gd name="T9" fmla="*/ 84 h 113"/>
                      <a:gd name="T10" fmla="*/ 4 w 45"/>
                      <a:gd name="T11" fmla="*/ 85 h 113"/>
                      <a:gd name="T12" fmla="*/ 6 w 45"/>
                      <a:gd name="T13" fmla="*/ 113 h 113"/>
                      <a:gd name="T14" fmla="*/ 6 w 45"/>
                      <a:gd name="T15" fmla="*/ 113 h 113"/>
                      <a:gd name="T16" fmla="*/ 8 w 45"/>
                      <a:gd name="T17" fmla="*/ 113 h 113"/>
                      <a:gd name="T18" fmla="*/ 8 w 45"/>
                      <a:gd name="T19" fmla="*/ 113 h 113"/>
                      <a:gd name="T20" fmla="*/ 10 w 45"/>
                      <a:gd name="T21" fmla="*/ 113 h 113"/>
                      <a:gd name="T22" fmla="*/ 10 w 45"/>
                      <a:gd name="T23" fmla="*/ 113 h 113"/>
                      <a:gd name="T24" fmla="*/ 12 w 45"/>
                      <a:gd name="T25" fmla="*/ 113 h 113"/>
                      <a:gd name="T26" fmla="*/ 12 w 45"/>
                      <a:gd name="T27" fmla="*/ 113 h 113"/>
                      <a:gd name="T28" fmla="*/ 13 w 45"/>
                      <a:gd name="T29" fmla="*/ 113 h 113"/>
                      <a:gd name="T30" fmla="*/ 14 w 45"/>
                      <a:gd name="T31" fmla="*/ 113 h 113"/>
                      <a:gd name="T32" fmla="*/ 14 w 45"/>
                      <a:gd name="T33" fmla="*/ 113 h 113"/>
                      <a:gd name="T34" fmla="*/ 17 w 45"/>
                      <a:gd name="T35" fmla="*/ 113 h 113"/>
                      <a:gd name="T36" fmla="*/ 17 w 45"/>
                      <a:gd name="T37" fmla="*/ 113 h 113"/>
                      <a:gd name="T38" fmla="*/ 19 w 45"/>
                      <a:gd name="T39" fmla="*/ 113 h 113"/>
                      <a:gd name="T40" fmla="*/ 19 w 45"/>
                      <a:gd name="T41" fmla="*/ 113 h 113"/>
                      <a:gd name="T42" fmla="*/ 21 w 45"/>
                      <a:gd name="T43" fmla="*/ 113 h 113"/>
                      <a:gd name="T44" fmla="*/ 21 w 45"/>
                      <a:gd name="T45" fmla="*/ 113 h 113"/>
                      <a:gd name="T46" fmla="*/ 22 w 45"/>
                      <a:gd name="T47" fmla="*/ 0 h 113"/>
                      <a:gd name="T48" fmla="*/ 23 w 45"/>
                      <a:gd name="T49" fmla="*/ 101 h 113"/>
                      <a:gd name="T50" fmla="*/ 23 w 45"/>
                      <a:gd name="T51" fmla="*/ 101 h 113"/>
                      <a:gd name="T52" fmla="*/ 25 w 45"/>
                      <a:gd name="T53" fmla="*/ 113 h 113"/>
                      <a:gd name="T54" fmla="*/ 25 w 45"/>
                      <a:gd name="T55" fmla="*/ 113 h 113"/>
                      <a:gd name="T56" fmla="*/ 27 w 45"/>
                      <a:gd name="T57" fmla="*/ 113 h 113"/>
                      <a:gd name="T58" fmla="*/ 27 w 45"/>
                      <a:gd name="T59" fmla="*/ 113 h 113"/>
                      <a:gd name="T60" fmla="*/ 29 w 45"/>
                      <a:gd name="T61" fmla="*/ 113 h 113"/>
                      <a:gd name="T62" fmla="*/ 29 w 45"/>
                      <a:gd name="T63" fmla="*/ 113 h 113"/>
                      <a:gd name="T64" fmla="*/ 31 w 45"/>
                      <a:gd name="T65" fmla="*/ 113 h 113"/>
                      <a:gd name="T66" fmla="*/ 31 w 45"/>
                      <a:gd name="T67" fmla="*/ 113 h 113"/>
                      <a:gd name="T68" fmla="*/ 31 w 45"/>
                      <a:gd name="T69" fmla="*/ 113 h 113"/>
                      <a:gd name="T70" fmla="*/ 33 w 45"/>
                      <a:gd name="T71" fmla="*/ 113 h 113"/>
                      <a:gd name="T72" fmla="*/ 33 w 45"/>
                      <a:gd name="T73" fmla="*/ 113 h 113"/>
                      <a:gd name="T74" fmla="*/ 35 w 45"/>
                      <a:gd name="T75" fmla="*/ 113 h 113"/>
                      <a:gd name="T76" fmla="*/ 35 w 45"/>
                      <a:gd name="T77" fmla="*/ 113 h 113"/>
                      <a:gd name="T78" fmla="*/ 37 w 45"/>
                      <a:gd name="T79" fmla="*/ 113 h 113"/>
                      <a:gd name="T80" fmla="*/ 37 w 45"/>
                      <a:gd name="T81" fmla="*/ 113 h 113"/>
                      <a:gd name="T82" fmla="*/ 39 w 45"/>
                      <a:gd name="T83" fmla="*/ 112 h 113"/>
                      <a:gd name="T84" fmla="*/ 39 w 45"/>
                      <a:gd name="T85" fmla="*/ 112 h 113"/>
                      <a:gd name="T86" fmla="*/ 41 w 45"/>
                      <a:gd name="T87" fmla="*/ 0 h 113"/>
                      <a:gd name="T88" fmla="*/ 42 w 45"/>
                      <a:gd name="T89" fmla="*/ 107 h 113"/>
                      <a:gd name="T90" fmla="*/ 42 w 45"/>
                      <a:gd name="T91" fmla="*/ 107 h 113"/>
                      <a:gd name="T92" fmla="*/ 44 w 45"/>
                      <a:gd name="T93" fmla="*/ 113 h 113"/>
                      <a:gd name="T94" fmla="*/ 44 w 45"/>
                      <a:gd name="T95" fmla="*/ 113 h 113"/>
                      <a:gd name="T96" fmla="*/ 45 w 45"/>
                      <a:gd name="T97" fmla="*/ 113 h 113"/>
                      <a:gd name="T98" fmla="*/ 45 w 45"/>
                      <a:gd name="T99" fmla="*/ 113 h 11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13">
                        <a:moveTo>
                          <a:pt x="0" y="113"/>
                        </a:moveTo>
                        <a:lnTo>
                          <a:pt x="2" y="113"/>
                        </a:lnTo>
                        <a:lnTo>
                          <a:pt x="2" y="113"/>
                        </a:lnTo>
                        <a:lnTo>
                          <a:pt x="4" y="0"/>
                        </a:lnTo>
                        <a:lnTo>
                          <a:pt x="4" y="84"/>
                        </a:lnTo>
                        <a:lnTo>
                          <a:pt x="4" y="85"/>
                        </a:lnTo>
                        <a:lnTo>
                          <a:pt x="6" y="113"/>
                        </a:lnTo>
                        <a:lnTo>
                          <a:pt x="6" y="113"/>
                        </a:lnTo>
                        <a:lnTo>
                          <a:pt x="8" y="113"/>
                        </a:lnTo>
                        <a:lnTo>
                          <a:pt x="8" y="113"/>
                        </a:lnTo>
                        <a:lnTo>
                          <a:pt x="10" y="113"/>
                        </a:lnTo>
                        <a:lnTo>
                          <a:pt x="10" y="113"/>
                        </a:lnTo>
                        <a:lnTo>
                          <a:pt x="12" y="113"/>
                        </a:lnTo>
                        <a:lnTo>
                          <a:pt x="12" y="113"/>
                        </a:lnTo>
                        <a:lnTo>
                          <a:pt x="13" y="113"/>
                        </a:lnTo>
                        <a:lnTo>
                          <a:pt x="14" y="113"/>
                        </a:lnTo>
                        <a:lnTo>
                          <a:pt x="14" y="113"/>
                        </a:lnTo>
                        <a:lnTo>
                          <a:pt x="17" y="113"/>
                        </a:lnTo>
                        <a:lnTo>
                          <a:pt x="17" y="113"/>
                        </a:lnTo>
                        <a:lnTo>
                          <a:pt x="19" y="113"/>
                        </a:lnTo>
                        <a:lnTo>
                          <a:pt x="19" y="113"/>
                        </a:lnTo>
                        <a:lnTo>
                          <a:pt x="21" y="113"/>
                        </a:lnTo>
                        <a:lnTo>
                          <a:pt x="21" y="113"/>
                        </a:lnTo>
                        <a:lnTo>
                          <a:pt x="22" y="0"/>
                        </a:lnTo>
                        <a:lnTo>
                          <a:pt x="23" y="101"/>
                        </a:lnTo>
                        <a:lnTo>
                          <a:pt x="23" y="101"/>
                        </a:lnTo>
                        <a:lnTo>
                          <a:pt x="25" y="113"/>
                        </a:lnTo>
                        <a:lnTo>
                          <a:pt x="25" y="113"/>
                        </a:lnTo>
                        <a:lnTo>
                          <a:pt x="27" y="113"/>
                        </a:lnTo>
                        <a:lnTo>
                          <a:pt x="27" y="113"/>
                        </a:lnTo>
                        <a:lnTo>
                          <a:pt x="29" y="113"/>
                        </a:lnTo>
                        <a:lnTo>
                          <a:pt x="29" y="113"/>
                        </a:lnTo>
                        <a:lnTo>
                          <a:pt x="31" y="113"/>
                        </a:lnTo>
                        <a:lnTo>
                          <a:pt x="31" y="113"/>
                        </a:lnTo>
                        <a:lnTo>
                          <a:pt x="31" y="113"/>
                        </a:lnTo>
                        <a:lnTo>
                          <a:pt x="33" y="113"/>
                        </a:lnTo>
                        <a:lnTo>
                          <a:pt x="33" y="113"/>
                        </a:lnTo>
                        <a:lnTo>
                          <a:pt x="35" y="113"/>
                        </a:lnTo>
                        <a:lnTo>
                          <a:pt x="35" y="113"/>
                        </a:lnTo>
                        <a:lnTo>
                          <a:pt x="37" y="113"/>
                        </a:lnTo>
                        <a:lnTo>
                          <a:pt x="37" y="113"/>
                        </a:lnTo>
                        <a:lnTo>
                          <a:pt x="39" y="112"/>
                        </a:lnTo>
                        <a:lnTo>
                          <a:pt x="39" y="112"/>
                        </a:lnTo>
                        <a:lnTo>
                          <a:pt x="41" y="0"/>
                        </a:lnTo>
                        <a:lnTo>
                          <a:pt x="42" y="107"/>
                        </a:lnTo>
                        <a:lnTo>
                          <a:pt x="42" y="107"/>
                        </a:lnTo>
                        <a:lnTo>
                          <a:pt x="44" y="113"/>
                        </a:lnTo>
                        <a:lnTo>
                          <a:pt x="44" y="113"/>
                        </a:lnTo>
                        <a:lnTo>
                          <a:pt x="45" y="113"/>
                        </a:lnTo>
                        <a:lnTo>
                          <a:pt x="45" y="11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6" name="Freeform 180"/>
                  <p:cNvSpPr>
                    <a:spLocks/>
                  </p:cNvSpPr>
                  <p:nvPr/>
                </p:nvSpPr>
                <p:spPr bwMode="auto">
                  <a:xfrm>
                    <a:off x="6753225" y="2393951"/>
                    <a:ext cx="73025" cy="180975"/>
                  </a:xfrm>
                  <a:custGeom>
                    <a:avLst/>
                    <a:gdLst>
                      <a:gd name="T0" fmla="*/ 0 w 46"/>
                      <a:gd name="T1" fmla="*/ 114 h 114"/>
                      <a:gd name="T2" fmla="*/ 3 w 46"/>
                      <a:gd name="T3" fmla="*/ 114 h 114"/>
                      <a:gd name="T4" fmla="*/ 3 w 46"/>
                      <a:gd name="T5" fmla="*/ 114 h 114"/>
                      <a:gd name="T6" fmla="*/ 5 w 46"/>
                      <a:gd name="T7" fmla="*/ 114 h 114"/>
                      <a:gd name="T8" fmla="*/ 5 w 46"/>
                      <a:gd name="T9" fmla="*/ 114 h 114"/>
                      <a:gd name="T10" fmla="*/ 5 w 46"/>
                      <a:gd name="T11" fmla="*/ 114 h 114"/>
                      <a:gd name="T12" fmla="*/ 7 w 46"/>
                      <a:gd name="T13" fmla="*/ 114 h 114"/>
                      <a:gd name="T14" fmla="*/ 7 w 46"/>
                      <a:gd name="T15" fmla="*/ 114 h 114"/>
                      <a:gd name="T16" fmla="*/ 9 w 46"/>
                      <a:gd name="T17" fmla="*/ 114 h 114"/>
                      <a:gd name="T18" fmla="*/ 9 w 46"/>
                      <a:gd name="T19" fmla="*/ 114 h 114"/>
                      <a:gd name="T20" fmla="*/ 11 w 46"/>
                      <a:gd name="T21" fmla="*/ 114 h 114"/>
                      <a:gd name="T22" fmla="*/ 11 w 46"/>
                      <a:gd name="T23" fmla="*/ 114 h 114"/>
                      <a:gd name="T24" fmla="*/ 13 w 46"/>
                      <a:gd name="T25" fmla="*/ 113 h 114"/>
                      <a:gd name="T26" fmla="*/ 13 w 46"/>
                      <a:gd name="T27" fmla="*/ 113 h 114"/>
                      <a:gd name="T28" fmla="*/ 14 w 46"/>
                      <a:gd name="T29" fmla="*/ 0 h 114"/>
                      <a:gd name="T30" fmla="*/ 15 w 46"/>
                      <a:gd name="T31" fmla="*/ 111 h 114"/>
                      <a:gd name="T32" fmla="*/ 15 w 46"/>
                      <a:gd name="T33" fmla="*/ 111 h 114"/>
                      <a:gd name="T34" fmla="*/ 17 w 46"/>
                      <a:gd name="T35" fmla="*/ 114 h 114"/>
                      <a:gd name="T36" fmla="*/ 17 w 46"/>
                      <a:gd name="T37" fmla="*/ 114 h 114"/>
                      <a:gd name="T38" fmla="*/ 19 w 46"/>
                      <a:gd name="T39" fmla="*/ 114 h 114"/>
                      <a:gd name="T40" fmla="*/ 19 w 46"/>
                      <a:gd name="T41" fmla="*/ 114 h 114"/>
                      <a:gd name="T42" fmla="*/ 22 w 46"/>
                      <a:gd name="T43" fmla="*/ 114 h 114"/>
                      <a:gd name="T44" fmla="*/ 22 w 46"/>
                      <a:gd name="T45" fmla="*/ 114 h 114"/>
                      <a:gd name="T46" fmla="*/ 23 w 46"/>
                      <a:gd name="T47" fmla="*/ 114 h 114"/>
                      <a:gd name="T48" fmla="*/ 23 w 46"/>
                      <a:gd name="T49" fmla="*/ 114 h 114"/>
                      <a:gd name="T50" fmla="*/ 23 w 46"/>
                      <a:gd name="T51" fmla="*/ 114 h 114"/>
                      <a:gd name="T52" fmla="*/ 25 w 46"/>
                      <a:gd name="T53" fmla="*/ 114 h 114"/>
                      <a:gd name="T54" fmla="*/ 25 w 46"/>
                      <a:gd name="T55" fmla="*/ 114 h 114"/>
                      <a:gd name="T56" fmla="*/ 28 w 46"/>
                      <a:gd name="T57" fmla="*/ 114 h 114"/>
                      <a:gd name="T58" fmla="*/ 28 w 46"/>
                      <a:gd name="T59" fmla="*/ 114 h 114"/>
                      <a:gd name="T60" fmla="*/ 30 w 46"/>
                      <a:gd name="T61" fmla="*/ 114 h 114"/>
                      <a:gd name="T62" fmla="*/ 30 w 46"/>
                      <a:gd name="T63" fmla="*/ 114 h 114"/>
                      <a:gd name="T64" fmla="*/ 32 w 46"/>
                      <a:gd name="T65" fmla="*/ 112 h 114"/>
                      <a:gd name="T66" fmla="*/ 32 w 46"/>
                      <a:gd name="T67" fmla="*/ 112 h 114"/>
                      <a:gd name="T68" fmla="*/ 33 w 46"/>
                      <a:gd name="T69" fmla="*/ 0 h 114"/>
                      <a:gd name="T70" fmla="*/ 34 w 46"/>
                      <a:gd name="T71" fmla="*/ 112 h 114"/>
                      <a:gd name="T72" fmla="*/ 34 w 46"/>
                      <a:gd name="T73" fmla="*/ 112 h 114"/>
                      <a:gd name="T74" fmla="*/ 36 w 46"/>
                      <a:gd name="T75" fmla="*/ 114 h 114"/>
                      <a:gd name="T76" fmla="*/ 36 w 46"/>
                      <a:gd name="T77" fmla="*/ 114 h 114"/>
                      <a:gd name="T78" fmla="*/ 38 w 46"/>
                      <a:gd name="T79" fmla="*/ 114 h 114"/>
                      <a:gd name="T80" fmla="*/ 38 w 46"/>
                      <a:gd name="T81" fmla="*/ 114 h 114"/>
                      <a:gd name="T82" fmla="*/ 40 w 46"/>
                      <a:gd name="T83" fmla="*/ 114 h 114"/>
                      <a:gd name="T84" fmla="*/ 40 w 46"/>
                      <a:gd name="T85" fmla="*/ 114 h 114"/>
                      <a:gd name="T86" fmla="*/ 42 w 46"/>
                      <a:gd name="T87" fmla="*/ 114 h 114"/>
                      <a:gd name="T88" fmla="*/ 42 w 46"/>
                      <a:gd name="T89" fmla="*/ 114 h 114"/>
                      <a:gd name="T90" fmla="*/ 42 w 46"/>
                      <a:gd name="T91" fmla="*/ 114 h 114"/>
                      <a:gd name="T92" fmla="*/ 44 w 46"/>
                      <a:gd name="T93" fmla="*/ 114 h 114"/>
                      <a:gd name="T94" fmla="*/ 44 w 46"/>
                      <a:gd name="T95" fmla="*/ 114 h 114"/>
                      <a:gd name="T96" fmla="*/ 46 w 46"/>
                      <a:gd name="T97" fmla="*/ 114 h 114"/>
                      <a:gd name="T98" fmla="*/ 46 w 46"/>
                      <a:gd name="T99" fmla="*/ 114 h 1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4">
                        <a:moveTo>
                          <a:pt x="0" y="114"/>
                        </a:moveTo>
                        <a:lnTo>
                          <a:pt x="3" y="114"/>
                        </a:lnTo>
                        <a:lnTo>
                          <a:pt x="3" y="114"/>
                        </a:lnTo>
                        <a:lnTo>
                          <a:pt x="5" y="114"/>
                        </a:lnTo>
                        <a:lnTo>
                          <a:pt x="5" y="114"/>
                        </a:lnTo>
                        <a:lnTo>
                          <a:pt x="5" y="114"/>
                        </a:lnTo>
                        <a:lnTo>
                          <a:pt x="7" y="114"/>
                        </a:lnTo>
                        <a:lnTo>
                          <a:pt x="7" y="114"/>
                        </a:lnTo>
                        <a:lnTo>
                          <a:pt x="9" y="114"/>
                        </a:lnTo>
                        <a:lnTo>
                          <a:pt x="9" y="114"/>
                        </a:lnTo>
                        <a:lnTo>
                          <a:pt x="11" y="114"/>
                        </a:lnTo>
                        <a:lnTo>
                          <a:pt x="11" y="114"/>
                        </a:lnTo>
                        <a:lnTo>
                          <a:pt x="13" y="113"/>
                        </a:lnTo>
                        <a:lnTo>
                          <a:pt x="13" y="113"/>
                        </a:lnTo>
                        <a:lnTo>
                          <a:pt x="14" y="0"/>
                        </a:lnTo>
                        <a:lnTo>
                          <a:pt x="15" y="111"/>
                        </a:lnTo>
                        <a:lnTo>
                          <a:pt x="15" y="111"/>
                        </a:lnTo>
                        <a:lnTo>
                          <a:pt x="17" y="114"/>
                        </a:lnTo>
                        <a:lnTo>
                          <a:pt x="17" y="114"/>
                        </a:lnTo>
                        <a:lnTo>
                          <a:pt x="19" y="114"/>
                        </a:lnTo>
                        <a:lnTo>
                          <a:pt x="19" y="114"/>
                        </a:lnTo>
                        <a:lnTo>
                          <a:pt x="22" y="114"/>
                        </a:lnTo>
                        <a:lnTo>
                          <a:pt x="22" y="114"/>
                        </a:lnTo>
                        <a:lnTo>
                          <a:pt x="23" y="114"/>
                        </a:lnTo>
                        <a:lnTo>
                          <a:pt x="23" y="114"/>
                        </a:lnTo>
                        <a:lnTo>
                          <a:pt x="23" y="114"/>
                        </a:lnTo>
                        <a:lnTo>
                          <a:pt x="25" y="114"/>
                        </a:lnTo>
                        <a:lnTo>
                          <a:pt x="25" y="114"/>
                        </a:lnTo>
                        <a:lnTo>
                          <a:pt x="28" y="114"/>
                        </a:lnTo>
                        <a:lnTo>
                          <a:pt x="28" y="114"/>
                        </a:lnTo>
                        <a:lnTo>
                          <a:pt x="30" y="114"/>
                        </a:lnTo>
                        <a:lnTo>
                          <a:pt x="30" y="114"/>
                        </a:lnTo>
                        <a:lnTo>
                          <a:pt x="32" y="112"/>
                        </a:lnTo>
                        <a:lnTo>
                          <a:pt x="32" y="112"/>
                        </a:lnTo>
                        <a:lnTo>
                          <a:pt x="33" y="0"/>
                        </a:lnTo>
                        <a:lnTo>
                          <a:pt x="34" y="112"/>
                        </a:lnTo>
                        <a:lnTo>
                          <a:pt x="34" y="112"/>
                        </a:lnTo>
                        <a:lnTo>
                          <a:pt x="36" y="114"/>
                        </a:lnTo>
                        <a:lnTo>
                          <a:pt x="36" y="114"/>
                        </a:lnTo>
                        <a:lnTo>
                          <a:pt x="38" y="114"/>
                        </a:lnTo>
                        <a:lnTo>
                          <a:pt x="38" y="114"/>
                        </a:lnTo>
                        <a:lnTo>
                          <a:pt x="40" y="114"/>
                        </a:lnTo>
                        <a:lnTo>
                          <a:pt x="40" y="114"/>
                        </a:lnTo>
                        <a:lnTo>
                          <a:pt x="42" y="114"/>
                        </a:lnTo>
                        <a:lnTo>
                          <a:pt x="42" y="114"/>
                        </a:lnTo>
                        <a:lnTo>
                          <a:pt x="42" y="114"/>
                        </a:lnTo>
                        <a:lnTo>
                          <a:pt x="44" y="114"/>
                        </a:lnTo>
                        <a:lnTo>
                          <a:pt x="44" y="114"/>
                        </a:lnTo>
                        <a:lnTo>
                          <a:pt x="46" y="114"/>
                        </a:lnTo>
                        <a:lnTo>
                          <a:pt x="46" y="11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7" name="Freeform 181"/>
                  <p:cNvSpPr>
                    <a:spLocks/>
                  </p:cNvSpPr>
                  <p:nvPr/>
                </p:nvSpPr>
                <p:spPr bwMode="auto">
                  <a:xfrm>
                    <a:off x="6826250" y="2392363"/>
                    <a:ext cx="73025" cy="182563"/>
                  </a:xfrm>
                  <a:custGeom>
                    <a:avLst/>
                    <a:gdLst>
                      <a:gd name="T0" fmla="*/ 0 w 46"/>
                      <a:gd name="T1" fmla="*/ 115 h 115"/>
                      <a:gd name="T2" fmla="*/ 2 w 46"/>
                      <a:gd name="T3" fmla="*/ 115 h 115"/>
                      <a:gd name="T4" fmla="*/ 2 w 46"/>
                      <a:gd name="T5" fmla="*/ 115 h 115"/>
                      <a:gd name="T6" fmla="*/ 4 w 46"/>
                      <a:gd name="T7" fmla="*/ 112 h 115"/>
                      <a:gd name="T8" fmla="*/ 4 w 46"/>
                      <a:gd name="T9" fmla="*/ 112 h 115"/>
                      <a:gd name="T10" fmla="*/ 6 w 46"/>
                      <a:gd name="T11" fmla="*/ 0 h 115"/>
                      <a:gd name="T12" fmla="*/ 7 w 46"/>
                      <a:gd name="T13" fmla="*/ 114 h 115"/>
                      <a:gd name="T14" fmla="*/ 7 w 46"/>
                      <a:gd name="T15" fmla="*/ 114 h 115"/>
                      <a:gd name="T16" fmla="*/ 9 w 46"/>
                      <a:gd name="T17" fmla="*/ 115 h 115"/>
                      <a:gd name="T18" fmla="*/ 9 w 46"/>
                      <a:gd name="T19" fmla="*/ 115 h 115"/>
                      <a:gd name="T20" fmla="*/ 11 w 46"/>
                      <a:gd name="T21" fmla="*/ 115 h 115"/>
                      <a:gd name="T22" fmla="*/ 11 w 46"/>
                      <a:gd name="T23" fmla="*/ 115 h 115"/>
                      <a:gd name="T24" fmla="*/ 13 w 46"/>
                      <a:gd name="T25" fmla="*/ 115 h 115"/>
                      <a:gd name="T26" fmla="*/ 13 w 46"/>
                      <a:gd name="T27" fmla="*/ 115 h 115"/>
                      <a:gd name="T28" fmla="*/ 15 w 46"/>
                      <a:gd name="T29" fmla="*/ 115 h 115"/>
                      <a:gd name="T30" fmla="*/ 15 w 46"/>
                      <a:gd name="T31" fmla="*/ 115 h 115"/>
                      <a:gd name="T32" fmla="*/ 15 w 46"/>
                      <a:gd name="T33" fmla="*/ 115 h 115"/>
                      <a:gd name="T34" fmla="*/ 17 w 46"/>
                      <a:gd name="T35" fmla="*/ 115 h 115"/>
                      <a:gd name="T36" fmla="*/ 17 w 46"/>
                      <a:gd name="T37" fmla="*/ 115 h 115"/>
                      <a:gd name="T38" fmla="*/ 19 w 46"/>
                      <a:gd name="T39" fmla="*/ 115 h 115"/>
                      <a:gd name="T40" fmla="*/ 19 w 46"/>
                      <a:gd name="T41" fmla="*/ 115 h 115"/>
                      <a:gd name="T42" fmla="*/ 21 w 46"/>
                      <a:gd name="T43" fmla="*/ 115 h 115"/>
                      <a:gd name="T44" fmla="*/ 21 w 46"/>
                      <a:gd name="T45" fmla="*/ 115 h 115"/>
                      <a:gd name="T46" fmla="*/ 23 w 46"/>
                      <a:gd name="T47" fmla="*/ 110 h 115"/>
                      <a:gd name="T48" fmla="*/ 23 w 46"/>
                      <a:gd name="T49" fmla="*/ 110 h 115"/>
                      <a:gd name="T50" fmla="*/ 24 w 46"/>
                      <a:gd name="T51" fmla="*/ 0 h 115"/>
                      <a:gd name="T52" fmla="*/ 25 w 46"/>
                      <a:gd name="T53" fmla="*/ 114 h 115"/>
                      <a:gd name="T54" fmla="*/ 25 w 46"/>
                      <a:gd name="T55" fmla="*/ 114 h 115"/>
                      <a:gd name="T56" fmla="*/ 27 w 46"/>
                      <a:gd name="T57" fmla="*/ 115 h 115"/>
                      <a:gd name="T58" fmla="*/ 27 w 46"/>
                      <a:gd name="T59" fmla="*/ 115 h 115"/>
                      <a:gd name="T60" fmla="*/ 29 w 46"/>
                      <a:gd name="T61" fmla="*/ 115 h 115"/>
                      <a:gd name="T62" fmla="*/ 29 w 46"/>
                      <a:gd name="T63" fmla="*/ 115 h 115"/>
                      <a:gd name="T64" fmla="*/ 32 w 46"/>
                      <a:gd name="T65" fmla="*/ 115 h 115"/>
                      <a:gd name="T66" fmla="*/ 32 w 46"/>
                      <a:gd name="T67" fmla="*/ 115 h 115"/>
                      <a:gd name="T68" fmla="*/ 33 w 46"/>
                      <a:gd name="T69" fmla="*/ 115 h 115"/>
                      <a:gd name="T70" fmla="*/ 34 w 46"/>
                      <a:gd name="T71" fmla="*/ 115 h 115"/>
                      <a:gd name="T72" fmla="*/ 34 w 46"/>
                      <a:gd name="T73" fmla="*/ 115 h 115"/>
                      <a:gd name="T74" fmla="*/ 36 w 46"/>
                      <a:gd name="T75" fmla="*/ 115 h 115"/>
                      <a:gd name="T76" fmla="*/ 36 w 46"/>
                      <a:gd name="T77" fmla="*/ 115 h 115"/>
                      <a:gd name="T78" fmla="*/ 38 w 46"/>
                      <a:gd name="T79" fmla="*/ 115 h 115"/>
                      <a:gd name="T80" fmla="*/ 38 w 46"/>
                      <a:gd name="T81" fmla="*/ 115 h 115"/>
                      <a:gd name="T82" fmla="*/ 40 w 46"/>
                      <a:gd name="T83" fmla="*/ 115 h 115"/>
                      <a:gd name="T84" fmla="*/ 40 w 46"/>
                      <a:gd name="T85" fmla="*/ 115 h 115"/>
                      <a:gd name="T86" fmla="*/ 42 w 46"/>
                      <a:gd name="T87" fmla="*/ 105 h 115"/>
                      <a:gd name="T88" fmla="*/ 42 w 46"/>
                      <a:gd name="T89" fmla="*/ 105 h 115"/>
                      <a:gd name="T90" fmla="*/ 43 w 46"/>
                      <a:gd name="T91" fmla="*/ 0 h 115"/>
                      <a:gd name="T92" fmla="*/ 44 w 46"/>
                      <a:gd name="T93" fmla="*/ 114 h 115"/>
                      <a:gd name="T94" fmla="*/ 44 w 46"/>
                      <a:gd name="T95" fmla="*/ 114 h 115"/>
                      <a:gd name="T96" fmla="*/ 46 w 46"/>
                      <a:gd name="T97" fmla="*/ 115 h 115"/>
                      <a:gd name="T98" fmla="*/ 46 w 46"/>
                      <a:gd name="T99" fmla="*/ 115 h 11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5">
                        <a:moveTo>
                          <a:pt x="0" y="115"/>
                        </a:moveTo>
                        <a:lnTo>
                          <a:pt x="2" y="115"/>
                        </a:lnTo>
                        <a:lnTo>
                          <a:pt x="2" y="115"/>
                        </a:lnTo>
                        <a:lnTo>
                          <a:pt x="4" y="112"/>
                        </a:lnTo>
                        <a:lnTo>
                          <a:pt x="4" y="112"/>
                        </a:lnTo>
                        <a:lnTo>
                          <a:pt x="6" y="0"/>
                        </a:lnTo>
                        <a:lnTo>
                          <a:pt x="7" y="114"/>
                        </a:lnTo>
                        <a:lnTo>
                          <a:pt x="7" y="114"/>
                        </a:lnTo>
                        <a:lnTo>
                          <a:pt x="9" y="115"/>
                        </a:lnTo>
                        <a:lnTo>
                          <a:pt x="9" y="115"/>
                        </a:lnTo>
                        <a:lnTo>
                          <a:pt x="11" y="115"/>
                        </a:lnTo>
                        <a:lnTo>
                          <a:pt x="11" y="115"/>
                        </a:lnTo>
                        <a:lnTo>
                          <a:pt x="13" y="115"/>
                        </a:lnTo>
                        <a:lnTo>
                          <a:pt x="13" y="115"/>
                        </a:lnTo>
                        <a:lnTo>
                          <a:pt x="15" y="115"/>
                        </a:lnTo>
                        <a:lnTo>
                          <a:pt x="15" y="115"/>
                        </a:lnTo>
                        <a:lnTo>
                          <a:pt x="15" y="115"/>
                        </a:lnTo>
                        <a:lnTo>
                          <a:pt x="17" y="115"/>
                        </a:lnTo>
                        <a:lnTo>
                          <a:pt x="17" y="115"/>
                        </a:lnTo>
                        <a:lnTo>
                          <a:pt x="19" y="115"/>
                        </a:lnTo>
                        <a:lnTo>
                          <a:pt x="19" y="115"/>
                        </a:lnTo>
                        <a:lnTo>
                          <a:pt x="21" y="115"/>
                        </a:lnTo>
                        <a:lnTo>
                          <a:pt x="21" y="115"/>
                        </a:lnTo>
                        <a:lnTo>
                          <a:pt x="23" y="110"/>
                        </a:lnTo>
                        <a:lnTo>
                          <a:pt x="23" y="110"/>
                        </a:lnTo>
                        <a:lnTo>
                          <a:pt x="24" y="0"/>
                        </a:lnTo>
                        <a:lnTo>
                          <a:pt x="25" y="114"/>
                        </a:lnTo>
                        <a:lnTo>
                          <a:pt x="25" y="114"/>
                        </a:lnTo>
                        <a:lnTo>
                          <a:pt x="27" y="115"/>
                        </a:lnTo>
                        <a:lnTo>
                          <a:pt x="27" y="115"/>
                        </a:lnTo>
                        <a:lnTo>
                          <a:pt x="29" y="115"/>
                        </a:lnTo>
                        <a:lnTo>
                          <a:pt x="29" y="115"/>
                        </a:lnTo>
                        <a:lnTo>
                          <a:pt x="32" y="115"/>
                        </a:lnTo>
                        <a:lnTo>
                          <a:pt x="32" y="115"/>
                        </a:lnTo>
                        <a:lnTo>
                          <a:pt x="33" y="115"/>
                        </a:lnTo>
                        <a:lnTo>
                          <a:pt x="34" y="115"/>
                        </a:lnTo>
                        <a:lnTo>
                          <a:pt x="34" y="115"/>
                        </a:lnTo>
                        <a:lnTo>
                          <a:pt x="36" y="115"/>
                        </a:lnTo>
                        <a:lnTo>
                          <a:pt x="36" y="115"/>
                        </a:lnTo>
                        <a:lnTo>
                          <a:pt x="38" y="115"/>
                        </a:lnTo>
                        <a:lnTo>
                          <a:pt x="38" y="115"/>
                        </a:lnTo>
                        <a:lnTo>
                          <a:pt x="40" y="115"/>
                        </a:lnTo>
                        <a:lnTo>
                          <a:pt x="40" y="115"/>
                        </a:lnTo>
                        <a:lnTo>
                          <a:pt x="42" y="105"/>
                        </a:lnTo>
                        <a:lnTo>
                          <a:pt x="42" y="105"/>
                        </a:lnTo>
                        <a:lnTo>
                          <a:pt x="43" y="0"/>
                        </a:lnTo>
                        <a:lnTo>
                          <a:pt x="44" y="114"/>
                        </a:lnTo>
                        <a:lnTo>
                          <a:pt x="44" y="114"/>
                        </a:lnTo>
                        <a:lnTo>
                          <a:pt x="46" y="115"/>
                        </a:lnTo>
                        <a:lnTo>
                          <a:pt x="46" y="11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8" name="Freeform 182"/>
                  <p:cNvSpPr>
                    <a:spLocks/>
                  </p:cNvSpPr>
                  <p:nvPr/>
                </p:nvSpPr>
                <p:spPr bwMode="auto">
                  <a:xfrm>
                    <a:off x="6899275" y="2389188"/>
                    <a:ext cx="73025" cy="185738"/>
                  </a:xfrm>
                  <a:custGeom>
                    <a:avLst/>
                    <a:gdLst>
                      <a:gd name="T0" fmla="*/ 0 w 46"/>
                      <a:gd name="T1" fmla="*/ 117 h 117"/>
                      <a:gd name="T2" fmla="*/ 2 w 46"/>
                      <a:gd name="T3" fmla="*/ 117 h 117"/>
                      <a:gd name="T4" fmla="*/ 2 w 46"/>
                      <a:gd name="T5" fmla="*/ 117 h 117"/>
                      <a:gd name="T6" fmla="*/ 4 w 46"/>
                      <a:gd name="T7" fmla="*/ 117 h 117"/>
                      <a:gd name="T8" fmla="*/ 4 w 46"/>
                      <a:gd name="T9" fmla="*/ 117 h 117"/>
                      <a:gd name="T10" fmla="*/ 6 w 46"/>
                      <a:gd name="T11" fmla="*/ 117 h 117"/>
                      <a:gd name="T12" fmla="*/ 6 w 46"/>
                      <a:gd name="T13" fmla="*/ 117 h 117"/>
                      <a:gd name="T14" fmla="*/ 6 w 46"/>
                      <a:gd name="T15" fmla="*/ 117 h 117"/>
                      <a:gd name="T16" fmla="*/ 8 w 46"/>
                      <a:gd name="T17" fmla="*/ 117 h 117"/>
                      <a:gd name="T18" fmla="*/ 8 w 46"/>
                      <a:gd name="T19" fmla="*/ 117 h 117"/>
                      <a:gd name="T20" fmla="*/ 11 w 46"/>
                      <a:gd name="T21" fmla="*/ 117 h 117"/>
                      <a:gd name="T22" fmla="*/ 11 w 46"/>
                      <a:gd name="T23" fmla="*/ 117 h 117"/>
                      <a:gd name="T24" fmla="*/ 13 w 46"/>
                      <a:gd name="T25" fmla="*/ 117 h 117"/>
                      <a:gd name="T26" fmla="*/ 13 w 46"/>
                      <a:gd name="T27" fmla="*/ 117 h 117"/>
                      <a:gd name="T28" fmla="*/ 15 w 46"/>
                      <a:gd name="T29" fmla="*/ 93 h 117"/>
                      <a:gd name="T30" fmla="*/ 15 w 46"/>
                      <a:gd name="T31" fmla="*/ 93 h 117"/>
                      <a:gd name="T32" fmla="*/ 15 w 46"/>
                      <a:gd name="T33" fmla="*/ 1 h 117"/>
                      <a:gd name="T34" fmla="*/ 17 w 46"/>
                      <a:gd name="T35" fmla="*/ 117 h 117"/>
                      <a:gd name="T36" fmla="*/ 17 w 46"/>
                      <a:gd name="T37" fmla="*/ 117 h 117"/>
                      <a:gd name="T38" fmla="*/ 19 w 46"/>
                      <a:gd name="T39" fmla="*/ 117 h 117"/>
                      <a:gd name="T40" fmla="*/ 19 w 46"/>
                      <a:gd name="T41" fmla="*/ 117 h 117"/>
                      <a:gd name="T42" fmla="*/ 21 w 46"/>
                      <a:gd name="T43" fmla="*/ 117 h 117"/>
                      <a:gd name="T44" fmla="*/ 21 w 46"/>
                      <a:gd name="T45" fmla="*/ 117 h 117"/>
                      <a:gd name="T46" fmla="*/ 23 w 46"/>
                      <a:gd name="T47" fmla="*/ 117 h 117"/>
                      <a:gd name="T48" fmla="*/ 23 w 46"/>
                      <a:gd name="T49" fmla="*/ 117 h 117"/>
                      <a:gd name="T50" fmla="*/ 24 w 46"/>
                      <a:gd name="T51" fmla="*/ 117 h 117"/>
                      <a:gd name="T52" fmla="*/ 25 w 46"/>
                      <a:gd name="T53" fmla="*/ 117 h 117"/>
                      <a:gd name="T54" fmla="*/ 25 w 46"/>
                      <a:gd name="T55" fmla="*/ 117 h 117"/>
                      <a:gd name="T56" fmla="*/ 27 w 46"/>
                      <a:gd name="T57" fmla="*/ 117 h 117"/>
                      <a:gd name="T58" fmla="*/ 27 w 46"/>
                      <a:gd name="T59" fmla="*/ 117 h 117"/>
                      <a:gd name="T60" fmla="*/ 29 w 46"/>
                      <a:gd name="T61" fmla="*/ 117 h 117"/>
                      <a:gd name="T62" fmla="*/ 29 w 46"/>
                      <a:gd name="T63" fmla="*/ 117 h 117"/>
                      <a:gd name="T64" fmla="*/ 31 w 46"/>
                      <a:gd name="T65" fmla="*/ 117 h 117"/>
                      <a:gd name="T66" fmla="*/ 31 w 46"/>
                      <a:gd name="T67" fmla="*/ 117 h 117"/>
                      <a:gd name="T68" fmla="*/ 33 w 46"/>
                      <a:gd name="T69" fmla="*/ 46 h 117"/>
                      <a:gd name="T70" fmla="*/ 33 w 46"/>
                      <a:gd name="T71" fmla="*/ 43 h 117"/>
                      <a:gd name="T72" fmla="*/ 34 w 46"/>
                      <a:gd name="T73" fmla="*/ 0 h 117"/>
                      <a:gd name="T74" fmla="*/ 36 w 46"/>
                      <a:gd name="T75" fmla="*/ 117 h 117"/>
                      <a:gd name="T76" fmla="*/ 36 w 46"/>
                      <a:gd name="T77" fmla="*/ 117 h 117"/>
                      <a:gd name="T78" fmla="*/ 38 w 46"/>
                      <a:gd name="T79" fmla="*/ 117 h 117"/>
                      <a:gd name="T80" fmla="*/ 38 w 46"/>
                      <a:gd name="T81" fmla="*/ 117 h 117"/>
                      <a:gd name="T82" fmla="*/ 39 w 46"/>
                      <a:gd name="T83" fmla="*/ 117 h 117"/>
                      <a:gd name="T84" fmla="*/ 39 w 46"/>
                      <a:gd name="T85" fmla="*/ 117 h 117"/>
                      <a:gd name="T86" fmla="*/ 42 w 46"/>
                      <a:gd name="T87" fmla="*/ 117 h 117"/>
                      <a:gd name="T88" fmla="*/ 42 w 46"/>
                      <a:gd name="T89" fmla="*/ 117 h 117"/>
                      <a:gd name="T90" fmla="*/ 43 w 46"/>
                      <a:gd name="T91" fmla="*/ 117 h 117"/>
                      <a:gd name="T92" fmla="*/ 44 w 46"/>
                      <a:gd name="T93" fmla="*/ 117 h 117"/>
                      <a:gd name="T94" fmla="*/ 44 w 46"/>
                      <a:gd name="T95" fmla="*/ 117 h 117"/>
                      <a:gd name="T96" fmla="*/ 46 w 46"/>
                      <a:gd name="T97" fmla="*/ 117 h 117"/>
                      <a:gd name="T98" fmla="*/ 46 w 46"/>
                      <a:gd name="T99" fmla="*/ 117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7">
                        <a:moveTo>
                          <a:pt x="0" y="117"/>
                        </a:moveTo>
                        <a:lnTo>
                          <a:pt x="2" y="117"/>
                        </a:lnTo>
                        <a:lnTo>
                          <a:pt x="2" y="117"/>
                        </a:lnTo>
                        <a:lnTo>
                          <a:pt x="4" y="117"/>
                        </a:lnTo>
                        <a:lnTo>
                          <a:pt x="4" y="117"/>
                        </a:lnTo>
                        <a:lnTo>
                          <a:pt x="6" y="117"/>
                        </a:lnTo>
                        <a:lnTo>
                          <a:pt x="6" y="117"/>
                        </a:lnTo>
                        <a:lnTo>
                          <a:pt x="6" y="117"/>
                        </a:lnTo>
                        <a:lnTo>
                          <a:pt x="8" y="117"/>
                        </a:lnTo>
                        <a:lnTo>
                          <a:pt x="8" y="117"/>
                        </a:lnTo>
                        <a:lnTo>
                          <a:pt x="11" y="117"/>
                        </a:lnTo>
                        <a:lnTo>
                          <a:pt x="11" y="117"/>
                        </a:lnTo>
                        <a:lnTo>
                          <a:pt x="13" y="117"/>
                        </a:lnTo>
                        <a:lnTo>
                          <a:pt x="13" y="117"/>
                        </a:lnTo>
                        <a:lnTo>
                          <a:pt x="15" y="93"/>
                        </a:lnTo>
                        <a:lnTo>
                          <a:pt x="15" y="93"/>
                        </a:lnTo>
                        <a:lnTo>
                          <a:pt x="15" y="1"/>
                        </a:lnTo>
                        <a:lnTo>
                          <a:pt x="17" y="117"/>
                        </a:lnTo>
                        <a:lnTo>
                          <a:pt x="17" y="117"/>
                        </a:lnTo>
                        <a:lnTo>
                          <a:pt x="19" y="117"/>
                        </a:lnTo>
                        <a:lnTo>
                          <a:pt x="19" y="117"/>
                        </a:lnTo>
                        <a:lnTo>
                          <a:pt x="21" y="117"/>
                        </a:lnTo>
                        <a:lnTo>
                          <a:pt x="21" y="117"/>
                        </a:lnTo>
                        <a:lnTo>
                          <a:pt x="23" y="117"/>
                        </a:lnTo>
                        <a:lnTo>
                          <a:pt x="23" y="117"/>
                        </a:lnTo>
                        <a:lnTo>
                          <a:pt x="24" y="117"/>
                        </a:lnTo>
                        <a:lnTo>
                          <a:pt x="25" y="117"/>
                        </a:lnTo>
                        <a:lnTo>
                          <a:pt x="25" y="117"/>
                        </a:lnTo>
                        <a:lnTo>
                          <a:pt x="27" y="117"/>
                        </a:lnTo>
                        <a:lnTo>
                          <a:pt x="27" y="117"/>
                        </a:lnTo>
                        <a:lnTo>
                          <a:pt x="29" y="117"/>
                        </a:lnTo>
                        <a:lnTo>
                          <a:pt x="29" y="117"/>
                        </a:lnTo>
                        <a:lnTo>
                          <a:pt x="31" y="117"/>
                        </a:lnTo>
                        <a:lnTo>
                          <a:pt x="31" y="117"/>
                        </a:lnTo>
                        <a:lnTo>
                          <a:pt x="33" y="46"/>
                        </a:lnTo>
                        <a:lnTo>
                          <a:pt x="33" y="43"/>
                        </a:lnTo>
                        <a:lnTo>
                          <a:pt x="34" y="0"/>
                        </a:lnTo>
                        <a:lnTo>
                          <a:pt x="36" y="117"/>
                        </a:lnTo>
                        <a:lnTo>
                          <a:pt x="36" y="117"/>
                        </a:lnTo>
                        <a:lnTo>
                          <a:pt x="38" y="117"/>
                        </a:lnTo>
                        <a:lnTo>
                          <a:pt x="38" y="117"/>
                        </a:lnTo>
                        <a:lnTo>
                          <a:pt x="39" y="117"/>
                        </a:lnTo>
                        <a:lnTo>
                          <a:pt x="39" y="117"/>
                        </a:lnTo>
                        <a:lnTo>
                          <a:pt x="42" y="117"/>
                        </a:lnTo>
                        <a:lnTo>
                          <a:pt x="42" y="117"/>
                        </a:lnTo>
                        <a:lnTo>
                          <a:pt x="43" y="117"/>
                        </a:lnTo>
                        <a:lnTo>
                          <a:pt x="44" y="117"/>
                        </a:lnTo>
                        <a:lnTo>
                          <a:pt x="44" y="117"/>
                        </a:lnTo>
                        <a:lnTo>
                          <a:pt x="46" y="117"/>
                        </a:lnTo>
                        <a:lnTo>
                          <a:pt x="46" y="11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9" name="Freeform 183"/>
                  <p:cNvSpPr>
                    <a:spLocks/>
                  </p:cNvSpPr>
                  <p:nvPr/>
                </p:nvSpPr>
                <p:spPr bwMode="auto">
                  <a:xfrm>
                    <a:off x="6972300" y="2387601"/>
                    <a:ext cx="73025" cy="187325"/>
                  </a:xfrm>
                  <a:custGeom>
                    <a:avLst/>
                    <a:gdLst>
                      <a:gd name="T0" fmla="*/ 0 w 46"/>
                      <a:gd name="T1" fmla="*/ 118 h 118"/>
                      <a:gd name="T2" fmla="*/ 2 w 46"/>
                      <a:gd name="T3" fmla="*/ 118 h 118"/>
                      <a:gd name="T4" fmla="*/ 2 w 46"/>
                      <a:gd name="T5" fmla="*/ 118 h 118"/>
                      <a:gd name="T6" fmla="*/ 4 w 46"/>
                      <a:gd name="T7" fmla="*/ 118 h 118"/>
                      <a:gd name="T8" fmla="*/ 4 w 46"/>
                      <a:gd name="T9" fmla="*/ 118 h 118"/>
                      <a:gd name="T10" fmla="*/ 6 w 46"/>
                      <a:gd name="T11" fmla="*/ 1 h 118"/>
                      <a:gd name="T12" fmla="*/ 6 w 46"/>
                      <a:gd name="T13" fmla="*/ 14 h 118"/>
                      <a:gd name="T14" fmla="*/ 6 w 46"/>
                      <a:gd name="T15" fmla="*/ 17 h 118"/>
                      <a:gd name="T16" fmla="*/ 8 w 46"/>
                      <a:gd name="T17" fmla="*/ 118 h 118"/>
                      <a:gd name="T18" fmla="*/ 8 w 46"/>
                      <a:gd name="T19" fmla="*/ 118 h 118"/>
                      <a:gd name="T20" fmla="*/ 10 w 46"/>
                      <a:gd name="T21" fmla="*/ 118 h 118"/>
                      <a:gd name="T22" fmla="*/ 10 w 46"/>
                      <a:gd name="T23" fmla="*/ 118 h 118"/>
                      <a:gd name="T24" fmla="*/ 12 w 46"/>
                      <a:gd name="T25" fmla="*/ 118 h 118"/>
                      <a:gd name="T26" fmla="*/ 12 w 46"/>
                      <a:gd name="T27" fmla="*/ 118 h 118"/>
                      <a:gd name="T28" fmla="*/ 15 w 46"/>
                      <a:gd name="T29" fmla="*/ 118 h 118"/>
                      <a:gd name="T30" fmla="*/ 15 w 46"/>
                      <a:gd name="T31" fmla="*/ 118 h 118"/>
                      <a:gd name="T32" fmla="*/ 15 w 46"/>
                      <a:gd name="T33" fmla="*/ 118 h 118"/>
                      <a:gd name="T34" fmla="*/ 16 w 46"/>
                      <a:gd name="T35" fmla="*/ 118 h 118"/>
                      <a:gd name="T36" fmla="*/ 16 w 46"/>
                      <a:gd name="T37" fmla="*/ 118 h 118"/>
                      <a:gd name="T38" fmla="*/ 18 w 46"/>
                      <a:gd name="T39" fmla="*/ 118 h 118"/>
                      <a:gd name="T40" fmla="*/ 18 w 46"/>
                      <a:gd name="T41" fmla="*/ 118 h 118"/>
                      <a:gd name="T42" fmla="*/ 21 w 46"/>
                      <a:gd name="T43" fmla="*/ 118 h 118"/>
                      <a:gd name="T44" fmla="*/ 21 w 46"/>
                      <a:gd name="T45" fmla="*/ 118 h 118"/>
                      <a:gd name="T46" fmla="*/ 23 w 46"/>
                      <a:gd name="T47" fmla="*/ 118 h 118"/>
                      <a:gd name="T48" fmla="*/ 23 w 46"/>
                      <a:gd name="T49" fmla="*/ 118 h 118"/>
                      <a:gd name="T50" fmla="*/ 25 w 46"/>
                      <a:gd name="T51" fmla="*/ 1 h 118"/>
                      <a:gd name="T52" fmla="*/ 25 w 46"/>
                      <a:gd name="T53" fmla="*/ 83 h 118"/>
                      <a:gd name="T54" fmla="*/ 25 w 46"/>
                      <a:gd name="T55" fmla="*/ 85 h 118"/>
                      <a:gd name="T56" fmla="*/ 27 w 46"/>
                      <a:gd name="T57" fmla="*/ 118 h 118"/>
                      <a:gd name="T58" fmla="*/ 27 w 46"/>
                      <a:gd name="T59" fmla="*/ 118 h 118"/>
                      <a:gd name="T60" fmla="*/ 29 w 46"/>
                      <a:gd name="T61" fmla="*/ 118 h 118"/>
                      <a:gd name="T62" fmla="*/ 29 w 46"/>
                      <a:gd name="T63" fmla="*/ 118 h 118"/>
                      <a:gd name="T64" fmla="*/ 31 w 46"/>
                      <a:gd name="T65" fmla="*/ 118 h 118"/>
                      <a:gd name="T66" fmla="*/ 31 w 46"/>
                      <a:gd name="T67" fmla="*/ 118 h 118"/>
                      <a:gd name="T68" fmla="*/ 33 w 46"/>
                      <a:gd name="T69" fmla="*/ 118 h 118"/>
                      <a:gd name="T70" fmla="*/ 33 w 46"/>
                      <a:gd name="T71" fmla="*/ 118 h 118"/>
                      <a:gd name="T72" fmla="*/ 34 w 46"/>
                      <a:gd name="T73" fmla="*/ 118 h 118"/>
                      <a:gd name="T74" fmla="*/ 35 w 46"/>
                      <a:gd name="T75" fmla="*/ 118 h 118"/>
                      <a:gd name="T76" fmla="*/ 35 w 46"/>
                      <a:gd name="T77" fmla="*/ 118 h 118"/>
                      <a:gd name="T78" fmla="*/ 37 w 46"/>
                      <a:gd name="T79" fmla="*/ 118 h 118"/>
                      <a:gd name="T80" fmla="*/ 37 w 46"/>
                      <a:gd name="T81" fmla="*/ 118 h 118"/>
                      <a:gd name="T82" fmla="*/ 39 w 46"/>
                      <a:gd name="T83" fmla="*/ 118 h 118"/>
                      <a:gd name="T84" fmla="*/ 39 w 46"/>
                      <a:gd name="T85" fmla="*/ 118 h 118"/>
                      <a:gd name="T86" fmla="*/ 41 w 46"/>
                      <a:gd name="T87" fmla="*/ 117 h 118"/>
                      <a:gd name="T88" fmla="*/ 41 w 46"/>
                      <a:gd name="T89" fmla="*/ 117 h 118"/>
                      <a:gd name="T90" fmla="*/ 43 w 46"/>
                      <a:gd name="T91" fmla="*/ 0 h 118"/>
                      <a:gd name="T92" fmla="*/ 43 w 46"/>
                      <a:gd name="T93" fmla="*/ 104 h 118"/>
                      <a:gd name="T94" fmla="*/ 43 w 46"/>
                      <a:gd name="T95" fmla="*/ 104 h 118"/>
                      <a:gd name="T96" fmla="*/ 46 w 46"/>
                      <a:gd name="T97" fmla="*/ 118 h 118"/>
                      <a:gd name="T98" fmla="*/ 46 w 46"/>
                      <a:gd name="T99" fmla="*/ 118 h 1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8">
                        <a:moveTo>
                          <a:pt x="0" y="118"/>
                        </a:moveTo>
                        <a:lnTo>
                          <a:pt x="2" y="118"/>
                        </a:lnTo>
                        <a:lnTo>
                          <a:pt x="2" y="118"/>
                        </a:lnTo>
                        <a:lnTo>
                          <a:pt x="4" y="118"/>
                        </a:lnTo>
                        <a:lnTo>
                          <a:pt x="4" y="118"/>
                        </a:lnTo>
                        <a:lnTo>
                          <a:pt x="6" y="1"/>
                        </a:lnTo>
                        <a:lnTo>
                          <a:pt x="6" y="14"/>
                        </a:lnTo>
                        <a:lnTo>
                          <a:pt x="6" y="17"/>
                        </a:lnTo>
                        <a:lnTo>
                          <a:pt x="8" y="118"/>
                        </a:lnTo>
                        <a:lnTo>
                          <a:pt x="8" y="118"/>
                        </a:lnTo>
                        <a:lnTo>
                          <a:pt x="10" y="118"/>
                        </a:lnTo>
                        <a:lnTo>
                          <a:pt x="10" y="118"/>
                        </a:lnTo>
                        <a:lnTo>
                          <a:pt x="12" y="118"/>
                        </a:lnTo>
                        <a:lnTo>
                          <a:pt x="12" y="118"/>
                        </a:lnTo>
                        <a:lnTo>
                          <a:pt x="15" y="118"/>
                        </a:lnTo>
                        <a:lnTo>
                          <a:pt x="15" y="118"/>
                        </a:lnTo>
                        <a:lnTo>
                          <a:pt x="15" y="118"/>
                        </a:lnTo>
                        <a:lnTo>
                          <a:pt x="16" y="118"/>
                        </a:lnTo>
                        <a:lnTo>
                          <a:pt x="16" y="118"/>
                        </a:lnTo>
                        <a:lnTo>
                          <a:pt x="18" y="118"/>
                        </a:lnTo>
                        <a:lnTo>
                          <a:pt x="18" y="118"/>
                        </a:lnTo>
                        <a:lnTo>
                          <a:pt x="21" y="118"/>
                        </a:lnTo>
                        <a:lnTo>
                          <a:pt x="21" y="118"/>
                        </a:lnTo>
                        <a:lnTo>
                          <a:pt x="23" y="118"/>
                        </a:lnTo>
                        <a:lnTo>
                          <a:pt x="23" y="118"/>
                        </a:lnTo>
                        <a:lnTo>
                          <a:pt x="25" y="1"/>
                        </a:lnTo>
                        <a:lnTo>
                          <a:pt x="25" y="83"/>
                        </a:lnTo>
                        <a:lnTo>
                          <a:pt x="25" y="85"/>
                        </a:lnTo>
                        <a:lnTo>
                          <a:pt x="27" y="118"/>
                        </a:lnTo>
                        <a:lnTo>
                          <a:pt x="27" y="118"/>
                        </a:lnTo>
                        <a:lnTo>
                          <a:pt x="29" y="118"/>
                        </a:lnTo>
                        <a:lnTo>
                          <a:pt x="29" y="118"/>
                        </a:lnTo>
                        <a:lnTo>
                          <a:pt x="31" y="118"/>
                        </a:lnTo>
                        <a:lnTo>
                          <a:pt x="31" y="118"/>
                        </a:lnTo>
                        <a:lnTo>
                          <a:pt x="33" y="118"/>
                        </a:lnTo>
                        <a:lnTo>
                          <a:pt x="33" y="118"/>
                        </a:lnTo>
                        <a:lnTo>
                          <a:pt x="34" y="118"/>
                        </a:lnTo>
                        <a:lnTo>
                          <a:pt x="35" y="118"/>
                        </a:lnTo>
                        <a:lnTo>
                          <a:pt x="35" y="118"/>
                        </a:lnTo>
                        <a:lnTo>
                          <a:pt x="37" y="118"/>
                        </a:lnTo>
                        <a:lnTo>
                          <a:pt x="37" y="118"/>
                        </a:lnTo>
                        <a:lnTo>
                          <a:pt x="39" y="118"/>
                        </a:lnTo>
                        <a:lnTo>
                          <a:pt x="39" y="118"/>
                        </a:lnTo>
                        <a:lnTo>
                          <a:pt x="41" y="117"/>
                        </a:lnTo>
                        <a:lnTo>
                          <a:pt x="41" y="117"/>
                        </a:lnTo>
                        <a:lnTo>
                          <a:pt x="43" y="0"/>
                        </a:lnTo>
                        <a:lnTo>
                          <a:pt x="43" y="104"/>
                        </a:lnTo>
                        <a:lnTo>
                          <a:pt x="43" y="104"/>
                        </a:lnTo>
                        <a:lnTo>
                          <a:pt x="46" y="118"/>
                        </a:lnTo>
                        <a:lnTo>
                          <a:pt x="46" y="11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0" name="Freeform 184"/>
                  <p:cNvSpPr>
                    <a:spLocks/>
                  </p:cNvSpPr>
                  <p:nvPr/>
                </p:nvSpPr>
                <p:spPr bwMode="auto">
                  <a:xfrm>
                    <a:off x="7045325" y="2387601"/>
                    <a:ext cx="71438" cy="187325"/>
                  </a:xfrm>
                  <a:custGeom>
                    <a:avLst/>
                    <a:gdLst>
                      <a:gd name="T0" fmla="*/ 0 w 45"/>
                      <a:gd name="T1" fmla="*/ 118 h 118"/>
                      <a:gd name="T2" fmla="*/ 2 w 45"/>
                      <a:gd name="T3" fmla="*/ 118 h 118"/>
                      <a:gd name="T4" fmla="*/ 2 w 45"/>
                      <a:gd name="T5" fmla="*/ 118 h 118"/>
                      <a:gd name="T6" fmla="*/ 4 w 45"/>
                      <a:gd name="T7" fmla="*/ 118 h 118"/>
                      <a:gd name="T8" fmla="*/ 4 w 45"/>
                      <a:gd name="T9" fmla="*/ 118 h 118"/>
                      <a:gd name="T10" fmla="*/ 6 w 45"/>
                      <a:gd name="T11" fmla="*/ 118 h 118"/>
                      <a:gd name="T12" fmla="*/ 6 w 45"/>
                      <a:gd name="T13" fmla="*/ 118 h 118"/>
                      <a:gd name="T14" fmla="*/ 6 w 45"/>
                      <a:gd name="T15" fmla="*/ 118 h 118"/>
                      <a:gd name="T16" fmla="*/ 8 w 45"/>
                      <a:gd name="T17" fmla="*/ 118 h 118"/>
                      <a:gd name="T18" fmla="*/ 8 w 45"/>
                      <a:gd name="T19" fmla="*/ 118 h 118"/>
                      <a:gd name="T20" fmla="*/ 10 w 45"/>
                      <a:gd name="T21" fmla="*/ 118 h 118"/>
                      <a:gd name="T22" fmla="*/ 10 w 45"/>
                      <a:gd name="T23" fmla="*/ 118 h 118"/>
                      <a:gd name="T24" fmla="*/ 12 w 45"/>
                      <a:gd name="T25" fmla="*/ 118 h 118"/>
                      <a:gd name="T26" fmla="*/ 12 w 45"/>
                      <a:gd name="T27" fmla="*/ 118 h 118"/>
                      <a:gd name="T28" fmla="*/ 14 w 45"/>
                      <a:gd name="T29" fmla="*/ 117 h 118"/>
                      <a:gd name="T30" fmla="*/ 14 w 45"/>
                      <a:gd name="T31" fmla="*/ 117 h 118"/>
                      <a:gd name="T32" fmla="*/ 16 w 45"/>
                      <a:gd name="T33" fmla="*/ 0 h 118"/>
                      <a:gd name="T34" fmla="*/ 16 w 45"/>
                      <a:gd name="T35" fmla="*/ 111 h 118"/>
                      <a:gd name="T36" fmla="*/ 16 w 45"/>
                      <a:gd name="T37" fmla="*/ 111 h 118"/>
                      <a:gd name="T38" fmla="*/ 18 w 45"/>
                      <a:gd name="T39" fmla="*/ 118 h 118"/>
                      <a:gd name="T40" fmla="*/ 18 w 45"/>
                      <a:gd name="T41" fmla="*/ 118 h 118"/>
                      <a:gd name="T42" fmla="*/ 20 w 45"/>
                      <a:gd name="T43" fmla="*/ 118 h 118"/>
                      <a:gd name="T44" fmla="*/ 20 w 45"/>
                      <a:gd name="T45" fmla="*/ 118 h 118"/>
                      <a:gd name="T46" fmla="*/ 22 w 45"/>
                      <a:gd name="T47" fmla="*/ 118 h 118"/>
                      <a:gd name="T48" fmla="*/ 22 w 45"/>
                      <a:gd name="T49" fmla="*/ 118 h 118"/>
                      <a:gd name="T50" fmla="*/ 25 w 45"/>
                      <a:gd name="T51" fmla="*/ 118 h 118"/>
                      <a:gd name="T52" fmla="*/ 25 w 45"/>
                      <a:gd name="T53" fmla="*/ 118 h 118"/>
                      <a:gd name="T54" fmla="*/ 25 w 45"/>
                      <a:gd name="T55" fmla="*/ 118 h 118"/>
                      <a:gd name="T56" fmla="*/ 27 w 45"/>
                      <a:gd name="T57" fmla="*/ 118 h 118"/>
                      <a:gd name="T58" fmla="*/ 27 w 45"/>
                      <a:gd name="T59" fmla="*/ 118 h 118"/>
                      <a:gd name="T60" fmla="*/ 29 w 45"/>
                      <a:gd name="T61" fmla="*/ 118 h 118"/>
                      <a:gd name="T62" fmla="*/ 29 w 45"/>
                      <a:gd name="T63" fmla="*/ 118 h 118"/>
                      <a:gd name="T64" fmla="*/ 31 w 45"/>
                      <a:gd name="T65" fmla="*/ 118 h 118"/>
                      <a:gd name="T66" fmla="*/ 31 w 45"/>
                      <a:gd name="T67" fmla="*/ 118 h 118"/>
                      <a:gd name="T68" fmla="*/ 33 w 45"/>
                      <a:gd name="T69" fmla="*/ 117 h 118"/>
                      <a:gd name="T70" fmla="*/ 33 w 45"/>
                      <a:gd name="T71" fmla="*/ 117 h 118"/>
                      <a:gd name="T72" fmla="*/ 34 w 45"/>
                      <a:gd name="T73" fmla="*/ 0 h 118"/>
                      <a:gd name="T74" fmla="*/ 35 w 45"/>
                      <a:gd name="T75" fmla="*/ 114 h 118"/>
                      <a:gd name="T76" fmla="*/ 35 w 45"/>
                      <a:gd name="T77" fmla="*/ 114 h 118"/>
                      <a:gd name="T78" fmla="*/ 37 w 45"/>
                      <a:gd name="T79" fmla="*/ 118 h 118"/>
                      <a:gd name="T80" fmla="*/ 37 w 45"/>
                      <a:gd name="T81" fmla="*/ 118 h 118"/>
                      <a:gd name="T82" fmla="*/ 39 w 45"/>
                      <a:gd name="T83" fmla="*/ 118 h 118"/>
                      <a:gd name="T84" fmla="*/ 39 w 45"/>
                      <a:gd name="T85" fmla="*/ 118 h 118"/>
                      <a:gd name="T86" fmla="*/ 41 w 45"/>
                      <a:gd name="T87" fmla="*/ 118 h 118"/>
                      <a:gd name="T88" fmla="*/ 41 w 45"/>
                      <a:gd name="T89" fmla="*/ 118 h 118"/>
                      <a:gd name="T90" fmla="*/ 43 w 45"/>
                      <a:gd name="T91" fmla="*/ 118 h 118"/>
                      <a:gd name="T92" fmla="*/ 43 w 45"/>
                      <a:gd name="T93" fmla="*/ 118 h 118"/>
                      <a:gd name="T94" fmla="*/ 43 w 45"/>
                      <a:gd name="T95" fmla="*/ 118 h 118"/>
                      <a:gd name="T96" fmla="*/ 45 w 45"/>
                      <a:gd name="T97" fmla="*/ 118 h 118"/>
                      <a:gd name="T98" fmla="*/ 45 w 45"/>
                      <a:gd name="T99" fmla="*/ 118 h 1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18">
                        <a:moveTo>
                          <a:pt x="0" y="118"/>
                        </a:moveTo>
                        <a:lnTo>
                          <a:pt x="2" y="118"/>
                        </a:lnTo>
                        <a:lnTo>
                          <a:pt x="2" y="118"/>
                        </a:lnTo>
                        <a:lnTo>
                          <a:pt x="4" y="118"/>
                        </a:lnTo>
                        <a:lnTo>
                          <a:pt x="4" y="118"/>
                        </a:lnTo>
                        <a:lnTo>
                          <a:pt x="6" y="118"/>
                        </a:lnTo>
                        <a:lnTo>
                          <a:pt x="6" y="118"/>
                        </a:lnTo>
                        <a:lnTo>
                          <a:pt x="6" y="118"/>
                        </a:lnTo>
                        <a:lnTo>
                          <a:pt x="8" y="118"/>
                        </a:lnTo>
                        <a:lnTo>
                          <a:pt x="8" y="118"/>
                        </a:lnTo>
                        <a:lnTo>
                          <a:pt x="10" y="118"/>
                        </a:lnTo>
                        <a:lnTo>
                          <a:pt x="10" y="118"/>
                        </a:lnTo>
                        <a:lnTo>
                          <a:pt x="12" y="118"/>
                        </a:lnTo>
                        <a:lnTo>
                          <a:pt x="12" y="118"/>
                        </a:lnTo>
                        <a:lnTo>
                          <a:pt x="14" y="117"/>
                        </a:lnTo>
                        <a:lnTo>
                          <a:pt x="14" y="117"/>
                        </a:lnTo>
                        <a:lnTo>
                          <a:pt x="16" y="0"/>
                        </a:lnTo>
                        <a:lnTo>
                          <a:pt x="16" y="111"/>
                        </a:lnTo>
                        <a:lnTo>
                          <a:pt x="16" y="111"/>
                        </a:lnTo>
                        <a:lnTo>
                          <a:pt x="18" y="118"/>
                        </a:lnTo>
                        <a:lnTo>
                          <a:pt x="18" y="118"/>
                        </a:lnTo>
                        <a:lnTo>
                          <a:pt x="20" y="118"/>
                        </a:lnTo>
                        <a:lnTo>
                          <a:pt x="20" y="118"/>
                        </a:lnTo>
                        <a:lnTo>
                          <a:pt x="22" y="118"/>
                        </a:lnTo>
                        <a:lnTo>
                          <a:pt x="22" y="118"/>
                        </a:lnTo>
                        <a:lnTo>
                          <a:pt x="25" y="118"/>
                        </a:lnTo>
                        <a:lnTo>
                          <a:pt x="25" y="118"/>
                        </a:lnTo>
                        <a:lnTo>
                          <a:pt x="25" y="118"/>
                        </a:lnTo>
                        <a:lnTo>
                          <a:pt x="27" y="118"/>
                        </a:lnTo>
                        <a:lnTo>
                          <a:pt x="27" y="118"/>
                        </a:lnTo>
                        <a:lnTo>
                          <a:pt x="29" y="118"/>
                        </a:lnTo>
                        <a:lnTo>
                          <a:pt x="29" y="118"/>
                        </a:lnTo>
                        <a:lnTo>
                          <a:pt x="31" y="118"/>
                        </a:lnTo>
                        <a:lnTo>
                          <a:pt x="31" y="118"/>
                        </a:lnTo>
                        <a:lnTo>
                          <a:pt x="33" y="117"/>
                        </a:lnTo>
                        <a:lnTo>
                          <a:pt x="33" y="117"/>
                        </a:lnTo>
                        <a:lnTo>
                          <a:pt x="34" y="0"/>
                        </a:lnTo>
                        <a:lnTo>
                          <a:pt x="35" y="114"/>
                        </a:lnTo>
                        <a:lnTo>
                          <a:pt x="35" y="114"/>
                        </a:lnTo>
                        <a:lnTo>
                          <a:pt x="37" y="118"/>
                        </a:lnTo>
                        <a:lnTo>
                          <a:pt x="37" y="118"/>
                        </a:lnTo>
                        <a:lnTo>
                          <a:pt x="39" y="118"/>
                        </a:lnTo>
                        <a:lnTo>
                          <a:pt x="39" y="118"/>
                        </a:lnTo>
                        <a:lnTo>
                          <a:pt x="41" y="118"/>
                        </a:lnTo>
                        <a:lnTo>
                          <a:pt x="41" y="118"/>
                        </a:lnTo>
                        <a:lnTo>
                          <a:pt x="43" y="118"/>
                        </a:lnTo>
                        <a:lnTo>
                          <a:pt x="43" y="118"/>
                        </a:lnTo>
                        <a:lnTo>
                          <a:pt x="43" y="118"/>
                        </a:lnTo>
                        <a:lnTo>
                          <a:pt x="45" y="118"/>
                        </a:lnTo>
                        <a:lnTo>
                          <a:pt x="45" y="11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1" name="Freeform 185"/>
                  <p:cNvSpPr>
                    <a:spLocks/>
                  </p:cNvSpPr>
                  <p:nvPr/>
                </p:nvSpPr>
                <p:spPr bwMode="auto">
                  <a:xfrm>
                    <a:off x="7116763" y="2386013"/>
                    <a:ext cx="73025" cy="188913"/>
                  </a:xfrm>
                  <a:custGeom>
                    <a:avLst/>
                    <a:gdLst>
                      <a:gd name="T0" fmla="*/ 0 w 46"/>
                      <a:gd name="T1" fmla="*/ 119 h 119"/>
                      <a:gd name="T2" fmla="*/ 2 w 46"/>
                      <a:gd name="T3" fmla="*/ 119 h 119"/>
                      <a:gd name="T4" fmla="*/ 2 w 46"/>
                      <a:gd name="T5" fmla="*/ 119 h 119"/>
                      <a:gd name="T6" fmla="*/ 5 w 46"/>
                      <a:gd name="T7" fmla="*/ 119 h 119"/>
                      <a:gd name="T8" fmla="*/ 5 w 46"/>
                      <a:gd name="T9" fmla="*/ 119 h 119"/>
                      <a:gd name="T10" fmla="*/ 7 w 46"/>
                      <a:gd name="T11" fmla="*/ 117 h 119"/>
                      <a:gd name="T12" fmla="*/ 7 w 46"/>
                      <a:gd name="T13" fmla="*/ 117 h 119"/>
                      <a:gd name="T14" fmla="*/ 8 w 46"/>
                      <a:gd name="T15" fmla="*/ 1 h 119"/>
                      <a:gd name="T16" fmla="*/ 9 w 46"/>
                      <a:gd name="T17" fmla="*/ 116 h 119"/>
                      <a:gd name="T18" fmla="*/ 9 w 46"/>
                      <a:gd name="T19" fmla="*/ 116 h 119"/>
                      <a:gd name="T20" fmla="*/ 11 w 46"/>
                      <a:gd name="T21" fmla="*/ 119 h 119"/>
                      <a:gd name="T22" fmla="*/ 11 w 46"/>
                      <a:gd name="T23" fmla="*/ 119 h 119"/>
                      <a:gd name="T24" fmla="*/ 13 w 46"/>
                      <a:gd name="T25" fmla="*/ 119 h 119"/>
                      <a:gd name="T26" fmla="*/ 13 w 46"/>
                      <a:gd name="T27" fmla="*/ 119 h 119"/>
                      <a:gd name="T28" fmla="*/ 15 w 46"/>
                      <a:gd name="T29" fmla="*/ 119 h 119"/>
                      <a:gd name="T30" fmla="*/ 15 w 46"/>
                      <a:gd name="T31" fmla="*/ 119 h 119"/>
                      <a:gd name="T32" fmla="*/ 17 w 46"/>
                      <a:gd name="T33" fmla="*/ 119 h 119"/>
                      <a:gd name="T34" fmla="*/ 17 w 46"/>
                      <a:gd name="T35" fmla="*/ 119 h 119"/>
                      <a:gd name="T36" fmla="*/ 17 w 46"/>
                      <a:gd name="T37" fmla="*/ 119 h 119"/>
                      <a:gd name="T38" fmla="*/ 19 w 46"/>
                      <a:gd name="T39" fmla="*/ 119 h 119"/>
                      <a:gd name="T40" fmla="*/ 19 w 46"/>
                      <a:gd name="T41" fmla="*/ 119 h 119"/>
                      <a:gd name="T42" fmla="*/ 21 w 46"/>
                      <a:gd name="T43" fmla="*/ 119 h 119"/>
                      <a:gd name="T44" fmla="*/ 21 w 46"/>
                      <a:gd name="T45" fmla="*/ 119 h 119"/>
                      <a:gd name="T46" fmla="*/ 23 w 46"/>
                      <a:gd name="T47" fmla="*/ 119 h 119"/>
                      <a:gd name="T48" fmla="*/ 23 w 46"/>
                      <a:gd name="T49" fmla="*/ 119 h 119"/>
                      <a:gd name="T50" fmla="*/ 25 w 46"/>
                      <a:gd name="T51" fmla="*/ 116 h 119"/>
                      <a:gd name="T52" fmla="*/ 25 w 46"/>
                      <a:gd name="T53" fmla="*/ 116 h 119"/>
                      <a:gd name="T54" fmla="*/ 26 w 46"/>
                      <a:gd name="T55" fmla="*/ 0 h 119"/>
                      <a:gd name="T56" fmla="*/ 27 w 46"/>
                      <a:gd name="T57" fmla="*/ 118 h 119"/>
                      <a:gd name="T58" fmla="*/ 27 w 46"/>
                      <a:gd name="T59" fmla="*/ 118 h 119"/>
                      <a:gd name="T60" fmla="*/ 30 w 46"/>
                      <a:gd name="T61" fmla="*/ 119 h 119"/>
                      <a:gd name="T62" fmla="*/ 30 w 46"/>
                      <a:gd name="T63" fmla="*/ 119 h 119"/>
                      <a:gd name="T64" fmla="*/ 32 w 46"/>
                      <a:gd name="T65" fmla="*/ 119 h 119"/>
                      <a:gd name="T66" fmla="*/ 32 w 46"/>
                      <a:gd name="T67" fmla="*/ 119 h 119"/>
                      <a:gd name="T68" fmla="*/ 33 w 46"/>
                      <a:gd name="T69" fmla="*/ 119 h 119"/>
                      <a:gd name="T70" fmla="*/ 33 w 46"/>
                      <a:gd name="T71" fmla="*/ 119 h 119"/>
                      <a:gd name="T72" fmla="*/ 35 w 46"/>
                      <a:gd name="T73" fmla="*/ 119 h 119"/>
                      <a:gd name="T74" fmla="*/ 36 w 46"/>
                      <a:gd name="T75" fmla="*/ 119 h 119"/>
                      <a:gd name="T76" fmla="*/ 36 w 46"/>
                      <a:gd name="T77" fmla="*/ 119 h 119"/>
                      <a:gd name="T78" fmla="*/ 38 w 46"/>
                      <a:gd name="T79" fmla="*/ 119 h 119"/>
                      <a:gd name="T80" fmla="*/ 38 w 46"/>
                      <a:gd name="T81" fmla="*/ 119 h 119"/>
                      <a:gd name="T82" fmla="*/ 40 w 46"/>
                      <a:gd name="T83" fmla="*/ 119 h 119"/>
                      <a:gd name="T84" fmla="*/ 40 w 46"/>
                      <a:gd name="T85" fmla="*/ 119 h 119"/>
                      <a:gd name="T86" fmla="*/ 42 w 46"/>
                      <a:gd name="T87" fmla="*/ 119 h 119"/>
                      <a:gd name="T88" fmla="*/ 42 w 46"/>
                      <a:gd name="T89" fmla="*/ 119 h 119"/>
                      <a:gd name="T90" fmla="*/ 44 w 46"/>
                      <a:gd name="T91" fmla="*/ 114 h 119"/>
                      <a:gd name="T92" fmla="*/ 44 w 46"/>
                      <a:gd name="T93" fmla="*/ 113 h 119"/>
                      <a:gd name="T94" fmla="*/ 45 w 46"/>
                      <a:gd name="T95" fmla="*/ 0 h 119"/>
                      <a:gd name="T96" fmla="*/ 46 w 46"/>
                      <a:gd name="T97" fmla="*/ 118 h 119"/>
                      <a:gd name="T98" fmla="*/ 46 w 46"/>
                      <a:gd name="T99" fmla="*/ 118 h 1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9">
                        <a:moveTo>
                          <a:pt x="0" y="119"/>
                        </a:moveTo>
                        <a:lnTo>
                          <a:pt x="2" y="119"/>
                        </a:lnTo>
                        <a:lnTo>
                          <a:pt x="2" y="119"/>
                        </a:lnTo>
                        <a:lnTo>
                          <a:pt x="5" y="119"/>
                        </a:lnTo>
                        <a:lnTo>
                          <a:pt x="5" y="119"/>
                        </a:lnTo>
                        <a:lnTo>
                          <a:pt x="7" y="117"/>
                        </a:lnTo>
                        <a:lnTo>
                          <a:pt x="7" y="117"/>
                        </a:lnTo>
                        <a:lnTo>
                          <a:pt x="8" y="1"/>
                        </a:lnTo>
                        <a:lnTo>
                          <a:pt x="9" y="116"/>
                        </a:lnTo>
                        <a:lnTo>
                          <a:pt x="9" y="116"/>
                        </a:lnTo>
                        <a:lnTo>
                          <a:pt x="11" y="119"/>
                        </a:lnTo>
                        <a:lnTo>
                          <a:pt x="11" y="119"/>
                        </a:lnTo>
                        <a:lnTo>
                          <a:pt x="13" y="119"/>
                        </a:lnTo>
                        <a:lnTo>
                          <a:pt x="13" y="119"/>
                        </a:lnTo>
                        <a:lnTo>
                          <a:pt x="15" y="119"/>
                        </a:lnTo>
                        <a:lnTo>
                          <a:pt x="15" y="119"/>
                        </a:lnTo>
                        <a:lnTo>
                          <a:pt x="17" y="119"/>
                        </a:lnTo>
                        <a:lnTo>
                          <a:pt x="17" y="119"/>
                        </a:lnTo>
                        <a:lnTo>
                          <a:pt x="17" y="119"/>
                        </a:lnTo>
                        <a:lnTo>
                          <a:pt x="19" y="119"/>
                        </a:lnTo>
                        <a:lnTo>
                          <a:pt x="19" y="119"/>
                        </a:lnTo>
                        <a:lnTo>
                          <a:pt x="21" y="119"/>
                        </a:lnTo>
                        <a:lnTo>
                          <a:pt x="21" y="119"/>
                        </a:lnTo>
                        <a:lnTo>
                          <a:pt x="23" y="119"/>
                        </a:lnTo>
                        <a:lnTo>
                          <a:pt x="23" y="119"/>
                        </a:lnTo>
                        <a:lnTo>
                          <a:pt x="25" y="116"/>
                        </a:lnTo>
                        <a:lnTo>
                          <a:pt x="25" y="116"/>
                        </a:lnTo>
                        <a:lnTo>
                          <a:pt x="26" y="0"/>
                        </a:lnTo>
                        <a:lnTo>
                          <a:pt x="27" y="118"/>
                        </a:lnTo>
                        <a:lnTo>
                          <a:pt x="27" y="118"/>
                        </a:lnTo>
                        <a:lnTo>
                          <a:pt x="30" y="119"/>
                        </a:lnTo>
                        <a:lnTo>
                          <a:pt x="30" y="119"/>
                        </a:lnTo>
                        <a:lnTo>
                          <a:pt x="32" y="119"/>
                        </a:lnTo>
                        <a:lnTo>
                          <a:pt x="32" y="119"/>
                        </a:lnTo>
                        <a:lnTo>
                          <a:pt x="33" y="119"/>
                        </a:lnTo>
                        <a:lnTo>
                          <a:pt x="33" y="119"/>
                        </a:lnTo>
                        <a:lnTo>
                          <a:pt x="35" y="119"/>
                        </a:lnTo>
                        <a:lnTo>
                          <a:pt x="36" y="119"/>
                        </a:lnTo>
                        <a:lnTo>
                          <a:pt x="36" y="119"/>
                        </a:lnTo>
                        <a:lnTo>
                          <a:pt x="38" y="119"/>
                        </a:lnTo>
                        <a:lnTo>
                          <a:pt x="38" y="119"/>
                        </a:lnTo>
                        <a:lnTo>
                          <a:pt x="40" y="119"/>
                        </a:lnTo>
                        <a:lnTo>
                          <a:pt x="40" y="119"/>
                        </a:lnTo>
                        <a:lnTo>
                          <a:pt x="42" y="119"/>
                        </a:lnTo>
                        <a:lnTo>
                          <a:pt x="42" y="119"/>
                        </a:lnTo>
                        <a:lnTo>
                          <a:pt x="44" y="114"/>
                        </a:lnTo>
                        <a:lnTo>
                          <a:pt x="44" y="113"/>
                        </a:lnTo>
                        <a:lnTo>
                          <a:pt x="45" y="0"/>
                        </a:lnTo>
                        <a:lnTo>
                          <a:pt x="46" y="118"/>
                        </a:lnTo>
                        <a:lnTo>
                          <a:pt x="46" y="11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2" name="Freeform 186"/>
                  <p:cNvSpPr>
                    <a:spLocks/>
                  </p:cNvSpPr>
                  <p:nvPr/>
                </p:nvSpPr>
                <p:spPr bwMode="auto">
                  <a:xfrm>
                    <a:off x="7189788" y="2386013"/>
                    <a:ext cx="73025" cy="188913"/>
                  </a:xfrm>
                  <a:custGeom>
                    <a:avLst/>
                    <a:gdLst>
                      <a:gd name="T0" fmla="*/ 0 w 46"/>
                      <a:gd name="T1" fmla="*/ 118 h 119"/>
                      <a:gd name="T2" fmla="*/ 2 w 46"/>
                      <a:gd name="T3" fmla="*/ 119 h 119"/>
                      <a:gd name="T4" fmla="*/ 2 w 46"/>
                      <a:gd name="T5" fmla="*/ 119 h 119"/>
                      <a:gd name="T6" fmla="*/ 4 w 46"/>
                      <a:gd name="T7" fmla="*/ 119 h 119"/>
                      <a:gd name="T8" fmla="*/ 4 w 46"/>
                      <a:gd name="T9" fmla="*/ 119 h 119"/>
                      <a:gd name="T10" fmla="*/ 6 w 46"/>
                      <a:gd name="T11" fmla="*/ 119 h 119"/>
                      <a:gd name="T12" fmla="*/ 6 w 46"/>
                      <a:gd name="T13" fmla="*/ 119 h 119"/>
                      <a:gd name="T14" fmla="*/ 8 w 46"/>
                      <a:gd name="T15" fmla="*/ 119 h 119"/>
                      <a:gd name="T16" fmla="*/ 9 w 46"/>
                      <a:gd name="T17" fmla="*/ 119 h 119"/>
                      <a:gd name="T18" fmla="*/ 9 w 46"/>
                      <a:gd name="T19" fmla="*/ 119 h 119"/>
                      <a:gd name="T20" fmla="*/ 10 w 46"/>
                      <a:gd name="T21" fmla="*/ 119 h 119"/>
                      <a:gd name="T22" fmla="*/ 10 w 46"/>
                      <a:gd name="T23" fmla="*/ 119 h 119"/>
                      <a:gd name="T24" fmla="*/ 12 w 46"/>
                      <a:gd name="T25" fmla="*/ 119 h 119"/>
                      <a:gd name="T26" fmla="*/ 12 w 46"/>
                      <a:gd name="T27" fmla="*/ 119 h 119"/>
                      <a:gd name="T28" fmla="*/ 15 w 46"/>
                      <a:gd name="T29" fmla="*/ 119 h 119"/>
                      <a:gd name="T30" fmla="*/ 15 w 46"/>
                      <a:gd name="T31" fmla="*/ 119 h 119"/>
                      <a:gd name="T32" fmla="*/ 17 w 46"/>
                      <a:gd name="T33" fmla="*/ 109 h 119"/>
                      <a:gd name="T34" fmla="*/ 17 w 46"/>
                      <a:gd name="T35" fmla="*/ 109 h 119"/>
                      <a:gd name="T36" fmla="*/ 17 w 46"/>
                      <a:gd name="T37" fmla="*/ 0 h 119"/>
                      <a:gd name="T38" fmla="*/ 19 w 46"/>
                      <a:gd name="T39" fmla="*/ 118 h 119"/>
                      <a:gd name="T40" fmla="*/ 19 w 46"/>
                      <a:gd name="T41" fmla="*/ 118 h 119"/>
                      <a:gd name="T42" fmla="*/ 21 w 46"/>
                      <a:gd name="T43" fmla="*/ 119 h 119"/>
                      <a:gd name="T44" fmla="*/ 21 w 46"/>
                      <a:gd name="T45" fmla="*/ 119 h 119"/>
                      <a:gd name="T46" fmla="*/ 23 w 46"/>
                      <a:gd name="T47" fmla="*/ 119 h 119"/>
                      <a:gd name="T48" fmla="*/ 23 w 46"/>
                      <a:gd name="T49" fmla="*/ 119 h 119"/>
                      <a:gd name="T50" fmla="*/ 25 w 46"/>
                      <a:gd name="T51" fmla="*/ 119 h 119"/>
                      <a:gd name="T52" fmla="*/ 25 w 46"/>
                      <a:gd name="T53" fmla="*/ 119 h 119"/>
                      <a:gd name="T54" fmla="*/ 26 w 46"/>
                      <a:gd name="T55" fmla="*/ 119 h 119"/>
                      <a:gd name="T56" fmla="*/ 27 w 46"/>
                      <a:gd name="T57" fmla="*/ 119 h 119"/>
                      <a:gd name="T58" fmla="*/ 27 w 46"/>
                      <a:gd name="T59" fmla="*/ 119 h 119"/>
                      <a:gd name="T60" fmla="*/ 29 w 46"/>
                      <a:gd name="T61" fmla="*/ 119 h 119"/>
                      <a:gd name="T62" fmla="*/ 29 w 46"/>
                      <a:gd name="T63" fmla="*/ 119 h 119"/>
                      <a:gd name="T64" fmla="*/ 31 w 46"/>
                      <a:gd name="T65" fmla="*/ 119 h 119"/>
                      <a:gd name="T66" fmla="*/ 31 w 46"/>
                      <a:gd name="T67" fmla="*/ 119 h 119"/>
                      <a:gd name="T68" fmla="*/ 34 w 46"/>
                      <a:gd name="T69" fmla="*/ 119 h 119"/>
                      <a:gd name="T70" fmla="*/ 34 w 46"/>
                      <a:gd name="T71" fmla="*/ 119 h 119"/>
                      <a:gd name="T72" fmla="*/ 35 w 46"/>
                      <a:gd name="T73" fmla="*/ 96 h 119"/>
                      <a:gd name="T74" fmla="*/ 35 w 46"/>
                      <a:gd name="T75" fmla="*/ 96 h 119"/>
                      <a:gd name="T76" fmla="*/ 36 w 46"/>
                      <a:gd name="T77" fmla="*/ 0 h 119"/>
                      <a:gd name="T78" fmla="*/ 37 w 46"/>
                      <a:gd name="T79" fmla="*/ 119 h 119"/>
                      <a:gd name="T80" fmla="*/ 37 w 46"/>
                      <a:gd name="T81" fmla="*/ 119 h 119"/>
                      <a:gd name="T82" fmla="*/ 40 w 46"/>
                      <a:gd name="T83" fmla="*/ 119 h 119"/>
                      <a:gd name="T84" fmla="*/ 40 w 46"/>
                      <a:gd name="T85" fmla="*/ 119 h 119"/>
                      <a:gd name="T86" fmla="*/ 42 w 46"/>
                      <a:gd name="T87" fmla="*/ 119 h 119"/>
                      <a:gd name="T88" fmla="*/ 42 w 46"/>
                      <a:gd name="T89" fmla="*/ 119 h 119"/>
                      <a:gd name="T90" fmla="*/ 44 w 46"/>
                      <a:gd name="T91" fmla="*/ 119 h 119"/>
                      <a:gd name="T92" fmla="*/ 44 w 46"/>
                      <a:gd name="T93" fmla="*/ 119 h 119"/>
                      <a:gd name="T94" fmla="*/ 45 w 46"/>
                      <a:gd name="T95" fmla="*/ 119 h 119"/>
                      <a:gd name="T96" fmla="*/ 46 w 46"/>
                      <a:gd name="T97" fmla="*/ 119 h 119"/>
                      <a:gd name="T98" fmla="*/ 46 w 46"/>
                      <a:gd name="T99" fmla="*/ 119 h 1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9">
                        <a:moveTo>
                          <a:pt x="0" y="118"/>
                        </a:moveTo>
                        <a:lnTo>
                          <a:pt x="2" y="119"/>
                        </a:lnTo>
                        <a:lnTo>
                          <a:pt x="2" y="119"/>
                        </a:lnTo>
                        <a:lnTo>
                          <a:pt x="4" y="119"/>
                        </a:lnTo>
                        <a:lnTo>
                          <a:pt x="4" y="119"/>
                        </a:lnTo>
                        <a:lnTo>
                          <a:pt x="6" y="119"/>
                        </a:lnTo>
                        <a:lnTo>
                          <a:pt x="6" y="119"/>
                        </a:lnTo>
                        <a:lnTo>
                          <a:pt x="8" y="119"/>
                        </a:lnTo>
                        <a:lnTo>
                          <a:pt x="9" y="119"/>
                        </a:lnTo>
                        <a:lnTo>
                          <a:pt x="9" y="119"/>
                        </a:lnTo>
                        <a:lnTo>
                          <a:pt x="10" y="119"/>
                        </a:lnTo>
                        <a:lnTo>
                          <a:pt x="10" y="119"/>
                        </a:lnTo>
                        <a:lnTo>
                          <a:pt x="12" y="119"/>
                        </a:lnTo>
                        <a:lnTo>
                          <a:pt x="12" y="119"/>
                        </a:lnTo>
                        <a:lnTo>
                          <a:pt x="15" y="119"/>
                        </a:lnTo>
                        <a:lnTo>
                          <a:pt x="15" y="119"/>
                        </a:lnTo>
                        <a:lnTo>
                          <a:pt x="17" y="109"/>
                        </a:lnTo>
                        <a:lnTo>
                          <a:pt x="17" y="109"/>
                        </a:lnTo>
                        <a:lnTo>
                          <a:pt x="17" y="0"/>
                        </a:lnTo>
                        <a:lnTo>
                          <a:pt x="19" y="118"/>
                        </a:lnTo>
                        <a:lnTo>
                          <a:pt x="19" y="118"/>
                        </a:lnTo>
                        <a:lnTo>
                          <a:pt x="21" y="119"/>
                        </a:lnTo>
                        <a:lnTo>
                          <a:pt x="21" y="119"/>
                        </a:lnTo>
                        <a:lnTo>
                          <a:pt x="23" y="119"/>
                        </a:lnTo>
                        <a:lnTo>
                          <a:pt x="23" y="119"/>
                        </a:lnTo>
                        <a:lnTo>
                          <a:pt x="25" y="119"/>
                        </a:lnTo>
                        <a:lnTo>
                          <a:pt x="25" y="119"/>
                        </a:lnTo>
                        <a:lnTo>
                          <a:pt x="26" y="119"/>
                        </a:lnTo>
                        <a:lnTo>
                          <a:pt x="27" y="119"/>
                        </a:lnTo>
                        <a:lnTo>
                          <a:pt x="27" y="119"/>
                        </a:lnTo>
                        <a:lnTo>
                          <a:pt x="29" y="119"/>
                        </a:lnTo>
                        <a:lnTo>
                          <a:pt x="29" y="119"/>
                        </a:lnTo>
                        <a:lnTo>
                          <a:pt x="31" y="119"/>
                        </a:lnTo>
                        <a:lnTo>
                          <a:pt x="31" y="119"/>
                        </a:lnTo>
                        <a:lnTo>
                          <a:pt x="34" y="119"/>
                        </a:lnTo>
                        <a:lnTo>
                          <a:pt x="34" y="119"/>
                        </a:lnTo>
                        <a:lnTo>
                          <a:pt x="35" y="96"/>
                        </a:lnTo>
                        <a:lnTo>
                          <a:pt x="35" y="96"/>
                        </a:lnTo>
                        <a:lnTo>
                          <a:pt x="36" y="0"/>
                        </a:lnTo>
                        <a:lnTo>
                          <a:pt x="37" y="119"/>
                        </a:lnTo>
                        <a:lnTo>
                          <a:pt x="37" y="119"/>
                        </a:lnTo>
                        <a:lnTo>
                          <a:pt x="40" y="119"/>
                        </a:lnTo>
                        <a:lnTo>
                          <a:pt x="40" y="119"/>
                        </a:lnTo>
                        <a:lnTo>
                          <a:pt x="42" y="119"/>
                        </a:lnTo>
                        <a:lnTo>
                          <a:pt x="42" y="119"/>
                        </a:lnTo>
                        <a:lnTo>
                          <a:pt x="44" y="119"/>
                        </a:lnTo>
                        <a:lnTo>
                          <a:pt x="44" y="119"/>
                        </a:lnTo>
                        <a:lnTo>
                          <a:pt x="45" y="119"/>
                        </a:lnTo>
                        <a:lnTo>
                          <a:pt x="46" y="119"/>
                        </a:lnTo>
                        <a:lnTo>
                          <a:pt x="46" y="11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3" name="Freeform 187"/>
                  <p:cNvSpPr>
                    <a:spLocks/>
                  </p:cNvSpPr>
                  <p:nvPr/>
                </p:nvSpPr>
                <p:spPr bwMode="auto">
                  <a:xfrm>
                    <a:off x="7262813" y="2386013"/>
                    <a:ext cx="73025" cy="188913"/>
                  </a:xfrm>
                  <a:custGeom>
                    <a:avLst/>
                    <a:gdLst>
                      <a:gd name="T0" fmla="*/ 0 w 46"/>
                      <a:gd name="T1" fmla="*/ 119 h 119"/>
                      <a:gd name="T2" fmla="*/ 2 w 46"/>
                      <a:gd name="T3" fmla="*/ 119 h 119"/>
                      <a:gd name="T4" fmla="*/ 2 w 46"/>
                      <a:gd name="T5" fmla="*/ 119 h 119"/>
                      <a:gd name="T6" fmla="*/ 4 w 46"/>
                      <a:gd name="T7" fmla="*/ 119 h 119"/>
                      <a:gd name="T8" fmla="*/ 4 w 46"/>
                      <a:gd name="T9" fmla="*/ 119 h 119"/>
                      <a:gd name="T10" fmla="*/ 6 w 46"/>
                      <a:gd name="T11" fmla="*/ 119 h 119"/>
                      <a:gd name="T12" fmla="*/ 6 w 46"/>
                      <a:gd name="T13" fmla="*/ 119 h 119"/>
                      <a:gd name="T14" fmla="*/ 8 w 46"/>
                      <a:gd name="T15" fmla="*/ 55 h 119"/>
                      <a:gd name="T16" fmla="*/ 8 w 46"/>
                      <a:gd name="T17" fmla="*/ 52 h 119"/>
                      <a:gd name="T18" fmla="*/ 9 w 46"/>
                      <a:gd name="T19" fmla="*/ 0 h 119"/>
                      <a:gd name="T20" fmla="*/ 10 w 46"/>
                      <a:gd name="T21" fmla="*/ 119 h 119"/>
                      <a:gd name="T22" fmla="*/ 10 w 46"/>
                      <a:gd name="T23" fmla="*/ 119 h 119"/>
                      <a:gd name="T24" fmla="*/ 12 w 46"/>
                      <a:gd name="T25" fmla="*/ 119 h 119"/>
                      <a:gd name="T26" fmla="*/ 12 w 46"/>
                      <a:gd name="T27" fmla="*/ 119 h 119"/>
                      <a:gd name="T28" fmla="*/ 14 w 46"/>
                      <a:gd name="T29" fmla="*/ 119 h 119"/>
                      <a:gd name="T30" fmla="*/ 14 w 46"/>
                      <a:gd name="T31" fmla="*/ 119 h 119"/>
                      <a:gd name="T32" fmla="*/ 16 w 46"/>
                      <a:gd name="T33" fmla="*/ 119 h 119"/>
                      <a:gd name="T34" fmla="*/ 16 w 46"/>
                      <a:gd name="T35" fmla="*/ 119 h 119"/>
                      <a:gd name="T36" fmla="*/ 18 w 46"/>
                      <a:gd name="T37" fmla="*/ 119 h 119"/>
                      <a:gd name="T38" fmla="*/ 19 w 46"/>
                      <a:gd name="T39" fmla="*/ 119 h 119"/>
                      <a:gd name="T40" fmla="*/ 19 w 46"/>
                      <a:gd name="T41" fmla="*/ 119 h 119"/>
                      <a:gd name="T42" fmla="*/ 21 w 46"/>
                      <a:gd name="T43" fmla="*/ 119 h 119"/>
                      <a:gd name="T44" fmla="*/ 21 w 46"/>
                      <a:gd name="T45" fmla="*/ 119 h 119"/>
                      <a:gd name="T46" fmla="*/ 23 w 46"/>
                      <a:gd name="T47" fmla="*/ 119 h 119"/>
                      <a:gd name="T48" fmla="*/ 23 w 46"/>
                      <a:gd name="T49" fmla="*/ 119 h 119"/>
                      <a:gd name="T50" fmla="*/ 25 w 46"/>
                      <a:gd name="T51" fmla="*/ 119 h 119"/>
                      <a:gd name="T52" fmla="*/ 25 w 46"/>
                      <a:gd name="T53" fmla="*/ 119 h 119"/>
                      <a:gd name="T54" fmla="*/ 27 w 46"/>
                      <a:gd name="T55" fmla="*/ 0 h 119"/>
                      <a:gd name="T56" fmla="*/ 27 w 46"/>
                      <a:gd name="T57" fmla="*/ 7 h 119"/>
                      <a:gd name="T58" fmla="*/ 27 w 46"/>
                      <a:gd name="T59" fmla="*/ 9 h 119"/>
                      <a:gd name="T60" fmla="*/ 29 w 46"/>
                      <a:gd name="T61" fmla="*/ 119 h 119"/>
                      <a:gd name="T62" fmla="*/ 29 w 46"/>
                      <a:gd name="T63" fmla="*/ 119 h 119"/>
                      <a:gd name="T64" fmla="*/ 31 w 46"/>
                      <a:gd name="T65" fmla="*/ 119 h 119"/>
                      <a:gd name="T66" fmla="*/ 31 w 46"/>
                      <a:gd name="T67" fmla="*/ 119 h 119"/>
                      <a:gd name="T68" fmla="*/ 33 w 46"/>
                      <a:gd name="T69" fmla="*/ 119 h 119"/>
                      <a:gd name="T70" fmla="*/ 33 w 46"/>
                      <a:gd name="T71" fmla="*/ 119 h 119"/>
                      <a:gd name="T72" fmla="*/ 35 w 46"/>
                      <a:gd name="T73" fmla="*/ 119 h 119"/>
                      <a:gd name="T74" fmla="*/ 35 w 46"/>
                      <a:gd name="T75" fmla="*/ 119 h 119"/>
                      <a:gd name="T76" fmla="*/ 36 w 46"/>
                      <a:gd name="T77" fmla="*/ 119 h 119"/>
                      <a:gd name="T78" fmla="*/ 37 w 46"/>
                      <a:gd name="T79" fmla="*/ 119 h 119"/>
                      <a:gd name="T80" fmla="*/ 37 w 46"/>
                      <a:gd name="T81" fmla="*/ 119 h 119"/>
                      <a:gd name="T82" fmla="*/ 39 w 46"/>
                      <a:gd name="T83" fmla="*/ 119 h 119"/>
                      <a:gd name="T84" fmla="*/ 39 w 46"/>
                      <a:gd name="T85" fmla="*/ 119 h 119"/>
                      <a:gd name="T86" fmla="*/ 41 w 46"/>
                      <a:gd name="T87" fmla="*/ 119 h 119"/>
                      <a:gd name="T88" fmla="*/ 41 w 46"/>
                      <a:gd name="T89" fmla="*/ 119 h 119"/>
                      <a:gd name="T90" fmla="*/ 44 w 46"/>
                      <a:gd name="T91" fmla="*/ 119 h 119"/>
                      <a:gd name="T92" fmla="*/ 44 w 46"/>
                      <a:gd name="T93" fmla="*/ 119 h 119"/>
                      <a:gd name="T94" fmla="*/ 46 w 46"/>
                      <a:gd name="T95" fmla="*/ 1 h 119"/>
                      <a:gd name="T96" fmla="*/ 46 w 46"/>
                      <a:gd name="T97" fmla="*/ 78 h 119"/>
                      <a:gd name="T98" fmla="*/ 46 w 46"/>
                      <a:gd name="T99" fmla="*/ 80 h 1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9">
                        <a:moveTo>
                          <a:pt x="0" y="119"/>
                        </a:moveTo>
                        <a:lnTo>
                          <a:pt x="2" y="119"/>
                        </a:lnTo>
                        <a:lnTo>
                          <a:pt x="2" y="119"/>
                        </a:lnTo>
                        <a:lnTo>
                          <a:pt x="4" y="119"/>
                        </a:lnTo>
                        <a:lnTo>
                          <a:pt x="4" y="119"/>
                        </a:lnTo>
                        <a:lnTo>
                          <a:pt x="6" y="119"/>
                        </a:lnTo>
                        <a:lnTo>
                          <a:pt x="6" y="119"/>
                        </a:lnTo>
                        <a:lnTo>
                          <a:pt x="8" y="55"/>
                        </a:lnTo>
                        <a:lnTo>
                          <a:pt x="8" y="52"/>
                        </a:lnTo>
                        <a:lnTo>
                          <a:pt x="9" y="0"/>
                        </a:lnTo>
                        <a:lnTo>
                          <a:pt x="10" y="119"/>
                        </a:lnTo>
                        <a:lnTo>
                          <a:pt x="10" y="119"/>
                        </a:lnTo>
                        <a:lnTo>
                          <a:pt x="12" y="119"/>
                        </a:lnTo>
                        <a:lnTo>
                          <a:pt x="12" y="119"/>
                        </a:lnTo>
                        <a:lnTo>
                          <a:pt x="14" y="119"/>
                        </a:lnTo>
                        <a:lnTo>
                          <a:pt x="14" y="119"/>
                        </a:lnTo>
                        <a:lnTo>
                          <a:pt x="16" y="119"/>
                        </a:lnTo>
                        <a:lnTo>
                          <a:pt x="16" y="119"/>
                        </a:lnTo>
                        <a:lnTo>
                          <a:pt x="18" y="119"/>
                        </a:lnTo>
                        <a:lnTo>
                          <a:pt x="19" y="119"/>
                        </a:lnTo>
                        <a:lnTo>
                          <a:pt x="19" y="119"/>
                        </a:lnTo>
                        <a:lnTo>
                          <a:pt x="21" y="119"/>
                        </a:lnTo>
                        <a:lnTo>
                          <a:pt x="21" y="119"/>
                        </a:lnTo>
                        <a:lnTo>
                          <a:pt x="23" y="119"/>
                        </a:lnTo>
                        <a:lnTo>
                          <a:pt x="23" y="119"/>
                        </a:lnTo>
                        <a:lnTo>
                          <a:pt x="25" y="119"/>
                        </a:lnTo>
                        <a:lnTo>
                          <a:pt x="25" y="119"/>
                        </a:lnTo>
                        <a:lnTo>
                          <a:pt x="27" y="0"/>
                        </a:lnTo>
                        <a:lnTo>
                          <a:pt x="27" y="7"/>
                        </a:lnTo>
                        <a:lnTo>
                          <a:pt x="27" y="9"/>
                        </a:lnTo>
                        <a:lnTo>
                          <a:pt x="29" y="119"/>
                        </a:lnTo>
                        <a:lnTo>
                          <a:pt x="29" y="119"/>
                        </a:lnTo>
                        <a:lnTo>
                          <a:pt x="31" y="119"/>
                        </a:lnTo>
                        <a:lnTo>
                          <a:pt x="31" y="119"/>
                        </a:lnTo>
                        <a:lnTo>
                          <a:pt x="33" y="119"/>
                        </a:lnTo>
                        <a:lnTo>
                          <a:pt x="33" y="119"/>
                        </a:lnTo>
                        <a:lnTo>
                          <a:pt x="35" y="119"/>
                        </a:lnTo>
                        <a:lnTo>
                          <a:pt x="35" y="119"/>
                        </a:lnTo>
                        <a:lnTo>
                          <a:pt x="36" y="119"/>
                        </a:lnTo>
                        <a:lnTo>
                          <a:pt x="37" y="119"/>
                        </a:lnTo>
                        <a:lnTo>
                          <a:pt x="37" y="119"/>
                        </a:lnTo>
                        <a:lnTo>
                          <a:pt x="39" y="119"/>
                        </a:lnTo>
                        <a:lnTo>
                          <a:pt x="39" y="119"/>
                        </a:lnTo>
                        <a:lnTo>
                          <a:pt x="41" y="119"/>
                        </a:lnTo>
                        <a:lnTo>
                          <a:pt x="41" y="119"/>
                        </a:lnTo>
                        <a:lnTo>
                          <a:pt x="44" y="119"/>
                        </a:lnTo>
                        <a:lnTo>
                          <a:pt x="44" y="119"/>
                        </a:lnTo>
                        <a:lnTo>
                          <a:pt x="46" y="1"/>
                        </a:lnTo>
                        <a:lnTo>
                          <a:pt x="46" y="78"/>
                        </a:lnTo>
                        <a:lnTo>
                          <a:pt x="46" y="8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4" name="Freeform 188"/>
                  <p:cNvSpPr>
                    <a:spLocks/>
                  </p:cNvSpPr>
                  <p:nvPr/>
                </p:nvSpPr>
                <p:spPr bwMode="auto">
                  <a:xfrm>
                    <a:off x="7335838" y="2387601"/>
                    <a:ext cx="73025" cy="187325"/>
                  </a:xfrm>
                  <a:custGeom>
                    <a:avLst/>
                    <a:gdLst>
                      <a:gd name="T0" fmla="*/ 0 w 46"/>
                      <a:gd name="T1" fmla="*/ 79 h 118"/>
                      <a:gd name="T2" fmla="*/ 2 w 46"/>
                      <a:gd name="T3" fmla="*/ 118 h 118"/>
                      <a:gd name="T4" fmla="*/ 2 w 46"/>
                      <a:gd name="T5" fmla="*/ 118 h 118"/>
                      <a:gd name="T6" fmla="*/ 4 w 46"/>
                      <a:gd name="T7" fmla="*/ 118 h 118"/>
                      <a:gd name="T8" fmla="*/ 4 w 46"/>
                      <a:gd name="T9" fmla="*/ 118 h 118"/>
                      <a:gd name="T10" fmla="*/ 6 w 46"/>
                      <a:gd name="T11" fmla="*/ 118 h 118"/>
                      <a:gd name="T12" fmla="*/ 6 w 46"/>
                      <a:gd name="T13" fmla="*/ 118 h 118"/>
                      <a:gd name="T14" fmla="*/ 8 w 46"/>
                      <a:gd name="T15" fmla="*/ 118 h 118"/>
                      <a:gd name="T16" fmla="*/ 8 w 46"/>
                      <a:gd name="T17" fmla="*/ 118 h 118"/>
                      <a:gd name="T18" fmla="*/ 9 w 46"/>
                      <a:gd name="T19" fmla="*/ 118 h 118"/>
                      <a:gd name="T20" fmla="*/ 10 w 46"/>
                      <a:gd name="T21" fmla="*/ 118 h 118"/>
                      <a:gd name="T22" fmla="*/ 10 w 46"/>
                      <a:gd name="T23" fmla="*/ 118 h 118"/>
                      <a:gd name="T24" fmla="*/ 12 w 46"/>
                      <a:gd name="T25" fmla="*/ 118 h 118"/>
                      <a:gd name="T26" fmla="*/ 12 w 46"/>
                      <a:gd name="T27" fmla="*/ 118 h 118"/>
                      <a:gd name="T28" fmla="*/ 14 w 46"/>
                      <a:gd name="T29" fmla="*/ 118 h 118"/>
                      <a:gd name="T30" fmla="*/ 14 w 46"/>
                      <a:gd name="T31" fmla="*/ 118 h 118"/>
                      <a:gd name="T32" fmla="*/ 16 w 46"/>
                      <a:gd name="T33" fmla="*/ 117 h 118"/>
                      <a:gd name="T34" fmla="*/ 16 w 46"/>
                      <a:gd name="T35" fmla="*/ 117 h 118"/>
                      <a:gd name="T36" fmla="*/ 18 w 46"/>
                      <a:gd name="T37" fmla="*/ 0 h 118"/>
                      <a:gd name="T38" fmla="*/ 18 w 46"/>
                      <a:gd name="T39" fmla="*/ 102 h 118"/>
                      <a:gd name="T40" fmla="*/ 18 w 46"/>
                      <a:gd name="T41" fmla="*/ 102 h 118"/>
                      <a:gd name="T42" fmla="*/ 20 w 46"/>
                      <a:gd name="T43" fmla="*/ 118 h 118"/>
                      <a:gd name="T44" fmla="*/ 20 w 46"/>
                      <a:gd name="T45" fmla="*/ 118 h 118"/>
                      <a:gd name="T46" fmla="*/ 23 w 46"/>
                      <a:gd name="T47" fmla="*/ 118 h 118"/>
                      <a:gd name="T48" fmla="*/ 23 w 46"/>
                      <a:gd name="T49" fmla="*/ 118 h 118"/>
                      <a:gd name="T50" fmla="*/ 25 w 46"/>
                      <a:gd name="T51" fmla="*/ 118 h 118"/>
                      <a:gd name="T52" fmla="*/ 25 w 46"/>
                      <a:gd name="T53" fmla="*/ 118 h 118"/>
                      <a:gd name="T54" fmla="*/ 27 w 46"/>
                      <a:gd name="T55" fmla="*/ 118 h 118"/>
                      <a:gd name="T56" fmla="*/ 27 w 46"/>
                      <a:gd name="T57" fmla="*/ 118 h 118"/>
                      <a:gd name="T58" fmla="*/ 27 w 46"/>
                      <a:gd name="T59" fmla="*/ 118 h 118"/>
                      <a:gd name="T60" fmla="*/ 29 w 46"/>
                      <a:gd name="T61" fmla="*/ 118 h 118"/>
                      <a:gd name="T62" fmla="*/ 29 w 46"/>
                      <a:gd name="T63" fmla="*/ 118 h 118"/>
                      <a:gd name="T64" fmla="*/ 31 w 46"/>
                      <a:gd name="T65" fmla="*/ 118 h 118"/>
                      <a:gd name="T66" fmla="*/ 31 w 46"/>
                      <a:gd name="T67" fmla="*/ 118 h 118"/>
                      <a:gd name="T68" fmla="*/ 33 w 46"/>
                      <a:gd name="T69" fmla="*/ 118 h 118"/>
                      <a:gd name="T70" fmla="*/ 33 w 46"/>
                      <a:gd name="T71" fmla="*/ 118 h 118"/>
                      <a:gd name="T72" fmla="*/ 35 w 46"/>
                      <a:gd name="T73" fmla="*/ 117 h 118"/>
                      <a:gd name="T74" fmla="*/ 35 w 46"/>
                      <a:gd name="T75" fmla="*/ 117 h 118"/>
                      <a:gd name="T76" fmla="*/ 37 w 46"/>
                      <a:gd name="T77" fmla="*/ 0 h 118"/>
                      <a:gd name="T78" fmla="*/ 37 w 46"/>
                      <a:gd name="T79" fmla="*/ 110 h 118"/>
                      <a:gd name="T80" fmla="*/ 37 w 46"/>
                      <a:gd name="T81" fmla="*/ 110 h 118"/>
                      <a:gd name="T82" fmla="*/ 39 w 46"/>
                      <a:gd name="T83" fmla="*/ 118 h 118"/>
                      <a:gd name="T84" fmla="*/ 39 w 46"/>
                      <a:gd name="T85" fmla="*/ 118 h 118"/>
                      <a:gd name="T86" fmla="*/ 41 w 46"/>
                      <a:gd name="T87" fmla="*/ 118 h 118"/>
                      <a:gd name="T88" fmla="*/ 41 w 46"/>
                      <a:gd name="T89" fmla="*/ 118 h 118"/>
                      <a:gd name="T90" fmla="*/ 43 w 46"/>
                      <a:gd name="T91" fmla="*/ 118 h 118"/>
                      <a:gd name="T92" fmla="*/ 43 w 46"/>
                      <a:gd name="T93" fmla="*/ 118 h 118"/>
                      <a:gd name="T94" fmla="*/ 45 w 46"/>
                      <a:gd name="T95" fmla="*/ 118 h 118"/>
                      <a:gd name="T96" fmla="*/ 45 w 46"/>
                      <a:gd name="T97" fmla="*/ 118 h 118"/>
                      <a:gd name="T98" fmla="*/ 46 w 46"/>
                      <a:gd name="T99" fmla="*/ 118 h 1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8">
                        <a:moveTo>
                          <a:pt x="0" y="79"/>
                        </a:moveTo>
                        <a:lnTo>
                          <a:pt x="2" y="118"/>
                        </a:lnTo>
                        <a:lnTo>
                          <a:pt x="2" y="118"/>
                        </a:lnTo>
                        <a:lnTo>
                          <a:pt x="4" y="118"/>
                        </a:lnTo>
                        <a:lnTo>
                          <a:pt x="4" y="118"/>
                        </a:lnTo>
                        <a:lnTo>
                          <a:pt x="6" y="118"/>
                        </a:lnTo>
                        <a:lnTo>
                          <a:pt x="6" y="118"/>
                        </a:lnTo>
                        <a:lnTo>
                          <a:pt x="8" y="118"/>
                        </a:lnTo>
                        <a:lnTo>
                          <a:pt x="8" y="118"/>
                        </a:lnTo>
                        <a:lnTo>
                          <a:pt x="9" y="118"/>
                        </a:lnTo>
                        <a:lnTo>
                          <a:pt x="10" y="118"/>
                        </a:lnTo>
                        <a:lnTo>
                          <a:pt x="10" y="118"/>
                        </a:lnTo>
                        <a:lnTo>
                          <a:pt x="12" y="118"/>
                        </a:lnTo>
                        <a:lnTo>
                          <a:pt x="12" y="118"/>
                        </a:lnTo>
                        <a:lnTo>
                          <a:pt x="14" y="118"/>
                        </a:lnTo>
                        <a:lnTo>
                          <a:pt x="14" y="118"/>
                        </a:lnTo>
                        <a:lnTo>
                          <a:pt x="16" y="117"/>
                        </a:lnTo>
                        <a:lnTo>
                          <a:pt x="16" y="117"/>
                        </a:lnTo>
                        <a:lnTo>
                          <a:pt x="18" y="0"/>
                        </a:lnTo>
                        <a:lnTo>
                          <a:pt x="18" y="102"/>
                        </a:lnTo>
                        <a:lnTo>
                          <a:pt x="18" y="102"/>
                        </a:lnTo>
                        <a:lnTo>
                          <a:pt x="20" y="118"/>
                        </a:lnTo>
                        <a:lnTo>
                          <a:pt x="20" y="118"/>
                        </a:lnTo>
                        <a:lnTo>
                          <a:pt x="23" y="118"/>
                        </a:lnTo>
                        <a:lnTo>
                          <a:pt x="23" y="118"/>
                        </a:lnTo>
                        <a:lnTo>
                          <a:pt x="25" y="118"/>
                        </a:lnTo>
                        <a:lnTo>
                          <a:pt x="25" y="118"/>
                        </a:lnTo>
                        <a:lnTo>
                          <a:pt x="27" y="118"/>
                        </a:lnTo>
                        <a:lnTo>
                          <a:pt x="27" y="118"/>
                        </a:lnTo>
                        <a:lnTo>
                          <a:pt x="27" y="118"/>
                        </a:lnTo>
                        <a:lnTo>
                          <a:pt x="29" y="118"/>
                        </a:lnTo>
                        <a:lnTo>
                          <a:pt x="29" y="118"/>
                        </a:lnTo>
                        <a:lnTo>
                          <a:pt x="31" y="118"/>
                        </a:lnTo>
                        <a:lnTo>
                          <a:pt x="31" y="118"/>
                        </a:lnTo>
                        <a:lnTo>
                          <a:pt x="33" y="118"/>
                        </a:lnTo>
                        <a:lnTo>
                          <a:pt x="33" y="118"/>
                        </a:lnTo>
                        <a:lnTo>
                          <a:pt x="35" y="117"/>
                        </a:lnTo>
                        <a:lnTo>
                          <a:pt x="35" y="117"/>
                        </a:lnTo>
                        <a:lnTo>
                          <a:pt x="37" y="0"/>
                        </a:lnTo>
                        <a:lnTo>
                          <a:pt x="37" y="110"/>
                        </a:lnTo>
                        <a:lnTo>
                          <a:pt x="37" y="110"/>
                        </a:lnTo>
                        <a:lnTo>
                          <a:pt x="39" y="118"/>
                        </a:lnTo>
                        <a:lnTo>
                          <a:pt x="39" y="118"/>
                        </a:lnTo>
                        <a:lnTo>
                          <a:pt x="41" y="118"/>
                        </a:lnTo>
                        <a:lnTo>
                          <a:pt x="41" y="118"/>
                        </a:lnTo>
                        <a:lnTo>
                          <a:pt x="43" y="118"/>
                        </a:lnTo>
                        <a:lnTo>
                          <a:pt x="43" y="118"/>
                        </a:lnTo>
                        <a:lnTo>
                          <a:pt x="45" y="118"/>
                        </a:lnTo>
                        <a:lnTo>
                          <a:pt x="45" y="118"/>
                        </a:lnTo>
                        <a:lnTo>
                          <a:pt x="46" y="11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5" name="Freeform 189"/>
                  <p:cNvSpPr>
                    <a:spLocks/>
                  </p:cNvSpPr>
                  <p:nvPr/>
                </p:nvSpPr>
                <p:spPr bwMode="auto">
                  <a:xfrm>
                    <a:off x="7408863" y="2389188"/>
                    <a:ext cx="73025" cy="185738"/>
                  </a:xfrm>
                  <a:custGeom>
                    <a:avLst/>
                    <a:gdLst>
                      <a:gd name="T0" fmla="*/ 0 w 46"/>
                      <a:gd name="T1" fmla="*/ 117 h 117"/>
                      <a:gd name="T2" fmla="*/ 2 w 46"/>
                      <a:gd name="T3" fmla="*/ 117 h 117"/>
                      <a:gd name="T4" fmla="*/ 2 w 46"/>
                      <a:gd name="T5" fmla="*/ 117 h 117"/>
                      <a:gd name="T6" fmla="*/ 4 w 46"/>
                      <a:gd name="T7" fmla="*/ 117 h 117"/>
                      <a:gd name="T8" fmla="*/ 4 w 46"/>
                      <a:gd name="T9" fmla="*/ 117 h 117"/>
                      <a:gd name="T10" fmla="*/ 5 w 46"/>
                      <a:gd name="T11" fmla="*/ 117 h 117"/>
                      <a:gd name="T12" fmla="*/ 5 w 46"/>
                      <a:gd name="T13" fmla="*/ 117 h 117"/>
                      <a:gd name="T14" fmla="*/ 8 w 46"/>
                      <a:gd name="T15" fmla="*/ 116 h 117"/>
                      <a:gd name="T16" fmla="*/ 8 w 46"/>
                      <a:gd name="T17" fmla="*/ 116 h 117"/>
                      <a:gd name="T18" fmla="*/ 9 w 46"/>
                      <a:gd name="T19" fmla="*/ 0 h 117"/>
                      <a:gd name="T20" fmla="*/ 10 w 46"/>
                      <a:gd name="T21" fmla="*/ 113 h 117"/>
                      <a:gd name="T22" fmla="*/ 10 w 46"/>
                      <a:gd name="T23" fmla="*/ 113 h 117"/>
                      <a:gd name="T24" fmla="*/ 12 w 46"/>
                      <a:gd name="T25" fmla="*/ 117 h 117"/>
                      <a:gd name="T26" fmla="*/ 12 w 46"/>
                      <a:gd name="T27" fmla="*/ 117 h 117"/>
                      <a:gd name="T28" fmla="*/ 14 w 46"/>
                      <a:gd name="T29" fmla="*/ 117 h 117"/>
                      <a:gd name="T30" fmla="*/ 14 w 46"/>
                      <a:gd name="T31" fmla="*/ 117 h 117"/>
                      <a:gd name="T32" fmla="*/ 16 w 46"/>
                      <a:gd name="T33" fmla="*/ 117 h 117"/>
                      <a:gd name="T34" fmla="*/ 16 w 46"/>
                      <a:gd name="T35" fmla="*/ 117 h 117"/>
                      <a:gd name="T36" fmla="*/ 18 w 46"/>
                      <a:gd name="T37" fmla="*/ 117 h 117"/>
                      <a:gd name="T38" fmla="*/ 18 w 46"/>
                      <a:gd name="T39" fmla="*/ 117 h 117"/>
                      <a:gd name="T40" fmla="*/ 18 w 46"/>
                      <a:gd name="T41" fmla="*/ 117 h 117"/>
                      <a:gd name="T42" fmla="*/ 20 w 46"/>
                      <a:gd name="T43" fmla="*/ 117 h 117"/>
                      <a:gd name="T44" fmla="*/ 20 w 46"/>
                      <a:gd name="T45" fmla="*/ 117 h 117"/>
                      <a:gd name="T46" fmla="*/ 22 w 46"/>
                      <a:gd name="T47" fmla="*/ 117 h 117"/>
                      <a:gd name="T48" fmla="*/ 22 w 46"/>
                      <a:gd name="T49" fmla="*/ 117 h 117"/>
                      <a:gd name="T50" fmla="*/ 24 w 46"/>
                      <a:gd name="T51" fmla="*/ 117 h 117"/>
                      <a:gd name="T52" fmla="*/ 24 w 46"/>
                      <a:gd name="T53" fmla="*/ 117 h 117"/>
                      <a:gd name="T54" fmla="*/ 27 w 46"/>
                      <a:gd name="T55" fmla="*/ 115 h 117"/>
                      <a:gd name="T56" fmla="*/ 27 w 46"/>
                      <a:gd name="T57" fmla="*/ 115 h 117"/>
                      <a:gd name="T58" fmla="*/ 28 w 46"/>
                      <a:gd name="T59" fmla="*/ 0 h 117"/>
                      <a:gd name="T60" fmla="*/ 28 w 46"/>
                      <a:gd name="T61" fmla="*/ 114 h 117"/>
                      <a:gd name="T62" fmla="*/ 28 w 46"/>
                      <a:gd name="T63" fmla="*/ 114 h 117"/>
                      <a:gd name="T64" fmla="*/ 30 w 46"/>
                      <a:gd name="T65" fmla="*/ 117 h 117"/>
                      <a:gd name="T66" fmla="*/ 30 w 46"/>
                      <a:gd name="T67" fmla="*/ 117 h 117"/>
                      <a:gd name="T68" fmla="*/ 33 w 46"/>
                      <a:gd name="T69" fmla="*/ 117 h 117"/>
                      <a:gd name="T70" fmla="*/ 33 w 46"/>
                      <a:gd name="T71" fmla="*/ 117 h 117"/>
                      <a:gd name="T72" fmla="*/ 35 w 46"/>
                      <a:gd name="T73" fmla="*/ 117 h 117"/>
                      <a:gd name="T74" fmla="*/ 35 w 46"/>
                      <a:gd name="T75" fmla="*/ 117 h 117"/>
                      <a:gd name="T76" fmla="*/ 37 w 46"/>
                      <a:gd name="T77" fmla="*/ 117 h 117"/>
                      <a:gd name="T78" fmla="*/ 37 w 46"/>
                      <a:gd name="T79" fmla="*/ 117 h 117"/>
                      <a:gd name="T80" fmla="*/ 37 w 46"/>
                      <a:gd name="T81" fmla="*/ 117 h 117"/>
                      <a:gd name="T82" fmla="*/ 39 w 46"/>
                      <a:gd name="T83" fmla="*/ 117 h 117"/>
                      <a:gd name="T84" fmla="*/ 39 w 46"/>
                      <a:gd name="T85" fmla="*/ 117 h 117"/>
                      <a:gd name="T86" fmla="*/ 41 w 46"/>
                      <a:gd name="T87" fmla="*/ 117 h 117"/>
                      <a:gd name="T88" fmla="*/ 41 w 46"/>
                      <a:gd name="T89" fmla="*/ 117 h 117"/>
                      <a:gd name="T90" fmla="*/ 43 w 46"/>
                      <a:gd name="T91" fmla="*/ 117 h 117"/>
                      <a:gd name="T92" fmla="*/ 43 w 46"/>
                      <a:gd name="T93" fmla="*/ 117 h 117"/>
                      <a:gd name="T94" fmla="*/ 45 w 46"/>
                      <a:gd name="T95" fmla="*/ 114 h 117"/>
                      <a:gd name="T96" fmla="*/ 45 w 46"/>
                      <a:gd name="T97" fmla="*/ 114 h 117"/>
                      <a:gd name="T98" fmla="*/ 46 w 46"/>
                      <a:gd name="T99" fmla="*/ 1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7">
                        <a:moveTo>
                          <a:pt x="0" y="117"/>
                        </a:moveTo>
                        <a:lnTo>
                          <a:pt x="2" y="117"/>
                        </a:lnTo>
                        <a:lnTo>
                          <a:pt x="2" y="117"/>
                        </a:lnTo>
                        <a:lnTo>
                          <a:pt x="4" y="117"/>
                        </a:lnTo>
                        <a:lnTo>
                          <a:pt x="4" y="117"/>
                        </a:lnTo>
                        <a:lnTo>
                          <a:pt x="5" y="117"/>
                        </a:lnTo>
                        <a:lnTo>
                          <a:pt x="5" y="117"/>
                        </a:lnTo>
                        <a:lnTo>
                          <a:pt x="8" y="116"/>
                        </a:lnTo>
                        <a:lnTo>
                          <a:pt x="8" y="116"/>
                        </a:lnTo>
                        <a:lnTo>
                          <a:pt x="9" y="0"/>
                        </a:lnTo>
                        <a:lnTo>
                          <a:pt x="10" y="113"/>
                        </a:lnTo>
                        <a:lnTo>
                          <a:pt x="10" y="113"/>
                        </a:lnTo>
                        <a:lnTo>
                          <a:pt x="12" y="117"/>
                        </a:lnTo>
                        <a:lnTo>
                          <a:pt x="12" y="117"/>
                        </a:lnTo>
                        <a:lnTo>
                          <a:pt x="14" y="117"/>
                        </a:lnTo>
                        <a:lnTo>
                          <a:pt x="14" y="117"/>
                        </a:lnTo>
                        <a:lnTo>
                          <a:pt x="16" y="117"/>
                        </a:lnTo>
                        <a:lnTo>
                          <a:pt x="16" y="117"/>
                        </a:lnTo>
                        <a:lnTo>
                          <a:pt x="18" y="117"/>
                        </a:lnTo>
                        <a:lnTo>
                          <a:pt x="18" y="117"/>
                        </a:lnTo>
                        <a:lnTo>
                          <a:pt x="18" y="117"/>
                        </a:lnTo>
                        <a:lnTo>
                          <a:pt x="20" y="117"/>
                        </a:lnTo>
                        <a:lnTo>
                          <a:pt x="20" y="117"/>
                        </a:lnTo>
                        <a:lnTo>
                          <a:pt x="22" y="117"/>
                        </a:lnTo>
                        <a:lnTo>
                          <a:pt x="22" y="117"/>
                        </a:lnTo>
                        <a:lnTo>
                          <a:pt x="24" y="117"/>
                        </a:lnTo>
                        <a:lnTo>
                          <a:pt x="24" y="117"/>
                        </a:lnTo>
                        <a:lnTo>
                          <a:pt x="27" y="115"/>
                        </a:lnTo>
                        <a:lnTo>
                          <a:pt x="27" y="115"/>
                        </a:lnTo>
                        <a:lnTo>
                          <a:pt x="28" y="0"/>
                        </a:lnTo>
                        <a:lnTo>
                          <a:pt x="28" y="114"/>
                        </a:lnTo>
                        <a:lnTo>
                          <a:pt x="28" y="114"/>
                        </a:lnTo>
                        <a:lnTo>
                          <a:pt x="30" y="117"/>
                        </a:lnTo>
                        <a:lnTo>
                          <a:pt x="30" y="117"/>
                        </a:lnTo>
                        <a:lnTo>
                          <a:pt x="33" y="117"/>
                        </a:lnTo>
                        <a:lnTo>
                          <a:pt x="33" y="117"/>
                        </a:lnTo>
                        <a:lnTo>
                          <a:pt x="35" y="117"/>
                        </a:lnTo>
                        <a:lnTo>
                          <a:pt x="35" y="117"/>
                        </a:lnTo>
                        <a:lnTo>
                          <a:pt x="37" y="117"/>
                        </a:lnTo>
                        <a:lnTo>
                          <a:pt x="37" y="117"/>
                        </a:lnTo>
                        <a:lnTo>
                          <a:pt x="37" y="117"/>
                        </a:lnTo>
                        <a:lnTo>
                          <a:pt x="39" y="117"/>
                        </a:lnTo>
                        <a:lnTo>
                          <a:pt x="39" y="117"/>
                        </a:lnTo>
                        <a:lnTo>
                          <a:pt x="41" y="117"/>
                        </a:lnTo>
                        <a:lnTo>
                          <a:pt x="41" y="117"/>
                        </a:lnTo>
                        <a:lnTo>
                          <a:pt x="43" y="117"/>
                        </a:lnTo>
                        <a:lnTo>
                          <a:pt x="43" y="117"/>
                        </a:lnTo>
                        <a:lnTo>
                          <a:pt x="45" y="114"/>
                        </a:lnTo>
                        <a:lnTo>
                          <a:pt x="45" y="114"/>
                        </a:lnTo>
                        <a:lnTo>
                          <a:pt x="46" y="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6" name="Freeform 190"/>
                  <p:cNvSpPr>
                    <a:spLocks/>
                  </p:cNvSpPr>
                  <p:nvPr/>
                </p:nvSpPr>
                <p:spPr bwMode="auto">
                  <a:xfrm>
                    <a:off x="7481888" y="2390776"/>
                    <a:ext cx="73025" cy="184150"/>
                  </a:xfrm>
                  <a:custGeom>
                    <a:avLst/>
                    <a:gdLst>
                      <a:gd name="T0" fmla="*/ 0 w 46"/>
                      <a:gd name="T1" fmla="*/ 0 h 116"/>
                      <a:gd name="T2" fmla="*/ 1 w 46"/>
                      <a:gd name="T3" fmla="*/ 114 h 116"/>
                      <a:gd name="T4" fmla="*/ 1 w 46"/>
                      <a:gd name="T5" fmla="*/ 114 h 116"/>
                      <a:gd name="T6" fmla="*/ 3 w 46"/>
                      <a:gd name="T7" fmla="*/ 116 h 116"/>
                      <a:gd name="T8" fmla="*/ 3 w 46"/>
                      <a:gd name="T9" fmla="*/ 116 h 116"/>
                      <a:gd name="T10" fmla="*/ 5 w 46"/>
                      <a:gd name="T11" fmla="*/ 116 h 116"/>
                      <a:gd name="T12" fmla="*/ 5 w 46"/>
                      <a:gd name="T13" fmla="*/ 116 h 116"/>
                      <a:gd name="T14" fmla="*/ 7 w 46"/>
                      <a:gd name="T15" fmla="*/ 116 h 116"/>
                      <a:gd name="T16" fmla="*/ 7 w 46"/>
                      <a:gd name="T17" fmla="*/ 116 h 116"/>
                      <a:gd name="T18" fmla="*/ 9 w 46"/>
                      <a:gd name="T19" fmla="*/ 116 h 116"/>
                      <a:gd name="T20" fmla="*/ 9 w 46"/>
                      <a:gd name="T21" fmla="*/ 116 h 116"/>
                      <a:gd name="T22" fmla="*/ 9 w 46"/>
                      <a:gd name="T23" fmla="*/ 116 h 116"/>
                      <a:gd name="T24" fmla="*/ 12 w 46"/>
                      <a:gd name="T25" fmla="*/ 116 h 116"/>
                      <a:gd name="T26" fmla="*/ 12 w 46"/>
                      <a:gd name="T27" fmla="*/ 116 h 116"/>
                      <a:gd name="T28" fmla="*/ 14 w 46"/>
                      <a:gd name="T29" fmla="*/ 116 h 116"/>
                      <a:gd name="T30" fmla="*/ 14 w 46"/>
                      <a:gd name="T31" fmla="*/ 116 h 116"/>
                      <a:gd name="T32" fmla="*/ 16 w 46"/>
                      <a:gd name="T33" fmla="*/ 116 h 116"/>
                      <a:gd name="T34" fmla="*/ 16 w 46"/>
                      <a:gd name="T35" fmla="*/ 116 h 116"/>
                      <a:gd name="T36" fmla="*/ 18 w 46"/>
                      <a:gd name="T37" fmla="*/ 111 h 116"/>
                      <a:gd name="T38" fmla="*/ 18 w 46"/>
                      <a:gd name="T39" fmla="*/ 111 h 116"/>
                      <a:gd name="T40" fmla="*/ 19 w 46"/>
                      <a:gd name="T41" fmla="*/ 1 h 116"/>
                      <a:gd name="T42" fmla="*/ 20 w 46"/>
                      <a:gd name="T43" fmla="*/ 115 h 116"/>
                      <a:gd name="T44" fmla="*/ 20 w 46"/>
                      <a:gd name="T45" fmla="*/ 115 h 116"/>
                      <a:gd name="T46" fmla="*/ 22 w 46"/>
                      <a:gd name="T47" fmla="*/ 116 h 116"/>
                      <a:gd name="T48" fmla="*/ 22 w 46"/>
                      <a:gd name="T49" fmla="*/ 116 h 116"/>
                      <a:gd name="T50" fmla="*/ 24 w 46"/>
                      <a:gd name="T51" fmla="*/ 116 h 116"/>
                      <a:gd name="T52" fmla="*/ 24 w 46"/>
                      <a:gd name="T53" fmla="*/ 116 h 116"/>
                      <a:gd name="T54" fmla="*/ 26 w 46"/>
                      <a:gd name="T55" fmla="*/ 116 h 116"/>
                      <a:gd name="T56" fmla="*/ 26 w 46"/>
                      <a:gd name="T57" fmla="*/ 116 h 116"/>
                      <a:gd name="T58" fmla="*/ 28 w 46"/>
                      <a:gd name="T59" fmla="*/ 116 h 116"/>
                      <a:gd name="T60" fmla="*/ 28 w 46"/>
                      <a:gd name="T61" fmla="*/ 116 h 116"/>
                      <a:gd name="T62" fmla="*/ 28 w 46"/>
                      <a:gd name="T63" fmla="*/ 116 h 116"/>
                      <a:gd name="T64" fmla="*/ 30 w 46"/>
                      <a:gd name="T65" fmla="*/ 116 h 116"/>
                      <a:gd name="T66" fmla="*/ 30 w 46"/>
                      <a:gd name="T67" fmla="*/ 116 h 116"/>
                      <a:gd name="T68" fmla="*/ 32 w 46"/>
                      <a:gd name="T69" fmla="*/ 116 h 116"/>
                      <a:gd name="T70" fmla="*/ 32 w 46"/>
                      <a:gd name="T71" fmla="*/ 116 h 116"/>
                      <a:gd name="T72" fmla="*/ 34 w 46"/>
                      <a:gd name="T73" fmla="*/ 116 h 116"/>
                      <a:gd name="T74" fmla="*/ 34 w 46"/>
                      <a:gd name="T75" fmla="*/ 116 h 116"/>
                      <a:gd name="T76" fmla="*/ 37 w 46"/>
                      <a:gd name="T77" fmla="*/ 107 h 116"/>
                      <a:gd name="T78" fmla="*/ 37 w 46"/>
                      <a:gd name="T79" fmla="*/ 107 h 116"/>
                      <a:gd name="T80" fmla="*/ 37 w 46"/>
                      <a:gd name="T81" fmla="*/ 3 h 116"/>
                      <a:gd name="T82" fmla="*/ 39 w 46"/>
                      <a:gd name="T83" fmla="*/ 115 h 116"/>
                      <a:gd name="T84" fmla="*/ 39 w 46"/>
                      <a:gd name="T85" fmla="*/ 115 h 116"/>
                      <a:gd name="T86" fmla="*/ 41 w 46"/>
                      <a:gd name="T87" fmla="*/ 116 h 116"/>
                      <a:gd name="T88" fmla="*/ 41 w 46"/>
                      <a:gd name="T89" fmla="*/ 116 h 116"/>
                      <a:gd name="T90" fmla="*/ 43 w 46"/>
                      <a:gd name="T91" fmla="*/ 116 h 116"/>
                      <a:gd name="T92" fmla="*/ 43 w 46"/>
                      <a:gd name="T93" fmla="*/ 116 h 116"/>
                      <a:gd name="T94" fmla="*/ 45 w 46"/>
                      <a:gd name="T95" fmla="*/ 116 h 116"/>
                      <a:gd name="T96" fmla="*/ 45 w 46"/>
                      <a:gd name="T97" fmla="*/ 116 h 116"/>
                      <a:gd name="T98" fmla="*/ 46 w 46"/>
                      <a:gd name="T99" fmla="*/ 116 h 1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16">
                        <a:moveTo>
                          <a:pt x="0" y="0"/>
                        </a:moveTo>
                        <a:lnTo>
                          <a:pt x="1" y="114"/>
                        </a:lnTo>
                        <a:lnTo>
                          <a:pt x="1" y="114"/>
                        </a:lnTo>
                        <a:lnTo>
                          <a:pt x="3" y="116"/>
                        </a:lnTo>
                        <a:lnTo>
                          <a:pt x="3" y="116"/>
                        </a:lnTo>
                        <a:lnTo>
                          <a:pt x="5" y="116"/>
                        </a:lnTo>
                        <a:lnTo>
                          <a:pt x="5" y="116"/>
                        </a:lnTo>
                        <a:lnTo>
                          <a:pt x="7" y="116"/>
                        </a:lnTo>
                        <a:lnTo>
                          <a:pt x="7" y="116"/>
                        </a:lnTo>
                        <a:lnTo>
                          <a:pt x="9" y="116"/>
                        </a:lnTo>
                        <a:lnTo>
                          <a:pt x="9" y="116"/>
                        </a:lnTo>
                        <a:lnTo>
                          <a:pt x="9" y="116"/>
                        </a:lnTo>
                        <a:lnTo>
                          <a:pt x="12" y="116"/>
                        </a:lnTo>
                        <a:lnTo>
                          <a:pt x="12" y="116"/>
                        </a:lnTo>
                        <a:lnTo>
                          <a:pt x="14" y="116"/>
                        </a:lnTo>
                        <a:lnTo>
                          <a:pt x="14" y="116"/>
                        </a:lnTo>
                        <a:lnTo>
                          <a:pt x="16" y="116"/>
                        </a:lnTo>
                        <a:lnTo>
                          <a:pt x="16" y="116"/>
                        </a:lnTo>
                        <a:lnTo>
                          <a:pt x="18" y="111"/>
                        </a:lnTo>
                        <a:lnTo>
                          <a:pt x="18" y="111"/>
                        </a:lnTo>
                        <a:lnTo>
                          <a:pt x="19" y="1"/>
                        </a:lnTo>
                        <a:lnTo>
                          <a:pt x="20" y="115"/>
                        </a:lnTo>
                        <a:lnTo>
                          <a:pt x="20" y="115"/>
                        </a:lnTo>
                        <a:lnTo>
                          <a:pt x="22" y="116"/>
                        </a:lnTo>
                        <a:lnTo>
                          <a:pt x="22" y="116"/>
                        </a:lnTo>
                        <a:lnTo>
                          <a:pt x="24" y="116"/>
                        </a:lnTo>
                        <a:lnTo>
                          <a:pt x="24" y="116"/>
                        </a:lnTo>
                        <a:lnTo>
                          <a:pt x="26" y="116"/>
                        </a:lnTo>
                        <a:lnTo>
                          <a:pt x="26" y="116"/>
                        </a:lnTo>
                        <a:lnTo>
                          <a:pt x="28" y="116"/>
                        </a:lnTo>
                        <a:lnTo>
                          <a:pt x="28" y="116"/>
                        </a:lnTo>
                        <a:lnTo>
                          <a:pt x="28" y="116"/>
                        </a:lnTo>
                        <a:lnTo>
                          <a:pt x="30" y="116"/>
                        </a:lnTo>
                        <a:lnTo>
                          <a:pt x="30" y="116"/>
                        </a:lnTo>
                        <a:lnTo>
                          <a:pt x="32" y="116"/>
                        </a:lnTo>
                        <a:lnTo>
                          <a:pt x="32" y="116"/>
                        </a:lnTo>
                        <a:lnTo>
                          <a:pt x="34" y="116"/>
                        </a:lnTo>
                        <a:lnTo>
                          <a:pt x="34" y="116"/>
                        </a:lnTo>
                        <a:lnTo>
                          <a:pt x="37" y="107"/>
                        </a:lnTo>
                        <a:lnTo>
                          <a:pt x="37" y="107"/>
                        </a:lnTo>
                        <a:lnTo>
                          <a:pt x="37" y="3"/>
                        </a:lnTo>
                        <a:lnTo>
                          <a:pt x="39" y="115"/>
                        </a:lnTo>
                        <a:lnTo>
                          <a:pt x="39" y="115"/>
                        </a:lnTo>
                        <a:lnTo>
                          <a:pt x="41" y="116"/>
                        </a:lnTo>
                        <a:lnTo>
                          <a:pt x="41" y="116"/>
                        </a:lnTo>
                        <a:lnTo>
                          <a:pt x="43" y="116"/>
                        </a:lnTo>
                        <a:lnTo>
                          <a:pt x="43" y="116"/>
                        </a:lnTo>
                        <a:lnTo>
                          <a:pt x="45" y="116"/>
                        </a:lnTo>
                        <a:lnTo>
                          <a:pt x="45" y="116"/>
                        </a:lnTo>
                        <a:lnTo>
                          <a:pt x="46" y="11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7" name="Freeform 191"/>
                  <p:cNvSpPr>
                    <a:spLocks/>
                  </p:cNvSpPr>
                  <p:nvPr/>
                </p:nvSpPr>
                <p:spPr bwMode="auto">
                  <a:xfrm>
                    <a:off x="7554913" y="2397126"/>
                    <a:ext cx="74613" cy="177800"/>
                  </a:xfrm>
                  <a:custGeom>
                    <a:avLst/>
                    <a:gdLst>
                      <a:gd name="T0" fmla="*/ 0 w 47"/>
                      <a:gd name="T1" fmla="*/ 112 h 112"/>
                      <a:gd name="T2" fmla="*/ 1 w 47"/>
                      <a:gd name="T3" fmla="*/ 112 h 112"/>
                      <a:gd name="T4" fmla="*/ 1 w 47"/>
                      <a:gd name="T5" fmla="*/ 112 h 112"/>
                      <a:gd name="T6" fmla="*/ 3 w 47"/>
                      <a:gd name="T7" fmla="*/ 112 h 112"/>
                      <a:gd name="T8" fmla="*/ 3 w 47"/>
                      <a:gd name="T9" fmla="*/ 112 h 112"/>
                      <a:gd name="T10" fmla="*/ 5 w 47"/>
                      <a:gd name="T11" fmla="*/ 112 h 112"/>
                      <a:gd name="T12" fmla="*/ 5 w 47"/>
                      <a:gd name="T13" fmla="*/ 112 h 112"/>
                      <a:gd name="T14" fmla="*/ 7 w 47"/>
                      <a:gd name="T15" fmla="*/ 112 h 112"/>
                      <a:gd name="T16" fmla="*/ 7 w 47"/>
                      <a:gd name="T17" fmla="*/ 112 h 112"/>
                      <a:gd name="T18" fmla="*/ 9 w 47"/>
                      <a:gd name="T19" fmla="*/ 93 h 112"/>
                      <a:gd name="T20" fmla="*/ 9 w 47"/>
                      <a:gd name="T21" fmla="*/ 92 h 112"/>
                      <a:gd name="T22" fmla="*/ 10 w 47"/>
                      <a:gd name="T23" fmla="*/ 0 h 112"/>
                      <a:gd name="T24" fmla="*/ 11 w 47"/>
                      <a:gd name="T25" fmla="*/ 112 h 112"/>
                      <a:gd name="T26" fmla="*/ 11 w 47"/>
                      <a:gd name="T27" fmla="*/ 112 h 112"/>
                      <a:gd name="T28" fmla="*/ 13 w 47"/>
                      <a:gd name="T29" fmla="*/ 112 h 112"/>
                      <a:gd name="T30" fmla="*/ 13 w 47"/>
                      <a:gd name="T31" fmla="*/ 112 h 112"/>
                      <a:gd name="T32" fmla="*/ 16 w 47"/>
                      <a:gd name="T33" fmla="*/ 112 h 112"/>
                      <a:gd name="T34" fmla="*/ 16 w 47"/>
                      <a:gd name="T35" fmla="*/ 112 h 112"/>
                      <a:gd name="T36" fmla="*/ 18 w 47"/>
                      <a:gd name="T37" fmla="*/ 112 h 112"/>
                      <a:gd name="T38" fmla="*/ 18 w 47"/>
                      <a:gd name="T39" fmla="*/ 112 h 112"/>
                      <a:gd name="T40" fmla="*/ 19 w 47"/>
                      <a:gd name="T41" fmla="*/ 112 h 112"/>
                      <a:gd name="T42" fmla="*/ 20 w 47"/>
                      <a:gd name="T43" fmla="*/ 112 h 112"/>
                      <a:gd name="T44" fmla="*/ 20 w 47"/>
                      <a:gd name="T45" fmla="*/ 112 h 112"/>
                      <a:gd name="T46" fmla="*/ 22 w 47"/>
                      <a:gd name="T47" fmla="*/ 112 h 112"/>
                      <a:gd name="T48" fmla="*/ 22 w 47"/>
                      <a:gd name="T49" fmla="*/ 112 h 112"/>
                      <a:gd name="T50" fmla="*/ 24 w 47"/>
                      <a:gd name="T51" fmla="*/ 112 h 112"/>
                      <a:gd name="T52" fmla="*/ 24 w 47"/>
                      <a:gd name="T53" fmla="*/ 112 h 112"/>
                      <a:gd name="T54" fmla="*/ 26 w 47"/>
                      <a:gd name="T55" fmla="*/ 112 h 112"/>
                      <a:gd name="T56" fmla="*/ 26 w 47"/>
                      <a:gd name="T57" fmla="*/ 112 h 112"/>
                      <a:gd name="T58" fmla="*/ 28 w 47"/>
                      <a:gd name="T59" fmla="*/ 59 h 112"/>
                      <a:gd name="T60" fmla="*/ 28 w 47"/>
                      <a:gd name="T61" fmla="*/ 57 h 112"/>
                      <a:gd name="T62" fmla="*/ 28 w 47"/>
                      <a:gd name="T63" fmla="*/ 2 h 112"/>
                      <a:gd name="T64" fmla="*/ 30 w 47"/>
                      <a:gd name="T65" fmla="*/ 112 h 112"/>
                      <a:gd name="T66" fmla="*/ 30 w 47"/>
                      <a:gd name="T67" fmla="*/ 112 h 112"/>
                      <a:gd name="T68" fmla="*/ 32 w 47"/>
                      <a:gd name="T69" fmla="*/ 112 h 112"/>
                      <a:gd name="T70" fmla="*/ 32 w 47"/>
                      <a:gd name="T71" fmla="*/ 112 h 112"/>
                      <a:gd name="T72" fmla="*/ 34 w 47"/>
                      <a:gd name="T73" fmla="*/ 112 h 112"/>
                      <a:gd name="T74" fmla="*/ 34 w 47"/>
                      <a:gd name="T75" fmla="*/ 112 h 112"/>
                      <a:gd name="T76" fmla="*/ 36 w 47"/>
                      <a:gd name="T77" fmla="*/ 112 h 112"/>
                      <a:gd name="T78" fmla="*/ 36 w 47"/>
                      <a:gd name="T79" fmla="*/ 112 h 112"/>
                      <a:gd name="T80" fmla="*/ 37 w 47"/>
                      <a:gd name="T81" fmla="*/ 112 h 112"/>
                      <a:gd name="T82" fmla="*/ 38 w 47"/>
                      <a:gd name="T83" fmla="*/ 112 h 112"/>
                      <a:gd name="T84" fmla="*/ 38 w 47"/>
                      <a:gd name="T85" fmla="*/ 112 h 112"/>
                      <a:gd name="T86" fmla="*/ 41 w 47"/>
                      <a:gd name="T87" fmla="*/ 112 h 112"/>
                      <a:gd name="T88" fmla="*/ 41 w 47"/>
                      <a:gd name="T89" fmla="*/ 112 h 112"/>
                      <a:gd name="T90" fmla="*/ 43 w 47"/>
                      <a:gd name="T91" fmla="*/ 112 h 112"/>
                      <a:gd name="T92" fmla="*/ 43 w 47"/>
                      <a:gd name="T93" fmla="*/ 112 h 112"/>
                      <a:gd name="T94" fmla="*/ 44 w 47"/>
                      <a:gd name="T95" fmla="*/ 112 h 112"/>
                      <a:gd name="T96" fmla="*/ 44 w 47"/>
                      <a:gd name="T97" fmla="*/ 112 h 112"/>
                      <a:gd name="T98" fmla="*/ 47 w 47"/>
                      <a:gd name="T99" fmla="*/ 4 h 1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7" h="112">
                        <a:moveTo>
                          <a:pt x="0" y="112"/>
                        </a:moveTo>
                        <a:lnTo>
                          <a:pt x="1" y="112"/>
                        </a:lnTo>
                        <a:lnTo>
                          <a:pt x="1" y="112"/>
                        </a:lnTo>
                        <a:lnTo>
                          <a:pt x="3" y="112"/>
                        </a:lnTo>
                        <a:lnTo>
                          <a:pt x="3" y="112"/>
                        </a:lnTo>
                        <a:lnTo>
                          <a:pt x="5" y="112"/>
                        </a:lnTo>
                        <a:lnTo>
                          <a:pt x="5" y="112"/>
                        </a:lnTo>
                        <a:lnTo>
                          <a:pt x="7" y="112"/>
                        </a:lnTo>
                        <a:lnTo>
                          <a:pt x="7" y="112"/>
                        </a:lnTo>
                        <a:lnTo>
                          <a:pt x="9" y="93"/>
                        </a:lnTo>
                        <a:lnTo>
                          <a:pt x="9" y="92"/>
                        </a:lnTo>
                        <a:lnTo>
                          <a:pt x="10" y="0"/>
                        </a:lnTo>
                        <a:lnTo>
                          <a:pt x="11" y="112"/>
                        </a:lnTo>
                        <a:lnTo>
                          <a:pt x="11" y="112"/>
                        </a:lnTo>
                        <a:lnTo>
                          <a:pt x="13" y="112"/>
                        </a:lnTo>
                        <a:lnTo>
                          <a:pt x="13" y="112"/>
                        </a:lnTo>
                        <a:lnTo>
                          <a:pt x="16" y="112"/>
                        </a:lnTo>
                        <a:lnTo>
                          <a:pt x="16" y="112"/>
                        </a:lnTo>
                        <a:lnTo>
                          <a:pt x="18" y="112"/>
                        </a:lnTo>
                        <a:lnTo>
                          <a:pt x="18" y="112"/>
                        </a:lnTo>
                        <a:lnTo>
                          <a:pt x="19" y="112"/>
                        </a:lnTo>
                        <a:lnTo>
                          <a:pt x="20" y="112"/>
                        </a:lnTo>
                        <a:lnTo>
                          <a:pt x="20" y="112"/>
                        </a:lnTo>
                        <a:lnTo>
                          <a:pt x="22" y="112"/>
                        </a:lnTo>
                        <a:lnTo>
                          <a:pt x="22" y="112"/>
                        </a:lnTo>
                        <a:lnTo>
                          <a:pt x="24" y="112"/>
                        </a:lnTo>
                        <a:lnTo>
                          <a:pt x="24" y="112"/>
                        </a:lnTo>
                        <a:lnTo>
                          <a:pt x="26" y="112"/>
                        </a:lnTo>
                        <a:lnTo>
                          <a:pt x="26" y="112"/>
                        </a:lnTo>
                        <a:lnTo>
                          <a:pt x="28" y="59"/>
                        </a:lnTo>
                        <a:lnTo>
                          <a:pt x="28" y="57"/>
                        </a:lnTo>
                        <a:lnTo>
                          <a:pt x="28" y="2"/>
                        </a:lnTo>
                        <a:lnTo>
                          <a:pt x="30" y="112"/>
                        </a:lnTo>
                        <a:lnTo>
                          <a:pt x="30" y="112"/>
                        </a:lnTo>
                        <a:lnTo>
                          <a:pt x="32" y="112"/>
                        </a:lnTo>
                        <a:lnTo>
                          <a:pt x="32" y="112"/>
                        </a:lnTo>
                        <a:lnTo>
                          <a:pt x="34" y="112"/>
                        </a:lnTo>
                        <a:lnTo>
                          <a:pt x="34" y="112"/>
                        </a:lnTo>
                        <a:lnTo>
                          <a:pt x="36" y="112"/>
                        </a:lnTo>
                        <a:lnTo>
                          <a:pt x="36" y="112"/>
                        </a:lnTo>
                        <a:lnTo>
                          <a:pt x="37" y="112"/>
                        </a:lnTo>
                        <a:lnTo>
                          <a:pt x="38" y="112"/>
                        </a:lnTo>
                        <a:lnTo>
                          <a:pt x="38" y="112"/>
                        </a:lnTo>
                        <a:lnTo>
                          <a:pt x="41" y="112"/>
                        </a:lnTo>
                        <a:lnTo>
                          <a:pt x="41" y="112"/>
                        </a:lnTo>
                        <a:lnTo>
                          <a:pt x="43" y="112"/>
                        </a:lnTo>
                        <a:lnTo>
                          <a:pt x="43" y="112"/>
                        </a:lnTo>
                        <a:lnTo>
                          <a:pt x="44" y="112"/>
                        </a:lnTo>
                        <a:lnTo>
                          <a:pt x="44" y="112"/>
                        </a:lnTo>
                        <a:lnTo>
                          <a:pt x="47" y="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8" name="Freeform 192"/>
                  <p:cNvSpPr>
                    <a:spLocks/>
                  </p:cNvSpPr>
                  <p:nvPr/>
                </p:nvSpPr>
                <p:spPr bwMode="auto">
                  <a:xfrm>
                    <a:off x="7629525" y="2403476"/>
                    <a:ext cx="71438" cy="171450"/>
                  </a:xfrm>
                  <a:custGeom>
                    <a:avLst/>
                    <a:gdLst>
                      <a:gd name="T0" fmla="*/ 0 w 45"/>
                      <a:gd name="T1" fmla="*/ 0 h 108"/>
                      <a:gd name="T2" fmla="*/ 0 w 45"/>
                      <a:gd name="T3" fmla="*/ 1 h 108"/>
                      <a:gd name="T4" fmla="*/ 0 w 45"/>
                      <a:gd name="T5" fmla="*/ 2 h 108"/>
                      <a:gd name="T6" fmla="*/ 2 w 45"/>
                      <a:gd name="T7" fmla="*/ 108 h 108"/>
                      <a:gd name="T8" fmla="*/ 2 w 45"/>
                      <a:gd name="T9" fmla="*/ 108 h 108"/>
                      <a:gd name="T10" fmla="*/ 4 w 45"/>
                      <a:gd name="T11" fmla="*/ 108 h 108"/>
                      <a:gd name="T12" fmla="*/ 4 w 45"/>
                      <a:gd name="T13" fmla="*/ 108 h 108"/>
                      <a:gd name="T14" fmla="*/ 6 w 45"/>
                      <a:gd name="T15" fmla="*/ 108 h 108"/>
                      <a:gd name="T16" fmla="*/ 6 w 45"/>
                      <a:gd name="T17" fmla="*/ 108 h 108"/>
                      <a:gd name="T18" fmla="*/ 8 w 45"/>
                      <a:gd name="T19" fmla="*/ 108 h 108"/>
                      <a:gd name="T20" fmla="*/ 8 w 45"/>
                      <a:gd name="T21" fmla="*/ 108 h 108"/>
                      <a:gd name="T22" fmla="*/ 9 w 45"/>
                      <a:gd name="T23" fmla="*/ 108 h 108"/>
                      <a:gd name="T24" fmla="*/ 10 w 45"/>
                      <a:gd name="T25" fmla="*/ 108 h 108"/>
                      <a:gd name="T26" fmla="*/ 10 w 45"/>
                      <a:gd name="T27" fmla="*/ 108 h 108"/>
                      <a:gd name="T28" fmla="*/ 12 w 45"/>
                      <a:gd name="T29" fmla="*/ 108 h 108"/>
                      <a:gd name="T30" fmla="*/ 12 w 45"/>
                      <a:gd name="T31" fmla="*/ 108 h 108"/>
                      <a:gd name="T32" fmla="*/ 14 w 45"/>
                      <a:gd name="T33" fmla="*/ 108 h 108"/>
                      <a:gd name="T34" fmla="*/ 14 w 45"/>
                      <a:gd name="T35" fmla="*/ 108 h 108"/>
                      <a:gd name="T36" fmla="*/ 16 w 45"/>
                      <a:gd name="T37" fmla="*/ 108 h 108"/>
                      <a:gd name="T38" fmla="*/ 16 w 45"/>
                      <a:gd name="T39" fmla="*/ 108 h 108"/>
                      <a:gd name="T40" fmla="*/ 18 w 45"/>
                      <a:gd name="T41" fmla="*/ 2 h 108"/>
                      <a:gd name="T42" fmla="*/ 19 w 45"/>
                      <a:gd name="T43" fmla="*/ 66 h 108"/>
                      <a:gd name="T44" fmla="*/ 19 w 45"/>
                      <a:gd name="T45" fmla="*/ 68 h 108"/>
                      <a:gd name="T46" fmla="*/ 20 w 45"/>
                      <a:gd name="T47" fmla="*/ 108 h 108"/>
                      <a:gd name="T48" fmla="*/ 20 w 45"/>
                      <a:gd name="T49" fmla="*/ 108 h 108"/>
                      <a:gd name="T50" fmla="*/ 22 w 45"/>
                      <a:gd name="T51" fmla="*/ 108 h 108"/>
                      <a:gd name="T52" fmla="*/ 22 w 45"/>
                      <a:gd name="T53" fmla="*/ 108 h 108"/>
                      <a:gd name="T54" fmla="*/ 25 w 45"/>
                      <a:gd name="T55" fmla="*/ 108 h 108"/>
                      <a:gd name="T56" fmla="*/ 25 w 45"/>
                      <a:gd name="T57" fmla="*/ 108 h 108"/>
                      <a:gd name="T58" fmla="*/ 27 w 45"/>
                      <a:gd name="T59" fmla="*/ 108 h 108"/>
                      <a:gd name="T60" fmla="*/ 27 w 45"/>
                      <a:gd name="T61" fmla="*/ 108 h 108"/>
                      <a:gd name="T62" fmla="*/ 28 w 45"/>
                      <a:gd name="T63" fmla="*/ 108 h 108"/>
                      <a:gd name="T64" fmla="*/ 29 w 45"/>
                      <a:gd name="T65" fmla="*/ 108 h 108"/>
                      <a:gd name="T66" fmla="*/ 29 w 45"/>
                      <a:gd name="T67" fmla="*/ 108 h 108"/>
                      <a:gd name="T68" fmla="*/ 31 w 45"/>
                      <a:gd name="T69" fmla="*/ 108 h 108"/>
                      <a:gd name="T70" fmla="*/ 31 w 45"/>
                      <a:gd name="T71" fmla="*/ 108 h 108"/>
                      <a:gd name="T72" fmla="*/ 33 w 45"/>
                      <a:gd name="T73" fmla="*/ 108 h 108"/>
                      <a:gd name="T74" fmla="*/ 33 w 45"/>
                      <a:gd name="T75" fmla="*/ 108 h 108"/>
                      <a:gd name="T76" fmla="*/ 35 w 45"/>
                      <a:gd name="T77" fmla="*/ 108 h 108"/>
                      <a:gd name="T78" fmla="*/ 35 w 45"/>
                      <a:gd name="T79" fmla="*/ 108 h 108"/>
                      <a:gd name="T80" fmla="*/ 37 w 45"/>
                      <a:gd name="T81" fmla="*/ 4 h 108"/>
                      <a:gd name="T82" fmla="*/ 37 w 45"/>
                      <a:gd name="T83" fmla="*/ 92 h 108"/>
                      <a:gd name="T84" fmla="*/ 37 w 45"/>
                      <a:gd name="T85" fmla="*/ 93 h 108"/>
                      <a:gd name="T86" fmla="*/ 39 w 45"/>
                      <a:gd name="T87" fmla="*/ 108 h 108"/>
                      <a:gd name="T88" fmla="*/ 39 w 45"/>
                      <a:gd name="T89" fmla="*/ 108 h 108"/>
                      <a:gd name="T90" fmla="*/ 41 w 45"/>
                      <a:gd name="T91" fmla="*/ 108 h 108"/>
                      <a:gd name="T92" fmla="*/ 41 w 45"/>
                      <a:gd name="T93" fmla="*/ 108 h 108"/>
                      <a:gd name="T94" fmla="*/ 43 w 45"/>
                      <a:gd name="T95" fmla="*/ 108 h 108"/>
                      <a:gd name="T96" fmla="*/ 43 w 45"/>
                      <a:gd name="T97" fmla="*/ 108 h 108"/>
                      <a:gd name="T98" fmla="*/ 45 w 45"/>
                      <a:gd name="T99" fmla="*/ 108 h 1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08">
                        <a:moveTo>
                          <a:pt x="0" y="0"/>
                        </a:moveTo>
                        <a:lnTo>
                          <a:pt x="0" y="1"/>
                        </a:lnTo>
                        <a:lnTo>
                          <a:pt x="0" y="2"/>
                        </a:lnTo>
                        <a:lnTo>
                          <a:pt x="2" y="108"/>
                        </a:lnTo>
                        <a:lnTo>
                          <a:pt x="2" y="108"/>
                        </a:lnTo>
                        <a:lnTo>
                          <a:pt x="4" y="108"/>
                        </a:lnTo>
                        <a:lnTo>
                          <a:pt x="4" y="108"/>
                        </a:lnTo>
                        <a:lnTo>
                          <a:pt x="6" y="108"/>
                        </a:lnTo>
                        <a:lnTo>
                          <a:pt x="6" y="108"/>
                        </a:lnTo>
                        <a:lnTo>
                          <a:pt x="8" y="108"/>
                        </a:lnTo>
                        <a:lnTo>
                          <a:pt x="8" y="108"/>
                        </a:lnTo>
                        <a:lnTo>
                          <a:pt x="9" y="108"/>
                        </a:lnTo>
                        <a:lnTo>
                          <a:pt x="10" y="108"/>
                        </a:lnTo>
                        <a:lnTo>
                          <a:pt x="10" y="108"/>
                        </a:lnTo>
                        <a:lnTo>
                          <a:pt x="12" y="108"/>
                        </a:lnTo>
                        <a:lnTo>
                          <a:pt x="12" y="108"/>
                        </a:lnTo>
                        <a:lnTo>
                          <a:pt x="14" y="108"/>
                        </a:lnTo>
                        <a:lnTo>
                          <a:pt x="14" y="108"/>
                        </a:lnTo>
                        <a:lnTo>
                          <a:pt x="16" y="108"/>
                        </a:lnTo>
                        <a:lnTo>
                          <a:pt x="16" y="108"/>
                        </a:lnTo>
                        <a:lnTo>
                          <a:pt x="18" y="2"/>
                        </a:lnTo>
                        <a:lnTo>
                          <a:pt x="19" y="66"/>
                        </a:lnTo>
                        <a:lnTo>
                          <a:pt x="19" y="68"/>
                        </a:lnTo>
                        <a:lnTo>
                          <a:pt x="20" y="108"/>
                        </a:lnTo>
                        <a:lnTo>
                          <a:pt x="20" y="108"/>
                        </a:lnTo>
                        <a:lnTo>
                          <a:pt x="22" y="108"/>
                        </a:lnTo>
                        <a:lnTo>
                          <a:pt x="22" y="108"/>
                        </a:lnTo>
                        <a:lnTo>
                          <a:pt x="25" y="108"/>
                        </a:lnTo>
                        <a:lnTo>
                          <a:pt x="25" y="108"/>
                        </a:lnTo>
                        <a:lnTo>
                          <a:pt x="27" y="108"/>
                        </a:lnTo>
                        <a:lnTo>
                          <a:pt x="27" y="108"/>
                        </a:lnTo>
                        <a:lnTo>
                          <a:pt x="28" y="108"/>
                        </a:lnTo>
                        <a:lnTo>
                          <a:pt x="29" y="108"/>
                        </a:lnTo>
                        <a:lnTo>
                          <a:pt x="29" y="108"/>
                        </a:lnTo>
                        <a:lnTo>
                          <a:pt x="31" y="108"/>
                        </a:lnTo>
                        <a:lnTo>
                          <a:pt x="31" y="108"/>
                        </a:lnTo>
                        <a:lnTo>
                          <a:pt x="33" y="108"/>
                        </a:lnTo>
                        <a:lnTo>
                          <a:pt x="33" y="108"/>
                        </a:lnTo>
                        <a:lnTo>
                          <a:pt x="35" y="108"/>
                        </a:lnTo>
                        <a:lnTo>
                          <a:pt x="35" y="108"/>
                        </a:lnTo>
                        <a:lnTo>
                          <a:pt x="37" y="4"/>
                        </a:lnTo>
                        <a:lnTo>
                          <a:pt x="37" y="92"/>
                        </a:lnTo>
                        <a:lnTo>
                          <a:pt x="37" y="93"/>
                        </a:lnTo>
                        <a:lnTo>
                          <a:pt x="39" y="108"/>
                        </a:lnTo>
                        <a:lnTo>
                          <a:pt x="39" y="108"/>
                        </a:lnTo>
                        <a:lnTo>
                          <a:pt x="41" y="108"/>
                        </a:lnTo>
                        <a:lnTo>
                          <a:pt x="41" y="108"/>
                        </a:lnTo>
                        <a:lnTo>
                          <a:pt x="43" y="108"/>
                        </a:lnTo>
                        <a:lnTo>
                          <a:pt x="43" y="108"/>
                        </a:lnTo>
                        <a:lnTo>
                          <a:pt x="45" y="10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9" name="Freeform 193"/>
                  <p:cNvSpPr>
                    <a:spLocks/>
                  </p:cNvSpPr>
                  <p:nvPr/>
                </p:nvSpPr>
                <p:spPr bwMode="auto">
                  <a:xfrm>
                    <a:off x="7700963" y="2414588"/>
                    <a:ext cx="73025" cy="160338"/>
                  </a:xfrm>
                  <a:custGeom>
                    <a:avLst/>
                    <a:gdLst>
                      <a:gd name="T0" fmla="*/ 0 w 46"/>
                      <a:gd name="T1" fmla="*/ 101 h 101"/>
                      <a:gd name="T2" fmla="*/ 0 w 46"/>
                      <a:gd name="T3" fmla="*/ 101 h 101"/>
                      <a:gd name="T4" fmla="*/ 1 w 46"/>
                      <a:gd name="T5" fmla="*/ 101 h 101"/>
                      <a:gd name="T6" fmla="*/ 2 w 46"/>
                      <a:gd name="T7" fmla="*/ 101 h 101"/>
                      <a:gd name="T8" fmla="*/ 2 w 46"/>
                      <a:gd name="T9" fmla="*/ 101 h 101"/>
                      <a:gd name="T10" fmla="*/ 5 w 46"/>
                      <a:gd name="T11" fmla="*/ 101 h 101"/>
                      <a:gd name="T12" fmla="*/ 5 w 46"/>
                      <a:gd name="T13" fmla="*/ 101 h 101"/>
                      <a:gd name="T14" fmla="*/ 7 w 46"/>
                      <a:gd name="T15" fmla="*/ 101 h 101"/>
                      <a:gd name="T16" fmla="*/ 7 w 46"/>
                      <a:gd name="T17" fmla="*/ 101 h 101"/>
                      <a:gd name="T18" fmla="*/ 9 w 46"/>
                      <a:gd name="T19" fmla="*/ 100 h 101"/>
                      <a:gd name="T20" fmla="*/ 9 w 46"/>
                      <a:gd name="T21" fmla="*/ 100 h 101"/>
                      <a:gd name="T22" fmla="*/ 10 w 46"/>
                      <a:gd name="T23" fmla="*/ 0 h 101"/>
                      <a:gd name="T24" fmla="*/ 11 w 46"/>
                      <a:gd name="T25" fmla="*/ 94 h 101"/>
                      <a:gd name="T26" fmla="*/ 11 w 46"/>
                      <a:gd name="T27" fmla="*/ 94 h 101"/>
                      <a:gd name="T28" fmla="*/ 13 w 46"/>
                      <a:gd name="T29" fmla="*/ 101 h 101"/>
                      <a:gd name="T30" fmla="*/ 13 w 46"/>
                      <a:gd name="T31" fmla="*/ 101 h 101"/>
                      <a:gd name="T32" fmla="*/ 15 w 46"/>
                      <a:gd name="T33" fmla="*/ 101 h 101"/>
                      <a:gd name="T34" fmla="*/ 15 w 46"/>
                      <a:gd name="T35" fmla="*/ 101 h 101"/>
                      <a:gd name="T36" fmla="*/ 17 w 46"/>
                      <a:gd name="T37" fmla="*/ 101 h 101"/>
                      <a:gd name="T38" fmla="*/ 17 w 46"/>
                      <a:gd name="T39" fmla="*/ 101 h 101"/>
                      <a:gd name="T40" fmla="*/ 19 w 46"/>
                      <a:gd name="T41" fmla="*/ 101 h 101"/>
                      <a:gd name="T42" fmla="*/ 19 w 46"/>
                      <a:gd name="T43" fmla="*/ 101 h 101"/>
                      <a:gd name="T44" fmla="*/ 20 w 46"/>
                      <a:gd name="T45" fmla="*/ 101 h 101"/>
                      <a:gd name="T46" fmla="*/ 21 w 46"/>
                      <a:gd name="T47" fmla="*/ 101 h 101"/>
                      <a:gd name="T48" fmla="*/ 21 w 46"/>
                      <a:gd name="T49" fmla="*/ 101 h 101"/>
                      <a:gd name="T50" fmla="*/ 23 w 46"/>
                      <a:gd name="T51" fmla="*/ 101 h 101"/>
                      <a:gd name="T52" fmla="*/ 23 w 46"/>
                      <a:gd name="T53" fmla="*/ 101 h 101"/>
                      <a:gd name="T54" fmla="*/ 25 w 46"/>
                      <a:gd name="T55" fmla="*/ 101 h 101"/>
                      <a:gd name="T56" fmla="*/ 25 w 46"/>
                      <a:gd name="T57" fmla="*/ 101 h 101"/>
                      <a:gd name="T58" fmla="*/ 27 w 46"/>
                      <a:gd name="T59" fmla="*/ 100 h 101"/>
                      <a:gd name="T60" fmla="*/ 27 w 46"/>
                      <a:gd name="T61" fmla="*/ 100 h 101"/>
                      <a:gd name="T62" fmla="*/ 29 w 46"/>
                      <a:gd name="T63" fmla="*/ 4 h 101"/>
                      <a:gd name="T64" fmla="*/ 30 w 46"/>
                      <a:gd name="T65" fmla="*/ 97 h 101"/>
                      <a:gd name="T66" fmla="*/ 30 w 46"/>
                      <a:gd name="T67" fmla="*/ 97 h 101"/>
                      <a:gd name="T68" fmla="*/ 32 w 46"/>
                      <a:gd name="T69" fmla="*/ 101 h 101"/>
                      <a:gd name="T70" fmla="*/ 32 w 46"/>
                      <a:gd name="T71" fmla="*/ 101 h 101"/>
                      <a:gd name="T72" fmla="*/ 34 w 46"/>
                      <a:gd name="T73" fmla="*/ 101 h 101"/>
                      <a:gd name="T74" fmla="*/ 34 w 46"/>
                      <a:gd name="T75" fmla="*/ 101 h 101"/>
                      <a:gd name="T76" fmla="*/ 36 w 46"/>
                      <a:gd name="T77" fmla="*/ 101 h 101"/>
                      <a:gd name="T78" fmla="*/ 36 w 46"/>
                      <a:gd name="T79" fmla="*/ 101 h 101"/>
                      <a:gd name="T80" fmla="*/ 38 w 46"/>
                      <a:gd name="T81" fmla="*/ 101 h 101"/>
                      <a:gd name="T82" fmla="*/ 38 w 46"/>
                      <a:gd name="T83" fmla="*/ 101 h 101"/>
                      <a:gd name="T84" fmla="*/ 38 w 46"/>
                      <a:gd name="T85" fmla="*/ 101 h 101"/>
                      <a:gd name="T86" fmla="*/ 40 w 46"/>
                      <a:gd name="T87" fmla="*/ 101 h 101"/>
                      <a:gd name="T88" fmla="*/ 40 w 46"/>
                      <a:gd name="T89" fmla="*/ 101 h 101"/>
                      <a:gd name="T90" fmla="*/ 42 w 46"/>
                      <a:gd name="T91" fmla="*/ 101 h 101"/>
                      <a:gd name="T92" fmla="*/ 42 w 46"/>
                      <a:gd name="T93" fmla="*/ 101 h 101"/>
                      <a:gd name="T94" fmla="*/ 44 w 46"/>
                      <a:gd name="T95" fmla="*/ 101 h 101"/>
                      <a:gd name="T96" fmla="*/ 44 w 46"/>
                      <a:gd name="T97" fmla="*/ 101 h 101"/>
                      <a:gd name="T98" fmla="*/ 46 w 46"/>
                      <a:gd name="T99" fmla="*/ 100 h 10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01">
                        <a:moveTo>
                          <a:pt x="0" y="101"/>
                        </a:moveTo>
                        <a:lnTo>
                          <a:pt x="0" y="101"/>
                        </a:lnTo>
                        <a:lnTo>
                          <a:pt x="1" y="101"/>
                        </a:lnTo>
                        <a:lnTo>
                          <a:pt x="2" y="101"/>
                        </a:lnTo>
                        <a:lnTo>
                          <a:pt x="2" y="101"/>
                        </a:lnTo>
                        <a:lnTo>
                          <a:pt x="5" y="101"/>
                        </a:lnTo>
                        <a:lnTo>
                          <a:pt x="5" y="101"/>
                        </a:lnTo>
                        <a:lnTo>
                          <a:pt x="7" y="101"/>
                        </a:lnTo>
                        <a:lnTo>
                          <a:pt x="7" y="101"/>
                        </a:lnTo>
                        <a:lnTo>
                          <a:pt x="9" y="100"/>
                        </a:lnTo>
                        <a:lnTo>
                          <a:pt x="9" y="100"/>
                        </a:lnTo>
                        <a:lnTo>
                          <a:pt x="10" y="0"/>
                        </a:lnTo>
                        <a:lnTo>
                          <a:pt x="11" y="94"/>
                        </a:lnTo>
                        <a:lnTo>
                          <a:pt x="11" y="94"/>
                        </a:lnTo>
                        <a:lnTo>
                          <a:pt x="13" y="101"/>
                        </a:lnTo>
                        <a:lnTo>
                          <a:pt x="13" y="101"/>
                        </a:lnTo>
                        <a:lnTo>
                          <a:pt x="15" y="101"/>
                        </a:lnTo>
                        <a:lnTo>
                          <a:pt x="15" y="101"/>
                        </a:lnTo>
                        <a:lnTo>
                          <a:pt x="17" y="101"/>
                        </a:lnTo>
                        <a:lnTo>
                          <a:pt x="17" y="101"/>
                        </a:lnTo>
                        <a:lnTo>
                          <a:pt x="19" y="101"/>
                        </a:lnTo>
                        <a:lnTo>
                          <a:pt x="19" y="101"/>
                        </a:lnTo>
                        <a:lnTo>
                          <a:pt x="20" y="101"/>
                        </a:lnTo>
                        <a:lnTo>
                          <a:pt x="21" y="101"/>
                        </a:lnTo>
                        <a:lnTo>
                          <a:pt x="21" y="101"/>
                        </a:lnTo>
                        <a:lnTo>
                          <a:pt x="23" y="101"/>
                        </a:lnTo>
                        <a:lnTo>
                          <a:pt x="23" y="101"/>
                        </a:lnTo>
                        <a:lnTo>
                          <a:pt x="25" y="101"/>
                        </a:lnTo>
                        <a:lnTo>
                          <a:pt x="25" y="101"/>
                        </a:lnTo>
                        <a:lnTo>
                          <a:pt x="27" y="100"/>
                        </a:lnTo>
                        <a:lnTo>
                          <a:pt x="27" y="100"/>
                        </a:lnTo>
                        <a:lnTo>
                          <a:pt x="29" y="4"/>
                        </a:lnTo>
                        <a:lnTo>
                          <a:pt x="30" y="97"/>
                        </a:lnTo>
                        <a:lnTo>
                          <a:pt x="30" y="97"/>
                        </a:lnTo>
                        <a:lnTo>
                          <a:pt x="32" y="101"/>
                        </a:lnTo>
                        <a:lnTo>
                          <a:pt x="32" y="101"/>
                        </a:lnTo>
                        <a:lnTo>
                          <a:pt x="34" y="101"/>
                        </a:lnTo>
                        <a:lnTo>
                          <a:pt x="34" y="101"/>
                        </a:lnTo>
                        <a:lnTo>
                          <a:pt x="36" y="101"/>
                        </a:lnTo>
                        <a:lnTo>
                          <a:pt x="36" y="101"/>
                        </a:lnTo>
                        <a:lnTo>
                          <a:pt x="38" y="101"/>
                        </a:lnTo>
                        <a:lnTo>
                          <a:pt x="38" y="101"/>
                        </a:lnTo>
                        <a:lnTo>
                          <a:pt x="38" y="101"/>
                        </a:lnTo>
                        <a:lnTo>
                          <a:pt x="40" y="101"/>
                        </a:lnTo>
                        <a:lnTo>
                          <a:pt x="40" y="101"/>
                        </a:lnTo>
                        <a:lnTo>
                          <a:pt x="42" y="101"/>
                        </a:lnTo>
                        <a:lnTo>
                          <a:pt x="42" y="101"/>
                        </a:lnTo>
                        <a:lnTo>
                          <a:pt x="44" y="101"/>
                        </a:lnTo>
                        <a:lnTo>
                          <a:pt x="44" y="101"/>
                        </a:lnTo>
                        <a:lnTo>
                          <a:pt x="46" y="10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0" name="Freeform 194"/>
                  <p:cNvSpPr>
                    <a:spLocks/>
                  </p:cNvSpPr>
                  <p:nvPr/>
                </p:nvSpPr>
                <p:spPr bwMode="auto">
                  <a:xfrm>
                    <a:off x="7773988" y="2428876"/>
                    <a:ext cx="73025" cy="146050"/>
                  </a:xfrm>
                  <a:custGeom>
                    <a:avLst/>
                    <a:gdLst>
                      <a:gd name="T0" fmla="*/ 0 w 46"/>
                      <a:gd name="T1" fmla="*/ 91 h 92"/>
                      <a:gd name="T2" fmla="*/ 0 w 46"/>
                      <a:gd name="T3" fmla="*/ 91 h 92"/>
                      <a:gd name="T4" fmla="*/ 1 w 46"/>
                      <a:gd name="T5" fmla="*/ 0 h 92"/>
                      <a:gd name="T6" fmla="*/ 2 w 46"/>
                      <a:gd name="T7" fmla="*/ 90 h 92"/>
                      <a:gd name="T8" fmla="*/ 2 w 46"/>
                      <a:gd name="T9" fmla="*/ 90 h 92"/>
                      <a:gd name="T10" fmla="*/ 4 w 46"/>
                      <a:gd name="T11" fmla="*/ 92 h 92"/>
                      <a:gd name="T12" fmla="*/ 4 w 46"/>
                      <a:gd name="T13" fmla="*/ 92 h 92"/>
                      <a:gd name="T14" fmla="*/ 6 w 46"/>
                      <a:gd name="T15" fmla="*/ 92 h 92"/>
                      <a:gd name="T16" fmla="*/ 6 w 46"/>
                      <a:gd name="T17" fmla="*/ 92 h 92"/>
                      <a:gd name="T18" fmla="*/ 9 w 46"/>
                      <a:gd name="T19" fmla="*/ 92 h 92"/>
                      <a:gd name="T20" fmla="*/ 9 w 46"/>
                      <a:gd name="T21" fmla="*/ 92 h 92"/>
                      <a:gd name="T22" fmla="*/ 11 w 46"/>
                      <a:gd name="T23" fmla="*/ 92 h 92"/>
                      <a:gd name="T24" fmla="*/ 11 w 46"/>
                      <a:gd name="T25" fmla="*/ 92 h 92"/>
                      <a:gd name="T26" fmla="*/ 11 w 46"/>
                      <a:gd name="T27" fmla="*/ 92 h 92"/>
                      <a:gd name="T28" fmla="*/ 13 w 46"/>
                      <a:gd name="T29" fmla="*/ 92 h 92"/>
                      <a:gd name="T30" fmla="*/ 13 w 46"/>
                      <a:gd name="T31" fmla="*/ 92 h 92"/>
                      <a:gd name="T32" fmla="*/ 15 w 46"/>
                      <a:gd name="T33" fmla="*/ 92 h 92"/>
                      <a:gd name="T34" fmla="*/ 15 w 46"/>
                      <a:gd name="T35" fmla="*/ 92 h 92"/>
                      <a:gd name="T36" fmla="*/ 17 w 46"/>
                      <a:gd name="T37" fmla="*/ 92 h 92"/>
                      <a:gd name="T38" fmla="*/ 17 w 46"/>
                      <a:gd name="T39" fmla="*/ 92 h 92"/>
                      <a:gd name="T40" fmla="*/ 19 w 46"/>
                      <a:gd name="T41" fmla="*/ 89 h 92"/>
                      <a:gd name="T42" fmla="*/ 19 w 46"/>
                      <a:gd name="T43" fmla="*/ 89 h 92"/>
                      <a:gd name="T44" fmla="*/ 20 w 46"/>
                      <a:gd name="T45" fmla="*/ 6 h 92"/>
                      <a:gd name="T46" fmla="*/ 21 w 46"/>
                      <a:gd name="T47" fmla="*/ 90 h 92"/>
                      <a:gd name="T48" fmla="*/ 21 w 46"/>
                      <a:gd name="T49" fmla="*/ 90 h 92"/>
                      <a:gd name="T50" fmla="*/ 23 w 46"/>
                      <a:gd name="T51" fmla="*/ 92 h 92"/>
                      <a:gd name="T52" fmla="*/ 23 w 46"/>
                      <a:gd name="T53" fmla="*/ 92 h 92"/>
                      <a:gd name="T54" fmla="*/ 25 w 46"/>
                      <a:gd name="T55" fmla="*/ 92 h 92"/>
                      <a:gd name="T56" fmla="*/ 25 w 46"/>
                      <a:gd name="T57" fmla="*/ 92 h 92"/>
                      <a:gd name="T58" fmla="*/ 27 w 46"/>
                      <a:gd name="T59" fmla="*/ 92 h 92"/>
                      <a:gd name="T60" fmla="*/ 27 w 46"/>
                      <a:gd name="T61" fmla="*/ 92 h 92"/>
                      <a:gd name="T62" fmla="*/ 29 w 46"/>
                      <a:gd name="T63" fmla="*/ 92 h 92"/>
                      <a:gd name="T64" fmla="*/ 29 w 46"/>
                      <a:gd name="T65" fmla="*/ 92 h 92"/>
                      <a:gd name="T66" fmla="*/ 29 w 46"/>
                      <a:gd name="T67" fmla="*/ 92 h 92"/>
                      <a:gd name="T68" fmla="*/ 31 w 46"/>
                      <a:gd name="T69" fmla="*/ 92 h 92"/>
                      <a:gd name="T70" fmla="*/ 31 w 46"/>
                      <a:gd name="T71" fmla="*/ 92 h 92"/>
                      <a:gd name="T72" fmla="*/ 34 w 46"/>
                      <a:gd name="T73" fmla="*/ 92 h 92"/>
                      <a:gd name="T74" fmla="*/ 34 w 46"/>
                      <a:gd name="T75" fmla="*/ 92 h 92"/>
                      <a:gd name="T76" fmla="*/ 36 w 46"/>
                      <a:gd name="T77" fmla="*/ 92 h 92"/>
                      <a:gd name="T78" fmla="*/ 36 w 46"/>
                      <a:gd name="T79" fmla="*/ 92 h 92"/>
                      <a:gd name="T80" fmla="*/ 37 w 46"/>
                      <a:gd name="T81" fmla="*/ 86 h 92"/>
                      <a:gd name="T82" fmla="*/ 37 w 46"/>
                      <a:gd name="T83" fmla="*/ 86 h 92"/>
                      <a:gd name="T84" fmla="*/ 38 w 46"/>
                      <a:gd name="T85" fmla="*/ 12 h 92"/>
                      <a:gd name="T86" fmla="*/ 40 w 46"/>
                      <a:gd name="T87" fmla="*/ 90 h 92"/>
                      <a:gd name="T88" fmla="*/ 40 w 46"/>
                      <a:gd name="T89" fmla="*/ 91 h 92"/>
                      <a:gd name="T90" fmla="*/ 42 w 46"/>
                      <a:gd name="T91" fmla="*/ 92 h 92"/>
                      <a:gd name="T92" fmla="*/ 42 w 46"/>
                      <a:gd name="T93" fmla="*/ 92 h 92"/>
                      <a:gd name="T94" fmla="*/ 44 w 46"/>
                      <a:gd name="T95" fmla="*/ 92 h 92"/>
                      <a:gd name="T96" fmla="*/ 44 w 46"/>
                      <a:gd name="T97" fmla="*/ 92 h 92"/>
                      <a:gd name="T98" fmla="*/ 46 w 46"/>
                      <a:gd name="T99" fmla="*/ 92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92">
                        <a:moveTo>
                          <a:pt x="0" y="91"/>
                        </a:moveTo>
                        <a:lnTo>
                          <a:pt x="0" y="91"/>
                        </a:lnTo>
                        <a:lnTo>
                          <a:pt x="1" y="0"/>
                        </a:lnTo>
                        <a:lnTo>
                          <a:pt x="2" y="90"/>
                        </a:lnTo>
                        <a:lnTo>
                          <a:pt x="2" y="90"/>
                        </a:lnTo>
                        <a:lnTo>
                          <a:pt x="4" y="92"/>
                        </a:lnTo>
                        <a:lnTo>
                          <a:pt x="4" y="92"/>
                        </a:lnTo>
                        <a:lnTo>
                          <a:pt x="6" y="92"/>
                        </a:lnTo>
                        <a:lnTo>
                          <a:pt x="6" y="92"/>
                        </a:lnTo>
                        <a:lnTo>
                          <a:pt x="9" y="92"/>
                        </a:lnTo>
                        <a:lnTo>
                          <a:pt x="9" y="92"/>
                        </a:lnTo>
                        <a:lnTo>
                          <a:pt x="11" y="92"/>
                        </a:lnTo>
                        <a:lnTo>
                          <a:pt x="11" y="92"/>
                        </a:lnTo>
                        <a:lnTo>
                          <a:pt x="11" y="92"/>
                        </a:lnTo>
                        <a:lnTo>
                          <a:pt x="13" y="92"/>
                        </a:lnTo>
                        <a:lnTo>
                          <a:pt x="13" y="92"/>
                        </a:lnTo>
                        <a:lnTo>
                          <a:pt x="15" y="92"/>
                        </a:lnTo>
                        <a:lnTo>
                          <a:pt x="15" y="92"/>
                        </a:lnTo>
                        <a:lnTo>
                          <a:pt x="17" y="92"/>
                        </a:lnTo>
                        <a:lnTo>
                          <a:pt x="17" y="92"/>
                        </a:lnTo>
                        <a:lnTo>
                          <a:pt x="19" y="89"/>
                        </a:lnTo>
                        <a:lnTo>
                          <a:pt x="19" y="89"/>
                        </a:lnTo>
                        <a:lnTo>
                          <a:pt x="20" y="6"/>
                        </a:lnTo>
                        <a:lnTo>
                          <a:pt x="21" y="90"/>
                        </a:lnTo>
                        <a:lnTo>
                          <a:pt x="21" y="90"/>
                        </a:lnTo>
                        <a:lnTo>
                          <a:pt x="23" y="92"/>
                        </a:lnTo>
                        <a:lnTo>
                          <a:pt x="23" y="92"/>
                        </a:lnTo>
                        <a:lnTo>
                          <a:pt x="25" y="92"/>
                        </a:lnTo>
                        <a:lnTo>
                          <a:pt x="25" y="92"/>
                        </a:lnTo>
                        <a:lnTo>
                          <a:pt x="27" y="92"/>
                        </a:lnTo>
                        <a:lnTo>
                          <a:pt x="27" y="92"/>
                        </a:lnTo>
                        <a:lnTo>
                          <a:pt x="29" y="92"/>
                        </a:lnTo>
                        <a:lnTo>
                          <a:pt x="29" y="92"/>
                        </a:lnTo>
                        <a:lnTo>
                          <a:pt x="29" y="92"/>
                        </a:lnTo>
                        <a:lnTo>
                          <a:pt x="31" y="92"/>
                        </a:lnTo>
                        <a:lnTo>
                          <a:pt x="31" y="92"/>
                        </a:lnTo>
                        <a:lnTo>
                          <a:pt x="34" y="92"/>
                        </a:lnTo>
                        <a:lnTo>
                          <a:pt x="34" y="92"/>
                        </a:lnTo>
                        <a:lnTo>
                          <a:pt x="36" y="92"/>
                        </a:lnTo>
                        <a:lnTo>
                          <a:pt x="36" y="92"/>
                        </a:lnTo>
                        <a:lnTo>
                          <a:pt x="37" y="86"/>
                        </a:lnTo>
                        <a:lnTo>
                          <a:pt x="37" y="86"/>
                        </a:lnTo>
                        <a:lnTo>
                          <a:pt x="38" y="12"/>
                        </a:lnTo>
                        <a:lnTo>
                          <a:pt x="40" y="90"/>
                        </a:lnTo>
                        <a:lnTo>
                          <a:pt x="40" y="91"/>
                        </a:lnTo>
                        <a:lnTo>
                          <a:pt x="42" y="92"/>
                        </a:lnTo>
                        <a:lnTo>
                          <a:pt x="42" y="92"/>
                        </a:lnTo>
                        <a:lnTo>
                          <a:pt x="44" y="92"/>
                        </a:lnTo>
                        <a:lnTo>
                          <a:pt x="44" y="92"/>
                        </a:lnTo>
                        <a:lnTo>
                          <a:pt x="46" y="9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1" name="Freeform 195"/>
                  <p:cNvSpPr>
                    <a:spLocks/>
                  </p:cNvSpPr>
                  <p:nvPr/>
                </p:nvSpPr>
                <p:spPr bwMode="auto">
                  <a:xfrm>
                    <a:off x="7847013" y="2436813"/>
                    <a:ext cx="73025" cy="138113"/>
                  </a:xfrm>
                  <a:custGeom>
                    <a:avLst/>
                    <a:gdLst>
                      <a:gd name="T0" fmla="*/ 0 w 46"/>
                      <a:gd name="T1" fmla="*/ 87 h 87"/>
                      <a:gd name="T2" fmla="*/ 0 w 46"/>
                      <a:gd name="T3" fmla="*/ 87 h 87"/>
                      <a:gd name="T4" fmla="*/ 2 w 46"/>
                      <a:gd name="T5" fmla="*/ 87 h 87"/>
                      <a:gd name="T6" fmla="*/ 2 w 46"/>
                      <a:gd name="T7" fmla="*/ 87 h 87"/>
                      <a:gd name="T8" fmla="*/ 2 w 46"/>
                      <a:gd name="T9" fmla="*/ 87 h 87"/>
                      <a:gd name="T10" fmla="*/ 4 w 46"/>
                      <a:gd name="T11" fmla="*/ 87 h 87"/>
                      <a:gd name="T12" fmla="*/ 4 w 46"/>
                      <a:gd name="T13" fmla="*/ 87 h 87"/>
                      <a:gd name="T14" fmla="*/ 6 w 46"/>
                      <a:gd name="T15" fmla="*/ 87 h 87"/>
                      <a:gd name="T16" fmla="*/ 6 w 46"/>
                      <a:gd name="T17" fmla="*/ 87 h 87"/>
                      <a:gd name="T18" fmla="*/ 8 w 46"/>
                      <a:gd name="T19" fmla="*/ 87 h 87"/>
                      <a:gd name="T20" fmla="*/ 8 w 46"/>
                      <a:gd name="T21" fmla="*/ 87 h 87"/>
                      <a:gd name="T22" fmla="*/ 10 w 46"/>
                      <a:gd name="T23" fmla="*/ 77 h 87"/>
                      <a:gd name="T24" fmla="*/ 10 w 46"/>
                      <a:gd name="T25" fmla="*/ 77 h 87"/>
                      <a:gd name="T26" fmla="*/ 11 w 46"/>
                      <a:gd name="T27" fmla="*/ 6 h 87"/>
                      <a:gd name="T28" fmla="*/ 13 w 46"/>
                      <a:gd name="T29" fmla="*/ 86 h 87"/>
                      <a:gd name="T30" fmla="*/ 13 w 46"/>
                      <a:gd name="T31" fmla="*/ 86 h 87"/>
                      <a:gd name="T32" fmla="*/ 14 w 46"/>
                      <a:gd name="T33" fmla="*/ 87 h 87"/>
                      <a:gd name="T34" fmla="*/ 14 w 46"/>
                      <a:gd name="T35" fmla="*/ 87 h 87"/>
                      <a:gd name="T36" fmla="*/ 16 w 46"/>
                      <a:gd name="T37" fmla="*/ 87 h 87"/>
                      <a:gd name="T38" fmla="*/ 16 w 46"/>
                      <a:gd name="T39" fmla="*/ 87 h 87"/>
                      <a:gd name="T40" fmla="*/ 19 w 46"/>
                      <a:gd name="T41" fmla="*/ 87 h 87"/>
                      <a:gd name="T42" fmla="*/ 19 w 46"/>
                      <a:gd name="T43" fmla="*/ 87 h 87"/>
                      <a:gd name="T44" fmla="*/ 20 w 46"/>
                      <a:gd name="T45" fmla="*/ 87 h 87"/>
                      <a:gd name="T46" fmla="*/ 21 w 46"/>
                      <a:gd name="T47" fmla="*/ 87 h 87"/>
                      <a:gd name="T48" fmla="*/ 21 w 46"/>
                      <a:gd name="T49" fmla="*/ 87 h 87"/>
                      <a:gd name="T50" fmla="*/ 23 w 46"/>
                      <a:gd name="T51" fmla="*/ 87 h 87"/>
                      <a:gd name="T52" fmla="*/ 23 w 46"/>
                      <a:gd name="T53" fmla="*/ 87 h 87"/>
                      <a:gd name="T54" fmla="*/ 25 w 46"/>
                      <a:gd name="T55" fmla="*/ 87 h 87"/>
                      <a:gd name="T56" fmla="*/ 25 w 46"/>
                      <a:gd name="T57" fmla="*/ 87 h 87"/>
                      <a:gd name="T58" fmla="*/ 27 w 46"/>
                      <a:gd name="T59" fmla="*/ 87 h 87"/>
                      <a:gd name="T60" fmla="*/ 27 w 46"/>
                      <a:gd name="T61" fmla="*/ 87 h 87"/>
                      <a:gd name="T62" fmla="*/ 29 w 46"/>
                      <a:gd name="T63" fmla="*/ 72 h 87"/>
                      <a:gd name="T64" fmla="*/ 29 w 46"/>
                      <a:gd name="T65" fmla="*/ 71 h 87"/>
                      <a:gd name="T66" fmla="*/ 29 w 46"/>
                      <a:gd name="T67" fmla="*/ 0 h 87"/>
                      <a:gd name="T68" fmla="*/ 31 w 46"/>
                      <a:gd name="T69" fmla="*/ 87 h 87"/>
                      <a:gd name="T70" fmla="*/ 31 w 46"/>
                      <a:gd name="T71" fmla="*/ 87 h 87"/>
                      <a:gd name="T72" fmla="*/ 33 w 46"/>
                      <a:gd name="T73" fmla="*/ 87 h 87"/>
                      <a:gd name="T74" fmla="*/ 33 w 46"/>
                      <a:gd name="T75" fmla="*/ 87 h 87"/>
                      <a:gd name="T76" fmla="*/ 35 w 46"/>
                      <a:gd name="T77" fmla="*/ 87 h 87"/>
                      <a:gd name="T78" fmla="*/ 35 w 46"/>
                      <a:gd name="T79" fmla="*/ 87 h 87"/>
                      <a:gd name="T80" fmla="*/ 38 w 46"/>
                      <a:gd name="T81" fmla="*/ 87 h 87"/>
                      <a:gd name="T82" fmla="*/ 38 w 46"/>
                      <a:gd name="T83" fmla="*/ 87 h 87"/>
                      <a:gd name="T84" fmla="*/ 39 w 46"/>
                      <a:gd name="T85" fmla="*/ 87 h 87"/>
                      <a:gd name="T86" fmla="*/ 39 w 46"/>
                      <a:gd name="T87" fmla="*/ 87 h 87"/>
                      <a:gd name="T88" fmla="*/ 39 w 46"/>
                      <a:gd name="T89" fmla="*/ 87 h 87"/>
                      <a:gd name="T90" fmla="*/ 41 w 46"/>
                      <a:gd name="T91" fmla="*/ 87 h 87"/>
                      <a:gd name="T92" fmla="*/ 41 w 46"/>
                      <a:gd name="T93" fmla="*/ 87 h 87"/>
                      <a:gd name="T94" fmla="*/ 44 w 46"/>
                      <a:gd name="T95" fmla="*/ 87 h 87"/>
                      <a:gd name="T96" fmla="*/ 44 w 46"/>
                      <a:gd name="T97" fmla="*/ 87 h 87"/>
                      <a:gd name="T98" fmla="*/ 46 w 46"/>
                      <a:gd name="T99" fmla="*/ 87 h 8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87">
                        <a:moveTo>
                          <a:pt x="0" y="87"/>
                        </a:moveTo>
                        <a:lnTo>
                          <a:pt x="0" y="87"/>
                        </a:lnTo>
                        <a:lnTo>
                          <a:pt x="2" y="87"/>
                        </a:lnTo>
                        <a:lnTo>
                          <a:pt x="2" y="87"/>
                        </a:lnTo>
                        <a:lnTo>
                          <a:pt x="2" y="87"/>
                        </a:lnTo>
                        <a:lnTo>
                          <a:pt x="4" y="87"/>
                        </a:lnTo>
                        <a:lnTo>
                          <a:pt x="4" y="87"/>
                        </a:lnTo>
                        <a:lnTo>
                          <a:pt x="6" y="87"/>
                        </a:lnTo>
                        <a:lnTo>
                          <a:pt x="6" y="87"/>
                        </a:lnTo>
                        <a:lnTo>
                          <a:pt x="8" y="87"/>
                        </a:lnTo>
                        <a:lnTo>
                          <a:pt x="8" y="87"/>
                        </a:lnTo>
                        <a:lnTo>
                          <a:pt x="10" y="77"/>
                        </a:lnTo>
                        <a:lnTo>
                          <a:pt x="10" y="77"/>
                        </a:lnTo>
                        <a:lnTo>
                          <a:pt x="11" y="6"/>
                        </a:lnTo>
                        <a:lnTo>
                          <a:pt x="13" y="86"/>
                        </a:lnTo>
                        <a:lnTo>
                          <a:pt x="13" y="86"/>
                        </a:lnTo>
                        <a:lnTo>
                          <a:pt x="14" y="87"/>
                        </a:lnTo>
                        <a:lnTo>
                          <a:pt x="14" y="87"/>
                        </a:lnTo>
                        <a:lnTo>
                          <a:pt x="16" y="87"/>
                        </a:lnTo>
                        <a:lnTo>
                          <a:pt x="16" y="87"/>
                        </a:lnTo>
                        <a:lnTo>
                          <a:pt x="19" y="87"/>
                        </a:lnTo>
                        <a:lnTo>
                          <a:pt x="19" y="87"/>
                        </a:lnTo>
                        <a:lnTo>
                          <a:pt x="20" y="87"/>
                        </a:lnTo>
                        <a:lnTo>
                          <a:pt x="21" y="87"/>
                        </a:lnTo>
                        <a:lnTo>
                          <a:pt x="21" y="87"/>
                        </a:lnTo>
                        <a:lnTo>
                          <a:pt x="23" y="87"/>
                        </a:lnTo>
                        <a:lnTo>
                          <a:pt x="23" y="87"/>
                        </a:lnTo>
                        <a:lnTo>
                          <a:pt x="25" y="87"/>
                        </a:lnTo>
                        <a:lnTo>
                          <a:pt x="25" y="87"/>
                        </a:lnTo>
                        <a:lnTo>
                          <a:pt x="27" y="87"/>
                        </a:lnTo>
                        <a:lnTo>
                          <a:pt x="27" y="87"/>
                        </a:lnTo>
                        <a:lnTo>
                          <a:pt x="29" y="72"/>
                        </a:lnTo>
                        <a:lnTo>
                          <a:pt x="29" y="71"/>
                        </a:lnTo>
                        <a:lnTo>
                          <a:pt x="29" y="0"/>
                        </a:lnTo>
                        <a:lnTo>
                          <a:pt x="31" y="87"/>
                        </a:lnTo>
                        <a:lnTo>
                          <a:pt x="31" y="87"/>
                        </a:lnTo>
                        <a:lnTo>
                          <a:pt x="33" y="87"/>
                        </a:lnTo>
                        <a:lnTo>
                          <a:pt x="33" y="87"/>
                        </a:lnTo>
                        <a:lnTo>
                          <a:pt x="35" y="87"/>
                        </a:lnTo>
                        <a:lnTo>
                          <a:pt x="35" y="87"/>
                        </a:lnTo>
                        <a:lnTo>
                          <a:pt x="38" y="87"/>
                        </a:lnTo>
                        <a:lnTo>
                          <a:pt x="38" y="87"/>
                        </a:lnTo>
                        <a:lnTo>
                          <a:pt x="39" y="87"/>
                        </a:lnTo>
                        <a:lnTo>
                          <a:pt x="39" y="87"/>
                        </a:lnTo>
                        <a:lnTo>
                          <a:pt x="39" y="87"/>
                        </a:lnTo>
                        <a:lnTo>
                          <a:pt x="41" y="87"/>
                        </a:lnTo>
                        <a:lnTo>
                          <a:pt x="41" y="87"/>
                        </a:lnTo>
                        <a:lnTo>
                          <a:pt x="44" y="87"/>
                        </a:lnTo>
                        <a:lnTo>
                          <a:pt x="44" y="87"/>
                        </a:lnTo>
                        <a:lnTo>
                          <a:pt x="46" y="8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1" name="Line 15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951788" y="1138238"/>
                    <a:ext cx="0" cy="1436688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2" name="Freeform 196"/>
                  <p:cNvSpPr>
                    <a:spLocks/>
                  </p:cNvSpPr>
                  <p:nvPr/>
                </p:nvSpPr>
                <p:spPr bwMode="auto">
                  <a:xfrm>
                    <a:off x="7920038" y="2425701"/>
                    <a:ext cx="33338" cy="149225"/>
                  </a:xfrm>
                  <a:custGeom>
                    <a:avLst/>
                    <a:gdLst>
                      <a:gd name="T0" fmla="*/ 0 w 21"/>
                      <a:gd name="T1" fmla="*/ 94 h 94"/>
                      <a:gd name="T2" fmla="*/ 0 w 21"/>
                      <a:gd name="T3" fmla="*/ 94 h 94"/>
                      <a:gd name="T4" fmla="*/ 2 w 21"/>
                      <a:gd name="T5" fmla="*/ 54 h 94"/>
                      <a:gd name="T6" fmla="*/ 2 w 21"/>
                      <a:gd name="T7" fmla="*/ 52 h 94"/>
                      <a:gd name="T8" fmla="*/ 2 w 21"/>
                      <a:gd name="T9" fmla="*/ 3 h 94"/>
                      <a:gd name="T10" fmla="*/ 4 w 21"/>
                      <a:gd name="T11" fmla="*/ 94 h 94"/>
                      <a:gd name="T12" fmla="*/ 4 w 21"/>
                      <a:gd name="T13" fmla="*/ 94 h 94"/>
                      <a:gd name="T14" fmla="*/ 6 w 21"/>
                      <a:gd name="T15" fmla="*/ 94 h 94"/>
                      <a:gd name="T16" fmla="*/ 6 w 21"/>
                      <a:gd name="T17" fmla="*/ 94 h 94"/>
                      <a:gd name="T18" fmla="*/ 8 w 21"/>
                      <a:gd name="T19" fmla="*/ 94 h 94"/>
                      <a:gd name="T20" fmla="*/ 8 w 21"/>
                      <a:gd name="T21" fmla="*/ 94 h 94"/>
                      <a:gd name="T22" fmla="*/ 10 w 21"/>
                      <a:gd name="T23" fmla="*/ 94 h 94"/>
                      <a:gd name="T24" fmla="*/ 10 w 21"/>
                      <a:gd name="T25" fmla="*/ 94 h 94"/>
                      <a:gd name="T26" fmla="*/ 11 w 21"/>
                      <a:gd name="T27" fmla="*/ 94 h 94"/>
                      <a:gd name="T28" fmla="*/ 12 w 21"/>
                      <a:gd name="T29" fmla="*/ 94 h 94"/>
                      <a:gd name="T30" fmla="*/ 12 w 21"/>
                      <a:gd name="T31" fmla="*/ 94 h 94"/>
                      <a:gd name="T32" fmla="*/ 14 w 21"/>
                      <a:gd name="T33" fmla="*/ 94 h 94"/>
                      <a:gd name="T34" fmla="*/ 14 w 21"/>
                      <a:gd name="T35" fmla="*/ 94 h 94"/>
                      <a:gd name="T36" fmla="*/ 16 w 21"/>
                      <a:gd name="T37" fmla="*/ 94 h 94"/>
                      <a:gd name="T38" fmla="*/ 16 w 21"/>
                      <a:gd name="T39" fmla="*/ 94 h 94"/>
                      <a:gd name="T40" fmla="*/ 18 w 21"/>
                      <a:gd name="T41" fmla="*/ 94 h 94"/>
                      <a:gd name="T42" fmla="*/ 18 w 21"/>
                      <a:gd name="T43" fmla="*/ 94 h 94"/>
                      <a:gd name="T44" fmla="*/ 20 w 21"/>
                      <a:gd name="T45" fmla="*/ 0 h 94"/>
                      <a:gd name="T46" fmla="*/ 20 w 21"/>
                      <a:gd name="T47" fmla="*/ 0 h 94"/>
                      <a:gd name="T48" fmla="*/ 21 w 21"/>
                      <a:gd name="T49" fmla="*/ 8 h 9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21" h="94">
                        <a:moveTo>
                          <a:pt x="0" y="94"/>
                        </a:moveTo>
                        <a:lnTo>
                          <a:pt x="0" y="94"/>
                        </a:lnTo>
                        <a:lnTo>
                          <a:pt x="2" y="54"/>
                        </a:lnTo>
                        <a:lnTo>
                          <a:pt x="2" y="52"/>
                        </a:lnTo>
                        <a:lnTo>
                          <a:pt x="2" y="3"/>
                        </a:lnTo>
                        <a:lnTo>
                          <a:pt x="4" y="94"/>
                        </a:lnTo>
                        <a:lnTo>
                          <a:pt x="4" y="94"/>
                        </a:lnTo>
                        <a:lnTo>
                          <a:pt x="6" y="94"/>
                        </a:lnTo>
                        <a:lnTo>
                          <a:pt x="6" y="94"/>
                        </a:lnTo>
                        <a:lnTo>
                          <a:pt x="8" y="94"/>
                        </a:lnTo>
                        <a:lnTo>
                          <a:pt x="8" y="94"/>
                        </a:lnTo>
                        <a:lnTo>
                          <a:pt x="10" y="94"/>
                        </a:lnTo>
                        <a:lnTo>
                          <a:pt x="10" y="94"/>
                        </a:lnTo>
                        <a:lnTo>
                          <a:pt x="11" y="94"/>
                        </a:lnTo>
                        <a:lnTo>
                          <a:pt x="12" y="94"/>
                        </a:lnTo>
                        <a:lnTo>
                          <a:pt x="12" y="94"/>
                        </a:lnTo>
                        <a:lnTo>
                          <a:pt x="14" y="94"/>
                        </a:lnTo>
                        <a:lnTo>
                          <a:pt x="14" y="94"/>
                        </a:lnTo>
                        <a:lnTo>
                          <a:pt x="16" y="94"/>
                        </a:lnTo>
                        <a:lnTo>
                          <a:pt x="16" y="94"/>
                        </a:lnTo>
                        <a:lnTo>
                          <a:pt x="18" y="94"/>
                        </a:lnTo>
                        <a:lnTo>
                          <a:pt x="18" y="94"/>
                        </a:lnTo>
                        <a:lnTo>
                          <a:pt x="20" y="0"/>
                        </a:lnTo>
                        <a:lnTo>
                          <a:pt x="20" y="0"/>
                        </a:lnTo>
                        <a:lnTo>
                          <a:pt x="21" y="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9" name="Line 13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10150" y="1138238"/>
                    <a:ext cx="0" cy="1436688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5" name="Freeform 159"/>
                  <p:cNvSpPr>
                    <a:spLocks/>
                  </p:cNvSpPr>
                  <p:nvPr/>
                </p:nvSpPr>
                <p:spPr bwMode="auto">
                  <a:xfrm>
                    <a:off x="5229225" y="2413001"/>
                    <a:ext cx="73025" cy="161925"/>
                  </a:xfrm>
                  <a:custGeom>
                    <a:avLst/>
                    <a:gdLst>
                      <a:gd name="T0" fmla="*/ 0 w 46"/>
                      <a:gd name="T1" fmla="*/ 102 h 102"/>
                      <a:gd name="T2" fmla="*/ 0 w 46"/>
                      <a:gd name="T3" fmla="*/ 102 h 102"/>
                      <a:gd name="T4" fmla="*/ 2 w 46"/>
                      <a:gd name="T5" fmla="*/ 102 h 102"/>
                      <a:gd name="T6" fmla="*/ 2 w 46"/>
                      <a:gd name="T7" fmla="*/ 102 h 102"/>
                      <a:gd name="T8" fmla="*/ 2 w 46"/>
                      <a:gd name="T9" fmla="*/ 102 h 102"/>
                      <a:gd name="T10" fmla="*/ 4 w 46"/>
                      <a:gd name="T11" fmla="*/ 102 h 102"/>
                      <a:gd name="T12" fmla="*/ 4 w 46"/>
                      <a:gd name="T13" fmla="*/ 102 h 102"/>
                      <a:gd name="T14" fmla="*/ 6 w 46"/>
                      <a:gd name="T15" fmla="*/ 102 h 102"/>
                      <a:gd name="T16" fmla="*/ 6 w 46"/>
                      <a:gd name="T17" fmla="*/ 102 h 102"/>
                      <a:gd name="T18" fmla="*/ 8 w 46"/>
                      <a:gd name="T19" fmla="*/ 102 h 102"/>
                      <a:gd name="T20" fmla="*/ 8 w 46"/>
                      <a:gd name="T21" fmla="*/ 102 h 102"/>
                      <a:gd name="T22" fmla="*/ 10 w 46"/>
                      <a:gd name="T23" fmla="*/ 95 h 102"/>
                      <a:gd name="T24" fmla="*/ 10 w 46"/>
                      <a:gd name="T25" fmla="*/ 95 h 102"/>
                      <a:gd name="T26" fmla="*/ 11 w 46"/>
                      <a:gd name="T27" fmla="*/ 4 h 102"/>
                      <a:gd name="T28" fmla="*/ 12 w 46"/>
                      <a:gd name="T29" fmla="*/ 101 h 102"/>
                      <a:gd name="T30" fmla="*/ 12 w 46"/>
                      <a:gd name="T31" fmla="*/ 101 h 102"/>
                      <a:gd name="T32" fmla="*/ 14 w 46"/>
                      <a:gd name="T33" fmla="*/ 102 h 102"/>
                      <a:gd name="T34" fmla="*/ 14 w 46"/>
                      <a:gd name="T35" fmla="*/ 102 h 102"/>
                      <a:gd name="T36" fmla="*/ 16 w 46"/>
                      <a:gd name="T37" fmla="*/ 102 h 102"/>
                      <a:gd name="T38" fmla="*/ 16 w 46"/>
                      <a:gd name="T39" fmla="*/ 102 h 102"/>
                      <a:gd name="T40" fmla="*/ 18 w 46"/>
                      <a:gd name="T41" fmla="*/ 102 h 102"/>
                      <a:gd name="T42" fmla="*/ 18 w 46"/>
                      <a:gd name="T43" fmla="*/ 102 h 102"/>
                      <a:gd name="T44" fmla="*/ 20 w 46"/>
                      <a:gd name="T45" fmla="*/ 102 h 102"/>
                      <a:gd name="T46" fmla="*/ 21 w 46"/>
                      <a:gd name="T47" fmla="*/ 102 h 102"/>
                      <a:gd name="T48" fmla="*/ 21 w 46"/>
                      <a:gd name="T49" fmla="*/ 102 h 102"/>
                      <a:gd name="T50" fmla="*/ 23 w 46"/>
                      <a:gd name="T51" fmla="*/ 102 h 102"/>
                      <a:gd name="T52" fmla="*/ 23 w 46"/>
                      <a:gd name="T53" fmla="*/ 102 h 102"/>
                      <a:gd name="T54" fmla="*/ 25 w 46"/>
                      <a:gd name="T55" fmla="*/ 102 h 102"/>
                      <a:gd name="T56" fmla="*/ 25 w 46"/>
                      <a:gd name="T57" fmla="*/ 102 h 102"/>
                      <a:gd name="T58" fmla="*/ 27 w 46"/>
                      <a:gd name="T59" fmla="*/ 102 h 102"/>
                      <a:gd name="T60" fmla="*/ 27 w 46"/>
                      <a:gd name="T61" fmla="*/ 102 h 102"/>
                      <a:gd name="T62" fmla="*/ 29 w 46"/>
                      <a:gd name="T63" fmla="*/ 87 h 102"/>
                      <a:gd name="T64" fmla="*/ 29 w 46"/>
                      <a:gd name="T65" fmla="*/ 87 h 102"/>
                      <a:gd name="T66" fmla="*/ 29 w 46"/>
                      <a:gd name="T67" fmla="*/ 0 h 102"/>
                      <a:gd name="T68" fmla="*/ 31 w 46"/>
                      <a:gd name="T69" fmla="*/ 102 h 102"/>
                      <a:gd name="T70" fmla="*/ 31 w 46"/>
                      <a:gd name="T71" fmla="*/ 102 h 102"/>
                      <a:gd name="T72" fmla="*/ 33 w 46"/>
                      <a:gd name="T73" fmla="*/ 102 h 102"/>
                      <a:gd name="T74" fmla="*/ 33 w 46"/>
                      <a:gd name="T75" fmla="*/ 102 h 102"/>
                      <a:gd name="T76" fmla="*/ 35 w 46"/>
                      <a:gd name="T77" fmla="*/ 102 h 102"/>
                      <a:gd name="T78" fmla="*/ 35 w 46"/>
                      <a:gd name="T79" fmla="*/ 102 h 102"/>
                      <a:gd name="T80" fmla="*/ 37 w 46"/>
                      <a:gd name="T81" fmla="*/ 102 h 102"/>
                      <a:gd name="T82" fmla="*/ 37 w 46"/>
                      <a:gd name="T83" fmla="*/ 102 h 102"/>
                      <a:gd name="T84" fmla="*/ 39 w 46"/>
                      <a:gd name="T85" fmla="*/ 102 h 102"/>
                      <a:gd name="T86" fmla="*/ 39 w 46"/>
                      <a:gd name="T87" fmla="*/ 102 h 102"/>
                      <a:gd name="T88" fmla="*/ 39 w 46"/>
                      <a:gd name="T89" fmla="*/ 102 h 102"/>
                      <a:gd name="T90" fmla="*/ 41 w 46"/>
                      <a:gd name="T91" fmla="*/ 102 h 102"/>
                      <a:gd name="T92" fmla="*/ 41 w 46"/>
                      <a:gd name="T93" fmla="*/ 102 h 102"/>
                      <a:gd name="T94" fmla="*/ 43 w 46"/>
                      <a:gd name="T95" fmla="*/ 102 h 102"/>
                      <a:gd name="T96" fmla="*/ 43 w 46"/>
                      <a:gd name="T97" fmla="*/ 102 h 102"/>
                      <a:gd name="T98" fmla="*/ 46 w 46"/>
                      <a:gd name="T99" fmla="*/ 102 h 10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02">
                        <a:moveTo>
                          <a:pt x="0" y="102"/>
                        </a:moveTo>
                        <a:lnTo>
                          <a:pt x="0" y="102"/>
                        </a:lnTo>
                        <a:lnTo>
                          <a:pt x="2" y="102"/>
                        </a:lnTo>
                        <a:lnTo>
                          <a:pt x="2" y="102"/>
                        </a:lnTo>
                        <a:lnTo>
                          <a:pt x="2" y="102"/>
                        </a:lnTo>
                        <a:lnTo>
                          <a:pt x="4" y="102"/>
                        </a:lnTo>
                        <a:lnTo>
                          <a:pt x="4" y="102"/>
                        </a:lnTo>
                        <a:lnTo>
                          <a:pt x="6" y="102"/>
                        </a:lnTo>
                        <a:lnTo>
                          <a:pt x="6" y="102"/>
                        </a:lnTo>
                        <a:lnTo>
                          <a:pt x="8" y="102"/>
                        </a:lnTo>
                        <a:lnTo>
                          <a:pt x="8" y="102"/>
                        </a:lnTo>
                        <a:lnTo>
                          <a:pt x="10" y="95"/>
                        </a:lnTo>
                        <a:lnTo>
                          <a:pt x="10" y="95"/>
                        </a:lnTo>
                        <a:lnTo>
                          <a:pt x="11" y="4"/>
                        </a:lnTo>
                        <a:lnTo>
                          <a:pt x="12" y="101"/>
                        </a:lnTo>
                        <a:lnTo>
                          <a:pt x="12" y="101"/>
                        </a:lnTo>
                        <a:lnTo>
                          <a:pt x="14" y="102"/>
                        </a:lnTo>
                        <a:lnTo>
                          <a:pt x="14" y="102"/>
                        </a:lnTo>
                        <a:lnTo>
                          <a:pt x="16" y="102"/>
                        </a:lnTo>
                        <a:lnTo>
                          <a:pt x="16" y="102"/>
                        </a:lnTo>
                        <a:lnTo>
                          <a:pt x="18" y="102"/>
                        </a:lnTo>
                        <a:lnTo>
                          <a:pt x="18" y="102"/>
                        </a:lnTo>
                        <a:lnTo>
                          <a:pt x="20" y="102"/>
                        </a:lnTo>
                        <a:lnTo>
                          <a:pt x="21" y="102"/>
                        </a:lnTo>
                        <a:lnTo>
                          <a:pt x="21" y="102"/>
                        </a:lnTo>
                        <a:lnTo>
                          <a:pt x="23" y="102"/>
                        </a:lnTo>
                        <a:lnTo>
                          <a:pt x="23" y="102"/>
                        </a:lnTo>
                        <a:lnTo>
                          <a:pt x="25" y="102"/>
                        </a:lnTo>
                        <a:lnTo>
                          <a:pt x="25" y="102"/>
                        </a:lnTo>
                        <a:lnTo>
                          <a:pt x="27" y="102"/>
                        </a:lnTo>
                        <a:lnTo>
                          <a:pt x="27" y="102"/>
                        </a:lnTo>
                        <a:lnTo>
                          <a:pt x="29" y="87"/>
                        </a:lnTo>
                        <a:lnTo>
                          <a:pt x="29" y="87"/>
                        </a:lnTo>
                        <a:lnTo>
                          <a:pt x="29" y="0"/>
                        </a:lnTo>
                        <a:lnTo>
                          <a:pt x="31" y="102"/>
                        </a:lnTo>
                        <a:lnTo>
                          <a:pt x="31" y="102"/>
                        </a:lnTo>
                        <a:lnTo>
                          <a:pt x="33" y="102"/>
                        </a:lnTo>
                        <a:lnTo>
                          <a:pt x="33" y="102"/>
                        </a:lnTo>
                        <a:lnTo>
                          <a:pt x="35" y="102"/>
                        </a:lnTo>
                        <a:lnTo>
                          <a:pt x="35" y="102"/>
                        </a:lnTo>
                        <a:lnTo>
                          <a:pt x="37" y="102"/>
                        </a:lnTo>
                        <a:lnTo>
                          <a:pt x="37" y="102"/>
                        </a:lnTo>
                        <a:lnTo>
                          <a:pt x="39" y="102"/>
                        </a:lnTo>
                        <a:lnTo>
                          <a:pt x="39" y="102"/>
                        </a:lnTo>
                        <a:lnTo>
                          <a:pt x="39" y="102"/>
                        </a:lnTo>
                        <a:lnTo>
                          <a:pt x="41" y="102"/>
                        </a:lnTo>
                        <a:lnTo>
                          <a:pt x="41" y="102"/>
                        </a:lnTo>
                        <a:lnTo>
                          <a:pt x="43" y="102"/>
                        </a:lnTo>
                        <a:lnTo>
                          <a:pt x="43" y="102"/>
                        </a:lnTo>
                        <a:lnTo>
                          <a:pt x="46" y="10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1" name="Line 105"/>
                  <p:cNvSpPr>
                    <a:spLocks noChangeShapeType="1"/>
                  </p:cNvSpPr>
                  <p:nvPr/>
                </p:nvSpPr>
                <p:spPr bwMode="auto">
                  <a:xfrm>
                    <a:off x="5010150" y="2574926"/>
                    <a:ext cx="2941638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302" name="Group 301"/>
                <p:cNvGrpSpPr/>
                <p:nvPr/>
              </p:nvGrpSpPr>
              <p:grpSpPr>
                <a:xfrm>
                  <a:off x="336227" y="1245877"/>
                  <a:ext cx="231626" cy="1173473"/>
                  <a:chOff x="336227" y="1245877"/>
                  <a:chExt cx="231626" cy="1173473"/>
                </a:xfrm>
              </p:grpSpPr>
              <p:sp>
                <p:nvSpPr>
                  <p:cNvPr id="225" name="Freeform 220"/>
                  <p:cNvSpPr>
                    <a:spLocks noEditPoints="1"/>
                  </p:cNvSpPr>
                  <p:nvPr/>
                </p:nvSpPr>
                <p:spPr bwMode="auto">
                  <a:xfrm>
                    <a:off x="373062" y="2281237"/>
                    <a:ext cx="133350" cy="138113"/>
                  </a:xfrm>
                  <a:custGeom>
                    <a:avLst/>
                    <a:gdLst>
                      <a:gd name="T0" fmla="*/ 214 w 214"/>
                      <a:gd name="T1" fmla="*/ 219 h 222"/>
                      <a:gd name="T2" fmla="*/ 212 w 214"/>
                      <a:gd name="T3" fmla="*/ 222 h 222"/>
                      <a:gd name="T4" fmla="*/ 212 w 214"/>
                      <a:gd name="T5" fmla="*/ 222 h 222"/>
                      <a:gd name="T6" fmla="*/ 211 w 214"/>
                      <a:gd name="T7" fmla="*/ 221 h 222"/>
                      <a:gd name="T8" fmla="*/ 3 w 214"/>
                      <a:gd name="T9" fmla="*/ 118 h 222"/>
                      <a:gd name="T10" fmla="*/ 0 w 214"/>
                      <a:gd name="T11" fmla="*/ 113 h 222"/>
                      <a:gd name="T12" fmla="*/ 0 w 214"/>
                      <a:gd name="T13" fmla="*/ 109 h 222"/>
                      <a:gd name="T14" fmla="*/ 3 w 214"/>
                      <a:gd name="T15" fmla="*/ 103 h 222"/>
                      <a:gd name="T16" fmla="*/ 211 w 214"/>
                      <a:gd name="T17" fmla="*/ 0 h 222"/>
                      <a:gd name="T18" fmla="*/ 212 w 214"/>
                      <a:gd name="T19" fmla="*/ 0 h 222"/>
                      <a:gd name="T20" fmla="*/ 212 w 214"/>
                      <a:gd name="T21" fmla="*/ 0 h 222"/>
                      <a:gd name="T22" fmla="*/ 214 w 214"/>
                      <a:gd name="T23" fmla="*/ 2 h 222"/>
                      <a:gd name="T24" fmla="*/ 214 w 214"/>
                      <a:gd name="T25" fmla="*/ 219 h 222"/>
                      <a:gd name="T26" fmla="*/ 190 w 214"/>
                      <a:gd name="T27" fmla="*/ 199 h 222"/>
                      <a:gd name="T28" fmla="*/ 190 w 214"/>
                      <a:gd name="T29" fmla="*/ 41 h 222"/>
                      <a:gd name="T30" fmla="*/ 31 w 214"/>
                      <a:gd name="T31" fmla="*/ 120 h 222"/>
                      <a:gd name="T32" fmla="*/ 190 w 214"/>
                      <a:gd name="T33" fmla="*/ 199 h 2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214" h="222">
                        <a:moveTo>
                          <a:pt x="214" y="219"/>
                        </a:moveTo>
                        <a:cubicBezTo>
                          <a:pt x="214" y="221"/>
                          <a:pt x="214" y="222"/>
                          <a:pt x="212" y="222"/>
                        </a:cubicBezTo>
                        <a:cubicBezTo>
                          <a:pt x="212" y="222"/>
                          <a:pt x="212" y="222"/>
                          <a:pt x="212" y="222"/>
                        </a:cubicBezTo>
                        <a:cubicBezTo>
                          <a:pt x="212" y="221"/>
                          <a:pt x="211" y="221"/>
                          <a:pt x="211" y="221"/>
                        </a:cubicBezTo>
                        <a:lnTo>
                          <a:pt x="3" y="118"/>
                        </a:lnTo>
                        <a:cubicBezTo>
                          <a:pt x="1" y="117"/>
                          <a:pt x="0" y="115"/>
                          <a:pt x="0" y="113"/>
                        </a:cubicBezTo>
                        <a:lnTo>
                          <a:pt x="0" y="109"/>
                        </a:lnTo>
                        <a:cubicBezTo>
                          <a:pt x="0" y="106"/>
                          <a:pt x="1" y="104"/>
                          <a:pt x="3" y="103"/>
                        </a:cubicBezTo>
                        <a:lnTo>
                          <a:pt x="211" y="0"/>
                        </a:lnTo>
                        <a:cubicBezTo>
                          <a:pt x="211" y="0"/>
                          <a:pt x="212" y="0"/>
                          <a:pt x="212" y="0"/>
                        </a:cubicBezTo>
                        <a:cubicBezTo>
                          <a:pt x="212" y="0"/>
                          <a:pt x="212" y="0"/>
                          <a:pt x="212" y="0"/>
                        </a:cubicBezTo>
                        <a:cubicBezTo>
                          <a:pt x="214" y="0"/>
                          <a:pt x="214" y="0"/>
                          <a:pt x="214" y="2"/>
                        </a:cubicBezTo>
                        <a:lnTo>
                          <a:pt x="214" y="219"/>
                        </a:lnTo>
                        <a:close/>
                        <a:moveTo>
                          <a:pt x="190" y="199"/>
                        </a:moveTo>
                        <a:lnTo>
                          <a:pt x="190" y="41"/>
                        </a:lnTo>
                        <a:lnTo>
                          <a:pt x="31" y="120"/>
                        </a:lnTo>
                        <a:lnTo>
                          <a:pt x="190" y="199"/>
                        </a:lnTo>
                        <a:close/>
                      </a:path>
                    </a:pathLst>
                  </a:custGeom>
                  <a:solidFill>
                    <a:srgbClr val="142B8C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>
                      <a:solidFill>
                        <a:srgbClr val="213792"/>
                      </a:solidFill>
                    </a:endParaRPr>
                  </a:p>
                </p:txBody>
              </p:sp>
              <p:sp>
                <p:nvSpPr>
                  <p:cNvPr id="226" name="Rectangle 221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25194" y="2088033"/>
                    <a:ext cx="52900" cy="2308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213792"/>
                        </a:solidFill>
                        <a:effectLst/>
                        <a:latin typeface="Arial" panose="020B0604020202020204" pitchFamily="34" charset="0"/>
                      </a:rPr>
                      <a:t> 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rgbClr val="213792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27" name="Rectangle 222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393134" y="2003896"/>
                    <a:ext cx="117020" cy="2308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213792"/>
                        </a:solidFill>
                        <a:effectLst/>
                        <a:latin typeface="Arial" panose="020B0604020202020204" pitchFamily="34" charset="0"/>
                      </a:rPr>
                      <a:t>F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rgbClr val="213792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28" name="Rectangle 223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387523" y="1880071"/>
                    <a:ext cx="128240" cy="2308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213792"/>
                        </a:solidFill>
                        <a:effectLst/>
                        <a:latin typeface="Arial" panose="020B0604020202020204" pitchFamily="34" charset="0"/>
                      </a:rPr>
                      <a:t>S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rgbClr val="213792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29" name="Rectangle 224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381913" y="1746721"/>
                    <a:ext cx="139462" cy="2308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213792"/>
                        </a:solidFill>
                        <a:effectLst/>
                        <a:latin typeface="Arial" panose="020B0604020202020204" pitchFamily="34" charset="0"/>
                      </a:rPr>
                      <a:t>R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rgbClr val="213792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0" name="Rectangle 225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25194" y="1651471"/>
                    <a:ext cx="52900" cy="2308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13792"/>
                        </a:solidFill>
                        <a:effectLst/>
                        <a:latin typeface="Arial" panose="020B0604020202020204" pitchFamily="34" charset="0"/>
                      </a:rPr>
                      <a:t> 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rgbClr val="213792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1" name="Rectangle 226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19583" y="1607021"/>
                    <a:ext cx="64120" cy="2308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213792"/>
                        </a:solidFill>
                        <a:effectLst/>
                        <a:latin typeface="Arial" panose="020B0604020202020204" pitchFamily="34" charset="0"/>
                      </a:rPr>
                      <a:t>(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rgbClr val="213792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2" name="Rectangle 227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377103" y="1503833"/>
                    <a:ext cx="149080" cy="2308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13792"/>
                        </a:solidFill>
                        <a:effectLst/>
                        <a:latin typeface="Arial" panose="020B0604020202020204" pitchFamily="34" charset="0"/>
                      </a:rPr>
                      <a:t>G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rgbClr val="213792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3" name="Rectangle 228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381913" y="1359371"/>
                    <a:ext cx="139462" cy="2308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213792"/>
                        </a:solidFill>
                        <a:effectLst/>
                        <a:latin typeface="Arial" panose="020B0604020202020204" pitchFamily="34" charset="0"/>
                      </a:rPr>
                      <a:t>H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rgbClr val="213792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4" name="Rectangle 229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04347" y="1241896"/>
                    <a:ext cx="96180" cy="2308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213792"/>
                        </a:solidFill>
                        <a:effectLst/>
                        <a:latin typeface="Arial" panose="020B0604020202020204" pitchFamily="34" charset="0"/>
                      </a:rPr>
                      <a:t>z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rgbClr val="213792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5" name="Rectangle 230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19583" y="1162521"/>
                    <a:ext cx="64120" cy="2308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13792"/>
                        </a:solidFill>
                        <a:effectLst/>
                        <a:latin typeface="Arial" panose="020B0604020202020204" pitchFamily="34" charset="0"/>
                      </a:rPr>
                      <a:t>)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rgbClr val="213792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249" name="Rectangle 244"/>
                <p:cNvSpPr>
                  <a:spLocks noChangeArrowheads="1"/>
                </p:cNvSpPr>
                <p:nvPr/>
              </p:nvSpPr>
              <p:spPr bwMode="auto">
                <a:xfrm>
                  <a:off x="585787" y="2128837"/>
                  <a:ext cx="485775" cy="2381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300" b="0" i="0" u="none" strike="noStrike" cap="none" normalizeH="0" baseline="0" smtClean="0">
                      <a:ln>
                        <a:noFill/>
                      </a:ln>
                      <a:solidFill>
                        <a:srgbClr val="142B8C"/>
                      </a:solidFill>
                      <a:effectLst/>
                      <a:latin typeface="Arial" panose="020B0604020202020204" pitchFamily="34" charset="0"/>
                    </a:rPr>
                    <a:t>-0.05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301" name="Group 300"/>
                <p:cNvGrpSpPr/>
                <p:nvPr/>
              </p:nvGrpSpPr>
              <p:grpSpPr>
                <a:xfrm>
                  <a:off x="635000" y="1049337"/>
                  <a:ext cx="3427413" cy="2051050"/>
                  <a:chOff x="635000" y="1049337"/>
                  <a:chExt cx="3427413" cy="2051050"/>
                </a:xfrm>
              </p:grpSpPr>
              <p:sp>
                <p:nvSpPr>
                  <p:cNvPr id="206" name="Rectangle 201"/>
                  <p:cNvSpPr>
                    <a:spLocks noChangeArrowheads="1"/>
                  </p:cNvSpPr>
                  <p:nvPr/>
                </p:nvSpPr>
                <p:spPr bwMode="auto">
                  <a:xfrm>
                    <a:off x="1873250" y="2852737"/>
                    <a:ext cx="1296988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mode number 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07" name="Freeform 202"/>
                  <p:cNvSpPr>
                    <a:spLocks/>
                  </p:cNvSpPr>
                  <p:nvPr/>
                </p:nvSpPr>
                <p:spPr bwMode="auto">
                  <a:xfrm>
                    <a:off x="3097213" y="2940050"/>
                    <a:ext cx="101600" cy="122238"/>
                  </a:xfrm>
                  <a:custGeom>
                    <a:avLst/>
                    <a:gdLst>
                      <a:gd name="T0" fmla="*/ 0 w 164"/>
                      <a:gd name="T1" fmla="*/ 189 h 197"/>
                      <a:gd name="T2" fmla="*/ 0 w 164"/>
                      <a:gd name="T3" fmla="*/ 186 h 197"/>
                      <a:gd name="T4" fmla="*/ 44 w 164"/>
                      <a:gd name="T5" fmla="*/ 9 h 197"/>
                      <a:gd name="T6" fmla="*/ 49 w 164"/>
                      <a:gd name="T7" fmla="*/ 3 h 197"/>
                      <a:gd name="T8" fmla="*/ 57 w 164"/>
                      <a:gd name="T9" fmla="*/ 0 h 197"/>
                      <a:gd name="T10" fmla="*/ 63 w 164"/>
                      <a:gd name="T11" fmla="*/ 2 h 197"/>
                      <a:gd name="T12" fmla="*/ 66 w 164"/>
                      <a:gd name="T13" fmla="*/ 8 h 197"/>
                      <a:gd name="T14" fmla="*/ 66 w 164"/>
                      <a:gd name="T15" fmla="*/ 10 h 197"/>
                      <a:gd name="T16" fmla="*/ 66 w 164"/>
                      <a:gd name="T17" fmla="*/ 11 h 197"/>
                      <a:gd name="T18" fmla="*/ 48 w 164"/>
                      <a:gd name="T19" fmla="*/ 81 h 197"/>
                      <a:gd name="T20" fmla="*/ 45 w 164"/>
                      <a:gd name="T21" fmla="*/ 102 h 197"/>
                      <a:gd name="T22" fmla="*/ 50 w 164"/>
                      <a:gd name="T23" fmla="*/ 121 h 197"/>
                      <a:gd name="T24" fmla="*/ 66 w 164"/>
                      <a:gd name="T25" fmla="*/ 128 h 197"/>
                      <a:gd name="T26" fmla="*/ 105 w 164"/>
                      <a:gd name="T27" fmla="*/ 101 h 197"/>
                      <a:gd name="T28" fmla="*/ 105 w 164"/>
                      <a:gd name="T29" fmla="*/ 100 h 197"/>
                      <a:gd name="T30" fmla="*/ 105 w 164"/>
                      <a:gd name="T31" fmla="*/ 100 h 197"/>
                      <a:gd name="T32" fmla="*/ 126 w 164"/>
                      <a:gd name="T33" fmla="*/ 13 h 197"/>
                      <a:gd name="T34" fmla="*/ 131 w 164"/>
                      <a:gd name="T35" fmla="*/ 6 h 197"/>
                      <a:gd name="T36" fmla="*/ 139 w 164"/>
                      <a:gd name="T37" fmla="*/ 3 h 197"/>
                      <a:gd name="T38" fmla="*/ 145 w 164"/>
                      <a:gd name="T39" fmla="*/ 5 h 197"/>
                      <a:gd name="T40" fmla="*/ 148 w 164"/>
                      <a:gd name="T41" fmla="*/ 12 h 197"/>
                      <a:gd name="T42" fmla="*/ 148 w 164"/>
                      <a:gd name="T43" fmla="*/ 14 h 197"/>
                      <a:gd name="T44" fmla="*/ 126 w 164"/>
                      <a:gd name="T45" fmla="*/ 100 h 197"/>
                      <a:gd name="T46" fmla="*/ 124 w 164"/>
                      <a:gd name="T47" fmla="*/ 115 h 197"/>
                      <a:gd name="T48" fmla="*/ 133 w 164"/>
                      <a:gd name="T49" fmla="*/ 128 h 197"/>
                      <a:gd name="T50" fmla="*/ 147 w 164"/>
                      <a:gd name="T51" fmla="*/ 116 h 197"/>
                      <a:gd name="T52" fmla="*/ 155 w 164"/>
                      <a:gd name="T53" fmla="*/ 88 h 197"/>
                      <a:gd name="T54" fmla="*/ 158 w 164"/>
                      <a:gd name="T55" fmla="*/ 87 h 197"/>
                      <a:gd name="T56" fmla="*/ 161 w 164"/>
                      <a:gd name="T57" fmla="*/ 87 h 197"/>
                      <a:gd name="T58" fmla="*/ 163 w 164"/>
                      <a:gd name="T59" fmla="*/ 88 h 197"/>
                      <a:gd name="T60" fmla="*/ 164 w 164"/>
                      <a:gd name="T61" fmla="*/ 90 h 197"/>
                      <a:gd name="T62" fmla="*/ 153 w 164"/>
                      <a:gd name="T63" fmla="*/ 123 h 197"/>
                      <a:gd name="T64" fmla="*/ 132 w 164"/>
                      <a:gd name="T65" fmla="*/ 136 h 197"/>
                      <a:gd name="T66" fmla="*/ 115 w 164"/>
                      <a:gd name="T67" fmla="*/ 130 h 197"/>
                      <a:gd name="T68" fmla="*/ 105 w 164"/>
                      <a:gd name="T69" fmla="*/ 115 h 197"/>
                      <a:gd name="T70" fmla="*/ 87 w 164"/>
                      <a:gd name="T71" fmla="*/ 130 h 197"/>
                      <a:gd name="T72" fmla="*/ 66 w 164"/>
                      <a:gd name="T73" fmla="*/ 136 h 197"/>
                      <a:gd name="T74" fmla="*/ 36 w 164"/>
                      <a:gd name="T75" fmla="*/ 127 h 197"/>
                      <a:gd name="T76" fmla="*/ 21 w 164"/>
                      <a:gd name="T77" fmla="*/ 188 h 197"/>
                      <a:gd name="T78" fmla="*/ 17 w 164"/>
                      <a:gd name="T79" fmla="*/ 195 h 197"/>
                      <a:gd name="T80" fmla="*/ 9 w 164"/>
                      <a:gd name="T81" fmla="*/ 197 h 197"/>
                      <a:gd name="T82" fmla="*/ 3 w 164"/>
                      <a:gd name="T83" fmla="*/ 195 h 197"/>
                      <a:gd name="T84" fmla="*/ 0 w 164"/>
                      <a:gd name="T85" fmla="*/ 189 h 19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</a:cxnLst>
                    <a:rect l="0" t="0" r="r" b="b"/>
                    <a:pathLst>
                      <a:path w="164" h="197">
                        <a:moveTo>
                          <a:pt x="0" y="189"/>
                        </a:moveTo>
                        <a:cubicBezTo>
                          <a:pt x="0" y="188"/>
                          <a:pt x="0" y="187"/>
                          <a:pt x="0" y="186"/>
                        </a:cubicBezTo>
                        <a:lnTo>
                          <a:pt x="44" y="9"/>
                        </a:lnTo>
                        <a:cubicBezTo>
                          <a:pt x="45" y="7"/>
                          <a:pt x="47" y="4"/>
                          <a:pt x="49" y="3"/>
                        </a:cubicBezTo>
                        <a:cubicBezTo>
                          <a:pt x="51" y="1"/>
                          <a:pt x="54" y="0"/>
                          <a:pt x="57" y="0"/>
                        </a:cubicBezTo>
                        <a:cubicBezTo>
                          <a:pt x="59" y="0"/>
                          <a:pt x="62" y="1"/>
                          <a:pt x="63" y="2"/>
                        </a:cubicBezTo>
                        <a:cubicBezTo>
                          <a:pt x="65" y="4"/>
                          <a:pt x="66" y="6"/>
                          <a:pt x="66" y="8"/>
                        </a:cubicBezTo>
                        <a:cubicBezTo>
                          <a:pt x="66" y="9"/>
                          <a:pt x="66" y="9"/>
                          <a:pt x="66" y="10"/>
                        </a:cubicBezTo>
                        <a:cubicBezTo>
                          <a:pt x="66" y="10"/>
                          <a:pt x="66" y="10"/>
                          <a:pt x="66" y="11"/>
                        </a:cubicBezTo>
                        <a:lnTo>
                          <a:pt x="48" y="81"/>
                        </a:lnTo>
                        <a:cubicBezTo>
                          <a:pt x="46" y="89"/>
                          <a:pt x="45" y="96"/>
                          <a:pt x="45" y="102"/>
                        </a:cubicBezTo>
                        <a:cubicBezTo>
                          <a:pt x="45" y="110"/>
                          <a:pt x="47" y="116"/>
                          <a:pt x="50" y="121"/>
                        </a:cubicBezTo>
                        <a:cubicBezTo>
                          <a:pt x="54" y="126"/>
                          <a:pt x="59" y="128"/>
                          <a:pt x="66" y="128"/>
                        </a:cubicBezTo>
                        <a:cubicBezTo>
                          <a:pt x="81" y="128"/>
                          <a:pt x="94" y="119"/>
                          <a:pt x="105" y="101"/>
                        </a:cubicBezTo>
                        <a:cubicBezTo>
                          <a:pt x="105" y="100"/>
                          <a:pt x="105" y="100"/>
                          <a:pt x="105" y="100"/>
                        </a:cubicBezTo>
                        <a:cubicBezTo>
                          <a:pt x="105" y="100"/>
                          <a:pt x="105" y="100"/>
                          <a:pt x="105" y="100"/>
                        </a:cubicBezTo>
                        <a:lnTo>
                          <a:pt x="126" y="13"/>
                        </a:lnTo>
                        <a:cubicBezTo>
                          <a:pt x="127" y="10"/>
                          <a:pt x="129" y="8"/>
                          <a:pt x="131" y="6"/>
                        </a:cubicBezTo>
                        <a:cubicBezTo>
                          <a:pt x="134" y="4"/>
                          <a:pt x="136" y="3"/>
                          <a:pt x="139" y="3"/>
                        </a:cubicBezTo>
                        <a:cubicBezTo>
                          <a:pt x="141" y="3"/>
                          <a:pt x="144" y="4"/>
                          <a:pt x="145" y="5"/>
                        </a:cubicBezTo>
                        <a:cubicBezTo>
                          <a:pt x="147" y="7"/>
                          <a:pt x="148" y="9"/>
                          <a:pt x="148" y="12"/>
                        </a:cubicBezTo>
                        <a:cubicBezTo>
                          <a:pt x="148" y="13"/>
                          <a:pt x="148" y="14"/>
                          <a:pt x="148" y="14"/>
                        </a:cubicBezTo>
                        <a:lnTo>
                          <a:pt x="126" y="100"/>
                        </a:lnTo>
                        <a:cubicBezTo>
                          <a:pt x="125" y="106"/>
                          <a:pt x="124" y="111"/>
                          <a:pt x="124" y="115"/>
                        </a:cubicBezTo>
                        <a:cubicBezTo>
                          <a:pt x="124" y="124"/>
                          <a:pt x="127" y="128"/>
                          <a:pt x="133" y="128"/>
                        </a:cubicBezTo>
                        <a:cubicBezTo>
                          <a:pt x="139" y="128"/>
                          <a:pt x="144" y="124"/>
                          <a:pt x="147" y="116"/>
                        </a:cubicBezTo>
                        <a:cubicBezTo>
                          <a:pt x="150" y="109"/>
                          <a:pt x="153" y="99"/>
                          <a:pt x="155" y="88"/>
                        </a:cubicBezTo>
                        <a:cubicBezTo>
                          <a:pt x="156" y="87"/>
                          <a:pt x="157" y="87"/>
                          <a:pt x="158" y="87"/>
                        </a:cubicBezTo>
                        <a:lnTo>
                          <a:pt x="161" y="87"/>
                        </a:lnTo>
                        <a:cubicBezTo>
                          <a:pt x="162" y="87"/>
                          <a:pt x="163" y="87"/>
                          <a:pt x="163" y="88"/>
                        </a:cubicBezTo>
                        <a:cubicBezTo>
                          <a:pt x="164" y="88"/>
                          <a:pt x="164" y="89"/>
                          <a:pt x="164" y="90"/>
                        </a:cubicBezTo>
                        <a:cubicBezTo>
                          <a:pt x="160" y="104"/>
                          <a:pt x="157" y="115"/>
                          <a:pt x="153" y="123"/>
                        </a:cubicBezTo>
                        <a:cubicBezTo>
                          <a:pt x="148" y="132"/>
                          <a:pt x="142" y="136"/>
                          <a:pt x="132" y="136"/>
                        </a:cubicBezTo>
                        <a:cubicBezTo>
                          <a:pt x="126" y="136"/>
                          <a:pt x="120" y="134"/>
                          <a:pt x="115" y="130"/>
                        </a:cubicBezTo>
                        <a:cubicBezTo>
                          <a:pt x="110" y="126"/>
                          <a:pt x="106" y="121"/>
                          <a:pt x="105" y="115"/>
                        </a:cubicBezTo>
                        <a:cubicBezTo>
                          <a:pt x="100" y="121"/>
                          <a:pt x="94" y="126"/>
                          <a:pt x="87" y="130"/>
                        </a:cubicBezTo>
                        <a:cubicBezTo>
                          <a:pt x="80" y="134"/>
                          <a:pt x="73" y="136"/>
                          <a:pt x="66" y="136"/>
                        </a:cubicBezTo>
                        <a:cubicBezTo>
                          <a:pt x="53" y="136"/>
                          <a:pt x="44" y="133"/>
                          <a:pt x="36" y="127"/>
                        </a:cubicBezTo>
                        <a:lnTo>
                          <a:pt x="21" y="188"/>
                        </a:lnTo>
                        <a:cubicBezTo>
                          <a:pt x="21" y="191"/>
                          <a:pt x="19" y="193"/>
                          <a:pt x="17" y="195"/>
                        </a:cubicBezTo>
                        <a:cubicBezTo>
                          <a:pt x="14" y="196"/>
                          <a:pt x="12" y="197"/>
                          <a:pt x="9" y="197"/>
                        </a:cubicBezTo>
                        <a:cubicBezTo>
                          <a:pt x="6" y="197"/>
                          <a:pt x="4" y="196"/>
                          <a:pt x="3" y="195"/>
                        </a:cubicBezTo>
                        <a:cubicBezTo>
                          <a:pt x="1" y="193"/>
                          <a:pt x="0" y="191"/>
                          <a:pt x="0" y="189"/>
                        </a:cubicBezTo>
                        <a:close/>
                      </a:path>
                    </a:pathLst>
                  </a:custGeom>
                  <a:solidFill>
                    <a:srgbClr val="262626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9" name="Line 204"/>
                  <p:cNvSpPr>
                    <a:spLocks noChangeShapeType="1"/>
                  </p:cNvSpPr>
                  <p:nvPr/>
                </p:nvSpPr>
                <p:spPr bwMode="auto">
                  <a:xfrm>
                    <a:off x="1030287" y="1138237"/>
                    <a:ext cx="3032126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0" name="Line 20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22362" y="2546350"/>
                    <a:ext cx="0" cy="2857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1" name="Line 20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728787" y="2546350"/>
                    <a:ext cx="0" cy="2857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2" name="Line 20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335213" y="2546350"/>
                    <a:ext cx="0" cy="2857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3" name="Line 20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940050" y="2546350"/>
                    <a:ext cx="0" cy="2857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4" name="Line 20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46475" y="2546350"/>
                    <a:ext cx="0" cy="2857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5" name="Line 210"/>
                  <p:cNvSpPr>
                    <a:spLocks noChangeShapeType="1"/>
                  </p:cNvSpPr>
                  <p:nvPr/>
                </p:nvSpPr>
                <p:spPr bwMode="auto">
                  <a:xfrm>
                    <a:off x="1122362" y="1138237"/>
                    <a:ext cx="0" cy="317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6" name="Line 211"/>
                  <p:cNvSpPr>
                    <a:spLocks noChangeShapeType="1"/>
                  </p:cNvSpPr>
                  <p:nvPr/>
                </p:nvSpPr>
                <p:spPr bwMode="auto">
                  <a:xfrm>
                    <a:off x="1728787" y="1138237"/>
                    <a:ext cx="0" cy="317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7" name="Line 212"/>
                  <p:cNvSpPr>
                    <a:spLocks noChangeShapeType="1"/>
                  </p:cNvSpPr>
                  <p:nvPr/>
                </p:nvSpPr>
                <p:spPr bwMode="auto">
                  <a:xfrm>
                    <a:off x="2335213" y="1138237"/>
                    <a:ext cx="0" cy="317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8" name="Line 213"/>
                  <p:cNvSpPr>
                    <a:spLocks noChangeShapeType="1"/>
                  </p:cNvSpPr>
                  <p:nvPr/>
                </p:nvSpPr>
                <p:spPr bwMode="auto">
                  <a:xfrm>
                    <a:off x="2940050" y="1138237"/>
                    <a:ext cx="0" cy="317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9" name="Line 214"/>
                  <p:cNvSpPr>
                    <a:spLocks noChangeShapeType="1"/>
                  </p:cNvSpPr>
                  <p:nvPr/>
                </p:nvSpPr>
                <p:spPr bwMode="auto">
                  <a:xfrm>
                    <a:off x="3546475" y="1138237"/>
                    <a:ext cx="0" cy="317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0" name="Rectangle 215"/>
                  <p:cNvSpPr>
                    <a:spLocks noChangeArrowheads="1"/>
                  </p:cNvSpPr>
                  <p:nvPr/>
                </p:nvSpPr>
                <p:spPr bwMode="auto">
                  <a:xfrm>
                    <a:off x="981075" y="2644775"/>
                    <a:ext cx="376238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4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21" name="Rectangle 216"/>
                  <p:cNvSpPr>
                    <a:spLocks noChangeArrowheads="1"/>
                  </p:cNvSpPr>
                  <p:nvPr/>
                </p:nvSpPr>
                <p:spPr bwMode="auto">
                  <a:xfrm>
                    <a:off x="1585912" y="2644775"/>
                    <a:ext cx="376238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6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22" name="Rectangle 217"/>
                  <p:cNvSpPr>
                    <a:spLocks noChangeArrowheads="1"/>
                  </p:cNvSpPr>
                  <p:nvPr/>
                </p:nvSpPr>
                <p:spPr bwMode="auto">
                  <a:xfrm>
                    <a:off x="2200275" y="2644775"/>
                    <a:ext cx="376238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8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23" name="Rectangle 218"/>
                  <p:cNvSpPr>
                    <a:spLocks noChangeArrowheads="1"/>
                  </p:cNvSpPr>
                  <p:nvPr/>
                </p:nvSpPr>
                <p:spPr bwMode="auto">
                  <a:xfrm>
                    <a:off x="2803525" y="2644775"/>
                    <a:ext cx="376238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50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24" name="Rectangle 219"/>
                  <p:cNvSpPr>
                    <a:spLocks noChangeArrowheads="1"/>
                  </p:cNvSpPr>
                  <p:nvPr/>
                </p:nvSpPr>
                <p:spPr bwMode="auto">
                  <a:xfrm>
                    <a:off x="3408363" y="2644775"/>
                    <a:ext cx="376238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52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7" name="Line 23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062413" y="1138237"/>
                    <a:ext cx="0" cy="1436688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8" name="Line 233"/>
                  <p:cNvSpPr>
                    <a:spLocks noChangeShapeType="1"/>
                  </p:cNvSpPr>
                  <p:nvPr/>
                </p:nvSpPr>
                <p:spPr bwMode="auto">
                  <a:xfrm>
                    <a:off x="1030287" y="2574925"/>
                    <a:ext cx="31750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9" name="Line 234"/>
                  <p:cNvSpPr>
                    <a:spLocks noChangeShapeType="1"/>
                  </p:cNvSpPr>
                  <p:nvPr/>
                </p:nvSpPr>
                <p:spPr bwMode="auto">
                  <a:xfrm>
                    <a:off x="1030287" y="2216150"/>
                    <a:ext cx="31750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0" name="Line 235"/>
                  <p:cNvSpPr>
                    <a:spLocks noChangeShapeType="1"/>
                  </p:cNvSpPr>
                  <p:nvPr/>
                </p:nvSpPr>
                <p:spPr bwMode="auto">
                  <a:xfrm>
                    <a:off x="1030287" y="1857375"/>
                    <a:ext cx="31750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1" name="Line 236"/>
                  <p:cNvSpPr>
                    <a:spLocks noChangeShapeType="1"/>
                  </p:cNvSpPr>
                  <p:nvPr/>
                </p:nvSpPr>
                <p:spPr bwMode="auto">
                  <a:xfrm>
                    <a:off x="1030287" y="1498600"/>
                    <a:ext cx="31750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2" name="Line 237"/>
                  <p:cNvSpPr>
                    <a:spLocks noChangeShapeType="1"/>
                  </p:cNvSpPr>
                  <p:nvPr/>
                </p:nvSpPr>
                <p:spPr bwMode="auto">
                  <a:xfrm>
                    <a:off x="1030287" y="1138237"/>
                    <a:ext cx="31750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3" name="Line 23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032250" y="2574925"/>
                    <a:ext cx="3016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4" name="Line 23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032250" y="2216150"/>
                    <a:ext cx="3016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5" name="Line 24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032250" y="1857375"/>
                    <a:ext cx="3016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6" name="Line 24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032250" y="1498600"/>
                    <a:ext cx="3016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7" name="Line 24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032250" y="1138237"/>
                    <a:ext cx="3016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8" name="Rectangle 243"/>
                  <p:cNvSpPr>
                    <a:spLocks noChangeArrowheads="1"/>
                  </p:cNvSpPr>
                  <p:nvPr/>
                </p:nvSpPr>
                <p:spPr bwMode="auto">
                  <a:xfrm>
                    <a:off x="674687" y="2486025"/>
                    <a:ext cx="385763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-0.1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50" name="Rectangle 245"/>
                  <p:cNvSpPr>
                    <a:spLocks noChangeArrowheads="1"/>
                  </p:cNvSpPr>
                  <p:nvPr/>
                </p:nvSpPr>
                <p:spPr bwMode="auto">
                  <a:xfrm>
                    <a:off x="873125" y="1773237"/>
                    <a:ext cx="177800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51" name="Rectangle 246"/>
                  <p:cNvSpPr>
                    <a:spLocks noChangeArrowheads="1"/>
                  </p:cNvSpPr>
                  <p:nvPr/>
                </p:nvSpPr>
                <p:spPr bwMode="auto">
                  <a:xfrm>
                    <a:off x="635000" y="1406525"/>
                    <a:ext cx="425450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0.05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52" name="Rectangle 247"/>
                  <p:cNvSpPr>
                    <a:spLocks noChangeArrowheads="1"/>
                  </p:cNvSpPr>
                  <p:nvPr/>
                </p:nvSpPr>
                <p:spPr bwMode="auto">
                  <a:xfrm>
                    <a:off x="733425" y="1049337"/>
                    <a:ext cx="327025" cy="238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0.1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53" name="Freeform 248"/>
                  <p:cNvSpPr>
                    <a:spLocks/>
                  </p:cNvSpPr>
                  <p:nvPr/>
                </p:nvSpPr>
                <p:spPr bwMode="auto">
                  <a:xfrm>
                    <a:off x="1030287" y="1755775"/>
                    <a:ext cx="1455738" cy="258763"/>
                  </a:xfrm>
                  <a:custGeom>
                    <a:avLst/>
                    <a:gdLst>
                      <a:gd name="T0" fmla="*/ 0 w 917"/>
                      <a:gd name="T1" fmla="*/ 163 h 163"/>
                      <a:gd name="T2" fmla="*/ 0 w 917"/>
                      <a:gd name="T3" fmla="*/ 163 h 163"/>
                      <a:gd name="T4" fmla="*/ 20 w 917"/>
                      <a:gd name="T5" fmla="*/ 154 h 163"/>
                      <a:gd name="T6" fmla="*/ 39 w 917"/>
                      <a:gd name="T7" fmla="*/ 150 h 163"/>
                      <a:gd name="T8" fmla="*/ 58 w 917"/>
                      <a:gd name="T9" fmla="*/ 145 h 163"/>
                      <a:gd name="T10" fmla="*/ 77 w 917"/>
                      <a:gd name="T11" fmla="*/ 145 h 163"/>
                      <a:gd name="T12" fmla="*/ 96 w 917"/>
                      <a:gd name="T13" fmla="*/ 135 h 163"/>
                      <a:gd name="T14" fmla="*/ 115 w 917"/>
                      <a:gd name="T15" fmla="*/ 130 h 163"/>
                      <a:gd name="T16" fmla="*/ 134 w 917"/>
                      <a:gd name="T17" fmla="*/ 130 h 163"/>
                      <a:gd name="T18" fmla="*/ 153 w 917"/>
                      <a:gd name="T19" fmla="*/ 119 h 163"/>
                      <a:gd name="T20" fmla="*/ 172 w 917"/>
                      <a:gd name="T21" fmla="*/ 118 h 163"/>
                      <a:gd name="T22" fmla="*/ 191 w 917"/>
                      <a:gd name="T23" fmla="*/ 112 h 163"/>
                      <a:gd name="T24" fmla="*/ 211 w 917"/>
                      <a:gd name="T25" fmla="*/ 99 h 163"/>
                      <a:gd name="T26" fmla="*/ 230 w 917"/>
                      <a:gd name="T27" fmla="*/ 98 h 163"/>
                      <a:gd name="T28" fmla="*/ 249 w 917"/>
                      <a:gd name="T29" fmla="*/ 91 h 163"/>
                      <a:gd name="T30" fmla="*/ 268 w 917"/>
                      <a:gd name="T31" fmla="*/ 77 h 163"/>
                      <a:gd name="T32" fmla="*/ 287 w 917"/>
                      <a:gd name="T33" fmla="*/ 82 h 163"/>
                      <a:gd name="T34" fmla="*/ 306 w 917"/>
                      <a:gd name="T35" fmla="*/ 68 h 163"/>
                      <a:gd name="T36" fmla="*/ 325 w 917"/>
                      <a:gd name="T37" fmla="*/ 55 h 163"/>
                      <a:gd name="T38" fmla="*/ 344 w 917"/>
                      <a:gd name="T39" fmla="*/ 54 h 163"/>
                      <a:gd name="T40" fmla="*/ 363 w 917"/>
                      <a:gd name="T41" fmla="*/ 53 h 163"/>
                      <a:gd name="T42" fmla="*/ 383 w 917"/>
                      <a:gd name="T43" fmla="*/ 40 h 163"/>
                      <a:gd name="T44" fmla="*/ 402 w 917"/>
                      <a:gd name="T45" fmla="*/ 34 h 163"/>
                      <a:gd name="T46" fmla="*/ 421 w 917"/>
                      <a:gd name="T47" fmla="*/ 34 h 163"/>
                      <a:gd name="T48" fmla="*/ 440 w 917"/>
                      <a:gd name="T49" fmla="*/ 22 h 163"/>
                      <a:gd name="T50" fmla="*/ 459 w 917"/>
                      <a:gd name="T51" fmla="*/ 18 h 163"/>
                      <a:gd name="T52" fmla="*/ 478 w 917"/>
                      <a:gd name="T53" fmla="*/ 13 h 163"/>
                      <a:gd name="T54" fmla="*/ 497 w 917"/>
                      <a:gd name="T55" fmla="*/ 15 h 163"/>
                      <a:gd name="T56" fmla="*/ 516 w 917"/>
                      <a:gd name="T57" fmla="*/ 11 h 163"/>
                      <a:gd name="T58" fmla="*/ 535 w 917"/>
                      <a:gd name="T59" fmla="*/ 4 h 163"/>
                      <a:gd name="T60" fmla="*/ 554 w 917"/>
                      <a:gd name="T61" fmla="*/ 2 h 163"/>
                      <a:gd name="T62" fmla="*/ 573 w 917"/>
                      <a:gd name="T63" fmla="*/ 5 h 163"/>
                      <a:gd name="T64" fmla="*/ 592 w 917"/>
                      <a:gd name="T65" fmla="*/ 4 h 163"/>
                      <a:gd name="T66" fmla="*/ 611 w 917"/>
                      <a:gd name="T67" fmla="*/ 0 h 163"/>
                      <a:gd name="T68" fmla="*/ 631 w 917"/>
                      <a:gd name="T69" fmla="*/ 4 h 163"/>
                      <a:gd name="T70" fmla="*/ 650 w 917"/>
                      <a:gd name="T71" fmla="*/ 5 h 163"/>
                      <a:gd name="T72" fmla="*/ 669 w 917"/>
                      <a:gd name="T73" fmla="*/ 3 h 163"/>
                      <a:gd name="T74" fmla="*/ 688 w 917"/>
                      <a:gd name="T75" fmla="*/ 5 h 163"/>
                      <a:gd name="T76" fmla="*/ 707 w 917"/>
                      <a:gd name="T77" fmla="*/ 7 h 163"/>
                      <a:gd name="T78" fmla="*/ 726 w 917"/>
                      <a:gd name="T79" fmla="*/ 13 h 163"/>
                      <a:gd name="T80" fmla="*/ 745 w 917"/>
                      <a:gd name="T81" fmla="*/ 16 h 163"/>
                      <a:gd name="T82" fmla="*/ 764 w 917"/>
                      <a:gd name="T83" fmla="*/ 17 h 163"/>
                      <a:gd name="T84" fmla="*/ 783 w 917"/>
                      <a:gd name="T85" fmla="*/ 23 h 163"/>
                      <a:gd name="T86" fmla="*/ 803 w 917"/>
                      <a:gd name="T87" fmla="*/ 25 h 163"/>
                      <a:gd name="T88" fmla="*/ 822 w 917"/>
                      <a:gd name="T89" fmla="*/ 29 h 163"/>
                      <a:gd name="T90" fmla="*/ 841 w 917"/>
                      <a:gd name="T91" fmla="*/ 36 h 163"/>
                      <a:gd name="T92" fmla="*/ 860 w 917"/>
                      <a:gd name="T93" fmla="*/ 38 h 163"/>
                      <a:gd name="T94" fmla="*/ 879 w 917"/>
                      <a:gd name="T95" fmla="*/ 43 h 163"/>
                      <a:gd name="T96" fmla="*/ 898 w 917"/>
                      <a:gd name="T97" fmla="*/ 48 h 163"/>
                      <a:gd name="T98" fmla="*/ 917 w 917"/>
                      <a:gd name="T99" fmla="*/ 53 h 16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17" h="163">
                        <a:moveTo>
                          <a:pt x="0" y="163"/>
                        </a:moveTo>
                        <a:lnTo>
                          <a:pt x="0" y="163"/>
                        </a:lnTo>
                        <a:lnTo>
                          <a:pt x="20" y="154"/>
                        </a:lnTo>
                        <a:lnTo>
                          <a:pt x="39" y="150"/>
                        </a:lnTo>
                        <a:lnTo>
                          <a:pt x="58" y="145"/>
                        </a:lnTo>
                        <a:lnTo>
                          <a:pt x="77" y="145"/>
                        </a:lnTo>
                        <a:lnTo>
                          <a:pt x="96" y="135"/>
                        </a:lnTo>
                        <a:lnTo>
                          <a:pt x="115" y="130"/>
                        </a:lnTo>
                        <a:lnTo>
                          <a:pt x="134" y="130"/>
                        </a:lnTo>
                        <a:lnTo>
                          <a:pt x="153" y="119"/>
                        </a:lnTo>
                        <a:lnTo>
                          <a:pt x="172" y="118"/>
                        </a:lnTo>
                        <a:lnTo>
                          <a:pt x="191" y="112"/>
                        </a:lnTo>
                        <a:lnTo>
                          <a:pt x="211" y="99"/>
                        </a:lnTo>
                        <a:lnTo>
                          <a:pt x="230" y="98"/>
                        </a:lnTo>
                        <a:lnTo>
                          <a:pt x="249" y="91"/>
                        </a:lnTo>
                        <a:lnTo>
                          <a:pt x="268" y="77"/>
                        </a:lnTo>
                        <a:lnTo>
                          <a:pt x="287" y="82"/>
                        </a:lnTo>
                        <a:lnTo>
                          <a:pt x="306" y="68"/>
                        </a:lnTo>
                        <a:lnTo>
                          <a:pt x="325" y="55"/>
                        </a:lnTo>
                        <a:lnTo>
                          <a:pt x="344" y="54"/>
                        </a:lnTo>
                        <a:lnTo>
                          <a:pt x="363" y="53"/>
                        </a:lnTo>
                        <a:lnTo>
                          <a:pt x="383" y="40"/>
                        </a:lnTo>
                        <a:lnTo>
                          <a:pt x="402" y="34"/>
                        </a:lnTo>
                        <a:lnTo>
                          <a:pt x="421" y="34"/>
                        </a:lnTo>
                        <a:lnTo>
                          <a:pt x="440" y="22"/>
                        </a:lnTo>
                        <a:lnTo>
                          <a:pt x="459" y="18"/>
                        </a:lnTo>
                        <a:lnTo>
                          <a:pt x="478" y="13"/>
                        </a:lnTo>
                        <a:lnTo>
                          <a:pt x="497" y="15"/>
                        </a:lnTo>
                        <a:lnTo>
                          <a:pt x="516" y="11"/>
                        </a:lnTo>
                        <a:lnTo>
                          <a:pt x="535" y="4"/>
                        </a:lnTo>
                        <a:lnTo>
                          <a:pt x="554" y="2"/>
                        </a:lnTo>
                        <a:lnTo>
                          <a:pt x="573" y="5"/>
                        </a:lnTo>
                        <a:lnTo>
                          <a:pt x="592" y="4"/>
                        </a:lnTo>
                        <a:lnTo>
                          <a:pt x="611" y="0"/>
                        </a:lnTo>
                        <a:lnTo>
                          <a:pt x="631" y="4"/>
                        </a:lnTo>
                        <a:lnTo>
                          <a:pt x="650" y="5"/>
                        </a:lnTo>
                        <a:lnTo>
                          <a:pt x="669" y="3"/>
                        </a:lnTo>
                        <a:lnTo>
                          <a:pt x="688" y="5"/>
                        </a:lnTo>
                        <a:lnTo>
                          <a:pt x="707" y="7"/>
                        </a:lnTo>
                        <a:lnTo>
                          <a:pt x="726" y="13"/>
                        </a:lnTo>
                        <a:lnTo>
                          <a:pt x="745" y="16"/>
                        </a:lnTo>
                        <a:lnTo>
                          <a:pt x="764" y="17"/>
                        </a:lnTo>
                        <a:lnTo>
                          <a:pt x="783" y="23"/>
                        </a:lnTo>
                        <a:lnTo>
                          <a:pt x="803" y="25"/>
                        </a:lnTo>
                        <a:lnTo>
                          <a:pt x="822" y="29"/>
                        </a:lnTo>
                        <a:lnTo>
                          <a:pt x="841" y="36"/>
                        </a:lnTo>
                        <a:lnTo>
                          <a:pt x="860" y="38"/>
                        </a:lnTo>
                        <a:lnTo>
                          <a:pt x="879" y="43"/>
                        </a:lnTo>
                        <a:lnTo>
                          <a:pt x="898" y="48"/>
                        </a:lnTo>
                        <a:lnTo>
                          <a:pt x="917" y="5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4" name="Freeform 249"/>
                  <p:cNvSpPr>
                    <a:spLocks/>
                  </p:cNvSpPr>
                  <p:nvPr/>
                </p:nvSpPr>
                <p:spPr bwMode="auto">
                  <a:xfrm>
                    <a:off x="2486025" y="1733550"/>
                    <a:ext cx="1485900" cy="225425"/>
                  </a:xfrm>
                  <a:custGeom>
                    <a:avLst/>
                    <a:gdLst>
                      <a:gd name="T0" fmla="*/ 0 w 936"/>
                      <a:gd name="T1" fmla="*/ 67 h 142"/>
                      <a:gd name="T2" fmla="*/ 19 w 936"/>
                      <a:gd name="T3" fmla="*/ 71 h 142"/>
                      <a:gd name="T4" fmla="*/ 38 w 936"/>
                      <a:gd name="T5" fmla="*/ 76 h 142"/>
                      <a:gd name="T6" fmla="*/ 57 w 936"/>
                      <a:gd name="T7" fmla="*/ 81 h 142"/>
                      <a:gd name="T8" fmla="*/ 76 w 936"/>
                      <a:gd name="T9" fmla="*/ 87 h 142"/>
                      <a:gd name="T10" fmla="*/ 95 w 936"/>
                      <a:gd name="T11" fmla="*/ 92 h 142"/>
                      <a:gd name="T12" fmla="*/ 114 w 936"/>
                      <a:gd name="T13" fmla="*/ 96 h 142"/>
                      <a:gd name="T14" fmla="*/ 133 w 936"/>
                      <a:gd name="T15" fmla="*/ 99 h 142"/>
                      <a:gd name="T16" fmla="*/ 153 w 936"/>
                      <a:gd name="T17" fmla="*/ 106 h 142"/>
                      <a:gd name="T18" fmla="*/ 172 w 936"/>
                      <a:gd name="T19" fmla="*/ 113 h 142"/>
                      <a:gd name="T20" fmla="*/ 191 w 936"/>
                      <a:gd name="T21" fmla="*/ 113 h 142"/>
                      <a:gd name="T22" fmla="*/ 210 w 936"/>
                      <a:gd name="T23" fmla="*/ 117 h 142"/>
                      <a:gd name="T24" fmla="*/ 229 w 936"/>
                      <a:gd name="T25" fmla="*/ 123 h 142"/>
                      <a:gd name="T26" fmla="*/ 248 w 936"/>
                      <a:gd name="T27" fmla="*/ 127 h 142"/>
                      <a:gd name="T28" fmla="*/ 267 w 936"/>
                      <a:gd name="T29" fmla="*/ 128 h 142"/>
                      <a:gd name="T30" fmla="*/ 286 w 936"/>
                      <a:gd name="T31" fmla="*/ 130 h 142"/>
                      <a:gd name="T32" fmla="*/ 305 w 936"/>
                      <a:gd name="T33" fmla="*/ 136 h 142"/>
                      <a:gd name="T34" fmla="*/ 325 w 936"/>
                      <a:gd name="T35" fmla="*/ 138 h 142"/>
                      <a:gd name="T36" fmla="*/ 344 w 936"/>
                      <a:gd name="T37" fmla="*/ 136 h 142"/>
                      <a:gd name="T38" fmla="*/ 363 w 936"/>
                      <a:gd name="T39" fmla="*/ 138 h 142"/>
                      <a:gd name="T40" fmla="*/ 382 w 936"/>
                      <a:gd name="T41" fmla="*/ 142 h 142"/>
                      <a:gd name="T42" fmla="*/ 401 w 936"/>
                      <a:gd name="T43" fmla="*/ 142 h 142"/>
                      <a:gd name="T44" fmla="*/ 420 w 936"/>
                      <a:gd name="T45" fmla="*/ 138 h 142"/>
                      <a:gd name="T46" fmla="*/ 439 w 936"/>
                      <a:gd name="T47" fmla="*/ 137 h 142"/>
                      <a:gd name="T48" fmla="*/ 458 w 936"/>
                      <a:gd name="T49" fmla="*/ 140 h 142"/>
                      <a:gd name="T50" fmla="*/ 477 w 936"/>
                      <a:gd name="T51" fmla="*/ 138 h 142"/>
                      <a:gd name="T52" fmla="*/ 497 w 936"/>
                      <a:gd name="T53" fmla="*/ 130 h 142"/>
                      <a:gd name="T54" fmla="*/ 515 w 936"/>
                      <a:gd name="T55" fmla="*/ 126 h 142"/>
                      <a:gd name="T56" fmla="*/ 534 w 936"/>
                      <a:gd name="T57" fmla="*/ 128 h 142"/>
                      <a:gd name="T58" fmla="*/ 553 w 936"/>
                      <a:gd name="T59" fmla="*/ 123 h 142"/>
                      <a:gd name="T60" fmla="*/ 573 w 936"/>
                      <a:gd name="T61" fmla="*/ 112 h 142"/>
                      <a:gd name="T62" fmla="*/ 592 w 936"/>
                      <a:gd name="T63" fmla="*/ 112 h 142"/>
                      <a:gd name="T64" fmla="*/ 611 w 936"/>
                      <a:gd name="T65" fmla="*/ 106 h 142"/>
                      <a:gd name="T66" fmla="*/ 630 w 936"/>
                      <a:gd name="T67" fmla="*/ 94 h 142"/>
                      <a:gd name="T68" fmla="*/ 649 w 936"/>
                      <a:gd name="T69" fmla="*/ 99 h 142"/>
                      <a:gd name="T70" fmla="*/ 668 w 936"/>
                      <a:gd name="T71" fmla="*/ 86 h 142"/>
                      <a:gd name="T72" fmla="*/ 687 w 936"/>
                      <a:gd name="T73" fmla="*/ 73 h 142"/>
                      <a:gd name="T74" fmla="*/ 706 w 936"/>
                      <a:gd name="T75" fmla="*/ 71 h 142"/>
                      <a:gd name="T76" fmla="*/ 725 w 936"/>
                      <a:gd name="T77" fmla="*/ 70 h 142"/>
                      <a:gd name="T78" fmla="*/ 745 w 936"/>
                      <a:gd name="T79" fmla="*/ 57 h 142"/>
                      <a:gd name="T80" fmla="*/ 764 w 936"/>
                      <a:gd name="T81" fmla="*/ 49 h 142"/>
                      <a:gd name="T82" fmla="*/ 783 w 936"/>
                      <a:gd name="T83" fmla="*/ 42 h 142"/>
                      <a:gd name="T84" fmla="*/ 802 w 936"/>
                      <a:gd name="T85" fmla="*/ 35 h 142"/>
                      <a:gd name="T86" fmla="*/ 821 w 936"/>
                      <a:gd name="T87" fmla="*/ 39 h 142"/>
                      <a:gd name="T88" fmla="*/ 840 w 936"/>
                      <a:gd name="T89" fmla="*/ 22 h 142"/>
                      <a:gd name="T90" fmla="*/ 859 w 936"/>
                      <a:gd name="T91" fmla="*/ 16 h 142"/>
                      <a:gd name="T92" fmla="*/ 878 w 936"/>
                      <a:gd name="T93" fmla="*/ 16 h 142"/>
                      <a:gd name="T94" fmla="*/ 897 w 936"/>
                      <a:gd name="T95" fmla="*/ 6 h 142"/>
                      <a:gd name="T96" fmla="*/ 916 w 936"/>
                      <a:gd name="T97" fmla="*/ 5 h 142"/>
                      <a:gd name="T98" fmla="*/ 936 w 936"/>
                      <a:gd name="T99" fmla="*/ 0 h 14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936" h="142">
                        <a:moveTo>
                          <a:pt x="0" y="67"/>
                        </a:moveTo>
                        <a:lnTo>
                          <a:pt x="19" y="71"/>
                        </a:lnTo>
                        <a:lnTo>
                          <a:pt x="38" y="76"/>
                        </a:lnTo>
                        <a:lnTo>
                          <a:pt x="57" y="81"/>
                        </a:lnTo>
                        <a:lnTo>
                          <a:pt x="76" y="87"/>
                        </a:lnTo>
                        <a:lnTo>
                          <a:pt x="95" y="92"/>
                        </a:lnTo>
                        <a:lnTo>
                          <a:pt x="114" y="96"/>
                        </a:lnTo>
                        <a:lnTo>
                          <a:pt x="133" y="99"/>
                        </a:lnTo>
                        <a:lnTo>
                          <a:pt x="153" y="106"/>
                        </a:lnTo>
                        <a:lnTo>
                          <a:pt x="172" y="113"/>
                        </a:lnTo>
                        <a:lnTo>
                          <a:pt x="191" y="113"/>
                        </a:lnTo>
                        <a:lnTo>
                          <a:pt x="210" y="117"/>
                        </a:lnTo>
                        <a:lnTo>
                          <a:pt x="229" y="123"/>
                        </a:lnTo>
                        <a:lnTo>
                          <a:pt x="248" y="127"/>
                        </a:lnTo>
                        <a:lnTo>
                          <a:pt x="267" y="128"/>
                        </a:lnTo>
                        <a:lnTo>
                          <a:pt x="286" y="130"/>
                        </a:lnTo>
                        <a:lnTo>
                          <a:pt x="305" y="136"/>
                        </a:lnTo>
                        <a:lnTo>
                          <a:pt x="325" y="138"/>
                        </a:lnTo>
                        <a:lnTo>
                          <a:pt x="344" y="136"/>
                        </a:lnTo>
                        <a:lnTo>
                          <a:pt x="363" y="138"/>
                        </a:lnTo>
                        <a:lnTo>
                          <a:pt x="382" y="142"/>
                        </a:lnTo>
                        <a:lnTo>
                          <a:pt x="401" y="142"/>
                        </a:lnTo>
                        <a:lnTo>
                          <a:pt x="420" y="138"/>
                        </a:lnTo>
                        <a:lnTo>
                          <a:pt x="439" y="137"/>
                        </a:lnTo>
                        <a:lnTo>
                          <a:pt x="458" y="140"/>
                        </a:lnTo>
                        <a:lnTo>
                          <a:pt x="477" y="138"/>
                        </a:lnTo>
                        <a:lnTo>
                          <a:pt x="497" y="130"/>
                        </a:lnTo>
                        <a:lnTo>
                          <a:pt x="515" y="126"/>
                        </a:lnTo>
                        <a:lnTo>
                          <a:pt x="534" y="128"/>
                        </a:lnTo>
                        <a:lnTo>
                          <a:pt x="553" y="123"/>
                        </a:lnTo>
                        <a:lnTo>
                          <a:pt x="573" y="112"/>
                        </a:lnTo>
                        <a:lnTo>
                          <a:pt x="592" y="112"/>
                        </a:lnTo>
                        <a:lnTo>
                          <a:pt x="611" y="106"/>
                        </a:lnTo>
                        <a:lnTo>
                          <a:pt x="630" y="94"/>
                        </a:lnTo>
                        <a:lnTo>
                          <a:pt x="649" y="99"/>
                        </a:lnTo>
                        <a:lnTo>
                          <a:pt x="668" y="86"/>
                        </a:lnTo>
                        <a:lnTo>
                          <a:pt x="687" y="73"/>
                        </a:lnTo>
                        <a:lnTo>
                          <a:pt x="706" y="71"/>
                        </a:lnTo>
                        <a:lnTo>
                          <a:pt x="725" y="70"/>
                        </a:lnTo>
                        <a:lnTo>
                          <a:pt x="745" y="57"/>
                        </a:lnTo>
                        <a:lnTo>
                          <a:pt x="764" y="49"/>
                        </a:lnTo>
                        <a:lnTo>
                          <a:pt x="783" y="42"/>
                        </a:lnTo>
                        <a:lnTo>
                          <a:pt x="802" y="35"/>
                        </a:lnTo>
                        <a:lnTo>
                          <a:pt x="821" y="39"/>
                        </a:lnTo>
                        <a:lnTo>
                          <a:pt x="840" y="22"/>
                        </a:lnTo>
                        <a:lnTo>
                          <a:pt x="859" y="16"/>
                        </a:lnTo>
                        <a:lnTo>
                          <a:pt x="878" y="16"/>
                        </a:lnTo>
                        <a:lnTo>
                          <a:pt x="897" y="6"/>
                        </a:lnTo>
                        <a:lnTo>
                          <a:pt x="916" y="5"/>
                        </a:lnTo>
                        <a:lnTo>
                          <a:pt x="936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5" name="Freeform 250"/>
                  <p:cNvSpPr>
                    <a:spLocks/>
                  </p:cNvSpPr>
                  <p:nvPr/>
                </p:nvSpPr>
                <p:spPr bwMode="auto">
                  <a:xfrm>
                    <a:off x="3971925" y="1711325"/>
                    <a:ext cx="90488" cy="22225"/>
                  </a:xfrm>
                  <a:custGeom>
                    <a:avLst/>
                    <a:gdLst>
                      <a:gd name="T0" fmla="*/ 0 w 57"/>
                      <a:gd name="T1" fmla="*/ 14 h 14"/>
                      <a:gd name="T2" fmla="*/ 19 w 57"/>
                      <a:gd name="T3" fmla="*/ 6 h 14"/>
                      <a:gd name="T4" fmla="*/ 38 w 57"/>
                      <a:gd name="T5" fmla="*/ 5 h 14"/>
                      <a:gd name="T6" fmla="*/ 57 w 57"/>
                      <a:gd name="T7" fmla="*/ 0 h 14"/>
                      <a:gd name="T8" fmla="*/ 57 w 57"/>
                      <a:gd name="T9" fmla="*/ 0 h 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57" h="14">
                        <a:moveTo>
                          <a:pt x="0" y="14"/>
                        </a:moveTo>
                        <a:lnTo>
                          <a:pt x="19" y="6"/>
                        </a:lnTo>
                        <a:lnTo>
                          <a:pt x="38" y="5"/>
                        </a:lnTo>
                        <a:lnTo>
                          <a:pt x="57" y="0"/>
                        </a:lnTo>
                        <a:lnTo>
                          <a:pt x="57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7" name="Freeform 252"/>
                  <p:cNvSpPr>
                    <a:spLocks/>
                  </p:cNvSpPr>
                  <p:nvPr/>
                </p:nvSpPr>
                <p:spPr bwMode="auto">
                  <a:xfrm>
                    <a:off x="1035050" y="2330450"/>
                    <a:ext cx="73025" cy="244475"/>
                  </a:xfrm>
                  <a:custGeom>
                    <a:avLst/>
                    <a:gdLst>
                      <a:gd name="T0" fmla="*/ 0 w 46"/>
                      <a:gd name="T1" fmla="*/ 19 h 153"/>
                      <a:gd name="T2" fmla="*/ 0 w 46"/>
                      <a:gd name="T3" fmla="*/ 5 h 153"/>
                      <a:gd name="T4" fmla="*/ 0 w 46"/>
                      <a:gd name="T5" fmla="*/ 5 h 153"/>
                      <a:gd name="T6" fmla="*/ 3 w 46"/>
                      <a:gd name="T7" fmla="*/ 153 h 153"/>
                      <a:gd name="T8" fmla="*/ 3 w 46"/>
                      <a:gd name="T9" fmla="*/ 153 h 153"/>
                      <a:gd name="T10" fmla="*/ 5 w 46"/>
                      <a:gd name="T11" fmla="*/ 153 h 153"/>
                      <a:gd name="T12" fmla="*/ 5 w 46"/>
                      <a:gd name="T13" fmla="*/ 153 h 153"/>
                      <a:gd name="T14" fmla="*/ 7 w 46"/>
                      <a:gd name="T15" fmla="*/ 153 h 153"/>
                      <a:gd name="T16" fmla="*/ 7 w 46"/>
                      <a:gd name="T17" fmla="*/ 153 h 153"/>
                      <a:gd name="T18" fmla="*/ 9 w 46"/>
                      <a:gd name="T19" fmla="*/ 153 h 153"/>
                      <a:gd name="T20" fmla="*/ 9 w 46"/>
                      <a:gd name="T21" fmla="*/ 153 h 153"/>
                      <a:gd name="T22" fmla="*/ 10 w 46"/>
                      <a:gd name="T23" fmla="*/ 153 h 153"/>
                      <a:gd name="T24" fmla="*/ 11 w 46"/>
                      <a:gd name="T25" fmla="*/ 153 h 153"/>
                      <a:gd name="T26" fmla="*/ 11 w 46"/>
                      <a:gd name="T27" fmla="*/ 153 h 153"/>
                      <a:gd name="T28" fmla="*/ 13 w 46"/>
                      <a:gd name="T29" fmla="*/ 153 h 153"/>
                      <a:gd name="T30" fmla="*/ 13 w 46"/>
                      <a:gd name="T31" fmla="*/ 153 h 153"/>
                      <a:gd name="T32" fmla="*/ 15 w 46"/>
                      <a:gd name="T33" fmla="*/ 153 h 153"/>
                      <a:gd name="T34" fmla="*/ 15 w 46"/>
                      <a:gd name="T35" fmla="*/ 153 h 153"/>
                      <a:gd name="T36" fmla="*/ 17 w 46"/>
                      <a:gd name="T37" fmla="*/ 153 h 153"/>
                      <a:gd name="T38" fmla="*/ 17 w 46"/>
                      <a:gd name="T39" fmla="*/ 153 h 153"/>
                      <a:gd name="T40" fmla="*/ 19 w 46"/>
                      <a:gd name="T41" fmla="*/ 129 h 153"/>
                      <a:gd name="T42" fmla="*/ 19 w 46"/>
                      <a:gd name="T43" fmla="*/ 128 h 153"/>
                      <a:gd name="T44" fmla="*/ 20 w 46"/>
                      <a:gd name="T45" fmla="*/ 3 h 153"/>
                      <a:gd name="T46" fmla="*/ 21 w 46"/>
                      <a:gd name="T47" fmla="*/ 152 h 153"/>
                      <a:gd name="T48" fmla="*/ 21 w 46"/>
                      <a:gd name="T49" fmla="*/ 152 h 153"/>
                      <a:gd name="T50" fmla="*/ 23 w 46"/>
                      <a:gd name="T51" fmla="*/ 153 h 153"/>
                      <a:gd name="T52" fmla="*/ 23 w 46"/>
                      <a:gd name="T53" fmla="*/ 153 h 153"/>
                      <a:gd name="T54" fmla="*/ 25 w 46"/>
                      <a:gd name="T55" fmla="*/ 153 h 153"/>
                      <a:gd name="T56" fmla="*/ 25 w 46"/>
                      <a:gd name="T57" fmla="*/ 153 h 153"/>
                      <a:gd name="T58" fmla="*/ 28 w 46"/>
                      <a:gd name="T59" fmla="*/ 153 h 153"/>
                      <a:gd name="T60" fmla="*/ 28 w 46"/>
                      <a:gd name="T61" fmla="*/ 153 h 153"/>
                      <a:gd name="T62" fmla="*/ 29 w 46"/>
                      <a:gd name="T63" fmla="*/ 153 h 153"/>
                      <a:gd name="T64" fmla="*/ 30 w 46"/>
                      <a:gd name="T65" fmla="*/ 153 h 153"/>
                      <a:gd name="T66" fmla="*/ 30 w 46"/>
                      <a:gd name="T67" fmla="*/ 153 h 153"/>
                      <a:gd name="T68" fmla="*/ 32 w 46"/>
                      <a:gd name="T69" fmla="*/ 153 h 153"/>
                      <a:gd name="T70" fmla="*/ 32 w 46"/>
                      <a:gd name="T71" fmla="*/ 153 h 153"/>
                      <a:gd name="T72" fmla="*/ 34 w 46"/>
                      <a:gd name="T73" fmla="*/ 153 h 153"/>
                      <a:gd name="T74" fmla="*/ 34 w 46"/>
                      <a:gd name="T75" fmla="*/ 153 h 153"/>
                      <a:gd name="T76" fmla="*/ 36 w 46"/>
                      <a:gd name="T77" fmla="*/ 153 h 153"/>
                      <a:gd name="T78" fmla="*/ 36 w 46"/>
                      <a:gd name="T79" fmla="*/ 153 h 153"/>
                      <a:gd name="T80" fmla="*/ 38 w 46"/>
                      <a:gd name="T81" fmla="*/ 146 h 153"/>
                      <a:gd name="T82" fmla="*/ 38 w 46"/>
                      <a:gd name="T83" fmla="*/ 146 h 153"/>
                      <a:gd name="T84" fmla="*/ 39 w 46"/>
                      <a:gd name="T85" fmla="*/ 0 h 153"/>
                      <a:gd name="T86" fmla="*/ 40 w 46"/>
                      <a:gd name="T87" fmla="*/ 151 h 153"/>
                      <a:gd name="T88" fmla="*/ 40 w 46"/>
                      <a:gd name="T89" fmla="*/ 151 h 153"/>
                      <a:gd name="T90" fmla="*/ 42 w 46"/>
                      <a:gd name="T91" fmla="*/ 153 h 153"/>
                      <a:gd name="T92" fmla="*/ 42 w 46"/>
                      <a:gd name="T93" fmla="*/ 153 h 153"/>
                      <a:gd name="T94" fmla="*/ 44 w 46"/>
                      <a:gd name="T95" fmla="*/ 153 h 153"/>
                      <a:gd name="T96" fmla="*/ 44 w 46"/>
                      <a:gd name="T97" fmla="*/ 153 h 153"/>
                      <a:gd name="T98" fmla="*/ 46 w 46"/>
                      <a:gd name="T99" fmla="*/ 153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53">
                        <a:moveTo>
                          <a:pt x="0" y="19"/>
                        </a:moveTo>
                        <a:lnTo>
                          <a:pt x="0" y="5"/>
                        </a:lnTo>
                        <a:lnTo>
                          <a:pt x="0" y="5"/>
                        </a:lnTo>
                        <a:lnTo>
                          <a:pt x="3" y="153"/>
                        </a:lnTo>
                        <a:lnTo>
                          <a:pt x="3" y="153"/>
                        </a:lnTo>
                        <a:lnTo>
                          <a:pt x="5" y="153"/>
                        </a:lnTo>
                        <a:lnTo>
                          <a:pt x="5" y="153"/>
                        </a:lnTo>
                        <a:lnTo>
                          <a:pt x="7" y="153"/>
                        </a:lnTo>
                        <a:lnTo>
                          <a:pt x="7" y="153"/>
                        </a:lnTo>
                        <a:lnTo>
                          <a:pt x="9" y="153"/>
                        </a:lnTo>
                        <a:lnTo>
                          <a:pt x="9" y="153"/>
                        </a:lnTo>
                        <a:lnTo>
                          <a:pt x="10" y="153"/>
                        </a:lnTo>
                        <a:lnTo>
                          <a:pt x="11" y="153"/>
                        </a:lnTo>
                        <a:lnTo>
                          <a:pt x="11" y="153"/>
                        </a:lnTo>
                        <a:lnTo>
                          <a:pt x="13" y="153"/>
                        </a:lnTo>
                        <a:lnTo>
                          <a:pt x="13" y="153"/>
                        </a:lnTo>
                        <a:lnTo>
                          <a:pt x="15" y="153"/>
                        </a:lnTo>
                        <a:lnTo>
                          <a:pt x="15" y="153"/>
                        </a:lnTo>
                        <a:lnTo>
                          <a:pt x="17" y="153"/>
                        </a:lnTo>
                        <a:lnTo>
                          <a:pt x="17" y="153"/>
                        </a:lnTo>
                        <a:lnTo>
                          <a:pt x="19" y="129"/>
                        </a:lnTo>
                        <a:lnTo>
                          <a:pt x="19" y="128"/>
                        </a:lnTo>
                        <a:lnTo>
                          <a:pt x="20" y="3"/>
                        </a:lnTo>
                        <a:lnTo>
                          <a:pt x="21" y="152"/>
                        </a:lnTo>
                        <a:lnTo>
                          <a:pt x="21" y="152"/>
                        </a:lnTo>
                        <a:lnTo>
                          <a:pt x="23" y="153"/>
                        </a:lnTo>
                        <a:lnTo>
                          <a:pt x="23" y="153"/>
                        </a:lnTo>
                        <a:lnTo>
                          <a:pt x="25" y="153"/>
                        </a:lnTo>
                        <a:lnTo>
                          <a:pt x="25" y="153"/>
                        </a:lnTo>
                        <a:lnTo>
                          <a:pt x="28" y="153"/>
                        </a:lnTo>
                        <a:lnTo>
                          <a:pt x="28" y="153"/>
                        </a:lnTo>
                        <a:lnTo>
                          <a:pt x="29" y="153"/>
                        </a:lnTo>
                        <a:lnTo>
                          <a:pt x="30" y="153"/>
                        </a:lnTo>
                        <a:lnTo>
                          <a:pt x="30" y="153"/>
                        </a:lnTo>
                        <a:lnTo>
                          <a:pt x="32" y="153"/>
                        </a:lnTo>
                        <a:lnTo>
                          <a:pt x="32" y="153"/>
                        </a:lnTo>
                        <a:lnTo>
                          <a:pt x="34" y="153"/>
                        </a:lnTo>
                        <a:lnTo>
                          <a:pt x="34" y="153"/>
                        </a:lnTo>
                        <a:lnTo>
                          <a:pt x="36" y="153"/>
                        </a:lnTo>
                        <a:lnTo>
                          <a:pt x="36" y="153"/>
                        </a:lnTo>
                        <a:lnTo>
                          <a:pt x="38" y="146"/>
                        </a:lnTo>
                        <a:lnTo>
                          <a:pt x="38" y="146"/>
                        </a:lnTo>
                        <a:lnTo>
                          <a:pt x="39" y="0"/>
                        </a:lnTo>
                        <a:lnTo>
                          <a:pt x="40" y="151"/>
                        </a:lnTo>
                        <a:lnTo>
                          <a:pt x="40" y="151"/>
                        </a:lnTo>
                        <a:lnTo>
                          <a:pt x="42" y="153"/>
                        </a:lnTo>
                        <a:lnTo>
                          <a:pt x="42" y="153"/>
                        </a:lnTo>
                        <a:lnTo>
                          <a:pt x="44" y="153"/>
                        </a:lnTo>
                        <a:lnTo>
                          <a:pt x="44" y="153"/>
                        </a:lnTo>
                        <a:lnTo>
                          <a:pt x="46" y="15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8" name="Freeform 253"/>
                  <p:cNvSpPr>
                    <a:spLocks/>
                  </p:cNvSpPr>
                  <p:nvPr/>
                </p:nvSpPr>
                <p:spPr bwMode="auto">
                  <a:xfrm>
                    <a:off x="1103312" y="2324100"/>
                    <a:ext cx="73025" cy="250825"/>
                  </a:xfrm>
                  <a:custGeom>
                    <a:avLst/>
                    <a:gdLst>
                      <a:gd name="T0" fmla="*/ 0 w 46"/>
                      <a:gd name="T1" fmla="*/ 158 h 158"/>
                      <a:gd name="T2" fmla="*/ 0 w 46"/>
                      <a:gd name="T3" fmla="*/ 158 h 158"/>
                      <a:gd name="T4" fmla="*/ 2 w 46"/>
                      <a:gd name="T5" fmla="*/ 158 h 158"/>
                      <a:gd name="T6" fmla="*/ 2 w 46"/>
                      <a:gd name="T7" fmla="*/ 158 h 158"/>
                      <a:gd name="T8" fmla="*/ 2 w 46"/>
                      <a:gd name="T9" fmla="*/ 158 h 158"/>
                      <a:gd name="T10" fmla="*/ 4 w 46"/>
                      <a:gd name="T11" fmla="*/ 158 h 158"/>
                      <a:gd name="T12" fmla="*/ 4 w 46"/>
                      <a:gd name="T13" fmla="*/ 158 h 158"/>
                      <a:gd name="T14" fmla="*/ 7 w 46"/>
                      <a:gd name="T15" fmla="*/ 158 h 158"/>
                      <a:gd name="T16" fmla="*/ 7 w 46"/>
                      <a:gd name="T17" fmla="*/ 158 h 158"/>
                      <a:gd name="T18" fmla="*/ 9 w 46"/>
                      <a:gd name="T19" fmla="*/ 158 h 158"/>
                      <a:gd name="T20" fmla="*/ 9 w 46"/>
                      <a:gd name="T21" fmla="*/ 158 h 158"/>
                      <a:gd name="T22" fmla="*/ 11 w 46"/>
                      <a:gd name="T23" fmla="*/ 155 h 158"/>
                      <a:gd name="T24" fmla="*/ 11 w 46"/>
                      <a:gd name="T25" fmla="*/ 155 h 158"/>
                      <a:gd name="T26" fmla="*/ 12 w 46"/>
                      <a:gd name="T27" fmla="*/ 2 h 158"/>
                      <a:gd name="T28" fmla="*/ 13 w 46"/>
                      <a:gd name="T29" fmla="*/ 154 h 158"/>
                      <a:gd name="T30" fmla="*/ 13 w 46"/>
                      <a:gd name="T31" fmla="*/ 154 h 158"/>
                      <a:gd name="T32" fmla="*/ 15 w 46"/>
                      <a:gd name="T33" fmla="*/ 158 h 158"/>
                      <a:gd name="T34" fmla="*/ 15 w 46"/>
                      <a:gd name="T35" fmla="*/ 158 h 158"/>
                      <a:gd name="T36" fmla="*/ 17 w 46"/>
                      <a:gd name="T37" fmla="*/ 158 h 158"/>
                      <a:gd name="T38" fmla="*/ 17 w 46"/>
                      <a:gd name="T39" fmla="*/ 158 h 158"/>
                      <a:gd name="T40" fmla="*/ 19 w 46"/>
                      <a:gd name="T41" fmla="*/ 158 h 158"/>
                      <a:gd name="T42" fmla="*/ 19 w 46"/>
                      <a:gd name="T43" fmla="*/ 158 h 158"/>
                      <a:gd name="T44" fmla="*/ 21 w 46"/>
                      <a:gd name="T45" fmla="*/ 158 h 158"/>
                      <a:gd name="T46" fmla="*/ 21 w 46"/>
                      <a:gd name="T47" fmla="*/ 158 h 158"/>
                      <a:gd name="T48" fmla="*/ 21 w 46"/>
                      <a:gd name="T49" fmla="*/ 158 h 158"/>
                      <a:gd name="T50" fmla="*/ 23 w 46"/>
                      <a:gd name="T51" fmla="*/ 158 h 158"/>
                      <a:gd name="T52" fmla="*/ 23 w 46"/>
                      <a:gd name="T53" fmla="*/ 158 h 158"/>
                      <a:gd name="T54" fmla="*/ 25 w 46"/>
                      <a:gd name="T55" fmla="*/ 158 h 158"/>
                      <a:gd name="T56" fmla="*/ 25 w 46"/>
                      <a:gd name="T57" fmla="*/ 158 h 158"/>
                      <a:gd name="T58" fmla="*/ 27 w 46"/>
                      <a:gd name="T59" fmla="*/ 158 h 158"/>
                      <a:gd name="T60" fmla="*/ 27 w 46"/>
                      <a:gd name="T61" fmla="*/ 158 h 158"/>
                      <a:gd name="T62" fmla="*/ 29 w 46"/>
                      <a:gd name="T63" fmla="*/ 157 h 158"/>
                      <a:gd name="T64" fmla="*/ 29 w 46"/>
                      <a:gd name="T65" fmla="*/ 157 h 158"/>
                      <a:gd name="T66" fmla="*/ 31 w 46"/>
                      <a:gd name="T67" fmla="*/ 0 h 158"/>
                      <a:gd name="T68" fmla="*/ 32 w 46"/>
                      <a:gd name="T69" fmla="*/ 146 h 158"/>
                      <a:gd name="T70" fmla="*/ 32 w 46"/>
                      <a:gd name="T71" fmla="*/ 146 h 158"/>
                      <a:gd name="T72" fmla="*/ 34 w 46"/>
                      <a:gd name="T73" fmla="*/ 158 h 158"/>
                      <a:gd name="T74" fmla="*/ 34 w 46"/>
                      <a:gd name="T75" fmla="*/ 158 h 158"/>
                      <a:gd name="T76" fmla="*/ 36 w 46"/>
                      <a:gd name="T77" fmla="*/ 158 h 158"/>
                      <a:gd name="T78" fmla="*/ 36 w 46"/>
                      <a:gd name="T79" fmla="*/ 158 h 158"/>
                      <a:gd name="T80" fmla="*/ 38 w 46"/>
                      <a:gd name="T81" fmla="*/ 158 h 158"/>
                      <a:gd name="T82" fmla="*/ 38 w 46"/>
                      <a:gd name="T83" fmla="*/ 158 h 158"/>
                      <a:gd name="T84" fmla="*/ 40 w 46"/>
                      <a:gd name="T85" fmla="*/ 158 h 158"/>
                      <a:gd name="T86" fmla="*/ 40 w 46"/>
                      <a:gd name="T87" fmla="*/ 158 h 158"/>
                      <a:gd name="T88" fmla="*/ 41 w 46"/>
                      <a:gd name="T89" fmla="*/ 158 h 158"/>
                      <a:gd name="T90" fmla="*/ 42 w 46"/>
                      <a:gd name="T91" fmla="*/ 158 h 158"/>
                      <a:gd name="T92" fmla="*/ 42 w 46"/>
                      <a:gd name="T93" fmla="*/ 158 h 158"/>
                      <a:gd name="T94" fmla="*/ 44 w 46"/>
                      <a:gd name="T95" fmla="*/ 158 h 158"/>
                      <a:gd name="T96" fmla="*/ 44 w 46"/>
                      <a:gd name="T97" fmla="*/ 158 h 158"/>
                      <a:gd name="T98" fmla="*/ 46 w 46"/>
                      <a:gd name="T99" fmla="*/ 158 h 1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58">
                        <a:moveTo>
                          <a:pt x="0" y="158"/>
                        </a:moveTo>
                        <a:lnTo>
                          <a:pt x="0" y="158"/>
                        </a:lnTo>
                        <a:lnTo>
                          <a:pt x="2" y="158"/>
                        </a:lnTo>
                        <a:lnTo>
                          <a:pt x="2" y="158"/>
                        </a:lnTo>
                        <a:lnTo>
                          <a:pt x="2" y="158"/>
                        </a:lnTo>
                        <a:lnTo>
                          <a:pt x="4" y="158"/>
                        </a:lnTo>
                        <a:lnTo>
                          <a:pt x="4" y="158"/>
                        </a:lnTo>
                        <a:lnTo>
                          <a:pt x="7" y="158"/>
                        </a:lnTo>
                        <a:lnTo>
                          <a:pt x="7" y="158"/>
                        </a:lnTo>
                        <a:lnTo>
                          <a:pt x="9" y="158"/>
                        </a:lnTo>
                        <a:lnTo>
                          <a:pt x="9" y="158"/>
                        </a:lnTo>
                        <a:lnTo>
                          <a:pt x="11" y="155"/>
                        </a:lnTo>
                        <a:lnTo>
                          <a:pt x="11" y="155"/>
                        </a:lnTo>
                        <a:lnTo>
                          <a:pt x="12" y="2"/>
                        </a:lnTo>
                        <a:lnTo>
                          <a:pt x="13" y="154"/>
                        </a:lnTo>
                        <a:lnTo>
                          <a:pt x="13" y="154"/>
                        </a:lnTo>
                        <a:lnTo>
                          <a:pt x="15" y="158"/>
                        </a:lnTo>
                        <a:lnTo>
                          <a:pt x="15" y="158"/>
                        </a:lnTo>
                        <a:lnTo>
                          <a:pt x="17" y="158"/>
                        </a:lnTo>
                        <a:lnTo>
                          <a:pt x="17" y="158"/>
                        </a:lnTo>
                        <a:lnTo>
                          <a:pt x="19" y="158"/>
                        </a:lnTo>
                        <a:lnTo>
                          <a:pt x="19" y="158"/>
                        </a:lnTo>
                        <a:lnTo>
                          <a:pt x="21" y="158"/>
                        </a:lnTo>
                        <a:lnTo>
                          <a:pt x="21" y="158"/>
                        </a:lnTo>
                        <a:lnTo>
                          <a:pt x="21" y="158"/>
                        </a:lnTo>
                        <a:lnTo>
                          <a:pt x="23" y="158"/>
                        </a:lnTo>
                        <a:lnTo>
                          <a:pt x="23" y="158"/>
                        </a:lnTo>
                        <a:lnTo>
                          <a:pt x="25" y="158"/>
                        </a:lnTo>
                        <a:lnTo>
                          <a:pt x="25" y="158"/>
                        </a:lnTo>
                        <a:lnTo>
                          <a:pt x="27" y="158"/>
                        </a:lnTo>
                        <a:lnTo>
                          <a:pt x="27" y="158"/>
                        </a:lnTo>
                        <a:lnTo>
                          <a:pt x="29" y="157"/>
                        </a:lnTo>
                        <a:lnTo>
                          <a:pt x="29" y="157"/>
                        </a:lnTo>
                        <a:lnTo>
                          <a:pt x="31" y="0"/>
                        </a:lnTo>
                        <a:lnTo>
                          <a:pt x="32" y="146"/>
                        </a:lnTo>
                        <a:lnTo>
                          <a:pt x="32" y="146"/>
                        </a:lnTo>
                        <a:lnTo>
                          <a:pt x="34" y="158"/>
                        </a:lnTo>
                        <a:lnTo>
                          <a:pt x="34" y="158"/>
                        </a:lnTo>
                        <a:lnTo>
                          <a:pt x="36" y="158"/>
                        </a:lnTo>
                        <a:lnTo>
                          <a:pt x="36" y="158"/>
                        </a:lnTo>
                        <a:lnTo>
                          <a:pt x="38" y="158"/>
                        </a:lnTo>
                        <a:lnTo>
                          <a:pt x="38" y="158"/>
                        </a:lnTo>
                        <a:lnTo>
                          <a:pt x="40" y="158"/>
                        </a:lnTo>
                        <a:lnTo>
                          <a:pt x="40" y="158"/>
                        </a:lnTo>
                        <a:lnTo>
                          <a:pt x="41" y="158"/>
                        </a:lnTo>
                        <a:lnTo>
                          <a:pt x="42" y="158"/>
                        </a:lnTo>
                        <a:lnTo>
                          <a:pt x="42" y="158"/>
                        </a:lnTo>
                        <a:lnTo>
                          <a:pt x="44" y="158"/>
                        </a:lnTo>
                        <a:lnTo>
                          <a:pt x="44" y="158"/>
                        </a:lnTo>
                        <a:lnTo>
                          <a:pt x="46" y="15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9" name="Freeform 254"/>
                  <p:cNvSpPr>
                    <a:spLocks/>
                  </p:cNvSpPr>
                  <p:nvPr/>
                </p:nvSpPr>
                <p:spPr bwMode="auto">
                  <a:xfrm>
                    <a:off x="1176337" y="2314575"/>
                    <a:ext cx="73025" cy="260350"/>
                  </a:xfrm>
                  <a:custGeom>
                    <a:avLst/>
                    <a:gdLst>
                      <a:gd name="T0" fmla="*/ 0 w 46"/>
                      <a:gd name="T1" fmla="*/ 164 h 164"/>
                      <a:gd name="T2" fmla="*/ 0 w 46"/>
                      <a:gd name="T3" fmla="*/ 164 h 164"/>
                      <a:gd name="T4" fmla="*/ 2 w 46"/>
                      <a:gd name="T5" fmla="*/ 163 h 164"/>
                      <a:gd name="T6" fmla="*/ 2 w 46"/>
                      <a:gd name="T7" fmla="*/ 163 h 164"/>
                      <a:gd name="T8" fmla="*/ 4 w 46"/>
                      <a:gd name="T9" fmla="*/ 4 h 164"/>
                      <a:gd name="T10" fmla="*/ 4 w 46"/>
                      <a:gd name="T11" fmla="*/ 98 h 164"/>
                      <a:gd name="T12" fmla="*/ 4 w 46"/>
                      <a:gd name="T13" fmla="*/ 101 h 164"/>
                      <a:gd name="T14" fmla="*/ 6 w 46"/>
                      <a:gd name="T15" fmla="*/ 164 h 164"/>
                      <a:gd name="T16" fmla="*/ 6 w 46"/>
                      <a:gd name="T17" fmla="*/ 164 h 164"/>
                      <a:gd name="T18" fmla="*/ 8 w 46"/>
                      <a:gd name="T19" fmla="*/ 164 h 164"/>
                      <a:gd name="T20" fmla="*/ 8 w 46"/>
                      <a:gd name="T21" fmla="*/ 164 h 164"/>
                      <a:gd name="T22" fmla="*/ 11 w 46"/>
                      <a:gd name="T23" fmla="*/ 164 h 164"/>
                      <a:gd name="T24" fmla="*/ 11 w 46"/>
                      <a:gd name="T25" fmla="*/ 164 h 164"/>
                      <a:gd name="T26" fmla="*/ 13 w 46"/>
                      <a:gd name="T27" fmla="*/ 164 h 164"/>
                      <a:gd name="T28" fmla="*/ 13 w 46"/>
                      <a:gd name="T29" fmla="*/ 164 h 164"/>
                      <a:gd name="T30" fmla="*/ 14 w 46"/>
                      <a:gd name="T31" fmla="*/ 164 h 164"/>
                      <a:gd name="T32" fmla="*/ 14 w 46"/>
                      <a:gd name="T33" fmla="*/ 164 h 164"/>
                      <a:gd name="T34" fmla="*/ 14 w 46"/>
                      <a:gd name="T35" fmla="*/ 164 h 164"/>
                      <a:gd name="T36" fmla="*/ 17 w 46"/>
                      <a:gd name="T37" fmla="*/ 164 h 164"/>
                      <a:gd name="T38" fmla="*/ 17 w 46"/>
                      <a:gd name="T39" fmla="*/ 164 h 164"/>
                      <a:gd name="T40" fmla="*/ 19 w 46"/>
                      <a:gd name="T41" fmla="*/ 164 h 164"/>
                      <a:gd name="T42" fmla="*/ 19 w 46"/>
                      <a:gd name="T43" fmla="*/ 164 h 164"/>
                      <a:gd name="T44" fmla="*/ 21 w 46"/>
                      <a:gd name="T45" fmla="*/ 164 h 164"/>
                      <a:gd name="T46" fmla="*/ 21 w 46"/>
                      <a:gd name="T47" fmla="*/ 164 h 164"/>
                      <a:gd name="T48" fmla="*/ 23 w 46"/>
                      <a:gd name="T49" fmla="*/ 85 h 164"/>
                      <a:gd name="T50" fmla="*/ 23 w 46"/>
                      <a:gd name="T51" fmla="*/ 81 h 164"/>
                      <a:gd name="T52" fmla="*/ 23 w 46"/>
                      <a:gd name="T53" fmla="*/ 2 h 164"/>
                      <a:gd name="T54" fmla="*/ 25 w 46"/>
                      <a:gd name="T55" fmla="*/ 163 h 164"/>
                      <a:gd name="T56" fmla="*/ 25 w 46"/>
                      <a:gd name="T57" fmla="*/ 163 h 164"/>
                      <a:gd name="T58" fmla="*/ 27 w 46"/>
                      <a:gd name="T59" fmla="*/ 164 h 164"/>
                      <a:gd name="T60" fmla="*/ 27 w 46"/>
                      <a:gd name="T61" fmla="*/ 164 h 164"/>
                      <a:gd name="T62" fmla="*/ 29 w 46"/>
                      <a:gd name="T63" fmla="*/ 164 h 164"/>
                      <a:gd name="T64" fmla="*/ 29 w 46"/>
                      <a:gd name="T65" fmla="*/ 164 h 164"/>
                      <a:gd name="T66" fmla="*/ 31 w 46"/>
                      <a:gd name="T67" fmla="*/ 164 h 164"/>
                      <a:gd name="T68" fmla="*/ 31 w 46"/>
                      <a:gd name="T69" fmla="*/ 164 h 164"/>
                      <a:gd name="T70" fmla="*/ 33 w 46"/>
                      <a:gd name="T71" fmla="*/ 164 h 164"/>
                      <a:gd name="T72" fmla="*/ 33 w 46"/>
                      <a:gd name="T73" fmla="*/ 164 h 164"/>
                      <a:gd name="T74" fmla="*/ 33 w 46"/>
                      <a:gd name="T75" fmla="*/ 164 h 164"/>
                      <a:gd name="T76" fmla="*/ 36 w 46"/>
                      <a:gd name="T77" fmla="*/ 164 h 164"/>
                      <a:gd name="T78" fmla="*/ 36 w 46"/>
                      <a:gd name="T79" fmla="*/ 164 h 164"/>
                      <a:gd name="T80" fmla="*/ 37 w 46"/>
                      <a:gd name="T81" fmla="*/ 164 h 164"/>
                      <a:gd name="T82" fmla="*/ 37 w 46"/>
                      <a:gd name="T83" fmla="*/ 164 h 164"/>
                      <a:gd name="T84" fmla="*/ 39 w 46"/>
                      <a:gd name="T85" fmla="*/ 164 h 164"/>
                      <a:gd name="T86" fmla="*/ 39 w 46"/>
                      <a:gd name="T87" fmla="*/ 164 h 164"/>
                      <a:gd name="T88" fmla="*/ 42 w 46"/>
                      <a:gd name="T89" fmla="*/ 150 h 164"/>
                      <a:gd name="T90" fmla="*/ 42 w 46"/>
                      <a:gd name="T91" fmla="*/ 150 h 164"/>
                      <a:gd name="T92" fmla="*/ 42 w 46"/>
                      <a:gd name="T93" fmla="*/ 0 h 164"/>
                      <a:gd name="T94" fmla="*/ 44 w 46"/>
                      <a:gd name="T95" fmla="*/ 163 h 164"/>
                      <a:gd name="T96" fmla="*/ 44 w 46"/>
                      <a:gd name="T97" fmla="*/ 163 h 164"/>
                      <a:gd name="T98" fmla="*/ 46 w 46"/>
                      <a:gd name="T99" fmla="*/ 164 h 16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64">
                        <a:moveTo>
                          <a:pt x="0" y="164"/>
                        </a:moveTo>
                        <a:lnTo>
                          <a:pt x="0" y="164"/>
                        </a:lnTo>
                        <a:lnTo>
                          <a:pt x="2" y="163"/>
                        </a:lnTo>
                        <a:lnTo>
                          <a:pt x="2" y="163"/>
                        </a:lnTo>
                        <a:lnTo>
                          <a:pt x="4" y="4"/>
                        </a:lnTo>
                        <a:lnTo>
                          <a:pt x="4" y="98"/>
                        </a:lnTo>
                        <a:lnTo>
                          <a:pt x="4" y="101"/>
                        </a:lnTo>
                        <a:lnTo>
                          <a:pt x="6" y="164"/>
                        </a:lnTo>
                        <a:lnTo>
                          <a:pt x="6" y="164"/>
                        </a:lnTo>
                        <a:lnTo>
                          <a:pt x="8" y="164"/>
                        </a:lnTo>
                        <a:lnTo>
                          <a:pt x="8" y="164"/>
                        </a:lnTo>
                        <a:lnTo>
                          <a:pt x="11" y="164"/>
                        </a:lnTo>
                        <a:lnTo>
                          <a:pt x="11" y="164"/>
                        </a:lnTo>
                        <a:lnTo>
                          <a:pt x="13" y="164"/>
                        </a:lnTo>
                        <a:lnTo>
                          <a:pt x="13" y="164"/>
                        </a:lnTo>
                        <a:lnTo>
                          <a:pt x="14" y="164"/>
                        </a:lnTo>
                        <a:lnTo>
                          <a:pt x="14" y="164"/>
                        </a:lnTo>
                        <a:lnTo>
                          <a:pt x="14" y="164"/>
                        </a:lnTo>
                        <a:lnTo>
                          <a:pt x="17" y="164"/>
                        </a:lnTo>
                        <a:lnTo>
                          <a:pt x="17" y="164"/>
                        </a:lnTo>
                        <a:lnTo>
                          <a:pt x="19" y="164"/>
                        </a:lnTo>
                        <a:lnTo>
                          <a:pt x="19" y="164"/>
                        </a:lnTo>
                        <a:lnTo>
                          <a:pt x="21" y="164"/>
                        </a:lnTo>
                        <a:lnTo>
                          <a:pt x="21" y="164"/>
                        </a:lnTo>
                        <a:lnTo>
                          <a:pt x="23" y="85"/>
                        </a:lnTo>
                        <a:lnTo>
                          <a:pt x="23" y="81"/>
                        </a:lnTo>
                        <a:lnTo>
                          <a:pt x="23" y="2"/>
                        </a:lnTo>
                        <a:lnTo>
                          <a:pt x="25" y="163"/>
                        </a:lnTo>
                        <a:lnTo>
                          <a:pt x="25" y="163"/>
                        </a:lnTo>
                        <a:lnTo>
                          <a:pt x="27" y="164"/>
                        </a:lnTo>
                        <a:lnTo>
                          <a:pt x="27" y="164"/>
                        </a:lnTo>
                        <a:lnTo>
                          <a:pt x="29" y="164"/>
                        </a:lnTo>
                        <a:lnTo>
                          <a:pt x="29" y="164"/>
                        </a:lnTo>
                        <a:lnTo>
                          <a:pt x="31" y="164"/>
                        </a:lnTo>
                        <a:lnTo>
                          <a:pt x="31" y="164"/>
                        </a:lnTo>
                        <a:lnTo>
                          <a:pt x="33" y="164"/>
                        </a:lnTo>
                        <a:lnTo>
                          <a:pt x="33" y="164"/>
                        </a:lnTo>
                        <a:lnTo>
                          <a:pt x="33" y="164"/>
                        </a:lnTo>
                        <a:lnTo>
                          <a:pt x="36" y="164"/>
                        </a:lnTo>
                        <a:lnTo>
                          <a:pt x="36" y="164"/>
                        </a:lnTo>
                        <a:lnTo>
                          <a:pt x="37" y="164"/>
                        </a:lnTo>
                        <a:lnTo>
                          <a:pt x="37" y="164"/>
                        </a:lnTo>
                        <a:lnTo>
                          <a:pt x="39" y="164"/>
                        </a:lnTo>
                        <a:lnTo>
                          <a:pt x="39" y="164"/>
                        </a:lnTo>
                        <a:lnTo>
                          <a:pt x="42" y="150"/>
                        </a:lnTo>
                        <a:lnTo>
                          <a:pt x="42" y="150"/>
                        </a:lnTo>
                        <a:lnTo>
                          <a:pt x="42" y="0"/>
                        </a:lnTo>
                        <a:lnTo>
                          <a:pt x="44" y="163"/>
                        </a:lnTo>
                        <a:lnTo>
                          <a:pt x="44" y="163"/>
                        </a:lnTo>
                        <a:lnTo>
                          <a:pt x="46" y="16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0" name="Freeform 255"/>
                  <p:cNvSpPr>
                    <a:spLocks/>
                  </p:cNvSpPr>
                  <p:nvPr/>
                </p:nvSpPr>
                <p:spPr bwMode="auto">
                  <a:xfrm>
                    <a:off x="1249362" y="2308225"/>
                    <a:ext cx="73025" cy="266700"/>
                  </a:xfrm>
                  <a:custGeom>
                    <a:avLst/>
                    <a:gdLst>
                      <a:gd name="T0" fmla="*/ 0 w 46"/>
                      <a:gd name="T1" fmla="*/ 168 h 168"/>
                      <a:gd name="T2" fmla="*/ 0 w 46"/>
                      <a:gd name="T3" fmla="*/ 168 h 168"/>
                      <a:gd name="T4" fmla="*/ 2 w 46"/>
                      <a:gd name="T5" fmla="*/ 168 h 168"/>
                      <a:gd name="T6" fmla="*/ 2 w 46"/>
                      <a:gd name="T7" fmla="*/ 168 h 168"/>
                      <a:gd name="T8" fmla="*/ 4 w 46"/>
                      <a:gd name="T9" fmla="*/ 168 h 168"/>
                      <a:gd name="T10" fmla="*/ 4 w 46"/>
                      <a:gd name="T11" fmla="*/ 168 h 168"/>
                      <a:gd name="T12" fmla="*/ 6 w 46"/>
                      <a:gd name="T13" fmla="*/ 168 h 168"/>
                      <a:gd name="T14" fmla="*/ 6 w 46"/>
                      <a:gd name="T15" fmla="*/ 168 h 168"/>
                      <a:gd name="T16" fmla="*/ 6 w 46"/>
                      <a:gd name="T17" fmla="*/ 168 h 168"/>
                      <a:gd name="T18" fmla="*/ 8 w 46"/>
                      <a:gd name="T19" fmla="*/ 168 h 168"/>
                      <a:gd name="T20" fmla="*/ 8 w 46"/>
                      <a:gd name="T21" fmla="*/ 168 h 168"/>
                      <a:gd name="T22" fmla="*/ 10 w 46"/>
                      <a:gd name="T23" fmla="*/ 168 h 168"/>
                      <a:gd name="T24" fmla="*/ 10 w 46"/>
                      <a:gd name="T25" fmla="*/ 168 h 168"/>
                      <a:gd name="T26" fmla="*/ 12 w 46"/>
                      <a:gd name="T27" fmla="*/ 168 h 168"/>
                      <a:gd name="T28" fmla="*/ 12 w 46"/>
                      <a:gd name="T29" fmla="*/ 168 h 168"/>
                      <a:gd name="T30" fmla="*/ 14 w 46"/>
                      <a:gd name="T31" fmla="*/ 163 h 168"/>
                      <a:gd name="T32" fmla="*/ 14 w 46"/>
                      <a:gd name="T33" fmla="*/ 163 h 168"/>
                      <a:gd name="T34" fmla="*/ 15 w 46"/>
                      <a:gd name="T35" fmla="*/ 2 h 168"/>
                      <a:gd name="T36" fmla="*/ 16 w 46"/>
                      <a:gd name="T37" fmla="*/ 165 h 168"/>
                      <a:gd name="T38" fmla="*/ 16 w 46"/>
                      <a:gd name="T39" fmla="*/ 165 h 168"/>
                      <a:gd name="T40" fmla="*/ 18 w 46"/>
                      <a:gd name="T41" fmla="*/ 168 h 168"/>
                      <a:gd name="T42" fmla="*/ 18 w 46"/>
                      <a:gd name="T43" fmla="*/ 168 h 168"/>
                      <a:gd name="T44" fmla="*/ 21 w 46"/>
                      <a:gd name="T45" fmla="*/ 168 h 168"/>
                      <a:gd name="T46" fmla="*/ 21 w 46"/>
                      <a:gd name="T47" fmla="*/ 168 h 168"/>
                      <a:gd name="T48" fmla="*/ 23 w 46"/>
                      <a:gd name="T49" fmla="*/ 168 h 168"/>
                      <a:gd name="T50" fmla="*/ 23 w 46"/>
                      <a:gd name="T51" fmla="*/ 168 h 168"/>
                      <a:gd name="T52" fmla="*/ 25 w 46"/>
                      <a:gd name="T53" fmla="*/ 168 h 168"/>
                      <a:gd name="T54" fmla="*/ 25 w 46"/>
                      <a:gd name="T55" fmla="*/ 168 h 168"/>
                      <a:gd name="T56" fmla="*/ 25 w 46"/>
                      <a:gd name="T57" fmla="*/ 168 h 168"/>
                      <a:gd name="T58" fmla="*/ 27 w 46"/>
                      <a:gd name="T59" fmla="*/ 168 h 168"/>
                      <a:gd name="T60" fmla="*/ 27 w 46"/>
                      <a:gd name="T61" fmla="*/ 168 h 168"/>
                      <a:gd name="T62" fmla="*/ 29 w 46"/>
                      <a:gd name="T63" fmla="*/ 168 h 168"/>
                      <a:gd name="T64" fmla="*/ 29 w 46"/>
                      <a:gd name="T65" fmla="*/ 168 h 168"/>
                      <a:gd name="T66" fmla="*/ 31 w 46"/>
                      <a:gd name="T67" fmla="*/ 168 h 168"/>
                      <a:gd name="T68" fmla="*/ 31 w 46"/>
                      <a:gd name="T69" fmla="*/ 168 h 168"/>
                      <a:gd name="T70" fmla="*/ 33 w 46"/>
                      <a:gd name="T71" fmla="*/ 166 h 168"/>
                      <a:gd name="T72" fmla="*/ 33 w 46"/>
                      <a:gd name="T73" fmla="*/ 166 h 168"/>
                      <a:gd name="T74" fmla="*/ 34 w 46"/>
                      <a:gd name="T75" fmla="*/ 0 h 168"/>
                      <a:gd name="T76" fmla="*/ 35 w 46"/>
                      <a:gd name="T77" fmla="*/ 161 h 168"/>
                      <a:gd name="T78" fmla="*/ 35 w 46"/>
                      <a:gd name="T79" fmla="*/ 161 h 168"/>
                      <a:gd name="T80" fmla="*/ 37 w 46"/>
                      <a:gd name="T81" fmla="*/ 168 h 168"/>
                      <a:gd name="T82" fmla="*/ 37 w 46"/>
                      <a:gd name="T83" fmla="*/ 168 h 168"/>
                      <a:gd name="T84" fmla="*/ 39 w 46"/>
                      <a:gd name="T85" fmla="*/ 168 h 168"/>
                      <a:gd name="T86" fmla="*/ 39 w 46"/>
                      <a:gd name="T87" fmla="*/ 168 h 168"/>
                      <a:gd name="T88" fmla="*/ 41 w 46"/>
                      <a:gd name="T89" fmla="*/ 168 h 168"/>
                      <a:gd name="T90" fmla="*/ 41 w 46"/>
                      <a:gd name="T91" fmla="*/ 168 h 168"/>
                      <a:gd name="T92" fmla="*/ 43 w 46"/>
                      <a:gd name="T93" fmla="*/ 168 h 168"/>
                      <a:gd name="T94" fmla="*/ 43 w 46"/>
                      <a:gd name="T95" fmla="*/ 168 h 168"/>
                      <a:gd name="T96" fmla="*/ 44 w 46"/>
                      <a:gd name="T97" fmla="*/ 168 h 168"/>
                      <a:gd name="T98" fmla="*/ 46 w 46"/>
                      <a:gd name="T99" fmla="*/ 168 h 1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68">
                        <a:moveTo>
                          <a:pt x="0" y="168"/>
                        </a:moveTo>
                        <a:lnTo>
                          <a:pt x="0" y="168"/>
                        </a:lnTo>
                        <a:lnTo>
                          <a:pt x="2" y="168"/>
                        </a:lnTo>
                        <a:lnTo>
                          <a:pt x="2" y="168"/>
                        </a:lnTo>
                        <a:lnTo>
                          <a:pt x="4" y="168"/>
                        </a:lnTo>
                        <a:lnTo>
                          <a:pt x="4" y="168"/>
                        </a:lnTo>
                        <a:lnTo>
                          <a:pt x="6" y="168"/>
                        </a:lnTo>
                        <a:lnTo>
                          <a:pt x="6" y="168"/>
                        </a:lnTo>
                        <a:lnTo>
                          <a:pt x="6" y="168"/>
                        </a:lnTo>
                        <a:lnTo>
                          <a:pt x="8" y="168"/>
                        </a:lnTo>
                        <a:lnTo>
                          <a:pt x="8" y="168"/>
                        </a:lnTo>
                        <a:lnTo>
                          <a:pt x="10" y="168"/>
                        </a:lnTo>
                        <a:lnTo>
                          <a:pt x="10" y="168"/>
                        </a:lnTo>
                        <a:lnTo>
                          <a:pt x="12" y="168"/>
                        </a:lnTo>
                        <a:lnTo>
                          <a:pt x="12" y="168"/>
                        </a:lnTo>
                        <a:lnTo>
                          <a:pt x="14" y="163"/>
                        </a:lnTo>
                        <a:lnTo>
                          <a:pt x="14" y="163"/>
                        </a:lnTo>
                        <a:lnTo>
                          <a:pt x="15" y="2"/>
                        </a:lnTo>
                        <a:lnTo>
                          <a:pt x="16" y="165"/>
                        </a:lnTo>
                        <a:lnTo>
                          <a:pt x="16" y="165"/>
                        </a:lnTo>
                        <a:lnTo>
                          <a:pt x="18" y="168"/>
                        </a:lnTo>
                        <a:lnTo>
                          <a:pt x="18" y="168"/>
                        </a:lnTo>
                        <a:lnTo>
                          <a:pt x="21" y="168"/>
                        </a:lnTo>
                        <a:lnTo>
                          <a:pt x="21" y="168"/>
                        </a:lnTo>
                        <a:lnTo>
                          <a:pt x="23" y="168"/>
                        </a:lnTo>
                        <a:lnTo>
                          <a:pt x="23" y="168"/>
                        </a:lnTo>
                        <a:lnTo>
                          <a:pt x="25" y="168"/>
                        </a:lnTo>
                        <a:lnTo>
                          <a:pt x="25" y="168"/>
                        </a:lnTo>
                        <a:lnTo>
                          <a:pt x="25" y="168"/>
                        </a:lnTo>
                        <a:lnTo>
                          <a:pt x="27" y="168"/>
                        </a:lnTo>
                        <a:lnTo>
                          <a:pt x="27" y="168"/>
                        </a:lnTo>
                        <a:lnTo>
                          <a:pt x="29" y="168"/>
                        </a:lnTo>
                        <a:lnTo>
                          <a:pt x="29" y="168"/>
                        </a:lnTo>
                        <a:lnTo>
                          <a:pt x="31" y="168"/>
                        </a:lnTo>
                        <a:lnTo>
                          <a:pt x="31" y="168"/>
                        </a:lnTo>
                        <a:lnTo>
                          <a:pt x="33" y="166"/>
                        </a:lnTo>
                        <a:lnTo>
                          <a:pt x="33" y="166"/>
                        </a:lnTo>
                        <a:lnTo>
                          <a:pt x="34" y="0"/>
                        </a:lnTo>
                        <a:lnTo>
                          <a:pt x="35" y="161"/>
                        </a:lnTo>
                        <a:lnTo>
                          <a:pt x="35" y="161"/>
                        </a:lnTo>
                        <a:lnTo>
                          <a:pt x="37" y="168"/>
                        </a:lnTo>
                        <a:lnTo>
                          <a:pt x="37" y="168"/>
                        </a:lnTo>
                        <a:lnTo>
                          <a:pt x="39" y="168"/>
                        </a:lnTo>
                        <a:lnTo>
                          <a:pt x="39" y="168"/>
                        </a:lnTo>
                        <a:lnTo>
                          <a:pt x="41" y="168"/>
                        </a:lnTo>
                        <a:lnTo>
                          <a:pt x="41" y="168"/>
                        </a:lnTo>
                        <a:lnTo>
                          <a:pt x="43" y="168"/>
                        </a:lnTo>
                        <a:lnTo>
                          <a:pt x="43" y="168"/>
                        </a:lnTo>
                        <a:lnTo>
                          <a:pt x="44" y="168"/>
                        </a:lnTo>
                        <a:lnTo>
                          <a:pt x="46" y="16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1" name="Freeform 256"/>
                  <p:cNvSpPr>
                    <a:spLocks/>
                  </p:cNvSpPr>
                  <p:nvPr/>
                </p:nvSpPr>
                <p:spPr bwMode="auto">
                  <a:xfrm>
                    <a:off x="1322387" y="2303462"/>
                    <a:ext cx="71438" cy="271463"/>
                  </a:xfrm>
                  <a:custGeom>
                    <a:avLst/>
                    <a:gdLst>
                      <a:gd name="T0" fmla="*/ 0 w 45"/>
                      <a:gd name="T1" fmla="*/ 171 h 171"/>
                      <a:gd name="T2" fmla="*/ 0 w 45"/>
                      <a:gd name="T3" fmla="*/ 171 h 171"/>
                      <a:gd name="T4" fmla="*/ 2 w 45"/>
                      <a:gd name="T5" fmla="*/ 171 h 171"/>
                      <a:gd name="T6" fmla="*/ 2 w 45"/>
                      <a:gd name="T7" fmla="*/ 171 h 171"/>
                      <a:gd name="T8" fmla="*/ 4 w 45"/>
                      <a:gd name="T9" fmla="*/ 171 h 171"/>
                      <a:gd name="T10" fmla="*/ 4 w 45"/>
                      <a:gd name="T11" fmla="*/ 171 h 171"/>
                      <a:gd name="T12" fmla="*/ 6 w 45"/>
                      <a:gd name="T13" fmla="*/ 170 h 171"/>
                      <a:gd name="T14" fmla="*/ 6 w 45"/>
                      <a:gd name="T15" fmla="*/ 170 h 171"/>
                      <a:gd name="T16" fmla="*/ 7 w 45"/>
                      <a:gd name="T17" fmla="*/ 1 h 171"/>
                      <a:gd name="T18" fmla="*/ 8 w 45"/>
                      <a:gd name="T19" fmla="*/ 147 h 171"/>
                      <a:gd name="T20" fmla="*/ 8 w 45"/>
                      <a:gd name="T21" fmla="*/ 148 h 171"/>
                      <a:gd name="T22" fmla="*/ 10 w 45"/>
                      <a:gd name="T23" fmla="*/ 171 h 171"/>
                      <a:gd name="T24" fmla="*/ 10 w 45"/>
                      <a:gd name="T25" fmla="*/ 171 h 171"/>
                      <a:gd name="T26" fmla="*/ 12 w 45"/>
                      <a:gd name="T27" fmla="*/ 171 h 171"/>
                      <a:gd name="T28" fmla="*/ 12 w 45"/>
                      <a:gd name="T29" fmla="*/ 171 h 171"/>
                      <a:gd name="T30" fmla="*/ 14 w 45"/>
                      <a:gd name="T31" fmla="*/ 171 h 171"/>
                      <a:gd name="T32" fmla="*/ 14 w 45"/>
                      <a:gd name="T33" fmla="*/ 171 h 171"/>
                      <a:gd name="T34" fmla="*/ 16 w 45"/>
                      <a:gd name="T35" fmla="*/ 171 h 171"/>
                      <a:gd name="T36" fmla="*/ 16 w 45"/>
                      <a:gd name="T37" fmla="*/ 171 h 171"/>
                      <a:gd name="T38" fmla="*/ 17 w 45"/>
                      <a:gd name="T39" fmla="*/ 171 h 171"/>
                      <a:gd name="T40" fmla="*/ 18 w 45"/>
                      <a:gd name="T41" fmla="*/ 171 h 171"/>
                      <a:gd name="T42" fmla="*/ 18 w 45"/>
                      <a:gd name="T43" fmla="*/ 171 h 171"/>
                      <a:gd name="T44" fmla="*/ 20 w 45"/>
                      <a:gd name="T45" fmla="*/ 171 h 171"/>
                      <a:gd name="T46" fmla="*/ 20 w 45"/>
                      <a:gd name="T47" fmla="*/ 171 h 171"/>
                      <a:gd name="T48" fmla="*/ 22 w 45"/>
                      <a:gd name="T49" fmla="*/ 171 h 171"/>
                      <a:gd name="T50" fmla="*/ 22 w 45"/>
                      <a:gd name="T51" fmla="*/ 171 h 171"/>
                      <a:gd name="T52" fmla="*/ 25 w 45"/>
                      <a:gd name="T53" fmla="*/ 170 h 171"/>
                      <a:gd name="T54" fmla="*/ 25 w 45"/>
                      <a:gd name="T55" fmla="*/ 170 h 171"/>
                      <a:gd name="T56" fmla="*/ 27 w 45"/>
                      <a:gd name="T57" fmla="*/ 0 h 171"/>
                      <a:gd name="T58" fmla="*/ 27 w 45"/>
                      <a:gd name="T59" fmla="*/ 9 h 171"/>
                      <a:gd name="T60" fmla="*/ 27 w 45"/>
                      <a:gd name="T61" fmla="*/ 13 h 171"/>
                      <a:gd name="T62" fmla="*/ 29 w 45"/>
                      <a:gd name="T63" fmla="*/ 171 h 171"/>
                      <a:gd name="T64" fmla="*/ 29 w 45"/>
                      <a:gd name="T65" fmla="*/ 171 h 171"/>
                      <a:gd name="T66" fmla="*/ 31 w 45"/>
                      <a:gd name="T67" fmla="*/ 171 h 171"/>
                      <a:gd name="T68" fmla="*/ 31 w 45"/>
                      <a:gd name="T69" fmla="*/ 171 h 171"/>
                      <a:gd name="T70" fmla="*/ 33 w 45"/>
                      <a:gd name="T71" fmla="*/ 171 h 171"/>
                      <a:gd name="T72" fmla="*/ 33 w 45"/>
                      <a:gd name="T73" fmla="*/ 171 h 171"/>
                      <a:gd name="T74" fmla="*/ 35 w 45"/>
                      <a:gd name="T75" fmla="*/ 171 h 171"/>
                      <a:gd name="T76" fmla="*/ 35 w 45"/>
                      <a:gd name="T77" fmla="*/ 171 h 171"/>
                      <a:gd name="T78" fmla="*/ 36 w 45"/>
                      <a:gd name="T79" fmla="*/ 171 h 171"/>
                      <a:gd name="T80" fmla="*/ 37 w 45"/>
                      <a:gd name="T81" fmla="*/ 171 h 171"/>
                      <a:gd name="T82" fmla="*/ 37 w 45"/>
                      <a:gd name="T83" fmla="*/ 171 h 171"/>
                      <a:gd name="T84" fmla="*/ 39 w 45"/>
                      <a:gd name="T85" fmla="*/ 171 h 171"/>
                      <a:gd name="T86" fmla="*/ 39 w 45"/>
                      <a:gd name="T87" fmla="*/ 171 h 171"/>
                      <a:gd name="T88" fmla="*/ 41 w 45"/>
                      <a:gd name="T89" fmla="*/ 171 h 171"/>
                      <a:gd name="T90" fmla="*/ 41 w 45"/>
                      <a:gd name="T91" fmla="*/ 171 h 171"/>
                      <a:gd name="T92" fmla="*/ 43 w 45"/>
                      <a:gd name="T93" fmla="*/ 171 h 171"/>
                      <a:gd name="T94" fmla="*/ 43 w 45"/>
                      <a:gd name="T95" fmla="*/ 171 h 171"/>
                      <a:gd name="T96" fmla="*/ 45 w 45"/>
                      <a:gd name="T97" fmla="*/ 136 h 171"/>
                      <a:gd name="T98" fmla="*/ 45 w 45"/>
                      <a:gd name="T99" fmla="*/ 134 h 1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71">
                        <a:moveTo>
                          <a:pt x="0" y="171"/>
                        </a:moveTo>
                        <a:lnTo>
                          <a:pt x="0" y="171"/>
                        </a:lnTo>
                        <a:lnTo>
                          <a:pt x="2" y="171"/>
                        </a:lnTo>
                        <a:lnTo>
                          <a:pt x="2" y="171"/>
                        </a:lnTo>
                        <a:lnTo>
                          <a:pt x="4" y="171"/>
                        </a:lnTo>
                        <a:lnTo>
                          <a:pt x="4" y="171"/>
                        </a:lnTo>
                        <a:lnTo>
                          <a:pt x="6" y="170"/>
                        </a:lnTo>
                        <a:lnTo>
                          <a:pt x="6" y="170"/>
                        </a:lnTo>
                        <a:lnTo>
                          <a:pt x="7" y="1"/>
                        </a:lnTo>
                        <a:lnTo>
                          <a:pt x="8" y="147"/>
                        </a:lnTo>
                        <a:lnTo>
                          <a:pt x="8" y="148"/>
                        </a:lnTo>
                        <a:lnTo>
                          <a:pt x="10" y="171"/>
                        </a:lnTo>
                        <a:lnTo>
                          <a:pt x="10" y="171"/>
                        </a:lnTo>
                        <a:lnTo>
                          <a:pt x="12" y="171"/>
                        </a:lnTo>
                        <a:lnTo>
                          <a:pt x="12" y="171"/>
                        </a:lnTo>
                        <a:lnTo>
                          <a:pt x="14" y="171"/>
                        </a:lnTo>
                        <a:lnTo>
                          <a:pt x="14" y="171"/>
                        </a:lnTo>
                        <a:lnTo>
                          <a:pt x="16" y="171"/>
                        </a:lnTo>
                        <a:lnTo>
                          <a:pt x="16" y="171"/>
                        </a:lnTo>
                        <a:lnTo>
                          <a:pt x="17" y="171"/>
                        </a:lnTo>
                        <a:lnTo>
                          <a:pt x="18" y="171"/>
                        </a:lnTo>
                        <a:lnTo>
                          <a:pt x="18" y="171"/>
                        </a:lnTo>
                        <a:lnTo>
                          <a:pt x="20" y="171"/>
                        </a:lnTo>
                        <a:lnTo>
                          <a:pt x="20" y="171"/>
                        </a:lnTo>
                        <a:lnTo>
                          <a:pt x="22" y="171"/>
                        </a:lnTo>
                        <a:lnTo>
                          <a:pt x="22" y="171"/>
                        </a:lnTo>
                        <a:lnTo>
                          <a:pt x="25" y="170"/>
                        </a:lnTo>
                        <a:lnTo>
                          <a:pt x="25" y="170"/>
                        </a:lnTo>
                        <a:lnTo>
                          <a:pt x="27" y="0"/>
                        </a:lnTo>
                        <a:lnTo>
                          <a:pt x="27" y="9"/>
                        </a:lnTo>
                        <a:lnTo>
                          <a:pt x="27" y="13"/>
                        </a:lnTo>
                        <a:lnTo>
                          <a:pt x="29" y="171"/>
                        </a:lnTo>
                        <a:lnTo>
                          <a:pt x="29" y="171"/>
                        </a:lnTo>
                        <a:lnTo>
                          <a:pt x="31" y="171"/>
                        </a:lnTo>
                        <a:lnTo>
                          <a:pt x="31" y="171"/>
                        </a:lnTo>
                        <a:lnTo>
                          <a:pt x="33" y="171"/>
                        </a:lnTo>
                        <a:lnTo>
                          <a:pt x="33" y="171"/>
                        </a:lnTo>
                        <a:lnTo>
                          <a:pt x="35" y="171"/>
                        </a:lnTo>
                        <a:lnTo>
                          <a:pt x="35" y="171"/>
                        </a:lnTo>
                        <a:lnTo>
                          <a:pt x="36" y="171"/>
                        </a:lnTo>
                        <a:lnTo>
                          <a:pt x="37" y="171"/>
                        </a:lnTo>
                        <a:lnTo>
                          <a:pt x="37" y="171"/>
                        </a:lnTo>
                        <a:lnTo>
                          <a:pt x="39" y="171"/>
                        </a:lnTo>
                        <a:lnTo>
                          <a:pt x="39" y="171"/>
                        </a:lnTo>
                        <a:lnTo>
                          <a:pt x="41" y="171"/>
                        </a:lnTo>
                        <a:lnTo>
                          <a:pt x="41" y="171"/>
                        </a:lnTo>
                        <a:lnTo>
                          <a:pt x="43" y="171"/>
                        </a:lnTo>
                        <a:lnTo>
                          <a:pt x="43" y="171"/>
                        </a:lnTo>
                        <a:lnTo>
                          <a:pt x="45" y="136"/>
                        </a:lnTo>
                        <a:lnTo>
                          <a:pt x="45" y="13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2" name="Freeform 257"/>
                  <p:cNvSpPr>
                    <a:spLocks/>
                  </p:cNvSpPr>
                  <p:nvPr/>
                </p:nvSpPr>
                <p:spPr bwMode="auto">
                  <a:xfrm>
                    <a:off x="1393825" y="2297112"/>
                    <a:ext cx="73025" cy="277813"/>
                  </a:xfrm>
                  <a:custGeom>
                    <a:avLst/>
                    <a:gdLst>
                      <a:gd name="T0" fmla="*/ 0 w 46"/>
                      <a:gd name="T1" fmla="*/ 138 h 175"/>
                      <a:gd name="T2" fmla="*/ 1 w 46"/>
                      <a:gd name="T3" fmla="*/ 2 h 175"/>
                      <a:gd name="T4" fmla="*/ 2 w 46"/>
                      <a:gd name="T5" fmla="*/ 174 h 175"/>
                      <a:gd name="T6" fmla="*/ 2 w 46"/>
                      <a:gd name="T7" fmla="*/ 174 h 175"/>
                      <a:gd name="T8" fmla="*/ 5 w 46"/>
                      <a:gd name="T9" fmla="*/ 175 h 175"/>
                      <a:gd name="T10" fmla="*/ 5 w 46"/>
                      <a:gd name="T11" fmla="*/ 175 h 175"/>
                      <a:gd name="T12" fmla="*/ 7 w 46"/>
                      <a:gd name="T13" fmla="*/ 175 h 175"/>
                      <a:gd name="T14" fmla="*/ 7 w 46"/>
                      <a:gd name="T15" fmla="*/ 175 h 175"/>
                      <a:gd name="T16" fmla="*/ 8 w 46"/>
                      <a:gd name="T17" fmla="*/ 175 h 175"/>
                      <a:gd name="T18" fmla="*/ 8 w 46"/>
                      <a:gd name="T19" fmla="*/ 175 h 175"/>
                      <a:gd name="T20" fmla="*/ 10 w 46"/>
                      <a:gd name="T21" fmla="*/ 175 h 175"/>
                      <a:gd name="T22" fmla="*/ 11 w 46"/>
                      <a:gd name="T23" fmla="*/ 175 h 175"/>
                      <a:gd name="T24" fmla="*/ 11 w 46"/>
                      <a:gd name="T25" fmla="*/ 175 h 175"/>
                      <a:gd name="T26" fmla="*/ 13 w 46"/>
                      <a:gd name="T27" fmla="*/ 175 h 175"/>
                      <a:gd name="T28" fmla="*/ 13 w 46"/>
                      <a:gd name="T29" fmla="*/ 175 h 175"/>
                      <a:gd name="T30" fmla="*/ 15 w 46"/>
                      <a:gd name="T31" fmla="*/ 175 h 175"/>
                      <a:gd name="T32" fmla="*/ 15 w 46"/>
                      <a:gd name="T33" fmla="*/ 175 h 175"/>
                      <a:gd name="T34" fmla="*/ 17 w 46"/>
                      <a:gd name="T35" fmla="*/ 175 h 175"/>
                      <a:gd name="T36" fmla="*/ 17 w 46"/>
                      <a:gd name="T37" fmla="*/ 175 h 175"/>
                      <a:gd name="T38" fmla="*/ 19 w 46"/>
                      <a:gd name="T39" fmla="*/ 166 h 175"/>
                      <a:gd name="T40" fmla="*/ 19 w 46"/>
                      <a:gd name="T41" fmla="*/ 166 h 175"/>
                      <a:gd name="T42" fmla="*/ 20 w 46"/>
                      <a:gd name="T43" fmla="*/ 1 h 175"/>
                      <a:gd name="T44" fmla="*/ 21 w 46"/>
                      <a:gd name="T45" fmla="*/ 173 h 175"/>
                      <a:gd name="T46" fmla="*/ 21 w 46"/>
                      <a:gd name="T47" fmla="*/ 173 h 175"/>
                      <a:gd name="T48" fmla="*/ 23 w 46"/>
                      <a:gd name="T49" fmla="*/ 175 h 175"/>
                      <a:gd name="T50" fmla="*/ 23 w 46"/>
                      <a:gd name="T51" fmla="*/ 175 h 175"/>
                      <a:gd name="T52" fmla="*/ 25 w 46"/>
                      <a:gd name="T53" fmla="*/ 175 h 175"/>
                      <a:gd name="T54" fmla="*/ 25 w 46"/>
                      <a:gd name="T55" fmla="*/ 175 h 175"/>
                      <a:gd name="T56" fmla="*/ 27 w 46"/>
                      <a:gd name="T57" fmla="*/ 175 h 175"/>
                      <a:gd name="T58" fmla="*/ 27 w 46"/>
                      <a:gd name="T59" fmla="*/ 175 h 175"/>
                      <a:gd name="T60" fmla="*/ 29 w 46"/>
                      <a:gd name="T61" fmla="*/ 175 h 175"/>
                      <a:gd name="T62" fmla="*/ 30 w 46"/>
                      <a:gd name="T63" fmla="*/ 175 h 175"/>
                      <a:gd name="T64" fmla="*/ 30 w 46"/>
                      <a:gd name="T65" fmla="*/ 175 h 175"/>
                      <a:gd name="T66" fmla="*/ 32 w 46"/>
                      <a:gd name="T67" fmla="*/ 175 h 175"/>
                      <a:gd name="T68" fmla="*/ 32 w 46"/>
                      <a:gd name="T69" fmla="*/ 175 h 175"/>
                      <a:gd name="T70" fmla="*/ 33 w 46"/>
                      <a:gd name="T71" fmla="*/ 175 h 175"/>
                      <a:gd name="T72" fmla="*/ 33 w 46"/>
                      <a:gd name="T73" fmla="*/ 175 h 175"/>
                      <a:gd name="T74" fmla="*/ 36 w 46"/>
                      <a:gd name="T75" fmla="*/ 175 h 175"/>
                      <a:gd name="T76" fmla="*/ 36 w 46"/>
                      <a:gd name="T77" fmla="*/ 175 h 175"/>
                      <a:gd name="T78" fmla="*/ 38 w 46"/>
                      <a:gd name="T79" fmla="*/ 172 h 175"/>
                      <a:gd name="T80" fmla="*/ 38 w 46"/>
                      <a:gd name="T81" fmla="*/ 171 h 175"/>
                      <a:gd name="T82" fmla="*/ 39 w 46"/>
                      <a:gd name="T83" fmla="*/ 0 h 175"/>
                      <a:gd name="T84" fmla="*/ 40 w 46"/>
                      <a:gd name="T85" fmla="*/ 170 h 175"/>
                      <a:gd name="T86" fmla="*/ 40 w 46"/>
                      <a:gd name="T87" fmla="*/ 171 h 175"/>
                      <a:gd name="T88" fmla="*/ 42 w 46"/>
                      <a:gd name="T89" fmla="*/ 175 h 175"/>
                      <a:gd name="T90" fmla="*/ 42 w 46"/>
                      <a:gd name="T91" fmla="*/ 175 h 175"/>
                      <a:gd name="T92" fmla="*/ 44 w 46"/>
                      <a:gd name="T93" fmla="*/ 175 h 175"/>
                      <a:gd name="T94" fmla="*/ 44 w 46"/>
                      <a:gd name="T95" fmla="*/ 175 h 175"/>
                      <a:gd name="T96" fmla="*/ 46 w 46"/>
                      <a:gd name="T97" fmla="*/ 175 h 175"/>
                      <a:gd name="T98" fmla="*/ 46 w 46"/>
                      <a:gd name="T99" fmla="*/ 175 h 17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75">
                        <a:moveTo>
                          <a:pt x="0" y="138"/>
                        </a:moveTo>
                        <a:lnTo>
                          <a:pt x="1" y="2"/>
                        </a:lnTo>
                        <a:lnTo>
                          <a:pt x="2" y="174"/>
                        </a:lnTo>
                        <a:lnTo>
                          <a:pt x="2" y="174"/>
                        </a:lnTo>
                        <a:lnTo>
                          <a:pt x="5" y="175"/>
                        </a:lnTo>
                        <a:lnTo>
                          <a:pt x="5" y="175"/>
                        </a:lnTo>
                        <a:lnTo>
                          <a:pt x="7" y="175"/>
                        </a:lnTo>
                        <a:lnTo>
                          <a:pt x="7" y="175"/>
                        </a:lnTo>
                        <a:lnTo>
                          <a:pt x="8" y="175"/>
                        </a:lnTo>
                        <a:lnTo>
                          <a:pt x="8" y="175"/>
                        </a:lnTo>
                        <a:lnTo>
                          <a:pt x="10" y="175"/>
                        </a:lnTo>
                        <a:lnTo>
                          <a:pt x="11" y="175"/>
                        </a:lnTo>
                        <a:lnTo>
                          <a:pt x="11" y="175"/>
                        </a:lnTo>
                        <a:lnTo>
                          <a:pt x="13" y="175"/>
                        </a:lnTo>
                        <a:lnTo>
                          <a:pt x="13" y="175"/>
                        </a:lnTo>
                        <a:lnTo>
                          <a:pt x="15" y="175"/>
                        </a:lnTo>
                        <a:lnTo>
                          <a:pt x="15" y="175"/>
                        </a:lnTo>
                        <a:lnTo>
                          <a:pt x="17" y="175"/>
                        </a:lnTo>
                        <a:lnTo>
                          <a:pt x="17" y="175"/>
                        </a:lnTo>
                        <a:lnTo>
                          <a:pt x="19" y="166"/>
                        </a:lnTo>
                        <a:lnTo>
                          <a:pt x="19" y="166"/>
                        </a:lnTo>
                        <a:lnTo>
                          <a:pt x="20" y="1"/>
                        </a:lnTo>
                        <a:lnTo>
                          <a:pt x="21" y="173"/>
                        </a:lnTo>
                        <a:lnTo>
                          <a:pt x="21" y="173"/>
                        </a:lnTo>
                        <a:lnTo>
                          <a:pt x="23" y="175"/>
                        </a:lnTo>
                        <a:lnTo>
                          <a:pt x="23" y="175"/>
                        </a:lnTo>
                        <a:lnTo>
                          <a:pt x="25" y="175"/>
                        </a:lnTo>
                        <a:lnTo>
                          <a:pt x="25" y="175"/>
                        </a:lnTo>
                        <a:lnTo>
                          <a:pt x="27" y="175"/>
                        </a:lnTo>
                        <a:lnTo>
                          <a:pt x="27" y="175"/>
                        </a:lnTo>
                        <a:lnTo>
                          <a:pt x="29" y="175"/>
                        </a:lnTo>
                        <a:lnTo>
                          <a:pt x="30" y="175"/>
                        </a:lnTo>
                        <a:lnTo>
                          <a:pt x="30" y="175"/>
                        </a:lnTo>
                        <a:lnTo>
                          <a:pt x="32" y="175"/>
                        </a:lnTo>
                        <a:lnTo>
                          <a:pt x="32" y="175"/>
                        </a:lnTo>
                        <a:lnTo>
                          <a:pt x="33" y="175"/>
                        </a:lnTo>
                        <a:lnTo>
                          <a:pt x="33" y="175"/>
                        </a:lnTo>
                        <a:lnTo>
                          <a:pt x="36" y="175"/>
                        </a:lnTo>
                        <a:lnTo>
                          <a:pt x="36" y="175"/>
                        </a:lnTo>
                        <a:lnTo>
                          <a:pt x="38" y="172"/>
                        </a:lnTo>
                        <a:lnTo>
                          <a:pt x="38" y="171"/>
                        </a:lnTo>
                        <a:lnTo>
                          <a:pt x="39" y="0"/>
                        </a:lnTo>
                        <a:lnTo>
                          <a:pt x="40" y="170"/>
                        </a:lnTo>
                        <a:lnTo>
                          <a:pt x="40" y="171"/>
                        </a:lnTo>
                        <a:lnTo>
                          <a:pt x="42" y="175"/>
                        </a:lnTo>
                        <a:lnTo>
                          <a:pt x="42" y="175"/>
                        </a:lnTo>
                        <a:lnTo>
                          <a:pt x="44" y="175"/>
                        </a:lnTo>
                        <a:lnTo>
                          <a:pt x="44" y="175"/>
                        </a:lnTo>
                        <a:lnTo>
                          <a:pt x="46" y="175"/>
                        </a:lnTo>
                        <a:lnTo>
                          <a:pt x="46" y="17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3" name="Freeform 258"/>
                  <p:cNvSpPr>
                    <a:spLocks/>
                  </p:cNvSpPr>
                  <p:nvPr/>
                </p:nvSpPr>
                <p:spPr bwMode="auto">
                  <a:xfrm>
                    <a:off x="1466850" y="2293937"/>
                    <a:ext cx="73025" cy="280988"/>
                  </a:xfrm>
                  <a:custGeom>
                    <a:avLst/>
                    <a:gdLst>
                      <a:gd name="T0" fmla="*/ 0 w 46"/>
                      <a:gd name="T1" fmla="*/ 177 h 177"/>
                      <a:gd name="T2" fmla="*/ 2 w 46"/>
                      <a:gd name="T3" fmla="*/ 177 h 177"/>
                      <a:gd name="T4" fmla="*/ 2 w 46"/>
                      <a:gd name="T5" fmla="*/ 177 h 177"/>
                      <a:gd name="T6" fmla="*/ 2 w 46"/>
                      <a:gd name="T7" fmla="*/ 177 h 177"/>
                      <a:gd name="T8" fmla="*/ 4 w 46"/>
                      <a:gd name="T9" fmla="*/ 177 h 177"/>
                      <a:gd name="T10" fmla="*/ 4 w 46"/>
                      <a:gd name="T11" fmla="*/ 177 h 177"/>
                      <a:gd name="T12" fmla="*/ 6 w 46"/>
                      <a:gd name="T13" fmla="*/ 177 h 177"/>
                      <a:gd name="T14" fmla="*/ 6 w 46"/>
                      <a:gd name="T15" fmla="*/ 177 h 177"/>
                      <a:gd name="T16" fmla="*/ 9 w 46"/>
                      <a:gd name="T17" fmla="*/ 177 h 177"/>
                      <a:gd name="T18" fmla="*/ 9 w 46"/>
                      <a:gd name="T19" fmla="*/ 177 h 177"/>
                      <a:gd name="T20" fmla="*/ 10 w 46"/>
                      <a:gd name="T21" fmla="*/ 175 h 177"/>
                      <a:gd name="T22" fmla="*/ 10 w 46"/>
                      <a:gd name="T23" fmla="*/ 175 h 177"/>
                      <a:gd name="T24" fmla="*/ 12 w 46"/>
                      <a:gd name="T25" fmla="*/ 1 h 177"/>
                      <a:gd name="T26" fmla="*/ 12 w 46"/>
                      <a:gd name="T27" fmla="*/ 165 h 177"/>
                      <a:gd name="T28" fmla="*/ 12 w 46"/>
                      <a:gd name="T29" fmla="*/ 165 h 177"/>
                      <a:gd name="T30" fmla="*/ 15 w 46"/>
                      <a:gd name="T31" fmla="*/ 177 h 177"/>
                      <a:gd name="T32" fmla="*/ 15 w 46"/>
                      <a:gd name="T33" fmla="*/ 177 h 177"/>
                      <a:gd name="T34" fmla="*/ 17 w 46"/>
                      <a:gd name="T35" fmla="*/ 177 h 177"/>
                      <a:gd name="T36" fmla="*/ 17 w 46"/>
                      <a:gd name="T37" fmla="*/ 177 h 177"/>
                      <a:gd name="T38" fmla="*/ 19 w 46"/>
                      <a:gd name="T39" fmla="*/ 177 h 177"/>
                      <a:gd name="T40" fmla="*/ 19 w 46"/>
                      <a:gd name="T41" fmla="*/ 177 h 177"/>
                      <a:gd name="T42" fmla="*/ 21 w 46"/>
                      <a:gd name="T43" fmla="*/ 177 h 177"/>
                      <a:gd name="T44" fmla="*/ 21 w 46"/>
                      <a:gd name="T45" fmla="*/ 177 h 177"/>
                      <a:gd name="T46" fmla="*/ 21 w 46"/>
                      <a:gd name="T47" fmla="*/ 177 h 177"/>
                      <a:gd name="T48" fmla="*/ 23 w 46"/>
                      <a:gd name="T49" fmla="*/ 177 h 177"/>
                      <a:gd name="T50" fmla="*/ 23 w 46"/>
                      <a:gd name="T51" fmla="*/ 177 h 177"/>
                      <a:gd name="T52" fmla="*/ 25 w 46"/>
                      <a:gd name="T53" fmla="*/ 177 h 177"/>
                      <a:gd name="T54" fmla="*/ 25 w 46"/>
                      <a:gd name="T55" fmla="*/ 177 h 177"/>
                      <a:gd name="T56" fmla="*/ 27 w 46"/>
                      <a:gd name="T57" fmla="*/ 177 h 177"/>
                      <a:gd name="T58" fmla="*/ 27 w 46"/>
                      <a:gd name="T59" fmla="*/ 177 h 177"/>
                      <a:gd name="T60" fmla="*/ 29 w 46"/>
                      <a:gd name="T61" fmla="*/ 176 h 177"/>
                      <a:gd name="T62" fmla="*/ 29 w 46"/>
                      <a:gd name="T63" fmla="*/ 176 h 177"/>
                      <a:gd name="T64" fmla="*/ 31 w 46"/>
                      <a:gd name="T65" fmla="*/ 0 h 177"/>
                      <a:gd name="T66" fmla="*/ 31 w 46"/>
                      <a:gd name="T67" fmla="*/ 120 h 177"/>
                      <a:gd name="T68" fmla="*/ 31 w 46"/>
                      <a:gd name="T69" fmla="*/ 122 h 177"/>
                      <a:gd name="T70" fmla="*/ 33 w 46"/>
                      <a:gd name="T71" fmla="*/ 177 h 177"/>
                      <a:gd name="T72" fmla="*/ 33 w 46"/>
                      <a:gd name="T73" fmla="*/ 177 h 177"/>
                      <a:gd name="T74" fmla="*/ 35 w 46"/>
                      <a:gd name="T75" fmla="*/ 177 h 177"/>
                      <a:gd name="T76" fmla="*/ 35 w 46"/>
                      <a:gd name="T77" fmla="*/ 177 h 177"/>
                      <a:gd name="T78" fmla="*/ 37 w 46"/>
                      <a:gd name="T79" fmla="*/ 177 h 177"/>
                      <a:gd name="T80" fmla="*/ 37 w 46"/>
                      <a:gd name="T81" fmla="*/ 177 h 177"/>
                      <a:gd name="T82" fmla="*/ 40 w 46"/>
                      <a:gd name="T83" fmla="*/ 177 h 177"/>
                      <a:gd name="T84" fmla="*/ 40 w 46"/>
                      <a:gd name="T85" fmla="*/ 177 h 177"/>
                      <a:gd name="T86" fmla="*/ 40 w 46"/>
                      <a:gd name="T87" fmla="*/ 177 h 177"/>
                      <a:gd name="T88" fmla="*/ 42 w 46"/>
                      <a:gd name="T89" fmla="*/ 177 h 177"/>
                      <a:gd name="T90" fmla="*/ 42 w 46"/>
                      <a:gd name="T91" fmla="*/ 177 h 177"/>
                      <a:gd name="T92" fmla="*/ 44 w 46"/>
                      <a:gd name="T93" fmla="*/ 177 h 177"/>
                      <a:gd name="T94" fmla="*/ 44 w 46"/>
                      <a:gd name="T95" fmla="*/ 177 h 177"/>
                      <a:gd name="T96" fmla="*/ 46 w 46"/>
                      <a:gd name="T97" fmla="*/ 177 h 177"/>
                      <a:gd name="T98" fmla="*/ 46 w 46"/>
                      <a:gd name="T99" fmla="*/ 177 h 1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77">
                        <a:moveTo>
                          <a:pt x="0" y="177"/>
                        </a:moveTo>
                        <a:lnTo>
                          <a:pt x="2" y="177"/>
                        </a:lnTo>
                        <a:lnTo>
                          <a:pt x="2" y="177"/>
                        </a:lnTo>
                        <a:lnTo>
                          <a:pt x="2" y="177"/>
                        </a:lnTo>
                        <a:lnTo>
                          <a:pt x="4" y="177"/>
                        </a:lnTo>
                        <a:lnTo>
                          <a:pt x="4" y="177"/>
                        </a:lnTo>
                        <a:lnTo>
                          <a:pt x="6" y="177"/>
                        </a:lnTo>
                        <a:lnTo>
                          <a:pt x="6" y="177"/>
                        </a:lnTo>
                        <a:lnTo>
                          <a:pt x="9" y="177"/>
                        </a:lnTo>
                        <a:lnTo>
                          <a:pt x="9" y="177"/>
                        </a:lnTo>
                        <a:lnTo>
                          <a:pt x="10" y="175"/>
                        </a:lnTo>
                        <a:lnTo>
                          <a:pt x="10" y="175"/>
                        </a:lnTo>
                        <a:lnTo>
                          <a:pt x="12" y="1"/>
                        </a:lnTo>
                        <a:lnTo>
                          <a:pt x="12" y="165"/>
                        </a:lnTo>
                        <a:lnTo>
                          <a:pt x="12" y="165"/>
                        </a:lnTo>
                        <a:lnTo>
                          <a:pt x="15" y="177"/>
                        </a:lnTo>
                        <a:lnTo>
                          <a:pt x="15" y="177"/>
                        </a:lnTo>
                        <a:lnTo>
                          <a:pt x="17" y="177"/>
                        </a:lnTo>
                        <a:lnTo>
                          <a:pt x="17" y="177"/>
                        </a:lnTo>
                        <a:lnTo>
                          <a:pt x="19" y="177"/>
                        </a:lnTo>
                        <a:lnTo>
                          <a:pt x="19" y="177"/>
                        </a:lnTo>
                        <a:lnTo>
                          <a:pt x="21" y="177"/>
                        </a:lnTo>
                        <a:lnTo>
                          <a:pt x="21" y="177"/>
                        </a:lnTo>
                        <a:lnTo>
                          <a:pt x="21" y="177"/>
                        </a:lnTo>
                        <a:lnTo>
                          <a:pt x="23" y="177"/>
                        </a:lnTo>
                        <a:lnTo>
                          <a:pt x="23" y="177"/>
                        </a:lnTo>
                        <a:lnTo>
                          <a:pt x="25" y="177"/>
                        </a:lnTo>
                        <a:lnTo>
                          <a:pt x="25" y="177"/>
                        </a:lnTo>
                        <a:lnTo>
                          <a:pt x="27" y="177"/>
                        </a:lnTo>
                        <a:lnTo>
                          <a:pt x="27" y="177"/>
                        </a:lnTo>
                        <a:lnTo>
                          <a:pt x="29" y="176"/>
                        </a:lnTo>
                        <a:lnTo>
                          <a:pt x="29" y="176"/>
                        </a:lnTo>
                        <a:lnTo>
                          <a:pt x="31" y="0"/>
                        </a:lnTo>
                        <a:lnTo>
                          <a:pt x="31" y="120"/>
                        </a:lnTo>
                        <a:lnTo>
                          <a:pt x="31" y="122"/>
                        </a:lnTo>
                        <a:lnTo>
                          <a:pt x="33" y="177"/>
                        </a:lnTo>
                        <a:lnTo>
                          <a:pt x="33" y="177"/>
                        </a:lnTo>
                        <a:lnTo>
                          <a:pt x="35" y="177"/>
                        </a:lnTo>
                        <a:lnTo>
                          <a:pt x="35" y="177"/>
                        </a:lnTo>
                        <a:lnTo>
                          <a:pt x="37" y="177"/>
                        </a:lnTo>
                        <a:lnTo>
                          <a:pt x="37" y="177"/>
                        </a:lnTo>
                        <a:lnTo>
                          <a:pt x="40" y="177"/>
                        </a:lnTo>
                        <a:lnTo>
                          <a:pt x="40" y="177"/>
                        </a:lnTo>
                        <a:lnTo>
                          <a:pt x="40" y="177"/>
                        </a:lnTo>
                        <a:lnTo>
                          <a:pt x="42" y="177"/>
                        </a:lnTo>
                        <a:lnTo>
                          <a:pt x="42" y="177"/>
                        </a:lnTo>
                        <a:lnTo>
                          <a:pt x="44" y="177"/>
                        </a:lnTo>
                        <a:lnTo>
                          <a:pt x="44" y="177"/>
                        </a:lnTo>
                        <a:lnTo>
                          <a:pt x="46" y="177"/>
                        </a:lnTo>
                        <a:lnTo>
                          <a:pt x="46" y="17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4" name="Freeform 259"/>
                  <p:cNvSpPr>
                    <a:spLocks/>
                  </p:cNvSpPr>
                  <p:nvPr/>
                </p:nvSpPr>
                <p:spPr bwMode="auto">
                  <a:xfrm>
                    <a:off x="1539875" y="2290762"/>
                    <a:ext cx="73025" cy="284163"/>
                  </a:xfrm>
                  <a:custGeom>
                    <a:avLst/>
                    <a:gdLst>
                      <a:gd name="T0" fmla="*/ 0 w 46"/>
                      <a:gd name="T1" fmla="*/ 179 h 179"/>
                      <a:gd name="T2" fmla="*/ 2 w 46"/>
                      <a:gd name="T3" fmla="*/ 179 h 179"/>
                      <a:gd name="T4" fmla="*/ 2 w 46"/>
                      <a:gd name="T5" fmla="*/ 179 h 179"/>
                      <a:gd name="T6" fmla="*/ 4 w 46"/>
                      <a:gd name="T7" fmla="*/ 64 h 179"/>
                      <a:gd name="T8" fmla="*/ 4 w 46"/>
                      <a:gd name="T9" fmla="*/ 59 h 179"/>
                      <a:gd name="T10" fmla="*/ 4 w 46"/>
                      <a:gd name="T11" fmla="*/ 1 h 179"/>
                      <a:gd name="T12" fmla="*/ 6 w 46"/>
                      <a:gd name="T13" fmla="*/ 178 h 179"/>
                      <a:gd name="T14" fmla="*/ 6 w 46"/>
                      <a:gd name="T15" fmla="*/ 178 h 179"/>
                      <a:gd name="T16" fmla="*/ 8 w 46"/>
                      <a:gd name="T17" fmla="*/ 179 h 179"/>
                      <a:gd name="T18" fmla="*/ 8 w 46"/>
                      <a:gd name="T19" fmla="*/ 179 h 179"/>
                      <a:gd name="T20" fmla="*/ 10 w 46"/>
                      <a:gd name="T21" fmla="*/ 179 h 179"/>
                      <a:gd name="T22" fmla="*/ 10 w 46"/>
                      <a:gd name="T23" fmla="*/ 179 h 179"/>
                      <a:gd name="T24" fmla="*/ 12 w 46"/>
                      <a:gd name="T25" fmla="*/ 179 h 179"/>
                      <a:gd name="T26" fmla="*/ 12 w 46"/>
                      <a:gd name="T27" fmla="*/ 179 h 179"/>
                      <a:gd name="T28" fmla="*/ 14 w 46"/>
                      <a:gd name="T29" fmla="*/ 179 h 179"/>
                      <a:gd name="T30" fmla="*/ 14 w 46"/>
                      <a:gd name="T31" fmla="*/ 179 h 179"/>
                      <a:gd name="T32" fmla="*/ 14 w 46"/>
                      <a:gd name="T33" fmla="*/ 179 h 179"/>
                      <a:gd name="T34" fmla="*/ 16 w 46"/>
                      <a:gd name="T35" fmla="*/ 179 h 179"/>
                      <a:gd name="T36" fmla="*/ 16 w 46"/>
                      <a:gd name="T37" fmla="*/ 179 h 179"/>
                      <a:gd name="T38" fmla="*/ 19 w 46"/>
                      <a:gd name="T39" fmla="*/ 179 h 179"/>
                      <a:gd name="T40" fmla="*/ 19 w 46"/>
                      <a:gd name="T41" fmla="*/ 179 h 179"/>
                      <a:gd name="T42" fmla="*/ 21 w 46"/>
                      <a:gd name="T43" fmla="*/ 179 h 179"/>
                      <a:gd name="T44" fmla="*/ 21 w 46"/>
                      <a:gd name="T45" fmla="*/ 179 h 179"/>
                      <a:gd name="T46" fmla="*/ 23 w 46"/>
                      <a:gd name="T47" fmla="*/ 161 h 179"/>
                      <a:gd name="T48" fmla="*/ 23 w 46"/>
                      <a:gd name="T49" fmla="*/ 160 h 179"/>
                      <a:gd name="T50" fmla="*/ 23 w 46"/>
                      <a:gd name="T51" fmla="*/ 0 h 179"/>
                      <a:gd name="T52" fmla="*/ 25 w 46"/>
                      <a:gd name="T53" fmla="*/ 178 h 179"/>
                      <a:gd name="T54" fmla="*/ 25 w 46"/>
                      <a:gd name="T55" fmla="*/ 178 h 179"/>
                      <a:gd name="T56" fmla="*/ 27 w 46"/>
                      <a:gd name="T57" fmla="*/ 179 h 179"/>
                      <a:gd name="T58" fmla="*/ 27 w 46"/>
                      <a:gd name="T59" fmla="*/ 179 h 179"/>
                      <a:gd name="T60" fmla="*/ 29 w 46"/>
                      <a:gd name="T61" fmla="*/ 179 h 179"/>
                      <a:gd name="T62" fmla="*/ 29 w 46"/>
                      <a:gd name="T63" fmla="*/ 179 h 179"/>
                      <a:gd name="T64" fmla="*/ 31 w 46"/>
                      <a:gd name="T65" fmla="*/ 179 h 179"/>
                      <a:gd name="T66" fmla="*/ 31 w 46"/>
                      <a:gd name="T67" fmla="*/ 179 h 179"/>
                      <a:gd name="T68" fmla="*/ 33 w 46"/>
                      <a:gd name="T69" fmla="*/ 179 h 179"/>
                      <a:gd name="T70" fmla="*/ 33 w 46"/>
                      <a:gd name="T71" fmla="*/ 179 h 179"/>
                      <a:gd name="T72" fmla="*/ 33 w 46"/>
                      <a:gd name="T73" fmla="*/ 179 h 179"/>
                      <a:gd name="T74" fmla="*/ 35 w 46"/>
                      <a:gd name="T75" fmla="*/ 179 h 179"/>
                      <a:gd name="T76" fmla="*/ 35 w 46"/>
                      <a:gd name="T77" fmla="*/ 179 h 179"/>
                      <a:gd name="T78" fmla="*/ 37 w 46"/>
                      <a:gd name="T79" fmla="*/ 179 h 179"/>
                      <a:gd name="T80" fmla="*/ 37 w 46"/>
                      <a:gd name="T81" fmla="*/ 179 h 179"/>
                      <a:gd name="T82" fmla="*/ 39 w 46"/>
                      <a:gd name="T83" fmla="*/ 179 h 179"/>
                      <a:gd name="T84" fmla="*/ 39 w 46"/>
                      <a:gd name="T85" fmla="*/ 179 h 179"/>
                      <a:gd name="T86" fmla="*/ 41 w 46"/>
                      <a:gd name="T87" fmla="*/ 173 h 179"/>
                      <a:gd name="T88" fmla="*/ 41 w 46"/>
                      <a:gd name="T89" fmla="*/ 173 h 179"/>
                      <a:gd name="T90" fmla="*/ 42 w 46"/>
                      <a:gd name="T91" fmla="*/ 0 h 179"/>
                      <a:gd name="T92" fmla="*/ 44 w 46"/>
                      <a:gd name="T93" fmla="*/ 176 h 179"/>
                      <a:gd name="T94" fmla="*/ 44 w 46"/>
                      <a:gd name="T95" fmla="*/ 176 h 179"/>
                      <a:gd name="T96" fmla="*/ 46 w 46"/>
                      <a:gd name="T97" fmla="*/ 179 h 179"/>
                      <a:gd name="T98" fmla="*/ 46 w 46"/>
                      <a:gd name="T99" fmla="*/ 179 h 17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79">
                        <a:moveTo>
                          <a:pt x="0" y="179"/>
                        </a:moveTo>
                        <a:lnTo>
                          <a:pt x="2" y="179"/>
                        </a:lnTo>
                        <a:lnTo>
                          <a:pt x="2" y="179"/>
                        </a:lnTo>
                        <a:lnTo>
                          <a:pt x="4" y="64"/>
                        </a:lnTo>
                        <a:lnTo>
                          <a:pt x="4" y="59"/>
                        </a:lnTo>
                        <a:lnTo>
                          <a:pt x="4" y="1"/>
                        </a:lnTo>
                        <a:lnTo>
                          <a:pt x="6" y="178"/>
                        </a:lnTo>
                        <a:lnTo>
                          <a:pt x="6" y="178"/>
                        </a:lnTo>
                        <a:lnTo>
                          <a:pt x="8" y="179"/>
                        </a:lnTo>
                        <a:lnTo>
                          <a:pt x="8" y="179"/>
                        </a:lnTo>
                        <a:lnTo>
                          <a:pt x="10" y="179"/>
                        </a:lnTo>
                        <a:lnTo>
                          <a:pt x="10" y="179"/>
                        </a:lnTo>
                        <a:lnTo>
                          <a:pt x="12" y="179"/>
                        </a:lnTo>
                        <a:lnTo>
                          <a:pt x="12" y="179"/>
                        </a:lnTo>
                        <a:lnTo>
                          <a:pt x="14" y="179"/>
                        </a:lnTo>
                        <a:lnTo>
                          <a:pt x="14" y="179"/>
                        </a:lnTo>
                        <a:lnTo>
                          <a:pt x="14" y="179"/>
                        </a:lnTo>
                        <a:lnTo>
                          <a:pt x="16" y="179"/>
                        </a:lnTo>
                        <a:lnTo>
                          <a:pt x="16" y="179"/>
                        </a:lnTo>
                        <a:lnTo>
                          <a:pt x="19" y="179"/>
                        </a:lnTo>
                        <a:lnTo>
                          <a:pt x="19" y="179"/>
                        </a:lnTo>
                        <a:lnTo>
                          <a:pt x="21" y="179"/>
                        </a:lnTo>
                        <a:lnTo>
                          <a:pt x="21" y="179"/>
                        </a:lnTo>
                        <a:lnTo>
                          <a:pt x="23" y="161"/>
                        </a:lnTo>
                        <a:lnTo>
                          <a:pt x="23" y="160"/>
                        </a:lnTo>
                        <a:lnTo>
                          <a:pt x="23" y="0"/>
                        </a:lnTo>
                        <a:lnTo>
                          <a:pt x="25" y="178"/>
                        </a:lnTo>
                        <a:lnTo>
                          <a:pt x="25" y="178"/>
                        </a:lnTo>
                        <a:lnTo>
                          <a:pt x="27" y="179"/>
                        </a:lnTo>
                        <a:lnTo>
                          <a:pt x="27" y="179"/>
                        </a:lnTo>
                        <a:lnTo>
                          <a:pt x="29" y="179"/>
                        </a:lnTo>
                        <a:lnTo>
                          <a:pt x="29" y="179"/>
                        </a:lnTo>
                        <a:lnTo>
                          <a:pt x="31" y="179"/>
                        </a:lnTo>
                        <a:lnTo>
                          <a:pt x="31" y="179"/>
                        </a:lnTo>
                        <a:lnTo>
                          <a:pt x="33" y="179"/>
                        </a:lnTo>
                        <a:lnTo>
                          <a:pt x="33" y="179"/>
                        </a:lnTo>
                        <a:lnTo>
                          <a:pt x="33" y="179"/>
                        </a:lnTo>
                        <a:lnTo>
                          <a:pt x="35" y="179"/>
                        </a:lnTo>
                        <a:lnTo>
                          <a:pt x="35" y="179"/>
                        </a:lnTo>
                        <a:lnTo>
                          <a:pt x="37" y="179"/>
                        </a:lnTo>
                        <a:lnTo>
                          <a:pt x="37" y="179"/>
                        </a:lnTo>
                        <a:lnTo>
                          <a:pt x="39" y="179"/>
                        </a:lnTo>
                        <a:lnTo>
                          <a:pt x="39" y="179"/>
                        </a:lnTo>
                        <a:lnTo>
                          <a:pt x="41" y="173"/>
                        </a:lnTo>
                        <a:lnTo>
                          <a:pt x="41" y="173"/>
                        </a:lnTo>
                        <a:lnTo>
                          <a:pt x="42" y="0"/>
                        </a:lnTo>
                        <a:lnTo>
                          <a:pt x="44" y="176"/>
                        </a:lnTo>
                        <a:lnTo>
                          <a:pt x="44" y="176"/>
                        </a:lnTo>
                        <a:lnTo>
                          <a:pt x="46" y="179"/>
                        </a:lnTo>
                        <a:lnTo>
                          <a:pt x="46" y="17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5" name="Freeform 260"/>
                  <p:cNvSpPr>
                    <a:spLocks/>
                  </p:cNvSpPr>
                  <p:nvPr/>
                </p:nvSpPr>
                <p:spPr bwMode="auto">
                  <a:xfrm>
                    <a:off x="1612900" y="2289175"/>
                    <a:ext cx="71438" cy="285750"/>
                  </a:xfrm>
                  <a:custGeom>
                    <a:avLst/>
                    <a:gdLst>
                      <a:gd name="T0" fmla="*/ 0 w 45"/>
                      <a:gd name="T1" fmla="*/ 180 h 180"/>
                      <a:gd name="T2" fmla="*/ 2 w 45"/>
                      <a:gd name="T3" fmla="*/ 180 h 180"/>
                      <a:gd name="T4" fmla="*/ 2 w 45"/>
                      <a:gd name="T5" fmla="*/ 180 h 180"/>
                      <a:gd name="T6" fmla="*/ 4 w 45"/>
                      <a:gd name="T7" fmla="*/ 180 h 180"/>
                      <a:gd name="T8" fmla="*/ 4 w 45"/>
                      <a:gd name="T9" fmla="*/ 180 h 180"/>
                      <a:gd name="T10" fmla="*/ 6 w 45"/>
                      <a:gd name="T11" fmla="*/ 180 h 180"/>
                      <a:gd name="T12" fmla="*/ 6 w 45"/>
                      <a:gd name="T13" fmla="*/ 180 h 180"/>
                      <a:gd name="T14" fmla="*/ 6 w 45"/>
                      <a:gd name="T15" fmla="*/ 180 h 180"/>
                      <a:gd name="T16" fmla="*/ 8 w 45"/>
                      <a:gd name="T17" fmla="*/ 180 h 180"/>
                      <a:gd name="T18" fmla="*/ 8 w 45"/>
                      <a:gd name="T19" fmla="*/ 180 h 180"/>
                      <a:gd name="T20" fmla="*/ 10 w 45"/>
                      <a:gd name="T21" fmla="*/ 180 h 180"/>
                      <a:gd name="T22" fmla="*/ 10 w 45"/>
                      <a:gd name="T23" fmla="*/ 180 h 180"/>
                      <a:gd name="T24" fmla="*/ 12 w 45"/>
                      <a:gd name="T25" fmla="*/ 180 h 180"/>
                      <a:gd name="T26" fmla="*/ 12 w 45"/>
                      <a:gd name="T27" fmla="*/ 180 h 180"/>
                      <a:gd name="T28" fmla="*/ 14 w 45"/>
                      <a:gd name="T29" fmla="*/ 177 h 180"/>
                      <a:gd name="T30" fmla="*/ 14 w 45"/>
                      <a:gd name="T31" fmla="*/ 177 h 180"/>
                      <a:gd name="T32" fmla="*/ 16 w 45"/>
                      <a:gd name="T33" fmla="*/ 0 h 180"/>
                      <a:gd name="T34" fmla="*/ 16 w 45"/>
                      <a:gd name="T35" fmla="*/ 173 h 180"/>
                      <a:gd name="T36" fmla="*/ 16 w 45"/>
                      <a:gd name="T37" fmla="*/ 173 h 180"/>
                      <a:gd name="T38" fmla="*/ 18 w 45"/>
                      <a:gd name="T39" fmla="*/ 180 h 180"/>
                      <a:gd name="T40" fmla="*/ 18 w 45"/>
                      <a:gd name="T41" fmla="*/ 180 h 180"/>
                      <a:gd name="T42" fmla="*/ 20 w 45"/>
                      <a:gd name="T43" fmla="*/ 180 h 180"/>
                      <a:gd name="T44" fmla="*/ 20 w 45"/>
                      <a:gd name="T45" fmla="*/ 180 h 180"/>
                      <a:gd name="T46" fmla="*/ 23 w 45"/>
                      <a:gd name="T47" fmla="*/ 180 h 180"/>
                      <a:gd name="T48" fmla="*/ 23 w 45"/>
                      <a:gd name="T49" fmla="*/ 180 h 180"/>
                      <a:gd name="T50" fmla="*/ 25 w 45"/>
                      <a:gd name="T51" fmla="*/ 180 h 180"/>
                      <a:gd name="T52" fmla="*/ 25 w 45"/>
                      <a:gd name="T53" fmla="*/ 180 h 180"/>
                      <a:gd name="T54" fmla="*/ 25 w 45"/>
                      <a:gd name="T55" fmla="*/ 180 h 180"/>
                      <a:gd name="T56" fmla="*/ 26 w 45"/>
                      <a:gd name="T57" fmla="*/ 180 h 180"/>
                      <a:gd name="T58" fmla="*/ 26 w 45"/>
                      <a:gd name="T59" fmla="*/ 180 h 180"/>
                      <a:gd name="T60" fmla="*/ 29 w 45"/>
                      <a:gd name="T61" fmla="*/ 180 h 180"/>
                      <a:gd name="T62" fmla="*/ 29 w 45"/>
                      <a:gd name="T63" fmla="*/ 180 h 180"/>
                      <a:gd name="T64" fmla="*/ 31 w 45"/>
                      <a:gd name="T65" fmla="*/ 180 h 180"/>
                      <a:gd name="T66" fmla="*/ 31 w 45"/>
                      <a:gd name="T67" fmla="*/ 180 h 180"/>
                      <a:gd name="T68" fmla="*/ 33 w 45"/>
                      <a:gd name="T69" fmla="*/ 179 h 180"/>
                      <a:gd name="T70" fmla="*/ 33 w 45"/>
                      <a:gd name="T71" fmla="*/ 179 h 180"/>
                      <a:gd name="T72" fmla="*/ 35 w 45"/>
                      <a:gd name="T73" fmla="*/ 0 h 180"/>
                      <a:gd name="T74" fmla="*/ 35 w 45"/>
                      <a:gd name="T75" fmla="*/ 158 h 180"/>
                      <a:gd name="T76" fmla="*/ 35 w 45"/>
                      <a:gd name="T77" fmla="*/ 159 h 180"/>
                      <a:gd name="T78" fmla="*/ 37 w 45"/>
                      <a:gd name="T79" fmla="*/ 180 h 180"/>
                      <a:gd name="T80" fmla="*/ 37 w 45"/>
                      <a:gd name="T81" fmla="*/ 180 h 180"/>
                      <a:gd name="T82" fmla="*/ 39 w 45"/>
                      <a:gd name="T83" fmla="*/ 180 h 180"/>
                      <a:gd name="T84" fmla="*/ 39 w 45"/>
                      <a:gd name="T85" fmla="*/ 180 h 180"/>
                      <a:gd name="T86" fmla="*/ 41 w 45"/>
                      <a:gd name="T87" fmla="*/ 180 h 180"/>
                      <a:gd name="T88" fmla="*/ 41 w 45"/>
                      <a:gd name="T89" fmla="*/ 180 h 180"/>
                      <a:gd name="T90" fmla="*/ 43 w 45"/>
                      <a:gd name="T91" fmla="*/ 180 h 180"/>
                      <a:gd name="T92" fmla="*/ 43 w 45"/>
                      <a:gd name="T93" fmla="*/ 180 h 180"/>
                      <a:gd name="T94" fmla="*/ 44 w 45"/>
                      <a:gd name="T95" fmla="*/ 180 h 180"/>
                      <a:gd name="T96" fmla="*/ 45 w 45"/>
                      <a:gd name="T97" fmla="*/ 180 h 180"/>
                      <a:gd name="T98" fmla="*/ 45 w 45"/>
                      <a:gd name="T99" fmla="*/ 180 h 1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80">
                        <a:moveTo>
                          <a:pt x="0" y="180"/>
                        </a:moveTo>
                        <a:lnTo>
                          <a:pt x="2" y="180"/>
                        </a:lnTo>
                        <a:lnTo>
                          <a:pt x="2" y="180"/>
                        </a:lnTo>
                        <a:lnTo>
                          <a:pt x="4" y="180"/>
                        </a:lnTo>
                        <a:lnTo>
                          <a:pt x="4" y="180"/>
                        </a:lnTo>
                        <a:lnTo>
                          <a:pt x="6" y="180"/>
                        </a:lnTo>
                        <a:lnTo>
                          <a:pt x="6" y="180"/>
                        </a:lnTo>
                        <a:lnTo>
                          <a:pt x="6" y="180"/>
                        </a:lnTo>
                        <a:lnTo>
                          <a:pt x="8" y="180"/>
                        </a:lnTo>
                        <a:lnTo>
                          <a:pt x="8" y="180"/>
                        </a:lnTo>
                        <a:lnTo>
                          <a:pt x="10" y="180"/>
                        </a:lnTo>
                        <a:lnTo>
                          <a:pt x="10" y="180"/>
                        </a:lnTo>
                        <a:lnTo>
                          <a:pt x="12" y="180"/>
                        </a:lnTo>
                        <a:lnTo>
                          <a:pt x="12" y="180"/>
                        </a:lnTo>
                        <a:lnTo>
                          <a:pt x="14" y="177"/>
                        </a:lnTo>
                        <a:lnTo>
                          <a:pt x="14" y="177"/>
                        </a:lnTo>
                        <a:lnTo>
                          <a:pt x="16" y="0"/>
                        </a:lnTo>
                        <a:lnTo>
                          <a:pt x="16" y="173"/>
                        </a:lnTo>
                        <a:lnTo>
                          <a:pt x="16" y="173"/>
                        </a:lnTo>
                        <a:lnTo>
                          <a:pt x="18" y="180"/>
                        </a:lnTo>
                        <a:lnTo>
                          <a:pt x="18" y="180"/>
                        </a:lnTo>
                        <a:lnTo>
                          <a:pt x="20" y="180"/>
                        </a:lnTo>
                        <a:lnTo>
                          <a:pt x="20" y="180"/>
                        </a:lnTo>
                        <a:lnTo>
                          <a:pt x="23" y="180"/>
                        </a:lnTo>
                        <a:lnTo>
                          <a:pt x="23" y="180"/>
                        </a:lnTo>
                        <a:lnTo>
                          <a:pt x="25" y="180"/>
                        </a:lnTo>
                        <a:lnTo>
                          <a:pt x="25" y="180"/>
                        </a:lnTo>
                        <a:lnTo>
                          <a:pt x="25" y="180"/>
                        </a:lnTo>
                        <a:lnTo>
                          <a:pt x="26" y="180"/>
                        </a:lnTo>
                        <a:lnTo>
                          <a:pt x="26" y="180"/>
                        </a:lnTo>
                        <a:lnTo>
                          <a:pt x="29" y="180"/>
                        </a:lnTo>
                        <a:lnTo>
                          <a:pt x="29" y="180"/>
                        </a:lnTo>
                        <a:lnTo>
                          <a:pt x="31" y="180"/>
                        </a:lnTo>
                        <a:lnTo>
                          <a:pt x="31" y="180"/>
                        </a:lnTo>
                        <a:lnTo>
                          <a:pt x="33" y="179"/>
                        </a:lnTo>
                        <a:lnTo>
                          <a:pt x="33" y="179"/>
                        </a:lnTo>
                        <a:lnTo>
                          <a:pt x="35" y="0"/>
                        </a:lnTo>
                        <a:lnTo>
                          <a:pt x="35" y="158"/>
                        </a:lnTo>
                        <a:lnTo>
                          <a:pt x="35" y="159"/>
                        </a:lnTo>
                        <a:lnTo>
                          <a:pt x="37" y="180"/>
                        </a:lnTo>
                        <a:lnTo>
                          <a:pt x="37" y="180"/>
                        </a:lnTo>
                        <a:lnTo>
                          <a:pt x="39" y="180"/>
                        </a:lnTo>
                        <a:lnTo>
                          <a:pt x="39" y="180"/>
                        </a:lnTo>
                        <a:lnTo>
                          <a:pt x="41" y="180"/>
                        </a:lnTo>
                        <a:lnTo>
                          <a:pt x="41" y="180"/>
                        </a:lnTo>
                        <a:lnTo>
                          <a:pt x="43" y="180"/>
                        </a:lnTo>
                        <a:lnTo>
                          <a:pt x="43" y="180"/>
                        </a:lnTo>
                        <a:lnTo>
                          <a:pt x="44" y="180"/>
                        </a:lnTo>
                        <a:lnTo>
                          <a:pt x="45" y="180"/>
                        </a:lnTo>
                        <a:lnTo>
                          <a:pt x="45" y="18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6" name="Freeform 261"/>
                  <p:cNvSpPr>
                    <a:spLocks/>
                  </p:cNvSpPr>
                  <p:nvPr/>
                </p:nvSpPr>
                <p:spPr bwMode="auto">
                  <a:xfrm>
                    <a:off x="1684337" y="2289175"/>
                    <a:ext cx="74613" cy="285750"/>
                  </a:xfrm>
                  <a:custGeom>
                    <a:avLst/>
                    <a:gdLst>
                      <a:gd name="T0" fmla="*/ 0 w 47"/>
                      <a:gd name="T1" fmla="*/ 180 h 180"/>
                      <a:gd name="T2" fmla="*/ 3 w 47"/>
                      <a:gd name="T3" fmla="*/ 180 h 180"/>
                      <a:gd name="T4" fmla="*/ 3 w 47"/>
                      <a:gd name="T5" fmla="*/ 180 h 180"/>
                      <a:gd name="T6" fmla="*/ 4 w 47"/>
                      <a:gd name="T7" fmla="*/ 180 h 180"/>
                      <a:gd name="T8" fmla="*/ 4 w 47"/>
                      <a:gd name="T9" fmla="*/ 180 h 180"/>
                      <a:gd name="T10" fmla="*/ 6 w 47"/>
                      <a:gd name="T11" fmla="*/ 179 h 180"/>
                      <a:gd name="T12" fmla="*/ 6 w 47"/>
                      <a:gd name="T13" fmla="*/ 179 h 180"/>
                      <a:gd name="T14" fmla="*/ 9 w 47"/>
                      <a:gd name="T15" fmla="*/ 0 h 180"/>
                      <a:gd name="T16" fmla="*/ 9 w 47"/>
                      <a:gd name="T17" fmla="*/ 32 h 180"/>
                      <a:gd name="T18" fmla="*/ 9 w 47"/>
                      <a:gd name="T19" fmla="*/ 37 h 180"/>
                      <a:gd name="T20" fmla="*/ 11 w 47"/>
                      <a:gd name="T21" fmla="*/ 179 h 180"/>
                      <a:gd name="T22" fmla="*/ 11 w 47"/>
                      <a:gd name="T23" fmla="*/ 179 h 180"/>
                      <a:gd name="T24" fmla="*/ 13 w 47"/>
                      <a:gd name="T25" fmla="*/ 180 h 180"/>
                      <a:gd name="T26" fmla="*/ 13 w 47"/>
                      <a:gd name="T27" fmla="*/ 180 h 180"/>
                      <a:gd name="T28" fmla="*/ 15 w 47"/>
                      <a:gd name="T29" fmla="*/ 180 h 180"/>
                      <a:gd name="T30" fmla="*/ 15 w 47"/>
                      <a:gd name="T31" fmla="*/ 180 h 180"/>
                      <a:gd name="T32" fmla="*/ 17 w 47"/>
                      <a:gd name="T33" fmla="*/ 180 h 180"/>
                      <a:gd name="T34" fmla="*/ 17 w 47"/>
                      <a:gd name="T35" fmla="*/ 180 h 180"/>
                      <a:gd name="T36" fmla="*/ 18 w 47"/>
                      <a:gd name="T37" fmla="*/ 180 h 180"/>
                      <a:gd name="T38" fmla="*/ 19 w 47"/>
                      <a:gd name="T39" fmla="*/ 180 h 180"/>
                      <a:gd name="T40" fmla="*/ 19 w 47"/>
                      <a:gd name="T41" fmla="*/ 180 h 180"/>
                      <a:gd name="T42" fmla="*/ 21 w 47"/>
                      <a:gd name="T43" fmla="*/ 180 h 180"/>
                      <a:gd name="T44" fmla="*/ 21 w 47"/>
                      <a:gd name="T45" fmla="*/ 180 h 180"/>
                      <a:gd name="T46" fmla="*/ 23 w 47"/>
                      <a:gd name="T47" fmla="*/ 180 h 180"/>
                      <a:gd name="T48" fmla="*/ 23 w 47"/>
                      <a:gd name="T49" fmla="*/ 180 h 180"/>
                      <a:gd name="T50" fmla="*/ 25 w 47"/>
                      <a:gd name="T51" fmla="*/ 180 h 180"/>
                      <a:gd name="T52" fmla="*/ 25 w 47"/>
                      <a:gd name="T53" fmla="*/ 180 h 180"/>
                      <a:gd name="T54" fmla="*/ 27 w 47"/>
                      <a:gd name="T55" fmla="*/ 135 h 180"/>
                      <a:gd name="T56" fmla="*/ 27 w 47"/>
                      <a:gd name="T57" fmla="*/ 134 h 180"/>
                      <a:gd name="T58" fmla="*/ 28 w 47"/>
                      <a:gd name="T59" fmla="*/ 0 h 180"/>
                      <a:gd name="T60" fmla="*/ 29 w 47"/>
                      <a:gd name="T61" fmla="*/ 179 h 180"/>
                      <a:gd name="T62" fmla="*/ 29 w 47"/>
                      <a:gd name="T63" fmla="*/ 179 h 180"/>
                      <a:gd name="T64" fmla="*/ 31 w 47"/>
                      <a:gd name="T65" fmla="*/ 180 h 180"/>
                      <a:gd name="T66" fmla="*/ 31 w 47"/>
                      <a:gd name="T67" fmla="*/ 180 h 180"/>
                      <a:gd name="T68" fmla="*/ 34 w 47"/>
                      <a:gd name="T69" fmla="*/ 180 h 180"/>
                      <a:gd name="T70" fmla="*/ 34 w 47"/>
                      <a:gd name="T71" fmla="*/ 180 h 180"/>
                      <a:gd name="T72" fmla="*/ 36 w 47"/>
                      <a:gd name="T73" fmla="*/ 180 h 180"/>
                      <a:gd name="T74" fmla="*/ 36 w 47"/>
                      <a:gd name="T75" fmla="*/ 180 h 180"/>
                      <a:gd name="T76" fmla="*/ 37 w 47"/>
                      <a:gd name="T77" fmla="*/ 180 h 180"/>
                      <a:gd name="T78" fmla="*/ 38 w 47"/>
                      <a:gd name="T79" fmla="*/ 180 h 180"/>
                      <a:gd name="T80" fmla="*/ 38 w 47"/>
                      <a:gd name="T81" fmla="*/ 180 h 180"/>
                      <a:gd name="T82" fmla="*/ 40 w 47"/>
                      <a:gd name="T83" fmla="*/ 180 h 180"/>
                      <a:gd name="T84" fmla="*/ 40 w 47"/>
                      <a:gd name="T85" fmla="*/ 180 h 180"/>
                      <a:gd name="T86" fmla="*/ 42 w 47"/>
                      <a:gd name="T87" fmla="*/ 180 h 180"/>
                      <a:gd name="T88" fmla="*/ 42 w 47"/>
                      <a:gd name="T89" fmla="*/ 180 h 180"/>
                      <a:gd name="T90" fmla="*/ 44 w 47"/>
                      <a:gd name="T91" fmla="*/ 180 h 180"/>
                      <a:gd name="T92" fmla="*/ 44 w 47"/>
                      <a:gd name="T93" fmla="*/ 180 h 180"/>
                      <a:gd name="T94" fmla="*/ 46 w 47"/>
                      <a:gd name="T95" fmla="*/ 170 h 180"/>
                      <a:gd name="T96" fmla="*/ 46 w 47"/>
                      <a:gd name="T97" fmla="*/ 170 h 180"/>
                      <a:gd name="T98" fmla="*/ 47 w 47"/>
                      <a:gd name="T99" fmla="*/ 0 h 1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7" h="180">
                        <a:moveTo>
                          <a:pt x="0" y="180"/>
                        </a:moveTo>
                        <a:lnTo>
                          <a:pt x="3" y="180"/>
                        </a:lnTo>
                        <a:lnTo>
                          <a:pt x="3" y="180"/>
                        </a:lnTo>
                        <a:lnTo>
                          <a:pt x="4" y="180"/>
                        </a:lnTo>
                        <a:lnTo>
                          <a:pt x="4" y="180"/>
                        </a:lnTo>
                        <a:lnTo>
                          <a:pt x="6" y="179"/>
                        </a:lnTo>
                        <a:lnTo>
                          <a:pt x="6" y="179"/>
                        </a:lnTo>
                        <a:lnTo>
                          <a:pt x="9" y="0"/>
                        </a:lnTo>
                        <a:lnTo>
                          <a:pt x="9" y="32"/>
                        </a:lnTo>
                        <a:lnTo>
                          <a:pt x="9" y="37"/>
                        </a:lnTo>
                        <a:lnTo>
                          <a:pt x="11" y="179"/>
                        </a:lnTo>
                        <a:lnTo>
                          <a:pt x="11" y="179"/>
                        </a:lnTo>
                        <a:lnTo>
                          <a:pt x="13" y="180"/>
                        </a:lnTo>
                        <a:lnTo>
                          <a:pt x="13" y="180"/>
                        </a:lnTo>
                        <a:lnTo>
                          <a:pt x="15" y="180"/>
                        </a:lnTo>
                        <a:lnTo>
                          <a:pt x="15" y="180"/>
                        </a:lnTo>
                        <a:lnTo>
                          <a:pt x="17" y="180"/>
                        </a:lnTo>
                        <a:lnTo>
                          <a:pt x="17" y="180"/>
                        </a:lnTo>
                        <a:lnTo>
                          <a:pt x="18" y="180"/>
                        </a:lnTo>
                        <a:lnTo>
                          <a:pt x="19" y="180"/>
                        </a:lnTo>
                        <a:lnTo>
                          <a:pt x="19" y="180"/>
                        </a:lnTo>
                        <a:lnTo>
                          <a:pt x="21" y="180"/>
                        </a:lnTo>
                        <a:lnTo>
                          <a:pt x="21" y="180"/>
                        </a:lnTo>
                        <a:lnTo>
                          <a:pt x="23" y="180"/>
                        </a:lnTo>
                        <a:lnTo>
                          <a:pt x="23" y="180"/>
                        </a:lnTo>
                        <a:lnTo>
                          <a:pt x="25" y="180"/>
                        </a:lnTo>
                        <a:lnTo>
                          <a:pt x="25" y="180"/>
                        </a:lnTo>
                        <a:lnTo>
                          <a:pt x="27" y="135"/>
                        </a:lnTo>
                        <a:lnTo>
                          <a:pt x="27" y="134"/>
                        </a:lnTo>
                        <a:lnTo>
                          <a:pt x="28" y="0"/>
                        </a:lnTo>
                        <a:lnTo>
                          <a:pt x="29" y="179"/>
                        </a:lnTo>
                        <a:lnTo>
                          <a:pt x="29" y="179"/>
                        </a:lnTo>
                        <a:lnTo>
                          <a:pt x="31" y="180"/>
                        </a:lnTo>
                        <a:lnTo>
                          <a:pt x="31" y="180"/>
                        </a:lnTo>
                        <a:lnTo>
                          <a:pt x="34" y="180"/>
                        </a:lnTo>
                        <a:lnTo>
                          <a:pt x="34" y="180"/>
                        </a:lnTo>
                        <a:lnTo>
                          <a:pt x="36" y="180"/>
                        </a:lnTo>
                        <a:lnTo>
                          <a:pt x="36" y="180"/>
                        </a:lnTo>
                        <a:lnTo>
                          <a:pt x="37" y="180"/>
                        </a:lnTo>
                        <a:lnTo>
                          <a:pt x="38" y="180"/>
                        </a:lnTo>
                        <a:lnTo>
                          <a:pt x="38" y="180"/>
                        </a:lnTo>
                        <a:lnTo>
                          <a:pt x="40" y="180"/>
                        </a:lnTo>
                        <a:lnTo>
                          <a:pt x="40" y="180"/>
                        </a:lnTo>
                        <a:lnTo>
                          <a:pt x="42" y="180"/>
                        </a:lnTo>
                        <a:lnTo>
                          <a:pt x="42" y="180"/>
                        </a:lnTo>
                        <a:lnTo>
                          <a:pt x="44" y="180"/>
                        </a:lnTo>
                        <a:lnTo>
                          <a:pt x="44" y="180"/>
                        </a:lnTo>
                        <a:lnTo>
                          <a:pt x="46" y="170"/>
                        </a:lnTo>
                        <a:lnTo>
                          <a:pt x="46" y="170"/>
                        </a:lnTo>
                        <a:lnTo>
                          <a:pt x="47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7" name="Freeform 262"/>
                  <p:cNvSpPr>
                    <a:spLocks/>
                  </p:cNvSpPr>
                  <p:nvPr/>
                </p:nvSpPr>
                <p:spPr bwMode="auto">
                  <a:xfrm>
                    <a:off x="1758950" y="2289175"/>
                    <a:ext cx="74613" cy="285750"/>
                  </a:xfrm>
                  <a:custGeom>
                    <a:avLst/>
                    <a:gdLst>
                      <a:gd name="T0" fmla="*/ 0 w 47"/>
                      <a:gd name="T1" fmla="*/ 0 h 180"/>
                      <a:gd name="T2" fmla="*/ 1 w 47"/>
                      <a:gd name="T3" fmla="*/ 178 h 180"/>
                      <a:gd name="T4" fmla="*/ 1 w 47"/>
                      <a:gd name="T5" fmla="*/ 178 h 180"/>
                      <a:gd name="T6" fmla="*/ 3 w 47"/>
                      <a:gd name="T7" fmla="*/ 180 h 180"/>
                      <a:gd name="T8" fmla="*/ 3 w 47"/>
                      <a:gd name="T9" fmla="*/ 180 h 180"/>
                      <a:gd name="T10" fmla="*/ 5 w 47"/>
                      <a:gd name="T11" fmla="*/ 180 h 180"/>
                      <a:gd name="T12" fmla="*/ 5 w 47"/>
                      <a:gd name="T13" fmla="*/ 180 h 180"/>
                      <a:gd name="T14" fmla="*/ 7 w 47"/>
                      <a:gd name="T15" fmla="*/ 180 h 180"/>
                      <a:gd name="T16" fmla="*/ 7 w 47"/>
                      <a:gd name="T17" fmla="*/ 180 h 180"/>
                      <a:gd name="T18" fmla="*/ 9 w 47"/>
                      <a:gd name="T19" fmla="*/ 180 h 180"/>
                      <a:gd name="T20" fmla="*/ 9 w 47"/>
                      <a:gd name="T21" fmla="*/ 180 h 180"/>
                      <a:gd name="T22" fmla="*/ 9 w 47"/>
                      <a:gd name="T23" fmla="*/ 180 h 180"/>
                      <a:gd name="T24" fmla="*/ 12 w 47"/>
                      <a:gd name="T25" fmla="*/ 180 h 180"/>
                      <a:gd name="T26" fmla="*/ 12 w 47"/>
                      <a:gd name="T27" fmla="*/ 180 h 180"/>
                      <a:gd name="T28" fmla="*/ 14 w 47"/>
                      <a:gd name="T29" fmla="*/ 180 h 180"/>
                      <a:gd name="T30" fmla="*/ 14 w 47"/>
                      <a:gd name="T31" fmla="*/ 180 h 180"/>
                      <a:gd name="T32" fmla="*/ 16 w 47"/>
                      <a:gd name="T33" fmla="*/ 180 h 180"/>
                      <a:gd name="T34" fmla="*/ 16 w 47"/>
                      <a:gd name="T35" fmla="*/ 180 h 180"/>
                      <a:gd name="T36" fmla="*/ 18 w 47"/>
                      <a:gd name="T37" fmla="*/ 176 h 180"/>
                      <a:gd name="T38" fmla="*/ 18 w 47"/>
                      <a:gd name="T39" fmla="*/ 176 h 180"/>
                      <a:gd name="T40" fmla="*/ 19 w 47"/>
                      <a:gd name="T41" fmla="*/ 0 h 180"/>
                      <a:gd name="T42" fmla="*/ 20 w 47"/>
                      <a:gd name="T43" fmla="*/ 176 h 180"/>
                      <a:gd name="T44" fmla="*/ 20 w 47"/>
                      <a:gd name="T45" fmla="*/ 176 h 180"/>
                      <a:gd name="T46" fmla="*/ 22 w 47"/>
                      <a:gd name="T47" fmla="*/ 180 h 180"/>
                      <a:gd name="T48" fmla="*/ 22 w 47"/>
                      <a:gd name="T49" fmla="*/ 180 h 180"/>
                      <a:gd name="T50" fmla="*/ 24 w 47"/>
                      <a:gd name="T51" fmla="*/ 180 h 180"/>
                      <a:gd name="T52" fmla="*/ 24 w 47"/>
                      <a:gd name="T53" fmla="*/ 180 h 180"/>
                      <a:gd name="T54" fmla="*/ 26 w 47"/>
                      <a:gd name="T55" fmla="*/ 180 h 180"/>
                      <a:gd name="T56" fmla="*/ 26 w 47"/>
                      <a:gd name="T57" fmla="*/ 180 h 180"/>
                      <a:gd name="T58" fmla="*/ 28 w 47"/>
                      <a:gd name="T59" fmla="*/ 180 h 180"/>
                      <a:gd name="T60" fmla="*/ 28 w 47"/>
                      <a:gd name="T61" fmla="*/ 180 h 180"/>
                      <a:gd name="T62" fmla="*/ 28 w 47"/>
                      <a:gd name="T63" fmla="*/ 180 h 180"/>
                      <a:gd name="T64" fmla="*/ 30 w 47"/>
                      <a:gd name="T65" fmla="*/ 180 h 180"/>
                      <a:gd name="T66" fmla="*/ 30 w 47"/>
                      <a:gd name="T67" fmla="*/ 180 h 180"/>
                      <a:gd name="T68" fmla="*/ 32 w 47"/>
                      <a:gd name="T69" fmla="*/ 180 h 180"/>
                      <a:gd name="T70" fmla="*/ 32 w 47"/>
                      <a:gd name="T71" fmla="*/ 180 h 180"/>
                      <a:gd name="T72" fmla="*/ 34 w 47"/>
                      <a:gd name="T73" fmla="*/ 180 h 180"/>
                      <a:gd name="T74" fmla="*/ 34 w 47"/>
                      <a:gd name="T75" fmla="*/ 180 h 180"/>
                      <a:gd name="T76" fmla="*/ 37 w 47"/>
                      <a:gd name="T77" fmla="*/ 178 h 180"/>
                      <a:gd name="T78" fmla="*/ 37 w 47"/>
                      <a:gd name="T79" fmla="*/ 178 h 180"/>
                      <a:gd name="T80" fmla="*/ 38 w 47"/>
                      <a:gd name="T81" fmla="*/ 0 h 180"/>
                      <a:gd name="T82" fmla="*/ 39 w 47"/>
                      <a:gd name="T83" fmla="*/ 170 h 180"/>
                      <a:gd name="T84" fmla="*/ 39 w 47"/>
                      <a:gd name="T85" fmla="*/ 170 h 180"/>
                      <a:gd name="T86" fmla="*/ 41 w 47"/>
                      <a:gd name="T87" fmla="*/ 180 h 180"/>
                      <a:gd name="T88" fmla="*/ 41 w 47"/>
                      <a:gd name="T89" fmla="*/ 180 h 180"/>
                      <a:gd name="T90" fmla="*/ 43 w 47"/>
                      <a:gd name="T91" fmla="*/ 180 h 180"/>
                      <a:gd name="T92" fmla="*/ 43 w 47"/>
                      <a:gd name="T93" fmla="*/ 180 h 180"/>
                      <a:gd name="T94" fmla="*/ 45 w 47"/>
                      <a:gd name="T95" fmla="*/ 180 h 180"/>
                      <a:gd name="T96" fmla="*/ 45 w 47"/>
                      <a:gd name="T97" fmla="*/ 180 h 180"/>
                      <a:gd name="T98" fmla="*/ 47 w 47"/>
                      <a:gd name="T99" fmla="*/ 180 h 1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7" h="180">
                        <a:moveTo>
                          <a:pt x="0" y="0"/>
                        </a:moveTo>
                        <a:lnTo>
                          <a:pt x="1" y="178"/>
                        </a:lnTo>
                        <a:lnTo>
                          <a:pt x="1" y="178"/>
                        </a:lnTo>
                        <a:lnTo>
                          <a:pt x="3" y="180"/>
                        </a:lnTo>
                        <a:lnTo>
                          <a:pt x="3" y="180"/>
                        </a:lnTo>
                        <a:lnTo>
                          <a:pt x="5" y="180"/>
                        </a:lnTo>
                        <a:lnTo>
                          <a:pt x="5" y="180"/>
                        </a:lnTo>
                        <a:lnTo>
                          <a:pt x="7" y="180"/>
                        </a:lnTo>
                        <a:lnTo>
                          <a:pt x="7" y="180"/>
                        </a:lnTo>
                        <a:lnTo>
                          <a:pt x="9" y="180"/>
                        </a:lnTo>
                        <a:lnTo>
                          <a:pt x="9" y="180"/>
                        </a:lnTo>
                        <a:lnTo>
                          <a:pt x="9" y="180"/>
                        </a:lnTo>
                        <a:lnTo>
                          <a:pt x="12" y="180"/>
                        </a:lnTo>
                        <a:lnTo>
                          <a:pt x="12" y="180"/>
                        </a:lnTo>
                        <a:lnTo>
                          <a:pt x="14" y="180"/>
                        </a:lnTo>
                        <a:lnTo>
                          <a:pt x="14" y="180"/>
                        </a:lnTo>
                        <a:lnTo>
                          <a:pt x="16" y="180"/>
                        </a:lnTo>
                        <a:lnTo>
                          <a:pt x="16" y="180"/>
                        </a:lnTo>
                        <a:lnTo>
                          <a:pt x="18" y="176"/>
                        </a:lnTo>
                        <a:lnTo>
                          <a:pt x="18" y="176"/>
                        </a:lnTo>
                        <a:lnTo>
                          <a:pt x="19" y="0"/>
                        </a:lnTo>
                        <a:lnTo>
                          <a:pt x="20" y="176"/>
                        </a:lnTo>
                        <a:lnTo>
                          <a:pt x="20" y="176"/>
                        </a:lnTo>
                        <a:lnTo>
                          <a:pt x="22" y="180"/>
                        </a:lnTo>
                        <a:lnTo>
                          <a:pt x="22" y="180"/>
                        </a:lnTo>
                        <a:lnTo>
                          <a:pt x="24" y="180"/>
                        </a:lnTo>
                        <a:lnTo>
                          <a:pt x="24" y="180"/>
                        </a:lnTo>
                        <a:lnTo>
                          <a:pt x="26" y="180"/>
                        </a:lnTo>
                        <a:lnTo>
                          <a:pt x="26" y="180"/>
                        </a:lnTo>
                        <a:lnTo>
                          <a:pt x="28" y="180"/>
                        </a:lnTo>
                        <a:lnTo>
                          <a:pt x="28" y="180"/>
                        </a:lnTo>
                        <a:lnTo>
                          <a:pt x="28" y="180"/>
                        </a:lnTo>
                        <a:lnTo>
                          <a:pt x="30" y="180"/>
                        </a:lnTo>
                        <a:lnTo>
                          <a:pt x="30" y="180"/>
                        </a:lnTo>
                        <a:lnTo>
                          <a:pt x="32" y="180"/>
                        </a:lnTo>
                        <a:lnTo>
                          <a:pt x="32" y="180"/>
                        </a:lnTo>
                        <a:lnTo>
                          <a:pt x="34" y="180"/>
                        </a:lnTo>
                        <a:lnTo>
                          <a:pt x="34" y="180"/>
                        </a:lnTo>
                        <a:lnTo>
                          <a:pt x="37" y="178"/>
                        </a:lnTo>
                        <a:lnTo>
                          <a:pt x="37" y="178"/>
                        </a:lnTo>
                        <a:lnTo>
                          <a:pt x="38" y="0"/>
                        </a:lnTo>
                        <a:lnTo>
                          <a:pt x="39" y="170"/>
                        </a:lnTo>
                        <a:lnTo>
                          <a:pt x="39" y="170"/>
                        </a:lnTo>
                        <a:lnTo>
                          <a:pt x="41" y="180"/>
                        </a:lnTo>
                        <a:lnTo>
                          <a:pt x="41" y="180"/>
                        </a:lnTo>
                        <a:lnTo>
                          <a:pt x="43" y="180"/>
                        </a:lnTo>
                        <a:lnTo>
                          <a:pt x="43" y="180"/>
                        </a:lnTo>
                        <a:lnTo>
                          <a:pt x="45" y="180"/>
                        </a:lnTo>
                        <a:lnTo>
                          <a:pt x="45" y="180"/>
                        </a:lnTo>
                        <a:lnTo>
                          <a:pt x="47" y="18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8" name="Freeform 263"/>
                  <p:cNvSpPr>
                    <a:spLocks/>
                  </p:cNvSpPr>
                  <p:nvPr/>
                </p:nvSpPr>
                <p:spPr bwMode="auto">
                  <a:xfrm>
                    <a:off x="1833562" y="2289175"/>
                    <a:ext cx="73025" cy="285750"/>
                  </a:xfrm>
                  <a:custGeom>
                    <a:avLst/>
                    <a:gdLst>
                      <a:gd name="T0" fmla="*/ 0 w 46"/>
                      <a:gd name="T1" fmla="*/ 180 h 180"/>
                      <a:gd name="T2" fmla="*/ 0 w 46"/>
                      <a:gd name="T3" fmla="*/ 180 h 180"/>
                      <a:gd name="T4" fmla="*/ 1 w 46"/>
                      <a:gd name="T5" fmla="*/ 180 h 180"/>
                      <a:gd name="T6" fmla="*/ 2 w 46"/>
                      <a:gd name="T7" fmla="*/ 180 h 180"/>
                      <a:gd name="T8" fmla="*/ 2 w 46"/>
                      <a:gd name="T9" fmla="*/ 180 h 180"/>
                      <a:gd name="T10" fmla="*/ 4 w 46"/>
                      <a:gd name="T11" fmla="*/ 180 h 180"/>
                      <a:gd name="T12" fmla="*/ 4 w 46"/>
                      <a:gd name="T13" fmla="*/ 180 h 180"/>
                      <a:gd name="T14" fmla="*/ 6 w 46"/>
                      <a:gd name="T15" fmla="*/ 180 h 180"/>
                      <a:gd name="T16" fmla="*/ 6 w 46"/>
                      <a:gd name="T17" fmla="*/ 180 h 180"/>
                      <a:gd name="T18" fmla="*/ 8 w 46"/>
                      <a:gd name="T19" fmla="*/ 179 h 180"/>
                      <a:gd name="T20" fmla="*/ 8 w 46"/>
                      <a:gd name="T21" fmla="*/ 179 h 180"/>
                      <a:gd name="T22" fmla="*/ 10 w 46"/>
                      <a:gd name="T23" fmla="*/ 0 h 180"/>
                      <a:gd name="T24" fmla="*/ 10 w 46"/>
                      <a:gd name="T25" fmla="*/ 134 h 180"/>
                      <a:gd name="T26" fmla="*/ 10 w 46"/>
                      <a:gd name="T27" fmla="*/ 136 h 180"/>
                      <a:gd name="T28" fmla="*/ 12 w 46"/>
                      <a:gd name="T29" fmla="*/ 180 h 180"/>
                      <a:gd name="T30" fmla="*/ 12 w 46"/>
                      <a:gd name="T31" fmla="*/ 180 h 180"/>
                      <a:gd name="T32" fmla="*/ 15 w 46"/>
                      <a:gd name="T33" fmla="*/ 180 h 180"/>
                      <a:gd name="T34" fmla="*/ 15 w 46"/>
                      <a:gd name="T35" fmla="*/ 180 h 180"/>
                      <a:gd name="T36" fmla="*/ 17 w 46"/>
                      <a:gd name="T37" fmla="*/ 180 h 180"/>
                      <a:gd name="T38" fmla="*/ 17 w 46"/>
                      <a:gd name="T39" fmla="*/ 180 h 180"/>
                      <a:gd name="T40" fmla="*/ 18 w 46"/>
                      <a:gd name="T41" fmla="*/ 180 h 180"/>
                      <a:gd name="T42" fmla="*/ 18 w 46"/>
                      <a:gd name="T43" fmla="*/ 180 h 180"/>
                      <a:gd name="T44" fmla="*/ 20 w 46"/>
                      <a:gd name="T45" fmla="*/ 180 h 180"/>
                      <a:gd name="T46" fmla="*/ 21 w 46"/>
                      <a:gd name="T47" fmla="*/ 180 h 180"/>
                      <a:gd name="T48" fmla="*/ 21 w 46"/>
                      <a:gd name="T49" fmla="*/ 180 h 180"/>
                      <a:gd name="T50" fmla="*/ 23 w 46"/>
                      <a:gd name="T51" fmla="*/ 180 h 180"/>
                      <a:gd name="T52" fmla="*/ 23 w 46"/>
                      <a:gd name="T53" fmla="*/ 180 h 180"/>
                      <a:gd name="T54" fmla="*/ 25 w 46"/>
                      <a:gd name="T55" fmla="*/ 180 h 180"/>
                      <a:gd name="T56" fmla="*/ 25 w 46"/>
                      <a:gd name="T57" fmla="*/ 180 h 180"/>
                      <a:gd name="T58" fmla="*/ 27 w 46"/>
                      <a:gd name="T59" fmla="*/ 180 h 180"/>
                      <a:gd name="T60" fmla="*/ 27 w 46"/>
                      <a:gd name="T61" fmla="*/ 180 h 180"/>
                      <a:gd name="T62" fmla="*/ 29 w 46"/>
                      <a:gd name="T63" fmla="*/ 39 h 180"/>
                      <a:gd name="T64" fmla="*/ 29 w 46"/>
                      <a:gd name="T65" fmla="*/ 34 h 180"/>
                      <a:gd name="T66" fmla="*/ 29 w 46"/>
                      <a:gd name="T67" fmla="*/ 1 h 180"/>
                      <a:gd name="T68" fmla="*/ 31 w 46"/>
                      <a:gd name="T69" fmla="*/ 179 h 180"/>
                      <a:gd name="T70" fmla="*/ 31 w 46"/>
                      <a:gd name="T71" fmla="*/ 179 h 180"/>
                      <a:gd name="T72" fmla="*/ 33 w 46"/>
                      <a:gd name="T73" fmla="*/ 180 h 180"/>
                      <a:gd name="T74" fmla="*/ 33 w 46"/>
                      <a:gd name="T75" fmla="*/ 180 h 180"/>
                      <a:gd name="T76" fmla="*/ 35 w 46"/>
                      <a:gd name="T77" fmla="*/ 180 h 180"/>
                      <a:gd name="T78" fmla="*/ 35 w 46"/>
                      <a:gd name="T79" fmla="*/ 180 h 180"/>
                      <a:gd name="T80" fmla="*/ 37 w 46"/>
                      <a:gd name="T81" fmla="*/ 180 h 180"/>
                      <a:gd name="T82" fmla="*/ 37 w 46"/>
                      <a:gd name="T83" fmla="*/ 180 h 180"/>
                      <a:gd name="T84" fmla="*/ 39 w 46"/>
                      <a:gd name="T85" fmla="*/ 180 h 180"/>
                      <a:gd name="T86" fmla="*/ 40 w 46"/>
                      <a:gd name="T87" fmla="*/ 180 h 180"/>
                      <a:gd name="T88" fmla="*/ 40 w 46"/>
                      <a:gd name="T89" fmla="*/ 180 h 180"/>
                      <a:gd name="T90" fmla="*/ 41 w 46"/>
                      <a:gd name="T91" fmla="*/ 180 h 180"/>
                      <a:gd name="T92" fmla="*/ 41 w 46"/>
                      <a:gd name="T93" fmla="*/ 180 h 180"/>
                      <a:gd name="T94" fmla="*/ 43 w 46"/>
                      <a:gd name="T95" fmla="*/ 180 h 180"/>
                      <a:gd name="T96" fmla="*/ 43 w 46"/>
                      <a:gd name="T97" fmla="*/ 180 h 180"/>
                      <a:gd name="T98" fmla="*/ 46 w 46"/>
                      <a:gd name="T99" fmla="*/ 180 h 1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80">
                        <a:moveTo>
                          <a:pt x="0" y="180"/>
                        </a:moveTo>
                        <a:lnTo>
                          <a:pt x="0" y="180"/>
                        </a:lnTo>
                        <a:lnTo>
                          <a:pt x="1" y="180"/>
                        </a:lnTo>
                        <a:lnTo>
                          <a:pt x="2" y="180"/>
                        </a:lnTo>
                        <a:lnTo>
                          <a:pt x="2" y="180"/>
                        </a:lnTo>
                        <a:lnTo>
                          <a:pt x="4" y="180"/>
                        </a:lnTo>
                        <a:lnTo>
                          <a:pt x="4" y="180"/>
                        </a:lnTo>
                        <a:lnTo>
                          <a:pt x="6" y="180"/>
                        </a:lnTo>
                        <a:lnTo>
                          <a:pt x="6" y="180"/>
                        </a:lnTo>
                        <a:lnTo>
                          <a:pt x="8" y="179"/>
                        </a:lnTo>
                        <a:lnTo>
                          <a:pt x="8" y="179"/>
                        </a:lnTo>
                        <a:lnTo>
                          <a:pt x="10" y="0"/>
                        </a:lnTo>
                        <a:lnTo>
                          <a:pt x="10" y="134"/>
                        </a:lnTo>
                        <a:lnTo>
                          <a:pt x="10" y="136"/>
                        </a:lnTo>
                        <a:lnTo>
                          <a:pt x="12" y="180"/>
                        </a:lnTo>
                        <a:lnTo>
                          <a:pt x="12" y="180"/>
                        </a:lnTo>
                        <a:lnTo>
                          <a:pt x="15" y="180"/>
                        </a:lnTo>
                        <a:lnTo>
                          <a:pt x="15" y="180"/>
                        </a:lnTo>
                        <a:lnTo>
                          <a:pt x="17" y="180"/>
                        </a:lnTo>
                        <a:lnTo>
                          <a:pt x="17" y="180"/>
                        </a:lnTo>
                        <a:lnTo>
                          <a:pt x="18" y="180"/>
                        </a:lnTo>
                        <a:lnTo>
                          <a:pt x="18" y="180"/>
                        </a:lnTo>
                        <a:lnTo>
                          <a:pt x="20" y="180"/>
                        </a:lnTo>
                        <a:lnTo>
                          <a:pt x="21" y="180"/>
                        </a:lnTo>
                        <a:lnTo>
                          <a:pt x="21" y="180"/>
                        </a:lnTo>
                        <a:lnTo>
                          <a:pt x="23" y="180"/>
                        </a:lnTo>
                        <a:lnTo>
                          <a:pt x="23" y="180"/>
                        </a:lnTo>
                        <a:lnTo>
                          <a:pt x="25" y="180"/>
                        </a:lnTo>
                        <a:lnTo>
                          <a:pt x="25" y="180"/>
                        </a:lnTo>
                        <a:lnTo>
                          <a:pt x="27" y="180"/>
                        </a:lnTo>
                        <a:lnTo>
                          <a:pt x="27" y="180"/>
                        </a:lnTo>
                        <a:lnTo>
                          <a:pt x="29" y="39"/>
                        </a:lnTo>
                        <a:lnTo>
                          <a:pt x="29" y="34"/>
                        </a:lnTo>
                        <a:lnTo>
                          <a:pt x="29" y="1"/>
                        </a:lnTo>
                        <a:lnTo>
                          <a:pt x="31" y="179"/>
                        </a:lnTo>
                        <a:lnTo>
                          <a:pt x="31" y="179"/>
                        </a:lnTo>
                        <a:lnTo>
                          <a:pt x="33" y="180"/>
                        </a:lnTo>
                        <a:lnTo>
                          <a:pt x="33" y="180"/>
                        </a:lnTo>
                        <a:lnTo>
                          <a:pt x="35" y="180"/>
                        </a:lnTo>
                        <a:lnTo>
                          <a:pt x="35" y="180"/>
                        </a:lnTo>
                        <a:lnTo>
                          <a:pt x="37" y="180"/>
                        </a:lnTo>
                        <a:lnTo>
                          <a:pt x="37" y="180"/>
                        </a:lnTo>
                        <a:lnTo>
                          <a:pt x="39" y="180"/>
                        </a:lnTo>
                        <a:lnTo>
                          <a:pt x="40" y="180"/>
                        </a:lnTo>
                        <a:lnTo>
                          <a:pt x="40" y="180"/>
                        </a:lnTo>
                        <a:lnTo>
                          <a:pt x="41" y="180"/>
                        </a:lnTo>
                        <a:lnTo>
                          <a:pt x="41" y="180"/>
                        </a:lnTo>
                        <a:lnTo>
                          <a:pt x="43" y="180"/>
                        </a:lnTo>
                        <a:lnTo>
                          <a:pt x="43" y="180"/>
                        </a:lnTo>
                        <a:lnTo>
                          <a:pt x="46" y="18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9" name="Freeform 264"/>
                  <p:cNvSpPr>
                    <a:spLocks/>
                  </p:cNvSpPr>
                  <p:nvPr/>
                </p:nvSpPr>
                <p:spPr bwMode="auto">
                  <a:xfrm>
                    <a:off x="1906587" y="2290762"/>
                    <a:ext cx="71438" cy="284163"/>
                  </a:xfrm>
                  <a:custGeom>
                    <a:avLst/>
                    <a:gdLst>
                      <a:gd name="T0" fmla="*/ 0 w 45"/>
                      <a:gd name="T1" fmla="*/ 179 h 179"/>
                      <a:gd name="T2" fmla="*/ 0 w 45"/>
                      <a:gd name="T3" fmla="*/ 179 h 179"/>
                      <a:gd name="T4" fmla="*/ 2 w 45"/>
                      <a:gd name="T5" fmla="*/ 158 h 179"/>
                      <a:gd name="T6" fmla="*/ 2 w 45"/>
                      <a:gd name="T7" fmla="*/ 158 h 179"/>
                      <a:gd name="T8" fmla="*/ 2 w 45"/>
                      <a:gd name="T9" fmla="*/ 0 h 179"/>
                      <a:gd name="T10" fmla="*/ 4 w 45"/>
                      <a:gd name="T11" fmla="*/ 178 h 179"/>
                      <a:gd name="T12" fmla="*/ 4 w 45"/>
                      <a:gd name="T13" fmla="*/ 178 h 179"/>
                      <a:gd name="T14" fmla="*/ 6 w 45"/>
                      <a:gd name="T15" fmla="*/ 179 h 179"/>
                      <a:gd name="T16" fmla="*/ 6 w 45"/>
                      <a:gd name="T17" fmla="*/ 179 h 179"/>
                      <a:gd name="T18" fmla="*/ 8 w 45"/>
                      <a:gd name="T19" fmla="*/ 179 h 179"/>
                      <a:gd name="T20" fmla="*/ 8 w 45"/>
                      <a:gd name="T21" fmla="*/ 179 h 179"/>
                      <a:gd name="T22" fmla="*/ 10 w 45"/>
                      <a:gd name="T23" fmla="*/ 179 h 179"/>
                      <a:gd name="T24" fmla="*/ 10 w 45"/>
                      <a:gd name="T25" fmla="*/ 179 h 179"/>
                      <a:gd name="T26" fmla="*/ 12 w 45"/>
                      <a:gd name="T27" fmla="*/ 179 h 179"/>
                      <a:gd name="T28" fmla="*/ 12 w 45"/>
                      <a:gd name="T29" fmla="*/ 179 h 179"/>
                      <a:gd name="T30" fmla="*/ 12 w 45"/>
                      <a:gd name="T31" fmla="*/ 179 h 179"/>
                      <a:gd name="T32" fmla="*/ 14 w 45"/>
                      <a:gd name="T33" fmla="*/ 179 h 179"/>
                      <a:gd name="T34" fmla="*/ 14 w 45"/>
                      <a:gd name="T35" fmla="*/ 179 h 179"/>
                      <a:gd name="T36" fmla="*/ 16 w 45"/>
                      <a:gd name="T37" fmla="*/ 179 h 179"/>
                      <a:gd name="T38" fmla="*/ 16 w 45"/>
                      <a:gd name="T39" fmla="*/ 179 h 179"/>
                      <a:gd name="T40" fmla="*/ 18 w 45"/>
                      <a:gd name="T41" fmla="*/ 179 h 179"/>
                      <a:gd name="T42" fmla="*/ 18 w 45"/>
                      <a:gd name="T43" fmla="*/ 179 h 179"/>
                      <a:gd name="T44" fmla="*/ 20 w 45"/>
                      <a:gd name="T45" fmla="*/ 172 h 179"/>
                      <a:gd name="T46" fmla="*/ 20 w 45"/>
                      <a:gd name="T47" fmla="*/ 172 h 179"/>
                      <a:gd name="T48" fmla="*/ 21 w 45"/>
                      <a:gd name="T49" fmla="*/ 0 h 179"/>
                      <a:gd name="T50" fmla="*/ 22 w 45"/>
                      <a:gd name="T51" fmla="*/ 176 h 179"/>
                      <a:gd name="T52" fmla="*/ 22 w 45"/>
                      <a:gd name="T53" fmla="*/ 176 h 179"/>
                      <a:gd name="T54" fmla="*/ 25 w 45"/>
                      <a:gd name="T55" fmla="*/ 179 h 179"/>
                      <a:gd name="T56" fmla="*/ 25 w 45"/>
                      <a:gd name="T57" fmla="*/ 179 h 179"/>
                      <a:gd name="T58" fmla="*/ 27 w 45"/>
                      <a:gd name="T59" fmla="*/ 179 h 179"/>
                      <a:gd name="T60" fmla="*/ 27 w 45"/>
                      <a:gd name="T61" fmla="*/ 179 h 179"/>
                      <a:gd name="T62" fmla="*/ 29 w 45"/>
                      <a:gd name="T63" fmla="*/ 179 h 179"/>
                      <a:gd name="T64" fmla="*/ 29 w 45"/>
                      <a:gd name="T65" fmla="*/ 179 h 179"/>
                      <a:gd name="T66" fmla="*/ 31 w 45"/>
                      <a:gd name="T67" fmla="*/ 179 h 179"/>
                      <a:gd name="T68" fmla="*/ 31 w 45"/>
                      <a:gd name="T69" fmla="*/ 179 h 179"/>
                      <a:gd name="T70" fmla="*/ 31 w 45"/>
                      <a:gd name="T71" fmla="*/ 179 h 179"/>
                      <a:gd name="T72" fmla="*/ 33 w 45"/>
                      <a:gd name="T73" fmla="*/ 179 h 179"/>
                      <a:gd name="T74" fmla="*/ 33 w 45"/>
                      <a:gd name="T75" fmla="*/ 179 h 179"/>
                      <a:gd name="T76" fmla="*/ 35 w 45"/>
                      <a:gd name="T77" fmla="*/ 179 h 179"/>
                      <a:gd name="T78" fmla="*/ 35 w 45"/>
                      <a:gd name="T79" fmla="*/ 179 h 179"/>
                      <a:gd name="T80" fmla="*/ 37 w 45"/>
                      <a:gd name="T81" fmla="*/ 179 h 179"/>
                      <a:gd name="T82" fmla="*/ 37 w 45"/>
                      <a:gd name="T83" fmla="*/ 179 h 179"/>
                      <a:gd name="T84" fmla="*/ 39 w 45"/>
                      <a:gd name="T85" fmla="*/ 176 h 179"/>
                      <a:gd name="T86" fmla="*/ 39 w 45"/>
                      <a:gd name="T87" fmla="*/ 176 h 179"/>
                      <a:gd name="T88" fmla="*/ 40 w 45"/>
                      <a:gd name="T89" fmla="*/ 1 h 179"/>
                      <a:gd name="T90" fmla="*/ 41 w 45"/>
                      <a:gd name="T91" fmla="*/ 173 h 179"/>
                      <a:gd name="T92" fmla="*/ 41 w 45"/>
                      <a:gd name="T93" fmla="*/ 173 h 179"/>
                      <a:gd name="T94" fmla="*/ 43 w 45"/>
                      <a:gd name="T95" fmla="*/ 179 h 179"/>
                      <a:gd name="T96" fmla="*/ 43 w 45"/>
                      <a:gd name="T97" fmla="*/ 179 h 179"/>
                      <a:gd name="T98" fmla="*/ 45 w 45"/>
                      <a:gd name="T99" fmla="*/ 179 h 17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79">
                        <a:moveTo>
                          <a:pt x="0" y="179"/>
                        </a:moveTo>
                        <a:lnTo>
                          <a:pt x="0" y="179"/>
                        </a:lnTo>
                        <a:lnTo>
                          <a:pt x="2" y="158"/>
                        </a:lnTo>
                        <a:lnTo>
                          <a:pt x="2" y="158"/>
                        </a:lnTo>
                        <a:lnTo>
                          <a:pt x="2" y="0"/>
                        </a:lnTo>
                        <a:lnTo>
                          <a:pt x="4" y="178"/>
                        </a:lnTo>
                        <a:lnTo>
                          <a:pt x="4" y="178"/>
                        </a:lnTo>
                        <a:lnTo>
                          <a:pt x="6" y="179"/>
                        </a:lnTo>
                        <a:lnTo>
                          <a:pt x="6" y="179"/>
                        </a:lnTo>
                        <a:lnTo>
                          <a:pt x="8" y="179"/>
                        </a:lnTo>
                        <a:lnTo>
                          <a:pt x="8" y="179"/>
                        </a:lnTo>
                        <a:lnTo>
                          <a:pt x="10" y="179"/>
                        </a:lnTo>
                        <a:lnTo>
                          <a:pt x="10" y="179"/>
                        </a:lnTo>
                        <a:lnTo>
                          <a:pt x="12" y="179"/>
                        </a:lnTo>
                        <a:lnTo>
                          <a:pt x="12" y="179"/>
                        </a:lnTo>
                        <a:lnTo>
                          <a:pt x="12" y="179"/>
                        </a:lnTo>
                        <a:lnTo>
                          <a:pt x="14" y="179"/>
                        </a:lnTo>
                        <a:lnTo>
                          <a:pt x="14" y="179"/>
                        </a:lnTo>
                        <a:lnTo>
                          <a:pt x="16" y="179"/>
                        </a:lnTo>
                        <a:lnTo>
                          <a:pt x="16" y="179"/>
                        </a:lnTo>
                        <a:lnTo>
                          <a:pt x="18" y="179"/>
                        </a:lnTo>
                        <a:lnTo>
                          <a:pt x="18" y="179"/>
                        </a:lnTo>
                        <a:lnTo>
                          <a:pt x="20" y="172"/>
                        </a:lnTo>
                        <a:lnTo>
                          <a:pt x="20" y="172"/>
                        </a:lnTo>
                        <a:lnTo>
                          <a:pt x="21" y="0"/>
                        </a:lnTo>
                        <a:lnTo>
                          <a:pt x="22" y="176"/>
                        </a:lnTo>
                        <a:lnTo>
                          <a:pt x="22" y="176"/>
                        </a:lnTo>
                        <a:lnTo>
                          <a:pt x="25" y="179"/>
                        </a:lnTo>
                        <a:lnTo>
                          <a:pt x="25" y="179"/>
                        </a:lnTo>
                        <a:lnTo>
                          <a:pt x="27" y="179"/>
                        </a:lnTo>
                        <a:lnTo>
                          <a:pt x="27" y="179"/>
                        </a:lnTo>
                        <a:lnTo>
                          <a:pt x="29" y="179"/>
                        </a:lnTo>
                        <a:lnTo>
                          <a:pt x="29" y="179"/>
                        </a:lnTo>
                        <a:lnTo>
                          <a:pt x="31" y="179"/>
                        </a:lnTo>
                        <a:lnTo>
                          <a:pt x="31" y="179"/>
                        </a:lnTo>
                        <a:lnTo>
                          <a:pt x="31" y="179"/>
                        </a:lnTo>
                        <a:lnTo>
                          <a:pt x="33" y="179"/>
                        </a:lnTo>
                        <a:lnTo>
                          <a:pt x="33" y="179"/>
                        </a:lnTo>
                        <a:lnTo>
                          <a:pt x="35" y="179"/>
                        </a:lnTo>
                        <a:lnTo>
                          <a:pt x="35" y="179"/>
                        </a:lnTo>
                        <a:lnTo>
                          <a:pt x="37" y="179"/>
                        </a:lnTo>
                        <a:lnTo>
                          <a:pt x="37" y="179"/>
                        </a:lnTo>
                        <a:lnTo>
                          <a:pt x="39" y="176"/>
                        </a:lnTo>
                        <a:lnTo>
                          <a:pt x="39" y="176"/>
                        </a:lnTo>
                        <a:lnTo>
                          <a:pt x="40" y="1"/>
                        </a:lnTo>
                        <a:lnTo>
                          <a:pt x="41" y="173"/>
                        </a:lnTo>
                        <a:lnTo>
                          <a:pt x="41" y="173"/>
                        </a:lnTo>
                        <a:lnTo>
                          <a:pt x="43" y="179"/>
                        </a:lnTo>
                        <a:lnTo>
                          <a:pt x="43" y="179"/>
                        </a:lnTo>
                        <a:lnTo>
                          <a:pt x="45" y="17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0" name="Freeform 265"/>
                  <p:cNvSpPr>
                    <a:spLocks/>
                  </p:cNvSpPr>
                  <p:nvPr/>
                </p:nvSpPr>
                <p:spPr bwMode="auto">
                  <a:xfrm>
                    <a:off x="1978025" y="2293937"/>
                    <a:ext cx="73025" cy="280988"/>
                  </a:xfrm>
                  <a:custGeom>
                    <a:avLst/>
                    <a:gdLst>
                      <a:gd name="T0" fmla="*/ 0 w 46"/>
                      <a:gd name="T1" fmla="*/ 177 h 177"/>
                      <a:gd name="T2" fmla="*/ 0 w 46"/>
                      <a:gd name="T3" fmla="*/ 177 h 177"/>
                      <a:gd name="T4" fmla="*/ 2 w 46"/>
                      <a:gd name="T5" fmla="*/ 177 h 177"/>
                      <a:gd name="T6" fmla="*/ 2 w 46"/>
                      <a:gd name="T7" fmla="*/ 177 h 177"/>
                      <a:gd name="T8" fmla="*/ 5 w 46"/>
                      <a:gd name="T9" fmla="*/ 177 h 177"/>
                      <a:gd name="T10" fmla="*/ 5 w 46"/>
                      <a:gd name="T11" fmla="*/ 177 h 177"/>
                      <a:gd name="T12" fmla="*/ 5 w 46"/>
                      <a:gd name="T13" fmla="*/ 177 h 177"/>
                      <a:gd name="T14" fmla="*/ 7 w 46"/>
                      <a:gd name="T15" fmla="*/ 177 h 177"/>
                      <a:gd name="T16" fmla="*/ 7 w 46"/>
                      <a:gd name="T17" fmla="*/ 177 h 177"/>
                      <a:gd name="T18" fmla="*/ 9 w 46"/>
                      <a:gd name="T19" fmla="*/ 177 h 177"/>
                      <a:gd name="T20" fmla="*/ 9 w 46"/>
                      <a:gd name="T21" fmla="*/ 177 h 177"/>
                      <a:gd name="T22" fmla="*/ 11 w 46"/>
                      <a:gd name="T23" fmla="*/ 177 h 177"/>
                      <a:gd name="T24" fmla="*/ 11 w 46"/>
                      <a:gd name="T25" fmla="*/ 177 h 177"/>
                      <a:gd name="T26" fmla="*/ 13 w 46"/>
                      <a:gd name="T27" fmla="*/ 176 h 177"/>
                      <a:gd name="T28" fmla="*/ 13 w 46"/>
                      <a:gd name="T29" fmla="*/ 176 h 177"/>
                      <a:gd name="T30" fmla="*/ 14 w 46"/>
                      <a:gd name="T31" fmla="*/ 0 h 177"/>
                      <a:gd name="T32" fmla="*/ 15 w 46"/>
                      <a:gd name="T33" fmla="*/ 159 h 177"/>
                      <a:gd name="T34" fmla="*/ 15 w 46"/>
                      <a:gd name="T35" fmla="*/ 160 h 177"/>
                      <a:gd name="T36" fmla="*/ 17 w 46"/>
                      <a:gd name="T37" fmla="*/ 177 h 177"/>
                      <a:gd name="T38" fmla="*/ 17 w 46"/>
                      <a:gd name="T39" fmla="*/ 177 h 177"/>
                      <a:gd name="T40" fmla="*/ 19 w 46"/>
                      <a:gd name="T41" fmla="*/ 177 h 177"/>
                      <a:gd name="T42" fmla="*/ 19 w 46"/>
                      <a:gd name="T43" fmla="*/ 177 h 177"/>
                      <a:gd name="T44" fmla="*/ 21 w 46"/>
                      <a:gd name="T45" fmla="*/ 177 h 177"/>
                      <a:gd name="T46" fmla="*/ 21 w 46"/>
                      <a:gd name="T47" fmla="*/ 177 h 177"/>
                      <a:gd name="T48" fmla="*/ 23 w 46"/>
                      <a:gd name="T49" fmla="*/ 177 h 177"/>
                      <a:gd name="T50" fmla="*/ 23 w 46"/>
                      <a:gd name="T51" fmla="*/ 177 h 177"/>
                      <a:gd name="T52" fmla="*/ 24 w 46"/>
                      <a:gd name="T53" fmla="*/ 177 h 177"/>
                      <a:gd name="T54" fmla="*/ 25 w 46"/>
                      <a:gd name="T55" fmla="*/ 177 h 177"/>
                      <a:gd name="T56" fmla="*/ 25 w 46"/>
                      <a:gd name="T57" fmla="*/ 177 h 177"/>
                      <a:gd name="T58" fmla="*/ 27 w 46"/>
                      <a:gd name="T59" fmla="*/ 177 h 177"/>
                      <a:gd name="T60" fmla="*/ 27 w 46"/>
                      <a:gd name="T61" fmla="*/ 177 h 177"/>
                      <a:gd name="T62" fmla="*/ 30 w 46"/>
                      <a:gd name="T63" fmla="*/ 177 h 177"/>
                      <a:gd name="T64" fmla="*/ 30 w 46"/>
                      <a:gd name="T65" fmla="*/ 177 h 177"/>
                      <a:gd name="T66" fmla="*/ 32 w 46"/>
                      <a:gd name="T67" fmla="*/ 176 h 177"/>
                      <a:gd name="T68" fmla="*/ 32 w 46"/>
                      <a:gd name="T69" fmla="*/ 176 h 177"/>
                      <a:gd name="T70" fmla="*/ 34 w 46"/>
                      <a:gd name="T71" fmla="*/ 0 h 177"/>
                      <a:gd name="T72" fmla="*/ 34 w 46"/>
                      <a:gd name="T73" fmla="*/ 59 h 177"/>
                      <a:gd name="T74" fmla="*/ 34 w 46"/>
                      <a:gd name="T75" fmla="*/ 64 h 177"/>
                      <a:gd name="T76" fmla="*/ 36 w 46"/>
                      <a:gd name="T77" fmla="*/ 177 h 177"/>
                      <a:gd name="T78" fmla="*/ 36 w 46"/>
                      <a:gd name="T79" fmla="*/ 177 h 177"/>
                      <a:gd name="T80" fmla="*/ 38 w 46"/>
                      <a:gd name="T81" fmla="*/ 177 h 177"/>
                      <a:gd name="T82" fmla="*/ 38 w 46"/>
                      <a:gd name="T83" fmla="*/ 177 h 177"/>
                      <a:gd name="T84" fmla="*/ 40 w 46"/>
                      <a:gd name="T85" fmla="*/ 177 h 177"/>
                      <a:gd name="T86" fmla="*/ 40 w 46"/>
                      <a:gd name="T87" fmla="*/ 177 h 177"/>
                      <a:gd name="T88" fmla="*/ 42 w 46"/>
                      <a:gd name="T89" fmla="*/ 177 h 177"/>
                      <a:gd name="T90" fmla="*/ 42 w 46"/>
                      <a:gd name="T91" fmla="*/ 177 h 177"/>
                      <a:gd name="T92" fmla="*/ 43 w 46"/>
                      <a:gd name="T93" fmla="*/ 177 h 177"/>
                      <a:gd name="T94" fmla="*/ 44 w 46"/>
                      <a:gd name="T95" fmla="*/ 177 h 177"/>
                      <a:gd name="T96" fmla="*/ 44 w 46"/>
                      <a:gd name="T97" fmla="*/ 177 h 177"/>
                      <a:gd name="T98" fmla="*/ 46 w 46"/>
                      <a:gd name="T99" fmla="*/ 177 h 1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77">
                        <a:moveTo>
                          <a:pt x="0" y="177"/>
                        </a:moveTo>
                        <a:lnTo>
                          <a:pt x="0" y="177"/>
                        </a:lnTo>
                        <a:lnTo>
                          <a:pt x="2" y="177"/>
                        </a:lnTo>
                        <a:lnTo>
                          <a:pt x="2" y="177"/>
                        </a:lnTo>
                        <a:lnTo>
                          <a:pt x="5" y="177"/>
                        </a:lnTo>
                        <a:lnTo>
                          <a:pt x="5" y="177"/>
                        </a:lnTo>
                        <a:lnTo>
                          <a:pt x="5" y="177"/>
                        </a:lnTo>
                        <a:lnTo>
                          <a:pt x="7" y="177"/>
                        </a:lnTo>
                        <a:lnTo>
                          <a:pt x="7" y="177"/>
                        </a:lnTo>
                        <a:lnTo>
                          <a:pt x="9" y="177"/>
                        </a:lnTo>
                        <a:lnTo>
                          <a:pt x="9" y="177"/>
                        </a:lnTo>
                        <a:lnTo>
                          <a:pt x="11" y="177"/>
                        </a:lnTo>
                        <a:lnTo>
                          <a:pt x="11" y="177"/>
                        </a:lnTo>
                        <a:lnTo>
                          <a:pt x="13" y="176"/>
                        </a:lnTo>
                        <a:lnTo>
                          <a:pt x="13" y="176"/>
                        </a:lnTo>
                        <a:lnTo>
                          <a:pt x="14" y="0"/>
                        </a:lnTo>
                        <a:lnTo>
                          <a:pt x="15" y="159"/>
                        </a:lnTo>
                        <a:lnTo>
                          <a:pt x="15" y="160"/>
                        </a:lnTo>
                        <a:lnTo>
                          <a:pt x="17" y="177"/>
                        </a:lnTo>
                        <a:lnTo>
                          <a:pt x="17" y="177"/>
                        </a:lnTo>
                        <a:lnTo>
                          <a:pt x="19" y="177"/>
                        </a:lnTo>
                        <a:lnTo>
                          <a:pt x="19" y="177"/>
                        </a:lnTo>
                        <a:lnTo>
                          <a:pt x="21" y="177"/>
                        </a:lnTo>
                        <a:lnTo>
                          <a:pt x="21" y="177"/>
                        </a:lnTo>
                        <a:lnTo>
                          <a:pt x="23" y="177"/>
                        </a:lnTo>
                        <a:lnTo>
                          <a:pt x="23" y="177"/>
                        </a:lnTo>
                        <a:lnTo>
                          <a:pt x="24" y="177"/>
                        </a:lnTo>
                        <a:lnTo>
                          <a:pt x="25" y="177"/>
                        </a:lnTo>
                        <a:lnTo>
                          <a:pt x="25" y="177"/>
                        </a:lnTo>
                        <a:lnTo>
                          <a:pt x="27" y="177"/>
                        </a:lnTo>
                        <a:lnTo>
                          <a:pt x="27" y="177"/>
                        </a:lnTo>
                        <a:lnTo>
                          <a:pt x="30" y="177"/>
                        </a:lnTo>
                        <a:lnTo>
                          <a:pt x="30" y="177"/>
                        </a:lnTo>
                        <a:lnTo>
                          <a:pt x="32" y="176"/>
                        </a:lnTo>
                        <a:lnTo>
                          <a:pt x="32" y="176"/>
                        </a:lnTo>
                        <a:lnTo>
                          <a:pt x="34" y="0"/>
                        </a:lnTo>
                        <a:lnTo>
                          <a:pt x="34" y="59"/>
                        </a:lnTo>
                        <a:lnTo>
                          <a:pt x="34" y="64"/>
                        </a:lnTo>
                        <a:lnTo>
                          <a:pt x="36" y="177"/>
                        </a:lnTo>
                        <a:lnTo>
                          <a:pt x="36" y="177"/>
                        </a:lnTo>
                        <a:lnTo>
                          <a:pt x="38" y="177"/>
                        </a:lnTo>
                        <a:lnTo>
                          <a:pt x="38" y="177"/>
                        </a:lnTo>
                        <a:lnTo>
                          <a:pt x="40" y="177"/>
                        </a:lnTo>
                        <a:lnTo>
                          <a:pt x="40" y="177"/>
                        </a:lnTo>
                        <a:lnTo>
                          <a:pt x="42" y="177"/>
                        </a:lnTo>
                        <a:lnTo>
                          <a:pt x="42" y="177"/>
                        </a:lnTo>
                        <a:lnTo>
                          <a:pt x="43" y="177"/>
                        </a:lnTo>
                        <a:lnTo>
                          <a:pt x="44" y="177"/>
                        </a:lnTo>
                        <a:lnTo>
                          <a:pt x="44" y="177"/>
                        </a:lnTo>
                        <a:lnTo>
                          <a:pt x="46" y="17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1" name="Freeform 266"/>
                  <p:cNvSpPr>
                    <a:spLocks/>
                  </p:cNvSpPr>
                  <p:nvPr/>
                </p:nvSpPr>
                <p:spPr bwMode="auto">
                  <a:xfrm>
                    <a:off x="2051050" y="2295525"/>
                    <a:ext cx="73025" cy="279400"/>
                  </a:xfrm>
                  <a:custGeom>
                    <a:avLst/>
                    <a:gdLst>
                      <a:gd name="T0" fmla="*/ 0 w 46"/>
                      <a:gd name="T1" fmla="*/ 176 h 176"/>
                      <a:gd name="T2" fmla="*/ 0 w 46"/>
                      <a:gd name="T3" fmla="*/ 176 h 176"/>
                      <a:gd name="T4" fmla="*/ 2 w 46"/>
                      <a:gd name="T5" fmla="*/ 176 h 176"/>
                      <a:gd name="T6" fmla="*/ 2 w 46"/>
                      <a:gd name="T7" fmla="*/ 176 h 176"/>
                      <a:gd name="T8" fmla="*/ 4 w 46"/>
                      <a:gd name="T9" fmla="*/ 176 h 176"/>
                      <a:gd name="T10" fmla="*/ 4 w 46"/>
                      <a:gd name="T11" fmla="*/ 176 h 176"/>
                      <a:gd name="T12" fmla="*/ 6 w 46"/>
                      <a:gd name="T13" fmla="*/ 124 h 176"/>
                      <a:gd name="T14" fmla="*/ 6 w 46"/>
                      <a:gd name="T15" fmla="*/ 121 h 176"/>
                      <a:gd name="T16" fmla="*/ 7 w 46"/>
                      <a:gd name="T17" fmla="*/ 0 h 176"/>
                      <a:gd name="T18" fmla="*/ 9 w 46"/>
                      <a:gd name="T19" fmla="*/ 175 h 176"/>
                      <a:gd name="T20" fmla="*/ 9 w 46"/>
                      <a:gd name="T21" fmla="*/ 175 h 176"/>
                      <a:gd name="T22" fmla="*/ 11 w 46"/>
                      <a:gd name="T23" fmla="*/ 176 h 176"/>
                      <a:gd name="T24" fmla="*/ 11 w 46"/>
                      <a:gd name="T25" fmla="*/ 176 h 176"/>
                      <a:gd name="T26" fmla="*/ 13 w 46"/>
                      <a:gd name="T27" fmla="*/ 176 h 176"/>
                      <a:gd name="T28" fmla="*/ 13 w 46"/>
                      <a:gd name="T29" fmla="*/ 176 h 176"/>
                      <a:gd name="T30" fmla="*/ 15 w 46"/>
                      <a:gd name="T31" fmla="*/ 176 h 176"/>
                      <a:gd name="T32" fmla="*/ 15 w 46"/>
                      <a:gd name="T33" fmla="*/ 176 h 176"/>
                      <a:gd name="T34" fmla="*/ 16 w 46"/>
                      <a:gd name="T35" fmla="*/ 176 h 176"/>
                      <a:gd name="T36" fmla="*/ 17 w 46"/>
                      <a:gd name="T37" fmla="*/ 176 h 176"/>
                      <a:gd name="T38" fmla="*/ 17 w 46"/>
                      <a:gd name="T39" fmla="*/ 176 h 176"/>
                      <a:gd name="T40" fmla="*/ 19 w 46"/>
                      <a:gd name="T41" fmla="*/ 176 h 176"/>
                      <a:gd name="T42" fmla="*/ 19 w 46"/>
                      <a:gd name="T43" fmla="*/ 176 h 176"/>
                      <a:gd name="T44" fmla="*/ 21 w 46"/>
                      <a:gd name="T45" fmla="*/ 176 h 176"/>
                      <a:gd name="T46" fmla="*/ 21 w 46"/>
                      <a:gd name="T47" fmla="*/ 176 h 176"/>
                      <a:gd name="T48" fmla="*/ 23 w 46"/>
                      <a:gd name="T49" fmla="*/ 176 h 176"/>
                      <a:gd name="T50" fmla="*/ 23 w 46"/>
                      <a:gd name="T51" fmla="*/ 176 h 176"/>
                      <a:gd name="T52" fmla="*/ 25 w 46"/>
                      <a:gd name="T53" fmla="*/ 165 h 176"/>
                      <a:gd name="T54" fmla="*/ 25 w 46"/>
                      <a:gd name="T55" fmla="*/ 165 h 176"/>
                      <a:gd name="T56" fmla="*/ 26 w 46"/>
                      <a:gd name="T57" fmla="*/ 0 h 176"/>
                      <a:gd name="T58" fmla="*/ 27 w 46"/>
                      <a:gd name="T59" fmla="*/ 174 h 176"/>
                      <a:gd name="T60" fmla="*/ 27 w 46"/>
                      <a:gd name="T61" fmla="*/ 175 h 176"/>
                      <a:gd name="T62" fmla="*/ 29 w 46"/>
                      <a:gd name="T63" fmla="*/ 176 h 176"/>
                      <a:gd name="T64" fmla="*/ 29 w 46"/>
                      <a:gd name="T65" fmla="*/ 176 h 176"/>
                      <a:gd name="T66" fmla="*/ 31 w 46"/>
                      <a:gd name="T67" fmla="*/ 176 h 176"/>
                      <a:gd name="T68" fmla="*/ 31 w 46"/>
                      <a:gd name="T69" fmla="*/ 176 h 176"/>
                      <a:gd name="T70" fmla="*/ 34 w 46"/>
                      <a:gd name="T71" fmla="*/ 176 h 176"/>
                      <a:gd name="T72" fmla="*/ 34 w 46"/>
                      <a:gd name="T73" fmla="*/ 176 h 176"/>
                      <a:gd name="T74" fmla="*/ 36 w 46"/>
                      <a:gd name="T75" fmla="*/ 176 h 176"/>
                      <a:gd name="T76" fmla="*/ 36 w 46"/>
                      <a:gd name="T77" fmla="*/ 176 h 176"/>
                      <a:gd name="T78" fmla="*/ 36 w 46"/>
                      <a:gd name="T79" fmla="*/ 176 h 176"/>
                      <a:gd name="T80" fmla="*/ 37 w 46"/>
                      <a:gd name="T81" fmla="*/ 176 h 176"/>
                      <a:gd name="T82" fmla="*/ 37 w 46"/>
                      <a:gd name="T83" fmla="*/ 176 h 176"/>
                      <a:gd name="T84" fmla="*/ 40 w 46"/>
                      <a:gd name="T85" fmla="*/ 176 h 176"/>
                      <a:gd name="T86" fmla="*/ 40 w 46"/>
                      <a:gd name="T87" fmla="*/ 176 h 176"/>
                      <a:gd name="T88" fmla="*/ 42 w 46"/>
                      <a:gd name="T89" fmla="*/ 176 h 176"/>
                      <a:gd name="T90" fmla="*/ 42 w 46"/>
                      <a:gd name="T91" fmla="*/ 176 h 176"/>
                      <a:gd name="T92" fmla="*/ 44 w 46"/>
                      <a:gd name="T93" fmla="*/ 172 h 176"/>
                      <a:gd name="T94" fmla="*/ 44 w 46"/>
                      <a:gd name="T95" fmla="*/ 172 h 176"/>
                      <a:gd name="T96" fmla="*/ 45 w 46"/>
                      <a:gd name="T97" fmla="*/ 1 h 176"/>
                      <a:gd name="T98" fmla="*/ 46 w 46"/>
                      <a:gd name="T99" fmla="*/ 173 h 17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76">
                        <a:moveTo>
                          <a:pt x="0" y="176"/>
                        </a:moveTo>
                        <a:lnTo>
                          <a:pt x="0" y="176"/>
                        </a:lnTo>
                        <a:lnTo>
                          <a:pt x="2" y="176"/>
                        </a:lnTo>
                        <a:lnTo>
                          <a:pt x="2" y="176"/>
                        </a:lnTo>
                        <a:lnTo>
                          <a:pt x="4" y="176"/>
                        </a:lnTo>
                        <a:lnTo>
                          <a:pt x="4" y="176"/>
                        </a:lnTo>
                        <a:lnTo>
                          <a:pt x="6" y="124"/>
                        </a:lnTo>
                        <a:lnTo>
                          <a:pt x="6" y="121"/>
                        </a:lnTo>
                        <a:lnTo>
                          <a:pt x="7" y="0"/>
                        </a:lnTo>
                        <a:lnTo>
                          <a:pt x="9" y="175"/>
                        </a:lnTo>
                        <a:lnTo>
                          <a:pt x="9" y="175"/>
                        </a:lnTo>
                        <a:lnTo>
                          <a:pt x="11" y="176"/>
                        </a:lnTo>
                        <a:lnTo>
                          <a:pt x="11" y="176"/>
                        </a:lnTo>
                        <a:lnTo>
                          <a:pt x="13" y="176"/>
                        </a:lnTo>
                        <a:lnTo>
                          <a:pt x="13" y="176"/>
                        </a:lnTo>
                        <a:lnTo>
                          <a:pt x="15" y="176"/>
                        </a:lnTo>
                        <a:lnTo>
                          <a:pt x="15" y="176"/>
                        </a:lnTo>
                        <a:lnTo>
                          <a:pt x="16" y="176"/>
                        </a:lnTo>
                        <a:lnTo>
                          <a:pt x="17" y="176"/>
                        </a:lnTo>
                        <a:lnTo>
                          <a:pt x="17" y="176"/>
                        </a:lnTo>
                        <a:lnTo>
                          <a:pt x="19" y="176"/>
                        </a:lnTo>
                        <a:lnTo>
                          <a:pt x="19" y="176"/>
                        </a:lnTo>
                        <a:lnTo>
                          <a:pt x="21" y="176"/>
                        </a:lnTo>
                        <a:lnTo>
                          <a:pt x="21" y="176"/>
                        </a:lnTo>
                        <a:lnTo>
                          <a:pt x="23" y="176"/>
                        </a:lnTo>
                        <a:lnTo>
                          <a:pt x="23" y="176"/>
                        </a:lnTo>
                        <a:lnTo>
                          <a:pt x="25" y="165"/>
                        </a:lnTo>
                        <a:lnTo>
                          <a:pt x="25" y="165"/>
                        </a:lnTo>
                        <a:lnTo>
                          <a:pt x="26" y="0"/>
                        </a:lnTo>
                        <a:lnTo>
                          <a:pt x="27" y="174"/>
                        </a:lnTo>
                        <a:lnTo>
                          <a:pt x="27" y="175"/>
                        </a:lnTo>
                        <a:lnTo>
                          <a:pt x="29" y="176"/>
                        </a:lnTo>
                        <a:lnTo>
                          <a:pt x="29" y="176"/>
                        </a:lnTo>
                        <a:lnTo>
                          <a:pt x="31" y="176"/>
                        </a:lnTo>
                        <a:lnTo>
                          <a:pt x="31" y="176"/>
                        </a:lnTo>
                        <a:lnTo>
                          <a:pt x="34" y="176"/>
                        </a:lnTo>
                        <a:lnTo>
                          <a:pt x="34" y="176"/>
                        </a:lnTo>
                        <a:lnTo>
                          <a:pt x="36" y="176"/>
                        </a:lnTo>
                        <a:lnTo>
                          <a:pt x="36" y="176"/>
                        </a:lnTo>
                        <a:lnTo>
                          <a:pt x="36" y="176"/>
                        </a:lnTo>
                        <a:lnTo>
                          <a:pt x="37" y="176"/>
                        </a:lnTo>
                        <a:lnTo>
                          <a:pt x="37" y="176"/>
                        </a:lnTo>
                        <a:lnTo>
                          <a:pt x="40" y="176"/>
                        </a:lnTo>
                        <a:lnTo>
                          <a:pt x="40" y="176"/>
                        </a:lnTo>
                        <a:lnTo>
                          <a:pt x="42" y="176"/>
                        </a:lnTo>
                        <a:lnTo>
                          <a:pt x="42" y="176"/>
                        </a:lnTo>
                        <a:lnTo>
                          <a:pt x="44" y="172"/>
                        </a:lnTo>
                        <a:lnTo>
                          <a:pt x="44" y="172"/>
                        </a:lnTo>
                        <a:lnTo>
                          <a:pt x="45" y="1"/>
                        </a:lnTo>
                        <a:lnTo>
                          <a:pt x="46" y="17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2" name="Freeform 267"/>
                  <p:cNvSpPr>
                    <a:spLocks/>
                  </p:cNvSpPr>
                  <p:nvPr/>
                </p:nvSpPr>
                <p:spPr bwMode="auto">
                  <a:xfrm>
                    <a:off x="2124075" y="2297112"/>
                    <a:ext cx="73025" cy="277813"/>
                  </a:xfrm>
                  <a:custGeom>
                    <a:avLst/>
                    <a:gdLst>
                      <a:gd name="T0" fmla="*/ 0 w 46"/>
                      <a:gd name="T1" fmla="*/ 172 h 175"/>
                      <a:gd name="T2" fmla="*/ 0 w 46"/>
                      <a:gd name="T3" fmla="*/ 172 h 175"/>
                      <a:gd name="T4" fmla="*/ 2 w 46"/>
                      <a:gd name="T5" fmla="*/ 175 h 175"/>
                      <a:gd name="T6" fmla="*/ 2 w 46"/>
                      <a:gd name="T7" fmla="*/ 175 h 175"/>
                      <a:gd name="T8" fmla="*/ 4 w 46"/>
                      <a:gd name="T9" fmla="*/ 175 h 175"/>
                      <a:gd name="T10" fmla="*/ 4 w 46"/>
                      <a:gd name="T11" fmla="*/ 175 h 175"/>
                      <a:gd name="T12" fmla="*/ 6 w 46"/>
                      <a:gd name="T13" fmla="*/ 175 h 175"/>
                      <a:gd name="T14" fmla="*/ 6 w 46"/>
                      <a:gd name="T15" fmla="*/ 175 h 175"/>
                      <a:gd name="T16" fmla="*/ 8 w 46"/>
                      <a:gd name="T17" fmla="*/ 175 h 175"/>
                      <a:gd name="T18" fmla="*/ 8 w 46"/>
                      <a:gd name="T19" fmla="*/ 175 h 175"/>
                      <a:gd name="T20" fmla="*/ 9 w 46"/>
                      <a:gd name="T21" fmla="*/ 175 h 175"/>
                      <a:gd name="T22" fmla="*/ 10 w 46"/>
                      <a:gd name="T23" fmla="*/ 175 h 175"/>
                      <a:gd name="T24" fmla="*/ 10 w 46"/>
                      <a:gd name="T25" fmla="*/ 175 h 175"/>
                      <a:gd name="T26" fmla="*/ 13 w 46"/>
                      <a:gd name="T27" fmla="*/ 175 h 175"/>
                      <a:gd name="T28" fmla="*/ 13 w 46"/>
                      <a:gd name="T29" fmla="*/ 175 h 175"/>
                      <a:gd name="T30" fmla="*/ 14 w 46"/>
                      <a:gd name="T31" fmla="*/ 175 h 175"/>
                      <a:gd name="T32" fmla="*/ 14 w 46"/>
                      <a:gd name="T33" fmla="*/ 175 h 175"/>
                      <a:gd name="T34" fmla="*/ 16 w 46"/>
                      <a:gd name="T35" fmla="*/ 173 h 175"/>
                      <a:gd name="T36" fmla="*/ 16 w 46"/>
                      <a:gd name="T37" fmla="*/ 173 h 175"/>
                      <a:gd name="T38" fmla="*/ 18 w 46"/>
                      <a:gd name="T39" fmla="*/ 0 h 175"/>
                      <a:gd name="T40" fmla="*/ 19 w 46"/>
                      <a:gd name="T41" fmla="*/ 167 h 175"/>
                      <a:gd name="T42" fmla="*/ 19 w 46"/>
                      <a:gd name="T43" fmla="*/ 167 h 175"/>
                      <a:gd name="T44" fmla="*/ 21 w 46"/>
                      <a:gd name="T45" fmla="*/ 175 h 175"/>
                      <a:gd name="T46" fmla="*/ 21 w 46"/>
                      <a:gd name="T47" fmla="*/ 175 h 175"/>
                      <a:gd name="T48" fmla="*/ 23 w 46"/>
                      <a:gd name="T49" fmla="*/ 175 h 175"/>
                      <a:gd name="T50" fmla="*/ 23 w 46"/>
                      <a:gd name="T51" fmla="*/ 175 h 175"/>
                      <a:gd name="T52" fmla="*/ 25 w 46"/>
                      <a:gd name="T53" fmla="*/ 175 h 175"/>
                      <a:gd name="T54" fmla="*/ 25 w 46"/>
                      <a:gd name="T55" fmla="*/ 175 h 175"/>
                      <a:gd name="T56" fmla="*/ 27 w 46"/>
                      <a:gd name="T57" fmla="*/ 175 h 175"/>
                      <a:gd name="T58" fmla="*/ 27 w 46"/>
                      <a:gd name="T59" fmla="*/ 175 h 175"/>
                      <a:gd name="T60" fmla="*/ 27 w 46"/>
                      <a:gd name="T61" fmla="*/ 175 h 175"/>
                      <a:gd name="T62" fmla="*/ 29 w 46"/>
                      <a:gd name="T63" fmla="*/ 175 h 175"/>
                      <a:gd name="T64" fmla="*/ 29 w 46"/>
                      <a:gd name="T65" fmla="*/ 175 h 175"/>
                      <a:gd name="T66" fmla="*/ 31 w 46"/>
                      <a:gd name="T67" fmla="*/ 175 h 175"/>
                      <a:gd name="T68" fmla="*/ 31 w 46"/>
                      <a:gd name="T69" fmla="*/ 175 h 175"/>
                      <a:gd name="T70" fmla="*/ 33 w 46"/>
                      <a:gd name="T71" fmla="*/ 175 h 175"/>
                      <a:gd name="T72" fmla="*/ 33 w 46"/>
                      <a:gd name="T73" fmla="*/ 175 h 175"/>
                      <a:gd name="T74" fmla="*/ 35 w 46"/>
                      <a:gd name="T75" fmla="*/ 174 h 175"/>
                      <a:gd name="T76" fmla="*/ 35 w 46"/>
                      <a:gd name="T77" fmla="*/ 174 h 175"/>
                      <a:gd name="T78" fmla="*/ 37 w 46"/>
                      <a:gd name="T79" fmla="*/ 1 h 175"/>
                      <a:gd name="T80" fmla="*/ 37 w 46"/>
                      <a:gd name="T81" fmla="*/ 140 h 175"/>
                      <a:gd name="T82" fmla="*/ 37 w 46"/>
                      <a:gd name="T83" fmla="*/ 142 h 175"/>
                      <a:gd name="T84" fmla="*/ 39 w 46"/>
                      <a:gd name="T85" fmla="*/ 175 h 175"/>
                      <a:gd name="T86" fmla="*/ 39 w 46"/>
                      <a:gd name="T87" fmla="*/ 175 h 175"/>
                      <a:gd name="T88" fmla="*/ 41 w 46"/>
                      <a:gd name="T89" fmla="*/ 175 h 175"/>
                      <a:gd name="T90" fmla="*/ 41 w 46"/>
                      <a:gd name="T91" fmla="*/ 175 h 175"/>
                      <a:gd name="T92" fmla="*/ 44 w 46"/>
                      <a:gd name="T93" fmla="*/ 175 h 175"/>
                      <a:gd name="T94" fmla="*/ 44 w 46"/>
                      <a:gd name="T95" fmla="*/ 175 h 175"/>
                      <a:gd name="T96" fmla="*/ 46 w 46"/>
                      <a:gd name="T97" fmla="*/ 175 h 175"/>
                      <a:gd name="T98" fmla="*/ 46 w 46"/>
                      <a:gd name="T99" fmla="*/ 175 h 17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75">
                        <a:moveTo>
                          <a:pt x="0" y="172"/>
                        </a:moveTo>
                        <a:lnTo>
                          <a:pt x="0" y="172"/>
                        </a:lnTo>
                        <a:lnTo>
                          <a:pt x="2" y="175"/>
                        </a:lnTo>
                        <a:lnTo>
                          <a:pt x="2" y="175"/>
                        </a:lnTo>
                        <a:lnTo>
                          <a:pt x="4" y="175"/>
                        </a:lnTo>
                        <a:lnTo>
                          <a:pt x="4" y="175"/>
                        </a:lnTo>
                        <a:lnTo>
                          <a:pt x="6" y="175"/>
                        </a:lnTo>
                        <a:lnTo>
                          <a:pt x="6" y="175"/>
                        </a:lnTo>
                        <a:lnTo>
                          <a:pt x="8" y="175"/>
                        </a:lnTo>
                        <a:lnTo>
                          <a:pt x="8" y="175"/>
                        </a:lnTo>
                        <a:lnTo>
                          <a:pt x="9" y="175"/>
                        </a:lnTo>
                        <a:lnTo>
                          <a:pt x="10" y="175"/>
                        </a:lnTo>
                        <a:lnTo>
                          <a:pt x="10" y="175"/>
                        </a:lnTo>
                        <a:lnTo>
                          <a:pt x="13" y="175"/>
                        </a:lnTo>
                        <a:lnTo>
                          <a:pt x="13" y="175"/>
                        </a:lnTo>
                        <a:lnTo>
                          <a:pt x="14" y="175"/>
                        </a:lnTo>
                        <a:lnTo>
                          <a:pt x="14" y="175"/>
                        </a:lnTo>
                        <a:lnTo>
                          <a:pt x="16" y="173"/>
                        </a:lnTo>
                        <a:lnTo>
                          <a:pt x="16" y="173"/>
                        </a:lnTo>
                        <a:lnTo>
                          <a:pt x="18" y="0"/>
                        </a:lnTo>
                        <a:lnTo>
                          <a:pt x="19" y="167"/>
                        </a:lnTo>
                        <a:lnTo>
                          <a:pt x="19" y="167"/>
                        </a:lnTo>
                        <a:lnTo>
                          <a:pt x="21" y="175"/>
                        </a:lnTo>
                        <a:lnTo>
                          <a:pt x="21" y="175"/>
                        </a:lnTo>
                        <a:lnTo>
                          <a:pt x="23" y="175"/>
                        </a:lnTo>
                        <a:lnTo>
                          <a:pt x="23" y="175"/>
                        </a:lnTo>
                        <a:lnTo>
                          <a:pt x="25" y="175"/>
                        </a:lnTo>
                        <a:lnTo>
                          <a:pt x="25" y="175"/>
                        </a:lnTo>
                        <a:lnTo>
                          <a:pt x="27" y="175"/>
                        </a:lnTo>
                        <a:lnTo>
                          <a:pt x="27" y="175"/>
                        </a:lnTo>
                        <a:lnTo>
                          <a:pt x="27" y="175"/>
                        </a:lnTo>
                        <a:lnTo>
                          <a:pt x="29" y="175"/>
                        </a:lnTo>
                        <a:lnTo>
                          <a:pt x="29" y="175"/>
                        </a:lnTo>
                        <a:lnTo>
                          <a:pt x="31" y="175"/>
                        </a:lnTo>
                        <a:lnTo>
                          <a:pt x="31" y="175"/>
                        </a:lnTo>
                        <a:lnTo>
                          <a:pt x="33" y="175"/>
                        </a:lnTo>
                        <a:lnTo>
                          <a:pt x="33" y="175"/>
                        </a:lnTo>
                        <a:lnTo>
                          <a:pt x="35" y="174"/>
                        </a:lnTo>
                        <a:lnTo>
                          <a:pt x="35" y="174"/>
                        </a:lnTo>
                        <a:lnTo>
                          <a:pt x="37" y="1"/>
                        </a:lnTo>
                        <a:lnTo>
                          <a:pt x="37" y="140"/>
                        </a:lnTo>
                        <a:lnTo>
                          <a:pt x="37" y="142"/>
                        </a:lnTo>
                        <a:lnTo>
                          <a:pt x="39" y="175"/>
                        </a:lnTo>
                        <a:lnTo>
                          <a:pt x="39" y="175"/>
                        </a:lnTo>
                        <a:lnTo>
                          <a:pt x="41" y="175"/>
                        </a:lnTo>
                        <a:lnTo>
                          <a:pt x="41" y="175"/>
                        </a:lnTo>
                        <a:lnTo>
                          <a:pt x="44" y="175"/>
                        </a:lnTo>
                        <a:lnTo>
                          <a:pt x="44" y="175"/>
                        </a:lnTo>
                        <a:lnTo>
                          <a:pt x="46" y="175"/>
                        </a:lnTo>
                        <a:lnTo>
                          <a:pt x="46" y="17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3" name="Freeform 268"/>
                  <p:cNvSpPr>
                    <a:spLocks/>
                  </p:cNvSpPr>
                  <p:nvPr/>
                </p:nvSpPr>
                <p:spPr bwMode="auto">
                  <a:xfrm>
                    <a:off x="2197100" y="2300287"/>
                    <a:ext cx="71438" cy="274638"/>
                  </a:xfrm>
                  <a:custGeom>
                    <a:avLst/>
                    <a:gdLst>
                      <a:gd name="T0" fmla="*/ 0 w 45"/>
                      <a:gd name="T1" fmla="*/ 173 h 173"/>
                      <a:gd name="T2" fmla="*/ 0 w 45"/>
                      <a:gd name="T3" fmla="*/ 173 h 173"/>
                      <a:gd name="T4" fmla="*/ 2 w 45"/>
                      <a:gd name="T5" fmla="*/ 173 h 173"/>
                      <a:gd name="T6" fmla="*/ 2 w 45"/>
                      <a:gd name="T7" fmla="*/ 173 h 173"/>
                      <a:gd name="T8" fmla="*/ 4 w 45"/>
                      <a:gd name="T9" fmla="*/ 173 h 173"/>
                      <a:gd name="T10" fmla="*/ 4 w 45"/>
                      <a:gd name="T11" fmla="*/ 173 h 173"/>
                      <a:gd name="T12" fmla="*/ 6 w 45"/>
                      <a:gd name="T13" fmla="*/ 173 h 173"/>
                      <a:gd name="T14" fmla="*/ 6 w 45"/>
                      <a:gd name="T15" fmla="*/ 173 h 173"/>
                      <a:gd name="T16" fmla="*/ 8 w 45"/>
                      <a:gd name="T17" fmla="*/ 173 h 173"/>
                      <a:gd name="T18" fmla="*/ 8 w 45"/>
                      <a:gd name="T19" fmla="*/ 173 h 173"/>
                      <a:gd name="T20" fmla="*/ 10 w 45"/>
                      <a:gd name="T21" fmla="*/ 10 h 173"/>
                      <a:gd name="T22" fmla="*/ 10 w 45"/>
                      <a:gd name="T23" fmla="*/ 7 h 173"/>
                      <a:gd name="T24" fmla="*/ 10 w 45"/>
                      <a:gd name="T25" fmla="*/ 0 h 173"/>
                      <a:gd name="T26" fmla="*/ 12 w 45"/>
                      <a:gd name="T27" fmla="*/ 172 h 173"/>
                      <a:gd name="T28" fmla="*/ 12 w 45"/>
                      <a:gd name="T29" fmla="*/ 172 h 173"/>
                      <a:gd name="T30" fmla="*/ 14 w 45"/>
                      <a:gd name="T31" fmla="*/ 173 h 173"/>
                      <a:gd name="T32" fmla="*/ 14 w 45"/>
                      <a:gd name="T33" fmla="*/ 173 h 173"/>
                      <a:gd name="T34" fmla="*/ 16 w 45"/>
                      <a:gd name="T35" fmla="*/ 173 h 173"/>
                      <a:gd name="T36" fmla="*/ 16 w 45"/>
                      <a:gd name="T37" fmla="*/ 173 h 173"/>
                      <a:gd name="T38" fmla="*/ 18 w 45"/>
                      <a:gd name="T39" fmla="*/ 173 h 173"/>
                      <a:gd name="T40" fmla="*/ 18 w 45"/>
                      <a:gd name="T41" fmla="*/ 173 h 173"/>
                      <a:gd name="T42" fmla="*/ 20 w 45"/>
                      <a:gd name="T43" fmla="*/ 173 h 173"/>
                      <a:gd name="T44" fmla="*/ 20 w 45"/>
                      <a:gd name="T45" fmla="*/ 173 h 173"/>
                      <a:gd name="T46" fmla="*/ 20 w 45"/>
                      <a:gd name="T47" fmla="*/ 173 h 173"/>
                      <a:gd name="T48" fmla="*/ 23 w 45"/>
                      <a:gd name="T49" fmla="*/ 173 h 173"/>
                      <a:gd name="T50" fmla="*/ 23 w 45"/>
                      <a:gd name="T51" fmla="*/ 173 h 173"/>
                      <a:gd name="T52" fmla="*/ 25 w 45"/>
                      <a:gd name="T53" fmla="*/ 173 h 173"/>
                      <a:gd name="T54" fmla="*/ 25 w 45"/>
                      <a:gd name="T55" fmla="*/ 173 h 173"/>
                      <a:gd name="T56" fmla="*/ 27 w 45"/>
                      <a:gd name="T57" fmla="*/ 173 h 173"/>
                      <a:gd name="T58" fmla="*/ 27 w 45"/>
                      <a:gd name="T59" fmla="*/ 173 h 173"/>
                      <a:gd name="T60" fmla="*/ 29 w 45"/>
                      <a:gd name="T61" fmla="*/ 150 h 173"/>
                      <a:gd name="T62" fmla="*/ 29 w 45"/>
                      <a:gd name="T63" fmla="*/ 149 h 173"/>
                      <a:gd name="T64" fmla="*/ 29 w 45"/>
                      <a:gd name="T65" fmla="*/ 0 h 173"/>
                      <a:gd name="T66" fmla="*/ 31 w 45"/>
                      <a:gd name="T67" fmla="*/ 172 h 173"/>
                      <a:gd name="T68" fmla="*/ 31 w 45"/>
                      <a:gd name="T69" fmla="*/ 172 h 173"/>
                      <a:gd name="T70" fmla="*/ 33 w 45"/>
                      <a:gd name="T71" fmla="*/ 173 h 173"/>
                      <a:gd name="T72" fmla="*/ 33 w 45"/>
                      <a:gd name="T73" fmla="*/ 173 h 173"/>
                      <a:gd name="T74" fmla="*/ 35 w 45"/>
                      <a:gd name="T75" fmla="*/ 173 h 173"/>
                      <a:gd name="T76" fmla="*/ 35 w 45"/>
                      <a:gd name="T77" fmla="*/ 173 h 173"/>
                      <a:gd name="T78" fmla="*/ 37 w 45"/>
                      <a:gd name="T79" fmla="*/ 173 h 173"/>
                      <a:gd name="T80" fmla="*/ 37 w 45"/>
                      <a:gd name="T81" fmla="*/ 173 h 173"/>
                      <a:gd name="T82" fmla="*/ 39 w 45"/>
                      <a:gd name="T83" fmla="*/ 173 h 173"/>
                      <a:gd name="T84" fmla="*/ 39 w 45"/>
                      <a:gd name="T85" fmla="*/ 173 h 173"/>
                      <a:gd name="T86" fmla="*/ 39 w 45"/>
                      <a:gd name="T87" fmla="*/ 173 h 173"/>
                      <a:gd name="T88" fmla="*/ 41 w 45"/>
                      <a:gd name="T89" fmla="*/ 173 h 173"/>
                      <a:gd name="T90" fmla="*/ 41 w 45"/>
                      <a:gd name="T91" fmla="*/ 173 h 173"/>
                      <a:gd name="T92" fmla="*/ 43 w 45"/>
                      <a:gd name="T93" fmla="*/ 173 h 173"/>
                      <a:gd name="T94" fmla="*/ 43 w 45"/>
                      <a:gd name="T95" fmla="*/ 173 h 173"/>
                      <a:gd name="T96" fmla="*/ 45 w 45"/>
                      <a:gd name="T97" fmla="*/ 173 h 173"/>
                      <a:gd name="T98" fmla="*/ 45 w 45"/>
                      <a:gd name="T99" fmla="*/ 173 h 17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73">
                        <a:moveTo>
                          <a:pt x="0" y="173"/>
                        </a:moveTo>
                        <a:lnTo>
                          <a:pt x="0" y="173"/>
                        </a:lnTo>
                        <a:lnTo>
                          <a:pt x="2" y="173"/>
                        </a:lnTo>
                        <a:lnTo>
                          <a:pt x="2" y="173"/>
                        </a:lnTo>
                        <a:lnTo>
                          <a:pt x="4" y="173"/>
                        </a:lnTo>
                        <a:lnTo>
                          <a:pt x="4" y="173"/>
                        </a:lnTo>
                        <a:lnTo>
                          <a:pt x="6" y="173"/>
                        </a:lnTo>
                        <a:lnTo>
                          <a:pt x="6" y="173"/>
                        </a:lnTo>
                        <a:lnTo>
                          <a:pt x="8" y="173"/>
                        </a:lnTo>
                        <a:lnTo>
                          <a:pt x="8" y="173"/>
                        </a:lnTo>
                        <a:lnTo>
                          <a:pt x="10" y="10"/>
                        </a:lnTo>
                        <a:lnTo>
                          <a:pt x="10" y="7"/>
                        </a:lnTo>
                        <a:lnTo>
                          <a:pt x="10" y="0"/>
                        </a:lnTo>
                        <a:lnTo>
                          <a:pt x="12" y="172"/>
                        </a:lnTo>
                        <a:lnTo>
                          <a:pt x="12" y="172"/>
                        </a:lnTo>
                        <a:lnTo>
                          <a:pt x="14" y="173"/>
                        </a:lnTo>
                        <a:lnTo>
                          <a:pt x="14" y="173"/>
                        </a:lnTo>
                        <a:lnTo>
                          <a:pt x="16" y="173"/>
                        </a:lnTo>
                        <a:lnTo>
                          <a:pt x="16" y="173"/>
                        </a:lnTo>
                        <a:lnTo>
                          <a:pt x="18" y="173"/>
                        </a:lnTo>
                        <a:lnTo>
                          <a:pt x="18" y="173"/>
                        </a:lnTo>
                        <a:lnTo>
                          <a:pt x="20" y="173"/>
                        </a:lnTo>
                        <a:lnTo>
                          <a:pt x="20" y="173"/>
                        </a:lnTo>
                        <a:lnTo>
                          <a:pt x="20" y="173"/>
                        </a:lnTo>
                        <a:lnTo>
                          <a:pt x="23" y="173"/>
                        </a:lnTo>
                        <a:lnTo>
                          <a:pt x="23" y="173"/>
                        </a:lnTo>
                        <a:lnTo>
                          <a:pt x="25" y="173"/>
                        </a:lnTo>
                        <a:lnTo>
                          <a:pt x="25" y="173"/>
                        </a:lnTo>
                        <a:lnTo>
                          <a:pt x="27" y="173"/>
                        </a:lnTo>
                        <a:lnTo>
                          <a:pt x="27" y="173"/>
                        </a:lnTo>
                        <a:lnTo>
                          <a:pt x="29" y="150"/>
                        </a:lnTo>
                        <a:lnTo>
                          <a:pt x="29" y="149"/>
                        </a:lnTo>
                        <a:lnTo>
                          <a:pt x="29" y="0"/>
                        </a:lnTo>
                        <a:lnTo>
                          <a:pt x="31" y="172"/>
                        </a:lnTo>
                        <a:lnTo>
                          <a:pt x="31" y="172"/>
                        </a:lnTo>
                        <a:lnTo>
                          <a:pt x="33" y="173"/>
                        </a:lnTo>
                        <a:lnTo>
                          <a:pt x="33" y="173"/>
                        </a:lnTo>
                        <a:lnTo>
                          <a:pt x="35" y="173"/>
                        </a:lnTo>
                        <a:lnTo>
                          <a:pt x="35" y="173"/>
                        </a:lnTo>
                        <a:lnTo>
                          <a:pt x="37" y="173"/>
                        </a:lnTo>
                        <a:lnTo>
                          <a:pt x="37" y="173"/>
                        </a:lnTo>
                        <a:lnTo>
                          <a:pt x="39" y="173"/>
                        </a:lnTo>
                        <a:lnTo>
                          <a:pt x="39" y="173"/>
                        </a:lnTo>
                        <a:lnTo>
                          <a:pt x="39" y="173"/>
                        </a:lnTo>
                        <a:lnTo>
                          <a:pt x="41" y="173"/>
                        </a:lnTo>
                        <a:lnTo>
                          <a:pt x="41" y="173"/>
                        </a:lnTo>
                        <a:lnTo>
                          <a:pt x="43" y="173"/>
                        </a:lnTo>
                        <a:lnTo>
                          <a:pt x="43" y="173"/>
                        </a:lnTo>
                        <a:lnTo>
                          <a:pt x="45" y="173"/>
                        </a:lnTo>
                        <a:lnTo>
                          <a:pt x="45" y="17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4" name="Freeform 269"/>
                  <p:cNvSpPr>
                    <a:spLocks/>
                  </p:cNvSpPr>
                  <p:nvPr/>
                </p:nvSpPr>
                <p:spPr bwMode="auto">
                  <a:xfrm>
                    <a:off x="2268538" y="2301875"/>
                    <a:ext cx="73025" cy="273050"/>
                  </a:xfrm>
                  <a:custGeom>
                    <a:avLst/>
                    <a:gdLst>
                      <a:gd name="T0" fmla="*/ 0 w 46"/>
                      <a:gd name="T1" fmla="*/ 172 h 172"/>
                      <a:gd name="T2" fmla="*/ 3 w 46"/>
                      <a:gd name="T3" fmla="*/ 165 h 172"/>
                      <a:gd name="T4" fmla="*/ 3 w 46"/>
                      <a:gd name="T5" fmla="*/ 165 h 172"/>
                      <a:gd name="T6" fmla="*/ 3 w 46"/>
                      <a:gd name="T7" fmla="*/ 0 h 172"/>
                      <a:gd name="T8" fmla="*/ 5 w 46"/>
                      <a:gd name="T9" fmla="*/ 170 h 172"/>
                      <a:gd name="T10" fmla="*/ 5 w 46"/>
                      <a:gd name="T11" fmla="*/ 170 h 172"/>
                      <a:gd name="T12" fmla="*/ 7 w 46"/>
                      <a:gd name="T13" fmla="*/ 172 h 172"/>
                      <a:gd name="T14" fmla="*/ 7 w 46"/>
                      <a:gd name="T15" fmla="*/ 172 h 172"/>
                      <a:gd name="T16" fmla="*/ 9 w 46"/>
                      <a:gd name="T17" fmla="*/ 172 h 172"/>
                      <a:gd name="T18" fmla="*/ 9 w 46"/>
                      <a:gd name="T19" fmla="*/ 172 h 172"/>
                      <a:gd name="T20" fmla="*/ 11 w 46"/>
                      <a:gd name="T21" fmla="*/ 172 h 172"/>
                      <a:gd name="T22" fmla="*/ 11 w 46"/>
                      <a:gd name="T23" fmla="*/ 172 h 172"/>
                      <a:gd name="T24" fmla="*/ 13 w 46"/>
                      <a:gd name="T25" fmla="*/ 172 h 172"/>
                      <a:gd name="T26" fmla="*/ 13 w 46"/>
                      <a:gd name="T27" fmla="*/ 172 h 172"/>
                      <a:gd name="T28" fmla="*/ 13 w 46"/>
                      <a:gd name="T29" fmla="*/ 172 h 172"/>
                      <a:gd name="T30" fmla="*/ 15 w 46"/>
                      <a:gd name="T31" fmla="*/ 172 h 172"/>
                      <a:gd name="T32" fmla="*/ 15 w 46"/>
                      <a:gd name="T33" fmla="*/ 172 h 172"/>
                      <a:gd name="T34" fmla="*/ 17 w 46"/>
                      <a:gd name="T35" fmla="*/ 172 h 172"/>
                      <a:gd name="T36" fmla="*/ 17 w 46"/>
                      <a:gd name="T37" fmla="*/ 172 h 172"/>
                      <a:gd name="T38" fmla="*/ 19 w 46"/>
                      <a:gd name="T39" fmla="*/ 172 h 172"/>
                      <a:gd name="T40" fmla="*/ 19 w 46"/>
                      <a:gd name="T41" fmla="*/ 172 h 172"/>
                      <a:gd name="T42" fmla="*/ 21 w 46"/>
                      <a:gd name="T43" fmla="*/ 169 h 172"/>
                      <a:gd name="T44" fmla="*/ 21 w 46"/>
                      <a:gd name="T45" fmla="*/ 169 h 172"/>
                      <a:gd name="T46" fmla="*/ 23 w 46"/>
                      <a:gd name="T47" fmla="*/ 0 h 172"/>
                      <a:gd name="T48" fmla="*/ 23 w 46"/>
                      <a:gd name="T49" fmla="*/ 167 h 172"/>
                      <a:gd name="T50" fmla="*/ 23 w 46"/>
                      <a:gd name="T51" fmla="*/ 167 h 172"/>
                      <a:gd name="T52" fmla="*/ 25 w 46"/>
                      <a:gd name="T53" fmla="*/ 172 h 172"/>
                      <a:gd name="T54" fmla="*/ 25 w 46"/>
                      <a:gd name="T55" fmla="*/ 172 h 172"/>
                      <a:gd name="T56" fmla="*/ 28 w 46"/>
                      <a:gd name="T57" fmla="*/ 172 h 172"/>
                      <a:gd name="T58" fmla="*/ 28 w 46"/>
                      <a:gd name="T59" fmla="*/ 172 h 172"/>
                      <a:gd name="T60" fmla="*/ 30 w 46"/>
                      <a:gd name="T61" fmla="*/ 172 h 172"/>
                      <a:gd name="T62" fmla="*/ 30 w 46"/>
                      <a:gd name="T63" fmla="*/ 172 h 172"/>
                      <a:gd name="T64" fmla="*/ 31 w 46"/>
                      <a:gd name="T65" fmla="*/ 172 h 172"/>
                      <a:gd name="T66" fmla="*/ 31 w 46"/>
                      <a:gd name="T67" fmla="*/ 172 h 172"/>
                      <a:gd name="T68" fmla="*/ 32 w 46"/>
                      <a:gd name="T69" fmla="*/ 172 h 172"/>
                      <a:gd name="T70" fmla="*/ 34 w 46"/>
                      <a:gd name="T71" fmla="*/ 172 h 172"/>
                      <a:gd name="T72" fmla="*/ 34 w 46"/>
                      <a:gd name="T73" fmla="*/ 172 h 172"/>
                      <a:gd name="T74" fmla="*/ 36 w 46"/>
                      <a:gd name="T75" fmla="*/ 172 h 172"/>
                      <a:gd name="T76" fmla="*/ 36 w 46"/>
                      <a:gd name="T77" fmla="*/ 172 h 172"/>
                      <a:gd name="T78" fmla="*/ 38 w 46"/>
                      <a:gd name="T79" fmla="*/ 172 h 172"/>
                      <a:gd name="T80" fmla="*/ 38 w 46"/>
                      <a:gd name="T81" fmla="*/ 172 h 172"/>
                      <a:gd name="T82" fmla="*/ 40 w 46"/>
                      <a:gd name="T83" fmla="*/ 171 h 172"/>
                      <a:gd name="T84" fmla="*/ 40 w 46"/>
                      <a:gd name="T85" fmla="*/ 171 h 172"/>
                      <a:gd name="T86" fmla="*/ 42 w 46"/>
                      <a:gd name="T87" fmla="*/ 0 h 172"/>
                      <a:gd name="T88" fmla="*/ 42 w 46"/>
                      <a:gd name="T89" fmla="*/ 158 h 172"/>
                      <a:gd name="T90" fmla="*/ 42 w 46"/>
                      <a:gd name="T91" fmla="*/ 158 h 172"/>
                      <a:gd name="T92" fmla="*/ 44 w 46"/>
                      <a:gd name="T93" fmla="*/ 172 h 172"/>
                      <a:gd name="T94" fmla="*/ 44 w 46"/>
                      <a:gd name="T95" fmla="*/ 172 h 172"/>
                      <a:gd name="T96" fmla="*/ 46 w 46"/>
                      <a:gd name="T97" fmla="*/ 172 h 172"/>
                      <a:gd name="T98" fmla="*/ 46 w 46"/>
                      <a:gd name="T99" fmla="*/ 172 h 1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72">
                        <a:moveTo>
                          <a:pt x="0" y="172"/>
                        </a:moveTo>
                        <a:lnTo>
                          <a:pt x="3" y="165"/>
                        </a:lnTo>
                        <a:lnTo>
                          <a:pt x="3" y="165"/>
                        </a:lnTo>
                        <a:lnTo>
                          <a:pt x="3" y="0"/>
                        </a:lnTo>
                        <a:lnTo>
                          <a:pt x="5" y="170"/>
                        </a:lnTo>
                        <a:lnTo>
                          <a:pt x="5" y="170"/>
                        </a:lnTo>
                        <a:lnTo>
                          <a:pt x="7" y="172"/>
                        </a:lnTo>
                        <a:lnTo>
                          <a:pt x="7" y="172"/>
                        </a:lnTo>
                        <a:lnTo>
                          <a:pt x="9" y="172"/>
                        </a:lnTo>
                        <a:lnTo>
                          <a:pt x="9" y="172"/>
                        </a:lnTo>
                        <a:lnTo>
                          <a:pt x="11" y="172"/>
                        </a:lnTo>
                        <a:lnTo>
                          <a:pt x="11" y="172"/>
                        </a:lnTo>
                        <a:lnTo>
                          <a:pt x="13" y="172"/>
                        </a:lnTo>
                        <a:lnTo>
                          <a:pt x="13" y="172"/>
                        </a:lnTo>
                        <a:lnTo>
                          <a:pt x="13" y="172"/>
                        </a:lnTo>
                        <a:lnTo>
                          <a:pt x="15" y="172"/>
                        </a:lnTo>
                        <a:lnTo>
                          <a:pt x="15" y="172"/>
                        </a:lnTo>
                        <a:lnTo>
                          <a:pt x="17" y="172"/>
                        </a:lnTo>
                        <a:lnTo>
                          <a:pt x="17" y="172"/>
                        </a:lnTo>
                        <a:lnTo>
                          <a:pt x="19" y="172"/>
                        </a:lnTo>
                        <a:lnTo>
                          <a:pt x="19" y="172"/>
                        </a:lnTo>
                        <a:lnTo>
                          <a:pt x="21" y="169"/>
                        </a:lnTo>
                        <a:lnTo>
                          <a:pt x="21" y="169"/>
                        </a:lnTo>
                        <a:lnTo>
                          <a:pt x="23" y="0"/>
                        </a:lnTo>
                        <a:lnTo>
                          <a:pt x="23" y="167"/>
                        </a:lnTo>
                        <a:lnTo>
                          <a:pt x="23" y="167"/>
                        </a:lnTo>
                        <a:lnTo>
                          <a:pt x="25" y="172"/>
                        </a:lnTo>
                        <a:lnTo>
                          <a:pt x="25" y="172"/>
                        </a:lnTo>
                        <a:lnTo>
                          <a:pt x="28" y="172"/>
                        </a:lnTo>
                        <a:lnTo>
                          <a:pt x="28" y="172"/>
                        </a:lnTo>
                        <a:lnTo>
                          <a:pt x="30" y="172"/>
                        </a:lnTo>
                        <a:lnTo>
                          <a:pt x="30" y="172"/>
                        </a:lnTo>
                        <a:lnTo>
                          <a:pt x="31" y="172"/>
                        </a:lnTo>
                        <a:lnTo>
                          <a:pt x="31" y="172"/>
                        </a:lnTo>
                        <a:lnTo>
                          <a:pt x="32" y="172"/>
                        </a:lnTo>
                        <a:lnTo>
                          <a:pt x="34" y="172"/>
                        </a:lnTo>
                        <a:lnTo>
                          <a:pt x="34" y="172"/>
                        </a:lnTo>
                        <a:lnTo>
                          <a:pt x="36" y="172"/>
                        </a:lnTo>
                        <a:lnTo>
                          <a:pt x="36" y="172"/>
                        </a:lnTo>
                        <a:lnTo>
                          <a:pt x="38" y="172"/>
                        </a:lnTo>
                        <a:lnTo>
                          <a:pt x="38" y="172"/>
                        </a:lnTo>
                        <a:lnTo>
                          <a:pt x="40" y="171"/>
                        </a:lnTo>
                        <a:lnTo>
                          <a:pt x="40" y="171"/>
                        </a:lnTo>
                        <a:lnTo>
                          <a:pt x="42" y="0"/>
                        </a:lnTo>
                        <a:lnTo>
                          <a:pt x="42" y="158"/>
                        </a:lnTo>
                        <a:lnTo>
                          <a:pt x="42" y="158"/>
                        </a:lnTo>
                        <a:lnTo>
                          <a:pt x="44" y="172"/>
                        </a:lnTo>
                        <a:lnTo>
                          <a:pt x="44" y="172"/>
                        </a:lnTo>
                        <a:lnTo>
                          <a:pt x="46" y="172"/>
                        </a:lnTo>
                        <a:lnTo>
                          <a:pt x="46" y="17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5" name="Freeform 270"/>
                  <p:cNvSpPr>
                    <a:spLocks/>
                  </p:cNvSpPr>
                  <p:nvPr/>
                </p:nvSpPr>
                <p:spPr bwMode="auto">
                  <a:xfrm>
                    <a:off x="2341563" y="2303462"/>
                    <a:ext cx="73025" cy="271463"/>
                  </a:xfrm>
                  <a:custGeom>
                    <a:avLst/>
                    <a:gdLst>
                      <a:gd name="T0" fmla="*/ 0 w 46"/>
                      <a:gd name="T1" fmla="*/ 171 h 171"/>
                      <a:gd name="T2" fmla="*/ 2 w 46"/>
                      <a:gd name="T3" fmla="*/ 171 h 171"/>
                      <a:gd name="T4" fmla="*/ 2 w 46"/>
                      <a:gd name="T5" fmla="*/ 171 h 171"/>
                      <a:gd name="T6" fmla="*/ 4 w 46"/>
                      <a:gd name="T7" fmla="*/ 171 h 171"/>
                      <a:gd name="T8" fmla="*/ 4 w 46"/>
                      <a:gd name="T9" fmla="*/ 171 h 171"/>
                      <a:gd name="T10" fmla="*/ 5 w 46"/>
                      <a:gd name="T11" fmla="*/ 171 h 171"/>
                      <a:gd name="T12" fmla="*/ 7 w 46"/>
                      <a:gd name="T13" fmla="*/ 171 h 171"/>
                      <a:gd name="T14" fmla="*/ 7 w 46"/>
                      <a:gd name="T15" fmla="*/ 171 h 171"/>
                      <a:gd name="T16" fmla="*/ 8 w 46"/>
                      <a:gd name="T17" fmla="*/ 171 h 171"/>
                      <a:gd name="T18" fmla="*/ 8 w 46"/>
                      <a:gd name="T19" fmla="*/ 171 h 171"/>
                      <a:gd name="T20" fmla="*/ 10 w 46"/>
                      <a:gd name="T21" fmla="*/ 171 h 171"/>
                      <a:gd name="T22" fmla="*/ 10 w 46"/>
                      <a:gd name="T23" fmla="*/ 171 h 171"/>
                      <a:gd name="T24" fmla="*/ 13 w 46"/>
                      <a:gd name="T25" fmla="*/ 170 h 171"/>
                      <a:gd name="T26" fmla="*/ 13 w 46"/>
                      <a:gd name="T27" fmla="*/ 170 h 171"/>
                      <a:gd name="T28" fmla="*/ 15 w 46"/>
                      <a:gd name="T29" fmla="*/ 0 h 171"/>
                      <a:gd name="T30" fmla="*/ 15 w 46"/>
                      <a:gd name="T31" fmla="*/ 85 h 171"/>
                      <a:gd name="T32" fmla="*/ 15 w 46"/>
                      <a:gd name="T33" fmla="*/ 89 h 171"/>
                      <a:gd name="T34" fmla="*/ 17 w 46"/>
                      <a:gd name="T35" fmla="*/ 171 h 171"/>
                      <a:gd name="T36" fmla="*/ 17 w 46"/>
                      <a:gd name="T37" fmla="*/ 171 h 171"/>
                      <a:gd name="T38" fmla="*/ 19 w 46"/>
                      <a:gd name="T39" fmla="*/ 171 h 171"/>
                      <a:gd name="T40" fmla="*/ 19 w 46"/>
                      <a:gd name="T41" fmla="*/ 171 h 171"/>
                      <a:gd name="T42" fmla="*/ 21 w 46"/>
                      <a:gd name="T43" fmla="*/ 171 h 171"/>
                      <a:gd name="T44" fmla="*/ 21 w 46"/>
                      <a:gd name="T45" fmla="*/ 171 h 171"/>
                      <a:gd name="T46" fmla="*/ 23 w 46"/>
                      <a:gd name="T47" fmla="*/ 171 h 171"/>
                      <a:gd name="T48" fmla="*/ 23 w 46"/>
                      <a:gd name="T49" fmla="*/ 171 h 171"/>
                      <a:gd name="T50" fmla="*/ 24 w 46"/>
                      <a:gd name="T51" fmla="*/ 171 h 171"/>
                      <a:gd name="T52" fmla="*/ 25 w 46"/>
                      <a:gd name="T53" fmla="*/ 171 h 171"/>
                      <a:gd name="T54" fmla="*/ 25 w 46"/>
                      <a:gd name="T55" fmla="*/ 171 h 171"/>
                      <a:gd name="T56" fmla="*/ 27 w 46"/>
                      <a:gd name="T57" fmla="*/ 171 h 171"/>
                      <a:gd name="T58" fmla="*/ 27 w 46"/>
                      <a:gd name="T59" fmla="*/ 171 h 171"/>
                      <a:gd name="T60" fmla="*/ 29 w 46"/>
                      <a:gd name="T61" fmla="*/ 171 h 171"/>
                      <a:gd name="T62" fmla="*/ 29 w 46"/>
                      <a:gd name="T63" fmla="*/ 171 h 171"/>
                      <a:gd name="T64" fmla="*/ 31 w 46"/>
                      <a:gd name="T65" fmla="*/ 171 h 171"/>
                      <a:gd name="T66" fmla="*/ 31 w 46"/>
                      <a:gd name="T67" fmla="*/ 171 h 171"/>
                      <a:gd name="T68" fmla="*/ 33 w 46"/>
                      <a:gd name="T69" fmla="*/ 106 h 171"/>
                      <a:gd name="T70" fmla="*/ 33 w 46"/>
                      <a:gd name="T71" fmla="*/ 103 h 171"/>
                      <a:gd name="T72" fmla="*/ 34 w 46"/>
                      <a:gd name="T73" fmla="*/ 0 h 171"/>
                      <a:gd name="T74" fmla="*/ 35 w 46"/>
                      <a:gd name="T75" fmla="*/ 170 h 171"/>
                      <a:gd name="T76" fmla="*/ 35 w 46"/>
                      <a:gd name="T77" fmla="*/ 170 h 171"/>
                      <a:gd name="T78" fmla="*/ 38 w 46"/>
                      <a:gd name="T79" fmla="*/ 171 h 171"/>
                      <a:gd name="T80" fmla="*/ 38 w 46"/>
                      <a:gd name="T81" fmla="*/ 171 h 171"/>
                      <a:gd name="T82" fmla="*/ 40 w 46"/>
                      <a:gd name="T83" fmla="*/ 171 h 171"/>
                      <a:gd name="T84" fmla="*/ 40 w 46"/>
                      <a:gd name="T85" fmla="*/ 171 h 171"/>
                      <a:gd name="T86" fmla="*/ 42 w 46"/>
                      <a:gd name="T87" fmla="*/ 171 h 171"/>
                      <a:gd name="T88" fmla="*/ 42 w 46"/>
                      <a:gd name="T89" fmla="*/ 171 h 171"/>
                      <a:gd name="T90" fmla="*/ 43 w 46"/>
                      <a:gd name="T91" fmla="*/ 171 h 171"/>
                      <a:gd name="T92" fmla="*/ 44 w 46"/>
                      <a:gd name="T93" fmla="*/ 171 h 171"/>
                      <a:gd name="T94" fmla="*/ 44 w 46"/>
                      <a:gd name="T95" fmla="*/ 171 h 171"/>
                      <a:gd name="T96" fmla="*/ 46 w 46"/>
                      <a:gd name="T97" fmla="*/ 171 h 171"/>
                      <a:gd name="T98" fmla="*/ 46 w 46"/>
                      <a:gd name="T99" fmla="*/ 171 h 1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71">
                        <a:moveTo>
                          <a:pt x="0" y="171"/>
                        </a:moveTo>
                        <a:lnTo>
                          <a:pt x="2" y="171"/>
                        </a:lnTo>
                        <a:lnTo>
                          <a:pt x="2" y="171"/>
                        </a:lnTo>
                        <a:lnTo>
                          <a:pt x="4" y="171"/>
                        </a:lnTo>
                        <a:lnTo>
                          <a:pt x="4" y="171"/>
                        </a:lnTo>
                        <a:lnTo>
                          <a:pt x="5" y="171"/>
                        </a:lnTo>
                        <a:lnTo>
                          <a:pt x="7" y="171"/>
                        </a:lnTo>
                        <a:lnTo>
                          <a:pt x="7" y="171"/>
                        </a:lnTo>
                        <a:lnTo>
                          <a:pt x="8" y="171"/>
                        </a:lnTo>
                        <a:lnTo>
                          <a:pt x="8" y="171"/>
                        </a:lnTo>
                        <a:lnTo>
                          <a:pt x="10" y="171"/>
                        </a:lnTo>
                        <a:lnTo>
                          <a:pt x="10" y="171"/>
                        </a:lnTo>
                        <a:lnTo>
                          <a:pt x="13" y="170"/>
                        </a:lnTo>
                        <a:lnTo>
                          <a:pt x="13" y="170"/>
                        </a:lnTo>
                        <a:lnTo>
                          <a:pt x="15" y="0"/>
                        </a:lnTo>
                        <a:lnTo>
                          <a:pt x="15" y="85"/>
                        </a:lnTo>
                        <a:lnTo>
                          <a:pt x="15" y="89"/>
                        </a:lnTo>
                        <a:lnTo>
                          <a:pt x="17" y="171"/>
                        </a:lnTo>
                        <a:lnTo>
                          <a:pt x="17" y="171"/>
                        </a:lnTo>
                        <a:lnTo>
                          <a:pt x="19" y="171"/>
                        </a:lnTo>
                        <a:lnTo>
                          <a:pt x="19" y="171"/>
                        </a:lnTo>
                        <a:lnTo>
                          <a:pt x="21" y="171"/>
                        </a:lnTo>
                        <a:lnTo>
                          <a:pt x="21" y="171"/>
                        </a:lnTo>
                        <a:lnTo>
                          <a:pt x="23" y="171"/>
                        </a:lnTo>
                        <a:lnTo>
                          <a:pt x="23" y="171"/>
                        </a:lnTo>
                        <a:lnTo>
                          <a:pt x="24" y="171"/>
                        </a:lnTo>
                        <a:lnTo>
                          <a:pt x="25" y="171"/>
                        </a:lnTo>
                        <a:lnTo>
                          <a:pt x="25" y="171"/>
                        </a:lnTo>
                        <a:lnTo>
                          <a:pt x="27" y="171"/>
                        </a:lnTo>
                        <a:lnTo>
                          <a:pt x="27" y="171"/>
                        </a:lnTo>
                        <a:lnTo>
                          <a:pt x="29" y="171"/>
                        </a:lnTo>
                        <a:lnTo>
                          <a:pt x="29" y="171"/>
                        </a:lnTo>
                        <a:lnTo>
                          <a:pt x="31" y="171"/>
                        </a:lnTo>
                        <a:lnTo>
                          <a:pt x="31" y="171"/>
                        </a:lnTo>
                        <a:lnTo>
                          <a:pt x="33" y="106"/>
                        </a:lnTo>
                        <a:lnTo>
                          <a:pt x="33" y="103"/>
                        </a:lnTo>
                        <a:lnTo>
                          <a:pt x="34" y="0"/>
                        </a:lnTo>
                        <a:lnTo>
                          <a:pt x="35" y="170"/>
                        </a:lnTo>
                        <a:lnTo>
                          <a:pt x="35" y="170"/>
                        </a:lnTo>
                        <a:lnTo>
                          <a:pt x="38" y="171"/>
                        </a:lnTo>
                        <a:lnTo>
                          <a:pt x="38" y="171"/>
                        </a:lnTo>
                        <a:lnTo>
                          <a:pt x="40" y="171"/>
                        </a:lnTo>
                        <a:lnTo>
                          <a:pt x="40" y="171"/>
                        </a:lnTo>
                        <a:lnTo>
                          <a:pt x="42" y="171"/>
                        </a:lnTo>
                        <a:lnTo>
                          <a:pt x="42" y="171"/>
                        </a:lnTo>
                        <a:lnTo>
                          <a:pt x="43" y="171"/>
                        </a:lnTo>
                        <a:lnTo>
                          <a:pt x="44" y="171"/>
                        </a:lnTo>
                        <a:lnTo>
                          <a:pt x="44" y="171"/>
                        </a:lnTo>
                        <a:lnTo>
                          <a:pt x="46" y="171"/>
                        </a:lnTo>
                        <a:lnTo>
                          <a:pt x="46" y="17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6" name="Freeform 271"/>
                  <p:cNvSpPr>
                    <a:spLocks/>
                  </p:cNvSpPr>
                  <p:nvPr/>
                </p:nvSpPr>
                <p:spPr bwMode="auto">
                  <a:xfrm>
                    <a:off x="2414588" y="2305050"/>
                    <a:ext cx="73025" cy="269875"/>
                  </a:xfrm>
                  <a:custGeom>
                    <a:avLst/>
                    <a:gdLst>
                      <a:gd name="T0" fmla="*/ 0 w 46"/>
                      <a:gd name="T1" fmla="*/ 170 h 170"/>
                      <a:gd name="T2" fmla="*/ 2 w 46"/>
                      <a:gd name="T3" fmla="*/ 170 h 170"/>
                      <a:gd name="T4" fmla="*/ 2 w 46"/>
                      <a:gd name="T5" fmla="*/ 170 h 170"/>
                      <a:gd name="T6" fmla="*/ 4 w 46"/>
                      <a:gd name="T7" fmla="*/ 170 h 170"/>
                      <a:gd name="T8" fmla="*/ 4 w 46"/>
                      <a:gd name="T9" fmla="*/ 170 h 170"/>
                      <a:gd name="T10" fmla="*/ 6 w 46"/>
                      <a:gd name="T11" fmla="*/ 158 h 170"/>
                      <a:gd name="T12" fmla="*/ 6 w 46"/>
                      <a:gd name="T13" fmla="*/ 158 h 170"/>
                      <a:gd name="T14" fmla="*/ 7 w 46"/>
                      <a:gd name="T15" fmla="*/ 0 h 170"/>
                      <a:gd name="T16" fmla="*/ 8 w 46"/>
                      <a:gd name="T17" fmla="*/ 169 h 170"/>
                      <a:gd name="T18" fmla="*/ 8 w 46"/>
                      <a:gd name="T19" fmla="*/ 169 h 170"/>
                      <a:gd name="T20" fmla="*/ 10 w 46"/>
                      <a:gd name="T21" fmla="*/ 170 h 170"/>
                      <a:gd name="T22" fmla="*/ 10 w 46"/>
                      <a:gd name="T23" fmla="*/ 170 h 170"/>
                      <a:gd name="T24" fmla="*/ 12 w 46"/>
                      <a:gd name="T25" fmla="*/ 170 h 170"/>
                      <a:gd name="T26" fmla="*/ 12 w 46"/>
                      <a:gd name="T27" fmla="*/ 170 h 170"/>
                      <a:gd name="T28" fmla="*/ 14 w 46"/>
                      <a:gd name="T29" fmla="*/ 170 h 170"/>
                      <a:gd name="T30" fmla="*/ 14 w 46"/>
                      <a:gd name="T31" fmla="*/ 170 h 170"/>
                      <a:gd name="T32" fmla="*/ 16 w 46"/>
                      <a:gd name="T33" fmla="*/ 170 h 170"/>
                      <a:gd name="T34" fmla="*/ 17 w 46"/>
                      <a:gd name="T35" fmla="*/ 170 h 170"/>
                      <a:gd name="T36" fmla="*/ 17 w 46"/>
                      <a:gd name="T37" fmla="*/ 170 h 170"/>
                      <a:gd name="T38" fmla="*/ 19 w 46"/>
                      <a:gd name="T39" fmla="*/ 170 h 170"/>
                      <a:gd name="T40" fmla="*/ 19 w 46"/>
                      <a:gd name="T41" fmla="*/ 170 h 170"/>
                      <a:gd name="T42" fmla="*/ 21 w 46"/>
                      <a:gd name="T43" fmla="*/ 170 h 170"/>
                      <a:gd name="T44" fmla="*/ 21 w 46"/>
                      <a:gd name="T45" fmla="*/ 170 h 170"/>
                      <a:gd name="T46" fmla="*/ 23 w 46"/>
                      <a:gd name="T47" fmla="*/ 170 h 170"/>
                      <a:gd name="T48" fmla="*/ 23 w 46"/>
                      <a:gd name="T49" fmla="*/ 170 h 170"/>
                      <a:gd name="T50" fmla="*/ 25 w 46"/>
                      <a:gd name="T51" fmla="*/ 166 h 170"/>
                      <a:gd name="T52" fmla="*/ 25 w 46"/>
                      <a:gd name="T53" fmla="*/ 166 h 170"/>
                      <a:gd name="T54" fmla="*/ 26 w 46"/>
                      <a:gd name="T55" fmla="*/ 0 h 170"/>
                      <a:gd name="T56" fmla="*/ 27 w 46"/>
                      <a:gd name="T57" fmla="*/ 167 h 170"/>
                      <a:gd name="T58" fmla="*/ 27 w 46"/>
                      <a:gd name="T59" fmla="*/ 167 h 170"/>
                      <a:gd name="T60" fmla="*/ 29 w 46"/>
                      <a:gd name="T61" fmla="*/ 170 h 170"/>
                      <a:gd name="T62" fmla="*/ 29 w 46"/>
                      <a:gd name="T63" fmla="*/ 170 h 170"/>
                      <a:gd name="T64" fmla="*/ 31 w 46"/>
                      <a:gd name="T65" fmla="*/ 170 h 170"/>
                      <a:gd name="T66" fmla="*/ 31 w 46"/>
                      <a:gd name="T67" fmla="*/ 170 h 170"/>
                      <a:gd name="T68" fmla="*/ 33 w 46"/>
                      <a:gd name="T69" fmla="*/ 170 h 170"/>
                      <a:gd name="T70" fmla="*/ 33 w 46"/>
                      <a:gd name="T71" fmla="*/ 170 h 170"/>
                      <a:gd name="T72" fmla="*/ 35 w 46"/>
                      <a:gd name="T73" fmla="*/ 170 h 170"/>
                      <a:gd name="T74" fmla="*/ 35 w 46"/>
                      <a:gd name="T75" fmla="*/ 170 h 170"/>
                      <a:gd name="T76" fmla="*/ 35 w 46"/>
                      <a:gd name="T77" fmla="*/ 170 h 170"/>
                      <a:gd name="T78" fmla="*/ 37 w 46"/>
                      <a:gd name="T79" fmla="*/ 170 h 170"/>
                      <a:gd name="T80" fmla="*/ 37 w 46"/>
                      <a:gd name="T81" fmla="*/ 170 h 170"/>
                      <a:gd name="T82" fmla="*/ 39 w 46"/>
                      <a:gd name="T83" fmla="*/ 170 h 170"/>
                      <a:gd name="T84" fmla="*/ 39 w 46"/>
                      <a:gd name="T85" fmla="*/ 170 h 170"/>
                      <a:gd name="T86" fmla="*/ 42 w 46"/>
                      <a:gd name="T87" fmla="*/ 170 h 170"/>
                      <a:gd name="T88" fmla="*/ 42 w 46"/>
                      <a:gd name="T89" fmla="*/ 170 h 170"/>
                      <a:gd name="T90" fmla="*/ 44 w 46"/>
                      <a:gd name="T91" fmla="*/ 168 h 170"/>
                      <a:gd name="T92" fmla="*/ 44 w 46"/>
                      <a:gd name="T93" fmla="*/ 168 h 170"/>
                      <a:gd name="T94" fmla="*/ 45 w 46"/>
                      <a:gd name="T95" fmla="*/ 0 h 170"/>
                      <a:gd name="T96" fmla="*/ 46 w 46"/>
                      <a:gd name="T97" fmla="*/ 163 h 170"/>
                      <a:gd name="T98" fmla="*/ 46 w 46"/>
                      <a:gd name="T99" fmla="*/ 163 h 17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70">
                        <a:moveTo>
                          <a:pt x="0" y="170"/>
                        </a:moveTo>
                        <a:lnTo>
                          <a:pt x="2" y="170"/>
                        </a:lnTo>
                        <a:lnTo>
                          <a:pt x="2" y="170"/>
                        </a:lnTo>
                        <a:lnTo>
                          <a:pt x="4" y="170"/>
                        </a:lnTo>
                        <a:lnTo>
                          <a:pt x="4" y="170"/>
                        </a:lnTo>
                        <a:lnTo>
                          <a:pt x="6" y="158"/>
                        </a:lnTo>
                        <a:lnTo>
                          <a:pt x="6" y="158"/>
                        </a:lnTo>
                        <a:lnTo>
                          <a:pt x="7" y="0"/>
                        </a:lnTo>
                        <a:lnTo>
                          <a:pt x="8" y="169"/>
                        </a:lnTo>
                        <a:lnTo>
                          <a:pt x="8" y="169"/>
                        </a:lnTo>
                        <a:lnTo>
                          <a:pt x="10" y="170"/>
                        </a:lnTo>
                        <a:lnTo>
                          <a:pt x="10" y="170"/>
                        </a:lnTo>
                        <a:lnTo>
                          <a:pt x="12" y="170"/>
                        </a:lnTo>
                        <a:lnTo>
                          <a:pt x="12" y="170"/>
                        </a:lnTo>
                        <a:lnTo>
                          <a:pt x="14" y="170"/>
                        </a:lnTo>
                        <a:lnTo>
                          <a:pt x="14" y="170"/>
                        </a:lnTo>
                        <a:lnTo>
                          <a:pt x="16" y="170"/>
                        </a:lnTo>
                        <a:lnTo>
                          <a:pt x="17" y="170"/>
                        </a:lnTo>
                        <a:lnTo>
                          <a:pt x="17" y="170"/>
                        </a:lnTo>
                        <a:lnTo>
                          <a:pt x="19" y="170"/>
                        </a:lnTo>
                        <a:lnTo>
                          <a:pt x="19" y="170"/>
                        </a:lnTo>
                        <a:lnTo>
                          <a:pt x="21" y="170"/>
                        </a:lnTo>
                        <a:lnTo>
                          <a:pt x="21" y="170"/>
                        </a:lnTo>
                        <a:lnTo>
                          <a:pt x="23" y="170"/>
                        </a:lnTo>
                        <a:lnTo>
                          <a:pt x="23" y="170"/>
                        </a:lnTo>
                        <a:lnTo>
                          <a:pt x="25" y="166"/>
                        </a:lnTo>
                        <a:lnTo>
                          <a:pt x="25" y="166"/>
                        </a:lnTo>
                        <a:lnTo>
                          <a:pt x="26" y="0"/>
                        </a:lnTo>
                        <a:lnTo>
                          <a:pt x="27" y="167"/>
                        </a:lnTo>
                        <a:lnTo>
                          <a:pt x="27" y="167"/>
                        </a:lnTo>
                        <a:lnTo>
                          <a:pt x="29" y="170"/>
                        </a:lnTo>
                        <a:lnTo>
                          <a:pt x="29" y="170"/>
                        </a:lnTo>
                        <a:lnTo>
                          <a:pt x="31" y="170"/>
                        </a:lnTo>
                        <a:lnTo>
                          <a:pt x="31" y="170"/>
                        </a:lnTo>
                        <a:lnTo>
                          <a:pt x="33" y="170"/>
                        </a:lnTo>
                        <a:lnTo>
                          <a:pt x="33" y="170"/>
                        </a:lnTo>
                        <a:lnTo>
                          <a:pt x="35" y="170"/>
                        </a:lnTo>
                        <a:lnTo>
                          <a:pt x="35" y="170"/>
                        </a:lnTo>
                        <a:lnTo>
                          <a:pt x="35" y="170"/>
                        </a:lnTo>
                        <a:lnTo>
                          <a:pt x="37" y="170"/>
                        </a:lnTo>
                        <a:lnTo>
                          <a:pt x="37" y="170"/>
                        </a:lnTo>
                        <a:lnTo>
                          <a:pt x="39" y="170"/>
                        </a:lnTo>
                        <a:lnTo>
                          <a:pt x="39" y="170"/>
                        </a:lnTo>
                        <a:lnTo>
                          <a:pt x="42" y="170"/>
                        </a:lnTo>
                        <a:lnTo>
                          <a:pt x="42" y="170"/>
                        </a:lnTo>
                        <a:lnTo>
                          <a:pt x="44" y="168"/>
                        </a:lnTo>
                        <a:lnTo>
                          <a:pt x="44" y="168"/>
                        </a:lnTo>
                        <a:lnTo>
                          <a:pt x="45" y="0"/>
                        </a:lnTo>
                        <a:lnTo>
                          <a:pt x="46" y="163"/>
                        </a:lnTo>
                        <a:lnTo>
                          <a:pt x="46" y="16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7" name="Freeform 272"/>
                  <p:cNvSpPr>
                    <a:spLocks/>
                  </p:cNvSpPr>
                  <p:nvPr/>
                </p:nvSpPr>
                <p:spPr bwMode="auto">
                  <a:xfrm>
                    <a:off x="2487613" y="2305050"/>
                    <a:ext cx="74613" cy="269875"/>
                  </a:xfrm>
                  <a:custGeom>
                    <a:avLst/>
                    <a:gdLst>
                      <a:gd name="T0" fmla="*/ 0 w 47"/>
                      <a:gd name="T1" fmla="*/ 163 h 170"/>
                      <a:gd name="T2" fmla="*/ 2 w 47"/>
                      <a:gd name="T3" fmla="*/ 170 h 170"/>
                      <a:gd name="T4" fmla="*/ 2 w 47"/>
                      <a:gd name="T5" fmla="*/ 170 h 170"/>
                      <a:gd name="T6" fmla="*/ 4 w 47"/>
                      <a:gd name="T7" fmla="*/ 170 h 170"/>
                      <a:gd name="T8" fmla="*/ 4 w 47"/>
                      <a:gd name="T9" fmla="*/ 170 h 170"/>
                      <a:gd name="T10" fmla="*/ 6 w 47"/>
                      <a:gd name="T11" fmla="*/ 170 h 170"/>
                      <a:gd name="T12" fmla="*/ 6 w 47"/>
                      <a:gd name="T13" fmla="*/ 170 h 170"/>
                      <a:gd name="T14" fmla="*/ 8 w 47"/>
                      <a:gd name="T15" fmla="*/ 170 h 170"/>
                      <a:gd name="T16" fmla="*/ 8 w 47"/>
                      <a:gd name="T17" fmla="*/ 170 h 170"/>
                      <a:gd name="T18" fmla="*/ 9 w 47"/>
                      <a:gd name="T19" fmla="*/ 170 h 170"/>
                      <a:gd name="T20" fmla="*/ 10 w 47"/>
                      <a:gd name="T21" fmla="*/ 170 h 170"/>
                      <a:gd name="T22" fmla="*/ 10 w 47"/>
                      <a:gd name="T23" fmla="*/ 170 h 170"/>
                      <a:gd name="T24" fmla="*/ 12 w 47"/>
                      <a:gd name="T25" fmla="*/ 170 h 170"/>
                      <a:gd name="T26" fmla="*/ 12 w 47"/>
                      <a:gd name="T27" fmla="*/ 170 h 170"/>
                      <a:gd name="T28" fmla="*/ 14 w 47"/>
                      <a:gd name="T29" fmla="*/ 170 h 170"/>
                      <a:gd name="T30" fmla="*/ 14 w 47"/>
                      <a:gd name="T31" fmla="*/ 170 h 170"/>
                      <a:gd name="T32" fmla="*/ 16 w 47"/>
                      <a:gd name="T33" fmla="*/ 169 h 170"/>
                      <a:gd name="T34" fmla="*/ 16 w 47"/>
                      <a:gd name="T35" fmla="*/ 169 h 170"/>
                      <a:gd name="T36" fmla="*/ 18 w 47"/>
                      <a:gd name="T37" fmla="*/ 0 h 170"/>
                      <a:gd name="T38" fmla="*/ 18 w 47"/>
                      <a:gd name="T39" fmla="*/ 142 h 170"/>
                      <a:gd name="T40" fmla="*/ 18 w 47"/>
                      <a:gd name="T41" fmla="*/ 143 h 170"/>
                      <a:gd name="T42" fmla="*/ 21 w 47"/>
                      <a:gd name="T43" fmla="*/ 170 h 170"/>
                      <a:gd name="T44" fmla="*/ 21 w 47"/>
                      <a:gd name="T45" fmla="*/ 170 h 170"/>
                      <a:gd name="T46" fmla="*/ 23 w 47"/>
                      <a:gd name="T47" fmla="*/ 170 h 170"/>
                      <a:gd name="T48" fmla="*/ 23 w 47"/>
                      <a:gd name="T49" fmla="*/ 170 h 170"/>
                      <a:gd name="T50" fmla="*/ 24 w 47"/>
                      <a:gd name="T51" fmla="*/ 170 h 170"/>
                      <a:gd name="T52" fmla="*/ 24 w 47"/>
                      <a:gd name="T53" fmla="*/ 170 h 170"/>
                      <a:gd name="T54" fmla="*/ 27 w 47"/>
                      <a:gd name="T55" fmla="*/ 170 h 170"/>
                      <a:gd name="T56" fmla="*/ 27 w 47"/>
                      <a:gd name="T57" fmla="*/ 170 h 170"/>
                      <a:gd name="T58" fmla="*/ 28 w 47"/>
                      <a:gd name="T59" fmla="*/ 170 h 170"/>
                      <a:gd name="T60" fmla="*/ 29 w 47"/>
                      <a:gd name="T61" fmla="*/ 170 h 170"/>
                      <a:gd name="T62" fmla="*/ 29 w 47"/>
                      <a:gd name="T63" fmla="*/ 170 h 170"/>
                      <a:gd name="T64" fmla="*/ 31 w 47"/>
                      <a:gd name="T65" fmla="*/ 170 h 170"/>
                      <a:gd name="T66" fmla="*/ 31 w 47"/>
                      <a:gd name="T67" fmla="*/ 170 h 170"/>
                      <a:gd name="T68" fmla="*/ 33 w 47"/>
                      <a:gd name="T69" fmla="*/ 170 h 170"/>
                      <a:gd name="T70" fmla="*/ 33 w 47"/>
                      <a:gd name="T71" fmla="*/ 170 h 170"/>
                      <a:gd name="T72" fmla="*/ 35 w 47"/>
                      <a:gd name="T73" fmla="*/ 170 h 170"/>
                      <a:gd name="T74" fmla="*/ 35 w 47"/>
                      <a:gd name="T75" fmla="*/ 170 h 170"/>
                      <a:gd name="T76" fmla="*/ 37 w 47"/>
                      <a:gd name="T77" fmla="*/ 0 h 170"/>
                      <a:gd name="T78" fmla="*/ 37 w 47"/>
                      <a:gd name="T79" fmla="*/ 0 h 170"/>
                      <a:gd name="T80" fmla="*/ 39 w 47"/>
                      <a:gd name="T81" fmla="*/ 170 h 170"/>
                      <a:gd name="T82" fmla="*/ 39 w 47"/>
                      <a:gd name="T83" fmla="*/ 170 h 170"/>
                      <a:gd name="T84" fmla="*/ 41 w 47"/>
                      <a:gd name="T85" fmla="*/ 170 h 170"/>
                      <a:gd name="T86" fmla="*/ 41 w 47"/>
                      <a:gd name="T87" fmla="*/ 170 h 170"/>
                      <a:gd name="T88" fmla="*/ 43 w 47"/>
                      <a:gd name="T89" fmla="*/ 170 h 170"/>
                      <a:gd name="T90" fmla="*/ 43 w 47"/>
                      <a:gd name="T91" fmla="*/ 170 h 170"/>
                      <a:gd name="T92" fmla="*/ 46 w 47"/>
                      <a:gd name="T93" fmla="*/ 170 h 170"/>
                      <a:gd name="T94" fmla="*/ 46 w 47"/>
                      <a:gd name="T95" fmla="*/ 170 h 170"/>
                      <a:gd name="T96" fmla="*/ 47 w 47"/>
                      <a:gd name="T97" fmla="*/ 170 h 170"/>
                      <a:gd name="T98" fmla="*/ 47 w 47"/>
                      <a:gd name="T99" fmla="*/ 170 h 17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7" h="170">
                        <a:moveTo>
                          <a:pt x="0" y="163"/>
                        </a:moveTo>
                        <a:lnTo>
                          <a:pt x="2" y="170"/>
                        </a:lnTo>
                        <a:lnTo>
                          <a:pt x="2" y="170"/>
                        </a:lnTo>
                        <a:lnTo>
                          <a:pt x="4" y="170"/>
                        </a:lnTo>
                        <a:lnTo>
                          <a:pt x="4" y="170"/>
                        </a:lnTo>
                        <a:lnTo>
                          <a:pt x="6" y="170"/>
                        </a:lnTo>
                        <a:lnTo>
                          <a:pt x="6" y="170"/>
                        </a:lnTo>
                        <a:lnTo>
                          <a:pt x="8" y="170"/>
                        </a:lnTo>
                        <a:lnTo>
                          <a:pt x="8" y="170"/>
                        </a:lnTo>
                        <a:lnTo>
                          <a:pt x="9" y="170"/>
                        </a:lnTo>
                        <a:lnTo>
                          <a:pt x="10" y="170"/>
                        </a:lnTo>
                        <a:lnTo>
                          <a:pt x="10" y="170"/>
                        </a:lnTo>
                        <a:lnTo>
                          <a:pt x="12" y="170"/>
                        </a:lnTo>
                        <a:lnTo>
                          <a:pt x="12" y="170"/>
                        </a:lnTo>
                        <a:lnTo>
                          <a:pt x="14" y="170"/>
                        </a:lnTo>
                        <a:lnTo>
                          <a:pt x="14" y="170"/>
                        </a:lnTo>
                        <a:lnTo>
                          <a:pt x="16" y="169"/>
                        </a:lnTo>
                        <a:lnTo>
                          <a:pt x="16" y="169"/>
                        </a:lnTo>
                        <a:lnTo>
                          <a:pt x="18" y="0"/>
                        </a:lnTo>
                        <a:lnTo>
                          <a:pt x="18" y="142"/>
                        </a:lnTo>
                        <a:lnTo>
                          <a:pt x="18" y="143"/>
                        </a:lnTo>
                        <a:lnTo>
                          <a:pt x="21" y="170"/>
                        </a:lnTo>
                        <a:lnTo>
                          <a:pt x="21" y="170"/>
                        </a:lnTo>
                        <a:lnTo>
                          <a:pt x="23" y="170"/>
                        </a:lnTo>
                        <a:lnTo>
                          <a:pt x="23" y="170"/>
                        </a:lnTo>
                        <a:lnTo>
                          <a:pt x="24" y="170"/>
                        </a:lnTo>
                        <a:lnTo>
                          <a:pt x="24" y="170"/>
                        </a:lnTo>
                        <a:lnTo>
                          <a:pt x="27" y="170"/>
                        </a:lnTo>
                        <a:lnTo>
                          <a:pt x="27" y="170"/>
                        </a:lnTo>
                        <a:lnTo>
                          <a:pt x="28" y="170"/>
                        </a:lnTo>
                        <a:lnTo>
                          <a:pt x="29" y="170"/>
                        </a:lnTo>
                        <a:lnTo>
                          <a:pt x="29" y="170"/>
                        </a:lnTo>
                        <a:lnTo>
                          <a:pt x="31" y="170"/>
                        </a:lnTo>
                        <a:lnTo>
                          <a:pt x="31" y="170"/>
                        </a:lnTo>
                        <a:lnTo>
                          <a:pt x="33" y="170"/>
                        </a:lnTo>
                        <a:lnTo>
                          <a:pt x="33" y="170"/>
                        </a:lnTo>
                        <a:lnTo>
                          <a:pt x="35" y="170"/>
                        </a:lnTo>
                        <a:lnTo>
                          <a:pt x="35" y="170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  <a:lnTo>
                          <a:pt x="39" y="170"/>
                        </a:lnTo>
                        <a:lnTo>
                          <a:pt x="39" y="170"/>
                        </a:lnTo>
                        <a:lnTo>
                          <a:pt x="41" y="170"/>
                        </a:lnTo>
                        <a:lnTo>
                          <a:pt x="41" y="170"/>
                        </a:lnTo>
                        <a:lnTo>
                          <a:pt x="43" y="170"/>
                        </a:lnTo>
                        <a:lnTo>
                          <a:pt x="43" y="170"/>
                        </a:lnTo>
                        <a:lnTo>
                          <a:pt x="46" y="170"/>
                        </a:lnTo>
                        <a:lnTo>
                          <a:pt x="46" y="170"/>
                        </a:lnTo>
                        <a:lnTo>
                          <a:pt x="47" y="170"/>
                        </a:lnTo>
                        <a:lnTo>
                          <a:pt x="47" y="17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8" name="Freeform 273"/>
                  <p:cNvSpPr>
                    <a:spLocks/>
                  </p:cNvSpPr>
                  <p:nvPr/>
                </p:nvSpPr>
                <p:spPr bwMode="auto">
                  <a:xfrm>
                    <a:off x="2562225" y="2305050"/>
                    <a:ext cx="73025" cy="269875"/>
                  </a:xfrm>
                  <a:custGeom>
                    <a:avLst/>
                    <a:gdLst>
                      <a:gd name="T0" fmla="*/ 0 w 46"/>
                      <a:gd name="T1" fmla="*/ 170 h 170"/>
                      <a:gd name="T2" fmla="*/ 0 w 46"/>
                      <a:gd name="T3" fmla="*/ 170 h 170"/>
                      <a:gd name="T4" fmla="*/ 2 w 46"/>
                      <a:gd name="T5" fmla="*/ 170 h 170"/>
                      <a:gd name="T6" fmla="*/ 2 w 46"/>
                      <a:gd name="T7" fmla="*/ 170 h 170"/>
                      <a:gd name="T8" fmla="*/ 5 w 46"/>
                      <a:gd name="T9" fmla="*/ 170 h 170"/>
                      <a:gd name="T10" fmla="*/ 5 w 46"/>
                      <a:gd name="T11" fmla="*/ 170 h 170"/>
                      <a:gd name="T12" fmla="*/ 7 w 46"/>
                      <a:gd name="T13" fmla="*/ 170 h 170"/>
                      <a:gd name="T14" fmla="*/ 7 w 46"/>
                      <a:gd name="T15" fmla="*/ 170 h 170"/>
                      <a:gd name="T16" fmla="*/ 9 w 46"/>
                      <a:gd name="T17" fmla="*/ 144 h 170"/>
                      <a:gd name="T18" fmla="*/ 9 w 46"/>
                      <a:gd name="T19" fmla="*/ 142 h 170"/>
                      <a:gd name="T20" fmla="*/ 9 w 46"/>
                      <a:gd name="T21" fmla="*/ 0 h 170"/>
                      <a:gd name="T22" fmla="*/ 11 w 46"/>
                      <a:gd name="T23" fmla="*/ 169 h 170"/>
                      <a:gd name="T24" fmla="*/ 11 w 46"/>
                      <a:gd name="T25" fmla="*/ 169 h 170"/>
                      <a:gd name="T26" fmla="*/ 13 w 46"/>
                      <a:gd name="T27" fmla="*/ 170 h 170"/>
                      <a:gd name="T28" fmla="*/ 13 w 46"/>
                      <a:gd name="T29" fmla="*/ 170 h 170"/>
                      <a:gd name="T30" fmla="*/ 15 w 46"/>
                      <a:gd name="T31" fmla="*/ 170 h 170"/>
                      <a:gd name="T32" fmla="*/ 15 w 46"/>
                      <a:gd name="T33" fmla="*/ 170 h 170"/>
                      <a:gd name="T34" fmla="*/ 17 w 46"/>
                      <a:gd name="T35" fmla="*/ 170 h 170"/>
                      <a:gd name="T36" fmla="*/ 17 w 46"/>
                      <a:gd name="T37" fmla="*/ 170 h 170"/>
                      <a:gd name="T38" fmla="*/ 19 w 46"/>
                      <a:gd name="T39" fmla="*/ 170 h 170"/>
                      <a:gd name="T40" fmla="*/ 19 w 46"/>
                      <a:gd name="T41" fmla="*/ 170 h 170"/>
                      <a:gd name="T42" fmla="*/ 19 w 46"/>
                      <a:gd name="T43" fmla="*/ 170 h 170"/>
                      <a:gd name="T44" fmla="*/ 21 w 46"/>
                      <a:gd name="T45" fmla="*/ 170 h 170"/>
                      <a:gd name="T46" fmla="*/ 21 w 46"/>
                      <a:gd name="T47" fmla="*/ 170 h 170"/>
                      <a:gd name="T48" fmla="*/ 23 w 46"/>
                      <a:gd name="T49" fmla="*/ 170 h 170"/>
                      <a:gd name="T50" fmla="*/ 23 w 46"/>
                      <a:gd name="T51" fmla="*/ 170 h 170"/>
                      <a:gd name="T52" fmla="*/ 25 w 46"/>
                      <a:gd name="T53" fmla="*/ 170 h 170"/>
                      <a:gd name="T54" fmla="*/ 25 w 46"/>
                      <a:gd name="T55" fmla="*/ 170 h 170"/>
                      <a:gd name="T56" fmla="*/ 27 w 46"/>
                      <a:gd name="T57" fmla="*/ 163 h 170"/>
                      <a:gd name="T58" fmla="*/ 27 w 46"/>
                      <a:gd name="T59" fmla="*/ 163 h 170"/>
                      <a:gd name="T60" fmla="*/ 28 w 46"/>
                      <a:gd name="T61" fmla="*/ 0 h 170"/>
                      <a:gd name="T62" fmla="*/ 30 w 46"/>
                      <a:gd name="T63" fmla="*/ 168 h 170"/>
                      <a:gd name="T64" fmla="*/ 30 w 46"/>
                      <a:gd name="T65" fmla="*/ 168 h 170"/>
                      <a:gd name="T66" fmla="*/ 32 w 46"/>
                      <a:gd name="T67" fmla="*/ 170 h 170"/>
                      <a:gd name="T68" fmla="*/ 32 w 46"/>
                      <a:gd name="T69" fmla="*/ 170 h 170"/>
                      <a:gd name="T70" fmla="*/ 34 w 46"/>
                      <a:gd name="T71" fmla="*/ 170 h 170"/>
                      <a:gd name="T72" fmla="*/ 34 w 46"/>
                      <a:gd name="T73" fmla="*/ 170 h 170"/>
                      <a:gd name="T74" fmla="*/ 36 w 46"/>
                      <a:gd name="T75" fmla="*/ 170 h 170"/>
                      <a:gd name="T76" fmla="*/ 36 w 46"/>
                      <a:gd name="T77" fmla="*/ 170 h 170"/>
                      <a:gd name="T78" fmla="*/ 38 w 46"/>
                      <a:gd name="T79" fmla="*/ 170 h 170"/>
                      <a:gd name="T80" fmla="*/ 38 w 46"/>
                      <a:gd name="T81" fmla="*/ 170 h 170"/>
                      <a:gd name="T82" fmla="*/ 38 w 46"/>
                      <a:gd name="T83" fmla="*/ 170 h 170"/>
                      <a:gd name="T84" fmla="*/ 40 w 46"/>
                      <a:gd name="T85" fmla="*/ 170 h 170"/>
                      <a:gd name="T86" fmla="*/ 40 w 46"/>
                      <a:gd name="T87" fmla="*/ 170 h 170"/>
                      <a:gd name="T88" fmla="*/ 42 w 46"/>
                      <a:gd name="T89" fmla="*/ 170 h 170"/>
                      <a:gd name="T90" fmla="*/ 42 w 46"/>
                      <a:gd name="T91" fmla="*/ 170 h 170"/>
                      <a:gd name="T92" fmla="*/ 44 w 46"/>
                      <a:gd name="T93" fmla="*/ 170 h 170"/>
                      <a:gd name="T94" fmla="*/ 44 w 46"/>
                      <a:gd name="T95" fmla="*/ 170 h 170"/>
                      <a:gd name="T96" fmla="*/ 46 w 46"/>
                      <a:gd name="T97" fmla="*/ 167 h 170"/>
                      <a:gd name="T98" fmla="*/ 46 w 46"/>
                      <a:gd name="T99" fmla="*/ 167 h 17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70">
                        <a:moveTo>
                          <a:pt x="0" y="170"/>
                        </a:moveTo>
                        <a:lnTo>
                          <a:pt x="0" y="170"/>
                        </a:lnTo>
                        <a:lnTo>
                          <a:pt x="2" y="170"/>
                        </a:lnTo>
                        <a:lnTo>
                          <a:pt x="2" y="170"/>
                        </a:lnTo>
                        <a:lnTo>
                          <a:pt x="5" y="170"/>
                        </a:lnTo>
                        <a:lnTo>
                          <a:pt x="5" y="170"/>
                        </a:lnTo>
                        <a:lnTo>
                          <a:pt x="7" y="170"/>
                        </a:lnTo>
                        <a:lnTo>
                          <a:pt x="7" y="170"/>
                        </a:lnTo>
                        <a:lnTo>
                          <a:pt x="9" y="144"/>
                        </a:lnTo>
                        <a:lnTo>
                          <a:pt x="9" y="142"/>
                        </a:lnTo>
                        <a:lnTo>
                          <a:pt x="9" y="0"/>
                        </a:lnTo>
                        <a:lnTo>
                          <a:pt x="11" y="169"/>
                        </a:lnTo>
                        <a:lnTo>
                          <a:pt x="11" y="169"/>
                        </a:lnTo>
                        <a:lnTo>
                          <a:pt x="13" y="170"/>
                        </a:lnTo>
                        <a:lnTo>
                          <a:pt x="13" y="170"/>
                        </a:lnTo>
                        <a:lnTo>
                          <a:pt x="15" y="170"/>
                        </a:lnTo>
                        <a:lnTo>
                          <a:pt x="15" y="170"/>
                        </a:lnTo>
                        <a:lnTo>
                          <a:pt x="17" y="170"/>
                        </a:lnTo>
                        <a:lnTo>
                          <a:pt x="17" y="170"/>
                        </a:lnTo>
                        <a:lnTo>
                          <a:pt x="19" y="170"/>
                        </a:lnTo>
                        <a:lnTo>
                          <a:pt x="19" y="170"/>
                        </a:lnTo>
                        <a:lnTo>
                          <a:pt x="19" y="170"/>
                        </a:lnTo>
                        <a:lnTo>
                          <a:pt x="21" y="170"/>
                        </a:lnTo>
                        <a:lnTo>
                          <a:pt x="21" y="170"/>
                        </a:lnTo>
                        <a:lnTo>
                          <a:pt x="23" y="170"/>
                        </a:lnTo>
                        <a:lnTo>
                          <a:pt x="23" y="170"/>
                        </a:lnTo>
                        <a:lnTo>
                          <a:pt x="25" y="170"/>
                        </a:lnTo>
                        <a:lnTo>
                          <a:pt x="25" y="170"/>
                        </a:lnTo>
                        <a:lnTo>
                          <a:pt x="27" y="163"/>
                        </a:lnTo>
                        <a:lnTo>
                          <a:pt x="27" y="163"/>
                        </a:lnTo>
                        <a:lnTo>
                          <a:pt x="28" y="0"/>
                        </a:lnTo>
                        <a:lnTo>
                          <a:pt x="30" y="168"/>
                        </a:lnTo>
                        <a:lnTo>
                          <a:pt x="30" y="168"/>
                        </a:lnTo>
                        <a:lnTo>
                          <a:pt x="32" y="170"/>
                        </a:lnTo>
                        <a:lnTo>
                          <a:pt x="32" y="170"/>
                        </a:lnTo>
                        <a:lnTo>
                          <a:pt x="34" y="170"/>
                        </a:lnTo>
                        <a:lnTo>
                          <a:pt x="34" y="170"/>
                        </a:lnTo>
                        <a:lnTo>
                          <a:pt x="36" y="170"/>
                        </a:lnTo>
                        <a:lnTo>
                          <a:pt x="36" y="170"/>
                        </a:lnTo>
                        <a:lnTo>
                          <a:pt x="38" y="170"/>
                        </a:lnTo>
                        <a:lnTo>
                          <a:pt x="38" y="170"/>
                        </a:lnTo>
                        <a:lnTo>
                          <a:pt x="38" y="170"/>
                        </a:lnTo>
                        <a:lnTo>
                          <a:pt x="40" y="170"/>
                        </a:lnTo>
                        <a:lnTo>
                          <a:pt x="40" y="170"/>
                        </a:lnTo>
                        <a:lnTo>
                          <a:pt x="42" y="170"/>
                        </a:lnTo>
                        <a:lnTo>
                          <a:pt x="42" y="170"/>
                        </a:lnTo>
                        <a:lnTo>
                          <a:pt x="44" y="170"/>
                        </a:lnTo>
                        <a:lnTo>
                          <a:pt x="44" y="170"/>
                        </a:lnTo>
                        <a:lnTo>
                          <a:pt x="46" y="167"/>
                        </a:lnTo>
                        <a:lnTo>
                          <a:pt x="46" y="16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9" name="Freeform 274"/>
                  <p:cNvSpPr>
                    <a:spLocks/>
                  </p:cNvSpPr>
                  <p:nvPr/>
                </p:nvSpPr>
                <p:spPr bwMode="auto">
                  <a:xfrm>
                    <a:off x="2635250" y="2305050"/>
                    <a:ext cx="73025" cy="269875"/>
                  </a:xfrm>
                  <a:custGeom>
                    <a:avLst/>
                    <a:gdLst>
                      <a:gd name="T0" fmla="*/ 0 w 46"/>
                      <a:gd name="T1" fmla="*/ 167 h 170"/>
                      <a:gd name="T2" fmla="*/ 1 w 46"/>
                      <a:gd name="T3" fmla="*/ 0 h 170"/>
                      <a:gd name="T4" fmla="*/ 2 w 46"/>
                      <a:gd name="T5" fmla="*/ 166 h 170"/>
                      <a:gd name="T6" fmla="*/ 2 w 46"/>
                      <a:gd name="T7" fmla="*/ 166 h 170"/>
                      <a:gd name="T8" fmla="*/ 4 w 46"/>
                      <a:gd name="T9" fmla="*/ 170 h 170"/>
                      <a:gd name="T10" fmla="*/ 4 w 46"/>
                      <a:gd name="T11" fmla="*/ 170 h 170"/>
                      <a:gd name="T12" fmla="*/ 6 w 46"/>
                      <a:gd name="T13" fmla="*/ 170 h 170"/>
                      <a:gd name="T14" fmla="*/ 6 w 46"/>
                      <a:gd name="T15" fmla="*/ 170 h 170"/>
                      <a:gd name="T16" fmla="*/ 9 w 46"/>
                      <a:gd name="T17" fmla="*/ 170 h 170"/>
                      <a:gd name="T18" fmla="*/ 9 w 46"/>
                      <a:gd name="T19" fmla="*/ 170 h 170"/>
                      <a:gd name="T20" fmla="*/ 11 w 46"/>
                      <a:gd name="T21" fmla="*/ 170 h 170"/>
                      <a:gd name="T22" fmla="*/ 11 w 46"/>
                      <a:gd name="T23" fmla="*/ 170 h 170"/>
                      <a:gd name="T24" fmla="*/ 11 w 46"/>
                      <a:gd name="T25" fmla="*/ 170 h 170"/>
                      <a:gd name="T26" fmla="*/ 13 w 46"/>
                      <a:gd name="T27" fmla="*/ 170 h 170"/>
                      <a:gd name="T28" fmla="*/ 13 w 46"/>
                      <a:gd name="T29" fmla="*/ 170 h 170"/>
                      <a:gd name="T30" fmla="*/ 15 w 46"/>
                      <a:gd name="T31" fmla="*/ 170 h 170"/>
                      <a:gd name="T32" fmla="*/ 15 w 46"/>
                      <a:gd name="T33" fmla="*/ 170 h 170"/>
                      <a:gd name="T34" fmla="*/ 17 w 46"/>
                      <a:gd name="T35" fmla="*/ 170 h 170"/>
                      <a:gd name="T36" fmla="*/ 17 w 46"/>
                      <a:gd name="T37" fmla="*/ 170 h 170"/>
                      <a:gd name="T38" fmla="*/ 19 w 46"/>
                      <a:gd name="T39" fmla="*/ 169 h 170"/>
                      <a:gd name="T40" fmla="*/ 19 w 46"/>
                      <a:gd name="T41" fmla="*/ 169 h 170"/>
                      <a:gd name="T42" fmla="*/ 20 w 46"/>
                      <a:gd name="T43" fmla="*/ 0 h 170"/>
                      <a:gd name="T44" fmla="*/ 21 w 46"/>
                      <a:gd name="T45" fmla="*/ 158 h 170"/>
                      <a:gd name="T46" fmla="*/ 21 w 46"/>
                      <a:gd name="T47" fmla="*/ 158 h 170"/>
                      <a:gd name="T48" fmla="*/ 23 w 46"/>
                      <a:gd name="T49" fmla="*/ 170 h 170"/>
                      <a:gd name="T50" fmla="*/ 23 w 46"/>
                      <a:gd name="T51" fmla="*/ 170 h 170"/>
                      <a:gd name="T52" fmla="*/ 25 w 46"/>
                      <a:gd name="T53" fmla="*/ 170 h 170"/>
                      <a:gd name="T54" fmla="*/ 25 w 46"/>
                      <a:gd name="T55" fmla="*/ 170 h 170"/>
                      <a:gd name="T56" fmla="*/ 27 w 46"/>
                      <a:gd name="T57" fmla="*/ 170 h 170"/>
                      <a:gd name="T58" fmla="*/ 27 w 46"/>
                      <a:gd name="T59" fmla="*/ 170 h 170"/>
                      <a:gd name="T60" fmla="*/ 29 w 46"/>
                      <a:gd name="T61" fmla="*/ 170 h 170"/>
                      <a:gd name="T62" fmla="*/ 29 w 46"/>
                      <a:gd name="T63" fmla="*/ 170 h 170"/>
                      <a:gd name="T64" fmla="*/ 30 w 46"/>
                      <a:gd name="T65" fmla="*/ 170 h 170"/>
                      <a:gd name="T66" fmla="*/ 31 w 46"/>
                      <a:gd name="T67" fmla="*/ 170 h 170"/>
                      <a:gd name="T68" fmla="*/ 31 w 46"/>
                      <a:gd name="T69" fmla="*/ 170 h 170"/>
                      <a:gd name="T70" fmla="*/ 34 w 46"/>
                      <a:gd name="T71" fmla="*/ 170 h 170"/>
                      <a:gd name="T72" fmla="*/ 34 w 46"/>
                      <a:gd name="T73" fmla="*/ 170 h 170"/>
                      <a:gd name="T74" fmla="*/ 36 w 46"/>
                      <a:gd name="T75" fmla="*/ 170 h 170"/>
                      <a:gd name="T76" fmla="*/ 36 w 46"/>
                      <a:gd name="T77" fmla="*/ 170 h 170"/>
                      <a:gd name="T78" fmla="*/ 38 w 46"/>
                      <a:gd name="T79" fmla="*/ 169 h 170"/>
                      <a:gd name="T80" fmla="*/ 38 w 46"/>
                      <a:gd name="T81" fmla="*/ 169 h 170"/>
                      <a:gd name="T82" fmla="*/ 39 w 46"/>
                      <a:gd name="T83" fmla="*/ 0 h 170"/>
                      <a:gd name="T84" fmla="*/ 40 w 46"/>
                      <a:gd name="T85" fmla="*/ 102 h 170"/>
                      <a:gd name="T86" fmla="*/ 40 w 46"/>
                      <a:gd name="T87" fmla="*/ 105 h 170"/>
                      <a:gd name="T88" fmla="*/ 42 w 46"/>
                      <a:gd name="T89" fmla="*/ 170 h 170"/>
                      <a:gd name="T90" fmla="*/ 42 w 46"/>
                      <a:gd name="T91" fmla="*/ 170 h 170"/>
                      <a:gd name="T92" fmla="*/ 44 w 46"/>
                      <a:gd name="T93" fmla="*/ 170 h 170"/>
                      <a:gd name="T94" fmla="*/ 44 w 46"/>
                      <a:gd name="T95" fmla="*/ 170 h 170"/>
                      <a:gd name="T96" fmla="*/ 46 w 46"/>
                      <a:gd name="T97" fmla="*/ 170 h 170"/>
                      <a:gd name="T98" fmla="*/ 46 w 46"/>
                      <a:gd name="T99" fmla="*/ 170 h 17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70">
                        <a:moveTo>
                          <a:pt x="0" y="167"/>
                        </a:moveTo>
                        <a:lnTo>
                          <a:pt x="1" y="0"/>
                        </a:lnTo>
                        <a:lnTo>
                          <a:pt x="2" y="166"/>
                        </a:lnTo>
                        <a:lnTo>
                          <a:pt x="2" y="166"/>
                        </a:lnTo>
                        <a:lnTo>
                          <a:pt x="4" y="170"/>
                        </a:lnTo>
                        <a:lnTo>
                          <a:pt x="4" y="170"/>
                        </a:lnTo>
                        <a:lnTo>
                          <a:pt x="6" y="170"/>
                        </a:lnTo>
                        <a:lnTo>
                          <a:pt x="6" y="170"/>
                        </a:lnTo>
                        <a:lnTo>
                          <a:pt x="9" y="170"/>
                        </a:lnTo>
                        <a:lnTo>
                          <a:pt x="9" y="170"/>
                        </a:lnTo>
                        <a:lnTo>
                          <a:pt x="11" y="170"/>
                        </a:lnTo>
                        <a:lnTo>
                          <a:pt x="11" y="170"/>
                        </a:lnTo>
                        <a:lnTo>
                          <a:pt x="11" y="170"/>
                        </a:lnTo>
                        <a:lnTo>
                          <a:pt x="13" y="170"/>
                        </a:lnTo>
                        <a:lnTo>
                          <a:pt x="13" y="170"/>
                        </a:lnTo>
                        <a:lnTo>
                          <a:pt x="15" y="170"/>
                        </a:lnTo>
                        <a:lnTo>
                          <a:pt x="15" y="170"/>
                        </a:lnTo>
                        <a:lnTo>
                          <a:pt x="17" y="170"/>
                        </a:lnTo>
                        <a:lnTo>
                          <a:pt x="17" y="170"/>
                        </a:lnTo>
                        <a:lnTo>
                          <a:pt x="19" y="169"/>
                        </a:lnTo>
                        <a:lnTo>
                          <a:pt x="19" y="169"/>
                        </a:lnTo>
                        <a:lnTo>
                          <a:pt x="20" y="0"/>
                        </a:lnTo>
                        <a:lnTo>
                          <a:pt x="21" y="158"/>
                        </a:lnTo>
                        <a:lnTo>
                          <a:pt x="21" y="158"/>
                        </a:lnTo>
                        <a:lnTo>
                          <a:pt x="23" y="170"/>
                        </a:lnTo>
                        <a:lnTo>
                          <a:pt x="23" y="170"/>
                        </a:lnTo>
                        <a:lnTo>
                          <a:pt x="25" y="170"/>
                        </a:lnTo>
                        <a:lnTo>
                          <a:pt x="25" y="170"/>
                        </a:lnTo>
                        <a:lnTo>
                          <a:pt x="27" y="170"/>
                        </a:lnTo>
                        <a:lnTo>
                          <a:pt x="27" y="170"/>
                        </a:lnTo>
                        <a:lnTo>
                          <a:pt x="29" y="170"/>
                        </a:lnTo>
                        <a:lnTo>
                          <a:pt x="29" y="170"/>
                        </a:lnTo>
                        <a:lnTo>
                          <a:pt x="30" y="170"/>
                        </a:lnTo>
                        <a:lnTo>
                          <a:pt x="31" y="170"/>
                        </a:lnTo>
                        <a:lnTo>
                          <a:pt x="31" y="170"/>
                        </a:lnTo>
                        <a:lnTo>
                          <a:pt x="34" y="170"/>
                        </a:lnTo>
                        <a:lnTo>
                          <a:pt x="34" y="170"/>
                        </a:lnTo>
                        <a:lnTo>
                          <a:pt x="36" y="170"/>
                        </a:lnTo>
                        <a:lnTo>
                          <a:pt x="36" y="170"/>
                        </a:lnTo>
                        <a:lnTo>
                          <a:pt x="38" y="169"/>
                        </a:lnTo>
                        <a:lnTo>
                          <a:pt x="38" y="169"/>
                        </a:lnTo>
                        <a:lnTo>
                          <a:pt x="39" y="0"/>
                        </a:lnTo>
                        <a:lnTo>
                          <a:pt x="40" y="102"/>
                        </a:lnTo>
                        <a:lnTo>
                          <a:pt x="40" y="105"/>
                        </a:lnTo>
                        <a:lnTo>
                          <a:pt x="42" y="170"/>
                        </a:lnTo>
                        <a:lnTo>
                          <a:pt x="42" y="170"/>
                        </a:lnTo>
                        <a:lnTo>
                          <a:pt x="44" y="170"/>
                        </a:lnTo>
                        <a:lnTo>
                          <a:pt x="44" y="170"/>
                        </a:lnTo>
                        <a:lnTo>
                          <a:pt x="46" y="170"/>
                        </a:lnTo>
                        <a:lnTo>
                          <a:pt x="46" y="17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0" name="Freeform 275"/>
                  <p:cNvSpPr>
                    <a:spLocks/>
                  </p:cNvSpPr>
                  <p:nvPr/>
                </p:nvSpPr>
                <p:spPr bwMode="auto">
                  <a:xfrm>
                    <a:off x="2708275" y="2303462"/>
                    <a:ext cx="73025" cy="271463"/>
                  </a:xfrm>
                  <a:custGeom>
                    <a:avLst/>
                    <a:gdLst>
                      <a:gd name="T0" fmla="*/ 0 w 46"/>
                      <a:gd name="T1" fmla="*/ 171 h 171"/>
                      <a:gd name="T2" fmla="*/ 2 w 46"/>
                      <a:gd name="T3" fmla="*/ 171 h 171"/>
                      <a:gd name="T4" fmla="*/ 2 w 46"/>
                      <a:gd name="T5" fmla="*/ 171 h 171"/>
                      <a:gd name="T6" fmla="*/ 3 w 46"/>
                      <a:gd name="T7" fmla="*/ 171 h 171"/>
                      <a:gd name="T8" fmla="*/ 4 w 46"/>
                      <a:gd name="T9" fmla="*/ 171 h 171"/>
                      <a:gd name="T10" fmla="*/ 4 w 46"/>
                      <a:gd name="T11" fmla="*/ 171 h 171"/>
                      <a:gd name="T12" fmla="*/ 6 w 46"/>
                      <a:gd name="T13" fmla="*/ 171 h 171"/>
                      <a:gd name="T14" fmla="*/ 6 w 46"/>
                      <a:gd name="T15" fmla="*/ 171 h 171"/>
                      <a:gd name="T16" fmla="*/ 8 w 46"/>
                      <a:gd name="T17" fmla="*/ 171 h 171"/>
                      <a:gd name="T18" fmla="*/ 8 w 46"/>
                      <a:gd name="T19" fmla="*/ 171 h 171"/>
                      <a:gd name="T20" fmla="*/ 10 w 46"/>
                      <a:gd name="T21" fmla="*/ 171 h 171"/>
                      <a:gd name="T22" fmla="*/ 10 w 46"/>
                      <a:gd name="T23" fmla="*/ 171 h 171"/>
                      <a:gd name="T24" fmla="*/ 13 w 46"/>
                      <a:gd name="T25" fmla="*/ 90 h 171"/>
                      <a:gd name="T26" fmla="*/ 13 w 46"/>
                      <a:gd name="T27" fmla="*/ 86 h 171"/>
                      <a:gd name="T28" fmla="*/ 13 w 46"/>
                      <a:gd name="T29" fmla="*/ 0 h 171"/>
                      <a:gd name="T30" fmla="*/ 15 w 46"/>
                      <a:gd name="T31" fmla="*/ 170 h 171"/>
                      <a:gd name="T32" fmla="*/ 15 w 46"/>
                      <a:gd name="T33" fmla="*/ 170 h 171"/>
                      <a:gd name="T34" fmla="*/ 17 w 46"/>
                      <a:gd name="T35" fmla="*/ 171 h 171"/>
                      <a:gd name="T36" fmla="*/ 17 w 46"/>
                      <a:gd name="T37" fmla="*/ 171 h 171"/>
                      <a:gd name="T38" fmla="*/ 19 w 46"/>
                      <a:gd name="T39" fmla="*/ 171 h 171"/>
                      <a:gd name="T40" fmla="*/ 19 w 46"/>
                      <a:gd name="T41" fmla="*/ 171 h 171"/>
                      <a:gd name="T42" fmla="*/ 21 w 46"/>
                      <a:gd name="T43" fmla="*/ 171 h 171"/>
                      <a:gd name="T44" fmla="*/ 21 w 46"/>
                      <a:gd name="T45" fmla="*/ 171 h 171"/>
                      <a:gd name="T46" fmla="*/ 22 w 46"/>
                      <a:gd name="T47" fmla="*/ 171 h 171"/>
                      <a:gd name="T48" fmla="*/ 23 w 46"/>
                      <a:gd name="T49" fmla="*/ 171 h 171"/>
                      <a:gd name="T50" fmla="*/ 23 w 46"/>
                      <a:gd name="T51" fmla="*/ 171 h 171"/>
                      <a:gd name="T52" fmla="*/ 25 w 46"/>
                      <a:gd name="T53" fmla="*/ 171 h 171"/>
                      <a:gd name="T54" fmla="*/ 25 w 46"/>
                      <a:gd name="T55" fmla="*/ 171 h 171"/>
                      <a:gd name="T56" fmla="*/ 27 w 46"/>
                      <a:gd name="T57" fmla="*/ 171 h 171"/>
                      <a:gd name="T58" fmla="*/ 27 w 46"/>
                      <a:gd name="T59" fmla="*/ 171 h 171"/>
                      <a:gd name="T60" fmla="*/ 29 w 46"/>
                      <a:gd name="T61" fmla="*/ 171 h 171"/>
                      <a:gd name="T62" fmla="*/ 29 w 46"/>
                      <a:gd name="T63" fmla="*/ 171 h 171"/>
                      <a:gd name="T64" fmla="*/ 31 w 46"/>
                      <a:gd name="T65" fmla="*/ 157 h 171"/>
                      <a:gd name="T66" fmla="*/ 31 w 46"/>
                      <a:gd name="T67" fmla="*/ 157 h 171"/>
                      <a:gd name="T68" fmla="*/ 32 w 46"/>
                      <a:gd name="T69" fmla="*/ 0 h 171"/>
                      <a:gd name="T70" fmla="*/ 33 w 46"/>
                      <a:gd name="T71" fmla="*/ 170 h 171"/>
                      <a:gd name="T72" fmla="*/ 33 w 46"/>
                      <a:gd name="T73" fmla="*/ 170 h 171"/>
                      <a:gd name="T74" fmla="*/ 35 w 46"/>
                      <a:gd name="T75" fmla="*/ 171 h 171"/>
                      <a:gd name="T76" fmla="*/ 35 w 46"/>
                      <a:gd name="T77" fmla="*/ 171 h 171"/>
                      <a:gd name="T78" fmla="*/ 38 w 46"/>
                      <a:gd name="T79" fmla="*/ 171 h 171"/>
                      <a:gd name="T80" fmla="*/ 38 w 46"/>
                      <a:gd name="T81" fmla="*/ 171 h 171"/>
                      <a:gd name="T82" fmla="*/ 40 w 46"/>
                      <a:gd name="T83" fmla="*/ 171 h 171"/>
                      <a:gd name="T84" fmla="*/ 40 w 46"/>
                      <a:gd name="T85" fmla="*/ 171 h 171"/>
                      <a:gd name="T86" fmla="*/ 41 w 46"/>
                      <a:gd name="T87" fmla="*/ 171 h 171"/>
                      <a:gd name="T88" fmla="*/ 41 w 46"/>
                      <a:gd name="T89" fmla="*/ 171 h 171"/>
                      <a:gd name="T90" fmla="*/ 41 w 46"/>
                      <a:gd name="T91" fmla="*/ 171 h 171"/>
                      <a:gd name="T92" fmla="*/ 44 w 46"/>
                      <a:gd name="T93" fmla="*/ 171 h 171"/>
                      <a:gd name="T94" fmla="*/ 44 w 46"/>
                      <a:gd name="T95" fmla="*/ 171 h 171"/>
                      <a:gd name="T96" fmla="*/ 46 w 46"/>
                      <a:gd name="T97" fmla="*/ 171 h 171"/>
                      <a:gd name="T98" fmla="*/ 46 w 46"/>
                      <a:gd name="T99" fmla="*/ 171 h 1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71">
                        <a:moveTo>
                          <a:pt x="0" y="171"/>
                        </a:moveTo>
                        <a:lnTo>
                          <a:pt x="2" y="171"/>
                        </a:lnTo>
                        <a:lnTo>
                          <a:pt x="2" y="171"/>
                        </a:lnTo>
                        <a:lnTo>
                          <a:pt x="3" y="171"/>
                        </a:lnTo>
                        <a:lnTo>
                          <a:pt x="4" y="171"/>
                        </a:lnTo>
                        <a:lnTo>
                          <a:pt x="4" y="171"/>
                        </a:lnTo>
                        <a:lnTo>
                          <a:pt x="6" y="171"/>
                        </a:lnTo>
                        <a:lnTo>
                          <a:pt x="6" y="171"/>
                        </a:lnTo>
                        <a:lnTo>
                          <a:pt x="8" y="171"/>
                        </a:lnTo>
                        <a:lnTo>
                          <a:pt x="8" y="171"/>
                        </a:lnTo>
                        <a:lnTo>
                          <a:pt x="10" y="171"/>
                        </a:lnTo>
                        <a:lnTo>
                          <a:pt x="10" y="171"/>
                        </a:lnTo>
                        <a:lnTo>
                          <a:pt x="13" y="90"/>
                        </a:lnTo>
                        <a:lnTo>
                          <a:pt x="13" y="86"/>
                        </a:lnTo>
                        <a:lnTo>
                          <a:pt x="13" y="0"/>
                        </a:lnTo>
                        <a:lnTo>
                          <a:pt x="15" y="170"/>
                        </a:lnTo>
                        <a:lnTo>
                          <a:pt x="15" y="170"/>
                        </a:lnTo>
                        <a:lnTo>
                          <a:pt x="17" y="171"/>
                        </a:lnTo>
                        <a:lnTo>
                          <a:pt x="17" y="171"/>
                        </a:lnTo>
                        <a:lnTo>
                          <a:pt x="19" y="171"/>
                        </a:lnTo>
                        <a:lnTo>
                          <a:pt x="19" y="171"/>
                        </a:lnTo>
                        <a:lnTo>
                          <a:pt x="21" y="171"/>
                        </a:lnTo>
                        <a:lnTo>
                          <a:pt x="21" y="171"/>
                        </a:lnTo>
                        <a:lnTo>
                          <a:pt x="22" y="171"/>
                        </a:lnTo>
                        <a:lnTo>
                          <a:pt x="23" y="171"/>
                        </a:lnTo>
                        <a:lnTo>
                          <a:pt x="23" y="171"/>
                        </a:lnTo>
                        <a:lnTo>
                          <a:pt x="25" y="171"/>
                        </a:lnTo>
                        <a:lnTo>
                          <a:pt x="25" y="171"/>
                        </a:lnTo>
                        <a:lnTo>
                          <a:pt x="27" y="171"/>
                        </a:lnTo>
                        <a:lnTo>
                          <a:pt x="27" y="171"/>
                        </a:lnTo>
                        <a:lnTo>
                          <a:pt x="29" y="171"/>
                        </a:lnTo>
                        <a:lnTo>
                          <a:pt x="29" y="171"/>
                        </a:lnTo>
                        <a:lnTo>
                          <a:pt x="31" y="157"/>
                        </a:lnTo>
                        <a:lnTo>
                          <a:pt x="31" y="157"/>
                        </a:lnTo>
                        <a:lnTo>
                          <a:pt x="32" y="0"/>
                        </a:lnTo>
                        <a:lnTo>
                          <a:pt x="33" y="170"/>
                        </a:lnTo>
                        <a:lnTo>
                          <a:pt x="33" y="170"/>
                        </a:lnTo>
                        <a:lnTo>
                          <a:pt x="35" y="171"/>
                        </a:lnTo>
                        <a:lnTo>
                          <a:pt x="35" y="171"/>
                        </a:lnTo>
                        <a:lnTo>
                          <a:pt x="38" y="171"/>
                        </a:lnTo>
                        <a:lnTo>
                          <a:pt x="38" y="171"/>
                        </a:lnTo>
                        <a:lnTo>
                          <a:pt x="40" y="171"/>
                        </a:lnTo>
                        <a:lnTo>
                          <a:pt x="40" y="171"/>
                        </a:lnTo>
                        <a:lnTo>
                          <a:pt x="41" y="171"/>
                        </a:lnTo>
                        <a:lnTo>
                          <a:pt x="41" y="171"/>
                        </a:lnTo>
                        <a:lnTo>
                          <a:pt x="41" y="171"/>
                        </a:lnTo>
                        <a:lnTo>
                          <a:pt x="44" y="171"/>
                        </a:lnTo>
                        <a:lnTo>
                          <a:pt x="44" y="171"/>
                        </a:lnTo>
                        <a:lnTo>
                          <a:pt x="46" y="171"/>
                        </a:lnTo>
                        <a:lnTo>
                          <a:pt x="46" y="17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1" name="Freeform 276"/>
                  <p:cNvSpPr>
                    <a:spLocks/>
                  </p:cNvSpPr>
                  <p:nvPr/>
                </p:nvSpPr>
                <p:spPr bwMode="auto">
                  <a:xfrm>
                    <a:off x="2781300" y="2301875"/>
                    <a:ext cx="71438" cy="273050"/>
                  </a:xfrm>
                  <a:custGeom>
                    <a:avLst/>
                    <a:gdLst>
                      <a:gd name="T0" fmla="*/ 0 w 45"/>
                      <a:gd name="T1" fmla="*/ 172 h 172"/>
                      <a:gd name="T2" fmla="*/ 2 w 45"/>
                      <a:gd name="T3" fmla="*/ 172 h 172"/>
                      <a:gd name="T4" fmla="*/ 2 w 45"/>
                      <a:gd name="T5" fmla="*/ 172 h 172"/>
                      <a:gd name="T6" fmla="*/ 4 w 45"/>
                      <a:gd name="T7" fmla="*/ 167 h 172"/>
                      <a:gd name="T8" fmla="*/ 4 w 45"/>
                      <a:gd name="T9" fmla="*/ 167 h 172"/>
                      <a:gd name="T10" fmla="*/ 5 w 45"/>
                      <a:gd name="T11" fmla="*/ 0 h 172"/>
                      <a:gd name="T12" fmla="*/ 6 w 45"/>
                      <a:gd name="T13" fmla="*/ 169 h 172"/>
                      <a:gd name="T14" fmla="*/ 6 w 45"/>
                      <a:gd name="T15" fmla="*/ 169 h 172"/>
                      <a:gd name="T16" fmla="*/ 8 w 45"/>
                      <a:gd name="T17" fmla="*/ 172 h 172"/>
                      <a:gd name="T18" fmla="*/ 8 w 45"/>
                      <a:gd name="T19" fmla="*/ 172 h 172"/>
                      <a:gd name="T20" fmla="*/ 10 w 45"/>
                      <a:gd name="T21" fmla="*/ 172 h 172"/>
                      <a:gd name="T22" fmla="*/ 10 w 45"/>
                      <a:gd name="T23" fmla="*/ 172 h 172"/>
                      <a:gd name="T24" fmla="*/ 12 w 45"/>
                      <a:gd name="T25" fmla="*/ 172 h 172"/>
                      <a:gd name="T26" fmla="*/ 12 w 45"/>
                      <a:gd name="T27" fmla="*/ 172 h 172"/>
                      <a:gd name="T28" fmla="*/ 14 w 45"/>
                      <a:gd name="T29" fmla="*/ 172 h 172"/>
                      <a:gd name="T30" fmla="*/ 14 w 45"/>
                      <a:gd name="T31" fmla="*/ 172 h 172"/>
                      <a:gd name="T32" fmla="*/ 15 w 45"/>
                      <a:gd name="T33" fmla="*/ 172 h 172"/>
                      <a:gd name="T34" fmla="*/ 17 w 45"/>
                      <a:gd name="T35" fmla="*/ 172 h 172"/>
                      <a:gd name="T36" fmla="*/ 17 w 45"/>
                      <a:gd name="T37" fmla="*/ 172 h 172"/>
                      <a:gd name="T38" fmla="*/ 18 w 45"/>
                      <a:gd name="T39" fmla="*/ 172 h 172"/>
                      <a:gd name="T40" fmla="*/ 18 w 45"/>
                      <a:gd name="T41" fmla="*/ 172 h 172"/>
                      <a:gd name="T42" fmla="*/ 20 w 45"/>
                      <a:gd name="T43" fmla="*/ 172 h 172"/>
                      <a:gd name="T44" fmla="*/ 20 w 45"/>
                      <a:gd name="T45" fmla="*/ 172 h 172"/>
                      <a:gd name="T46" fmla="*/ 23 w 45"/>
                      <a:gd name="T47" fmla="*/ 170 h 172"/>
                      <a:gd name="T48" fmla="*/ 23 w 45"/>
                      <a:gd name="T49" fmla="*/ 170 h 172"/>
                      <a:gd name="T50" fmla="*/ 24 w 45"/>
                      <a:gd name="T51" fmla="*/ 0 h 172"/>
                      <a:gd name="T52" fmla="*/ 25 w 45"/>
                      <a:gd name="T53" fmla="*/ 165 h 172"/>
                      <a:gd name="T54" fmla="*/ 25 w 45"/>
                      <a:gd name="T55" fmla="*/ 165 h 172"/>
                      <a:gd name="T56" fmla="*/ 27 w 45"/>
                      <a:gd name="T57" fmla="*/ 172 h 172"/>
                      <a:gd name="T58" fmla="*/ 27 w 45"/>
                      <a:gd name="T59" fmla="*/ 172 h 172"/>
                      <a:gd name="T60" fmla="*/ 29 w 45"/>
                      <a:gd name="T61" fmla="*/ 172 h 172"/>
                      <a:gd name="T62" fmla="*/ 29 w 45"/>
                      <a:gd name="T63" fmla="*/ 172 h 172"/>
                      <a:gd name="T64" fmla="*/ 31 w 45"/>
                      <a:gd name="T65" fmla="*/ 172 h 172"/>
                      <a:gd name="T66" fmla="*/ 31 w 45"/>
                      <a:gd name="T67" fmla="*/ 172 h 172"/>
                      <a:gd name="T68" fmla="*/ 33 w 45"/>
                      <a:gd name="T69" fmla="*/ 172 h 172"/>
                      <a:gd name="T70" fmla="*/ 33 w 45"/>
                      <a:gd name="T71" fmla="*/ 172 h 172"/>
                      <a:gd name="T72" fmla="*/ 34 w 45"/>
                      <a:gd name="T73" fmla="*/ 172 h 172"/>
                      <a:gd name="T74" fmla="*/ 35 w 45"/>
                      <a:gd name="T75" fmla="*/ 172 h 172"/>
                      <a:gd name="T76" fmla="*/ 35 w 45"/>
                      <a:gd name="T77" fmla="*/ 172 h 172"/>
                      <a:gd name="T78" fmla="*/ 37 w 45"/>
                      <a:gd name="T79" fmla="*/ 172 h 172"/>
                      <a:gd name="T80" fmla="*/ 37 w 45"/>
                      <a:gd name="T81" fmla="*/ 172 h 172"/>
                      <a:gd name="T82" fmla="*/ 39 w 45"/>
                      <a:gd name="T83" fmla="*/ 172 h 172"/>
                      <a:gd name="T84" fmla="*/ 39 w 45"/>
                      <a:gd name="T85" fmla="*/ 172 h 172"/>
                      <a:gd name="T86" fmla="*/ 41 w 45"/>
                      <a:gd name="T87" fmla="*/ 171 h 172"/>
                      <a:gd name="T88" fmla="*/ 41 w 45"/>
                      <a:gd name="T89" fmla="*/ 171 h 172"/>
                      <a:gd name="T90" fmla="*/ 43 w 45"/>
                      <a:gd name="T91" fmla="*/ 0 h 172"/>
                      <a:gd name="T92" fmla="*/ 43 w 45"/>
                      <a:gd name="T93" fmla="*/ 148 h 172"/>
                      <a:gd name="T94" fmla="*/ 43 w 45"/>
                      <a:gd name="T95" fmla="*/ 149 h 172"/>
                      <a:gd name="T96" fmla="*/ 45 w 45"/>
                      <a:gd name="T97" fmla="*/ 172 h 172"/>
                      <a:gd name="T98" fmla="*/ 45 w 45"/>
                      <a:gd name="T99" fmla="*/ 172 h 1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72">
                        <a:moveTo>
                          <a:pt x="0" y="172"/>
                        </a:moveTo>
                        <a:lnTo>
                          <a:pt x="2" y="172"/>
                        </a:lnTo>
                        <a:lnTo>
                          <a:pt x="2" y="172"/>
                        </a:lnTo>
                        <a:lnTo>
                          <a:pt x="4" y="167"/>
                        </a:lnTo>
                        <a:lnTo>
                          <a:pt x="4" y="167"/>
                        </a:lnTo>
                        <a:lnTo>
                          <a:pt x="5" y="0"/>
                        </a:lnTo>
                        <a:lnTo>
                          <a:pt x="6" y="169"/>
                        </a:lnTo>
                        <a:lnTo>
                          <a:pt x="6" y="169"/>
                        </a:lnTo>
                        <a:lnTo>
                          <a:pt x="8" y="172"/>
                        </a:lnTo>
                        <a:lnTo>
                          <a:pt x="8" y="172"/>
                        </a:lnTo>
                        <a:lnTo>
                          <a:pt x="10" y="172"/>
                        </a:lnTo>
                        <a:lnTo>
                          <a:pt x="10" y="172"/>
                        </a:lnTo>
                        <a:lnTo>
                          <a:pt x="12" y="172"/>
                        </a:lnTo>
                        <a:lnTo>
                          <a:pt x="12" y="172"/>
                        </a:lnTo>
                        <a:lnTo>
                          <a:pt x="14" y="172"/>
                        </a:lnTo>
                        <a:lnTo>
                          <a:pt x="14" y="172"/>
                        </a:lnTo>
                        <a:lnTo>
                          <a:pt x="15" y="172"/>
                        </a:lnTo>
                        <a:lnTo>
                          <a:pt x="17" y="172"/>
                        </a:lnTo>
                        <a:lnTo>
                          <a:pt x="17" y="172"/>
                        </a:lnTo>
                        <a:lnTo>
                          <a:pt x="18" y="172"/>
                        </a:lnTo>
                        <a:lnTo>
                          <a:pt x="18" y="172"/>
                        </a:lnTo>
                        <a:lnTo>
                          <a:pt x="20" y="172"/>
                        </a:lnTo>
                        <a:lnTo>
                          <a:pt x="20" y="172"/>
                        </a:lnTo>
                        <a:lnTo>
                          <a:pt x="23" y="170"/>
                        </a:lnTo>
                        <a:lnTo>
                          <a:pt x="23" y="170"/>
                        </a:lnTo>
                        <a:lnTo>
                          <a:pt x="24" y="0"/>
                        </a:lnTo>
                        <a:lnTo>
                          <a:pt x="25" y="165"/>
                        </a:lnTo>
                        <a:lnTo>
                          <a:pt x="25" y="165"/>
                        </a:lnTo>
                        <a:lnTo>
                          <a:pt x="27" y="172"/>
                        </a:lnTo>
                        <a:lnTo>
                          <a:pt x="27" y="172"/>
                        </a:lnTo>
                        <a:lnTo>
                          <a:pt x="29" y="172"/>
                        </a:lnTo>
                        <a:lnTo>
                          <a:pt x="29" y="172"/>
                        </a:lnTo>
                        <a:lnTo>
                          <a:pt x="31" y="172"/>
                        </a:lnTo>
                        <a:lnTo>
                          <a:pt x="31" y="172"/>
                        </a:lnTo>
                        <a:lnTo>
                          <a:pt x="33" y="172"/>
                        </a:lnTo>
                        <a:lnTo>
                          <a:pt x="33" y="172"/>
                        </a:lnTo>
                        <a:lnTo>
                          <a:pt x="34" y="172"/>
                        </a:lnTo>
                        <a:lnTo>
                          <a:pt x="35" y="172"/>
                        </a:lnTo>
                        <a:lnTo>
                          <a:pt x="35" y="172"/>
                        </a:lnTo>
                        <a:lnTo>
                          <a:pt x="37" y="172"/>
                        </a:lnTo>
                        <a:lnTo>
                          <a:pt x="37" y="172"/>
                        </a:lnTo>
                        <a:lnTo>
                          <a:pt x="39" y="172"/>
                        </a:lnTo>
                        <a:lnTo>
                          <a:pt x="39" y="172"/>
                        </a:lnTo>
                        <a:lnTo>
                          <a:pt x="41" y="171"/>
                        </a:lnTo>
                        <a:lnTo>
                          <a:pt x="41" y="171"/>
                        </a:lnTo>
                        <a:lnTo>
                          <a:pt x="43" y="0"/>
                        </a:lnTo>
                        <a:lnTo>
                          <a:pt x="43" y="148"/>
                        </a:lnTo>
                        <a:lnTo>
                          <a:pt x="43" y="149"/>
                        </a:lnTo>
                        <a:lnTo>
                          <a:pt x="45" y="172"/>
                        </a:lnTo>
                        <a:lnTo>
                          <a:pt x="45" y="17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2" name="Freeform 277"/>
                  <p:cNvSpPr>
                    <a:spLocks/>
                  </p:cNvSpPr>
                  <p:nvPr/>
                </p:nvSpPr>
                <p:spPr bwMode="auto">
                  <a:xfrm>
                    <a:off x="2852738" y="2300287"/>
                    <a:ext cx="73025" cy="274638"/>
                  </a:xfrm>
                  <a:custGeom>
                    <a:avLst/>
                    <a:gdLst>
                      <a:gd name="T0" fmla="*/ 0 w 46"/>
                      <a:gd name="T1" fmla="*/ 173 h 173"/>
                      <a:gd name="T2" fmla="*/ 3 w 46"/>
                      <a:gd name="T3" fmla="*/ 173 h 173"/>
                      <a:gd name="T4" fmla="*/ 3 w 46"/>
                      <a:gd name="T5" fmla="*/ 173 h 173"/>
                      <a:gd name="T6" fmla="*/ 5 w 46"/>
                      <a:gd name="T7" fmla="*/ 173 h 173"/>
                      <a:gd name="T8" fmla="*/ 5 w 46"/>
                      <a:gd name="T9" fmla="*/ 173 h 173"/>
                      <a:gd name="T10" fmla="*/ 7 w 46"/>
                      <a:gd name="T11" fmla="*/ 173 h 173"/>
                      <a:gd name="T12" fmla="*/ 7 w 46"/>
                      <a:gd name="T13" fmla="*/ 173 h 173"/>
                      <a:gd name="T14" fmla="*/ 8 w 46"/>
                      <a:gd name="T15" fmla="*/ 173 h 173"/>
                      <a:gd name="T16" fmla="*/ 9 w 46"/>
                      <a:gd name="T17" fmla="*/ 173 h 173"/>
                      <a:gd name="T18" fmla="*/ 9 w 46"/>
                      <a:gd name="T19" fmla="*/ 173 h 173"/>
                      <a:gd name="T20" fmla="*/ 11 w 46"/>
                      <a:gd name="T21" fmla="*/ 173 h 173"/>
                      <a:gd name="T22" fmla="*/ 11 w 46"/>
                      <a:gd name="T23" fmla="*/ 173 h 173"/>
                      <a:gd name="T24" fmla="*/ 13 w 46"/>
                      <a:gd name="T25" fmla="*/ 173 h 173"/>
                      <a:gd name="T26" fmla="*/ 13 w 46"/>
                      <a:gd name="T27" fmla="*/ 173 h 173"/>
                      <a:gd name="T28" fmla="*/ 15 w 46"/>
                      <a:gd name="T29" fmla="*/ 172 h 173"/>
                      <a:gd name="T30" fmla="*/ 15 w 46"/>
                      <a:gd name="T31" fmla="*/ 172 h 173"/>
                      <a:gd name="T32" fmla="*/ 17 w 46"/>
                      <a:gd name="T33" fmla="*/ 0 h 173"/>
                      <a:gd name="T34" fmla="*/ 17 w 46"/>
                      <a:gd name="T35" fmla="*/ 7 h 173"/>
                      <a:gd name="T36" fmla="*/ 17 w 46"/>
                      <a:gd name="T37" fmla="*/ 10 h 173"/>
                      <a:gd name="T38" fmla="*/ 19 w 46"/>
                      <a:gd name="T39" fmla="*/ 173 h 173"/>
                      <a:gd name="T40" fmla="*/ 19 w 46"/>
                      <a:gd name="T41" fmla="*/ 173 h 173"/>
                      <a:gd name="T42" fmla="*/ 21 w 46"/>
                      <a:gd name="T43" fmla="*/ 173 h 173"/>
                      <a:gd name="T44" fmla="*/ 21 w 46"/>
                      <a:gd name="T45" fmla="*/ 173 h 173"/>
                      <a:gd name="T46" fmla="*/ 23 w 46"/>
                      <a:gd name="T47" fmla="*/ 173 h 173"/>
                      <a:gd name="T48" fmla="*/ 23 w 46"/>
                      <a:gd name="T49" fmla="*/ 173 h 173"/>
                      <a:gd name="T50" fmla="*/ 25 w 46"/>
                      <a:gd name="T51" fmla="*/ 173 h 173"/>
                      <a:gd name="T52" fmla="*/ 25 w 46"/>
                      <a:gd name="T53" fmla="*/ 173 h 173"/>
                      <a:gd name="T54" fmla="*/ 26 w 46"/>
                      <a:gd name="T55" fmla="*/ 173 h 173"/>
                      <a:gd name="T56" fmla="*/ 28 w 46"/>
                      <a:gd name="T57" fmla="*/ 173 h 173"/>
                      <a:gd name="T58" fmla="*/ 28 w 46"/>
                      <a:gd name="T59" fmla="*/ 173 h 173"/>
                      <a:gd name="T60" fmla="*/ 30 w 46"/>
                      <a:gd name="T61" fmla="*/ 173 h 173"/>
                      <a:gd name="T62" fmla="*/ 30 w 46"/>
                      <a:gd name="T63" fmla="*/ 173 h 173"/>
                      <a:gd name="T64" fmla="*/ 32 w 46"/>
                      <a:gd name="T65" fmla="*/ 173 h 173"/>
                      <a:gd name="T66" fmla="*/ 32 w 46"/>
                      <a:gd name="T67" fmla="*/ 173 h 173"/>
                      <a:gd name="T68" fmla="*/ 34 w 46"/>
                      <a:gd name="T69" fmla="*/ 173 h 173"/>
                      <a:gd name="T70" fmla="*/ 34 w 46"/>
                      <a:gd name="T71" fmla="*/ 173 h 173"/>
                      <a:gd name="T72" fmla="*/ 36 w 46"/>
                      <a:gd name="T73" fmla="*/ 140 h 173"/>
                      <a:gd name="T74" fmla="*/ 36 w 46"/>
                      <a:gd name="T75" fmla="*/ 139 h 173"/>
                      <a:gd name="T76" fmla="*/ 36 w 46"/>
                      <a:gd name="T77" fmla="*/ 0 h 173"/>
                      <a:gd name="T78" fmla="*/ 38 w 46"/>
                      <a:gd name="T79" fmla="*/ 172 h 173"/>
                      <a:gd name="T80" fmla="*/ 38 w 46"/>
                      <a:gd name="T81" fmla="*/ 172 h 173"/>
                      <a:gd name="T82" fmla="*/ 40 w 46"/>
                      <a:gd name="T83" fmla="*/ 173 h 173"/>
                      <a:gd name="T84" fmla="*/ 40 w 46"/>
                      <a:gd name="T85" fmla="*/ 173 h 173"/>
                      <a:gd name="T86" fmla="*/ 42 w 46"/>
                      <a:gd name="T87" fmla="*/ 173 h 173"/>
                      <a:gd name="T88" fmla="*/ 42 w 46"/>
                      <a:gd name="T89" fmla="*/ 173 h 173"/>
                      <a:gd name="T90" fmla="*/ 44 w 46"/>
                      <a:gd name="T91" fmla="*/ 173 h 173"/>
                      <a:gd name="T92" fmla="*/ 44 w 46"/>
                      <a:gd name="T93" fmla="*/ 173 h 173"/>
                      <a:gd name="T94" fmla="*/ 46 w 46"/>
                      <a:gd name="T95" fmla="*/ 173 h 173"/>
                      <a:gd name="T96" fmla="*/ 46 w 46"/>
                      <a:gd name="T97" fmla="*/ 173 h 173"/>
                      <a:gd name="T98" fmla="*/ 46 w 46"/>
                      <a:gd name="T99" fmla="*/ 173 h 17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73">
                        <a:moveTo>
                          <a:pt x="0" y="173"/>
                        </a:moveTo>
                        <a:lnTo>
                          <a:pt x="3" y="173"/>
                        </a:lnTo>
                        <a:lnTo>
                          <a:pt x="3" y="173"/>
                        </a:lnTo>
                        <a:lnTo>
                          <a:pt x="5" y="173"/>
                        </a:lnTo>
                        <a:lnTo>
                          <a:pt x="5" y="173"/>
                        </a:lnTo>
                        <a:lnTo>
                          <a:pt x="7" y="173"/>
                        </a:lnTo>
                        <a:lnTo>
                          <a:pt x="7" y="173"/>
                        </a:lnTo>
                        <a:lnTo>
                          <a:pt x="8" y="173"/>
                        </a:lnTo>
                        <a:lnTo>
                          <a:pt x="9" y="173"/>
                        </a:lnTo>
                        <a:lnTo>
                          <a:pt x="9" y="173"/>
                        </a:lnTo>
                        <a:lnTo>
                          <a:pt x="11" y="173"/>
                        </a:lnTo>
                        <a:lnTo>
                          <a:pt x="11" y="173"/>
                        </a:lnTo>
                        <a:lnTo>
                          <a:pt x="13" y="173"/>
                        </a:lnTo>
                        <a:lnTo>
                          <a:pt x="13" y="173"/>
                        </a:lnTo>
                        <a:lnTo>
                          <a:pt x="15" y="172"/>
                        </a:lnTo>
                        <a:lnTo>
                          <a:pt x="15" y="172"/>
                        </a:lnTo>
                        <a:lnTo>
                          <a:pt x="17" y="0"/>
                        </a:lnTo>
                        <a:lnTo>
                          <a:pt x="17" y="7"/>
                        </a:lnTo>
                        <a:lnTo>
                          <a:pt x="17" y="10"/>
                        </a:lnTo>
                        <a:lnTo>
                          <a:pt x="19" y="173"/>
                        </a:lnTo>
                        <a:lnTo>
                          <a:pt x="19" y="173"/>
                        </a:lnTo>
                        <a:lnTo>
                          <a:pt x="21" y="173"/>
                        </a:lnTo>
                        <a:lnTo>
                          <a:pt x="21" y="173"/>
                        </a:lnTo>
                        <a:lnTo>
                          <a:pt x="23" y="173"/>
                        </a:lnTo>
                        <a:lnTo>
                          <a:pt x="23" y="173"/>
                        </a:lnTo>
                        <a:lnTo>
                          <a:pt x="25" y="173"/>
                        </a:lnTo>
                        <a:lnTo>
                          <a:pt x="25" y="173"/>
                        </a:lnTo>
                        <a:lnTo>
                          <a:pt x="26" y="173"/>
                        </a:lnTo>
                        <a:lnTo>
                          <a:pt x="28" y="173"/>
                        </a:lnTo>
                        <a:lnTo>
                          <a:pt x="28" y="173"/>
                        </a:lnTo>
                        <a:lnTo>
                          <a:pt x="30" y="173"/>
                        </a:lnTo>
                        <a:lnTo>
                          <a:pt x="30" y="173"/>
                        </a:lnTo>
                        <a:lnTo>
                          <a:pt x="32" y="173"/>
                        </a:lnTo>
                        <a:lnTo>
                          <a:pt x="32" y="173"/>
                        </a:lnTo>
                        <a:lnTo>
                          <a:pt x="34" y="173"/>
                        </a:lnTo>
                        <a:lnTo>
                          <a:pt x="34" y="173"/>
                        </a:lnTo>
                        <a:lnTo>
                          <a:pt x="36" y="140"/>
                        </a:lnTo>
                        <a:lnTo>
                          <a:pt x="36" y="139"/>
                        </a:lnTo>
                        <a:lnTo>
                          <a:pt x="36" y="0"/>
                        </a:lnTo>
                        <a:lnTo>
                          <a:pt x="38" y="172"/>
                        </a:lnTo>
                        <a:lnTo>
                          <a:pt x="38" y="172"/>
                        </a:lnTo>
                        <a:lnTo>
                          <a:pt x="40" y="173"/>
                        </a:lnTo>
                        <a:lnTo>
                          <a:pt x="40" y="173"/>
                        </a:lnTo>
                        <a:lnTo>
                          <a:pt x="42" y="173"/>
                        </a:lnTo>
                        <a:lnTo>
                          <a:pt x="42" y="173"/>
                        </a:lnTo>
                        <a:lnTo>
                          <a:pt x="44" y="173"/>
                        </a:lnTo>
                        <a:lnTo>
                          <a:pt x="44" y="173"/>
                        </a:lnTo>
                        <a:lnTo>
                          <a:pt x="46" y="173"/>
                        </a:lnTo>
                        <a:lnTo>
                          <a:pt x="46" y="173"/>
                        </a:lnTo>
                        <a:lnTo>
                          <a:pt x="46" y="17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3" name="Freeform 278"/>
                  <p:cNvSpPr>
                    <a:spLocks/>
                  </p:cNvSpPr>
                  <p:nvPr/>
                </p:nvSpPr>
                <p:spPr bwMode="auto">
                  <a:xfrm>
                    <a:off x="2925763" y="2297112"/>
                    <a:ext cx="76200" cy="277813"/>
                  </a:xfrm>
                  <a:custGeom>
                    <a:avLst/>
                    <a:gdLst>
                      <a:gd name="T0" fmla="*/ 0 w 48"/>
                      <a:gd name="T1" fmla="*/ 175 h 175"/>
                      <a:gd name="T2" fmla="*/ 2 w 48"/>
                      <a:gd name="T3" fmla="*/ 175 h 175"/>
                      <a:gd name="T4" fmla="*/ 2 w 48"/>
                      <a:gd name="T5" fmla="*/ 175 h 175"/>
                      <a:gd name="T6" fmla="*/ 4 w 48"/>
                      <a:gd name="T7" fmla="*/ 175 h 175"/>
                      <a:gd name="T8" fmla="*/ 4 w 48"/>
                      <a:gd name="T9" fmla="*/ 175 h 175"/>
                      <a:gd name="T10" fmla="*/ 7 w 48"/>
                      <a:gd name="T11" fmla="*/ 175 h 175"/>
                      <a:gd name="T12" fmla="*/ 7 w 48"/>
                      <a:gd name="T13" fmla="*/ 175 h 175"/>
                      <a:gd name="T14" fmla="*/ 9 w 48"/>
                      <a:gd name="T15" fmla="*/ 167 h 175"/>
                      <a:gd name="T16" fmla="*/ 9 w 48"/>
                      <a:gd name="T17" fmla="*/ 167 h 175"/>
                      <a:gd name="T18" fmla="*/ 9 w 48"/>
                      <a:gd name="T19" fmla="*/ 1 h 175"/>
                      <a:gd name="T20" fmla="*/ 11 w 48"/>
                      <a:gd name="T21" fmla="*/ 173 h 175"/>
                      <a:gd name="T22" fmla="*/ 11 w 48"/>
                      <a:gd name="T23" fmla="*/ 173 h 175"/>
                      <a:gd name="T24" fmla="*/ 13 w 48"/>
                      <a:gd name="T25" fmla="*/ 175 h 175"/>
                      <a:gd name="T26" fmla="*/ 13 w 48"/>
                      <a:gd name="T27" fmla="*/ 175 h 175"/>
                      <a:gd name="T28" fmla="*/ 15 w 48"/>
                      <a:gd name="T29" fmla="*/ 175 h 175"/>
                      <a:gd name="T30" fmla="*/ 15 w 48"/>
                      <a:gd name="T31" fmla="*/ 175 h 175"/>
                      <a:gd name="T32" fmla="*/ 17 w 48"/>
                      <a:gd name="T33" fmla="*/ 175 h 175"/>
                      <a:gd name="T34" fmla="*/ 17 w 48"/>
                      <a:gd name="T35" fmla="*/ 175 h 175"/>
                      <a:gd name="T36" fmla="*/ 19 w 48"/>
                      <a:gd name="T37" fmla="*/ 175 h 175"/>
                      <a:gd name="T38" fmla="*/ 19 w 48"/>
                      <a:gd name="T39" fmla="*/ 175 h 175"/>
                      <a:gd name="T40" fmla="*/ 19 w 48"/>
                      <a:gd name="T41" fmla="*/ 175 h 175"/>
                      <a:gd name="T42" fmla="*/ 21 w 48"/>
                      <a:gd name="T43" fmla="*/ 175 h 175"/>
                      <a:gd name="T44" fmla="*/ 21 w 48"/>
                      <a:gd name="T45" fmla="*/ 175 h 175"/>
                      <a:gd name="T46" fmla="*/ 23 w 48"/>
                      <a:gd name="T47" fmla="*/ 175 h 175"/>
                      <a:gd name="T48" fmla="*/ 23 w 48"/>
                      <a:gd name="T49" fmla="*/ 175 h 175"/>
                      <a:gd name="T50" fmla="*/ 25 w 48"/>
                      <a:gd name="T51" fmla="*/ 175 h 175"/>
                      <a:gd name="T52" fmla="*/ 25 w 48"/>
                      <a:gd name="T53" fmla="*/ 175 h 175"/>
                      <a:gd name="T54" fmla="*/ 27 w 48"/>
                      <a:gd name="T55" fmla="*/ 172 h 175"/>
                      <a:gd name="T56" fmla="*/ 27 w 48"/>
                      <a:gd name="T57" fmla="*/ 172 h 175"/>
                      <a:gd name="T58" fmla="*/ 28 w 48"/>
                      <a:gd name="T59" fmla="*/ 0 h 175"/>
                      <a:gd name="T60" fmla="*/ 29 w 48"/>
                      <a:gd name="T61" fmla="*/ 171 h 175"/>
                      <a:gd name="T62" fmla="*/ 29 w 48"/>
                      <a:gd name="T63" fmla="*/ 171 h 175"/>
                      <a:gd name="T64" fmla="*/ 32 w 48"/>
                      <a:gd name="T65" fmla="*/ 175 h 175"/>
                      <a:gd name="T66" fmla="*/ 32 w 48"/>
                      <a:gd name="T67" fmla="*/ 175 h 175"/>
                      <a:gd name="T68" fmla="*/ 34 w 48"/>
                      <a:gd name="T69" fmla="*/ 175 h 175"/>
                      <a:gd name="T70" fmla="*/ 34 w 48"/>
                      <a:gd name="T71" fmla="*/ 175 h 175"/>
                      <a:gd name="T72" fmla="*/ 35 w 48"/>
                      <a:gd name="T73" fmla="*/ 175 h 175"/>
                      <a:gd name="T74" fmla="*/ 35 w 48"/>
                      <a:gd name="T75" fmla="*/ 175 h 175"/>
                      <a:gd name="T76" fmla="*/ 38 w 48"/>
                      <a:gd name="T77" fmla="*/ 175 h 175"/>
                      <a:gd name="T78" fmla="*/ 38 w 48"/>
                      <a:gd name="T79" fmla="*/ 175 h 175"/>
                      <a:gd name="T80" fmla="*/ 38 w 48"/>
                      <a:gd name="T81" fmla="*/ 175 h 175"/>
                      <a:gd name="T82" fmla="*/ 40 w 48"/>
                      <a:gd name="T83" fmla="*/ 175 h 175"/>
                      <a:gd name="T84" fmla="*/ 40 w 48"/>
                      <a:gd name="T85" fmla="*/ 175 h 175"/>
                      <a:gd name="T86" fmla="*/ 42 w 48"/>
                      <a:gd name="T87" fmla="*/ 175 h 175"/>
                      <a:gd name="T88" fmla="*/ 42 w 48"/>
                      <a:gd name="T89" fmla="*/ 175 h 175"/>
                      <a:gd name="T90" fmla="*/ 44 w 48"/>
                      <a:gd name="T91" fmla="*/ 175 h 175"/>
                      <a:gd name="T92" fmla="*/ 44 w 48"/>
                      <a:gd name="T93" fmla="*/ 175 h 175"/>
                      <a:gd name="T94" fmla="*/ 46 w 48"/>
                      <a:gd name="T95" fmla="*/ 174 h 175"/>
                      <a:gd name="T96" fmla="*/ 46 w 48"/>
                      <a:gd name="T97" fmla="*/ 173 h 175"/>
                      <a:gd name="T98" fmla="*/ 48 w 48"/>
                      <a:gd name="T99" fmla="*/ 0 h 17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8" h="175">
                        <a:moveTo>
                          <a:pt x="0" y="175"/>
                        </a:moveTo>
                        <a:lnTo>
                          <a:pt x="2" y="175"/>
                        </a:lnTo>
                        <a:lnTo>
                          <a:pt x="2" y="175"/>
                        </a:lnTo>
                        <a:lnTo>
                          <a:pt x="4" y="175"/>
                        </a:lnTo>
                        <a:lnTo>
                          <a:pt x="4" y="175"/>
                        </a:lnTo>
                        <a:lnTo>
                          <a:pt x="7" y="175"/>
                        </a:lnTo>
                        <a:lnTo>
                          <a:pt x="7" y="175"/>
                        </a:lnTo>
                        <a:lnTo>
                          <a:pt x="9" y="167"/>
                        </a:lnTo>
                        <a:lnTo>
                          <a:pt x="9" y="167"/>
                        </a:lnTo>
                        <a:lnTo>
                          <a:pt x="9" y="1"/>
                        </a:lnTo>
                        <a:lnTo>
                          <a:pt x="11" y="173"/>
                        </a:lnTo>
                        <a:lnTo>
                          <a:pt x="11" y="173"/>
                        </a:lnTo>
                        <a:lnTo>
                          <a:pt x="13" y="175"/>
                        </a:lnTo>
                        <a:lnTo>
                          <a:pt x="13" y="175"/>
                        </a:lnTo>
                        <a:lnTo>
                          <a:pt x="15" y="175"/>
                        </a:lnTo>
                        <a:lnTo>
                          <a:pt x="15" y="175"/>
                        </a:lnTo>
                        <a:lnTo>
                          <a:pt x="17" y="175"/>
                        </a:lnTo>
                        <a:lnTo>
                          <a:pt x="17" y="175"/>
                        </a:lnTo>
                        <a:lnTo>
                          <a:pt x="19" y="175"/>
                        </a:lnTo>
                        <a:lnTo>
                          <a:pt x="19" y="175"/>
                        </a:lnTo>
                        <a:lnTo>
                          <a:pt x="19" y="175"/>
                        </a:lnTo>
                        <a:lnTo>
                          <a:pt x="21" y="175"/>
                        </a:lnTo>
                        <a:lnTo>
                          <a:pt x="21" y="175"/>
                        </a:lnTo>
                        <a:lnTo>
                          <a:pt x="23" y="175"/>
                        </a:lnTo>
                        <a:lnTo>
                          <a:pt x="23" y="175"/>
                        </a:lnTo>
                        <a:lnTo>
                          <a:pt x="25" y="175"/>
                        </a:lnTo>
                        <a:lnTo>
                          <a:pt x="25" y="175"/>
                        </a:lnTo>
                        <a:lnTo>
                          <a:pt x="27" y="172"/>
                        </a:lnTo>
                        <a:lnTo>
                          <a:pt x="27" y="172"/>
                        </a:lnTo>
                        <a:lnTo>
                          <a:pt x="28" y="0"/>
                        </a:lnTo>
                        <a:lnTo>
                          <a:pt x="29" y="171"/>
                        </a:lnTo>
                        <a:lnTo>
                          <a:pt x="29" y="171"/>
                        </a:lnTo>
                        <a:lnTo>
                          <a:pt x="32" y="175"/>
                        </a:lnTo>
                        <a:lnTo>
                          <a:pt x="32" y="175"/>
                        </a:lnTo>
                        <a:lnTo>
                          <a:pt x="34" y="175"/>
                        </a:lnTo>
                        <a:lnTo>
                          <a:pt x="34" y="175"/>
                        </a:lnTo>
                        <a:lnTo>
                          <a:pt x="35" y="175"/>
                        </a:lnTo>
                        <a:lnTo>
                          <a:pt x="35" y="175"/>
                        </a:lnTo>
                        <a:lnTo>
                          <a:pt x="38" y="175"/>
                        </a:lnTo>
                        <a:lnTo>
                          <a:pt x="38" y="175"/>
                        </a:lnTo>
                        <a:lnTo>
                          <a:pt x="38" y="175"/>
                        </a:lnTo>
                        <a:lnTo>
                          <a:pt x="40" y="175"/>
                        </a:lnTo>
                        <a:lnTo>
                          <a:pt x="40" y="175"/>
                        </a:lnTo>
                        <a:lnTo>
                          <a:pt x="42" y="175"/>
                        </a:lnTo>
                        <a:lnTo>
                          <a:pt x="42" y="175"/>
                        </a:lnTo>
                        <a:lnTo>
                          <a:pt x="44" y="175"/>
                        </a:lnTo>
                        <a:lnTo>
                          <a:pt x="44" y="175"/>
                        </a:lnTo>
                        <a:lnTo>
                          <a:pt x="46" y="174"/>
                        </a:lnTo>
                        <a:lnTo>
                          <a:pt x="46" y="173"/>
                        </a:lnTo>
                        <a:lnTo>
                          <a:pt x="48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4" name="Freeform 279"/>
                  <p:cNvSpPr>
                    <a:spLocks/>
                  </p:cNvSpPr>
                  <p:nvPr/>
                </p:nvSpPr>
                <p:spPr bwMode="auto">
                  <a:xfrm>
                    <a:off x="3001963" y="2293937"/>
                    <a:ext cx="73025" cy="280988"/>
                  </a:xfrm>
                  <a:custGeom>
                    <a:avLst/>
                    <a:gdLst>
                      <a:gd name="T0" fmla="*/ 0 w 46"/>
                      <a:gd name="T1" fmla="*/ 2 h 177"/>
                      <a:gd name="T2" fmla="*/ 0 w 46"/>
                      <a:gd name="T3" fmla="*/ 166 h 177"/>
                      <a:gd name="T4" fmla="*/ 0 w 46"/>
                      <a:gd name="T5" fmla="*/ 166 h 177"/>
                      <a:gd name="T6" fmla="*/ 2 w 46"/>
                      <a:gd name="T7" fmla="*/ 177 h 177"/>
                      <a:gd name="T8" fmla="*/ 2 w 46"/>
                      <a:gd name="T9" fmla="*/ 177 h 177"/>
                      <a:gd name="T10" fmla="*/ 4 w 46"/>
                      <a:gd name="T11" fmla="*/ 177 h 177"/>
                      <a:gd name="T12" fmla="*/ 4 w 46"/>
                      <a:gd name="T13" fmla="*/ 177 h 177"/>
                      <a:gd name="T14" fmla="*/ 6 w 46"/>
                      <a:gd name="T15" fmla="*/ 177 h 177"/>
                      <a:gd name="T16" fmla="*/ 6 w 46"/>
                      <a:gd name="T17" fmla="*/ 177 h 177"/>
                      <a:gd name="T18" fmla="*/ 9 w 46"/>
                      <a:gd name="T19" fmla="*/ 177 h 177"/>
                      <a:gd name="T20" fmla="*/ 9 w 46"/>
                      <a:gd name="T21" fmla="*/ 177 h 177"/>
                      <a:gd name="T22" fmla="*/ 9 w 46"/>
                      <a:gd name="T23" fmla="*/ 177 h 177"/>
                      <a:gd name="T24" fmla="*/ 10 w 46"/>
                      <a:gd name="T25" fmla="*/ 177 h 177"/>
                      <a:gd name="T26" fmla="*/ 10 w 46"/>
                      <a:gd name="T27" fmla="*/ 177 h 177"/>
                      <a:gd name="T28" fmla="*/ 12 w 46"/>
                      <a:gd name="T29" fmla="*/ 177 h 177"/>
                      <a:gd name="T30" fmla="*/ 12 w 46"/>
                      <a:gd name="T31" fmla="*/ 177 h 177"/>
                      <a:gd name="T32" fmla="*/ 15 w 46"/>
                      <a:gd name="T33" fmla="*/ 177 h 177"/>
                      <a:gd name="T34" fmla="*/ 15 w 46"/>
                      <a:gd name="T35" fmla="*/ 177 h 177"/>
                      <a:gd name="T36" fmla="*/ 17 w 46"/>
                      <a:gd name="T37" fmla="*/ 176 h 177"/>
                      <a:gd name="T38" fmla="*/ 17 w 46"/>
                      <a:gd name="T39" fmla="*/ 176 h 177"/>
                      <a:gd name="T40" fmla="*/ 19 w 46"/>
                      <a:gd name="T41" fmla="*/ 1 h 177"/>
                      <a:gd name="T42" fmla="*/ 19 w 46"/>
                      <a:gd name="T43" fmla="*/ 122 h 177"/>
                      <a:gd name="T44" fmla="*/ 19 w 46"/>
                      <a:gd name="T45" fmla="*/ 125 h 177"/>
                      <a:gd name="T46" fmla="*/ 21 w 46"/>
                      <a:gd name="T47" fmla="*/ 177 h 177"/>
                      <a:gd name="T48" fmla="*/ 21 w 46"/>
                      <a:gd name="T49" fmla="*/ 177 h 177"/>
                      <a:gd name="T50" fmla="*/ 23 w 46"/>
                      <a:gd name="T51" fmla="*/ 177 h 177"/>
                      <a:gd name="T52" fmla="*/ 23 w 46"/>
                      <a:gd name="T53" fmla="*/ 177 h 177"/>
                      <a:gd name="T54" fmla="*/ 25 w 46"/>
                      <a:gd name="T55" fmla="*/ 177 h 177"/>
                      <a:gd name="T56" fmla="*/ 25 w 46"/>
                      <a:gd name="T57" fmla="*/ 177 h 177"/>
                      <a:gd name="T58" fmla="*/ 27 w 46"/>
                      <a:gd name="T59" fmla="*/ 177 h 177"/>
                      <a:gd name="T60" fmla="*/ 27 w 46"/>
                      <a:gd name="T61" fmla="*/ 177 h 177"/>
                      <a:gd name="T62" fmla="*/ 28 w 46"/>
                      <a:gd name="T63" fmla="*/ 177 h 177"/>
                      <a:gd name="T64" fmla="*/ 29 w 46"/>
                      <a:gd name="T65" fmla="*/ 177 h 177"/>
                      <a:gd name="T66" fmla="*/ 29 w 46"/>
                      <a:gd name="T67" fmla="*/ 177 h 177"/>
                      <a:gd name="T68" fmla="*/ 31 w 46"/>
                      <a:gd name="T69" fmla="*/ 177 h 177"/>
                      <a:gd name="T70" fmla="*/ 31 w 46"/>
                      <a:gd name="T71" fmla="*/ 177 h 177"/>
                      <a:gd name="T72" fmla="*/ 33 w 46"/>
                      <a:gd name="T73" fmla="*/ 177 h 177"/>
                      <a:gd name="T74" fmla="*/ 33 w 46"/>
                      <a:gd name="T75" fmla="*/ 177 h 177"/>
                      <a:gd name="T76" fmla="*/ 35 w 46"/>
                      <a:gd name="T77" fmla="*/ 177 h 177"/>
                      <a:gd name="T78" fmla="*/ 35 w 46"/>
                      <a:gd name="T79" fmla="*/ 177 h 177"/>
                      <a:gd name="T80" fmla="*/ 37 w 46"/>
                      <a:gd name="T81" fmla="*/ 64 h 177"/>
                      <a:gd name="T82" fmla="*/ 37 w 46"/>
                      <a:gd name="T83" fmla="*/ 59 h 177"/>
                      <a:gd name="T84" fmla="*/ 38 w 46"/>
                      <a:gd name="T85" fmla="*/ 0 h 177"/>
                      <a:gd name="T86" fmla="*/ 40 w 46"/>
                      <a:gd name="T87" fmla="*/ 176 h 177"/>
                      <a:gd name="T88" fmla="*/ 40 w 46"/>
                      <a:gd name="T89" fmla="*/ 176 h 177"/>
                      <a:gd name="T90" fmla="*/ 42 w 46"/>
                      <a:gd name="T91" fmla="*/ 177 h 177"/>
                      <a:gd name="T92" fmla="*/ 42 w 46"/>
                      <a:gd name="T93" fmla="*/ 177 h 177"/>
                      <a:gd name="T94" fmla="*/ 44 w 46"/>
                      <a:gd name="T95" fmla="*/ 177 h 177"/>
                      <a:gd name="T96" fmla="*/ 44 w 46"/>
                      <a:gd name="T97" fmla="*/ 177 h 177"/>
                      <a:gd name="T98" fmla="*/ 46 w 46"/>
                      <a:gd name="T99" fmla="*/ 177 h 1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77">
                        <a:moveTo>
                          <a:pt x="0" y="2"/>
                        </a:moveTo>
                        <a:lnTo>
                          <a:pt x="0" y="166"/>
                        </a:lnTo>
                        <a:lnTo>
                          <a:pt x="0" y="166"/>
                        </a:lnTo>
                        <a:lnTo>
                          <a:pt x="2" y="177"/>
                        </a:lnTo>
                        <a:lnTo>
                          <a:pt x="2" y="177"/>
                        </a:lnTo>
                        <a:lnTo>
                          <a:pt x="4" y="177"/>
                        </a:lnTo>
                        <a:lnTo>
                          <a:pt x="4" y="177"/>
                        </a:lnTo>
                        <a:lnTo>
                          <a:pt x="6" y="177"/>
                        </a:lnTo>
                        <a:lnTo>
                          <a:pt x="6" y="177"/>
                        </a:lnTo>
                        <a:lnTo>
                          <a:pt x="9" y="177"/>
                        </a:lnTo>
                        <a:lnTo>
                          <a:pt x="9" y="177"/>
                        </a:lnTo>
                        <a:lnTo>
                          <a:pt x="9" y="177"/>
                        </a:lnTo>
                        <a:lnTo>
                          <a:pt x="10" y="177"/>
                        </a:lnTo>
                        <a:lnTo>
                          <a:pt x="10" y="177"/>
                        </a:lnTo>
                        <a:lnTo>
                          <a:pt x="12" y="177"/>
                        </a:lnTo>
                        <a:lnTo>
                          <a:pt x="12" y="177"/>
                        </a:lnTo>
                        <a:lnTo>
                          <a:pt x="15" y="177"/>
                        </a:lnTo>
                        <a:lnTo>
                          <a:pt x="15" y="177"/>
                        </a:lnTo>
                        <a:lnTo>
                          <a:pt x="17" y="176"/>
                        </a:lnTo>
                        <a:lnTo>
                          <a:pt x="17" y="176"/>
                        </a:lnTo>
                        <a:lnTo>
                          <a:pt x="19" y="1"/>
                        </a:lnTo>
                        <a:lnTo>
                          <a:pt x="19" y="122"/>
                        </a:lnTo>
                        <a:lnTo>
                          <a:pt x="19" y="125"/>
                        </a:lnTo>
                        <a:lnTo>
                          <a:pt x="21" y="177"/>
                        </a:lnTo>
                        <a:lnTo>
                          <a:pt x="21" y="177"/>
                        </a:lnTo>
                        <a:lnTo>
                          <a:pt x="23" y="177"/>
                        </a:lnTo>
                        <a:lnTo>
                          <a:pt x="23" y="177"/>
                        </a:lnTo>
                        <a:lnTo>
                          <a:pt x="25" y="177"/>
                        </a:lnTo>
                        <a:lnTo>
                          <a:pt x="25" y="177"/>
                        </a:lnTo>
                        <a:lnTo>
                          <a:pt x="27" y="177"/>
                        </a:lnTo>
                        <a:lnTo>
                          <a:pt x="27" y="177"/>
                        </a:lnTo>
                        <a:lnTo>
                          <a:pt x="28" y="177"/>
                        </a:lnTo>
                        <a:lnTo>
                          <a:pt x="29" y="177"/>
                        </a:lnTo>
                        <a:lnTo>
                          <a:pt x="29" y="177"/>
                        </a:lnTo>
                        <a:lnTo>
                          <a:pt x="31" y="177"/>
                        </a:lnTo>
                        <a:lnTo>
                          <a:pt x="31" y="177"/>
                        </a:lnTo>
                        <a:lnTo>
                          <a:pt x="33" y="177"/>
                        </a:lnTo>
                        <a:lnTo>
                          <a:pt x="33" y="177"/>
                        </a:lnTo>
                        <a:lnTo>
                          <a:pt x="35" y="177"/>
                        </a:lnTo>
                        <a:lnTo>
                          <a:pt x="35" y="177"/>
                        </a:lnTo>
                        <a:lnTo>
                          <a:pt x="37" y="64"/>
                        </a:lnTo>
                        <a:lnTo>
                          <a:pt x="37" y="59"/>
                        </a:lnTo>
                        <a:lnTo>
                          <a:pt x="38" y="0"/>
                        </a:lnTo>
                        <a:lnTo>
                          <a:pt x="40" y="176"/>
                        </a:lnTo>
                        <a:lnTo>
                          <a:pt x="40" y="176"/>
                        </a:lnTo>
                        <a:lnTo>
                          <a:pt x="42" y="177"/>
                        </a:lnTo>
                        <a:lnTo>
                          <a:pt x="42" y="177"/>
                        </a:lnTo>
                        <a:lnTo>
                          <a:pt x="44" y="177"/>
                        </a:lnTo>
                        <a:lnTo>
                          <a:pt x="44" y="177"/>
                        </a:lnTo>
                        <a:lnTo>
                          <a:pt x="46" y="17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5" name="Freeform 280"/>
                  <p:cNvSpPr>
                    <a:spLocks/>
                  </p:cNvSpPr>
                  <p:nvPr/>
                </p:nvSpPr>
                <p:spPr bwMode="auto">
                  <a:xfrm>
                    <a:off x="3074988" y="2292350"/>
                    <a:ext cx="73025" cy="282575"/>
                  </a:xfrm>
                  <a:custGeom>
                    <a:avLst/>
                    <a:gdLst>
                      <a:gd name="T0" fmla="*/ 0 w 46"/>
                      <a:gd name="T1" fmla="*/ 178 h 178"/>
                      <a:gd name="T2" fmla="*/ 0 w 46"/>
                      <a:gd name="T3" fmla="*/ 178 h 178"/>
                      <a:gd name="T4" fmla="*/ 1 w 46"/>
                      <a:gd name="T5" fmla="*/ 178 h 178"/>
                      <a:gd name="T6" fmla="*/ 2 w 46"/>
                      <a:gd name="T7" fmla="*/ 178 h 178"/>
                      <a:gd name="T8" fmla="*/ 2 w 46"/>
                      <a:gd name="T9" fmla="*/ 178 h 178"/>
                      <a:gd name="T10" fmla="*/ 4 w 46"/>
                      <a:gd name="T11" fmla="*/ 178 h 178"/>
                      <a:gd name="T12" fmla="*/ 4 w 46"/>
                      <a:gd name="T13" fmla="*/ 178 h 178"/>
                      <a:gd name="T14" fmla="*/ 6 w 46"/>
                      <a:gd name="T15" fmla="*/ 178 h 178"/>
                      <a:gd name="T16" fmla="*/ 6 w 46"/>
                      <a:gd name="T17" fmla="*/ 178 h 178"/>
                      <a:gd name="T18" fmla="*/ 8 w 46"/>
                      <a:gd name="T19" fmla="*/ 178 h 178"/>
                      <a:gd name="T20" fmla="*/ 8 w 46"/>
                      <a:gd name="T21" fmla="*/ 178 h 178"/>
                      <a:gd name="T22" fmla="*/ 10 w 46"/>
                      <a:gd name="T23" fmla="*/ 161 h 178"/>
                      <a:gd name="T24" fmla="*/ 10 w 46"/>
                      <a:gd name="T25" fmla="*/ 160 h 178"/>
                      <a:gd name="T26" fmla="*/ 11 w 46"/>
                      <a:gd name="T27" fmla="*/ 1 h 178"/>
                      <a:gd name="T28" fmla="*/ 12 w 46"/>
                      <a:gd name="T29" fmla="*/ 177 h 178"/>
                      <a:gd name="T30" fmla="*/ 12 w 46"/>
                      <a:gd name="T31" fmla="*/ 177 h 178"/>
                      <a:gd name="T32" fmla="*/ 14 w 46"/>
                      <a:gd name="T33" fmla="*/ 178 h 178"/>
                      <a:gd name="T34" fmla="*/ 14 w 46"/>
                      <a:gd name="T35" fmla="*/ 178 h 178"/>
                      <a:gd name="T36" fmla="*/ 16 w 46"/>
                      <a:gd name="T37" fmla="*/ 178 h 178"/>
                      <a:gd name="T38" fmla="*/ 16 w 46"/>
                      <a:gd name="T39" fmla="*/ 178 h 178"/>
                      <a:gd name="T40" fmla="*/ 19 w 46"/>
                      <a:gd name="T41" fmla="*/ 178 h 178"/>
                      <a:gd name="T42" fmla="*/ 19 w 46"/>
                      <a:gd name="T43" fmla="*/ 178 h 178"/>
                      <a:gd name="T44" fmla="*/ 20 w 46"/>
                      <a:gd name="T45" fmla="*/ 178 h 178"/>
                      <a:gd name="T46" fmla="*/ 21 w 46"/>
                      <a:gd name="T47" fmla="*/ 178 h 178"/>
                      <a:gd name="T48" fmla="*/ 21 w 46"/>
                      <a:gd name="T49" fmla="*/ 178 h 178"/>
                      <a:gd name="T50" fmla="*/ 23 w 46"/>
                      <a:gd name="T51" fmla="*/ 178 h 178"/>
                      <a:gd name="T52" fmla="*/ 23 w 46"/>
                      <a:gd name="T53" fmla="*/ 178 h 178"/>
                      <a:gd name="T54" fmla="*/ 25 w 46"/>
                      <a:gd name="T55" fmla="*/ 178 h 178"/>
                      <a:gd name="T56" fmla="*/ 25 w 46"/>
                      <a:gd name="T57" fmla="*/ 178 h 178"/>
                      <a:gd name="T58" fmla="*/ 27 w 46"/>
                      <a:gd name="T59" fmla="*/ 178 h 178"/>
                      <a:gd name="T60" fmla="*/ 27 w 46"/>
                      <a:gd name="T61" fmla="*/ 178 h 178"/>
                      <a:gd name="T62" fmla="*/ 29 w 46"/>
                      <a:gd name="T63" fmla="*/ 172 h 178"/>
                      <a:gd name="T64" fmla="*/ 29 w 46"/>
                      <a:gd name="T65" fmla="*/ 172 h 178"/>
                      <a:gd name="T66" fmla="*/ 30 w 46"/>
                      <a:gd name="T67" fmla="*/ 0 h 178"/>
                      <a:gd name="T68" fmla="*/ 31 w 46"/>
                      <a:gd name="T69" fmla="*/ 175 h 178"/>
                      <a:gd name="T70" fmla="*/ 31 w 46"/>
                      <a:gd name="T71" fmla="*/ 175 h 178"/>
                      <a:gd name="T72" fmla="*/ 33 w 46"/>
                      <a:gd name="T73" fmla="*/ 178 h 178"/>
                      <a:gd name="T74" fmla="*/ 33 w 46"/>
                      <a:gd name="T75" fmla="*/ 178 h 178"/>
                      <a:gd name="T76" fmla="*/ 35 w 46"/>
                      <a:gd name="T77" fmla="*/ 178 h 178"/>
                      <a:gd name="T78" fmla="*/ 35 w 46"/>
                      <a:gd name="T79" fmla="*/ 178 h 178"/>
                      <a:gd name="T80" fmla="*/ 37 w 46"/>
                      <a:gd name="T81" fmla="*/ 178 h 178"/>
                      <a:gd name="T82" fmla="*/ 37 w 46"/>
                      <a:gd name="T83" fmla="*/ 178 h 178"/>
                      <a:gd name="T84" fmla="*/ 39 w 46"/>
                      <a:gd name="T85" fmla="*/ 178 h 178"/>
                      <a:gd name="T86" fmla="*/ 39 w 46"/>
                      <a:gd name="T87" fmla="*/ 178 h 178"/>
                      <a:gd name="T88" fmla="*/ 39 w 46"/>
                      <a:gd name="T89" fmla="*/ 178 h 178"/>
                      <a:gd name="T90" fmla="*/ 41 w 46"/>
                      <a:gd name="T91" fmla="*/ 178 h 178"/>
                      <a:gd name="T92" fmla="*/ 41 w 46"/>
                      <a:gd name="T93" fmla="*/ 178 h 178"/>
                      <a:gd name="T94" fmla="*/ 44 w 46"/>
                      <a:gd name="T95" fmla="*/ 178 h 178"/>
                      <a:gd name="T96" fmla="*/ 44 w 46"/>
                      <a:gd name="T97" fmla="*/ 178 h 178"/>
                      <a:gd name="T98" fmla="*/ 46 w 46"/>
                      <a:gd name="T99" fmla="*/ 178 h 17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78">
                        <a:moveTo>
                          <a:pt x="0" y="178"/>
                        </a:moveTo>
                        <a:lnTo>
                          <a:pt x="0" y="178"/>
                        </a:lnTo>
                        <a:lnTo>
                          <a:pt x="1" y="178"/>
                        </a:lnTo>
                        <a:lnTo>
                          <a:pt x="2" y="178"/>
                        </a:lnTo>
                        <a:lnTo>
                          <a:pt x="2" y="178"/>
                        </a:lnTo>
                        <a:lnTo>
                          <a:pt x="4" y="178"/>
                        </a:lnTo>
                        <a:lnTo>
                          <a:pt x="4" y="178"/>
                        </a:lnTo>
                        <a:lnTo>
                          <a:pt x="6" y="178"/>
                        </a:lnTo>
                        <a:lnTo>
                          <a:pt x="6" y="178"/>
                        </a:lnTo>
                        <a:lnTo>
                          <a:pt x="8" y="178"/>
                        </a:lnTo>
                        <a:lnTo>
                          <a:pt x="8" y="178"/>
                        </a:lnTo>
                        <a:lnTo>
                          <a:pt x="10" y="161"/>
                        </a:lnTo>
                        <a:lnTo>
                          <a:pt x="10" y="160"/>
                        </a:lnTo>
                        <a:lnTo>
                          <a:pt x="11" y="1"/>
                        </a:lnTo>
                        <a:lnTo>
                          <a:pt x="12" y="177"/>
                        </a:lnTo>
                        <a:lnTo>
                          <a:pt x="12" y="177"/>
                        </a:lnTo>
                        <a:lnTo>
                          <a:pt x="14" y="178"/>
                        </a:lnTo>
                        <a:lnTo>
                          <a:pt x="14" y="178"/>
                        </a:lnTo>
                        <a:lnTo>
                          <a:pt x="16" y="178"/>
                        </a:lnTo>
                        <a:lnTo>
                          <a:pt x="16" y="178"/>
                        </a:lnTo>
                        <a:lnTo>
                          <a:pt x="19" y="178"/>
                        </a:lnTo>
                        <a:lnTo>
                          <a:pt x="19" y="178"/>
                        </a:lnTo>
                        <a:lnTo>
                          <a:pt x="20" y="178"/>
                        </a:lnTo>
                        <a:lnTo>
                          <a:pt x="21" y="178"/>
                        </a:lnTo>
                        <a:lnTo>
                          <a:pt x="21" y="178"/>
                        </a:lnTo>
                        <a:lnTo>
                          <a:pt x="23" y="178"/>
                        </a:lnTo>
                        <a:lnTo>
                          <a:pt x="23" y="178"/>
                        </a:lnTo>
                        <a:lnTo>
                          <a:pt x="25" y="178"/>
                        </a:lnTo>
                        <a:lnTo>
                          <a:pt x="25" y="178"/>
                        </a:lnTo>
                        <a:lnTo>
                          <a:pt x="27" y="178"/>
                        </a:lnTo>
                        <a:lnTo>
                          <a:pt x="27" y="178"/>
                        </a:lnTo>
                        <a:lnTo>
                          <a:pt x="29" y="172"/>
                        </a:lnTo>
                        <a:lnTo>
                          <a:pt x="29" y="172"/>
                        </a:lnTo>
                        <a:lnTo>
                          <a:pt x="30" y="0"/>
                        </a:lnTo>
                        <a:lnTo>
                          <a:pt x="31" y="175"/>
                        </a:lnTo>
                        <a:lnTo>
                          <a:pt x="31" y="175"/>
                        </a:lnTo>
                        <a:lnTo>
                          <a:pt x="33" y="178"/>
                        </a:lnTo>
                        <a:lnTo>
                          <a:pt x="33" y="178"/>
                        </a:lnTo>
                        <a:lnTo>
                          <a:pt x="35" y="178"/>
                        </a:lnTo>
                        <a:lnTo>
                          <a:pt x="35" y="178"/>
                        </a:lnTo>
                        <a:lnTo>
                          <a:pt x="37" y="178"/>
                        </a:lnTo>
                        <a:lnTo>
                          <a:pt x="37" y="178"/>
                        </a:lnTo>
                        <a:lnTo>
                          <a:pt x="39" y="178"/>
                        </a:lnTo>
                        <a:lnTo>
                          <a:pt x="39" y="178"/>
                        </a:lnTo>
                        <a:lnTo>
                          <a:pt x="39" y="178"/>
                        </a:lnTo>
                        <a:lnTo>
                          <a:pt x="41" y="178"/>
                        </a:lnTo>
                        <a:lnTo>
                          <a:pt x="41" y="178"/>
                        </a:lnTo>
                        <a:lnTo>
                          <a:pt x="44" y="178"/>
                        </a:lnTo>
                        <a:lnTo>
                          <a:pt x="44" y="178"/>
                        </a:lnTo>
                        <a:lnTo>
                          <a:pt x="46" y="17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6" name="Freeform 281"/>
                  <p:cNvSpPr>
                    <a:spLocks/>
                  </p:cNvSpPr>
                  <p:nvPr/>
                </p:nvSpPr>
                <p:spPr bwMode="auto">
                  <a:xfrm>
                    <a:off x="3148013" y="2290762"/>
                    <a:ext cx="71438" cy="284163"/>
                  </a:xfrm>
                  <a:custGeom>
                    <a:avLst/>
                    <a:gdLst>
                      <a:gd name="T0" fmla="*/ 0 w 45"/>
                      <a:gd name="T1" fmla="*/ 179 h 179"/>
                      <a:gd name="T2" fmla="*/ 0 w 45"/>
                      <a:gd name="T3" fmla="*/ 179 h 179"/>
                      <a:gd name="T4" fmla="*/ 2 w 45"/>
                      <a:gd name="T5" fmla="*/ 176 h 179"/>
                      <a:gd name="T6" fmla="*/ 2 w 45"/>
                      <a:gd name="T7" fmla="*/ 176 h 179"/>
                      <a:gd name="T8" fmla="*/ 3 w 45"/>
                      <a:gd name="T9" fmla="*/ 1 h 179"/>
                      <a:gd name="T10" fmla="*/ 4 w 45"/>
                      <a:gd name="T11" fmla="*/ 172 h 179"/>
                      <a:gd name="T12" fmla="*/ 4 w 45"/>
                      <a:gd name="T13" fmla="*/ 173 h 179"/>
                      <a:gd name="T14" fmla="*/ 6 w 45"/>
                      <a:gd name="T15" fmla="*/ 179 h 179"/>
                      <a:gd name="T16" fmla="*/ 6 w 45"/>
                      <a:gd name="T17" fmla="*/ 179 h 179"/>
                      <a:gd name="T18" fmla="*/ 8 w 45"/>
                      <a:gd name="T19" fmla="*/ 179 h 179"/>
                      <a:gd name="T20" fmla="*/ 8 w 45"/>
                      <a:gd name="T21" fmla="*/ 179 h 179"/>
                      <a:gd name="T22" fmla="*/ 10 w 45"/>
                      <a:gd name="T23" fmla="*/ 179 h 179"/>
                      <a:gd name="T24" fmla="*/ 10 w 45"/>
                      <a:gd name="T25" fmla="*/ 179 h 179"/>
                      <a:gd name="T26" fmla="*/ 12 w 45"/>
                      <a:gd name="T27" fmla="*/ 179 h 179"/>
                      <a:gd name="T28" fmla="*/ 12 w 45"/>
                      <a:gd name="T29" fmla="*/ 179 h 179"/>
                      <a:gd name="T30" fmla="*/ 12 w 45"/>
                      <a:gd name="T31" fmla="*/ 179 h 179"/>
                      <a:gd name="T32" fmla="*/ 14 w 45"/>
                      <a:gd name="T33" fmla="*/ 179 h 179"/>
                      <a:gd name="T34" fmla="*/ 14 w 45"/>
                      <a:gd name="T35" fmla="*/ 179 h 179"/>
                      <a:gd name="T36" fmla="*/ 16 w 45"/>
                      <a:gd name="T37" fmla="*/ 179 h 179"/>
                      <a:gd name="T38" fmla="*/ 16 w 45"/>
                      <a:gd name="T39" fmla="*/ 179 h 179"/>
                      <a:gd name="T40" fmla="*/ 18 w 45"/>
                      <a:gd name="T41" fmla="*/ 179 h 179"/>
                      <a:gd name="T42" fmla="*/ 18 w 45"/>
                      <a:gd name="T43" fmla="*/ 179 h 179"/>
                      <a:gd name="T44" fmla="*/ 20 w 45"/>
                      <a:gd name="T45" fmla="*/ 178 h 179"/>
                      <a:gd name="T46" fmla="*/ 20 w 45"/>
                      <a:gd name="T47" fmla="*/ 178 h 179"/>
                      <a:gd name="T48" fmla="*/ 22 w 45"/>
                      <a:gd name="T49" fmla="*/ 0 h 179"/>
                      <a:gd name="T50" fmla="*/ 23 w 45"/>
                      <a:gd name="T51" fmla="*/ 158 h 179"/>
                      <a:gd name="T52" fmla="*/ 23 w 45"/>
                      <a:gd name="T53" fmla="*/ 158 h 179"/>
                      <a:gd name="T54" fmla="*/ 25 w 45"/>
                      <a:gd name="T55" fmla="*/ 179 h 179"/>
                      <a:gd name="T56" fmla="*/ 25 w 45"/>
                      <a:gd name="T57" fmla="*/ 179 h 179"/>
                      <a:gd name="T58" fmla="*/ 26 w 45"/>
                      <a:gd name="T59" fmla="*/ 179 h 179"/>
                      <a:gd name="T60" fmla="*/ 26 w 45"/>
                      <a:gd name="T61" fmla="*/ 179 h 179"/>
                      <a:gd name="T62" fmla="*/ 29 w 45"/>
                      <a:gd name="T63" fmla="*/ 179 h 179"/>
                      <a:gd name="T64" fmla="*/ 29 w 45"/>
                      <a:gd name="T65" fmla="*/ 179 h 179"/>
                      <a:gd name="T66" fmla="*/ 31 w 45"/>
                      <a:gd name="T67" fmla="*/ 179 h 179"/>
                      <a:gd name="T68" fmla="*/ 31 w 45"/>
                      <a:gd name="T69" fmla="*/ 179 h 179"/>
                      <a:gd name="T70" fmla="*/ 32 w 45"/>
                      <a:gd name="T71" fmla="*/ 179 h 179"/>
                      <a:gd name="T72" fmla="*/ 33 w 45"/>
                      <a:gd name="T73" fmla="*/ 179 h 179"/>
                      <a:gd name="T74" fmla="*/ 33 w 45"/>
                      <a:gd name="T75" fmla="*/ 179 h 179"/>
                      <a:gd name="T76" fmla="*/ 35 w 45"/>
                      <a:gd name="T77" fmla="*/ 179 h 179"/>
                      <a:gd name="T78" fmla="*/ 35 w 45"/>
                      <a:gd name="T79" fmla="*/ 179 h 179"/>
                      <a:gd name="T80" fmla="*/ 37 w 45"/>
                      <a:gd name="T81" fmla="*/ 179 h 179"/>
                      <a:gd name="T82" fmla="*/ 37 w 45"/>
                      <a:gd name="T83" fmla="*/ 179 h 179"/>
                      <a:gd name="T84" fmla="*/ 39 w 45"/>
                      <a:gd name="T85" fmla="*/ 178 h 179"/>
                      <a:gd name="T86" fmla="*/ 39 w 45"/>
                      <a:gd name="T87" fmla="*/ 178 h 179"/>
                      <a:gd name="T88" fmla="*/ 41 w 45"/>
                      <a:gd name="T89" fmla="*/ 0 h 179"/>
                      <a:gd name="T90" fmla="*/ 41 w 45"/>
                      <a:gd name="T91" fmla="*/ 33 h 179"/>
                      <a:gd name="T92" fmla="*/ 41 w 45"/>
                      <a:gd name="T93" fmla="*/ 38 h 179"/>
                      <a:gd name="T94" fmla="*/ 43 w 45"/>
                      <a:gd name="T95" fmla="*/ 179 h 179"/>
                      <a:gd name="T96" fmla="*/ 43 w 45"/>
                      <a:gd name="T97" fmla="*/ 179 h 179"/>
                      <a:gd name="T98" fmla="*/ 45 w 45"/>
                      <a:gd name="T99" fmla="*/ 179 h 17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79">
                        <a:moveTo>
                          <a:pt x="0" y="179"/>
                        </a:moveTo>
                        <a:lnTo>
                          <a:pt x="0" y="179"/>
                        </a:lnTo>
                        <a:lnTo>
                          <a:pt x="2" y="176"/>
                        </a:lnTo>
                        <a:lnTo>
                          <a:pt x="2" y="176"/>
                        </a:lnTo>
                        <a:lnTo>
                          <a:pt x="3" y="1"/>
                        </a:lnTo>
                        <a:lnTo>
                          <a:pt x="4" y="172"/>
                        </a:lnTo>
                        <a:lnTo>
                          <a:pt x="4" y="173"/>
                        </a:lnTo>
                        <a:lnTo>
                          <a:pt x="6" y="179"/>
                        </a:lnTo>
                        <a:lnTo>
                          <a:pt x="6" y="179"/>
                        </a:lnTo>
                        <a:lnTo>
                          <a:pt x="8" y="179"/>
                        </a:lnTo>
                        <a:lnTo>
                          <a:pt x="8" y="179"/>
                        </a:lnTo>
                        <a:lnTo>
                          <a:pt x="10" y="179"/>
                        </a:lnTo>
                        <a:lnTo>
                          <a:pt x="10" y="179"/>
                        </a:lnTo>
                        <a:lnTo>
                          <a:pt x="12" y="179"/>
                        </a:lnTo>
                        <a:lnTo>
                          <a:pt x="12" y="179"/>
                        </a:lnTo>
                        <a:lnTo>
                          <a:pt x="12" y="179"/>
                        </a:lnTo>
                        <a:lnTo>
                          <a:pt x="14" y="179"/>
                        </a:lnTo>
                        <a:lnTo>
                          <a:pt x="14" y="179"/>
                        </a:lnTo>
                        <a:lnTo>
                          <a:pt x="16" y="179"/>
                        </a:lnTo>
                        <a:lnTo>
                          <a:pt x="16" y="179"/>
                        </a:lnTo>
                        <a:lnTo>
                          <a:pt x="18" y="179"/>
                        </a:lnTo>
                        <a:lnTo>
                          <a:pt x="18" y="179"/>
                        </a:lnTo>
                        <a:lnTo>
                          <a:pt x="20" y="178"/>
                        </a:lnTo>
                        <a:lnTo>
                          <a:pt x="20" y="178"/>
                        </a:lnTo>
                        <a:lnTo>
                          <a:pt x="22" y="0"/>
                        </a:lnTo>
                        <a:lnTo>
                          <a:pt x="23" y="158"/>
                        </a:lnTo>
                        <a:lnTo>
                          <a:pt x="23" y="158"/>
                        </a:lnTo>
                        <a:lnTo>
                          <a:pt x="25" y="179"/>
                        </a:lnTo>
                        <a:lnTo>
                          <a:pt x="25" y="179"/>
                        </a:lnTo>
                        <a:lnTo>
                          <a:pt x="26" y="179"/>
                        </a:lnTo>
                        <a:lnTo>
                          <a:pt x="26" y="179"/>
                        </a:lnTo>
                        <a:lnTo>
                          <a:pt x="29" y="179"/>
                        </a:lnTo>
                        <a:lnTo>
                          <a:pt x="29" y="179"/>
                        </a:lnTo>
                        <a:lnTo>
                          <a:pt x="31" y="179"/>
                        </a:lnTo>
                        <a:lnTo>
                          <a:pt x="31" y="179"/>
                        </a:lnTo>
                        <a:lnTo>
                          <a:pt x="32" y="179"/>
                        </a:lnTo>
                        <a:lnTo>
                          <a:pt x="33" y="179"/>
                        </a:lnTo>
                        <a:lnTo>
                          <a:pt x="33" y="179"/>
                        </a:lnTo>
                        <a:lnTo>
                          <a:pt x="35" y="179"/>
                        </a:lnTo>
                        <a:lnTo>
                          <a:pt x="35" y="179"/>
                        </a:lnTo>
                        <a:lnTo>
                          <a:pt x="37" y="179"/>
                        </a:lnTo>
                        <a:lnTo>
                          <a:pt x="37" y="179"/>
                        </a:lnTo>
                        <a:lnTo>
                          <a:pt x="39" y="178"/>
                        </a:lnTo>
                        <a:lnTo>
                          <a:pt x="39" y="178"/>
                        </a:lnTo>
                        <a:lnTo>
                          <a:pt x="41" y="0"/>
                        </a:lnTo>
                        <a:lnTo>
                          <a:pt x="41" y="33"/>
                        </a:lnTo>
                        <a:lnTo>
                          <a:pt x="41" y="38"/>
                        </a:lnTo>
                        <a:lnTo>
                          <a:pt x="43" y="179"/>
                        </a:lnTo>
                        <a:lnTo>
                          <a:pt x="43" y="179"/>
                        </a:lnTo>
                        <a:lnTo>
                          <a:pt x="45" y="17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7" name="Freeform 282"/>
                  <p:cNvSpPr>
                    <a:spLocks/>
                  </p:cNvSpPr>
                  <p:nvPr/>
                </p:nvSpPr>
                <p:spPr bwMode="auto">
                  <a:xfrm>
                    <a:off x="3219450" y="2289175"/>
                    <a:ext cx="73025" cy="285750"/>
                  </a:xfrm>
                  <a:custGeom>
                    <a:avLst/>
                    <a:gdLst>
                      <a:gd name="T0" fmla="*/ 0 w 46"/>
                      <a:gd name="T1" fmla="*/ 180 h 180"/>
                      <a:gd name="T2" fmla="*/ 0 w 46"/>
                      <a:gd name="T3" fmla="*/ 180 h 180"/>
                      <a:gd name="T4" fmla="*/ 3 w 46"/>
                      <a:gd name="T5" fmla="*/ 180 h 180"/>
                      <a:gd name="T6" fmla="*/ 3 w 46"/>
                      <a:gd name="T7" fmla="*/ 180 h 180"/>
                      <a:gd name="T8" fmla="*/ 4 w 46"/>
                      <a:gd name="T9" fmla="*/ 180 h 180"/>
                      <a:gd name="T10" fmla="*/ 4 w 46"/>
                      <a:gd name="T11" fmla="*/ 180 h 180"/>
                      <a:gd name="T12" fmla="*/ 6 w 46"/>
                      <a:gd name="T13" fmla="*/ 180 h 180"/>
                      <a:gd name="T14" fmla="*/ 6 w 46"/>
                      <a:gd name="T15" fmla="*/ 180 h 180"/>
                      <a:gd name="T16" fmla="*/ 6 w 46"/>
                      <a:gd name="T17" fmla="*/ 180 h 180"/>
                      <a:gd name="T18" fmla="*/ 9 w 46"/>
                      <a:gd name="T19" fmla="*/ 180 h 180"/>
                      <a:gd name="T20" fmla="*/ 9 w 46"/>
                      <a:gd name="T21" fmla="*/ 180 h 180"/>
                      <a:gd name="T22" fmla="*/ 11 w 46"/>
                      <a:gd name="T23" fmla="*/ 180 h 180"/>
                      <a:gd name="T24" fmla="*/ 11 w 46"/>
                      <a:gd name="T25" fmla="*/ 180 h 180"/>
                      <a:gd name="T26" fmla="*/ 13 w 46"/>
                      <a:gd name="T27" fmla="*/ 180 h 180"/>
                      <a:gd name="T28" fmla="*/ 13 w 46"/>
                      <a:gd name="T29" fmla="*/ 180 h 180"/>
                      <a:gd name="T30" fmla="*/ 15 w 46"/>
                      <a:gd name="T31" fmla="*/ 136 h 180"/>
                      <a:gd name="T32" fmla="*/ 15 w 46"/>
                      <a:gd name="T33" fmla="*/ 134 h 180"/>
                      <a:gd name="T34" fmla="*/ 15 w 46"/>
                      <a:gd name="T35" fmla="*/ 1 h 180"/>
                      <a:gd name="T36" fmla="*/ 17 w 46"/>
                      <a:gd name="T37" fmla="*/ 179 h 180"/>
                      <a:gd name="T38" fmla="*/ 17 w 46"/>
                      <a:gd name="T39" fmla="*/ 179 h 180"/>
                      <a:gd name="T40" fmla="*/ 19 w 46"/>
                      <a:gd name="T41" fmla="*/ 180 h 180"/>
                      <a:gd name="T42" fmla="*/ 19 w 46"/>
                      <a:gd name="T43" fmla="*/ 180 h 180"/>
                      <a:gd name="T44" fmla="*/ 21 w 46"/>
                      <a:gd name="T45" fmla="*/ 180 h 180"/>
                      <a:gd name="T46" fmla="*/ 21 w 46"/>
                      <a:gd name="T47" fmla="*/ 180 h 180"/>
                      <a:gd name="T48" fmla="*/ 23 w 46"/>
                      <a:gd name="T49" fmla="*/ 180 h 180"/>
                      <a:gd name="T50" fmla="*/ 23 w 46"/>
                      <a:gd name="T51" fmla="*/ 180 h 180"/>
                      <a:gd name="T52" fmla="*/ 25 w 46"/>
                      <a:gd name="T53" fmla="*/ 180 h 180"/>
                      <a:gd name="T54" fmla="*/ 25 w 46"/>
                      <a:gd name="T55" fmla="*/ 180 h 180"/>
                      <a:gd name="T56" fmla="*/ 25 w 46"/>
                      <a:gd name="T57" fmla="*/ 180 h 180"/>
                      <a:gd name="T58" fmla="*/ 28 w 46"/>
                      <a:gd name="T59" fmla="*/ 180 h 180"/>
                      <a:gd name="T60" fmla="*/ 28 w 46"/>
                      <a:gd name="T61" fmla="*/ 180 h 180"/>
                      <a:gd name="T62" fmla="*/ 29 w 46"/>
                      <a:gd name="T63" fmla="*/ 180 h 180"/>
                      <a:gd name="T64" fmla="*/ 29 w 46"/>
                      <a:gd name="T65" fmla="*/ 180 h 180"/>
                      <a:gd name="T66" fmla="*/ 31 w 46"/>
                      <a:gd name="T67" fmla="*/ 180 h 180"/>
                      <a:gd name="T68" fmla="*/ 31 w 46"/>
                      <a:gd name="T69" fmla="*/ 180 h 180"/>
                      <a:gd name="T70" fmla="*/ 34 w 46"/>
                      <a:gd name="T71" fmla="*/ 170 h 180"/>
                      <a:gd name="T72" fmla="*/ 34 w 46"/>
                      <a:gd name="T73" fmla="*/ 170 h 180"/>
                      <a:gd name="T74" fmla="*/ 35 w 46"/>
                      <a:gd name="T75" fmla="*/ 0 h 180"/>
                      <a:gd name="T76" fmla="*/ 36 w 46"/>
                      <a:gd name="T77" fmla="*/ 178 h 180"/>
                      <a:gd name="T78" fmla="*/ 36 w 46"/>
                      <a:gd name="T79" fmla="*/ 178 h 180"/>
                      <a:gd name="T80" fmla="*/ 38 w 46"/>
                      <a:gd name="T81" fmla="*/ 180 h 180"/>
                      <a:gd name="T82" fmla="*/ 38 w 46"/>
                      <a:gd name="T83" fmla="*/ 180 h 180"/>
                      <a:gd name="T84" fmla="*/ 40 w 46"/>
                      <a:gd name="T85" fmla="*/ 180 h 180"/>
                      <a:gd name="T86" fmla="*/ 40 w 46"/>
                      <a:gd name="T87" fmla="*/ 180 h 180"/>
                      <a:gd name="T88" fmla="*/ 42 w 46"/>
                      <a:gd name="T89" fmla="*/ 180 h 180"/>
                      <a:gd name="T90" fmla="*/ 42 w 46"/>
                      <a:gd name="T91" fmla="*/ 180 h 180"/>
                      <a:gd name="T92" fmla="*/ 44 w 46"/>
                      <a:gd name="T93" fmla="*/ 180 h 180"/>
                      <a:gd name="T94" fmla="*/ 44 w 46"/>
                      <a:gd name="T95" fmla="*/ 180 h 180"/>
                      <a:gd name="T96" fmla="*/ 44 w 46"/>
                      <a:gd name="T97" fmla="*/ 180 h 180"/>
                      <a:gd name="T98" fmla="*/ 46 w 46"/>
                      <a:gd name="T99" fmla="*/ 180 h 1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80">
                        <a:moveTo>
                          <a:pt x="0" y="180"/>
                        </a:moveTo>
                        <a:lnTo>
                          <a:pt x="0" y="180"/>
                        </a:lnTo>
                        <a:lnTo>
                          <a:pt x="3" y="180"/>
                        </a:lnTo>
                        <a:lnTo>
                          <a:pt x="3" y="180"/>
                        </a:lnTo>
                        <a:lnTo>
                          <a:pt x="4" y="180"/>
                        </a:lnTo>
                        <a:lnTo>
                          <a:pt x="4" y="180"/>
                        </a:lnTo>
                        <a:lnTo>
                          <a:pt x="6" y="180"/>
                        </a:lnTo>
                        <a:lnTo>
                          <a:pt x="6" y="180"/>
                        </a:lnTo>
                        <a:lnTo>
                          <a:pt x="6" y="180"/>
                        </a:lnTo>
                        <a:lnTo>
                          <a:pt x="9" y="180"/>
                        </a:lnTo>
                        <a:lnTo>
                          <a:pt x="9" y="180"/>
                        </a:lnTo>
                        <a:lnTo>
                          <a:pt x="11" y="180"/>
                        </a:lnTo>
                        <a:lnTo>
                          <a:pt x="11" y="180"/>
                        </a:lnTo>
                        <a:lnTo>
                          <a:pt x="13" y="180"/>
                        </a:lnTo>
                        <a:lnTo>
                          <a:pt x="13" y="180"/>
                        </a:lnTo>
                        <a:lnTo>
                          <a:pt x="15" y="136"/>
                        </a:lnTo>
                        <a:lnTo>
                          <a:pt x="15" y="134"/>
                        </a:lnTo>
                        <a:lnTo>
                          <a:pt x="15" y="1"/>
                        </a:lnTo>
                        <a:lnTo>
                          <a:pt x="17" y="179"/>
                        </a:lnTo>
                        <a:lnTo>
                          <a:pt x="17" y="179"/>
                        </a:lnTo>
                        <a:lnTo>
                          <a:pt x="19" y="180"/>
                        </a:lnTo>
                        <a:lnTo>
                          <a:pt x="19" y="180"/>
                        </a:lnTo>
                        <a:lnTo>
                          <a:pt x="21" y="180"/>
                        </a:lnTo>
                        <a:lnTo>
                          <a:pt x="21" y="180"/>
                        </a:lnTo>
                        <a:lnTo>
                          <a:pt x="23" y="180"/>
                        </a:lnTo>
                        <a:lnTo>
                          <a:pt x="23" y="180"/>
                        </a:lnTo>
                        <a:lnTo>
                          <a:pt x="25" y="180"/>
                        </a:lnTo>
                        <a:lnTo>
                          <a:pt x="25" y="180"/>
                        </a:lnTo>
                        <a:lnTo>
                          <a:pt x="25" y="180"/>
                        </a:lnTo>
                        <a:lnTo>
                          <a:pt x="28" y="180"/>
                        </a:lnTo>
                        <a:lnTo>
                          <a:pt x="28" y="180"/>
                        </a:lnTo>
                        <a:lnTo>
                          <a:pt x="29" y="180"/>
                        </a:lnTo>
                        <a:lnTo>
                          <a:pt x="29" y="180"/>
                        </a:lnTo>
                        <a:lnTo>
                          <a:pt x="31" y="180"/>
                        </a:lnTo>
                        <a:lnTo>
                          <a:pt x="31" y="180"/>
                        </a:lnTo>
                        <a:lnTo>
                          <a:pt x="34" y="170"/>
                        </a:lnTo>
                        <a:lnTo>
                          <a:pt x="34" y="170"/>
                        </a:lnTo>
                        <a:lnTo>
                          <a:pt x="35" y="0"/>
                        </a:lnTo>
                        <a:lnTo>
                          <a:pt x="36" y="178"/>
                        </a:lnTo>
                        <a:lnTo>
                          <a:pt x="36" y="178"/>
                        </a:lnTo>
                        <a:lnTo>
                          <a:pt x="38" y="180"/>
                        </a:lnTo>
                        <a:lnTo>
                          <a:pt x="38" y="180"/>
                        </a:lnTo>
                        <a:lnTo>
                          <a:pt x="40" y="180"/>
                        </a:lnTo>
                        <a:lnTo>
                          <a:pt x="40" y="180"/>
                        </a:lnTo>
                        <a:lnTo>
                          <a:pt x="42" y="180"/>
                        </a:lnTo>
                        <a:lnTo>
                          <a:pt x="42" y="180"/>
                        </a:lnTo>
                        <a:lnTo>
                          <a:pt x="44" y="180"/>
                        </a:lnTo>
                        <a:lnTo>
                          <a:pt x="44" y="180"/>
                        </a:lnTo>
                        <a:lnTo>
                          <a:pt x="44" y="180"/>
                        </a:lnTo>
                        <a:lnTo>
                          <a:pt x="46" y="18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8" name="Freeform 283"/>
                  <p:cNvSpPr>
                    <a:spLocks/>
                  </p:cNvSpPr>
                  <p:nvPr/>
                </p:nvSpPr>
                <p:spPr bwMode="auto">
                  <a:xfrm>
                    <a:off x="3292475" y="2289175"/>
                    <a:ext cx="73025" cy="285750"/>
                  </a:xfrm>
                  <a:custGeom>
                    <a:avLst/>
                    <a:gdLst>
                      <a:gd name="T0" fmla="*/ 0 w 46"/>
                      <a:gd name="T1" fmla="*/ 180 h 180"/>
                      <a:gd name="T2" fmla="*/ 0 w 46"/>
                      <a:gd name="T3" fmla="*/ 180 h 180"/>
                      <a:gd name="T4" fmla="*/ 2 w 46"/>
                      <a:gd name="T5" fmla="*/ 180 h 180"/>
                      <a:gd name="T6" fmla="*/ 2 w 46"/>
                      <a:gd name="T7" fmla="*/ 180 h 180"/>
                      <a:gd name="T8" fmla="*/ 4 w 46"/>
                      <a:gd name="T9" fmla="*/ 180 h 180"/>
                      <a:gd name="T10" fmla="*/ 4 w 46"/>
                      <a:gd name="T11" fmla="*/ 180 h 180"/>
                      <a:gd name="T12" fmla="*/ 6 w 46"/>
                      <a:gd name="T13" fmla="*/ 176 h 180"/>
                      <a:gd name="T14" fmla="*/ 6 w 46"/>
                      <a:gd name="T15" fmla="*/ 176 h 180"/>
                      <a:gd name="T16" fmla="*/ 7 w 46"/>
                      <a:gd name="T17" fmla="*/ 0 h 180"/>
                      <a:gd name="T18" fmla="*/ 8 w 46"/>
                      <a:gd name="T19" fmla="*/ 176 h 180"/>
                      <a:gd name="T20" fmla="*/ 8 w 46"/>
                      <a:gd name="T21" fmla="*/ 176 h 180"/>
                      <a:gd name="T22" fmla="*/ 10 w 46"/>
                      <a:gd name="T23" fmla="*/ 180 h 180"/>
                      <a:gd name="T24" fmla="*/ 10 w 46"/>
                      <a:gd name="T25" fmla="*/ 180 h 180"/>
                      <a:gd name="T26" fmla="*/ 13 w 46"/>
                      <a:gd name="T27" fmla="*/ 180 h 180"/>
                      <a:gd name="T28" fmla="*/ 13 w 46"/>
                      <a:gd name="T29" fmla="*/ 180 h 180"/>
                      <a:gd name="T30" fmla="*/ 15 w 46"/>
                      <a:gd name="T31" fmla="*/ 180 h 180"/>
                      <a:gd name="T32" fmla="*/ 15 w 46"/>
                      <a:gd name="T33" fmla="*/ 180 h 180"/>
                      <a:gd name="T34" fmla="*/ 17 w 46"/>
                      <a:gd name="T35" fmla="*/ 180 h 180"/>
                      <a:gd name="T36" fmla="*/ 17 w 46"/>
                      <a:gd name="T37" fmla="*/ 180 h 180"/>
                      <a:gd name="T38" fmla="*/ 17 w 46"/>
                      <a:gd name="T39" fmla="*/ 180 h 180"/>
                      <a:gd name="T40" fmla="*/ 19 w 46"/>
                      <a:gd name="T41" fmla="*/ 180 h 180"/>
                      <a:gd name="T42" fmla="*/ 19 w 46"/>
                      <a:gd name="T43" fmla="*/ 180 h 180"/>
                      <a:gd name="T44" fmla="*/ 21 w 46"/>
                      <a:gd name="T45" fmla="*/ 180 h 180"/>
                      <a:gd name="T46" fmla="*/ 21 w 46"/>
                      <a:gd name="T47" fmla="*/ 180 h 180"/>
                      <a:gd name="T48" fmla="*/ 23 w 46"/>
                      <a:gd name="T49" fmla="*/ 180 h 180"/>
                      <a:gd name="T50" fmla="*/ 23 w 46"/>
                      <a:gd name="T51" fmla="*/ 180 h 180"/>
                      <a:gd name="T52" fmla="*/ 25 w 46"/>
                      <a:gd name="T53" fmla="*/ 178 h 180"/>
                      <a:gd name="T54" fmla="*/ 25 w 46"/>
                      <a:gd name="T55" fmla="*/ 178 h 180"/>
                      <a:gd name="T56" fmla="*/ 26 w 46"/>
                      <a:gd name="T57" fmla="*/ 0 h 180"/>
                      <a:gd name="T58" fmla="*/ 27 w 46"/>
                      <a:gd name="T59" fmla="*/ 170 h 180"/>
                      <a:gd name="T60" fmla="*/ 27 w 46"/>
                      <a:gd name="T61" fmla="*/ 170 h 180"/>
                      <a:gd name="T62" fmla="*/ 29 w 46"/>
                      <a:gd name="T63" fmla="*/ 180 h 180"/>
                      <a:gd name="T64" fmla="*/ 29 w 46"/>
                      <a:gd name="T65" fmla="*/ 180 h 180"/>
                      <a:gd name="T66" fmla="*/ 31 w 46"/>
                      <a:gd name="T67" fmla="*/ 180 h 180"/>
                      <a:gd name="T68" fmla="*/ 31 w 46"/>
                      <a:gd name="T69" fmla="*/ 180 h 180"/>
                      <a:gd name="T70" fmla="*/ 33 w 46"/>
                      <a:gd name="T71" fmla="*/ 180 h 180"/>
                      <a:gd name="T72" fmla="*/ 33 w 46"/>
                      <a:gd name="T73" fmla="*/ 180 h 180"/>
                      <a:gd name="T74" fmla="*/ 35 w 46"/>
                      <a:gd name="T75" fmla="*/ 180 h 180"/>
                      <a:gd name="T76" fmla="*/ 35 w 46"/>
                      <a:gd name="T77" fmla="*/ 180 h 180"/>
                      <a:gd name="T78" fmla="*/ 36 w 46"/>
                      <a:gd name="T79" fmla="*/ 180 h 180"/>
                      <a:gd name="T80" fmla="*/ 38 w 46"/>
                      <a:gd name="T81" fmla="*/ 180 h 180"/>
                      <a:gd name="T82" fmla="*/ 38 w 46"/>
                      <a:gd name="T83" fmla="*/ 180 h 180"/>
                      <a:gd name="T84" fmla="*/ 40 w 46"/>
                      <a:gd name="T85" fmla="*/ 180 h 180"/>
                      <a:gd name="T86" fmla="*/ 40 w 46"/>
                      <a:gd name="T87" fmla="*/ 180 h 180"/>
                      <a:gd name="T88" fmla="*/ 42 w 46"/>
                      <a:gd name="T89" fmla="*/ 180 h 180"/>
                      <a:gd name="T90" fmla="*/ 42 w 46"/>
                      <a:gd name="T91" fmla="*/ 180 h 180"/>
                      <a:gd name="T92" fmla="*/ 44 w 46"/>
                      <a:gd name="T93" fmla="*/ 179 h 180"/>
                      <a:gd name="T94" fmla="*/ 44 w 46"/>
                      <a:gd name="T95" fmla="*/ 179 h 180"/>
                      <a:gd name="T96" fmla="*/ 45 w 46"/>
                      <a:gd name="T97" fmla="*/ 0 h 180"/>
                      <a:gd name="T98" fmla="*/ 46 w 46"/>
                      <a:gd name="T99" fmla="*/ 134 h 1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80">
                        <a:moveTo>
                          <a:pt x="0" y="180"/>
                        </a:moveTo>
                        <a:lnTo>
                          <a:pt x="0" y="180"/>
                        </a:lnTo>
                        <a:lnTo>
                          <a:pt x="2" y="180"/>
                        </a:lnTo>
                        <a:lnTo>
                          <a:pt x="2" y="180"/>
                        </a:lnTo>
                        <a:lnTo>
                          <a:pt x="4" y="180"/>
                        </a:lnTo>
                        <a:lnTo>
                          <a:pt x="4" y="180"/>
                        </a:lnTo>
                        <a:lnTo>
                          <a:pt x="6" y="176"/>
                        </a:lnTo>
                        <a:lnTo>
                          <a:pt x="6" y="176"/>
                        </a:lnTo>
                        <a:lnTo>
                          <a:pt x="7" y="0"/>
                        </a:lnTo>
                        <a:lnTo>
                          <a:pt x="8" y="176"/>
                        </a:lnTo>
                        <a:lnTo>
                          <a:pt x="8" y="176"/>
                        </a:lnTo>
                        <a:lnTo>
                          <a:pt x="10" y="180"/>
                        </a:lnTo>
                        <a:lnTo>
                          <a:pt x="10" y="180"/>
                        </a:lnTo>
                        <a:lnTo>
                          <a:pt x="13" y="180"/>
                        </a:lnTo>
                        <a:lnTo>
                          <a:pt x="13" y="180"/>
                        </a:lnTo>
                        <a:lnTo>
                          <a:pt x="15" y="180"/>
                        </a:lnTo>
                        <a:lnTo>
                          <a:pt x="15" y="180"/>
                        </a:lnTo>
                        <a:lnTo>
                          <a:pt x="17" y="180"/>
                        </a:lnTo>
                        <a:lnTo>
                          <a:pt x="17" y="180"/>
                        </a:lnTo>
                        <a:lnTo>
                          <a:pt x="17" y="180"/>
                        </a:lnTo>
                        <a:lnTo>
                          <a:pt x="19" y="180"/>
                        </a:lnTo>
                        <a:lnTo>
                          <a:pt x="19" y="180"/>
                        </a:lnTo>
                        <a:lnTo>
                          <a:pt x="21" y="180"/>
                        </a:lnTo>
                        <a:lnTo>
                          <a:pt x="21" y="180"/>
                        </a:lnTo>
                        <a:lnTo>
                          <a:pt x="23" y="180"/>
                        </a:lnTo>
                        <a:lnTo>
                          <a:pt x="23" y="180"/>
                        </a:lnTo>
                        <a:lnTo>
                          <a:pt x="25" y="178"/>
                        </a:lnTo>
                        <a:lnTo>
                          <a:pt x="25" y="178"/>
                        </a:lnTo>
                        <a:lnTo>
                          <a:pt x="26" y="0"/>
                        </a:lnTo>
                        <a:lnTo>
                          <a:pt x="27" y="170"/>
                        </a:lnTo>
                        <a:lnTo>
                          <a:pt x="27" y="170"/>
                        </a:lnTo>
                        <a:lnTo>
                          <a:pt x="29" y="180"/>
                        </a:lnTo>
                        <a:lnTo>
                          <a:pt x="29" y="180"/>
                        </a:lnTo>
                        <a:lnTo>
                          <a:pt x="31" y="180"/>
                        </a:lnTo>
                        <a:lnTo>
                          <a:pt x="31" y="180"/>
                        </a:lnTo>
                        <a:lnTo>
                          <a:pt x="33" y="180"/>
                        </a:lnTo>
                        <a:lnTo>
                          <a:pt x="33" y="180"/>
                        </a:lnTo>
                        <a:lnTo>
                          <a:pt x="35" y="180"/>
                        </a:lnTo>
                        <a:lnTo>
                          <a:pt x="35" y="180"/>
                        </a:lnTo>
                        <a:lnTo>
                          <a:pt x="36" y="180"/>
                        </a:lnTo>
                        <a:lnTo>
                          <a:pt x="38" y="180"/>
                        </a:lnTo>
                        <a:lnTo>
                          <a:pt x="38" y="180"/>
                        </a:lnTo>
                        <a:lnTo>
                          <a:pt x="40" y="180"/>
                        </a:lnTo>
                        <a:lnTo>
                          <a:pt x="40" y="180"/>
                        </a:lnTo>
                        <a:lnTo>
                          <a:pt x="42" y="180"/>
                        </a:lnTo>
                        <a:lnTo>
                          <a:pt x="42" y="180"/>
                        </a:lnTo>
                        <a:lnTo>
                          <a:pt x="44" y="179"/>
                        </a:lnTo>
                        <a:lnTo>
                          <a:pt x="44" y="179"/>
                        </a:lnTo>
                        <a:lnTo>
                          <a:pt x="45" y="0"/>
                        </a:lnTo>
                        <a:lnTo>
                          <a:pt x="46" y="13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9" name="Freeform 284"/>
                  <p:cNvSpPr>
                    <a:spLocks/>
                  </p:cNvSpPr>
                  <p:nvPr/>
                </p:nvSpPr>
                <p:spPr bwMode="auto">
                  <a:xfrm>
                    <a:off x="3365500" y="2289175"/>
                    <a:ext cx="71438" cy="285750"/>
                  </a:xfrm>
                  <a:custGeom>
                    <a:avLst/>
                    <a:gdLst>
                      <a:gd name="T0" fmla="*/ 0 w 45"/>
                      <a:gd name="T1" fmla="*/ 134 h 180"/>
                      <a:gd name="T2" fmla="*/ 0 w 45"/>
                      <a:gd name="T3" fmla="*/ 135 h 180"/>
                      <a:gd name="T4" fmla="*/ 2 w 45"/>
                      <a:gd name="T5" fmla="*/ 180 h 180"/>
                      <a:gd name="T6" fmla="*/ 2 w 45"/>
                      <a:gd name="T7" fmla="*/ 180 h 180"/>
                      <a:gd name="T8" fmla="*/ 4 w 45"/>
                      <a:gd name="T9" fmla="*/ 180 h 180"/>
                      <a:gd name="T10" fmla="*/ 4 w 45"/>
                      <a:gd name="T11" fmla="*/ 180 h 180"/>
                      <a:gd name="T12" fmla="*/ 6 w 45"/>
                      <a:gd name="T13" fmla="*/ 180 h 180"/>
                      <a:gd name="T14" fmla="*/ 6 w 45"/>
                      <a:gd name="T15" fmla="*/ 180 h 180"/>
                      <a:gd name="T16" fmla="*/ 8 w 45"/>
                      <a:gd name="T17" fmla="*/ 180 h 180"/>
                      <a:gd name="T18" fmla="*/ 8 w 45"/>
                      <a:gd name="T19" fmla="*/ 180 h 180"/>
                      <a:gd name="T20" fmla="*/ 9 w 45"/>
                      <a:gd name="T21" fmla="*/ 180 h 180"/>
                      <a:gd name="T22" fmla="*/ 10 w 45"/>
                      <a:gd name="T23" fmla="*/ 180 h 180"/>
                      <a:gd name="T24" fmla="*/ 10 w 45"/>
                      <a:gd name="T25" fmla="*/ 180 h 180"/>
                      <a:gd name="T26" fmla="*/ 12 w 45"/>
                      <a:gd name="T27" fmla="*/ 180 h 180"/>
                      <a:gd name="T28" fmla="*/ 12 w 45"/>
                      <a:gd name="T29" fmla="*/ 180 h 180"/>
                      <a:gd name="T30" fmla="*/ 14 w 45"/>
                      <a:gd name="T31" fmla="*/ 180 h 180"/>
                      <a:gd name="T32" fmla="*/ 14 w 45"/>
                      <a:gd name="T33" fmla="*/ 180 h 180"/>
                      <a:gd name="T34" fmla="*/ 17 w 45"/>
                      <a:gd name="T35" fmla="*/ 179 h 180"/>
                      <a:gd name="T36" fmla="*/ 17 w 45"/>
                      <a:gd name="T37" fmla="*/ 179 h 180"/>
                      <a:gd name="T38" fmla="*/ 19 w 45"/>
                      <a:gd name="T39" fmla="*/ 37 h 180"/>
                      <a:gd name="T40" fmla="*/ 19 w 45"/>
                      <a:gd name="T41" fmla="*/ 32 h 180"/>
                      <a:gd name="T42" fmla="*/ 19 w 45"/>
                      <a:gd name="T43" fmla="*/ 0 h 180"/>
                      <a:gd name="T44" fmla="*/ 21 w 45"/>
                      <a:gd name="T45" fmla="*/ 179 h 180"/>
                      <a:gd name="T46" fmla="*/ 21 w 45"/>
                      <a:gd name="T47" fmla="*/ 179 h 180"/>
                      <a:gd name="T48" fmla="*/ 23 w 45"/>
                      <a:gd name="T49" fmla="*/ 180 h 180"/>
                      <a:gd name="T50" fmla="*/ 23 w 45"/>
                      <a:gd name="T51" fmla="*/ 180 h 180"/>
                      <a:gd name="T52" fmla="*/ 25 w 45"/>
                      <a:gd name="T53" fmla="*/ 180 h 180"/>
                      <a:gd name="T54" fmla="*/ 25 w 45"/>
                      <a:gd name="T55" fmla="*/ 180 h 180"/>
                      <a:gd name="T56" fmla="*/ 27 w 45"/>
                      <a:gd name="T57" fmla="*/ 180 h 180"/>
                      <a:gd name="T58" fmla="*/ 27 w 45"/>
                      <a:gd name="T59" fmla="*/ 180 h 180"/>
                      <a:gd name="T60" fmla="*/ 28 w 45"/>
                      <a:gd name="T61" fmla="*/ 180 h 180"/>
                      <a:gd name="T62" fmla="*/ 29 w 45"/>
                      <a:gd name="T63" fmla="*/ 180 h 180"/>
                      <a:gd name="T64" fmla="*/ 29 w 45"/>
                      <a:gd name="T65" fmla="*/ 180 h 180"/>
                      <a:gd name="T66" fmla="*/ 31 w 45"/>
                      <a:gd name="T67" fmla="*/ 180 h 180"/>
                      <a:gd name="T68" fmla="*/ 31 w 45"/>
                      <a:gd name="T69" fmla="*/ 180 h 180"/>
                      <a:gd name="T70" fmla="*/ 33 w 45"/>
                      <a:gd name="T71" fmla="*/ 180 h 180"/>
                      <a:gd name="T72" fmla="*/ 33 w 45"/>
                      <a:gd name="T73" fmla="*/ 180 h 180"/>
                      <a:gd name="T74" fmla="*/ 35 w 45"/>
                      <a:gd name="T75" fmla="*/ 180 h 180"/>
                      <a:gd name="T76" fmla="*/ 35 w 45"/>
                      <a:gd name="T77" fmla="*/ 180 h 180"/>
                      <a:gd name="T78" fmla="*/ 37 w 45"/>
                      <a:gd name="T79" fmla="*/ 159 h 180"/>
                      <a:gd name="T80" fmla="*/ 37 w 45"/>
                      <a:gd name="T81" fmla="*/ 158 h 180"/>
                      <a:gd name="T82" fmla="*/ 38 w 45"/>
                      <a:gd name="T83" fmla="*/ 0 h 180"/>
                      <a:gd name="T84" fmla="*/ 39 w 45"/>
                      <a:gd name="T85" fmla="*/ 179 h 180"/>
                      <a:gd name="T86" fmla="*/ 39 w 45"/>
                      <a:gd name="T87" fmla="*/ 179 h 180"/>
                      <a:gd name="T88" fmla="*/ 42 w 45"/>
                      <a:gd name="T89" fmla="*/ 180 h 180"/>
                      <a:gd name="T90" fmla="*/ 42 w 45"/>
                      <a:gd name="T91" fmla="*/ 180 h 180"/>
                      <a:gd name="T92" fmla="*/ 44 w 45"/>
                      <a:gd name="T93" fmla="*/ 180 h 180"/>
                      <a:gd name="T94" fmla="*/ 44 w 45"/>
                      <a:gd name="T95" fmla="*/ 180 h 180"/>
                      <a:gd name="T96" fmla="*/ 45 w 45"/>
                      <a:gd name="T97" fmla="*/ 180 h 180"/>
                      <a:gd name="T98" fmla="*/ 45 w 45"/>
                      <a:gd name="T99" fmla="*/ 180 h 1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80">
                        <a:moveTo>
                          <a:pt x="0" y="134"/>
                        </a:moveTo>
                        <a:lnTo>
                          <a:pt x="0" y="135"/>
                        </a:lnTo>
                        <a:lnTo>
                          <a:pt x="2" y="180"/>
                        </a:lnTo>
                        <a:lnTo>
                          <a:pt x="2" y="180"/>
                        </a:lnTo>
                        <a:lnTo>
                          <a:pt x="4" y="180"/>
                        </a:lnTo>
                        <a:lnTo>
                          <a:pt x="4" y="180"/>
                        </a:lnTo>
                        <a:lnTo>
                          <a:pt x="6" y="180"/>
                        </a:lnTo>
                        <a:lnTo>
                          <a:pt x="6" y="180"/>
                        </a:lnTo>
                        <a:lnTo>
                          <a:pt x="8" y="180"/>
                        </a:lnTo>
                        <a:lnTo>
                          <a:pt x="8" y="180"/>
                        </a:lnTo>
                        <a:lnTo>
                          <a:pt x="9" y="180"/>
                        </a:lnTo>
                        <a:lnTo>
                          <a:pt x="10" y="180"/>
                        </a:lnTo>
                        <a:lnTo>
                          <a:pt x="10" y="180"/>
                        </a:lnTo>
                        <a:lnTo>
                          <a:pt x="12" y="180"/>
                        </a:lnTo>
                        <a:lnTo>
                          <a:pt x="12" y="180"/>
                        </a:lnTo>
                        <a:lnTo>
                          <a:pt x="14" y="180"/>
                        </a:lnTo>
                        <a:lnTo>
                          <a:pt x="14" y="180"/>
                        </a:lnTo>
                        <a:lnTo>
                          <a:pt x="17" y="179"/>
                        </a:lnTo>
                        <a:lnTo>
                          <a:pt x="17" y="179"/>
                        </a:lnTo>
                        <a:lnTo>
                          <a:pt x="19" y="37"/>
                        </a:lnTo>
                        <a:lnTo>
                          <a:pt x="19" y="32"/>
                        </a:lnTo>
                        <a:lnTo>
                          <a:pt x="19" y="0"/>
                        </a:lnTo>
                        <a:lnTo>
                          <a:pt x="21" y="179"/>
                        </a:lnTo>
                        <a:lnTo>
                          <a:pt x="21" y="179"/>
                        </a:lnTo>
                        <a:lnTo>
                          <a:pt x="23" y="180"/>
                        </a:lnTo>
                        <a:lnTo>
                          <a:pt x="23" y="180"/>
                        </a:lnTo>
                        <a:lnTo>
                          <a:pt x="25" y="180"/>
                        </a:lnTo>
                        <a:lnTo>
                          <a:pt x="25" y="180"/>
                        </a:lnTo>
                        <a:lnTo>
                          <a:pt x="27" y="180"/>
                        </a:lnTo>
                        <a:lnTo>
                          <a:pt x="27" y="180"/>
                        </a:lnTo>
                        <a:lnTo>
                          <a:pt x="28" y="180"/>
                        </a:lnTo>
                        <a:lnTo>
                          <a:pt x="29" y="180"/>
                        </a:lnTo>
                        <a:lnTo>
                          <a:pt x="29" y="180"/>
                        </a:lnTo>
                        <a:lnTo>
                          <a:pt x="31" y="180"/>
                        </a:lnTo>
                        <a:lnTo>
                          <a:pt x="31" y="180"/>
                        </a:lnTo>
                        <a:lnTo>
                          <a:pt x="33" y="180"/>
                        </a:lnTo>
                        <a:lnTo>
                          <a:pt x="33" y="180"/>
                        </a:lnTo>
                        <a:lnTo>
                          <a:pt x="35" y="180"/>
                        </a:lnTo>
                        <a:lnTo>
                          <a:pt x="35" y="180"/>
                        </a:lnTo>
                        <a:lnTo>
                          <a:pt x="37" y="159"/>
                        </a:lnTo>
                        <a:lnTo>
                          <a:pt x="37" y="158"/>
                        </a:lnTo>
                        <a:lnTo>
                          <a:pt x="38" y="0"/>
                        </a:lnTo>
                        <a:lnTo>
                          <a:pt x="39" y="179"/>
                        </a:lnTo>
                        <a:lnTo>
                          <a:pt x="39" y="179"/>
                        </a:lnTo>
                        <a:lnTo>
                          <a:pt x="42" y="180"/>
                        </a:lnTo>
                        <a:lnTo>
                          <a:pt x="42" y="180"/>
                        </a:lnTo>
                        <a:lnTo>
                          <a:pt x="44" y="180"/>
                        </a:lnTo>
                        <a:lnTo>
                          <a:pt x="44" y="180"/>
                        </a:lnTo>
                        <a:lnTo>
                          <a:pt x="45" y="180"/>
                        </a:lnTo>
                        <a:lnTo>
                          <a:pt x="45" y="18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90" name="Freeform 285"/>
                  <p:cNvSpPr>
                    <a:spLocks/>
                  </p:cNvSpPr>
                  <p:nvPr/>
                </p:nvSpPr>
                <p:spPr bwMode="auto">
                  <a:xfrm>
                    <a:off x="3436938" y="2289175"/>
                    <a:ext cx="73025" cy="285750"/>
                  </a:xfrm>
                  <a:custGeom>
                    <a:avLst/>
                    <a:gdLst>
                      <a:gd name="T0" fmla="*/ 0 w 46"/>
                      <a:gd name="T1" fmla="*/ 180 h 180"/>
                      <a:gd name="T2" fmla="*/ 2 w 46"/>
                      <a:gd name="T3" fmla="*/ 180 h 180"/>
                      <a:gd name="T4" fmla="*/ 3 w 46"/>
                      <a:gd name="T5" fmla="*/ 180 h 180"/>
                      <a:gd name="T6" fmla="*/ 3 w 46"/>
                      <a:gd name="T7" fmla="*/ 180 h 180"/>
                      <a:gd name="T8" fmla="*/ 5 w 46"/>
                      <a:gd name="T9" fmla="*/ 180 h 180"/>
                      <a:gd name="T10" fmla="*/ 5 w 46"/>
                      <a:gd name="T11" fmla="*/ 180 h 180"/>
                      <a:gd name="T12" fmla="*/ 7 w 46"/>
                      <a:gd name="T13" fmla="*/ 180 h 180"/>
                      <a:gd name="T14" fmla="*/ 7 w 46"/>
                      <a:gd name="T15" fmla="*/ 180 h 180"/>
                      <a:gd name="T16" fmla="*/ 9 w 46"/>
                      <a:gd name="T17" fmla="*/ 180 h 180"/>
                      <a:gd name="T18" fmla="*/ 9 w 46"/>
                      <a:gd name="T19" fmla="*/ 180 h 180"/>
                      <a:gd name="T20" fmla="*/ 11 w 46"/>
                      <a:gd name="T21" fmla="*/ 173 h 180"/>
                      <a:gd name="T22" fmla="*/ 11 w 46"/>
                      <a:gd name="T23" fmla="*/ 173 h 180"/>
                      <a:gd name="T24" fmla="*/ 12 w 46"/>
                      <a:gd name="T25" fmla="*/ 0 h 180"/>
                      <a:gd name="T26" fmla="*/ 13 w 46"/>
                      <a:gd name="T27" fmla="*/ 177 h 180"/>
                      <a:gd name="T28" fmla="*/ 13 w 46"/>
                      <a:gd name="T29" fmla="*/ 177 h 180"/>
                      <a:gd name="T30" fmla="*/ 15 w 46"/>
                      <a:gd name="T31" fmla="*/ 180 h 180"/>
                      <a:gd name="T32" fmla="*/ 15 w 46"/>
                      <a:gd name="T33" fmla="*/ 180 h 180"/>
                      <a:gd name="T34" fmla="*/ 17 w 46"/>
                      <a:gd name="T35" fmla="*/ 180 h 180"/>
                      <a:gd name="T36" fmla="*/ 17 w 46"/>
                      <a:gd name="T37" fmla="*/ 180 h 180"/>
                      <a:gd name="T38" fmla="*/ 19 w 46"/>
                      <a:gd name="T39" fmla="*/ 180 h 180"/>
                      <a:gd name="T40" fmla="*/ 19 w 46"/>
                      <a:gd name="T41" fmla="*/ 180 h 180"/>
                      <a:gd name="T42" fmla="*/ 22 w 46"/>
                      <a:gd name="T43" fmla="*/ 180 h 180"/>
                      <a:gd name="T44" fmla="*/ 22 w 46"/>
                      <a:gd name="T45" fmla="*/ 180 h 180"/>
                      <a:gd name="T46" fmla="*/ 22 w 46"/>
                      <a:gd name="T47" fmla="*/ 180 h 180"/>
                      <a:gd name="T48" fmla="*/ 23 w 46"/>
                      <a:gd name="T49" fmla="*/ 180 h 180"/>
                      <a:gd name="T50" fmla="*/ 23 w 46"/>
                      <a:gd name="T51" fmla="*/ 180 h 180"/>
                      <a:gd name="T52" fmla="*/ 25 w 46"/>
                      <a:gd name="T53" fmla="*/ 180 h 180"/>
                      <a:gd name="T54" fmla="*/ 25 w 46"/>
                      <a:gd name="T55" fmla="*/ 180 h 180"/>
                      <a:gd name="T56" fmla="*/ 28 w 46"/>
                      <a:gd name="T57" fmla="*/ 180 h 180"/>
                      <a:gd name="T58" fmla="*/ 28 w 46"/>
                      <a:gd name="T59" fmla="*/ 180 h 180"/>
                      <a:gd name="T60" fmla="*/ 30 w 46"/>
                      <a:gd name="T61" fmla="*/ 177 h 180"/>
                      <a:gd name="T62" fmla="*/ 30 w 46"/>
                      <a:gd name="T63" fmla="*/ 177 h 180"/>
                      <a:gd name="T64" fmla="*/ 31 w 46"/>
                      <a:gd name="T65" fmla="*/ 0 h 180"/>
                      <a:gd name="T66" fmla="*/ 32 w 46"/>
                      <a:gd name="T67" fmla="*/ 174 h 180"/>
                      <a:gd name="T68" fmla="*/ 32 w 46"/>
                      <a:gd name="T69" fmla="*/ 174 h 180"/>
                      <a:gd name="T70" fmla="*/ 34 w 46"/>
                      <a:gd name="T71" fmla="*/ 180 h 180"/>
                      <a:gd name="T72" fmla="*/ 34 w 46"/>
                      <a:gd name="T73" fmla="*/ 180 h 180"/>
                      <a:gd name="T74" fmla="*/ 36 w 46"/>
                      <a:gd name="T75" fmla="*/ 180 h 180"/>
                      <a:gd name="T76" fmla="*/ 36 w 46"/>
                      <a:gd name="T77" fmla="*/ 180 h 180"/>
                      <a:gd name="T78" fmla="*/ 38 w 46"/>
                      <a:gd name="T79" fmla="*/ 180 h 180"/>
                      <a:gd name="T80" fmla="*/ 38 w 46"/>
                      <a:gd name="T81" fmla="*/ 180 h 180"/>
                      <a:gd name="T82" fmla="*/ 40 w 46"/>
                      <a:gd name="T83" fmla="*/ 180 h 180"/>
                      <a:gd name="T84" fmla="*/ 40 w 46"/>
                      <a:gd name="T85" fmla="*/ 180 h 180"/>
                      <a:gd name="T86" fmla="*/ 41 w 46"/>
                      <a:gd name="T87" fmla="*/ 180 h 180"/>
                      <a:gd name="T88" fmla="*/ 42 w 46"/>
                      <a:gd name="T89" fmla="*/ 180 h 180"/>
                      <a:gd name="T90" fmla="*/ 42 w 46"/>
                      <a:gd name="T91" fmla="*/ 180 h 180"/>
                      <a:gd name="T92" fmla="*/ 44 w 46"/>
                      <a:gd name="T93" fmla="*/ 180 h 180"/>
                      <a:gd name="T94" fmla="*/ 44 w 46"/>
                      <a:gd name="T95" fmla="*/ 180 h 180"/>
                      <a:gd name="T96" fmla="*/ 46 w 46"/>
                      <a:gd name="T97" fmla="*/ 180 h 180"/>
                      <a:gd name="T98" fmla="*/ 46 w 46"/>
                      <a:gd name="T99" fmla="*/ 180 h 1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80">
                        <a:moveTo>
                          <a:pt x="0" y="180"/>
                        </a:moveTo>
                        <a:lnTo>
                          <a:pt x="2" y="180"/>
                        </a:lnTo>
                        <a:lnTo>
                          <a:pt x="3" y="180"/>
                        </a:lnTo>
                        <a:lnTo>
                          <a:pt x="3" y="180"/>
                        </a:lnTo>
                        <a:lnTo>
                          <a:pt x="5" y="180"/>
                        </a:lnTo>
                        <a:lnTo>
                          <a:pt x="5" y="180"/>
                        </a:lnTo>
                        <a:lnTo>
                          <a:pt x="7" y="180"/>
                        </a:lnTo>
                        <a:lnTo>
                          <a:pt x="7" y="180"/>
                        </a:lnTo>
                        <a:lnTo>
                          <a:pt x="9" y="180"/>
                        </a:lnTo>
                        <a:lnTo>
                          <a:pt x="9" y="180"/>
                        </a:lnTo>
                        <a:lnTo>
                          <a:pt x="11" y="173"/>
                        </a:lnTo>
                        <a:lnTo>
                          <a:pt x="11" y="173"/>
                        </a:lnTo>
                        <a:lnTo>
                          <a:pt x="12" y="0"/>
                        </a:lnTo>
                        <a:lnTo>
                          <a:pt x="13" y="177"/>
                        </a:lnTo>
                        <a:lnTo>
                          <a:pt x="13" y="177"/>
                        </a:lnTo>
                        <a:lnTo>
                          <a:pt x="15" y="180"/>
                        </a:lnTo>
                        <a:lnTo>
                          <a:pt x="15" y="180"/>
                        </a:lnTo>
                        <a:lnTo>
                          <a:pt x="17" y="180"/>
                        </a:lnTo>
                        <a:lnTo>
                          <a:pt x="17" y="180"/>
                        </a:lnTo>
                        <a:lnTo>
                          <a:pt x="19" y="180"/>
                        </a:lnTo>
                        <a:lnTo>
                          <a:pt x="19" y="180"/>
                        </a:lnTo>
                        <a:lnTo>
                          <a:pt x="22" y="180"/>
                        </a:lnTo>
                        <a:lnTo>
                          <a:pt x="22" y="180"/>
                        </a:lnTo>
                        <a:lnTo>
                          <a:pt x="22" y="180"/>
                        </a:lnTo>
                        <a:lnTo>
                          <a:pt x="23" y="180"/>
                        </a:lnTo>
                        <a:lnTo>
                          <a:pt x="23" y="180"/>
                        </a:lnTo>
                        <a:lnTo>
                          <a:pt x="25" y="180"/>
                        </a:lnTo>
                        <a:lnTo>
                          <a:pt x="25" y="180"/>
                        </a:lnTo>
                        <a:lnTo>
                          <a:pt x="28" y="180"/>
                        </a:lnTo>
                        <a:lnTo>
                          <a:pt x="28" y="180"/>
                        </a:lnTo>
                        <a:lnTo>
                          <a:pt x="30" y="177"/>
                        </a:lnTo>
                        <a:lnTo>
                          <a:pt x="30" y="177"/>
                        </a:lnTo>
                        <a:lnTo>
                          <a:pt x="31" y="0"/>
                        </a:lnTo>
                        <a:lnTo>
                          <a:pt x="32" y="174"/>
                        </a:lnTo>
                        <a:lnTo>
                          <a:pt x="32" y="174"/>
                        </a:lnTo>
                        <a:lnTo>
                          <a:pt x="34" y="180"/>
                        </a:lnTo>
                        <a:lnTo>
                          <a:pt x="34" y="180"/>
                        </a:lnTo>
                        <a:lnTo>
                          <a:pt x="36" y="180"/>
                        </a:lnTo>
                        <a:lnTo>
                          <a:pt x="36" y="180"/>
                        </a:lnTo>
                        <a:lnTo>
                          <a:pt x="38" y="180"/>
                        </a:lnTo>
                        <a:lnTo>
                          <a:pt x="38" y="180"/>
                        </a:lnTo>
                        <a:lnTo>
                          <a:pt x="40" y="180"/>
                        </a:lnTo>
                        <a:lnTo>
                          <a:pt x="40" y="180"/>
                        </a:lnTo>
                        <a:lnTo>
                          <a:pt x="41" y="180"/>
                        </a:lnTo>
                        <a:lnTo>
                          <a:pt x="42" y="180"/>
                        </a:lnTo>
                        <a:lnTo>
                          <a:pt x="42" y="180"/>
                        </a:lnTo>
                        <a:lnTo>
                          <a:pt x="44" y="180"/>
                        </a:lnTo>
                        <a:lnTo>
                          <a:pt x="44" y="180"/>
                        </a:lnTo>
                        <a:lnTo>
                          <a:pt x="46" y="180"/>
                        </a:lnTo>
                        <a:lnTo>
                          <a:pt x="46" y="18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91" name="Freeform 286"/>
                  <p:cNvSpPr>
                    <a:spLocks/>
                  </p:cNvSpPr>
                  <p:nvPr/>
                </p:nvSpPr>
                <p:spPr bwMode="auto">
                  <a:xfrm>
                    <a:off x="3509963" y="2290762"/>
                    <a:ext cx="73025" cy="284163"/>
                  </a:xfrm>
                  <a:custGeom>
                    <a:avLst/>
                    <a:gdLst>
                      <a:gd name="T0" fmla="*/ 0 w 46"/>
                      <a:gd name="T1" fmla="*/ 179 h 179"/>
                      <a:gd name="T2" fmla="*/ 2 w 46"/>
                      <a:gd name="T3" fmla="*/ 178 h 179"/>
                      <a:gd name="T4" fmla="*/ 2 w 46"/>
                      <a:gd name="T5" fmla="*/ 178 h 179"/>
                      <a:gd name="T6" fmla="*/ 4 w 46"/>
                      <a:gd name="T7" fmla="*/ 0 h 179"/>
                      <a:gd name="T8" fmla="*/ 4 w 46"/>
                      <a:gd name="T9" fmla="*/ 160 h 179"/>
                      <a:gd name="T10" fmla="*/ 4 w 46"/>
                      <a:gd name="T11" fmla="*/ 161 h 179"/>
                      <a:gd name="T12" fmla="*/ 7 w 46"/>
                      <a:gd name="T13" fmla="*/ 179 h 179"/>
                      <a:gd name="T14" fmla="*/ 7 w 46"/>
                      <a:gd name="T15" fmla="*/ 179 h 179"/>
                      <a:gd name="T16" fmla="*/ 9 w 46"/>
                      <a:gd name="T17" fmla="*/ 179 h 179"/>
                      <a:gd name="T18" fmla="*/ 9 w 46"/>
                      <a:gd name="T19" fmla="*/ 179 h 179"/>
                      <a:gd name="T20" fmla="*/ 11 w 46"/>
                      <a:gd name="T21" fmla="*/ 179 h 179"/>
                      <a:gd name="T22" fmla="*/ 11 w 46"/>
                      <a:gd name="T23" fmla="*/ 179 h 179"/>
                      <a:gd name="T24" fmla="*/ 13 w 46"/>
                      <a:gd name="T25" fmla="*/ 179 h 179"/>
                      <a:gd name="T26" fmla="*/ 13 w 46"/>
                      <a:gd name="T27" fmla="*/ 179 h 179"/>
                      <a:gd name="T28" fmla="*/ 14 w 46"/>
                      <a:gd name="T29" fmla="*/ 179 h 179"/>
                      <a:gd name="T30" fmla="*/ 15 w 46"/>
                      <a:gd name="T31" fmla="*/ 179 h 179"/>
                      <a:gd name="T32" fmla="*/ 15 w 46"/>
                      <a:gd name="T33" fmla="*/ 179 h 179"/>
                      <a:gd name="T34" fmla="*/ 17 w 46"/>
                      <a:gd name="T35" fmla="*/ 179 h 179"/>
                      <a:gd name="T36" fmla="*/ 17 w 46"/>
                      <a:gd name="T37" fmla="*/ 179 h 179"/>
                      <a:gd name="T38" fmla="*/ 19 w 46"/>
                      <a:gd name="T39" fmla="*/ 179 h 179"/>
                      <a:gd name="T40" fmla="*/ 19 w 46"/>
                      <a:gd name="T41" fmla="*/ 179 h 179"/>
                      <a:gd name="T42" fmla="*/ 21 w 46"/>
                      <a:gd name="T43" fmla="*/ 178 h 179"/>
                      <a:gd name="T44" fmla="*/ 21 w 46"/>
                      <a:gd name="T45" fmla="*/ 178 h 179"/>
                      <a:gd name="T46" fmla="*/ 23 w 46"/>
                      <a:gd name="T47" fmla="*/ 0 h 179"/>
                      <a:gd name="T48" fmla="*/ 23 w 46"/>
                      <a:gd name="T49" fmla="*/ 59 h 179"/>
                      <a:gd name="T50" fmla="*/ 23 w 46"/>
                      <a:gd name="T51" fmla="*/ 64 h 179"/>
                      <a:gd name="T52" fmla="*/ 25 w 46"/>
                      <a:gd name="T53" fmla="*/ 179 h 179"/>
                      <a:gd name="T54" fmla="*/ 25 w 46"/>
                      <a:gd name="T55" fmla="*/ 179 h 179"/>
                      <a:gd name="T56" fmla="*/ 27 w 46"/>
                      <a:gd name="T57" fmla="*/ 179 h 179"/>
                      <a:gd name="T58" fmla="*/ 27 w 46"/>
                      <a:gd name="T59" fmla="*/ 179 h 179"/>
                      <a:gd name="T60" fmla="*/ 29 w 46"/>
                      <a:gd name="T61" fmla="*/ 179 h 179"/>
                      <a:gd name="T62" fmla="*/ 29 w 46"/>
                      <a:gd name="T63" fmla="*/ 179 h 179"/>
                      <a:gd name="T64" fmla="*/ 32 w 46"/>
                      <a:gd name="T65" fmla="*/ 179 h 179"/>
                      <a:gd name="T66" fmla="*/ 32 w 46"/>
                      <a:gd name="T67" fmla="*/ 179 h 179"/>
                      <a:gd name="T68" fmla="*/ 33 w 46"/>
                      <a:gd name="T69" fmla="*/ 179 h 179"/>
                      <a:gd name="T70" fmla="*/ 34 w 46"/>
                      <a:gd name="T71" fmla="*/ 179 h 179"/>
                      <a:gd name="T72" fmla="*/ 34 w 46"/>
                      <a:gd name="T73" fmla="*/ 179 h 179"/>
                      <a:gd name="T74" fmla="*/ 36 w 46"/>
                      <a:gd name="T75" fmla="*/ 179 h 179"/>
                      <a:gd name="T76" fmla="*/ 36 w 46"/>
                      <a:gd name="T77" fmla="*/ 179 h 179"/>
                      <a:gd name="T78" fmla="*/ 38 w 46"/>
                      <a:gd name="T79" fmla="*/ 179 h 179"/>
                      <a:gd name="T80" fmla="*/ 38 w 46"/>
                      <a:gd name="T81" fmla="*/ 179 h 179"/>
                      <a:gd name="T82" fmla="*/ 40 w 46"/>
                      <a:gd name="T83" fmla="*/ 179 h 179"/>
                      <a:gd name="T84" fmla="*/ 40 w 46"/>
                      <a:gd name="T85" fmla="*/ 179 h 179"/>
                      <a:gd name="T86" fmla="*/ 42 w 46"/>
                      <a:gd name="T87" fmla="*/ 124 h 179"/>
                      <a:gd name="T88" fmla="*/ 42 w 46"/>
                      <a:gd name="T89" fmla="*/ 122 h 179"/>
                      <a:gd name="T90" fmla="*/ 42 w 46"/>
                      <a:gd name="T91" fmla="*/ 1 h 179"/>
                      <a:gd name="T92" fmla="*/ 44 w 46"/>
                      <a:gd name="T93" fmla="*/ 178 h 179"/>
                      <a:gd name="T94" fmla="*/ 44 w 46"/>
                      <a:gd name="T95" fmla="*/ 178 h 179"/>
                      <a:gd name="T96" fmla="*/ 46 w 46"/>
                      <a:gd name="T97" fmla="*/ 179 h 179"/>
                      <a:gd name="T98" fmla="*/ 46 w 46"/>
                      <a:gd name="T99" fmla="*/ 179 h 17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79">
                        <a:moveTo>
                          <a:pt x="0" y="179"/>
                        </a:moveTo>
                        <a:lnTo>
                          <a:pt x="2" y="178"/>
                        </a:lnTo>
                        <a:lnTo>
                          <a:pt x="2" y="178"/>
                        </a:lnTo>
                        <a:lnTo>
                          <a:pt x="4" y="0"/>
                        </a:lnTo>
                        <a:lnTo>
                          <a:pt x="4" y="160"/>
                        </a:lnTo>
                        <a:lnTo>
                          <a:pt x="4" y="161"/>
                        </a:lnTo>
                        <a:lnTo>
                          <a:pt x="7" y="179"/>
                        </a:lnTo>
                        <a:lnTo>
                          <a:pt x="7" y="179"/>
                        </a:lnTo>
                        <a:lnTo>
                          <a:pt x="9" y="179"/>
                        </a:lnTo>
                        <a:lnTo>
                          <a:pt x="9" y="179"/>
                        </a:lnTo>
                        <a:lnTo>
                          <a:pt x="11" y="179"/>
                        </a:lnTo>
                        <a:lnTo>
                          <a:pt x="11" y="179"/>
                        </a:lnTo>
                        <a:lnTo>
                          <a:pt x="13" y="179"/>
                        </a:lnTo>
                        <a:lnTo>
                          <a:pt x="13" y="179"/>
                        </a:lnTo>
                        <a:lnTo>
                          <a:pt x="14" y="179"/>
                        </a:lnTo>
                        <a:lnTo>
                          <a:pt x="15" y="179"/>
                        </a:lnTo>
                        <a:lnTo>
                          <a:pt x="15" y="179"/>
                        </a:lnTo>
                        <a:lnTo>
                          <a:pt x="17" y="179"/>
                        </a:lnTo>
                        <a:lnTo>
                          <a:pt x="17" y="179"/>
                        </a:lnTo>
                        <a:lnTo>
                          <a:pt x="19" y="179"/>
                        </a:lnTo>
                        <a:lnTo>
                          <a:pt x="19" y="179"/>
                        </a:lnTo>
                        <a:lnTo>
                          <a:pt x="21" y="178"/>
                        </a:lnTo>
                        <a:lnTo>
                          <a:pt x="21" y="178"/>
                        </a:lnTo>
                        <a:lnTo>
                          <a:pt x="23" y="0"/>
                        </a:lnTo>
                        <a:lnTo>
                          <a:pt x="23" y="59"/>
                        </a:lnTo>
                        <a:lnTo>
                          <a:pt x="23" y="64"/>
                        </a:lnTo>
                        <a:lnTo>
                          <a:pt x="25" y="179"/>
                        </a:lnTo>
                        <a:lnTo>
                          <a:pt x="25" y="179"/>
                        </a:lnTo>
                        <a:lnTo>
                          <a:pt x="27" y="179"/>
                        </a:lnTo>
                        <a:lnTo>
                          <a:pt x="27" y="179"/>
                        </a:lnTo>
                        <a:lnTo>
                          <a:pt x="29" y="179"/>
                        </a:lnTo>
                        <a:lnTo>
                          <a:pt x="29" y="179"/>
                        </a:lnTo>
                        <a:lnTo>
                          <a:pt x="32" y="179"/>
                        </a:lnTo>
                        <a:lnTo>
                          <a:pt x="32" y="179"/>
                        </a:lnTo>
                        <a:lnTo>
                          <a:pt x="33" y="179"/>
                        </a:lnTo>
                        <a:lnTo>
                          <a:pt x="34" y="179"/>
                        </a:lnTo>
                        <a:lnTo>
                          <a:pt x="34" y="179"/>
                        </a:lnTo>
                        <a:lnTo>
                          <a:pt x="36" y="179"/>
                        </a:lnTo>
                        <a:lnTo>
                          <a:pt x="36" y="179"/>
                        </a:lnTo>
                        <a:lnTo>
                          <a:pt x="38" y="179"/>
                        </a:lnTo>
                        <a:lnTo>
                          <a:pt x="38" y="179"/>
                        </a:lnTo>
                        <a:lnTo>
                          <a:pt x="40" y="179"/>
                        </a:lnTo>
                        <a:lnTo>
                          <a:pt x="40" y="179"/>
                        </a:lnTo>
                        <a:lnTo>
                          <a:pt x="42" y="124"/>
                        </a:lnTo>
                        <a:lnTo>
                          <a:pt x="42" y="122"/>
                        </a:lnTo>
                        <a:lnTo>
                          <a:pt x="42" y="1"/>
                        </a:lnTo>
                        <a:lnTo>
                          <a:pt x="44" y="178"/>
                        </a:lnTo>
                        <a:lnTo>
                          <a:pt x="44" y="178"/>
                        </a:lnTo>
                        <a:lnTo>
                          <a:pt x="46" y="179"/>
                        </a:lnTo>
                        <a:lnTo>
                          <a:pt x="46" y="17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92" name="Freeform 287"/>
                  <p:cNvSpPr>
                    <a:spLocks/>
                  </p:cNvSpPr>
                  <p:nvPr/>
                </p:nvSpPr>
                <p:spPr bwMode="auto">
                  <a:xfrm>
                    <a:off x="3582988" y="2293937"/>
                    <a:ext cx="73025" cy="280988"/>
                  </a:xfrm>
                  <a:custGeom>
                    <a:avLst/>
                    <a:gdLst>
                      <a:gd name="T0" fmla="*/ 0 w 46"/>
                      <a:gd name="T1" fmla="*/ 177 h 177"/>
                      <a:gd name="T2" fmla="*/ 2 w 46"/>
                      <a:gd name="T3" fmla="*/ 177 h 177"/>
                      <a:gd name="T4" fmla="*/ 2 w 46"/>
                      <a:gd name="T5" fmla="*/ 177 h 177"/>
                      <a:gd name="T6" fmla="*/ 4 w 46"/>
                      <a:gd name="T7" fmla="*/ 177 h 177"/>
                      <a:gd name="T8" fmla="*/ 4 w 46"/>
                      <a:gd name="T9" fmla="*/ 177 h 177"/>
                      <a:gd name="T10" fmla="*/ 6 w 46"/>
                      <a:gd name="T11" fmla="*/ 177 h 177"/>
                      <a:gd name="T12" fmla="*/ 6 w 46"/>
                      <a:gd name="T13" fmla="*/ 177 h 177"/>
                      <a:gd name="T14" fmla="*/ 6 w 46"/>
                      <a:gd name="T15" fmla="*/ 177 h 177"/>
                      <a:gd name="T16" fmla="*/ 8 w 46"/>
                      <a:gd name="T17" fmla="*/ 177 h 177"/>
                      <a:gd name="T18" fmla="*/ 8 w 46"/>
                      <a:gd name="T19" fmla="*/ 177 h 177"/>
                      <a:gd name="T20" fmla="*/ 11 w 46"/>
                      <a:gd name="T21" fmla="*/ 177 h 177"/>
                      <a:gd name="T22" fmla="*/ 11 w 46"/>
                      <a:gd name="T23" fmla="*/ 177 h 177"/>
                      <a:gd name="T24" fmla="*/ 13 w 46"/>
                      <a:gd name="T25" fmla="*/ 177 h 177"/>
                      <a:gd name="T26" fmla="*/ 13 w 46"/>
                      <a:gd name="T27" fmla="*/ 177 h 177"/>
                      <a:gd name="T28" fmla="*/ 15 w 46"/>
                      <a:gd name="T29" fmla="*/ 165 h 177"/>
                      <a:gd name="T30" fmla="*/ 15 w 46"/>
                      <a:gd name="T31" fmla="*/ 165 h 177"/>
                      <a:gd name="T32" fmla="*/ 15 w 46"/>
                      <a:gd name="T33" fmla="*/ 0 h 177"/>
                      <a:gd name="T34" fmla="*/ 17 w 46"/>
                      <a:gd name="T35" fmla="*/ 175 h 177"/>
                      <a:gd name="T36" fmla="*/ 17 w 46"/>
                      <a:gd name="T37" fmla="*/ 175 h 177"/>
                      <a:gd name="T38" fmla="*/ 19 w 46"/>
                      <a:gd name="T39" fmla="*/ 177 h 177"/>
                      <a:gd name="T40" fmla="*/ 19 w 46"/>
                      <a:gd name="T41" fmla="*/ 177 h 177"/>
                      <a:gd name="T42" fmla="*/ 21 w 46"/>
                      <a:gd name="T43" fmla="*/ 177 h 177"/>
                      <a:gd name="T44" fmla="*/ 21 w 46"/>
                      <a:gd name="T45" fmla="*/ 177 h 177"/>
                      <a:gd name="T46" fmla="*/ 23 w 46"/>
                      <a:gd name="T47" fmla="*/ 177 h 177"/>
                      <a:gd name="T48" fmla="*/ 23 w 46"/>
                      <a:gd name="T49" fmla="*/ 177 h 177"/>
                      <a:gd name="T50" fmla="*/ 25 w 46"/>
                      <a:gd name="T51" fmla="*/ 177 h 177"/>
                      <a:gd name="T52" fmla="*/ 25 w 46"/>
                      <a:gd name="T53" fmla="*/ 177 h 177"/>
                      <a:gd name="T54" fmla="*/ 25 w 46"/>
                      <a:gd name="T55" fmla="*/ 177 h 177"/>
                      <a:gd name="T56" fmla="*/ 27 w 46"/>
                      <a:gd name="T57" fmla="*/ 177 h 177"/>
                      <a:gd name="T58" fmla="*/ 27 w 46"/>
                      <a:gd name="T59" fmla="*/ 177 h 177"/>
                      <a:gd name="T60" fmla="*/ 29 w 46"/>
                      <a:gd name="T61" fmla="*/ 177 h 177"/>
                      <a:gd name="T62" fmla="*/ 29 w 46"/>
                      <a:gd name="T63" fmla="*/ 177 h 177"/>
                      <a:gd name="T64" fmla="*/ 31 w 46"/>
                      <a:gd name="T65" fmla="*/ 177 h 177"/>
                      <a:gd name="T66" fmla="*/ 31 w 46"/>
                      <a:gd name="T67" fmla="*/ 177 h 177"/>
                      <a:gd name="T68" fmla="*/ 33 w 46"/>
                      <a:gd name="T69" fmla="*/ 173 h 177"/>
                      <a:gd name="T70" fmla="*/ 33 w 46"/>
                      <a:gd name="T71" fmla="*/ 172 h 177"/>
                      <a:gd name="T72" fmla="*/ 34 w 46"/>
                      <a:gd name="T73" fmla="*/ 1 h 177"/>
                      <a:gd name="T74" fmla="*/ 36 w 46"/>
                      <a:gd name="T75" fmla="*/ 173 h 177"/>
                      <a:gd name="T76" fmla="*/ 36 w 46"/>
                      <a:gd name="T77" fmla="*/ 173 h 177"/>
                      <a:gd name="T78" fmla="*/ 38 w 46"/>
                      <a:gd name="T79" fmla="*/ 177 h 177"/>
                      <a:gd name="T80" fmla="*/ 38 w 46"/>
                      <a:gd name="T81" fmla="*/ 177 h 177"/>
                      <a:gd name="T82" fmla="*/ 39 w 46"/>
                      <a:gd name="T83" fmla="*/ 177 h 177"/>
                      <a:gd name="T84" fmla="*/ 39 w 46"/>
                      <a:gd name="T85" fmla="*/ 177 h 177"/>
                      <a:gd name="T86" fmla="*/ 42 w 46"/>
                      <a:gd name="T87" fmla="*/ 177 h 177"/>
                      <a:gd name="T88" fmla="*/ 42 w 46"/>
                      <a:gd name="T89" fmla="*/ 177 h 177"/>
                      <a:gd name="T90" fmla="*/ 44 w 46"/>
                      <a:gd name="T91" fmla="*/ 177 h 177"/>
                      <a:gd name="T92" fmla="*/ 44 w 46"/>
                      <a:gd name="T93" fmla="*/ 177 h 177"/>
                      <a:gd name="T94" fmla="*/ 44 w 46"/>
                      <a:gd name="T95" fmla="*/ 177 h 177"/>
                      <a:gd name="T96" fmla="*/ 46 w 46"/>
                      <a:gd name="T97" fmla="*/ 177 h 177"/>
                      <a:gd name="T98" fmla="*/ 46 w 46"/>
                      <a:gd name="T99" fmla="*/ 177 h 1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77">
                        <a:moveTo>
                          <a:pt x="0" y="177"/>
                        </a:moveTo>
                        <a:lnTo>
                          <a:pt x="2" y="177"/>
                        </a:lnTo>
                        <a:lnTo>
                          <a:pt x="2" y="177"/>
                        </a:lnTo>
                        <a:lnTo>
                          <a:pt x="4" y="177"/>
                        </a:lnTo>
                        <a:lnTo>
                          <a:pt x="4" y="177"/>
                        </a:lnTo>
                        <a:lnTo>
                          <a:pt x="6" y="177"/>
                        </a:lnTo>
                        <a:lnTo>
                          <a:pt x="6" y="177"/>
                        </a:lnTo>
                        <a:lnTo>
                          <a:pt x="6" y="177"/>
                        </a:lnTo>
                        <a:lnTo>
                          <a:pt x="8" y="177"/>
                        </a:lnTo>
                        <a:lnTo>
                          <a:pt x="8" y="177"/>
                        </a:lnTo>
                        <a:lnTo>
                          <a:pt x="11" y="177"/>
                        </a:lnTo>
                        <a:lnTo>
                          <a:pt x="11" y="177"/>
                        </a:lnTo>
                        <a:lnTo>
                          <a:pt x="13" y="177"/>
                        </a:lnTo>
                        <a:lnTo>
                          <a:pt x="13" y="177"/>
                        </a:lnTo>
                        <a:lnTo>
                          <a:pt x="15" y="165"/>
                        </a:lnTo>
                        <a:lnTo>
                          <a:pt x="15" y="165"/>
                        </a:lnTo>
                        <a:lnTo>
                          <a:pt x="15" y="0"/>
                        </a:lnTo>
                        <a:lnTo>
                          <a:pt x="17" y="175"/>
                        </a:lnTo>
                        <a:lnTo>
                          <a:pt x="17" y="175"/>
                        </a:lnTo>
                        <a:lnTo>
                          <a:pt x="19" y="177"/>
                        </a:lnTo>
                        <a:lnTo>
                          <a:pt x="19" y="177"/>
                        </a:lnTo>
                        <a:lnTo>
                          <a:pt x="21" y="177"/>
                        </a:lnTo>
                        <a:lnTo>
                          <a:pt x="21" y="177"/>
                        </a:lnTo>
                        <a:lnTo>
                          <a:pt x="23" y="177"/>
                        </a:lnTo>
                        <a:lnTo>
                          <a:pt x="23" y="177"/>
                        </a:lnTo>
                        <a:lnTo>
                          <a:pt x="25" y="177"/>
                        </a:lnTo>
                        <a:lnTo>
                          <a:pt x="25" y="177"/>
                        </a:lnTo>
                        <a:lnTo>
                          <a:pt x="25" y="177"/>
                        </a:lnTo>
                        <a:lnTo>
                          <a:pt x="27" y="177"/>
                        </a:lnTo>
                        <a:lnTo>
                          <a:pt x="27" y="177"/>
                        </a:lnTo>
                        <a:lnTo>
                          <a:pt x="29" y="177"/>
                        </a:lnTo>
                        <a:lnTo>
                          <a:pt x="29" y="177"/>
                        </a:lnTo>
                        <a:lnTo>
                          <a:pt x="31" y="177"/>
                        </a:lnTo>
                        <a:lnTo>
                          <a:pt x="31" y="177"/>
                        </a:lnTo>
                        <a:lnTo>
                          <a:pt x="33" y="173"/>
                        </a:lnTo>
                        <a:lnTo>
                          <a:pt x="33" y="172"/>
                        </a:lnTo>
                        <a:lnTo>
                          <a:pt x="34" y="1"/>
                        </a:lnTo>
                        <a:lnTo>
                          <a:pt x="36" y="173"/>
                        </a:lnTo>
                        <a:lnTo>
                          <a:pt x="36" y="173"/>
                        </a:lnTo>
                        <a:lnTo>
                          <a:pt x="38" y="177"/>
                        </a:lnTo>
                        <a:lnTo>
                          <a:pt x="38" y="177"/>
                        </a:lnTo>
                        <a:lnTo>
                          <a:pt x="39" y="177"/>
                        </a:lnTo>
                        <a:lnTo>
                          <a:pt x="39" y="177"/>
                        </a:lnTo>
                        <a:lnTo>
                          <a:pt x="42" y="177"/>
                        </a:lnTo>
                        <a:lnTo>
                          <a:pt x="42" y="177"/>
                        </a:lnTo>
                        <a:lnTo>
                          <a:pt x="44" y="177"/>
                        </a:lnTo>
                        <a:lnTo>
                          <a:pt x="44" y="177"/>
                        </a:lnTo>
                        <a:lnTo>
                          <a:pt x="44" y="177"/>
                        </a:lnTo>
                        <a:lnTo>
                          <a:pt x="46" y="177"/>
                        </a:lnTo>
                        <a:lnTo>
                          <a:pt x="46" y="17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93" name="Freeform 288"/>
                  <p:cNvSpPr>
                    <a:spLocks/>
                  </p:cNvSpPr>
                  <p:nvPr/>
                </p:nvSpPr>
                <p:spPr bwMode="auto">
                  <a:xfrm>
                    <a:off x="3656013" y="2297112"/>
                    <a:ext cx="73025" cy="277813"/>
                  </a:xfrm>
                  <a:custGeom>
                    <a:avLst/>
                    <a:gdLst>
                      <a:gd name="T0" fmla="*/ 0 w 46"/>
                      <a:gd name="T1" fmla="*/ 175 h 175"/>
                      <a:gd name="T2" fmla="*/ 2 w 46"/>
                      <a:gd name="T3" fmla="*/ 175 h 175"/>
                      <a:gd name="T4" fmla="*/ 2 w 46"/>
                      <a:gd name="T5" fmla="*/ 175 h 175"/>
                      <a:gd name="T6" fmla="*/ 4 w 46"/>
                      <a:gd name="T7" fmla="*/ 175 h 175"/>
                      <a:gd name="T8" fmla="*/ 4 w 46"/>
                      <a:gd name="T9" fmla="*/ 175 h 175"/>
                      <a:gd name="T10" fmla="*/ 6 w 46"/>
                      <a:gd name="T11" fmla="*/ 173 h 175"/>
                      <a:gd name="T12" fmla="*/ 6 w 46"/>
                      <a:gd name="T13" fmla="*/ 173 h 175"/>
                      <a:gd name="T14" fmla="*/ 8 w 46"/>
                      <a:gd name="T15" fmla="*/ 0 h 175"/>
                      <a:gd name="T16" fmla="*/ 8 w 46"/>
                      <a:gd name="T17" fmla="*/ 166 h 175"/>
                      <a:gd name="T18" fmla="*/ 8 w 46"/>
                      <a:gd name="T19" fmla="*/ 166 h 175"/>
                      <a:gd name="T20" fmla="*/ 10 w 46"/>
                      <a:gd name="T21" fmla="*/ 175 h 175"/>
                      <a:gd name="T22" fmla="*/ 10 w 46"/>
                      <a:gd name="T23" fmla="*/ 175 h 175"/>
                      <a:gd name="T24" fmla="*/ 12 w 46"/>
                      <a:gd name="T25" fmla="*/ 175 h 175"/>
                      <a:gd name="T26" fmla="*/ 12 w 46"/>
                      <a:gd name="T27" fmla="*/ 175 h 175"/>
                      <a:gd name="T28" fmla="*/ 15 w 46"/>
                      <a:gd name="T29" fmla="*/ 175 h 175"/>
                      <a:gd name="T30" fmla="*/ 15 w 46"/>
                      <a:gd name="T31" fmla="*/ 175 h 175"/>
                      <a:gd name="T32" fmla="*/ 16 w 46"/>
                      <a:gd name="T33" fmla="*/ 175 h 175"/>
                      <a:gd name="T34" fmla="*/ 16 w 46"/>
                      <a:gd name="T35" fmla="*/ 175 h 175"/>
                      <a:gd name="T36" fmla="*/ 17 w 46"/>
                      <a:gd name="T37" fmla="*/ 175 h 175"/>
                      <a:gd name="T38" fmla="*/ 18 w 46"/>
                      <a:gd name="T39" fmla="*/ 175 h 175"/>
                      <a:gd name="T40" fmla="*/ 18 w 46"/>
                      <a:gd name="T41" fmla="*/ 175 h 175"/>
                      <a:gd name="T42" fmla="*/ 21 w 46"/>
                      <a:gd name="T43" fmla="*/ 175 h 175"/>
                      <a:gd name="T44" fmla="*/ 21 w 46"/>
                      <a:gd name="T45" fmla="*/ 175 h 175"/>
                      <a:gd name="T46" fmla="*/ 23 w 46"/>
                      <a:gd name="T47" fmla="*/ 175 h 175"/>
                      <a:gd name="T48" fmla="*/ 23 w 46"/>
                      <a:gd name="T49" fmla="*/ 175 h 175"/>
                      <a:gd name="T50" fmla="*/ 25 w 46"/>
                      <a:gd name="T51" fmla="*/ 174 h 175"/>
                      <a:gd name="T52" fmla="*/ 25 w 46"/>
                      <a:gd name="T53" fmla="*/ 174 h 175"/>
                      <a:gd name="T54" fmla="*/ 27 w 46"/>
                      <a:gd name="T55" fmla="*/ 2 h 175"/>
                      <a:gd name="T56" fmla="*/ 27 w 46"/>
                      <a:gd name="T57" fmla="*/ 139 h 175"/>
                      <a:gd name="T58" fmla="*/ 27 w 46"/>
                      <a:gd name="T59" fmla="*/ 141 h 175"/>
                      <a:gd name="T60" fmla="*/ 29 w 46"/>
                      <a:gd name="T61" fmla="*/ 175 h 175"/>
                      <a:gd name="T62" fmla="*/ 29 w 46"/>
                      <a:gd name="T63" fmla="*/ 175 h 175"/>
                      <a:gd name="T64" fmla="*/ 31 w 46"/>
                      <a:gd name="T65" fmla="*/ 175 h 175"/>
                      <a:gd name="T66" fmla="*/ 31 w 46"/>
                      <a:gd name="T67" fmla="*/ 175 h 175"/>
                      <a:gd name="T68" fmla="*/ 33 w 46"/>
                      <a:gd name="T69" fmla="*/ 175 h 175"/>
                      <a:gd name="T70" fmla="*/ 33 w 46"/>
                      <a:gd name="T71" fmla="*/ 175 h 175"/>
                      <a:gd name="T72" fmla="*/ 35 w 46"/>
                      <a:gd name="T73" fmla="*/ 175 h 175"/>
                      <a:gd name="T74" fmla="*/ 35 w 46"/>
                      <a:gd name="T75" fmla="*/ 175 h 175"/>
                      <a:gd name="T76" fmla="*/ 36 w 46"/>
                      <a:gd name="T77" fmla="*/ 175 h 175"/>
                      <a:gd name="T78" fmla="*/ 37 w 46"/>
                      <a:gd name="T79" fmla="*/ 175 h 175"/>
                      <a:gd name="T80" fmla="*/ 37 w 46"/>
                      <a:gd name="T81" fmla="*/ 175 h 175"/>
                      <a:gd name="T82" fmla="*/ 39 w 46"/>
                      <a:gd name="T83" fmla="*/ 175 h 175"/>
                      <a:gd name="T84" fmla="*/ 39 w 46"/>
                      <a:gd name="T85" fmla="*/ 175 h 175"/>
                      <a:gd name="T86" fmla="*/ 41 w 46"/>
                      <a:gd name="T87" fmla="*/ 175 h 175"/>
                      <a:gd name="T88" fmla="*/ 41 w 46"/>
                      <a:gd name="T89" fmla="*/ 175 h 175"/>
                      <a:gd name="T90" fmla="*/ 43 w 46"/>
                      <a:gd name="T91" fmla="*/ 175 h 175"/>
                      <a:gd name="T92" fmla="*/ 43 w 46"/>
                      <a:gd name="T93" fmla="*/ 175 h 175"/>
                      <a:gd name="T94" fmla="*/ 46 w 46"/>
                      <a:gd name="T95" fmla="*/ 12 h 175"/>
                      <a:gd name="T96" fmla="*/ 46 w 46"/>
                      <a:gd name="T97" fmla="*/ 9 h 175"/>
                      <a:gd name="T98" fmla="*/ 46 w 46"/>
                      <a:gd name="T99" fmla="*/ 3 h 17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75">
                        <a:moveTo>
                          <a:pt x="0" y="175"/>
                        </a:moveTo>
                        <a:lnTo>
                          <a:pt x="2" y="175"/>
                        </a:lnTo>
                        <a:lnTo>
                          <a:pt x="2" y="175"/>
                        </a:lnTo>
                        <a:lnTo>
                          <a:pt x="4" y="175"/>
                        </a:lnTo>
                        <a:lnTo>
                          <a:pt x="4" y="175"/>
                        </a:lnTo>
                        <a:lnTo>
                          <a:pt x="6" y="173"/>
                        </a:lnTo>
                        <a:lnTo>
                          <a:pt x="6" y="173"/>
                        </a:lnTo>
                        <a:lnTo>
                          <a:pt x="8" y="0"/>
                        </a:lnTo>
                        <a:lnTo>
                          <a:pt x="8" y="166"/>
                        </a:lnTo>
                        <a:lnTo>
                          <a:pt x="8" y="166"/>
                        </a:lnTo>
                        <a:lnTo>
                          <a:pt x="10" y="175"/>
                        </a:lnTo>
                        <a:lnTo>
                          <a:pt x="10" y="175"/>
                        </a:lnTo>
                        <a:lnTo>
                          <a:pt x="12" y="175"/>
                        </a:lnTo>
                        <a:lnTo>
                          <a:pt x="12" y="175"/>
                        </a:lnTo>
                        <a:lnTo>
                          <a:pt x="15" y="175"/>
                        </a:lnTo>
                        <a:lnTo>
                          <a:pt x="15" y="175"/>
                        </a:lnTo>
                        <a:lnTo>
                          <a:pt x="16" y="175"/>
                        </a:lnTo>
                        <a:lnTo>
                          <a:pt x="16" y="175"/>
                        </a:lnTo>
                        <a:lnTo>
                          <a:pt x="17" y="175"/>
                        </a:lnTo>
                        <a:lnTo>
                          <a:pt x="18" y="175"/>
                        </a:lnTo>
                        <a:lnTo>
                          <a:pt x="18" y="175"/>
                        </a:lnTo>
                        <a:lnTo>
                          <a:pt x="21" y="175"/>
                        </a:lnTo>
                        <a:lnTo>
                          <a:pt x="21" y="175"/>
                        </a:lnTo>
                        <a:lnTo>
                          <a:pt x="23" y="175"/>
                        </a:lnTo>
                        <a:lnTo>
                          <a:pt x="23" y="175"/>
                        </a:lnTo>
                        <a:lnTo>
                          <a:pt x="25" y="174"/>
                        </a:lnTo>
                        <a:lnTo>
                          <a:pt x="25" y="174"/>
                        </a:lnTo>
                        <a:lnTo>
                          <a:pt x="27" y="2"/>
                        </a:lnTo>
                        <a:lnTo>
                          <a:pt x="27" y="139"/>
                        </a:lnTo>
                        <a:lnTo>
                          <a:pt x="27" y="141"/>
                        </a:lnTo>
                        <a:lnTo>
                          <a:pt x="29" y="175"/>
                        </a:lnTo>
                        <a:lnTo>
                          <a:pt x="29" y="175"/>
                        </a:lnTo>
                        <a:lnTo>
                          <a:pt x="31" y="175"/>
                        </a:lnTo>
                        <a:lnTo>
                          <a:pt x="31" y="175"/>
                        </a:lnTo>
                        <a:lnTo>
                          <a:pt x="33" y="175"/>
                        </a:lnTo>
                        <a:lnTo>
                          <a:pt x="33" y="175"/>
                        </a:lnTo>
                        <a:lnTo>
                          <a:pt x="35" y="175"/>
                        </a:lnTo>
                        <a:lnTo>
                          <a:pt x="35" y="175"/>
                        </a:lnTo>
                        <a:lnTo>
                          <a:pt x="36" y="175"/>
                        </a:lnTo>
                        <a:lnTo>
                          <a:pt x="37" y="175"/>
                        </a:lnTo>
                        <a:lnTo>
                          <a:pt x="37" y="175"/>
                        </a:lnTo>
                        <a:lnTo>
                          <a:pt x="39" y="175"/>
                        </a:lnTo>
                        <a:lnTo>
                          <a:pt x="39" y="175"/>
                        </a:lnTo>
                        <a:lnTo>
                          <a:pt x="41" y="175"/>
                        </a:lnTo>
                        <a:lnTo>
                          <a:pt x="41" y="175"/>
                        </a:lnTo>
                        <a:lnTo>
                          <a:pt x="43" y="175"/>
                        </a:lnTo>
                        <a:lnTo>
                          <a:pt x="43" y="175"/>
                        </a:lnTo>
                        <a:lnTo>
                          <a:pt x="46" y="12"/>
                        </a:lnTo>
                        <a:lnTo>
                          <a:pt x="46" y="9"/>
                        </a:lnTo>
                        <a:lnTo>
                          <a:pt x="46" y="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94" name="Freeform 289"/>
                  <p:cNvSpPr>
                    <a:spLocks/>
                  </p:cNvSpPr>
                  <p:nvPr/>
                </p:nvSpPr>
                <p:spPr bwMode="auto">
                  <a:xfrm>
                    <a:off x="3729038" y="2301875"/>
                    <a:ext cx="74613" cy="273050"/>
                  </a:xfrm>
                  <a:custGeom>
                    <a:avLst/>
                    <a:gdLst>
                      <a:gd name="T0" fmla="*/ 0 w 47"/>
                      <a:gd name="T1" fmla="*/ 0 h 172"/>
                      <a:gd name="T2" fmla="*/ 2 w 47"/>
                      <a:gd name="T3" fmla="*/ 171 h 172"/>
                      <a:gd name="T4" fmla="*/ 2 w 47"/>
                      <a:gd name="T5" fmla="*/ 171 h 172"/>
                      <a:gd name="T6" fmla="*/ 4 w 47"/>
                      <a:gd name="T7" fmla="*/ 172 h 172"/>
                      <a:gd name="T8" fmla="*/ 4 w 47"/>
                      <a:gd name="T9" fmla="*/ 172 h 172"/>
                      <a:gd name="T10" fmla="*/ 6 w 47"/>
                      <a:gd name="T11" fmla="*/ 172 h 172"/>
                      <a:gd name="T12" fmla="*/ 6 w 47"/>
                      <a:gd name="T13" fmla="*/ 172 h 172"/>
                      <a:gd name="T14" fmla="*/ 8 w 47"/>
                      <a:gd name="T15" fmla="*/ 172 h 172"/>
                      <a:gd name="T16" fmla="*/ 8 w 47"/>
                      <a:gd name="T17" fmla="*/ 172 h 172"/>
                      <a:gd name="T18" fmla="*/ 9 w 47"/>
                      <a:gd name="T19" fmla="*/ 172 h 172"/>
                      <a:gd name="T20" fmla="*/ 10 w 47"/>
                      <a:gd name="T21" fmla="*/ 172 h 172"/>
                      <a:gd name="T22" fmla="*/ 10 w 47"/>
                      <a:gd name="T23" fmla="*/ 172 h 172"/>
                      <a:gd name="T24" fmla="*/ 12 w 47"/>
                      <a:gd name="T25" fmla="*/ 172 h 172"/>
                      <a:gd name="T26" fmla="*/ 12 w 47"/>
                      <a:gd name="T27" fmla="*/ 172 h 172"/>
                      <a:gd name="T28" fmla="*/ 14 w 47"/>
                      <a:gd name="T29" fmla="*/ 172 h 172"/>
                      <a:gd name="T30" fmla="*/ 14 w 47"/>
                      <a:gd name="T31" fmla="*/ 172 h 172"/>
                      <a:gd name="T32" fmla="*/ 16 w 47"/>
                      <a:gd name="T33" fmla="*/ 172 h 172"/>
                      <a:gd name="T34" fmla="*/ 16 w 47"/>
                      <a:gd name="T35" fmla="*/ 172 h 172"/>
                      <a:gd name="T36" fmla="*/ 18 w 47"/>
                      <a:gd name="T37" fmla="*/ 148 h 172"/>
                      <a:gd name="T38" fmla="*/ 18 w 47"/>
                      <a:gd name="T39" fmla="*/ 147 h 172"/>
                      <a:gd name="T40" fmla="*/ 19 w 47"/>
                      <a:gd name="T41" fmla="*/ 1 h 172"/>
                      <a:gd name="T42" fmla="*/ 20 w 47"/>
                      <a:gd name="T43" fmla="*/ 171 h 172"/>
                      <a:gd name="T44" fmla="*/ 20 w 47"/>
                      <a:gd name="T45" fmla="*/ 171 h 172"/>
                      <a:gd name="T46" fmla="*/ 22 w 47"/>
                      <a:gd name="T47" fmla="*/ 172 h 172"/>
                      <a:gd name="T48" fmla="*/ 22 w 47"/>
                      <a:gd name="T49" fmla="*/ 172 h 172"/>
                      <a:gd name="T50" fmla="*/ 25 w 47"/>
                      <a:gd name="T51" fmla="*/ 172 h 172"/>
                      <a:gd name="T52" fmla="*/ 25 w 47"/>
                      <a:gd name="T53" fmla="*/ 172 h 172"/>
                      <a:gd name="T54" fmla="*/ 27 w 47"/>
                      <a:gd name="T55" fmla="*/ 172 h 172"/>
                      <a:gd name="T56" fmla="*/ 27 w 47"/>
                      <a:gd name="T57" fmla="*/ 172 h 172"/>
                      <a:gd name="T58" fmla="*/ 28 w 47"/>
                      <a:gd name="T59" fmla="*/ 172 h 172"/>
                      <a:gd name="T60" fmla="*/ 29 w 47"/>
                      <a:gd name="T61" fmla="*/ 172 h 172"/>
                      <a:gd name="T62" fmla="*/ 29 w 47"/>
                      <a:gd name="T63" fmla="*/ 172 h 172"/>
                      <a:gd name="T64" fmla="*/ 31 w 47"/>
                      <a:gd name="T65" fmla="*/ 172 h 172"/>
                      <a:gd name="T66" fmla="*/ 31 w 47"/>
                      <a:gd name="T67" fmla="*/ 172 h 172"/>
                      <a:gd name="T68" fmla="*/ 33 w 47"/>
                      <a:gd name="T69" fmla="*/ 172 h 172"/>
                      <a:gd name="T70" fmla="*/ 33 w 47"/>
                      <a:gd name="T71" fmla="*/ 172 h 172"/>
                      <a:gd name="T72" fmla="*/ 35 w 47"/>
                      <a:gd name="T73" fmla="*/ 172 h 172"/>
                      <a:gd name="T74" fmla="*/ 35 w 47"/>
                      <a:gd name="T75" fmla="*/ 172 h 172"/>
                      <a:gd name="T76" fmla="*/ 37 w 47"/>
                      <a:gd name="T77" fmla="*/ 165 h 172"/>
                      <a:gd name="T78" fmla="*/ 37 w 47"/>
                      <a:gd name="T79" fmla="*/ 165 h 172"/>
                      <a:gd name="T80" fmla="*/ 38 w 47"/>
                      <a:gd name="T81" fmla="*/ 3 h 172"/>
                      <a:gd name="T82" fmla="*/ 39 w 47"/>
                      <a:gd name="T83" fmla="*/ 170 h 172"/>
                      <a:gd name="T84" fmla="*/ 39 w 47"/>
                      <a:gd name="T85" fmla="*/ 170 h 172"/>
                      <a:gd name="T86" fmla="*/ 41 w 47"/>
                      <a:gd name="T87" fmla="*/ 172 h 172"/>
                      <a:gd name="T88" fmla="*/ 41 w 47"/>
                      <a:gd name="T89" fmla="*/ 172 h 172"/>
                      <a:gd name="T90" fmla="*/ 43 w 47"/>
                      <a:gd name="T91" fmla="*/ 172 h 172"/>
                      <a:gd name="T92" fmla="*/ 43 w 47"/>
                      <a:gd name="T93" fmla="*/ 172 h 172"/>
                      <a:gd name="T94" fmla="*/ 45 w 47"/>
                      <a:gd name="T95" fmla="*/ 172 h 172"/>
                      <a:gd name="T96" fmla="*/ 45 w 47"/>
                      <a:gd name="T97" fmla="*/ 172 h 172"/>
                      <a:gd name="T98" fmla="*/ 47 w 47"/>
                      <a:gd name="T99" fmla="*/ 172 h 1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7" h="172">
                        <a:moveTo>
                          <a:pt x="0" y="0"/>
                        </a:moveTo>
                        <a:lnTo>
                          <a:pt x="2" y="171"/>
                        </a:lnTo>
                        <a:lnTo>
                          <a:pt x="2" y="171"/>
                        </a:lnTo>
                        <a:lnTo>
                          <a:pt x="4" y="172"/>
                        </a:lnTo>
                        <a:lnTo>
                          <a:pt x="4" y="172"/>
                        </a:lnTo>
                        <a:lnTo>
                          <a:pt x="6" y="172"/>
                        </a:lnTo>
                        <a:lnTo>
                          <a:pt x="6" y="172"/>
                        </a:lnTo>
                        <a:lnTo>
                          <a:pt x="8" y="172"/>
                        </a:lnTo>
                        <a:lnTo>
                          <a:pt x="8" y="172"/>
                        </a:lnTo>
                        <a:lnTo>
                          <a:pt x="9" y="172"/>
                        </a:lnTo>
                        <a:lnTo>
                          <a:pt x="10" y="172"/>
                        </a:lnTo>
                        <a:lnTo>
                          <a:pt x="10" y="172"/>
                        </a:lnTo>
                        <a:lnTo>
                          <a:pt x="12" y="172"/>
                        </a:lnTo>
                        <a:lnTo>
                          <a:pt x="12" y="172"/>
                        </a:lnTo>
                        <a:lnTo>
                          <a:pt x="14" y="172"/>
                        </a:lnTo>
                        <a:lnTo>
                          <a:pt x="14" y="172"/>
                        </a:lnTo>
                        <a:lnTo>
                          <a:pt x="16" y="172"/>
                        </a:lnTo>
                        <a:lnTo>
                          <a:pt x="16" y="172"/>
                        </a:lnTo>
                        <a:lnTo>
                          <a:pt x="18" y="148"/>
                        </a:lnTo>
                        <a:lnTo>
                          <a:pt x="18" y="147"/>
                        </a:lnTo>
                        <a:lnTo>
                          <a:pt x="19" y="1"/>
                        </a:lnTo>
                        <a:lnTo>
                          <a:pt x="20" y="171"/>
                        </a:lnTo>
                        <a:lnTo>
                          <a:pt x="20" y="171"/>
                        </a:lnTo>
                        <a:lnTo>
                          <a:pt x="22" y="172"/>
                        </a:lnTo>
                        <a:lnTo>
                          <a:pt x="22" y="172"/>
                        </a:lnTo>
                        <a:lnTo>
                          <a:pt x="25" y="172"/>
                        </a:lnTo>
                        <a:lnTo>
                          <a:pt x="25" y="172"/>
                        </a:lnTo>
                        <a:lnTo>
                          <a:pt x="27" y="172"/>
                        </a:lnTo>
                        <a:lnTo>
                          <a:pt x="27" y="172"/>
                        </a:lnTo>
                        <a:lnTo>
                          <a:pt x="28" y="172"/>
                        </a:lnTo>
                        <a:lnTo>
                          <a:pt x="29" y="172"/>
                        </a:lnTo>
                        <a:lnTo>
                          <a:pt x="29" y="172"/>
                        </a:lnTo>
                        <a:lnTo>
                          <a:pt x="31" y="172"/>
                        </a:lnTo>
                        <a:lnTo>
                          <a:pt x="31" y="172"/>
                        </a:lnTo>
                        <a:lnTo>
                          <a:pt x="33" y="172"/>
                        </a:lnTo>
                        <a:lnTo>
                          <a:pt x="33" y="172"/>
                        </a:lnTo>
                        <a:lnTo>
                          <a:pt x="35" y="172"/>
                        </a:lnTo>
                        <a:lnTo>
                          <a:pt x="35" y="172"/>
                        </a:lnTo>
                        <a:lnTo>
                          <a:pt x="37" y="165"/>
                        </a:lnTo>
                        <a:lnTo>
                          <a:pt x="37" y="165"/>
                        </a:lnTo>
                        <a:lnTo>
                          <a:pt x="38" y="3"/>
                        </a:lnTo>
                        <a:lnTo>
                          <a:pt x="39" y="170"/>
                        </a:lnTo>
                        <a:lnTo>
                          <a:pt x="39" y="170"/>
                        </a:lnTo>
                        <a:lnTo>
                          <a:pt x="41" y="172"/>
                        </a:lnTo>
                        <a:lnTo>
                          <a:pt x="41" y="172"/>
                        </a:lnTo>
                        <a:lnTo>
                          <a:pt x="43" y="172"/>
                        </a:lnTo>
                        <a:lnTo>
                          <a:pt x="43" y="172"/>
                        </a:lnTo>
                        <a:lnTo>
                          <a:pt x="45" y="172"/>
                        </a:lnTo>
                        <a:lnTo>
                          <a:pt x="45" y="172"/>
                        </a:lnTo>
                        <a:lnTo>
                          <a:pt x="47" y="17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95" name="Freeform 290"/>
                  <p:cNvSpPr>
                    <a:spLocks/>
                  </p:cNvSpPr>
                  <p:nvPr/>
                </p:nvSpPr>
                <p:spPr bwMode="auto">
                  <a:xfrm>
                    <a:off x="3803650" y="2309812"/>
                    <a:ext cx="73025" cy="265113"/>
                  </a:xfrm>
                  <a:custGeom>
                    <a:avLst/>
                    <a:gdLst>
                      <a:gd name="T0" fmla="*/ 0 w 46"/>
                      <a:gd name="T1" fmla="*/ 167 h 167"/>
                      <a:gd name="T2" fmla="*/ 0 w 46"/>
                      <a:gd name="T3" fmla="*/ 167 h 167"/>
                      <a:gd name="T4" fmla="*/ 0 w 46"/>
                      <a:gd name="T5" fmla="*/ 167 h 167"/>
                      <a:gd name="T6" fmla="*/ 3 w 46"/>
                      <a:gd name="T7" fmla="*/ 167 h 167"/>
                      <a:gd name="T8" fmla="*/ 3 w 46"/>
                      <a:gd name="T9" fmla="*/ 167 h 167"/>
                      <a:gd name="T10" fmla="*/ 5 w 46"/>
                      <a:gd name="T11" fmla="*/ 167 h 167"/>
                      <a:gd name="T12" fmla="*/ 5 w 46"/>
                      <a:gd name="T13" fmla="*/ 167 h 167"/>
                      <a:gd name="T14" fmla="*/ 7 w 46"/>
                      <a:gd name="T15" fmla="*/ 167 h 167"/>
                      <a:gd name="T16" fmla="*/ 7 w 46"/>
                      <a:gd name="T17" fmla="*/ 167 h 167"/>
                      <a:gd name="T18" fmla="*/ 9 w 46"/>
                      <a:gd name="T19" fmla="*/ 164 h 167"/>
                      <a:gd name="T20" fmla="*/ 9 w 46"/>
                      <a:gd name="T21" fmla="*/ 164 h 167"/>
                      <a:gd name="T22" fmla="*/ 10 w 46"/>
                      <a:gd name="T23" fmla="*/ 0 h 167"/>
                      <a:gd name="T24" fmla="*/ 11 w 46"/>
                      <a:gd name="T25" fmla="*/ 162 h 167"/>
                      <a:gd name="T26" fmla="*/ 11 w 46"/>
                      <a:gd name="T27" fmla="*/ 162 h 167"/>
                      <a:gd name="T28" fmla="*/ 13 w 46"/>
                      <a:gd name="T29" fmla="*/ 167 h 167"/>
                      <a:gd name="T30" fmla="*/ 13 w 46"/>
                      <a:gd name="T31" fmla="*/ 167 h 167"/>
                      <a:gd name="T32" fmla="*/ 15 w 46"/>
                      <a:gd name="T33" fmla="*/ 167 h 167"/>
                      <a:gd name="T34" fmla="*/ 15 w 46"/>
                      <a:gd name="T35" fmla="*/ 167 h 167"/>
                      <a:gd name="T36" fmla="*/ 17 w 46"/>
                      <a:gd name="T37" fmla="*/ 167 h 167"/>
                      <a:gd name="T38" fmla="*/ 17 w 46"/>
                      <a:gd name="T39" fmla="*/ 167 h 167"/>
                      <a:gd name="T40" fmla="*/ 19 w 46"/>
                      <a:gd name="T41" fmla="*/ 167 h 167"/>
                      <a:gd name="T42" fmla="*/ 19 w 46"/>
                      <a:gd name="T43" fmla="*/ 167 h 167"/>
                      <a:gd name="T44" fmla="*/ 19 w 46"/>
                      <a:gd name="T45" fmla="*/ 167 h 167"/>
                      <a:gd name="T46" fmla="*/ 21 w 46"/>
                      <a:gd name="T47" fmla="*/ 167 h 167"/>
                      <a:gd name="T48" fmla="*/ 21 w 46"/>
                      <a:gd name="T49" fmla="*/ 167 h 167"/>
                      <a:gd name="T50" fmla="*/ 23 w 46"/>
                      <a:gd name="T51" fmla="*/ 167 h 167"/>
                      <a:gd name="T52" fmla="*/ 23 w 46"/>
                      <a:gd name="T53" fmla="*/ 167 h 167"/>
                      <a:gd name="T54" fmla="*/ 25 w 46"/>
                      <a:gd name="T55" fmla="*/ 167 h 167"/>
                      <a:gd name="T56" fmla="*/ 25 w 46"/>
                      <a:gd name="T57" fmla="*/ 167 h 167"/>
                      <a:gd name="T58" fmla="*/ 28 w 46"/>
                      <a:gd name="T59" fmla="*/ 166 h 167"/>
                      <a:gd name="T60" fmla="*/ 28 w 46"/>
                      <a:gd name="T61" fmla="*/ 166 h 167"/>
                      <a:gd name="T62" fmla="*/ 29 w 46"/>
                      <a:gd name="T63" fmla="*/ 2 h 167"/>
                      <a:gd name="T64" fmla="*/ 30 w 46"/>
                      <a:gd name="T65" fmla="*/ 153 h 167"/>
                      <a:gd name="T66" fmla="*/ 30 w 46"/>
                      <a:gd name="T67" fmla="*/ 153 h 167"/>
                      <a:gd name="T68" fmla="*/ 31 w 46"/>
                      <a:gd name="T69" fmla="*/ 167 h 167"/>
                      <a:gd name="T70" fmla="*/ 31 w 46"/>
                      <a:gd name="T71" fmla="*/ 167 h 167"/>
                      <a:gd name="T72" fmla="*/ 34 w 46"/>
                      <a:gd name="T73" fmla="*/ 167 h 167"/>
                      <a:gd name="T74" fmla="*/ 34 w 46"/>
                      <a:gd name="T75" fmla="*/ 167 h 167"/>
                      <a:gd name="T76" fmla="*/ 36 w 46"/>
                      <a:gd name="T77" fmla="*/ 167 h 167"/>
                      <a:gd name="T78" fmla="*/ 36 w 46"/>
                      <a:gd name="T79" fmla="*/ 167 h 167"/>
                      <a:gd name="T80" fmla="*/ 38 w 46"/>
                      <a:gd name="T81" fmla="*/ 167 h 167"/>
                      <a:gd name="T82" fmla="*/ 38 w 46"/>
                      <a:gd name="T83" fmla="*/ 167 h 167"/>
                      <a:gd name="T84" fmla="*/ 39 w 46"/>
                      <a:gd name="T85" fmla="*/ 167 h 167"/>
                      <a:gd name="T86" fmla="*/ 40 w 46"/>
                      <a:gd name="T87" fmla="*/ 167 h 167"/>
                      <a:gd name="T88" fmla="*/ 40 w 46"/>
                      <a:gd name="T89" fmla="*/ 167 h 167"/>
                      <a:gd name="T90" fmla="*/ 42 w 46"/>
                      <a:gd name="T91" fmla="*/ 167 h 167"/>
                      <a:gd name="T92" fmla="*/ 42 w 46"/>
                      <a:gd name="T93" fmla="*/ 167 h 167"/>
                      <a:gd name="T94" fmla="*/ 44 w 46"/>
                      <a:gd name="T95" fmla="*/ 167 h 167"/>
                      <a:gd name="T96" fmla="*/ 44 w 46"/>
                      <a:gd name="T97" fmla="*/ 167 h 167"/>
                      <a:gd name="T98" fmla="*/ 46 w 46"/>
                      <a:gd name="T99" fmla="*/ 166 h 16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67">
                        <a:moveTo>
                          <a:pt x="0" y="167"/>
                        </a:moveTo>
                        <a:lnTo>
                          <a:pt x="0" y="167"/>
                        </a:lnTo>
                        <a:lnTo>
                          <a:pt x="0" y="167"/>
                        </a:lnTo>
                        <a:lnTo>
                          <a:pt x="3" y="167"/>
                        </a:lnTo>
                        <a:lnTo>
                          <a:pt x="3" y="167"/>
                        </a:lnTo>
                        <a:lnTo>
                          <a:pt x="5" y="167"/>
                        </a:lnTo>
                        <a:lnTo>
                          <a:pt x="5" y="167"/>
                        </a:lnTo>
                        <a:lnTo>
                          <a:pt x="7" y="167"/>
                        </a:lnTo>
                        <a:lnTo>
                          <a:pt x="7" y="167"/>
                        </a:lnTo>
                        <a:lnTo>
                          <a:pt x="9" y="164"/>
                        </a:lnTo>
                        <a:lnTo>
                          <a:pt x="9" y="164"/>
                        </a:lnTo>
                        <a:lnTo>
                          <a:pt x="10" y="0"/>
                        </a:lnTo>
                        <a:lnTo>
                          <a:pt x="11" y="162"/>
                        </a:lnTo>
                        <a:lnTo>
                          <a:pt x="11" y="162"/>
                        </a:lnTo>
                        <a:lnTo>
                          <a:pt x="13" y="167"/>
                        </a:lnTo>
                        <a:lnTo>
                          <a:pt x="13" y="167"/>
                        </a:lnTo>
                        <a:lnTo>
                          <a:pt x="15" y="167"/>
                        </a:lnTo>
                        <a:lnTo>
                          <a:pt x="15" y="167"/>
                        </a:lnTo>
                        <a:lnTo>
                          <a:pt x="17" y="167"/>
                        </a:lnTo>
                        <a:lnTo>
                          <a:pt x="17" y="167"/>
                        </a:lnTo>
                        <a:lnTo>
                          <a:pt x="19" y="167"/>
                        </a:lnTo>
                        <a:lnTo>
                          <a:pt x="19" y="167"/>
                        </a:lnTo>
                        <a:lnTo>
                          <a:pt x="19" y="167"/>
                        </a:lnTo>
                        <a:lnTo>
                          <a:pt x="21" y="167"/>
                        </a:lnTo>
                        <a:lnTo>
                          <a:pt x="21" y="167"/>
                        </a:lnTo>
                        <a:lnTo>
                          <a:pt x="23" y="167"/>
                        </a:lnTo>
                        <a:lnTo>
                          <a:pt x="23" y="167"/>
                        </a:lnTo>
                        <a:lnTo>
                          <a:pt x="25" y="167"/>
                        </a:lnTo>
                        <a:lnTo>
                          <a:pt x="25" y="167"/>
                        </a:lnTo>
                        <a:lnTo>
                          <a:pt x="28" y="166"/>
                        </a:lnTo>
                        <a:lnTo>
                          <a:pt x="28" y="166"/>
                        </a:lnTo>
                        <a:lnTo>
                          <a:pt x="29" y="2"/>
                        </a:lnTo>
                        <a:lnTo>
                          <a:pt x="30" y="153"/>
                        </a:lnTo>
                        <a:lnTo>
                          <a:pt x="30" y="153"/>
                        </a:lnTo>
                        <a:lnTo>
                          <a:pt x="31" y="167"/>
                        </a:lnTo>
                        <a:lnTo>
                          <a:pt x="31" y="167"/>
                        </a:lnTo>
                        <a:lnTo>
                          <a:pt x="34" y="167"/>
                        </a:lnTo>
                        <a:lnTo>
                          <a:pt x="34" y="167"/>
                        </a:lnTo>
                        <a:lnTo>
                          <a:pt x="36" y="167"/>
                        </a:lnTo>
                        <a:lnTo>
                          <a:pt x="36" y="167"/>
                        </a:lnTo>
                        <a:lnTo>
                          <a:pt x="38" y="167"/>
                        </a:lnTo>
                        <a:lnTo>
                          <a:pt x="38" y="167"/>
                        </a:lnTo>
                        <a:lnTo>
                          <a:pt x="39" y="167"/>
                        </a:lnTo>
                        <a:lnTo>
                          <a:pt x="40" y="167"/>
                        </a:lnTo>
                        <a:lnTo>
                          <a:pt x="40" y="167"/>
                        </a:lnTo>
                        <a:lnTo>
                          <a:pt x="42" y="167"/>
                        </a:lnTo>
                        <a:lnTo>
                          <a:pt x="42" y="167"/>
                        </a:lnTo>
                        <a:lnTo>
                          <a:pt x="44" y="167"/>
                        </a:lnTo>
                        <a:lnTo>
                          <a:pt x="44" y="167"/>
                        </a:lnTo>
                        <a:lnTo>
                          <a:pt x="46" y="16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96" name="Freeform 291"/>
                  <p:cNvSpPr>
                    <a:spLocks/>
                  </p:cNvSpPr>
                  <p:nvPr/>
                </p:nvSpPr>
                <p:spPr bwMode="auto">
                  <a:xfrm>
                    <a:off x="3876675" y="2316162"/>
                    <a:ext cx="73025" cy="258763"/>
                  </a:xfrm>
                  <a:custGeom>
                    <a:avLst/>
                    <a:gdLst>
                      <a:gd name="T0" fmla="*/ 0 w 46"/>
                      <a:gd name="T1" fmla="*/ 162 h 163"/>
                      <a:gd name="T2" fmla="*/ 0 w 46"/>
                      <a:gd name="T3" fmla="*/ 162 h 163"/>
                      <a:gd name="T4" fmla="*/ 2 w 46"/>
                      <a:gd name="T5" fmla="*/ 0 h 163"/>
                      <a:gd name="T6" fmla="*/ 2 w 46"/>
                      <a:gd name="T7" fmla="*/ 79 h 163"/>
                      <a:gd name="T8" fmla="*/ 2 w 46"/>
                      <a:gd name="T9" fmla="*/ 83 h 163"/>
                      <a:gd name="T10" fmla="*/ 4 w 46"/>
                      <a:gd name="T11" fmla="*/ 163 h 163"/>
                      <a:gd name="T12" fmla="*/ 4 w 46"/>
                      <a:gd name="T13" fmla="*/ 163 h 163"/>
                      <a:gd name="T14" fmla="*/ 7 w 46"/>
                      <a:gd name="T15" fmla="*/ 163 h 163"/>
                      <a:gd name="T16" fmla="*/ 7 w 46"/>
                      <a:gd name="T17" fmla="*/ 163 h 163"/>
                      <a:gd name="T18" fmla="*/ 8 w 46"/>
                      <a:gd name="T19" fmla="*/ 163 h 163"/>
                      <a:gd name="T20" fmla="*/ 8 w 46"/>
                      <a:gd name="T21" fmla="*/ 163 h 163"/>
                      <a:gd name="T22" fmla="*/ 10 w 46"/>
                      <a:gd name="T23" fmla="*/ 163 h 163"/>
                      <a:gd name="T24" fmla="*/ 10 w 46"/>
                      <a:gd name="T25" fmla="*/ 163 h 163"/>
                      <a:gd name="T26" fmla="*/ 12 w 46"/>
                      <a:gd name="T27" fmla="*/ 163 h 163"/>
                      <a:gd name="T28" fmla="*/ 13 w 46"/>
                      <a:gd name="T29" fmla="*/ 163 h 163"/>
                      <a:gd name="T30" fmla="*/ 13 w 46"/>
                      <a:gd name="T31" fmla="*/ 163 h 163"/>
                      <a:gd name="T32" fmla="*/ 15 w 46"/>
                      <a:gd name="T33" fmla="*/ 163 h 163"/>
                      <a:gd name="T34" fmla="*/ 15 w 46"/>
                      <a:gd name="T35" fmla="*/ 163 h 163"/>
                      <a:gd name="T36" fmla="*/ 17 w 46"/>
                      <a:gd name="T37" fmla="*/ 163 h 163"/>
                      <a:gd name="T38" fmla="*/ 17 w 46"/>
                      <a:gd name="T39" fmla="*/ 163 h 163"/>
                      <a:gd name="T40" fmla="*/ 19 w 46"/>
                      <a:gd name="T41" fmla="*/ 163 h 163"/>
                      <a:gd name="T42" fmla="*/ 19 w 46"/>
                      <a:gd name="T43" fmla="*/ 163 h 163"/>
                      <a:gd name="T44" fmla="*/ 21 w 46"/>
                      <a:gd name="T45" fmla="*/ 100 h 163"/>
                      <a:gd name="T46" fmla="*/ 21 w 46"/>
                      <a:gd name="T47" fmla="*/ 97 h 163"/>
                      <a:gd name="T48" fmla="*/ 21 w 46"/>
                      <a:gd name="T49" fmla="*/ 2 h 163"/>
                      <a:gd name="T50" fmla="*/ 23 w 46"/>
                      <a:gd name="T51" fmla="*/ 162 h 163"/>
                      <a:gd name="T52" fmla="*/ 23 w 46"/>
                      <a:gd name="T53" fmla="*/ 162 h 163"/>
                      <a:gd name="T54" fmla="*/ 25 w 46"/>
                      <a:gd name="T55" fmla="*/ 163 h 163"/>
                      <a:gd name="T56" fmla="*/ 25 w 46"/>
                      <a:gd name="T57" fmla="*/ 163 h 163"/>
                      <a:gd name="T58" fmla="*/ 27 w 46"/>
                      <a:gd name="T59" fmla="*/ 163 h 163"/>
                      <a:gd name="T60" fmla="*/ 27 w 46"/>
                      <a:gd name="T61" fmla="*/ 163 h 163"/>
                      <a:gd name="T62" fmla="*/ 29 w 46"/>
                      <a:gd name="T63" fmla="*/ 163 h 163"/>
                      <a:gd name="T64" fmla="*/ 29 w 46"/>
                      <a:gd name="T65" fmla="*/ 163 h 163"/>
                      <a:gd name="T66" fmla="*/ 31 w 46"/>
                      <a:gd name="T67" fmla="*/ 163 h 163"/>
                      <a:gd name="T68" fmla="*/ 32 w 46"/>
                      <a:gd name="T69" fmla="*/ 163 h 163"/>
                      <a:gd name="T70" fmla="*/ 32 w 46"/>
                      <a:gd name="T71" fmla="*/ 163 h 163"/>
                      <a:gd name="T72" fmla="*/ 33 w 46"/>
                      <a:gd name="T73" fmla="*/ 163 h 163"/>
                      <a:gd name="T74" fmla="*/ 33 w 46"/>
                      <a:gd name="T75" fmla="*/ 163 h 163"/>
                      <a:gd name="T76" fmla="*/ 35 w 46"/>
                      <a:gd name="T77" fmla="*/ 163 h 163"/>
                      <a:gd name="T78" fmla="*/ 35 w 46"/>
                      <a:gd name="T79" fmla="*/ 163 h 163"/>
                      <a:gd name="T80" fmla="*/ 38 w 46"/>
                      <a:gd name="T81" fmla="*/ 163 h 163"/>
                      <a:gd name="T82" fmla="*/ 38 w 46"/>
                      <a:gd name="T83" fmla="*/ 163 h 163"/>
                      <a:gd name="T84" fmla="*/ 40 w 46"/>
                      <a:gd name="T85" fmla="*/ 151 h 163"/>
                      <a:gd name="T86" fmla="*/ 40 w 46"/>
                      <a:gd name="T87" fmla="*/ 151 h 163"/>
                      <a:gd name="T88" fmla="*/ 40 w 46"/>
                      <a:gd name="T89" fmla="*/ 4 h 163"/>
                      <a:gd name="T90" fmla="*/ 42 w 46"/>
                      <a:gd name="T91" fmla="*/ 162 h 163"/>
                      <a:gd name="T92" fmla="*/ 42 w 46"/>
                      <a:gd name="T93" fmla="*/ 162 h 163"/>
                      <a:gd name="T94" fmla="*/ 44 w 46"/>
                      <a:gd name="T95" fmla="*/ 163 h 163"/>
                      <a:gd name="T96" fmla="*/ 44 w 46"/>
                      <a:gd name="T97" fmla="*/ 163 h 163"/>
                      <a:gd name="T98" fmla="*/ 46 w 46"/>
                      <a:gd name="T99" fmla="*/ 163 h 16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63">
                        <a:moveTo>
                          <a:pt x="0" y="162"/>
                        </a:moveTo>
                        <a:lnTo>
                          <a:pt x="0" y="162"/>
                        </a:lnTo>
                        <a:lnTo>
                          <a:pt x="2" y="0"/>
                        </a:lnTo>
                        <a:lnTo>
                          <a:pt x="2" y="79"/>
                        </a:lnTo>
                        <a:lnTo>
                          <a:pt x="2" y="83"/>
                        </a:lnTo>
                        <a:lnTo>
                          <a:pt x="4" y="163"/>
                        </a:lnTo>
                        <a:lnTo>
                          <a:pt x="4" y="163"/>
                        </a:lnTo>
                        <a:lnTo>
                          <a:pt x="7" y="163"/>
                        </a:lnTo>
                        <a:lnTo>
                          <a:pt x="7" y="163"/>
                        </a:lnTo>
                        <a:lnTo>
                          <a:pt x="8" y="163"/>
                        </a:lnTo>
                        <a:lnTo>
                          <a:pt x="8" y="163"/>
                        </a:lnTo>
                        <a:lnTo>
                          <a:pt x="10" y="163"/>
                        </a:lnTo>
                        <a:lnTo>
                          <a:pt x="10" y="163"/>
                        </a:lnTo>
                        <a:lnTo>
                          <a:pt x="12" y="163"/>
                        </a:lnTo>
                        <a:lnTo>
                          <a:pt x="13" y="163"/>
                        </a:lnTo>
                        <a:lnTo>
                          <a:pt x="13" y="163"/>
                        </a:lnTo>
                        <a:lnTo>
                          <a:pt x="15" y="163"/>
                        </a:lnTo>
                        <a:lnTo>
                          <a:pt x="15" y="163"/>
                        </a:lnTo>
                        <a:lnTo>
                          <a:pt x="17" y="163"/>
                        </a:lnTo>
                        <a:lnTo>
                          <a:pt x="17" y="163"/>
                        </a:lnTo>
                        <a:lnTo>
                          <a:pt x="19" y="163"/>
                        </a:lnTo>
                        <a:lnTo>
                          <a:pt x="19" y="163"/>
                        </a:lnTo>
                        <a:lnTo>
                          <a:pt x="21" y="100"/>
                        </a:lnTo>
                        <a:lnTo>
                          <a:pt x="21" y="97"/>
                        </a:lnTo>
                        <a:lnTo>
                          <a:pt x="21" y="2"/>
                        </a:lnTo>
                        <a:lnTo>
                          <a:pt x="23" y="162"/>
                        </a:lnTo>
                        <a:lnTo>
                          <a:pt x="23" y="162"/>
                        </a:lnTo>
                        <a:lnTo>
                          <a:pt x="25" y="163"/>
                        </a:lnTo>
                        <a:lnTo>
                          <a:pt x="25" y="163"/>
                        </a:lnTo>
                        <a:lnTo>
                          <a:pt x="27" y="163"/>
                        </a:lnTo>
                        <a:lnTo>
                          <a:pt x="27" y="163"/>
                        </a:lnTo>
                        <a:lnTo>
                          <a:pt x="29" y="163"/>
                        </a:lnTo>
                        <a:lnTo>
                          <a:pt x="29" y="163"/>
                        </a:lnTo>
                        <a:lnTo>
                          <a:pt x="31" y="163"/>
                        </a:lnTo>
                        <a:lnTo>
                          <a:pt x="32" y="163"/>
                        </a:lnTo>
                        <a:lnTo>
                          <a:pt x="32" y="163"/>
                        </a:lnTo>
                        <a:lnTo>
                          <a:pt x="33" y="163"/>
                        </a:lnTo>
                        <a:lnTo>
                          <a:pt x="33" y="163"/>
                        </a:lnTo>
                        <a:lnTo>
                          <a:pt x="35" y="163"/>
                        </a:lnTo>
                        <a:lnTo>
                          <a:pt x="35" y="163"/>
                        </a:lnTo>
                        <a:lnTo>
                          <a:pt x="38" y="163"/>
                        </a:lnTo>
                        <a:lnTo>
                          <a:pt x="38" y="163"/>
                        </a:lnTo>
                        <a:lnTo>
                          <a:pt x="40" y="151"/>
                        </a:lnTo>
                        <a:lnTo>
                          <a:pt x="40" y="151"/>
                        </a:lnTo>
                        <a:lnTo>
                          <a:pt x="40" y="4"/>
                        </a:lnTo>
                        <a:lnTo>
                          <a:pt x="42" y="162"/>
                        </a:lnTo>
                        <a:lnTo>
                          <a:pt x="42" y="162"/>
                        </a:lnTo>
                        <a:lnTo>
                          <a:pt x="44" y="163"/>
                        </a:lnTo>
                        <a:lnTo>
                          <a:pt x="44" y="163"/>
                        </a:lnTo>
                        <a:lnTo>
                          <a:pt x="46" y="16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97" name="Freeform 292"/>
                  <p:cNvSpPr>
                    <a:spLocks/>
                  </p:cNvSpPr>
                  <p:nvPr/>
                </p:nvSpPr>
                <p:spPr bwMode="auto">
                  <a:xfrm>
                    <a:off x="3949700" y="2325687"/>
                    <a:ext cx="73025" cy="249238"/>
                  </a:xfrm>
                  <a:custGeom>
                    <a:avLst/>
                    <a:gdLst>
                      <a:gd name="T0" fmla="*/ 0 w 46"/>
                      <a:gd name="T1" fmla="*/ 157 h 157"/>
                      <a:gd name="T2" fmla="*/ 0 w 46"/>
                      <a:gd name="T3" fmla="*/ 157 h 157"/>
                      <a:gd name="T4" fmla="*/ 2 w 46"/>
                      <a:gd name="T5" fmla="*/ 157 h 157"/>
                      <a:gd name="T6" fmla="*/ 2 w 46"/>
                      <a:gd name="T7" fmla="*/ 157 h 157"/>
                      <a:gd name="T8" fmla="*/ 4 w 46"/>
                      <a:gd name="T9" fmla="*/ 157 h 157"/>
                      <a:gd name="T10" fmla="*/ 4 w 46"/>
                      <a:gd name="T11" fmla="*/ 157 h 157"/>
                      <a:gd name="T12" fmla="*/ 4 w 46"/>
                      <a:gd name="T13" fmla="*/ 157 h 157"/>
                      <a:gd name="T14" fmla="*/ 6 w 46"/>
                      <a:gd name="T15" fmla="*/ 157 h 157"/>
                      <a:gd name="T16" fmla="*/ 6 w 46"/>
                      <a:gd name="T17" fmla="*/ 157 h 157"/>
                      <a:gd name="T18" fmla="*/ 8 w 46"/>
                      <a:gd name="T19" fmla="*/ 157 h 157"/>
                      <a:gd name="T20" fmla="*/ 8 w 46"/>
                      <a:gd name="T21" fmla="*/ 157 h 157"/>
                      <a:gd name="T22" fmla="*/ 10 w 46"/>
                      <a:gd name="T23" fmla="*/ 157 h 157"/>
                      <a:gd name="T24" fmla="*/ 10 w 46"/>
                      <a:gd name="T25" fmla="*/ 157 h 157"/>
                      <a:gd name="T26" fmla="*/ 12 w 46"/>
                      <a:gd name="T27" fmla="*/ 153 h 157"/>
                      <a:gd name="T28" fmla="*/ 12 w 46"/>
                      <a:gd name="T29" fmla="*/ 153 h 157"/>
                      <a:gd name="T30" fmla="*/ 14 w 46"/>
                      <a:gd name="T31" fmla="*/ 0 h 157"/>
                      <a:gd name="T32" fmla="*/ 14 w 46"/>
                      <a:gd name="T33" fmla="*/ 154 h 157"/>
                      <a:gd name="T34" fmla="*/ 14 w 46"/>
                      <a:gd name="T35" fmla="*/ 154 h 157"/>
                      <a:gd name="T36" fmla="*/ 17 w 46"/>
                      <a:gd name="T37" fmla="*/ 157 h 157"/>
                      <a:gd name="T38" fmla="*/ 17 w 46"/>
                      <a:gd name="T39" fmla="*/ 157 h 157"/>
                      <a:gd name="T40" fmla="*/ 19 w 46"/>
                      <a:gd name="T41" fmla="*/ 157 h 157"/>
                      <a:gd name="T42" fmla="*/ 19 w 46"/>
                      <a:gd name="T43" fmla="*/ 157 h 157"/>
                      <a:gd name="T44" fmla="*/ 21 w 46"/>
                      <a:gd name="T45" fmla="*/ 157 h 157"/>
                      <a:gd name="T46" fmla="*/ 21 w 46"/>
                      <a:gd name="T47" fmla="*/ 157 h 157"/>
                      <a:gd name="T48" fmla="*/ 23 w 46"/>
                      <a:gd name="T49" fmla="*/ 157 h 157"/>
                      <a:gd name="T50" fmla="*/ 23 w 46"/>
                      <a:gd name="T51" fmla="*/ 157 h 157"/>
                      <a:gd name="T52" fmla="*/ 23 w 46"/>
                      <a:gd name="T53" fmla="*/ 157 h 157"/>
                      <a:gd name="T54" fmla="*/ 25 w 46"/>
                      <a:gd name="T55" fmla="*/ 157 h 157"/>
                      <a:gd name="T56" fmla="*/ 25 w 46"/>
                      <a:gd name="T57" fmla="*/ 157 h 157"/>
                      <a:gd name="T58" fmla="*/ 27 w 46"/>
                      <a:gd name="T59" fmla="*/ 157 h 157"/>
                      <a:gd name="T60" fmla="*/ 27 w 46"/>
                      <a:gd name="T61" fmla="*/ 157 h 157"/>
                      <a:gd name="T62" fmla="*/ 29 w 46"/>
                      <a:gd name="T63" fmla="*/ 157 h 157"/>
                      <a:gd name="T64" fmla="*/ 29 w 46"/>
                      <a:gd name="T65" fmla="*/ 157 h 157"/>
                      <a:gd name="T66" fmla="*/ 31 w 46"/>
                      <a:gd name="T67" fmla="*/ 155 h 157"/>
                      <a:gd name="T68" fmla="*/ 31 w 46"/>
                      <a:gd name="T69" fmla="*/ 155 h 157"/>
                      <a:gd name="T70" fmla="*/ 33 w 46"/>
                      <a:gd name="T71" fmla="*/ 3 h 157"/>
                      <a:gd name="T72" fmla="*/ 33 w 46"/>
                      <a:gd name="T73" fmla="*/ 150 h 157"/>
                      <a:gd name="T74" fmla="*/ 33 w 46"/>
                      <a:gd name="T75" fmla="*/ 150 h 157"/>
                      <a:gd name="T76" fmla="*/ 35 w 46"/>
                      <a:gd name="T77" fmla="*/ 157 h 157"/>
                      <a:gd name="T78" fmla="*/ 35 w 46"/>
                      <a:gd name="T79" fmla="*/ 157 h 157"/>
                      <a:gd name="T80" fmla="*/ 37 w 46"/>
                      <a:gd name="T81" fmla="*/ 157 h 157"/>
                      <a:gd name="T82" fmla="*/ 37 w 46"/>
                      <a:gd name="T83" fmla="*/ 157 h 157"/>
                      <a:gd name="T84" fmla="*/ 39 w 46"/>
                      <a:gd name="T85" fmla="*/ 157 h 157"/>
                      <a:gd name="T86" fmla="*/ 39 w 46"/>
                      <a:gd name="T87" fmla="*/ 157 h 157"/>
                      <a:gd name="T88" fmla="*/ 42 w 46"/>
                      <a:gd name="T89" fmla="*/ 157 h 157"/>
                      <a:gd name="T90" fmla="*/ 42 w 46"/>
                      <a:gd name="T91" fmla="*/ 157 h 157"/>
                      <a:gd name="T92" fmla="*/ 42 w 46"/>
                      <a:gd name="T93" fmla="*/ 157 h 157"/>
                      <a:gd name="T94" fmla="*/ 44 w 46"/>
                      <a:gd name="T95" fmla="*/ 157 h 157"/>
                      <a:gd name="T96" fmla="*/ 44 w 46"/>
                      <a:gd name="T97" fmla="*/ 157 h 157"/>
                      <a:gd name="T98" fmla="*/ 46 w 46"/>
                      <a:gd name="T99" fmla="*/ 157 h 1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57">
                        <a:moveTo>
                          <a:pt x="0" y="157"/>
                        </a:moveTo>
                        <a:lnTo>
                          <a:pt x="0" y="157"/>
                        </a:lnTo>
                        <a:lnTo>
                          <a:pt x="2" y="157"/>
                        </a:lnTo>
                        <a:lnTo>
                          <a:pt x="2" y="157"/>
                        </a:lnTo>
                        <a:lnTo>
                          <a:pt x="4" y="157"/>
                        </a:lnTo>
                        <a:lnTo>
                          <a:pt x="4" y="157"/>
                        </a:lnTo>
                        <a:lnTo>
                          <a:pt x="4" y="157"/>
                        </a:lnTo>
                        <a:lnTo>
                          <a:pt x="6" y="157"/>
                        </a:lnTo>
                        <a:lnTo>
                          <a:pt x="6" y="157"/>
                        </a:lnTo>
                        <a:lnTo>
                          <a:pt x="8" y="157"/>
                        </a:lnTo>
                        <a:lnTo>
                          <a:pt x="8" y="157"/>
                        </a:lnTo>
                        <a:lnTo>
                          <a:pt x="10" y="157"/>
                        </a:lnTo>
                        <a:lnTo>
                          <a:pt x="10" y="157"/>
                        </a:lnTo>
                        <a:lnTo>
                          <a:pt x="12" y="153"/>
                        </a:lnTo>
                        <a:lnTo>
                          <a:pt x="12" y="153"/>
                        </a:lnTo>
                        <a:lnTo>
                          <a:pt x="14" y="0"/>
                        </a:lnTo>
                        <a:lnTo>
                          <a:pt x="14" y="154"/>
                        </a:lnTo>
                        <a:lnTo>
                          <a:pt x="14" y="154"/>
                        </a:lnTo>
                        <a:lnTo>
                          <a:pt x="17" y="157"/>
                        </a:lnTo>
                        <a:lnTo>
                          <a:pt x="17" y="157"/>
                        </a:lnTo>
                        <a:lnTo>
                          <a:pt x="19" y="157"/>
                        </a:lnTo>
                        <a:lnTo>
                          <a:pt x="19" y="157"/>
                        </a:lnTo>
                        <a:lnTo>
                          <a:pt x="21" y="157"/>
                        </a:lnTo>
                        <a:lnTo>
                          <a:pt x="21" y="157"/>
                        </a:lnTo>
                        <a:lnTo>
                          <a:pt x="23" y="157"/>
                        </a:lnTo>
                        <a:lnTo>
                          <a:pt x="23" y="157"/>
                        </a:lnTo>
                        <a:lnTo>
                          <a:pt x="23" y="157"/>
                        </a:lnTo>
                        <a:lnTo>
                          <a:pt x="25" y="157"/>
                        </a:lnTo>
                        <a:lnTo>
                          <a:pt x="25" y="157"/>
                        </a:lnTo>
                        <a:lnTo>
                          <a:pt x="27" y="157"/>
                        </a:lnTo>
                        <a:lnTo>
                          <a:pt x="27" y="157"/>
                        </a:lnTo>
                        <a:lnTo>
                          <a:pt x="29" y="157"/>
                        </a:lnTo>
                        <a:lnTo>
                          <a:pt x="29" y="157"/>
                        </a:lnTo>
                        <a:lnTo>
                          <a:pt x="31" y="155"/>
                        </a:lnTo>
                        <a:lnTo>
                          <a:pt x="31" y="155"/>
                        </a:lnTo>
                        <a:lnTo>
                          <a:pt x="33" y="3"/>
                        </a:lnTo>
                        <a:lnTo>
                          <a:pt x="33" y="150"/>
                        </a:lnTo>
                        <a:lnTo>
                          <a:pt x="33" y="150"/>
                        </a:lnTo>
                        <a:lnTo>
                          <a:pt x="35" y="157"/>
                        </a:lnTo>
                        <a:lnTo>
                          <a:pt x="35" y="157"/>
                        </a:lnTo>
                        <a:lnTo>
                          <a:pt x="37" y="157"/>
                        </a:lnTo>
                        <a:lnTo>
                          <a:pt x="37" y="157"/>
                        </a:lnTo>
                        <a:lnTo>
                          <a:pt x="39" y="157"/>
                        </a:lnTo>
                        <a:lnTo>
                          <a:pt x="39" y="157"/>
                        </a:lnTo>
                        <a:lnTo>
                          <a:pt x="42" y="157"/>
                        </a:lnTo>
                        <a:lnTo>
                          <a:pt x="42" y="157"/>
                        </a:lnTo>
                        <a:lnTo>
                          <a:pt x="42" y="157"/>
                        </a:lnTo>
                        <a:lnTo>
                          <a:pt x="44" y="157"/>
                        </a:lnTo>
                        <a:lnTo>
                          <a:pt x="44" y="157"/>
                        </a:lnTo>
                        <a:lnTo>
                          <a:pt x="46" y="15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98" name="Freeform 293"/>
                  <p:cNvSpPr>
                    <a:spLocks/>
                  </p:cNvSpPr>
                  <p:nvPr/>
                </p:nvSpPr>
                <p:spPr bwMode="auto">
                  <a:xfrm>
                    <a:off x="4022725" y="2333625"/>
                    <a:ext cx="39688" cy="241300"/>
                  </a:xfrm>
                  <a:custGeom>
                    <a:avLst/>
                    <a:gdLst>
                      <a:gd name="T0" fmla="*/ 0 w 25"/>
                      <a:gd name="T1" fmla="*/ 152 h 152"/>
                      <a:gd name="T2" fmla="*/ 0 w 25"/>
                      <a:gd name="T3" fmla="*/ 152 h 152"/>
                      <a:gd name="T4" fmla="*/ 2 w 25"/>
                      <a:gd name="T5" fmla="*/ 152 h 152"/>
                      <a:gd name="T6" fmla="*/ 2 w 25"/>
                      <a:gd name="T7" fmla="*/ 152 h 152"/>
                      <a:gd name="T8" fmla="*/ 4 w 25"/>
                      <a:gd name="T9" fmla="*/ 151 h 152"/>
                      <a:gd name="T10" fmla="*/ 4 w 25"/>
                      <a:gd name="T11" fmla="*/ 151 h 152"/>
                      <a:gd name="T12" fmla="*/ 6 w 25"/>
                      <a:gd name="T13" fmla="*/ 0 h 152"/>
                      <a:gd name="T14" fmla="*/ 6 w 25"/>
                      <a:gd name="T15" fmla="*/ 127 h 152"/>
                      <a:gd name="T16" fmla="*/ 6 w 25"/>
                      <a:gd name="T17" fmla="*/ 128 h 152"/>
                      <a:gd name="T18" fmla="*/ 8 w 25"/>
                      <a:gd name="T19" fmla="*/ 152 h 152"/>
                      <a:gd name="T20" fmla="*/ 8 w 25"/>
                      <a:gd name="T21" fmla="*/ 152 h 152"/>
                      <a:gd name="T22" fmla="*/ 10 w 25"/>
                      <a:gd name="T23" fmla="*/ 152 h 152"/>
                      <a:gd name="T24" fmla="*/ 10 w 25"/>
                      <a:gd name="T25" fmla="*/ 152 h 152"/>
                      <a:gd name="T26" fmla="*/ 12 w 25"/>
                      <a:gd name="T27" fmla="*/ 152 h 152"/>
                      <a:gd name="T28" fmla="*/ 12 w 25"/>
                      <a:gd name="T29" fmla="*/ 152 h 152"/>
                      <a:gd name="T30" fmla="*/ 14 w 25"/>
                      <a:gd name="T31" fmla="*/ 152 h 152"/>
                      <a:gd name="T32" fmla="*/ 14 w 25"/>
                      <a:gd name="T33" fmla="*/ 152 h 152"/>
                      <a:gd name="T34" fmla="*/ 15 w 25"/>
                      <a:gd name="T35" fmla="*/ 152 h 152"/>
                      <a:gd name="T36" fmla="*/ 16 w 25"/>
                      <a:gd name="T37" fmla="*/ 152 h 152"/>
                      <a:gd name="T38" fmla="*/ 16 w 25"/>
                      <a:gd name="T39" fmla="*/ 152 h 152"/>
                      <a:gd name="T40" fmla="*/ 18 w 25"/>
                      <a:gd name="T41" fmla="*/ 152 h 152"/>
                      <a:gd name="T42" fmla="*/ 18 w 25"/>
                      <a:gd name="T43" fmla="*/ 152 h 152"/>
                      <a:gd name="T44" fmla="*/ 21 w 25"/>
                      <a:gd name="T45" fmla="*/ 152 h 152"/>
                      <a:gd name="T46" fmla="*/ 21 w 25"/>
                      <a:gd name="T47" fmla="*/ 152 h 152"/>
                      <a:gd name="T48" fmla="*/ 23 w 25"/>
                      <a:gd name="T49" fmla="*/ 152 h 152"/>
                      <a:gd name="T50" fmla="*/ 23 w 25"/>
                      <a:gd name="T51" fmla="*/ 152 h 152"/>
                      <a:gd name="T52" fmla="*/ 25 w 25"/>
                      <a:gd name="T53" fmla="*/ 2 h 152"/>
                      <a:gd name="T54" fmla="*/ 25 w 25"/>
                      <a:gd name="T55" fmla="*/ 2 h 152"/>
                      <a:gd name="T56" fmla="*/ 25 w 25"/>
                      <a:gd name="T57" fmla="*/ 16 h 1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</a:cxnLst>
                    <a:rect l="0" t="0" r="r" b="b"/>
                    <a:pathLst>
                      <a:path w="25" h="152">
                        <a:moveTo>
                          <a:pt x="0" y="152"/>
                        </a:moveTo>
                        <a:lnTo>
                          <a:pt x="0" y="152"/>
                        </a:lnTo>
                        <a:lnTo>
                          <a:pt x="2" y="152"/>
                        </a:lnTo>
                        <a:lnTo>
                          <a:pt x="2" y="152"/>
                        </a:lnTo>
                        <a:lnTo>
                          <a:pt x="4" y="151"/>
                        </a:lnTo>
                        <a:lnTo>
                          <a:pt x="4" y="151"/>
                        </a:lnTo>
                        <a:lnTo>
                          <a:pt x="6" y="0"/>
                        </a:lnTo>
                        <a:lnTo>
                          <a:pt x="6" y="127"/>
                        </a:lnTo>
                        <a:lnTo>
                          <a:pt x="6" y="128"/>
                        </a:lnTo>
                        <a:lnTo>
                          <a:pt x="8" y="152"/>
                        </a:lnTo>
                        <a:lnTo>
                          <a:pt x="8" y="152"/>
                        </a:lnTo>
                        <a:lnTo>
                          <a:pt x="10" y="152"/>
                        </a:lnTo>
                        <a:lnTo>
                          <a:pt x="10" y="152"/>
                        </a:lnTo>
                        <a:lnTo>
                          <a:pt x="12" y="152"/>
                        </a:lnTo>
                        <a:lnTo>
                          <a:pt x="12" y="152"/>
                        </a:lnTo>
                        <a:lnTo>
                          <a:pt x="14" y="152"/>
                        </a:lnTo>
                        <a:lnTo>
                          <a:pt x="14" y="152"/>
                        </a:lnTo>
                        <a:lnTo>
                          <a:pt x="15" y="152"/>
                        </a:lnTo>
                        <a:lnTo>
                          <a:pt x="16" y="152"/>
                        </a:lnTo>
                        <a:lnTo>
                          <a:pt x="16" y="152"/>
                        </a:lnTo>
                        <a:lnTo>
                          <a:pt x="18" y="152"/>
                        </a:lnTo>
                        <a:lnTo>
                          <a:pt x="18" y="152"/>
                        </a:lnTo>
                        <a:lnTo>
                          <a:pt x="21" y="152"/>
                        </a:lnTo>
                        <a:lnTo>
                          <a:pt x="21" y="152"/>
                        </a:lnTo>
                        <a:lnTo>
                          <a:pt x="23" y="152"/>
                        </a:lnTo>
                        <a:lnTo>
                          <a:pt x="23" y="152"/>
                        </a:lnTo>
                        <a:lnTo>
                          <a:pt x="25" y="2"/>
                        </a:lnTo>
                        <a:lnTo>
                          <a:pt x="25" y="2"/>
                        </a:lnTo>
                        <a:lnTo>
                          <a:pt x="25" y="1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6" name="Line 25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062413" y="1138237"/>
                    <a:ext cx="0" cy="1436688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6" name="Line 2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30287" y="1138237"/>
                    <a:ext cx="0" cy="1436688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8" name="Line 203"/>
                  <p:cNvSpPr>
                    <a:spLocks noChangeShapeType="1"/>
                  </p:cNvSpPr>
                  <p:nvPr/>
                </p:nvSpPr>
                <p:spPr bwMode="auto">
                  <a:xfrm>
                    <a:off x="1030287" y="2574925"/>
                    <a:ext cx="3032126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</p:grp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04" name="Rectangle 201"/>
                  <p:cNvSpPr>
                    <a:spLocks noChangeArrowheads="1"/>
                  </p:cNvSpPr>
                  <p:nvPr/>
                </p:nvSpPr>
                <p:spPr bwMode="auto">
                  <a:xfrm>
                    <a:off x="1904111" y="1191544"/>
                    <a:ext cx="1663212" cy="27699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kumimoji="0" lang="en-GB" altLang="en-US" sz="1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GB" altLang="en-US" sz="1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kumimoji="0" lang="en-GB" altLang="en-US" sz="1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𝑖𝑛𝑖𝑡</m:t>
                              </m:r>
                            </m:sub>
                          </m:sSub>
                          <m:r>
                            <a:rPr kumimoji="0" lang="en-GB" altLang="en-US" sz="1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=0.1 </m:t>
                          </m:r>
                          <m:sSup>
                            <m:sSupPr>
                              <m:ctrlPr>
                                <a:rPr kumimoji="0" lang="en-GB" altLang="en-US" sz="1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GB" altLang="en-US" sz="1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𝑛𝑠</m:t>
                              </m:r>
                            </m:e>
                            <m:sup>
                              <m:r>
                                <a:rPr kumimoji="0" lang="en-GB" altLang="en-US" sz="1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oMath>
                      </m:oMathPara>
                    </a14:m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04" name="Rectangle 20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904111" y="1191544"/>
                    <a:ext cx="1663212" cy="276999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l="-2564" t="-2174" r="-1099" b="-19565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05" name="Rectangle 201"/>
                  <p:cNvSpPr>
                    <a:spLocks noChangeArrowheads="1"/>
                  </p:cNvSpPr>
                  <p:nvPr/>
                </p:nvSpPr>
                <p:spPr bwMode="auto">
                  <a:xfrm>
                    <a:off x="5509196" y="1195388"/>
                    <a:ext cx="1486882" cy="27699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kumimoji="0" lang="en-GB" altLang="en-US" sz="1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GB" altLang="en-US" sz="1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kumimoji="0" lang="en-GB" altLang="en-US" sz="1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𝑖𝑛𝑖𝑡</m:t>
                              </m:r>
                            </m:sub>
                          </m:sSub>
                          <m:r>
                            <a:rPr kumimoji="0" lang="en-GB" altLang="en-US" sz="1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=1 </m:t>
                          </m:r>
                          <m:sSup>
                            <m:sSupPr>
                              <m:ctrlPr>
                                <a:rPr kumimoji="0" lang="en-GB" altLang="en-US" sz="1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GB" altLang="en-US" sz="1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𝑛𝑠</m:t>
                              </m:r>
                            </m:e>
                            <m:sup>
                              <m:r>
                                <a:rPr kumimoji="0" lang="en-GB" altLang="en-US" sz="1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oMath>
                      </m:oMathPara>
                    </a14:m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05" name="Rectangle 20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5509196" y="1195388"/>
                    <a:ext cx="1486882" cy="276999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l="-3279" t="-2174" r="-820" b="-19565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06" name="Rectangle 201"/>
                  <p:cNvSpPr>
                    <a:spLocks noChangeArrowheads="1"/>
                  </p:cNvSpPr>
                  <p:nvPr/>
                </p:nvSpPr>
                <p:spPr bwMode="auto">
                  <a:xfrm>
                    <a:off x="8969219" y="1170722"/>
                    <a:ext cx="1615122" cy="27699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kumimoji="0" lang="en-GB" altLang="en-US" sz="1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GB" altLang="en-US" sz="1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kumimoji="0" lang="en-GB" altLang="en-US" sz="1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𝑖𝑛𝑖𝑡</m:t>
                              </m:r>
                            </m:sub>
                          </m:sSub>
                          <m:r>
                            <a:rPr kumimoji="0" lang="en-GB" altLang="en-US" sz="1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=10 </m:t>
                          </m:r>
                          <m:sSup>
                            <m:sSupPr>
                              <m:ctrlPr>
                                <a:rPr kumimoji="0" lang="en-GB" altLang="en-US" sz="1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GB" altLang="en-US" sz="1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𝑛𝑠</m:t>
                              </m:r>
                            </m:e>
                            <m:sup>
                              <m:r>
                                <a:rPr kumimoji="0" lang="en-GB" altLang="en-US" sz="1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oMath>
                      </m:oMathPara>
                    </a14:m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06" name="Rectangle 20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8969219" y="1170722"/>
                    <a:ext cx="1615122" cy="276999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l="-2642" t="-2222" r="-1132" b="-22222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308" name="TextBox 307"/>
            <p:cNvSpPr txBox="1"/>
            <p:nvPr/>
          </p:nvSpPr>
          <p:spPr>
            <a:xfrm>
              <a:off x="285241" y="900000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endParaRPr lang="en-GB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9" name="TextBox 308"/>
            <p:cNvSpPr txBox="1"/>
            <p:nvPr/>
          </p:nvSpPr>
          <p:spPr>
            <a:xfrm>
              <a:off x="4170133" y="900000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endParaRPr lang="en-GB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0" name="TextBox 309"/>
            <p:cNvSpPr txBox="1"/>
            <p:nvPr/>
          </p:nvSpPr>
          <p:spPr>
            <a:xfrm>
              <a:off x="7683216" y="900000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endParaRPr lang="en-GB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12" name="Group 311"/>
          <p:cNvGrpSpPr/>
          <p:nvPr/>
        </p:nvGrpSpPr>
        <p:grpSpPr>
          <a:xfrm>
            <a:off x="256633" y="4083676"/>
            <a:ext cx="3166471" cy="1235226"/>
            <a:chOff x="2613593" y="4664701"/>
            <a:chExt cx="3166471" cy="1235226"/>
          </a:xfrm>
        </p:grpSpPr>
        <p:grpSp>
          <p:nvGrpSpPr>
            <p:cNvPr id="313" name="Group 312"/>
            <p:cNvGrpSpPr/>
            <p:nvPr/>
          </p:nvGrpSpPr>
          <p:grpSpPr>
            <a:xfrm>
              <a:off x="4285795" y="4675482"/>
              <a:ext cx="1494269" cy="1214325"/>
              <a:chOff x="4285795" y="4675482"/>
              <a:chExt cx="1494269" cy="1214325"/>
            </a:xfrm>
          </p:grpSpPr>
          <p:grpSp>
            <p:nvGrpSpPr>
              <p:cNvPr id="334" name="Group 333"/>
              <p:cNvGrpSpPr/>
              <p:nvPr/>
            </p:nvGrpSpPr>
            <p:grpSpPr>
              <a:xfrm>
                <a:off x="4285795" y="4767627"/>
                <a:ext cx="1494269" cy="1122180"/>
                <a:chOff x="2996011" y="4127755"/>
                <a:chExt cx="1494269" cy="1122180"/>
              </a:xfrm>
            </p:grpSpPr>
            <p:grpSp>
              <p:nvGrpSpPr>
                <p:cNvPr id="341" name="Group 340"/>
                <p:cNvGrpSpPr/>
                <p:nvPr/>
              </p:nvGrpSpPr>
              <p:grpSpPr>
                <a:xfrm>
                  <a:off x="2996011" y="4466650"/>
                  <a:ext cx="1308557" cy="783285"/>
                  <a:chOff x="1404729" y="5073683"/>
                  <a:chExt cx="1308557" cy="783285"/>
                </a:xfrm>
              </p:grpSpPr>
              <p:cxnSp>
                <p:nvCxnSpPr>
                  <p:cNvPr id="346" name="Straight Connector 345"/>
                  <p:cNvCxnSpPr/>
                  <p:nvPr/>
                </p:nvCxnSpPr>
                <p:spPr>
                  <a:xfrm>
                    <a:off x="1659139" y="5331619"/>
                    <a:ext cx="1043231" cy="6754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347" name="Group 346"/>
                  <p:cNvGrpSpPr/>
                  <p:nvPr/>
                </p:nvGrpSpPr>
                <p:grpSpPr>
                  <a:xfrm>
                    <a:off x="1663478" y="5191066"/>
                    <a:ext cx="1049808" cy="528870"/>
                    <a:chOff x="1370939" y="5199754"/>
                    <a:chExt cx="1049808" cy="528870"/>
                  </a:xfrm>
                </p:grpSpPr>
                <p:cxnSp>
                  <p:nvCxnSpPr>
                    <p:cNvPr id="352" name="Straight Connector 351"/>
                    <p:cNvCxnSpPr/>
                    <p:nvPr/>
                  </p:nvCxnSpPr>
                  <p:spPr>
                    <a:xfrm flipV="1">
                      <a:off x="1384813" y="5728624"/>
                      <a:ext cx="459518" cy="0"/>
                    </a:xfrm>
                    <a:prstGeom prst="line">
                      <a:avLst/>
                    </a:prstGeom>
                    <a:ln w="1905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53" name="Straight Connector 352"/>
                    <p:cNvCxnSpPr/>
                    <p:nvPr/>
                  </p:nvCxnSpPr>
                  <p:spPr>
                    <a:xfrm flipV="1">
                      <a:off x="1370939" y="5199754"/>
                      <a:ext cx="1049808" cy="1599"/>
                    </a:xfrm>
                    <a:prstGeom prst="line">
                      <a:avLst/>
                    </a:prstGeom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348" name="Group 347"/>
                  <p:cNvGrpSpPr/>
                  <p:nvPr/>
                </p:nvGrpSpPr>
                <p:grpSpPr>
                  <a:xfrm>
                    <a:off x="2079849" y="5073683"/>
                    <a:ext cx="262013" cy="783285"/>
                    <a:chOff x="8950929" y="3203809"/>
                    <a:chExt cx="439187" cy="1439039"/>
                  </a:xfrm>
                </p:grpSpPr>
                <p:sp>
                  <p:nvSpPr>
                    <p:cNvPr id="350" name="Freeform 621"/>
                    <p:cNvSpPr>
                      <a:spLocks/>
                    </p:cNvSpPr>
                    <p:nvPr/>
                  </p:nvSpPr>
                  <p:spPr bwMode="auto">
                    <a:xfrm>
                      <a:off x="8950929" y="3243894"/>
                      <a:ext cx="183847" cy="1398954"/>
                    </a:xfrm>
                    <a:custGeom>
                      <a:avLst/>
                      <a:gdLst>
                        <a:gd name="T0" fmla="*/ 0 w 243"/>
                        <a:gd name="T1" fmla="*/ 1745 h 1745"/>
                        <a:gd name="T2" fmla="*/ 5 w 243"/>
                        <a:gd name="T3" fmla="*/ 1744 h 1745"/>
                        <a:gd name="T4" fmla="*/ 10 w 243"/>
                        <a:gd name="T5" fmla="*/ 1742 h 1745"/>
                        <a:gd name="T6" fmla="*/ 15 w 243"/>
                        <a:gd name="T7" fmla="*/ 1741 h 1745"/>
                        <a:gd name="T8" fmla="*/ 20 w 243"/>
                        <a:gd name="T9" fmla="*/ 1739 h 1745"/>
                        <a:gd name="T10" fmla="*/ 25 w 243"/>
                        <a:gd name="T11" fmla="*/ 1738 h 1745"/>
                        <a:gd name="T12" fmla="*/ 30 w 243"/>
                        <a:gd name="T13" fmla="*/ 1736 h 1745"/>
                        <a:gd name="T14" fmla="*/ 34 w 243"/>
                        <a:gd name="T15" fmla="*/ 1734 h 1745"/>
                        <a:gd name="T16" fmla="*/ 39 w 243"/>
                        <a:gd name="T17" fmla="*/ 1733 h 1745"/>
                        <a:gd name="T18" fmla="*/ 44 w 243"/>
                        <a:gd name="T19" fmla="*/ 1731 h 1745"/>
                        <a:gd name="T20" fmla="*/ 49 w 243"/>
                        <a:gd name="T21" fmla="*/ 1730 h 1745"/>
                        <a:gd name="T22" fmla="*/ 54 w 243"/>
                        <a:gd name="T23" fmla="*/ 1728 h 1745"/>
                        <a:gd name="T24" fmla="*/ 59 w 243"/>
                        <a:gd name="T25" fmla="*/ 1727 h 1745"/>
                        <a:gd name="T26" fmla="*/ 64 w 243"/>
                        <a:gd name="T27" fmla="*/ 1725 h 1745"/>
                        <a:gd name="T28" fmla="*/ 69 w 243"/>
                        <a:gd name="T29" fmla="*/ 1724 h 1745"/>
                        <a:gd name="T30" fmla="*/ 74 w 243"/>
                        <a:gd name="T31" fmla="*/ 1722 h 1745"/>
                        <a:gd name="T32" fmla="*/ 79 w 243"/>
                        <a:gd name="T33" fmla="*/ 1720 h 1745"/>
                        <a:gd name="T34" fmla="*/ 84 w 243"/>
                        <a:gd name="T35" fmla="*/ 1719 h 1745"/>
                        <a:gd name="T36" fmla="*/ 89 w 243"/>
                        <a:gd name="T37" fmla="*/ 1717 h 1745"/>
                        <a:gd name="T38" fmla="*/ 94 w 243"/>
                        <a:gd name="T39" fmla="*/ 1716 h 1745"/>
                        <a:gd name="T40" fmla="*/ 99 w 243"/>
                        <a:gd name="T41" fmla="*/ 1714 h 1745"/>
                        <a:gd name="T42" fmla="*/ 104 w 243"/>
                        <a:gd name="T43" fmla="*/ 1713 h 1745"/>
                        <a:gd name="T44" fmla="*/ 109 w 243"/>
                        <a:gd name="T45" fmla="*/ 1711 h 1745"/>
                        <a:gd name="T46" fmla="*/ 114 w 243"/>
                        <a:gd name="T47" fmla="*/ 1710 h 1745"/>
                        <a:gd name="T48" fmla="*/ 119 w 243"/>
                        <a:gd name="T49" fmla="*/ 1708 h 1745"/>
                        <a:gd name="T50" fmla="*/ 124 w 243"/>
                        <a:gd name="T51" fmla="*/ 1706 h 1745"/>
                        <a:gd name="T52" fmla="*/ 129 w 243"/>
                        <a:gd name="T53" fmla="*/ 1705 h 1745"/>
                        <a:gd name="T54" fmla="*/ 134 w 243"/>
                        <a:gd name="T55" fmla="*/ 1703 h 1745"/>
                        <a:gd name="T56" fmla="*/ 139 w 243"/>
                        <a:gd name="T57" fmla="*/ 1702 h 1745"/>
                        <a:gd name="T58" fmla="*/ 144 w 243"/>
                        <a:gd name="T59" fmla="*/ 1700 h 1745"/>
                        <a:gd name="T60" fmla="*/ 148 w 243"/>
                        <a:gd name="T61" fmla="*/ 1699 h 1745"/>
                        <a:gd name="T62" fmla="*/ 153 w 243"/>
                        <a:gd name="T63" fmla="*/ 1697 h 1745"/>
                        <a:gd name="T64" fmla="*/ 159 w 243"/>
                        <a:gd name="T65" fmla="*/ 1696 h 1745"/>
                        <a:gd name="T66" fmla="*/ 164 w 243"/>
                        <a:gd name="T67" fmla="*/ 1694 h 1745"/>
                        <a:gd name="T68" fmla="*/ 168 w 243"/>
                        <a:gd name="T69" fmla="*/ 1692 h 1745"/>
                        <a:gd name="T70" fmla="*/ 173 w 243"/>
                        <a:gd name="T71" fmla="*/ 1691 h 1745"/>
                        <a:gd name="T72" fmla="*/ 178 w 243"/>
                        <a:gd name="T73" fmla="*/ 1690 h 1745"/>
                        <a:gd name="T74" fmla="*/ 183 w 243"/>
                        <a:gd name="T75" fmla="*/ 1688 h 1745"/>
                        <a:gd name="T76" fmla="*/ 188 w 243"/>
                        <a:gd name="T77" fmla="*/ 1687 h 1745"/>
                        <a:gd name="T78" fmla="*/ 193 w 243"/>
                        <a:gd name="T79" fmla="*/ 1685 h 1745"/>
                        <a:gd name="T80" fmla="*/ 198 w 243"/>
                        <a:gd name="T81" fmla="*/ 1683 h 1745"/>
                        <a:gd name="T82" fmla="*/ 203 w 243"/>
                        <a:gd name="T83" fmla="*/ 1682 h 1745"/>
                        <a:gd name="T84" fmla="*/ 208 w 243"/>
                        <a:gd name="T85" fmla="*/ 1680 h 1745"/>
                        <a:gd name="T86" fmla="*/ 213 w 243"/>
                        <a:gd name="T87" fmla="*/ 1679 h 1745"/>
                        <a:gd name="T88" fmla="*/ 218 w 243"/>
                        <a:gd name="T89" fmla="*/ 1677 h 1745"/>
                        <a:gd name="T90" fmla="*/ 223 w 243"/>
                        <a:gd name="T91" fmla="*/ 1676 h 1745"/>
                        <a:gd name="T92" fmla="*/ 228 w 243"/>
                        <a:gd name="T93" fmla="*/ 1674 h 1745"/>
                        <a:gd name="T94" fmla="*/ 233 w 243"/>
                        <a:gd name="T95" fmla="*/ 3 h 1745"/>
                        <a:gd name="T96" fmla="*/ 238 w 243"/>
                        <a:gd name="T97" fmla="*/ 1 h 1745"/>
                        <a:gd name="T98" fmla="*/ 243 w 243"/>
                        <a:gd name="T99" fmla="*/ 0 h 174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243" h="1745">
                          <a:moveTo>
                            <a:pt x="0" y="1745"/>
                          </a:moveTo>
                          <a:lnTo>
                            <a:pt x="5" y="1744"/>
                          </a:lnTo>
                          <a:lnTo>
                            <a:pt x="10" y="1742"/>
                          </a:lnTo>
                          <a:lnTo>
                            <a:pt x="15" y="1741"/>
                          </a:lnTo>
                          <a:lnTo>
                            <a:pt x="20" y="1739"/>
                          </a:lnTo>
                          <a:lnTo>
                            <a:pt x="25" y="1738"/>
                          </a:lnTo>
                          <a:lnTo>
                            <a:pt x="30" y="1736"/>
                          </a:lnTo>
                          <a:lnTo>
                            <a:pt x="34" y="1734"/>
                          </a:lnTo>
                          <a:lnTo>
                            <a:pt x="39" y="1733"/>
                          </a:lnTo>
                          <a:lnTo>
                            <a:pt x="44" y="1731"/>
                          </a:lnTo>
                          <a:lnTo>
                            <a:pt x="49" y="1730"/>
                          </a:lnTo>
                          <a:lnTo>
                            <a:pt x="54" y="1728"/>
                          </a:lnTo>
                          <a:lnTo>
                            <a:pt x="59" y="1727"/>
                          </a:lnTo>
                          <a:lnTo>
                            <a:pt x="64" y="1725"/>
                          </a:lnTo>
                          <a:lnTo>
                            <a:pt x="69" y="1724"/>
                          </a:lnTo>
                          <a:lnTo>
                            <a:pt x="74" y="1722"/>
                          </a:lnTo>
                          <a:lnTo>
                            <a:pt x="79" y="1720"/>
                          </a:lnTo>
                          <a:lnTo>
                            <a:pt x="84" y="1719"/>
                          </a:lnTo>
                          <a:lnTo>
                            <a:pt x="89" y="1717"/>
                          </a:lnTo>
                          <a:lnTo>
                            <a:pt x="94" y="1716"/>
                          </a:lnTo>
                          <a:lnTo>
                            <a:pt x="99" y="1714"/>
                          </a:lnTo>
                          <a:lnTo>
                            <a:pt x="104" y="1713"/>
                          </a:lnTo>
                          <a:lnTo>
                            <a:pt x="109" y="1711"/>
                          </a:lnTo>
                          <a:lnTo>
                            <a:pt x="114" y="1710"/>
                          </a:lnTo>
                          <a:lnTo>
                            <a:pt x="119" y="1708"/>
                          </a:lnTo>
                          <a:lnTo>
                            <a:pt x="124" y="1706"/>
                          </a:lnTo>
                          <a:lnTo>
                            <a:pt x="129" y="1705"/>
                          </a:lnTo>
                          <a:lnTo>
                            <a:pt x="134" y="1703"/>
                          </a:lnTo>
                          <a:lnTo>
                            <a:pt x="139" y="1702"/>
                          </a:lnTo>
                          <a:lnTo>
                            <a:pt x="144" y="1700"/>
                          </a:lnTo>
                          <a:lnTo>
                            <a:pt x="148" y="1699"/>
                          </a:lnTo>
                          <a:lnTo>
                            <a:pt x="153" y="1697"/>
                          </a:lnTo>
                          <a:lnTo>
                            <a:pt x="159" y="1696"/>
                          </a:lnTo>
                          <a:lnTo>
                            <a:pt x="164" y="1694"/>
                          </a:lnTo>
                          <a:lnTo>
                            <a:pt x="168" y="1692"/>
                          </a:lnTo>
                          <a:lnTo>
                            <a:pt x="173" y="1691"/>
                          </a:lnTo>
                          <a:lnTo>
                            <a:pt x="178" y="1690"/>
                          </a:lnTo>
                          <a:lnTo>
                            <a:pt x="183" y="1688"/>
                          </a:lnTo>
                          <a:lnTo>
                            <a:pt x="188" y="1687"/>
                          </a:lnTo>
                          <a:lnTo>
                            <a:pt x="193" y="1685"/>
                          </a:lnTo>
                          <a:lnTo>
                            <a:pt x="198" y="1683"/>
                          </a:lnTo>
                          <a:lnTo>
                            <a:pt x="203" y="1682"/>
                          </a:lnTo>
                          <a:lnTo>
                            <a:pt x="208" y="1680"/>
                          </a:lnTo>
                          <a:lnTo>
                            <a:pt x="213" y="1679"/>
                          </a:lnTo>
                          <a:lnTo>
                            <a:pt x="218" y="1677"/>
                          </a:lnTo>
                          <a:lnTo>
                            <a:pt x="223" y="1676"/>
                          </a:lnTo>
                          <a:lnTo>
                            <a:pt x="228" y="1674"/>
                          </a:lnTo>
                          <a:lnTo>
                            <a:pt x="233" y="3"/>
                          </a:lnTo>
                          <a:lnTo>
                            <a:pt x="238" y="1"/>
                          </a:lnTo>
                          <a:lnTo>
                            <a:pt x="24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0000"/>
                      </a:solidFill>
                      <a:prstDash val="sysDash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56698" tIns="28349" rIns="56698" bIns="28349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116"/>
                    </a:p>
                  </p:txBody>
                </p:sp>
                <p:sp>
                  <p:nvSpPr>
                    <p:cNvPr id="351" name="Freeform 622"/>
                    <p:cNvSpPr>
                      <a:spLocks/>
                    </p:cNvSpPr>
                    <p:nvPr/>
                  </p:nvSpPr>
                  <p:spPr bwMode="auto">
                    <a:xfrm>
                      <a:off x="9134776" y="3203809"/>
                      <a:ext cx="255340" cy="1338025"/>
                    </a:xfrm>
                    <a:custGeom>
                      <a:avLst/>
                      <a:gdLst>
                        <a:gd name="T0" fmla="*/ 0 w 243"/>
                        <a:gd name="T1" fmla="*/ 50 h 1669"/>
                        <a:gd name="T2" fmla="*/ 5 w 243"/>
                        <a:gd name="T3" fmla="*/ 48 h 1669"/>
                        <a:gd name="T4" fmla="*/ 10 w 243"/>
                        <a:gd name="T5" fmla="*/ 47 h 1669"/>
                        <a:gd name="T6" fmla="*/ 15 w 243"/>
                        <a:gd name="T7" fmla="*/ 45 h 1669"/>
                        <a:gd name="T8" fmla="*/ 19 w 243"/>
                        <a:gd name="T9" fmla="*/ 43 h 1669"/>
                        <a:gd name="T10" fmla="*/ 25 w 243"/>
                        <a:gd name="T11" fmla="*/ 42 h 1669"/>
                        <a:gd name="T12" fmla="*/ 30 w 243"/>
                        <a:gd name="T13" fmla="*/ 40 h 1669"/>
                        <a:gd name="T14" fmla="*/ 35 w 243"/>
                        <a:gd name="T15" fmla="*/ 39 h 1669"/>
                        <a:gd name="T16" fmla="*/ 39 w 243"/>
                        <a:gd name="T17" fmla="*/ 37 h 1669"/>
                        <a:gd name="T18" fmla="*/ 44 w 243"/>
                        <a:gd name="T19" fmla="*/ 36 h 1669"/>
                        <a:gd name="T20" fmla="*/ 49 w 243"/>
                        <a:gd name="T21" fmla="*/ 34 h 1669"/>
                        <a:gd name="T22" fmla="*/ 54 w 243"/>
                        <a:gd name="T23" fmla="*/ 33 h 1669"/>
                        <a:gd name="T24" fmla="*/ 59 w 243"/>
                        <a:gd name="T25" fmla="*/ 31 h 1669"/>
                        <a:gd name="T26" fmla="*/ 64 w 243"/>
                        <a:gd name="T27" fmla="*/ 29 h 1669"/>
                        <a:gd name="T28" fmla="*/ 69 w 243"/>
                        <a:gd name="T29" fmla="*/ 28 h 1669"/>
                        <a:gd name="T30" fmla="*/ 74 w 243"/>
                        <a:gd name="T31" fmla="*/ 26 h 1669"/>
                        <a:gd name="T32" fmla="*/ 79 w 243"/>
                        <a:gd name="T33" fmla="*/ 25 h 1669"/>
                        <a:gd name="T34" fmla="*/ 84 w 243"/>
                        <a:gd name="T35" fmla="*/ 23 h 1669"/>
                        <a:gd name="T36" fmla="*/ 89 w 243"/>
                        <a:gd name="T37" fmla="*/ 22 h 1669"/>
                        <a:gd name="T38" fmla="*/ 94 w 243"/>
                        <a:gd name="T39" fmla="*/ 20 h 1669"/>
                        <a:gd name="T40" fmla="*/ 99 w 243"/>
                        <a:gd name="T41" fmla="*/ 19 h 1669"/>
                        <a:gd name="T42" fmla="*/ 104 w 243"/>
                        <a:gd name="T43" fmla="*/ 17 h 1669"/>
                        <a:gd name="T44" fmla="*/ 109 w 243"/>
                        <a:gd name="T45" fmla="*/ 15 h 1669"/>
                        <a:gd name="T46" fmla="*/ 114 w 243"/>
                        <a:gd name="T47" fmla="*/ 14 h 1669"/>
                        <a:gd name="T48" fmla="*/ 119 w 243"/>
                        <a:gd name="T49" fmla="*/ 12 h 1669"/>
                        <a:gd name="T50" fmla="*/ 124 w 243"/>
                        <a:gd name="T51" fmla="*/ 11 h 1669"/>
                        <a:gd name="T52" fmla="*/ 129 w 243"/>
                        <a:gd name="T53" fmla="*/ 9 h 1669"/>
                        <a:gd name="T54" fmla="*/ 134 w 243"/>
                        <a:gd name="T55" fmla="*/ 8 h 1669"/>
                        <a:gd name="T56" fmla="*/ 139 w 243"/>
                        <a:gd name="T57" fmla="*/ 6 h 1669"/>
                        <a:gd name="T58" fmla="*/ 144 w 243"/>
                        <a:gd name="T59" fmla="*/ 5 h 1669"/>
                        <a:gd name="T60" fmla="*/ 149 w 243"/>
                        <a:gd name="T61" fmla="*/ 3 h 1669"/>
                        <a:gd name="T62" fmla="*/ 153 w 243"/>
                        <a:gd name="T63" fmla="*/ 1 h 1669"/>
                        <a:gd name="T64" fmla="*/ 158 w 243"/>
                        <a:gd name="T65" fmla="*/ 0 h 1669"/>
                        <a:gd name="T66" fmla="*/ 163 w 243"/>
                        <a:gd name="T67" fmla="*/ 1669 h 1669"/>
                        <a:gd name="T68" fmla="*/ 169 w 243"/>
                        <a:gd name="T69" fmla="*/ 1667 h 1669"/>
                        <a:gd name="T70" fmla="*/ 173 w 243"/>
                        <a:gd name="T71" fmla="*/ 1665 h 1669"/>
                        <a:gd name="T72" fmla="*/ 178 w 243"/>
                        <a:gd name="T73" fmla="*/ 1664 h 1669"/>
                        <a:gd name="T74" fmla="*/ 183 w 243"/>
                        <a:gd name="T75" fmla="*/ 1662 h 1669"/>
                        <a:gd name="T76" fmla="*/ 188 w 243"/>
                        <a:gd name="T77" fmla="*/ 1661 h 1669"/>
                        <a:gd name="T78" fmla="*/ 193 w 243"/>
                        <a:gd name="T79" fmla="*/ 1659 h 1669"/>
                        <a:gd name="T80" fmla="*/ 198 w 243"/>
                        <a:gd name="T81" fmla="*/ 1658 h 1669"/>
                        <a:gd name="T82" fmla="*/ 203 w 243"/>
                        <a:gd name="T83" fmla="*/ 1656 h 1669"/>
                        <a:gd name="T84" fmla="*/ 208 w 243"/>
                        <a:gd name="T85" fmla="*/ 1655 h 1669"/>
                        <a:gd name="T86" fmla="*/ 213 w 243"/>
                        <a:gd name="T87" fmla="*/ 1653 h 1669"/>
                        <a:gd name="T88" fmla="*/ 218 w 243"/>
                        <a:gd name="T89" fmla="*/ 1651 h 1669"/>
                        <a:gd name="T90" fmla="*/ 223 w 243"/>
                        <a:gd name="T91" fmla="*/ 1650 h 1669"/>
                        <a:gd name="T92" fmla="*/ 228 w 243"/>
                        <a:gd name="T93" fmla="*/ 1648 h 1669"/>
                        <a:gd name="T94" fmla="*/ 233 w 243"/>
                        <a:gd name="T95" fmla="*/ 1647 h 1669"/>
                        <a:gd name="T96" fmla="*/ 238 w 243"/>
                        <a:gd name="T97" fmla="*/ 1645 h 1669"/>
                        <a:gd name="T98" fmla="*/ 243 w 243"/>
                        <a:gd name="T99" fmla="*/ 1644 h 166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243" h="1669">
                          <a:moveTo>
                            <a:pt x="0" y="50"/>
                          </a:moveTo>
                          <a:lnTo>
                            <a:pt x="5" y="48"/>
                          </a:lnTo>
                          <a:lnTo>
                            <a:pt x="10" y="47"/>
                          </a:lnTo>
                          <a:lnTo>
                            <a:pt x="15" y="45"/>
                          </a:lnTo>
                          <a:lnTo>
                            <a:pt x="19" y="43"/>
                          </a:lnTo>
                          <a:lnTo>
                            <a:pt x="25" y="42"/>
                          </a:lnTo>
                          <a:lnTo>
                            <a:pt x="30" y="40"/>
                          </a:lnTo>
                          <a:lnTo>
                            <a:pt x="35" y="39"/>
                          </a:lnTo>
                          <a:lnTo>
                            <a:pt x="39" y="37"/>
                          </a:lnTo>
                          <a:lnTo>
                            <a:pt x="44" y="36"/>
                          </a:lnTo>
                          <a:lnTo>
                            <a:pt x="49" y="34"/>
                          </a:lnTo>
                          <a:lnTo>
                            <a:pt x="54" y="33"/>
                          </a:lnTo>
                          <a:lnTo>
                            <a:pt x="59" y="31"/>
                          </a:lnTo>
                          <a:lnTo>
                            <a:pt x="64" y="29"/>
                          </a:lnTo>
                          <a:lnTo>
                            <a:pt x="69" y="28"/>
                          </a:lnTo>
                          <a:lnTo>
                            <a:pt x="74" y="26"/>
                          </a:lnTo>
                          <a:lnTo>
                            <a:pt x="79" y="25"/>
                          </a:lnTo>
                          <a:lnTo>
                            <a:pt x="84" y="23"/>
                          </a:lnTo>
                          <a:lnTo>
                            <a:pt x="89" y="22"/>
                          </a:lnTo>
                          <a:lnTo>
                            <a:pt x="94" y="20"/>
                          </a:lnTo>
                          <a:lnTo>
                            <a:pt x="99" y="19"/>
                          </a:lnTo>
                          <a:lnTo>
                            <a:pt x="104" y="17"/>
                          </a:lnTo>
                          <a:lnTo>
                            <a:pt x="109" y="15"/>
                          </a:lnTo>
                          <a:lnTo>
                            <a:pt x="114" y="14"/>
                          </a:lnTo>
                          <a:lnTo>
                            <a:pt x="119" y="12"/>
                          </a:lnTo>
                          <a:lnTo>
                            <a:pt x="124" y="11"/>
                          </a:lnTo>
                          <a:lnTo>
                            <a:pt x="129" y="9"/>
                          </a:lnTo>
                          <a:lnTo>
                            <a:pt x="134" y="8"/>
                          </a:lnTo>
                          <a:lnTo>
                            <a:pt x="139" y="6"/>
                          </a:lnTo>
                          <a:lnTo>
                            <a:pt x="144" y="5"/>
                          </a:lnTo>
                          <a:lnTo>
                            <a:pt x="149" y="3"/>
                          </a:lnTo>
                          <a:lnTo>
                            <a:pt x="153" y="1"/>
                          </a:lnTo>
                          <a:lnTo>
                            <a:pt x="158" y="0"/>
                          </a:lnTo>
                          <a:lnTo>
                            <a:pt x="163" y="1669"/>
                          </a:lnTo>
                          <a:lnTo>
                            <a:pt x="169" y="1667"/>
                          </a:lnTo>
                          <a:lnTo>
                            <a:pt x="173" y="1665"/>
                          </a:lnTo>
                          <a:lnTo>
                            <a:pt x="178" y="1664"/>
                          </a:lnTo>
                          <a:lnTo>
                            <a:pt x="183" y="1662"/>
                          </a:lnTo>
                          <a:lnTo>
                            <a:pt x="188" y="1661"/>
                          </a:lnTo>
                          <a:lnTo>
                            <a:pt x="193" y="1659"/>
                          </a:lnTo>
                          <a:lnTo>
                            <a:pt x="198" y="1658"/>
                          </a:lnTo>
                          <a:lnTo>
                            <a:pt x="203" y="1656"/>
                          </a:lnTo>
                          <a:lnTo>
                            <a:pt x="208" y="1655"/>
                          </a:lnTo>
                          <a:lnTo>
                            <a:pt x="213" y="1653"/>
                          </a:lnTo>
                          <a:lnTo>
                            <a:pt x="218" y="1651"/>
                          </a:lnTo>
                          <a:lnTo>
                            <a:pt x="223" y="1650"/>
                          </a:lnTo>
                          <a:lnTo>
                            <a:pt x="228" y="1648"/>
                          </a:lnTo>
                          <a:lnTo>
                            <a:pt x="233" y="1647"/>
                          </a:lnTo>
                          <a:lnTo>
                            <a:pt x="238" y="1645"/>
                          </a:lnTo>
                          <a:lnTo>
                            <a:pt x="243" y="164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0000"/>
                      </a:solidFill>
                      <a:prstDash val="sysDash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56698" tIns="28349" rIns="56698" bIns="28349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1116"/>
                    </a:p>
                  </p:txBody>
                </p:sp>
              </p:grp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349" name="TextBox 348"/>
                      <p:cNvSpPr txBox="1"/>
                      <p:nvPr/>
                    </p:nvSpPr>
                    <p:spPr>
                      <a:xfrm>
                        <a:off x="1404729" y="5187279"/>
                        <a:ext cx="173281" cy="124393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lIns="0" tIns="0" rIns="0" bIns="0" rtlCol="0">
                        <a:spAutoFit/>
                      </a:bodyPr>
                      <a:lstStyle/>
                      <a:p>
                        <a14:m>
                          <m:oMath xmlns:m="http://schemas.openxmlformats.org/officeDocument/2006/math">
                            <m:r>
                              <a:rPr lang="en-GB" sz="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𝛿</m:t>
                            </m:r>
                          </m:oMath>
                        </a14:m>
                        <a:r>
                          <a:rPr lang="en-GB" sz="800" dirty="0" smtClean="0"/>
                          <a:t>E</a:t>
                        </a:r>
                        <a:endParaRPr lang="en-GB" sz="800" dirty="0"/>
                      </a:p>
                    </p:txBody>
                  </p:sp>
                </mc:Choice>
                <mc:Fallback xmlns="">
                  <p:sp>
                    <p:nvSpPr>
                      <p:cNvPr id="349" name="TextBox 348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1404729" y="5187279"/>
                        <a:ext cx="173281" cy="124393"/>
                      </a:xfrm>
                      <a:prstGeom prst="rect">
                        <a:avLst/>
                      </a:prstGeom>
                      <a:blipFill rotWithShape="0">
                        <a:blip r:embed="rId6"/>
                        <a:stretch>
                          <a:fillRect l="-20690" t="-20000" b="-60000"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342" name="Object 341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460863679"/>
                        </p:ext>
                      </p:extLst>
                    </p:nvPr>
                  </p:nvGraphicFramePr>
                  <p:xfrm>
                    <a:off x="4350580" y="4463770"/>
                    <a:ext cx="139700" cy="166688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594" name="Equation" r:id="rId7" imgW="228600" imgH="253800" progId="Equation.DSMT4">
                            <p:embed/>
                          </p:oleObj>
                        </mc:Choice>
                        <mc:Fallback>
                          <p:oleObj name="Equation" r:id="rId7" imgW="228600" imgH="2538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350580" y="4463770"/>
                                  <a:ext cx="139700" cy="166688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368" name="Object 367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913025467"/>
                        </p:ext>
                      </p:extLst>
                    </p:nvPr>
                  </p:nvGraphicFramePr>
                  <p:xfrm>
                    <a:off x="4350580" y="4463770"/>
                    <a:ext cx="139700" cy="166688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050" name="Equation" r:id="rId38" imgW="228600" imgH="253800" progId="Equation.DSMT4">
                            <p:embed/>
                          </p:oleObj>
                        </mc:Choice>
                        <mc:Fallback>
                          <p:oleObj name="Equation" r:id="rId38" imgW="228600" imgH="2538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39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350580" y="4463770"/>
                                  <a:ext cx="139700" cy="166688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343" name="Object 342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4170076888"/>
                        </p:ext>
                      </p:extLst>
                    </p:nvPr>
                  </p:nvGraphicFramePr>
                  <p:xfrm>
                    <a:off x="4350994" y="4665667"/>
                    <a:ext cx="139286" cy="1656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595" name="Equation" r:id="rId40" imgW="228600" imgH="253800" progId="Equation.DSMT4">
                            <p:embed/>
                          </p:oleObj>
                        </mc:Choice>
                        <mc:Fallback>
                          <p:oleObj name="Equation" r:id="rId40" imgW="228600" imgH="2538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41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350994" y="4665667"/>
                                  <a:ext cx="139286" cy="1656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369" name="Object 368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932532275"/>
                        </p:ext>
                      </p:extLst>
                    </p:nvPr>
                  </p:nvGraphicFramePr>
                  <p:xfrm>
                    <a:off x="4350994" y="4665667"/>
                    <a:ext cx="139286" cy="1656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051" name="Equation" r:id="rId42" imgW="228600" imgH="253800" progId="Equation.DSMT4">
                            <p:embed/>
                          </p:oleObj>
                        </mc:Choice>
                        <mc:Fallback>
                          <p:oleObj name="Equation" r:id="rId42" imgW="228600" imgH="2538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43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350994" y="4665667"/>
                                  <a:ext cx="139286" cy="1656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344" name="Object 343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431635702"/>
                        </p:ext>
                      </p:extLst>
                    </p:nvPr>
                  </p:nvGraphicFramePr>
                  <p:xfrm>
                    <a:off x="3122256" y="5054400"/>
                    <a:ext cx="131763" cy="157163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596" name="Equation" r:id="rId44" imgW="215640" imgH="253800" progId="Equation.DSMT4">
                            <p:embed/>
                          </p:oleObj>
                        </mc:Choice>
                        <mc:Fallback>
                          <p:oleObj name="Equation" r:id="rId44" imgW="215640" imgH="2538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45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122256" y="5054400"/>
                                  <a:ext cx="131763" cy="157163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3179" name="Object 3178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549080615"/>
                        </p:ext>
                      </p:extLst>
                    </p:nvPr>
                  </p:nvGraphicFramePr>
                  <p:xfrm>
                    <a:off x="3122256" y="5054400"/>
                    <a:ext cx="131763" cy="157163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228987" name="Equation" r:id="rId18" imgW="215640" imgH="253800" progId="Equation.DSMT4">
                            <p:embed/>
                          </p:oleObj>
                        </mc:Choice>
                        <mc:Fallback>
                          <p:oleObj name="Equation" r:id="rId18" imgW="215640" imgH="2538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19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122256" y="5054400"/>
                                  <a:ext cx="131763" cy="157163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p:sp>
              <p:nvSpPr>
                <p:cNvPr id="345" name="TextBox 344"/>
                <p:cNvSpPr txBox="1"/>
                <p:nvPr/>
              </p:nvSpPr>
              <p:spPr>
                <a:xfrm>
                  <a:off x="3122256" y="4127755"/>
                  <a:ext cx="1271483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GB" sz="800" dirty="0" smtClean="0"/>
                    <a:t>Electron states in the delocalized basis</a:t>
                  </a:r>
                  <a:endParaRPr lang="en-GB" sz="800" dirty="0"/>
                </a:p>
              </p:txBody>
            </p:sp>
          </p:grpSp>
          <p:sp>
            <p:nvSpPr>
              <p:cNvPr id="335" name="Right Brace 334"/>
              <p:cNvSpPr/>
              <p:nvPr/>
            </p:nvSpPr>
            <p:spPr>
              <a:xfrm flipH="1">
                <a:off x="4455811" y="5212249"/>
                <a:ext cx="67101" cy="140132"/>
              </a:xfrm>
              <a:prstGeom prst="rightBrac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336" name="Straight Arrow Connector 335"/>
              <p:cNvCxnSpPr/>
              <p:nvPr/>
            </p:nvCxnSpPr>
            <p:spPr>
              <a:xfrm>
                <a:off x="4652963" y="5248456"/>
                <a:ext cx="0" cy="48347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prstDash val="sysDash"/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7" name="Straight Arrow Connector 336"/>
              <p:cNvCxnSpPr/>
              <p:nvPr/>
            </p:nvCxnSpPr>
            <p:spPr>
              <a:xfrm>
                <a:off x="4768736" y="5371212"/>
                <a:ext cx="0" cy="379406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prstDash val="sysDash"/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8" name="TextBox 337"/>
                  <p:cNvSpPr txBox="1"/>
                  <p:nvPr/>
                </p:nvSpPr>
                <p:spPr>
                  <a:xfrm>
                    <a:off x="4392801" y="5483956"/>
                    <a:ext cx="173281" cy="12311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GB" sz="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  <m:sSub>
                            <m:sSubPr>
                              <m:ctrlPr>
                                <a:rPr lang="en-GB" sz="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GB" sz="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</m:sub>
                          </m:sSub>
                        </m:oMath>
                      </m:oMathPara>
                    </a14:m>
                    <a:endParaRPr lang="en-GB" sz="800" dirty="0"/>
                  </a:p>
                </p:txBody>
              </p:sp>
            </mc:Choice>
            <mc:Fallback xmlns="">
              <p:sp>
                <p:nvSpPr>
                  <p:cNvPr id="338" name="TextBox 33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92801" y="5483956"/>
                    <a:ext cx="173281" cy="123111"/>
                  </a:xfrm>
                  <a:prstGeom prst="rect">
                    <a:avLst/>
                  </a:prstGeom>
                  <a:blipFill rotWithShape="0">
                    <a:blip r:embed="rId46"/>
                    <a:stretch>
                      <a:fillRect l="-25000" r="-25000" b="-2000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9" name="TextBox 338"/>
                  <p:cNvSpPr txBox="1"/>
                  <p:nvPr/>
                </p:nvSpPr>
                <p:spPr>
                  <a:xfrm>
                    <a:off x="4818986" y="5492633"/>
                    <a:ext cx="173281" cy="12311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GB" sz="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  <m:sSub>
                            <m:sSubPr>
                              <m:ctrlPr>
                                <a:rPr lang="en-GB" sz="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GB" sz="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</m:sub>
                          </m:sSub>
                        </m:oMath>
                      </m:oMathPara>
                    </a14:m>
                    <a:endParaRPr lang="en-GB" sz="800" dirty="0"/>
                  </a:p>
                </p:txBody>
              </p:sp>
            </mc:Choice>
            <mc:Fallback xmlns="">
              <p:sp>
                <p:nvSpPr>
                  <p:cNvPr id="339" name="TextBox 33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18986" y="5492633"/>
                    <a:ext cx="173281" cy="123111"/>
                  </a:xfrm>
                  <a:prstGeom prst="rect">
                    <a:avLst/>
                  </a:prstGeom>
                  <a:blipFill rotWithShape="0">
                    <a:blip r:embed="rId47"/>
                    <a:stretch>
                      <a:fillRect l="-25000" r="-17857" b="-1000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40" name="TextBox 339"/>
              <p:cNvSpPr txBox="1"/>
              <p:nvPr/>
            </p:nvSpPr>
            <p:spPr>
              <a:xfrm>
                <a:off x="4312486" y="4675482"/>
                <a:ext cx="341760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b)</a:t>
                </a:r>
                <a:endParaRPr lang="en-GB" sz="1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314" name="Group 313"/>
            <p:cNvGrpSpPr/>
            <p:nvPr/>
          </p:nvGrpSpPr>
          <p:grpSpPr>
            <a:xfrm>
              <a:off x="2613593" y="4664701"/>
              <a:ext cx="1554956" cy="1235226"/>
              <a:chOff x="2155612" y="4652424"/>
              <a:chExt cx="1554956" cy="1235226"/>
            </a:xfrm>
          </p:grpSpPr>
          <p:cxnSp>
            <p:nvCxnSpPr>
              <p:cNvPr id="315" name="Straight Connector 314"/>
              <p:cNvCxnSpPr/>
              <p:nvPr/>
            </p:nvCxnSpPr>
            <p:spPr>
              <a:xfrm>
                <a:off x="3261776" y="5237905"/>
                <a:ext cx="396000" cy="459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16" name="Group 315"/>
              <p:cNvGrpSpPr/>
              <p:nvPr/>
            </p:nvGrpSpPr>
            <p:grpSpPr>
              <a:xfrm>
                <a:off x="2603506" y="5296387"/>
                <a:ext cx="490671" cy="476465"/>
                <a:chOff x="1358255" y="5218091"/>
                <a:chExt cx="490671" cy="476465"/>
              </a:xfrm>
            </p:grpSpPr>
            <p:cxnSp>
              <p:nvCxnSpPr>
                <p:cNvPr id="332" name="Straight Connector 331"/>
                <p:cNvCxnSpPr/>
                <p:nvPr/>
              </p:nvCxnSpPr>
              <p:spPr>
                <a:xfrm flipV="1">
                  <a:off x="1389408" y="5694556"/>
                  <a:ext cx="459518" cy="0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3" name="Straight Connector 332"/>
                <p:cNvCxnSpPr/>
                <p:nvPr/>
              </p:nvCxnSpPr>
              <p:spPr>
                <a:xfrm flipV="1">
                  <a:off x="1358255" y="5218091"/>
                  <a:ext cx="471211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17" name="Group 316"/>
              <p:cNvGrpSpPr/>
              <p:nvPr/>
            </p:nvGrpSpPr>
            <p:grpSpPr>
              <a:xfrm>
                <a:off x="3039337" y="5104365"/>
                <a:ext cx="262013" cy="783285"/>
                <a:chOff x="8950929" y="3203809"/>
                <a:chExt cx="439187" cy="1439039"/>
              </a:xfrm>
            </p:grpSpPr>
            <p:sp>
              <p:nvSpPr>
                <p:cNvPr id="330" name="Freeform 621"/>
                <p:cNvSpPr>
                  <a:spLocks/>
                </p:cNvSpPr>
                <p:nvPr/>
              </p:nvSpPr>
              <p:spPr bwMode="auto">
                <a:xfrm>
                  <a:off x="8950929" y="3243894"/>
                  <a:ext cx="183847" cy="1398954"/>
                </a:xfrm>
                <a:custGeom>
                  <a:avLst/>
                  <a:gdLst>
                    <a:gd name="T0" fmla="*/ 0 w 243"/>
                    <a:gd name="T1" fmla="*/ 1745 h 1745"/>
                    <a:gd name="T2" fmla="*/ 5 w 243"/>
                    <a:gd name="T3" fmla="*/ 1744 h 1745"/>
                    <a:gd name="T4" fmla="*/ 10 w 243"/>
                    <a:gd name="T5" fmla="*/ 1742 h 1745"/>
                    <a:gd name="T6" fmla="*/ 15 w 243"/>
                    <a:gd name="T7" fmla="*/ 1741 h 1745"/>
                    <a:gd name="T8" fmla="*/ 20 w 243"/>
                    <a:gd name="T9" fmla="*/ 1739 h 1745"/>
                    <a:gd name="T10" fmla="*/ 25 w 243"/>
                    <a:gd name="T11" fmla="*/ 1738 h 1745"/>
                    <a:gd name="T12" fmla="*/ 30 w 243"/>
                    <a:gd name="T13" fmla="*/ 1736 h 1745"/>
                    <a:gd name="T14" fmla="*/ 34 w 243"/>
                    <a:gd name="T15" fmla="*/ 1734 h 1745"/>
                    <a:gd name="T16" fmla="*/ 39 w 243"/>
                    <a:gd name="T17" fmla="*/ 1733 h 1745"/>
                    <a:gd name="T18" fmla="*/ 44 w 243"/>
                    <a:gd name="T19" fmla="*/ 1731 h 1745"/>
                    <a:gd name="T20" fmla="*/ 49 w 243"/>
                    <a:gd name="T21" fmla="*/ 1730 h 1745"/>
                    <a:gd name="T22" fmla="*/ 54 w 243"/>
                    <a:gd name="T23" fmla="*/ 1728 h 1745"/>
                    <a:gd name="T24" fmla="*/ 59 w 243"/>
                    <a:gd name="T25" fmla="*/ 1727 h 1745"/>
                    <a:gd name="T26" fmla="*/ 64 w 243"/>
                    <a:gd name="T27" fmla="*/ 1725 h 1745"/>
                    <a:gd name="T28" fmla="*/ 69 w 243"/>
                    <a:gd name="T29" fmla="*/ 1724 h 1745"/>
                    <a:gd name="T30" fmla="*/ 74 w 243"/>
                    <a:gd name="T31" fmla="*/ 1722 h 1745"/>
                    <a:gd name="T32" fmla="*/ 79 w 243"/>
                    <a:gd name="T33" fmla="*/ 1720 h 1745"/>
                    <a:gd name="T34" fmla="*/ 84 w 243"/>
                    <a:gd name="T35" fmla="*/ 1719 h 1745"/>
                    <a:gd name="T36" fmla="*/ 89 w 243"/>
                    <a:gd name="T37" fmla="*/ 1717 h 1745"/>
                    <a:gd name="T38" fmla="*/ 94 w 243"/>
                    <a:gd name="T39" fmla="*/ 1716 h 1745"/>
                    <a:gd name="T40" fmla="*/ 99 w 243"/>
                    <a:gd name="T41" fmla="*/ 1714 h 1745"/>
                    <a:gd name="T42" fmla="*/ 104 w 243"/>
                    <a:gd name="T43" fmla="*/ 1713 h 1745"/>
                    <a:gd name="T44" fmla="*/ 109 w 243"/>
                    <a:gd name="T45" fmla="*/ 1711 h 1745"/>
                    <a:gd name="T46" fmla="*/ 114 w 243"/>
                    <a:gd name="T47" fmla="*/ 1710 h 1745"/>
                    <a:gd name="T48" fmla="*/ 119 w 243"/>
                    <a:gd name="T49" fmla="*/ 1708 h 1745"/>
                    <a:gd name="T50" fmla="*/ 124 w 243"/>
                    <a:gd name="T51" fmla="*/ 1706 h 1745"/>
                    <a:gd name="T52" fmla="*/ 129 w 243"/>
                    <a:gd name="T53" fmla="*/ 1705 h 1745"/>
                    <a:gd name="T54" fmla="*/ 134 w 243"/>
                    <a:gd name="T55" fmla="*/ 1703 h 1745"/>
                    <a:gd name="T56" fmla="*/ 139 w 243"/>
                    <a:gd name="T57" fmla="*/ 1702 h 1745"/>
                    <a:gd name="T58" fmla="*/ 144 w 243"/>
                    <a:gd name="T59" fmla="*/ 1700 h 1745"/>
                    <a:gd name="T60" fmla="*/ 148 w 243"/>
                    <a:gd name="T61" fmla="*/ 1699 h 1745"/>
                    <a:gd name="T62" fmla="*/ 153 w 243"/>
                    <a:gd name="T63" fmla="*/ 1697 h 1745"/>
                    <a:gd name="T64" fmla="*/ 159 w 243"/>
                    <a:gd name="T65" fmla="*/ 1696 h 1745"/>
                    <a:gd name="T66" fmla="*/ 164 w 243"/>
                    <a:gd name="T67" fmla="*/ 1694 h 1745"/>
                    <a:gd name="T68" fmla="*/ 168 w 243"/>
                    <a:gd name="T69" fmla="*/ 1692 h 1745"/>
                    <a:gd name="T70" fmla="*/ 173 w 243"/>
                    <a:gd name="T71" fmla="*/ 1691 h 1745"/>
                    <a:gd name="T72" fmla="*/ 178 w 243"/>
                    <a:gd name="T73" fmla="*/ 1690 h 1745"/>
                    <a:gd name="T74" fmla="*/ 183 w 243"/>
                    <a:gd name="T75" fmla="*/ 1688 h 1745"/>
                    <a:gd name="T76" fmla="*/ 188 w 243"/>
                    <a:gd name="T77" fmla="*/ 1687 h 1745"/>
                    <a:gd name="T78" fmla="*/ 193 w 243"/>
                    <a:gd name="T79" fmla="*/ 1685 h 1745"/>
                    <a:gd name="T80" fmla="*/ 198 w 243"/>
                    <a:gd name="T81" fmla="*/ 1683 h 1745"/>
                    <a:gd name="T82" fmla="*/ 203 w 243"/>
                    <a:gd name="T83" fmla="*/ 1682 h 1745"/>
                    <a:gd name="T84" fmla="*/ 208 w 243"/>
                    <a:gd name="T85" fmla="*/ 1680 h 1745"/>
                    <a:gd name="T86" fmla="*/ 213 w 243"/>
                    <a:gd name="T87" fmla="*/ 1679 h 1745"/>
                    <a:gd name="T88" fmla="*/ 218 w 243"/>
                    <a:gd name="T89" fmla="*/ 1677 h 1745"/>
                    <a:gd name="T90" fmla="*/ 223 w 243"/>
                    <a:gd name="T91" fmla="*/ 1676 h 1745"/>
                    <a:gd name="T92" fmla="*/ 228 w 243"/>
                    <a:gd name="T93" fmla="*/ 1674 h 1745"/>
                    <a:gd name="T94" fmla="*/ 233 w 243"/>
                    <a:gd name="T95" fmla="*/ 3 h 1745"/>
                    <a:gd name="T96" fmla="*/ 238 w 243"/>
                    <a:gd name="T97" fmla="*/ 1 h 1745"/>
                    <a:gd name="T98" fmla="*/ 243 w 243"/>
                    <a:gd name="T99" fmla="*/ 0 h 17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43" h="1745">
                      <a:moveTo>
                        <a:pt x="0" y="1745"/>
                      </a:moveTo>
                      <a:lnTo>
                        <a:pt x="5" y="1744"/>
                      </a:lnTo>
                      <a:lnTo>
                        <a:pt x="10" y="1742"/>
                      </a:lnTo>
                      <a:lnTo>
                        <a:pt x="15" y="1741"/>
                      </a:lnTo>
                      <a:lnTo>
                        <a:pt x="20" y="1739"/>
                      </a:lnTo>
                      <a:lnTo>
                        <a:pt x="25" y="1738"/>
                      </a:lnTo>
                      <a:lnTo>
                        <a:pt x="30" y="1736"/>
                      </a:lnTo>
                      <a:lnTo>
                        <a:pt x="34" y="1734"/>
                      </a:lnTo>
                      <a:lnTo>
                        <a:pt x="39" y="1733"/>
                      </a:lnTo>
                      <a:lnTo>
                        <a:pt x="44" y="1731"/>
                      </a:lnTo>
                      <a:lnTo>
                        <a:pt x="49" y="1730"/>
                      </a:lnTo>
                      <a:lnTo>
                        <a:pt x="54" y="1728"/>
                      </a:lnTo>
                      <a:lnTo>
                        <a:pt x="59" y="1727"/>
                      </a:lnTo>
                      <a:lnTo>
                        <a:pt x="64" y="1725"/>
                      </a:lnTo>
                      <a:lnTo>
                        <a:pt x="69" y="1724"/>
                      </a:lnTo>
                      <a:lnTo>
                        <a:pt x="74" y="1722"/>
                      </a:lnTo>
                      <a:lnTo>
                        <a:pt x="79" y="1720"/>
                      </a:lnTo>
                      <a:lnTo>
                        <a:pt x="84" y="1719"/>
                      </a:lnTo>
                      <a:lnTo>
                        <a:pt x="89" y="1717"/>
                      </a:lnTo>
                      <a:lnTo>
                        <a:pt x="94" y="1716"/>
                      </a:lnTo>
                      <a:lnTo>
                        <a:pt x="99" y="1714"/>
                      </a:lnTo>
                      <a:lnTo>
                        <a:pt x="104" y="1713"/>
                      </a:lnTo>
                      <a:lnTo>
                        <a:pt x="109" y="1711"/>
                      </a:lnTo>
                      <a:lnTo>
                        <a:pt x="114" y="1710"/>
                      </a:lnTo>
                      <a:lnTo>
                        <a:pt x="119" y="1708"/>
                      </a:lnTo>
                      <a:lnTo>
                        <a:pt x="124" y="1706"/>
                      </a:lnTo>
                      <a:lnTo>
                        <a:pt x="129" y="1705"/>
                      </a:lnTo>
                      <a:lnTo>
                        <a:pt x="134" y="1703"/>
                      </a:lnTo>
                      <a:lnTo>
                        <a:pt x="139" y="1702"/>
                      </a:lnTo>
                      <a:lnTo>
                        <a:pt x="144" y="1700"/>
                      </a:lnTo>
                      <a:lnTo>
                        <a:pt x="148" y="1699"/>
                      </a:lnTo>
                      <a:lnTo>
                        <a:pt x="153" y="1697"/>
                      </a:lnTo>
                      <a:lnTo>
                        <a:pt x="159" y="1696"/>
                      </a:lnTo>
                      <a:lnTo>
                        <a:pt x="164" y="1694"/>
                      </a:lnTo>
                      <a:lnTo>
                        <a:pt x="168" y="1692"/>
                      </a:lnTo>
                      <a:lnTo>
                        <a:pt x="173" y="1691"/>
                      </a:lnTo>
                      <a:lnTo>
                        <a:pt x="178" y="1690"/>
                      </a:lnTo>
                      <a:lnTo>
                        <a:pt x="183" y="1688"/>
                      </a:lnTo>
                      <a:lnTo>
                        <a:pt x="188" y="1687"/>
                      </a:lnTo>
                      <a:lnTo>
                        <a:pt x="193" y="1685"/>
                      </a:lnTo>
                      <a:lnTo>
                        <a:pt x="198" y="1683"/>
                      </a:lnTo>
                      <a:lnTo>
                        <a:pt x="203" y="1682"/>
                      </a:lnTo>
                      <a:lnTo>
                        <a:pt x="208" y="1680"/>
                      </a:lnTo>
                      <a:lnTo>
                        <a:pt x="213" y="1679"/>
                      </a:lnTo>
                      <a:lnTo>
                        <a:pt x="218" y="1677"/>
                      </a:lnTo>
                      <a:lnTo>
                        <a:pt x="223" y="1676"/>
                      </a:lnTo>
                      <a:lnTo>
                        <a:pt x="228" y="1674"/>
                      </a:lnTo>
                      <a:lnTo>
                        <a:pt x="233" y="3"/>
                      </a:lnTo>
                      <a:lnTo>
                        <a:pt x="238" y="1"/>
                      </a:lnTo>
                      <a:lnTo>
                        <a:pt x="243" y="0"/>
                      </a:lnTo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ysDash"/>
                  <a:bevel/>
                  <a:headEnd/>
                  <a:tailEnd/>
                </a:ln>
                <a:extLst/>
              </p:spPr>
              <p:txBody>
                <a:bodyPr vert="horz" wrap="square" lIns="56698" tIns="28349" rIns="56698" bIns="28349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116"/>
                </a:p>
              </p:txBody>
            </p:sp>
            <p:sp>
              <p:nvSpPr>
                <p:cNvPr id="331" name="Freeform 622"/>
                <p:cNvSpPr>
                  <a:spLocks/>
                </p:cNvSpPr>
                <p:nvPr/>
              </p:nvSpPr>
              <p:spPr bwMode="auto">
                <a:xfrm>
                  <a:off x="9134776" y="3203809"/>
                  <a:ext cx="255340" cy="1338025"/>
                </a:xfrm>
                <a:custGeom>
                  <a:avLst/>
                  <a:gdLst>
                    <a:gd name="T0" fmla="*/ 0 w 243"/>
                    <a:gd name="T1" fmla="*/ 50 h 1669"/>
                    <a:gd name="T2" fmla="*/ 5 w 243"/>
                    <a:gd name="T3" fmla="*/ 48 h 1669"/>
                    <a:gd name="T4" fmla="*/ 10 w 243"/>
                    <a:gd name="T5" fmla="*/ 47 h 1669"/>
                    <a:gd name="T6" fmla="*/ 15 w 243"/>
                    <a:gd name="T7" fmla="*/ 45 h 1669"/>
                    <a:gd name="T8" fmla="*/ 19 w 243"/>
                    <a:gd name="T9" fmla="*/ 43 h 1669"/>
                    <a:gd name="T10" fmla="*/ 25 w 243"/>
                    <a:gd name="T11" fmla="*/ 42 h 1669"/>
                    <a:gd name="T12" fmla="*/ 30 w 243"/>
                    <a:gd name="T13" fmla="*/ 40 h 1669"/>
                    <a:gd name="T14" fmla="*/ 35 w 243"/>
                    <a:gd name="T15" fmla="*/ 39 h 1669"/>
                    <a:gd name="T16" fmla="*/ 39 w 243"/>
                    <a:gd name="T17" fmla="*/ 37 h 1669"/>
                    <a:gd name="T18" fmla="*/ 44 w 243"/>
                    <a:gd name="T19" fmla="*/ 36 h 1669"/>
                    <a:gd name="T20" fmla="*/ 49 w 243"/>
                    <a:gd name="T21" fmla="*/ 34 h 1669"/>
                    <a:gd name="T22" fmla="*/ 54 w 243"/>
                    <a:gd name="T23" fmla="*/ 33 h 1669"/>
                    <a:gd name="T24" fmla="*/ 59 w 243"/>
                    <a:gd name="T25" fmla="*/ 31 h 1669"/>
                    <a:gd name="T26" fmla="*/ 64 w 243"/>
                    <a:gd name="T27" fmla="*/ 29 h 1669"/>
                    <a:gd name="T28" fmla="*/ 69 w 243"/>
                    <a:gd name="T29" fmla="*/ 28 h 1669"/>
                    <a:gd name="T30" fmla="*/ 74 w 243"/>
                    <a:gd name="T31" fmla="*/ 26 h 1669"/>
                    <a:gd name="T32" fmla="*/ 79 w 243"/>
                    <a:gd name="T33" fmla="*/ 25 h 1669"/>
                    <a:gd name="T34" fmla="*/ 84 w 243"/>
                    <a:gd name="T35" fmla="*/ 23 h 1669"/>
                    <a:gd name="T36" fmla="*/ 89 w 243"/>
                    <a:gd name="T37" fmla="*/ 22 h 1669"/>
                    <a:gd name="T38" fmla="*/ 94 w 243"/>
                    <a:gd name="T39" fmla="*/ 20 h 1669"/>
                    <a:gd name="T40" fmla="*/ 99 w 243"/>
                    <a:gd name="T41" fmla="*/ 19 h 1669"/>
                    <a:gd name="T42" fmla="*/ 104 w 243"/>
                    <a:gd name="T43" fmla="*/ 17 h 1669"/>
                    <a:gd name="T44" fmla="*/ 109 w 243"/>
                    <a:gd name="T45" fmla="*/ 15 h 1669"/>
                    <a:gd name="T46" fmla="*/ 114 w 243"/>
                    <a:gd name="T47" fmla="*/ 14 h 1669"/>
                    <a:gd name="T48" fmla="*/ 119 w 243"/>
                    <a:gd name="T49" fmla="*/ 12 h 1669"/>
                    <a:gd name="T50" fmla="*/ 124 w 243"/>
                    <a:gd name="T51" fmla="*/ 11 h 1669"/>
                    <a:gd name="T52" fmla="*/ 129 w 243"/>
                    <a:gd name="T53" fmla="*/ 9 h 1669"/>
                    <a:gd name="T54" fmla="*/ 134 w 243"/>
                    <a:gd name="T55" fmla="*/ 8 h 1669"/>
                    <a:gd name="T56" fmla="*/ 139 w 243"/>
                    <a:gd name="T57" fmla="*/ 6 h 1669"/>
                    <a:gd name="T58" fmla="*/ 144 w 243"/>
                    <a:gd name="T59" fmla="*/ 5 h 1669"/>
                    <a:gd name="T60" fmla="*/ 149 w 243"/>
                    <a:gd name="T61" fmla="*/ 3 h 1669"/>
                    <a:gd name="T62" fmla="*/ 153 w 243"/>
                    <a:gd name="T63" fmla="*/ 1 h 1669"/>
                    <a:gd name="T64" fmla="*/ 158 w 243"/>
                    <a:gd name="T65" fmla="*/ 0 h 1669"/>
                    <a:gd name="T66" fmla="*/ 163 w 243"/>
                    <a:gd name="T67" fmla="*/ 1669 h 1669"/>
                    <a:gd name="T68" fmla="*/ 169 w 243"/>
                    <a:gd name="T69" fmla="*/ 1667 h 1669"/>
                    <a:gd name="T70" fmla="*/ 173 w 243"/>
                    <a:gd name="T71" fmla="*/ 1665 h 1669"/>
                    <a:gd name="T72" fmla="*/ 178 w 243"/>
                    <a:gd name="T73" fmla="*/ 1664 h 1669"/>
                    <a:gd name="T74" fmla="*/ 183 w 243"/>
                    <a:gd name="T75" fmla="*/ 1662 h 1669"/>
                    <a:gd name="T76" fmla="*/ 188 w 243"/>
                    <a:gd name="T77" fmla="*/ 1661 h 1669"/>
                    <a:gd name="T78" fmla="*/ 193 w 243"/>
                    <a:gd name="T79" fmla="*/ 1659 h 1669"/>
                    <a:gd name="T80" fmla="*/ 198 w 243"/>
                    <a:gd name="T81" fmla="*/ 1658 h 1669"/>
                    <a:gd name="T82" fmla="*/ 203 w 243"/>
                    <a:gd name="T83" fmla="*/ 1656 h 1669"/>
                    <a:gd name="T84" fmla="*/ 208 w 243"/>
                    <a:gd name="T85" fmla="*/ 1655 h 1669"/>
                    <a:gd name="T86" fmla="*/ 213 w 243"/>
                    <a:gd name="T87" fmla="*/ 1653 h 1669"/>
                    <a:gd name="T88" fmla="*/ 218 w 243"/>
                    <a:gd name="T89" fmla="*/ 1651 h 1669"/>
                    <a:gd name="T90" fmla="*/ 223 w 243"/>
                    <a:gd name="T91" fmla="*/ 1650 h 1669"/>
                    <a:gd name="T92" fmla="*/ 228 w 243"/>
                    <a:gd name="T93" fmla="*/ 1648 h 1669"/>
                    <a:gd name="T94" fmla="*/ 233 w 243"/>
                    <a:gd name="T95" fmla="*/ 1647 h 1669"/>
                    <a:gd name="T96" fmla="*/ 238 w 243"/>
                    <a:gd name="T97" fmla="*/ 1645 h 1669"/>
                    <a:gd name="T98" fmla="*/ 243 w 243"/>
                    <a:gd name="T99" fmla="*/ 1644 h 16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43" h="1669">
                      <a:moveTo>
                        <a:pt x="0" y="50"/>
                      </a:moveTo>
                      <a:lnTo>
                        <a:pt x="5" y="48"/>
                      </a:lnTo>
                      <a:lnTo>
                        <a:pt x="10" y="47"/>
                      </a:lnTo>
                      <a:lnTo>
                        <a:pt x="15" y="45"/>
                      </a:lnTo>
                      <a:lnTo>
                        <a:pt x="19" y="43"/>
                      </a:lnTo>
                      <a:lnTo>
                        <a:pt x="25" y="42"/>
                      </a:lnTo>
                      <a:lnTo>
                        <a:pt x="30" y="40"/>
                      </a:lnTo>
                      <a:lnTo>
                        <a:pt x="35" y="39"/>
                      </a:lnTo>
                      <a:lnTo>
                        <a:pt x="39" y="37"/>
                      </a:lnTo>
                      <a:lnTo>
                        <a:pt x="44" y="36"/>
                      </a:lnTo>
                      <a:lnTo>
                        <a:pt x="49" y="34"/>
                      </a:lnTo>
                      <a:lnTo>
                        <a:pt x="54" y="33"/>
                      </a:lnTo>
                      <a:lnTo>
                        <a:pt x="59" y="31"/>
                      </a:lnTo>
                      <a:lnTo>
                        <a:pt x="64" y="29"/>
                      </a:lnTo>
                      <a:lnTo>
                        <a:pt x="69" y="28"/>
                      </a:lnTo>
                      <a:lnTo>
                        <a:pt x="74" y="26"/>
                      </a:lnTo>
                      <a:lnTo>
                        <a:pt x="79" y="25"/>
                      </a:lnTo>
                      <a:lnTo>
                        <a:pt x="84" y="23"/>
                      </a:lnTo>
                      <a:lnTo>
                        <a:pt x="89" y="22"/>
                      </a:lnTo>
                      <a:lnTo>
                        <a:pt x="94" y="20"/>
                      </a:lnTo>
                      <a:lnTo>
                        <a:pt x="99" y="19"/>
                      </a:lnTo>
                      <a:lnTo>
                        <a:pt x="104" y="17"/>
                      </a:lnTo>
                      <a:lnTo>
                        <a:pt x="109" y="15"/>
                      </a:lnTo>
                      <a:lnTo>
                        <a:pt x="114" y="14"/>
                      </a:lnTo>
                      <a:lnTo>
                        <a:pt x="119" y="12"/>
                      </a:lnTo>
                      <a:lnTo>
                        <a:pt x="124" y="11"/>
                      </a:lnTo>
                      <a:lnTo>
                        <a:pt x="129" y="9"/>
                      </a:lnTo>
                      <a:lnTo>
                        <a:pt x="134" y="8"/>
                      </a:lnTo>
                      <a:lnTo>
                        <a:pt x="139" y="6"/>
                      </a:lnTo>
                      <a:lnTo>
                        <a:pt x="144" y="5"/>
                      </a:lnTo>
                      <a:lnTo>
                        <a:pt x="149" y="3"/>
                      </a:lnTo>
                      <a:lnTo>
                        <a:pt x="153" y="1"/>
                      </a:lnTo>
                      <a:lnTo>
                        <a:pt x="158" y="0"/>
                      </a:lnTo>
                      <a:lnTo>
                        <a:pt x="163" y="1669"/>
                      </a:lnTo>
                      <a:lnTo>
                        <a:pt x="169" y="1667"/>
                      </a:lnTo>
                      <a:lnTo>
                        <a:pt x="173" y="1665"/>
                      </a:lnTo>
                      <a:lnTo>
                        <a:pt x="178" y="1664"/>
                      </a:lnTo>
                      <a:lnTo>
                        <a:pt x="183" y="1662"/>
                      </a:lnTo>
                      <a:lnTo>
                        <a:pt x="188" y="1661"/>
                      </a:lnTo>
                      <a:lnTo>
                        <a:pt x="193" y="1659"/>
                      </a:lnTo>
                      <a:lnTo>
                        <a:pt x="198" y="1658"/>
                      </a:lnTo>
                      <a:lnTo>
                        <a:pt x="203" y="1656"/>
                      </a:lnTo>
                      <a:lnTo>
                        <a:pt x="208" y="1655"/>
                      </a:lnTo>
                      <a:lnTo>
                        <a:pt x="213" y="1653"/>
                      </a:lnTo>
                      <a:lnTo>
                        <a:pt x="218" y="1651"/>
                      </a:lnTo>
                      <a:lnTo>
                        <a:pt x="223" y="1650"/>
                      </a:lnTo>
                      <a:lnTo>
                        <a:pt x="228" y="1648"/>
                      </a:lnTo>
                      <a:lnTo>
                        <a:pt x="233" y="1647"/>
                      </a:lnTo>
                      <a:lnTo>
                        <a:pt x="238" y="1645"/>
                      </a:lnTo>
                      <a:lnTo>
                        <a:pt x="243" y="1644"/>
                      </a:lnTo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ysDash"/>
                  <a:bevel/>
                  <a:headEnd/>
                  <a:tailEnd/>
                </a:ln>
                <a:extLst/>
              </p:spPr>
              <p:txBody>
                <a:bodyPr vert="horz" wrap="square" lIns="56698" tIns="28349" rIns="56698" bIns="28349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116"/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18" name="TextBox 317"/>
                  <p:cNvSpPr txBox="1"/>
                  <p:nvPr/>
                </p:nvSpPr>
                <p:spPr>
                  <a:xfrm>
                    <a:off x="2573553" y="5378911"/>
                    <a:ext cx="173281" cy="12311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GB" sz="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  <m:sSub>
                            <m:sSubPr>
                              <m:ctrlPr>
                                <a:rPr lang="en-GB" sz="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2</m:t>
                              </m:r>
                            </m:sub>
                          </m:sSub>
                        </m:oMath>
                      </m:oMathPara>
                    </a14:m>
                    <a:endParaRPr lang="en-GB" sz="800" dirty="0"/>
                  </a:p>
                </p:txBody>
              </p:sp>
            </mc:Choice>
            <mc:Fallback xmlns="">
              <p:sp>
                <p:nvSpPr>
                  <p:cNvPr id="318" name="TextBox 3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573553" y="5378911"/>
                    <a:ext cx="173281" cy="123111"/>
                  </a:xfrm>
                  <a:prstGeom prst="rect">
                    <a:avLst/>
                  </a:prstGeom>
                  <a:blipFill rotWithShape="0">
                    <a:blip r:embed="rId48"/>
                    <a:stretch>
                      <a:fillRect l="-25000" r="-42857" b="-2500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319" name="Object 31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58240173"/>
                      </p:ext>
                    </p:extLst>
                  </p:nvPr>
                </p:nvGraphicFramePr>
                <p:xfrm>
                  <a:off x="2520999" y="5081742"/>
                  <a:ext cx="123825" cy="170612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597" name="Equation" r:id="rId49" imgW="203040" imgH="253800" progId="Equation.DSMT4">
                          <p:embed/>
                        </p:oleObj>
                      </mc:Choice>
                      <mc:Fallback>
                        <p:oleObj name="Equation" r:id="rId49" imgW="203040" imgH="2538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5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520999" y="5081742"/>
                                <a:ext cx="123825" cy="170612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319" name="Object 31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58240173"/>
                      </p:ext>
                    </p:extLst>
                  </p:nvPr>
                </p:nvGraphicFramePr>
                <p:xfrm>
                  <a:off x="2520999" y="5081742"/>
                  <a:ext cx="123825" cy="170612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333" name="Equation" r:id="rId51" imgW="203040" imgH="253800" progId="Equation.DSMT4">
                          <p:embed/>
                        </p:oleObj>
                      </mc:Choice>
                      <mc:Fallback>
                        <p:oleObj name="Equation" r:id="rId51" imgW="203040" imgH="2538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5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520999" y="5081742"/>
                                <a:ext cx="123825" cy="170612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320" name="Object 319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296348772"/>
                      </p:ext>
                    </p:extLst>
                  </p:nvPr>
                </p:nvGraphicFramePr>
                <p:xfrm>
                  <a:off x="3585479" y="5091365"/>
                  <a:ext cx="125089" cy="148721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598" name="Equation" r:id="rId53" imgW="228600" imgH="253800" progId="Equation.DSMT4">
                          <p:embed/>
                        </p:oleObj>
                      </mc:Choice>
                      <mc:Fallback>
                        <p:oleObj name="Equation" r:id="rId53" imgW="228600" imgH="2538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5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585479" y="5091365"/>
                                <a:ext cx="125089" cy="148721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320" name="Object 319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296348772"/>
                      </p:ext>
                    </p:extLst>
                  </p:nvPr>
                </p:nvGraphicFramePr>
                <p:xfrm>
                  <a:off x="3585479" y="5091365"/>
                  <a:ext cx="125089" cy="148721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334" name="Equation" r:id="rId55" imgW="228600" imgH="253800" progId="Equation.DSMT4">
                          <p:embed/>
                        </p:oleObj>
                      </mc:Choice>
                      <mc:Fallback>
                        <p:oleObj name="Equation" r:id="rId55" imgW="228600" imgH="2538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5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585479" y="5091365"/>
                                <a:ext cx="125089" cy="148721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321" name="Object 320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936050403"/>
                      </p:ext>
                    </p:extLst>
                  </p:nvPr>
                </p:nvGraphicFramePr>
                <p:xfrm>
                  <a:off x="2501327" y="5689544"/>
                  <a:ext cx="131763" cy="157162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599" name="Equation" r:id="rId57" imgW="215640" imgH="253800" progId="Equation.DSMT4">
                          <p:embed/>
                        </p:oleObj>
                      </mc:Choice>
                      <mc:Fallback>
                        <p:oleObj name="Equation" r:id="rId57" imgW="215640" imgH="2538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4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501327" y="5689544"/>
                                <a:ext cx="131763" cy="157162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321" name="Object 320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936050403"/>
                      </p:ext>
                    </p:extLst>
                  </p:nvPr>
                </p:nvGraphicFramePr>
                <p:xfrm>
                  <a:off x="2501327" y="5689544"/>
                  <a:ext cx="131763" cy="157162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335" name="Equation" r:id="rId58" imgW="215640" imgH="253800" progId="Equation.DSMT4">
                          <p:embed/>
                        </p:oleObj>
                      </mc:Choice>
                      <mc:Fallback>
                        <p:oleObj name="Equation" r:id="rId58" imgW="215640" imgH="2538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5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501327" y="5689544"/>
                                <a:ext cx="131763" cy="157162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sp>
            <p:nvSpPr>
              <p:cNvPr id="322" name="TextBox 321"/>
              <p:cNvSpPr txBox="1"/>
              <p:nvPr/>
            </p:nvSpPr>
            <p:spPr>
              <a:xfrm>
                <a:off x="2367484" y="4763991"/>
                <a:ext cx="1271483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GB" sz="800" dirty="0" smtClean="0"/>
                  <a:t>Electron states in the tight binding basis</a:t>
                </a:r>
                <a:endParaRPr lang="en-GB" sz="800" dirty="0"/>
              </a:p>
            </p:txBody>
          </p:sp>
          <p:sp>
            <p:nvSpPr>
              <p:cNvPr id="323" name="TextBox 322"/>
              <p:cNvSpPr txBox="1"/>
              <p:nvPr/>
            </p:nvSpPr>
            <p:spPr>
              <a:xfrm>
                <a:off x="2155612" y="4652424"/>
                <a:ext cx="349927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a)</a:t>
                </a:r>
                <a:endParaRPr lang="en-GB" sz="1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324" name="Straight Arrow Connector 323"/>
              <p:cNvCxnSpPr/>
              <p:nvPr/>
            </p:nvCxnSpPr>
            <p:spPr>
              <a:xfrm flipH="1">
                <a:off x="2809178" y="5303320"/>
                <a:ext cx="2084" cy="435527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prstDash val="sysDash"/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25" name="TextBox 324"/>
                  <p:cNvSpPr txBox="1"/>
                  <p:nvPr/>
                </p:nvSpPr>
                <p:spPr>
                  <a:xfrm>
                    <a:off x="2341088" y="5208774"/>
                    <a:ext cx="173281" cy="12311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GB" sz="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  <m:r>
                            <a:rPr lang="en-GB" sz="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𝜖</m:t>
                          </m:r>
                        </m:oMath>
                      </m:oMathPara>
                    </a14:m>
                    <a:endParaRPr lang="en-GB" sz="800" dirty="0"/>
                  </a:p>
                </p:txBody>
              </p:sp>
            </mc:Choice>
            <mc:Fallback xmlns="">
              <p:sp>
                <p:nvSpPr>
                  <p:cNvPr id="325" name="TextBox 32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41088" y="5208774"/>
                    <a:ext cx="173281" cy="123111"/>
                  </a:xfrm>
                  <a:prstGeom prst="rect">
                    <a:avLst/>
                  </a:prstGeom>
                  <a:blipFill rotWithShape="0">
                    <a:blip r:embed="rId60"/>
                    <a:stretch>
                      <a:fillRect l="-7143" r="-3571" b="-1500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26" name="Right Brace 325"/>
              <p:cNvSpPr/>
              <p:nvPr/>
            </p:nvSpPr>
            <p:spPr>
              <a:xfrm flipH="1">
                <a:off x="2540336" y="5247006"/>
                <a:ext cx="55179" cy="52584"/>
              </a:xfrm>
              <a:prstGeom prst="rightBrac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27" name="TextBox 326"/>
                  <p:cNvSpPr txBox="1"/>
                  <p:nvPr/>
                </p:nvSpPr>
                <p:spPr>
                  <a:xfrm>
                    <a:off x="3254555" y="5282314"/>
                    <a:ext cx="173281" cy="124393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GB" sz="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  <m:sSub>
                            <m:sSubPr>
                              <m:ctrlPr>
                                <a:rPr lang="en-GB" sz="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Ω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en-GB" sz="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sup>
                                  <m:r>
                                    <a:rPr lang="en-GB" sz="800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GB" sz="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GB" sz="800" dirty="0"/>
                  </a:p>
                </p:txBody>
              </p:sp>
            </mc:Choice>
            <mc:Fallback xmlns="">
              <p:sp>
                <p:nvSpPr>
                  <p:cNvPr id="327" name="TextBox 32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254555" y="5282314"/>
                    <a:ext cx="173281" cy="124393"/>
                  </a:xfrm>
                  <a:prstGeom prst="rect">
                    <a:avLst/>
                  </a:prstGeom>
                  <a:blipFill rotWithShape="0">
                    <a:blip r:embed="rId61"/>
                    <a:stretch>
                      <a:fillRect l="-20690" r="-51724" b="-19048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328" name="Straight Arrow Connector 327"/>
              <p:cNvCxnSpPr/>
              <p:nvPr/>
            </p:nvCxnSpPr>
            <p:spPr>
              <a:xfrm flipV="1">
                <a:off x="3053195" y="5243582"/>
                <a:ext cx="262754" cy="59738"/>
              </a:xfrm>
              <a:prstGeom prst="straightConnector1">
                <a:avLst/>
              </a:prstGeom>
              <a:ln w="6350">
                <a:solidFill>
                  <a:schemeClr val="tx1"/>
                </a:solidFill>
                <a:prstDash val="solid"/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9" name="Straight Connector 328"/>
              <p:cNvCxnSpPr/>
              <p:nvPr/>
            </p:nvCxnSpPr>
            <p:spPr>
              <a:xfrm>
                <a:off x="2603506" y="5237905"/>
                <a:ext cx="612000" cy="0"/>
              </a:xfrm>
              <a:prstGeom prst="line">
                <a:avLst/>
              </a:prstGeom>
              <a:ln w="6350">
                <a:solidFill>
                  <a:schemeClr val="tx1"/>
                </a:solidFill>
                <a:prstDash val="sysDot"/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90237514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12" name="Group 2311"/>
          <p:cNvGrpSpPr/>
          <p:nvPr/>
        </p:nvGrpSpPr>
        <p:grpSpPr>
          <a:xfrm>
            <a:off x="1609200" y="1044000"/>
            <a:ext cx="3457555" cy="2460914"/>
            <a:chOff x="1609200" y="1044000"/>
            <a:chExt cx="3457555" cy="2460914"/>
          </a:xfrm>
        </p:grpSpPr>
        <p:grpSp>
          <p:nvGrpSpPr>
            <p:cNvPr id="2308" name="Group 2307"/>
            <p:cNvGrpSpPr/>
            <p:nvPr/>
          </p:nvGrpSpPr>
          <p:grpSpPr>
            <a:xfrm>
              <a:off x="1609551" y="1044000"/>
              <a:ext cx="3354220" cy="1174394"/>
              <a:chOff x="1609551" y="1139544"/>
              <a:chExt cx="3354220" cy="1174394"/>
            </a:xfrm>
          </p:grpSpPr>
          <p:grpSp>
            <p:nvGrpSpPr>
              <p:cNvPr id="5" name="Group 4"/>
              <p:cNvGrpSpPr/>
              <p:nvPr/>
            </p:nvGrpSpPr>
            <p:grpSpPr>
              <a:xfrm>
                <a:off x="1609551" y="1139544"/>
                <a:ext cx="1661454" cy="1174394"/>
                <a:chOff x="4519613" y="2279651"/>
                <a:chExt cx="1577976" cy="1068388"/>
              </a:xfrm>
            </p:grpSpPr>
            <p:sp>
              <p:nvSpPr>
                <p:cNvPr id="837" name="Rectangle 874"/>
                <p:cNvSpPr>
                  <a:spLocks noChangeArrowheads="1"/>
                </p:cNvSpPr>
                <p:nvPr/>
              </p:nvSpPr>
              <p:spPr bwMode="auto">
                <a:xfrm>
                  <a:off x="4718051" y="3170239"/>
                  <a:ext cx="128588" cy="1778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38" name="Rectangle 875"/>
                <p:cNvSpPr>
                  <a:spLocks noChangeArrowheads="1"/>
                </p:cNvSpPr>
                <p:nvPr/>
              </p:nvSpPr>
              <p:spPr bwMode="auto">
                <a:xfrm>
                  <a:off x="4995863" y="3170239"/>
                  <a:ext cx="347663" cy="1778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00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39" name="Rectangle 876"/>
                <p:cNvSpPr>
                  <a:spLocks noChangeArrowheads="1"/>
                </p:cNvSpPr>
                <p:nvPr/>
              </p:nvSpPr>
              <p:spPr bwMode="auto">
                <a:xfrm>
                  <a:off x="5372101" y="3170239"/>
                  <a:ext cx="347663" cy="1778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200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40" name="Rectangle 877"/>
                <p:cNvSpPr>
                  <a:spLocks noChangeArrowheads="1"/>
                </p:cNvSpPr>
                <p:nvPr/>
              </p:nvSpPr>
              <p:spPr bwMode="auto">
                <a:xfrm>
                  <a:off x="5749926" y="3170239"/>
                  <a:ext cx="347663" cy="1778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300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41" name="Rectangle 882"/>
                <p:cNvSpPr>
                  <a:spLocks noChangeArrowheads="1"/>
                </p:cNvSpPr>
                <p:nvPr/>
              </p:nvSpPr>
              <p:spPr bwMode="auto">
                <a:xfrm>
                  <a:off x="4519613" y="3041651"/>
                  <a:ext cx="247650" cy="1778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-2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42" name="Rectangle 883"/>
                <p:cNvSpPr>
                  <a:spLocks noChangeArrowheads="1"/>
                </p:cNvSpPr>
                <p:nvPr/>
              </p:nvSpPr>
              <p:spPr bwMode="auto">
                <a:xfrm>
                  <a:off x="4629151" y="2665414"/>
                  <a:ext cx="128588" cy="1778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43" name="Rectangle 884"/>
                <p:cNvSpPr>
                  <a:spLocks noChangeArrowheads="1"/>
                </p:cNvSpPr>
                <p:nvPr/>
              </p:nvSpPr>
              <p:spPr bwMode="auto">
                <a:xfrm>
                  <a:off x="4559301" y="2279651"/>
                  <a:ext cx="198438" cy="1778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2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844" name="Group 843"/>
                <p:cNvGrpSpPr/>
                <p:nvPr/>
              </p:nvGrpSpPr>
              <p:grpSpPr>
                <a:xfrm>
                  <a:off x="4748213" y="2349501"/>
                  <a:ext cx="1130301" cy="763588"/>
                  <a:chOff x="4748213" y="2349501"/>
                  <a:chExt cx="1130301" cy="763588"/>
                </a:xfrm>
              </p:grpSpPr>
              <p:sp>
                <p:nvSpPr>
                  <p:cNvPr id="845" name="Line 869"/>
                  <p:cNvSpPr>
                    <a:spLocks noChangeShapeType="1"/>
                  </p:cNvSpPr>
                  <p:nvPr/>
                </p:nvSpPr>
                <p:spPr bwMode="auto">
                  <a:xfrm>
                    <a:off x="4748213" y="3111501"/>
                    <a:ext cx="1130300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46" name="Line 87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48213" y="3100389"/>
                    <a:ext cx="0" cy="11113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47" name="Line 87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124451" y="3100389"/>
                    <a:ext cx="0" cy="11113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48" name="Line 8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500688" y="3100389"/>
                    <a:ext cx="0" cy="11113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49" name="Line 87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878513" y="3100389"/>
                    <a:ext cx="0" cy="11113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50" name="Line 87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48213" y="2349501"/>
                    <a:ext cx="0" cy="76200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51" name="Line 879"/>
                  <p:cNvSpPr>
                    <a:spLocks noChangeShapeType="1"/>
                  </p:cNvSpPr>
                  <p:nvPr/>
                </p:nvSpPr>
                <p:spPr bwMode="auto">
                  <a:xfrm>
                    <a:off x="4748213" y="3111501"/>
                    <a:ext cx="11113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52" name="Line 880"/>
                  <p:cNvSpPr>
                    <a:spLocks noChangeShapeType="1"/>
                  </p:cNvSpPr>
                  <p:nvPr/>
                </p:nvSpPr>
                <p:spPr bwMode="auto">
                  <a:xfrm>
                    <a:off x="4748213" y="2730501"/>
                    <a:ext cx="11113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53" name="Line 881"/>
                  <p:cNvSpPr>
                    <a:spLocks noChangeShapeType="1"/>
                  </p:cNvSpPr>
                  <p:nvPr/>
                </p:nvSpPr>
                <p:spPr bwMode="auto">
                  <a:xfrm>
                    <a:off x="4748213" y="2349501"/>
                    <a:ext cx="11113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54" name="Freeform 885"/>
                  <p:cNvSpPr>
                    <a:spLocks/>
                  </p:cNvSpPr>
                  <p:nvPr/>
                </p:nvSpPr>
                <p:spPr bwMode="auto">
                  <a:xfrm>
                    <a:off x="4748213" y="2894014"/>
                    <a:ext cx="44450" cy="219075"/>
                  </a:xfrm>
                  <a:custGeom>
                    <a:avLst/>
                    <a:gdLst>
                      <a:gd name="T0" fmla="*/ 0 w 28"/>
                      <a:gd name="T1" fmla="*/ 5 h 138"/>
                      <a:gd name="T2" fmla="*/ 4 w 28"/>
                      <a:gd name="T3" fmla="*/ 5 h 138"/>
                      <a:gd name="T4" fmla="*/ 8 w 28"/>
                      <a:gd name="T5" fmla="*/ 0 h 138"/>
                      <a:gd name="T6" fmla="*/ 11 w 28"/>
                      <a:gd name="T7" fmla="*/ 9 h 138"/>
                      <a:gd name="T8" fmla="*/ 15 w 28"/>
                      <a:gd name="T9" fmla="*/ 19 h 138"/>
                      <a:gd name="T10" fmla="*/ 18 w 28"/>
                      <a:gd name="T11" fmla="*/ 88 h 138"/>
                      <a:gd name="T12" fmla="*/ 22 w 28"/>
                      <a:gd name="T13" fmla="*/ 65 h 138"/>
                      <a:gd name="T14" fmla="*/ 25 w 28"/>
                      <a:gd name="T15" fmla="*/ 67 h 138"/>
                      <a:gd name="T16" fmla="*/ 28 w 28"/>
                      <a:gd name="T17" fmla="*/ 138 h 13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28" h="138">
                        <a:moveTo>
                          <a:pt x="0" y="5"/>
                        </a:moveTo>
                        <a:lnTo>
                          <a:pt x="4" y="5"/>
                        </a:lnTo>
                        <a:lnTo>
                          <a:pt x="8" y="0"/>
                        </a:lnTo>
                        <a:lnTo>
                          <a:pt x="11" y="9"/>
                        </a:lnTo>
                        <a:lnTo>
                          <a:pt x="15" y="19"/>
                        </a:lnTo>
                        <a:lnTo>
                          <a:pt x="18" y="88"/>
                        </a:lnTo>
                        <a:lnTo>
                          <a:pt x="22" y="65"/>
                        </a:lnTo>
                        <a:lnTo>
                          <a:pt x="25" y="67"/>
                        </a:lnTo>
                        <a:lnTo>
                          <a:pt x="28" y="13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FF8A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55" name="Freeform 886"/>
                  <p:cNvSpPr>
                    <a:spLocks/>
                  </p:cNvSpPr>
                  <p:nvPr/>
                </p:nvSpPr>
                <p:spPr bwMode="auto">
                  <a:xfrm>
                    <a:off x="4803776" y="2627314"/>
                    <a:ext cx="273050" cy="485775"/>
                  </a:xfrm>
                  <a:custGeom>
                    <a:avLst/>
                    <a:gdLst>
                      <a:gd name="T0" fmla="*/ 0 w 172"/>
                      <a:gd name="T1" fmla="*/ 306 h 306"/>
                      <a:gd name="T2" fmla="*/ 1 w 172"/>
                      <a:gd name="T3" fmla="*/ 296 h 306"/>
                      <a:gd name="T4" fmla="*/ 5 w 172"/>
                      <a:gd name="T5" fmla="*/ 285 h 306"/>
                      <a:gd name="T6" fmla="*/ 8 w 172"/>
                      <a:gd name="T7" fmla="*/ 266 h 306"/>
                      <a:gd name="T8" fmla="*/ 12 w 172"/>
                      <a:gd name="T9" fmla="*/ 247 h 306"/>
                      <a:gd name="T10" fmla="*/ 15 w 172"/>
                      <a:gd name="T11" fmla="*/ 237 h 306"/>
                      <a:gd name="T12" fmla="*/ 19 w 172"/>
                      <a:gd name="T13" fmla="*/ 238 h 306"/>
                      <a:gd name="T14" fmla="*/ 22 w 172"/>
                      <a:gd name="T15" fmla="*/ 237 h 306"/>
                      <a:gd name="T16" fmla="*/ 26 w 172"/>
                      <a:gd name="T17" fmla="*/ 200 h 306"/>
                      <a:gd name="T18" fmla="*/ 30 w 172"/>
                      <a:gd name="T19" fmla="*/ 186 h 306"/>
                      <a:gd name="T20" fmla="*/ 33 w 172"/>
                      <a:gd name="T21" fmla="*/ 185 h 306"/>
                      <a:gd name="T22" fmla="*/ 37 w 172"/>
                      <a:gd name="T23" fmla="*/ 203 h 306"/>
                      <a:gd name="T24" fmla="*/ 40 w 172"/>
                      <a:gd name="T25" fmla="*/ 217 h 306"/>
                      <a:gd name="T26" fmla="*/ 44 w 172"/>
                      <a:gd name="T27" fmla="*/ 212 h 306"/>
                      <a:gd name="T28" fmla="*/ 47 w 172"/>
                      <a:gd name="T29" fmla="*/ 196 h 306"/>
                      <a:gd name="T30" fmla="*/ 51 w 172"/>
                      <a:gd name="T31" fmla="*/ 200 h 306"/>
                      <a:gd name="T32" fmla="*/ 54 w 172"/>
                      <a:gd name="T33" fmla="*/ 197 h 306"/>
                      <a:gd name="T34" fmla="*/ 58 w 172"/>
                      <a:gd name="T35" fmla="*/ 203 h 306"/>
                      <a:gd name="T36" fmla="*/ 62 w 172"/>
                      <a:gd name="T37" fmla="*/ 176 h 306"/>
                      <a:gd name="T38" fmla="*/ 65 w 172"/>
                      <a:gd name="T39" fmla="*/ 167 h 306"/>
                      <a:gd name="T40" fmla="*/ 69 w 172"/>
                      <a:gd name="T41" fmla="*/ 139 h 306"/>
                      <a:gd name="T42" fmla="*/ 72 w 172"/>
                      <a:gd name="T43" fmla="*/ 158 h 306"/>
                      <a:gd name="T44" fmla="*/ 76 w 172"/>
                      <a:gd name="T45" fmla="*/ 126 h 306"/>
                      <a:gd name="T46" fmla="*/ 79 w 172"/>
                      <a:gd name="T47" fmla="*/ 125 h 306"/>
                      <a:gd name="T48" fmla="*/ 83 w 172"/>
                      <a:gd name="T49" fmla="*/ 116 h 306"/>
                      <a:gd name="T50" fmla="*/ 86 w 172"/>
                      <a:gd name="T51" fmla="*/ 109 h 306"/>
                      <a:gd name="T52" fmla="*/ 90 w 172"/>
                      <a:gd name="T53" fmla="*/ 96 h 306"/>
                      <a:gd name="T54" fmla="*/ 94 w 172"/>
                      <a:gd name="T55" fmla="*/ 87 h 306"/>
                      <a:gd name="T56" fmla="*/ 97 w 172"/>
                      <a:gd name="T57" fmla="*/ 55 h 306"/>
                      <a:gd name="T58" fmla="*/ 101 w 172"/>
                      <a:gd name="T59" fmla="*/ 9 h 306"/>
                      <a:gd name="T60" fmla="*/ 104 w 172"/>
                      <a:gd name="T61" fmla="*/ 47 h 306"/>
                      <a:gd name="T62" fmla="*/ 108 w 172"/>
                      <a:gd name="T63" fmla="*/ 38 h 306"/>
                      <a:gd name="T64" fmla="*/ 111 w 172"/>
                      <a:gd name="T65" fmla="*/ 15 h 306"/>
                      <a:gd name="T66" fmla="*/ 115 w 172"/>
                      <a:gd name="T67" fmla="*/ 35 h 306"/>
                      <a:gd name="T68" fmla="*/ 119 w 172"/>
                      <a:gd name="T69" fmla="*/ 43 h 306"/>
                      <a:gd name="T70" fmla="*/ 122 w 172"/>
                      <a:gd name="T71" fmla="*/ 59 h 306"/>
                      <a:gd name="T72" fmla="*/ 126 w 172"/>
                      <a:gd name="T73" fmla="*/ 84 h 306"/>
                      <a:gd name="T74" fmla="*/ 129 w 172"/>
                      <a:gd name="T75" fmla="*/ 77 h 306"/>
                      <a:gd name="T76" fmla="*/ 133 w 172"/>
                      <a:gd name="T77" fmla="*/ 70 h 306"/>
                      <a:gd name="T78" fmla="*/ 136 w 172"/>
                      <a:gd name="T79" fmla="*/ 47 h 306"/>
                      <a:gd name="T80" fmla="*/ 140 w 172"/>
                      <a:gd name="T81" fmla="*/ 40 h 306"/>
                      <a:gd name="T82" fmla="*/ 143 w 172"/>
                      <a:gd name="T83" fmla="*/ 51 h 306"/>
                      <a:gd name="T84" fmla="*/ 147 w 172"/>
                      <a:gd name="T85" fmla="*/ 74 h 306"/>
                      <a:gd name="T86" fmla="*/ 151 w 172"/>
                      <a:gd name="T87" fmla="*/ 81 h 306"/>
                      <a:gd name="T88" fmla="*/ 154 w 172"/>
                      <a:gd name="T89" fmla="*/ 57 h 306"/>
                      <a:gd name="T90" fmla="*/ 158 w 172"/>
                      <a:gd name="T91" fmla="*/ 54 h 306"/>
                      <a:gd name="T92" fmla="*/ 161 w 172"/>
                      <a:gd name="T93" fmla="*/ 30 h 306"/>
                      <a:gd name="T94" fmla="*/ 165 w 172"/>
                      <a:gd name="T95" fmla="*/ 20 h 306"/>
                      <a:gd name="T96" fmla="*/ 168 w 172"/>
                      <a:gd name="T97" fmla="*/ 0 h 306"/>
                      <a:gd name="T98" fmla="*/ 172 w 172"/>
                      <a:gd name="T99" fmla="*/ 20 h 30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72" h="306">
                        <a:moveTo>
                          <a:pt x="0" y="306"/>
                        </a:moveTo>
                        <a:lnTo>
                          <a:pt x="1" y="296"/>
                        </a:lnTo>
                        <a:lnTo>
                          <a:pt x="5" y="285"/>
                        </a:lnTo>
                        <a:lnTo>
                          <a:pt x="8" y="266"/>
                        </a:lnTo>
                        <a:lnTo>
                          <a:pt x="12" y="247"/>
                        </a:lnTo>
                        <a:lnTo>
                          <a:pt x="15" y="237"/>
                        </a:lnTo>
                        <a:lnTo>
                          <a:pt x="19" y="238"/>
                        </a:lnTo>
                        <a:lnTo>
                          <a:pt x="22" y="237"/>
                        </a:lnTo>
                        <a:lnTo>
                          <a:pt x="26" y="200"/>
                        </a:lnTo>
                        <a:lnTo>
                          <a:pt x="30" y="186"/>
                        </a:lnTo>
                        <a:lnTo>
                          <a:pt x="33" y="185"/>
                        </a:lnTo>
                        <a:lnTo>
                          <a:pt x="37" y="203"/>
                        </a:lnTo>
                        <a:lnTo>
                          <a:pt x="40" y="217"/>
                        </a:lnTo>
                        <a:lnTo>
                          <a:pt x="44" y="212"/>
                        </a:lnTo>
                        <a:lnTo>
                          <a:pt x="47" y="196"/>
                        </a:lnTo>
                        <a:lnTo>
                          <a:pt x="51" y="200"/>
                        </a:lnTo>
                        <a:lnTo>
                          <a:pt x="54" y="197"/>
                        </a:lnTo>
                        <a:lnTo>
                          <a:pt x="58" y="203"/>
                        </a:lnTo>
                        <a:lnTo>
                          <a:pt x="62" y="176"/>
                        </a:lnTo>
                        <a:lnTo>
                          <a:pt x="65" y="167"/>
                        </a:lnTo>
                        <a:lnTo>
                          <a:pt x="69" y="139"/>
                        </a:lnTo>
                        <a:lnTo>
                          <a:pt x="72" y="158"/>
                        </a:lnTo>
                        <a:lnTo>
                          <a:pt x="76" y="126"/>
                        </a:lnTo>
                        <a:lnTo>
                          <a:pt x="79" y="125"/>
                        </a:lnTo>
                        <a:lnTo>
                          <a:pt x="83" y="116"/>
                        </a:lnTo>
                        <a:lnTo>
                          <a:pt x="86" y="109"/>
                        </a:lnTo>
                        <a:lnTo>
                          <a:pt x="90" y="96"/>
                        </a:lnTo>
                        <a:lnTo>
                          <a:pt x="94" y="87"/>
                        </a:lnTo>
                        <a:lnTo>
                          <a:pt x="97" y="55"/>
                        </a:lnTo>
                        <a:lnTo>
                          <a:pt x="101" y="9"/>
                        </a:lnTo>
                        <a:lnTo>
                          <a:pt x="104" y="47"/>
                        </a:lnTo>
                        <a:lnTo>
                          <a:pt x="108" y="38"/>
                        </a:lnTo>
                        <a:lnTo>
                          <a:pt x="111" y="15"/>
                        </a:lnTo>
                        <a:lnTo>
                          <a:pt x="115" y="35"/>
                        </a:lnTo>
                        <a:lnTo>
                          <a:pt x="119" y="43"/>
                        </a:lnTo>
                        <a:lnTo>
                          <a:pt x="122" y="59"/>
                        </a:lnTo>
                        <a:lnTo>
                          <a:pt x="126" y="84"/>
                        </a:lnTo>
                        <a:lnTo>
                          <a:pt x="129" y="77"/>
                        </a:lnTo>
                        <a:lnTo>
                          <a:pt x="133" y="70"/>
                        </a:lnTo>
                        <a:lnTo>
                          <a:pt x="136" y="47"/>
                        </a:lnTo>
                        <a:lnTo>
                          <a:pt x="140" y="40"/>
                        </a:lnTo>
                        <a:lnTo>
                          <a:pt x="143" y="51"/>
                        </a:lnTo>
                        <a:lnTo>
                          <a:pt x="147" y="74"/>
                        </a:lnTo>
                        <a:lnTo>
                          <a:pt x="151" y="81"/>
                        </a:lnTo>
                        <a:lnTo>
                          <a:pt x="154" y="57"/>
                        </a:lnTo>
                        <a:lnTo>
                          <a:pt x="158" y="54"/>
                        </a:lnTo>
                        <a:lnTo>
                          <a:pt x="161" y="30"/>
                        </a:lnTo>
                        <a:lnTo>
                          <a:pt x="165" y="20"/>
                        </a:lnTo>
                        <a:lnTo>
                          <a:pt x="168" y="0"/>
                        </a:lnTo>
                        <a:lnTo>
                          <a:pt x="172" y="2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FF8A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56" name="Freeform 887"/>
                  <p:cNvSpPr>
                    <a:spLocks/>
                  </p:cNvSpPr>
                  <p:nvPr/>
                </p:nvSpPr>
                <p:spPr bwMode="auto">
                  <a:xfrm>
                    <a:off x="5076826" y="2349501"/>
                    <a:ext cx="127000" cy="317500"/>
                  </a:xfrm>
                  <a:custGeom>
                    <a:avLst/>
                    <a:gdLst>
                      <a:gd name="T0" fmla="*/ 0 w 80"/>
                      <a:gd name="T1" fmla="*/ 195 h 200"/>
                      <a:gd name="T2" fmla="*/ 3 w 80"/>
                      <a:gd name="T3" fmla="*/ 200 h 200"/>
                      <a:gd name="T4" fmla="*/ 7 w 80"/>
                      <a:gd name="T5" fmla="*/ 167 h 200"/>
                      <a:gd name="T6" fmla="*/ 11 w 80"/>
                      <a:gd name="T7" fmla="*/ 173 h 200"/>
                      <a:gd name="T8" fmla="*/ 14 w 80"/>
                      <a:gd name="T9" fmla="*/ 135 h 200"/>
                      <a:gd name="T10" fmla="*/ 18 w 80"/>
                      <a:gd name="T11" fmla="*/ 126 h 200"/>
                      <a:gd name="T12" fmla="*/ 21 w 80"/>
                      <a:gd name="T13" fmla="*/ 114 h 200"/>
                      <a:gd name="T14" fmla="*/ 25 w 80"/>
                      <a:gd name="T15" fmla="*/ 178 h 200"/>
                      <a:gd name="T16" fmla="*/ 28 w 80"/>
                      <a:gd name="T17" fmla="*/ 142 h 200"/>
                      <a:gd name="T18" fmla="*/ 32 w 80"/>
                      <a:gd name="T19" fmla="*/ 114 h 200"/>
                      <a:gd name="T20" fmla="*/ 36 w 80"/>
                      <a:gd name="T21" fmla="*/ 75 h 200"/>
                      <a:gd name="T22" fmla="*/ 39 w 80"/>
                      <a:gd name="T23" fmla="*/ 68 h 200"/>
                      <a:gd name="T24" fmla="*/ 43 w 80"/>
                      <a:gd name="T25" fmla="*/ 76 h 200"/>
                      <a:gd name="T26" fmla="*/ 46 w 80"/>
                      <a:gd name="T27" fmla="*/ 91 h 200"/>
                      <a:gd name="T28" fmla="*/ 50 w 80"/>
                      <a:gd name="T29" fmla="*/ 90 h 200"/>
                      <a:gd name="T30" fmla="*/ 53 w 80"/>
                      <a:gd name="T31" fmla="*/ 84 h 200"/>
                      <a:gd name="T32" fmla="*/ 57 w 80"/>
                      <a:gd name="T33" fmla="*/ 70 h 200"/>
                      <a:gd name="T34" fmla="*/ 60 w 80"/>
                      <a:gd name="T35" fmla="*/ 72 h 200"/>
                      <a:gd name="T36" fmla="*/ 64 w 80"/>
                      <a:gd name="T37" fmla="*/ 84 h 200"/>
                      <a:gd name="T38" fmla="*/ 68 w 80"/>
                      <a:gd name="T39" fmla="*/ 67 h 200"/>
                      <a:gd name="T40" fmla="*/ 71 w 80"/>
                      <a:gd name="T41" fmla="*/ 32 h 200"/>
                      <a:gd name="T42" fmla="*/ 75 w 80"/>
                      <a:gd name="T43" fmla="*/ 5 h 200"/>
                      <a:gd name="T44" fmla="*/ 78 w 80"/>
                      <a:gd name="T45" fmla="*/ 11 h 200"/>
                      <a:gd name="T46" fmla="*/ 80 w 80"/>
                      <a:gd name="T47" fmla="*/ 0 h 2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</a:cxnLst>
                    <a:rect l="0" t="0" r="r" b="b"/>
                    <a:pathLst>
                      <a:path w="80" h="200">
                        <a:moveTo>
                          <a:pt x="0" y="195"/>
                        </a:moveTo>
                        <a:lnTo>
                          <a:pt x="3" y="200"/>
                        </a:lnTo>
                        <a:lnTo>
                          <a:pt x="7" y="167"/>
                        </a:lnTo>
                        <a:lnTo>
                          <a:pt x="11" y="173"/>
                        </a:lnTo>
                        <a:lnTo>
                          <a:pt x="14" y="135"/>
                        </a:lnTo>
                        <a:lnTo>
                          <a:pt x="18" y="126"/>
                        </a:lnTo>
                        <a:lnTo>
                          <a:pt x="21" y="114"/>
                        </a:lnTo>
                        <a:lnTo>
                          <a:pt x="25" y="178"/>
                        </a:lnTo>
                        <a:lnTo>
                          <a:pt x="28" y="142"/>
                        </a:lnTo>
                        <a:lnTo>
                          <a:pt x="32" y="114"/>
                        </a:lnTo>
                        <a:lnTo>
                          <a:pt x="36" y="75"/>
                        </a:lnTo>
                        <a:lnTo>
                          <a:pt x="39" y="68"/>
                        </a:lnTo>
                        <a:lnTo>
                          <a:pt x="43" y="76"/>
                        </a:lnTo>
                        <a:lnTo>
                          <a:pt x="46" y="91"/>
                        </a:lnTo>
                        <a:lnTo>
                          <a:pt x="50" y="90"/>
                        </a:lnTo>
                        <a:lnTo>
                          <a:pt x="53" y="84"/>
                        </a:lnTo>
                        <a:lnTo>
                          <a:pt x="57" y="70"/>
                        </a:lnTo>
                        <a:lnTo>
                          <a:pt x="60" y="72"/>
                        </a:lnTo>
                        <a:lnTo>
                          <a:pt x="64" y="84"/>
                        </a:lnTo>
                        <a:lnTo>
                          <a:pt x="68" y="67"/>
                        </a:lnTo>
                        <a:lnTo>
                          <a:pt x="71" y="32"/>
                        </a:lnTo>
                        <a:lnTo>
                          <a:pt x="75" y="5"/>
                        </a:lnTo>
                        <a:lnTo>
                          <a:pt x="78" y="11"/>
                        </a:lnTo>
                        <a:lnTo>
                          <a:pt x="80" y="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FF8A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57" name="Freeform 888"/>
                  <p:cNvSpPr>
                    <a:spLocks/>
                  </p:cNvSpPr>
                  <p:nvPr/>
                </p:nvSpPr>
                <p:spPr bwMode="auto">
                  <a:xfrm>
                    <a:off x="5216526" y="2349501"/>
                    <a:ext cx="273050" cy="436563"/>
                  </a:xfrm>
                  <a:custGeom>
                    <a:avLst/>
                    <a:gdLst>
                      <a:gd name="T0" fmla="*/ 0 w 172"/>
                      <a:gd name="T1" fmla="*/ 0 h 275"/>
                      <a:gd name="T2" fmla="*/ 1 w 172"/>
                      <a:gd name="T3" fmla="*/ 15 h 275"/>
                      <a:gd name="T4" fmla="*/ 4 w 172"/>
                      <a:gd name="T5" fmla="*/ 14 h 275"/>
                      <a:gd name="T6" fmla="*/ 8 w 172"/>
                      <a:gd name="T7" fmla="*/ 12 h 275"/>
                      <a:gd name="T8" fmla="*/ 12 w 172"/>
                      <a:gd name="T9" fmla="*/ 33 h 275"/>
                      <a:gd name="T10" fmla="*/ 15 w 172"/>
                      <a:gd name="T11" fmla="*/ 35 h 275"/>
                      <a:gd name="T12" fmla="*/ 19 w 172"/>
                      <a:gd name="T13" fmla="*/ 24 h 275"/>
                      <a:gd name="T14" fmla="*/ 22 w 172"/>
                      <a:gd name="T15" fmla="*/ 57 h 275"/>
                      <a:gd name="T16" fmla="*/ 26 w 172"/>
                      <a:gd name="T17" fmla="*/ 93 h 275"/>
                      <a:gd name="T18" fmla="*/ 29 w 172"/>
                      <a:gd name="T19" fmla="*/ 112 h 275"/>
                      <a:gd name="T20" fmla="*/ 33 w 172"/>
                      <a:gd name="T21" fmla="*/ 113 h 275"/>
                      <a:gd name="T22" fmla="*/ 37 w 172"/>
                      <a:gd name="T23" fmla="*/ 102 h 275"/>
                      <a:gd name="T24" fmla="*/ 40 w 172"/>
                      <a:gd name="T25" fmla="*/ 95 h 275"/>
                      <a:gd name="T26" fmla="*/ 44 w 172"/>
                      <a:gd name="T27" fmla="*/ 115 h 275"/>
                      <a:gd name="T28" fmla="*/ 47 w 172"/>
                      <a:gd name="T29" fmla="*/ 92 h 275"/>
                      <a:gd name="T30" fmla="*/ 51 w 172"/>
                      <a:gd name="T31" fmla="*/ 67 h 275"/>
                      <a:gd name="T32" fmla="*/ 54 w 172"/>
                      <a:gd name="T33" fmla="*/ 50 h 275"/>
                      <a:gd name="T34" fmla="*/ 58 w 172"/>
                      <a:gd name="T35" fmla="*/ 38 h 275"/>
                      <a:gd name="T36" fmla="*/ 61 w 172"/>
                      <a:gd name="T37" fmla="*/ 52 h 275"/>
                      <a:gd name="T38" fmla="*/ 65 w 172"/>
                      <a:gd name="T39" fmla="*/ 60 h 275"/>
                      <a:gd name="T40" fmla="*/ 69 w 172"/>
                      <a:gd name="T41" fmla="*/ 20 h 275"/>
                      <a:gd name="T42" fmla="*/ 72 w 172"/>
                      <a:gd name="T43" fmla="*/ 4 h 275"/>
                      <a:gd name="T44" fmla="*/ 76 w 172"/>
                      <a:gd name="T45" fmla="*/ 38 h 275"/>
                      <a:gd name="T46" fmla="*/ 79 w 172"/>
                      <a:gd name="T47" fmla="*/ 85 h 275"/>
                      <a:gd name="T48" fmla="*/ 83 w 172"/>
                      <a:gd name="T49" fmla="*/ 106 h 275"/>
                      <a:gd name="T50" fmla="*/ 86 w 172"/>
                      <a:gd name="T51" fmla="*/ 94 h 275"/>
                      <a:gd name="T52" fmla="*/ 90 w 172"/>
                      <a:gd name="T53" fmla="*/ 96 h 275"/>
                      <a:gd name="T54" fmla="*/ 93 w 172"/>
                      <a:gd name="T55" fmla="*/ 162 h 275"/>
                      <a:gd name="T56" fmla="*/ 97 w 172"/>
                      <a:gd name="T57" fmla="*/ 154 h 275"/>
                      <a:gd name="T58" fmla="*/ 101 w 172"/>
                      <a:gd name="T59" fmla="*/ 146 h 275"/>
                      <a:gd name="T60" fmla="*/ 104 w 172"/>
                      <a:gd name="T61" fmla="*/ 160 h 275"/>
                      <a:gd name="T62" fmla="*/ 108 w 172"/>
                      <a:gd name="T63" fmla="*/ 140 h 275"/>
                      <a:gd name="T64" fmla="*/ 111 w 172"/>
                      <a:gd name="T65" fmla="*/ 107 h 275"/>
                      <a:gd name="T66" fmla="*/ 115 w 172"/>
                      <a:gd name="T67" fmla="*/ 108 h 275"/>
                      <a:gd name="T68" fmla="*/ 118 w 172"/>
                      <a:gd name="T69" fmla="*/ 133 h 275"/>
                      <a:gd name="T70" fmla="*/ 122 w 172"/>
                      <a:gd name="T71" fmla="*/ 136 h 275"/>
                      <a:gd name="T72" fmla="*/ 126 w 172"/>
                      <a:gd name="T73" fmla="*/ 114 h 275"/>
                      <a:gd name="T74" fmla="*/ 129 w 172"/>
                      <a:gd name="T75" fmla="*/ 114 h 275"/>
                      <a:gd name="T76" fmla="*/ 133 w 172"/>
                      <a:gd name="T77" fmla="*/ 156 h 275"/>
                      <a:gd name="T78" fmla="*/ 136 w 172"/>
                      <a:gd name="T79" fmla="*/ 194 h 275"/>
                      <a:gd name="T80" fmla="*/ 140 w 172"/>
                      <a:gd name="T81" fmla="*/ 240 h 275"/>
                      <a:gd name="T82" fmla="*/ 143 w 172"/>
                      <a:gd name="T83" fmla="*/ 263 h 275"/>
                      <a:gd name="T84" fmla="*/ 147 w 172"/>
                      <a:gd name="T85" fmla="*/ 261 h 275"/>
                      <a:gd name="T86" fmla="*/ 150 w 172"/>
                      <a:gd name="T87" fmla="*/ 252 h 275"/>
                      <a:gd name="T88" fmla="*/ 154 w 172"/>
                      <a:gd name="T89" fmla="*/ 246 h 275"/>
                      <a:gd name="T90" fmla="*/ 158 w 172"/>
                      <a:gd name="T91" fmla="*/ 225 h 275"/>
                      <a:gd name="T92" fmla="*/ 161 w 172"/>
                      <a:gd name="T93" fmla="*/ 243 h 275"/>
                      <a:gd name="T94" fmla="*/ 165 w 172"/>
                      <a:gd name="T95" fmla="*/ 275 h 275"/>
                      <a:gd name="T96" fmla="*/ 168 w 172"/>
                      <a:gd name="T97" fmla="*/ 262 h 275"/>
                      <a:gd name="T98" fmla="*/ 172 w 172"/>
                      <a:gd name="T99" fmla="*/ 209 h 27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72" h="275">
                        <a:moveTo>
                          <a:pt x="0" y="0"/>
                        </a:moveTo>
                        <a:lnTo>
                          <a:pt x="1" y="15"/>
                        </a:lnTo>
                        <a:lnTo>
                          <a:pt x="4" y="14"/>
                        </a:lnTo>
                        <a:lnTo>
                          <a:pt x="8" y="12"/>
                        </a:lnTo>
                        <a:lnTo>
                          <a:pt x="12" y="33"/>
                        </a:lnTo>
                        <a:lnTo>
                          <a:pt x="15" y="35"/>
                        </a:lnTo>
                        <a:lnTo>
                          <a:pt x="19" y="24"/>
                        </a:lnTo>
                        <a:lnTo>
                          <a:pt x="22" y="57"/>
                        </a:lnTo>
                        <a:lnTo>
                          <a:pt x="26" y="93"/>
                        </a:lnTo>
                        <a:lnTo>
                          <a:pt x="29" y="112"/>
                        </a:lnTo>
                        <a:lnTo>
                          <a:pt x="33" y="113"/>
                        </a:lnTo>
                        <a:lnTo>
                          <a:pt x="37" y="102"/>
                        </a:lnTo>
                        <a:lnTo>
                          <a:pt x="40" y="95"/>
                        </a:lnTo>
                        <a:lnTo>
                          <a:pt x="44" y="115"/>
                        </a:lnTo>
                        <a:lnTo>
                          <a:pt x="47" y="92"/>
                        </a:lnTo>
                        <a:lnTo>
                          <a:pt x="51" y="67"/>
                        </a:lnTo>
                        <a:lnTo>
                          <a:pt x="54" y="50"/>
                        </a:lnTo>
                        <a:lnTo>
                          <a:pt x="58" y="38"/>
                        </a:lnTo>
                        <a:lnTo>
                          <a:pt x="61" y="52"/>
                        </a:lnTo>
                        <a:lnTo>
                          <a:pt x="65" y="60"/>
                        </a:lnTo>
                        <a:lnTo>
                          <a:pt x="69" y="20"/>
                        </a:lnTo>
                        <a:lnTo>
                          <a:pt x="72" y="4"/>
                        </a:lnTo>
                        <a:lnTo>
                          <a:pt x="76" y="38"/>
                        </a:lnTo>
                        <a:lnTo>
                          <a:pt x="79" y="85"/>
                        </a:lnTo>
                        <a:lnTo>
                          <a:pt x="83" y="106"/>
                        </a:lnTo>
                        <a:lnTo>
                          <a:pt x="86" y="94"/>
                        </a:lnTo>
                        <a:lnTo>
                          <a:pt x="90" y="96"/>
                        </a:lnTo>
                        <a:lnTo>
                          <a:pt x="93" y="162"/>
                        </a:lnTo>
                        <a:lnTo>
                          <a:pt x="97" y="154"/>
                        </a:lnTo>
                        <a:lnTo>
                          <a:pt x="101" y="146"/>
                        </a:lnTo>
                        <a:lnTo>
                          <a:pt x="104" y="160"/>
                        </a:lnTo>
                        <a:lnTo>
                          <a:pt x="108" y="140"/>
                        </a:lnTo>
                        <a:lnTo>
                          <a:pt x="111" y="107"/>
                        </a:lnTo>
                        <a:lnTo>
                          <a:pt x="115" y="108"/>
                        </a:lnTo>
                        <a:lnTo>
                          <a:pt x="118" y="133"/>
                        </a:lnTo>
                        <a:lnTo>
                          <a:pt x="122" y="136"/>
                        </a:lnTo>
                        <a:lnTo>
                          <a:pt x="126" y="114"/>
                        </a:lnTo>
                        <a:lnTo>
                          <a:pt x="129" y="114"/>
                        </a:lnTo>
                        <a:lnTo>
                          <a:pt x="133" y="156"/>
                        </a:lnTo>
                        <a:lnTo>
                          <a:pt x="136" y="194"/>
                        </a:lnTo>
                        <a:lnTo>
                          <a:pt x="140" y="240"/>
                        </a:lnTo>
                        <a:lnTo>
                          <a:pt x="143" y="263"/>
                        </a:lnTo>
                        <a:lnTo>
                          <a:pt x="147" y="261"/>
                        </a:lnTo>
                        <a:lnTo>
                          <a:pt x="150" y="252"/>
                        </a:lnTo>
                        <a:lnTo>
                          <a:pt x="154" y="246"/>
                        </a:lnTo>
                        <a:lnTo>
                          <a:pt x="158" y="225"/>
                        </a:lnTo>
                        <a:lnTo>
                          <a:pt x="161" y="243"/>
                        </a:lnTo>
                        <a:lnTo>
                          <a:pt x="165" y="275"/>
                        </a:lnTo>
                        <a:lnTo>
                          <a:pt x="168" y="262"/>
                        </a:lnTo>
                        <a:lnTo>
                          <a:pt x="172" y="20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FF8A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58" name="Freeform 889"/>
                  <p:cNvSpPr>
                    <a:spLocks/>
                  </p:cNvSpPr>
                  <p:nvPr/>
                </p:nvSpPr>
                <p:spPr bwMode="auto">
                  <a:xfrm>
                    <a:off x="5489576" y="2676526"/>
                    <a:ext cx="276225" cy="396875"/>
                  </a:xfrm>
                  <a:custGeom>
                    <a:avLst/>
                    <a:gdLst>
                      <a:gd name="T0" fmla="*/ 0 w 174"/>
                      <a:gd name="T1" fmla="*/ 3 h 250"/>
                      <a:gd name="T2" fmla="*/ 3 w 174"/>
                      <a:gd name="T3" fmla="*/ 3 h 250"/>
                      <a:gd name="T4" fmla="*/ 7 w 174"/>
                      <a:gd name="T5" fmla="*/ 17 h 250"/>
                      <a:gd name="T6" fmla="*/ 10 w 174"/>
                      <a:gd name="T7" fmla="*/ 4 h 250"/>
                      <a:gd name="T8" fmla="*/ 14 w 174"/>
                      <a:gd name="T9" fmla="*/ 0 h 250"/>
                      <a:gd name="T10" fmla="*/ 18 w 174"/>
                      <a:gd name="T11" fmla="*/ 1 h 250"/>
                      <a:gd name="T12" fmla="*/ 21 w 174"/>
                      <a:gd name="T13" fmla="*/ 9 h 250"/>
                      <a:gd name="T14" fmla="*/ 25 w 174"/>
                      <a:gd name="T15" fmla="*/ 39 h 250"/>
                      <a:gd name="T16" fmla="*/ 28 w 174"/>
                      <a:gd name="T17" fmla="*/ 51 h 250"/>
                      <a:gd name="T18" fmla="*/ 32 w 174"/>
                      <a:gd name="T19" fmla="*/ 54 h 250"/>
                      <a:gd name="T20" fmla="*/ 35 w 174"/>
                      <a:gd name="T21" fmla="*/ 65 h 250"/>
                      <a:gd name="T22" fmla="*/ 39 w 174"/>
                      <a:gd name="T23" fmla="*/ 76 h 250"/>
                      <a:gd name="T24" fmla="*/ 43 w 174"/>
                      <a:gd name="T25" fmla="*/ 94 h 250"/>
                      <a:gd name="T26" fmla="*/ 46 w 174"/>
                      <a:gd name="T27" fmla="*/ 104 h 250"/>
                      <a:gd name="T28" fmla="*/ 50 w 174"/>
                      <a:gd name="T29" fmla="*/ 107 h 250"/>
                      <a:gd name="T30" fmla="*/ 53 w 174"/>
                      <a:gd name="T31" fmla="*/ 110 h 250"/>
                      <a:gd name="T32" fmla="*/ 57 w 174"/>
                      <a:gd name="T33" fmla="*/ 102 h 250"/>
                      <a:gd name="T34" fmla="*/ 60 w 174"/>
                      <a:gd name="T35" fmla="*/ 100 h 250"/>
                      <a:gd name="T36" fmla="*/ 64 w 174"/>
                      <a:gd name="T37" fmla="*/ 101 h 250"/>
                      <a:gd name="T38" fmla="*/ 67 w 174"/>
                      <a:gd name="T39" fmla="*/ 104 h 250"/>
                      <a:gd name="T40" fmla="*/ 71 w 174"/>
                      <a:gd name="T41" fmla="*/ 119 h 250"/>
                      <a:gd name="T42" fmla="*/ 75 w 174"/>
                      <a:gd name="T43" fmla="*/ 108 h 250"/>
                      <a:gd name="T44" fmla="*/ 78 w 174"/>
                      <a:gd name="T45" fmla="*/ 92 h 250"/>
                      <a:gd name="T46" fmla="*/ 82 w 174"/>
                      <a:gd name="T47" fmla="*/ 116 h 250"/>
                      <a:gd name="T48" fmla="*/ 85 w 174"/>
                      <a:gd name="T49" fmla="*/ 174 h 250"/>
                      <a:gd name="T50" fmla="*/ 89 w 174"/>
                      <a:gd name="T51" fmla="*/ 191 h 250"/>
                      <a:gd name="T52" fmla="*/ 92 w 174"/>
                      <a:gd name="T53" fmla="*/ 187 h 250"/>
                      <a:gd name="T54" fmla="*/ 96 w 174"/>
                      <a:gd name="T55" fmla="*/ 181 h 250"/>
                      <a:gd name="T56" fmla="*/ 99 w 174"/>
                      <a:gd name="T57" fmla="*/ 185 h 250"/>
                      <a:gd name="T58" fmla="*/ 103 w 174"/>
                      <a:gd name="T59" fmla="*/ 197 h 250"/>
                      <a:gd name="T60" fmla="*/ 107 w 174"/>
                      <a:gd name="T61" fmla="*/ 217 h 250"/>
                      <a:gd name="T62" fmla="*/ 110 w 174"/>
                      <a:gd name="T63" fmla="*/ 230 h 250"/>
                      <a:gd name="T64" fmla="*/ 114 w 174"/>
                      <a:gd name="T65" fmla="*/ 244 h 250"/>
                      <a:gd name="T66" fmla="*/ 117 w 174"/>
                      <a:gd name="T67" fmla="*/ 244 h 250"/>
                      <a:gd name="T68" fmla="*/ 121 w 174"/>
                      <a:gd name="T69" fmla="*/ 243 h 250"/>
                      <a:gd name="T70" fmla="*/ 124 w 174"/>
                      <a:gd name="T71" fmla="*/ 250 h 250"/>
                      <a:gd name="T72" fmla="*/ 128 w 174"/>
                      <a:gd name="T73" fmla="*/ 210 h 250"/>
                      <a:gd name="T74" fmla="*/ 132 w 174"/>
                      <a:gd name="T75" fmla="*/ 186 h 250"/>
                      <a:gd name="T76" fmla="*/ 135 w 174"/>
                      <a:gd name="T77" fmla="*/ 147 h 250"/>
                      <a:gd name="T78" fmla="*/ 139 w 174"/>
                      <a:gd name="T79" fmla="*/ 123 h 250"/>
                      <a:gd name="T80" fmla="*/ 142 w 174"/>
                      <a:gd name="T81" fmla="*/ 151 h 250"/>
                      <a:gd name="T82" fmla="*/ 146 w 174"/>
                      <a:gd name="T83" fmla="*/ 206 h 250"/>
                      <a:gd name="T84" fmla="*/ 149 w 174"/>
                      <a:gd name="T85" fmla="*/ 183 h 250"/>
                      <a:gd name="T86" fmla="*/ 153 w 174"/>
                      <a:gd name="T87" fmla="*/ 176 h 250"/>
                      <a:gd name="T88" fmla="*/ 156 w 174"/>
                      <a:gd name="T89" fmla="*/ 180 h 250"/>
                      <a:gd name="T90" fmla="*/ 160 w 174"/>
                      <a:gd name="T91" fmla="*/ 162 h 250"/>
                      <a:gd name="T92" fmla="*/ 164 w 174"/>
                      <a:gd name="T93" fmla="*/ 141 h 250"/>
                      <a:gd name="T94" fmla="*/ 167 w 174"/>
                      <a:gd name="T95" fmla="*/ 122 h 250"/>
                      <a:gd name="T96" fmla="*/ 171 w 174"/>
                      <a:gd name="T97" fmla="*/ 100 h 250"/>
                      <a:gd name="T98" fmla="*/ 174 w 174"/>
                      <a:gd name="T99" fmla="*/ 79 h 25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74" h="250">
                        <a:moveTo>
                          <a:pt x="0" y="3"/>
                        </a:moveTo>
                        <a:lnTo>
                          <a:pt x="3" y="3"/>
                        </a:lnTo>
                        <a:lnTo>
                          <a:pt x="7" y="17"/>
                        </a:lnTo>
                        <a:lnTo>
                          <a:pt x="10" y="4"/>
                        </a:lnTo>
                        <a:lnTo>
                          <a:pt x="14" y="0"/>
                        </a:lnTo>
                        <a:lnTo>
                          <a:pt x="18" y="1"/>
                        </a:lnTo>
                        <a:lnTo>
                          <a:pt x="21" y="9"/>
                        </a:lnTo>
                        <a:lnTo>
                          <a:pt x="25" y="39"/>
                        </a:lnTo>
                        <a:lnTo>
                          <a:pt x="28" y="51"/>
                        </a:lnTo>
                        <a:lnTo>
                          <a:pt x="32" y="54"/>
                        </a:lnTo>
                        <a:lnTo>
                          <a:pt x="35" y="65"/>
                        </a:lnTo>
                        <a:lnTo>
                          <a:pt x="39" y="76"/>
                        </a:lnTo>
                        <a:lnTo>
                          <a:pt x="43" y="94"/>
                        </a:lnTo>
                        <a:lnTo>
                          <a:pt x="46" y="104"/>
                        </a:lnTo>
                        <a:lnTo>
                          <a:pt x="50" y="107"/>
                        </a:lnTo>
                        <a:lnTo>
                          <a:pt x="53" y="110"/>
                        </a:lnTo>
                        <a:lnTo>
                          <a:pt x="57" y="102"/>
                        </a:lnTo>
                        <a:lnTo>
                          <a:pt x="60" y="100"/>
                        </a:lnTo>
                        <a:lnTo>
                          <a:pt x="64" y="101"/>
                        </a:lnTo>
                        <a:lnTo>
                          <a:pt x="67" y="104"/>
                        </a:lnTo>
                        <a:lnTo>
                          <a:pt x="71" y="119"/>
                        </a:lnTo>
                        <a:lnTo>
                          <a:pt x="75" y="108"/>
                        </a:lnTo>
                        <a:lnTo>
                          <a:pt x="78" y="92"/>
                        </a:lnTo>
                        <a:lnTo>
                          <a:pt x="82" y="116"/>
                        </a:lnTo>
                        <a:lnTo>
                          <a:pt x="85" y="174"/>
                        </a:lnTo>
                        <a:lnTo>
                          <a:pt x="89" y="191"/>
                        </a:lnTo>
                        <a:lnTo>
                          <a:pt x="92" y="187"/>
                        </a:lnTo>
                        <a:lnTo>
                          <a:pt x="96" y="181"/>
                        </a:lnTo>
                        <a:lnTo>
                          <a:pt x="99" y="185"/>
                        </a:lnTo>
                        <a:lnTo>
                          <a:pt x="103" y="197"/>
                        </a:lnTo>
                        <a:lnTo>
                          <a:pt x="107" y="217"/>
                        </a:lnTo>
                        <a:lnTo>
                          <a:pt x="110" y="230"/>
                        </a:lnTo>
                        <a:lnTo>
                          <a:pt x="114" y="244"/>
                        </a:lnTo>
                        <a:lnTo>
                          <a:pt x="117" y="244"/>
                        </a:lnTo>
                        <a:lnTo>
                          <a:pt x="121" y="243"/>
                        </a:lnTo>
                        <a:lnTo>
                          <a:pt x="124" y="250"/>
                        </a:lnTo>
                        <a:lnTo>
                          <a:pt x="128" y="210"/>
                        </a:lnTo>
                        <a:lnTo>
                          <a:pt x="132" y="186"/>
                        </a:lnTo>
                        <a:lnTo>
                          <a:pt x="135" y="147"/>
                        </a:lnTo>
                        <a:lnTo>
                          <a:pt x="139" y="123"/>
                        </a:lnTo>
                        <a:lnTo>
                          <a:pt x="142" y="151"/>
                        </a:lnTo>
                        <a:lnTo>
                          <a:pt x="146" y="206"/>
                        </a:lnTo>
                        <a:lnTo>
                          <a:pt x="149" y="183"/>
                        </a:lnTo>
                        <a:lnTo>
                          <a:pt x="153" y="176"/>
                        </a:lnTo>
                        <a:lnTo>
                          <a:pt x="156" y="180"/>
                        </a:lnTo>
                        <a:lnTo>
                          <a:pt x="160" y="162"/>
                        </a:lnTo>
                        <a:lnTo>
                          <a:pt x="164" y="141"/>
                        </a:lnTo>
                        <a:lnTo>
                          <a:pt x="167" y="122"/>
                        </a:lnTo>
                        <a:lnTo>
                          <a:pt x="171" y="100"/>
                        </a:lnTo>
                        <a:lnTo>
                          <a:pt x="174" y="7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FF8A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59" name="Freeform 890"/>
                  <p:cNvSpPr>
                    <a:spLocks/>
                  </p:cNvSpPr>
                  <p:nvPr/>
                </p:nvSpPr>
                <p:spPr bwMode="auto">
                  <a:xfrm>
                    <a:off x="5765801" y="2786064"/>
                    <a:ext cx="112713" cy="182563"/>
                  </a:xfrm>
                  <a:custGeom>
                    <a:avLst/>
                    <a:gdLst>
                      <a:gd name="T0" fmla="*/ 0 w 71"/>
                      <a:gd name="T1" fmla="*/ 10 h 115"/>
                      <a:gd name="T2" fmla="*/ 4 w 71"/>
                      <a:gd name="T3" fmla="*/ 12 h 115"/>
                      <a:gd name="T4" fmla="*/ 7 w 71"/>
                      <a:gd name="T5" fmla="*/ 26 h 115"/>
                      <a:gd name="T6" fmla="*/ 11 w 71"/>
                      <a:gd name="T7" fmla="*/ 23 h 115"/>
                      <a:gd name="T8" fmla="*/ 14 w 71"/>
                      <a:gd name="T9" fmla="*/ 54 h 115"/>
                      <a:gd name="T10" fmla="*/ 18 w 71"/>
                      <a:gd name="T11" fmla="*/ 60 h 115"/>
                      <a:gd name="T12" fmla="*/ 22 w 71"/>
                      <a:gd name="T13" fmla="*/ 41 h 115"/>
                      <a:gd name="T14" fmla="*/ 25 w 71"/>
                      <a:gd name="T15" fmla="*/ 42 h 115"/>
                      <a:gd name="T16" fmla="*/ 29 w 71"/>
                      <a:gd name="T17" fmla="*/ 0 h 115"/>
                      <a:gd name="T18" fmla="*/ 32 w 71"/>
                      <a:gd name="T19" fmla="*/ 32 h 115"/>
                      <a:gd name="T20" fmla="*/ 36 w 71"/>
                      <a:gd name="T21" fmla="*/ 45 h 115"/>
                      <a:gd name="T22" fmla="*/ 39 w 71"/>
                      <a:gd name="T23" fmla="*/ 70 h 115"/>
                      <a:gd name="T24" fmla="*/ 43 w 71"/>
                      <a:gd name="T25" fmla="*/ 115 h 115"/>
                      <a:gd name="T26" fmla="*/ 46 w 71"/>
                      <a:gd name="T27" fmla="*/ 86 h 115"/>
                      <a:gd name="T28" fmla="*/ 50 w 71"/>
                      <a:gd name="T29" fmla="*/ 27 h 115"/>
                      <a:gd name="T30" fmla="*/ 54 w 71"/>
                      <a:gd name="T31" fmla="*/ 5 h 115"/>
                      <a:gd name="T32" fmla="*/ 57 w 71"/>
                      <a:gd name="T33" fmla="*/ 15 h 115"/>
                      <a:gd name="T34" fmla="*/ 61 w 71"/>
                      <a:gd name="T35" fmla="*/ 41 h 115"/>
                      <a:gd name="T36" fmla="*/ 64 w 71"/>
                      <a:gd name="T37" fmla="*/ 7 h 115"/>
                      <a:gd name="T38" fmla="*/ 68 w 71"/>
                      <a:gd name="T39" fmla="*/ 35 h 115"/>
                      <a:gd name="T40" fmla="*/ 71 w 71"/>
                      <a:gd name="T41" fmla="*/ 19 h 11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71" h="115">
                        <a:moveTo>
                          <a:pt x="0" y="10"/>
                        </a:moveTo>
                        <a:lnTo>
                          <a:pt x="4" y="12"/>
                        </a:lnTo>
                        <a:lnTo>
                          <a:pt x="7" y="26"/>
                        </a:lnTo>
                        <a:lnTo>
                          <a:pt x="11" y="23"/>
                        </a:lnTo>
                        <a:lnTo>
                          <a:pt x="14" y="54"/>
                        </a:lnTo>
                        <a:lnTo>
                          <a:pt x="18" y="60"/>
                        </a:lnTo>
                        <a:lnTo>
                          <a:pt x="22" y="41"/>
                        </a:lnTo>
                        <a:lnTo>
                          <a:pt x="25" y="42"/>
                        </a:lnTo>
                        <a:lnTo>
                          <a:pt x="29" y="0"/>
                        </a:lnTo>
                        <a:lnTo>
                          <a:pt x="32" y="32"/>
                        </a:lnTo>
                        <a:lnTo>
                          <a:pt x="36" y="45"/>
                        </a:lnTo>
                        <a:lnTo>
                          <a:pt x="39" y="70"/>
                        </a:lnTo>
                        <a:lnTo>
                          <a:pt x="43" y="115"/>
                        </a:lnTo>
                        <a:lnTo>
                          <a:pt x="46" y="86"/>
                        </a:lnTo>
                        <a:lnTo>
                          <a:pt x="50" y="27"/>
                        </a:lnTo>
                        <a:lnTo>
                          <a:pt x="54" y="5"/>
                        </a:lnTo>
                        <a:lnTo>
                          <a:pt x="57" y="15"/>
                        </a:lnTo>
                        <a:lnTo>
                          <a:pt x="61" y="41"/>
                        </a:lnTo>
                        <a:lnTo>
                          <a:pt x="64" y="7"/>
                        </a:lnTo>
                        <a:lnTo>
                          <a:pt x="68" y="35"/>
                        </a:lnTo>
                        <a:lnTo>
                          <a:pt x="71" y="1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FF8A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60" name="Freeform 891"/>
                  <p:cNvSpPr>
                    <a:spLocks/>
                  </p:cNvSpPr>
                  <p:nvPr/>
                </p:nvSpPr>
                <p:spPr bwMode="auto">
                  <a:xfrm>
                    <a:off x="4748213" y="2698751"/>
                    <a:ext cx="277813" cy="263525"/>
                  </a:xfrm>
                  <a:custGeom>
                    <a:avLst/>
                    <a:gdLst>
                      <a:gd name="T0" fmla="*/ 0 w 175"/>
                      <a:gd name="T1" fmla="*/ 118 h 166"/>
                      <a:gd name="T2" fmla="*/ 4 w 175"/>
                      <a:gd name="T3" fmla="*/ 115 h 166"/>
                      <a:gd name="T4" fmla="*/ 8 w 175"/>
                      <a:gd name="T5" fmla="*/ 112 h 166"/>
                      <a:gd name="T6" fmla="*/ 11 w 175"/>
                      <a:gd name="T7" fmla="*/ 105 h 166"/>
                      <a:gd name="T8" fmla="*/ 15 w 175"/>
                      <a:gd name="T9" fmla="*/ 83 h 166"/>
                      <a:gd name="T10" fmla="*/ 18 w 175"/>
                      <a:gd name="T11" fmla="*/ 73 h 166"/>
                      <a:gd name="T12" fmla="*/ 22 w 175"/>
                      <a:gd name="T13" fmla="*/ 53 h 166"/>
                      <a:gd name="T14" fmla="*/ 25 w 175"/>
                      <a:gd name="T15" fmla="*/ 26 h 166"/>
                      <a:gd name="T16" fmla="*/ 29 w 175"/>
                      <a:gd name="T17" fmla="*/ 0 h 166"/>
                      <a:gd name="T18" fmla="*/ 32 w 175"/>
                      <a:gd name="T19" fmla="*/ 16 h 166"/>
                      <a:gd name="T20" fmla="*/ 36 w 175"/>
                      <a:gd name="T21" fmla="*/ 19 h 166"/>
                      <a:gd name="T22" fmla="*/ 40 w 175"/>
                      <a:gd name="T23" fmla="*/ 43 h 166"/>
                      <a:gd name="T24" fmla="*/ 43 w 175"/>
                      <a:gd name="T25" fmla="*/ 64 h 166"/>
                      <a:gd name="T26" fmla="*/ 47 w 175"/>
                      <a:gd name="T27" fmla="*/ 82 h 166"/>
                      <a:gd name="T28" fmla="*/ 50 w 175"/>
                      <a:gd name="T29" fmla="*/ 101 h 166"/>
                      <a:gd name="T30" fmla="*/ 54 w 175"/>
                      <a:gd name="T31" fmla="*/ 140 h 166"/>
                      <a:gd name="T32" fmla="*/ 57 w 175"/>
                      <a:gd name="T33" fmla="*/ 158 h 166"/>
                      <a:gd name="T34" fmla="*/ 61 w 175"/>
                      <a:gd name="T35" fmla="*/ 128 h 166"/>
                      <a:gd name="T36" fmla="*/ 65 w 175"/>
                      <a:gd name="T37" fmla="*/ 139 h 166"/>
                      <a:gd name="T38" fmla="*/ 68 w 175"/>
                      <a:gd name="T39" fmla="*/ 153 h 166"/>
                      <a:gd name="T40" fmla="*/ 72 w 175"/>
                      <a:gd name="T41" fmla="*/ 166 h 166"/>
                      <a:gd name="T42" fmla="*/ 75 w 175"/>
                      <a:gd name="T43" fmla="*/ 135 h 166"/>
                      <a:gd name="T44" fmla="*/ 79 w 175"/>
                      <a:gd name="T45" fmla="*/ 107 h 166"/>
                      <a:gd name="T46" fmla="*/ 82 w 175"/>
                      <a:gd name="T47" fmla="*/ 123 h 166"/>
                      <a:gd name="T48" fmla="*/ 86 w 175"/>
                      <a:gd name="T49" fmla="*/ 156 h 166"/>
                      <a:gd name="T50" fmla="*/ 89 w 175"/>
                      <a:gd name="T51" fmla="*/ 149 h 166"/>
                      <a:gd name="T52" fmla="*/ 93 w 175"/>
                      <a:gd name="T53" fmla="*/ 158 h 166"/>
                      <a:gd name="T54" fmla="*/ 97 w 175"/>
                      <a:gd name="T55" fmla="*/ 166 h 166"/>
                      <a:gd name="T56" fmla="*/ 100 w 175"/>
                      <a:gd name="T57" fmla="*/ 160 h 166"/>
                      <a:gd name="T58" fmla="*/ 104 w 175"/>
                      <a:gd name="T59" fmla="*/ 155 h 166"/>
                      <a:gd name="T60" fmla="*/ 107 w 175"/>
                      <a:gd name="T61" fmla="*/ 139 h 166"/>
                      <a:gd name="T62" fmla="*/ 111 w 175"/>
                      <a:gd name="T63" fmla="*/ 136 h 166"/>
                      <a:gd name="T64" fmla="*/ 114 w 175"/>
                      <a:gd name="T65" fmla="*/ 142 h 166"/>
                      <a:gd name="T66" fmla="*/ 118 w 175"/>
                      <a:gd name="T67" fmla="*/ 156 h 166"/>
                      <a:gd name="T68" fmla="*/ 121 w 175"/>
                      <a:gd name="T69" fmla="*/ 112 h 166"/>
                      <a:gd name="T70" fmla="*/ 125 w 175"/>
                      <a:gd name="T71" fmla="*/ 107 h 166"/>
                      <a:gd name="T72" fmla="*/ 129 w 175"/>
                      <a:gd name="T73" fmla="*/ 133 h 166"/>
                      <a:gd name="T74" fmla="*/ 132 w 175"/>
                      <a:gd name="T75" fmla="*/ 133 h 166"/>
                      <a:gd name="T76" fmla="*/ 136 w 175"/>
                      <a:gd name="T77" fmla="*/ 112 h 166"/>
                      <a:gd name="T78" fmla="*/ 139 w 175"/>
                      <a:gd name="T79" fmla="*/ 119 h 166"/>
                      <a:gd name="T80" fmla="*/ 143 w 175"/>
                      <a:gd name="T81" fmla="*/ 120 h 166"/>
                      <a:gd name="T82" fmla="*/ 146 w 175"/>
                      <a:gd name="T83" fmla="*/ 129 h 166"/>
                      <a:gd name="T84" fmla="*/ 150 w 175"/>
                      <a:gd name="T85" fmla="*/ 137 h 166"/>
                      <a:gd name="T86" fmla="*/ 154 w 175"/>
                      <a:gd name="T87" fmla="*/ 133 h 166"/>
                      <a:gd name="T88" fmla="*/ 157 w 175"/>
                      <a:gd name="T89" fmla="*/ 117 h 166"/>
                      <a:gd name="T90" fmla="*/ 161 w 175"/>
                      <a:gd name="T91" fmla="*/ 98 h 166"/>
                      <a:gd name="T92" fmla="*/ 164 w 175"/>
                      <a:gd name="T93" fmla="*/ 90 h 166"/>
                      <a:gd name="T94" fmla="*/ 168 w 175"/>
                      <a:gd name="T95" fmla="*/ 76 h 166"/>
                      <a:gd name="T96" fmla="*/ 171 w 175"/>
                      <a:gd name="T97" fmla="*/ 55 h 166"/>
                      <a:gd name="T98" fmla="*/ 175 w 175"/>
                      <a:gd name="T99" fmla="*/ 38 h 1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75" h="166">
                        <a:moveTo>
                          <a:pt x="0" y="118"/>
                        </a:moveTo>
                        <a:lnTo>
                          <a:pt x="4" y="115"/>
                        </a:lnTo>
                        <a:lnTo>
                          <a:pt x="8" y="112"/>
                        </a:lnTo>
                        <a:lnTo>
                          <a:pt x="11" y="105"/>
                        </a:lnTo>
                        <a:lnTo>
                          <a:pt x="15" y="83"/>
                        </a:lnTo>
                        <a:lnTo>
                          <a:pt x="18" y="73"/>
                        </a:lnTo>
                        <a:lnTo>
                          <a:pt x="22" y="53"/>
                        </a:lnTo>
                        <a:lnTo>
                          <a:pt x="25" y="26"/>
                        </a:lnTo>
                        <a:lnTo>
                          <a:pt x="29" y="0"/>
                        </a:lnTo>
                        <a:lnTo>
                          <a:pt x="32" y="16"/>
                        </a:lnTo>
                        <a:lnTo>
                          <a:pt x="36" y="19"/>
                        </a:lnTo>
                        <a:lnTo>
                          <a:pt x="40" y="43"/>
                        </a:lnTo>
                        <a:lnTo>
                          <a:pt x="43" y="64"/>
                        </a:lnTo>
                        <a:lnTo>
                          <a:pt x="47" y="82"/>
                        </a:lnTo>
                        <a:lnTo>
                          <a:pt x="50" y="101"/>
                        </a:lnTo>
                        <a:lnTo>
                          <a:pt x="54" y="140"/>
                        </a:lnTo>
                        <a:lnTo>
                          <a:pt x="57" y="158"/>
                        </a:lnTo>
                        <a:lnTo>
                          <a:pt x="61" y="128"/>
                        </a:lnTo>
                        <a:lnTo>
                          <a:pt x="65" y="139"/>
                        </a:lnTo>
                        <a:lnTo>
                          <a:pt x="68" y="153"/>
                        </a:lnTo>
                        <a:lnTo>
                          <a:pt x="72" y="166"/>
                        </a:lnTo>
                        <a:lnTo>
                          <a:pt x="75" y="135"/>
                        </a:lnTo>
                        <a:lnTo>
                          <a:pt x="79" y="107"/>
                        </a:lnTo>
                        <a:lnTo>
                          <a:pt x="82" y="123"/>
                        </a:lnTo>
                        <a:lnTo>
                          <a:pt x="86" y="156"/>
                        </a:lnTo>
                        <a:lnTo>
                          <a:pt x="89" y="149"/>
                        </a:lnTo>
                        <a:lnTo>
                          <a:pt x="93" y="158"/>
                        </a:lnTo>
                        <a:lnTo>
                          <a:pt x="97" y="166"/>
                        </a:lnTo>
                        <a:lnTo>
                          <a:pt x="100" y="160"/>
                        </a:lnTo>
                        <a:lnTo>
                          <a:pt x="104" y="155"/>
                        </a:lnTo>
                        <a:lnTo>
                          <a:pt x="107" y="139"/>
                        </a:lnTo>
                        <a:lnTo>
                          <a:pt x="111" y="136"/>
                        </a:lnTo>
                        <a:lnTo>
                          <a:pt x="114" y="142"/>
                        </a:lnTo>
                        <a:lnTo>
                          <a:pt x="118" y="156"/>
                        </a:lnTo>
                        <a:lnTo>
                          <a:pt x="121" y="112"/>
                        </a:lnTo>
                        <a:lnTo>
                          <a:pt x="125" y="107"/>
                        </a:lnTo>
                        <a:lnTo>
                          <a:pt x="129" y="133"/>
                        </a:lnTo>
                        <a:lnTo>
                          <a:pt x="132" y="133"/>
                        </a:lnTo>
                        <a:lnTo>
                          <a:pt x="136" y="112"/>
                        </a:lnTo>
                        <a:lnTo>
                          <a:pt x="139" y="119"/>
                        </a:lnTo>
                        <a:lnTo>
                          <a:pt x="143" y="120"/>
                        </a:lnTo>
                        <a:lnTo>
                          <a:pt x="146" y="129"/>
                        </a:lnTo>
                        <a:lnTo>
                          <a:pt x="150" y="137"/>
                        </a:lnTo>
                        <a:lnTo>
                          <a:pt x="154" y="133"/>
                        </a:lnTo>
                        <a:lnTo>
                          <a:pt x="157" y="117"/>
                        </a:lnTo>
                        <a:lnTo>
                          <a:pt x="161" y="98"/>
                        </a:lnTo>
                        <a:lnTo>
                          <a:pt x="164" y="90"/>
                        </a:lnTo>
                        <a:lnTo>
                          <a:pt x="168" y="76"/>
                        </a:lnTo>
                        <a:lnTo>
                          <a:pt x="171" y="55"/>
                        </a:lnTo>
                        <a:lnTo>
                          <a:pt x="175" y="3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DB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61" name="Freeform 892"/>
                  <p:cNvSpPr>
                    <a:spLocks/>
                  </p:cNvSpPr>
                  <p:nvPr/>
                </p:nvSpPr>
                <p:spPr bwMode="auto">
                  <a:xfrm>
                    <a:off x="5026026" y="2443164"/>
                    <a:ext cx="276225" cy="404813"/>
                  </a:xfrm>
                  <a:custGeom>
                    <a:avLst/>
                    <a:gdLst>
                      <a:gd name="T0" fmla="*/ 0 w 174"/>
                      <a:gd name="T1" fmla="*/ 199 h 255"/>
                      <a:gd name="T2" fmla="*/ 3 w 174"/>
                      <a:gd name="T3" fmla="*/ 198 h 255"/>
                      <a:gd name="T4" fmla="*/ 7 w 174"/>
                      <a:gd name="T5" fmla="*/ 222 h 255"/>
                      <a:gd name="T6" fmla="*/ 11 w 174"/>
                      <a:gd name="T7" fmla="*/ 223 h 255"/>
                      <a:gd name="T8" fmla="*/ 14 w 174"/>
                      <a:gd name="T9" fmla="*/ 211 h 255"/>
                      <a:gd name="T10" fmla="*/ 18 w 174"/>
                      <a:gd name="T11" fmla="*/ 216 h 255"/>
                      <a:gd name="T12" fmla="*/ 21 w 174"/>
                      <a:gd name="T13" fmla="*/ 239 h 255"/>
                      <a:gd name="T14" fmla="*/ 25 w 174"/>
                      <a:gd name="T15" fmla="*/ 255 h 255"/>
                      <a:gd name="T16" fmla="*/ 28 w 174"/>
                      <a:gd name="T17" fmla="*/ 216 h 255"/>
                      <a:gd name="T18" fmla="*/ 32 w 174"/>
                      <a:gd name="T19" fmla="*/ 149 h 255"/>
                      <a:gd name="T20" fmla="*/ 35 w 174"/>
                      <a:gd name="T21" fmla="*/ 156 h 255"/>
                      <a:gd name="T22" fmla="*/ 39 w 174"/>
                      <a:gd name="T23" fmla="*/ 143 h 255"/>
                      <a:gd name="T24" fmla="*/ 43 w 174"/>
                      <a:gd name="T25" fmla="*/ 135 h 255"/>
                      <a:gd name="T26" fmla="*/ 46 w 174"/>
                      <a:gd name="T27" fmla="*/ 145 h 255"/>
                      <a:gd name="T28" fmla="*/ 50 w 174"/>
                      <a:gd name="T29" fmla="*/ 159 h 255"/>
                      <a:gd name="T30" fmla="*/ 53 w 174"/>
                      <a:gd name="T31" fmla="*/ 188 h 255"/>
                      <a:gd name="T32" fmla="*/ 57 w 174"/>
                      <a:gd name="T33" fmla="*/ 223 h 255"/>
                      <a:gd name="T34" fmla="*/ 60 w 174"/>
                      <a:gd name="T35" fmla="*/ 190 h 255"/>
                      <a:gd name="T36" fmla="*/ 64 w 174"/>
                      <a:gd name="T37" fmla="*/ 170 h 255"/>
                      <a:gd name="T38" fmla="*/ 68 w 174"/>
                      <a:gd name="T39" fmla="*/ 215 h 255"/>
                      <a:gd name="T40" fmla="*/ 71 w 174"/>
                      <a:gd name="T41" fmla="*/ 207 h 255"/>
                      <a:gd name="T42" fmla="*/ 75 w 174"/>
                      <a:gd name="T43" fmla="*/ 200 h 255"/>
                      <a:gd name="T44" fmla="*/ 78 w 174"/>
                      <a:gd name="T45" fmla="*/ 190 h 255"/>
                      <a:gd name="T46" fmla="*/ 82 w 174"/>
                      <a:gd name="T47" fmla="*/ 177 h 255"/>
                      <a:gd name="T48" fmla="*/ 85 w 174"/>
                      <a:gd name="T49" fmla="*/ 150 h 255"/>
                      <a:gd name="T50" fmla="*/ 89 w 174"/>
                      <a:gd name="T51" fmla="*/ 132 h 255"/>
                      <a:gd name="T52" fmla="*/ 92 w 174"/>
                      <a:gd name="T53" fmla="*/ 141 h 255"/>
                      <a:gd name="T54" fmla="*/ 96 w 174"/>
                      <a:gd name="T55" fmla="*/ 151 h 255"/>
                      <a:gd name="T56" fmla="*/ 100 w 174"/>
                      <a:gd name="T57" fmla="*/ 147 h 255"/>
                      <a:gd name="T58" fmla="*/ 103 w 174"/>
                      <a:gd name="T59" fmla="*/ 133 h 255"/>
                      <a:gd name="T60" fmla="*/ 107 w 174"/>
                      <a:gd name="T61" fmla="*/ 122 h 255"/>
                      <a:gd name="T62" fmla="*/ 110 w 174"/>
                      <a:gd name="T63" fmla="*/ 157 h 255"/>
                      <a:gd name="T64" fmla="*/ 114 w 174"/>
                      <a:gd name="T65" fmla="*/ 138 h 255"/>
                      <a:gd name="T66" fmla="*/ 117 w 174"/>
                      <a:gd name="T67" fmla="*/ 105 h 255"/>
                      <a:gd name="T68" fmla="*/ 121 w 174"/>
                      <a:gd name="T69" fmla="*/ 90 h 255"/>
                      <a:gd name="T70" fmla="*/ 124 w 174"/>
                      <a:gd name="T71" fmla="*/ 74 h 255"/>
                      <a:gd name="T72" fmla="*/ 128 w 174"/>
                      <a:gd name="T73" fmla="*/ 45 h 255"/>
                      <a:gd name="T74" fmla="*/ 132 w 174"/>
                      <a:gd name="T75" fmla="*/ 38 h 255"/>
                      <a:gd name="T76" fmla="*/ 135 w 174"/>
                      <a:gd name="T77" fmla="*/ 41 h 255"/>
                      <a:gd name="T78" fmla="*/ 139 w 174"/>
                      <a:gd name="T79" fmla="*/ 23 h 255"/>
                      <a:gd name="T80" fmla="*/ 142 w 174"/>
                      <a:gd name="T81" fmla="*/ 0 h 255"/>
                      <a:gd name="T82" fmla="*/ 146 w 174"/>
                      <a:gd name="T83" fmla="*/ 23 h 255"/>
                      <a:gd name="T84" fmla="*/ 149 w 174"/>
                      <a:gd name="T85" fmla="*/ 56 h 255"/>
                      <a:gd name="T86" fmla="*/ 153 w 174"/>
                      <a:gd name="T87" fmla="*/ 3 h 255"/>
                      <a:gd name="T88" fmla="*/ 157 w 174"/>
                      <a:gd name="T89" fmla="*/ 5 h 255"/>
                      <a:gd name="T90" fmla="*/ 160 w 174"/>
                      <a:gd name="T91" fmla="*/ 28 h 255"/>
                      <a:gd name="T92" fmla="*/ 164 w 174"/>
                      <a:gd name="T93" fmla="*/ 70 h 255"/>
                      <a:gd name="T94" fmla="*/ 167 w 174"/>
                      <a:gd name="T95" fmla="*/ 62 h 255"/>
                      <a:gd name="T96" fmla="*/ 171 w 174"/>
                      <a:gd name="T97" fmla="*/ 72 h 255"/>
                      <a:gd name="T98" fmla="*/ 174 w 174"/>
                      <a:gd name="T99" fmla="*/ 52 h 25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74" h="255">
                        <a:moveTo>
                          <a:pt x="0" y="199"/>
                        </a:moveTo>
                        <a:lnTo>
                          <a:pt x="3" y="198"/>
                        </a:lnTo>
                        <a:lnTo>
                          <a:pt x="7" y="222"/>
                        </a:lnTo>
                        <a:lnTo>
                          <a:pt x="11" y="223"/>
                        </a:lnTo>
                        <a:lnTo>
                          <a:pt x="14" y="211"/>
                        </a:lnTo>
                        <a:lnTo>
                          <a:pt x="18" y="216"/>
                        </a:lnTo>
                        <a:lnTo>
                          <a:pt x="21" y="239"/>
                        </a:lnTo>
                        <a:lnTo>
                          <a:pt x="25" y="255"/>
                        </a:lnTo>
                        <a:lnTo>
                          <a:pt x="28" y="216"/>
                        </a:lnTo>
                        <a:lnTo>
                          <a:pt x="32" y="149"/>
                        </a:lnTo>
                        <a:lnTo>
                          <a:pt x="35" y="156"/>
                        </a:lnTo>
                        <a:lnTo>
                          <a:pt x="39" y="143"/>
                        </a:lnTo>
                        <a:lnTo>
                          <a:pt x="43" y="135"/>
                        </a:lnTo>
                        <a:lnTo>
                          <a:pt x="46" y="145"/>
                        </a:lnTo>
                        <a:lnTo>
                          <a:pt x="50" y="159"/>
                        </a:lnTo>
                        <a:lnTo>
                          <a:pt x="53" y="188"/>
                        </a:lnTo>
                        <a:lnTo>
                          <a:pt x="57" y="223"/>
                        </a:lnTo>
                        <a:lnTo>
                          <a:pt x="60" y="190"/>
                        </a:lnTo>
                        <a:lnTo>
                          <a:pt x="64" y="170"/>
                        </a:lnTo>
                        <a:lnTo>
                          <a:pt x="68" y="215"/>
                        </a:lnTo>
                        <a:lnTo>
                          <a:pt x="71" y="207"/>
                        </a:lnTo>
                        <a:lnTo>
                          <a:pt x="75" y="200"/>
                        </a:lnTo>
                        <a:lnTo>
                          <a:pt x="78" y="190"/>
                        </a:lnTo>
                        <a:lnTo>
                          <a:pt x="82" y="177"/>
                        </a:lnTo>
                        <a:lnTo>
                          <a:pt x="85" y="150"/>
                        </a:lnTo>
                        <a:lnTo>
                          <a:pt x="89" y="132"/>
                        </a:lnTo>
                        <a:lnTo>
                          <a:pt x="92" y="141"/>
                        </a:lnTo>
                        <a:lnTo>
                          <a:pt x="96" y="151"/>
                        </a:lnTo>
                        <a:lnTo>
                          <a:pt x="100" y="147"/>
                        </a:lnTo>
                        <a:lnTo>
                          <a:pt x="103" y="133"/>
                        </a:lnTo>
                        <a:lnTo>
                          <a:pt x="107" y="122"/>
                        </a:lnTo>
                        <a:lnTo>
                          <a:pt x="110" y="157"/>
                        </a:lnTo>
                        <a:lnTo>
                          <a:pt x="114" y="138"/>
                        </a:lnTo>
                        <a:lnTo>
                          <a:pt x="117" y="105"/>
                        </a:lnTo>
                        <a:lnTo>
                          <a:pt x="121" y="90"/>
                        </a:lnTo>
                        <a:lnTo>
                          <a:pt x="124" y="74"/>
                        </a:lnTo>
                        <a:lnTo>
                          <a:pt x="128" y="45"/>
                        </a:lnTo>
                        <a:lnTo>
                          <a:pt x="132" y="38"/>
                        </a:lnTo>
                        <a:lnTo>
                          <a:pt x="135" y="41"/>
                        </a:lnTo>
                        <a:lnTo>
                          <a:pt x="139" y="23"/>
                        </a:lnTo>
                        <a:lnTo>
                          <a:pt x="142" y="0"/>
                        </a:lnTo>
                        <a:lnTo>
                          <a:pt x="146" y="23"/>
                        </a:lnTo>
                        <a:lnTo>
                          <a:pt x="149" y="56"/>
                        </a:lnTo>
                        <a:lnTo>
                          <a:pt x="153" y="3"/>
                        </a:lnTo>
                        <a:lnTo>
                          <a:pt x="157" y="5"/>
                        </a:lnTo>
                        <a:lnTo>
                          <a:pt x="160" y="28"/>
                        </a:lnTo>
                        <a:lnTo>
                          <a:pt x="164" y="70"/>
                        </a:lnTo>
                        <a:lnTo>
                          <a:pt x="167" y="62"/>
                        </a:lnTo>
                        <a:lnTo>
                          <a:pt x="171" y="72"/>
                        </a:lnTo>
                        <a:lnTo>
                          <a:pt x="174" y="5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DB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62" name="Freeform 893"/>
                  <p:cNvSpPr>
                    <a:spLocks/>
                  </p:cNvSpPr>
                  <p:nvPr/>
                </p:nvSpPr>
                <p:spPr bwMode="auto">
                  <a:xfrm>
                    <a:off x="5302251" y="2466976"/>
                    <a:ext cx="277813" cy="219075"/>
                  </a:xfrm>
                  <a:custGeom>
                    <a:avLst/>
                    <a:gdLst>
                      <a:gd name="T0" fmla="*/ 0 w 175"/>
                      <a:gd name="T1" fmla="*/ 37 h 138"/>
                      <a:gd name="T2" fmla="*/ 4 w 175"/>
                      <a:gd name="T3" fmla="*/ 38 h 138"/>
                      <a:gd name="T4" fmla="*/ 7 w 175"/>
                      <a:gd name="T5" fmla="*/ 50 h 138"/>
                      <a:gd name="T6" fmla="*/ 11 w 175"/>
                      <a:gd name="T7" fmla="*/ 59 h 138"/>
                      <a:gd name="T8" fmla="*/ 15 w 175"/>
                      <a:gd name="T9" fmla="*/ 40 h 138"/>
                      <a:gd name="T10" fmla="*/ 18 w 175"/>
                      <a:gd name="T11" fmla="*/ 9 h 138"/>
                      <a:gd name="T12" fmla="*/ 22 w 175"/>
                      <a:gd name="T13" fmla="*/ 0 h 138"/>
                      <a:gd name="T14" fmla="*/ 25 w 175"/>
                      <a:gd name="T15" fmla="*/ 45 h 138"/>
                      <a:gd name="T16" fmla="*/ 29 w 175"/>
                      <a:gd name="T17" fmla="*/ 67 h 138"/>
                      <a:gd name="T18" fmla="*/ 32 w 175"/>
                      <a:gd name="T19" fmla="*/ 33 h 138"/>
                      <a:gd name="T20" fmla="*/ 36 w 175"/>
                      <a:gd name="T21" fmla="*/ 29 h 138"/>
                      <a:gd name="T22" fmla="*/ 39 w 175"/>
                      <a:gd name="T23" fmla="*/ 29 h 138"/>
                      <a:gd name="T24" fmla="*/ 43 w 175"/>
                      <a:gd name="T25" fmla="*/ 70 h 138"/>
                      <a:gd name="T26" fmla="*/ 47 w 175"/>
                      <a:gd name="T27" fmla="*/ 75 h 138"/>
                      <a:gd name="T28" fmla="*/ 50 w 175"/>
                      <a:gd name="T29" fmla="*/ 68 h 138"/>
                      <a:gd name="T30" fmla="*/ 54 w 175"/>
                      <a:gd name="T31" fmla="*/ 64 h 138"/>
                      <a:gd name="T32" fmla="*/ 57 w 175"/>
                      <a:gd name="T33" fmla="*/ 41 h 138"/>
                      <a:gd name="T34" fmla="*/ 61 w 175"/>
                      <a:gd name="T35" fmla="*/ 65 h 138"/>
                      <a:gd name="T36" fmla="*/ 64 w 175"/>
                      <a:gd name="T37" fmla="*/ 70 h 138"/>
                      <a:gd name="T38" fmla="*/ 68 w 175"/>
                      <a:gd name="T39" fmla="*/ 56 h 138"/>
                      <a:gd name="T40" fmla="*/ 72 w 175"/>
                      <a:gd name="T41" fmla="*/ 47 h 138"/>
                      <a:gd name="T42" fmla="*/ 75 w 175"/>
                      <a:gd name="T43" fmla="*/ 65 h 138"/>
                      <a:gd name="T44" fmla="*/ 79 w 175"/>
                      <a:gd name="T45" fmla="*/ 96 h 138"/>
                      <a:gd name="T46" fmla="*/ 82 w 175"/>
                      <a:gd name="T47" fmla="*/ 97 h 138"/>
                      <a:gd name="T48" fmla="*/ 86 w 175"/>
                      <a:gd name="T49" fmla="*/ 93 h 138"/>
                      <a:gd name="T50" fmla="*/ 89 w 175"/>
                      <a:gd name="T51" fmla="*/ 92 h 138"/>
                      <a:gd name="T52" fmla="*/ 93 w 175"/>
                      <a:gd name="T53" fmla="*/ 79 h 138"/>
                      <a:gd name="T54" fmla="*/ 96 w 175"/>
                      <a:gd name="T55" fmla="*/ 72 h 138"/>
                      <a:gd name="T56" fmla="*/ 100 w 175"/>
                      <a:gd name="T57" fmla="*/ 29 h 138"/>
                      <a:gd name="T58" fmla="*/ 104 w 175"/>
                      <a:gd name="T59" fmla="*/ 40 h 138"/>
                      <a:gd name="T60" fmla="*/ 107 w 175"/>
                      <a:gd name="T61" fmla="*/ 55 h 138"/>
                      <a:gd name="T62" fmla="*/ 111 w 175"/>
                      <a:gd name="T63" fmla="*/ 57 h 138"/>
                      <a:gd name="T64" fmla="*/ 114 w 175"/>
                      <a:gd name="T65" fmla="*/ 47 h 138"/>
                      <a:gd name="T66" fmla="*/ 118 w 175"/>
                      <a:gd name="T67" fmla="*/ 36 h 138"/>
                      <a:gd name="T68" fmla="*/ 121 w 175"/>
                      <a:gd name="T69" fmla="*/ 43 h 138"/>
                      <a:gd name="T70" fmla="*/ 125 w 175"/>
                      <a:gd name="T71" fmla="*/ 68 h 138"/>
                      <a:gd name="T72" fmla="*/ 128 w 175"/>
                      <a:gd name="T73" fmla="*/ 95 h 138"/>
                      <a:gd name="T74" fmla="*/ 132 w 175"/>
                      <a:gd name="T75" fmla="*/ 93 h 138"/>
                      <a:gd name="T76" fmla="*/ 136 w 175"/>
                      <a:gd name="T77" fmla="*/ 105 h 138"/>
                      <a:gd name="T78" fmla="*/ 139 w 175"/>
                      <a:gd name="T79" fmla="*/ 129 h 138"/>
                      <a:gd name="T80" fmla="*/ 143 w 175"/>
                      <a:gd name="T81" fmla="*/ 126 h 138"/>
                      <a:gd name="T82" fmla="*/ 146 w 175"/>
                      <a:gd name="T83" fmla="*/ 123 h 138"/>
                      <a:gd name="T84" fmla="*/ 150 w 175"/>
                      <a:gd name="T85" fmla="*/ 131 h 138"/>
                      <a:gd name="T86" fmla="*/ 153 w 175"/>
                      <a:gd name="T87" fmla="*/ 138 h 138"/>
                      <a:gd name="T88" fmla="*/ 157 w 175"/>
                      <a:gd name="T89" fmla="*/ 127 h 138"/>
                      <a:gd name="T90" fmla="*/ 161 w 175"/>
                      <a:gd name="T91" fmla="*/ 83 h 138"/>
                      <a:gd name="T92" fmla="*/ 164 w 175"/>
                      <a:gd name="T93" fmla="*/ 89 h 138"/>
                      <a:gd name="T94" fmla="*/ 168 w 175"/>
                      <a:gd name="T95" fmla="*/ 81 h 138"/>
                      <a:gd name="T96" fmla="*/ 171 w 175"/>
                      <a:gd name="T97" fmla="*/ 71 h 138"/>
                      <a:gd name="T98" fmla="*/ 175 w 175"/>
                      <a:gd name="T99" fmla="*/ 77 h 13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75" h="138">
                        <a:moveTo>
                          <a:pt x="0" y="37"/>
                        </a:moveTo>
                        <a:lnTo>
                          <a:pt x="4" y="38"/>
                        </a:lnTo>
                        <a:lnTo>
                          <a:pt x="7" y="50"/>
                        </a:lnTo>
                        <a:lnTo>
                          <a:pt x="11" y="59"/>
                        </a:lnTo>
                        <a:lnTo>
                          <a:pt x="15" y="40"/>
                        </a:lnTo>
                        <a:lnTo>
                          <a:pt x="18" y="9"/>
                        </a:lnTo>
                        <a:lnTo>
                          <a:pt x="22" y="0"/>
                        </a:lnTo>
                        <a:lnTo>
                          <a:pt x="25" y="45"/>
                        </a:lnTo>
                        <a:lnTo>
                          <a:pt x="29" y="67"/>
                        </a:lnTo>
                        <a:lnTo>
                          <a:pt x="32" y="33"/>
                        </a:lnTo>
                        <a:lnTo>
                          <a:pt x="36" y="29"/>
                        </a:lnTo>
                        <a:lnTo>
                          <a:pt x="39" y="29"/>
                        </a:lnTo>
                        <a:lnTo>
                          <a:pt x="43" y="70"/>
                        </a:lnTo>
                        <a:lnTo>
                          <a:pt x="47" y="75"/>
                        </a:lnTo>
                        <a:lnTo>
                          <a:pt x="50" y="68"/>
                        </a:lnTo>
                        <a:lnTo>
                          <a:pt x="54" y="64"/>
                        </a:lnTo>
                        <a:lnTo>
                          <a:pt x="57" y="41"/>
                        </a:lnTo>
                        <a:lnTo>
                          <a:pt x="61" y="65"/>
                        </a:lnTo>
                        <a:lnTo>
                          <a:pt x="64" y="70"/>
                        </a:lnTo>
                        <a:lnTo>
                          <a:pt x="68" y="56"/>
                        </a:lnTo>
                        <a:lnTo>
                          <a:pt x="72" y="47"/>
                        </a:lnTo>
                        <a:lnTo>
                          <a:pt x="75" y="65"/>
                        </a:lnTo>
                        <a:lnTo>
                          <a:pt x="79" y="96"/>
                        </a:lnTo>
                        <a:lnTo>
                          <a:pt x="82" y="97"/>
                        </a:lnTo>
                        <a:lnTo>
                          <a:pt x="86" y="93"/>
                        </a:lnTo>
                        <a:lnTo>
                          <a:pt x="89" y="92"/>
                        </a:lnTo>
                        <a:lnTo>
                          <a:pt x="93" y="79"/>
                        </a:lnTo>
                        <a:lnTo>
                          <a:pt x="96" y="72"/>
                        </a:lnTo>
                        <a:lnTo>
                          <a:pt x="100" y="29"/>
                        </a:lnTo>
                        <a:lnTo>
                          <a:pt x="104" y="40"/>
                        </a:lnTo>
                        <a:lnTo>
                          <a:pt x="107" y="55"/>
                        </a:lnTo>
                        <a:lnTo>
                          <a:pt x="111" y="57"/>
                        </a:lnTo>
                        <a:lnTo>
                          <a:pt x="114" y="47"/>
                        </a:lnTo>
                        <a:lnTo>
                          <a:pt x="118" y="36"/>
                        </a:lnTo>
                        <a:lnTo>
                          <a:pt x="121" y="43"/>
                        </a:lnTo>
                        <a:lnTo>
                          <a:pt x="125" y="68"/>
                        </a:lnTo>
                        <a:lnTo>
                          <a:pt x="128" y="95"/>
                        </a:lnTo>
                        <a:lnTo>
                          <a:pt x="132" y="93"/>
                        </a:lnTo>
                        <a:lnTo>
                          <a:pt x="136" y="105"/>
                        </a:lnTo>
                        <a:lnTo>
                          <a:pt x="139" y="129"/>
                        </a:lnTo>
                        <a:lnTo>
                          <a:pt x="143" y="126"/>
                        </a:lnTo>
                        <a:lnTo>
                          <a:pt x="146" y="123"/>
                        </a:lnTo>
                        <a:lnTo>
                          <a:pt x="150" y="131"/>
                        </a:lnTo>
                        <a:lnTo>
                          <a:pt x="153" y="138"/>
                        </a:lnTo>
                        <a:lnTo>
                          <a:pt x="157" y="127"/>
                        </a:lnTo>
                        <a:lnTo>
                          <a:pt x="161" y="83"/>
                        </a:lnTo>
                        <a:lnTo>
                          <a:pt x="164" y="89"/>
                        </a:lnTo>
                        <a:lnTo>
                          <a:pt x="168" y="81"/>
                        </a:lnTo>
                        <a:lnTo>
                          <a:pt x="171" y="71"/>
                        </a:lnTo>
                        <a:lnTo>
                          <a:pt x="175" y="7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DB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63" name="Freeform 894"/>
                  <p:cNvSpPr>
                    <a:spLocks/>
                  </p:cNvSpPr>
                  <p:nvPr/>
                </p:nvSpPr>
                <p:spPr bwMode="auto">
                  <a:xfrm>
                    <a:off x="5580063" y="2505076"/>
                    <a:ext cx="276225" cy="350838"/>
                  </a:xfrm>
                  <a:custGeom>
                    <a:avLst/>
                    <a:gdLst>
                      <a:gd name="T0" fmla="*/ 0 w 174"/>
                      <a:gd name="T1" fmla="*/ 53 h 221"/>
                      <a:gd name="T2" fmla="*/ 3 w 174"/>
                      <a:gd name="T3" fmla="*/ 51 h 221"/>
                      <a:gd name="T4" fmla="*/ 7 w 174"/>
                      <a:gd name="T5" fmla="*/ 49 h 221"/>
                      <a:gd name="T6" fmla="*/ 10 w 174"/>
                      <a:gd name="T7" fmla="*/ 75 h 221"/>
                      <a:gd name="T8" fmla="*/ 14 w 174"/>
                      <a:gd name="T9" fmla="*/ 88 h 221"/>
                      <a:gd name="T10" fmla="*/ 18 w 174"/>
                      <a:gd name="T11" fmla="*/ 14 h 221"/>
                      <a:gd name="T12" fmla="*/ 21 w 174"/>
                      <a:gd name="T13" fmla="*/ 0 h 221"/>
                      <a:gd name="T14" fmla="*/ 25 w 174"/>
                      <a:gd name="T15" fmla="*/ 12 h 221"/>
                      <a:gd name="T16" fmla="*/ 28 w 174"/>
                      <a:gd name="T17" fmla="*/ 23 h 221"/>
                      <a:gd name="T18" fmla="*/ 32 w 174"/>
                      <a:gd name="T19" fmla="*/ 60 h 221"/>
                      <a:gd name="T20" fmla="*/ 35 w 174"/>
                      <a:gd name="T21" fmla="*/ 49 h 221"/>
                      <a:gd name="T22" fmla="*/ 39 w 174"/>
                      <a:gd name="T23" fmla="*/ 65 h 221"/>
                      <a:gd name="T24" fmla="*/ 42 w 174"/>
                      <a:gd name="T25" fmla="*/ 101 h 221"/>
                      <a:gd name="T26" fmla="*/ 46 w 174"/>
                      <a:gd name="T27" fmla="*/ 126 h 221"/>
                      <a:gd name="T28" fmla="*/ 50 w 174"/>
                      <a:gd name="T29" fmla="*/ 119 h 221"/>
                      <a:gd name="T30" fmla="*/ 53 w 174"/>
                      <a:gd name="T31" fmla="*/ 109 h 221"/>
                      <a:gd name="T32" fmla="*/ 57 w 174"/>
                      <a:gd name="T33" fmla="*/ 146 h 221"/>
                      <a:gd name="T34" fmla="*/ 60 w 174"/>
                      <a:gd name="T35" fmla="*/ 142 h 221"/>
                      <a:gd name="T36" fmla="*/ 64 w 174"/>
                      <a:gd name="T37" fmla="*/ 138 h 221"/>
                      <a:gd name="T38" fmla="*/ 67 w 174"/>
                      <a:gd name="T39" fmla="*/ 98 h 221"/>
                      <a:gd name="T40" fmla="*/ 71 w 174"/>
                      <a:gd name="T41" fmla="*/ 44 h 221"/>
                      <a:gd name="T42" fmla="*/ 75 w 174"/>
                      <a:gd name="T43" fmla="*/ 58 h 221"/>
                      <a:gd name="T44" fmla="*/ 78 w 174"/>
                      <a:gd name="T45" fmla="*/ 59 h 221"/>
                      <a:gd name="T46" fmla="*/ 82 w 174"/>
                      <a:gd name="T47" fmla="*/ 56 h 221"/>
                      <a:gd name="T48" fmla="*/ 85 w 174"/>
                      <a:gd name="T49" fmla="*/ 77 h 221"/>
                      <a:gd name="T50" fmla="*/ 89 w 174"/>
                      <a:gd name="T51" fmla="*/ 98 h 221"/>
                      <a:gd name="T52" fmla="*/ 92 w 174"/>
                      <a:gd name="T53" fmla="*/ 92 h 221"/>
                      <a:gd name="T54" fmla="*/ 96 w 174"/>
                      <a:gd name="T55" fmla="*/ 120 h 221"/>
                      <a:gd name="T56" fmla="*/ 99 w 174"/>
                      <a:gd name="T57" fmla="*/ 159 h 221"/>
                      <a:gd name="T58" fmla="*/ 103 w 174"/>
                      <a:gd name="T59" fmla="*/ 125 h 221"/>
                      <a:gd name="T60" fmla="*/ 107 w 174"/>
                      <a:gd name="T61" fmla="*/ 94 h 221"/>
                      <a:gd name="T62" fmla="*/ 110 w 174"/>
                      <a:gd name="T63" fmla="*/ 97 h 221"/>
                      <a:gd name="T64" fmla="*/ 114 w 174"/>
                      <a:gd name="T65" fmla="*/ 92 h 221"/>
                      <a:gd name="T66" fmla="*/ 117 w 174"/>
                      <a:gd name="T67" fmla="*/ 111 h 221"/>
                      <a:gd name="T68" fmla="*/ 121 w 174"/>
                      <a:gd name="T69" fmla="*/ 128 h 221"/>
                      <a:gd name="T70" fmla="*/ 124 w 174"/>
                      <a:gd name="T71" fmla="*/ 152 h 221"/>
                      <a:gd name="T72" fmla="*/ 128 w 174"/>
                      <a:gd name="T73" fmla="*/ 151 h 221"/>
                      <a:gd name="T74" fmla="*/ 131 w 174"/>
                      <a:gd name="T75" fmla="*/ 148 h 221"/>
                      <a:gd name="T76" fmla="*/ 135 w 174"/>
                      <a:gd name="T77" fmla="*/ 126 h 221"/>
                      <a:gd name="T78" fmla="*/ 139 w 174"/>
                      <a:gd name="T79" fmla="*/ 131 h 221"/>
                      <a:gd name="T80" fmla="*/ 142 w 174"/>
                      <a:gd name="T81" fmla="*/ 152 h 221"/>
                      <a:gd name="T82" fmla="*/ 146 w 174"/>
                      <a:gd name="T83" fmla="*/ 144 h 221"/>
                      <a:gd name="T84" fmla="*/ 149 w 174"/>
                      <a:gd name="T85" fmla="*/ 135 h 221"/>
                      <a:gd name="T86" fmla="*/ 153 w 174"/>
                      <a:gd name="T87" fmla="*/ 161 h 221"/>
                      <a:gd name="T88" fmla="*/ 156 w 174"/>
                      <a:gd name="T89" fmla="*/ 208 h 221"/>
                      <a:gd name="T90" fmla="*/ 160 w 174"/>
                      <a:gd name="T91" fmla="*/ 221 h 221"/>
                      <a:gd name="T92" fmla="*/ 163 w 174"/>
                      <a:gd name="T93" fmla="*/ 202 h 221"/>
                      <a:gd name="T94" fmla="*/ 167 w 174"/>
                      <a:gd name="T95" fmla="*/ 196 h 221"/>
                      <a:gd name="T96" fmla="*/ 171 w 174"/>
                      <a:gd name="T97" fmla="*/ 186 h 221"/>
                      <a:gd name="T98" fmla="*/ 174 w 174"/>
                      <a:gd name="T99" fmla="*/ 188 h 2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74" h="221">
                        <a:moveTo>
                          <a:pt x="0" y="53"/>
                        </a:moveTo>
                        <a:lnTo>
                          <a:pt x="3" y="51"/>
                        </a:lnTo>
                        <a:lnTo>
                          <a:pt x="7" y="49"/>
                        </a:lnTo>
                        <a:lnTo>
                          <a:pt x="10" y="75"/>
                        </a:lnTo>
                        <a:lnTo>
                          <a:pt x="14" y="88"/>
                        </a:lnTo>
                        <a:lnTo>
                          <a:pt x="18" y="14"/>
                        </a:lnTo>
                        <a:lnTo>
                          <a:pt x="21" y="0"/>
                        </a:lnTo>
                        <a:lnTo>
                          <a:pt x="25" y="12"/>
                        </a:lnTo>
                        <a:lnTo>
                          <a:pt x="28" y="23"/>
                        </a:lnTo>
                        <a:lnTo>
                          <a:pt x="32" y="60"/>
                        </a:lnTo>
                        <a:lnTo>
                          <a:pt x="35" y="49"/>
                        </a:lnTo>
                        <a:lnTo>
                          <a:pt x="39" y="65"/>
                        </a:lnTo>
                        <a:lnTo>
                          <a:pt x="42" y="101"/>
                        </a:lnTo>
                        <a:lnTo>
                          <a:pt x="46" y="126"/>
                        </a:lnTo>
                        <a:lnTo>
                          <a:pt x="50" y="119"/>
                        </a:lnTo>
                        <a:lnTo>
                          <a:pt x="53" y="109"/>
                        </a:lnTo>
                        <a:lnTo>
                          <a:pt x="57" y="146"/>
                        </a:lnTo>
                        <a:lnTo>
                          <a:pt x="60" y="142"/>
                        </a:lnTo>
                        <a:lnTo>
                          <a:pt x="64" y="138"/>
                        </a:lnTo>
                        <a:lnTo>
                          <a:pt x="67" y="98"/>
                        </a:lnTo>
                        <a:lnTo>
                          <a:pt x="71" y="44"/>
                        </a:lnTo>
                        <a:lnTo>
                          <a:pt x="75" y="58"/>
                        </a:lnTo>
                        <a:lnTo>
                          <a:pt x="78" y="59"/>
                        </a:lnTo>
                        <a:lnTo>
                          <a:pt x="82" y="56"/>
                        </a:lnTo>
                        <a:lnTo>
                          <a:pt x="85" y="77"/>
                        </a:lnTo>
                        <a:lnTo>
                          <a:pt x="89" y="98"/>
                        </a:lnTo>
                        <a:lnTo>
                          <a:pt x="92" y="92"/>
                        </a:lnTo>
                        <a:lnTo>
                          <a:pt x="96" y="120"/>
                        </a:lnTo>
                        <a:lnTo>
                          <a:pt x="99" y="159"/>
                        </a:lnTo>
                        <a:lnTo>
                          <a:pt x="103" y="125"/>
                        </a:lnTo>
                        <a:lnTo>
                          <a:pt x="107" y="94"/>
                        </a:lnTo>
                        <a:lnTo>
                          <a:pt x="110" y="97"/>
                        </a:lnTo>
                        <a:lnTo>
                          <a:pt x="114" y="92"/>
                        </a:lnTo>
                        <a:lnTo>
                          <a:pt x="117" y="111"/>
                        </a:lnTo>
                        <a:lnTo>
                          <a:pt x="121" y="128"/>
                        </a:lnTo>
                        <a:lnTo>
                          <a:pt x="124" y="152"/>
                        </a:lnTo>
                        <a:lnTo>
                          <a:pt x="128" y="151"/>
                        </a:lnTo>
                        <a:lnTo>
                          <a:pt x="131" y="148"/>
                        </a:lnTo>
                        <a:lnTo>
                          <a:pt x="135" y="126"/>
                        </a:lnTo>
                        <a:lnTo>
                          <a:pt x="139" y="131"/>
                        </a:lnTo>
                        <a:lnTo>
                          <a:pt x="142" y="152"/>
                        </a:lnTo>
                        <a:lnTo>
                          <a:pt x="146" y="144"/>
                        </a:lnTo>
                        <a:lnTo>
                          <a:pt x="149" y="135"/>
                        </a:lnTo>
                        <a:lnTo>
                          <a:pt x="153" y="161"/>
                        </a:lnTo>
                        <a:lnTo>
                          <a:pt x="156" y="208"/>
                        </a:lnTo>
                        <a:lnTo>
                          <a:pt x="160" y="221"/>
                        </a:lnTo>
                        <a:lnTo>
                          <a:pt x="163" y="202"/>
                        </a:lnTo>
                        <a:lnTo>
                          <a:pt x="167" y="196"/>
                        </a:lnTo>
                        <a:lnTo>
                          <a:pt x="171" y="186"/>
                        </a:lnTo>
                        <a:lnTo>
                          <a:pt x="174" y="18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DB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64" name="Freeform 895"/>
                  <p:cNvSpPr>
                    <a:spLocks/>
                  </p:cNvSpPr>
                  <p:nvPr/>
                </p:nvSpPr>
                <p:spPr bwMode="auto">
                  <a:xfrm>
                    <a:off x="5856288" y="2803526"/>
                    <a:ext cx="22225" cy="112713"/>
                  </a:xfrm>
                  <a:custGeom>
                    <a:avLst/>
                    <a:gdLst>
                      <a:gd name="T0" fmla="*/ 0 w 14"/>
                      <a:gd name="T1" fmla="*/ 0 h 71"/>
                      <a:gd name="T2" fmla="*/ 4 w 14"/>
                      <a:gd name="T3" fmla="*/ 9 h 71"/>
                      <a:gd name="T4" fmla="*/ 7 w 14"/>
                      <a:gd name="T5" fmla="*/ 18 h 71"/>
                      <a:gd name="T6" fmla="*/ 11 w 14"/>
                      <a:gd name="T7" fmla="*/ 25 h 71"/>
                      <a:gd name="T8" fmla="*/ 14 w 14"/>
                      <a:gd name="T9" fmla="*/ 71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4" h="71">
                        <a:moveTo>
                          <a:pt x="0" y="0"/>
                        </a:moveTo>
                        <a:lnTo>
                          <a:pt x="4" y="9"/>
                        </a:lnTo>
                        <a:lnTo>
                          <a:pt x="7" y="18"/>
                        </a:lnTo>
                        <a:lnTo>
                          <a:pt x="11" y="25"/>
                        </a:lnTo>
                        <a:lnTo>
                          <a:pt x="14" y="7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DB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65" name="Freeform 896"/>
                  <p:cNvSpPr>
                    <a:spLocks/>
                  </p:cNvSpPr>
                  <p:nvPr/>
                </p:nvSpPr>
                <p:spPr bwMode="auto">
                  <a:xfrm>
                    <a:off x="4748213" y="2573339"/>
                    <a:ext cx="277813" cy="325438"/>
                  </a:xfrm>
                  <a:custGeom>
                    <a:avLst/>
                    <a:gdLst>
                      <a:gd name="T0" fmla="*/ 0 w 175"/>
                      <a:gd name="T1" fmla="*/ 54 h 205"/>
                      <a:gd name="T2" fmla="*/ 4 w 175"/>
                      <a:gd name="T3" fmla="*/ 79 h 205"/>
                      <a:gd name="T4" fmla="*/ 8 w 175"/>
                      <a:gd name="T5" fmla="*/ 70 h 205"/>
                      <a:gd name="T6" fmla="*/ 11 w 175"/>
                      <a:gd name="T7" fmla="*/ 70 h 205"/>
                      <a:gd name="T8" fmla="*/ 15 w 175"/>
                      <a:gd name="T9" fmla="*/ 60 h 205"/>
                      <a:gd name="T10" fmla="*/ 18 w 175"/>
                      <a:gd name="T11" fmla="*/ 42 h 205"/>
                      <a:gd name="T12" fmla="*/ 22 w 175"/>
                      <a:gd name="T13" fmla="*/ 37 h 205"/>
                      <a:gd name="T14" fmla="*/ 25 w 175"/>
                      <a:gd name="T15" fmla="*/ 4 h 205"/>
                      <a:gd name="T16" fmla="*/ 29 w 175"/>
                      <a:gd name="T17" fmla="*/ 1 h 205"/>
                      <a:gd name="T18" fmla="*/ 32 w 175"/>
                      <a:gd name="T19" fmla="*/ 19 h 205"/>
                      <a:gd name="T20" fmla="*/ 36 w 175"/>
                      <a:gd name="T21" fmla="*/ 1 h 205"/>
                      <a:gd name="T22" fmla="*/ 40 w 175"/>
                      <a:gd name="T23" fmla="*/ 3 h 205"/>
                      <a:gd name="T24" fmla="*/ 43 w 175"/>
                      <a:gd name="T25" fmla="*/ 0 h 205"/>
                      <a:gd name="T26" fmla="*/ 47 w 175"/>
                      <a:gd name="T27" fmla="*/ 14 h 205"/>
                      <a:gd name="T28" fmla="*/ 50 w 175"/>
                      <a:gd name="T29" fmla="*/ 28 h 205"/>
                      <a:gd name="T30" fmla="*/ 54 w 175"/>
                      <a:gd name="T31" fmla="*/ 41 h 205"/>
                      <a:gd name="T32" fmla="*/ 57 w 175"/>
                      <a:gd name="T33" fmla="*/ 56 h 205"/>
                      <a:gd name="T34" fmla="*/ 61 w 175"/>
                      <a:gd name="T35" fmla="*/ 86 h 205"/>
                      <a:gd name="T36" fmla="*/ 65 w 175"/>
                      <a:gd name="T37" fmla="*/ 75 h 205"/>
                      <a:gd name="T38" fmla="*/ 68 w 175"/>
                      <a:gd name="T39" fmla="*/ 69 h 205"/>
                      <a:gd name="T40" fmla="*/ 72 w 175"/>
                      <a:gd name="T41" fmla="*/ 88 h 205"/>
                      <a:gd name="T42" fmla="*/ 75 w 175"/>
                      <a:gd name="T43" fmla="*/ 94 h 205"/>
                      <a:gd name="T44" fmla="*/ 79 w 175"/>
                      <a:gd name="T45" fmla="*/ 65 h 205"/>
                      <a:gd name="T46" fmla="*/ 82 w 175"/>
                      <a:gd name="T47" fmla="*/ 72 h 205"/>
                      <a:gd name="T48" fmla="*/ 86 w 175"/>
                      <a:gd name="T49" fmla="*/ 104 h 205"/>
                      <a:gd name="T50" fmla="*/ 89 w 175"/>
                      <a:gd name="T51" fmla="*/ 134 h 205"/>
                      <a:gd name="T52" fmla="*/ 93 w 175"/>
                      <a:gd name="T53" fmla="*/ 143 h 205"/>
                      <a:gd name="T54" fmla="*/ 97 w 175"/>
                      <a:gd name="T55" fmla="*/ 156 h 205"/>
                      <a:gd name="T56" fmla="*/ 100 w 175"/>
                      <a:gd name="T57" fmla="*/ 160 h 205"/>
                      <a:gd name="T58" fmla="*/ 104 w 175"/>
                      <a:gd name="T59" fmla="*/ 170 h 205"/>
                      <a:gd name="T60" fmla="*/ 107 w 175"/>
                      <a:gd name="T61" fmla="*/ 173 h 205"/>
                      <a:gd name="T62" fmla="*/ 111 w 175"/>
                      <a:gd name="T63" fmla="*/ 190 h 205"/>
                      <a:gd name="T64" fmla="*/ 114 w 175"/>
                      <a:gd name="T65" fmla="*/ 180 h 205"/>
                      <a:gd name="T66" fmla="*/ 118 w 175"/>
                      <a:gd name="T67" fmla="*/ 202 h 205"/>
                      <a:gd name="T68" fmla="*/ 121 w 175"/>
                      <a:gd name="T69" fmla="*/ 183 h 205"/>
                      <a:gd name="T70" fmla="*/ 125 w 175"/>
                      <a:gd name="T71" fmla="*/ 186 h 205"/>
                      <a:gd name="T72" fmla="*/ 129 w 175"/>
                      <a:gd name="T73" fmla="*/ 190 h 205"/>
                      <a:gd name="T74" fmla="*/ 132 w 175"/>
                      <a:gd name="T75" fmla="*/ 164 h 205"/>
                      <a:gd name="T76" fmla="*/ 136 w 175"/>
                      <a:gd name="T77" fmla="*/ 204 h 205"/>
                      <a:gd name="T78" fmla="*/ 139 w 175"/>
                      <a:gd name="T79" fmla="*/ 205 h 205"/>
                      <a:gd name="T80" fmla="*/ 143 w 175"/>
                      <a:gd name="T81" fmla="*/ 180 h 205"/>
                      <a:gd name="T82" fmla="*/ 146 w 175"/>
                      <a:gd name="T83" fmla="*/ 183 h 205"/>
                      <a:gd name="T84" fmla="*/ 150 w 175"/>
                      <a:gd name="T85" fmla="*/ 182 h 205"/>
                      <a:gd name="T86" fmla="*/ 154 w 175"/>
                      <a:gd name="T87" fmla="*/ 191 h 205"/>
                      <a:gd name="T88" fmla="*/ 157 w 175"/>
                      <a:gd name="T89" fmla="*/ 172 h 205"/>
                      <a:gd name="T90" fmla="*/ 161 w 175"/>
                      <a:gd name="T91" fmla="*/ 156 h 205"/>
                      <a:gd name="T92" fmla="*/ 164 w 175"/>
                      <a:gd name="T93" fmla="*/ 139 h 205"/>
                      <a:gd name="T94" fmla="*/ 168 w 175"/>
                      <a:gd name="T95" fmla="*/ 150 h 205"/>
                      <a:gd name="T96" fmla="*/ 171 w 175"/>
                      <a:gd name="T97" fmla="*/ 137 h 205"/>
                      <a:gd name="T98" fmla="*/ 175 w 175"/>
                      <a:gd name="T99" fmla="*/ 124 h 2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75" h="205">
                        <a:moveTo>
                          <a:pt x="0" y="54"/>
                        </a:moveTo>
                        <a:lnTo>
                          <a:pt x="4" y="79"/>
                        </a:lnTo>
                        <a:lnTo>
                          <a:pt x="8" y="70"/>
                        </a:lnTo>
                        <a:lnTo>
                          <a:pt x="11" y="70"/>
                        </a:lnTo>
                        <a:lnTo>
                          <a:pt x="15" y="60"/>
                        </a:lnTo>
                        <a:lnTo>
                          <a:pt x="18" y="42"/>
                        </a:lnTo>
                        <a:lnTo>
                          <a:pt x="22" y="37"/>
                        </a:lnTo>
                        <a:lnTo>
                          <a:pt x="25" y="4"/>
                        </a:lnTo>
                        <a:lnTo>
                          <a:pt x="29" y="1"/>
                        </a:lnTo>
                        <a:lnTo>
                          <a:pt x="32" y="19"/>
                        </a:lnTo>
                        <a:lnTo>
                          <a:pt x="36" y="1"/>
                        </a:lnTo>
                        <a:lnTo>
                          <a:pt x="40" y="3"/>
                        </a:lnTo>
                        <a:lnTo>
                          <a:pt x="43" y="0"/>
                        </a:lnTo>
                        <a:lnTo>
                          <a:pt x="47" y="14"/>
                        </a:lnTo>
                        <a:lnTo>
                          <a:pt x="50" y="28"/>
                        </a:lnTo>
                        <a:lnTo>
                          <a:pt x="54" y="41"/>
                        </a:lnTo>
                        <a:lnTo>
                          <a:pt x="57" y="56"/>
                        </a:lnTo>
                        <a:lnTo>
                          <a:pt x="61" y="86"/>
                        </a:lnTo>
                        <a:lnTo>
                          <a:pt x="65" y="75"/>
                        </a:lnTo>
                        <a:lnTo>
                          <a:pt x="68" y="69"/>
                        </a:lnTo>
                        <a:lnTo>
                          <a:pt x="72" y="88"/>
                        </a:lnTo>
                        <a:lnTo>
                          <a:pt x="75" y="94"/>
                        </a:lnTo>
                        <a:lnTo>
                          <a:pt x="79" y="65"/>
                        </a:lnTo>
                        <a:lnTo>
                          <a:pt x="82" y="72"/>
                        </a:lnTo>
                        <a:lnTo>
                          <a:pt x="86" y="104"/>
                        </a:lnTo>
                        <a:lnTo>
                          <a:pt x="89" y="134"/>
                        </a:lnTo>
                        <a:lnTo>
                          <a:pt x="93" y="143"/>
                        </a:lnTo>
                        <a:lnTo>
                          <a:pt x="97" y="156"/>
                        </a:lnTo>
                        <a:lnTo>
                          <a:pt x="100" y="160"/>
                        </a:lnTo>
                        <a:lnTo>
                          <a:pt x="104" y="170"/>
                        </a:lnTo>
                        <a:lnTo>
                          <a:pt x="107" y="173"/>
                        </a:lnTo>
                        <a:lnTo>
                          <a:pt x="111" y="190"/>
                        </a:lnTo>
                        <a:lnTo>
                          <a:pt x="114" y="180"/>
                        </a:lnTo>
                        <a:lnTo>
                          <a:pt x="118" y="202"/>
                        </a:lnTo>
                        <a:lnTo>
                          <a:pt x="121" y="183"/>
                        </a:lnTo>
                        <a:lnTo>
                          <a:pt x="125" y="186"/>
                        </a:lnTo>
                        <a:lnTo>
                          <a:pt x="129" y="190"/>
                        </a:lnTo>
                        <a:lnTo>
                          <a:pt x="132" y="164"/>
                        </a:lnTo>
                        <a:lnTo>
                          <a:pt x="136" y="204"/>
                        </a:lnTo>
                        <a:lnTo>
                          <a:pt x="139" y="205"/>
                        </a:lnTo>
                        <a:lnTo>
                          <a:pt x="143" y="180"/>
                        </a:lnTo>
                        <a:lnTo>
                          <a:pt x="146" y="183"/>
                        </a:lnTo>
                        <a:lnTo>
                          <a:pt x="150" y="182"/>
                        </a:lnTo>
                        <a:lnTo>
                          <a:pt x="154" y="191"/>
                        </a:lnTo>
                        <a:lnTo>
                          <a:pt x="157" y="172"/>
                        </a:lnTo>
                        <a:lnTo>
                          <a:pt x="161" y="156"/>
                        </a:lnTo>
                        <a:lnTo>
                          <a:pt x="164" y="139"/>
                        </a:lnTo>
                        <a:lnTo>
                          <a:pt x="168" y="150"/>
                        </a:lnTo>
                        <a:lnTo>
                          <a:pt x="171" y="137"/>
                        </a:lnTo>
                        <a:lnTo>
                          <a:pt x="175" y="12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42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66" name="Freeform 897"/>
                  <p:cNvSpPr>
                    <a:spLocks/>
                  </p:cNvSpPr>
                  <p:nvPr/>
                </p:nvSpPr>
                <p:spPr bwMode="auto">
                  <a:xfrm>
                    <a:off x="5026026" y="2517776"/>
                    <a:ext cx="276225" cy="276225"/>
                  </a:xfrm>
                  <a:custGeom>
                    <a:avLst/>
                    <a:gdLst>
                      <a:gd name="T0" fmla="*/ 0 w 174"/>
                      <a:gd name="T1" fmla="*/ 159 h 174"/>
                      <a:gd name="T2" fmla="*/ 3 w 174"/>
                      <a:gd name="T3" fmla="*/ 166 h 174"/>
                      <a:gd name="T4" fmla="*/ 7 w 174"/>
                      <a:gd name="T5" fmla="*/ 174 h 174"/>
                      <a:gd name="T6" fmla="*/ 11 w 174"/>
                      <a:gd name="T7" fmla="*/ 150 h 174"/>
                      <a:gd name="T8" fmla="*/ 14 w 174"/>
                      <a:gd name="T9" fmla="*/ 135 h 174"/>
                      <a:gd name="T10" fmla="*/ 18 w 174"/>
                      <a:gd name="T11" fmla="*/ 120 h 174"/>
                      <a:gd name="T12" fmla="*/ 21 w 174"/>
                      <a:gd name="T13" fmla="*/ 139 h 174"/>
                      <a:gd name="T14" fmla="*/ 25 w 174"/>
                      <a:gd name="T15" fmla="*/ 129 h 174"/>
                      <a:gd name="T16" fmla="*/ 28 w 174"/>
                      <a:gd name="T17" fmla="*/ 105 h 174"/>
                      <a:gd name="T18" fmla="*/ 32 w 174"/>
                      <a:gd name="T19" fmla="*/ 136 h 174"/>
                      <a:gd name="T20" fmla="*/ 35 w 174"/>
                      <a:gd name="T21" fmla="*/ 116 h 174"/>
                      <a:gd name="T22" fmla="*/ 39 w 174"/>
                      <a:gd name="T23" fmla="*/ 92 h 174"/>
                      <a:gd name="T24" fmla="*/ 43 w 174"/>
                      <a:gd name="T25" fmla="*/ 84 h 174"/>
                      <a:gd name="T26" fmla="*/ 46 w 174"/>
                      <a:gd name="T27" fmla="*/ 84 h 174"/>
                      <a:gd name="T28" fmla="*/ 50 w 174"/>
                      <a:gd name="T29" fmla="*/ 75 h 174"/>
                      <a:gd name="T30" fmla="*/ 53 w 174"/>
                      <a:gd name="T31" fmla="*/ 94 h 174"/>
                      <a:gd name="T32" fmla="*/ 57 w 174"/>
                      <a:gd name="T33" fmla="*/ 109 h 174"/>
                      <a:gd name="T34" fmla="*/ 60 w 174"/>
                      <a:gd name="T35" fmla="*/ 121 h 174"/>
                      <a:gd name="T36" fmla="*/ 64 w 174"/>
                      <a:gd name="T37" fmla="*/ 111 h 174"/>
                      <a:gd name="T38" fmla="*/ 68 w 174"/>
                      <a:gd name="T39" fmla="*/ 116 h 174"/>
                      <a:gd name="T40" fmla="*/ 71 w 174"/>
                      <a:gd name="T41" fmla="*/ 77 h 174"/>
                      <a:gd name="T42" fmla="*/ 75 w 174"/>
                      <a:gd name="T43" fmla="*/ 74 h 174"/>
                      <a:gd name="T44" fmla="*/ 78 w 174"/>
                      <a:gd name="T45" fmla="*/ 66 h 174"/>
                      <a:gd name="T46" fmla="*/ 82 w 174"/>
                      <a:gd name="T47" fmla="*/ 70 h 174"/>
                      <a:gd name="T48" fmla="*/ 85 w 174"/>
                      <a:gd name="T49" fmla="*/ 53 h 174"/>
                      <a:gd name="T50" fmla="*/ 89 w 174"/>
                      <a:gd name="T51" fmla="*/ 39 h 174"/>
                      <a:gd name="T52" fmla="*/ 92 w 174"/>
                      <a:gd name="T53" fmla="*/ 55 h 174"/>
                      <a:gd name="T54" fmla="*/ 96 w 174"/>
                      <a:gd name="T55" fmla="*/ 98 h 174"/>
                      <a:gd name="T56" fmla="*/ 100 w 174"/>
                      <a:gd name="T57" fmla="*/ 98 h 174"/>
                      <a:gd name="T58" fmla="*/ 103 w 174"/>
                      <a:gd name="T59" fmla="*/ 76 h 174"/>
                      <a:gd name="T60" fmla="*/ 107 w 174"/>
                      <a:gd name="T61" fmla="*/ 56 h 174"/>
                      <a:gd name="T62" fmla="*/ 110 w 174"/>
                      <a:gd name="T63" fmla="*/ 78 h 174"/>
                      <a:gd name="T64" fmla="*/ 114 w 174"/>
                      <a:gd name="T65" fmla="*/ 120 h 174"/>
                      <a:gd name="T66" fmla="*/ 117 w 174"/>
                      <a:gd name="T67" fmla="*/ 117 h 174"/>
                      <a:gd name="T68" fmla="*/ 121 w 174"/>
                      <a:gd name="T69" fmla="*/ 111 h 174"/>
                      <a:gd name="T70" fmla="*/ 124 w 174"/>
                      <a:gd name="T71" fmla="*/ 120 h 174"/>
                      <a:gd name="T72" fmla="*/ 128 w 174"/>
                      <a:gd name="T73" fmla="*/ 100 h 174"/>
                      <a:gd name="T74" fmla="*/ 132 w 174"/>
                      <a:gd name="T75" fmla="*/ 85 h 174"/>
                      <a:gd name="T76" fmla="*/ 135 w 174"/>
                      <a:gd name="T77" fmla="*/ 73 h 174"/>
                      <a:gd name="T78" fmla="*/ 139 w 174"/>
                      <a:gd name="T79" fmla="*/ 45 h 174"/>
                      <a:gd name="T80" fmla="*/ 142 w 174"/>
                      <a:gd name="T81" fmla="*/ 0 h 174"/>
                      <a:gd name="T82" fmla="*/ 146 w 174"/>
                      <a:gd name="T83" fmla="*/ 27 h 174"/>
                      <a:gd name="T84" fmla="*/ 149 w 174"/>
                      <a:gd name="T85" fmla="*/ 60 h 174"/>
                      <a:gd name="T86" fmla="*/ 153 w 174"/>
                      <a:gd name="T87" fmla="*/ 40 h 174"/>
                      <a:gd name="T88" fmla="*/ 157 w 174"/>
                      <a:gd name="T89" fmla="*/ 34 h 174"/>
                      <a:gd name="T90" fmla="*/ 160 w 174"/>
                      <a:gd name="T91" fmla="*/ 55 h 174"/>
                      <a:gd name="T92" fmla="*/ 164 w 174"/>
                      <a:gd name="T93" fmla="*/ 66 h 174"/>
                      <a:gd name="T94" fmla="*/ 167 w 174"/>
                      <a:gd name="T95" fmla="*/ 43 h 174"/>
                      <a:gd name="T96" fmla="*/ 171 w 174"/>
                      <a:gd name="T97" fmla="*/ 57 h 174"/>
                      <a:gd name="T98" fmla="*/ 174 w 174"/>
                      <a:gd name="T99" fmla="*/ 73 h 1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74" h="174">
                        <a:moveTo>
                          <a:pt x="0" y="159"/>
                        </a:moveTo>
                        <a:lnTo>
                          <a:pt x="3" y="166"/>
                        </a:lnTo>
                        <a:lnTo>
                          <a:pt x="7" y="174"/>
                        </a:lnTo>
                        <a:lnTo>
                          <a:pt x="11" y="150"/>
                        </a:lnTo>
                        <a:lnTo>
                          <a:pt x="14" y="135"/>
                        </a:lnTo>
                        <a:lnTo>
                          <a:pt x="18" y="120"/>
                        </a:lnTo>
                        <a:lnTo>
                          <a:pt x="21" y="139"/>
                        </a:lnTo>
                        <a:lnTo>
                          <a:pt x="25" y="129"/>
                        </a:lnTo>
                        <a:lnTo>
                          <a:pt x="28" y="105"/>
                        </a:lnTo>
                        <a:lnTo>
                          <a:pt x="32" y="136"/>
                        </a:lnTo>
                        <a:lnTo>
                          <a:pt x="35" y="116"/>
                        </a:lnTo>
                        <a:lnTo>
                          <a:pt x="39" y="92"/>
                        </a:lnTo>
                        <a:lnTo>
                          <a:pt x="43" y="84"/>
                        </a:lnTo>
                        <a:lnTo>
                          <a:pt x="46" y="84"/>
                        </a:lnTo>
                        <a:lnTo>
                          <a:pt x="50" y="75"/>
                        </a:lnTo>
                        <a:lnTo>
                          <a:pt x="53" y="94"/>
                        </a:lnTo>
                        <a:lnTo>
                          <a:pt x="57" y="109"/>
                        </a:lnTo>
                        <a:lnTo>
                          <a:pt x="60" y="121"/>
                        </a:lnTo>
                        <a:lnTo>
                          <a:pt x="64" y="111"/>
                        </a:lnTo>
                        <a:lnTo>
                          <a:pt x="68" y="116"/>
                        </a:lnTo>
                        <a:lnTo>
                          <a:pt x="71" y="77"/>
                        </a:lnTo>
                        <a:lnTo>
                          <a:pt x="75" y="74"/>
                        </a:lnTo>
                        <a:lnTo>
                          <a:pt x="78" y="66"/>
                        </a:lnTo>
                        <a:lnTo>
                          <a:pt x="82" y="70"/>
                        </a:lnTo>
                        <a:lnTo>
                          <a:pt x="85" y="53"/>
                        </a:lnTo>
                        <a:lnTo>
                          <a:pt x="89" y="39"/>
                        </a:lnTo>
                        <a:lnTo>
                          <a:pt x="92" y="55"/>
                        </a:lnTo>
                        <a:lnTo>
                          <a:pt x="96" y="98"/>
                        </a:lnTo>
                        <a:lnTo>
                          <a:pt x="100" y="98"/>
                        </a:lnTo>
                        <a:lnTo>
                          <a:pt x="103" y="76"/>
                        </a:lnTo>
                        <a:lnTo>
                          <a:pt x="107" y="56"/>
                        </a:lnTo>
                        <a:lnTo>
                          <a:pt x="110" y="78"/>
                        </a:lnTo>
                        <a:lnTo>
                          <a:pt x="114" y="120"/>
                        </a:lnTo>
                        <a:lnTo>
                          <a:pt x="117" y="117"/>
                        </a:lnTo>
                        <a:lnTo>
                          <a:pt x="121" y="111"/>
                        </a:lnTo>
                        <a:lnTo>
                          <a:pt x="124" y="120"/>
                        </a:lnTo>
                        <a:lnTo>
                          <a:pt x="128" y="100"/>
                        </a:lnTo>
                        <a:lnTo>
                          <a:pt x="132" y="85"/>
                        </a:lnTo>
                        <a:lnTo>
                          <a:pt x="135" y="73"/>
                        </a:lnTo>
                        <a:lnTo>
                          <a:pt x="139" y="45"/>
                        </a:lnTo>
                        <a:lnTo>
                          <a:pt x="142" y="0"/>
                        </a:lnTo>
                        <a:lnTo>
                          <a:pt x="146" y="27"/>
                        </a:lnTo>
                        <a:lnTo>
                          <a:pt x="149" y="60"/>
                        </a:lnTo>
                        <a:lnTo>
                          <a:pt x="153" y="40"/>
                        </a:lnTo>
                        <a:lnTo>
                          <a:pt x="157" y="34"/>
                        </a:lnTo>
                        <a:lnTo>
                          <a:pt x="160" y="55"/>
                        </a:lnTo>
                        <a:lnTo>
                          <a:pt x="164" y="66"/>
                        </a:lnTo>
                        <a:lnTo>
                          <a:pt x="167" y="43"/>
                        </a:lnTo>
                        <a:lnTo>
                          <a:pt x="171" y="57"/>
                        </a:lnTo>
                        <a:lnTo>
                          <a:pt x="174" y="7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42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67" name="Freeform 898"/>
                  <p:cNvSpPr>
                    <a:spLocks/>
                  </p:cNvSpPr>
                  <p:nvPr/>
                </p:nvSpPr>
                <p:spPr bwMode="auto">
                  <a:xfrm>
                    <a:off x="5302251" y="2595564"/>
                    <a:ext cx="277813" cy="444500"/>
                  </a:xfrm>
                  <a:custGeom>
                    <a:avLst/>
                    <a:gdLst>
                      <a:gd name="T0" fmla="*/ 0 w 175"/>
                      <a:gd name="T1" fmla="*/ 24 h 280"/>
                      <a:gd name="T2" fmla="*/ 4 w 175"/>
                      <a:gd name="T3" fmla="*/ 17 h 280"/>
                      <a:gd name="T4" fmla="*/ 7 w 175"/>
                      <a:gd name="T5" fmla="*/ 10 h 280"/>
                      <a:gd name="T6" fmla="*/ 11 w 175"/>
                      <a:gd name="T7" fmla="*/ 0 h 280"/>
                      <a:gd name="T8" fmla="*/ 15 w 175"/>
                      <a:gd name="T9" fmla="*/ 0 h 280"/>
                      <a:gd name="T10" fmla="*/ 18 w 175"/>
                      <a:gd name="T11" fmla="*/ 1 h 280"/>
                      <a:gd name="T12" fmla="*/ 22 w 175"/>
                      <a:gd name="T13" fmla="*/ 31 h 280"/>
                      <a:gd name="T14" fmla="*/ 25 w 175"/>
                      <a:gd name="T15" fmla="*/ 69 h 280"/>
                      <a:gd name="T16" fmla="*/ 29 w 175"/>
                      <a:gd name="T17" fmla="*/ 108 h 280"/>
                      <a:gd name="T18" fmla="*/ 32 w 175"/>
                      <a:gd name="T19" fmla="*/ 95 h 280"/>
                      <a:gd name="T20" fmla="*/ 36 w 175"/>
                      <a:gd name="T21" fmla="*/ 87 h 280"/>
                      <a:gd name="T22" fmla="*/ 39 w 175"/>
                      <a:gd name="T23" fmla="*/ 97 h 280"/>
                      <a:gd name="T24" fmla="*/ 43 w 175"/>
                      <a:gd name="T25" fmla="*/ 103 h 280"/>
                      <a:gd name="T26" fmla="*/ 47 w 175"/>
                      <a:gd name="T27" fmla="*/ 129 h 280"/>
                      <a:gd name="T28" fmla="*/ 50 w 175"/>
                      <a:gd name="T29" fmla="*/ 124 h 280"/>
                      <a:gd name="T30" fmla="*/ 54 w 175"/>
                      <a:gd name="T31" fmla="*/ 148 h 280"/>
                      <a:gd name="T32" fmla="*/ 57 w 175"/>
                      <a:gd name="T33" fmla="*/ 151 h 280"/>
                      <a:gd name="T34" fmla="*/ 61 w 175"/>
                      <a:gd name="T35" fmla="*/ 166 h 280"/>
                      <a:gd name="T36" fmla="*/ 64 w 175"/>
                      <a:gd name="T37" fmla="*/ 176 h 280"/>
                      <a:gd name="T38" fmla="*/ 68 w 175"/>
                      <a:gd name="T39" fmla="*/ 169 h 280"/>
                      <a:gd name="T40" fmla="*/ 72 w 175"/>
                      <a:gd name="T41" fmla="*/ 169 h 280"/>
                      <a:gd name="T42" fmla="*/ 75 w 175"/>
                      <a:gd name="T43" fmla="*/ 189 h 280"/>
                      <a:gd name="T44" fmla="*/ 79 w 175"/>
                      <a:gd name="T45" fmla="*/ 195 h 280"/>
                      <a:gd name="T46" fmla="*/ 82 w 175"/>
                      <a:gd name="T47" fmla="*/ 185 h 280"/>
                      <a:gd name="T48" fmla="*/ 86 w 175"/>
                      <a:gd name="T49" fmla="*/ 153 h 280"/>
                      <a:gd name="T50" fmla="*/ 89 w 175"/>
                      <a:gd name="T51" fmla="*/ 140 h 280"/>
                      <a:gd name="T52" fmla="*/ 93 w 175"/>
                      <a:gd name="T53" fmla="*/ 105 h 280"/>
                      <a:gd name="T54" fmla="*/ 96 w 175"/>
                      <a:gd name="T55" fmla="*/ 91 h 280"/>
                      <a:gd name="T56" fmla="*/ 100 w 175"/>
                      <a:gd name="T57" fmla="*/ 80 h 280"/>
                      <a:gd name="T58" fmla="*/ 104 w 175"/>
                      <a:gd name="T59" fmla="*/ 83 h 280"/>
                      <a:gd name="T60" fmla="*/ 107 w 175"/>
                      <a:gd name="T61" fmla="*/ 99 h 280"/>
                      <a:gd name="T62" fmla="*/ 111 w 175"/>
                      <a:gd name="T63" fmla="*/ 208 h 280"/>
                      <a:gd name="T64" fmla="*/ 114 w 175"/>
                      <a:gd name="T65" fmla="*/ 210 h 280"/>
                      <a:gd name="T66" fmla="*/ 118 w 175"/>
                      <a:gd name="T67" fmla="*/ 170 h 280"/>
                      <a:gd name="T68" fmla="*/ 121 w 175"/>
                      <a:gd name="T69" fmla="*/ 170 h 280"/>
                      <a:gd name="T70" fmla="*/ 125 w 175"/>
                      <a:gd name="T71" fmla="*/ 191 h 280"/>
                      <a:gd name="T72" fmla="*/ 128 w 175"/>
                      <a:gd name="T73" fmla="*/ 196 h 280"/>
                      <a:gd name="T74" fmla="*/ 132 w 175"/>
                      <a:gd name="T75" fmla="*/ 182 h 280"/>
                      <a:gd name="T76" fmla="*/ 136 w 175"/>
                      <a:gd name="T77" fmla="*/ 188 h 280"/>
                      <a:gd name="T78" fmla="*/ 139 w 175"/>
                      <a:gd name="T79" fmla="*/ 251 h 280"/>
                      <a:gd name="T80" fmla="*/ 143 w 175"/>
                      <a:gd name="T81" fmla="*/ 280 h 280"/>
                      <a:gd name="T82" fmla="*/ 146 w 175"/>
                      <a:gd name="T83" fmla="*/ 261 h 280"/>
                      <a:gd name="T84" fmla="*/ 150 w 175"/>
                      <a:gd name="T85" fmla="*/ 248 h 280"/>
                      <a:gd name="T86" fmla="*/ 153 w 175"/>
                      <a:gd name="T87" fmla="*/ 232 h 280"/>
                      <a:gd name="T88" fmla="*/ 157 w 175"/>
                      <a:gd name="T89" fmla="*/ 223 h 280"/>
                      <a:gd name="T90" fmla="*/ 161 w 175"/>
                      <a:gd name="T91" fmla="*/ 212 h 280"/>
                      <a:gd name="T92" fmla="*/ 164 w 175"/>
                      <a:gd name="T93" fmla="*/ 197 h 280"/>
                      <a:gd name="T94" fmla="*/ 168 w 175"/>
                      <a:gd name="T95" fmla="*/ 179 h 280"/>
                      <a:gd name="T96" fmla="*/ 171 w 175"/>
                      <a:gd name="T97" fmla="*/ 160 h 280"/>
                      <a:gd name="T98" fmla="*/ 175 w 175"/>
                      <a:gd name="T99" fmla="*/ 142 h 2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75" h="280">
                        <a:moveTo>
                          <a:pt x="0" y="24"/>
                        </a:moveTo>
                        <a:lnTo>
                          <a:pt x="4" y="17"/>
                        </a:lnTo>
                        <a:lnTo>
                          <a:pt x="7" y="10"/>
                        </a:lnTo>
                        <a:lnTo>
                          <a:pt x="11" y="0"/>
                        </a:lnTo>
                        <a:lnTo>
                          <a:pt x="15" y="0"/>
                        </a:lnTo>
                        <a:lnTo>
                          <a:pt x="18" y="1"/>
                        </a:lnTo>
                        <a:lnTo>
                          <a:pt x="22" y="31"/>
                        </a:lnTo>
                        <a:lnTo>
                          <a:pt x="25" y="69"/>
                        </a:lnTo>
                        <a:lnTo>
                          <a:pt x="29" y="108"/>
                        </a:lnTo>
                        <a:lnTo>
                          <a:pt x="32" y="95"/>
                        </a:lnTo>
                        <a:lnTo>
                          <a:pt x="36" y="87"/>
                        </a:lnTo>
                        <a:lnTo>
                          <a:pt x="39" y="97"/>
                        </a:lnTo>
                        <a:lnTo>
                          <a:pt x="43" y="103"/>
                        </a:lnTo>
                        <a:lnTo>
                          <a:pt x="47" y="129"/>
                        </a:lnTo>
                        <a:lnTo>
                          <a:pt x="50" y="124"/>
                        </a:lnTo>
                        <a:lnTo>
                          <a:pt x="54" y="148"/>
                        </a:lnTo>
                        <a:lnTo>
                          <a:pt x="57" y="151"/>
                        </a:lnTo>
                        <a:lnTo>
                          <a:pt x="61" y="166"/>
                        </a:lnTo>
                        <a:lnTo>
                          <a:pt x="64" y="176"/>
                        </a:lnTo>
                        <a:lnTo>
                          <a:pt x="68" y="169"/>
                        </a:lnTo>
                        <a:lnTo>
                          <a:pt x="72" y="169"/>
                        </a:lnTo>
                        <a:lnTo>
                          <a:pt x="75" y="189"/>
                        </a:lnTo>
                        <a:lnTo>
                          <a:pt x="79" y="195"/>
                        </a:lnTo>
                        <a:lnTo>
                          <a:pt x="82" y="185"/>
                        </a:lnTo>
                        <a:lnTo>
                          <a:pt x="86" y="153"/>
                        </a:lnTo>
                        <a:lnTo>
                          <a:pt x="89" y="140"/>
                        </a:lnTo>
                        <a:lnTo>
                          <a:pt x="93" y="105"/>
                        </a:lnTo>
                        <a:lnTo>
                          <a:pt x="96" y="91"/>
                        </a:lnTo>
                        <a:lnTo>
                          <a:pt x="100" y="80"/>
                        </a:lnTo>
                        <a:lnTo>
                          <a:pt x="104" y="83"/>
                        </a:lnTo>
                        <a:lnTo>
                          <a:pt x="107" y="99"/>
                        </a:lnTo>
                        <a:lnTo>
                          <a:pt x="111" y="208"/>
                        </a:lnTo>
                        <a:lnTo>
                          <a:pt x="114" y="210"/>
                        </a:lnTo>
                        <a:lnTo>
                          <a:pt x="118" y="170"/>
                        </a:lnTo>
                        <a:lnTo>
                          <a:pt x="121" y="170"/>
                        </a:lnTo>
                        <a:lnTo>
                          <a:pt x="125" y="191"/>
                        </a:lnTo>
                        <a:lnTo>
                          <a:pt x="128" y="196"/>
                        </a:lnTo>
                        <a:lnTo>
                          <a:pt x="132" y="182"/>
                        </a:lnTo>
                        <a:lnTo>
                          <a:pt x="136" y="188"/>
                        </a:lnTo>
                        <a:lnTo>
                          <a:pt x="139" y="251"/>
                        </a:lnTo>
                        <a:lnTo>
                          <a:pt x="143" y="280"/>
                        </a:lnTo>
                        <a:lnTo>
                          <a:pt x="146" y="261"/>
                        </a:lnTo>
                        <a:lnTo>
                          <a:pt x="150" y="248"/>
                        </a:lnTo>
                        <a:lnTo>
                          <a:pt x="153" y="232"/>
                        </a:lnTo>
                        <a:lnTo>
                          <a:pt x="157" y="223"/>
                        </a:lnTo>
                        <a:lnTo>
                          <a:pt x="161" y="212"/>
                        </a:lnTo>
                        <a:lnTo>
                          <a:pt x="164" y="197"/>
                        </a:lnTo>
                        <a:lnTo>
                          <a:pt x="168" y="179"/>
                        </a:lnTo>
                        <a:lnTo>
                          <a:pt x="171" y="160"/>
                        </a:lnTo>
                        <a:lnTo>
                          <a:pt x="175" y="14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42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68" name="Freeform 899"/>
                  <p:cNvSpPr>
                    <a:spLocks/>
                  </p:cNvSpPr>
                  <p:nvPr/>
                </p:nvSpPr>
                <p:spPr bwMode="auto">
                  <a:xfrm>
                    <a:off x="5580063" y="2628901"/>
                    <a:ext cx="276225" cy="255588"/>
                  </a:xfrm>
                  <a:custGeom>
                    <a:avLst/>
                    <a:gdLst>
                      <a:gd name="T0" fmla="*/ 0 w 174"/>
                      <a:gd name="T1" fmla="*/ 121 h 161"/>
                      <a:gd name="T2" fmla="*/ 3 w 174"/>
                      <a:gd name="T3" fmla="*/ 103 h 161"/>
                      <a:gd name="T4" fmla="*/ 7 w 174"/>
                      <a:gd name="T5" fmla="*/ 94 h 161"/>
                      <a:gd name="T6" fmla="*/ 10 w 174"/>
                      <a:gd name="T7" fmla="*/ 113 h 161"/>
                      <a:gd name="T8" fmla="*/ 14 w 174"/>
                      <a:gd name="T9" fmla="*/ 113 h 161"/>
                      <a:gd name="T10" fmla="*/ 18 w 174"/>
                      <a:gd name="T11" fmla="*/ 93 h 161"/>
                      <a:gd name="T12" fmla="*/ 21 w 174"/>
                      <a:gd name="T13" fmla="*/ 57 h 161"/>
                      <a:gd name="T14" fmla="*/ 25 w 174"/>
                      <a:gd name="T15" fmla="*/ 87 h 161"/>
                      <a:gd name="T16" fmla="*/ 28 w 174"/>
                      <a:gd name="T17" fmla="*/ 60 h 161"/>
                      <a:gd name="T18" fmla="*/ 32 w 174"/>
                      <a:gd name="T19" fmla="*/ 87 h 161"/>
                      <a:gd name="T20" fmla="*/ 35 w 174"/>
                      <a:gd name="T21" fmla="*/ 63 h 161"/>
                      <a:gd name="T22" fmla="*/ 39 w 174"/>
                      <a:gd name="T23" fmla="*/ 51 h 161"/>
                      <a:gd name="T24" fmla="*/ 42 w 174"/>
                      <a:gd name="T25" fmla="*/ 74 h 161"/>
                      <a:gd name="T26" fmla="*/ 46 w 174"/>
                      <a:gd name="T27" fmla="*/ 80 h 161"/>
                      <a:gd name="T28" fmla="*/ 50 w 174"/>
                      <a:gd name="T29" fmla="*/ 85 h 161"/>
                      <a:gd name="T30" fmla="*/ 53 w 174"/>
                      <a:gd name="T31" fmla="*/ 74 h 161"/>
                      <a:gd name="T32" fmla="*/ 57 w 174"/>
                      <a:gd name="T33" fmla="*/ 59 h 161"/>
                      <a:gd name="T34" fmla="*/ 60 w 174"/>
                      <a:gd name="T35" fmla="*/ 46 h 161"/>
                      <a:gd name="T36" fmla="*/ 64 w 174"/>
                      <a:gd name="T37" fmla="*/ 57 h 161"/>
                      <a:gd name="T38" fmla="*/ 67 w 174"/>
                      <a:gd name="T39" fmla="*/ 54 h 161"/>
                      <a:gd name="T40" fmla="*/ 71 w 174"/>
                      <a:gd name="T41" fmla="*/ 56 h 161"/>
                      <a:gd name="T42" fmla="*/ 75 w 174"/>
                      <a:gd name="T43" fmla="*/ 60 h 161"/>
                      <a:gd name="T44" fmla="*/ 78 w 174"/>
                      <a:gd name="T45" fmla="*/ 45 h 161"/>
                      <a:gd name="T46" fmla="*/ 82 w 174"/>
                      <a:gd name="T47" fmla="*/ 25 h 161"/>
                      <a:gd name="T48" fmla="*/ 85 w 174"/>
                      <a:gd name="T49" fmla="*/ 29 h 161"/>
                      <a:gd name="T50" fmla="*/ 89 w 174"/>
                      <a:gd name="T51" fmla="*/ 49 h 161"/>
                      <a:gd name="T52" fmla="*/ 92 w 174"/>
                      <a:gd name="T53" fmla="*/ 21 h 161"/>
                      <a:gd name="T54" fmla="*/ 96 w 174"/>
                      <a:gd name="T55" fmla="*/ 32 h 161"/>
                      <a:gd name="T56" fmla="*/ 99 w 174"/>
                      <a:gd name="T57" fmla="*/ 62 h 161"/>
                      <a:gd name="T58" fmla="*/ 103 w 174"/>
                      <a:gd name="T59" fmla="*/ 42 h 161"/>
                      <a:gd name="T60" fmla="*/ 107 w 174"/>
                      <a:gd name="T61" fmla="*/ 29 h 161"/>
                      <a:gd name="T62" fmla="*/ 110 w 174"/>
                      <a:gd name="T63" fmla="*/ 22 h 161"/>
                      <a:gd name="T64" fmla="*/ 114 w 174"/>
                      <a:gd name="T65" fmla="*/ 0 h 161"/>
                      <a:gd name="T66" fmla="*/ 117 w 174"/>
                      <a:gd name="T67" fmla="*/ 5 h 161"/>
                      <a:gd name="T68" fmla="*/ 121 w 174"/>
                      <a:gd name="T69" fmla="*/ 21 h 161"/>
                      <a:gd name="T70" fmla="*/ 124 w 174"/>
                      <a:gd name="T71" fmla="*/ 20 h 161"/>
                      <a:gd name="T72" fmla="*/ 128 w 174"/>
                      <a:gd name="T73" fmla="*/ 0 h 161"/>
                      <a:gd name="T74" fmla="*/ 131 w 174"/>
                      <a:gd name="T75" fmla="*/ 92 h 161"/>
                      <a:gd name="T76" fmla="*/ 135 w 174"/>
                      <a:gd name="T77" fmla="*/ 80 h 161"/>
                      <a:gd name="T78" fmla="*/ 139 w 174"/>
                      <a:gd name="T79" fmla="*/ 84 h 161"/>
                      <a:gd name="T80" fmla="*/ 142 w 174"/>
                      <a:gd name="T81" fmla="*/ 81 h 161"/>
                      <a:gd name="T82" fmla="*/ 146 w 174"/>
                      <a:gd name="T83" fmla="*/ 90 h 161"/>
                      <a:gd name="T84" fmla="*/ 149 w 174"/>
                      <a:gd name="T85" fmla="*/ 110 h 161"/>
                      <a:gd name="T86" fmla="*/ 153 w 174"/>
                      <a:gd name="T87" fmla="*/ 121 h 161"/>
                      <a:gd name="T88" fmla="*/ 156 w 174"/>
                      <a:gd name="T89" fmla="*/ 156 h 161"/>
                      <a:gd name="T90" fmla="*/ 160 w 174"/>
                      <a:gd name="T91" fmla="*/ 161 h 161"/>
                      <a:gd name="T92" fmla="*/ 163 w 174"/>
                      <a:gd name="T93" fmla="*/ 121 h 161"/>
                      <a:gd name="T94" fmla="*/ 167 w 174"/>
                      <a:gd name="T95" fmla="*/ 98 h 161"/>
                      <a:gd name="T96" fmla="*/ 171 w 174"/>
                      <a:gd name="T97" fmla="*/ 71 h 161"/>
                      <a:gd name="T98" fmla="*/ 174 w 174"/>
                      <a:gd name="T99" fmla="*/ 66 h 16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74" h="161">
                        <a:moveTo>
                          <a:pt x="0" y="121"/>
                        </a:moveTo>
                        <a:lnTo>
                          <a:pt x="3" y="103"/>
                        </a:lnTo>
                        <a:lnTo>
                          <a:pt x="7" y="94"/>
                        </a:lnTo>
                        <a:lnTo>
                          <a:pt x="10" y="113"/>
                        </a:lnTo>
                        <a:lnTo>
                          <a:pt x="14" y="113"/>
                        </a:lnTo>
                        <a:lnTo>
                          <a:pt x="18" y="93"/>
                        </a:lnTo>
                        <a:lnTo>
                          <a:pt x="21" y="57"/>
                        </a:lnTo>
                        <a:lnTo>
                          <a:pt x="25" y="87"/>
                        </a:lnTo>
                        <a:lnTo>
                          <a:pt x="28" y="60"/>
                        </a:lnTo>
                        <a:lnTo>
                          <a:pt x="32" y="87"/>
                        </a:lnTo>
                        <a:lnTo>
                          <a:pt x="35" y="63"/>
                        </a:lnTo>
                        <a:lnTo>
                          <a:pt x="39" y="51"/>
                        </a:lnTo>
                        <a:lnTo>
                          <a:pt x="42" y="74"/>
                        </a:lnTo>
                        <a:lnTo>
                          <a:pt x="46" y="80"/>
                        </a:lnTo>
                        <a:lnTo>
                          <a:pt x="50" y="85"/>
                        </a:lnTo>
                        <a:lnTo>
                          <a:pt x="53" y="74"/>
                        </a:lnTo>
                        <a:lnTo>
                          <a:pt x="57" y="59"/>
                        </a:lnTo>
                        <a:lnTo>
                          <a:pt x="60" y="46"/>
                        </a:lnTo>
                        <a:lnTo>
                          <a:pt x="64" y="57"/>
                        </a:lnTo>
                        <a:lnTo>
                          <a:pt x="67" y="54"/>
                        </a:lnTo>
                        <a:lnTo>
                          <a:pt x="71" y="56"/>
                        </a:lnTo>
                        <a:lnTo>
                          <a:pt x="75" y="60"/>
                        </a:lnTo>
                        <a:lnTo>
                          <a:pt x="78" y="45"/>
                        </a:lnTo>
                        <a:lnTo>
                          <a:pt x="82" y="25"/>
                        </a:lnTo>
                        <a:lnTo>
                          <a:pt x="85" y="29"/>
                        </a:lnTo>
                        <a:lnTo>
                          <a:pt x="89" y="49"/>
                        </a:lnTo>
                        <a:lnTo>
                          <a:pt x="92" y="21"/>
                        </a:lnTo>
                        <a:lnTo>
                          <a:pt x="96" y="32"/>
                        </a:lnTo>
                        <a:lnTo>
                          <a:pt x="99" y="62"/>
                        </a:lnTo>
                        <a:lnTo>
                          <a:pt x="103" y="42"/>
                        </a:lnTo>
                        <a:lnTo>
                          <a:pt x="107" y="29"/>
                        </a:lnTo>
                        <a:lnTo>
                          <a:pt x="110" y="22"/>
                        </a:lnTo>
                        <a:lnTo>
                          <a:pt x="114" y="0"/>
                        </a:lnTo>
                        <a:lnTo>
                          <a:pt x="117" y="5"/>
                        </a:lnTo>
                        <a:lnTo>
                          <a:pt x="121" y="21"/>
                        </a:lnTo>
                        <a:lnTo>
                          <a:pt x="124" y="20"/>
                        </a:lnTo>
                        <a:lnTo>
                          <a:pt x="128" y="0"/>
                        </a:lnTo>
                        <a:lnTo>
                          <a:pt x="131" y="92"/>
                        </a:lnTo>
                        <a:lnTo>
                          <a:pt x="135" y="80"/>
                        </a:lnTo>
                        <a:lnTo>
                          <a:pt x="139" y="84"/>
                        </a:lnTo>
                        <a:lnTo>
                          <a:pt x="142" y="81"/>
                        </a:lnTo>
                        <a:lnTo>
                          <a:pt x="146" y="90"/>
                        </a:lnTo>
                        <a:lnTo>
                          <a:pt x="149" y="110"/>
                        </a:lnTo>
                        <a:lnTo>
                          <a:pt x="153" y="121"/>
                        </a:lnTo>
                        <a:lnTo>
                          <a:pt x="156" y="156"/>
                        </a:lnTo>
                        <a:lnTo>
                          <a:pt x="160" y="161"/>
                        </a:lnTo>
                        <a:lnTo>
                          <a:pt x="163" y="121"/>
                        </a:lnTo>
                        <a:lnTo>
                          <a:pt x="167" y="98"/>
                        </a:lnTo>
                        <a:lnTo>
                          <a:pt x="171" y="71"/>
                        </a:lnTo>
                        <a:lnTo>
                          <a:pt x="174" y="6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42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69" name="Freeform 900"/>
                  <p:cNvSpPr>
                    <a:spLocks/>
                  </p:cNvSpPr>
                  <p:nvPr/>
                </p:nvSpPr>
                <p:spPr bwMode="auto">
                  <a:xfrm>
                    <a:off x="5856288" y="2720976"/>
                    <a:ext cx="22225" cy="26988"/>
                  </a:xfrm>
                  <a:custGeom>
                    <a:avLst/>
                    <a:gdLst>
                      <a:gd name="T0" fmla="*/ 0 w 14"/>
                      <a:gd name="T1" fmla="*/ 8 h 17"/>
                      <a:gd name="T2" fmla="*/ 4 w 14"/>
                      <a:gd name="T3" fmla="*/ 16 h 17"/>
                      <a:gd name="T4" fmla="*/ 7 w 14"/>
                      <a:gd name="T5" fmla="*/ 0 h 17"/>
                      <a:gd name="T6" fmla="*/ 11 w 14"/>
                      <a:gd name="T7" fmla="*/ 1 h 17"/>
                      <a:gd name="T8" fmla="*/ 14 w 14"/>
                      <a:gd name="T9" fmla="*/ 17 h 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4" h="17">
                        <a:moveTo>
                          <a:pt x="0" y="8"/>
                        </a:moveTo>
                        <a:lnTo>
                          <a:pt x="4" y="16"/>
                        </a:lnTo>
                        <a:lnTo>
                          <a:pt x="7" y="0"/>
                        </a:lnTo>
                        <a:lnTo>
                          <a:pt x="11" y="1"/>
                        </a:lnTo>
                        <a:lnTo>
                          <a:pt x="14" y="1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42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70" name="Freeform 901"/>
                  <p:cNvSpPr>
                    <a:spLocks/>
                  </p:cNvSpPr>
                  <p:nvPr/>
                </p:nvSpPr>
                <p:spPr bwMode="auto">
                  <a:xfrm>
                    <a:off x="4748213" y="2622551"/>
                    <a:ext cx="277813" cy="336550"/>
                  </a:xfrm>
                  <a:custGeom>
                    <a:avLst/>
                    <a:gdLst>
                      <a:gd name="T0" fmla="*/ 0 w 175"/>
                      <a:gd name="T1" fmla="*/ 130 h 212"/>
                      <a:gd name="T2" fmla="*/ 4 w 175"/>
                      <a:gd name="T3" fmla="*/ 154 h 212"/>
                      <a:gd name="T4" fmla="*/ 8 w 175"/>
                      <a:gd name="T5" fmla="*/ 160 h 212"/>
                      <a:gd name="T6" fmla="*/ 11 w 175"/>
                      <a:gd name="T7" fmla="*/ 201 h 212"/>
                      <a:gd name="T8" fmla="*/ 15 w 175"/>
                      <a:gd name="T9" fmla="*/ 206 h 212"/>
                      <a:gd name="T10" fmla="*/ 18 w 175"/>
                      <a:gd name="T11" fmla="*/ 212 h 212"/>
                      <a:gd name="T12" fmla="*/ 22 w 175"/>
                      <a:gd name="T13" fmla="*/ 208 h 212"/>
                      <a:gd name="T14" fmla="*/ 25 w 175"/>
                      <a:gd name="T15" fmla="*/ 183 h 212"/>
                      <a:gd name="T16" fmla="*/ 29 w 175"/>
                      <a:gd name="T17" fmla="*/ 179 h 212"/>
                      <a:gd name="T18" fmla="*/ 32 w 175"/>
                      <a:gd name="T19" fmla="*/ 160 h 212"/>
                      <a:gd name="T20" fmla="*/ 36 w 175"/>
                      <a:gd name="T21" fmla="*/ 133 h 212"/>
                      <a:gd name="T22" fmla="*/ 40 w 175"/>
                      <a:gd name="T23" fmla="*/ 114 h 212"/>
                      <a:gd name="T24" fmla="*/ 43 w 175"/>
                      <a:gd name="T25" fmla="*/ 120 h 212"/>
                      <a:gd name="T26" fmla="*/ 47 w 175"/>
                      <a:gd name="T27" fmla="*/ 88 h 212"/>
                      <a:gd name="T28" fmla="*/ 50 w 175"/>
                      <a:gd name="T29" fmla="*/ 47 h 212"/>
                      <a:gd name="T30" fmla="*/ 54 w 175"/>
                      <a:gd name="T31" fmla="*/ 44 h 212"/>
                      <a:gd name="T32" fmla="*/ 57 w 175"/>
                      <a:gd name="T33" fmla="*/ 101 h 212"/>
                      <a:gd name="T34" fmla="*/ 61 w 175"/>
                      <a:gd name="T35" fmla="*/ 85 h 212"/>
                      <a:gd name="T36" fmla="*/ 65 w 175"/>
                      <a:gd name="T37" fmla="*/ 82 h 212"/>
                      <a:gd name="T38" fmla="*/ 68 w 175"/>
                      <a:gd name="T39" fmla="*/ 64 h 212"/>
                      <a:gd name="T40" fmla="*/ 72 w 175"/>
                      <a:gd name="T41" fmla="*/ 76 h 212"/>
                      <a:gd name="T42" fmla="*/ 75 w 175"/>
                      <a:gd name="T43" fmla="*/ 77 h 212"/>
                      <a:gd name="T44" fmla="*/ 79 w 175"/>
                      <a:gd name="T45" fmla="*/ 101 h 212"/>
                      <a:gd name="T46" fmla="*/ 82 w 175"/>
                      <a:gd name="T47" fmla="*/ 84 h 212"/>
                      <a:gd name="T48" fmla="*/ 86 w 175"/>
                      <a:gd name="T49" fmla="*/ 75 h 212"/>
                      <a:gd name="T50" fmla="*/ 89 w 175"/>
                      <a:gd name="T51" fmla="*/ 98 h 212"/>
                      <a:gd name="T52" fmla="*/ 93 w 175"/>
                      <a:gd name="T53" fmla="*/ 76 h 212"/>
                      <a:gd name="T54" fmla="*/ 97 w 175"/>
                      <a:gd name="T55" fmla="*/ 64 h 212"/>
                      <a:gd name="T56" fmla="*/ 100 w 175"/>
                      <a:gd name="T57" fmla="*/ 79 h 212"/>
                      <a:gd name="T58" fmla="*/ 104 w 175"/>
                      <a:gd name="T59" fmla="*/ 55 h 212"/>
                      <a:gd name="T60" fmla="*/ 107 w 175"/>
                      <a:gd name="T61" fmla="*/ 23 h 212"/>
                      <a:gd name="T62" fmla="*/ 111 w 175"/>
                      <a:gd name="T63" fmla="*/ 0 h 212"/>
                      <a:gd name="T64" fmla="*/ 114 w 175"/>
                      <a:gd name="T65" fmla="*/ 39 h 212"/>
                      <a:gd name="T66" fmla="*/ 118 w 175"/>
                      <a:gd name="T67" fmla="*/ 45 h 212"/>
                      <a:gd name="T68" fmla="*/ 121 w 175"/>
                      <a:gd name="T69" fmla="*/ 59 h 212"/>
                      <a:gd name="T70" fmla="*/ 125 w 175"/>
                      <a:gd name="T71" fmla="*/ 61 h 212"/>
                      <a:gd name="T72" fmla="*/ 129 w 175"/>
                      <a:gd name="T73" fmla="*/ 65 h 212"/>
                      <a:gd name="T74" fmla="*/ 132 w 175"/>
                      <a:gd name="T75" fmla="*/ 46 h 212"/>
                      <a:gd name="T76" fmla="*/ 136 w 175"/>
                      <a:gd name="T77" fmla="*/ 144 h 212"/>
                      <a:gd name="T78" fmla="*/ 139 w 175"/>
                      <a:gd name="T79" fmla="*/ 148 h 212"/>
                      <a:gd name="T80" fmla="*/ 143 w 175"/>
                      <a:gd name="T81" fmla="*/ 171 h 212"/>
                      <a:gd name="T82" fmla="*/ 146 w 175"/>
                      <a:gd name="T83" fmla="*/ 151 h 212"/>
                      <a:gd name="T84" fmla="*/ 150 w 175"/>
                      <a:gd name="T85" fmla="*/ 187 h 212"/>
                      <a:gd name="T86" fmla="*/ 154 w 175"/>
                      <a:gd name="T87" fmla="*/ 178 h 212"/>
                      <a:gd name="T88" fmla="*/ 157 w 175"/>
                      <a:gd name="T89" fmla="*/ 161 h 212"/>
                      <a:gd name="T90" fmla="*/ 161 w 175"/>
                      <a:gd name="T91" fmla="*/ 149 h 212"/>
                      <a:gd name="T92" fmla="*/ 164 w 175"/>
                      <a:gd name="T93" fmla="*/ 140 h 212"/>
                      <a:gd name="T94" fmla="*/ 168 w 175"/>
                      <a:gd name="T95" fmla="*/ 132 h 212"/>
                      <a:gd name="T96" fmla="*/ 171 w 175"/>
                      <a:gd name="T97" fmla="*/ 117 h 212"/>
                      <a:gd name="T98" fmla="*/ 175 w 175"/>
                      <a:gd name="T99" fmla="*/ 107 h 2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75" h="212">
                        <a:moveTo>
                          <a:pt x="0" y="130"/>
                        </a:moveTo>
                        <a:lnTo>
                          <a:pt x="4" y="154"/>
                        </a:lnTo>
                        <a:lnTo>
                          <a:pt x="8" y="160"/>
                        </a:lnTo>
                        <a:lnTo>
                          <a:pt x="11" y="201"/>
                        </a:lnTo>
                        <a:lnTo>
                          <a:pt x="15" y="206"/>
                        </a:lnTo>
                        <a:lnTo>
                          <a:pt x="18" y="212"/>
                        </a:lnTo>
                        <a:lnTo>
                          <a:pt x="22" y="208"/>
                        </a:lnTo>
                        <a:lnTo>
                          <a:pt x="25" y="183"/>
                        </a:lnTo>
                        <a:lnTo>
                          <a:pt x="29" y="179"/>
                        </a:lnTo>
                        <a:lnTo>
                          <a:pt x="32" y="160"/>
                        </a:lnTo>
                        <a:lnTo>
                          <a:pt x="36" y="133"/>
                        </a:lnTo>
                        <a:lnTo>
                          <a:pt x="40" y="114"/>
                        </a:lnTo>
                        <a:lnTo>
                          <a:pt x="43" y="120"/>
                        </a:lnTo>
                        <a:lnTo>
                          <a:pt x="47" y="88"/>
                        </a:lnTo>
                        <a:lnTo>
                          <a:pt x="50" y="47"/>
                        </a:lnTo>
                        <a:lnTo>
                          <a:pt x="54" y="44"/>
                        </a:lnTo>
                        <a:lnTo>
                          <a:pt x="57" y="101"/>
                        </a:lnTo>
                        <a:lnTo>
                          <a:pt x="61" y="85"/>
                        </a:lnTo>
                        <a:lnTo>
                          <a:pt x="65" y="82"/>
                        </a:lnTo>
                        <a:lnTo>
                          <a:pt x="68" y="64"/>
                        </a:lnTo>
                        <a:lnTo>
                          <a:pt x="72" y="76"/>
                        </a:lnTo>
                        <a:lnTo>
                          <a:pt x="75" y="77"/>
                        </a:lnTo>
                        <a:lnTo>
                          <a:pt x="79" y="101"/>
                        </a:lnTo>
                        <a:lnTo>
                          <a:pt x="82" y="84"/>
                        </a:lnTo>
                        <a:lnTo>
                          <a:pt x="86" y="75"/>
                        </a:lnTo>
                        <a:lnTo>
                          <a:pt x="89" y="98"/>
                        </a:lnTo>
                        <a:lnTo>
                          <a:pt x="93" y="76"/>
                        </a:lnTo>
                        <a:lnTo>
                          <a:pt x="97" y="64"/>
                        </a:lnTo>
                        <a:lnTo>
                          <a:pt x="100" y="79"/>
                        </a:lnTo>
                        <a:lnTo>
                          <a:pt x="104" y="55"/>
                        </a:lnTo>
                        <a:lnTo>
                          <a:pt x="107" y="23"/>
                        </a:lnTo>
                        <a:lnTo>
                          <a:pt x="111" y="0"/>
                        </a:lnTo>
                        <a:lnTo>
                          <a:pt x="114" y="39"/>
                        </a:lnTo>
                        <a:lnTo>
                          <a:pt x="118" y="45"/>
                        </a:lnTo>
                        <a:lnTo>
                          <a:pt x="121" y="59"/>
                        </a:lnTo>
                        <a:lnTo>
                          <a:pt x="125" y="61"/>
                        </a:lnTo>
                        <a:lnTo>
                          <a:pt x="129" y="65"/>
                        </a:lnTo>
                        <a:lnTo>
                          <a:pt x="132" y="46"/>
                        </a:lnTo>
                        <a:lnTo>
                          <a:pt x="136" y="144"/>
                        </a:lnTo>
                        <a:lnTo>
                          <a:pt x="139" y="148"/>
                        </a:lnTo>
                        <a:lnTo>
                          <a:pt x="143" y="171"/>
                        </a:lnTo>
                        <a:lnTo>
                          <a:pt x="146" y="151"/>
                        </a:lnTo>
                        <a:lnTo>
                          <a:pt x="150" y="187"/>
                        </a:lnTo>
                        <a:lnTo>
                          <a:pt x="154" y="178"/>
                        </a:lnTo>
                        <a:lnTo>
                          <a:pt x="157" y="161"/>
                        </a:lnTo>
                        <a:lnTo>
                          <a:pt x="161" y="149"/>
                        </a:lnTo>
                        <a:lnTo>
                          <a:pt x="164" y="140"/>
                        </a:lnTo>
                        <a:lnTo>
                          <a:pt x="168" y="132"/>
                        </a:lnTo>
                        <a:lnTo>
                          <a:pt x="171" y="117"/>
                        </a:lnTo>
                        <a:lnTo>
                          <a:pt x="175" y="10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FF57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71" name="Freeform 902"/>
                  <p:cNvSpPr>
                    <a:spLocks/>
                  </p:cNvSpPr>
                  <p:nvPr/>
                </p:nvSpPr>
                <p:spPr bwMode="auto">
                  <a:xfrm>
                    <a:off x="5026026" y="2538414"/>
                    <a:ext cx="276225" cy="304800"/>
                  </a:xfrm>
                  <a:custGeom>
                    <a:avLst/>
                    <a:gdLst>
                      <a:gd name="T0" fmla="*/ 0 w 174"/>
                      <a:gd name="T1" fmla="*/ 160 h 192"/>
                      <a:gd name="T2" fmla="*/ 3 w 174"/>
                      <a:gd name="T3" fmla="*/ 165 h 192"/>
                      <a:gd name="T4" fmla="*/ 7 w 174"/>
                      <a:gd name="T5" fmla="*/ 188 h 192"/>
                      <a:gd name="T6" fmla="*/ 11 w 174"/>
                      <a:gd name="T7" fmla="*/ 192 h 192"/>
                      <a:gd name="T8" fmla="*/ 14 w 174"/>
                      <a:gd name="T9" fmla="*/ 179 h 192"/>
                      <a:gd name="T10" fmla="*/ 18 w 174"/>
                      <a:gd name="T11" fmla="*/ 153 h 192"/>
                      <a:gd name="T12" fmla="*/ 21 w 174"/>
                      <a:gd name="T13" fmla="*/ 138 h 192"/>
                      <a:gd name="T14" fmla="*/ 25 w 174"/>
                      <a:gd name="T15" fmla="*/ 137 h 192"/>
                      <a:gd name="T16" fmla="*/ 28 w 174"/>
                      <a:gd name="T17" fmla="*/ 114 h 192"/>
                      <a:gd name="T18" fmla="*/ 32 w 174"/>
                      <a:gd name="T19" fmla="*/ 144 h 192"/>
                      <a:gd name="T20" fmla="*/ 35 w 174"/>
                      <a:gd name="T21" fmla="*/ 144 h 192"/>
                      <a:gd name="T22" fmla="*/ 39 w 174"/>
                      <a:gd name="T23" fmla="*/ 138 h 192"/>
                      <a:gd name="T24" fmla="*/ 43 w 174"/>
                      <a:gd name="T25" fmla="*/ 142 h 192"/>
                      <a:gd name="T26" fmla="*/ 46 w 174"/>
                      <a:gd name="T27" fmla="*/ 143 h 192"/>
                      <a:gd name="T28" fmla="*/ 50 w 174"/>
                      <a:gd name="T29" fmla="*/ 142 h 192"/>
                      <a:gd name="T30" fmla="*/ 53 w 174"/>
                      <a:gd name="T31" fmla="*/ 127 h 192"/>
                      <a:gd name="T32" fmla="*/ 57 w 174"/>
                      <a:gd name="T33" fmla="*/ 140 h 192"/>
                      <a:gd name="T34" fmla="*/ 60 w 174"/>
                      <a:gd name="T35" fmla="*/ 130 h 192"/>
                      <a:gd name="T36" fmla="*/ 64 w 174"/>
                      <a:gd name="T37" fmla="*/ 101 h 192"/>
                      <a:gd name="T38" fmla="*/ 68 w 174"/>
                      <a:gd name="T39" fmla="*/ 71 h 192"/>
                      <a:gd name="T40" fmla="*/ 71 w 174"/>
                      <a:gd name="T41" fmla="*/ 62 h 192"/>
                      <a:gd name="T42" fmla="*/ 75 w 174"/>
                      <a:gd name="T43" fmla="*/ 64 h 192"/>
                      <a:gd name="T44" fmla="*/ 78 w 174"/>
                      <a:gd name="T45" fmla="*/ 80 h 192"/>
                      <a:gd name="T46" fmla="*/ 82 w 174"/>
                      <a:gd name="T47" fmla="*/ 84 h 192"/>
                      <a:gd name="T48" fmla="*/ 85 w 174"/>
                      <a:gd name="T49" fmla="*/ 75 h 192"/>
                      <a:gd name="T50" fmla="*/ 89 w 174"/>
                      <a:gd name="T51" fmla="*/ 60 h 192"/>
                      <a:gd name="T52" fmla="*/ 92 w 174"/>
                      <a:gd name="T53" fmla="*/ 59 h 192"/>
                      <a:gd name="T54" fmla="*/ 96 w 174"/>
                      <a:gd name="T55" fmla="*/ 76 h 192"/>
                      <a:gd name="T56" fmla="*/ 100 w 174"/>
                      <a:gd name="T57" fmla="*/ 71 h 192"/>
                      <a:gd name="T58" fmla="*/ 103 w 174"/>
                      <a:gd name="T59" fmla="*/ 38 h 192"/>
                      <a:gd name="T60" fmla="*/ 107 w 174"/>
                      <a:gd name="T61" fmla="*/ 11 h 192"/>
                      <a:gd name="T62" fmla="*/ 110 w 174"/>
                      <a:gd name="T63" fmla="*/ 7 h 192"/>
                      <a:gd name="T64" fmla="*/ 114 w 174"/>
                      <a:gd name="T65" fmla="*/ 0 h 192"/>
                      <a:gd name="T66" fmla="*/ 117 w 174"/>
                      <a:gd name="T67" fmla="*/ 6 h 192"/>
                      <a:gd name="T68" fmla="*/ 121 w 174"/>
                      <a:gd name="T69" fmla="*/ 11 h 192"/>
                      <a:gd name="T70" fmla="*/ 124 w 174"/>
                      <a:gd name="T71" fmla="*/ 61 h 192"/>
                      <a:gd name="T72" fmla="*/ 128 w 174"/>
                      <a:gd name="T73" fmla="*/ 46 h 192"/>
                      <a:gd name="T74" fmla="*/ 132 w 174"/>
                      <a:gd name="T75" fmla="*/ 53 h 192"/>
                      <a:gd name="T76" fmla="*/ 135 w 174"/>
                      <a:gd name="T77" fmla="*/ 58 h 192"/>
                      <a:gd name="T78" fmla="*/ 139 w 174"/>
                      <a:gd name="T79" fmla="*/ 43 h 192"/>
                      <a:gd name="T80" fmla="*/ 142 w 174"/>
                      <a:gd name="T81" fmla="*/ 28 h 192"/>
                      <a:gd name="T82" fmla="*/ 146 w 174"/>
                      <a:gd name="T83" fmla="*/ 34 h 192"/>
                      <a:gd name="T84" fmla="*/ 149 w 174"/>
                      <a:gd name="T85" fmla="*/ 57 h 192"/>
                      <a:gd name="T86" fmla="*/ 153 w 174"/>
                      <a:gd name="T87" fmla="*/ 53 h 192"/>
                      <a:gd name="T88" fmla="*/ 157 w 174"/>
                      <a:gd name="T89" fmla="*/ 41 h 192"/>
                      <a:gd name="T90" fmla="*/ 160 w 174"/>
                      <a:gd name="T91" fmla="*/ 34 h 192"/>
                      <a:gd name="T92" fmla="*/ 164 w 174"/>
                      <a:gd name="T93" fmla="*/ 64 h 192"/>
                      <a:gd name="T94" fmla="*/ 167 w 174"/>
                      <a:gd name="T95" fmla="*/ 46 h 192"/>
                      <a:gd name="T96" fmla="*/ 171 w 174"/>
                      <a:gd name="T97" fmla="*/ 4 h 192"/>
                      <a:gd name="T98" fmla="*/ 174 w 174"/>
                      <a:gd name="T99" fmla="*/ 1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74" h="192">
                        <a:moveTo>
                          <a:pt x="0" y="160"/>
                        </a:moveTo>
                        <a:lnTo>
                          <a:pt x="3" y="165"/>
                        </a:lnTo>
                        <a:lnTo>
                          <a:pt x="7" y="188"/>
                        </a:lnTo>
                        <a:lnTo>
                          <a:pt x="11" y="192"/>
                        </a:lnTo>
                        <a:lnTo>
                          <a:pt x="14" y="179"/>
                        </a:lnTo>
                        <a:lnTo>
                          <a:pt x="18" y="153"/>
                        </a:lnTo>
                        <a:lnTo>
                          <a:pt x="21" y="138"/>
                        </a:lnTo>
                        <a:lnTo>
                          <a:pt x="25" y="137"/>
                        </a:lnTo>
                        <a:lnTo>
                          <a:pt x="28" y="114"/>
                        </a:lnTo>
                        <a:lnTo>
                          <a:pt x="32" y="144"/>
                        </a:lnTo>
                        <a:lnTo>
                          <a:pt x="35" y="144"/>
                        </a:lnTo>
                        <a:lnTo>
                          <a:pt x="39" y="138"/>
                        </a:lnTo>
                        <a:lnTo>
                          <a:pt x="43" y="142"/>
                        </a:lnTo>
                        <a:lnTo>
                          <a:pt x="46" y="143"/>
                        </a:lnTo>
                        <a:lnTo>
                          <a:pt x="50" y="142"/>
                        </a:lnTo>
                        <a:lnTo>
                          <a:pt x="53" y="127"/>
                        </a:lnTo>
                        <a:lnTo>
                          <a:pt x="57" y="140"/>
                        </a:lnTo>
                        <a:lnTo>
                          <a:pt x="60" y="130"/>
                        </a:lnTo>
                        <a:lnTo>
                          <a:pt x="64" y="101"/>
                        </a:lnTo>
                        <a:lnTo>
                          <a:pt x="68" y="71"/>
                        </a:lnTo>
                        <a:lnTo>
                          <a:pt x="71" y="62"/>
                        </a:lnTo>
                        <a:lnTo>
                          <a:pt x="75" y="64"/>
                        </a:lnTo>
                        <a:lnTo>
                          <a:pt x="78" y="80"/>
                        </a:lnTo>
                        <a:lnTo>
                          <a:pt x="82" y="84"/>
                        </a:lnTo>
                        <a:lnTo>
                          <a:pt x="85" y="75"/>
                        </a:lnTo>
                        <a:lnTo>
                          <a:pt x="89" y="60"/>
                        </a:lnTo>
                        <a:lnTo>
                          <a:pt x="92" y="59"/>
                        </a:lnTo>
                        <a:lnTo>
                          <a:pt x="96" y="76"/>
                        </a:lnTo>
                        <a:lnTo>
                          <a:pt x="100" y="71"/>
                        </a:lnTo>
                        <a:lnTo>
                          <a:pt x="103" y="38"/>
                        </a:lnTo>
                        <a:lnTo>
                          <a:pt x="107" y="11"/>
                        </a:lnTo>
                        <a:lnTo>
                          <a:pt x="110" y="7"/>
                        </a:lnTo>
                        <a:lnTo>
                          <a:pt x="114" y="0"/>
                        </a:lnTo>
                        <a:lnTo>
                          <a:pt x="117" y="6"/>
                        </a:lnTo>
                        <a:lnTo>
                          <a:pt x="121" y="11"/>
                        </a:lnTo>
                        <a:lnTo>
                          <a:pt x="124" y="61"/>
                        </a:lnTo>
                        <a:lnTo>
                          <a:pt x="128" y="46"/>
                        </a:lnTo>
                        <a:lnTo>
                          <a:pt x="132" y="53"/>
                        </a:lnTo>
                        <a:lnTo>
                          <a:pt x="135" y="58"/>
                        </a:lnTo>
                        <a:lnTo>
                          <a:pt x="139" y="43"/>
                        </a:lnTo>
                        <a:lnTo>
                          <a:pt x="142" y="28"/>
                        </a:lnTo>
                        <a:lnTo>
                          <a:pt x="146" y="34"/>
                        </a:lnTo>
                        <a:lnTo>
                          <a:pt x="149" y="57"/>
                        </a:lnTo>
                        <a:lnTo>
                          <a:pt x="153" y="53"/>
                        </a:lnTo>
                        <a:lnTo>
                          <a:pt x="157" y="41"/>
                        </a:lnTo>
                        <a:lnTo>
                          <a:pt x="160" y="34"/>
                        </a:lnTo>
                        <a:lnTo>
                          <a:pt x="164" y="64"/>
                        </a:lnTo>
                        <a:lnTo>
                          <a:pt x="167" y="46"/>
                        </a:lnTo>
                        <a:lnTo>
                          <a:pt x="171" y="4"/>
                        </a:lnTo>
                        <a:lnTo>
                          <a:pt x="174" y="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FF57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72" name="Freeform 903"/>
                  <p:cNvSpPr>
                    <a:spLocks/>
                  </p:cNvSpPr>
                  <p:nvPr/>
                </p:nvSpPr>
                <p:spPr bwMode="auto">
                  <a:xfrm>
                    <a:off x="5302251" y="2479676"/>
                    <a:ext cx="277813" cy="390525"/>
                  </a:xfrm>
                  <a:custGeom>
                    <a:avLst/>
                    <a:gdLst>
                      <a:gd name="T0" fmla="*/ 0 w 175"/>
                      <a:gd name="T1" fmla="*/ 38 h 246"/>
                      <a:gd name="T2" fmla="*/ 4 w 175"/>
                      <a:gd name="T3" fmla="*/ 38 h 246"/>
                      <a:gd name="T4" fmla="*/ 7 w 175"/>
                      <a:gd name="T5" fmla="*/ 70 h 246"/>
                      <a:gd name="T6" fmla="*/ 11 w 175"/>
                      <a:gd name="T7" fmla="*/ 62 h 246"/>
                      <a:gd name="T8" fmla="*/ 15 w 175"/>
                      <a:gd name="T9" fmla="*/ 26 h 246"/>
                      <a:gd name="T10" fmla="*/ 18 w 175"/>
                      <a:gd name="T11" fmla="*/ 16 h 246"/>
                      <a:gd name="T12" fmla="*/ 22 w 175"/>
                      <a:gd name="T13" fmla="*/ 1 h 246"/>
                      <a:gd name="T14" fmla="*/ 25 w 175"/>
                      <a:gd name="T15" fmla="*/ 16 h 246"/>
                      <a:gd name="T16" fmla="*/ 29 w 175"/>
                      <a:gd name="T17" fmla="*/ 34 h 246"/>
                      <a:gd name="T18" fmla="*/ 32 w 175"/>
                      <a:gd name="T19" fmla="*/ 51 h 246"/>
                      <a:gd name="T20" fmla="*/ 36 w 175"/>
                      <a:gd name="T21" fmla="*/ 25 h 246"/>
                      <a:gd name="T22" fmla="*/ 39 w 175"/>
                      <a:gd name="T23" fmla="*/ 14 h 246"/>
                      <a:gd name="T24" fmla="*/ 43 w 175"/>
                      <a:gd name="T25" fmla="*/ 6 h 246"/>
                      <a:gd name="T26" fmla="*/ 47 w 175"/>
                      <a:gd name="T27" fmla="*/ 16 h 246"/>
                      <a:gd name="T28" fmla="*/ 50 w 175"/>
                      <a:gd name="T29" fmla="*/ 27 h 246"/>
                      <a:gd name="T30" fmla="*/ 54 w 175"/>
                      <a:gd name="T31" fmla="*/ 36 h 246"/>
                      <a:gd name="T32" fmla="*/ 57 w 175"/>
                      <a:gd name="T33" fmla="*/ 0 h 246"/>
                      <a:gd name="T34" fmla="*/ 61 w 175"/>
                      <a:gd name="T35" fmla="*/ 49 h 246"/>
                      <a:gd name="T36" fmla="*/ 64 w 175"/>
                      <a:gd name="T37" fmla="*/ 93 h 246"/>
                      <a:gd name="T38" fmla="*/ 68 w 175"/>
                      <a:gd name="T39" fmla="*/ 85 h 246"/>
                      <a:gd name="T40" fmla="*/ 72 w 175"/>
                      <a:gd name="T41" fmla="*/ 72 h 246"/>
                      <a:gd name="T42" fmla="*/ 75 w 175"/>
                      <a:gd name="T43" fmla="*/ 42 h 246"/>
                      <a:gd name="T44" fmla="*/ 79 w 175"/>
                      <a:gd name="T45" fmla="*/ 39 h 246"/>
                      <a:gd name="T46" fmla="*/ 82 w 175"/>
                      <a:gd name="T47" fmla="*/ 21 h 246"/>
                      <a:gd name="T48" fmla="*/ 86 w 175"/>
                      <a:gd name="T49" fmla="*/ 39 h 246"/>
                      <a:gd name="T50" fmla="*/ 89 w 175"/>
                      <a:gd name="T51" fmla="*/ 65 h 246"/>
                      <a:gd name="T52" fmla="*/ 93 w 175"/>
                      <a:gd name="T53" fmla="*/ 76 h 246"/>
                      <a:gd name="T54" fmla="*/ 96 w 175"/>
                      <a:gd name="T55" fmla="*/ 87 h 246"/>
                      <a:gd name="T56" fmla="*/ 100 w 175"/>
                      <a:gd name="T57" fmla="*/ 194 h 246"/>
                      <a:gd name="T58" fmla="*/ 104 w 175"/>
                      <a:gd name="T59" fmla="*/ 183 h 246"/>
                      <a:gd name="T60" fmla="*/ 107 w 175"/>
                      <a:gd name="T61" fmla="*/ 173 h 246"/>
                      <a:gd name="T62" fmla="*/ 111 w 175"/>
                      <a:gd name="T63" fmla="*/ 167 h 246"/>
                      <a:gd name="T64" fmla="*/ 114 w 175"/>
                      <a:gd name="T65" fmla="*/ 148 h 246"/>
                      <a:gd name="T66" fmla="*/ 118 w 175"/>
                      <a:gd name="T67" fmla="*/ 110 h 246"/>
                      <a:gd name="T68" fmla="*/ 121 w 175"/>
                      <a:gd name="T69" fmla="*/ 99 h 246"/>
                      <a:gd name="T70" fmla="*/ 125 w 175"/>
                      <a:gd name="T71" fmla="*/ 94 h 246"/>
                      <a:gd name="T72" fmla="*/ 128 w 175"/>
                      <a:gd name="T73" fmla="*/ 115 h 246"/>
                      <a:gd name="T74" fmla="*/ 132 w 175"/>
                      <a:gd name="T75" fmla="*/ 149 h 246"/>
                      <a:gd name="T76" fmla="*/ 136 w 175"/>
                      <a:gd name="T77" fmla="*/ 131 h 246"/>
                      <a:gd name="T78" fmla="*/ 139 w 175"/>
                      <a:gd name="T79" fmla="*/ 144 h 246"/>
                      <a:gd name="T80" fmla="*/ 143 w 175"/>
                      <a:gd name="T81" fmla="*/ 171 h 246"/>
                      <a:gd name="T82" fmla="*/ 146 w 175"/>
                      <a:gd name="T83" fmla="*/ 187 h 246"/>
                      <a:gd name="T84" fmla="*/ 150 w 175"/>
                      <a:gd name="T85" fmla="*/ 190 h 246"/>
                      <a:gd name="T86" fmla="*/ 153 w 175"/>
                      <a:gd name="T87" fmla="*/ 200 h 246"/>
                      <a:gd name="T88" fmla="*/ 157 w 175"/>
                      <a:gd name="T89" fmla="*/ 212 h 246"/>
                      <a:gd name="T90" fmla="*/ 161 w 175"/>
                      <a:gd name="T91" fmla="*/ 223 h 246"/>
                      <a:gd name="T92" fmla="*/ 164 w 175"/>
                      <a:gd name="T93" fmla="*/ 232 h 246"/>
                      <a:gd name="T94" fmla="*/ 168 w 175"/>
                      <a:gd name="T95" fmla="*/ 236 h 246"/>
                      <a:gd name="T96" fmla="*/ 171 w 175"/>
                      <a:gd name="T97" fmla="*/ 246 h 246"/>
                      <a:gd name="T98" fmla="*/ 175 w 175"/>
                      <a:gd name="T99" fmla="*/ 245 h 2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75" h="246">
                        <a:moveTo>
                          <a:pt x="0" y="38"/>
                        </a:moveTo>
                        <a:lnTo>
                          <a:pt x="4" y="38"/>
                        </a:lnTo>
                        <a:lnTo>
                          <a:pt x="7" y="70"/>
                        </a:lnTo>
                        <a:lnTo>
                          <a:pt x="11" y="62"/>
                        </a:lnTo>
                        <a:lnTo>
                          <a:pt x="15" y="26"/>
                        </a:lnTo>
                        <a:lnTo>
                          <a:pt x="18" y="16"/>
                        </a:lnTo>
                        <a:lnTo>
                          <a:pt x="22" y="1"/>
                        </a:lnTo>
                        <a:lnTo>
                          <a:pt x="25" y="16"/>
                        </a:lnTo>
                        <a:lnTo>
                          <a:pt x="29" y="34"/>
                        </a:lnTo>
                        <a:lnTo>
                          <a:pt x="32" y="51"/>
                        </a:lnTo>
                        <a:lnTo>
                          <a:pt x="36" y="25"/>
                        </a:lnTo>
                        <a:lnTo>
                          <a:pt x="39" y="14"/>
                        </a:lnTo>
                        <a:lnTo>
                          <a:pt x="43" y="6"/>
                        </a:lnTo>
                        <a:lnTo>
                          <a:pt x="47" y="16"/>
                        </a:lnTo>
                        <a:lnTo>
                          <a:pt x="50" y="27"/>
                        </a:lnTo>
                        <a:lnTo>
                          <a:pt x="54" y="36"/>
                        </a:lnTo>
                        <a:lnTo>
                          <a:pt x="57" y="0"/>
                        </a:lnTo>
                        <a:lnTo>
                          <a:pt x="61" y="49"/>
                        </a:lnTo>
                        <a:lnTo>
                          <a:pt x="64" y="93"/>
                        </a:lnTo>
                        <a:lnTo>
                          <a:pt x="68" y="85"/>
                        </a:lnTo>
                        <a:lnTo>
                          <a:pt x="72" y="72"/>
                        </a:lnTo>
                        <a:lnTo>
                          <a:pt x="75" y="42"/>
                        </a:lnTo>
                        <a:lnTo>
                          <a:pt x="79" y="39"/>
                        </a:lnTo>
                        <a:lnTo>
                          <a:pt x="82" y="21"/>
                        </a:lnTo>
                        <a:lnTo>
                          <a:pt x="86" y="39"/>
                        </a:lnTo>
                        <a:lnTo>
                          <a:pt x="89" y="65"/>
                        </a:lnTo>
                        <a:lnTo>
                          <a:pt x="93" y="76"/>
                        </a:lnTo>
                        <a:lnTo>
                          <a:pt x="96" y="87"/>
                        </a:lnTo>
                        <a:lnTo>
                          <a:pt x="100" y="194"/>
                        </a:lnTo>
                        <a:lnTo>
                          <a:pt x="104" y="183"/>
                        </a:lnTo>
                        <a:lnTo>
                          <a:pt x="107" y="173"/>
                        </a:lnTo>
                        <a:lnTo>
                          <a:pt x="111" y="167"/>
                        </a:lnTo>
                        <a:lnTo>
                          <a:pt x="114" y="148"/>
                        </a:lnTo>
                        <a:lnTo>
                          <a:pt x="118" y="110"/>
                        </a:lnTo>
                        <a:lnTo>
                          <a:pt x="121" y="99"/>
                        </a:lnTo>
                        <a:lnTo>
                          <a:pt x="125" y="94"/>
                        </a:lnTo>
                        <a:lnTo>
                          <a:pt x="128" y="115"/>
                        </a:lnTo>
                        <a:lnTo>
                          <a:pt x="132" y="149"/>
                        </a:lnTo>
                        <a:lnTo>
                          <a:pt x="136" y="131"/>
                        </a:lnTo>
                        <a:lnTo>
                          <a:pt x="139" y="144"/>
                        </a:lnTo>
                        <a:lnTo>
                          <a:pt x="143" y="171"/>
                        </a:lnTo>
                        <a:lnTo>
                          <a:pt x="146" y="187"/>
                        </a:lnTo>
                        <a:lnTo>
                          <a:pt x="150" y="190"/>
                        </a:lnTo>
                        <a:lnTo>
                          <a:pt x="153" y="200"/>
                        </a:lnTo>
                        <a:lnTo>
                          <a:pt x="157" y="212"/>
                        </a:lnTo>
                        <a:lnTo>
                          <a:pt x="161" y="223"/>
                        </a:lnTo>
                        <a:lnTo>
                          <a:pt x="164" y="232"/>
                        </a:lnTo>
                        <a:lnTo>
                          <a:pt x="168" y="236"/>
                        </a:lnTo>
                        <a:lnTo>
                          <a:pt x="171" y="246"/>
                        </a:lnTo>
                        <a:lnTo>
                          <a:pt x="175" y="24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FF57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73" name="Freeform 904"/>
                  <p:cNvSpPr>
                    <a:spLocks/>
                  </p:cNvSpPr>
                  <p:nvPr/>
                </p:nvSpPr>
                <p:spPr bwMode="auto">
                  <a:xfrm>
                    <a:off x="5580063" y="2749551"/>
                    <a:ext cx="276225" cy="201613"/>
                  </a:xfrm>
                  <a:custGeom>
                    <a:avLst/>
                    <a:gdLst>
                      <a:gd name="T0" fmla="*/ 0 w 174"/>
                      <a:gd name="T1" fmla="*/ 75 h 127"/>
                      <a:gd name="T2" fmla="*/ 3 w 174"/>
                      <a:gd name="T3" fmla="*/ 51 h 127"/>
                      <a:gd name="T4" fmla="*/ 7 w 174"/>
                      <a:gd name="T5" fmla="*/ 44 h 127"/>
                      <a:gd name="T6" fmla="*/ 10 w 174"/>
                      <a:gd name="T7" fmla="*/ 56 h 127"/>
                      <a:gd name="T8" fmla="*/ 14 w 174"/>
                      <a:gd name="T9" fmla="*/ 73 h 127"/>
                      <a:gd name="T10" fmla="*/ 18 w 174"/>
                      <a:gd name="T11" fmla="*/ 66 h 127"/>
                      <a:gd name="T12" fmla="*/ 21 w 174"/>
                      <a:gd name="T13" fmla="*/ 41 h 127"/>
                      <a:gd name="T14" fmla="*/ 25 w 174"/>
                      <a:gd name="T15" fmla="*/ 18 h 127"/>
                      <a:gd name="T16" fmla="*/ 28 w 174"/>
                      <a:gd name="T17" fmla="*/ 15 h 127"/>
                      <a:gd name="T18" fmla="*/ 32 w 174"/>
                      <a:gd name="T19" fmla="*/ 31 h 127"/>
                      <a:gd name="T20" fmla="*/ 35 w 174"/>
                      <a:gd name="T21" fmla="*/ 43 h 127"/>
                      <a:gd name="T22" fmla="*/ 39 w 174"/>
                      <a:gd name="T23" fmla="*/ 21 h 127"/>
                      <a:gd name="T24" fmla="*/ 42 w 174"/>
                      <a:gd name="T25" fmla="*/ 8 h 127"/>
                      <a:gd name="T26" fmla="*/ 46 w 174"/>
                      <a:gd name="T27" fmla="*/ 71 h 127"/>
                      <a:gd name="T28" fmla="*/ 50 w 174"/>
                      <a:gd name="T29" fmla="*/ 64 h 127"/>
                      <a:gd name="T30" fmla="*/ 53 w 174"/>
                      <a:gd name="T31" fmla="*/ 66 h 127"/>
                      <a:gd name="T32" fmla="*/ 57 w 174"/>
                      <a:gd name="T33" fmla="*/ 56 h 127"/>
                      <a:gd name="T34" fmla="*/ 60 w 174"/>
                      <a:gd name="T35" fmla="*/ 60 h 127"/>
                      <a:gd name="T36" fmla="*/ 64 w 174"/>
                      <a:gd name="T37" fmla="*/ 65 h 127"/>
                      <a:gd name="T38" fmla="*/ 67 w 174"/>
                      <a:gd name="T39" fmla="*/ 75 h 127"/>
                      <a:gd name="T40" fmla="*/ 71 w 174"/>
                      <a:gd name="T41" fmla="*/ 62 h 127"/>
                      <a:gd name="T42" fmla="*/ 75 w 174"/>
                      <a:gd name="T43" fmla="*/ 38 h 127"/>
                      <a:gd name="T44" fmla="*/ 78 w 174"/>
                      <a:gd name="T45" fmla="*/ 24 h 127"/>
                      <a:gd name="T46" fmla="*/ 82 w 174"/>
                      <a:gd name="T47" fmla="*/ 2 h 127"/>
                      <a:gd name="T48" fmla="*/ 85 w 174"/>
                      <a:gd name="T49" fmla="*/ 0 h 127"/>
                      <a:gd name="T50" fmla="*/ 89 w 174"/>
                      <a:gd name="T51" fmla="*/ 15 h 127"/>
                      <a:gd name="T52" fmla="*/ 92 w 174"/>
                      <a:gd name="T53" fmla="*/ 16 h 127"/>
                      <a:gd name="T54" fmla="*/ 96 w 174"/>
                      <a:gd name="T55" fmla="*/ 13 h 127"/>
                      <a:gd name="T56" fmla="*/ 99 w 174"/>
                      <a:gd name="T57" fmla="*/ 79 h 127"/>
                      <a:gd name="T58" fmla="*/ 103 w 174"/>
                      <a:gd name="T59" fmla="*/ 50 h 127"/>
                      <a:gd name="T60" fmla="*/ 107 w 174"/>
                      <a:gd name="T61" fmla="*/ 43 h 127"/>
                      <a:gd name="T62" fmla="*/ 110 w 174"/>
                      <a:gd name="T63" fmla="*/ 48 h 127"/>
                      <a:gd name="T64" fmla="*/ 114 w 174"/>
                      <a:gd name="T65" fmla="*/ 40 h 127"/>
                      <a:gd name="T66" fmla="*/ 117 w 174"/>
                      <a:gd name="T67" fmla="*/ 28 h 127"/>
                      <a:gd name="T68" fmla="*/ 121 w 174"/>
                      <a:gd name="T69" fmla="*/ 45 h 127"/>
                      <a:gd name="T70" fmla="*/ 124 w 174"/>
                      <a:gd name="T71" fmla="*/ 53 h 127"/>
                      <a:gd name="T72" fmla="*/ 128 w 174"/>
                      <a:gd name="T73" fmla="*/ 52 h 127"/>
                      <a:gd name="T74" fmla="*/ 131 w 174"/>
                      <a:gd name="T75" fmla="*/ 60 h 127"/>
                      <a:gd name="T76" fmla="*/ 135 w 174"/>
                      <a:gd name="T77" fmla="*/ 69 h 127"/>
                      <a:gd name="T78" fmla="*/ 139 w 174"/>
                      <a:gd name="T79" fmla="*/ 85 h 127"/>
                      <a:gd name="T80" fmla="*/ 142 w 174"/>
                      <a:gd name="T81" fmla="*/ 108 h 127"/>
                      <a:gd name="T82" fmla="*/ 146 w 174"/>
                      <a:gd name="T83" fmla="*/ 84 h 127"/>
                      <a:gd name="T84" fmla="*/ 149 w 174"/>
                      <a:gd name="T85" fmla="*/ 75 h 127"/>
                      <a:gd name="T86" fmla="*/ 153 w 174"/>
                      <a:gd name="T87" fmla="*/ 76 h 127"/>
                      <a:gd name="T88" fmla="*/ 156 w 174"/>
                      <a:gd name="T89" fmla="*/ 106 h 127"/>
                      <a:gd name="T90" fmla="*/ 160 w 174"/>
                      <a:gd name="T91" fmla="*/ 120 h 127"/>
                      <a:gd name="T92" fmla="*/ 163 w 174"/>
                      <a:gd name="T93" fmla="*/ 107 h 127"/>
                      <a:gd name="T94" fmla="*/ 167 w 174"/>
                      <a:gd name="T95" fmla="*/ 127 h 127"/>
                      <a:gd name="T96" fmla="*/ 171 w 174"/>
                      <a:gd name="T97" fmla="*/ 90 h 127"/>
                      <a:gd name="T98" fmla="*/ 174 w 174"/>
                      <a:gd name="T99" fmla="*/ 81 h 12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74" h="127">
                        <a:moveTo>
                          <a:pt x="0" y="75"/>
                        </a:moveTo>
                        <a:lnTo>
                          <a:pt x="3" y="51"/>
                        </a:lnTo>
                        <a:lnTo>
                          <a:pt x="7" y="44"/>
                        </a:lnTo>
                        <a:lnTo>
                          <a:pt x="10" y="56"/>
                        </a:lnTo>
                        <a:lnTo>
                          <a:pt x="14" y="73"/>
                        </a:lnTo>
                        <a:lnTo>
                          <a:pt x="18" y="66"/>
                        </a:lnTo>
                        <a:lnTo>
                          <a:pt x="21" y="41"/>
                        </a:lnTo>
                        <a:lnTo>
                          <a:pt x="25" y="18"/>
                        </a:lnTo>
                        <a:lnTo>
                          <a:pt x="28" y="15"/>
                        </a:lnTo>
                        <a:lnTo>
                          <a:pt x="32" y="31"/>
                        </a:lnTo>
                        <a:lnTo>
                          <a:pt x="35" y="43"/>
                        </a:lnTo>
                        <a:lnTo>
                          <a:pt x="39" y="21"/>
                        </a:lnTo>
                        <a:lnTo>
                          <a:pt x="42" y="8"/>
                        </a:lnTo>
                        <a:lnTo>
                          <a:pt x="46" y="71"/>
                        </a:lnTo>
                        <a:lnTo>
                          <a:pt x="50" y="64"/>
                        </a:lnTo>
                        <a:lnTo>
                          <a:pt x="53" y="66"/>
                        </a:lnTo>
                        <a:lnTo>
                          <a:pt x="57" y="56"/>
                        </a:lnTo>
                        <a:lnTo>
                          <a:pt x="60" y="60"/>
                        </a:lnTo>
                        <a:lnTo>
                          <a:pt x="64" y="65"/>
                        </a:lnTo>
                        <a:lnTo>
                          <a:pt x="67" y="75"/>
                        </a:lnTo>
                        <a:lnTo>
                          <a:pt x="71" y="62"/>
                        </a:lnTo>
                        <a:lnTo>
                          <a:pt x="75" y="38"/>
                        </a:lnTo>
                        <a:lnTo>
                          <a:pt x="78" y="24"/>
                        </a:lnTo>
                        <a:lnTo>
                          <a:pt x="82" y="2"/>
                        </a:lnTo>
                        <a:lnTo>
                          <a:pt x="85" y="0"/>
                        </a:lnTo>
                        <a:lnTo>
                          <a:pt x="89" y="15"/>
                        </a:lnTo>
                        <a:lnTo>
                          <a:pt x="92" y="16"/>
                        </a:lnTo>
                        <a:lnTo>
                          <a:pt x="96" y="13"/>
                        </a:lnTo>
                        <a:lnTo>
                          <a:pt x="99" y="79"/>
                        </a:lnTo>
                        <a:lnTo>
                          <a:pt x="103" y="50"/>
                        </a:lnTo>
                        <a:lnTo>
                          <a:pt x="107" y="43"/>
                        </a:lnTo>
                        <a:lnTo>
                          <a:pt x="110" y="48"/>
                        </a:lnTo>
                        <a:lnTo>
                          <a:pt x="114" y="40"/>
                        </a:lnTo>
                        <a:lnTo>
                          <a:pt x="117" y="28"/>
                        </a:lnTo>
                        <a:lnTo>
                          <a:pt x="121" y="45"/>
                        </a:lnTo>
                        <a:lnTo>
                          <a:pt x="124" y="53"/>
                        </a:lnTo>
                        <a:lnTo>
                          <a:pt x="128" y="52"/>
                        </a:lnTo>
                        <a:lnTo>
                          <a:pt x="131" y="60"/>
                        </a:lnTo>
                        <a:lnTo>
                          <a:pt x="135" y="69"/>
                        </a:lnTo>
                        <a:lnTo>
                          <a:pt x="139" y="85"/>
                        </a:lnTo>
                        <a:lnTo>
                          <a:pt x="142" y="108"/>
                        </a:lnTo>
                        <a:lnTo>
                          <a:pt x="146" y="84"/>
                        </a:lnTo>
                        <a:lnTo>
                          <a:pt x="149" y="75"/>
                        </a:lnTo>
                        <a:lnTo>
                          <a:pt x="153" y="76"/>
                        </a:lnTo>
                        <a:lnTo>
                          <a:pt x="156" y="106"/>
                        </a:lnTo>
                        <a:lnTo>
                          <a:pt x="160" y="120"/>
                        </a:lnTo>
                        <a:lnTo>
                          <a:pt x="163" y="107"/>
                        </a:lnTo>
                        <a:lnTo>
                          <a:pt x="167" y="127"/>
                        </a:lnTo>
                        <a:lnTo>
                          <a:pt x="171" y="90"/>
                        </a:lnTo>
                        <a:lnTo>
                          <a:pt x="174" y="8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FF57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74" name="Freeform 905"/>
                  <p:cNvSpPr>
                    <a:spLocks/>
                  </p:cNvSpPr>
                  <p:nvPr/>
                </p:nvSpPr>
                <p:spPr bwMode="auto">
                  <a:xfrm>
                    <a:off x="5856288" y="2657476"/>
                    <a:ext cx="22225" cy="220663"/>
                  </a:xfrm>
                  <a:custGeom>
                    <a:avLst/>
                    <a:gdLst>
                      <a:gd name="T0" fmla="*/ 0 w 14"/>
                      <a:gd name="T1" fmla="*/ 139 h 139"/>
                      <a:gd name="T2" fmla="*/ 4 w 14"/>
                      <a:gd name="T3" fmla="*/ 110 h 139"/>
                      <a:gd name="T4" fmla="*/ 7 w 14"/>
                      <a:gd name="T5" fmla="*/ 80 h 139"/>
                      <a:gd name="T6" fmla="*/ 11 w 14"/>
                      <a:gd name="T7" fmla="*/ 22 h 139"/>
                      <a:gd name="T8" fmla="*/ 14 w 14"/>
                      <a:gd name="T9" fmla="*/ 0 h 13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4" h="139">
                        <a:moveTo>
                          <a:pt x="0" y="139"/>
                        </a:moveTo>
                        <a:lnTo>
                          <a:pt x="4" y="110"/>
                        </a:lnTo>
                        <a:lnTo>
                          <a:pt x="7" y="80"/>
                        </a:lnTo>
                        <a:lnTo>
                          <a:pt x="11" y="22"/>
                        </a:lnTo>
                        <a:lnTo>
                          <a:pt x="14" y="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FF57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75" name="Freeform 906"/>
                  <p:cNvSpPr>
                    <a:spLocks/>
                  </p:cNvSpPr>
                  <p:nvPr/>
                </p:nvSpPr>
                <p:spPr bwMode="auto">
                  <a:xfrm>
                    <a:off x="4748213" y="2563814"/>
                    <a:ext cx="277813" cy="388938"/>
                  </a:xfrm>
                  <a:custGeom>
                    <a:avLst/>
                    <a:gdLst>
                      <a:gd name="T0" fmla="*/ 0 w 175"/>
                      <a:gd name="T1" fmla="*/ 35 h 245"/>
                      <a:gd name="T2" fmla="*/ 4 w 175"/>
                      <a:gd name="T3" fmla="*/ 130 h 245"/>
                      <a:gd name="T4" fmla="*/ 8 w 175"/>
                      <a:gd name="T5" fmla="*/ 160 h 245"/>
                      <a:gd name="T6" fmla="*/ 11 w 175"/>
                      <a:gd name="T7" fmla="*/ 212 h 245"/>
                      <a:gd name="T8" fmla="*/ 15 w 175"/>
                      <a:gd name="T9" fmla="*/ 227 h 245"/>
                      <a:gd name="T10" fmla="*/ 18 w 175"/>
                      <a:gd name="T11" fmla="*/ 231 h 245"/>
                      <a:gd name="T12" fmla="*/ 22 w 175"/>
                      <a:gd name="T13" fmla="*/ 227 h 245"/>
                      <a:gd name="T14" fmla="*/ 25 w 175"/>
                      <a:gd name="T15" fmla="*/ 221 h 245"/>
                      <a:gd name="T16" fmla="*/ 29 w 175"/>
                      <a:gd name="T17" fmla="*/ 245 h 245"/>
                      <a:gd name="T18" fmla="*/ 32 w 175"/>
                      <a:gd name="T19" fmla="*/ 245 h 245"/>
                      <a:gd name="T20" fmla="*/ 36 w 175"/>
                      <a:gd name="T21" fmla="*/ 205 h 245"/>
                      <a:gd name="T22" fmla="*/ 40 w 175"/>
                      <a:gd name="T23" fmla="*/ 176 h 245"/>
                      <a:gd name="T24" fmla="*/ 43 w 175"/>
                      <a:gd name="T25" fmla="*/ 160 h 245"/>
                      <a:gd name="T26" fmla="*/ 47 w 175"/>
                      <a:gd name="T27" fmla="*/ 196 h 245"/>
                      <a:gd name="T28" fmla="*/ 50 w 175"/>
                      <a:gd name="T29" fmla="*/ 217 h 245"/>
                      <a:gd name="T30" fmla="*/ 54 w 175"/>
                      <a:gd name="T31" fmla="*/ 205 h 245"/>
                      <a:gd name="T32" fmla="*/ 57 w 175"/>
                      <a:gd name="T33" fmla="*/ 218 h 245"/>
                      <a:gd name="T34" fmla="*/ 61 w 175"/>
                      <a:gd name="T35" fmla="*/ 209 h 245"/>
                      <a:gd name="T36" fmla="*/ 65 w 175"/>
                      <a:gd name="T37" fmla="*/ 185 h 245"/>
                      <a:gd name="T38" fmla="*/ 68 w 175"/>
                      <a:gd name="T39" fmla="*/ 195 h 245"/>
                      <a:gd name="T40" fmla="*/ 72 w 175"/>
                      <a:gd name="T41" fmla="*/ 213 h 245"/>
                      <a:gd name="T42" fmla="*/ 75 w 175"/>
                      <a:gd name="T43" fmla="*/ 229 h 245"/>
                      <a:gd name="T44" fmla="*/ 79 w 175"/>
                      <a:gd name="T45" fmla="*/ 230 h 245"/>
                      <a:gd name="T46" fmla="*/ 82 w 175"/>
                      <a:gd name="T47" fmla="*/ 211 h 245"/>
                      <a:gd name="T48" fmla="*/ 86 w 175"/>
                      <a:gd name="T49" fmla="*/ 213 h 245"/>
                      <a:gd name="T50" fmla="*/ 89 w 175"/>
                      <a:gd name="T51" fmla="*/ 183 h 245"/>
                      <a:gd name="T52" fmla="*/ 93 w 175"/>
                      <a:gd name="T53" fmla="*/ 162 h 245"/>
                      <a:gd name="T54" fmla="*/ 97 w 175"/>
                      <a:gd name="T55" fmla="*/ 157 h 245"/>
                      <a:gd name="T56" fmla="*/ 100 w 175"/>
                      <a:gd name="T57" fmla="*/ 174 h 245"/>
                      <a:gd name="T58" fmla="*/ 104 w 175"/>
                      <a:gd name="T59" fmla="*/ 142 h 245"/>
                      <a:gd name="T60" fmla="*/ 107 w 175"/>
                      <a:gd name="T61" fmla="*/ 123 h 245"/>
                      <a:gd name="T62" fmla="*/ 111 w 175"/>
                      <a:gd name="T63" fmla="*/ 146 h 245"/>
                      <a:gd name="T64" fmla="*/ 114 w 175"/>
                      <a:gd name="T65" fmla="*/ 153 h 245"/>
                      <a:gd name="T66" fmla="*/ 118 w 175"/>
                      <a:gd name="T67" fmla="*/ 154 h 245"/>
                      <a:gd name="T68" fmla="*/ 121 w 175"/>
                      <a:gd name="T69" fmla="*/ 159 h 245"/>
                      <a:gd name="T70" fmla="*/ 125 w 175"/>
                      <a:gd name="T71" fmla="*/ 165 h 245"/>
                      <a:gd name="T72" fmla="*/ 129 w 175"/>
                      <a:gd name="T73" fmla="*/ 173 h 245"/>
                      <a:gd name="T74" fmla="*/ 132 w 175"/>
                      <a:gd name="T75" fmla="*/ 144 h 245"/>
                      <a:gd name="T76" fmla="*/ 136 w 175"/>
                      <a:gd name="T77" fmla="*/ 99 h 245"/>
                      <a:gd name="T78" fmla="*/ 139 w 175"/>
                      <a:gd name="T79" fmla="*/ 80 h 245"/>
                      <a:gd name="T80" fmla="*/ 143 w 175"/>
                      <a:gd name="T81" fmla="*/ 69 h 245"/>
                      <a:gd name="T82" fmla="*/ 146 w 175"/>
                      <a:gd name="T83" fmla="*/ 35 h 245"/>
                      <a:gd name="T84" fmla="*/ 150 w 175"/>
                      <a:gd name="T85" fmla="*/ 4 h 245"/>
                      <a:gd name="T86" fmla="*/ 154 w 175"/>
                      <a:gd name="T87" fmla="*/ 0 h 245"/>
                      <a:gd name="T88" fmla="*/ 157 w 175"/>
                      <a:gd name="T89" fmla="*/ 32 h 245"/>
                      <a:gd name="T90" fmla="*/ 161 w 175"/>
                      <a:gd name="T91" fmla="*/ 25 h 245"/>
                      <a:gd name="T92" fmla="*/ 164 w 175"/>
                      <a:gd name="T93" fmla="*/ 50 h 245"/>
                      <a:gd name="T94" fmla="*/ 168 w 175"/>
                      <a:gd name="T95" fmla="*/ 70 h 245"/>
                      <a:gd name="T96" fmla="*/ 171 w 175"/>
                      <a:gd name="T97" fmla="*/ 66 h 245"/>
                      <a:gd name="T98" fmla="*/ 175 w 175"/>
                      <a:gd name="T99" fmla="*/ 69 h 2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75" h="245">
                        <a:moveTo>
                          <a:pt x="0" y="35"/>
                        </a:moveTo>
                        <a:lnTo>
                          <a:pt x="4" y="130"/>
                        </a:lnTo>
                        <a:lnTo>
                          <a:pt x="8" y="160"/>
                        </a:lnTo>
                        <a:lnTo>
                          <a:pt x="11" y="212"/>
                        </a:lnTo>
                        <a:lnTo>
                          <a:pt x="15" y="227"/>
                        </a:lnTo>
                        <a:lnTo>
                          <a:pt x="18" y="231"/>
                        </a:lnTo>
                        <a:lnTo>
                          <a:pt x="22" y="227"/>
                        </a:lnTo>
                        <a:lnTo>
                          <a:pt x="25" y="221"/>
                        </a:lnTo>
                        <a:lnTo>
                          <a:pt x="29" y="245"/>
                        </a:lnTo>
                        <a:lnTo>
                          <a:pt x="32" y="245"/>
                        </a:lnTo>
                        <a:lnTo>
                          <a:pt x="36" y="205"/>
                        </a:lnTo>
                        <a:lnTo>
                          <a:pt x="40" y="176"/>
                        </a:lnTo>
                        <a:lnTo>
                          <a:pt x="43" y="160"/>
                        </a:lnTo>
                        <a:lnTo>
                          <a:pt x="47" y="196"/>
                        </a:lnTo>
                        <a:lnTo>
                          <a:pt x="50" y="217"/>
                        </a:lnTo>
                        <a:lnTo>
                          <a:pt x="54" y="205"/>
                        </a:lnTo>
                        <a:lnTo>
                          <a:pt x="57" y="218"/>
                        </a:lnTo>
                        <a:lnTo>
                          <a:pt x="61" y="209"/>
                        </a:lnTo>
                        <a:lnTo>
                          <a:pt x="65" y="185"/>
                        </a:lnTo>
                        <a:lnTo>
                          <a:pt x="68" y="195"/>
                        </a:lnTo>
                        <a:lnTo>
                          <a:pt x="72" y="213"/>
                        </a:lnTo>
                        <a:lnTo>
                          <a:pt x="75" y="229"/>
                        </a:lnTo>
                        <a:lnTo>
                          <a:pt x="79" y="230"/>
                        </a:lnTo>
                        <a:lnTo>
                          <a:pt x="82" y="211"/>
                        </a:lnTo>
                        <a:lnTo>
                          <a:pt x="86" y="213"/>
                        </a:lnTo>
                        <a:lnTo>
                          <a:pt x="89" y="183"/>
                        </a:lnTo>
                        <a:lnTo>
                          <a:pt x="93" y="162"/>
                        </a:lnTo>
                        <a:lnTo>
                          <a:pt x="97" y="157"/>
                        </a:lnTo>
                        <a:lnTo>
                          <a:pt x="100" y="174"/>
                        </a:lnTo>
                        <a:lnTo>
                          <a:pt x="104" y="142"/>
                        </a:lnTo>
                        <a:lnTo>
                          <a:pt x="107" y="123"/>
                        </a:lnTo>
                        <a:lnTo>
                          <a:pt x="111" y="146"/>
                        </a:lnTo>
                        <a:lnTo>
                          <a:pt x="114" y="153"/>
                        </a:lnTo>
                        <a:lnTo>
                          <a:pt x="118" y="154"/>
                        </a:lnTo>
                        <a:lnTo>
                          <a:pt x="121" y="159"/>
                        </a:lnTo>
                        <a:lnTo>
                          <a:pt x="125" y="165"/>
                        </a:lnTo>
                        <a:lnTo>
                          <a:pt x="129" y="173"/>
                        </a:lnTo>
                        <a:lnTo>
                          <a:pt x="132" y="144"/>
                        </a:lnTo>
                        <a:lnTo>
                          <a:pt x="136" y="99"/>
                        </a:lnTo>
                        <a:lnTo>
                          <a:pt x="139" y="80"/>
                        </a:lnTo>
                        <a:lnTo>
                          <a:pt x="143" y="69"/>
                        </a:lnTo>
                        <a:lnTo>
                          <a:pt x="146" y="35"/>
                        </a:lnTo>
                        <a:lnTo>
                          <a:pt x="150" y="4"/>
                        </a:lnTo>
                        <a:lnTo>
                          <a:pt x="154" y="0"/>
                        </a:lnTo>
                        <a:lnTo>
                          <a:pt x="157" y="32"/>
                        </a:lnTo>
                        <a:lnTo>
                          <a:pt x="161" y="25"/>
                        </a:lnTo>
                        <a:lnTo>
                          <a:pt x="164" y="50"/>
                        </a:lnTo>
                        <a:lnTo>
                          <a:pt x="168" y="70"/>
                        </a:lnTo>
                        <a:lnTo>
                          <a:pt x="171" y="66"/>
                        </a:lnTo>
                        <a:lnTo>
                          <a:pt x="175" y="6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FFF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76" name="Freeform 907"/>
                  <p:cNvSpPr>
                    <a:spLocks/>
                  </p:cNvSpPr>
                  <p:nvPr/>
                </p:nvSpPr>
                <p:spPr bwMode="auto">
                  <a:xfrm>
                    <a:off x="5026026" y="2505076"/>
                    <a:ext cx="276225" cy="338138"/>
                  </a:xfrm>
                  <a:custGeom>
                    <a:avLst/>
                    <a:gdLst>
                      <a:gd name="T0" fmla="*/ 0 w 174"/>
                      <a:gd name="T1" fmla="*/ 106 h 213"/>
                      <a:gd name="T2" fmla="*/ 3 w 174"/>
                      <a:gd name="T3" fmla="*/ 129 h 213"/>
                      <a:gd name="T4" fmla="*/ 7 w 174"/>
                      <a:gd name="T5" fmla="*/ 154 h 213"/>
                      <a:gd name="T6" fmla="*/ 11 w 174"/>
                      <a:gd name="T7" fmla="*/ 143 h 213"/>
                      <a:gd name="T8" fmla="*/ 14 w 174"/>
                      <a:gd name="T9" fmla="*/ 127 h 213"/>
                      <a:gd name="T10" fmla="*/ 18 w 174"/>
                      <a:gd name="T11" fmla="*/ 135 h 213"/>
                      <a:gd name="T12" fmla="*/ 21 w 174"/>
                      <a:gd name="T13" fmla="*/ 168 h 213"/>
                      <a:gd name="T14" fmla="*/ 25 w 174"/>
                      <a:gd name="T15" fmla="*/ 165 h 213"/>
                      <a:gd name="T16" fmla="*/ 28 w 174"/>
                      <a:gd name="T17" fmla="*/ 163 h 213"/>
                      <a:gd name="T18" fmla="*/ 32 w 174"/>
                      <a:gd name="T19" fmla="*/ 163 h 213"/>
                      <a:gd name="T20" fmla="*/ 35 w 174"/>
                      <a:gd name="T21" fmla="*/ 177 h 213"/>
                      <a:gd name="T22" fmla="*/ 39 w 174"/>
                      <a:gd name="T23" fmla="*/ 175 h 213"/>
                      <a:gd name="T24" fmla="*/ 43 w 174"/>
                      <a:gd name="T25" fmla="*/ 187 h 213"/>
                      <a:gd name="T26" fmla="*/ 46 w 174"/>
                      <a:gd name="T27" fmla="*/ 196 h 213"/>
                      <a:gd name="T28" fmla="*/ 50 w 174"/>
                      <a:gd name="T29" fmla="*/ 189 h 213"/>
                      <a:gd name="T30" fmla="*/ 53 w 174"/>
                      <a:gd name="T31" fmla="*/ 193 h 213"/>
                      <a:gd name="T32" fmla="*/ 57 w 174"/>
                      <a:gd name="T33" fmla="*/ 213 h 213"/>
                      <a:gd name="T34" fmla="*/ 60 w 174"/>
                      <a:gd name="T35" fmla="*/ 199 h 213"/>
                      <a:gd name="T36" fmla="*/ 64 w 174"/>
                      <a:gd name="T37" fmla="*/ 152 h 213"/>
                      <a:gd name="T38" fmla="*/ 68 w 174"/>
                      <a:gd name="T39" fmla="*/ 106 h 213"/>
                      <a:gd name="T40" fmla="*/ 71 w 174"/>
                      <a:gd name="T41" fmla="*/ 104 h 213"/>
                      <a:gd name="T42" fmla="*/ 75 w 174"/>
                      <a:gd name="T43" fmla="*/ 110 h 213"/>
                      <a:gd name="T44" fmla="*/ 78 w 174"/>
                      <a:gd name="T45" fmla="*/ 115 h 213"/>
                      <a:gd name="T46" fmla="*/ 82 w 174"/>
                      <a:gd name="T47" fmla="*/ 111 h 213"/>
                      <a:gd name="T48" fmla="*/ 85 w 174"/>
                      <a:gd name="T49" fmla="*/ 102 h 213"/>
                      <a:gd name="T50" fmla="*/ 89 w 174"/>
                      <a:gd name="T51" fmla="*/ 75 h 213"/>
                      <a:gd name="T52" fmla="*/ 92 w 174"/>
                      <a:gd name="T53" fmla="*/ 77 h 213"/>
                      <a:gd name="T54" fmla="*/ 96 w 174"/>
                      <a:gd name="T55" fmla="*/ 116 h 213"/>
                      <a:gd name="T56" fmla="*/ 100 w 174"/>
                      <a:gd name="T57" fmla="*/ 99 h 213"/>
                      <a:gd name="T58" fmla="*/ 103 w 174"/>
                      <a:gd name="T59" fmla="*/ 53 h 213"/>
                      <a:gd name="T60" fmla="*/ 107 w 174"/>
                      <a:gd name="T61" fmla="*/ 53 h 213"/>
                      <a:gd name="T62" fmla="*/ 110 w 174"/>
                      <a:gd name="T63" fmla="*/ 41 h 213"/>
                      <a:gd name="T64" fmla="*/ 114 w 174"/>
                      <a:gd name="T65" fmla="*/ 31 h 213"/>
                      <a:gd name="T66" fmla="*/ 117 w 174"/>
                      <a:gd name="T67" fmla="*/ 39 h 213"/>
                      <a:gd name="T68" fmla="*/ 121 w 174"/>
                      <a:gd name="T69" fmla="*/ 44 h 213"/>
                      <a:gd name="T70" fmla="*/ 124 w 174"/>
                      <a:gd name="T71" fmla="*/ 28 h 213"/>
                      <a:gd name="T72" fmla="*/ 128 w 174"/>
                      <a:gd name="T73" fmla="*/ 33 h 213"/>
                      <a:gd name="T74" fmla="*/ 132 w 174"/>
                      <a:gd name="T75" fmla="*/ 62 h 213"/>
                      <a:gd name="T76" fmla="*/ 135 w 174"/>
                      <a:gd name="T77" fmla="*/ 48 h 213"/>
                      <a:gd name="T78" fmla="*/ 139 w 174"/>
                      <a:gd name="T79" fmla="*/ 19 h 213"/>
                      <a:gd name="T80" fmla="*/ 142 w 174"/>
                      <a:gd name="T81" fmla="*/ 21 h 213"/>
                      <a:gd name="T82" fmla="*/ 146 w 174"/>
                      <a:gd name="T83" fmla="*/ 48 h 213"/>
                      <a:gd name="T84" fmla="*/ 149 w 174"/>
                      <a:gd name="T85" fmla="*/ 76 h 213"/>
                      <a:gd name="T86" fmla="*/ 153 w 174"/>
                      <a:gd name="T87" fmla="*/ 58 h 213"/>
                      <a:gd name="T88" fmla="*/ 157 w 174"/>
                      <a:gd name="T89" fmla="*/ 44 h 213"/>
                      <a:gd name="T90" fmla="*/ 160 w 174"/>
                      <a:gd name="T91" fmla="*/ 58 h 213"/>
                      <a:gd name="T92" fmla="*/ 164 w 174"/>
                      <a:gd name="T93" fmla="*/ 66 h 213"/>
                      <a:gd name="T94" fmla="*/ 167 w 174"/>
                      <a:gd name="T95" fmla="*/ 20 h 213"/>
                      <a:gd name="T96" fmla="*/ 171 w 174"/>
                      <a:gd name="T97" fmla="*/ 0 h 213"/>
                      <a:gd name="T98" fmla="*/ 174 w 174"/>
                      <a:gd name="T99" fmla="*/ 2 h 21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74" h="213">
                        <a:moveTo>
                          <a:pt x="0" y="106"/>
                        </a:moveTo>
                        <a:lnTo>
                          <a:pt x="3" y="129"/>
                        </a:lnTo>
                        <a:lnTo>
                          <a:pt x="7" y="154"/>
                        </a:lnTo>
                        <a:lnTo>
                          <a:pt x="11" y="143"/>
                        </a:lnTo>
                        <a:lnTo>
                          <a:pt x="14" y="127"/>
                        </a:lnTo>
                        <a:lnTo>
                          <a:pt x="18" y="135"/>
                        </a:lnTo>
                        <a:lnTo>
                          <a:pt x="21" y="168"/>
                        </a:lnTo>
                        <a:lnTo>
                          <a:pt x="25" y="165"/>
                        </a:lnTo>
                        <a:lnTo>
                          <a:pt x="28" y="163"/>
                        </a:lnTo>
                        <a:lnTo>
                          <a:pt x="32" y="163"/>
                        </a:lnTo>
                        <a:lnTo>
                          <a:pt x="35" y="177"/>
                        </a:lnTo>
                        <a:lnTo>
                          <a:pt x="39" y="175"/>
                        </a:lnTo>
                        <a:lnTo>
                          <a:pt x="43" y="187"/>
                        </a:lnTo>
                        <a:lnTo>
                          <a:pt x="46" y="196"/>
                        </a:lnTo>
                        <a:lnTo>
                          <a:pt x="50" y="189"/>
                        </a:lnTo>
                        <a:lnTo>
                          <a:pt x="53" y="193"/>
                        </a:lnTo>
                        <a:lnTo>
                          <a:pt x="57" y="213"/>
                        </a:lnTo>
                        <a:lnTo>
                          <a:pt x="60" y="199"/>
                        </a:lnTo>
                        <a:lnTo>
                          <a:pt x="64" y="152"/>
                        </a:lnTo>
                        <a:lnTo>
                          <a:pt x="68" y="106"/>
                        </a:lnTo>
                        <a:lnTo>
                          <a:pt x="71" y="104"/>
                        </a:lnTo>
                        <a:lnTo>
                          <a:pt x="75" y="110"/>
                        </a:lnTo>
                        <a:lnTo>
                          <a:pt x="78" y="115"/>
                        </a:lnTo>
                        <a:lnTo>
                          <a:pt x="82" y="111"/>
                        </a:lnTo>
                        <a:lnTo>
                          <a:pt x="85" y="102"/>
                        </a:lnTo>
                        <a:lnTo>
                          <a:pt x="89" y="75"/>
                        </a:lnTo>
                        <a:lnTo>
                          <a:pt x="92" y="77"/>
                        </a:lnTo>
                        <a:lnTo>
                          <a:pt x="96" y="116"/>
                        </a:lnTo>
                        <a:lnTo>
                          <a:pt x="100" y="99"/>
                        </a:lnTo>
                        <a:lnTo>
                          <a:pt x="103" y="53"/>
                        </a:lnTo>
                        <a:lnTo>
                          <a:pt x="107" y="53"/>
                        </a:lnTo>
                        <a:lnTo>
                          <a:pt x="110" y="41"/>
                        </a:lnTo>
                        <a:lnTo>
                          <a:pt x="114" y="31"/>
                        </a:lnTo>
                        <a:lnTo>
                          <a:pt x="117" y="39"/>
                        </a:lnTo>
                        <a:lnTo>
                          <a:pt x="121" y="44"/>
                        </a:lnTo>
                        <a:lnTo>
                          <a:pt x="124" y="28"/>
                        </a:lnTo>
                        <a:lnTo>
                          <a:pt x="128" y="33"/>
                        </a:lnTo>
                        <a:lnTo>
                          <a:pt x="132" y="62"/>
                        </a:lnTo>
                        <a:lnTo>
                          <a:pt x="135" y="48"/>
                        </a:lnTo>
                        <a:lnTo>
                          <a:pt x="139" y="19"/>
                        </a:lnTo>
                        <a:lnTo>
                          <a:pt x="142" y="21"/>
                        </a:lnTo>
                        <a:lnTo>
                          <a:pt x="146" y="48"/>
                        </a:lnTo>
                        <a:lnTo>
                          <a:pt x="149" y="76"/>
                        </a:lnTo>
                        <a:lnTo>
                          <a:pt x="153" y="58"/>
                        </a:lnTo>
                        <a:lnTo>
                          <a:pt x="157" y="44"/>
                        </a:lnTo>
                        <a:lnTo>
                          <a:pt x="160" y="58"/>
                        </a:lnTo>
                        <a:lnTo>
                          <a:pt x="164" y="66"/>
                        </a:lnTo>
                        <a:lnTo>
                          <a:pt x="167" y="20"/>
                        </a:lnTo>
                        <a:lnTo>
                          <a:pt x="171" y="0"/>
                        </a:lnTo>
                        <a:lnTo>
                          <a:pt x="174" y="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FFF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77" name="Freeform 908"/>
                  <p:cNvSpPr>
                    <a:spLocks/>
                  </p:cNvSpPr>
                  <p:nvPr/>
                </p:nvSpPr>
                <p:spPr bwMode="auto">
                  <a:xfrm>
                    <a:off x="5302251" y="2433639"/>
                    <a:ext cx="277813" cy="312738"/>
                  </a:xfrm>
                  <a:custGeom>
                    <a:avLst/>
                    <a:gdLst>
                      <a:gd name="T0" fmla="*/ 0 w 175"/>
                      <a:gd name="T1" fmla="*/ 47 h 197"/>
                      <a:gd name="T2" fmla="*/ 4 w 175"/>
                      <a:gd name="T3" fmla="*/ 87 h 197"/>
                      <a:gd name="T4" fmla="*/ 7 w 175"/>
                      <a:gd name="T5" fmla="*/ 66 h 197"/>
                      <a:gd name="T6" fmla="*/ 11 w 175"/>
                      <a:gd name="T7" fmla="*/ 49 h 197"/>
                      <a:gd name="T8" fmla="*/ 15 w 175"/>
                      <a:gd name="T9" fmla="*/ 7 h 197"/>
                      <a:gd name="T10" fmla="*/ 18 w 175"/>
                      <a:gd name="T11" fmla="*/ 0 h 197"/>
                      <a:gd name="T12" fmla="*/ 22 w 175"/>
                      <a:gd name="T13" fmla="*/ 20 h 197"/>
                      <a:gd name="T14" fmla="*/ 25 w 175"/>
                      <a:gd name="T15" fmla="*/ 43 h 197"/>
                      <a:gd name="T16" fmla="*/ 29 w 175"/>
                      <a:gd name="T17" fmla="*/ 75 h 197"/>
                      <a:gd name="T18" fmla="*/ 32 w 175"/>
                      <a:gd name="T19" fmla="*/ 64 h 197"/>
                      <a:gd name="T20" fmla="*/ 36 w 175"/>
                      <a:gd name="T21" fmla="*/ 67 h 197"/>
                      <a:gd name="T22" fmla="*/ 39 w 175"/>
                      <a:gd name="T23" fmla="*/ 61 h 197"/>
                      <a:gd name="T24" fmla="*/ 43 w 175"/>
                      <a:gd name="T25" fmla="*/ 67 h 197"/>
                      <a:gd name="T26" fmla="*/ 47 w 175"/>
                      <a:gd name="T27" fmla="*/ 115 h 197"/>
                      <a:gd name="T28" fmla="*/ 50 w 175"/>
                      <a:gd name="T29" fmla="*/ 126 h 197"/>
                      <a:gd name="T30" fmla="*/ 54 w 175"/>
                      <a:gd name="T31" fmla="*/ 116 h 197"/>
                      <a:gd name="T32" fmla="*/ 57 w 175"/>
                      <a:gd name="T33" fmla="*/ 89 h 197"/>
                      <a:gd name="T34" fmla="*/ 61 w 175"/>
                      <a:gd name="T35" fmla="*/ 112 h 197"/>
                      <a:gd name="T36" fmla="*/ 64 w 175"/>
                      <a:gd name="T37" fmla="*/ 119 h 197"/>
                      <a:gd name="T38" fmla="*/ 68 w 175"/>
                      <a:gd name="T39" fmla="*/ 115 h 197"/>
                      <a:gd name="T40" fmla="*/ 72 w 175"/>
                      <a:gd name="T41" fmla="*/ 105 h 197"/>
                      <a:gd name="T42" fmla="*/ 75 w 175"/>
                      <a:gd name="T43" fmla="*/ 110 h 197"/>
                      <a:gd name="T44" fmla="*/ 79 w 175"/>
                      <a:gd name="T45" fmla="*/ 111 h 197"/>
                      <a:gd name="T46" fmla="*/ 82 w 175"/>
                      <a:gd name="T47" fmla="*/ 91 h 197"/>
                      <a:gd name="T48" fmla="*/ 86 w 175"/>
                      <a:gd name="T49" fmla="*/ 96 h 197"/>
                      <a:gd name="T50" fmla="*/ 89 w 175"/>
                      <a:gd name="T51" fmla="*/ 115 h 197"/>
                      <a:gd name="T52" fmla="*/ 93 w 175"/>
                      <a:gd name="T53" fmla="*/ 133 h 197"/>
                      <a:gd name="T54" fmla="*/ 96 w 175"/>
                      <a:gd name="T55" fmla="*/ 171 h 197"/>
                      <a:gd name="T56" fmla="*/ 100 w 175"/>
                      <a:gd name="T57" fmla="*/ 170 h 197"/>
                      <a:gd name="T58" fmla="*/ 104 w 175"/>
                      <a:gd name="T59" fmla="*/ 153 h 197"/>
                      <a:gd name="T60" fmla="*/ 107 w 175"/>
                      <a:gd name="T61" fmla="*/ 177 h 197"/>
                      <a:gd name="T62" fmla="*/ 111 w 175"/>
                      <a:gd name="T63" fmla="*/ 197 h 197"/>
                      <a:gd name="T64" fmla="*/ 114 w 175"/>
                      <a:gd name="T65" fmla="*/ 186 h 197"/>
                      <a:gd name="T66" fmla="*/ 118 w 175"/>
                      <a:gd name="T67" fmla="*/ 153 h 197"/>
                      <a:gd name="T68" fmla="*/ 121 w 175"/>
                      <a:gd name="T69" fmla="*/ 155 h 197"/>
                      <a:gd name="T70" fmla="*/ 125 w 175"/>
                      <a:gd name="T71" fmla="*/ 161 h 197"/>
                      <a:gd name="T72" fmla="*/ 128 w 175"/>
                      <a:gd name="T73" fmla="*/ 135 h 197"/>
                      <a:gd name="T74" fmla="*/ 132 w 175"/>
                      <a:gd name="T75" fmla="*/ 118 h 197"/>
                      <a:gd name="T76" fmla="*/ 136 w 175"/>
                      <a:gd name="T77" fmla="*/ 91 h 197"/>
                      <a:gd name="T78" fmla="*/ 139 w 175"/>
                      <a:gd name="T79" fmla="*/ 84 h 197"/>
                      <a:gd name="T80" fmla="*/ 143 w 175"/>
                      <a:gd name="T81" fmla="*/ 83 h 197"/>
                      <a:gd name="T82" fmla="*/ 146 w 175"/>
                      <a:gd name="T83" fmla="*/ 63 h 197"/>
                      <a:gd name="T84" fmla="*/ 150 w 175"/>
                      <a:gd name="T85" fmla="*/ 80 h 197"/>
                      <a:gd name="T86" fmla="*/ 153 w 175"/>
                      <a:gd name="T87" fmla="*/ 113 h 197"/>
                      <a:gd name="T88" fmla="*/ 157 w 175"/>
                      <a:gd name="T89" fmla="*/ 134 h 197"/>
                      <a:gd name="T90" fmla="*/ 161 w 175"/>
                      <a:gd name="T91" fmla="*/ 143 h 197"/>
                      <a:gd name="T92" fmla="*/ 164 w 175"/>
                      <a:gd name="T93" fmla="*/ 142 h 197"/>
                      <a:gd name="T94" fmla="*/ 168 w 175"/>
                      <a:gd name="T95" fmla="*/ 147 h 197"/>
                      <a:gd name="T96" fmla="*/ 171 w 175"/>
                      <a:gd name="T97" fmla="*/ 150 h 197"/>
                      <a:gd name="T98" fmla="*/ 175 w 175"/>
                      <a:gd name="T99" fmla="*/ 152 h 19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75" h="197">
                        <a:moveTo>
                          <a:pt x="0" y="47"/>
                        </a:moveTo>
                        <a:lnTo>
                          <a:pt x="4" y="87"/>
                        </a:lnTo>
                        <a:lnTo>
                          <a:pt x="7" y="66"/>
                        </a:lnTo>
                        <a:lnTo>
                          <a:pt x="11" y="49"/>
                        </a:lnTo>
                        <a:lnTo>
                          <a:pt x="15" y="7"/>
                        </a:lnTo>
                        <a:lnTo>
                          <a:pt x="18" y="0"/>
                        </a:lnTo>
                        <a:lnTo>
                          <a:pt x="22" y="20"/>
                        </a:lnTo>
                        <a:lnTo>
                          <a:pt x="25" y="43"/>
                        </a:lnTo>
                        <a:lnTo>
                          <a:pt x="29" y="75"/>
                        </a:lnTo>
                        <a:lnTo>
                          <a:pt x="32" y="64"/>
                        </a:lnTo>
                        <a:lnTo>
                          <a:pt x="36" y="67"/>
                        </a:lnTo>
                        <a:lnTo>
                          <a:pt x="39" y="61"/>
                        </a:lnTo>
                        <a:lnTo>
                          <a:pt x="43" y="67"/>
                        </a:lnTo>
                        <a:lnTo>
                          <a:pt x="47" y="115"/>
                        </a:lnTo>
                        <a:lnTo>
                          <a:pt x="50" y="126"/>
                        </a:lnTo>
                        <a:lnTo>
                          <a:pt x="54" y="116"/>
                        </a:lnTo>
                        <a:lnTo>
                          <a:pt x="57" y="89"/>
                        </a:lnTo>
                        <a:lnTo>
                          <a:pt x="61" y="112"/>
                        </a:lnTo>
                        <a:lnTo>
                          <a:pt x="64" y="119"/>
                        </a:lnTo>
                        <a:lnTo>
                          <a:pt x="68" y="115"/>
                        </a:lnTo>
                        <a:lnTo>
                          <a:pt x="72" y="105"/>
                        </a:lnTo>
                        <a:lnTo>
                          <a:pt x="75" y="110"/>
                        </a:lnTo>
                        <a:lnTo>
                          <a:pt x="79" y="111"/>
                        </a:lnTo>
                        <a:lnTo>
                          <a:pt x="82" y="91"/>
                        </a:lnTo>
                        <a:lnTo>
                          <a:pt x="86" y="96"/>
                        </a:lnTo>
                        <a:lnTo>
                          <a:pt x="89" y="115"/>
                        </a:lnTo>
                        <a:lnTo>
                          <a:pt x="93" y="133"/>
                        </a:lnTo>
                        <a:lnTo>
                          <a:pt x="96" y="171"/>
                        </a:lnTo>
                        <a:lnTo>
                          <a:pt x="100" y="170"/>
                        </a:lnTo>
                        <a:lnTo>
                          <a:pt x="104" y="153"/>
                        </a:lnTo>
                        <a:lnTo>
                          <a:pt x="107" y="177"/>
                        </a:lnTo>
                        <a:lnTo>
                          <a:pt x="111" y="197"/>
                        </a:lnTo>
                        <a:lnTo>
                          <a:pt x="114" y="186"/>
                        </a:lnTo>
                        <a:lnTo>
                          <a:pt x="118" y="153"/>
                        </a:lnTo>
                        <a:lnTo>
                          <a:pt x="121" y="155"/>
                        </a:lnTo>
                        <a:lnTo>
                          <a:pt x="125" y="161"/>
                        </a:lnTo>
                        <a:lnTo>
                          <a:pt x="128" y="135"/>
                        </a:lnTo>
                        <a:lnTo>
                          <a:pt x="132" y="118"/>
                        </a:lnTo>
                        <a:lnTo>
                          <a:pt x="136" y="91"/>
                        </a:lnTo>
                        <a:lnTo>
                          <a:pt x="139" y="84"/>
                        </a:lnTo>
                        <a:lnTo>
                          <a:pt x="143" y="83"/>
                        </a:lnTo>
                        <a:lnTo>
                          <a:pt x="146" y="63"/>
                        </a:lnTo>
                        <a:lnTo>
                          <a:pt x="150" y="80"/>
                        </a:lnTo>
                        <a:lnTo>
                          <a:pt x="153" y="113"/>
                        </a:lnTo>
                        <a:lnTo>
                          <a:pt x="157" y="134"/>
                        </a:lnTo>
                        <a:lnTo>
                          <a:pt x="161" y="143"/>
                        </a:lnTo>
                        <a:lnTo>
                          <a:pt x="164" y="142"/>
                        </a:lnTo>
                        <a:lnTo>
                          <a:pt x="168" y="147"/>
                        </a:lnTo>
                        <a:lnTo>
                          <a:pt x="171" y="150"/>
                        </a:lnTo>
                        <a:lnTo>
                          <a:pt x="175" y="15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FFF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78" name="Freeform 909"/>
                  <p:cNvSpPr>
                    <a:spLocks/>
                  </p:cNvSpPr>
                  <p:nvPr/>
                </p:nvSpPr>
                <p:spPr bwMode="auto">
                  <a:xfrm>
                    <a:off x="5580063" y="2641601"/>
                    <a:ext cx="276225" cy="387350"/>
                  </a:xfrm>
                  <a:custGeom>
                    <a:avLst/>
                    <a:gdLst>
                      <a:gd name="T0" fmla="*/ 0 w 174"/>
                      <a:gd name="T1" fmla="*/ 21 h 244"/>
                      <a:gd name="T2" fmla="*/ 3 w 174"/>
                      <a:gd name="T3" fmla="*/ 36 h 244"/>
                      <a:gd name="T4" fmla="*/ 7 w 174"/>
                      <a:gd name="T5" fmla="*/ 42 h 244"/>
                      <a:gd name="T6" fmla="*/ 10 w 174"/>
                      <a:gd name="T7" fmla="*/ 30 h 244"/>
                      <a:gd name="T8" fmla="*/ 14 w 174"/>
                      <a:gd name="T9" fmla="*/ 33 h 244"/>
                      <a:gd name="T10" fmla="*/ 18 w 174"/>
                      <a:gd name="T11" fmla="*/ 10 h 244"/>
                      <a:gd name="T12" fmla="*/ 21 w 174"/>
                      <a:gd name="T13" fmla="*/ 6 h 244"/>
                      <a:gd name="T14" fmla="*/ 25 w 174"/>
                      <a:gd name="T15" fmla="*/ 20 h 244"/>
                      <a:gd name="T16" fmla="*/ 28 w 174"/>
                      <a:gd name="T17" fmla="*/ 2 h 244"/>
                      <a:gd name="T18" fmla="*/ 32 w 174"/>
                      <a:gd name="T19" fmla="*/ 0 h 244"/>
                      <a:gd name="T20" fmla="*/ 35 w 174"/>
                      <a:gd name="T21" fmla="*/ 1 h 244"/>
                      <a:gd name="T22" fmla="*/ 39 w 174"/>
                      <a:gd name="T23" fmla="*/ 47 h 244"/>
                      <a:gd name="T24" fmla="*/ 42 w 174"/>
                      <a:gd name="T25" fmla="*/ 91 h 244"/>
                      <a:gd name="T26" fmla="*/ 46 w 174"/>
                      <a:gd name="T27" fmla="*/ 103 h 244"/>
                      <a:gd name="T28" fmla="*/ 50 w 174"/>
                      <a:gd name="T29" fmla="*/ 109 h 244"/>
                      <a:gd name="T30" fmla="*/ 53 w 174"/>
                      <a:gd name="T31" fmla="*/ 106 h 244"/>
                      <a:gd name="T32" fmla="*/ 57 w 174"/>
                      <a:gd name="T33" fmla="*/ 109 h 244"/>
                      <a:gd name="T34" fmla="*/ 60 w 174"/>
                      <a:gd name="T35" fmla="*/ 121 h 244"/>
                      <a:gd name="T36" fmla="*/ 64 w 174"/>
                      <a:gd name="T37" fmla="*/ 150 h 244"/>
                      <a:gd name="T38" fmla="*/ 67 w 174"/>
                      <a:gd name="T39" fmla="*/ 156 h 244"/>
                      <a:gd name="T40" fmla="*/ 71 w 174"/>
                      <a:gd name="T41" fmla="*/ 141 h 244"/>
                      <a:gd name="T42" fmla="*/ 75 w 174"/>
                      <a:gd name="T43" fmla="*/ 112 h 244"/>
                      <a:gd name="T44" fmla="*/ 78 w 174"/>
                      <a:gd name="T45" fmla="*/ 137 h 244"/>
                      <a:gd name="T46" fmla="*/ 82 w 174"/>
                      <a:gd name="T47" fmla="*/ 187 h 244"/>
                      <a:gd name="T48" fmla="*/ 85 w 174"/>
                      <a:gd name="T49" fmla="*/ 219 h 244"/>
                      <a:gd name="T50" fmla="*/ 89 w 174"/>
                      <a:gd name="T51" fmla="*/ 244 h 244"/>
                      <a:gd name="T52" fmla="*/ 92 w 174"/>
                      <a:gd name="T53" fmla="*/ 238 h 244"/>
                      <a:gd name="T54" fmla="*/ 96 w 174"/>
                      <a:gd name="T55" fmla="*/ 233 h 244"/>
                      <a:gd name="T56" fmla="*/ 99 w 174"/>
                      <a:gd name="T57" fmla="*/ 239 h 244"/>
                      <a:gd name="T58" fmla="*/ 103 w 174"/>
                      <a:gd name="T59" fmla="*/ 209 h 244"/>
                      <a:gd name="T60" fmla="*/ 107 w 174"/>
                      <a:gd name="T61" fmla="*/ 170 h 244"/>
                      <a:gd name="T62" fmla="*/ 110 w 174"/>
                      <a:gd name="T63" fmla="*/ 152 h 244"/>
                      <a:gd name="T64" fmla="*/ 114 w 174"/>
                      <a:gd name="T65" fmla="*/ 140 h 244"/>
                      <a:gd name="T66" fmla="*/ 117 w 174"/>
                      <a:gd name="T67" fmla="*/ 166 h 244"/>
                      <a:gd name="T68" fmla="*/ 121 w 174"/>
                      <a:gd name="T69" fmla="*/ 183 h 244"/>
                      <a:gd name="T70" fmla="*/ 124 w 174"/>
                      <a:gd name="T71" fmla="*/ 160 h 244"/>
                      <a:gd name="T72" fmla="*/ 128 w 174"/>
                      <a:gd name="T73" fmla="*/ 145 h 244"/>
                      <a:gd name="T74" fmla="*/ 131 w 174"/>
                      <a:gd name="T75" fmla="*/ 152 h 244"/>
                      <a:gd name="T76" fmla="*/ 135 w 174"/>
                      <a:gd name="T77" fmla="*/ 159 h 244"/>
                      <a:gd name="T78" fmla="*/ 139 w 174"/>
                      <a:gd name="T79" fmla="*/ 176 h 244"/>
                      <a:gd name="T80" fmla="*/ 142 w 174"/>
                      <a:gd name="T81" fmla="*/ 188 h 244"/>
                      <a:gd name="T82" fmla="*/ 146 w 174"/>
                      <a:gd name="T83" fmla="*/ 156 h 244"/>
                      <a:gd name="T84" fmla="*/ 149 w 174"/>
                      <a:gd name="T85" fmla="*/ 121 h 244"/>
                      <a:gd name="T86" fmla="*/ 153 w 174"/>
                      <a:gd name="T87" fmla="*/ 143 h 244"/>
                      <a:gd name="T88" fmla="*/ 156 w 174"/>
                      <a:gd name="T89" fmla="*/ 223 h 244"/>
                      <a:gd name="T90" fmla="*/ 160 w 174"/>
                      <a:gd name="T91" fmla="*/ 226 h 244"/>
                      <a:gd name="T92" fmla="*/ 163 w 174"/>
                      <a:gd name="T93" fmla="*/ 217 h 244"/>
                      <a:gd name="T94" fmla="*/ 167 w 174"/>
                      <a:gd name="T95" fmla="*/ 161 h 244"/>
                      <a:gd name="T96" fmla="*/ 171 w 174"/>
                      <a:gd name="T97" fmla="*/ 172 h 244"/>
                      <a:gd name="T98" fmla="*/ 174 w 174"/>
                      <a:gd name="T99" fmla="*/ 183 h 2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74" h="244">
                        <a:moveTo>
                          <a:pt x="0" y="21"/>
                        </a:moveTo>
                        <a:lnTo>
                          <a:pt x="3" y="36"/>
                        </a:lnTo>
                        <a:lnTo>
                          <a:pt x="7" y="42"/>
                        </a:lnTo>
                        <a:lnTo>
                          <a:pt x="10" y="30"/>
                        </a:lnTo>
                        <a:lnTo>
                          <a:pt x="14" y="33"/>
                        </a:lnTo>
                        <a:lnTo>
                          <a:pt x="18" y="10"/>
                        </a:lnTo>
                        <a:lnTo>
                          <a:pt x="21" y="6"/>
                        </a:lnTo>
                        <a:lnTo>
                          <a:pt x="25" y="20"/>
                        </a:lnTo>
                        <a:lnTo>
                          <a:pt x="28" y="2"/>
                        </a:lnTo>
                        <a:lnTo>
                          <a:pt x="32" y="0"/>
                        </a:lnTo>
                        <a:lnTo>
                          <a:pt x="35" y="1"/>
                        </a:lnTo>
                        <a:lnTo>
                          <a:pt x="39" y="47"/>
                        </a:lnTo>
                        <a:lnTo>
                          <a:pt x="42" y="91"/>
                        </a:lnTo>
                        <a:lnTo>
                          <a:pt x="46" y="103"/>
                        </a:lnTo>
                        <a:lnTo>
                          <a:pt x="50" y="109"/>
                        </a:lnTo>
                        <a:lnTo>
                          <a:pt x="53" y="106"/>
                        </a:lnTo>
                        <a:lnTo>
                          <a:pt x="57" y="109"/>
                        </a:lnTo>
                        <a:lnTo>
                          <a:pt x="60" y="121"/>
                        </a:lnTo>
                        <a:lnTo>
                          <a:pt x="64" y="150"/>
                        </a:lnTo>
                        <a:lnTo>
                          <a:pt x="67" y="156"/>
                        </a:lnTo>
                        <a:lnTo>
                          <a:pt x="71" y="141"/>
                        </a:lnTo>
                        <a:lnTo>
                          <a:pt x="75" y="112"/>
                        </a:lnTo>
                        <a:lnTo>
                          <a:pt x="78" y="137"/>
                        </a:lnTo>
                        <a:lnTo>
                          <a:pt x="82" y="187"/>
                        </a:lnTo>
                        <a:lnTo>
                          <a:pt x="85" y="219"/>
                        </a:lnTo>
                        <a:lnTo>
                          <a:pt x="89" y="244"/>
                        </a:lnTo>
                        <a:lnTo>
                          <a:pt x="92" y="238"/>
                        </a:lnTo>
                        <a:lnTo>
                          <a:pt x="96" y="233"/>
                        </a:lnTo>
                        <a:lnTo>
                          <a:pt x="99" y="239"/>
                        </a:lnTo>
                        <a:lnTo>
                          <a:pt x="103" y="209"/>
                        </a:lnTo>
                        <a:lnTo>
                          <a:pt x="107" y="170"/>
                        </a:lnTo>
                        <a:lnTo>
                          <a:pt x="110" y="152"/>
                        </a:lnTo>
                        <a:lnTo>
                          <a:pt x="114" y="140"/>
                        </a:lnTo>
                        <a:lnTo>
                          <a:pt x="117" y="166"/>
                        </a:lnTo>
                        <a:lnTo>
                          <a:pt x="121" y="183"/>
                        </a:lnTo>
                        <a:lnTo>
                          <a:pt x="124" y="160"/>
                        </a:lnTo>
                        <a:lnTo>
                          <a:pt x="128" y="145"/>
                        </a:lnTo>
                        <a:lnTo>
                          <a:pt x="131" y="152"/>
                        </a:lnTo>
                        <a:lnTo>
                          <a:pt x="135" y="159"/>
                        </a:lnTo>
                        <a:lnTo>
                          <a:pt x="139" y="176"/>
                        </a:lnTo>
                        <a:lnTo>
                          <a:pt x="142" y="188"/>
                        </a:lnTo>
                        <a:lnTo>
                          <a:pt x="146" y="156"/>
                        </a:lnTo>
                        <a:lnTo>
                          <a:pt x="149" y="121"/>
                        </a:lnTo>
                        <a:lnTo>
                          <a:pt x="153" y="143"/>
                        </a:lnTo>
                        <a:lnTo>
                          <a:pt x="156" y="223"/>
                        </a:lnTo>
                        <a:lnTo>
                          <a:pt x="160" y="226"/>
                        </a:lnTo>
                        <a:lnTo>
                          <a:pt x="163" y="217"/>
                        </a:lnTo>
                        <a:lnTo>
                          <a:pt x="167" y="161"/>
                        </a:lnTo>
                        <a:lnTo>
                          <a:pt x="171" y="172"/>
                        </a:lnTo>
                        <a:lnTo>
                          <a:pt x="174" y="18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FFF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79" name="Freeform 910"/>
                  <p:cNvSpPr>
                    <a:spLocks/>
                  </p:cNvSpPr>
                  <p:nvPr/>
                </p:nvSpPr>
                <p:spPr bwMode="auto">
                  <a:xfrm>
                    <a:off x="5856288" y="2762251"/>
                    <a:ext cx="22225" cy="176213"/>
                  </a:xfrm>
                  <a:custGeom>
                    <a:avLst/>
                    <a:gdLst>
                      <a:gd name="T0" fmla="*/ 0 w 14"/>
                      <a:gd name="T1" fmla="*/ 107 h 111"/>
                      <a:gd name="T2" fmla="*/ 4 w 14"/>
                      <a:gd name="T3" fmla="*/ 111 h 111"/>
                      <a:gd name="T4" fmla="*/ 7 w 14"/>
                      <a:gd name="T5" fmla="*/ 66 h 111"/>
                      <a:gd name="T6" fmla="*/ 11 w 14"/>
                      <a:gd name="T7" fmla="*/ 40 h 111"/>
                      <a:gd name="T8" fmla="*/ 14 w 14"/>
                      <a:gd name="T9" fmla="*/ 0 h 1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4" h="111">
                        <a:moveTo>
                          <a:pt x="0" y="107"/>
                        </a:moveTo>
                        <a:lnTo>
                          <a:pt x="4" y="111"/>
                        </a:lnTo>
                        <a:lnTo>
                          <a:pt x="7" y="66"/>
                        </a:lnTo>
                        <a:lnTo>
                          <a:pt x="11" y="40"/>
                        </a:lnTo>
                        <a:lnTo>
                          <a:pt x="14" y="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FFF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80" name="Freeform 911"/>
                  <p:cNvSpPr>
                    <a:spLocks/>
                  </p:cNvSpPr>
                  <p:nvPr/>
                </p:nvSpPr>
                <p:spPr bwMode="auto">
                  <a:xfrm>
                    <a:off x="4748213" y="2625726"/>
                    <a:ext cx="277813" cy="344488"/>
                  </a:xfrm>
                  <a:custGeom>
                    <a:avLst/>
                    <a:gdLst>
                      <a:gd name="T0" fmla="*/ 0 w 175"/>
                      <a:gd name="T1" fmla="*/ 105 h 217"/>
                      <a:gd name="T2" fmla="*/ 4 w 175"/>
                      <a:gd name="T3" fmla="*/ 112 h 217"/>
                      <a:gd name="T4" fmla="*/ 8 w 175"/>
                      <a:gd name="T5" fmla="*/ 96 h 217"/>
                      <a:gd name="T6" fmla="*/ 11 w 175"/>
                      <a:gd name="T7" fmla="*/ 88 h 217"/>
                      <a:gd name="T8" fmla="*/ 15 w 175"/>
                      <a:gd name="T9" fmla="*/ 78 h 217"/>
                      <a:gd name="T10" fmla="*/ 18 w 175"/>
                      <a:gd name="T11" fmla="*/ 60 h 217"/>
                      <a:gd name="T12" fmla="*/ 22 w 175"/>
                      <a:gd name="T13" fmla="*/ 79 h 217"/>
                      <a:gd name="T14" fmla="*/ 25 w 175"/>
                      <a:gd name="T15" fmla="*/ 68 h 217"/>
                      <a:gd name="T16" fmla="*/ 29 w 175"/>
                      <a:gd name="T17" fmla="*/ 70 h 217"/>
                      <a:gd name="T18" fmla="*/ 32 w 175"/>
                      <a:gd name="T19" fmla="*/ 80 h 217"/>
                      <a:gd name="T20" fmla="*/ 36 w 175"/>
                      <a:gd name="T21" fmla="*/ 55 h 217"/>
                      <a:gd name="T22" fmla="*/ 40 w 175"/>
                      <a:gd name="T23" fmla="*/ 65 h 217"/>
                      <a:gd name="T24" fmla="*/ 43 w 175"/>
                      <a:gd name="T25" fmla="*/ 97 h 217"/>
                      <a:gd name="T26" fmla="*/ 47 w 175"/>
                      <a:gd name="T27" fmla="*/ 123 h 217"/>
                      <a:gd name="T28" fmla="*/ 50 w 175"/>
                      <a:gd name="T29" fmla="*/ 144 h 217"/>
                      <a:gd name="T30" fmla="*/ 54 w 175"/>
                      <a:gd name="T31" fmla="*/ 152 h 217"/>
                      <a:gd name="T32" fmla="*/ 57 w 175"/>
                      <a:gd name="T33" fmla="*/ 160 h 217"/>
                      <a:gd name="T34" fmla="*/ 61 w 175"/>
                      <a:gd name="T35" fmla="*/ 158 h 217"/>
                      <a:gd name="T36" fmla="*/ 65 w 175"/>
                      <a:gd name="T37" fmla="*/ 163 h 217"/>
                      <a:gd name="T38" fmla="*/ 68 w 175"/>
                      <a:gd name="T39" fmla="*/ 163 h 217"/>
                      <a:gd name="T40" fmla="*/ 72 w 175"/>
                      <a:gd name="T41" fmla="*/ 175 h 217"/>
                      <a:gd name="T42" fmla="*/ 75 w 175"/>
                      <a:gd name="T43" fmla="*/ 167 h 217"/>
                      <a:gd name="T44" fmla="*/ 79 w 175"/>
                      <a:gd name="T45" fmla="*/ 146 h 217"/>
                      <a:gd name="T46" fmla="*/ 82 w 175"/>
                      <a:gd name="T47" fmla="*/ 151 h 217"/>
                      <a:gd name="T48" fmla="*/ 86 w 175"/>
                      <a:gd name="T49" fmla="*/ 189 h 217"/>
                      <a:gd name="T50" fmla="*/ 89 w 175"/>
                      <a:gd name="T51" fmla="*/ 197 h 217"/>
                      <a:gd name="T52" fmla="*/ 93 w 175"/>
                      <a:gd name="T53" fmla="*/ 217 h 217"/>
                      <a:gd name="T54" fmla="*/ 97 w 175"/>
                      <a:gd name="T55" fmla="*/ 208 h 217"/>
                      <a:gd name="T56" fmla="*/ 100 w 175"/>
                      <a:gd name="T57" fmla="*/ 201 h 217"/>
                      <a:gd name="T58" fmla="*/ 104 w 175"/>
                      <a:gd name="T59" fmla="*/ 152 h 217"/>
                      <a:gd name="T60" fmla="*/ 107 w 175"/>
                      <a:gd name="T61" fmla="*/ 134 h 217"/>
                      <a:gd name="T62" fmla="*/ 111 w 175"/>
                      <a:gd name="T63" fmla="*/ 145 h 217"/>
                      <a:gd name="T64" fmla="*/ 114 w 175"/>
                      <a:gd name="T65" fmla="*/ 153 h 217"/>
                      <a:gd name="T66" fmla="*/ 118 w 175"/>
                      <a:gd name="T67" fmla="*/ 146 h 217"/>
                      <a:gd name="T68" fmla="*/ 121 w 175"/>
                      <a:gd name="T69" fmla="*/ 123 h 217"/>
                      <a:gd name="T70" fmla="*/ 125 w 175"/>
                      <a:gd name="T71" fmla="*/ 119 h 217"/>
                      <a:gd name="T72" fmla="*/ 129 w 175"/>
                      <a:gd name="T73" fmla="*/ 142 h 217"/>
                      <a:gd name="T74" fmla="*/ 132 w 175"/>
                      <a:gd name="T75" fmla="*/ 137 h 217"/>
                      <a:gd name="T76" fmla="*/ 136 w 175"/>
                      <a:gd name="T77" fmla="*/ 115 h 217"/>
                      <a:gd name="T78" fmla="*/ 139 w 175"/>
                      <a:gd name="T79" fmla="*/ 141 h 217"/>
                      <a:gd name="T80" fmla="*/ 143 w 175"/>
                      <a:gd name="T81" fmla="*/ 130 h 217"/>
                      <a:gd name="T82" fmla="*/ 146 w 175"/>
                      <a:gd name="T83" fmla="*/ 137 h 217"/>
                      <a:gd name="T84" fmla="*/ 150 w 175"/>
                      <a:gd name="T85" fmla="*/ 101 h 217"/>
                      <a:gd name="T86" fmla="*/ 154 w 175"/>
                      <a:gd name="T87" fmla="*/ 81 h 217"/>
                      <a:gd name="T88" fmla="*/ 157 w 175"/>
                      <a:gd name="T89" fmla="*/ 61 h 217"/>
                      <a:gd name="T90" fmla="*/ 161 w 175"/>
                      <a:gd name="T91" fmla="*/ 44 h 217"/>
                      <a:gd name="T92" fmla="*/ 164 w 175"/>
                      <a:gd name="T93" fmla="*/ 30 h 217"/>
                      <a:gd name="T94" fmla="*/ 168 w 175"/>
                      <a:gd name="T95" fmla="*/ 21 h 217"/>
                      <a:gd name="T96" fmla="*/ 171 w 175"/>
                      <a:gd name="T97" fmla="*/ 9 h 217"/>
                      <a:gd name="T98" fmla="*/ 175 w 175"/>
                      <a:gd name="T99" fmla="*/ 0 h 2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75" h="217">
                        <a:moveTo>
                          <a:pt x="0" y="105"/>
                        </a:moveTo>
                        <a:lnTo>
                          <a:pt x="4" y="112"/>
                        </a:lnTo>
                        <a:lnTo>
                          <a:pt x="8" y="96"/>
                        </a:lnTo>
                        <a:lnTo>
                          <a:pt x="11" y="88"/>
                        </a:lnTo>
                        <a:lnTo>
                          <a:pt x="15" y="78"/>
                        </a:lnTo>
                        <a:lnTo>
                          <a:pt x="18" y="60"/>
                        </a:lnTo>
                        <a:lnTo>
                          <a:pt x="22" y="79"/>
                        </a:lnTo>
                        <a:lnTo>
                          <a:pt x="25" y="68"/>
                        </a:lnTo>
                        <a:lnTo>
                          <a:pt x="29" y="70"/>
                        </a:lnTo>
                        <a:lnTo>
                          <a:pt x="32" y="80"/>
                        </a:lnTo>
                        <a:lnTo>
                          <a:pt x="36" y="55"/>
                        </a:lnTo>
                        <a:lnTo>
                          <a:pt x="40" y="65"/>
                        </a:lnTo>
                        <a:lnTo>
                          <a:pt x="43" y="97"/>
                        </a:lnTo>
                        <a:lnTo>
                          <a:pt x="47" y="123"/>
                        </a:lnTo>
                        <a:lnTo>
                          <a:pt x="50" y="144"/>
                        </a:lnTo>
                        <a:lnTo>
                          <a:pt x="54" y="152"/>
                        </a:lnTo>
                        <a:lnTo>
                          <a:pt x="57" y="160"/>
                        </a:lnTo>
                        <a:lnTo>
                          <a:pt x="61" y="158"/>
                        </a:lnTo>
                        <a:lnTo>
                          <a:pt x="65" y="163"/>
                        </a:lnTo>
                        <a:lnTo>
                          <a:pt x="68" y="163"/>
                        </a:lnTo>
                        <a:lnTo>
                          <a:pt x="72" y="175"/>
                        </a:lnTo>
                        <a:lnTo>
                          <a:pt x="75" y="167"/>
                        </a:lnTo>
                        <a:lnTo>
                          <a:pt x="79" y="146"/>
                        </a:lnTo>
                        <a:lnTo>
                          <a:pt x="82" y="151"/>
                        </a:lnTo>
                        <a:lnTo>
                          <a:pt x="86" y="189"/>
                        </a:lnTo>
                        <a:lnTo>
                          <a:pt x="89" y="197"/>
                        </a:lnTo>
                        <a:lnTo>
                          <a:pt x="93" y="217"/>
                        </a:lnTo>
                        <a:lnTo>
                          <a:pt x="97" y="208"/>
                        </a:lnTo>
                        <a:lnTo>
                          <a:pt x="100" y="201"/>
                        </a:lnTo>
                        <a:lnTo>
                          <a:pt x="104" y="152"/>
                        </a:lnTo>
                        <a:lnTo>
                          <a:pt x="107" y="134"/>
                        </a:lnTo>
                        <a:lnTo>
                          <a:pt x="111" y="145"/>
                        </a:lnTo>
                        <a:lnTo>
                          <a:pt x="114" y="153"/>
                        </a:lnTo>
                        <a:lnTo>
                          <a:pt x="118" y="146"/>
                        </a:lnTo>
                        <a:lnTo>
                          <a:pt x="121" y="123"/>
                        </a:lnTo>
                        <a:lnTo>
                          <a:pt x="125" y="119"/>
                        </a:lnTo>
                        <a:lnTo>
                          <a:pt x="129" y="142"/>
                        </a:lnTo>
                        <a:lnTo>
                          <a:pt x="132" y="137"/>
                        </a:lnTo>
                        <a:lnTo>
                          <a:pt x="136" y="115"/>
                        </a:lnTo>
                        <a:lnTo>
                          <a:pt x="139" y="141"/>
                        </a:lnTo>
                        <a:lnTo>
                          <a:pt x="143" y="130"/>
                        </a:lnTo>
                        <a:lnTo>
                          <a:pt x="146" y="137"/>
                        </a:lnTo>
                        <a:lnTo>
                          <a:pt x="150" y="101"/>
                        </a:lnTo>
                        <a:lnTo>
                          <a:pt x="154" y="81"/>
                        </a:lnTo>
                        <a:lnTo>
                          <a:pt x="157" y="61"/>
                        </a:lnTo>
                        <a:lnTo>
                          <a:pt x="161" y="44"/>
                        </a:lnTo>
                        <a:lnTo>
                          <a:pt x="164" y="30"/>
                        </a:lnTo>
                        <a:lnTo>
                          <a:pt x="168" y="21"/>
                        </a:lnTo>
                        <a:lnTo>
                          <a:pt x="171" y="9"/>
                        </a:lnTo>
                        <a:lnTo>
                          <a:pt x="175" y="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5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81" name="Freeform 912"/>
                  <p:cNvSpPr>
                    <a:spLocks/>
                  </p:cNvSpPr>
                  <p:nvPr/>
                </p:nvSpPr>
                <p:spPr bwMode="auto">
                  <a:xfrm>
                    <a:off x="5026026" y="2560639"/>
                    <a:ext cx="276225" cy="227013"/>
                  </a:xfrm>
                  <a:custGeom>
                    <a:avLst/>
                    <a:gdLst>
                      <a:gd name="T0" fmla="*/ 0 w 174"/>
                      <a:gd name="T1" fmla="*/ 41 h 143"/>
                      <a:gd name="T2" fmla="*/ 3 w 174"/>
                      <a:gd name="T3" fmla="*/ 43 h 143"/>
                      <a:gd name="T4" fmla="*/ 7 w 174"/>
                      <a:gd name="T5" fmla="*/ 76 h 143"/>
                      <a:gd name="T6" fmla="*/ 11 w 174"/>
                      <a:gd name="T7" fmla="*/ 73 h 143"/>
                      <a:gd name="T8" fmla="*/ 14 w 174"/>
                      <a:gd name="T9" fmla="*/ 38 h 143"/>
                      <a:gd name="T10" fmla="*/ 18 w 174"/>
                      <a:gd name="T11" fmla="*/ 58 h 143"/>
                      <a:gd name="T12" fmla="*/ 21 w 174"/>
                      <a:gd name="T13" fmla="*/ 96 h 143"/>
                      <a:gd name="T14" fmla="*/ 25 w 174"/>
                      <a:gd name="T15" fmla="*/ 111 h 143"/>
                      <a:gd name="T16" fmla="*/ 28 w 174"/>
                      <a:gd name="T17" fmla="*/ 104 h 143"/>
                      <a:gd name="T18" fmla="*/ 32 w 174"/>
                      <a:gd name="T19" fmla="*/ 121 h 143"/>
                      <a:gd name="T20" fmla="*/ 35 w 174"/>
                      <a:gd name="T21" fmla="*/ 143 h 143"/>
                      <a:gd name="T22" fmla="*/ 39 w 174"/>
                      <a:gd name="T23" fmla="*/ 135 h 143"/>
                      <a:gd name="T24" fmla="*/ 43 w 174"/>
                      <a:gd name="T25" fmla="*/ 131 h 143"/>
                      <a:gd name="T26" fmla="*/ 46 w 174"/>
                      <a:gd name="T27" fmla="*/ 121 h 143"/>
                      <a:gd name="T28" fmla="*/ 50 w 174"/>
                      <a:gd name="T29" fmla="*/ 110 h 143"/>
                      <a:gd name="T30" fmla="*/ 53 w 174"/>
                      <a:gd name="T31" fmla="*/ 126 h 143"/>
                      <a:gd name="T32" fmla="*/ 57 w 174"/>
                      <a:gd name="T33" fmla="*/ 137 h 143"/>
                      <a:gd name="T34" fmla="*/ 60 w 174"/>
                      <a:gd name="T35" fmla="*/ 130 h 143"/>
                      <a:gd name="T36" fmla="*/ 64 w 174"/>
                      <a:gd name="T37" fmla="*/ 130 h 143"/>
                      <a:gd name="T38" fmla="*/ 68 w 174"/>
                      <a:gd name="T39" fmla="*/ 127 h 143"/>
                      <a:gd name="T40" fmla="*/ 71 w 174"/>
                      <a:gd name="T41" fmla="*/ 75 h 143"/>
                      <a:gd name="T42" fmla="*/ 75 w 174"/>
                      <a:gd name="T43" fmla="*/ 66 h 143"/>
                      <a:gd name="T44" fmla="*/ 78 w 174"/>
                      <a:gd name="T45" fmla="*/ 74 h 143"/>
                      <a:gd name="T46" fmla="*/ 82 w 174"/>
                      <a:gd name="T47" fmla="*/ 60 h 143"/>
                      <a:gd name="T48" fmla="*/ 85 w 174"/>
                      <a:gd name="T49" fmla="*/ 43 h 143"/>
                      <a:gd name="T50" fmla="*/ 89 w 174"/>
                      <a:gd name="T51" fmla="*/ 32 h 143"/>
                      <a:gd name="T52" fmla="*/ 92 w 174"/>
                      <a:gd name="T53" fmla="*/ 52 h 143"/>
                      <a:gd name="T54" fmla="*/ 96 w 174"/>
                      <a:gd name="T55" fmla="*/ 68 h 143"/>
                      <a:gd name="T56" fmla="*/ 100 w 174"/>
                      <a:gd name="T57" fmla="*/ 50 h 143"/>
                      <a:gd name="T58" fmla="*/ 103 w 174"/>
                      <a:gd name="T59" fmla="*/ 18 h 143"/>
                      <a:gd name="T60" fmla="*/ 107 w 174"/>
                      <a:gd name="T61" fmla="*/ 30 h 143"/>
                      <a:gd name="T62" fmla="*/ 110 w 174"/>
                      <a:gd name="T63" fmla="*/ 61 h 143"/>
                      <a:gd name="T64" fmla="*/ 114 w 174"/>
                      <a:gd name="T65" fmla="*/ 80 h 143"/>
                      <a:gd name="T66" fmla="*/ 117 w 174"/>
                      <a:gd name="T67" fmla="*/ 100 h 143"/>
                      <a:gd name="T68" fmla="*/ 121 w 174"/>
                      <a:gd name="T69" fmla="*/ 87 h 143"/>
                      <a:gd name="T70" fmla="*/ 124 w 174"/>
                      <a:gd name="T71" fmla="*/ 66 h 143"/>
                      <a:gd name="T72" fmla="*/ 128 w 174"/>
                      <a:gd name="T73" fmla="*/ 38 h 143"/>
                      <a:gd name="T74" fmla="*/ 132 w 174"/>
                      <a:gd name="T75" fmla="*/ 47 h 143"/>
                      <a:gd name="T76" fmla="*/ 135 w 174"/>
                      <a:gd name="T77" fmla="*/ 44 h 143"/>
                      <a:gd name="T78" fmla="*/ 139 w 174"/>
                      <a:gd name="T79" fmla="*/ 15 h 143"/>
                      <a:gd name="T80" fmla="*/ 142 w 174"/>
                      <a:gd name="T81" fmla="*/ 0 h 143"/>
                      <a:gd name="T82" fmla="*/ 146 w 174"/>
                      <a:gd name="T83" fmla="*/ 34 h 143"/>
                      <a:gd name="T84" fmla="*/ 149 w 174"/>
                      <a:gd name="T85" fmla="*/ 54 h 143"/>
                      <a:gd name="T86" fmla="*/ 153 w 174"/>
                      <a:gd name="T87" fmla="*/ 28 h 143"/>
                      <a:gd name="T88" fmla="*/ 157 w 174"/>
                      <a:gd name="T89" fmla="*/ 19 h 143"/>
                      <a:gd name="T90" fmla="*/ 160 w 174"/>
                      <a:gd name="T91" fmla="*/ 45 h 143"/>
                      <a:gd name="T92" fmla="*/ 164 w 174"/>
                      <a:gd name="T93" fmla="*/ 36 h 143"/>
                      <a:gd name="T94" fmla="*/ 167 w 174"/>
                      <a:gd name="T95" fmla="*/ 10 h 143"/>
                      <a:gd name="T96" fmla="*/ 171 w 174"/>
                      <a:gd name="T97" fmla="*/ 27 h 143"/>
                      <a:gd name="T98" fmla="*/ 174 w 174"/>
                      <a:gd name="T99" fmla="*/ 29 h 14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74" h="143">
                        <a:moveTo>
                          <a:pt x="0" y="41"/>
                        </a:moveTo>
                        <a:lnTo>
                          <a:pt x="3" y="43"/>
                        </a:lnTo>
                        <a:lnTo>
                          <a:pt x="7" y="76"/>
                        </a:lnTo>
                        <a:lnTo>
                          <a:pt x="11" y="73"/>
                        </a:lnTo>
                        <a:lnTo>
                          <a:pt x="14" y="38"/>
                        </a:lnTo>
                        <a:lnTo>
                          <a:pt x="18" y="58"/>
                        </a:lnTo>
                        <a:lnTo>
                          <a:pt x="21" y="96"/>
                        </a:lnTo>
                        <a:lnTo>
                          <a:pt x="25" y="111"/>
                        </a:lnTo>
                        <a:lnTo>
                          <a:pt x="28" y="104"/>
                        </a:lnTo>
                        <a:lnTo>
                          <a:pt x="32" y="121"/>
                        </a:lnTo>
                        <a:lnTo>
                          <a:pt x="35" y="143"/>
                        </a:lnTo>
                        <a:lnTo>
                          <a:pt x="39" y="135"/>
                        </a:lnTo>
                        <a:lnTo>
                          <a:pt x="43" y="131"/>
                        </a:lnTo>
                        <a:lnTo>
                          <a:pt x="46" y="121"/>
                        </a:lnTo>
                        <a:lnTo>
                          <a:pt x="50" y="110"/>
                        </a:lnTo>
                        <a:lnTo>
                          <a:pt x="53" y="126"/>
                        </a:lnTo>
                        <a:lnTo>
                          <a:pt x="57" y="137"/>
                        </a:lnTo>
                        <a:lnTo>
                          <a:pt x="60" y="130"/>
                        </a:lnTo>
                        <a:lnTo>
                          <a:pt x="64" y="130"/>
                        </a:lnTo>
                        <a:lnTo>
                          <a:pt x="68" y="127"/>
                        </a:lnTo>
                        <a:lnTo>
                          <a:pt x="71" y="75"/>
                        </a:lnTo>
                        <a:lnTo>
                          <a:pt x="75" y="66"/>
                        </a:lnTo>
                        <a:lnTo>
                          <a:pt x="78" y="74"/>
                        </a:lnTo>
                        <a:lnTo>
                          <a:pt x="82" y="60"/>
                        </a:lnTo>
                        <a:lnTo>
                          <a:pt x="85" y="43"/>
                        </a:lnTo>
                        <a:lnTo>
                          <a:pt x="89" y="32"/>
                        </a:lnTo>
                        <a:lnTo>
                          <a:pt x="92" y="52"/>
                        </a:lnTo>
                        <a:lnTo>
                          <a:pt x="96" y="68"/>
                        </a:lnTo>
                        <a:lnTo>
                          <a:pt x="100" y="50"/>
                        </a:lnTo>
                        <a:lnTo>
                          <a:pt x="103" y="18"/>
                        </a:lnTo>
                        <a:lnTo>
                          <a:pt x="107" y="30"/>
                        </a:lnTo>
                        <a:lnTo>
                          <a:pt x="110" y="61"/>
                        </a:lnTo>
                        <a:lnTo>
                          <a:pt x="114" y="80"/>
                        </a:lnTo>
                        <a:lnTo>
                          <a:pt x="117" y="100"/>
                        </a:lnTo>
                        <a:lnTo>
                          <a:pt x="121" y="87"/>
                        </a:lnTo>
                        <a:lnTo>
                          <a:pt x="124" y="66"/>
                        </a:lnTo>
                        <a:lnTo>
                          <a:pt x="128" y="38"/>
                        </a:lnTo>
                        <a:lnTo>
                          <a:pt x="132" y="47"/>
                        </a:lnTo>
                        <a:lnTo>
                          <a:pt x="135" y="44"/>
                        </a:lnTo>
                        <a:lnTo>
                          <a:pt x="139" y="15"/>
                        </a:lnTo>
                        <a:lnTo>
                          <a:pt x="142" y="0"/>
                        </a:lnTo>
                        <a:lnTo>
                          <a:pt x="146" y="34"/>
                        </a:lnTo>
                        <a:lnTo>
                          <a:pt x="149" y="54"/>
                        </a:lnTo>
                        <a:lnTo>
                          <a:pt x="153" y="28"/>
                        </a:lnTo>
                        <a:lnTo>
                          <a:pt x="157" y="19"/>
                        </a:lnTo>
                        <a:lnTo>
                          <a:pt x="160" y="45"/>
                        </a:lnTo>
                        <a:lnTo>
                          <a:pt x="164" y="36"/>
                        </a:lnTo>
                        <a:lnTo>
                          <a:pt x="167" y="10"/>
                        </a:lnTo>
                        <a:lnTo>
                          <a:pt x="171" y="27"/>
                        </a:lnTo>
                        <a:lnTo>
                          <a:pt x="174" y="2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5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82" name="Freeform 913"/>
                  <p:cNvSpPr>
                    <a:spLocks/>
                  </p:cNvSpPr>
                  <p:nvPr/>
                </p:nvSpPr>
                <p:spPr bwMode="auto">
                  <a:xfrm>
                    <a:off x="5302251" y="2520951"/>
                    <a:ext cx="277813" cy="220663"/>
                  </a:xfrm>
                  <a:custGeom>
                    <a:avLst/>
                    <a:gdLst>
                      <a:gd name="T0" fmla="*/ 0 w 175"/>
                      <a:gd name="T1" fmla="*/ 54 h 139"/>
                      <a:gd name="T2" fmla="*/ 4 w 175"/>
                      <a:gd name="T3" fmla="*/ 27 h 139"/>
                      <a:gd name="T4" fmla="*/ 7 w 175"/>
                      <a:gd name="T5" fmla="*/ 24 h 139"/>
                      <a:gd name="T6" fmla="*/ 11 w 175"/>
                      <a:gd name="T7" fmla="*/ 13 h 139"/>
                      <a:gd name="T8" fmla="*/ 15 w 175"/>
                      <a:gd name="T9" fmla="*/ 0 h 139"/>
                      <a:gd name="T10" fmla="*/ 18 w 175"/>
                      <a:gd name="T11" fmla="*/ 2 h 139"/>
                      <a:gd name="T12" fmla="*/ 22 w 175"/>
                      <a:gd name="T13" fmla="*/ 19 h 139"/>
                      <a:gd name="T14" fmla="*/ 25 w 175"/>
                      <a:gd name="T15" fmla="*/ 67 h 139"/>
                      <a:gd name="T16" fmla="*/ 29 w 175"/>
                      <a:gd name="T17" fmla="*/ 84 h 139"/>
                      <a:gd name="T18" fmla="*/ 32 w 175"/>
                      <a:gd name="T19" fmla="*/ 47 h 139"/>
                      <a:gd name="T20" fmla="*/ 36 w 175"/>
                      <a:gd name="T21" fmla="*/ 66 h 139"/>
                      <a:gd name="T22" fmla="*/ 39 w 175"/>
                      <a:gd name="T23" fmla="*/ 59 h 139"/>
                      <a:gd name="T24" fmla="*/ 43 w 175"/>
                      <a:gd name="T25" fmla="*/ 70 h 139"/>
                      <a:gd name="T26" fmla="*/ 47 w 175"/>
                      <a:gd name="T27" fmla="*/ 59 h 139"/>
                      <a:gd name="T28" fmla="*/ 50 w 175"/>
                      <a:gd name="T29" fmla="*/ 69 h 139"/>
                      <a:gd name="T30" fmla="*/ 54 w 175"/>
                      <a:gd name="T31" fmla="*/ 78 h 139"/>
                      <a:gd name="T32" fmla="*/ 57 w 175"/>
                      <a:gd name="T33" fmla="*/ 70 h 139"/>
                      <a:gd name="T34" fmla="*/ 61 w 175"/>
                      <a:gd name="T35" fmla="*/ 96 h 139"/>
                      <a:gd name="T36" fmla="*/ 64 w 175"/>
                      <a:gd name="T37" fmla="*/ 95 h 139"/>
                      <a:gd name="T38" fmla="*/ 68 w 175"/>
                      <a:gd name="T39" fmla="*/ 82 h 139"/>
                      <a:gd name="T40" fmla="*/ 72 w 175"/>
                      <a:gd name="T41" fmla="*/ 73 h 139"/>
                      <a:gd name="T42" fmla="*/ 75 w 175"/>
                      <a:gd name="T43" fmla="*/ 94 h 139"/>
                      <a:gd name="T44" fmla="*/ 79 w 175"/>
                      <a:gd name="T45" fmla="*/ 99 h 139"/>
                      <a:gd name="T46" fmla="*/ 82 w 175"/>
                      <a:gd name="T47" fmla="*/ 104 h 139"/>
                      <a:gd name="T48" fmla="*/ 86 w 175"/>
                      <a:gd name="T49" fmla="*/ 108 h 139"/>
                      <a:gd name="T50" fmla="*/ 89 w 175"/>
                      <a:gd name="T51" fmla="*/ 115 h 139"/>
                      <a:gd name="T52" fmla="*/ 93 w 175"/>
                      <a:gd name="T53" fmla="*/ 100 h 139"/>
                      <a:gd name="T54" fmla="*/ 96 w 175"/>
                      <a:gd name="T55" fmla="*/ 86 h 139"/>
                      <a:gd name="T56" fmla="*/ 100 w 175"/>
                      <a:gd name="T57" fmla="*/ 68 h 139"/>
                      <a:gd name="T58" fmla="*/ 104 w 175"/>
                      <a:gd name="T59" fmla="*/ 72 h 139"/>
                      <a:gd name="T60" fmla="*/ 107 w 175"/>
                      <a:gd name="T61" fmla="*/ 107 h 139"/>
                      <a:gd name="T62" fmla="*/ 111 w 175"/>
                      <a:gd name="T63" fmla="*/ 108 h 139"/>
                      <a:gd name="T64" fmla="*/ 114 w 175"/>
                      <a:gd name="T65" fmla="*/ 57 h 139"/>
                      <a:gd name="T66" fmla="*/ 118 w 175"/>
                      <a:gd name="T67" fmla="*/ 56 h 139"/>
                      <a:gd name="T68" fmla="*/ 121 w 175"/>
                      <a:gd name="T69" fmla="*/ 62 h 139"/>
                      <a:gd name="T70" fmla="*/ 125 w 175"/>
                      <a:gd name="T71" fmla="*/ 82 h 139"/>
                      <a:gd name="T72" fmla="*/ 128 w 175"/>
                      <a:gd name="T73" fmla="*/ 66 h 139"/>
                      <a:gd name="T74" fmla="*/ 132 w 175"/>
                      <a:gd name="T75" fmla="*/ 50 h 139"/>
                      <a:gd name="T76" fmla="*/ 136 w 175"/>
                      <a:gd name="T77" fmla="*/ 82 h 139"/>
                      <a:gd name="T78" fmla="*/ 139 w 175"/>
                      <a:gd name="T79" fmla="*/ 138 h 139"/>
                      <a:gd name="T80" fmla="*/ 143 w 175"/>
                      <a:gd name="T81" fmla="*/ 139 h 139"/>
                      <a:gd name="T82" fmla="*/ 146 w 175"/>
                      <a:gd name="T83" fmla="*/ 137 h 139"/>
                      <a:gd name="T84" fmla="*/ 150 w 175"/>
                      <a:gd name="T85" fmla="*/ 134 h 139"/>
                      <a:gd name="T86" fmla="*/ 153 w 175"/>
                      <a:gd name="T87" fmla="*/ 136 h 139"/>
                      <a:gd name="T88" fmla="*/ 157 w 175"/>
                      <a:gd name="T89" fmla="*/ 128 h 139"/>
                      <a:gd name="T90" fmla="*/ 161 w 175"/>
                      <a:gd name="T91" fmla="*/ 103 h 139"/>
                      <a:gd name="T92" fmla="*/ 164 w 175"/>
                      <a:gd name="T93" fmla="*/ 78 h 139"/>
                      <a:gd name="T94" fmla="*/ 168 w 175"/>
                      <a:gd name="T95" fmla="*/ 53 h 139"/>
                      <a:gd name="T96" fmla="*/ 171 w 175"/>
                      <a:gd name="T97" fmla="*/ 48 h 139"/>
                      <a:gd name="T98" fmla="*/ 175 w 175"/>
                      <a:gd name="T99" fmla="*/ 33 h 13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75" h="139">
                        <a:moveTo>
                          <a:pt x="0" y="54"/>
                        </a:moveTo>
                        <a:lnTo>
                          <a:pt x="4" y="27"/>
                        </a:lnTo>
                        <a:lnTo>
                          <a:pt x="7" y="24"/>
                        </a:lnTo>
                        <a:lnTo>
                          <a:pt x="11" y="13"/>
                        </a:lnTo>
                        <a:lnTo>
                          <a:pt x="15" y="0"/>
                        </a:lnTo>
                        <a:lnTo>
                          <a:pt x="18" y="2"/>
                        </a:lnTo>
                        <a:lnTo>
                          <a:pt x="22" y="19"/>
                        </a:lnTo>
                        <a:lnTo>
                          <a:pt x="25" y="67"/>
                        </a:lnTo>
                        <a:lnTo>
                          <a:pt x="29" y="84"/>
                        </a:lnTo>
                        <a:lnTo>
                          <a:pt x="32" y="47"/>
                        </a:lnTo>
                        <a:lnTo>
                          <a:pt x="36" y="66"/>
                        </a:lnTo>
                        <a:lnTo>
                          <a:pt x="39" y="59"/>
                        </a:lnTo>
                        <a:lnTo>
                          <a:pt x="43" y="70"/>
                        </a:lnTo>
                        <a:lnTo>
                          <a:pt x="47" y="59"/>
                        </a:lnTo>
                        <a:lnTo>
                          <a:pt x="50" y="69"/>
                        </a:lnTo>
                        <a:lnTo>
                          <a:pt x="54" y="78"/>
                        </a:lnTo>
                        <a:lnTo>
                          <a:pt x="57" y="70"/>
                        </a:lnTo>
                        <a:lnTo>
                          <a:pt x="61" y="96"/>
                        </a:lnTo>
                        <a:lnTo>
                          <a:pt x="64" y="95"/>
                        </a:lnTo>
                        <a:lnTo>
                          <a:pt x="68" y="82"/>
                        </a:lnTo>
                        <a:lnTo>
                          <a:pt x="72" y="73"/>
                        </a:lnTo>
                        <a:lnTo>
                          <a:pt x="75" y="94"/>
                        </a:lnTo>
                        <a:lnTo>
                          <a:pt x="79" y="99"/>
                        </a:lnTo>
                        <a:lnTo>
                          <a:pt x="82" y="104"/>
                        </a:lnTo>
                        <a:lnTo>
                          <a:pt x="86" y="108"/>
                        </a:lnTo>
                        <a:lnTo>
                          <a:pt x="89" y="115"/>
                        </a:lnTo>
                        <a:lnTo>
                          <a:pt x="93" y="100"/>
                        </a:lnTo>
                        <a:lnTo>
                          <a:pt x="96" y="86"/>
                        </a:lnTo>
                        <a:lnTo>
                          <a:pt x="100" y="68"/>
                        </a:lnTo>
                        <a:lnTo>
                          <a:pt x="104" y="72"/>
                        </a:lnTo>
                        <a:lnTo>
                          <a:pt x="107" y="107"/>
                        </a:lnTo>
                        <a:lnTo>
                          <a:pt x="111" y="108"/>
                        </a:lnTo>
                        <a:lnTo>
                          <a:pt x="114" y="57"/>
                        </a:lnTo>
                        <a:lnTo>
                          <a:pt x="118" y="56"/>
                        </a:lnTo>
                        <a:lnTo>
                          <a:pt x="121" y="62"/>
                        </a:lnTo>
                        <a:lnTo>
                          <a:pt x="125" y="82"/>
                        </a:lnTo>
                        <a:lnTo>
                          <a:pt x="128" y="66"/>
                        </a:lnTo>
                        <a:lnTo>
                          <a:pt x="132" y="50"/>
                        </a:lnTo>
                        <a:lnTo>
                          <a:pt x="136" y="82"/>
                        </a:lnTo>
                        <a:lnTo>
                          <a:pt x="139" y="138"/>
                        </a:lnTo>
                        <a:lnTo>
                          <a:pt x="143" y="139"/>
                        </a:lnTo>
                        <a:lnTo>
                          <a:pt x="146" y="137"/>
                        </a:lnTo>
                        <a:lnTo>
                          <a:pt x="150" y="134"/>
                        </a:lnTo>
                        <a:lnTo>
                          <a:pt x="153" y="136"/>
                        </a:lnTo>
                        <a:lnTo>
                          <a:pt x="157" y="128"/>
                        </a:lnTo>
                        <a:lnTo>
                          <a:pt x="161" y="103"/>
                        </a:lnTo>
                        <a:lnTo>
                          <a:pt x="164" y="78"/>
                        </a:lnTo>
                        <a:lnTo>
                          <a:pt x="168" y="53"/>
                        </a:lnTo>
                        <a:lnTo>
                          <a:pt x="171" y="48"/>
                        </a:lnTo>
                        <a:lnTo>
                          <a:pt x="175" y="3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5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83" name="Freeform 914"/>
                  <p:cNvSpPr>
                    <a:spLocks/>
                  </p:cNvSpPr>
                  <p:nvPr/>
                </p:nvSpPr>
                <p:spPr bwMode="auto">
                  <a:xfrm>
                    <a:off x="5580063" y="2528889"/>
                    <a:ext cx="276225" cy="398463"/>
                  </a:xfrm>
                  <a:custGeom>
                    <a:avLst/>
                    <a:gdLst>
                      <a:gd name="T0" fmla="*/ 0 w 174"/>
                      <a:gd name="T1" fmla="*/ 28 h 251"/>
                      <a:gd name="T2" fmla="*/ 3 w 174"/>
                      <a:gd name="T3" fmla="*/ 0 h 251"/>
                      <a:gd name="T4" fmla="*/ 7 w 174"/>
                      <a:gd name="T5" fmla="*/ 2 h 251"/>
                      <a:gd name="T6" fmla="*/ 10 w 174"/>
                      <a:gd name="T7" fmla="*/ 14 h 251"/>
                      <a:gd name="T8" fmla="*/ 14 w 174"/>
                      <a:gd name="T9" fmla="*/ 21 h 251"/>
                      <a:gd name="T10" fmla="*/ 18 w 174"/>
                      <a:gd name="T11" fmla="*/ 21 h 251"/>
                      <a:gd name="T12" fmla="*/ 21 w 174"/>
                      <a:gd name="T13" fmla="*/ 23 h 251"/>
                      <a:gd name="T14" fmla="*/ 25 w 174"/>
                      <a:gd name="T15" fmla="*/ 52 h 251"/>
                      <a:gd name="T16" fmla="*/ 28 w 174"/>
                      <a:gd name="T17" fmla="*/ 93 h 251"/>
                      <a:gd name="T18" fmla="*/ 32 w 174"/>
                      <a:gd name="T19" fmla="*/ 107 h 251"/>
                      <a:gd name="T20" fmla="*/ 35 w 174"/>
                      <a:gd name="T21" fmla="*/ 135 h 251"/>
                      <a:gd name="T22" fmla="*/ 39 w 174"/>
                      <a:gd name="T23" fmla="*/ 129 h 251"/>
                      <a:gd name="T24" fmla="*/ 42 w 174"/>
                      <a:gd name="T25" fmla="*/ 154 h 251"/>
                      <a:gd name="T26" fmla="*/ 46 w 174"/>
                      <a:gd name="T27" fmla="*/ 189 h 251"/>
                      <a:gd name="T28" fmla="*/ 50 w 174"/>
                      <a:gd name="T29" fmla="*/ 158 h 251"/>
                      <a:gd name="T30" fmla="*/ 53 w 174"/>
                      <a:gd name="T31" fmla="*/ 141 h 251"/>
                      <a:gd name="T32" fmla="*/ 57 w 174"/>
                      <a:gd name="T33" fmla="*/ 128 h 251"/>
                      <a:gd name="T34" fmla="*/ 60 w 174"/>
                      <a:gd name="T35" fmla="*/ 121 h 251"/>
                      <a:gd name="T36" fmla="*/ 64 w 174"/>
                      <a:gd name="T37" fmla="*/ 116 h 251"/>
                      <a:gd name="T38" fmla="*/ 67 w 174"/>
                      <a:gd name="T39" fmla="*/ 112 h 251"/>
                      <a:gd name="T40" fmla="*/ 71 w 174"/>
                      <a:gd name="T41" fmla="*/ 103 h 251"/>
                      <a:gd name="T42" fmla="*/ 75 w 174"/>
                      <a:gd name="T43" fmla="*/ 115 h 251"/>
                      <a:gd name="T44" fmla="*/ 78 w 174"/>
                      <a:gd name="T45" fmla="*/ 141 h 251"/>
                      <a:gd name="T46" fmla="*/ 82 w 174"/>
                      <a:gd name="T47" fmla="*/ 136 h 251"/>
                      <a:gd name="T48" fmla="*/ 85 w 174"/>
                      <a:gd name="T49" fmla="*/ 146 h 251"/>
                      <a:gd name="T50" fmla="*/ 89 w 174"/>
                      <a:gd name="T51" fmla="*/ 184 h 251"/>
                      <a:gd name="T52" fmla="*/ 92 w 174"/>
                      <a:gd name="T53" fmla="*/ 180 h 251"/>
                      <a:gd name="T54" fmla="*/ 96 w 174"/>
                      <a:gd name="T55" fmla="*/ 198 h 251"/>
                      <a:gd name="T56" fmla="*/ 99 w 174"/>
                      <a:gd name="T57" fmla="*/ 210 h 251"/>
                      <a:gd name="T58" fmla="*/ 103 w 174"/>
                      <a:gd name="T59" fmla="*/ 189 h 251"/>
                      <a:gd name="T60" fmla="*/ 107 w 174"/>
                      <a:gd name="T61" fmla="*/ 173 h 251"/>
                      <a:gd name="T62" fmla="*/ 110 w 174"/>
                      <a:gd name="T63" fmla="*/ 185 h 251"/>
                      <a:gd name="T64" fmla="*/ 114 w 174"/>
                      <a:gd name="T65" fmla="*/ 210 h 251"/>
                      <a:gd name="T66" fmla="*/ 117 w 174"/>
                      <a:gd name="T67" fmla="*/ 239 h 251"/>
                      <a:gd name="T68" fmla="*/ 121 w 174"/>
                      <a:gd name="T69" fmla="*/ 250 h 251"/>
                      <a:gd name="T70" fmla="*/ 124 w 174"/>
                      <a:gd name="T71" fmla="*/ 205 h 251"/>
                      <a:gd name="T72" fmla="*/ 128 w 174"/>
                      <a:gd name="T73" fmla="*/ 202 h 251"/>
                      <a:gd name="T74" fmla="*/ 131 w 174"/>
                      <a:gd name="T75" fmla="*/ 191 h 251"/>
                      <a:gd name="T76" fmla="*/ 135 w 174"/>
                      <a:gd name="T77" fmla="*/ 174 h 251"/>
                      <a:gd name="T78" fmla="*/ 139 w 174"/>
                      <a:gd name="T79" fmla="*/ 168 h 251"/>
                      <a:gd name="T80" fmla="*/ 142 w 174"/>
                      <a:gd name="T81" fmla="*/ 198 h 251"/>
                      <a:gd name="T82" fmla="*/ 146 w 174"/>
                      <a:gd name="T83" fmla="*/ 177 h 251"/>
                      <a:gd name="T84" fmla="*/ 149 w 174"/>
                      <a:gd name="T85" fmla="*/ 185 h 251"/>
                      <a:gd name="T86" fmla="*/ 153 w 174"/>
                      <a:gd name="T87" fmla="*/ 201 h 251"/>
                      <a:gd name="T88" fmla="*/ 156 w 174"/>
                      <a:gd name="T89" fmla="*/ 234 h 251"/>
                      <a:gd name="T90" fmla="*/ 160 w 174"/>
                      <a:gd name="T91" fmla="*/ 251 h 251"/>
                      <a:gd name="T92" fmla="*/ 163 w 174"/>
                      <a:gd name="T93" fmla="*/ 246 h 251"/>
                      <a:gd name="T94" fmla="*/ 167 w 174"/>
                      <a:gd name="T95" fmla="*/ 212 h 251"/>
                      <a:gd name="T96" fmla="*/ 171 w 174"/>
                      <a:gd name="T97" fmla="*/ 192 h 251"/>
                      <a:gd name="T98" fmla="*/ 174 w 174"/>
                      <a:gd name="T99" fmla="*/ 200 h 2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74" h="251">
                        <a:moveTo>
                          <a:pt x="0" y="28"/>
                        </a:moveTo>
                        <a:lnTo>
                          <a:pt x="3" y="0"/>
                        </a:lnTo>
                        <a:lnTo>
                          <a:pt x="7" y="2"/>
                        </a:lnTo>
                        <a:lnTo>
                          <a:pt x="10" y="14"/>
                        </a:lnTo>
                        <a:lnTo>
                          <a:pt x="14" y="21"/>
                        </a:lnTo>
                        <a:lnTo>
                          <a:pt x="18" y="21"/>
                        </a:lnTo>
                        <a:lnTo>
                          <a:pt x="21" y="23"/>
                        </a:lnTo>
                        <a:lnTo>
                          <a:pt x="25" y="52"/>
                        </a:lnTo>
                        <a:lnTo>
                          <a:pt x="28" y="93"/>
                        </a:lnTo>
                        <a:lnTo>
                          <a:pt x="32" y="107"/>
                        </a:lnTo>
                        <a:lnTo>
                          <a:pt x="35" y="135"/>
                        </a:lnTo>
                        <a:lnTo>
                          <a:pt x="39" y="129"/>
                        </a:lnTo>
                        <a:lnTo>
                          <a:pt x="42" y="154"/>
                        </a:lnTo>
                        <a:lnTo>
                          <a:pt x="46" y="189"/>
                        </a:lnTo>
                        <a:lnTo>
                          <a:pt x="50" y="158"/>
                        </a:lnTo>
                        <a:lnTo>
                          <a:pt x="53" y="141"/>
                        </a:lnTo>
                        <a:lnTo>
                          <a:pt x="57" y="128"/>
                        </a:lnTo>
                        <a:lnTo>
                          <a:pt x="60" y="121"/>
                        </a:lnTo>
                        <a:lnTo>
                          <a:pt x="64" y="116"/>
                        </a:lnTo>
                        <a:lnTo>
                          <a:pt x="67" y="112"/>
                        </a:lnTo>
                        <a:lnTo>
                          <a:pt x="71" y="103"/>
                        </a:lnTo>
                        <a:lnTo>
                          <a:pt x="75" y="115"/>
                        </a:lnTo>
                        <a:lnTo>
                          <a:pt x="78" y="141"/>
                        </a:lnTo>
                        <a:lnTo>
                          <a:pt x="82" y="136"/>
                        </a:lnTo>
                        <a:lnTo>
                          <a:pt x="85" y="146"/>
                        </a:lnTo>
                        <a:lnTo>
                          <a:pt x="89" y="184"/>
                        </a:lnTo>
                        <a:lnTo>
                          <a:pt x="92" y="180"/>
                        </a:lnTo>
                        <a:lnTo>
                          <a:pt x="96" y="198"/>
                        </a:lnTo>
                        <a:lnTo>
                          <a:pt x="99" y="210"/>
                        </a:lnTo>
                        <a:lnTo>
                          <a:pt x="103" y="189"/>
                        </a:lnTo>
                        <a:lnTo>
                          <a:pt x="107" y="173"/>
                        </a:lnTo>
                        <a:lnTo>
                          <a:pt x="110" y="185"/>
                        </a:lnTo>
                        <a:lnTo>
                          <a:pt x="114" y="210"/>
                        </a:lnTo>
                        <a:lnTo>
                          <a:pt x="117" y="239"/>
                        </a:lnTo>
                        <a:lnTo>
                          <a:pt x="121" y="250"/>
                        </a:lnTo>
                        <a:lnTo>
                          <a:pt x="124" y="205"/>
                        </a:lnTo>
                        <a:lnTo>
                          <a:pt x="128" y="202"/>
                        </a:lnTo>
                        <a:lnTo>
                          <a:pt x="131" y="191"/>
                        </a:lnTo>
                        <a:lnTo>
                          <a:pt x="135" y="174"/>
                        </a:lnTo>
                        <a:lnTo>
                          <a:pt x="139" y="168"/>
                        </a:lnTo>
                        <a:lnTo>
                          <a:pt x="142" y="198"/>
                        </a:lnTo>
                        <a:lnTo>
                          <a:pt x="146" y="177"/>
                        </a:lnTo>
                        <a:lnTo>
                          <a:pt x="149" y="185"/>
                        </a:lnTo>
                        <a:lnTo>
                          <a:pt x="153" y="201"/>
                        </a:lnTo>
                        <a:lnTo>
                          <a:pt x="156" y="234"/>
                        </a:lnTo>
                        <a:lnTo>
                          <a:pt x="160" y="251"/>
                        </a:lnTo>
                        <a:lnTo>
                          <a:pt x="163" y="246"/>
                        </a:lnTo>
                        <a:lnTo>
                          <a:pt x="167" y="212"/>
                        </a:lnTo>
                        <a:lnTo>
                          <a:pt x="171" y="192"/>
                        </a:lnTo>
                        <a:lnTo>
                          <a:pt x="174" y="20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5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84" name="Freeform 915"/>
                  <p:cNvSpPr>
                    <a:spLocks/>
                  </p:cNvSpPr>
                  <p:nvPr/>
                </p:nvSpPr>
                <p:spPr bwMode="auto">
                  <a:xfrm>
                    <a:off x="5856288" y="2789239"/>
                    <a:ext cx="22225" cy="57150"/>
                  </a:xfrm>
                  <a:custGeom>
                    <a:avLst/>
                    <a:gdLst>
                      <a:gd name="T0" fmla="*/ 0 w 14"/>
                      <a:gd name="T1" fmla="*/ 36 h 36"/>
                      <a:gd name="T2" fmla="*/ 4 w 14"/>
                      <a:gd name="T3" fmla="*/ 18 h 36"/>
                      <a:gd name="T4" fmla="*/ 7 w 14"/>
                      <a:gd name="T5" fmla="*/ 0 h 36"/>
                      <a:gd name="T6" fmla="*/ 11 w 14"/>
                      <a:gd name="T7" fmla="*/ 2 h 36"/>
                      <a:gd name="T8" fmla="*/ 14 w 14"/>
                      <a:gd name="T9" fmla="*/ 12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4" h="36">
                        <a:moveTo>
                          <a:pt x="0" y="36"/>
                        </a:moveTo>
                        <a:lnTo>
                          <a:pt x="4" y="18"/>
                        </a:lnTo>
                        <a:lnTo>
                          <a:pt x="7" y="0"/>
                        </a:lnTo>
                        <a:lnTo>
                          <a:pt x="11" y="2"/>
                        </a:lnTo>
                        <a:lnTo>
                          <a:pt x="14" y="1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5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85" name="Freeform 916"/>
                  <p:cNvSpPr>
                    <a:spLocks/>
                  </p:cNvSpPr>
                  <p:nvPr/>
                </p:nvSpPr>
                <p:spPr bwMode="auto">
                  <a:xfrm>
                    <a:off x="4748213" y="2617789"/>
                    <a:ext cx="277813" cy="266700"/>
                  </a:xfrm>
                  <a:custGeom>
                    <a:avLst/>
                    <a:gdLst>
                      <a:gd name="T0" fmla="*/ 0 w 175"/>
                      <a:gd name="T1" fmla="*/ 167 h 168"/>
                      <a:gd name="T2" fmla="*/ 4 w 175"/>
                      <a:gd name="T3" fmla="*/ 158 h 168"/>
                      <a:gd name="T4" fmla="*/ 8 w 175"/>
                      <a:gd name="T5" fmla="*/ 163 h 168"/>
                      <a:gd name="T6" fmla="*/ 11 w 175"/>
                      <a:gd name="T7" fmla="*/ 163 h 168"/>
                      <a:gd name="T8" fmla="*/ 15 w 175"/>
                      <a:gd name="T9" fmla="*/ 168 h 168"/>
                      <a:gd name="T10" fmla="*/ 18 w 175"/>
                      <a:gd name="T11" fmla="*/ 166 h 168"/>
                      <a:gd name="T12" fmla="*/ 22 w 175"/>
                      <a:gd name="T13" fmla="*/ 137 h 168"/>
                      <a:gd name="T14" fmla="*/ 25 w 175"/>
                      <a:gd name="T15" fmla="*/ 143 h 168"/>
                      <a:gd name="T16" fmla="*/ 29 w 175"/>
                      <a:gd name="T17" fmla="*/ 166 h 168"/>
                      <a:gd name="T18" fmla="*/ 32 w 175"/>
                      <a:gd name="T19" fmla="*/ 142 h 168"/>
                      <a:gd name="T20" fmla="*/ 36 w 175"/>
                      <a:gd name="T21" fmla="*/ 120 h 168"/>
                      <a:gd name="T22" fmla="*/ 40 w 175"/>
                      <a:gd name="T23" fmla="*/ 123 h 168"/>
                      <a:gd name="T24" fmla="*/ 43 w 175"/>
                      <a:gd name="T25" fmla="*/ 96 h 168"/>
                      <a:gd name="T26" fmla="*/ 47 w 175"/>
                      <a:gd name="T27" fmla="*/ 88 h 168"/>
                      <a:gd name="T28" fmla="*/ 50 w 175"/>
                      <a:gd name="T29" fmla="*/ 54 h 168"/>
                      <a:gd name="T30" fmla="*/ 54 w 175"/>
                      <a:gd name="T31" fmla="*/ 43 h 168"/>
                      <a:gd name="T32" fmla="*/ 57 w 175"/>
                      <a:gd name="T33" fmla="*/ 46 h 168"/>
                      <a:gd name="T34" fmla="*/ 61 w 175"/>
                      <a:gd name="T35" fmla="*/ 33 h 168"/>
                      <a:gd name="T36" fmla="*/ 65 w 175"/>
                      <a:gd name="T37" fmla="*/ 0 h 168"/>
                      <a:gd name="T38" fmla="*/ 68 w 175"/>
                      <a:gd name="T39" fmla="*/ 23 h 168"/>
                      <a:gd name="T40" fmla="*/ 72 w 175"/>
                      <a:gd name="T41" fmla="*/ 56 h 168"/>
                      <a:gd name="T42" fmla="*/ 75 w 175"/>
                      <a:gd name="T43" fmla="*/ 67 h 168"/>
                      <a:gd name="T44" fmla="*/ 79 w 175"/>
                      <a:gd name="T45" fmla="*/ 87 h 168"/>
                      <a:gd name="T46" fmla="*/ 82 w 175"/>
                      <a:gd name="T47" fmla="*/ 87 h 168"/>
                      <a:gd name="T48" fmla="*/ 86 w 175"/>
                      <a:gd name="T49" fmla="*/ 85 h 168"/>
                      <a:gd name="T50" fmla="*/ 89 w 175"/>
                      <a:gd name="T51" fmla="*/ 75 h 168"/>
                      <a:gd name="T52" fmla="*/ 93 w 175"/>
                      <a:gd name="T53" fmla="*/ 57 h 168"/>
                      <a:gd name="T54" fmla="*/ 97 w 175"/>
                      <a:gd name="T55" fmla="*/ 49 h 168"/>
                      <a:gd name="T56" fmla="*/ 100 w 175"/>
                      <a:gd name="T57" fmla="*/ 51 h 168"/>
                      <a:gd name="T58" fmla="*/ 104 w 175"/>
                      <a:gd name="T59" fmla="*/ 12 h 168"/>
                      <a:gd name="T60" fmla="*/ 107 w 175"/>
                      <a:gd name="T61" fmla="*/ 5 h 168"/>
                      <a:gd name="T62" fmla="*/ 111 w 175"/>
                      <a:gd name="T63" fmla="*/ 54 h 168"/>
                      <a:gd name="T64" fmla="*/ 114 w 175"/>
                      <a:gd name="T65" fmla="*/ 42 h 168"/>
                      <a:gd name="T66" fmla="*/ 118 w 175"/>
                      <a:gd name="T67" fmla="*/ 41 h 168"/>
                      <a:gd name="T68" fmla="*/ 121 w 175"/>
                      <a:gd name="T69" fmla="*/ 45 h 168"/>
                      <a:gd name="T70" fmla="*/ 125 w 175"/>
                      <a:gd name="T71" fmla="*/ 65 h 168"/>
                      <a:gd name="T72" fmla="*/ 129 w 175"/>
                      <a:gd name="T73" fmla="*/ 59 h 168"/>
                      <a:gd name="T74" fmla="*/ 132 w 175"/>
                      <a:gd name="T75" fmla="*/ 22 h 168"/>
                      <a:gd name="T76" fmla="*/ 136 w 175"/>
                      <a:gd name="T77" fmla="*/ 26 h 168"/>
                      <a:gd name="T78" fmla="*/ 139 w 175"/>
                      <a:gd name="T79" fmla="*/ 26 h 168"/>
                      <a:gd name="T80" fmla="*/ 143 w 175"/>
                      <a:gd name="T81" fmla="*/ 10 h 168"/>
                      <a:gd name="T82" fmla="*/ 146 w 175"/>
                      <a:gd name="T83" fmla="*/ 19 h 168"/>
                      <a:gd name="T84" fmla="*/ 150 w 175"/>
                      <a:gd name="T85" fmla="*/ 11 h 168"/>
                      <a:gd name="T86" fmla="*/ 154 w 175"/>
                      <a:gd name="T87" fmla="*/ 8 h 168"/>
                      <a:gd name="T88" fmla="*/ 157 w 175"/>
                      <a:gd name="T89" fmla="*/ 22 h 168"/>
                      <a:gd name="T90" fmla="*/ 161 w 175"/>
                      <a:gd name="T91" fmla="*/ 102 h 168"/>
                      <a:gd name="T92" fmla="*/ 164 w 175"/>
                      <a:gd name="T93" fmla="*/ 87 h 168"/>
                      <a:gd name="T94" fmla="*/ 168 w 175"/>
                      <a:gd name="T95" fmla="*/ 76 h 168"/>
                      <a:gd name="T96" fmla="*/ 171 w 175"/>
                      <a:gd name="T97" fmla="*/ 73 h 168"/>
                      <a:gd name="T98" fmla="*/ 175 w 175"/>
                      <a:gd name="T99" fmla="*/ 80 h 1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75" h="168">
                        <a:moveTo>
                          <a:pt x="0" y="167"/>
                        </a:moveTo>
                        <a:lnTo>
                          <a:pt x="4" y="158"/>
                        </a:lnTo>
                        <a:lnTo>
                          <a:pt x="8" y="163"/>
                        </a:lnTo>
                        <a:lnTo>
                          <a:pt x="11" y="163"/>
                        </a:lnTo>
                        <a:lnTo>
                          <a:pt x="15" y="168"/>
                        </a:lnTo>
                        <a:lnTo>
                          <a:pt x="18" y="166"/>
                        </a:lnTo>
                        <a:lnTo>
                          <a:pt x="22" y="137"/>
                        </a:lnTo>
                        <a:lnTo>
                          <a:pt x="25" y="143"/>
                        </a:lnTo>
                        <a:lnTo>
                          <a:pt x="29" y="166"/>
                        </a:lnTo>
                        <a:lnTo>
                          <a:pt x="32" y="142"/>
                        </a:lnTo>
                        <a:lnTo>
                          <a:pt x="36" y="120"/>
                        </a:lnTo>
                        <a:lnTo>
                          <a:pt x="40" y="123"/>
                        </a:lnTo>
                        <a:lnTo>
                          <a:pt x="43" y="96"/>
                        </a:lnTo>
                        <a:lnTo>
                          <a:pt x="47" y="88"/>
                        </a:lnTo>
                        <a:lnTo>
                          <a:pt x="50" y="54"/>
                        </a:lnTo>
                        <a:lnTo>
                          <a:pt x="54" y="43"/>
                        </a:lnTo>
                        <a:lnTo>
                          <a:pt x="57" y="46"/>
                        </a:lnTo>
                        <a:lnTo>
                          <a:pt x="61" y="33"/>
                        </a:lnTo>
                        <a:lnTo>
                          <a:pt x="65" y="0"/>
                        </a:lnTo>
                        <a:lnTo>
                          <a:pt x="68" y="23"/>
                        </a:lnTo>
                        <a:lnTo>
                          <a:pt x="72" y="56"/>
                        </a:lnTo>
                        <a:lnTo>
                          <a:pt x="75" y="67"/>
                        </a:lnTo>
                        <a:lnTo>
                          <a:pt x="79" y="87"/>
                        </a:lnTo>
                        <a:lnTo>
                          <a:pt x="82" y="87"/>
                        </a:lnTo>
                        <a:lnTo>
                          <a:pt x="86" y="85"/>
                        </a:lnTo>
                        <a:lnTo>
                          <a:pt x="89" y="75"/>
                        </a:lnTo>
                        <a:lnTo>
                          <a:pt x="93" y="57"/>
                        </a:lnTo>
                        <a:lnTo>
                          <a:pt x="97" y="49"/>
                        </a:lnTo>
                        <a:lnTo>
                          <a:pt x="100" y="51"/>
                        </a:lnTo>
                        <a:lnTo>
                          <a:pt x="104" y="12"/>
                        </a:lnTo>
                        <a:lnTo>
                          <a:pt x="107" y="5"/>
                        </a:lnTo>
                        <a:lnTo>
                          <a:pt x="111" y="54"/>
                        </a:lnTo>
                        <a:lnTo>
                          <a:pt x="114" y="42"/>
                        </a:lnTo>
                        <a:lnTo>
                          <a:pt x="118" y="41"/>
                        </a:lnTo>
                        <a:lnTo>
                          <a:pt x="121" y="45"/>
                        </a:lnTo>
                        <a:lnTo>
                          <a:pt x="125" y="65"/>
                        </a:lnTo>
                        <a:lnTo>
                          <a:pt x="129" y="59"/>
                        </a:lnTo>
                        <a:lnTo>
                          <a:pt x="132" y="22"/>
                        </a:lnTo>
                        <a:lnTo>
                          <a:pt x="136" y="26"/>
                        </a:lnTo>
                        <a:lnTo>
                          <a:pt x="139" y="26"/>
                        </a:lnTo>
                        <a:lnTo>
                          <a:pt x="143" y="10"/>
                        </a:lnTo>
                        <a:lnTo>
                          <a:pt x="146" y="19"/>
                        </a:lnTo>
                        <a:lnTo>
                          <a:pt x="150" y="11"/>
                        </a:lnTo>
                        <a:lnTo>
                          <a:pt x="154" y="8"/>
                        </a:lnTo>
                        <a:lnTo>
                          <a:pt x="157" y="22"/>
                        </a:lnTo>
                        <a:lnTo>
                          <a:pt x="161" y="102"/>
                        </a:lnTo>
                        <a:lnTo>
                          <a:pt x="164" y="87"/>
                        </a:lnTo>
                        <a:lnTo>
                          <a:pt x="168" y="76"/>
                        </a:lnTo>
                        <a:lnTo>
                          <a:pt x="171" y="73"/>
                        </a:lnTo>
                        <a:lnTo>
                          <a:pt x="175" y="8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24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86" name="Freeform 917"/>
                  <p:cNvSpPr>
                    <a:spLocks/>
                  </p:cNvSpPr>
                  <p:nvPr/>
                </p:nvSpPr>
                <p:spPr bwMode="auto">
                  <a:xfrm>
                    <a:off x="5026026" y="2620964"/>
                    <a:ext cx="276225" cy="360363"/>
                  </a:xfrm>
                  <a:custGeom>
                    <a:avLst/>
                    <a:gdLst>
                      <a:gd name="T0" fmla="*/ 0 w 174"/>
                      <a:gd name="T1" fmla="*/ 78 h 227"/>
                      <a:gd name="T2" fmla="*/ 3 w 174"/>
                      <a:gd name="T3" fmla="*/ 95 h 227"/>
                      <a:gd name="T4" fmla="*/ 7 w 174"/>
                      <a:gd name="T5" fmla="*/ 114 h 227"/>
                      <a:gd name="T6" fmla="*/ 11 w 174"/>
                      <a:gd name="T7" fmla="*/ 100 h 227"/>
                      <a:gd name="T8" fmla="*/ 14 w 174"/>
                      <a:gd name="T9" fmla="*/ 77 h 227"/>
                      <a:gd name="T10" fmla="*/ 18 w 174"/>
                      <a:gd name="T11" fmla="*/ 115 h 227"/>
                      <a:gd name="T12" fmla="*/ 21 w 174"/>
                      <a:gd name="T13" fmla="*/ 129 h 227"/>
                      <a:gd name="T14" fmla="*/ 25 w 174"/>
                      <a:gd name="T15" fmla="*/ 116 h 227"/>
                      <a:gd name="T16" fmla="*/ 28 w 174"/>
                      <a:gd name="T17" fmla="*/ 108 h 227"/>
                      <a:gd name="T18" fmla="*/ 32 w 174"/>
                      <a:gd name="T19" fmla="*/ 153 h 227"/>
                      <a:gd name="T20" fmla="*/ 35 w 174"/>
                      <a:gd name="T21" fmla="*/ 174 h 227"/>
                      <a:gd name="T22" fmla="*/ 39 w 174"/>
                      <a:gd name="T23" fmla="*/ 191 h 227"/>
                      <a:gd name="T24" fmla="*/ 43 w 174"/>
                      <a:gd name="T25" fmla="*/ 213 h 227"/>
                      <a:gd name="T26" fmla="*/ 46 w 174"/>
                      <a:gd name="T27" fmla="*/ 218 h 227"/>
                      <a:gd name="T28" fmla="*/ 50 w 174"/>
                      <a:gd name="T29" fmla="*/ 205 h 227"/>
                      <a:gd name="T30" fmla="*/ 53 w 174"/>
                      <a:gd name="T31" fmla="*/ 209 h 227"/>
                      <a:gd name="T32" fmla="*/ 57 w 174"/>
                      <a:gd name="T33" fmla="*/ 227 h 227"/>
                      <a:gd name="T34" fmla="*/ 60 w 174"/>
                      <a:gd name="T35" fmla="*/ 190 h 227"/>
                      <a:gd name="T36" fmla="*/ 64 w 174"/>
                      <a:gd name="T37" fmla="*/ 133 h 227"/>
                      <a:gd name="T38" fmla="*/ 68 w 174"/>
                      <a:gd name="T39" fmla="*/ 152 h 227"/>
                      <a:gd name="T40" fmla="*/ 71 w 174"/>
                      <a:gd name="T41" fmla="*/ 154 h 227"/>
                      <a:gd name="T42" fmla="*/ 75 w 174"/>
                      <a:gd name="T43" fmla="*/ 162 h 227"/>
                      <a:gd name="T44" fmla="*/ 78 w 174"/>
                      <a:gd name="T45" fmla="*/ 159 h 227"/>
                      <a:gd name="T46" fmla="*/ 82 w 174"/>
                      <a:gd name="T47" fmla="*/ 156 h 227"/>
                      <a:gd name="T48" fmla="*/ 85 w 174"/>
                      <a:gd name="T49" fmla="*/ 120 h 227"/>
                      <a:gd name="T50" fmla="*/ 89 w 174"/>
                      <a:gd name="T51" fmla="*/ 113 h 227"/>
                      <a:gd name="T52" fmla="*/ 92 w 174"/>
                      <a:gd name="T53" fmla="*/ 127 h 227"/>
                      <a:gd name="T54" fmla="*/ 96 w 174"/>
                      <a:gd name="T55" fmla="*/ 144 h 227"/>
                      <a:gd name="T56" fmla="*/ 100 w 174"/>
                      <a:gd name="T57" fmla="*/ 129 h 227"/>
                      <a:gd name="T58" fmla="*/ 103 w 174"/>
                      <a:gd name="T59" fmla="*/ 79 h 227"/>
                      <a:gd name="T60" fmla="*/ 107 w 174"/>
                      <a:gd name="T61" fmla="*/ 79 h 227"/>
                      <a:gd name="T62" fmla="*/ 110 w 174"/>
                      <a:gd name="T63" fmla="*/ 63 h 227"/>
                      <a:gd name="T64" fmla="*/ 114 w 174"/>
                      <a:gd name="T65" fmla="*/ 39 h 227"/>
                      <a:gd name="T66" fmla="*/ 117 w 174"/>
                      <a:gd name="T67" fmla="*/ 19 h 227"/>
                      <a:gd name="T68" fmla="*/ 121 w 174"/>
                      <a:gd name="T69" fmla="*/ 35 h 227"/>
                      <a:gd name="T70" fmla="*/ 124 w 174"/>
                      <a:gd name="T71" fmla="*/ 34 h 227"/>
                      <a:gd name="T72" fmla="*/ 128 w 174"/>
                      <a:gd name="T73" fmla="*/ 30 h 227"/>
                      <a:gd name="T74" fmla="*/ 132 w 174"/>
                      <a:gd name="T75" fmla="*/ 28 h 227"/>
                      <a:gd name="T76" fmla="*/ 135 w 174"/>
                      <a:gd name="T77" fmla="*/ 30 h 227"/>
                      <a:gd name="T78" fmla="*/ 139 w 174"/>
                      <a:gd name="T79" fmla="*/ 11 h 227"/>
                      <a:gd name="T80" fmla="*/ 142 w 174"/>
                      <a:gd name="T81" fmla="*/ 12 h 227"/>
                      <a:gd name="T82" fmla="*/ 146 w 174"/>
                      <a:gd name="T83" fmla="*/ 57 h 227"/>
                      <a:gd name="T84" fmla="*/ 149 w 174"/>
                      <a:gd name="T85" fmla="*/ 63 h 227"/>
                      <a:gd name="T86" fmla="*/ 153 w 174"/>
                      <a:gd name="T87" fmla="*/ 45 h 227"/>
                      <a:gd name="T88" fmla="*/ 157 w 174"/>
                      <a:gd name="T89" fmla="*/ 37 h 227"/>
                      <a:gd name="T90" fmla="*/ 160 w 174"/>
                      <a:gd name="T91" fmla="*/ 42 h 227"/>
                      <a:gd name="T92" fmla="*/ 164 w 174"/>
                      <a:gd name="T93" fmla="*/ 34 h 227"/>
                      <a:gd name="T94" fmla="*/ 167 w 174"/>
                      <a:gd name="T95" fmla="*/ 0 h 227"/>
                      <a:gd name="T96" fmla="*/ 171 w 174"/>
                      <a:gd name="T97" fmla="*/ 32 h 227"/>
                      <a:gd name="T98" fmla="*/ 174 w 174"/>
                      <a:gd name="T99" fmla="*/ 18 h 22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74" h="227">
                        <a:moveTo>
                          <a:pt x="0" y="78"/>
                        </a:moveTo>
                        <a:lnTo>
                          <a:pt x="3" y="95"/>
                        </a:lnTo>
                        <a:lnTo>
                          <a:pt x="7" y="114"/>
                        </a:lnTo>
                        <a:lnTo>
                          <a:pt x="11" y="100"/>
                        </a:lnTo>
                        <a:lnTo>
                          <a:pt x="14" y="77"/>
                        </a:lnTo>
                        <a:lnTo>
                          <a:pt x="18" y="115"/>
                        </a:lnTo>
                        <a:lnTo>
                          <a:pt x="21" y="129"/>
                        </a:lnTo>
                        <a:lnTo>
                          <a:pt x="25" y="116"/>
                        </a:lnTo>
                        <a:lnTo>
                          <a:pt x="28" y="108"/>
                        </a:lnTo>
                        <a:lnTo>
                          <a:pt x="32" y="153"/>
                        </a:lnTo>
                        <a:lnTo>
                          <a:pt x="35" y="174"/>
                        </a:lnTo>
                        <a:lnTo>
                          <a:pt x="39" y="191"/>
                        </a:lnTo>
                        <a:lnTo>
                          <a:pt x="43" y="213"/>
                        </a:lnTo>
                        <a:lnTo>
                          <a:pt x="46" y="218"/>
                        </a:lnTo>
                        <a:lnTo>
                          <a:pt x="50" y="205"/>
                        </a:lnTo>
                        <a:lnTo>
                          <a:pt x="53" y="209"/>
                        </a:lnTo>
                        <a:lnTo>
                          <a:pt x="57" y="227"/>
                        </a:lnTo>
                        <a:lnTo>
                          <a:pt x="60" y="190"/>
                        </a:lnTo>
                        <a:lnTo>
                          <a:pt x="64" y="133"/>
                        </a:lnTo>
                        <a:lnTo>
                          <a:pt x="68" y="152"/>
                        </a:lnTo>
                        <a:lnTo>
                          <a:pt x="71" y="154"/>
                        </a:lnTo>
                        <a:lnTo>
                          <a:pt x="75" y="162"/>
                        </a:lnTo>
                        <a:lnTo>
                          <a:pt x="78" y="159"/>
                        </a:lnTo>
                        <a:lnTo>
                          <a:pt x="82" y="156"/>
                        </a:lnTo>
                        <a:lnTo>
                          <a:pt x="85" y="120"/>
                        </a:lnTo>
                        <a:lnTo>
                          <a:pt x="89" y="113"/>
                        </a:lnTo>
                        <a:lnTo>
                          <a:pt x="92" y="127"/>
                        </a:lnTo>
                        <a:lnTo>
                          <a:pt x="96" y="144"/>
                        </a:lnTo>
                        <a:lnTo>
                          <a:pt x="100" y="129"/>
                        </a:lnTo>
                        <a:lnTo>
                          <a:pt x="103" y="79"/>
                        </a:lnTo>
                        <a:lnTo>
                          <a:pt x="107" y="79"/>
                        </a:lnTo>
                        <a:lnTo>
                          <a:pt x="110" y="63"/>
                        </a:lnTo>
                        <a:lnTo>
                          <a:pt x="114" y="39"/>
                        </a:lnTo>
                        <a:lnTo>
                          <a:pt x="117" y="19"/>
                        </a:lnTo>
                        <a:lnTo>
                          <a:pt x="121" y="35"/>
                        </a:lnTo>
                        <a:lnTo>
                          <a:pt x="124" y="34"/>
                        </a:lnTo>
                        <a:lnTo>
                          <a:pt x="128" y="30"/>
                        </a:lnTo>
                        <a:lnTo>
                          <a:pt x="132" y="28"/>
                        </a:lnTo>
                        <a:lnTo>
                          <a:pt x="135" y="30"/>
                        </a:lnTo>
                        <a:lnTo>
                          <a:pt x="139" y="11"/>
                        </a:lnTo>
                        <a:lnTo>
                          <a:pt x="142" y="12"/>
                        </a:lnTo>
                        <a:lnTo>
                          <a:pt x="146" y="57"/>
                        </a:lnTo>
                        <a:lnTo>
                          <a:pt x="149" y="63"/>
                        </a:lnTo>
                        <a:lnTo>
                          <a:pt x="153" y="45"/>
                        </a:lnTo>
                        <a:lnTo>
                          <a:pt x="157" y="37"/>
                        </a:lnTo>
                        <a:lnTo>
                          <a:pt x="160" y="42"/>
                        </a:lnTo>
                        <a:lnTo>
                          <a:pt x="164" y="34"/>
                        </a:lnTo>
                        <a:lnTo>
                          <a:pt x="167" y="0"/>
                        </a:lnTo>
                        <a:lnTo>
                          <a:pt x="171" y="32"/>
                        </a:lnTo>
                        <a:lnTo>
                          <a:pt x="174" y="1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24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87" name="Freeform 918"/>
                  <p:cNvSpPr>
                    <a:spLocks/>
                  </p:cNvSpPr>
                  <p:nvPr/>
                </p:nvSpPr>
                <p:spPr bwMode="auto">
                  <a:xfrm>
                    <a:off x="5302251" y="2525714"/>
                    <a:ext cx="277813" cy="212725"/>
                  </a:xfrm>
                  <a:custGeom>
                    <a:avLst/>
                    <a:gdLst>
                      <a:gd name="T0" fmla="*/ 0 w 175"/>
                      <a:gd name="T1" fmla="*/ 78 h 134"/>
                      <a:gd name="T2" fmla="*/ 4 w 175"/>
                      <a:gd name="T3" fmla="*/ 109 h 134"/>
                      <a:gd name="T4" fmla="*/ 7 w 175"/>
                      <a:gd name="T5" fmla="*/ 116 h 134"/>
                      <a:gd name="T6" fmla="*/ 11 w 175"/>
                      <a:gd name="T7" fmla="*/ 108 h 134"/>
                      <a:gd name="T8" fmla="*/ 15 w 175"/>
                      <a:gd name="T9" fmla="*/ 70 h 134"/>
                      <a:gd name="T10" fmla="*/ 18 w 175"/>
                      <a:gd name="T11" fmla="*/ 31 h 134"/>
                      <a:gd name="T12" fmla="*/ 22 w 175"/>
                      <a:gd name="T13" fmla="*/ 25 h 134"/>
                      <a:gd name="T14" fmla="*/ 25 w 175"/>
                      <a:gd name="T15" fmla="*/ 28 h 134"/>
                      <a:gd name="T16" fmla="*/ 29 w 175"/>
                      <a:gd name="T17" fmla="*/ 36 h 134"/>
                      <a:gd name="T18" fmla="*/ 32 w 175"/>
                      <a:gd name="T19" fmla="*/ 21 h 134"/>
                      <a:gd name="T20" fmla="*/ 36 w 175"/>
                      <a:gd name="T21" fmla="*/ 17 h 134"/>
                      <a:gd name="T22" fmla="*/ 39 w 175"/>
                      <a:gd name="T23" fmla="*/ 7 h 134"/>
                      <a:gd name="T24" fmla="*/ 43 w 175"/>
                      <a:gd name="T25" fmla="*/ 35 h 134"/>
                      <a:gd name="T26" fmla="*/ 47 w 175"/>
                      <a:gd name="T27" fmla="*/ 26 h 134"/>
                      <a:gd name="T28" fmla="*/ 50 w 175"/>
                      <a:gd name="T29" fmla="*/ 10 h 134"/>
                      <a:gd name="T30" fmla="*/ 54 w 175"/>
                      <a:gd name="T31" fmla="*/ 45 h 134"/>
                      <a:gd name="T32" fmla="*/ 57 w 175"/>
                      <a:gd name="T33" fmla="*/ 26 h 134"/>
                      <a:gd name="T34" fmla="*/ 61 w 175"/>
                      <a:gd name="T35" fmla="*/ 44 h 134"/>
                      <a:gd name="T36" fmla="*/ 64 w 175"/>
                      <a:gd name="T37" fmla="*/ 49 h 134"/>
                      <a:gd name="T38" fmla="*/ 68 w 175"/>
                      <a:gd name="T39" fmla="*/ 26 h 134"/>
                      <a:gd name="T40" fmla="*/ 72 w 175"/>
                      <a:gd name="T41" fmla="*/ 41 h 134"/>
                      <a:gd name="T42" fmla="*/ 75 w 175"/>
                      <a:gd name="T43" fmla="*/ 47 h 134"/>
                      <a:gd name="T44" fmla="*/ 79 w 175"/>
                      <a:gd name="T45" fmla="*/ 49 h 134"/>
                      <a:gd name="T46" fmla="*/ 82 w 175"/>
                      <a:gd name="T47" fmla="*/ 7 h 134"/>
                      <a:gd name="T48" fmla="*/ 86 w 175"/>
                      <a:gd name="T49" fmla="*/ 25 h 134"/>
                      <a:gd name="T50" fmla="*/ 89 w 175"/>
                      <a:gd name="T51" fmla="*/ 46 h 134"/>
                      <a:gd name="T52" fmla="*/ 93 w 175"/>
                      <a:gd name="T53" fmla="*/ 59 h 134"/>
                      <a:gd name="T54" fmla="*/ 96 w 175"/>
                      <a:gd name="T55" fmla="*/ 50 h 134"/>
                      <a:gd name="T56" fmla="*/ 100 w 175"/>
                      <a:gd name="T57" fmla="*/ 98 h 134"/>
                      <a:gd name="T58" fmla="*/ 104 w 175"/>
                      <a:gd name="T59" fmla="*/ 90 h 134"/>
                      <a:gd name="T60" fmla="*/ 107 w 175"/>
                      <a:gd name="T61" fmla="*/ 115 h 134"/>
                      <a:gd name="T62" fmla="*/ 111 w 175"/>
                      <a:gd name="T63" fmla="*/ 134 h 134"/>
                      <a:gd name="T64" fmla="*/ 114 w 175"/>
                      <a:gd name="T65" fmla="*/ 102 h 134"/>
                      <a:gd name="T66" fmla="*/ 118 w 175"/>
                      <a:gd name="T67" fmla="*/ 73 h 134"/>
                      <a:gd name="T68" fmla="*/ 121 w 175"/>
                      <a:gd name="T69" fmla="*/ 77 h 134"/>
                      <a:gd name="T70" fmla="*/ 125 w 175"/>
                      <a:gd name="T71" fmla="*/ 80 h 134"/>
                      <a:gd name="T72" fmla="*/ 128 w 175"/>
                      <a:gd name="T73" fmla="*/ 60 h 134"/>
                      <a:gd name="T74" fmla="*/ 132 w 175"/>
                      <a:gd name="T75" fmla="*/ 7 h 134"/>
                      <a:gd name="T76" fmla="*/ 136 w 175"/>
                      <a:gd name="T77" fmla="*/ 9 h 134"/>
                      <a:gd name="T78" fmla="*/ 139 w 175"/>
                      <a:gd name="T79" fmla="*/ 7 h 134"/>
                      <a:gd name="T80" fmla="*/ 143 w 175"/>
                      <a:gd name="T81" fmla="*/ 17 h 134"/>
                      <a:gd name="T82" fmla="*/ 146 w 175"/>
                      <a:gd name="T83" fmla="*/ 11 h 134"/>
                      <a:gd name="T84" fmla="*/ 150 w 175"/>
                      <a:gd name="T85" fmla="*/ 0 h 134"/>
                      <a:gd name="T86" fmla="*/ 153 w 175"/>
                      <a:gd name="T87" fmla="*/ 10 h 134"/>
                      <a:gd name="T88" fmla="*/ 157 w 175"/>
                      <a:gd name="T89" fmla="*/ 10 h 134"/>
                      <a:gd name="T90" fmla="*/ 161 w 175"/>
                      <a:gd name="T91" fmla="*/ 8 h 134"/>
                      <a:gd name="T92" fmla="*/ 164 w 175"/>
                      <a:gd name="T93" fmla="*/ 6 h 134"/>
                      <a:gd name="T94" fmla="*/ 168 w 175"/>
                      <a:gd name="T95" fmla="*/ 19 h 134"/>
                      <a:gd name="T96" fmla="*/ 171 w 175"/>
                      <a:gd name="T97" fmla="*/ 53 h 134"/>
                      <a:gd name="T98" fmla="*/ 175 w 175"/>
                      <a:gd name="T99" fmla="*/ 63 h 13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75" h="134">
                        <a:moveTo>
                          <a:pt x="0" y="78"/>
                        </a:moveTo>
                        <a:lnTo>
                          <a:pt x="4" y="109"/>
                        </a:lnTo>
                        <a:lnTo>
                          <a:pt x="7" y="116"/>
                        </a:lnTo>
                        <a:lnTo>
                          <a:pt x="11" y="108"/>
                        </a:lnTo>
                        <a:lnTo>
                          <a:pt x="15" y="70"/>
                        </a:lnTo>
                        <a:lnTo>
                          <a:pt x="18" y="31"/>
                        </a:lnTo>
                        <a:lnTo>
                          <a:pt x="22" y="25"/>
                        </a:lnTo>
                        <a:lnTo>
                          <a:pt x="25" y="28"/>
                        </a:lnTo>
                        <a:lnTo>
                          <a:pt x="29" y="36"/>
                        </a:lnTo>
                        <a:lnTo>
                          <a:pt x="32" y="21"/>
                        </a:lnTo>
                        <a:lnTo>
                          <a:pt x="36" y="17"/>
                        </a:lnTo>
                        <a:lnTo>
                          <a:pt x="39" y="7"/>
                        </a:lnTo>
                        <a:lnTo>
                          <a:pt x="43" y="35"/>
                        </a:lnTo>
                        <a:lnTo>
                          <a:pt x="47" y="26"/>
                        </a:lnTo>
                        <a:lnTo>
                          <a:pt x="50" y="10"/>
                        </a:lnTo>
                        <a:lnTo>
                          <a:pt x="54" y="45"/>
                        </a:lnTo>
                        <a:lnTo>
                          <a:pt x="57" y="26"/>
                        </a:lnTo>
                        <a:lnTo>
                          <a:pt x="61" y="44"/>
                        </a:lnTo>
                        <a:lnTo>
                          <a:pt x="64" y="49"/>
                        </a:lnTo>
                        <a:lnTo>
                          <a:pt x="68" y="26"/>
                        </a:lnTo>
                        <a:lnTo>
                          <a:pt x="72" y="41"/>
                        </a:lnTo>
                        <a:lnTo>
                          <a:pt x="75" y="47"/>
                        </a:lnTo>
                        <a:lnTo>
                          <a:pt x="79" y="49"/>
                        </a:lnTo>
                        <a:lnTo>
                          <a:pt x="82" y="7"/>
                        </a:lnTo>
                        <a:lnTo>
                          <a:pt x="86" y="25"/>
                        </a:lnTo>
                        <a:lnTo>
                          <a:pt x="89" y="46"/>
                        </a:lnTo>
                        <a:lnTo>
                          <a:pt x="93" y="59"/>
                        </a:lnTo>
                        <a:lnTo>
                          <a:pt x="96" y="50"/>
                        </a:lnTo>
                        <a:lnTo>
                          <a:pt x="100" y="98"/>
                        </a:lnTo>
                        <a:lnTo>
                          <a:pt x="104" y="90"/>
                        </a:lnTo>
                        <a:lnTo>
                          <a:pt x="107" y="115"/>
                        </a:lnTo>
                        <a:lnTo>
                          <a:pt x="111" y="134"/>
                        </a:lnTo>
                        <a:lnTo>
                          <a:pt x="114" y="102"/>
                        </a:lnTo>
                        <a:lnTo>
                          <a:pt x="118" y="73"/>
                        </a:lnTo>
                        <a:lnTo>
                          <a:pt x="121" y="77"/>
                        </a:lnTo>
                        <a:lnTo>
                          <a:pt x="125" y="80"/>
                        </a:lnTo>
                        <a:lnTo>
                          <a:pt x="128" y="60"/>
                        </a:lnTo>
                        <a:lnTo>
                          <a:pt x="132" y="7"/>
                        </a:lnTo>
                        <a:lnTo>
                          <a:pt x="136" y="9"/>
                        </a:lnTo>
                        <a:lnTo>
                          <a:pt x="139" y="7"/>
                        </a:lnTo>
                        <a:lnTo>
                          <a:pt x="143" y="17"/>
                        </a:lnTo>
                        <a:lnTo>
                          <a:pt x="146" y="11"/>
                        </a:lnTo>
                        <a:lnTo>
                          <a:pt x="150" y="0"/>
                        </a:lnTo>
                        <a:lnTo>
                          <a:pt x="153" y="10"/>
                        </a:lnTo>
                        <a:lnTo>
                          <a:pt x="157" y="10"/>
                        </a:lnTo>
                        <a:lnTo>
                          <a:pt x="161" y="8"/>
                        </a:lnTo>
                        <a:lnTo>
                          <a:pt x="164" y="6"/>
                        </a:lnTo>
                        <a:lnTo>
                          <a:pt x="168" y="19"/>
                        </a:lnTo>
                        <a:lnTo>
                          <a:pt x="171" y="53"/>
                        </a:lnTo>
                        <a:lnTo>
                          <a:pt x="175" y="6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24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88" name="Freeform 919"/>
                  <p:cNvSpPr>
                    <a:spLocks/>
                  </p:cNvSpPr>
                  <p:nvPr/>
                </p:nvSpPr>
                <p:spPr bwMode="auto">
                  <a:xfrm>
                    <a:off x="5580063" y="2625726"/>
                    <a:ext cx="276225" cy="377825"/>
                  </a:xfrm>
                  <a:custGeom>
                    <a:avLst/>
                    <a:gdLst>
                      <a:gd name="T0" fmla="*/ 0 w 174"/>
                      <a:gd name="T1" fmla="*/ 0 h 238"/>
                      <a:gd name="T2" fmla="*/ 3 w 174"/>
                      <a:gd name="T3" fmla="*/ 3 h 238"/>
                      <a:gd name="T4" fmla="*/ 7 w 174"/>
                      <a:gd name="T5" fmla="*/ 4 h 238"/>
                      <a:gd name="T6" fmla="*/ 10 w 174"/>
                      <a:gd name="T7" fmla="*/ 22 h 238"/>
                      <a:gd name="T8" fmla="*/ 14 w 174"/>
                      <a:gd name="T9" fmla="*/ 33 h 238"/>
                      <a:gd name="T10" fmla="*/ 18 w 174"/>
                      <a:gd name="T11" fmla="*/ 12 h 238"/>
                      <a:gd name="T12" fmla="*/ 21 w 174"/>
                      <a:gd name="T13" fmla="*/ 32 h 238"/>
                      <a:gd name="T14" fmla="*/ 25 w 174"/>
                      <a:gd name="T15" fmla="*/ 33 h 238"/>
                      <a:gd name="T16" fmla="*/ 28 w 174"/>
                      <a:gd name="T17" fmla="*/ 34 h 238"/>
                      <a:gd name="T18" fmla="*/ 32 w 174"/>
                      <a:gd name="T19" fmla="*/ 35 h 238"/>
                      <a:gd name="T20" fmla="*/ 35 w 174"/>
                      <a:gd name="T21" fmla="*/ 30 h 238"/>
                      <a:gd name="T22" fmla="*/ 39 w 174"/>
                      <a:gd name="T23" fmla="*/ 34 h 238"/>
                      <a:gd name="T24" fmla="*/ 42 w 174"/>
                      <a:gd name="T25" fmla="*/ 40 h 238"/>
                      <a:gd name="T26" fmla="*/ 46 w 174"/>
                      <a:gd name="T27" fmla="*/ 56 h 238"/>
                      <a:gd name="T28" fmla="*/ 50 w 174"/>
                      <a:gd name="T29" fmla="*/ 84 h 238"/>
                      <a:gd name="T30" fmla="*/ 53 w 174"/>
                      <a:gd name="T31" fmla="*/ 107 h 238"/>
                      <a:gd name="T32" fmla="*/ 57 w 174"/>
                      <a:gd name="T33" fmla="*/ 96 h 238"/>
                      <a:gd name="T34" fmla="*/ 60 w 174"/>
                      <a:gd name="T35" fmla="*/ 112 h 238"/>
                      <a:gd name="T36" fmla="*/ 64 w 174"/>
                      <a:gd name="T37" fmla="*/ 127 h 238"/>
                      <a:gd name="T38" fmla="*/ 67 w 174"/>
                      <a:gd name="T39" fmla="*/ 127 h 238"/>
                      <a:gd name="T40" fmla="*/ 71 w 174"/>
                      <a:gd name="T41" fmla="*/ 99 h 238"/>
                      <a:gd name="T42" fmla="*/ 75 w 174"/>
                      <a:gd name="T43" fmla="*/ 95 h 238"/>
                      <a:gd name="T44" fmla="*/ 78 w 174"/>
                      <a:gd name="T45" fmla="*/ 83 h 238"/>
                      <a:gd name="T46" fmla="*/ 82 w 174"/>
                      <a:gd name="T47" fmla="*/ 149 h 238"/>
                      <a:gd name="T48" fmla="*/ 85 w 174"/>
                      <a:gd name="T49" fmla="*/ 169 h 238"/>
                      <a:gd name="T50" fmla="*/ 89 w 174"/>
                      <a:gd name="T51" fmla="*/ 195 h 238"/>
                      <a:gd name="T52" fmla="*/ 92 w 174"/>
                      <a:gd name="T53" fmla="*/ 186 h 238"/>
                      <a:gd name="T54" fmla="*/ 96 w 174"/>
                      <a:gd name="T55" fmla="*/ 175 h 238"/>
                      <a:gd name="T56" fmla="*/ 99 w 174"/>
                      <a:gd name="T57" fmla="*/ 165 h 238"/>
                      <a:gd name="T58" fmla="*/ 103 w 174"/>
                      <a:gd name="T59" fmla="*/ 141 h 238"/>
                      <a:gd name="T60" fmla="*/ 107 w 174"/>
                      <a:gd name="T61" fmla="*/ 142 h 238"/>
                      <a:gd name="T62" fmla="*/ 110 w 174"/>
                      <a:gd name="T63" fmla="*/ 156 h 238"/>
                      <a:gd name="T64" fmla="*/ 114 w 174"/>
                      <a:gd name="T65" fmla="*/ 132 h 238"/>
                      <a:gd name="T66" fmla="*/ 117 w 174"/>
                      <a:gd name="T67" fmla="*/ 140 h 238"/>
                      <a:gd name="T68" fmla="*/ 121 w 174"/>
                      <a:gd name="T69" fmla="*/ 146 h 238"/>
                      <a:gd name="T70" fmla="*/ 124 w 174"/>
                      <a:gd name="T71" fmla="*/ 144 h 238"/>
                      <a:gd name="T72" fmla="*/ 128 w 174"/>
                      <a:gd name="T73" fmla="*/ 186 h 238"/>
                      <a:gd name="T74" fmla="*/ 131 w 174"/>
                      <a:gd name="T75" fmla="*/ 216 h 238"/>
                      <a:gd name="T76" fmla="*/ 135 w 174"/>
                      <a:gd name="T77" fmla="*/ 204 h 238"/>
                      <a:gd name="T78" fmla="*/ 139 w 174"/>
                      <a:gd name="T79" fmla="*/ 221 h 238"/>
                      <a:gd name="T80" fmla="*/ 142 w 174"/>
                      <a:gd name="T81" fmla="*/ 222 h 238"/>
                      <a:gd name="T82" fmla="*/ 146 w 174"/>
                      <a:gd name="T83" fmla="*/ 177 h 238"/>
                      <a:gd name="T84" fmla="*/ 149 w 174"/>
                      <a:gd name="T85" fmla="*/ 163 h 238"/>
                      <a:gd name="T86" fmla="*/ 153 w 174"/>
                      <a:gd name="T87" fmla="*/ 176 h 238"/>
                      <a:gd name="T88" fmla="*/ 156 w 174"/>
                      <a:gd name="T89" fmla="*/ 195 h 238"/>
                      <a:gd name="T90" fmla="*/ 160 w 174"/>
                      <a:gd name="T91" fmla="*/ 238 h 238"/>
                      <a:gd name="T92" fmla="*/ 163 w 174"/>
                      <a:gd name="T93" fmla="*/ 206 h 238"/>
                      <a:gd name="T94" fmla="*/ 167 w 174"/>
                      <a:gd name="T95" fmla="*/ 153 h 238"/>
                      <a:gd name="T96" fmla="*/ 171 w 174"/>
                      <a:gd name="T97" fmla="*/ 171 h 238"/>
                      <a:gd name="T98" fmla="*/ 174 w 174"/>
                      <a:gd name="T99" fmla="*/ 179 h 23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74" h="238">
                        <a:moveTo>
                          <a:pt x="0" y="0"/>
                        </a:moveTo>
                        <a:lnTo>
                          <a:pt x="3" y="3"/>
                        </a:lnTo>
                        <a:lnTo>
                          <a:pt x="7" y="4"/>
                        </a:lnTo>
                        <a:lnTo>
                          <a:pt x="10" y="22"/>
                        </a:lnTo>
                        <a:lnTo>
                          <a:pt x="14" y="33"/>
                        </a:lnTo>
                        <a:lnTo>
                          <a:pt x="18" y="12"/>
                        </a:lnTo>
                        <a:lnTo>
                          <a:pt x="21" y="32"/>
                        </a:lnTo>
                        <a:lnTo>
                          <a:pt x="25" y="33"/>
                        </a:lnTo>
                        <a:lnTo>
                          <a:pt x="28" y="34"/>
                        </a:lnTo>
                        <a:lnTo>
                          <a:pt x="32" y="35"/>
                        </a:lnTo>
                        <a:lnTo>
                          <a:pt x="35" y="30"/>
                        </a:lnTo>
                        <a:lnTo>
                          <a:pt x="39" y="34"/>
                        </a:lnTo>
                        <a:lnTo>
                          <a:pt x="42" y="40"/>
                        </a:lnTo>
                        <a:lnTo>
                          <a:pt x="46" y="56"/>
                        </a:lnTo>
                        <a:lnTo>
                          <a:pt x="50" y="84"/>
                        </a:lnTo>
                        <a:lnTo>
                          <a:pt x="53" y="107"/>
                        </a:lnTo>
                        <a:lnTo>
                          <a:pt x="57" y="96"/>
                        </a:lnTo>
                        <a:lnTo>
                          <a:pt x="60" y="112"/>
                        </a:lnTo>
                        <a:lnTo>
                          <a:pt x="64" y="127"/>
                        </a:lnTo>
                        <a:lnTo>
                          <a:pt x="67" y="127"/>
                        </a:lnTo>
                        <a:lnTo>
                          <a:pt x="71" y="99"/>
                        </a:lnTo>
                        <a:lnTo>
                          <a:pt x="75" y="95"/>
                        </a:lnTo>
                        <a:lnTo>
                          <a:pt x="78" y="83"/>
                        </a:lnTo>
                        <a:lnTo>
                          <a:pt x="82" y="149"/>
                        </a:lnTo>
                        <a:lnTo>
                          <a:pt x="85" y="169"/>
                        </a:lnTo>
                        <a:lnTo>
                          <a:pt x="89" y="195"/>
                        </a:lnTo>
                        <a:lnTo>
                          <a:pt x="92" y="186"/>
                        </a:lnTo>
                        <a:lnTo>
                          <a:pt x="96" y="175"/>
                        </a:lnTo>
                        <a:lnTo>
                          <a:pt x="99" y="165"/>
                        </a:lnTo>
                        <a:lnTo>
                          <a:pt x="103" y="141"/>
                        </a:lnTo>
                        <a:lnTo>
                          <a:pt x="107" y="142"/>
                        </a:lnTo>
                        <a:lnTo>
                          <a:pt x="110" y="156"/>
                        </a:lnTo>
                        <a:lnTo>
                          <a:pt x="114" y="132"/>
                        </a:lnTo>
                        <a:lnTo>
                          <a:pt x="117" y="140"/>
                        </a:lnTo>
                        <a:lnTo>
                          <a:pt x="121" y="146"/>
                        </a:lnTo>
                        <a:lnTo>
                          <a:pt x="124" y="144"/>
                        </a:lnTo>
                        <a:lnTo>
                          <a:pt x="128" y="186"/>
                        </a:lnTo>
                        <a:lnTo>
                          <a:pt x="131" y="216"/>
                        </a:lnTo>
                        <a:lnTo>
                          <a:pt x="135" y="204"/>
                        </a:lnTo>
                        <a:lnTo>
                          <a:pt x="139" y="221"/>
                        </a:lnTo>
                        <a:lnTo>
                          <a:pt x="142" y="222"/>
                        </a:lnTo>
                        <a:lnTo>
                          <a:pt x="146" y="177"/>
                        </a:lnTo>
                        <a:lnTo>
                          <a:pt x="149" y="163"/>
                        </a:lnTo>
                        <a:lnTo>
                          <a:pt x="153" y="176"/>
                        </a:lnTo>
                        <a:lnTo>
                          <a:pt x="156" y="195"/>
                        </a:lnTo>
                        <a:lnTo>
                          <a:pt x="160" y="238"/>
                        </a:lnTo>
                        <a:lnTo>
                          <a:pt x="163" y="206"/>
                        </a:lnTo>
                        <a:lnTo>
                          <a:pt x="167" y="153"/>
                        </a:lnTo>
                        <a:lnTo>
                          <a:pt x="171" y="171"/>
                        </a:lnTo>
                        <a:lnTo>
                          <a:pt x="174" y="17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24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89" name="Freeform 920"/>
                  <p:cNvSpPr>
                    <a:spLocks/>
                  </p:cNvSpPr>
                  <p:nvPr/>
                </p:nvSpPr>
                <p:spPr bwMode="auto">
                  <a:xfrm>
                    <a:off x="5856288" y="2708276"/>
                    <a:ext cx="22225" cy="201613"/>
                  </a:xfrm>
                  <a:custGeom>
                    <a:avLst/>
                    <a:gdLst>
                      <a:gd name="T0" fmla="*/ 0 w 14"/>
                      <a:gd name="T1" fmla="*/ 127 h 127"/>
                      <a:gd name="T2" fmla="*/ 4 w 14"/>
                      <a:gd name="T3" fmla="*/ 120 h 127"/>
                      <a:gd name="T4" fmla="*/ 7 w 14"/>
                      <a:gd name="T5" fmla="*/ 67 h 127"/>
                      <a:gd name="T6" fmla="*/ 11 w 14"/>
                      <a:gd name="T7" fmla="*/ 40 h 127"/>
                      <a:gd name="T8" fmla="*/ 14 w 14"/>
                      <a:gd name="T9" fmla="*/ 0 h 12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4" h="127">
                        <a:moveTo>
                          <a:pt x="0" y="127"/>
                        </a:moveTo>
                        <a:lnTo>
                          <a:pt x="4" y="120"/>
                        </a:lnTo>
                        <a:lnTo>
                          <a:pt x="7" y="67"/>
                        </a:lnTo>
                        <a:lnTo>
                          <a:pt x="11" y="40"/>
                        </a:lnTo>
                        <a:lnTo>
                          <a:pt x="14" y="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24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90" name="Freeform 921"/>
                  <p:cNvSpPr>
                    <a:spLocks/>
                  </p:cNvSpPr>
                  <p:nvPr/>
                </p:nvSpPr>
                <p:spPr bwMode="auto">
                  <a:xfrm>
                    <a:off x="4748213" y="3043239"/>
                    <a:ext cx="23813" cy="69850"/>
                  </a:xfrm>
                  <a:custGeom>
                    <a:avLst/>
                    <a:gdLst>
                      <a:gd name="T0" fmla="*/ 0 w 15"/>
                      <a:gd name="T1" fmla="*/ 28 h 44"/>
                      <a:gd name="T2" fmla="*/ 4 w 15"/>
                      <a:gd name="T3" fmla="*/ 0 h 44"/>
                      <a:gd name="T4" fmla="*/ 8 w 15"/>
                      <a:gd name="T5" fmla="*/ 9 h 44"/>
                      <a:gd name="T6" fmla="*/ 11 w 15"/>
                      <a:gd name="T7" fmla="*/ 22 h 44"/>
                      <a:gd name="T8" fmla="*/ 15 w 15"/>
                      <a:gd name="T9" fmla="*/ 43 h 44"/>
                      <a:gd name="T10" fmla="*/ 15 w 15"/>
                      <a:gd name="T11" fmla="*/ 44 h 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5" h="44">
                        <a:moveTo>
                          <a:pt x="0" y="28"/>
                        </a:moveTo>
                        <a:lnTo>
                          <a:pt x="4" y="0"/>
                        </a:lnTo>
                        <a:lnTo>
                          <a:pt x="8" y="9"/>
                        </a:lnTo>
                        <a:lnTo>
                          <a:pt x="11" y="22"/>
                        </a:lnTo>
                        <a:lnTo>
                          <a:pt x="15" y="43"/>
                        </a:lnTo>
                        <a:lnTo>
                          <a:pt x="15" y="4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BD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91" name="Freeform 922"/>
                  <p:cNvSpPr>
                    <a:spLocks/>
                  </p:cNvSpPr>
                  <p:nvPr/>
                </p:nvSpPr>
                <p:spPr bwMode="auto">
                  <a:xfrm>
                    <a:off x="4803776" y="2487614"/>
                    <a:ext cx="273050" cy="625475"/>
                  </a:xfrm>
                  <a:custGeom>
                    <a:avLst/>
                    <a:gdLst>
                      <a:gd name="T0" fmla="*/ 0 w 172"/>
                      <a:gd name="T1" fmla="*/ 394 h 394"/>
                      <a:gd name="T2" fmla="*/ 1 w 172"/>
                      <a:gd name="T3" fmla="*/ 389 h 394"/>
                      <a:gd name="T4" fmla="*/ 5 w 172"/>
                      <a:gd name="T5" fmla="*/ 360 h 394"/>
                      <a:gd name="T6" fmla="*/ 8 w 172"/>
                      <a:gd name="T7" fmla="*/ 326 h 394"/>
                      <a:gd name="T8" fmla="*/ 12 w 172"/>
                      <a:gd name="T9" fmla="*/ 303 h 394"/>
                      <a:gd name="T10" fmla="*/ 15 w 172"/>
                      <a:gd name="T11" fmla="*/ 286 h 394"/>
                      <a:gd name="T12" fmla="*/ 19 w 172"/>
                      <a:gd name="T13" fmla="*/ 282 h 394"/>
                      <a:gd name="T14" fmla="*/ 22 w 172"/>
                      <a:gd name="T15" fmla="*/ 279 h 394"/>
                      <a:gd name="T16" fmla="*/ 26 w 172"/>
                      <a:gd name="T17" fmla="*/ 298 h 394"/>
                      <a:gd name="T18" fmla="*/ 30 w 172"/>
                      <a:gd name="T19" fmla="*/ 281 h 394"/>
                      <a:gd name="T20" fmla="*/ 33 w 172"/>
                      <a:gd name="T21" fmla="*/ 287 h 394"/>
                      <a:gd name="T22" fmla="*/ 37 w 172"/>
                      <a:gd name="T23" fmla="*/ 304 h 394"/>
                      <a:gd name="T24" fmla="*/ 40 w 172"/>
                      <a:gd name="T25" fmla="*/ 296 h 394"/>
                      <a:gd name="T26" fmla="*/ 44 w 172"/>
                      <a:gd name="T27" fmla="*/ 297 h 394"/>
                      <a:gd name="T28" fmla="*/ 47 w 172"/>
                      <a:gd name="T29" fmla="*/ 274 h 394"/>
                      <a:gd name="T30" fmla="*/ 51 w 172"/>
                      <a:gd name="T31" fmla="*/ 263 h 394"/>
                      <a:gd name="T32" fmla="*/ 54 w 172"/>
                      <a:gd name="T33" fmla="*/ 251 h 394"/>
                      <a:gd name="T34" fmla="*/ 58 w 172"/>
                      <a:gd name="T35" fmla="*/ 244 h 394"/>
                      <a:gd name="T36" fmla="*/ 62 w 172"/>
                      <a:gd name="T37" fmla="*/ 221 h 394"/>
                      <a:gd name="T38" fmla="*/ 65 w 172"/>
                      <a:gd name="T39" fmla="*/ 208 h 394"/>
                      <a:gd name="T40" fmla="*/ 69 w 172"/>
                      <a:gd name="T41" fmla="*/ 179 h 394"/>
                      <a:gd name="T42" fmla="*/ 72 w 172"/>
                      <a:gd name="T43" fmla="*/ 160 h 394"/>
                      <a:gd name="T44" fmla="*/ 76 w 172"/>
                      <a:gd name="T45" fmla="*/ 138 h 394"/>
                      <a:gd name="T46" fmla="*/ 79 w 172"/>
                      <a:gd name="T47" fmla="*/ 140 h 394"/>
                      <a:gd name="T48" fmla="*/ 83 w 172"/>
                      <a:gd name="T49" fmla="*/ 166 h 394"/>
                      <a:gd name="T50" fmla="*/ 86 w 172"/>
                      <a:gd name="T51" fmla="*/ 180 h 394"/>
                      <a:gd name="T52" fmla="*/ 90 w 172"/>
                      <a:gd name="T53" fmla="*/ 156 h 394"/>
                      <a:gd name="T54" fmla="*/ 94 w 172"/>
                      <a:gd name="T55" fmla="*/ 140 h 394"/>
                      <a:gd name="T56" fmla="*/ 97 w 172"/>
                      <a:gd name="T57" fmla="*/ 101 h 394"/>
                      <a:gd name="T58" fmla="*/ 101 w 172"/>
                      <a:gd name="T59" fmla="*/ 75 h 394"/>
                      <a:gd name="T60" fmla="*/ 104 w 172"/>
                      <a:gd name="T61" fmla="*/ 85 h 394"/>
                      <a:gd name="T62" fmla="*/ 108 w 172"/>
                      <a:gd name="T63" fmla="*/ 70 h 394"/>
                      <a:gd name="T64" fmla="*/ 111 w 172"/>
                      <a:gd name="T65" fmla="*/ 34 h 394"/>
                      <a:gd name="T66" fmla="*/ 115 w 172"/>
                      <a:gd name="T67" fmla="*/ 46 h 394"/>
                      <a:gd name="T68" fmla="*/ 119 w 172"/>
                      <a:gd name="T69" fmla="*/ 38 h 394"/>
                      <a:gd name="T70" fmla="*/ 122 w 172"/>
                      <a:gd name="T71" fmla="*/ 40 h 394"/>
                      <a:gd name="T72" fmla="*/ 126 w 172"/>
                      <a:gd name="T73" fmla="*/ 40 h 394"/>
                      <a:gd name="T74" fmla="*/ 129 w 172"/>
                      <a:gd name="T75" fmla="*/ 45 h 394"/>
                      <a:gd name="T76" fmla="*/ 133 w 172"/>
                      <a:gd name="T77" fmla="*/ 43 h 394"/>
                      <a:gd name="T78" fmla="*/ 136 w 172"/>
                      <a:gd name="T79" fmla="*/ 39 h 394"/>
                      <a:gd name="T80" fmla="*/ 140 w 172"/>
                      <a:gd name="T81" fmla="*/ 36 h 394"/>
                      <a:gd name="T82" fmla="*/ 143 w 172"/>
                      <a:gd name="T83" fmla="*/ 32 h 394"/>
                      <a:gd name="T84" fmla="*/ 147 w 172"/>
                      <a:gd name="T85" fmla="*/ 31 h 394"/>
                      <a:gd name="T86" fmla="*/ 151 w 172"/>
                      <a:gd name="T87" fmla="*/ 36 h 394"/>
                      <a:gd name="T88" fmla="*/ 154 w 172"/>
                      <a:gd name="T89" fmla="*/ 23 h 394"/>
                      <a:gd name="T90" fmla="*/ 158 w 172"/>
                      <a:gd name="T91" fmla="*/ 6 h 394"/>
                      <a:gd name="T92" fmla="*/ 161 w 172"/>
                      <a:gd name="T93" fmla="*/ 12 h 394"/>
                      <a:gd name="T94" fmla="*/ 165 w 172"/>
                      <a:gd name="T95" fmla="*/ 26 h 394"/>
                      <a:gd name="T96" fmla="*/ 168 w 172"/>
                      <a:gd name="T97" fmla="*/ 0 h 394"/>
                      <a:gd name="T98" fmla="*/ 172 w 172"/>
                      <a:gd name="T99" fmla="*/ 0 h 39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72" h="394">
                        <a:moveTo>
                          <a:pt x="0" y="394"/>
                        </a:moveTo>
                        <a:lnTo>
                          <a:pt x="1" y="389"/>
                        </a:lnTo>
                        <a:lnTo>
                          <a:pt x="5" y="360"/>
                        </a:lnTo>
                        <a:lnTo>
                          <a:pt x="8" y="326"/>
                        </a:lnTo>
                        <a:lnTo>
                          <a:pt x="12" y="303"/>
                        </a:lnTo>
                        <a:lnTo>
                          <a:pt x="15" y="286"/>
                        </a:lnTo>
                        <a:lnTo>
                          <a:pt x="19" y="282"/>
                        </a:lnTo>
                        <a:lnTo>
                          <a:pt x="22" y="279"/>
                        </a:lnTo>
                        <a:lnTo>
                          <a:pt x="26" y="298"/>
                        </a:lnTo>
                        <a:lnTo>
                          <a:pt x="30" y="281"/>
                        </a:lnTo>
                        <a:lnTo>
                          <a:pt x="33" y="287"/>
                        </a:lnTo>
                        <a:lnTo>
                          <a:pt x="37" y="304"/>
                        </a:lnTo>
                        <a:lnTo>
                          <a:pt x="40" y="296"/>
                        </a:lnTo>
                        <a:lnTo>
                          <a:pt x="44" y="297"/>
                        </a:lnTo>
                        <a:lnTo>
                          <a:pt x="47" y="274"/>
                        </a:lnTo>
                        <a:lnTo>
                          <a:pt x="51" y="263"/>
                        </a:lnTo>
                        <a:lnTo>
                          <a:pt x="54" y="251"/>
                        </a:lnTo>
                        <a:lnTo>
                          <a:pt x="58" y="244"/>
                        </a:lnTo>
                        <a:lnTo>
                          <a:pt x="62" y="221"/>
                        </a:lnTo>
                        <a:lnTo>
                          <a:pt x="65" y="208"/>
                        </a:lnTo>
                        <a:lnTo>
                          <a:pt x="69" y="179"/>
                        </a:lnTo>
                        <a:lnTo>
                          <a:pt x="72" y="160"/>
                        </a:lnTo>
                        <a:lnTo>
                          <a:pt x="76" y="138"/>
                        </a:lnTo>
                        <a:lnTo>
                          <a:pt x="79" y="140"/>
                        </a:lnTo>
                        <a:lnTo>
                          <a:pt x="83" y="166"/>
                        </a:lnTo>
                        <a:lnTo>
                          <a:pt x="86" y="180"/>
                        </a:lnTo>
                        <a:lnTo>
                          <a:pt x="90" y="156"/>
                        </a:lnTo>
                        <a:lnTo>
                          <a:pt x="94" y="140"/>
                        </a:lnTo>
                        <a:lnTo>
                          <a:pt x="97" y="101"/>
                        </a:lnTo>
                        <a:lnTo>
                          <a:pt x="101" y="75"/>
                        </a:lnTo>
                        <a:lnTo>
                          <a:pt x="104" y="85"/>
                        </a:lnTo>
                        <a:lnTo>
                          <a:pt x="108" y="70"/>
                        </a:lnTo>
                        <a:lnTo>
                          <a:pt x="111" y="34"/>
                        </a:lnTo>
                        <a:lnTo>
                          <a:pt x="115" y="46"/>
                        </a:lnTo>
                        <a:lnTo>
                          <a:pt x="119" y="38"/>
                        </a:lnTo>
                        <a:lnTo>
                          <a:pt x="122" y="40"/>
                        </a:lnTo>
                        <a:lnTo>
                          <a:pt x="126" y="40"/>
                        </a:lnTo>
                        <a:lnTo>
                          <a:pt x="129" y="45"/>
                        </a:lnTo>
                        <a:lnTo>
                          <a:pt x="133" y="43"/>
                        </a:lnTo>
                        <a:lnTo>
                          <a:pt x="136" y="39"/>
                        </a:lnTo>
                        <a:lnTo>
                          <a:pt x="140" y="36"/>
                        </a:lnTo>
                        <a:lnTo>
                          <a:pt x="143" y="32"/>
                        </a:lnTo>
                        <a:lnTo>
                          <a:pt x="147" y="31"/>
                        </a:lnTo>
                        <a:lnTo>
                          <a:pt x="151" y="36"/>
                        </a:lnTo>
                        <a:lnTo>
                          <a:pt x="154" y="23"/>
                        </a:lnTo>
                        <a:lnTo>
                          <a:pt x="158" y="6"/>
                        </a:lnTo>
                        <a:lnTo>
                          <a:pt x="161" y="12"/>
                        </a:lnTo>
                        <a:lnTo>
                          <a:pt x="165" y="26"/>
                        </a:lnTo>
                        <a:lnTo>
                          <a:pt x="168" y="0"/>
                        </a:lnTo>
                        <a:lnTo>
                          <a:pt x="172" y="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BD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92" name="Freeform 923"/>
                  <p:cNvSpPr>
                    <a:spLocks/>
                  </p:cNvSpPr>
                  <p:nvPr/>
                </p:nvSpPr>
                <p:spPr bwMode="auto">
                  <a:xfrm>
                    <a:off x="5076826" y="2406651"/>
                    <a:ext cx="276225" cy="395288"/>
                  </a:xfrm>
                  <a:custGeom>
                    <a:avLst/>
                    <a:gdLst>
                      <a:gd name="T0" fmla="*/ 0 w 174"/>
                      <a:gd name="T1" fmla="*/ 51 h 249"/>
                      <a:gd name="T2" fmla="*/ 3 w 174"/>
                      <a:gd name="T3" fmla="*/ 53 h 249"/>
                      <a:gd name="T4" fmla="*/ 7 w 174"/>
                      <a:gd name="T5" fmla="*/ 62 h 249"/>
                      <a:gd name="T6" fmla="*/ 11 w 174"/>
                      <a:gd name="T7" fmla="*/ 83 h 249"/>
                      <a:gd name="T8" fmla="*/ 14 w 174"/>
                      <a:gd name="T9" fmla="*/ 93 h 249"/>
                      <a:gd name="T10" fmla="*/ 18 w 174"/>
                      <a:gd name="T11" fmla="*/ 106 h 249"/>
                      <a:gd name="T12" fmla="*/ 21 w 174"/>
                      <a:gd name="T13" fmla="*/ 104 h 249"/>
                      <a:gd name="T14" fmla="*/ 25 w 174"/>
                      <a:gd name="T15" fmla="*/ 132 h 249"/>
                      <a:gd name="T16" fmla="*/ 28 w 174"/>
                      <a:gd name="T17" fmla="*/ 122 h 249"/>
                      <a:gd name="T18" fmla="*/ 32 w 174"/>
                      <a:gd name="T19" fmla="*/ 62 h 249"/>
                      <a:gd name="T20" fmla="*/ 36 w 174"/>
                      <a:gd name="T21" fmla="*/ 27 h 249"/>
                      <a:gd name="T22" fmla="*/ 39 w 174"/>
                      <a:gd name="T23" fmla="*/ 15 h 249"/>
                      <a:gd name="T24" fmla="*/ 43 w 174"/>
                      <a:gd name="T25" fmla="*/ 9 h 249"/>
                      <a:gd name="T26" fmla="*/ 46 w 174"/>
                      <a:gd name="T27" fmla="*/ 14 h 249"/>
                      <a:gd name="T28" fmla="*/ 50 w 174"/>
                      <a:gd name="T29" fmla="*/ 16 h 249"/>
                      <a:gd name="T30" fmla="*/ 53 w 174"/>
                      <a:gd name="T31" fmla="*/ 4 h 249"/>
                      <a:gd name="T32" fmla="*/ 57 w 174"/>
                      <a:gd name="T33" fmla="*/ 0 h 249"/>
                      <a:gd name="T34" fmla="*/ 60 w 174"/>
                      <a:gd name="T35" fmla="*/ 17 h 249"/>
                      <a:gd name="T36" fmla="*/ 64 w 174"/>
                      <a:gd name="T37" fmla="*/ 49 h 249"/>
                      <a:gd name="T38" fmla="*/ 68 w 174"/>
                      <a:gd name="T39" fmla="*/ 50 h 249"/>
                      <a:gd name="T40" fmla="*/ 71 w 174"/>
                      <a:gd name="T41" fmla="*/ 12 h 249"/>
                      <a:gd name="T42" fmla="*/ 75 w 174"/>
                      <a:gd name="T43" fmla="*/ 24 h 249"/>
                      <a:gd name="T44" fmla="*/ 78 w 174"/>
                      <a:gd name="T45" fmla="*/ 60 h 249"/>
                      <a:gd name="T46" fmla="*/ 82 w 174"/>
                      <a:gd name="T47" fmla="*/ 102 h 249"/>
                      <a:gd name="T48" fmla="*/ 85 w 174"/>
                      <a:gd name="T49" fmla="*/ 163 h 249"/>
                      <a:gd name="T50" fmla="*/ 89 w 174"/>
                      <a:gd name="T51" fmla="*/ 198 h 249"/>
                      <a:gd name="T52" fmla="*/ 92 w 174"/>
                      <a:gd name="T53" fmla="*/ 200 h 249"/>
                      <a:gd name="T54" fmla="*/ 96 w 174"/>
                      <a:gd name="T55" fmla="*/ 215 h 249"/>
                      <a:gd name="T56" fmla="*/ 100 w 174"/>
                      <a:gd name="T57" fmla="*/ 247 h 249"/>
                      <a:gd name="T58" fmla="*/ 103 w 174"/>
                      <a:gd name="T59" fmla="*/ 249 h 249"/>
                      <a:gd name="T60" fmla="*/ 107 w 174"/>
                      <a:gd name="T61" fmla="*/ 235 h 249"/>
                      <a:gd name="T62" fmla="*/ 110 w 174"/>
                      <a:gd name="T63" fmla="*/ 232 h 249"/>
                      <a:gd name="T64" fmla="*/ 114 w 174"/>
                      <a:gd name="T65" fmla="*/ 227 h 249"/>
                      <a:gd name="T66" fmla="*/ 117 w 174"/>
                      <a:gd name="T67" fmla="*/ 231 h 249"/>
                      <a:gd name="T68" fmla="*/ 121 w 174"/>
                      <a:gd name="T69" fmla="*/ 227 h 249"/>
                      <a:gd name="T70" fmla="*/ 125 w 174"/>
                      <a:gd name="T71" fmla="*/ 214 h 249"/>
                      <a:gd name="T72" fmla="*/ 128 w 174"/>
                      <a:gd name="T73" fmla="*/ 203 h 249"/>
                      <a:gd name="T74" fmla="*/ 132 w 174"/>
                      <a:gd name="T75" fmla="*/ 204 h 249"/>
                      <a:gd name="T76" fmla="*/ 135 w 174"/>
                      <a:gd name="T77" fmla="*/ 182 h 249"/>
                      <a:gd name="T78" fmla="*/ 139 w 174"/>
                      <a:gd name="T79" fmla="*/ 165 h 249"/>
                      <a:gd name="T80" fmla="*/ 142 w 174"/>
                      <a:gd name="T81" fmla="*/ 167 h 249"/>
                      <a:gd name="T82" fmla="*/ 146 w 174"/>
                      <a:gd name="T83" fmla="*/ 169 h 249"/>
                      <a:gd name="T84" fmla="*/ 149 w 174"/>
                      <a:gd name="T85" fmla="*/ 174 h 249"/>
                      <a:gd name="T86" fmla="*/ 153 w 174"/>
                      <a:gd name="T87" fmla="*/ 173 h 249"/>
                      <a:gd name="T88" fmla="*/ 157 w 174"/>
                      <a:gd name="T89" fmla="*/ 141 h 249"/>
                      <a:gd name="T90" fmla="*/ 160 w 174"/>
                      <a:gd name="T91" fmla="*/ 110 h 249"/>
                      <a:gd name="T92" fmla="*/ 164 w 174"/>
                      <a:gd name="T93" fmla="*/ 75 h 249"/>
                      <a:gd name="T94" fmla="*/ 167 w 174"/>
                      <a:gd name="T95" fmla="*/ 103 h 249"/>
                      <a:gd name="T96" fmla="*/ 171 w 174"/>
                      <a:gd name="T97" fmla="*/ 161 h 249"/>
                      <a:gd name="T98" fmla="*/ 174 w 174"/>
                      <a:gd name="T99" fmla="*/ 166 h 24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74" h="249">
                        <a:moveTo>
                          <a:pt x="0" y="51"/>
                        </a:moveTo>
                        <a:lnTo>
                          <a:pt x="3" y="53"/>
                        </a:lnTo>
                        <a:lnTo>
                          <a:pt x="7" y="62"/>
                        </a:lnTo>
                        <a:lnTo>
                          <a:pt x="11" y="83"/>
                        </a:lnTo>
                        <a:lnTo>
                          <a:pt x="14" y="93"/>
                        </a:lnTo>
                        <a:lnTo>
                          <a:pt x="18" y="106"/>
                        </a:lnTo>
                        <a:lnTo>
                          <a:pt x="21" y="104"/>
                        </a:lnTo>
                        <a:lnTo>
                          <a:pt x="25" y="132"/>
                        </a:lnTo>
                        <a:lnTo>
                          <a:pt x="28" y="122"/>
                        </a:lnTo>
                        <a:lnTo>
                          <a:pt x="32" y="62"/>
                        </a:lnTo>
                        <a:lnTo>
                          <a:pt x="36" y="27"/>
                        </a:lnTo>
                        <a:lnTo>
                          <a:pt x="39" y="15"/>
                        </a:lnTo>
                        <a:lnTo>
                          <a:pt x="43" y="9"/>
                        </a:lnTo>
                        <a:lnTo>
                          <a:pt x="46" y="14"/>
                        </a:lnTo>
                        <a:lnTo>
                          <a:pt x="50" y="16"/>
                        </a:lnTo>
                        <a:lnTo>
                          <a:pt x="53" y="4"/>
                        </a:lnTo>
                        <a:lnTo>
                          <a:pt x="57" y="0"/>
                        </a:lnTo>
                        <a:lnTo>
                          <a:pt x="60" y="17"/>
                        </a:lnTo>
                        <a:lnTo>
                          <a:pt x="64" y="49"/>
                        </a:lnTo>
                        <a:lnTo>
                          <a:pt x="68" y="50"/>
                        </a:lnTo>
                        <a:lnTo>
                          <a:pt x="71" y="12"/>
                        </a:lnTo>
                        <a:lnTo>
                          <a:pt x="75" y="24"/>
                        </a:lnTo>
                        <a:lnTo>
                          <a:pt x="78" y="60"/>
                        </a:lnTo>
                        <a:lnTo>
                          <a:pt x="82" y="102"/>
                        </a:lnTo>
                        <a:lnTo>
                          <a:pt x="85" y="163"/>
                        </a:lnTo>
                        <a:lnTo>
                          <a:pt x="89" y="198"/>
                        </a:lnTo>
                        <a:lnTo>
                          <a:pt x="92" y="200"/>
                        </a:lnTo>
                        <a:lnTo>
                          <a:pt x="96" y="215"/>
                        </a:lnTo>
                        <a:lnTo>
                          <a:pt x="100" y="247"/>
                        </a:lnTo>
                        <a:lnTo>
                          <a:pt x="103" y="249"/>
                        </a:lnTo>
                        <a:lnTo>
                          <a:pt x="107" y="235"/>
                        </a:lnTo>
                        <a:lnTo>
                          <a:pt x="110" y="232"/>
                        </a:lnTo>
                        <a:lnTo>
                          <a:pt x="114" y="227"/>
                        </a:lnTo>
                        <a:lnTo>
                          <a:pt x="117" y="231"/>
                        </a:lnTo>
                        <a:lnTo>
                          <a:pt x="121" y="227"/>
                        </a:lnTo>
                        <a:lnTo>
                          <a:pt x="125" y="214"/>
                        </a:lnTo>
                        <a:lnTo>
                          <a:pt x="128" y="203"/>
                        </a:lnTo>
                        <a:lnTo>
                          <a:pt x="132" y="204"/>
                        </a:lnTo>
                        <a:lnTo>
                          <a:pt x="135" y="182"/>
                        </a:lnTo>
                        <a:lnTo>
                          <a:pt x="139" y="165"/>
                        </a:lnTo>
                        <a:lnTo>
                          <a:pt x="142" y="167"/>
                        </a:lnTo>
                        <a:lnTo>
                          <a:pt x="146" y="169"/>
                        </a:lnTo>
                        <a:lnTo>
                          <a:pt x="149" y="174"/>
                        </a:lnTo>
                        <a:lnTo>
                          <a:pt x="153" y="173"/>
                        </a:lnTo>
                        <a:lnTo>
                          <a:pt x="157" y="141"/>
                        </a:lnTo>
                        <a:lnTo>
                          <a:pt x="160" y="110"/>
                        </a:lnTo>
                        <a:lnTo>
                          <a:pt x="164" y="75"/>
                        </a:lnTo>
                        <a:lnTo>
                          <a:pt x="167" y="103"/>
                        </a:lnTo>
                        <a:lnTo>
                          <a:pt x="171" y="161"/>
                        </a:lnTo>
                        <a:lnTo>
                          <a:pt x="174" y="16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BD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93" name="Freeform 924"/>
                  <p:cNvSpPr>
                    <a:spLocks/>
                  </p:cNvSpPr>
                  <p:nvPr/>
                </p:nvSpPr>
                <p:spPr bwMode="auto">
                  <a:xfrm>
                    <a:off x="5353051" y="2562226"/>
                    <a:ext cx="277813" cy="239713"/>
                  </a:xfrm>
                  <a:custGeom>
                    <a:avLst/>
                    <a:gdLst>
                      <a:gd name="T0" fmla="*/ 0 w 175"/>
                      <a:gd name="T1" fmla="*/ 68 h 151"/>
                      <a:gd name="T2" fmla="*/ 4 w 175"/>
                      <a:gd name="T3" fmla="*/ 55 h 151"/>
                      <a:gd name="T4" fmla="*/ 7 w 175"/>
                      <a:gd name="T5" fmla="*/ 52 h 151"/>
                      <a:gd name="T6" fmla="*/ 11 w 175"/>
                      <a:gd name="T7" fmla="*/ 90 h 151"/>
                      <a:gd name="T8" fmla="*/ 15 w 175"/>
                      <a:gd name="T9" fmla="*/ 89 h 151"/>
                      <a:gd name="T10" fmla="*/ 18 w 175"/>
                      <a:gd name="T11" fmla="*/ 93 h 151"/>
                      <a:gd name="T12" fmla="*/ 22 w 175"/>
                      <a:gd name="T13" fmla="*/ 60 h 151"/>
                      <a:gd name="T14" fmla="*/ 25 w 175"/>
                      <a:gd name="T15" fmla="*/ 40 h 151"/>
                      <a:gd name="T16" fmla="*/ 29 w 175"/>
                      <a:gd name="T17" fmla="*/ 22 h 151"/>
                      <a:gd name="T18" fmla="*/ 32 w 175"/>
                      <a:gd name="T19" fmla="*/ 31 h 151"/>
                      <a:gd name="T20" fmla="*/ 36 w 175"/>
                      <a:gd name="T21" fmla="*/ 27 h 151"/>
                      <a:gd name="T22" fmla="*/ 40 w 175"/>
                      <a:gd name="T23" fmla="*/ 5 h 151"/>
                      <a:gd name="T24" fmla="*/ 43 w 175"/>
                      <a:gd name="T25" fmla="*/ 3 h 151"/>
                      <a:gd name="T26" fmla="*/ 47 w 175"/>
                      <a:gd name="T27" fmla="*/ 0 h 151"/>
                      <a:gd name="T28" fmla="*/ 50 w 175"/>
                      <a:gd name="T29" fmla="*/ 13 h 151"/>
                      <a:gd name="T30" fmla="*/ 54 w 175"/>
                      <a:gd name="T31" fmla="*/ 86 h 151"/>
                      <a:gd name="T32" fmla="*/ 57 w 175"/>
                      <a:gd name="T33" fmla="*/ 95 h 151"/>
                      <a:gd name="T34" fmla="*/ 61 w 175"/>
                      <a:gd name="T35" fmla="*/ 108 h 151"/>
                      <a:gd name="T36" fmla="*/ 64 w 175"/>
                      <a:gd name="T37" fmla="*/ 129 h 151"/>
                      <a:gd name="T38" fmla="*/ 68 w 175"/>
                      <a:gd name="T39" fmla="*/ 130 h 151"/>
                      <a:gd name="T40" fmla="*/ 72 w 175"/>
                      <a:gd name="T41" fmla="*/ 113 h 151"/>
                      <a:gd name="T42" fmla="*/ 75 w 175"/>
                      <a:gd name="T43" fmla="*/ 113 h 151"/>
                      <a:gd name="T44" fmla="*/ 79 w 175"/>
                      <a:gd name="T45" fmla="*/ 131 h 151"/>
                      <a:gd name="T46" fmla="*/ 82 w 175"/>
                      <a:gd name="T47" fmla="*/ 123 h 151"/>
                      <a:gd name="T48" fmla="*/ 86 w 175"/>
                      <a:gd name="T49" fmla="*/ 105 h 151"/>
                      <a:gd name="T50" fmla="*/ 89 w 175"/>
                      <a:gd name="T51" fmla="*/ 96 h 151"/>
                      <a:gd name="T52" fmla="*/ 93 w 175"/>
                      <a:gd name="T53" fmla="*/ 85 h 151"/>
                      <a:gd name="T54" fmla="*/ 96 w 175"/>
                      <a:gd name="T55" fmla="*/ 45 h 151"/>
                      <a:gd name="T56" fmla="*/ 100 w 175"/>
                      <a:gd name="T57" fmla="*/ 32 h 151"/>
                      <a:gd name="T58" fmla="*/ 104 w 175"/>
                      <a:gd name="T59" fmla="*/ 31 h 151"/>
                      <a:gd name="T60" fmla="*/ 107 w 175"/>
                      <a:gd name="T61" fmla="*/ 26 h 151"/>
                      <a:gd name="T62" fmla="*/ 111 w 175"/>
                      <a:gd name="T63" fmla="*/ 46 h 151"/>
                      <a:gd name="T64" fmla="*/ 114 w 175"/>
                      <a:gd name="T65" fmla="*/ 60 h 151"/>
                      <a:gd name="T66" fmla="*/ 118 w 175"/>
                      <a:gd name="T67" fmla="*/ 75 h 151"/>
                      <a:gd name="T68" fmla="*/ 121 w 175"/>
                      <a:gd name="T69" fmla="*/ 84 h 151"/>
                      <a:gd name="T70" fmla="*/ 125 w 175"/>
                      <a:gd name="T71" fmla="*/ 64 h 151"/>
                      <a:gd name="T72" fmla="*/ 129 w 175"/>
                      <a:gd name="T73" fmla="*/ 81 h 151"/>
                      <a:gd name="T74" fmla="*/ 132 w 175"/>
                      <a:gd name="T75" fmla="*/ 98 h 151"/>
                      <a:gd name="T76" fmla="*/ 136 w 175"/>
                      <a:gd name="T77" fmla="*/ 116 h 151"/>
                      <a:gd name="T78" fmla="*/ 139 w 175"/>
                      <a:gd name="T79" fmla="*/ 151 h 151"/>
                      <a:gd name="T80" fmla="*/ 143 w 175"/>
                      <a:gd name="T81" fmla="*/ 126 h 151"/>
                      <a:gd name="T82" fmla="*/ 146 w 175"/>
                      <a:gd name="T83" fmla="*/ 127 h 151"/>
                      <a:gd name="T84" fmla="*/ 150 w 175"/>
                      <a:gd name="T85" fmla="*/ 136 h 151"/>
                      <a:gd name="T86" fmla="*/ 153 w 175"/>
                      <a:gd name="T87" fmla="*/ 120 h 151"/>
                      <a:gd name="T88" fmla="*/ 157 w 175"/>
                      <a:gd name="T89" fmla="*/ 122 h 151"/>
                      <a:gd name="T90" fmla="*/ 161 w 175"/>
                      <a:gd name="T91" fmla="*/ 118 h 151"/>
                      <a:gd name="T92" fmla="*/ 164 w 175"/>
                      <a:gd name="T93" fmla="*/ 88 h 151"/>
                      <a:gd name="T94" fmla="*/ 168 w 175"/>
                      <a:gd name="T95" fmla="*/ 88 h 151"/>
                      <a:gd name="T96" fmla="*/ 171 w 175"/>
                      <a:gd name="T97" fmla="*/ 90 h 151"/>
                      <a:gd name="T98" fmla="*/ 175 w 175"/>
                      <a:gd name="T99" fmla="*/ 83 h 1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75" h="151">
                        <a:moveTo>
                          <a:pt x="0" y="68"/>
                        </a:moveTo>
                        <a:lnTo>
                          <a:pt x="4" y="55"/>
                        </a:lnTo>
                        <a:lnTo>
                          <a:pt x="7" y="52"/>
                        </a:lnTo>
                        <a:lnTo>
                          <a:pt x="11" y="90"/>
                        </a:lnTo>
                        <a:lnTo>
                          <a:pt x="15" y="89"/>
                        </a:lnTo>
                        <a:lnTo>
                          <a:pt x="18" y="93"/>
                        </a:lnTo>
                        <a:lnTo>
                          <a:pt x="22" y="60"/>
                        </a:lnTo>
                        <a:lnTo>
                          <a:pt x="25" y="40"/>
                        </a:lnTo>
                        <a:lnTo>
                          <a:pt x="29" y="22"/>
                        </a:lnTo>
                        <a:lnTo>
                          <a:pt x="32" y="31"/>
                        </a:lnTo>
                        <a:lnTo>
                          <a:pt x="36" y="27"/>
                        </a:lnTo>
                        <a:lnTo>
                          <a:pt x="40" y="5"/>
                        </a:lnTo>
                        <a:lnTo>
                          <a:pt x="43" y="3"/>
                        </a:lnTo>
                        <a:lnTo>
                          <a:pt x="47" y="0"/>
                        </a:lnTo>
                        <a:lnTo>
                          <a:pt x="50" y="13"/>
                        </a:lnTo>
                        <a:lnTo>
                          <a:pt x="54" y="86"/>
                        </a:lnTo>
                        <a:lnTo>
                          <a:pt x="57" y="95"/>
                        </a:lnTo>
                        <a:lnTo>
                          <a:pt x="61" y="108"/>
                        </a:lnTo>
                        <a:lnTo>
                          <a:pt x="64" y="129"/>
                        </a:lnTo>
                        <a:lnTo>
                          <a:pt x="68" y="130"/>
                        </a:lnTo>
                        <a:lnTo>
                          <a:pt x="72" y="113"/>
                        </a:lnTo>
                        <a:lnTo>
                          <a:pt x="75" y="113"/>
                        </a:lnTo>
                        <a:lnTo>
                          <a:pt x="79" y="131"/>
                        </a:lnTo>
                        <a:lnTo>
                          <a:pt x="82" y="123"/>
                        </a:lnTo>
                        <a:lnTo>
                          <a:pt x="86" y="105"/>
                        </a:lnTo>
                        <a:lnTo>
                          <a:pt x="89" y="96"/>
                        </a:lnTo>
                        <a:lnTo>
                          <a:pt x="93" y="85"/>
                        </a:lnTo>
                        <a:lnTo>
                          <a:pt x="96" y="45"/>
                        </a:lnTo>
                        <a:lnTo>
                          <a:pt x="100" y="32"/>
                        </a:lnTo>
                        <a:lnTo>
                          <a:pt x="104" y="31"/>
                        </a:lnTo>
                        <a:lnTo>
                          <a:pt x="107" y="26"/>
                        </a:lnTo>
                        <a:lnTo>
                          <a:pt x="111" y="46"/>
                        </a:lnTo>
                        <a:lnTo>
                          <a:pt x="114" y="60"/>
                        </a:lnTo>
                        <a:lnTo>
                          <a:pt x="118" y="75"/>
                        </a:lnTo>
                        <a:lnTo>
                          <a:pt x="121" y="84"/>
                        </a:lnTo>
                        <a:lnTo>
                          <a:pt x="125" y="64"/>
                        </a:lnTo>
                        <a:lnTo>
                          <a:pt x="129" y="81"/>
                        </a:lnTo>
                        <a:lnTo>
                          <a:pt x="132" y="98"/>
                        </a:lnTo>
                        <a:lnTo>
                          <a:pt x="136" y="116"/>
                        </a:lnTo>
                        <a:lnTo>
                          <a:pt x="139" y="151"/>
                        </a:lnTo>
                        <a:lnTo>
                          <a:pt x="143" y="126"/>
                        </a:lnTo>
                        <a:lnTo>
                          <a:pt x="146" y="127"/>
                        </a:lnTo>
                        <a:lnTo>
                          <a:pt x="150" y="136"/>
                        </a:lnTo>
                        <a:lnTo>
                          <a:pt x="153" y="120"/>
                        </a:lnTo>
                        <a:lnTo>
                          <a:pt x="157" y="122"/>
                        </a:lnTo>
                        <a:lnTo>
                          <a:pt x="161" y="118"/>
                        </a:lnTo>
                        <a:lnTo>
                          <a:pt x="164" y="88"/>
                        </a:lnTo>
                        <a:lnTo>
                          <a:pt x="168" y="88"/>
                        </a:lnTo>
                        <a:lnTo>
                          <a:pt x="171" y="90"/>
                        </a:lnTo>
                        <a:lnTo>
                          <a:pt x="175" y="8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BD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94" name="Freeform 925"/>
                  <p:cNvSpPr>
                    <a:spLocks/>
                  </p:cNvSpPr>
                  <p:nvPr/>
                </p:nvSpPr>
                <p:spPr bwMode="auto">
                  <a:xfrm>
                    <a:off x="5630863" y="2657476"/>
                    <a:ext cx="247650" cy="441325"/>
                  </a:xfrm>
                  <a:custGeom>
                    <a:avLst/>
                    <a:gdLst>
                      <a:gd name="T0" fmla="*/ 0 w 156"/>
                      <a:gd name="T1" fmla="*/ 23 h 278"/>
                      <a:gd name="T2" fmla="*/ 3 w 156"/>
                      <a:gd name="T3" fmla="*/ 12 h 278"/>
                      <a:gd name="T4" fmla="*/ 7 w 156"/>
                      <a:gd name="T5" fmla="*/ 13 h 278"/>
                      <a:gd name="T6" fmla="*/ 10 w 156"/>
                      <a:gd name="T7" fmla="*/ 0 h 278"/>
                      <a:gd name="T8" fmla="*/ 14 w 156"/>
                      <a:gd name="T9" fmla="*/ 11 h 278"/>
                      <a:gd name="T10" fmla="*/ 18 w 156"/>
                      <a:gd name="T11" fmla="*/ 23 h 278"/>
                      <a:gd name="T12" fmla="*/ 21 w 156"/>
                      <a:gd name="T13" fmla="*/ 27 h 278"/>
                      <a:gd name="T14" fmla="*/ 25 w 156"/>
                      <a:gd name="T15" fmla="*/ 35 h 278"/>
                      <a:gd name="T16" fmla="*/ 28 w 156"/>
                      <a:gd name="T17" fmla="*/ 52 h 278"/>
                      <a:gd name="T18" fmla="*/ 32 w 156"/>
                      <a:gd name="T19" fmla="*/ 82 h 278"/>
                      <a:gd name="T20" fmla="*/ 35 w 156"/>
                      <a:gd name="T21" fmla="*/ 97 h 278"/>
                      <a:gd name="T22" fmla="*/ 39 w 156"/>
                      <a:gd name="T23" fmla="*/ 94 h 278"/>
                      <a:gd name="T24" fmla="*/ 43 w 156"/>
                      <a:gd name="T25" fmla="*/ 99 h 278"/>
                      <a:gd name="T26" fmla="*/ 46 w 156"/>
                      <a:gd name="T27" fmla="*/ 54 h 278"/>
                      <a:gd name="T28" fmla="*/ 50 w 156"/>
                      <a:gd name="T29" fmla="*/ 63 h 278"/>
                      <a:gd name="T30" fmla="*/ 53 w 156"/>
                      <a:gd name="T31" fmla="*/ 76 h 278"/>
                      <a:gd name="T32" fmla="*/ 57 w 156"/>
                      <a:gd name="T33" fmla="*/ 120 h 278"/>
                      <a:gd name="T34" fmla="*/ 60 w 156"/>
                      <a:gd name="T35" fmla="*/ 130 h 278"/>
                      <a:gd name="T36" fmla="*/ 64 w 156"/>
                      <a:gd name="T37" fmla="*/ 126 h 278"/>
                      <a:gd name="T38" fmla="*/ 67 w 156"/>
                      <a:gd name="T39" fmla="*/ 126 h 278"/>
                      <a:gd name="T40" fmla="*/ 71 w 156"/>
                      <a:gd name="T41" fmla="*/ 119 h 278"/>
                      <a:gd name="T42" fmla="*/ 75 w 156"/>
                      <a:gd name="T43" fmla="*/ 143 h 278"/>
                      <a:gd name="T44" fmla="*/ 78 w 156"/>
                      <a:gd name="T45" fmla="*/ 132 h 278"/>
                      <a:gd name="T46" fmla="*/ 82 w 156"/>
                      <a:gd name="T47" fmla="*/ 164 h 278"/>
                      <a:gd name="T48" fmla="*/ 85 w 156"/>
                      <a:gd name="T49" fmla="*/ 149 h 278"/>
                      <a:gd name="T50" fmla="*/ 89 w 156"/>
                      <a:gd name="T51" fmla="*/ 135 h 278"/>
                      <a:gd name="T52" fmla="*/ 92 w 156"/>
                      <a:gd name="T53" fmla="*/ 132 h 278"/>
                      <a:gd name="T54" fmla="*/ 96 w 156"/>
                      <a:gd name="T55" fmla="*/ 147 h 278"/>
                      <a:gd name="T56" fmla="*/ 99 w 156"/>
                      <a:gd name="T57" fmla="*/ 175 h 278"/>
                      <a:gd name="T58" fmla="*/ 103 w 156"/>
                      <a:gd name="T59" fmla="*/ 220 h 278"/>
                      <a:gd name="T60" fmla="*/ 107 w 156"/>
                      <a:gd name="T61" fmla="*/ 223 h 278"/>
                      <a:gd name="T62" fmla="*/ 110 w 156"/>
                      <a:gd name="T63" fmla="*/ 278 h 278"/>
                      <a:gd name="T64" fmla="*/ 114 w 156"/>
                      <a:gd name="T65" fmla="*/ 272 h 278"/>
                      <a:gd name="T66" fmla="*/ 117 w 156"/>
                      <a:gd name="T67" fmla="*/ 257 h 278"/>
                      <a:gd name="T68" fmla="*/ 121 w 156"/>
                      <a:gd name="T69" fmla="*/ 249 h 278"/>
                      <a:gd name="T70" fmla="*/ 124 w 156"/>
                      <a:gd name="T71" fmla="*/ 252 h 278"/>
                      <a:gd name="T72" fmla="*/ 128 w 156"/>
                      <a:gd name="T73" fmla="*/ 274 h 278"/>
                      <a:gd name="T74" fmla="*/ 131 w 156"/>
                      <a:gd name="T75" fmla="*/ 264 h 278"/>
                      <a:gd name="T76" fmla="*/ 135 w 156"/>
                      <a:gd name="T77" fmla="*/ 216 h 278"/>
                      <a:gd name="T78" fmla="*/ 139 w 156"/>
                      <a:gd name="T79" fmla="*/ 183 h 278"/>
                      <a:gd name="T80" fmla="*/ 142 w 156"/>
                      <a:gd name="T81" fmla="*/ 184 h 278"/>
                      <a:gd name="T82" fmla="*/ 146 w 156"/>
                      <a:gd name="T83" fmla="*/ 193 h 278"/>
                      <a:gd name="T84" fmla="*/ 149 w 156"/>
                      <a:gd name="T85" fmla="*/ 156 h 278"/>
                      <a:gd name="T86" fmla="*/ 153 w 156"/>
                      <a:gd name="T87" fmla="*/ 125 h 278"/>
                      <a:gd name="T88" fmla="*/ 156 w 156"/>
                      <a:gd name="T89" fmla="*/ 83 h 27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</a:cxnLst>
                    <a:rect l="0" t="0" r="r" b="b"/>
                    <a:pathLst>
                      <a:path w="156" h="278">
                        <a:moveTo>
                          <a:pt x="0" y="23"/>
                        </a:moveTo>
                        <a:lnTo>
                          <a:pt x="3" y="12"/>
                        </a:lnTo>
                        <a:lnTo>
                          <a:pt x="7" y="13"/>
                        </a:lnTo>
                        <a:lnTo>
                          <a:pt x="10" y="0"/>
                        </a:lnTo>
                        <a:lnTo>
                          <a:pt x="14" y="11"/>
                        </a:lnTo>
                        <a:lnTo>
                          <a:pt x="18" y="23"/>
                        </a:lnTo>
                        <a:lnTo>
                          <a:pt x="21" y="27"/>
                        </a:lnTo>
                        <a:lnTo>
                          <a:pt x="25" y="35"/>
                        </a:lnTo>
                        <a:lnTo>
                          <a:pt x="28" y="52"/>
                        </a:lnTo>
                        <a:lnTo>
                          <a:pt x="32" y="82"/>
                        </a:lnTo>
                        <a:lnTo>
                          <a:pt x="35" y="97"/>
                        </a:lnTo>
                        <a:lnTo>
                          <a:pt x="39" y="94"/>
                        </a:lnTo>
                        <a:lnTo>
                          <a:pt x="43" y="99"/>
                        </a:lnTo>
                        <a:lnTo>
                          <a:pt x="46" y="54"/>
                        </a:lnTo>
                        <a:lnTo>
                          <a:pt x="50" y="63"/>
                        </a:lnTo>
                        <a:lnTo>
                          <a:pt x="53" y="76"/>
                        </a:lnTo>
                        <a:lnTo>
                          <a:pt x="57" y="120"/>
                        </a:lnTo>
                        <a:lnTo>
                          <a:pt x="60" y="130"/>
                        </a:lnTo>
                        <a:lnTo>
                          <a:pt x="64" y="126"/>
                        </a:lnTo>
                        <a:lnTo>
                          <a:pt x="67" y="126"/>
                        </a:lnTo>
                        <a:lnTo>
                          <a:pt x="71" y="119"/>
                        </a:lnTo>
                        <a:lnTo>
                          <a:pt x="75" y="143"/>
                        </a:lnTo>
                        <a:lnTo>
                          <a:pt x="78" y="132"/>
                        </a:lnTo>
                        <a:lnTo>
                          <a:pt x="82" y="164"/>
                        </a:lnTo>
                        <a:lnTo>
                          <a:pt x="85" y="149"/>
                        </a:lnTo>
                        <a:lnTo>
                          <a:pt x="89" y="135"/>
                        </a:lnTo>
                        <a:lnTo>
                          <a:pt x="92" y="132"/>
                        </a:lnTo>
                        <a:lnTo>
                          <a:pt x="96" y="147"/>
                        </a:lnTo>
                        <a:lnTo>
                          <a:pt x="99" y="175"/>
                        </a:lnTo>
                        <a:lnTo>
                          <a:pt x="103" y="220"/>
                        </a:lnTo>
                        <a:lnTo>
                          <a:pt x="107" y="223"/>
                        </a:lnTo>
                        <a:lnTo>
                          <a:pt x="110" y="278"/>
                        </a:lnTo>
                        <a:lnTo>
                          <a:pt x="114" y="272"/>
                        </a:lnTo>
                        <a:lnTo>
                          <a:pt x="117" y="257"/>
                        </a:lnTo>
                        <a:lnTo>
                          <a:pt x="121" y="249"/>
                        </a:lnTo>
                        <a:lnTo>
                          <a:pt x="124" y="252"/>
                        </a:lnTo>
                        <a:lnTo>
                          <a:pt x="128" y="274"/>
                        </a:lnTo>
                        <a:lnTo>
                          <a:pt x="131" y="264"/>
                        </a:lnTo>
                        <a:lnTo>
                          <a:pt x="135" y="216"/>
                        </a:lnTo>
                        <a:lnTo>
                          <a:pt x="139" y="183"/>
                        </a:lnTo>
                        <a:lnTo>
                          <a:pt x="142" y="184"/>
                        </a:lnTo>
                        <a:lnTo>
                          <a:pt x="146" y="193"/>
                        </a:lnTo>
                        <a:lnTo>
                          <a:pt x="149" y="156"/>
                        </a:lnTo>
                        <a:lnTo>
                          <a:pt x="153" y="125"/>
                        </a:lnTo>
                        <a:lnTo>
                          <a:pt x="156" y="8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BD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95" name="Freeform 926"/>
                  <p:cNvSpPr>
                    <a:spLocks/>
                  </p:cNvSpPr>
                  <p:nvPr/>
                </p:nvSpPr>
                <p:spPr bwMode="auto">
                  <a:xfrm>
                    <a:off x="4748213" y="2713039"/>
                    <a:ext cx="277813" cy="182563"/>
                  </a:xfrm>
                  <a:custGeom>
                    <a:avLst/>
                    <a:gdLst>
                      <a:gd name="T0" fmla="*/ 0 w 175"/>
                      <a:gd name="T1" fmla="*/ 101 h 115"/>
                      <a:gd name="T2" fmla="*/ 4 w 175"/>
                      <a:gd name="T3" fmla="*/ 105 h 115"/>
                      <a:gd name="T4" fmla="*/ 8 w 175"/>
                      <a:gd name="T5" fmla="*/ 111 h 115"/>
                      <a:gd name="T6" fmla="*/ 11 w 175"/>
                      <a:gd name="T7" fmla="*/ 113 h 115"/>
                      <a:gd name="T8" fmla="*/ 15 w 175"/>
                      <a:gd name="T9" fmla="*/ 94 h 115"/>
                      <a:gd name="T10" fmla="*/ 18 w 175"/>
                      <a:gd name="T11" fmla="*/ 103 h 115"/>
                      <a:gd name="T12" fmla="*/ 22 w 175"/>
                      <a:gd name="T13" fmla="*/ 83 h 115"/>
                      <a:gd name="T14" fmla="*/ 25 w 175"/>
                      <a:gd name="T15" fmla="*/ 60 h 115"/>
                      <a:gd name="T16" fmla="*/ 29 w 175"/>
                      <a:gd name="T17" fmla="*/ 45 h 115"/>
                      <a:gd name="T18" fmla="*/ 32 w 175"/>
                      <a:gd name="T19" fmla="*/ 56 h 115"/>
                      <a:gd name="T20" fmla="*/ 36 w 175"/>
                      <a:gd name="T21" fmla="*/ 40 h 115"/>
                      <a:gd name="T22" fmla="*/ 40 w 175"/>
                      <a:gd name="T23" fmla="*/ 20 h 115"/>
                      <a:gd name="T24" fmla="*/ 43 w 175"/>
                      <a:gd name="T25" fmla="*/ 45 h 115"/>
                      <a:gd name="T26" fmla="*/ 47 w 175"/>
                      <a:gd name="T27" fmla="*/ 63 h 115"/>
                      <a:gd name="T28" fmla="*/ 50 w 175"/>
                      <a:gd name="T29" fmla="*/ 84 h 115"/>
                      <a:gd name="T30" fmla="*/ 54 w 175"/>
                      <a:gd name="T31" fmla="*/ 94 h 115"/>
                      <a:gd name="T32" fmla="*/ 57 w 175"/>
                      <a:gd name="T33" fmla="*/ 46 h 115"/>
                      <a:gd name="T34" fmla="*/ 61 w 175"/>
                      <a:gd name="T35" fmla="*/ 43 h 115"/>
                      <a:gd name="T36" fmla="*/ 65 w 175"/>
                      <a:gd name="T37" fmla="*/ 23 h 115"/>
                      <a:gd name="T38" fmla="*/ 68 w 175"/>
                      <a:gd name="T39" fmla="*/ 8 h 115"/>
                      <a:gd name="T40" fmla="*/ 72 w 175"/>
                      <a:gd name="T41" fmla="*/ 32 h 115"/>
                      <a:gd name="T42" fmla="*/ 75 w 175"/>
                      <a:gd name="T43" fmla="*/ 28 h 115"/>
                      <a:gd name="T44" fmla="*/ 79 w 175"/>
                      <a:gd name="T45" fmla="*/ 8 h 115"/>
                      <a:gd name="T46" fmla="*/ 82 w 175"/>
                      <a:gd name="T47" fmla="*/ 0 h 115"/>
                      <a:gd name="T48" fmla="*/ 86 w 175"/>
                      <a:gd name="T49" fmla="*/ 25 h 115"/>
                      <a:gd name="T50" fmla="*/ 89 w 175"/>
                      <a:gd name="T51" fmla="*/ 37 h 115"/>
                      <a:gd name="T52" fmla="*/ 93 w 175"/>
                      <a:gd name="T53" fmla="*/ 47 h 115"/>
                      <a:gd name="T54" fmla="*/ 97 w 175"/>
                      <a:gd name="T55" fmla="*/ 59 h 115"/>
                      <a:gd name="T56" fmla="*/ 100 w 175"/>
                      <a:gd name="T57" fmla="*/ 64 h 115"/>
                      <a:gd name="T58" fmla="*/ 104 w 175"/>
                      <a:gd name="T59" fmla="*/ 54 h 115"/>
                      <a:gd name="T60" fmla="*/ 107 w 175"/>
                      <a:gd name="T61" fmla="*/ 48 h 115"/>
                      <a:gd name="T62" fmla="*/ 111 w 175"/>
                      <a:gd name="T63" fmla="*/ 55 h 115"/>
                      <a:gd name="T64" fmla="*/ 114 w 175"/>
                      <a:gd name="T65" fmla="*/ 57 h 115"/>
                      <a:gd name="T66" fmla="*/ 118 w 175"/>
                      <a:gd name="T67" fmla="*/ 66 h 115"/>
                      <a:gd name="T68" fmla="*/ 121 w 175"/>
                      <a:gd name="T69" fmla="*/ 43 h 115"/>
                      <a:gd name="T70" fmla="*/ 125 w 175"/>
                      <a:gd name="T71" fmla="*/ 50 h 115"/>
                      <a:gd name="T72" fmla="*/ 129 w 175"/>
                      <a:gd name="T73" fmla="*/ 52 h 115"/>
                      <a:gd name="T74" fmla="*/ 132 w 175"/>
                      <a:gd name="T75" fmla="*/ 65 h 115"/>
                      <a:gd name="T76" fmla="*/ 136 w 175"/>
                      <a:gd name="T77" fmla="*/ 76 h 115"/>
                      <a:gd name="T78" fmla="*/ 139 w 175"/>
                      <a:gd name="T79" fmla="*/ 68 h 115"/>
                      <a:gd name="T80" fmla="*/ 143 w 175"/>
                      <a:gd name="T81" fmla="*/ 81 h 115"/>
                      <a:gd name="T82" fmla="*/ 146 w 175"/>
                      <a:gd name="T83" fmla="*/ 89 h 115"/>
                      <a:gd name="T84" fmla="*/ 150 w 175"/>
                      <a:gd name="T85" fmla="*/ 115 h 115"/>
                      <a:gd name="T86" fmla="*/ 154 w 175"/>
                      <a:gd name="T87" fmla="*/ 98 h 115"/>
                      <a:gd name="T88" fmla="*/ 157 w 175"/>
                      <a:gd name="T89" fmla="*/ 76 h 115"/>
                      <a:gd name="T90" fmla="*/ 161 w 175"/>
                      <a:gd name="T91" fmla="*/ 64 h 115"/>
                      <a:gd name="T92" fmla="*/ 164 w 175"/>
                      <a:gd name="T93" fmla="*/ 84 h 115"/>
                      <a:gd name="T94" fmla="*/ 168 w 175"/>
                      <a:gd name="T95" fmla="*/ 72 h 115"/>
                      <a:gd name="T96" fmla="*/ 171 w 175"/>
                      <a:gd name="T97" fmla="*/ 55 h 115"/>
                      <a:gd name="T98" fmla="*/ 175 w 175"/>
                      <a:gd name="T99" fmla="*/ 37 h 11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75" h="115">
                        <a:moveTo>
                          <a:pt x="0" y="101"/>
                        </a:moveTo>
                        <a:lnTo>
                          <a:pt x="4" y="105"/>
                        </a:lnTo>
                        <a:lnTo>
                          <a:pt x="8" y="111"/>
                        </a:lnTo>
                        <a:lnTo>
                          <a:pt x="11" y="113"/>
                        </a:lnTo>
                        <a:lnTo>
                          <a:pt x="15" y="94"/>
                        </a:lnTo>
                        <a:lnTo>
                          <a:pt x="18" y="103"/>
                        </a:lnTo>
                        <a:lnTo>
                          <a:pt x="22" y="83"/>
                        </a:lnTo>
                        <a:lnTo>
                          <a:pt x="25" y="60"/>
                        </a:lnTo>
                        <a:lnTo>
                          <a:pt x="29" y="45"/>
                        </a:lnTo>
                        <a:lnTo>
                          <a:pt x="32" y="56"/>
                        </a:lnTo>
                        <a:lnTo>
                          <a:pt x="36" y="40"/>
                        </a:lnTo>
                        <a:lnTo>
                          <a:pt x="40" y="20"/>
                        </a:lnTo>
                        <a:lnTo>
                          <a:pt x="43" y="45"/>
                        </a:lnTo>
                        <a:lnTo>
                          <a:pt x="47" y="63"/>
                        </a:lnTo>
                        <a:lnTo>
                          <a:pt x="50" y="84"/>
                        </a:lnTo>
                        <a:lnTo>
                          <a:pt x="54" y="94"/>
                        </a:lnTo>
                        <a:lnTo>
                          <a:pt x="57" y="46"/>
                        </a:lnTo>
                        <a:lnTo>
                          <a:pt x="61" y="43"/>
                        </a:lnTo>
                        <a:lnTo>
                          <a:pt x="65" y="23"/>
                        </a:lnTo>
                        <a:lnTo>
                          <a:pt x="68" y="8"/>
                        </a:lnTo>
                        <a:lnTo>
                          <a:pt x="72" y="32"/>
                        </a:lnTo>
                        <a:lnTo>
                          <a:pt x="75" y="28"/>
                        </a:lnTo>
                        <a:lnTo>
                          <a:pt x="79" y="8"/>
                        </a:lnTo>
                        <a:lnTo>
                          <a:pt x="82" y="0"/>
                        </a:lnTo>
                        <a:lnTo>
                          <a:pt x="86" y="25"/>
                        </a:lnTo>
                        <a:lnTo>
                          <a:pt x="89" y="37"/>
                        </a:lnTo>
                        <a:lnTo>
                          <a:pt x="93" y="47"/>
                        </a:lnTo>
                        <a:lnTo>
                          <a:pt x="97" y="59"/>
                        </a:lnTo>
                        <a:lnTo>
                          <a:pt x="100" y="64"/>
                        </a:lnTo>
                        <a:lnTo>
                          <a:pt x="104" y="54"/>
                        </a:lnTo>
                        <a:lnTo>
                          <a:pt x="107" y="48"/>
                        </a:lnTo>
                        <a:lnTo>
                          <a:pt x="111" y="55"/>
                        </a:lnTo>
                        <a:lnTo>
                          <a:pt x="114" y="57"/>
                        </a:lnTo>
                        <a:lnTo>
                          <a:pt x="118" y="66"/>
                        </a:lnTo>
                        <a:lnTo>
                          <a:pt x="121" y="43"/>
                        </a:lnTo>
                        <a:lnTo>
                          <a:pt x="125" y="50"/>
                        </a:lnTo>
                        <a:lnTo>
                          <a:pt x="129" y="52"/>
                        </a:lnTo>
                        <a:lnTo>
                          <a:pt x="132" y="65"/>
                        </a:lnTo>
                        <a:lnTo>
                          <a:pt x="136" y="76"/>
                        </a:lnTo>
                        <a:lnTo>
                          <a:pt x="139" y="68"/>
                        </a:lnTo>
                        <a:lnTo>
                          <a:pt x="143" y="81"/>
                        </a:lnTo>
                        <a:lnTo>
                          <a:pt x="146" y="89"/>
                        </a:lnTo>
                        <a:lnTo>
                          <a:pt x="150" y="115"/>
                        </a:lnTo>
                        <a:lnTo>
                          <a:pt x="154" y="98"/>
                        </a:lnTo>
                        <a:lnTo>
                          <a:pt x="157" y="76"/>
                        </a:lnTo>
                        <a:lnTo>
                          <a:pt x="161" y="64"/>
                        </a:lnTo>
                        <a:lnTo>
                          <a:pt x="164" y="84"/>
                        </a:lnTo>
                        <a:lnTo>
                          <a:pt x="168" y="72"/>
                        </a:lnTo>
                        <a:lnTo>
                          <a:pt x="171" y="55"/>
                        </a:lnTo>
                        <a:lnTo>
                          <a:pt x="175" y="3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FF00A8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96" name="Freeform 927"/>
                  <p:cNvSpPr>
                    <a:spLocks/>
                  </p:cNvSpPr>
                  <p:nvPr/>
                </p:nvSpPr>
                <p:spPr bwMode="auto">
                  <a:xfrm>
                    <a:off x="5026026" y="2478089"/>
                    <a:ext cx="276225" cy="381000"/>
                  </a:xfrm>
                  <a:custGeom>
                    <a:avLst/>
                    <a:gdLst>
                      <a:gd name="T0" fmla="*/ 0 w 174"/>
                      <a:gd name="T1" fmla="*/ 185 h 240"/>
                      <a:gd name="T2" fmla="*/ 3 w 174"/>
                      <a:gd name="T3" fmla="*/ 181 h 240"/>
                      <a:gd name="T4" fmla="*/ 7 w 174"/>
                      <a:gd name="T5" fmla="*/ 196 h 240"/>
                      <a:gd name="T6" fmla="*/ 11 w 174"/>
                      <a:gd name="T7" fmla="*/ 184 h 240"/>
                      <a:gd name="T8" fmla="*/ 14 w 174"/>
                      <a:gd name="T9" fmla="*/ 203 h 240"/>
                      <a:gd name="T10" fmla="*/ 18 w 174"/>
                      <a:gd name="T11" fmla="*/ 206 h 240"/>
                      <a:gd name="T12" fmla="*/ 21 w 174"/>
                      <a:gd name="T13" fmla="*/ 240 h 240"/>
                      <a:gd name="T14" fmla="*/ 25 w 174"/>
                      <a:gd name="T15" fmla="*/ 238 h 240"/>
                      <a:gd name="T16" fmla="*/ 28 w 174"/>
                      <a:gd name="T17" fmla="*/ 212 h 240"/>
                      <a:gd name="T18" fmla="*/ 32 w 174"/>
                      <a:gd name="T19" fmla="*/ 197 h 240"/>
                      <a:gd name="T20" fmla="*/ 35 w 174"/>
                      <a:gd name="T21" fmla="*/ 189 h 240"/>
                      <a:gd name="T22" fmla="*/ 39 w 174"/>
                      <a:gd name="T23" fmla="*/ 184 h 240"/>
                      <a:gd name="T24" fmla="*/ 43 w 174"/>
                      <a:gd name="T25" fmla="*/ 181 h 240"/>
                      <a:gd name="T26" fmla="*/ 46 w 174"/>
                      <a:gd name="T27" fmla="*/ 169 h 240"/>
                      <a:gd name="T28" fmla="*/ 50 w 174"/>
                      <a:gd name="T29" fmla="*/ 145 h 240"/>
                      <a:gd name="T30" fmla="*/ 53 w 174"/>
                      <a:gd name="T31" fmla="*/ 161 h 240"/>
                      <a:gd name="T32" fmla="*/ 57 w 174"/>
                      <a:gd name="T33" fmla="*/ 169 h 240"/>
                      <a:gd name="T34" fmla="*/ 60 w 174"/>
                      <a:gd name="T35" fmla="*/ 157 h 240"/>
                      <a:gd name="T36" fmla="*/ 64 w 174"/>
                      <a:gd name="T37" fmla="*/ 106 h 240"/>
                      <a:gd name="T38" fmla="*/ 68 w 174"/>
                      <a:gd name="T39" fmla="*/ 80 h 240"/>
                      <a:gd name="T40" fmla="*/ 71 w 174"/>
                      <a:gd name="T41" fmla="*/ 63 h 240"/>
                      <a:gd name="T42" fmla="*/ 75 w 174"/>
                      <a:gd name="T43" fmla="*/ 57 h 240"/>
                      <a:gd name="T44" fmla="*/ 78 w 174"/>
                      <a:gd name="T45" fmla="*/ 52 h 240"/>
                      <a:gd name="T46" fmla="*/ 82 w 174"/>
                      <a:gd name="T47" fmla="*/ 42 h 240"/>
                      <a:gd name="T48" fmla="*/ 85 w 174"/>
                      <a:gd name="T49" fmla="*/ 21 h 240"/>
                      <a:gd name="T50" fmla="*/ 89 w 174"/>
                      <a:gd name="T51" fmla="*/ 1 h 240"/>
                      <a:gd name="T52" fmla="*/ 92 w 174"/>
                      <a:gd name="T53" fmla="*/ 11 h 240"/>
                      <a:gd name="T54" fmla="*/ 96 w 174"/>
                      <a:gd name="T55" fmla="*/ 16 h 240"/>
                      <a:gd name="T56" fmla="*/ 100 w 174"/>
                      <a:gd name="T57" fmla="*/ 6 h 240"/>
                      <a:gd name="T58" fmla="*/ 103 w 174"/>
                      <a:gd name="T59" fmla="*/ 8 h 240"/>
                      <a:gd name="T60" fmla="*/ 107 w 174"/>
                      <a:gd name="T61" fmla="*/ 0 h 240"/>
                      <a:gd name="T62" fmla="*/ 110 w 174"/>
                      <a:gd name="T63" fmla="*/ 12 h 240"/>
                      <a:gd name="T64" fmla="*/ 114 w 174"/>
                      <a:gd name="T65" fmla="*/ 40 h 240"/>
                      <a:gd name="T66" fmla="*/ 117 w 174"/>
                      <a:gd name="T67" fmla="*/ 51 h 240"/>
                      <a:gd name="T68" fmla="*/ 121 w 174"/>
                      <a:gd name="T69" fmla="*/ 63 h 240"/>
                      <a:gd name="T70" fmla="*/ 124 w 174"/>
                      <a:gd name="T71" fmla="*/ 56 h 240"/>
                      <a:gd name="T72" fmla="*/ 128 w 174"/>
                      <a:gd name="T73" fmla="*/ 33 h 240"/>
                      <a:gd name="T74" fmla="*/ 132 w 174"/>
                      <a:gd name="T75" fmla="*/ 25 h 240"/>
                      <a:gd name="T76" fmla="*/ 135 w 174"/>
                      <a:gd name="T77" fmla="*/ 22 h 240"/>
                      <a:gd name="T78" fmla="*/ 139 w 174"/>
                      <a:gd name="T79" fmla="*/ 25 h 240"/>
                      <a:gd name="T80" fmla="*/ 142 w 174"/>
                      <a:gd name="T81" fmla="*/ 7 h 240"/>
                      <a:gd name="T82" fmla="*/ 146 w 174"/>
                      <a:gd name="T83" fmla="*/ 29 h 240"/>
                      <a:gd name="T84" fmla="*/ 149 w 174"/>
                      <a:gd name="T85" fmla="*/ 49 h 240"/>
                      <a:gd name="T86" fmla="*/ 153 w 174"/>
                      <a:gd name="T87" fmla="*/ 42 h 240"/>
                      <a:gd name="T88" fmla="*/ 157 w 174"/>
                      <a:gd name="T89" fmla="*/ 23 h 240"/>
                      <a:gd name="T90" fmla="*/ 160 w 174"/>
                      <a:gd name="T91" fmla="*/ 44 h 240"/>
                      <a:gd name="T92" fmla="*/ 164 w 174"/>
                      <a:gd name="T93" fmla="*/ 49 h 240"/>
                      <a:gd name="T94" fmla="*/ 167 w 174"/>
                      <a:gd name="T95" fmla="*/ 37 h 240"/>
                      <a:gd name="T96" fmla="*/ 171 w 174"/>
                      <a:gd name="T97" fmla="*/ 22 h 240"/>
                      <a:gd name="T98" fmla="*/ 174 w 174"/>
                      <a:gd name="T99" fmla="*/ 2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74" h="240">
                        <a:moveTo>
                          <a:pt x="0" y="185"/>
                        </a:moveTo>
                        <a:lnTo>
                          <a:pt x="3" y="181"/>
                        </a:lnTo>
                        <a:lnTo>
                          <a:pt x="7" y="196"/>
                        </a:lnTo>
                        <a:lnTo>
                          <a:pt x="11" y="184"/>
                        </a:lnTo>
                        <a:lnTo>
                          <a:pt x="14" y="203"/>
                        </a:lnTo>
                        <a:lnTo>
                          <a:pt x="18" y="206"/>
                        </a:lnTo>
                        <a:lnTo>
                          <a:pt x="21" y="240"/>
                        </a:lnTo>
                        <a:lnTo>
                          <a:pt x="25" y="238"/>
                        </a:lnTo>
                        <a:lnTo>
                          <a:pt x="28" y="212"/>
                        </a:lnTo>
                        <a:lnTo>
                          <a:pt x="32" y="197"/>
                        </a:lnTo>
                        <a:lnTo>
                          <a:pt x="35" y="189"/>
                        </a:lnTo>
                        <a:lnTo>
                          <a:pt x="39" y="184"/>
                        </a:lnTo>
                        <a:lnTo>
                          <a:pt x="43" y="181"/>
                        </a:lnTo>
                        <a:lnTo>
                          <a:pt x="46" y="169"/>
                        </a:lnTo>
                        <a:lnTo>
                          <a:pt x="50" y="145"/>
                        </a:lnTo>
                        <a:lnTo>
                          <a:pt x="53" y="161"/>
                        </a:lnTo>
                        <a:lnTo>
                          <a:pt x="57" y="169"/>
                        </a:lnTo>
                        <a:lnTo>
                          <a:pt x="60" y="157"/>
                        </a:lnTo>
                        <a:lnTo>
                          <a:pt x="64" y="106"/>
                        </a:lnTo>
                        <a:lnTo>
                          <a:pt x="68" y="80"/>
                        </a:lnTo>
                        <a:lnTo>
                          <a:pt x="71" y="63"/>
                        </a:lnTo>
                        <a:lnTo>
                          <a:pt x="75" y="57"/>
                        </a:lnTo>
                        <a:lnTo>
                          <a:pt x="78" y="52"/>
                        </a:lnTo>
                        <a:lnTo>
                          <a:pt x="82" y="42"/>
                        </a:lnTo>
                        <a:lnTo>
                          <a:pt x="85" y="21"/>
                        </a:lnTo>
                        <a:lnTo>
                          <a:pt x="89" y="1"/>
                        </a:lnTo>
                        <a:lnTo>
                          <a:pt x="92" y="11"/>
                        </a:lnTo>
                        <a:lnTo>
                          <a:pt x="96" y="16"/>
                        </a:lnTo>
                        <a:lnTo>
                          <a:pt x="100" y="6"/>
                        </a:lnTo>
                        <a:lnTo>
                          <a:pt x="103" y="8"/>
                        </a:lnTo>
                        <a:lnTo>
                          <a:pt x="107" y="0"/>
                        </a:lnTo>
                        <a:lnTo>
                          <a:pt x="110" y="12"/>
                        </a:lnTo>
                        <a:lnTo>
                          <a:pt x="114" y="40"/>
                        </a:lnTo>
                        <a:lnTo>
                          <a:pt x="117" y="51"/>
                        </a:lnTo>
                        <a:lnTo>
                          <a:pt x="121" y="63"/>
                        </a:lnTo>
                        <a:lnTo>
                          <a:pt x="124" y="56"/>
                        </a:lnTo>
                        <a:lnTo>
                          <a:pt x="128" y="33"/>
                        </a:lnTo>
                        <a:lnTo>
                          <a:pt x="132" y="25"/>
                        </a:lnTo>
                        <a:lnTo>
                          <a:pt x="135" y="22"/>
                        </a:lnTo>
                        <a:lnTo>
                          <a:pt x="139" y="25"/>
                        </a:lnTo>
                        <a:lnTo>
                          <a:pt x="142" y="7"/>
                        </a:lnTo>
                        <a:lnTo>
                          <a:pt x="146" y="29"/>
                        </a:lnTo>
                        <a:lnTo>
                          <a:pt x="149" y="49"/>
                        </a:lnTo>
                        <a:lnTo>
                          <a:pt x="153" y="42"/>
                        </a:lnTo>
                        <a:lnTo>
                          <a:pt x="157" y="23"/>
                        </a:lnTo>
                        <a:lnTo>
                          <a:pt x="160" y="44"/>
                        </a:lnTo>
                        <a:lnTo>
                          <a:pt x="164" y="49"/>
                        </a:lnTo>
                        <a:lnTo>
                          <a:pt x="167" y="37"/>
                        </a:lnTo>
                        <a:lnTo>
                          <a:pt x="171" y="22"/>
                        </a:lnTo>
                        <a:lnTo>
                          <a:pt x="174" y="2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FF00A8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97" name="Freeform 928"/>
                  <p:cNvSpPr>
                    <a:spLocks/>
                  </p:cNvSpPr>
                  <p:nvPr/>
                </p:nvSpPr>
                <p:spPr bwMode="auto">
                  <a:xfrm>
                    <a:off x="5302251" y="2414589"/>
                    <a:ext cx="277813" cy="625475"/>
                  </a:xfrm>
                  <a:custGeom>
                    <a:avLst/>
                    <a:gdLst>
                      <a:gd name="T0" fmla="*/ 0 w 175"/>
                      <a:gd name="T1" fmla="*/ 60 h 394"/>
                      <a:gd name="T2" fmla="*/ 4 w 175"/>
                      <a:gd name="T3" fmla="*/ 52 h 394"/>
                      <a:gd name="T4" fmla="*/ 7 w 175"/>
                      <a:gd name="T5" fmla="*/ 9 h 394"/>
                      <a:gd name="T6" fmla="*/ 11 w 175"/>
                      <a:gd name="T7" fmla="*/ 37 h 394"/>
                      <a:gd name="T8" fmla="*/ 15 w 175"/>
                      <a:gd name="T9" fmla="*/ 23 h 394"/>
                      <a:gd name="T10" fmla="*/ 18 w 175"/>
                      <a:gd name="T11" fmla="*/ 1 h 394"/>
                      <a:gd name="T12" fmla="*/ 22 w 175"/>
                      <a:gd name="T13" fmla="*/ 0 h 394"/>
                      <a:gd name="T14" fmla="*/ 25 w 175"/>
                      <a:gd name="T15" fmla="*/ 27 h 394"/>
                      <a:gd name="T16" fmla="*/ 29 w 175"/>
                      <a:gd name="T17" fmla="*/ 60 h 394"/>
                      <a:gd name="T18" fmla="*/ 32 w 175"/>
                      <a:gd name="T19" fmla="*/ 46 h 394"/>
                      <a:gd name="T20" fmla="*/ 36 w 175"/>
                      <a:gd name="T21" fmla="*/ 46 h 394"/>
                      <a:gd name="T22" fmla="*/ 39 w 175"/>
                      <a:gd name="T23" fmla="*/ 56 h 394"/>
                      <a:gd name="T24" fmla="*/ 43 w 175"/>
                      <a:gd name="T25" fmla="*/ 87 h 394"/>
                      <a:gd name="T26" fmla="*/ 47 w 175"/>
                      <a:gd name="T27" fmla="*/ 112 h 394"/>
                      <a:gd name="T28" fmla="*/ 50 w 175"/>
                      <a:gd name="T29" fmla="*/ 116 h 394"/>
                      <a:gd name="T30" fmla="*/ 54 w 175"/>
                      <a:gd name="T31" fmla="*/ 112 h 394"/>
                      <a:gd name="T32" fmla="*/ 57 w 175"/>
                      <a:gd name="T33" fmla="*/ 92 h 394"/>
                      <a:gd name="T34" fmla="*/ 61 w 175"/>
                      <a:gd name="T35" fmla="*/ 101 h 394"/>
                      <a:gd name="T36" fmla="*/ 64 w 175"/>
                      <a:gd name="T37" fmla="*/ 123 h 394"/>
                      <a:gd name="T38" fmla="*/ 68 w 175"/>
                      <a:gd name="T39" fmla="*/ 116 h 394"/>
                      <a:gd name="T40" fmla="*/ 72 w 175"/>
                      <a:gd name="T41" fmla="*/ 114 h 394"/>
                      <a:gd name="T42" fmla="*/ 75 w 175"/>
                      <a:gd name="T43" fmla="*/ 133 h 394"/>
                      <a:gd name="T44" fmla="*/ 79 w 175"/>
                      <a:gd name="T45" fmla="*/ 163 h 394"/>
                      <a:gd name="T46" fmla="*/ 82 w 175"/>
                      <a:gd name="T47" fmla="*/ 188 h 394"/>
                      <a:gd name="T48" fmla="*/ 86 w 175"/>
                      <a:gd name="T49" fmla="*/ 165 h 394"/>
                      <a:gd name="T50" fmla="*/ 89 w 175"/>
                      <a:gd name="T51" fmla="*/ 271 h 394"/>
                      <a:gd name="T52" fmla="*/ 93 w 175"/>
                      <a:gd name="T53" fmla="*/ 294 h 394"/>
                      <a:gd name="T54" fmla="*/ 96 w 175"/>
                      <a:gd name="T55" fmla="*/ 277 h 394"/>
                      <a:gd name="T56" fmla="*/ 100 w 175"/>
                      <a:gd name="T57" fmla="*/ 266 h 394"/>
                      <a:gd name="T58" fmla="*/ 104 w 175"/>
                      <a:gd name="T59" fmla="*/ 256 h 394"/>
                      <a:gd name="T60" fmla="*/ 107 w 175"/>
                      <a:gd name="T61" fmla="*/ 275 h 394"/>
                      <a:gd name="T62" fmla="*/ 111 w 175"/>
                      <a:gd name="T63" fmla="*/ 275 h 394"/>
                      <a:gd name="T64" fmla="*/ 114 w 175"/>
                      <a:gd name="T65" fmla="*/ 269 h 394"/>
                      <a:gd name="T66" fmla="*/ 118 w 175"/>
                      <a:gd name="T67" fmla="*/ 257 h 394"/>
                      <a:gd name="T68" fmla="*/ 121 w 175"/>
                      <a:gd name="T69" fmla="*/ 282 h 394"/>
                      <a:gd name="T70" fmla="*/ 125 w 175"/>
                      <a:gd name="T71" fmla="*/ 309 h 394"/>
                      <a:gd name="T72" fmla="*/ 128 w 175"/>
                      <a:gd name="T73" fmla="*/ 307 h 394"/>
                      <a:gd name="T74" fmla="*/ 132 w 175"/>
                      <a:gd name="T75" fmla="*/ 342 h 394"/>
                      <a:gd name="T76" fmla="*/ 136 w 175"/>
                      <a:gd name="T77" fmla="*/ 359 h 394"/>
                      <a:gd name="T78" fmla="*/ 139 w 175"/>
                      <a:gd name="T79" fmla="*/ 378 h 394"/>
                      <a:gd name="T80" fmla="*/ 143 w 175"/>
                      <a:gd name="T81" fmla="*/ 394 h 394"/>
                      <a:gd name="T82" fmla="*/ 146 w 175"/>
                      <a:gd name="T83" fmla="*/ 382 h 394"/>
                      <a:gd name="T84" fmla="*/ 150 w 175"/>
                      <a:gd name="T85" fmla="*/ 370 h 394"/>
                      <a:gd name="T86" fmla="*/ 153 w 175"/>
                      <a:gd name="T87" fmla="*/ 353 h 394"/>
                      <a:gd name="T88" fmla="*/ 157 w 175"/>
                      <a:gd name="T89" fmla="*/ 349 h 394"/>
                      <a:gd name="T90" fmla="*/ 161 w 175"/>
                      <a:gd name="T91" fmla="*/ 339 h 394"/>
                      <a:gd name="T92" fmla="*/ 164 w 175"/>
                      <a:gd name="T93" fmla="*/ 328 h 394"/>
                      <a:gd name="T94" fmla="*/ 168 w 175"/>
                      <a:gd name="T95" fmla="*/ 312 h 394"/>
                      <a:gd name="T96" fmla="*/ 171 w 175"/>
                      <a:gd name="T97" fmla="*/ 297 h 394"/>
                      <a:gd name="T98" fmla="*/ 175 w 175"/>
                      <a:gd name="T99" fmla="*/ 280 h 39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75" h="394">
                        <a:moveTo>
                          <a:pt x="0" y="60"/>
                        </a:moveTo>
                        <a:lnTo>
                          <a:pt x="4" y="52"/>
                        </a:lnTo>
                        <a:lnTo>
                          <a:pt x="7" y="9"/>
                        </a:lnTo>
                        <a:lnTo>
                          <a:pt x="11" y="37"/>
                        </a:lnTo>
                        <a:lnTo>
                          <a:pt x="15" y="23"/>
                        </a:lnTo>
                        <a:lnTo>
                          <a:pt x="18" y="1"/>
                        </a:lnTo>
                        <a:lnTo>
                          <a:pt x="22" y="0"/>
                        </a:lnTo>
                        <a:lnTo>
                          <a:pt x="25" y="27"/>
                        </a:lnTo>
                        <a:lnTo>
                          <a:pt x="29" y="60"/>
                        </a:lnTo>
                        <a:lnTo>
                          <a:pt x="32" y="46"/>
                        </a:lnTo>
                        <a:lnTo>
                          <a:pt x="36" y="46"/>
                        </a:lnTo>
                        <a:lnTo>
                          <a:pt x="39" y="56"/>
                        </a:lnTo>
                        <a:lnTo>
                          <a:pt x="43" y="87"/>
                        </a:lnTo>
                        <a:lnTo>
                          <a:pt x="47" y="112"/>
                        </a:lnTo>
                        <a:lnTo>
                          <a:pt x="50" y="116"/>
                        </a:lnTo>
                        <a:lnTo>
                          <a:pt x="54" y="112"/>
                        </a:lnTo>
                        <a:lnTo>
                          <a:pt x="57" y="92"/>
                        </a:lnTo>
                        <a:lnTo>
                          <a:pt x="61" y="101"/>
                        </a:lnTo>
                        <a:lnTo>
                          <a:pt x="64" y="123"/>
                        </a:lnTo>
                        <a:lnTo>
                          <a:pt x="68" y="116"/>
                        </a:lnTo>
                        <a:lnTo>
                          <a:pt x="72" y="114"/>
                        </a:lnTo>
                        <a:lnTo>
                          <a:pt x="75" y="133"/>
                        </a:lnTo>
                        <a:lnTo>
                          <a:pt x="79" y="163"/>
                        </a:lnTo>
                        <a:lnTo>
                          <a:pt x="82" y="188"/>
                        </a:lnTo>
                        <a:lnTo>
                          <a:pt x="86" y="165"/>
                        </a:lnTo>
                        <a:lnTo>
                          <a:pt x="89" y="271"/>
                        </a:lnTo>
                        <a:lnTo>
                          <a:pt x="93" y="294"/>
                        </a:lnTo>
                        <a:lnTo>
                          <a:pt x="96" y="277"/>
                        </a:lnTo>
                        <a:lnTo>
                          <a:pt x="100" y="266"/>
                        </a:lnTo>
                        <a:lnTo>
                          <a:pt x="104" y="256"/>
                        </a:lnTo>
                        <a:lnTo>
                          <a:pt x="107" y="275"/>
                        </a:lnTo>
                        <a:lnTo>
                          <a:pt x="111" y="275"/>
                        </a:lnTo>
                        <a:lnTo>
                          <a:pt x="114" y="269"/>
                        </a:lnTo>
                        <a:lnTo>
                          <a:pt x="118" y="257"/>
                        </a:lnTo>
                        <a:lnTo>
                          <a:pt x="121" y="282"/>
                        </a:lnTo>
                        <a:lnTo>
                          <a:pt x="125" y="309"/>
                        </a:lnTo>
                        <a:lnTo>
                          <a:pt x="128" y="307"/>
                        </a:lnTo>
                        <a:lnTo>
                          <a:pt x="132" y="342"/>
                        </a:lnTo>
                        <a:lnTo>
                          <a:pt x="136" y="359"/>
                        </a:lnTo>
                        <a:lnTo>
                          <a:pt x="139" y="378"/>
                        </a:lnTo>
                        <a:lnTo>
                          <a:pt x="143" y="394"/>
                        </a:lnTo>
                        <a:lnTo>
                          <a:pt x="146" y="382"/>
                        </a:lnTo>
                        <a:lnTo>
                          <a:pt x="150" y="370"/>
                        </a:lnTo>
                        <a:lnTo>
                          <a:pt x="153" y="353"/>
                        </a:lnTo>
                        <a:lnTo>
                          <a:pt x="157" y="349"/>
                        </a:lnTo>
                        <a:lnTo>
                          <a:pt x="161" y="339"/>
                        </a:lnTo>
                        <a:lnTo>
                          <a:pt x="164" y="328"/>
                        </a:lnTo>
                        <a:lnTo>
                          <a:pt x="168" y="312"/>
                        </a:lnTo>
                        <a:lnTo>
                          <a:pt x="171" y="297"/>
                        </a:lnTo>
                        <a:lnTo>
                          <a:pt x="175" y="28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FF00A8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98" name="Freeform 929"/>
                  <p:cNvSpPr>
                    <a:spLocks/>
                  </p:cNvSpPr>
                  <p:nvPr/>
                </p:nvSpPr>
                <p:spPr bwMode="auto">
                  <a:xfrm>
                    <a:off x="5580063" y="2647951"/>
                    <a:ext cx="276225" cy="219075"/>
                  </a:xfrm>
                  <a:custGeom>
                    <a:avLst/>
                    <a:gdLst>
                      <a:gd name="T0" fmla="*/ 0 w 174"/>
                      <a:gd name="T1" fmla="*/ 133 h 138"/>
                      <a:gd name="T2" fmla="*/ 3 w 174"/>
                      <a:gd name="T3" fmla="*/ 107 h 138"/>
                      <a:gd name="T4" fmla="*/ 7 w 174"/>
                      <a:gd name="T5" fmla="*/ 91 h 138"/>
                      <a:gd name="T6" fmla="*/ 10 w 174"/>
                      <a:gd name="T7" fmla="*/ 100 h 138"/>
                      <a:gd name="T8" fmla="*/ 14 w 174"/>
                      <a:gd name="T9" fmla="*/ 110 h 138"/>
                      <a:gd name="T10" fmla="*/ 18 w 174"/>
                      <a:gd name="T11" fmla="*/ 100 h 138"/>
                      <a:gd name="T12" fmla="*/ 21 w 174"/>
                      <a:gd name="T13" fmla="*/ 64 h 138"/>
                      <a:gd name="T14" fmla="*/ 25 w 174"/>
                      <a:gd name="T15" fmla="*/ 66 h 138"/>
                      <a:gd name="T16" fmla="*/ 28 w 174"/>
                      <a:gd name="T17" fmla="*/ 89 h 138"/>
                      <a:gd name="T18" fmla="*/ 32 w 174"/>
                      <a:gd name="T19" fmla="*/ 119 h 138"/>
                      <a:gd name="T20" fmla="*/ 35 w 174"/>
                      <a:gd name="T21" fmla="*/ 116 h 138"/>
                      <a:gd name="T22" fmla="*/ 39 w 174"/>
                      <a:gd name="T23" fmla="*/ 98 h 138"/>
                      <a:gd name="T24" fmla="*/ 42 w 174"/>
                      <a:gd name="T25" fmla="*/ 112 h 138"/>
                      <a:gd name="T26" fmla="*/ 46 w 174"/>
                      <a:gd name="T27" fmla="*/ 129 h 138"/>
                      <a:gd name="T28" fmla="*/ 50 w 174"/>
                      <a:gd name="T29" fmla="*/ 138 h 138"/>
                      <a:gd name="T30" fmla="*/ 53 w 174"/>
                      <a:gd name="T31" fmla="*/ 130 h 138"/>
                      <a:gd name="T32" fmla="*/ 57 w 174"/>
                      <a:gd name="T33" fmla="*/ 111 h 138"/>
                      <a:gd name="T34" fmla="*/ 60 w 174"/>
                      <a:gd name="T35" fmla="*/ 94 h 138"/>
                      <a:gd name="T36" fmla="*/ 64 w 174"/>
                      <a:gd name="T37" fmla="*/ 91 h 138"/>
                      <a:gd name="T38" fmla="*/ 67 w 174"/>
                      <a:gd name="T39" fmla="*/ 75 h 138"/>
                      <a:gd name="T40" fmla="*/ 71 w 174"/>
                      <a:gd name="T41" fmla="*/ 71 h 138"/>
                      <a:gd name="T42" fmla="*/ 75 w 174"/>
                      <a:gd name="T43" fmla="*/ 98 h 138"/>
                      <a:gd name="T44" fmla="*/ 78 w 174"/>
                      <a:gd name="T45" fmla="*/ 90 h 138"/>
                      <a:gd name="T46" fmla="*/ 82 w 174"/>
                      <a:gd name="T47" fmla="*/ 56 h 138"/>
                      <a:gd name="T48" fmla="*/ 85 w 174"/>
                      <a:gd name="T49" fmla="*/ 63 h 138"/>
                      <a:gd name="T50" fmla="*/ 89 w 174"/>
                      <a:gd name="T51" fmla="*/ 78 h 138"/>
                      <a:gd name="T52" fmla="*/ 92 w 174"/>
                      <a:gd name="T53" fmla="*/ 56 h 138"/>
                      <a:gd name="T54" fmla="*/ 96 w 174"/>
                      <a:gd name="T55" fmla="*/ 38 h 138"/>
                      <a:gd name="T56" fmla="*/ 99 w 174"/>
                      <a:gd name="T57" fmla="*/ 72 h 138"/>
                      <a:gd name="T58" fmla="*/ 103 w 174"/>
                      <a:gd name="T59" fmla="*/ 56 h 138"/>
                      <a:gd name="T60" fmla="*/ 107 w 174"/>
                      <a:gd name="T61" fmla="*/ 29 h 138"/>
                      <a:gd name="T62" fmla="*/ 110 w 174"/>
                      <a:gd name="T63" fmla="*/ 37 h 138"/>
                      <a:gd name="T64" fmla="*/ 114 w 174"/>
                      <a:gd name="T65" fmla="*/ 48 h 138"/>
                      <a:gd name="T66" fmla="*/ 117 w 174"/>
                      <a:gd name="T67" fmla="*/ 61 h 138"/>
                      <a:gd name="T68" fmla="*/ 121 w 174"/>
                      <a:gd name="T69" fmla="*/ 89 h 138"/>
                      <a:gd name="T70" fmla="*/ 124 w 174"/>
                      <a:gd name="T71" fmla="*/ 91 h 138"/>
                      <a:gd name="T72" fmla="*/ 128 w 174"/>
                      <a:gd name="T73" fmla="*/ 59 h 138"/>
                      <a:gd name="T74" fmla="*/ 131 w 174"/>
                      <a:gd name="T75" fmla="*/ 48 h 138"/>
                      <a:gd name="T76" fmla="*/ 135 w 174"/>
                      <a:gd name="T77" fmla="*/ 37 h 138"/>
                      <a:gd name="T78" fmla="*/ 139 w 174"/>
                      <a:gd name="T79" fmla="*/ 48 h 138"/>
                      <a:gd name="T80" fmla="*/ 142 w 174"/>
                      <a:gd name="T81" fmla="*/ 76 h 138"/>
                      <a:gd name="T82" fmla="*/ 146 w 174"/>
                      <a:gd name="T83" fmla="*/ 71 h 138"/>
                      <a:gd name="T84" fmla="*/ 149 w 174"/>
                      <a:gd name="T85" fmla="*/ 57 h 138"/>
                      <a:gd name="T86" fmla="*/ 153 w 174"/>
                      <a:gd name="T87" fmla="*/ 44 h 138"/>
                      <a:gd name="T88" fmla="*/ 156 w 174"/>
                      <a:gd name="T89" fmla="*/ 61 h 138"/>
                      <a:gd name="T90" fmla="*/ 160 w 174"/>
                      <a:gd name="T91" fmla="*/ 87 h 138"/>
                      <a:gd name="T92" fmla="*/ 163 w 174"/>
                      <a:gd name="T93" fmla="*/ 51 h 138"/>
                      <a:gd name="T94" fmla="*/ 167 w 174"/>
                      <a:gd name="T95" fmla="*/ 11 h 138"/>
                      <a:gd name="T96" fmla="*/ 171 w 174"/>
                      <a:gd name="T97" fmla="*/ 6 h 138"/>
                      <a:gd name="T98" fmla="*/ 174 w 174"/>
                      <a:gd name="T99" fmla="*/ 0 h 13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74" h="138">
                        <a:moveTo>
                          <a:pt x="0" y="133"/>
                        </a:moveTo>
                        <a:lnTo>
                          <a:pt x="3" y="107"/>
                        </a:lnTo>
                        <a:lnTo>
                          <a:pt x="7" y="91"/>
                        </a:lnTo>
                        <a:lnTo>
                          <a:pt x="10" y="100"/>
                        </a:lnTo>
                        <a:lnTo>
                          <a:pt x="14" y="110"/>
                        </a:lnTo>
                        <a:lnTo>
                          <a:pt x="18" y="100"/>
                        </a:lnTo>
                        <a:lnTo>
                          <a:pt x="21" y="64"/>
                        </a:lnTo>
                        <a:lnTo>
                          <a:pt x="25" y="66"/>
                        </a:lnTo>
                        <a:lnTo>
                          <a:pt x="28" y="89"/>
                        </a:lnTo>
                        <a:lnTo>
                          <a:pt x="32" y="119"/>
                        </a:lnTo>
                        <a:lnTo>
                          <a:pt x="35" y="116"/>
                        </a:lnTo>
                        <a:lnTo>
                          <a:pt x="39" y="98"/>
                        </a:lnTo>
                        <a:lnTo>
                          <a:pt x="42" y="112"/>
                        </a:lnTo>
                        <a:lnTo>
                          <a:pt x="46" y="129"/>
                        </a:lnTo>
                        <a:lnTo>
                          <a:pt x="50" y="138"/>
                        </a:lnTo>
                        <a:lnTo>
                          <a:pt x="53" y="130"/>
                        </a:lnTo>
                        <a:lnTo>
                          <a:pt x="57" y="111"/>
                        </a:lnTo>
                        <a:lnTo>
                          <a:pt x="60" y="94"/>
                        </a:lnTo>
                        <a:lnTo>
                          <a:pt x="64" y="91"/>
                        </a:lnTo>
                        <a:lnTo>
                          <a:pt x="67" y="75"/>
                        </a:lnTo>
                        <a:lnTo>
                          <a:pt x="71" y="71"/>
                        </a:lnTo>
                        <a:lnTo>
                          <a:pt x="75" y="98"/>
                        </a:lnTo>
                        <a:lnTo>
                          <a:pt x="78" y="90"/>
                        </a:lnTo>
                        <a:lnTo>
                          <a:pt x="82" y="56"/>
                        </a:lnTo>
                        <a:lnTo>
                          <a:pt x="85" y="63"/>
                        </a:lnTo>
                        <a:lnTo>
                          <a:pt x="89" y="78"/>
                        </a:lnTo>
                        <a:lnTo>
                          <a:pt x="92" y="56"/>
                        </a:lnTo>
                        <a:lnTo>
                          <a:pt x="96" y="38"/>
                        </a:lnTo>
                        <a:lnTo>
                          <a:pt x="99" y="72"/>
                        </a:lnTo>
                        <a:lnTo>
                          <a:pt x="103" y="56"/>
                        </a:lnTo>
                        <a:lnTo>
                          <a:pt x="107" y="29"/>
                        </a:lnTo>
                        <a:lnTo>
                          <a:pt x="110" y="37"/>
                        </a:lnTo>
                        <a:lnTo>
                          <a:pt x="114" y="48"/>
                        </a:lnTo>
                        <a:lnTo>
                          <a:pt x="117" y="61"/>
                        </a:lnTo>
                        <a:lnTo>
                          <a:pt x="121" y="89"/>
                        </a:lnTo>
                        <a:lnTo>
                          <a:pt x="124" y="91"/>
                        </a:lnTo>
                        <a:lnTo>
                          <a:pt x="128" y="59"/>
                        </a:lnTo>
                        <a:lnTo>
                          <a:pt x="131" y="48"/>
                        </a:lnTo>
                        <a:lnTo>
                          <a:pt x="135" y="37"/>
                        </a:lnTo>
                        <a:lnTo>
                          <a:pt x="139" y="48"/>
                        </a:lnTo>
                        <a:lnTo>
                          <a:pt x="142" y="76"/>
                        </a:lnTo>
                        <a:lnTo>
                          <a:pt x="146" y="71"/>
                        </a:lnTo>
                        <a:lnTo>
                          <a:pt x="149" y="57"/>
                        </a:lnTo>
                        <a:lnTo>
                          <a:pt x="153" y="44"/>
                        </a:lnTo>
                        <a:lnTo>
                          <a:pt x="156" y="61"/>
                        </a:lnTo>
                        <a:lnTo>
                          <a:pt x="160" y="87"/>
                        </a:lnTo>
                        <a:lnTo>
                          <a:pt x="163" y="51"/>
                        </a:lnTo>
                        <a:lnTo>
                          <a:pt x="167" y="11"/>
                        </a:lnTo>
                        <a:lnTo>
                          <a:pt x="171" y="6"/>
                        </a:lnTo>
                        <a:lnTo>
                          <a:pt x="174" y="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FF00A8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99" name="Freeform 930"/>
                  <p:cNvSpPr>
                    <a:spLocks/>
                  </p:cNvSpPr>
                  <p:nvPr/>
                </p:nvSpPr>
                <p:spPr bwMode="auto">
                  <a:xfrm>
                    <a:off x="5856288" y="2647951"/>
                    <a:ext cx="22225" cy="65088"/>
                  </a:xfrm>
                  <a:custGeom>
                    <a:avLst/>
                    <a:gdLst>
                      <a:gd name="T0" fmla="*/ 0 w 14"/>
                      <a:gd name="T1" fmla="*/ 0 h 41"/>
                      <a:gd name="T2" fmla="*/ 4 w 14"/>
                      <a:gd name="T3" fmla="*/ 11 h 41"/>
                      <a:gd name="T4" fmla="*/ 7 w 14"/>
                      <a:gd name="T5" fmla="*/ 6 h 41"/>
                      <a:gd name="T6" fmla="*/ 11 w 14"/>
                      <a:gd name="T7" fmla="*/ 41 h 41"/>
                      <a:gd name="T8" fmla="*/ 14 w 14"/>
                      <a:gd name="T9" fmla="*/ 6 h 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4" h="41">
                        <a:moveTo>
                          <a:pt x="0" y="0"/>
                        </a:moveTo>
                        <a:lnTo>
                          <a:pt x="4" y="11"/>
                        </a:lnTo>
                        <a:lnTo>
                          <a:pt x="7" y="6"/>
                        </a:lnTo>
                        <a:lnTo>
                          <a:pt x="11" y="41"/>
                        </a:lnTo>
                        <a:lnTo>
                          <a:pt x="14" y="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FF00A8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00" name="Freeform 931"/>
                  <p:cNvSpPr>
                    <a:spLocks/>
                  </p:cNvSpPr>
                  <p:nvPr/>
                </p:nvSpPr>
                <p:spPr bwMode="auto">
                  <a:xfrm>
                    <a:off x="4748213" y="2554289"/>
                    <a:ext cx="277813" cy="550863"/>
                  </a:xfrm>
                  <a:custGeom>
                    <a:avLst/>
                    <a:gdLst>
                      <a:gd name="T0" fmla="*/ 0 w 175"/>
                      <a:gd name="T1" fmla="*/ 293 h 347"/>
                      <a:gd name="T2" fmla="*/ 4 w 175"/>
                      <a:gd name="T3" fmla="*/ 269 h 347"/>
                      <a:gd name="T4" fmla="*/ 8 w 175"/>
                      <a:gd name="T5" fmla="*/ 286 h 347"/>
                      <a:gd name="T6" fmla="*/ 11 w 175"/>
                      <a:gd name="T7" fmla="*/ 303 h 347"/>
                      <a:gd name="T8" fmla="*/ 15 w 175"/>
                      <a:gd name="T9" fmla="*/ 321 h 347"/>
                      <a:gd name="T10" fmla="*/ 18 w 175"/>
                      <a:gd name="T11" fmla="*/ 342 h 347"/>
                      <a:gd name="T12" fmla="*/ 22 w 175"/>
                      <a:gd name="T13" fmla="*/ 343 h 347"/>
                      <a:gd name="T14" fmla="*/ 25 w 175"/>
                      <a:gd name="T15" fmla="*/ 327 h 347"/>
                      <a:gd name="T16" fmla="*/ 29 w 175"/>
                      <a:gd name="T17" fmla="*/ 347 h 347"/>
                      <a:gd name="T18" fmla="*/ 32 w 175"/>
                      <a:gd name="T19" fmla="*/ 326 h 347"/>
                      <a:gd name="T20" fmla="*/ 36 w 175"/>
                      <a:gd name="T21" fmla="*/ 293 h 347"/>
                      <a:gd name="T22" fmla="*/ 40 w 175"/>
                      <a:gd name="T23" fmla="*/ 296 h 347"/>
                      <a:gd name="T24" fmla="*/ 43 w 175"/>
                      <a:gd name="T25" fmla="*/ 265 h 347"/>
                      <a:gd name="T26" fmla="*/ 47 w 175"/>
                      <a:gd name="T27" fmla="*/ 259 h 347"/>
                      <a:gd name="T28" fmla="*/ 50 w 175"/>
                      <a:gd name="T29" fmla="*/ 288 h 347"/>
                      <a:gd name="T30" fmla="*/ 54 w 175"/>
                      <a:gd name="T31" fmla="*/ 276 h 347"/>
                      <a:gd name="T32" fmla="*/ 57 w 175"/>
                      <a:gd name="T33" fmla="*/ 266 h 347"/>
                      <a:gd name="T34" fmla="*/ 61 w 175"/>
                      <a:gd name="T35" fmla="*/ 244 h 347"/>
                      <a:gd name="T36" fmla="*/ 65 w 175"/>
                      <a:gd name="T37" fmla="*/ 240 h 347"/>
                      <a:gd name="T38" fmla="*/ 68 w 175"/>
                      <a:gd name="T39" fmla="*/ 269 h 347"/>
                      <a:gd name="T40" fmla="*/ 72 w 175"/>
                      <a:gd name="T41" fmla="*/ 252 h 347"/>
                      <a:gd name="T42" fmla="*/ 75 w 175"/>
                      <a:gd name="T43" fmla="*/ 261 h 347"/>
                      <a:gd name="T44" fmla="*/ 79 w 175"/>
                      <a:gd name="T45" fmla="*/ 249 h 347"/>
                      <a:gd name="T46" fmla="*/ 82 w 175"/>
                      <a:gd name="T47" fmla="*/ 257 h 347"/>
                      <a:gd name="T48" fmla="*/ 86 w 175"/>
                      <a:gd name="T49" fmla="*/ 267 h 347"/>
                      <a:gd name="T50" fmla="*/ 89 w 175"/>
                      <a:gd name="T51" fmla="*/ 252 h 347"/>
                      <a:gd name="T52" fmla="*/ 93 w 175"/>
                      <a:gd name="T53" fmla="*/ 238 h 347"/>
                      <a:gd name="T54" fmla="*/ 97 w 175"/>
                      <a:gd name="T55" fmla="*/ 217 h 347"/>
                      <a:gd name="T56" fmla="*/ 100 w 175"/>
                      <a:gd name="T57" fmla="*/ 217 h 347"/>
                      <a:gd name="T58" fmla="*/ 104 w 175"/>
                      <a:gd name="T59" fmla="*/ 187 h 347"/>
                      <a:gd name="T60" fmla="*/ 107 w 175"/>
                      <a:gd name="T61" fmla="*/ 154 h 347"/>
                      <a:gd name="T62" fmla="*/ 111 w 175"/>
                      <a:gd name="T63" fmla="*/ 145 h 347"/>
                      <a:gd name="T64" fmla="*/ 114 w 175"/>
                      <a:gd name="T65" fmla="*/ 177 h 347"/>
                      <a:gd name="T66" fmla="*/ 118 w 175"/>
                      <a:gd name="T67" fmla="*/ 189 h 347"/>
                      <a:gd name="T68" fmla="*/ 121 w 175"/>
                      <a:gd name="T69" fmla="*/ 171 h 347"/>
                      <a:gd name="T70" fmla="*/ 125 w 175"/>
                      <a:gd name="T71" fmla="*/ 145 h 347"/>
                      <a:gd name="T72" fmla="*/ 129 w 175"/>
                      <a:gd name="T73" fmla="*/ 100 h 347"/>
                      <a:gd name="T74" fmla="*/ 132 w 175"/>
                      <a:gd name="T75" fmla="*/ 73 h 347"/>
                      <a:gd name="T76" fmla="*/ 136 w 175"/>
                      <a:gd name="T77" fmla="*/ 38 h 347"/>
                      <a:gd name="T78" fmla="*/ 139 w 175"/>
                      <a:gd name="T79" fmla="*/ 43 h 347"/>
                      <a:gd name="T80" fmla="*/ 143 w 175"/>
                      <a:gd name="T81" fmla="*/ 34 h 347"/>
                      <a:gd name="T82" fmla="*/ 146 w 175"/>
                      <a:gd name="T83" fmla="*/ 24 h 347"/>
                      <a:gd name="T84" fmla="*/ 150 w 175"/>
                      <a:gd name="T85" fmla="*/ 19 h 347"/>
                      <a:gd name="T86" fmla="*/ 154 w 175"/>
                      <a:gd name="T87" fmla="*/ 0 h 347"/>
                      <a:gd name="T88" fmla="*/ 157 w 175"/>
                      <a:gd name="T89" fmla="*/ 6 h 347"/>
                      <a:gd name="T90" fmla="*/ 161 w 175"/>
                      <a:gd name="T91" fmla="*/ 9 h 347"/>
                      <a:gd name="T92" fmla="*/ 164 w 175"/>
                      <a:gd name="T93" fmla="*/ 2 h 347"/>
                      <a:gd name="T94" fmla="*/ 168 w 175"/>
                      <a:gd name="T95" fmla="*/ 1 h 347"/>
                      <a:gd name="T96" fmla="*/ 171 w 175"/>
                      <a:gd name="T97" fmla="*/ 4 h 347"/>
                      <a:gd name="T98" fmla="*/ 175 w 175"/>
                      <a:gd name="T99" fmla="*/ 23 h 34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75" h="347">
                        <a:moveTo>
                          <a:pt x="0" y="293"/>
                        </a:moveTo>
                        <a:lnTo>
                          <a:pt x="4" y="269"/>
                        </a:lnTo>
                        <a:lnTo>
                          <a:pt x="8" y="286"/>
                        </a:lnTo>
                        <a:lnTo>
                          <a:pt x="11" y="303"/>
                        </a:lnTo>
                        <a:lnTo>
                          <a:pt x="15" y="321"/>
                        </a:lnTo>
                        <a:lnTo>
                          <a:pt x="18" y="342"/>
                        </a:lnTo>
                        <a:lnTo>
                          <a:pt x="22" y="343"/>
                        </a:lnTo>
                        <a:lnTo>
                          <a:pt x="25" y="327"/>
                        </a:lnTo>
                        <a:lnTo>
                          <a:pt x="29" y="347"/>
                        </a:lnTo>
                        <a:lnTo>
                          <a:pt x="32" y="326"/>
                        </a:lnTo>
                        <a:lnTo>
                          <a:pt x="36" y="293"/>
                        </a:lnTo>
                        <a:lnTo>
                          <a:pt x="40" y="296"/>
                        </a:lnTo>
                        <a:lnTo>
                          <a:pt x="43" y="265"/>
                        </a:lnTo>
                        <a:lnTo>
                          <a:pt x="47" y="259"/>
                        </a:lnTo>
                        <a:lnTo>
                          <a:pt x="50" y="288"/>
                        </a:lnTo>
                        <a:lnTo>
                          <a:pt x="54" y="276"/>
                        </a:lnTo>
                        <a:lnTo>
                          <a:pt x="57" y="266"/>
                        </a:lnTo>
                        <a:lnTo>
                          <a:pt x="61" y="244"/>
                        </a:lnTo>
                        <a:lnTo>
                          <a:pt x="65" y="240"/>
                        </a:lnTo>
                        <a:lnTo>
                          <a:pt x="68" y="269"/>
                        </a:lnTo>
                        <a:lnTo>
                          <a:pt x="72" y="252"/>
                        </a:lnTo>
                        <a:lnTo>
                          <a:pt x="75" y="261"/>
                        </a:lnTo>
                        <a:lnTo>
                          <a:pt x="79" y="249"/>
                        </a:lnTo>
                        <a:lnTo>
                          <a:pt x="82" y="257"/>
                        </a:lnTo>
                        <a:lnTo>
                          <a:pt x="86" y="267"/>
                        </a:lnTo>
                        <a:lnTo>
                          <a:pt x="89" y="252"/>
                        </a:lnTo>
                        <a:lnTo>
                          <a:pt x="93" y="238"/>
                        </a:lnTo>
                        <a:lnTo>
                          <a:pt x="97" y="217"/>
                        </a:lnTo>
                        <a:lnTo>
                          <a:pt x="100" y="217"/>
                        </a:lnTo>
                        <a:lnTo>
                          <a:pt x="104" y="187"/>
                        </a:lnTo>
                        <a:lnTo>
                          <a:pt x="107" y="154"/>
                        </a:lnTo>
                        <a:lnTo>
                          <a:pt x="111" y="145"/>
                        </a:lnTo>
                        <a:lnTo>
                          <a:pt x="114" y="177"/>
                        </a:lnTo>
                        <a:lnTo>
                          <a:pt x="118" y="189"/>
                        </a:lnTo>
                        <a:lnTo>
                          <a:pt x="121" y="171"/>
                        </a:lnTo>
                        <a:lnTo>
                          <a:pt x="125" y="145"/>
                        </a:lnTo>
                        <a:lnTo>
                          <a:pt x="129" y="100"/>
                        </a:lnTo>
                        <a:lnTo>
                          <a:pt x="132" y="73"/>
                        </a:lnTo>
                        <a:lnTo>
                          <a:pt x="136" y="38"/>
                        </a:lnTo>
                        <a:lnTo>
                          <a:pt x="139" y="43"/>
                        </a:lnTo>
                        <a:lnTo>
                          <a:pt x="143" y="34"/>
                        </a:lnTo>
                        <a:lnTo>
                          <a:pt x="146" y="24"/>
                        </a:lnTo>
                        <a:lnTo>
                          <a:pt x="150" y="19"/>
                        </a:lnTo>
                        <a:lnTo>
                          <a:pt x="154" y="0"/>
                        </a:lnTo>
                        <a:lnTo>
                          <a:pt x="157" y="6"/>
                        </a:lnTo>
                        <a:lnTo>
                          <a:pt x="161" y="9"/>
                        </a:lnTo>
                        <a:lnTo>
                          <a:pt x="164" y="2"/>
                        </a:lnTo>
                        <a:lnTo>
                          <a:pt x="168" y="1"/>
                        </a:lnTo>
                        <a:lnTo>
                          <a:pt x="171" y="4"/>
                        </a:lnTo>
                        <a:lnTo>
                          <a:pt x="175" y="2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FF000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01" name="Freeform 932"/>
                  <p:cNvSpPr>
                    <a:spLocks/>
                  </p:cNvSpPr>
                  <p:nvPr/>
                </p:nvSpPr>
                <p:spPr bwMode="auto">
                  <a:xfrm>
                    <a:off x="5026026" y="2455864"/>
                    <a:ext cx="276225" cy="231775"/>
                  </a:xfrm>
                  <a:custGeom>
                    <a:avLst/>
                    <a:gdLst>
                      <a:gd name="T0" fmla="*/ 0 w 174"/>
                      <a:gd name="T1" fmla="*/ 85 h 146"/>
                      <a:gd name="T2" fmla="*/ 3 w 174"/>
                      <a:gd name="T3" fmla="*/ 112 h 146"/>
                      <a:gd name="T4" fmla="*/ 7 w 174"/>
                      <a:gd name="T5" fmla="*/ 140 h 146"/>
                      <a:gd name="T6" fmla="*/ 11 w 174"/>
                      <a:gd name="T7" fmla="*/ 141 h 146"/>
                      <a:gd name="T8" fmla="*/ 14 w 174"/>
                      <a:gd name="T9" fmla="*/ 112 h 146"/>
                      <a:gd name="T10" fmla="*/ 18 w 174"/>
                      <a:gd name="T11" fmla="*/ 132 h 146"/>
                      <a:gd name="T12" fmla="*/ 21 w 174"/>
                      <a:gd name="T13" fmla="*/ 146 h 146"/>
                      <a:gd name="T14" fmla="*/ 25 w 174"/>
                      <a:gd name="T15" fmla="*/ 127 h 146"/>
                      <a:gd name="T16" fmla="*/ 28 w 174"/>
                      <a:gd name="T17" fmla="*/ 110 h 146"/>
                      <a:gd name="T18" fmla="*/ 32 w 174"/>
                      <a:gd name="T19" fmla="*/ 69 h 146"/>
                      <a:gd name="T20" fmla="*/ 35 w 174"/>
                      <a:gd name="T21" fmla="*/ 59 h 146"/>
                      <a:gd name="T22" fmla="*/ 39 w 174"/>
                      <a:gd name="T23" fmla="*/ 73 h 146"/>
                      <a:gd name="T24" fmla="*/ 43 w 174"/>
                      <a:gd name="T25" fmla="*/ 96 h 146"/>
                      <a:gd name="T26" fmla="*/ 46 w 174"/>
                      <a:gd name="T27" fmla="*/ 109 h 146"/>
                      <a:gd name="T28" fmla="*/ 50 w 174"/>
                      <a:gd name="T29" fmla="*/ 120 h 146"/>
                      <a:gd name="T30" fmla="*/ 53 w 174"/>
                      <a:gd name="T31" fmla="*/ 100 h 146"/>
                      <a:gd name="T32" fmla="*/ 57 w 174"/>
                      <a:gd name="T33" fmla="*/ 105 h 146"/>
                      <a:gd name="T34" fmla="*/ 60 w 174"/>
                      <a:gd name="T35" fmla="*/ 76 h 146"/>
                      <a:gd name="T36" fmla="*/ 64 w 174"/>
                      <a:gd name="T37" fmla="*/ 61 h 146"/>
                      <a:gd name="T38" fmla="*/ 68 w 174"/>
                      <a:gd name="T39" fmla="*/ 33 h 146"/>
                      <a:gd name="T40" fmla="*/ 71 w 174"/>
                      <a:gd name="T41" fmla="*/ 72 h 146"/>
                      <a:gd name="T42" fmla="*/ 75 w 174"/>
                      <a:gd name="T43" fmla="*/ 81 h 146"/>
                      <a:gd name="T44" fmla="*/ 78 w 174"/>
                      <a:gd name="T45" fmla="*/ 82 h 146"/>
                      <a:gd name="T46" fmla="*/ 82 w 174"/>
                      <a:gd name="T47" fmla="*/ 70 h 146"/>
                      <a:gd name="T48" fmla="*/ 85 w 174"/>
                      <a:gd name="T49" fmla="*/ 67 h 146"/>
                      <a:gd name="T50" fmla="*/ 89 w 174"/>
                      <a:gd name="T51" fmla="*/ 75 h 146"/>
                      <a:gd name="T52" fmla="*/ 92 w 174"/>
                      <a:gd name="T53" fmla="*/ 113 h 146"/>
                      <a:gd name="T54" fmla="*/ 96 w 174"/>
                      <a:gd name="T55" fmla="*/ 135 h 146"/>
                      <a:gd name="T56" fmla="*/ 100 w 174"/>
                      <a:gd name="T57" fmla="*/ 115 h 146"/>
                      <a:gd name="T58" fmla="*/ 103 w 174"/>
                      <a:gd name="T59" fmla="*/ 82 h 146"/>
                      <a:gd name="T60" fmla="*/ 107 w 174"/>
                      <a:gd name="T61" fmla="*/ 32 h 146"/>
                      <a:gd name="T62" fmla="*/ 110 w 174"/>
                      <a:gd name="T63" fmla="*/ 32 h 146"/>
                      <a:gd name="T64" fmla="*/ 114 w 174"/>
                      <a:gd name="T65" fmla="*/ 4 h 146"/>
                      <a:gd name="T66" fmla="*/ 117 w 174"/>
                      <a:gd name="T67" fmla="*/ 0 h 146"/>
                      <a:gd name="T68" fmla="*/ 121 w 174"/>
                      <a:gd name="T69" fmla="*/ 6 h 146"/>
                      <a:gd name="T70" fmla="*/ 124 w 174"/>
                      <a:gd name="T71" fmla="*/ 22 h 146"/>
                      <a:gd name="T72" fmla="*/ 128 w 174"/>
                      <a:gd name="T73" fmla="*/ 55 h 146"/>
                      <a:gd name="T74" fmla="*/ 132 w 174"/>
                      <a:gd name="T75" fmla="*/ 42 h 146"/>
                      <a:gd name="T76" fmla="*/ 135 w 174"/>
                      <a:gd name="T77" fmla="*/ 45 h 146"/>
                      <a:gd name="T78" fmla="*/ 139 w 174"/>
                      <a:gd name="T79" fmla="*/ 40 h 146"/>
                      <a:gd name="T80" fmla="*/ 142 w 174"/>
                      <a:gd name="T81" fmla="*/ 2 h 146"/>
                      <a:gd name="T82" fmla="*/ 146 w 174"/>
                      <a:gd name="T83" fmla="*/ 28 h 146"/>
                      <a:gd name="T84" fmla="*/ 149 w 174"/>
                      <a:gd name="T85" fmla="*/ 56 h 146"/>
                      <a:gd name="T86" fmla="*/ 153 w 174"/>
                      <a:gd name="T87" fmla="*/ 43 h 146"/>
                      <a:gd name="T88" fmla="*/ 157 w 174"/>
                      <a:gd name="T89" fmla="*/ 52 h 146"/>
                      <a:gd name="T90" fmla="*/ 160 w 174"/>
                      <a:gd name="T91" fmla="*/ 86 h 146"/>
                      <a:gd name="T92" fmla="*/ 164 w 174"/>
                      <a:gd name="T93" fmla="*/ 94 h 146"/>
                      <a:gd name="T94" fmla="*/ 167 w 174"/>
                      <a:gd name="T95" fmla="*/ 68 h 146"/>
                      <a:gd name="T96" fmla="*/ 171 w 174"/>
                      <a:gd name="T97" fmla="*/ 79 h 146"/>
                      <a:gd name="T98" fmla="*/ 174 w 174"/>
                      <a:gd name="T99" fmla="*/ 32 h 1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74" h="146">
                        <a:moveTo>
                          <a:pt x="0" y="85"/>
                        </a:moveTo>
                        <a:lnTo>
                          <a:pt x="3" y="112"/>
                        </a:lnTo>
                        <a:lnTo>
                          <a:pt x="7" y="140"/>
                        </a:lnTo>
                        <a:lnTo>
                          <a:pt x="11" y="141"/>
                        </a:lnTo>
                        <a:lnTo>
                          <a:pt x="14" y="112"/>
                        </a:lnTo>
                        <a:lnTo>
                          <a:pt x="18" y="132"/>
                        </a:lnTo>
                        <a:lnTo>
                          <a:pt x="21" y="146"/>
                        </a:lnTo>
                        <a:lnTo>
                          <a:pt x="25" y="127"/>
                        </a:lnTo>
                        <a:lnTo>
                          <a:pt x="28" y="110"/>
                        </a:lnTo>
                        <a:lnTo>
                          <a:pt x="32" y="69"/>
                        </a:lnTo>
                        <a:lnTo>
                          <a:pt x="35" y="59"/>
                        </a:lnTo>
                        <a:lnTo>
                          <a:pt x="39" y="73"/>
                        </a:lnTo>
                        <a:lnTo>
                          <a:pt x="43" y="96"/>
                        </a:lnTo>
                        <a:lnTo>
                          <a:pt x="46" y="109"/>
                        </a:lnTo>
                        <a:lnTo>
                          <a:pt x="50" y="120"/>
                        </a:lnTo>
                        <a:lnTo>
                          <a:pt x="53" y="100"/>
                        </a:lnTo>
                        <a:lnTo>
                          <a:pt x="57" y="105"/>
                        </a:lnTo>
                        <a:lnTo>
                          <a:pt x="60" y="76"/>
                        </a:lnTo>
                        <a:lnTo>
                          <a:pt x="64" y="61"/>
                        </a:lnTo>
                        <a:lnTo>
                          <a:pt x="68" y="33"/>
                        </a:lnTo>
                        <a:lnTo>
                          <a:pt x="71" y="72"/>
                        </a:lnTo>
                        <a:lnTo>
                          <a:pt x="75" y="81"/>
                        </a:lnTo>
                        <a:lnTo>
                          <a:pt x="78" y="82"/>
                        </a:lnTo>
                        <a:lnTo>
                          <a:pt x="82" y="70"/>
                        </a:lnTo>
                        <a:lnTo>
                          <a:pt x="85" y="67"/>
                        </a:lnTo>
                        <a:lnTo>
                          <a:pt x="89" y="75"/>
                        </a:lnTo>
                        <a:lnTo>
                          <a:pt x="92" y="113"/>
                        </a:lnTo>
                        <a:lnTo>
                          <a:pt x="96" y="135"/>
                        </a:lnTo>
                        <a:lnTo>
                          <a:pt x="100" y="115"/>
                        </a:lnTo>
                        <a:lnTo>
                          <a:pt x="103" y="82"/>
                        </a:lnTo>
                        <a:lnTo>
                          <a:pt x="107" y="32"/>
                        </a:lnTo>
                        <a:lnTo>
                          <a:pt x="110" y="32"/>
                        </a:lnTo>
                        <a:lnTo>
                          <a:pt x="114" y="4"/>
                        </a:lnTo>
                        <a:lnTo>
                          <a:pt x="117" y="0"/>
                        </a:lnTo>
                        <a:lnTo>
                          <a:pt x="121" y="6"/>
                        </a:lnTo>
                        <a:lnTo>
                          <a:pt x="124" y="22"/>
                        </a:lnTo>
                        <a:lnTo>
                          <a:pt x="128" y="55"/>
                        </a:lnTo>
                        <a:lnTo>
                          <a:pt x="132" y="42"/>
                        </a:lnTo>
                        <a:lnTo>
                          <a:pt x="135" y="45"/>
                        </a:lnTo>
                        <a:lnTo>
                          <a:pt x="139" y="40"/>
                        </a:lnTo>
                        <a:lnTo>
                          <a:pt x="142" y="2"/>
                        </a:lnTo>
                        <a:lnTo>
                          <a:pt x="146" y="28"/>
                        </a:lnTo>
                        <a:lnTo>
                          <a:pt x="149" y="56"/>
                        </a:lnTo>
                        <a:lnTo>
                          <a:pt x="153" y="43"/>
                        </a:lnTo>
                        <a:lnTo>
                          <a:pt x="157" y="52"/>
                        </a:lnTo>
                        <a:lnTo>
                          <a:pt x="160" y="86"/>
                        </a:lnTo>
                        <a:lnTo>
                          <a:pt x="164" y="94"/>
                        </a:lnTo>
                        <a:lnTo>
                          <a:pt x="167" y="68"/>
                        </a:lnTo>
                        <a:lnTo>
                          <a:pt x="171" y="79"/>
                        </a:lnTo>
                        <a:lnTo>
                          <a:pt x="174" y="3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FF000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02" name="Freeform 933"/>
                  <p:cNvSpPr>
                    <a:spLocks/>
                  </p:cNvSpPr>
                  <p:nvPr/>
                </p:nvSpPr>
                <p:spPr bwMode="auto">
                  <a:xfrm>
                    <a:off x="5302251" y="2470151"/>
                    <a:ext cx="277813" cy="298450"/>
                  </a:xfrm>
                  <a:custGeom>
                    <a:avLst/>
                    <a:gdLst>
                      <a:gd name="T0" fmla="*/ 0 w 175"/>
                      <a:gd name="T1" fmla="*/ 23 h 188"/>
                      <a:gd name="T2" fmla="*/ 4 w 175"/>
                      <a:gd name="T3" fmla="*/ 49 h 188"/>
                      <a:gd name="T4" fmla="*/ 7 w 175"/>
                      <a:gd name="T5" fmla="*/ 56 h 188"/>
                      <a:gd name="T6" fmla="*/ 11 w 175"/>
                      <a:gd name="T7" fmla="*/ 45 h 188"/>
                      <a:gd name="T8" fmla="*/ 15 w 175"/>
                      <a:gd name="T9" fmla="*/ 26 h 188"/>
                      <a:gd name="T10" fmla="*/ 18 w 175"/>
                      <a:gd name="T11" fmla="*/ 37 h 188"/>
                      <a:gd name="T12" fmla="*/ 22 w 175"/>
                      <a:gd name="T13" fmla="*/ 83 h 188"/>
                      <a:gd name="T14" fmla="*/ 25 w 175"/>
                      <a:gd name="T15" fmla="*/ 104 h 188"/>
                      <a:gd name="T16" fmla="*/ 29 w 175"/>
                      <a:gd name="T17" fmla="*/ 82 h 188"/>
                      <a:gd name="T18" fmla="*/ 32 w 175"/>
                      <a:gd name="T19" fmla="*/ 81 h 188"/>
                      <a:gd name="T20" fmla="*/ 36 w 175"/>
                      <a:gd name="T21" fmla="*/ 40 h 188"/>
                      <a:gd name="T22" fmla="*/ 39 w 175"/>
                      <a:gd name="T23" fmla="*/ 36 h 188"/>
                      <a:gd name="T24" fmla="*/ 43 w 175"/>
                      <a:gd name="T25" fmla="*/ 37 h 188"/>
                      <a:gd name="T26" fmla="*/ 47 w 175"/>
                      <a:gd name="T27" fmla="*/ 45 h 188"/>
                      <a:gd name="T28" fmla="*/ 50 w 175"/>
                      <a:gd name="T29" fmla="*/ 63 h 188"/>
                      <a:gd name="T30" fmla="*/ 54 w 175"/>
                      <a:gd name="T31" fmla="*/ 62 h 188"/>
                      <a:gd name="T32" fmla="*/ 57 w 175"/>
                      <a:gd name="T33" fmla="*/ 19 h 188"/>
                      <a:gd name="T34" fmla="*/ 61 w 175"/>
                      <a:gd name="T35" fmla="*/ 31 h 188"/>
                      <a:gd name="T36" fmla="*/ 64 w 175"/>
                      <a:gd name="T37" fmla="*/ 42 h 188"/>
                      <a:gd name="T38" fmla="*/ 68 w 175"/>
                      <a:gd name="T39" fmla="*/ 33 h 188"/>
                      <a:gd name="T40" fmla="*/ 72 w 175"/>
                      <a:gd name="T41" fmla="*/ 49 h 188"/>
                      <a:gd name="T42" fmla="*/ 75 w 175"/>
                      <a:gd name="T43" fmla="*/ 13 h 188"/>
                      <a:gd name="T44" fmla="*/ 79 w 175"/>
                      <a:gd name="T45" fmla="*/ 15 h 188"/>
                      <a:gd name="T46" fmla="*/ 82 w 175"/>
                      <a:gd name="T47" fmla="*/ 0 h 188"/>
                      <a:gd name="T48" fmla="*/ 86 w 175"/>
                      <a:gd name="T49" fmla="*/ 40 h 188"/>
                      <a:gd name="T50" fmla="*/ 89 w 175"/>
                      <a:gd name="T51" fmla="*/ 50 h 188"/>
                      <a:gd name="T52" fmla="*/ 93 w 175"/>
                      <a:gd name="T53" fmla="*/ 69 h 188"/>
                      <a:gd name="T54" fmla="*/ 96 w 175"/>
                      <a:gd name="T55" fmla="*/ 91 h 188"/>
                      <a:gd name="T56" fmla="*/ 100 w 175"/>
                      <a:gd name="T57" fmla="*/ 95 h 188"/>
                      <a:gd name="T58" fmla="*/ 104 w 175"/>
                      <a:gd name="T59" fmla="*/ 81 h 188"/>
                      <a:gd name="T60" fmla="*/ 107 w 175"/>
                      <a:gd name="T61" fmla="*/ 137 h 188"/>
                      <a:gd name="T62" fmla="*/ 111 w 175"/>
                      <a:gd name="T63" fmla="*/ 174 h 188"/>
                      <a:gd name="T64" fmla="*/ 114 w 175"/>
                      <a:gd name="T65" fmla="*/ 153 h 188"/>
                      <a:gd name="T66" fmla="*/ 118 w 175"/>
                      <a:gd name="T67" fmla="*/ 92 h 188"/>
                      <a:gd name="T68" fmla="*/ 121 w 175"/>
                      <a:gd name="T69" fmla="*/ 91 h 188"/>
                      <a:gd name="T70" fmla="*/ 125 w 175"/>
                      <a:gd name="T71" fmla="*/ 108 h 188"/>
                      <a:gd name="T72" fmla="*/ 128 w 175"/>
                      <a:gd name="T73" fmla="*/ 89 h 188"/>
                      <a:gd name="T74" fmla="*/ 132 w 175"/>
                      <a:gd name="T75" fmla="*/ 83 h 188"/>
                      <a:gd name="T76" fmla="*/ 136 w 175"/>
                      <a:gd name="T77" fmla="*/ 80 h 188"/>
                      <a:gd name="T78" fmla="*/ 139 w 175"/>
                      <a:gd name="T79" fmla="*/ 81 h 188"/>
                      <a:gd name="T80" fmla="*/ 143 w 175"/>
                      <a:gd name="T81" fmla="*/ 94 h 188"/>
                      <a:gd name="T82" fmla="*/ 146 w 175"/>
                      <a:gd name="T83" fmla="*/ 109 h 188"/>
                      <a:gd name="T84" fmla="*/ 150 w 175"/>
                      <a:gd name="T85" fmla="*/ 121 h 188"/>
                      <a:gd name="T86" fmla="*/ 153 w 175"/>
                      <a:gd name="T87" fmla="*/ 131 h 188"/>
                      <a:gd name="T88" fmla="*/ 157 w 175"/>
                      <a:gd name="T89" fmla="*/ 139 h 188"/>
                      <a:gd name="T90" fmla="*/ 161 w 175"/>
                      <a:gd name="T91" fmla="*/ 151 h 188"/>
                      <a:gd name="T92" fmla="*/ 164 w 175"/>
                      <a:gd name="T93" fmla="*/ 170 h 188"/>
                      <a:gd name="T94" fmla="*/ 168 w 175"/>
                      <a:gd name="T95" fmla="*/ 181 h 188"/>
                      <a:gd name="T96" fmla="*/ 171 w 175"/>
                      <a:gd name="T97" fmla="*/ 188 h 188"/>
                      <a:gd name="T98" fmla="*/ 175 w 175"/>
                      <a:gd name="T99" fmla="*/ 176 h 18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75" h="188">
                        <a:moveTo>
                          <a:pt x="0" y="23"/>
                        </a:moveTo>
                        <a:lnTo>
                          <a:pt x="4" y="49"/>
                        </a:lnTo>
                        <a:lnTo>
                          <a:pt x="7" y="56"/>
                        </a:lnTo>
                        <a:lnTo>
                          <a:pt x="11" y="45"/>
                        </a:lnTo>
                        <a:lnTo>
                          <a:pt x="15" y="26"/>
                        </a:lnTo>
                        <a:lnTo>
                          <a:pt x="18" y="37"/>
                        </a:lnTo>
                        <a:lnTo>
                          <a:pt x="22" y="83"/>
                        </a:lnTo>
                        <a:lnTo>
                          <a:pt x="25" y="104"/>
                        </a:lnTo>
                        <a:lnTo>
                          <a:pt x="29" y="82"/>
                        </a:lnTo>
                        <a:lnTo>
                          <a:pt x="32" y="81"/>
                        </a:lnTo>
                        <a:lnTo>
                          <a:pt x="36" y="40"/>
                        </a:lnTo>
                        <a:lnTo>
                          <a:pt x="39" y="36"/>
                        </a:lnTo>
                        <a:lnTo>
                          <a:pt x="43" y="37"/>
                        </a:lnTo>
                        <a:lnTo>
                          <a:pt x="47" y="45"/>
                        </a:lnTo>
                        <a:lnTo>
                          <a:pt x="50" y="63"/>
                        </a:lnTo>
                        <a:lnTo>
                          <a:pt x="54" y="62"/>
                        </a:lnTo>
                        <a:lnTo>
                          <a:pt x="57" y="19"/>
                        </a:lnTo>
                        <a:lnTo>
                          <a:pt x="61" y="31"/>
                        </a:lnTo>
                        <a:lnTo>
                          <a:pt x="64" y="42"/>
                        </a:lnTo>
                        <a:lnTo>
                          <a:pt x="68" y="33"/>
                        </a:lnTo>
                        <a:lnTo>
                          <a:pt x="72" y="49"/>
                        </a:lnTo>
                        <a:lnTo>
                          <a:pt x="75" y="13"/>
                        </a:lnTo>
                        <a:lnTo>
                          <a:pt x="79" y="15"/>
                        </a:lnTo>
                        <a:lnTo>
                          <a:pt x="82" y="0"/>
                        </a:lnTo>
                        <a:lnTo>
                          <a:pt x="86" y="40"/>
                        </a:lnTo>
                        <a:lnTo>
                          <a:pt x="89" y="50"/>
                        </a:lnTo>
                        <a:lnTo>
                          <a:pt x="93" y="69"/>
                        </a:lnTo>
                        <a:lnTo>
                          <a:pt x="96" y="91"/>
                        </a:lnTo>
                        <a:lnTo>
                          <a:pt x="100" y="95"/>
                        </a:lnTo>
                        <a:lnTo>
                          <a:pt x="104" y="81"/>
                        </a:lnTo>
                        <a:lnTo>
                          <a:pt x="107" y="137"/>
                        </a:lnTo>
                        <a:lnTo>
                          <a:pt x="111" y="174"/>
                        </a:lnTo>
                        <a:lnTo>
                          <a:pt x="114" y="153"/>
                        </a:lnTo>
                        <a:lnTo>
                          <a:pt x="118" y="92"/>
                        </a:lnTo>
                        <a:lnTo>
                          <a:pt x="121" y="91"/>
                        </a:lnTo>
                        <a:lnTo>
                          <a:pt x="125" y="108"/>
                        </a:lnTo>
                        <a:lnTo>
                          <a:pt x="128" y="89"/>
                        </a:lnTo>
                        <a:lnTo>
                          <a:pt x="132" y="83"/>
                        </a:lnTo>
                        <a:lnTo>
                          <a:pt x="136" y="80"/>
                        </a:lnTo>
                        <a:lnTo>
                          <a:pt x="139" y="81"/>
                        </a:lnTo>
                        <a:lnTo>
                          <a:pt x="143" y="94"/>
                        </a:lnTo>
                        <a:lnTo>
                          <a:pt x="146" y="109"/>
                        </a:lnTo>
                        <a:lnTo>
                          <a:pt x="150" y="121"/>
                        </a:lnTo>
                        <a:lnTo>
                          <a:pt x="153" y="131"/>
                        </a:lnTo>
                        <a:lnTo>
                          <a:pt x="157" y="139"/>
                        </a:lnTo>
                        <a:lnTo>
                          <a:pt x="161" y="151"/>
                        </a:lnTo>
                        <a:lnTo>
                          <a:pt x="164" y="170"/>
                        </a:lnTo>
                        <a:lnTo>
                          <a:pt x="168" y="181"/>
                        </a:lnTo>
                        <a:lnTo>
                          <a:pt x="171" y="188"/>
                        </a:lnTo>
                        <a:lnTo>
                          <a:pt x="175" y="176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FF000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03" name="Freeform 934"/>
                  <p:cNvSpPr>
                    <a:spLocks/>
                  </p:cNvSpPr>
                  <p:nvPr/>
                </p:nvSpPr>
                <p:spPr bwMode="auto">
                  <a:xfrm>
                    <a:off x="5580063" y="2749551"/>
                    <a:ext cx="276225" cy="276225"/>
                  </a:xfrm>
                  <a:custGeom>
                    <a:avLst/>
                    <a:gdLst>
                      <a:gd name="T0" fmla="*/ 0 w 174"/>
                      <a:gd name="T1" fmla="*/ 0 h 174"/>
                      <a:gd name="T2" fmla="*/ 3 w 174"/>
                      <a:gd name="T3" fmla="*/ 7 h 174"/>
                      <a:gd name="T4" fmla="*/ 7 w 174"/>
                      <a:gd name="T5" fmla="*/ 54 h 174"/>
                      <a:gd name="T6" fmla="*/ 10 w 174"/>
                      <a:gd name="T7" fmla="*/ 77 h 174"/>
                      <a:gd name="T8" fmla="*/ 14 w 174"/>
                      <a:gd name="T9" fmla="*/ 88 h 174"/>
                      <a:gd name="T10" fmla="*/ 18 w 174"/>
                      <a:gd name="T11" fmla="*/ 74 h 174"/>
                      <a:gd name="T12" fmla="*/ 21 w 174"/>
                      <a:gd name="T13" fmla="*/ 67 h 174"/>
                      <a:gd name="T14" fmla="*/ 25 w 174"/>
                      <a:gd name="T15" fmla="*/ 56 h 174"/>
                      <a:gd name="T16" fmla="*/ 28 w 174"/>
                      <a:gd name="T17" fmla="*/ 48 h 174"/>
                      <a:gd name="T18" fmla="*/ 32 w 174"/>
                      <a:gd name="T19" fmla="*/ 53 h 174"/>
                      <a:gd name="T20" fmla="*/ 35 w 174"/>
                      <a:gd name="T21" fmla="*/ 48 h 174"/>
                      <a:gd name="T22" fmla="*/ 39 w 174"/>
                      <a:gd name="T23" fmla="*/ 46 h 174"/>
                      <a:gd name="T24" fmla="*/ 42 w 174"/>
                      <a:gd name="T25" fmla="*/ 40 h 174"/>
                      <a:gd name="T26" fmla="*/ 46 w 174"/>
                      <a:gd name="T27" fmla="*/ 54 h 174"/>
                      <a:gd name="T28" fmla="*/ 50 w 174"/>
                      <a:gd name="T29" fmla="*/ 71 h 174"/>
                      <a:gd name="T30" fmla="*/ 53 w 174"/>
                      <a:gd name="T31" fmla="*/ 92 h 174"/>
                      <a:gd name="T32" fmla="*/ 57 w 174"/>
                      <a:gd name="T33" fmla="*/ 104 h 174"/>
                      <a:gd name="T34" fmla="*/ 60 w 174"/>
                      <a:gd name="T35" fmla="*/ 116 h 174"/>
                      <a:gd name="T36" fmla="*/ 64 w 174"/>
                      <a:gd name="T37" fmla="*/ 109 h 174"/>
                      <a:gd name="T38" fmla="*/ 67 w 174"/>
                      <a:gd name="T39" fmla="*/ 110 h 174"/>
                      <a:gd name="T40" fmla="*/ 71 w 174"/>
                      <a:gd name="T41" fmla="*/ 80 h 174"/>
                      <a:gd name="T42" fmla="*/ 75 w 174"/>
                      <a:gd name="T43" fmla="*/ 78 h 174"/>
                      <a:gd name="T44" fmla="*/ 78 w 174"/>
                      <a:gd name="T45" fmla="*/ 64 h 174"/>
                      <a:gd name="T46" fmla="*/ 82 w 174"/>
                      <a:gd name="T47" fmla="*/ 87 h 174"/>
                      <a:gd name="T48" fmla="*/ 85 w 174"/>
                      <a:gd name="T49" fmla="*/ 108 h 174"/>
                      <a:gd name="T50" fmla="*/ 89 w 174"/>
                      <a:gd name="T51" fmla="*/ 132 h 174"/>
                      <a:gd name="T52" fmla="*/ 92 w 174"/>
                      <a:gd name="T53" fmla="*/ 131 h 174"/>
                      <a:gd name="T54" fmla="*/ 96 w 174"/>
                      <a:gd name="T55" fmla="*/ 155 h 174"/>
                      <a:gd name="T56" fmla="*/ 99 w 174"/>
                      <a:gd name="T57" fmla="*/ 167 h 174"/>
                      <a:gd name="T58" fmla="*/ 103 w 174"/>
                      <a:gd name="T59" fmla="*/ 144 h 174"/>
                      <a:gd name="T60" fmla="*/ 107 w 174"/>
                      <a:gd name="T61" fmla="*/ 123 h 174"/>
                      <a:gd name="T62" fmla="*/ 110 w 174"/>
                      <a:gd name="T63" fmla="*/ 138 h 174"/>
                      <a:gd name="T64" fmla="*/ 114 w 174"/>
                      <a:gd name="T65" fmla="*/ 114 h 174"/>
                      <a:gd name="T66" fmla="*/ 117 w 174"/>
                      <a:gd name="T67" fmla="*/ 110 h 174"/>
                      <a:gd name="T68" fmla="*/ 121 w 174"/>
                      <a:gd name="T69" fmla="*/ 117 h 174"/>
                      <a:gd name="T70" fmla="*/ 124 w 174"/>
                      <a:gd name="T71" fmla="*/ 104 h 174"/>
                      <a:gd name="T72" fmla="*/ 128 w 174"/>
                      <a:gd name="T73" fmla="*/ 114 h 174"/>
                      <a:gd name="T74" fmla="*/ 131 w 174"/>
                      <a:gd name="T75" fmla="*/ 141 h 174"/>
                      <a:gd name="T76" fmla="*/ 135 w 174"/>
                      <a:gd name="T77" fmla="*/ 154 h 174"/>
                      <a:gd name="T78" fmla="*/ 139 w 174"/>
                      <a:gd name="T79" fmla="*/ 155 h 174"/>
                      <a:gd name="T80" fmla="*/ 142 w 174"/>
                      <a:gd name="T81" fmla="*/ 149 h 174"/>
                      <a:gd name="T82" fmla="*/ 146 w 174"/>
                      <a:gd name="T83" fmla="*/ 112 h 174"/>
                      <a:gd name="T84" fmla="*/ 149 w 174"/>
                      <a:gd name="T85" fmla="*/ 111 h 174"/>
                      <a:gd name="T86" fmla="*/ 153 w 174"/>
                      <a:gd name="T87" fmla="*/ 143 h 174"/>
                      <a:gd name="T88" fmla="*/ 156 w 174"/>
                      <a:gd name="T89" fmla="*/ 168 h 174"/>
                      <a:gd name="T90" fmla="*/ 160 w 174"/>
                      <a:gd name="T91" fmla="*/ 174 h 174"/>
                      <a:gd name="T92" fmla="*/ 163 w 174"/>
                      <a:gd name="T93" fmla="*/ 171 h 174"/>
                      <a:gd name="T94" fmla="*/ 167 w 174"/>
                      <a:gd name="T95" fmla="*/ 124 h 174"/>
                      <a:gd name="T96" fmla="*/ 171 w 174"/>
                      <a:gd name="T97" fmla="*/ 114 h 174"/>
                      <a:gd name="T98" fmla="*/ 174 w 174"/>
                      <a:gd name="T99" fmla="*/ 128 h 1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74" h="174">
                        <a:moveTo>
                          <a:pt x="0" y="0"/>
                        </a:moveTo>
                        <a:lnTo>
                          <a:pt x="3" y="7"/>
                        </a:lnTo>
                        <a:lnTo>
                          <a:pt x="7" y="54"/>
                        </a:lnTo>
                        <a:lnTo>
                          <a:pt x="10" y="77"/>
                        </a:lnTo>
                        <a:lnTo>
                          <a:pt x="14" y="88"/>
                        </a:lnTo>
                        <a:lnTo>
                          <a:pt x="18" y="74"/>
                        </a:lnTo>
                        <a:lnTo>
                          <a:pt x="21" y="67"/>
                        </a:lnTo>
                        <a:lnTo>
                          <a:pt x="25" y="56"/>
                        </a:lnTo>
                        <a:lnTo>
                          <a:pt x="28" y="48"/>
                        </a:lnTo>
                        <a:lnTo>
                          <a:pt x="32" y="53"/>
                        </a:lnTo>
                        <a:lnTo>
                          <a:pt x="35" y="48"/>
                        </a:lnTo>
                        <a:lnTo>
                          <a:pt x="39" y="46"/>
                        </a:lnTo>
                        <a:lnTo>
                          <a:pt x="42" y="40"/>
                        </a:lnTo>
                        <a:lnTo>
                          <a:pt x="46" y="54"/>
                        </a:lnTo>
                        <a:lnTo>
                          <a:pt x="50" y="71"/>
                        </a:lnTo>
                        <a:lnTo>
                          <a:pt x="53" y="92"/>
                        </a:lnTo>
                        <a:lnTo>
                          <a:pt x="57" y="104"/>
                        </a:lnTo>
                        <a:lnTo>
                          <a:pt x="60" y="116"/>
                        </a:lnTo>
                        <a:lnTo>
                          <a:pt x="64" y="109"/>
                        </a:lnTo>
                        <a:lnTo>
                          <a:pt x="67" y="110"/>
                        </a:lnTo>
                        <a:lnTo>
                          <a:pt x="71" y="80"/>
                        </a:lnTo>
                        <a:lnTo>
                          <a:pt x="75" y="78"/>
                        </a:lnTo>
                        <a:lnTo>
                          <a:pt x="78" y="64"/>
                        </a:lnTo>
                        <a:lnTo>
                          <a:pt x="82" y="87"/>
                        </a:lnTo>
                        <a:lnTo>
                          <a:pt x="85" y="108"/>
                        </a:lnTo>
                        <a:lnTo>
                          <a:pt x="89" y="132"/>
                        </a:lnTo>
                        <a:lnTo>
                          <a:pt x="92" y="131"/>
                        </a:lnTo>
                        <a:lnTo>
                          <a:pt x="96" y="155"/>
                        </a:lnTo>
                        <a:lnTo>
                          <a:pt x="99" y="167"/>
                        </a:lnTo>
                        <a:lnTo>
                          <a:pt x="103" y="144"/>
                        </a:lnTo>
                        <a:lnTo>
                          <a:pt x="107" y="123"/>
                        </a:lnTo>
                        <a:lnTo>
                          <a:pt x="110" y="138"/>
                        </a:lnTo>
                        <a:lnTo>
                          <a:pt x="114" y="114"/>
                        </a:lnTo>
                        <a:lnTo>
                          <a:pt x="117" y="110"/>
                        </a:lnTo>
                        <a:lnTo>
                          <a:pt x="121" y="117"/>
                        </a:lnTo>
                        <a:lnTo>
                          <a:pt x="124" y="104"/>
                        </a:lnTo>
                        <a:lnTo>
                          <a:pt x="128" y="114"/>
                        </a:lnTo>
                        <a:lnTo>
                          <a:pt x="131" y="141"/>
                        </a:lnTo>
                        <a:lnTo>
                          <a:pt x="135" y="154"/>
                        </a:lnTo>
                        <a:lnTo>
                          <a:pt x="139" y="155"/>
                        </a:lnTo>
                        <a:lnTo>
                          <a:pt x="142" y="149"/>
                        </a:lnTo>
                        <a:lnTo>
                          <a:pt x="146" y="112"/>
                        </a:lnTo>
                        <a:lnTo>
                          <a:pt x="149" y="111"/>
                        </a:lnTo>
                        <a:lnTo>
                          <a:pt x="153" y="143"/>
                        </a:lnTo>
                        <a:lnTo>
                          <a:pt x="156" y="168"/>
                        </a:lnTo>
                        <a:lnTo>
                          <a:pt x="160" y="174"/>
                        </a:lnTo>
                        <a:lnTo>
                          <a:pt x="163" y="171"/>
                        </a:lnTo>
                        <a:lnTo>
                          <a:pt x="167" y="124"/>
                        </a:lnTo>
                        <a:lnTo>
                          <a:pt x="171" y="114"/>
                        </a:lnTo>
                        <a:lnTo>
                          <a:pt x="174" y="12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FF000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04" name="Freeform 935"/>
                  <p:cNvSpPr>
                    <a:spLocks/>
                  </p:cNvSpPr>
                  <p:nvPr/>
                </p:nvSpPr>
                <p:spPr bwMode="auto">
                  <a:xfrm>
                    <a:off x="5856288" y="2843214"/>
                    <a:ext cx="22225" cy="109538"/>
                  </a:xfrm>
                  <a:custGeom>
                    <a:avLst/>
                    <a:gdLst>
                      <a:gd name="T0" fmla="*/ 0 w 14"/>
                      <a:gd name="T1" fmla="*/ 69 h 69"/>
                      <a:gd name="T2" fmla="*/ 4 w 14"/>
                      <a:gd name="T3" fmla="*/ 65 h 69"/>
                      <a:gd name="T4" fmla="*/ 7 w 14"/>
                      <a:gd name="T5" fmla="*/ 30 h 69"/>
                      <a:gd name="T6" fmla="*/ 11 w 14"/>
                      <a:gd name="T7" fmla="*/ 10 h 69"/>
                      <a:gd name="T8" fmla="*/ 14 w 14"/>
                      <a:gd name="T9" fmla="*/ 0 h 6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4" h="69">
                        <a:moveTo>
                          <a:pt x="0" y="69"/>
                        </a:moveTo>
                        <a:lnTo>
                          <a:pt x="4" y="65"/>
                        </a:lnTo>
                        <a:lnTo>
                          <a:pt x="7" y="30"/>
                        </a:lnTo>
                        <a:lnTo>
                          <a:pt x="11" y="10"/>
                        </a:lnTo>
                        <a:lnTo>
                          <a:pt x="14" y="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FF000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</p:grpSp>
          </p:grpSp>
          <p:grpSp>
            <p:nvGrpSpPr>
              <p:cNvPr id="6" name="Group 5"/>
              <p:cNvGrpSpPr/>
              <p:nvPr/>
            </p:nvGrpSpPr>
            <p:grpSpPr>
              <a:xfrm>
                <a:off x="3302317" y="1139544"/>
                <a:ext cx="1661454" cy="1172337"/>
                <a:chOff x="6234113" y="2349501"/>
                <a:chExt cx="1606551" cy="998538"/>
              </a:xfrm>
            </p:grpSpPr>
            <p:sp>
              <p:nvSpPr>
                <p:cNvPr id="769" name="Rectangle 942"/>
                <p:cNvSpPr>
                  <a:spLocks noChangeArrowheads="1"/>
                </p:cNvSpPr>
                <p:nvPr/>
              </p:nvSpPr>
              <p:spPr bwMode="auto">
                <a:xfrm>
                  <a:off x="6423026" y="3170239"/>
                  <a:ext cx="128588" cy="1778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70" name="Rectangle 943"/>
                <p:cNvSpPr>
                  <a:spLocks noChangeArrowheads="1"/>
                </p:cNvSpPr>
                <p:nvPr/>
              </p:nvSpPr>
              <p:spPr bwMode="auto">
                <a:xfrm>
                  <a:off x="6710363" y="3170239"/>
                  <a:ext cx="347663" cy="1778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00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71" name="Rectangle 944"/>
                <p:cNvSpPr>
                  <a:spLocks noChangeArrowheads="1"/>
                </p:cNvSpPr>
                <p:nvPr/>
              </p:nvSpPr>
              <p:spPr bwMode="auto">
                <a:xfrm>
                  <a:off x="7107238" y="3170239"/>
                  <a:ext cx="347663" cy="1778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2000</a:t>
                  </a:r>
                  <a:endParaRPr kumimoji="0" lang="en-US" alt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72" name="Rectangle 945"/>
                <p:cNvSpPr>
                  <a:spLocks noChangeArrowheads="1"/>
                </p:cNvSpPr>
                <p:nvPr/>
              </p:nvSpPr>
              <p:spPr bwMode="auto">
                <a:xfrm>
                  <a:off x="7493001" y="3170239"/>
                  <a:ext cx="347663" cy="1778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300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73" name="Rectangle 950"/>
                <p:cNvSpPr>
                  <a:spLocks noChangeArrowheads="1"/>
                </p:cNvSpPr>
                <p:nvPr/>
              </p:nvSpPr>
              <p:spPr bwMode="auto">
                <a:xfrm>
                  <a:off x="6334126" y="3041651"/>
                  <a:ext cx="128588" cy="1778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74" name="Rectangle 951"/>
                <p:cNvSpPr>
                  <a:spLocks noChangeArrowheads="1"/>
                </p:cNvSpPr>
                <p:nvPr/>
              </p:nvSpPr>
              <p:spPr bwMode="auto">
                <a:xfrm>
                  <a:off x="6234113" y="2724151"/>
                  <a:ext cx="238125" cy="1778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.5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75" name="Rectangle 952"/>
                <p:cNvSpPr>
                  <a:spLocks noChangeArrowheads="1"/>
                </p:cNvSpPr>
                <p:nvPr/>
              </p:nvSpPr>
              <p:spPr bwMode="auto">
                <a:xfrm>
                  <a:off x="6334126" y="2408239"/>
                  <a:ext cx="128588" cy="1778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1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776" name="Group 775"/>
                <p:cNvGrpSpPr/>
                <p:nvPr/>
              </p:nvGrpSpPr>
              <p:grpSpPr>
                <a:xfrm>
                  <a:off x="6453188" y="2349501"/>
                  <a:ext cx="1169988" cy="762001"/>
                  <a:chOff x="6453188" y="2349501"/>
                  <a:chExt cx="1169988" cy="762001"/>
                </a:xfrm>
              </p:grpSpPr>
              <p:sp>
                <p:nvSpPr>
                  <p:cNvPr id="777" name="Line 937"/>
                  <p:cNvSpPr>
                    <a:spLocks noChangeShapeType="1"/>
                  </p:cNvSpPr>
                  <p:nvPr/>
                </p:nvSpPr>
                <p:spPr bwMode="auto">
                  <a:xfrm>
                    <a:off x="6453188" y="3111501"/>
                    <a:ext cx="1169988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78" name="Line 9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453188" y="3100389"/>
                    <a:ext cx="0" cy="11113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79" name="Line 93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843713" y="3100389"/>
                    <a:ext cx="0" cy="11113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80" name="Line 94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232651" y="3100389"/>
                    <a:ext cx="0" cy="11113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81" name="Line 94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623176" y="3100389"/>
                    <a:ext cx="0" cy="11113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82" name="Line 94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453188" y="2349501"/>
                    <a:ext cx="0" cy="76200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83" name="Line 947"/>
                  <p:cNvSpPr>
                    <a:spLocks noChangeShapeType="1"/>
                  </p:cNvSpPr>
                  <p:nvPr/>
                </p:nvSpPr>
                <p:spPr bwMode="auto">
                  <a:xfrm>
                    <a:off x="6453188" y="3111501"/>
                    <a:ext cx="11113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84" name="Line 948"/>
                  <p:cNvSpPr>
                    <a:spLocks noChangeShapeType="1"/>
                  </p:cNvSpPr>
                  <p:nvPr/>
                </p:nvSpPr>
                <p:spPr bwMode="auto">
                  <a:xfrm>
                    <a:off x="6453188" y="2794001"/>
                    <a:ext cx="11113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85" name="Line 949"/>
                  <p:cNvSpPr>
                    <a:spLocks noChangeShapeType="1"/>
                  </p:cNvSpPr>
                  <p:nvPr/>
                </p:nvSpPr>
                <p:spPr bwMode="auto">
                  <a:xfrm>
                    <a:off x="6453188" y="2476501"/>
                    <a:ext cx="11113" cy="0"/>
                  </a:xfrm>
                  <a:prstGeom prst="line">
                    <a:avLst/>
                  </a:prstGeom>
                  <a:noFill/>
                  <a:ln w="635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86" name="Freeform 953"/>
                  <p:cNvSpPr>
                    <a:spLocks/>
                  </p:cNvSpPr>
                  <p:nvPr/>
                </p:nvSpPr>
                <p:spPr bwMode="auto">
                  <a:xfrm>
                    <a:off x="6453188" y="2349501"/>
                    <a:ext cx="74613" cy="762000"/>
                  </a:xfrm>
                  <a:custGeom>
                    <a:avLst/>
                    <a:gdLst>
                      <a:gd name="T0" fmla="*/ 0 w 47"/>
                      <a:gd name="T1" fmla="*/ 480 h 480"/>
                      <a:gd name="T2" fmla="*/ 4 w 47"/>
                      <a:gd name="T3" fmla="*/ 437 h 480"/>
                      <a:gd name="T4" fmla="*/ 8 w 47"/>
                      <a:gd name="T5" fmla="*/ 291 h 480"/>
                      <a:gd name="T6" fmla="*/ 12 w 47"/>
                      <a:gd name="T7" fmla="*/ 376 h 480"/>
                      <a:gd name="T8" fmla="*/ 15 w 47"/>
                      <a:gd name="T9" fmla="*/ 476 h 480"/>
                      <a:gd name="T10" fmla="*/ 19 w 47"/>
                      <a:gd name="T11" fmla="*/ 456 h 480"/>
                      <a:gd name="T12" fmla="*/ 22 w 47"/>
                      <a:gd name="T13" fmla="*/ 417 h 480"/>
                      <a:gd name="T14" fmla="*/ 26 w 47"/>
                      <a:gd name="T15" fmla="*/ 477 h 480"/>
                      <a:gd name="T16" fmla="*/ 30 w 47"/>
                      <a:gd name="T17" fmla="*/ 479 h 480"/>
                      <a:gd name="T18" fmla="*/ 33 w 47"/>
                      <a:gd name="T19" fmla="*/ 349 h 480"/>
                      <a:gd name="T20" fmla="*/ 37 w 47"/>
                      <a:gd name="T21" fmla="*/ 360 h 480"/>
                      <a:gd name="T22" fmla="*/ 41 w 47"/>
                      <a:gd name="T23" fmla="*/ 114 h 480"/>
                      <a:gd name="T24" fmla="*/ 45 w 47"/>
                      <a:gd name="T25" fmla="*/ 94 h 480"/>
                      <a:gd name="T26" fmla="*/ 47 w 47"/>
                      <a:gd name="T27" fmla="*/ 0 h 4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47" h="480">
                        <a:moveTo>
                          <a:pt x="0" y="480"/>
                        </a:moveTo>
                        <a:lnTo>
                          <a:pt x="4" y="437"/>
                        </a:lnTo>
                        <a:lnTo>
                          <a:pt x="8" y="291"/>
                        </a:lnTo>
                        <a:lnTo>
                          <a:pt x="12" y="376"/>
                        </a:lnTo>
                        <a:lnTo>
                          <a:pt x="15" y="476"/>
                        </a:lnTo>
                        <a:lnTo>
                          <a:pt x="19" y="456"/>
                        </a:lnTo>
                        <a:lnTo>
                          <a:pt x="22" y="417"/>
                        </a:lnTo>
                        <a:lnTo>
                          <a:pt x="26" y="477"/>
                        </a:lnTo>
                        <a:lnTo>
                          <a:pt x="30" y="479"/>
                        </a:lnTo>
                        <a:lnTo>
                          <a:pt x="33" y="349"/>
                        </a:lnTo>
                        <a:lnTo>
                          <a:pt x="37" y="360"/>
                        </a:lnTo>
                        <a:lnTo>
                          <a:pt x="41" y="114"/>
                        </a:lnTo>
                        <a:lnTo>
                          <a:pt x="45" y="94"/>
                        </a:lnTo>
                        <a:lnTo>
                          <a:pt x="47" y="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FF8A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87" name="Freeform 954"/>
                  <p:cNvSpPr>
                    <a:spLocks/>
                  </p:cNvSpPr>
                  <p:nvPr/>
                </p:nvSpPr>
                <p:spPr bwMode="auto">
                  <a:xfrm>
                    <a:off x="6530976" y="2349501"/>
                    <a:ext cx="285750" cy="760413"/>
                  </a:xfrm>
                  <a:custGeom>
                    <a:avLst/>
                    <a:gdLst>
                      <a:gd name="T0" fmla="*/ 0 w 180"/>
                      <a:gd name="T1" fmla="*/ 0 h 479"/>
                      <a:gd name="T2" fmla="*/ 3 w 180"/>
                      <a:gd name="T3" fmla="*/ 310 h 479"/>
                      <a:gd name="T4" fmla="*/ 7 w 180"/>
                      <a:gd name="T5" fmla="*/ 309 h 479"/>
                      <a:gd name="T6" fmla="*/ 10 w 180"/>
                      <a:gd name="T7" fmla="*/ 340 h 479"/>
                      <a:gd name="T8" fmla="*/ 14 w 180"/>
                      <a:gd name="T9" fmla="*/ 449 h 479"/>
                      <a:gd name="T10" fmla="*/ 18 w 180"/>
                      <a:gd name="T11" fmla="*/ 171 h 479"/>
                      <a:gd name="T12" fmla="*/ 21 w 180"/>
                      <a:gd name="T13" fmla="*/ 346 h 479"/>
                      <a:gd name="T14" fmla="*/ 25 w 180"/>
                      <a:gd name="T15" fmla="*/ 411 h 479"/>
                      <a:gd name="T16" fmla="*/ 29 w 180"/>
                      <a:gd name="T17" fmla="*/ 102 h 479"/>
                      <a:gd name="T18" fmla="*/ 32 w 180"/>
                      <a:gd name="T19" fmla="*/ 296 h 479"/>
                      <a:gd name="T20" fmla="*/ 36 w 180"/>
                      <a:gd name="T21" fmla="*/ 371 h 479"/>
                      <a:gd name="T22" fmla="*/ 40 w 180"/>
                      <a:gd name="T23" fmla="*/ 208 h 479"/>
                      <a:gd name="T24" fmla="*/ 43 w 180"/>
                      <a:gd name="T25" fmla="*/ 408 h 479"/>
                      <a:gd name="T26" fmla="*/ 47 w 180"/>
                      <a:gd name="T27" fmla="*/ 433 h 479"/>
                      <a:gd name="T28" fmla="*/ 51 w 180"/>
                      <a:gd name="T29" fmla="*/ 349 h 479"/>
                      <a:gd name="T30" fmla="*/ 55 w 180"/>
                      <a:gd name="T31" fmla="*/ 334 h 479"/>
                      <a:gd name="T32" fmla="*/ 58 w 180"/>
                      <a:gd name="T33" fmla="*/ 470 h 479"/>
                      <a:gd name="T34" fmla="*/ 62 w 180"/>
                      <a:gd name="T35" fmla="*/ 395 h 479"/>
                      <a:gd name="T36" fmla="*/ 66 w 180"/>
                      <a:gd name="T37" fmla="*/ 48 h 479"/>
                      <a:gd name="T38" fmla="*/ 69 w 180"/>
                      <a:gd name="T39" fmla="*/ 328 h 479"/>
                      <a:gd name="T40" fmla="*/ 73 w 180"/>
                      <a:gd name="T41" fmla="*/ 307 h 479"/>
                      <a:gd name="T42" fmla="*/ 76 w 180"/>
                      <a:gd name="T43" fmla="*/ 257 h 479"/>
                      <a:gd name="T44" fmla="*/ 80 w 180"/>
                      <a:gd name="T45" fmla="*/ 322 h 479"/>
                      <a:gd name="T46" fmla="*/ 84 w 180"/>
                      <a:gd name="T47" fmla="*/ 439 h 479"/>
                      <a:gd name="T48" fmla="*/ 88 w 180"/>
                      <a:gd name="T49" fmla="*/ 313 h 479"/>
                      <a:gd name="T50" fmla="*/ 91 w 180"/>
                      <a:gd name="T51" fmla="*/ 442 h 479"/>
                      <a:gd name="T52" fmla="*/ 95 w 180"/>
                      <a:gd name="T53" fmla="*/ 373 h 479"/>
                      <a:gd name="T54" fmla="*/ 99 w 180"/>
                      <a:gd name="T55" fmla="*/ 408 h 479"/>
                      <a:gd name="T56" fmla="*/ 102 w 180"/>
                      <a:gd name="T57" fmla="*/ 387 h 479"/>
                      <a:gd name="T58" fmla="*/ 106 w 180"/>
                      <a:gd name="T59" fmla="*/ 469 h 479"/>
                      <a:gd name="T60" fmla="*/ 110 w 180"/>
                      <a:gd name="T61" fmla="*/ 428 h 479"/>
                      <a:gd name="T62" fmla="*/ 114 w 180"/>
                      <a:gd name="T63" fmla="*/ 478 h 479"/>
                      <a:gd name="T64" fmla="*/ 117 w 180"/>
                      <a:gd name="T65" fmla="*/ 356 h 479"/>
                      <a:gd name="T66" fmla="*/ 121 w 180"/>
                      <a:gd name="T67" fmla="*/ 117 h 479"/>
                      <a:gd name="T68" fmla="*/ 124 w 180"/>
                      <a:gd name="T69" fmla="*/ 383 h 479"/>
                      <a:gd name="T70" fmla="*/ 128 w 180"/>
                      <a:gd name="T71" fmla="*/ 479 h 479"/>
                      <a:gd name="T72" fmla="*/ 132 w 180"/>
                      <a:gd name="T73" fmla="*/ 430 h 479"/>
                      <a:gd name="T74" fmla="*/ 135 w 180"/>
                      <a:gd name="T75" fmla="*/ 244 h 479"/>
                      <a:gd name="T76" fmla="*/ 139 w 180"/>
                      <a:gd name="T77" fmla="*/ 334 h 479"/>
                      <a:gd name="T78" fmla="*/ 143 w 180"/>
                      <a:gd name="T79" fmla="*/ 304 h 479"/>
                      <a:gd name="T80" fmla="*/ 147 w 180"/>
                      <a:gd name="T81" fmla="*/ 408 h 479"/>
                      <a:gd name="T82" fmla="*/ 150 w 180"/>
                      <a:gd name="T83" fmla="*/ 460 h 479"/>
                      <a:gd name="T84" fmla="*/ 154 w 180"/>
                      <a:gd name="T85" fmla="*/ 464 h 479"/>
                      <a:gd name="T86" fmla="*/ 158 w 180"/>
                      <a:gd name="T87" fmla="*/ 311 h 479"/>
                      <a:gd name="T88" fmla="*/ 161 w 180"/>
                      <a:gd name="T89" fmla="*/ 314 h 479"/>
                      <a:gd name="T90" fmla="*/ 165 w 180"/>
                      <a:gd name="T91" fmla="*/ 168 h 479"/>
                      <a:gd name="T92" fmla="*/ 169 w 180"/>
                      <a:gd name="T93" fmla="*/ 399 h 479"/>
                      <a:gd name="T94" fmla="*/ 172 w 180"/>
                      <a:gd name="T95" fmla="*/ 433 h 479"/>
                      <a:gd name="T96" fmla="*/ 176 w 180"/>
                      <a:gd name="T97" fmla="*/ 443 h 479"/>
                      <a:gd name="T98" fmla="*/ 180 w 180"/>
                      <a:gd name="T99" fmla="*/ 467 h 47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80" h="479">
                        <a:moveTo>
                          <a:pt x="0" y="0"/>
                        </a:moveTo>
                        <a:lnTo>
                          <a:pt x="3" y="310"/>
                        </a:lnTo>
                        <a:lnTo>
                          <a:pt x="7" y="309"/>
                        </a:lnTo>
                        <a:lnTo>
                          <a:pt x="10" y="340"/>
                        </a:lnTo>
                        <a:lnTo>
                          <a:pt x="14" y="449"/>
                        </a:lnTo>
                        <a:lnTo>
                          <a:pt x="18" y="171"/>
                        </a:lnTo>
                        <a:lnTo>
                          <a:pt x="21" y="346"/>
                        </a:lnTo>
                        <a:lnTo>
                          <a:pt x="25" y="411"/>
                        </a:lnTo>
                        <a:lnTo>
                          <a:pt x="29" y="102"/>
                        </a:lnTo>
                        <a:lnTo>
                          <a:pt x="32" y="296"/>
                        </a:lnTo>
                        <a:lnTo>
                          <a:pt x="36" y="371"/>
                        </a:lnTo>
                        <a:lnTo>
                          <a:pt x="40" y="208"/>
                        </a:lnTo>
                        <a:lnTo>
                          <a:pt x="43" y="408"/>
                        </a:lnTo>
                        <a:lnTo>
                          <a:pt x="47" y="433"/>
                        </a:lnTo>
                        <a:lnTo>
                          <a:pt x="51" y="349"/>
                        </a:lnTo>
                        <a:lnTo>
                          <a:pt x="55" y="334"/>
                        </a:lnTo>
                        <a:lnTo>
                          <a:pt x="58" y="470"/>
                        </a:lnTo>
                        <a:lnTo>
                          <a:pt x="62" y="395"/>
                        </a:lnTo>
                        <a:lnTo>
                          <a:pt x="66" y="48"/>
                        </a:lnTo>
                        <a:lnTo>
                          <a:pt x="69" y="328"/>
                        </a:lnTo>
                        <a:lnTo>
                          <a:pt x="73" y="307"/>
                        </a:lnTo>
                        <a:lnTo>
                          <a:pt x="76" y="257"/>
                        </a:lnTo>
                        <a:lnTo>
                          <a:pt x="80" y="322"/>
                        </a:lnTo>
                        <a:lnTo>
                          <a:pt x="84" y="439"/>
                        </a:lnTo>
                        <a:lnTo>
                          <a:pt x="88" y="313"/>
                        </a:lnTo>
                        <a:lnTo>
                          <a:pt x="91" y="442"/>
                        </a:lnTo>
                        <a:lnTo>
                          <a:pt x="95" y="373"/>
                        </a:lnTo>
                        <a:lnTo>
                          <a:pt x="99" y="408"/>
                        </a:lnTo>
                        <a:lnTo>
                          <a:pt x="102" y="387"/>
                        </a:lnTo>
                        <a:lnTo>
                          <a:pt x="106" y="469"/>
                        </a:lnTo>
                        <a:lnTo>
                          <a:pt x="110" y="428"/>
                        </a:lnTo>
                        <a:lnTo>
                          <a:pt x="114" y="478"/>
                        </a:lnTo>
                        <a:lnTo>
                          <a:pt x="117" y="356"/>
                        </a:lnTo>
                        <a:lnTo>
                          <a:pt x="121" y="117"/>
                        </a:lnTo>
                        <a:lnTo>
                          <a:pt x="124" y="383"/>
                        </a:lnTo>
                        <a:lnTo>
                          <a:pt x="128" y="479"/>
                        </a:lnTo>
                        <a:lnTo>
                          <a:pt x="132" y="430"/>
                        </a:lnTo>
                        <a:lnTo>
                          <a:pt x="135" y="244"/>
                        </a:lnTo>
                        <a:lnTo>
                          <a:pt x="139" y="334"/>
                        </a:lnTo>
                        <a:lnTo>
                          <a:pt x="143" y="304"/>
                        </a:lnTo>
                        <a:lnTo>
                          <a:pt x="147" y="408"/>
                        </a:lnTo>
                        <a:lnTo>
                          <a:pt x="150" y="460"/>
                        </a:lnTo>
                        <a:lnTo>
                          <a:pt x="154" y="464"/>
                        </a:lnTo>
                        <a:lnTo>
                          <a:pt x="158" y="311"/>
                        </a:lnTo>
                        <a:lnTo>
                          <a:pt x="161" y="314"/>
                        </a:lnTo>
                        <a:lnTo>
                          <a:pt x="165" y="168"/>
                        </a:lnTo>
                        <a:lnTo>
                          <a:pt x="169" y="399"/>
                        </a:lnTo>
                        <a:lnTo>
                          <a:pt x="172" y="433"/>
                        </a:lnTo>
                        <a:lnTo>
                          <a:pt x="176" y="443"/>
                        </a:lnTo>
                        <a:lnTo>
                          <a:pt x="180" y="46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FF8A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88" name="Freeform 955"/>
                  <p:cNvSpPr>
                    <a:spLocks/>
                  </p:cNvSpPr>
                  <p:nvPr/>
                </p:nvSpPr>
                <p:spPr bwMode="auto">
                  <a:xfrm>
                    <a:off x="6816726" y="2439989"/>
                    <a:ext cx="285750" cy="665163"/>
                  </a:xfrm>
                  <a:custGeom>
                    <a:avLst/>
                    <a:gdLst>
                      <a:gd name="T0" fmla="*/ 0 w 180"/>
                      <a:gd name="T1" fmla="*/ 410 h 419"/>
                      <a:gd name="T2" fmla="*/ 3 w 180"/>
                      <a:gd name="T3" fmla="*/ 210 h 419"/>
                      <a:gd name="T4" fmla="*/ 7 w 180"/>
                      <a:gd name="T5" fmla="*/ 385 h 419"/>
                      <a:gd name="T6" fmla="*/ 11 w 180"/>
                      <a:gd name="T7" fmla="*/ 375 h 419"/>
                      <a:gd name="T8" fmla="*/ 14 w 180"/>
                      <a:gd name="T9" fmla="*/ 341 h 419"/>
                      <a:gd name="T10" fmla="*/ 18 w 180"/>
                      <a:gd name="T11" fmla="*/ 289 h 419"/>
                      <a:gd name="T12" fmla="*/ 22 w 180"/>
                      <a:gd name="T13" fmla="*/ 366 h 419"/>
                      <a:gd name="T14" fmla="*/ 26 w 180"/>
                      <a:gd name="T15" fmla="*/ 232 h 419"/>
                      <a:gd name="T16" fmla="*/ 29 w 180"/>
                      <a:gd name="T17" fmla="*/ 276 h 419"/>
                      <a:gd name="T18" fmla="*/ 33 w 180"/>
                      <a:gd name="T19" fmla="*/ 279 h 419"/>
                      <a:gd name="T20" fmla="*/ 37 w 180"/>
                      <a:gd name="T21" fmla="*/ 223 h 419"/>
                      <a:gd name="T22" fmla="*/ 40 w 180"/>
                      <a:gd name="T23" fmla="*/ 353 h 419"/>
                      <a:gd name="T24" fmla="*/ 44 w 180"/>
                      <a:gd name="T25" fmla="*/ 419 h 419"/>
                      <a:gd name="T26" fmla="*/ 47 w 180"/>
                      <a:gd name="T27" fmla="*/ 405 h 419"/>
                      <a:gd name="T28" fmla="*/ 51 w 180"/>
                      <a:gd name="T29" fmla="*/ 306 h 419"/>
                      <a:gd name="T30" fmla="*/ 55 w 180"/>
                      <a:gd name="T31" fmla="*/ 250 h 419"/>
                      <a:gd name="T32" fmla="*/ 59 w 180"/>
                      <a:gd name="T33" fmla="*/ 328 h 419"/>
                      <a:gd name="T34" fmla="*/ 62 w 180"/>
                      <a:gd name="T35" fmla="*/ 353 h 419"/>
                      <a:gd name="T36" fmla="*/ 66 w 180"/>
                      <a:gd name="T37" fmla="*/ 296 h 419"/>
                      <a:gd name="T38" fmla="*/ 70 w 180"/>
                      <a:gd name="T39" fmla="*/ 238 h 419"/>
                      <a:gd name="T40" fmla="*/ 73 w 180"/>
                      <a:gd name="T41" fmla="*/ 393 h 419"/>
                      <a:gd name="T42" fmla="*/ 77 w 180"/>
                      <a:gd name="T43" fmla="*/ 404 h 419"/>
                      <a:gd name="T44" fmla="*/ 81 w 180"/>
                      <a:gd name="T45" fmla="*/ 371 h 419"/>
                      <a:gd name="T46" fmla="*/ 85 w 180"/>
                      <a:gd name="T47" fmla="*/ 311 h 419"/>
                      <a:gd name="T48" fmla="*/ 88 w 180"/>
                      <a:gd name="T49" fmla="*/ 145 h 419"/>
                      <a:gd name="T50" fmla="*/ 92 w 180"/>
                      <a:gd name="T51" fmla="*/ 239 h 419"/>
                      <a:gd name="T52" fmla="*/ 95 w 180"/>
                      <a:gd name="T53" fmla="*/ 409 h 419"/>
                      <a:gd name="T54" fmla="*/ 99 w 180"/>
                      <a:gd name="T55" fmla="*/ 418 h 419"/>
                      <a:gd name="T56" fmla="*/ 103 w 180"/>
                      <a:gd name="T57" fmla="*/ 259 h 419"/>
                      <a:gd name="T58" fmla="*/ 106 w 180"/>
                      <a:gd name="T59" fmla="*/ 222 h 419"/>
                      <a:gd name="T60" fmla="*/ 110 w 180"/>
                      <a:gd name="T61" fmla="*/ 260 h 419"/>
                      <a:gd name="T62" fmla="*/ 114 w 180"/>
                      <a:gd name="T63" fmla="*/ 224 h 419"/>
                      <a:gd name="T64" fmla="*/ 118 w 180"/>
                      <a:gd name="T65" fmla="*/ 309 h 419"/>
                      <a:gd name="T66" fmla="*/ 121 w 180"/>
                      <a:gd name="T67" fmla="*/ 233 h 419"/>
                      <a:gd name="T68" fmla="*/ 125 w 180"/>
                      <a:gd name="T69" fmla="*/ 0 h 419"/>
                      <a:gd name="T70" fmla="*/ 129 w 180"/>
                      <a:gd name="T71" fmla="*/ 364 h 419"/>
                      <a:gd name="T72" fmla="*/ 133 w 180"/>
                      <a:gd name="T73" fmla="*/ 404 h 419"/>
                      <a:gd name="T74" fmla="*/ 136 w 180"/>
                      <a:gd name="T75" fmla="*/ 212 h 419"/>
                      <a:gd name="T76" fmla="*/ 140 w 180"/>
                      <a:gd name="T77" fmla="*/ 320 h 419"/>
                      <a:gd name="T78" fmla="*/ 143 w 180"/>
                      <a:gd name="T79" fmla="*/ 401 h 419"/>
                      <a:gd name="T80" fmla="*/ 147 w 180"/>
                      <a:gd name="T81" fmla="*/ 341 h 419"/>
                      <a:gd name="T82" fmla="*/ 151 w 180"/>
                      <a:gd name="T83" fmla="*/ 248 h 419"/>
                      <a:gd name="T84" fmla="*/ 154 w 180"/>
                      <a:gd name="T85" fmla="*/ 406 h 419"/>
                      <a:gd name="T86" fmla="*/ 158 w 180"/>
                      <a:gd name="T87" fmla="*/ 347 h 419"/>
                      <a:gd name="T88" fmla="*/ 162 w 180"/>
                      <a:gd name="T89" fmla="*/ 257 h 419"/>
                      <a:gd name="T90" fmla="*/ 165 w 180"/>
                      <a:gd name="T91" fmla="*/ 337 h 419"/>
                      <a:gd name="T92" fmla="*/ 169 w 180"/>
                      <a:gd name="T93" fmla="*/ 411 h 419"/>
                      <a:gd name="T94" fmla="*/ 173 w 180"/>
                      <a:gd name="T95" fmla="*/ 256 h 419"/>
                      <a:gd name="T96" fmla="*/ 177 w 180"/>
                      <a:gd name="T97" fmla="*/ 333 h 419"/>
                      <a:gd name="T98" fmla="*/ 180 w 180"/>
                      <a:gd name="T99" fmla="*/ 177 h 4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80" h="419">
                        <a:moveTo>
                          <a:pt x="0" y="410"/>
                        </a:moveTo>
                        <a:lnTo>
                          <a:pt x="3" y="210"/>
                        </a:lnTo>
                        <a:lnTo>
                          <a:pt x="7" y="385"/>
                        </a:lnTo>
                        <a:lnTo>
                          <a:pt x="11" y="375"/>
                        </a:lnTo>
                        <a:lnTo>
                          <a:pt x="14" y="341"/>
                        </a:lnTo>
                        <a:lnTo>
                          <a:pt x="18" y="289"/>
                        </a:lnTo>
                        <a:lnTo>
                          <a:pt x="22" y="366"/>
                        </a:lnTo>
                        <a:lnTo>
                          <a:pt x="26" y="232"/>
                        </a:lnTo>
                        <a:lnTo>
                          <a:pt x="29" y="276"/>
                        </a:lnTo>
                        <a:lnTo>
                          <a:pt x="33" y="279"/>
                        </a:lnTo>
                        <a:lnTo>
                          <a:pt x="37" y="223"/>
                        </a:lnTo>
                        <a:lnTo>
                          <a:pt x="40" y="353"/>
                        </a:lnTo>
                        <a:lnTo>
                          <a:pt x="44" y="419"/>
                        </a:lnTo>
                        <a:lnTo>
                          <a:pt x="47" y="405"/>
                        </a:lnTo>
                        <a:lnTo>
                          <a:pt x="51" y="306"/>
                        </a:lnTo>
                        <a:lnTo>
                          <a:pt x="55" y="250"/>
                        </a:lnTo>
                        <a:lnTo>
                          <a:pt x="59" y="328"/>
                        </a:lnTo>
                        <a:lnTo>
                          <a:pt x="62" y="353"/>
                        </a:lnTo>
                        <a:lnTo>
                          <a:pt x="66" y="296"/>
                        </a:lnTo>
                        <a:lnTo>
                          <a:pt x="70" y="238"/>
                        </a:lnTo>
                        <a:lnTo>
                          <a:pt x="73" y="393"/>
                        </a:lnTo>
                        <a:lnTo>
                          <a:pt x="77" y="404"/>
                        </a:lnTo>
                        <a:lnTo>
                          <a:pt x="81" y="371"/>
                        </a:lnTo>
                        <a:lnTo>
                          <a:pt x="85" y="311"/>
                        </a:lnTo>
                        <a:lnTo>
                          <a:pt x="88" y="145"/>
                        </a:lnTo>
                        <a:lnTo>
                          <a:pt x="92" y="239"/>
                        </a:lnTo>
                        <a:lnTo>
                          <a:pt x="95" y="409"/>
                        </a:lnTo>
                        <a:lnTo>
                          <a:pt x="99" y="418"/>
                        </a:lnTo>
                        <a:lnTo>
                          <a:pt x="103" y="259"/>
                        </a:lnTo>
                        <a:lnTo>
                          <a:pt x="106" y="222"/>
                        </a:lnTo>
                        <a:lnTo>
                          <a:pt x="110" y="260"/>
                        </a:lnTo>
                        <a:lnTo>
                          <a:pt x="114" y="224"/>
                        </a:lnTo>
                        <a:lnTo>
                          <a:pt x="118" y="309"/>
                        </a:lnTo>
                        <a:lnTo>
                          <a:pt x="121" y="233"/>
                        </a:lnTo>
                        <a:lnTo>
                          <a:pt x="125" y="0"/>
                        </a:lnTo>
                        <a:lnTo>
                          <a:pt x="129" y="364"/>
                        </a:lnTo>
                        <a:lnTo>
                          <a:pt x="133" y="404"/>
                        </a:lnTo>
                        <a:lnTo>
                          <a:pt x="136" y="212"/>
                        </a:lnTo>
                        <a:lnTo>
                          <a:pt x="140" y="320"/>
                        </a:lnTo>
                        <a:lnTo>
                          <a:pt x="143" y="401"/>
                        </a:lnTo>
                        <a:lnTo>
                          <a:pt x="147" y="341"/>
                        </a:lnTo>
                        <a:lnTo>
                          <a:pt x="151" y="248"/>
                        </a:lnTo>
                        <a:lnTo>
                          <a:pt x="154" y="406"/>
                        </a:lnTo>
                        <a:lnTo>
                          <a:pt x="158" y="347"/>
                        </a:lnTo>
                        <a:lnTo>
                          <a:pt x="162" y="257"/>
                        </a:lnTo>
                        <a:lnTo>
                          <a:pt x="165" y="337"/>
                        </a:lnTo>
                        <a:lnTo>
                          <a:pt x="169" y="411"/>
                        </a:lnTo>
                        <a:lnTo>
                          <a:pt x="173" y="256"/>
                        </a:lnTo>
                        <a:lnTo>
                          <a:pt x="177" y="333"/>
                        </a:lnTo>
                        <a:lnTo>
                          <a:pt x="180" y="17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FF8A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89" name="Freeform 956"/>
                  <p:cNvSpPr>
                    <a:spLocks/>
                  </p:cNvSpPr>
                  <p:nvPr/>
                </p:nvSpPr>
                <p:spPr bwMode="auto">
                  <a:xfrm>
                    <a:off x="7102476" y="2454276"/>
                    <a:ext cx="287338" cy="654050"/>
                  </a:xfrm>
                  <a:custGeom>
                    <a:avLst/>
                    <a:gdLst>
                      <a:gd name="T0" fmla="*/ 0 w 181"/>
                      <a:gd name="T1" fmla="*/ 168 h 412"/>
                      <a:gd name="T2" fmla="*/ 4 w 181"/>
                      <a:gd name="T3" fmla="*/ 247 h 412"/>
                      <a:gd name="T4" fmla="*/ 8 w 181"/>
                      <a:gd name="T5" fmla="*/ 352 h 412"/>
                      <a:gd name="T6" fmla="*/ 11 w 181"/>
                      <a:gd name="T7" fmla="*/ 344 h 412"/>
                      <a:gd name="T8" fmla="*/ 15 w 181"/>
                      <a:gd name="T9" fmla="*/ 298 h 412"/>
                      <a:gd name="T10" fmla="*/ 18 w 181"/>
                      <a:gd name="T11" fmla="*/ 398 h 412"/>
                      <a:gd name="T12" fmla="*/ 22 w 181"/>
                      <a:gd name="T13" fmla="*/ 114 h 412"/>
                      <a:gd name="T14" fmla="*/ 26 w 181"/>
                      <a:gd name="T15" fmla="*/ 305 h 412"/>
                      <a:gd name="T16" fmla="*/ 30 w 181"/>
                      <a:gd name="T17" fmla="*/ 408 h 412"/>
                      <a:gd name="T18" fmla="*/ 33 w 181"/>
                      <a:gd name="T19" fmla="*/ 389 h 412"/>
                      <a:gd name="T20" fmla="*/ 37 w 181"/>
                      <a:gd name="T21" fmla="*/ 382 h 412"/>
                      <a:gd name="T22" fmla="*/ 41 w 181"/>
                      <a:gd name="T23" fmla="*/ 377 h 412"/>
                      <a:gd name="T24" fmla="*/ 45 w 181"/>
                      <a:gd name="T25" fmla="*/ 390 h 412"/>
                      <a:gd name="T26" fmla="*/ 48 w 181"/>
                      <a:gd name="T27" fmla="*/ 411 h 412"/>
                      <a:gd name="T28" fmla="*/ 52 w 181"/>
                      <a:gd name="T29" fmla="*/ 275 h 412"/>
                      <a:gd name="T30" fmla="*/ 56 w 181"/>
                      <a:gd name="T31" fmla="*/ 318 h 412"/>
                      <a:gd name="T32" fmla="*/ 59 w 181"/>
                      <a:gd name="T33" fmla="*/ 277 h 412"/>
                      <a:gd name="T34" fmla="*/ 63 w 181"/>
                      <a:gd name="T35" fmla="*/ 321 h 412"/>
                      <a:gd name="T36" fmla="*/ 66 w 181"/>
                      <a:gd name="T37" fmla="*/ 412 h 412"/>
                      <a:gd name="T38" fmla="*/ 70 w 181"/>
                      <a:gd name="T39" fmla="*/ 277 h 412"/>
                      <a:gd name="T40" fmla="*/ 74 w 181"/>
                      <a:gd name="T41" fmla="*/ 344 h 412"/>
                      <a:gd name="T42" fmla="*/ 77 w 181"/>
                      <a:gd name="T43" fmla="*/ 405 h 412"/>
                      <a:gd name="T44" fmla="*/ 81 w 181"/>
                      <a:gd name="T45" fmla="*/ 328 h 412"/>
                      <a:gd name="T46" fmla="*/ 85 w 181"/>
                      <a:gd name="T47" fmla="*/ 293 h 412"/>
                      <a:gd name="T48" fmla="*/ 89 w 181"/>
                      <a:gd name="T49" fmla="*/ 285 h 412"/>
                      <a:gd name="T50" fmla="*/ 92 w 181"/>
                      <a:gd name="T51" fmla="*/ 199 h 412"/>
                      <a:gd name="T52" fmla="*/ 96 w 181"/>
                      <a:gd name="T53" fmla="*/ 401 h 412"/>
                      <a:gd name="T54" fmla="*/ 100 w 181"/>
                      <a:gd name="T55" fmla="*/ 389 h 412"/>
                      <a:gd name="T56" fmla="*/ 104 w 181"/>
                      <a:gd name="T57" fmla="*/ 327 h 412"/>
                      <a:gd name="T58" fmla="*/ 107 w 181"/>
                      <a:gd name="T59" fmla="*/ 237 h 412"/>
                      <a:gd name="T60" fmla="*/ 111 w 181"/>
                      <a:gd name="T61" fmla="*/ 215 h 412"/>
                      <a:gd name="T62" fmla="*/ 114 w 181"/>
                      <a:gd name="T63" fmla="*/ 334 h 412"/>
                      <a:gd name="T64" fmla="*/ 118 w 181"/>
                      <a:gd name="T65" fmla="*/ 361 h 412"/>
                      <a:gd name="T66" fmla="*/ 122 w 181"/>
                      <a:gd name="T67" fmla="*/ 196 h 412"/>
                      <a:gd name="T68" fmla="*/ 125 w 181"/>
                      <a:gd name="T69" fmla="*/ 57 h 412"/>
                      <a:gd name="T70" fmla="*/ 129 w 181"/>
                      <a:gd name="T71" fmla="*/ 169 h 412"/>
                      <a:gd name="T72" fmla="*/ 133 w 181"/>
                      <a:gd name="T73" fmla="*/ 62 h 412"/>
                      <a:gd name="T74" fmla="*/ 137 w 181"/>
                      <a:gd name="T75" fmla="*/ 128 h 412"/>
                      <a:gd name="T76" fmla="*/ 140 w 181"/>
                      <a:gd name="T77" fmla="*/ 275 h 412"/>
                      <a:gd name="T78" fmla="*/ 144 w 181"/>
                      <a:gd name="T79" fmla="*/ 180 h 412"/>
                      <a:gd name="T80" fmla="*/ 148 w 181"/>
                      <a:gd name="T81" fmla="*/ 197 h 412"/>
                      <a:gd name="T82" fmla="*/ 151 w 181"/>
                      <a:gd name="T83" fmla="*/ 321 h 412"/>
                      <a:gd name="T84" fmla="*/ 155 w 181"/>
                      <a:gd name="T85" fmla="*/ 362 h 412"/>
                      <a:gd name="T86" fmla="*/ 159 w 181"/>
                      <a:gd name="T87" fmla="*/ 404 h 412"/>
                      <a:gd name="T88" fmla="*/ 162 w 181"/>
                      <a:gd name="T89" fmla="*/ 275 h 412"/>
                      <a:gd name="T90" fmla="*/ 166 w 181"/>
                      <a:gd name="T91" fmla="*/ 359 h 412"/>
                      <a:gd name="T92" fmla="*/ 170 w 181"/>
                      <a:gd name="T93" fmla="*/ 10 h 412"/>
                      <a:gd name="T94" fmla="*/ 173 w 181"/>
                      <a:gd name="T95" fmla="*/ 0 h 412"/>
                      <a:gd name="T96" fmla="*/ 177 w 181"/>
                      <a:gd name="T97" fmla="*/ 293 h 412"/>
                      <a:gd name="T98" fmla="*/ 181 w 181"/>
                      <a:gd name="T99" fmla="*/ 268 h 4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81" h="412">
                        <a:moveTo>
                          <a:pt x="0" y="168"/>
                        </a:moveTo>
                        <a:lnTo>
                          <a:pt x="4" y="247"/>
                        </a:lnTo>
                        <a:lnTo>
                          <a:pt x="8" y="352"/>
                        </a:lnTo>
                        <a:lnTo>
                          <a:pt x="11" y="344"/>
                        </a:lnTo>
                        <a:lnTo>
                          <a:pt x="15" y="298"/>
                        </a:lnTo>
                        <a:lnTo>
                          <a:pt x="18" y="398"/>
                        </a:lnTo>
                        <a:lnTo>
                          <a:pt x="22" y="114"/>
                        </a:lnTo>
                        <a:lnTo>
                          <a:pt x="26" y="305"/>
                        </a:lnTo>
                        <a:lnTo>
                          <a:pt x="30" y="408"/>
                        </a:lnTo>
                        <a:lnTo>
                          <a:pt x="33" y="389"/>
                        </a:lnTo>
                        <a:lnTo>
                          <a:pt x="37" y="382"/>
                        </a:lnTo>
                        <a:lnTo>
                          <a:pt x="41" y="377"/>
                        </a:lnTo>
                        <a:lnTo>
                          <a:pt x="45" y="390"/>
                        </a:lnTo>
                        <a:lnTo>
                          <a:pt x="48" y="411"/>
                        </a:lnTo>
                        <a:lnTo>
                          <a:pt x="52" y="275"/>
                        </a:lnTo>
                        <a:lnTo>
                          <a:pt x="56" y="318"/>
                        </a:lnTo>
                        <a:lnTo>
                          <a:pt x="59" y="277"/>
                        </a:lnTo>
                        <a:lnTo>
                          <a:pt x="63" y="321"/>
                        </a:lnTo>
                        <a:lnTo>
                          <a:pt x="66" y="412"/>
                        </a:lnTo>
                        <a:lnTo>
                          <a:pt x="70" y="277"/>
                        </a:lnTo>
                        <a:lnTo>
                          <a:pt x="74" y="344"/>
                        </a:lnTo>
                        <a:lnTo>
                          <a:pt x="77" y="405"/>
                        </a:lnTo>
                        <a:lnTo>
                          <a:pt x="81" y="328"/>
                        </a:lnTo>
                        <a:lnTo>
                          <a:pt x="85" y="293"/>
                        </a:lnTo>
                        <a:lnTo>
                          <a:pt x="89" y="285"/>
                        </a:lnTo>
                        <a:lnTo>
                          <a:pt x="92" y="199"/>
                        </a:lnTo>
                        <a:lnTo>
                          <a:pt x="96" y="401"/>
                        </a:lnTo>
                        <a:lnTo>
                          <a:pt x="100" y="389"/>
                        </a:lnTo>
                        <a:lnTo>
                          <a:pt x="104" y="327"/>
                        </a:lnTo>
                        <a:lnTo>
                          <a:pt x="107" y="237"/>
                        </a:lnTo>
                        <a:lnTo>
                          <a:pt x="111" y="215"/>
                        </a:lnTo>
                        <a:lnTo>
                          <a:pt x="114" y="334"/>
                        </a:lnTo>
                        <a:lnTo>
                          <a:pt x="118" y="361"/>
                        </a:lnTo>
                        <a:lnTo>
                          <a:pt x="122" y="196"/>
                        </a:lnTo>
                        <a:lnTo>
                          <a:pt x="125" y="57"/>
                        </a:lnTo>
                        <a:lnTo>
                          <a:pt x="129" y="169"/>
                        </a:lnTo>
                        <a:lnTo>
                          <a:pt x="133" y="62"/>
                        </a:lnTo>
                        <a:lnTo>
                          <a:pt x="137" y="128"/>
                        </a:lnTo>
                        <a:lnTo>
                          <a:pt x="140" y="275"/>
                        </a:lnTo>
                        <a:lnTo>
                          <a:pt x="144" y="180"/>
                        </a:lnTo>
                        <a:lnTo>
                          <a:pt x="148" y="197"/>
                        </a:lnTo>
                        <a:lnTo>
                          <a:pt x="151" y="321"/>
                        </a:lnTo>
                        <a:lnTo>
                          <a:pt x="155" y="362"/>
                        </a:lnTo>
                        <a:lnTo>
                          <a:pt x="159" y="404"/>
                        </a:lnTo>
                        <a:lnTo>
                          <a:pt x="162" y="275"/>
                        </a:lnTo>
                        <a:lnTo>
                          <a:pt x="166" y="359"/>
                        </a:lnTo>
                        <a:lnTo>
                          <a:pt x="170" y="10"/>
                        </a:lnTo>
                        <a:lnTo>
                          <a:pt x="173" y="0"/>
                        </a:lnTo>
                        <a:lnTo>
                          <a:pt x="177" y="293"/>
                        </a:lnTo>
                        <a:lnTo>
                          <a:pt x="181" y="26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FF8A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90" name="Freeform 957"/>
                  <p:cNvSpPr>
                    <a:spLocks/>
                  </p:cNvSpPr>
                  <p:nvPr/>
                </p:nvSpPr>
                <p:spPr bwMode="auto">
                  <a:xfrm>
                    <a:off x="7389813" y="2624139"/>
                    <a:ext cx="233363" cy="485775"/>
                  </a:xfrm>
                  <a:custGeom>
                    <a:avLst/>
                    <a:gdLst>
                      <a:gd name="T0" fmla="*/ 0 w 147"/>
                      <a:gd name="T1" fmla="*/ 161 h 306"/>
                      <a:gd name="T2" fmla="*/ 3 w 147"/>
                      <a:gd name="T3" fmla="*/ 0 h 306"/>
                      <a:gd name="T4" fmla="*/ 7 w 147"/>
                      <a:gd name="T5" fmla="*/ 141 h 306"/>
                      <a:gd name="T6" fmla="*/ 11 w 147"/>
                      <a:gd name="T7" fmla="*/ 294 h 306"/>
                      <a:gd name="T8" fmla="*/ 15 w 147"/>
                      <a:gd name="T9" fmla="*/ 288 h 306"/>
                      <a:gd name="T10" fmla="*/ 18 w 147"/>
                      <a:gd name="T11" fmla="*/ 220 h 306"/>
                      <a:gd name="T12" fmla="*/ 22 w 147"/>
                      <a:gd name="T13" fmla="*/ 140 h 306"/>
                      <a:gd name="T14" fmla="*/ 26 w 147"/>
                      <a:gd name="T15" fmla="*/ 94 h 306"/>
                      <a:gd name="T16" fmla="*/ 29 w 147"/>
                      <a:gd name="T17" fmla="*/ 184 h 306"/>
                      <a:gd name="T18" fmla="*/ 33 w 147"/>
                      <a:gd name="T19" fmla="*/ 282 h 306"/>
                      <a:gd name="T20" fmla="*/ 37 w 147"/>
                      <a:gd name="T21" fmla="*/ 251 h 306"/>
                      <a:gd name="T22" fmla="*/ 40 w 147"/>
                      <a:gd name="T23" fmla="*/ 273 h 306"/>
                      <a:gd name="T24" fmla="*/ 44 w 147"/>
                      <a:gd name="T25" fmla="*/ 277 h 306"/>
                      <a:gd name="T26" fmla="*/ 48 w 147"/>
                      <a:gd name="T27" fmla="*/ 110 h 306"/>
                      <a:gd name="T28" fmla="*/ 51 w 147"/>
                      <a:gd name="T29" fmla="*/ 119 h 306"/>
                      <a:gd name="T30" fmla="*/ 55 w 147"/>
                      <a:gd name="T31" fmla="*/ 212 h 306"/>
                      <a:gd name="T32" fmla="*/ 59 w 147"/>
                      <a:gd name="T33" fmla="*/ 240 h 306"/>
                      <a:gd name="T34" fmla="*/ 62 w 147"/>
                      <a:gd name="T35" fmla="*/ 271 h 306"/>
                      <a:gd name="T36" fmla="*/ 66 w 147"/>
                      <a:gd name="T37" fmla="*/ 224 h 306"/>
                      <a:gd name="T38" fmla="*/ 70 w 147"/>
                      <a:gd name="T39" fmla="*/ 253 h 306"/>
                      <a:gd name="T40" fmla="*/ 74 w 147"/>
                      <a:gd name="T41" fmla="*/ 198 h 306"/>
                      <a:gd name="T42" fmla="*/ 77 w 147"/>
                      <a:gd name="T43" fmla="*/ 147 h 306"/>
                      <a:gd name="T44" fmla="*/ 81 w 147"/>
                      <a:gd name="T45" fmla="*/ 258 h 306"/>
                      <a:gd name="T46" fmla="*/ 85 w 147"/>
                      <a:gd name="T47" fmla="*/ 294 h 306"/>
                      <a:gd name="T48" fmla="*/ 88 w 147"/>
                      <a:gd name="T49" fmla="*/ 263 h 306"/>
                      <a:gd name="T50" fmla="*/ 92 w 147"/>
                      <a:gd name="T51" fmla="*/ 191 h 306"/>
                      <a:gd name="T52" fmla="*/ 95 w 147"/>
                      <a:gd name="T53" fmla="*/ 205 h 306"/>
                      <a:gd name="T54" fmla="*/ 99 w 147"/>
                      <a:gd name="T55" fmla="*/ 305 h 306"/>
                      <a:gd name="T56" fmla="*/ 103 w 147"/>
                      <a:gd name="T57" fmla="*/ 100 h 306"/>
                      <a:gd name="T58" fmla="*/ 107 w 147"/>
                      <a:gd name="T59" fmla="*/ 292 h 306"/>
                      <a:gd name="T60" fmla="*/ 110 w 147"/>
                      <a:gd name="T61" fmla="*/ 118 h 306"/>
                      <a:gd name="T62" fmla="*/ 114 w 147"/>
                      <a:gd name="T63" fmla="*/ 271 h 306"/>
                      <a:gd name="T64" fmla="*/ 118 w 147"/>
                      <a:gd name="T65" fmla="*/ 255 h 306"/>
                      <a:gd name="T66" fmla="*/ 121 w 147"/>
                      <a:gd name="T67" fmla="*/ 249 h 306"/>
                      <a:gd name="T68" fmla="*/ 125 w 147"/>
                      <a:gd name="T69" fmla="*/ 243 h 306"/>
                      <a:gd name="T70" fmla="*/ 129 w 147"/>
                      <a:gd name="T71" fmla="*/ 272 h 306"/>
                      <a:gd name="T72" fmla="*/ 132 w 147"/>
                      <a:gd name="T73" fmla="*/ 303 h 306"/>
                      <a:gd name="T74" fmla="*/ 136 w 147"/>
                      <a:gd name="T75" fmla="*/ 214 h 306"/>
                      <a:gd name="T76" fmla="*/ 140 w 147"/>
                      <a:gd name="T77" fmla="*/ 42 h 306"/>
                      <a:gd name="T78" fmla="*/ 143 w 147"/>
                      <a:gd name="T79" fmla="*/ 306 h 306"/>
                      <a:gd name="T80" fmla="*/ 147 w 147"/>
                      <a:gd name="T81" fmla="*/ 150 h 30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</a:cxnLst>
                    <a:rect l="0" t="0" r="r" b="b"/>
                    <a:pathLst>
                      <a:path w="147" h="306">
                        <a:moveTo>
                          <a:pt x="0" y="161"/>
                        </a:moveTo>
                        <a:lnTo>
                          <a:pt x="3" y="0"/>
                        </a:lnTo>
                        <a:lnTo>
                          <a:pt x="7" y="141"/>
                        </a:lnTo>
                        <a:lnTo>
                          <a:pt x="11" y="294"/>
                        </a:lnTo>
                        <a:lnTo>
                          <a:pt x="15" y="288"/>
                        </a:lnTo>
                        <a:lnTo>
                          <a:pt x="18" y="220"/>
                        </a:lnTo>
                        <a:lnTo>
                          <a:pt x="22" y="140"/>
                        </a:lnTo>
                        <a:lnTo>
                          <a:pt x="26" y="94"/>
                        </a:lnTo>
                        <a:lnTo>
                          <a:pt x="29" y="184"/>
                        </a:lnTo>
                        <a:lnTo>
                          <a:pt x="33" y="282"/>
                        </a:lnTo>
                        <a:lnTo>
                          <a:pt x="37" y="251"/>
                        </a:lnTo>
                        <a:lnTo>
                          <a:pt x="40" y="273"/>
                        </a:lnTo>
                        <a:lnTo>
                          <a:pt x="44" y="277"/>
                        </a:lnTo>
                        <a:lnTo>
                          <a:pt x="48" y="110"/>
                        </a:lnTo>
                        <a:lnTo>
                          <a:pt x="51" y="119"/>
                        </a:lnTo>
                        <a:lnTo>
                          <a:pt x="55" y="212"/>
                        </a:lnTo>
                        <a:lnTo>
                          <a:pt x="59" y="240"/>
                        </a:lnTo>
                        <a:lnTo>
                          <a:pt x="62" y="271"/>
                        </a:lnTo>
                        <a:lnTo>
                          <a:pt x="66" y="224"/>
                        </a:lnTo>
                        <a:lnTo>
                          <a:pt x="70" y="253"/>
                        </a:lnTo>
                        <a:lnTo>
                          <a:pt x="74" y="198"/>
                        </a:lnTo>
                        <a:lnTo>
                          <a:pt x="77" y="147"/>
                        </a:lnTo>
                        <a:lnTo>
                          <a:pt x="81" y="258"/>
                        </a:lnTo>
                        <a:lnTo>
                          <a:pt x="85" y="294"/>
                        </a:lnTo>
                        <a:lnTo>
                          <a:pt x="88" y="263"/>
                        </a:lnTo>
                        <a:lnTo>
                          <a:pt x="92" y="191"/>
                        </a:lnTo>
                        <a:lnTo>
                          <a:pt x="95" y="205"/>
                        </a:lnTo>
                        <a:lnTo>
                          <a:pt x="99" y="305"/>
                        </a:lnTo>
                        <a:lnTo>
                          <a:pt x="103" y="100"/>
                        </a:lnTo>
                        <a:lnTo>
                          <a:pt x="107" y="292"/>
                        </a:lnTo>
                        <a:lnTo>
                          <a:pt x="110" y="118"/>
                        </a:lnTo>
                        <a:lnTo>
                          <a:pt x="114" y="271"/>
                        </a:lnTo>
                        <a:lnTo>
                          <a:pt x="118" y="255"/>
                        </a:lnTo>
                        <a:lnTo>
                          <a:pt x="121" y="249"/>
                        </a:lnTo>
                        <a:lnTo>
                          <a:pt x="125" y="243"/>
                        </a:lnTo>
                        <a:lnTo>
                          <a:pt x="129" y="272"/>
                        </a:lnTo>
                        <a:lnTo>
                          <a:pt x="132" y="303"/>
                        </a:lnTo>
                        <a:lnTo>
                          <a:pt x="136" y="214"/>
                        </a:lnTo>
                        <a:lnTo>
                          <a:pt x="140" y="42"/>
                        </a:lnTo>
                        <a:lnTo>
                          <a:pt x="143" y="306"/>
                        </a:lnTo>
                        <a:lnTo>
                          <a:pt x="147" y="15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FF8A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91" name="Freeform 958"/>
                  <p:cNvSpPr>
                    <a:spLocks/>
                  </p:cNvSpPr>
                  <p:nvPr/>
                </p:nvSpPr>
                <p:spPr bwMode="auto">
                  <a:xfrm>
                    <a:off x="6453188" y="2349501"/>
                    <a:ext cx="76200" cy="762000"/>
                  </a:xfrm>
                  <a:custGeom>
                    <a:avLst/>
                    <a:gdLst>
                      <a:gd name="T0" fmla="*/ 0 w 48"/>
                      <a:gd name="T1" fmla="*/ 480 h 480"/>
                      <a:gd name="T2" fmla="*/ 4 w 48"/>
                      <a:gd name="T3" fmla="*/ 375 h 480"/>
                      <a:gd name="T4" fmla="*/ 8 w 48"/>
                      <a:gd name="T5" fmla="*/ 339 h 480"/>
                      <a:gd name="T6" fmla="*/ 12 w 48"/>
                      <a:gd name="T7" fmla="*/ 470 h 480"/>
                      <a:gd name="T8" fmla="*/ 15 w 48"/>
                      <a:gd name="T9" fmla="*/ 391 h 480"/>
                      <a:gd name="T10" fmla="*/ 19 w 48"/>
                      <a:gd name="T11" fmla="*/ 287 h 480"/>
                      <a:gd name="T12" fmla="*/ 22 w 48"/>
                      <a:gd name="T13" fmla="*/ 411 h 480"/>
                      <a:gd name="T14" fmla="*/ 26 w 48"/>
                      <a:gd name="T15" fmla="*/ 455 h 480"/>
                      <a:gd name="T16" fmla="*/ 30 w 48"/>
                      <a:gd name="T17" fmla="*/ 368 h 480"/>
                      <a:gd name="T18" fmla="*/ 33 w 48"/>
                      <a:gd name="T19" fmla="*/ 262 h 480"/>
                      <a:gd name="T20" fmla="*/ 37 w 48"/>
                      <a:gd name="T21" fmla="*/ 471 h 480"/>
                      <a:gd name="T22" fmla="*/ 41 w 48"/>
                      <a:gd name="T23" fmla="*/ 289 h 480"/>
                      <a:gd name="T24" fmla="*/ 45 w 48"/>
                      <a:gd name="T25" fmla="*/ 357 h 480"/>
                      <a:gd name="T26" fmla="*/ 48 w 48"/>
                      <a:gd name="T27" fmla="*/ 0 h 4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48" h="480">
                        <a:moveTo>
                          <a:pt x="0" y="480"/>
                        </a:moveTo>
                        <a:lnTo>
                          <a:pt x="4" y="375"/>
                        </a:lnTo>
                        <a:lnTo>
                          <a:pt x="8" y="339"/>
                        </a:lnTo>
                        <a:lnTo>
                          <a:pt x="12" y="470"/>
                        </a:lnTo>
                        <a:lnTo>
                          <a:pt x="15" y="391"/>
                        </a:lnTo>
                        <a:lnTo>
                          <a:pt x="19" y="287"/>
                        </a:lnTo>
                        <a:lnTo>
                          <a:pt x="22" y="411"/>
                        </a:lnTo>
                        <a:lnTo>
                          <a:pt x="26" y="455"/>
                        </a:lnTo>
                        <a:lnTo>
                          <a:pt x="30" y="368"/>
                        </a:lnTo>
                        <a:lnTo>
                          <a:pt x="33" y="262"/>
                        </a:lnTo>
                        <a:lnTo>
                          <a:pt x="37" y="471"/>
                        </a:lnTo>
                        <a:lnTo>
                          <a:pt x="41" y="289"/>
                        </a:lnTo>
                        <a:lnTo>
                          <a:pt x="45" y="357"/>
                        </a:lnTo>
                        <a:lnTo>
                          <a:pt x="48" y="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DB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92" name="Freeform 959"/>
                  <p:cNvSpPr>
                    <a:spLocks/>
                  </p:cNvSpPr>
                  <p:nvPr/>
                </p:nvSpPr>
                <p:spPr bwMode="auto">
                  <a:xfrm>
                    <a:off x="6530976" y="2349501"/>
                    <a:ext cx="68263" cy="760413"/>
                  </a:xfrm>
                  <a:custGeom>
                    <a:avLst/>
                    <a:gdLst>
                      <a:gd name="T0" fmla="*/ 0 w 43"/>
                      <a:gd name="T1" fmla="*/ 0 h 479"/>
                      <a:gd name="T2" fmla="*/ 3 w 43"/>
                      <a:gd name="T3" fmla="*/ 351 h 479"/>
                      <a:gd name="T4" fmla="*/ 7 w 43"/>
                      <a:gd name="T5" fmla="*/ 435 h 479"/>
                      <a:gd name="T6" fmla="*/ 10 w 43"/>
                      <a:gd name="T7" fmla="*/ 460 h 479"/>
                      <a:gd name="T8" fmla="*/ 14 w 43"/>
                      <a:gd name="T9" fmla="*/ 405 h 479"/>
                      <a:gd name="T10" fmla="*/ 18 w 43"/>
                      <a:gd name="T11" fmla="*/ 365 h 479"/>
                      <a:gd name="T12" fmla="*/ 21 w 43"/>
                      <a:gd name="T13" fmla="*/ 417 h 479"/>
                      <a:gd name="T14" fmla="*/ 25 w 43"/>
                      <a:gd name="T15" fmla="*/ 391 h 479"/>
                      <a:gd name="T16" fmla="*/ 29 w 43"/>
                      <a:gd name="T17" fmla="*/ 479 h 479"/>
                      <a:gd name="T18" fmla="*/ 32 w 43"/>
                      <a:gd name="T19" fmla="*/ 434 h 479"/>
                      <a:gd name="T20" fmla="*/ 36 w 43"/>
                      <a:gd name="T21" fmla="*/ 353 h 479"/>
                      <a:gd name="T22" fmla="*/ 40 w 43"/>
                      <a:gd name="T23" fmla="*/ 367 h 479"/>
                      <a:gd name="T24" fmla="*/ 43 w 43"/>
                      <a:gd name="T25" fmla="*/ 0 h 47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43" h="479">
                        <a:moveTo>
                          <a:pt x="0" y="0"/>
                        </a:moveTo>
                        <a:lnTo>
                          <a:pt x="3" y="351"/>
                        </a:lnTo>
                        <a:lnTo>
                          <a:pt x="7" y="435"/>
                        </a:lnTo>
                        <a:lnTo>
                          <a:pt x="10" y="460"/>
                        </a:lnTo>
                        <a:lnTo>
                          <a:pt x="14" y="405"/>
                        </a:lnTo>
                        <a:lnTo>
                          <a:pt x="18" y="365"/>
                        </a:lnTo>
                        <a:lnTo>
                          <a:pt x="21" y="417"/>
                        </a:lnTo>
                        <a:lnTo>
                          <a:pt x="25" y="391"/>
                        </a:lnTo>
                        <a:lnTo>
                          <a:pt x="29" y="479"/>
                        </a:lnTo>
                        <a:lnTo>
                          <a:pt x="32" y="434"/>
                        </a:lnTo>
                        <a:lnTo>
                          <a:pt x="36" y="353"/>
                        </a:lnTo>
                        <a:lnTo>
                          <a:pt x="40" y="367"/>
                        </a:lnTo>
                        <a:lnTo>
                          <a:pt x="43" y="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DB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93" name="Freeform 960"/>
                  <p:cNvSpPr>
                    <a:spLocks/>
                  </p:cNvSpPr>
                  <p:nvPr/>
                </p:nvSpPr>
                <p:spPr bwMode="auto">
                  <a:xfrm>
                    <a:off x="6600826" y="2349501"/>
                    <a:ext cx="285750" cy="755650"/>
                  </a:xfrm>
                  <a:custGeom>
                    <a:avLst/>
                    <a:gdLst>
                      <a:gd name="T0" fmla="*/ 0 w 180"/>
                      <a:gd name="T1" fmla="*/ 0 h 476"/>
                      <a:gd name="T2" fmla="*/ 3 w 180"/>
                      <a:gd name="T3" fmla="*/ 208 h 476"/>
                      <a:gd name="T4" fmla="*/ 7 w 180"/>
                      <a:gd name="T5" fmla="*/ 473 h 476"/>
                      <a:gd name="T6" fmla="*/ 11 w 180"/>
                      <a:gd name="T7" fmla="*/ 426 h 476"/>
                      <a:gd name="T8" fmla="*/ 14 w 180"/>
                      <a:gd name="T9" fmla="*/ 211 h 476"/>
                      <a:gd name="T10" fmla="*/ 18 w 180"/>
                      <a:gd name="T11" fmla="*/ 415 h 476"/>
                      <a:gd name="T12" fmla="*/ 22 w 180"/>
                      <a:gd name="T13" fmla="*/ 270 h 476"/>
                      <a:gd name="T14" fmla="*/ 25 w 180"/>
                      <a:gd name="T15" fmla="*/ 368 h 476"/>
                      <a:gd name="T16" fmla="*/ 29 w 180"/>
                      <a:gd name="T17" fmla="*/ 460 h 476"/>
                      <a:gd name="T18" fmla="*/ 32 w 180"/>
                      <a:gd name="T19" fmla="*/ 446 h 476"/>
                      <a:gd name="T20" fmla="*/ 36 w 180"/>
                      <a:gd name="T21" fmla="*/ 355 h 476"/>
                      <a:gd name="T22" fmla="*/ 40 w 180"/>
                      <a:gd name="T23" fmla="*/ 440 h 476"/>
                      <a:gd name="T24" fmla="*/ 44 w 180"/>
                      <a:gd name="T25" fmla="*/ 378 h 476"/>
                      <a:gd name="T26" fmla="*/ 47 w 180"/>
                      <a:gd name="T27" fmla="*/ 300 h 476"/>
                      <a:gd name="T28" fmla="*/ 51 w 180"/>
                      <a:gd name="T29" fmla="*/ 220 h 476"/>
                      <a:gd name="T30" fmla="*/ 55 w 180"/>
                      <a:gd name="T31" fmla="*/ 144 h 476"/>
                      <a:gd name="T32" fmla="*/ 58 w 180"/>
                      <a:gd name="T33" fmla="*/ 204 h 476"/>
                      <a:gd name="T34" fmla="*/ 62 w 180"/>
                      <a:gd name="T35" fmla="*/ 311 h 476"/>
                      <a:gd name="T36" fmla="*/ 66 w 180"/>
                      <a:gd name="T37" fmla="*/ 452 h 476"/>
                      <a:gd name="T38" fmla="*/ 70 w 180"/>
                      <a:gd name="T39" fmla="*/ 433 h 476"/>
                      <a:gd name="T40" fmla="*/ 73 w 180"/>
                      <a:gd name="T41" fmla="*/ 326 h 476"/>
                      <a:gd name="T42" fmla="*/ 77 w 180"/>
                      <a:gd name="T43" fmla="*/ 213 h 476"/>
                      <a:gd name="T44" fmla="*/ 80 w 180"/>
                      <a:gd name="T45" fmla="*/ 248 h 476"/>
                      <a:gd name="T46" fmla="*/ 84 w 180"/>
                      <a:gd name="T47" fmla="*/ 378 h 476"/>
                      <a:gd name="T48" fmla="*/ 88 w 180"/>
                      <a:gd name="T49" fmla="*/ 262 h 476"/>
                      <a:gd name="T50" fmla="*/ 91 w 180"/>
                      <a:gd name="T51" fmla="*/ 312 h 476"/>
                      <a:gd name="T52" fmla="*/ 95 w 180"/>
                      <a:gd name="T53" fmla="*/ 446 h 476"/>
                      <a:gd name="T54" fmla="*/ 99 w 180"/>
                      <a:gd name="T55" fmla="*/ 430 h 476"/>
                      <a:gd name="T56" fmla="*/ 103 w 180"/>
                      <a:gd name="T57" fmla="*/ 258 h 476"/>
                      <a:gd name="T58" fmla="*/ 106 w 180"/>
                      <a:gd name="T59" fmla="*/ 453 h 476"/>
                      <a:gd name="T60" fmla="*/ 110 w 180"/>
                      <a:gd name="T61" fmla="*/ 355 h 476"/>
                      <a:gd name="T62" fmla="*/ 114 w 180"/>
                      <a:gd name="T63" fmla="*/ 366 h 476"/>
                      <a:gd name="T64" fmla="*/ 117 w 180"/>
                      <a:gd name="T65" fmla="*/ 476 h 476"/>
                      <a:gd name="T66" fmla="*/ 121 w 180"/>
                      <a:gd name="T67" fmla="*/ 469 h 476"/>
                      <a:gd name="T68" fmla="*/ 125 w 180"/>
                      <a:gd name="T69" fmla="*/ 266 h 476"/>
                      <a:gd name="T70" fmla="*/ 128 w 180"/>
                      <a:gd name="T71" fmla="*/ 74 h 476"/>
                      <a:gd name="T72" fmla="*/ 132 w 180"/>
                      <a:gd name="T73" fmla="*/ 192 h 476"/>
                      <a:gd name="T74" fmla="*/ 136 w 180"/>
                      <a:gd name="T75" fmla="*/ 474 h 476"/>
                      <a:gd name="T76" fmla="*/ 139 w 180"/>
                      <a:gd name="T77" fmla="*/ 425 h 476"/>
                      <a:gd name="T78" fmla="*/ 143 w 180"/>
                      <a:gd name="T79" fmla="*/ 288 h 476"/>
                      <a:gd name="T80" fmla="*/ 147 w 180"/>
                      <a:gd name="T81" fmla="*/ 396 h 476"/>
                      <a:gd name="T82" fmla="*/ 150 w 180"/>
                      <a:gd name="T83" fmla="*/ 472 h 476"/>
                      <a:gd name="T84" fmla="*/ 154 w 180"/>
                      <a:gd name="T85" fmla="*/ 321 h 476"/>
                      <a:gd name="T86" fmla="*/ 158 w 180"/>
                      <a:gd name="T87" fmla="*/ 427 h 476"/>
                      <a:gd name="T88" fmla="*/ 162 w 180"/>
                      <a:gd name="T89" fmla="*/ 205 h 476"/>
                      <a:gd name="T90" fmla="*/ 165 w 180"/>
                      <a:gd name="T91" fmla="*/ 153 h 476"/>
                      <a:gd name="T92" fmla="*/ 169 w 180"/>
                      <a:gd name="T93" fmla="*/ 113 h 476"/>
                      <a:gd name="T94" fmla="*/ 173 w 180"/>
                      <a:gd name="T95" fmla="*/ 315 h 476"/>
                      <a:gd name="T96" fmla="*/ 176 w 180"/>
                      <a:gd name="T97" fmla="*/ 417 h 476"/>
                      <a:gd name="T98" fmla="*/ 180 w 180"/>
                      <a:gd name="T99" fmla="*/ 293 h 47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80" h="476">
                        <a:moveTo>
                          <a:pt x="0" y="0"/>
                        </a:moveTo>
                        <a:lnTo>
                          <a:pt x="3" y="208"/>
                        </a:lnTo>
                        <a:lnTo>
                          <a:pt x="7" y="473"/>
                        </a:lnTo>
                        <a:lnTo>
                          <a:pt x="11" y="426"/>
                        </a:lnTo>
                        <a:lnTo>
                          <a:pt x="14" y="211"/>
                        </a:lnTo>
                        <a:lnTo>
                          <a:pt x="18" y="415"/>
                        </a:lnTo>
                        <a:lnTo>
                          <a:pt x="22" y="270"/>
                        </a:lnTo>
                        <a:lnTo>
                          <a:pt x="25" y="368"/>
                        </a:lnTo>
                        <a:lnTo>
                          <a:pt x="29" y="460"/>
                        </a:lnTo>
                        <a:lnTo>
                          <a:pt x="32" y="446"/>
                        </a:lnTo>
                        <a:lnTo>
                          <a:pt x="36" y="355"/>
                        </a:lnTo>
                        <a:lnTo>
                          <a:pt x="40" y="440"/>
                        </a:lnTo>
                        <a:lnTo>
                          <a:pt x="44" y="378"/>
                        </a:lnTo>
                        <a:lnTo>
                          <a:pt x="47" y="300"/>
                        </a:lnTo>
                        <a:lnTo>
                          <a:pt x="51" y="220"/>
                        </a:lnTo>
                        <a:lnTo>
                          <a:pt x="55" y="144"/>
                        </a:lnTo>
                        <a:lnTo>
                          <a:pt x="58" y="204"/>
                        </a:lnTo>
                        <a:lnTo>
                          <a:pt x="62" y="311"/>
                        </a:lnTo>
                        <a:lnTo>
                          <a:pt x="66" y="452"/>
                        </a:lnTo>
                        <a:lnTo>
                          <a:pt x="70" y="433"/>
                        </a:lnTo>
                        <a:lnTo>
                          <a:pt x="73" y="326"/>
                        </a:lnTo>
                        <a:lnTo>
                          <a:pt x="77" y="213"/>
                        </a:lnTo>
                        <a:lnTo>
                          <a:pt x="80" y="248"/>
                        </a:lnTo>
                        <a:lnTo>
                          <a:pt x="84" y="378"/>
                        </a:lnTo>
                        <a:lnTo>
                          <a:pt x="88" y="262"/>
                        </a:lnTo>
                        <a:lnTo>
                          <a:pt x="91" y="312"/>
                        </a:lnTo>
                        <a:lnTo>
                          <a:pt x="95" y="446"/>
                        </a:lnTo>
                        <a:lnTo>
                          <a:pt x="99" y="430"/>
                        </a:lnTo>
                        <a:lnTo>
                          <a:pt x="103" y="258"/>
                        </a:lnTo>
                        <a:lnTo>
                          <a:pt x="106" y="453"/>
                        </a:lnTo>
                        <a:lnTo>
                          <a:pt x="110" y="355"/>
                        </a:lnTo>
                        <a:lnTo>
                          <a:pt x="114" y="366"/>
                        </a:lnTo>
                        <a:lnTo>
                          <a:pt x="117" y="476"/>
                        </a:lnTo>
                        <a:lnTo>
                          <a:pt x="121" y="469"/>
                        </a:lnTo>
                        <a:lnTo>
                          <a:pt x="125" y="266"/>
                        </a:lnTo>
                        <a:lnTo>
                          <a:pt x="128" y="74"/>
                        </a:lnTo>
                        <a:lnTo>
                          <a:pt x="132" y="192"/>
                        </a:lnTo>
                        <a:lnTo>
                          <a:pt x="136" y="474"/>
                        </a:lnTo>
                        <a:lnTo>
                          <a:pt x="139" y="425"/>
                        </a:lnTo>
                        <a:lnTo>
                          <a:pt x="143" y="288"/>
                        </a:lnTo>
                        <a:lnTo>
                          <a:pt x="147" y="396"/>
                        </a:lnTo>
                        <a:lnTo>
                          <a:pt x="150" y="472"/>
                        </a:lnTo>
                        <a:lnTo>
                          <a:pt x="154" y="321"/>
                        </a:lnTo>
                        <a:lnTo>
                          <a:pt x="158" y="427"/>
                        </a:lnTo>
                        <a:lnTo>
                          <a:pt x="162" y="205"/>
                        </a:lnTo>
                        <a:lnTo>
                          <a:pt x="165" y="153"/>
                        </a:lnTo>
                        <a:lnTo>
                          <a:pt x="169" y="113"/>
                        </a:lnTo>
                        <a:lnTo>
                          <a:pt x="173" y="315"/>
                        </a:lnTo>
                        <a:lnTo>
                          <a:pt x="176" y="417"/>
                        </a:lnTo>
                        <a:lnTo>
                          <a:pt x="180" y="29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DB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94" name="Freeform 961"/>
                  <p:cNvSpPr>
                    <a:spLocks/>
                  </p:cNvSpPr>
                  <p:nvPr/>
                </p:nvSpPr>
                <p:spPr bwMode="auto">
                  <a:xfrm>
                    <a:off x="6886576" y="2454276"/>
                    <a:ext cx="287338" cy="644525"/>
                  </a:xfrm>
                  <a:custGeom>
                    <a:avLst/>
                    <a:gdLst>
                      <a:gd name="T0" fmla="*/ 0 w 181"/>
                      <a:gd name="T1" fmla="*/ 227 h 406"/>
                      <a:gd name="T2" fmla="*/ 3 w 181"/>
                      <a:gd name="T3" fmla="*/ 195 h 406"/>
                      <a:gd name="T4" fmla="*/ 7 w 181"/>
                      <a:gd name="T5" fmla="*/ 345 h 406"/>
                      <a:gd name="T6" fmla="*/ 11 w 181"/>
                      <a:gd name="T7" fmla="*/ 232 h 406"/>
                      <a:gd name="T8" fmla="*/ 15 w 181"/>
                      <a:gd name="T9" fmla="*/ 177 h 406"/>
                      <a:gd name="T10" fmla="*/ 18 w 181"/>
                      <a:gd name="T11" fmla="*/ 337 h 406"/>
                      <a:gd name="T12" fmla="*/ 22 w 181"/>
                      <a:gd name="T13" fmla="*/ 333 h 406"/>
                      <a:gd name="T14" fmla="*/ 26 w 181"/>
                      <a:gd name="T15" fmla="*/ 254 h 406"/>
                      <a:gd name="T16" fmla="*/ 29 w 181"/>
                      <a:gd name="T17" fmla="*/ 365 h 406"/>
                      <a:gd name="T18" fmla="*/ 33 w 181"/>
                      <a:gd name="T19" fmla="*/ 283 h 406"/>
                      <a:gd name="T20" fmla="*/ 37 w 181"/>
                      <a:gd name="T21" fmla="*/ 321 h 406"/>
                      <a:gd name="T22" fmla="*/ 41 w 181"/>
                      <a:gd name="T23" fmla="*/ 302 h 406"/>
                      <a:gd name="T24" fmla="*/ 44 w 181"/>
                      <a:gd name="T25" fmla="*/ 274 h 406"/>
                      <a:gd name="T26" fmla="*/ 48 w 181"/>
                      <a:gd name="T27" fmla="*/ 207 h 406"/>
                      <a:gd name="T28" fmla="*/ 51 w 181"/>
                      <a:gd name="T29" fmla="*/ 205 h 406"/>
                      <a:gd name="T30" fmla="*/ 55 w 181"/>
                      <a:gd name="T31" fmla="*/ 214 h 406"/>
                      <a:gd name="T32" fmla="*/ 59 w 181"/>
                      <a:gd name="T33" fmla="*/ 251 h 406"/>
                      <a:gd name="T34" fmla="*/ 62 w 181"/>
                      <a:gd name="T35" fmla="*/ 370 h 406"/>
                      <a:gd name="T36" fmla="*/ 66 w 181"/>
                      <a:gd name="T37" fmla="*/ 400 h 406"/>
                      <a:gd name="T38" fmla="*/ 70 w 181"/>
                      <a:gd name="T39" fmla="*/ 230 h 406"/>
                      <a:gd name="T40" fmla="*/ 74 w 181"/>
                      <a:gd name="T41" fmla="*/ 122 h 406"/>
                      <a:gd name="T42" fmla="*/ 77 w 181"/>
                      <a:gd name="T43" fmla="*/ 286 h 406"/>
                      <a:gd name="T44" fmla="*/ 81 w 181"/>
                      <a:gd name="T45" fmla="*/ 381 h 406"/>
                      <a:gd name="T46" fmla="*/ 85 w 181"/>
                      <a:gd name="T47" fmla="*/ 391 h 406"/>
                      <a:gd name="T48" fmla="*/ 89 w 181"/>
                      <a:gd name="T49" fmla="*/ 336 h 406"/>
                      <a:gd name="T50" fmla="*/ 92 w 181"/>
                      <a:gd name="T51" fmla="*/ 277 h 406"/>
                      <a:gd name="T52" fmla="*/ 96 w 181"/>
                      <a:gd name="T53" fmla="*/ 307 h 406"/>
                      <a:gd name="T54" fmla="*/ 99 w 181"/>
                      <a:gd name="T55" fmla="*/ 35 h 406"/>
                      <a:gd name="T56" fmla="*/ 103 w 181"/>
                      <a:gd name="T57" fmla="*/ 387 h 406"/>
                      <a:gd name="T58" fmla="*/ 107 w 181"/>
                      <a:gd name="T59" fmla="*/ 338 h 406"/>
                      <a:gd name="T60" fmla="*/ 110 w 181"/>
                      <a:gd name="T61" fmla="*/ 406 h 406"/>
                      <a:gd name="T62" fmla="*/ 114 w 181"/>
                      <a:gd name="T63" fmla="*/ 340 h 406"/>
                      <a:gd name="T64" fmla="*/ 118 w 181"/>
                      <a:gd name="T65" fmla="*/ 345 h 406"/>
                      <a:gd name="T66" fmla="*/ 121 w 181"/>
                      <a:gd name="T67" fmla="*/ 201 h 406"/>
                      <a:gd name="T68" fmla="*/ 125 w 181"/>
                      <a:gd name="T69" fmla="*/ 22 h 406"/>
                      <a:gd name="T70" fmla="*/ 129 w 181"/>
                      <a:gd name="T71" fmla="*/ 271 h 406"/>
                      <a:gd name="T72" fmla="*/ 133 w 181"/>
                      <a:gd name="T73" fmla="*/ 227 h 406"/>
                      <a:gd name="T74" fmla="*/ 136 w 181"/>
                      <a:gd name="T75" fmla="*/ 362 h 406"/>
                      <a:gd name="T76" fmla="*/ 140 w 181"/>
                      <a:gd name="T77" fmla="*/ 207 h 406"/>
                      <a:gd name="T78" fmla="*/ 144 w 181"/>
                      <a:gd name="T79" fmla="*/ 303 h 406"/>
                      <a:gd name="T80" fmla="*/ 147 w 181"/>
                      <a:gd name="T81" fmla="*/ 95 h 406"/>
                      <a:gd name="T82" fmla="*/ 151 w 181"/>
                      <a:gd name="T83" fmla="*/ 344 h 406"/>
                      <a:gd name="T84" fmla="*/ 154 w 181"/>
                      <a:gd name="T85" fmla="*/ 340 h 406"/>
                      <a:gd name="T86" fmla="*/ 158 w 181"/>
                      <a:gd name="T87" fmla="*/ 379 h 406"/>
                      <a:gd name="T88" fmla="*/ 162 w 181"/>
                      <a:gd name="T89" fmla="*/ 348 h 406"/>
                      <a:gd name="T90" fmla="*/ 166 w 181"/>
                      <a:gd name="T91" fmla="*/ 355 h 406"/>
                      <a:gd name="T92" fmla="*/ 169 w 181"/>
                      <a:gd name="T93" fmla="*/ 222 h 406"/>
                      <a:gd name="T94" fmla="*/ 173 w 181"/>
                      <a:gd name="T95" fmla="*/ 302 h 406"/>
                      <a:gd name="T96" fmla="*/ 177 w 181"/>
                      <a:gd name="T97" fmla="*/ 0 h 406"/>
                      <a:gd name="T98" fmla="*/ 181 w 181"/>
                      <a:gd name="T99" fmla="*/ 310 h 40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81" h="406">
                        <a:moveTo>
                          <a:pt x="0" y="227"/>
                        </a:moveTo>
                        <a:lnTo>
                          <a:pt x="3" y="195"/>
                        </a:lnTo>
                        <a:lnTo>
                          <a:pt x="7" y="345"/>
                        </a:lnTo>
                        <a:lnTo>
                          <a:pt x="11" y="232"/>
                        </a:lnTo>
                        <a:lnTo>
                          <a:pt x="15" y="177"/>
                        </a:lnTo>
                        <a:lnTo>
                          <a:pt x="18" y="337"/>
                        </a:lnTo>
                        <a:lnTo>
                          <a:pt x="22" y="333"/>
                        </a:lnTo>
                        <a:lnTo>
                          <a:pt x="26" y="254"/>
                        </a:lnTo>
                        <a:lnTo>
                          <a:pt x="29" y="365"/>
                        </a:lnTo>
                        <a:lnTo>
                          <a:pt x="33" y="283"/>
                        </a:lnTo>
                        <a:lnTo>
                          <a:pt x="37" y="321"/>
                        </a:lnTo>
                        <a:lnTo>
                          <a:pt x="41" y="302"/>
                        </a:lnTo>
                        <a:lnTo>
                          <a:pt x="44" y="274"/>
                        </a:lnTo>
                        <a:lnTo>
                          <a:pt x="48" y="207"/>
                        </a:lnTo>
                        <a:lnTo>
                          <a:pt x="51" y="205"/>
                        </a:lnTo>
                        <a:lnTo>
                          <a:pt x="55" y="214"/>
                        </a:lnTo>
                        <a:lnTo>
                          <a:pt x="59" y="251"/>
                        </a:lnTo>
                        <a:lnTo>
                          <a:pt x="62" y="370"/>
                        </a:lnTo>
                        <a:lnTo>
                          <a:pt x="66" y="400"/>
                        </a:lnTo>
                        <a:lnTo>
                          <a:pt x="70" y="230"/>
                        </a:lnTo>
                        <a:lnTo>
                          <a:pt x="74" y="122"/>
                        </a:lnTo>
                        <a:lnTo>
                          <a:pt x="77" y="286"/>
                        </a:lnTo>
                        <a:lnTo>
                          <a:pt x="81" y="381"/>
                        </a:lnTo>
                        <a:lnTo>
                          <a:pt x="85" y="391"/>
                        </a:lnTo>
                        <a:lnTo>
                          <a:pt x="89" y="336"/>
                        </a:lnTo>
                        <a:lnTo>
                          <a:pt x="92" y="277"/>
                        </a:lnTo>
                        <a:lnTo>
                          <a:pt x="96" y="307"/>
                        </a:lnTo>
                        <a:lnTo>
                          <a:pt x="99" y="35"/>
                        </a:lnTo>
                        <a:lnTo>
                          <a:pt x="103" y="387"/>
                        </a:lnTo>
                        <a:lnTo>
                          <a:pt x="107" y="338"/>
                        </a:lnTo>
                        <a:lnTo>
                          <a:pt x="110" y="406"/>
                        </a:lnTo>
                        <a:lnTo>
                          <a:pt x="114" y="340"/>
                        </a:lnTo>
                        <a:lnTo>
                          <a:pt x="118" y="345"/>
                        </a:lnTo>
                        <a:lnTo>
                          <a:pt x="121" y="201"/>
                        </a:lnTo>
                        <a:lnTo>
                          <a:pt x="125" y="22"/>
                        </a:lnTo>
                        <a:lnTo>
                          <a:pt x="129" y="271"/>
                        </a:lnTo>
                        <a:lnTo>
                          <a:pt x="133" y="227"/>
                        </a:lnTo>
                        <a:lnTo>
                          <a:pt x="136" y="362"/>
                        </a:lnTo>
                        <a:lnTo>
                          <a:pt x="140" y="207"/>
                        </a:lnTo>
                        <a:lnTo>
                          <a:pt x="144" y="303"/>
                        </a:lnTo>
                        <a:lnTo>
                          <a:pt x="147" y="95"/>
                        </a:lnTo>
                        <a:lnTo>
                          <a:pt x="151" y="344"/>
                        </a:lnTo>
                        <a:lnTo>
                          <a:pt x="154" y="340"/>
                        </a:lnTo>
                        <a:lnTo>
                          <a:pt x="158" y="379"/>
                        </a:lnTo>
                        <a:lnTo>
                          <a:pt x="162" y="348"/>
                        </a:lnTo>
                        <a:lnTo>
                          <a:pt x="166" y="355"/>
                        </a:lnTo>
                        <a:lnTo>
                          <a:pt x="169" y="222"/>
                        </a:lnTo>
                        <a:lnTo>
                          <a:pt x="173" y="302"/>
                        </a:lnTo>
                        <a:lnTo>
                          <a:pt x="177" y="0"/>
                        </a:lnTo>
                        <a:lnTo>
                          <a:pt x="181" y="31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DB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95" name="Freeform 962"/>
                  <p:cNvSpPr>
                    <a:spLocks/>
                  </p:cNvSpPr>
                  <p:nvPr/>
                </p:nvSpPr>
                <p:spPr bwMode="auto">
                  <a:xfrm>
                    <a:off x="7173913" y="2349501"/>
                    <a:ext cx="260350" cy="760413"/>
                  </a:xfrm>
                  <a:custGeom>
                    <a:avLst/>
                    <a:gdLst>
                      <a:gd name="T0" fmla="*/ 0 w 164"/>
                      <a:gd name="T1" fmla="*/ 376 h 479"/>
                      <a:gd name="T2" fmla="*/ 3 w 164"/>
                      <a:gd name="T3" fmla="*/ 302 h 479"/>
                      <a:gd name="T4" fmla="*/ 7 w 164"/>
                      <a:gd name="T5" fmla="*/ 263 h 479"/>
                      <a:gd name="T6" fmla="*/ 11 w 164"/>
                      <a:gd name="T7" fmla="*/ 469 h 479"/>
                      <a:gd name="T8" fmla="*/ 14 w 164"/>
                      <a:gd name="T9" fmla="*/ 405 h 479"/>
                      <a:gd name="T10" fmla="*/ 18 w 164"/>
                      <a:gd name="T11" fmla="*/ 295 h 479"/>
                      <a:gd name="T12" fmla="*/ 21 w 164"/>
                      <a:gd name="T13" fmla="*/ 403 h 479"/>
                      <a:gd name="T14" fmla="*/ 25 w 164"/>
                      <a:gd name="T15" fmla="*/ 124 h 479"/>
                      <a:gd name="T16" fmla="*/ 29 w 164"/>
                      <a:gd name="T17" fmla="*/ 443 h 479"/>
                      <a:gd name="T18" fmla="*/ 32 w 164"/>
                      <a:gd name="T19" fmla="*/ 229 h 479"/>
                      <a:gd name="T20" fmla="*/ 36 w 164"/>
                      <a:gd name="T21" fmla="*/ 342 h 479"/>
                      <a:gd name="T22" fmla="*/ 40 w 164"/>
                      <a:gd name="T23" fmla="*/ 370 h 479"/>
                      <a:gd name="T24" fmla="*/ 44 w 164"/>
                      <a:gd name="T25" fmla="*/ 157 h 479"/>
                      <a:gd name="T26" fmla="*/ 47 w 164"/>
                      <a:gd name="T27" fmla="*/ 443 h 479"/>
                      <a:gd name="T28" fmla="*/ 51 w 164"/>
                      <a:gd name="T29" fmla="*/ 341 h 479"/>
                      <a:gd name="T30" fmla="*/ 55 w 164"/>
                      <a:gd name="T31" fmla="*/ 409 h 479"/>
                      <a:gd name="T32" fmla="*/ 59 w 164"/>
                      <a:gd name="T33" fmla="*/ 447 h 479"/>
                      <a:gd name="T34" fmla="*/ 62 w 164"/>
                      <a:gd name="T35" fmla="*/ 465 h 479"/>
                      <a:gd name="T36" fmla="*/ 66 w 164"/>
                      <a:gd name="T37" fmla="*/ 429 h 479"/>
                      <a:gd name="T38" fmla="*/ 69 w 164"/>
                      <a:gd name="T39" fmla="*/ 479 h 479"/>
                      <a:gd name="T40" fmla="*/ 73 w 164"/>
                      <a:gd name="T41" fmla="*/ 467 h 479"/>
                      <a:gd name="T42" fmla="*/ 77 w 164"/>
                      <a:gd name="T43" fmla="*/ 404 h 479"/>
                      <a:gd name="T44" fmla="*/ 80 w 164"/>
                      <a:gd name="T45" fmla="*/ 342 h 479"/>
                      <a:gd name="T46" fmla="*/ 84 w 164"/>
                      <a:gd name="T47" fmla="*/ 339 h 479"/>
                      <a:gd name="T48" fmla="*/ 88 w 164"/>
                      <a:gd name="T49" fmla="*/ 478 h 479"/>
                      <a:gd name="T50" fmla="*/ 92 w 164"/>
                      <a:gd name="T51" fmla="*/ 327 h 479"/>
                      <a:gd name="T52" fmla="*/ 95 w 164"/>
                      <a:gd name="T53" fmla="*/ 357 h 479"/>
                      <a:gd name="T54" fmla="*/ 99 w 164"/>
                      <a:gd name="T55" fmla="*/ 394 h 479"/>
                      <a:gd name="T56" fmla="*/ 103 w 164"/>
                      <a:gd name="T57" fmla="*/ 463 h 479"/>
                      <a:gd name="T58" fmla="*/ 106 w 164"/>
                      <a:gd name="T59" fmla="*/ 472 h 479"/>
                      <a:gd name="T60" fmla="*/ 110 w 164"/>
                      <a:gd name="T61" fmla="*/ 424 h 479"/>
                      <a:gd name="T62" fmla="*/ 114 w 164"/>
                      <a:gd name="T63" fmla="*/ 469 h 479"/>
                      <a:gd name="T64" fmla="*/ 117 w 164"/>
                      <a:gd name="T65" fmla="*/ 454 h 479"/>
                      <a:gd name="T66" fmla="*/ 121 w 164"/>
                      <a:gd name="T67" fmla="*/ 468 h 479"/>
                      <a:gd name="T68" fmla="*/ 125 w 164"/>
                      <a:gd name="T69" fmla="*/ 474 h 479"/>
                      <a:gd name="T70" fmla="*/ 128 w 164"/>
                      <a:gd name="T71" fmla="*/ 261 h 479"/>
                      <a:gd name="T72" fmla="*/ 132 w 164"/>
                      <a:gd name="T73" fmla="*/ 207 h 479"/>
                      <a:gd name="T74" fmla="*/ 136 w 164"/>
                      <a:gd name="T75" fmla="*/ 309 h 479"/>
                      <a:gd name="T76" fmla="*/ 139 w 164"/>
                      <a:gd name="T77" fmla="*/ 324 h 479"/>
                      <a:gd name="T78" fmla="*/ 143 w 164"/>
                      <a:gd name="T79" fmla="*/ 474 h 479"/>
                      <a:gd name="T80" fmla="*/ 147 w 164"/>
                      <a:gd name="T81" fmla="*/ 418 h 479"/>
                      <a:gd name="T82" fmla="*/ 151 w 164"/>
                      <a:gd name="T83" fmla="*/ 257 h 479"/>
                      <a:gd name="T84" fmla="*/ 154 w 164"/>
                      <a:gd name="T85" fmla="*/ 464 h 479"/>
                      <a:gd name="T86" fmla="*/ 158 w 164"/>
                      <a:gd name="T87" fmla="*/ 479 h 479"/>
                      <a:gd name="T88" fmla="*/ 162 w 164"/>
                      <a:gd name="T89" fmla="*/ 313 h 479"/>
                      <a:gd name="T90" fmla="*/ 164 w 164"/>
                      <a:gd name="T91" fmla="*/ 0 h 47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</a:cxnLst>
                    <a:rect l="0" t="0" r="r" b="b"/>
                    <a:pathLst>
                      <a:path w="164" h="479">
                        <a:moveTo>
                          <a:pt x="0" y="376"/>
                        </a:moveTo>
                        <a:lnTo>
                          <a:pt x="3" y="302"/>
                        </a:lnTo>
                        <a:lnTo>
                          <a:pt x="7" y="263"/>
                        </a:lnTo>
                        <a:lnTo>
                          <a:pt x="11" y="469"/>
                        </a:lnTo>
                        <a:lnTo>
                          <a:pt x="14" y="405"/>
                        </a:lnTo>
                        <a:lnTo>
                          <a:pt x="18" y="295"/>
                        </a:lnTo>
                        <a:lnTo>
                          <a:pt x="21" y="403"/>
                        </a:lnTo>
                        <a:lnTo>
                          <a:pt x="25" y="124"/>
                        </a:lnTo>
                        <a:lnTo>
                          <a:pt x="29" y="443"/>
                        </a:lnTo>
                        <a:lnTo>
                          <a:pt x="32" y="229"/>
                        </a:lnTo>
                        <a:lnTo>
                          <a:pt x="36" y="342"/>
                        </a:lnTo>
                        <a:lnTo>
                          <a:pt x="40" y="370"/>
                        </a:lnTo>
                        <a:lnTo>
                          <a:pt x="44" y="157"/>
                        </a:lnTo>
                        <a:lnTo>
                          <a:pt x="47" y="443"/>
                        </a:lnTo>
                        <a:lnTo>
                          <a:pt x="51" y="341"/>
                        </a:lnTo>
                        <a:lnTo>
                          <a:pt x="55" y="409"/>
                        </a:lnTo>
                        <a:lnTo>
                          <a:pt x="59" y="447"/>
                        </a:lnTo>
                        <a:lnTo>
                          <a:pt x="62" y="465"/>
                        </a:lnTo>
                        <a:lnTo>
                          <a:pt x="66" y="429"/>
                        </a:lnTo>
                        <a:lnTo>
                          <a:pt x="69" y="479"/>
                        </a:lnTo>
                        <a:lnTo>
                          <a:pt x="73" y="467"/>
                        </a:lnTo>
                        <a:lnTo>
                          <a:pt x="77" y="404"/>
                        </a:lnTo>
                        <a:lnTo>
                          <a:pt x="80" y="342"/>
                        </a:lnTo>
                        <a:lnTo>
                          <a:pt x="84" y="339"/>
                        </a:lnTo>
                        <a:lnTo>
                          <a:pt x="88" y="478"/>
                        </a:lnTo>
                        <a:lnTo>
                          <a:pt x="92" y="327"/>
                        </a:lnTo>
                        <a:lnTo>
                          <a:pt x="95" y="357"/>
                        </a:lnTo>
                        <a:lnTo>
                          <a:pt x="99" y="394"/>
                        </a:lnTo>
                        <a:lnTo>
                          <a:pt x="103" y="463"/>
                        </a:lnTo>
                        <a:lnTo>
                          <a:pt x="106" y="472"/>
                        </a:lnTo>
                        <a:lnTo>
                          <a:pt x="110" y="424"/>
                        </a:lnTo>
                        <a:lnTo>
                          <a:pt x="114" y="469"/>
                        </a:lnTo>
                        <a:lnTo>
                          <a:pt x="117" y="454"/>
                        </a:lnTo>
                        <a:lnTo>
                          <a:pt x="121" y="468"/>
                        </a:lnTo>
                        <a:lnTo>
                          <a:pt x="125" y="474"/>
                        </a:lnTo>
                        <a:lnTo>
                          <a:pt x="128" y="261"/>
                        </a:lnTo>
                        <a:lnTo>
                          <a:pt x="132" y="207"/>
                        </a:lnTo>
                        <a:lnTo>
                          <a:pt x="136" y="309"/>
                        </a:lnTo>
                        <a:lnTo>
                          <a:pt x="139" y="324"/>
                        </a:lnTo>
                        <a:lnTo>
                          <a:pt x="143" y="474"/>
                        </a:lnTo>
                        <a:lnTo>
                          <a:pt x="147" y="418"/>
                        </a:lnTo>
                        <a:lnTo>
                          <a:pt x="151" y="257"/>
                        </a:lnTo>
                        <a:lnTo>
                          <a:pt x="154" y="464"/>
                        </a:lnTo>
                        <a:lnTo>
                          <a:pt x="158" y="479"/>
                        </a:lnTo>
                        <a:lnTo>
                          <a:pt x="162" y="313"/>
                        </a:lnTo>
                        <a:lnTo>
                          <a:pt x="164" y="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DB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96" name="Freeform 963"/>
                  <p:cNvSpPr>
                    <a:spLocks/>
                  </p:cNvSpPr>
                  <p:nvPr/>
                </p:nvSpPr>
                <p:spPr bwMode="auto">
                  <a:xfrm>
                    <a:off x="7437438" y="2349501"/>
                    <a:ext cx="185738" cy="758825"/>
                  </a:xfrm>
                  <a:custGeom>
                    <a:avLst/>
                    <a:gdLst>
                      <a:gd name="T0" fmla="*/ 0 w 117"/>
                      <a:gd name="T1" fmla="*/ 0 h 478"/>
                      <a:gd name="T2" fmla="*/ 3 w 117"/>
                      <a:gd name="T3" fmla="*/ 401 h 478"/>
                      <a:gd name="T4" fmla="*/ 7 w 117"/>
                      <a:gd name="T5" fmla="*/ 369 h 478"/>
                      <a:gd name="T6" fmla="*/ 10 w 117"/>
                      <a:gd name="T7" fmla="*/ 332 h 478"/>
                      <a:gd name="T8" fmla="*/ 14 w 117"/>
                      <a:gd name="T9" fmla="*/ 423 h 478"/>
                      <a:gd name="T10" fmla="*/ 18 w 117"/>
                      <a:gd name="T11" fmla="*/ 384 h 478"/>
                      <a:gd name="T12" fmla="*/ 21 w 117"/>
                      <a:gd name="T13" fmla="*/ 440 h 478"/>
                      <a:gd name="T14" fmla="*/ 25 w 117"/>
                      <a:gd name="T15" fmla="*/ 473 h 478"/>
                      <a:gd name="T16" fmla="*/ 29 w 117"/>
                      <a:gd name="T17" fmla="*/ 478 h 478"/>
                      <a:gd name="T18" fmla="*/ 32 w 117"/>
                      <a:gd name="T19" fmla="*/ 326 h 478"/>
                      <a:gd name="T20" fmla="*/ 36 w 117"/>
                      <a:gd name="T21" fmla="*/ 85 h 478"/>
                      <a:gd name="T22" fmla="*/ 40 w 117"/>
                      <a:gd name="T23" fmla="*/ 266 h 478"/>
                      <a:gd name="T24" fmla="*/ 44 w 117"/>
                      <a:gd name="T25" fmla="*/ 321 h 478"/>
                      <a:gd name="T26" fmla="*/ 47 w 117"/>
                      <a:gd name="T27" fmla="*/ 223 h 478"/>
                      <a:gd name="T28" fmla="*/ 51 w 117"/>
                      <a:gd name="T29" fmla="*/ 353 h 478"/>
                      <a:gd name="T30" fmla="*/ 55 w 117"/>
                      <a:gd name="T31" fmla="*/ 301 h 478"/>
                      <a:gd name="T32" fmla="*/ 58 w 117"/>
                      <a:gd name="T33" fmla="*/ 359 h 478"/>
                      <a:gd name="T34" fmla="*/ 62 w 117"/>
                      <a:gd name="T35" fmla="*/ 298 h 478"/>
                      <a:gd name="T36" fmla="*/ 65 w 117"/>
                      <a:gd name="T37" fmla="*/ 140 h 478"/>
                      <a:gd name="T38" fmla="*/ 69 w 117"/>
                      <a:gd name="T39" fmla="*/ 105 h 478"/>
                      <a:gd name="T40" fmla="*/ 73 w 117"/>
                      <a:gd name="T41" fmla="*/ 343 h 478"/>
                      <a:gd name="T42" fmla="*/ 77 w 117"/>
                      <a:gd name="T43" fmla="*/ 472 h 478"/>
                      <a:gd name="T44" fmla="*/ 80 w 117"/>
                      <a:gd name="T45" fmla="*/ 461 h 478"/>
                      <a:gd name="T46" fmla="*/ 84 w 117"/>
                      <a:gd name="T47" fmla="*/ 446 h 478"/>
                      <a:gd name="T48" fmla="*/ 88 w 117"/>
                      <a:gd name="T49" fmla="*/ 441 h 478"/>
                      <a:gd name="T50" fmla="*/ 91 w 117"/>
                      <a:gd name="T51" fmla="*/ 456 h 478"/>
                      <a:gd name="T52" fmla="*/ 95 w 117"/>
                      <a:gd name="T53" fmla="*/ 312 h 478"/>
                      <a:gd name="T54" fmla="*/ 99 w 117"/>
                      <a:gd name="T55" fmla="*/ 295 h 478"/>
                      <a:gd name="T56" fmla="*/ 102 w 117"/>
                      <a:gd name="T57" fmla="*/ 98 h 478"/>
                      <a:gd name="T58" fmla="*/ 106 w 117"/>
                      <a:gd name="T59" fmla="*/ 428 h 478"/>
                      <a:gd name="T60" fmla="*/ 110 w 117"/>
                      <a:gd name="T61" fmla="*/ 450 h 478"/>
                      <a:gd name="T62" fmla="*/ 113 w 117"/>
                      <a:gd name="T63" fmla="*/ 466 h 478"/>
                      <a:gd name="T64" fmla="*/ 117 w 117"/>
                      <a:gd name="T65" fmla="*/ 440 h 47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117" h="478">
                        <a:moveTo>
                          <a:pt x="0" y="0"/>
                        </a:moveTo>
                        <a:lnTo>
                          <a:pt x="3" y="401"/>
                        </a:lnTo>
                        <a:lnTo>
                          <a:pt x="7" y="369"/>
                        </a:lnTo>
                        <a:lnTo>
                          <a:pt x="10" y="332"/>
                        </a:lnTo>
                        <a:lnTo>
                          <a:pt x="14" y="423"/>
                        </a:lnTo>
                        <a:lnTo>
                          <a:pt x="18" y="384"/>
                        </a:lnTo>
                        <a:lnTo>
                          <a:pt x="21" y="440"/>
                        </a:lnTo>
                        <a:lnTo>
                          <a:pt x="25" y="473"/>
                        </a:lnTo>
                        <a:lnTo>
                          <a:pt x="29" y="478"/>
                        </a:lnTo>
                        <a:lnTo>
                          <a:pt x="32" y="326"/>
                        </a:lnTo>
                        <a:lnTo>
                          <a:pt x="36" y="85"/>
                        </a:lnTo>
                        <a:lnTo>
                          <a:pt x="40" y="266"/>
                        </a:lnTo>
                        <a:lnTo>
                          <a:pt x="44" y="321"/>
                        </a:lnTo>
                        <a:lnTo>
                          <a:pt x="47" y="223"/>
                        </a:lnTo>
                        <a:lnTo>
                          <a:pt x="51" y="353"/>
                        </a:lnTo>
                        <a:lnTo>
                          <a:pt x="55" y="301"/>
                        </a:lnTo>
                        <a:lnTo>
                          <a:pt x="58" y="359"/>
                        </a:lnTo>
                        <a:lnTo>
                          <a:pt x="62" y="298"/>
                        </a:lnTo>
                        <a:lnTo>
                          <a:pt x="65" y="140"/>
                        </a:lnTo>
                        <a:lnTo>
                          <a:pt x="69" y="105"/>
                        </a:lnTo>
                        <a:lnTo>
                          <a:pt x="73" y="343"/>
                        </a:lnTo>
                        <a:lnTo>
                          <a:pt x="77" y="472"/>
                        </a:lnTo>
                        <a:lnTo>
                          <a:pt x="80" y="461"/>
                        </a:lnTo>
                        <a:lnTo>
                          <a:pt x="84" y="446"/>
                        </a:lnTo>
                        <a:lnTo>
                          <a:pt x="88" y="441"/>
                        </a:lnTo>
                        <a:lnTo>
                          <a:pt x="91" y="456"/>
                        </a:lnTo>
                        <a:lnTo>
                          <a:pt x="95" y="312"/>
                        </a:lnTo>
                        <a:lnTo>
                          <a:pt x="99" y="295"/>
                        </a:lnTo>
                        <a:lnTo>
                          <a:pt x="102" y="98"/>
                        </a:lnTo>
                        <a:lnTo>
                          <a:pt x="106" y="428"/>
                        </a:lnTo>
                        <a:lnTo>
                          <a:pt x="110" y="450"/>
                        </a:lnTo>
                        <a:lnTo>
                          <a:pt x="113" y="466"/>
                        </a:lnTo>
                        <a:lnTo>
                          <a:pt x="117" y="44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DB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97" name="Freeform 964"/>
                  <p:cNvSpPr>
                    <a:spLocks/>
                  </p:cNvSpPr>
                  <p:nvPr/>
                </p:nvSpPr>
                <p:spPr bwMode="auto">
                  <a:xfrm>
                    <a:off x="6453188" y="2576514"/>
                    <a:ext cx="287338" cy="534988"/>
                  </a:xfrm>
                  <a:custGeom>
                    <a:avLst/>
                    <a:gdLst>
                      <a:gd name="T0" fmla="*/ 0 w 181"/>
                      <a:gd name="T1" fmla="*/ 337 h 337"/>
                      <a:gd name="T2" fmla="*/ 4 w 181"/>
                      <a:gd name="T3" fmla="*/ 293 h 337"/>
                      <a:gd name="T4" fmla="*/ 8 w 181"/>
                      <a:gd name="T5" fmla="*/ 297 h 337"/>
                      <a:gd name="T6" fmla="*/ 12 w 181"/>
                      <a:gd name="T7" fmla="*/ 306 h 337"/>
                      <a:gd name="T8" fmla="*/ 15 w 181"/>
                      <a:gd name="T9" fmla="*/ 210 h 337"/>
                      <a:gd name="T10" fmla="*/ 19 w 181"/>
                      <a:gd name="T11" fmla="*/ 319 h 337"/>
                      <a:gd name="T12" fmla="*/ 22 w 181"/>
                      <a:gd name="T13" fmla="*/ 319 h 337"/>
                      <a:gd name="T14" fmla="*/ 26 w 181"/>
                      <a:gd name="T15" fmla="*/ 207 h 337"/>
                      <a:gd name="T16" fmla="*/ 30 w 181"/>
                      <a:gd name="T17" fmla="*/ 31 h 337"/>
                      <a:gd name="T18" fmla="*/ 33 w 181"/>
                      <a:gd name="T19" fmla="*/ 269 h 337"/>
                      <a:gd name="T20" fmla="*/ 37 w 181"/>
                      <a:gd name="T21" fmla="*/ 0 h 337"/>
                      <a:gd name="T22" fmla="*/ 41 w 181"/>
                      <a:gd name="T23" fmla="*/ 269 h 337"/>
                      <a:gd name="T24" fmla="*/ 45 w 181"/>
                      <a:gd name="T25" fmla="*/ 319 h 337"/>
                      <a:gd name="T26" fmla="*/ 48 w 181"/>
                      <a:gd name="T27" fmla="*/ 145 h 337"/>
                      <a:gd name="T28" fmla="*/ 52 w 181"/>
                      <a:gd name="T29" fmla="*/ 214 h 337"/>
                      <a:gd name="T30" fmla="*/ 56 w 181"/>
                      <a:gd name="T31" fmla="*/ 176 h 337"/>
                      <a:gd name="T32" fmla="*/ 59 w 181"/>
                      <a:gd name="T33" fmla="*/ 216 h 337"/>
                      <a:gd name="T34" fmla="*/ 63 w 181"/>
                      <a:gd name="T35" fmla="*/ 275 h 337"/>
                      <a:gd name="T36" fmla="*/ 67 w 181"/>
                      <a:gd name="T37" fmla="*/ 76 h 337"/>
                      <a:gd name="T38" fmla="*/ 70 w 181"/>
                      <a:gd name="T39" fmla="*/ 139 h 337"/>
                      <a:gd name="T40" fmla="*/ 74 w 181"/>
                      <a:gd name="T41" fmla="*/ 303 h 337"/>
                      <a:gd name="T42" fmla="*/ 78 w 181"/>
                      <a:gd name="T43" fmla="*/ 215 h 337"/>
                      <a:gd name="T44" fmla="*/ 81 w 181"/>
                      <a:gd name="T45" fmla="*/ 85 h 337"/>
                      <a:gd name="T46" fmla="*/ 85 w 181"/>
                      <a:gd name="T47" fmla="*/ 274 h 337"/>
                      <a:gd name="T48" fmla="*/ 89 w 181"/>
                      <a:gd name="T49" fmla="*/ 330 h 337"/>
                      <a:gd name="T50" fmla="*/ 92 w 181"/>
                      <a:gd name="T51" fmla="*/ 82 h 337"/>
                      <a:gd name="T52" fmla="*/ 96 w 181"/>
                      <a:gd name="T53" fmla="*/ 264 h 337"/>
                      <a:gd name="T54" fmla="*/ 100 w 181"/>
                      <a:gd name="T55" fmla="*/ 291 h 337"/>
                      <a:gd name="T56" fmla="*/ 104 w 181"/>
                      <a:gd name="T57" fmla="*/ 119 h 337"/>
                      <a:gd name="T58" fmla="*/ 107 w 181"/>
                      <a:gd name="T59" fmla="*/ 322 h 337"/>
                      <a:gd name="T60" fmla="*/ 111 w 181"/>
                      <a:gd name="T61" fmla="*/ 255 h 337"/>
                      <a:gd name="T62" fmla="*/ 115 w 181"/>
                      <a:gd name="T63" fmla="*/ 187 h 337"/>
                      <a:gd name="T64" fmla="*/ 118 w 181"/>
                      <a:gd name="T65" fmla="*/ 315 h 337"/>
                      <a:gd name="T66" fmla="*/ 122 w 181"/>
                      <a:gd name="T67" fmla="*/ 195 h 337"/>
                      <a:gd name="T68" fmla="*/ 125 w 181"/>
                      <a:gd name="T69" fmla="*/ 151 h 337"/>
                      <a:gd name="T70" fmla="*/ 129 w 181"/>
                      <a:gd name="T71" fmla="*/ 272 h 337"/>
                      <a:gd name="T72" fmla="*/ 133 w 181"/>
                      <a:gd name="T73" fmla="*/ 272 h 337"/>
                      <a:gd name="T74" fmla="*/ 137 w 181"/>
                      <a:gd name="T75" fmla="*/ 335 h 337"/>
                      <a:gd name="T76" fmla="*/ 140 w 181"/>
                      <a:gd name="T77" fmla="*/ 228 h 337"/>
                      <a:gd name="T78" fmla="*/ 144 w 181"/>
                      <a:gd name="T79" fmla="*/ 174 h 337"/>
                      <a:gd name="T80" fmla="*/ 148 w 181"/>
                      <a:gd name="T81" fmla="*/ 330 h 337"/>
                      <a:gd name="T82" fmla="*/ 151 w 181"/>
                      <a:gd name="T83" fmla="*/ 261 h 337"/>
                      <a:gd name="T84" fmla="*/ 155 w 181"/>
                      <a:gd name="T85" fmla="*/ 333 h 337"/>
                      <a:gd name="T86" fmla="*/ 159 w 181"/>
                      <a:gd name="T87" fmla="*/ 267 h 337"/>
                      <a:gd name="T88" fmla="*/ 163 w 181"/>
                      <a:gd name="T89" fmla="*/ 188 h 337"/>
                      <a:gd name="T90" fmla="*/ 166 w 181"/>
                      <a:gd name="T91" fmla="*/ 89 h 337"/>
                      <a:gd name="T92" fmla="*/ 170 w 181"/>
                      <a:gd name="T93" fmla="*/ 279 h 337"/>
                      <a:gd name="T94" fmla="*/ 173 w 181"/>
                      <a:gd name="T95" fmla="*/ 308 h 337"/>
                      <a:gd name="T96" fmla="*/ 177 w 181"/>
                      <a:gd name="T97" fmla="*/ 139 h 337"/>
                      <a:gd name="T98" fmla="*/ 181 w 181"/>
                      <a:gd name="T99" fmla="*/ 184 h 3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81" h="337">
                        <a:moveTo>
                          <a:pt x="0" y="337"/>
                        </a:moveTo>
                        <a:lnTo>
                          <a:pt x="4" y="293"/>
                        </a:lnTo>
                        <a:lnTo>
                          <a:pt x="8" y="297"/>
                        </a:lnTo>
                        <a:lnTo>
                          <a:pt x="12" y="306"/>
                        </a:lnTo>
                        <a:lnTo>
                          <a:pt x="15" y="210"/>
                        </a:lnTo>
                        <a:lnTo>
                          <a:pt x="19" y="319"/>
                        </a:lnTo>
                        <a:lnTo>
                          <a:pt x="22" y="319"/>
                        </a:lnTo>
                        <a:lnTo>
                          <a:pt x="26" y="207"/>
                        </a:lnTo>
                        <a:lnTo>
                          <a:pt x="30" y="31"/>
                        </a:lnTo>
                        <a:lnTo>
                          <a:pt x="33" y="269"/>
                        </a:lnTo>
                        <a:lnTo>
                          <a:pt x="37" y="0"/>
                        </a:lnTo>
                        <a:lnTo>
                          <a:pt x="41" y="269"/>
                        </a:lnTo>
                        <a:lnTo>
                          <a:pt x="45" y="319"/>
                        </a:lnTo>
                        <a:lnTo>
                          <a:pt x="48" y="145"/>
                        </a:lnTo>
                        <a:lnTo>
                          <a:pt x="52" y="214"/>
                        </a:lnTo>
                        <a:lnTo>
                          <a:pt x="56" y="176"/>
                        </a:lnTo>
                        <a:lnTo>
                          <a:pt x="59" y="216"/>
                        </a:lnTo>
                        <a:lnTo>
                          <a:pt x="63" y="275"/>
                        </a:lnTo>
                        <a:lnTo>
                          <a:pt x="67" y="76"/>
                        </a:lnTo>
                        <a:lnTo>
                          <a:pt x="70" y="139"/>
                        </a:lnTo>
                        <a:lnTo>
                          <a:pt x="74" y="303"/>
                        </a:lnTo>
                        <a:lnTo>
                          <a:pt x="78" y="215"/>
                        </a:lnTo>
                        <a:lnTo>
                          <a:pt x="81" y="85"/>
                        </a:lnTo>
                        <a:lnTo>
                          <a:pt x="85" y="274"/>
                        </a:lnTo>
                        <a:lnTo>
                          <a:pt x="89" y="330"/>
                        </a:lnTo>
                        <a:lnTo>
                          <a:pt x="92" y="82"/>
                        </a:lnTo>
                        <a:lnTo>
                          <a:pt x="96" y="264"/>
                        </a:lnTo>
                        <a:lnTo>
                          <a:pt x="100" y="291"/>
                        </a:lnTo>
                        <a:lnTo>
                          <a:pt x="104" y="119"/>
                        </a:lnTo>
                        <a:lnTo>
                          <a:pt x="107" y="322"/>
                        </a:lnTo>
                        <a:lnTo>
                          <a:pt x="111" y="255"/>
                        </a:lnTo>
                        <a:lnTo>
                          <a:pt x="115" y="187"/>
                        </a:lnTo>
                        <a:lnTo>
                          <a:pt x="118" y="315"/>
                        </a:lnTo>
                        <a:lnTo>
                          <a:pt x="122" y="195"/>
                        </a:lnTo>
                        <a:lnTo>
                          <a:pt x="125" y="151"/>
                        </a:lnTo>
                        <a:lnTo>
                          <a:pt x="129" y="272"/>
                        </a:lnTo>
                        <a:lnTo>
                          <a:pt x="133" y="272"/>
                        </a:lnTo>
                        <a:lnTo>
                          <a:pt x="137" y="335"/>
                        </a:lnTo>
                        <a:lnTo>
                          <a:pt x="140" y="228"/>
                        </a:lnTo>
                        <a:lnTo>
                          <a:pt x="144" y="174"/>
                        </a:lnTo>
                        <a:lnTo>
                          <a:pt x="148" y="330"/>
                        </a:lnTo>
                        <a:lnTo>
                          <a:pt x="151" y="261"/>
                        </a:lnTo>
                        <a:lnTo>
                          <a:pt x="155" y="333"/>
                        </a:lnTo>
                        <a:lnTo>
                          <a:pt x="159" y="267"/>
                        </a:lnTo>
                        <a:lnTo>
                          <a:pt x="163" y="188"/>
                        </a:lnTo>
                        <a:lnTo>
                          <a:pt x="166" y="89"/>
                        </a:lnTo>
                        <a:lnTo>
                          <a:pt x="170" y="279"/>
                        </a:lnTo>
                        <a:lnTo>
                          <a:pt x="173" y="308"/>
                        </a:lnTo>
                        <a:lnTo>
                          <a:pt x="177" y="139"/>
                        </a:lnTo>
                        <a:lnTo>
                          <a:pt x="181" y="18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42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98" name="Freeform 965"/>
                  <p:cNvSpPr>
                    <a:spLocks/>
                  </p:cNvSpPr>
                  <p:nvPr/>
                </p:nvSpPr>
                <p:spPr bwMode="auto">
                  <a:xfrm>
                    <a:off x="6740526" y="2441576"/>
                    <a:ext cx="287338" cy="668338"/>
                  </a:xfrm>
                  <a:custGeom>
                    <a:avLst/>
                    <a:gdLst>
                      <a:gd name="T0" fmla="*/ 0 w 181"/>
                      <a:gd name="T1" fmla="*/ 269 h 421"/>
                      <a:gd name="T2" fmla="*/ 3 w 181"/>
                      <a:gd name="T3" fmla="*/ 377 h 421"/>
                      <a:gd name="T4" fmla="*/ 7 w 181"/>
                      <a:gd name="T5" fmla="*/ 379 h 421"/>
                      <a:gd name="T6" fmla="*/ 11 w 181"/>
                      <a:gd name="T7" fmla="*/ 329 h 421"/>
                      <a:gd name="T8" fmla="*/ 15 w 181"/>
                      <a:gd name="T9" fmla="*/ 383 h 421"/>
                      <a:gd name="T10" fmla="*/ 18 w 181"/>
                      <a:gd name="T11" fmla="*/ 304 h 421"/>
                      <a:gd name="T12" fmla="*/ 22 w 181"/>
                      <a:gd name="T13" fmla="*/ 329 h 421"/>
                      <a:gd name="T14" fmla="*/ 26 w 181"/>
                      <a:gd name="T15" fmla="*/ 273 h 421"/>
                      <a:gd name="T16" fmla="*/ 29 w 181"/>
                      <a:gd name="T17" fmla="*/ 371 h 421"/>
                      <a:gd name="T18" fmla="*/ 33 w 181"/>
                      <a:gd name="T19" fmla="*/ 218 h 421"/>
                      <a:gd name="T20" fmla="*/ 37 w 181"/>
                      <a:gd name="T21" fmla="*/ 282 h 421"/>
                      <a:gd name="T22" fmla="*/ 40 w 181"/>
                      <a:gd name="T23" fmla="*/ 302 h 421"/>
                      <a:gd name="T24" fmla="*/ 44 w 181"/>
                      <a:gd name="T25" fmla="*/ 366 h 421"/>
                      <a:gd name="T26" fmla="*/ 48 w 181"/>
                      <a:gd name="T27" fmla="*/ 158 h 421"/>
                      <a:gd name="T28" fmla="*/ 51 w 181"/>
                      <a:gd name="T29" fmla="*/ 166 h 421"/>
                      <a:gd name="T30" fmla="*/ 55 w 181"/>
                      <a:gd name="T31" fmla="*/ 383 h 421"/>
                      <a:gd name="T32" fmla="*/ 59 w 181"/>
                      <a:gd name="T33" fmla="*/ 281 h 421"/>
                      <a:gd name="T34" fmla="*/ 62 w 181"/>
                      <a:gd name="T35" fmla="*/ 405 h 421"/>
                      <a:gd name="T36" fmla="*/ 66 w 181"/>
                      <a:gd name="T37" fmla="*/ 263 h 421"/>
                      <a:gd name="T38" fmla="*/ 70 w 181"/>
                      <a:gd name="T39" fmla="*/ 310 h 421"/>
                      <a:gd name="T40" fmla="*/ 74 w 181"/>
                      <a:gd name="T41" fmla="*/ 370 h 421"/>
                      <a:gd name="T42" fmla="*/ 77 w 181"/>
                      <a:gd name="T43" fmla="*/ 408 h 421"/>
                      <a:gd name="T44" fmla="*/ 81 w 181"/>
                      <a:gd name="T45" fmla="*/ 408 h 421"/>
                      <a:gd name="T46" fmla="*/ 85 w 181"/>
                      <a:gd name="T47" fmla="*/ 345 h 421"/>
                      <a:gd name="T48" fmla="*/ 88 w 181"/>
                      <a:gd name="T49" fmla="*/ 197 h 421"/>
                      <a:gd name="T50" fmla="*/ 92 w 181"/>
                      <a:gd name="T51" fmla="*/ 230 h 421"/>
                      <a:gd name="T52" fmla="*/ 95 w 181"/>
                      <a:gd name="T53" fmla="*/ 384 h 421"/>
                      <a:gd name="T54" fmla="*/ 99 w 181"/>
                      <a:gd name="T55" fmla="*/ 420 h 421"/>
                      <a:gd name="T56" fmla="*/ 103 w 181"/>
                      <a:gd name="T57" fmla="*/ 289 h 421"/>
                      <a:gd name="T58" fmla="*/ 107 w 181"/>
                      <a:gd name="T59" fmla="*/ 374 h 421"/>
                      <a:gd name="T60" fmla="*/ 110 w 181"/>
                      <a:gd name="T61" fmla="*/ 358 h 421"/>
                      <a:gd name="T62" fmla="*/ 114 w 181"/>
                      <a:gd name="T63" fmla="*/ 341 h 421"/>
                      <a:gd name="T64" fmla="*/ 118 w 181"/>
                      <a:gd name="T65" fmla="*/ 333 h 421"/>
                      <a:gd name="T66" fmla="*/ 121 w 181"/>
                      <a:gd name="T67" fmla="*/ 372 h 421"/>
                      <a:gd name="T68" fmla="*/ 125 w 181"/>
                      <a:gd name="T69" fmla="*/ 421 h 421"/>
                      <a:gd name="T70" fmla="*/ 129 w 181"/>
                      <a:gd name="T71" fmla="*/ 284 h 421"/>
                      <a:gd name="T72" fmla="*/ 133 w 181"/>
                      <a:gd name="T73" fmla="*/ 77 h 421"/>
                      <a:gd name="T74" fmla="*/ 136 w 181"/>
                      <a:gd name="T75" fmla="*/ 300 h 421"/>
                      <a:gd name="T76" fmla="*/ 140 w 181"/>
                      <a:gd name="T77" fmla="*/ 386 h 421"/>
                      <a:gd name="T78" fmla="*/ 143 w 181"/>
                      <a:gd name="T79" fmla="*/ 372 h 421"/>
                      <a:gd name="T80" fmla="*/ 147 w 181"/>
                      <a:gd name="T81" fmla="*/ 340 h 421"/>
                      <a:gd name="T82" fmla="*/ 151 w 181"/>
                      <a:gd name="T83" fmla="*/ 275 h 421"/>
                      <a:gd name="T84" fmla="*/ 154 w 181"/>
                      <a:gd name="T85" fmla="*/ 278 h 421"/>
                      <a:gd name="T86" fmla="*/ 158 w 181"/>
                      <a:gd name="T87" fmla="*/ 79 h 421"/>
                      <a:gd name="T88" fmla="*/ 162 w 181"/>
                      <a:gd name="T89" fmla="*/ 0 h 421"/>
                      <a:gd name="T90" fmla="*/ 166 w 181"/>
                      <a:gd name="T91" fmla="*/ 319 h 421"/>
                      <a:gd name="T92" fmla="*/ 169 w 181"/>
                      <a:gd name="T93" fmla="*/ 132 h 421"/>
                      <a:gd name="T94" fmla="*/ 173 w 181"/>
                      <a:gd name="T95" fmla="*/ 295 h 421"/>
                      <a:gd name="T96" fmla="*/ 177 w 181"/>
                      <a:gd name="T97" fmla="*/ 401 h 421"/>
                      <a:gd name="T98" fmla="*/ 181 w 181"/>
                      <a:gd name="T99" fmla="*/ 110 h 4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81" h="421">
                        <a:moveTo>
                          <a:pt x="0" y="269"/>
                        </a:moveTo>
                        <a:lnTo>
                          <a:pt x="3" y="377"/>
                        </a:lnTo>
                        <a:lnTo>
                          <a:pt x="7" y="379"/>
                        </a:lnTo>
                        <a:lnTo>
                          <a:pt x="11" y="329"/>
                        </a:lnTo>
                        <a:lnTo>
                          <a:pt x="15" y="383"/>
                        </a:lnTo>
                        <a:lnTo>
                          <a:pt x="18" y="304"/>
                        </a:lnTo>
                        <a:lnTo>
                          <a:pt x="22" y="329"/>
                        </a:lnTo>
                        <a:lnTo>
                          <a:pt x="26" y="273"/>
                        </a:lnTo>
                        <a:lnTo>
                          <a:pt x="29" y="371"/>
                        </a:lnTo>
                        <a:lnTo>
                          <a:pt x="33" y="218"/>
                        </a:lnTo>
                        <a:lnTo>
                          <a:pt x="37" y="282"/>
                        </a:lnTo>
                        <a:lnTo>
                          <a:pt x="40" y="302"/>
                        </a:lnTo>
                        <a:lnTo>
                          <a:pt x="44" y="366"/>
                        </a:lnTo>
                        <a:lnTo>
                          <a:pt x="48" y="158"/>
                        </a:lnTo>
                        <a:lnTo>
                          <a:pt x="51" y="166"/>
                        </a:lnTo>
                        <a:lnTo>
                          <a:pt x="55" y="383"/>
                        </a:lnTo>
                        <a:lnTo>
                          <a:pt x="59" y="281"/>
                        </a:lnTo>
                        <a:lnTo>
                          <a:pt x="62" y="405"/>
                        </a:lnTo>
                        <a:lnTo>
                          <a:pt x="66" y="263"/>
                        </a:lnTo>
                        <a:lnTo>
                          <a:pt x="70" y="310"/>
                        </a:lnTo>
                        <a:lnTo>
                          <a:pt x="74" y="370"/>
                        </a:lnTo>
                        <a:lnTo>
                          <a:pt x="77" y="408"/>
                        </a:lnTo>
                        <a:lnTo>
                          <a:pt x="81" y="408"/>
                        </a:lnTo>
                        <a:lnTo>
                          <a:pt x="85" y="345"/>
                        </a:lnTo>
                        <a:lnTo>
                          <a:pt x="88" y="197"/>
                        </a:lnTo>
                        <a:lnTo>
                          <a:pt x="92" y="230"/>
                        </a:lnTo>
                        <a:lnTo>
                          <a:pt x="95" y="384"/>
                        </a:lnTo>
                        <a:lnTo>
                          <a:pt x="99" y="420"/>
                        </a:lnTo>
                        <a:lnTo>
                          <a:pt x="103" y="289"/>
                        </a:lnTo>
                        <a:lnTo>
                          <a:pt x="107" y="374"/>
                        </a:lnTo>
                        <a:lnTo>
                          <a:pt x="110" y="358"/>
                        </a:lnTo>
                        <a:lnTo>
                          <a:pt x="114" y="341"/>
                        </a:lnTo>
                        <a:lnTo>
                          <a:pt x="118" y="333"/>
                        </a:lnTo>
                        <a:lnTo>
                          <a:pt x="121" y="372"/>
                        </a:lnTo>
                        <a:lnTo>
                          <a:pt x="125" y="421"/>
                        </a:lnTo>
                        <a:lnTo>
                          <a:pt x="129" y="284"/>
                        </a:lnTo>
                        <a:lnTo>
                          <a:pt x="133" y="77"/>
                        </a:lnTo>
                        <a:lnTo>
                          <a:pt x="136" y="300"/>
                        </a:lnTo>
                        <a:lnTo>
                          <a:pt x="140" y="386"/>
                        </a:lnTo>
                        <a:lnTo>
                          <a:pt x="143" y="372"/>
                        </a:lnTo>
                        <a:lnTo>
                          <a:pt x="147" y="340"/>
                        </a:lnTo>
                        <a:lnTo>
                          <a:pt x="151" y="275"/>
                        </a:lnTo>
                        <a:lnTo>
                          <a:pt x="154" y="278"/>
                        </a:lnTo>
                        <a:lnTo>
                          <a:pt x="158" y="79"/>
                        </a:lnTo>
                        <a:lnTo>
                          <a:pt x="162" y="0"/>
                        </a:lnTo>
                        <a:lnTo>
                          <a:pt x="166" y="319"/>
                        </a:lnTo>
                        <a:lnTo>
                          <a:pt x="169" y="132"/>
                        </a:lnTo>
                        <a:lnTo>
                          <a:pt x="173" y="295"/>
                        </a:lnTo>
                        <a:lnTo>
                          <a:pt x="177" y="401"/>
                        </a:lnTo>
                        <a:lnTo>
                          <a:pt x="181" y="11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42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99" name="Freeform 966"/>
                  <p:cNvSpPr>
                    <a:spLocks/>
                  </p:cNvSpPr>
                  <p:nvPr/>
                </p:nvSpPr>
                <p:spPr bwMode="auto">
                  <a:xfrm>
                    <a:off x="7027863" y="2384426"/>
                    <a:ext cx="285750" cy="727075"/>
                  </a:xfrm>
                  <a:custGeom>
                    <a:avLst/>
                    <a:gdLst>
                      <a:gd name="T0" fmla="*/ 0 w 180"/>
                      <a:gd name="T1" fmla="*/ 146 h 458"/>
                      <a:gd name="T2" fmla="*/ 3 w 180"/>
                      <a:gd name="T3" fmla="*/ 288 h 458"/>
                      <a:gd name="T4" fmla="*/ 7 w 180"/>
                      <a:gd name="T5" fmla="*/ 1 h 458"/>
                      <a:gd name="T6" fmla="*/ 10 w 180"/>
                      <a:gd name="T7" fmla="*/ 275 h 458"/>
                      <a:gd name="T8" fmla="*/ 14 w 180"/>
                      <a:gd name="T9" fmla="*/ 379 h 458"/>
                      <a:gd name="T10" fmla="*/ 18 w 180"/>
                      <a:gd name="T11" fmla="*/ 388 h 458"/>
                      <a:gd name="T12" fmla="*/ 21 w 180"/>
                      <a:gd name="T13" fmla="*/ 287 h 458"/>
                      <a:gd name="T14" fmla="*/ 25 w 180"/>
                      <a:gd name="T15" fmla="*/ 421 h 458"/>
                      <a:gd name="T16" fmla="*/ 29 w 180"/>
                      <a:gd name="T17" fmla="*/ 438 h 458"/>
                      <a:gd name="T18" fmla="*/ 32 w 180"/>
                      <a:gd name="T19" fmla="*/ 378 h 458"/>
                      <a:gd name="T20" fmla="*/ 36 w 180"/>
                      <a:gd name="T21" fmla="*/ 391 h 458"/>
                      <a:gd name="T22" fmla="*/ 40 w 180"/>
                      <a:gd name="T23" fmla="*/ 427 h 458"/>
                      <a:gd name="T24" fmla="*/ 44 w 180"/>
                      <a:gd name="T25" fmla="*/ 407 h 458"/>
                      <a:gd name="T26" fmla="*/ 47 w 180"/>
                      <a:gd name="T27" fmla="*/ 440 h 458"/>
                      <a:gd name="T28" fmla="*/ 51 w 180"/>
                      <a:gd name="T29" fmla="*/ 321 h 458"/>
                      <a:gd name="T30" fmla="*/ 55 w 180"/>
                      <a:gd name="T31" fmla="*/ 360 h 458"/>
                      <a:gd name="T32" fmla="*/ 58 w 180"/>
                      <a:gd name="T33" fmla="*/ 427 h 458"/>
                      <a:gd name="T34" fmla="*/ 62 w 180"/>
                      <a:gd name="T35" fmla="*/ 352 h 458"/>
                      <a:gd name="T36" fmla="*/ 65 w 180"/>
                      <a:gd name="T37" fmla="*/ 421 h 458"/>
                      <a:gd name="T38" fmla="*/ 69 w 180"/>
                      <a:gd name="T39" fmla="*/ 403 h 458"/>
                      <a:gd name="T40" fmla="*/ 73 w 180"/>
                      <a:gd name="T41" fmla="*/ 424 h 458"/>
                      <a:gd name="T42" fmla="*/ 77 w 180"/>
                      <a:gd name="T43" fmla="*/ 198 h 458"/>
                      <a:gd name="T44" fmla="*/ 80 w 180"/>
                      <a:gd name="T45" fmla="*/ 120 h 458"/>
                      <a:gd name="T46" fmla="*/ 84 w 180"/>
                      <a:gd name="T47" fmla="*/ 343 h 458"/>
                      <a:gd name="T48" fmla="*/ 88 w 180"/>
                      <a:gd name="T49" fmla="*/ 333 h 458"/>
                      <a:gd name="T50" fmla="*/ 92 w 180"/>
                      <a:gd name="T51" fmla="*/ 409 h 458"/>
                      <a:gd name="T52" fmla="*/ 95 w 180"/>
                      <a:gd name="T53" fmla="*/ 335 h 458"/>
                      <a:gd name="T54" fmla="*/ 99 w 180"/>
                      <a:gd name="T55" fmla="*/ 255 h 458"/>
                      <a:gd name="T56" fmla="*/ 103 w 180"/>
                      <a:gd name="T57" fmla="*/ 223 h 458"/>
                      <a:gd name="T58" fmla="*/ 106 w 180"/>
                      <a:gd name="T59" fmla="*/ 386 h 458"/>
                      <a:gd name="T60" fmla="*/ 110 w 180"/>
                      <a:gd name="T61" fmla="*/ 433 h 458"/>
                      <a:gd name="T62" fmla="*/ 113 w 180"/>
                      <a:gd name="T63" fmla="*/ 361 h 458"/>
                      <a:gd name="T64" fmla="*/ 117 w 180"/>
                      <a:gd name="T65" fmla="*/ 362 h 458"/>
                      <a:gd name="T66" fmla="*/ 121 w 180"/>
                      <a:gd name="T67" fmla="*/ 388 h 458"/>
                      <a:gd name="T68" fmla="*/ 124 w 180"/>
                      <a:gd name="T69" fmla="*/ 0 h 458"/>
                      <a:gd name="T70" fmla="*/ 128 w 180"/>
                      <a:gd name="T71" fmla="*/ 306 h 458"/>
                      <a:gd name="T72" fmla="*/ 132 w 180"/>
                      <a:gd name="T73" fmla="*/ 160 h 458"/>
                      <a:gd name="T74" fmla="*/ 136 w 180"/>
                      <a:gd name="T75" fmla="*/ 305 h 458"/>
                      <a:gd name="T76" fmla="*/ 139 w 180"/>
                      <a:gd name="T77" fmla="*/ 458 h 458"/>
                      <a:gd name="T78" fmla="*/ 143 w 180"/>
                      <a:gd name="T79" fmla="*/ 426 h 458"/>
                      <a:gd name="T80" fmla="*/ 147 w 180"/>
                      <a:gd name="T81" fmla="*/ 422 h 458"/>
                      <a:gd name="T82" fmla="*/ 151 w 180"/>
                      <a:gd name="T83" fmla="*/ 383 h 458"/>
                      <a:gd name="T84" fmla="*/ 154 w 180"/>
                      <a:gd name="T85" fmla="*/ 399 h 458"/>
                      <a:gd name="T86" fmla="*/ 158 w 180"/>
                      <a:gd name="T87" fmla="*/ 341 h 458"/>
                      <a:gd name="T88" fmla="*/ 161 w 180"/>
                      <a:gd name="T89" fmla="*/ 352 h 458"/>
                      <a:gd name="T90" fmla="*/ 165 w 180"/>
                      <a:gd name="T91" fmla="*/ 194 h 458"/>
                      <a:gd name="T92" fmla="*/ 169 w 180"/>
                      <a:gd name="T93" fmla="*/ 172 h 458"/>
                      <a:gd name="T94" fmla="*/ 172 w 180"/>
                      <a:gd name="T95" fmla="*/ 359 h 458"/>
                      <a:gd name="T96" fmla="*/ 176 w 180"/>
                      <a:gd name="T97" fmla="*/ 282 h 458"/>
                      <a:gd name="T98" fmla="*/ 180 w 180"/>
                      <a:gd name="T99" fmla="*/ 118 h 4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80" h="458">
                        <a:moveTo>
                          <a:pt x="0" y="146"/>
                        </a:moveTo>
                        <a:lnTo>
                          <a:pt x="3" y="288"/>
                        </a:lnTo>
                        <a:lnTo>
                          <a:pt x="7" y="1"/>
                        </a:lnTo>
                        <a:lnTo>
                          <a:pt x="10" y="275"/>
                        </a:lnTo>
                        <a:lnTo>
                          <a:pt x="14" y="379"/>
                        </a:lnTo>
                        <a:lnTo>
                          <a:pt x="18" y="388"/>
                        </a:lnTo>
                        <a:lnTo>
                          <a:pt x="21" y="287"/>
                        </a:lnTo>
                        <a:lnTo>
                          <a:pt x="25" y="421"/>
                        </a:lnTo>
                        <a:lnTo>
                          <a:pt x="29" y="438"/>
                        </a:lnTo>
                        <a:lnTo>
                          <a:pt x="32" y="378"/>
                        </a:lnTo>
                        <a:lnTo>
                          <a:pt x="36" y="391"/>
                        </a:lnTo>
                        <a:lnTo>
                          <a:pt x="40" y="427"/>
                        </a:lnTo>
                        <a:lnTo>
                          <a:pt x="44" y="407"/>
                        </a:lnTo>
                        <a:lnTo>
                          <a:pt x="47" y="440"/>
                        </a:lnTo>
                        <a:lnTo>
                          <a:pt x="51" y="321"/>
                        </a:lnTo>
                        <a:lnTo>
                          <a:pt x="55" y="360"/>
                        </a:lnTo>
                        <a:lnTo>
                          <a:pt x="58" y="427"/>
                        </a:lnTo>
                        <a:lnTo>
                          <a:pt x="62" y="352"/>
                        </a:lnTo>
                        <a:lnTo>
                          <a:pt x="65" y="421"/>
                        </a:lnTo>
                        <a:lnTo>
                          <a:pt x="69" y="403"/>
                        </a:lnTo>
                        <a:lnTo>
                          <a:pt x="73" y="424"/>
                        </a:lnTo>
                        <a:lnTo>
                          <a:pt x="77" y="198"/>
                        </a:lnTo>
                        <a:lnTo>
                          <a:pt x="80" y="120"/>
                        </a:lnTo>
                        <a:lnTo>
                          <a:pt x="84" y="343"/>
                        </a:lnTo>
                        <a:lnTo>
                          <a:pt x="88" y="333"/>
                        </a:lnTo>
                        <a:lnTo>
                          <a:pt x="92" y="409"/>
                        </a:lnTo>
                        <a:lnTo>
                          <a:pt x="95" y="335"/>
                        </a:lnTo>
                        <a:lnTo>
                          <a:pt x="99" y="255"/>
                        </a:lnTo>
                        <a:lnTo>
                          <a:pt x="103" y="223"/>
                        </a:lnTo>
                        <a:lnTo>
                          <a:pt x="106" y="386"/>
                        </a:lnTo>
                        <a:lnTo>
                          <a:pt x="110" y="433"/>
                        </a:lnTo>
                        <a:lnTo>
                          <a:pt x="113" y="361"/>
                        </a:lnTo>
                        <a:lnTo>
                          <a:pt x="117" y="362"/>
                        </a:lnTo>
                        <a:lnTo>
                          <a:pt x="121" y="388"/>
                        </a:lnTo>
                        <a:lnTo>
                          <a:pt x="124" y="0"/>
                        </a:lnTo>
                        <a:lnTo>
                          <a:pt x="128" y="306"/>
                        </a:lnTo>
                        <a:lnTo>
                          <a:pt x="132" y="160"/>
                        </a:lnTo>
                        <a:lnTo>
                          <a:pt x="136" y="305"/>
                        </a:lnTo>
                        <a:lnTo>
                          <a:pt x="139" y="458"/>
                        </a:lnTo>
                        <a:lnTo>
                          <a:pt x="143" y="426"/>
                        </a:lnTo>
                        <a:lnTo>
                          <a:pt x="147" y="422"/>
                        </a:lnTo>
                        <a:lnTo>
                          <a:pt x="151" y="383"/>
                        </a:lnTo>
                        <a:lnTo>
                          <a:pt x="154" y="399"/>
                        </a:lnTo>
                        <a:lnTo>
                          <a:pt x="158" y="341"/>
                        </a:lnTo>
                        <a:lnTo>
                          <a:pt x="161" y="352"/>
                        </a:lnTo>
                        <a:lnTo>
                          <a:pt x="165" y="194"/>
                        </a:lnTo>
                        <a:lnTo>
                          <a:pt x="169" y="172"/>
                        </a:lnTo>
                        <a:lnTo>
                          <a:pt x="172" y="359"/>
                        </a:lnTo>
                        <a:lnTo>
                          <a:pt x="176" y="282"/>
                        </a:lnTo>
                        <a:lnTo>
                          <a:pt x="180" y="11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42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00" name="Freeform 967"/>
                  <p:cNvSpPr>
                    <a:spLocks/>
                  </p:cNvSpPr>
                  <p:nvPr/>
                </p:nvSpPr>
                <p:spPr bwMode="auto">
                  <a:xfrm>
                    <a:off x="7313613" y="2363789"/>
                    <a:ext cx="285750" cy="741363"/>
                  </a:xfrm>
                  <a:custGeom>
                    <a:avLst/>
                    <a:gdLst>
                      <a:gd name="T0" fmla="*/ 0 w 180"/>
                      <a:gd name="T1" fmla="*/ 131 h 467"/>
                      <a:gd name="T2" fmla="*/ 4 w 180"/>
                      <a:gd name="T3" fmla="*/ 210 h 467"/>
                      <a:gd name="T4" fmla="*/ 7 w 180"/>
                      <a:gd name="T5" fmla="*/ 330 h 467"/>
                      <a:gd name="T6" fmla="*/ 11 w 180"/>
                      <a:gd name="T7" fmla="*/ 399 h 467"/>
                      <a:gd name="T8" fmla="*/ 15 w 180"/>
                      <a:gd name="T9" fmla="*/ 381 h 467"/>
                      <a:gd name="T10" fmla="*/ 18 w 180"/>
                      <a:gd name="T11" fmla="*/ 434 h 467"/>
                      <a:gd name="T12" fmla="*/ 22 w 180"/>
                      <a:gd name="T13" fmla="*/ 430 h 467"/>
                      <a:gd name="T14" fmla="*/ 26 w 180"/>
                      <a:gd name="T15" fmla="*/ 405 h 467"/>
                      <a:gd name="T16" fmla="*/ 29 w 180"/>
                      <a:gd name="T17" fmla="*/ 378 h 467"/>
                      <a:gd name="T18" fmla="*/ 33 w 180"/>
                      <a:gd name="T19" fmla="*/ 293 h 467"/>
                      <a:gd name="T20" fmla="*/ 37 w 180"/>
                      <a:gd name="T21" fmla="*/ 391 h 467"/>
                      <a:gd name="T22" fmla="*/ 40 w 180"/>
                      <a:gd name="T23" fmla="*/ 262 h 467"/>
                      <a:gd name="T24" fmla="*/ 44 w 180"/>
                      <a:gd name="T25" fmla="*/ 359 h 467"/>
                      <a:gd name="T26" fmla="*/ 48 w 180"/>
                      <a:gd name="T27" fmla="*/ 454 h 467"/>
                      <a:gd name="T28" fmla="*/ 51 w 180"/>
                      <a:gd name="T29" fmla="*/ 456 h 467"/>
                      <a:gd name="T30" fmla="*/ 55 w 180"/>
                      <a:gd name="T31" fmla="*/ 379 h 467"/>
                      <a:gd name="T32" fmla="*/ 59 w 180"/>
                      <a:gd name="T33" fmla="*/ 147 h 467"/>
                      <a:gd name="T34" fmla="*/ 63 w 180"/>
                      <a:gd name="T35" fmla="*/ 421 h 467"/>
                      <a:gd name="T36" fmla="*/ 66 w 180"/>
                      <a:gd name="T37" fmla="*/ 298 h 467"/>
                      <a:gd name="T38" fmla="*/ 70 w 180"/>
                      <a:gd name="T39" fmla="*/ 396 h 467"/>
                      <a:gd name="T40" fmla="*/ 74 w 180"/>
                      <a:gd name="T41" fmla="*/ 71 h 467"/>
                      <a:gd name="T42" fmla="*/ 77 w 180"/>
                      <a:gd name="T43" fmla="*/ 0 h 467"/>
                      <a:gd name="T44" fmla="*/ 81 w 180"/>
                      <a:gd name="T45" fmla="*/ 364 h 467"/>
                      <a:gd name="T46" fmla="*/ 85 w 180"/>
                      <a:gd name="T47" fmla="*/ 246 h 467"/>
                      <a:gd name="T48" fmla="*/ 88 w 180"/>
                      <a:gd name="T49" fmla="*/ 451 h 467"/>
                      <a:gd name="T50" fmla="*/ 92 w 180"/>
                      <a:gd name="T51" fmla="*/ 447 h 467"/>
                      <a:gd name="T52" fmla="*/ 96 w 180"/>
                      <a:gd name="T53" fmla="*/ 335 h 467"/>
                      <a:gd name="T54" fmla="*/ 99 w 180"/>
                      <a:gd name="T55" fmla="*/ 356 h 467"/>
                      <a:gd name="T56" fmla="*/ 103 w 180"/>
                      <a:gd name="T57" fmla="*/ 367 h 467"/>
                      <a:gd name="T58" fmla="*/ 107 w 180"/>
                      <a:gd name="T59" fmla="*/ 213 h 467"/>
                      <a:gd name="T60" fmla="*/ 110 w 180"/>
                      <a:gd name="T61" fmla="*/ 10 h 467"/>
                      <a:gd name="T62" fmla="*/ 114 w 180"/>
                      <a:gd name="T63" fmla="*/ 236 h 467"/>
                      <a:gd name="T64" fmla="*/ 118 w 180"/>
                      <a:gd name="T65" fmla="*/ 417 h 467"/>
                      <a:gd name="T66" fmla="*/ 122 w 180"/>
                      <a:gd name="T67" fmla="*/ 464 h 467"/>
                      <a:gd name="T68" fmla="*/ 125 w 180"/>
                      <a:gd name="T69" fmla="*/ 449 h 467"/>
                      <a:gd name="T70" fmla="*/ 129 w 180"/>
                      <a:gd name="T71" fmla="*/ 244 h 467"/>
                      <a:gd name="T72" fmla="*/ 133 w 180"/>
                      <a:gd name="T73" fmla="*/ 257 h 467"/>
                      <a:gd name="T74" fmla="*/ 136 w 180"/>
                      <a:gd name="T75" fmla="*/ 455 h 467"/>
                      <a:gd name="T76" fmla="*/ 140 w 180"/>
                      <a:gd name="T77" fmla="*/ 305 h 467"/>
                      <a:gd name="T78" fmla="*/ 143 w 180"/>
                      <a:gd name="T79" fmla="*/ 340 h 467"/>
                      <a:gd name="T80" fmla="*/ 147 w 180"/>
                      <a:gd name="T81" fmla="*/ 379 h 467"/>
                      <a:gd name="T82" fmla="*/ 151 w 180"/>
                      <a:gd name="T83" fmla="*/ 467 h 467"/>
                      <a:gd name="T84" fmla="*/ 155 w 180"/>
                      <a:gd name="T85" fmla="*/ 460 h 467"/>
                      <a:gd name="T86" fmla="*/ 158 w 180"/>
                      <a:gd name="T87" fmla="*/ 428 h 467"/>
                      <a:gd name="T88" fmla="*/ 162 w 180"/>
                      <a:gd name="T89" fmla="*/ 415 h 467"/>
                      <a:gd name="T90" fmla="*/ 166 w 180"/>
                      <a:gd name="T91" fmla="*/ 454 h 467"/>
                      <a:gd name="T92" fmla="*/ 169 w 180"/>
                      <a:gd name="T93" fmla="*/ 34 h 467"/>
                      <a:gd name="T94" fmla="*/ 173 w 180"/>
                      <a:gd name="T95" fmla="*/ 251 h 467"/>
                      <a:gd name="T96" fmla="*/ 177 w 180"/>
                      <a:gd name="T97" fmla="*/ 120 h 467"/>
                      <a:gd name="T98" fmla="*/ 180 w 180"/>
                      <a:gd name="T99" fmla="*/ 397 h 46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80" h="467">
                        <a:moveTo>
                          <a:pt x="0" y="131"/>
                        </a:moveTo>
                        <a:lnTo>
                          <a:pt x="4" y="210"/>
                        </a:lnTo>
                        <a:lnTo>
                          <a:pt x="7" y="330"/>
                        </a:lnTo>
                        <a:lnTo>
                          <a:pt x="11" y="399"/>
                        </a:lnTo>
                        <a:lnTo>
                          <a:pt x="15" y="381"/>
                        </a:lnTo>
                        <a:lnTo>
                          <a:pt x="18" y="434"/>
                        </a:lnTo>
                        <a:lnTo>
                          <a:pt x="22" y="430"/>
                        </a:lnTo>
                        <a:lnTo>
                          <a:pt x="26" y="405"/>
                        </a:lnTo>
                        <a:lnTo>
                          <a:pt x="29" y="378"/>
                        </a:lnTo>
                        <a:lnTo>
                          <a:pt x="33" y="293"/>
                        </a:lnTo>
                        <a:lnTo>
                          <a:pt x="37" y="391"/>
                        </a:lnTo>
                        <a:lnTo>
                          <a:pt x="40" y="262"/>
                        </a:lnTo>
                        <a:lnTo>
                          <a:pt x="44" y="359"/>
                        </a:lnTo>
                        <a:lnTo>
                          <a:pt x="48" y="454"/>
                        </a:lnTo>
                        <a:lnTo>
                          <a:pt x="51" y="456"/>
                        </a:lnTo>
                        <a:lnTo>
                          <a:pt x="55" y="379"/>
                        </a:lnTo>
                        <a:lnTo>
                          <a:pt x="59" y="147"/>
                        </a:lnTo>
                        <a:lnTo>
                          <a:pt x="63" y="421"/>
                        </a:lnTo>
                        <a:lnTo>
                          <a:pt x="66" y="298"/>
                        </a:lnTo>
                        <a:lnTo>
                          <a:pt x="70" y="396"/>
                        </a:lnTo>
                        <a:lnTo>
                          <a:pt x="74" y="71"/>
                        </a:lnTo>
                        <a:lnTo>
                          <a:pt x="77" y="0"/>
                        </a:lnTo>
                        <a:lnTo>
                          <a:pt x="81" y="364"/>
                        </a:lnTo>
                        <a:lnTo>
                          <a:pt x="85" y="246"/>
                        </a:lnTo>
                        <a:lnTo>
                          <a:pt x="88" y="451"/>
                        </a:lnTo>
                        <a:lnTo>
                          <a:pt x="92" y="447"/>
                        </a:lnTo>
                        <a:lnTo>
                          <a:pt x="96" y="335"/>
                        </a:lnTo>
                        <a:lnTo>
                          <a:pt x="99" y="356"/>
                        </a:lnTo>
                        <a:lnTo>
                          <a:pt x="103" y="367"/>
                        </a:lnTo>
                        <a:lnTo>
                          <a:pt x="107" y="213"/>
                        </a:lnTo>
                        <a:lnTo>
                          <a:pt x="110" y="10"/>
                        </a:lnTo>
                        <a:lnTo>
                          <a:pt x="114" y="236"/>
                        </a:lnTo>
                        <a:lnTo>
                          <a:pt x="118" y="417"/>
                        </a:lnTo>
                        <a:lnTo>
                          <a:pt x="122" y="464"/>
                        </a:lnTo>
                        <a:lnTo>
                          <a:pt x="125" y="449"/>
                        </a:lnTo>
                        <a:lnTo>
                          <a:pt x="129" y="244"/>
                        </a:lnTo>
                        <a:lnTo>
                          <a:pt x="133" y="257"/>
                        </a:lnTo>
                        <a:lnTo>
                          <a:pt x="136" y="455"/>
                        </a:lnTo>
                        <a:lnTo>
                          <a:pt x="140" y="305"/>
                        </a:lnTo>
                        <a:lnTo>
                          <a:pt x="143" y="340"/>
                        </a:lnTo>
                        <a:lnTo>
                          <a:pt x="147" y="379"/>
                        </a:lnTo>
                        <a:lnTo>
                          <a:pt x="151" y="467"/>
                        </a:lnTo>
                        <a:lnTo>
                          <a:pt x="155" y="460"/>
                        </a:lnTo>
                        <a:lnTo>
                          <a:pt x="158" y="428"/>
                        </a:lnTo>
                        <a:lnTo>
                          <a:pt x="162" y="415"/>
                        </a:lnTo>
                        <a:lnTo>
                          <a:pt x="166" y="454"/>
                        </a:lnTo>
                        <a:lnTo>
                          <a:pt x="169" y="34"/>
                        </a:lnTo>
                        <a:lnTo>
                          <a:pt x="173" y="251"/>
                        </a:lnTo>
                        <a:lnTo>
                          <a:pt x="177" y="120"/>
                        </a:lnTo>
                        <a:lnTo>
                          <a:pt x="180" y="39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42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01" name="Freeform 968"/>
                  <p:cNvSpPr>
                    <a:spLocks/>
                  </p:cNvSpPr>
                  <p:nvPr/>
                </p:nvSpPr>
                <p:spPr bwMode="auto">
                  <a:xfrm>
                    <a:off x="7599363" y="2598739"/>
                    <a:ext cx="23813" cy="395288"/>
                  </a:xfrm>
                  <a:custGeom>
                    <a:avLst/>
                    <a:gdLst>
                      <a:gd name="T0" fmla="*/ 0 w 15"/>
                      <a:gd name="T1" fmla="*/ 249 h 249"/>
                      <a:gd name="T2" fmla="*/ 4 w 15"/>
                      <a:gd name="T3" fmla="*/ 178 h 249"/>
                      <a:gd name="T4" fmla="*/ 8 w 15"/>
                      <a:gd name="T5" fmla="*/ 0 h 249"/>
                      <a:gd name="T6" fmla="*/ 11 w 15"/>
                      <a:gd name="T7" fmla="*/ 180 h 249"/>
                      <a:gd name="T8" fmla="*/ 15 w 15"/>
                      <a:gd name="T9" fmla="*/ 183 h 24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" h="249">
                        <a:moveTo>
                          <a:pt x="0" y="249"/>
                        </a:moveTo>
                        <a:lnTo>
                          <a:pt x="4" y="178"/>
                        </a:lnTo>
                        <a:lnTo>
                          <a:pt x="8" y="0"/>
                        </a:lnTo>
                        <a:lnTo>
                          <a:pt x="11" y="180"/>
                        </a:lnTo>
                        <a:lnTo>
                          <a:pt x="15" y="18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42FF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02" name="Freeform 969"/>
                  <p:cNvSpPr>
                    <a:spLocks/>
                  </p:cNvSpPr>
                  <p:nvPr/>
                </p:nvSpPr>
                <p:spPr bwMode="auto">
                  <a:xfrm>
                    <a:off x="6453188" y="2466976"/>
                    <a:ext cx="287338" cy="644525"/>
                  </a:xfrm>
                  <a:custGeom>
                    <a:avLst/>
                    <a:gdLst>
                      <a:gd name="T0" fmla="*/ 0 w 181"/>
                      <a:gd name="T1" fmla="*/ 406 h 406"/>
                      <a:gd name="T2" fmla="*/ 4 w 181"/>
                      <a:gd name="T3" fmla="*/ 327 h 406"/>
                      <a:gd name="T4" fmla="*/ 8 w 181"/>
                      <a:gd name="T5" fmla="*/ 369 h 406"/>
                      <a:gd name="T6" fmla="*/ 12 w 181"/>
                      <a:gd name="T7" fmla="*/ 399 h 406"/>
                      <a:gd name="T8" fmla="*/ 15 w 181"/>
                      <a:gd name="T9" fmla="*/ 351 h 406"/>
                      <a:gd name="T10" fmla="*/ 19 w 181"/>
                      <a:gd name="T11" fmla="*/ 230 h 406"/>
                      <a:gd name="T12" fmla="*/ 22 w 181"/>
                      <a:gd name="T13" fmla="*/ 192 h 406"/>
                      <a:gd name="T14" fmla="*/ 26 w 181"/>
                      <a:gd name="T15" fmla="*/ 310 h 406"/>
                      <a:gd name="T16" fmla="*/ 30 w 181"/>
                      <a:gd name="T17" fmla="*/ 302 h 406"/>
                      <a:gd name="T18" fmla="*/ 33 w 181"/>
                      <a:gd name="T19" fmla="*/ 366 h 406"/>
                      <a:gd name="T20" fmla="*/ 37 w 181"/>
                      <a:gd name="T21" fmla="*/ 168 h 406"/>
                      <a:gd name="T22" fmla="*/ 41 w 181"/>
                      <a:gd name="T23" fmla="*/ 278 h 406"/>
                      <a:gd name="T24" fmla="*/ 45 w 181"/>
                      <a:gd name="T25" fmla="*/ 363 h 406"/>
                      <a:gd name="T26" fmla="*/ 48 w 181"/>
                      <a:gd name="T27" fmla="*/ 379 h 406"/>
                      <a:gd name="T28" fmla="*/ 52 w 181"/>
                      <a:gd name="T29" fmla="*/ 351 h 406"/>
                      <a:gd name="T30" fmla="*/ 56 w 181"/>
                      <a:gd name="T31" fmla="*/ 367 h 406"/>
                      <a:gd name="T32" fmla="*/ 59 w 181"/>
                      <a:gd name="T33" fmla="*/ 266 h 406"/>
                      <a:gd name="T34" fmla="*/ 63 w 181"/>
                      <a:gd name="T35" fmla="*/ 377 h 406"/>
                      <a:gd name="T36" fmla="*/ 67 w 181"/>
                      <a:gd name="T37" fmla="*/ 343 h 406"/>
                      <a:gd name="T38" fmla="*/ 70 w 181"/>
                      <a:gd name="T39" fmla="*/ 331 h 406"/>
                      <a:gd name="T40" fmla="*/ 74 w 181"/>
                      <a:gd name="T41" fmla="*/ 283 h 406"/>
                      <a:gd name="T42" fmla="*/ 78 w 181"/>
                      <a:gd name="T43" fmla="*/ 385 h 406"/>
                      <a:gd name="T44" fmla="*/ 81 w 181"/>
                      <a:gd name="T45" fmla="*/ 325 h 406"/>
                      <a:gd name="T46" fmla="*/ 85 w 181"/>
                      <a:gd name="T47" fmla="*/ 193 h 406"/>
                      <a:gd name="T48" fmla="*/ 89 w 181"/>
                      <a:gd name="T49" fmla="*/ 320 h 406"/>
                      <a:gd name="T50" fmla="*/ 92 w 181"/>
                      <a:gd name="T51" fmla="*/ 249 h 406"/>
                      <a:gd name="T52" fmla="*/ 96 w 181"/>
                      <a:gd name="T53" fmla="*/ 301 h 406"/>
                      <a:gd name="T54" fmla="*/ 100 w 181"/>
                      <a:gd name="T55" fmla="*/ 267 h 406"/>
                      <a:gd name="T56" fmla="*/ 104 w 181"/>
                      <a:gd name="T57" fmla="*/ 384 h 406"/>
                      <a:gd name="T58" fmla="*/ 107 w 181"/>
                      <a:gd name="T59" fmla="*/ 75 h 406"/>
                      <a:gd name="T60" fmla="*/ 111 w 181"/>
                      <a:gd name="T61" fmla="*/ 0 h 406"/>
                      <a:gd name="T62" fmla="*/ 115 w 181"/>
                      <a:gd name="T63" fmla="*/ 321 h 406"/>
                      <a:gd name="T64" fmla="*/ 118 w 181"/>
                      <a:gd name="T65" fmla="*/ 368 h 406"/>
                      <a:gd name="T66" fmla="*/ 122 w 181"/>
                      <a:gd name="T67" fmla="*/ 386 h 406"/>
                      <a:gd name="T68" fmla="*/ 125 w 181"/>
                      <a:gd name="T69" fmla="*/ 354 h 406"/>
                      <a:gd name="T70" fmla="*/ 129 w 181"/>
                      <a:gd name="T71" fmla="*/ 198 h 406"/>
                      <a:gd name="T72" fmla="*/ 133 w 181"/>
                      <a:gd name="T73" fmla="*/ 155 h 406"/>
                      <a:gd name="T74" fmla="*/ 137 w 181"/>
                      <a:gd name="T75" fmla="*/ 332 h 406"/>
                      <a:gd name="T76" fmla="*/ 140 w 181"/>
                      <a:gd name="T77" fmla="*/ 302 h 406"/>
                      <a:gd name="T78" fmla="*/ 144 w 181"/>
                      <a:gd name="T79" fmla="*/ 331 h 406"/>
                      <a:gd name="T80" fmla="*/ 148 w 181"/>
                      <a:gd name="T81" fmla="*/ 381 h 406"/>
                      <a:gd name="T82" fmla="*/ 151 w 181"/>
                      <a:gd name="T83" fmla="*/ 368 h 406"/>
                      <a:gd name="T84" fmla="*/ 155 w 181"/>
                      <a:gd name="T85" fmla="*/ 257 h 406"/>
                      <a:gd name="T86" fmla="*/ 159 w 181"/>
                      <a:gd name="T87" fmla="*/ 255 h 406"/>
                      <a:gd name="T88" fmla="*/ 163 w 181"/>
                      <a:gd name="T89" fmla="*/ 288 h 406"/>
                      <a:gd name="T90" fmla="*/ 166 w 181"/>
                      <a:gd name="T91" fmla="*/ 129 h 406"/>
                      <a:gd name="T92" fmla="*/ 170 w 181"/>
                      <a:gd name="T93" fmla="*/ 64 h 406"/>
                      <a:gd name="T94" fmla="*/ 173 w 181"/>
                      <a:gd name="T95" fmla="*/ 44 h 406"/>
                      <a:gd name="T96" fmla="*/ 177 w 181"/>
                      <a:gd name="T97" fmla="*/ 151 h 406"/>
                      <a:gd name="T98" fmla="*/ 181 w 181"/>
                      <a:gd name="T99" fmla="*/ 119 h 40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81" h="406">
                        <a:moveTo>
                          <a:pt x="0" y="406"/>
                        </a:moveTo>
                        <a:lnTo>
                          <a:pt x="4" y="327"/>
                        </a:lnTo>
                        <a:lnTo>
                          <a:pt x="8" y="369"/>
                        </a:lnTo>
                        <a:lnTo>
                          <a:pt x="12" y="399"/>
                        </a:lnTo>
                        <a:lnTo>
                          <a:pt x="15" y="351"/>
                        </a:lnTo>
                        <a:lnTo>
                          <a:pt x="19" y="230"/>
                        </a:lnTo>
                        <a:lnTo>
                          <a:pt x="22" y="192"/>
                        </a:lnTo>
                        <a:lnTo>
                          <a:pt x="26" y="310"/>
                        </a:lnTo>
                        <a:lnTo>
                          <a:pt x="30" y="302"/>
                        </a:lnTo>
                        <a:lnTo>
                          <a:pt x="33" y="366"/>
                        </a:lnTo>
                        <a:lnTo>
                          <a:pt x="37" y="168"/>
                        </a:lnTo>
                        <a:lnTo>
                          <a:pt x="41" y="278"/>
                        </a:lnTo>
                        <a:lnTo>
                          <a:pt x="45" y="363"/>
                        </a:lnTo>
                        <a:lnTo>
                          <a:pt x="48" y="379"/>
                        </a:lnTo>
                        <a:lnTo>
                          <a:pt x="52" y="351"/>
                        </a:lnTo>
                        <a:lnTo>
                          <a:pt x="56" y="367"/>
                        </a:lnTo>
                        <a:lnTo>
                          <a:pt x="59" y="266"/>
                        </a:lnTo>
                        <a:lnTo>
                          <a:pt x="63" y="377"/>
                        </a:lnTo>
                        <a:lnTo>
                          <a:pt x="67" y="343"/>
                        </a:lnTo>
                        <a:lnTo>
                          <a:pt x="70" y="331"/>
                        </a:lnTo>
                        <a:lnTo>
                          <a:pt x="74" y="283"/>
                        </a:lnTo>
                        <a:lnTo>
                          <a:pt x="78" y="385"/>
                        </a:lnTo>
                        <a:lnTo>
                          <a:pt x="81" y="325"/>
                        </a:lnTo>
                        <a:lnTo>
                          <a:pt x="85" y="193"/>
                        </a:lnTo>
                        <a:lnTo>
                          <a:pt x="89" y="320"/>
                        </a:lnTo>
                        <a:lnTo>
                          <a:pt x="92" y="249"/>
                        </a:lnTo>
                        <a:lnTo>
                          <a:pt x="96" y="301"/>
                        </a:lnTo>
                        <a:lnTo>
                          <a:pt x="100" y="267"/>
                        </a:lnTo>
                        <a:lnTo>
                          <a:pt x="104" y="384"/>
                        </a:lnTo>
                        <a:lnTo>
                          <a:pt x="107" y="75"/>
                        </a:lnTo>
                        <a:lnTo>
                          <a:pt x="111" y="0"/>
                        </a:lnTo>
                        <a:lnTo>
                          <a:pt x="115" y="321"/>
                        </a:lnTo>
                        <a:lnTo>
                          <a:pt x="118" y="368"/>
                        </a:lnTo>
                        <a:lnTo>
                          <a:pt x="122" y="386"/>
                        </a:lnTo>
                        <a:lnTo>
                          <a:pt x="125" y="354"/>
                        </a:lnTo>
                        <a:lnTo>
                          <a:pt x="129" y="198"/>
                        </a:lnTo>
                        <a:lnTo>
                          <a:pt x="133" y="155"/>
                        </a:lnTo>
                        <a:lnTo>
                          <a:pt x="137" y="332"/>
                        </a:lnTo>
                        <a:lnTo>
                          <a:pt x="140" y="302"/>
                        </a:lnTo>
                        <a:lnTo>
                          <a:pt x="144" y="331"/>
                        </a:lnTo>
                        <a:lnTo>
                          <a:pt x="148" y="381"/>
                        </a:lnTo>
                        <a:lnTo>
                          <a:pt x="151" y="368"/>
                        </a:lnTo>
                        <a:lnTo>
                          <a:pt x="155" y="257"/>
                        </a:lnTo>
                        <a:lnTo>
                          <a:pt x="159" y="255"/>
                        </a:lnTo>
                        <a:lnTo>
                          <a:pt x="163" y="288"/>
                        </a:lnTo>
                        <a:lnTo>
                          <a:pt x="166" y="129"/>
                        </a:lnTo>
                        <a:lnTo>
                          <a:pt x="170" y="64"/>
                        </a:lnTo>
                        <a:lnTo>
                          <a:pt x="173" y="44"/>
                        </a:lnTo>
                        <a:lnTo>
                          <a:pt x="177" y="151"/>
                        </a:lnTo>
                        <a:lnTo>
                          <a:pt x="181" y="11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FF57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03" name="Freeform 970"/>
                  <p:cNvSpPr>
                    <a:spLocks/>
                  </p:cNvSpPr>
                  <p:nvPr/>
                </p:nvSpPr>
                <p:spPr bwMode="auto">
                  <a:xfrm>
                    <a:off x="6740526" y="2349501"/>
                    <a:ext cx="233363" cy="738188"/>
                  </a:xfrm>
                  <a:custGeom>
                    <a:avLst/>
                    <a:gdLst>
                      <a:gd name="T0" fmla="*/ 0 w 147"/>
                      <a:gd name="T1" fmla="*/ 193 h 465"/>
                      <a:gd name="T2" fmla="*/ 3 w 147"/>
                      <a:gd name="T3" fmla="*/ 265 h 465"/>
                      <a:gd name="T4" fmla="*/ 7 w 147"/>
                      <a:gd name="T5" fmla="*/ 406 h 465"/>
                      <a:gd name="T6" fmla="*/ 11 w 147"/>
                      <a:gd name="T7" fmla="*/ 268 h 465"/>
                      <a:gd name="T8" fmla="*/ 15 w 147"/>
                      <a:gd name="T9" fmla="*/ 4 h 465"/>
                      <a:gd name="T10" fmla="*/ 18 w 147"/>
                      <a:gd name="T11" fmla="*/ 398 h 465"/>
                      <a:gd name="T12" fmla="*/ 22 w 147"/>
                      <a:gd name="T13" fmla="*/ 376 h 465"/>
                      <a:gd name="T14" fmla="*/ 26 w 147"/>
                      <a:gd name="T15" fmla="*/ 304 h 465"/>
                      <a:gd name="T16" fmla="*/ 29 w 147"/>
                      <a:gd name="T17" fmla="*/ 418 h 465"/>
                      <a:gd name="T18" fmla="*/ 33 w 147"/>
                      <a:gd name="T19" fmla="*/ 463 h 465"/>
                      <a:gd name="T20" fmla="*/ 37 w 147"/>
                      <a:gd name="T21" fmla="*/ 314 h 465"/>
                      <a:gd name="T22" fmla="*/ 40 w 147"/>
                      <a:gd name="T23" fmla="*/ 385 h 465"/>
                      <a:gd name="T24" fmla="*/ 44 w 147"/>
                      <a:gd name="T25" fmla="*/ 355 h 465"/>
                      <a:gd name="T26" fmla="*/ 48 w 147"/>
                      <a:gd name="T27" fmla="*/ 225 h 465"/>
                      <a:gd name="T28" fmla="*/ 51 w 147"/>
                      <a:gd name="T29" fmla="*/ 357 h 465"/>
                      <a:gd name="T30" fmla="*/ 55 w 147"/>
                      <a:gd name="T31" fmla="*/ 327 h 465"/>
                      <a:gd name="T32" fmla="*/ 59 w 147"/>
                      <a:gd name="T33" fmla="*/ 259 h 465"/>
                      <a:gd name="T34" fmla="*/ 62 w 147"/>
                      <a:gd name="T35" fmla="*/ 360 h 465"/>
                      <a:gd name="T36" fmla="*/ 66 w 147"/>
                      <a:gd name="T37" fmla="*/ 352 h 465"/>
                      <a:gd name="T38" fmla="*/ 70 w 147"/>
                      <a:gd name="T39" fmla="*/ 298 h 465"/>
                      <a:gd name="T40" fmla="*/ 74 w 147"/>
                      <a:gd name="T41" fmla="*/ 245 h 465"/>
                      <a:gd name="T42" fmla="*/ 77 w 147"/>
                      <a:gd name="T43" fmla="*/ 400 h 465"/>
                      <a:gd name="T44" fmla="*/ 81 w 147"/>
                      <a:gd name="T45" fmla="*/ 387 h 465"/>
                      <a:gd name="T46" fmla="*/ 85 w 147"/>
                      <a:gd name="T47" fmla="*/ 130 h 465"/>
                      <a:gd name="T48" fmla="*/ 88 w 147"/>
                      <a:gd name="T49" fmla="*/ 163 h 465"/>
                      <a:gd name="T50" fmla="*/ 92 w 147"/>
                      <a:gd name="T51" fmla="*/ 310 h 465"/>
                      <a:gd name="T52" fmla="*/ 95 w 147"/>
                      <a:gd name="T53" fmla="*/ 344 h 465"/>
                      <a:gd name="T54" fmla="*/ 99 w 147"/>
                      <a:gd name="T55" fmla="*/ 343 h 465"/>
                      <a:gd name="T56" fmla="*/ 103 w 147"/>
                      <a:gd name="T57" fmla="*/ 408 h 465"/>
                      <a:gd name="T58" fmla="*/ 107 w 147"/>
                      <a:gd name="T59" fmla="*/ 387 h 465"/>
                      <a:gd name="T60" fmla="*/ 110 w 147"/>
                      <a:gd name="T61" fmla="*/ 250 h 465"/>
                      <a:gd name="T62" fmla="*/ 114 w 147"/>
                      <a:gd name="T63" fmla="*/ 348 h 465"/>
                      <a:gd name="T64" fmla="*/ 118 w 147"/>
                      <a:gd name="T65" fmla="*/ 438 h 465"/>
                      <a:gd name="T66" fmla="*/ 121 w 147"/>
                      <a:gd name="T67" fmla="*/ 378 h 465"/>
                      <a:gd name="T68" fmla="*/ 125 w 147"/>
                      <a:gd name="T69" fmla="*/ 334 h 465"/>
                      <a:gd name="T70" fmla="*/ 129 w 147"/>
                      <a:gd name="T71" fmla="*/ 465 h 465"/>
                      <a:gd name="T72" fmla="*/ 133 w 147"/>
                      <a:gd name="T73" fmla="*/ 383 h 465"/>
                      <a:gd name="T74" fmla="*/ 136 w 147"/>
                      <a:gd name="T75" fmla="*/ 198 h 465"/>
                      <a:gd name="T76" fmla="*/ 140 w 147"/>
                      <a:gd name="T77" fmla="*/ 153 h 465"/>
                      <a:gd name="T78" fmla="*/ 143 w 147"/>
                      <a:gd name="T79" fmla="*/ 178 h 465"/>
                      <a:gd name="T80" fmla="*/ 147 w 147"/>
                      <a:gd name="T81" fmla="*/ 0 h 46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</a:cxnLst>
                    <a:rect l="0" t="0" r="r" b="b"/>
                    <a:pathLst>
                      <a:path w="147" h="465">
                        <a:moveTo>
                          <a:pt x="0" y="193"/>
                        </a:moveTo>
                        <a:lnTo>
                          <a:pt x="3" y="265"/>
                        </a:lnTo>
                        <a:lnTo>
                          <a:pt x="7" y="406"/>
                        </a:lnTo>
                        <a:lnTo>
                          <a:pt x="11" y="268"/>
                        </a:lnTo>
                        <a:lnTo>
                          <a:pt x="15" y="4"/>
                        </a:lnTo>
                        <a:lnTo>
                          <a:pt x="18" y="398"/>
                        </a:lnTo>
                        <a:lnTo>
                          <a:pt x="22" y="376"/>
                        </a:lnTo>
                        <a:lnTo>
                          <a:pt x="26" y="304"/>
                        </a:lnTo>
                        <a:lnTo>
                          <a:pt x="29" y="418"/>
                        </a:lnTo>
                        <a:lnTo>
                          <a:pt x="33" y="463"/>
                        </a:lnTo>
                        <a:lnTo>
                          <a:pt x="37" y="314"/>
                        </a:lnTo>
                        <a:lnTo>
                          <a:pt x="40" y="385"/>
                        </a:lnTo>
                        <a:lnTo>
                          <a:pt x="44" y="355"/>
                        </a:lnTo>
                        <a:lnTo>
                          <a:pt x="48" y="225"/>
                        </a:lnTo>
                        <a:lnTo>
                          <a:pt x="51" y="357"/>
                        </a:lnTo>
                        <a:lnTo>
                          <a:pt x="55" y="327"/>
                        </a:lnTo>
                        <a:lnTo>
                          <a:pt x="59" y="259"/>
                        </a:lnTo>
                        <a:lnTo>
                          <a:pt x="62" y="360"/>
                        </a:lnTo>
                        <a:lnTo>
                          <a:pt x="66" y="352"/>
                        </a:lnTo>
                        <a:lnTo>
                          <a:pt x="70" y="298"/>
                        </a:lnTo>
                        <a:lnTo>
                          <a:pt x="74" y="245"/>
                        </a:lnTo>
                        <a:lnTo>
                          <a:pt x="77" y="400"/>
                        </a:lnTo>
                        <a:lnTo>
                          <a:pt x="81" y="387"/>
                        </a:lnTo>
                        <a:lnTo>
                          <a:pt x="85" y="130"/>
                        </a:lnTo>
                        <a:lnTo>
                          <a:pt x="88" y="163"/>
                        </a:lnTo>
                        <a:lnTo>
                          <a:pt x="92" y="310"/>
                        </a:lnTo>
                        <a:lnTo>
                          <a:pt x="95" y="344"/>
                        </a:lnTo>
                        <a:lnTo>
                          <a:pt x="99" y="343"/>
                        </a:lnTo>
                        <a:lnTo>
                          <a:pt x="103" y="408"/>
                        </a:lnTo>
                        <a:lnTo>
                          <a:pt x="107" y="387"/>
                        </a:lnTo>
                        <a:lnTo>
                          <a:pt x="110" y="250"/>
                        </a:lnTo>
                        <a:lnTo>
                          <a:pt x="114" y="348"/>
                        </a:lnTo>
                        <a:lnTo>
                          <a:pt x="118" y="438"/>
                        </a:lnTo>
                        <a:lnTo>
                          <a:pt x="121" y="378"/>
                        </a:lnTo>
                        <a:lnTo>
                          <a:pt x="125" y="334"/>
                        </a:lnTo>
                        <a:lnTo>
                          <a:pt x="129" y="465"/>
                        </a:lnTo>
                        <a:lnTo>
                          <a:pt x="133" y="383"/>
                        </a:lnTo>
                        <a:lnTo>
                          <a:pt x="136" y="198"/>
                        </a:lnTo>
                        <a:lnTo>
                          <a:pt x="140" y="153"/>
                        </a:lnTo>
                        <a:lnTo>
                          <a:pt x="143" y="178"/>
                        </a:lnTo>
                        <a:lnTo>
                          <a:pt x="147" y="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FF57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04" name="Freeform 971"/>
                  <p:cNvSpPr>
                    <a:spLocks/>
                  </p:cNvSpPr>
                  <p:nvPr/>
                </p:nvSpPr>
                <p:spPr bwMode="auto">
                  <a:xfrm>
                    <a:off x="6975476" y="2349501"/>
                    <a:ext cx="285750" cy="760413"/>
                  </a:xfrm>
                  <a:custGeom>
                    <a:avLst/>
                    <a:gdLst>
                      <a:gd name="T0" fmla="*/ 0 w 180"/>
                      <a:gd name="T1" fmla="*/ 0 h 479"/>
                      <a:gd name="T2" fmla="*/ 3 w 180"/>
                      <a:gd name="T3" fmla="*/ 308 h 479"/>
                      <a:gd name="T4" fmla="*/ 6 w 180"/>
                      <a:gd name="T5" fmla="*/ 428 h 479"/>
                      <a:gd name="T6" fmla="*/ 10 w 180"/>
                      <a:gd name="T7" fmla="*/ 294 h 479"/>
                      <a:gd name="T8" fmla="*/ 14 w 180"/>
                      <a:gd name="T9" fmla="*/ 243 h 479"/>
                      <a:gd name="T10" fmla="*/ 18 w 180"/>
                      <a:gd name="T11" fmla="*/ 451 h 479"/>
                      <a:gd name="T12" fmla="*/ 21 w 180"/>
                      <a:gd name="T13" fmla="*/ 419 h 479"/>
                      <a:gd name="T14" fmla="*/ 25 w 180"/>
                      <a:gd name="T15" fmla="*/ 346 h 479"/>
                      <a:gd name="T16" fmla="*/ 29 w 180"/>
                      <a:gd name="T17" fmla="*/ 397 h 479"/>
                      <a:gd name="T18" fmla="*/ 33 w 180"/>
                      <a:gd name="T19" fmla="*/ 383 h 479"/>
                      <a:gd name="T20" fmla="*/ 36 w 180"/>
                      <a:gd name="T21" fmla="*/ 398 h 479"/>
                      <a:gd name="T22" fmla="*/ 40 w 180"/>
                      <a:gd name="T23" fmla="*/ 448 h 479"/>
                      <a:gd name="T24" fmla="*/ 43 w 180"/>
                      <a:gd name="T25" fmla="*/ 225 h 479"/>
                      <a:gd name="T26" fmla="*/ 47 w 180"/>
                      <a:gd name="T27" fmla="*/ 314 h 479"/>
                      <a:gd name="T28" fmla="*/ 51 w 180"/>
                      <a:gd name="T29" fmla="*/ 464 h 479"/>
                      <a:gd name="T30" fmla="*/ 54 w 180"/>
                      <a:gd name="T31" fmla="*/ 431 h 479"/>
                      <a:gd name="T32" fmla="*/ 58 w 180"/>
                      <a:gd name="T33" fmla="*/ 437 h 479"/>
                      <a:gd name="T34" fmla="*/ 62 w 180"/>
                      <a:gd name="T35" fmla="*/ 364 h 479"/>
                      <a:gd name="T36" fmla="*/ 65 w 180"/>
                      <a:gd name="T37" fmla="*/ 249 h 479"/>
                      <a:gd name="T38" fmla="*/ 69 w 180"/>
                      <a:gd name="T39" fmla="*/ 447 h 479"/>
                      <a:gd name="T40" fmla="*/ 73 w 180"/>
                      <a:gd name="T41" fmla="*/ 247 h 479"/>
                      <a:gd name="T42" fmla="*/ 77 w 180"/>
                      <a:gd name="T43" fmla="*/ 425 h 479"/>
                      <a:gd name="T44" fmla="*/ 80 w 180"/>
                      <a:gd name="T45" fmla="*/ 350 h 479"/>
                      <a:gd name="T46" fmla="*/ 84 w 180"/>
                      <a:gd name="T47" fmla="*/ 423 h 479"/>
                      <a:gd name="T48" fmla="*/ 88 w 180"/>
                      <a:gd name="T49" fmla="*/ 444 h 479"/>
                      <a:gd name="T50" fmla="*/ 91 w 180"/>
                      <a:gd name="T51" fmla="*/ 272 h 479"/>
                      <a:gd name="T52" fmla="*/ 95 w 180"/>
                      <a:gd name="T53" fmla="*/ 479 h 479"/>
                      <a:gd name="T54" fmla="*/ 98 w 180"/>
                      <a:gd name="T55" fmla="*/ 467 h 479"/>
                      <a:gd name="T56" fmla="*/ 102 w 180"/>
                      <a:gd name="T57" fmla="*/ 431 h 479"/>
                      <a:gd name="T58" fmla="*/ 106 w 180"/>
                      <a:gd name="T59" fmla="*/ 411 h 479"/>
                      <a:gd name="T60" fmla="*/ 110 w 180"/>
                      <a:gd name="T61" fmla="*/ 396 h 479"/>
                      <a:gd name="T62" fmla="*/ 113 w 180"/>
                      <a:gd name="T63" fmla="*/ 234 h 479"/>
                      <a:gd name="T64" fmla="*/ 117 w 180"/>
                      <a:gd name="T65" fmla="*/ 363 h 479"/>
                      <a:gd name="T66" fmla="*/ 121 w 180"/>
                      <a:gd name="T67" fmla="*/ 409 h 479"/>
                      <a:gd name="T68" fmla="*/ 125 w 180"/>
                      <a:gd name="T69" fmla="*/ 310 h 479"/>
                      <a:gd name="T70" fmla="*/ 128 w 180"/>
                      <a:gd name="T71" fmla="*/ 438 h 479"/>
                      <a:gd name="T72" fmla="*/ 132 w 180"/>
                      <a:gd name="T73" fmla="*/ 466 h 479"/>
                      <a:gd name="T74" fmla="*/ 136 w 180"/>
                      <a:gd name="T75" fmla="*/ 444 h 479"/>
                      <a:gd name="T76" fmla="*/ 139 w 180"/>
                      <a:gd name="T77" fmla="*/ 264 h 479"/>
                      <a:gd name="T78" fmla="*/ 143 w 180"/>
                      <a:gd name="T79" fmla="*/ 452 h 479"/>
                      <a:gd name="T80" fmla="*/ 146 w 180"/>
                      <a:gd name="T81" fmla="*/ 419 h 479"/>
                      <a:gd name="T82" fmla="*/ 150 w 180"/>
                      <a:gd name="T83" fmla="*/ 432 h 479"/>
                      <a:gd name="T84" fmla="*/ 154 w 180"/>
                      <a:gd name="T85" fmla="*/ 389 h 479"/>
                      <a:gd name="T86" fmla="*/ 157 w 180"/>
                      <a:gd name="T87" fmla="*/ 224 h 479"/>
                      <a:gd name="T88" fmla="*/ 161 w 180"/>
                      <a:gd name="T89" fmla="*/ 455 h 479"/>
                      <a:gd name="T90" fmla="*/ 165 w 180"/>
                      <a:gd name="T91" fmla="*/ 417 h 479"/>
                      <a:gd name="T92" fmla="*/ 169 w 180"/>
                      <a:gd name="T93" fmla="*/ 435 h 479"/>
                      <a:gd name="T94" fmla="*/ 172 w 180"/>
                      <a:gd name="T95" fmla="*/ 374 h 479"/>
                      <a:gd name="T96" fmla="*/ 176 w 180"/>
                      <a:gd name="T97" fmla="*/ 425 h 479"/>
                      <a:gd name="T98" fmla="*/ 180 w 180"/>
                      <a:gd name="T99" fmla="*/ 392 h 47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80" h="479">
                        <a:moveTo>
                          <a:pt x="0" y="0"/>
                        </a:moveTo>
                        <a:lnTo>
                          <a:pt x="3" y="308"/>
                        </a:lnTo>
                        <a:lnTo>
                          <a:pt x="6" y="428"/>
                        </a:lnTo>
                        <a:lnTo>
                          <a:pt x="10" y="294"/>
                        </a:lnTo>
                        <a:lnTo>
                          <a:pt x="14" y="243"/>
                        </a:lnTo>
                        <a:lnTo>
                          <a:pt x="18" y="451"/>
                        </a:lnTo>
                        <a:lnTo>
                          <a:pt x="21" y="419"/>
                        </a:lnTo>
                        <a:lnTo>
                          <a:pt x="25" y="346"/>
                        </a:lnTo>
                        <a:lnTo>
                          <a:pt x="29" y="397"/>
                        </a:lnTo>
                        <a:lnTo>
                          <a:pt x="33" y="383"/>
                        </a:lnTo>
                        <a:lnTo>
                          <a:pt x="36" y="398"/>
                        </a:lnTo>
                        <a:lnTo>
                          <a:pt x="40" y="448"/>
                        </a:lnTo>
                        <a:lnTo>
                          <a:pt x="43" y="225"/>
                        </a:lnTo>
                        <a:lnTo>
                          <a:pt x="47" y="314"/>
                        </a:lnTo>
                        <a:lnTo>
                          <a:pt x="51" y="464"/>
                        </a:lnTo>
                        <a:lnTo>
                          <a:pt x="54" y="431"/>
                        </a:lnTo>
                        <a:lnTo>
                          <a:pt x="58" y="437"/>
                        </a:lnTo>
                        <a:lnTo>
                          <a:pt x="62" y="364"/>
                        </a:lnTo>
                        <a:lnTo>
                          <a:pt x="65" y="249"/>
                        </a:lnTo>
                        <a:lnTo>
                          <a:pt x="69" y="447"/>
                        </a:lnTo>
                        <a:lnTo>
                          <a:pt x="73" y="247"/>
                        </a:lnTo>
                        <a:lnTo>
                          <a:pt x="77" y="425"/>
                        </a:lnTo>
                        <a:lnTo>
                          <a:pt x="80" y="350"/>
                        </a:lnTo>
                        <a:lnTo>
                          <a:pt x="84" y="423"/>
                        </a:lnTo>
                        <a:lnTo>
                          <a:pt x="88" y="444"/>
                        </a:lnTo>
                        <a:lnTo>
                          <a:pt x="91" y="272"/>
                        </a:lnTo>
                        <a:lnTo>
                          <a:pt x="95" y="479"/>
                        </a:lnTo>
                        <a:lnTo>
                          <a:pt x="98" y="467"/>
                        </a:lnTo>
                        <a:lnTo>
                          <a:pt x="102" y="431"/>
                        </a:lnTo>
                        <a:lnTo>
                          <a:pt x="106" y="411"/>
                        </a:lnTo>
                        <a:lnTo>
                          <a:pt x="110" y="396"/>
                        </a:lnTo>
                        <a:lnTo>
                          <a:pt x="113" y="234"/>
                        </a:lnTo>
                        <a:lnTo>
                          <a:pt x="117" y="363"/>
                        </a:lnTo>
                        <a:lnTo>
                          <a:pt x="121" y="409"/>
                        </a:lnTo>
                        <a:lnTo>
                          <a:pt x="125" y="310"/>
                        </a:lnTo>
                        <a:lnTo>
                          <a:pt x="128" y="438"/>
                        </a:lnTo>
                        <a:lnTo>
                          <a:pt x="132" y="466"/>
                        </a:lnTo>
                        <a:lnTo>
                          <a:pt x="136" y="444"/>
                        </a:lnTo>
                        <a:lnTo>
                          <a:pt x="139" y="264"/>
                        </a:lnTo>
                        <a:lnTo>
                          <a:pt x="143" y="452"/>
                        </a:lnTo>
                        <a:lnTo>
                          <a:pt x="146" y="419"/>
                        </a:lnTo>
                        <a:lnTo>
                          <a:pt x="150" y="432"/>
                        </a:lnTo>
                        <a:lnTo>
                          <a:pt x="154" y="389"/>
                        </a:lnTo>
                        <a:lnTo>
                          <a:pt x="157" y="224"/>
                        </a:lnTo>
                        <a:lnTo>
                          <a:pt x="161" y="455"/>
                        </a:lnTo>
                        <a:lnTo>
                          <a:pt x="165" y="417"/>
                        </a:lnTo>
                        <a:lnTo>
                          <a:pt x="169" y="435"/>
                        </a:lnTo>
                        <a:lnTo>
                          <a:pt x="172" y="374"/>
                        </a:lnTo>
                        <a:lnTo>
                          <a:pt x="176" y="425"/>
                        </a:lnTo>
                        <a:lnTo>
                          <a:pt x="180" y="39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FF57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05" name="Freeform 972"/>
                  <p:cNvSpPr>
                    <a:spLocks/>
                  </p:cNvSpPr>
                  <p:nvPr/>
                </p:nvSpPr>
                <p:spPr bwMode="auto">
                  <a:xfrm>
                    <a:off x="7261226" y="2392364"/>
                    <a:ext cx="285750" cy="719138"/>
                  </a:xfrm>
                  <a:custGeom>
                    <a:avLst/>
                    <a:gdLst>
                      <a:gd name="T0" fmla="*/ 0 w 180"/>
                      <a:gd name="T1" fmla="*/ 365 h 453"/>
                      <a:gd name="T2" fmla="*/ 4 w 180"/>
                      <a:gd name="T3" fmla="*/ 220 h 453"/>
                      <a:gd name="T4" fmla="*/ 7 w 180"/>
                      <a:gd name="T5" fmla="*/ 300 h 453"/>
                      <a:gd name="T6" fmla="*/ 11 w 180"/>
                      <a:gd name="T7" fmla="*/ 213 h 453"/>
                      <a:gd name="T8" fmla="*/ 14 w 180"/>
                      <a:gd name="T9" fmla="*/ 247 h 453"/>
                      <a:gd name="T10" fmla="*/ 18 w 180"/>
                      <a:gd name="T11" fmla="*/ 276 h 453"/>
                      <a:gd name="T12" fmla="*/ 22 w 180"/>
                      <a:gd name="T13" fmla="*/ 294 h 453"/>
                      <a:gd name="T14" fmla="*/ 25 w 180"/>
                      <a:gd name="T15" fmla="*/ 247 h 453"/>
                      <a:gd name="T16" fmla="*/ 29 w 180"/>
                      <a:gd name="T17" fmla="*/ 263 h 453"/>
                      <a:gd name="T18" fmla="*/ 33 w 180"/>
                      <a:gd name="T19" fmla="*/ 401 h 453"/>
                      <a:gd name="T20" fmla="*/ 37 w 180"/>
                      <a:gd name="T21" fmla="*/ 424 h 453"/>
                      <a:gd name="T22" fmla="*/ 40 w 180"/>
                      <a:gd name="T23" fmla="*/ 352 h 453"/>
                      <a:gd name="T24" fmla="*/ 44 w 180"/>
                      <a:gd name="T25" fmla="*/ 339 h 453"/>
                      <a:gd name="T26" fmla="*/ 48 w 180"/>
                      <a:gd name="T27" fmla="*/ 310 h 453"/>
                      <a:gd name="T28" fmla="*/ 51 w 180"/>
                      <a:gd name="T29" fmla="*/ 43 h 453"/>
                      <a:gd name="T30" fmla="*/ 55 w 180"/>
                      <a:gd name="T31" fmla="*/ 420 h 453"/>
                      <a:gd name="T32" fmla="*/ 59 w 180"/>
                      <a:gd name="T33" fmla="*/ 305 h 453"/>
                      <a:gd name="T34" fmla="*/ 62 w 180"/>
                      <a:gd name="T35" fmla="*/ 284 h 453"/>
                      <a:gd name="T36" fmla="*/ 66 w 180"/>
                      <a:gd name="T37" fmla="*/ 413 h 453"/>
                      <a:gd name="T38" fmla="*/ 70 w 180"/>
                      <a:gd name="T39" fmla="*/ 436 h 453"/>
                      <a:gd name="T40" fmla="*/ 73 w 180"/>
                      <a:gd name="T41" fmla="*/ 339 h 453"/>
                      <a:gd name="T42" fmla="*/ 77 w 180"/>
                      <a:gd name="T43" fmla="*/ 410 h 453"/>
                      <a:gd name="T44" fmla="*/ 81 w 180"/>
                      <a:gd name="T45" fmla="*/ 445 h 453"/>
                      <a:gd name="T46" fmla="*/ 84 w 180"/>
                      <a:gd name="T47" fmla="*/ 453 h 453"/>
                      <a:gd name="T48" fmla="*/ 88 w 180"/>
                      <a:gd name="T49" fmla="*/ 412 h 453"/>
                      <a:gd name="T50" fmla="*/ 92 w 180"/>
                      <a:gd name="T51" fmla="*/ 351 h 453"/>
                      <a:gd name="T52" fmla="*/ 96 w 180"/>
                      <a:gd name="T53" fmla="*/ 293 h 453"/>
                      <a:gd name="T54" fmla="*/ 99 w 180"/>
                      <a:gd name="T55" fmla="*/ 281 h 453"/>
                      <a:gd name="T56" fmla="*/ 103 w 180"/>
                      <a:gd name="T57" fmla="*/ 332 h 453"/>
                      <a:gd name="T58" fmla="*/ 107 w 180"/>
                      <a:gd name="T59" fmla="*/ 0 h 453"/>
                      <a:gd name="T60" fmla="*/ 110 w 180"/>
                      <a:gd name="T61" fmla="*/ 334 h 453"/>
                      <a:gd name="T62" fmla="*/ 114 w 180"/>
                      <a:gd name="T63" fmla="*/ 245 h 453"/>
                      <a:gd name="T64" fmla="*/ 118 w 180"/>
                      <a:gd name="T65" fmla="*/ 385 h 453"/>
                      <a:gd name="T66" fmla="*/ 121 w 180"/>
                      <a:gd name="T67" fmla="*/ 241 h 453"/>
                      <a:gd name="T68" fmla="*/ 125 w 180"/>
                      <a:gd name="T69" fmla="*/ 352 h 453"/>
                      <a:gd name="T70" fmla="*/ 129 w 180"/>
                      <a:gd name="T71" fmla="*/ 314 h 453"/>
                      <a:gd name="T72" fmla="*/ 132 w 180"/>
                      <a:gd name="T73" fmla="*/ 363 h 453"/>
                      <a:gd name="T74" fmla="*/ 136 w 180"/>
                      <a:gd name="T75" fmla="*/ 453 h 453"/>
                      <a:gd name="T76" fmla="*/ 140 w 180"/>
                      <a:gd name="T77" fmla="*/ 363 h 453"/>
                      <a:gd name="T78" fmla="*/ 143 w 180"/>
                      <a:gd name="T79" fmla="*/ 307 h 453"/>
                      <a:gd name="T80" fmla="*/ 147 w 180"/>
                      <a:gd name="T81" fmla="*/ 302 h 453"/>
                      <a:gd name="T82" fmla="*/ 151 w 180"/>
                      <a:gd name="T83" fmla="*/ 392 h 453"/>
                      <a:gd name="T84" fmla="*/ 155 w 180"/>
                      <a:gd name="T85" fmla="*/ 213 h 453"/>
                      <a:gd name="T86" fmla="*/ 158 w 180"/>
                      <a:gd name="T87" fmla="*/ 416 h 453"/>
                      <a:gd name="T88" fmla="*/ 162 w 180"/>
                      <a:gd name="T89" fmla="*/ 220 h 453"/>
                      <a:gd name="T90" fmla="*/ 166 w 180"/>
                      <a:gd name="T91" fmla="*/ 230 h 453"/>
                      <a:gd name="T92" fmla="*/ 169 w 180"/>
                      <a:gd name="T93" fmla="*/ 307 h 453"/>
                      <a:gd name="T94" fmla="*/ 173 w 180"/>
                      <a:gd name="T95" fmla="*/ 357 h 453"/>
                      <a:gd name="T96" fmla="*/ 176 w 180"/>
                      <a:gd name="T97" fmla="*/ 240 h 453"/>
                      <a:gd name="T98" fmla="*/ 180 w 180"/>
                      <a:gd name="T99" fmla="*/ 291 h 4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80" h="453">
                        <a:moveTo>
                          <a:pt x="0" y="365"/>
                        </a:moveTo>
                        <a:lnTo>
                          <a:pt x="4" y="220"/>
                        </a:lnTo>
                        <a:lnTo>
                          <a:pt x="7" y="300"/>
                        </a:lnTo>
                        <a:lnTo>
                          <a:pt x="11" y="213"/>
                        </a:lnTo>
                        <a:lnTo>
                          <a:pt x="14" y="247"/>
                        </a:lnTo>
                        <a:lnTo>
                          <a:pt x="18" y="276"/>
                        </a:lnTo>
                        <a:lnTo>
                          <a:pt x="22" y="294"/>
                        </a:lnTo>
                        <a:lnTo>
                          <a:pt x="25" y="247"/>
                        </a:lnTo>
                        <a:lnTo>
                          <a:pt x="29" y="263"/>
                        </a:lnTo>
                        <a:lnTo>
                          <a:pt x="33" y="401"/>
                        </a:lnTo>
                        <a:lnTo>
                          <a:pt x="37" y="424"/>
                        </a:lnTo>
                        <a:lnTo>
                          <a:pt x="40" y="352"/>
                        </a:lnTo>
                        <a:lnTo>
                          <a:pt x="44" y="339"/>
                        </a:lnTo>
                        <a:lnTo>
                          <a:pt x="48" y="310"/>
                        </a:lnTo>
                        <a:lnTo>
                          <a:pt x="51" y="43"/>
                        </a:lnTo>
                        <a:lnTo>
                          <a:pt x="55" y="420"/>
                        </a:lnTo>
                        <a:lnTo>
                          <a:pt x="59" y="305"/>
                        </a:lnTo>
                        <a:lnTo>
                          <a:pt x="62" y="284"/>
                        </a:lnTo>
                        <a:lnTo>
                          <a:pt x="66" y="413"/>
                        </a:lnTo>
                        <a:lnTo>
                          <a:pt x="70" y="436"/>
                        </a:lnTo>
                        <a:lnTo>
                          <a:pt x="73" y="339"/>
                        </a:lnTo>
                        <a:lnTo>
                          <a:pt x="77" y="410"/>
                        </a:lnTo>
                        <a:lnTo>
                          <a:pt x="81" y="445"/>
                        </a:lnTo>
                        <a:lnTo>
                          <a:pt x="84" y="453"/>
                        </a:lnTo>
                        <a:lnTo>
                          <a:pt x="88" y="412"/>
                        </a:lnTo>
                        <a:lnTo>
                          <a:pt x="92" y="351"/>
                        </a:lnTo>
                        <a:lnTo>
                          <a:pt x="96" y="293"/>
                        </a:lnTo>
                        <a:lnTo>
                          <a:pt x="99" y="281"/>
                        </a:lnTo>
                        <a:lnTo>
                          <a:pt x="103" y="332"/>
                        </a:lnTo>
                        <a:lnTo>
                          <a:pt x="107" y="0"/>
                        </a:lnTo>
                        <a:lnTo>
                          <a:pt x="110" y="334"/>
                        </a:lnTo>
                        <a:lnTo>
                          <a:pt x="114" y="245"/>
                        </a:lnTo>
                        <a:lnTo>
                          <a:pt x="118" y="385"/>
                        </a:lnTo>
                        <a:lnTo>
                          <a:pt x="121" y="241"/>
                        </a:lnTo>
                        <a:lnTo>
                          <a:pt x="125" y="352"/>
                        </a:lnTo>
                        <a:lnTo>
                          <a:pt x="129" y="314"/>
                        </a:lnTo>
                        <a:lnTo>
                          <a:pt x="132" y="363"/>
                        </a:lnTo>
                        <a:lnTo>
                          <a:pt x="136" y="453"/>
                        </a:lnTo>
                        <a:lnTo>
                          <a:pt x="140" y="363"/>
                        </a:lnTo>
                        <a:lnTo>
                          <a:pt x="143" y="307"/>
                        </a:lnTo>
                        <a:lnTo>
                          <a:pt x="147" y="302"/>
                        </a:lnTo>
                        <a:lnTo>
                          <a:pt x="151" y="392"/>
                        </a:lnTo>
                        <a:lnTo>
                          <a:pt x="155" y="213"/>
                        </a:lnTo>
                        <a:lnTo>
                          <a:pt x="158" y="416"/>
                        </a:lnTo>
                        <a:lnTo>
                          <a:pt x="162" y="220"/>
                        </a:lnTo>
                        <a:lnTo>
                          <a:pt x="166" y="230"/>
                        </a:lnTo>
                        <a:lnTo>
                          <a:pt x="169" y="307"/>
                        </a:lnTo>
                        <a:lnTo>
                          <a:pt x="173" y="357"/>
                        </a:lnTo>
                        <a:lnTo>
                          <a:pt x="176" y="240"/>
                        </a:lnTo>
                        <a:lnTo>
                          <a:pt x="180" y="29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FF57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06" name="Freeform 973"/>
                  <p:cNvSpPr>
                    <a:spLocks/>
                  </p:cNvSpPr>
                  <p:nvPr/>
                </p:nvSpPr>
                <p:spPr bwMode="auto">
                  <a:xfrm>
                    <a:off x="7546976" y="2644776"/>
                    <a:ext cx="76200" cy="450850"/>
                  </a:xfrm>
                  <a:custGeom>
                    <a:avLst/>
                    <a:gdLst>
                      <a:gd name="T0" fmla="*/ 0 w 48"/>
                      <a:gd name="T1" fmla="*/ 132 h 284"/>
                      <a:gd name="T2" fmla="*/ 4 w 48"/>
                      <a:gd name="T3" fmla="*/ 110 h 284"/>
                      <a:gd name="T4" fmla="*/ 8 w 48"/>
                      <a:gd name="T5" fmla="*/ 0 h 284"/>
                      <a:gd name="T6" fmla="*/ 11 w 48"/>
                      <a:gd name="T7" fmla="*/ 91 h 284"/>
                      <a:gd name="T8" fmla="*/ 15 w 48"/>
                      <a:gd name="T9" fmla="*/ 234 h 284"/>
                      <a:gd name="T10" fmla="*/ 19 w 48"/>
                      <a:gd name="T11" fmla="*/ 196 h 284"/>
                      <a:gd name="T12" fmla="*/ 22 w 48"/>
                      <a:gd name="T13" fmla="*/ 206 h 284"/>
                      <a:gd name="T14" fmla="*/ 26 w 48"/>
                      <a:gd name="T15" fmla="*/ 225 h 284"/>
                      <a:gd name="T16" fmla="*/ 30 w 48"/>
                      <a:gd name="T17" fmla="*/ 271 h 284"/>
                      <a:gd name="T18" fmla="*/ 33 w 48"/>
                      <a:gd name="T19" fmla="*/ 267 h 284"/>
                      <a:gd name="T20" fmla="*/ 37 w 48"/>
                      <a:gd name="T21" fmla="*/ 284 h 284"/>
                      <a:gd name="T22" fmla="*/ 41 w 48"/>
                      <a:gd name="T23" fmla="*/ 261 h 284"/>
                      <a:gd name="T24" fmla="*/ 44 w 48"/>
                      <a:gd name="T25" fmla="*/ 3 h 284"/>
                      <a:gd name="T26" fmla="*/ 48 w 48"/>
                      <a:gd name="T27" fmla="*/ 218 h 28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48" h="284">
                        <a:moveTo>
                          <a:pt x="0" y="132"/>
                        </a:moveTo>
                        <a:lnTo>
                          <a:pt x="4" y="110"/>
                        </a:lnTo>
                        <a:lnTo>
                          <a:pt x="8" y="0"/>
                        </a:lnTo>
                        <a:lnTo>
                          <a:pt x="11" y="91"/>
                        </a:lnTo>
                        <a:lnTo>
                          <a:pt x="15" y="234"/>
                        </a:lnTo>
                        <a:lnTo>
                          <a:pt x="19" y="196"/>
                        </a:lnTo>
                        <a:lnTo>
                          <a:pt x="22" y="206"/>
                        </a:lnTo>
                        <a:lnTo>
                          <a:pt x="26" y="225"/>
                        </a:lnTo>
                        <a:lnTo>
                          <a:pt x="30" y="271"/>
                        </a:lnTo>
                        <a:lnTo>
                          <a:pt x="33" y="267"/>
                        </a:lnTo>
                        <a:lnTo>
                          <a:pt x="37" y="284"/>
                        </a:lnTo>
                        <a:lnTo>
                          <a:pt x="41" y="261"/>
                        </a:lnTo>
                        <a:lnTo>
                          <a:pt x="44" y="3"/>
                        </a:lnTo>
                        <a:lnTo>
                          <a:pt x="48" y="21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FF57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07" name="Freeform 974"/>
                  <p:cNvSpPr>
                    <a:spLocks/>
                  </p:cNvSpPr>
                  <p:nvPr/>
                </p:nvSpPr>
                <p:spPr bwMode="auto">
                  <a:xfrm>
                    <a:off x="6453188" y="2624139"/>
                    <a:ext cx="287338" cy="487363"/>
                  </a:xfrm>
                  <a:custGeom>
                    <a:avLst/>
                    <a:gdLst>
                      <a:gd name="T0" fmla="*/ 0 w 181"/>
                      <a:gd name="T1" fmla="*/ 307 h 307"/>
                      <a:gd name="T2" fmla="*/ 4 w 181"/>
                      <a:gd name="T3" fmla="*/ 265 h 307"/>
                      <a:gd name="T4" fmla="*/ 8 w 181"/>
                      <a:gd name="T5" fmla="*/ 167 h 307"/>
                      <a:gd name="T6" fmla="*/ 12 w 181"/>
                      <a:gd name="T7" fmla="*/ 304 h 307"/>
                      <a:gd name="T8" fmla="*/ 15 w 181"/>
                      <a:gd name="T9" fmla="*/ 199 h 307"/>
                      <a:gd name="T10" fmla="*/ 19 w 181"/>
                      <a:gd name="T11" fmla="*/ 212 h 307"/>
                      <a:gd name="T12" fmla="*/ 22 w 181"/>
                      <a:gd name="T13" fmla="*/ 172 h 307"/>
                      <a:gd name="T14" fmla="*/ 26 w 181"/>
                      <a:gd name="T15" fmla="*/ 276 h 307"/>
                      <a:gd name="T16" fmla="*/ 30 w 181"/>
                      <a:gd name="T17" fmla="*/ 214 h 307"/>
                      <a:gd name="T18" fmla="*/ 33 w 181"/>
                      <a:gd name="T19" fmla="*/ 212 h 307"/>
                      <a:gd name="T20" fmla="*/ 37 w 181"/>
                      <a:gd name="T21" fmla="*/ 295 h 307"/>
                      <a:gd name="T22" fmla="*/ 41 w 181"/>
                      <a:gd name="T23" fmla="*/ 228 h 307"/>
                      <a:gd name="T24" fmla="*/ 45 w 181"/>
                      <a:gd name="T25" fmla="*/ 276 h 307"/>
                      <a:gd name="T26" fmla="*/ 48 w 181"/>
                      <a:gd name="T27" fmla="*/ 294 h 307"/>
                      <a:gd name="T28" fmla="*/ 52 w 181"/>
                      <a:gd name="T29" fmla="*/ 209 h 307"/>
                      <a:gd name="T30" fmla="*/ 56 w 181"/>
                      <a:gd name="T31" fmla="*/ 171 h 307"/>
                      <a:gd name="T32" fmla="*/ 59 w 181"/>
                      <a:gd name="T33" fmla="*/ 262 h 307"/>
                      <a:gd name="T34" fmla="*/ 63 w 181"/>
                      <a:gd name="T35" fmla="*/ 76 h 307"/>
                      <a:gd name="T36" fmla="*/ 67 w 181"/>
                      <a:gd name="T37" fmla="*/ 213 h 307"/>
                      <a:gd name="T38" fmla="*/ 70 w 181"/>
                      <a:gd name="T39" fmla="*/ 88 h 307"/>
                      <a:gd name="T40" fmla="*/ 74 w 181"/>
                      <a:gd name="T41" fmla="*/ 33 h 307"/>
                      <a:gd name="T42" fmla="*/ 78 w 181"/>
                      <a:gd name="T43" fmla="*/ 166 h 307"/>
                      <a:gd name="T44" fmla="*/ 81 w 181"/>
                      <a:gd name="T45" fmla="*/ 210 h 307"/>
                      <a:gd name="T46" fmla="*/ 85 w 181"/>
                      <a:gd name="T47" fmla="*/ 164 h 307"/>
                      <a:gd name="T48" fmla="*/ 89 w 181"/>
                      <a:gd name="T49" fmla="*/ 136 h 307"/>
                      <a:gd name="T50" fmla="*/ 92 w 181"/>
                      <a:gd name="T51" fmla="*/ 141 h 307"/>
                      <a:gd name="T52" fmla="*/ 96 w 181"/>
                      <a:gd name="T53" fmla="*/ 103 h 307"/>
                      <a:gd name="T54" fmla="*/ 100 w 181"/>
                      <a:gd name="T55" fmla="*/ 270 h 307"/>
                      <a:gd name="T56" fmla="*/ 104 w 181"/>
                      <a:gd name="T57" fmla="*/ 299 h 307"/>
                      <a:gd name="T58" fmla="*/ 107 w 181"/>
                      <a:gd name="T59" fmla="*/ 147 h 307"/>
                      <a:gd name="T60" fmla="*/ 111 w 181"/>
                      <a:gd name="T61" fmla="*/ 290 h 307"/>
                      <a:gd name="T62" fmla="*/ 115 w 181"/>
                      <a:gd name="T63" fmla="*/ 243 h 307"/>
                      <a:gd name="T64" fmla="*/ 118 w 181"/>
                      <a:gd name="T65" fmla="*/ 260 h 307"/>
                      <a:gd name="T66" fmla="*/ 122 w 181"/>
                      <a:gd name="T67" fmla="*/ 45 h 307"/>
                      <a:gd name="T68" fmla="*/ 125 w 181"/>
                      <a:gd name="T69" fmla="*/ 92 h 307"/>
                      <a:gd name="T70" fmla="*/ 129 w 181"/>
                      <a:gd name="T71" fmla="*/ 200 h 307"/>
                      <a:gd name="T72" fmla="*/ 133 w 181"/>
                      <a:gd name="T73" fmla="*/ 268 h 307"/>
                      <a:gd name="T74" fmla="*/ 137 w 181"/>
                      <a:gd name="T75" fmla="*/ 289 h 307"/>
                      <a:gd name="T76" fmla="*/ 140 w 181"/>
                      <a:gd name="T77" fmla="*/ 304 h 307"/>
                      <a:gd name="T78" fmla="*/ 144 w 181"/>
                      <a:gd name="T79" fmla="*/ 0 h 307"/>
                      <a:gd name="T80" fmla="*/ 148 w 181"/>
                      <a:gd name="T81" fmla="*/ 146 h 307"/>
                      <a:gd name="T82" fmla="*/ 151 w 181"/>
                      <a:gd name="T83" fmla="*/ 266 h 307"/>
                      <a:gd name="T84" fmla="*/ 155 w 181"/>
                      <a:gd name="T85" fmla="*/ 272 h 307"/>
                      <a:gd name="T86" fmla="*/ 159 w 181"/>
                      <a:gd name="T87" fmla="*/ 191 h 307"/>
                      <a:gd name="T88" fmla="*/ 163 w 181"/>
                      <a:gd name="T89" fmla="*/ 291 h 307"/>
                      <a:gd name="T90" fmla="*/ 166 w 181"/>
                      <a:gd name="T91" fmla="*/ 296 h 307"/>
                      <a:gd name="T92" fmla="*/ 170 w 181"/>
                      <a:gd name="T93" fmla="*/ 301 h 307"/>
                      <a:gd name="T94" fmla="*/ 173 w 181"/>
                      <a:gd name="T95" fmla="*/ 279 h 307"/>
                      <a:gd name="T96" fmla="*/ 177 w 181"/>
                      <a:gd name="T97" fmla="*/ 233 h 307"/>
                      <a:gd name="T98" fmla="*/ 181 w 181"/>
                      <a:gd name="T99" fmla="*/ 187 h 3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81" h="307">
                        <a:moveTo>
                          <a:pt x="0" y="307"/>
                        </a:moveTo>
                        <a:lnTo>
                          <a:pt x="4" y="265"/>
                        </a:lnTo>
                        <a:lnTo>
                          <a:pt x="8" y="167"/>
                        </a:lnTo>
                        <a:lnTo>
                          <a:pt x="12" y="304"/>
                        </a:lnTo>
                        <a:lnTo>
                          <a:pt x="15" y="199"/>
                        </a:lnTo>
                        <a:lnTo>
                          <a:pt x="19" y="212"/>
                        </a:lnTo>
                        <a:lnTo>
                          <a:pt x="22" y="172"/>
                        </a:lnTo>
                        <a:lnTo>
                          <a:pt x="26" y="276"/>
                        </a:lnTo>
                        <a:lnTo>
                          <a:pt x="30" y="214"/>
                        </a:lnTo>
                        <a:lnTo>
                          <a:pt x="33" y="212"/>
                        </a:lnTo>
                        <a:lnTo>
                          <a:pt x="37" y="295"/>
                        </a:lnTo>
                        <a:lnTo>
                          <a:pt x="41" y="228"/>
                        </a:lnTo>
                        <a:lnTo>
                          <a:pt x="45" y="276"/>
                        </a:lnTo>
                        <a:lnTo>
                          <a:pt x="48" y="294"/>
                        </a:lnTo>
                        <a:lnTo>
                          <a:pt x="52" y="209"/>
                        </a:lnTo>
                        <a:lnTo>
                          <a:pt x="56" y="171"/>
                        </a:lnTo>
                        <a:lnTo>
                          <a:pt x="59" y="262"/>
                        </a:lnTo>
                        <a:lnTo>
                          <a:pt x="63" y="76"/>
                        </a:lnTo>
                        <a:lnTo>
                          <a:pt x="67" y="213"/>
                        </a:lnTo>
                        <a:lnTo>
                          <a:pt x="70" y="88"/>
                        </a:lnTo>
                        <a:lnTo>
                          <a:pt x="74" y="33"/>
                        </a:lnTo>
                        <a:lnTo>
                          <a:pt x="78" y="166"/>
                        </a:lnTo>
                        <a:lnTo>
                          <a:pt x="81" y="210"/>
                        </a:lnTo>
                        <a:lnTo>
                          <a:pt x="85" y="164"/>
                        </a:lnTo>
                        <a:lnTo>
                          <a:pt x="89" y="136"/>
                        </a:lnTo>
                        <a:lnTo>
                          <a:pt x="92" y="141"/>
                        </a:lnTo>
                        <a:lnTo>
                          <a:pt x="96" y="103"/>
                        </a:lnTo>
                        <a:lnTo>
                          <a:pt x="100" y="270"/>
                        </a:lnTo>
                        <a:lnTo>
                          <a:pt x="104" y="299"/>
                        </a:lnTo>
                        <a:lnTo>
                          <a:pt x="107" y="147"/>
                        </a:lnTo>
                        <a:lnTo>
                          <a:pt x="111" y="290"/>
                        </a:lnTo>
                        <a:lnTo>
                          <a:pt x="115" y="243"/>
                        </a:lnTo>
                        <a:lnTo>
                          <a:pt x="118" y="260"/>
                        </a:lnTo>
                        <a:lnTo>
                          <a:pt x="122" y="45"/>
                        </a:lnTo>
                        <a:lnTo>
                          <a:pt x="125" y="92"/>
                        </a:lnTo>
                        <a:lnTo>
                          <a:pt x="129" y="200"/>
                        </a:lnTo>
                        <a:lnTo>
                          <a:pt x="133" y="268"/>
                        </a:lnTo>
                        <a:lnTo>
                          <a:pt x="137" y="289"/>
                        </a:lnTo>
                        <a:lnTo>
                          <a:pt x="140" y="304"/>
                        </a:lnTo>
                        <a:lnTo>
                          <a:pt x="144" y="0"/>
                        </a:lnTo>
                        <a:lnTo>
                          <a:pt x="148" y="146"/>
                        </a:lnTo>
                        <a:lnTo>
                          <a:pt x="151" y="266"/>
                        </a:lnTo>
                        <a:lnTo>
                          <a:pt x="155" y="272"/>
                        </a:lnTo>
                        <a:lnTo>
                          <a:pt x="159" y="191"/>
                        </a:lnTo>
                        <a:lnTo>
                          <a:pt x="163" y="291"/>
                        </a:lnTo>
                        <a:lnTo>
                          <a:pt x="166" y="296"/>
                        </a:lnTo>
                        <a:lnTo>
                          <a:pt x="170" y="301"/>
                        </a:lnTo>
                        <a:lnTo>
                          <a:pt x="173" y="279"/>
                        </a:lnTo>
                        <a:lnTo>
                          <a:pt x="177" y="233"/>
                        </a:lnTo>
                        <a:lnTo>
                          <a:pt x="181" y="18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FFF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08" name="Freeform 975"/>
                  <p:cNvSpPr>
                    <a:spLocks/>
                  </p:cNvSpPr>
                  <p:nvPr/>
                </p:nvSpPr>
                <p:spPr bwMode="auto">
                  <a:xfrm>
                    <a:off x="6740526" y="2679701"/>
                    <a:ext cx="287338" cy="428625"/>
                  </a:xfrm>
                  <a:custGeom>
                    <a:avLst/>
                    <a:gdLst>
                      <a:gd name="T0" fmla="*/ 0 w 181"/>
                      <a:gd name="T1" fmla="*/ 152 h 270"/>
                      <a:gd name="T2" fmla="*/ 3 w 181"/>
                      <a:gd name="T3" fmla="*/ 94 h 270"/>
                      <a:gd name="T4" fmla="*/ 7 w 181"/>
                      <a:gd name="T5" fmla="*/ 59 h 270"/>
                      <a:gd name="T6" fmla="*/ 11 w 181"/>
                      <a:gd name="T7" fmla="*/ 124 h 270"/>
                      <a:gd name="T8" fmla="*/ 15 w 181"/>
                      <a:gd name="T9" fmla="*/ 183 h 270"/>
                      <a:gd name="T10" fmla="*/ 18 w 181"/>
                      <a:gd name="T11" fmla="*/ 270 h 270"/>
                      <a:gd name="T12" fmla="*/ 22 w 181"/>
                      <a:gd name="T13" fmla="*/ 183 h 270"/>
                      <a:gd name="T14" fmla="*/ 26 w 181"/>
                      <a:gd name="T15" fmla="*/ 245 h 270"/>
                      <a:gd name="T16" fmla="*/ 29 w 181"/>
                      <a:gd name="T17" fmla="*/ 201 h 270"/>
                      <a:gd name="T18" fmla="*/ 33 w 181"/>
                      <a:gd name="T19" fmla="*/ 101 h 270"/>
                      <a:gd name="T20" fmla="*/ 37 w 181"/>
                      <a:gd name="T21" fmla="*/ 128 h 270"/>
                      <a:gd name="T22" fmla="*/ 40 w 181"/>
                      <a:gd name="T23" fmla="*/ 87 h 270"/>
                      <a:gd name="T24" fmla="*/ 44 w 181"/>
                      <a:gd name="T25" fmla="*/ 10 h 270"/>
                      <a:gd name="T26" fmla="*/ 48 w 181"/>
                      <a:gd name="T27" fmla="*/ 0 h 270"/>
                      <a:gd name="T28" fmla="*/ 51 w 181"/>
                      <a:gd name="T29" fmla="*/ 144 h 270"/>
                      <a:gd name="T30" fmla="*/ 55 w 181"/>
                      <a:gd name="T31" fmla="*/ 112 h 270"/>
                      <a:gd name="T32" fmla="*/ 59 w 181"/>
                      <a:gd name="T33" fmla="*/ 147 h 270"/>
                      <a:gd name="T34" fmla="*/ 62 w 181"/>
                      <a:gd name="T35" fmla="*/ 195 h 270"/>
                      <a:gd name="T36" fmla="*/ 66 w 181"/>
                      <a:gd name="T37" fmla="*/ 222 h 270"/>
                      <a:gd name="T38" fmla="*/ 70 w 181"/>
                      <a:gd name="T39" fmla="*/ 234 h 270"/>
                      <a:gd name="T40" fmla="*/ 74 w 181"/>
                      <a:gd name="T41" fmla="*/ 206 h 270"/>
                      <a:gd name="T42" fmla="*/ 77 w 181"/>
                      <a:gd name="T43" fmla="*/ 85 h 270"/>
                      <a:gd name="T44" fmla="*/ 81 w 181"/>
                      <a:gd name="T45" fmla="*/ 165 h 270"/>
                      <a:gd name="T46" fmla="*/ 85 w 181"/>
                      <a:gd name="T47" fmla="*/ 196 h 270"/>
                      <a:gd name="T48" fmla="*/ 88 w 181"/>
                      <a:gd name="T49" fmla="*/ 255 h 270"/>
                      <a:gd name="T50" fmla="*/ 92 w 181"/>
                      <a:gd name="T51" fmla="*/ 250 h 270"/>
                      <a:gd name="T52" fmla="*/ 95 w 181"/>
                      <a:gd name="T53" fmla="*/ 237 h 270"/>
                      <a:gd name="T54" fmla="*/ 99 w 181"/>
                      <a:gd name="T55" fmla="*/ 196 h 270"/>
                      <a:gd name="T56" fmla="*/ 103 w 181"/>
                      <a:gd name="T57" fmla="*/ 169 h 270"/>
                      <a:gd name="T58" fmla="*/ 107 w 181"/>
                      <a:gd name="T59" fmla="*/ 241 h 270"/>
                      <a:gd name="T60" fmla="*/ 110 w 181"/>
                      <a:gd name="T61" fmla="*/ 215 h 270"/>
                      <a:gd name="T62" fmla="*/ 114 w 181"/>
                      <a:gd name="T63" fmla="*/ 125 h 270"/>
                      <a:gd name="T64" fmla="*/ 118 w 181"/>
                      <a:gd name="T65" fmla="*/ 185 h 270"/>
                      <a:gd name="T66" fmla="*/ 121 w 181"/>
                      <a:gd name="T67" fmla="*/ 178 h 270"/>
                      <a:gd name="T68" fmla="*/ 125 w 181"/>
                      <a:gd name="T69" fmla="*/ 225 h 270"/>
                      <a:gd name="T70" fmla="*/ 129 w 181"/>
                      <a:gd name="T71" fmla="*/ 225 h 270"/>
                      <a:gd name="T72" fmla="*/ 133 w 181"/>
                      <a:gd name="T73" fmla="*/ 191 h 270"/>
                      <a:gd name="T74" fmla="*/ 136 w 181"/>
                      <a:gd name="T75" fmla="*/ 226 h 270"/>
                      <a:gd name="T76" fmla="*/ 140 w 181"/>
                      <a:gd name="T77" fmla="*/ 257 h 270"/>
                      <a:gd name="T78" fmla="*/ 143 w 181"/>
                      <a:gd name="T79" fmla="*/ 191 h 270"/>
                      <a:gd name="T80" fmla="*/ 147 w 181"/>
                      <a:gd name="T81" fmla="*/ 195 h 270"/>
                      <a:gd name="T82" fmla="*/ 151 w 181"/>
                      <a:gd name="T83" fmla="*/ 248 h 270"/>
                      <a:gd name="T84" fmla="*/ 154 w 181"/>
                      <a:gd name="T85" fmla="*/ 151 h 270"/>
                      <a:gd name="T86" fmla="*/ 158 w 181"/>
                      <a:gd name="T87" fmla="*/ 253 h 270"/>
                      <a:gd name="T88" fmla="*/ 162 w 181"/>
                      <a:gd name="T89" fmla="*/ 167 h 270"/>
                      <a:gd name="T90" fmla="*/ 166 w 181"/>
                      <a:gd name="T91" fmla="*/ 74 h 270"/>
                      <a:gd name="T92" fmla="*/ 169 w 181"/>
                      <a:gd name="T93" fmla="*/ 109 h 270"/>
                      <a:gd name="T94" fmla="*/ 173 w 181"/>
                      <a:gd name="T95" fmla="*/ 235 h 270"/>
                      <a:gd name="T96" fmla="*/ 177 w 181"/>
                      <a:gd name="T97" fmla="*/ 243 h 270"/>
                      <a:gd name="T98" fmla="*/ 181 w 181"/>
                      <a:gd name="T99" fmla="*/ 208 h 27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81" h="270">
                        <a:moveTo>
                          <a:pt x="0" y="152"/>
                        </a:moveTo>
                        <a:lnTo>
                          <a:pt x="3" y="94"/>
                        </a:lnTo>
                        <a:lnTo>
                          <a:pt x="7" y="59"/>
                        </a:lnTo>
                        <a:lnTo>
                          <a:pt x="11" y="124"/>
                        </a:lnTo>
                        <a:lnTo>
                          <a:pt x="15" y="183"/>
                        </a:lnTo>
                        <a:lnTo>
                          <a:pt x="18" y="270"/>
                        </a:lnTo>
                        <a:lnTo>
                          <a:pt x="22" y="183"/>
                        </a:lnTo>
                        <a:lnTo>
                          <a:pt x="26" y="245"/>
                        </a:lnTo>
                        <a:lnTo>
                          <a:pt x="29" y="201"/>
                        </a:lnTo>
                        <a:lnTo>
                          <a:pt x="33" y="101"/>
                        </a:lnTo>
                        <a:lnTo>
                          <a:pt x="37" y="128"/>
                        </a:lnTo>
                        <a:lnTo>
                          <a:pt x="40" y="87"/>
                        </a:lnTo>
                        <a:lnTo>
                          <a:pt x="44" y="10"/>
                        </a:lnTo>
                        <a:lnTo>
                          <a:pt x="48" y="0"/>
                        </a:lnTo>
                        <a:lnTo>
                          <a:pt x="51" y="144"/>
                        </a:lnTo>
                        <a:lnTo>
                          <a:pt x="55" y="112"/>
                        </a:lnTo>
                        <a:lnTo>
                          <a:pt x="59" y="147"/>
                        </a:lnTo>
                        <a:lnTo>
                          <a:pt x="62" y="195"/>
                        </a:lnTo>
                        <a:lnTo>
                          <a:pt x="66" y="222"/>
                        </a:lnTo>
                        <a:lnTo>
                          <a:pt x="70" y="234"/>
                        </a:lnTo>
                        <a:lnTo>
                          <a:pt x="74" y="206"/>
                        </a:lnTo>
                        <a:lnTo>
                          <a:pt x="77" y="85"/>
                        </a:lnTo>
                        <a:lnTo>
                          <a:pt x="81" y="165"/>
                        </a:lnTo>
                        <a:lnTo>
                          <a:pt x="85" y="196"/>
                        </a:lnTo>
                        <a:lnTo>
                          <a:pt x="88" y="255"/>
                        </a:lnTo>
                        <a:lnTo>
                          <a:pt x="92" y="250"/>
                        </a:lnTo>
                        <a:lnTo>
                          <a:pt x="95" y="237"/>
                        </a:lnTo>
                        <a:lnTo>
                          <a:pt x="99" y="196"/>
                        </a:lnTo>
                        <a:lnTo>
                          <a:pt x="103" y="169"/>
                        </a:lnTo>
                        <a:lnTo>
                          <a:pt x="107" y="241"/>
                        </a:lnTo>
                        <a:lnTo>
                          <a:pt x="110" y="215"/>
                        </a:lnTo>
                        <a:lnTo>
                          <a:pt x="114" y="125"/>
                        </a:lnTo>
                        <a:lnTo>
                          <a:pt x="118" y="185"/>
                        </a:lnTo>
                        <a:lnTo>
                          <a:pt x="121" y="178"/>
                        </a:lnTo>
                        <a:lnTo>
                          <a:pt x="125" y="225"/>
                        </a:lnTo>
                        <a:lnTo>
                          <a:pt x="129" y="225"/>
                        </a:lnTo>
                        <a:lnTo>
                          <a:pt x="133" y="191"/>
                        </a:lnTo>
                        <a:lnTo>
                          <a:pt x="136" y="226"/>
                        </a:lnTo>
                        <a:lnTo>
                          <a:pt x="140" y="257"/>
                        </a:lnTo>
                        <a:lnTo>
                          <a:pt x="143" y="191"/>
                        </a:lnTo>
                        <a:lnTo>
                          <a:pt x="147" y="195"/>
                        </a:lnTo>
                        <a:lnTo>
                          <a:pt x="151" y="248"/>
                        </a:lnTo>
                        <a:lnTo>
                          <a:pt x="154" y="151"/>
                        </a:lnTo>
                        <a:lnTo>
                          <a:pt x="158" y="253"/>
                        </a:lnTo>
                        <a:lnTo>
                          <a:pt x="162" y="167"/>
                        </a:lnTo>
                        <a:lnTo>
                          <a:pt x="166" y="74"/>
                        </a:lnTo>
                        <a:lnTo>
                          <a:pt x="169" y="109"/>
                        </a:lnTo>
                        <a:lnTo>
                          <a:pt x="173" y="235"/>
                        </a:lnTo>
                        <a:lnTo>
                          <a:pt x="177" y="243"/>
                        </a:lnTo>
                        <a:lnTo>
                          <a:pt x="181" y="20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FFF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09" name="Freeform 976"/>
                  <p:cNvSpPr>
                    <a:spLocks/>
                  </p:cNvSpPr>
                  <p:nvPr/>
                </p:nvSpPr>
                <p:spPr bwMode="auto">
                  <a:xfrm>
                    <a:off x="7027863" y="2560639"/>
                    <a:ext cx="285750" cy="549275"/>
                  </a:xfrm>
                  <a:custGeom>
                    <a:avLst/>
                    <a:gdLst>
                      <a:gd name="T0" fmla="*/ 0 w 180"/>
                      <a:gd name="T1" fmla="*/ 283 h 346"/>
                      <a:gd name="T2" fmla="*/ 3 w 180"/>
                      <a:gd name="T3" fmla="*/ 325 h 346"/>
                      <a:gd name="T4" fmla="*/ 7 w 180"/>
                      <a:gd name="T5" fmla="*/ 224 h 346"/>
                      <a:gd name="T6" fmla="*/ 10 w 180"/>
                      <a:gd name="T7" fmla="*/ 194 h 346"/>
                      <a:gd name="T8" fmla="*/ 14 w 180"/>
                      <a:gd name="T9" fmla="*/ 273 h 346"/>
                      <a:gd name="T10" fmla="*/ 18 w 180"/>
                      <a:gd name="T11" fmla="*/ 294 h 346"/>
                      <a:gd name="T12" fmla="*/ 21 w 180"/>
                      <a:gd name="T13" fmla="*/ 298 h 346"/>
                      <a:gd name="T14" fmla="*/ 25 w 180"/>
                      <a:gd name="T15" fmla="*/ 91 h 346"/>
                      <a:gd name="T16" fmla="*/ 29 w 180"/>
                      <a:gd name="T17" fmla="*/ 322 h 346"/>
                      <a:gd name="T18" fmla="*/ 32 w 180"/>
                      <a:gd name="T19" fmla="*/ 200 h 346"/>
                      <a:gd name="T20" fmla="*/ 36 w 180"/>
                      <a:gd name="T21" fmla="*/ 190 h 346"/>
                      <a:gd name="T22" fmla="*/ 40 w 180"/>
                      <a:gd name="T23" fmla="*/ 109 h 346"/>
                      <a:gd name="T24" fmla="*/ 44 w 180"/>
                      <a:gd name="T25" fmla="*/ 236 h 346"/>
                      <a:gd name="T26" fmla="*/ 47 w 180"/>
                      <a:gd name="T27" fmla="*/ 267 h 346"/>
                      <a:gd name="T28" fmla="*/ 51 w 180"/>
                      <a:gd name="T29" fmla="*/ 0 h 346"/>
                      <a:gd name="T30" fmla="*/ 55 w 180"/>
                      <a:gd name="T31" fmla="*/ 269 h 346"/>
                      <a:gd name="T32" fmla="*/ 58 w 180"/>
                      <a:gd name="T33" fmla="*/ 227 h 346"/>
                      <a:gd name="T34" fmla="*/ 62 w 180"/>
                      <a:gd name="T35" fmla="*/ 258 h 346"/>
                      <a:gd name="T36" fmla="*/ 65 w 180"/>
                      <a:gd name="T37" fmla="*/ 120 h 346"/>
                      <a:gd name="T38" fmla="*/ 69 w 180"/>
                      <a:gd name="T39" fmla="*/ 138 h 346"/>
                      <a:gd name="T40" fmla="*/ 73 w 180"/>
                      <a:gd name="T41" fmla="*/ 158 h 346"/>
                      <a:gd name="T42" fmla="*/ 77 w 180"/>
                      <a:gd name="T43" fmla="*/ 176 h 346"/>
                      <a:gd name="T44" fmla="*/ 80 w 180"/>
                      <a:gd name="T45" fmla="*/ 93 h 346"/>
                      <a:gd name="T46" fmla="*/ 84 w 180"/>
                      <a:gd name="T47" fmla="*/ 181 h 346"/>
                      <a:gd name="T48" fmla="*/ 88 w 180"/>
                      <a:gd name="T49" fmla="*/ 6 h 346"/>
                      <a:gd name="T50" fmla="*/ 92 w 180"/>
                      <a:gd name="T51" fmla="*/ 133 h 346"/>
                      <a:gd name="T52" fmla="*/ 95 w 180"/>
                      <a:gd name="T53" fmla="*/ 313 h 346"/>
                      <a:gd name="T54" fmla="*/ 99 w 180"/>
                      <a:gd name="T55" fmla="*/ 302 h 346"/>
                      <a:gd name="T56" fmla="*/ 103 w 180"/>
                      <a:gd name="T57" fmla="*/ 258 h 346"/>
                      <a:gd name="T58" fmla="*/ 106 w 180"/>
                      <a:gd name="T59" fmla="*/ 245 h 346"/>
                      <a:gd name="T60" fmla="*/ 110 w 180"/>
                      <a:gd name="T61" fmla="*/ 189 h 346"/>
                      <a:gd name="T62" fmla="*/ 113 w 180"/>
                      <a:gd name="T63" fmla="*/ 143 h 346"/>
                      <a:gd name="T64" fmla="*/ 117 w 180"/>
                      <a:gd name="T65" fmla="*/ 237 h 346"/>
                      <a:gd name="T66" fmla="*/ 121 w 180"/>
                      <a:gd name="T67" fmla="*/ 298 h 346"/>
                      <a:gd name="T68" fmla="*/ 124 w 180"/>
                      <a:gd name="T69" fmla="*/ 126 h 346"/>
                      <a:gd name="T70" fmla="*/ 128 w 180"/>
                      <a:gd name="T71" fmla="*/ 213 h 346"/>
                      <a:gd name="T72" fmla="*/ 132 w 180"/>
                      <a:gd name="T73" fmla="*/ 260 h 346"/>
                      <a:gd name="T74" fmla="*/ 136 w 180"/>
                      <a:gd name="T75" fmla="*/ 109 h 346"/>
                      <a:gd name="T76" fmla="*/ 139 w 180"/>
                      <a:gd name="T77" fmla="*/ 13 h 346"/>
                      <a:gd name="T78" fmla="*/ 143 w 180"/>
                      <a:gd name="T79" fmla="*/ 271 h 346"/>
                      <a:gd name="T80" fmla="*/ 147 w 180"/>
                      <a:gd name="T81" fmla="*/ 265 h 346"/>
                      <a:gd name="T82" fmla="*/ 151 w 180"/>
                      <a:gd name="T83" fmla="*/ 346 h 346"/>
                      <a:gd name="T84" fmla="*/ 154 w 180"/>
                      <a:gd name="T85" fmla="*/ 332 h 346"/>
                      <a:gd name="T86" fmla="*/ 158 w 180"/>
                      <a:gd name="T87" fmla="*/ 345 h 346"/>
                      <a:gd name="T88" fmla="*/ 161 w 180"/>
                      <a:gd name="T89" fmla="*/ 315 h 346"/>
                      <a:gd name="T90" fmla="*/ 165 w 180"/>
                      <a:gd name="T91" fmla="*/ 289 h 346"/>
                      <a:gd name="T92" fmla="*/ 169 w 180"/>
                      <a:gd name="T93" fmla="*/ 329 h 346"/>
                      <a:gd name="T94" fmla="*/ 172 w 180"/>
                      <a:gd name="T95" fmla="*/ 229 h 346"/>
                      <a:gd name="T96" fmla="*/ 176 w 180"/>
                      <a:gd name="T97" fmla="*/ 30 h 346"/>
                      <a:gd name="T98" fmla="*/ 180 w 180"/>
                      <a:gd name="T99" fmla="*/ 252 h 3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80" h="346">
                        <a:moveTo>
                          <a:pt x="0" y="283"/>
                        </a:moveTo>
                        <a:lnTo>
                          <a:pt x="3" y="325"/>
                        </a:lnTo>
                        <a:lnTo>
                          <a:pt x="7" y="224"/>
                        </a:lnTo>
                        <a:lnTo>
                          <a:pt x="10" y="194"/>
                        </a:lnTo>
                        <a:lnTo>
                          <a:pt x="14" y="273"/>
                        </a:lnTo>
                        <a:lnTo>
                          <a:pt x="18" y="294"/>
                        </a:lnTo>
                        <a:lnTo>
                          <a:pt x="21" y="298"/>
                        </a:lnTo>
                        <a:lnTo>
                          <a:pt x="25" y="91"/>
                        </a:lnTo>
                        <a:lnTo>
                          <a:pt x="29" y="322"/>
                        </a:lnTo>
                        <a:lnTo>
                          <a:pt x="32" y="200"/>
                        </a:lnTo>
                        <a:lnTo>
                          <a:pt x="36" y="190"/>
                        </a:lnTo>
                        <a:lnTo>
                          <a:pt x="40" y="109"/>
                        </a:lnTo>
                        <a:lnTo>
                          <a:pt x="44" y="236"/>
                        </a:lnTo>
                        <a:lnTo>
                          <a:pt x="47" y="267"/>
                        </a:lnTo>
                        <a:lnTo>
                          <a:pt x="51" y="0"/>
                        </a:lnTo>
                        <a:lnTo>
                          <a:pt x="55" y="269"/>
                        </a:lnTo>
                        <a:lnTo>
                          <a:pt x="58" y="227"/>
                        </a:lnTo>
                        <a:lnTo>
                          <a:pt x="62" y="258"/>
                        </a:lnTo>
                        <a:lnTo>
                          <a:pt x="65" y="120"/>
                        </a:lnTo>
                        <a:lnTo>
                          <a:pt x="69" y="138"/>
                        </a:lnTo>
                        <a:lnTo>
                          <a:pt x="73" y="158"/>
                        </a:lnTo>
                        <a:lnTo>
                          <a:pt x="77" y="176"/>
                        </a:lnTo>
                        <a:lnTo>
                          <a:pt x="80" y="93"/>
                        </a:lnTo>
                        <a:lnTo>
                          <a:pt x="84" y="181"/>
                        </a:lnTo>
                        <a:lnTo>
                          <a:pt x="88" y="6"/>
                        </a:lnTo>
                        <a:lnTo>
                          <a:pt x="92" y="133"/>
                        </a:lnTo>
                        <a:lnTo>
                          <a:pt x="95" y="313"/>
                        </a:lnTo>
                        <a:lnTo>
                          <a:pt x="99" y="302"/>
                        </a:lnTo>
                        <a:lnTo>
                          <a:pt x="103" y="258"/>
                        </a:lnTo>
                        <a:lnTo>
                          <a:pt x="106" y="245"/>
                        </a:lnTo>
                        <a:lnTo>
                          <a:pt x="110" y="189"/>
                        </a:lnTo>
                        <a:lnTo>
                          <a:pt x="113" y="143"/>
                        </a:lnTo>
                        <a:lnTo>
                          <a:pt x="117" y="237"/>
                        </a:lnTo>
                        <a:lnTo>
                          <a:pt x="121" y="298"/>
                        </a:lnTo>
                        <a:lnTo>
                          <a:pt x="124" y="126"/>
                        </a:lnTo>
                        <a:lnTo>
                          <a:pt x="128" y="213"/>
                        </a:lnTo>
                        <a:lnTo>
                          <a:pt x="132" y="260"/>
                        </a:lnTo>
                        <a:lnTo>
                          <a:pt x="136" y="109"/>
                        </a:lnTo>
                        <a:lnTo>
                          <a:pt x="139" y="13"/>
                        </a:lnTo>
                        <a:lnTo>
                          <a:pt x="143" y="271"/>
                        </a:lnTo>
                        <a:lnTo>
                          <a:pt x="147" y="265"/>
                        </a:lnTo>
                        <a:lnTo>
                          <a:pt x="151" y="346"/>
                        </a:lnTo>
                        <a:lnTo>
                          <a:pt x="154" y="332"/>
                        </a:lnTo>
                        <a:lnTo>
                          <a:pt x="158" y="345"/>
                        </a:lnTo>
                        <a:lnTo>
                          <a:pt x="161" y="315"/>
                        </a:lnTo>
                        <a:lnTo>
                          <a:pt x="165" y="289"/>
                        </a:lnTo>
                        <a:lnTo>
                          <a:pt x="169" y="329"/>
                        </a:lnTo>
                        <a:lnTo>
                          <a:pt x="172" y="229"/>
                        </a:lnTo>
                        <a:lnTo>
                          <a:pt x="176" y="30"/>
                        </a:lnTo>
                        <a:lnTo>
                          <a:pt x="180" y="25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FFF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10" name="Freeform 977"/>
                  <p:cNvSpPr>
                    <a:spLocks/>
                  </p:cNvSpPr>
                  <p:nvPr/>
                </p:nvSpPr>
                <p:spPr bwMode="auto">
                  <a:xfrm>
                    <a:off x="7313613" y="2436814"/>
                    <a:ext cx="285750" cy="673100"/>
                  </a:xfrm>
                  <a:custGeom>
                    <a:avLst/>
                    <a:gdLst>
                      <a:gd name="T0" fmla="*/ 0 w 180"/>
                      <a:gd name="T1" fmla="*/ 330 h 424"/>
                      <a:gd name="T2" fmla="*/ 4 w 180"/>
                      <a:gd name="T3" fmla="*/ 386 h 424"/>
                      <a:gd name="T4" fmla="*/ 7 w 180"/>
                      <a:gd name="T5" fmla="*/ 348 h 424"/>
                      <a:gd name="T6" fmla="*/ 11 w 180"/>
                      <a:gd name="T7" fmla="*/ 393 h 424"/>
                      <a:gd name="T8" fmla="*/ 15 w 180"/>
                      <a:gd name="T9" fmla="*/ 310 h 424"/>
                      <a:gd name="T10" fmla="*/ 18 w 180"/>
                      <a:gd name="T11" fmla="*/ 311 h 424"/>
                      <a:gd name="T12" fmla="*/ 22 w 180"/>
                      <a:gd name="T13" fmla="*/ 404 h 424"/>
                      <a:gd name="T14" fmla="*/ 26 w 180"/>
                      <a:gd name="T15" fmla="*/ 303 h 424"/>
                      <a:gd name="T16" fmla="*/ 29 w 180"/>
                      <a:gd name="T17" fmla="*/ 149 h 424"/>
                      <a:gd name="T18" fmla="*/ 33 w 180"/>
                      <a:gd name="T19" fmla="*/ 66 h 424"/>
                      <a:gd name="T20" fmla="*/ 37 w 180"/>
                      <a:gd name="T21" fmla="*/ 410 h 424"/>
                      <a:gd name="T22" fmla="*/ 40 w 180"/>
                      <a:gd name="T23" fmla="*/ 384 h 424"/>
                      <a:gd name="T24" fmla="*/ 44 w 180"/>
                      <a:gd name="T25" fmla="*/ 306 h 424"/>
                      <a:gd name="T26" fmla="*/ 48 w 180"/>
                      <a:gd name="T27" fmla="*/ 157 h 424"/>
                      <a:gd name="T28" fmla="*/ 51 w 180"/>
                      <a:gd name="T29" fmla="*/ 355 h 424"/>
                      <a:gd name="T30" fmla="*/ 55 w 180"/>
                      <a:gd name="T31" fmla="*/ 282 h 424"/>
                      <a:gd name="T32" fmla="*/ 59 w 180"/>
                      <a:gd name="T33" fmla="*/ 105 h 424"/>
                      <a:gd name="T34" fmla="*/ 63 w 180"/>
                      <a:gd name="T35" fmla="*/ 165 h 424"/>
                      <a:gd name="T36" fmla="*/ 66 w 180"/>
                      <a:gd name="T37" fmla="*/ 416 h 424"/>
                      <a:gd name="T38" fmla="*/ 70 w 180"/>
                      <a:gd name="T39" fmla="*/ 308 h 424"/>
                      <a:gd name="T40" fmla="*/ 74 w 180"/>
                      <a:gd name="T41" fmla="*/ 424 h 424"/>
                      <a:gd name="T42" fmla="*/ 77 w 180"/>
                      <a:gd name="T43" fmla="*/ 408 h 424"/>
                      <a:gd name="T44" fmla="*/ 81 w 180"/>
                      <a:gd name="T45" fmla="*/ 424 h 424"/>
                      <a:gd name="T46" fmla="*/ 85 w 180"/>
                      <a:gd name="T47" fmla="*/ 404 h 424"/>
                      <a:gd name="T48" fmla="*/ 88 w 180"/>
                      <a:gd name="T49" fmla="*/ 269 h 424"/>
                      <a:gd name="T50" fmla="*/ 92 w 180"/>
                      <a:gd name="T51" fmla="*/ 152 h 424"/>
                      <a:gd name="T52" fmla="*/ 96 w 180"/>
                      <a:gd name="T53" fmla="*/ 313 h 424"/>
                      <a:gd name="T54" fmla="*/ 99 w 180"/>
                      <a:gd name="T55" fmla="*/ 305 h 424"/>
                      <a:gd name="T56" fmla="*/ 103 w 180"/>
                      <a:gd name="T57" fmla="*/ 59 h 424"/>
                      <a:gd name="T58" fmla="*/ 107 w 180"/>
                      <a:gd name="T59" fmla="*/ 405 h 424"/>
                      <a:gd name="T60" fmla="*/ 110 w 180"/>
                      <a:gd name="T61" fmla="*/ 371 h 424"/>
                      <a:gd name="T62" fmla="*/ 114 w 180"/>
                      <a:gd name="T63" fmla="*/ 307 h 424"/>
                      <a:gd name="T64" fmla="*/ 118 w 180"/>
                      <a:gd name="T65" fmla="*/ 201 h 424"/>
                      <a:gd name="T66" fmla="*/ 122 w 180"/>
                      <a:gd name="T67" fmla="*/ 412 h 424"/>
                      <a:gd name="T68" fmla="*/ 125 w 180"/>
                      <a:gd name="T69" fmla="*/ 326 h 424"/>
                      <a:gd name="T70" fmla="*/ 129 w 180"/>
                      <a:gd name="T71" fmla="*/ 376 h 424"/>
                      <a:gd name="T72" fmla="*/ 133 w 180"/>
                      <a:gd name="T73" fmla="*/ 318 h 424"/>
                      <a:gd name="T74" fmla="*/ 136 w 180"/>
                      <a:gd name="T75" fmla="*/ 125 h 424"/>
                      <a:gd name="T76" fmla="*/ 140 w 180"/>
                      <a:gd name="T77" fmla="*/ 31 h 424"/>
                      <a:gd name="T78" fmla="*/ 143 w 180"/>
                      <a:gd name="T79" fmla="*/ 399 h 424"/>
                      <a:gd name="T80" fmla="*/ 147 w 180"/>
                      <a:gd name="T81" fmla="*/ 250 h 424"/>
                      <a:gd name="T82" fmla="*/ 151 w 180"/>
                      <a:gd name="T83" fmla="*/ 420 h 424"/>
                      <a:gd name="T84" fmla="*/ 155 w 180"/>
                      <a:gd name="T85" fmla="*/ 344 h 424"/>
                      <a:gd name="T86" fmla="*/ 158 w 180"/>
                      <a:gd name="T87" fmla="*/ 413 h 424"/>
                      <a:gd name="T88" fmla="*/ 162 w 180"/>
                      <a:gd name="T89" fmla="*/ 139 h 424"/>
                      <a:gd name="T90" fmla="*/ 166 w 180"/>
                      <a:gd name="T91" fmla="*/ 0 h 424"/>
                      <a:gd name="T92" fmla="*/ 169 w 180"/>
                      <a:gd name="T93" fmla="*/ 298 h 424"/>
                      <a:gd name="T94" fmla="*/ 173 w 180"/>
                      <a:gd name="T95" fmla="*/ 389 h 424"/>
                      <a:gd name="T96" fmla="*/ 177 w 180"/>
                      <a:gd name="T97" fmla="*/ 420 h 424"/>
                      <a:gd name="T98" fmla="*/ 180 w 180"/>
                      <a:gd name="T99" fmla="*/ 357 h 4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80" h="424">
                        <a:moveTo>
                          <a:pt x="0" y="330"/>
                        </a:moveTo>
                        <a:lnTo>
                          <a:pt x="4" y="386"/>
                        </a:lnTo>
                        <a:lnTo>
                          <a:pt x="7" y="348"/>
                        </a:lnTo>
                        <a:lnTo>
                          <a:pt x="11" y="393"/>
                        </a:lnTo>
                        <a:lnTo>
                          <a:pt x="15" y="310"/>
                        </a:lnTo>
                        <a:lnTo>
                          <a:pt x="18" y="311"/>
                        </a:lnTo>
                        <a:lnTo>
                          <a:pt x="22" y="404"/>
                        </a:lnTo>
                        <a:lnTo>
                          <a:pt x="26" y="303"/>
                        </a:lnTo>
                        <a:lnTo>
                          <a:pt x="29" y="149"/>
                        </a:lnTo>
                        <a:lnTo>
                          <a:pt x="33" y="66"/>
                        </a:lnTo>
                        <a:lnTo>
                          <a:pt x="37" y="410"/>
                        </a:lnTo>
                        <a:lnTo>
                          <a:pt x="40" y="384"/>
                        </a:lnTo>
                        <a:lnTo>
                          <a:pt x="44" y="306"/>
                        </a:lnTo>
                        <a:lnTo>
                          <a:pt x="48" y="157"/>
                        </a:lnTo>
                        <a:lnTo>
                          <a:pt x="51" y="355"/>
                        </a:lnTo>
                        <a:lnTo>
                          <a:pt x="55" y="282"/>
                        </a:lnTo>
                        <a:lnTo>
                          <a:pt x="59" y="105"/>
                        </a:lnTo>
                        <a:lnTo>
                          <a:pt x="63" y="165"/>
                        </a:lnTo>
                        <a:lnTo>
                          <a:pt x="66" y="416"/>
                        </a:lnTo>
                        <a:lnTo>
                          <a:pt x="70" y="308"/>
                        </a:lnTo>
                        <a:lnTo>
                          <a:pt x="74" y="424"/>
                        </a:lnTo>
                        <a:lnTo>
                          <a:pt x="77" y="408"/>
                        </a:lnTo>
                        <a:lnTo>
                          <a:pt x="81" y="424"/>
                        </a:lnTo>
                        <a:lnTo>
                          <a:pt x="85" y="404"/>
                        </a:lnTo>
                        <a:lnTo>
                          <a:pt x="88" y="269"/>
                        </a:lnTo>
                        <a:lnTo>
                          <a:pt x="92" y="152"/>
                        </a:lnTo>
                        <a:lnTo>
                          <a:pt x="96" y="313"/>
                        </a:lnTo>
                        <a:lnTo>
                          <a:pt x="99" y="305"/>
                        </a:lnTo>
                        <a:lnTo>
                          <a:pt x="103" y="59"/>
                        </a:lnTo>
                        <a:lnTo>
                          <a:pt x="107" y="405"/>
                        </a:lnTo>
                        <a:lnTo>
                          <a:pt x="110" y="371"/>
                        </a:lnTo>
                        <a:lnTo>
                          <a:pt x="114" y="307"/>
                        </a:lnTo>
                        <a:lnTo>
                          <a:pt x="118" y="201"/>
                        </a:lnTo>
                        <a:lnTo>
                          <a:pt x="122" y="412"/>
                        </a:lnTo>
                        <a:lnTo>
                          <a:pt x="125" y="326"/>
                        </a:lnTo>
                        <a:lnTo>
                          <a:pt x="129" y="376"/>
                        </a:lnTo>
                        <a:lnTo>
                          <a:pt x="133" y="318"/>
                        </a:lnTo>
                        <a:lnTo>
                          <a:pt x="136" y="125"/>
                        </a:lnTo>
                        <a:lnTo>
                          <a:pt x="140" y="31"/>
                        </a:lnTo>
                        <a:lnTo>
                          <a:pt x="143" y="399"/>
                        </a:lnTo>
                        <a:lnTo>
                          <a:pt x="147" y="250"/>
                        </a:lnTo>
                        <a:lnTo>
                          <a:pt x="151" y="420"/>
                        </a:lnTo>
                        <a:lnTo>
                          <a:pt x="155" y="344"/>
                        </a:lnTo>
                        <a:lnTo>
                          <a:pt x="158" y="413"/>
                        </a:lnTo>
                        <a:lnTo>
                          <a:pt x="162" y="139"/>
                        </a:lnTo>
                        <a:lnTo>
                          <a:pt x="166" y="0"/>
                        </a:lnTo>
                        <a:lnTo>
                          <a:pt x="169" y="298"/>
                        </a:lnTo>
                        <a:lnTo>
                          <a:pt x="173" y="389"/>
                        </a:lnTo>
                        <a:lnTo>
                          <a:pt x="177" y="420"/>
                        </a:lnTo>
                        <a:lnTo>
                          <a:pt x="180" y="35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FFF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11" name="Freeform 978"/>
                  <p:cNvSpPr>
                    <a:spLocks/>
                  </p:cNvSpPr>
                  <p:nvPr/>
                </p:nvSpPr>
                <p:spPr bwMode="auto">
                  <a:xfrm>
                    <a:off x="7599363" y="2798764"/>
                    <a:ext cx="23813" cy="287338"/>
                  </a:xfrm>
                  <a:custGeom>
                    <a:avLst/>
                    <a:gdLst>
                      <a:gd name="T0" fmla="*/ 0 w 15"/>
                      <a:gd name="T1" fmla="*/ 129 h 181"/>
                      <a:gd name="T2" fmla="*/ 4 w 15"/>
                      <a:gd name="T3" fmla="*/ 0 h 181"/>
                      <a:gd name="T4" fmla="*/ 8 w 15"/>
                      <a:gd name="T5" fmla="*/ 56 h 181"/>
                      <a:gd name="T6" fmla="*/ 11 w 15"/>
                      <a:gd name="T7" fmla="*/ 181 h 181"/>
                      <a:gd name="T8" fmla="*/ 15 w 15"/>
                      <a:gd name="T9" fmla="*/ 69 h 18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" h="181">
                        <a:moveTo>
                          <a:pt x="0" y="129"/>
                        </a:moveTo>
                        <a:lnTo>
                          <a:pt x="4" y="0"/>
                        </a:lnTo>
                        <a:lnTo>
                          <a:pt x="8" y="56"/>
                        </a:lnTo>
                        <a:lnTo>
                          <a:pt x="11" y="181"/>
                        </a:lnTo>
                        <a:lnTo>
                          <a:pt x="15" y="6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FFF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12" name="Freeform 979"/>
                  <p:cNvSpPr>
                    <a:spLocks/>
                  </p:cNvSpPr>
                  <p:nvPr/>
                </p:nvSpPr>
                <p:spPr bwMode="auto">
                  <a:xfrm>
                    <a:off x="6453188" y="2368551"/>
                    <a:ext cx="287338" cy="742950"/>
                  </a:xfrm>
                  <a:custGeom>
                    <a:avLst/>
                    <a:gdLst>
                      <a:gd name="T0" fmla="*/ 0 w 181"/>
                      <a:gd name="T1" fmla="*/ 468 h 468"/>
                      <a:gd name="T2" fmla="*/ 4 w 181"/>
                      <a:gd name="T3" fmla="*/ 269 h 468"/>
                      <a:gd name="T4" fmla="*/ 8 w 181"/>
                      <a:gd name="T5" fmla="*/ 372 h 468"/>
                      <a:gd name="T6" fmla="*/ 12 w 181"/>
                      <a:gd name="T7" fmla="*/ 301 h 468"/>
                      <a:gd name="T8" fmla="*/ 15 w 181"/>
                      <a:gd name="T9" fmla="*/ 365 h 468"/>
                      <a:gd name="T10" fmla="*/ 19 w 181"/>
                      <a:gd name="T11" fmla="*/ 440 h 468"/>
                      <a:gd name="T12" fmla="*/ 22 w 181"/>
                      <a:gd name="T13" fmla="*/ 439 h 468"/>
                      <a:gd name="T14" fmla="*/ 26 w 181"/>
                      <a:gd name="T15" fmla="*/ 263 h 468"/>
                      <a:gd name="T16" fmla="*/ 30 w 181"/>
                      <a:gd name="T17" fmla="*/ 286 h 468"/>
                      <a:gd name="T18" fmla="*/ 33 w 181"/>
                      <a:gd name="T19" fmla="*/ 438 h 468"/>
                      <a:gd name="T20" fmla="*/ 37 w 181"/>
                      <a:gd name="T21" fmla="*/ 127 h 468"/>
                      <a:gd name="T22" fmla="*/ 41 w 181"/>
                      <a:gd name="T23" fmla="*/ 397 h 468"/>
                      <a:gd name="T24" fmla="*/ 45 w 181"/>
                      <a:gd name="T25" fmla="*/ 413 h 468"/>
                      <a:gd name="T26" fmla="*/ 48 w 181"/>
                      <a:gd name="T27" fmla="*/ 443 h 468"/>
                      <a:gd name="T28" fmla="*/ 52 w 181"/>
                      <a:gd name="T29" fmla="*/ 325 h 468"/>
                      <a:gd name="T30" fmla="*/ 56 w 181"/>
                      <a:gd name="T31" fmla="*/ 413 h 468"/>
                      <a:gd name="T32" fmla="*/ 59 w 181"/>
                      <a:gd name="T33" fmla="*/ 405 h 468"/>
                      <a:gd name="T34" fmla="*/ 63 w 181"/>
                      <a:gd name="T35" fmla="*/ 411 h 468"/>
                      <a:gd name="T36" fmla="*/ 67 w 181"/>
                      <a:gd name="T37" fmla="*/ 365 h 468"/>
                      <a:gd name="T38" fmla="*/ 70 w 181"/>
                      <a:gd name="T39" fmla="*/ 400 h 468"/>
                      <a:gd name="T40" fmla="*/ 74 w 181"/>
                      <a:gd name="T41" fmla="*/ 421 h 468"/>
                      <a:gd name="T42" fmla="*/ 78 w 181"/>
                      <a:gd name="T43" fmla="*/ 464 h 468"/>
                      <a:gd name="T44" fmla="*/ 81 w 181"/>
                      <a:gd name="T45" fmla="*/ 430 h 468"/>
                      <a:gd name="T46" fmla="*/ 85 w 181"/>
                      <a:gd name="T47" fmla="*/ 405 h 468"/>
                      <a:gd name="T48" fmla="*/ 89 w 181"/>
                      <a:gd name="T49" fmla="*/ 327 h 468"/>
                      <a:gd name="T50" fmla="*/ 92 w 181"/>
                      <a:gd name="T51" fmla="*/ 441 h 468"/>
                      <a:gd name="T52" fmla="*/ 96 w 181"/>
                      <a:gd name="T53" fmla="*/ 392 h 468"/>
                      <a:gd name="T54" fmla="*/ 100 w 181"/>
                      <a:gd name="T55" fmla="*/ 297 h 468"/>
                      <a:gd name="T56" fmla="*/ 104 w 181"/>
                      <a:gd name="T57" fmla="*/ 347 h 468"/>
                      <a:gd name="T58" fmla="*/ 107 w 181"/>
                      <a:gd name="T59" fmla="*/ 441 h 468"/>
                      <a:gd name="T60" fmla="*/ 111 w 181"/>
                      <a:gd name="T61" fmla="*/ 0 h 468"/>
                      <a:gd name="T62" fmla="*/ 115 w 181"/>
                      <a:gd name="T63" fmla="*/ 439 h 468"/>
                      <a:gd name="T64" fmla="*/ 118 w 181"/>
                      <a:gd name="T65" fmla="*/ 327 h 468"/>
                      <a:gd name="T66" fmla="*/ 122 w 181"/>
                      <a:gd name="T67" fmla="*/ 193 h 468"/>
                      <a:gd name="T68" fmla="*/ 125 w 181"/>
                      <a:gd name="T69" fmla="*/ 325 h 468"/>
                      <a:gd name="T70" fmla="*/ 129 w 181"/>
                      <a:gd name="T71" fmla="*/ 350 h 468"/>
                      <a:gd name="T72" fmla="*/ 133 w 181"/>
                      <a:gd name="T73" fmla="*/ 375 h 468"/>
                      <a:gd name="T74" fmla="*/ 137 w 181"/>
                      <a:gd name="T75" fmla="*/ 345 h 468"/>
                      <a:gd name="T76" fmla="*/ 140 w 181"/>
                      <a:gd name="T77" fmla="*/ 264 h 468"/>
                      <a:gd name="T78" fmla="*/ 144 w 181"/>
                      <a:gd name="T79" fmla="*/ 437 h 468"/>
                      <a:gd name="T80" fmla="*/ 148 w 181"/>
                      <a:gd name="T81" fmla="*/ 415 h 468"/>
                      <a:gd name="T82" fmla="*/ 151 w 181"/>
                      <a:gd name="T83" fmla="*/ 465 h 468"/>
                      <a:gd name="T84" fmla="*/ 155 w 181"/>
                      <a:gd name="T85" fmla="*/ 400 h 468"/>
                      <a:gd name="T86" fmla="*/ 159 w 181"/>
                      <a:gd name="T87" fmla="*/ 239 h 468"/>
                      <a:gd name="T88" fmla="*/ 163 w 181"/>
                      <a:gd name="T89" fmla="*/ 273 h 468"/>
                      <a:gd name="T90" fmla="*/ 166 w 181"/>
                      <a:gd name="T91" fmla="*/ 269 h 468"/>
                      <a:gd name="T92" fmla="*/ 170 w 181"/>
                      <a:gd name="T93" fmla="*/ 299 h 468"/>
                      <a:gd name="T94" fmla="*/ 173 w 181"/>
                      <a:gd name="T95" fmla="*/ 144 h 468"/>
                      <a:gd name="T96" fmla="*/ 177 w 181"/>
                      <a:gd name="T97" fmla="*/ 234 h 468"/>
                      <a:gd name="T98" fmla="*/ 181 w 181"/>
                      <a:gd name="T99" fmla="*/ 340 h 4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81" h="468">
                        <a:moveTo>
                          <a:pt x="0" y="468"/>
                        </a:moveTo>
                        <a:lnTo>
                          <a:pt x="4" y="269"/>
                        </a:lnTo>
                        <a:lnTo>
                          <a:pt x="8" y="372"/>
                        </a:lnTo>
                        <a:lnTo>
                          <a:pt x="12" y="301"/>
                        </a:lnTo>
                        <a:lnTo>
                          <a:pt x="15" y="365"/>
                        </a:lnTo>
                        <a:lnTo>
                          <a:pt x="19" y="440"/>
                        </a:lnTo>
                        <a:lnTo>
                          <a:pt x="22" y="439"/>
                        </a:lnTo>
                        <a:lnTo>
                          <a:pt x="26" y="263"/>
                        </a:lnTo>
                        <a:lnTo>
                          <a:pt x="30" y="286"/>
                        </a:lnTo>
                        <a:lnTo>
                          <a:pt x="33" y="438"/>
                        </a:lnTo>
                        <a:lnTo>
                          <a:pt x="37" y="127"/>
                        </a:lnTo>
                        <a:lnTo>
                          <a:pt x="41" y="397"/>
                        </a:lnTo>
                        <a:lnTo>
                          <a:pt x="45" y="413"/>
                        </a:lnTo>
                        <a:lnTo>
                          <a:pt x="48" y="443"/>
                        </a:lnTo>
                        <a:lnTo>
                          <a:pt x="52" y="325"/>
                        </a:lnTo>
                        <a:lnTo>
                          <a:pt x="56" y="413"/>
                        </a:lnTo>
                        <a:lnTo>
                          <a:pt x="59" y="405"/>
                        </a:lnTo>
                        <a:lnTo>
                          <a:pt x="63" y="411"/>
                        </a:lnTo>
                        <a:lnTo>
                          <a:pt x="67" y="365"/>
                        </a:lnTo>
                        <a:lnTo>
                          <a:pt x="70" y="400"/>
                        </a:lnTo>
                        <a:lnTo>
                          <a:pt x="74" y="421"/>
                        </a:lnTo>
                        <a:lnTo>
                          <a:pt x="78" y="464"/>
                        </a:lnTo>
                        <a:lnTo>
                          <a:pt x="81" y="430"/>
                        </a:lnTo>
                        <a:lnTo>
                          <a:pt x="85" y="405"/>
                        </a:lnTo>
                        <a:lnTo>
                          <a:pt x="89" y="327"/>
                        </a:lnTo>
                        <a:lnTo>
                          <a:pt x="92" y="441"/>
                        </a:lnTo>
                        <a:lnTo>
                          <a:pt x="96" y="392"/>
                        </a:lnTo>
                        <a:lnTo>
                          <a:pt x="100" y="297"/>
                        </a:lnTo>
                        <a:lnTo>
                          <a:pt x="104" y="347"/>
                        </a:lnTo>
                        <a:lnTo>
                          <a:pt x="107" y="441"/>
                        </a:lnTo>
                        <a:lnTo>
                          <a:pt x="111" y="0"/>
                        </a:lnTo>
                        <a:lnTo>
                          <a:pt x="115" y="439"/>
                        </a:lnTo>
                        <a:lnTo>
                          <a:pt x="118" y="327"/>
                        </a:lnTo>
                        <a:lnTo>
                          <a:pt x="122" y="193"/>
                        </a:lnTo>
                        <a:lnTo>
                          <a:pt x="125" y="325"/>
                        </a:lnTo>
                        <a:lnTo>
                          <a:pt x="129" y="350"/>
                        </a:lnTo>
                        <a:lnTo>
                          <a:pt x="133" y="375"/>
                        </a:lnTo>
                        <a:lnTo>
                          <a:pt x="137" y="345"/>
                        </a:lnTo>
                        <a:lnTo>
                          <a:pt x="140" y="264"/>
                        </a:lnTo>
                        <a:lnTo>
                          <a:pt x="144" y="437"/>
                        </a:lnTo>
                        <a:lnTo>
                          <a:pt x="148" y="415"/>
                        </a:lnTo>
                        <a:lnTo>
                          <a:pt x="151" y="465"/>
                        </a:lnTo>
                        <a:lnTo>
                          <a:pt x="155" y="400"/>
                        </a:lnTo>
                        <a:lnTo>
                          <a:pt x="159" y="239"/>
                        </a:lnTo>
                        <a:lnTo>
                          <a:pt x="163" y="273"/>
                        </a:lnTo>
                        <a:lnTo>
                          <a:pt x="166" y="269"/>
                        </a:lnTo>
                        <a:lnTo>
                          <a:pt x="170" y="299"/>
                        </a:lnTo>
                        <a:lnTo>
                          <a:pt x="173" y="144"/>
                        </a:lnTo>
                        <a:lnTo>
                          <a:pt x="177" y="234"/>
                        </a:lnTo>
                        <a:lnTo>
                          <a:pt x="181" y="34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5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13" name="Freeform 980"/>
                  <p:cNvSpPr>
                    <a:spLocks/>
                  </p:cNvSpPr>
                  <p:nvPr/>
                </p:nvSpPr>
                <p:spPr bwMode="auto">
                  <a:xfrm>
                    <a:off x="6740526" y="2468564"/>
                    <a:ext cx="287338" cy="642938"/>
                  </a:xfrm>
                  <a:custGeom>
                    <a:avLst/>
                    <a:gdLst>
                      <a:gd name="T0" fmla="*/ 0 w 181"/>
                      <a:gd name="T1" fmla="*/ 277 h 405"/>
                      <a:gd name="T2" fmla="*/ 3 w 181"/>
                      <a:gd name="T3" fmla="*/ 365 h 405"/>
                      <a:gd name="T4" fmla="*/ 7 w 181"/>
                      <a:gd name="T5" fmla="*/ 390 h 405"/>
                      <a:gd name="T6" fmla="*/ 11 w 181"/>
                      <a:gd name="T7" fmla="*/ 405 h 405"/>
                      <a:gd name="T8" fmla="*/ 15 w 181"/>
                      <a:gd name="T9" fmla="*/ 332 h 405"/>
                      <a:gd name="T10" fmla="*/ 18 w 181"/>
                      <a:gd name="T11" fmla="*/ 222 h 405"/>
                      <a:gd name="T12" fmla="*/ 22 w 181"/>
                      <a:gd name="T13" fmla="*/ 351 h 405"/>
                      <a:gd name="T14" fmla="*/ 26 w 181"/>
                      <a:gd name="T15" fmla="*/ 392 h 405"/>
                      <a:gd name="T16" fmla="*/ 29 w 181"/>
                      <a:gd name="T17" fmla="*/ 320 h 405"/>
                      <a:gd name="T18" fmla="*/ 33 w 181"/>
                      <a:gd name="T19" fmla="*/ 354 h 405"/>
                      <a:gd name="T20" fmla="*/ 37 w 181"/>
                      <a:gd name="T21" fmla="*/ 309 h 405"/>
                      <a:gd name="T22" fmla="*/ 40 w 181"/>
                      <a:gd name="T23" fmla="*/ 266 h 405"/>
                      <a:gd name="T24" fmla="*/ 44 w 181"/>
                      <a:gd name="T25" fmla="*/ 195 h 405"/>
                      <a:gd name="T26" fmla="*/ 48 w 181"/>
                      <a:gd name="T27" fmla="*/ 194 h 405"/>
                      <a:gd name="T28" fmla="*/ 51 w 181"/>
                      <a:gd name="T29" fmla="*/ 283 h 405"/>
                      <a:gd name="T30" fmla="*/ 55 w 181"/>
                      <a:gd name="T31" fmla="*/ 353 h 405"/>
                      <a:gd name="T32" fmla="*/ 59 w 181"/>
                      <a:gd name="T33" fmla="*/ 394 h 405"/>
                      <a:gd name="T34" fmla="*/ 62 w 181"/>
                      <a:gd name="T35" fmla="*/ 210 h 405"/>
                      <a:gd name="T36" fmla="*/ 66 w 181"/>
                      <a:gd name="T37" fmla="*/ 0 h 405"/>
                      <a:gd name="T38" fmla="*/ 70 w 181"/>
                      <a:gd name="T39" fmla="*/ 379 h 405"/>
                      <a:gd name="T40" fmla="*/ 74 w 181"/>
                      <a:gd name="T41" fmla="*/ 396 h 405"/>
                      <a:gd name="T42" fmla="*/ 77 w 181"/>
                      <a:gd name="T43" fmla="*/ 405 h 405"/>
                      <a:gd name="T44" fmla="*/ 81 w 181"/>
                      <a:gd name="T45" fmla="*/ 316 h 405"/>
                      <a:gd name="T46" fmla="*/ 85 w 181"/>
                      <a:gd name="T47" fmla="*/ 140 h 405"/>
                      <a:gd name="T48" fmla="*/ 88 w 181"/>
                      <a:gd name="T49" fmla="*/ 186 h 405"/>
                      <a:gd name="T50" fmla="*/ 92 w 181"/>
                      <a:gd name="T51" fmla="*/ 266 h 405"/>
                      <a:gd name="T52" fmla="*/ 95 w 181"/>
                      <a:gd name="T53" fmla="*/ 381 h 405"/>
                      <a:gd name="T54" fmla="*/ 99 w 181"/>
                      <a:gd name="T55" fmla="*/ 271 h 405"/>
                      <a:gd name="T56" fmla="*/ 103 w 181"/>
                      <a:gd name="T57" fmla="*/ 404 h 405"/>
                      <a:gd name="T58" fmla="*/ 107 w 181"/>
                      <a:gd name="T59" fmla="*/ 292 h 405"/>
                      <a:gd name="T60" fmla="*/ 110 w 181"/>
                      <a:gd name="T61" fmla="*/ 198 h 405"/>
                      <a:gd name="T62" fmla="*/ 114 w 181"/>
                      <a:gd name="T63" fmla="*/ 262 h 405"/>
                      <a:gd name="T64" fmla="*/ 118 w 181"/>
                      <a:gd name="T65" fmla="*/ 275 h 405"/>
                      <a:gd name="T66" fmla="*/ 121 w 181"/>
                      <a:gd name="T67" fmla="*/ 369 h 405"/>
                      <a:gd name="T68" fmla="*/ 125 w 181"/>
                      <a:gd name="T69" fmla="*/ 391 h 405"/>
                      <a:gd name="T70" fmla="*/ 129 w 181"/>
                      <a:gd name="T71" fmla="*/ 368 h 405"/>
                      <a:gd name="T72" fmla="*/ 133 w 181"/>
                      <a:gd name="T73" fmla="*/ 377 h 405"/>
                      <a:gd name="T74" fmla="*/ 136 w 181"/>
                      <a:gd name="T75" fmla="*/ 354 h 405"/>
                      <a:gd name="T76" fmla="*/ 140 w 181"/>
                      <a:gd name="T77" fmla="*/ 321 h 405"/>
                      <a:gd name="T78" fmla="*/ 143 w 181"/>
                      <a:gd name="T79" fmla="*/ 277 h 405"/>
                      <a:gd name="T80" fmla="*/ 147 w 181"/>
                      <a:gd name="T81" fmla="*/ 232 h 405"/>
                      <a:gd name="T82" fmla="*/ 151 w 181"/>
                      <a:gd name="T83" fmla="*/ 330 h 405"/>
                      <a:gd name="T84" fmla="*/ 154 w 181"/>
                      <a:gd name="T85" fmla="*/ 361 h 405"/>
                      <a:gd name="T86" fmla="*/ 158 w 181"/>
                      <a:gd name="T87" fmla="*/ 117 h 405"/>
                      <a:gd name="T88" fmla="*/ 162 w 181"/>
                      <a:gd name="T89" fmla="*/ 279 h 405"/>
                      <a:gd name="T90" fmla="*/ 166 w 181"/>
                      <a:gd name="T91" fmla="*/ 384 h 405"/>
                      <a:gd name="T92" fmla="*/ 169 w 181"/>
                      <a:gd name="T93" fmla="*/ 380 h 405"/>
                      <a:gd name="T94" fmla="*/ 173 w 181"/>
                      <a:gd name="T95" fmla="*/ 362 h 405"/>
                      <a:gd name="T96" fmla="*/ 177 w 181"/>
                      <a:gd name="T97" fmla="*/ 243 h 405"/>
                      <a:gd name="T98" fmla="*/ 181 w 181"/>
                      <a:gd name="T99" fmla="*/ 341 h 4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81" h="405">
                        <a:moveTo>
                          <a:pt x="0" y="277"/>
                        </a:moveTo>
                        <a:lnTo>
                          <a:pt x="3" y="365"/>
                        </a:lnTo>
                        <a:lnTo>
                          <a:pt x="7" y="390"/>
                        </a:lnTo>
                        <a:lnTo>
                          <a:pt x="11" y="405"/>
                        </a:lnTo>
                        <a:lnTo>
                          <a:pt x="15" y="332"/>
                        </a:lnTo>
                        <a:lnTo>
                          <a:pt x="18" y="222"/>
                        </a:lnTo>
                        <a:lnTo>
                          <a:pt x="22" y="351"/>
                        </a:lnTo>
                        <a:lnTo>
                          <a:pt x="26" y="392"/>
                        </a:lnTo>
                        <a:lnTo>
                          <a:pt x="29" y="320"/>
                        </a:lnTo>
                        <a:lnTo>
                          <a:pt x="33" y="354"/>
                        </a:lnTo>
                        <a:lnTo>
                          <a:pt x="37" y="309"/>
                        </a:lnTo>
                        <a:lnTo>
                          <a:pt x="40" y="266"/>
                        </a:lnTo>
                        <a:lnTo>
                          <a:pt x="44" y="195"/>
                        </a:lnTo>
                        <a:lnTo>
                          <a:pt x="48" y="194"/>
                        </a:lnTo>
                        <a:lnTo>
                          <a:pt x="51" y="283"/>
                        </a:lnTo>
                        <a:lnTo>
                          <a:pt x="55" y="353"/>
                        </a:lnTo>
                        <a:lnTo>
                          <a:pt x="59" y="394"/>
                        </a:lnTo>
                        <a:lnTo>
                          <a:pt x="62" y="210"/>
                        </a:lnTo>
                        <a:lnTo>
                          <a:pt x="66" y="0"/>
                        </a:lnTo>
                        <a:lnTo>
                          <a:pt x="70" y="379"/>
                        </a:lnTo>
                        <a:lnTo>
                          <a:pt x="74" y="396"/>
                        </a:lnTo>
                        <a:lnTo>
                          <a:pt x="77" y="405"/>
                        </a:lnTo>
                        <a:lnTo>
                          <a:pt x="81" y="316"/>
                        </a:lnTo>
                        <a:lnTo>
                          <a:pt x="85" y="140"/>
                        </a:lnTo>
                        <a:lnTo>
                          <a:pt x="88" y="186"/>
                        </a:lnTo>
                        <a:lnTo>
                          <a:pt x="92" y="266"/>
                        </a:lnTo>
                        <a:lnTo>
                          <a:pt x="95" y="381"/>
                        </a:lnTo>
                        <a:lnTo>
                          <a:pt x="99" y="271"/>
                        </a:lnTo>
                        <a:lnTo>
                          <a:pt x="103" y="404"/>
                        </a:lnTo>
                        <a:lnTo>
                          <a:pt x="107" y="292"/>
                        </a:lnTo>
                        <a:lnTo>
                          <a:pt x="110" y="198"/>
                        </a:lnTo>
                        <a:lnTo>
                          <a:pt x="114" y="262"/>
                        </a:lnTo>
                        <a:lnTo>
                          <a:pt x="118" y="275"/>
                        </a:lnTo>
                        <a:lnTo>
                          <a:pt x="121" y="369"/>
                        </a:lnTo>
                        <a:lnTo>
                          <a:pt x="125" y="391"/>
                        </a:lnTo>
                        <a:lnTo>
                          <a:pt x="129" y="368"/>
                        </a:lnTo>
                        <a:lnTo>
                          <a:pt x="133" y="377"/>
                        </a:lnTo>
                        <a:lnTo>
                          <a:pt x="136" y="354"/>
                        </a:lnTo>
                        <a:lnTo>
                          <a:pt x="140" y="321"/>
                        </a:lnTo>
                        <a:lnTo>
                          <a:pt x="143" y="277"/>
                        </a:lnTo>
                        <a:lnTo>
                          <a:pt x="147" y="232"/>
                        </a:lnTo>
                        <a:lnTo>
                          <a:pt x="151" y="330"/>
                        </a:lnTo>
                        <a:lnTo>
                          <a:pt x="154" y="361"/>
                        </a:lnTo>
                        <a:lnTo>
                          <a:pt x="158" y="117"/>
                        </a:lnTo>
                        <a:lnTo>
                          <a:pt x="162" y="279"/>
                        </a:lnTo>
                        <a:lnTo>
                          <a:pt x="166" y="384"/>
                        </a:lnTo>
                        <a:lnTo>
                          <a:pt x="169" y="380"/>
                        </a:lnTo>
                        <a:lnTo>
                          <a:pt x="173" y="362"/>
                        </a:lnTo>
                        <a:lnTo>
                          <a:pt x="177" y="243"/>
                        </a:lnTo>
                        <a:lnTo>
                          <a:pt x="181" y="34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5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14" name="Freeform 981"/>
                  <p:cNvSpPr>
                    <a:spLocks/>
                  </p:cNvSpPr>
                  <p:nvPr/>
                </p:nvSpPr>
                <p:spPr bwMode="auto">
                  <a:xfrm>
                    <a:off x="7027863" y="2349501"/>
                    <a:ext cx="22225" cy="660400"/>
                  </a:xfrm>
                  <a:custGeom>
                    <a:avLst/>
                    <a:gdLst>
                      <a:gd name="T0" fmla="*/ 0 w 14"/>
                      <a:gd name="T1" fmla="*/ 416 h 416"/>
                      <a:gd name="T2" fmla="*/ 3 w 14"/>
                      <a:gd name="T3" fmla="*/ 403 h 416"/>
                      <a:gd name="T4" fmla="*/ 7 w 14"/>
                      <a:gd name="T5" fmla="*/ 210 h 416"/>
                      <a:gd name="T6" fmla="*/ 10 w 14"/>
                      <a:gd name="T7" fmla="*/ 342 h 416"/>
                      <a:gd name="T8" fmla="*/ 14 w 14"/>
                      <a:gd name="T9" fmla="*/ 0 h 4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4" h="416">
                        <a:moveTo>
                          <a:pt x="0" y="416"/>
                        </a:moveTo>
                        <a:lnTo>
                          <a:pt x="3" y="403"/>
                        </a:lnTo>
                        <a:lnTo>
                          <a:pt x="7" y="210"/>
                        </a:lnTo>
                        <a:lnTo>
                          <a:pt x="10" y="342"/>
                        </a:lnTo>
                        <a:lnTo>
                          <a:pt x="14" y="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5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15" name="Freeform 982"/>
                  <p:cNvSpPr>
                    <a:spLocks/>
                  </p:cNvSpPr>
                  <p:nvPr/>
                </p:nvSpPr>
                <p:spPr bwMode="auto">
                  <a:xfrm>
                    <a:off x="7050088" y="2349501"/>
                    <a:ext cx="287338" cy="758825"/>
                  </a:xfrm>
                  <a:custGeom>
                    <a:avLst/>
                    <a:gdLst>
                      <a:gd name="T0" fmla="*/ 0 w 181"/>
                      <a:gd name="T1" fmla="*/ 0 h 478"/>
                      <a:gd name="T2" fmla="*/ 4 w 181"/>
                      <a:gd name="T3" fmla="*/ 233 h 478"/>
                      <a:gd name="T4" fmla="*/ 7 w 181"/>
                      <a:gd name="T5" fmla="*/ 239 h 478"/>
                      <a:gd name="T6" fmla="*/ 11 w 181"/>
                      <a:gd name="T7" fmla="*/ 458 h 478"/>
                      <a:gd name="T8" fmla="*/ 15 w 181"/>
                      <a:gd name="T9" fmla="*/ 428 h 478"/>
                      <a:gd name="T10" fmla="*/ 18 w 181"/>
                      <a:gd name="T11" fmla="*/ 394 h 478"/>
                      <a:gd name="T12" fmla="*/ 22 w 181"/>
                      <a:gd name="T13" fmla="*/ 478 h 478"/>
                      <a:gd name="T14" fmla="*/ 26 w 181"/>
                      <a:gd name="T15" fmla="*/ 399 h 478"/>
                      <a:gd name="T16" fmla="*/ 30 w 181"/>
                      <a:gd name="T17" fmla="*/ 456 h 478"/>
                      <a:gd name="T18" fmla="*/ 33 w 181"/>
                      <a:gd name="T19" fmla="*/ 289 h 478"/>
                      <a:gd name="T20" fmla="*/ 37 w 181"/>
                      <a:gd name="T21" fmla="*/ 410 h 478"/>
                      <a:gd name="T22" fmla="*/ 41 w 181"/>
                      <a:gd name="T23" fmla="*/ 106 h 478"/>
                      <a:gd name="T24" fmla="*/ 44 w 181"/>
                      <a:gd name="T25" fmla="*/ 380 h 478"/>
                      <a:gd name="T26" fmla="*/ 48 w 181"/>
                      <a:gd name="T27" fmla="*/ 464 h 478"/>
                      <a:gd name="T28" fmla="*/ 51 w 181"/>
                      <a:gd name="T29" fmla="*/ 422 h 478"/>
                      <a:gd name="T30" fmla="*/ 55 w 181"/>
                      <a:gd name="T31" fmla="*/ 424 h 478"/>
                      <a:gd name="T32" fmla="*/ 59 w 181"/>
                      <a:gd name="T33" fmla="*/ 327 h 478"/>
                      <a:gd name="T34" fmla="*/ 63 w 181"/>
                      <a:gd name="T35" fmla="*/ 195 h 478"/>
                      <a:gd name="T36" fmla="*/ 66 w 181"/>
                      <a:gd name="T37" fmla="*/ 360 h 478"/>
                      <a:gd name="T38" fmla="*/ 70 w 181"/>
                      <a:gd name="T39" fmla="*/ 381 h 478"/>
                      <a:gd name="T40" fmla="*/ 74 w 181"/>
                      <a:gd name="T41" fmla="*/ 458 h 478"/>
                      <a:gd name="T42" fmla="*/ 78 w 181"/>
                      <a:gd name="T43" fmla="*/ 368 h 478"/>
                      <a:gd name="T44" fmla="*/ 81 w 181"/>
                      <a:gd name="T45" fmla="*/ 362 h 478"/>
                      <a:gd name="T46" fmla="*/ 85 w 181"/>
                      <a:gd name="T47" fmla="*/ 218 h 478"/>
                      <a:gd name="T48" fmla="*/ 89 w 181"/>
                      <a:gd name="T49" fmla="*/ 316 h 478"/>
                      <a:gd name="T50" fmla="*/ 92 w 181"/>
                      <a:gd name="T51" fmla="*/ 346 h 478"/>
                      <a:gd name="T52" fmla="*/ 96 w 181"/>
                      <a:gd name="T53" fmla="*/ 396 h 478"/>
                      <a:gd name="T54" fmla="*/ 99 w 181"/>
                      <a:gd name="T55" fmla="*/ 272 h 478"/>
                      <a:gd name="T56" fmla="*/ 103 w 181"/>
                      <a:gd name="T57" fmla="*/ 396 h 478"/>
                      <a:gd name="T58" fmla="*/ 107 w 181"/>
                      <a:gd name="T59" fmla="*/ 181 h 478"/>
                      <a:gd name="T60" fmla="*/ 110 w 181"/>
                      <a:gd name="T61" fmla="*/ 305 h 478"/>
                      <a:gd name="T62" fmla="*/ 114 w 181"/>
                      <a:gd name="T63" fmla="*/ 353 h 478"/>
                      <a:gd name="T64" fmla="*/ 118 w 181"/>
                      <a:gd name="T65" fmla="*/ 462 h 478"/>
                      <a:gd name="T66" fmla="*/ 122 w 181"/>
                      <a:gd name="T67" fmla="*/ 448 h 478"/>
                      <a:gd name="T68" fmla="*/ 125 w 181"/>
                      <a:gd name="T69" fmla="*/ 384 h 478"/>
                      <a:gd name="T70" fmla="*/ 129 w 181"/>
                      <a:gd name="T71" fmla="*/ 414 h 478"/>
                      <a:gd name="T72" fmla="*/ 133 w 181"/>
                      <a:gd name="T73" fmla="*/ 404 h 478"/>
                      <a:gd name="T74" fmla="*/ 137 w 181"/>
                      <a:gd name="T75" fmla="*/ 455 h 478"/>
                      <a:gd name="T76" fmla="*/ 140 w 181"/>
                      <a:gd name="T77" fmla="*/ 421 h 478"/>
                      <a:gd name="T78" fmla="*/ 144 w 181"/>
                      <a:gd name="T79" fmla="*/ 467 h 478"/>
                      <a:gd name="T80" fmla="*/ 147 w 181"/>
                      <a:gd name="T81" fmla="*/ 477 h 478"/>
                      <a:gd name="T82" fmla="*/ 151 w 181"/>
                      <a:gd name="T83" fmla="*/ 436 h 478"/>
                      <a:gd name="T84" fmla="*/ 155 w 181"/>
                      <a:gd name="T85" fmla="*/ 478 h 478"/>
                      <a:gd name="T86" fmla="*/ 158 w 181"/>
                      <a:gd name="T87" fmla="*/ 379 h 478"/>
                      <a:gd name="T88" fmla="*/ 162 w 181"/>
                      <a:gd name="T89" fmla="*/ 304 h 478"/>
                      <a:gd name="T90" fmla="*/ 166 w 181"/>
                      <a:gd name="T91" fmla="*/ 380 h 478"/>
                      <a:gd name="T92" fmla="*/ 170 w 181"/>
                      <a:gd name="T93" fmla="*/ 461 h 478"/>
                      <a:gd name="T94" fmla="*/ 173 w 181"/>
                      <a:gd name="T95" fmla="*/ 392 h 478"/>
                      <a:gd name="T96" fmla="*/ 177 w 181"/>
                      <a:gd name="T97" fmla="*/ 455 h 478"/>
                      <a:gd name="T98" fmla="*/ 181 w 181"/>
                      <a:gd name="T99" fmla="*/ 475 h 47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81" h="478">
                        <a:moveTo>
                          <a:pt x="0" y="0"/>
                        </a:moveTo>
                        <a:lnTo>
                          <a:pt x="4" y="233"/>
                        </a:lnTo>
                        <a:lnTo>
                          <a:pt x="7" y="239"/>
                        </a:lnTo>
                        <a:lnTo>
                          <a:pt x="11" y="458"/>
                        </a:lnTo>
                        <a:lnTo>
                          <a:pt x="15" y="428"/>
                        </a:lnTo>
                        <a:lnTo>
                          <a:pt x="18" y="394"/>
                        </a:lnTo>
                        <a:lnTo>
                          <a:pt x="22" y="478"/>
                        </a:lnTo>
                        <a:lnTo>
                          <a:pt x="26" y="399"/>
                        </a:lnTo>
                        <a:lnTo>
                          <a:pt x="30" y="456"/>
                        </a:lnTo>
                        <a:lnTo>
                          <a:pt x="33" y="289"/>
                        </a:lnTo>
                        <a:lnTo>
                          <a:pt x="37" y="410"/>
                        </a:lnTo>
                        <a:lnTo>
                          <a:pt x="41" y="106"/>
                        </a:lnTo>
                        <a:lnTo>
                          <a:pt x="44" y="380"/>
                        </a:lnTo>
                        <a:lnTo>
                          <a:pt x="48" y="464"/>
                        </a:lnTo>
                        <a:lnTo>
                          <a:pt x="51" y="422"/>
                        </a:lnTo>
                        <a:lnTo>
                          <a:pt x="55" y="424"/>
                        </a:lnTo>
                        <a:lnTo>
                          <a:pt x="59" y="327"/>
                        </a:lnTo>
                        <a:lnTo>
                          <a:pt x="63" y="195"/>
                        </a:lnTo>
                        <a:lnTo>
                          <a:pt x="66" y="360"/>
                        </a:lnTo>
                        <a:lnTo>
                          <a:pt x="70" y="381"/>
                        </a:lnTo>
                        <a:lnTo>
                          <a:pt x="74" y="458"/>
                        </a:lnTo>
                        <a:lnTo>
                          <a:pt x="78" y="368"/>
                        </a:lnTo>
                        <a:lnTo>
                          <a:pt x="81" y="362"/>
                        </a:lnTo>
                        <a:lnTo>
                          <a:pt x="85" y="218"/>
                        </a:lnTo>
                        <a:lnTo>
                          <a:pt x="89" y="316"/>
                        </a:lnTo>
                        <a:lnTo>
                          <a:pt x="92" y="346"/>
                        </a:lnTo>
                        <a:lnTo>
                          <a:pt x="96" y="396"/>
                        </a:lnTo>
                        <a:lnTo>
                          <a:pt x="99" y="272"/>
                        </a:lnTo>
                        <a:lnTo>
                          <a:pt x="103" y="396"/>
                        </a:lnTo>
                        <a:lnTo>
                          <a:pt x="107" y="181"/>
                        </a:lnTo>
                        <a:lnTo>
                          <a:pt x="110" y="305"/>
                        </a:lnTo>
                        <a:lnTo>
                          <a:pt x="114" y="353"/>
                        </a:lnTo>
                        <a:lnTo>
                          <a:pt x="118" y="462"/>
                        </a:lnTo>
                        <a:lnTo>
                          <a:pt x="122" y="448"/>
                        </a:lnTo>
                        <a:lnTo>
                          <a:pt x="125" y="384"/>
                        </a:lnTo>
                        <a:lnTo>
                          <a:pt x="129" y="414"/>
                        </a:lnTo>
                        <a:lnTo>
                          <a:pt x="133" y="404"/>
                        </a:lnTo>
                        <a:lnTo>
                          <a:pt x="137" y="455"/>
                        </a:lnTo>
                        <a:lnTo>
                          <a:pt x="140" y="421"/>
                        </a:lnTo>
                        <a:lnTo>
                          <a:pt x="144" y="467"/>
                        </a:lnTo>
                        <a:lnTo>
                          <a:pt x="147" y="477"/>
                        </a:lnTo>
                        <a:lnTo>
                          <a:pt x="151" y="436"/>
                        </a:lnTo>
                        <a:lnTo>
                          <a:pt x="155" y="478"/>
                        </a:lnTo>
                        <a:lnTo>
                          <a:pt x="158" y="379"/>
                        </a:lnTo>
                        <a:lnTo>
                          <a:pt x="162" y="304"/>
                        </a:lnTo>
                        <a:lnTo>
                          <a:pt x="166" y="380"/>
                        </a:lnTo>
                        <a:lnTo>
                          <a:pt x="170" y="461"/>
                        </a:lnTo>
                        <a:lnTo>
                          <a:pt x="173" y="392"/>
                        </a:lnTo>
                        <a:lnTo>
                          <a:pt x="177" y="455"/>
                        </a:lnTo>
                        <a:lnTo>
                          <a:pt x="181" y="47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5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16" name="Freeform 983"/>
                  <p:cNvSpPr>
                    <a:spLocks/>
                  </p:cNvSpPr>
                  <p:nvPr/>
                </p:nvSpPr>
                <p:spPr bwMode="auto">
                  <a:xfrm>
                    <a:off x="7337426" y="2466976"/>
                    <a:ext cx="285750" cy="644525"/>
                  </a:xfrm>
                  <a:custGeom>
                    <a:avLst/>
                    <a:gdLst>
                      <a:gd name="T0" fmla="*/ 0 w 180"/>
                      <a:gd name="T1" fmla="*/ 401 h 406"/>
                      <a:gd name="T2" fmla="*/ 3 w 180"/>
                      <a:gd name="T3" fmla="*/ 384 h 406"/>
                      <a:gd name="T4" fmla="*/ 7 w 180"/>
                      <a:gd name="T5" fmla="*/ 338 h 406"/>
                      <a:gd name="T6" fmla="*/ 11 w 180"/>
                      <a:gd name="T7" fmla="*/ 334 h 406"/>
                      <a:gd name="T8" fmla="*/ 14 w 180"/>
                      <a:gd name="T9" fmla="*/ 273 h 406"/>
                      <a:gd name="T10" fmla="*/ 18 w 180"/>
                      <a:gd name="T11" fmla="*/ 354 h 406"/>
                      <a:gd name="T12" fmla="*/ 22 w 180"/>
                      <a:gd name="T13" fmla="*/ 400 h 406"/>
                      <a:gd name="T14" fmla="*/ 25 w 180"/>
                      <a:gd name="T15" fmla="*/ 386 h 406"/>
                      <a:gd name="T16" fmla="*/ 29 w 180"/>
                      <a:gd name="T17" fmla="*/ 276 h 406"/>
                      <a:gd name="T18" fmla="*/ 33 w 180"/>
                      <a:gd name="T19" fmla="*/ 389 h 406"/>
                      <a:gd name="T20" fmla="*/ 36 w 180"/>
                      <a:gd name="T21" fmla="*/ 340 h 406"/>
                      <a:gd name="T22" fmla="*/ 40 w 180"/>
                      <a:gd name="T23" fmla="*/ 228 h 406"/>
                      <a:gd name="T24" fmla="*/ 44 w 180"/>
                      <a:gd name="T25" fmla="*/ 354 h 406"/>
                      <a:gd name="T26" fmla="*/ 48 w 180"/>
                      <a:gd name="T27" fmla="*/ 241 h 406"/>
                      <a:gd name="T28" fmla="*/ 51 w 180"/>
                      <a:gd name="T29" fmla="*/ 291 h 406"/>
                      <a:gd name="T30" fmla="*/ 55 w 180"/>
                      <a:gd name="T31" fmla="*/ 130 h 406"/>
                      <a:gd name="T32" fmla="*/ 59 w 180"/>
                      <a:gd name="T33" fmla="*/ 0 h 406"/>
                      <a:gd name="T34" fmla="*/ 62 w 180"/>
                      <a:gd name="T35" fmla="*/ 333 h 406"/>
                      <a:gd name="T36" fmla="*/ 66 w 180"/>
                      <a:gd name="T37" fmla="*/ 313 h 406"/>
                      <a:gd name="T38" fmla="*/ 70 w 180"/>
                      <a:gd name="T39" fmla="*/ 352 h 406"/>
                      <a:gd name="T40" fmla="*/ 73 w 180"/>
                      <a:gd name="T41" fmla="*/ 283 h 406"/>
                      <a:gd name="T42" fmla="*/ 77 w 180"/>
                      <a:gd name="T43" fmla="*/ 365 h 406"/>
                      <a:gd name="T44" fmla="*/ 81 w 180"/>
                      <a:gd name="T45" fmla="*/ 362 h 406"/>
                      <a:gd name="T46" fmla="*/ 84 w 180"/>
                      <a:gd name="T47" fmla="*/ 237 h 406"/>
                      <a:gd name="T48" fmla="*/ 88 w 180"/>
                      <a:gd name="T49" fmla="*/ 305 h 406"/>
                      <a:gd name="T50" fmla="*/ 92 w 180"/>
                      <a:gd name="T51" fmla="*/ 214 h 406"/>
                      <a:gd name="T52" fmla="*/ 95 w 180"/>
                      <a:gd name="T53" fmla="*/ 215 h 406"/>
                      <a:gd name="T54" fmla="*/ 99 w 180"/>
                      <a:gd name="T55" fmla="*/ 370 h 406"/>
                      <a:gd name="T56" fmla="*/ 103 w 180"/>
                      <a:gd name="T57" fmla="*/ 391 h 406"/>
                      <a:gd name="T58" fmla="*/ 107 w 180"/>
                      <a:gd name="T59" fmla="*/ 312 h 406"/>
                      <a:gd name="T60" fmla="*/ 110 w 180"/>
                      <a:gd name="T61" fmla="*/ 406 h 406"/>
                      <a:gd name="T62" fmla="*/ 114 w 180"/>
                      <a:gd name="T63" fmla="*/ 277 h 406"/>
                      <a:gd name="T64" fmla="*/ 118 w 180"/>
                      <a:gd name="T65" fmla="*/ 334 h 406"/>
                      <a:gd name="T66" fmla="*/ 121 w 180"/>
                      <a:gd name="T67" fmla="*/ 145 h 406"/>
                      <a:gd name="T68" fmla="*/ 125 w 180"/>
                      <a:gd name="T69" fmla="*/ 339 h 406"/>
                      <a:gd name="T70" fmla="*/ 128 w 180"/>
                      <a:gd name="T71" fmla="*/ 394 h 406"/>
                      <a:gd name="T72" fmla="*/ 132 w 180"/>
                      <a:gd name="T73" fmla="*/ 360 h 406"/>
                      <a:gd name="T74" fmla="*/ 136 w 180"/>
                      <a:gd name="T75" fmla="*/ 114 h 406"/>
                      <a:gd name="T76" fmla="*/ 140 w 180"/>
                      <a:gd name="T77" fmla="*/ 224 h 406"/>
                      <a:gd name="T78" fmla="*/ 143 w 180"/>
                      <a:gd name="T79" fmla="*/ 233 h 406"/>
                      <a:gd name="T80" fmla="*/ 147 w 180"/>
                      <a:gd name="T81" fmla="*/ 406 h 406"/>
                      <a:gd name="T82" fmla="*/ 151 w 180"/>
                      <a:gd name="T83" fmla="*/ 303 h 406"/>
                      <a:gd name="T84" fmla="*/ 154 w 180"/>
                      <a:gd name="T85" fmla="*/ 128 h 406"/>
                      <a:gd name="T86" fmla="*/ 158 w 180"/>
                      <a:gd name="T87" fmla="*/ 402 h 406"/>
                      <a:gd name="T88" fmla="*/ 162 w 180"/>
                      <a:gd name="T89" fmla="*/ 314 h 406"/>
                      <a:gd name="T90" fmla="*/ 165 w 180"/>
                      <a:gd name="T91" fmla="*/ 393 h 406"/>
                      <a:gd name="T92" fmla="*/ 169 w 180"/>
                      <a:gd name="T93" fmla="*/ 249 h 406"/>
                      <a:gd name="T94" fmla="*/ 173 w 180"/>
                      <a:gd name="T95" fmla="*/ 130 h 406"/>
                      <a:gd name="T96" fmla="*/ 176 w 180"/>
                      <a:gd name="T97" fmla="*/ 42 h 406"/>
                      <a:gd name="T98" fmla="*/ 180 w 180"/>
                      <a:gd name="T99" fmla="*/ 321 h 40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80" h="406">
                        <a:moveTo>
                          <a:pt x="0" y="401"/>
                        </a:moveTo>
                        <a:lnTo>
                          <a:pt x="3" y="384"/>
                        </a:lnTo>
                        <a:lnTo>
                          <a:pt x="7" y="338"/>
                        </a:lnTo>
                        <a:lnTo>
                          <a:pt x="11" y="334"/>
                        </a:lnTo>
                        <a:lnTo>
                          <a:pt x="14" y="273"/>
                        </a:lnTo>
                        <a:lnTo>
                          <a:pt x="18" y="354"/>
                        </a:lnTo>
                        <a:lnTo>
                          <a:pt x="22" y="400"/>
                        </a:lnTo>
                        <a:lnTo>
                          <a:pt x="25" y="386"/>
                        </a:lnTo>
                        <a:lnTo>
                          <a:pt x="29" y="276"/>
                        </a:lnTo>
                        <a:lnTo>
                          <a:pt x="33" y="389"/>
                        </a:lnTo>
                        <a:lnTo>
                          <a:pt x="36" y="340"/>
                        </a:lnTo>
                        <a:lnTo>
                          <a:pt x="40" y="228"/>
                        </a:lnTo>
                        <a:lnTo>
                          <a:pt x="44" y="354"/>
                        </a:lnTo>
                        <a:lnTo>
                          <a:pt x="48" y="241"/>
                        </a:lnTo>
                        <a:lnTo>
                          <a:pt x="51" y="291"/>
                        </a:lnTo>
                        <a:lnTo>
                          <a:pt x="55" y="130"/>
                        </a:lnTo>
                        <a:lnTo>
                          <a:pt x="59" y="0"/>
                        </a:lnTo>
                        <a:lnTo>
                          <a:pt x="62" y="333"/>
                        </a:lnTo>
                        <a:lnTo>
                          <a:pt x="66" y="313"/>
                        </a:lnTo>
                        <a:lnTo>
                          <a:pt x="70" y="352"/>
                        </a:lnTo>
                        <a:lnTo>
                          <a:pt x="73" y="283"/>
                        </a:lnTo>
                        <a:lnTo>
                          <a:pt x="77" y="365"/>
                        </a:lnTo>
                        <a:lnTo>
                          <a:pt x="81" y="362"/>
                        </a:lnTo>
                        <a:lnTo>
                          <a:pt x="84" y="237"/>
                        </a:lnTo>
                        <a:lnTo>
                          <a:pt x="88" y="305"/>
                        </a:lnTo>
                        <a:lnTo>
                          <a:pt x="92" y="214"/>
                        </a:lnTo>
                        <a:lnTo>
                          <a:pt x="95" y="215"/>
                        </a:lnTo>
                        <a:lnTo>
                          <a:pt x="99" y="370"/>
                        </a:lnTo>
                        <a:lnTo>
                          <a:pt x="103" y="391"/>
                        </a:lnTo>
                        <a:lnTo>
                          <a:pt x="107" y="312"/>
                        </a:lnTo>
                        <a:lnTo>
                          <a:pt x="110" y="406"/>
                        </a:lnTo>
                        <a:lnTo>
                          <a:pt x="114" y="277"/>
                        </a:lnTo>
                        <a:lnTo>
                          <a:pt x="118" y="334"/>
                        </a:lnTo>
                        <a:lnTo>
                          <a:pt x="121" y="145"/>
                        </a:lnTo>
                        <a:lnTo>
                          <a:pt x="125" y="339"/>
                        </a:lnTo>
                        <a:lnTo>
                          <a:pt x="128" y="394"/>
                        </a:lnTo>
                        <a:lnTo>
                          <a:pt x="132" y="360"/>
                        </a:lnTo>
                        <a:lnTo>
                          <a:pt x="136" y="114"/>
                        </a:lnTo>
                        <a:lnTo>
                          <a:pt x="140" y="224"/>
                        </a:lnTo>
                        <a:lnTo>
                          <a:pt x="143" y="233"/>
                        </a:lnTo>
                        <a:lnTo>
                          <a:pt x="147" y="406"/>
                        </a:lnTo>
                        <a:lnTo>
                          <a:pt x="151" y="303"/>
                        </a:lnTo>
                        <a:lnTo>
                          <a:pt x="154" y="128"/>
                        </a:lnTo>
                        <a:lnTo>
                          <a:pt x="158" y="402"/>
                        </a:lnTo>
                        <a:lnTo>
                          <a:pt x="162" y="314"/>
                        </a:lnTo>
                        <a:lnTo>
                          <a:pt x="165" y="393"/>
                        </a:lnTo>
                        <a:lnTo>
                          <a:pt x="169" y="249"/>
                        </a:lnTo>
                        <a:lnTo>
                          <a:pt x="173" y="130"/>
                        </a:lnTo>
                        <a:lnTo>
                          <a:pt x="176" y="42"/>
                        </a:lnTo>
                        <a:lnTo>
                          <a:pt x="180" y="32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0075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17" name="Freeform 984"/>
                  <p:cNvSpPr>
                    <a:spLocks/>
                  </p:cNvSpPr>
                  <p:nvPr/>
                </p:nvSpPr>
                <p:spPr bwMode="auto">
                  <a:xfrm>
                    <a:off x="6453188" y="2728914"/>
                    <a:ext cx="287338" cy="382588"/>
                  </a:xfrm>
                  <a:custGeom>
                    <a:avLst/>
                    <a:gdLst>
                      <a:gd name="T0" fmla="*/ 0 w 181"/>
                      <a:gd name="T1" fmla="*/ 241 h 241"/>
                      <a:gd name="T2" fmla="*/ 4 w 181"/>
                      <a:gd name="T3" fmla="*/ 142 h 241"/>
                      <a:gd name="T4" fmla="*/ 8 w 181"/>
                      <a:gd name="T5" fmla="*/ 233 h 241"/>
                      <a:gd name="T6" fmla="*/ 12 w 181"/>
                      <a:gd name="T7" fmla="*/ 137 h 241"/>
                      <a:gd name="T8" fmla="*/ 15 w 181"/>
                      <a:gd name="T9" fmla="*/ 208 h 241"/>
                      <a:gd name="T10" fmla="*/ 19 w 181"/>
                      <a:gd name="T11" fmla="*/ 180 h 241"/>
                      <a:gd name="T12" fmla="*/ 22 w 181"/>
                      <a:gd name="T13" fmla="*/ 205 h 241"/>
                      <a:gd name="T14" fmla="*/ 26 w 181"/>
                      <a:gd name="T15" fmla="*/ 208 h 241"/>
                      <a:gd name="T16" fmla="*/ 30 w 181"/>
                      <a:gd name="T17" fmla="*/ 81 h 241"/>
                      <a:gd name="T18" fmla="*/ 33 w 181"/>
                      <a:gd name="T19" fmla="*/ 173 h 241"/>
                      <a:gd name="T20" fmla="*/ 37 w 181"/>
                      <a:gd name="T21" fmla="*/ 216 h 241"/>
                      <a:gd name="T22" fmla="*/ 41 w 181"/>
                      <a:gd name="T23" fmla="*/ 120 h 241"/>
                      <a:gd name="T24" fmla="*/ 45 w 181"/>
                      <a:gd name="T25" fmla="*/ 118 h 241"/>
                      <a:gd name="T26" fmla="*/ 48 w 181"/>
                      <a:gd name="T27" fmla="*/ 178 h 241"/>
                      <a:gd name="T28" fmla="*/ 52 w 181"/>
                      <a:gd name="T29" fmla="*/ 7 h 241"/>
                      <a:gd name="T30" fmla="*/ 56 w 181"/>
                      <a:gd name="T31" fmla="*/ 49 h 241"/>
                      <a:gd name="T32" fmla="*/ 59 w 181"/>
                      <a:gd name="T33" fmla="*/ 0 h 241"/>
                      <a:gd name="T34" fmla="*/ 63 w 181"/>
                      <a:gd name="T35" fmla="*/ 157 h 241"/>
                      <a:gd name="T36" fmla="*/ 67 w 181"/>
                      <a:gd name="T37" fmla="*/ 202 h 241"/>
                      <a:gd name="T38" fmla="*/ 70 w 181"/>
                      <a:gd name="T39" fmla="*/ 239 h 241"/>
                      <a:gd name="T40" fmla="*/ 74 w 181"/>
                      <a:gd name="T41" fmla="*/ 142 h 241"/>
                      <a:gd name="T42" fmla="*/ 78 w 181"/>
                      <a:gd name="T43" fmla="*/ 132 h 241"/>
                      <a:gd name="T44" fmla="*/ 81 w 181"/>
                      <a:gd name="T45" fmla="*/ 240 h 241"/>
                      <a:gd name="T46" fmla="*/ 85 w 181"/>
                      <a:gd name="T47" fmla="*/ 206 h 241"/>
                      <a:gd name="T48" fmla="*/ 89 w 181"/>
                      <a:gd name="T49" fmla="*/ 162 h 241"/>
                      <a:gd name="T50" fmla="*/ 92 w 181"/>
                      <a:gd name="T51" fmla="*/ 59 h 241"/>
                      <a:gd name="T52" fmla="*/ 96 w 181"/>
                      <a:gd name="T53" fmla="*/ 41 h 241"/>
                      <a:gd name="T54" fmla="*/ 100 w 181"/>
                      <a:gd name="T55" fmla="*/ 49 h 241"/>
                      <a:gd name="T56" fmla="*/ 104 w 181"/>
                      <a:gd name="T57" fmla="*/ 38 h 241"/>
                      <a:gd name="T58" fmla="*/ 107 w 181"/>
                      <a:gd name="T59" fmla="*/ 234 h 241"/>
                      <a:gd name="T60" fmla="*/ 111 w 181"/>
                      <a:gd name="T61" fmla="*/ 228 h 241"/>
                      <a:gd name="T62" fmla="*/ 115 w 181"/>
                      <a:gd name="T63" fmla="*/ 215 h 241"/>
                      <a:gd name="T64" fmla="*/ 118 w 181"/>
                      <a:gd name="T65" fmla="*/ 196 h 241"/>
                      <a:gd name="T66" fmla="*/ 122 w 181"/>
                      <a:gd name="T67" fmla="*/ 225 h 241"/>
                      <a:gd name="T68" fmla="*/ 125 w 181"/>
                      <a:gd name="T69" fmla="*/ 157 h 241"/>
                      <a:gd name="T70" fmla="*/ 129 w 181"/>
                      <a:gd name="T71" fmla="*/ 123 h 241"/>
                      <a:gd name="T72" fmla="*/ 133 w 181"/>
                      <a:gd name="T73" fmla="*/ 116 h 241"/>
                      <a:gd name="T74" fmla="*/ 137 w 181"/>
                      <a:gd name="T75" fmla="*/ 222 h 241"/>
                      <a:gd name="T76" fmla="*/ 140 w 181"/>
                      <a:gd name="T77" fmla="*/ 218 h 241"/>
                      <a:gd name="T78" fmla="*/ 144 w 181"/>
                      <a:gd name="T79" fmla="*/ 186 h 241"/>
                      <a:gd name="T80" fmla="*/ 148 w 181"/>
                      <a:gd name="T81" fmla="*/ 116 h 241"/>
                      <a:gd name="T82" fmla="*/ 151 w 181"/>
                      <a:gd name="T83" fmla="*/ 193 h 241"/>
                      <a:gd name="T84" fmla="*/ 155 w 181"/>
                      <a:gd name="T85" fmla="*/ 90 h 241"/>
                      <a:gd name="T86" fmla="*/ 159 w 181"/>
                      <a:gd name="T87" fmla="*/ 169 h 241"/>
                      <a:gd name="T88" fmla="*/ 163 w 181"/>
                      <a:gd name="T89" fmla="*/ 234 h 241"/>
                      <a:gd name="T90" fmla="*/ 166 w 181"/>
                      <a:gd name="T91" fmla="*/ 240 h 241"/>
                      <a:gd name="T92" fmla="*/ 170 w 181"/>
                      <a:gd name="T93" fmla="*/ 184 h 241"/>
                      <a:gd name="T94" fmla="*/ 173 w 181"/>
                      <a:gd name="T95" fmla="*/ 204 h 241"/>
                      <a:gd name="T96" fmla="*/ 177 w 181"/>
                      <a:gd name="T97" fmla="*/ 193 h 241"/>
                      <a:gd name="T98" fmla="*/ 181 w 181"/>
                      <a:gd name="T99" fmla="*/ 159 h 2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81" h="241">
                        <a:moveTo>
                          <a:pt x="0" y="241"/>
                        </a:moveTo>
                        <a:lnTo>
                          <a:pt x="4" y="142"/>
                        </a:lnTo>
                        <a:lnTo>
                          <a:pt x="8" y="233"/>
                        </a:lnTo>
                        <a:lnTo>
                          <a:pt x="12" y="137"/>
                        </a:lnTo>
                        <a:lnTo>
                          <a:pt x="15" y="208"/>
                        </a:lnTo>
                        <a:lnTo>
                          <a:pt x="19" y="180"/>
                        </a:lnTo>
                        <a:lnTo>
                          <a:pt x="22" y="205"/>
                        </a:lnTo>
                        <a:lnTo>
                          <a:pt x="26" y="208"/>
                        </a:lnTo>
                        <a:lnTo>
                          <a:pt x="30" y="81"/>
                        </a:lnTo>
                        <a:lnTo>
                          <a:pt x="33" y="173"/>
                        </a:lnTo>
                        <a:lnTo>
                          <a:pt x="37" y="216"/>
                        </a:lnTo>
                        <a:lnTo>
                          <a:pt x="41" y="120"/>
                        </a:lnTo>
                        <a:lnTo>
                          <a:pt x="45" y="118"/>
                        </a:lnTo>
                        <a:lnTo>
                          <a:pt x="48" y="178"/>
                        </a:lnTo>
                        <a:lnTo>
                          <a:pt x="52" y="7"/>
                        </a:lnTo>
                        <a:lnTo>
                          <a:pt x="56" y="49"/>
                        </a:lnTo>
                        <a:lnTo>
                          <a:pt x="59" y="0"/>
                        </a:lnTo>
                        <a:lnTo>
                          <a:pt x="63" y="157"/>
                        </a:lnTo>
                        <a:lnTo>
                          <a:pt x="67" y="202"/>
                        </a:lnTo>
                        <a:lnTo>
                          <a:pt x="70" y="239"/>
                        </a:lnTo>
                        <a:lnTo>
                          <a:pt x="74" y="142"/>
                        </a:lnTo>
                        <a:lnTo>
                          <a:pt x="78" y="132"/>
                        </a:lnTo>
                        <a:lnTo>
                          <a:pt x="81" y="240"/>
                        </a:lnTo>
                        <a:lnTo>
                          <a:pt x="85" y="206"/>
                        </a:lnTo>
                        <a:lnTo>
                          <a:pt x="89" y="162"/>
                        </a:lnTo>
                        <a:lnTo>
                          <a:pt x="92" y="59"/>
                        </a:lnTo>
                        <a:lnTo>
                          <a:pt x="96" y="41"/>
                        </a:lnTo>
                        <a:lnTo>
                          <a:pt x="100" y="49"/>
                        </a:lnTo>
                        <a:lnTo>
                          <a:pt x="104" y="38"/>
                        </a:lnTo>
                        <a:lnTo>
                          <a:pt x="107" y="234"/>
                        </a:lnTo>
                        <a:lnTo>
                          <a:pt x="111" y="228"/>
                        </a:lnTo>
                        <a:lnTo>
                          <a:pt x="115" y="215"/>
                        </a:lnTo>
                        <a:lnTo>
                          <a:pt x="118" y="196"/>
                        </a:lnTo>
                        <a:lnTo>
                          <a:pt x="122" y="225"/>
                        </a:lnTo>
                        <a:lnTo>
                          <a:pt x="125" y="157"/>
                        </a:lnTo>
                        <a:lnTo>
                          <a:pt x="129" y="123"/>
                        </a:lnTo>
                        <a:lnTo>
                          <a:pt x="133" y="116"/>
                        </a:lnTo>
                        <a:lnTo>
                          <a:pt x="137" y="222"/>
                        </a:lnTo>
                        <a:lnTo>
                          <a:pt x="140" y="218"/>
                        </a:lnTo>
                        <a:lnTo>
                          <a:pt x="144" y="186"/>
                        </a:lnTo>
                        <a:lnTo>
                          <a:pt x="148" y="116"/>
                        </a:lnTo>
                        <a:lnTo>
                          <a:pt x="151" y="193"/>
                        </a:lnTo>
                        <a:lnTo>
                          <a:pt x="155" y="90"/>
                        </a:lnTo>
                        <a:lnTo>
                          <a:pt x="159" y="169"/>
                        </a:lnTo>
                        <a:lnTo>
                          <a:pt x="163" y="234"/>
                        </a:lnTo>
                        <a:lnTo>
                          <a:pt x="166" y="240"/>
                        </a:lnTo>
                        <a:lnTo>
                          <a:pt x="170" y="184"/>
                        </a:lnTo>
                        <a:lnTo>
                          <a:pt x="173" y="204"/>
                        </a:lnTo>
                        <a:lnTo>
                          <a:pt x="177" y="193"/>
                        </a:lnTo>
                        <a:lnTo>
                          <a:pt x="181" y="15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24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18" name="Freeform 985"/>
                  <p:cNvSpPr>
                    <a:spLocks/>
                  </p:cNvSpPr>
                  <p:nvPr/>
                </p:nvSpPr>
                <p:spPr bwMode="auto">
                  <a:xfrm>
                    <a:off x="6740526" y="2744789"/>
                    <a:ext cx="287338" cy="365125"/>
                  </a:xfrm>
                  <a:custGeom>
                    <a:avLst/>
                    <a:gdLst>
                      <a:gd name="T0" fmla="*/ 0 w 181"/>
                      <a:gd name="T1" fmla="*/ 149 h 230"/>
                      <a:gd name="T2" fmla="*/ 3 w 181"/>
                      <a:gd name="T3" fmla="*/ 121 h 230"/>
                      <a:gd name="T4" fmla="*/ 7 w 181"/>
                      <a:gd name="T5" fmla="*/ 190 h 230"/>
                      <a:gd name="T6" fmla="*/ 11 w 181"/>
                      <a:gd name="T7" fmla="*/ 199 h 230"/>
                      <a:gd name="T8" fmla="*/ 15 w 181"/>
                      <a:gd name="T9" fmla="*/ 224 h 230"/>
                      <a:gd name="T10" fmla="*/ 18 w 181"/>
                      <a:gd name="T11" fmla="*/ 97 h 230"/>
                      <a:gd name="T12" fmla="*/ 22 w 181"/>
                      <a:gd name="T13" fmla="*/ 1 h 230"/>
                      <a:gd name="T14" fmla="*/ 26 w 181"/>
                      <a:gd name="T15" fmla="*/ 98 h 230"/>
                      <a:gd name="T16" fmla="*/ 29 w 181"/>
                      <a:gd name="T17" fmla="*/ 197 h 230"/>
                      <a:gd name="T18" fmla="*/ 33 w 181"/>
                      <a:gd name="T19" fmla="*/ 119 h 230"/>
                      <a:gd name="T20" fmla="*/ 37 w 181"/>
                      <a:gd name="T21" fmla="*/ 72 h 230"/>
                      <a:gd name="T22" fmla="*/ 40 w 181"/>
                      <a:gd name="T23" fmla="*/ 75 h 230"/>
                      <a:gd name="T24" fmla="*/ 44 w 181"/>
                      <a:gd name="T25" fmla="*/ 183 h 230"/>
                      <a:gd name="T26" fmla="*/ 48 w 181"/>
                      <a:gd name="T27" fmla="*/ 202 h 230"/>
                      <a:gd name="T28" fmla="*/ 51 w 181"/>
                      <a:gd name="T29" fmla="*/ 143 h 230"/>
                      <a:gd name="T30" fmla="*/ 55 w 181"/>
                      <a:gd name="T31" fmla="*/ 99 h 230"/>
                      <a:gd name="T32" fmla="*/ 59 w 181"/>
                      <a:gd name="T33" fmla="*/ 106 h 230"/>
                      <a:gd name="T34" fmla="*/ 62 w 181"/>
                      <a:gd name="T35" fmla="*/ 193 h 230"/>
                      <a:gd name="T36" fmla="*/ 66 w 181"/>
                      <a:gd name="T37" fmla="*/ 216 h 230"/>
                      <a:gd name="T38" fmla="*/ 70 w 181"/>
                      <a:gd name="T39" fmla="*/ 169 h 230"/>
                      <a:gd name="T40" fmla="*/ 74 w 181"/>
                      <a:gd name="T41" fmla="*/ 0 h 230"/>
                      <a:gd name="T42" fmla="*/ 77 w 181"/>
                      <a:gd name="T43" fmla="*/ 62 h 230"/>
                      <a:gd name="T44" fmla="*/ 81 w 181"/>
                      <a:gd name="T45" fmla="*/ 27 h 230"/>
                      <a:gd name="T46" fmla="*/ 85 w 181"/>
                      <a:gd name="T47" fmla="*/ 194 h 230"/>
                      <a:gd name="T48" fmla="*/ 88 w 181"/>
                      <a:gd name="T49" fmla="*/ 230 h 230"/>
                      <a:gd name="T50" fmla="*/ 92 w 181"/>
                      <a:gd name="T51" fmla="*/ 223 h 230"/>
                      <a:gd name="T52" fmla="*/ 95 w 181"/>
                      <a:gd name="T53" fmla="*/ 112 h 230"/>
                      <a:gd name="T54" fmla="*/ 99 w 181"/>
                      <a:gd name="T55" fmla="*/ 110 h 230"/>
                      <a:gd name="T56" fmla="*/ 103 w 181"/>
                      <a:gd name="T57" fmla="*/ 170 h 230"/>
                      <a:gd name="T58" fmla="*/ 107 w 181"/>
                      <a:gd name="T59" fmla="*/ 173 h 230"/>
                      <a:gd name="T60" fmla="*/ 110 w 181"/>
                      <a:gd name="T61" fmla="*/ 177 h 230"/>
                      <a:gd name="T62" fmla="*/ 114 w 181"/>
                      <a:gd name="T63" fmla="*/ 156 h 230"/>
                      <a:gd name="T64" fmla="*/ 118 w 181"/>
                      <a:gd name="T65" fmla="*/ 174 h 230"/>
                      <a:gd name="T66" fmla="*/ 121 w 181"/>
                      <a:gd name="T67" fmla="*/ 217 h 230"/>
                      <a:gd name="T68" fmla="*/ 125 w 181"/>
                      <a:gd name="T69" fmla="*/ 149 h 230"/>
                      <a:gd name="T70" fmla="*/ 129 w 181"/>
                      <a:gd name="T71" fmla="*/ 150 h 230"/>
                      <a:gd name="T72" fmla="*/ 133 w 181"/>
                      <a:gd name="T73" fmla="*/ 202 h 230"/>
                      <a:gd name="T74" fmla="*/ 136 w 181"/>
                      <a:gd name="T75" fmla="*/ 187 h 230"/>
                      <a:gd name="T76" fmla="*/ 140 w 181"/>
                      <a:gd name="T77" fmla="*/ 192 h 230"/>
                      <a:gd name="T78" fmla="*/ 143 w 181"/>
                      <a:gd name="T79" fmla="*/ 176 h 230"/>
                      <a:gd name="T80" fmla="*/ 147 w 181"/>
                      <a:gd name="T81" fmla="*/ 214 h 230"/>
                      <a:gd name="T82" fmla="*/ 151 w 181"/>
                      <a:gd name="T83" fmla="*/ 101 h 230"/>
                      <a:gd name="T84" fmla="*/ 154 w 181"/>
                      <a:gd name="T85" fmla="*/ 6 h 230"/>
                      <a:gd name="T86" fmla="*/ 158 w 181"/>
                      <a:gd name="T87" fmla="*/ 168 h 230"/>
                      <a:gd name="T88" fmla="*/ 162 w 181"/>
                      <a:gd name="T89" fmla="*/ 141 h 230"/>
                      <a:gd name="T90" fmla="*/ 166 w 181"/>
                      <a:gd name="T91" fmla="*/ 10 h 230"/>
                      <a:gd name="T92" fmla="*/ 169 w 181"/>
                      <a:gd name="T93" fmla="*/ 131 h 230"/>
                      <a:gd name="T94" fmla="*/ 173 w 181"/>
                      <a:gd name="T95" fmla="*/ 207 h 230"/>
                      <a:gd name="T96" fmla="*/ 177 w 181"/>
                      <a:gd name="T97" fmla="*/ 155 h 230"/>
                      <a:gd name="T98" fmla="*/ 181 w 181"/>
                      <a:gd name="T99" fmla="*/ 208 h 23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81" h="230">
                        <a:moveTo>
                          <a:pt x="0" y="149"/>
                        </a:moveTo>
                        <a:lnTo>
                          <a:pt x="3" y="121"/>
                        </a:lnTo>
                        <a:lnTo>
                          <a:pt x="7" y="190"/>
                        </a:lnTo>
                        <a:lnTo>
                          <a:pt x="11" y="199"/>
                        </a:lnTo>
                        <a:lnTo>
                          <a:pt x="15" y="224"/>
                        </a:lnTo>
                        <a:lnTo>
                          <a:pt x="18" y="97"/>
                        </a:lnTo>
                        <a:lnTo>
                          <a:pt x="22" y="1"/>
                        </a:lnTo>
                        <a:lnTo>
                          <a:pt x="26" y="98"/>
                        </a:lnTo>
                        <a:lnTo>
                          <a:pt x="29" y="197"/>
                        </a:lnTo>
                        <a:lnTo>
                          <a:pt x="33" y="119"/>
                        </a:lnTo>
                        <a:lnTo>
                          <a:pt x="37" y="72"/>
                        </a:lnTo>
                        <a:lnTo>
                          <a:pt x="40" y="75"/>
                        </a:lnTo>
                        <a:lnTo>
                          <a:pt x="44" y="183"/>
                        </a:lnTo>
                        <a:lnTo>
                          <a:pt x="48" y="202"/>
                        </a:lnTo>
                        <a:lnTo>
                          <a:pt x="51" y="143"/>
                        </a:lnTo>
                        <a:lnTo>
                          <a:pt x="55" y="99"/>
                        </a:lnTo>
                        <a:lnTo>
                          <a:pt x="59" y="106"/>
                        </a:lnTo>
                        <a:lnTo>
                          <a:pt x="62" y="193"/>
                        </a:lnTo>
                        <a:lnTo>
                          <a:pt x="66" y="216"/>
                        </a:lnTo>
                        <a:lnTo>
                          <a:pt x="70" y="169"/>
                        </a:lnTo>
                        <a:lnTo>
                          <a:pt x="74" y="0"/>
                        </a:lnTo>
                        <a:lnTo>
                          <a:pt x="77" y="62"/>
                        </a:lnTo>
                        <a:lnTo>
                          <a:pt x="81" y="27"/>
                        </a:lnTo>
                        <a:lnTo>
                          <a:pt x="85" y="194"/>
                        </a:lnTo>
                        <a:lnTo>
                          <a:pt x="88" y="230"/>
                        </a:lnTo>
                        <a:lnTo>
                          <a:pt x="92" y="223"/>
                        </a:lnTo>
                        <a:lnTo>
                          <a:pt x="95" y="112"/>
                        </a:lnTo>
                        <a:lnTo>
                          <a:pt x="99" y="110"/>
                        </a:lnTo>
                        <a:lnTo>
                          <a:pt x="103" y="170"/>
                        </a:lnTo>
                        <a:lnTo>
                          <a:pt x="107" y="173"/>
                        </a:lnTo>
                        <a:lnTo>
                          <a:pt x="110" y="177"/>
                        </a:lnTo>
                        <a:lnTo>
                          <a:pt x="114" y="156"/>
                        </a:lnTo>
                        <a:lnTo>
                          <a:pt x="118" y="174"/>
                        </a:lnTo>
                        <a:lnTo>
                          <a:pt x="121" y="217"/>
                        </a:lnTo>
                        <a:lnTo>
                          <a:pt x="125" y="149"/>
                        </a:lnTo>
                        <a:lnTo>
                          <a:pt x="129" y="150"/>
                        </a:lnTo>
                        <a:lnTo>
                          <a:pt x="133" y="202"/>
                        </a:lnTo>
                        <a:lnTo>
                          <a:pt x="136" y="187"/>
                        </a:lnTo>
                        <a:lnTo>
                          <a:pt x="140" y="192"/>
                        </a:lnTo>
                        <a:lnTo>
                          <a:pt x="143" y="176"/>
                        </a:lnTo>
                        <a:lnTo>
                          <a:pt x="147" y="214"/>
                        </a:lnTo>
                        <a:lnTo>
                          <a:pt x="151" y="101"/>
                        </a:lnTo>
                        <a:lnTo>
                          <a:pt x="154" y="6"/>
                        </a:lnTo>
                        <a:lnTo>
                          <a:pt x="158" y="168"/>
                        </a:lnTo>
                        <a:lnTo>
                          <a:pt x="162" y="141"/>
                        </a:lnTo>
                        <a:lnTo>
                          <a:pt x="166" y="10"/>
                        </a:lnTo>
                        <a:lnTo>
                          <a:pt x="169" y="131"/>
                        </a:lnTo>
                        <a:lnTo>
                          <a:pt x="173" y="207"/>
                        </a:lnTo>
                        <a:lnTo>
                          <a:pt x="177" y="155"/>
                        </a:lnTo>
                        <a:lnTo>
                          <a:pt x="181" y="20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24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19" name="Freeform 986"/>
                  <p:cNvSpPr>
                    <a:spLocks/>
                  </p:cNvSpPr>
                  <p:nvPr/>
                </p:nvSpPr>
                <p:spPr bwMode="auto">
                  <a:xfrm>
                    <a:off x="7027863" y="2568576"/>
                    <a:ext cx="285750" cy="541338"/>
                  </a:xfrm>
                  <a:custGeom>
                    <a:avLst/>
                    <a:gdLst>
                      <a:gd name="T0" fmla="*/ 0 w 180"/>
                      <a:gd name="T1" fmla="*/ 319 h 341"/>
                      <a:gd name="T2" fmla="*/ 3 w 180"/>
                      <a:gd name="T3" fmla="*/ 239 h 341"/>
                      <a:gd name="T4" fmla="*/ 7 w 180"/>
                      <a:gd name="T5" fmla="*/ 95 h 341"/>
                      <a:gd name="T6" fmla="*/ 10 w 180"/>
                      <a:gd name="T7" fmla="*/ 318 h 341"/>
                      <a:gd name="T8" fmla="*/ 14 w 180"/>
                      <a:gd name="T9" fmla="*/ 319 h 341"/>
                      <a:gd name="T10" fmla="*/ 18 w 180"/>
                      <a:gd name="T11" fmla="*/ 302 h 341"/>
                      <a:gd name="T12" fmla="*/ 21 w 180"/>
                      <a:gd name="T13" fmla="*/ 203 h 341"/>
                      <a:gd name="T14" fmla="*/ 25 w 180"/>
                      <a:gd name="T15" fmla="*/ 131 h 341"/>
                      <a:gd name="T16" fmla="*/ 29 w 180"/>
                      <a:gd name="T17" fmla="*/ 8 h 341"/>
                      <a:gd name="T18" fmla="*/ 32 w 180"/>
                      <a:gd name="T19" fmla="*/ 312 h 341"/>
                      <a:gd name="T20" fmla="*/ 36 w 180"/>
                      <a:gd name="T21" fmla="*/ 207 h 341"/>
                      <a:gd name="T22" fmla="*/ 40 w 180"/>
                      <a:gd name="T23" fmla="*/ 320 h 341"/>
                      <a:gd name="T24" fmla="*/ 44 w 180"/>
                      <a:gd name="T25" fmla="*/ 312 h 341"/>
                      <a:gd name="T26" fmla="*/ 47 w 180"/>
                      <a:gd name="T27" fmla="*/ 321 h 341"/>
                      <a:gd name="T28" fmla="*/ 51 w 180"/>
                      <a:gd name="T29" fmla="*/ 304 h 341"/>
                      <a:gd name="T30" fmla="*/ 55 w 180"/>
                      <a:gd name="T31" fmla="*/ 285 h 341"/>
                      <a:gd name="T32" fmla="*/ 58 w 180"/>
                      <a:gd name="T33" fmla="*/ 208 h 341"/>
                      <a:gd name="T34" fmla="*/ 62 w 180"/>
                      <a:gd name="T35" fmla="*/ 0 h 341"/>
                      <a:gd name="T36" fmla="*/ 65 w 180"/>
                      <a:gd name="T37" fmla="*/ 99 h 341"/>
                      <a:gd name="T38" fmla="*/ 69 w 180"/>
                      <a:gd name="T39" fmla="*/ 315 h 341"/>
                      <a:gd name="T40" fmla="*/ 73 w 180"/>
                      <a:gd name="T41" fmla="*/ 229 h 341"/>
                      <a:gd name="T42" fmla="*/ 77 w 180"/>
                      <a:gd name="T43" fmla="*/ 129 h 341"/>
                      <a:gd name="T44" fmla="*/ 80 w 180"/>
                      <a:gd name="T45" fmla="*/ 186 h 341"/>
                      <a:gd name="T46" fmla="*/ 84 w 180"/>
                      <a:gd name="T47" fmla="*/ 171 h 341"/>
                      <a:gd name="T48" fmla="*/ 88 w 180"/>
                      <a:gd name="T49" fmla="*/ 125 h 341"/>
                      <a:gd name="T50" fmla="*/ 92 w 180"/>
                      <a:gd name="T51" fmla="*/ 235 h 341"/>
                      <a:gd name="T52" fmla="*/ 95 w 180"/>
                      <a:gd name="T53" fmla="*/ 319 h 341"/>
                      <a:gd name="T54" fmla="*/ 99 w 180"/>
                      <a:gd name="T55" fmla="*/ 302 h 341"/>
                      <a:gd name="T56" fmla="*/ 103 w 180"/>
                      <a:gd name="T57" fmla="*/ 320 h 341"/>
                      <a:gd name="T58" fmla="*/ 106 w 180"/>
                      <a:gd name="T59" fmla="*/ 241 h 341"/>
                      <a:gd name="T60" fmla="*/ 110 w 180"/>
                      <a:gd name="T61" fmla="*/ 255 h 341"/>
                      <a:gd name="T62" fmla="*/ 113 w 180"/>
                      <a:gd name="T63" fmla="*/ 189 h 341"/>
                      <a:gd name="T64" fmla="*/ 117 w 180"/>
                      <a:gd name="T65" fmla="*/ 275 h 341"/>
                      <a:gd name="T66" fmla="*/ 121 w 180"/>
                      <a:gd name="T67" fmla="*/ 234 h 341"/>
                      <a:gd name="T68" fmla="*/ 124 w 180"/>
                      <a:gd name="T69" fmla="*/ 231 h 341"/>
                      <a:gd name="T70" fmla="*/ 128 w 180"/>
                      <a:gd name="T71" fmla="*/ 175 h 341"/>
                      <a:gd name="T72" fmla="*/ 132 w 180"/>
                      <a:gd name="T73" fmla="*/ 286 h 341"/>
                      <a:gd name="T74" fmla="*/ 136 w 180"/>
                      <a:gd name="T75" fmla="*/ 322 h 341"/>
                      <a:gd name="T76" fmla="*/ 139 w 180"/>
                      <a:gd name="T77" fmla="*/ 258 h 341"/>
                      <a:gd name="T78" fmla="*/ 143 w 180"/>
                      <a:gd name="T79" fmla="*/ 283 h 341"/>
                      <a:gd name="T80" fmla="*/ 147 w 180"/>
                      <a:gd name="T81" fmla="*/ 328 h 341"/>
                      <a:gd name="T82" fmla="*/ 151 w 180"/>
                      <a:gd name="T83" fmla="*/ 334 h 341"/>
                      <a:gd name="T84" fmla="*/ 154 w 180"/>
                      <a:gd name="T85" fmla="*/ 313 h 341"/>
                      <a:gd name="T86" fmla="*/ 158 w 180"/>
                      <a:gd name="T87" fmla="*/ 216 h 341"/>
                      <a:gd name="T88" fmla="*/ 161 w 180"/>
                      <a:gd name="T89" fmla="*/ 281 h 341"/>
                      <a:gd name="T90" fmla="*/ 165 w 180"/>
                      <a:gd name="T91" fmla="*/ 328 h 341"/>
                      <a:gd name="T92" fmla="*/ 169 w 180"/>
                      <a:gd name="T93" fmla="*/ 341 h 341"/>
                      <a:gd name="T94" fmla="*/ 172 w 180"/>
                      <a:gd name="T95" fmla="*/ 331 h 341"/>
                      <a:gd name="T96" fmla="*/ 176 w 180"/>
                      <a:gd name="T97" fmla="*/ 341 h 341"/>
                      <a:gd name="T98" fmla="*/ 180 w 180"/>
                      <a:gd name="T99" fmla="*/ 290 h 3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80" h="341">
                        <a:moveTo>
                          <a:pt x="0" y="319"/>
                        </a:moveTo>
                        <a:lnTo>
                          <a:pt x="3" y="239"/>
                        </a:lnTo>
                        <a:lnTo>
                          <a:pt x="7" y="95"/>
                        </a:lnTo>
                        <a:lnTo>
                          <a:pt x="10" y="318"/>
                        </a:lnTo>
                        <a:lnTo>
                          <a:pt x="14" y="319"/>
                        </a:lnTo>
                        <a:lnTo>
                          <a:pt x="18" y="302"/>
                        </a:lnTo>
                        <a:lnTo>
                          <a:pt x="21" y="203"/>
                        </a:lnTo>
                        <a:lnTo>
                          <a:pt x="25" y="131"/>
                        </a:lnTo>
                        <a:lnTo>
                          <a:pt x="29" y="8"/>
                        </a:lnTo>
                        <a:lnTo>
                          <a:pt x="32" y="312"/>
                        </a:lnTo>
                        <a:lnTo>
                          <a:pt x="36" y="207"/>
                        </a:lnTo>
                        <a:lnTo>
                          <a:pt x="40" y="320"/>
                        </a:lnTo>
                        <a:lnTo>
                          <a:pt x="44" y="312"/>
                        </a:lnTo>
                        <a:lnTo>
                          <a:pt x="47" y="321"/>
                        </a:lnTo>
                        <a:lnTo>
                          <a:pt x="51" y="304"/>
                        </a:lnTo>
                        <a:lnTo>
                          <a:pt x="55" y="285"/>
                        </a:lnTo>
                        <a:lnTo>
                          <a:pt x="58" y="208"/>
                        </a:lnTo>
                        <a:lnTo>
                          <a:pt x="62" y="0"/>
                        </a:lnTo>
                        <a:lnTo>
                          <a:pt x="65" y="99"/>
                        </a:lnTo>
                        <a:lnTo>
                          <a:pt x="69" y="315"/>
                        </a:lnTo>
                        <a:lnTo>
                          <a:pt x="73" y="229"/>
                        </a:lnTo>
                        <a:lnTo>
                          <a:pt x="77" y="129"/>
                        </a:lnTo>
                        <a:lnTo>
                          <a:pt x="80" y="186"/>
                        </a:lnTo>
                        <a:lnTo>
                          <a:pt x="84" y="171"/>
                        </a:lnTo>
                        <a:lnTo>
                          <a:pt x="88" y="125"/>
                        </a:lnTo>
                        <a:lnTo>
                          <a:pt x="92" y="235"/>
                        </a:lnTo>
                        <a:lnTo>
                          <a:pt x="95" y="319"/>
                        </a:lnTo>
                        <a:lnTo>
                          <a:pt x="99" y="302"/>
                        </a:lnTo>
                        <a:lnTo>
                          <a:pt x="103" y="320"/>
                        </a:lnTo>
                        <a:lnTo>
                          <a:pt x="106" y="241"/>
                        </a:lnTo>
                        <a:lnTo>
                          <a:pt x="110" y="255"/>
                        </a:lnTo>
                        <a:lnTo>
                          <a:pt x="113" y="189"/>
                        </a:lnTo>
                        <a:lnTo>
                          <a:pt x="117" y="275"/>
                        </a:lnTo>
                        <a:lnTo>
                          <a:pt x="121" y="234"/>
                        </a:lnTo>
                        <a:lnTo>
                          <a:pt x="124" y="231"/>
                        </a:lnTo>
                        <a:lnTo>
                          <a:pt x="128" y="175"/>
                        </a:lnTo>
                        <a:lnTo>
                          <a:pt x="132" y="286"/>
                        </a:lnTo>
                        <a:lnTo>
                          <a:pt x="136" y="322"/>
                        </a:lnTo>
                        <a:lnTo>
                          <a:pt x="139" y="258"/>
                        </a:lnTo>
                        <a:lnTo>
                          <a:pt x="143" y="283"/>
                        </a:lnTo>
                        <a:lnTo>
                          <a:pt x="147" y="328"/>
                        </a:lnTo>
                        <a:lnTo>
                          <a:pt x="151" y="334"/>
                        </a:lnTo>
                        <a:lnTo>
                          <a:pt x="154" y="313"/>
                        </a:lnTo>
                        <a:lnTo>
                          <a:pt x="158" y="216"/>
                        </a:lnTo>
                        <a:lnTo>
                          <a:pt x="161" y="281"/>
                        </a:lnTo>
                        <a:lnTo>
                          <a:pt x="165" y="328"/>
                        </a:lnTo>
                        <a:lnTo>
                          <a:pt x="169" y="341"/>
                        </a:lnTo>
                        <a:lnTo>
                          <a:pt x="172" y="331"/>
                        </a:lnTo>
                        <a:lnTo>
                          <a:pt x="176" y="341"/>
                        </a:lnTo>
                        <a:lnTo>
                          <a:pt x="180" y="290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24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20" name="Freeform 987"/>
                  <p:cNvSpPr>
                    <a:spLocks/>
                  </p:cNvSpPr>
                  <p:nvPr/>
                </p:nvSpPr>
                <p:spPr bwMode="auto">
                  <a:xfrm>
                    <a:off x="7313613" y="2595564"/>
                    <a:ext cx="285750" cy="514350"/>
                  </a:xfrm>
                  <a:custGeom>
                    <a:avLst/>
                    <a:gdLst>
                      <a:gd name="T0" fmla="*/ 0 w 180"/>
                      <a:gd name="T1" fmla="*/ 273 h 324"/>
                      <a:gd name="T2" fmla="*/ 4 w 180"/>
                      <a:gd name="T3" fmla="*/ 259 h 324"/>
                      <a:gd name="T4" fmla="*/ 7 w 180"/>
                      <a:gd name="T5" fmla="*/ 291 h 324"/>
                      <a:gd name="T6" fmla="*/ 11 w 180"/>
                      <a:gd name="T7" fmla="*/ 223 h 324"/>
                      <a:gd name="T8" fmla="*/ 15 w 180"/>
                      <a:gd name="T9" fmla="*/ 261 h 324"/>
                      <a:gd name="T10" fmla="*/ 18 w 180"/>
                      <a:gd name="T11" fmla="*/ 307 h 324"/>
                      <a:gd name="T12" fmla="*/ 22 w 180"/>
                      <a:gd name="T13" fmla="*/ 273 h 324"/>
                      <a:gd name="T14" fmla="*/ 26 w 180"/>
                      <a:gd name="T15" fmla="*/ 252 h 324"/>
                      <a:gd name="T16" fmla="*/ 29 w 180"/>
                      <a:gd name="T17" fmla="*/ 260 h 324"/>
                      <a:gd name="T18" fmla="*/ 33 w 180"/>
                      <a:gd name="T19" fmla="*/ 290 h 324"/>
                      <a:gd name="T20" fmla="*/ 37 w 180"/>
                      <a:gd name="T21" fmla="*/ 190 h 324"/>
                      <a:gd name="T22" fmla="*/ 40 w 180"/>
                      <a:gd name="T23" fmla="*/ 163 h 324"/>
                      <a:gd name="T24" fmla="*/ 44 w 180"/>
                      <a:gd name="T25" fmla="*/ 106 h 324"/>
                      <a:gd name="T26" fmla="*/ 48 w 180"/>
                      <a:gd name="T27" fmla="*/ 232 h 324"/>
                      <a:gd name="T28" fmla="*/ 51 w 180"/>
                      <a:gd name="T29" fmla="*/ 296 h 324"/>
                      <a:gd name="T30" fmla="*/ 55 w 180"/>
                      <a:gd name="T31" fmla="*/ 320 h 324"/>
                      <a:gd name="T32" fmla="*/ 59 w 180"/>
                      <a:gd name="T33" fmla="*/ 307 h 324"/>
                      <a:gd name="T34" fmla="*/ 63 w 180"/>
                      <a:gd name="T35" fmla="*/ 247 h 324"/>
                      <a:gd name="T36" fmla="*/ 66 w 180"/>
                      <a:gd name="T37" fmla="*/ 5 h 324"/>
                      <a:gd name="T38" fmla="*/ 70 w 180"/>
                      <a:gd name="T39" fmla="*/ 220 h 324"/>
                      <a:gd name="T40" fmla="*/ 74 w 180"/>
                      <a:gd name="T41" fmla="*/ 317 h 324"/>
                      <a:gd name="T42" fmla="*/ 77 w 180"/>
                      <a:gd name="T43" fmla="*/ 306 h 324"/>
                      <a:gd name="T44" fmla="*/ 81 w 180"/>
                      <a:gd name="T45" fmla="*/ 324 h 324"/>
                      <a:gd name="T46" fmla="*/ 85 w 180"/>
                      <a:gd name="T47" fmla="*/ 277 h 324"/>
                      <a:gd name="T48" fmla="*/ 88 w 180"/>
                      <a:gd name="T49" fmla="*/ 153 h 324"/>
                      <a:gd name="T50" fmla="*/ 92 w 180"/>
                      <a:gd name="T51" fmla="*/ 286 h 324"/>
                      <a:gd name="T52" fmla="*/ 96 w 180"/>
                      <a:gd name="T53" fmla="*/ 307 h 324"/>
                      <a:gd name="T54" fmla="*/ 99 w 180"/>
                      <a:gd name="T55" fmla="*/ 264 h 324"/>
                      <a:gd name="T56" fmla="*/ 103 w 180"/>
                      <a:gd name="T57" fmla="*/ 278 h 324"/>
                      <a:gd name="T58" fmla="*/ 107 w 180"/>
                      <a:gd name="T59" fmla="*/ 186 h 324"/>
                      <a:gd name="T60" fmla="*/ 110 w 180"/>
                      <a:gd name="T61" fmla="*/ 307 h 324"/>
                      <a:gd name="T62" fmla="*/ 114 w 180"/>
                      <a:gd name="T63" fmla="*/ 200 h 324"/>
                      <a:gd name="T64" fmla="*/ 118 w 180"/>
                      <a:gd name="T65" fmla="*/ 147 h 324"/>
                      <a:gd name="T66" fmla="*/ 122 w 180"/>
                      <a:gd name="T67" fmla="*/ 98 h 324"/>
                      <a:gd name="T68" fmla="*/ 125 w 180"/>
                      <a:gd name="T69" fmla="*/ 42 h 324"/>
                      <a:gd name="T70" fmla="*/ 129 w 180"/>
                      <a:gd name="T71" fmla="*/ 220 h 324"/>
                      <a:gd name="T72" fmla="*/ 133 w 180"/>
                      <a:gd name="T73" fmla="*/ 294 h 324"/>
                      <a:gd name="T74" fmla="*/ 136 w 180"/>
                      <a:gd name="T75" fmla="*/ 320 h 324"/>
                      <a:gd name="T76" fmla="*/ 140 w 180"/>
                      <a:gd name="T77" fmla="*/ 234 h 324"/>
                      <a:gd name="T78" fmla="*/ 143 w 180"/>
                      <a:gd name="T79" fmla="*/ 0 h 324"/>
                      <a:gd name="T80" fmla="*/ 147 w 180"/>
                      <a:gd name="T81" fmla="*/ 230 h 324"/>
                      <a:gd name="T82" fmla="*/ 151 w 180"/>
                      <a:gd name="T83" fmla="*/ 314 h 324"/>
                      <a:gd name="T84" fmla="*/ 155 w 180"/>
                      <a:gd name="T85" fmla="*/ 263 h 324"/>
                      <a:gd name="T86" fmla="*/ 158 w 180"/>
                      <a:gd name="T87" fmla="*/ 170 h 324"/>
                      <a:gd name="T88" fmla="*/ 162 w 180"/>
                      <a:gd name="T89" fmla="*/ 229 h 324"/>
                      <a:gd name="T90" fmla="*/ 166 w 180"/>
                      <a:gd name="T91" fmla="*/ 302 h 324"/>
                      <a:gd name="T92" fmla="*/ 169 w 180"/>
                      <a:gd name="T93" fmla="*/ 296 h 324"/>
                      <a:gd name="T94" fmla="*/ 173 w 180"/>
                      <a:gd name="T95" fmla="*/ 299 h 324"/>
                      <a:gd name="T96" fmla="*/ 177 w 180"/>
                      <a:gd name="T97" fmla="*/ 207 h 324"/>
                      <a:gd name="T98" fmla="*/ 180 w 180"/>
                      <a:gd name="T99" fmla="*/ 118 h 3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80" h="324">
                        <a:moveTo>
                          <a:pt x="0" y="273"/>
                        </a:moveTo>
                        <a:lnTo>
                          <a:pt x="4" y="259"/>
                        </a:lnTo>
                        <a:lnTo>
                          <a:pt x="7" y="291"/>
                        </a:lnTo>
                        <a:lnTo>
                          <a:pt x="11" y="223"/>
                        </a:lnTo>
                        <a:lnTo>
                          <a:pt x="15" y="261"/>
                        </a:lnTo>
                        <a:lnTo>
                          <a:pt x="18" y="307"/>
                        </a:lnTo>
                        <a:lnTo>
                          <a:pt x="22" y="273"/>
                        </a:lnTo>
                        <a:lnTo>
                          <a:pt x="26" y="252"/>
                        </a:lnTo>
                        <a:lnTo>
                          <a:pt x="29" y="260"/>
                        </a:lnTo>
                        <a:lnTo>
                          <a:pt x="33" y="290"/>
                        </a:lnTo>
                        <a:lnTo>
                          <a:pt x="37" y="190"/>
                        </a:lnTo>
                        <a:lnTo>
                          <a:pt x="40" y="163"/>
                        </a:lnTo>
                        <a:lnTo>
                          <a:pt x="44" y="106"/>
                        </a:lnTo>
                        <a:lnTo>
                          <a:pt x="48" y="232"/>
                        </a:lnTo>
                        <a:lnTo>
                          <a:pt x="51" y="296"/>
                        </a:lnTo>
                        <a:lnTo>
                          <a:pt x="55" y="320"/>
                        </a:lnTo>
                        <a:lnTo>
                          <a:pt x="59" y="307"/>
                        </a:lnTo>
                        <a:lnTo>
                          <a:pt x="63" y="247"/>
                        </a:lnTo>
                        <a:lnTo>
                          <a:pt x="66" y="5"/>
                        </a:lnTo>
                        <a:lnTo>
                          <a:pt x="70" y="220"/>
                        </a:lnTo>
                        <a:lnTo>
                          <a:pt x="74" y="317"/>
                        </a:lnTo>
                        <a:lnTo>
                          <a:pt x="77" y="306"/>
                        </a:lnTo>
                        <a:lnTo>
                          <a:pt x="81" y="324"/>
                        </a:lnTo>
                        <a:lnTo>
                          <a:pt x="85" y="277"/>
                        </a:lnTo>
                        <a:lnTo>
                          <a:pt x="88" y="153"/>
                        </a:lnTo>
                        <a:lnTo>
                          <a:pt x="92" y="286"/>
                        </a:lnTo>
                        <a:lnTo>
                          <a:pt x="96" y="307"/>
                        </a:lnTo>
                        <a:lnTo>
                          <a:pt x="99" y="264"/>
                        </a:lnTo>
                        <a:lnTo>
                          <a:pt x="103" y="278"/>
                        </a:lnTo>
                        <a:lnTo>
                          <a:pt x="107" y="186"/>
                        </a:lnTo>
                        <a:lnTo>
                          <a:pt x="110" y="307"/>
                        </a:lnTo>
                        <a:lnTo>
                          <a:pt x="114" y="200"/>
                        </a:lnTo>
                        <a:lnTo>
                          <a:pt x="118" y="147"/>
                        </a:lnTo>
                        <a:lnTo>
                          <a:pt x="122" y="98"/>
                        </a:lnTo>
                        <a:lnTo>
                          <a:pt x="125" y="42"/>
                        </a:lnTo>
                        <a:lnTo>
                          <a:pt x="129" y="220"/>
                        </a:lnTo>
                        <a:lnTo>
                          <a:pt x="133" y="294"/>
                        </a:lnTo>
                        <a:lnTo>
                          <a:pt x="136" y="320"/>
                        </a:lnTo>
                        <a:lnTo>
                          <a:pt x="140" y="234"/>
                        </a:lnTo>
                        <a:lnTo>
                          <a:pt x="143" y="0"/>
                        </a:lnTo>
                        <a:lnTo>
                          <a:pt x="147" y="230"/>
                        </a:lnTo>
                        <a:lnTo>
                          <a:pt x="151" y="314"/>
                        </a:lnTo>
                        <a:lnTo>
                          <a:pt x="155" y="263"/>
                        </a:lnTo>
                        <a:lnTo>
                          <a:pt x="158" y="170"/>
                        </a:lnTo>
                        <a:lnTo>
                          <a:pt x="162" y="229"/>
                        </a:lnTo>
                        <a:lnTo>
                          <a:pt x="166" y="302"/>
                        </a:lnTo>
                        <a:lnTo>
                          <a:pt x="169" y="296"/>
                        </a:lnTo>
                        <a:lnTo>
                          <a:pt x="173" y="299"/>
                        </a:lnTo>
                        <a:lnTo>
                          <a:pt x="177" y="207"/>
                        </a:lnTo>
                        <a:lnTo>
                          <a:pt x="180" y="11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24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21" name="Freeform 988"/>
                  <p:cNvSpPr>
                    <a:spLocks/>
                  </p:cNvSpPr>
                  <p:nvPr/>
                </p:nvSpPr>
                <p:spPr bwMode="auto">
                  <a:xfrm>
                    <a:off x="7599363" y="2782889"/>
                    <a:ext cx="23813" cy="328613"/>
                  </a:xfrm>
                  <a:custGeom>
                    <a:avLst/>
                    <a:gdLst>
                      <a:gd name="T0" fmla="*/ 0 w 15"/>
                      <a:gd name="T1" fmla="*/ 0 h 207"/>
                      <a:gd name="T2" fmla="*/ 4 w 15"/>
                      <a:gd name="T3" fmla="*/ 111 h 207"/>
                      <a:gd name="T4" fmla="*/ 8 w 15"/>
                      <a:gd name="T5" fmla="*/ 176 h 207"/>
                      <a:gd name="T6" fmla="*/ 11 w 15"/>
                      <a:gd name="T7" fmla="*/ 207 h 207"/>
                      <a:gd name="T8" fmla="*/ 15 w 15"/>
                      <a:gd name="T9" fmla="*/ 114 h 2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" h="207">
                        <a:moveTo>
                          <a:pt x="0" y="0"/>
                        </a:moveTo>
                        <a:lnTo>
                          <a:pt x="4" y="111"/>
                        </a:lnTo>
                        <a:lnTo>
                          <a:pt x="8" y="176"/>
                        </a:lnTo>
                        <a:lnTo>
                          <a:pt x="11" y="207"/>
                        </a:lnTo>
                        <a:lnTo>
                          <a:pt x="15" y="11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24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22" name="Freeform 989"/>
                  <p:cNvSpPr>
                    <a:spLocks/>
                  </p:cNvSpPr>
                  <p:nvPr/>
                </p:nvSpPr>
                <p:spPr bwMode="auto">
                  <a:xfrm>
                    <a:off x="6453188" y="2638426"/>
                    <a:ext cx="287338" cy="473075"/>
                  </a:xfrm>
                  <a:custGeom>
                    <a:avLst/>
                    <a:gdLst>
                      <a:gd name="T0" fmla="*/ 0 w 181"/>
                      <a:gd name="T1" fmla="*/ 298 h 298"/>
                      <a:gd name="T2" fmla="*/ 4 w 181"/>
                      <a:gd name="T3" fmla="*/ 232 h 298"/>
                      <a:gd name="T4" fmla="*/ 8 w 181"/>
                      <a:gd name="T5" fmla="*/ 221 h 298"/>
                      <a:gd name="T6" fmla="*/ 12 w 181"/>
                      <a:gd name="T7" fmla="*/ 145 h 298"/>
                      <a:gd name="T8" fmla="*/ 15 w 181"/>
                      <a:gd name="T9" fmla="*/ 64 h 298"/>
                      <a:gd name="T10" fmla="*/ 19 w 181"/>
                      <a:gd name="T11" fmla="*/ 165 h 298"/>
                      <a:gd name="T12" fmla="*/ 22 w 181"/>
                      <a:gd name="T13" fmla="*/ 202 h 298"/>
                      <a:gd name="T14" fmla="*/ 26 w 181"/>
                      <a:gd name="T15" fmla="*/ 114 h 298"/>
                      <a:gd name="T16" fmla="*/ 30 w 181"/>
                      <a:gd name="T17" fmla="*/ 206 h 298"/>
                      <a:gd name="T18" fmla="*/ 33 w 181"/>
                      <a:gd name="T19" fmla="*/ 239 h 298"/>
                      <a:gd name="T20" fmla="*/ 37 w 181"/>
                      <a:gd name="T21" fmla="*/ 214 h 298"/>
                      <a:gd name="T22" fmla="*/ 41 w 181"/>
                      <a:gd name="T23" fmla="*/ 282 h 298"/>
                      <a:gd name="T24" fmla="*/ 45 w 181"/>
                      <a:gd name="T25" fmla="*/ 199 h 298"/>
                      <a:gd name="T26" fmla="*/ 48 w 181"/>
                      <a:gd name="T27" fmla="*/ 15 h 298"/>
                      <a:gd name="T28" fmla="*/ 52 w 181"/>
                      <a:gd name="T29" fmla="*/ 86 h 298"/>
                      <a:gd name="T30" fmla="*/ 56 w 181"/>
                      <a:gd name="T31" fmla="*/ 253 h 298"/>
                      <a:gd name="T32" fmla="*/ 59 w 181"/>
                      <a:gd name="T33" fmla="*/ 96 h 298"/>
                      <a:gd name="T34" fmla="*/ 63 w 181"/>
                      <a:gd name="T35" fmla="*/ 251 h 298"/>
                      <a:gd name="T36" fmla="*/ 67 w 181"/>
                      <a:gd name="T37" fmla="*/ 161 h 298"/>
                      <a:gd name="T38" fmla="*/ 70 w 181"/>
                      <a:gd name="T39" fmla="*/ 132 h 298"/>
                      <a:gd name="T40" fmla="*/ 74 w 181"/>
                      <a:gd name="T41" fmla="*/ 257 h 298"/>
                      <a:gd name="T42" fmla="*/ 78 w 181"/>
                      <a:gd name="T43" fmla="*/ 253 h 298"/>
                      <a:gd name="T44" fmla="*/ 81 w 181"/>
                      <a:gd name="T45" fmla="*/ 117 h 298"/>
                      <a:gd name="T46" fmla="*/ 85 w 181"/>
                      <a:gd name="T47" fmla="*/ 233 h 298"/>
                      <a:gd name="T48" fmla="*/ 89 w 181"/>
                      <a:gd name="T49" fmla="*/ 252 h 298"/>
                      <a:gd name="T50" fmla="*/ 92 w 181"/>
                      <a:gd name="T51" fmla="*/ 118 h 298"/>
                      <a:gd name="T52" fmla="*/ 96 w 181"/>
                      <a:gd name="T53" fmla="*/ 133 h 298"/>
                      <a:gd name="T54" fmla="*/ 100 w 181"/>
                      <a:gd name="T55" fmla="*/ 287 h 298"/>
                      <a:gd name="T56" fmla="*/ 104 w 181"/>
                      <a:gd name="T57" fmla="*/ 249 h 298"/>
                      <a:gd name="T58" fmla="*/ 107 w 181"/>
                      <a:gd name="T59" fmla="*/ 151 h 298"/>
                      <a:gd name="T60" fmla="*/ 111 w 181"/>
                      <a:gd name="T61" fmla="*/ 145 h 298"/>
                      <a:gd name="T62" fmla="*/ 115 w 181"/>
                      <a:gd name="T63" fmla="*/ 0 h 298"/>
                      <a:gd name="T64" fmla="*/ 118 w 181"/>
                      <a:gd name="T65" fmla="*/ 36 h 298"/>
                      <a:gd name="T66" fmla="*/ 122 w 181"/>
                      <a:gd name="T67" fmla="*/ 285 h 298"/>
                      <a:gd name="T68" fmla="*/ 125 w 181"/>
                      <a:gd name="T69" fmla="*/ 114 h 298"/>
                      <a:gd name="T70" fmla="*/ 129 w 181"/>
                      <a:gd name="T71" fmla="*/ 295 h 298"/>
                      <a:gd name="T72" fmla="*/ 133 w 181"/>
                      <a:gd name="T73" fmla="*/ 259 h 298"/>
                      <a:gd name="T74" fmla="*/ 137 w 181"/>
                      <a:gd name="T75" fmla="*/ 254 h 298"/>
                      <a:gd name="T76" fmla="*/ 140 w 181"/>
                      <a:gd name="T77" fmla="*/ 261 h 298"/>
                      <a:gd name="T78" fmla="*/ 144 w 181"/>
                      <a:gd name="T79" fmla="*/ 245 h 298"/>
                      <a:gd name="T80" fmla="*/ 148 w 181"/>
                      <a:gd name="T81" fmla="*/ 252 h 298"/>
                      <a:gd name="T82" fmla="*/ 151 w 181"/>
                      <a:gd name="T83" fmla="*/ 187 h 298"/>
                      <a:gd name="T84" fmla="*/ 155 w 181"/>
                      <a:gd name="T85" fmla="*/ 240 h 298"/>
                      <a:gd name="T86" fmla="*/ 159 w 181"/>
                      <a:gd name="T87" fmla="*/ 154 h 298"/>
                      <a:gd name="T88" fmla="*/ 163 w 181"/>
                      <a:gd name="T89" fmla="*/ 46 h 298"/>
                      <a:gd name="T90" fmla="*/ 166 w 181"/>
                      <a:gd name="T91" fmla="*/ 111 h 298"/>
                      <a:gd name="T92" fmla="*/ 170 w 181"/>
                      <a:gd name="T93" fmla="*/ 118 h 298"/>
                      <a:gd name="T94" fmla="*/ 173 w 181"/>
                      <a:gd name="T95" fmla="*/ 8 h 298"/>
                      <a:gd name="T96" fmla="*/ 177 w 181"/>
                      <a:gd name="T97" fmla="*/ 68 h 298"/>
                      <a:gd name="T98" fmla="*/ 181 w 181"/>
                      <a:gd name="T99" fmla="*/ 237 h 29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81" h="298">
                        <a:moveTo>
                          <a:pt x="0" y="298"/>
                        </a:moveTo>
                        <a:lnTo>
                          <a:pt x="4" y="232"/>
                        </a:lnTo>
                        <a:lnTo>
                          <a:pt x="8" y="221"/>
                        </a:lnTo>
                        <a:lnTo>
                          <a:pt x="12" y="145"/>
                        </a:lnTo>
                        <a:lnTo>
                          <a:pt x="15" y="64"/>
                        </a:lnTo>
                        <a:lnTo>
                          <a:pt x="19" y="165"/>
                        </a:lnTo>
                        <a:lnTo>
                          <a:pt x="22" y="202"/>
                        </a:lnTo>
                        <a:lnTo>
                          <a:pt x="26" y="114"/>
                        </a:lnTo>
                        <a:lnTo>
                          <a:pt x="30" y="206"/>
                        </a:lnTo>
                        <a:lnTo>
                          <a:pt x="33" y="239"/>
                        </a:lnTo>
                        <a:lnTo>
                          <a:pt x="37" y="214"/>
                        </a:lnTo>
                        <a:lnTo>
                          <a:pt x="41" y="282"/>
                        </a:lnTo>
                        <a:lnTo>
                          <a:pt x="45" y="199"/>
                        </a:lnTo>
                        <a:lnTo>
                          <a:pt x="48" y="15"/>
                        </a:lnTo>
                        <a:lnTo>
                          <a:pt x="52" y="86"/>
                        </a:lnTo>
                        <a:lnTo>
                          <a:pt x="56" y="253"/>
                        </a:lnTo>
                        <a:lnTo>
                          <a:pt x="59" y="96"/>
                        </a:lnTo>
                        <a:lnTo>
                          <a:pt x="63" y="251"/>
                        </a:lnTo>
                        <a:lnTo>
                          <a:pt x="67" y="161"/>
                        </a:lnTo>
                        <a:lnTo>
                          <a:pt x="70" y="132"/>
                        </a:lnTo>
                        <a:lnTo>
                          <a:pt x="74" y="257"/>
                        </a:lnTo>
                        <a:lnTo>
                          <a:pt x="78" y="253"/>
                        </a:lnTo>
                        <a:lnTo>
                          <a:pt x="81" y="117"/>
                        </a:lnTo>
                        <a:lnTo>
                          <a:pt x="85" y="233"/>
                        </a:lnTo>
                        <a:lnTo>
                          <a:pt x="89" y="252"/>
                        </a:lnTo>
                        <a:lnTo>
                          <a:pt x="92" y="118"/>
                        </a:lnTo>
                        <a:lnTo>
                          <a:pt x="96" y="133"/>
                        </a:lnTo>
                        <a:lnTo>
                          <a:pt x="100" y="287"/>
                        </a:lnTo>
                        <a:lnTo>
                          <a:pt x="104" y="249"/>
                        </a:lnTo>
                        <a:lnTo>
                          <a:pt x="107" y="151"/>
                        </a:lnTo>
                        <a:lnTo>
                          <a:pt x="111" y="145"/>
                        </a:lnTo>
                        <a:lnTo>
                          <a:pt x="115" y="0"/>
                        </a:lnTo>
                        <a:lnTo>
                          <a:pt x="118" y="36"/>
                        </a:lnTo>
                        <a:lnTo>
                          <a:pt x="122" y="285"/>
                        </a:lnTo>
                        <a:lnTo>
                          <a:pt x="125" y="114"/>
                        </a:lnTo>
                        <a:lnTo>
                          <a:pt x="129" y="295"/>
                        </a:lnTo>
                        <a:lnTo>
                          <a:pt x="133" y="259"/>
                        </a:lnTo>
                        <a:lnTo>
                          <a:pt x="137" y="254"/>
                        </a:lnTo>
                        <a:lnTo>
                          <a:pt x="140" y="261"/>
                        </a:lnTo>
                        <a:lnTo>
                          <a:pt x="144" y="245"/>
                        </a:lnTo>
                        <a:lnTo>
                          <a:pt x="148" y="252"/>
                        </a:lnTo>
                        <a:lnTo>
                          <a:pt x="151" y="187"/>
                        </a:lnTo>
                        <a:lnTo>
                          <a:pt x="155" y="240"/>
                        </a:lnTo>
                        <a:lnTo>
                          <a:pt x="159" y="154"/>
                        </a:lnTo>
                        <a:lnTo>
                          <a:pt x="163" y="46"/>
                        </a:lnTo>
                        <a:lnTo>
                          <a:pt x="166" y="111"/>
                        </a:lnTo>
                        <a:lnTo>
                          <a:pt x="170" y="118"/>
                        </a:lnTo>
                        <a:lnTo>
                          <a:pt x="173" y="8"/>
                        </a:lnTo>
                        <a:lnTo>
                          <a:pt x="177" y="68"/>
                        </a:lnTo>
                        <a:lnTo>
                          <a:pt x="181" y="23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BD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23" name="Freeform 990"/>
                  <p:cNvSpPr>
                    <a:spLocks/>
                  </p:cNvSpPr>
                  <p:nvPr/>
                </p:nvSpPr>
                <p:spPr bwMode="auto">
                  <a:xfrm>
                    <a:off x="6740526" y="2608264"/>
                    <a:ext cx="287338" cy="503238"/>
                  </a:xfrm>
                  <a:custGeom>
                    <a:avLst/>
                    <a:gdLst>
                      <a:gd name="T0" fmla="*/ 0 w 181"/>
                      <a:gd name="T1" fmla="*/ 256 h 317"/>
                      <a:gd name="T2" fmla="*/ 3 w 181"/>
                      <a:gd name="T3" fmla="*/ 288 h 317"/>
                      <a:gd name="T4" fmla="*/ 7 w 181"/>
                      <a:gd name="T5" fmla="*/ 283 h 317"/>
                      <a:gd name="T6" fmla="*/ 11 w 181"/>
                      <a:gd name="T7" fmla="*/ 16 h 317"/>
                      <a:gd name="T8" fmla="*/ 15 w 181"/>
                      <a:gd name="T9" fmla="*/ 119 h 317"/>
                      <a:gd name="T10" fmla="*/ 18 w 181"/>
                      <a:gd name="T11" fmla="*/ 149 h 317"/>
                      <a:gd name="T12" fmla="*/ 22 w 181"/>
                      <a:gd name="T13" fmla="*/ 192 h 317"/>
                      <a:gd name="T14" fmla="*/ 26 w 181"/>
                      <a:gd name="T15" fmla="*/ 71 h 317"/>
                      <a:gd name="T16" fmla="*/ 29 w 181"/>
                      <a:gd name="T17" fmla="*/ 216 h 317"/>
                      <a:gd name="T18" fmla="*/ 33 w 181"/>
                      <a:gd name="T19" fmla="*/ 121 h 317"/>
                      <a:gd name="T20" fmla="*/ 37 w 181"/>
                      <a:gd name="T21" fmla="*/ 57 h 317"/>
                      <a:gd name="T22" fmla="*/ 40 w 181"/>
                      <a:gd name="T23" fmla="*/ 148 h 317"/>
                      <a:gd name="T24" fmla="*/ 44 w 181"/>
                      <a:gd name="T25" fmla="*/ 46 h 317"/>
                      <a:gd name="T26" fmla="*/ 48 w 181"/>
                      <a:gd name="T27" fmla="*/ 268 h 317"/>
                      <a:gd name="T28" fmla="*/ 51 w 181"/>
                      <a:gd name="T29" fmla="*/ 98 h 317"/>
                      <a:gd name="T30" fmla="*/ 55 w 181"/>
                      <a:gd name="T31" fmla="*/ 118 h 317"/>
                      <a:gd name="T32" fmla="*/ 59 w 181"/>
                      <a:gd name="T33" fmla="*/ 293 h 317"/>
                      <a:gd name="T34" fmla="*/ 62 w 181"/>
                      <a:gd name="T35" fmla="*/ 295 h 317"/>
                      <a:gd name="T36" fmla="*/ 66 w 181"/>
                      <a:gd name="T37" fmla="*/ 301 h 317"/>
                      <a:gd name="T38" fmla="*/ 70 w 181"/>
                      <a:gd name="T39" fmla="*/ 234 h 317"/>
                      <a:gd name="T40" fmla="*/ 74 w 181"/>
                      <a:gd name="T41" fmla="*/ 294 h 317"/>
                      <a:gd name="T42" fmla="*/ 77 w 181"/>
                      <a:gd name="T43" fmla="*/ 182 h 317"/>
                      <a:gd name="T44" fmla="*/ 81 w 181"/>
                      <a:gd name="T45" fmla="*/ 59 h 317"/>
                      <a:gd name="T46" fmla="*/ 85 w 181"/>
                      <a:gd name="T47" fmla="*/ 70 h 317"/>
                      <a:gd name="T48" fmla="*/ 88 w 181"/>
                      <a:gd name="T49" fmla="*/ 102 h 317"/>
                      <a:gd name="T50" fmla="*/ 92 w 181"/>
                      <a:gd name="T51" fmla="*/ 102 h 317"/>
                      <a:gd name="T52" fmla="*/ 95 w 181"/>
                      <a:gd name="T53" fmla="*/ 229 h 317"/>
                      <a:gd name="T54" fmla="*/ 99 w 181"/>
                      <a:gd name="T55" fmla="*/ 279 h 317"/>
                      <a:gd name="T56" fmla="*/ 103 w 181"/>
                      <a:gd name="T57" fmla="*/ 211 h 317"/>
                      <a:gd name="T58" fmla="*/ 107 w 181"/>
                      <a:gd name="T59" fmla="*/ 115 h 317"/>
                      <a:gd name="T60" fmla="*/ 110 w 181"/>
                      <a:gd name="T61" fmla="*/ 287 h 317"/>
                      <a:gd name="T62" fmla="*/ 114 w 181"/>
                      <a:gd name="T63" fmla="*/ 303 h 317"/>
                      <a:gd name="T64" fmla="*/ 118 w 181"/>
                      <a:gd name="T65" fmla="*/ 281 h 317"/>
                      <a:gd name="T66" fmla="*/ 121 w 181"/>
                      <a:gd name="T67" fmla="*/ 317 h 317"/>
                      <a:gd name="T68" fmla="*/ 125 w 181"/>
                      <a:gd name="T69" fmla="*/ 311 h 317"/>
                      <a:gd name="T70" fmla="*/ 129 w 181"/>
                      <a:gd name="T71" fmla="*/ 313 h 317"/>
                      <a:gd name="T72" fmla="*/ 133 w 181"/>
                      <a:gd name="T73" fmla="*/ 315 h 317"/>
                      <a:gd name="T74" fmla="*/ 136 w 181"/>
                      <a:gd name="T75" fmla="*/ 274 h 317"/>
                      <a:gd name="T76" fmla="*/ 140 w 181"/>
                      <a:gd name="T77" fmla="*/ 158 h 317"/>
                      <a:gd name="T78" fmla="*/ 143 w 181"/>
                      <a:gd name="T79" fmla="*/ 61 h 317"/>
                      <a:gd name="T80" fmla="*/ 147 w 181"/>
                      <a:gd name="T81" fmla="*/ 226 h 317"/>
                      <a:gd name="T82" fmla="*/ 151 w 181"/>
                      <a:gd name="T83" fmla="*/ 281 h 317"/>
                      <a:gd name="T84" fmla="*/ 154 w 181"/>
                      <a:gd name="T85" fmla="*/ 285 h 317"/>
                      <a:gd name="T86" fmla="*/ 158 w 181"/>
                      <a:gd name="T87" fmla="*/ 0 h 317"/>
                      <a:gd name="T88" fmla="*/ 162 w 181"/>
                      <a:gd name="T89" fmla="*/ 190 h 317"/>
                      <a:gd name="T90" fmla="*/ 166 w 181"/>
                      <a:gd name="T91" fmla="*/ 142 h 317"/>
                      <a:gd name="T92" fmla="*/ 169 w 181"/>
                      <a:gd name="T93" fmla="*/ 171 h 317"/>
                      <a:gd name="T94" fmla="*/ 173 w 181"/>
                      <a:gd name="T95" fmla="*/ 95 h 317"/>
                      <a:gd name="T96" fmla="*/ 177 w 181"/>
                      <a:gd name="T97" fmla="*/ 171 h 317"/>
                      <a:gd name="T98" fmla="*/ 181 w 181"/>
                      <a:gd name="T99" fmla="*/ 304 h 3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81" h="317">
                        <a:moveTo>
                          <a:pt x="0" y="256"/>
                        </a:moveTo>
                        <a:lnTo>
                          <a:pt x="3" y="288"/>
                        </a:lnTo>
                        <a:lnTo>
                          <a:pt x="7" y="283"/>
                        </a:lnTo>
                        <a:lnTo>
                          <a:pt x="11" y="16"/>
                        </a:lnTo>
                        <a:lnTo>
                          <a:pt x="15" y="119"/>
                        </a:lnTo>
                        <a:lnTo>
                          <a:pt x="18" y="149"/>
                        </a:lnTo>
                        <a:lnTo>
                          <a:pt x="22" y="192"/>
                        </a:lnTo>
                        <a:lnTo>
                          <a:pt x="26" y="71"/>
                        </a:lnTo>
                        <a:lnTo>
                          <a:pt x="29" y="216"/>
                        </a:lnTo>
                        <a:lnTo>
                          <a:pt x="33" y="121"/>
                        </a:lnTo>
                        <a:lnTo>
                          <a:pt x="37" y="57"/>
                        </a:lnTo>
                        <a:lnTo>
                          <a:pt x="40" y="148"/>
                        </a:lnTo>
                        <a:lnTo>
                          <a:pt x="44" y="46"/>
                        </a:lnTo>
                        <a:lnTo>
                          <a:pt x="48" y="268"/>
                        </a:lnTo>
                        <a:lnTo>
                          <a:pt x="51" y="98"/>
                        </a:lnTo>
                        <a:lnTo>
                          <a:pt x="55" y="118"/>
                        </a:lnTo>
                        <a:lnTo>
                          <a:pt x="59" y="293"/>
                        </a:lnTo>
                        <a:lnTo>
                          <a:pt x="62" y="295"/>
                        </a:lnTo>
                        <a:lnTo>
                          <a:pt x="66" y="301"/>
                        </a:lnTo>
                        <a:lnTo>
                          <a:pt x="70" y="234"/>
                        </a:lnTo>
                        <a:lnTo>
                          <a:pt x="74" y="294"/>
                        </a:lnTo>
                        <a:lnTo>
                          <a:pt x="77" y="182"/>
                        </a:lnTo>
                        <a:lnTo>
                          <a:pt x="81" y="59"/>
                        </a:lnTo>
                        <a:lnTo>
                          <a:pt x="85" y="70"/>
                        </a:lnTo>
                        <a:lnTo>
                          <a:pt x="88" y="102"/>
                        </a:lnTo>
                        <a:lnTo>
                          <a:pt x="92" y="102"/>
                        </a:lnTo>
                        <a:lnTo>
                          <a:pt x="95" y="229"/>
                        </a:lnTo>
                        <a:lnTo>
                          <a:pt x="99" y="279"/>
                        </a:lnTo>
                        <a:lnTo>
                          <a:pt x="103" y="211"/>
                        </a:lnTo>
                        <a:lnTo>
                          <a:pt x="107" y="115"/>
                        </a:lnTo>
                        <a:lnTo>
                          <a:pt x="110" y="287"/>
                        </a:lnTo>
                        <a:lnTo>
                          <a:pt x="114" y="303"/>
                        </a:lnTo>
                        <a:lnTo>
                          <a:pt x="118" y="281"/>
                        </a:lnTo>
                        <a:lnTo>
                          <a:pt x="121" y="317"/>
                        </a:lnTo>
                        <a:lnTo>
                          <a:pt x="125" y="311"/>
                        </a:lnTo>
                        <a:lnTo>
                          <a:pt x="129" y="313"/>
                        </a:lnTo>
                        <a:lnTo>
                          <a:pt x="133" y="315"/>
                        </a:lnTo>
                        <a:lnTo>
                          <a:pt x="136" y="274"/>
                        </a:lnTo>
                        <a:lnTo>
                          <a:pt x="140" y="158"/>
                        </a:lnTo>
                        <a:lnTo>
                          <a:pt x="143" y="61"/>
                        </a:lnTo>
                        <a:lnTo>
                          <a:pt x="147" y="226"/>
                        </a:lnTo>
                        <a:lnTo>
                          <a:pt x="151" y="281"/>
                        </a:lnTo>
                        <a:lnTo>
                          <a:pt x="154" y="285"/>
                        </a:lnTo>
                        <a:lnTo>
                          <a:pt x="158" y="0"/>
                        </a:lnTo>
                        <a:lnTo>
                          <a:pt x="162" y="190"/>
                        </a:lnTo>
                        <a:lnTo>
                          <a:pt x="166" y="142"/>
                        </a:lnTo>
                        <a:lnTo>
                          <a:pt x="169" y="171"/>
                        </a:lnTo>
                        <a:lnTo>
                          <a:pt x="173" y="95"/>
                        </a:lnTo>
                        <a:lnTo>
                          <a:pt x="177" y="171"/>
                        </a:lnTo>
                        <a:lnTo>
                          <a:pt x="181" y="30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BD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24" name="Freeform 991"/>
                  <p:cNvSpPr>
                    <a:spLocks/>
                  </p:cNvSpPr>
                  <p:nvPr/>
                </p:nvSpPr>
                <p:spPr bwMode="auto">
                  <a:xfrm>
                    <a:off x="7027863" y="2789239"/>
                    <a:ext cx="285750" cy="322263"/>
                  </a:xfrm>
                  <a:custGeom>
                    <a:avLst/>
                    <a:gdLst>
                      <a:gd name="T0" fmla="*/ 0 w 180"/>
                      <a:gd name="T1" fmla="*/ 190 h 203"/>
                      <a:gd name="T2" fmla="*/ 3 w 180"/>
                      <a:gd name="T3" fmla="*/ 42 h 203"/>
                      <a:gd name="T4" fmla="*/ 7 w 180"/>
                      <a:gd name="T5" fmla="*/ 48 h 203"/>
                      <a:gd name="T6" fmla="*/ 10 w 180"/>
                      <a:gd name="T7" fmla="*/ 73 h 203"/>
                      <a:gd name="T8" fmla="*/ 14 w 180"/>
                      <a:gd name="T9" fmla="*/ 178 h 203"/>
                      <a:gd name="T10" fmla="*/ 18 w 180"/>
                      <a:gd name="T11" fmla="*/ 199 h 203"/>
                      <a:gd name="T12" fmla="*/ 21 w 180"/>
                      <a:gd name="T13" fmla="*/ 112 h 203"/>
                      <a:gd name="T14" fmla="*/ 25 w 180"/>
                      <a:gd name="T15" fmla="*/ 189 h 203"/>
                      <a:gd name="T16" fmla="*/ 29 w 180"/>
                      <a:gd name="T17" fmla="*/ 197 h 203"/>
                      <a:gd name="T18" fmla="*/ 32 w 180"/>
                      <a:gd name="T19" fmla="*/ 153 h 203"/>
                      <a:gd name="T20" fmla="*/ 36 w 180"/>
                      <a:gd name="T21" fmla="*/ 165 h 203"/>
                      <a:gd name="T22" fmla="*/ 40 w 180"/>
                      <a:gd name="T23" fmla="*/ 160 h 203"/>
                      <a:gd name="T24" fmla="*/ 44 w 180"/>
                      <a:gd name="T25" fmla="*/ 135 h 203"/>
                      <a:gd name="T26" fmla="*/ 47 w 180"/>
                      <a:gd name="T27" fmla="*/ 104 h 203"/>
                      <a:gd name="T28" fmla="*/ 51 w 180"/>
                      <a:gd name="T29" fmla="*/ 129 h 203"/>
                      <a:gd name="T30" fmla="*/ 55 w 180"/>
                      <a:gd name="T31" fmla="*/ 92 h 203"/>
                      <a:gd name="T32" fmla="*/ 58 w 180"/>
                      <a:gd name="T33" fmla="*/ 153 h 203"/>
                      <a:gd name="T34" fmla="*/ 62 w 180"/>
                      <a:gd name="T35" fmla="*/ 32 h 203"/>
                      <a:gd name="T36" fmla="*/ 65 w 180"/>
                      <a:gd name="T37" fmla="*/ 118 h 203"/>
                      <a:gd name="T38" fmla="*/ 69 w 180"/>
                      <a:gd name="T39" fmla="*/ 33 h 203"/>
                      <a:gd name="T40" fmla="*/ 73 w 180"/>
                      <a:gd name="T41" fmla="*/ 84 h 203"/>
                      <a:gd name="T42" fmla="*/ 77 w 180"/>
                      <a:gd name="T43" fmla="*/ 121 h 203"/>
                      <a:gd name="T44" fmla="*/ 80 w 180"/>
                      <a:gd name="T45" fmla="*/ 199 h 203"/>
                      <a:gd name="T46" fmla="*/ 84 w 180"/>
                      <a:gd name="T47" fmla="*/ 145 h 203"/>
                      <a:gd name="T48" fmla="*/ 88 w 180"/>
                      <a:gd name="T49" fmla="*/ 124 h 203"/>
                      <a:gd name="T50" fmla="*/ 92 w 180"/>
                      <a:gd name="T51" fmla="*/ 130 h 203"/>
                      <a:gd name="T52" fmla="*/ 95 w 180"/>
                      <a:gd name="T53" fmla="*/ 156 h 203"/>
                      <a:gd name="T54" fmla="*/ 99 w 180"/>
                      <a:gd name="T55" fmla="*/ 169 h 203"/>
                      <a:gd name="T56" fmla="*/ 103 w 180"/>
                      <a:gd name="T57" fmla="*/ 126 h 203"/>
                      <a:gd name="T58" fmla="*/ 106 w 180"/>
                      <a:gd name="T59" fmla="*/ 151 h 203"/>
                      <a:gd name="T60" fmla="*/ 110 w 180"/>
                      <a:gd name="T61" fmla="*/ 60 h 203"/>
                      <a:gd name="T62" fmla="*/ 113 w 180"/>
                      <a:gd name="T63" fmla="*/ 108 h 203"/>
                      <a:gd name="T64" fmla="*/ 117 w 180"/>
                      <a:gd name="T65" fmla="*/ 111 h 203"/>
                      <a:gd name="T66" fmla="*/ 121 w 180"/>
                      <a:gd name="T67" fmla="*/ 145 h 203"/>
                      <a:gd name="T68" fmla="*/ 124 w 180"/>
                      <a:gd name="T69" fmla="*/ 171 h 203"/>
                      <a:gd name="T70" fmla="*/ 128 w 180"/>
                      <a:gd name="T71" fmla="*/ 184 h 203"/>
                      <a:gd name="T72" fmla="*/ 132 w 180"/>
                      <a:gd name="T73" fmla="*/ 171 h 203"/>
                      <a:gd name="T74" fmla="*/ 136 w 180"/>
                      <a:gd name="T75" fmla="*/ 57 h 203"/>
                      <a:gd name="T76" fmla="*/ 139 w 180"/>
                      <a:gd name="T77" fmla="*/ 41 h 203"/>
                      <a:gd name="T78" fmla="*/ 143 w 180"/>
                      <a:gd name="T79" fmla="*/ 166 h 203"/>
                      <a:gd name="T80" fmla="*/ 147 w 180"/>
                      <a:gd name="T81" fmla="*/ 107 h 203"/>
                      <a:gd name="T82" fmla="*/ 151 w 180"/>
                      <a:gd name="T83" fmla="*/ 0 h 203"/>
                      <a:gd name="T84" fmla="*/ 154 w 180"/>
                      <a:gd name="T85" fmla="*/ 14 h 203"/>
                      <a:gd name="T86" fmla="*/ 158 w 180"/>
                      <a:gd name="T87" fmla="*/ 201 h 203"/>
                      <a:gd name="T88" fmla="*/ 161 w 180"/>
                      <a:gd name="T89" fmla="*/ 165 h 203"/>
                      <a:gd name="T90" fmla="*/ 165 w 180"/>
                      <a:gd name="T91" fmla="*/ 139 h 203"/>
                      <a:gd name="T92" fmla="*/ 169 w 180"/>
                      <a:gd name="T93" fmla="*/ 111 h 203"/>
                      <a:gd name="T94" fmla="*/ 172 w 180"/>
                      <a:gd name="T95" fmla="*/ 203 h 203"/>
                      <a:gd name="T96" fmla="*/ 176 w 180"/>
                      <a:gd name="T97" fmla="*/ 142 h 203"/>
                      <a:gd name="T98" fmla="*/ 180 w 180"/>
                      <a:gd name="T99" fmla="*/ 107 h 20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80" h="203">
                        <a:moveTo>
                          <a:pt x="0" y="190"/>
                        </a:moveTo>
                        <a:lnTo>
                          <a:pt x="3" y="42"/>
                        </a:lnTo>
                        <a:lnTo>
                          <a:pt x="7" y="48"/>
                        </a:lnTo>
                        <a:lnTo>
                          <a:pt x="10" y="73"/>
                        </a:lnTo>
                        <a:lnTo>
                          <a:pt x="14" y="178"/>
                        </a:lnTo>
                        <a:lnTo>
                          <a:pt x="18" y="199"/>
                        </a:lnTo>
                        <a:lnTo>
                          <a:pt x="21" y="112"/>
                        </a:lnTo>
                        <a:lnTo>
                          <a:pt x="25" y="189"/>
                        </a:lnTo>
                        <a:lnTo>
                          <a:pt x="29" y="197"/>
                        </a:lnTo>
                        <a:lnTo>
                          <a:pt x="32" y="153"/>
                        </a:lnTo>
                        <a:lnTo>
                          <a:pt x="36" y="165"/>
                        </a:lnTo>
                        <a:lnTo>
                          <a:pt x="40" y="160"/>
                        </a:lnTo>
                        <a:lnTo>
                          <a:pt x="44" y="135"/>
                        </a:lnTo>
                        <a:lnTo>
                          <a:pt x="47" y="104"/>
                        </a:lnTo>
                        <a:lnTo>
                          <a:pt x="51" y="129"/>
                        </a:lnTo>
                        <a:lnTo>
                          <a:pt x="55" y="92"/>
                        </a:lnTo>
                        <a:lnTo>
                          <a:pt x="58" y="153"/>
                        </a:lnTo>
                        <a:lnTo>
                          <a:pt x="62" y="32"/>
                        </a:lnTo>
                        <a:lnTo>
                          <a:pt x="65" y="118"/>
                        </a:lnTo>
                        <a:lnTo>
                          <a:pt x="69" y="33"/>
                        </a:lnTo>
                        <a:lnTo>
                          <a:pt x="73" y="84"/>
                        </a:lnTo>
                        <a:lnTo>
                          <a:pt x="77" y="121"/>
                        </a:lnTo>
                        <a:lnTo>
                          <a:pt x="80" y="199"/>
                        </a:lnTo>
                        <a:lnTo>
                          <a:pt x="84" y="145"/>
                        </a:lnTo>
                        <a:lnTo>
                          <a:pt x="88" y="124"/>
                        </a:lnTo>
                        <a:lnTo>
                          <a:pt x="92" y="130"/>
                        </a:lnTo>
                        <a:lnTo>
                          <a:pt x="95" y="156"/>
                        </a:lnTo>
                        <a:lnTo>
                          <a:pt x="99" y="169"/>
                        </a:lnTo>
                        <a:lnTo>
                          <a:pt x="103" y="126"/>
                        </a:lnTo>
                        <a:lnTo>
                          <a:pt x="106" y="151"/>
                        </a:lnTo>
                        <a:lnTo>
                          <a:pt x="110" y="60"/>
                        </a:lnTo>
                        <a:lnTo>
                          <a:pt x="113" y="108"/>
                        </a:lnTo>
                        <a:lnTo>
                          <a:pt x="117" y="111"/>
                        </a:lnTo>
                        <a:lnTo>
                          <a:pt x="121" y="145"/>
                        </a:lnTo>
                        <a:lnTo>
                          <a:pt x="124" y="171"/>
                        </a:lnTo>
                        <a:lnTo>
                          <a:pt x="128" y="184"/>
                        </a:lnTo>
                        <a:lnTo>
                          <a:pt x="132" y="171"/>
                        </a:lnTo>
                        <a:lnTo>
                          <a:pt x="136" y="57"/>
                        </a:lnTo>
                        <a:lnTo>
                          <a:pt x="139" y="41"/>
                        </a:lnTo>
                        <a:lnTo>
                          <a:pt x="143" y="166"/>
                        </a:lnTo>
                        <a:lnTo>
                          <a:pt x="147" y="107"/>
                        </a:lnTo>
                        <a:lnTo>
                          <a:pt x="151" y="0"/>
                        </a:lnTo>
                        <a:lnTo>
                          <a:pt x="154" y="14"/>
                        </a:lnTo>
                        <a:lnTo>
                          <a:pt x="158" y="201"/>
                        </a:lnTo>
                        <a:lnTo>
                          <a:pt x="161" y="165"/>
                        </a:lnTo>
                        <a:lnTo>
                          <a:pt x="165" y="139"/>
                        </a:lnTo>
                        <a:lnTo>
                          <a:pt x="169" y="111"/>
                        </a:lnTo>
                        <a:lnTo>
                          <a:pt x="172" y="203"/>
                        </a:lnTo>
                        <a:lnTo>
                          <a:pt x="176" y="142"/>
                        </a:lnTo>
                        <a:lnTo>
                          <a:pt x="180" y="107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BD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25" name="Freeform 992"/>
                  <p:cNvSpPr>
                    <a:spLocks/>
                  </p:cNvSpPr>
                  <p:nvPr/>
                </p:nvSpPr>
                <p:spPr bwMode="auto">
                  <a:xfrm>
                    <a:off x="7313613" y="2495551"/>
                    <a:ext cx="285750" cy="612775"/>
                  </a:xfrm>
                  <a:custGeom>
                    <a:avLst/>
                    <a:gdLst>
                      <a:gd name="T0" fmla="*/ 0 w 180"/>
                      <a:gd name="T1" fmla="*/ 292 h 386"/>
                      <a:gd name="T2" fmla="*/ 4 w 180"/>
                      <a:gd name="T3" fmla="*/ 0 h 386"/>
                      <a:gd name="T4" fmla="*/ 7 w 180"/>
                      <a:gd name="T5" fmla="*/ 275 h 386"/>
                      <a:gd name="T6" fmla="*/ 11 w 180"/>
                      <a:gd name="T7" fmla="*/ 386 h 386"/>
                      <a:gd name="T8" fmla="*/ 15 w 180"/>
                      <a:gd name="T9" fmla="*/ 297 h 386"/>
                      <a:gd name="T10" fmla="*/ 18 w 180"/>
                      <a:gd name="T11" fmla="*/ 42 h 386"/>
                      <a:gd name="T12" fmla="*/ 22 w 180"/>
                      <a:gd name="T13" fmla="*/ 318 h 386"/>
                      <a:gd name="T14" fmla="*/ 26 w 180"/>
                      <a:gd name="T15" fmla="*/ 222 h 386"/>
                      <a:gd name="T16" fmla="*/ 29 w 180"/>
                      <a:gd name="T17" fmla="*/ 330 h 386"/>
                      <a:gd name="T18" fmla="*/ 33 w 180"/>
                      <a:gd name="T19" fmla="*/ 293 h 386"/>
                      <a:gd name="T20" fmla="*/ 37 w 180"/>
                      <a:gd name="T21" fmla="*/ 265 h 386"/>
                      <a:gd name="T22" fmla="*/ 40 w 180"/>
                      <a:gd name="T23" fmla="*/ 264 h 386"/>
                      <a:gd name="T24" fmla="*/ 44 w 180"/>
                      <a:gd name="T25" fmla="*/ 247 h 386"/>
                      <a:gd name="T26" fmla="*/ 48 w 180"/>
                      <a:gd name="T27" fmla="*/ 327 h 386"/>
                      <a:gd name="T28" fmla="*/ 51 w 180"/>
                      <a:gd name="T29" fmla="*/ 319 h 386"/>
                      <a:gd name="T30" fmla="*/ 55 w 180"/>
                      <a:gd name="T31" fmla="*/ 165 h 386"/>
                      <a:gd name="T32" fmla="*/ 59 w 180"/>
                      <a:gd name="T33" fmla="*/ 127 h 386"/>
                      <a:gd name="T34" fmla="*/ 63 w 180"/>
                      <a:gd name="T35" fmla="*/ 210 h 386"/>
                      <a:gd name="T36" fmla="*/ 66 w 180"/>
                      <a:gd name="T37" fmla="*/ 372 h 386"/>
                      <a:gd name="T38" fmla="*/ 70 w 180"/>
                      <a:gd name="T39" fmla="*/ 227 h 386"/>
                      <a:gd name="T40" fmla="*/ 74 w 180"/>
                      <a:gd name="T41" fmla="*/ 358 h 386"/>
                      <a:gd name="T42" fmla="*/ 77 w 180"/>
                      <a:gd name="T43" fmla="*/ 308 h 386"/>
                      <a:gd name="T44" fmla="*/ 81 w 180"/>
                      <a:gd name="T45" fmla="*/ 383 h 386"/>
                      <a:gd name="T46" fmla="*/ 85 w 180"/>
                      <a:gd name="T47" fmla="*/ 286 h 386"/>
                      <a:gd name="T48" fmla="*/ 88 w 180"/>
                      <a:gd name="T49" fmla="*/ 315 h 386"/>
                      <a:gd name="T50" fmla="*/ 92 w 180"/>
                      <a:gd name="T51" fmla="*/ 277 h 386"/>
                      <a:gd name="T52" fmla="*/ 96 w 180"/>
                      <a:gd name="T53" fmla="*/ 380 h 386"/>
                      <a:gd name="T54" fmla="*/ 99 w 180"/>
                      <a:gd name="T55" fmla="*/ 233 h 386"/>
                      <a:gd name="T56" fmla="*/ 103 w 180"/>
                      <a:gd name="T57" fmla="*/ 366 h 386"/>
                      <a:gd name="T58" fmla="*/ 107 w 180"/>
                      <a:gd name="T59" fmla="*/ 373 h 386"/>
                      <a:gd name="T60" fmla="*/ 110 w 180"/>
                      <a:gd name="T61" fmla="*/ 308 h 386"/>
                      <a:gd name="T62" fmla="*/ 114 w 180"/>
                      <a:gd name="T63" fmla="*/ 307 h 386"/>
                      <a:gd name="T64" fmla="*/ 118 w 180"/>
                      <a:gd name="T65" fmla="*/ 279 h 386"/>
                      <a:gd name="T66" fmla="*/ 122 w 180"/>
                      <a:gd name="T67" fmla="*/ 335 h 386"/>
                      <a:gd name="T68" fmla="*/ 125 w 180"/>
                      <a:gd name="T69" fmla="*/ 299 h 386"/>
                      <a:gd name="T70" fmla="*/ 129 w 180"/>
                      <a:gd name="T71" fmla="*/ 116 h 386"/>
                      <a:gd name="T72" fmla="*/ 133 w 180"/>
                      <a:gd name="T73" fmla="*/ 232 h 386"/>
                      <a:gd name="T74" fmla="*/ 136 w 180"/>
                      <a:gd name="T75" fmla="*/ 334 h 386"/>
                      <a:gd name="T76" fmla="*/ 140 w 180"/>
                      <a:gd name="T77" fmla="*/ 351 h 386"/>
                      <a:gd name="T78" fmla="*/ 143 w 180"/>
                      <a:gd name="T79" fmla="*/ 371 h 386"/>
                      <a:gd name="T80" fmla="*/ 147 w 180"/>
                      <a:gd name="T81" fmla="*/ 373 h 386"/>
                      <a:gd name="T82" fmla="*/ 151 w 180"/>
                      <a:gd name="T83" fmla="*/ 378 h 386"/>
                      <a:gd name="T84" fmla="*/ 155 w 180"/>
                      <a:gd name="T85" fmla="*/ 296 h 386"/>
                      <a:gd name="T86" fmla="*/ 158 w 180"/>
                      <a:gd name="T87" fmla="*/ 363 h 386"/>
                      <a:gd name="T88" fmla="*/ 162 w 180"/>
                      <a:gd name="T89" fmla="*/ 350 h 386"/>
                      <a:gd name="T90" fmla="*/ 166 w 180"/>
                      <a:gd name="T91" fmla="*/ 369 h 386"/>
                      <a:gd name="T92" fmla="*/ 169 w 180"/>
                      <a:gd name="T93" fmla="*/ 302 h 386"/>
                      <a:gd name="T94" fmla="*/ 173 w 180"/>
                      <a:gd name="T95" fmla="*/ 298 h 386"/>
                      <a:gd name="T96" fmla="*/ 177 w 180"/>
                      <a:gd name="T97" fmla="*/ 376 h 386"/>
                      <a:gd name="T98" fmla="*/ 180 w 180"/>
                      <a:gd name="T99" fmla="*/ 239 h 38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80" h="386">
                        <a:moveTo>
                          <a:pt x="0" y="292"/>
                        </a:moveTo>
                        <a:lnTo>
                          <a:pt x="4" y="0"/>
                        </a:lnTo>
                        <a:lnTo>
                          <a:pt x="7" y="275"/>
                        </a:lnTo>
                        <a:lnTo>
                          <a:pt x="11" y="386"/>
                        </a:lnTo>
                        <a:lnTo>
                          <a:pt x="15" y="297"/>
                        </a:lnTo>
                        <a:lnTo>
                          <a:pt x="18" y="42"/>
                        </a:lnTo>
                        <a:lnTo>
                          <a:pt x="22" y="318"/>
                        </a:lnTo>
                        <a:lnTo>
                          <a:pt x="26" y="222"/>
                        </a:lnTo>
                        <a:lnTo>
                          <a:pt x="29" y="330"/>
                        </a:lnTo>
                        <a:lnTo>
                          <a:pt x="33" y="293"/>
                        </a:lnTo>
                        <a:lnTo>
                          <a:pt x="37" y="265"/>
                        </a:lnTo>
                        <a:lnTo>
                          <a:pt x="40" y="264"/>
                        </a:lnTo>
                        <a:lnTo>
                          <a:pt x="44" y="247"/>
                        </a:lnTo>
                        <a:lnTo>
                          <a:pt x="48" y="327"/>
                        </a:lnTo>
                        <a:lnTo>
                          <a:pt x="51" y="319"/>
                        </a:lnTo>
                        <a:lnTo>
                          <a:pt x="55" y="165"/>
                        </a:lnTo>
                        <a:lnTo>
                          <a:pt x="59" y="127"/>
                        </a:lnTo>
                        <a:lnTo>
                          <a:pt x="63" y="210"/>
                        </a:lnTo>
                        <a:lnTo>
                          <a:pt x="66" y="372"/>
                        </a:lnTo>
                        <a:lnTo>
                          <a:pt x="70" y="227"/>
                        </a:lnTo>
                        <a:lnTo>
                          <a:pt x="74" y="358"/>
                        </a:lnTo>
                        <a:lnTo>
                          <a:pt x="77" y="308"/>
                        </a:lnTo>
                        <a:lnTo>
                          <a:pt x="81" y="383"/>
                        </a:lnTo>
                        <a:lnTo>
                          <a:pt x="85" y="286"/>
                        </a:lnTo>
                        <a:lnTo>
                          <a:pt x="88" y="315"/>
                        </a:lnTo>
                        <a:lnTo>
                          <a:pt x="92" y="277"/>
                        </a:lnTo>
                        <a:lnTo>
                          <a:pt x="96" y="380"/>
                        </a:lnTo>
                        <a:lnTo>
                          <a:pt x="99" y="233"/>
                        </a:lnTo>
                        <a:lnTo>
                          <a:pt x="103" y="366"/>
                        </a:lnTo>
                        <a:lnTo>
                          <a:pt x="107" y="373"/>
                        </a:lnTo>
                        <a:lnTo>
                          <a:pt x="110" y="308"/>
                        </a:lnTo>
                        <a:lnTo>
                          <a:pt x="114" y="307"/>
                        </a:lnTo>
                        <a:lnTo>
                          <a:pt x="118" y="279"/>
                        </a:lnTo>
                        <a:lnTo>
                          <a:pt x="122" y="335"/>
                        </a:lnTo>
                        <a:lnTo>
                          <a:pt x="125" y="299"/>
                        </a:lnTo>
                        <a:lnTo>
                          <a:pt x="129" y="116"/>
                        </a:lnTo>
                        <a:lnTo>
                          <a:pt x="133" y="232"/>
                        </a:lnTo>
                        <a:lnTo>
                          <a:pt x="136" y="334"/>
                        </a:lnTo>
                        <a:lnTo>
                          <a:pt x="140" y="351"/>
                        </a:lnTo>
                        <a:lnTo>
                          <a:pt x="143" y="371"/>
                        </a:lnTo>
                        <a:lnTo>
                          <a:pt x="147" y="373"/>
                        </a:lnTo>
                        <a:lnTo>
                          <a:pt x="151" y="378"/>
                        </a:lnTo>
                        <a:lnTo>
                          <a:pt x="155" y="296"/>
                        </a:lnTo>
                        <a:lnTo>
                          <a:pt x="158" y="363"/>
                        </a:lnTo>
                        <a:lnTo>
                          <a:pt x="162" y="350"/>
                        </a:lnTo>
                        <a:lnTo>
                          <a:pt x="166" y="369"/>
                        </a:lnTo>
                        <a:lnTo>
                          <a:pt x="169" y="302"/>
                        </a:lnTo>
                        <a:lnTo>
                          <a:pt x="173" y="298"/>
                        </a:lnTo>
                        <a:lnTo>
                          <a:pt x="177" y="376"/>
                        </a:lnTo>
                        <a:lnTo>
                          <a:pt x="180" y="239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BD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26" name="Freeform 993"/>
                  <p:cNvSpPr>
                    <a:spLocks/>
                  </p:cNvSpPr>
                  <p:nvPr/>
                </p:nvSpPr>
                <p:spPr bwMode="auto">
                  <a:xfrm>
                    <a:off x="7599363" y="2868614"/>
                    <a:ext cx="23813" cy="211138"/>
                  </a:xfrm>
                  <a:custGeom>
                    <a:avLst/>
                    <a:gdLst>
                      <a:gd name="T0" fmla="*/ 0 w 15"/>
                      <a:gd name="T1" fmla="*/ 4 h 133"/>
                      <a:gd name="T2" fmla="*/ 4 w 15"/>
                      <a:gd name="T3" fmla="*/ 133 h 133"/>
                      <a:gd name="T4" fmla="*/ 8 w 15"/>
                      <a:gd name="T5" fmla="*/ 27 h 133"/>
                      <a:gd name="T6" fmla="*/ 11 w 15"/>
                      <a:gd name="T7" fmla="*/ 0 h 133"/>
                      <a:gd name="T8" fmla="*/ 15 w 15"/>
                      <a:gd name="T9" fmla="*/ 131 h 1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" h="133">
                        <a:moveTo>
                          <a:pt x="0" y="4"/>
                        </a:moveTo>
                        <a:lnTo>
                          <a:pt x="4" y="133"/>
                        </a:lnTo>
                        <a:lnTo>
                          <a:pt x="8" y="27"/>
                        </a:lnTo>
                        <a:lnTo>
                          <a:pt x="11" y="0"/>
                        </a:lnTo>
                        <a:lnTo>
                          <a:pt x="15" y="131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BD00F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27" name="Freeform 994"/>
                  <p:cNvSpPr>
                    <a:spLocks/>
                  </p:cNvSpPr>
                  <p:nvPr/>
                </p:nvSpPr>
                <p:spPr bwMode="auto">
                  <a:xfrm>
                    <a:off x="6453188" y="2389189"/>
                    <a:ext cx="287338" cy="722313"/>
                  </a:xfrm>
                  <a:custGeom>
                    <a:avLst/>
                    <a:gdLst>
                      <a:gd name="T0" fmla="*/ 0 w 181"/>
                      <a:gd name="T1" fmla="*/ 455 h 455"/>
                      <a:gd name="T2" fmla="*/ 4 w 181"/>
                      <a:gd name="T3" fmla="*/ 411 h 455"/>
                      <a:gd name="T4" fmla="*/ 8 w 181"/>
                      <a:gd name="T5" fmla="*/ 441 h 455"/>
                      <a:gd name="T6" fmla="*/ 12 w 181"/>
                      <a:gd name="T7" fmla="*/ 370 h 455"/>
                      <a:gd name="T8" fmla="*/ 15 w 181"/>
                      <a:gd name="T9" fmla="*/ 400 h 455"/>
                      <a:gd name="T10" fmla="*/ 19 w 181"/>
                      <a:gd name="T11" fmla="*/ 354 h 455"/>
                      <a:gd name="T12" fmla="*/ 22 w 181"/>
                      <a:gd name="T13" fmla="*/ 277 h 455"/>
                      <a:gd name="T14" fmla="*/ 26 w 181"/>
                      <a:gd name="T15" fmla="*/ 302 h 455"/>
                      <a:gd name="T16" fmla="*/ 30 w 181"/>
                      <a:gd name="T17" fmla="*/ 360 h 455"/>
                      <a:gd name="T18" fmla="*/ 33 w 181"/>
                      <a:gd name="T19" fmla="*/ 0 h 455"/>
                      <a:gd name="T20" fmla="*/ 37 w 181"/>
                      <a:gd name="T21" fmla="*/ 367 h 455"/>
                      <a:gd name="T22" fmla="*/ 41 w 181"/>
                      <a:gd name="T23" fmla="*/ 164 h 455"/>
                      <a:gd name="T24" fmla="*/ 45 w 181"/>
                      <a:gd name="T25" fmla="*/ 147 h 455"/>
                      <a:gd name="T26" fmla="*/ 48 w 181"/>
                      <a:gd name="T27" fmla="*/ 187 h 455"/>
                      <a:gd name="T28" fmla="*/ 52 w 181"/>
                      <a:gd name="T29" fmla="*/ 234 h 455"/>
                      <a:gd name="T30" fmla="*/ 56 w 181"/>
                      <a:gd name="T31" fmla="*/ 424 h 455"/>
                      <a:gd name="T32" fmla="*/ 59 w 181"/>
                      <a:gd name="T33" fmla="*/ 446 h 455"/>
                      <a:gd name="T34" fmla="*/ 63 w 181"/>
                      <a:gd name="T35" fmla="*/ 217 h 455"/>
                      <a:gd name="T36" fmla="*/ 67 w 181"/>
                      <a:gd name="T37" fmla="*/ 405 h 455"/>
                      <a:gd name="T38" fmla="*/ 70 w 181"/>
                      <a:gd name="T39" fmla="*/ 431 h 455"/>
                      <a:gd name="T40" fmla="*/ 74 w 181"/>
                      <a:gd name="T41" fmla="*/ 416 h 455"/>
                      <a:gd name="T42" fmla="*/ 78 w 181"/>
                      <a:gd name="T43" fmla="*/ 340 h 455"/>
                      <a:gd name="T44" fmla="*/ 81 w 181"/>
                      <a:gd name="T45" fmla="*/ 277 h 455"/>
                      <a:gd name="T46" fmla="*/ 85 w 181"/>
                      <a:gd name="T47" fmla="*/ 236 h 455"/>
                      <a:gd name="T48" fmla="*/ 89 w 181"/>
                      <a:gd name="T49" fmla="*/ 355 h 455"/>
                      <a:gd name="T50" fmla="*/ 92 w 181"/>
                      <a:gd name="T51" fmla="*/ 298 h 455"/>
                      <a:gd name="T52" fmla="*/ 96 w 181"/>
                      <a:gd name="T53" fmla="*/ 78 h 455"/>
                      <a:gd name="T54" fmla="*/ 100 w 181"/>
                      <a:gd name="T55" fmla="*/ 164 h 455"/>
                      <a:gd name="T56" fmla="*/ 104 w 181"/>
                      <a:gd name="T57" fmla="*/ 309 h 455"/>
                      <a:gd name="T58" fmla="*/ 107 w 181"/>
                      <a:gd name="T59" fmla="*/ 195 h 455"/>
                      <a:gd name="T60" fmla="*/ 111 w 181"/>
                      <a:gd name="T61" fmla="*/ 343 h 455"/>
                      <a:gd name="T62" fmla="*/ 115 w 181"/>
                      <a:gd name="T63" fmla="*/ 366 h 455"/>
                      <a:gd name="T64" fmla="*/ 118 w 181"/>
                      <a:gd name="T65" fmla="*/ 301 h 455"/>
                      <a:gd name="T66" fmla="*/ 122 w 181"/>
                      <a:gd name="T67" fmla="*/ 438 h 455"/>
                      <a:gd name="T68" fmla="*/ 125 w 181"/>
                      <a:gd name="T69" fmla="*/ 448 h 455"/>
                      <a:gd name="T70" fmla="*/ 129 w 181"/>
                      <a:gd name="T71" fmla="*/ 282 h 455"/>
                      <a:gd name="T72" fmla="*/ 133 w 181"/>
                      <a:gd name="T73" fmla="*/ 331 h 455"/>
                      <a:gd name="T74" fmla="*/ 137 w 181"/>
                      <a:gd name="T75" fmla="*/ 437 h 455"/>
                      <a:gd name="T76" fmla="*/ 140 w 181"/>
                      <a:gd name="T77" fmla="*/ 446 h 455"/>
                      <a:gd name="T78" fmla="*/ 144 w 181"/>
                      <a:gd name="T79" fmla="*/ 166 h 455"/>
                      <a:gd name="T80" fmla="*/ 148 w 181"/>
                      <a:gd name="T81" fmla="*/ 12 h 455"/>
                      <a:gd name="T82" fmla="*/ 151 w 181"/>
                      <a:gd name="T83" fmla="*/ 81 h 455"/>
                      <a:gd name="T84" fmla="*/ 155 w 181"/>
                      <a:gd name="T85" fmla="*/ 231 h 455"/>
                      <a:gd name="T86" fmla="*/ 159 w 181"/>
                      <a:gd name="T87" fmla="*/ 172 h 455"/>
                      <a:gd name="T88" fmla="*/ 163 w 181"/>
                      <a:gd name="T89" fmla="*/ 396 h 455"/>
                      <a:gd name="T90" fmla="*/ 166 w 181"/>
                      <a:gd name="T91" fmla="*/ 436 h 455"/>
                      <a:gd name="T92" fmla="*/ 170 w 181"/>
                      <a:gd name="T93" fmla="*/ 431 h 455"/>
                      <a:gd name="T94" fmla="*/ 173 w 181"/>
                      <a:gd name="T95" fmla="*/ 314 h 455"/>
                      <a:gd name="T96" fmla="*/ 177 w 181"/>
                      <a:gd name="T97" fmla="*/ 243 h 455"/>
                      <a:gd name="T98" fmla="*/ 181 w 181"/>
                      <a:gd name="T99" fmla="*/ 215 h 45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81" h="455">
                        <a:moveTo>
                          <a:pt x="0" y="455"/>
                        </a:moveTo>
                        <a:lnTo>
                          <a:pt x="4" y="411"/>
                        </a:lnTo>
                        <a:lnTo>
                          <a:pt x="8" y="441"/>
                        </a:lnTo>
                        <a:lnTo>
                          <a:pt x="12" y="370"/>
                        </a:lnTo>
                        <a:lnTo>
                          <a:pt x="15" y="400"/>
                        </a:lnTo>
                        <a:lnTo>
                          <a:pt x="19" y="354"/>
                        </a:lnTo>
                        <a:lnTo>
                          <a:pt x="22" y="277"/>
                        </a:lnTo>
                        <a:lnTo>
                          <a:pt x="26" y="302"/>
                        </a:lnTo>
                        <a:lnTo>
                          <a:pt x="30" y="360"/>
                        </a:lnTo>
                        <a:lnTo>
                          <a:pt x="33" y="0"/>
                        </a:lnTo>
                        <a:lnTo>
                          <a:pt x="37" y="367"/>
                        </a:lnTo>
                        <a:lnTo>
                          <a:pt x="41" y="164"/>
                        </a:lnTo>
                        <a:lnTo>
                          <a:pt x="45" y="147"/>
                        </a:lnTo>
                        <a:lnTo>
                          <a:pt x="48" y="187"/>
                        </a:lnTo>
                        <a:lnTo>
                          <a:pt x="52" y="234"/>
                        </a:lnTo>
                        <a:lnTo>
                          <a:pt x="56" y="424"/>
                        </a:lnTo>
                        <a:lnTo>
                          <a:pt x="59" y="446"/>
                        </a:lnTo>
                        <a:lnTo>
                          <a:pt x="63" y="217"/>
                        </a:lnTo>
                        <a:lnTo>
                          <a:pt x="67" y="405"/>
                        </a:lnTo>
                        <a:lnTo>
                          <a:pt x="70" y="431"/>
                        </a:lnTo>
                        <a:lnTo>
                          <a:pt x="74" y="416"/>
                        </a:lnTo>
                        <a:lnTo>
                          <a:pt x="78" y="340"/>
                        </a:lnTo>
                        <a:lnTo>
                          <a:pt x="81" y="277"/>
                        </a:lnTo>
                        <a:lnTo>
                          <a:pt x="85" y="236"/>
                        </a:lnTo>
                        <a:lnTo>
                          <a:pt x="89" y="355"/>
                        </a:lnTo>
                        <a:lnTo>
                          <a:pt x="92" y="298"/>
                        </a:lnTo>
                        <a:lnTo>
                          <a:pt x="96" y="78"/>
                        </a:lnTo>
                        <a:lnTo>
                          <a:pt x="100" y="164"/>
                        </a:lnTo>
                        <a:lnTo>
                          <a:pt x="104" y="309"/>
                        </a:lnTo>
                        <a:lnTo>
                          <a:pt x="107" y="195"/>
                        </a:lnTo>
                        <a:lnTo>
                          <a:pt x="111" y="343"/>
                        </a:lnTo>
                        <a:lnTo>
                          <a:pt x="115" y="366"/>
                        </a:lnTo>
                        <a:lnTo>
                          <a:pt x="118" y="301"/>
                        </a:lnTo>
                        <a:lnTo>
                          <a:pt x="122" y="438"/>
                        </a:lnTo>
                        <a:lnTo>
                          <a:pt x="125" y="448"/>
                        </a:lnTo>
                        <a:lnTo>
                          <a:pt x="129" y="282"/>
                        </a:lnTo>
                        <a:lnTo>
                          <a:pt x="133" y="331"/>
                        </a:lnTo>
                        <a:lnTo>
                          <a:pt x="137" y="437"/>
                        </a:lnTo>
                        <a:lnTo>
                          <a:pt x="140" y="446"/>
                        </a:lnTo>
                        <a:lnTo>
                          <a:pt x="144" y="166"/>
                        </a:lnTo>
                        <a:lnTo>
                          <a:pt x="148" y="12"/>
                        </a:lnTo>
                        <a:lnTo>
                          <a:pt x="151" y="81"/>
                        </a:lnTo>
                        <a:lnTo>
                          <a:pt x="155" y="231"/>
                        </a:lnTo>
                        <a:lnTo>
                          <a:pt x="159" y="172"/>
                        </a:lnTo>
                        <a:lnTo>
                          <a:pt x="163" y="396"/>
                        </a:lnTo>
                        <a:lnTo>
                          <a:pt x="166" y="436"/>
                        </a:lnTo>
                        <a:lnTo>
                          <a:pt x="170" y="431"/>
                        </a:lnTo>
                        <a:lnTo>
                          <a:pt x="173" y="314"/>
                        </a:lnTo>
                        <a:lnTo>
                          <a:pt x="177" y="243"/>
                        </a:lnTo>
                        <a:lnTo>
                          <a:pt x="181" y="21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FF00A8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28" name="Freeform 995"/>
                  <p:cNvSpPr>
                    <a:spLocks/>
                  </p:cNvSpPr>
                  <p:nvPr/>
                </p:nvSpPr>
                <p:spPr bwMode="auto">
                  <a:xfrm>
                    <a:off x="6740526" y="2535239"/>
                    <a:ext cx="287338" cy="563563"/>
                  </a:xfrm>
                  <a:custGeom>
                    <a:avLst/>
                    <a:gdLst>
                      <a:gd name="T0" fmla="*/ 0 w 181"/>
                      <a:gd name="T1" fmla="*/ 123 h 355"/>
                      <a:gd name="T2" fmla="*/ 3 w 181"/>
                      <a:gd name="T3" fmla="*/ 103 h 355"/>
                      <a:gd name="T4" fmla="*/ 7 w 181"/>
                      <a:gd name="T5" fmla="*/ 228 h 355"/>
                      <a:gd name="T6" fmla="*/ 11 w 181"/>
                      <a:gd name="T7" fmla="*/ 328 h 355"/>
                      <a:gd name="T8" fmla="*/ 15 w 181"/>
                      <a:gd name="T9" fmla="*/ 291 h 355"/>
                      <a:gd name="T10" fmla="*/ 18 w 181"/>
                      <a:gd name="T11" fmla="*/ 290 h 355"/>
                      <a:gd name="T12" fmla="*/ 22 w 181"/>
                      <a:gd name="T13" fmla="*/ 284 h 355"/>
                      <a:gd name="T14" fmla="*/ 26 w 181"/>
                      <a:gd name="T15" fmla="*/ 346 h 355"/>
                      <a:gd name="T16" fmla="*/ 29 w 181"/>
                      <a:gd name="T17" fmla="*/ 323 h 355"/>
                      <a:gd name="T18" fmla="*/ 33 w 181"/>
                      <a:gd name="T19" fmla="*/ 355 h 355"/>
                      <a:gd name="T20" fmla="*/ 37 w 181"/>
                      <a:gd name="T21" fmla="*/ 252 h 355"/>
                      <a:gd name="T22" fmla="*/ 40 w 181"/>
                      <a:gd name="T23" fmla="*/ 281 h 355"/>
                      <a:gd name="T24" fmla="*/ 44 w 181"/>
                      <a:gd name="T25" fmla="*/ 47 h 355"/>
                      <a:gd name="T26" fmla="*/ 48 w 181"/>
                      <a:gd name="T27" fmla="*/ 166 h 355"/>
                      <a:gd name="T28" fmla="*/ 51 w 181"/>
                      <a:gd name="T29" fmla="*/ 311 h 355"/>
                      <a:gd name="T30" fmla="*/ 55 w 181"/>
                      <a:gd name="T31" fmla="*/ 329 h 355"/>
                      <a:gd name="T32" fmla="*/ 59 w 181"/>
                      <a:gd name="T33" fmla="*/ 294 h 355"/>
                      <a:gd name="T34" fmla="*/ 62 w 181"/>
                      <a:gd name="T35" fmla="*/ 287 h 355"/>
                      <a:gd name="T36" fmla="*/ 66 w 181"/>
                      <a:gd name="T37" fmla="*/ 344 h 355"/>
                      <a:gd name="T38" fmla="*/ 70 w 181"/>
                      <a:gd name="T39" fmla="*/ 295 h 355"/>
                      <a:gd name="T40" fmla="*/ 74 w 181"/>
                      <a:gd name="T41" fmla="*/ 174 h 355"/>
                      <a:gd name="T42" fmla="*/ 77 w 181"/>
                      <a:gd name="T43" fmla="*/ 137 h 355"/>
                      <a:gd name="T44" fmla="*/ 81 w 181"/>
                      <a:gd name="T45" fmla="*/ 207 h 355"/>
                      <a:gd name="T46" fmla="*/ 85 w 181"/>
                      <a:gd name="T47" fmla="*/ 137 h 355"/>
                      <a:gd name="T48" fmla="*/ 88 w 181"/>
                      <a:gd name="T49" fmla="*/ 174 h 355"/>
                      <a:gd name="T50" fmla="*/ 92 w 181"/>
                      <a:gd name="T51" fmla="*/ 141 h 355"/>
                      <a:gd name="T52" fmla="*/ 95 w 181"/>
                      <a:gd name="T53" fmla="*/ 42 h 355"/>
                      <a:gd name="T54" fmla="*/ 99 w 181"/>
                      <a:gd name="T55" fmla="*/ 0 h 355"/>
                      <a:gd name="T56" fmla="*/ 103 w 181"/>
                      <a:gd name="T57" fmla="*/ 318 h 355"/>
                      <a:gd name="T58" fmla="*/ 107 w 181"/>
                      <a:gd name="T59" fmla="*/ 349 h 355"/>
                      <a:gd name="T60" fmla="*/ 110 w 181"/>
                      <a:gd name="T61" fmla="*/ 215 h 355"/>
                      <a:gd name="T62" fmla="*/ 114 w 181"/>
                      <a:gd name="T63" fmla="*/ 322 h 355"/>
                      <a:gd name="T64" fmla="*/ 118 w 181"/>
                      <a:gd name="T65" fmla="*/ 339 h 355"/>
                      <a:gd name="T66" fmla="*/ 121 w 181"/>
                      <a:gd name="T67" fmla="*/ 247 h 355"/>
                      <a:gd name="T68" fmla="*/ 125 w 181"/>
                      <a:gd name="T69" fmla="*/ 347 h 355"/>
                      <a:gd name="T70" fmla="*/ 129 w 181"/>
                      <a:gd name="T71" fmla="*/ 146 h 355"/>
                      <a:gd name="T72" fmla="*/ 133 w 181"/>
                      <a:gd name="T73" fmla="*/ 160 h 355"/>
                      <a:gd name="T74" fmla="*/ 136 w 181"/>
                      <a:gd name="T75" fmla="*/ 49 h 355"/>
                      <a:gd name="T76" fmla="*/ 140 w 181"/>
                      <a:gd name="T77" fmla="*/ 282 h 355"/>
                      <a:gd name="T78" fmla="*/ 143 w 181"/>
                      <a:gd name="T79" fmla="*/ 343 h 355"/>
                      <a:gd name="T80" fmla="*/ 147 w 181"/>
                      <a:gd name="T81" fmla="*/ 253 h 355"/>
                      <a:gd name="T82" fmla="*/ 151 w 181"/>
                      <a:gd name="T83" fmla="*/ 143 h 355"/>
                      <a:gd name="T84" fmla="*/ 154 w 181"/>
                      <a:gd name="T85" fmla="*/ 202 h 355"/>
                      <a:gd name="T86" fmla="*/ 158 w 181"/>
                      <a:gd name="T87" fmla="*/ 258 h 355"/>
                      <a:gd name="T88" fmla="*/ 162 w 181"/>
                      <a:gd name="T89" fmla="*/ 254 h 355"/>
                      <a:gd name="T90" fmla="*/ 166 w 181"/>
                      <a:gd name="T91" fmla="*/ 175 h 355"/>
                      <a:gd name="T92" fmla="*/ 169 w 181"/>
                      <a:gd name="T93" fmla="*/ 340 h 355"/>
                      <a:gd name="T94" fmla="*/ 173 w 181"/>
                      <a:gd name="T95" fmla="*/ 175 h 355"/>
                      <a:gd name="T96" fmla="*/ 177 w 181"/>
                      <a:gd name="T97" fmla="*/ 296 h 355"/>
                      <a:gd name="T98" fmla="*/ 181 w 181"/>
                      <a:gd name="T99" fmla="*/ 335 h 35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81" h="355">
                        <a:moveTo>
                          <a:pt x="0" y="123"/>
                        </a:moveTo>
                        <a:lnTo>
                          <a:pt x="3" y="103"/>
                        </a:lnTo>
                        <a:lnTo>
                          <a:pt x="7" y="228"/>
                        </a:lnTo>
                        <a:lnTo>
                          <a:pt x="11" y="328"/>
                        </a:lnTo>
                        <a:lnTo>
                          <a:pt x="15" y="291"/>
                        </a:lnTo>
                        <a:lnTo>
                          <a:pt x="18" y="290"/>
                        </a:lnTo>
                        <a:lnTo>
                          <a:pt x="22" y="284"/>
                        </a:lnTo>
                        <a:lnTo>
                          <a:pt x="26" y="346"/>
                        </a:lnTo>
                        <a:lnTo>
                          <a:pt x="29" y="323"/>
                        </a:lnTo>
                        <a:lnTo>
                          <a:pt x="33" y="355"/>
                        </a:lnTo>
                        <a:lnTo>
                          <a:pt x="37" y="252"/>
                        </a:lnTo>
                        <a:lnTo>
                          <a:pt x="40" y="281"/>
                        </a:lnTo>
                        <a:lnTo>
                          <a:pt x="44" y="47"/>
                        </a:lnTo>
                        <a:lnTo>
                          <a:pt x="48" y="166"/>
                        </a:lnTo>
                        <a:lnTo>
                          <a:pt x="51" y="311"/>
                        </a:lnTo>
                        <a:lnTo>
                          <a:pt x="55" y="329"/>
                        </a:lnTo>
                        <a:lnTo>
                          <a:pt x="59" y="294"/>
                        </a:lnTo>
                        <a:lnTo>
                          <a:pt x="62" y="287"/>
                        </a:lnTo>
                        <a:lnTo>
                          <a:pt x="66" y="344"/>
                        </a:lnTo>
                        <a:lnTo>
                          <a:pt x="70" y="295"/>
                        </a:lnTo>
                        <a:lnTo>
                          <a:pt x="74" y="174"/>
                        </a:lnTo>
                        <a:lnTo>
                          <a:pt x="77" y="137"/>
                        </a:lnTo>
                        <a:lnTo>
                          <a:pt x="81" y="207"/>
                        </a:lnTo>
                        <a:lnTo>
                          <a:pt x="85" y="137"/>
                        </a:lnTo>
                        <a:lnTo>
                          <a:pt x="88" y="174"/>
                        </a:lnTo>
                        <a:lnTo>
                          <a:pt x="92" y="141"/>
                        </a:lnTo>
                        <a:lnTo>
                          <a:pt x="95" y="42"/>
                        </a:lnTo>
                        <a:lnTo>
                          <a:pt x="99" y="0"/>
                        </a:lnTo>
                        <a:lnTo>
                          <a:pt x="103" y="318"/>
                        </a:lnTo>
                        <a:lnTo>
                          <a:pt x="107" y="349"/>
                        </a:lnTo>
                        <a:lnTo>
                          <a:pt x="110" y="215"/>
                        </a:lnTo>
                        <a:lnTo>
                          <a:pt x="114" y="322"/>
                        </a:lnTo>
                        <a:lnTo>
                          <a:pt x="118" y="339"/>
                        </a:lnTo>
                        <a:lnTo>
                          <a:pt x="121" y="247"/>
                        </a:lnTo>
                        <a:lnTo>
                          <a:pt x="125" y="347"/>
                        </a:lnTo>
                        <a:lnTo>
                          <a:pt x="129" y="146"/>
                        </a:lnTo>
                        <a:lnTo>
                          <a:pt x="133" y="160"/>
                        </a:lnTo>
                        <a:lnTo>
                          <a:pt x="136" y="49"/>
                        </a:lnTo>
                        <a:lnTo>
                          <a:pt x="140" y="282"/>
                        </a:lnTo>
                        <a:lnTo>
                          <a:pt x="143" y="343"/>
                        </a:lnTo>
                        <a:lnTo>
                          <a:pt x="147" y="253"/>
                        </a:lnTo>
                        <a:lnTo>
                          <a:pt x="151" y="143"/>
                        </a:lnTo>
                        <a:lnTo>
                          <a:pt x="154" y="202"/>
                        </a:lnTo>
                        <a:lnTo>
                          <a:pt x="158" y="258"/>
                        </a:lnTo>
                        <a:lnTo>
                          <a:pt x="162" y="254"/>
                        </a:lnTo>
                        <a:lnTo>
                          <a:pt x="166" y="175"/>
                        </a:lnTo>
                        <a:lnTo>
                          <a:pt x="169" y="340"/>
                        </a:lnTo>
                        <a:lnTo>
                          <a:pt x="173" y="175"/>
                        </a:lnTo>
                        <a:lnTo>
                          <a:pt x="177" y="296"/>
                        </a:lnTo>
                        <a:lnTo>
                          <a:pt x="181" y="33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FF00A8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29" name="Freeform 996"/>
                  <p:cNvSpPr>
                    <a:spLocks/>
                  </p:cNvSpPr>
                  <p:nvPr/>
                </p:nvSpPr>
                <p:spPr bwMode="auto">
                  <a:xfrm>
                    <a:off x="7027863" y="2436814"/>
                    <a:ext cx="285750" cy="665163"/>
                  </a:xfrm>
                  <a:custGeom>
                    <a:avLst/>
                    <a:gdLst>
                      <a:gd name="T0" fmla="*/ 0 w 180"/>
                      <a:gd name="T1" fmla="*/ 397 h 419"/>
                      <a:gd name="T2" fmla="*/ 3 w 180"/>
                      <a:gd name="T3" fmla="*/ 368 h 419"/>
                      <a:gd name="T4" fmla="*/ 7 w 180"/>
                      <a:gd name="T5" fmla="*/ 349 h 419"/>
                      <a:gd name="T6" fmla="*/ 10 w 180"/>
                      <a:gd name="T7" fmla="*/ 377 h 419"/>
                      <a:gd name="T8" fmla="*/ 14 w 180"/>
                      <a:gd name="T9" fmla="*/ 381 h 419"/>
                      <a:gd name="T10" fmla="*/ 18 w 180"/>
                      <a:gd name="T11" fmla="*/ 275 h 419"/>
                      <a:gd name="T12" fmla="*/ 21 w 180"/>
                      <a:gd name="T13" fmla="*/ 379 h 419"/>
                      <a:gd name="T14" fmla="*/ 25 w 180"/>
                      <a:gd name="T15" fmla="*/ 369 h 419"/>
                      <a:gd name="T16" fmla="*/ 29 w 180"/>
                      <a:gd name="T17" fmla="*/ 335 h 419"/>
                      <a:gd name="T18" fmla="*/ 32 w 180"/>
                      <a:gd name="T19" fmla="*/ 390 h 419"/>
                      <a:gd name="T20" fmla="*/ 36 w 180"/>
                      <a:gd name="T21" fmla="*/ 0 h 419"/>
                      <a:gd name="T22" fmla="*/ 40 w 180"/>
                      <a:gd name="T23" fmla="*/ 122 h 419"/>
                      <a:gd name="T24" fmla="*/ 44 w 180"/>
                      <a:gd name="T25" fmla="*/ 299 h 419"/>
                      <a:gd name="T26" fmla="*/ 47 w 180"/>
                      <a:gd name="T27" fmla="*/ 338 h 419"/>
                      <a:gd name="T28" fmla="*/ 51 w 180"/>
                      <a:gd name="T29" fmla="*/ 165 h 419"/>
                      <a:gd name="T30" fmla="*/ 55 w 180"/>
                      <a:gd name="T31" fmla="*/ 166 h 419"/>
                      <a:gd name="T32" fmla="*/ 58 w 180"/>
                      <a:gd name="T33" fmla="*/ 205 h 419"/>
                      <a:gd name="T34" fmla="*/ 62 w 180"/>
                      <a:gd name="T35" fmla="*/ 298 h 419"/>
                      <a:gd name="T36" fmla="*/ 65 w 180"/>
                      <a:gd name="T37" fmla="*/ 414 h 419"/>
                      <a:gd name="T38" fmla="*/ 69 w 180"/>
                      <a:gd name="T39" fmla="*/ 258 h 419"/>
                      <a:gd name="T40" fmla="*/ 73 w 180"/>
                      <a:gd name="T41" fmla="*/ 362 h 419"/>
                      <a:gd name="T42" fmla="*/ 77 w 180"/>
                      <a:gd name="T43" fmla="*/ 346 h 419"/>
                      <a:gd name="T44" fmla="*/ 80 w 180"/>
                      <a:gd name="T45" fmla="*/ 376 h 419"/>
                      <a:gd name="T46" fmla="*/ 84 w 180"/>
                      <a:gd name="T47" fmla="*/ 218 h 419"/>
                      <a:gd name="T48" fmla="*/ 88 w 180"/>
                      <a:gd name="T49" fmla="*/ 419 h 419"/>
                      <a:gd name="T50" fmla="*/ 92 w 180"/>
                      <a:gd name="T51" fmla="*/ 379 h 419"/>
                      <a:gd name="T52" fmla="*/ 95 w 180"/>
                      <a:gd name="T53" fmla="*/ 417 h 419"/>
                      <a:gd name="T54" fmla="*/ 99 w 180"/>
                      <a:gd name="T55" fmla="*/ 261 h 419"/>
                      <a:gd name="T56" fmla="*/ 103 w 180"/>
                      <a:gd name="T57" fmla="*/ 306 h 419"/>
                      <a:gd name="T58" fmla="*/ 106 w 180"/>
                      <a:gd name="T59" fmla="*/ 313 h 419"/>
                      <a:gd name="T60" fmla="*/ 110 w 180"/>
                      <a:gd name="T61" fmla="*/ 289 h 419"/>
                      <a:gd name="T62" fmla="*/ 113 w 180"/>
                      <a:gd name="T63" fmla="*/ 254 h 419"/>
                      <a:gd name="T64" fmla="*/ 117 w 180"/>
                      <a:gd name="T65" fmla="*/ 308 h 419"/>
                      <a:gd name="T66" fmla="*/ 121 w 180"/>
                      <a:gd name="T67" fmla="*/ 382 h 419"/>
                      <a:gd name="T68" fmla="*/ 124 w 180"/>
                      <a:gd name="T69" fmla="*/ 401 h 419"/>
                      <a:gd name="T70" fmla="*/ 128 w 180"/>
                      <a:gd name="T71" fmla="*/ 262 h 419"/>
                      <a:gd name="T72" fmla="*/ 132 w 180"/>
                      <a:gd name="T73" fmla="*/ 400 h 419"/>
                      <a:gd name="T74" fmla="*/ 136 w 180"/>
                      <a:gd name="T75" fmla="*/ 277 h 419"/>
                      <a:gd name="T76" fmla="*/ 139 w 180"/>
                      <a:gd name="T77" fmla="*/ 305 h 419"/>
                      <a:gd name="T78" fmla="*/ 143 w 180"/>
                      <a:gd name="T79" fmla="*/ 370 h 419"/>
                      <a:gd name="T80" fmla="*/ 147 w 180"/>
                      <a:gd name="T81" fmla="*/ 316 h 419"/>
                      <a:gd name="T82" fmla="*/ 151 w 180"/>
                      <a:gd name="T83" fmla="*/ 288 h 419"/>
                      <a:gd name="T84" fmla="*/ 154 w 180"/>
                      <a:gd name="T85" fmla="*/ 398 h 419"/>
                      <a:gd name="T86" fmla="*/ 158 w 180"/>
                      <a:gd name="T87" fmla="*/ 375 h 419"/>
                      <a:gd name="T88" fmla="*/ 161 w 180"/>
                      <a:gd name="T89" fmla="*/ 193 h 419"/>
                      <a:gd name="T90" fmla="*/ 165 w 180"/>
                      <a:gd name="T91" fmla="*/ 298 h 419"/>
                      <a:gd name="T92" fmla="*/ 169 w 180"/>
                      <a:gd name="T93" fmla="*/ 282 h 419"/>
                      <a:gd name="T94" fmla="*/ 172 w 180"/>
                      <a:gd name="T95" fmla="*/ 153 h 419"/>
                      <a:gd name="T96" fmla="*/ 176 w 180"/>
                      <a:gd name="T97" fmla="*/ 131 h 419"/>
                      <a:gd name="T98" fmla="*/ 180 w 180"/>
                      <a:gd name="T99" fmla="*/ 288 h 4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80" h="419">
                        <a:moveTo>
                          <a:pt x="0" y="397"/>
                        </a:moveTo>
                        <a:lnTo>
                          <a:pt x="3" y="368"/>
                        </a:lnTo>
                        <a:lnTo>
                          <a:pt x="7" y="349"/>
                        </a:lnTo>
                        <a:lnTo>
                          <a:pt x="10" y="377"/>
                        </a:lnTo>
                        <a:lnTo>
                          <a:pt x="14" y="381"/>
                        </a:lnTo>
                        <a:lnTo>
                          <a:pt x="18" y="275"/>
                        </a:lnTo>
                        <a:lnTo>
                          <a:pt x="21" y="379"/>
                        </a:lnTo>
                        <a:lnTo>
                          <a:pt x="25" y="369"/>
                        </a:lnTo>
                        <a:lnTo>
                          <a:pt x="29" y="335"/>
                        </a:lnTo>
                        <a:lnTo>
                          <a:pt x="32" y="390"/>
                        </a:lnTo>
                        <a:lnTo>
                          <a:pt x="36" y="0"/>
                        </a:lnTo>
                        <a:lnTo>
                          <a:pt x="40" y="122"/>
                        </a:lnTo>
                        <a:lnTo>
                          <a:pt x="44" y="299"/>
                        </a:lnTo>
                        <a:lnTo>
                          <a:pt x="47" y="338"/>
                        </a:lnTo>
                        <a:lnTo>
                          <a:pt x="51" y="165"/>
                        </a:lnTo>
                        <a:lnTo>
                          <a:pt x="55" y="166"/>
                        </a:lnTo>
                        <a:lnTo>
                          <a:pt x="58" y="205"/>
                        </a:lnTo>
                        <a:lnTo>
                          <a:pt x="62" y="298"/>
                        </a:lnTo>
                        <a:lnTo>
                          <a:pt x="65" y="414"/>
                        </a:lnTo>
                        <a:lnTo>
                          <a:pt x="69" y="258"/>
                        </a:lnTo>
                        <a:lnTo>
                          <a:pt x="73" y="362"/>
                        </a:lnTo>
                        <a:lnTo>
                          <a:pt x="77" y="346"/>
                        </a:lnTo>
                        <a:lnTo>
                          <a:pt x="80" y="376"/>
                        </a:lnTo>
                        <a:lnTo>
                          <a:pt x="84" y="218"/>
                        </a:lnTo>
                        <a:lnTo>
                          <a:pt x="88" y="419"/>
                        </a:lnTo>
                        <a:lnTo>
                          <a:pt x="92" y="379"/>
                        </a:lnTo>
                        <a:lnTo>
                          <a:pt x="95" y="417"/>
                        </a:lnTo>
                        <a:lnTo>
                          <a:pt x="99" y="261"/>
                        </a:lnTo>
                        <a:lnTo>
                          <a:pt x="103" y="306"/>
                        </a:lnTo>
                        <a:lnTo>
                          <a:pt x="106" y="313"/>
                        </a:lnTo>
                        <a:lnTo>
                          <a:pt x="110" y="289"/>
                        </a:lnTo>
                        <a:lnTo>
                          <a:pt x="113" y="254"/>
                        </a:lnTo>
                        <a:lnTo>
                          <a:pt x="117" y="308"/>
                        </a:lnTo>
                        <a:lnTo>
                          <a:pt x="121" y="382"/>
                        </a:lnTo>
                        <a:lnTo>
                          <a:pt x="124" y="401"/>
                        </a:lnTo>
                        <a:lnTo>
                          <a:pt x="128" y="262"/>
                        </a:lnTo>
                        <a:lnTo>
                          <a:pt x="132" y="400"/>
                        </a:lnTo>
                        <a:lnTo>
                          <a:pt x="136" y="277"/>
                        </a:lnTo>
                        <a:lnTo>
                          <a:pt x="139" y="305"/>
                        </a:lnTo>
                        <a:lnTo>
                          <a:pt x="143" y="370"/>
                        </a:lnTo>
                        <a:lnTo>
                          <a:pt x="147" y="316"/>
                        </a:lnTo>
                        <a:lnTo>
                          <a:pt x="151" y="288"/>
                        </a:lnTo>
                        <a:lnTo>
                          <a:pt x="154" y="398"/>
                        </a:lnTo>
                        <a:lnTo>
                          <a:pt x="158" y="375"/>
                        </a:lnTo>
                        <a:lnTo>
                          <a:pt x="161" y="193"/>
                        </a:lnTo>
                        <a:lnTo>
                          <a:pt x="165" y="298"/>
                        </a:lnTo>
                        <a:lnTo>
                          <a:pt x="169" y="282"/>
                        </a:lnTo>
                        <a:lnTo>
                          <a:pt x="172" y="153"/>
                        </a:lnTo>
                        <a:lnTo>
                          <a:pt x="176" y="131"/>
                        </a:lnTo>
                        <a:lnTo>
                          <a:pt x="180" y="28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FF00A8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30" name="Freeform 997"/>
                  <p:cNvSpPr>
                    <a:spLocks/>
                  </p:cNvSpPr>
                  <p:nvPr/>
                </p:nvSpPr>
                <p:spPr bwMode="auto">
                  <a:xfrm>
                    <a:off x="7313613" y="2527301"/>
                    <a:ext cx="285750" cy="577850"/>
                  </a:xfrm>
                  <a:custGeom>
                    <a:avLst/>
                    <a:gdLst>
                      <a:gd name="T0" fmla="*/ 0 w 180"/>
                      <a:gd name="T1" fmla="*/ 231 h 364"/>
                      <a:gd name="T2" fmla="*/ 4 w 180"/>
                      <a:gd name="T3" fmla="*/ 301 h 364"/>
                      <a:gd name="T4" fmla="*/ 7 w 180"/>
                      <a:gd name="T5" fmla="*/ 110 h 364"/>
                      <a:gd name="T6" fmla="*/ 11 w 180"/>
                      <a:gd name="T7" fmla="*/ 307 h 364"/>
                      <a:gd name="T8" fmla="*/ 15 w 180"/>
                      <a:gd name="T9" fmla="*/ 294 h 364"/>
                      <a:gd name="T10" fmla="*/ 18 w 180"/>
                      <a:gd name="T11" fmla="*/ 264 h 364"/>
                      <a:gd name="T12" fmla="*/ 22 w 180"/>
                      <a:gd name="T13" fmla="*/ 268 h 364"/>
                      <a:gd name="T14" fmla="*/ 26 w 180"/>
                      <a:gd name="T15" fmla="*/ 148 h 364"/>
                      <a:gd name="T16" fmla="*/ 29 w 180"/>
                      <a:gd name="T17" fmla="*/ 363 h 364"/>
                      <a:gd name="T18" fmla="*/ 33 w 180"/>
                      <a:gd name="T19" fmla="*/ 276 h 364"/>
                      <a:gd name="T20" fmla="*/ 37 w 180"/>
                      <a:gd name="T21" fmla="*/ 266 h 364"/>
                      <a:gd name="T22" fmla="*/ 40 w 180"/>
                      <a:gd name="T23" fmla="*/ 336 h 364"/>
                      <a:gd name="T24" fmla="*/ 44 w 180"/>
                      <a:gd name="T25" fmla="*/ 283 h 364"/>
                      <a:gd name="T26" fmla="*/ 48 w 180"/>
                      <a:gd name="T27" fmla="*/ 322 h 364"/>
                      <a:gd name="T28" fmla="*/ 51 w 180"/>
                      <a:gd name="T29" fmla="*/ 320 h 364"/>
                      <a:gd name="T30" fmla="*/ 55 w 180"/>
                      <a:gd name="T31" fmla="*/ 122 h 364"/>
                      <a:gd name="T32" fmla="*/ 59 w 180"/>
                      <a:gd name="T33" fmla="*/ 297 h 364"/>
                      <a:gd name="T34" fmla="*/ 63 w 180"/>
                      <a:gd name="T35" fmla="*/ 113 h 364"/>
                      <a:gd name="T36" fmla="*/ 66 w 180"/>
                      <a:gd name="T37" fmla="*/ 75 h 364"/>
                      <a:gd name="T38" fmla="*/ 70 w 180"/>
                      <a:gd name="T39" fmla="*/ 217 h 364"/>
                      <a:gd name="T40" fmla="*/ 74 w 180"/>
                      <a:gd name="T41" fmla="*/ 362 h 364"/>
                      <a:gd name="T42" fmla="*/ 77 w 180"/>
                      <a:gd name="T43" fmla="*/ 305 h 364"/>
                      <a:gd name="T44" fmla="*/ 81 w 180"/>
                      <a:gd name="T45" fmla="*/ 305 h 364"/>
                      <a:gd name="T46" fmla="*/ 85 w 180"/>
                      <a:gd name="T47" fmla="*/ 297 h 364"/>
                      <a:gd name="T48" fmla="*/ 88 w 180"/>
                      <a:gd name="T49" fmla="*/ 270 h 364"/>
                      <a:gd name="T50" fmla="*/ 92 w 180"/>
                      <a:gd name="T51" fmla="*/ 225 h 364"/>
                      <a:gd name="T52" fmla="*/ 96 w 180"/>
                      <a:gd name="T53" fmla="*/ 318 h 364"/>
                      <a:gd name="T54" fmla="*/ 99 w 180"/>
                      <a:gd name="T55" fmla="*/ 310 h 364"/>
                      <a:gd name="T56" fmla="*/ 103 w 180"/>
                      <a:gd name="T57" fmla="*/ 356 h 364"/>
                      <a:gd name="T58" fmla="*/ 107 w 180"/>
                      <a:gd name="T59" fmla="*/ 290 h 364"/>
                      <a:gd name="T60" fmla="*/ 110 w 180"/>
                      <a:gd name="T61" fmla="*/ 289 h 364"/>
                      <a:gd name="T62" fmla="*/ 114 w 180"/>
                      <a:gd name="T63" fmla="*/ 341 h 364"/>
                      <a:gd name="T64" fmla="*/ 118 w 180"/>
                      <a:gd name="T65" fmla="*/ 172 h 364"/>
                      <a:gd name="T66" fmla="*/ 122 w 180"/>
                      <a:gd name="T67" fmla="*/ 222 h 364"/>
                      <a:gd name="T68" fmla="*/ 125 w 180"/>
                      <a:gd name="T69" fmla="*/ 172 h 364"/>
                      <a:gd name="T70" fmla="*/ 129 w 180"/>
                      <a:gd name="T71" fmla="*/ 273 h 364"/>
                      <a:gd name="T72" fmla="*/ 133 w 180"/>
                      <a:gd name="T73" fmla="*/ 290 h 364"/>
                      <a:gd name="T74" fmla="*/ 136 w 180"/>
                      <a:gd name="T75" fmla="*/ 275 h 364"/>
                      <a:gd name="T76" fmla="*/ 140 w 180"/>
                      <a:gd name="T77" fmla="*/ 290 h 364"/>
                      <a:gd name="T78" fmla="*/ 143 w 180"/>
                      <a:gd name="T79" fmla="*/ 0 h 364"/>
                      <a:gd name="T80" fmla="*/ 147 w 180"/>
                      <a:gd name="T81" fmla="*/ 143 h 364"/>
                      <a:gd name="T82" fmla="*/ 151 w 180"/>
                      <a:gd name="T83" fmla="*/ 271 h 364"/>
                      <a:gd name="T84" fmla="*/ 155 w 180"/>
                      <a:gd name="T85" fmla="*/ 259 h 364"/>
                      <a:gd name="T86" fmla="*/ 158 w 180"/>
                      <a:gd name="T87" fmla="*/ 320 h 364"/>
                      <a:gd name="T88" fmla="*/ 162 w 180"/>
                      <a:gd name="T89" fmla="*/ 279 h 364"/>
                      <a:gd name="T90" fmla="*/ 166 w 180"/>
                      <a:gd name="T91" fmla="*/ 357 h 364"/>
                      <a:gd name="T92" fmla="*/ 169 w 180"/>
                      <a:gd name="T93" fmla="*/ 330 h 364"/>
                      <a:gd name="T94" fmla="*/ 173 w 180"/>
                      <a:gd name="T95" fmla="*/ 364 h 364"/>
                      <a:gd name="T96" fmla="*/ 177 w 180"/>
                      <a:gd name="T97" fmla="*/ 228 h 364"/>
                      <a:gd name="T98" fmla="*/ 180 w 180"/>
                      <a:gd name="T99" fmla="*/ 33 h 36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80" h="364">
                        <a:moveTo>
                          <a:pt x="0" y="231"/>
                        </a:moveTo>
                        <a:lnTo>
                          <a:pt x="4" y="301"/>
                        </a:lnTo>
                        <a:lnTo>
                          <a:pt x="7" y="110"/>
                        </a:lnTo>
                        <a:lnTo>
                          <a:pt x="11" y="307"/>
                        </a:lnTo>
                        <a:lnTo>
                          <a:pt x="15" y="294"/>
                        </a:lnTo>
                        <a:lnTo>
                          <a:pt x="18" y="264"/>
                        </a:lnTo>
                        <a:lnTo>
                          <a:pt x="22" y="268"/>
                        </a:lnTo>
                        <a:lnTo>
                          <a:pt x="26" y="148"/>
                        </a:lnTo>
                        <a:lnTo>
                          <a:pt x="29" y="363"/>
                        </a:lnTo>
                        <a:lnTo>
                          <a:pt x="33" y="276"/>
                        </a:lnTo>
                        <a:lnTo>
                          <a:pt x="37" y="266"/>
                        </a:lnTo>
                        <a:lnTo>
                          <a:pt x="40" y="336"/>
                        </a:lnTo>
                        <a:lnTo>
                          <a:pt x="44" y="283"/>
                        </a:lnTo>
                        <a:lnTo>
                          <a:pt x="48" y="322"/>
                        </a:lnTo>
                        <a:lnTo>
                          <a:pt x="51" y="320"/>
                        </a:lnTo>
                        <a:lnTo>
                          <a:pt x="55" y="122"/>
                        </a:lnTo>
                        <a:lnTo>
                          <a:pt x="59" y="297"/>
                        </a:lnTo>
                        <a:lnTo>
                          <a:pt x="63" y="113"/>
                        </a:lnTo>
                        <a:lnTo>
                          <a:pt x="66" y="75"/>
                        </a:lnTo>
                        <a:lnTo>
                          <a:pt x="70" y="217"/>
                        </a:lnTo>
                        <a:lnTo>
                          <a:pt x="74" y="362"/>
                        </a:lnTo>
                        <a:lnTo>
                          <a:pt x="77" y="305"/>
                        </a:lnTo>
                        <a:lnTo>
                          <a:pt x="81" y="305"/>
                        </a:lnTo>
                        <a:lnTo>
                          <a:pt x="85" y="297"/>
                        </a:lnTo>
                        <a:lnTo>
                          <a:pt x="88" y="270"/>
                        </a:lnTo>
                        <a:lnTo>
                          <a:pt x="92" y="225"/>
                        </a:lnTo>
                        <a:lnTo>
                          <a:pt x="96" y="318"/>
                        </a:lnTo>
                        <a:lnTo>
                          <a:pt x="99" y="310"/>
                        </a:lnTo>
                        <a:lnTo>
                          <a:pt x="103" y="356"/>
                        </a:lnTo>
                        <a:lnTo>
                          <a:pt x="107" y="290"/>
                        </a:lnTo>
                        <a:lnTo>
                          <a:pt x="110" y="289"/>
                        </a:lnTo>
                        <a:lnTo>
                          <a:pt x="114" y="341"/>
                        </a:lnTo>
                        <a:lnTo>
                          <a:pt x="118" y="172"/>
                        </a:lnTo>
                        <a:lnTo>
                          <a:pt x="122" y="222"/>
                        </a:lnTo>
                        <a:lnTo>
                          <a:pt x="125" y="172"/>
                        </a:lnTo>
                        <a:lnTo>
                          <a:pt x="129" y="273"/>
                        </a:lnTo>
                        <a:lnTo>
                          <a:pt x="133" y="290"/>
                        </a:lnTo>
                        <a:lnTo>
                          <a:pt x="136" y="275"/>
                        </a:lnTo>
                        <a:lnTo>
                          <a:pt x="140" y="290"/>
                        </a:lnTo>
                        <a:lnTo>
                          <a:pt x="143" y="0"/>
                        </a:lnTo>
                        <a:lnTo>
                          <a:pt x="147" y="143"/>
                        </a:lnTo>
                        <a:lnTo>
                          <a:pt x="151" y="271"/>
                        </a:lnTo>
                        <a:lnTo>
                          <a:pt x="155" y="259"/>
                        </a:lnTo>
                        <a:lnTo>
                          <a:pt x="158" y="320"/>
                        </a:lnTo>
                        <a:lnTo>
                          <a:pt x="162" y="279"/>
                        </a:lnTo>
                        <a:lnTo>
                          <a:pt x="166" y="357"/>
                        </a:lnTo>
                        <a:lnTo>
                          <a:pt x="169" y="330"/>
                        </a:lnTo>
                        <a:lnTo>
                          <a:pt x="173" y="364"/>
                        </a:lnTo>
                        <a:lnTo>
                          <a:pt x="177" y="228"/>
                        </a:lnTo>
                        <a:lnTo>
                          <a:pt x="180" y="33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FF00A8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31" name="Freeform 998"/>
                  <p:cNvSpPr>
                    <a:spLocks/>
                  </p:cNvSpPr>
                  <p:nvPr/>
                </p:nvSpPr>
                <p:spPr bwMode="auto">
                  <a:xfrm>
                    <a:off x="7599363" y="2579689"/>
                    <a:ext cx="23813" cy="498475"/>
                  </a:xfrm>
                  <a:custGeom>
                    <a:avLst/>
                    <a:gdLst>
                      <a:gd name="T0" fmla="*/ 0 w 15"/>
                      <a:gd name="T1" fmla="*/ 0 h 314"/>
                      <a:gd name="T2" fmla="*/ 4 w 15"/>
                      <a:gd name="T3" fmla="*/ 153 h 314"/>
                      <a:gd name="T4" fmla="*/ 8 w 15"/>
                      <a:gd name="T5" fmla="*/ 278 h 314"/>
                      <a:gd name="T6" fmla="*/ 11 w 15"/>
                      <a:gd name="T7" fmla="*/ 271 h 314"/>
                      <a:gd name="T8" fmla="*/ 15 w 15"/>
                      <a:gd name="T9" fmla="*/ 314 h 3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" h="314">
                        <a:moveTo>
                          <a:pt x="0" y="0"/>
                        </a:moveTo>
                        <a:lnTo>
                          <a:pt x="4" y="153"/>
                        </a:lnTo>
                        <a:lnTo>
                          <a:pt x="8" y="278"/>
                        </a:lnTo>
                        <a:lnTo>
                          <a:pt x="11" y="271"/>
                        </a:lnTo>
                        <a:lnTo>
                          <a:pt x="15" y="314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FF00A8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32" name="Freeform 999"/>
                  <p:cNvSpPr>
                    <a:spLocks/>
                  </p:cNvSpPr>
                  <p:nvPr/>
                </p:nvSpPr>
                <p:spPr bwMode="auto">
                  <a:xfrm>
                    <a:off x="6453188" y="2538414"/>
                    <a:ext cx="287338" cy="573088"/>
                  </a:xfrm>
                  <a:custGeom>
                    <a:avLst/>
                    <a:gdLst>
                      <a:gd name="T0" fmla="*/ 0 w 181"/>
                      <a:gd name="T1" fmla="*/ 361 h 361"/>
                      <a:gd name="T2" fmla="*/ 4 w 181"/>
                      <a:gd name="T3" fmla="*/ 352 h 361"/>
                      <a:gd name="T4" fmla="*/ 8 w 181"/>
                      <a:gd name="T5" fmla="*/ 194 h 361"/>
                      <a:gd name="T6" fmla="*/ 12 w 181"/>
                      <a:gd name="T7" fmla="*/ 0 h 361"/>
                      <a:gd name="T8" fmla="*/ 15 w 181"/>
                      <a:gd name="T9" fmla="*/ 120 h 361"/>
                      <a:gd name="T10" fmla="*/ 19 w 181"/>
                      <a:gd name="T11" fmla="*/ 271 h 361"/>
                      <a:gd name="T12" fmla="*/ 22 w 181"/>
                      <a:gd name="T13" fmla="*/ 337 h 361"/>
                      <a:gd name="T14" fmla="*/ 26 w 181"/>
                      <a:gd name="T15" fmla="*/ 308 h 361"/>
                      <a:gd name="T16" fmla="*/ 30 w 181"/>
                      <a:gd name="T17" fmla="*/ 313 h 361"/>
                      <a:gd name="T18" fmla="*/ 33 w 181"/>
                      <a:gd name="T19" fmla="*/ 251 h 361"/>
                      <a:gd name="T20" fmla="*/ 37 w 181"/>
                      <a:gd name="T21" fmla="*/ 195 h 361"/>
                      <a:gd name="T22" fmla="*/ 41 w 181"/>
                      <a:gd name="T23" fmla="*/ 271 h 361"/>
                      <a:gd name="T24" fmla="*/ 45 w 181"/>
                      <a:gd name="T25" fmla="*/ 227 h 361"/>
                      <a:gd name="T26" fmla="*/ 48 w 181"/>
                      <a:gd name="T27" fmla="*/ 322 h 361"/>
                      <a:gd name="T28" fmla="*/ 52 w 181"/>
                      <a:gd name="T29" fmla="*/ 85 h 361"/>
                      <a:gd name="T30" fmla="*/ 56 w 181"/>
                      <a:gd name="T31" fmla="*/ 325 h 361"/>
                      <a:gd name="T32" fmla="*/ 59 w 181"/>
                      <a:gd name="T33" fmla="*/ 194 h 361"/>
                      <a:gd name="T34" fmla="*/ 63 w 181"/>
                      <a:gd name="T35" fmla="*/ 216 h 361"/>
                      <a:gd name="T36" fmla="*/ 67 w 181"/>
                      <a:gd name="T37" fmla="*/ 157 h 361"/>
                      <a:gd name="T38" fmla="*/ 70 w 181"/>
                      <a:gd name="T39" fmla="*/ 230 h 361"/>
                      <a:gd name="T40" fmla="*/ 74 w 181"/>
                      <a:gd name="T41" fmla="*/ 361 h 361"/>
                      <a:gd name="T42" fmla="*/ 78 w 181"/>
                      <a:gd name="T43" fmla="*/ 353 h 361"/>
                      <a:gd name="T44" fmla="*/ 81 w 181"/>
                      <a:gd name="T45" fmla="*/ 313 h 361"/>
                      <a:gd name="T46" fmla="*/ 85 w 181"/>
                      <a:gd name="T47" fmla="*/ 107 h 361"/>
                      <a:gd name="T48" fmla="*/ 89 w 181"/>
                      <a:gd name="T49" fmla="*/ 146 h 361"/>
                      <a:gd name="T50" fmla="*/ 92 w 181"/>
                      <a:gd name="T51" fmla="*/ 75 h 361"/>
                      <a:gd name="T52" fmla="*/ 96 w 181"/>
                      <a:gd name="T53" fmla="*/ 85 h 361"/>
                      <a:gd name="T54" fmla="*/ 100 w 181"/>
                      <a:gd name="T55" fmla="*/ 259 h 361"/>
                      <a:gd name="T56" fmla="*/ 104 w 181"/>
                      <a:gd name="T57" fmla="*/ 200 h 361"/>
                      <a:gd name="T58" fmla="*/ 107 w 181"/>
                      <a:gd name="T59" fmla="*/ 318 h 361"/>
                      <a:gd name="T60" fmla="*/ 111 w 181"/>
                      <a:gd name="T61" fmla="*/ 344 h 361"/>
                      <a:gd name="T62" fmla="*/ 115 w 181"/>
                      <a:gd name="T63" fmla="*/ 337 h 361"/>
                      <a:gd name="T64" fmla="*/ 118 w 181"/>
                      <a:gd name="T65" fmla="*/ 199 h 361"/>
                      <a:gd name="T66" fmla="*/ 122 w 181"/>
                      <a:gd name="T67" fmla="*/ 185 h 361"/>
                      <a:gd name="T68" fmla="*/ 125 w 181"/>
                      <a:gd name="T69" fmla="*/ 324 h 361"/>
                      <a:gd name="T70" fmla="*/ 129 w 181"/>
                      <a:gd name="T71" fmla="*/ 345 h 361"/>
                      <a:gd name="T72" fmla="*/ 133 w 181"/>
                      <a:gd name="T73" fmla="*/ 345 h 361"/>
                      <a:gd name="T74" fmla="*/ 137 w 181"/>
                      <a:gd name="T75" fmla="*/ 260 h 361"/>
                      <a:gd name="T76" fmla="*/ 140 w 181"/>
                      <a:gd name="T77" fmla="*/ 307 h 361"/>
                      <a:gd name="T78" fmla="*/ 144 w 181"/>
                      <a:gd name="T79" fmla="*/ 130 h 361"/>
                      <a:gd name="T80" fmla="*/ 148 w 181"/>
                      <a:gd name="T81" fmla="*/ 250 h 361"/>
                      <a:gd name="T82" fmla="*/ 151 w 181"/>
                      <a:gd name="T83" fmla="*/ 126 h 361"/>
                      <a:gd name="T84" fmla="*/ 155 w 181"/>
                      <a:gd name="T85" fmla="*/ 270 h 361"/>
                      <a:gd name="T86" fmla="*/ 159 w 181"/>
                      <a:gd name="T87" fmla="*/ 274 h 361"/>
                      <a:gd name="T88" fmla="*/ 163 w 181"/>
                      <a:gd name="T89" fmla="*/ 265 h 361"/>
                      <a:gd name="T90" fmla="*/ 166 w 181"/>
                      <a:gd name="T91" fmla="*/ 247 h 361"/>
                      <a:gd name="T92" fmla="*/ 170 w 181"/>
                      <a:gd name="T93" fmla="*/ 207 h 361"/>
                      <a:gd name="T94" fmla="*/ 173 w 181"/>
                      <a:gd name="T95" fmla="*/ 288 h 361"/>
                      <a:gd name="T96" fmla="*/ 177 w 181"/>
                      <a:gd name="T97" fmla="*/ 342 h 361"/>
                      <a:gd name="T98" fmla="*/ 181 w 181"/>
                      <a:gd name="T99" fmla="*/ 358 h 36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81" h="361">
                        <a:moveTo>
                          <a:pt x="0" y="361"/>
                        </a:moveTo>
                        <a:lnTo>
                          <a:pt x="4" y="352"/>
                        </a:lnTo>
                        <a:lnTo>
                          <a:pt x="8" y="194"/>
                        </a:lnTo>
                        <a:lnTo>
                          <a:pt x="12" y="0"/>
                        </a:lnTo>
                        <a:lnTo>
                          <a:pt x="15" y="120"/>
                        </a:lnTo>
                        <a:lnTo>
                          <a:pt x="19" y="271"/>
                        </a:lnTo>
                        <a:lnTo>
                          <a:pt x="22" y="337"/>
                        </a:lnTo>
                        <a:lnTo>
                          <a:pt x="26" y="308"/>
                        </a:lnTo>
                        <a:lnTo>
                          <a:pt x="30" y="313"/>
                        </a:lnTo>
                        <a:lnTo>
                          <a:pt x="33" y="251"/>
                        </a:lnTo>
                        <a:lnTo>
                          <a:pt x="37" y="195"/>
                        </a:lnTo>
                        <a:lnTo>
                          <a:pt x="41" y="271"/>
                        </a:lnTo>
                        <a:lnTo>
                          <a:pt x="45" y="227"/>
                        </a:lnTo>
                        <a:lnTo>
                          <a:pt x="48" y="322"/>
                        </a:lnTo>
                        <a:lnTo>
                          <a:pt x="52" y="85"/>
                        </a:lnTo>
                        <a:lnTo>
                          <a:pt x="56" y="325"/>
                        </a:lnTo>
                        <a:lnTo>
                          <a:pt x="59" y="194"/>
                        </a:lnTo>
                        <a:lnTo>
                          <a:pt x="63" y="216"/>
                        </a:lnTo>
                        <a:lnTo>
                          <a:pt x="67" y="157"/>
                        </a:lnTo>
                        <a:lnTo>
                          <a:pt x="70" y="230"/>
                        </a:lnTo>
                        <a:lnTo>
                          <a:pt x="74" y="361"/>
                        </a:lnTo>
                        <a:lnTo>
                          <a:pt x="78" y="353"/>
                        </a:lnTo>
                        <a:lnTo>
                          <a:pt x="81" y="313"/>
                        </a:lnTo>
                        <a:lnTo>
                          <a:pt x="85" y="107"/>
                        </a:lnTo>
                        <a:lnTo>
                          <a:pt x="89" y="146"/>
                        </a:lnTo>
                        <a:lnTo>
                          <a:pt x="92" y="75"/>
                        </a:lnTo>
                        <a:lnTo>
                          <a:pt x="96" y="85"/>
                        </a:lnTo>
                        <a:lnTo>
                          <a:pt x="100" y="259"/>
                        </a:lnTo>
                        <a:lnTo>
                          <a:pt x="104" y="200"/>
                        </a:lnTo>
                        <a:lnTo>
                          <a:pt x="107" y="318"/>
                        </a:lnTo>
                        <a:lnTo>
                          <a:pt x="111" y="344"/>
                        </a:lnTo>
                        <a:lnTo>
                          <a:pt x="115" y="337"/>
                        </a:lnTo>
                        <a:lnTo>
                          <a:pt x="118" y="199"/>
                        </a:lnTo>
                        <a:lnTo>
                          <a:pt x="122" y="185"/>
                        </a:lnTo>
                        <a:lnTo>
                          <a:pt x="125" y="324"/>
                        </a:lnTo>
                        <a:lnTo>
                          <a:pt x="129" y="345"/>
                        </a:lnTo>
                        <a:lnTo>
                          <a:pt x="133" y="345"/>
                        </a:lnTo>
                        <a:lnTo>
                          <a:pt x="137" y="260"/>
                        </a:lnTo>
                        <a:lnTo>
                          <a:pt x="140" y="307"/>
                        </a:lnTo>
                        <a:lnTo>
                          <a:pt x="144" y="130"/>
                        </a:lnTo>
                        <a:lnTo>
                          <a:pt x="148" y="250"/>
                        </a:lnTo>
                        <a:lnTo>
                          <a:pt x="151" y="126"/>
                        </a:lnTo>
                        <a:lnTo>
                          <a:pt x="155" y="270"/>
                        </a:lnTo>
                        <a:lnTo>
                          <a:pt x="159" y="274"/>
                        </a:lnTo>
                        <a:lnTo>
                          <a:pt x="163" y="265"/>
                        </a:lnTo>
                        <a:lnTo>
                          <a:pt x="166" y="247"/>
                        </a:lnTo>
                        <a:lnTo>
                          <a:pt x="170" y="207"/>
                        </a:lnTo>
                        <a:lnTo>
                          <a:pt x="173" y="288"/>
                        </a:lnTo>
                        <a:lnTo>
                          <a:pt x="177" y="342"/>
                        </a:lnTo>
                        <a:lnTo>
                          <a:pt x="181" y="35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FF000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33" name="Freeform 1000"/>
                  <p:cNvSpPr>
                    <a:spLocks/>
                  </p:cNvSpPr>
                  <p:nvPr/>
                </p:nvSpPr>
                <p:spPr bwMode="auto">
                  <a:xfrm>
                    <a:off x="6740526" y="2725739"/>
                    <a:ext cx="287338" cy="384175"/>
                  </a:xfrm>
                  <a:custGeom>
                    <a:avLst/>
                    <a:gdLst>
                      <a:gd name="T0" fmla="*/ 0 w 181"/>
                      <a:gd name="T1" fmla="*/ 240 h 242"/>
                      <a:gd name="T2" fmla="*/ 3 w 181"/>
                      <a:gd name="T3" fmla="*/ 187 h 242"/>
                      <a:gd name="T4" fmla="*/ 7 w 181"/>
                      <a:gd name="T5" fmla="*/ 99 h 242"/>
                      <a:gd name="T6" fmla="*/ 11 w 181"/>
                      <a:gd name="T7" fmla="*/ 103 h 242"/>
                      <a:gd name="T8" fmla="*/ 15 w 181"/>
                      <a:gd name="T9" fmla="*/ 209 h 242"/>
                      <a:gd name="T10" fmla="*/ 18 w 181"/>
                      <a:gd name="T11" fmla="*/ 118 h 242"/>
                      <a:gd name="T12" fmla="*/ 22 w 181"/>
                      <a:gd name="T13" fmla="*/ 190 h 242"/>
                      <a:gd name="T14" fmla="*/ 26 w 181"/>
                      <a:gd name="T15" fmla="*/ 178 h 242"/>
                      <a:gd name="T16" fmla="*/ 29 w 181"/>
                      <a:gd name="T17" fmla="*/ 159 h 242"/>
                      <a:gd name="T18" fmla="*/ 33 w 181"/>
                      <a:gd name="T19" fmla="*/ 233 h 242"/>
                      <a:gd name="T20" fmla="*/ 37 w 181"/>
                      <a:gd name="T21" fmla="*/ 177 h 242"/>
                      <a:gd name="T22" fmla="*/ 40 w 181"/>
                      <a:gd name="T23" fmla="*/ 160 h 242"/>
                      <a:gd name="T24" fmla="*/ 44 w 181"/>
                      <a:gd name="T25" fmla="*/ 152 h 242"/>
                      <a:gd name="T26" fmla="*/ 48 w 181"/>
                      <a:gd name="T27" fmla="*/ 34 h 242"/>
                      <a:gd name="T28" fmla="*/ 51 w 181"/>
                      <a:gd name="T29" fmla="*/ 181 h 242"/>
                      <a:gd name="T30" fmla="*/ 55 w 181"/>
                      <a:gd name="T31" fmla="*/ 239 h 242"/>
                      <a:gd name="T32" fmla="*/ 59 w 181"/>
                      <a:gd name="T33" fmla="*/ 202 h 242"/>
                      <a:gd name="T34" fmla="*/ 62 w 181"/>
                      <a:gd name="T35" fmla="*/ 202 h 242"/>
                      <a:gd name="T36" fmla="*/ 66 w 181"/>
                      <a:gd name="T37" fmla="*/ 212 h 242"/>
                      <a:gd name="T38" fmla="*/ 70 w 181"/>
                      <a:gd name="T39" fmla="*/ 128 h 242"/>
                      <a:gd name="T40" fmla="*/ 74 w 181"/>
                      <a:gd name="T41" fmla="*/ 230 h 242"/>
                      <a:gd name="T42" fmla="*/ 77 w 181"/>
                      <a:gd name="T43" fmla="*/ 223 h 242"/>
                      <a:gd name="T44" fmla="*/ 81 w 181"/>
                      <a:gd name="T45" fmla="*/ 232 h 242"/>
                      <a:gd name="T46" fmla="*/ 85 w 181"/>
                      <a:gd name="T47" fmla="*/ 202 h 242"/>
                      <a:gd name="T48" fmla="*/ 88 w 181"/>
                      <a:gd name="T49" fmla="*/ 186 h 242"/>
                      <a:gd name="T50" fmla="*/ 92 w 181"/>
                      <a:gd name="T51" fmla="*/ 136 h 242"/>
                      <a:gd name="T52" fmla="*/ 95 w 181"/>
                      <a:gd name="T53" fmla="*/ 125 h 242"/>
                      <a:gd name="T54" fmla="*/ 99 w 181"/>
                      <a:gd name="T55" fmla="*/ 0 h 242"/>
                      <a:gd name="T56" fmla="*/ 103 w 181"/>
                      <a:gd name="T57" fmla="*/ 196 h 242"/>
                      <a:gd name="T58" fmla="*/ 107 w 181"/>
                      <a:gd name="T59" fmla="*/ 216 h 242"/>
                      <a:gd name="T60" fmla="*/ 110 w 181"/>
                      <a:gd name="T61" fmla="*/ 157 h 242"/>
                      <a:gd name="T62" fmla="*/ 114 w 181"/>
                      <a:gd name="T63" fmla="*/ 89 h 242"/>
                      <a:gd name="T64" fmla="*/ 118 w 181"/>
                      <a:gd name="T65" fmla="*/ 235 h 242"/>
                      <a:gd name="T66" fmla="*/ 121 w 181"/>
                      <a:gd name="T67" fmla="*/ 106 h 242"/>
                      <a:gd name="T68" fmla="*/ 125 w 181"/>
                      <a:gd name="T69" fmla="*/ 178 h 242"/>
                      <a:gd name="T70" fmla="*/ 129 w 181"/>
                      <a:gd name="T71" fmla="*/ 241 h 242"/>
                      <a:gd name="T72" fmla="*/ 133 w 181"/>
                      <a:gd name="T73" fmla="*/ 241 h 242"/>
                      <a:gd name="T74" fmla="*/ 136 w 181"/>
                      <a:gd name="T75" fmla="*/ 189 h 242"/>
                      <a:gd name="T76" fmla="*/ 140 w 181"/>
                      <a:gd name="T77" fmla="*/ 106 h 242"/>
                      <a:gd name="T78" fmla="*/ 143 w 181"/>
                      <a:gd name="T79" fmla="*/ 233 h 242"/>
                      <a:gd name="T80" fmla="*/ 147 w 181"/>
                      <a:gd name="T81" fmla="*/ 234 h 242"/>
                      <a:gd name="T82" fmla="*/ 151 w 181"/>
                      <a:gd name="T83" fmla="*/ 239 h 242"/>
                      <a:gd name="T84" fmla="*/ 154 w 181"/>
                      <a:gd name="T85" fmla="*/ 53 h 242"/>
                      <a:gd name="T86" fmla="*/ 158 w 181"/>
                      <a:gd name="T87" fmla="*/ 122 h 242"/>
                      <a:gd name="T88" fmla="*/ 162 w 181"/>
                      <a:gd name="T89" fmla="*/ 225 h 242"/>
                      <a:gd name="T90" fmla="*/ 166 w 181"/>
                      <a:gd name="T91" fmla="*/ 129 h 242"/>
                      <a:gd name="T92" fmla="*/ 169 w 181"/>
                      <a:gd name="T93" fmla="*/ 104 h 242"/>
                      <a:gd name="T94" fmla="*/ 173 w 181"/>
                      <a:gd name="T95" fmla="*/ 118 h 242"/>
                      <a:gd name="T96" fmla="*/ 177 w 181"/>
                      <a:gd name="T97" fmla="*/ 47 h 242"/>
                      <a:gd name="T98" fmla="*/ 181 w 181"/>
                      <a:gd name="T99" fmla="*/ 242 h 24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81" h="242">
                        <a:moveTo>
                          <a:pt x="0" y="240"/>
                        </a:moveTo>
                        <a:lnTo>
                          <a:pt x="3" y="187"/>
                        </a:lnTo>
                        <a:lnTo>
                          <a:pt x="7" y="99"/>
                        </a:lnTo>
                        <a:lnTo>
                          <a:pt x="11" y="103"/>
                        </a:lnTo>
                        <a:lnTo>
                          <a:pt x="15" y="209"/>
                        </a:lnTo>
                        <a:lnTo>
                          <a:pt x="18" y="118"/>
                        </a:lnTo>
                        <a:lnTo>
                          <a:pt x="22" y="190"/>
                        </a:lnTo>
                        <a:lnTo>
                          <a:pt x="26" y="178"/>
                        </a:lnTo>
                        <a:lnTo>
                          <a:pt x="29" y="159"/>
                        </a:lnTo>
                        <a:lnTo>
                          <a:pt x="33" y="233"/>
                        </a:lnTo>
                        <a:lnTo>
                          <a:pt x="37" y="177"/>
                        </a:lnTo>
                        <a:lnTo>
                          <a:pt x="40" y="160"/>
                        </a:lnTo>
                        <a:lnTo>
                          <a:pt x="44" y="152"/>
                        </a:lnTo>
                        <a:lnTo>
                          <a:pt x="48" y="34"/>
                        </a:lnTo>
                        <a:lnTo>
                          <a:pt x="51" y="181"/>
                        </a:lnTo>
                        <a:lnTo>
                          <a:pt x="55" y="239"/>
                        </a:lnTo>
                        <a:lnTo>
                          <a:pt x="59" y="202"/>
                        </a:lnTo>
                        <a:lnTo>
                          <a:pt x="62" y="202"/>
                        </a:lnTo>
                        <a:lnTo>
                          <a:pt x="66" y="212"/>
                        </a:lnTo>
                        <a:lnTo>
                          <a:pt x="70" y="128"/>
                        </a:lnTo>
                        <a:lnTo>
                          <a:pt x="74" y="230"/>
                        </a:lnTo>
                        <a:lnTo>
                          <a:pt x="77" y="223"/>
                        </a:lnTo>
                        <a:lnTo>
                          <a:pt x="81" y="232"/>
                        </a:lnTo>
                        <a:lnTo>
                          <a:pt x="85" y="202"/>
                        </a:lnTo>
                        <a:lnTo>
                          <a:pt x="88" y="186"/>
                        </a:lnTo>
                        <a:lnTo>
                          <a:pt x="92" y="136"/>
                        </a:lnTo>
                        <a:lnTo>
                          <a:pt x="95" y="125"/>
                        </a:lnTo>
                        <a:lnTo>
                          <a:pt x="99" y="0"/>
                        </a:lnTo>
                        <a:lnTo>
                          <a:pt x="103" y="196"/>
                        </a:lnTo>
                        <a:lnTo>
                          <a:pt x="107" y="216"/>
                        </a:lnTo>
                        <a:lnTo>
                          <a:pt x="110" y="157"/>
                        </a:lnTo>
                        <a:lnTo>
                          <a:pt x="114" y="89"/>
                        </a:lnTo>
                        <a:lnTo>
                          <a:pt x="118" y="235"/>
                        </a:lnTo>
                        <a:lnTo>
                          <a:pt x="121" y="106"/>
                        </a:lnTo>
                        <a:lnTo>
                          <a:pt x="125" y="178"/>
                        </a:lnTo>
                        <a:lnTo>
                          <a:pt x="129" y="241"/>
                        </a:lnTo>
                        <a:lnTo>
                          <a:pt x="133" y="241"/>
                        </a:lnTo>
                        <a:lnTo>
                          <a:pt x="136" y="189"/>
                        </a:lnTo>
                        <a:lnTo>
                          <a:pt x="140" y="106"/>
                        </a:lnTo>
                        <a:lnTo>
                          <a:pt x="143" y="233"/>
                        </a:lnTo>
                        <a:lnTo>
                          <a:pt x="147" y="234"/>
                        </a:lnTo>
                        <a:lnTo>
                          <a:pt x="151" y="239"/>
                        </a:lnTo>
                        <a:lnTo>
                          <a:pt x="154" y="53"/>
                        </a:lnTo>
                        <a:lnTo>
                          <a:pt x="158" y="122"/>
                        </a:lnTo>
                        <a:lnTo>
                          <a:pt x="162" y="225"/>
                        </a:lnTo>
                        <a:lnTo>
                          <a:pt x="166" y="129"/>
                        </a:lnTo>
                        <a:lnTo>
                          <a:pt x="169" y="104"/>
                        </a:lnTo>
                        <a:lnTo>
                          <a:pt x="173" y="118"/>
                        </a:lnTo>
                        <a:lnTo>
                          <a:pt x="177" y="47"/>
                        </a:lnTo>
                        <a:lnTo>
                          <a:pt x="181" y="24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FF000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34" name="Freeform 1001"/>
                  <p:cNvSpPr>
                    <a:spLocks/>
                  </p:cNvSpPr>
                  <p:nvPr/>
                </p:nvSpPr>
                <p:spPr bwMode="auto">
                  <a:xfrm>
                    <a:off x="7027863" y="2384426"/>
                    <a:ext cx="285750" cy="727075"/>
                  </a:xfrm>
                  <a:custGeom>
                    <a:avLst/>
                    <a:gdLst>
                      <a:gd name="T0" fmla="*/ 0 w 180"/>
                      <a:gd name="T1" fmla="*/ 457 h 458"/>
                      <a:gd name="T2" fmla="*/ 3 w 180"/>
                      <a:gd name="T3" fmla="*/ 312 h 458"/>
                      <a:gd name="T4" fmla="*/ 7 w 180"/>
                      <a:gd name="T5" fmla="*/ 147 h 458"/>
                      <a:gd name="T6" fmla="*/ 10 w 180"/>
                      <a:gd name="T7" fmla="*/ 299 h 458"/>
                      <a:gd name="T8" fmla="*/ 14 w 180"/>
                      <a:gd name="T9" fmla="*/ 408 h 458"/>
                      <a:gd name="T10" fmla="*/ 18 w 180"/>
                      <a:gd name="T11" fmla="*/ 440 h 458"/>
                      <a:gd name="T12" fmla="*/ 21 w 180"/>
                      <a:gd name="T13" fmla="*/ 271 h 458"/>
                      <a:gd name="T14" fmla="*/ 25 w 180"/>
                      <a:gd name="T15" fmla="*/ 354 h 458"/>
                      <a:gd name="T16" fmla="*/ 29 w 180"/>
                      <a:gd name="T17" fmla="*/ 384 h 458"/>
                      <a:gd name="T18" fmla="*/ 32 w 180"/>
                      <a:gd name="T19" fmla="*/ 376 h 458"/>
                      <a:gd name="T20" fmla="*/ 36 w 180"/>
                      <a:gd name="T21" fmla="*/ 454 h 458"/>
                      <a:gd name="T22" fmla="*/ 40 w 180"/>
                      <a:gd name="T23" fmla="*/ 324 h 458"/>
                      <a:gd name="T24" fmla="*/ 44 w 180"/>
                      <a:gd name="T25" fmla="*/ 444 h 458"/>
                      <a:gd name="T26" fmla="*/ 47 w 180"/>
                      <a:gd name="T27" fmla="*/ 188 h 458"/>
                      <a:gd name="T28" fmla="*/ 51 w 180"/>
                      <a:gd name="T29" fmla="*/ 337 h 458"/>
                      <a:gd name="T30" fmla="*/ 55 w 180"/>
                      <a:gd name="T31" fmla="*/ 321 h 458"/>
                      <a:gd name="T32" fmla="*/ 58 w 180"/>
                      <a:gd name="T33" fmla="*/ 434 h 458"/>
                      <a:gd name="T34" fmla="*/ 62 w 180"/>
                      <a:gd name="T35" fmla="*/ 304 h 458"/>
                      <a:gd name="T36" fmla="*/ 65 w 180"/>
                      <a:gd name="T37" fmla="*/ 286 h 458"/>
                      <a:gd name="T38" fmla="*/ 69 w 180"/>
                      <a:gd name="T39" fmla="*/ 377 h 458"/>
                      <a:gd name="T40" fmla="*/ 73 w 180"/>
                      <a:gd name="T41" fmla="*/ 447 h 458"/>
                      <a:gd name="T42" fmla="*/ 77 w 180"/>
                      <a:gd name="T43" fmla="*/ 439 h 458"/>
                      <a:gd name="T44" fmla="*/ 80 w 180"/>
                      <a:gd name="T45" fmla="*/ 324 h 458"/>
                      <a:gd name="T46" fmla="*/ 84 w 180"/>
                      <a:gd name="T47" fmla="*/ 376 h 458"/>
                      <a:gd name="T48" fmla="*/ 88 w 180"/>
                      <a:gd name="T49" fmla="*/ 382 h 458"/>
                      <a:gd name="T50" fmla="*/ 92 w 180"/>
                      <a:gd name="T51" fmla="*/ 409 h 458"/>
                      <a:gd name="T52" fmla="*/ 95 w 180"/>
                      <a:gd name="T53" fmla="*/ 428 h 458"/>
                      <a:gd name="T54" fmla="*/ 99 w 180"/>
                      <a:gd name="T55" fmla="*/ 366 h 458"/>
                      <a:gd name="T56" fmla="*/ 103 w 180"/>
                      <a:gd name="T57" fmla="*/ 349 h 458"/>
                      <a:gd name="T58" fmla="*/ 106 w 180"/>
                      <a:gd name="T59" fmla="*/ 452 h 458"/>
                      <a:gd name="T60" fmla="*/ 110 w 180"/>
                      <a:gd name="T61" fmla="*/ 445 h 458"/>
                      <a:gd name="T62" fmla="*/ 113 w 180"/>
                      <a:gd name="T63" fmla="*/ 426 h 458"/>
                      <a:gd name="T64" fmla="*/ 117 w 180"/>
                      <a:gd name="T65" fmla="*/ 389 h 458"/>
                      <a:gd name="T66" fmla="*/ 121 w 180"/>
                      <a:gd name="T67" fmla="*/ 458 h 458"/>
                      <a:gd name="T68" fmla="*/ 124 w 180"/>
                      <a:gd name="T69" fmla="*/ 305 h 458"/>
                      <a:gd name="T70" fmla="*/ 128 w 180"/>
                      <a:gd name="T71" fmla="*/ 97 h 458"/>
                      <a:gd name="T72" fmla="*/ 132 w 180"/>
                      <a:gd name="T73" fmla="*/ 320 h 458"/>
                      <a:gd name="T74" fmla="*/ 136 w 180"/>
                      <a:gd name="T75" fmla="*/ 353 h 458"/>
                      <a:gd name="T76" fmla="*/ 139 w 180"/>
                      <a:gd name="T77" fmla="*/ 277 h 458"/>
                      <a:gd name="T78" fmla="*/ 143 w 180"/>
                      <a:gd name="T79" fmla="*/ 0 h 458"/>
                      <a:gd name="T80" fmla="*/ 147 w 180"/>
                      <a:gd name="T81" fmla="*/ 149 h 458"/>
                      <a:gd name="T82" fmla="*/ 151 w 180"/>
                      <a:gd name="T83" fmla="*/ 374 h 458"/>
                      <a:gd name="T84" fmla="*/ 154 w 180"/>
                      <a:gd name="T85" fmla="*/ 402 h 458"/>
                      <a:gd name="T86" fmla="*/ 158 w 180"/>
                      <a:gd name="T87" fmla="*/ 181 h 458"/>
                      <a:gd name="T88" fmla="*/ 161 w 180"/>
                      <a:gd name="T89" fmla="*/ 24 h 458"/>
                      <a:gd name="T90" fmla="*/ 165 w 180"/>
                      <a:gd name="T91" fmla="*/ 134 h 458"/>
                      <a:gd name="T92" fmla="*/ 169 w 180"/>
                      <a:gd name="T93" fmla="*/ 238 h 458"/>
                      <a:gd name="T94" fmla="*/ 172 w 180"/>
                      <a:gd name="T95" fmla="*/ 253 h 458"/>
                      <a:gd name="T96" fmla="*/ 176 w 180"/>
                      <a:gd name="T97" fmla="*/ 386 h 458"/>
                      <a:gd name="T98" fmla="*/ 180 w 180"/>
                      <a:gd name="T99" fmla="*/ 428 h 4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80" h="458">
                        <a:moveTo>
                          <a:pt x="0" y="457"/>
                        </a:moveTo>
                        <a:lnTo>
                          <a:pt x="3" y="312"/>
                        </a:lnTo>
                        <a:lnTo>
                          <a:pt x="7" y="147"/>
                        </a:lnTo>
                        <a:lnTo>
                          <a:pt x="10" y="299"/>
                        </a:lnTo>
                        <a:lnTo>
                          <a:pt x="14" y="408"/>
                        </a:lnTo>
                        <a:lnTo>
                          <a:pt x="18" y="440"/>
                        </a:lnTo>
                        <a:lnTo>
                          <a:pt x="21" y="271"/>
                        </a:lnTo>
                        <a:lnTo>
                          <a:pt x="25" y="354"/>
                        </a:lnTo>
                        <a:lnTo>
                          <a:pt x="29" y="384"/>
                        </a:lnTo>
                        <a:lnTo>
                          <a:pt x="32" y="376"/>
                        </a:lnTo>
                        <a:lnTo>
                          <a:pt x="36" y="454"/>
                        </a:lnTo>
                        <a:lnTo>
                          <a:pt x="40" y="324"/>
                        </a:lnTo>
                        <a:lnTo>
                          <a:pt x="44" y="444"/>
                        </a:lnTo>
                        <a:lnTo>
                          <a:pt x="47" y="188"/>
                        </a:lnTo>
                        <a:lnTo>
                          <a:pt x="51" y="337"/>
                        </a:lnTo>
                        <a:lnTo>
                          <a:pt x="55" y="321"/>
                        </a:lnTo>
                        <a:lnTo>
                          <a:pt x="58" y="434"/>
                        </a:lnTo>
                        <a:lnTo>
                          <a:pt x="62" y="304"/>
                        </a:lnTo>
                        <a:lnTo>
                          <a:pt x="65" y="286"/>
                        </a:lnTo>
                        <a:lnTo>
                          <a:pt x="69" y="377"/>
                        </a:lnTo>
                        <a:lnTo>
                          <a:pt x="73" y="447"/>
                        </a:lnTo>
                        <a:lnTo>
                          <a:pt x="77" y="439"/>
                        </a:lnTo>
                        <a:lnTo>
                          <a:pt x="80" y="324"/>
                        </a:lnTo>
                        <a:lnTo>
                          <a:pt x="84" y="376"/>
                        </a:lnTo>
                        <a:lnTo>
                          <a:pt x="88" y="382"/>
                        </a:lnTo>
                        <a:lnTo>
                          <a:pt x="92" y="409"/>
                        </a:lnTo>
                        <a:lnTo>
                          <a:pt x="95" y="428"/>
                        </a:lnTo>
                        <a:lnTo>
                          <a:pt x="99" y="366"/>
                        </a:lnTo>
                        <a:lnTo>
                          <a:pt x="103" y="349"/>
                        </a:lnTo>
                        <a:lnTo>
                          <a:pt x="106" y="452"/>
                        </a:lnTo>
                        <a:lnTo>
                          <a:pt x="110" y="445"/>
                        </a:lnTo>
                        <a:lnTo>
                          <a:pt x="113" y="426"/>
                        </a:lnTo>
                        <a:lnTo>
                          <a:pt x="117" y="389"/>
                        </a:lnTo>
                        <a:lnTo>
                          <a:pt x="121" y="458"/>
                        </a:lnTo>
                        <a:lnTo>
                          <a:pt x="124" y="305"/>
                        </a:lnTo>
                        <a:lnTo>
                          <a:pt x="128" y="97"/>
                        </a:lnTo>
                        <a:lnTo>
                          <a:pt x="132" y="320"/>
                        </a:lnTo>
                        <a:lnTo>
                          <a:pt x="136" y="353"/>
                        </a:lnTo>
                        <a:lnTo>
                          <a:pt x="139" y="277"/>
                        </a:lnTo>
                        <a:lnTo>
                          <a:pt x="143" y="0"/>
                        </a:lnTo>
                        <a:lnTo>
                          <a:pt x="147" y="149"/>
                        </a:lnTo>
                        <a:lnTo>
                          <a:pt x="151" y="374"/>
                        </a:lnTo>
                        <a:lnTo>
                          <a:pt x="154" y="402"/>
                        </a:lnTo>
                        <a:lnTo>
                          <a:pt x="158" y="181"/>
                        </a:lnTo>
                        <a:lnTo>
                          <a:pt x="161" y="24"/>
                        </a:lnTo>
                        <a:lnTo>
                          <a:pt x="165" y="134"/>
                        </a:lnTo>
                        <a:lnTo>
                          <a:pt x="169" y="238"/>
                        </a:lnTo>
                        <a:lnTo>
                          <a:pt x="172" y="253"/>
                        </a:lnTo>
                        <a:lnTo>
                          <a:pt x="176" y="386"/>
                        </a:lnTo>
                        <a:lnTo>
                          <a:pt x="180" y="42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FF000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35" name="Freeform 1002"/>
                  <p:cNvSpPr>
                    <a:spLocks/>
                  </p:cNvSpPr>
                  <p:nvPr/>
                </p:nvSpPr>
                <p:spPr bwMode="auto">
                  <a:xfrm>
                    <a:off x="7313613" y="2519364"/>
                    <a:ext cx="285750" cy="576263"/>
                  </a:xfrm>
                  <a:custGeom>
                    <a:avLst/>
                    <a:gdLst>
                      <a:gd name="T0" fmla="*/ 0 w 180"/>
                      <a:gd name="T1" fmla="*/ 343 h 363"/>
                      <a:gd name="T2" fmla="*/ 4 w 180"/>
                      <a:gd name="T3" fmla="*/ 361 h 363"/>
                      <a:gd name="T4" fmla="*/ 7 w 180"/>
                      <a:gd name="T5" fmla="*/ 305 h 363"/>
                      <a:gd name="T6" fmla="*/ 11 w 180"/>
                      <a:gd name="T7" fmla="*/ 123 h 363"/>
                      <a:gd name="T8" fmla="*/ 15 w 180"/>
                      <a:gd name="T9" fmla="*/ 170 h 363"/>
                      <a:gd name="T10" fmla="*/ 18 w 180"/>
                      <a:gd name="T11" fmla="*/ 322 h 363"/>
                      <a:gd name="T12" fmla="*/ 22 w 180"/>
                      <a:gd name="T13" fmla="*/ 321 h 363"/>
                      <a:gd name="T14" fmla="*/ 26 w 180"/>
                      <a:gd name="T15" fmla="*/ 306 h 363"/>
                      <a:gd name="T16" fmla="*/ 29 w 180"/>
                      <a:gd name="T17" fmla="*/ 146 h 363"/>
                      <a:gd name="T18" fmla="*/ 33 w 180"/>
                      <a:gd name="T19" fmla="*/ 159 h 363"/>
                      <a:gd name="T20" fmla="*/ 37 w 180"/>
                      <a:gd name="T21" fmla="*/ 234 h 363"/>
                      <a:gd name="T22" fmla="*/ 40 w 180"/>
                      <a:gd name="T23" fmla="*/ 314 h 363"/>
                      <a:gd name="T24" fmla="*/ 44 w 180"/>
                      <a:gd name="T25" fmla="*/ 65 h 363"/>
                      <a:gd name="T26" fmla="*/ 48 w 180"/>
                      <a:gd name="T27" fmla="*/ 90 h 363"/>
                      <a:gd name="T28" fmla="*/ 51 w 180"/>
                      <a:gd name="T29" fmla="*/ 101 h 363"/>
                      <a:gd name="T30" fmla="*/ 55 w 180"/>
                      <a:gd name="T31" fmla="*/ 106 h 363"/>
                      <a:gd name="T32" fmla="*/ 59 w 180"/>
                      <a:gd name="T33" fmla="*/ 254 h 363"/>
                      <a:gd name="T34" fmla="*/ 63 w 180"/>
                      <a:gd name="T35" fmla="*/ 363 h 363"/>
                      <a:gd name="T36" fmla="*/ 66 w 180"/>
                      <a:gd name="T37" fmla="*/ 284 h 363"/>
                      <a:gd name="T38" fmla="*/ 70 w 180"/>
                      <a:gd name="T39" fmla="*/ 305 h 363"/>
                      <a:gd name="T40" fmla="*/ 74 w 180"/>
                      <a:gd name="T41" fmla="*/ 306 h 363"/>
                      <a:gd name="T42" fmla="*/ 77 w 180"/>
                      <a:gd name="T43" fmla="*/ 318 h 363"/>
                      <a:gd name="T44" fmla="*/ 81 w 180"/>
                      <a:gd name="T45" fmla="*/ 301 h 363"/>
                      <a:gd name="T46" fmla="*/ 85 w 180"/>
                      <a:gd name="T47" fmla="*/ 306 h 363"/>
                      <a:gd name="T48" fmla="*/ 88 w 180"/>
                      <a:gd name="T49" fmla="*/ 278 h 363"/>
                      <a:gd name="T50" fmla="*/ 92 w 180"/>
                      <a:gd name="T51" fmla="*/ 188 h 363"/>
                      <a:gd name="T52" fmla="*/ 96 w 180"/>
                      <a:gd name="T53" fmla="*/ 163 h 363"/>
                      <a:gd name="T54" fmla="*/ 99 w 180"/>
                      <a:gd name="T55" fmla="*/ 298 h 363"/>
                      <a:gd name="T56" fmla="*/ 103 w 180"/>
                      <a:gd name="T57" fmla="*/ 122 h 363"/>
                      <a:gd name="T58" fmla="*/ 107 w 180"/>
                      <a:gd name="T59" fmla="*/ 312 h 363"/>
                      <a:gd name="T60" fmla="*/ 110 w 180"/>
                      <a:gd name="T61" fmla="*/ 141 h 363"/>
                      <a:gd name="T62" fmla="*/ 114 w 180"/>
                      <a:gd name="T63" fmla="*/ 112 h 363"/>
                      <a:gd name="T64" fmla="*/ 118 w 180"/>
                      <a:gd name="T65" fmla="*/ 323 h 363"/>
                      <a:gd name="T66" fmla="*/ 122 w 180"/>
                      <a:gd name="T67" fmla="*/ 172 h 363"/>
                      <a:gd name="T68" fmla="*/ 125 w 180"/>
                      <a:gd name="T69" fmla="*/ 0 h 363"/>
                      <a:gd name="T70" fmla="*/ 129 w 180"/>
                      <a:gd name="T71" fmla="*/ 208 h 363"/>
                      <a:gd name="T72" fmla="*/ 133 w 180"/>
                      <a:gd name="T73" fmla="*/ 68 h 363"/>
                      <a:gd name="T74" fmla="*/ 136 w 180"/>
                      <a:gd name="T75" fmla="*/ 150 h 363"/>
                      <a:gd name="T76" fmla="*/ 140 w 180"/>
                      <a:gd name="T77" fmla="*/ 333 h 363"/>
                      <a:gd name="T78" fmla="*/ 143 w 180"/>
                      <a:gd name="T79" fmla="*/ 346 h 363"/>
                      <a:gd name="T80" fmla="*/ 147 w 180"/>
                      <a:gd name="T81" fmla="*/ 263 h 363"/>
                      <a:gd name="T82" fmla="*/ 151 w 180"/>
                      <a:gd name="T83" fmla="*/ 270 h 363"/>
                      <a:gd name="T84" fmla="*/ 155 w 180"/>
                      <a:gd name="T85" fmla="*/ 333 h 363"/>
                      <a:gd name="T86" fmla="*/ 158 w 180"/>
                      <a:gd name="T87" fmla="*/ 219 h 363"/>
                      <a:gd name="T88" fmla="*/ 162 w 180"/>
                      <a:gd name="T89" fmla="*/ 49 h 363"/>
                      <a:gd name="T90" fmla="*/ 166 w 180"/>
                      <a:gd name="T91" fmla="*/ 293 h 363"/>
                      <a:gd name="T92" fmla="*/ 169 w 180"/>
                      <a:gd name="T93" fmla="*/ 353 h 363"/>
                      <a:gd name="T94" fmla="*/ 173 w 180"/>
                      <a:gd name="T95" fmla="*/ 349 h 363"/>
                      <a:gd name="T96" fmla="*/ 177 w 180"/>
                      <a:gd name="T97" fmla="*/ 251 h 363"/>
                      <a:gd name="T98" fmla="*/ 180 w 180"/>
                      <a:gd name="T99" fmla="*/ 225 h 36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80" h="363">
                        <a:moveTo>
                          <a:pt x="0" y="343"/>
                        </a:moveTo>
                        <a:lnTo>
                          <a:pt x="4" y="361"/>
                        </a:lnTo>
                        <a:lnTo>
                          <a:pt x="7" y="305"/>
                        </a:lnTo>
                        <a:lnTo>
                          <a:pt x="11" y="123"/>
                        </a:lnTo>
                        <a:lnTo>
                          <a:pt x="15" y="170"/>
                        </a:lnTo>
                        <a:lnTo>
                          <a:pt x="18" y="322"/>
                        </a:lnTo>
                        <a:lnTo>
                          <a:pt x="22" y="321"/>
                        </a:lnTo>
                        <a:lnTo>
                          <a:pt x="26" y="306"/>
                        </a:lnTo>
                        <a:lnTo>
                          <a:pt x="29" y="146"/>
                        </a:lnTo>
                        <a:lnTo>
                          <a:pt x="33" y="159"/>
                        </a:lnTo>
                        <a:lnTo>
                          <a:pt x="37" y="234"/>
                        </a:lnTo>
                        <a:lnTo>
                          <a:pt x="40" y="314"/>
                        </a:lnTo>
                        <a:lnTo>
                          <a:pt x="44" y="65"/>
                        </a:lnTo>
                        <a:lnTo>
                          <a:pt x="48" y="90"/>
                        </a:lnTo>
                        <a:lnTo>
                          <a:pt x="51" y="101"/>
                        </a:lnTo>
                        <a:lnTo>
                          <a:pt x="55" y="106"/>
                        </a:lnTo>
                        <a:lnTo>
                          <a:pt x="59" y="254"/>
                        </a:lnTo>
                        <a:lnTo>
                          <a:pt x="63" y="363"/>
                        </a:lnTo>
                        <a:lnTo>
                          <a:pt x="66" y="284"/>
                        </a:lnTo>
                        <a:lnTo>
                          <a:pt x="70" y="305"/>
                        </a:lnTo>
                        <a:lnTo>
                          <a:pt x="74" y="306"/>
                        </a:lnTo>
                        <a:lnTo>
                          <a:pt x="77" y="318"/>
                        </a:lnTo>
                        <a:lnTo>
                          <a:pt x="81" y="301"/>
                        </a:lnTo>
                        <a:lnTo>
                          <a:pt x="85" y="306"/>
                        </a:lnTo>
                        <a:lnTo>
                          <a:pt x="88" y="278"/>
                        </a:lnTo>
                        <a:lnTo>
                          <a:pt x="92" y="188"/>
                        </a:lnTo>
                        <a:lnTo>
                          <a:pt x="96" y="163"/>
                        </a:lnTo>
                        <a:lnTo>
                          <a:pt x="99" y="298"/>
                        </a:lnTo>
                        <a:lnTo>
                          <a:pt x="103" y="122"/>
                        </a:lnTo>
                        <a:lnTo>
                          <a:pt x="107" y="312"/>
                        </a:lnTo>
                        <a:lnTo>
                          <a:pt x="110" y="141"/>
                        </a:lnTo>
                        <a:lnTo>
                          <a:pt x="114" y="112"/>
                        </a:lnTo>
                        <a:lnTo>
                          <a:pt x="118" y="323"/>
                        </a:lnTo>
                        <a:lnTo>
                          <a:pt x="122" y="172"/>
                        </a:lnTo>
                        <a:lnTo>
                          <a:pt x="125" y="0"/>
                        </a:lnTo>
                        <a:lnTo>
                          <a:pt x="129" y="208"/>
                        </a:lnTo>
                        <a:lnTo>
                          <a:pt x="133" y="68"/>
                        </a:lnTo>
                        <a:lnTo>
                          <a:pt x="136" y="150"/>
                        </a:lnTo>
                        <a:lnTo>
                          <a:pt x="140" y="333"/>
                        </a:lnTo>
                        <a:lnTo>
                          <a:pt x="143" y="346"/>
                        </a:lnTo>
                        <a:lnTo>
                          <a:pt x="147" y="263"/>
                        </a:lnTo>
                        <a:lnTo>
                          <a:pt x="151" y="270"/>
                        </a:lnTo>
                        <a:lnTo>
                          <a:pt x="155" y="333"/>
                        </a:lnTo>
                        <a:lnTo>
                          <a:pt x="158" y="219"/>
                        </a:lnTo>
                        <a:lnTo>
                          <a:pt x="162" y="49"/>
                        </a:lnTo>
                        <a:lnTo>
                          <a:pt x="166" y="293"/>
                        </a:lnTo>
                        <a:lnTo>
                          <a:pt x="169" y="353"/>
                        </a:lnTo>
                        <a:lnTo>
                          <a:pt x="173" y="349"/>
                        </a:lnTo>
                        <a:lnTo>
                          <a:pt x="177" y="251"/>
                        </a:lnTo>
                        <a:lnTo>
                          <a:pt x="180" y="225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FF000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36" name="Freeform 1003"/>
                  <p:cNvSpPr>
                    <a:spLocks/>
                  </p:cNvSpPr>
                  <p:nvPr/>
                </p:nvSpPr>
                <p:spPr bwMode="auto">
                  <a:xfrm>
                    <a:off x="7599363" y="2873376"/>
                    <a:ext cx="23813" cy="117475"/>
                  </a:xfrm>
                  <a:custGeom>
                    <a:avLst/>
                    <a:gdLst>
                      <a:gd name="T0" fmla="*/ 0 w 15"/>
                      <a:gd name="T1" fmla="*/ 2 h 74"/>
                      <a:gd name="T2" fmla="*/ 4 w 15"/>
                      <a:gd name="T3" fmla="*/ 0 h 74"/>
                      <a:gd name="T4" fmla="*/ 8 w 15"/>
                      <a:gd name="T5" fmla="*/ 74 h 74"/>
                      <a:gd name="T6" fmla="*/ 11 w 15"/>
                      <a:gd name="T7" fmla="*/ 55 h 74"/>
                      <a:gd name="T8" fmla="*/ 15 w 15"/>
                      <a:gd name="T9" fmla="*/ 38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" h="74">
                        <a:moveTo>
                          <a:pt x="0" y="2"/>
                        </a:moveTo>
                        <a:lnTo>
                          <a:pt x="4" y="0"/>
                        </a:lnTo>
                        <a:lnTo>
                          <a:pt x="8" y="74"/>
                        </a:lnTo>
                        <a:lnTo>
                          <a:pt x="11" y="55"/>
                        </a:lnTo>
                        <a:lnTo>
                          <a:pt x="15" y="38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FF000F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</p:grpSp>
          </p:grpSp>
        </p:grpSp>
        <p:grpSp>
          <p:nvGrpSpPr>
            <p:cNvPr id="2310" name="Group 2309"/>
            <p:cNvGrpSpPr/>
            <p:nvPr/>
          </p:nvGrpSpPr>
          <p:grpSpPr>
            <a:xfrm>
              <a:off x="1609200" y="2264400"/>
              <a:ext cx="3457555" cy="1240514"/>
              <a:chOff x="1637521" y="2394716"/>
              <a:chExt cx="3457555" cy="1174394"/>
            </a:xfrm>
          </p:grpSpPr>
          <p:grpSp>
            <p:nvGrpSpPr>
              <p:cNvPr id="7" name="Group 6"/>
              <p:cNvGrpSpPr/>
              <p:nvPr/>
            </p:nvGrpSpPr>
            <p:grpSpPr>
              <a:xfrm>
                <a:off x="1637521" y="2394716"/>
                <a:ext cx="1662250" cy="1174394"/>
                <a:chOff x="4602164" y="3529807"/>
                <a:chExt cx="1474787" cy="1046957"/>
              </a:xfrm>
            </p:grpSpPr>
            <p:sp>
              <p:nvSpPr>
                <p:cNvPr id="71" name="Line 1005"/>
                <p:cNvSpPr>
                  <a:spLocks noChangeShapeType="1"/>
                </p:cNvSpPr>
                <p:nvPr/>
              </p:nvSpPr>
              <p:spPr bwMode="auto">
                <a:xfrm>
                  <a:off x="4797426" y="4340226"/>
                  <a:ext cx="112077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72" name="Line 1006"/>
                <p:cNvSpPr>
                  <a:spLocks noChangeShapeType="1"/>
                </p:cNvSpPr>
                <p:nvPr/>
              </p:nvSpPr>
              <p:spPr bwMode="auto">
                <a:xfrm>
                  <a:off x="4797426" y="3597276"/>
                  <a:ext cx="112077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73" name="Line 1007"/>
                <p:cNvSpPr>
                  <a:spLocks noChangeShapeType="1"/>
                </p:cNvSpPr>
                <p:nvPr/>
              </p:nvSpPr>
              <p:spPr bwMode="auto">
                <a:xfrm flipV="1">
                  <a:off x="4797426" y="4329114"/>
                  <a:ext cx="0" cy="1111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74" name="Line 1008"/>
                <p:cNvSpPr>
                  <a:spLocks noChangeShapeType="1"/>
                </p:cNvSpPr>
                <p:nvPr/>
              </p:nvSpPr>
              <p:spPr bwMode="auto">
                <a:xfrm flipV="1">
                  <a:off x="5021263" y="4329114"/>
                  <a:ext cx="0" cy="1111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75" name="Line 1009"/>
                <p:cNvSpPr>
                  <a:spLocks noChangeShapeType="1"/>
                </p:cNvSpPr>
                <p:nvPr/>
              </p:nvSpPr>
              <p:spPr bwMode="auto">
                <a:xfrm flipV="1">
                  <a:off x="5246688" y="4329114"/>
                  <a:ext cx="0" cy="1111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76" name="Line 1010"/>
                <p:cNvSpPr>
                  <a:spLocks noChangeShapeType="1"/>
                </p:cNvSpPr>
                <p:nvPr/>
              </p:nvSpPr>
              <p:spPr bwMode="auto">
                <a:xfrm flipV="1">
                  <a:off x="5470526" y="4329114"/>
                  <a:ext cx="0" cy="1111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77" name="Line 1011"/>
                <p:cNvSpPr>
                  <a:spLocks noChangeShapeType="1"/>
                </p:cNvSpPr>
                <p:nvPr/>
              </p:nvSpPr>
              <p:spPr bwMode="auto">
                <a:xfrm flipV="1">
                  <a:off x="5694363" y="4329114"/>
                  <a:ext cx="0" cy="1111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78" name="Line 1012"/>
                <p:cNvSpPr>
                  <a:spLocks noChangeShapeType="1"/>
                </p:cNvSpPr>
                <p:nvPr/>
              </p:nvSpPr>
              <p:spPr bwMode="auto">
                <a:xfrm flipV="1">
                  <a:off x="5918201" y="4329114"/>
                  <a:ext cx="0" cy="11113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79" name="Line 1013"/>
                <p:cNvSpPr>
                  <a:spLocks noChangeShapeType="1"/>
                </p:cNvSpPr>
                <p:nvPr/>
              </p:nvSpPr>
              <p:spPr bwMode="auto">
                <a:xfrm>
                  <a:off x="4797426" y="3597276"/>
                  <a:ext cx="0" cy="1270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0" name="Line 1014"/>
                <p:cNvSpPr>
                  <a:spLocks noChangeShapeType="1"/>
                </p:cNvSpPr>
                <p:nvPr/>
              </p:nvSpPr>
              <p:spPr bwMode="auto">
                <a:xfrm>
                  <a:off x="5021263" y="3597276"/>
                  <a:ext cx="0" cy="1270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1" name="Line 1015"/>
                <p:cNvSpPr>
                  <a:spLocks noChangeShapeType="1"/>
                </p:cNvSpPr>
                <p:nvPr/>
              </p:nvSpPr>
              <p:spPr bwMode="auto">
                <a:xfrm>
                  <a:off x="5246688" y="3597276"/>
                  <a:ext cx="0" cy="1270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2" name="Line 1016"/>
                <p:cNvSpPr>
                  <a:spLocks noChangeShapeType="1"/>
                </p:cNvSpPr>
                <p:nvPr/>
              </p:nvSpPr>
              <p:spPr bwMode="auto">
                <a:xfrm>
                  <a:off x="5470526" y="3597276"/>
                  <a:ext cx="0" cy="1270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3" name="Line 1017"/>
                <p:cNvSpPr>
                  <a:spLocks noChangeShapeType="1"/>
                </p:cNvSpPr>
                <p:nvPr/>
              </p:nvSpPr>
              <p:spPr bwMode="auto">
                <a:xfrm>
                  <a:off x="5694363" y="3597276"/>
                  <a:ext cx="0" cy="1270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4" name="Line 1018"/>
                <p:cNvSpPr>
                  <a:spLocks noChangeShapeType="1"/>
                </p:cNvSpPr>
                <p:nvPr/>
              </p:nvSpPr>
              <p:spPr bwMode="auto">
                <a:xfrm>
                  <a:off x="5918201" y="3597276"/>
                  <a:ext cx="0" cy="1270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5" name="Rectangle 1019"/>
                <p:cNvSpPr>
                  <a:spLocks noChangeArrowheads="1"/>
                </p:cNvSpPr>
                <p:nvPr/>
              </p:nvSpPr>
              <p:spPr bwMode="auto">
                <a:xfrm>
                  <a:off x="4946651" y="4398964"/>
                  <a:ext cx="238125" cy="1778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3.6</a:t>
                  </a:r>
                  <a:endParaRPr kumimoji="0" lang="en-US" alt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6" name="Rectangle 1020"/>
                <p:cNvSpPr>
                  <a:spLocks noChangeArrowheads="1"/>
                </p:cNvSpPr>
                <p:nvPr/>
              </p:nvSpPr>
              <p:spPr bwMode="auto">
                <a:xfrm>
                  <a:off x="5441951" y="4398964"/>
                  <a:ext cx="128588" cy="1778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4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7" name="Rectangle 1021"/>
                <p:cNvSpPr>
                  <a:spLocks noChangeArrowheads="1"/>
                </p:cNvSpPr>
                <p:nvPr/>
              </p:nvSpPr>
              <p:spPr bwMode="auto">
                <a:xfrm>
                  <a:off x="5838826" y="4398964"/>
                  <a:ext cx="238125" cy="1778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4.4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8" name="Line 1022"/>
                <p:cNvSpPr>
                  <a:spLocks noChangeShapeType="1"/>
                </p:cNvSpPr>
                <p:nvPr/>
              </p:nvSpPr>
              <p:spPr bwMode="auto">
                <a:xfrm>
                  <a:off x="4797426" y="4303714"/>
                  <a:ext cx="6350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9" name="Line 1023"/>
                <p:cNvSpPr>
                  <a:spLocks noChangeShapeType="1"/>
                </p:cNvSpPr>
                <p:nvPr/>
              </p:nvSpPr>
              <p:spPr bwMode="auto">
                <a:xfrm>
                  <a:off x="4797426" y="4281489"/>
                  <a:ext cx="6350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0" name="Line 1024"/>
                <p:cNvSpPr>
                  <a:spLocks noChangeShapeType="1"/>
                </p:cNvSpPr>
                <p:nvPr/>
              </p:nvSpPr>
              <p:spPr bwMode="auto">
                <a:xfrm>
                  <a:off x="4797426" y="4267201"/>
                  <a:ext cx="6350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1" name="Line 1025"/>
                <p:cNvSpPr>
                  <a:spLocks noChangeShapeType="1"/>
                </p:cNvSpPr>
                <p:nvPr/>
              </p:nvSpPr>
              <p:spPr bwMode="auto">
                <a:xfrm>
                  <a:off x="4797426" y="4254501"/>
                  <a:ext cx="6350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2" name="Line 1026"/>
                <p:cNvSpPr>
                  <a:spLocks noChangeShapeType="1"/>
                </p:cNvSpPr>
                <p:nvPr/>
              </p:nvSpPr>
              <p:spPr bwMode="auto">
                <a:xfrm>
                  <a:off x="4797426" y="4244976"/>
                  <a:ext cx="6350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3" name="Line 1027"/>
                <p:cNvSpPr>
                  <a:spLocks noChangeShapeType="1"/>
                </p:cNvSpPr>
                <p:nvPr/>
              </p:nvSpPr>
              <p:spPr bwMode="auto">
                <a:xfrm>
                  <a:off x="4797426" y="4235451"/>
                  <a:ext cx="6350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4" name="Line 1028"/>
                <p:cNvSpPr>
                  <a:spLocks noChangeShapeType="1"/>
                </p:cNvSpPr>
                <p:nvPr/>
              </p:nvSpPr>
              <p:spPr bwMode="auto">
                <a:xfrm>
                  <a:off x="4797426" y="4229101"/>
                  <a:ext cx="6350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5" name="Line 1029"/>
                <p:cNvSpPr>
                  <a:spLocks noChangeShapeType="1"/>
                </p:cNvSpPr>
                <p:nvPr/>
              </p:nvSpPr>
              <p:spPr bwMode="auto">
                <a:xfrm>
                  <a:off x="4797426" y="4222751"/>
                  <a:ext cx="6350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6" name="Line 1030"/>
                <p:cNvSpPr>
                  <a:spLocks noChangeShapeType="1"/>
                </p:cNvSpPr>
                <p:nvPr/>
              </p:nvSpPr>
              <p:spPr bwMode="auto">
                <a:xfrm>
                  <a:off x="4797426" y="4179889"/>
                  <a:ext cx="6350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7" name="Line 1031"/>
                <p:cNvSpPr>
                  <a:spLocks noChangeShapeType="1"/>
                </p:cNvSpPr>
                <p:nvPr/>
              </p:nvSpPr>
              <p:spPr bwMode="auto">
                <a:xfrm>
                  <a:off x="4797426" y="4157664"/>
                  <a:ext cx="6350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8" name="Line 1032"/>
                <p:cNvSpPr>
                  <a:spLocks noChangeShapeType="1"/>
                </p:cNvSpPr>
                <p:nvPr/>
              </p:nvSpPr>
              <p:spPr bwMode="auto">
                <a:xfrm>
                  <a:off x="4797426" y="4141789"/>
                  <a:ext cx="6350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9" name="Line 1033"/>
                <p:cNvSpPr>
                  <a:spLocks noChangeShapeType="1"/>
                </p:cNvSpPr>
                <p:nvPr/>
              </p:nvSpPr>
              <p:spPr bwMode="auto">
                <a:xfrm>
                  <a:off x="4797426" y="4130676"/>
                  <a:ext cx="6350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0" name="Line 1034"/>
                <p:cNvSpPr>
                  <a:spLocks noChangeShapeType="1"/>
                </p:cNvSpPr>
                <p:nvPr/>
              </p:nvSpPr>
              <p:spPr bwMode="auto">
                <a:xfrm>
                  <a:off x="4797426" y="4121151"/>
                  <a:ext cx="6350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1" name="Line 1035"/>
                <p:cNvSpPr>
                  <a:spLocks noChangeShapeType="1"/>
                </p:cNvSpPr>
                <p:nvPr/>
              </p:nvSpPr>
              <p:spPr bwMode="auto">
                <a:xfrm>
                  <a:off x="4797426" y="4111626"/>
                  <a:ext cx="6350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2" name="Line 1036"/>
                <p:cNvSpPr>
                  <a:spLocks noChangeShapeType="1"/>
                </p:cNvSpPr>
                <p:nvPr/>
              </p:nvSpPr>
              <p:spPr bwMode="auto">
                <a:xfrm>
                  <a:off x="4797426" y="4105276"/>
                  <a:ext cx="6350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3" name="Line 1037"/>
                <p:cNvSpPr>
                  <a:spLocks noChangeShapeType="1"/>
                </p:cNvSpPr>
                <p:nvPr/>
              </p:nvSpPr>
              <p:spPr bwMode="auto">
                <a:xfrm>
                  <a:off x="4797426" y="4098926"/>
                  <a:ext cx="6350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4" name="Line 1038"/>
                <p:cNvSpPr>
                  <a:spLocks noChangeShapeType="1"/>
                </p:cNvSpPr>
                <p:nvPr/>
              </p:nvSpPr>
              <p:spPr bwMode="auto">
                <a:xfrm>
                  <a:off x="4797426" y="4056064"/>
                  <a:ext cx="6350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5" name="Line 1039"/>
                <p:cNvSpPr>
                  <a:spLocks noChangeShapeType="1"/>
                </p:cNvSpPr>
                <p:nvPr/>
              </p:nvSpPr>
              <p:spPr bwMode="auto">
                <a:xfrm>
                  <a:off x="4797426" y="4033839"/>
                  <a:ext cx="6350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6" name="Line 1040"/>
                <p:cNvSpPr>
                  <a:spLocks noChangeShapeType="1"/>
                </p:cNvSpPr>
                <p:nvPr/>
              </p:nvSpPr>
              <p:spPr bwMode="auto">
                <a:xfrm>
                  <a:off x="4797426" y="4017964"/>
                  <a:ext cx="6350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7" name="Line 1041"/>
                <p:cNvSpPr>
                  <a:spLocks noChangeShapeType="1"/>
                </p:cNvSpPr>
                <p:nvPr/>
              </p:nvSpPr>
              <p:spPr bwMode="auto">
                <a:xfrm>
                  <a:off x="4797426" y="4006851"/>
                  <a:ext cx="6350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8" name="Line 1042"/>
                <p:cNvSpPr>
                  <a:spLocks noChangeShapeType="1"/>
                </p:cNvSpPr>
                <p:nvPr/>
              </p:nvSpPr>
              <p:spPr bwMode="auto">
                <a:xfrm>
                  <a:off x="4797426" y="3997326"/>
                  <a:ext cx="6350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9" name="Line 1043"/>
                <p:cNvSpPr>
                  <a:spLocks noChangeShapeType="1"/>
                </p:cNvSpPr>
                <p:nvPr/>
              </p:nvSpPr>
              <p:spPr bwMode="auto">
                <a:xfrm>
                  <a:off x="4797426" y="3987801"/>
                  <a:ext cx="6350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0" name="Line 1044"/>
                <p:cNvSpPr>
                  <a:spLocks noChangeShapeType="1"/>
                </p:cNvSpPr>
                <p:nvPr/>
              </p:nvSpPr>
              <p:spPr bwMode="auto">
                <a:xfrm>
                  <a:off x="4797426" y="3981451"/>
                  <a:ext cx="6350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1" name="Line 1045"/>
                <p:cNvSpPr>
                  <a:spLocks noChangeShapeType="1"/>
                </p:cNvSpPr>
                <p:nvPr/>
              </p:nvSpPr>
              <p:spPr bwMode="auto">
                <a:xfrm>
                  <a:off x="4797426" y="3975101"/>
                  <a:ext cx="6350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2" name="Line 1046"/>
                <p:cNvSpPr>
                  <a:spLocks noChangeShapeType="1"/>
                </p:cNvSpPr>
                <p:nvPr/>
              </p:nvSpPr>
              <p:spPr bwMode="auto">
                <a:xfrm>
                  <a:off x="4797426" y="3932239"/>
                  <a:ext cx="6350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3" name="Line 1047"/>
                <p:cNvSpPr>
                  <a:spLocks noChangeShapeType="1"/>
                </p:cNvSpPr>
                <p:nvPr/>
              </p:nvSpPr>
              <p:spPr bwMode="auto">
                <a:xfrm>
                  <a:off x="4797426" y="3910014"/>
                  <a:ext cx="6350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4" name="Line 1048"/>
                <p:cNvSpPr>
                  <a:spLocks noChangeShapeType="1"/>
                </p:cNvSpPr>
                <p:nvPr/>
              </p:nvSpPr>
              <p:spPr bwMode="auto">
                <a:xfrm>
                  <a:off x="4797426" y="3894139"/>
                  <a:ext cx="6350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5" name="Line 1049"/>
                <p:cNvSpPr>
                  <a:spLocks noChangeShapeType="1"/>
                </p:cNvSpPr>
                <p:nvPr/>
              </p:nvSpPr>
              <p:spPr bwMode="auto">
                <a:xfrm>
                  <a:off x="4797426" y="3883026"/>
                  <a:ext cx="6350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6" name="Line 1050"/>
                <p:cNvSpPr>
                  <a:spLocks noChangeShapeType="1"/>
                </p:cNvSpPr>
                <p:nvPr/>
              </p:nvSpPr>
              <p:spPr bwMode="auto">
                <a:xfrm>
                  <a:off x="4797426" y="3873501"/>
                  <a:ext cx="6350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7" name="Line 1051"/>
                <p:cNvSpPr>
                  <a:spLocks noChangeShapeType="1"/>
                </p:cNvSpPr>
                <p:nvPr/>
              </p:nvSpPr>
              <p:spPr bwMode="auto">
                <a:xfrm>
                  <a:off x="4797426" y="3863976"/>
                  <a:ext cx="6350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8" name="Line 1052"/>
                <p:cNvSpPr>
                  <a:spLocks noChangeShapeType="1"/>
                </p:cNvSpPr>
                <p:nvPr/>
              </p:nvSpPr>
              <p:spPr bwMode="auto">
                <a:xfrm>
                  <a:off x="4797426" y="3857626"/>
                  <a:ext cx="6350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9" name="Line 1053"/>
                <p:cNvSpPr>
                  <a:spLocks noChangeShapeType="1"/>
                </p:cNvSpPr>
                <p:nvPr/>
              </p:nvSpPr>
              <p:spPr bwMode="auto">
                <a:xfrm>
                  <a:off x="4797426" y="3851276"/>
                  <a:ext cx="6350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0" name="Line 1054"/>
                <p:cNvSpPr>
                  <a:spLocks noChangeShapeType="1"/>
                </p:cNvSpPr>
                <p:nvPr/>
              </p:nvSpPr>
              <p:spPr bwMode="auto">
                <a:xfrm>
                  <a:off x="4797426" y="3808414"/>
                  <a:ext cx="6350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1" name="Line 1055"/>
                <p:cNvSpPr>
                  <a:spLocks noChangeShapeType="1"/>
                </p:cNvSpPr>
                <p:nvPr/>
              </p:nvSpPr>
              <p:spPr bwMode="auto">
                <a:xfrm>
                  <a:off x="4797426" y="3786189"/>
                  <a:ext cx="6350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2" name="Line 1056"/>
                <p:cNvSpPr>
                  <a:spLocks noChangeShapeType="1"/>
                </p:cNvSpPr>
                <p:nvPr/>
              </p:nvSpPr>
              <p:spPr bwMode="auto">
                <a:xfrm>
                  <a:off x="4797426" y="3770314"/>
                  <a:ext cx="6350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3" name="Line 1057"/>
                <p:cNvSpPr>
                  <a:spLocks noChangeShapeType="1"/>
                </p:cNvSpPr>
                <p:nvPr/>
              </p:nvSpPr>
              <p:spPr bwMode="auto">
                <a:xfrm>
                  <a:off x="4797426" y="3759201"/>
                  <a:ext cx="6350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4" name="Line 1058"/>
                <p:cNvSpPr>
                  <a:spLocks noChangeShapeType="1"/>
                </p:cNvSpPr>
                <p:nvPr/>
              </p:nvSpPr>
              <p:spPr bwMode="auto">
                <a:xfrm>
                  <a:off x="4797426" y="3749676"/>
                  <a:ext cx="6350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5" name="Line 1059"/>
                <p:cNvSpPr>
                  <a:spLocks noChangeShapeType="1"/>
                </p:cNvSpPr>
                <p:nvPr/>
              </p:nvSpPr>
              <p:spPr bwMode="auto">
                <a:xfrm>
                  <a:off x="4797426" y="3740151"/>
                  <a:ext cx="6350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6" name="Line 1060"/>
                <p:cNvSpPr>
                  <a:spLocks noChangeShapeType="1"/>
                </p:cNvSpPr>
                <p:nvPr/>
              </p:nvSpPr>
              <p:spPr bwMode="auto">
                <a:xfrm>
                  <a:off x="4797426" y="3733801"/>
                  <a:ext cx="6350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7" name="Line 1061"/>
                <p:cNvSpPr>
                  <a:spLocks noChangeShapeType="1"/>
                </p:cNvSpPr>
                <p:nvPr/>
              </p:nvSpPr>
              <p:spPr bwMode="auto">
                <a:xfrm>
                  <a:off x="4797426" y="3727451"/>
                  <a:ext cx="6350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8" name="Line 1062"/>
                <p:cNvSpPr>
                  <a:spLocks noChangeShapeType="1"/>
                </p:cNvSpPr>
                <p:nvPr/>
              </p:nvSpPr>
              <p:spPr bwMode="auto">
                <a:xfrm>
                  <a:off x="4797426" y="3684589"/>
                  <a:ext cx="6350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9" name="Line 1063"/>
                <p:cNvSpPr>
                  <a:spLocks noChangeShapeType="1"/>
                </p:cNvSpPr>
                <p:nvPr/>
              </p:nvSpPr>
              <p:spPr bwMode="auto">
                <a:xfrm>
                  <a:off x="4797426" y="3662364"/>
                  <a:ext cx="6350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30" name="Line 1064"/>
                <p:cNvSpPr>
                  <a:spLocks noChangeShapeType="1"/>
                </p:cNvSpPr>
                <p:nvPr/>
              </p:nvSpPr>
              <p:spPr bwMode="auto">
                <a:xfrm>
                  <a:off x="4797426" y="3646489"/>
                  <a:ext cx="6350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31" name="Line 1065"/>
                <p:cNvSpPr>
                  <a:spLocks noChangeShapeType="1"/>
                </p:cNvSpPr>
                <p:nvPr/>
              </p:nvSpPr>
              <p:spPr bwMode="auto">
                <a:xfrm>
                  <a:off x="4797426" y="3635376"/>
                  <a:ext cx="6350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32" name="Line 1066"/>
                <p:cNvSpPr>
                  <a:spLocks noChangeShapeType="1"/>
                </p:cNvSpPr>
                <p:nvPr/>
              </p:nvSpPr>
              <p:spPr bwMode="auto">
                <a:xfrm>
                  <a:off x="4797426" y="3625851"/>
                  <a:ext cx="6350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33" name="Line 1067"/>
                <p:cNvSpPr>
                  <a:spLocks noChangeShapeType="1"/>
                </p:cNvSpPr>
                <p:nvPr/>
              </p:nvSpPr>
              <p:spPr bwMode="auto">
                <a:xfrm>
                  <a:off x="4797426" y="3616326"/>
                  <a:ext cx="6350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grpSp>
              <p:nvGrpSpPr>
                <p:cNvPr id="134" name="Group 133"/>
                <p:cNvGrpSpPr/>
                <p:nvPr/>
              </p:nvGrpSpPr>
              <p:grpSpPr>
                <a:xfrm>
                  <a:off x="4602164" y="3529807"/>
                  <a:ext cx="228601" cy="881063"/>
                  <a:chOff x="4519613" y="3548064"/>
                  <a:chExt cx="228601" cy="881063"/>
                </a:xfrm>
              </p:grpSpPr>
              <p:sp>
                <p:nvSpPr>
                  <p:cNvPr id="765" name="Rectangle 1135"/>
                  <p:cNvSpPr>
                    <a:spLocks noChangeArrowheads="1"/>
                  </p:cNvSpPr>
                  <p:nvPr/>
                </p:nvSpPr>
                <p:spPr bwMode="auto">
                  <a:xfrm>
                    <a:off x="4519613" y="4291014"/>
                    <a:ext cx="166688" cy="13811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-50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766" name="Rectangle 1139"/>
                  <p:cNvSpPr>
                    <a:spLocks noChangeArrowheads="1"/>
                  </p:cNvSpPr>
                  <p:nvPr/>
                </p:nvSpPr>
                <p:spPr bwMode="auto">
                  <a:xfrm>
                    <a:off x="4519613" y="4043364"/>
                    <a:ext cx="166688" cy="13811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-30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767" name="Rectangle 1143"/>
                  <p:cNvSpPr>
                    <a:spLocks noChangeArrowheads="1"/>
                  </p:cNvSpPr>
                  <p:nvPr/>
                </p:nvSpPr>
                <p:spPr bwMode="auto">
                  <a:xfrm>
                    <a:off x="4519613" y="3795714"/>
                    <a:ext cx="166688" cy="13811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-10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768" name="Rectangle 1147"/>
                  <p:cNvSpPr>
                    <a:spLocks noChangeArrowheads="1"/>
                  </p:cNvSpPr>
                  <p:nvPr/>
                </p:nvSpPr>
                <p:spPr bwMode="auto">
                  <a:xfrm>
                    <a:off x="4549776" y="3548064"/>
                    <a:ext cx="198438" cy="1778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10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135" name="Group 134"/>
                <p:cNvGrpSpPr/>
                <p:nvPr/>
              </p:nvGrpSpPr>
              <p:grpSpPr>
                <a:xfrm>
                  <a:off x="4797426" y="3584011"/>
                  <a:ext cx="1120775" cy="757804"/>
                  <a:chOff x="4797426" y="3584011"/>
                  <a:chExt cx="1120775" cy="757804"/>
                </a:xfrm>
              </p:grpSpPr>
              <p:sp>
                <p:nvSpPr>
                  <p:cNvPr id="136" name="Line 1069"/>
                  <p:cNvSpPr>
                    <a:spLocks noChangeShapeType="1"/>
                  </p:cNvSpPr>
                  <p:nvPr/>
                </p:nvSpPr>
                <p:spPr bwMode="auto">
                  <a:xfrm>
                    <a:off x="4797426" y="3609977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7" name="Line 1070"/>
                  <p:cNvSpPr>
                    <a:spLocks noChangeShapeType="1"/>
                  </p:cNvSpPr>
                  <p:nvPr/>
                </p:nvSpPr>
                <p:spPr bwMode="auto">
                  <a:xfrm>
                    <a:off x="4797426" y="3603627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8" name="Line 107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11851" y="4303714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9" name="Line 107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11851" y="4281489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0" name="Line 107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11851" y="4267202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1" name="Line 107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11851" y="4254502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2" name="Line 107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11851" y="4244977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3" name="Line 107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11851" y="4235452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4" name="Line 107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11851" y="4229102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5" name="Line 107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11851" y="4222752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6" name="Line 107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11851" y="4179889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7" name="Line 108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11851" y="4157664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8" name="Line 108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11851" y="4141789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9" name="Line 108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11851" y="4130677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0" name="Line 108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11851" y="4121152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1" name="Line 108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11851" y="4111627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2" name="Line 108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11851" y="4105277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3" name="Line 108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11851" y="4098927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4" name="Line 108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11851" y="4056064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5" name="Line 108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11851" y="4033839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6" name="Line 108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11851" y="4017964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7" name="Line 109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11851" y="4006852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8" name="Line 109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11851" y="3997327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9" name="Line 109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11851" y="3987802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0" name="Line 109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11851" y="3981452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1" name="Line 109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11851" y="3975102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2" name="Line 109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11851" y="3932239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3" name="Line 109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11851" y="3910014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4" name="Line 109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11851" y="3894139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5" name="Line 109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11851" y="3883027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6" name="Line 109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11851" y="3873502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7" name="Line 110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11851" y="3863977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8" name="Line 110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11851" y="3857627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9" name="Line 110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11851" y="3851277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0" name="Line 110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11851" y="3808414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1" name="Line 110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11851" y="3786189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72" name="Line 110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11851" y="3770314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73" name="Line 110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11851" y="3759202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74" name="Line 110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11851" y="3749677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75" name="Line 110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11851" y="3740152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76" name="Line 110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11851" y="3733802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77" name="Line 111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11851" y="3727452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78" name="Line 111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11851" y="3684589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79" name="Line 111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11851" y="3662364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80" name="Line 111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11851" y="3646489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81" name="Line 111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11851" y="3635377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82" name="Line 11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11851" y="3625852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83" name="Line 11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11851" y="3616327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84" name="Line 11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11851" y="3609977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85" name="Line 111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11851" y="3603627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86" name="Line 11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97426" y="3597277"/>
                    <a:ext cx="0" cy="7429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7" name="Line 112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918201" y="3597277"/>
                    <a:ext cx="0" cy="7429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8" name="Line 1121"/>
                  <p:cNvSpPr>
                    <a:spLocks noChangeShapeType="1"/>
                  </p:cNvSpPr>
                  <p:nvPr/>
                </p:nvSpPr>
                <p:spPr bwMode="auto">
                  <a:xfrm>
                    <a:off x="4797426" y="4340227"/>
                    <a:ext cx="127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9" name="Line 1122"/>
                  <p:cNvSpPr>
                    <a:spLocks noChangeShapeType="1"/>
                  </p:cNvSpPr>
                  <p:nvPr/>
                </p:nvSpPr>
                <p:spPr bwMode="auto">
                  <a:xfrm>
                    <a:off x="4797426" y="4216402"/>
                    <a:ext cx="127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0" name="Line 1123"/>
                  <p:cNvSpPr>
                    <a:spLocks noChangeShapeType="1"/>
                  </p:cNvSpPr>
                  <p:nvPr/>
                </p:nvSpPr>
                <p:spPr bwMode="auto">
                  <a:xfrm>
                    <a:off x="4797426" y="4092577"/>
                    <a:ext cx="127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1" name="Line 1124"/>
                  <p:cNvSpPr>
                    <a:spLocks noChangeShapeType="1"/>
                  </p:cNvSpPr>
                  <p:nvPr/>
                </p:nvSpPr>
                <p:spPr bwMode="auto">
                  <a:xfrm>
                    <a:off x="4797426" y="3968752"/>
                    <a:ext cx="127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2" name="Line 1125"/>
                  <p:cNvSpPr>
                    <a:spLocks noChangeShapeType="1"/>
                  </p:cNvSpPr>
                  <p:nvPr/>
                </p:nvSpPr>
                <p:spPr bwMode="auto">
                  <a:xfrm>
                    <a:off x="4797426" y="3844927"/>
                    <a:ext cx="127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3" name="Line 1126"/>
                  <p:cNvSpPr>
                    <a:spLocks noChangeShapeType="1"/>
                  </p:cNvSpPr>
                  <p:nvPr/>
                </p:nvSpPr>
                <p:spPr bwMode="auto">
                  <a:xfrm>
                    <a:off x="4797426" y="3721102"/>
                    <a:ext cx="127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4" name="Line 1127"/>
                  <p:cNvSpPr>
                    <a:spLocks noChangeShapeType="1"/>
                  </p:cNvSpPr>
                  <p:nvPr/>
                </p:nvSpPr>
                <p:spPr bwMode="auto">
                  <a:xfrm>
                    <a:off x="4797426" y="3597277"/>
                    <a:ext cx="127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5" name="Line 112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07088" y="4340227"/>
                    <a:ext cx="1111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6" name="Line 112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07088" y="4216402"/>
                    <a:ext cx="1111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7" name="Line 113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07088" y="4092577"/>
                    <a:ext cx="1111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8" name="Line 113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07088" y="3968752"/>
                    <a:ext cx="1111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9" name="Line 113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07088" y="3844927"/>
                    <a:ext cx="1111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0" name="Line 113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07088" y="3721102"/>
                    <a:ext cx="1111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01" name="Line 113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907088" y="3597277"/>
                    <a:ext cx="1111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02" name="Freeform 1149"/>
                  <p:cNvSpPr>
                    <a:spLocks/>
                  </p:cNvSpPr>
                  <p:nvPr/>
                </p:nvSpPr>
                <p:spPr bwMode="auto">
                  <a:xfrm>
                    <a:off x="4799013" y="4298952"/>
                    <a:ext cx="0" cy="42863"/>
                  </a:xfrm>
                  <a:custGeom>
                    <a:avLst/>
                    <a:gdLst>
                      <a:gd name="T0" fmla="*/ 27 h 27"/>
                      <a:gd name="T1" fmla="*/ 0 h 27"/>
                      <a:gd name="T2" fmla="*/ 27 h 2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7">
                        <a:moveTo>
                          <a:pt x="0" y="27"/>
                        </a:moveTo>
                        <a:lnTo>
                          <a:pt x="0" y="0"/>
                        </a:lnTo>
                        <a:lnTo>
                          <a:pt x="0" y="27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3" name="Freeform 1150"/>
                  <p:cNvSpPr>
                    <a:spLocks/>
                  </p:cNvSpPr>
                  <p:nvPr/>
                </p:nvSpPr>
                <p:spPr bwMode="auto">
                  <a:xfrm>
                    <a:off x="4799013" y="4257677"/>
                    <a:ext cx="0" cy="84138"/>
                  </a:xfrm>
                  <a:custGeom>
                    <a:avLst/>
                    <a:gdLst>
                      <a:gd name="T0" fmla="*/ 53 h 53"/>
                      <a:gd name="T1" fmla="*/ 0 h 53"/>
                      <a:gd name="T2" fmla="*/ 53 h 5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3">
                        <a:moveTo>
                          <a:pt x="0" y="53"/>
                        </a:moveTo>
                        <a:lnTo>
                          <a:pt x="0" y="0"/>
                        </a:lnTo>
                        <a:lnTo>
                          <a:pt x="0" y="53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4" name="Freeform 1151"/>
                  <p:cNvSpPr>
                    <a:spLocks/>
                  </p:cNvSpPr>
                  <p:nvPr/>
                </p:nvSpPr>
                <p:spPr bwMode="auto">
                  <a:xfrm>
                    <a:off x="4800601" y="4314827"/>
                    <a:ext cx="0" cy="26988"/>
                  </a:xfrm>
                  <a:custGeom>
                    <a:avLst/>
                    <a:gdLst>
                      <a:gd name="T0" fmla="*/ 17 h 17"/>
                      <a:gd name="T1" fmla="*/ 0 h 17"/>
                      <a:gd name="T2" fmla="*/ 17 h 1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7">
                        <a:moveTo>
                          <a:pt x="0" y="17"/>
                        </a:moveTo>
                        <a:lnTo>
                          <a:pt x="0" y="0"/>
                        </a:lnTo>
                        <a:lnTo>
                          <a:pt x="0" y="17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5" name="Freeform 1152"/>
                  <p:cNvSpPr>
                    <a:spLocks/>
                  </p:cNvSpPr>
                  <p:nvPr/>
                </p:nvSpPr>
                <p:spPr bwMode="auto">
                  <a:xfrm>
                    <a:off x="4800601" y="4305302"/>
                    <a:ext cx="0" cy="36513"/>
                  </a:xfrm>
                  <a:custGeom>
                    <a:avLst/>
                    <a:gdLst>
                      <a:gd name="T0" fmla="*/ 23 h 23"/>
                      <a:gd name="T1" fmla="*/ 0 h 23"/>
                      <a:gd name="T2" fmla="*/ 23 h 2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3">
                        <a:moveTo>
                          <a:pt x="0" y="23"/>
                        </a:moveTo>
                        <a:lnTo>
                          <a:pt x="0" y="0"/>
                        </a:lnTo>
                        <a:lnTo>
                          <a:pt x="0" y="23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6" name="Freeform 1153"/>
                  <p:cNvSpPr>
                    <a:spLocks/>
                  </p:cNvSpPr>
                  <p:nvPr/>
                </p:nvSpPr>
                <p:spPr bwMode="auto">
                  <a:xfrm>
                    <a:off x="4806951" y="4254502"/>
                    <a:ext cx="0" cy="87313"/>
                  </a:xfrm>
                  <a:custGeom>
                    <a:avLst/>
                    <a:gdLst>
                      <a:gd name="T0" fmla="*/ 55 h 55"/>
                      <a:gd name="T1" fmla="*/ 0 h 55"/>
                      <a:gd name="T2" fmla="*/ 55 h 5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5">
                        <a:moveTo>
                          <a:pt x="0" y="55"/>
                        </a:moveTo>
                        <a:lnTo>
                          <a:pt x="0" y="0"/>
                        </a:lnTo>
                        <a:lnTo>
                          <a:pt x="0" y="55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7" name="Freeform 1154"/>
                  <p:cNvSpPr>
                    <a:spLocks/>
                  </p:cNvSpPr>
                  <p:nvPr/>
                </p:nvSpPr>
                <p:spPr bwMode="auto">
                  <a:xfrm>
                    <a:off x="4806951" y="4279902"/>
                    <a:ext cx="0" cy="61913"/>
                  </a:xfrm>
                  <a:custGeom>
                    <a:avLst/>
                    <a:gdLst>
                      <a:gd name="T0" fmla="*/ 39 h 39"/>
                      <a:gd name="T1" fmla="*/ 0 h 39"/>
                      <a:gd name="T2" fmla="*/ 39 h 3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9">
                        <a:moveTo>
                          <a:pt x="0" y="39"/>
                        </a:moveTo>
                        <a:lnTo>
                          <a:pt x="0" y="0"/>
                        </a:lnTo>
                        <a:lnTo>
                          <a:pt x="0" y="39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8" name="Freeform 1155"/>
                  <p:cNvSpPr>
                    <a:spLocks/>
                  </p:cNvSpPr>
                  <p:nvPr/>
                </p:nvSpPr>
                <p:spPr bwMode="auto">
                  <a:xfrm>
                    <a:off x="4808538" y="4311652"/>
                    <a:ext cx="0" cy="30163"/>
                  </a:xfrm>
                  <a:custGeom>
                    <a:avLst/>
                    <a:gdLst>
                      <a:gd name="T0" fmla="*/ 19 h 19"/>
                      <a:gd name="T1" fmla="*/ 0 h 19"/>
                      <a:gd name="T2" fmla="*/ 19 h 1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9">
                        <a:moveTo>
                          <a:pt x="0" y="19"/>
                        </a:moveTo>
                        <a:lnTo>
                          <a:pt x="0" y="0"/>
                        </a:lnTo>
                        <a:lnTo>
                          <a:pt x="0" y="19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9" name="Freeform 1156"/>
                  <p:cNvSpPr>
                    <a:spLocks/>
                  </p:cNvSpPr>
                  <p:nvPr/>
                </p:nvSpPr>
                <p:spPr bwMode="auto">
                  <a:xfrm>
                    <a:off x="4808538" y="4249739"/>
                    <a:ext cx="0" cy="92075"/>
                  </a:xfrm>
                  <a:custGeom>
                    <a:avLst/>
                    <a:gdLst>
                      <a:gd name="T0" fmla="*/ 58 h 58"/>
                      <a:gd name="T1" fmla="*/ 0 h 58"/>
                      <a:gd name="T2" fmla="*/ 58 h 5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8">
                        <a:moveTo>
                          <a:pt x="0" y="58"/>
                        </a:moveTo>
                        <a:lnTo>
                          <a:pt x="0" y="0"/>
                        </a:lnTo>
                        <a:lnTo>
                          <a:pt x="0" y="58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0" name="Freeform 1157"/>
                  <p:cNvSpPr>
                    <a:spLocks/>
                  </p:cNvSpPr>
                  <p:nvPr/>
                </p:nvSpPr>
                <p:spPr bwMode="auto">
                  <a:xfrm>
                    <a:off x="4808538" y="4329114"/>
                    <a:ext cx="0" cy="12700"/>
                  </a:xfrm>
                  <a:custGeom>
                    <a:avLst/>
                    <a:gdLst>
                      <a:gd name="T0" fmla="*/ 8 h 8"/>
                      <a:gd name="T1" fmla="*/ 0 h 8"/>
                      <a:gd name="T2" fmla="*/ 8 h 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8">
                        <a:moveTo>
                          <a:pt x="0" y="8"/>
                        </a:moveTo>
                        <a:lnTo>
                          <a:pt x="0" y="0"/>
                        </a:lnTo>
                        <a:lnTo>
                          <a:pt x="0" y="8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1" name="Freeform 1158"/>
                  <p:cNvSpPr>
                    <a:spLocks/>
                  </p:cNvSpPr>
                  <p:nvPr/>
                </p:nvSpPr>
                <p:spPr bwMode="auto">
                  <a:xfrm>
                    <a:off x="4810126" y="4278314"/>
                    <a:ext cx="0" cy="63500"/>
                  </a:xfrm>
                  <a:custGeom>
                    <a:avLst/>
                    <a:gdLst>
                      <a:gd name="T0" fmla="*/ 40 h 40"/>
                      <a:gd name="T1" fmla="*/ 0 h 40"/>
                      <a:gd name="T2" fmla="*/ 40 h 4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0">
                        <a:moveTo>
                          <a:pt x="0" y="40"/>
                        </a:moveTo>
                        <a:lnTo>
                          <a:pt x="0" y="0"/>
                        </a:lnTo>
                        <a:lnTo>
                          <a:pt x="0" y="4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2" name="Freeform 1159"/>
                  <p:cNvSpPr>
                    <a:spLocks/>
                  </p:cNvSpPr>
                  <p:nvPr/>
                </p:nvSpPr>
                <p:spPr bwMode="auto">
                  <a:xfrm>
                    <a:off x="4810126" y="4264027"/>
                    <a:ext cx="0" cy="77788"/>
                  </a:xfrm>
                  <a:custGeom>
                    <a:avLst/>
                    <a:gdLst>
                      <a:gd name="T0" fmla="*/ 49 h 49"/>
                      <a:gd name="T1" fmla="*/ 0 h 49"/>
                      <a:gd name="T2" fmla="*/ 49 h 4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9">
                        <a:moveTo>
                          <a:pt x="0" y="49"/>
                        </a:moveTo>
                        <a:lnTo>
                          <a:pt x="0" y="0"/>
                        </a:lnTo>
                        <a:lnTo>
                          <a:pt x="0" y="49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3" name="Freeform 1160"/>
                  <p:cNvSpPr>
                    <a:spLocks/>
                  </p:cNvSpPr>
                  <p:nvPr/>
                </p:nvSpPr>
                <p:spPr bwMode="auto">
                  <a:xfrm>
                    <a:off x="4814888" y="4289427"/>
                    <a:ext cx="0" cy="52388"/>
                  </a:xfrm>
                  <a:custGeom>
                    <a:avLst/>
                    <a:gdLst>
                      <a:gd name="T0" fmla="*/ 33 h 33"/>
                      <a:gd name="T1" fmla="*/ 0 h 33"/>
                      <a:gd name="T2" fmla="*/ 33 h 3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3">
                        <a:moveTo>
                          <a:pt x="0" y="33"/>
                        </a:moveTo>
                        <a:lnTo>
                          <a:pt x="0" y="0"/>
                        </a:lnTo>
                        <a:lnTo>
                          <a:pt x="0" y="33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4" name="Freeform 1161"/>
                  <p:cNvSpPr>
                    <a:spLocks/>
                  </p:cNvSpPr>
                  <p:nvPr/>
                </p:nvSpPr>
                <p:spPr bwMode="auto">
                  <a:xfrm>
                    <a:off x="4814888" y="4327527"/>
                    <a:ext cx="0" cy="14288"/>
                  </a:xfrm>
                  <a:custGeom>
                    <a:avLst/>
                    <a:gdLst>
                      <a:gd name="T0" fmla="*/ 9 h 9"/>
                      <a:gd name="T1" fmla="*/ 0 h 9"/>
                      <a:gd name="T2" fmla="*/ 9 h 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9">
                        <a:moveTo>
                          <a:pt x="0" y="9"/>
                        </a:moveTo>
                        <a:lnTo>
                          <a:pt x="0" y="0"/>
                        </a:lnTo>
                        <a:lnTo>
                          <a:pt x="0" y="9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5" name="Freeform 1162"/>
                  <p:cNvSpPr>
                    <a:spLocks/>
                  </p:cNvSpPr>
                  <p:nvPr/>
                </p:nvSpPr>
                <p:spPr bwMode="auto">
                  <a:xfrm>
                    <a:off x="4814888" y="4316414"/>
                    <a:ext cx="0" cy="25400"/>
                  </a:xfrm>
                  <a:custGeom>
                    <a:avLst/>
                    <a:gdLst>
                      <a:gd name="T0" fmla="*/ 16 h 16"/>
                      <a:gd name="T1" fmla="*/ 0 h 16"/>
                      <a:gd name="T2" fmla="*/ 16 h 1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6">
                        <a:moveTo>
                          <a:pt x="0" y="16"/>
                        </a:moveTo>
                        <a:lnTo>
                          <a:pt x="0" y="0"/>
                        </a:lnTo>
                        <a:lnTo>
                          <a:pt x="0" y="16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6" name="Freeform 1163"/>
                  <p:cNvSpPr>
                    <a:spLocks/>
                  </p:cNvSpPr>
                  <p:nvPr/>
                </p:nvSpPr>
                <p:spPr bwMode="auto">
                  <a:xfrm>
                    <a:off x="4814888" y="4273552"/>
                    <a:ext cx="0" cy="68263"/>
                  </a:xfrm>
                  <a:custGeom>
                    <a:avLst/>
                    <a:gdLst>
                      <a:gd name="T0" fmla="*/ 43 h 43"/>
                      <a:gd name="T1" fmla="*/ 33 h 43"/>
                      <a:gd name="T2" fmla="*/ 30 h 43"/>
                      <a:gd name="T3" fmla="*/ 0 h 43"/>
                      <a:gd name="T4" fmla="*/ 43 h 4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  <a:cxn ang="0">
                        <a:pos x="0" y="T4"/>
                      </a:cxn>
                    </a:cxnLst>
                    <a:rect l="0" t="0" r="r" b="b"/>
                    <a:pathLst>
                      <a:path h="43">
                        <a:moveTo>
                          <a:pt x="0" y="43"/>
                        </a:moveTo>
                        <a:lnTo>
                          <a:pt x="0" y="33"/>
                        </a:lnTo>
                        <a:lnTo>
                          <a:pt x="0" y="30"/>
                        </a:lnTo>
                        <a:lnTo>
                          <a:pt x="0" y="0"/>
                        </a:lnTo>
                        <a:lnTo>
                          <a:pt x="0" y="43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7" name="Freeform 1164"/>
                  <p:cNvSpPr>
                    <a:spLocks/>
                  </p:cNvSpPr>
                  <p:nvPr/>
                </p:nvSpPr>
                <p:spPr bwMode="auto">
                  <a:xfrm>
                    <a:off x="4816476" y="4300539"/>
                    <a:ext cx="0" cy="41275"/>
                  </a:xfrm>
                  <a:custGeom>
                    <a:avLst/>
                    <a:gdLst>
                      <a:gd name="T0" fmla="*/ 26 h 26"/>
                      <a:gd name="T1" fmla="*/ 0 h 26"/>
                      <a:gd name="T2" fmla="*/ 26 h 2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6">
                        <a:moveTo>
                          <a:pt x="0" y="26"/>
                        </a:moveTo>
                        <a:lnTo>
                          <a:pt x="0" y="0"/>
                        </a:lnTo>
                        <a:lnTo>
                          <a:pt x="0" y="26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8" name="Freeform 1165"/>
                  <p:cNvSpPr>
                    <a:spLocks/>
                  </p:cNvSpPr>
                  <p:nvPr/>
                </p:nvSpPr>
                <p:spPr bwMode="auto">
                  <a:xfrm>
                    <a:off x="4816476" y="4287839"/>
                    <a:ext cx="0" cy="53975"/>
                  </a:xfrm>
                  <a:custGeom>
                    <a:avLst/>
                    <a:gdLst>
                      <a:gd name="T0" fmla="*/ 34 h 34"/>
                      <a:gd name="T1" fmla="*/ 0 h 34"/>
                      <a:gd name="T2" fmla="*/ 34 h 3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4">
                        <a:moveTo>
                          <a:pt x="0" y="34"/>
                        </a:moveTo>
                        <a:lnTo>
                          <a:pt x="0" y="0"/>
                        </a:lnTo>
                        <a:lnTo>
                          <a:pt x="0" y="34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9" name="Freeform 1166"/>
                  <p:cNvSpPr>
                    <a:spLocks/>
                  </p:cNvSpPr>
                  <p:nvPr/>
                </p:nvSpPr>
                <p:spPr bwMode="auto">
                  <a:xfrm>
                    <a:off x="4816476" y="4329114"/>
                    <a:ext cx="0" cy="12700"/>
                  </a:xfrm>
                  <a:custGeom>
                    <a:avLst/>
                    <a:gdLst>
                      <a:gd name="T0" fmla="*/ 8 h 8"/>
                      <a:gd name="T1" fmla="*/ 0 h 8"/>
                      <a:gd name="T2" fmla="*/ 8 h 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8">
                        <a:moveTo>
                          <a:pt x="0" y="8"/>
                        </a:moveTo>
                        <a:lnTo>
                          <a:pt x="0" y="0"/>
                        </a:lnTo>
                        <a:lnTo>
                          <a:pt x="0" y="8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0" name="Freeform 1167"/>
                  <p:cNvSpPr>
                    <a:spLocks/>
                  </p:cNvSpPr>
                  <p:nvPr/>
                </p:nvSpPr>
                <p:spPr bwMode="auto">
                  <a:xfrm>
                    <a:off x="4818063" y="4227514"/>
                    <a:ext cx="0" cy="114300"/>
                  </a:xfrm>
                  <a:custGeom>
                    <a:avLst/>
                    <a:gdLst>
                      <a:gd name="T0" fmla="*/ 72 h 72"/>
                      <a:gd name="T1" fmla="*/ 0 h 72"/>
                      <a:gd name="T2" fmla="*/ 12 h 72"/>
                      <a:gd name="T3" fmla="*/ 17 h 72"/>
                      <a:gd name="T4" fmla="*/ 8 h 72"/>
                      <a:gd name="T5" fmla="*/ 72 h 7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  <a:cxn ang="0">
                        <a:pos x="0" y="T4"/>
                      </a:cxn>
                      <a:cxn ang="0">
                        <a:pos x="0" y="T5"/>
                      </a:cxn>
                    </a:cxnLst>
                    <a:rect l="0" t="0" r="r" b="b"/>
                    <a:pathLst>
                      <a:path h="72">
                        <a:moveTo>
                          <a:pt x="0" y="72"/>
                        </a:moveTo>
                        <a:lnTo>
                          <a:pt x="0" y="0"/>
                        </a:lnTo>
                        <a:lnTo>
                          <a:pt x="0" y="12"/>
                        </a:lnTo>
                        <a:lnTo>
                          <a:pt x="0" y="17"/>
                        </a:lnTo>
                        <a:lnTo>
                          <a:pt x="0" y="8"/>
                        </a:lnTo>
                        <a:lnTo>
                          <a:pt x="0" y="72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1" name="Freeform 1168"/>
                  <p:cNvSpPr>
                    <a:spLocks/>
                  </p:cNvSpPr>
                  <p:nvPr/>
                </p:nvSpPr>
                <p:spPr bwMode="auto">
                  <a:xfrm>
                    <a:off x="4824413" y="4289427"/>
                    <a:ext cx="0" cy="52388"/>
                  </a:xfrm>
                  <a:custGeom>
                    <a:avLst/>
                    <a:gdLst>
                      <a:gd name="T0" fmla="*/ 33 h 33"/>
                      <a:gd name="T1" fmla="*/ 0 h 33"/>
                      <a:gd name="T2" fmla="*/ 33 h 3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3">
                        <a:moveTo>
                          <a:pt x="0" y="33"/>
                        </a:moveTo>
                        <a:lnTo>
                          <a:pt x="0" y="0"/>
                        </a:lnTo>
                        <a:lnTo>
                          <a:pt x="0" y="33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2" name="Freeform 1169"/>
                  <p:cNvSpPr>
                    <a:spLocks/>
                  </p:cNvSpPr>
                  <p:nvPr/>
                </p:nvSpPr>
                <p:spPr bwMode="auto">
                  <a:xfrm>
                    <a:off x="4824413" y="4300539"/>
                    <a:ext cx="0" cy="41275"/>
                  </a:xfrm>
                  <a:custGeom>
                    <a:avLst/>
                    <a:gdLst>
                      <a:gd name="T0" fmla="*/ 26 h 26"/>
                      <a:gd name="T1" fmla="*/ 0 h 26"/>
                      <a:gd name="T2" fmla="*/ 26 h 2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6">
                        <a:moveTo>
                          <a:pt x="0" y="26"/>
                        </a:moveTo>
                        <a:lnTo>
                          <a:pt x="0" y="0"/>
                        </a:lnTo>
                        <a:lnTo>
                          <a:pt x="0" y="26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3" name="Freeform 1170"/>
                  <p:cNvSpPr>
                    <a:spLocks/>
                  </p:cNvSpPr>
                  <p:nvPr/>
                </p:nvSpPr>
                <p:spPr bwMode="auto">
                  <a:xfrm>
                    <a:off x="4824413" y="4303714"/>
                    <a:ext cx="0" cy="38100"/>
                  </a:xfrm>
                  <a:custGeom>
                    <a:avLst/>
                    <a:gdLst>
                      <a:gd name="T0" fmla="*/ 24 h 24"/>
                      <a:gd name="T1" fmla="*/ 0 h 24"/>
                      <a:gd name="T2" fmla="*/ 24 h 2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4">
                        <a:moveTo>
                          <a:pt x="0" y="24"/>
                        </a:moveTo>
                        <a:lnTo>
                          <a:pt x="0" y="0"/>
                        </a:lnTo>
                        <a:lnTo>
                          <a:pt x="0" y="24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4" name="Freeform 1171"/>
                  <p:cNvSpPr>
                    <a:spLocks/>
                  </p:cNvSpPr>
                  <p:nvPr/>
                </p:nvSpPr>
                <p:spPr bwMode="auto">
                  <a:xfrm>
                    <a:off x="4826001" y="4321177"/>
                    <a:ext cx="0" cy="20638"/>
                  </a:xfrm>
                  <a:custGeom>
                    <a:avLst/>
                    <a:gdLst>
                      <a:gd name="T0" fmla="*/ 13 h 13"/>
                      <a:gd name="T1" fmla="*/ 0 h 13"/>
                      <a:gd name="T2" fmla="*/ 13 h 1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3">
                        <a:moveTo>
                          <a:pt x="0" y="13"/>
                        </a:moveTo>
                        <a:lnTo>
                          <a:pt x="0" y="0"/>
                        </a:lnTo>
                        <a:lnTo>
                          <a:pt x="0" y="13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5" name="Freeform 1172"/>
                  <p:cNvSpPr>
                    <a:spLocks/>
                  </p:cNvSpPr>
                  <p:nvPr/>
                </p:nvSpPr>
                <p:spPr bwMode="auto">
                  <a:xfrm>
                    <a:off x="4826001" y="4232277"/>
                    <a:ext cx="0" cy="109538"/>
                  </a:xfrm>
                  <a:custGeom>
                    <a:avLst/>
                    <a:gdLst>
                      <a:gd name="T0" fmla="*/ 69 h 69"/>
                      <a:gd name="T1" fmla="*/ 0 h 69"/>
                      <a:gd name="T2" fmla="*/ 69 h 6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9">
                        <a:moveTo>
                          <a:pt x="0" y="69"/>
                        </a:moveTo>
                        <a:lnTo>
                          <a:pt x="0" y="0"/>
                        </a:lnTo>
                        <a:lnTo>
                          <a:pt x="0" y="69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6" name="Freeform 1173"/>
                  <p:cNvSpPr>
                    <a:spLocks/>
                  </p:cNvSpPr>
                  <p:nvPr/>
                </p:nvSpPr>
                <p:spPr bwMode="auto">
                  <a:xfrm>
                    <a:off x="4826001" y="4230689"/>
                    <a:ext cx="1588" cy="111125"/>
                  </a:xfrm>
                  <a:custGeom>
                    <a:avLst/>
                    <a:gdLst>
                      <a:gd name="T0" fmla="*/ 0 w 1"/>
                      <a:gd name="T1" fmla="*/ 70 h 70"/>
                      <a:gd name="T2" fmla="*/ 0 w 1"/>
                      <a:gd name="T3" fmla="*/ 0 h 70"/>
                      <a:gd name="T4" fmla="*/ 1 w 1"/>
                      <a:gd name="T5" fmla="*/ 70 h 7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70">
                        <a:moveTo>
                          <a:pt x="0" y="70"/>
                        </a:moveTo>
                        <a:lnTo>
                          <a:pt x="0" y="0"/>
                        </a:lnTo>
                        <a:lnTo>
                          <a:pt x="1" y="7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7" name="Freeform 1174"/>
                  <p:cNvSpPr>
                    <a:spLocks/>
                  </p:cNvSpPr>
                  <p:nvPr/>
                </p:nvSpPr>
                <p:spPr bwMode="auto">
                  <a:xfrm>
                    <a:off x="4827588" y="4238627"/>
                    <a:ext cx="0" cy="103188"/>
                  </a:xfrm>
                  <a:custGeom>
                    <a:avLst/>
                    <a:gdLst>
                      <a:gd name="T0" fmla="*/ 65 h 65"/>
                      <a:gd name="T1" fmla="*/ 0 h 65"/>
                      <a:gd name="T2" fmla="*/ 65 h 6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5">
                        <a:moveTo>
                          <a:pt x="0" y="65"/>
                        </a:moveTo>
                        <a:lnTo>
                          <a:pt x="0" y="0"/>
                        </a:lnTo>
                        <a:lnTo>
                          <a:pt x="0" y="65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8" name="Freeform 1175"/>
                  <p:cNvSpPr>
                    <a:spLocks/>
                  </p:cNvSpPr>
                  <p:nvPr/>
                </p:nvSpPr>
                <p:spPr bwMode="auto">
                  <a:xfrm>
                    <a:off x="4827588" y="4279902"/>
                    <a:ext cx="0" cy="61913"/>
                  </a:xfrm>
                  <a:custGeom>
                    <a:avLst/>
                    <a:gdLst>
                      <a:gd name="T0" fmla="*/ 39 h 39"/>
                      <a:gd name="T1" fmla="*/ 8 h 39"/>
                      <a:gd name="T2" fmla="*/ 0 h 39"/>
                      <a:gd name="T3" fmla="*/ 39 h 3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39">
                        <a:moveTo>
                          <a:pt x="0" y="39"/>
                        </a:moveTo>
                        <a:lnTo>
                          <a:pt x="0" y="8"/>
                        </a:lnTo>
                        <a:lnTo>
                          <a:pt x="0" y="0"/>
                        </a:lnTo>
                        <a:lnTo>
                          <a:pt x="0" y="39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9" name="Freeform 1176"/>
                  <p:cNvSpPr>
                    <a:spLocks/>
                  </p:cNvSpPr>
                  <p:nvPr/>
                </p:nvSpPr>
                <p:spPr bwMode="auto">
                  <a:xfrm>
                    <a:off x="4827588" y="4200527"/>
                    <a:ext cx="0" cy="141288"/>
                  </a:xfrm>
                  <a:custGeom>
                    <a:avLst/>
                    <a:gdLst>
                      <a:gd name="T0" fmla="*/ 89 h 89"/>
                      <a:gd name="T1" fmla="*/ 0 h 89"/>
                      <a:gd name="T2" fmla="*/ 89 h 8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89">
                        <a:moveTo>
                          <a:pt x="0" y="89"/>
                        </a:moveTo>
                        <a:lnTo>
                          <a:pt x="0" y="0"/>
                        </a:lnTo>
                        <a:lnTo>
                          <a:pt x="0" y="89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0" name="Freeform 1177"/>
                  <p:cNvSpPr>
                    <a:spLocks/>
                  </p:cNvSpPr>
                  <p:nvPr/>
                </p:nvSpPr>
                <p:spPr bwMode="auto">
                  <a:xfrm>
                    <a:off x="4827588" y="4241802"/>
                    <a:ext cx="0" cy="100013"/>
                  </a:xfrm>
                  <a:custGeom>
                    <a:avLst/>
                    <a:gdLst>
                      <a:gd name="T0" fmla="*/ 63 h 63"/>
                      <a:gd name="T1" fmla="*/ 0 h 63"/>
                      <a:gd name="T2" fmla="*/ 63 h 6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3">
                        <a:moveTo>
                          <a:pt x="0" y="63"/>
                        </a:moveTo>
                        <a:lnTo>
                          <a:pt x="0" y="0"/>
                        </a:lnTo>
                        <a:lnTo>
                          <a:pt x="0" y="63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1" name="Freeform 1178"/>
                  <p:cNvSpPr>
                    <a:spLocks/>
                  </p:cNvSpPr>
                  <p:nvPr/>
                </p:nvSpPr>
                <p:spPr bwMode="auto">
                  <a:xfrm>
                    <a:off x="4829176" y="4316414"/>
                    <a:ext cx="0" cy="25400"/>
                  </a:xfrm>
                  <a:custGeom>
                    <a:avLst/>
                    <a:gdLst>
                      <a:gd name="T0" fmla="*/ 16 h 16"/>
                      <a:gd name="T1" fmla="*/ 0 h 16"/>
                      <a:gd name="T2" fmla="*/ 16 h 1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6">
                        <a:moveTo>
                          <a:pt x="0" y="16"/>
                        </a:moveTo>
                        <a:lnTo>
                          <a:pt x="0" y="0"/>
                        </a:lnTo>
                        <a:lnTo>
                          <a:pt x="0" y="16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2" name="Freeform 1179"/>
                  <p:cNvSpPr>
                    <a:spLocks/>
                  </p:cNvSpPr>
                  <p:nvPr/>
                </p:nvSpPr>
                <p:spPr bwMode="auto">
                  <a:xfrm>
                    <a:off x="4833938" y="4275139"/>
                    <a:ext cx="0" cy="66675"/>
                  </a:xfrm>
                  <a:custGeom>
                    <a:avLst/>
                    <a:gdLst>
                      <a:gd name="T0" fmla="*/ 42 h 42"/>
                      <a:gd name="T1" fmla="*/ 0 h 42"/>
                      <a:gd name="T2" fmla="*/ 42 h 4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2">
                        <a:moveTo>
                          <a:pt x="0" y="42"/>
                        </a:moveTo>
                        <a:lnTo>
                          <a:pt x="0" y="0"/>
                        </a:lnTo>
                        <a:lnTo>
                          <a:pt x="0" y="42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3" name="Freeform 1180"/>
                  <p:cNvSpPr>
                    <a:spLocks/>
                  </p:cNvSpPr>
                  <p:nvPr/>
                </p:nvSpPr>
                <p:spPr bwMode="auto">
                  <a:xfrm>
                    <a:off x="4835526" y="4259264"/>
                    <a:ext cx="0" cy="82550"/>
                  </a:xfrm>
                  <a:custGeom>
                    <a:avLst/>
                    <a:gdLst>
                      <a:gd name="T0" fmla="*/ 52 h 52"/>
                      <a:gd name="T1" fmla="*/ 0 h 52"/>
                      <a:gd name="T2" fmla="*/ 52 h 5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2">
                        <a:moveTo>
                          <a:pt x="0" y="52"/>
                        </a:moveTo>
                        <a:lnTo>
                          <a:pt x="0" y="0"/>
                        </a:lnTo>
                        <a:lnTo>
                          <a:pt x="0" y="52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4" name="Freeform 1181"/>
                  <p:cNvSpPr>
                    <a:spLocks/>
                  </p:cNvSpPr>
                  <p:nvPr/>
                </p:nvSpPr>
                <p:spPr bwMode="auto">
                  <a:xfrm>
                    <a:off x="4835526" y="4275139"/>
                    <a:ext cx="0" cy="66675"/>
                  </a:xfrm>
                  <a:custGeom>
                    <a:avLst/>
                    <a:gdLst>
                      <a:gd name="T0" fmla="*/ 42 h 42"/>
                      <a:gd name="T1" fmla="*/ 0 h 42"/>
                      <a:gd name="T2" fmla="*/ 42 h 4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2">
                        <a:moveTo>
                          <a:pt x="0" y="42"/>
                        </a:moveTo>
                        <a:lnTo>
                          <a:pt x="0" y="0"/>
                        </a:lnTo>
                        <a:lnTo>
                          <a:pt x="0" y="42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5" name="Freeform 1182"/>
                  <p:cNvSpPr>
                    <a:spLocks/>
                  </p:cNvSpPr>
                  <p:nvPr/>
                </p:nvSpPr>
                <p:spPr bwMode="auto">
                  <a:xfrm>
                    <a:off x="4835526" y="4279902"/>
                    <a:ext cx="0" cy="61913"/>
                  </a:xfrm>
                  <a:custGeom>
                    <a:avLst/>
                    <a:gdLst>
                      <a:gd name="T0" fmla="*/ 39 h 39"/>
                      <a:gd name="T1" fmla="*/ 0 h 39"/>
                      <a:gd name="T2" fmla="*/ 39 h 3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9">
                        <a:moveTo>
                          <a:pt x="0" y="39"/>
                        </a:moveTo>
                        <a:lnTo>
                          <a:pt x="0" y="0"/>
                        </a:lnTo>
                        <a:lnTo>
                          <a:pt x="0" y="39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6" name="Freeform 1183"/>
                  <p:cNvSpPr>
                    <a:spLocks/>
                  </p:cNvSpPr>
                  <p:nvPr/>
                </p:nvSpPr>
                <p:spPr bwMode="auto">
                  <a:xfrm>
                    <a:off x="4835526" y="4311652"/>
                    <a:ext cx="0" cy="30163"/>
                  </a:xfrm>
                  <a:custGeom>
                    <a:avLst/>
                    <a:gdLst>
                      <a:gd name="T0" fmla="*/ 19 h 19"/>
                      <a:gd name="T1" fmla="*/ 0 h 19"/>
                      <a:gd name="T2" fmla="*/ 19 h 1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9">
                        <a:moveTo>
                          <a:pt x="0" y="19"/>
                        </a:moveTo>
                        <a:lnTo>
                          <a:pt x="0" y="0"/>
                        </a:lnTo>
                        <a:lnTo>
                          <a:pt x="0" y="19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7" name="Freeform 1184"/>
                  <p:cNvSpPr>
                    <a:spLocks/>
                  </p:cNvSpPr>
                  <p:nvPr/>
                </p:nvSpPr>
                <p:spPr bwMode="auto">
                  <a:xfrm>
                    <a:off x="4835526" y="4259264"/>
                    <a:ext cx="0" cy="82550"/>
                  </a:xfrm>
                  <a:custGeom>
                    <a:avLst/>
                    <a:gdLst>
                      <a:gd name="T0" fmla="*/ 52 h 52"/>
                      <a:gd name="T1" fmla="*/ 0 h 52"/>
                      <a:gd name="T2" fmla="*/ 52 h 5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2">
                        <a:moveTo>
                          <a:pt x="0" y="52"/>
                        </a:moveTo>
                        <a:lnTo>
                          <a:pt x="0" y="0"/>
                        </a:lnTo>
                        <a:lnTo>
                          <a:pt x="0" y="52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8" name="Freeform 1185"/>
                  <p:cNvSpPr>
                    <a:spLocks/>
                  </p:cNvSpPr>
                  <p:nvPr/>
                </p:nvSpPr>
                <p:spPr bwMode="auto">
                  <a:xfrm>
                    <a:off x="4835526" y="4233864"/>
                    <a:ext cx="0" cy="107950"/>
                  </a:xfrm>
                  <a:custGeom>
                    <a:avLst/>
                    <a:gdLst>
                      <a:gd name="T0" fmla="*/ 68 h 68"/>
                      <a:gd name="T1" fmla="*/ 0 h 68"/>
                      <a:gd name="T2" fmla="*/ 58 h 68"/>
                      <a:gd name="T3" fmla="*/ 68 h 6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68">
                        <a:moveTo>
                          <a:pt x="0" y="68"/>
                        </a:moveTo>
                        <a:lnTo>
                          <a:pt x="0" y="0"/>
                        </a:lnTo>
                        <a:lnTo>
                          <a:pt x="0" y="58"/>
                        </a:lnTo>
                        <a:lnTo>
                          <a:pt x="0" y="68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9" name="Freeform 1186"/>
                  <p:cNvSpPr>
                    <a:spLocks/>
                  </p:cNvSpPr>
                  <p:nvPr/>
                </p:nvSpPr>
                <p:spPr bwMode="auto">
                  <a:xfrm>
                    <a:off x="4837113" y="4157664"/>
                    <a:ext cx="0" cy="184150"/>
                  </a:xfrm>
                  <a:custGeom>
                    <a:avLst/>
                    <a:gdLst>
                      <a:gd name="T0" fmla="*/ 116 h 116"/>
                      <a:gd name="T1" fmla="*/ 0 h 116"/>
                      <a:gd name="T2" fmla="*/ 116 h 11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16">
                        <a:moveTo>
                          <a:pt x="0" y="116"/>
                        </a:moveTo>
                        <a:lnTo>
                          <a:pt x="0" y="0"/>
                        </a:lnTo>
                        <a:lnTo>
                          <a:pt x="0" y="116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0" name="Freeform 1187"/>
                  <p:cNvSpPr>
                    <a:spLocks/>
                  </p:cNvSpPr>
                  <p:nvPr/>
                </p:nvSpPr>
                <p:spPr bwMode="auto">
                  <a:xfrm>
                    <a:off x="4837113" y="4225927"/>
                    <a:ext cx="0" cy="115888"/>
                  </a:xfrm>
                  <a:custGeom>
                    <a:avLst/>
                    <a:gdLst>
                      <a:gd name="T0" fmla="*/ 73 h 73"/>
                      <a:gd name="T1" fmla="*/ 0 h 73"/>
                      <a:gd name="T2" fmla="*/ 73 h 7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73">
                        <a:moveTo>
                          <a:pt x="0" y="73"/>
                        </a:moveTo>
                        <a:lnTo>
                          <a:pt x="0" y="0"/>
                        </a:lnTo>
                        <a:lnTo>
                          <a:pt x="0" y="73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1" name="Freeform 1188"/>
                  <p:cNvSpPr>
                    <a:spLocks/>
                  </p:cNvSpPr>
                  <p:nvPr/>
                </p:nvSpPr>
                <p:spPr bwMode="auto">
                  <a:xfrm>
                    <a:off x="4841876" y="4314827"/>
                    <a:ext cx="0" cy="26988"/>
                  </a:xfrm>
                  <a:custGeom>
                    <a:avLst/>
                    <a:gdLst>
                      <a:gd name="T0" fmla="*/ 17 h 17"/>
                      <a:gd name="T1" fmla="*/ 0 h 17"/>
                      <a:gd name="T2" fmla="*/ 17 h 1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7">
                        <a:moveTo>
                          <a:pt x="0" y="17"/>
                        </a:moveTo>
                        <a:lnTo>
                          <a:pt x="0" y="0"/>
                        </a:lnTo>
                        <a:lnTo>
                          <a:pt x="0" y="17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2" name="Freeform 1189"/>
                  <p:cNvSpPr>
                    <a:spLocks/>
                  </p:cNvSpPr>
                  <p:nvPr/>
                </p:nvSpPr>
                <p:spPr bwMode="auto">
                  <a:xfrm>
                    <a:off x="4843463" y="4281489"/>
                    <a:ext cx="0" cy="60325"/>
                  </a:xfrm>
                  <a:custGeom>
                    <a:avLst/>
                    <a:gdLst>
                      <a:gd name="T0" fmla="*/ 38 h 38"/>
                      <a:gd name="T1" fmla="*/ 0 h 38"/>
                      <a:gd name="T2" fmla="*/ 38 h 3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8">
                        <a:moveTo>
                          <a:pt x="0" y="38"/>
                        </a:moveTo>
                        <a:lnTo>
                          <a:pt x="0" y="0"/>
                        </a:lnTo>
                        <a:lnTo>
                          <a:pt x="0" y="38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3" name="Freeform 1190"/>
                  <p:cNvSpPr>
                    <a:spLocks/>
                  </p:cNvSpPr>
                  <p:nvPr/>
                </p:nvSpPr>
                <p:spPr bwMode="auto">
                  <a:xfrm>
                    <a:off x="4845051" y="4192589"/>
                    <a:ext cx="0" cy="149225"/>
                  </a:xfrm>
                  <a:custGeom>
                    <a:avLst/>
                    <a:gdLst>
                      <a:gd name="T0" fmla="*/ 94 h 94"/>
                      <a:gd name="T1" fmla="*/ 0 h 94"/>
                      <a:gd name="T2" fmla="*/ 94 h 9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94">
                        <a:moveTo>
                          <a:pt x="0" y="94"/>
                        </a:moveTo>
                        <a:lnTo>
                          <a:pt x="0" y="0"/>
                        </a:lnTo>
                        <a:lnTo>
                          <a:pt x="0" y="94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4" name="Freeform 1191"/>
                  <p:cNvSpPr>
                    <a:spLocks/>
                  </p:cNvSpPr>
                  <p:nvPr/>
                </p:nvSpPr>
                <p:spPr bwMode="auto">
                  <a:xfrm>
                    <a:off x="4845051" y="4170364"/>
                    <a:ext cx="1588" cy="171450"/>
                  </a:xfrm>
                  <a:custGeom>
                    <a:avLst/>
                    <a:gdLst>
                      <a:gd name="T0" fmla="*/ 0 w 1"/>
                      <a:gd name="T1" fmla="*/ 108 h 108"/>
                      <a:gd name="T2" fmla="*/ 1 w 1"/>
                      <a:gd name="T3" fmla="*/ 0 h 108"/>
                      <a:gd name="T4" fmla="*/ 1 w 1"/>
                      <a:gd name="T5" fmla="*/ 108 h 1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108">
                        <a:moveTo>
                          <a:pt x="0" y="108"/>
                        </a:moveTo>
                        <a:lnTo>
                          <a:pt x="1" y="0"/>
                        </a:lnTo>
                        <a:lnTo>
                          <a:pt x="1" y="108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5" name="Freeform 1192"/>
                  <p:cNvSpPr>
                    <a:spLocks/>
                  </p:cNvSpPr>
                  <p:nvPr/>
                </p:nvSpPr>
                <p:spPr bwMode="auto">
                  <a:xfrm>
                    <a:off x="4851401" y="4311652"/>
                    <a:ext cx="0" cy="30163"/>
                  </a:xfrm>
                  <a:custGeom>
                    <a:avLst/>
                    <a:gdLst>
                      <a:gd name="T0" fmla="*/ 19 h 19"/>
                      <a:gd name="T1" fmla="*/ 0 h 19"/>
                      <a:gd name="T2" fmla="*/ 19 h 1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9">
                        <a:moveTo>
                          <a:pt x="0" y="19"/>
                        </a:moveTo>
                        <a:lnTo>
                          <a:pt x="0" y="0"/>
                        </a:lnTo>
                        <a:lnTo>
                          <a:pt x="0" y="19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6" name="Freeform 1193"/>
                  <p:cNvSpPr>
                    <a:spLocks/>
                  </p:cNvSpPr>
                  <p:nvPr/>
                </p:nvSpPr>
                <p:spPr bwMode="auto">
                  <a:xfrm>
                    <a:off x="4851401" y="4311652"/>
                    <a:ext cx="0" cy="30163"/>
                  </a:xfrm>
                  <a:custGeom>
                    <a:avLst/>
                    <a:gdLst>
                      <a:gd name="T0" fmla="*/ 19 h 19"/>
                      <a:gd name="T1" fmla="*/ 0 h 19"/>
                      <a:gd name="T2" fmla="*/ 19 h 1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9">
                        <a:moveTo>
                          <a:pt x="0" y="19"/>
                        </a:moveTo>
                        <a:lnTo>
                          <a:pt x="0" y="0"/>
                        </a:lnTo>
                        <a:lnTo>
                          <a:pt x="0" y="19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7" name="Freeform 1194"/>
                  <p:cNvSpPr>
                    <a:spLocks/>
                  </p:cNvSpPr>
                  <p:nvPr/>
                </p:nvSpPr>
                <p:spPr bwMode="auto">
                  <a:xfrm>
                    <a:off x="4851401" y="4306889"/>
                    <a:ext cx="0" cy="34925"/>
                  </a:xfrm>
                  <a:custGeom>
                    <a:avLst/>
                    <a:gdLst>
                      <a:gd name="T0" fmla="*/ 22 h 22"/>
                      <a:gd name="T1" fmla="*/ 0 h 22"/>
                      <a:gd name="T2" fmla="*/ 22 h 2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2">
                        <a:moveTo>
                          <a:pt x="0" y="22"/>
                        </a:moveTo>
                        <a:lnTo>
                          <a:pt x="0" y="0"/>
                        </a:lnTo>
                        <a:lnTo>
                          <a:pt x="0" y="22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8" name="Freeform 1195"/>
                  <p:cNvSpPr>
                    <a:spLocks/>
                  </p:cNvSpPr>
                  <p:nvPr/>
                </p:nvSpPr>
                <p:spPr bwMode="auto">
                  <a:xfrm>
                    <a:off x="4851401" y="4335464"/>
                    <a:ext cx="0" cy="6350"/>
                  </a:xfrm>
                  <a:custGeom>
                    <a:avLst/>
                    <a:gdLst>
                      <a:gd name="T0" fmla="*/ 4 h 4"/>
                      <a:gd name="T1" fmla="*/ 0 h 4"/>
                      <a:gd name="T2" fmla="*/ 4 h 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">
                        <a:moveTo>
                          <a:pt x="0" y="4"/>
                        </a:moveTo>
                        <a:lnTo>
                          <a:pt x="0" y="0"/>
                        </a:lnTo>
                        <a:lnTo>
                          <a:pt x="0" y="4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9" name="Freeform 1196"/>
                  <p:cNvSpPr>
                    <a:spLocks/>
                  </p:cNvSpPr>
                  <p:nvPr/>
                </p:nvSpPr>
                <p:spPr bwMode="auto">
                  <a:xfrm>
                    <a:off x="4851401" y="4289427"/>
                    <a:ext cx="0" cy="52388"/>
                  </a:xfrm>
                  <a:custGeom>
                    <a:avLst/>
                    <a:gdLst>
                      <a:gd name="T0" fmla="*/ 33 h 33"/>
                      <a:gd name="T1" fmla="*/ 0 h 33"/>
                      <a:gd name="T2" fmla="*/ 33 h 3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3">
                        <a:moveTo>
                          <a:pt x="0" y="33"/>
                        </a:moveTo>
                        <a:lnTo>
                          <a:pt x="0" y="0"/>
                        </a:lnTo>
                        <a:lnTo>
                          <a:pt x="0" y="33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0" name="Freeform 1197"/>
                  <p:cNvSpPr>
                    <a:spLocks/>
                  </p:cNvSpPr>
                  <p:nvPr/>
                </p:nvSpPr>
                <p:spPr bwMode="auto">
                  <a:xfrm>
                    <a:off x="4852988" y="4305302"/>
                    <a:ext cx="0" cy="36513"/>
                  </a:xfrm>
                  <a:custGeom>
                    <a:avLst/>
                    <a:gdLst>
                      <a:gd name="T0" fmla="*/ 23 h 23"/>
                      <a:gd name="T1" fmla="*/ 0 h 23"/>
                      <a:gd name="T2" fmla="*/ 23 h 2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3">
                        <a:moveTo>
                          <a:pt x="0" y="23"/>
                        </a:moveTo>
                        <a:lnTo>
                          <a:pt x="0" y="0"/>
                        </a:lnTo>
                        <a:lnTo>
                          <a:pt x="0" y="23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1" name="Freeform 1198"/>
                  <p:cNvSpPr>
                    <a:spLocks/>
                  </p:cNvSpPr>
                  <p:nvPr/>
                </p:nvSpPr>
                <p:spPr bwMode="auto">
                  <a:xfrm>
                    <a:off x="4852988" y="4252914"/>
                    <a:ext cx="0" cy="88900"/>
                  </a:xfrm>
                  <a:custGeom>
                    <a:avLst/>
                    <a:gdLst>
                      <a:gd name="T0" fmla="*/ 56 h 56"/>
                      <a:gd name="T1" fmla="*/ 0 h 56"/>
                      <a:gd name="T2" fmla="*/ 56 h 5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6">
                        <a:moveTo>
                          <a:pt x="0" y="56"/>
                        </a:moveTo>
                        <a:lnTo>
                          <a:pt x="0" y="0"/>
                        </a:lnTo>
                        <a:lnTo>
                          <a:pt x="0" y="56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2" name="Freeform 1199"/>
                  <p:cNvSpPr>
                    <a:spLocks/>
                  </p:cNvSpPr>
                  <p:nvPr/>
                </p:nvSpPr>
                <p:spPr bwMode="auto">
                  <a:xfrm>
                    <a:off x="4852988" y="4279902"/>
                    <a:ext cx="0" cy="61913"/>
                  </a:xfrm>
                  <a:custGeom>
                    <a:avLst/>
                    <a:gdLst>
                      <a:gd name="T0" fmla="*/ 39 h 39"/>
                      <a:gd name="T1" fmla="*/ 0 h 39"/>
                      <a:gd name="T2" fmla="*/ 39 h 3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9">
                        <a:moveTo>
                          <a:pt x="0" y="39"/>
                        </a:moveTo>
                        <a:lnTo>
                          <a:pt x="0" y="0"/>
                        </a:lnTo>
                        <a:lnTo>
                          <a:pt x="0" y="39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3" name="Freeform 1200"/>
                  <p:cNvSpPr>
                    <a:spLocks/>
                  </p:cNvSpPr>
                  <p:nvPr/>
                </p:nvSpPr>
                <p:spPr bwMode="auto">
                  <a:xfrm>
                    <a:off x="4854576" y="4121152"/>
                    <a:ext cx="0" cy="220663"/>
                  </a:xfrm>
                  <a:custGeom>
                    <a:avLst/>
                    <a:gdLst>
                      <a:gd name="T0" fmla="*/ 139 h 139"/>
                      <a:gd name="T1" fmla="*/ 26 h 139"/>
                      <a:gd name="T2" fmla="*/ 74 h 139"/>
                      <a:gd name="T3" fmla="*/ 88 h 139"/>
                      <a:gd name="T4" fmla="*/ 0 h 139"/>
                      <a:gd name="T5" fmla="*/ 139 h 13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  <a:cxn ang="0">
                        <a:pos x="0" y="T4"/>
                      </a:cxn>
                      <a:cxn ang="0">
                        <a:pos x="0" y="T5"/>
                      </a:cxn>
                    </a:cxnLst>
                    <a:rect l="0" t="0" r="r" b="b"/>
                    <a:pathLst>
                      <a:path h="139">
                        <a:moveTo>
                          <a:pt x="0" y="139"/>
                        </a:moveTo>
                        <a:lnTo>
                          <a:pt x="0" y="26"/>
                        </a:lnTo>
                        <a:lnTo>
                          <a:pt x="0" y="74"/>
                        </a:lnTo>
                        <a:lnTo>
                          <a:pt x="0" y="88"/>
                        </a:lnTo>
                        <a:lnTo>
                          <a:pt x="0" y="0"/>
                        </a:lnTo>
                        <a:lnTo>
                          <a:pt x="0" y="139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4" name="Freeform 1201"/>
                  <p:cNvSpPr>
                    <a:spLocks/>
                  </p:cNvSpPr>
                  <p:nvPr/>
                </p:nvSpPr>
                <p:spPr bwMode="auto">
                  <a:xfrm>
                    <a:off x="4856163" y="4283077"/>
                    <a:ext cx="0" cy="58738"/>
                  </a:xfrm>
                  <a:custGeom>
                    <a:avLst/>
                    <a:gdLst>
                      <a:gd name="T0" fmla="*/ 37 h 37"/>
                      <a:gd name="T1" fmla="*/ 0 h 37"/>
                      <a:gd name="T2" fmla="*/ 37 h 3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0" y="37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5" name="Freeform 1202"/>
                  <p:cNvSpPr>
                    <a:spLocks/>
                  </p:cNvSpPr>
                  <p:nvPr/>
                </p:nvSpPr>
                <p:spPr bwMode="auto">
                  <a:xfrm>
                    <a:off x="4860926" y="4321177"/>
                    <a:ext cx="0" cy="20638"/>
                  </a:xfrm>
                  <a:custGeom>
                    <a:avLst/>
                    <a:gdLst>
                      <a:gd name="T0" fmla="*/ 13 h 13"/>
                      <a:gd name="T1" fmla="*/ 0 h 13"/>
                      <a:gd name="T2" fmla="*/ 13 h 1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3">
                        <a:moveTo>
                          <a:pt x="0" y="13"/>
                        </a:moveTo>
                        <a:lnTo>
                          <a:pt x="0" y="0"/>
                        </a:lnTo>
                        <a:lnTo>
                          <a:pt x="0" y="13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6" name="Freeform 1203"/>
                  <p:cNvSpPr>
                    <a:spLocks/>
                  </p:cNvSpPr>
                  <p:nvPr/>
                </p:nvSpPr>
                <p:spPr bwMode="auto">
                  <a:xfrm>
                    <a:off x="4860926" y="4289427"/>
                    <a:ext cx="0" cy="52388"/>
                  </a:xfrm>
                  <a:custGeom>
                    <a:avLst/>
                    <a:gdLst>
                      <a:gd name="T0" fmla="*/ 33 h 33"/>
                      <a:gd name="T1" fmla="*/ 0 h 33"/>
                      <a:gd name="T2" fmla="*/ 33 h 3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3">
                        <a:moveTo>
                          <a:pt x="0" y="33"/>
                        </a:moveTo>
                        <a:lnTo>
                          <a:pt x="0" y="0"/>
                        </a:lnTo>
                        <a:lnTo>
                          <a:pt x="0" y="33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7" name="Freeform 1204"/>
                  <p:cNvSpPr>
                    <a:spLocks/>
                  </p:cNvSpPr>
                  <p:nvPr/>
                </p:nvSpPr>
                <p:spPr bwMode="auto">
                  <a:xfrm>
                    <a:off x="4860926" y="4310064"/>
                    <a:ext cx="0" cy="31750"/>
                  </a:xfrm>
                  <a:custGeom>
                    <a:avLst/>
                    <a:gdLst>
                      <a:gd name="T0" fmla="*/ 20 h 20"/>
                      <a:gd name="T1" fmla="*/ 0 h 20"/>
                      <a:gd name="T2" fmla="*/ 20 h 2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0">
                        <a:moveTo>
                          <a:pt x="0" y="20"/>
                        </a:moveTo>
                        <a:lnTo>
                          <a:pt x="0" y="0"/>
                        </a:lnTo>
                        <a:lnTo>
                          <a:pt x="0" y="2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8" name="Freeform 1205"/>
                  <p:cNvSpPr>
                    <a:spLocks/>
                  </p:cNvSpPr>
                  <p:nvPr/>
                </p:nvSpPr>
                <p:spPr bwMode="auto">
                  <a:xfrm>
                    <a:off x="4862513" y="4279902"/>
                    <a:ext cx="0" cy="61913"/>
                  </a:xfrm>
                  <a:custGeom>
                    <a:avLst/>
                    <a:gdLst>
                      <a:gd name="T0" fmla="*/ 39 h 39"/>
                      <a:gd name="T1" fmla="*/ 0 h 39"/>
                      <a:gd name="T2" fmla="*/ 39 h 3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9">
                        <a:moveTo>
                          <a:pt x="0" y="39"/>
                        </a:moveTo>
                        <a:lnTo>
                          <a:pt x="0" y="0"/>
                        </a:lnTo>
                        <a:lnTo>
                          <a:pt x="0" y="39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9" name="Freeform 1206"/>
                  <p:cNvSpPr>
                    <a:spLocks/>
                  </p:cNvSpPr>
                  <p:nvPr/>
                </p:nvSpPr>
                <p:spPr bwMode="auto">
                  <a:xfrm>
                    <a:off x="4864101" y="4105277"/>
                    <a:ext cx="0" cy="236538"/>
                  </a:xfrm>
                  <a:custGeom>
                    <a:avLst/>
                    <a:gdLst>
                      <a:gd name="T0" fmla="*/ 149 h 149"/>
                      <a:gd name="T1" fmla="*/ 0 h 149"/>
                      <a:gd name="T2" fmla="*/ 147 h 149"/>
                      <a:gd name="T3" fmla="*/ 149 h 14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149">
                        <a:moveTo>
                          <a:pt x="0" y="149"/>
                        </a:moveTo>
                        <a:lnTo>
                          <a:pt x="0" y="0"/>
                        </a:lnTo>
                        <a:lnTo>
                          <a:pt x="0" y="147"/>
                        </a:lnTo>
                        <a:lnTo>
                          <a:pt x="0" y="149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0" name="Freeform 1207"/>
                  <p:cNvSpPr>
                    <a:spLocks/>
                  </p:cNvSpPr>
                  <p:nvPr/>
                </p:nvSpPr>
                <p:spPr bwMode="auto">
                  <a:xfrm>
                    <a:off x="4864101" y="4267202"/>
                    <a:ext cx="1588" cy="74613"/>
                  </a:xfrm>
                  <a:custGeom>
                    <a:avLst/>
                    <a:gdLst>
                      <a:gd name="T0" fmla="*/ 0 w 1"/>
                      <a:gd name="T1" fmla="*/ 47 h 47"/>
                      <a:gd name="T2" fmla="*/ 1 w 1"/>
                      <a:gd name="T3" fmla="*/ 0 h 47"/>
                      <a:gd name="T4" fmla="*/ 1 w 1"/>
                      <a:gd name="T5" fmla="*/ 47 h 4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47">
                        <a:moveTo>
                          <a:pt x="0" y="47"/>
                        </a:moveTo>
                        <a:lnTo>
                          <a:pt x="1" y="0"/>
                        </a:lnTo>
                        <a:lnTo>
                          <a:pt x="1" y="47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1" name="Freeform 1208"/>
                  <p:cNvSpPr>
                    <a:spLocks/>
                  </p:cNvSpPr>
                  <p:nvPr/>
                </p:nvSpPr>
                <p:spPr bwMode="auto">
                  <a:xfrm>
                    <a:off x="4865688" y="4330702"/>
                    <a:ext cx="0" cy="11113"/>
                  </a:xfrm>
                  <a:custGeom>
                    <a:avLst/>
                    <a:gdLst>
                      <a:gd name="T0" fmla="*/ 7 h 7"/>
                      <a:gd name="T1" fmla="*/ 0 h 7"/>
                      <a:gd name="T2" fmla="*/ 7 h 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7">
                        <a:moveTo>
                          <a:pt x="0" y="7"/>
                        </a:moveTo>
                        <a:lnTo>
                          <a:pt x="0" y="0"/>
                        </a:lnTo>
                        <a:lnTo>
                          <a:pt x="0" y="7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2" name="Freeform 1209"/>
                  <p:cNvSpPr>
                    <a:spLocks/>
                  </p:cNvSpPr>
                  <p:nvPr/>
                </p:nvSpPr>
                <p:spPr bwMode="auto">
                  <a:xfrm>
                    <a:off x="4868863" y="4337052"/>
                    <a:ext cx="0" cy="4763"/>
                  </a:xfrm>
                  <a:custGeom>
                    <a:avLst/>
                    <a:gdLst>
                      <a:gd name="T0" fmla="*/ 3 h 3"/>
                      <a:gd name="T1" fmla="*/ 0 h 3"/>
                      <a:gd name="T2" fmla="*/ 3 h 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">
                        <a:moveTo>
                          <a:pt x="0" y="3"/>
                        </a:moveTo>
                        <a:lnTo>
                          <a:pt x="0" y="0"/>
                        </a:lnTo>
                        <a:lnTo>
                          <a:pt x="0" y="3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3" name="Freeform 1210"/>
                  <p:cNvSpPr>
                    <a:spLocks/>
                  </p:cNvSpPr>
                  <p:nvPr/>
                </p:nvSpPr>
                <p:spPr bwMode="auto">
                  <a:xfrm>
                    <a:off x="4870451" y="4308477"/>
                    <a:ext cx="0" cy="33338"/>
                  </a:xfrm>
                  <a:custGeom>
                    <a:avLst/>
                    <a:gdLst>
                      <a:gd name="T0" fmla="*/ 21 h 21"/>
                      <a:gd name="T1" fmla="*/ 0 h 21"/>
                      <a:gd name="T2" fmla="*/ 21 h 2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1">
                        <a:moveTo>
                          <a:pt x="0" y="21"/>
                        </a:moveTo>
                        <a:lnTo>
                          <a:pt x="0" y="0"/>
                        </a:lnTo>
                        <a:lnTo>
                          <a:pt x="0" y="21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4" name="Freeform 1211"/>
                  <p:cNvSpPr>
                    <a:spLocks/>
                  </p:cNvSpPr>
                  <p:nvPr/>
                </p:nvSpPr>
                <p:spPr bwMode="auto">
                  <a:xfrm>
                    <a:off x="4870451" y="4281489"/>
                    <a:ext cx="0" cy="60325"/>
                  </a:xfrm>
                  <a:custGeom>
                    <a:avLst/>
                    <a:gdLst>
                      <a:gd name="T0" fmla="*/ 38 h 38"/>
                      <a:gd name="T1" fmla="*/ 0 h 38"/>
                      <a:gd name="T2" fmla="*/ 38 h 3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8">
                        <a:moveTo>
                          <a:pt x="0" y="38"/>
                        </a:moveTo>
                        <a:lnTo>
                          <a:pt x="0" y="0"/>
                        </a:lnTo>
                        <a:lnTo>
                          <a:pt x="0" y="38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5" name="Freeform 1212"/>
                  <p:cNvSpPr>
                    <a:spLocks/>
                  </p:cNvSpPr>
                  <p:nvPr/>
                </p:nvSpPr>
                <p:spPr bwMode="auto">
                  <a:xfrm>
                    <a:off x="4870451" y="4300539"/>
                    <a:ext cx="1588" cy="41275"/>
                  </a:xfrm>
                  <a:custGeom>
                    <a:avLst/>
                    <a:gdLst>
                      <a:gd name="T0" fmla="*/ 0 w 1"/>
                      <a:gd name="T1" fmla="*/ 26 h 26"/>
                      <a:gd name="T2" fmla="*/ 0 w 1"/>
                      <a:gd name="T3" fmla="*/ 0 h 26"/>
                      <a:gd name="T4" fmla="*/ 1 w 1"/>
                      <a:gd name="T5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26">
                        <a:moveTo>
                          <a:pt x="0" y="26"/>
                        </a:moveTo>
                        <a:lnTo>
                          <a:pt x="0" y="0"/>
                        </a:lnTo>
                        <a:lnTo>
                          <a:pt x="1" y="26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6" name="Freeform 1213"/>
                  <p:cNvSpPr>
                    <a:spLocks/>
                  </p:cNvSpPr>
                  <p:nvPr/>
                </p:nvSpPr>
                <p:spPr bwMode="auto">
                  <a:xfrm>
                    <a:off x="4872038" y="4237039"/>
                    <a:ext cx="0" cy="104775"/>
                  </a:xfrm>
                  <a:custGeom>
                    <a:avLst/>
                    <a:gdLst>
                      <a:gd name="T0" fmla="*/ 66 h 66"/>
                      <a:gd name="T1" fmla="*/ 0 h 66"/>
                      <a:gd name="T2" fmla="*/ 66 h 6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66">
                        <a:moveTo>
                          <a:pt x="0" y="66"/>
                        </a:moveTo>
                        <a:lnTo>
                          <a:pt x="0" y="0"/>
                        </a:lnTo>
                        <a:lnTo>
                          <a:pt x="0" y="66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7" name="Freeform 1214"/>
                  <p:cNvSpPr>
                    <a:spLocks/>
                  </p:cNvSpPr>
                  <p:nvPr/>
                </p:nvSpPr>
                <p:spPr bwMode="auto">
                  <a:xfrm>
                    <a:off x="4872038" y="4198939"/>
                    <a:ext cx="0" cy="142875"/>
                  </a:xfrm>
                  <a:custGeom>
                    <a:avLst/>
                    <a:gdLst>
                      <a:gd name="T0" fmla="*/ 90 h 90"/>
                      <a:gd name="T1" fmla="*/ 0 h 90"/>
                      <a:gd name="T2" fmla="*/ 30 h 90"/>
                      <a:gd name="T3" fmla="*/ 21 h 90"/>
                      <a:gd name="T4" fmla="*/ 90 h 9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  <a:cxn ang="0">
                        <a:pos x="0" y="T4"/>
                      </a:cxn>
                    </a:cxnLst>
                    <a:rect l="0" t="0" r="r" b="b"/>
                    <a:pathLst>
                      <a:path h="90">
                        <a:moveTo>
                          <a:pt x="0" y="90"/>
                        </a:moveTo>
                        <a:lnTo>
                          <a:pt x="0" y="0"/>
                        </a:lnTo>
                        <a:lnTo>
                          <a:pt x="0" y="30"/>
                        </a:lnTo>
                        <a:lnTo>
                          <a:pt x="0" y="21"/>
                        </a:lnTo>
                        <a:lnTo>
                          <a:pt x="0" y="9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8" name="Freeform 1215"/>
                  <p:cNvSpPr>
                    <a:spLocks/>
                  </p:cNvSpPr>
                  <p:nvPr/>
                </p:nvSpPr>
                <p:spPr bwMode="auto">
                  <a:xfrm>
                    <a:off x="4872038" y="4111627"/>
                    <a:ext cx="1588" cy="230188"/>
                  </a:xfrm>
                  <a:custGeom>
                    <a:avLst/>
                    <a:gdLst>
                      <a:gd name="T0" fmla="*/ 0 w 1"/>
                      <a:gd name="T1" fmla="*/ 145 h 145"/>
                      <a:gd name="T2" fmla="*/ 1 w 1"/>
                      <a:gd name="T3" fmla="*/ 0 h 145"/>
                      <a:gd name="T4" fmla="*/ 1 w 1"/>
                      <a:gd name="T5" fmla="*/ 145 h 1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145">
                        <a:moveTo>
                          <a:pt x="0" y="145"/>
                        </a:moveTo>
                        <a:lnTo>
                          <a:pt x="1" y="0"/>
                        </a:lnTo>
                        <a:lnTo>
                          <a:pt x="1" y="145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9" name="Freeform 1216"/>
                  <p:cNvSpPr>
                    <a:spLocks/>
                  </p:cNvSpPr>
                  <p:nvPr/>
                </p:nvSpPr>
                <p:spPr bwMode="auto">
                  <a:xfrm>
                    <a:off x="4873626" y="4075114"/>
                    <a:ext cx="0" cy="266700"/>
                  </a:xfrm>
                  <a:custGeom>
                    <a:avLst/>
                    <a:gdLst>
                      <a:gd name="T0" fmla="*/ 168 h 168"/>
                      <a:gd name="T1" fmla="*/ 0 h 168"/>
                      <a:gd name="T2" fmla="*/ 168 h 16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68">
                        <a:moveTo>
                          <a:pt x="0" y="168"/>
                        </a:moveTo>
                        <a:lnTo>
                          <a:pt x="0" y="0"/>
                        </a:lnTo>
                        <a:lnTo>
                          <a:pt x="0" y="168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0" name="Freeform 1217"/>
                  <p:cNvSpPr>
                    <a:spLocks/>
                  </p:cNvSpPr>
                  <p:nvPr/>
                </p:nvSpPr>
                <p:spPr bwMode="auto">
                  <a:xfrm>
                    <a:off x="4879976" y="4295777"/>
                    <a:ext cx="0" cy="46038"/>
                  </a:xfrm>
                  <a:custGeom>
                    <a:avLst/>
                    <a:gdLst>
                      <a:gd name="T0" fmla="*/ 29 h 29"/>
                      <a:gd name="T1" fmla="*/ 0 h 29"/>
                      <a:gd name="T2" fmla="*/ 29 h 2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9">
                        <a:moveTo>
                          <a:pt x="0" y="29"/>
                        </a:moveTo>
                        <a:lnTo>
                          <a:pt x="0" y="0"/>
                        </a:lnTo>
                        <a:lnTo>
                          <a:pt x="0" y="29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1" name="Freeform 1218"/>
                  <p:cNvSpPr>
                    <a:spLocks/>
                  </p:cNvSpPr>
                  <p:nvPr/>
                </p:nvSpPr>
                <p:spPr bwMode="auto">
                  <a:xfrm>
                    <a:off x="4879976" y="4294189"/>
                    <a:ext cx="0" cy="47625"/>
                  </a:xfrm>
                  <a:custGeom>
                    <a:avLst/>
                    <a:gdLst>
                      <a:gd name="T0" fmla="*/ 30 h 30"/>
                      <a:gd name="T1" fmla="*/ 0 h 30"/>
                      <a:gd name="T2" fmla="*/ 30 h 3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0">
                        <a:moveTo>
                          <a:pt x="0" y="30"/>
                        </a:moveTo>
                        <a:lnTo>
                          <a:pt x="0" y="0"/>
                        </a:lnTo>
                        <a:lnTo>
                          <a:pt x="0" y="3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2" name="Freeform 1219"/>
                  <p:cNvSpPr>
                    <a:spLocks/>
                  </p:cNvSpPr>
                  <p:nvPr/>
                </p:nvSpPr>
                <p:spPr bwMode="auto">
                  <a:xfrm>
                    <a:off x="4881563" y="4052889"/>
                    <a:ext cx="1588" cy="288925"/>
                  </a:xfrm>
                  <a:custGeom>
                    <a:avLst/>
                    <a:gdLst>
                      <a:gd name="T0" fmla="*/ 0 w 1"/>
                      <a:gd name="T1" fmla="*/ 182 h 182"/>
                      <a:gd name="T2" fmla="*/ 0 w 1"/>
                      <a:gd name="T3" fmla="*/ 23 h 182"/>
                      <a:gd name="T4" fmla="*/ 0 w 1"/>
                      <a:gd name="T5" fmla="*/ 104 h 182"/>
                      <a:gd name="T6" fmla="*/ 0 w 1"/>
                      <a:gd name="T7" fmla="*/ 73 h 182"/>
                      <a:gd name="T8" fmla="*/ 1 w 1"/>
                      <a:gd name="T9" fmla="*/ 0 h 182"/>
                      <a:gd name="T10" fmla="*/ 1 w 1"/>
                      <a:gd name="T11" fmla="*/ 182 h 18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" h="182">
                        <a:moveTo>
                          <a:pt x="0" y="182"/>
                        </a:moveTo>
                        <a:lnTo>
                          <a:pt x="0" y="23"/>
                        </a:lnTo>
                        <a:lnTo>
                          <a:pt x="0" y="104"/>
                        </a:lnTo>
                        <a:lnTo>
                          <a:pt x="0" y="73"/>
                        </a:lnTo>
                        <a:lnTo>
                          <a:pt x="1" y="0"/>
                        </a:lnTo>
                        <a:lnTo>
                          <a:pt x="1" y="182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3" name="Freeform 1220"/>
                  <p:cNvSpPr>
                    <a:spLocks/>
                  </p:cNvSpPr>
                  <p:nvPr/>
                </p:nvSpPr>
                <p:spPr bwMode="auto">
                  <a:xfrm>
                    <a:off x="4887913" y="4292602"/>
                    <a:ext cx="0" cy="49213"/>
                  </a:xfrm>
                  <a:custGeom>
                    <a:avLst/>
                    <a:gdLst>
                      <a:gd name="T0" fmla="*/ 31 h 31"/>
                      <a:gd name="T1" fmla="*/ 0 h 31"/>
                      <a:gd name="T2" fmla="*/ 31 h 3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1">
                        <a:moveTo>
                          <a:pt x="0" y="31"/>
                        </a:moveTo>
                        <a:lnTo>
                          <a:pt x="0" y="0"/>
                        </a:lnTo>
                        <a:lnTo>
                          <a:pt x="0" y="31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4" name="Freeform 1221"/>
                  <p:cNvSpPr>
                    <a:spLocks/>
                  </p:cNvSpPr>
                  <p:nvPr/>
                </p:nvSpPr>
                <p:spPr bwMode="auto">
                  <a:xfrm>
                    <a:off x="4889501" y="4306889"/>
                    <a:ext cx="0" cy="34925"/>
                  </a:xfrm>
                  <a:custGeom>
                    <a:avLst/>
                    <a:gdLst>
                      <a:gd name="T0" fmla="*/ 22 h 22"/>
                      <a:gd name="T1" fmla="*/ 0 h 22"/>
                      <a:gd name="T2" fmla="*/ 22 h 2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2">
                        <a:moveTo>
                          <a:pt x="0" y="22"/>
                        </a:moveTo>
                        <a:lnTo>
                          <a:pt x="0" y="0"/>
                        </a:lnTo>
                        <a:lnTo>
                          <a:pt x="0" y="22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5" name="Freeform 1222"/>
                  <p:cNvSpPr>
                    <a:spLocks/>
                  </p:cNvSpPr>
                  <p:nvPr/>
                </p:nvSpPr>
                <p:spPr bwMode="auto">
                  <a:xfrm>
                    <a:off x="4889501" y="4314827"/>
                    <a:ext cx="0" cy="26988"/>
                  </a:xfrm>
                  <a:custGeom>
                    <a:avLst/>
                    <a:gdLst>
                      <a:gd name="T0" fmla="*/ 17 h 17"/>
                      <a:gd name="T1" fmla="*/ 0 h 17"/>
                      <a:gd name="T2" fmla="*/ 17 h 1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7">
                        <a:moveTo>
                          <a:pt x="0" y="17"/>
                        </a:moveTo>
                        <a:lnTo>
                          <a:pt x="0" y="0"/>
                        </a:lnTo>
                        <a:lnTo>
                          <a:pt x="0" y="17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6" name="Freeform 1223"/>
                  <p:cNvSpPr>
                    <a:spLocks/>
                  </p:cNvSpPr>
                  <p:nvPr/>
                </p:nvSpPr>
                <p:spPr bwMode="auto">
                  <a:xfrm>
                    <a:off x="4889501" y="4310064"/>
                    <a:ext cx="0" cy="31750"/>
                  </a:xfrm>
                  <a:custGeom>
                    <a:avLst/>
                    <a:gdLst>
                      <a:gd name="T0" fmla="*/ 20 h 20"/>
                      <a:gd name="T1" fmla="*/ 0 h 20"/>
                      <a:gd name="T2" fmla="*/ 20 h 2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0">
                        <a:moveTo>
                          <a:pt x="0" y="20"/>
                        </a:moveTo>
                        <a:lnTo>
                          <a:pt x="0" y="0"/>
                        </a:lnTo>
                        <a:lnTo>
                          <a:pt x="0" y="2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7" name="Freeform 1224"/>
                  <p:cNvSpPr>
                    <a:spLocks/>
                  </p:cNvSpPr>
                  <p:nvPr/>
                </p:nvSpPr>
                <p:spPr bwMode="auto">
                  <a:xfrm>
                    <a:off x="4889501" y="4248152"/>
                    <a:ext cx="0" cy="93663"/>
                  </a:xfrm>
                  <a:custGeom>
                    <a:avLst/>
                    <a:gdLst>
                      <a:gd name="T0" fmla="*/ 59 h 59"/>
                      <a:gd name="T1" fmla="*/ 0 h 59"/>
                      <a:gd name="T2" fmla="*/ 59 h 5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9">
                        <a:moveTo>
                          <a:pt x="0" y="59"/>
                        </a:moveTo>
                        <a:lnTo>
                          <a:pt x="0" y="0"/>
                        </a:lnTo>
                        <a:lnTo>
                          <a:pt x="0" y="59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8" name="Freeform 1225"/>
                  <p:cNvSpPr>
                    <a:spLocks/>
                  </p:cNvSpPr>
                  <p:nvPr/>
                </p:nvSpPr>
                <p:spPr bwMode="auto">
                  <a:xfrm>
                    <a:off x="4891088" y="4044952"/>
                    <a:ext cx="1588" cy="296863"/>
                  </a:xfrm>
                  <a:custGeom>
                    <a:avLst/>
                    <a:gdLst>
                      <a:gd name="T0" fmla="*/ 0 w 1"/>
                      <a:gd name="T1" fmla="*/ 187 h 187"/>
                      <a:gd name="T2" fmla="*/ 0 w 1"/>
                      <a:gd name="T3" fmla="*/ 0 h 187"/>
                      <a:gd name="T4" fmla="*/ 0 w 1"/>
                      <a:gd name="T5" fmla="*/ 159 h 187"/>
                      <a:gd name="T6" fmla="*/ 0 w 1"/>
                      <a:gd name="T7" fmla="*/ 147 h 187"/>
                      <a:gd name="T8" fmla="*/ 1 w 1"/>
                      <a:gd name="T9" fmla="*/ 79 h 187"/>
                      <a:gd name="T10" fmla="*/ 1 w 1"/>
                      <a:gd name="T11" fmla="*/ 187 h 18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" h="187">
                        <a:moveTo>
                          <a:pt x="0" y="187"/>
                        </a:moveTo>
                        <a:lnTo>
                          <a:pt x="0" y="0"/>
                        </a:lnTo>
                        <a:lnTo>
                          <a:pt x="0" y="159"/>
                        </a:lnTo>
                        <a:lnTo>
                          <a:pt x="0" y="147"/>
                        </a:lnTo>
                        <a:lnTo>
                          <a:pt x="1" y="79"/>
                        </a:lnTo>
                        <a:lnTo>
                          <a:pt x="1" y="187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9" name="Freeform 1226"/>
                  <p:cNvSpPr>
                    <a:spLocks/>
                  </p:cNvSpPr>
                  <p:nvPr/>
                </p:nvSpPr>
                <p:spPr bwMode="auto">
                  <a:xfrm>
                    <a:off x="4897438" y="4335464"/>
                    <a:ext cx="0" cy="6350"/>
                  </a:xfrm>
                  <a:custGeom>
                    <a:avLst/>
                    <a:gdLst>
                      <a:gd name="T0" fmla="*/ 4 h 4"/>
                      <a:gd name="T1" fmla="*/ 0 h 4"/>
                      <a:gd name="T2" fmla="*/ 4 h 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">
                        <a:moveTo>
                          <a:pt x="0" y="4"/>
                        </a:moveTo>
                        <a:lnTo>
                          <a:pt x="0" y="0"/>
                        </a:lnTo>
                        <a:lnTo>
                          <a:pt x="0" y="4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0" name="Freeform 1227"/>
                  <p:cNvSpPr>
                    <a:spLocks/>
                  </p:cNvSpPr>
                  <p:nvPr/>
                </p:nvSpPr>
                <p:spPr bwMode="auto">
                  <a:xfrm>
                    <a:off x="4899026" y="4191002"/>
                    <a:ext cx="0" cy="150813"/>
                  </a:xfrm>
                  <a:custGeom>
                    <a:avLst/>
                    <a:gdLst>
                      <a:gd name="T0" fmla="*/ 95 h 95"/>
                      <a:gd name="T1" fmla="*/ 0 h 95"/>
                      <a:gd name="T2" fmla="*/ 61 h 95"/>
                      <a:gd name="T3" fmla="*/ 95 h 9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95">
                        <a:moveTo>
                          <a:pt x="0" y="95"/>
                        </a:moveTo>
                        <a:lnTo>
                          <a:pt x="0" y="0"/>
                        </a:lnTo>
                        <a:lnTo>
                          <a:pt x="0" y="61"/>
                        </a:lnTo>
                        <a:lnTo>
                          <a:pt x="0" y="95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1" name="Freeform 1228"/>
                  <p:cNvSpPr>
                    <a:spLocks/>
                  </p:cNvSpPr>
                  <p:nvPr/>
                </p:nvSpPr>
                <p:spPr bwMode="auto">
                  <a:xfrm>
                    <a:off x="4900613" y="4017964"/>
                    <a:ext cx="0" cy="323850"/>
                  </a:xfrm>
                  <a:custGeom>
                    <a:avLst/>
                    <a:gdLst>
                      <a:gd name="T0" fmla="*/ 204 h 204"/>
                      <a:gd name="T1" fmla="*/ 0 h 204"/>
                      <a:gd name="T2" fmla="*/ 204 h 20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04">
                        <a:moveTo>
                          <a:pt x="0" y="204"/>
                        </a:moveTo>
                        <a:lnTo>
                          <a:pt x="0" y="0"/>
                        </a:lnTo>
                        <a:lnTo>
                          <a:pt x="0" y="204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2" name="Freeform 1229"/>
                  <p:cNvSpPr>
                    <a:spLocks/>
                  </p:cNvSpPr>
                  <p:nvPr/>
                </p:nvSpPr>
                <p:spPr bwMode="auto">
                  <a:xfrm>
                    <a:off x="4906963" y="4333877"/>
                    <a:ext cx="0" cy="7938"/>
                  </a:xfrm>
                  <a:custGeom>
                    <a:avLst/>
                    <a:gdLst>
                      <a:gd name="T0" fmla="*/ 5 h 5"/>
                      <a:gd name="T1" fmla="*/ 0 h 5"/>
                      <a:gd name="T2" fmla="*/ 5 h 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">
                        <a:moveTo>
                          <a:pt x="0" y="5"/>
                        </a:moveTo>
                        <a:lnTo>
                          <a:pt x="0" y="0"/>
                        </a:lnTo>
                        <a:lnTo>
                          <a:pt x="0" y="5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3" name="Freeform 1230"/>
                  <p:cNvSpPr>
                    <a:spLocks/>
                  </p:cNvSpPr>
                  <p:nvPr/>
                </p:nvSpPr>
                <p:spPr bwMode="auto">
                  <a:xfrm>
                    <a:off x="4906963" y="4302127"/>
                    <a:ext cx="0" cy="39688"/>
                  </a:xfrm>
                  <a:custGeom>
                    <a:avLst/>
                    <a:gdLst>
                      <a:gd name="T0" fmla="*/ 25 h 25"/>
                      <a:gd name="T1" fmla="*/ 0 h 25"/>
                      <a:gd name="T2" fmla="*/ 25 h 2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5">
                        <a:moveTo>
                          <a:pt x="0" y="25"/>
                        </a:moveTo>
                        <a:lnTo>
                          <a:pt x="0" y="0"/>
                        </a:lnTo>
                        <a:lnTo>
                          <a:pt x="0" y="25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4" name="Freeform 1231"/>
                  <p:cNvSpPr>
                    <a:spLocks/>
                  </p:cNvSpPr>
                  <p:nvPr/>
                </p:nvSpPr>
                <p:spPr bwMode="auto">
                  <a:xfrm>
                    <a:off x="4906963" y="4291014"/>
                    <a:ext cx="0" cy="50800"/>
                  </a:xfrm>
                  <a:custGeom>
                    <a:avLst/>
                    <a:gdLst>
                      <a:gd name="T0" fmla="*/ 32 h 32"/>
                      <a:gd name="T1" fmla="*/ 0 h 32"/>
                      <a:gd name="T2" fmla="*/ 32 h 3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2">
                        <a:moveTo>
                          <a:pt x="0" y="32"/>
                        </a:moveTo>
                        <a:lnTo>
                          <a:pt x="0" y="0"/>
                        </a:lnTo>
                        <a:lnTo>
                          <a:pt x="0" y="32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5" name="Freeform 1232"/>
                  <p:cNvSpPr>
                    <a:spLocks/>
                  </p:cNvSpPr>
                  <p:nvPr/>
                </p:nvSpPr>
                <p:spPr bwMode="auto">
                  <a:xfrm>
                    <a:off x="4908551" y="4308477"/>
                    <a:ext cx="0" cy="33338"/>
                  </a:xfrm>
                  <a:custGeom>
                    <a:avLst/>
                    <a:gdLst>
                      <a:gd name="T0" fmla="*/ 21 h 21"/>
                      <a:gd name="T1" fmla="*/ 0 h 21"/>
                      <a:gd name="T2" fmla="*/ 21 h 2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1">
                        <a:moveTo>
                          <a:pt x="0" y="21"/>
                        </a:moveTo>
                        <a:lnTo>
                          <a:pt x="0" y="0"/>
                        </a:lnTo>
                        <a:lnTo>
                          <a:pt x="0" y="21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6" name="Freeform 1233"/>
                  <p:cNvSpPr>
                    <a:spLocks/>
                  </p:cNvSpPr>
                  <p:nvPr/>
                </p:nvSpPr>
                <p:spPr bwMode="auto">
                  <a:xfrm>
                    <a:off x="4908551" y="4195764"/>
                    <a:ext cx="0" cy="146050"/>
                  </a:xfrm>
                  <a:custGeom>
                    <a:avLst/>
                    <a:gdLst>
                      <a:gd name="T0" fmla="*/ 92 h 92"/>
                      <a:gd name="T1" fmla="*/ 0 h 92"/>
                      <a:gd name="T2" fmla="*/ 92 h 9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92">
                        <a:moveTo>
                          <a:pt x="0" y="92"/>
                        </a:moveTo>
                        <a:lnTo>
                          <a:pt x="0" y="0"/>
                        </a:lnTo>
                        <a:lnTo>
                          <a:pt x="0" y="92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7" name="Freeform 1234"/>
                  <p:cNvSpPr>
                    <a:spLocks/>
                  </p:cNvSpPr>
                  <p:nvPr/>
                </p:nvSpPr>
                <p:spPr bwMode="auto">
                  <a:xfrm>
                    <a:off x="4908551" y="4329114"/>
                    <a:ext cx="0" cy="12700"/>
                  </a:xfrm>
                  <a:custGeom>
                    <a:avLst/>
                    <a:gdLst>
                      <a:gd name="T0" fmla="*/ 8 h 8"/>
                      <a:gd name="T1" fmla="*/ 0 h 8"/>
                      <a:gd name="T2" fmla="*/ 8 h 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8">
                        <a:moveTo>
                          <a:pt x="0" y="8"/>
                        </a:moveTo>
                        <a:lnTo>
                          <a:pt x="0" y="0"/>
                        </a:lnTo>
                        <a:lnTo>
                          <a:pt x="0" y="8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8" name="Freeform 1235"/>
                  <p:cNvSpPr>
                    <a:spLocks/>
                  </p:cNvSpPr>
                  <p:nvPr/>
                </p:nvSpPr>
                <p:spPr bwMode="auto">
                  <a:xfrm>
                    <a:off x="4908551" y="3970339"/>
                    <a:ext cx="1588" cy="371475"/>
                  </a:xfrm>
                  <a:custGeom>
                    <a:avLst/>
                    <a:gdLst>
                      <a:gd name="T0" fmla="*/ 0 w 1"/>
                      <a:gd name="T1" fmla="*/ 234 h 234"/>
                      <a:gd name="T2" fmla="*/ 0 w 1"/>
                      <a:gd name="T3" fmla="*/ 45 h 234"/>
                      <a:gd name="T4" fmla="*/ 0 w 1"/>
                      <a:gd name="T5" fmla="*/ 115 h 234"/>
                      <a:gd name="T6" fmla="*/ 0 w 1"/>
                      <a:gd name="T7" fmla="*/ 115 h 234"/>
                      <a:gd name="T8" fmla="*/ 1 w 1"/>
                      <a:gd name="T9" fmla="*/ 0 h 234"/>
                      <a:gd name="T10" fmla="*/ 1 w 1"/>
                      <a:gd name="T11" fmla="*/ 234 h 23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" h="234">
                        <a:moveTo>
                          <a:pt x="0" y="234"/>
                        </a:moveTo>
                        <a:lnTo>
                          <a:pt x="0" y="45"/>
                        </a:lnTo>
                        <a:lnTo>
                          <a:pt x="0" y="115"/>
                        </a:lnTo>
                        <a:lnTo>
                          <a:pt x="0" y="115"/>
                        </a:lnTo>
                        <a:lnTo>
                          <a:pt x="1" y="0"/>
                        </a:lnTo>
                        <a:lnTo>
                          <a:pt x="1" y="234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9" name="Freeform 1236"/>
                  <p:cNvSpPr>
                    <a:spLocks/>
                  </p:cNvSpPr>
                  <p:nvPr/>
                </p:nvSpPr>
                <p:spPr bwMode="auto">
                  <a:xfrm>
                    <a:off x="4916488" y="4302127"/>
                    <a:ext cx="0" cy="39688"/>
                  </a:xfrm>
                  <a:custGeom>
                    <a:avLst/>
                    <a:gdLst>
                      <a:gd name="T0" fmla="*/ 25 h 25"/>
                      <a:gd name="T1" fmla="*/ 0 h 25"/>
                      <a:gd name="T2" fmla="*/ 25 h 2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5">
                        <a:moveTo>
                          <a:pt x="0" y="25"/>
                        </a:moveTo>
                        <a:lnTo>
                          <a:pt x="0" y="0"/>
                        </a:lnTo>
                        <a:lnTo>
                          <a:pt x="0" y="25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90" name="Freeform 1237"/>
                  <p:cNvSpPr>
                    <a:spLocks/>
                  </p:cNvSpPr>
                  <p:nvPr/>
                </p:nvSpPr>
                <p:spPr bwMode="auto">
                  <a:xfrm>
                    <a:off x="4916488" y="4286252"/>
                    <a:ext cx="0" cy="55563"/>
                  </a:xfrm>
                  <a:custGeom>
                    <a:avLst/>
                    <a:gdLst>
                      <a:gd name="T0" fmla="*/ 35 h 35"/>
                      <a:gd name="T1" fmla="*/ 0 h 35"/>
                      <a:gd name="T2" fmla="*/ 35 h 3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5">
                        <a:moveTo>
                          <a:pt x="0" y="35"/>
                        </a:moveTo>
                        <a:lnTo>
                          <a:pt x="0" y="0"/>
                        </a:lnTo>
                        <a:lnTo>
                          <a:pt x="0" y="35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91" name="Freeform 1238"/>
                  <p:cNvSpPr>
                    <a:spLocks/>
                  </p:cNvSpPr>
                  <p:nvPr/>
                </p:nvSpPr>
                <p:spPr bwMode="auto">
                  <a:xfrm>
                    <a:off x="4916488" y="4287839"/>
                    <a:ext cx="0" cy="53975"/>
                  </a:xfrm>
                  <a:custGeom>
                    <a:avLst/>
                    <a:gdLst>
                      <a:gd name="T0" fmla="*/ 34 h 34"/>
                      <a:gd name="T1" fmla="*/ 0 h 34"/>
                      <a:gd name="T2" fmla="*/ 34 h 3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4">
                        <a:moveTo>
                          <a:pt x="0" y="34"/>
                        </a:moveTo>
                        <a:lnTo>
                          <a:pt x="0" y="0"/>
                        </a:lnTo>
                        <a:lnTo>
                          <a:pt x="0" y="34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92" name="Freeform 1239"/>
                  <p:cNvSpPr>
                    <a:spLocks/>
                  </p:cNvSpPr>
                  <p:nvPr/>
                </p:nvSpPr>
                <p:spPr bwMode="auto">
                  <a:xfrm>
                    <a:off x="4918076" y="3978277"/>
                    <a:ext cx="1588" cy="363538"/>
                  </a:xfrm>
                  <a:custGeom>
                    <a:avLst/>
                    <a:gdLst>
                      <a:gd name="T0" fmla="*/ 0 w 1"/>
                      <a:gd name="T1" fmla="*/ 229 h 229"/>
                      <a:gd name="T2" fmla="*/ 1 w 1"/>
                      <a:gd name="T3" fmla="*/ 0 h 229"/>
                      <a:gd name="T4" fmla="*/ 1 w 1"/>
                      <a:gd name="T5" fmla="*/ 173 h 229"/>
                      <a:gd name="T6" fmla="*/ 1 w 1"/>
                      <a:gd name="T7" fmla="*/ 138 h 229"/>
                      <a:gd name="T8" fmla="*/ 1 w 1"/>
                      <a:gd name="T9" fmla="*/ 79 h 229"/>
                      <a:gd name="T10" fmla="*/ 1 w 1"/>
                      <a:gd name="T11" fmla="*/ 229 h 22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" h="229">
                        <a:moveTo>
                          <a:pt x="0" y="229"/>
                        </a:moveTo>
                        <a:lnTo>
                          <a:pt x="1" y="0"/>
                        </a:lnTo>
                        <a:lnTo>
                          <a:pt x="1" y="173"/>
                        </a:lnTo>
                        <a:lnTo>
                          <a:pt x="1" y="138"/>
                        </a:lnTo>
                        <a:lnTo>
                          <a:pt x="1" y="79"/>
                        </a:lnTo>
                        <a:lnTo>
                          <a:pt x="1" y="229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93" name="Freeform 1240"/>
                  <p:cNvSpPr>
                    <a:spLocks/>
                  </p:cNvSpPr>
                  <p:nvPr/>
                </p:nvSpPr>
                <p:spPr bwMode="auto">
                  <a:xfrm>
                    <a:off x="4924426" y="4340227"/>
                    <a:ext cx="0" cy="1588"/>
                  </a:xfrm>
                  <a:custGeom>
                    <a:avLst/>
                    <a:gdLst>
                      <a:gd name="T0" fmla="*/ 1 h 1"/>
                      <a:gd name="T1" fmla="*/ 0 h 1"/>
                      <a:gd name="T2" fmla="*/ 1 h 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">
                        <a:moveTo>
                          <a:pt x="0" y="1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94" name="Freeform 1241"/>
                  <p:cNvSpPr>
                    <a:spLocks/>
                  </p:cNvSpPr>
                  <p:nvPr/>
                </p:nvSpPr>
                <p:spPr bwMode="auto">
                  <a:xfrm>
                    <a:off x="4926013" y="4327527"/>
                    <a:ext cx="0" cy="14288"/>
                  </a:xfrm>
                  <a:custGeom>
                    <a:avLst/>
                    <a:gdLst>
                      <a:gd name="T0" fmla="*/ 9 h 9"/>
                      <a:gd name="T1" fmla="*/ 0 h 9"/>
                      <a:gd name="T2" fmla="*/ 9 h 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9">
                        <a:moveTo>
                          <a:pt x="0" y="9"/>
                        </a:moveTo>
                        <a:lnTo>
                          <a:pt x="0" y="0"/>
                        </a:lnTo>
                        <a:lnTo>
                          <a:pt x="0" y="9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95" name="Freeform 1242"/>
                  <p:cNvSpPr>
                    <a:spLocks/>
                  </p:cNvSpPr>
                  <p:nvPr/>
                </p:nvSpPr>
                <p:spPr bwMode="auto">
                  <a:xfrm>
                    <a:off x="4926013" y="4157664"/>
                    <a:ext cx="0" cy="184150"/>
                  </a:xfrm>
                  <a:custGeom>
                    <a:avLst/>
                    <a:gdLst>
                      <a:gd name="T0" fmla="*/ 116 h 116"/>
                      <a:gd name="T1" fmla="*/ 0 h 116"/>
                      <a:gd name="T2" fmla="*/ 116 h 11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16">
                        <a:moveTo>
                          <a:pt x="0" y="116"/>
                        </a:moveTo>
                        <a:lnTo>
                          <a:pt x="0" y="0"/>
                        </a:lnTo>
                        <a:lnTo>
                          <a:pt x="0" y="116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96" name="Freeform 1243"/>
                  <p:cNvSpPr>
                    <a:spLocks/>
                  </p:cNvSpPr>
                  <p:nvPr/>
                </p:nvSpPr>
                <p:spPr bwMode="auto">
                  <a:xfrm>
                    <a:off x="4926013" y="3924302"/>
                    <a:ext cx="3175" cy="417513"/>
                  </a:xfrm>
                  <a:custGeom>
                    <a:avLst/>
                    <a:gdLst>
                      <a:gd name="T0" fmla="*/ 0 w 2"/>
                      <a:gd name="T1" fmla="*/ 263 h 263"/>
                      <a:gd name="T2" fmla="*/ 0 w 2"/>
                      <a:gd name="T3" fmla="*/ 249 h 263"/>
                      <a:gd name="T4" fmla="*/ 1 w 2"/>
                      <a:gd name="T5" fmla="*/ 0 h 263"/>
                      <a:gd name="T6" fmla="*/ 2 w 2"/>
                      <a:gd name="T7" fmla="*/ 263 h 26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" h="263">
                        <a:moveTo>
                          <a:pt x="0" y="263"/>
                        </a:moveTo>
                        <a:lnTo>
                          <a:pt x="0" y="249"/>
                        </a:lnTo>
                        <a:lnTo>
                          <a:pt x="1" y="0"/>
                        </a:lnTo>
                        <a:lnTo>
                          <a:pt x="2" y="263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97" name="Freeform 1244"/>
                  <p:cNvSpPr>
                    <a:spLocks/>
                  </p:cNvSpPr>
                  <p:nvPr/>
                </p:nvSpPr>
                <p:spPr bwMode="auto">
                  <a:xfrm>
                    <a:off x="4933951" y="4337052"/>
                    <a:ext cx="0" cy="4763"/>
                  </a:xfrm>
                  <a:custGeom>
                    <a:avLst/>
                    <a:gdLst>
                      <a:gd name="T0" fmla="*/ 3 h 3"/>
                      <a:gd name="T1" fmla="*/ 0 h 3"/>
                      <a:gd name="T2" fmla="*/ 3 h 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">
                        <a:moveTo>
                          <a:pt x="0" y="3"/>
                        </a:moveTo>
                        <a:lnTo>
                          <a:pt x="0" y="0"/>
                        </a:lnTo>
                        <a:lnTo>
                          <a:pt x="0" y="3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98" name="Freeform 1245"/>
                  <p:cNvSpPr>
                    <a:spLocks/>
                  </p:cNvSpPr>
                  <p:nvPr/>
                </p:nvSpPr>
                <p:spPr bwMode="auto">
                  <a:xfrm>
                    <a:off x="4933951" y="4321177"/>
                    <a:ext cx="0" cy="20638"/>
                  </a:xfrm>
                  <a:custGeom>
                    <a:avLst/>
                    <a:gdLst>
                      <a:gd name="T0" fmla="*/ 13 h 13"/>
                      <a:gd name="T1" fmla="*/ 0 h 13"/>
                      <a:gd name="T2" fmla="*/ 13 h 1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3">
                        <a:moveTo>
                          <a:pt x="0" y="13"/>
                        </a:moveTo>
                        <a:lnTo>
                          <a:pt x="0" y="0"/>
                        </a:lnTo>
                        <a:lnTo>
                          <a:pt x="0" y="13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99" name="Freeform 1246"/>
                  <p:cNvSpPr>
                    <a:spLocks/>
                  </p:cNvSpPr>
                  <p:nvPr/>
                </p:nvSpPr>
                <p:spPr bwMode="auto">
                  <a:xfrm>
                    <a:off x="4933951" y="4324352"/>
                    <a:ext cx="0" cy="17463"/>
                  </a:xfrm>
                  <a:custGeom>
                    <a:avLst/>
                    <a:gdLst>
                      <a:gd name="T0" fmla="*/ 11 h 11"/>
                      <a:gd name="T1" fmla="*/ 0 h 11"/>
                      <a:gd name="T2" fmla="*/ 11 h 1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1">
                        <a:moveTo>
                          <a:pt x="0" y="11"/>
                        </a:moveTo>
                        <a:lnTo>
                          <a:pt x="0" y="0"/>
                        </a:lnTo>
                        <a:lnTo>
                          <a:pt x="0" y="11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00" name="Freeform 1247"/>
                  <p:cNvSpPr>
                    <a:spLocks/>
                  </p:cNvSpPr>
                  <p:nvPr/>
                </p:nvSpPr>
                <p:spPr bwMode="auto">
                  <a:xfrm>
                    <a:off x="4935538" y="3929064"/>
                    <a:ext cx="1588" cy="412750"/>
                  </a:xfrm>
                  <a:custGeom>
                    <a:avLst/>
                    <a:gdLst>
                      <a:gd name="T0" fmla="*/ 0 w 1"/>
                      <a:gd name="T1" fmla="*/ 260 h 260"/>
                      <a:gd name="T2" fmla="*/ 1 w 1"/>
                      <a:gd name="T3" fmla="*/ 53 h 260"/>
                      <a:gd name="T4" fmla="*/ 1 w 1"/>
                      <a:gd name="T5" fmla="*/ 226 h 260"/>
                      <a:gd name="T6" fmla="*/ 1 w 1"/>
                      <a:gd name="T7" fmla="*/ 123 h 260"/>
                      <a:gd name="T8" fmla="*/ 1 w 1"/>
                      <a:gd name="T9" fmla="*/ 0 h 260"/>
                      <a:gd name="T10" fmla="*/ 1 w 1"/>
                      <a:gd name="T11" fmla="*/ 260 h 2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" h="260">
                        <a:moveTo>
                          <a:pt x="0" y="260"/>
                        </a:moveTo>
                        <a:lnTo>
                          <a:pt x="1" y="53"/>
                        </a:lnTo>
                        <a:lnTo>
                          <a:pt x="1" y="226"/>
                        </a:lnTo>
                        <a:lnTo>
                          <a:pt x="1" y="123"/>
                        </a:lnTo>
                        <a:lnTo>
                          <a:pt x="1" y="0"/>
                        </a:lnTo>
                        <a:lnTo>
                          <a:pt x="1" y="26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01" name="Freeform 1248"/>
                  <p:cNvSpPr>
                    <a:spLocks/>
                  </p:cNvSpPr>
                  <p:nvPr/>
                </p:nvSpPr>
                <p:spPr bwMode="auto">
                  <a:xfrm>
                    <a:off x="4943476" y="4268789"/>
                    <a:ext cx="1588" cy="73025"/>
                  </a:xfrm>
                  <a:custGeom>
                    <a:avLst/>
                    <a:gdLst>
                      <a:gd name="T0" fmla="*/ 0 w 1"/>
                      <a:gd name="T1" fmla="*/ 46 h 46"/>
                      <a:gd name="T2" fmla="*/ 0 w 1"/>
                      <a:gd name="T3" fmla="*/ 9 h 46"/>
                      <a:gd name="T4" fmla="*/ 0 w 1"/>
                      <a:gd name="T5" fmla="*/ 0 h 46"/>
                      <a:gd name="T6" fmla="*/ 1 w 1"/>
                      <a:gd name="T7" fmla="*/ 46 h 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46">
                        <a:moveTo>
                          <a:pt x="0" y="46"/>
                        </a:moveTo>
                        <a:lnTo>
                          <a:pt x="0" y="9"/>
                        </a:lnTo>
                        <a:lnTo>
                          <a:pt x="0" y="0"/>
                        </a:lnTo>
                        <a:lnTo>
                          <a:pt x="1" y="46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02" name="Freeform 1249"/>
                  <p:cNvSpPr>
                    <a:spLocks/>
                  </p:cNvSpPr>
                  <p:nvPr/>
                </p:nvSpPr>
                <p:spPr bwMode="auto">
                  <a:xfrm>
                    <a:off x="4945063" y="3929064"/>
                    <a:ext cx="1588" cy="412750"/>
                  </a:xfrm>
                  <a:custGeom>
                    <a:avLst/>
                    <a:gdLst>
                      <a:gd name="T0" fmla="*/ 0 w 1"/>
                      <a:gd name="T1" fmla="*/ 260 h 260"/>
                      <a:gd name="T2" fmla="*/ 1 w 1"/>
                      <a:gd name="T3" fmla="*/ 0 h 260"/>
                      <a:gd name="T4" fmla="*/ 1 w 1"/>
                      <a:gd name="T5" fmla="*/ 110 h 260"/>
                      <a:gd name="T6" fmla="*/ 1 w 1"/>
                      <a:gd name="T7" fmla="*/ 98 h 260"/>
                      <a:gd name="T8" fmla="*/ 1 w 1"/>
                      <a:gd name="T9" fmla="*/ 76 h 260"/>
                      <a:gd name="T10" fmla="*/ 1 w 1"/>
                      <a:gd name="T11" fmla="*/ 260 h 2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" h="260">
                        <a:moveTo>
                          <a:pt x="0" y="260"/>
                        </a:moveTo>
                        <a:lnTo>
                          <a:pt x="1" y="0"/>
                        </a:lnTo>
                        <a:lnTo>
                          <a:pt x="1" y="110"/>
                        </a:lnTo>
                        <a:lnTo>
                          <a:pt x="1" y="98"/>
                        </a:lnTo>
                        <a:lnTo>
                          <a:pt x="1" y="76"/>
                        </a:lnTo>
                        <a:lnTo>
                          <a:pt x="1" y="26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03" name="Freeform 1250"/>
                  <p:cNvSpPr>
                    <a:spLocks/>
                  </p:cNvSpPr>
                  <p:nvPr/>
                </p:nvSpPr>
                <p:spPr bwMode="auto">
                  <a:xfrm>
                    <a:off x="4953001" y="4313239"/>
                    <a:ext cx="0" cy="28575"/>
                  </a:xfrm>
                  <a:custGeom>
                    <a:avLst/>
                    <a:gdLst>
                      <a:gd name="T0" fmla="*/ 18 h 18"/>
                      <a:gd name="T1" fmla="*/ 0 h 18"/>
                      <a:gd name="T2" fmla="*/ 18 h 1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8">
                        <a:moveTo>
                          <a:pt x="0" y="18"/>
                        </a:moveTo>
                        <a:lnTo>
                          <a:pt x="0" y="0"/>
                        </a:lnTo>
                        <a:lnTo>
                          <a:pt x="0" y="18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04" name="Freeform 1251"/>
                  <p:cNvSpPr>
                    <a:spLocks/>
                  </p:cNvSpPr>
                  <p:nvPr/>
                </p:nvSpPr>
                <p:spPr bwMode="auto">
                  <a:xfrm>
                    <a:off x="4953001" y="4249739"/>
                    <a:ext cx="0" cy="92075"/>
                  </a:xfrm>
                  <a:custGeom>
                    <a:avLst/>
                    <a:gdLst>
                      <a:gd name="T0" fmla="*/ 58 h 58"/>
                      <a:gd name="T1" fmla="*/ 0 h 58"/>
                      <a:gd name="T2" fmla="*/ 58 h 58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8">
                        <a:moveTo>
                          <a:pt x="0" y="58"/>
                        </a:moveTo>
                        <a:lnTo>
                          <a:pt x="0" y="0"/>
                        </a:lnTo>
                        <a:lnTo>
                          <a:pt x="0" y="58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05" name="Freeform 1252"/>
                  <p:cNvSpPr>
                    <a:spLocks/>
                  </p:cNvSpPr>
                  <p:nvPr/>
                </p:nvSpPr>
                <p:spPr bwMode="auto">
                  <a:xfrm>
                    <a:off x="4953001" y="4184652"/>
                    <a:ext cx="0" cy="157163"/>
                  </a:xfrm>
                  <a:custGeom>
                    <a:avLst/>
                    <a:gdLst>
                      <a:gd name="T0" fmla="*/ 99 h 99"/>
                      <a:gd name="T1" fmla="*/ 0 h 99"/>
                      <a:gd name="T2" fmla="*/ 99 h 9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99">
                        <a:moveTo>
                          <a:pt x="0" y="99"/>
                        </a:moveTo>
                        <a:lnTo>
                          <a:pt x="0" y="0"/>
                        </a:lnTo>
                        <a:lnTo>
                          <a:pt x="0" y="99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06" name="Freeform 1253"/>
                  <p:cNvSpPr>
                    <a:spLocks/>
                  </p:cNvSpPr>
                  <p:nvPr/>
                </p:nvSpPr>
                <p:spPr bwMode="auto">
                  <a:xfrm>
                    <a:off x="4954588" y="3894139"/>
                    <a:ext cx="1588" cy="447675"/>
                  </a:xfrm>
                  <a:custGeom>
                    <a:avLst/>
                    <a:gdLst>
                      <a:gd name="T0" fmla="*/ 0 w 1"/>
                      <a:gd name="T1" fmla="*/ 282 h 282"/>
                      <a:gd name="T2" fmla="*/ 0 w 1"/>
                      <a:gd name="T3" fmla="*/ 0 h 282"/>
                      <a:gd name="T4" fmla="*/ 1 w 1"/>
                      <a:gd name="T5" fmla="*/ 282 h 28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282">
                        <a:moveTo>
                          <a:pt x="0" y="282"/>
                        </a:moveTo>
                        <a:lnTo>
                          <a:pt x="0" y="0"/>
                        </a:lnTo>
                        <a:lnTo>
                          <a:pt x="1" y="282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07" name="Freeform 1254"/>
                  <p:cNvSpPr>
                    <a:spLocks/>
                  </p:cNvSpPr>
                  <p:nvPr/>
                </p:nvSpPr>
                <p:spPr bwMode="auto">
                  <a:xfrm>
                    <a:off x="4962526" y="4308477"/>
                    <a:ext cx="0" cy="33338"/>
                  </a:xfrm>
                  <a:custGeom>
                    <a:avLst/>
                    <a:gdLst>
                      <a:gd name="T0" fmla="*/ 21 h 21"/>
                      <a:gd name="T1" fmla="*/ 0 h 21"/>
                      <a:gd name="T2" fmla="*/ 21 h 2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1">
                        <a:moveTo>
                          <a:pt x="0" y="21"/>
                        </a:moveTo>
                        <a:lnTo>
                          <a:pt x="0" y="0"/>
                        </a:lnTo>
                        <a:lnTo>
                          <a:pt x="0" y="21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08" name="Freeform 1255"/>
                  <p:cNvSpPr>
                    <a:spLocks/>
                  </p:cNvSpPr>
                  <p:nvPr/>
                </p:nvSpPr>
                <p:spPr bwMode="auto">
                  <a:xfrm>
                    <a:off x="4962526" y="3897314"/>
                    <a:ext cx="1588" cy="444500"/>
                  </a:xfrm>
                  <a:custGeom>
                    <a:avLst/>
                    <a:gdLst>
                      <a:gd name="T0" fmla="*/ 0 w 1"/>
                      <a:gd name="T1" fmla="*/ 280 h 280"/>
                      <a:gd name="T2" fmla="*/ 1 w 1"/>
                      <a:gd name="T3" fmla="*/ 71 h 280"/>
                      <a:gd name="T4" fmla="*/ 1 w 1"/>
                      <a:gd name="T5" fmla="*/ 92 h 280"/>
                      <a:gd name="T6" fmla="*/ 1 w 1"/>
                      <a:gd name="T7" fmla="*/ 136 h 280"/>
                      <a:gd name="T8" fmla="*/ 1 w 1"/>
                      <a:gd name="T9" fmla="*/ 0 h 280"/>
                      <a:gd name="T10" fmla="*/ 1 w 1"/>
                      <a:gd name="T11" fmla="*/ 280 h 2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" h="280">
                        <a:moveTo>
                          <a:pt x="0" y="280"/>
                        </a:moveTo>
                        <a:lnTo>
                          <a:pt x="1" y="71"/>
                        </a:lnTo>
                        <a:lnTo>
                          <a:pt x="1" y="92"/>
                        </a:lnTo>
                        <a:lnTo>
                          <a:pt x="1" y="136"/>
                        </a:lnTo>
                        <a:lnTo>
                          <a:pt x="1" y="0"/>
                        </a:lnTo>
                        <a:lnTo>
                          <a:pt x="1" y="28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09" name="Freeform 1256"/>
                  <p:cNvSpPr>
                    <a:spLocks/>
                  </p:cNvSpPr>
                  <p:nvPr/>
                </p:nvSpPr>
                <p:spPr bwMode="auto">
                  <a:xfrm>
                    <a:off x="4970463" y="4311652"/>
                    <a:ext cx="0" cy="30163"/>
                  </a:xfrm>
                  <a:custGeom>
                    <a:avLst/>
                    <a:gdLst>
                      <a:gd name="T0" fmla="*/ 19 h 19"/>
                      <a:gd name="T1" fmla="*/ 0 h 19"/>
                      <a:gd name="T2" fmla="*/ 19 h 1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19">
                        <a:moveTo>
                          <a:pt x="0" y="19"/>
                        </a:moveTo>
                        <a:lnTo>
                          <a:pt x="0" y="0"/>
                        </a:lnTo>
                        <a:lnTo>
                          <a:pt x="0" y="19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10" name="Freeform 1257"/>
                  <p:cNvSpPr>
                    <a:spLocks/>
                  </p:cNvSpPr>
                  <p:nvPr/>
                </p:nvSpPr>
                <p:spPr bwMode="auto">
                  <a:xfrm>
                    <a:off x="4972051" y="3860802"/>
                    <a:ext cx="1588" cy="481013"/>
                  </a:xfrm>
                  <a:custGeom>
                    <a:avLst/>
                    <a:gdLst>
                      <a:gd name="T0" fmla="*/ 0 w 1"/>
                      <a:gd name="T1" fmla="*/ 303 h 303"/>
                      <a:gd name="T2" fmla="*/ 1 w 1"/>
                      <a:gd name="T3" fmla="*/ 0 h 303"/>
                      <a:gd name="T4" fmla="*/ 1 w 1"/>
                      <a:gd name="T5" fmla="*/ 82 h 303"/>
                      <a:gd name="T6" fmla="*/ 1 w 1"/>
                      <a:gd name="T7" fmla="*/ 101 h 303"/>
                      <a:gd name="T8" fmla="*/ 1 w 1"/>
                      <a:gd name="T9" fmla="*/ 74 h 303"/>
                      <a:gd name="T10" fmla="*/ 1 w 1"/>
                      <a:gd name="T11" fmla="*/ 303 h 30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" h="303">
                        <a:moveTo>
                          <a:pt x="0" y="303"/>
                        </a:moveTo>
                        <a:lnTo>
                          <a:pt x="1" y="0"/>
                        </a:lnTo>
                        <a:lnTo>
                          <a:pt x="1" y="82"/>
                        </a:lnTo>
                        <a:lnTo>
                          <a:pt x="1" y="101"/>
                        </a:lnTo>
                        <a:lnTo>
                          <a:pt x="1" y="74"/>
                        </a:lnTo>
                        <a:lnTo>
                          <a:pt x="1" y="303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11" name="Freeform 1258"/>
                  <p:cNvSpPr>
                    <a:spLocks/>
                  </p:cNvSpPr>
                  <p:nvPr/>
                </p:nvSpPr>
                <p:spPr bwMode="auto">
                  <a:xfrm>
                    <a:off x="4975226" y="4303714"/>
                    <a:ext cx="0" cy="38100"/>
                  </a:xfrm>
                  <a:custGeom>
                    <a:avLst/>
                    <a:gdLst>
                      <a:gd name="T0" fmla="*/ 24 h 24"/>
                      <a:gd name="T1" fmla="*/ 0 h 24"/>
                      <a:gd name="T2" fmla="*/ 24 h 2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4">
                        <a:moveTo>
                          <a:pt x="0" y="24"/>
                        </a:moveTo>
                        <a:lnTo>
                          <a:pt x="0" y="0"/>
                        </a:lnTo>
                        <a:lnTo>
                          <a:pt x="0" y="24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12" name="Freeform 1259"/>
                  <p:cNvSpPr>
                    <a:spLocks/>
                  </p:cNvSpPr>
                  <p:nvPr/>
                </p:nvSpPr>
                <p:spPr bwMode="auto">
                  <a:xfrm>
                    <a:off x="4979988" y="4337052"/>
                    <a:ext cx="0" cy="4763"/>
                  </a:xfrm>
                  <a:custGeom>
                    <a:avLst/>
                    <a:gdLst>
                      <a:gd name="T0" fmla="*/ 3 h 3"/>
                      <a:gd name="T1" fmla="*/ 0 h 3"/>
                      <a:gd name="T2" fmla="*/ 3 h 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">
                        <a:moveTo>
                          <a:pt x="0" y="3"/>
                        </a:moveTo>
                        <a:lnTo>
                          <a:pt x="0" y="0"/>
                        </a:lnTo>
                        <a:lnTo>
                          <a:pt x="0" y="3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13" name="Freeform 1260"/>
                  <p:cNvSpPr>
                    <a:spLocks/>
                  </p:cNvSpPr>
                  <p:nvPr/>
                </p:nvSpPr>
                <p:spPr bwMode="auto">
                  <a:xfrm>
                    <a:off x="4979988" y="4308477"/>
                    <a:ext cx="0" cy="33338"/>
                  </a:xfrm>
                  <a:custGeom>
                    <a:avLst/>
                    <a:gdLst>
                      <a:gd name="T0" fmla="*/ 21 h 21"/>
                      <a:gd name="T1" fmla="*/ 0 h 21"/>
                      <a:gd name="T2" fmla="*/ 21 h 2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1">
                        <a:moveTo>
                          <a:pt x="0" y="21"/>
                        </a:moveTo>
                        <a:lnTo>
                          <a:pt x="0" y="0"/>
                        </a:lnTo>
                        <a:lnTo>
                          <a:pt x="0" y="21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14" name="Freeform 1261"/>
                  <p:cNvSpPr>
                    <a:spLocks/>
                  </p:cNvSpPr>
                  <p:nvPr/>
                </p:nvSpPr>
                <p:spPr bwMode="auto">
                  <a:xfrm>
                    <a:off x="4981576" y="4216402"/>
                    <a:ext cx="0" cy="125413"/>
                  </a:xfrm>
                  <a:custGeom>
                    <a:avLst/>
                    <a:gdLst>
                      <a:gd name="T0" fmla="*/ 79 h 79"/>
                      <a:gd name="T1" fmla="*/ 0 h 79"/>
                      <a:gd name="T2" fmla="*/ 58 h 79"/>
                      <a:gd name="T3" fmla="*/ 79 h 7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79">
                        <a:moveTo>
                          <a:pt x="0" y="79"/>
                        </a:moveTo>
                        <a:lnTo>
                          <a:pt x="0" y="0"/>
                        </a:lnTo>
                        <a:lnTo>
                          <a:pt x="0" y="58"/>
                        </a:lnTo>
                        <a:lnTo>
                          <a:pt x="0" y="79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15" name="Freeform 1262"/>
                  <p:cNvSpPr>
                    <a:spLocks/>
                  </p:cNvSpPr>
                  <p:nvPr/>
                </p:nvSpPr>
                <p:spPr bwMode="auto">
                  <a:xfrm>
                    <a:off x="4981576" y="3856039"/>
                    <a:ext cx="1588" cy="485775"/>
                  </a:xfrm>
                  <a:custGeom>
                    <a:avLst/>
                    <a:gdLst>
                      <a:gd name="T0" fmla="*/ 0 w 1"/>
                      <a:gd name="T1" fmla="*/ 306 h 306"/>
                      <a:gd name="T2" fmla="*/ 0 w 1"/>
                      <a:gd name="T3" fmla="*/ 0 h 306"/>
                      <a:gd name="T4" fmla="*/ 1 w 1"/>
                      <a:gd name="T5" fmla="*/ 306 h 30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306">
                        <a:moveTo>
                          <a:pt x="0" y="306"/>
                        </a:moveTo>
                        <a:lnTo>
                          <a:pt x="0" y="0"/>
                        </a:lnTo>
                        <a:lnTo>
                          <a:pt x="1" y="306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16" name="Freeform 1263"/>
                  <p:cNvSpPr>
                    <a:spLocks/>
                  </p:cNvSpPr>
                  <p:nvPr/>
                </p:nvSpPr>
                <p:spPr bwMode="auto">
                  <a:xfrm>
                    <a:off x="4984751" y="4305302"/>
                    <a:ext cx="0" cy="36513"/>
                  </a:xfrm>
                  <a:custGeom>
                    <a:avLst/>
                    <a:gdLst>
                      <a:gd name="T0" fmla="*/ 23 h 23"/>
                      <a:gd name="T1" fmla="*/ 0 h 23"/>
                      <a:gd name="T2" fmla="*/ 23 h 2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3">
                        <a:moveTo>
                          <a:pt x="0" y="23"/>
                        </a:moveTo>
                        <a:lnTo>
                          <a:pt x="0" y="0"/>
                        </a:lnTo>
                        <a:lnTo>
                          <a:pt x="0" y="23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17" name="Freeform 1264"/>
                  <p:cNvSpPr>
                    <a:spLocks/>
                  </p:cNvSpPr>
                  <p:nvPr/>
                </p:nvSpPr>
                <p:spPr bwMode="auto">
                  <a:xfrm>
                    <a:off x="4991101" y="3857627"/>
                    <a:ext cx="1588" cy="484188"/>
                  </a:xfrm>
                  <a:custGeom>
                    <a:avLst/>
                    <a:gdLst>
                      <a:gd name="T0" fmla="*/ 0 w 1"/>
                      <a:gd name="T1" fmla="*/ 305 h 305"/>
                      <a:gd name="T2" fmla="*/ 0 w 1"/>
                      <a:gd name="T3" fmla="*/ 84 h 305"/>
                      <a:gd name="T4" fmla="*/ 0 w 1"/>
                      <a:gd name="T5" fmla="*/ 174 h 305"/>
                      <a:gd name="T6" fmla="*/ 0 w 1"/>
                      <a:gd name="T7" fmla="*/ 171 h 305"/>
                      <a:gd name="T8" fmla="*/ 0 w 1"/>
                      <a:gd name="T9" fmla="*/ 0 h 305"/>
                      <a:gd name="T10" fmla="*/ 1 w 1"/>
                      <a:gd name="T11" fmla="*/ 305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" h="305">
                        <a:moveTo>
                          <a:pt x="0" y="305"/>
                        </a:moveTo>
                        <a:lnTo>
                          <a:pt x="0" y="84"/>
                        </a:lnTo>
                        <a:lnTo>
                          <a:pt x="0" y="174"/>
                        </a:lnTo>
                        <a:lnTo>
                          <a:pt x="0" y="171"/>
                        </a:lnTo>
                        <a:lnTo>
                          <a:pt x="0" y="0"/>
                        </a:lnTo>
                        <a:lnTo>
                          <a:pt x="1" y="305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18" name="Freeform 1265"/>
                  <p:cNvSpPr>
                    <a:spLocks/>
                  </p:cNvSpPr>
                  <p:nvPr/>
                </p:nvSpPr>
                <p:spPr bwMode="auto">
                  <a:xfrm>
                    <a:off x="4999038" y="4300539"/>
                    <a:ext cx="0" cy="41275"/>
                  </a:xfrm>
                  <a:custGeom>
                    <a:avLst/>
                    <a:gdLst>
                      <a:gd name="T0" fmla="*/ 26 h 26"/>
                      <a:gd name="T1" fmla="*/ 0 h 26"/>
                      <a:gd name="T2" fmla="*/ 26 h 2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26">
                        <a:moveTo>
                          <a:pt x="0" y="26"/>
                        </a:moveTo>
                        <a:lnTo>
                          <a:pt x="0" y="0"/>
                        </a:lnTo>
                        <a:lnTo>
                          <a:pt x="0" y="26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19" name="Freeform 1266"/>
                  <p:cNvSpPr>
                    <a:spLocks/>
                  </p:cNvSpPr>
                  <p:nvPr/>
                </p:nvSpPr>
                <p:spPr bwMode="auto">
                  <a:xfrm>
                    <a:off x="4999038" y="4268789"/>
                    <a:ext cx="0" cy="73025"/>
                  </a:xfrm>
                  <a:custGeom>
                    <a:avLst/>
                    <a:gdLst>
                      <a:gd name="T0" fmla="*/ 46 h 46"/>
                      <a:gd name="T1" fmla="*/ 0 h 46"/>
                      <a:gd name="T2" fmla="*/ 46 h 46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6">
                        <a:moveTo>
                          <a:pt x="0" y="46"/>
                        </a:moveTo>
                        <a:lnTo>
                          <a:pt x="0" y="0"/>
                        </a:lnTo>
                        <a:lnTo>
                          <a:pt x="0" y="46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20" name="Freeform 1267"/>
                  <p:cNvSpPr>
                    <a:spLocks/>
                  </p:cNvSpPr>
                  <p:nvPr/>
                </p:nvSpPr>
                <p:spPr bwMode="auto">
                  <a:xfrm>
                    <a:off x="4999038" y="3836989"/>
                    <a:ext cx="3175" cy="504825"/>
                  </a:xfrm>
                  <a:custGeom>
                    <a:avLst/>
                    <a:gdLst>
                      <a:gd name="T0" fmla="*/ 0 w 2"/>
                      <a:gd name="T1" fmla="*/ 318 h 318"/>
                      <a:gd name="T2" fmla="*/ 1 w 2"/>
                      <a:gd name="T3" fmla="*/ 0 h 318"/>
                      <a:gd name="T4" fmla="*/ 1 w 2"/>
                      <a:gd name="T5" fmla="*/ 15 h 318"/>
                      <a:gd name="T6" fmla="*/ 1 w 2"/>
                      <a:gd name="T7" fmla="*/ 14 h 318"/>
                      <a:gd name="T8" fmla="*/ 2 w 2"/>
                      <a:gd name="T9" fmla="*/ 318 h 3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" h="318">
                        <a:moveTo>
                          <a:pt x="0" y="318"/>
                        </a:moveTo>
                        <a:lnTo>
                          <a:pt x="1" y="0"/>
                        </a:lnTo>
                        <a:lnTo>
                          <a:pt x="1" y="15"/>
                        </a:lnTo>
                        <a:lnTo>
                          <a:pt x="1" y="14"/>
                        </a:lnTo>
                        <a:lnTo>
                          <a:pt x="2" y="318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21" name="Freeform 1268"/>
                  <p:cNvSpPr>
                    <a:spLocks/>
                  </p:cNvSpPr>
                  <p:nvPr/>
                </p:nvSpPr>
                <p:spPr bwMode="auto">
                  <a:xfrm>
                    <a:off x="5002213" y="4267202"/>
                    <a:ext cx="0" cy="74613"/>
                  </a:xfrm>
                  <a:custGeom>
                    <a:avLst/>
                    <a:gdLst>
                      <a:gd name="T0" fmla="*/ 47 h 47"/>
                      <a:gd name="T1" fmla="*/ 0 h 47"/>
                      <a:gd name="T2" fmla="*/ 47 h 47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7">
                        <a:moveTo>
                          <a:pt x="0" y="47"/>
                        </a:moveTo>
                        <a:lnTo>
                          <a:pt x="0" y="0"/>
                        </a:lnTo>
                        <a:lnTo>
                          <a:pt x="0" y="47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grpSp>
                <p:nvGrpSpPr>
                  <p:cNvPr id="322" name="Group 1470"/>
                  <p:cNvGrpSpPr>
                    <a:grpSpLocks/>
                  </p:cNvGrpSpPr>
                  <p:nvPr/>
                </p:nvGrpSpPr>
                <p:grpSpPr bwMode="auto">
                  <a:xfrm>
                    <a:off x="5002213" y="3721101"/>
                    <a:ext cx="528638" cy="620713"/>
                    <a:chOff x="3151" y="2344"/>
                    <a:chExt cx="333" cy="391"/>
                  </a:xfrm>
                </p:grpSpPr>
                <p:sp>
                  <p:nvSpPr>
                    <p:cNvPr id="565" name="Freeform 1270"/>
                    <p:cNvSpPr>
                      <a:spLocks/>
                    </p:cNvSpPr>
                    <p:nvPr/>
                  </p:nvSpPr>
                  <p:spPr bwMode="auto">
                    <a:xfrm>
                      <a:off x="3151" y="2731"/>
                      <a:ext cx="0" cy="4"/>
                    </a:xfrm>
                    <a:custGeom>
                      <a:avLst/>
                      <a:gdLst>
                        <a:gd name="T0" fmla="*/ 4 h 4"/>
                        <a:gd name="T1" fmla="*/ 0 h 4"/>
                        <a:gd name="T2" fmla="*/ 4 h 4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4">
                          <a:moveTo>
                            <a:pt x="0" y="4"/>
                          </a:moveTo>
                          <a:lnTo>
                            <a:pt x="0" y="0"/>
                          </a:lnTo>
                          <a:lnTo>
                            <a:pt x="0" y="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66" name="Freeform 1271"/>
                    <p:cNvSpPr>
                      <a:spLocks/>
                    </p:cNvSpPr>
                    <p:nvPr/>
                  </p:nvSpPr>
                  <p:spPr bwMode="auto">
                    <a:xfrm>
                      <a:off x="3154" y="2733"/>
                      <a:ext cx="0" cy="2"/>
                    </a:xfrm>
                    <a:custGeom>
                      <a:avLst/>
                      <a:gdLst>
                        <a:gd name="T0" fmla="*/ 2 h 2"/>
                        <a:gd name="T1" fmla="*/ 0 h 2"/>
                        <a:gd name="T2" fmla="*/ 2 h 2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2">
                          <a:moveTo>
                            <a:pt x="0" y="2"/>
                          </a:moveTo>
                          <a:lnTo>
                            <a:pt x="0" y="0"/>
                          </a:lnTo>
                          <a:lnTo>
                            <a:pt x="0" y="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67" name="Freeform 1272"/>
                    <p:cNvSpPr>
                      <a:spLocks/>
                    </p:cNvSpPr>
                    <p:nvPr/>
                  </p:nvSpPr>
                  <p:spPr bwMode="auto">
                    <a:xfrm>
                      <a:off x="3154" y="2715"/>
                      <a:ext cx="0" cy="20"/>
                    </a:xfrm>
                    <a:custGeom>
                      <a:avLst/>
                      <a:gdLst>
                        <a:gd name="T0" fmla="*/ 20 h 20"/>
                        <a:gd name="T1" fmla="*/ 0 h 20"/>
                        <a:gd name="T2" fmla="*/ 20 h 20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20">
                          <a:moveTo>
                            <a:pt x="0" y="20"/>
                          </a:moveTo>
                          <a:lnTo>
                            <a:pt x="0" y="0"/>
                          </a:lnTo>
                          <a:lnTo>
                            <a:pt x="0" y="2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68" name="Freeform 1273"/>
                    <p:cNvSpPr>
                      <a:spLocks/>
                    </p:cNvSpPr>
                    <p:nvPr/>
                  </p:nvSpPr>
                  <p:spPr bwMode="auto">
                    <a:xfrm>
                      <a:off x="3155" y="2682"/>
                      <a:ext cx="0" cy="53"/>
                    </a:xfrm>
                    <a:custGeom>
                      <a:avLst/>
                      <a:gdLst>
                        <a:gd name="T0" fmla="*/ 53 h 53"/>
                        <a:gd name="T1" fmla="*/ 0 h 53"/>
                        <a:gd name="T2" fmla="*/ 53 h 53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53">
                          <a:moveTo>
                            <a:pt x="0" y="53"/>
                          </a:moveTo>
                          <a:lnTo>
                            <a:pt x="0" y="0"/>
                          </a:lnTo>
                          <a:lnTo>
                            <a:pt x="0" y="5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69" name="Freeform 1274"/>
                    <p:cNvSpPr>
                      <a:spLocks/>
                    </p:cNvSpPr>
                    <p:nvPr/>
                  </p:nvSpPr>
                  <p:spPr bwMode="auto">
                    <a:xfrm>
                      <a:off x="3155" y="2657"/>
                      <a:ext cx="0" cy="78"/>
                    </a:xfrm>
                    <a:custGeom>
                      <a:avLst/>
                      <a:gdLst>
                        <a:gd name="T0" fmla="*/ 78 h 78"/>
                        <a:gd name="T1" fmla="*/ 0 h 78"/>
                        <a:gd name="T2" fmla="*/ 78 h 78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78">
                          <a:moveTo>
                            <a:pt x="0" y="78"/>
                          </a:moveTo>
                          <a:lnTo>
                            <a:pt x="0" y="0"/>
                          </a:lnTo>
                          <a:lnTo>
                            <a:pt x="0" y="7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70" name="Freeform 1275"/>
                    <p:cNvSpPr>
                      <a:spLocks/>
                    </p:cNvSpPr>
                    <p:nvPr/>
                  </p:nvSpPr>
                  <p:spPr bwMode="auto">
                    <a:xfrm>
                      <a:off x="3155" y="2406"/>
                      <a:ext cx="1" cy="329"/>
                    </a:xfrm>
                    <a:custGeom>
                      <a:avLst/>
                      <a:gdLst>
                        <a:gd name="T0" fmla="*/ 0 w 1"/>
                        <a:gd name="T1" fmla="*/ 329 h 329"/>
                        <a:gd name="T2" fmla="*/ 1 w 1"/>
                        <a:gd name="T3" fmla="*/ 0 h 329"/>
                        <a:gd name="T4" fmla="*/ 1 w 1"/>
                        <a:gd name="T5" fmla="*/ 329 h 32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1" h="329">
                          <a:moveTo>
                            <a:pt x="0" y="329"/>
                          </a:moveTo>
                          <a:lnTo>
                            <a:pt x="1" y="0"/>
                          </a:lnTo>
                          <a:lnTo>
                            <a:pt x="1" y="32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71" name="Freeform 1276"/>
                    <p:cNvSpPr>
                      <a:spLocks/>
                    </p:cNvSpPr>
                    <p:nvPr/>
                  </p:nvSpPr>
                  <p:spPr bwMode="auto">
                    <a:xfrm>
                      <a:off x="3156" y="2732"/>
                      <a:ext cx="0" cy="3"/>
                    </a:xfrm>
                    <a:custGeom>
                      <a:avLst/>
                      <a:gdLst>
                        <a:gd name="T0" fmla="*/ 3 h 3"/>
                        <a:gd name="T1" fmla="*/ 0 h 3"/>
                        <a:gd name="T2" fmla="*/ 3 h 3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3">
                          <a:moveTo>
                            <a:pt x="0" y="3"/>
                          </a:moveTo>
                          <a:lnTo>
                            <a:pt x="0" y="0"/>
                          </a:lnTo>
                          <a:lnTo>
                            <a:pt x="0" y="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72" name="Freeform 1277"/>
                    <p:cNvSpPr>
                      <a:spLocks/>
                    </p:cNvSpPr>
                    <p:nvPr/>
                  </p:nvSpPr>
                  <p:spPr bwMode="auto">
                    <a:xfrm>
                      <a:off x="3156" y="2702"/>
                      <a:ext cx="1" cy="33"/>
                    </a:xfrm>
                    <a:custGeom>
                      <a:avLst/>
                      <a:gdLst>
                        <a:gd name="T0" fmla="*/ 0 w 1"/>
                        <a:gd name="T1" fmla="*/ 33 h 33"/>
                        <a:gd name="T2" fmla="*/ 1 w 1"/>
                        <a:gd name="T3" fmla="*/ 0 h 33"/>
                        <a:gd name="T4" fmla="*/ 1 w 1"/>
                        <a:gd name="T5" fmla="*/ 33 h 3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1" h="33">
                          <a:moveTo>
                            <a:pt x="0" y="33"/>
                          </a:moveTo>
                          <a:lnTo>
                            <a:pt x="1" y="0"/>
                          </a:lnTo>
                          <a:lnTo>
                            <a:pt x="1" y="3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73" name="Freeform 1278"/>
                    <p:cNvSpPr>
                      <a:spLocks/>
                    </p:cNvSpPr>
                    <p:nvPr/>
                  </p:nvSpPr>
                  <p:spPr bwMode="auto">
                    <a:xfrm>
                      <a:off x="3160" y="2731"/>
                      <a:ext cx="0" cy="4"/>
                    </a:xfrm>
                    <a:custGeom>
                      <a:avLst/>
                      <a:gdLst>
                        <a:gd name="T0" fmla="*/ 4 h 4"/>
                        <a:gd name="T1" fmla="*/ 0 h 4"/>
                        <a:gd name="T2" fmla="*/ 4 h 4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4">
                          <a:moveTo>
                            <a:pt x="0" y="4"/>
                          </a:moveTo>
                          <a:lnTo>
                            <a:pt x="0" y="0"/>
                          </a:lnTo>
                          <a:lnTo>
                            <a:pt x="0" y="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74" name="Freeform 1279"/>
                    <p:cNvSpPr>
                      <a:spLocks/>
                    </p:cNvSpPr>
                    <p:nvPr/>
                  </p:nvSpPr>
                  <p:spPr bwMode="auto">
                    <a:xfrm>
                      <a:off x="3160" y="2716"/>
                      <a:ext cx="0" cy="19"/>
                    </a:xfrm>
                    <a:custGeom>
                      <a:avLst/>
                      <a:gdLst>
                        <a:gd name="T0" fmla="*/ 19 h 19"/>
                        <a:gd name="T1" fmla="*/ 0 h 19"/>
                        <a:gd name="T2" fmla="*/ 19 h 19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9">
                          <a:moveTo>
                            <a:pt x="0" y="19"/>
                          </a:moveTo>
                          <a:lnTo>
                            <a:pt x="0" y="0"/>
                          </a:lnTo>
                          <a:lnTo>
                            <a:pt x="0" y="1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75" name="Freeform 1280"/>
                    <p:cNvSpPr>
                      <a:spLocks/>
                    </p:cNvSpPr>
                    <p:nvPr/>
                  </p:nvSpPr>
                  <p:spPr bwMode="auto">
                    <a:xfrm>
                      <a:off x="3161" y="2380"/>
                      <a:ext cx="1" cy="355"/>
                    </a:xfrm>
                    <a:custGeom>
                      <a:avLst/>
                      <a:gdLst>
                        <a:gd name="T0" fmla="*/ 0 w 1"/>
                        <a:gd name="T1" fmla="*/ 355 h 355"/>
                        <a:gd name="T2" fmla="*/ 0 w 1"/>
                        <a:gd name="T3" fmla="*/ 125 h 355"/>
                        <a:gd name="T4" fmla="*/ 0 w 1"/>
                        <a:gd name="T5" fmla="*/ 149 h 355"/>
                        <a:gd name="T6" fmla="*/ 0 w 1"/>
                        <a:gd name="T7" fmla="*/ 156 h 355"/>
                        <a:gd name="T8" fmla="*/ 1 w 1"/>
                        <a:gd name="T9" fmla="*/ 0 h 355"/>
                        <a:gd name="T10" fmla="*/ 1 w 1"/>
                        <a:gd name="T11" fmla="*/ 355 h 35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" h="355">
                          <a:moveTo>
                            <a:pt x="0" y="355"/>
                          </a:moveTo>
                          <a:lnTo>
                            <a:pt x="0" y="125"/>
                          </a:lnTo>
                          <a:lnTo>
                            <a:pt x="0" y="149"/>
                          </a:lnTo>
                          <a:lnTo>
                            <a:pt x="0" y="156"/>
                          </a:lnTo>
                          <a:lnTo>
                            <a:pt x="1" y="0"/>
                          </a:lnTo>
                          <a:lnTo>
                            <a:pt x="1" y="35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76" name="Freeform 1281"/>
                    <p:cNvSpPr>
                      <a:spLocks/>
                    </p:cNvSpPr>
                    <p:nvPr/>
                  </p:nvSpPr>
                  <p:spPr bwMode="auto">
                    <a:xfrm>
                      <a:off x="3163" y="2704"/>
                      <a:ext cx="0" cy="31"/>
                    </a:xfrm>
                    <a:custGeom>
                      <a:avLst/>
                      <a:gdLst>
                        <a:gd name="T0" fmla="*/ 31 h 31"/>
                        <a:gd name="T1" fmla="*/ 0 h 31"/>
                        <a:gd name="T2" fmla="*/ 31 h 31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31">
                          <a:moveTo>
                            <a:pt x="0" y="31"/>
                          </a:moveTo>
                          <a:lnTo>
                            <a:pt x="0" y="0"/>
                          </a:lnTo>
                          <a:lnTo>
                            <a:pt x="0" y="3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77" name="Freeform 1282"/>
                    <p:cNvSpPr>
                      <a:spLocks/>
                    </p:cNvSpPr>
                    <p:nvPr/>
                  </p:nvSpPr>
                  <p:spPr bwMode="auto">
                    <a:xfrm>
                      <a:off x="3166" y="2729"/>
                      <a:ext cx="0" cy="6"/>
                    </a:xfrm>
                    <a:custGeom>
                      <a:avLst/>
                      <a:gdLst>
                        <a:gd name="T0" fmla="*/ 6 h 6"/>
                        <a:gd name="T1" fmla="*/ 0 h 6"/>
                        <a:gd name="T2" fmla="*/ 6 h 6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6">
                          <a:moveTo>
                            <a:pt x="0" y="6"/>
                          </a:moveTo>
                          <a:lnTo>
                            <a:pt x="0" y="0"/>
                          </a:lnTo>
                          <a:lnTo>
                            <a:pt x="0" y="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78" name="Freeform 1283"/>
                    <p:cNvSpPr>
                      <a:spLocks/>
                    </p:cNvSpPr>
                    <p:nvPr/>
                  </p:nvSpPr>
                  <p:spPr bwMode="auto">
                    <a:xfrm>
                      <a:off x="3167" y="2376"/>
                      <a:ext cx="1" cy="359"/>
                    </a:xfrm>
                    <a:custGeom>
                      <a:avLst/>
                      <a:gdLst>
                        <a:gd name="T0" fmla="*/ 0 w 1"/>
                        <a:gd name="T1" fmla="*/ 359 h 359"/>
                        <a:gd name="T2" fmla="*/ 0 w 1"/>
                        <a:gd name="T3" fmla="*/ 5 h 359"/>
                        <a:gd name="T4" fmla="*/ 0 w 1"/>
                        <a:gd name="T5" fmla="*/ 229 h 359"/>
                        <a:gd name="T6" fmla="*/ 0 w 1"/>
                        <a:gd name="T7" fmla="*/ 94 h 359"/>
                        <a:gd name="T8" fmla="*/ 1 w 1"/>
                        <a:gd name="T9" fmla="*/ 0 h 359"/>
                        <a:gd name="T10" fmla="*/ 1 w 1"/>
                        <a:gd name="T11" fmla="*/ 359 h 35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" h="359">
                          <a:moveTo>
                            <a:pt x="0" y="359"/>
                          </a:moveTo>
                          <a:lnTo>
                            <a:pt x="0" y="5"/>
                          </a:lnTo>
                          <a:lnTo>
                            <a:pt x="0" y="229"/>
                          </a:lnTo>
                          <a:lnTo>
                            <a:pt x="0" y="94"/>
                          </a:lnTo>
                          <a:lnTo>
                            <a:pt x="1" y="0"/>
                          </a:lnTo>
                          <a:lnTo>
                            <a:pt x="1" y="35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79" name="Freeform 1284"/>
                    <p:cNvSpPr>
                      <a:spLocks/>
                    </p:cNvSpPr>
                    <p:nvPr/>
                  </p:nvSpPr>
                  <p:spPr bwMode="auto">
                    <a:xfrm>
                      <a:off x="3168" y="2720"/>
                      <a:ext cx="0" cy="15"/>
                    </a:xfrm>
                    <a:custGeom>
                      <a:avLst/>
                      <a:gdLst>
                        <a:gd name="T0" fmla="*/ 15 h 15"/>
                        <a:gd name="T1" fmla="*/ 0 h 15"/>
                        <a:gd name="T2" fmla="*/ 15 h 15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5">
                          <a:moveTo>
                            <a:pt x="0" y="15"/>
                          </a:moveTo>
                          <a:lnTo>
                            <a:pt x="0" y="0"/>
                          </a:lnTo>
                          <a:lnTo>
                            <a:pt x="0" y="1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80" name="Freeform 1285"/>
                    <p:cNvSpPr>
                      <a:spLocks/>
                    </p:cNvSpPr>
                    <p:nvPr/>
                  </p:nvSpPr>
                  <p:spPr bwMode="auto">
                    <a:xfrm>
                      <a:off x="3172" y="2649"/>
                      <a:ext cx="0" cy="86"/>
                    </a:xfrm>
                    <a:custGeom>
                      <a:avLst/>
                      <a:gdLst>
                        <a:gd name="T0" fmla="*/ 86 h 86"/>
                        <a:gd name="T1" fmla="*/ 0 h 86"/>
                        <a:gd name="T2" fmla="*/ 86 h 86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86">
                          <a:moveTo>
                            <a:pt x="0" y="86"/>
                          </a:moveTo>
                          <a:lnTo>
                            <a:pt x="0" y="0"/>
                          </a:lnTo>
                          <a:lnTo>
                            <a:pt x="0" y="8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81" name="Freeform 1286"/>
                    <p:cNvSpPr>
                      <a:spLocks/>
                    </p:cNvSpPr>
                    <p:nvPr/>
                  </p:nvSpPr>
                  <p:spPr bwMode="auto">
                    <a:xfrm>
                      <a:off x="3172" y="2731"/>
                      <a:ext cx="0" cy="4"/>
                    </a:xfrm>
                    <a:custGeom>
                      <a:avLst/>
                      <a:gdLst>
                        <a:gd name="T0" fmla="*/ 4 h 4"/>
                        <a:gd name="T1" fmla="*/ 0 h 4"/>
                        <a:gd name="T2" fmla="*/ 4 h 4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4">
                          <a:moveTo>
                            <a:pt x="0" y="4"/>
                          </a:moveTo>
                          <a:lnTo>
                            <a:pt x="0" y="0"/>
                          </a:lnTo>
                          <a:lnTo>
                            <a:pt x="0" y="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82" name="Freeform 1287"/>
                    <p:cNvSpPr>
                      <a:spLocks/>
                    </p:cNvSpPr>
                    <p:nvPr/>
                  </p:nvSpPr>
                  <p:spPr bwMode="auto">
                    <a:xfrm>
                      <a:off x="3173" y="2370"/>
                      <a:ext cx="1" cy="365"/>
                    </a:xfrm>
                    <a:custGeom>
                      <a:avLst/>
                      <a:gdLst>
                        <a:gd name="T0" fmla="*/ 0 w 1"/>
                        <a:gd name="T1" fmla="*/ 365 h 365"/>
                        <a:gd name="T2" fmla="*/ 0 w 1"/>
                        <a:gd name="T3" fmla="*/ 0 h 365"/>
                        <a:gd name="T4" fmla="*/ 1 w 1"/>
                        <a:gd name="T5" fmla="*/ 365 h 36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1" h="365">
                          <a:moveTo>
                            <a:pt x="0" y="365"/>
                          </a:moveTo>
                          <a:lnTo>
                            <a:pt x="0" y="0"/>
                          </a:lnTo>
                          <a:lnTo>
                            <a:pt x="1" y="36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83" name="Freeform 1288"/>
                    <p:cNvSpPr>
                      <a:spLocks/>
                    </p:cNvSpPr>
                    <p:nvPr/>
                  </p:nvSpPr>
                  <p:spPr bwMode="auto">
                    <a:xfrm>
                      <a:off x="3174" y="2669"/>
                      <a:ext cx="0" cy="66"/>
                    </a:xfrm>
                    <a:custGeom>
                      <a:avLst/>
                      <a:gdLst>
                        <a:gd name="T0" fmla="*/ 66 h 66"/>
                        <a:gd name="T1" fmla="*/ 0 h 66"/>
                        <a:gd name="T2" fmla="*/ 66 h 66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66">
                          <a:moveTo>
                            <a:pt x="0" y="66"/>
                          </a:moveTo>
                          <a:lnTo>
                            <a:pt x="0" y="0"/>
                          </a:lnTo>
                          <a:lnTo>
                            <a:pt x="0" y="6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84" name="Freeform 1289"/>
                    <p:cNvSpPr>
                      <a:spLocks/>
                    </p:cNvSpPr>
                    <p:nvPr/>
                  </p:nvSpPr>
                  <p:spPr bwMode="auto">
                    <a:xfrm>
                      <a:off x="3178" y="2366"/>
                      <a:ext cx="1" cy="369"/>
                    </a:xfrm>
                    <a:custGeom>
                      <a:avLst/>
                      <a:gdLst>
                        <a:gd name="T0" fmla="*/ 0 w 1"/>
                        <a:gd name="T1" fmla="*/ 369 h 369"/>
                        <a:gd name="T2" fmla="*/ 0 w 1"/>
                        <a:gd name="T3" fmla="*/ 177 h 369"/>
                        <a:gd name="T4" fmla="*/ 0 w 1"/>
                        <a:gd name="T5" fmla="*/ 220 h 369"/>
                        <a:gd name="T6" fmla="*/ 0 w 1"/>
                        <a:gd name="T7" fmla="*/ 228 h 369"/>
                        <a:gd name="T8" fmla="*/ 1 w 1"/>
                        <a:gd name="T9" fmla="*/ 0 h 369"/>
                        <a:gd name="T10" fmla="*/ 1 w 1"/>
                        <a:gd name="T11" fmla="*/ 369 h 36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" h="369">
                          <a:moveTo>
                            <a:pt x="0" y="369"/>
                          </a:moveTo>
                          <a:lnTo>
                            <a:pt x="0" y="177"/>
                          </a:lnTo>
                          <a:lnTo>
                            <a:pt x="0" y="220"/>
                          </a:lnTo>
                          <a:lnTo>
                            <a:pt x="0" y="228"/>
                          </a:lnTo>
                          <a:lnTo>
                            <a:pt x="1" y="0"/>
                          </a:lnTo>
                          <a:lnTo>
                            <a:pt x="1" y="36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85" name="Freeform 1290"/>
                    <p:cNvSpPr>
                      <a:spLocks/>
                    </p:cNvSpPr>
                    <p:nvPr/>
                  </p:nvSpPr>
                  <p:spPr bwMode="auto">
                    <a:xfrm>
                      <a:off x="3184" y="2357"/>
                      <a:ext cx="1" cy="378"/>
                    </a:xfrm>
                    <a:custGeom>
                      <a:avLst/>
                      <a:gdLst>
                        <a:gd name="T0" fmla="*/ 0 w 1"/>
                        <a:gd name="T1" fmla="*/ 378 h 378"/>
                        <a:gd name="T2" fmla="*/ 0 w 1"/>
                        <a:gd name="T3" fmla="*/ 0 h 378"/>
                        <a:gd name="T4" fmla="*/ 0 w 1"/>
                        <a:gd name="T5" fmla="*/ 103 h 378"/>
                        <a:gd name="T6" fmla="*/ 0 w 1"/>
                        <a:gd name="T7" fmla="*/ 121 h 378"/>
                        <a:gd name="T8" fmla="*/ 1 w 1"/>
                        <a:gd name="T9" fmla="*/ 60 h 378"/>
                        <a:gd name="T10" fmla="*/ 1 w 1"/>
                        <a:gd name="T11" fmla="*/ 378 h 37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" h="378">
                          <a:moveTo>
                            <a:pt x="0" y="378"/>
                          </a:moveTo>
                          <a:lnTo>
                            <a:pt x="0" y="0"/>
                          </a:lnTo>
                          <a:lnTo>
                            <a:pt x="0" y="103"/>
                          </a:lnTo>
                          <a:lnTo>
                            <a:pt x="0" y="121"/>
                          </a:lnTo>
                          <a:lnTo>
                            <a:pt x="1" y="60"/>
                          </a:lnTo>
                          <a:lnTo>
                            <a:pt x="1" y="37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86" name="Freeform 1291"/>
                    <p:cNvSpPr>
                      <a:spLocks/>
                    </p:cNvSpPr>
                    <p:nvPr/>
                  </p:nvSpPr>
                  <p:spPr bwMode="auto">
                    <a:xfrm>
                      <a:off x="3189" y="2669"/>
                      <a:ext cx="1" cy="66"/>
                    </a:xfrm>
                    <a:custGeom>
                      <a:avLst/>
                      <a:gdLst>
                        <a:gd name="T0" fmla="*/ 0 w 1"/>
                        <a:gd name="T1" fmla="*/ 66 h 66"/>
                        <a:gd name="T2" fmla="*/ 0 w 1"/>
                        <a:gd name="T3" fmla="*/ 0 h 66"/>
                        <a:gd name="T4" fmla="*/ 0 w 1"/>
                        <a:gd name="T5" fmla="*/ 21 h 66"/>
                        <a:gd name="T6" fmla="*/ 1 w 1"/>
                        <a:gd name="T7" fmla="*/ 66 h 6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1" h="66">
                          <a:moveTo>
                            <a:pt x="0" y="66"/>
                          </a:moveTo>
                          <a:lnTo>
                            <a:pt x="0" y="0"/>
                          </a:lnTo>
                          <a:lnTo>
                            <a:pt x="0" y="21"/>
                          </a:lnTo>
                          <a:lnTo>
                            <a:pt x="1" y="6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87" name="Freeform 1292"/>
                    <p:cNvSpPr>
                      <a:spLocks/>
                    </p:cNvSpPr>
                    <p:nvPr/>
                  </p:nvSpPr>
                  <p:spPr bwMode="auto">
                    <a:xfrm>
                      <a:off x="3190" y="2369"/>
                      <a:ext cx="1" cy="366"/>
                    </a:xfrm>
                    <a:custGeom>
                      <a:avLst/>
                      <a:gdLst>
                        <a:gd name="T0" fmla="*/ 0 w 1"/>
                        <a:gd name="T1" fmla="*/ 366 h 366"/>
                        <a:gd name="T2" fmla="*/ 0 w 1"/>
                        <a:gd name="T3" fmla="*/ 0 h 366"/>
                        <a:gd name="T4" fmla="*/ 1 w 1"/>
                        <a:gd name="T5" fmla="*/ 296 h 366"/>
                        <a:gd name="T6" fmla="*/ 1 w 1"/>
                        <a:gd name="T7" fmla="*/ 294 h 366"/>
                        <a:gd name="T8" fmla="*/ 1 w 1"/>
                        <a:gd name="T9" fmla="*/ 260 h 366"/>
                        <a:gd name="T10" fmla="*/ 1 w 1"/>
                        <a:gd name="T11" fmla="*/ 366 h 36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" h="366">
                          <a:moveTo>
                            <a:pt x="0" y="366"/>
                          </a:moveTo>
                          <a:lnTo>
                            <a:pt x="0" y="0"/>
                          </a:lnTo>
                          <a:lnTo>
                            <a:pt x="1" y="296"/>
                          </a:lnTo>
                          <a:lnTo>
                            <a:pt x="1" y="294"/>
                          </a:lnTo>
                          <a:lnTo>
                            <a:pt x="1" y="260"/>
                          </a:lnTo>
                          <a:lnTo>
                            <a:pt x="1" y="36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88" name="Freeform 1293"/>
                    <p:cNvSpPr>
                      <a:spLocks/>
                    </p:cNvSpPr>
                    <p:nvPr/>
                  </p:nvSpPr>
                  <p:spPr bwMode="auto">
                    <a:xfrm>
                      <a:off x="3195" y="2377"/>
                      <a:ext cx="2" cy="358"/>
                    </a:xfrm>
                    <a:custGeom>
                      <a:avLst/>
                      <a:gdLst>
                        <a:gd name="T0" fmla="*/ 0 w 2"/>
                        <a:gd name="T1" fmla="*/ 358 h 358"/>
                        <a:gd name="T2" fmla="*/ 0 w 2"/>
                        <a:gd name="T3" fmla="*/ 174 h 358"/>
                        <a:gd name="T4" fmla="*/ 0 w 2"/>
                        <a:gd name="T5" fmla="*/ 202 h 358"/>
                        <a:gd name="T6" fmla="*/ 0 w 2"/>
                        <a:gd name="T7" fmla="*/ 218 h 358"/>
                        <a:gd name="T8" fmla="*/ 1 w 2"/>
                        <a:gd name="T9" fmla="*/ 0 h 358"/>
                        <a:gd name="T10" fmla="*/ 2 w 2"/>
                        <a:gd name="T11" fmla="*/ 358 h 35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2" h="358">
                          <a:moveTo>
                            <a:pt x="0" y="358"/>
                          </a:moveTo>
                          <a:lnTo>
                            <a:pt x="0" y="174"/>
                          </a:lnTo>
                          <a:lnTo>
                            <a:pt x="0" y="202"/>
                          </a:lnTo>
                          <a:lnTo>
                            <a:pt x="0" y="218"/>
                          </a:lnTo>
                          <a:lnTo>
                            <a:pt x="1" y="0"/>
                          </a:lnTo>
                          <a:lnTo>
                            <a:pt x="2" y="35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89" name="Freeform 1294"/>
                    <p:cNvSpPr>
                      <a:spLocks/>
                    </p:cNvSpPr>
                    <p:nvPr/>
                  </p:nvSpPr>
                  <p:spPr bwMode="auto">
                    <a:xfrm>
                      <a:off x="3197" y="2710"/>
                      <a:ext cx="0" cy="25"/>
                    </a:xfrm>
                    <a:custGeom>
                      <a:avLst/>
                      <a:gdLst>
                        <a:gd name="T0" fmla="*/ 25 h 25"/>
                        <a:gd name="T1" fmla="*/ 0 h 25"/>
                        <a:gd name="T2" fmla="*/ 25 h 25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25">
                          <a:moveTo>
                            <a:pt x="0" y="25"/>
                          </a:moveTo>
                          <a:lnTo>
                            <a:pt x="0" y="0"/>
                          </a:lnTo>
                          <a:lnTo>
                            <a:pt x="0" y="2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90" name="Freeform 1295"/>
                    <p:cNvSpPr>
                      <a:spLocks/>
                    </p:cNvSpPr>
                    <p:nvPr/>
                  </p:nvSpPr>
                  <p:spPr bwMode="auto">
                    <a:xfrm>
                      <a:off x="3201" y="2364"/>
                      <a:ext cx="1" cy="371"/>
                    </a:xfrm>
                    <a:custGeom>
                      <a:avLst/>
                      <a:gdLst>
                        <a:gd name="T0" fmla="*/ 0 w 1"/>
                        <a:gd name="T1" fmla="*/ 371 h 371"/>
                        <a:gd name="T2" fmla="*/ 1 w 1"/>
                        <a:gd name="T3" fmla="*/ 0 h 371"/>
                        <a:gd name="T4" fmla="*/ 1 w 1"/>
                        <a:gd name="T5" fmla="*/ 74 h 371"/>
                        <a:gd name="T6" fmla="*/ 1 w 1"/>
                        <a:gd name="T7" fmla="*/ 57 h 371"/>
                        <a:gd name="T8" fmla="*/ 1 w 1"/>
                        <a:gd name="T9" fmla="*/ 25 h 371"/>
                        <a:gd name="T10" fmla="*/ 1 w 1"/>
                        <a:gd name="T11" fmla="*/ 371 h 37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" h="371">
                          <a:moveTo>
                            <a:pt x="0" y="371"/>
                          </a:moveTo>
                          <a:lnTo>
                            <a:pt x="1" y="0"/>
                          </a:lnTo>
                          <a:lnTo>
                            <a:pt x="1" y="74"/>
                          </a:lnTo>
                          <a:lnTo>
                            <a:pt x="1" y="57"/>
                          </a:lnTo>
                          <a:lnTo>
                            <a:pt x="1" y="25"/>
                          </a:lnTo>
                          <a:lnTo>
                            <a:pt x="1" y="37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91" name="Freeform 1296"/>
                    <p:cNvSpPr>
                      <a:spLocks/>
                    </p:cNvSpPr>
                    <p:nvPr/>
                  </p:nvSpPr>
                  <p:spPr bwMode="auto">
                    <a:xfrm>
                      <a:off x="3202" y="2715"/>
                      <a:ext cx="0" cy="20"/>
                    </a:xfrm>
                    <a:custGeom>
                      <a:avLst/>
                      <a:gdLst>
                        <a:gd name="T0" fmla="*/ 20 h 20"/>
                        <a:gd name="T1" fmla="*/ 0 h 20"/>
                        <a:gd name="T2" fmla="*/ 20 h 20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20">
                          <a:moveTo>
                            <a:pt x="0" y="20"/>
                          </a:moveTo>
                          <a:lnTo>
                            <a:pt x="0" y="0"/>
                          </a:lnTo>
                          <a:lnTo>
                            <a:pt x="0" y="2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92" name="Freeform 1297"/>
                    <p:cNvSpPr>
                      <a:spLocks/>
                    </p:cNvSpPr>
                    <p:nvPr/>
                  </p:nvSpPr>
                  <p:spPr bwMode="auto">
                    <a:xfrm>
                      <a:off x="3202" y="2657"/>
                      <a:ext cx="0" cy="78"/>
                    </a:xfrm>
                    <a:custGeom>
                      <a:avLst/>
                      <a:gdLst>
                        <a:gd name="T0" fmla="*/ 78 h 78"/>
                        <a:gd name="T1" fmla="*/ 63 h 78"/>
                        <a:gd name="T2" fmla="*/ 0 h 78"/>
                        <a:gd name="T3" fmla="*/ 78 h 78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  <a:cxn ang="0">
                          <a:pos x="0" y="T3"/>
                        </a:cxn>
                      </a:cxnLst>
                      <a:rect l="0" t="0" r="r" b="b"/>
                      <a:pathLst>
                        <a:path h="78">
                          <a:moveTo>
                            <a:pt x="0" y="78"/>
                          </a:moveTo>
                          <a:lnTo>
                            <a:pt x="0" y="63"/>
                          </a:lnTo>
                          <a:lnTo>
                            <a:pt x="0" y="0"/>
                          </a:lnTo>
                          <a:lnTo>
                            <a:pt x="0" y="7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93" name="Freeform 1298"/>
                    <p:cNvSpPr>
                      <a:spLocks/>
                    </p:cNvSpPr>
                    <p:nvPr/>
                  </p:nvSpPr>
                  <p:spPr bwMode="auto">
                    <a:xfrm>
                      <a:off x="3206" y="2726"/>
                      <a:ext cx="0" cy="9"/>
                    </a:xfrm>
                    <a:custGeom>
                      <a:avLst/>
                      <a:gdLst>
                        <a:gd name="T0" fmla="*/ 9 h 9"/>
                        <a:gd name="T1" fmla="*/ 0 h 9"/>
                        <a:gd name="T2" fmla="*/ 9 h 9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9">
                          <a:moveTo>
                            <a:pt x="0" y="9"/>
                          </a:moveTo>
                          <a:lnTo>
                            <a:pt x="0" y="0"/>
                          </a:lnTo>
                          <a:lnTo>
                            <a:pt x="0" y="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94" name="Freeform 1299"/>
                    <p:cNvSpPr>
                      <a:spLocks/>
                    </p:cNvSpPr>
                    <p:nvPr/>
                  </p:nvSpPr>
                  <p:spPr bwMode="auto">
                    <a:xfrm>
                      <a:off x="3206" y="2695"/>
                      <a:ext cx="0" cy="40"/>
                    </a:xfrm>
                    <a:custGeom>
                      <a:avLst/>
                      <a:gdLst>
                        <a:gd name="T0" fmla="*/ 40 h 40"/>
                        <a:gd name="T1" fmla="*/ 0 h 40"/>
                        <a:gd name="T2" fmla="*/ 15 h 40"/>
                        <a:gd name="T3" fmla="*/ 35 h 40"/>
                        <a:gd name="T4" fmla="*/ 40 h 40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  <a:cxn ang="0">
                          <a:pos x="0" y="T3"/>
                        </a:cxn>
                        <a:cxn ang="0">
                          <a:pos x="0" y="T4"/>
                        </a:cxn>
                      </a:cxnLst>
                      <a:rect l="0" t="0" r="r" b="b"/>
                      <a:pathLst>
                        <a:path h="40">
                          <a:moveTo>
                            <a:pt x="0" y="40"/>
                          </a:moveTo>
                          <a:lnTo>
                            <a:pt x="0" y="0"/>
                          </a:lnTo>
                          <a:lnTo>
                            <a:pt x="0" y="15"/>
                          </a:lnTo>
                          <a:lnTo>
                            <a:pt x="0" y="35"/>
                          </a:lnTo>
                          <a:lnTo>
                            <a:pt x="0" y="4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95" name="Freeform 1300"/>
                    <p:cNvSpPr>
                      <a:spLocks/>
                    </p:cNvSpPr>
                    <p:nvPr/>
                  </p:nvSpPr>
                  <p:spPr bwMode="auto">
                    <a:xfrm>
                      <a:off x="3207" y="2344"/>
                      <a:ext cx="1" cy="391"/>
                    </a:xfrm>
                    <a:custGeom>
                      <a:avLst/>
                      <a:gdLst>
                        <a:gd name="T0" fmla="*/ 0 w 1"/>
                        <a:gd name="T1" fmla="*/ 391 h 391"/>
                        <a:gd name="T2" fmla="*/ 0 w 1"/>
                        <a:gd name="T3" fmla="*/ 0 h 391"/>
                        <a:gd name="T4" fmla="*/ 1 w 1"/>
                        <a:gd name="T5" fmla="*/ 310 h 391"/>
                        <a:gd name="T6" fmla="*/ 1 w 1"/>
                        <a:gd name="T7" fmla="*/ 345 h 391"/>
                        <a:gd name="T8" fmla="*/ 1 w 1"/>
                        <a:gd name="T9" fmla="*/ 391 h 39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" h="391">
                          <a:moveTo>
                            <a:pt x="0" y="391"/>
                          </a:moveTo>
                          <a:lnTo>
                            <a:pt x="0" y="0"/>
                          </a:lnTo>
                          <a:lnTo>
                            <a:pt x="1" y="310"/>
                          </a:lnTo>
                          <a:lnTo>
                            <a:pt x="1" y="345"/>
                          </a:lnTo>
                          <a:lnTo>
                            <a:pt x="1" y="39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96" name="Freeform 1301"/>
                    <p:cNvSpPr>
                      <a:spLocks/>
                    </p:cNvSpPr>
                    <p:nvPr/>
                  </p:nvSpPr>
                  <p:spPr bwMode="auto">
                    <a:xfrm>
                      <a:off x="3208" y="2687"/>
                      <a:ext cx="0" cy="48"/>
                    </a:xfrm>
                    <a:custGeom>
                      <a:avLst/>
                      <a:gdLst>
                        <a:gd name="T0" fmla="*/ 48 h 48"/>
                        <a:gd name="T1" fmla="*/ 0 h 48"/>
                        <a:gd name="T2" fmla="*/ 24 h 48"/>
                        <a:gd name="T3" fmla="*/ 48 h 48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  <a:cxn ang="0">
                          <a:pos x="0" y="T3"/>
                        </a:cxn>
                      </a:cxnLst>
                      <a:rect l="0" t="0" r="r" b="b"/>
                      <a:pathLst>
                        <a:path h="48">
                          <a:moveTo>
                            <a:pt x="0" y="48"/>
                          </a:moveTo>
                          <a:lnTo>
                            <a:pt x="0" y="0"/>
                          </a:lnTo>
                          <a:lnTo>
                            <a:pt x="0" y="24"/>
                          </a:lnTo>
                          <a:lnTo>
                            <a:pt x="0" y="4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97" name="Freeform 1302"/>
                    <p:cNvSpPr>
                      <a:spLocks/>
                    </p:cNvSpPr>
                    <p:nvPr/>
                  </p:nvSpPr>
                  <p:spPr bwMode="auto">
                    <a:xfrm>
                      <a:off x="3208" y="2643"/>
                      <a:ext cx="0" cy="92"/>
                    </a:xfrm>
                    <a:custGeom>
                      <a:avLst/>
                      <a:gdLst>
                        <a:gd name="T0" fmla="*/ 92 h 92"/>
                        <a:gd name="T1" fmla="*/ 66 h 92"/>
                        <a:gd name="T2" fmla="*/ 0 h 92"/>
                        <a:gd name="T3" fmla="*/ 92 h 92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  <a:cxn ang="0">
                          <a:pos x="0" y="T3"/>
                        </a:cxn>
                      </a:cxnLst>
                      <a:rect l="0" t="0" r="r" b="b"/>
                      <a:pathLst>
                        <a:path h="92">
                          <a:moveTo>
                            <a:pt x="0" y="92"/>
                          </a:moveTo>
                          <a:lnTo>
                            <a:pt x="0" y="66"/>
                          </a:lnTo>
                          <a:lnTo>
                            <a:pt x="0" y="0"/>
                          </a:lnTo>
                          <a:lnTo>
                            <a:pt x="0" y="9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98" name="Freeform 1303"/>
                    <p:cNvSpPr>
                      <a:spLocks/>
                    </p:cNvSpPr>
                    <p:nvPr/>
                  </p:nvSpPr>
                  <p:spPr bwMode="auto">
                    <a:xfrm>
                      <a:off x="3208" y="2724"/>
                      <a:ext cx="0" cy="11"/>
                    </a:xfrm>
                    <a:custGeom>
                      <a:avLst/>
                      <a:gdLst>
                        <a:gd name="T0" fmla="*/ 11 h 11"/>
                        <a:gd name="T1" fmla="*/ 0 h 11"/>
                        <a:gd name="T2" fmla="*/ 11 h 11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1">
                          <a:moveTo>
                            <a:pt x="0" y="11"/>
                          </a:moveTo>
                          <a:lnTo>
                            <a:pt x="0" y="0"/>
                          </a:lnTo>
                          <a:lnTo>
                            <a:pt x="0" y="1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99" name="Freeform 1304"/>
                    <p:cNvSpPr>
                      <a:spLocks/>
                    </p:cNvSpPr>
                    <p:nvPr/>
                  </p:nvSpPr>
                  <p:spPr bwMode="auto">
                    <a:xfrm>
                      <a:off x="3212" y="2713"/>
                      <a:ext cx="0" cy="22"/>
                    </a:xfrm>
                    <a:custGeom>
                      <a:avLst/>
                      <a:gdLst>
                        <a:gd name="T0" fmla="*/ 22 h 22"/>
                        <a:gd name="T1" fmla="*/ 0 h 22"/>
                        <a:gd name="T2" fmla="*/ 22 h 22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22">
                          <a:moveTo>
                            <a:pt x="0" y="22"/>
                          </a:moveTo>
                          <a:lnTo>
                            <a:pt x="0" y="0"/>
                          </a:lnTo>
                          <a:lnTo>
                            <a:pt x="0" y="2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00" name="Freeform 1305"/>
                    <p:cNvSpPr>
                      <a:spLocks/>
                    </p:cNvSpPr>
                    <p:nvPr/>
                  </p:nvSpPr>
                  <p:spPr bwMode="auto">
                    <a:xfrm>
                      <a:off x="3212" y="2726"/>
                      <a:ext cx="0" cy="9"/>
                    </a:xfrm>
                    <a:custGeom>
                      <a:avLst/>
                      <a:gdLst>
                        <a:gd name="T0" fmla="*/ 9 h 9"/>
                        <a:gd name="T1" fmla="*/ 0 h 9"/>
                        <a:gd name="T2" fmla="*/ 9 h 9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9">
                          <a:moveTo>
                            <a:pt x="0" y="9"/>
                          </a:moveTo>
                          <a:lnTo>
                            <a:pt x="0" y="0"/>
                          </a:lnTo>
                          <a:lnTo>
                            <a:pt x="0" y="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01" name="Freeform 1306"/>
                    <p:cNvSpPr>
                      <a:spLocks/>
                    </p:cNvSpPr>
                    <p:nvPr/>
                  </p:nvSpPr>
                  <p:spPr bwMode="auto">
                    <a:xfrm>
                      <a:off x="3213" y="2360"/>
                      <a:ext cx="1" cy="375"/>
                    </a:xfrm>
                    <a:custGeom>
                      <a:avLst/>
                      <a:gdLst>
                        <a:gd name="T0" fmla="*/ 0 w 1"/>
                        <a:gd name="T1" fmla="*/ 375 h 375"/>
                        <a:gd name="T2" fmla="*/ 0 w 1"/>
                        <a:gd name="T3" fmla="*/ 207 h 375"/>
                        <a:gd name="T4" fmla="*/ 0 w 1"/>
                        <a:gd name="T5" fmla="*/ 326 h 375"/>
                        <a:gd name="T6" fmla="*/ 0 w 1"/>
                        <a:gd name="T7" fmla="*/ 301 h 375"/>
                        <a:gd name="T8" fmla="*/ 0 w 1"/>
                        <a:gd name="T9" fmla="*/ 0 h 375"/>
                        <a:gd name="T10" fmla="*/ 1 w 1"/>
                        <a:gd name="T11" fmla="*/ 375 h 37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" h="375">
                          <a:moveTo>
                            <a:pt x="0" y="375"/>
                          </a:moveTo>
                          <a:lnTo>
                            <a:pt x="0" y="207"/>
                          </a:lnTo>
                          <a:lnTo>
                            <a:pt x="0" y="326"/>
                          </a:lnTo>
                          <a:lnTo>
                            <a:pt x="0" y="301"/>
                          </a:lnTo>
                          <a:lnTo>
                            <a:pt x="0" y="0"/>
                          </a:lnTo>
                          <a:lnTo>
                            <a:pt x="1" y="37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02" name="Freeform 1307"/>
                    <p:cNvSpPr>
                      <a:spLocks/>
                    </p:cNvSpPr>
                    <p:nvPr/>
                  </p:nvSpPr>
                  <p:spPr bwMode="auto">
                    <a:xfrm>
                      <a:off x="3218" y="2395"/>
                      <a:ext cx="2" cy="340"/>
                    </a:xfrm>
                    <a:custGeom>
                      <a:avLst/>
                      <a:gdLst>
                        <a:gd name="T0" fmla="*/ 0 w 2"/>
                        <a:gd name="T1" fmla="*/ 340 h 340"/>
                        <a:gd name="T2" fmla="*/ 1 w 2"/>
                        <a:gd name="T3" fmla="*/ 0 h 340"/>
                        <a:gd name="T4" fmla="*/ 1 w 2"/>
                        <a:gd name="T5" fmla="*/ 102 h 340"/>
                        <a:gd name="T6" fmla="*/ 1 w 2"/>
                        <a:gd name="T7" fmla="*/ 48 h 340"/>
                        <a:gd name="T8" fmla="*/ 1 w 2"/>
                        <a:gd name="T9" fmla="*/ 1 h 340"/>
                        <a:gd name="T10" fmla="*/ 2 w 2"/>
                        <a:gd name="T11" fmla="*/ 340 h 34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2" h="340">
                          <a:moveTo>
                            <a:pt x="0" y="340"/>
                          </a:moveTo>
                          <a:lnTo>
                            <a:pt x="1" y="0"/>
                          </a:lnTo>
                          <a:lnTo>
                            <a:pt x="1" y="102"/>
                          </a:lnTo>
                          <a:lnTo>
                            <a:pt x="1" y="48"/>
                          </a:lnTo>
                          <a:lnTo>
                            <a:pt x="1" y="1"/>
                          </a:lnTo>
                          <a:lnTo>
                            <a:pt x="2" y="34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03" name="Freeform 1308"/>
                    <p:cNvSpPr>
                      <a:spLocks/>
                    </p:cNvSpPr>
                    <p:nvPr/>
                  </p:nvSpPr>
                  <p:spPr bwMode="auto">
                    <a:xfrm>
                      <a:off x="3223" y="2704"/>
                      <a:ext cx="0" cy="31"/>
                    </a:xfrm>
                    <a:custGeom>
                      <a:avLst/>
                      <a:gdLst>
                        <a:gd name="T0" fmla="*/ 31 h 31"/>
                        <a:gd name="T1" fmla="*/ 0 h 31"/>
                        <a:gd name="T2" fmla="*/ 31 h 31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31">
                          <a:moveTo>
                            <a:pt x="0" y="31"/>
                          </a:moveTo>
                          <a:lnTo>
                            <a:pt x="0" y="0"/>
                          </a:lnTo>
                          <a:lnTo>
                            <a:pt x="0" y="3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04" name="Freeform 1309"/>
                    <p:cNvSpPr>
                      <a:spLocks/>
                    </p:cNvSpPr>
                    <p:nvPr/>
                  </p:nvSpPr>
                  <p:spPr bwMode="auto">
                    <a:xfrm>
                      <a:off x="3224" y="2388"/>
                      <a:ext cx="1" cy="347"/>
                    </a:xfrm>
                    <a:custGeom>
                      <a:avLst/>
                      <a:gdLst>
                        <a:gd name="T0" fmla="*/ 0 w 1"/>
                        <a:gd name="T1" fmla="*/ 347 h 347"/>
                        <a:gd name="T2" fmla="*/ 1 w 1"/>
                        <a:gd name="T3" fmla="*/ 0 h 347"/>
                        <a:gd name="T4" fmla="*/ 1 w 1"/>
                        <a:gd name="T5" fmla="*/ 287 h 347"/>
                        <a:gd name="T6" fmla="*/ 1 w 1"/>
                        <a:gd name="T7" fmla="*/ 280 h 347"/>
                        <a:gd name="T8" fmla="*/ 1 w 1"/>
                        <a:gd name="T9" fmla="*/ 229 h 347"/>
                        <a:gd name="T10" fmla="*/ 1 w 1"/>
                        <a:gd name="T11" fmla="*/ 347 h 34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" h="347">
                          <a:moveTo>
                            <a:pt x="0" y="347"/>
                          </a:moveTo>
                          <a:lnTo>
                            <a:pt x="1" y="0"/>
                          </a:lnTo>
                          <a:lnTo>
                            <a:pt x="1" y="287"/>
                          </a:lnTo>
                          <a:lnTo>
                            <a:pt x="1" y="280"/>
                          </a:lnTo>
                          <a:lnTo>
                            <a:pt x="1" y="229"/>
                          </a:lnTo>
                          <a:lnTo>
                            <a:pt x="1" y="34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05" name="Freeform 1310"/>
                    <p:cNvSpPr>
                      <a:spLocks/>
                    </p:cNvSpPr>
                    <p:nvPr/>
                  </p:nvSpPr>
                  <p:spPr bwMode="auto">
                    <a:xfrm>
                      <a:off x="3226" y="2734"/>
                      <a:ext cx="0" cy="1"/>
                    </a:xfrm>
                    <a:custGeom>
                      <a:avLst/>
                      <a:gdLst>
                        <a:gd name="T0" fmla="*/ 1 h 1"/>
                        <a:gd name="T1" fmla="*/ 0 h 1"/>
                        <a:gd name="T2" fmla="*/ 1 h 1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">
                          <a:moveTo>
                            <a:pt x="0" y="1"/>
                          </a:moveTo>
                          <a:lnTo>
                            <a:pt x="0" y="0"/>
                          </a:lnTo>
                          <a:lnTo>
                            <a:pt x="0" y="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06" name="Freeform 1311"/>
                    <p:cNvSpPr>
                      <a:spLocks/>
                    </p:cNvSpPr>
                    <p:nvPr/>
                  </p:nvSpPr>
                  <p:spPr bwMode="auto">
                    <a:xfrm>
                      <a:off x="3229" y="2695"/>
                      <a:ext cx="0" cy="40"/>
                    </a:xfrm>
                    <a:custGeom>
                      <a:avLst/>
                      <a:gdLst>
                        <a:gd name="T0" fmla="*/ 40 h 40"/>
                        <a:gd name="T1" fmla="*/ 0 h 40"/>
                        <a:gd name="T2" fmla="*/ 40 h 40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40">
                          <a:moveTo>
                            <a:pt x="0" y="40"/>
                          </a:moveTo>
                          <a:lnTo>
                            <a:pt x="0" y="0"/>
                          </a:lnTo>
                          <a:lnTo>
                            <a:pt x="0" y="4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07" name="Freeform 1312"/>
                    <p:cNvSpPr>
                      <a:spLocks/>
                    </p:cNvSpPr>
                    <p:nvPr/>
                  </p:nvSpPr>
                  <p:spPr bwMode="auto">
                    <a:xfrm>
                      <a:off x="3230" y="2616"/>
                      <a:ext cx="0" cy="119"/>
                    </a:xfrm>
                    <a:custGeom>
                      <a:avLst/>
                      <a:gdLst>
                        <a:gd name="T0" fmla="*/ 119 h 119"/>
                        <a:gd name="T1" fmla="*/ 0 h 119"/>
                        <a:gd name="T2" fmla="*/ 119 h 119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19">
                          <a:moveTo>
                            <a:pt x="0" y="119"/>
                          </a:moveTo>
                          <a:lnTo>
                            <a:pt x="0" y="0"/>
                          </a:lnTo>
                          <a:lnTo>
                            <a:pt x="0" y="11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08" name="Freeform 1313"/>
                    <p:cNvSpPr>
                      <a:spLocks/>
                    </p:cNvSpPr>
                    <p:nvPr/>
                  </p:nvSpPr>
                  <p:spPr bwMode="auto">
                    <a:xfrm>
                      <a:off x="3230" y="2395"/>
                      <a:ext cx="1" cy="340"/>
                    </a:xfrm>
                    <a:custGeom>
                      <a:avLst/>
                      <a:gdLst>
                        <a:gd name="T0" fmla="*/ 0 w 1"/>
                        <a:gd name="T1" fmla="*/ 340 h 340"/>
                        <a:gd name="T2" fmla="*/ 0 w 1"/>
                        <a:gd name="T3" fmla="*/ 197 h 340"/>
                        <a:gd name="T4" fmla="*/ 0 w 1"/>
                        <a:gd name="T5" fmla="*/ 272 h 340"/>
                        <a:gd name="T6" fmla="*/ 0 w 1"/>
                        <a:gd name="T7" fmla="*/ 244 h 340"/>
                        <a:gd name="T8" fmla="*/ 1 w 1"/>
                        <a:gd name="T9" fmla="*/ 0 h 340"/>
                        <a:gd name="T10" fmla="*/ 1 w 1"/>
                        <a:gd name="T11" fmla="*/ 340 h 34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" h="340">
                          <a:moveTo>
                            <a:pt x="0" y="340"/>
                          </a:moveTo>
                          <a:lnTo>
                            <a:pt x="0" y="197"/>
                          </a:lnTo>
                          <a:lnTo>
                            <a:pt x="0" y="272"/>
                          </a:lnTo>
                          <a:lnTo>
                            <a:pt x="0" y="244"/>
                          </a:lnTo>
                          <a:lnTo>
                            <a:pt x="1" y="0"/>
                          </a:lnTo>
                          <a:lnTo>
                            <a:pt x="1" y="34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09" name="Freeform 1314"/>
                    <p:cNvSpPr>
                      <a:spLocks/>
                    </p:cNvSpPr>
                    <p:nvPr/>
                  </p:nvSpPr>
                  <p:spPr bwMode="auto">
                    <a:xfrm>
                      <a:off x="3232" y="2725"/>
                      <a:ext cx="0" cy="10"/>
                    </a:xfrm>
                    <a:custGeom>
                      <a:avLst/>
                      <a:gdLst>
                        <a:gd name="T0" fmla="*/ 10 h 10"/>
                        <a:gd name="T1" fmla="*/ 0 h 10"/>
                        <a:gd name="T2" fmla="*/ 10 h 10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0">
                          <a:moveTo>
                            <a:pt x="0" y="10"/>
                          </a:moveTo>
                          <a:lnTo>
                            <a:pt x="0" y="0"/>
                          </a:lnTo>
                          <a:lnTo>
                            <a:pt x="0" y="1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10" name="Freeform 1315"/>
                    <p:cNvSpPr>
                      <a:spLocks/>
                    </p:cNvSpPr>
                    <p:nvPr/>
                  </p:nvSpPr>
                  <p:spPr bwMode="auto">
                    <a:xfrm>
                      <a:off x="3236" y="2397"/>
                      <a:ext cx="1" cy="338"/>
                    </a:xfrm>
                    <a:custGeom>
                      <a:avLst/>
                      <a:gdLst>
                        <a:gd name="T0" fmla="*/ 0 w 1"/>
                        <a:gd name="T1" fmla="*/ 338 h 338"/>
                        <a:gd name="T2" fmla="*/ 0 w 1"/>
                        <a:gd name="T3" fmla="*/ 71 h 338"/>
                        <a:gd name="T4" fmla="*/ 0 w 1"/>
                        <a:gd name="T5" fmla="*/ 113 h 338"/>
                        <a:gd name="T6" fmla="*/ 0 w 1"/>
                        <a:gd name="T7" fmla="*/ 81 h 338"/>
                        <a:gd name="T8" fmla="*/ 0 w 1"/>
                        <a:gd name="T9" fmla="*/ 0 h 338"/>
                        <a:gd name="T10" fmla="*/ 1 w 1"/>
                        <a:gd name="T11" fmla="*/ 338 h 33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" h="338">
                          <a:moveTo>
                            <a:pt x="0" y="338"/>
                          </a:moveTo>
                          <a:lnTo>
                            <a:pt x="0" y="71"/>
                          </a:lnTo>
                          <a:lnTo>
                            <a:pt x="0" y="113"/>
                          </a:lnTo>
                          <a:lnTo>
                            <a:pt x="0" y="81"/>
                          </a:lnTo>
                          <a:lnTo>
                            <a:pt x="0" y="0"/>
                          </a:lnTo>
                          <a:lnTo>
                            <a:pt x="1" y="33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11" name="Freeform 1316"/>
                    <p:cNvSpPr>
                      <a:spLocks/>
                    </p:cNvSpPr>
                    <p:nvPr/>
                  </p:nvSpPr>
                  <p:spPr bwMode="auto">
                    <a:xfrm>
                      <a:off x="3241" y="2730"/>
                      <a:ext cx="0" cy="5"/>
                    </a:xfrm>
                    <a:custGeom>
                      <a:avLst/>
                      <a:gdLst>
                        <a:gd name="T0" fmla="*/ 5 h 5"/>
                        <a:gd name="T1" fmla="*/ 0 h 5"/>
                        <a:gd name="T2" fmla="*/ 5 h 5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5">
                          <a:moveTo>
                            <a:pt x="0" y="5"/>
                          </a:moveTo>
                          <a:lnTo>
                            <a:pt x="0" y="0"/>
                          </a:lnTo>
                          <a:lnTo>
                            <a:pt x="0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12" name="Freeform 1317"/>
                    <p:cNvSpPr>
                      <a:spLocks/>
                    </p:cNvSpPr>
                    <p:nvPr/>
                  </p:nvSpPr>
                  <p:spPr bwMode="auto">
                    <a:xfrm>
                      <a:off x="3241" y="2414"/>
                      <a:ext cx="2" cy="321"/>
                    </a:xfrm>
                    <a:custGeom>
                      <a:avLst/>
                      <a:gdLst>
                        <a:gd name="T0" fmla="*/ 0 w 2"/>
                        <a:gd name="T1" fmla="*/ 321 h 321"/>
                        <a:gd name="T2" fmla="*/ 1 w 2"/>
                        <a:gd name="T3" fmla="*/ 0 h 321"/>
                        <a:gd name="T4" fmla="*/ 1 w 2"/>
                        <a:gd name="T5" fmla="*/ 297 h 321"/>
                        <a:gd name="T6" fmla="*/ 1 w 2"/>
                        <a:gd name="T7" fmla="*/ 259 h 321"/>
                        <a:gd name="T8" fmla="*/ 1 w 2"/>
                        <a:gd name="T9" fmla="*/ 159 h 321"/>
                        <a:gd name="T10" fmla="*/ 2 w 2"/>
                        <a:gd name="T11" fmla="*/ 321 h 32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2" h="321">
                          <a:moveTo>
                            <a:pt x="0" y="321"/>
                          </a:moveTo>
                          <a:lnTo>
                            <a:pt x="1" y="0"/>
                          </a:lnTo>
                          <a:lnTo>
                            <a:pt x="1" y="297"/>
                          </a:lnTo>
                          <a:lnTo>
                            <a:pt x="1" y="259"/>
                          </a:lnTo>
                          <a:lnTo>
                            <a:pt x="1" y="159"/>
                          </a:lnTo>
                          <a:lnTo>
                            <a:pt x="2" y="32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13" name="Freeform 1318"/>
                    <p:cNvSpPr>
                      <a:spLocks/>
                    </p:cNvSpPr>
                    <p:nvPr/>
                  </p:nvSpPr>
                  <p:spPr bwMode="auto">
                    <a:xfrm>
                      <a:off x="3247" y="2633"/>
                      <a:ext cx="0" cy="102"/>
                    </a:xfrm>
                    <a:custGeom>
                      <a:avLst/>
                      <a:gdLst>
                        <a:gd name="T0" fmla="*/ 102 h 102"/>
                        <a:gd name="T1" fmla="*/ 0 h 102"/>
                        <a:gd name="T2" fmla="*/ 79 h 102"/>
                        <a:gd name="T3" fmla="*/ 50 h 102"/>
                        <a:gd name="T4" fmla="*/ 102 h 102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  <a:cxn ang="0">
                          <a:pos x="0" y="T3"/>
                        </a:cxn>
                        <a:cxn ang="0">
                          <a:pos x="0" y="T4"/>
                        </a:cxn>
                      </a:cxnLst>
                      <a:rect l="0" t="0" r="r" b="b"/>
                      <a:pathLst>
                        <a:path h="102">
                          <a:moveTo>
                            <a:pt x="0" y="102"/>
                          </a:moveTo>
                          <a:lnTo>
                            <a:pt x="0" y="0"/>
                          </a:lnTo>
                          <a:lnTo>
                            <a:pt x="0" y="79"/>
                          </a:lnTo>
                          <a:lnTo>
                            <a:pt x="0" y="50"/>
                          </a:lnTo>
                          <a:lnTo>
                            <a:pt x="0" y="10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14" name="Freeform 1319"/>
                    <p:cNvSpPr>
                      <a:spLocks/>
                    </p:cNvSpPr>
                    <p:nvPr/>
                  </p:nvSpPr>
                  <p:spPr bwMode="auto">
                    <a:xfrm>
                      <a:off x="3247" y="2427"/>
                      <a:ext cx="1" cy="308"/>
                    </a:xfrm>
                    <a:custGeom>
                      <a:avLst/>
                      <a:gdLst>
                        <a:gd name="T0" fmla="*/ 0 w 1"/>
                        <a:gd name="T1" fmla="*/ 308 h 308"/>
                        <a:gd name="T2" fmla="*/ 1 w 1"/>
                        <a:gd name="T3" fmla="*/ 0 h 308"/>
                        <a:gd name="T4" fmla="*/ 1 w 1"/>
                        <a:gd name="T5" fmla="*/ 308 h 30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1" h="308">
                          <a:moveTo>
                            <a:pt x="0" y="308"/>
                          </a:moveTo>
                          <a:lnTo>
                            <a:pt x="1" y="0"/>
                          </a:lnTo>
                          <a:lnTo>
                            <a:pt x="1" y="30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15" name="Freeform 1320"/>
                    <p:cNvSpPr>
                      <a:spLocks/>
                    </p:cNvSpPr>
                    <p:nvPr/>
                  </p:nvSpPr>
                  <p:spPr bwMode="auto">
                    <a:xfrm>
                      <a:off x="3248" y="2666"/>
                      <a:ext cx="0" cy="69"/>
                    </a:xfrm>
                    <a:custGeom>
                      <a:avLst/>
                      <a:gdLst>
                        <a:gd name="T0" fmla="*/ 69 h 69"/>
                        <a:gd name="T1" fmla="*/ 66 h 69"/>
                        <a:gd name="T2" fmla="*/ 0 h 69"/>
                        <a:gd name="T3" fmla="*/ 69 h 69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  <a:cxn ang="0">
                          <a:pos x="0" y="T3"/>
                        </a:cxn>
                      </a:cxnLst>
                      <a:rect l="0" t="0" r="r" b="b"/>
                      <a:pathLst>
                        <a:path h="69">
                          <a:moveTo>
                            <a:pt x="0" y="69"/>
                          </a:moveTo>
                          <a:lnTo>
                            <a:pt x="0" y="66"/>
                          </a:lnTo>
                          <a:lnTo>
                            <a:pt x="0" y="0"/>
                          </a:lnTo>
                          <a:lnTo>
                            <a:pt x="0" y="6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16" name="Freeform 1321"/>
                    <p:cNvSpPr>
                      <a:spLocks/>
                    </p:cNvSpPr>
                    <p:nvPr/>
                  </p:nvSpPr>
                  <p:spPr bwMode="auto">
                    <a:xfrm>
                      <a:off x="3248" y="2698"/>
                      <a:ext cx="1" cy="37"/>
                    </a:xfrm>
                    <a:custGeom>
                      <a:avLst/>
                      <a:gdLst>
                        <a:gd name="T0" fmla="*/ 0 w 1"/>
                        <a:gd name="T1" fmla="*/ 37 h 37"/>
                        <a:gd name="T2" fmla="*/ 0 w 1"/>
                        <a:gd name="T3" fmla="*/ 24 h 37"/>
                        <a:gd name="T4" fmla="*/ 0 w 1"/>
                        <a:gd name="T5" fmla="*/ 3 h 37"/>
                        <a:gd name="T6" fmla="*/ 0 w 1"/>
                        <a:gd name="T7" fmla="*/ 0 h 37"/>
                        <a:gd name="T8" fmla="*/ 1 w 1"/>
                        <a:gd name="T9" fmla="*/ 37 h 3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" h="37">
                          <a:moveTo>
                            <a:pt x="0" y="37"/>
                          </a:moveTo>
                          <a:lnTo>
                            <a:pt x="0" y="24"/>
                          </a:lnTo>
                          <a:lnTo>
                            <a:pt x="0" y="3"/>
                          </a:lnTo>
                          <a:lnTo>
                            <a:pt x="0" y="0"/>
                          </a:lnTo>
                          <a:lnTo>
                            <a:pt x="1" y="3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17" name="Freeform 1322"/>
                    <p:cNvSpPr>
                      <a:spLocks/>
                    </p:cNvSpPr>
                    <p:nvPr/>
                  </p:nvSpPr>
                  <p:spPr bwMode="auto">
                    <a:xfrm>
                      <a:off x="3252" y="2723"/>
                      <a:ext cx="0" cy="12"/>
                    </a:xfrm>
                    <a:custGeom>
                      <a:avLst/>
                      <a:gdLst>
                        <a:gd name="T0" fmla="*/ 12 h 12"/>
                        <a:gd name="T1" fmla="*/ 0 h 12"/>
                        <a:gd name="T2" fmla="*/ 12 h 12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2">
                          <a:moveTo>
                            <a:pt x="0" y="12"/>
                          </a:moveTo>
                          <a:lnTo>
                            <a:pt x="0" y="0"/>
                          </a:lnTo>
                          <a:lnTo>
                            <a:pt x="0" y="1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18" name="Freeform 1323"/>
                    <p:cNvSpPr>
                      <a:spLocks/>
                    </p:cNvSpPr>
                    <p:nvPr/>
                  </p:nvSpPr>
                  <p:spPr bwMode="auto">
                    <a:xfrm>
                      <a:off x="3253" y="2434"/>
                      <a:ext cx="1" cy="301"/>
                    </a:xfrm>
                    <a:custGeom>
                      <a:avLst/>
                      <a:gdLst>
                        <a:gd name="T0" fmla="*/ 0 w 1"/>
                        <a:gd name="T1" fmla="*/ 301 h 301"/>
                        <a:gd name="T2" fmla="*/ 0 w 1"/>
                        <a:gd name="T3" fmla="*/ 79 h 301"/>
                        <a:gd name="T4" fmla="*/ 0 w 1"/>
                        <a:gd name="T5" fmla="*/ 209 h 301"/>
                        <a:gd name="T6" fmla="*/ 0 w 1"/>
                        <a:gd name="T7" fmla="*/ 135 h 301"/>
                        <a:gd name="T8" fmla="*/ 1 w 1"/>
                        <a:gd name="T9" fmla="*/ 0 h 301"/>
                        <a:gd name="T10" fmla="*/ 1 w 1"/>
                        <a:gd name="T11" fmla="*/ 301 h 30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" h="301">
                          <a:moveTo>
                            <a:pt x="0" y="301"/>
                          </a:moveTo>
                          <a:lnTo>
                            <a:pt x="0" y="79"/>
                          </a:lnTo>
                          <a:lnTo>
                            <a:pt x="0" y="209"/>
                          </a:lnTo>
                          <a:lnTo>
                            <a:pt x="0" y="135"/>
                          </a:lnTo>
                          <a:lnTo>
                            <a:pt x="1" y="0"/>
                          </a:lnTo>
                          <a:lnTo>
                            <a:pt x="1" y="30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19" name="Freeform 1324"/>
                    <p:cNvSpPr>
                      <a:spLocks/>
                    </p:cNvSpPr>
                    <p:nvPr/>
                  </p:nvSpPr>
                  <p:spPr bwMode="auto">
                    <a:xfrm>
                      <a:off x="3259" y="2434"/>
                      <a:ext cx="1" cy="301"/>
                    </a:xfrm>
                    <a:custGeom>
                      <a:avLst/>
                      <a:gdLst>
                        <a:gd name="T0" fmla="*/ 0 w 1"/>
                        <a:gd name="T1" fmla="*/ 301 h 301"/>
                        <a:gd name="T2" fmla="*/ 0 w 1"/>
                        <a:gd name="T3" fmla="*/ 0 h 301"/>
                        <a:gd name="T4" fmla="*/ 0 w 1"/>
                        <a:gd name="T5" fmla="*/ 219 h 301"/>
                        <a:gd name="T6" fmla="*/ 0 w 1"/>
                        <a:gd name="T7" fmla="*/ 191 h 301"/>
                        <a:gd name="T8" fmla="*/ 1 w 1"/>
                        <a:gd name="T9" fmla="*/ 120 h 301"/>
                        <a:gd name="T10" fmla="*/ 1 w 1"/>
                        <a:gd name="T11" fmla="*/ 301 h 30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" h="301">
                          <a:moveTo>
                            <a:pt x="0" y="301"/>
                          </a:moveTo>
                          <a:lnTo>
                            <a:pt x="0" y="0"/>
                          </a:lnTo>
                          <a:lnTo>
                            <a:pt x="0" y="219"/>
                          </a:lnTo>
                          <a:lnTo>
                            <a:pt x="0" y="191"/>
                          </a:lnTo>
                          <a:lnTo>
                            <a:pt x="1" y="120"/>
                          </a:lnTo>
                          <a:lnTo>
                            <a:pt x="1" y="30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20" name="Freeform 1325"/>
                    <p:cNvSpPr>
                      <a:spLocks/>
                    </p:cNvSpPr>
                    <p:nvPr/>
                  </p:nvSpPr>
                  <p:spPr bwMode="auto">
                    <a:xfrm>
                      <a:off x="3260" y="2696"/>
                      <a:ext cx="0" cy="39"/>
                    </a:xfrm>
                    <a:custGeom>
                      <a:avLst/>
                      <a:gdLst>
                        <a:gd name="T0" fmla="*/ 39 h 39"/>
                        <a:gd name="T1" fmla="*/ 0 h 39"/>
                        <a:gd name="T2" fmla="*/ 39 h 39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39">
                          <a:moveTo>
                            <a:pt x="0" y="39"/>
                          </a:moveTo>
                          <a:lnTo>
                            <a:pt x="0" y="0"/>
                          </a:lnTo>
                          <a:lnTo>
                            <a:pt x="0" y="3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21" name="Freeform 1326"/>
                    <p:cNvSpPr>
                      <a:spLocks/>
                    </p:cNvSpPr>
                    <p:nvPr/>
                  </p:nvSpPr>
                  <p:spPr bwMode="auto">
                    <a:xfrm>
                      <a:off x="3264" y="2672"/>
                      <a:ext cx="0" cy="63"/>
                    </a:xfrm>
                    <a:custGeom>
                      <a:avLst/>
                      <a:gdLst>
                        <a:gd name="T0" fmla="*/ 63 h 63"/>
                        <a:gd name="T1" fmla="*/ 0 h 63"/>
                        <a:gd name="T2" fmla="*/ 63 h 63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63">
                          <a:moveTo>
                            <a:pt x="0" y="63"/>
                          </a:moveTo>
                          <a:lnTo>
                            <a:pt x="0" y="0"/>
                          </a:lnTo>
                          <a:lnTo>
                            <a:pt x="0" y="6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22" name="Freeform 1327"/>
                    <p:cNvSpPr>
                      <a:spLocks/>
                    </p:cNvSpPr>
                    <p:nvPr/>
                  </p:nvSpPr>
                  <p:spPr bwMode="auto">
                    <a:xfrm>
                      <a:off x="3264" y="2455"/>
                      <a:ext cx="1" cy="280"/>
                    </a:xfrm>
                    <a:custGeom>
                      <a:avLst/>
                      <a:gdLst>
                        <a:gd name="T0" fmla="*/ 0 w 1"/>
                        <a:gd name="T1" fmla="*/ 280 h 280"/>
                        <a:gd name="T2" fmla="*/ 1 w 1"/>
                        <a:gd name="T3" fmla="*/ 0 h 280"/>
                        <a:gd name="T4" fmla="*/ 1 w 1"/>
                        <a:gd name="T5" fmla="*/ 280 h 28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1" h="280">
                          <a:moveTo>
                            <a:pt x="0" y="280"/>
                          </a:moveTo>
                          <a:lnTo>
                            <a:pt x="1" y="0"/>
                          </a:lnTo>
                          <a:lnTo>
                            <a:pt x="1" y="28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23" name="Freeform 1328"/>
                    <p:cNvSpPr>
                      <a:spLocks/>
                    </p:cNvSpPr>
                    <p:nvPr/>
                  </p:nvSpPr>
                  <p:spPr bwMode="auto">
                    <a:xfrm>
                      <a:off x="3266" y="2696"/>
                      <a:ext cx="0" cy="39"/>
                    </a:xfrm>
                    <a:custGeom>
                      <a:avLst/>
                      <a:gdLst>
                        <a:gd name="T0" fmla="*/ 39 h 39"/>
                        <a:gd name="T1" fmla="*/ 0 h 39"/>
                        <a:gd name="T2" fmla="*/ 39 h 39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39">
                          <a:moveTo>
                            <a:pt x="0" y="39"/>
                          </a:moveTo>
                          <a:lnTo>
                            <a:pt x="0" y="0"/>
                          </a:lnTo>
                          <a:lnTo>
                            <a:pt x="0" y="3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24" name="Freeform 1329"/>
                    <p:cNvSpPr>
                      <a:spLocks/>
                    </p:cNvSpPr>
                    <p:nvPr/>
                  </p:nvSpPr>
                  <p:spPr bwMode="auto">
                    <a:xfrm>
                      <a:off x="3266" y="2721"/>
                      <a:ext cx="0" cy="14"/>
                    </a:xfrm>
                    <a:custGeom>
                      <a:avLst/>
                      <a:gdLst>
                        <a:gd name="T0" fmla="*/ 14 h 14"/>
                        <a:gd name="T1" fmla="*/ 0 h 14"/>
                        <a:gd name="T2" fmla="*/ 14 h 14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4">
                          <a:moveTo>
                            <a:pt x="0" y="14"/>
                          </a:moveTo>
                          <a:lnTo>
                            <a:pt x="0" y="0"/>
                          </a:lnTo>
                          <a:lnTo>
                            <a:pt x="0" y="1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25" name="Freeform 1330"/>
                    <p:cNvSpPr>
                      <a:spLocks/>
                    </p:cNvSpPr>
                    <p:nvPr/>
                  </p:nvSpPr>
                  <p:spPr bwMode="auto">
                    <a:xfrm>
                      <a:off x="3266" y="2724"/>
                      <a:ext cx="0" cy="11"/>
                    </a:xfrm>
                    <a:custGeom>
                      <a:avLst/>
                      <a:gdLst>
                        <a:gd name="T0" fmla="*/ 11 h 11"/>
                        <a:gd name="T1" fmla="*/ 0 h 11"/>
                        <a:gd name="T2" fmla="*/ 11 h 11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1">
                          <a:moveTo>
                            <a:pt x="0" y="11"/>
                          </a:moveTo>
                          <a:lnTo>
                            <a:pt x="0" y="0"/>
                          </a:lnTo>
                          <a:lnTo>
                            <a:pt x="0" y="1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26" name="Freeform 1331"/>
                    <p:cNvSpPr>
                      <a:spLocks/>
                    </p:cNvSpPr>
                    <p:nvPr/>
                  </p:nvSpPr>
                  <p:spPr bwMode="auto">
                    <a:xfrm>
                      <a:off x="3266" y="2718"/>
                      <a:ext cx="0" cy="17"/>
                    </a:xfrm>
                    <a:custGeom>
                      <a:avLst/>
                      <a:gdLst>
                        <a:gd name="T0" fmla="*/ 17 h 17"/>
                        <a:gd name="T1" fmla="*/ 0 h 17"/>
                        <a:gd name="T2" fmla="*/ 17 h 17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7">
                          <a:moveTo>
                            <a:pt x="0" y="17"/>
                          </a:moveTo>
                          <a:lnTo>
                            <a:pt x="0" y="0"/>
                          </a:lnTo>
                          <a:lnTo>
                            <a:pt x="0" y="1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27" name="Freeform 1332"/>
                    <p:cNvSpPr>
                      <a:spLocks/>
                    </p:cNvSpPr>
                    <p:nvPr/>
                  </p:nvSpPr>
                  <p:spPr bwMode="auto">
                    <a:xfrm>
                      <a:off x="3270" y="2454"/>
                      <a:ext cx="1" cy="281"/>
                    </a:xfrm>
                    <a:custGeom>
                      <a:avLst/>
                      <a:gdLst>
                        <a:gd name="T0" fmla="*/ 0 w 1"/>
                        <a:gd name="T1" fmla="*/ 281 h 281"/>
                        <a:gd name="T2" fmla="*/ 0 w 1"/>
                        <a:gd name="T3" fmla="*/ 100 h 281"/>
                        <a:gd name="T4" fmla="*/ 0 w 1"/>
                        <a:gd name="T5" fmla="*/ 101 h 281"/>
                        <a:gd name="T6" fmla="*/ 0 w 1"/>
                        <a:gd name="T7" fmla="*/ 106 h 281"/>
                        <a:gd name="T8" fmla="*/ 1 w 1"/>
                        <a:gd name="T9" fmla="*/ 0 h 281"/>
                        <a:gd name="T10" fmla="*/ 1 w 1"/>
                        <a:gd name="T11" fmla="*/ 281 h 28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" h="281">
                          <a:moveTo>
                            <a:pt x="0" y="281"/>
                          </a:moveTo>
                          <a:lnTo>
                            <a:pt x="0" y="100"/>
                          </a:lnTo>
                          <a:lnTo>
                            <a:pt x="0" y="101"/>
                          </a:lnTo>
                          <a:lnTo>
                            <a:pt x="0" y="106"/>
                          </a:lnTo>
                          <a:lnTo>
                            <a:pt x="1" y="0"/>
                          </a:lnTo>
                          <a:lnTo>
                            <a:pt x="1" y="28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28" name="Freeform 1333"/>
                    <p:cNvSpPr>
                      <a:spLocks/>
                    </p:cNvSpPr>
                    <p:nvPr/>
                  </p:nvSpPr>
                  <p:spPr bwMode="auto">
                    <a:xfrm>
                      <a:off x="3271" y="2702"/>
                      <a:ext cx="1" cy="33"/>
                    </a:xfrm>
                    <a:custGeom>
                      <a:avLst/>
                      <a:gdLst>
                        <a:gd name="T0" fmla="*/ 0 w 1"/>
                        <a:gd name="T1" fmla="*/ 33 h 33"/>
                        <a:gd name="T2" fmla="*/ 0 w 1"/>
                        <a:gd name="T3" fmla="*/ 0 h 33"/>
                        <a:gd name="T4" fmla="*/ 1 w 1"/>
                        <a:gd name="T5" fmla="*/ 33 h 3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1" h="33">
                          <a:moveTo>
                            <a:pt x="0" y="33"/>
                          </a:moveTo>
                          <a:lnTo>
                            <a:pt x="0" y="0"/>
                          </a:lnTo>
                          <a:lnTo>
                            <a:pt x="1" y="3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29" name="Freeform 1334"/>
                    <p:cNvSpPr>
                      <a:spLocks/>
                    </p:cNvSpPr>
                    <p:nvPr/>
                  </p:nvSpPr>
                  <p:spPr bwMode="auto">
                    <a:xfrm>
                      <a:off x="3272" y="2734"/>
                      <a:ext cx="0" cy="1"/>
                    </a:xfrm>
                    <a:custGeom>
                      <a:avLst/>
                      <a:gdLst>
                        <a:gd name="T0" fmla="*/ 1 h 1"/>
                        <a:gd name="T1" fmla="*/ 0 h 1"/>
                        <a:gd name="T2" fmla="*/ 1 h 1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">
                          <a:moveTo>
                            <a:pt x="0" y="1"/>
                          </a:moveTo>
                          <a:lnTo>
                            <a:pt x="0" y="0"/>
                          </a:lnTo>
                          <a:lnTo>
                            <a:pt x="0" y="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30" name="Freeform 1335"/>
                    <p:cNvSpPr>
                      <a:spLocks/>
                    </p:cNvSpPr>
                    <p:nvPr/>
                  </p:nvSpPr>
                  <p:spPr bwMode="auto">
                    <a:xfrm>
                      <a:off x="3276" y="2462"/>
                      <a:ext cx="1" cy="273"/>
                    </a:xfrm>
                    <a:custGeom>
                      <a:avLst/>
                      <a:gdLst>
                        <a:gd name="T0" fmla="*/ 0 w 1"/>
                        <a:gd name="T1" fmla="*/ 273 h 273"/>
                        <a:gd name="T2" fmla="*/ 1 w 1"/>
                        <a:gd name="T3" fmla="*/ 0 h 273"/>
                        <a:gd name="T4" fmla="*/ 1 w 1"/>
                        <a:gd name="T5" fmla="*/ 146 h 273"/>
                        <a:gd name="T6" fmla="*/ 1 w 1"/>
                        <a:gd name="T7" fmla="*/ 117 h 273"/>
                        <a:gd name="T8" fmla="*/ 1 w 1"/>
                        <a:gd name="T9" fmla="*/ 74 h 273"/>
                        <a:gd name="T10" fmla="*/ 1 w 1"/>
                        <a:gd name="T11" fmla="*/ 273 h 27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" h="273">
                          <a:moveTo>
                            <a:pt x="0" y="273"/>
                          </a:moveTo>
                          <a:lnTo>
                            <a:pt x="1" y="0"/>
                          </a:lnTo>
                          <a:lnTo>
                            <a:pt x="1" y="146"/>
                          </a:lnTo>
                          <a:lnTo>
                            <a:pt x="1" y="117"/>
                          </a:lnTo>
                          <a:lnTo>
                            <a:pt x="1" y="74"/>
                          </a:lnTo>
                          <a:lnTo>
                            <a:pt x="1" y="27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31" name="Freeform 1336"/>
                    <p:cNvSpPr>
                      <a:spLocks/>
                    </p:cNvSpPr>
                    <p:nvPr/>
                  </p:nvSpPr>
                  <p:spPr bwMode="auto">
                    <a:xfrm>
                      <a:off x="3277" y="2691"/>
                      <a:ext cx="1" cy="44"/>
                    </a:xfrm>
                    <a:custGeom>
                      <a:avLst/>
                      <a:gdLst>
                        <a:gd name="T0" fmla="*/ 0 w 1"/>
                        <a:gd name="T1" fmla="*/ 44 h 44"/>
                        <a:gd name="T2" fmla="*/ 1 w 1"/>
                        <a:gd name="T3" fmla="*/ 0 h 44"/>
                        <a:gd name="T4" fmla="*/ 1 w 1"/>
                        <a:gd name="T5" fmla="*/ 44 h 4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1" h="44">
                          <a:moveTo>
                            <a:pt x="0" y="44"/>
                          </a:moveTo>
                          <a:lnTo>
                            <a:pt x="1" y="0"/>
                          </a:lnTo>
                          <a:lnTo>
                            <a:pt x="1" y="4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32" name="Freeform 1337"/>
                    <p:cNvSpPr>
                      <a:spLocks/>
                    </p:cNvSpPr>
                    <p:nvPr/>
                  </p:nvSpPr>
                  <p:spPr bwMode="auto">
                    <a:xfrm>
                      <a:off x="3278" y="2734"/>
                      <a:ext cx="0" cy="1"/>
                    </a:xfrm>
                    <a:custGeom>
                      <a:avLst/>
                      <a:gdLst>
                        <a:gd name="T0" fmla="*/ 1 h 1"/>
                        <a:gd name="T1" fmla="*/ 0 h 1"/>
                        <a:gd name="T2" fmla="*/ 1 h 1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">
                          <a:moveTo>
                            <a:pt x="0" y="1"/>
                          </a:moveTo>
                          <a:lnTo>
                            <a:pt x="0" y="0"/>
                          </a:lnTo>
                          <a:lnTo>
                            <a:pt x="0" y="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33" name="Freeform 1338"/>
                    <p:cNvSpPr>
                      <a:spLocks/>
                    </p:cNvSpPr>
                    <p:nvPr/>
                  </p:nvSpPr>
                  <p:spPr bwMode="auto">
                    <a:xfrm>
                      <a:off x="3281" y="2718"/>
                      <a:ext cx="0" cy="17"/>
                    </a:xfrm>
                    <a:custGeom>
                      <a:avLst/>
                      <a:gdLst>
                        <a:gd name="T0" fmla="*/ 17 h 17"/>
                        <a:gd name="T1" fmla="*/ 0 h 17"/>
                        <a:gd name="T2" fmla="*/ 17 h 17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7">
                          <a:moveTo>
                            <a:pt x="0" y="17"/>
                          </a:moveTo>
                          <a:lnTo>
                            <a:pt x="0" y="0"/>
                          </a:lnTo>
                          <a:lnTo>
                            <a:pt x="0" y="1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34" name="Freeform 1339"/>
                    <p:cNvSpPr>
                      <a:spLocks/>
                    </p:cNvSpPr>
                    <p:nvPr/>
                  </p:nvSpPr>
                  <p:spPr bwMode="auto">
                    <a:xfrm>
                      <a:off x="3281" y="2724"/>
                      <a:ext cx="0" cy="11"/>
                    </a:xfrm>
                    <a:custGeom>
                      <a:avLst/>
                      <a:gdLst>
                        <a:gd name="T0" fmla="*/ 11 h 11"/>
                        <a:gd name="T1" fmla="*/ 0 h 11"/>
                        <a:gd name="T2" fmla="*/ 11 h 11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1">
                          <a:moveTo>
                            <a:pt x="0" y="11"/>
                          </a:moveTo>
                          <a:lnTo>
                            <a:pt x="0" y="0"/>
                          </a:lnTo>
                          <a:lnTo>
                            <a:pt x="0" y="1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35" name="Freeform 1340"/>
                    <p:cNvSpPr>
                      <a:spLocks/>
                    </p:cNvSpPr>
                    <p:nvPr/>
                  </p:nvSpPr>
                  <p:spPr bwMode="auto">
                    <a:xfrm>
                      <a:off x="3281" y="2721"/>
                      <a:ext cx="0" cy="14"/>
                    </a:xfrm>
                    <a:custGeom>
                      <a:avLst/>
                      <a:gdLst>
                        <a:gd name="T0" fmla="*/ 14 h 14"/>
                        <a:gd name="T1" fmla="*/ 0 h 14"/>
                        <a:gd name="T2" fmla="*/ 14 h 14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4">
                          <a:moveTo>
                            <a:pt x="0" y="14"/>
                          </a:moveTo>
                          <a:lnTo>
                            <a:pt x="0" y="0"/>
                          </a:lnTo>
                          <a:lnTo>
                            <a:pt x="0" y="1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36" name="Freeform 1341"/>
                    <p:cNvSpPr>
                      <a:spLocks/>
                    </p:cNvSpPr>
                    <p:nvPr/>
                  </p:nvSpPr>
                  <p:spPr bwMode="auto">
                    <a:xfrm>
                      <a:off x="3282" y="2490"/>
                      <a:ext cx="1" cy="245"/>
                    </a:xfrm>
                    <a:custGeom>
                      <a:avLst/>
                      <a:gdLst>
                        <a:gd name="T0" fmla="*/ 0 w 1"/>
                        <a:gd name="T1" fmla="*/ 245 h 245"/>
                        <a:gd name="T2" fmla="*/ 0 w 1"/>
                        <a:gd name="T3" fmla="*/ 0 h 245"/>
                        <a:gd name="T4" fmla="*/ 1 w 1"/>
                        <a:gd name="T5" fmla="*/ 191 h 245"/>
                        <a:gd name="T6" fmla="*/ 1 w 1"/>
                        <a:gd name="T7" fmla="*/ 195 h 245"/>
                        <a:gd name="T8" fmla="*/ 1 w 1"/>
                        <a:gd name="T9" fmla="*/ 153 h 245"/>
                        <a:gd name="T10" fmla="*/ 1 w 1"/>
                        <a:gd name="T11" fmla="*/ 245 h 24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" h="245">
                          <a:moveTo>
                            <a:pt x="0" y="245"/>
                          </a:moveTo>
                          <a:lnTo>
                            <a:pt x="0" y="0"/>
                          </a:lnTo>
                          <a:lnTo>
                            <a:pt x="1" y="191"/>
                          </a:lnTo>
                          <a:lnTo>
                            <a:pt x="1" y="195"/>
                          </a:lnTo>
                          <a:lnTo>
                            <a:pt x="1" y="153"/>
                          </a:lnTo>
                          <a:lnTo>
                            <a:pt x="1" y="24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37" name="Freeform 1342"/>
                    <p:cNvSpPr>
                      <a:spLocks/>
                    </p:cNvSpPr>
                    <p:nvPr/>
                  </p:nvSpPr>
                  <p:spPr bwMode="auto">
                    <a:xfrm>
                      <a:off x="3284" y="2700"/>
                      <a:ext cx="0" cy="35"/>
                    </a:xfrm>
                    <a:custGeom>
                      <a:avLst/>
                      <a:gdLst>
                        <a:gd name="T0" fmla="*/ 35 h 35"/>
                        <a:gd name="T1" fmla="*/ 0 h 35"/>
                        <a:gd name="T2" fmla="*/ 35 h 35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35">
                          <a:moveTo>
                            <a:pt x="0" y="35"/>
                          </a:moveTo>
                          <a:lnTo>
                            <a:pt x="0" y="0"/>
                          </a:lnTo>
                          <a:lnTo>
                            <a:pt x="0" y="3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38" name="Freeform 1343"/>
                    <p:cNvSpPr>
                      <a:spLocks/>
                    </p:cNvSpPr>
                    <p:nvPr/>
                  </p:nvSpPr>
                  <p:spPr bwMode="auto">
                    <a:xfrm>
                      <a:off x="3284" y="2713"/>
                      <a:ext cx="0" cy="22"/>
                    </a:xfrm>
                    <a:custGeom>
                      <a:avLst/>
                      <a:gdLst>
                        <a:gd name="T0" fmla="*/ 22 h 22"/>
                        <a:gd name="T1" fmla="*/ 0 h 22"/>
                        <a:gd name="T2" fmla="*/ 22 h 22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22">
                          <a:moveTo>
                            <a:pt x="0" y="22"/>
                          </a:moveTo>
                          <a:lnTo>
                            <a:pt x="0" y="0"/>
                          </a:lnTo>
                          <a:lnTo>
                            <a:pt x="0" y="2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39" name="Freeform 1344"/>
                    <p:cNvSpPr>
                      <a:spLocks/>
                    </p:cNvSpPr>
                    <p:nvPr/>
                  </p:nvSpPr>
                  <p:spPr bwMode="auto">
                    <a:xfrm>
                      <a:off x="3284" y="2721"/>
                      <a:ext cx="0" cy="14"/>
                    </a:xfrm>
                    <a:custGeom>
                      <a:avLst/>
                      <a:gdLst>
                        <a:gd name="T0" fmla="*/ 14 h 14"/>
                        <a:gd name="T1" fmla="*/ 0 h 14"/>
                        <a:gd name="T2" fmla="*/ 14 h 14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4">
                          <a:moveTo>
                            <a:pt x="0" y="14"/>
                          </a:moveTo>
                          <a:lnTo>
                            <a:pt x="0" y="0"/>
                          </a:lnTo>
                          <a:lnTo>
                            <a:pt x="0" y="1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40" name="Freeform 1345"/>
                    <p:cNvSpPr>
                      <a:spLocks/>
                    </p:cNvSpPr>
                    <p:nvPr/>
                  </p:nvSpPr>
                  <p:spPr bwMode="auto">
                    <a:xfrm>
                      <a:off x="3287" y="2498"/>
                      <a:ext cx="2" cy="237"/>
                    </a:xfrm>
                    <a:custGeom>
                      <a:avLst/>
                      <a:gdLst>
                        <a:gd name="T0" fmla="*/ 0 w 2"/>
                        <a:gd name="T1" fmla="*/ 237 h 237"/>
                        <a:gd name="T2" fmla="*/ 0 w 2"/>
                        <a:gd name="T3" fmla="*/ 79 h 237"/>
                        <a:gd name="T4" fmla="*/ 0 w 2"/>
                        <a:gd name="T5" fmla="*/ 130 h 237"/>
                        <a:gd name="T6" fmla="*/ 0 w 2"/>
                        <a:gd name="T7" fmla="*/ 178 h 237"/>
                        <a:gd name="T8" fmla="*/ 1 w 2"/>
                        <a:gd name="T9" fmla="*/ 0 h 237"/>
                        <a:gd name="T10" fmla="*/ 2 w 2"/>
                        <a:gd name="T11" fmla="*/ 237 h 23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2" h="237">
                          <a:moveTo>
                            <a:pt x="0" y="237"/>
                          </a:moveTo>
                          <a:lnTo>
                            <a:pt x="0" y="79"/>
                          </a:lnTo>
                          <a:lnTo>
                            <a:pt x="0" y="130"/>
                          </a:lnTo>
                          <a:lnTo>
                            <a:pt x="0" y="178"/>
                          </a:lnTo>
                          <a:lnTo>
                            <a:pt x="1" y="0"/>
                          </a:lnTo>
                          <a:lnTo>
                            <a:pt x="2" y="23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41" name="Freeform 1346"/>
                    <p:cNvSpPr>
                      <a:spLocks/>
                    </p:cNvSpPr>
                    <p:nvPr/>
                  </p:nvSpPr>
                  <p:spPr bwMode="auto">
                    <a:xfrm>
                      <a:off x="3289" y="2703"/>
                      <a:ext cx="0" cy="32"/>
                    </a:xfrm>
                    <a:custGeom>
                      <a:avLst/>
                      <a:gdLst>
                        <a:gd name="T0" fmla="*/ 32 h 32"/>
                        <a:gd name="T1" fmla="*/ 0 h 32"/>
                        <a:gd name="T2" fmla="*/ 32 h 32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32">
                          <a:moveTo>
                            <a:pt x="0" y="32"/>
                          </a:moveTo>
                          <a:lnTo>
                            <a:pt x="0" y="0"/>
                          </a:lnTo>
                          <a:lnTo>
                            <a:pt x="0" y="3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42" name="Freeform 1347"/>
                    <p:cNvSpPr>
                      <a:spLocks/>
                    </p:cNvSpPr>
                    <p:nvPr/>
                  </p:nvSpPr>
                  <p:spPr bwMode="auto">
                    <a:xfrm>
                      <a:off x="3289" y="2725"/>
                      <a:ext cx="0" cy="10"/>
                    </a:xfrm>
                    <a:custGeom>
                      <a:avLst/>
                      <a:gdLst>
                        <a:gd name="T0" fmla="*/ 10 h 10"/>
                        <a:gd name="T1" fmla="*/ 0 h 10"/>
                        <a:gd name="T2" fmla="*/ 10 h 10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0">
                          <a:moveTo>
                            <a:pt x="0" y="10"/>
                          </a:moveTo>
                          <a:lnTo>
                            <a:pt x="0" y="0"/>
                          </a:lnTo>
                          <a:lnTo>
                            <a:pt x="0" y="1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43" name="Freeform 1348"/>
                    <p:cNvSpPr>
                      <a:spLocks/>
                    </p:cNvSpPr>
                    <p:nvPr/>
                  </p:nvSpPr>
                  <p:spPr bwMode="auto">
                    <a:xfrm>
                      <a:off x="3293" y="2504"/>
                      <a:ext cx="2" cy="231"/>
                    </a:xfrm>
                    <a:custGeom>
                      <a:avLst/>
                      <a:gdLst>
                        <a:gd name="T0" fmla="*/ 0 w 2"/>
                        <a:gd name="T1" fmla="*/ 231 h 231"/>
                        <a:gd name="T2" fmla="*/ 1 w 2"/>
                        <a:gd name="T3" fmla="*/ 0 h 231"/>
                        <a:gd name="T4" fmla="*/ 1 w 2"/>
                        <a:gd name="T5" fmla="*/ 25 h 231"/>
                        <a:gd name="T6" fmla="*/ 1 w 2"/>
                        <a:gd name="T7" fmla="*/ 29 h 231"/>
                        <a:gd name="T8" fmla="*/ 2 w 2"/>
                        <a:gd name="T9" fmla="*/ 231 h 23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2" h="231">
                          <a:moveTo>
                            <a:pt x="0" y="231"/>
                          </a:moveTo>
                          <a:lnTo>
                            <a:pt x="1" y="0"/>
                          </a:lnTo>
                          <a:lnTo>
                            <a:pt x="1" y="25"/>
                          </a:lnTo>
                          <a:lnTo>
                            <a:pt x="1" y="29"/>
                          </a:lnTo>
                          <a:lnTo>
                            <a:pt x="2" y="23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44" name="Freeform 1349"/>
                    <p:cNvSpPr>
                      <a:spLocks/>
                    </p:cNvSpPr>
                    <p:nvPr/>
                  </p:nvSpPr>
                  <p:spPr bwMode="auto">
                    <a:xfrm>
                      <a:off x="3295" y="2699"/>
                      <a:ext cx="0" cy="36"/>
                    </a:xfrm>
                    <a:custGeom>
                      <a:avLst/>
                      <a:gdLst>
                        <a:gd name="T0" fmla="*/ 36 h 36"/>
                        <a:gd name="T1" fmla="*/ 0 h 36"/>
                        <a:gd name="T2" fmla="*/ 36 h 36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36">
                          <a:moveTo>
                            <a:pt x="0" y="36"/>
                          </a:moveTo>
                          <a:lnTo>
                            <a:pt x="0" y="0"/>
                          </a:lnTo>
                          <a:lnTo>
                            <a:pt x="0" y="3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45" name="Freeform 1350"/>
                    <p:cNvSpPr>
                      <a:spLocks/>
                    </p:cNvSpPr>
                    <p:nvPr/>
                  </p:nvSpPr>
                  <p:spPr bwMode="auto">
                    <a:xfrm>
                      <a:off x="3295" y="2718"/>
                      <a:ext cx="0" cy="17"/>
                    </a:xfrm>
                    <a:custGeom>
                      <a:avLst/>
                      <a:gdLst>
                        <a:gd name="T0" fmla="*/ 17 h 17"/>
                        <a:gd name="T1" fmla="*/ 0 h 17"/>
                        <a:gd name="T2" fmla="*/ 17 h 17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7">
                          <a:moveTo>
                            <a:pt x="0" y="17"/>
                          </a:moveTo>
                          <a:lnTo>
                            <a:pt x="0" y="0"/>
                          </a:lnTo>
                          <a:lnTo>
                            <a:pt x="0" y="1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46" name="Freeform 1351"/>
                    <p:cNvSpPr>
                      <a:spLocks/>
                    </p:cNvSpPr>
                    <p:nvPr/>
                  </p:nvSpPr>
                  <p:spPr bwMode="auto">
                    <a:xfrm>
                      <a:off x="3295" y="2727"/>
                      <a:ext cx="0" cy="8"/>
                    </a:xfrm>
                    <a:custGeom>
                      <a:avLst/>
                      <a:gdLst>
                        <a:gd name="T0" fmla="*/ 8 h 8"/>
                        <a:gd name="T1" fmla="*/ 0 h 8"/>
                        <a:gd name="T2" fmla="*/ 8 h 8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8">
                          <a:moveTo>
                            <a:pt x="0" y="8"/>
                          </a:moveTo>
                          <a:lnTo>
                            <a:pt x="0" y="0"/>
                          </a:lnTo>
                          <a:lnTo>
                            <a:pt x="0" y="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47" name="Freeform 1352"/>
                    <p:cNvSpPr>
                      <a:spLocks/>
                    </p:cNvSpPr>
                    <p:nvPr/>
                  </p:nvSpPr>
                  <p:spPr bwMode="auto">
                    <a:xfrm>
                      <a:off x="3298" y="2728"/>
                      <a:ext cx="0" cy="7"/>
                    </a:xfrm>
                    <a:custGeom>
                      <a:avLst/>
                      <a:gdLst>
                        <a:gd name="T0" fmla="*/ 7 h 7"/>
                        <a:gd name="T1" fmla="*/ 0 h 7"/>
                        <a:gd name="T2" fmla="*/ 7 h 7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7">
                          <a:moveTo>
                            <a:pt x="0" y="7"/>
                          </a:moveTo>
                          <a:lnTo>
                            <a:pt x="0" y="0"/>
                          </a:lnTo>
                          <a:lnTo>
                            <a:pt x="0" y="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48" name="Freeform 1353"/>
                    <p:cNvSpPr>
                      <a:spLocks/>
                    </p:cNvSpPr>
                    <p:nvPr/>
                  </p:nvSpPr>
                  <p:spPr bwMode="auto">
                    <a:xfrm>
                      <a:off x="3299" y="2514"/>
                      <a:ext cx="1" cy="221"/>
                    </a:xfrm>
                    <a:custGeom>
                      <a:avLst/>
                      <a:gdLst>
                        <a:gd name="T0" fmla="*/ 0 w 1"/>
                        <a:gd name="T1" fmla="*/ 221 h 221"/>
                        <a:gd name="T2" fmla="*/ 1 w 1"/>
                        <a:gd name="T3" fmla="*/ 0 h 221"/>
                        <a:gd name="T4" fmla="*/ 1 w 1"/>
                        <a:gd name="T5" fmla="*/ 109 h 221"/>
                        <a:gd name="T6" fmla="*/ 1 w 1"/>
                        <a:gd name="T7" fmla="*/ 151 h 221"/>
                        <a:gd name="T8" fmla="*/ 1 w 1"/>
                        <a:gd name="T9" fmla="*/ 96 h 221"/>
                        <a:gd name="T10" fmla="*/ 1 w 1"/>
                        <a:gd name="T11" fmla="*/ 221 h 22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" h="221">
                          <a:moveTo>
                            <a:pt x="0" y="221"/>
                          </a:moveTo>
                          <a:lnTo>
                            <a:pt x="1" y="0"/>
                          </a:lnTo>
                          <a:lnTo>
                            <a:pt x="1" y="109"/>
                          </a:lnTo>
                          <a:lnTo>
                            <a:pt x="1" y="151"/>
                          </a:lnTo>
                          <a:lnTo>
                            <a:pt x="1" y="96"/>
                          </a:lnTo>
                          <a:lnTo>
                            <a:pt x="1" y="22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49" name="Freeform 1354"/>
                    <p:cNvSpPr>
                      <a:spLocks/>
                    </p:cNvSpPr>
                    <p:nvPr/>
                  </p:nvSpPr>
                  <p:spPr bwMode="auto">
                    <a:xfrm>
                      <a:off x="3300" y="2681"/>
                      <a:ext cx="1" cy="54"/>
                    </a:xfrm>
                    <a:custGeom>
                      <a:avLst/>
                      <a:gdLst>
                        <a:gd name="T0" fmla="*/ 0 w 1"/>
                        <a:gd name="T1" fmla="*/ 54 h 54"/>
                        <a:gd name="T2" fmla="*/ 1 w 1"/>
                        <a:gd name="T3" fmla="*/ 0 h 54"/>
                        <a:gd name="T4" fmla="*/ 1 w 1"/>
                        <a:gd name="T5" fmla="*/ 54 h 5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1" h="54">
                          <a:moveTo>
                            <a:pt x="0" y="54"/>
                          </a:moveTo>
                          <a:lnTo>
                            <a:pt x="1" y="0"/>
                          </a:lnTo>
                          <a:lnTo>
                            <a:pt x="1" y="5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50" name="Freeform 1355"/>
                    <p:cNvSpPr>
                      <a:spLocks/>
                    </p:cNvSpPr>
                    <p:nvPr/>
                  </p:nvSpPr>
                  <p:spPr bwMode="auto">
                    <a:xfrm>
                      <a:off x="3305" y="2503"/>
                      <a:ext cx="1" cy="232"/>
                    </a:xfrm>
                    <a:custGeom>
                      <a:avLst/>
                      <a:gdLst>
                        <a:gd name="T0" fmla="*/ 0 w 1"/>
                        <a:gd name="T1" fmla="*/ 232 h 232"/>
                        <a:gd name="T2" fmla="*/ 0 w 1"/>
                        <a:gd name="T3" fmla="*/ 111 h 232"/>
                        <a:gd name="T4" fmla="*/ 0 w 1"/>
                        <a:gd name="T5" fmla="*/ 199 h 232"/>
                        <a:gd name="T6" fmla="*/ 0 w 1"/>
                        <a:gd name="T7" fmla="*/ 208 h 232"/>
                        <a:gd name="T8" fmla="*/ 0 w 1"/>
                        <a:gd name="T9" fmla="*/ 0 h 232"/>
                        <a:gd name="T10" fmla="*/ 1 w 1"/>
                        <a:gd name="T11" fmla="*/ 232 h 23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" h="232">
                          <a:moveTo>
                            <a:pt x="0" y="232"/>
                          </a:moveTo>
                          <a:lnTo>
                            <a:pt x="0" y="111"/>
                          </a:lnTo>
                          <a:lnTo>
                            <a:pt x="0" y="199"/>
                          </a:lnTo>
                          <a:lnTo>
                            <a:pt x="0" y="208"/>
                          </a:lnTo>
                          <a:lnTo>
                            <a:pt x="0" y="0"/>
                          </a:lnTo>
                          <a:lnTo>
                            <a:pt x="1" y="23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51" name="Freeform 1356"/>
                    <p:cNvSpPr>
                      <a:spLocks/>
                    </p:cNvSpPr>
                    <p:nvPr/>
                  </p:nvSpPr>
                  <p:spPr bwMode="auto">
                    <a:xfrm>
                      <a:off x="3307" y="2696"/>
                      <a:ext cx="0" cy="39"/>
                    </a:xfrm>
                    <a:custGeom>
                      <a:avLst/>
                      <a:gdLst>
                        <a:gd name="T0" fmla="*/ 39 h 39"/>
                        <a:gd name="T1" fmla="*/ 0 h 39"/>
                        <a:gd name="T2" fmla="*/ 39 h 39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39">
                          <a:moveTo>
                            <a:pt x="0" y="39"/>
                          </a:moveTo>
                          <a:lnTo>
                            <a:pt x="0" y="0"/>
                          </a:lnTo>
                          <a:lnTo>
                            <a:pt x="0" y="3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52" name="Freeform 1357"/>
                    <p:cNvSpPr>
                      <a:spLocks/>
                    </p:cNvSpPr>
                    <p:nvPr/>
                  </p:nvSpPr>
                  <p:spPr bwMode="auto">
                    <a:xfrm>
                      <a:off x="3307" y="2682"/>
                      <a:ext cx="0" cy="53"/>
                    </a:xfrm>
                    <a:custGeom>
                      <a:avLst/>
                      <a:gdLst>
                        <a:gd name="T0" fmla="*/ 53 h 53"/>
                        <a:gd name="T1" fmla="*/ 0 h 53"/>
                        <a:gd name="T2" fmla="*/ 53 h 53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53">
                          <a:moveTo>
                            <a:pt x="0" y="53"/>
                          </a:moveTo>
                          <a:lnTo>
                            <a:pt x="0" y="0"/>
                          </a:lnTo>
                          <a:lnTo>
                            <a:pt x="0" y="5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53" name="Freeform 1358"/>
                    <p:cNvSpPr>
                      <a:spLocks/>
                    </p:cNvSpPr>
                    <p:nvPr/>
                  </p:nvSpPr>
                  <p:spPr bwMode="auto">
                    <a:xfrm>
                      <a:off x="3310" y="2713"/>
                      <a:ext cx="0" cy="22"/>
                    </a:xfrm>
                    <a:custGeom>
                      <a:avLst/>
                      <a:gdLst>
                        <a:gd name="T0" fmla="*/ 22 h 22"/>
                        <a:gd name="T1" fmla="*/ 0 h 22"/>
                        <a:gd name="T2" fmla="*/ 22 h 22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22">
                          <a:moveTo>
                            <a:pt x="0" y="22"/>
                          </a:moveTo>
                          <a:lnTo>
                            <a:pt x="0" y="0"/>
                          </a:lnTo>
                          <a:lnTo>
                            <a:pt x="0" y="2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54" name="Freeform 1359"/>
                    <p:cNvSpPr>
                      <a:spLocks/>
                    </p:cNvSpPr>
                    <p:nvPr/>
                  </p:nvSpPr>
                  <p:spPr bwMode="auto">
                    <a:xfrm>
                      <a:off x="3311" y="2534"/>
                      <a:ext cx="1" cy="201"/>
                    </a:xfrm>
                    <a:custGeom>
                      <a:avLst/>
                      <a:gdLst>
                        <a:gd name="T0" fmla="*/ 0 w 1"/>
                        <a:gd name="T1" fmla="*/ 201 h 201"/>
                        <a:gd name="T2" fmla="*/ 0 w 1"/>
                        <a:gd name="T3" fmla="*/ 0 h 201"/>
                        <a:gd name="T4" fmla="*/ 0 w 1"/>
                        <a:gd name="T5" fmla="*/ 28 h 201"/>
                        <a:gd name="T6" fmla="*/ 0 w 1"/>
                        <a:gd name="T7" fmla="*/ 45 h 201"/>
                        <a:gd name="T8" fmla="*/ 0 w 1"/>
                        <a:gd name="T9" fmla="*/ 7 h 201"/>
                        <a:gd name="T10" fmla="*/ 1 w 1"/>
                        <a:gd name="T11" fmla="*/ 201 h 20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" h="201">
                          <a:moveTo>
                            <a:pt x="0" y="201"/>
                          </a:moveTo>
                          <a:lnTo>
                            <a:pt x="0" y="0"/>
                          </a:lnTo>
                          <a:lnTo>
                            <a:pt x="0" y="28"/>
                          </a:lnTo>
                          <a:lnTo>
                            <a:pt x="0" y="45"/>
                          </a:lnTo>
                          <a:lnTo>
                            <a:pt x="0" y="7"/>
                          </a:lnTo>
                          <a:lnTo>
                            <a:pt x="1" y="20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55" name="Freeform 1360"/>
                    <p:cNvSpPr>
                      <a:spLocks/>
                    </p:cNvSpPr>
                    <p:nvPr/>
                  </p:nvSpPr>
                  <p:spPr bwMode="auto">
                    <a:xfrm>
                      <a:off x="3312" y="2665"/>
                      <a:ext cx="0" cy="70"/>
                    </a:xfrm>
                    <a:custGeom>
                      <a:avLst/>
                      <a:gdLst>
                        <a:gd name="T0" fmla="*/ 70 h 70"/>
                        <a:gd name="T1" fmla="*/ 0 h 70"/>
                        <a:gd name="T2" fmla="*/ 70 h 70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70">
                          <a:moveTo>
                            <a:pt x="0" y="70"/>
                          </a:moveTo>
                          <a:lnTo>
                            <a:pt x="0" y="0"/>
                          </a:lnTo>
                          <a:lnTo>
                            <a:pt x="0" y="7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56" name="Freeform 1361"/>
                    <p:cNvSpPr>
                      <a:spLocks/>
                    </p:cNvSpPr>
                    <p:nvPr/>
                  </p:nvSpPr>
                  <p:spPr bwMode="auto">
                    <a:xfrm>
                      <a:off x="3312" y="2693"/>
                      <a:ext cx="1" cy="42"/>
                    </a:xfrm>
                    <a:custGeom>
                      <a:avLst/>
                      <a:gdLst>
                        <a:gd name="T0" fmla="*/ 0 w 1"/>
                        <a:gd name="T1" fmla="*/ 42 h 42"/>
                        <a:gd name="T2" fmla="*/ 0 w 1"/>
                        <a:gd name="T3" fmla="*/ 0 h 42"/>
                        <a:gd name="T4" fmla="*/ 0 w 1"/>
                        <a:gd name="T5" fmla="*/ 37 h 42"/>
                        <a:gd name="T6" fmla="*/ 0 w 1"/>
                        <a:gd name="T7" fmla="*/ 39 h 42"/>
                        <a:gd name="T8" fmla="*/ 1 w 1"/>
                        <a:gd name="T9" fmla="*/ 14 h 42"/>
                        <a:gd name="T10" fmla="*/ 1 w 1"/>
                        <a:gd name="T11" fmla="*/ 42 h 4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" h="42">
                          <a:moveTo>
                            <a:pt x="0" y="42"/>
                          </a:moveTo>
                          <a:lnTo>
                            <a:pt x="0" y="0"/>
                          </a:lnTo>
                          <a:lnTo>
                            <a:pt x="0" y="37"/>
                          </a:lnTo>
                          <a:lnTo>
                            <a:pt x="0" y="39"/>
                          </a:lnTo>
                          <a:lnTo>
                            <a:pt x="1" y="14"/>
                          </a:lnTo>
                          <a:lnTo>
                            <a:pt x="1" y="4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57" name="Freeform 1362"/>
                    <p:cNvSpPr>
                      <a:spLocks/>
                    </p:cNvSpPr>
                    <p:nvPr/>
                  </p:nvSpPr>
                  <p:spPr bwMode="auto">
                    <a:xfrm>
                      <a:off x="3313" y="2721"/>
                      <a:ext cx="0" cy="14"/>
                    </a:xfrm>
                    <a:custGeom>
                      <a:avLst/>
                      <a:gdLst>
                        <a:gd name="T0" fmla="*/ 14 h 14"/>
                        <a:gd name="T1" fmla="*/ 0 h 14"/>
                        <a:gd name="T2" fmla="*/ 14 h 14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4">
                          <a:moveTo>
                            <a:pt x="0" y="14"/>
                          </a:moveTo>
                          <a:lnTo>
                            <a:pt x="0" y="0"/>
                          </a:lnTo>
                          <a:lnTo>
                            <a:pt x="0" y="1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58" name="Freeform 1363"/>
                    <p:cNvSpPr>
                      <a:spLocks/>
                    </p:cNvSpPr>
                    <p:nvPr/>
                  </p:nvSpPr>
                  <p:spPr bwMode="auto">
                    <a:xfrm>
                      <a:off x="3316" y="2550"/>
                      <a:ext cx="2" cy="185"/>
                    </a:xfrm>
                    <a:custGeom>
                      <a:avLst/>
                      <a:gdLst>
                        <a:gd name="T0" fmla="*/ 0 w 2"/>
                        <a:gd name="T1" fmla="*/ 185 h 185"/>
                        <a:gd name="T2" fmla="*/ 1 w 2"/>
                        <a:gd name="T3" fmla="*/ 0 h 185"/>
                        <a:gd name="T4" fmla="*/ 1 w 2"/>
                        <a:gd name="T5" fmla="*/ 80 h 185"/>
                        <a:gd name="T6" fmla="*/ 1 w 2"/>
                        <a:gd name="T7" fmla="*/ 63 h 185"/>
                        <a:gd name="T8" fmla="*/ 2 w 2"/>
                        <a:gd name="T9" fmla="*/ 52 h 185"/>
                        <a:gd name="T10" fmla="*/ 2 w 2"/>
                        <a:gd name="T11" fmla="*/ 185 h 18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2" h="185">
                          <a:moveTo>
                            <a:pt x="0" y="185"/>
                          </a:moveTo>
                          <a:lnTo>
                            <a:pt x="1" y="0"/>
                          </a:lnTo>
                          <a:lnTo>
                            <a:pt x="1" y="80"/>
                          </a:lnTo>
                          <a:lnTo>
                            <a:pt x="1" y="63"/>
                          </a:lnTo>
                          <a:lnTo>
                            <a:pt x="2" y="52"/>
                          </a:lnTo>
                          <a:lnTo>
                            <a:pt x="2" y="18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59" name="Freeform 1364"/>
                    <p:cNvSpPr>
                      <a:spLocks/>
                    </p:cNvSpPr>
                    <p:nvPr/>
                  </p:nvSpPr>
                  <p:spPr bwMode="auto">
                    <a:xfrm>
                      <a:off x="3319" y="2719"/>
                      <a:ext cx="0" cy="16"/>
                    </a:xfrm>
                    <a:custGeom>
                      <a:avLst/>
                      <a:gdLst>
                        <a:gd name="T0" fmla="*/ 16 h 16"/>
                        <a:gd name="T1" fmla="*/ 0 h 16"/>
                        <a:gd name="T2" fmla="*/ 16 h 16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6">
                          <a:moveTo>
                            <a:pt x="0" y="16"/>
                          </a:moveTo>
                          <a:lnTo>
                            <a:pt x="0" y="0"/>
                          </a:lnTo>
                          <a:lnTo>
                            <a:pt x="0" y="1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60" name="Freeform 1365"/>
                    <p:cNvSpPr>
                      <a:spLocks/>
                    </p:cNvSpPr>
                    <p:nvPr/>
                  </p:nvSpPr>
                  <p:spPr bwMode="auto">
                    <a:xfrm>
                      <a:off x="3322" y="2733"/>
                      <a:ext cx="0" cy="2"/>
                    </a:xfrm>
                    <a:custGeom>
                      <a:avLst/>
                      <a:gdLst>
                        <a:gd name="T0" fmla="*/ 2 h 2"/>
                        <a:gd name="T1" fmla="*/ 0 h 2"/>
                        <a:gd name="T2" fmla="*/ 2 h 2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2">
                          <a:moveTo>
                            <a:pt x="0" y="2"/>
                          </a:moveTo>
                          <a:lnTo>
                            <a:pt x="0" y="0"/>
                          </a:lnTo>
                          <a:lnTo>
                            <a:pt x="0" y="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61" name="Freeform 1366"/>
                    <p:cNvSpPr>
                      <a:spLocks/>
                    </p:cNvSpPr>
                    <p:nvPr/>
                  </p:nvSpPr>
                  <p:spPr bwMode="auto">
                    <a:xfrm>
                      <a:off x="3322" y="2721"/>
                      <a:ext cx="0" cy="14"/>
                    </a:xfrm>
                    <a:custGeom>
                      <a:avLst/>
                      <a:gdLst>
                        <a:gd name="T0" fmla="*/ 14 h 14"/>
                        <a:gd name="T1" fmla="*/ 0 h 14"/>
                        <a:gd name="T2" fmla="*/ 14 h 14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4">
                          <a:moveTo>
                            <a:pt x="0" y="14"/>
                          </a:moveTo>
                          <a:lnTo>
                            <a:pt x="0" y="0"/>
                          </a:lnTo>
                          <a:lnTo>
                            <a:pt x="0" y="1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62" name="Freeform 1367"/>
                    <p:cNvSpPr>
                      <a:spLocks/>
                    </p:cNvSpPr>
                    <p:nvPr/>
                  </p:nvSpPr>
                  <p:spPr bwMode="auto">
                    <a:xfrm>
                      <a:off x="3322" y="2544"/>
                      <a:ext cx="1" cy="191"/>
                    </a:xfrm>
                    <a:custGeom>
                      <a:avLst/>
                      <a:gdLst>
                        <a:gd name="T0" fmla="*/ 0 w 1"/>
                        <a:gd name="T1" fmla="*/ 191 h 191"/>
                        <a:gd name="T2" fmla="*/ 0 w 1"/>
                        <a:gd name="T3" fmla="*/ 120 h 191"/>
                        <a:gd name="T4" fmla="*/ 0 w 1"/>
                        <a:gd name="T5" fmla="*/ 146 h 191"/>
                        <a:gd name="T6" fmla="*/ 0 w 1"/>
                        <a:gd name="T7" fmla="*/ 128 h 191"/>
                        <a:gd name="T8" fmla="*/ 1 w 1"/>
                        <a:gd name="T9" fmla="*/ 0 h 191"/>
                        <a:gd name="T10" fmla="*/ 1 w 1"/>
                        <a:gd name="T11" fmla="*/ 191 h 19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" h="191">
                          <a:moveTo>
                            <a:pt x="0" y="191"/>
                          </a:moveTo>
                          <a:lnTo>
                            <a:pt x="0" y="120"/>
                          </a:lnTo>
                          <a:lnTo>
                            <a:pt x="0" y="146"/>
                          </a:lnTo>
                          <a:lnTo>
                            <a:pt x="0" y="128"/>
                          </a:lnTo>
                          <a:lnTo>
                            <a:pt x="1" y="0"/>
                          </a:lnTo>
                          <a:lnTo>
                            <a:pt x="1" y="19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63" name="Freeform 1368"/>
                    <p:cNvSpPr>
                      <a:spLocks/>
                    </p:cNvSpPr>
                    <p:nvPr/>
                  </p:nvSpPr>
                  <p:spPr bwMode="auto">
                    <a:xfrm>
                      <a:off x="3324" y="2658"/>
                      <a:ext cx="0" cy="77"/>
                    </a:xfrm>
                    <a:custGeom>
                      <a:avLst/>
                      <a:gdLst>
                        <a:gd name="T0" fmla="*/ 77 h 77"/>
                        <a:gd name="T1" fmla="*/ 0 h 77"/>
                        <a:gd name="T2" fmla="*/ 77 h 77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77">
                          <a:moveTo>
                            <a:pt x="0" y="77"/>
                          </a:moveTo>
                          <a:lnTo>
                            <a:pt x="0" y="0"/>
                          </a:lnTo>
                          <a:lnTo>
                            <a:pt x="0" y="7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64" name="Freeform 1369"/>
                    <p:cNvSpPr>
                      <a:spLocks/>
                    </p:cNvSpPr>
                    <p:nvPr/>
                  </p:nvSpPr>
                  <p:spPr bwMode="auto">
                    <a:xfrm>
                      <a:off x="3324" y="2695"/>
                      <a:ext cx="0" cy="40"/>
                    </a:xfrm>
                    <a:custGeom>
                      <a:avLst/>
                      <a:gdLst>
                        <a:gd name="T0" fmla="*/ 40 h 40"/>
                        <a:gd name="T1" fmla="*/ 0 h 40"/>
                        <a:gd name="T2" fmla="*/ 40 h 40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40">
                          <a:moveTo>
                            <a:pt x="0" y="40"/>
                          </a:moveTo>
                          <a:lnTo>
                            <a:pt x="0" y="0"/>
                          </a:lnTo>
                          <a:lnTo>
                            <a:pt x="0" y="4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65" name="Freeform 1370"/>
                    <p:cNvSpPr>
                      <a:spLocks/>
                    </p:cNvSpPr>
                    <p:nvPr/>
                  </p:nvSpPr>
                  <p:spPr bwMode="auto">
                    <a:xfrm>
                      <a:off x="3325" y="2727"/>
                      <a:ext cx="0" cy="8"/>
                    </a:xfrm>
                    <a:custGeom>
                      <a:avLst/>
                      <a:gdLst>
                        <a:gd name="T0" fmla="*/ 8 h 8"/>
                        <a:gd name="T1" fmla="*/ 0 h 8"/>
                        <a:gd name="T2" fmla="*/ 8 h 8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8">
                          <a:moveTo>
                            <a:pt x="0" y="8"/>
                          </a:moveTo>
                          <a:lnTo>
                            <a:pt x="0" y="0"/>
                          </a:lnTo>
                          <a:lnTo>
                            <a:pt x="0" y="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66" name="Freeform 1371"/>
                    <p:cNvSpPr>
                      <a:spLocks/>
                    </p:cNvSpPr>
                    <p:nvPr/>
                  </p:nvSpPr>
                  <p:spPr bwMode="auto">
                    <a:xfrm>
                      <a:off x="3328" y="2565"/>
                      <a:ext cx="1" cy="170"/>
                    </a:xfrm>
                    <a:custGeom>
                      <a:avLst/>
                      <a:gdLst>
                        <a:gd name="T0" fmla="*/ 0 w 1"/>
                        <a:gd name="T1" fmla="*/ 170 h 170"/>
                        <a:gd name="T2" fmla="*/ 0 w 1"/>
                        <a:gd name="T3" fmla="*/ 4 h 170"/>
                        <a:gd name="T4" fmla="*/ 0 w 1"/>
                        <a:gd name="T5" fmla="*/ 91 h 170"/>
                        <a:gd name="T6" fmla="*/ 0 w 1"/>
                        <a:gd name="T7" fmla="*/ 120 h 170"/>
                        <a:gd name="T8" fmla="*/ 0 w 1"/>
                        <a:gd name="T9" fmla="*/ 0 h 170"/>
                        <a:gd name="T10" fmla="*/ 1 w 1"/>
                        <a:gd name="T11" fmla="*/ 170 h 17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" h="170">
                          <a:moveTo>
                            <a:pt x="0" y="170"/>
                          </a:moveTo>
                          <a:lnTo>
                            <a:pt x="0" y="4"/>
                          </a:lnTo>
                          <a:lnTo>
                            <a:pt x="0" y="91"/>
                          </a:lnTo>
                          <a:lnTo>
                            <a:pt x="0" y="120"/>
                          </a:lnTo>
                          <a:lnTo>
                            <a:pt x="0" y="0"/>
                          </a:lnTo>
                          <a:lnTo>
                            <a:pt x="1" y="17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67" name="Freeform 1372"/>
                    <p:cNvSpPr>
                      <a:spLocks/>
                    </p:cNvSpPr>
                    <p:nvPr/>
                  </p:nvSpPr>
                  <p:spPr bwMode="auto">
                    <a:xfrm>
                      <a:off x="3330" y="2678"/>
                      <a:ext cx="0" cy="57"/>
                    </a:xfrm>
                    <a:custGeom>
                      <a:avLst/>
                      <a:gdLst>
                        <a:gd name="T0" fmla="*/ 57 h 57"/>
                        <a:gd name="T1" fmla="*/ 0 h 57"/>
                        <a:gd name="T2" fmla="*/ 57 h 57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57">
                          <a:moveTo>
                            <a:pt x="0" y="57"/>
                          </a:moveTo>
                          <a:lnTo>
                            <a:pt x="0" y="0"/>
                          </a:lnTo>
                          <a:lnTo>
                            <a:pt x="0" y="5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68" name="Freeform 1373"/>
                    <p:cNvSpPr>
                      <a:spLocks/>
                    </p:cNvSpPr>
                    <p:nvPr/>
                  </p:nvSpPr>
                  <p:spPr bwMode="auto">
                    <a:xfrm>
                      <a:off x="3330" y="2689"/>
                      <a:ext cx="0" cy="46"/>
                    </a:xfrm>
                    <a:custGeom>
                      <a:avLst/>
                      <a:gdLst>
                        <a:gd name="T0" fmla="*/ 46 h 46"/>
                        <a:gd name="T1" fmla="*/ 0 h 46"/>
                        <a:gd name="T2" fmla="*/ 46 h 46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46">
                          <a:moveTo>
                            <a:pt x="0" y="46"/>
                          </a:moveTo>
                          <a:lnTo>
                            <a:pt x="0" y="0"/>
                          </a:lnTo>
                          <a:lnTo>
                            <a:pt x="0" y="4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69" name="Freeform 1374"/>
                    <p:cNvSpPr>
                      <a:spLocks/>
                    </p:cNvSpPr>
                    <p:nvPr/>
                  </p:nvSpPr>
                  <p:spPr bwMode="auto">
                    <a:xfrm>
                      <a:off x="3334" y="2571"/>
                      <a:ext cx="1" cy="164"/>
                    </a:xfrm>
                    <a:custGeom>
                      <a:avLst/>
                      <a:gdLst>
                        <a:gd name="T0" fmla="*/ 0 w 1"/>
                        <a:gd name="T1" fmla="*/ 164 h 164"/>
                        <a:gd name="T2" fmla="*/ 0 w 1"/>
                        <a:gd name="T3" fmla="*/ 0 h 164"/>
                        <a:gd name="T4" fmla="*/ 0 w 1"/>
                        <a:gd name="T5" fmla="*/ 52 h 164"/>
                        <a:gd name="T6" fmla="*/ 0 w 1"/>
                        <a:gd name="T7" fmla="*/ 60 h 164"/>
                        <a:gd name="T8" fmla="*/ 1 w 1"/>
                        <a:gd name="T9" fmla="*/ 6 h 164"/>
                        <a:gd name="T10" fmla="*/ 1 w 1"/>
                        <a:gd name="T11" fmla="*/ 164 h 16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" h="164">
                          <a:moveTo>
                            <a:pt x="0" y="164"/>
                          </a:moveTo>
                          <a:lnTo>
                            <a:pt x="0" y="0"/>
                          </a:lnTo>
                          <a:lnTo>
                            <a:pt x="0" y="52"/>
                          </a:lnTo>
                          <a:lnTo>
                            <a:pt x="0" y="60"/>
                          </a:lnTo>
                          <a:lnTo>
                            <a:pt x="1" y="6"/>
                          </a:lnTo>
                          <a:lnTo>
                            <a:pt x="1" y="16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70" name="Freeform 1375"/>
                    <p:cNvSpPr>
                      <a:spLocks/>
                    </p:cNvSpPr>
                    <p:nvPr/>
                  </p:nvSpPr>
                  <p:spPr bwMode="auto">
                    <a:xfrm>
                      <a:off x="3336" y="2692"/>
                      <a:ext cx="0" cy="43"/>
                    </a:xfrm>
                    <a:custGeom>
                      <a:avLst/>
                      <a:gdLst>
                        <a:gd name="T0" fmla="*/ 43 h 43"/>
                        <a:gd name="T1" fmla="*/ 0 h 43"/>
                        <a:gd name="T2" fmla="*/ 43 h 43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43">
                          <a:moveTo>
                            <a:pt x="0" y="43"/>
                          </a:moveTo>
                          <a:lnTo>
                            <a:pt x="0" y="0"/>
                          </a:lnTo>
                          <a:lnTo>
                            <a:pt x="0" y="4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71" name="Freeform 1376"/>
                    <p:cNvSpPr>
                      <a:spLocks/>
                    </p:cNvSpPr>
                    <p:nvPr/>
                  </p:nvSpPr>
                  <p:spPr bwMode="auto">
                    <a:xfrm>
                      <a:off x="3336" y="2728"/>
                      <a:ext cx="0" cy="7"/>
                    </a:xfrm>
                    <a:custGeom>
                      <a:avLst/>
                      <a:gdLst>
                        <a:gd name="T0" fmla="*/ 7 h 7"/>
                        <a:gd name="T1" fmla="*/ 0 h 7"/>
                        <a:gd name="T2" fmla="*/ 7 h 7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7">
                          <a:moveTo>
                            <a:pt x="0" y="7"/>
                          </a:moveTo>
                          <a:lnTo>
                            <a:pt x="0" y="0"/>
                          </a:lnTo>
                          <a:lnTo>
                            <a:pt x="0" y="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72" name="Freeform 1377"/>
                    <p:cNvSpPr>
                      <a:spLocks/>
                    </p:cNvSpPr>
                    <p:nvPr/>
                  </p:nvSpPr>
                  <p:spPr bwMode="auto">
                    <a:xfrm>
                      <a:off x="3339" y="2700"/>
                      <a:ext cx="0" cy="35"/>
                    </a:xfrm>
                    <a:custGeom>
                      <a:avLst/>
                      <a:gdLst>
                        <a:gd name="T0" fmla="*/ 35 h 35"/>
                        <a:gd name="T1" fmla="*/ 0 h 35"/>
                        <a:gd name="T2" fmla="*/ 35 h 35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35">
                          <a:moveTo>
                            <a:pt x="0" y="35"/>
                          </a:moveTo>
                          <a:lnTo>
                            <a:pt x="0" y="0"/>
                          </a:lnTo>
                          <a:lnTo>
                            <a:pt x="0" y="3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73" name="Freeform 1378"/>
                    <p:cNvSpPr>
                      <a:spLocks/>
                    </p:cNvSpPr>
                    <p:nvPr/>
                  </p:nvSpPr>
                  <p:spPr bwMode="auto">
                    <a:xfrm>
                      <a:off x="3340" y="2581"/>
                      <a:ext cx="1" cy="154"/>
                    </a:xfrm>
                    <a:custGeom>
                      <a:avLst/>
                      <a:gdLst>
                        <a:gd name="T0" fmla="*/ 0 w 1"/>
                        <a:gd name="T1" fmla="*/ 154 h 154"/>
                        <a:gd name="T2" fmla="*/ 0 w 1"/>
                        <a:gd name="T3" fmla="*/ 0 h 154"/>
                        <a:gd name="T4" fmla="*/ 1 w 1"/>
                        <a:gd name="T5" fmla="*/ 119 h 154"/>
                        <a:gd name="T6" fmla="*/ 1 w 1"/>
                        <a:gd name="T7" fmla="*/ 73 h 154"/>
                        <a:gd name="T8" fmla="*/ 1 w 1"/>
                        <a:gd name="T9" fmla="*/ 41 h 154"/>
                        <a:gd name="T10" fmla="*/ 1 w 1"/>
                        <a:gd name="T11" fmla="*/ 154 h 15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" h="154">
                          <a:moveTo>
                            <a:pt x="0" y="154"/>
                          </a:moveTo>
                          <a:lnTo>
                            <a:pt x="0" y="0"/>
                          </a:lnTo>
                          <a:lnTo>
                            <a:pt x="1" y="119"/>
                          </a:lnTo>
                          <a:lnTo>
                            <a:pt x="1" y="73"/>
                          </a:lnTo>
                          <a:lnTo>
                            <a:pt x="1" y="41"/>
                          </a:lnTo>
                          <a:lnTo>
                            <a:pt x="1" y="15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74" name="Freeform 1379"/>
                    <p:cNvSpPr>
                      <a:spLocks/>
                    </p:cNvSpPr>
                    <p:nvPr/>
                  </p:nvSpPr>
                  <p:spPr bwMode="auto">
                    <a:xfrm>
                      <a:off x="3342" y="2691"/>
                      <a:ext cx="0" cy="44"/>
                    </a:xfrm>
                    <a:custGeom>
                      <a:avLst/>
                      <a:gdLst>
                        <a:gd name="T0" fmla="*/ 44 h 44"/>
                        <a:gd name="T1" fmla="*/ 0 h 44"/>
                        <a:gd name="T2" fmla="*/ 44 h 44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44">
                          <a:moveTo>
                            <a:pt x="0" y="44"/>
                          </a:moveTo>
                          <a:lnTo>
                            <a:pt x="0" y="0"/>
                          </a:lnTo>
                          <a:lnTo>
                            <a:pt x="0" y="4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75" name="Freeform 1380"/>
                    <p:cNvSpPr>
                      <a:spLocks/>
                    </p:cNvSpPr>
                    <p:nvPr/>
                  </p:nvSpPr>
                  <p:spPr bwMode="auto">
                    <a:xfrm>
                      <a:off x="3342" y="2682"/>
                      <a:ext cx="0" cy="53"/>
                    </a:xfrm>
                    <a:custGeom>
                      <a:avLst/>
                      <a:gdLst>
                        <a:gd name="T0" fmla="*/ 53 h 53"/>
                        <a:gd name="T1" fmla="*/ 0 h 53"/>
                        <a:gd name="T2" fmla="*/ 53 h 53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53">
                          <a:moveTo>
                            <a:pt x="0" y="53"/>
                          </a:moveTo>
                          <a:lnTo>
                            <a:pt x="0" y="0"/>
                          </a:lnTo>
                          <a:lnTo>
                            <a:pt x="0" y="5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76" name="Freeform 1381"/>
                    <p:cNvSpPr>
                      <a:spLocks/>
                    </p:cNvSpPr>
                    <p:nvPr/>
                  </p:nvSpPr>
                  <p:spPr bwMode="auto">
                    <a:xfrm>
                      <a:off x="3345" y="2734"/>
                      <a:ext cx="0" cy="1"/>
                    </a:xfrm>
                    <a:custGeom>
                      <a:avLst/>
                      <a:gdLst>
                        <a:gd name="T0" fmla="*/ 1 h 1"/>
                        <a:gd name="T1" fmla="*/ 0 h 1"/>
                        <a:gd name="T2" fmla="*/ 1 h 1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">
                          <a:moveTo>
                            <a:pt x="0" y="1"/>
                          </a:moveTo>
                          <a:lnTo>
                            <a:pt x="0" y="0"/>
                          </a:lnTo>
                          <a:lnTo>
                            <a:pt x="0" y="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77" name="Freeform 1382"/>
                    <p:cNvSpPr>
                      <a:spLocks/>
                    </p:cNvSpPr>
                    <p:nvPr/>
                  </p:nvSpPr>
                  <p:spPr bwMode="auto">
                    <a:xfrm>
                      <a:off x="3345" y="2718"/>
                      <a:ext cx="0" cy="17"/>
                    </a:xfrm>
                    <a:custGeom>
                      <a:avLst/>
                      <a:gdLst>
                        <a:gd name="T0" fmla="*/ 17 h 17"/>
                        <a:gd name="T1" fmla="*/ 0 h 17"/>
                        <a:gd name="T2" fmla="*/ 17 h 17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7">
                          <a:moveTo>
                            <a:pt x="0" y="17"/>
                          </a:moveTo>
                          <a:lnTo>
                            <a:pt x="0" y="0"/>
                          </a:lnTo>
                          <a:lnTo>
                            <a:pt x="0" y="1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78" name="Freeform 1383"/>
                    <p:cNvSpPr>
                      <a:spLocks/>
                    </p:cNvSpPr>
                    <p:nvPr/>
                  </p:nvSpPr>
                  <p:spPr bwMode="auto">
                    <a:xfrm>
                      <a:off x="3345" y="2585"/>
                      <a:ext cx="1" cy="150"/>
                    </a:xfrm>
                    <a:custGeom>
                      <a:avLst/>
                      <a:gdLst>
                        <a:gd name="T0" fmla="*/ 0 w 1"/>
                        <a:gd name="T1" fmla="*/ 150 h 150"/>
                        <a:gd name="T2" fmla="*/ 0 w 1"/>
                        <a:gd name="T3" fmla="*/ 19 h 150"/>
                        <a:gd name="T4" fmla="*/ 0 w 1"/>
                        <a:gd name="T5" fmla="*/ 109 h 150"/>
                        <a:gd name="T6" fmla="*/ 0 w 1"/>
                        <a:gd name="T7" fmla="*/ 117 h 150"/>
                        <a:gd name="T8" fmla="*/ 1 w 1"/>
                        <a:gd name="T9" fmla="*/ 0 h 150"/>
                        <a:gd name="T10" fmla="*/ 1 w 1"/>
                        <a:gd name="T11" fmla="*/ 150 h 15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" h="150">
                          <a:moveTo>
                            <a:pt x="0" y="150"/>
                          </a:moveTo>
                          <a:lnTo>
                            <a:pt x="0" y="19"/>
                          </a:lnTo>
                          <a:lnTo>
                            <a:pt x="0" y="109"/>
                          </a:lnTo>
                          <a:lnTo>
                            <a:pt x="0" y="117"/>
                          </a:lnTo>
                          <a:lnTo>
                            <a:pt x="1" y="0"/>
                          </a:lnTo>
                          <a:lnTo>
                            <a:pt x="1" y="15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79" name="Freeform 1384"/>
                    <p:cNvSpPr>
                      <a:spLocks/>
                    </p:cNvSpPr>
                    <p:nvPr/>
                  </p:nvSpPr>
                  <p:spPr bwMode="auto">
                    <a:xfrm>
                      <a:off x="3347" y="2634"/>
                      <a:ext cx="0" cy="101"/>
                    </a:xfrm>
                    <a:custGeom>
                      <a:avLst/>
                      <a:gdLst>
                        <a:gd name="T0" fmla="*/ 101 h 101"/>
                        <a:gd name="T1" fmla="*/ 71 h 101"/>
                        <a:gd name="T2" fmla="*/ 80 h 101"/>
                        <a:gd name="T3" fmla="*/ 0 h 101"/>
                        <a:gd name="T4" fmla="*/ 101 h 101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  <a:cxn ang="0">
                          <a:pos x="0" y="T3"/>
                        </a:cxn>
                        <a:cxn ang="0">
                          <a:pos x="0" y="T4"/>
                        </a:cxn>
                      </a:cxnLst>
                      <a:rect l="0" t="0" r="r" b="b"/>
                      <a:pathLst>
                        <a:path h="101">
                          <a:moveTo>
                            <a:pt x="0" y="101"/>
                          </a:moveTo>
                          <a:lnTo>
                            <a:pt x="0" y="71"/>
                          </a:lnTo>
                          <a:lnTo>
                            <a:pt x="0" y="80"/>
                          </a:lnTo>
                          <a:lnTo>
                            <a:pt x="0" y="0"/>
                          </a:lnTo>
                          <a:lnTo>
                            <a:pt x="0" y="10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80" name="Freeform 1385"/>
                    <p:cNvSpPr>
                      <a:spLocks/>
                    </p:cNvSpPr>
                    <p:nvPr/>
                  </p:nvSpPr>
                  <p:spPr bwMode="auto">
                    <a:xfrm>
                      <a:off x="3351" y="2703"/>
                      <a:ext cx="0" cy="32"/>
                    </a:xfrm>
                    <a:custGeom>
                      <a:avLst/>
                      <a:gdLst>
                        <a:gd name="T0" fmla="*/ 32 h 32"/>
                        <a:gd name="T1" fmla="*/ 0 h 32"/>
                        <a:gd name="T2" fmla="*/ 32 h 32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32">
                          <a:moveTo>
                            <a:pt x="0" y="32"/>
                          </a:moveTo>
                          <a:lnTo>
                            <a:pt x="0" y="0"/>
                          </a:lnTo>
                          <a:lnTo>
                            <a:pt x="0" y="3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81" name="Freeform 1386"/>
                    <p:cNvSpPr>
                      <a:spLocks/>
                    </p:cNvSpPr>
                    <p:nvPr/>
                  </p:nvSpPr>
                  <p:spPr bwMode="auto">
                    <a:xfrm>
                      <a:off x="3351" y="2593"/>
                      <a:ext cx="0" cy="142"/>
                    </a:xfrm>
                    <a:custGeom>
                      <a:avLst/>
                      <a:gdLst>
                        <a:gd name="T0" fmla="*/ 142 h 142"/>
                        <a:gd name="T1" fmla="*/ 0 h 142"/>
                        <a:gd name="T2" fmla="*/ 100 h 142"/>
                        <a:gd name="T3" fmla="*/ 142 h 142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  <a:cxn ang="0">
                          <a:pos x="0" y="T3"/>
                        </a:cxn>
                      </a:cxnLst>
                      <a:rect l="0" t="0" r="r" b="b"/>
                      <a:pathLst>
                        <a:path h="142">
                          <a:moveTo>
                            <a:pt x="0" y="142"/>
                          </a:moveTo>
                          <a:lnTo>
                            <a:pt x="0" y="0"/>
                          </a:lnTo>
                          <a:lnTo>
                            <a:pt x="0" y="100"/>
                          </a:lnTo>
                          <a:lnTo>
                            <a:pt x="0" y="14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82" name="Freeform 1387"/>
                    <p:cNvSpPr>
                      <a:spLocks/>
                    </p:cNvSpPr>
                    <p:nvPr/>
                  </p:nvSpPr>
                  <p:spPr bwMode="auto">
                    <a:xfrm>
                      <a:off x="3351" y="2584"/>
                      <a:ext cx="1" cy="151"/>
                    </a:xfrm>
                    <a:custGeom>
                      <a:avLst/>
                      <a:gdLst>
                        <a:gd name="T0" fmla="*/ 0 w 1"/>
                        <a:gd name="T1" fmla="*/ 151 h 151"/>
                        <a:gd name="T2" fmla="*/ 1 w 1"/>
                        <a:gd name="T3" fmla="*/ 0 h 151"/>
                        <a:gd name="T4" fmla="*/ 1 w 1"/>
                        <a:gd name="T5" fmla="*/ 151 h 15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1" h="151">
                          <a:moveTo>
                            <a:pt x="0" y="151"/>
                          </a:moveTo>
                          <a:lnTo>
                            <a:pt x="1" y="0"/>
                          </a:lnTo>
                          <a:lnTo>
                            <a:pt x="1" y="15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83" name="Freeform 1388"/>
                    <p:cNvSpPr>
                      <a:spLocks/>
                    </p:cNvSpPr>
                    <p:nvPr/>
                  </p:nvSpPr>
                  <p:spPr bwMode="auto">
                    <a:xfrm>
                      <a:off x="3353" y="2664"/>
                      <a:ext cx="0" cy="71"/>
                    </a:xfrm>
                    <a:custGeom>
                      <a:avLst/>
                      <a:gdLst>
                        <a:gd name="T0" fmla="*/ 71 h 71"/>
                        <a:gd name="T1" fmla="*/ 0 h 71"/>
                        <a:gd name="T2" fmla="*/ 71 h 71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71">
                          <a:moveTo>
                            <a:pt x="0" y="71"/>
                          </a:moveTo>
                          <a:lnTo>
                            <a:pt x="0" y="0"/>
                          </a:lnTo>
                          <a:lnTo>
                            <a:pt x="0" y="7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84" name="Freeform 1389"/>
                    <p:cNvSpPr>
                      <a:spLocks/>
                    </p:cNvSpPr>
                    <p:nvPr/>
                  </p:nvSpPr>
                  <p:spPr bwMode="auto">
                    <a:xfrm>
                      <a:off x="3358" y="2588"/>
                      <a:ext cx="0" cy="147"/>
                    </a:xfrm>
                    <a:custGeom>
                      <a:avLst/>
                      <a:gdLst>
                        <a:gd name="T0" fmla="*/ 147 h 147"/>
                        <a:gd name="T1" fmla="*/ 0 h 147"/>
                        <a:gd name="T2" fmla="*/ 82 h 147"/>
                        <a:gd name="T3" fmla="*/ 122 h 147"/>
                        <a:gd name="T4" fmla="*/ 3 h 147"/>
                        <a:gd name="T5" fmla="*/ 147 h 147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  <a:cxn ang="0">
                          <a:pos x="0" y="T3"/>
                        </a:cxn>
                        <a:cxn ang="0">
                          <a:pos x="0" y="T4"/>
                        </a:cxn>
                        <a:cxn ang="0">
                          <a:pos x="0" y="T5"/>
                        </a:cxn>
                      </a:cxnLst>
                      <a:rect l="0" t="0" r="r" b="b"/>
                      <a:pathLst>
                        <a:path h="147">
                          <a:moveTo>
                            <a:pt x="0" y="147"/>
                          </a:moveTo>
                          <a:lnTo>
                            <a:pt x="0" y="0"/>
                          </a:lnTo>
                          <a:lnTo>
                            <a:pt x="0" y="82"/>
                          </a:lnTo>
                          <a:lnTo>
                            <a:pt x="0" y="122"/>
                          </a:lnTo>
                          <a:lnTo>
                            <a:pt x="0" y="3"/>
                          </a:lnTo>
                          <a:lnTo>
                            <a:pt x="0" y="14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85" name="Freeform 1390"/>
                    <p:cNvSpPr>
                      <a:spLocks/>
                    </p:cNvSpPr>
                    <p:nvPr/>
                  </p:nvSpPr>
                  <p:spPr bwMode="auto">
                    <a:xfrm>
                      <a:off x="3362" y="2637"/>
                      <a:ext cx="0" cy="98"/>
                    </a:xfrm>
                    <a:custGeom>
                      <a:avLst/>
                      <a:gdLst>
                        <a:gd name="T0" fmla="*/ 98 h 98"/>
                        <a:gd name="T1" fmla="*/ 0 h 98"/>
                        <a:gd name="T2" fmla="*/ 98 h 98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98">
                          <a:moveTo>
                            <a:pt x="0" y="98"/>
                          </a:moveTo>
                          <a:lnTo>
                            <a:pt x="0" y="0"/>
                          </a:lnTo>
                          <a:lnTo>
                            <a:pt x="0" y="9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86" name="Freeform 1391"/>
                    <p:cNvSpPr>
                      <a:spLocks/>
                    </p:cNvSpPr>
                    <p:nvPr/>
                  </p:nvSpPr>
                  <p:spPr bwMode="auto">
                    <a:xfrm>
                      <a:off x="3363" y="2588"/>
                      <a:ext cx="1" cy="147"/>
                    </a:xfrm>
                    <a:custGeom>
                      <a:avLst/>
                      <a:gdLst>
                        <a:gd name="T0" fmla="*/ 0 w 1"/>
                        <a:gd name="T1" fmla="*/ 147 h 147"/>
                        <a:gd name="T2" fmla="*/ 1 w 1"/>
                        <a:gd name="T3" fmla="*/ 0 h 147"/>
                        <a:gd name="T4" fmla="*/ 1 w 1"/>
                        <a:gd name="T5" fmla="*/ 147 h 14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1" h="147">
                          <a:moveTo>
                            <a:pt x="0" y="147"/>
                          </a:moveTo>
                          <a:lnTo>
                            <a:pt x="1" y="0"/>
                          </a:lnTo>
                          <a:lnTo>
                            <a:pt x="1" y="14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87" name="Freeform 1392"/>
                    <p:cNvSpPr>
                      <a:spLocks/>
                    </p:cNvSpPr>
                    <p:nvPr/>
                  </p:nvSpPr>
                  <p:spPr bwMode="auto">
                    <a:xfrm>
                      <a:off x="3364" y="2723"/>
                      <a:ext cx="0" cy="12"/>
                    </a:xfrm>
                    <a:custGeom>
                      <a:avLst/>
                      <a:gdLst>
                        <a:gd name="T0" fmla="*/ 12 h 12"/>
                        <a:gd name="T1" fmla="*/ 0 h 12"/>
                        <a:gd name="T2" fmla="*/ 12 h 12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2">
                          <a:moveTo>
                            <a:pt x="0" y="12"/>
                          </a:moveTo>
                          <a:lnTo>
                            <a:pt x="0" y="0"/>
                          </a:lnTo>
                          <a:lnTo>
                            <a:pt x="0" y="1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88" name="Freeform 1393"/>
                    <p:cNvSpPr>
                      <a:spLocks/>
                    </p:cNvSpPr>
                    <p:nvPr/>
                  </p:nvSpPr>
                  <p:spPr bwMode="auto">
                    <a:xfrm>
                      <a:off x="3364" y="2620"/>
                      <a:ext cx="0" cy="115"/>
                    </a:xfrm>
                    <a:custGeom>
                      <a:avLst/>
                      <a:gdLst>
                        <a:gd name="T0" fmla="*/ 115 h 115"/>
                        <a:gd name="T1" fmla="*/ 0 h 115"/>
                        <a:gd name="T2" fmla="*/ 115 h 115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15">
                          <a:moveTo>
                            <a:pt x="0" y="115"/>
                          </a:moveTo>
                          <a:lnTo>
                            <a:pt x="0" y="0"/>
                          </a:lnTo>
                          <a:lnTo>
                            <a:pt x="0" y="11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89" name="Freeform 1394"/>
                    <p:cNvSpPr>
                      <a:spLocks/>
                    </p:cNvSpPr>
                    <p:nvPr/>
                  </p:nvSpPr>
                  <p:spPr bwMode="auto">
                    <a:xfrm>
                      <a:off x="3365" y="2724"/>
                      <a:ext cx="0" cy="11"/>
                    </a:xfrm>
                    <a:custGeom>
                      <a:avLst/>
                      <a:gdLst>
                        <a:gd name="T0" fmla="*/ 11 h 11"/>
                        <a:gd name="T1" fmla="*/ 0 h 11"/>
                        <a:gd name="T2" fmla="*/ 11 h 11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1">
                          <a:moveTo>
                            <a:pt x="0" y="11"/>
                          </a:moveTo>
                          <a:lnTo>
                            <a:pt x="0" y="0"/>
                          </a:lnTo>
                          <a:lnTo>
                            <a:pt x="0" y="1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90" name="Freeform 1395"/>
                    <p:cNvSpPr>
                      <a:spLocks/>
                    </p:cNvSpPr>
                    <p:nvPr/>
                  </p:nvSpPr>
                  <p:spPr bwMode="auto">
                    <a:xfrm>
                      <a:off x="3369" y="2628"/>
                      <a:ext cx="0" cy="107"/>
                    </a:xfrm>
                    <a:custGeom>
                      <a:avLst/>
                      <a:gdLst>
                        <a:gd name="T0" fmla="*/ 107 h 107"/>
                        <a:gd name="T1" fmla="*/ 0 h 107"/>
                        <a:gd name="T2" fmla="*/ 31 h 107"/>
                        <a:gd name="T3" fmla="*/ 25 h 107"/>
                        <a:gd name="T4" fmla="*/ 107 h 107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  <a:cxn ang="0">
                          <a:pos x="0" y="T3"/>
                        </a:cxn>
                        <a:cxn ang="0">
                          <a:pos x="0" y="T4"/>
                        </a:cxn>
                      </a:cxnLst>
                      <a:rect l="0" t="0" r="r" b="b"/>
                      <a:pathLst>
                        <a:path h="107">
                          <a:moveTo>
                            <a:pt x="0" y="107"/>
                          </a:moveTo>
                          <a:lnTo>
                            <a:pt x="0" y="0"/>
                          </a:lnTo>
                          <a:lnTo>
                            <a:pt x="0" y="31"/>
                          </a:lnTo>
                          <a:lnTo>
                            <a:pt x="0" y="25"/>
                          </a:lnTo>
                          <a:lnTo>
                            <a:pt x="0" y="10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91" name="Freeform 1396"/>
                    <p:cNvSpPr>
                      <a:spLocks/>
                    </p:cNvSpPr>
                    <p:nvPr/>
                  </p:nvSpPr>
                  <p:spPr bwMode="auto">
                    <a:xfrm>
                      <a:off x="3369" y="2592"/>
                      <a:ext cx="1" cy="143"/>
                    </a:xfrm>
                    <a:custGeom>
                      <a:avLst/>
                      <a:gdLst>
                        <a:gd name="T0" fmla="*/ 0 w 1"/>
                        <a:gd name="T1" fmla="*/ 143 h 143"/>
                        <a:gd name="T2" fmla="*/ 0 w 1"/>
                        <a:gd name="T3" fmla="*/ 0 h 143"/>
                        <a:gd name="T4" fmla="*/ 1 w 1"/>
                        <a:gd name="T5" fmla="*/ 125 h 143"/>
                        <a:gd name="T6" fmla="*/ 1 w 1"/>
                        <a:gd name="T7" fmla="*/ 143 h 14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1" h="143">
                          <a:moveTo>
                            <a:pt x="0" y="143"/>
                          </a:moveTo>
                          <a:lnTo>
                            <a:pt x="0" y="0"/>
                          </a:lnTo>
                          <a:lnTo>
                            <a:pt x="1" y="125"/>
                          </a:lnTo>
                          <a:lnTo>
                            <a:pt x="1" y="14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92" name="Freeform 1397"/>
                    <p:cNvSpPr>
                      <a:spLocks/>
                    </p:cNvSpPr>
                    <p:nvPr/>
                  </p:nvSpPr>
                  <p:spPr bwMode="auto">
                    <a:xfrm>
                      <a:off x="3371" y="2626"/>
                      <a:ext cx="0" cy="109"/>
                    </a:xfrm>
                    <a:custGeom>
                      <a:avLst/>
                      <a:gdLst>
                        <a:gd name="T0" fmla="*/ 109 h 109"/>
                        <a:gd name="T1" fmla="*/ 0 h 109"/>
                        <a:gd name="T2" fmla="*/ 109 h 109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09">
                          <a:moveTo>
                            <a:pt x="0" y="109"/>
                          </a:moveTo>
                          <a:lnTo>
                            <a:pt x="0" y="0"/>
                          </a:lnTo>
                          <a:lnTo>
                            <a:pt x="0" y="10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93" name="Freeform 1398"/>
                    <p:cNvSpPr>
                      <a:spLocks/>
                    </p:cNvSpPr>
                    <p:nvPr/>
                  </p:nvSpPr>
                  <p:spPr bwMode="auto">
                    <a:xfrm>
                      <a:off x="3371" y="2680"/>
                      <a:ext cx="0" cy="55"/>
                    </a:xfrm>
                    <a:custGeom>
                      <a:avLst/>
                      <a:gdLst>
                        <a:gd name="T0" fmla="*/ 55 h 55"/>
                        <a:gd name="T1" fmla="*/ 0 h 55"/>
                        <a:gd name="T2" fmla="*/ 55 h 55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55">
                          <a:moveTo>
                            <a:pt x="0" y="55"/>
                          </a:moveTo>
                          <a:lnTo>
                            <a:pt x="0" y="0"/>
                          </a:lnTo>
                          <a:lnTo>
                            <a:pt x="0" y="5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94" name="Freeform 1399"/>
                    <p:cNvSpPr>
                      <a:spLocks/>
                    </p:cNvSpPr>
                    <p:nvPr/>
                  </p:nvSpPr>
                  <p:spPr bwMode="auto">
                    <a:xfrm>
                      <a:off x="3371" y="2718"/>
                      <a:ext cx="0" cy="17"/>
                    </a:xfrm>
                    <a:custGeom>
                      <a:avLst/>
                      <a:gdLst>
                        <a:gd name="T0" fmla="*/ 17 h 17"/>
                        <a:gd name="T1" fmla="*/ 0 h 17"/>
                        <a:gd name="T2" fmla="*/ 17 h 17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7">
                          <a:moveTo>
                            <a:pt x="0" y="17"/>
                          </a:moveTo>
                          <a:lnTo>
                            <a:pt x="0" y="0"/>
                          </a:lnTo>
                          <a:lnTo>
                            <a:pt x="0" y="1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95" name="Freeform 1400"/>
                    <p:cNvSpPr>
                      <a:spLocks/>
                    </p:cNvSpPr>
                    <p:nvPr/>
                  </p:nvSpPr>
                  <p:spPr bwMode="auto">
                    <a:xfrm>
                      <a:off x="3374" y="2717"/>
                      <a:ext cx="0" cy="18"/>
                    </a:xfrm>
                    <a:custGeom>
                      <a:avLst/>
                      <a:gdLst>
                        <a:gd name="T0" fmla="*/ 18 h 18"/>
                        <a:gd name="T1" fmla="*/ 0 h 18"/>
                        <a:gd name="T2" fmla="*/ 18 h 18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8">
                          <a:moveTo>
                            <a:pt x="0" y="18"/>
                          </a:moveTo>
                          <a:lnTo>
                            <a:pt x="0" y="0"/>
                          </a:lnTo>
                          <a:lnTo>
                            <a:pt x="0" y="1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96" name="Freeform 1401"/>
                    <p:cNvSpPr>
                      <a:spLocks/>
                    </p:cNvSpPr>
                    <p:nvPr/>
                  </p:nvSpPr>
                  <p:spPr bwMode="auto">
                    <a:xfrm>
                      <a:off x="3374" y="2659"/>
                      <a:ext cx="0" cy="76"/>
                    </a:xfrm>
                    <a:custGeom>
                      <a:avLst/>
                      <a:gdLst>
                        <a:gd name="T0" fmla="*/ 76 h 76"/>
                        <a:gd name="T1" fmla="*/ 0 h 76"/>
                        <a:gd name="T2" fmla="*/ 76 h 76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76">
                          <a:moveTo>
                            <a:pt x="0" y="76"/>
                          </a:moveTo>
                          <a:lnTo>
                            <a:pt x="0" y="0"/>
                          </a:lnTo>
                          <a:lnTo>
                            <a:pt x="0" y="7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97" name="Freeform 1402"/>
                    <p:cNvSpPr>
                      <a:spLocks/>
                    </p:cNvSpPr>
                    <p:nvPr/>
                  </p:nvSpPr>
                  <p:spPr bwMode="auto">
                    <a:xfrm>
                      <a:off x="3374" y="2728"/>
                      <a:ext cx="0" cy="7"/>
                    </a:xfrm>
                    <a:custGeom>
                      <a:avLst/>
                      <a:gdLst>
                        <a:gd name="T0" fmla="*/ 7 h 7"/>
                        <a:gd name="T1" fmla="*/ 0 h 7"/>
                        <a:gd name="T2" fmla="*/ 7 h 7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7">
                          <a:moveTo>
                            <a:pt x="0" y="7"/>
                          </a:moveTo>
                          <a:lnTo>
                            <a:pt x="0" y="0"/>
                          </a:lnTo>
                          <a:lnTo>
                            <a:pt x="0" y="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98" name="Freeform 1403"/>
                    <p:cNvSpPr>
                      <a:spLocks/>
                    </p:cNvSpPr>
                    <p:nvPr/>
                  </p:nvSpPr>
                  <p:spPr bwMode="auto">
                    <a:xfrm>
                      <a:off x="3375" y="2592"/>
                      <a:ext cx="1" cy="143"/>
                    </a:xfrm>
                    <a:custGeom>
                      <a:avLst/>
                      <a:gdLst>
                        <a:gd name="T0" fmla="*/ 0 w 1"/>
                        <a:gd name="T1" fmla="*/ 143 h 143"/>
                        <a:gd name="T2" fmla="*/ 0 w 1"/>
                        <a:gd name="T3" fmla="*/ 18 h 143"/>
                        <a:gd name="T4" fmla="*/ 0 w 1"/>
                        <a:gd name="T5" fmla="*/ 77 h 143"/>
                        <a:gd name="T6" fmla="*/ 0 w 1"/>
                        <a:gd name="T7" fmla="*/ 110 h 143"/>
                        <a:gd name="T8" fmla="*/ 1 w 1"/>
                        <a:gd name="T9" fmla="*/ 0 h 143"/>
                        <a:gd name="T10" fmla="*/ 1 w 1"/>
                        <a:gd name="T11" fmla="*/ 143 h 14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" h="143">
                          <a:moveTo>
                            <a:pt x="0" y="143"/>
                          </a:moveTo>
                          <a:lnTo>
                            <a:pt x="0" y="18"/>
                          </a:lnTo>
                          <a:lnTo>
                            <a:pt x="0" y="77"/>
                          </a:lnTo>
                          <a:lnTo>
                            <a:pt x="0" y="110"/>
                          </a:lnTo>
                          <a:lnTo>
                            <a:pt x="1" y="0"/>
                          </a:lnTo>
                          <a:lnTo>
                            <a:pt x="1" y="14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99" name="Freeform 1404"/>
                    <p:cNvSpPr>
                      <a:spLocks/>
                    </p:cNvSpPr>
                    <p:nvPr/>
                  </p:nvSpPr>
                  <p:spPr bwMode="auto">
                    <a:xfrm>
                      <a:off x="3376" y="2732"/>
                      <a:ext cx="0" cy="3"/>
                    </a:xfrm>
                    <a:custGeom>
                      <a:avLst/>
                      <a:gdLst>
                        <a:gd name="T0" fmla="*/ 3 h 3"/>
                        <a:gd name="T1" fmla="*/ 0 h 3"/>
                        <a:gd name="T2" fmla="*/ 3 h 3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3">
                          <a:moveTo>
                            <a:pt x="0" y="3"/>
                          </a:moveTo>
                          <a:lnTo>
                            <a:pt x="0" y="0"/>
                          </a:lnTo>
                          <a:lnTo>
                            <a:pt x="0" y="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00" name="Freeform 1405"/>
                    <p:cNvSpPr>
                      <a:spLocks/>
                    </p:cNvSpPr>
                    <p:nvPr/>
                  </p:nvSpPr>
                  <p:spPr bwMode="auto">
                    <a:xfrm>
                      <a:off x="3380" y="2697"/>
                      <a:ext cx="0" cy="38"/>
                    </a:xfrm>
                    <a:custGeom>
                      <a:avLst/>
                      <a:gdLst>
                        <a:gd name="T0" fmla="*/ 38 h 38"/>
                        <a:gd name="T1" fmla="*/ 0 h 38"/>
                        <a:gd name="T2" fmla="*/ 38 h 38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38">
                          <a:moveTo>
                            <a:pt x="0" y="38"/>
                          </a:moveTo>
                          <a:lnTo>
                            <a:pt x="0" y="0"/>
                          </a:lnTo>
                          <a:lnTo>
                            <a:pt x="0" y="3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01" name="Freeform 1406"/>
                    <p:cNvSpPr>
                      <a:spLocks/>
                    </p:cNvSpPr>
                    <p:nvPr/>
                  </p:nvSpPr>
                  <p:spPr bwMode="auto">
                    <a:xfrm>
                      <a:off x="3381" y="2582"/>
                      <a:ext cx="1" cy="153"/>
                    </a:xfrm>
                    <a:custGeom>
                      <a:avLst/>
                      <a:gdLst>
                        <a:gd name="T0" fmla="*/ 0 w 1"/>
                        <a:gd name="T1" fmla="*/ 153 h 153"/>
                        <a:gd name="T2" fmla="*/ 0 w 1"/>
                        <a:gd name="T3" fmla="*/ 13 h 153"/>
                        <a:gd name="T4" fmla="*/ 0 w 1"/>
                        <a:gd name="T5" fmla="*/ 120 h 153"/>
                        <a:gd name="T6" fmla="*/ 0 w 1"/>
                        <a:gd name="T7" fmla="*/ 112 h 153"/>
                        <a:gd name="T8" fmla="*/ 1 w 1"/>
                        <a:gd name="T9" fmla="*/ 0 h 153"/>
                        <a:gd name="T10" fmla="*/ 1 w 1"/>
                        <a:gd name="T11" fmla="*/ 15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" h="153">
                          <a:moveTo>
                            <a:pt x="0" y="153"/>
                          </a:moveTo>
                          <a:lnTo>
                            <a:pt x="0" y="13"/>
                          </a:lnTo>
                          <a:lnTo>
                            <a:pt x="0" y="120"/>
                          </a:lnTo>
                          <a:lnTo>
                            <a:pt x="0" y="112"/>
                          </a:lnTo>
                          <a:lnTo>
                            <a:pt x="1" y="0"/>
                          </a:lnTo>
                          <a:lnTo>
                            <a:pt x="1" y="15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02" name="Freeform 1407"/>
                    <p:cNvSpPr>
                      <a:spLocks/>
                    </p:cNvSpPr>
                    <p:nvPr/>
                  </p:nvSpPr>
                  <p:spPr bwMode="auto">
                    <a:xfrm>
                      <a:off x="3386" y="2655"/>
                      <a:ext cx="0" cy="80"/>
                    </a:xfrm>
                    <a:custGeom>
                      <a:avLst/>
                      <a:gdLst>
                        <a:gd name="T0" fmla="*/ 80 h 80"/>
                        <a:gd name="T1" fmla="*/ 0 h 80"/>
                        <a:gd name="T2" fmla="*/ 80 h 80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80">
                          <a:moveTo>
                            <a:pt x="0" y="80"/>
                          </a:moveTo>
                          <a:lnTo>
                            <a:pt x="0" y="0"/>
                          </a:lnTo>
                          <a:lnTo>
                            <a:pt x="0" y="8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03" name="Freeform 1408"/>
                    <p:cNvSpPr>
                      <a:spLocks/>
                    </p:cNvSpPr>
                    <p:nvPr/>
                  </p:nvSpPr>
                  <p:spPr bwMode="auto">
                    <a:xfrm>
                      <a:off x="3386" y="2698"/>
                      <a:ext cx="0" cy="37"/>
                    </a:xfrm>
                    <a:custGeom>
                      <a:avLst/>
                      <a:gdLst>
                        <a:gd name="T0" fmla="*/ 37 h 37"/>
                        <a:gd name="T1" fmla="*/ 0 h 37"/>
                        <a:gd name="T2" fmla="*/ 37 h 37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37">
                          <a:moveTo>
                            <a:pt x="0" y="37"/>
                          </a:moveTo>
                          <a:lnTo>
                            <a:pt x="0" y="0"/>
                          </a:lnTo>
                          <a:lnTo>
                            <a:pt x="0" y="3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04" name="Freeform 1409"/>
                    <p:cNvSpPr>
                      <a:spLocks/>
                    </p:cNvSpPr>
                    <p:nvPr/>
                  </p:nvSpPr>
                  <p:spPr bwMode="auto">
                    <a:xfrm>
                      <a:off x="3387" y="2571"/>
                      <a:ext cx="1" cy="164"/>
                    </a:xfrm>
                    <a:custGeom>
                      <a:avLst/>
                      <a:gdLst>
                        <a:gd name="T0" fmla="*/ 0 w 1"/>
                        <a:gd name="T1" fmla="*/ 164 h 164"/>
                        <a:gd name="T2" fmla="*/ 0 w 1"/>
                        <a:gd name="T3" fmla="*/ 0 h 164"/>
                        <a:gd name="T4" fmla="*/ 0 w 1"/>
                        <a:gd name="T5" fmla="*/ 81 h 164"/>
                        <a:gd name="T6" fmla="*/ 0 w 1"/>
                        <a:gd name="T7" fmla="*/ 106 h 164"/>
                        <a:gd name="T8" fmla="*/ 1 w 1"/>
                        <a:gd name="T9" fmla="*/ 26 h 164"/>
                        <a:gd name="T10" fmla="*/ 1 w 1"/>
                        <a:gd name="T11" fmla="*/ 164 h 16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" h="164">
                          <a:moveTo>
                            <a:pt x="0" y="164"/>
                          </a:moveTo>
                          <a:lnTo>
                            <a:pt x="0" y="0"/>
                          </a:lnTo>
                          <a:lnTo>
                            <a:pt x="0" y="81"/>
                          </a:lnTo>
                          <a:lnTo>
                            <a:pt x="0" y="106"/>
                          </a:lnTo>
                          <a:lnTo>
                            <a:pt x="1" y="26"/>
                          </a:lnTo>
                          <a:lnTo>
                            <a:pt x="1" y="16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05" name="Freeform 1410"/>
                    <p:cNvSpPr>
                      <a:spLocks/>
                    </p:cNvSpPr>
                    <p:nvPr/>
                  </p:nvSpPr>
                  <p:spPr bwMode="auto">
                    <a:xfrm>
                      <a:off x="3388" y="2726"/>
                      <a:ext cx="0" cy="9"/>
                    </a:xfrm>
                    <a:custGeom>
                      <a:avLst/>
                      <a:gdLst>
                        <a:gd name="T0" fmla="*/ 9 h 9"/>
                        <a:gd name="T1" fmla="*/ 0 h 9"/>
                        <a:gd name="T2" fmla="*/ 9 h 9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9">
                          <a:moveTo>
                            <a:pt x="0" y="9"/>
                          </a:moveTo>
                          <a:lnTo>
                            <a:pt x="0" y="0"/>
                          </a:lnTo>
                          <a:lnTo>
                            <a:pt x="0" y="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06" name="Freeform 1411"/>
                    <p:cNvSpPr>
                      <a:spLocks/>
                    </p:cNvSpPr>
                    <p:nvPr/>
                  </p:nvSpPr>
                  <p:spPr bwMode="auto">
                    <a:xfrm>
                      <a:off x="3388" y="2658"/>
                      <a:ext cx="0" cy="77"/>
                    </a:xfrm>
                    <a:custGeom>
                      <a:avLst/>
                      <a:gdLst>
                        <a:gd name="T0" fmla="*/ 77 h 77"/>
                        <a:gd name="T1" fmla="*/ 0 h 77"/>
                        <a:gd name="T2" fmla="*/ 77 h 77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77">
                          <a:moveTo>
                            <a:pt x="0" y="77"/>
                          </a:moveTo>
                          <a:lnTo>
                            <a:pt x="0" y="0"/>
                          </a:lnTo>
                          <a:lnTo>
                            <a:pt x="0" y="7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07" name="Freeform 1412"/>
                    <p:cNvSpPr>
                      <a:spLocks/>
                    </p:cNvSpPr>
                    <p:nvPr/>
                  </p:nvSpPr>
                  <p:spPr bwMode="auto">
                    <a:xfrm>
                      <a:off x="3392" y="2584"/>
                      <a:ext cx="2" cy="151"/>
                    </a:xfrm>
                    <a:custGeom>
                      <a:avLst/>
                      <a:gdLst>
                        <a:gd name="T0" fmla="*/ 0 w 2"/>
                        <a:gd name="T1" fmla="*/ 151 h 151"/>
                        <a:gd name="T2" fmla="*/ 0 w 2"/>
                        <a:gd name="T3" fmla="*/ 63 h 151"/>
                        <a:gd name="T4" fmla="*/ 0 w 2"/>
                        <a:gd name="T5" fmla="*/ 93 h 151"/>
                        <a:gd name="T6" fmla="*/ 0 w 2"/>
                        <a:gd name="T7" fmla="*/ 118 h 151"/>
                        <a:gd name="T8" fmla="*/ 1 w 2"/>
                        <a:gd name="T9" fmla="*/ 0 h 151"/>
                        <a:gd name="T10" fmla="*/ 2 w 2"/>
                        <a:gd name="T11" fmla="*/ 151 h 15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2" h="151">
                          <a:moveTo>
                            <a:pt x="0" y="151"/>
                          </a:moveTo>
                          <a:lnTo>
                            <a:pt x="0" y="63"/>
                          </a:lnTo>
                          <a:lnTo>
                            <a:pt x="0" y="93"/>
                          </a:lnTo>
                          <a:lnTo>
                            <a:pt x="0" y="118"/>
                          </a:lnTo>
                          <a:lnTo>
                            <a:pt x="1" y="0"/>
                          </a:lnTo>
                          <a:lnTo>
                            <a:pt x="2" y="15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08" name="Freeform 1413"/>
                    <p:cNvSpPr>
                      <a:spLocks/>
                    </p:cNvSpPr>
                    <p:nvPr/>
                  </p:nvSpPr>
                  <p:spPr bwMode="auto">
                    <a:xfrm>
                      <a:off x="3394" y="2680"/>
                      <a:ext cx="0" cy="55"/>
                    </a:xfrm>
                    <a:custGeom>
                      <a:avLst/>
                      <a:gdLst>
                        <a:gd name="T0" fmla="*/ 55 h 55"/>
                        <a:gd name="T1" fmla="*/ 30 h 55"/>
                        <a:gd name="T2" fmla="*/ 6 h 55"/>
                        <a:gd name="T3" fmla="*/ 0 h 55"/>
                        <a:gd name="T4" fmla="*/ 55 h 55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  <a:cxn ang="0">
                          <a:pos x="0" y="T3"/>
                        </a:cxn>
                        <a:cxn ang="0">
                          <a:pos x="0" y="T4"/>
                        </a:cxn>
                      </a:cxnLst>
                      <a:rect l="0" t="0" r="r" b="b"/>
                      <a:pathLst>
                        <a:path h="55">
                          <a:moveTo>
                            <a:pt x="0" y="55"/>
                          </a:moveTo>
                          <a:lnTo>
                            <a:pt x="0" y="30"/>
                          </a:lnTo>
                          <a:lnTo>
                            <a:pt x="0" y="6"/>
                          </a:lnTo>
                          <a:lnTo>
                            <a:pt x="0" y="0"/>
                          </a:lnTo>
                          <a:lnTo>
                            <a:pt x="0" y="5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09" name="Freeform 1414"/>
                    <p:cNvSpPr>
                      <a:spLocks/>
                    </p:cNvSpPr>
                    <p:nvPr/>
                  </p:nvSpPr>
                  <p:spPr bwMode="auto">
                    <a:xfrm>
                      <a:off x="3394" y="2731"/>
                      <a:ext cx="0" cy="4"/>
                    </a:xfrm>
                    <a:custGeom>
                      <a:avLst/>
                      <a:gdLst>
                        <a:gd name="T0" fmla="*/ 4 h 4"/>
                        <a:gd name="T1" fmla="*/ 0 h 4"/>
                        <a:gd name="T2" fmla="*/ 4 h 4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4">
                          <a:moveTo>
                            <a:pt x="0" y="4"/>
                          </a:moveTo>
                          <a:lnTo>
                            <a:pt x="0" y="0"/>
                          </a:lnTo>
                          <a:lnTo>
                            <a:pt x="0" y="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10" name="Freeform 1415"/>
                    <p:cNvSpPr>
                      <a:spLocks/>
                    </p:cNvSpPr>
                    <p:nvPr/>
                  </p:nvSpPr>
                  <p:spPr bwMode="auto">
                    <a:xfrm>
                      <a:off x="3394" y="2699"/>
                      <a:ext cx="0" cy="36"/>
                    </a:xfrm>
                    <a:custGeom>
                      <a:avLst/>
                      <a:gdLst>
                        <a:gd name="T0" fmla="*/ 36 h 36"/>
                        <a:gd name="T1" fmla="*/ 0 h 36"/>
                        <a:gd name="T2" fmla="*/ 36 h 36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36">
                          <a:moveTo>
                            <a:pt x="0" y="36"/>
                          </a:moveTo>
                          <a:lnTo>
                            <a:pt x="0" y="0"/>
                          </a:lnTo>
                          <a:lnTo>
                            <a:pt x="0" y="3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11" name="Freeform 1416"/>
                    <p:cNvSpPr>
                      <a:spLocks/>
                    </p:cNvSpPr>
                    <p:nvPr/>
                  </p:nvSpPr>
                  <p:spPr bwMode="auto">
                    <a:xfrm>
                      <a:off x="3397" y="2719"/>
                      <a:ext cx="0" cy="16"/>
                    </a:xfrm>
                    <a:custGeom>
                      <a:avLst/>
                      <a:gdLst>
                        <a:gd name="T0" fmla="*/ 16 h 16"/>
                        <a:gd name="T1" fmla="*/ 0 h 16"/>
                        <a:gd name="T2" fmla="*/ 16 h 16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6">
                          <a:moveTo>
                            <a:pt x="0" y="16"/>
                          </a:moveTo>
                          <a:lnTo>
                            <a:pt x="0" y="0"/>
                          </a:lnTo>
                          <a:lnTo>
                            <a:pt x="0" y="1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12" name="Freeform 1417"/>
                    <p:cNvSpPr>
                      <a:spLocks/>
                    </p:cNvSpPr>
                    <p:nvPr/>
                  </p:nvSpPr>
                  <p:spPr bwMode="auto">
                    <a:xfrm>
                      <a:off x="3397" y="2704"/>
                      <a:ext cx="0" cy="31"/>
                    </a:xfrm>
                    <a:custGeom>
                      <a:avLst/>
                      <a:gdLst>
                        <a:gd name="T0" fmla="*/ 31 h 31"/>
                        <a:gd name="T1" fmla="*/ 0 h 31"/>
                        <a:gd name="T2" fmla="*/ 31 h 31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31">
                          <a:moveTo>
                            <a:pt x="0" y="31"/>
                          </a:moveTo>
                          <a:lnTo>
                            <a:pt x="0" y="0"/>
                          </a:lnTo>
                          <a:lnTo>
                            <a:pt x="0" y="3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13" name="Freeform 1418"/>
                    <p:cNvSpPr>
                      <a:spLocks/>
                    </p:cNvSpPr>
                    <p:nvPr/>
                  </p:nvSpPr>
                  <p:spPr bwMode="auto">
                    <a:xfrm>
                      <a:off x="3398" y="2575"/>
                      <a:ext cx="1" cy="160"/>
                    </a:xfrm>
                    <a:custGeom>
                      <a:avLst/>
                      <a:gdLst>
                        <a:gd name="T0" fmla="*/ 0 w 1"/>
                        <a:gd name="T1" fmla="*/ 160 h 160"/>
                        <a:gd name="T2" fmla="*/ 0 w 1"/>
                        <a:gd name="T3" fmla="*/ 19 h 160"/>
                        <a:gd name="T4" fmla="*/ 0 w 1"/>
                        <a:gd name="T5" fmla="*/ 88 h 160"/>
                        <a:gd name="T6" fmla="*/ 0 w 1"/>
                        <a:gd name="T7" fmla="*/ 60 h 160"/>
                        <a:gd name="T8" fmla="*/ 0 w 1"/>
                        <a:gd name="T9" fmla="*/ 0 h 160"/>
                        <a:gd name="T10" fmla="*/ 1 w 1"/>
                        <a:gd name="T11" fmla="*/ 111 h 160"/>
                        <a:gd name="T12" fmla="*/ 1 w 1"/>
                        <a:gd name="T13" fmla="*/ 160 h 16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</a:cxnLst>
                      <a:rect l="0" t="0" r="r" b="b"/>
                      <a:pathLst>
                        <a:path w="1" h="160">
                          <a:moveTo>
                            <a:pt x="0" y="160"/>
                          </a:moveTo>
                          <a:lnTo>
                            <a:pt x="0" y="19"/>
                          </a:lnTo>
                          <a:lnTo>
                            <a:pt x="0" y="88"/>
                          </a:lnTo>
                          <a:lnTo>
                            <a:pt x="0" y="60"/>
                          </a:lnTo>
                          <a:lnTo>
                            <a:pt x="0" y="0"/>
                          </a:lnTo>
                          <a:lnTo>
                            <a:pt x="1" y="111"/>
                          </a:lnTo>
                          <a:lnTo>
                            <a:pt x="1" y="16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14" name="Freeform 1419"/>
                    <p:cNvSpPr>
                      <a:spLocks/>
                    </p:cNvSpPr>
                    <p:nvPr/>
                  </p:nvSpPr>
                  <p:spPr bwMode="auto">
                    <a:xfrm>
                      <a:off x="3399" y="2557"/>
                      <a:ext cx="0" cy="178"/>
                    </a:xfrm>
                    <a:custGeom>
                      <a:avLst/>
                      <a:gdLst>
                        <a:gd name="T0" fmla="*/ 178 h 178"/>
                        <a:gd name="T1" fmla="*/ 0 h 178"/>
                        <a:gd name="T2" fmla="*/ 178 h 178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78">
                          <a:moveTo>
                            <a:pt x="0" y="178"/>
                          </a:moveTo>
                          <a:lnTo>
                            <a:pt x="0" y="0"/>
                          </a:lnTo>
                          <a:lnTo>
                            <a:pt x="0" y="17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15" name="Freeform 1420"/>
                    <p:cNvSpPr>
                      <a:spLocks/>
                    </p:cNvSpPr>
                    <p:nvPr/>
                  </p:nvSpPr>
                  <p:spPr bwMode="auto">
                    <a:xfrm>
                      <a:off x="3403" y="2721"/>
                      <a:ext cx="0" cy="14"/>
                    </a:xfrm>
                    <a:custGeom>
                      <a:avLst/>
                      <a:gdLst>
                        <a:gd name="T0" fmla="*/ 14 h 14"/>
                        <a:gd name="T1" fmla="*/ 0 h 14"/>
                        <a:gd name="T2" fmla="*/ 14 h 14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4">
                          <a:moveTo>
                            <a:pt x="0" y="14"/>
                          </a:moveTo>
                          <a:lnTo>
                            <a:pt x="0" y="0"/>
                          </a:lnTo>
                          <a:lnTo>
                            <a:pt x="0" y="1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16" name="Freeform 1421"/>
                    <p:cNvSpPr>
                      <a:spLocks/>
                    </p:cNvSpPr>
                    <p:nvPr/>
                  </p:nvSpPr>
                  <p:spPr bwMode="auto">
                    <a:xfrm>
                      <a:off x="3403" y="2682"/>
                      <a:ext cx="0" cy="53"/>
                    </a:xfrm>
                    <a:custGeom>
                      <a:avLst/>
                      <a:gdLst>
                        <a:gd name="T0" fmla="*/ 53 h 53"/>
                        <a:gd name="T1" fmla="*/ 0 h 53"/>
                        <a:gd name="T2" fmla="*/ 53 h 53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53">
                          <a:moveTo>
                            <a:pt x="0" y="53"/>
                          </a:moveTo>
                          <a:lnTo>
                            <a:pt x="0" y="0"/>
                          </a:lnTo>
                          <a:lnTo>
                            <a:pt x="0" y="5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17" name="Freeform 1422"/>
                    <p:cNvSpPr>
                      <a:spLocks/>
                    </p:cNvSpPr>
                    <p:nvPr/>
                  </p:nvSpPr>
                  <p:spPr bwMode="auto">
                    <a:xfrm>
                      <a:off x="3403" y="2690"/>
                      <a:ext cx="0" cy="45"/>
                    </a:xfrm>
                    <a:custGeom>
                      <a:avLst/>
                      <a:gdLst>
                        <a:gd name="T0" fmla="*/ 45 h 45"/>
                        <a:gd name="T1" fmla="*/ 0 h 45"/>
                        <a:gd name="T2" fmla="*/ 45 h 45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45">
                          <a:moveTo>
                            <a:pt x="0" y="45"/>
                          </a:moveTo>
                          <a:lnTo>
                            <a:pt x="0" y="0"/>
                          </a:lnTo>
                          <a:lnTo>
                            <a:pt x="0" y="4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18" name="Freeform 1423"/>
                    <p:cNvSpPr>
                      <a:spLocks/>
                    </p:cNvSpPr>
                    <p:nvPr/>
                  </p:nvSpPr>
                  <p:spPr bwMode="auto">
                    <a:xfrm>
                      <a:off x="3404" y="2555"/>
                      <a:ext cx="1" cy="180"/>
                    </a:xfrm>
                    <a:custGeom>
                      <a:avLst/>
                      <a:gdLst>
                        <a:gd name="T0" fmla="*/ 0 w 1"/>
                        <a:gd name="T1" fmla="*/ 180 h 180"/>
                        <a:gd name="T2" fmla="*/ 1 w 1"/>
                        <a:gd name="T3" fmla="*/ 0 h 180"/>
                        <a:gd name="T4" fmla="*/ 1 w 1"/>
                        <a:gd name="T5" fmla="*/ 65 h 180"/>
                        <a:gd name="T6" fmla="*/ 1 w 1"/>
                        <a:gd name="T7" fmla="*/ 73 h 180"/>
                        <a:gd name="T8" fmla="*/ 1 w 1"/>
                        <a:gd name="T9" fmla="*/ 10 h 180"/>
                        <a:gd name="T10" fmla="*/ 1 w 1"/>
                        <a:gd name="T11" fmla="*/ 180 h 18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" h="180">
                          <a:moveTo>
                            <a:pt x="0" y="180"/>
                          </a:moveTo>
                          <a:lnTo>
                            <a:pt x="1" y="0"/>
                          </a:lnTo>
                          <a:lnTo>
                            <a:pt x="1" y="65"/>
                          </a:lnTo>
                          <a:lnTo>
                            <a:pt x="1" y="73"/>
                          </a:lnTo>
                          <a:lnTo>
                            <a:pt x="1" y="10"/>
                          </a:lnTo>
                          <a:lnTo>
                            <a:pt x="1" y="18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19" name="Freeform 1424"/>
                    <p:cNvSpPr>
                      <a:spLocks/>
                    </p:cNvSpPr>
                    <p:nvPr/>
                  </p:nvSpPr>
                  <p:spPr bwMode="auto">
                    <a:xfrm>
                      <a:off x="3409" y="2656"/>
                      <a:ext cx="1" cy="79"/>
                    </a:xfrm>
                    <a:custGeom>
                      <a:avLst/>
                      <a:gdLst>
                        <a:gd name="T0" fmla="*/ 0 w 1"/>
                        <a:gd name="T1" fmla="*/ 79 h 79"/>
                        <a:gd name="T2" fmla="*/ 0 w 1"/>
                        <a:gd name="T3" fmla="*/ 0 h 79"/>
                        <a:gd name="T4" fmla="*/ 0 w 1"/>
                        <a:gd name="T5" fmla="*/ 38 h 79"/>
                        <a:gd name="T6" fmla="*/ 0 w 1"/>
                        <a:gd name="T7" fmla="*/ 68 h 79"/>
                        <a:gd name="T8" fmla="*/ 1 w 1"/>
                        <a:gd name="T9" fmla="*/ 79 h 7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" h="79">
                          <a:moveTo>
                            <a:pt x="0" y="79"/>
                          </a:moveTo>
                          <a:lnTo>
                            <a:pt x="0" y="0"/>
                          </a:lnTo>
                          <a:lnTo>
                            <a:pt x="0" y="38"/>
                          </a:lnTo>
                          <a:lnTo>
                            <a:pt x="0" y="68"/>
                          </a:lnTo>
                          <a:lnTo>
                            <a:pt x="1" y="7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20" name="Freeform 1425"/>
                    <p:cNvSpPr>
                      <a:spLocks/>
                    </p:cNvSpPr>
                    <p:nvPr/>
                  </p:nvSpPr>
                  <p:spPr bwMode="auto">
                    <a:xfrm>
                      <a:off x="3410" y="2549"/>
                      <a:ext cx="1" cy="186"/>
                    </a:xfrm>
                    <a:custGeom>
                      <a:avLst/>
                      <a:gdLst>
                        <a:gd name="T0" fmla="*/ 0 w 1"/>
                        <a:gd name="T1" fmla="*/ 186 h 186"/>
                        <a:gd name="T2" fmla="*/ 0 w 1"/>
                        <a:gd name="T3" fmla="*/ 0 h 186"/>
                        <a:gd name="T4" fmla="*/ 1 w 1"/>
                        <a:gd name="T5" fmla="*/ 96 h 186"/>
                        <a:gd name="T6" fmla="*/ 1 w 1"/>
                        <a:gd name="T7" fmla="*/ 94 h 186"/>
                        <a:gd name="T8" fmla="*/ 1 w 1"/>
                        <a:gd name="T9" fmla="*/ 186 h 18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" h="186">
                          <a:moveTo>
                            <a:pt x="0" y="186"/>
                          </a:moveTo>
                          <a:lnTo>
                            <a:pt x="0" y="0"/>
                          </a:lnTo>
                          <a:lnTo>
                            <a:pt x="1" y="96"/>
                          </a:lnTo>
                          <a:lnTo>
                            <a:pt x="1" y="94"/>
                          </a:lnTo>
                          <a:lnTo>
                            <a:pt x="1" y="18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21" name="Freeform 1426"/>
                    <p:cNvSpPr>
                      <a:spLocks/>
                    </p:cNvSpPr>
                    <p:nvPr/>
                  </p:nvSpPr>
                  <p:spPr bwMode="auto">
                    <a:xfrm>
                      <a:off x="3411" y="2725"/>
                      <a:ext cx="0" cy="10"/>
                    </a:xfrm>
                    <a:custGeom>
                      <a:avLst/>
                      <a:gdLst>
                        <a:gd name="T0" fmla="*/ 10 h 10"/>
                        <a:gd name="T1" fmla="*/ 0 h 10"/>
                        <a:gd name="T2" fmla="*/ 10 h 10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0">
                          <a:moveTo>
                            <a:pt x="0" y="10"/>
                          </a:moveTo>
                          <a:lnTo>
                            <a:pt x="0" y="0"/>
                          </a:lnTo>
                          <a:lnTo>
                            <a:pt x="0" y="1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22" name="Freeform 1427"/>
                    <p:cNvSpPr>
                      <a:spLocks/>
                    </p:cNvSpPr>
                    <p:nvPr/>
                  </p:nvSpPr>
                  <p:spPr bwMode="auto">
                    <a:xfrm>
                      <a:off x="3414" y="2728"/>
                      <a:ext cx="0" cy="7"/>
                    </a:xfrm>
                    <a:custGeom>
                      <a:avLst/>
                      <a:gdLst>
                        <a:gd name="T0" fmla="*/ 7 h 7"/>
                        <a:gd name="T1" fmla="*/ 0 h 7"/>
                        <a:gd name="T2" fmla="*/ 7 h 7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7">
                          <a:moveTo>
                            <a:pt x="0" y="7"/>
                          </a:moveTo>
                          <a:lnTo>
                            <a:pt x="0" y="0"/>
                          </a:lnTo>
                          <a:lnTo>
                            <a:pt x="0" y="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23" name="Freeform 1428"/>
                    <p:cNvSpPr>
                      <a:spLocks/>
                    </p:cNvSpPr>
                    <p:nvPr/>
                  </p:nvSpPr>
                  <p:spPr bwMode="auto">
                    <a:xfrm>
                      <a:off x="3414" y="2725"/>
                      <a:ext cx="0" cy="10"/>
                    </a:xfrm>
                    <a:custGeom>
                      <a:avLst/>
                      <a:gdLst>
                        <a:gd name="T0" fmla="*/ 10 h 10"/>
                        <a:gd name="T1" fmla="*/ 0 h 10"/>
                        <a:gd name="T2" fmla="*/ 10 h 10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0">
                          <a:moveTo>
                            <a:pt x="0" y="10"/>
                          </a:moveTo>
                          <a:lnTo>
                            <a:pt x="0" y="0"/>
                          </a:lnTo>
                          <a:lnTo>
                            <a:pt x="0" y="1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24" name="Freeform 1429"/>
                    <p:cNvSpPr>
                      <a:spLocks/>
                    </p:cNvSpPr>
                    <p:nvPr/>
                  </p:nvSpPr>
                  <p:spPr bwMode="auto">
                    <a:xfrm>
                      <a:off x="3415" y="2688"/>
                      <a:ext cx="0" cy="47"/>
                    </a:xfrm>
                    <a:custGeom>
                      <a:avLst/>
                      <a:gdLst>
                        <a:gd name="T0" fmla="*/ 47 h 47"/>
                        <a:gd name="T1" fmla="*/ 0 h 47"/>
                        <a:gd name="T2" fmla="*/ 47 h 47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47">
                          <a:moveTo>
                            <a:pt x="0" y="47"/>
                          </a:moveTo>
                          <a:lnTo>
                            <a:pt x="0" y="0"/>
                          </a:lnTo>
                          <a:lnTo>
                            <a:pt x="0" y="4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25" name="Freeform 1430"/>
                    <p:cNvSpPr>
                      <a:spLocks/>
                    </p:cNvSpPr>
                    <p:nvPr/>
                  </p:nvSpPr>
                  <p:spPr bwMode="auto">
                    <a:xfrm>
                      <a:off x="3415" y="2538"/>
                      <a:ext cx="2" cy="197"/>
                    </a:xfrm>
                    <a:custGeom>
                      <a:avLst/>
                      <a:gdLst>
                        <a:gd name="T0" fmla="*/ 0 w 2"/>
                        <a:gd name="T1" fmla="*/ 197 h 197"/>
                        <a:gd name="T2" fmla="*/ 0 w 2"/>
                        <a:gd name="T3" fmla="*/ 68 h 197"/>
                        <a:gd name="T4" fmla="*/ 0 w 2"/>
                        <a:gd name="T5" fmla="*/ 85 h 197"/>
                        <a:gd name="T6" fmla="*/ 0 w 2"/>
                        <a:gd name="T7" fmla="*/ 96 h 197"/>
                        <a:gd name="T8" fmla="*/ 1 w 2"/>
                        <a:gd name="T9" fmla="*/ 0 h 197"/>
                        <a:gd name="T10" fmla="*/ 2 w 2"/>
                        <a:gd name="T11" fmla="*/ 197 h 19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2" h="197">
                          <a:moveTo>
                            <a:pt x="0" y="197"/>
                          </a:moveTo>
                          <a:lnTo>
                            <a:pt x="0" y="68"/>
                          </a:lnTo>
                          <a:lnTo>
                            <a:pt x="0" y="85"/>
                          </a:lnTo>
                          <a:lnTo>
                            <a:pt x="0" y="96"/>
                          </a:lnTo>
                          <a:lnTo>
                            <a:pt x="1" y="0"/>
                          </a:lnTo>
                          <a:lnTo>
                            <a:pt x="2" y="19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26" name="Freeform 1431"/>
                    <p:cNvSpPr>
                      <a:spLocks/>
                    </p:cNvSpPr>
                    <p:nvPr/>
                  </p:nvSpPr>
                  <p:spPr bwMode="auto">
                    <a:xfrm>
                      <a:off x="3420" y="2721"/>
                      <a:ext cx="0" cy="14"/>
                    </a:xfrm>
                    <a:custGeom>
                      <a:avLst/>
                      <a:gdLst>
                        <a:gd name="T0" fmla="*/ 14 h 14"/>
                        <a:gd name="T1" fmla="*/ 0 h 14"/>
                        <a:gd name="T2" fmla="*/ 14 h 14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4">
                          <a:moveTo>
                            <a:pt x="0" y="14"/>
                          </a:moveTo>
                          <a:lnTo>
                            <a:pt x="0" y="0"/>
                          </a:lnTo>
                          <a:lnTo>
                            <a:pt x="0" y="1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27" name="Freeform 1432"/>
                    <p:cNvSpPr>
                      <a:spLocks/>
                    </p:cNvSpPr>
                    <p:nvPr/>
                  </p:nvSpPr>
                  <p:spPr bwMode="auto">
                    <a:xfrm>
                      <a:off x="3420" y="2722"/>
                      <a:ext cx="0" cy="13"/>
                    </a:xfrm>
                    <a:custGeom>
                      <a:avLst/>
                      <a:gdLst>
                        <a:gd name="T0" fmla="*/ 13 h 13"/>
                        <a:gd name="T1" fmla="*/ 0 h 13"/>
                        <a:gd name="T2" fmla="*/ 13 h 13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3">
                          <a:moveTo>
                            <a:pt x="0" y="13"/>
                          </a:moveTo>
                          <a:lnTo>
                            <a:pt x="0" y="0"/>
                          </a:lnTo>
                          <a:lnTo>
                            <a:pt x="0" y="1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28" name="Freeform 1433"/>
                    <p:cNvSpPr>
                      <a:spLocks/>
                    </p:cNvSpPr>
                    <p:nvPr/>
                  </p:nvSpPr>
                  <p:spPr bwMode="auto">
                    <a:xfrm>
                      <a:off x="3420" y="2713"/>
                      <a:ext cx="0" cy="22"/>
                    </a:xfrm>
                    <a:custGeom>
                      <a:avLst/>
                      <a:gdLst>
                        <a:gd name="T0" fmla="*/ 22 h 22"/>
                        <a:gd name="T1" fmla="*/ 0 h 22"/>
                        <a:gd name="T2" fmla="*/ 22 h 22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22">
                          <a:moveTo>
                            <a:pt x="0" y="22"/>
                          </a:moveTo>
                          <a:lnTo>
                            <a:pt x="0" y="0"/>
                          </a:lnTo>
                          <a:lnTo>
                            <a:pt x="0" y="2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29" name="Freeform 1434"/>
                    <p:cNvSpPr>
                      <a:spLocks/>
                    </p:cNvSpPr>
                    <p:nvPr/>
                  </p:nvSpPr>
                  <p:spPr bwMode="auto">
                    <a:xfrm>
                      <a:off x="3420" y="2708"/>
                      <a:ext cx="0" cy="27"/>
                    </a:xfrm>
                    <a:custGeom>
                      <a:avLst/>
                      <a:gdLst>
                        <a:gd name="T0" fmla="*/ 27 h 27"/>
                        <a:gd name="T1" fmla="*/ 0 h 27"/>
                        <a:gd name="T2" fmla="*/ 27 h 27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27">
                          <a:moveTo>
                            <a:pt x="0" y="27"/>
                          </a:moveTo>
                          <a:lnTo>
                            <a:pt x="0" y="0"/>
                          </a:lnTo>
                          <a:lnTo>
                            <a:pt x="0" y="2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30" name="Freeform 1435"/>
                    <p:cNvSpPr>
                      <a:spLocks/>
                    </p:cNvSpPr>
                    <p:nvPr/>
                  </p:nvSpPr>
                  <p:spPr bwMode="auto">
                    <a:xfrm>
                      <a:off x="3421" y="2523"/>
                      <a:ext cx="1" cy="212"/>
                    </a:xfrm>
                    <a:custGeom>
                      <a:avLst/>
                      <a:gdLst>
                        <a:gd name="T0" fmla="*/ 0 w 1"/>
                        <a:gd name="T1" fmla="*/ 212 h 212"/>
                        <a:gd name="T2" fmla="*/ 1 w 1"/>
                        <a:gd name="T3" fmla="*/ 12 h 212"/>
                        <a:gd name="T4" fmla="*/ 1 w 1"/>
                        <a:gd name="T5" fmla="*/ 111 h 212"/>
                        <a:gd name="T6" fmla="*/ 1 w 1"/>
                        <a:gd name="T7" fmla="*/ 60 h 212"/>
                        <a:gd name="T8" fmla="*/ 1 w 1"/>
                        <a:gd name="T9" fmla="*/ 0 h 212"/>
                        <a:gd name="T10" fmla="*/ 1 w 1"/>
                        <a:gd name="T11" fmla="*/ 212 h 21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" h="212">
                          <a:moveTo>
                            <a:pt x="0" y="212"/>
                          </a:moveTo>
                          <a:lnTo>
                            <a:pt x="1" y="12"/>
                          </a:lnTo>
                          <a:lnTo>
                            <a:pt x="1" y="111"/>
                          </a:lnTo>
                          <a:lnTo>
                            <a:pt x="1" y="60"/>
                          </a:lnTo>
                          <a:lnTo>
                            <a:pt x="1" y="0"/>
                          </a:lnTo>
                          <a:lnTo>
                            <a:pt x="1" y="21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31" name="Freeform 1436"/>
                    <p:cNvSpPr>
                      <a:spLocks/>
                    </p:cNvSpPr>
                    <p:nvPr/>
                  </p:nvSpPr>
                  <p:spPr bwMode="auto">
                    <a:xfrm>
                      <a:off x="3426" y="2714"/>
                      <a:ext cx="0" cy="21"/>
                    </a:xfrm>
                    <a:custGeom>
                      <a:avLst/>
                      <a:gdLst>
                        <a:gd name="T0" fmla="*/ 21 h 21"/>
                        <a:gd name="T1" fmla="*/ 0 h 21"/>
                        <a:gd name="T2" fmla="*/ 21 h 21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21">
                          <a:moveTo>
                            <a:pt x="0" y="21"/>
                          </a:moveTo>
                          <a:lnTo>
                            <a:pt x="0" y="0"/>
                          </a:lnTo>
                          <a:lnTo>
                            <a:pt x="0" y="2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32" name="Freeform 1437"/>
                    <p:cNvSpPr>
                      <a:spLocks/>
                    </p:cNvSpPr>
                    <p:nvPr/>
                  </p:nvSpPr>
                  <p:spPr bwMode="auto">
                    <a:xfrm>
                      <a:off x="3426" y="2680"/>
                      <a:ext cx="0" cy="55"/>
                    </a:xfrm>
                    <a:custGeom>
                      <a:avLst/>
                      <a:gdLst>
                        <a:gd name="T0" fmla="*/ 55 h 55"/>
                        <a:gd name="T1" fmla="*/ 0 h 55"/>
                        <a:gd name="T2" fmla="*/ 55 h 55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55">
                          <a:moveTo>
                            <a:pt x="0" y="55"/>
                          </a:moveTo>
                          <a:lnTo>
                            <a:pt x="0" y="0"/>
                          </a:lnTo>
                          <a:lnTo>
                            <a:pt x="0" y="5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33" name="Freeform 1438"/>
                    <p:cNvSpPr>
                      <a:spLocks/>
                    </p:cNvSpPr>
                    <p:nvPr/>
                  </p:nvSpPr>
                  <p:spPr bwMode="auto">
                    <a:xfrm>
                      <a:off x="3426" y="2696"/>
                      <a:ext cx="1" cy="39"/>
                    </a:xfrm>
                    <a:custGeom>
                      <a:avLst/>
                      <a:gdLst>
                        <a:gd name="T0" fmla="*/ 0 w 1"/>
                        <a:gd name="T1" fmla="*/ 39 h 39"/>
                        <a:gd name="T2" fmla="*/ 0 w 1"/>
                        <a:gd name="T3" fmla="*/ 26 h 39"/>
                        <a:gd name="T4" fmla="*/ 0 w 1"/>
                        <a:gd name="T5" fmla="*/ 0 h 39"/>
                        <a:gd name="T6" fmla="*/ 1 w 1"/>
                        <a:gd name="T7" fmla="*/ 39 h 3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1" h="39">
                          <a:moveTo>
                            <a:pt x="0" y="39"/>
                          </a:moveTo>
                          <a:lnTo>
                            <a:pt x="0" y="26"/>
                          </a:lnTo>
                          <a:lnTo>
                            <a:pt x="0" y="0"/>
                          </a:lnTo>
                          <a:lnTo>
                            <a:pt x="1" y="3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34" name="Freeform 1439"/>
                    <p:cNvSpPr>
                      <a:spLocks/>
                    </p:cNvSpPr>
                    <p:nvPr/>
                  </p:nvSpPr>
                  <p:spPr bwMode="auto">
                    <a:xfrm>
                      <a:off x="3427" y="2522"/>
                      <a:ext cx="1" cy="213"/>
                    </a:xfrm>
                    <a:custGeom>
                      <a:avLst/>
                      <a:gdLst>
                        <a:gd name="T0" fmla="*/ 0 w 1"/>
                        <a:gd name="T1" fmla="*/ 213 h 213"/>
                        <a:gd name="T2" fmla="*/ 1 w 1"/>
                        <a:gd name="T3" fmla="*/ 0 h 213"/>
                        <a:gd name="T4" fmla="*/ 1 w 1"/>
                        <a:gd name="T5" fmla="*/ 96 h 213"/>
                        <a:gd name="T6" fmla="*/ 1 w 1"/>
                        <a:gd name="T7" fmla="*/ 92 h 213"/>
                        <a:gd name="T8" fmla="*/ 1 w 1"/>
                        <a:gd name="T9" fmla="*/ 91 h 213"/>
                        <a:gd name="T10" fmla="*/ 1 w 1"/>
                        <a:gd name="T11" fmla="*/ 213 h 21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" h="213">
                          <a:moveTo>
                            <a:pt x="0" y="213"/>
                          </a:moveTo>
                          <a:lnTo>
                            <a:pt x="1" y="0"/>
                          </a:lnTo>
                          <a:lnTo>
                            <a:pt x="1" y="96"/>
                          </a:lnTo>
                          <a:lnTo>
                            <a:pt x="1" y="92"/>
                          </a:lnTo>
                          <a:lnTo>
                            <a:pt x="1" y="91"/>
                          </a:lnTo>
                          <a:lnTo>
                            <a:pt x="1" y="21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35" name="Freeform 1440"/>
                    <p:cNvSpPr>
                      <a:spLocks/>
                    </p:cNvSpPr>
                    <p:nvPr/>
                  </p:nvSpPr>
                  <p:spPr bwMode="auto">
                    <a:xfrm>
                      <a:off x="3432" y="2708"/>
                      <a:ext cx="0" cy="27"/>
                    </a:xfrm>
                    <a:custGeom>
                      <a:avLst/>
                      <a:gdLst>
                        <a:gd name="T0" fmla="*/ 27 h 27"/>
                        <a:gd name="T1" fmla="*/ 0 h 27"/>
                        <a:gd name="T2" fmla="*/ 27 h 27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27">
                          <a:moveTo>
                            <a:pt x="0" y="27"/>
                          </a:moveTo>
                          <a:lnTo>
                            <a:pt x="0" y="0"/>
                          </a:lnTo>
                          <a:lnTo>
                            <a:pt x="0" y="2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36" name="Freeform 1441"/>
                    <p:cNvSpPr>
                      <a:spLocks/>
                    </p:cNvSpPr>
                    <p:nvPr/>
                  </p:nvSpPr>
                  <p:spPr bwMode="auto">
                    <a:xfrm>
                      <a:off x="3432" y="2698"/>
                      <a:ext cx="0" cy="37"/>
                    </a:xfrm>
                    <a:custGeom>
                      <a:avLst/>
                      <a:gdLst>
                        <a:gd name="T0" fmla="*/ 37 h 37"/>
                        <a:gd name="T1" fmla="*/ 0 h 37"/>
                        <a:gd name="T2" fmla="*/ 37 h 37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37">
                          <a:moveTo>
                            <a:pt x="0" y="37"/>
                          </a:moveTo>
                          <a:lnTo>
                            <a:pt x="0" y="0"/>
                          </a:lnTo>
                          <a:lnTo>
                            <a:pt x="0" y="3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37" name="Freeform 1442"/>
                    <p:cNvSpPr>
                      <a:spLocks/>
                    </p:cNvSpPr>
                    <p:nvPr/>
                  </p:nvSpPr>
                  <p:spPr bwMode="auto">
                    <a:xfrm>
                      <a:off x="3433" y="2490"/>
                      <a:ext cx="1" cy="245"/>
                    </a:xfrm>
                    <a:custGeom>
                      <a:avLst/>
                      <a:gdLst>
                        <a:gd name="T0" fmla="*/ 0 w 1"/>
                        <a:gd name="T1" fmla="*/ 245 h 245"/>
                        <a:gd name="T2" fmla="*/ 0 w 1"/>
                        <a:gd name="T3" fmla="*/ 123 h 245"/>
                        <a:gd name="T4" fmla="*/ 0 w 1"/>
                        <a:gd name="T5" fmla="*/ 157 h 245"/>
                        <a:gd name="T6" fmla="*/ 0 w 1"/>
                        <a:gd name="T7" fmla="*/ 164 h 245"/>
                        <a:gd name="T8" fmla="*/ 0 w 1"/>
                        <a:gd name="T9" fmla="*/ 0 h 245"/>
                        <a:gd name="T10" fmla="*/ 1 w 1"/>
                        <a:gd name="T11" fmla="*/ 245 h 24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" h="245">
                          <a:moveTo>
                            <a:pt x="0" y="245"/>
                          </a:moveTo>
                          <a:lnTo>
                            <a:pt x="0" y="123"/>
                          </a:lnTo>
                          <a:lnTo>
                            <a:pt x="0" y="157"/>
                          </a:lnTo>
                          <a:lnTo>
                            <a:pt x="0" y="164"/>
                          </a:lnTo>
                          <a:lnTo>
                            <a:pt x="0" y="0"/>
                          </a:lnTo>
                          <a:lnTo>
                            <a:pt x="1" y="24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38" name="Freeform 1443"/>
                    <p:cNvSpPr>
                      <a:spLocks/>
                    </p:cNvSpPr>
                    <p:nvPr/>
                  </p:nvSpPr>
                  <p:spPr bwMode="auto">
                    <a:xfrm>
                      <a:off x="3434" y="2714"/>
                      <a:ext cx="0" cy="21"/>
                    </a:xfrm>
                    <a:custGeom>
                      <a:avLst/>
                      <a:gdLst>
                        <a:gd name="T0" fmla="*/ 21 h 21"/>
                        <a:gd name="T1" fmla="*/ 0 h 21"/>
                        <a:gd name="T2" fmla="*/ 21 h 21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21">
                          <a:moveTo>
                            <a:pt x="0" y="21"/>
                          </a:moveTo>
                          <a:lnTo>
                            <a:pt x="0" y="0"/>
                          </a:lnTo>
                          <a:lnTo>
                            <a:pt x="0" y="2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39" name="Freeform 1444"/>
                    <p:cNvSpPr>
                      <a:spLocks/>
                    </p:cNvSpPr>
                    <p:nvPr/>
                  </p:nvSpPr>
                  <p:spPr bwMode="auto">
                    <a:xfrm>
                      <a:off x="3435" y="2727"/>
                      <a:ext cx="0" cy="8"/>
                    </a:xfrm>
                    <a:custGeom>
                      <a:avLst/>
                      <a:gdLst>
                        <a:gd name="T0" fmla="*/ 8 h 8"/>
                        <a:gd name="T1" fmla="*/ 0 h 8"/>
                        <a:gd name="T2" fmla="*/ 8 h 8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8">
                          <a:moveTo>
                            <a:pt x="0" y="8"/>
                          </a:moveTo>
                          <a:lnTo>
                            <a:pt x="0" y="0"/>
                          </a:lnTo>
                          <a:lnTo>
                            <a:pt x="0" y="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40" name="Freeform 1445"/>
                    <p:cNvSpPr>
                      <a:spLocks/>
                    </p:cNvSpPr>
                    <p:nvPr/>
                  </p:nvSpPr>
                  <p:spPr bwMode="auto">
                    <a:xfrm>
                      <a:off x="3438" y="2734"/>
                      <a:ext cx="0" cy="1"/>
                    </a:xfrm>
                    <a:custGeom>
                      <a:avLst/>
                      <a:gdLst>
                        <a:gd name="T0" fmla="*/ 1 h 1"/>
                        <a:gd name="T1" fmla="*/ 0 h 1"/>
                        <a:gd name="T2" fmla="*/ 1 h 1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">
                          <a:moveTo>
                            <a:pt x="0" y="1"/>
                          </a:moveTo>
                          <a:lnTo>
                            <a:pt x="0" y="0"/>
                          </a:lnTo>
                          <a:lnTo>
                            <a:pt x="0" y="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41" name="Freeform 1446"/>
                    <p:cNvSpPr>
                      <a:spLocks/>
                    </p:cNvSpPr>
                    <p:nvPr/>
                  </p:nvSpPr>
                  <p:spPr bwMode="auto">
                    <a:xfrm>
                      <a:off x="3438" y="2726"/>
                      <a:ext cx="0" cy="9"/>
                    </a:xfrm>
                    <a:custGeom>
                      <a:avLst/>
                      <a:gdLst>
                        <a:gd name="T0" fmla="*/ 9 h 9"/>
                        <a:gd name="T1" fmla="*/ 0 h 9"/>
                        <a:gd name="T2" fmla="*/ 9 h 9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9">
                          <a:moveTo>
                            <a:pt x="0" y="9"/>
                          </a:moveTo>
                          <a:lnTo>
                            <a:pt x="0" y="0"/>
                          </a:lnTo>
                          <a:lnTo>
                            <a:pt x="0" y="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42" name="Freeform 1447"/>
                    <p:cNvSpPr>
                      <a:spLocks/>
                    </p:cNvSpPr>
                    <p:nvPr/>
                  </p:nvSpPr>
                  <p:spPr bwMode="auto">
                    <a:xfrm>
                      <a:off x="3438" y="2483"/>
                      <a:ext cx="2" cy="252"/>
                    </a:xfrm>
                    <a:custGeom>
                      <a:avLst/>
                      <a:gdLst>
                        <a:gd name="T0" fmla="*/ 0 w 2"/>
                        <a:gd name="T1" fmla="*/ 252 h 252"/>
                        <a:gd name="T2" fmla="*/ 1 w 2"/>
                        <a:gd name="T3" fmla="*/ 50 h 252"/>
                        <a:gd name="T4" fmla="*/ 1 w 2"/>
                        <a:gd name="T5" fmla="*/ 99 h 252"/>
                        <a:gd name="T6" fmla="*/ 1 w 2"/>
                        <a:gd name="T7" fmla="*/ 99 h 252"/>
                        <a:gd name="T8" fmla="*/ 1 w 2"/>
                        <a:gd name="T9" fmla="*/ 0 h 252"/>
                        <a:gd name="T10" fmla="*/ 2 w 2"/>
                        <a:gd name="T11" fmla="*/ 252 h 25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2" h="252">
                          <a:moveTo>
                            <a:pt x="0" y="252"/>
                          </a:moveTo>
                          <a:lnTo>
                            <a:pt x="1" y="50"/>
                          </a:lnTo>
                          <a:lnTo>
                            <a:pt x="1" y="99"/>
                          </a:lnTo>
                          <a:lnTo>
                            <a:pt x="1" y="99"/>
                          </a:lnTo>
                          <a:lnTo>
                            <a:pt x="1" y="0"/>
                          </a:lnTo>
                          <a:lnTo>
                            <a:pt x="2" y="25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43" name="Freeform 1448"/>
                    <p:cNvSpPr>
                      <a:spLocks/>
                    </p:cNvSpPr>
                    <p:nvPr/>
                  </p:nvSpPr>
                  <p:spPr bwMode="auto">
                    <a:xfrm>
                      <a:off x="3440" y="2730"/>
                      <a:ext cx="0" cy="5"/>
                    </a:xfrm>
                    <a:custGeom>
                      <a:avLst/>
                      <a:gdLst>
                        <a:gd name="T0" fmla="*/ 5 h 5"/>
                        <a:gd name="T1" fmla="*/ 0 h 5"/>
                        <a:gd name="T2" fmla="*/ 5 h 5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5">
                          <a:moveTo>
                            <a:pt x="0" y="5"/>
                          </a:moveTo>
                          <a:lnTo>
                            <a:pt x="0" y="0"/>
                          </a:lnTo>
                          <a:lnTo>
                            <a:pt x="0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44" name="Freeform 1449"/>
                    <p:cNvSpPr>
                      <a:spLocks/>
                    </p:cNvSpPr>
                    <p:nvPr/>
                  </p:nvSpPr>
                  <p:spPr bwMode="auto">
                    <a:xfrm>
                      <a:off x="3444" y="2702"/>
                      <a:ext cx="0" cy="33"/>
                    </a:xfrm>
                    <a:custGeom>
                      <a:avLst/>
                      <a:gdLst>
                        <a:gd name="T0" fmla="*/ 33 h 33"/>
                        <a:gd name="T1" fmla="*/ 0 h 33"/>
                        <a:gd name="T2" fmla="*/ 33 h 33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33">
                          <a:moveTo>
                            <a:pt x="0" y="33"/>
                          </a:moveTo>
                          <a:lnTo>
                            <a:pt x="0" y="0"/>
                          </a:lnTo>
                          <a:lnTo>
                            <a:pt x="0" y="3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45" name="Freeform 1450"/>
                    <p:cNvSpPr>
                      <a:spLocks/>
                    </p:cNvSpPr>
                    <p:nvPr/>
                  </p:nvSpPr>
                  <p:spPr bwMode="auto">
                    <a:xfrm>
                      <a:off x="3444" y="2469"/>
                      <a:ext cx="2" cy="266"/>
                    </a:xfrm>
                    <a:custGeom>
                      <a:avLst/>
                      <a:gdLst>
                        <a:gd name="T0" fmla="*/ 0 w 2"/>
                        <a:gd name="T1" fmla="*/ 266 h 266"/>
                        <a:gd name="T2" fmla="*/ 1 w 2"/>
                        <a:gd name="T3" fmla="*/ 0 h 266"/>
                        <a:gd name="T4" fmla="*/ 1 w 2"/>
                        <a:gd name="T5" fmla="*/ 185 h 266"/>
                        <a:gd name="T6" fmla="*/ 1 w 2"/>
                        <a:gd name="T7" fmla="*/ 167 h 266"/>
                        <a:gd name="T8" fmla="*/ 2 w 2"/>
                        <a:gd name="T9" fmla="*/ 90 h 266"/>
                        <a:gd name="T10" fmla="*/ 2 w 2"/>
                        <a:gd name="T11" fmla="*/ 266 h 26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2" h="266">
                          <a:moveTo>
                            <a:pt x="0" y="266"/>
                          </a:moveTo>
                          <a:lnTo>
                            <a:pt x="1" y="0"/>
                          </a:lnTo>
                          <a:lnTo>
                            <a:pt x="1" y="185"/>
                          </a:lnTo>
                          <a:lnTo>
                            <a:pt x="1" y="167"/>
                          </a:lnTo>
                          <a:lnTo>
                            <a:pt x="2" y="90"/>
                          </a:lnTo>
                          <a:lnTo>
                            <a:pt x="2" y="26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46" name="Freeform 1451"/>
                    <p:cNvSpPr>
                      <a:spLocks/>
                    </p:cNvSpPr>
                    <p:nvPr/>
                  </p:nvSpPr>
                  <p:spPr bwMode="auto">
                    <a:xfrm>
                      <a:off x="3449" y="2702"/>
                      <a:ext cx="0" cy="33"/>
                    </a:xfrm>
                    <a:custGeom>
                      <a:avLst/>
                      <a:gdLst>
                        <a:gd name="T0" fmla="*/ 33 h 33"/>
                        <a:gd name="T1" fmla="*/ 0 h 33"/>
                        <a:gd name="T2" fmla="*/ 33 h 33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33">
                          <a:moveTo>
                            <a:pt x="0" y="33"/>
                          </a:moveTo>
                          <a:lnTo>
                            <a:pt x="0" y="0"/>
                          </a:lnTo>
                          <a:lnTo>
                            <a:pt x="0" y="3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47" name="Freeform 1452"/>
                    <p:cNvSpPr>
                      <a:spLocks/>
                    </p:cNvSpPr>
                    <p:nvPr/>
                  </p:nvSpPr>
                  <p:spPr bwMode="auto">
                    <a:xfrm>
                      <a:off x="3450" y="2476"/>
                      <a:ext cx="1" cy="259"/>
                    </a:xfrm>
                    <a:custGeom>
                      <a:avLst/>
                      <a:gdLst>
                        <a:gd name="T0" fmla="*/ 0 w 1"/>
                        <a:gd name="T1" fmla="*/ 259 h 259"/>
                        <a:gd name="T2" fmla="*/ 0 w 1"/>
                        <a:gd name="T3" fmla="*/ 192 h 259"/>
                        <a:gd name="T4" fmla="*/ 0 w 1"/>
                        <a:gd name="T5" fmla="*/ 244 h 259"/>
                        <a:gd name="T6" fmla="*/ 0 w 1"/>
                        <a:gd name="T7" fmla="*/ 244 h 259"/>
                        <a:gd name="T8" fmla="*/ 1 w 1"/>
                        <a:gd name="T9" fmla="*/ 0 h 259"/>
                        <a:gd name="T10" fmla="*/ 1 w 1"/>
                        <a:gd name="T11" fmla="*/ 259 h 25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" h="259">
                          <a:moveTo>
                            <a:pt x="0" y="259"/>
                          </a:moveTo>
                          <a:lnTo>
                            <a:pt x="0" y="192"/>
                          </a:lnTo>
                          <a:lnTo>
                            <a:pt x="0" y="244"/>
                          </a:lnTo>
                          <a:lnTo>
                            <a:pt x="0" y="244"/>
                          </a:lnTo>
                          <a:lnTo>
                            <a:pt x="1" y="0"/>
                          </a:lnTo>
                          <a:lnTo>
                            <a:pt x="1" y="25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48" name="Freeform 1453"/>
                    <p:cNvSpPr>
                      <a:spLocks/>
                    </p:cNvSpPr>
                    <p:nvPr/>
                  </p:nvSpPr>
                  <p:spPr bwMode="auto">
                    <a:xfrm>
                      <a:off x="3451" y="2672"/>
                      <a:ext cx="1" cy="63"/>
                    </a:xfrm>
                    <a:custGeom>
                      <a:avLst/>
                      <a:gdLst>
                        <a:gd name="T0" fmla="*/ 0 w 1"/>
                        <a:gd name="T1" fmla="*/ 63 h 63"/>
                        <a:gd name="T2" fmla="*/ 1 w 1"/>
                        <a:gd name="T3" fmla="*/ 0 h 63"/>
                        <a:gd name="T4" fmla="*/ 1 w 1"/>
                        <a:gd name="T5" fmla="*/ 63 h 6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1" h="63">
                          <a:moveTo>
                            <a:pt x="0" y="63"/>
                          </a:moveTo>
                          <a:lnTo>
                            <a:pt x="1" y="0"/>
                          </a:lnTo>
                          <a:lnTo>
                            <a:pt x="1" y="6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49" name="Freeform 1454"/>
                    <p:cNvSpPr>
                      <a:spLocks/>
                    </p:cNvSpPr>
                    <p:nvPr/>
                  </p:nvSpPr>
                  <p:spPr bwMode="auto">
                    <a:xfrm>
                      <a:off x="3455" y="2732"/>
                      <a:ext cx="0" cy="3"/>
                    </a:xfrm>
                    <a:custGeom>
                      <a:avLst/>
                      <a:gdLst>
                        <a:gd name="T0" fmla="*/ 3 h 3"/>
                        <a:gd name="T1" fmla="*/ 0 h 3"/>
                        <a:gd name="T2" fmla="*/ 3 h 3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3">
                          <a:moveTo>
                            <a:pt x="0" y="3"/>
                          </a:moveTo>
                          <a:lnTo>
                            <a:pt x="0" y="0"/>
                          </a:lnTo>
                          <a:lnTo>
                            <a:pt x="0" y="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50" name="Freeform 1455"/>
                    <p:cNvSpPr>
                      <a:spLocks/>
                    </p:cNvSpPr>
                    <p:nvPr/>
                  </p:nvSpPr>
                  <p:spPr bwMode="auto">
                    <a:xfrm>
                      <a:off x="3456" y="2471"/>
                      <a:ext cx="1" cy="264"/>
                    </a:xfrm>
                    <a:custGeom>
                      <a:avLst/>
                      <a:gdLst>
                        <a:gd name="T0" fmla="*/ 0 w 1"/>
                        <a:gd name="T1" fmla="*/ 264 h 264"/>
                        <a:gd name="T2" fmla="*/ 0 w 1"/>
                        <a:gd name="T3" fmla="*/ 87 h 264"/>
                        <a:gd name="T4" fmla="*/ 0 w 1"/>
                        <a:gd name="T5" fmla="*/ 174 h 264"/>
                        <a:gd name="T6" fmla="*/ 0 w 1"/>
                        <a:gd name="T7" fmla="*/ 249 h 264"/>
                        <a:gd name="T8" fmla="*/ 0 w 1"/>
                        <a:gd name="T9" fmla="*/ 0 h 264"/>
                        <a:gd name="T10" fmla="*/ 1 w 1"/>
                        <a:gd name="T11" fmla="*/ 264 h 26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" h="264">
                          <a:moveTo>
                            <a:pt x="0" y="264"/>
                          </a:moveTo>
                          <a:lnTo>
                            <a:pt x="0" y="87"/>
                          </a:lnTo>
                          <a:lnTo>
                            <a:pt x="0" y="174"/>
                          </a:lnTo>
                          <a:lnTo>
                            <a:pt x="0" y="249"/>
                          </a:lnTo>
                          <a:lnTo>
                            <a:pt x="0" y="0"/>
                          </a:lnTo>
                          <a:lnTo>
                            <a:pt x="1" y="26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51" name="Freeform 1456"/>
                    <p:cNvSpPr>
                      <a:spLocks/>
                    </p:cNvSpPr>
                    <p:nvPr/>
                  </p:nvSpPr>
                  <p:spPr bwMode="auto">
                    <a:xfrm>
                      <a:off x="3458" y="2723"/>
                      <a:ext cx="0" cy="12"/>
                    </a:xfrm>
                    <a:custGeom>
                      <a:avLst/>
                      <a:gdLst>
                        <a:gd name="T0" fmla="*/ 12 h 12"/>
                        <a:gd name="T1" fmla="*/ 0 h 12"/>
                        <a:gd name="T2" fmla="*/ 12 h 12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2">
                          <a:moveTo>
                            <a:pt x="0" y="12"/>
                          </a:moveTo>
                          <a:lnTo>
                            <a:pt x="0" y="0"/>
                          </a:lnTo>
                          <a:lnTo>
                            <a:pt x="0" y="1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52" name="Freeform 1457"/>
                    <p:cNvSpPr>
                      <a:spLocks/>
                    </p:cNvSpPr>
                    <p:nvPr/>
                  </p:nvSpPr>
                  <p:spPr bwMode="auto">
                    <a:xfrm>
                      <a:off x="3461" y="2730"/>
                      <a:ext cx="0" cy="5"/>
                    </a:xfrm>
                    <a:custGeom>
                      <a:avLst/>
                      <a:gdLst>
                        <a:gd name="T0" fmla="*/ 5 h 5"/>
                        <a:gd name="T1" fmla="*/ 0 h 5"/>
                        <a:gd name="T2" fmla="*/ 5 h 5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5">
                          <a:moveTo>
                            <a:pt x="0" y="5"/>
                          </a:moveTo>
                          <a:lnTo>
                            <a:pt x="0" y="0"/>
                          </a:lnTo>
                          <a:lnTo>
                            <a:pt x="0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53" name="Freeform 1458"/>
                    <p:cNvSpPr>
                      <a:spLocks/>
                    </p:cNvSpPr>
                    <p:nvPr/>
                  </p:nvSpPr>
                  <p:spPr bwMode="auto">
                    <a:xfrm>
                      <a:off x="3462" y="2445"/>
                      <a:ext cx="1" cy="290"/>
                    </a:xfrm>
                    <a:custGeom>
                      <a:avLst/>
                      <a:gdLst>
                        <a:gd name="T0" fmla="*/ 0 w 1"/>
                        <a:gd name="T1" fmla="*/ 290 h 290"/>
                        <a:gd name="T2" fmla="*/ 0 w 1"/>
                        <a:gd name="T3" fmla="*/ 0 h 290"/>
                        <a:gd name="T4" fmla="*/ 0 w 1"/>
                        <a:gd name="T5" fmla="*/ 161 h 290"/>
                        <a:gd name="T6" fmla="*/ 0 w 1"/>
                        <a:gd name="T7" fmla="*/ 159 h 290"/>
                        <a:gd name="T8" fmla="*/ 1 w 1"/>
                        <a:gd name="T9" fmla="*/ 62 h 290"/>
                        <a:gd name="T10" fmla="*/ 1 w 1"/>
                        <a:gd name="T11" fmla="*/ 290 h 29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" h="290">
                          <a:moveTo>
                            <a:pt x="0" y="290"/>
                          </a:moveTo>
                          <a:lnTo>
                            <a:pt x="0" y="0"/>
                          </a:lnTo>
                          <a:lnTo>
                            <a:pt x="0" y="161"/>
                          </a:lnTo>
                          <a:lnTo>
                            <a:pt x="0" y="159"/>
                          </a:lnTo>
                          <a:lnTo>
                            <a:pt x="1" y="62"/>
                          </a:lnTo>
                          <a:lnTo>
                            <a:pt x="1" y="29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54" name="Freeform 1459"/>
                    <p:cNvSpPr>
                      <a:spLocks/>
                    </p:cNvSpPr>
                    <p:nvPr/>
                  </p:nvSpPr>
                  <p:spPr bwMode="auto">
                    <a:xfrm>
                      <a:off x="3463" y="2713"/>
                      <a:ext cx="0" cy="22"/>
                    </a:xfrm>
                    <a:custGeom>
                      <a:avLst/>
                      <a:gdLst>
                        <a:gd name="T0" fmla="*/ 22 h 22"/>
                        <a:gd name="T1" fmla="*/ 0 h 22"/>
                        <a:gd name="T2" fmla="*/ 22 h 22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22">
                          <a:moveTo>
                            <a:pt x="0" y="22"/>
                          </a:moveTo>
                          <a:lnTo>
                            <a:pt x="0" y="0"/>
                          </a:lnTo>
                          <a:lnTo>
                            <a:pt x="0" y="2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55" name="Freeform 1460"/>
                    <p:cNvSpPr>
                      <a:spLocks/>
                    </p:cNvSpPr>
                    <p:nvPr/>
                  </p:nvSpPr>
                  <p:spPr bwMode="auto">
                    <a:xfrm>
                      <a:off x="3467" y="2718"/>
                      <a:ext cx="0" cy="17"/>
                    </a:xfrm>
                    <a:custGeom>
                      <a:avLst/>
                      <a:gdLst>
                        <a:gd name="T0" fmla="*/ 17 h 17"/>
                        <a:gd name="T1" fmla="*/ 0 h 17"/>
                        <a:gd name="T2" fmla="*/ 17 h 17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7">
                          <a:moveTo>
                            <a:pt x="0" y="17"/>
                          </a:moveTo>
                          <a:lnTo>
                            <a:pt x="0" y="0"/>
                          </a:lnTo>
                          <a:lnTo>
                            <a:pt x="0" y="1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56" name="Freeform 1461"/>
                    <p:cNvSpPr>
                      <a:spLocks/>
                    </p:cNvSpPr>
                    <p:nvPr/>
                  </p:nvSpPr>
                  <p:spPr bwMode="auto">
                    <a:xfrm>
                      <a:off x="3467" y="2733"/>
                      <a:ext cx="0" cy="2"/>
                    </a:xfrm>
                    <a:custGeom>
                      <a:avLst/>
                      <a:gdLst>
                        <a:gd name="T0" fmla="*/ 2 h 2"/>
                        <a:gd name="T1" fmla="*/ 0 h 2"/>
                        <a:gd name="T2" fmla="*/ 2 h 2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2">
                          <a:moveTo>
                            <a:pt x="0" y="2"/>
                          </a:moveTo>
                          <a:lnTo>
                            <a:pt x="0" y="0"/>
                          </a:lnTo>
                          <a:lnTo>
                            <a:pt x="0" y="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57" name="Freeform 1462"/>
                    <p:cNvSpPr>
                      <a:spLocks/>
                    </p:cNvSpPr>
                    <p:nvPr/>
                  </p:nvSpPr>
                  <p:spPr bwMode="auto">
                    <a:xfrm>
                      <a:off x="3467" y="2713"/>
                      <a:ext cx="0" cy="22"/>
                    </a:xfrm>
                    <a:custGeom>
                      <a:avLst/>
                      <a:gdLst>
                        <a:gd name="T0" fmla="*/ 22 h 22"/>
                        <a:gd name="T1" fmla="*/ 0 h 22"/>
                        <a:gd name="T2" fmla="*/ 22 h 22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22">
                          <a:moveTo>
                            <a:pt x="0" y="22"/>
                          </a:moveTo>
                          <a:lnTo>
                            <a:pt x="0" y="0"/>
                          </a:lnTo>
                          <a:lnTo>
                            <a:pt x="0" y="2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58" name="Freeform 1463"/>
                    <p:cNvSpPr>
                      <a:spLocks/>
                    </p:cNvSpPr>
                    <p:nvPr/>
                  </p:nvSpPr>
                  <p:spPr bwMode="auto">
                    <a:xfrm>
                      <a:off x="3467" y="2429"/>
                      <a:ext cx="2" cy="306"/>
                    </a:xfrm>
                    <a:custGeom>
                      <a:avLst/>
                      <a:gdLst>
                        <a:gd name="T0" fmla="*/ 0 w 2"/>
                        <a:gd name="T1" fmla="*/ 306 h 306"/>
                        <a:gd name="T2" fmla="*/ 1 w 2"/>
                        <a:gd name="T3" fmla="*/ 0 h 306"/>
                        <a:gd name="T4" fmla="*/ 2 w 2"/>
                        <a:gd name="T5" fmla="*/ 306 h 306"/>
                        <a:gd name="T6" fmla="*/ 2 w 2"/>
                        <a:gd name="T7" fmla="*/ 282 h 306"/>
                        <a:gd name="T8" fmla="*/ 2 w 2"/>
                        <a:gd name="T9" fmla="*/ 237 h 306"/>
                        <a:gd name="T10" fmla="*/ 2 w 2"/>
                        <a:gd name="T11" fmla="*/ 306 h 30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2" h="306">
                          <a:moveTo>
                            <a:pt x="0" y="306"/>
                          </a:moveTo>
                          <a:lnTo>
                            <a:pt x="1" y="0"/>
                          </a:lnTo>
                          <a:lnTo>
                            <a:pt x="2" y="306"/>
                          </a:lnTo>
                          <a:lnTo>
                            <a:pt x="2" y="282"/>
                          </a:lnTo>
                          <a:lnTo>
                            <a:pt x="2" y="237"/>
                          </a:lnTo>
                          <a:lnTo>
                            <a:pt x="2" y="30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59" name="Freeform 1464"/>
                    <p:cNvSpPr>
                      <a:spLocks/>
                    </p:cNvSpPr>
                    <p:nvPr/>
                  </p:nvSpPr>
                  <p:spPr bwMode="auto">
                    <a:xfrm>
                      <a:off x="3473" y="2712"/>
                      <a:ext cx="0" cy="23"/>
                    </a:xfrm>
                    <a:custGeom>
                      <a:avLst/>
                      <a:gdLst>
                        <a:gd name="T0" fmla="*/ 23 h 23"/>
                        <a:gd name="T1" fmla="*/ 0 h 23"/>
                        <a:gd name="T2" fmla="*/ 23 h 23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23">
                          <a:moveTo>
                            <a:pt x="0" y="23"/>
                          </a:moveTo>
                          <a:lnTo>
                            <a:pt x="0" y="0"/>
                          </a:lnTo>
                          <a:lnTo>
                            <a:pt x="0" y="2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60" name="Freeform 1465"/>
                    <p:cNvSpPr>
                      <a:spLocks/>
                    </p:cNvSpPr>
                    <p:nvPr/>
                  </p:nvSpPr>
                  <p:spPr bwMode="auto">
                    <a:xfrm>
                      <a:off x="3473" y="2432"/>
                      <a:ext cx="1" cy="303"/>
                    </a:xfrm>
                    <a:custGeom>
                      <a:avLst/>
                      <a:gdLst>
                        <a:gd name="T0" fmla="*/ 0 w 1"/>
                        <a:gd name="T1" fmla="*/ 303 h 303"/>
                        <a:gd name="T2" fmla="*/ 0 w 1"/>
                        <a:gd name="T3" fmla="*/ 131 h 303"/>
                        <a:gd name="T4" fmla="*/ 0 w 1"/>
                        <a:gd name="T5" fmla="*/ 193 h 303"/>
                        <a:gd name="T6" fmla="*/ 0 w 1"/>
                        <a:gd name="T7" fmla="*/ 170 h 303"/>
                        <a:gd name="T8" fmla="*/ 1 w 1"/>
                        <a:gd name="T9" fmla="*/ 0 h 303"/>
                        <a:gd name="T10" fmla="*/ 1 w 1"/>
                        <a:gd name="T11" fmla="*/ 303 h 30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" h="303">
                          <a:moveTo>
                            <a:pt x="0" y="303"/>
                          </a:moveTo>
                          <a:lnTo>
                            <a:pt x="0" y="131"/>
                          </a:lnTo>
                          <a:lnTo>
                            <a:pt x="0" y="193"/>
                          </a:lnTo>
                          <a:lnTo>
                            <a:pt x="0" y="170"/>
                          </a:lnTo>
                          <a:lnTo>
                            <a:pt x="1" y="0"/>
                          </a:lnTo>
                          <a:lnTo>
                            <a:pt x="1" y="30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61" name="Freeform 1466"/>
                    <p:cNvSpPr>
                      <a:spLocks/>
                    </p:cNvSpPr>
                    <p:nvPr/>
                  </p:nvSpPr>
                  <p:spPr bwMode="auto">
                    <a:xfrm>
                      <a:off x="3475" y="2730"/>
                      <a:ext cx="0" cy="5"/>
                    </a:xfrm>
                    <a:custGeom>
                      <a:avLst/>
                      <a:gdLst>
                        <a:gd name="T0" fmla="*/ 5 h 5"/>
                        <a:gd name="T1" fmla="*/ 0 h 5"/>
                        <a:gd name="T2" fmla="*/ 5 h 5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5">
                          <a:moveTo>
                            <a:pt x="0" y="5"/>
                          </a:moveTo>
                          <a:lnTo>
                            <a:pt x="0" y="0"/>
                          </a:lnTo>
                          <a:lnTo>
                            <a:pt x="0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62" name="Freeform 1467"/>
                    <p:cNvSpPr>
                      <a:spLocks/>
                    </p:cNvSpPr>
                    <p:nvPr/>
                  </p:nvSpPr>
                  <p:spPr bwMode="auto">
                    <a:xfrm>
                      <a:off x="3479" y="2416"/>
                      <a:ext cx="1" cy="319"/>
                    </a:xfrm>
                    <a:custGeom>
                      <a:avLst/>
                      <a:gdLst>
                        <a:gd name="T0" fmla="*/ 0 w 1"/>
                        <a:gd name="T1" fmla="*/ 319 h 319"/>
                        <a:gd name="T2" fmla="*/ 0 w 1"/>
                        <a:gd name="T3" fmla="*/ 0 h 319"/>
                        <a:gd name="T4" fmla="*/ 0 w 1"/>
                        <a:gd name="T5" fmla="*/ 134 h 319"/>
                        <a:gd name="T6" fmla="*/ 0 w 1"/>
                        <a:gd name="T7" fmla="*/ 76 h 319"/>
                        <a:gd name="T8" fmla="*/ 0 w 1"/>
                        <a:gd name="T9" fmla="*/ 49 h 319"/>
                        <a:gd name="T10" fmla="*/ 1 w 1"/>
                        <a:gd name="T11" fmla="*/ 319 h 31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" h="319">
                          <a:moveTo>
                            <a:pt x="0" y="319"/>
                          </a:moveTo>
                          <a:lnTo>
                            <a:pt x="0" y="0"/>
                          </a:lnTo>
                          <a:lnTo>
                            <a:pt x="0" y="134"/>
                          </a:lnTo>
                          <a:lnTo>
                            <a:pt x="0" y="76"/>
                          </a:lnTo>
                          <a:lnTo>
                            <a:pt x="0" y="49"/>
                          </a:lnTo>
                          <a:lnTo>
                            <a:pt x="1" y="31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63" name="Freeform 1468"/>
                    <p:cNvSpPr>
                      <a:spLocks/>
                    </p:cNvSpPr>
                    <p:nvPr/>
                  </p:nvSpPr>
                  <p:spPr bwMode="auto">
                    <a:xfrm>
                      <a:off x="3484" y="2723"/>
                      <a:ext cx="0" cy="12"/>
                    </a:xfrm>
                    <a:custGeom>
                      <a:avLst/>
                      <a:gdLst>
                        <a:gd name="T0" fmla="*/ 12 h 12"/>
                        <a:gd name="T1" fmla="*/ 0 h 12"/>
                        <a:gd name="T2" fmla="*/ 12 h 12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2">
                          <a:moveTo>
                            <a:pt x="0" y="12"/>
                          </a:moveTo>
                          <a:lnTo>
                            <a:pt x="0" y="0"/>
                          </a:lnTo>
                          <a:lnTo>
                            <a:pt x="0" y="1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64" name="Freeform 1469"/>
                    <p:cNvSpPr>
                      <a:spLocks/>
                    </p:cNvSpPr>
                    <p:nvPr/>
                  </p:nvSpPr>
                  <p:spPr bwMode="auto">
                    <a:xfrm>
                      <a:off x="3484" y="2714"/>
                      <a:ext cx="0" cy="21"/>
                    </a:xfrm>
                    <a:custGeom>
                      <a:avLst/>
                      <a:gdLst>
                        <a:gd name="T0" fmla="*/ 21 h 21"/>
                        <a:gd name="T1" fmla="*/ 0 h 21"/>
                        <a:gd name="T2" fmla="*/ 21 h 21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21">
                          <a:moveTo>
                            <a:pt x="0" y="21"/>
                          </a:moveTo>
                          <a:lnTo>
                            <a:pt x="0" y="0"/>
                          </a:lnTo>
                          <a:lnTo>
                            <a:pt x="0" y="2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</p:grpSp>
              <p:grpSp>
                <p:nvGrpSpPr>
                  <p:cNvPr id="323" name="Group 1671"/>
                  <p:cNvGrpSpPr>
                    <a:grpSpLocks/>
                  </p:cNvGrpSpPr>
                  <p:nvPr/>
                </p:nvGrpSpPr>
                <p:grpSpPr bwMode="auto">
                  <a:xfrm>
                    <a:off x="5014913" y="3716339"/>
                    <a:ext cx="903288" cy="625475"/>
                    <a:chOff x="3159" y="2341"/>
                    <a:chExt cx="569" cy="394"/>
                  </a:xfrm>
                </p:grpSpPr>
                <p:sp>
                  <p:nvSpPr>
                    <p:cNvPr id="365" name="Freeform 1471"/>
                    <p:cNvSpPr>
                      <a:spLocks/>
                    </p:cNvSpPr>
                    <p:nvPr/>
                  </p:nvSpPr>
                  <p:spPr bwMode="auto">
                    <a:xfrm>
                      <a:off x="3485" y="2415"/>
                      <a:ext cx="1" cy="320"/>
                    </a:xfrm>
                    <a:custGeom>
                      <a:avLst/>
                      <a:gdLst>
                        <a:gd name="T0" fmla="*/ 0 w 1"/>
                        <a:gd name="T1" fmla="*/ 320 h 320"/>
                        <a:gd name="T2" fmla="*/ 0 w 1"/>
                        <a:gd name="T3" fmla="*/ 0 h 320"/>
                        <a:gd name="T4" fmla="*/ 1 w 1"/>
                        <a:gd name="T5" fmla="*/ 313 h 320"/>
                        <a:gd name="T6" fmla="*/ 1 w 1"/>
                        <a:gd name="T7" fmla="*/ 274 h 320"/>
                        <a:gd name="T8" fmla="*/ 1 w 1"/>
                        <a:gd name="T9" fmla="*/ 198 h 320"/>
                        <a:gd name="T10" fmla="*/ 1 w 1"/>
                        <a:gd name="T11" fmla="*/ 320 h 32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" h="320">
                          <a:moveTo>
                            <a:pt x="0" y="320"/>
                          </a:moveTo>
                          <a:lnTo>
                            <a:pt x="0" y="0"/>
                          </a:lnTo>
                          <a:lnTo>
                            <a:pt x="1" y="313"/>
                          </a:lnTo>
                          <a:lnTo>
                            <a:pt x="1" y="274"/>
                          </a:lnTo>
                          <a:lnTo>
                            <a:pt x="1" y="198"/>
                          </a:lnTo>
                          <a:lnTo>
                            <a:pt x="1" y="32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66" name="Freeform 1472"/>
                    <p:cNvSpPr>
                      <a:spLocks/>
                    </p:cNvSpPr>
                    <p:nvPr/>
                  </p:nvSpPr>
                  <p:spPr bwMode="auto">
                    <a:xfrm>
                      <a:off x="3486" y="2718"/>
                      <a:ext cx="0" cy="17"/>
                    </a:xfrm>
                    <a:custGeom>
                      <a:avLst/>
                      <a:gdLst>
                        <a:gd name="T0" fmla="*/ 17 h 17"/>
                        <a:gd name="T1" fmla="*/ 0 h 17"/>
                        <a:gd name="T2" fmla="*/ 17 h 17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7">
                          <a:moveTo>
                            <a:pt x="0" y="17"/>
                          </a:moveTo>
                          <a:lnTo>
                            <a:pt x="0" y="0"/>
                          </a:lnTo>
                          <a:lnTo>
                            <a:pt x="0" y="1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67" name="Freeform 1473"/>
                    <p:cNvSpPr>
                      <a:spLocks/>
                    </p:cNvSpPr>
                    <p:nvPr/>
                  </p:nvSpPr>
                  <p:spPr bwMode="auto">
                    <a:xfrm>
                      <a:off x="3490" y="2723"/>
                      <a:ext cx="0" cy="12"/>
                    </a:xfrm>
                    <a:custGeom>
                      <a:avLst/>
                      <a:gdLst>
                        <a:gd name="T0" fmla="*/ 12 h 12"/>
                        <a:gd name="T1" fmla="*/ 0 h 12"/>
                        <a:gd name="T2" fmla="*/ 12 h 12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2">
                          <a:moveTo>
                            <a:pt x="0" y="12"/>
                          </a:moveTo>
                          <a:lnTo>
                            <a:pt x="0" y="0"/>
                          </a:lnTo>
                          <a:lnTo>
                            <a:pt x="0" y="1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68" name="Freeform 1474"/>
                    <p:cNvSpPr>
                      <a:spLocks/>
                    </p:cNvSpPr>
                    <p:nvPr/>
                  </p:nvSpPr>
                  <p:spPr bwMode="auto">
                    <a:xfrm>
                      <a:off x="3490" y="2398"/>
                      <a:ext cx="2" cy="337"/>
                    </a:xfrm>
                    <a:custGeom>
                      <a:avLst/>
                      <a:gdLst>
                        <a:gd name="T0" fmla="*/ 0 w 2"/>
                        <a:gd name="T1" fmla="*/ 337 h 337"/>
                        <a:gd name="T2" fmla="*/ 0 w 2"/>
                        <a:gd name="T3" fmla="*/ 181 h 337"/>
                        <a:gd name="T4" fmla="*/ 0 w 2"/>
                        <a:gd name="T5" fmla="*/ 224 h 337"/>
                        <a:gd name="T6" fmla="*/ 0 w 2"/>
                        <a:gd name="T7" fmla="*/ 214 h 337"/>
                        <a:gd name="T8" fmla="*/ 1 w 2"/>
                        <a:gd name="T9" fmla="*/ 0 h 337"/>
                        <a:gd name="T10" fmla="*/ 2 w 2"/>
                        <a:gd name="T11" fmla="*/ 337 h 33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2" h="337">
                          <a:moveTo>
                            <a:pt x="0" y="337"/>
                          </a:moveTo>
                          <a:lnTo>
                            <a:pt x="0" y="181"/>
                          </a:lnTo>
                          <a:lnTo>
                            <a:pt x="0" y="224"/>
                          </a:lnTo>
                          <a:lnTo>
                            <a:pt x="0" y="214"/>
                          </a:lnTo>
                          <a:lnTo>
                            <a:pt x="1" y="0"/>
                          </a:lnTo>
                          <a:lnTo>
                            <a:pt x="2" y="33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69" name="Freeform 1475"/>
                    <p:cNvSpPr>
                      <a:spLocks/>
                    </p:cNvSpPr>
                    <p:nvPr/>
                  </p:nvSpPr>
                  <p:spPr bwMode="auto">
                    <a:xfrm>
                      <a:off x="3492" y="2734"/>
                      <a:ext cx="0" cy="1"/>
                    </a:xfrm>
                    <a:custGeom>
                      <a:avLst/>
                      <a:gdLst>
                        <a:gd name="T0" fmla="*/ 1 h 1"/>
                        <a:gd name="T1" fmla="*/ 0 h 1"/>
                        <a:gd name="T2" fmla="*/ 1 h 1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">
                          <a:moveTo>
                            <a:pt x="0" y="1"/>
                          </a:moveTo>
                          <a:lnTo>
                            <a:pt x="0" y="0"/>
                          </a:lnTo>
                          <a:lnTo>
                            <a:pt x="0" y="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70" name="Freeform 1476"/>
                    <p:cNvSpPr>
                      <a:spLocks/>
                    </p:cNvSpPr>
                    <p:nvPr/>
                  </p:nvSpPr>
                  <p:spPr bwMode="auto">
                    <a:xfrm>
                      <a:off x="3496" y="2733"/>
                      <a:ext cx="0" cy="2"/>
                    </a:xfrm>
                    <a:custGeom>
                      <a:avLst/>
                      <a:gdLst>
                        <a:gd name="T0" fmla="*/ 2 h 2"/>
                        <a:gd name="T1" fmla="*/ 0 h 2"/>
                        <a:gd name="T2" fmla="*/ 2 h 2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2">
                          <a:moveTo>
                            <a:pt x="0" y="2"/>
                          </a:moveTo>
                          <a:lnTo>
                            <a:pt x="0" y="0"/>
                          </a:lnTo>
                          <a:lnTo>
                            <a:pt x="0" y="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71" name="Freeform 1477"/>
                    <p:cNvSpPr>
                      <a:spLocks/>
                    </p:cNvSpPr>
                    <p:nvPr/>
                  </p:nvSpPr>
                  <p:spPr bwMode="auto">
                    <a:xfrm>
                      <a:off x="3496" y="2676"/>
                      <a:ext cx="0" cy="59"/>
                    </a:xfrm>
                    <a:custGeom>
                      <a:avLst/>
                      <a:gdLst>
                        <a:gd name="T0" fmla="*/ 59 h 59"/>
                        <a:gd name="T1" fmla="*/ 0 h 59"/>
                        <a:gd name="T2" fmla="*/ 31 h 59"/>
                        <a:gd name="T3" fmla="*/ 59 h 59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  <a:cxn ang="0">
                          <a:pos x="0" y="T3"/>
                        </a:cxn>
                      </a:cxnLst>
                      <a:rect l="0" t="0" r="r" b="b"/>
                      <a:pathLst>
                        <a:path h="59">
                          <a:moveTo>
                            <a:pt x="0" y="59"/>
                          </a:moveTo>
                          <a:lnTo>
                            <a:pt x="0" y="0"/>
                          </a:lnTo>
                          <a:lnTo>
                            <a:pt x="0" y="31"/>
                          </a:lnTo>
                          <a:lnTo>
                            <a:pt x="0" y="5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72" name="Freeform 1478"/>
                    <p:cNvSpPr>
                      <a:spLocks/>
                    </p:cNvSpPr>
                    <p:nvPr/>
                  </p:nvSpPr>
                  <p:spPr bwMode="auto">
                    <a:xfrm>
                      <a:off x="3496" y="2703"/>
                      <a:ext cx="0" cy="32"/>
                    </a:xfrm>
                    <a:custGeom>
                      <a:avLst/>
                      <a:gdLst>
                        <a:gd name="T0" fmla="*/ 32 h 32"/>
                        <a:gd name="T1" fmla="*/ 0 h 32"/>
                        <a:gd name="T2" fmla="*/ 32 h 32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32">
                          <a:moveTo>
                            <a:pt x="0" y="32"/>
                          </a:moveTo>
                          <a:lnTo>
                            <a:pt x="0" y="0"/>
                          </a:lnTo>
                          <a:lnTo>
                            <a:pt x="0" y="3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73" name="Freeform 1479"/>
                    <p:cNvSpPr>
                      <a:spLocks/>
                    </p:cNvSpPr>
                    <p:nvPr/>
                  </p:nvSpPr>
                  <p:spPr bwMode="auto">
                    <a:xfrm>
                      <a:off x="3496" y="2401"/>
                      <a:ext cx="1" cy="334"/>
                    </a:xfrm>
                    <a:custGeom>
                      <a:avLst/>
                      <a:gdLst>
                        <a:gd name="T0" fmla="*/ 0 w 1"/>
                        <a:gd name="T1" fmla="*/ 334 h 334"/>
                        <a:gd name="T2" fmla="*/ 1 w 1"/>
                        <a:gd name="T3" fmla="*/ 0 h 334"/>
                        <a:gd name="T4" fmla="*/ 1 w 1"/>
                        <a:gd name="T5" fmla="*/ 107 h 334"/>
                        <a:gd name="T6" fmla="*/ 1 w 1"/>
                        <a:gd name="T7" fmla="*/ 47 h 334"/>
                        <a:gd name="T8" fmla="*/ 1 w 1"/>
                        <a:gd name="T9" fmla="*/ 26 h 334"/>
                        <a:gd name="T10" fmla="*/ 1 w 1"/>
                        <a:gd name="T11" fmla="*/ 334 h 33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" h="334">
                          <a:moveTo>
                            <a:pt x="0" y="334"/>
                          </a:moveTo>
                          <a:lnTo>
                            <a:pt x="1" y="0"/>
                          </a:lnTo>
                          <a:lnTo>
                            <a:pt x="1" y="107"/>
                          </a:lnTo>
                          <a:lnTo>
                            <a:pt x="1" y="47"/>
                          </a:lnTo>
                          <a:lnTo>
                            <a:pt x="1" y="26"/>
                          </a:lnTo>
                          <a:lnTo>
                            <a:pt x="1" y="33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74" name="Freeform 1480"/>
                    <p:cNvSpPr>
                      <a:spLocks/>
                    </p:cNvSpPr>
                    <p:nvPr/>
                  </p:nvSpPr>
                  <p:spPr bwMode="auto">
                    <a:xfrm>
                      <a:off x="3498" y="2734"/>
                      <a:ext cx="0" cy="1"/>
                    </a:xfrm>
                    <a:custGeom>
                      <a:avLst/>
                      <a:gdLst>
                        <a:gd name="T0" fmla="*/ 1 h 1"/>
                        <a:gd name="T1" fmla="*/ 0 h 1"/>
                        <a:gd name="T2" fmla="*/ 1 h 1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">
                          <a:moveTo>
                            <a:pt x="0" y="1"/>
                          </a:moveTo>
                          <a:lnTo>
                            <a:pt x="0" y="0"/>
                          </a:lnTo>
                          <a:lnTo>
                            <a:pt x="0" y="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75" name="Freeform 1481"/>
                    <p:cNvSpPr>
                      <a:spLocks/>
                    </p:cNvSpPr>
                    <p:nvPr/>
                  </p:nvSpPr>
                  <p:spPr bwMode="auto">
                    <a:xfrm>
                      <a:off x="3502" y="2684"/>
                      <a:ext cx="0" cy="51"/>
                    </a:xfrm>
                    <a:custGeom>
                      <a:avLst/>
                      <a:gdLst>
                        <a:gd name="T0" fmla="*/ 51 h 51"/>
                        <a:gd name="T1" fmla="*/ 0 h 51"/>
                        <a:gd name="T2" fmla="*/ 51 h 51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51">
                          <a:moveTo>
                            <a:pt x="0" y="51"/>
                          </a:moveTo>
                          <a:lnTo>
                            <a:pt x="0" y="0"/>
                          </a:lnTo>
                          <a:lnTo>
                            <a:pt x="0" y="5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76" name="Freeform 1482"/>
                    <p:cNvSpPr>
                      <a:spLocks/>
                    </p:cNvSpPr>
                    <p:nvPr/>
                  </p:nvSpPr>
                  <p:spPr bwMode="auto">
                    <a:xfrm>
                      <a:off x="3502" y="2393"/>
                      <a:ext cx="1" cy="342"/>
                    </a:xfrm>
                    <a:custGeom>
                      <a:avLst/>
                      <a:gdLst>
                        <a:gd name="T0" fmla="*/ 0 w 1"/>
                        <a:gd name="T1" fmla="*/ 342 h 342"/>
                        <a:gd name="T2" fmla="*/ 0 w 1"/>
                        <a:gd name="T3" fmla="*/ 0 h 342"/>
                        <a:gd name="T4" fmla="*/ 1 w 1"/>
                        <a:gd name="T5" fmla="*/ 333 h 342"/>
                        <a:gd name="T6" fmla="*/ 1 w 1"/>
                        <a:gd name="T7" fmla="*/ 342 h 34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1" h="342">
                          <a:moveTo>
                            <a:pt x="0" y="342"/>
                          </a:moveTo>
                          <a:lnTo>
                            <a:pt x="0" y="0"/>
                          </a:lnTo>
                          <a:lnTo>
                            <a:pt x="1" y="333"/>
                          </a:lnTo>
                          <a:lnTo>
                            <a:pt x="1" y="34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77" name="Freeform 1483"/>
                    <p:cNvSpPr>
                      <a:spLocks/>
                    </p:cNvSpPr>
                    <p:nvPr/>
                  </p:nvSpPr>
                  <p:spPr bwMode="auto">
                    <a:xfrm>
                      <a:off x="3503" y="2596"/>
                      <a:ext cx="0" cy="139"/>
                    </a:xfrm>
                    <a:custGeom>
                      <a:avLst/>
                      <a:gdLst>
                        <a:gd name="T0" fmla="*/ 139 h 139"/>
                        <a:gd name="T1" fmla="*/ 0 h 139"/>
                        <a:gd name="T2" fmla="*/ 139 h 139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39">
                          <a:moveTo>
                            <a:pt x="0" y="139"/>
                          </a:moveTo>
                          <a:lnTo>
                            <a:pt x="0" y="0"/>
                          </a:lnTo>
                          <a:lnTo>
                            <a:pt x="0" y="13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78" name="Freeform 1484"/>
                    <p:cNvSpPr>
                      <a:spLocks/>
                    </p:cNvSpPr>
                    <p:nvPr/>
                  </p:nvSpPr>
                  <p:spPr bwMode="auto">
                    <a:xfrm>
                      <a:off x="3507" y="2734"/>
                      <a:ext cx="0" cy="1"/>
                    </a:xfrm>
                    <a:custGeom>
                      <a:avLst/>
                      <a:gdLst>
                        <a:gd name="T0" fmla="*/ 1 h 1"/>
                        <a:gd name="T1" fmla="*/ 0 h 1"/>
                        <a:gd name="T2" fmla="*/ 1 h 1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">
                          <a:moveTo>
                            <a:pt x="0" y="1"/>
                          </a:moveTo>
                          <a:lnTo>
                            <a:pt x="0" y="0"/>
                          </a:lnTo>
                          <a:lnTo>
                            <a:pt x="0" y="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79" name="Freeform 1485"/>
                    <p:cNvSpPr>
                      <a:spLocks/>
                    </p:cNvSpPr>
                    <p:nvPr/>
                  </p:nvSpPr>
                  <p:spPr bwMode="auto">
                    <a:xfrm>
                      <a:off x="3508" y="2384"/>
                      <a:ext cx="1" cy="351"/>
                    </a:xfrm>
                    <a:custGeom>
                      <a:avLst/>
                      <a:gdLst>
                        <a:gd name="T0" fmla="*/ 0 w 1"/>
                        <a:gd name="T1" fmla="*/ 351 h 351"/>
                        <a:gd name="T2" fmla="*/ 0 w 1"/>
                        <a:gd name="T3" fmla="*/ 224 h 351"/>
                        <a:gd name="T4" fmla="*/ 0 w 1"/>
                        <a:gd name="T5" fmla="*/ 270 h 351"/>
                        <a:gd name="T6" fmla="*/ 0 w 1"/>
                        <a:gd name="T7" fmla="*/ 253 h 351"/>
                        <a:gd name="T8" fmla="*/ 0 w 1"/>
                        <a:gd name="T9" fmla="*/ 0 h 351"/>
                        <a:gd name="T10" fmla="*/ 1 w 1"/>
                        <a:gd name="T11" fmla="*/ 351 h 35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" h="351">
                          <a:moveTo>
                            <a:pt x="0" y="351"/>
                          </a:moveTo>
                          <a:lnTo>
                            <a:pt x="0" y="224"/>
                          </a:lnTo>
                          <a:lnTo>
                            <a:pt x="0" y="270"/>
                          </a:lnTo>
                          <a:lnTo>
                            <a:pt x="0" y="253"/>
                          </a:lnTo>
                          <a:lnTo>
                            <a:pt x="0" y="0"/>
                          </a:lnTo>
                          <a:lnTo>
                            <a:pt x="1" y="35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80" name="Freeform 1486"/>
                    <p:cNvSpPr>
                      <a:spLocks/>
                    </p:cNvSpPr>
                    <p:nvPr/>
                  </p:nvSpPr>
                  <p:spPr bwMode="auto">
                    <a:xfrm>
                      <a:off x="3509" y="2707"/>
                      <a:ext cx="0" cy="28"/>
                    </a:xfrm>
                    <a:custGeom>
                      <a:avLst/>
                      <a:gdLst>
                        <a:gd name="T0" fmla="*/ 28 h 28"/>
                        <a:gd name="T1" fmla="*/ 0 h 28"/>
                        <a:gd name="T2" fmla="*/ 28 h 28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28">
                          <a:moveTo>
                            <a:pt x="0" y="28"/>
                          </a:moveTo>
                          <a:lnTo>
                            <a:pt x="0" y="0"/>
                          </a:lnTo>
                          <a:lnTo>
                            <a:pt x="0" y="2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81" name="Freeform 1487"/>
                    <p:cNvSpPr>
                      <a:spLocks/>
                    </p:cNvSpPr>
                    <p:nvPr/>
                  </p:nvSpPr>
                  <p:spPr bwMode="auto">
                    <a:xfrm>
                      <a:off x="3510" y="2721"/>
                      <a:ext cx="0" cy="14"/>
                    </a:xfrm>
                    <a:custGeom>
                      <a:avLst/>
                      <a:gdLst>
                        <a:gd name="T0" fmla="*/ 14 h 14"/>
                        <a:gd name="T1" fmla="*/ 0 h 14"/>
                        <a:gd name="T2" fmla="*/ 14 h 14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4">
                          <a:moveTo>
                            <a:pt x="0" y="14"/>
                          </a:moveTo>
                          <a:lnTo>
                            <a:pt x="0" y="0"/>
                          </a:lnTo>
                          <a:lnTo>
                            <a:pt x="0" y="1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82" name="Freeform 1488"/>
                    <p:cNvSpPr>
                      <a:spLocks/>
                    </p:cNvSpPr>
                    <p:nvPr/>
                  </p:nvSpPr>
                  <p:spPr bwMode="auto">
                    <a:xfrm>
                      <a:off x="3513" y="2390"/>
                      <a:ext cx="2" cy="345"/>
                    </a:xfrm>
                    <a:custGeom>
                      <a:avLst/>
                      <a:gdLst>
                        <a:gd name="T0" fmla="*/ 0 w 2"/>
                        <a:gd name="T1" fmla="*/ 345 h 345"/>
                        <a:gd name="T2" fmla="*/ 1 w 2"/>
                        <a:gd name="T3" fmla="*/ 22 h 345"/>
                        <a:gd name="T4" fmla="*/ 1 w 2"/>
                        <a:gd name="T5" fmla="*/ 90 h 345"/>
                        <a:gd name="T6" fmla="*/ 1 w 2"/>
                        <a:gd name="T7" fmla="*/ 66 h 345"/>
                        <a:gd name="T8" fmla="*/ 1 w 2"/>
                        <a:gd name="T9" fmla="*/ 0 h 345"/>
                        <a:gd name="T10" fmla="*/ 2 w 2"/>
                        <a:gd name="T11" fmla="*/ 345 h 34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2" h="345">
                          <a:moveTo>
                            <a:pt x="0" y="345"/>
                          </a:moveTo>
                          <a:lnTo>
                            <a:pt x="1" y="22"/>
                          </a:lnTo>
                          <a:lnTo>
                            <a:pt x="1" y="90"/>
                          </a:lnTo>
                          <a:lnTo>
                            <a:pt x="1" y="66"/>
                          </a:lnTo>
                          <a:lnTo>
                            <a:pt x="1" y="0"/>
                          </a:lnTo>
                          <a:lnTo>
                            <a:pt x="2" y="34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83" name="Freeform 1489"/>
                    <p:cNvSpPr>
                      <a:spLocks/>
                    </p:cNvSpPr>
                    <p:nvPr/>
                  </p:nvSpPr>
                  <p:spPr bwMode="auto">
                    <a:xfrm>
                      <a:off x="3515" y="2700"/>
                      <a:ext cx="0" cy="35"/>
                    </a:xfrm>
                    <a:custGeom>
                      <a:avLst/>
                      <a:gdLst>
                        <a:gd name="T0" fmla="*/ 35 h 35"/>
                        <a:gd name="T1" fmla="*/ 0 h 35"/>
                        <a:gd name="T2" fmla="*/ 35 h 35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35">
                          <a:moveTo>
                            <a:pt x="0" y="35"/>
                          </a:moveTo>
                          <a:lnTo>
                            <a:pt x="0" y="0"/>
                          </a:lnTo>
                          <a:lnTo>
                            <a:pt x="0" y="3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84" name="Freeform 1490"/>
                    <p:cNvSpPr>
                      <a:spLocks/>
                    </p:cNvSpPr>
                    <p:nvPr/>
                  </p:nvSpPr>
                  <p:spPr bwMode="auto">
                    <a:xfrm>
                      <a:off x="3515" y="2726"/>
                      <a:ext cx="0" cy="9"/>
                    </a:xfrm>
                    <a:custGeom>
                      <a:avLst/>
                      <a:gdLst>
                        <a:gd name="T0" fmla="*/ 9 h 9"/>
                        <a:gd name="T1" fmla="*/ 0 h 9"/>
                        <a:gd name="T2" fmla="*/ 9 h 9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9">
                          <a:moveTo>
                            <a:pt x="0" y="9"/>
                          </a:moveTo>
                          <a:lnTo>
                            <a:pt x="0" y="0"/>
                          </a:lnTo>
                          <a:lnTo>
                            <a:pt x="0" y="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85" name="Freeform 1491"/>
                    <p:cNvSpPr>
                      <a:spLocks/>
                    </p:cNvSpPr>
                    <p:nvPr/>
                  </p:nvSpPr>
                  <p:spPr bwMode="auto">
                    <a:xfrm>
                      <a:off x="3519" y="2683"/>
                      <a:ext cx="0" cy="52"/>
                    </a:xfrm>
                    <a:custGeom>
                      <a:avLst/>
                      <a:gdLst>
                        <a:gd name="T0" fmla="*/ 52 h 52"/>
                        <a:gd name="T1" fmla="*/ 0 h 52"/>
                        <a:gd name="T2" fmla="*/ 52 h 52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52">
                          <a:moveTo>
                            <a:pt x="0" y="52"/>
                          </a:moveTo>
                          <a:lnTo>
                            <a:pt x="0" y="0"/>
                          </a:lnTo>
                          <a:lnTo>
                            <a:pt x="0" y="5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86" name="Freeform 1492"/>
                    <p:cNvSpPr>
                      <a:spLocks/>
                    </p:cNvSpPr>
                    <p:nvPr/>
                  </p:nvSpPr>
                  <p:spPr bwMode="auto">
                    <a:xfrm>
                      <a:off x="3519" y="2377"/>
                      <a:ext cx="1" cy="358"/>
                    </a:xfrm>
                    <a:custGeom>
                      <a:avLst/>
                      <a:gdLst>
                        <a:gd name="T0" fmla="*/ 0 w 1"/>
                        <a:gd name="T1" fmla="*/ 358 h 358"/>
                        <a:gd name="T2" fmla="*/ 1 w 1"/>
                        <a:gd name="T3" fmla="*/ 0 h 358"/>
                        <a:gd name="T4" fmla="*/ 1 w 1"/>
                        <a:gd name="T5" fmla="*/ 238 h 358"/>
                        <a:gd name="T6" fmla="*/ 1 w 1"/>
                        <a:gd name="T7" fmla="*/ 240 h 358"/>
                        <a:gd name="T8" fmla="*/ 1 w 1"/>
                        <a:gd name="T9" fmla="*/ 199 h 358"/>
                        <a:gd name="T10" fmla="*/ 1 w 1"/>
                        <a:gd name="T11" fmla="*/ 358 h 35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" h="358">
                          <a:moveTo>
                            <a:pt x="0" y="358"/>
                          </a:moveTo>
                          <a:lnTo>
                            <a:pt x="1" y="0"/>
                          </a:lnTo>
                          <a:lnTo>
                            <a:pt x="1" y="238"/>
                          </a:lnTo>
                          <a:lnTo>
                            <a:pt x="1" y="240"/>
                          </a:lnTo>
                          <a:lnTo>
                            <a:pt x="1" y="199"/>
                          </a:lnTo>
                          <a:lnTo>
                            <a:pt x="1" y="35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87" name="Freeform 1493"/>
                    <p:cNvSpPr>
                      <a:spLocks/>
                    </p:cNvSpPr>
                    <p:nvPr/>
                  </p:nvSpPr>
                  <p:spPr bwMode="auto">
                    <a:xfrm>
                      <a:off x="3521" y="2713"/>
                      <a:ext cx="0" cy="22"/>
                    </a:xfrm>
                    <a:custGeom>
                      <a:avLst/>
                      <a:gdLst>
                        <a:gd name="T0" fmla="*/ 22 h 22"/>
                        <a:gd name="T1" fmla="*/ 0 h 22"/>
                        <a:gd name="T2" fmla="*/ 22 h 22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22">
                          <a:moveTo>
                            <a:pt x="0" y="22"/>
                          </a:moveTo>
                          <a:lnTo>
                            <a:pt x="0" y="0"/>
                          </a:lnTo>
                          <a:lnTo>
                            <a:pt x="0" y="2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88" name="Freeform 1494"/>
                    <p:cNvSpPr>
                      <a:spLocks/>
                    </p:cNvSpPr>
                    <p:nvPr/>
                  </p:nvSpPr>
                  <p:spPr bwMode="auto">
                    <a:xfrm>
                      <a:off x="3525" y="2361"/>
                      <a:ext cx="1" cy="374"/>
                    </a:xfrm>
                    <a:custGeom>
                      <a:avLst/>
                      <a:gdLst>
                        <a:gd name="T0" fmla="*/ 0 w 1"/>
                        <a:gd name="T1" fmla="*/ 374 h 374"/>
                        <a:gd name="T2" fmla="*/ 0 w 1"/>
                        <a:gd name="T3" fmla="*/ 304 h 374"/>
                        <a:gd name="T4" fmla="*/ 0 w 1"/>
                        <a:gd name="T5" fmla="*/ 307 h 374"/>
                        <a:gd name="T6" fmla="*/ 0 w 1"/>
                        <a:gd name="T7" fmla="*/ 336 h 374"/>
                        <a:gd name="T8" fmla="*/ 1 w 1"/>
                        <a:gd name="T9" fmla="*/ 0 h 374"/>
                        <a:gd name="T10" fmla="*/ 1 w 1"/>
                        <a:gd name="T11" fmla="*/ 374 h 3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" h="374">
                          <a:moveTo>
                            <a:pt x="0" y="374"/>
                          </a:moveTo>
                          <a:lnTo>
                            <a:pt x="0" y="304"/>
                          </a:lnTo>
                          <a:lnTo>
                            <a:pt x="0" y="307"/>
                          </a:lnTo>
                          <a:lnTo>
                            <a:pt x="0" y="336"/>
                          </a:lnTo>
                          <a:lnTo>
                            <a:pt x="1" y="0"/>
                          </a:lnTo>
                          <a:lnTo>
                            <a:pt x="1" y="37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89" name="Freeform 1495"/>
                    <p:cNvSpPr>
                      <a:spLocks/>
                    </p:cNvSpPr>
                    <p:nvPr/>
                  </p:nvSpPr>
                  <p:spPr bwMode="auto">
                    <a:xfrm>
                      <a:off x="3527" y="2666"/>
                      <a:ext cx="0" cy="69"/>
                    </a:xfrm>
                    <a:custGeom>
                      <a:avLst/>
                      <a:gdLst>
                        <a:gd name="T0" fmla="*/ 69 h 69"/>
                        <a:gd name="T1" fmla="*/ 0 h 69"/>
                        <a:gd name="T2" fmla="*/ 69 h 69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69">
                          <a:moveTo>
                            <a:pt x="0" y="69"/>
                          </a:moveTo>
                          <a:lnTo>
                            <a:pt x="0" y="0"/>
                          </a:lnTo>
                          <a:lnTo>
                            <a:pt x="0" y="6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90" name="Freeform 1496"/>
                    <p:cNvSpPr>
                      <a:spLocks/>
                    </p:cNvSpPr>
                    <p:nvPr/>
                  </p:nvSpPr>
                  <p:spPr bwMode="auto">
                    <a:xfrm>
                      <a:off x="3531" y="2367"/>
                      <a:ext cx="1" cy="368"/>
                    </a:xfrm>
                    <a:custGeom>
                      <a:avLst/>
                      <a:gdLst>
                        <a:gd name="T0" fmla="*/ 0 w 1"/>
                        <a:gd name="T1" fmla="*/ 368 h 368"/>
                        <a:gd name="T2" fmla="*/ 0 w 1"/>
                        <a:gd name="T3" fmla="*/ 33 h 368"/>
                        <a:gd name="T4" fmla="*/ 0 w 1"/>
                        <a:gd name="T5" fmla="*/ 55 h 368"/>
                        <a:gd name="T6" fmla="*/ 0 w 1"/>
                        <a:gd name="T7" fmla="*/ 158 h 368"/>
                        <a:gd name="T8" fmla="*/ 0 w 1"/>
                        <a:gd name="T9" fmla="*/ 0 h 368"/>
                        <a:gd name="T10" fmla="*/ 1 w 1"/>
                        <a:gd name="T11" fmla="*/ 368 h 36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" h="368">
                          <a:moveTo>
                            <a:pt x="0" y="368"/>
                          </a:moveTo>
                          <a:lnTo>
                            <a:pt x="0" y="33"/>
                          </a:lnTo>
                          <a:lnTo>
                            <a:pt x="0" y="55"/>
                          </a:lnTo>
                          <a:lnTo>
                            <a:pt x="0" y="158"/>
                          </a:lnTo>
                          <a:lnTo>
                            <a:pt x="0" y="0"/>
                          </a:lnTo>
                          <a:lnTo>
                            <a:pt x="1" y="36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91" name="Freeform 1497"/>
                    <p:cNvSpPr>
                      <a:spLocks/>
                    </p:cNvSpPr>
                    <p:nvPr/>
                  </p:nvSpPr>
                  <p:spPr bwMode="auto">
                    <a:xfrm>
                      <a:off x="3536" y="2369"/>
                      <a:ext cx="2" cy="366"/>
                    </a:xfrm>
                    <a:custGeom>
                      <a:avLst/>
                      <a:gdLst>
                        <a:gd name="T0" fmla="*/ 0 w 2"/>
                        <a:gd name="T1" fmla="*/ 366 h 366"/>
                        <a:gd name="T2" fmla="*/ 1 w 2"/>
                        <a:gd name="T3" fmla="*/ 0 h 366"/>
                        <a:gd name="T4" fmla="*/ 1 w 2"/>
                        <a:gd name="T5" fmla="*/ 207 h 366"/>
                        <a:gd name="T6" fmla="*/ 1 w 2"/>
                        <a:gd name="T7" fmla="*/ 203 h 366"/>
                        <a:gd name="T8" fmla="*/ 2 w 2"/>
                        <a:gd name="T9" fmla="*/ 180 h 366"/>
                        <a:gd name="T10" fmla="*/ 2 w 2"/>
                        <a:gd name="T11" fmla="*/ 366 h 36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2" h="366">
                          <a:moveTo>
                            <a:pt x="0" y="366"/>
                          </a:moveTo>
                          <a:lnTo>
                            <a:pt x="1" y="0"/>
                          </a:lnTo>
                          <a:lnTo>
                            <a:pt x="1" y="207"/>
                          </a:lnTo>
                          <a:lnTo>
                            <a:pt x="1" y="203"/>
                          </a:lnTo>
                          <a:lnTo>
                            <a:pt x="2" y="180"/>
                          </a:lnTo>
                          <a:lnTo>
                            <a:pt x="2" y="36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92" name="Freeform 1498"/>
                    <p:cNvSpPr>
                      <a:spLocks/>
                    </p:cNvSpPr>
                    <p:nvPr/>
                  </p:nvSpPr>
                  <p:spPr bwMode="auto">
                    <a:xfrm>
                      <a:off x="3542" y="2355"/>
                      <a:ext cx="1" cy="380"/>
                    </a:xfrm>
                    <a:custGeom>
                      <a:avLst/>
                      <a:gdLst>
                        <a:gd name="T0" fmla="*/ 0 w 1"/>
                        <a:gd name="T1" fmla="*/ 380 h 380"/>
                        <a:gd name="T2" fmla="*/ 0 w 1"/>
                        <a:gd name="T3" fmla="*/ 307 h 380"/>
                        <a:gd name="T4" fmla="*/ 0 w 1"/>
                        <a:gd name="T5" fmla="*/ 340 h 380"/>
                        <a:gd name="T6" fmla="*/ 0 w 1"/>
                        <a:gd name="T7" fmla="*/ 364 h 380"/>
                        <a:gd name="T8" fmla="*/ 1 w 1"/>
                        <a:gd name="T9" fmla="*/ 0 h 380"/>
                        <a:gd name="T10" fmla="*/ 1 w 1"/>
                        <a:gd name="T11" fmla="*/ 380 h 38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" h="380">
                          <a:moveTo>
                            <a:pt x="0" y="380"/>
                          </a:moveTo>
                          <a:lnTo>
                            <a:pt x="0" y="307"/>
                          </a:lnTo>
                          <a:lnTo>
                            <a:pt x="0" y="340"/>
                          </a:lnTo>
                          <a:lnTo>
                            <a:pt x="0" y="364"/>
                          </a:lnTo>
                          <a:lnTo>
                            <a:pt x="1" y="0"/>
                          </a:lnTo>
                          <a:lnTo>
                            <a:pt x="1" y="38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93" name="Freeform 1499"/>
                    <p:cNvSpPr>
                      <a:spLocks/>
                    </p:cNvSpPr>
                    <p:nvPr/>
                  </p:nvSpPr>
                  <p:spPr bwMode="auto">
                    <a:xfrm>
                      <a:off x="3543" y="2656"/>
                      <a:ext cx="1" cy="79"/>
                    </a:xfrm>
                    <a:custGeom>
                      <a:avLst/>
                      <a:gdLst>
                        <a:gd name="T0" fmla="*/ 0 w 1"/>
                        <a:gd name="T1" fmla="*/ 79 h 79"/>
                        <a:gd name="T2" fmla="*/ 0 w 1"/>
                        <a:gd name="T3" fmla="*/ 65 h 79"/>
                        <a:gd name="T4" fmla="*/ 0 w 1"/>
                        <a:gd name="T5" fmla="*/ 30 h 79"/>
                        <a:gd name="T6" fmla="*/ 1 w 1"/>
                        <a:gd name="T7" fmla="*/ 0 h 79"/>
                        <a:gd name="T8" fmla="*/ 1 w 1"/>
                        <a:gd name="T9" fmla="*/ 79 h 7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" h="79">
                          <a:moveTo>
                            <a:pt x="0" y="79"/>
                          </a:moveTo>
                          <a:lnTo>
                            <a:pt x="0" y="65"/>
                          </a:lnTo>
                          <a:lnTo>
                            <a:pt x="0" y="30"/>
                          </a:lnTo>
                          <a:lnTo>
                            <a:pt x="1" y="0"/>
                          </a:lnTo>
                          <a:lnTo>
                            <a:pt x="1" y="7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94" name="Freeform 1500"/>
                    <p:cNvSpPr>
                      <a:spLocks/>
                    </p:cNvSpPr>
                    <p:nvPr/>
                  </p:nvSpPr>
                  <p:spPr bwMode="auto">
                    <a:xfrm>
                      <a:off x="3544" y="2693"/>
                      <a:ext cx="0" cy="42"/>
                    </a:xfrm>
                    <a:custGeom>
                      <a:avLst/>
                      <a:gdLst>
                        <a:gd name="T0" fmla="*/ 42 h 42"/>
                        <a:gd name="T1" fmla="*/ 0 h 42"/>
                        <a:gd name="T2" fmla="*/ 42 h 42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42">
                          <a:moveTo>
                            <a:pt x="0" y="42"/>
                          </a:moveTo>
                          <a:lnTo>
                            <a:pt x="0" y="0"/>
                          </a:lnTo>
                          <a:lnTo>
                            <a:pt x="0" y="4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95" name="Freeform 1501"/>
                    <p:cNvSpPr>
                      <a:spLocks/>
                    </p:cNvSpPr>
                    <p:nvPr/>
                  </p:nvSpPr>
                  <p:spPr bwMode="auto">
                    <a:xfrm>
                      <a:off x="3548" y="2725"/>
                      <a:ext cx="0" cy="10"/>
                    </a:xfrm>
                    <a:custGeom>
                      <a:avLst/>
                      <a:gdLst>
                        <a:gd name="T0" fmla="*/ 10 h 10"/>
                        <a:gd name="T1" fmla="*/ 0 h 10"/>
                        <a:gd name="T2" fmla="*/ 10 h 10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0">
                          <a:moveTo>
                            <a:pt x="0" y="10"/>
                          </a:moveTo>
                          <a:lnTo>
                            <a:pt x="0" y="0"/>
                          </a:lnTo>
                          <a:lnTo>
                            <a:pt x="0" y="1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96" name="Freeform 1502"/>
                    <p:cNvSpPr>
                      <a:spLocks/>
                    </p:cNvSpPr>
                    <p:nvPr/>
                  </p:nvSpPr>
                  <p:spPr bwMode="auto">
                    <a:xfrm>
                      <a:off x="3548" y="2371"/>
                      <a:ext cx="1" cy="364"/>
                    </a:xfrm>
                    <a:custGeom>
                      <a:avLst/>
                      <a:gdLst>
                        <a:gd name="T0" fmla="*/ 0 w 1"/>
                        <a:gd name="T1" fmla="*/ 364 h 364"/>
                        <a:gd name="T2" fmla="*/ 0 w 1"/>
                        <a:gd name="T3" fmla="*/ 34 h 364"/>
                        <a:gd name="T4" fmla="*/ 0 w 1"/>
                        <a:gd name="T5" fmla="*/ 127 h 364"/>
                        <a:gd name="T6" fmla="*/ 0 w 1"/>
                        <a:gd name="T7" fmla="*/ 125 h 364"/>
                        <a:gd name="T8" fmla="*/ 1 w 1"/>
                        <a:gd name="T9" fmla="*/ 0 h 364"/>
                        <a:gd name="T10" fmla="*/ 1 w 1"/>
                        <a:gd name="T11" fmla="*/ 364 h 36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" h="364">
                          <a:moveTo>
                            <a:pt x="0" y="364"/>
                          </a:moveTo>
                          <a:lnTo>
                            <a:pt x="0" y="34"/>
                          </a:lnTo>
                          <a:lnTo>
                            <a:pt x="0" y="127"/>
                          </a:lnTo>
                          <a:lnTo>
                            <a:pt x="0" y="125"/>
                          </a:lnTo>
                          <a:lnTo>
                            <a:pt x="1" y="0"/>
                          </a:lnTo>
                          <a:lnTo>
                            <a:pt x="1" y="36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97" name="Freeform 1503"/>
                    <p:cNvSpPr>
                      <a:spLocks/>
                    </p:cNvSpPr>
                    <p:nvPr/>
                  </p:nvSpPr>
                  <p:spPr bwMode="auto">
                    <a:xfrm>
                      <a:off x="3554" y="2378"/>
                      <a:ext cx="1" cy="357"/>
                    </a:xfrm>
                    <a:custGeom>
                      <a:avLst/>
                      <a:gdLst>
                        <a:gd name="T0" fmla="*/ 0 w 1"/>
                        <a:gd name="T1" fmla="*/ 357 h 357"/>
                        <a:gd name="T2" fmla="*/ 0 w 1"/>
                        <a:gd name="T3" fmla="*/ 0 h 357"/>
                        <a:gd name="T4" fmla="*/ 0 w 1"/>
                        <a:gd name="T5" fmla="*/ 131 h 357"/>
                        <a:gd name="T6" fmla="*/ 0 w 1"/>
                        <a:gd name="T7" fmla="*/ 145 h 357"/>
                        <a:gd name="T8" fmla="*/ 1 w 1"/>
                        <a:gd name="T9" fmla="*/ 134 h 357"/>
                        <a:gd name="T10" fmla="*/ 1 w 1"/>
                        <a:gd name="T11" fmla="*/ 357 h 35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" h="357">
                          <a:moveTo>
                            <a:pt x="0" y="357"/>
                          </a:moveTo>
                          <a:lnTo>
                            <a:pt x="0" y="0"/>
                          </a:lnTo>
                          <a:lnTo>
                            <a:pt x="0" y="131"/>
                          </a:lnTo>
                          <a:lnTo>
                            <a:pt x="0" y="145"/>
                          </a:lnTo>
                          <a:lnTo>
                            <a:pt x="1" y="134"/>
                          </a:lnTo>
                          <a:lnTo>
                            <a:pt x="1" y="35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98" name="Freeform 1504"/>
                    <p:cNvSpPr>
                      <a:spLocks/>
                    </p:cNvSpPr>
                    <p:nvPr/>
                  </p:nvSpPr>
                  <p:spPr bwMode="auto">
                    <a:xfrm>
                      <a:off x="3555" y="2731"/>
                      <a:ext cx="0" cy="4"/>
                    </a:xfrm>
                    <a:custGeom>
                      <a:avLst/>
                      <a:gdLst>
                        <a:gd name="T0" fmla="*/ 4 h 4"/>
                        <a:gd name="T1" fmla="*/ 0 h 4"/>
                        <a:gd name="T2" fmla="*/ 4 h 4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4">
                          <a:moveTo>
                            <a:pt x="0" y="4"/>
                          </a:moveTo>
                          <a:lnTo>
                            <a:pt x="0" y="0"/>
                          </a:lnTo>
                          <a:lnTo>
                            <a:pt x="0" y="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99" name="Freeform 1505"/>
                    <p:cNvSpPr>
                      <a:spLocks/>
                    </p:cNvSpPr>
                    <p:nvPr/>
                  </p:nvSpPr>
                  <p:spPr bwMode="auto">
                    <a:xfrm>
                      <a:off x="3555" y="2651"/>
                      <a:ext cx="0" cy="84"/>
                    </a:xfrm>
                    <a:custGeom>
                      <a:avLst/>
                      <a:gdLst>
                        <a:gd name="T0" fmla="*/ 84 h 84"/>
                        <a:gd name="T1" fmla="*/ 81 h 84"/>
                        <a:gd name="T2" fmla="*/ 0 h 84"/>
                        <a:gd name="T3" fmla="*/ 84 h 84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  <a:cxn ang="0">
                          <a:pos x="0" y="T3"/>
                        </a:cxn>
                      </a:cxnLst>
                      <a:rect l="0" t="0" r="r" b="b"/>
                      <a:pathLst>
                        <a:path h="84">
                          <a:moveTo>
                            <a:pt x="0" y="84"/>
                          </a:moveTo>
                          <a:lnTo>
                            <a:pt x="0" y="81"/>
                          </a:lnTo>
                          <a:lnTo>
                            <a:pt x="0" y="0"/>
                          </a:lnTo>
                          <a:lnTo>
                            <a:pt x="0" y="8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00" name="Freeform 1506"/>
                    <p:cNvSpPr>
                      <a:spLocks/>
                    </p:cNvSpPr>
                    <p:nvPr/>
                  </p:nvSpPr>
                  <p:spPr bwMode="auto">
                    <a:xfrm>
                      <a:off x="3556" y="2730"/>
                      <a:ext cx="0" cy="5"/>
                    </a:xfrm>
                    <a:custGeom>
                      <a:avLst/>
                      <a:gdLst>
                        <a:gd name="T0" fmla="*/ 5 h 5"/>
                        <a:gd name="T1" fmla="*/ 0 h 5"/>
                        <a:gd name="T2" fmla="*/ 5 h 5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5">
                          <a:moveTo>
                            <a:pt x="0" y="5"/>
                          </a:moveTo>
                          <a:lnTo>
                            <a:pt x="0" y="0"/>
                          </a:lnTo>
                          <a:lnTo>
                            <a:pt x="0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01" name="Freeform 1507"/>
                    <p:cNvSpPr>
                      <a:spLocks/>
                    </p:cNvSpPr>
                    <p:nvPr/>
                  </p:nvSpPr>
                  <p:spPr bwMode="auto">
                    <a:xfrm>
                      <a:off x="3556" y="2726"/>
                      <a:ext cx="0" cy="9"/>
                    </a:xfrm>
                    <a:custGeom>
                      <a:avLst/>
                      <a:gdLst>
                        <a:gd name="T0" fmla="*/ 9 h 9"/>
                        <a:gd name="T1" fmla="*/ 0 h 9"/>
                        <a:gd name="T2" fmla="*/ 9 h 9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9">
                          <a:moveTo>
                            <a:pt x="0" y="9"/>
                          </a:moveTo>
                          <a:lnTo>
                            <a:pt x="0" y="0"/>
                          </a:lnTo>
                          <a:lnTo>
                            <a:pt x="0" y="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02" name="Freeform 1508"/>
                    <p:cNvSpPr>
                      <a:spLocks/>
                    </p:cNvSpPr>
                    <p:nvPr/>
                  </p:nvSpPr>
                  <p:spPr bwMode="auto">
                    <a:xfrm>
                      <a:off x="3559" y="2387"/>
                      <a:ext cx="2" cy="348"/>
                    </a:xfrm>
                    <a:custGeom>
                      <a:avLst/>
                      <a:gdLst>
                        <a:gd name="T0" fmla="*/ 0 w 2"/>
                        <a:gd name="T1" fmla="*/ 348 h 348"/>
                        <a:gd name="T2" fmla="*/ 0 w 2"/>
                        <a:gd name="T3" fmla="*/ 297 h 348"/>
                        <a:gd name="T4" fmla="*/ 0 w 2"/>
                        <a:gd name="T5" fmla="*/ 316 h 348"/>
                        <a:gd name="T6" fmla="*/ 0 w 2"/>
                        <a:gd name="T7" fmla="*/ 311 h 348"/>
                        <a:gd name="T8" fmla="*/ 1 w 2"/>
                        <a:gd name="T9" fmla="*/ 0 h 348"/>
                        <a:gd name="T10" fmla="*/ 2 w 2"/>
                        <a:gd name="T11" fmla="*/ 348 h 34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2" h="348">
                          <a:moveTo>
                            <a:pt x="0" y="348"/>
                          </a:moveTo>
                          <a:lnTo>
                            <a:pt x="0" y="297"/>
                          </a:lnTo>
                          <a:lnTo>
                            <a:pt x="0" y="316"/>
                          </a:lnTo>
                          <a:lnTo>
                            <a:pt x="0" y="311"/>
                          </a:lnTo>
                          <a:lnTo>
                            <a:pt x="1" y="0"/>
                          </a:lnTo>
                          <a:lnTo>
                            <a:pt x="2" y="34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03" name="Freeform 1509"/>
                    <p:cNvSpPr>
                      <a:spLocks/>
                    </p:cNvSpPr>
                    <p:nvPr/>
                  </p:nvSpPr>
                  <p:spPr bwMode="auto">
                    <a:xfrm>
                      <a:off x="3561" y="2689"/>
                      <a:ext cx="0" cy="46"/>
                    </a:xfrm>
                    <a:custGeom>
                      <a:avLst/>
                      <a:gdLst>
                        <a:gd name="T0" fmla="*/ 46 h 46"/>
                        <a:gd name="T1" fmla="*/ 0 h 46"/>
                        <a:gd name="T2" fmla="*/ 46 h 46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46">
                          <a:moveTo>
                            <a:pt x="0" y="46"/>
                          </a:moveTo>
                          <a:lnTo>
                            <a:pt x="0" y="0"/>
                          </a:lnTo>
                          <a:lnTo>
                            <a:pt x="0" y="4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04" name="Freeform 1510"/>
                    <p:cNvSpPr>
                      <a:spLocks/>
                    </p:cNvSpPr>
                    <p:nvPr/>
                  </p:nvSpPr>
                  <p:spPr bwMode="auto">
                    <a:xfrm>
                      <a:off x="3561" y="2661"/>
                      <a:ext cx="0" cy="74"/>
                    </a:xfrm>
                    <a:custGeom>
                      <a:avLst/>
                      <a:gdLst>
                        <a:gd name="T0" fmla="*/ 74 h 74"/>
                        <a:gd name="T1" fmla="*/ 0 h 74"/>
                        <a:gd name="T2" fmla="*/ 74 h 74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74">
                          <a:moveTo>
                            <a:pt x="0" y="74"/>
                          </a:moveTo>
                          <a:lnTo>
                            <a:pt x="0" y="0"/>
                          </a:lnTo>
                          <a:lnTo>
                            <a:pt x="0" y="7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05" name="Freeform 1511"/>
                    <p:cNvSpPr>
                      <a:spLocks/>
                    </p:cNvSpPr>
                    <p:nvPr/>
                  </p:nvSpPr>
                  <p:spPr bwMode="auto">
                    <a:xfrm>
                      <a:off x="3565" y="2398"/>
                      <a:ext cx="1" cy="337"/>
                    </a:xfrm>
                    <a:custGeom>
                      <a:avLst/>
                      <a:gdLst>
                        <a:gd name="T0" fmla="*/ 0 w 1"/>
                        <a:gd name="T1" fmla="*/ 337 h 337"/>
                        <a:gd name="T2" fmla="*/ 0 w 1"/>
                        <a:gd name="T3" fmla="*/ 42 h 337"/>
                        <a:gd name="T4" fmla="*/ 0 w 1"/>
                        <a:gd name="T5" fmla="*/ 154 h 337"/>
                        <a:gd name="T6" fmla="*/ 0 w 1"/>
                        <a:gd name="T7" fmla="*/ 137 h 337"/>
                        <a:gd name="T8" fmla="*/ 1 w 1"/>
                        <a:gd name="T9" fmla="*/ 0 h 337"/>
                        <a:gd name="T10" fmla="*/ 1 w 1"/>
                        <a:gd name="T11" fmla="*/ 337 h 33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" h="337">
                          <a:moveTo>
                            <a:pt x="0" y="337"/>
                          </a:moveTo>
                          <a:lnTo>
                            <a:pt x="0" y="42"/>
                          </a:lnTo>
                          <a:lnTo>
                            <a:pt x="0" y="154"/>
                          </a:lnTo>
                          <a:lnTo>
                            <a:pt x="0" y="137"/>
                          </a:lnTo>
                          <a:lnTo>
                            <a:pt x="1" y="0"/>
                          </a:lnTo>
                          <a:lnTo>
                            <a:pt x="1" y="33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06" name="Freeform 1512"/>
                    <p:cNvSpPr>
                      <a:spLocks/>
                    </p:cNvSpPr>
                    <p:nvPr/>
                  </p:nvSpPr>
                  <p:spPr bwMode="auto">
                    <a:xfrm>
                      <a:off x="3567" y="2728"/>
                      <a:ext cx="0" cy="7"/>
                    </a:xfrm>
                    <a:custGeom>
                      <a:avLst/>
                      <a:gdLst>
                        <a:gd name="T0" fmla="*/ 7 h 7"/>
                        <a:gd name="T1" fmla="*/ 0 h 7"/>
                        <a:gd name="T2" fmla="*/ 7 h 7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7">
                          <a:moveTo>
                            <a:pt x="0" y="7"/>
                          </a:moveTo>
                          <a:lnTo>
                            <a:pt x="0" y="0"/>
                          </a:lnTo>
                          <a:lnTo>
                            <a:pt x="0" y="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07" name="Freeform 1513"/>
                    <p:cNvSpPr>
                      <a:spLocks/>
                    </p:cNvSpPr>
                    <p:nvPr/>
                  </p:nvSpPr>
                  <p:spPr bwMode="auto">
                    <a:xfrm>
                      <a:off x="3571" y="2412"/>
                      <a:ext cx="1" cy="323"/>
                    </a:xfrm>
                    <a:custGeom>
                      <a:avLst/>
                      <a:gdLst>
                        <a:gd name="T0" fmla="*/ 0 w 1"/>
                        <a:gd name="T1" fmla="*/ 323 h 323"/>
                        <a:gd name="T2" fmla="*/ 0 w 1"/>
                        <a:gd name="T3" fmla="*/ 0 h 323"/>
                        <a:gd name="T4" fmla="*/ 1 w 1"/>
                        <a:gd name="T5" fmla="*/ 168 h 323"/>
                        <a:gd name="T6" fmla="*/ 1 w 1"/>
                        <a:gd name="T7" fmla="*/ 262 h 323"/>
                        <a:gd name="T8" fmla="*/ 1 w 1"/>
                        <a:gd name="T9" fmla="*/ 96 h 323"/>
                        <a:gd name="T10" fmla="*/ 1 w 1"/>
                        <a:gd name="T11" fmla="*/ 323 h 32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" h="323">
                          <a:moveTo>
                            <a:pt x="0" y="323"/>
                          </a:moveTo>
                          <a:lnTo>
                            <a:pt x="0" y="0"/>
                          </a:lnTo>
                          <a:lnTo>
                            <a:pt x="1" y="168"/>
                          </a:lnTo>
                          <a:lnTo>
                            <a:pt x="1" y="262"/>
                          </a:lnTo>
                          <a:lnTo>
                            <a:pt x="1" y="96"/>
                          </a:lnTo>
                          <a:lnTo>
                            <a:pt x="1" y="32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08" name="Freeform 1514"/>
                    <p:cNvSpPr>
                      <a:spLocks/>
                    </p:cNvSpPr>
                    <p:nvPr/>
                  </p:nvSpPr>
                  <p:spPr bwMode="auto">
                    <a:xfrm>
                      <a:off x="3576" y="2698"/>
                      <a:ext cx="0" cy="37"/>
                    </a:xfrm>
                    <a:custGeom>
                      <a:avLst/>
                      <a:gdLst>
                        <a:gd name="T0" fmla="*/ 37 h 37"/>
                        <a:gd name="T1" fmla="*/ 0 h 37"/>
                        <a:gd name="T2" fmla="*/ 37 h 37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37">
                          <a:moveTo>
                            <a:pt x="0" y="37"/>
                          </a:moveTo>
                          <a:lnTo>
                            <a:pt x="0" y="0"/>
                          </a:lnTo>
                          <a:lnTo>
                            <a:pt x="0" y="3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09" name="Freeform 1515"/>
                    <p:cNvSpPr>
                      <a:spLocks/>
                    </p:cNvSpPr>
                    <p:nvPr/>
                  </p:nvSpPr>
                  <p:spPr bwMode="auto">
                    <a:xfrm>
                      <a:off x="3577" y="2654"/>
                      <a:ext cx="0" cy="81"/>
                    </a:xfrm>
                    <a:custGeom>
                      <a:avLst/>
                      <a:gdLst>
                        <a:gd name="T0" fmla="*/ 81 h 81"/>
                        <a:gd name="T1" fmla="*/ 0 h 81"/>
                        <a:gd name="T2" fmla="*/ 81 h 81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81">
                          <a:moveTo>
                            <a:pt x="0" y="81"/>
                          </a:moveTo>
                          <a:lnTo>
                            <a:pt x="0" y="0"/>
                          </a:lnTo>
                          <a:lnTo>
                            <a:pt x="0" y="8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10" name="Freeform 1516"/>
                    <p:cNvSpPr>
                      <a:spLocks/>
                    </p:cNvSpPr>
                    <p:nvPr/>
                  </p:nvSpPr>
                  <p:spPr bwMode="auto">
                    <a:xfrm>
                      <a:off x="3577" y="2419"/>
                      <a:ext cx="1" cy="316"/>
                    </a:xfrm>
                    <a:custGeom>
                      <a:avLst/>
                      <a:gdLst>
                        <a:gd name="T0" fmla="*/ 0 w 1"/>
                        <a:gd name="T1" fmla="*/ 316 h 316"/>
                        <a:gd name="T2" fmla="*/ 0 w 1"/>
                        <a:gd name="T3" fmla="*/ 0 h 316"/>
                        <a:gd name="T4" fmla="*/ 1 w 1"/>
                        <a:gd name="T5" fmla="*/ 251 h 316"/>
                        <a:gd name="T6" fmla="*/ 1 w 1"/>
                        <a:gd name="T7" fmla="*/ 260 h 316"/>
                        <a:gd name="T8" fmla="*/ 1 w 1"/>
                        <a:gd name="T9" fmla="*/ 221 h 316"/>
                        <a:gd name="T10" fmla="*/ 1 w 1"/>
                        <a:gd name="T11" fmla="*/ 316 h 31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" h="316">
                          <a:moveTo>
                            <a:pt x="0" y="316"/>
                          </a:moveTo>
                          <a:lnTo>
                            <a:pt x="0" y="0"/>
                          </a:lnTo>
                          <a:lnTo>
                            <a:pt x="1" y="251"/>
                          </a:lnTo>
                          <a:lnTo>
                            <a:pt x="1" y="260"/>
                          </a:lnTo>
                          <a:lnTo>
                            <a:pt x="1" y="221"/>
                          </a:lnTo>
                          <a:lnTo>
                            <a:pt x="1" y="31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11" name="Freeform 1517"/>
                    <p:cNvSpPr>
                      <a:spLocks/>
                    </p:cNvSpPr>
                    <p:nvPr/>
                  </p:nvSpPr>
                  <p:spPr bwMode="auto">
                    <a:xfrm>
                      <a:off x="3582" y="2428"/>
                      <a:ext cx="2" cy="307"/>
                    </a:xfrm>
                    <a:custGeom>
                      <a:avLst/>
                      <a:gdLst>
                        <a:gd name="T0" fmla="*/ 0 w 2"/>
                        <a:gd name="T1" fmla="*/ 307 h 307"/>
                        <a:gd name="T2" fmla="*/ 0 w 2"/>
                        <a:gd name="T3" fmla="*/ 29 h 307"/>
                        <a:gd name="T4" fmla="*/ 0 w 2"/>
                        <a:gd name="T5" fmla="*/ 50 h 307"/>
                        <a:gd name="T6" fmla="*/ 0 w 2"/>
                        <a:gd name="T7" fmla="*/ 59 h 307"/>
                        <a:gd name="T8" fmla="*/ 1 w 2"/>
                        <a:gd name="T9" fmla="*/ 0 h 307"/>
                        <a:gd name="T10" fmla="*/ 2 w 2"/>
                        <a:gd name="T11" fmla="*/ 307 h 30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2" h="307">
                          <a:moveTo>
                            <a:pt x="0" y="307"/>
                          </a:moveTo>
                          <a:lnTo>
                            <a:pt x="0" y="29"/>
                          </a:lnTo>
                          <a:lnTo>
                            <a:pt x="0" y="50"/>
                          </a:lnTo>
                          <a:lnTo>
                            <a:pt x="0" y="59"/>
                          </a:lnTo>
                          <a:lnTo>
                            <a:pt x="1" y="0"/>
                          </a:lnTo>
                          <a:lnTo>
                            <a:pt x="2" y="30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12" name="Freeform 1518"/>
                    <p:cNvSpPr>
                      <a:spLocks/>
                    </p:cNvSpPr>
                    <p:nvPr/>
                  </p:nvSpPr>
                  <p:spPr bwMode="auto">
                    <a:xfrm>
                      <a:off x="3584" y="2673"/>
                      <a:ext cx="0" cy="62"/>
                    </a:xfrm>
                    <a:custGeom>
                      <a:avLst/>
                      <a:gdLst>
                        <a:gd name="T0" fmla="*/ 62 h 62"/>
                        <a:gd name="T1" fmla="*/ 60 h 62"/>
                        <a:gd name="T2" fmla="*/ 0 h 62"/>
                        <a:gd name="T3" fmla="*/ 62 h 62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  <a:cxn ang="0">
                          <a:pos x="0" y="T3"/>
                        </a:cxn>
                      </a:cxnLst>
                      <a:rect l="0" t="0" r="r" b="b"/>
                      <a:pathLst>
                        <a:path h="62">
                          <a:moveTo>
                            <a:pt x="0" y="62"/>
                          </a:moveTo>
                          <a:lnTo>
                            <a:pt x="0" y="60"/>
                          </a:lnTo>
                          <a:lnTo>
                            <a:pt x="0" y="0"/>
                          </a:lnTo>
                          <a:lnTo>
                            <a:pt x="0" y="6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13" name="Freeform 1519"/>
                    <p:cNvSpPr>
                      <a:spLocks/>
                    </p:cNvSpPr>
                    <p:nvPr/>
                  </p:nvSpPr>
                  <p:spPr bwMode="auto">
                    <a:xfrm>
                      <a:off x="3584" y="2712"/>
                      <a:ext cx="0" cy="23"/>
                    </a:xfrm>
                    <a:custGeom>
                      <a:avLst/>
                      <a:gdLst>
                        <a:gd name="T0" fmla="*/ 23 h 23"/>
                        <a:gd name="T1" fmla="*/ 6 h 23"/>
                        <a:gd name="T2" fmla="*/ 15 h 23"/>
                        <a:gd name="T3" fmla="*/ 0 h 23"/>
                        <a:gd name="T4" fmla="*/ 23 h 23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  <a:cxn ang="0">
                          <a:pos x="0" y="T3"/>
                        </a:cxn>
                        <a:cxn ang="0">
                          <a:pos x="0" y="T4"/>
                        </a:cxn>
                      </a:cxnLst>
                      <a:rect l="0" t="0" r="r" b="b"/>
                      <a:pathLst>
                        <a:path h="23">
                          <a:moveTo>
                            <a:pt x="0" y="23"/>
                          </a:moveTo>
                          <a:lnTo>
                            <a:pt x="0" y="6"/>
                          </a:lnTo>
                          <a:lnTo>
                            <a:pt x="0" y="15"/>
                          </a:lnTo>
                          <a:lnTo>
                            <a:pt x="0" y="0"/>
                          </a:lnTo>
                          <a:lnTo>
                            <a:pt x="0" y="2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14" name="Freeform 1520"/>
                    <p:cNvSpPr>
                      <a:spLocks/>
                    </p:cNvSpPr>
                    <p:nvPr/>
                  </p:nvSpPr>
                  <p:spPr bwMode="auto">
                    <a:xfrm>
                      <a:off x="3588" y="2671"/>
                      <a:ext cx="0" cy="64"/>
                    </a:xfrm>
                    <a:custGeom>
                      <a:avLst/>
                      <a:gdLst>
                        <a:gd name="T0" fmla="*/ 64 h 64"/>
                        <a:gd name="T1" fmla="*/ 0 h 64"/>
                        <a:gd name="T2" fmla="*/ 64 h 64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64">
                          <a:moveTo>
                            <a:pt x="0" y="64"/>
                          </a:moveTo>
                          <a:lnTo>
                            <a:pt x="0" y="0"/>
                          </a:lnTo>
                          <a:lnTo>
                            <a:pt x="0" y="6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15" name="Freeform 1521"/>
                    <p:cNvSpPr>
                      <a:spLocks/>
                    </p:cNvSpPr>
                    <p:nvPr/>
                  </p:nvSpPr>
                  <p:spPr bwMode="auto">
                    <a:xfrm>
                      <a:off x="3588" y="2437"/>
                      <a:ext cx="2" cy="298"/>
                    </a:xfrm>
                    <a:custGeom>
                      <a:avLst/>
                      <a:gdLst>
                        <a:gd name="T0" fmla="*/ 0 w 2"/>
                        <a:gd name="T1" fmla="*/ 298 h 298"/>
                        <a:gd name="T2" fmla="*/ 1 w 2"/>
                        <a:gd name="T3" fmla="*/ 0 h 298"/>
                        <a:gd name="T4" fmla="*/ 1 w 2"/>
                        <a:gd name="T5" fmla="*/ 67 h 298"/>
                        <a:gd name="T6" fmla="*/ 1 w 2"/>
                        <a:gd name="T7" fmla="*/ 127 h 298"/>
                        <a:gd name="T8" fmla="*/ 1 w 2"/>
                        <a:gd name="T9" fmla="*/ 71 h 298"/>
                        <a:gd name="T10" fmla="*/ 2 w 2"/>
                        <a:gd name="T11" fmla="*/ 298 h 29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2" h="298">
                          <a:moveTo>
                            <a:pt x="0" y="298"/>
                          </a:moveTo>
                          <a:lnTo>
                            <a:pt x="1" y="0"/>
                          </a:lnTo>
                          <a:lnTo>
                            <a:pt x="1" y="67"/>
                          </a:lnTo>
                          <a:lnTo>
                            <a:pt x="1" y="127"/>
                          </a:lnTo>
                          <a:lnTo>
                            <a:pt x="1" y="71"/>
                          </a:lnTo>
                          <a:lnTo>
                            <a:pt x="2" y="29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16" name="Freeform 1522"/>
                    <p:cNvSpPr>
                      <a:spLocks/>
                    </p:cNvSpPr>
                    <p:nvPr/>
                  </p:nvSpPr>
                  <p:spPr bwMode="auto">
                    <a:xfrm>
                      <a:off x="3590" y="2711"/>
                      <a:ext cx="0" cy="24"/>
                    </a:xfrm>
                    <a:custGeom>
                      <a:avLst/>
                      <a:gdLst>
                        <a:gd name="T0" fmla="*/ 24 h 24"/>
                        <a:gd name="T1" fmla="*/ 0 h 24"/>
                        <a:gd name="T2" fmla="*/ 24 h 24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24">
                          <a:moveTo>
                            <a:pt x="0" y="24"/>
                          </a:moveTo>
                          <a:lnTo>
                            <a:pt x="0" y="0"/>
                          </a:lnTo>
                          <a:lnTo>
                            <a:pt x="0" y="2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17" name="Freeform 1523"/>
                    <p:cNvSpPr>
                      <a:spLocks/>
                    </p:cNvSpPr>
                    <p:nvPr/>
                  </p:nvSpPr>
                  <p:spPr bwMode="auto">
                    <a:xfrm>
                      <a:off x="3590" y="2707"/>
                      <a:ext cx="0" cy="28"/>
                    </a:xfrm>
                    <a:custGeom>
                      <a:avLst/>
                      <a:gdLst>
                        <a:gd name="T0" fmla="*/ 28 h 28"/>
                        <a:gd name="T1" fmla="*/ 0 h 28"/>
                        <a:gd name="T2" fmla="*/ 28 h 28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28">
                          <a:moveTo>
                            <a:pt x="0" y="28"/>
                          </a:moveTo>
                          <a:lnTo>
                            <a:pt x="0" y="0"/>
                          </a:lnTo>
                          <a:lnTo>
                            <a:pt x="0" y="2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18" name="Freeform 1524"/>
                    <p:cNvSpPr>
                      <a:spLocks/>
                    </p:cNvSpPr>
                    <p:nvPr/>
                  </p:nvSpPr>
                  <p:spPr bwMode="auto">
                    <a:xfrm>
                      <a:off x="3590" y="2729"/>
                      <a:ext cx="0" cy="6"/>
                    </a:xfrm>
                    <a:custGeom>
                      <a:avLst/>
                      <a:gdLst>
                        <a:gd name="T0" fmla="*/ 6 h 6"/>
                        <a:gd name="T1" fmla="*/ 0 h 6"/>
                        <a:gd name="T2" fmla="*/ 6 h 6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6">
                          <a:moveTo>
                            <a:pt x="0" y="6"/>
                          </a:moveTo>
                          <a:lnTo>
                            <a:pt x="0" y="0"/>
                          </a:lnTo>
                          <a:lnTo>
                            <a:pt x="0" y="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19" name="Freeform 1525"/>
                    <p:cNvSpPr>
                      <a:spLocks/>
                    </p:cNvSpPr>
                    <p:nvPr/>
                  </p:nvSpPr>
                  <p:spPr bwMode="auto">
                    <a:xfrm>
                      <a:off x="3593" y="2709"/>
                      <a:ext cx="0" cy="26"/>
                    </a:xfrm>
                    <a:custGeom>
                      <a:avLst/>
                      <a:gdLst>
                        <a:gd name="T0" fmla="*/ 26 h 26"/>
                        <a:gd name="T1" fmla="*/ 0 h 26"/>
                        <a:gd name="T2" fmla="*/ 26 h 26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26">
                          <a:moveTo>
                            <a:pt x="0" y="26"/>
                          </a:moveTo>
                          <a:lnTo>
                            <a:pt x="0" y="0"/>
                          </a:lnTo>
                          <a:lnTo>
                            <a:pt x="0" y="2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20" name="Freeform 1526"/>
                    <p:cNvSpPr>
                      <a:spLocks/>
                    </p:cNvSpPr>
                    <p:nvPr/>
                  </p:nvSpPr>
                  <p:spPr bwMode="auto">
                    <a:xfrm>
                      <a:off x="3594" y="2712"/>
                      <a:ext cx="0" cy="23"/>
                    </a:xfrm>
                    <a:custGeom>
                      <a:avLst/>
                      <a:gdLst>
                        <a:gd name="T0" fmla="*/ 23 h 23"/>
                        <a:gd name="T1" fmla="*/ 0 h 23"/>
                        <a:gd name="T2" fmla="*/ 23 h 23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23">
                          <a:moveTo>
                            <a:pt x="0" y="23"/>
                          </a:moveTo>
                          <a:lnTo>
                            <a:pt x="0" y="0"/>
                          </a:lnTo>
                          <a:lnTo>
                            <a:pt x="0" y="2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21" name="Freeform 1527"/>
                    <p:cNvSpPr>
                      <a:spLocks/>
                    </p:cNvSpPr>
                    <p:nvPr/>
                  </p:nvSpPr>
                  <p:spPr bwMode="auto">
                    <a:xfrm>
                      <a:off x="3594" y="2435"/>
                      <a:ext cx="1" cy="300"/>
                    </a:xfrm>
                    <a:custGeom>
                      <a:avLst/>
                      <a:gdLst>
                        <a:gd name="T0" fmla="*/ 0 w 1"/>
                        <a:gd name="T1" fmla="*/ 300 h 300"/>
                        <a:gd name="T2" fmla="*/ 0 w 1"/>
                        <a:gd name="T3" fmla="*/ 0 h 300"/>
                        <a:gd name="T4" fmla="*/ 1 w 1"/>
                        <a:gd name="T5" fmla="*/ 219 h 300"/>
                        <a:gd name="T6" fmla="*/ 1 w 1"/>
                        <a:gd name="T7" fmla="*/ 212 h 300"/>
                        <a:gd name="T8" fmla="*/ 1 w 1"/>
                        <a:gd name="T9" fmla="*/ 195 h 300"/>
                        <a:gd name="T10" fmla="*/ 1 w 1"/>
                        <a:gd name="T11" fmla="*/ 300 h 3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" h="300">
                          <a:moveTo>
                            <a:pt x="0" y="300"/>
                          </a:moveTo>
                          <a:lnTo>
                            <a:pt x="0" y="0"/>
                          </a:lnTo>
                          <a:lnTo>
                            <a:pt x="1" y="219"/>
                          </a:lnTo>
                          <a:lnTo>
                            <a:pt x="1" y="212"/>
                          </a:lnTo>
                          <a:lnTo>
                            <a:pt x="1" y="195"/>
                          </a:lnTo>
                          <a:lnTo>
                            <a:pt x="1" y="30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22" name="Freeform 1528"/>
                    <p:cNvSpPr>
                      <a:spLocks/>
                    </p:cNvSpPr>
                    <p:nvPr/>
                  </p:nvSpPr>
                  <p:spPr bwMode="auto">
                    <a:xfrm>
                      <a:off x="3595" y="2680"/>
                      <a:ext cx="0" cy="55"/>
                    </a:xfrm>
                    <a:custGeom>
                      <a:avLst/>
                      <a:gdLst>
                        <a:gd name="T0" fmla="*/ 55 h 55"/>
                        <a:gd name="T1" fmla="*/ 0 h 55"/>
                        <a:gd name="T2" fmla="*/ 55 h 55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55">
                          <a:moveTo>
                            <a:pt x="0" y="55"/>
                          </a:moveTo>
                          <a:lnTo>
                            <a:pt x="0" y="0"/>
                          </a:lnTo>
                          <a:lnTo>
                            <a:pt x="0" y="5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23" name="Freeform 1529"/>
                    <p:cNvSpPr>
                      <a:spLocks/>
                    </p:cNvSpPr>
                    <p:nvPr/>
                  </p:nvSpPr>
                  <p:spPr bwMode="auto">
                    <a:xfrm>
                      <a:off x="3595" y="2678"/>
                      <a:ext cx="1" cy="57"/>
                    </a:xfrm>
                    <a:custGeom>
                      <a:avLst/>
                      <a:gdLst>
                        <a:gd name="T0" fmla="*/ 0 w 1"/>
                        <a:gd name="T1" fmla="*/ 57 h 57"/>
                        <a:gd name="T2" fmla="*/ 0 w 1"/>
                        <a:gd name="T3" fmla="*/ 0 h 57"/>
                        <a:gd name="T4" fmla="*/ 1 w 1"/>
                        <a:gd name="T5" fmla="*/ 57 h 5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1" h="57">
                          <a:moveTo>
                            <a:pt x="0" y="57"/>
                          </a:moveTo>
                          <a:lnTo>
                            <a:pt x="0" y="0"/>
                          </a:lnTo>
                          <a:lnTo>
                            <a:pt x="1" y="5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24" name="Freeform 1530"/>
                    <p:cNvSpPr>
                      <a:spLocks/>
                    </p:cNvSpPr>
                    <p:nvPr/>
                  </p:nvSpPr>
                  <p:spPr bwMode="auto">
                    <a:xfrm>
                      <a:off x="3600" y="2457"/>
                      <a:ext cx="1" cy="278"/>
                    </a:xfrm>
                    <a:custGeom>
                      <a:avLst/>
                      <a:gdLst>
                        <a:gd name="T0" fmla="*/ 0 w 1"/>
                        <a:gd name="T1" fmla="*/ 278 h 278"/>
                        <a:gd name="T2" fmla="*/ 0 w 1"/>
                        <a:gd name="T3" fmla="*/ 30 h 278"/>
                        <a:gd name="T4" fmla="*/ 0 w 1"/>
                        <a:gd name="T5" fmla="*/ 175 h 278"/>
                        <a:gd name="T6" fmla="*/ 0 w 1"/>
                        <a:gd name="T7" fmla="*/ 120 h 278"/>
                        <a:gd name="T8" fmla="*/ 0 w 1"/>
                        <a:gd name="T9" fmla="*/ 0 h 278"/>
                        <a:gd name="T10" fmla="*/ 1 w 1"/>
                        <a:gd name="T11" fmla="*/ 278 h 27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" h="278">
                          <a:moveTo>
                            <a:pt x="0" y="278"/>
                          </a:moveTo>
                          <a:lnTo>
                            <a:pt x="0" y="30"/>
                          </a:lnTo>
                          <a:lnTo>
                            <a:pt x="0" y="175"/>
                          </a:lnTo>
                          <a:lnTo>
                            <a:pt x="0" y="120"/>
                          </a:lnTo>
                          <a:lnTo>
                            <a:pt x="0" y="0"/>
                          </a:lnTo>
                          <a:lnTo>
                            <a:pt x="1" y="27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25" name="Freeform 1531"/>
                    <p:cNvSpPr>
                      <a:spLocks/>
                    </p:cNvSpPr>
                    <p:nvPr/>
                  </p:nvSpPr>
                  <p:spPr bwMode="auto">
                    <a:xfrm>
                      <a:off x="3601" y="2680"/>
                      <a:ext cx="0" cy="55"/>
                    </a:xfrm>
                    <a:custGeom>
                      <a:avLst/>
                      <a:gdLst>
                        <a:gd name="T0" fmla="*/ 55 h 55"/>
                        <a:gd name="T1" fmla="*/ 0 h 55"/>
                        <a:gd name="T2" fmla="*/ 55 h 55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55">
                          <a:moveTo>
                            <a:pt x="0" y="55"/>
                          </a:moveTo>
                          <a:lnTo>
                            <a:pt x="0" y="0"/>
                          </a:lnTo>
                          <a:lnTo>
                            <a:pt x="0" y="5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26" name="Freeform 1532"/>
                    <p:cNvSpPr>
                      <a:spLocks/>
                    </p:cNvSpPr>
                    <p:nvPr/>
                  </p:nvSpPr>
                  <p:spPr bwMode="auto">
                    <a:xfrm>
                      <a:off x="3601" y="2695"/>
                      <a:ext cx="0" cy="40"/>
                    </a:xfrm>
                    <a:custGeom>
                      <a:avLst/>
                      <a:gdLst>
                        <a:gd name="T0" fmla="*/ 40 h 40"/>
                        <a:gd name="T1" fmla="*/ 0 h 40"/>
                        <a:gd name="T2" fmla="*/ 40 h 40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40">
                          <a:moveTo>
                            <a:pt x="0" y="40"/>
                          </a:moveTo>
                          <a:lnTo>
                            <a:pt x="0" y="0"/>
                          </a:lnTo>
                          <a:lnTo>
                            <a:pt x="0" y="4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27" name="Freeform 1533"/>
                    <p:cNvSpPr>
                      <a:spLocks/>
                    </p:cNvSpPr>
                    <p:nvPr/>
                  </p:nvSpPr>
                  <p:spPr bwMode="auto">
                    <a:xfrm>
                      <a:off x="3601" y="2707"/>
                      <a:ext cx="0" cy="28"/>
                    </a:xfrm>
                    <a:custGeom>
                      <a:avLst/>
                      <a:gdLst>
                        <a:gd name="T0" fmla="*/ 28 h 28"/>
                        <a:gd name="T1" fmla="*/ 0 h 28"/>
                        <a:gd name="T2" fmla="*/ 28 h 28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28">
                          <a:moveTo>
                            <a:pt x="0" y="28"/>
                          </a:moveTo>
                          <a:lnTo>
                            <a:pt x="0" y="0"/>
                          </a:lnTo>
                          <a:lnTo>
                            <a:pt x="0" y="2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28" name="Freeform 1534"/>
                    <p:cNvSpPr>
                      <a:spLocks/>
                    </p:cNvSpPr>
                    <p:nvPr/>
                  </p:nvSpPr>
                  <p:spPr bwMode="auto">
                    <a:xfrm>
                      <a:off x="3601" y="2707"/>
                      <a:ext cx="1" cy="28"/>
                    </a:xfrm>
                    <a:custGeom>
                      <a:avLst/>
                      <a:gdLst>
                        <a:gd name="T0" fmla="*/ 0 w 1"/>
                        <a:gd name="T1" fmla="*/ 28 h 28"/>
                        <a:gd name="T2" fmla="*/ 1 w 1"/>
                        <a:gd name="T3" fmla="*/ 0 h 28"/>
                        <a:gd name="T4" fmla="*/ 1 w 1"/>
                        <a:gd name="T5" fmla="*/ 28 h 2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1" h="28">
                          <a:moveTo>
                            <a:pt x="0" y="28"/>
                          </a:moveTo>
                          <a:lnTo>
                            <a:pt x="1" y="0"/>
                          </a:lnTo>
                          <a:lnTo>
                            <a:pt x="1" y="2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29" name="Freeform 1535"/>
                    <p:cNvSpPr>
                      <a:spLocks/>
                    </p:cNvSpPr>
                    <p:nvPr/>
                  </p:nvSpPr>
                  <p:spPr bwMode="auto">
                    <a:xfrm>
                      <a:off x="3605" y="2463"/>
                      <a:ext cx="2" cy="272"/>
                    </a:xfrm>
                    <a:custGeom>
                      <a:avLst/>
                      <a:gdLst>
                        <a:gd name="T0" fmla="*/ 0 w 2"/>
                        <a:gd name="T1" fmla="*/ 272 h 272"/>
                        <a:gd name="T2" fmla="*/ 1 w 2"/>
                        <a:gd name="T3" fmla="*/ 0 h 272"/>
                        <a:gd name="T4" fmla="*/ 1 w 2"/>
                        <a:gd name="T5" fmla="*/ 88 h 272"/>
                        <a:gd name="T6" fmla="*/ 1 w 2"/>
                        <a:gd name="T7" fmla="*/ 88 h 272"/>
                        <a:gd name="T8" fmla="*/ 1 w 2"/>
                        <a:gd name="T9" fmla="*/ 52 h 272"/>
                        <a:gd name="T10" fmla="*/ 2 w 2"/>
                        <a:gd name="T11" fmla="*/ 272 h 27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2" h="272">
                          <a:moveTo>
                            <a:pt x="0" y="272"/>
                          </a:moveTo>
                          <a:lnTo>
                            <a:pt x="1" y="0"/>
                          </a:lnTo>
                          <a:lnTo>
                            <a:pt x="1" y="88"/>
                          </a:lnTo>
                          <a:lnTo>
                            <a:pt x="1" y="88"/>
                          </a:lnTo>
                          <a:lnTo>
                            <a:pt x="1" y="52"/>
                          </a:lnTo>
                          <a:lnTo>
                            <a:pt x="2" y="27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30" name="Freeform 1536"/>
                    <p:cNvSpPr>
                      <a:spLocks/>
                    </p:cNvSpPr>
                    <p:nvPr/>
                  </p:nvSpPr>
                  <p:spPr bwMode="auto">
                    <a:xfrm>
                      <a:off x="3607" y="2702"/>
                      <a:ext cx="0" cy="33"/>
                    </a:xfrm>
                    <a:custGeom>
                      <a:avLst/>
                      <a:gdLst>
                        <a:gd name="T0" fmla="*/ 33 h 33"/>
                        <a:gd name="T1" fmla="*/ 0 h 33"/>
                        <a:gd name="T2" fmla="*/ 33 h 33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33">
                          <a:moveTo>
                            <a:pt x="0" y="33"/>
                          </a:moveTo>
                          <a:lnTo>
                            <a:pt x="0" y="0"/>
                          </a:lnTo>
                          <a:lnTo>
                            <a:pt x="0" y="3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31" name="Freeform 1537"/>
                    <p:cNvSpPr>
                      <a:spLocks/>
                    </p:cNvSpPr>
                    <p:nvPr/>
                  </p:nvSpPr>
                  <p:spPr bwMode="auto">
                    <a:xfrm>
                      <a:off x="3611" y="2471"/>
                      <a:ext cx="1" cy="264"/>
                    </a:xfrm>
                    <a:custGeom>
                      <a:avLst/>
                      <a:gdLst>
                        <a:gd name="T0" fmla="*/ 0 w 1"/>
                        <a:gd name="T1" fmla="*/ 264 h 264"/>
                        <a:gd name="T2" fmla="*/ 0 w 1"/>
                        <a:gd name="T3" fmla="*/ 0 h 264"/>
                        <a:gd name="T4" fmla="*/ 1 w 1"/>
                        <a:gd name="T5" fmla="*/ 264 h 26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1" h="264">
                          <a:moveTo>
                            <a:pt x="0" y="264"/>
                          </a:moveTo>
                          <a:lnTo>
                            <a:pt x="0" y="0"/>
                          </a:lnTo>
                          <a:lnTo>
                            <a:pt x="1" y="26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32" name="Freeform 1538"/>
                    <p:cNvSpPr>
                      <a:spLocks/>
                    </p:cNvSpPr>
                    <p:nvPr/>
                  </p:nvSpPr>
                  <p:spPr bwMode="auto">
                    <a:xfrm>
                      <a:off x="3612" y="2627"/>
                      <a:ext cx="1" cy="108"/>
                    </a:xfrm>
                    <a:custGeom>
                      <a:avLst/>
                      <a:gdLst>
                        <a:gd name="T0" fmla="*/ 0 w 1"/>
                        <a:gd name="T1" fmla="*/ 108 h 108"/>
                        <a:gd name="T2" fmla="*/ 0 w 1"/>
                        <a:gd name="T3" fmla="*/ 0 h 108"/>
                        <a:gd name="T4" fmla="*/ 1 w 1"/>
                        <a:gd name="T5" fmla="*/ 108 h 10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1" h="108">
                          <a:moveTo>
                            <a:pt x="0" y="108"/>
                          </a:moveTo>
                          <a:lnTo>
                            <a:pt x="0" y="0"/>
                          </a:lnTo>
                          <a:lnTo>
                            <a:pt x="1" y="10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33" name="Freeform 1539"/>
                    <p:cNvSpPr>
                      <a:spLocks/>
                    </p:cNvSpPr>
                    <p:nvPr/>
                  </p:nvSpPr>
                  <p:spPr bwMode="auto">
                    <a:xfrm>
                      <a:off x="3613" y="2695"/>
                      <a:ext cx="0" cy="40"/>
                    </a:xfrm>
                    <a:custGeom>
                      <a:avLst/>
                      <a:gdLst>
                        <a:gd name="T0" fmla="*/ 40 h 40"/>
                        <a:gd name="T1" fmla="*/ 0 h 40"/>
                        <a:gd name="T2" fmla="*/ 40 h 40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40">
                          <a:moveTo>
                            <a:pt x="0" y="40"/>
                          </a:moveTo>
                          <a:lnTo>
                            <a:pt x="0" y="0"/>
                          </a:lnTo>
                          <a:lnTo>
                            <a:pt x="0" y="4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34" name="Freeform 1540"/>
                    <p:cNvSpPr>
                      <a:spLocks/>
                    </p:cNvSpPr>
                    <p:nvPr/>
                  </p:nvSpPr>
                  <p:spPr bwMode="auto">
                    <a:xfrm>
                      <a:off x="3613" y="2719"/>
                      <a:ext cx="0" cy="16"/>
                    </a:xfrm>
                    <a:custGeom>
                      <a:avLst/>
                      <a:gdLst>
                        <a:gd name="T0" fmla="*/ 16 h 16"/>
                        <a:gd name="T1" fmla="*/ 0 h 16"/>
                        <a:gd name="T2" fmla="*/ 16 h 16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6">
                          <a:moveTo>
                            <a:pt x="0" y="16"/>
                          </a:moveTo>
                          <a:lnTo>
                            <a:pt x="0" y="0"/>
                          </a:lnTo>
                          <a:lnTo>
                            <a:pt x="0" y="1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35" name="Freeform 1541"/>
                    <p:cNvSpPr>
                      <a:spLocks/>
                    </p:cNvSpPr>
                    <p:nvPr/>
                  </p:nvSpPr>
                  <p:spPr bwMode="auto">
                    <a:xfrm>
                      <a:off x="3613" y="2712"/>
                      <a:ext cx="0" cy="23"/>
                    </a:xfrm>
                    <a:custGeom>
                      <a:avLst/>
                      <a:gdLst>
                        <a:gd name="T0" fmla="*/ 23 h 23"/>
                        <a:gd name="T1" fmla="*/ 0 h 23"/>
                        <a:gd name="T2" fmla="*/ 23 h 23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23">
                          <a:moveTo>
                            <a:pt x="0" y="23"/>
                          </a:moveTo>
                          <a:lnTo>
                            <a:pt x="0" y="0"/>
                          </a:lnTo>
                          <a:lnTo>
                            <a:pt x="0" y="2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36" name="Freeform 1542"/>
                    <p:cNvSpPr>
                      <a:spLocks/>
                    </p:cNvSpPr>
                    <p:nvPr/>
                  </p:nvSpPr>
                  <p:spPr bwMode="auto">
                    <a:xfrm>
                      <a:off x="3613" y="2725"/>
                      <a:ext cx="0" cy="10"/>
                    </a:xfrm>
                    <a:custGeom>
                      <a:avLst/>
                      <a:gdLst>
                        <a:gd name="T0" fmla="*/ 10 h 10"/>
                        <a:gd name="T1" fmla="*/ 0 h 10"/>
                        <a:gd name="T2" fmla="*/ 10 h 10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0">
                          <a:moveTo>
                            <a:pt x="0" y="10"/>
                          </a:moveTo>
                          <a:lnTo>
                            <a:pt x="0" y="0"/>
                          </a:lnTo>
                          <a:lnTo>
                            <a:pt x="0" y="1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37" name="Freeform 1543"/>
                    <p:cNvSpPr>
                      <a:spLocks/>
                    </p:cNvSpPr>
                    <p:nvPr/>
                  </p:nvSpPr>
                  <p:spPr bwMode="auto">
                    <a:xfrm>
                      <a:off x="3617" y="2477"/>
                      <a:ext cx="1" cy="258"/>
                    </a:xfrm>
                    <a:custGeom>
                      <a:avLst/>
                      <a:gdLst>
                        <a:gd name="T0" fmla="*/ 0 w 1"/>
                        <a:gd name="T1" fmla="*/ 258 h 258"/>
                        <a:gd name="T2" fmla="*/ 0 w 1"/>
                        <a:gd name="T3" fmla="*/ 64 h 258"/>
                        <a:gd name="T4" fmla="*/ 0 w 1"/>
                        <a:gd name="T5" fmla="*/ 69 h 258"/>
                        <a:gd name="T6" fmla="*/ 0 w 1"/>
                        <a:gd name="T7" fmla="*/ 65 h 258"/>
                        <a:gd name="T8" fmla="*/ 0 w 1"/>
                        <a:gd name="T9" fmla="*/ 0 h 258"/>
                        <a:gd name="T10" fmla="*/ 1 w 1"/>
                        <a:gd name="T11" fmla="*/ 258 h 25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" h="258">
                          <a:moveTo>
                            <a:pt x="0" y="258"/>
                          </a:moveTo>
                          <a:lnTo>
                            <a:pt x="0" y="64"/>
                          </a:lnTo>
                          <a:lnTo>
                            <a:pt x="0" y="69"/>
                          </a:lnTo>
                          <a:lnTo>
                            <a:pt x="0" y="65"/>
                          </a:lnTo>
                          <a:lnTo>
                            <a:pt x="0" y="0"/>
                          </a:lnTo>
                          <a:lnTo>
                            <a:pt x="1" y="25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38" name="Freeform 1544"/>
                    <p:cNvSpPr>
                      <a:spLocks/>
                    </p:cNvSpPr>
                    <p:nvPr/>
                  </p:nvSpPr>
                  <p:spPr bwMode="auto">
                    <a:xfrm>
                      <a:off x="3618" y="2704"/>
                      <a:ext cx="0" cy="31"/>
                    </a:xfrm>
                    <a:custGeom>
                      <a:avLst/>
                      <a:gdLst>
                        <a:gd name="T0" fmla="*/ 31 h 31"/>
                        <a:gd name="T1" fmla="*/ 0 h 31"/>
                        <a:gd name="T2" fmla="*/ 31 h 31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31">
                          <a:moveTo>
                            <a:pt x="0" y="31"/>
                          </a:moveTo>
                          <a:lnTo>
                            <a:pt x="0" y="0"/>
                          </a:lnTo>
                          <a:lnTo>
                            <a:pt x="0" y="3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39" name="Freeform 1545"/>
                    <p:cNvSpPr>
                      <a:spLocks/>
                    </p:cNvSpPr>
                    <p:nvPr/>
                  </p:nvSpPr>
                  <p:spPr bwMode="auto">
                    <a:xfrm>
                      <a:off x="3619" y="2697"/>
                      <a:ext cx="0" cy="38"/>
                    </a:xfrm>
                    <a:custGeom>
                      <a:avLst/>
                      <a:gdLst>
                        <a:gd name="T0" fmla="*/ 38 h 38"/>
                        <a:gd name="T1" fmla="*/ 0 h 38"/>
                        <a:gd name="T2" fmla="*/ 38 h 38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38">
                          <a:moveTo>
                            <a:pt x="0" y="38"/>
                          </a:moveTo>
                          <a:lnTo>
                            <a:pt x="0" y="0"/>
                          </a:lnTo>
                          <a:lnTo>
                            <a:pt x="0" y="3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40" name="Freeform 1546"/>
                    <p:cNvSpPr>
                      <a:spLocks/>
                    </p:cNvSpPr>
                    <p:nvPr/>
                  </p:nvSpPr>
                  <p:spPr bwMode="auto">
                    <a:xfrm>
                      <a:off x="3623" y="2496"/>
                      <a:ext cx="1" cy="239"/>
                    </a:xfrm>
                    <a:custGeom>
                      <a:avLst/>
                      <a:gdLst>
                        <a:gd name="T0" fmla="*/ 0 w 1"/>
                        <a:gd name="T1" fmla="*/ 239 h 239"/>
                        <a:gd name="T2" fmla="*/ 0 w 1"/>
                        <a:gd name="T3" fmla="*/ 0 h 239"/>
                        <a:gd name="T4" fmla="*/ 0 w 1"/>
                        <a:gd name="T5" fmla="*/ 109 h 239"/>
                        <a:gd name="T6" fmla="*/ 0 w 1"/>
                        <a:gd name="T7" fmla="*/ 114 h 239"/>
                        <a:gd name="T8" fmla="*/ 0 w 1"/>
                        <a:gd name="T9" fmla="*/ 50 h 239"/>
                        <a:gd name="T10" fmla="*/ 1 w 1"/>
                        <a:gd name="T11" fmla="*/ 239 h 23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" h="239">
                          <a:moveTo>
                            <a:pt x="0" y="239"/>
                          </a:moveTo>
                          <a:lnTo>
                            <a:pt x="0" y="0"/>
                          </a:lnTo>
                          <a:lnTo>
                            <a:pt x="0" y="109"/>
                          </a:lnTo>
                          <a:lnTo>
                            <a:pt x="0" y="114"/>
                          </a:lnTo>
                          <a:lnTo>
                            <a:pt x="0" y="50"/>
                          </a:lnTo>
                          <a:lnTo>
                            <a:pt x="1" y="23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41" name="Freeform 1547"/>
                    <p:cNvSpPr>
                      <a:spLocks/>
                    </p:cNvSpPr>
                    <p:nvPr/>
                  </p:nvSpPr>
                  <p:spPr bwMode="auto">
                    <a:xfrm>
                      <a:off x="3625" y="2723"/>
                      <a:ext cx="0" cy="12"/>
                    </a:xfrm>
                    <a:custGeom>
                      <a:avLst/>
                      <a:gdLst>
                        <a:gd name="T0" fmla="*/ 12 h 12"/>
                        <a:gd name="T1" fmla="*/ 0 h 12"/>
                        <a:gd name="T2" fmla="*/ 12 h 12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2">
                          <a:moveTo>
                            <a:pt x="0" y="12"/>
                          </a:moveTo>
                          <a:lnTo>
                            <a:pt x="0" y="0"/>
                          </a:lnTo>
                          <a:lnTo>
                            <a:pt x="0" y="1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42" name="Freeform 1548"/>
                    <p:cNvSpPr>
                      <a:spLocks/>
                    </p:cNvSpPr>
                    <p:nvPr/>
                  </p:nvSpPr>
                  <p:spPr bwMode="auto">
                    <a:xfrm>
                      <a:off x="3625" y="2712"/>
                      <a:ext cx="0" cy="23"/>
                    </a:xfrm>
                    <a:custGeom>
                      <a:avLst/>
                      <a:gdLst>
                        <a:gd name="T0" fmla="*/ 23 h 23"/>
                        <a:gd name="T1" fmla="*/ 0 h 23"/>
                        <a:gd name="T2" fmla="*/ 23 h 23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23">
                          <a:moveTo>
                            <a:pt x="0" y="23"/>
                          </a:moveTo>
                          <a:lnTo>
                            <a:pt x="0" y="0"/>
                          </a:lnTo>
                          <a:lnTo>
                            <a:pt x="0" y="2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43" name="Freeform 1549"/>
                    <p:cNvSpPr>
                      <a:spLocks/>
                    </p:cNvSpPr>
                    <p:nvPr/>
                  </p:nvSpPr>
                  <p:spPr bwMode="auto">
                    <a:xfrm>
                      <a:off x="3628" y="2712"/>
                      <a:ext cx="0" cy="23"/>
                    </a:xfrm>
                    <a:custGeom>
                      <a:avLst/>
                      <a:gdLst>
                        <a:gd name="T0" fmla="*/ 23 h 23"/>
                        <a:gd name="T1" fmla="*/ 0 h 23"/>
                        <a:gd name="T2" fmla="*/ 23 h 23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23">
                          <a:moveTo>
                            <a:pt x="0" y="23"/>
                          </a:moveTo>
                          <a:lnTo>
                            <a:pt x="0" y="0"/>
                          </a:lnTo>
                          <a:lnTo>
                            <a:pt x="0" y="2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44" name="Freeform 1550"/>
                    <p:cNvSpPr>
                      <a:spLocks/>
                    </p:cNvSpPr>
                    <p:nvPr/>
                  </p:nvSpPr>
                  <p:spPr bwMode="auto">
                    <a:xfrm>
                      <a:off x="3629" y="2502"/>
                      <a:ext cx="1" cy="233"/>
                    </a:xfrm>
                    <a:custGeom>
                      <a:avLst/>
                      <a:gdLst>
                        <a:gd name="T0" fmla="*/ 0 w 1"/>
                        <a:gd name="T1" fmla="*/ 233 h 233"/>
                        <a:gd name="T2" fmla="*/ 0 w 1"/>
                        <a:gd name="T3" fmla="*/ 0 h 233"/>
                        <a:gd name="T4" fmla="*/ 0 w 1"/>
                        <a:gd name="T5" fmla="*/ 160 h 233"/>
                        <a:gd name="T6" fmla="*/ 0 w 1"/>
                        <a:gd name="T7" fmla="*/ 187 h 233"/>
                        <a:gd name="T8" fmla="*/ 1 w 1"/>
                        <a:gd name="T9" fmla="*/ 140 h 233"/>
                        <a:gd name="T10" fmla="*/ 1 w 1"/>
                        <a:gd name="T11" fmla="*/ 233 h 23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" h="233">
                          <a:moveTo>
                            <a:pt x="0" y="233"/>
                          </a:moveTo>
                          <a:lnTo>
                            <a:pt x="0" y="0"/>
                          </a:lnTo>
                          <a:lnTo>
                            <a:pt x="0" y="160"/>
                          </a:lnTo>
                          <a:lnTo>
                            <a:pt x="0" y="187"/>
                          </a:lnTo>
                          <a:lnTo>
                            <a:pt x="1" y="140"/>
                          </a:lnTo>
                          <a:lnTo>
                            <a:pt x="1" y="23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45" name="Freeform 1551"/>
                    <p:cNvSpPr>
                      <a:spLocks/>
                    </p:cNvSpPr>
                    <p:nvPr/>
                  </p:nvSpPr>
                  <p:spPr bwMode="auto">
                    <a:xfrm>
                      <a:off x="3630" y="2693"/>
                      <a:ext cx="0" cy="42"/>
                    </a:xfrm>
                    <a:custGeom>
                      <a:avLst/>
                      <a:gdLst>
                        <a:gd name="T0" fmla="*/ 42 h 42"/>
                        <a:gd name="T1" fmla="*/ 0 h 42"/>
                        <a:gd name="T2" fmla="*/ 42 h 42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42">
                          <a:moveTo>
                            <a:pt x="0" y="42"/>
                          </a:moveTo>
                          <a:lnTo>
                            <a:pt x="0" y="0"/>
                          </a:lnTo>
                          <a:lnTo>
                            <a:pt x="0" y="4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46" name="Freeform 1552"/>
                    <p:cNvSpPr>
                      <a:spLocks/>
                    </p:cNvSpPr>
                    <p:nvPr/>
                  </p:nvSpPr>
                  <p:spPr bwMode="auto">
                    <a:xfrm>
                      <a:off x="3631" y="2727"/>
                      <a:ext cx="0" cy="8"/>
                    </a:xfrm>
                    <a:custGeom>
                      <a:avLst/>
                      <a:gdLst>
                        <a:gd name="T0" fmla="*/ 8 h 8"/>
                        <a:gd name="T1" fmla="*/ 0 h 8"/>
                        <a:gd name="T2" fmla="*/ 8 h 8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8">
                          <a:moveTo>
                            <a:pt x="0" y="8"/>
                          </a:moveTo>
                          <a:lnTo>
                            <a:pt x="0" y="0"/>
                          </a:lnTo>
                          <a:lnTo>
                            <a:pt x="0" y="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47" name="Freeform 1553"/>
                    <p:cNvSpPr>
                      <a:spLocks/>
                    </p:cNvSpPr>
                    <p:nvPr/>
                  </p:nvSpPr>
                  <p:spPr bwMode="auto">
                    <a:xfrm>
                      <a:off x="3634" y="2606"/>
                      <a:ext cx="0" cy="129"/>
                    </a:xfrm>
                    <a:custGeom>
                      <a:avLst/>
                      <a:gdLst>
                        <a:gd name="T0" fmla="*/ 129 h 129"/>
                        <a:gd name="T1" fmla="*/ 0 h 129"/>
                        <a:gd name="T2" fmla="*/ 8 h 129"/>
                        <a:gd name="T3" fmla="*/ 19 h 129"/>
                        <a:gd name="T4" fmla="*/ 129 h 129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  <a:cxn ang="0">
                          <a:pos x="0" y="T3"/>
                        </a:cxn>
                        <a:cxn ang="0">
                          <a:pos x="0" y="T4"/>
                        </a:cxn>
                      </a:cxnLst>
                      <a:rect l="0" t="0" r="r" b="b"/>
                      <a:pathLst>
                        <a:path h="129">
                          <a:moveTo>
                            <a:pt x="0" y="129"/>
                          </a:moveTo>
                          <a:lnTo>
                            <a:pt x="0" y="0"/>
                          </a:lnTo>
                          <a:lnTo>
                            <a:pt x="0" y="8"/>
                          </a:lnTo>
                          <a:lnTo>
                            <a:pt x="0" y="19"/>
                          </a:lnTo>
                          <a:lnTo>
                            <a:pt x="0" y="12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48" name="Freeform 1554"/>
                    <p:cNvSpPr>
                      <a:spLocks/>
                    </p:cNvSpPr>
                    <p:nvPr/>
                  </p:nvSpPr>
                  <p:spPr bwMode="auto">
                    <a:xfrm>
                      <a:off x="3634" y="2510"/>
                      <a:ext cx="1" cy="225"/>
                    </a:xfrm>
                    <a:custGeom>
                      <a:avLst/>
                      <a:gdLst>
                        <a:gd name="T0" fmla="*/ 0 w 1"/>
                        <a:gd name="T1" fmla="*/ 225 h 225"/>
                        <a:gd name="T2" fmla="*/ 0 w 1"/>
                        <a:gd name="T3" fmla="*/ 0 h 225"/>
                        <a:gd name="T4" fmla="*/ 1 w 1"/>
                        <a:gd name="T5" fmla="*/ 123 h 225"/>
                        <a:gd name="T6" fmla="*/ 1 w 1"/>
                        <a:gd name="T7" fmla="*/ 225 h 22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1" h="225">
                          <a:moveTo>
                            <a:pt x="0" y="225"/>
                          </a:moveTo>
                          <a:lnTo>
                            <a:pt x="0" y="0"/>
                          </a:lnTo>
                          <a:lnTo>
                            <a:pt x="1" y="123"/>
                          </a:lnTo>
                          <a:lnTo>
                            <a:pt x="1" y="22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49" name="Freeform 1555"/>
                    <p:cNvSpPr>
                      <a:spLocks/>
                    </p:cNvSpPr>
                    <p:nvPr/>
                  </p:nvSpPr>
                  <p:spPr bwMode="auto">
                    <a:xfrm>
                      <a:off x="3635" y="2552"/>
                      <a:ext cx="0" cy="183"/>
                    </a:xfrm>
                    <a:custGeom>
                      <a:avLst/>
                      <a:gdLst>
                        <a:gd name="T0" fmla="*/ 183 h 183"/>
                        <a:gd name="T1" fmla="*/ 93 h 183"/>
                        <a:gd name="T2" fmla="*/ 0 h 183"/>
                        <a:gd name="T3" fmla="*/ 183 h 183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  <a:cxn ang="0">
                          <a:pos x="0" y="T3"/>
                        </a:cxn>
                      </a:cxnLst>
                      <a:rect l="0" t="0" r="r" b="b"/>
                      <a:pathLst>
                        <a:path h="183">
                          <a:moveTo>
                            <a:pt x="0" y="183"/>
                          </a:moveTo>
                          <a:lnTo>
                            <a:pt x="0" y="93"/>
                          </a:lnTo>
                          <a:lnTo>
                            <a:pt x="0" y="0"/>
                          </a:lnTo>
                          <a:lnTo>
                            <a:pt x="0" y="18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50" name="Freeform 1556"/>
                    <p:cNvSpPr>
                      <a:spLocks/>
                    </p:cNvSpPr>
                    <p:nvPr/>
                  </p:nvSpPr>
                  <p:spPr bwMode="auto">
                    <a:xfrm>
                      <a:off x="3636" y="2696"/>
                      <a:ext cx="0" cy="39"/>
                    </a:xfrm>
                    <a:custGeom>
                      <a:avLst/>
                      <a:gdLst>
                        <a:gd name="T0" fmla="*/ 39 h 39"/>
                        <a:gd name="T1" fmla="*/ 0 h 39"/>
                        <a:gd name="T2" fmla="*/ 39 h 39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39">
                          <a:moveTo>
                            <a:pt x="0" y="39"/>
                          </a:moveTo>
                          <a:lnTo>
                            <a:pt x="0" y="0"/>
                          </a:lnTo>
                          <a:lnTo>
                            <a:pt x="0" y="3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51" name="Freeform 1557"/>
                    <p:cNvSpPr>
                      <a:spLocks/>
                    </p:cNvSpPr>
                    <p:nvPr/>
                  </p:nvSpPr>
                  <p:spPr bwMode="auto">
                    <a:xfrm>
                      <a:off x="3636" y="2708"/>
                      <a:ext cx="0" cy="27"/>
                    </a:xfrm>
                    <a:custGeom>
                      <a:avLst/>
                      <a:gdLst>
                        <a:gd name="T0" fmla="*/ 27 h 27"/>
                        <a:gd name="T1" fmla="*/ 0 h 27"/>
                        <a:gd name="T2" fmla="*/ 27 h 27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27">
                          <a:moveTo>
                            <a:pt x="0" y="27"/>
                          </a:moveTo>
                          <a:lnTo>
                            <a:pt x="0" y="0"/>
                          </a:lnTo>
                          <a:lnTo>
                            <a:pt x="0" y="2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52" name="Freeform 1558"/>
                    <p:cNvSpPr>
                      <a:spLocks/>
                    </p:cNvSpPr>
                    <p:nvPr/>
                  </p:nvSpPr>
                  <p:spPr bwMode="auto">
                    <a:xfrm>
                      <a:off x="3637" y="2732"/>
                      <a:ext cx="0" cy="3"/>
                    </a:xfrm>
                    <a:custGeom>
                      <a:avLst/>
                      <a:gdLst>
                        <a:gd name="T0" fmla="*/ 3 h 3"/>
                        <a:gd name="T1" fmla="*/ 0 h 3"/>
                        <a:gd name="T2" fmla="*/ 3 h 3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3">
                          <a:moveTo>
                            <a:pt x="0" y="3"/>
                          </a:moveTo>
                          <a:lnTo>
                            <a:pt x="0" y="0"/>
                          </a:lnTo>
                          <a:lnTo>
                            <a:pt x="0" y="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53" name="Freeform 1559"/>
                    <p:cNvSpPr>
                      <a:spLocks/>
                    </p:cNvSpPr>
                    <p:nvPr/>
                  </p:nvSpPr>
                  <p:spPr bwMode="auto">
                    <a:xfrm>
                      <a:off x="3640" y="2525"/>
                      <a:ext cx="1" cy="210"/>
                    </a:xfrm>
                    <a:custGeom>
                      <a:avLst/>
                      <a:gdLst>
                        <a:gd name="T0" fmla="*/ 0 w 1"/>
                        <a:gd name="T1" fmla="*/ 210 h 210"/>
                        <a:gd name="T2" fmla="*/ 0 w 1"/>
                        <a:gd name="T3" fmla="*/ 0 h 210"/>
                        <a:gd name="T4" fmla="*/ 0 w 1"/>
                        <a:gd name="T5" fmla="*/ 117 h 210"/>
                        <a:gd name="T6" fmla="*/ 0 w 1"/>
                        <a:gd name="T7" fmla="*/ 111 h 210"/>
                        <a:gd name="T8" fmla="*/ 1 w 1"/>
                        <a:gd name="T9" fmla="*/ 23 h 210"/>
                        <a:gd name="T10" fmla="*/ 1 w 1"/>
                        <a:gd name="T11" fmla="*/ 210 h 21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" h="210">
                          <a:moveTo>
                            <a:pt x="0" y="210"/>
                          </a:moveTo>
                          <a:lnTo>
                            <a:pt x="0" y="0"/>
                          </a:lnTo>
                          <a:lnTo>
                            <a:pt x="0" y="117"/>
                          </a:lnTo>
                          <a:lnTo>
                            <a:pt x="0" y="111"/>
                          </a:lnTo>
                          <a:lnTo>
                            <a:pt x="1" y="23"/>
                          </a:lnTo>
                          <a:lnTo>
                            <a:pt x="1" y="21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54" name="Freeform 1560"/>
                    <p:cNvSpPr>
                      <a:spLocks/>
                    </p:cNvSpPr>
                    <p:nvPr/>
                  </p:nvSpPr>
                  <p:spPr bwMode="auto">
                    <a:xfrm>
                      <a:off x="3642" y="2716"/>
                      <a:ext cx="0" cy="19"/>
                    </a:xfrm>
                    <a:custGeom>
                      <a:avLst/>
                      <a:gdLst>
                        <a:gd name="T0" fmla="*/ 19 h 19"/>
                        <a:gd name="T1" fmla="*/ 15 h 19"/>
                        <a:gd name="T2" fmla="*/ 0 h 19"/>
                        <a:gd name="T3" fmla="*/ 19 h 19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  <a:cxn ang="0">
                          <a:pos x="0" y="T3"/>
                        </a:cxn>
                      </a:cxnLst>
                      <a:rect l="0" t="0" r="r" b="b"/>
                      <a:pathLst>
                        <a:path h="19">
                          <a:moveTo>
                            <a:pt x="0" y="19"/>
                          </a:moveTo>
                          <a:lnTo>
                            <a:pt x="0" y="15"/>
                          </a:lnTo>
                          <a:lnTo>
                            <a:pt x="0" y="0"/>
                          </a:lnTo>
                          <a:lnTo>
                            <a:pt x="0" y="1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55" name="Freeform 1561"/>
                    <p:cNvSpPr>
                      <a:spLocks/>
                    </p:cNvSpPr>
                    <p:nvPr/>
                  </p:nvSpPr>
                  <p:spPr bwMode="auto">
                    <a:xfrm>
                      <a:off x="3642" y="2717"/>
                      <a:ext cx="0" cy="18"/>
                    </a:xfrm>
                    <a:custGeom>
                      <a:avLst/>
                      <a:gdLst>
                        <a:gd name="T0" fmla="*/ 18 h 18"/>
                        <a:gd name="T1" fmla="*/ 0 h 18"/>
                        <a:gd name="T2" fmla="*/ 18 h 18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8">
                          <a:moveTo>
                            <a:pt x="0" y="18"/>
                          </a:moveTo>
                          <a:lnTo>
                            <a:pt x="0" y="0"/>
                          </a:lnTo>
                          <a:lnTo>
                            <a:pt x="0" y="1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56" name="Freeform 1562"/>
                    <p:cNvSpPr>
                      <a:spLocks/>
                    </p:cNvSpPr>
                    <p:nvPr/>
                  </p:nvSpPr>
                  <p:spPr bwMode="auto">
                    <a:xfrm>
                      <a:off x="3643" y="2729"/>
                      <a:ext cx="0" cy="6"/>
                    </a:xfrm>
                    <a:custGeom>
                      <a:avLst/>
                      <a:gdLst>
                        <a:gd name="T0" fmla="*/ 6 h 6"/>
                        <a:gd name="T1" fmla="*/ 0 h 6"/>
                        <a:gd name="T2" fmla="*/ 6 h 6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6">
                          <a:moveTo>
                            <a:pt x="0" y="6"/>
                          </a:moveTo>
                          <a:lnTo>
                            <a:pt x="0" y="0"/>
                          </a:lnTo>
                          <a:lnTo>
                            <a:pt x="0" y="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57" name="Freeform 1563"/>
                    <p:cNvSpPr>
                      <a:spLocks/>
                    </p:cNvSpPr>
                    <p:nvPr/>
                  </p:nvSpPr>
                  <p:spPr bwMode="auto">
                    <a:xfrm>
                      <a:off x="3646" y="2608"/>
                      <a:ext cx="0" cy="127"/>
                    </a:xfrm>
                    <a:custGeom>
                      <a:avLst/>
                      <a:gdLst>
                        <a:gd name="T0" fmla="*/ 127 h 127"/>
                        <a:gd name="T1" fmla="*/ 0 h 127"/>
                        <a:gd name="T2" fmla="*/ 89 h 127"/>
                        <a:gd name="T3" fmla="*/ 127 h 127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  <a:cxn ang="0">
                          <a:pos x="0" y="T3"/>
                        </a:cxn>
                      </a:cxnLst>
                      <a:rect l="0" t="0" r="r" b="b"/>
                      <a:pathLst>
                        <a:path h="127">
                          <a:moveTo>
                            <a:pt x="0" y="127"/>
                          </a:moveTo>
                          <a:lnTo>
                            <a:pt x="0" y="0"/>
                          </a:lnTo>
                          <a:lnTo>
                            <a:pt x="0" y="89"/>
                          </a:lnTo>
                          <a:lnTo>
                            <a:pt x="0" y="12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58" name="Freeform 1564"/>
                    <p:cNvSpPr>
                      <a:spLocks/>
                    </p:cNvSpPr>
                    <p:nvPr/>
                  </p:nvSpPr>
                  <p:spPr bwMode="auto">
                    <a:xfrm>
                      <a:off x="3646" y="2533"/>
                      <a:ext cx="0" cy="202"/>
                    </a:xfrm>
                    <a:custGeom>
                      <a:avLst/>
                      <a:gdLst>
                        <a:gd name="T0" fmla="*/ 202 h 202"/>
                        <a:gd name="T1" fmla="*/ 129 h 202"/>
                        <a:gd name="T2" fmla="*/ 0 h 202"/>
                        <a:gd name="T3" fmla="*/ 202 h 202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  <a:cxn ang="0">
                          <a:pos x="0" y="T3"/>
                        </a:cxn>
                      </a:cxnLst>
                      <a:rect l="0" t="0" r="r" b="b"/>
                      <a:pathLst>
                        <a:path h="202">
                          <a:moveTo>
                            <a:pt x="0" y="202"/>
                          </a:moveTo>
                          <a:lnTo>
                            <a:pt x="0" y="129"/>
                          </a:lnTo>
                          <a:lnTo>
                            <a:pt x="0" y="0"/>
                          </a:lnTo>
                          <a:lnTo>
                            <a:pt x="0" y="20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59" name="Freeform 1565"/>
                    <p:cNvSpPr>
                      <a:spLocks/>
                    </p:cNvSpPr>
                    <p:nvPr/>
                  </p:nvSpPr>
                  <p:spPr bwMode="auto">
                    <a:xfrm>
                      <a:off x="3646" y="2633"/>
                      <a:ext cx="1" cy="102"/>
                    </a:xfrm>
                    <a:custGeom>
                      <a:avLst/>
                      <a:gdLst>
                        <a:gd name="T0" fmla="*/ 0 w 1"/>
                        <a:gd name="T1" fmla="*/ 102 h 102"/>
                        <a:gd name="T2" fmla="*/ 0 w 1"/>
                        <a:gd name="T3" fmla="*/ 68 h 102"/>
                        <a:gd name="T4" fmla="*/ 0 w 1"/>
                        <a:gd name="T5" fmla="*/ 67 h 102"/>
                        <a:gd name="T6" fmla="*/ 1 w 1"/>
                        <a:gd name="T7" fmla="*/ 0 h 102"/>
                        <a:gd name="T8" fmla="*/ 1 w 1"/>
                        <a:gd name="T9" fmla="*/ 102 h 10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" h="102">
                          <a:moveTo>
                            <a:pt x="0" y="102"/>
                          </a:moveTo>
                          <a:lnTo>
                            <a:pt x="0" y="68"/>
                          </a:lnTo>
                          <a:lnTo>
                            <a:pt x="0" y="67"/>
                          </a:lnTo>
                          <a:lnTo>
                            <a:pt x="1" y="0"/>
                          </a:lnTo>
                          <a:lnTo>
                            <a:pt x="1" y="10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60" name="Freeform 1566"/>
                    <p:cNvSpPr>
                      <a:spLocks/>
                    </p:cNvSpPr>
                    <p:nvPr/>
                  </p:nvSpPr>
                  <p:spPr bwMode="auto">
                    <a:xfrm>
                      <a:off x="3648" y="2708"/>
                      <a:ext cx="0" cy="27"/>
                    </a:xfrm>
                    <a:custGeom>
                      <a:avLst/>
                      <a:gdLst>
                        <a:gd name="T0" fmla="*/ 27 h 27"/>
                        <a:gd name="T1" fmla="*/ 0 h 27"/>
                        <a:gd name="T2" fmla="*/ 27 h 27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27">
                          <a:moveTo>
                            <a:pt x="0" y="27"/>
                          </a:moveTo>
                          <a:lnTo>
                            <a:pt x="0" y="0"/>
                          </a:lnTo>
                          <a:lnTo>
                            <a:pt x="0" y="2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61" name="Freeform 1567"/>
                    <p:cNvSpPr>
                      <a:spLocks/>
                    </p:cNvSpPr>
                    <p:nvPr/>
                  </p:nvSpPr>
                  <p:spPr bwMode="auto">
                    <a:xfrm>
                      <a:off x="3648" y="2711"/>
                      <a:ext cx="0" cy="24"/>
                    </a:xfrm>
                    <a:custGeom>
                      <a:avLst/>
                      <a:gdLst>
                        <a:gd name="T0" fmla="*/ 24 h 24"/>
                        <a:gd name="T1" fmla="*/ 0 h 24"/>
                        <a:gd name="T2" fmla="*/ 24 h 24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24">
                          <a:moveTo>
                            <a:pt x="0" y="24"/>
                          </a:moveTo>
                          <a:lnTo>
                            <a:pt x="0" y="0"/>
                          </a:lnTo>
                          <a:lnTo>
                            <a:pt x="0" y="2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62" name="Freeform 1568"/>
                    <p:cNvSpPr>
                      <a:spLocks/>
                    </p:cNvSpPr>
                    <p:nvPr/>
                  </p:nvSpPr>
                  <p:spPr bwMode="auto">
                    <a:xfrm>
                      <a:off x="3651" y="2550"/>
                      <a:ext cx="1" cy="185"/>
                    </a:xfrm>
                    <a:custGeom>
                      <a:avLst/>
                      <a:gdLst>
                        <a:gd name="T0" fmla="*/ 0 w 1"/>
                        <a:gd name="T1" fmla="*/ 185 h 185"/>
                        <a:gd name="T2" fmla="*/ 0 w 1"/>
                        <a:gd name="T3" fmla="*/ 85 h 185"/>
                        <a:gd name="T4" fmla="*/ 0 w 1"/>
                        <a:gd name="T5" fmla="*/ 173 h 185"/>
                        <a:gd name="T6" fmla="*/ 0 w 1"/>
                        <a:gd name="T7" fmla="*/ 163 h 185"/>
                        <a:gd name="T8" fmla="*/ 1 w 1"/>
                        <a:gd name="T9" fmla="*/ 0 h 185"/>
                        <a:gd name="T10" fmla="*/ 1 w 1"/>
                        <a:gd name="T11" fmla="*/ 185 h 18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" h="185">
                          <a:moveTo>
                            <a:pt x="0" y="185"/>
                          </a:moveTo>
                          <a:lnTo>
                            <a:pt x="0" y="85"/>
                          </a:lnTo>
                          <a:lnTo>
                            <a:pt x="0" y="173"/>
                          </a:lnTo>
                          <a:lnTo>
                            <a:pt x="0" y="163"/>
                          </a:lnTo>
                          <a:lnTo>
                            <a:pt x="1" y="0"/>
                          </a:lnTo>
                          <a:lnTo>
                            <a:pt x="1" y="18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63" name="Freeform 1569"/>
                    <p:cNvSpPr>
                      <a:spLocks/>
                    </p:cNvSpPr>
                    <p:nvPr/>
                  </p:nvSpPr>
                  <p:spPr bwMode="auto">
                    <a:xfrm>
                      <a:off x="3653" y="2709"/>
                      <a:ext cx="0" cy="26"/>
                    </a:xfrm>
                    <a:custGeom>
                      <a:avLst/>
                      <a:gdLst>
                        <a:gd name="T0" fmla="*/ 26 h 26"/>
                        <a:gd name="T1" fmla="*/ 0 h 26"/>
                        <a:gd name="T2" fmla="*/ 26 h 26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26">
                          <a:moveTo>
                            <a:pt x="0" y="26"/>
                          </a:moveTo>
                          <a:lnTo>
                            <a:pt x="0" y="0"/>
                          </a:lnTo>
                          <a:lnTo>
                            <a:pt x="0" y="2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64" name="Freeform 1570"/>
                    <p:cNvSpPr>
                      <a:spLocks/>
                    </p:cNvSpPr>
                    <p:nvPr/>
                  </p:nvSpPr>
                  <p:spPr bwMode="auto">
                    <a:xfrm>
                      <a:off x="3653" y="2718"/>
                      <a:ext cx="0" cy="17"/>
                    </a:xfrm>
                    <a:custGeom>
                      <a:avLst/>
                      <a:gdLst>
                        <a:gd name="T0" fmla="*/ 17 h 17"/>
                        <a:gd name="T1" fmla="*/ 0 h 17"/>
                        <a:gd name="T2" fmla="*/ 17 h 17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7">
                          <a:moveTo>
                            <a:pt x="0" y="17"/>
                          </a:moveTo>
                          <a:lnTo>
                            <a:pt x="0" y="0"/>
                          </a:lnTo>
                          <a:lnTo>
                            <a:pt x="0" y="1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65" name="Freeform 1571"/>
                    <p:cNvSpPr>
                      <a:spLocks/>
                    </p:cNvSpPr>
                    <p:nvPr/>
                  </p:nvSpPr>
                  <p:spPr bwMode="auto">
                    <a:xfrm>
                      <a:off x="3653" y="2703"/>
                      <a:ext cx="0" cy="32"/>
                    </a:xfrm>
                    <a:custGeom>
                      <a:avLst/>
                      <a:gdLst>
                        <a:gd name="T0" fmla="*/ 32 h 32"/>
                        <a:gd name="T1" fmla="*/ 0 h 32"/>
                        <a:gd name="T2" fmla="*/ 32 h 32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32">
                          <a:moveTo>
                            <a:pt x="0" y="32"/>
                          </a:moveTo>
                          <a:lnTo>
                            <a:pt x="0" y="0"/>
                          </a:lnTo>
                          <a:lnTo>
                            <a:pt x="0" y="3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66" name="Freeform 1572"/>
                    <p:cNvSpPr>
                      <a:spLocks/>
                    </p:cNvSpPr>
                    <p:nvPr/>
                  </p:nvSpPr>
                  <p:spPr bwMode="auto">
                    <a:xfrm>
                      <a:off x="3653" y="2695"/>
                      <a:ext cx="0" cy="40"/>
                    </a:xfrm>
                    <a:custGeom>
                      <a:avLst/>
                      <a:gdLst>
                        <a:gd name="T0" fmla="*/ 40 h 40"/>
                        <a:gd name="T1" fmla="*/ 0 h 40"/>
                        <a:gd name="T2" fmla="*/ 40 h 40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40">
                          <a:moveTo>
                            <a:pt x="0" y="40"/>
                          </a:moveTo>
                          <a:lnTo>
                            <a:pt x="0" y="0"/>
                          </a:lnTo>
                          <a:lnTo>
                            <a:pt x="0" y="4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67" name="Freeform 1573"/>
                    <p:cNvSpPr>
                      <a:spLocks/>
                    </p:cNvSpPr>
                    <p:nvPr/>
                  </p:nvSpPr>
                  <p:spPr bwMode="auto">
                    <a:xfrm>
                      <a:off x="3654" y="2726"/>
                      <a:ext cx="0" cy="9"/>
                    </a:xfrm>
                    <a:custGeom>
                      <a:avLst/>
                      <a:gdLst>
                        <a:gd name="T0" fmla="*/ 9 h 9"/>
                        <a:gd name="T1" fmla="*/ 0 h 9"/>
                        <a:gd name="T2" fmla="*/ 9 h 9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9">
                          <a:moveTo>
                            <a:pt x="0" y="9"/>
                          </a:moveTo>
                          <a:lnTo>
                            <a:pt x="0" y="0"/>
                          </a:lnTo>
                          <a:lnTo>
                            <a:pt x="0" y="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68" name="Freeform 1574"/>
                    <p:cNvSpPr>
                      <a:spLocks/>
                    </p:cNvSpPr>
                    <p:nvPr/>
                  </p:nvSpPr>
                  <p:spPr bwMode="auto">
                    <a:xfrm>
                      <a:off x="3654" y="2709"/>
                      <a:ext cx="0" cy="26"/>
                    </a:xfrm>
                    <a:custGeom>
                      <a:avLst/>
                      <a:gdLst>
                        <a:gd name="T0" fmla="*/ 26 h 26"/>
                        <a:gd name="T1" fmla="*/ 0 h 26"/>
                        <a:gd name="T2" fmla="*/ 26 h 26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26">
                          <a:moveTo>
                            <a:pt x="0" y="26"/>
                          </a:moveTo>
                          <a:lnTo>
                            <a:pt x="0" y="0"/>
                          </a:lnTo>
                          <a:lnTo>
                            <a:pt x="0" y="2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69" name="Freeform 1575"/>
                    <p:cNvSpPr>
                      <a:spLocks/>
                    </p:cNvSpPr>
                    <p:nvPr/>
                  </p:nvSpPr>
                  <p:spPr bwMode="auto">
                    <a:xfrm>
                      <a:off x="3657" y="2576"/>
                      <a:ext cx="1" cy="159"/>
                    </a:xfrm>
                    <a:custGeom>
                      <a:avLst/>
                      <a:gdLst>
                        <a:gd name="T0" fmla="*/ 0 w 1"/>
                        <a:gd name="T1" fmla="*/ 159 h 159"/>
                        <a:gd name="T2" fmla="*/ 0 w 1"/>
                        <a:gd name="T3" fmla="*/ 0 h 159"/>
                        <a:gd name="T4" fmla="*/ 0 w 1"/>
                        <a:gd name="T5" fmla="*/ 30 h 159"/>
                        <a:gd name="T6" fmla="*/ 0 w 1"/>
                        <a:gd name="T7" fmla="*/ 48 h 159"/>
                        <a:gd name="T8" fmla="*/ 1 w 1"/>
                        <a:gd name="T9" fmla="*/ 19 h 159"/>
                        <a:gd name="T10" fmla="*/ 1 w 1"/>
                        <a:gd name="T11" fmla="*/ 159 h 15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" h="159">
                          <a:moveTo>
                            <a:pt x="0" y="159"/>
                          </a:moveTo>
                          <a:lnTo>
                            <a:pt x="0" y="0"/>
                          </a:lnTo>
                          <a:lnTo>
                            <a:pt x="0" y="30"/>
                          </a:lnTo>
                          <a:lnTo>
                            <a:pt x="0" y="48"/>
                          </a:lnTo>
                          <a:lnTo>
                            <a:pt x="1" y="19"/>
                          </a:lnTo>
                          <a:lnTo>
                            <a:pt x="1" y="15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70" name="Freeform 1576"/>
                    <p:cNvSpPr>
                      <a:spLocks/>
                    </p:cNvSpPr>
                    <p:nvPr/>
                  </p:nvSpPr>
                  <p:spPr bwMode="auto">
                    <a:xfrm>
                      <a:off x="3658" y="2638"/>
                      <a:ext cx="0" cy="97"/>
                    </a:xfrm>
                    <a:custGeom>
                      <a:avLst/>
                      <a:gdLst>
                        <a:gd name="T0" fmla="*/ 97 h 97"/>
                        <a:gd name="T1" fmla="*/ 0 h 97"/>
                        <a:gd name="T2" fmla="*/ 97 h 97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97">
                          <a:moveTo>
                            <a:pt x="0" y="97"/>
                          </a:moveTo>
                          <a:lnTo>
                            <a:pt x="0" y="0"/>
                          </a:lnTo>
                          <a:lnTo>
                            <a:pt x="0" y="9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71" name="Freeform 1577"/>
                    <p:cNvSpPr>
                      <a:spLocks/>
                    </p:cNvSpPr>
                    <p:nvPr/>
                  </p:nvSpPr>
                  <p:spPr bwMode="auto">
                    <a:xfrm>
                      <a:off x="3659" y="2697"/>
                      <a:ext cx="0" cy="38"/>
                    </a:xfrm>
                    <a:custGeom>
                      <a:avLst/>
                      <a:gdLst>
                        <a:gd name="T0" fmla="*/ 38 h 38"/>
                        <a:gd name="T1" fmla="*/ 0 h 38"/>
                        <a:gd name="T2" fmla="*/ 38 h 38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38">
                          <a:moveTo>
                            <a:pt x="0" y="38"/>
                          </a:moveTo>
                          <a:lnTo>
                            <a:pt x="0" y="0"/>
                          </a:lnTo>
                          <a:lnTo>
                            <a:pt x="0" y="3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72" name="Freeform 1578"/>
                    <p:cNvSpPr>
                      <a:spLocks/>
                    </p:cNvSpPr>
                    <p:nvPr/>
                  </p:nvSpPr>
                  <p:spPr bwMode="auto">
                    <a:xfrm>
                      <a:off x="3659" y="2734"/>
                      <a:ext cx="0" cy="1"/>
                    </a:xfrm>
                    <a:custGeom>
                      <a:avLst/>
                      <a:gdLst>
                        <a:gd name="T0" fmla="*/ 1 h 1"/>
                        <a:gd name="T1" fmla="*/ 0 h 1"/>
                        <a:gd name="T2" fmla="*/ 1 h 1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">
                          <a:moveTo>
                            <a:pt x="0" y="1"/>
                          </a:moveTo>
                          <a:lnTo>
                            <a:pt x="0" y="0"/>
                          </a:lnTo>
                          <a:lnTo>
                            <a:pt x="0" y="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73" name="Freeform 1579"/>
                    <p:cNvSpPr>
                      <a:spLocks/>
                    </p:cNvSpPr>
                    <p:nvPr/>
                  </p:nvSpPr>
                  <p:spPr bwMode="auto">
                    <a:xfrm>
                      <a:off x="3659" y="2703"/>
                      <a:ext cx="0" cy="32"/>
                    </a:xfrm>
                    <a:custGeom>
                      <a:avLst/>
                      <a:gdLst>
                        <a:gd name="T0" fmla="*/ 32 h 32"/>
                        <a:gd name="T1" fmla="*/ 0 h 32"/>
                        <a:gd name="T2" fmla="*/ 32 h 32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32">
                          <a:moveTo>
                            <a:pt x="0" y="32"/>
                          </a:moveTo>
                          <a:lnTo>
                            <a:pt x="0" y="0"/>
                          </a:lnTo>
                          <a:lnTo>
                            <a:pt x="0" y="3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74" name="Freeform 1580"/>
                    <p:cNvSpPr>
                      <a:spLocks/>
                    </p:cNvSpPr>
                    <p:nvPr/>
                  </p:nvSpPr>
                  <p:spPr bwMode="auto">
                    <a:xfrm>
                      <a:off x="3659" y="2724"/>
                      <a:ext cx="0" cy="11"/>
                    </a:xfrm>
                    <a:custGeom>
                      <a:avLst/>
                      <a:gdLst>
                        <a:gd name="T0" fmla="*/ 11 h 11"/>
                        <a:gd name="T1" fmla="*/ 0 h 11"/>
                        <a:gd name="T2" fmla="*/ 11 h 11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1">
                          <a:moveTo>
                            <a:pt x="0" y="11"/>
                          </a:moveTo>
                          <a:lnTo>
                            <a:pt x="0" y="0"/>
                          </a:lnTo>
                          <a:lnTo>
                            <a:pt x="0" y="1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75" name="Freeform 1581"/>
                    <p:cNvSpPr>
                      <a:spLocks/>
                    </p:cNvSpPr>
                    <p:nvPr/>
                  </p:nvSpPr>
                  <p:spPr bwMode="auto">
                    <a:xfrm>
                      <a:off x="3660" y="2720"/>
                      <a:ext cx="0" cy="15"/>
                    </a:xfrm>
                    <a:custGeom>
                      <a:avLst/>
                      <a:gdLst>
                        <a:gd name="T0" fmla="*/ 15 h 15"/>
                        <a:gd name="T1" fmla="*/ 0 h 15"/>
                        <a:gd name="T2" fmla="*/ 15 h 15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5">
                          <a:moveTo>
                            <a:pt x="0" y="15"/>
                          </a:moveTo>
                          <a:lnTo>
                            <a:pt x="0" y="0"/>
                          </a:lnTo>
                          <a:lnTo>
                            <a:pt x="0" y="1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76" name="Freeform 1582"/>
                    <p:cNvSpPr>
                      <a:spLocks/>
                    </p:cNvSpPr>
                    <p:nvPr/>
                  </p:nvSpPr>
                  <p:spPr bwMode="auto">
                    <a:xfrm>
                      <a:off x="3663" y="2695"/>
                      <a:ext cx="0" cy="40"/>
                    </a:xfrm>
                    <a:custGeom>
                      <a:avLst/>
                      <a:gdLst>
                        <a:gd name="T0" fmla="*/ 40 h 40"/>
                        <a:gd name="T1" fmla="*/ 0 h 40"/>
                        <a:gd name="T2" fmla="*/ 40 h 40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40">
                          <a:moveTo>
                            <a:pt x="0" y="40"/>
                          </a:moveTo>
                          <a:lnTo>
                            <a:pt x="0" y="0"/>
                          </a:lnTo>
                          <a:lnTo>
                            <a:pt x="0" y="4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77" name="Freeform 1583"/>
                    <p:cNvSpPr>
                      <a:spLocks/>
                    </p:cNvSpPr>
                    <p:nvPr/>
                  </p:nvSpPr>
                  <p:spPr bwMode="auto">
                    <a:xfrm>
                      <a:off x="3663" y="2580"/>
                      <a:ext cx="1" cy="155"/>
                    </a:xfrm>
                    <a:custGeom>
                      <a:avLst/>
                      <a:gdLst>
                        <a:gd name="T0" fmla="*/ 0 w 1"/>
                        <a:gd name="T1" fmla="*/ 155 h 155"/>
                        <a:gd name="T2" fmla="*/ 0 w 1"/>
                        <a:gd name="T3" fmla="*/ 0 h 155"/>
                        <a:gd name="T4" fmla="*/ 1 w 1"/>
                        <a:gd name="T5" fmla="*/ 99 h 155"/>
                        <a:gd name="T6" fmla="*/ 1 w 1"/>
                        <a:gd name="T7" fmla="*/ 93 h 155"/>
                        <a:gd name="T8" fmla="*/ 1 w 1"/>
                        <a:gd name="T9" fmla="*/ 155 h 15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" h="155">
                          <a:moveTo>
                            <a:pt x="0" y="155"/>
                          </a:moveTo>
                          <a:lnTo>
                            <a:pt x="0" y="0"/>
                          </a:lnTo>
                          <a:lnTo>
                            <a:pt x="1" y="99"/>
                          </a:lnTo>
                          <a:lnTo>
                            <a:pt x="1" y="93"/>
                          </a:lnTo>
                          <a:lnTo>
                            <a:pt x="1" y="15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78" name="Freeform 1584"/>
                    <p:cNvSpPr>
                      <a:spLocks/>
                    </p:cNvSpPr>
                    <p:nvPr/>
                  </p:nvSpPr>
                  <p:spPr bwMode="auto">
                    <a:xfrm>
                      <a:off x="3664" y="2667"/>
                      <a:ext cx="0" cy="68"/>
                    </a:xfrm>
                    <a:custGeom>
                      <a:avLst/>
                      <a:gdLst>
                        <a:gd name="T0" fmla="*/ 68 h 68"/>
                        <a:gd name="T1" fmla="*/ 0 h 68"/>
                        <a:gd name="T2" fmla="*/ 68 h 68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68">
                          <a:moveTo>
                            <a:pt x="0" y="68"/>
                          </a:moveTo>
                          <a:lnTo>
                            <a:pt x="0" y="0"/>
                          </a:lnTo>
                          <a:lnTo>
                            <a:pt x="0" y="6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79" name="Freeform 1585"/>
                    <p:cNvSpPr>
                      <a:spLocks/>
                    </p:cNvSpPr>
                    <p:nvPr/>
                  </p:nvSpPr>
                  <p:spPr bwMode="auto">
                    <a:xfrm>
                      <a:off x="3665" y="2714"/>
                      <a:ext cx="0" cy="21"/>
                    </a:xfrm>
                    <a:custGeom>
                      <a:avLst/>
                      <a:gdLst>
                        <a:gd name="T0" fmla="*/ 21 h 21"/>
                        <a:gd name="T1" fmla="*/ 0 h 21"/>
                        <a:gd name="T2" fmla="*/ 21 h 21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21">
                          <a:moveTo>
                            <a:pt x="0" y="21"/>
                          </a:moveTo>
                          <a:lnTo>
                            <a:pt x="0" y="0"/>
                          </a:lnTo>
                          <a:lnTo>
                            <a:pt x="0" y="2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80" name="Freeform 1586"/>
                    <p:cNvSpPr>
                      <a:spLocks/>
                    </p:cNvSpPr>
                    <p:nvPr/>
                  </p:nvSpPr>
                  <p:spPr bwMode="auto">
                    <a:xfrm>
                      <a:off x="3666" y="2722"/>
                      <a:ext cx="0" cy="13"/>
                    </a:xfrm>
                    <a:custGeom>
                      <a:avLst/>
                      <a:gdLst>
                        <a:gd name="T0" fmla="*/ 13 h 13"/>
                        <a:gd name="T1" fmla="*/ 0 h 13"/>
                        <a:gd name="T2" fmla="*/ 13 h 13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3">
                          <a:moveTo>
                            <a:pt x="0" y="13"/>
                          </a:moveTo>
                          <a:lnTo>
                            <a:pt x="0" y="0"/>
                          </a:lnTo>
                          <a:lnTo>
                            <a:pt x="0" y="1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81" name="Freeform 1587"/>
                    <p:cNvSpPr>
                      <a:spLocks/>
                    </p:cNvSpPr>
                    <p:nvPr/>
                  </p:nvSpPr>
                  <p:spPr bwMode="auto">
                    <a:xfrm>
                      <a:off x="3666" y="2734"/>
                      <a:ext cx="0" cy="1"/>
                    </a:xfrm>
                    <a:custGeom>
                      <a:avLst/>
                      <a:gdLst>
                        <a:gd name="T0" fmla="*/ 1 h 1"/>
                        <a:gd name="T1" fmla="*/ 0 h 1"/>
                        <a:gd name="T2" fmla="*/ 1 h 1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">
                          <a:moveTo>
                            <a:pt x="0" y="1"/>
                          </a:moveTo>
                          <a:lnTo>
                            <a:pt x="0" y="0"/>
                          </a:lnTo>
                          <a:lnTo>
                            <a:pt x="0" y="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82" name="Freeform 1588"/>
                    <p:cNvSpPr>
                      <a:spLocks/>
                    </p:cNvSpPr>
                    <p:nvPr/>
                  </p:nvSpPr>
                  <p:spPr bwMode="auto">
                    <a:xfrm>
                      <a:off x="3668" y="2729"/>
                      <a:ext cx="0" cy="6"/>
                    </a:xfrm>
                    <a:custGeom>
                      <a:avLst/>
                      <a:gdLst>
                        <a:gd name="T0" fmla="*/ 6 h 6"/>
                        <a:gd name="T1" fmla="*/ 0 h 6"/>
                        <a:gd name="T2" fmla="*/ 6 h 6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6">
                          <a:moveTo>
                            <a:pt x="0" y="6"/>
                          </a:moveTo>
                          <a:lnTo>
                            <a:pt x="0" y="0"/>
                          </a:lnTo>
                          <a:lnTo>
                            <a:pt x="0" y="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83" name="Freeform 1589"/>
                    <p:cNvSpPr>
                      <a:spLocks/>
                    </p:cNvSpPr>
                    <p:nvPr/>
                  </p:nvSpPr>
                  <p:spPr bwMode="auto">
                    <a:xfrm>
                      <a:off x="3668" y="2716"/>
                      <a:ext cx="0" cy="19"/>
                    </a:xfrm>
                    <a:custGeom>
                      <a:avLst/>
                      <a:gdLst>
                        <a:gd name="T0" fmla="*/ 19 h 19"/>
                        <a:gd name="T1" fmla="*/ 0 h 19"/>
                        <a:gd name="T2" fmla="*/ 19 h 19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9">
                          <a:moveTo>
                            <a:pt x="0" y="19"/>
                          </a:moveTo>
                          <a:lnTo>
                            <a:pt x="0" y="0"/>
                          </a:lnTo>
                          <a:lnTo>
                            <a:pt x="0" y="1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84" name="Freeform 1590"/>
                    <p:cNvSpPr>
                      <a:spLocks/>
                    </p:cNvSpPr>
                    <p:nvPr/>
                  </p:nvSpPr>
                  <p:spPr bwMode="auto">
                    <a:xfrm>
                      <a:off x="3669" y="2605"/>
                      <a:ext cx="1" cy="130"/>
                    </a:xfrm>
                    <a:custGeom>
                      <a:avLst/>
                      <a:gdLst>
                        <a:gd name="T0" fmla="*/ 0 w 1"/>
                        <a:gd name="T1" fmla="*/ 130 h 130"/>
                        <a:gd name="T2" fmla="*/ 0 w 1"/>
                        <a:gd name="T3" fmla="*/ 0 h 130"/>
                        <a:gd name="T4" fmla="*/ 1 w 1"/>
                        <a:gd name="T5" fmla="*/ 130 h 13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1" h="130">
                          <a:moveTo>
                            <a:pt x="0" y="130"/>
                          </a:moveTo>
                          <a:lnTo>
                            <a:pt x="0" y="0"/>
                          </a:lnTo>
                          <a:lnTo>
                            <a:pt x="1" y="13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85" name="Freeform 1591"/>
                    <p:cNvSpPr>
                      <a:spLocks/>
                    </p:cNvSpPr>
                    <p:nvPr/>
                  </p:nvSpPr>
                  <p:spPr bwMode="auto">
                    <a:xfrm>
                      <a:off x="3670" y="2698"/>
                      <a:ext cx="0" cy="37"/>
                    </a:xfrm>
                    <a:custGeom>
                      <a:avLst/>
                      <a:gdLst>
                        <a:gd name="T0" fmla="*/ 37 h 37"/>
                        <a:gd name="T1" fmla="*/ 0 h 37"/>
                        <a:gd name="T2" fmla="*/ 37 h 37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37">
                          <a:moveTo>
                            <a:pt x="0" y="37"/>
                          </a:moveTo>
                          <a:lnTo>
                            <a:pt x="0" y="0"/>
                          </a:lnTo>
                          <a:lnTo>
                            <a:pt x="0" y="3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86" name="Freeform 1592"/>
                    <p:cNvSpPr>
                      <a:spLocks/>
                    </p:cNvSpPr>
                    <p:nvPr/>
                  </p:nvSpPr>
                  <p:spPr bwMode="auto">
                    <a:xfrm>
                      <a:off x="3670" y="2696"/>
                      <a:ext cx="1" cy="39"/>
                    </a:xfrm>
                    <a:custGeom>
                      <a:avLst/>
                      <a:gdLst>
                        <a:gd name="T0" fmla="*/ 0 w 1"/>
                        <a:gd name="T1" fmla="*/ 39 h 39"/>
                        <a:gd name="T2" fmla="*/ 1 w 1"/>
                        <a:gd name="T3" fmla="*/ 0 h 39"/>
                        <a:gd name="T4" fmla="*/ 1 w 1"/>
                        <a:gd name="T5" fmla="*/ 39 h 3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1" h="39">
                          <a:moveTo>
                            <a:pt x="0" y="39"/>
                          </a:moveTo>
                          <a:lnTo>
                            <a:pt x="1" y="0"/>
                          </a:lnTo>
                          <a:lnTo>
                            <a:pt x="1" y="3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87" name="Freeform 1593"/>
                    <p:cNvSpPr>
                      <a:spLocks/>
                    </p:cNvSpPr>
                    <p:nvPr/>
                  </p:nvSpPr>
                  <p:spPr bwMode="auto">
                    <a:xfrm>
                      <a:off x="3675" y="2628"/>
                      <a:ext cx="0" cy="107"/>
                    </a:xfrm>
                    <a:custGeom>
                      <a:avLst/>
                      <a:gdLst>
                        <a:gd name="T0" fmla="*/ 107 h 107"/>
                        <a:gd name="T1" fmla="*/ 0 h 107"/>
                        <a:gd name="T2" fmla="*/ 40 h 107"/>
                        <a:gd name="T3" fmla="*/ 68 h 107"/>
                        <a:gd name="T4" fmla="*/ 6 h 107"/>
                        <a:gd name="T5" fmla="*/ 107 h 107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  <a:cxn ang="0">
                          <a:pos x="0" y="T3"/>
                        </a:cxn>
                        <a:cxn ang="0">
                          <a:pos x="0" y="T4"/>
                        </a:cxn>
                        <a:cxn ang="0">
                          <a:pos x="0" y="T5"/>
                        </a:cxn>
                      </a:cxnLst>
                      <a:rect l="0" t="0" r="r" b="b"/>
                      <a:pathLst>
                        <a:path h="107">
                          <a:moveTo>
                            <a:pt x="0" y="107"/>
                          </a:moveTo>
                          <a:lnTo>
                            <a:pt x="0" y="0"/>
                          </a:lnTo>
                          <a:lnTo>
                            <a:pt x="0" y="40"/>
                          </a:lnTo>
                          <a:lnTo>
                            <a:pt x="0" y="68"/>
                          </a:lnTo>
                          <a:lnTo>
                            <a:pt x="0" y="6"/>
                          </a:lnTo>
                          <a:lnTo>
                            <a:pt x="0" y="10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88" name="Freeform 1594"/>
                    <p:cNvSpPr>
                      <a:spLocks/>
                    </p:cNvSpPr>
                    <p:nvPr/>
                  </p:nvSpPr>
                  <p:spPr bwMode="auto">
                    <a:xfrm>
                      <a:off x="3675" y="2631"/>
                      <a:ext cx="0" cy="104"/>
                    </a:xfrm>
                    <a:custGeom>
                      <a:avLst/>
                      <a:gdLst>
                        <a:gd name="T0" fmla="*/ 104 h 104"/>
                        <a:gd name="T1" fmla="*/ 89 h 104"/>
                        <a:gd name="T2" fmla="*/ 0 h 104"/>
                        <a:gd name="T3" fmla="*/ 104 h 104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  <a:cxn ang="0">
                          <a:pos x="0" y="T3"/>
                        </a:cxn>
                      </a:cxnLst>
                      <a:rect l="0" t="0" r="r" b="b"/>
                      <a:pathLst>
                        <a:path h="104">
                          <a:moveTo>
                            <a:pt x="0" y="104"/>
                          </a:moveTo>
                          <a:lnTo>
                            <a:pt x="0" y="89"/>
                          </a:lnTo>
                          <a:lnTo>
                            <a:pt x="0" y="0"/>
                          </a:lnTo>
                          <a:lnTo>
                            <a:pt x="0" y="10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89" name="Freeform 1595"/>
                    <p:cNvSpPr>
                      <a:spLocks/>
                    </p:cNvSpPr>
                    <p:nvPr/>
                  </p:nvSpPr>
                  <p:spPr bwMode="auto">
                    <a:xfrm>
                      <a:off x="3677" y="2697"/>
                      <a:ext cx="0" cy="38"/>
                    </a:xfrm>
                    <a:custGeom>
                      <a:avLst/>
                      <a:gdLst>
                        <a:gd name="T0" fmla="*/ 38 h 38"/>
                        <a:gd name="T1" fmla="*/ 0 h 38"/>
                        <a:gd name="T2" fmla="*/ 38 h 38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38">
                          <a:moveTo>
                            <a:pt x="0" y="38"/>
                          </a:moveTo>
                          <a:lnTo>
                            <a:pt x="0" y="0"/>
                          </a:lnTo>
                          <a:lnTo>
                            <a:pt x="0" y="3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90" name="Freeform 1596"/>
                    <p:cNvSpPr>
                      <a:spLocks/>
                    </p:cNvSpPr>
                    <p:nvPr/>
                  </p:nvSpPr>
                  <p:spPr bwMode="auto">
                    <a:xfrm>
                      <a:off x="3677" y="2711"/>
                      <a:ext cx="0" cy="24"/>
                    </a:xfrm>
                    <a:custGeom>
                      <a:avLst/>
                      <a:gdLst>
                        <a:gd name="T0" fmla="*/ 24 h 24"/>
                        <a:gd name="T1" fmla="*/ 0 h 24"/>
                        <a:gd name="T2" fmla="*/ 24 h 24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24">
                          <a:moveTo>
                            <a:pt x="0" y="24"/>
                          </a:moveTo>
                          <a:lnTo>
                            <a:pt x="0" y="0"/>
                          </a:lnTo>
                          <a:lnTo>
                            <a:pt x="0" y="2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91" name="Freeform 1597"/>
                    <p:cNvSpPr>
                      <a:spLocks/>
                    </p:cNvSpPr>
                    <p:nvPr/>
                  </p:nvSpPr>
                  <p:spPr bwMode="auto">
                    <a:xfrm>
                      <a:off x="3677" y="2714"/>
                      <a:ext cx="0" cy="21"/>
                    </a:xfrm>
                    <a:custGeom>
                      <a:avLst/>
                      <a:gdLst>
                        <a:gd name="T0" fmla="*/ 21 h 21"/>
                        <a:gd name="T1" fmla="*/ 0 h 21"/>
                        <a:gd name="T2" fmla="*/ 21 h 21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21">
                          <a:moveTo>
                            <a:pt x="0" y="21"/>
                          </a:moveTo>
                          <a:lnTo>
                            <a:pt x="0" y="0"/>
                          </a:lnTo>
                          <a:lnTo>
                            <a:pt x="0" y="2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92" name="Freeform 1598"/>
                    <p:cNvSpPr>
                      <a:spLocks/>
                    </p:cNvSpPr>
                    <p:nvPr/>
                  </p:nvSpPr>
                  <p:spPr bwMode="auto">
                    <a:xfrm>
                      <a:off x="3677" y="2731"/>
                      <a:ext cx="0" cy="4"/>
                    </a:xfrm>
                    <a:custGeom>
                      <a:avLst/>
                      <a:gdLst>
                        <a:gd name="T0" fmla="*/ 4 h 4"/>
                        <a:gd name="T1" fmla="*/ 0 h 4"/>
                        <a:gd name="T2" fmla="*/ 4 h 4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4">
                          <a:moveTo>
                            <a:pt x="0" y="4"/>
                          </a:moveTo>
                          <a:lnTo>
                            <a:pt x="0" y="0"/>
                          </a:lnTo>
                          <a:lnTo>
                            <a:pt x="0" y="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93" name="Freeform 1599"/>
                    <p:cNvSpPr>
                      <a:spLocks/>
                    </p:cNvSpPr>
                    <p:nvPr/>
                  </p:nvSpPr>
                  <p:spPr bwMode="auto">
                    <a:xfrm>
                      <a:off x="3680" y="2729"/>
                      <a:ext cx="0" cy="6"/>
                    </a:xfrm>
                    <a:custGeom>
                      <a:avLst/>
                      <a:gdLst>
                        <a:gd name="T0" fmla="*/ 6 h 6"/>
                        <a:gd name="T1" fmla="*/ 0 h 6"/>
                        <a:gd name="T2" fmla="*/ 6 h 6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6">
                          <a:moveTo>
                            <a:pt x="0" y="6"/>
                          </a:moveTo>
                          <a:lnTo>
                            <a:pt x="0" y="0"/>
                          </a:lnTo>
                          <a:lnTo>
                            <a:pt x="0" y="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94" name="Freeform 1600"/>
                    <p:cNvSpPr>
                      <a:spLocks/>
                    </p:cNvSpPr>
                    <p:nvPr/>
                  </p:nvSpPr>
                  <p:spPr bwMode="auto">
                    <a:xfrm>
                      <a:off x="3680" y="2627"/>
                      <a:ext cx="1" cy="108"/>
                    </a:xfrm>
                    <a:custGeom>
                      <a:avLst/>
                      <a:gdLst>
                        <a:gd name="T0" fmla="*/ 0 w 1"/>
                        <a:gd name="T1" fmla="*/ 108 h 108"/>
                        <a:gd name="T2" fmla="*/ 0 w 1"/>
                        <a:gd name="T3" fmla="*/ 0 h 108"/>
                        <a:gd name="T4" fmla="*/ 1 w 1"/>
                        <a:gd name="T5" fmla="*/ 108 h 10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1" h="108">
                          <a:moveTo>
                            <a:pt x="0" y="108"/>
                          </a:moveTo>
                          <a:lnTo>
                            <a:pt x="0" y="0"/>
                          </a:lnTo>
                          <a:lnTo>
                            <a:pt x="1" y="10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95" name="Freeform 1601"/>
                    <p:cNvSpPr>
                      <a:spLocks/>
                    </p:cNvSpPr>
                    <p:nvPr/>
                  </p:nvSpPr>
                  <p:spPr bwMode="auto">
                    <a:xfrm>
                      <a:off x="3681" y="2668"/>
                      <a:ext cx="0" cy="67"/>
                    </a:xfrm>
                    <a:custGeom>
                      <a:avLst/>
                      <a:gdLst>
                        <a:gd name="T0" fmla="*/ 67 h 67"/>
                        <a:gd name="T1" fmla="*/ 47 h 67"/>
                        <a:gd name="T2" fmla="*/ 0 h 67"/>
                        <a:gd name="T3" fmla="*/ 67 h 67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  <a:cxn ang="0">
                          <a:pos x="0" y="T3"/>
                        </a:cxn>
                      </a:cxnLst>
                      <a:rect l="0" t="0" r="r" b="b"/>
                      <a:pathLst>
                        <a:path h="67">
                          <a:moveTo>
                            <a:pt x="0" y="67"/>
                          </a:moveTo>
                          <a:lnTo>
                            <a:pt x="0" y="47"/>
                          </a:lnTo>
                          <a:lnTo>
                            <a:pt x="0" y="0"/>
                          </a:lnTo>
                          <a:lnTo>
                            <a:pt x="0" y="6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96" name="Freeform 1602"/>
                    <p:cNvSpPr>
                      <a:spLocks/>
                    </p:cNvSpPr>
                    <p:nvPr/>
                  </p:nvSpPr>
                  <p:spPr bwMode="auto">
                    <a:xfrm>
                      <a:off x="3682" y="2702"/>
                      <a:ext cx="0" cy="33"/>
                    </a:xfrm>
                    <a:custGeom>
                      <a:avLst/>
                      <a:gdLst>
                        <a:gd name="T0" fmla="*/ 33 h 33"/>
                        <a:gd name="T1" fmla="*/ 0 h 33"/>
                        <a:gd name="T2" fmla="*/ 33 h 33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33">
                          <a:moveTo>
                            <a:pt x="0" y="33"/>
                          </a:moveTo>
                          <a:lnTo>
                            <a:pt x="0" y="0"/>
                          </a:lnTo>
                          <a:lnTo>
                            <a:pt x="0" y="3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97" name="Freeform 1603"/>
                    <p:cNvSpPr>
                      <a:spLocks/>
                    </p:cNvSpPr>
                    <p:nvPr/>
                  </p:nvSpPr>
                  <p:spPr bwMode="auto">
                    <a:xfrm>
                      <a:off x="3683" y="2702"/>
                      <a:ext cx="0" cy="33"/>
                    </a:xfrm>
                    <a:custGeom>
                      <a:avLst/>
                      <a:gdLst>
                        <a:gd name="T0" fmla="*/ 33 h 33"/>
                        <a:gd name="T1" fmla="*/ 0 h 33"/>
                        <a:gd name="T2" fmla="*/ 33 h 33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33">
                          <a:moveTo>
                            <a:pt x="0" y="33"/>
                          </a:moveTo>
                          <a:lnTo>
                            <a:pt x="0" y="0"/>
                          </a:lnTo>
                          <a:lnTo>
                            <a:pt x="0" y="3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98" name="Freeform 1604"/>
                    <p:cNvSpPr>
                      <a:spLocks/>
                    </p:cNvSpPr>
                    <p:nvPr/>
                  </p:nvSpPr>
                  <p:spPr bwMode="auto">
                    <a:xfrm>
                      <a:off x="3683" y="2711"/>
                      <a:ext cx="0" cy="24"/>
                    </a:xfrm>
                    <a:custGeom>
                      <a:avLst/>
                      <a:gdLst>
                        <a:gd name="T0" fmla="*/ 24 h 24"/>
                        <a:gd name="T1" fmla="*/ 0 h 24"/>
                        <a:gd name="T2" fmla="*/ 24 h 24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24">
                          <a:moveTo>
                            <a:pt x="0" y="24"/>
                          </a:moveTo>
                          <a:lnTo>
                            <a:pt x="0" y="0"/>
                          </a:lnTo>
                          <a:lnTo>
                            <a:pt x="0" y="2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99" name="Freeform 1605"/>
                    <p:cNvSpPr>
                      <a:spLocks/>
                    </p:cNvSpPr>
                    <p:nvPr/>
                  </p:nvSpPr>
                  <p:spPr bwMode="auto">
                    <a:xfrm>
                      <a:off x="3686" y="2656"/>
                      <a:ext cx="0" cy="79"/>
                    </a:xfrm>
                    <a:custGeom>
                      <a:avLst/>
                      <a:gdLst>
                        <a:gd name="T0" fmla="*/ 79 h 79"/>
                        <a:gd name="T1" fmla="*/ 0 h 79"/>
                        <a:gd name="T2" fmla="*/ 79 h 79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79">
                          <a:moveTo>
                            <a:pt x="0" y="79"/>
                          </a:moveTo>
                          <a:lnTo>
                            <a:pt x="0" y="0"/>
                          </a:lnTo>
                          <a:lnTo>
                            <a:pt x="0" y="7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00" name="Freeform 1606"/>
                    <p:cNvSpPr>
                      <a:spLocks/>
                    </p:cNvSpPr>
                    <p:nvPr/>
                  </p:nvSpPr>
                  <p:spPr bwMode="auto">
                    <a:xfrm>
                      <a:off x="3687" y="2704"/>
                      <a:ext cx="0" cy="31"/>
                    </a:xfrm>
                    <a:custGeom>
                      <a:avLst/>
                      <a:gdLst>
                        <a:gd name="T0" fmla="*/ 31 h 31"/>
                        <a:gd name="T1" fmla="*/ 0 h 31"/>
                        <a:gd name="T2" fmla="*/ 31 h 31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31">
                          <a:moveTo>
                            <a:pt x="0" y="31"/>
                          </a:moveTo>
                          <a:lnTo>
                            <a:pt x="0" y="0"/>
                          </a:lnTo>
                          <a:lnTo>
                            <a:pt x="0" y="3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01" name="Freeform 1607"/>
                    <p:cNvSpPr>
                      <a:spLocks/>
                    </p:cNvSpPr>
                    <p:nvPr/>
                  </p:nvSpPr>
                  <p:spPr bwMode="auto">
                    <a:xfrm>
                      <a:off x="3687" y="2729"/>
                      <a:ext cx="0" cy="6"/>
                    </a:xfrm>
                    <a:custGeom>
                      <a:avLst/>
                      <a:gdLst>
                        <a:gd name="T0" fmla="*/ 6 h 6"/>
                        <a:gd name="T1" fmla="*/ 0 h 6"/>
                        <a:gd name="T2" fmla="*/ 6 h 6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6">
                          <a:moveTo>
                            <a:pt x="0" y="6"/>
                          </a:moveTo>
                          <a:lnTo>
                            <a:pt x="0" y="0"/>
                          </a:lnTo>
                          <a:lnTo>
                            <a:pt x="0" y="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02" name="Freeform 1608"/>
                    <p:cNvSpPr>
                      <a:spLocks/>
                    </p:cNvSpPr>
                    <p:nvPr/>
                  </p:nvSpPr>
                  <p:spPr bwMode="auto">
                    <a:xfrm>
                      <a:off x="3687" y="2699"/>
                      <a:ext cx="0" cy="36"/>
                    </a:xfrm>
                    <a:custGeom>
                      <a:avLst/>
                      <a:gdLst>
                        <a:gd name="T0" fmla="*/ 36 h 36"/>
                        <a:gd name="T1" fmla="*/ 0 h 36"/>
                        <a:gd name="T2" fmla="*/ 36 h 36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36">
                          <a:moveTo>
                            <a:pt x="0" y="36"/>
                          </a:moveTo>
                          <a:lnTo>
                            <a:pt x="0" y="0"/>
                          </a:lnTo>
                          <a:lnTo>
                            <a:pt x="0" y="3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03" name="Freeform 1609"/>
                    <p:cNvSpPr>
                      <a:spLocks/>
                    </p:cNvSpPr>
                    <p:nvPr/>
                  </p:nvSpPr>
                  <p:spPr bwMode="auto">
                    <a:xfrm>
                      <a:off x="3688" y="2689"/>
                      <a:ext cx="0" cy="46"/>
                    </a:xfrm>
                    <a:custGeom>
                      <a:avLst/>
                      <a:gdLst>
                        <a:gd name="T0" fmla="*/ 46 h 46"/>
                        <a:gd name="T1" fmla="*/ 0 h 46"/>
                        <a:gd name="T2" fmla="*/ 46 h 46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46">
                          <a:moveTo>
                            <a:pt x="0" y="46"/>
                          </a:moveTo>
                          <a:lnTo>
                            <a:pt x="0" y="0"/>
                          </a:lnTo>
                          <a:lnTo>
                            <a:pt x="0" y="4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04" name="Freeform 1610"/>
                    <p:cNvSpPr>
                      <a:spLocks/>
                    </p:cNvSpPr>
                    <p:nvPr/>
                  </p:nvSpPr>
                  <p:spPr bwMode="auto">
                    <a:xfrm>
                      <a:off x="3688" y="2698"/>
                      <a:ext cx="0" cy="37"/>
                    </a:xfrm>
                    <a:custGeom>
                      <a:avLst/>
                      <a:gdLst>
                        <a:gd name="T0" fmla="*/ 37 h 37"/>
                        <a:gd name="T1" fmla="*/ 0 h 37"/>
                        <a:gd name="T2" fmla="*/ 37 h 37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37">
                          <a:moveTo>
                            <a:pt x="0" y="37"/>
                          </a:moveTo>
                          <a:lnTo>
                            <a:pt x="0" y="0"/>
                          </a:lnTo>
                          <a:lnTo>
                            <a:pt x="0" y="3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05" name="Freeform 1611"/>
                    <p:cNvSpPr>
                      <a:spLocks/>
                    </p:cNvSpPr>
                    <p:nvPr/>
                  </p:nvSpPr>
                  <p:spPr bwMode="auto">
                    <a:xfrm>
                      <a:off x="3689" y="2703"/>
                      <a:ext cx="0" cy="32"/>
                    </a:xfrm>
                    <a:custGeom>
                      <a:avLst/>
                      <a:gdLst>
                        <a:gd name="T0" fmla="*/ 32 h 32"/>
                        <a:gd name="T1" fmla="*/ 0 h 32"/>
                        <a:gd name="T2" fmla="*/ 32 h 32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32">
                          <a:moveTo>
                            <a:pt x="0" y="32"/>
                          </a:moveTo>
                          <a:lnTo>
                            <a:pt x="0" y="0"/>
                          </a:lnTo>
                          <a:lnTo>
                            <a:pt x="0" y="3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06" name="Freeform 1612"/>
                    <p:cNvSpPr>
                      <a:spLocks/>
                    </p:cNvSpPr>
                    <p:nvPr/>
                  </p:nvSpPr>
                  <p:spPr bwMode="auto">
                    <a:xfrm>
                      <a:off x="3689" y="2733"/>
                      <a:ext cx="0" cy="2"/>
                    </a:xfrm>
                    <a:custGeom>
                      <a:avLst/>
                      <a:gdLst>
                        <a:gd name="T0" fmla="*/ 2 h 2"/>
                        <a:gd name="T1" fmla="*/ 0 h 2"/>
                        <a:gd name="T2" fmla="*/ 2 h 2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2">
                          <a:moveTo>
                            <a:pt x="0" y="2"/>
                          </a:moveTo>
                          <a:lnTo>
                            <a:pt x="0" y="0"/>
                          </a:lnTo>
                          <a:lnTo>
                            <a:pt x="0" y="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07" name="Freeform 1613"/>
                    <p:cNvSpPr>
                      <a:spLocks/>
                    </p:cNvSpPr>
                    <p:nvPr/>
                  </p:nvSpPr>
                  <p:spPr bwMode="auto">
                    <a:xfrm>
                      <a:off x="3692" y="2665"/>
                      <a:ext cx="0" cy="70"/>
                    </a:xfrm>
                    <a:custGeom>
                      <a:avLst/>
                      <a:gdLst>
                        <a:gd name="T0" fmla="*/ 70 h 70"/>
                        <a:gd name="T1" fmla="*/ 10 h 70"/>
                        <a:gd name="T2" fmla="*/ 21 h 70"/>
                        <a:gd name="T3" fmla="*/ 46 h 70"/>
                        <a:gd name="T4" fmla="*/ 0 h 70"/>
                        <a:gd name="T5" fmla="*/ 70 h 70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  <a:cxn ang="0">
                          <a:pos x="0" y="T3"/>
                        </a:cxn>
                        <a:cxn ang="0">
                          <a:pos x="0" y="T4"/>
                        </a:cxn>
                        <a:cxn ang="0">
                          <a:pos x="0" y="T5"/>
                        </a:cxn>
                      </a:cxnLst>
                      <a:rect l="0" t="0" r="r" b="b"/>
                      <a:pathLst>
                        <a:path h="70">
                          <a:moveTo>
                            <a:pt x="0" y="70"/>
                          </a:moveTo>
                          <a:lnTo>
                            <a:pt x="0" y="10"/>
                          </a:lnTo>
                          <a:lnTo>
                            <a:pt x="0" y="21"/>
                          </a:lnTo>
                          <a:lnTo>
                            <a:pt x="0" y="46"/>
                          </a:lnTo>
                          <a:lnTo>
                            <a:pt x="0" y="0"/>
                          </a:lnTo>
                          <a:lnTo>
                            <a:pt x="0" y="7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08" name="Freeform 1614"/>
                    <p:cNvSpPr>
                      <a:spLocks/>
                    </p:cNvSpPr>
                    <p:nvPr/>
                  </p:nvSpPr>
                  <p:spPr bwMode="auto">
                    <a:xfrm>
                      <a:off x="3693" y="2722"/>
                      <a:ext cx="0" cy="13"/>
                    </a:xfrm>
                    <a:custGeom>
                      <a:avLst/>
                      <a:gdLst>
                        <a:gd name="T0" fmla="*/ 13 h 13"/>
                        <a:gd name="T1" fmla="*/ 0 h 13"/>
                        <a:gd name="T2" fmla="*/ 13 h 13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3">
                          <a:moveTo>
                            <a:pt x="0" y="13"/>
                          </a:moveTo>
                          <a:lnTo>
                            <a:pt x="0" y="0"/>
                          </a:lnTo>
                          <a:lnTo>
                            <a:pt x="0" y="1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09" name="Freeform 1615"/>
                    <p:cNvSpPr>
                      <a:spLocks/>
                    </p:cNvSpPr>
                    <p:nvPr/>
                  </p:nvSpPr>
                  <p:spPr bwMode="auto">
                    <a:xfrm>
                      <a:off x="3694" y="2691"/>
                      <a:ext cx="0" cy="44"/>
                    </a:xfrm>
                    <a:custGeom>
                      <a:avLst/>
                      <a:gdLst>
                        <a:gd name="T0" fmla="*/ 44 h 44"/>
                        <a:gd name="T1" fmla="*/ 0 h 44"/>
                        <a:gd name="T2" fmla="*/ 44 h 44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44">
                          <a:moveTo>
                            <a:pt x="0" y="44"/>
                          </a:moveTo>
                          <a:lnTo>
                            <a:pt x="0" y="0"/>
                          </a:lnTo>
                          <a:lnTo>
                            <a:pt x="0" y="4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10" name="Freeform 1616"/>
                    <p:cNvSpPr>
                      <a:spLocks/>
                    </p:cNvSpPr>
                    <p:nvPr/>
                  </p:nvSpPr>
                  <p:spPr bwMode="auto">
                    <a:xfrm>
                      <a:off x="3694" y="2711"/>
                      <a:ext cx="0" cy="24"/>
                    </a:xfrm>
                    <a:custGeom>
                      <a:avLst/>
                      <a:gdLst>
                        <a:gd name="T0" fmla="*/ 24 h 24"/>
                        <a:gd name="T1" fmla="*/ 0 h 24"/>
                        <a:gd name="T2" fmla="*/ 24 h 24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24">
                          <a:moveTo>
                            <a:pt x="0" y="24"/>
                          </a:moveTo>
                          <a:lnTo>
                            <a:pt x="0" y="0"/>
                          </a:lnTo>
                          <a:lnTo>
                            <a:pt x="0" y="2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11" name="Freeform 1617"/>
                    <p:cNvSpPr>
                      <a:spLocks/>
                    </p:cNvSpPr>
                    <p:nvPr/>
                  </p:nvSpPr>
                  <p:spPr bwMode="auto">
                    <a:xfrm>
                      <a:off x="3694" y="2721"/>
                      <a:ext cx="0" cy="14"/>
                    </a:xfrm>
                    <a:custGeom>
                      <a:avLst/>
                      <a:gdLst>
                        <a:gd name="T0" fmla="*/ 14 h 14"/>
                        <a:gd name="T1" fmla="*/ 0 h 14"/>
                        <a:gd name="T2" fmla="*/ 14 h 14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4">
                          <a:moveTo>
                            <a:pt x="0" y="14"/>
                          </a:moveTo>
                          <a:lnTo>
                            <a:pt x="0" y="0"/>
                          </a:lnTo>
                          <a:lnTo>
                            <a:pt x="0" y="1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12" name="Freeform 1618"/>
                    <p:cNvSpPr>
                      <a:spLocks/>
                    </p:cNvSpPr>
                    <p:nvPr/>
                  </p:nvSpPr>
                  <p:spPr bwMode="auto">
                    <a:xfrm>
                      <a:off x="3698" y="2700"/>
                      <a:ext cx="0" cy="35"/>
                    </a:xfrm>
                    <a:custGeom>
                      <a:avLst/>
                      <a:gdLst>
                        <a:gd name="T0" fmla="*/ 35 h 35"/>
                        <a:gd name="T1" fmla="*/ 0 h 35"/>
                        <a:gd name="T2" fmla="*/ 35 h 35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35">
                          <a:moveTo>
                            <a:pt x="0" y="35"/>
                          </a:moveTo>
                          <a:lnTo>
                            <a:pt x="0" y="0"/>
                          </a:lnTo>
                          <a:lnTo>
                            <a:pt x="0" y="3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13" name="Freeform 1619"/>
                    <p:cNvSpPr>
                      <a:spLocks/>
                    </p:cNvSpPr>
                    <p:nvPr/>
                  </p:nvSpPr>
                  <p:spPr bwMode="auto">
                    <a:xfrm>
                      <a:off x="3698" y="2678"/>
                      <a:ext cx="0" cy="57"/>
                    </a:xfrm>
                    <a:custGeom>
                      <a:avLst/>
                      <a:gdLst>
                        <a:gd name="T0" fmla="*/ 57 h 57"/>
                        <a:gd name="T1" fmla="*/ 0 h 57"/>
                        <a:gd name="T2" fmla="*/ 30 h 57"/>
                        <a:gd name="T3" fmla="*/ 51 h 57"/>
                        <a:gd name="T4" fmla="*/ 2 h 57"/>
                        <a:gd name="T5" fmla="*/ 57 h 57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  <a:cxn ang="0">
                          <a:pos x="0" y="T3"/>
                        </a:cxn>
                        <a:cxn ang="0">
                          <a:pos x="0" y="T4"/>
                        </a:cxn>
                        <a:cxn ang="0">
                          <a:pos x="0" y="T5"/>
                        </a:cxn>
                      </a:cxnLst>
                      <a:rect l="0" t="0" r="r" b="b"/>
                      <a:pathLst>
                        <a:path h="57">
                          <a:moveTo>
                            <a:pt x="0" y="57"/>
                          </a:moveTo>
                          <a:lnTo>
                            <a:pt x="0" y="0"/>
                          </a:lnTo>
                          <a:lnTo>
                            <a:pt x="0" y="30"/>
                          </a:lnTo>
                          <a:lnTo>
                            <a:pt x="0" y="51"/>
                          </a:lnTo>
                          <a:lnTo>
                            <a:pt x="0" y="2"/>
                          </a:lnTo>
                          <a:lnTo>
                            <a:pt x="0" y="5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14" name="Freeform 1620"/>
                    <p:cNvSpPr>
                      <a:spLocks/>
                    </p:cNvSpPr>
                    <p:nvPr/>
                  </p:nvSpPr>
                  <p:spPr bwMode="auto">
                    <a:xfrm>
                      <a:off x="3699" y="2716"/>
                      <a:ext cx="0" cy="19"/>
                    </a:xfrm>
                    <a:custGeom>
                      <a:avLst/>
                      <a:gdLst>
                        <a:gd name="T0" fmla="*/ 19 h 19"/>
                        <a:gd name="T1" fmla="*/ 0 h 19"/>
                        <a:gd name="T2" fmla="*/ 19 h 19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9">
                          <a:moveTo>
                            <a:pt x="0" y="19"/>
                          </a:moveTo>
                          <a:lnTo>
                            <a:pt x="0" y="0"/>
                          </a:lnTo>
                          <a:lnTo>
                            <a:pt x="0" y="1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15" name="Freeform 1621"/>
                    <p:cNvSpPr>
                      <a:spLocks/>
                    </p:cNvSpPr>
                    <p:nvPr/>
                  </p:nvSpPr>
                  <p:spPr bwMode="auto">
                    <a:xfrm>
                      <a:off x="3700" y="2704"/>
                      <a:ext cx="0" cy="31"/>
                    </a:xfrm>
                    <a:custGeom>
                      <a:avLst/>
                      <a:gdLst>
                        <a:gd name="T0" fmla="*/ 31 h 31"/>
                        <a:gd name="T1" fmla="*/ 0 h 31"/>
                        <a:gd name="T2" fmla="*/ 13 h 31"/>
                        <a:gd name="T3" fmla="*/ 15 h 31"/>
                        <a:gd name="T4" fmla="*/ 31 h 31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  <a:cxn ang="0">
                          <a:pos x="0" y="T3"/>
                        </a:cxn>
                        <a:cxn ang="0">
                          <a:pos x="0" y="T4"/>
                        </a:cxn>
                      </a:cxnLst>
                      <a:rect l="0" t="0" r="r" b="b"/>
                      <a:pathLst>
                        <a:path h="31">
                          <a:moveTo>
                            <a:pt x="0" y="31"/>
                          </a:moveTo>
                          <a:lnTo>
                            <a:pt x="0" y="0"/>
                          </a:lnTo>
                          <a:lnTo>
                            <a:pt x="0" y="13"/>
                          </a:lnTo>
                          <a:lnTo>
                            <a:pt x="0" y="15"/>
                          </a:lnTo>
                          <a:lnTo>
                            <a:pt x="0" y="3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16" name="Freeform 1622"/>
                    <p:cNvSpPr>
                      <a:spLocks/>
                    </p:cNvSpPr>
                    <p:nvPr/>
                  </p:nvSpPr>
                  <p:spPr bwMode="auto">
                    <a:xfrm>
                      <a:off x="3700" y="2681"/>
                      <a:ext cx="0" cy="54"/>
                    </a:xfrm>
                    <a:custGeom>
                      <a:avLst/>
                      <a:gdLst>
                        <a:gd name="T0" fmla="*/ 54 h 54"/>
                        <a:gd name="T1" fmla="*/ 0 h 54"/>
                        <a:gd name="T2" fmla="*/ 54 h 54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54">
                          <a:moveTo>
                            <a:pt x="0" y="54"/>
                          </a:moveTo>
                          <a:lnTo>
                            <a:pt x="0" y="0"/>
                          </a:lnTo>
                          <a:lnTo>
                            <a:pt x="0" y="5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17" name="Freeform 1623"/>
                    <p:cNvSpPr>
                      <a:spLocks/>
                    </p:cNvSpPr>
                    <p:nvPr/>
                  </p:nvSpPr>
                  <p:spPr bwMode="auto">
                    <a:xfrm>
                      <a:off x="3703" y="2707"/>
                      <a:ext cx="0" cy="28"/>
                    </a:xfrm>
                    <a:custGeom>
                      <a:avLst/>
                      <a:gdLst>
                        <a:gd name="T0" fmla="*/ 28 h 28"/>
                        <a:gd name="T1" fmla="*/ 0 h 28"/>
                        <a:gd name="T2" fmla="*/ 28 h 28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28">
                          <a:moveTo>
                            <a:pt x="0" y="28"/>
                          </a:moveTo>
                          <a:lnTo>
                            <a:pt x="0" y="0"/>
                          </a:lnTo>
                          <a:lnTo>
                            <a:pt x="0" y="2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18" name="Freeform 1624"/>
                    <p:cNvSpPr>
                      <a:spLocks/>
                    </p:cNvSpPr>
                    <p:nvPr/>
                  </p:nvSpPr>
                  <p:spPr bwMode="auto">
                    <a:xfrm>
                      <a:off x="3703" y="2696"/>
                      <a:ext cx="0" cy="39"/>
                    </a:xfrm>
                    <a:custGeom>
                      <a:avLst/>
                      <a:gdLst>
                        <a:gd name="T0" fmla="*/ 39 h 39"/>
                        <a:gd name="T1" fmla="*/ 0 h 39"/>
                        <a:gd name="T2" fmla="*/ 39 h 39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39">
                          <a:moveTo>
                            <a:pt x="0" y="39"/>
                          </a:moveTo>
                          <a:lnTo>
                            <a:pt x="0" y="0"/>
                          </a:lnTo>
                          <a:lnTo>
                            <a:pt x="0" y="3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19" name="Freeform 1625"/>
                    <p:cNvSpPr>
                      <a:spLocks/>
                    </p:cNvSpPr>
                    <p:nvPr/>
                  </p:nvSpPr>
                  <p:spPr bwMode="auto">
                    <a:xfrm>
                      <a:off x="3703" y="2679"/>
                      <a:ext cx="1" cy="56"/>
                    </a:xfrm>
                    <a:custGeom>
                      <a:avLst/>
                      <a:gdLst>
                        <a:gd name="T0" fmla="*/ 0 w 1"/>
                        <a:gd name="T1" fmla="*/ 56 h 56"/>
                        <a:gd name="T2" fmla="*/ 1 w 1"/>
                        <a:gd name="T3" fmla="*/ 0 h 56"/>
                        <a:gd name="T4" fmla="*/ 1 w 1"/>
                        <a:gd name="T5" fmla="*/ 56 h 5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1" h="56">
                          <a:moveTo>
                            <a:pt x="0" y="56"/>
                          </a:moveTo>
                          <a:lnTo>
                            <a:pt x="1" y="0"/>
                          </a:lnTo>
                          <a:lnTo>
                            <a:pt x="1" y="5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20" name="Freeform 1626"/>
                    <p:cNvSpPr>
                      <a:spLocks/>
                    </p:cNvSpPr>
                    <p:nvPr/>
                  </p:nvSpPr>
                  <p:spPr bwMode="auto">
                    <a:xfrm>
                      <a:off x="3705" y="2700"/>
                      <a:ext cx="0" cy="35"/>
                    </a:xfrm>
                    <a:custGeom>
                      <a:avLst/>
                      <a:gdLst>
                        <a:gd name="T0" fmla="*/ 35 h 35"/>
                        <a:gd name="T1" fmla="*/ 0 h 35"/>
                        <a:gd name="T2" fmla="*/ 35 h 35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35">
                          <a:moveTo>
                            <a:pt x="0" y="35"/>
                          </a:moveTo>
                          <a:lnTo>
                            <a:pt x="0" y="0"/>
                          </a:lnTo>
                          <a:lnTo>
                            <a:pt x="0" y="3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21" name="Freeform 1627"/>
                    <p:cNvSpPr>
                      <a:spLocks/>
                    </p:cNvSpPr>
                    <p:nvPr/>
                  </p:nvSpPr>
                  <p:spPr bwMode="auto">
                    <a:xfrm>
                      <a:off x="3705" y="2705"/>
                      <a:ext cx="0" cy="30"/>
                    </a:xfrm>
                    <a:custGeom>
                      <a:avLst/>
                      <a:gdLst>
                        <a:gd name="T0" fmla="*/ 30 h 30"/>
                        <a:gd name="T1" fmla="*/ 0 h 30"/>
                        <a:gd name="T2" fmla="*/ 30 h 30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30">
                          <a:moveTo>
                            <a:pt x="0" y="30"/>
                          </a:moveTo>
                          <a:lnTo>
                            <a:pt x="0" y="0"/>
                          </a:lnTo>
                          <a:lnTo>
                            <a:pt x="0" y="3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22" name="Freeform 1628"/>
                    <p:cNvSpPr>
                      <a:spLocks/>
                    </p:cNvSpPr>
                    <p:nvPr/>
                  </p:nvSpPr>
                  <p:spPr bwMode="auto">
                    <a:xfrm>
                      <a:off x="3705" y="2691"/>
                      <a:ext cx="0" cy="44"/>
                    </a:xfrm>
                    <a:custGeom>
                      <a:avLst/>
                      <a:gdLst>
                        <a:gd name="T0" fmla="*/ 44 h 44"/>
                        <a:gd name="T1" fmla="*/ 0 h 44"/>
                        <a:gd name="T2" fmla="*/ 44 h 44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44">
                          <a:moveTo>
                            <a:pt x="0" y="44"/>
                          </a:moveTo>
                          <a:lnTo>
                            <a:pt x="0" y="0"/>
                          </a:lnTo>
                          <a:lnTo>
                            <a:pt x="0" y="4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23" name="Freeform 1629"/>
                    <p:cNvSpPr>
                      <a:spLocks/>
                    </p:cNvSpPr>
                    <p:nvPr/>
                  </p:nvSpPr>
                  <p:spPr bwMode="auto">
                    <a:xfrm>
                      <a:off x="3709" y="2712"/>
                      <a:ext cx="0" cy="23"/>
                    </a:xfrm>
                    <a:custGeom>
                      <a:avLst/>
                      <a:gdLst>
                        <a:gd name="T0" fmla="*/ 23 h 23"/>
                        <a:gd name="T1" fmla="*/ 0 h 23"/>
                        <a:gd name="T2" fmla="*/ 23 h 23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23">
                          <a:moveTo>
                            <a:pt x="0" y="23"/>
                          </a:moveTo>
                          <a:lnTo>
                            <a:pt x="0" y="0"/>
                          </a:lnTo>
                          <a:lnTo>
                            <a:pt x="0" y="2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24" name="Freeform 1630"/>
                    <p:cNvSpPr>
                      <a:spLocks/>
                    </p:cNvSpPr>
                    <p:nvPr/>
                  </p:nvSpPr>
                  <p:spPr bwMode="auto">
                    <a:xfrm>
                      <a:off x="3710" y="2710"/>
                      <a:ext cx="0" cy="25"/>
                    </a:xfrm>
                    <a:custGeom>
                      <a:avLst/>
                      <a:gdLst>
                        <a:gd name="T0" fmla="*/ 25 h 25"/>
                        <a:gd name="T1" fmla="*/ 0 h 25"/>
                        <a:gd name="T2" fmla="*/ 25 h 25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25">
                          <a:moveTo>
                            <a:pt x="0" y="25"/>
                          </a:moveTo>
                          <a:lnTo>
                            <a:pt x="0" y="0"/>
                          </a:lnTo>
                          <a:lnTo>
                            <a:pt x="0" y="2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25" name="Freeform 1631"/>
                    <p:cNvSpPr>
                      <a:spLocks/>
                    </p:cNvSpPr>
                    <p:nvPr/>
                  </p:nvSpPr>
                  <p:spPr bwMode="auto">
                    <a:xfrm>
                      <a:off x="3710" y="2684"/>
                      <a:ext cx="0" cy="51"/>
                    </a:xfrm>
                    <a:custGeom>
                      <a:avLst/>
                      <a:gdLst>
                        <a:gd name="T0" fmla="*/ 51 h 51"/>
                        <a:gd name="T1" fmla="*/ 0 h 51"/>
                        <a:gd name="T2" fmla="*/ 51 h 51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51">
                          <a:moveTo>
                            <a:pt x="0" y="51"/>
                          </a:moveTo>
                          <a:lnTo>
                            <a:pt x="0" y="0"/>
                          </a:lnTo>
                          <a:lnTo>
                            <a:pt x="0" y="5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26" name="Freeform 1632"/>
                    <p:cNvSpPr>
                      <a:spLocks/>
                    </p:cNvSpPr>
                    <p:nvPr/>
                  </p:nvSpPr>
                  <p:spPr bwMode="auto">
                    <a:xfrm>
                      <a:off x="3710" y="2711"/>
                      <a:ext cx="0" cy="24"/>
                    </a:xfrm>
                    <a:custGeom>
                      <a:avLst/>
                      <a:gdLst>
                        <a:gd name="T0" fmla="*/ 24 h 24"/>
                        <a:gd name="T1" fmla="*/ 0 h 24"/>
                        <a:gd name="T2" fmla="*/ 24 h 24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24">
                          <a:moveTo>
                            <a:pt x="0" y="24"/>
                          </a:moveTo>
                          <a:lnTo>
                            <a:pt x="0" y="0"/>
                          </a:lnTo>
                          <a:lnTo>
                            <a:pt x="0" y="2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27" name="Freeform 1633"/>
                    <p:cNvSpPr>
                      <a:spLocks/>
                    </p:cNvSpPr>
                    <p:nvPr/>
                  </p:nvSpPr>
                  <p:spPr bwMode="auto">
                    <a:xfrm>
                      <a:off x="3711" y="2716"/>
                      <a:ext cx="0" cy="19"/>
                    </a:xfrm>
                    <a:custGeom>
                      <a:avLst/>
                      <a:gdLst>
                        <a:gd name="T0" fmla="*/ 19 h 19"/>
                        <a:gd name="T1" fmla="*/ 0 h 19"/>
                        <a:gd name="T2" fmla="*/ 19 h 19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9">
                          <a:moveTo>
                            <a:pt x="0" y="19"/>
                          </a:moveTo>
                          <a:lnTo>
                            <a:pt x="0" y="0"/>
                          </a:lnTo>
                          <a:lnTo>
                            <a:pt x="0" y="1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28" name="Freeform 1634"/>
                    <p:cNvSpPr>
                      <a:spLocks/>
                    </p:cNvSpPr>
                    <p:nvPr/>
                  </p:nvSpPr>
                  <p:spPr bwMode="auto">
                    <a:xfrm>
                      <a:off x="3711" y="2707"/>
                      <a:ext cx="0" cy="28"/>
                    </a:xfrm>
                    <a:custGeom>
                      <a:avLst/>
                      <a:gdLst>
                        <a:gd name="T0" fmla="*/ 28 h 28"/>
                        <a:gd name="T1" fmla="*/ 0 h 28"/>
                        <a:gd name="T2" fmla="*/ 28 h 28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28">
                          <a:moveTo>
                            <a:pt x="0" y="28"/>
                          </a:moveTo>
                          <a:lnTo>
                            <a:pt x="0" y="0"/>
                          </a:lnTo>
                          <a:lnTo>
                            <a:pt x="0" y="2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29" name="Freeform 1635"/>
                    <p:cNvSpPr>
                      <a:spLocks/>
                    </p:cNvSpPr>
                    <p:nvPr/>
                  </p:nvSpPr>
                  <p:spPr bwMode="auto">
                    <a:xfrm>
                      <a:off x="3712" y="2728"/>
                      <a:ext cx="0" cy="7"/>
                    </a:xfrm>
                    <a:custGeom>
                      <a:avLst/>
                      <a:gdLst>
                        <a:gd name="T0" fmla="*/ 7 h 7"/>
                        <a:gd name="T1" fmla="*/ 0 h 7"/>
                        <a:gd name="T2" fmla="*/ 7 h 7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7">
                          <a:moveTo>
                            <a:pt x="0" y="7"/>
                          </a:moveTo>
                          <a:lnTo>
                            <a:pt x="0" y="0"/>
                          </a:lnTo>
                          <a:lnTo>
                            <a:pt x="0" y="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30" name="Freeform 1636"/>
                    <p:cNvSpPr>
                      <a:spLocks/>
                    </p:cNvSpPr>
                    <p:nvPr/>
                  </p:nvSpPr>
                  <p:spPr bwMode="auto">
                    <a:xfrm>
                      <a:off x="3715" y="2732"/>
                      <a:ext cx="0" cy="3"/>
                    </a:xfrm>
                    <a:custGeom>
                      <a:avLst/>
                      <a:gdLst>
                        <a:gd name="T0" fmla="*/ 3 h 3"/>
                        <a:gd name="T1" fmla="*/ 0 h 3"/>
                        <a:gd name="T2" fmla="*/ 3 h 3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3">
                          <a:moveTo>
                            <a:pt x="0" y="3"/>
                          </a:moveTo>
                          <a:lnTo>
                            <a:pt x="0" y="0"/>
                          </a:lnTo>
                          <a:lnTo>
                            <a:pt x="0" y="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31" name="Freeform 1637"/>
                    <p:cNvSpPr>
                      <a:spLocks/>
                    </p:cNvSpPr>
                    <p:nvPr/>
                  </p:nvSpPr>
                  <p:spPr bwMode="auto">
                    <a:xfrm>
                      <a:off x="3715" y="2705"/>
                      <a:ext cx="0" cy="30"/>
                    </a:xfrm>
                    <a:custGeom>
                      <a:avLst/>
                      <a:gdLst>
                        <a:gd name="T0" fmla="*/ 30 h 30"/>
                        <a:gd name="T1" fmla="*/ 0 h 30"/>
                        <a:gd name="T2" fmla="*/ 30 h 30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30">
                          <a:moveTo>
                            <a:pt x="0" y="30"/>
                          </a:moveTo>
                          <a:lnTo>
                            <a:pt x="0" y="0"/>
                          </a:lnTo>
                          <a:lnTo>
                            <a:pt x="0" y="3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32" name="Freeform 1638"/>
                    <p:cNvSpPr>
                      <a:spLocks/>
                    </p:cNvSpPr>
                    <p:nvPr/>
                  </p:nvSpPr>
                  <p:spPr bwMode="auto">
                    <a:xfrm>
                      <a:off x="3716" y="2705"/>
                      <a:ext cx="0" cy="30"/>
                    </a:xfrm>
                    <a:custGeom>
                      <a:avLst/>
                      <a:gdLst>
                        <a:gd name="T0" fmla="*/ 30 h 30"/>
                        <a:gd name="T1" fmla="*/ 0 h 30"/>
                        <a:gd name="T2" fmla="*/ 30 h 30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30">
                          <a:moveTo>
                            <a:pt x="0" y="30"/>
                          </a:moveTo>
                          <a:lnTo>
                            <a:pt x="0" y="0"/>
                          </a:lnTo>
                          <a:lnTo>
                            <a:pt x="0" y="3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33" name="Freeform 1639"/>
                    <p:cNvSpPr>
                      <a:spLocks/>
                    </p:cNvSpPr>
                    <p:nvPr/>
                  </p:nvSpPr>
                  <p:spPr bwMode="auto">
                    <a:xfrm>
                      <a:off x="3716" y="2726"/>
                      <a:ext cx="0" cy="9"/>
                    </a:xfrm>
                    <a:custGeom>
                      <a:avLst/>
                      <a:gdLst>
                        <a:gd name="T0" fmla="*/ 9 h 9"/>
                        <a:gd name="T1" fmla="*/ 0 h 9"/>
                        <a:gd name="T2" fmla="*/ 9 h 9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9">
                          <a:moveTo>
                            <a:pt x="0" y="9"/>
                          </a:moveTo>
                          <a:lnTo>
                            <a:pt x="0" y="0"/>
                          </a:lnTo>
                          <a:lnTo>
                            <a:pt x="0" y="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34" name="Freeform 1640"/>
                    <p:cNvSpPr>
                      <a:spLocks/>
                    </p:cNvSpPr>
                    <p:nvPr/>
                  </p:nvSpPr>
                  <p:spPr bwMode="auto">
                    <a:xfrm>
                      <a:off x="3716" y="2727"/>
                      <a:ext cx="0" cy="8"/>
                    </a:xfrm>
                    <a:custGeom>
                      <a:avLst/>
                      <a:gdLst>
                        <a:gd name="T0" fmla="*/ 8 h 8"/>
                        <a:gd name="T1" fmla="*/ 0 h 8"/>
                        <a:gd name="T2" fmla="*/ 8 h 8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8">
                          <a:moveTo>
                            <a:pt x="0" y="8"/>
                          </a:moveTo>
                          <a:lnTo>
                            <a:pt x="0" y="0"/>
                          </a:lnTo>
                          <a:lnTo>
                            <a:pt x="0" y="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35" name="Freeform 1641"/>
                    <p:cNvSpPr>
                      <a:spLocks/>
                    </p:cNvSpPr>
                    <p:nvPr/>
                  </p:nvSpPr>
                  <p:spPr bwMode="auto">
                    <a:xfrm>
                      <a:off x="3716" y="2724"/>
                      <a:ext cx="0" cy="11"/>
                    </a:xfrm>
                    <a:custGeom>
                      <a:avLst/>
                      <a:gdLst>
                        <a:gd name="T0" fmla="*/ 11 h 11"/>
                        <a:gd name="T1" fmla="*/ 0 h 11"/>
                        <a:gd name="T2" fmla="*/ 11 h 11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1">
                          <a:moveTo>
                            <a:pt x="0" y="11"/>
                          </a:moveTo>
                          <a:lnTo>
                            <a:pt x="0" y="0"/>
                          </a:lnTo>
                          <a:lnTo>
                            <a:pt x="0" y="1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36" name="Freeform 1642"/>
                    <p:cNvSpPr>
                      <a:spLocks/>
                    </p:cNvSpPr>
                    <p:nvPr/>
                  </p:nvSpPr>
                  <p:spPr bwMode="auto">
                    <a:xfrm>
                      <a:off x="3716" y="2712"/>
                      <a:ext cx="0" cy="23"/>
                    </a:xfrm>
                    <a:custGeom>
                      <a:avLst/>
                      <a:gdLst>
                        <a:gd name="T0" fmla="*/ 23 h 23"/>
                        <a:gd name="T1" fmla="*/ 0 h 23"/>
                        <a:gd name="T2" fmla="*/ 23 h 23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23">
                          <a:moveTo>
                            <a:pt x="0" y="23"/>
                          </a:moveTo>
                          <a:lnTo>
                            <a:pt x="0" y="0"/>
                          </a:lnTo>
                          <a:lnTo>
                            <a:pt x="0" y="2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37" name="Freeform 1643"/>
                    <p:cNvSpPr>
                      <a:spLocks/>
                    </p:cNvSpPr>
                    <p:nvPr/>
                  </p:nvSpPr>
                  <p:spPr bwMode="auto">
                    <a:xfrm>
                      <a:off x="3717" y="2724"/>
                      <a:ext cx="0" cy="11"/>
                    </a:xfrm>
                    <a:custGeom>
                      <a:avLst/>
                      <a:gdLst>
                        <a:gd name="T0" fmla="*/ 11 h 11"/>
                        <a:gd name="T1" fmla="*/ 0 h 11"/>
                        <a:gd name="T2" fmla="*/ 11 h 11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1">
                          <a:moveTo>
                            <a:pt x="0" y="11"/>
                          </a:moveTo>
                          <a:lnTo>
                            <a:pt x="0" y="0"/>
                          </a:lnTo>
                          <a:lnTo>
                            <a:pt x="0" y="1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38" name="Freeform 1644"/>
                    <p:cNvSpPr>
                      <a:spLocks/>
                    </p:cNvSpPr>
                    <p:nvPr/>
                  </p:nvSpPr>
                  <p:spPr bwMode="auto">
                    <a:xfrm>
                      <a:off x="3717" y="2699"/>
                      <a:ext cx="0" cy="36"/>
                    </a:xfrm>
                    <a:custGeom>
                      <a:avLst/>
                      <a:gdLst>
                        <a:gd name="T0" fmla="*/ 36 h 36"/>
                        <a:gd name="T1" fmla="*/ 0 h 36"/>
                        <a:gd name="T2" fmla="*/ 36 h 36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36">
                          <a:moveTo>
                            <a:pt x="0" y="36"/>
                          </a:moveTo>
                          <a:lnTo>
                            <a:pt x="0" y="0"/>
                          </a:lnTo>
                          <a:lnTo>
                            <a:pt x="0" y="3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39" name="Freeform 1645"/>
                    <p:cNvSpPr>
                      <a:spLocks/>
                    </p:cNvSpPr>
                    <p:nvPr/>
                  </p:nvSpPr>
                  <p:spPr bwMode="auto">
                    <a:xfrm>
                      <a:off x="3717" y="2680"/>
                      <a:ext cx="0" cy="55"/>
                    </a:xfrm>
                    <a:custGeom>
                      <a:avLst/>
                      <a:gdLst>
                        <a:gd name="T0" fmla="*/ 55 h 55"/>
                        <a:gd name="T1" fmla="*/ 47 h 55"/>
                        <a:gd name="T2" fmla="*/ 46 h 55"/>
                        <a:gd name="T3" fmla="*/ 0 h 55"/>
                        <a:gd name="T4" fmla="*/ 55 h 55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  <a:cxn ang="0">
                          <a:pos x="0" y="T3"/>
                        </a:cxn>
                        <a:cxn ang="0">
                          <a:pos x="0" y="T4"/>
                        </a:cxn>
                      </a:cxnLst>
                      <a:rect l="0" t="0" r="r" b="b"/>
                      <a:pathLst>
                        <a:path h="55">
                          <a:moveTo>
                            <a:pt x="0" y="55"/>
                          </a:moveTo>
                          <a:lnTo>
                            <a:pt x="0" y="47"/>
                          </a:lnTo>
                          <a:lnTo>
                            <a:pt x="0" y="46"/>
                          </a:lnTo>
                          <a:lnTo>
                            <a:pt x="0" y="0"/>
                          </a:lnTo>
                          <a:lnTo>
                            <a:pt x="0" y="5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40" name="Freeform 1646"/>
                    <p:cNvSpPr>
                      <a:spLocks/>
                    </p:cNvSpPr>
                    <p:nvPr/>
                  </p:nvSpPr>
                  <p:spPr bwMode="auto">
                    <a:xfrm>
                      <a:off x="3721" y="2733"/>
                      <a:ext cx="0" cy="2"/>
                    </a:xfrm>
                    <a:custGeom>
                      <a:avLst/>
                      <a:gdLst>
                        <a:gd name="T0" fmla="*/ 2 h 2"/>
                        <a:gd name="T1" fmla="*/ 0 h 2"/>
                        <a:gd name="T2" fmla="*/ 2 h 2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2">
                          <a:moveTo>
                            <a:pt x="0" y="2"/>
                          </a:moveTo>
                          <a:lnTo>
                            <a:pt x="0" y="0"/>
                          </a:lnTo>
                          <a:lnTo>
                            <a:pt x="0" y="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41" name="Freeform 1647"/>
                    <p:cNvSpPr>
                      <a:spLocks/>
                    </p:cNvSpPr>
                    <p:nvPr/>
                  </p:nvSpPr>
                  <p:spPr bwMode="auto">
                    <a:xfrm>
                      <a:off x="3721" y="2719"/>
                      <a:ext cx="0" cy="16"/>
                    </a:xfrm>
                    <a:custGeom>
                      <a:avLst/>
                      <a:gdLst>
                        <a:gd name="T0" fmla="*/ 16 h 16"/>
                        <a:gd name="T1" fmla="*/ 0 h 16"/>
                        <a:gd name="T2" fmla="*/ 16 h 16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6">
                          <a:moveTo>
                            <a:pt x="0" y="16"/>
                          </a:moveTo>
                          <a:lnTo>
                            <a:pt x="0" y="0"/>
                          </a:lnTo>
                          <a:lnTo>
                            <a:pt x="0" y="1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42" name="Freeform 1648"/>
                    <p:cNvSpPr>
                      <a:spLocks/>
                    </p:cNvSpPr>
                    <p:nvPr/>
                  </p:nvSpPr>
                  <p:spPr bwMode="auto">
                    <a:xfrm>
                      <a:off x="3721" y="2701"/>
                      <a:ext cx="0" cy="34"/>
                    </a:xfrm>
                    <a:custGeom>
                      <a:avLst/>
                      <a:gdLst>
                        <a:gd name="T0" fmla="*/ 34 h 34"/>
                        <a:gd name="T1" fmla="*/ 0 h 34"/>
                        <a:gd name="T2" fmla="*/ 34 h 34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34">
                          <a:moveTo>
                            <a:pt x="0" y="34"/>
                          </a:moveTo>
                          <a:lnTo>
                            <a:pt x="0" y="0"/>
                          </a:lnTo>
                          <a:lnTo>
                            <a:pt x="0" y="3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43" name="Freeform 1649"/>
                    <p:cNvSpPr>
                      <a:spLocks/>
                    </p:cNvSpPr>
                    <p:nvPr/>
                  </p:nvSpPr>
                  <p:spPr bwMode="auto">
                    <a:xfrm>
                      <a:off x="3721" y="2719"/>
                      <a:ext cx="0" cy="16"/>
                    </a:xfrm>
                    <a:custGeom>
                      <a:avLst/>
                      <a:gdLst>
                        <a:gd name="T0" fmla="*/ 16 h 16"/>
                        <a:gd name="T1" fmla="*/ 0 h 16"/>
                        <a:gd name="T2" fmla="*/ 16 h 16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6">
                          <a:moveTo>
                            <a:pt x="0" y="16"/>
                          </a:moveTo>
                          <a:lnTo>
                            <a:pt x="0" y="0"/>
                          </a:lnTo>
                          <a:lnTo>
                            <a:pt x="0" y="1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44" name="Freeform 1650"/>
                    <p:cNvSpPr>
                      <a:spLocks/>
                    </p:cNvSpPr>
                    <p:nvPr/>
                  </p:nvSpPr>
                  <p:spPr bwMode="auto">
                    <a:xfrm>
                      <a:off x="3721" y="2723"/>
                      <a:ext cx="1" cy="12"/>
                    </a:xfrm>
                    <a:custGeom>
                      <a:avLst/>
                      <a:gdLst>
                        <a:gd name="T0" fmla="*/ 0 w 1"/>
                        <a:gd name="T1" fmla="*/ 12 h 12"/>
                        <a:gd name="T2" fmla="*/ 0 w 1"/>
                        <a:gd name="T3" fmla="*/ 0 h 12"/>
                        <a:gd name="T4" fmla="*/ 1 w 1"/>
                        <a:gd name="T5" fmla="*/ 12 h 1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1" h="12">
                          <a:moveTo>
                            <a:pt x="0" y="12"/>
                          </a:moveTo>
                          <a:lnTo>
                            <a:pt x="0" y="0"/>
                          </a:lnTo>
                          <a:lnTo>
                            <a:pt x="1" y="1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45" name="Freeform 1651"/>
                    <p:cNvSpPr>
                      <a:spLocks/>
                    </p:cNvSpPr>
                    <p:nvPr/>
                  </p:nvSpPr>
                  <p:spPr bwMode="auto">
                    <a:xfrm>
                      <a:off x="3722" y="2734"/>
                      <a:ext cx="0" cy="1"/>
                    </a:xfrm>
                    <a:custGeom>
                      <a:avLst/>
                      <a:gdLst>
                        <a:gd name="T0" fmla="*/ 1 h 1"/>
                        <a:gd name="T1" fmla="*/ 0 h 1"/>
                        <a:gd name="T2" fmla="*/ 1 h 1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">
                          <a:moveTo>
                            <a:pt x="0" y="1"/>
                          </a:moveTo>
                          <a:lnTo>
                            <a:pt x="0" y="0"/>
                          </a:lnTo>
                          <a:lnTo>
                            <a:pt x="0" y="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46" name="Freeform 1652"/>
                    <p:cNvSpPr>
                      <a:spLocks/>
                    </p:cNvSpPr>
                    <p:nvPr/>
                  </p:nvSpPr>
                  <p:spPr bwMode="auto">
                    <a:xfrm>
                      <a:off x="3722" y="2715"/>
                      <a:ext cx="0" cy="20"/>
                    </a:xfrm>
                    <a:custGeom>
                      <a:avLst/>
                      <a:gdLst>
                        <a:gd name="T0" fmla="*/ 20 h 20"/>
                        <a:gd name="T1" fmla="*/ 0 h 20"/>
                        <a:gd name="T2" fmla="*/ 20 h 20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20">
                          <a:moveTo>
                            <a:pt x="0" y="20"/>
                          </a:moveTo>
                          <a:lnTo>
                            <a:pt x="0" y="0"/>
                          </a:lnTo>
                          <a:lnTo>
                            <a:pt x="0" y="2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47" name="Freeform 1653"/>
                    <p:cNvSpPr>
                      <a:spLocks/>
                    </p:cNvSpPr>
                    <p:nvPr/>
                  </p:nvSpPr>
                  <p:spPr bwMode="auto">
                    <a:xfrm>
                      <a:off x="3723" y="2701"/>
                      <a:ext cx="0" cy="34"/>
                    </a:xfrm>
                    <a:custGeom>
                      <a:avLst/>
                      <a:gdLst>
                        <a:gd name="T0" fmla="*/ 34 h 34"/>
                        <a:gd name="T1" fmla="*/ 0 h 34"/>
                        <a:gd name="T2" fmla="*/ 34 h 34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34">
                          <a:moveTo>
                            <a:pt x="0" y="34"/>
                          </a:moveTo>
                          <a:lnTo>
                            <a:pt x="0" y="0"/>
                          </a:lnTo>
                          <a:lnTo>
                            <a:pt x="0" y="3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48" name="Freeform 1654"/>
                    <p:cNvSpPr>
                      <a:spLocks/>
                    </p:cNvSpPr>
                    <p:nvPr/>
                  </p:nvSpPr>
                  <p:spPr bwMode="auto">
                    <a:xfrm>
                      <a:off x="3723" y="2689"/>
                      <a:ext cx="0" cy="46"/>
                    </a:xfrm>
                    <a:custGeom>
                      <a:avLst/>
                      <a:gdLst>
                        <a:gd name="T0" fmla="*/ 46 h 46"/>
                        <a:gd name="T1" fmla="*/ 0 h 46"/>
                        <a:gd name="T2" fmla="*/ 46 h 46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46">
                          <a:moveTo>
                            <a:pt x="0" y="46"/>
                          </a:moveTo>
                          <a:lnTo>
                            <a:pt x="0" y="0"/>
                          </a:lnTo>
                          <a:lnTo>
                            <a:pt x="0" y="4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49" name="Freeform 1655"/>
                    <p:cNvSpPr>
                      <a:spLocks/>
                    </p:cNvSpPr>
                    <p:nvPr/>
                  </p:nvSpPr>
                  <p:spPr bwMode="auto">
                    <a:xfrm>
                      <a:off x="3723" y="2718"/>
                      <a:ext cx="0" cy="17"/>
                    </a:xfrm>
                    <a:custGeom>
                      <a:avLst/>
                      <a:gdLst>
                        <a:gd name="T0" fmla="*/ 17 h 17"/>
                        <a:gd name="T1" fmla="*/ 0 h 17"/>
                        <a:gd name="T2" fmla="*/ 17 h 17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7">
                          <a:moveTo>
                            <a:pt x="0" y="17"/>
                          </a:moveTo>
                          <a:lnTo>
                            <a:pt x="0" y="0"/>
                          </a:lnTo>
                          <a:lnTo>
                            <a:pt x="0" y="1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50" name="Freeform 1656"/>
                    <p:cNvSpPr>
                      <a:spLocks/>
                    </p:cNvSpPr>
                    <p:nvPr/>
                  </p:nvSpPr>
                  <p:spPr bwMode="auto">
                    <a:xfrm>
                      <a:off x="3723" y="2725"/>
                      <a:ext cx="0" cy="10"/>
                    </a:xfrm>
                    <a:custGeom>
                      <a:avLst/>
                      <a:gdLst>
                        <a:gd name="T0" fmla="*/ 10 h 10"/>
                        <a:gd name="T1" fmla="*/ 0 h 10"/>
                        <a:gd name="T2" fmla="*/ 10 h 10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0">
                          <a:moveTo>
                            <a:pt x="0" y="10"/>
                          </a:moveTo>
                          <a:lnTo>
                            <a:pt x="0" y="0"/>
                          </a:lnTo>
                          <a:lnTo>
                            <a:pt x="0" y="1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51" name="Freeform 1657"/>
                    <p:cNvSpPr>
                      <a:spLocks/>
                    </p:cNvSpPr>
                    <p:nvPr/>
                  </p:nvSpPr>
                  <p:spPr bwMode="auto">
                    <a:xfrm>
                      <a:off x="3727" y="2730"/>
                      <a:ext cx="0" cy="5"/>
                    </a:xfrm>
                    <a:custGeom>
                      <a:avLst/>
                      <a:gdLst>
                        <a:gd name="T0" fmla="*/ 5 h 5"/>
                        <a:gd name="T1" fmla="*/ 0 h 5"/>
                        <a:gd name="T2" fmla="*/ 5 h 5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5">
                          <a:moveTo>
                            <a:pt x="0" y="5"/>
                          </a:moveTo>
                          <a:lnTo>
                            <a:pt x="0" y="0"/>
                          </a:lnTo>
                          <a:lnTo>
                            <a:pt x="0" y="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52" name="Freeform 1658"/>
                    <p:cNvSpPr>
                      <a:spLocks/>
                    </p:cNvSpPr>
                    <p:nvPr/>
                  </p:nvSpPr>
                  <p:spPr bwMode="auto">
                    <a:xfrm>
                      <a:off x="3727" y="2689"/>
                      <a:ext cx="0" cy="46"/>
                    </a:xfrm>
                    <a:custGeom>
                      <a:avLst/>
                      <a:gdLst>
                        <a:gd name="T0" fmla="*/ 46 h 46"/>
                        <a:gd name="T1" fmla="*/ 0 h 46"/>
                        <a:gd name="T2" fmla="*/ 46 h 46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46">
                          <a:moveTo>
                            <a:pt x="0" y="46"/>
                          </a:moveTo>
                          <a:lnTo>
                            <a:pt x="0" y="0"/>
                          </a:lnTo>
                          <a:lnTo>
                            <a:pt x="0" y="4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53" name="Freeform 1659"/>
                    <p:cNvSpPr>
                      <a:spLocks/>
                    </p:cNvSpPr>
                    <p:nvPr/>
                  </p:nvSpPr>
                  <p:spPr bwMode="auto">
                    <a:xfrm>
                      <a:off x="3727" y="2732"/>
                      <a:ext cx="0" cy="3"/>
                    </a:xfrm>
                    <a:custGeom>
                      <a:avLst/>
                      <a:gdLst>
                        <a:gd name="T0" fmla="*/ 3 h 3"/>
                        <a:gd name="T1" fmla="*/ 0 h 3"/>
                        <a:gd name="T2" fmla="*/ 3 h 3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3">
                          <a:moveTo>
                            <a:pt x="0" y="3"/>
                          </a:moveTo>
                          <a:lnTo>
                            <a:pt x="0" y="0"/>
                          </a:lnTo>
                          <a:lnTo>
                            <a:pt x="0" y="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54" name="Freeform 1660"/>
                    <p:cNvSpPr>
                      <a:spLocks/>
                    </p:cNvSpPr>
                    <p:nvPr/>
                  </p:nvSpPr>
                  <p:spPr bwMode="auto">
                    <a:xfrm>
                      <a:off x="3728" y="2727"/>
                      <a:ext cx="0" cy="8"/>
                    </a:xfrm>
                    <a:custGeom>
                      <a:avLst/>
                      <a:gdLst>
                        <a:gd name="T0" fmla="*/ 8 h 8"/>
                        <a:gd name="T1" fmla="*/ 0 h 8"/>
                        <a:gd name="T2" fmla="*/ 8 h 8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8">
                          <a:moveTo>
                            <a:pt x="0" y="8"/>
                          </a:moveTo>
                          <a:lnTo>
                            <a:pt x="0" y="0"/>
                          </a:lnTo>
                          <a:lnTo>
                            <a:pt x="0" y="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55" name="Freeform 1661"/>
                    <p:cNvSpPr>
                      <a:spLocks/>
                    </p:cNvSpPr>
                    <p:nvPr/>
                  </p:nvSpPr>
                  <p:spPr bwMode="auto">
                    <a:xfrm>
                      <a:off x="3728" y="2727"/>
                      <a:ext cx="0" cy="8"/>
                    </a:xfrm>
                    <a:custGeom>
                      <a:avLst/>
                      <a:gdLst>
                        <a:gd name="T0" fmla="*/ 8 h 8"/>
                        <a:gd name="T1" fmla="*/ 0 h 8"/>
                        <a:gd name="T2" fmla="*/ 8 h 8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8">
                          <a:moveTo>
                            <a:pt x="0" y="8"/>
                          </a:moveTo>
                          <a:lnTo>
                            <a:pt x="0" y="0"/>
                          </a:lnTo>
                          <a:lnTo>
                            <a:pt x="0" y="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56" name="Line 16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59" y="2369"/>
                      <a:ext cx="57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57" name="Line 166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188" y="2341"/>
                      <a:ext cx="0" cy="56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58" name="Line 166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166" y="2347"/>
                      <a:ext cx="43" cy="44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59" name="Line 166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66" y="2347"/>
                      <a:ext cx="43" cy="44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60" name="Line 166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09" y="2369"/>
                      <a:ext cx="56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61" name="Line 166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537" y="2341"/>
                      <a:ext cx="0" cy="56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62" name="Line 166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515" y="2347"/>
                      <a:ext cx="44" cy="44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63" name="Line 166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15" y="2347"/>
                      <a:ext cx="44" cy="44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64" name="Line 167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03" y="2369"/>
                      <a:ext cx="56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</p:grpSp>
              <p:sp>
                <p:nvSpPr>
                  <p:cNvPr id="324" name="Line 16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605463" y="3716339"/>
                    <a:ext cx="0" cy="889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25" name="Line 167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570538" y="3725864"/>
                    <a:ext cx="69850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26" name="Line 1674"/>
                  <p:cNvSpPr>
                    <a:spLocks noChangeShapeType="1"/>
                  </p:cNvSpPr>
                  <p:nvPr/>
                </p:nvSpPr>
                <p:spPr bwMode="auto">
                  <a:xfrm>
                    <a:off x="5570538" y="3725864"/>
                    <a:ext cx="69850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27" name="Line 1675"/>
                  <p:cNvSpPr>
                    <a:spLocks noChangeShapeType="1"/>
                  </p:cNvSpPr>
                  <p:nvPr/>
                </p:nvSpPr>
                <p:spPr bwMode="auto">
                  <a:xfrm>
                    <a:off x="5005388" y="3751264"/>
                    <a:ext cx="889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28" name="Line 167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49838" y="3706814"/>
                    <a:ext cx="0" cy="889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29" name="Line 167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14913" y="3716339"/>
                    <a:ext cx="69850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30" name="Line 1678"/>
                  <p:cNvSpPr>
                    <a:spLocks noChangeShapeType="1"/>
                  </p:cNvSpPr>
                  <p:nvPr/>
                </p:nvSpPr>
                <p:spPr bwMode="auto">
                  <a:xfrm>
                    <a:off x="5014913" y="3716339"/>
                    <a:ext cx="69850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31" name="Line 1679"/>
                  <p:cNvSpPr>
                    <a:spLocks noChangeShapeType="1"/>
                  </p:cNvSpPr>
                  <p:nvPr/>
                </p:nvSpPr>
                <p:spPr bwMode="auto">
                  <a:xfrm>
                    <a:off x="5035551" y="3751264"/>
                    <a:ext cx="889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32" name="Line 168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80001" y="3706814"/>
                    <a:ext cx="0" cy="889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33" name="Line 168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45076" y="3716339"/>
                    <a:ext cx="69850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34" name="Line 1682"/>
                  <p:cNvSpPr>
                    <a:spLocks noChangeShapeType="1"/>
                  </p:cNvSpPr>
                  <p:nvPr/>
                </p:nvSpPr>
                <p:spPr bwMode="auto">
                  <a:xfrm>
                    <a:off x="5045076" y="3716339"/>
                    <a:ext cx="69850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35" name="Line 1683"/>
                  <p:cNvSpPr>
                    <a:spLocks noChangeShapeType="1"/>
                  </p:cNvSpPr>
                  <p:nvPr/>
                </p:nvSpPr>
                <p:spPr bwMode="auto">
                  <a:xfrm>
                    <a:off x="5551488" y="3751264"/>
                    <a:ext cx="889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36" name="Line 168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595938" y="3706814"/>
                    <a:ext cx="0" cy="889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37" name="Line 168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561013" y="3716339"/>
                    <a:ext cx="69850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38" name="Line 1686"/>
                  <p:cNvSpPr>
                    <a:spLocks noChangeShapeType="1"/>
                  </p:cNvSpPr>
                  <p:nvPr/>
                </p:nvSpPr>
                <p:spPr bwMode="auto">
                  <a:xfrm>
                    <a:off x="5561013" y="3716339"/>
                    <a:ext cx="69850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39" name="Line 1687"/>
                  <p:cNvSpPr>
                    <a:spLocks noChangeShapeType="1"/>
                  </p:cNvSpPr>
                  <p:nvPr/>
                </p:nvSpPr>
                <p:spPr bwMode="auto">
                  <a:xfrm>
                    <a:off x="5054601" y="3741739"/>
                    <a:ext cx="90488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40" name="Line 168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100638" y="3697289"/>
                    <a:ext cx="0" cy="889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41" name="Line 168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65713" y="3706814"/>
                    <a:ext cx="68263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42" name="Line 1690"/>
                  <p:cNvSpPr>
                    <a:spLocks noChangeShapeType="1"/>
                  </p:cNvSpPr>
                  <p:nvPr/>
                </p:nvSpPr>
                <p:spPr bwMode="auto">
                  <a:xfrm>
                    <a:off x="5065713" y="3706814"/>
                    <a:ext cx="68263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43" name="Line 1691"/>
                  <p:cNvSpPr>
                    <a:spLocks noChangeShapeType="1"/>
                  </p:cNvSpPr>
                  <p:nvPr/>
                </p:nvSpPr>
                <p:spPr bwMode="auto">
                  <a:xfrm>
                    <a:off x="5005388" y="3741739"/>
                    <a:ext cx="889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44" name="Line 169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49838" y="3697289"/>
                    <a:ext cx="0" cy="889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45" name="Line 169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14913" y="3706814"/>
                    <a:ext cx="69850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46" name="Line 1694"/>
                  <p:cNvSpPr>
                    <a:spLocks noChangeShapeType="1"/>
                  </p:cNvSpPr>
                  <p:nvPr/>
                </p:nvSpPr>
                <p:spPr bwMode="auto">
                  <a:xfrm>
                    <a:off x="5014913" y="3706814"/>
                    <a:ext cx="69850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47" name="Line 1695"/>
                  <p:cNvSpPr>
                    <a:spLocks noChangeShapeType="1"/>
                  </p:cNvSpPr>
                  <p:nvPr/>
                </p:nvSpPr>
                <p:spPr bwMode="auto">
                  <a:xfrm>
                    <a:off x="5580063" y="3741739"/>
                    <a:ext cx="90488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48" name="Line 169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624513" y="3697289"/>
                    <a:ext cx="0" cy="889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49" name="Line 169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591176" y="3706814"/>
                    <a:ext cx="68263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50" name="Line 1698"/>
                  <p:cNvSpPr>
                    <a:spLocks noChangeShapeType="1"/>
                  </p:cNvSpPr>
                  <p:nvPr/>
                </p:nvSpPr>
                <p:spPr bwMode="auto">
                  <a:xfrm>
                    <a:off x="5591176" y="3706814"/>
                    <a:ext cx="68263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51" name="Line 1699"/>
                  <p:cNvSpPr>
                    <a:spLocks noChangeShapeType="1"/>
                  </p:cNvSpPr>
                  <p:nvPr/>
                </p:nvSpPr>
                <p:spPr bwMode="auto">
                  <a:xfrm>
                    <a:off x="5045076" y="3721101"/>
                    <a:ext cx="889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52" name="Line 170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89526" y="3676651"/>
                    <a:ext cx="0" cy="889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53" name="Line 170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54601" y="3686176"/>
                    <a:ext cx="69850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54" name="Line 1702"/>
                  <p:cNvSpPr>
                    <a:spLocks noChangeShapeType="1"/>
                  </p:cNvSpPr>
                  <p:nvPr/>
                </p:nvSpPr>
                <p:spPr bwMode="auto">
                  <a:xfrm>
                    <a:off x="5054601" y="3686176"/>
                    <a:ext cx="69850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7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55" name="Rectangle 1703"/>
                  <p:cNvSpPr>
                    <a:spLocks noChangeArrowheads="1"/>
                  </p:cNvSpPr>
                  <p:nvPr/>
                </p:nvSpPr>
                <p:spPr bwMode="auto">
                  <a:xfrm>
                    <a:off x="5027927" y="3609977"/>
                    <a:ext cx="49694" cy="10772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cs typeface="Arial" panose="020B0604020202020204" pitchFamily="34" charset="0"/>
                      </a:rPr>
                      <a:t>1</a:t>
                    </a:r>
                    <a:endParaRPr kumimoji="0" lang="en-US" altLang="en-US" sz="7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56" name="Rectangle 1704"/>
                  <p:cNvSpPr>
                    <a:spLocks noChangeArrowheads="1"/>
                  </p:cNvSpPr>
                  <p:nvPr/>
                </p:nvSpPr>
                <p:spPr bwMode="auto">
                  <a:xfrm>
                    <a:off x="5596252" y="3605559"/>
                    <a:ext cx="49694" cy="10772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cs typeface="Arial" panose="020B0604020202020204" pitchFamily="34" charset="0"/>
                      </a:rPr>
                      <a:t>2</a:t>
                    </a:r>
                    <a:endParaRPr kumimoji="0" lang="en-US" altLang="en-US" sz="7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57" name="Rectangle 1705"/>
                  <p:cNvSpPr>
                    <a:spLocks noChangeArrowheads="1"/>
                  </p:cNvSpPr>
                  <p:nvPr/>
                </p:nvSpPr>
                <p:spPr bwMode="auto">
                  <a:xfrm>
                    <a:off x="5555026" y="3617579"/>
                    <a:ext cx="49694" cy="10772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cs typeface="Arial" panose="020B0604020202020204" pitchFamily="34" charset="0"/>
                      </a:rPr>
                      <a:t>3</a:t>
                    </a:r>
                    <a:endParaRPr kumimoji="0" lang="en-US" altLang="en-US" sz="7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58" name="Rectangle 1706"/>
                  <p:cNvSpPr>
                    <a:spLocks noChangeArrowheads="1"/>
                  </p:cNvSpPr>
                  <p:nvPr/>
                </p:nvSpPr>
                <p:spPr bwMode="auto">
                  <a:xfrm>
                    <a:off x="4960770" y="3676086"/>
                    <a:ext cx="49694" cy="10772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cs typeface="Arial" panose="020B0604020202020204" pitchFamily="34" charset="0"/>
                      </a:rPr>
                      <a:t>4</a:t>
                    </a:r>
                    <a:endParaRPr kumimoji="0" lang="en-US" altLang="en-US" sz="7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59" name="Rectangle 1707"/>
                  <p:cNvSpPr>
                    <a:spLocks noChangeArrowheads="1"/>
                  </p:cNvSpPr>
                  <p:nvPr/>
                </p:nvSpPr>
                <p:spPr bwMode="auto">
                  <a:xfrm>
                    <a:off x="5075671" y="3626080"/>
                    <a:ext cx="49694" cy="10772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cs typeface="Arial" panose="020B0604020202020204" pitchFamily="34" charset="0"/>
                      </a:rPr>
                      <a:t>5</a:t>
                    </a:r>
                    <a:endParaRPr kumimoji="0" lang="en-US" altLang="en-US" sz="7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60" name="Rectangle 1708"/>
                  <p:cNvSpPr>
                    <a:spLocks noChangeArrowheads="1"/>
                  </p:cNvSpPr>
                  <p:nvPr/>
                </p:nvSpPr>
                <p:spPr bwMode="auto">
                  <a:xfrm>
                    <a:off x="5512666" y="3638782"/>
                    <a:ext cx="49694" cy="10772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cs typeface="Arial" panose="020B0604020202020204" pitchFamily="34" charset="0"/>
                      </a:rPr>
                      <a:t>6</a:t>
                    </a:r>
                    <a:endParaRPr kumimoji="0" lang="en-US" altLang="en-US" sz="7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61" name="Rectangle 1709"/>
                  <p:cNvSpPr>
                    <a:spLocks noChangeArrowheads="1"/>
                  </p:cNvSpPr>
                  <p:nvPr/>
                </p:nvSpPr>
                <p:spPr bwMode="auto">
                  <a:xfrm>
                    <a:off x="5136670" y="3662592"/>
                    <a:ext cx="49694" cy="10772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cs typeface="Arial" panose="020B0604020202020204" pitchFamily="34" charset="0"/>
                      </a:rPr>
                      <a:t>7</a:t>
                    </a:r>
                    <a:endParaRPr kumimoji="0" lang="en-US" altLang="en-US" sz="7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62" name="Rectangle 1710"/>
                  <p:cNvSpPr>
                    <a:spLocks noChangeArrowheads="1"/>
                  </p:cNvSpPr>
                  <p:nvPr/>
                </p:nvSpPr>
                <p:spPr bwMode="auto">
                  <a:xfrm>
                    <a:off x="4988948" y="3605161"/>
                    <a:ext cx="49694" cy="10772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cs typeface="Arial" panose="020B0604020202020204" pitchFamily="34" charset="0"/>
                      </a:rPr>
                      <a:t>8</a:t>
                    </a:r>
                    <a:endParaRPr kumimoji="0" lang="en-US" altLang="en-US" sz="7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63" name="Rectangle 1711"/>
                  <p:cNvSpPr>
                    <a:spLocks noChangeArrowheads="1"/>
                  </p:cNvSpPr>
                  <p:nvPr/>
                </p:nvSpPr>
                <p:spPr bwMode="auto">
                  <a:xfrm>
                    <a:off x="5635145" y="3616555"/>
                    <a:ext cx="49694" cy="10772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cs typeface="Arial" panose="020B0604020202020204" pitchFamily="34" charset="0"/>
                      </a:rPr>
                      <a:t>9</a:t>
                    </a:r>
                    <a:endParaRPr kumimoji="0" lang="en-US" altLang="en-US" sz="7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64" name="Rectangle 1712"/>
                  <p:cNvSpPr>
                    <a:spLocks noChangeArrowheads="1"/>
                  </p:cNvSpPr>
                  <p:nvPr/>
                </p:nvSpPr>
                <p:spPr bwMode="auto">
                  <a:xfrm>
                    <a:off x="5102661" y="3584011"/>
                    <a:ext cx="99386" cy="10772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cs typeface="Arial" panose="020B0604020202020204" pitchFamily="34" charset="0"/>
                      </a:rPr>
                      <a:t>10</a:t>
                    </a:r>
                    <a:endParaRPr kumimoji="0" lang="en-US" altLang="en-US" sz="7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cs typeface="Arial" panose="020B0604020202020204" pitchFamily="34" charset="0"/>
                    </a:endParaRPr>
                  </a:p>
                </p:txBody>
              </p:sp>
            </p:grpSp>
          </p:grpSp>
          <p:grpSp>
            <p:nvGrpSpPr>
              <p:cNvPr id="8" name="Group 7"/>
              <p:cNvGrpSpPr/>
              <p:nvPr/>
            </p:nvGrpSpPr>
            <p:grpSpPr>
              <a:xfrm>
                <a:off x="3433622" y="2394716"/>
                <a:ext cx="1661454" cy="1174394"/>
                <a:chOff x="6334126" y="3517901"/>
                <a:chExt cx="1506537" cy="1058863"/>
              </a:xfrm>
            </p:grpSpPr>
            <p:sp>
              <p:nvSpPr>
                <p:cNvPr id="9" name="Rectangle 1722"/>
                <p:cNvSpPr>
                  <a:spLocks noChangeArrowheads="1"/>
                </p:cNvSpPr>
                <p:nvPr/>
              </p:nvSpPr>
              <p:spPr bwMode="auto">
                <a:xfrm>
                  <a:off x="6334126" y="4398964"/>
                  <a:ext cx="128588" cy="1778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7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0" name="Rectangle 1723"/>
                <p:cNvSpPr>
                  <a:spLocks noChangeArrowheads="1"/>
                </p:cNvSpPr>
                <p:nvPr/>
              </p:nvSpPr>
              <p:spPr bwMode="auto">
                <a:xfrm>
                  <a:off x="6927851" y="4398964"/>
                  <a:ext cx="128588" cy="1778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8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1" name="Rectangle 1724"/>
                <p:cNvSpPr>
                  <a:spLocks noChangeArrowheads="1"/>
                </p:cNvSpPr>
                <p:nvPr/>
              </p:nvSpPr>
              <p:spPr bwMode="auto">
                <a:xfrm>
                  <a:off x="7513638" y="4398964"/>
                  <a:ext cx="128588" cy="1778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9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" name="Rectangle 1733"/>
                <p:cNvSpPr>
                  <a:spLocks noChangeArrowheads="1"/>
                </p:cNvSpPr>
                <p:nvPr/>
              </p:nvSpPr>
              <p:spPr bwMode="auto">
                <a:xfrm>
                  <a:off x="7593013" y="4122739"/>
                  <a:ext cx="247650" cy="1778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-4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3" name="Rectangle 1734"/>
                <p:cNvSpPr>
                  <a:spLocks noChangeArrowheads="1"/>
                </p:cNvSpPr>
                <p:nvPr/>
              </p:nvSpPr>
              <p:spPr bwMode="auto">
                <a:xfrm>
                  <a:off x="7593013" y="3814764"/>
                  <a:ext cx="247650" cy="1778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-2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" name="Rectangle 1735"/>
                <p:cNvSpPr>
                  <a:spLocks noChangeArrowheads="1"/>
                </p:cNvSpPr>
                <p:nvPr/>
              </p:nvSpPr>
              <p:spPr bwMode="auto">
                <a:xfrm>
                  <a:off x="7593013" y="3517901"/>
                  <a:ext cx="128588" cy="1778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15" name="Group 14"/>
                <p:cNvGrpSpPr/>
                <p:nvPr/>
              </p:nvGrpSpPr>
              <p:grpSpPr>
                <a:xfrm>
                  <a:off x="6364288" y="3587751"/>
                  <a:ext cx="1179513" cy="754063"/>
                  <a:chOff x="6364288" y="3587751"/>
                  <a:chExt cx="1179513" cy="754063"/>
                </a:xfrm>
              </p:grpSpPr>
              <p:sp>
                <p:nvSpPr>
                  <p:cNvPr id="16" name="Line 1714"/>
                  <p:cNvSpPr>
                    <a:spLocks noChangeShapeType="1"/>
                  </p:cNvSpPr>
                  <p:nvPr/>
                </p:nvSpPr>
                <p:spPr bwMode="auto">
                  <a:xfrm>
                    <a:off x="6364288" y="4340226"/>
                    <a:ext cx="117951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" name="Line 1715"/>
                  <p:cNvSpPr>
                    <a:spLocks noChangeShapeType="1"/>
                  </p:cNvSpPr>
                  <p:nvPr/>
                </p:nvSpPr>
                <p:spPr bwMode="auto">
                  <a:xfrm>
                    <a:off x="6364288" y="3587751"/>
                    <a:ext cx="117951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" name="Line 17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364288" y="4329114"/>
                    <a:ext cx="0" cy="1111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" name="Line 171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953251" y="4329114"/>
                    <a:ext cx="0" cy="1111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" name="Line 17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543801" y="4329114"/>
                    <a:ext cx="0" cy="1111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" name="Line 1719"/>
                  <p:cNvSpPr>
                    <a:spLocks noChangeShapeType="1"/>
                  </p:cNvSpPr>
                  <p:nvPr/>
                </p:nvSpPr>
                <p:spPr bwMode="auto">
                  <a:xfrm>
                    <a:off x="6364288" y="3587751"/>
                    <a:ext cx="0" cy="127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" name="Line 1720"/>
                  <p:cNvSpPr>
                    <a:spLocks noChangeShapeType="1"/>
                  </p:cNvSpPr>
                  <p:nvPr/>
                </p:nvSpPr>
                <p:spPr bwMode="auto">
                  <a:xfrm>
                    <a:off x="6953251" y="3587751"/>
                    <a:ext cx="0" cy="127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" name="Line 1721"/>
                  <p:cNvSpPr>
                    <a:spLocks noChangeShapeType="1"/>
                  </p:cNvSpPr>
                  <p:nvPr/>
                </p:nvSpPr>
                <p:spPr bwMode="auto">
                  <a:xfrm>
                    <a:off x="7543801" y="3587751"/>
                    <a:ext cx="0" cy="127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" name="Line 172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543801" y="3587751"/>
                    <a:ext cx="0" cy="75247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" name="Line 172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364288" y="3587751"/>
                    <a:ext cx="0" cy="75247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" name="Line 172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531101" y="4191001"/>
                    <a:ext cx="127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" name="Line 172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531101" y="3889376"/>
                    <a:ext cx="127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" name="Line 172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531101" y="3587751"/>
                    <a:ext cx="127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9" name="Line 1730"/>
                  <p:cNvSpPr>
                    <a:spLocks noChangeShapeType="1"/>
                  </p:cNvSpPr>
                  <p:nvPr/>
                </p:nvSpPr>
                <p:spPr bwMode="auto">
                  <a:xfrm>
                    <a:off x="6364288" y="4191001"/>
                    <a:ext cx="1111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0" name="Line 1731"/>
                  <p:cNvSpPr>
                    <a:spLocks noChangeShapeType="1"/>
                  </p:cNvSpPr>
                  <p:nvPr/>
                </p:nvSpPr>
                <p:spPr bwMode="auto">
                  <a:xfrm>
                    <a:off x="6364288" y="3889376"/>
                    <a:ext cx="1111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1" name="Line 1732"/>
                  <p:cNvSpPr>
                    <a:spLocks noChangeShapeType="1"/>
                  </p:cNvSpPr>
                  <p:nvPr/>
                </p:nvSpPr>
                <p:spPr bwMode="auto">
                  <a:xfrm>
                    <a:off x="6364288" y="3587751"/>
                    <a:ext cx="11113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2" name="Freeform 1736"/>
                  <p:cNvSpPr>
                    <a:spLocks/>
                  </p:cNvSpPr>
                  <p:nvPr/>
                </p:nvSpPr>
                <p:spPr bwMode="auto">
                  <a:xfrm>
                    <a:off x="6364288" y="4067176"/>
                    <a:ext cx="41275" cy="274638"/>
                  </a:xfrm>
                  <a:custGeom>
                    <a:avLst/>
                    <a:gdLst>
                      <a:gd name="T0" fmla="*/ 0 w 26"/>
                      <a:gd name="T1" fmla="*/ 170 h 173"/>
                      <a:gd name="T2" fmla="*/ 0 w 26"/>
                      <a:gd name="T3" fmla="*/ 117 h 173"/>
                      <a:gd name="T4" fmla="*/ 1 w 26"/>
                      <a:gd name="T5" fmla="*/ 52 h 173"/>
                      <a:gd name="T6" fmla="*/ 1 w 26"/>
                      <a:gd name="T7" fmla="*/ 12 h 173"/>
                      <a:gd name="T8" fmla="*/ 2 w 26"/>
                      <a:gd name="T9" fmla="*/ 5 h 173"/>
                      <a:gd name="T10" fmla="*/ 2 w 26"/>
                      <a:gd name="T11" fmla="*/ 31 h 173"/>
                      <a:gd name="T12" fmla="*/ 3 w 26"/>
                      <a:gd name="T13" fmla="*/ 65 h 173"/>
                      <a:gd name="T14" fmla="*/ 4 w 26"/>
                      <a:gd name="T15" fmla="*/ 75 h 173"/>
                      <a:gd name="T16" fmla="*/ 4 w 26"/>
                      <a:gd name="T17" fmla="*/ 28 h 173"/>
                      <a:gd name="T18" fmla="*/ 5 w 26"/>
                      <a:gd name="T19" fmla="*/ 0 h 173"/>
                      <a:gd name="T20" fmla="*/ 5 w 26"/>
                      <a:gd name="T21" fmla="*/ 8 h 173"/>
                      <a:gd name="T22" fmla="*/ 5 w 26"/>
                      <a:gd name="T23" fmla="*/ 32 h 173"/>
                      <a:gd name="T24" fmla="*/ 6 w 26"/>
                      <a:gd name="T25" fmla="*/ 38 h 173"/>
                      <a:gd name="T26" fmla="*/ 7 w 26"/>
                      <a:gd name="T27" fmla="*/ 31 h 173"/>
                      <a:gd name="T28" fmla="*/ 7 w 26"/>
                      <a:gd name="T29" fmla="*/ 40 h 173"/>
                      <a:gd name="T30" fmla="*/ 8 w 26"/>
                      <a:gd name="T31" fmla="*/ 49 h 173"/>
                      <a:gd name="T32" fmla="*/ 9 w 26"/>
                      <a:gd name="T33" fmla="*/ 55 h 173"/>
                      <a:gd name="T34" fmla="*/ 9 w 26"/>
                      <a:gd name="T35" fmla="*/ 105 h 173"/>
                      <a:gd name="T36" fmla="*/ 9 w 26"/>
                      <a:gd name="T37" fmla="*/ 59 h 173"/>
                      <a:gd name="T38" fmla="*/ 10 w 26"/>
                      <a:gd name="T39" fmla="*/ 20 h 173"/>
                      <a:gd name="T40" fmla="*/ 11 w 26"/>
                      <a:gd name="T41" fmla="*/ 39 h 173"/>
                      <a:gd name="T42" fmla="*/ 11 w 26"/>
                      <a:gd name="T43" fmla="*/ 136 h 173"/>
                      <a:gd name="T44" fmla="*/ 12 w 26"/>
                      <a:gd name="T45" fmla="*/ 117 h 173"/>
                      <a:gd name="T46" fmla="*/ 12 w 26"/>
                      <a:gd name="T47" fmla="*/ 119 h 173"/>
                      <a:gd name="T48" fmla="*/ 13 w 26"/>
                      <a:gd name="T49" fmla="*/ 83 h 173"/>
                      <a:gd name="T50" fmla="*/ 13 w 26"/>
                      <a:gd name="T51" fmla="*/ 49 h 173"/>
                      <a:gd name="T52" fmla="*/ 14 w 26"/>
                      <a:gd name="T53" fmla="*/ 43 h 173"/>
                      <a:gd name="T54" fmla="*/ 14 w 26"/>
                      <a:gd name="T55" fmla="*/ 49 h 173"/>
                      <a:gd name="T56" fmla="*/ 15 w 26"/>
                      <a:gd name="T57" fmla="*/ 80 h 173"/>
                      <a:gd name="T58" fmla="*/ 16 w 26"/>
                      <a:gd name="T59" fmla="*/ 104 h 173"/>
                      <a:gd name="T60" fmla="*/ 16 w 26"/>
                      <a:gd name="T61" fmla="*/ 61 h 173"/>
                      <a:gd name="T62" fmla="*/ 17 w 26"/>
                      <a:gd name="T63" fmla="*/ 68 h 173"/>
                      <a:gd name="T64" fmla="*/ 17 w 26"/>
                      <a:gd name="T65" fmla="*/ 83 h 173"/>
                      <a:gd name="T66" fmla="*/ 18 w 26"/>
                      <a:gd name="T67" fmla="*/ 67 h 173"/>
                      <a:gd name="T68" fmla="*/ 18 w 26"/>
                      <a:gd name="T69" fmla="*/ 58 h 173"/>
                      <a:gd name="T70" fmla="*/ 19 w 26"/>
                      <a:gd name="T71" fmla="*/ 23 h 173"/>
                      <a:gd name="T72" fmla="*/ 20 w 26"/>
                      <a:gd name="T73" fmla="*/ 5 h 173"/>
                      <a:gd name="T74" fmla="*/ 20 w 26"/>
                      <a:gd name="T75" fmla="*/ 14 h 173"/>
                      <a:gd name="T76" fmla="*/ 21 w 26"/>
                      <a:gd name="T77" fmla="*/ 35 h 173"/>
                      <a:gd name="T78" fmla="*/ 21 w 26"/>
                      <a:gd name="T79" fmla="*/ 41 h 173"/>
                      <a:gd name="T80" fmla="*/ 22 w 26"/>
                      <a:gd name="T81" fmla="*/ 31 h 173"/>
                      <a:gd name="T82" fmla="*/ 22 w 26"/>
                      <a:gd name="T83" fmla="*/ 30 h 173"/>
                      <a:gd name="T84" fmla="*/ 23 w 26"/>
                      <a:gd name="T85" fmla="*/ 53 h 173"/>
                      <a:gd name="T86" fmla="*/ 23 w 26"/>
                      <a:gd name="T87" fmla="*/ 111 h 173"/>
                      <a:gd name="T88" fmla="*/ 24 w 26"/>
                      <a:gd name="T89" fmla="*/ 119 h 173"/>
                      <a:gd name="T90" fmla="*/ 25 w 26"/>
                      <a:gd name="T91" fmla="*/ 70 h 173"/>
                      <a:gd name="T92" fmla="*/ 25 w 26"/>
                      <a:gd name="T93" fmla="*/ 58 h 173"/>
                      <a:gd name="T94" fmla="*/ 25 w 26"/>
                      <a:gd name="T95" fmla="*/ 90 h 173"/>
                      <a:gd name="T96" fmla="*/ 26 w 26"/>
                      <a:gd name="T97" fmla="*/ 146 h 173"/>
                      <a:gd name="T98" fmla="*/ 26 w 26"/>
                      <a:gd name="T99" fmla="*/ 173 h 17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6" h="173">
                        <a:moveTo>
                          <a:pt x="0" y="170"/>
                        </a:moveTo>
                        <a:lnTo>
                          <a:pt x="0" y="117"/>
                        </a:lnTo>
                        <a:lnTo>
                          <a:pt x="1" y="52"/>
                        </a:lnTo>
                        <a:lnTo>
                          <a:pt x="1" y="12"/>
                        </a:lnTo>
                        <a:lnTo>
                          <a:pt x="2" y="5"/>
                        </a:lnTo>
                        <a:lnTo>
                          <a:pt x="2" y="31"/>
                        </a:lnTo>
                        <a:lnTo>
                          <a:pt x="3" y="65"/>
                        </a:lnTo>
                        <a:lnTo>
                          <a:pt x="4" y="75"/>
                        </a:lnTo>
                        <a:lnTo>
                          <a:pt x="4" y="28"/>
                        </a:lnTo>
                        <a:lnTo>
                          <a:pt x="5" y="0"/>
                        </a:lnTo>
                        <a:lnTo>
                          <a:pt x="5" y="8"/>
                        </a:lnTo>
                        <a:lnTo>
                          <a:pt x="5" y="32"/>
                        </a:lnTo>
                        <a:lnTo>
                          <a:pt x="6" y="38"/>
                        </a:lnTo>
                        <a:lnTo>
                          <a:pt x="7" y="31"/>
                        </a:lnTo>
                        <a:lnTo>
                          <a:pt x="7" y="40"/>
                        </a:lnTo>
                        <a:lnTo>
                          <a:pt x="8" y="49"/>
                        </a:lnTo>
                        <a:lnTo>
                          <a:pt x="9" y="55"/>
                        </a:lnTo>
                        <a:lnTo>
                          <a:pt x="9" y="105"/>
                        </a:lnTo>
                        <a:lnTo>
                          <a:pt x="9" y="59"/>
                        </a:lnTo>
                        <a:lnTo>
                          <a:pt x="10" y="20"/>
                        </a:lnTo>
                        <a:lnTo>
                          <a:pt x="11" y="39"/>
                        </a:lnTo>
                        <a:lnTo>
                          <a:pt x="11" y="136"/>
                        </a:lnTo>
                        <a:lnTo>
                          <a:pt x="12" y="117"/>
                        </a:lnTo>
                        <a:lnTo>
                          <a:pt x="12" y="119"/>
                        </a:lnTo>
                        <a:lnTo>
                          <a:pt x="13" y="83"/>
                        </a:lnTo>
                        <a:lnTo>
                          <a:pt x="13" y="49"/>
                        </a:lnTo>
                        <a:lnTo>
                          <a:pt x="14" y="43"/>
                        </a:lnTo>
                        <a:lnTo>
                          <a:pt x="14" y="49"/>
                        </a:lnTo>
                        <a:lnTo>
                          <a:pt x="15" y="80"/>
                        </a:lnTo>
                        <a:lnTo>
                          <a:pt x="16" y="104"/>
                        </a:lnTo>
                        <a:lnTo>
                          <a:pt x="16" y="61"/>
                        </a:lnTo>
                        <a:lnTo>
                          <a:pt x="17" y="68"/>
                        </a:lnTo>
                        <a:lnTo>
                          <a:pt x="17" y="83"/>
                        </a:lnTo>
                        <a:lnTo>
                          <a:pt x="18" y="67"/>
                        </a:lnTo>
                        <a:lnTo>
                          <a:pt x="18" y="58"/>
                        </a:lnTo>
                        <a:lnTo>
                          <a:pt x="19" y="23"/>
                        </a:lnTo>
                        <a:lnTo>
                          <a:pt x="20" y="5"/>
                        </a:lnTo>
                        <a:lnTo>
                          <a:pt x="20" y="14"/>
                        </a:lnTo>
                        <a:lnTo>
                          <a:pt x="21" y="35"/>
                        </a:lnTo>
                        <a:lnTo>
                          <a:pt x="21" y="41"/>
                        </a:lnTo>
                        <a:lnTo>
                          <a:pt x="22" y="31"/>
                        </a:lnTo>
                        <a:lnTo>
                          <a:pt x="22" y="30"/>
                        </a:lnTo>
                        <a:lnTo>
                          <a:pt x="23" y="53"/>
                        </a:lnTo>
                        <a:lnTo>
                          <a:pt x="23" y="111"/>
                        </a:lnTo>
                        <a:lnTo>
                          <a:pt x="24" y="119"/>
                        </a:lnTo>
                        <a:lnTo>
                          <a:pt x="25" y="70"/>
                        </a:lnTo>
                        <a:lnTo>
                          <a:pt x="25" y="58"/>
                        </a:lnTo>
                        <a:lnTo>
                          <a:pt x="25" y="90"/>
                        </a:lnTo>
                        <a:lnTo>
                          <a:pt x="26" y="146"/>
                        </a:lnTo>
                        <a:lnTo>
                          <a:pt x="26" y="173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3" name="Freeform 1737"/>
                  <p:cNvSpPr>
                    <a:spLocks/>
                  </p:cNvSpPr>
                  <p:nvPr/>
                </p:nvSpPr>
                <p:spPr bwMode="auto">
                  <a:xfrm>
                    <a:off x="6407151" y="4068764"/>
                    <a:ext cx="30163" cy="273050"/>
                  </a:xfrm>
                  <a:custGeom>
                    <a:avLst/>
                    <a:gdLst>
                      <a:gd name="T0" fmla="*/ 0 w 19"/>
                      <a:gd name="T1" fmla="*/ 172 h 172"/>
                      <a:gd name="T2" fmla="*/ 0 w 19"/>
                      <a:gd name="T3" fmla="*/ 63 h 172"/>
                      <a:gd name="T4" fmla="*/ 1 w 19"/>
                      <a:gd name="T5" fmla="*/ 13 h 172"/>
                      <a:gd name="T6" fmla="*/ 1 w 19"/>
                      <a:gd name="T7" fmla="*/ 11 h 172"/>
                      <a:gd name="T8" fmla="*/ 2 w 19"/>
                      <a:gd name="T9" fmla="*/ 41 h 172"/>
                      <a:gd name="T10" fmla="*/ 2 w 19"/>
                      <a:gd name="T11" fmla="*/ 86 h 172"/>
                      <a:gd name="T12" fmla="*/ 3 w 19"/>
                      <a:gd name="T13" fmla="*/ 94 h 172"/>
                      <a:gd name="T14" fmla="*/ 3 w 19"/>
                      <a:gd name="T15" fmla="*/ 79 h 172"/>
                      <a:gd name="T16" fmla="*/ 4 w 19"/>
                      <a:gd name="T17" fmla="*/ 69 h 172"/>
                      <a:gd name="T18" fmla="*/ 5 w 19"/>
                      <a:gd name="T19" fmla="*/ 49 h 172"/>
                      <a:gd name="T20" fmla="*/ 5 w 19"/>
                      <a:gd name="T21" fmla="*/ 38 h 172"/>
                      <a:gd name="T22" fmla="*/ 6 w 19"/>
                      <a:gd name="T23" fmla="*/ 56 h 172"/>
                      <a:gd name="T24" fmla="*/ 6 w 19"/>
                      <a:gd name="T25" fmla="*/ 95 h 172"/>
                      <a:gd name="T26" fmla="*/ 7 w 19"/>
                      <a:gd name="T27" fmla="*/ 143 h 172"/>
                      <a:gd name="T28" fmla="*/ 7 w 19"/>
                      <a:gd name="T29" fmla="*/ 161 h 172"/>
                      <a:gd name="T30" fmla="*/ 8 w 19"/>
                      <a:gd name="T31" fmla="*/ 57 h 172"/>
                      <a:gd name="T32" fmla="*/ 9 w 19"/>
                      <a:gd name="T33" fmla="*/ 34 h 172"/>
                      <a:gd name="T34" fmla="*/ 9 w 19"/>
                      <a:gd name="T35" fmla="*/ 85 h 172"/>
                      <a:gd name="T36" fmla="*/ 10 w 19"/>
                      <a:gd name="T37" fmla="*/ 55 h 172"/>
                      <a:gd name="T38" fmla="*/ 10 w 19"/>
                      <a:gd name="T39" fmla="*/ 14 h 172"/>
                      <a:gd name="T40" fmla="*/ 11 w 19"/>
                      <a:gd name="T41" fmla="*/ 32 h 172"/>
                      <a:gd name="T42" fmla="*/ 11 w 19"/>
                      <a:gd name="T43" fmla="*/ 81 h 172"/>
                      <a:gd name="T44" fmla="*/ 12 w 19"/>
                      <a:gd name="T45" fmla="*/ 105 h 172"/>
                      <a:gd name="T46" fmla="*/ 12 w 19"/>
                      <a:gd name="T47" fmla="*/ 86 h 172"/>
                      <a:gd name="T48" fmla="*/ 13 w 19"/>
                      <a:gd name="T49" fmla="*/ 77 h 172"/>
                      <a:gd name="T50" fmla="*/ 14 w 19"/>
                      <a:gd name="T51" fmla="*/ 79 h 172"/>
                      <a:gd name="T52" fmla="*/ 14 w 19"/>
                      <a:gd name="T53" fmla="*/ 67 h 172"/>
                      <a:gd name="T54" fmla="*/ 15 w 19"/>
                      <a:gd name="T55" fmla="*/ 54 h 172"/>
                      <a:gd name="T56" fmla="*/ 15 w 19"/>
                      <a:gd name="T57" fmla="*/ 54 h 172"/>
                      <a:gd name="T58" fmla="*/ 16 w 19"/>
                      <a:gd name="T59" fmla="*/ 97 h 172"/>
                      <a:gd name="T60" fmla="*/ 16 w 19"/>
                      <a:gd name="T61" fmla="*/ 104 h 172"/>
                      <a:gd name="T62" fmla="*/ 17 w 19"/>
                      <a:gd name="T63" fmla="*/ 30 h 172"/>
                      <a:gd name="T64" fmla="*/ 17 w 19"/>
                      <a:gd name="T65" fmla="*/ 4 h 172"/>
                      <a:gd name="T66" fmla="*/ 18 w 19"/>
                      <a:gd name="T67" fmla="*/ 0 h 172"/>
                      <a:gd name="T68" fmla="*/ 18 w 19"/>
                      <a:gd name="T69" fmla="*/ 15 h 172"/>
                      <a:gd name="T70" fmla="*/ 19 w 19"/>
                      <a:gd name="T71" fmla="*/ 68 h 172"/>
                      <a:gd name="T72" fmla="*/ 19 w 19"/>
                      <a:gd name="T73" fmla="*/ 172 h 1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9" h="172">
                        <a:moveTo>
                          <a:pt x="0" y="172"/>
                        </a:moveTo>
                        <a:lnTo>
                          <a:pt x="0" y="63"/>
                        </a:lnTo>
                        <a:lnTo>
                          <a:pt x="1" y="13"/>
                        </a:lnTo>
                        <a:lnTo>
                          <a:pt x="1" y="11"/>
                        </a:lnTo>
                        <a:lnTo>
                          <a:pt x="2" y="41"/>
                        </a:lnTo>
                        <a:lnTo>
                          <a:pt x="2" y="86"/>
                        </a:lnTo>
                        <a:lnTo>
                          <a:pt x="3" y="94"/>
                        </a:lnTo>
                        <a:lnTo>
                          <a:pt x="3" y="79"/>
                        </a:lnTo>
                        <a:lnTo>
                          <a:pt x="4" y="69"/>
                        </a:lnTo>
                        <a:lnTo>
                          <a:pt x="5" y="49"/>
                        </a:lnTo>
                        <a:lnTo>
                          <a:pt x="5" y="38"/>
                        </a:lnTo>
                        <a:lnTo>
                          <a:pt x="6" y="56"/>
                        </a:lnTo>
                        <a:lnTo>
                          <a:pt x="6" y="95"/>
                        </a:lnTo>
                        <a:lnTo>
                          <a:pt x="7" y="143"/>
                        </a:lnTo>
                        <a:lnTo>
                          <a:pt x="7" y="161"/>
                        </a:lnTo>
                        <a:lnTo>
                          <a:pt x="8" y="57"/>
                        </a:lnTo>
                        <a:lnTo>
                          <a:pt x="9" y="34"/>
                        </a:lnTo>
                        <a:lnTo>
                          <a:pt x="9" y="85"/>
                        </a:lnTo>
                        <a:lnTo>
                          <a:pt x="10" y="55"/>
                        </a:lnTo>
                        <a:lnTo>
                          <a:pt x="10" y="14"/>
                        </a:lnTo>
                        <a:lnTo>
                          <a:pt x="11" y="32"/>
                        </a:lnTo>
                        <a:lnTo>
                          <a:pt x="11" y="81"/>
                        </a:lnTo>
                        <a:lnTo>
                          <a:pt x="12" y="105"/>
                        </a:lnTo>
                        <a:lnTo>
                          <a:pt x="12" y="86"/>
                        </a:lnTo>
                        <a:lnTo>
                          <a:pt x="13" y="77"/>
                        </a:lnTo>
                        <a:lnTo>
                          <a:pt x="14" y="79"/>
                        </a:lnTo>
                        <a:lnTo>
                          <a:pt x="14" y="67"/>
                        </a:lnTo>
                        <a:lnTo>
                          <a:pt x="15" y="54"/>
                        </a:lnTo>
                        <a:lnTo>
                          <a:pt x="15" y="54"/>
                        </a:lnTo>
                        <a:lnTo>
                          <a:pt x="16" y="97"/>
                        </a:lnTo>
                        <a:lnTo>
                          <a:pt x="16" y="104"/>
                        </a:lnTo>
                        <a:lnTo>
                          <a:pt x="17" y="30"/>
                        </a:lnTo>
                        <a:lnTo>
                          <a:pt x="17" y="4"/>
                        </a:lnTo>
                        <a:lnTo>
                          <a:pt x="18" y="0"/>
                        </a:lnTo>
                        <a:lnTo>
                          <a:pt x="18" y="15"/>
                        </a:lnTo>
                        <a:lnTo>
                          <a:pt x="19" y="68"/>
                        </a:lnTo>
                        <a:lnTo>
                          <a:pt x="19" y="172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4" name="Freeform 1738"/>
                  <p:cNvSpPr>
                    <a:spLocks/>
                  </p:cNvSpPr>
                  <p:nvPr/>
                </p:nvSpPr>
                <p:spPr bwMode="auto">
                  <a:xfrm>
                    <a:off x="6437313" y="4064001"/>
                    <a:ext cx="17463" cy="277813"/>
                  </a:xfrm>
                  <a:custGeom>
                    <a:avLst/>
                    <a:gdLst>
                      <a:gd name="T0" fmla="*/ 0 w 11"/>
                      <a:gd name="T1" fmla="*/ 175 h 175"/>
                      <a:gd name="T2" fmla="*/ 1 w 11"/>
                      <a:gd name="T3" fmla="*/ 73 h 175"/>
                      <a:gd name="T4" fmla="*/ 2 w 11"/>
                      <a:gd name="T5" fmla="*/ 66 h 175"/>
                      <a:gd name="T6" fmla="*/ 2 w 11"/>
                      <a:gd name="T7" fmla="*/ 93 h 175"/>
                      <a:gd name="T8" fmla="*/ 3 w 11"/>
                      <a:gd name="T9" fmla="*/ 132 h 175"/>
                      <a:gd name="T10" fmla="*/ 3 w 11"/>
                      <a:gd name="T11" fmla="*/ 112 h 175"/>
                      <a:gd name="T12" fmla="*/ 4 w 11"/>
                      <a:gd name="T13" fmla="*/ 101 h 175"/>
                      <a:gd name="T14" fmla="*/ 4 w 11"/>
                      <a:gd name="T15" fmla="*/ 131 h 175"/>
                      <a:gd name="T16" fmla="*/ 5 w 11"/>
                      <a:gd name="T17" fmla="*/ 110 h 175"/>
                      <a:gd name="T18" fmla="*/ 6 w 11"/>
                      <a:gd name="T19" fmla="*/ 61 h 175"/>
                      <a:gd name="T20" fmla="*/ 6 w 11"/>
                      <a:gd name="T21" fmla="*/ 65 h 175"/>
                      <a:gd name="T22" fmla="*/ 7 w 11"/>
                      <a:gd name="T23" fmla="*/ 99 h 175"/>
                      <a:gd name="T24" fmla="*/ 7 w 11"/>
                      <a:gd name="T25" fmla="*/ 80 h 175"/>
                      <a:gd name="T26" fmla="*/ 8 w 11"/>
                      <a:gd name="T27" fmla="*/ 104 h 175"/>
                      <a:gd name="T28" fmla="*/ 8 w 11"/>
                      <a:gd name="T29" fmla="*/ 69 h 175"/>
                      <a:gd name="T30" fmla="*/ 9 w 11"/>
                      <a:gd name="T31" fmla="*/ 15 h 175"/>
                      <a:gd name="T32" fmla="*/ 9 w 11"/>
                      <a:gd name="T33" fmla="*/ 0 h 175"/>
                      <a:gd name="T34" fmla="*/ 10 w 11"/>
                      <a:gd name="T35" fmla="*/ 6 h 175"/>
                      <a:gd name="T36" fmla="*/ 11 w 11"/>
                      <a:gd name="T37" fmla="*/ 28 h 175"/>
                      <a:gd name="T38" fmla="*/ 11 w 11"/>
                      <a:gd name="T39" fmla="*/ 76 h 175"/>
                      <a:gd name="T40" fmla="*/ 11 w 11"/>
                      <a:gd name="T41" fmla="*/ 175 h 17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11" h="175">
                        <a:moveTo>
                          <a:pt x="0" y="175"/>
                        </a:moveTo>
                        <a:lnTo>
                          <a:pt x="1" y="73"/>
                        </a:lnTo>
                        <a:lnTo>
                          <a:pt x="2" y="66"/>
                        </a:lnTo>
                        <a:lnTo>
                          <a:pt x="2" y="93"/>
                        </a:lnTo>
                        <a:lnTo>
                          <a:pt x="3" y="132"/>
                        </a:lnTo>
                        <a:lnTo>
                          <a:pt x="3" y="112"/>
                        </a:lnTo>
                        <a:lnTo>
                          <a:pt x="4" y="101"/>
                        </a:lnTo>
                        <a:lnTo>
                          <a:pt x="4" y="131"/>
                        </a:lnTo>
                        <a:lnTo>
                          <a:pt x="5" y="110"/>
                        </a:lnTo>
                        <a:lnTo>
                          <a:pt x="6" y="61"/>
                        </a:lnTo>
                        <a:lnTo>
                          <a:pt x="6" y="65"/>
                        </a:lnTo>
                        <a:lnTo>
                          <a:pt x="7" y="99"/>
                        </a:lnTo>
                        <a:lnTo>
                          <a:pt x="7" y="80"/>
                        </a:lnTo>
                        <a:lnTo>
                          <a:pt x="8" y="104"/>
                        </a:lnTo>
                        <a:lnTo>
                          <a:pt x="8" y="69"/>
                        </a:lnTo>
                        <a:lnTo>
                          <a:pt x="9" y="15"/>
                        </a:lnTo>
                        <a:lnTo>
                          <a:pt x="9" y="0"/>
                        </a:lnTo>
                        <a:lnTo>
                          <a:pt x="10" y="6"/>
                        </a:lnTo>
                        <a:lnTo>
                          <a:pt x="11" y="28"/>
                        </a:lnTo>
                        <a:lnTo>
                          <a:pt x="11" y="76"/>
                        </a:lnTo>
                        <a:lnTo>
                          <a:pt x="11" y="175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5" name="Freeform 1739"/>
                  <p:cNvSpPr>
                    <a:spLocks/>
                  </p:cNvSpPr>
                  <p:nvPr/>
                </p:nvSpPr>
                <p:spPr bwMode="auto">
                  <a:xfrm>
                    <a:off x="6456363" y="4094164"/>
                    <a:ext cx="41275" cy="247650"/>
                  </a:xfrm>
                  <a:custGeom>
                    <a:avLst/>
                    <a:gdLst>
                      <a:gd name="T0" fmla="*/ 0 w 26"/>
                      <a:gd name="T1" fmla="*/ 156 h 156"/>
                      <a:gd name="T2" fmla="*/ 0 w 26"/>
                      <a:gd name="T3" fmla="*/ 59 h 156"/>
                      <a:gd name="T4" fmla="*/ 1 w 26"/>
                      <a:gd name="T5" fmla="*/ 10 h 156"/>
                      <a:gd name="T6" fmla="*/ 1 w 26"/>
                      <a:gd name="T7" fmla="*/ 6 h 156"/>
                      <a:gd name="T8" fmla="*/ 2 w 26"/>
                      <a:gd name="T9" fmla="*/ 47 h 156"/>
                      <a:gd name="T10" fmla="*/ 2 w 26"/>
                      <a:gd name="T11" fmla="*/ 39 h 156"/>
                      <a:gd name="T12" fmla="*/ 3 w 26"/>
                      <a:gd name="T13" fmla="*/ 0 h 156"/>
                      <a:gd name="T14" fmla="*/ 4 w 26"/>
                      <a:gd name="T15" fmla="*/ 9 h 156"/>
                      <a:gd name="T16" fmla="*/ 4 w 26"/>
                      <a:gd name="T17" fmla="*/ 46 h 156"/>
                      <a:gd name="T18" fmla="*/ 4 w 26"/>
                      <a:gd name="T19" fmla="*/ 72 h 156"/>
                      <a:gd name="T20" fmla="*/ 5 w 26"/>
                      <a:gd name="T21" fmla="*/ 77 h 156"/>
                      <a:gd name="T22" fmla="*/ 6 w 26"/>
                      <a:gd name="T23" fmla="*/ 57 h 156"/>
                      <a:gd name="T24" fmla="*/ 6 w 26"/>
                      <a:gd name="T25" fmla="*/ 30 h 156"/>
                      <a:gd name="T26" fmla="*/ 7 w 26"/>
                      <a:gd name="T27" fmla="*/ 20 h 156"/>
                      <a:gd name="T28" fmla="*/ 7 w 26"/>
                      <a:gd name="T29" fmla="*/ 34 h 156"/>
                      <a:gd name="T30" fmla="*/ 8 w 26"/>
                      <a:gd name="T31" fmla="*/ 41 h 156"/>
                      <a:gd name="T32" fmla="*/ 8 w 26"/>
                      <a:gd name="T33" fmla="*/ 20 h 156"/>
                      <a:gd name="T34" fmla="*/ 9 w 26"/>
                      <a:gd name="T35" fmla="*/ 8 h 156"/>
                      <a:gd name="T36" fmla="*/ 10 w 26"/>
                      <a:gd name="T37" fmla="*/ 13 h 156"/>
                      <a:gd name="T38" fmla="*/ 10 w 26"/>
                      <a:gd name="T39" fmla="*/ 45 h 156"/>
                      <a:gd name="T40" fmla="*/ 11 w 26"/>
                      <a:gd name="T41" fmla="*/ 121 h 156"/>
                      <a:gd name="T42" fmla="*/ 11 w 26"/>
                      <a:gd name="T43" fmla="*/ 70 h 156"/>
                      <a:gd name="T44" fmla="*/ 12 w 26"/>
                      <a:gd name="T45" fmla="*/ 32 h 156"/>
                      <a:gd name="T46" fmla="*/ 12 w 26"/>
                      <a:gd name="T47" fmla="*/ 43 h 156"/>
                      <a:gd name="T48" fmla="*/ 13 w 26"/>
                      <a:gd name="T49" fmla="*/ 75 h 156"/>
                      <a:gd name="T50" fmla="*/ 13 w 26"/>
                      <a:gd name="T51" fmla="*/ 65 h 156"/>
                      <a:gd name="T52" fmla="*/ 14 w 26"/>
                      <a:gd name="T53" fmla="*/ 73 h 156"/>
                      <a:gd name="T54" fmla="*/ 15 w 26"/>
                      <a:gd name="T55" fmla="*/ 84 h 156"/>
                      <a:gd name="T56" fmla="*/ 15 w 26"/>
                      <a:gd name="T57" fmla="*/ 86 h 156"/>
                      <a:gd name="T58" fmla="*/ 16 w 26"/>
                      <a:gd name="T59" fmla="*/ 112 h 156"/>
                      <a:gd name="T60" fmla="*/ 16 w 26"/>
                      <a:gd name="T61" fmla="*/ 133 h 156"/>
                      <a:gd name="T62" fmla="*/ 17 w 26"/>
                      <a:gd name="T63" fmla="*/ 134 h 156"/>
                      <a:gd name="T64" fmla="*/ 17 w 26"/>
                      <a:gd name="T65" fmla="*/ 129 h 156"/>
                      <a:gd name="T66" fmla="*/ 18 w 26"/>
                      <a:gd name="T67" fmla="*/ 111 h 156"/>
                      <a:gd name="T68" fmla="*/ 18 w 26"/>
                      <a:gd name="T69" fmla="*/ 90 h 156"/>
                      <a:gd name="T70" fmla="*/ 19 w 26"/>
                      <a:gd name="T71" fmla="*/ 75 h 156"/>
                      <a:gd name="T72" fmla="*/ 20 w 26"/>
                      <a:gd name="T73" fmla="*/ 101 h 156"/>
                      <a:gd name="T74" fmla="*/ 20 w 26"/>
                      <a:gd name="T75" fmla="*/ 132 h 156"/>
                      <a:gd name="T76" fmla="*/ 20 w 26"/>
                      <a:gd name="T77" fmla="*/ 32 h 156"/>
                      <a:gd name="T78" fmla="*/ 21 w 26"/>
                      <a:gd name="T79" fmla="*/ 26 h 156"/>
                      <a:gd name="T80" fmla="*/ 22 w 26"/>
                      <a:gd name="T81" fmla="*/ 74 h 156"/>
                      <a:gd name="T82" fmla="*/ 22 w 26"/>
                      <a:gd name="T83" fmla="*/ 130 h 156"/>
                      <a:gd name="T84" fmla="*/ 23 w 26"/>
                      <a:gd name="T85" fmla="*/ 80 h 156"/>
                      <a:gd name="T86" fmla="*/ 24 w 26"/>
                      <a:gd name="T87" fmla="*/ 33 h 156"/>
                      <a:gd name="T88" fmla="*/ 24 w 26"/>
                      <a:gd name="T89" fmla="*/ 57 h 156"/>
                      <a:gd name="T90" fmla="*/ 24 w 26"/>
                      <a:gd name="T91" fmla="*/ 132 h 156"/>
                      <a:gd name="T92" fmla="*/ 25 w 26"/>
                      <a:gd name="T93" fmla="*/ 105 h 156"/>
                      <a:gd name="T94" fmla="*/ 26 w 26"/>
                      <a:gd name="T95" fmla="*/ 156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</a:cxnLst>
                    <a:rect l="0" t="0" r="r" b="b"/>
                    <a:pathLst>
                      <a:path w="26" h="156">
                        <a:moveTo>
                          <a:pt x="0" y="156"/>
                        </a:moveTo>
                        <a:lnTo>
                          <a:pt x="0" y="59"/>
                        </a:lnTo>
                        <a:lnTo>
                          <a:pt x="1" y="10"/>
                        </a:lnTo>
                        <a:lnTo>
                          <a:pt x="1" y="6"/>
                        </a:lnTo>
                        <a:lnTo>
                          <a:pt x="2" y="47"/>
                        </a:lnTo>
                        <a:lnTo>
                          <a:pt x="2" y="39"/>
                        </a:lnTo>
                        <a:lnTo>
                          <a:pt x="3" y="0"/>
                        </a:lnTo>
                        <a:lnTo>
                          <a:pt x="4" y="9"/>
                        </a:lnTo>
                        <a:lnTo>
                          <a:pt x="4" y="46"/>
                        </a:lnTo>
                        <a:lnTo>
                          <a:pt x="4" y="72"/>
                        </a:lnTo>
                        <a:lnTo>
                          <a:pt x="5" y="77"/>
                        </a:lnTo>
                        <a:lnTo>
                          <a:pt x="6" y="57"/>
                        </a:lnTo>
                        <a:lnTo>
                          <a:pt x="6" y="30"/>
                        </a:lnTo>
                        <a:lnTo>
                          <a:pt x="7" y="20"/>
                        </a:lnTo>
                        <a:lnTo>
                          <a:pt x="7" y="34"/>
                        </a:lnTo>
                        <a:lnTo>
                          <a:pt x="8" y="41"/>
                        </a:lnTo>
                        <a:lnTo>
                          <a:pt x="8" y="20"/>
                        </a:lnTo>
                        <a:lnTo>
                          <a:pt x="9" y="8"/>
                        </a:lnTo>
                        <a:lnTo>
                          <a:pt x="10" y="13"/>
                        </a:lnTo>
                        <a:lnTo>
                          <a:pt x="10" y="45"/>
                        </a:lnTo>
                        <a:lnTo>
                          <a:pt x="11" y="121"/>
                        </a:lnTo>
                        <a:lnTo>
                          <a:pt x="11" y="70"/>
                        </a:lnTo>
                        <a:lnTo>
                          <a:pt x="12" y="32"/>
                        </a:lnTo>
                        <a:lnTo>
                          <a:pt x="12" y="43"/>
                        </a:lnTo>
                        <a:lnTo>
                          <a:pt x="13" y="75"/>
                        </a:lnTo>
                        <a:lnTo>
                          <a:pt x="13" y="65"/>
                        </a:lnTo>
                        <a:lnTo>
                          <a:pt x="14" y="73"/>
                        </a:lnTo>
                        <a:lnTo>
                          <a:pt x="15" y="84"/>
                        </a:lnTo>
                        <a:lnTo>
                          <a:pt x="15" y="86"/>
                        </a:lnTo>
                        <a:lnTo>
                          <a:pt x="16" y="112"/>
                        </a:lnTo>
                        <a:lnTo>
                          <a:pt x="16" y="133"/>
                        </a:lnTo>
                        <a:lnTo>
                          <a:pt x="17" y="134"/>
                        </a:lnTo>
                        <a:lnTo>
                          <a:pt x="17" y="129"/>
                        </a:lnTo>
                        <a:lnTo>
                          <a:pt x="18" y="111"/>
                        </a:lnTo>
                        <a:lnTo>
                          <a:pt x="18" y="90"/>
                        </a:lnTo>
                        <a:lnTo>
                          <a:pt x="19" y="75"/>
                        </a:lnTo>
                        <a:lnTo>
                          <a:pt x="20" y="101"/>
                        </a:lnTo>
                        <a:lnTo>
                          <a:pt x="20" y="132"/>
                        </a:lnTo>
                        <a:lnTo>
                          <a:pt x="20" y="32"/>
                        </a:lnTo>
                        <a:lnTo>
                          <a:pt x="21" y="26"/>
                        </a:lnTo>
                        <a:lnTo>
                          <a:pt x="22" y="74"/>
                        </a:lnTo>
                        <a:lnTo>
                          <a:pt x="22" y="130"/>
                        </a:lnTo>
                        <a:lnTo>
                          <a:pt x="23" y="80"/>
                        </a:lnTo>
                        <a:lnTo>
                          <a:pt x="24" y="33"/>
                        </a:lnTo>
                        <a:lnTo>
                          <a:pt x="24" y="57"/>
                        </a:lnTo>
                        <a:lnTo>
                          <a:pt x="24" y="132"/>
                        </a:lnTo>
                        <a:lnTo>
                          <a:pt x="25" y="105"/>
                        </a:lnTo>
                        <a:lnTo>
                          <a:pt x="26" y="156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6" name="Freeform 1740"/>
                  <p:cNvSpPr>
                    <a:spLocks/>
                  </p:cNvSpPr>
                  <p:nvPr/>
                </p:nvSpPr>
                <p:spPr bwMode="auto">
                  <a:xfrm>
                    <a:off x="6497638" y="4014789"/>
                    <a:ext cx="42863" cy="327025"/>
                  </a:xfrm>
                  <a:custGeom>
                    <a:avLst/>
                    <a:gdLst>
                      <a:gd name="T0" fmla="*/ 0 w 27"/>
                      <a:gd name="T1" fmla="*/ 206 h 206"/>
                      <a:gd name="T2" fmla="*/ 0 w 27"/>
                      <a:gd name="T3" fmla="*/ 93 h 206"/>
                      <a:gd name="T4" fmla="*/ 1 w 27"/>
                      <a:gd name="T5" fmla="*/ 60 h 206"/>
                      <a:gd name="T6" fmla="*/ 1 w 27"/>
                      <a:gd name="T7" fmla="*/ 70 h 206"/>
                      <a:gd name="T8" fmla="*/ 2 w 27"/>
                      <a:gd name="T9" fmla="*/ 82 h 206"/>
                      <a:gd name="T10" fmla="*/ 2 w 27"/>
                      <a:gd name="T11" fmla="*/ 70 h 206"/>
                      <a:gd name="T12" fmla="*/ 3 w 27"/>
                      <a:gd name="T13" fmla="*/ 51 h 206"/>
                      <a:gd name="T14" fmla="*/ 3 w 27"/>
                      <a:gd name="T15" fmla="*/ 42 h 206"/>
                      <a:gd name="T16" fmla="*/ 4 w 27"/>
                      <a:gd name="T17" fmla="*/ 53 h 206"/>
                      <a:gd name="T18" fmla="*/ 5 w 27"/>
                      <a:gd name="T19" fmla="*/ 72 h 206"/>
                      <a:gd name="T20" fmla="*/ 5 w 27"/>
                      <a:gd name="T21" fmla="*/ 92 h 206"/>
                      <a:gd name="T22" fmla="*/ 6 w 27"/>
                      <a:gd name="T23" fmla="*/ 113 h 206"/>
                      <a:gd name="T24" fmla="*/ 6 w 27"/>
                      <a:gd name="T25" fmla="*/ 140 h 206"/>
                      <a:gd name="T26" fmla="*/ 7 w 27"/>
                      <a:gd name="T27" fmla="*/ 183 h 206"/>
                      <a:gd name="T28" fmla="*/ 7 w 27"/>
                      <a:gd name="T29" fmla="*/ 200 h 206"/>
                      <a:gd name="T30" fmla="*/ 8 w 27"/>
                      <a:gd name="T31" fmla="*/ 130 h 206"/>
                      <a:gd name="T32" fmla="*/ 8 w 27"/>
                      <a:gd name="T33" fmla="*/ 88 h 206"/>
                      <a:gd name="T34" fmla="*/ 9 w 27"/>
                      <a:gd name="T35" fmla="*/ 78 h 206"/>
                      <a:gd name="T36" fmla="*/ 10 w 27"/>
                      <a:gd name="T37" fmla="*/ 97 h 206"/>
                      <a:gd name="T38" fmla="*/ 10 w 27"/>
                      <a:gd name="T39" fmla="*/ 127 h 206"/>
                      <a:gd name="T40" fmla="*/ 11 w 27"/>
                      <a:gd name="T41" fmla="*/ 121 h 206"/>
                      <a:gd name="T42" fmla="*/ 11 w 27"/>
                      <a:gd name="T43" fmla="*/ 99 h 206"/>
                      <a:gd name="T44" fmla="*/ 12 w 27"/>
                      <a:gd name="T45" fmla="*/ 83 h 206"/>
                      <a:gd name="T46" fmla="*/ 12 w 27"/>
                      <a:gd name="T47" fmla="*/ 70 h 206"/>
                      <a:gd name="T48" fmla="*/ 13 w 27"/>
                      <a:gd name="T49" fmla="*/ 56 h 206"/>
                      <a:gd name="T50" fmla="*/ 14 w 27"/>
                      <a:gd name="T51" fmla="*/ 41 h 206"/>
                      <a:gd name="T52" fmla="*/ 14 w 27"/>
                      <a:gd name="T53" fmla="*/ 25 h 206"/>
                      <a:gd name="T54" fmla="*/ 15 w 27"/>
                      <a:gd name="T55" fmla="*/ 11 h 206"/>
                      <a:gd name="T56" fmla="*/ 15 w 27"/>
                      <a:gd name="T57" fmla="*/ 1 h 206"/>
                      <a:gd name="T58" fmla="*/ 16 w 27"/>
                      <a:gd name="T59" fmla="*/ 0 h 206"/>
                      <a:gd name="T60" fmla="*/ 16 w 27"/>
                      <a:gd name="T61" fmla="*/ 21 h 206"/>
                      <a:gd name="T62" fmla="*/ 17 w 27"/>
                      <a:gd name="T63" fmla="*/ 79 h 206"/>
                      <a:gd name="T64" fmla="*/ 17 w 27"/>
                      <a:gd name="T65" fmla="*/ 139 h 206"/>
                      <a:gd name="T66" fmla="*/ 18 w 27"/>
                      <a:gd name="T67" fmla="*/ 114 h 206"/>
                      <a:gd name="T68" fmla="*/ 18 w 27"/>
                      <a:gd name="T69" fmla="*/ 50 h 206"/>
                      <a:gd name="T70" fmla="*/ 19 w 27"/>
                      <a:gd name="T71" fmla="*/ 27 h 206"/>
                      <a:gd name="T72" fmla="*/ 19 w 27"/>
                      <a:gd name="T73" fmla="*/ 40 h 206"/>
                      <a:gd name="T74" fmla="*/ 20 w 27"/>
                      <a:gd name="T75" fmla="*/ 70 h 206"/>
                      <a:gd name="T76" fmla="*/ 21 w 27"/>
                      <a:gd name="T77" fmla="*/ 83 h 206"/>
                      <a:gd name="T78" fmla="*/ 21 w 27"/>
                      <a:gd name="T79" fmla="*/ 59 h 206"/>
                      <a:gd name="T80" fmla="*/ 22 w 27"/>
                      <a:gd name="T81" fmla="*/ 24 h 206"/>
                      <a:gd name="T82" fmla="*/ 22 w 27"/>
                      <a:gd name="T83" fmla="*/ 5 h 206"/>
                      <a:gd name="T84" fmla="*/ 23 w 27"/>
                      <a:gd name="T85" fmla="*/ 1 h 206"/>
                      <a:gd name="T86" fmla="*/ 23 w 27"/>
                      <a:gd name="T87" fmla="*/ 3 h 206"/>
                      <a:gd name="T88" fmla="*/ 24 w 27"/>
                      <a:gd name="T89" fmla="*/ 13 h 206"/>
                      <a:gd name="T90" fmla="*/ 24 w 27"/>
                      <a:gd name="T91" fmla="*/ 41 h 206"/>
                      <a:gd name="T92" fmla="*/ 25 w 27"/>
                      <a:gd name="T93" fmla="*/ 72 h 206"/>
                      <a:gd name="T94" fmla="*/ 26 w 27"/>
                      <a:gd name="T95" fmla="*/ 65 h 206"/>
                      <a:gd name="T96" fmla="*/ 26 w 27"/>
                      <a:gd name="T97" fmla="*/ 80 h 206"/>
                      <a:gd name="T98" fmla="*/ 27 w 27"/>
                      <a:gd name="T99" fmla="*/ 79 h 20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206">
                        <a:moveTo>
                          <a:pt x="0" y="206"/>
                        </a:moveTo>
                        <a:lnTo>
                          <a:pt x="0" y="93"/>
                        </a:lnTo>
                        <a:lnTo>
                          <a:pt x="1" y="60"/>
                        </a:lnTo>
                        <a:lnTo>
                          <a:pt x="1" y="70"/>
                        </a:lnTo>
                        <a:lnTo>
                          <a:pt x="2" y="82"/>
                        </a:lnTo>
                        <a:lnTo>
                          <a:pt x="2" y="70"/>
                        </a:lnTo>
                        <a:lnTo>
                          <a:pt x="3" y="51"/>
                        </a:lnTo>
                        <a:lnTo>
                          <a:pt x="3" y="42"/>
                        </a:lnTo>
                        <a:lnTo>
                          <a:pt x="4" y="53"/>
                        </a:lnTo>
                        <a:lnTo>
                          <a:pt x="5" y="72"/>
                        </a:lnTo>
                        <a:lnTo>
                          <a:pt x="5" y="92"/>
                        </a:lnTo>
                        <a:lnTo>
                          <a:pt x="6" y="113"/>
                        </a:lnTo>
                        <a:lnTo>
                          <a:pt x="6" y="140"/>
                        </a:lnTo>
                        <a:lnTo>
                          <a:pt x="7" y="183"/>
                        </a:lnTo>
                        <a:lnTo>
                          <a:pt x="7" y="200"/>
                        </a:lnTo>
                        <a:lnTo>
                          <a:pt x="8" y="130"/>
                        </a:lnTo>
                        <a:lnTo>
                          <a:pt x="8" y="88"/>
                        </a:lnTo>
                        <a:lnTo>
                          <a:pt x="9" y="78"/>
                        </a:lnTo>
                        <a:lnTo>
                          <a:pt x="10" y="97"/>
                        </a:lnTo>
                        <a:lnTo>
                          <a:pt x="10" y="127"/>
                        </a:lnTo>
                        <a:lnTo>
                          <a:pt x="11" y="121"/>
                        </a:lnTo>
                        <a:lnTo>
                          <a:pt x="11" y="99"/>
                        </a:lnTo>
                        <a:lnTo>
                          <a:pt x="12" y="83"/>
                        </a:lnTo>
                        <a:lnTo>
                          <a:pt x="12" y="70"/>
                        </a:lnTo>
                        <a:lnTo>
                          <a:pt x="13" y="56"/>
                        </a:lnTo>
                        <a:lnTo>
                          <a:pt x="14" y="41"/>
                        </a:lnTo>
                        <a:lnTo>
                          <a:pt x="14" y="25"/>
                        </a:lnTo>
                        <a:lnTo>
                          <a:pt x="15" y="11"/>
                        </a:lnTo>
                        <a:lnTo>
                          <a:pt x="15" y="1"/>
                        </a:lnTo>
                        <a:lnTo>
                          <a:pt x="16" y="0"/>
                        </a:lnTo>
                        <a:lnTo>
                          <a:pt x="16" y="21"/>
                        </a:lnTo>
                        <a:lnTo>
                          <a:pt x="17" y="79"/>
                        </a:lnTo>
                        <a:lnTo>
                          <a:pt x="17" y="139"/>
                        </a:lnTo>
                        <a:lnTo>
                          <a:pt x="18" y="114"/>
                        </a:lnTo>
                        <a:lnTo>
                          <a:pt x="18" y="50"/>
                        </a:lnTo>
                        <a:lnTo>
                          <a:pt x="19" y="27"/>
                        </a:lnTo>
                        <a:lnTo>
                          <a:pt x="19" y="40"/>
                        </a:lnTo>
                        <a:lnTo>
                          <a:pt x="20" y="70"/>
                        </a:lnTo>
                        <a:lnTo>
                          <a:pt x="21" y="83"/>
                        </a:lnTo>
                        <a:lnTo>
                          <a:pt x="21" y="59"/>
                        </a:lnTo>
                        <a:lnTo>
                          <a:pt x="22" y="24"/>
                        </a:lnTo>
                        <a:lnTo>
                          <a:pt x="22" y="5"/>
                        </a:lnTo>
                        <a:lnTo>
                          <a:pt x="23" y="1"/>
                        </a:lnTo>
                        <a:lnTo>
                          <a:pt x="23" y="3"/>
                        </a:lnTo>
                        <a:lnTo>
                          <a:pt x="24" y="13"/>
                        </a:lnTo>
                        <a:lnTo>
                          <a:pt x="24" y="41"/>
                        </a:lnTo>
                        <a:lnTo>
                          <a:pt x="25" y="72"/>
                        </a:lnTo>
                        <a:lnTo>
                          <a:pt x="26" y="65"/>
                        </a:lnTo>
                        <a:lnTo>
                          <a:pt x="26" y="80"/>
                        </a:lnTo>
                        <a:lnTo>
                          <a:pt x="27" y="79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7" name="Freeform 1741"/>
                  <p:cNvSpPr>
                    <a:spLocks/>
                  </p:cNvSpPr>
                  <p:nvPr/>
                </p:nvSpPr>
                <p:spPr bwMode="auto">
                  <a:xfrm>
                    <a:off x="6540501" y="4054476"/>
                    <a:ext cx="9525" cy="287338"/>
                  </a:xfrm>
                  <a:custGeom>
                    <a:avLst/>
                    <a:gdLst>
                      <a:gd name="T0" fmla="*/ 0 w 6"/>
                      <a:gd name="T1" fmla="*/ 54 h 181"/>
                      <a:gd name="T2" fmla="*/ 0 w 6"/>
                      <a:gd name="T3" fmla="*/ 22 h 181"/>
                      <a:gd name="T4" fmla="*/ 1 w 6"/>
                      <a:gd name="T5" fmla="*/ 6 h 181"/>
                      <a:gd name="T6" fmla="*/ 1 w 6"/>
                      <a:gd name="T7" fmla="*/ 5 h 181"/>
                      <a:gd name="T8" fmla="*/ 2 w 6"/>
                      <a:gd name="T9" fmla="*/ 8 h 181"/>
                      <a:gd name="T10" fmla="*/ 3 w 6"/>
                      <a:gd name="T11" fmla="*/ 6 h 181"/>
                      <a:gd name="T12" fmla="*/ 3 w 6"/>
                      <a:gd name="T13" fmla="*/ 0 h 181"/>
                      <a:gd name="T14" fmla="*/ 4 w 6"/>
                      <a:gd name="T15" fmla="*/ 4 h 181"/>
                      <a:gd name="T16" fmla="*/ 4 w 6"/>
                      <a:gd name="T17" fmla="*/ 23 h 181"/>
                      <a:gd name="T18" fmla="*/ 5 w 6"/>
                      <a:gd name="T19" fmla="*/ 66 h 181"/>
                      <a:gd name="T20" fmla="*/ 5 w 6"/>
                      <a:gd name="T21" fmla="*/ 109 h 181"/>
                      <a:gd name="T22" fmla="*/ 6 w 6"/>
                      <a:gd name="T23" fmla="*/ 126 h 181"/>
                      <a:gd name="T24" fmla="*/ 6 w 6"/>
                      <a:gd name="T25" fmla="*/ 176 h 181"/>
                      <a:gd name="T26" fmla="*/ 6 w 6"/>
                      <a:gd name="T27" fmla="*/ 181 h 18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6" h="181">
                        <a:moveTo>
                          <a:pt x="0" y="54"/>
                        </a:moveTo>
                        <a:lnTo>
                          <a:pt x="0" y="22"/>
                        </a:lnTo>
                        <a:lnTo>
                          <a:pt x="1" y="6"/>
                        </a:lnTo>
                        <a:lnTo>
                          <a:pt x="1" y="5"/>
                        </a:lnTo>
                        <a:lnTo>
                          <a:pt x="2" y="8"/>
                        </a:lnTo>
                        <a:lnTo>
                          <a:pt x="3" y="6"/>
                        </a:lnTo>
                        <a:lnTo>
                          <a:pt x="3" y="0"/>
                        </a:lnTo>
                        <a:lnTo>
                          <a:pt x="4" y="4"/>
                        </a:lnTo>
                        <a:lnTo>
                          <a:pt x="4" y="23"/>
                        </a:lnTo>
                        <a:lnTo>
                          <a:pt x="5" y="66"/>
                        </a:lnTo>
                        <a:lnTo>
                          <a:pt x="5" y="109"/>
                        </a:lnTo>
                        <a:lnTo>
                          <a:pt x="6" y="126"/>
                        </a:lnTo>
                        <a:lnTo>
                          <a:pt x="6" y="176"/>
                        </a:lnTo>
                        <a:lnTo>
                          <a:pt x="6" y="181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8" name="Freeform 1742"/>
                  <p:cNvSpPr>
                    <a:spLocks/>
                  </p:cNvSpPr>
                  <p:nvPr/>
                </p:nvSpPr>
                <p:spPr bwMode="auto">
                  <a:xfrm>
                    <a:off x="6551613" y="4032251"/>
                    <a:ext cx="14288" cy="309563"/>
                  </a:xfrm>
                  <a:custGeom>
                    <a:avLst/>
                    <a:gdLst>
                      <a:gd name="T0" fmla="*/ 0 w 9"/>
                      <a:gd name="T1" fmla="*/ 195 h 195"/>
                      <a:gd name="T2" fmla="*/ 1 w 9"/>
                      <a:gd name="T3" fmla="*/ 169 h 195"/>
                      <a:gd name="T4" fmla="*/ 1 w 9"/>
                      <a:gd name="T5" fmla="*/ 76 h 195"/>
                      <a:gd name="T6" fmla="*/ 1 w 9"/>
                      <a:gd name="T7" fmla="*/ 28 h 195"/>
                      <a:gd name="T8" fmla="*/ 2 w 9"/>
                      <a:gd name="T9" fmla="*/ 10 h 195"/>
                      <a:gd name="T10" fmla="*/ 3 w 9"/>
                      <a:gd name="T11" fmla="*/ 19 h 195"/>
                      <a:gd name="T12" fmla="*/ 3 w 9"/>
                      <a:gd name="T13" fmla="*/ 50 h 195"/>
                      <a:gd name="T14" fmla="*/ 4 w 9"/>
                      <a:gd name="T15" fmla="*/ 85 h 195"/>
                      <a:gd name="T16" fmla="*/ 4 w 9"/>
                      <a:gd name="T17" fmla="*/ 103 h 195"/>
                      <a:gd name="T18" fmla="*/ 5 w 9"/>
                      <a:gd name="T19" fmla="*/ 117 h 195"/>
                      <a:gd name="T20" fmla="*/ 5 w 9"/>
                      <a:gd name="T21" fmla="*/ 91 h 195"/>
                      <a:gd name="T22" fmla="*/ 6 w 9"/>
                      <a:gd name="T23" fmla="*/ 65 h 195"/>
                      <a:gd name="T24" fmla="*/ 6 w 9"/>
                      <a:gd name="T25" fmla="*/ 63 h 195"/>
                      <a:gd name="T26" fmla="*/ 7 w 9"/>
                      <a:gd name="T27" fmla="*/ 55 h 195"/>
                      <a:gd name="T28" fmla="*/ 8 w 9"/>
                      <a:gd name="T29" fmla="*/ 13 h 195"/>
                      <a:gd name="T30" fmla="*/ 8 w 9"/>
                      <a:gd name="T31" fmla="*/ 0 h 195"/>
                      <a:gd name="T32" fmla="*/ 9 w 9"/>
                      <a:gd name="T33" fmla="*/ 43 h 195"/>
                      <a:gd name="T34" fmla="*/ 9 w 9"/>
                      <a:gd name="T35" fmla="*/ 195 h 1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9" h="195">
                        <a:moveTo>
                          <a:pt x="0" y="195"/>
                        </a:moveTo>
                        <a:lnTo>
                          <a:pt x="1" y="169"/>
                        </a:lnTo>
                        <a:lnTo>
                          <a:pt x="1" y="76"/>
                        </a:lnTo>
                        <a:lnTo>
                          <a:pt x="1" y="28"/>
                        </a:lnTo>
                        <a:lnTo>
                          <a:pt x="2" y="10"/>
                        </a:lnTo>
                        <a:lnTo>
                          <a:pt x="3" y="19"/>
                        </a:lnTo>
                        <a:lnTo>
                          <a:pt x="3" y="50"/>
                        </a:lnTo>
                        <a:lnTo>
                          <a:pt x="4" y="85"/>
                        </a:lnTo>
                        <a:lnTo>
                          <a:pt x="4" y="103"/>
                        </a:lnTo>
                        <a:lnTo>
                          <a:pt x="5" y="117"/>
                        </a:lnTo>
                        <a:lnTo>
                          <a:pt x="5" y="91"/>
                        </a:lnTo>
                        <a:lnTo>
                          <a:pt x="6" y="65"/>
                        </a:lnTo>
                        <a:lnTo>
                          <a:pt x="6" y="63"/>
                        </a:lnTo>
                        <a:lnTo>
                          <a:pt x="7" y="55"/>
                        </a:lnTo>
                        <a:lnTo>
                          <a:pt x="8" y="13"/>
                        </a:lnTo>
                        <a:lnTo>
                          <a:pt x="8" y="0"/>
                        </a:lnTo>
                        <a:lnTo>
                          <a:pt x="9" y="43"/>
                        </a:lnTo>
                        <a:lnTo>
                          <a:pt x="9" y="195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9" name="Freeform 1743"/>
                  <p:cNvSpPr>
                    <a:spLocks/>
                  </p:cNvSpPr>
                  <p:nvPr/>
                </p:nvSpPr>
                <p:spPr bwMode="auto">
                  <a:xfrm>
                    <a:off x="6567488" y="4054476"/>
                    <a:ext cx="15875" cy="287338"/>
                  </a:xfrm>
                  <a:custGeom>
                    <a:avLst/>
                    <a:gdLst>
                      <a:gd name="T0" fmla="*/ 0 w 10"/>
                      <a:gd name="T1" fmla="*/ 181 h 181"/>
                      <a:gd name="T2" fmla="*/ 0 w 10"/>
                      <a:gd name="T3" fmla="*/ 61 h 181"/>
                      <a:gd name="T4" fmla="*/ 0 w 10"/>
                      <a:gd name="T5" fmla="*/ 99 h 181"/>
                      <a:gd name="T6" fmla="*/ 1 w 10"/>
                      <a:gd name="T7" fmla="*/ 114 h 181"/>
                      <a:gd name="T8" fmla="*/ 2 w 10"/>
                      <a:gd name="T9" fmla="*/ 30 h 181"/>
                      <a:gd name="T10" fmla="*/ 2 w 10"/>
                      <a:gd name="T11" fmla="*/ 17 h 181"/>
                      <a:gd name="T12" fmla="*/ 3 w 10"/>
                      <a:gd name="T13" fmla="*/ 50 h 181"/>
                      <a:gd name="T14" fmla="*/ 3 w 10"/>
                      <a:gd name="T15" fmla="*/ 97 h 181"/>
                      <a:gd name="T16" fmla="*/ 4 w 10"/>
                      <a:gd name="T17" fmla="*/ 107 h 181"/>
                      <a:gd name="T18" fmla="*/ 4 w 10"/>
                      <a:gd name="T19" fmla="*/ 86 h 181"/>
                      <a:gd name="T20" fmla="*/ 5 w 10"/>
                      <a:gd name="T21" fmla="*/ 74 h 181"/>
                      <a:gd name="T22" fmla="*/ 5 w 10"/>
                      <a:gd name="T23" fmla="*/ 84 h 181"/>
                      <a:gd name="T24" fmla="*/ 6 w 10"/>
                      <a:gd name="T25" fmla="*/ 48 h 181"/>
                      <a:gd name="T26" fmla="*/ 7 w 10"/>
                      <a:gd name="T27" fmla="*/ 10 h 181"/>
                      <a:gd name="T28" fmla="*/ 7 w 10"/>
                      <a:gd name="T29" fmla="*/ 0 h 181"/>
                      <a:gd name="T30" fmla="*/ 7 w 10"/>
                      <a:gd name="T31" fmla="*/ 13 h 181"/>
                      <a:gd name="T32" fmla="*/ 8 w 10"/>
                      <a:gd name="T33" fmla="*/ 23 h 181"/>
                      <a:gd name="T34" fmla="*/ 9 w 10"/>
                      <a:gd name="T35" fmla="*/ 19 h 181"/>
                      <a:gd name="T36" fmla="*/ 9 w 10"/>
                      <a:gd name="T37" fmla="*/ 42 h 181"/>
                      <a:gd name="T38" fmla="*/ 10 w 10"/>
                      <a:gd name="T39" fmla="*/ 181 h 18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10" h="181">
                        <a:moveTo>
                          <a:pt x="0" y="181"/>
                        </a:moveTo>
                        <a:lnTo>
                          <a:pt x="0" y="61"/>
                        </a:lnTo>
                        <a:lnTo>
                          <a:pt x="0" y="99"/>
                        </a:lnTo>
                        <a:lnTo>
                          <a:pt x="1" y="114"/>
                        </a:lnTo>
                        <a:lnTo>
                          <a:pt x="2" y="30"/>
                        </a:lnTo>
                        <a:lnTo>
                          <a:pt x="2" y="17"/>
                        </a:lnTo>
                        <a:lnTo>
                          <a:pt x="3" y="50"/>
                        </a:lnTo>
                        <a:lnTo>
                          <a:pt x="3" y="97"/>
                        </a:lnTo>
                        <a:lnTo>
                          <a:pt x="4" y="107"/>
                        </a:lnTo>
                        <a:lnTo>
                          <a:pt x="4" y="86"/>
                        </a:lnTo>
                        <a:lnTo>
                          <a:pt x="5" y="74"/>
                        </a:lnTo>
                        <a:lnTo>
                          <a:pt x="5" y="84"/>
                        </a:lnTo>
                        <a:lnTo>
                          <a:pt x="6" y="48"/>
                        </a:lnTo>
                        <a:lnTo>
                          <a:pt x="7" y="10"/>
                        </a:lnTo>
                        <a:lnTo>
                          <a:pt x="7" y="0"/>
                        </a:lnTo>
                        <a:lnTo>
                          <a:pt x="7" y="13"/>
                        </a:lnTo>
                        <a:lnTo>
                          <a:pt x="8" y="23"/>
                        </a:lnTo>
                        <a:lnTo>
                          <a:pt x="9" y="19"/>
                        </a:lnTo>
                        <a:lnTo>
                          <a:pt x="9" y="42"/>
                        </a:lnTo>
                        <a:lnTo>
                          <a:pt x="10" y="181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0" name="Freeform 1744"/>
                  <p:cNvSpPr>
                    <a:spLocks/>
                  </p:cNvSpPr>
                  <p:nvPr/>
                </p:nvSpPr>
                <p:spPr bwMode="auto">
                  <a:xfrm>
                    <a:off x="6583363" y="4027489"/>
                    <a:ext cx="42863" cy="314325"/>
                  </a:xfrm>
                  <a:custGeom>
                    <a:avLst/>
                    <a:gdLst>
                      <a:gd name="T0" fmla="*/ 0 w 27"/>
                      <a:gd name="T1" fmla="*/ 198 h 198"/>
                      <a:gd name="T2" fmla="*/ 1 w 27"/>
                      <a:gd name="T3" fmla="*/ 48 h 198"/>
                      <a:gd name="T4" fmla="*/ 1 w 27"/>
                      <a:gd name="T5" fmla="*/ 16 h 198"/>
                      <a:gd name="T6" fmla="*/ 1 w 27"/>
                      <a:gd name="T7" fmla="*/ 32 h 198"/>
                      <a:gd name="T8" fmla="*/ 2 w 27"/>
                      <a:gd name="T9" fmla="*/ 49 h 198"/>
                      <a:gd name="T10" fmla="*/ 2 w 27"/>
                      <a:gd name="T11" fmla="*/ 72 h 198"/>
                      <a:gd name="T12" fmla="*/ 3 w 27"/>
                      <a:gd name="T13" fmla="*/ 175 h 198"/>
                      <a:gd name="T14" fmla="*/ 4 w 27"/>
                      <a:gd name="T15" fmla="*/ 67 h 198"/>
                      <a:gd name="T16" fmla="*/ 4 w 27"/>
                      <a:gd name="T17" fmla="*/ 42 h 198"/>
                      <a:gd name="T18" fmla="*/ 5 w 27"/>
                      <a:gd name="T19" fmla="*/ 26 h 198"/>
                      <a:gd name="T20" fmla="*/ 5 w 27"/>
                      <a:gd name="T21" fmla="*/ 11 h 198"/>
                      <a:gd name="T22" fmla="*/ 6 w 27"/>
                      <a:gd name="T23" fmla="*/ 3 h 198"/>
                      <a:gd name="T24" fmla="*/ 6 w 27"/>
                      <a:gd name="T25" fmla="*/ 0 h 198"/>
                      <a:gd name="T26" fmla="*/ 7 w 27"/>
                      <a:gd name="T27" fmla="*/ 3 h 198"/>
                      <a:gd name="T28" fmla="*/ 8 w 27"/>
                      <a:gd name="T29" fmla="*/ 11 h 198"/>
                      <a:gd name="T30" fmla="*/ 8 w 27"/>
                      <a:gd name="T31" fmla="*/ 21 h 198"/>
                      <a:gd name="T32" fmla="*/ 9 w 27"/>
                      <a:gd name="T33" fmla="*/ 27 h 198"/>
                      <a:gd name="T34" fmla="*/ 9 w 27"/>
                      <a:gd name="T35" fmla="*/ 35 h 198"/>
                      <a:gd name="T36" fmla="*/ 10 w 27"/>
                      <a:gd name="T37" fmla="*/ 43 h 198"/>
                      <a:gd name="T38" fmla="*/ 10 w 27"/>
                      <a:gd name="T39" fmla="*/ 59 h 198"/>
                      <a:gd name="T40" fmla="*/ 11 w 27"/>
                      <a:gd name="T41" fmla="*/ 96 h 198"/>
                      <a:gd name="T42" fmla="*/ 11 w 27"/>
                      <a:gd name="T43" fmla="*/ 112 h 198"/>
                      <a:gd name="T44" fmla="*/ 12 w 27"/>
                      <a:gd name="T45" fmla="*/ 78 h 198"/>
                      <a:gd name="T46" fmla="*/ 13 w 27"/>
                      <a:gd name="T47" fmla="*/ 68 h 198"/>
                      <a:gd name="T48" fmla="*/ 13 w 27"/>
                      <a:gd name="T49" fmla="*/ 92 h 198"/>
                      <a:gd name="T50" fmla="*/ 14 w 27"/>
                      <a:gd name="T51" fmla="*/ 86 h 198"/>
                      <a:gd name="T52" fmla="*/ 14 w 27"/>
                      <a:gd name="T53" fmla="*/ 85 h 198"/>
                      <a:gd name="T54" fmla="*/ 15 w 27"/>
                      <a:gd name="T55" fmla="*/ 113 h 198"/>
                      <a:gd name="T56" fmla="*/ 15 w 27"/>
                      <a:gd name="T57" fmla="*/ 185 h 198"/>
                      <a:gd name="T58" fmla="*/ 16 w 27"/>
                      <a:gd name="T59" fmla="*/ 155 h 198"/>
                      <a:gd name="T60" fmla="*/ 17 w 27"/>
                      <a:gd name="T61" fmla="*/ 70 h 198"/>
                      <a:gd name="T62" fmla="*/ 17 w 27"/>
                      <a:gd name="T63" fmla="*/ 30 h 198"/>
                      <a:gd name="T64" fmla="*/ 17 w 27"/>
                      <a:gd name="T65" fmla="*/ 5 h 198"/>
                      <a:gd name="T66" fmla="*/ 18 w 27"/>
                      <a:gd name="T67" fmla="*/ 15 h 198"/>
                      <a:gd name="T68" fmla="*/ 18 w 27"/>
                      <a:gd name="T69" fmla="*/ 96 h 198"/>
                      <a:gd name="T70" fmla="*/ 19 w 27"/>
                      <a:gd name="T71" fmla="*/ 166 h 198"/>
                      <a:gd name="T72" fmla="*/ 20 w 27"/>
                      <a:gd name="T73" fmla="*/ 138 h 198"/>
                      <a:gd name="T74" fmla="*/ 20 w 27"/>
                      <a:gd name="T75" fmla="*/ 80 h 198"/>
                      <a:gd name="T76" fmla="*/ 21 w 27"/>
                      <a:gd name="T77" fmla="*/ 83 h 198"/>
                      <a:gd name="T78" fmla="*/ 21 w 27"/>
                      <a:gd name="T79" fmla="*/ 178 h 198"/>
                      <a:gd name="T80" fmla="*/ 22 w 27"/>
                      <a:gd name="T81" fmla="*/ 55 h 198"/>
                      <a:gd name="T82" fmla="*/ 22 w 27"/>
                      <a:gd name="T83" fmla="*/ 67 h 198"/>
                      <a:gd name="T84" fmla="*/ 23 w 27"/>
                      <a:gd name="T85" fmla="*/ 151 h 198"/>
                      <a:gd name="T86" fmla="*/ 24 w 27"/>
                      <a:gd name="T87" fmla="*/ 21 h 198"/>
                      <a:gd name="T88" fmla="*/ 24 w 27"/>
                      <a:gd name="T89" fmla="*/ 7 h 198"/>
                      <a:gd name="T90" fmla="*/ 25 w 27"/>
                      <a:gd name="T91" fmla="*/ 37 h 198"/>
                      <a:gd name="T92" fmla="*/ 25 w 27"/>
                      <a:gd name="T93" fmla="*/ 117 h 198"/>
                      <a:gd name="T94" fmla="*/ 26 w 27"/>
                      <a:gd name="T95" fmla="*/ 83 h 198"/>
                      <a:gd name="T96" fmla="*/ 26 w 27"/>
                      <a:gd name="T97" fmla="*/ 24 h 198"/>
                      <a:gd name="T98" fmla="*/ 27 w 27"/>
                      <a:gd name="T99" fmla="*/ 27 h 19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198">
                        <a:moveTo>
                          <a:pt x="0" y="198"/>
                        </a:moveTo>
                        <a:lnTo>
                          <a:pt x="1" y="48"/>
                        </a:lnTo>
                        <a:lnTo>
                          <a:pt x="1" y="16"/>
                        </a:lnTo>
                        <a:lnTo>
                          <a:pt x="1" y="32"/>
                        </a:lnTo>
                        <a:lnTo>
                          <a:pt x="2" y="49"/>
                        </a:lnTo>
                        <a:lnTo>
                          <a:pt x="2" y="72"/>
                        </a:lnTo>
                        <a:lnTo>
                          <a:pt x="3" y="175"/>
                        </a:lnTo>
                        <a:lnTo>
                          <a:pt x="4" y="67"/>
                        </a:lnTo>
                        <a:lnTo>
                          <a:pt x="4" y="42"/>
                        </a:lnTo>
                        <a:lnTo>
                          <a:pt x="5" y="26"/>
                        </a:lnTo>
                        <a:lnTo>
                          <a:pt x="5" y="11"/>
                        </a:lnTo>
                        <a:lnTo>
                          <a:pt x="6" y="3"/>
                        </a:lnTo>
                        <a:lnTo>
                          <a:pt x="6" y="0"/>
                        </a:lnTo>
                        <a:lnTo>
                          <a:pt x="7" y="3"/>
                        </a:lnTo>
                        <a:lnTo>
                          <a:pt x="8" y="11"/>
                        </a:lnTo>
                        <a:lnTo>
                          <a:pt x="8" y="21"/>
                        </a:lnTo>
                        <a:lnTo>
                          <a:pt x="9" y="27"/>
                        </a:lnTo>
                        <a:lnTo>
                          <a:pt x="9" y="35"/>
                        </a:lnTo>
                        <a:lnTo>
                          <a:pt x="10" y="43"/>
                        </a:lnTo>
                        <a:lnTo>
                          <a:pt x="10" y="59"/>
                        </a:lnTo>
                        <a:lnTo>
                          <a:pt x="11" y="96"/>
                        </a:lnTo>
                        <a:lnTo>
                          <a:pt x="11" y="112"/>
                        </a:lnTo>
                        <a:lnTo>
                          <a:pt x="12" y="78"/>
                        </a:lnTo>
                        <a:lnTo>
                          <a:pt x="13" y="68"/>
                        </a:lnTo>
                        <a:lnTo>
                          <a:pt x="13" y="92"/>
                        </a:lnTo>
                        <a:lnTo>
                          <a:pt x="14" y="86"/>
                        </a:lnTo>
                        <a:lnTo>
                          <a:pt x="14" y="85"/>
                        </a:lnTo>
                        <a:lnTo>
                          <a:pt x="15" y="113"/>
                        </a:lnTo>
                        <a:lnTo>
                          <a:pt x="15" y="185"/>
                        </a:lnTo>
                        <a:lnTo>
                          <a:pt x="16" y="155"/>
                        </a:lnTo>
                        <a:lnTo>
                          <a:pt x="17" y="70"/>
                        </a:lnTo>
                        <a:lnTo>
                          <a:pt x="17" y="30"/>
                        </a:lnTo>
                        <a:lnTo>
                          <a:pt x="17" y="5"/>
                        </a:lnTo>
                        <a:lnTo>
                          <a:pt x="18" y="15"/>
                        </a:lnTo>
                        <a:lnTo>
                          <a:pt x="18" y="96"/>
                        </a:lnTo>
                        <a:lnTo>
                          <a:pt x="19" y="166"/>
                        </a:lnTo>
                        <a:lnTo>
                          <a:pt x="20" y="138"/>
                        </a:lnTo>
                        <a:lnTo>
                          <a:pt x="20" y="80"/>
                        </a:lnTo>
                        <a:lnTo>
                          <a:pt x="21" y="83"/>
                        </a:lnTo>
                        <a:lnTo>
                          <a:pt x="21" y="178"/>
                        </a:lnTo>
                        <a:lnTo>
                          <a:pt x="22" y="55"/>
                        </a:lnTo>
                        <a:lnTo>
                          <a:pt x="22" y="67"/>
                        </a:lnTo>
                        <a:lnTo>
                          <a:pt x="23" y="151"/>
                        </a:lnTo>
                        <a:lnTo>
                          <a:pt x="24" y="21"/>
                        </a:lnTo>
                        <a:lnTo>
                          <a:pt x="24" y="7"/>
                        </a:lnTo>
                        <a:lnTo>
                          <a:pt x="25" y="37"/>
                        </a:lnTo>
                        <a:lnTo>
                          <a:pt x="25" y="117"/>
                        </a:lnTo>
                        <a:lnTo>
                          <a:pt x="26" y="83"/>
                        </a:lnTo>
                        <a:lnTo>
                          <a:pt x="26" y="24"/>
                        </a:lnTo>
                        <a:lnTo>
                          <a:pt x="27" y="27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1" name="Freeform 1745"/>
                  <p:cNvSpPr>
                    <a:spLocks/>
                  </p:cNvSpPr>
                  <p:nvPr/>
                </p:nvSpPr>
                <p:spPr bwMode="auto">
                  <a:xfrm>
                    <a:off x="6626226" y="3908426"/>
                    <a:ext cx="28575" cy="433388"/>
                  </a:xfrm>
                  <a:custGeom>
                    <a:avLst/>
                    <a:gdLst>
                      <a:gd name="T0" fmla="*/ 0 w 18"/>
                      <a:gd name="T1" fmla="*/ 102 h 273"/>
                      <a:gd name="T2" fmla="*/ 0 w 18"/>
                      <a:gd name="T3" fmla="*/ 142 h 273"/>
                      <a:gd name="T4" fmla="*/ 1 w 18"/>
                      <a:gd name="T5" fmla="*/ 88 h 273"/>
                      <a:gd name="T6" fmla="*/ 2 w 18"/>
                      <a:gd name="T7" fmla="*/ 75 h 273"/>
                      <a:gd name="T8" fmla="*/ 2 w 18"/>
                      <a:gd name="T9" fmla="*/ 121 h 273"/>
                      <a:gd name="T10" fmla="*/ 3 w 18"/>
                      <a:gd name="T11" fmla="*/ 260 h 273"/>
                      <a:gd name="T12" fmla="*/ 3 w 18"/>
                      <a:gd name="T13" fmla="*/ 137 h 273"/>
                      <a:gd name="T14" fmla="*/ 4 w 18"/>
                      <a:gd name="T15" fmla="*/ 127 h 273"/>
                      <a:gd name="T16" fmla="*/ 4 w 18"/>
                      <a:gd name="T17" fmla="*/ 127 h 273"/>
                      <a:gd name="T18" fmla="*/ 5 w 18"/>
                      <a:gd name="T19" fmla="*/ 99 h 273"/>
                      <a:gd name="T20" fmla="*/ 6 w 18"/>
                      <a:gd name="T21" fmla="*/ 87 h 273"/>
                      <a:gd name="T22" fmla="*/ 6 w 18"/>
                      <a:gd name="T23" fmla="*/ 100 h 273"/>
                      <a:gd name="T24" fmla="*/ 7 w 18"/>
                      <a:gd name="T25" fmla="*/ 136 h 273"/>
                      <a:gd name="T26" fmla="*/ 7 w 18"/>
                      <a:gd name="T27" fmla="*/ 157 h 273"/>
                      <a:gd name="T28" fmla="*/ 7 w 18"/>
                      <a:gd name="T29" fmla="*/ 146 h 273"/>
                      <a:gd name="T30" fmla="*/ 8 w 18"/>
                      <a:gd name="T31" fmla="*/ 186 h 273"/>
                      <a:gd name="T32" fmla="*/ 9 w 18"/>
                      <a:gd name="T33" fmla="*/ 162 h 273"/>
                      <a:gd name="T34" fmla="*/ 9 w 18"/>
                      <a:gd name="T35" fmla="*/ 76 h 273"/>
                      <a:gd name="T36" fmla="*/ 10 w 18"/>
                      <a:gd name="T37" fmla="*/ 39 h 273"/>
                      <a:gd name="T38" fmla="*/ 10 w 18"/>
                      <a:gd name="T39" fmla="*/ 15 h 273"/>
                      <a:gd name="T40" fmla="*/ 11 w 18"/>
                      <a:gd name="T41" fmla="*/ 0 h 273"/>
                      <a:gd name="T42" fmla="*/ 11 w 18"/>
                      <a:gd name="T43" fmla="*/ 6 h 273"/>
                      <a:gd name="T44" fmla="*/ 12 w 18"/>
                      <a:gd name="T45" fmla="*/ 49 h 273"/>
                      <a:gd name="T46" fmla="*/ 13 w 18"/>
                      <a:gd name="T47" fmla="*/ 156 h 273"/>
                      <a:gd name="T48" fmla="*/ 13 w 18"/>
                      <a:gd name="T49" fmla="*/ 174 h 273"/>
                      <a:gd name="T50" fmla="*/ 14 w 18"/>
                      <a:gd name="T51" fmla="*/ 253 h 273"/>
                      <a:gd name="T52" fmla="*/ 14 w 18"/>
                      <a:gd name="T53" fmla="*/ 111 h 273"/>
                      <a:gd name="T54" fmla="*/ 15 w 18"/>
                      <a:gd name="T55" fmla="*/ 91 h 273"/>
                      <a:gd name="T56" fmla="*/ 15 w 18"/>
                      <a:gd name="T57" fmla="*/ 91 h 273"/>
                      <a:gd name="T58" fmla="*/ 16 w 18"/>
                      <a:gd name="T59" fmla="*/ 71 h 273"/>
                      <a:gd name="T60" fmla="*/ 16 w 18"/>
                      <a:gd name="T61" fmla="*/ 58 h 273"/>
                      <a:gd name="T62" fmla="*/ 17 w 18"/>
                      <a:gd name="T63" fmla="*/ 92 h 273"/>
                      <a:gd name="T64" fmla="*/ 18 w 18"/>
                      <a:gd name="T65" fmla="*/ 273 h 27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18" h="273">
                        <a:moveTo>
                          <a:pt x="0" y="102"/>
                        </a:moveTo>
                        <a:lnTo>
                          <a:pt x="0" y="142"/>
                        </a:lnTo>
                        <a:lnTo>
                          <a:pt x="1" y="88"/>
                        </a:lnTo>
                        <a:lnTo>
                          <a:pt x="2" y="75"/>
                        </a:lnTo>
                        <a:lnTo>
                          <a:pt x="2" y="121"/>
                        </a:lnTo>
                        <a:lnTo>
                          <a:pt x="3" y="260"/>
                        </a:lnTo>
                        <a:lnTo>
                          <a:pt x="3" y="137"/>
                        </a:lnTo>
                        <a:lnTo>
                          <a:pt x="4" y="127"/>
                        </a:lnTo>
                        <a:lnTo>
                          <a:pt x="4" y="127"/>
                        </a:lnTo>
                        <a:lnTo>
                          <a:pt x="5" y="99"/>
                        </a:lnTo>
                        <a:lnTo>
                          <a:pt x="6" y="87"/>
                        </a:lnTo>
                        <a:lnTo>
                          <a:pt x="6" y="100"/>
                        </a:lnTo>
                        <a:lnTo>
                          <a:pt x="7" y="136"/>
                        </a:lnTo>
                        <a:lnTo>
                          <a:pt x="7" y="157"/>
                        </a:lnTo>
                        <a:lnTo>
                          <a:pt x="7" y="146"/>
                        </a:lnTo>
                        <a:lnTo>
                          <a:pt x="8" y="186"/>
                        </a:lnTo>
                        <a:lnTo>
                          <a:pt x="9" y="162"/>
                        </a:lnTo>
                        <a:lnTo>
                          <a:pt x="9" y="76"/>
                        </a:lnTo>
                        <a:lnTo>
                          <a:pt x="10" y="39"/>
                        </a:lnTo>
                        <a:lnTo>
                          <a:pt x="10" y="15"/>
                        </a:lnTo>
                        <a:lnTo>
                          <a:pt x="11" y="0"/>
                        </a:lnTo>
                        <a:lnTo>
                          <a:pt x="11" y="6"/>
                        </a:lnTo>
                        <a:lnTo>
                          <a:pt x="12" y="49"/>
                        </a:lnTo>
                        <a:lnTo>
                          <a:pt x="13" y="156"/>
                        </a:lnTo>
                        <a:lnTo>
                          <a:pt x="13" y="174"/>
                        </a:lnTo>
                        <a:lnTo>
                          <a:pt x="14" y="253"/>
                        </a:lnTo>
                        <a:lnTo>
                          <a:pt x="14" y="111"/>
                        </a:lnTo>
                        <a:lnTo>
                          <a:pt x="15" y="91"/>
                        </a:lnTo>
                        <a:lnTo>
                          <a:pt x="15" y="91"/>
                        </a:lnTo>
                        <a:lnTo>
                          <a:pt x="16" y="71"/>
                        </a:lnTo>
                        <a:lnTo>
                          <a:pt x="16" y="58"/>
                        </a:lnTo>
                        <a:lnTo>
                          <a:pt x="17" y="92"/>
                        </a:lnTo>
                        <a:lnTo>
                          <a:pt x="18" y="273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2" name="Freeform 1746"/>
                  <p:cNvSpPr>
                    <a:spLocks/>
                  </p:cNvSpPr>
                  <p:nvPr/>
                </p:nvSpPr>
                <p:spPr bwMode="auto">
                  <a:xfrm>
                    <a:off x="6654801" y="4073526"/>
                    <a:ext cx="6350" cy="268288"/>
                  </a:xfrm>
                  <a:custGeom>
                    <a:avLst/>
                    <a:gdLst>
                      <a:gd name="T0" fmla="*/ 0 w 4"/>
                      <a:gd name="T1" fmla="*/ 169 h 169"/>
                      <a:gd name="T2" fmla="*/ 0 w 4"/>
                      <a:gd name="T3" fmla="*/ 46 h 169"/>
                      <a:gd name="T4" fmla="*/ 1 w 4"/>
                      <a:gd name="T5" fmla="*/ 54 h 169"/>
                      <a:gd name="T6" fmla="*/ 1 w 4"/>
                      <a:gd name="T7" fmla="*/ 0 h 169"/>
                      <a:gd name="T8" fmla="*/ 2 w 4"/>
                      <a:gd name="T9" fmla="*/ 10 h 169"/>
                      <a:gd name="T10" fmla="*/ 2 w 4"/>
                      <a:gd name="T11" fmla="*/ 74 h 169"/>
                      <a:gd name="T12" fmla="*/ 3 w 4"/>
                      <a:gd name="T13" fmla="*/ 74 h 169"/>
                      <a:gd name="T14" fmla="*/ 4 w 4"/>
                      <a:gd name="T15" fmla="*/ 79 h 169"/>
                      <a:gd name="T16" fmla="*/ 4 w 4"/>
                      <a:gd name="T17" fmla="*/ 133 h 169"/>
                      <a:gd name="T18" fmla="*/ 4 w 4"/>
                      <a:gd name="T19" fmla="*/ 169 h 16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4" h="169">
                        <a:moveTo>
                          <a:pt x="0" y="169"/>
                        </a:moveTo>
                        <a:lnTo>
                          <a:pt x="0" y="46"/>
                        </a:lnTo>
                        <a:lnTo>
                          <a:pt x="1" y="54"/>
                        </a:lnTo>
                        <a:lnTo>
                          <a:pt x="1" y="0"/>
                        </a:lnTo>
                        <a:lnTo>
                          <a:pt x="2" y="10"/>
                        </a:lnTo>
                        <a:lnTo>
                          <a:pt x="2" y="74"/>
                        </a:lnTo>
                        <a:lnTo>
                          <a:pt x="3" y="74"/>
                        </a:lnTo>
                        <a:lnTo>
                          <a:pt x="4" y="79"/>
                        </a:lnTo>
                        <a:lnTo>
                          <a:pt x="4" y="133"/>
                        </a:lnTo>
                        <a:lnTo>
                          <a:pt x="4" y="169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3" name="Freeform 1747"/>
                  <p:cNvSpPr>
                    <a:spLocks/>
                  </p:cNvSpPr>
                  <p:nvPr/>
                </p:nvSpPr>
                <p:spPr bwMode="auto">
                  <a:xfrm>
                    <a:off x="6662738" y="3943351"/>
                    <a:ext cx="42863" cy="398463"/>
                  </a:xfrm>
                  <a:custGeom>
                    <a:avLst/>
                    <a:gdLst>
                      <a:gd name="T0" fmla="*/ 0 w 27"/>
                      <a:gd name="T1" fmla="*/ 251 h 251"/>
                      <a:gd name="T2" fmla="*/ 1 w 27"/>
                      <a:gd name="T3" fmla="*/ 214 h 251"/>
                      <a:gd name="T4" fmla="*/ 1 w 27"/>
                      <a:gd name="T5" fmla="*/ 185 h 251"/>
                      <a:gd name="T6" fmla="*/ 2 w 27"/>
                      <a:gd name="T7" fmla="*/ 204 h 251"/>
                      <a:gd name="T8" fmla="*/ 2 w 27"/>
                      <a:gd name="T9" fmla="*/ 164 h 251"/>
                      <a:gd name="T10" fmla="*/ 3 w 27"/>
                      <a:gd name="T11" fmla="*/ 143 h 251"/>
                      <a:gd name="T12" fmla="*/ 4 w 27"/>
                      <a:gd name="T13" fmla="*/ 142 h 251"/>
                      <a:gd name="T14" fmla="*/ 4 w 27"/>
                      <a:gd name="T15" fmla="*/ 125 h 251"/>
                      <a:gd name="T16" fmla="*/ 4 w 27"/>
                      <a:gd name="T17" fmla="*/ 137 h 251"/>
                      <a:gd name="T18" fmla="*/ 5 w 27"/>
                      <a:gd name="T19" fmla="*/ 159 h 251"/>
                      <a:gd name="T20" fmla="*/ 6 w 27"/>
                      <a:gd name="T21" fmla="*/ 41 h 251"/>
                      <a:gd name="T22" fmla="*/ 6 w 27"/>
                      <a:gd name="T23" fmla="*/ 0 h 251"/>
                      <a:gd name="T24" fmla="*/ 7 w 27"/>
                      <a:gd name="T25" fmla="*/ 5 h 251"/>
                      <a:gd name="T26" fmla="*/ 8 w 27"/>
                      <a:gd name="T27" fmla="*/ 44 h 251"/>
                      <a:gd name="T28" fmla="*/ 8 w 27"/>
                      <a:gd name="T29" fmla="*/ 29 h 251"/>
                      <a:gd name="T30" fmla="*/ 8 w 27"/>
                      <a:gd name="T31" fmla="*/ 13 h 251"/>
                      <a:gd name="T32" fmla="*/ 9 w 27"/>
                      <a:gd name="T33" fmla="*/ 5 h 251"/>
                      <a:gd name="T34" fmla="*/ 9 w 27"/>
                      <a:gd name="T35" fmla="*/ 5 h 251"/>
                      <a:gd name="T36" fmla="*/ 10 w 27"/>
                      <a:gd name="T37" fmla="*/ 51 h 251"/>
                      <a:gd name="T38" fmla="*/ 11 w 27"/>
                      <a:gd name="T39" fmla="*/ 195 h 251"/>
                      <a:gd name="T40" fmla="*/ 11 w 27"/>
                      <a:gd name="T41" fmla="*/ 114 h 251"/>
                      <a:gd name="T42" fmla="*/ 12 w 27"/>
                      <a:gd name="T43" fmla="*/ 113 h 251"/>
                      <a:gd name="T44" fmla="*/ 12 w 27"/>
                      <a:gd name="T45" fmla="*/ 96 h 251"/>
                      <a:gd name="T46" fmla="*/ 13 w 27"/>
                      <a:gd name="T47" fmla="*/ 70 h 251"/>
                      <a:gd name="T48" fmla="*/ 13 w 27"/>
                      <a:gd name="T49" fmla="*/ 46 h 251"/>
                      <a:gd name="T50" fmla="*/ 14 w 27"/>
                      <a:gd name="T51" fmla="*/ 52 h 251"/>
                      <a:gd name="T52" fmla="*/ 15 w 27"/>
                      <a:gd name="T53" fmla="*/ 78 h 251"/>
                      <a:gd name="T54" fmla="*/ 15 w 27"/>
                      <a:gd name="T55" fmla="*/ 110 h 251"/>
                      <a:gd name="T56" fmla="*/ 16 w 27"/>
                      <a:gd name="T57" fmla="*/ 139 h 251"/>
                      <a:gd name="T58" fmla="*/ 16 w 27"/>
                      <a:gd name="T59" fmla="*/ 138 h 251"/>
                      <a:gd name="T60" fmla="*/ 17 w 27"/>
                      <a:gd name="T61" fmla="*/ 126 h 251"/>
                      <a:gd name="T62" fmla="*/ 17 w 27"/>
                      <a:gd name="T63" fmla="*/ 97 h 251"/>
                      <a:gd name="T64" fmla="*/ 18 w 27"/>
                      <a:gd name="T65" fmla="*/ 82 h 251"/>
                      <a:gd name="T66" fmla="*/ 18 w 27"/>
                      <a:gd name="T67" fmla="*/ 109 h 251"/>
                      <a:gd name="T68" fmla="*/ 19 w 27"/>
                      <a:gd name="T69" fmla="*/ 112 h 251"/>
                      <a:gd name="T70" fmla="*/ 20 w 27"/>
                      <a:gd name="T71" fmla="*/ 64 h 251"/>
                      <a:gd name="T72" fmla="*/ 20 w 27"/>
                      <a:gd name="T73" fmla="*/ 40 h 251"/>
                      <a:gd name="T74" fmla="*/ 21 w 27"/>
                      <a:gd name="T75" fmla="*/ 32 h 251"/>
                      <a:gd name="T76" fmla="*/ 21 w 27"/>
                      <a:gd name="T77" fmla="*/ 40 h 251"/>
                      <a:gd name="T78" fmla="*/ 22 w 27"/>
                      <a:gd name="T79" fmla="*/ 93 h 251"/>
                      <a:gd name="T80" fmla="*/ 22 w 27"/>
                      <a:gd name="T81" fmla="*/ 127 h 251"/>
                      <a:gd name="T82" fmla="*/ 23 w 27"/>
                      <a:gd name="T83" fmla="*/ 86 h 251"/>
                      <a:gd name="T84" fmla="*/ 24 w 27"/>
                      <a:gd name="T85" fmla="*/ 42 h 251"/>
                      <a:gd name="T86" fmla="*/ 24 w 27"/>
                      <a:gd name="T87" fmla="*/ 35 h 251"/>
                      <a:gd name="T88" fmla="*/ 24 w 27"/>
                      <a:gd name="T89" fmla="*/ 74 h 251"/>
                      <a:gd name="T90" fmla="*/ 25 w 27"/>
                      <a:gd name="T91" fmla="*/ 175 h 251"/>
                      <a:gd name="T92" fmla="*/ 25 w 27"/>
                      <a:gd name="T93" fmla="*/ 147 h 251"/>
                      <a:gd name="T94" fmla="*/ 26 w 27"/>
                      <a:gd name="T95" fmla="*/ 154 h 251"/>
                      <a:gd name="T96" fmla="*/ 27 w 27"/>
                      <a:gd name="T97" fmla="*/ 106 h 251"/>
                      <a:gd name="T98" fmla="*/ 27 w 27"/>
                      <a:gd name="T99" fmla="*/ 38 h 2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251">
                        <a:moveTo>
                          <a:pt x="0" y="251"/>
                        </a:moveTo>
                        <a:lnTo>
                          <a:pt x="1" y="214"/>
                        </a:lnTo>
                        <a:lnTo>
                          <a:pt x="1" y="185"/>
                        </a:lnTo>
                        <a:lnTo>
                          <a:pt x="2" y="204"/>
                        </a:lnTo>
                        <a:lnTo>
                          <a:pt x="2" y="164"/>
                        </a:lnTo>
                        <a:lnTo>
                          <a:pt x="3" y="143"/>
                        </a:lnTo>
                        <a:lnTo>
                          <a:pt x="4" y="142"/>
                        </a:lnTo>
                        <a:lnTo>
                          <a:pt x="4" y="125"/>
                        </a:lnTo>
                        <a:lnTo>
                          <a:pt x="4" y="137"/>
                        </a:lnTo>
                        <a:lnTo>
                          <a:pt x="5" y="159"/>
                        </a:lnTo>
                        <a:lnTo>
                          <a:pt x="6" y="41"/>
                        </a:lnTo>
                        <a:lnTo>
                          <a:pt x="6" y="0"/>
                        </a:lnTo>
                        <a:lnTo>
                          <a:pt x="7" y="5"/>
                        </a:lnTo>
                        <a:lnTo>
                          <a:pt x="8" y="44"/>
                        </a:lnTo>
                        <a:lnTo>
                          <a:pt x="8" y="29"/>
                        </a:lnTo>
                        <a:lnTo>
                          <a:pt x="8" y="13"/>
                        </a:lnTo>
                        <a:lnTo>
                          <a:pt x="9" y="5"/>
                        </a:lnTo>
                        <a:lnTo>
                          <a:pt x="9" y="5"/>
                        </a:lnTo>
                        <a:lnTo>
                          <a:pt x="10" y="51"/>
                        </a:lnTo>
                        <a:lnTo>
                          <a:pt x="11" y="195"/>
                        </a:lnTo>
                        <a:lnTo>
                          <a:pt x="11" y="114"/>
                        </a:lnTo>
                        <a:lnTo>
                          <a:pt x="12" y="113"/>
                        </a:lnTo>
                        <a:lnTo>
                          <a:pt x="12" y="96"/>
                        </a:lnTo>
                        <a:lnTo>
                          <a:pt x="13" y="70"/>
                        </a:lnTo>
                        <a:lnTo>
                          <a:pt x="13" y="46"/>
                        </a:lnTo>
                        <a:lnTo>
                          <a:pt x="14" y="52"/>
                        </a:lnTo>
                        <a:lnTo>
                          <a:pt x="15" y="78"/>
                        </a:lnTo>
                        <a:lnTo>
                          <a:pt x="15" y="110"/>
                        </a:lnTo>
                        <a:lnTo>
                          <a:pt x="16" y="139"/>
                        </a:lnTo>
                        <a:lnTo>
                          <a:pt x="16" y="138"/>
                        </a:lnTo>
                        <a:lnTo>
                          <a:pt x="17" y="126"/>
                        </a:lnTo>
                        <a:lnTo>
                          <a:pt x="17" y="97"/>
                        </a:lnTo>
                        <a:lnTo>
                          <a:pt x="18" y="82"/>
                        </a:lnTo>
                        <a:lnTo>
                          <a:pt x="18" y="109"/>
                        </a:lnTo>
                        <a:lnTo>
                          <a:pt x="19" y="112"/>
                        </a:lnTo>
                        <a:lnTo>
                          <a:pt x="20" y="64"/>
                        </a:lnTo>
                        <a:lnTo>
                          <a:pt x="20" y="40"/>
                        </a:lnTo>
                        <a:lnTo>
                          <a:pt x="21" y="32"/>
                        </a:lnTo>
                        <a:lnTo>
                          <a:pt x="21" y="40"/>
                        </a:lnTo>
                        <a:lnTo>
                          <a:pt x="22" y="93"/>
                        </a:lnTo>
                        <a:lnTo>
                          <a:pt x="22" y="127"/>
                        </a:lnTo>
                        <a:lnTo>
                          <a:pt x="23" y="86"/>
                        </a:lnTo>
                        <a:lnTo>
                          <a:pt x="24" y="42"/>
                        </a:lnTo>
                        <a:lnTo>
                          <a:pt x="24" y="35"/>
                        </a:lnTo>
                        <a:lnTo>
                          <a:pt x="24" y="74"/>
                        </a:lnTo>
                        <a:lnTo>
                          <a:pt x="25" y="175"/>
                        </a:lnTo>
                        <a:lnTo>
                          <a:pt x="25" y="147"/>
                        </a:lnTo>
                        <a:lnTo>
                          <a:pt x="26" y="154"/>
                        </a:lnTo>
                        <a:lnTo>
                          <a:pt x="27" y="106"/>
                        </a:lnTo>
                        <a:lnTo>
                          <a:pt x="27" y="38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4" name="Freeform 1748"/>
                  <p:cNvSpPr>
                    <a:spLocks/>
                  </p:cNvSpPr>
                  <p:nvPr/>
                </p:nvSpPr>
                <p:spPr bwMode="auto">
                  <a:xfrm>
                    <a:off x="6705601" y="3894139"/>
                    <a:ext cx="42863" cy="223838"/>
                  </a:xfrm>
                  <a:custGeom>
                    <a:avLst/>
                    <a:gdLst>
                      <a:gd name="T0" fmla="*/ 0 w 27"/>
                      <a:gd name="T1" fmla="*/ 69 h 141"/>
                      <a:gd name="T2" fmla="*/ 1 w 27"/>
                      <a:gd name="T3" fmla="*/ 98 h 141"/>
                      <a:gd name="T4" fmla="*/ 1 w 27"/>
                      <a:gd name="T5" fmla="*/ 121 h 141"/>
                      <a:gd name="T6" fmla="*/ 2 w 27"/>
                      <a:gd name="T7" fmla="*/ 41 h 141"/>
                      <a:gd name="T8" fmla="*/ 2 w 27"/>
                      <a:gd name="T9" fmla="*/ 22 h 141"/>
                      <a:gd name="T10" fmla="*/ 3 w 27"/>
                      <a:gd name="T11" fmla="*/ 21 h 141"/>
                      <a:gd name="T12" fmla="*/ 4 w 27"/>
                      <a:gd name="T13" fmla="*/ 20 h 141"/>
                      <a:gd name="T14" fmla="*/ 4 w 27"/>
                      <a:gd name="T15" fmla="*/ 19 h 141"/>
                      <a:gd name="T16" fmla="*/ 5 w 27"/>
                      <a:gd name="T17" fmla="*/ 30 h 141"/>
                      <a:gd name="T18" fmla="*/ 5 w 27"/>
                      <a:gd name="T19" fmla="*/ 69 h 141"/>
                      <a:gd name="T20" fmla="*/ 6 w 27"/>
                      <a:gd name="T21" fmla="*/ 140 h 141"/>
                      <a:gd name="T22" fmla="*/ 6 w 27"/>
                      <a:gd name="T23" fmla="*/ 135 h 141"/>
                      <a:gd name="T24" fmla="*/ 7 w 27"/>
                      <a:gd name="T25" fmla="*/ 90 h 141"/>
                      <a:gd name="T26" fmla="*/ 7 w 27"/>
                      <a:gd name="T27" fmla="*/ 82 h 141"/>
                      <a:gd name="T28" fmla="*/ 8 w 27"/>
                      <a:gd name="T29" fmla="*/ 83 h 141"/>
                      <a:gd name="T30" fmla="*/ 9 w 27"/>
                      <a:gd name="T31" fmla="*/ 69 h 141"/>
                      <a:gd name="T32" fmla="*/ 9 w 27"/>
                      <a:gd name="T33" fmla="*/ 46 h 141"/>
                      <a:gd name="T34" fmla="*/ 10 w 27"/>
                      <a:gd name="T35" fmla="*/ 20 h 141"/>
                      <a:gd name="T36" fmla="*/ 10 w 27"/>
                      <a:gd name="T37" fmla="*/ 2 h 141"/>
                      <a:gd name="T38" fmla="*/ 11 w 27"/>
                      <a:gd name="T39" fmla="*/ 0 h 141"/>
                      <a:gd name="T40" fmla="*/ 11 w 27"/>
                      <a:gd name="T41" fmla="*/ 19 h 141"/>
                      <a:gd name="T42" fmla="*/ 12 w 27"/>
                      <a:gd name="T43" fmla="*/ 67 h 141"/>
                      <a:gd name="T44" fmla="*/ 13 w 27"/>
                      <a:gd name="T45" fmla="*/ 135 h 141"/>
                      <a:gd name="T46" fmla="*/ 13 w 27"/>
                      <a:gd name="T47" fmla="*/ 107 h 141"/>
                      <a:gd name="T48" fmla="*/ 14 w 27"/>
                      <a:gd name="T49" fmla="*/ 91 h 141"/>
                      <a:gd name="T50" fmla="*/ 14 w 27"/>
                      <a:gd name="T51" fmla="*/ 71 h 141"/>
                      <a:gd name="T52" fmla="*/ 14 w 27"/>
                      <a:gd name="T53" fmla="*/ 43 h 141"/>
                      <a:gd name="T54" fmla="*/ 15 w 27"/>
                      <a:gd name="T55" fmla="*/ 31 h 141"/>
                      <a:gd name="T56" fmla="*/ 16 w 27"/>
                      <a:gd name="T57" fmla="*/ 32 h 141"/>
                      <a:gd name="T58" fmla="*/ 16 w 27"/>
                      <a:gd name="T59" fmla="*/ 39 h 141"/>
                      <a:gd name="T60" fmla="*/ 17 w 27"/>
                      <a:gd name="T61" fmla="*/ 54 h 141"/>
                      <a:gd name="T62" fmla="*/ 17 w 27"/>
                      <a:gd name="T63" fmla="*/ 57 h 141"/>
                      <a:gd name="T64" fmla="*/ 18 w 27"/>
                      <a:gd name="T65" fmla="*/ 27 h 141"/>
                      <a:gd name="T66" fmla="*/ 18 w 27"/>
                      <a:gd name="T67" fmla="*/ 6 h 141"/>
                      <a:gd name="T68" fmla="*/ 19 w 27"/>
                      <a:gd name="T69" fmla="*/ 5 h 141"/>
                      <a:gd name="T70" fmla="*/ 20 w 27"/>
                      <a:gd name="T71" fmla="*/ 27 h 141"/>
                      <a:gd name="T72" fmla="*/ 20 w 27"/>
                      <a:gd name="T73" fmla="*/ 66 h 141"/>
                      <a:gd name="T74" fmla="*/ 21 w 27"/>
                      <a:gd name="T75" fmla="*/ 91 h 141"/>
                      <a:gd name="T76" fmla="*/ 21 w 27"/>
                      <a:gd name="T77" fmla="*/ 93 h 141"/>
                      <a:gd name="T78" fmla="*/ 22 w 27"/>
                      <a:gd name="T79" fmla="*/ 123 h 141"/>
                      <a:gd name="T80" fmla="*/ 22 w 27"/>
                      <a:gd name="T81" fmla="*/ 141 h 141"/>
                      <a:gd name="T82" fmla="*/ 23 w 27"/>
                      <a:gd name="T83" fmla="*/ 79 h 141"/>
                      <a:gd name="T84" fmla="*/ 23 w 27"/>
                      <a:gd name="T85" fmla="*/ 78 h 141"/>
                      <a:gd name="T86" fmla="*/ 24 w 27"/>
                      <a:gd name="T87" fmla="*/ 93 h 141"/>
                      <a:gd name="T88" fmla="*/ 25 w 27"/>
                      <a:gd name="T89" fmla="*/ 54 h 141"/>
                      <a:gd name="T90" fmla="*/ 25 w 27"/>
                      <a:gd name="T91" fmla="*/ 32 h 141"/>
                      <a:gd name="T92" fmla="*/ 26 w 27"/>
                      <a:gd name="T93" fmla="*/ 28 h 141"/>
                      <a:gd name="T94" fmla="*/ 26 w 27"/>
                      <a:gd name="T95" fmla="*/ 34 h 141"/>
                      <a:gd name="T96" fmla="*/ 27 w 27"/>
                      <a:gd name="T97" fmla="*/ 52 h 141"/>
                      <a:gd name="T98" fmla="*/ 27 w 27"/>
                      <a:gd name="T99" fmla="*/ 68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141">
                        <a:moveTo>
                          <a:pt x="0" y="69"/>
                        </a:moveTo>
                        <a:lnTo>
                          <a:pt x="1" y="98"/>
                        </a:lnTo>
                        <a:lnTo>
                          <a:pt x="1" y="121"/>
                        </a:lnTo>
                        <a:lnTo>
                          <a:pt x="2" y="41"/>
                        </a:lnTo>
                        <a:lnTo>
                          <a:pt x="2" y="22"/>
                        </a:lnTo>
                        <a:lnTo>
                          <a:pt x="3" y="21"/>
                        </a:lnTo>
                        <a:lnTo>
                          <a:pt x="4" y="20"/>
                        </a:lnTo>
                        <a:lnTo>
                          <a:pt x="4" y="19"/>
                        </a:lnTo>
                        <a:lnTo>
                          <a:pt x="5" y="30"/>
                        </a:lnTo>
                        <a:lnTo>
                          <a:pt x="5" y="69"/>
                        </a:lnTo>
                        <a:lnTo>
                          <a:pt x="6" y="140"/>
                        </a:lnTo>
                        <a:lnTo>
                          <a:pt x="6" y="135"/>
                        </a:lnTo>
                        <a:lnTo>
                          <a:pt x="7" y="90"/>
                        </a:lnTo>
                        <a:lnTo>
                          <a:pt x="7" y="82"/>
                        </a:lnTo>
                        <a:lnTo>
                          <a:pt x="8" y="83"/>
                        </a:lnTo>
                        <a:lnTo>
                          <a:pt x="9" y="69"/>
                        </a:lnTo>
                        <a:lnTo>
                          <a:pt x="9" y="46"/>
                        </a:lnTo>
                        <a:lnTo>
                          <a:pt x="10" y="20"/>
                        </a:lnTo>
                        <a:lnTo>
                          <a:pt x="10" y="2"/>
                        </a:lnTo>
                        <a:lnTo>
                          <a:pt x="11" y="0"/>
                        </a:lnTo>
                        <a:lnTo>
                          <a:pt x="11" y="19"/>
                        </a:lnTo>
                        <a:lnTo>
                          <a:pt x="12" y="67"/>
                        </a:lnTo>
                        <a:lnTo>
                          <a:pt x="13" y="135"/>
                        </a:lnTo>
                        <a:lnTo>
                          <a:pt x="13" y="107"/>
                        </a:lnTo>
                        <a:lnTo>
                          <a:pt x="14" y="91"/>
                        </a:lnTo>
                        <a:lnTo>
                          <a:pt x="14" y="71"/>
                        </a:lnTo>
                        <a:lnTo>
                          <a:pt x="14" y="43"/>
                        </a:lnTo>
                        <a:lnTo>
                          <a:pt x="15" y="31"/>
                        </a:lnTo>
                        <a:lnTo>
                          <a:pt x="16" y="32"/>
                        </a:lnTo>
                        <a:lnTo>
                          <a:pt x="16" y="39"/>
                        </a:lnTo>
                        <a:lnTo>
                          <a:pt x="17" y="54"/>
                        </a:lnTo>
                        <a:lnTo>
                          <a:pt x="17" y="57"/>
                        </a:lnTo>
                        <a:lnTo>
                          <a:pt x="18" y="27"/>
                        </a:lnTo>
                        <a:lnTo>
                          <a:pt x="18" y="6"/>
                        </a:lnTo>
                        <a:lnTo>
                          <a:pt x="19" y="5"/>
                        </a:lnTo>
                        <a:lnTo>
                          <a:pt x="20" y="27"/>
                        </a:lnTo>
                        <a:lnTo>
                          <a:pt x="20" y="66"/>
                        </a:lnTo>
                        <a:lnTo>
                          <a:pt x="21" y="91"/>
                        </a:lnTo>
                        <a:lnTo>
                          <a:pt x="21" y="93"/>
                        </a:lnTo>
                        <a:lnTo>
                          <a:pt x="22" y="123"/>
                        </a:lnTo>
                        <a:lnTo>
                          <a:pt x="22" y="141"/>
                        </a:lnTo>
                        <a:lnTo>
                          <a:pt x="23" y="79"/>
                        </a:lnTo>
                        <a:lnTo>
                          <a:pt x="23" y="78"/>
                        </a:lnTo>
                        <a:lnTo>
                          <a:pt x="24" y="93"/>
                        </a:lnTo>
                        <a:lnTo>
                          <a:pt x="25" y="54"/>
                        </a:lnTo>
                        <a:lnTo>
                          <a:pt x="25" y="32"/>
                        </a:lnTo>
                        <a:lnTo>
                          <a:pt x="26" y="28"/>
                        </a:lnTo>
                        <a:lnTo>
                          <a:pt x="26" y="34"/>
                        </a:lnTo>
                        <a:lnTo>
                          <a:pt x="27" y="52"/>
                        </a:lnTo>
                        <a:lnTo>
                          <a:pt x="27" y="68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5" name="Freeform 1749"/>
                  <p:cNvSpPr>
                    <a:spLocks/>
                  </p:cNvSpPr>
                  <p:nvPr/>
                </p:nvSpPr>
                <p:spPr bwMode="auto">
                  <a:xfrm>
                    <a:off x="6748463" y="3897314"/>
                    <a:ext cx="42863" cy="274638"/>
                  </a:xfrm>
                  <a:custGeom>
                    <a:avLst/>
                    <a:gdLst>
                      <a:gd name="T0" fmla="*/ 0 w 27"/>
                      <a:gd name="T1" fmla="*/ 66 h 173"/>
                      <a:gd name="T2" fmla="*/ 1 w 27"/>
                      <a:gd name="T3" fmla="*/ 51 h 173"/>
                      <a:gd name="T4" fmla="*/ 2 w 27"/>
                      <a:gd name="T5" fmla="*/ 48 h 173"/>
                      <a:gd name="T6" fmla="*/ 2 w 27"/>
                      <a:gd name="T7" fmla="*/ 80 h 173"/>
                      <a:gd name="T8" fmla="*/ 3 w 27"/>
                      <a:gd name="T9" fmla="*/ 106 h 173"/>
                      <a:gd name="T10" fmla="*/ 3 w 27"/>
                      <a:gd name="T11" fmla="*/ 79 h 173"/>
                      <a:gd name="T12" fmla="*/ 3 w 27"/>
                      <a:gd name="T13" fmla="*/ 43 h 173"/>
                      <a:gd name="T14" fmla="*/ 4 w 27"/>
                      <a:gd name="T15" fmla="*/ 31 h 173"/>
                      <a:gd name="T16" fmla="*/ 5 w 27"/>
                      <a:gd name="T17" fmla="*/ 55 h 173"/>
                      <a:gd name="T18" fmla="*/ 5 w 27"/>
                      <a:gd name="T19" fmla="*/ 94 h 173"/>
                      <a:gd name="T20" fmla="*/ 6 w 27"/>
                      <a:gd name="T21" fmla="*/ 105 h 173"/>
                      <a:gd name="T22" fmla="*/ 7 w 27"/>
                      <a:gd name="T23" fmla="*/ 141 h 173"/>
                      <a:gd name="T24" fmla="*/ 7 w 27"/>
                      <a:gd name="T25" fmla="*/ 128 h 173"/>
                      <a:gd name="T26" fmla="*/ 7 w 27"/>
                      <a:gd name="T27" fmla="*/ 114 h 173"/>
                      <a:gd name="T28" fmla="*/ 8 w 27"/>
                      <a:gd name="T29" fmla="*/ 106 h 173"/>
                      <a:gd name="T30" fmla="*/ 9 w 27"/>
                      <a:gd name="T31" fmla="*/ 46 h 173"/>
                      <a:gd name="T32" fmla="*/ 9 w 27"/>
                      <a:gd name="T33" fmla="*/ 15 h 173"/>
                      <a:gd name="T34" fmla="*/ 10 w 27"/>
                      <a:gd name="T35" fmla="*/ 14 h 173"/>
                      <a:gd name="T36" fmla="*/ 10 w 27"/>
                      <a:gd name="T37" fmla="*/ 19 h 173"/>
                      <a:gd name="T38" fmla="*/ 11 w 27"/>
                      <a:gd name="T39" fmla="*/ 23 h 173"/>
                      <a:gd name="T40" fmla="*/ 11 w 27"/>
                      <a:gd name="T41" fmla="*/ 38 h 173"/>
                      <a:gd name="T42" fmla="*/ 12 w 27"/>
                      <a:gd name="T43" fmla="*/ 39 h 173"/>
                      <a:gd name="T44" fmla="*/ 12 w 27"/>
                      <a:gd name="T45" fmla="*/ 28 h 173"/>
                      <a:gd name="T46" fmla="*/ 13 w 27"/>
                      <a:gd name="T47" fmla="*/ 21 h 173"/>
                      <a:gd name="T48" fmla="*/ 14 w 27"/>
                      <a:gd name="T49" fmla="*/ 29 h 173"/>
                      <a:gd name="T50" fmla="*/ 14 w 27"/>
                      <a:gd name="T51" fmla="*/ 48 h 173"/>
                      <a:gd name="T52" fmla="*/ 15 w 27"/>
                      <a:gd name="T53" fmla="*/ 139 h 173"/>
                      <a:gd name="T54" fmla="*/ 15 w 27"/>
                      <a:gd name="T55" fmla="*/ 60 h 173"/>
                      <a:gd name="T56" fmla="*/ 16 w 27"/>
                      <a:gd name="T57" fmla="*/ 12 h 173"/>
                      <a:gd name="T58" fmla="*/ 16 w 27"/>
                      <a:gd name="T59" fmla="*/ 27 h 173"/>
                      <a:gd name="T60" fmla="*/ 17 w 27"/>
                      <a:gd name="T61" fmla="*/ 89 h 173"/>
                      <a:gd name="T62" fmla="*/ 18 w 27"/>
                      <a:gd name="T63" fmla="*/ 78 h 173"/>
                      <a:gd name="T64" fmla="*/ 18 w 27"/>
                      <a:gd name="T65" fmla="*/ 59 h 173"/>
                      <a:gd name="T66" fmla="*/ 19 w 27"/>
                      <a:gd name="T67" fmla="*/ 74 h 173"/>
                      <a:gd name="T68" fmla="*/ 19 w 27"/>
                      <a:gd name="T69" fmla="*/ 136 h 173"/>
                      <a:gd name="T70" fmla="*/ 20 w 27"/>
                      <a:gd name="T71" fmla="*/ 173 h 173"/>
                      <a:gd name="T72" fmla="*/ 20 w 27"/>
                      <a:gd name="T73" fmla="*/ 137 h 173"/>
                      <a:gd name="T74" fmla="*/ 21 w 27"/>
                      <a:gd name="T75" fmla="*/ 170 h 173"/>
                      <a:gd name="T76" fmla="*/ 21 w 27"/>
                      <a:gd name="T77" fmla="*/ 94 h 173"/>
                      <a:gd name="T78" fmla="*/ 22 w 27"/>
                      <a:gd name="T79" fmla="*/ 58 h 173"/>
                      <a:gd name="T80" fmla="*/ 23 w 27"/>
                      <a:gd name="T81" fmla="*/ 52 h 173"/>
                      <a:gd name="T82" fmla="*/ 23 w 27"/>
                      <a:gd name="T83" fmla="*/ 57 h 173"/>
                      <a:gd name="T84" fmla="*/ 23 w 27"/>
                      <a:gd name="T85" fmla="*/ 66 h 173"/>
                      <a:gd name="T86" fmla="*/ 24 w 27"/>
                      <a:gd name="T87" fmla="*/ 71 h 173"/>
                      <a:gd name="T88" fmla="*/ 25 w 27"/>
                      <a:gd name="T89" fmla="*/ 52 h 173"/>
                      <a:gd name="T90" fmla="*/ 25 w 27"/>
                      <a:gd name="T91" fmla="*/ 22 h 173"/>
                      <a:gd name="T92" fmla="*/ 26 w 27"/>
                      <a:gd name="T93" fmla="*/ 0 h 173"/>
                      <a:gd name="T94" fmla="*/ 26 w 27"/>
                      <a:gd name="T95" fmla="*/ 1 h 173"/>
                      <a:gd name="T96" fmla="*/ 27 w 27"/>
                      <a:gd name="T97" fmla="*/ 38 h 173"/>
                      <a:gd name="T98" fmla="*/ 27 w 27"/>
                      <a:gd name="T99" fmla="*/ 121 h 17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173">
                        <a:moveTo>
                          <a:pt x="0" y="66"/>
                        </a:moveTo>
                        <a:lnTo>
                          <a:pt x="1" y="51"/>
                        </a:lnTo>
                        <a:lnTo>
                          <a:pt x="2" y="48"/>
                        </a:lnTo>
                        <a:lnTo>
                          <a:pt x="2" y="80"/>
                        </a:lnTo>
                        <a:lnTo>
                          <a:pt x="3" y="106"/>
                        </a:lnTo>
                        <a:lnTo>
                          <a:pt x="3" y="79"/>
                        </a:lnTo>
                        <a:lnTo>
                          <a:pt x="3" y="43"/>
                        </a:lnTo>
                        <a:lnTo>
                          <a:pt x="4" y="31"/>
                        </a:lnTo>
                        <a:lnTo>
                          <a:pt x="5" y="55"/>
                        </a:lnTo>
                        <a:lnTo>
                          <a:pt x="5" y="94"/>
                        </a:lnTo>
                        <a:lnTo>
                          <a:pt x="6" y="105"/>
                        </a:lnTo>
                        <a:lnTo>
                          <a:pt x="7" y="141"/>
                        </a:lnTo>
                        <a:lnTo>
                          <a:pt x="7" y="128"/>
                        </a:lnTo>
                        <a:lnTo>
                          <a:pt x="7" y="114"/>
                        </a:lnTo>
                        <a:lnTo>
                          <a:pt x="8" y="106"/>
                        </a:lnTo>
                        <a:lnTo>
                          <a:pt x="9" y="46"/>
                        </a:lnTo>
                        <a:lnTo>
                          <a:pt x="9" y="15"/>
                        </a:lnTo>
                        <a:lnTo>
                          <a:pt x="10" y="14"/>
                        </a:lnTo>
                        <a:lnTo>
                          <a:pt x="10" y="19"/>
                        </a:lnTo>
                        <a:lnTo>
                          <a:pt x="11" y="23"/>
                        </a:lnTo>
                        <a:lnTo>
                          <a:pt x="11" y="38"/>
                        </a:lnTo>
                        <a:lnTo>
                          <a:pt x="12" y="39"/>
                        </a:lnTo>
                        <a:lnTo>
                          <a:pt x="12" y="28"/>
                        </a:lnTo>
                        <a:lnTo>
                          <a:pt x="13" y="21"/>
                        </a:lnTo>
                        <a:lnTo>
                          <a:pt x="14" y="29"/>
                        </a:lnTo>
                        <a:lnTo>
                          <a:pt x="14" y="48"/>
                        </a:lnTo>
                        <a:lnTo>
                          <a:pt x="15" y="139"/>
                        </a:lnTo>
                        <a:lnTo>
                          <a:pt x="15" y="60"/>
                        </a:lnTo>
                        <a:lnTo>
                          <a:pt x="16" y="12"/>
                        </a:lnTo>
                        <a:lnTo>
                          <a:pt x="16" y="27"/>
                        </a:lnTo>
                        <a:lnTo>
                          <a:pt x="17" y="89"/>
                        </a:lnTo>
                        <a:lnTo>
                          <a:pt x="18" y="78"/>
                        </a:lnTo>
                        <a:lnTo>
                          <a:pt x="18" y="59"/>
                        </a:lnTo>
                        <a:lnTo>
                          <a:pt x="19" y="74"/>
                        </a:lnTo>
                        <a:lnTo>
                          <a:pt x="19" y="136"/>
                        </a:lnTo>
                        <a:lnTo>
                          <a:pt x="20" y="173"/>
                        </a:lnTo>
                        <a:lnTo>
                          <a:pt x="20" y="137"/>
                        </a:lnTo>
                        <a:lnTo>
                          <a:pt x="21" y="170"/>
                        </a:lnTo>
                        <a:lnTo>
                          <a:pt x="21" y="94"/>
                        </a:lnTo>
                        <a:lnTo>
                          <a:pt x="22" y="58"/>
                        </a:lnTo>
                        <a:lnTo>
                          <a:pt x="23" y="52"/>
                        </a:lnTo>
                        <a:lnTo>
                          <a:pt x="23" y="57"/>
                        </a:lnTo>
                        <a:lnTo>
                          <a:pt x="23" y="66"/>
                        </a:lnTo>
                        <a:lnTo>
                          <a:pt x="24" y="71"/>
                        </a:lnTo>
                        <a:lnTo>
                          <a:pt x="25" y="52"/>
                        </a:lnTo>
                        <a:lnTo>
                          <a:pt x="25" y="22"/>
                        </a:lnTo>
                        <a:lnTo>
                          <a:pt x="26" y="0"/>
                        </a:lnTo>
                        <a:lnTo>
                          <a:pt x="26" y="1"/>
                        </a:lnTo>
                        <a:lnTo>
                          <a:pt x="27" y="38"/>
                        </a:lnTo>
                        <a:lnTo>
                          <a:pt x="27" y="121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6" name="Freeform 1750"/>
                  <p:cNvSpPr>
                    <a:spLocks/>
                  </p:cNvSpPr>
                  <p:nvPr/>
                </p:nvSpPr>
                <p:spPr bwMode="auto">
                  <a:xfrm>
                    <a:off x="6791326" y="3878264"/>
                    <a:ext cx="44450" cy="327025"/>
                  </a:xfrm>
                  <a:custGeom>
                    <a:avLst/>
                    <a:gdLst>
                      <a:gd name="T0" fmla="*/ 0 w 28"/>
                      <a:gd name="T1" fmla="*/ 133 h 206"/>
                      <a:gd name="T2" fmla="*/ 1 w 28"/>
                      <a:gd name="T3" fmla="*/ 181 h 206"/>
                      <a:gd name="T4" fmla="*/ 1 w 28"/>
                      <a:gd name="T5" fmla="*/ 94 h 206"/>
                      <a:gd name="T6" fmla="*/ 2 w 28"/>
                      <a:gd name="T7" fmla="*/ 100 h 206"/>
                      <a:gd name="T8" fmla="*/ 3 w 28"/>
                      <a:gd name="T9" fmla="*/ 206 h 206"/>
                      <a:gd name="T10" fmla="*/ 3 w 28"/>
                      <a:gd name="T11" fmla="*/ 80 h 206"/>
                      <a:gd name="T12" fmla="*/ 4 w 28"/>
                      <a:gd name="T13" fmla="*/ 42 h 206"/>
                      <a:gd name="T14" fmla="*/ 4 w 28"/>
                      <a:gd name="T15" fmla="*/ 28 h 206"/>
                      <a:gd name="T16" fmla="*/ 5 w 28"/>
                      <a:gd name="T17" fmla="*/ 43 h 206"/>
                      <a:gd name="T18" fmla="*/ 5 w 28"/>
                      <a:gd name="T19" fmla="*/ 90 h 206"/>
                      <a:gd name="T20" fmla="*/ 6 w 28"/>
                      <a:gd name="T21" fmla="*/ 102 h 206"/>
                      <a:gd name="T22" fmla="*/ 7 w 28"/>
                      <a:gd name="T23" fmla="*/ 123 h 206"/>
                      <a:gd name="T24" fmla="*/ 7 w 28"/>
                      <a:gd name="T25" fmla="*/ 96 h 206"/>
                      <a:gd name="T26" fmla="*/ 8 w 28"/>
                      <a:gd name="T27" fmla="*/ 40 h 206"/>
                      <a:gd name="T28" fmla="*/ 8 w 28"/>
                      <a:gd name="T29" fmla="*/ 21 h 206"/>
                      <a:gd name="T30" fmla="*/ 9 w 28"/>
                      <a:gd name="T31" fmla="*/ 22 h 206"/>
                      <a:gd name="T32" fmla="*/ 9 w 28"/>
                      <a:gd name="T33" fmla="*/ 38 h 206"/>
                      <a:gd name="T34" fmla="*/ 10 w 28"/>
                      <a:gd name="T35" fmla="*/ 61 h 206"/>
                      <a:gd name="T36" fmla="*/ 10 w 28"/>
                      <a:gd name="T37" fmla="*/ 81 h 206"/>
                      <a:gd name="T38" fmla="*/ 11 w 28"/>
                      <a:gd name="T39" fmla="*/ 128 h 206"/>
                      <a:gd name="T40" fmla="*/ 12 w 28"/>
                      <a:gd name="T41" fmla="*/ 92 h 206"/>
                      <a:gd name="T42" fmla="*/ 12 w 28"/>
                      <a:gd name="T43" fmla="*/ 56 h 206"/>
                      <a:gd name="T44" fmla="*/ 13 w 28"/>
                      <a:gd name="T45" fmla="*/ 50 h 206"/>
                      <a:gd name="T46" fmla="*/ 13 w 28"/>
                      <a:gd name="T47" fmla="*/ 44 h 206"/>
                      <a:gd name="T48" fmla="*/ 14 w 28"/>
                      <a:gd name="T49" fmla="*/ 42 h 206"/>
                      <a:gd name="T50" fmla="*/ 14 w 28"/>
                      <a:gd name="T51" fmla="*/ 58 h 206"/>
                      <a:gd name="T52" fmla="*/ 15 w 28"/>
                      <a:gd name="T53" fmla="*/ 111 h 206"/>
                      <a:gd name="T54" fmla="*/ 15 w 28"/>
                      <a:gd name="T55" fmla="*/ 188 h 206"/>
                      <a:gd name="T56" fmla="*/ 16 w 28"/>
                      <a:gd name="T57" fmla="*/ 126 h 206"/>
                      <a:gd name="T58" fmla="*/ 17 w 28"/>
                      <a:gd name="T59" fmla="*/ 81 h 206"/>
                      <a:gd name="T60" fmla="*/ 17 w 28"/>
                      <a:gd name="T61" fmla="*/ 64 h 206"/>
                      <a:gd name="T62" fmla="*/ 17 w 28"/>
                      <a:gd name="T63" fmla="*/ 110 h 206"/>
                      <a:gd name="T64" fmla="*/ 18 w 28"/>
                      <a:gd name="T65" fmla="*/ 156 h 206"/>
                      <a:gd name="T66" fmla="*/ 19 w 28"/>
                      <a:gd name="T67" fmla="*/ 120 h 206"/>
                      <a:gd name="T68" fmla="*/ 19 w 28"/>
                      <a:gd name="T69" fmla="*/ 133 h 206"/>
                      <a:gd name="T70" fmla="*/ 20 w 28"/>
                      <a:gd name="T71" fmla="*/ 83 h 206"/>
                      <a:gd name="T72" fmla="*/ 20 w 28"/>
                      <a:gd name="T73" fmla="*/ 72 h 206"/>
                      <a:gd name="T74" fmla="*/ 21 w 28"/>
                      <a:gd name="T75" fmla="*/ 76 h 206"/>
                      <a:gd name="T76" fmla="*/ 21 w 28"/>
                      <a:gd name="T77" fmla="*/ 74 h 206"/>
                      <a:gd name="T78" fmla="*/ 22 w 28"/>
                      <a:gd name="T79" fmla="*/ 110 h 206"/>
                      <a:gd name="T80" fmla="*/ 22 w 28"/>
                      <a:gd name="T81" fmla="*/ 83 h 206"/>
                      <a:gd name="T82" fmla="*/ 23 w 28"/>
                      <a:gd name="T83" fmla="*/ 42 h 206"/>
                      <a:gd name="T84" fmla="*/ 24 w 28"/>
                      <a:gd name="T85" fmla="*/ 54 h 206"/>
                      <a:gd name="T86" fmla="*/ 24 w 28"/>
                      <a:gd name="T87" fmla="*/ 136 h 206"/>
                      <a:gd name="T88" fmla="*/ 25 w 28"/>
                      <a:gd name="T89" fmla="*/ 169 h 206"/>
                      <a:gd name="T90" fmla="*/ 25 w 28"/>
                      <a:gd name="T91" fmla="*/ 87 h 206"/>
                      <a:gd name="T92" fmla="*/ 26 w 28"/>
                      <a:gd name="T93" fmla="*/ 21 h 206"/>
                      <a:gd name="T94" fmla="*/ 26 w 28"/>
                      <a:gd name="T95" fmla="*/ 0 h 206"/>
                      <a:gd name="T96" fmla="*/ 27 w 28"/>
                      <a:gd name="T97" fmla="*/ 20 h 206"/>
                      <a:gd name="T98" fmla="*/ 28 w 28"/>
                      <a:gd name="T99" fmla="*/ 74 h 20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8" h="206">
                        <a:moveTo>
                          <a:pt x="0" y="133"/>
                        </a:moveTo>
                        <a:lnTo>
                          <a:pt x="1" y="181"/>
                        </a:lnTo>
                        <a:lnTo>
                          <a:pt x="1" y="94"/>
                        </a:lnTo>
                        <a:lnTo>
                          <a:pt x="2" y="100"/>
                        </a:lnTo>
                        <a:lnTo>
                          <a:pt x="3" y="206"/>
                        </a:lnTo>
                        <a:lnTo>
                          <a:pt x="3" y="80"/>
                        </a:lnTo>
                        <a:lnTo>
                          <a:pt x="4" y="42"/>
                        </a:lnTo>
                        <a:lnTo>
                          <a:pt x="4" y="28"/>
                        </a:lnTo>
                        <a:lnTo>
                          <a:pt x="5" y="43"/>
                        </a:lnTo>
                        <a:lnTo>
                          <a:pt x="5" y="90"/>
                        </a:lnTo>
                        <a:lnTo>
                          <a:pt x="6" y="102"/>
                        </a:lnTo>
                        <a:lnTo>
                          <a:pt x="7" y="123"/>
                        </a:lnTo>
                        <a:lnTo>
                          <a:pt x="7" y="96"/>
                        </a:lnTo>
                        <a:lnTo>
                          <a:pt x="8" y="40"/>
                        </a:lnTo>
                        <a:lnTo>
                          <a:pt x="8" y="21"/>
                        </a:lnTo>
                        <a:lnTo>
                          <a:pt x="9" y="22"/>
                        </a:lnTo>
                        <a:lnTo>
                          <a:pt x="9" y="38"/>
                        </a:lnTo>
                        <a:lnTo>
                          <a:pt x="10" y="61"/>
                        </a:lnTo>
                        <a:lnTo>
                          <a:pt x="10" y="81"/>
                        </a:lnTo>
                        <a:lnTo>
                          <a:pt x="11" y="128"/>
                        </a:lnTo>
                        <a:lnTo>
                          <a:pt x="12" y="92"/>
                        </a:lnTo>
                        <a:lnTo>
                          <a:pt x="12" y="56"/>
                        </a:lnTo>
                        <a:lnTo>
                          <a:pt x="13" y="50"/>
                        </a:lnTo>
                        <a:lnTo>
                          <a:pt x="13" y="44"/>
                        </a:lnTo>
                        <a:lnTo>
                          <a:pt x="14" y="42"/>
                        </a:lnTo>
                        <a:lnTo>
                          <a:pt x="14" y="58"/>
                        </a:lnTo>
                        <a:lnTo>
                          <a:pt x="15" y="111"/>
                        </a:lnTo>
                        <a:lnTo>
                          <a:pt x="15" y="188"/>
                        </a:lnTo>
                        <a:lnTo>
                          <a:pt x="16" y="126"/>
                        </a:lnTo>
                        <a:lnTo>
                          <a:pt x="17" y="81"/>
                        </a:lnTo>
                        <a:lnTo>
                          <a:pt x="17" y="64"/>
                        </a:lnTo>
                        <a:lnTo>
                          <a:pt x="17" y="110"/>
                        </a:lnTo>
                        <a:lnTo>
                          <a:pt x="18" y="156"/>
                        </a:lnTo>
                        <a:lnTo>
                          <a:pt x="19" y="120"/>
                        </a:lnTo>
                        <a:lnTo>
                          <a:pt x="19" y="133"/>
                        </a:lnTo>
                        <a:lnTo>
                          <a:pt x="20" y="83"/>
                        </a:lnTo>
                        <a:lnTo>
                          <a:pt x="20" y="72"/>
                        </a:lnTo>
                        <a:lnTo>
                          <a:pt x="21" y="76"/>
                        </a:lnTo>
                        <a:lnTo>
                          <a:pt x="21" y="74"/>
                        </a:lnTo>
                        <a:lnTo>
                          <a:pt x="22" y="110"/>
                        </a:lnTo>
                        <a:lnTo>
                          <a:pt x="22" y="83"/>
                        </a:lnTo>
                        <a:lnTo>
                          <a:pt x="23" y="42"/>
                        </a:lnTo>
                        <a:lnTo>
                          <a:pt x="24" y="54"/>
                        </a:lnTo>
                        <a:lnTo>
                          <a:pt x="24" y="136"/>
                        </a:lnTo>
                        <a:lnTo>
                          <a:pt x="25" y="169"/>
                        </a:lnTo>
                        <a:lnTo>
                          <a:pt x="25" y="87"/>
                        </a:lnTo>
                        <a:lnTo>
                          <a:pt x="26" y="21"/>
                        </a:lnTo>
                        <a:lnTo>
                          <a:pt x="26" y="0"/>
                        </a:lnTo>
                        <a:lnTo>
                          <a:pt x="27" y="20"/>
                        </a:lnTo>
                        <a:lnTo>
                          <a:pt x="28" y="74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7" name="Freeform 1751"/>
                  <p:cNvSpPr>
                    <a:spLocks/>
                  </p:cNvSpPr>
                  <p:nvPr/>
                </p:nvSpPr>
                <p:spPr bwMode="auto">
                  <a:xfrm>
                    <a:off x="6835776" y="3878264"/>
                    <a:ext cx="41275" cy="411163"/>
                  </a:xfrm>
                  <a:custGeom>
                    <a:avLst/>
                    <a:gdLst>
                      <a:gd name="T0" fmla="*/ 0 w 26"/>
                      <a:gd name="T1" fmla="*/ 74 h 259"/>
                      <a:gd name="T2" fmla="*/ 0 w 26"/>
                      <a:gd name="T3" fmla="*/ 87 h 259"/>
                      <a:gd name="T4" fmla="*/ 1 w 26"/>
                      <a:gd name="T5" fmla="*/ 49 h 259"/>
                      <a:gd name="T6" fmla="*/ 1 w 26"/>
                      <a:gd name="T7" fmla="*/ 46 h 259"/>
                      <a:gd name="T8" fmla="*/ 2 w 26"/>
                      <a:gd name="T9" fmla="*/ 114 h 259"/>
                      <a:gd name="T10" fmla="*/ 2 w 26"/>
                      <a:gd name="T11" fmla="*/ 119 h 259"/>
                      <a:gd name="T12" fmla="*/ 3 w 26"/>
                      <a:gd name="T13" fmla="*/ 94 h 259"/>
                      <a:gd name="T14" fmla="*/ 3 w 26"/>
                      <a:gd name="T15" fmla="*/ 143 h 259"/>
                      <a:gd name="T16" fmla="*/ 4 w 26"/>
                      <a:gd name="T17" fmla="*/ 191 h 259"/>
                      <a:gd name="T18" fmla="*/ 5 w 26"/>
                      <a:gd name="T19" fmla="*/ 259 h 259"/>
                      <a:gd name="T20" fmla="*/ 5 w 26"/>
                      <a:gd name="T21" fmla="*/ 165 h 259"/>
                      <a:gd name="T22" fmla="*/ 5 w 26"/>
                      <a:gd name="T23" fmla="*/ 149 h 259"/>
                      <a:gd name="T24" fmla="*/ 6 w 26"/>
                      <a:gd name="T25" fmla="*/ 170 h 259"/>
                      <a:gd name="T26" fmla="*/ 7 w 26"/>
                      <a:gd name="T27" fmla="*/ 136 h 259"/>
                      <a:gd name="T28" fmla="*/ 7 w 26"/>
                      <a:gd name="T29" fmla="*/ 88 h 259"/>
                      <a:gd name="T30" fmla="*/ 8 w 26"/>
                      <a:gd name="T31" fmla="*/ 57 h 259"/>
                      <a:gd name="T32" fmla="*/ 9 w 26"/>
                      <a:gd name="T33" fmla="*/ 37 h 259"/>
                      <a:gd name="T34" fmla="*/ 9 w 26"/>
                      <a:gd name="T35" fmla="*/ 35 h 259"/>
                      <a:gd name="T36" fmla="*/ 9 w 26"/>
                      <a:gd name="T37" fmla="*/ 56 h 259"/>
                      <a:gd name="T38" fmla="*/ 10 w 26"/>
                      <a:gd name="T39" fmla="*/ 91 h 259"/>
                      <a:gd name="T40" fmla="*/ 10 w 26"/>
                      <a:gd name="T41" fmla="*/ 161 h 259"/>
                      <a:gd name="T42" fmla="*/ 11 w 26"/>
                      <a:gd name="T43" fmla="*/ 138 h 259"/>
                      <a:gd name="T44" fmla="*/ 12 w 26"/>
                      <a:gd name="T45" fmla="*/ 63 h 259"/>
                      <a:gd name="T46" fmla="*/ 12 w 26"/>
                      <a:gd name="T47" fmla="*/ 58 h 259"/>
                      <a:gd name="T48" fmla="*/ 13 w 26"/>
                      <a:gd name="T49" fmla="*/ 92 h 259"/>
                      <a:gd name="T50" fmla="*/ 13 w 26"/>
                      <a:gd name="T51" fmla="*/ 109 h 259"/>
                      <a:gd name="T52" fmla="*/ 14 w 26"/>
                      <a:gd name="T53" fmla="*/ 65 h 259"/>
                      <a:gd name="T54" fmla="*/ 14 w 26"/>
                      <a:gd name="T55" fmla="*/ 37 h 259"/>
                      <a:gd name="T56" fmla="*/ 15 w 26"/>
                      <a:gd name="T57" fmla="*/ 31 h 259"/>
                      <a:gd name="T58" fmla="*/ 16 w 26"/>
                      <a:gd name="T59" fmla="*/ 25 h 259"/>
                      <a:gd name="T60" fmla="*/ 16 w 26"/>
                      <a:gd name="T61" fmla="*/ 3 h 259"/>
                      <a:gd name="T62" fmla="*/ 17 w 26"/>
                      <a:gd name="T63" fmla="*/ 0 h 259"/>
                      <a:gd name="T64" fmla="*/ 17 w 26"/>
                      <a:gd name="T65" fmla="*/ 37 h 259"/>
                      <a:gd name="T66" fmla="*/ 18 w 26"/>
                      <a:gd name="T67" fmla="*/ 90 h 259"/>
                      <a:gd name="T68" fmla="*/ 18 w 26"/>
                      <a:gd name="T69" fmla="*/ 74 h 259"/>
                      <a:gd name="T70" fmla="*/ 19 w 26"/>
                      <a:gd name="T71" fmla="*/ 75 h 259"/>
                      <a:gd name="T72" fmla="*/ 19 w 26"/>
                      <a:gd name="T73" fmla="*/ 96 h 259"/>
                      <a:gd name="T74" fmla="*/ 20 w 26"/>
                      <a:gd name="T75" fmla="*/ 130 h 259"/>
                      <a:gd name="T76" fmla="*/ 21 w 26"/>
                      <a:gd name="T77" fmla="*/ 151 h 259"/>
                      <a:gd name="T78" fmla="*/ 21 w 26"/>
                      <a:gd name="T79" fmla="*/ 211 h 259"/>
                      <a:gd name="T80" fmla="*/ 22 w 26"/>
                      <a:gd name="T81" fmla="*/ 88 h 259"/>
                      <a:gd name="T82" fmla="*/ 22 w 26"/>
                      <a:gd name="T83" fmla="*/ 64 h 259"/>
                      <a:gd name="T84" fmla="*/ 23 w 26"/>
                      <a:gd name="T85" fmla="*/ 87 h 259"/>
                      <a:gd name="T86" fmla="*/ 23 w 26"/>
                      <a:gd name="T87" fmla="*/ 138 h 259"/>
                      <a:gd name="T88" fmla="*/ 24 w 26"/>
                      <a:gd name="T89" fmla="*/ 216 h 259"/>
                      <a:gd name="T90" fmla="*/ 25 w 26"/>
                      <a:gd name="T91" fmla="*/ 127 h 259"/>
                      <a:gd name="T92" fmla="*/ 25 w 26"/>
                      <a:gd name="T93" fmla="*/ 73 h 259"/>
                      <a:gd name="T94" fmla="*/ 25 w 26"/>
                      <a:gd name="T95" fmla="*/ 81 h 259"/>
                      <a:gd name="T96" fmla="*/ 26 w 26"/>
                      <a:gd name="T97" fmla="*/ 141 h 259"/>
                      <a:gd name="T98" fmla="*/ 26 w 26"/>
                      <a:gd name="T99" fmla="*/ 179 h 25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6" h="259">
                        <a:moveTo>
                          <a:pt x="0" y="74"/>
                        </a:moveTo>
                        <a:lnTo>
                          <a:pt x="0" y="87"/>
                        </a:lnTo>
                        <a:lnTo>
                          <a:pt x="1" y="49"/>
                        </a:lnTo>
                        <a:lnTo>
                          <a:pt x="1" y="46"/>
                        </a:lnTo>
                        <a:lnTo>
                          <a:pt x="2" y="114"/>
                        </a:lnTo>
                        <a:lnTo>
                          <a:pt x="2" y="119"/>
                        </a:lnTo>
                        <a:lnTo>
                          <a:pt x="3" y="94"/>
                        </a:lnTo>
                        <a:lnTo>
                          <a:pt x="3" y="143"/>
                        </a:lnTo>
                        <a:lnTo>
                          <a:pt x="4" y="191"/>
                        </a:lnTo>
                        <a:lnTo>
                          <a:pt x="5" y="259"/>
                        </a:lnTo>
                        <a:lnTo>
                          <a:pt x="5" y="165"/>
                        </a:lnTo>
                        <a:lnTo>
                          <a:pt x="5" y="149"/>
                        </a:lnTo>
                        <a:lnTo>
                          <a:pt x="6" y="170"/>
                        </a:lnTo>
                        <a:lnTo>
                          <a:pt x="7" y="136"/>
                        </a:lnTo>
                        <a:lnTo>
                          <a:pt x="7" y="88"/>
                        </a:lnTo>
                        <a:lnTo>
                          <a:pt x="8" y="57"/>
                        </a:lnTo>
                        <a:lnTo>
                          <a:pt x="9" y="37"/>
                        </a:lnTo>
                        <a:lnTo>
                          <a:pt x="9" y="35"/>
                        </a:lnTo>
                        <a:lnTo>
                          <a:pt x="9" y="56"/>
                        </a:lnTo>
                        <a:lnTo>
                          <a:pt x="10" y="91"/>
                        </a:lnTo>
                        <a:lnTo>
                          <a:pt x="10" y="161"/>
                        </a:lnTo>
                        <a:lnTo>
                          <a:pt x="11" y="138"/>
                        </a:lnTo>
                        <a:lnTo>
                          <a:pt x="12" y="63"/>
                        </a:lnTo>
                        <a:lnTo>
                          <a:pt x="12" y="58"/>
                        </a:lnTo>
                        <a:lnTo>
                          <a:pt x="13" y="92"/>
                        </a:lnTo>
                        <a:lnTo>
                          <a:pt x="13" y="109"/>
                        </a:lnTo>
                        <a:lnTo>
                          <a:pt x="14" y="65"/>
                        </a:lnTo>
                        <a:lnTo>
                          <a:pt x="14" y="37"/>
                        </a:lnTo>
                        <a:lnTo>
                          <a:pt x="15" y="31"/>
                        </a:lnTo>
                        <a:lnTo>
                          <a:pt x="16" y="25"/>
                        </a:lnTo>
                        <a:lnTo>
                          <a:pt x="16" y="3"/>
                        </a:lnTo>
                        <a:lnTo>
                          <a:pt x="17" y="0"/>
                        </a:lnTo>
                        <a:lnTo>
                          <a:pt x="17" y="37"/>
                        </a:lnTo>
                        <a:lnTo>
                          <a:pt x="18" y="90"/>
                        </a:lnTo>
                        <a:lnTo>
                          <a:pt x="18" y="74"/>
                        </a:lnTo>
                        <a:lnTo>
                          <a:pt x="19" y="75"/>
                        </a:lnTo>
                        <a:lnTo>
                          <a:pt x="19" y="96"/>
                        </a:lnTo>
                        <a:lnTo>
                          <a:pt x="20" y="130"/>
                        </a:lnTo>
                        <a:lnTo>
                          <a:pt x="21" y="151"/>
                        </a:lnTo>
                        <a:lnTo>
                          <a:pt x="21" y="211"/>
                        </a:lnTo>
                        <a:lnTo>
                          <a:pt x="22" y="88"/>
                        </a:lnTo>
                        <a:lnTo>
                          <a:pt x="22" y="64"/>
                        </a:lnTo>
                        <a:lnTo>
                          <a:pt x="23" y="87"/>
                        </a:lnTo>
                        <a:lnTo>
                          <a:pt x="23" y="138"/>
                        </a:lnTo>
                        <a:lnTo>
                          <a:pt x="24" y="216"/>
                        </a:lnTo>
                        <a:lnTo>
                          <a:pt x="25" y="127"/>
                        </a:lnTo>
                        <a:lnTo>
                          <a:pt x="25" y="73"/>
                        </a:lnTo>
                        <a:lnTo>
                          <a:pt x="25" y="81"/>
                        </a:lnTo>
                        <a:lnTo>
                          <a:pt x="26" y="141"/>
                        </a:lnTo>
                        <a:lnTo>
                          <a:pt x="26" y="179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8" name="Freeform 1752"/>
                  <p:cNvSpPr>
                    <a:spLocks/>
                  </p:cNvSpPr>
                  <p:nvPr/>
                </p:nvSpPr>
                <p:spPr bwMode="auto">
                  <a:xfrm>
                    <a:off x="6877051" y="3856039"/>
                    <a:ext cx="44450" cy="447675"/>
                  </a:xfrm>
                  <a:custGeom>
                    <a:avLst/>
                    <a:gdLst>
                      <a:gd name="T0" fmla="*/ 0 w 28"/>
                      <a:gd name="T1" fmla="*/ 193 h 282"/>
                      <a:gd name="T2" fmla="*/ 1 w 28"/>
                      <a:gd name="T3" fmla="*/ 254 h 282"/>
                      <a:gd name="T4" fmla="*/ 2 w 28"/>
                      <a:gd name="T5" fmla="*/ 137 h 282"/>
                      <a:gd name="T6" fmla="*/ 2 w 28"/>
                      <a:gd name="T7" fmla="*/ 150 h 282"/>
                      <a:gd name="T8" fmla="*/ 3 w 28"/>
                      <a:gd name="T9" fmla="*/ 99 h 282"/>
                      <a:gd name="T10" fmla="*/ 3 w 28"/>
                      <a:gd name="T11" fmla="*/ 38 h 282"/>
                      <a:gd name="T12" fmla="*/ 4 w 28"/>
                      <a:gd name="T13" fmla="*/ 6 h 282"/>
                      <a:gd name="T14" fmla="*/ 4 w 28"/>
                      <a:gd name="T15" fmla="*/ 7 h 282"/>
                      <a:gd name="T16" fmla="*/ 5 w 28"/>
                      <a:gd name="T17" fmla="*/ 44 h 282"/>
                      <a:gd name="T18" fmla="*/ 6 w 28"/>
                      <a:gd name="T19" fmla="*/ 125 h 282"/>
                      <a:gd name="T20" fmla="*/ 6 w 28"/>
                      <a:gd name="T21" fmla="*/ 221 h 282"/>
                      <a:gd name="T22" fmla="*/ 7 w 28"/>
                      <a:gd name="T23" fmla="*/ 95 h 282"/>
                      <a:gd name="T24" fmla="*/ 7 w 28"/>
                      <a:gd name="T25" fmla="*/ 51 h 282"/>
                      <a:gd name="T26" fmla="*/ 8 w 28"/>
                      <a:gd name="T27" fmla="*/ 60 h 282"/>
                      <a:gd name="T28" fmla="*/ 8 w 28"/>
                      <a:gd name="T29" fmla="*/ 88 h 282"/>
                      <a:gd name="T30" fmla="*/ 9 w 28"/>
                      <a:gd name="T31" fmla="*/ 99 h 282"/>
                      <a:gd name="T32" fmla="*/ 9 w 28"/>
                      <a:gd name="T33" fmla="*/ 282 h 282"/>
                      <a:gd name="T34" fmla="*/ 10 w 28"/>
                      <a:gd name="T35" fmla="*/ 81 h 282"/>
                      <a:gd name="T36" fmla="*/ 11 w 28"/>
                      <a:gd name="T37" fmla="*/ 41 h 282"/>
                      <a:gd name="T38" fmla="*/ 11 w 28"/>
                      <a:gd name="T39" fmla="*/ 35 h 282"/>
                      <a:gd name="T40" fmla="*/ 12 w 28"/>
                      <a:gd name="T41" fmla="*/ 46 h 282"/>
                      <a:gd name="T42" fmla="*/ 12 w 28"/>
                      <a:gd name="T43" fmla="*/ 72 h 282"/>
                      <a:gd name="T44" fmla="*/ 13 w 28"/>
                      <a:gd name="T45" fmla="*/ 65 h 282"/>
                      <a:gd name="T46" fmla="*/ 13 w 28"/>
                      <a:gd name="T47" fmla="*/ 31 h 282"/>
                      <a:gd name="T48" fmla="*/ 14 w 28"/>
                      <a:gd name="T49" fmla="*/ 25 h 282"/>
                      <a:gd name="T50" fmla="*/ 15 w 28"/>
                      <a:gd name="T51" fmla="*/ 48 h 282"/>
                      <a:gd name="T52" fmla="*/ 15 w 28"/>
                      <a:gd name="T53" fmla="*/ 98 h 282"/>
                      <a:gd name="T54" fmla="*/ 16 w 28"/>
                      <a:gd name="T55" fmla="*/ 116 h 282"/>
                      <a:gd name="T56" fmla="*/ 16 w 28"/>
                      <a:gd name="T57" fmla="*/ 33 h 282"/>
                      <a:gd name="T58" fmla="*/ 16 w 28"/>
                      <a:gd name="T59" fmla="*/ 1 h 282"/>
                      <a:gd name="T60" fmla="*/ 17 w 28"/>
                      <a:gd name="T61" fmla="*/ 0 h 282"/>
                      <a:gd name="T62" fmla="*/ 18 w 28"/>
                      <a:gd name="T63" fmla="*/ 24 h 282"/>
                      <a:gd name="T64" fmla="*/ 18 w 28"/>
                      <a:gd name="T65" fmla="*/ 85 h 282"/>
                      <a:gd name="T66" fmla="*/ 19 w 28"/>
                      <a:gd name="T67" fmla="*/ 110 h 282"/>
                      <a:gd name="T68" fmla="*/ 19 w 28"/>
                      <a:gd name="T69" fmla="*/ 52 h 282"/>
                      <a:gd name="T70" fmla="*/ 20 w 28"/>
                      <a:gd name="T71" fmla="*/ 46 h 282"/>
                      <a:gd name="T72" fmla="*/ 20 w 28"/>
                      <a:gd name="T73" fmla="*/ 78 h 282"/>
                      <a:gd name="T74" fmla="*/ 21 w 28"/>
                      <a:gd name="T75" fmla="*/ 148 h 282"/>
                      <a:gd name="T76" fmla="*/ 22 w 28"/>
                      <a:gd name="T77" fmla="*/ 278 h 282"/>
                      <a:gd name="T78" fmla="*/ 22 w 28"/>
                      <a:gd name="T79" fmla="*/ 180 h 282"/>
                      <a:gd name="T80" fmla="*/ 23 w 28"/>
                      <a:gd name="T81" fmla="*/ 103 h 282"/>
                      <a:gd name="T82" fmla="*/ 23 w 28"/>
                      <a:gd name="T83" fmla="*/ 66 h 282"/>
                      <a:gd name="T84" fmla="*/ 24 w 28"/>
                      <a:gd name="T85" fmla="*/ 55 h 282"/>
                      <a:gd name="T86" fmla="*/ 24 w 28"/>
                      <a:gd name="T87" fmla="*/ 64 h 282"/>
                      <a:gd name="T88" fmla="*/ 25 w 28"/>
                      <a:gd name="T89" fmla="*/ 84 h 282"/>
                      <a:gd name="T90" fmla="*/ 25 w 28"/>
                      <a:gd name="T91" fmla="*/ 79 h 282"/>
                      <a:gd name="T92" fmla="*/ 26 w 28"/>
                      <a:gd name="T93" fmla="*/ 45 h 282"/>
                      <a:gd name="T94" fmla="*/ 27 w 28"/>
                      <a:gd name="T95" fmla="*/ 22 h 282"/>
                      <a:gd name="T96" fmla="*/ 27 w 28"/>
                      <a:gd name="T97" fmla="*/ 27 h 282"/>
                      <a:gd name="T98" fmla="*/ 28 w 28"/>
                      <a:gd name="T99" fmla="*/ 67 h 28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8" h="282">
                        <a:moveTo>
                          <a:pt x="0" y="193"/>
                        </a:moveTo>
                        <a:lnTo>
                          <a:pt x="1" y="254"/>
                        </a:lnTo>
                        <a:lnTo>
                          <a:pt x="2" y="137"/>
                        </a:lnTo>
                        <a:lnTo>
                          <a:pt x="2" y="150"/>
                        </a:lnTo>
                        <a:lnTo>
                          <a:pt x="3" y="99"/>
                        </a:lnTo>
                        <a:lnTo>
                          <a:pt x="3" y="38"/>
                        </a:lnTo>
                        <a:lnTo>
                          <a:pt x="4" y="6"/>
                        </a:lnTo>
                        <a:lnTo>
                          <a:pt x="4" y="7"/>
                        </a:lnTo>
                        <a:lnTo>
                          <a:pt x="5" y="44"/>
                        </a:lnTo>
                        <a:lnTo>
                          <a:pt x="6" y="125"/>
                        </a:lnTo>
                        <a:lnTo>
                          <a:pt x="6" y="221"/>
                        </a:lnTo>
                        <a:lnTo>
                          <a:pt x="7" y="95"/>
                        </a:lnTo>
                        <a:lnTo>
                          <a:pt x="7" y="51"/>
                        </a:lnTo>
                        <a:lnTo>
                          <a:pt x="8" y="60"/>
                        </a:lnTo>
                        <a:lnTo>
                          <a:pt x="8" y="88"/>
                        </a:lnTo>
                        <a:lnTo>
                          <a:pt x="9" y="99"/>
                        </a:lnTo>
                        <a:lnTo>
                          <a:pt x="9" y="282"/>
                        </a:lnTo>
                        <a:lnTo>
                          <a:pt x="10" y="81"/>
                        </a:lnTo>
                        <a:lnTo>
                          <a:pt x="11" y="41"/>
                        </a:lnTo>
                        <a:lnTo>
                          <a:pt x="11" y="35"/>
                        </a:lnTo>
                        <a:lnTo>
                          <a:pt x="12" y="46"/>
                        </a:lnTo>
                        <a:lnTo>
                          <a:pt x="12" y="72"/>
                        </a:lnTo>
                        <a:lnTo>
                          <a:pt x="13" y="65"/>
                        </a:lnTo>
                        <a:lnTo>
                          <a:pt x="13" y="31"/>
                        </a:lnTo>
                        <a:lnTo>
                          <a:pt x="14" y="25"/>
                        </a:lnTo>
                        <a:lnTo>
                          <a:pt x="15" y="48"/>
                        </a:lnTo>
                        <a:lnTo>
                          <a:pt x="15" y="98"/>
                        </a:lnTo>
                        <a:lnTo>
                          <a:pt x="16" y="116"/>
                        </a:lnTo>
                        <a:lnTo>
                          <a:pt x="16" y="33"/>
                        </a:lnTo>
                        <a:lnTo>
                          <a:pt x="16" y="1"/>
                        </a:lnTo>
                        <a:lnTo>
                          <a:pt x="17" y="0"/>
                        </a:lnTo>
                        <a:lnTo>
                          <a:pt x="18" y="24"/>
                        </a:lnTo>
                        <a:lnTo>
                          <a:pt x="18" y="85"/>
                        </a:lnTo>
                        <a:lnTo>
                          <a:pt x="19" y="110"/>
                        </a:lnTo>
                        <a:lnTo>
                          <a:pt x="19" y="52"/>
                        </a:lnTo>
                        <a:lnTo>
                          <a:pt x="20" y="46"/>
                        </a:lnTo>
                        <a:lnTo>
                          <a:pt x="20" y="78"/>
                        </a:lnTo>
                        <a:lnTo>
                          <a:pt x="21" y="148"/>
                        </a:lnTo>
                        <a:lnTo>
                          <a:pt x="22" y="278"/>
                        </a:lnTo>
                        <a:lnTo>
                          <a:pt x="22" y="180"/>
                        </a:lnTo>
                        <a:lnTo>
                          <a:pt x="23" y="103"/>
                        </a:lnTo>
                        <a:lnTo>
                          <a:pt x="23" y="66"/>
                        </a:lnTo>
                        <a:lnTo>
                          <a:pt x="24" y="55"/>
                        </a:lnTo>
                        <a:lnTo>
                          <a:pt x="24" y="64"/>
                        </a:lnTo>
                        <a:lnTo>
                          <a:pt x="25" y="84"/>
                        </a:lnTo>
                        <a:lnTo>
                          <a:pt x="25" y="79"/>
                        </a:lnTo>
                        <a:lnTo>
                          <a:pt x="26" y="45"/>
                        </a:lnTo>
                        <a:lnTo>
                          <a:pt x="27" y="22"/>
                        </a:lnTo>
                        <a:lnTo>
                          <a:pt x="27" y="27"/>
                        </a:lnTo>
                        <a:lnTo>
                          <a:pt x="28" y="67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9" name="Freeform 1753"/>
                  <p:cNvSpPr>
                    <a:spLocks/>
                  </p:cNvSpPr>
                  <p:nvPr/>
                </p:nvSpPr>
                <p:spPr bwMode="auto">
                  <a:xfrm>
                    <a:off x="6921501" y="3863976"/>
                    <a:ext cx="42863" cy="349250"/>
                  </a:xfrm>
                  <a:custGeom>
                    <a:avLst/>
                    <a:gdLst>
                      <a:gd name="T0" fmla="*/ 0 w 27"/>
                      <a:gd name="T1" fmla="*/ 62 h 220"/>
                      <a:gd name="T2" fmla="*/ 0 w 27"/>
                      <a:gd name="T3" fmla="*/ 99 h 220"/>
                      <a:gd name="T4" fmla="*/ 1 w 27"/>
                      <a:gd name="T5" fmla="*/ 100 h 220"/>
                      <a:gd name="T6" fmla="*/ 1 w 27"/>
                      <a:gd name="T7" fmla="*/ 121 h 220"/>
                      <a:gd name="T8" fmla="*/ 2 w 27"/>
                      <a:gd name="T9" fmla="*/ 106 h 220"/>
                      <a:gd name="T10" fmla="*/ 3 w 27"/>
                      <a:gd name="T11" fmla="*/ 48 h 220"/>
                      <a:gd name="T12" fmla="*/ 3 w 27"/>
                      <a:gd name="T13" fmla="*/ 8 h 220"/>
                      <a:gd name="T14" fmla="*/ 4 w 27"/>
                      <a:gd name="T15" fmla="*/ 0 h 220"/>
                      <a:gd name="T16" fmla="*/ 4 w 27"/>
                      <a:gd name="T17" fmla="*/ 19 h 220"/>
                      <a:gd name="T18" fmla="*/ 4 w 27"/>
                      <a:gd name="T19" fmla="*/ 51 h 220"/>
                      <a:gd name="T20" fmla="*/ 5 w 27"/>
                      <a:gd name="T21" fmla="*/ 73 h 220"/>
                      <a:gd name="T22" fmla="*/ 6 w 27"/>
                      <a:gd name="T23" fmla="*/ 73 h 220"/>
                      <a:gd name="T24" fmla="*/ 6 w 27"/>
                      <a:gd name="T25" fmla="*/ 84 h 220"/>
                      <a:gd name="T26" fmla="*/ 7 w 27"/>
                      <a:gd name="T27" fmla="*/ 85 h 220"/>
                      <a:gd name="T28" fmla="*/ 8 w 27"/>
                      <a:gd name="T29" fmla="*/ 73 h 220"/>
                      <a:gd name="T30" fmla="*/ 8 w 27"/>
                      <a:gd name="T31" fmla="*/ 94 h 220"/>
                      <a:gd name="T32" fmla="*/ 8 w 27"/>
                      <a:gd name="T33" fmla="*/ 74 h 220"/>
                      <a:gd name="T34" fmla="*/ 9 w 27"/>
                      <a:gd name="T35" fmla="*/ 29 h 220"/>
                      <a:gd name="T36" fmla="*/ 10 w 27"/>
                      <a:gd name="T37" fmla="*/ 9 h 220"/>
                      <a:gd name="T38" fmla="*/ 10 w 27"/>
                      <a:gd name="T39" fmla="*/ 10 h 220"/>
                      <a:gd name="T40" fmla="*/ 11 w 27"/>
                      <a:gd name="T41" fmla="*/ 39 h 220"/>
                      <a:gd name="T42" fmla="*/ 11 w 27"/>
                      <a:gd name="T43" fmla="*/ 86 h 220"/>
                      <a:gd name="T44" fmla="*/ 12 w 27"/>
                      <a:gd name="T45" fmla="*/ 75 h 220"/>
                      <a:gd name="T46" fmla="*/ 12 w 27"/>
                      <a:gd name="T47" fmla="*/ 95 h 220"/>
                      <a:gd name="T48" fmla="*/ 13 w 27"/>
                      <a:gd name="T49" fmla="*/ 220 h 220"/>
                      <a:gd name="T50" fmla="*/ 13 w 27"/>
                      <a:gd name="T51" fmla="*/ 63 h 220"/>
                      <a:gd name="T52" fmla="*/ 14 w 27"/>
                      <a:gd name="T53" fmla="*/ 28 h 220"/>
                      <a:gd name="T54" fmla="*/ 15 w 27"/>
                      <a:gd name="T55" fmla="*/ 23 h 220"/>
                      <a:gd name="T56" fmla="*/ 15 w 27"/>
                      <a:gd name="T57" fmla="*/ 31 h 220"/>
                      <a:gd name="T58" fmla="*/ 16 w 27"/>
                      <a:gd name="T59" fmla="*/ 44 h 220"/>
                      <a:gd name="T60" fmla="*/ 16 w 27"/>
                      <a:gd name="T61" fmla="*/ 39 h 220"/>
                      <a:gd name="T62" fmla="*/ 17 w 27"/>
                      <a:gd name="T63" fmla="*/ 49 h 220"/>
                      <a:gd name="T64" fmla="*/ 17 w 27"/>
                      <a:gd name="T65" fmla="*/ 117 h 220"/>
                      <a:gd name="T66" fmla="*/ 18 w 27"/>
                      <a:gd name="T67" fmla="*/ 57 h 220"/>
                      <a:gd name="T68" fmla="*/ 19 w 27"/>
                      <a:gd name="T69" fmla="*/ 19 h 220"/>
                      <a:gd name="T70" fmla="*/ 19 w 27"/>
                      <a:gd name="T71" fmla="*/ 9 h 220"/>
                      <a:gd name="T72" fmla="*/ 20 w 27"/>
                      <a:gd name="T73" fmla="*/ 18 h 220"/>
                      <a:gd name="T74" fmla="*/ 20 w 27"/>
                      <a:gd name="T75" fmla="*/ 60 h 220"/>
                      <a:gd name="T76" fmla="*/ 21 w 27"/>
                      <a:gd name="T77" fmla="*/ 72 h 220"/>
                      <a:gd name="T78" fmla="*/ 21 w 27"/>
                      <a:gd name="T79" fmla="*/ 43 h 220"/>
                      <a:gd name="T80" fmla="*/ 22 w 27"/>
                      <a:gd name="T81" fmla="*/ 65 h 220"/>
                      <a:gd name="T82" fmla="*/ 22 w 27"/>
                      <a:gd name="T83" fmla="*/ 197 h 220"/>
                      <a:gd name="T84" fmla="*/ 23 w 27"/>
                      <a:gd name="T85" fmla="*/ 110 h 220"/>
                      <a:gd name="T86" fmla="*/ 24 w 27"/>
                      <a:gd name="T87" fmla="*/ 104 h 220"/>
                      <a:gd name="T88" fmla="*/ 24 w 27"/>
                      <a:gd name="T89" fmla="*/ 117 h 220"/>
                      <a:gd name="T90" fmla="*/ 24 w 27"/>
                      <a:gd name="T91" fmla="*/ 77 h 220"/>
                      <a:gd name="T92" fmla="*/ 25 w 27"/>
                      <a:gd name="T93" fmla="*/ 75 h 220"/>
                      <a:gd name="T94" fmla="*/ 26 w 27"/>
                      <a:gd name="T95" fmla="*/ 104 h 220"/>
                      <a:gd name="T96" fmla="*/ 26 w 27"/>
                      <a:gd name="T97" fmla="*/ 77 h 220"/>
                      <a:gd name="T98" fmla="*/ 27 w 27"/>
                      <a:gd name="T99" fmla="*/ 51 h 2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220">
                        <a:moveTo>
                          <a:pt x="0" y="62"/>
                        </a:moveTo>
                        <a:lnTo>
                          <a:pt x="0" y="99"/>
                        </a:lnTo>
                        <a:lnTo>
                          <a:pt x="1" y="100"/>
                        </a:lnTo>
                        <a:lnTo>
                          <a:pt x="1" y="121"/>
                        </a:lnTo>
                        <a:lnTo>
                          <a:pt x="2" y="106"/>
                        </a:lnTo>
                        <a:lnTo>
                          <a:pt x="3" y="48"/>
                        </a:lnTo>
                        <a:lnTo>
                          <a:pt x="3" y="8"/>
                        </a:lnTo>
                        <a:lnTo>
                          <a:pt x="4" y="0"/>
                        </a:lnTo>
                        <a:lnTo>
                          <a:pt x="4" y="19"/>
                        </a:lnTo>
                        <a:lnTo>
                          <a:pt x="4" y="51"/>
                        </a:lnTo>
                        <a:lnTo>
                          <a:pt x="5" y="73"/>
                        </a:lnTo>
                        <a:lnTo>
                          <a:pt x="6" y="73"/>
                        </a:lnTo>
                        <a:lnTo>
                          <a:pt x="6" y="84"/>
                        </a:lnTo>
                        <a:lnTo>
                          <a:pt x="7" y="85"/>
                        </a:lnTo>
                        <a:lnTo>
                          <a:pt x="8" y="73"/>
                        </a:lnTo>
                        <a:lnTo>
                          <a:pt x="8" y="94"/>
                        </a:lnTo>
                        <a:lnTo>
                          <a:pt x="8" y="74"/>
                        </a:lnTo>
                        <a:lnTo>
                          <a:pt x="9" y="29"/>
                        </a:lnTo>
                        <a:lnTo>
                          <a:pt x="10" y="9"/>
                        </a:lnTo>
                        <a:lnTo>
                          <a:pt x="10" y="10"/>
                        </a:lnTo>
                        <a:lnTo>
                          <a:pt x="11" y="39"/>
                        </a:lnTo>
                        <a:lnTo>
                          <a:pt x="11" y="86"/>
                        </a:lnTo>
                        <a:lnTo>
                          <a:pt x="12" y="75"/>
                        </a:lnTo>
                        <a:lnTo>
                          <a:pt x="12" y="95"/>
                        </a:lnTo>
                        <a:lnTo>
                          <a:pt x="13" y="220"/>
                        </a:lnTo>
                        <a:lnTo>
                          <a:pt x="13" y="63"/>
                        </a:lnTo>
                        <a:lnTo>
                          <a:pt x="14" y="28"/>
                        </a:lnTo>
                        <a:lnTo>
                          <a:pt x="15" y="23"/>
                        </a:lnTo>
                        <a:lnTo>
                          <a:pt x="15" y="31"/>
                        </a:lnTo>
                        <a:lnTo>
                          <a:pt x="16" y="44"/>
                        </a:lnTo>
                        <a:lnTo>
                          <a:pt x="16" y="39"/>
                        </a:lnTo>
                        <a:lnTo>
                          <a:pt x="17" y="49"/>
                        </a:lnTo>
                        <a:lnTo>
                          <a:pt x="17" y="117"/>
                        </a:lnTo>
                        <a:lnTo>
                          <a:pt x="18" y="57"/>
                        </a:lnTo>
                        <a:lnTo>
                          <a:pt x="19" y="19"/>
                        </a:lnTo>
                        <a:lnTo>
                          <a:pt x="19" y="9"/>
                        </a:lnTo>
                        <a:lnTo>
                          <a:pt x="20" y="18"/>
                        </a:lnTo>
                        <a:lnTo>
                          <a:pt x="20" y="60"/>
                        </a:lnTo>
                        <a:lnTo>
                          <a:pt x="21" y="72"/>
                        </a:lnTo>
                        <a:lnTo>
                          <a:pt x="21" y="43"/>
                        </a:lnTo>
                        <a:lnTo>
                          <a:pt x="22" y="65"/>
                        </a:lnTo>
                        <a:lnTo>
                          <a:pt x="22" y="197"/>
                        </a:lnTo>
                        <a:lnTo>
                          <a:pt x="23" y="110"/>
                        </a:lnTo>
                        <a:lnTo>
                          <a:pt x="24" y="104"/>
                        </a:lnTo>
                        <a:lnTo>
                          <a:pt x="24" y="117"/>
                        </a:lnTo>
                        <a:lnTo>
                          <a:pt x="24" y="77"/>
                        </a:lnTo>
                        <a:lnTo>
                          <a:pt x="25" y="75"/>
                        </a:lnTo>
                        <a:lnTo>
                          <a:pt x="26" y="104"/>
                        </a:lnTo>
                        <a:lnTo>
                          <a:pt x="26" y="77"/>
                        </a:lnTo>
                        <a:lnTo>
                          <a:pt x="27" y="51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0" name="Freeform 1754"/>
                  <p:cNvSpPr>
                    <a:spLocks/>
                  </p:cNvSpPr>
                  <p:nvPr/>
                </p:nvSpPr>
                <p:spPr bwMode="auto">
                  <a:xfrm>
                    <a:off x="6964363" y="3797301"/>
                    <a:ext cx="42863" cy="427038"/>
                  </a:xfrm>
                  <a:custGeom>
                    <a:avLst/>
                    <a:gdLst>
                      <a:gd name="T0" fmla="*/ 0 w 27"/>
                      <a:gd name="T1" fmla="*/ 93 h 269"/>
                      <a:gd name="T2" fmla="*/ 1 w 27"/>
                      <a:gd name="T3" fmla="*/ 102 h 269"/>
                      <a:gd name="T4" fmla="*/ 1 w 27"/>
                      <a:gd name="T5" fmla="*/ 137 h 269"/>
                      <a:gd name="T6" fmla="*/ 1 w 27"/>
                      <a:gd name="T7" fmla="*/ 201 h 269"/>
                      <a:gd name="T8" fmla="*/ 2 w 27"/>
                      <a:gd name="T9" fmla="*/ 156 h 269"/>
                      <a:gd name="T10" fmla="*/ 2 w 27"/>
                      <a:gd name="T11" fmla="*/ 94 h 269"/>
                      <a:gd name="T12" fmla="*/ 3 w 27"/>
                      <a:gd name="T13" fmla="*/ 59 h 269"/>
                      <a:gd name="T14" fmla="*/ 4 w 27"/>
                      <a:gd name="T15" fmla="*/ 44 h 269"/>
                      <a:gd name="T16" fmla="*/ 4 w 27"/>
                      <a:gd name="T17" fmla="*/ 38 h 269"/>
                      <a:gd name="T18" fmla="*/ 5 w 27"/>
                      <a:gd name="T19" fmla="*/ 45 h 269"/>
                      <a:gd name="T20" fmla="*/ 5 w 27"/>
                      <a:gd name="T21" fmla="*/ 81 h 269"/>
                      <a:gd name="T22" fmla="*/ 6 w 27"/>
                      <a:gd name="T23" fmla="*/ 117 h 269"/>
                      <a:gd name="T24" fmla="*/ 6 w 27"/>
                      <a:gd name="T25" fmla="*/ 79 h 269"/>
                      <a:gd name="T26" fmla="*/ 7 w 27"/>
                      <a:gd name="T27" fmla="*/ 71 h 269"/>
                      <a:gd name="T28" fmla="*/ 8 w 27"/>
                      <a:gd name="T29" fmla="*/ 88 h 269"/>
                      <a:gd name="T30" fmla="*/ 8 w 27"/>
                      <a:gd name="T31" fmla="*/ 122 h 269"/>
                      <a:gd name="T32" fmla="*/ 9 w 27"/>
                      <a:gd name="T33" fmla="*/ 269 h 269"/>
                      <a:gd name="T34" fmla="*/ 9 w 27"/>
                      <a:gd name="T35" fmla="*/ 129 h 269"/>
                      <a:gd name="T36" fmla="*/ 10 w 27"/>
                      <a:gd name="T37" fmla="*/ 81 h 269"/>
                      <a:gd name="T38" fmla="*/ 10 w 27"/>
                      <a:gd name="T39" fmla="*/ 108 h 269"/>
                      <a:gd name="T40" fmla="*/ 11 w 27"/>
                      <a:gd name="T41" fmla="*/ 178 h 269"/>
                      <a:gd name="T42" fmla="*/ 11 w 27"/>
                      <a:gd name="T43" fmla="*/ 82 h 269"/>
                      <a:gd name="T44" fmla="*/ 12 w 27"/>
                      <a:gd name="T45" fmla="*/ 70 h 269"/>
                      <a:gd name="T46" fmla="*/ 13 w 27"/>
                      <a:gd name="T47" fmla="*/ 56 h 269"/>
                      <a:gd name="T48" fmla="*/ 13 w 27"/>
                      <a:gd name="T49" fmla="*/ 31 h 269"/>
                      <a:gd name="T50" fmla="*/ 14 w 27"/>
                      <a:gd name="T51" fmla="*/ 17 h 269"/>
                      <a:gd name="T52" fmla="*/ 14 w 27"/>
                      <a:gd name="T53" fmla="*/ 25 h 269"/>
                      <a:gd name="T54" fmla="*/ 15 w 27"/>
                      <a:gd name="T55" fmla="*/ 49 h 269"/>
                      <a:gd name="T56" fmla="*/ 15 w 27"/>
                      <a:gd name="T57" fmla="*/ 72 h 269"/>
                      <a:gd name="T58" fmla="*/ 16 w 27"/>
                      <a:gd name="T59" fmla="*/ 71 h 269"/>
                      <a:gd name="T60" fmla="*/ 17 w 27"/>
                      <a:gd name="T61" fmla="*/ 47 h 269"/>
                      <a:gd name="T62" fmla="*/ 17 w 27"/>
                      <a:gd name="T63" fmla="*/ 36 h 269"/>
                      <a:gd name="T64" fmla="*/ 18 w 27"/>
                      <a:gd name="T65" fmla="*/ 37 h 269"/>
                      <a:gd name="T66" fmla="*/ 18 w 27"/>
                      <a:gd name="T67" fmla="*/ 78 h 269"/>
                      <a:gd name="T68" fmla="*/ 18 w 27"/>
                      <a:gd name="T69" fmla="*/ 170 h 269"/>
                      <a:gd name="T70" fmla="*/ 19 w 27"/>
                      <a:gd name="T71" fmla="*/ 32 h 269"/>
                      <a:gd name="T72" fmla="*/ 20 w 27"/>
                      <a:gd name="T73" fmla="*/ 0 h 269"/>
                      <a:gd name="T74" fmla="*/ 20 w 27"/>
                      <a:gd name="T75" fmla="*/ 3 h 269"/>
                      <a:gd name="T76" fmla="*/ 21 w 27"/>
                      <a:gd name="T77" fmla="*/ 28 h 269"/>
                      <a:gd name="T78" fmla="*/ 21 w 27"/>
                      <a:gd name="T79" fmla="*/ 43 h 269"/>
                      <a:gd name="T80" fmla="*/ 22 w 27"/>
                      <a:gd name="T81" fmla="*/ 60 h 269"/>
                      <a:gd name="T82" fmla="*/ 22 w 27"/>
                      <a:gd name="T83" fmla="*/ 116 h 269"/>
                      <a:gd name="T84" fmla="*/ 23 w 27"/>
                      <a:gd name="T85" fmla="*/ 194 h 269"/>
                      <a:gd name="T86" fmla="*/ 24 w 27"/>
                      <a:gd name="T87" fmla="*/ 130 h 269"/>
                      <a:gd name="T88" fmla="*/ 24 w 27"/>
                      <a:gd name="T89" fmla="*/ 59 h 269"/>
                      <a:gd name="T90" fmla="*/ 25 w 27"/>
                      <a:gd name="T91" fmla="*/ 31 h 269"/>
                      <a:gd name="T92" fmla="*/ 25 w 27"/>
                      <a:gd name="T93" fmla="*/ 40 h 269"/>
                      <a:gd name="T94" fmla="*/ 26 w 27"/>
                      <a:gd name="T95" fmla="*/ 84 h 269"/>
                      <a:gd name="T96" fmla="*/ 26 w 27"/>
                      <a:gd name="T97" fmla="*/ 79 h 269"/>
                      <a:gd name="T98" fmla="*/ 27 w 27"/>
                      <a:gd name="T99" fmla="*/ 29 h 26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269">
                        <a:moveTo>
                          <a:pt x="0" y="93"/>
                        </a:moveTo>
                        <a:lnTo>
                          <a:pt x="1" y="102"/>
                        </a:lnTo>
                        <a:lnTo>
                          <a:pt x="1" y="137"/>
                        </a:lnTo>
                        <a:lnTo>
                          <a:pt x="1" y="201"/>
                        </a:lnTo>
                        <a:lnTo>
                          <a:pt x="2" y="156"/>
                        </a:lnTo>
                        <a:lnTo>
                          <a:pt x="2" y="94"/>
                        </a:lnTo>
                        <a:lnTo>
                          <a:pt x="3" y="59"/>
                        </a:lnTo>
                        <a:lnTo>
                          <a:pt x="4" y="44"/>
                        </a:lnTo>
                        <a:lnTo>
                          <a:pt x="4" y="38"/>
                        </a:lnTo>
                        <a:lnTo>
                          <a:pt x="5" y="45"/>
                        </a:lnTo>
                        <a:lnTo>
                          <a:pt x="5" y="81"/>
                        </a:lnTo>
                        <a:lnTo>
                          <a:pt x="6" y="117"/>
                        </a:lnTo>
                        <a:lnTo>
                          <a:pt x="6" y="79"/>
                        </a:lnTo>
                        <a:lnTo>
                          <a:pt x="7" y="71"/>
                        </a:lnTo>
                        <a:lnTo>
                          <a:pt x="8" y="88"/>
                        </a:lnTo>
                        <a:lnTo>
                          <a:pt x="8" y="122"/>
                        </a:lnTo>
                        <a:lnTo>
                          <a:pt x="9" y="269"/>
                        </a:lnTo>
                        <a:lnTo>
                          <a:pt x="9" y="129"/>
                        </a:lnTo>
                        <a:lnTo>
                          <a:pt x="10" y="81"/>
                        </a:lnTo>
                        <a:lnTo>
                          <a:pt x="10" y="108"/>
                        </a:lnTo>
                        <a:lnTo>
                          <a:pt x="11" y="178"/>
                        </a:lnTo>
                        <a:lnTo>
                          <a:pt x="11" y="82"/>
                        </a:lnTo>
                        <a:lnTo>
                          <a:pt x="12" y="70"/>
                        </a:lnTo>
                        <a:lnTo>
                          <a:pt x="13" y="56"/>
                        </a:lnTo>
                        <a:lnTo>
                          <a:pt x="13" y="31"/>
                        </a:lnTo>
                        <a:lnTo>
                          <a:pt x="14" y="17"/>
                        </a:lnTo>
                        <a:lnTo>
                          <a:pt x="14" y="25"/>
                        </a:lnTo>
                        <a:lnTo>
                          <a:pt x="15" y="49"/>
                        </a:lnTo>
                        <a:lnTo>
                          <a:pt x="15" y="72"/>
                        </a:lnTo>
                        <a:lnTo>
                          <a:pt x="16" y="71"/>
                        </a:lnTo>
                        <a:lnTo>
                          <a:pt x="17" y="47"/>
                        </a:lnTo>
                        <a:lnTo>
                          <a:pt x="17" y="36"/>
                        </a:lnTo>
                        <a:lnTo>
                          <a:pt x="18" y="37"/>
                        </a:lnTo>
                        <a:lnTo>
                          <a:pt x="18" y="78"/>
                        </a:lnTo>
                        <a:lnTo>
                          <a:pt x="18" y="170"/>
                        </a:lnTo>
                        <a:lnTo>
                          <a:pt x="19" y="32"/>
                        </a:lnTo>
                        <a:lnTo>
                          <a:pt x="20" y="0"/>
                        </a:lnTo>
                        <a:lnTo>
                          <a:pt x="20" y="3"/>
                        </a:lnTo>
                        <a:lnTo>
                          <a:pt x="21" y="28"/>
                        </a:lnTo>
                        <a:lnTo>
                          <a:pt x="21" y="43"/>
                        </a:lnTo>
                        <a:lnTo>
                          <a:pt x="22" y="60"/>
                        </a:lnTo>
                        <a:lnTo>
                          <a:pt x="22" y="116"/>
                        </a:lnTo>
                        <a:lnTo>
                          <a:pt x="23" y="194"/>
                        </a:lnTo>
                        <a:lnTo>
                          <a:pt x="24" y="130"/>
                        </a:lnTo>
                        <a:lnTo>
                          <a:pt x="24" y="59"/>
                        </a:lnTo>
                        <a:lnTo>
                          <a:pt x="25" y="31"/>
                        </a:lnTo>
                        <a:lnTo>
                          <a:pt x="25" y="40"/>
                        </a:lnTo>
                        <a:lnTo>
                          <a:pt x="26" y="84"/>
                        </a:lnTo>
                        <a:lnTo>
                          <a:pt x="26" y="79"/>
                        </a:lnTo>
                        <a:lnTo>
                          <a:pt x="27" y="29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1" name="Freeform 1755"/>
                  <p:cNvSpPr>
                    <a:spLocks/>
                  </p:cNvSpPr>
                  <p:nvPr/>
                </p:nvSpPr>
                <p:spPr bwMode="auto">
                  <a:xfrm>
                    <a:off x="7007226" y="3786189"/>
                    <a:ext cx="42863" cy="336550"/>
                  </a:xfrm>
                  <a:custGeom>
                    <a:avLst/>
                    <a:gdLst>
                      <a:gd name="T0" fmla="*/ 0 w 27"/>
                      <a:gd name="T1" fmla="*/ 36 h 212"/>
                      <a:gd name="T2" fmla="*/ 0 w 27"/>
                      <a:gd name="T3" fmla="*/ 12 h 212"/>
                      <a:gd name="T4" fmla="*/ 1 w 27"/>
                      <a:gd name="T5" fmla="*/ 11 h 212"/>
                      <a:gd name="T6" fmla="*/ 2 w 27"/>
                      <a:gd name="T7" fmla="*/ 26 h 212"/>
                      <a:gd name="T8" fmla="*/ 2 w 27"/>
                      <a:gd name="T9" fmla="*/ 55 h 212"/>
                      <a:gd name="T10" fmla="*/ 3 w 27"/>
                      <a:gd name="T11" fmla="*/ 91 h 212"/>
                      <a:gd name="T12" fmla="*/ 3 w 27"/>
                      <a:gd name="T13" fmla="*/ 123 h 212"/>
                      <a:gd name="T14" fmla="*/ 4 w 27"/>
                      <a:gd name="T15" fmla="*/ 153 h 212"/>
                      <a:gd name="T16" fmla="*/ 4 w 27"/>
                      <a:gd name="T17" fmla="*/ 120 h 212"/>
                      <a:gd name="T18" fmla="*/ 5 w 27"/>
                      <a:gd name="T19" fmla="*/ 86 h 212"/>
                      <a:gd name="T20" fmla="*/ 6 w 27"/>
                      <a:gd name="T21" fmla="*/ 72 h 212"/>
                      <a:gd name="T22" fmla="*/ 6 w 27"/>
                      <a:gd name="T23" fmla="*/ 76 h 212"/>
                      <a:gd name="T24" fmla="*/ 7 w 27"/>
                      <a:gd name="T25" fmla="*/ 106 h 212"/>
                      <a:gd name="T26" fmla="*/ 7 w 27"/>
                      <a:gd name="T27" fmla="*/ 167 h 212"/>
                      <a:gd name="T28" fmla="*/ 7 w 27"/>
                      <a:gd name="T29" fmla="*/ 128 h 212"/>
                      <a:gd name="T30" fmla="*/ 8 w 27"/>
                      <a:gd name="T31" fmla="*/ 111 h 212"/>
                      <a:gd name="T32" fmla="*/ 9 w 27"/>
                      <a:gd name="T33" fmla="*/ 111 h 212"/>
                      <a:gd name="T34" fmla="*/ 9 w 27"/>
                      <a:gd name="T35" fmla="*/ 79 h 212"/>
                      <a:gd name="T36" fmla="*/ 10 w 27"/>
                      <a:gd name="T37" fmla="*/ 45 h 212"/>
                      <a:gd name="T38" fmla="*/ 11 w 27"/>
                      <a:gd name="T39" fmla="*/ 30 h 212"/>
                      <a:gd name="T40" fmla="*/ 11 w 27"/>
                      <a:gd name="T41" fmla="*/ 52 h 212"/>
                      <a:gd name="T42" fmla="*/ 11 w 27"/>
                      <a:gd name="T43" fmla="*/ 125 h 212"/>
                      <a:gd name="T44" fmla="*/ 12 w 27"/>
                      <a:gd name="T45" fmla="*/ 187 h 212"/>
                      <a:gd name="T46" fmla="*/ 13 w 27"/>
                      <a:gd name="T47" fmla="*/ 120 h 212"/>
                      <a:gd name="T48" fmla="*/ 13 w 27"/>
                      <a:gd name="T49" fmla="*/ 84 h 212"/>
                      <a:gd name="T50" fmla="*/ 14 w 27"/>
                      <a:gd name="T51" fmla="*/ 119 h 212"/>
                      <a:gd name="T52" fmla="*/ 14 w 27"/>
                      <a:gd name="T53" fmla="*/ 134 h 212"/>
                      <a:gd name="T54" fmla="*/ 15 w 27"/>
                      <a:gd name="T55" fmla="*/ 90 h 212"/>
                      <a:gd name="T56" fmla="*/ 15 w 27"/>
                      <a:gd name="T57" fmla="*/ 77 h 212"/>
                      <a:gd name="T58" fmla="*/ 16 w 27"/>
                      <a:gd name="T59" fmla="*/ 64 h 212"/>
                      <a:gd name="T60" fmla="*/ 16 w 27"/>
                      <a:gd name="T61" fmla="*/ 55 h 212"/>
                      <a:gd name="T62" fmla="*/ 17 w 27"/>
                      <a:gd name="T63" fmla="*/ 50 h 212"/>
                      <a:gd name="T64" fmla="*/ 18 w 27"/>
                      <a:gd name="T65" fmla="*/ 45 h 212"/>
                      <a:gd name="T66" fmla="*/ 18 w 27"/>
                      <a:gd name="T67" fmla="*/ 61 h 212"/>
                      <a:gd name="T68" fmla="*/ 19 w 27"/>
                      <a:gd name="T69" fmla="*/ 42 h 212"/>
                      <a:gd name="T70" fmla="*/ 19 w 27"/>
                      <a:gd name="T71" fmla="*/ 11 h 212"/>
                      <a:gd name="T72" fmla="*/ 20 w 27"/>
                      <a:gd name="T73" fmla="*/ 19 h 212"/>
                      <a:gd name="T74" fmla="*/ 20 w 27"/>
                      <a:gd name="T75" fmla="*/ 70 h 212"/>
                      <a:gd name="T76" fmla="*/ 21 w 27"/>
                      <a:gd name="T77" fmla="*/ 119 h 212"/>
                      <a:gd name="T78" fmla="*/ 22 w 27"/>
                      <a:gd name="T79" fmla="*/ 92 h 212"/>
                      <a:gd name="T80" fmla="*/ 22 w 27"/>
                      <a:gd name="T81" fmla="*/ 66 h 212"/>
                      <a:gd name="T82" fmla="*/ 23 w 27"/>
                      <a:gd name="T83" fmla="*/ 24 h 212"/>
                      <a:gd name="T84" fmla="*/ 23 w 27"/>
                      <a:gd name="T85" fmla="*/ 0 h 212"/>
                      <a:gd name="T86" fmla="*/ 24 w 27"/>
                      <a:gd name="T87" fmla="*/ 4 h 212"/>
                      <a:gd name="T88" fmla="*/ 24 w 27"/>
                      <a:gd name="T89" fmla="*/ 44 h 212"/>
                      <a:gd name="T90" fmla="*/ 25 w 27"/>
                      <a:gd name="T91" fmla="*/ 164 h 212"/>
                      <a:gd name="T92" fmla="*/ 25 w 27"/>
                      <a:gd name="T93" fmla="*/ 119 h 212"/>
                      <a:gd name="T94" fmla="*/ 26 w 27"/>
                      <a:gd name="T95" fmla="*/ 110 h 212"/>
                      <a:gd name="T96" fmla="*/ 27 w 27"/>
                      <a:gd name="T97" fmla="*/ 192 h 212"/>
                      <a:gd name="T98" fmla="*/ 27 w 27"/>
                      <a:gd name="T99" fmla="*/ 212 h 2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212">
                        <a:moveTo>
                          <a:pt x="0" y="36"/>
                        </a:moveTo>
                        <a:lnTo>
                          <a:pt x="0" y="12"/>
                        </a:lnTo>
                        <a:lnTo>
                          <a:pt x="1" y="11"/>
                        </a:lnTo>
                        <a:lnTo>
                          <a:pt x="2" y="26"/>
                        </a:lnTo>
                        <a:lnTo>
                          <a:pt x="2" y="55"/>
                        </a:lnTo>
                        <a:lnTo>
                          <a:pt x="3" y="91"/>
                        </a:lnTo>
                        <a:lnTo>
                          <a:pt x="3" y="123"/>
                        </a:lnTo>
                        <a:lnTo>
                          <a:pt x="4" y="153"/>
                        </a:lnTo>
                        <a:lnTo>
                          <a:pt x="4" y="120"/>
                        </a:lnTo>
                        <a:lnTo>
                          <a:pt x="5" y="86"/>
                        </a:lnTo>
                        <a:lnTo>
                          <a:pt x="6" y="72"/>
                        </a:lnTo>
                        <a:lnTo>
                          <a:pt x="6" y="76"/>
                        </a:lnTo>
                        <a:lnTo>
                          <a:pt x="7" y="106"/>
                        </a:lnTo>
                        <a:lnTo>
                          <a:pt x="7" y="167"/>
                        </a:lnTo>
                        <a:lnTo>
                          <a:pt x="7" y="128"/>
                        </a:lnTo>
                        <a:lnTo>
                          <a:pt x="8" y="111"/>
                        </a:lnTo>
                        <a:lnTo>
                          <a:pt x="9" y="111"/>
                        </a:lnTo>
                        <a:lnTo>
                          <a:pt x="9" y="79"/>
                        </a:lnTo>
                        <a:lnTo>
                          <a:pt x="10" y="45"/>
                        </a:lnTo>
                        <a:lnTo>
                          <a:pt x="11" y="30"/>
                        </a:lnTo>
                        <a:lnTo>
                          <a:pt x="11" y="52"/>
                        </a:lnTo>
                        <a:lnTo>
                          <a:pt x="11" y="125"/>
                        </a:lnTo>
                        <a:lnTo>
                          <a:pt x="12" y="187"/>
                        </a:lnTo>
                        <a:lnTo>
                          <a:pt x="13" y="120"/>
                        </a:lnTo>
                        <a:lnTo>
                          <a:pt x="13" y="84"/>
                        </a:lnTo>
                        <a:lnTo>
                          <a:pt x="14" y="119"/>
                        </a:lnTo>
                        <a:lnTo>
                          <a:pt x="14" y="134"/>
                        </a:lnTo>
                        <a:lnTo>
                          <a:pt x="15" y="90"/>
                        </a:lnTo>
                        <a:lnTo>
                          <a:pt x="15" y="77"/>
                        </a:lnTo>
                        <a:lnTo>
                          <a:pt x="16" y="64"/>
                        </a:lnTo>
                        <a:lnTo>
                          <a:pt x="16" y="55"/>
                        </a:lnTo>
                        <a:lnTo>
                          <a:pt x="17" y="50"/>
                        </a:lnTo>
                        <a:lnTo>
                          <a:pt x="18" y="45"/>
                        </a:lnTo>
                        <a:lnTo>
                          <a:pt x="18" y="61"/>
                        </a:lnTo>
                        <a:lnTo>
                          <a:pt x="19" y="42"/>
                        </a:lnTo>
                        <a:lnTo>
                          <a:pt x="19" y="11"/>
                        </a:lnTo>
                        <a:lnTo>
                          <a:pt x="20" y="19"/>
                        </a:lnTo>
                        <a:lnTo>
                          <a:pt x="20" y="70"/>
                        </a:lnTo>
                        <a:lnTo>
                          <a:pt x="21" y="119"/>
                        </a:lnTo>
                        <a:lnTo>
                          <a:pt x="22" y="92"/>
                        </a:lnTo>
                        <a:lnTo>
                          <a:pt x="22" y="66"/>
                        </a:lnTo>
                        <a:lnTo>
                          <a:pt x="23" y="24"/>
                        </a:lnTo>
                        <a:lnTo>
                          <a:pt x="23" y="0"/>
                        </a:lnTo>
                        <a:lnTo>
                          <a:pt x="24" y="4"/>
                        </a:lnTo>
                        <a:lnTo>
                          <a:pt x="24" y="44"/>
                        </a:lnTo>
                        <a:lnTo>
                          <a:pt x="25" y="164"/>
                        </a:lnTo>
                        <a:lnTo>
                          <a:pt x="25" y="119"/>
                        </a:lnTo>
                        <a:lnTo>
                          <a:pt x="26" y="110"/>
                        </a:lnTo>
                        <a:lnTo>
                          <a:pt x="27" y="192"/>
                        </a:lnTo>
                        <a:lnTo>
                          <a:pt x="27" y="212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2" name="Freeform 1756"/>
                  <p:cNvSpPr>
                    <a:spLocks/>
                  </p:cNvSpPr>
                  <p:nvPr/>
                </p:nvSpPr>
                <p:spPr bwMode="auto">
                  <a:xfrm>
                    <a:off x="7050088" y="3689351"/>
                    <a:ext cx="42863" cy="433388"/>
                  </a:xfrm>
                  <a:custGeom>
                    <a:avLst/>
                    <a:gdLst>
                      <a:gd name="T0" fmla="*/ 0 w 27"/>
                      <a:gd name="T1" fmla="*/ 273 h 273"/>
                      <a:gd name="T2" fmla="*/ 0 w 27"/>
                      <a:gd name="T3" fmla="*/ 239 h 273"/>
                      <a:gd name="T4" fmla="*/ 1 w 27"/>
                      <a:gd name="T5" fmla="*/ 226 h 273"/>
                      <a:gd name="T6" fmla="*/ 2 w 27"/>
                      <a:gd name="T7" fmla="*/ 180 h 273"/>
                      <a:gd name="T8" fmla="*/ 2 w 27"/>
                      <a:gd name="T9" fmla="*/ 157 h 273"/>
                      <a:gd name="T10" fmla="*/ 3 w 27"/>
                      <a:gd name="T11" fmla="*/ 123 h 273"/>
                      <a:gd name="T12" fmla="*/ 3 w 27"/>
                      <a:gd name="T13" fmla="*/ 65 h 273"/>
                      <a:gd name="T14" fmla="*/ 4 w 27"/>
                      <a:gd name="T15" fmla="*/ 24 h 273"/>
                      <a:gd name="T16" fmla="*/ 4 w 27"/>
                      <a:gd name="T17" fmla="*/ 9 h 273"/>
                      <a:gd name="T18" fmla="*/ 5 w 27"/>
                      <a:gd name="T19" fmla="*/ 23 h 273"/>
                      <a:gd name="T20" fmla="*/ 5 w 27"/>
                      <a:gd name="T21" fmla="*/ 54 h 273"/>
                      <a:gd name="T22" fmla="*/ 6 w 27"/>
                      <a:gd name="T23" fmla="*/ 56 h 273"/>
                      <a:gd name="T24" fmla="*/ 7 w 27"/>
                      <a:gd name="T25" fmla="*/ 43 h 273"/>
                      <a:gd name="T26" fmla="*/ 7 w 27"/>
                      <a:gd name="T27" fmla="*/ 45 h 273"/>
                      <a:gd name="T28" fmla="*/ 8 w 27"/>
                      <a:gd name="T29" fmla="*/ 57 h 273"/>
                      <a:gd name="T30" fmla="*/ 8 w 27"/>
                      <a:gd name="T31" fmla="*/ 55 h 273"/>
                      <a:gd name="T32" fmla="*/ 9 w 27"/>
                      <a:gd name="T33" fmla="*/ 53 h 273"/>
                      <a:gd name="T34" fmla="*/ 9 w 27"/>
                      <a:gd name="T35" fmla="*/ 70 h 273"/>
                      <a:gd name="T36" fmla="*/ 10 w 27"/>
                      <a:gd name="T37" fmla="*/ 100 h 273"/>
                      <a:gd name="T38" fmla="*/ 11 w 27"/>
                      <a:gd name="T39" fmla="*/ 97 h 273"/>
                      <a:gd name="T40" fmla="*/ 11 w 27"/>
                      <a:gd name="T41" fmla="*/ 81 h 273"/>
                      <a:gd name="T42" fmla="*/ 12 w 27"/>
                      <a:gd name="T43" fmla="*/ 86 h 273"/>
                      <a:gd name="T44" fmla="*/ 12 w 27"/>
                      <a:gd name="T45" fmla="*/ 76 h 273"/>
                      <a:gd name="T46" fmla="*/ 13 w 27"/>
                      <a:gd name="T47" fmla="*/ 59 h 273"/>
                      <a:gd name="T48" fmla="*/ 13 w 27"/>
                      <a:gd name="T49" fmla="*/ 74 h 273"/>
                      <a:gd name="T50" fmla="*/ 14 w 27"/>
                      <a:gd name="T51" fmla="*/ 87 h 273"/>
                      <a:gd name="T52" fmla="*/ 14 w 27"/>
                      <a:gd name="T53" fmla="*/ 41 h 273"/>
                      <a:gd name="T54" fmla="*/ 15 w 27"/>
                      <a:gd name="T55" fmla="*/ 30 h 273"/>
                      <a:gd name="T56" fmla="*/ 16 w 27"/>
                      <a:gd name="T57" fmla="*/ 59 h 273"/>
                      <a:gd name="T58" fmla="*/ 16 w 27"/>
                      <a:gd name="T59" fmla="*/ 166 h 273"/>
                      <a:gd name="T60" fmla="*/ 17 w 27"/>
                      <a:gd name="T61" fmla="*/ 123 h 273"/>
                      <a:gd name="T62" fmla="*/ 17 w 27"/>
                      <a:gd name="T63" fmla="*/ 54 h 273"/>
                      <a:gd name="T64" fmla="*/ 18 w 27"/>
                      <a:gd name="T65" fmla="*/ 29 h 273"/>
                      <a:gd name="T66" fmla="*/ 18 w 27"/>
                      <a:gd name="T67" fmla="*/ 34 h 273"/>
                      <a:gd name="T68" fmla="*/ 19 w 27"/>
                      <a:gd name="T69" fmla="*/ 68 h 273"/>
                      <a:gd name="T70" fmla="*/ 19 w 27"/>
                      <a:gd name="T71" fmla="*/ 105 h 273"/>
                      <a:gd name="T72" fmla="*/ 20 w 27"/>
                      <a:gd name="T73" fmla="*/ 84 h 273"/>
                      <a:gd name="T74" fmla="*/ 20 w 27"/>
                      <a:gd name="T75" fmla="*/ 42 h 273"/>
                      <a:gd name="T76" fmla="*/ 21 w 27"/>
                      <a:gd name="T77" fmla="*/ 16 h 273"/>
                      <a:gd name="T78" fmla="*/ 21 w 27"/>
                      <a:gd name="T79" fmla="*/ 12 h 273"/>
                      <a:gd name="T80" fmla="*/ 22 w 27"/>
                      <a:gd name="T81" fmla="*/ 50 h 273"/>
                      <a:gd name="T82" fmla="*/ 23 w 27"/>
                      <a:gd name="T83" fmla="*/ 165 h 273"/>
                      <a:gd name="T84" fmla="*/ 23 w 27"/>
                      <a:gd name="T85" fmla="*/ 31 h 273"/>
                      <a:gd name="T86" fmla="*/ 24 w 27"/>
                      <a:gd name="T87" fmla="*/ 0 h 273"/>
                      <a:gd name="T88" fmla="*/ 24 w 27"/>
                      <a:gd name="T89" fmla="*/ 2 h 273"/>
                      <a:gd name="T90" fmla="*/ 25 w 27"/>
                      <a:gd name="T91" fmla="*/ 26 h 273"/>
                      <a:gd name="T92" fmla="*/ 25 w 27"/>
                      <a:gd name="T93" fmla="*/ 65 h 273"/>
                      <a:gd name="T94" fmla="*/ 26 w 27"/>
                      <a:gd name="T95" fmla="*/ 94 h 273"/>
                      <a:gd name="T96" fmla="*/ 27 w 27"/>
                      <a:gd name="T97" fmla="*/ 95 h 273"/>
                      <a:gd name="T98" fmla="*/ 27 w 27"/>
                      <a:gd name="T99" fmla="*/ 92 h 27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273">
                        <a:moveTo>
                          <a:pt x="0" y="273"/>
                        </a:moveTo>
                        <a:lnTo>
                          <a:pt x="0" y="239"/>
                        </a:lnTo>
                        <a:lnTo>
                          <a:pt x="1" y="226"/>
                        </a:lnTo>
                        <a:lnTo>
                          <a:pt x="2" y="180"/>
                        </a:lnTo>
                        <a:lnTo>
                          <a:pt x="2" y="157"/>
                        </a:lnTo>
                        <a:lnTo>
                          <a:pt x="3" y="123"/>
                        </a:lnTo>
                        <a:lnTo>
                          <a:pt x="3" y="65"/>
                        </a:lnTo>
                        <a:lnTo>
                          <a:pt x="4" y="24"/>
                        </a:lnTo>
                        <a:lnTo>
                          <a:pt x="4" y="9"/>
                        </a:lnTo>
                        <a:lnTo>
                          <a:pt x="5" y="23"/>
                        </a:lnTo>
                        <a:lnTo>
                          <a:pt x="5" y="54"/>
                        </a:lnTo>
                        <a:lnTo>
                          <a:pt x="6" y="56"/>
                        </a:lnTo>
                        <a:lnTo>
                          <a:pt x="7" y="43"/>
                        </a:lnTo>
                        <a:lnTo>
                          <a:pt x="7" y="45"/>
                        </a:lnTo>
                        <a:lnTo>
                          <a:pt x="8" y="57"/>
                        </a:lnTo>
                        <a:lnTo>
                          <a:pt x="8" y="55"/>
                        </a:lnTo>
                        <a:lnTo>
                          <a:pt x="9" y="53"/>
                        </a:lnTo>
                        <a:lnTo>
                          <a:pt x="9" y="70"/>
                        </a:lnTo>
                        <a:lnTo>
                          <a:pt x="10" y="100"/>
                        </a:lnTo>
                        <a:lnTo>
                          <a:pt x="11" y="97"/>
                        </a:lnTo>
                        <a:lnTo>
                          <a:pt x="11" y="81"/>
                        </a:lnTo>
                        <a:lnTo>
                          <a:pt x="12" y="86"/>
                        </a:lnTo>
                        <a:lnTo>
                          <a:pt x="12" y="76"/>
                        </a:lnTo>
                        <a:lnTo>
                          <a:pt x="13" y="59"/>
                        </a:lnTo>
                        <a:lnTo>
                          <a:pt x="13" y="74"/>
                        </a:lnTo>
                        <a:lnTo>
                          <a:pt x="14" y="87"/>
                        </a:lnTo>
                        <a:lnTo>
                          <a:pt x="14" y="41"/>
                        </a:lnTo>
                        <a:lnTo>
                          <a:pt x="15" y="30"/>
                        </a:lnTo>
                        <a:lnTo>
                          <a:pt x="16" y="59"/>
                        </a:lnTo>
                        <a:lnTo>
                          <a:pt x="16" y="166"/>
                        </a:lnTo>
                        <a:lnTo>
                          <a:pt x="17" y="123"/>
                        </a:lnTo>
                        <a:lnTo>
                          <a:pt x="17" y="54"/>
                        </a:lnTo>
                        <a:lnTo>
                          <a:pt x="18" y="29"/>
                        </a:lnTo>
                        <a:lnTo>
                          <a:pt x="18" y="34"/>
                        </a:lnTo>
                        <a:lnTo>
                          <a:pt x="19" y="68"/>
                        </a:lnTo>
                        <a:lnTo>
                          <a:pt x="19" y="105"/>
                        </a:lnTo>
                        <a:lnTo>
                          <a:pt x="20" y="84"/>
                        </a:lnTo>
                        <a:lnTo>
                          <a:pt x="20" y="42"/>
                        </a:lnTo>
                        <a:lnTo>
                          <a:pt x="21" y="16"/>
                        </a:lnTo>
                        <a:lnTo>
                          <a:pt x="21" y="12"/>
                        </a:lnTo>
                        <a:lnTo>
                          <a:pt x="22" y="50"/>
                        </a:lnTo>
                        <a:lnTo>
                          <a:pt x="23" y="165"/>
                        </a:lnTo>
                        <a:lnTo>
                          <a:pt x="23" y="31"/>
                        </a:lnTo>
                        <a:lnTo>
                          <a:pt x="24" y="0"/>
                        </a:lnTo>
                        <a:lnTo>
                          <a:pt x="24" y="2"/>
                        </a:lnTo>
                        <a:lnTo>
                          <a:pt x="25" y="26"/>
                        </a:lnTo>
                        <a:lnTo>
                          <a:pt x="25" y="65"/>
                        </a:lnTo>
                        <a:lnTo>
                          <a:pt x="26" y="94"/>
                        </a:lnTo>
                        <a:lnTo>
                          <a:pt x="27" y="95"/>
                        </a:lnTo>
                        <a:lnTo>
                          <a:pt x="27" y="92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3" name="Freeform 1757"/>
                  <p:cNvSpPr>
                    <a:spLocks/>
                  </p:cNvSpPr>
                  <p:nvPr/>
                </p:nvSpPr>
                <p:spPr bwMode="auto">
                  <a:xfrm>
                    <a:off x="7092951" y="3810001"/>
                    <a:ext cx="42863" cy="325438"/>
                  </a:xfrm>
                  <a:custGeom>
                    <a:avLst/>
                    <a:gdLst>
                      <a:gd name="T0" fmla="*/ 0 w 27"/>
                      <a:gd name="T1" fmla="*/ 16 h 205"/>
                      <a:gd name="T2" fmla="*/ 1 w 27"/>
                      <a:gd name="T3" fmla="*/ 16 h 205"/>
                      <a:gd name="T4" fmla="*/ 1 w 27"/>
                      <a:gd name="T5" fmla="*/ 32 h 205"/>
                      <a:gd name="T6" fmla="*/ 2 w 27"/>
                      <a:gd name="T7" fmla="*/ 133 h 205"/>
                      <a:gd name="T8" fmla="*/ 2 w 27"/>
                      <a:gd name="T9" fmla="*/ 91 h 205"/>
                      <a:gd name="T10" fmla="*/ 3 w 27"/>
                      <a:gd name="T11" fmla="*/ 110 h 205"/>
                      <a:gd name="T12" fmla="*/ 3 w 27"/>
                      <a:gd name="T13" fmla="*/ 118 h 205"/>
                      <a:gd name="T14" fmla="*/ 4 w 27"/>
                      <a:gd name="T15" fmla="*/ 47 h 205"/>
                      <a:gd name="T16" fmla="*/ 5 w 27"/>
                      <a:gd name="T17" fmla="*/ 71 h 205"/>
                      <a:gd name="T18" fmla="*/ 5 w 27"/>
                      <a:gd name="T19" fmla="*/ 169 h 205"/>
                      <a:gd name="T20" fmla="*/ 6 w 27"/>
                      <a:gd name="T21" fmla="*/ 51 h 205"/>
                      <a:gd name="T22" fmla="*/ 6 w 27"/>
                      <a:gd name="T23" fmla="*/ 7 h 205"/>
                      <a:gd name="T24" fmla="*/ 7 w 27"/>
                      <a:gd name="T25" fmla="*/ 0 h 205"/>
                      <a:gd name="T26" fmla="*/ 7 w 27"/>
                      <a:gd name="T27" fmla="*/ 26 h 205"/>
                      <a:gd name="T28" fmla="*/ 8 w 27"/>
                      <a:gd name="T29" fmla="*/ 51 h 205"/>
                      <a:gd name="T30" fmla="*/ 8 w 27"/>
                      <a:gd name="T31" fmla="*/ 59 h 205"/>
                      <a:gd name="T32" fmla="*/ 9 w 27"/>
                      <a:gd name="T33" fmla="*/ 88 h 205"/>
                      <a:gd name="T34" fmla="*/ 10 w 27"/>
                      <a:gd name="T35" fmla="*/ 73 h 205"/>
                      <a:gd name="T36" fmla="*/ 10 w 27"/>
                      <a:gd name="T37" fmla="*/ 39 h 205"/>
                      <a:gd name="T38" fmla="*/ 10 w 27"/>
                      <a:gd name="T39" fmla="*/ 28 h 205"/>
                      <a:gd name="T40" fmla="*/ 11 w 27"/>
                      <a:gd name="T41" fmla="*/ 42 h 205"/>
                      <a:gd name="T42" fmla="*/ 12 w 27"/>
                      <a:gd name="T43" fmla="*/ 77 h 205"/>
                      <a:gd name="T44" fmla="*/ 12 w 27"/>
                      <a:gd name="T45" fmla="*/ 65 h 205"/>
                      <a:gd name="T46" fmla="*/ 13 w 27"/>
                      <a:gd name="T47" fmla="*/ 45 h 205"/>
                      <a:gd name="T48" fmla="*/ 13 w 27"/>
                      <a:gd name="T49" fmla="*/ 53 h 205"/>
                      <a:gd name="T50" fmla="*/ 14 w 27"/>
                      <a:gd name="T51" fmla="*/ 69 h 205"/>
                      <a:gd name="T52" fmla="*/ 14 w 27"/>
                      <a:gd name="T53" fmla="*/ 66 h 205"/>
                      <a:gd name="T54" fmla="*/ 15 w 27"/>
                      <a:gd name="T55" fmla="*/ 64 h 205"/>
                      <a:gd name="T56" fmla="*/ 16 w 27"/>
                      <a:gd name="T57" fmla="*/ 70 h 205"/>
                      <a:gd name="T58" fmla="*/ 16 w 27"/>
                      <a:gd name="T59" fmla="*/ 80 h 205"/>
                      <a:gd name="T60" fmla="*/ 17 w 27"/>
                      <a:gd name="T61" fmla="*/ 76 h 205"/>
                      <a:gd name="T62" fmla="*/ 17 w 27"/>
                      <a:gd name="T63" fmla="*/ 64 h 205"/>
                      <a:gd name="T64" fmla="*/ 18 w 27"/>
                      <a:gd name="T65" fmla="*/ 83 h 205"/>
                      <a:gd name="T66" fmla="*/ 18 w 27"/>
                      <a:gd name="T67" fmla="*/ 205 h 205"/>
                      <a:gd name="T68" fmla="*/ 19 w 27"/>
                      <a:gd name="T69" fmla="*/ 140 h 205"/>
                      <a:gd name="T70" fmla="*/ 19 w 27"/>
                      <a:gd name="T71" fmla="*/ 106 h 205"/>
                      <a:gd name="T72" fmla="*/ 20 w 27"/>
                      <a:gd name="T73" fmla="*/ 93 h 205"/>
                      <a:gd name="T74" fmla="*/ 21 w 27"/>
                      <a:gd name="T75" fmla="*/ 108 h 205"/>
                      <a:gd name="T76" fmla="*/ 21 w 27"/>
                      <a:gd name="T77" fmla="*/ 127 h 205"/>
                      <a:gd name="T78" fmla="*/ 22 w 27"/>
                      <a:gd name="T79" fmla="*/ 158 h 205"/>
                      <a:gd name="T80" fmla="*/ 22 w 27"/>
                      <a:gd name="T81" fmla="*/ 158 h 205"/>
                      <a:gd name="T82" fmla="*/ 23 w 27"/>
                      <a:gd name="T83" fmla="*/ 75 h 205"/>
                      <a:gd name="T84" fmla="*/ 23 w 27"/>
                      <a:gd name="T85" fmla="*/ 85 h 205"/>
                      <a:gd name="T86" fmla="*/ 24 w 27"/>
                      <a:gd name="T87" fmla="*/ 127 h 205"/>
                      <a:gd name="T88" fmla="*/ 24 w 27"/>
                      <a:gd name="T89" fmla="*/ 80 h 205"/>
                      <a:gd name="T90" fmla="*/ 25 w 27"/>
                      <a:gd name="T91" fmla="*/ 56 h 205"/>
                      <a:gd name="T92" fmla="*/ 26 w 27"/>
                      <a:gd name="T93" fmla="*/ 60 h 205"/>
                      <a:gd name="T94" fmla="*/ 26 w 27"/>
                      <a:gd name="T95" fmla="*/ 95 h 205"/>
                      <a:gd name="T96" fmla="*/ 27 w 27"/>
                      <a:gd name="T97" fmla="*/ 126 h 205"/>
                      <a:gd name="T98" fmla="*/ 27 w 27"/>
                      <a:gd name="T99" fmla="*/ 112 h 2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205">
                        <a:moveTo>
                          <a:pt x="0" y="16"/>
                        </a:moveTo>
                        <a:lnTo>
                          <a:pt x="1" y="16"/>
                        </a:lnTo>
                        <a:lnTo>
                          <a:pt x="1" y="32"/>
                        </a:lnTo>
                        <a:lnTo>
                          <a:pt x="2" y="133"/>
                        </a:lnTo>
                        <a:lnTo>
                          <a:pt x="2" y="91"/>
                        </a:lnTo>
                        <a:lnTo>
                          <a:pt x="3" y="110"/>
                        </a:lnTo>
                        <a:lnTo>
                          <a:pt x="3" y="118"/>
                        </a:lnTo>
                        <a:lnTo>
                          <a:pt x="4" y="47"/>
                        </a:lnTo>
                        <a:lnTo>
                          <a:pt x="5" y="71"/>
                        </a:lnTo>
                        <a:lnTo>
                          <a:pt x="5" y="169"/>
                        </a:lnTo>
                        <a:lnTo>
                          <a:pt x="6" y="51"/>
                        </a:lnTo>
                        <a:lnTo>
                          <a:pt x="6" y="7"/>
                        </a:lnTo>
                        <a:lnTo>
                          <a:pt x="7" y="0"/>
                        </a:lnTo>
                        <a:lnTo>
                          <a:pt x="7" y="26"/>
                        </a:lnTo>
                        <a:lnTo>
                          <a:pt x="8" y="51"/>
                        </a:lnTo>
                        <a:lnTo>
                          <a:pt x="8" y="59"/>
                        </a:lnTo>
                        <a:lnTo>
                          <a:pt x="9" y="88"/>
                        </a:lnTo>
                        <a:lnTo>
                          <a:pt x="10" y="73"/>
                        </a:lnTo>
                        <a:lnTo>
                          <a:pt x="10" y="39"/>
                        </a:lnTo>
                        <a:lnTo>
                          <a:pt x="10" y="28"/>
                        </a:lnTo>
                        <a:lnTo>
                          <a:pt x="11" y="42"/>
                        </a:lnTo>
                        <a:lnTo>
                          <a:pt x="12" y="77"/>
                        </a:lnTo>
                        <a:lnTo>
                          <a:pt x="12" y="65"/>
                        </a:lnTo>
                        <a:lnTo>
                          <a:pt x="13" y="45"/>
                        </a:lnTo>
                        <a:lnTo>
                          <a:pt x="13" y="53"/>
                        </a:lnTo>
                        <a:lnTo>
                          <a:pt x="14" y="69"/>
                        </a:lnTo>
                        <a:lnTo>
                          <a:pt x="14" y="66"/>
                        </a:lnTo>
                        <a:lnTo>
                          <a:pt x="15" y="64"/>
                        </a:lnTo>
                        <a:lnTo>
                          <a:pt x="16" y="70"/>
                        </a:lnTo>
                        <a:lnTo>
                          <a:pt x="16" y="80"/>
                        </a:lnTo>
                        <a:lnTo>
                          <a:pt x="17" y="76"/>
                        </a:lnTo>
                        <a:lnTo>
                          <a:pt x="17" y="64"/>
                        </a:lnTo>
                        <a:lnTo>
                          <a:pt x="18" y="83"/>
                        </a:lnTo>
                        <a:lnTo>
                          <a:pt x="18" y="205"/>
                        </a:lnTo>
                        <a:lnTo>
                          <a:pt x="19" y="140"/>
                        </a:lnTo>
                        <a:lnTo>
                          <a:pt x="19" y="106"/>
                        </a:lnTo>
                        <a:lnTo>
                          <a:pt x="20" y="93"/>
                        </a:lnTo>
                        <a:lnTo>
                          <a:pt x="21" y="108"/>
                        </a:lnTo>
                        <a:lnTo>
                          <a:pt x="21" y="127"/>
                        </a:lnTo>
                        <a:lnTo>
                          <a:pt x="22" y="158"/>
                        </a:lnTo>
                        <a:lnTo>
                          <a:pt x="22" y="158"/>
                        </a:lnTo>
                        <a:lnTo>
                          <a:pt x="23" y="75"/>
                        </a:lnTo>
                        <a:lnTo>
                          <a:pt x="23" y="85"/>
                        </a:lnTo>
                        <a:lnTo>
                          <a:pt x="24" y="127"/>
                        </a:lnTo>
                        <a:lnTo>
                          <a:pt x="24" y="80"/>
                        </a:lnTo>
                        <a:lnTo>
                          <a:pt x="25" y="56"/>
                        </a:lnTo>
                        <a:lnTo>
                          <a:pt x="26" y="60"/>
                        </a:lnTo>
                        <a:lnTo>
                          <a:pt x="26" y="95"/>
                        </a:lnTo>
                        <a:lnTo>
                          <a:pt x="27" y="126"/>
                        </a:lnTo>
                        <a:lnTo>
                          <a:pt x="27" y="112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4" name="Freeform 1758"/>
                  <p:cNvSpPr>
                    <a:spLocks/>
                  </p:cNvSpPr>
                  <p:nvPr/>
                </p:nvSpPr>
                <p:spPr bwMode="auto">
                  <a:xfrm>
                    <a:off x="7135813" y="3883026"/>
                    <a:ext cx="42863" cy="434975"/>
                  </a:xfrm>
                  <a:custGeom>
                    <a:avLst/>
                    <a:gdLst>
                      <a:gd name="T0" fmla="*/ 0 w 27"/>
                      <a:gd name="T1" fmla="*/ 66 h 274"/>
                      <a:gd name="T2" fmla="*/ 1 w 27"/>
                      <a:gd name="T3" fmla="*/ 75 h 274"/>
                      <a:gd name="T4" fmla="*/ 1 w 27"/>
                      <a:gd name="T5" fmla="*/ 129 h 274"/>
                      <a:gd name="T6" fmla="*/ 2 w 27"/>
                      <a:gd name="T7" fmla="*/ 220 h 274"/>
                      <a:gd name="T8" fmla="*/ 3 w 27"/>
                      <a:gd name="T9" fmla="*/ 125 h 274"/>
                      <a:gd name="T10" fmla="*/ 3 w 27"/>
                      <a:gd name="T11" fmla="*/ 95 h 274"/>
                      <a:gd name="T12" fmla="*/ 3 w 27"/>
                      <a:gd name="T13" fmla="*/ 43 h 274"/>
                      <a:gd name="T14" fmla="*/ 4 w 27"/>
                      <a:gd name="T15" fmla="*/ 14 h 274"/>
                      <a:gd name="T16" fmla="*/ 5 w 27"/>
                      <a:gd name="T17" fmla="*/ 0 h 274"/>
                      <a:gd name="T18" fmla="*/ 5 w 27"/>
                      <a:gd name="T19" fmla="*/ 7 h 274"/>
                      <a:gd name="T20" fmla="*/ 6 w 27"/>
                      <a:gd name="T21" fmla="*/ 54 h 274"/>
                      <a:gd name="T22" fmla="*/ 6 w 27"/>
                      <a:gd name="T23" fmla="*/ 58 h 274"/>
                      <a:gd name="T24" fmla="*/ 7 w 27"/>
                      <a:gd name="T25" fmla="*/ 24 h 274"/>
                      <a:gd name="T26" fmla="*/ 7 w 27"/>
                      <a:gd name="T27" fmla="*/ 41 h 274"/>
                      <a:gd name="T28" fmla="*/ 8 w 27"/>
                      <a:gd name="T29" fmla="*/ 73 h 274"/>
                      <a:gd name="T30" fmla="*/ 8 w 27"/>
                      <a:gd name="T31" fmla="*/ 97 h 274"/>
                      <a:gd name="T32" fmla="*/ 9 w 27"/>
                      <a:gd name="T33" fmla="*/ 118 h 274"/>
                      <a:gd name="T34" fmla="*/ 10 w 27"/>
                      <a:gd name="T35" fmla="*/ 43 h 274"/>
                      <a:gd name="T36" fmla="*/ 10 w 27"/>
                      <a:gd name="T37" fmla="*/ 34 h 274"/>
                      <a:gd name="T38" fmla="*/ 11 w 27"/>
                      <a:gd name="T39" fmla="*/ 83 h 274"/>
                      <a:gd name="T40" fmla="*/ 11 w 27"/>
                      <a:gd name="T41" fmla="*/ 235 h 274"/>
                      <a:gd name="T42" fmla="*/ 12 w 27"/>
                      <a:gd name="T43" fmla="*/ 107 h 274"/>
                      <a:gd name="T44" fmla="*/ 12 w 27"/>
                      <a:gd name="T45" fmla="*/ 113 h 274"/>
                      <a:gd name="T46" fmla="*/ 13 w 27"/>
                      <a:gd name="T47" fmla="*/ 87 h 274"/>
                      <a:gd name="T48" fmla="*/ 13 w 27"/>
                      <a:gd name="T49" fmla="*/ 28 h 274"/>
                      <a:gd name="T50" fmla="*/ 14 w 27"/>
                      <a:gd name="T51" fmla="*/ 8 h 274"/>
                      <a:gd name="T52" fmla="*/ 15 w 27"/>
                      <a:gd name="T53" fmla="*/ 15 h 274"/>
                      <a:gd name="T54" fmla="*/ 15 w 27"/>
                      <a:gd name="T55" fmla="*/ 40 h 274"/>
                      <a:gd name="T56" fmla="*/ 16 w 27"/>
                      <a:gd name="T57" fmla="*/ 81 h 274"/>
                      <a:gd name="T58" fmla="*/ 16 w 27"/>
                      <a:gd name="T59" fmla="*/ 174 h 274"/>
                      <a:gd name="T60" fmla="*/ 17 w 27"/>
                      <a:gd name="T61" fmla="*/ 274 h 274"/>
                      <a:gd name="T62" fmla="*/ 17 w 27"/>
                      <a:gd name="T63" fmla="*/ 211 h 274"/>
                      <a:gd name="T64" fmla="*/ 18 w 27"/>
                      <a:gd name="T65" fmla="*/ 65 h 274"/>
                      <a:gd name="T66" fmla="*/ 19 w 27"/>
                      <a:gd name="T67" fmla="*/ 15 h 274"/>
                      <a:gd name="T68" fmla="*/ 19 w 27"/>
                      <a:gd name="T69" fmla="*/ 6 h 274"/>
                      <a:gd name="T70" fmla="*/ 20 w 27"/>
                      <a:gd name="T71" fmla="*/ 33 h 274"/>
                      <a:gd name="T72" fmla="*/ 20 w 27"/>
                      <a:gd name="T73" fmla="*/ 98 h 274"/>
                      <a:gd name="T74" fmla="*/ 21 w 27"/>
                      <a:gd name="T75" fmla="*/ 98 h 274"/>
                      <a:gd name="T76" fmla="*/ 21 w 27"/>
                      <a:gd name="T77" fmla="*/ 66 h 274"/>
                      <a:gd name="T78" fmla="*/ 22 w 27"/>
                      <a:gd name="T79" fmla="*/ 52 h 274"/>
                      <a:gd name="T80" fmla="*/ 22 w 27"/>
                      <a:gd name="T81" fmla="*/ 34 h 274"/>
                      <a:gd name="T82" fmla="*/ 23 w 27"/>
                      <a:gd name="T83" fmla="*/ 20 h 274"/>
                      <a:gd name="T84" fmla="*/ 23 w 27"/>
                      <a:gd name="T85" fmla="*/ 29 h 274"/>
                      <a:gd name="T86" fmla="*/ 24 w 27"/>
                      <a:gd name="T87" fmla="*/ 48 h 274"/>
                      <a:gd name="T88" fmla="*/ 24 w 27"/>
                      <a:gd name="T89" fmla="*/ 45 h 274"/>
                      <a:gd name="T90" fmla="*/ 25 w 27"/>
                      <a:gd name="T91" fmla="*/ 53 h 274"/>
                      <a:gd name="T92" fmla="*/ 26 w 27"/>
                      <a:gd name="T93" fmla="*/ 83 h 274"/>
                      <a:gd name="T94" fmla="*/ 26 w 27"/>
                      <a:gd name="T95" fmla="*/ 52 h 274"/>
                      <a:gd name="T96" fmla="*/ 27 w 27"/>
                      <a:gd name="T97" fmla="*/ 23 h 274"/>
                      <a:gd name="T98" fmla="*/ 27 w 27"/>
                      <a:gd name="T99" fmla="*/ 30 h 2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274">
                        <a:moveTo>
                          <a:pt x="0" y="66"/>
                        </a:moveTo>
                        <a:lnTo>
                          <a:pt x="1" y="75"/>
                        </a:lnTo>
                        <a:lnTo>
                          <a:pt x="1" y="129"/>
                        </a:lnTo>
                        <a:lnTo>
                          <a:pt x="2" y="220"/>
                        </a:lnTo>
                        <a:lnTo>
                          <a:pt x="3" y="125"/>
                        </a:lnTo>
                        <a:lnTo>
                          <a:pt x="3" y="95"/>
                        </a:lnTo>
                        <a:lnTo>
                          <a:pt x="3" y="43"/>
                        </a:lnTo>
                        <a:lnTo>
                          <a:pt x="4" y="14"/>
                        </a:lnTo>
                        <a:lnTo>
                          <a:pt x="5" y="0"/>
                        </a:lnTo>
                        <a:lnTo>
                          <a:pt x="5" y="7"/>
                        </a:lnTo>
                        <a:lnTo>
                          <a:pt x="6" y="54"/>
                        </a:lnTo>
                        <a:lnTo>
                          <a:pt x="6" y="58"/>
                        </a:lnTo>
                        <a:lnTo>
                          <a:pt x="7" y="24"/>
                        </a:lnTo>
                        <a:lnTo>
                          <a:pt x="7" y="41"/>
                        </a:lnTo>
                        <a:lnTo>
                          <a:pt x="8" y="73"/>
                        </a:lnTo>
                        <a:lnTo>
                          <a:pt x="8" y="97"/>
                        </a:lnTo>
                        <a:lnTo>
                          <a:pt x="9" y="118"/>
                        </a:lnTo>
                        <a:lnTo>
                          <a:pt x="10" y="43"/>
                        </a:lnTo>
                        <a:lnTo>
                          <a:pt x="10" y="34"/>
                        </a:lnTo>
                        <a:lnTo>
                          <a:pt x="11" y="83"/>
                        </a:lnTo>
                        <a:lnTo>
                          <a:pt x="11" y="235"/>
                        </a:lnTo>
                        <a:lnTo>
                          <a:pt x="12" y="107"/>
                        </a:lnTo>
                        <a:lnTo>
                          <a:pt x="12" y="113"/>
                        </a:lnTo>
                        <a:lnTo>
                          <a:pt x="13" y="87"/>
                        </a:lnTo>
                        <a:lnTo>
                          <a:pt x="13" y="28"/>
                        </a:lnTo>
                        <a:lnTo>
                          <a:pt x="14" y="8"/>
                        </a:lnTo>
                        <a:lnTo>
                          <a:pt x="15" y="15"/>
                        </a:lnTo>
                        <a:lnTo>
                          <a:pt x="15" y="40"/>
                        </a:lnTo>
                        <a:lnTo>
                          <a:pt x="16" y="81"/>
                        </a:lnTo>
                        <a:lnTo>
                          <a:pt x="16" y="174"/>
                        </a:lnTo>
                        <a:lnTo>
                          <a:pt x="17" y="274"/>
                        </a:lnTo>
                        <a:lnTo>
                          <a:pt x="17" y="211"/>
                        </a:lnTo>
                        <a:lnTo>
                          <a:pt x="18" y="65"/>
                        </a:lnTo>
                        <a:lnTo>
                          <a:pt x="19" y="15"/>
                        </a:lnTo>
                        <a:lnTo>
                          <a:pt x="19" y="6"/>
                        </a:lnTo>
                        <a:lnTo>
                          <a:pt x="20" y="33"/>
                        </a:lnTo>
                        <a:lnTo>
                          <a:pt x="20" y="98"/>
                        </a:lnTo>
                        <a:lnTo>
                          <a:pt x="21" y="98"/>
                        </a:lnTo>
                        <a:lnTo>
                          <a:pt x="21" y="66"/>
                        </a:lnTo>
                        <a:lnTo>
                          <a:pt x="22" y="52"/>
                        </a:lnTo>
                        <a:lnTo>
                          <a:pt x="22" y="34"/>
                        </a:lnTo>
                        <a:lnTo>
                          <a:pt x="23" y="20"/>
                        </a:lnTo>
                        <a:lnTo>
                          <a:pt x="23" y="29"/>
                        </a:lnTo>
                        <a:lnTo>
                          <a:pt x="24" y="48"/>
                        </a:lnTo>
                        <a:lnTo>
                          <a:pt x="24" y="45"/>
                        </a:lnTo>
                        <a:lnTo>
                          <a:pt x="25" y="53"/>
                        </a:lnTo>
                        <a:lnTo>
                          <a:pt x="26" y="83"/>
                        </a:lnTo>
                        <a:lnTo>
                          <a:pt x="26" y="52"/>
                        </a:lnTo>
                        <a:lnTo>
                          <a:pt x="27" y="23"/>
                        </a:lnTo>
                        <a:lnTo>
                          <a:pt x="27" y="3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5" name="Freeform 1759"/>
                  <p:cNvSpPr>
                    <a:spLocks/>
                  </p:cNvSpPr>
                  <p:nvPr/>
                </p:nvSpPr>
                <p:spPr bwMode="auto">
                  <a:xfrm>
                    <a:off x="7178676" y="3905251"/>
                    <a:ext cx="42863" cy="371475"/>
                  </a:xfrm>
                  <a:custGeom>
                    <a:avLst/>
                    <a:gdLst>
                      <a:gd name="T0" fmla="*/ 0 w 27"/>
                      <a:gd name="T1" fmla="*/ 16 h 234"/>
                      <a:gd name="T2" fmla="*/ 1 w 27"/>
                      <a:gd name="T3" fmla="*/ 32 h 234"/>
                      <a:gd name="T4" fmla="*/ 1 w 27"/>
                      <a:gd name="T5" fmla="*/ 11 h 234"/>
                      <a:gd name="T6" fmla="*/ 2 w 27"/>
                      <a:gd name="T7" fmla="*/ 1 h 234"/>
                      <a:gd name="T8" fmla="*/ 2 w 27"/>
                      <a:gd name="T9" fmla="*/ 17 h 234"/>
                      <a:gd name="T10" fmla="*/ 3 w 27"/>
                      <a:gd name="T11" fmla="*/ 65 h 234"/>
                      <a:gd name="T12" fmla="*/ 4 w 27"/>
                      <a:gd name="T13" fmla="*/ 234 h 234"/>
                      <a:gd name="T14" fmla="*/ 4 w 27"/>
                      <a:gd name="T15" fmla="*/ 100 h 234"/>
                      <a:gd name="T16" fmla="*/ 5 w 27"/>
                      <a:gd name="T17" fmla="*/ 75 h 234"/>
                      <a:gd name="T18" fmla="*/ 5 w 27"/>
                      <a:gd name="T19" fmla="*/ 88 h 234"/>
                      <a:gd name="T20" fmla="*/ 6 w 27"/>
                      <a:gd name="T21" fmla="*/ 165 h 234"/>
                      <a:gd name="T22" fmla="*/ 6 w 27"/>
                      <a:gd name="T23" fmla="*/ 93 h 234"/>
                      <a:gd name="T24" fmla="*/ 7 w 27"/>
                      <a:gd name="T25" fmla="*/ 55 h 234"/>
                      <a:gd name="T26" fmla="*/ 8 w 27"/>
                      <a:gd name="T27" fmla="*/ 62 h 234"/>
                      <a:gd name="T28" fmla="*/ 8 w 27"/>
                      <a:gd name="T29" fmla="*/ 91 h 234"/>
                      <a:gd name="T30" fmla="*/ 9 w 27"/>
                      <a:gd name="T31" fmla="*/ 87 h 234"/>
                      <a:gd name="T32" fmla="*/ 9 w 27"/>
                      <a:gd name="T33" fmla="*/ 63 h 234"/>
                      <a:gd name="T34" fmla="*/ 10 w 27"/>
                      <a:gd name="T35" fmla="*/ 127 h 234"/>
                      <a:gd name="T36" fmla="*/ 10 w 27"/>
                      <a:gd name="T37" fmla="*/ 104 h 234"/>
                      <a:gd name="T38" fmla="*/ 11 w 27"/>
                      <a:gd name="T39" fmla="*/ 78 h 234"/>
                      <a:gd name="T40" fmla="*/ 11 w 27"/>
                      <a:gd name="T41" fmla="*/ 164 h 234"/>
                      <a:gd name="T42" fmla="*/ 12 w 27"/>
                      <a:gd name="T43" fmla="*/ 56 h 234"/>
                      <a:gd name="T44" fmla="*/ 13 w 27"/>
                      <a:gd name="T45" fmla="*/ 16 h 234"/>
                      <a:gd name="T46" fmla="*/ 13 w 27"/>
                      <a:gd name="T47" fmla="*/ 25 h 234"/>
                      <a:gd name="T48" fmla="*/ 13 w 27"/>
                      <a:gd name="T49" fmla="*/ 127 h 234"/>
                      <a:gd name="T50" fmla="*/ 14 w 27"/>
                      <a:gd name="T51" fmla="*/ 50 h 234"/>
                      <a:gd name="T52" fmla="*/ 15 w 27"/>
                      <a:gd name="T53" fmla="*/ 0 h 234"/>
                      <a:gd name="T54" fmla="*/ 15 w 27"/>
                      <a:gd name="T55" fmla="*/ 22 h 234"/>
                      <a:gd name="T56" fmla="*/ 16 w 27"/>
                      <a:gd name="T57" fmla="*/ 106 h 234"/>
                      <a:gd name="T58" fmla="*/ 16 w 27"/>
                      <a:gd name="T59" fmla="*/ 68 h 234"/>
                      <a:gd name="T60" fmla="*/ 17 w 27"/>
                      <a:gd name="T61" fmla="*/ 113 h 234"/>
                      <a:gd name="T62" fmla="*/ 17 w 27"/>
                      <a:gd name="T63" fmla="*/ 78 h 234"/>
                      <a:gd name="T64" fmla="*/ 18 w 27"/>
                      <a:gd name="T65" fmla="*/ 25 h 234"/>
                      <a:gd name="T66" fmla="*/ 18 w 27"/>
                      <a:gd name="T67" fmla="*/ 10 h 234"/>
                      <a:gd name="T68" fmla="*/ 19 w 27"/>
                      <a:gd name="T69" fmla="*/ 16 h 234"/>
                      <a:gd name="T70" fmla="*/ 20 w 27"/>
                      <a:gd name="T71" fmla="*/ 55 h 234"/>
                      <a:gd name="T72" fmla="*/ 20 w 27"/>
                      <a:gd name="T73" fmla="*/ 158 h 234"/>
                      <a:gd name="T74" fmla="*/ 21 w 27"/>
                      <a:gd name="T75" fmla="*/ 117 h 234"/>
                      <a:gd name="T76" fmla="*/ 21 w 27"/>
                      <a:gd name="T77" fmla="*/ 52 h 234"/>
                      <a:gd name="T78" fmla="*/ 22 w 27"/>
                      <a:gd name="T79" fmla="*/ 34 h 234"/>
                      <a:gd name="T80" fmla="*/ 22 w 27"/>
                      <a:gd name="T81" fmla="*/ 67 h 234"/>
                      <a:gd name="T82" fmla="*/ 23 w 27"/>
                      <a:gd name="T83" fmla="*/ 161 h 234"/>
                      <a:gd name="T84" fmla="*/ 24 w 27"/>
                      <a:gd name="T85" fmla="*/ 167 h 234"/>
                      <a:gd name="T86" fmla="*/ 24 w 27"/>
                      <a:gd name="T87" fmla="*/ 155 h 234"/>
                      <a:gd name="T88" fmla="*/ 25 w 27"/>
                      <a:gd name="T89" fmla="*/ 64 h 234"/>
                      <a:gd name="T90" fmla="*/ 25 w 27"/>
                      <a:gd name="T91" fmla="*/ 70 h 234"/>
                      <a:gd name="T92" fmla="*/ 26 w 27"/>
                      <a:gd name="T93" fmla="*/ 72 h 234"/>
                      <a:gd name="T94" fmla="*/ 26 w 27"/>
                      <a:gd name="T95" fmla="*/ 18 h 234"/>
                      <a:gd name="T96" fmla="*/ 27 w 27"/>
                      <a:gd name="T97" fmla="*/ 4 h 234"/>
                      <a:gd name="T98" fmla="*/ 27 w 27"/>
                      <a:gd name="T99" fmla="*/ 34 h 23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234">
                        <a:moveTo>
                          <a:pt x="0" y="16"/>
                        </a:moveTo>
                        <a:lnTo>
                          <a:pt x="1" y="32"/>
                        </a:lnTo>
                        <a:lnTo>
                          <a:pt x="1" y="11"/>
                        </a:lnTo>
                        <a:lnTo>
                          <a:pt x="2" y="1"/>
                        </a:lnTo>
                        <a:lnTo>
                          <a:pt x="2" y="17"/>
                        </a:lnTo>
                        <a:lnTo>
                          <a:pt x="3" y="65"/>
                        </a:lnTo>
                        <a:lnTo>
                          <a:pt x="4" y="234"/>
                        </a:lnTo>
                        <a:lnTo>
                          <a:pt x="4" y="100"/>
                        </a:lnTo>
                        <a:lnTo>
                          <a:pt x="5" y="75"/>
                        </a:lnTo>
                        <a:lnTo>
                          <a:pt x="5" y="88"/>
                        </a:lnTo>
                        <a:lnTo>
                          <a:pt x="6" y="165"/>
                        </a:lnTo>
                        <a:lnTo>
                          <a:pt x="6" y="93"/>
                        </a:lnTo>
                        <a:lnTo>
                          <a:pt x="7" y="55"/>
                        </a:lnTo>
                        <a:lnTo>
                          <a:pt x="8" y="62"/>
                        </a:lnTo>
                        <a:lnTo>
                          <a:pt x="8" y="91"/>
                        </a:lnTo>
                        <a:lnTo>
                          <a:pt x="9" y="87"/>
                        </a:lnTo>
                        <a:lnTo>
                          <a:pt x="9" y="63"/>
                        </a:lnTo>
                        <a:lnTo>
                          <a:pt x="10" y="127"/>
                        </a:lnTo>
                        <a:lnTo>
                          <a:pt x="10" y="104"/>
                        </a:lnTo>
                        <a:lnTo>
                          <a:pt x="11" y="78"/>
                        </a:lnTo>
                        <a:lnTo>
                          <a:pt x="11" y="164"/>
                        </a:lnTo>
                        <a:lnTo>
                          <a:pt x="12" y="56"/>
                        </a:lnTo>
                        <a:lnTo>
                          <a:pt x="13" y="16"/>
                        </a:lnTo>
                        <a:lnTo>
                          <a:pt x="13" y="25"/>
                        </a:lnTo>
                        <a:lnTo>
                          <a:pt x="13" y="127"/>
                        </a:lnTo>
                        <a:lnTo>
                          <a:pt x="14" y="50"/>
                        </a:lnTo>
                        <a:lnTo>
                          <a:pt x="15" y="0"/>
                        </a:lnTo>
                        <a:lnTo>
                          <a:pt x="15" y="22"/>
                        </a:lnTo>
                        <a:lnTo>
                          <a:pt x="16" y="106"/>
                        </a:lnTo>
                        <a:lnTo>
                          <a:pt x="16" y="68"/>
                        </a:lnTo>
                        <a:lnTo>
                          <a:pt x="17" y="113"/>
                        </a:lnTo>
                        <a:lnTo>
                          <a:pt x="17" y="78"/>
                        </a:lnTo>
                        <a:lnTo>
                          <a:pt x="18" y="25"/>
                        </a:lnTo>
                        <a:lnTo>
                          <a:pt x="18" y="10"/>
                        </a:lnTo>
                        <a:lnTo>
                          <a:pt x="19" y="16"/>
                        </a:lnTo>
                        <a:lnTo>
                          <a:pt x="20" y="55"/>
                        </a:lnTo>
                        <a:lnTo>
                          <a:pt x="20" y="158"/>
                        </a:lnTo>
                        <a:lnTo>
                          <a:pt x="21" y="117"/>
                        </a:lnTo>
                        <a:lnTo>
                          <a:pt x="21" y="52"/>
                        </a:lnTo>
                        <a:lnTo>
                          <a:pt x="22" y="34"/>
                        </a:lnTo>
                        <a:lnTo>
                          <a:pt x="22" y="67"/>
                        </a:lnTo>
                        <a:lnTo>
                          <a:pt x="23" y="161"/>
                        </a:lnTo>
                        <a:lnTo>
                          <a:pt x="24" y="167"/>
                        </a:lnTo>
                        <a:lnTo>
                          <a:pt x="24" y="155"/>
                        </a:lnTo>
                        <a:lnTo>
                          <a:pt x="25" y="64"/>
                        </a:lnTo>
                        <a:lnTo>
                          <a:pt x="25" y="70"/>
                        </a:lnTo>
                        <a:lnTo>
                          <a:pt x="26" y="72"/>
                        </a:lnTo>
                        <a:lnTo>
                          <a:pt x="26" y="18"/>
                        </a:lnTo>
                        <a:lnTo>
                          <a:pt x="27" y="4"/>
                        </a:lnTo>
                        <a:lnTo>
                          <a:pt x="27" y="34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6" name="Freeform 1760"/>
                  <p:cNvSpPr>
                    <a:spLocks/>
                  </p:cNvSpPr>
                  <p:nvPr/>
                </p:nvSpPr>
                <p:spPr bwMode="auto">
                  <a:xfrm>
                    <a:off x="7221538" y="3878264"/>
                    <a:ext cx="42863" cy="263525"/>
                  </a:xfrm>
                  <a:custGeom>
                    <a:avLst/>
                    <a:gdLst>
                      <a:gd name="T0" fmla="*/ 0 w 27"/>
                      <a:gd name="T1" fmla="*/ 51 h 166"/>
                      <a:gd name="T2" fmla="*/ 1 w 27"/>
                      <a:gd name="T3" fmla="*/ 64 h 166"/>
                      <a:gd name="T4" fmla="*/ 2 w 27"/>
                      <a:gd name="T5" fmla="*/ 19 h 166"/>
                      <a:gd name="T6" fmla="*/ 2 w 27"/>
                      <a:gd name="T7" fmla="*/ 42 h 166"/>
                      <a:gd name="T8" fmla="*/ 2 w 27"/>
                      <a:gd name="T9" fmla="*/ 166 h 166"/>
                      <a:gd name="T10" fmla="*/ 3 w 27"/>
                      <a:gd name="T11" fmla="*/ 33 h 166"/>
                      <a:gd name="T12" fmla="*/ 4 w 27"/>
                      <a:gd name="T13" fmla="*/ 20 h 166"/>
                      <a:gd name="T14" fmla="*/ 4 w 27"/>
                      <a:gd name="T15" fmla="*/ 41 h 166"/>
                      <a:gd name="T16" fmla="*/ 5 w 27"/>
                      <a:gd name="T17" fmla="*/ 71 h 166"/>
                      <a:gd name="T18" fmla="*/ 6 w 27"/>
                      <a:gd name="T19" fmla="*/ 71 h 166"/>
                      <a:gd name="T20" fmla="*/ 6 w 27"/>
                      <a:gd name="T21" fmla="*/ 31 h 166"/>
                      <a:gd name="T22" fmla="*/ 6 w 27"/>
                      <a:gd name="T23" fmla="*/ 7 h 166"/>
                      <a:gd name="T24" fmla="*/ 7 w 27"/>
                      <a:gd name="T25" fmla="*/ 6 h 166"/>
                      <a:gd name="T26" fmla="*/ 7 w 27"/>
                      <a:gd name="T27" fmla="*/ 12 h 166"/>
                      <a:gd name="T28" fmla="*/ 8 w 27"/>
                      <a:gd name="T29" fmla="*/ 15 h 166"/>
                      <a:gd name="T30" fmla="*/ 9 w 27"/>
                      <a:gd name="T31" fmla="*/ 17 h 166"/>
                      <a:gd name="T32" fmla="*/ 9 w 27"/>
                      <a:gd name="T33" fmla="*/ 24 h 166"/>
                      <a:gd name="T34" fmla="*/ 10 w 27"/>
                      <a:gd name="T35" fmla="*/ 49 h 166"/>
                      <a:gd name="T36" fmla="*/ 10 w 27"/>
                      <a:gd name="T37" fmla="*/ 74 h 166"/>
                      <a:gd name="T38" fmla="*/ 11 w 27"/>
                      <a:gd name="T39" fmla="*/ 58 h 166"/>
                      <a:gd name="T40" fmla="*/ 11 w 27"/>
                      <a:gd name="T41" fmla="*/ 40 h 166"/>
                      <a:gd name="T42" fmla="*/ 12 w 27"/>
                      <a:gd name="T43" fmla="*/ 22 h 166"/>
                      <a:gd name="T44" fmla="*/ 13 w 27"/>
                      <a:gd name="T45" fmla="*/ 6 h 166"/>
                      <a:gd name="T46" fmla="*/ 13 w 27"/>
                      <a:gd name="T47" fmla="*/ 0 h 166"/>
                      <a:gd name="T48" fmla="*/ 14 w 27"/>
                      <a:gd name="T49" fmla="*/ 5 h 166"/>
                      <a:gd name="T50" fmla="*/ 14 w 27"/>
                      <a:gd name="T51" fmla="*/ 16 h 166"/>
                      <a:gd name="T52" fmla="*/ 15 w 27"/>
                      <a:gd name="T53" fmla="*/ 26 h 166"/>
                      <a:gd name="T54" fmla="*/ 15 w 27"/>
                      <a:gd name="T55" fmla="*/ 39 h 166"/>
                      <a:gd name="T56" fmla="*/ 16 w 27"/>
                      <a:gd name="T57" fmla="*/ 63 h 166"/>
                      <a:gd name="T58" fmla="*/ 16 w 27"/>
                      <a:gd name="T59" fmla="*/ 106 h 166"/>
                      <a:gd name="T60" fmla="*/ 17 w 27"/>
                      <a:gd name="T61" fmla="*/ 155 h 166"/>
                      <a:gd name="T62" fmla="*/ 18 w 27"/>
                      <a:gd name="T63" fmla="*/ 72 h 166"/>
                      <a:gd name="T64" fmla="*/ 18 w 27"/>
                      <a:gd name="T65" fmla="*/ 27 h 166"/>
                      <a:gd name="T66" fmla="*/ 19 w 27"/>
                      <a:gd name="T67" fmla="*/ 12 h 166"/>
                      <a:gd name="T68" fmla="*/ 19 w 27"/>
                      <a:gd name="T69" fmla="*/ 15 h 166"/>
                      <a:gd name="T70" fmla="*/ 20 w 27"/>
                      <a:gd name="T71" fmla="*/ 31 h 166"/>
                      <a:gd name="T72" fmla="*/ 20 w 27"/>
                      <a:gd name="T73" fmla="*/ 56 h 166"/>
                      <a:gd name="T74" fmla="*/ 21 w 27"/>
                      <a:gd name="T75" fmla="*/ 78 h 166"/>
                      <a:gd name="T76" fmla="*/ 22 w 27"/>
                      <a:gd name="T77" fmla="*/ 64 h 166"/>
                      <a:gd name="T78" fmla="*/ 22 w 27"/>
                      <a:gd name="T79" fmla="*/ 53 h 166"/>
                      <a:gd name="T80" fmla="*/ 22 w 27"/>
                      <a:gd name="T81" fmla="*/ 69 h 166"/>
                      <a:gd name="T82" fmla="*/ 23 w 27"/>
                      <a:gd name="T83" fmla="*/ 111 h 166"/>
                      <a:gd name="T84" fmla="*/ 23 w 27"/>
                      <a:gd name="T85" fmla="*/ 128 h 166"/>
                      <a:gd name="T86" fmla="*/ 24 w 27"/>
                      <a:gd name="T87" fmla="*/ 78 h 166"/>
                      <a:gd name="T88" fmla="*/ 25 w 27"/>
                      <a:gd name="T89" fmla="*/ 49 h 166"/>
                      <a:gd name="T90" fmla="*/ 25 w 27"/>
                      <a:gd name="T91" fmla="*/ 46 h 166"/>
                      <a:gd name="T92" fmla="*/ 26 w 27"/>
                      <a:gd name="T93" fmla="*/ 58 h 166"/>
                      <a:gd name="T94" fmla="*/ 26 w 27"/>
                      <a:gd name="T95" fmla="*/ 62 h 166"/>
                      <a:gd name="T96" fmla="*/ 27 w 27"/>
                      <a:gd name="T97" fmla="*/ 51 h 166"/>
                      <a:gd name="T98" fmla="*/ 27 w 27"/>
                      <a:gd name="T99" fmla="*/ 49 h 1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166">
                        <a:moveTo>
                          <a:pt x="0" y="51"/>
                        </a:moveTo>
                        <a:lnTo>
                          <a:pt x="1" y="64"/>
                        </a:lnTo>
                        <a:lnTo>
                          <a:pt x="2" y="19"/>
                        </a:lnTo>
                        <a:lnTo>
                          <a:pt x="2" y="42"/>
                        </a:lnTo>
                        <a:lnTo>
                          <a:pt x="2" y="166"/>
                        </a:lnTo>
                        <a:lnTo>
                          <a:pt x="3" y="33"/>
                        </a:lnTo>
                        <a:lnTo>
                          <a:pt x="4" y="20"/>
                        </a:lnTo>
                        <a:lnTo>
                          <a:pt x="4" y="41"/>
                        </a:lnTo>
                        <a:lnTo>
                          <a:pt x="5" y="71"/>
                        </a:lnTo>
                        <a:lnTo>
                          <a:pt x="6" y="71"/>
                        </a:lnTo>
                        <a:lnTo>
                          <a:pt x="6" y="31"/>
                        </a:lnTo>
                        <a:lnTo>
                          <a:pt x="6" y="7"/>
                        </a:lnTo>
                        <a:lnTo>
                          <a:pt x="7" y="6"/>
                        </a:lnTo>
                        <a:lnTo>
                          <a:pt x="7" y="12"/>
                        </a:lnTo>
                        <a:lnTo>
                          <a:pt x="8" y="15"/>
                        </a:lnTo>
                        <a:lnTo>
                          <a:pt x="9" y="17"/>
                        </a:lnTo>
                        <a:lnTo>
                          <a:pt x="9" y="24"/>
                        </a:lnTo>
                        <a:lnTo>
                          <a:pt x="10" y="49"/>
                        </a:lnTo>
                        <a:lnTo>
                          <a:pt x="10" y="74"/>
                        </a:lnTo>
                        <a:lnTo>
                          <a:pt x="11" y="58"/>
                        </a:lnTo>
                        <a:lnTo>
                          <a:pt x="11" y="40"/>
                        </a:lnTo>
                        <a:lnTo>
                          <a:pt x="12" y="22"/>
                        </a:lnTo>
                        <a:lnTo>
                          <a:pt x="13" y="6"/>
                        </a:lnTo>
                        <a:lnTo>
                          <a:pt x="13" y="0"/>
                        </a:lnTo>
                        <a:lnTo>
                          <a:pt x="14" y="5"/>
                        </a:lnTo>
                        <a:lnTo>
                          <a:pt x="14" y="16"/>
                        </a:lnTo>
                        <a:lnTo>
                          <a:pt x="15" y="26"/>
                        </a:lnTo>
                        <a:lnTo>
                          <a:pt x="15" y="39"/>
                        </a:lnTo>
                        <a:lnTo>
                          <a:pt x="16" y="63"/>
                        </a:lnTo>
                        <a:lnTo>
                          <a:pt x="16" y="106"/>
                        </a:lnTo>
                        <a:lnTo>
                          <a:pt x="17" y="155"/>
                        </a:lnTo>
                        <a:lnTo>
                          <a:pt x="18" y="72"/>
                        </a:lnTo>
                        <a:lnTo>
                          <a:pt x="18" y="27"/>
                        </a:lnTo>
                        <a:lnTo>
                          <a:pt x="19" y="12"/>
                        </a:lnTo>
                        <a:lnTo>
                          <a:pt x="19" y="15"/>
                        </a:lnTo>
                        <a:lnTo>
                          <a:pt x="20" y="31"/>
                        </a:lnTo>
                        <a:lnTo>
                          <a:pt x="20" y="56"/>
                        </a:lnTo>
                        <a:lnTo>
                          <a:pt x="21" y="78"/>
                        </a:lnTo>
                        <a:lnTo>
                          <a:pt x="22" y="64"/>
                        </a:lnTo>
                        <a:lnTo>
                          <a:pt x="22" y="53"/>
                        </a:lnTo>
                        <a:lnTo>
                          <a:pt x="22" y="69"/>
                        </a:lnTo>
                        <a:lnTo>
                          <a:pt x="23" y="111"/>
                        </a:lnTo>
                        <a:lnTo>
                          <a:pt x="23" y="128"/>
                        </a:lnTo>
                        <a:lnTo>
                          <a:pt x="24" y="78"/>
                        </a:lnTo>
                        <a:lnTo>
                          <a:pt x="25" y="49"/>
                        </a:lnTo>
                        <a:lnTo>
                          <a:pt x="25" y="46"/>
                        </a:lnTo>
                        <a:lnTo>
                          <a:pt x="26" y="58"/>
                        </a:lnTo>
                        <a:lnTo>
                          <a:pt x="26" y="62"/>
                        </a:lnTo>
                        <a:lnTo>
                          <a:pt x="27" y="51"/>
                        </a:lnTo>
                        <a:lnTo>
                          <a:pt x="27" y="49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7" name="Freeform 1761"/>
                  <p:cNvSpPr>
                    <a:spLocks/>
                  </p:cNvSpPr>
                  <p:nvPr/>
                </p:nvSpPr>
                <p:spPr bwMode="auto">
                  <a:xfrm>
                    <a:off x="7264401" y="3956051"/>
                    <a:ext cx="44450" cy="228600"/>
                  </a:xfrm>
                  <a:custGeom>
                    <a:avLst/>
                    <a:gdLst>
                      <a:gd name="T0" fmla="*/ 0 w 28"/>
                      <a:gd name="T1" fmla="*/ 0 h 144"/>
                      <a:gd name="T2" fmla="*/ 1 w 28"/>
                      <a:gd name="T3" fmla="*/ 26 h 144"/>
                      <a:gd name="T4" fmla="*/ 2 w 28"/>
                      <a:gd name="T5" fmla="*/ 110 h 144"/>
                      <a:gd name="T6" fmla="*/ 2 w 28"/>
                      <a:gd name="T7" fmla="*/ 93 h 144"/>
                      <a:gd name="T8" fmla="*/ 3 w 28"/>
                      <a:gd name="T9" fmla="*/ 35 h 144"/>
                      <a:gd name="T10" fmla="*/ 3 w 28"/>
                      <a:gd name="T11" fmla="*/ 8 h 144"/>
                      <a:gd name="T12" fmla="*/ 4 w 28"/>
                      <a:gd name="T13" fmla="*/ 0 h 144"/>
                      <a:gd name="T14" fmla="*/ 4 w 28"/>
                      <a:gd name="T15" fmla="*/ 27 h 144"/>
                      <a:gd name="T16" fmla="*/ 5 w 28"/>
                      <a:gd name="T17" fmla="*/ 72 h 144"/>
                      <a:gd name="T18" fmla="*/ 5 w 28"/>
                      <a:gd name="T19" fmla="*/ 48 h 144"/>
                      <a:gd name="T20" fmla="*/ 6 w 28"/>
                      <a:gd name="T21" fmla="*/ 35 h 144"/>
                      <a:gd name="T22" fmla="*/ 7 w 28"/>
                      <a:gd name="T23" fmla="*/ 46 h 144"/>
                      <a:gd name="T24" fmla="*/ 7 w 28"/>
                      <a:gd name="T25" fmla="*/ 118 h 144"/>
                      <a:gd name="T26" fmla="*/ 8 w 28"/>
                      <a:gd name="T27" fmla="*/ 142 h 144"/>
                      <a:gd name="T28" fmla="*/ 8 w 28"/>
                      <a:gd name="T29" fmla="*/ 94 h 144"/>
                      <a:gd name="T30" fmla="*/ 9 w 28"/>
                      <a:gd name="T31" fmla="*/ 101 h 144"/>
                      <a:gd name="T32" fmla="*/ 9 w 28"/>
                      <a:gd name="T33" fmla="*/ 84 h 144"/>
                      <a:gd name="T34" fmla="*/ 10 w 28"/>
                      <a:gd name="T35" fmla="*/ 75 h 144"/>
                      <a:gd name="T36" fmla="*/ 11 w 28"/>
                      <a:gd name="T37" fmla="*/ 28 h 144"/>
                      <a:gd name="T38" fmla="*/ 11 w 28"/>
                      <a:gd name="T39" fmla="*/ 5 h 144"/>
                      <a:gd name="T40" fmla="*/ 12 w 28"/>
                      <a:gd name="T41" fmla="*/ 18 h 144"/>
                      <a:gd name="T42" fmla="*/ 12 w 28"/>
                      <a:gd name="T43" fmla="*/ 42 h 144"/>
                      <a:gd name="T44" fmla="*/ 12 w 28"/>
                      <a:gd name="T45" fmla="*/ 23 h 144"/>
                      <a:gd name="T46" fmla="*/ 13 w 28"/>
                      <a:gd name="T47" fmla="*/ 9 h 144"/>
                      <a:gd name="T48" fmla="*/ 14 w 28"/>
                      <a:gd name="T49" fmla="*/ 14 h 144"/>
                      <a:gd name="T50" fmla="*/ 14 w 28"/>
                      <a:gd name="T51" fmla="*/ 21 h 144"/>
                      <a:gd name="T52" fmla="*/ 15 w 28"/>
                      <a:gd name="T53" fmla="*/ 17 h 144"/>
                      <a:gd name="T54" fmla="*/ 16 w 28"/>
                      <a:gd name="T55" fmla="*/ 23 h 144"/>
                      <a:gd name="T56" fmla="*/ 16 w 28"/>
                      <a:gd name="T57" fmla="*/ 37 h 144"/>
                      <a:gd name="T58" fmla="*/ 16 w 28"/>
                      <a:gd name="T59" fmla="*/ 25 h 144"/>
                      <a:gd name="T60" fmla="*/ 17 w 28"/>
                      <a:gd name="T61" fmla="*/ 9 h 144"/>
                      <a:gd name="T62" fmla="*/ 18 w 28"/>
                      <a:gd name="T63" fmla="*/ 5 h 144"/>
                      <a:gd name="T64" fmla="*/ 18 w 28"/>
                      <a:gd name="T65" fmla="*/ 22 h 144"/>
                      <a:gd name="T66" fmla="*/ 19 w 28"/>
                      <a:gd name="T67" fmla="*/ 53 h 144"/>
                      <a:gd name="T68" fmla="*/ 19 w 28"/>
                      <a:gd name="T69" fmla="*/ 144 h 144"/>
                      <a:gd name="T70" fmla="*/ 20 w 28"/>
                      <a:gd name="T71" fmla="*/ 67 h 144"/>
                      <a:gd name="T72" fmla="*/ 20 w 28"/>
                      <a:gd name="T73" fmla="*/ 39 h 144"/>
                      <a:gd name="T74" fmla="*/ 21 w 28"/>
                      <a:gd name="T75" fmla="*/ 55 h 144"/>
                      <a:gd name="T76" fmla="*/ 21 w 28"/>
                      <a:gd name="T77" fmla="*/ 75 h 144"/>
                      <a:gd name="T78" fmla="*/ 22 w 28"/>
                      <a:gd name="T79" fmla="*/ 85 h 144"/>
                      <a:gd name="T80" fmla="*/ 23 w 28"/>
                      <a:gd name="T81" fmla="*/ 73 h 144"/>
                      <a:gd name="T82" fmla="*/ 23 w 28"/>
                      <a:gd name="T83" fmla="*/ 49 h 144"/>
                      <a:gd name="T84" fmla="*/ 24 w 28"/>
                      <a:gd name="T85" fmla="*/ 46 h 144"/>
                      <a:gd name="T86" fmla="*/ 24 w 28"/>
                      <a:gd name="T87" fmla="*/ 80 h 144"/>
                      <a:gd name="T88" fmla="*/ 25 w 28"/>
                      <a:gd name="T89" fmla="*/ 142 h 144"/>
                      <a:gd name="T90" fmla="*/ 25 w 28"/>
                      <a:gd name="T91" fmla="*/ 110 h 144"/>
                      <a:gd name="T92" fmla="*/ 26 w 28"/>
                      <a:gd name="T93" fmla="*/ 37 h 144"/>
                      <a:gd name="T94" fmla="*/ 27 w 28"/>
                      <a:gd name="T95" fmla="*/ 32 h 144"/>
                      <a:gd name="T96" fmla="*/ 27 w 28"/>
                      <a:gd name="T97" fmla="*/ 80 h 144"/>
                      <a:gd name="T98" fmla="*/ 28 w 28"/>
                      <a:gd name="T99" fmla="*/ 131 h 1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8" h="144">
                        <a:moveTo>
                          <a:pt x="0" y="0"/>
                        </a:moveTo>
                        <a:lnTo>
                          <a:pt x="1" y="26"/>
                        </a:lnTo>
                        <a:lnTo>
                          <a:pt x="2" y="110"/>
                        </a:lnTo>
                        <a:lnTo>
                          <a:pt x="2" y="93"/>
                        </a:lnTo>
                        <a:lnTo>
                          <a:pt x="3" y="35"/>
                        </a:lnTo>
                        <a:lnTo>
                          <a:pt x="3" y="8"/>
                        </a:lnTo>
                        <a:lnTo>
                          <a:pt x="4" y="0"/>
                        </a:lnTo>
                        <a:lnTo>
                          <a:pt x="4" y="27"/>
                        </a:lnTo>
                        <a:lnTo>
                          <a:pt x="5" y="72"/>
                        </a:lnTo>
                        <a:lnTo>
                          <a:pt x="5" y="48"/>
                        </a:lnTo>
                        <a:lnTo>
                          <a:pt x="6" y="35"/>
                        </a:lnTo>
                        <a:lnTo>
                          <a:pt x="7" y="46"/>
                        </a:lnTo>
                        <a:lnTo>
                          <a:pt x="7" y="118"/>
                        </a:lnTo>
                        <a:lnTo>
                          <a:pt x="8" y="142"/>
                        </a:lnTo>
                        <a:lnTo>
                          <a:pt x="8" y="94"/>
                        </a:lnTo>
                        <a:lnTo>
                          <a:pt x="9" y="101"/>
                        </a:lnTo>
                        <a:lnTo>
                          <a:pt x="9" y="84"/>
                        </a:lnTo>
                        <a:lnTo>
                          <a:pt x="10" y="75"/>
                        </a:lnTo>
                        <a:lnTo>
                          <a:pt x="11" y="28"/>
                        </a:lnTo>
                        <a:lnTo>
                          <a:pt x="11" y="5"/>
                        </a:lnTo>
                        <a:lnTo>
                          <a:pt x="12" y="18"/>
                        </a:lnTo>
                        <a:lnTo>
                          <a:pt x="12" y="42"/>
                        </a:lnTo>
                        <a:lnTo>
                          <a:pt x="12" y="23"/>
                        </a:lnTo>
                        <a:lnTo>
                          <a:pt x="13" y="9"/>
                        </a:lnTo>
                        <a:lnTo>
                          <a:pt x="14" y="14"/>
                        </a:lnTo>
                        <a:lnTo>
                          <a:pt x="14" y="21"/>
                        </a:lnTo>
                        <a:lnTo>
                          <a:pt x="15" y="17"/>
                        </a:lnTo>
                        <a:lnTo>
                          <a:pt x="16" y="23"/>
                        </a:lnTo>
                        <a:lnTo>
                          <a:pt x="16" y="37"/>
                        </a:lnTo>
                        <a:lnTo>
                          <a:pt x="16" y="25"/>
                        </a:lnTo>
                        <a:lnTo>
                          <a:pt x="17" y="9"/>
                        </a:lnTo>
                        <a:lnTo>
                          <a:pt x="18" y="5"/>
                        </a:lnTo>
                        <a:lnTo>
                          <a:pt x="18" y="22"/>
                        </a:lnTo>
                        <a:lnTo>
                          <a:pt x="19" y="53"/>
                        </a:lnTo>
                        <a:lnTo>
                          <a:pt x="19" y="144"/>
                        </a:lnTo>
                        <a:lnTo>
                          <a:pt x="20" y="67"/>
                        </a:lnTo>
                        <a:lnTo>
                          <a:pt x="20" y="39"/>
                        </a:lnTo>
                        <a:lnTo>
                          <a:pt x="21" y="55"/>
                        </a:lnTo>
                        <a:lnTo>
                          <a:pt x="21" y="75"/>
                        </a:lnTo>
                        <a:lnTo>
                          <a:pt x="22" y="85"/>
                        </a:lnTo>
                        <a:lnTo>
                          <a:pt x="23" y="73"/>
                        </a:lnTo>
                        <a:lnTo>
                          <a:pt x="23" y="49"/>
                        </a:lnTo>
                        <a:lnTo>
                          <a:pt x="24" y="46"/>
                        </a:lnTo>
                        <a:lnTo>
                          <a:pt x="24" y="80"/>
                        </a:lnTo>
                        <a:lnTo>
                          <a:pt x="25" y="142"/>
                        </a:lnTo>
                        <a:lnTo>
                          <a:pt x="25" y="110"/>
                        </a:lnTo>
                        <a:lnTo>
                          <a:pt x="26" y="37"/>
                        </a:lnTo>
                        <a:lnTo>
                          <a:pt x="27" y="32"/>
                        </a:lnTo>
                        <a:lnTo>
                          <a:pt x="27" y="80"/>
                        </a:lnTo>
                        <a:lnTo>
                          <a:pt x="28" y="131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8" name="Freeform 1762"/>
                  <p:cNvSpPr>
                    <a:spLocks/>
                  </p:cNvSpPr>
                  <p:nvPr/>
                </p:nvSpPr>
                <p:spPr bwMode="auto">
                  <a:xfrm>
                    <a:off x="7308851" y="3948114"/>
                    <a:ext cx="42863" cy="360363"/>
                  </a:xfrm>
                  <a:custGeom>
                    <a:avLst/>
                    <a:gdLst>
                      <a:gd name="T0" fmla="*/ 0 w 27"/>
                      <a:gd name="T1" fmla="*/ 136 h 227"/>
                      <a:gd name="T2" fmla="*/ 0 w 27"/>
                      <a:gd name="T3" fmla="*/ 224 h 227"/>
                      <a:gd name="T4" fmla="*/ 1 w 27"/>
                      <a:gd name="T5" fmla="*/ 85 h 227"/>
                      <a:gd name="T6" fmla="*/ 1 w 27"/>
                      <a:gd name="T7" fmla="*/ 44 h 227"/>
                      <a:gd name="T8" fmla="*/ 2 w 27"/>
                      <a:gd name="T9" fmla="*/ 20 h 227"/>
                      <a:gd name="T10" fmla="*/ 2 w 27"/>
                      <a:gd name="T11" fmla="*/ 4 h 227"/>
                      <a:gd name="T12" fmla="*/ 3 w 27"/>
                      <a:gd name="T13" fmla="*/ 5 h 227"/>
                      <a:gd name="T14" fmla="*/ 4 w 27"/>
                      <a:gd name="T15" fmla="*/ 22 h 227"/>
                      <a:gd name="T16" fmla="*/ 4 w 27"/>
                      <a:gd name="T17" fmla="*/ 42 h 227"/>
                      <a:gd name="T18" fmla="*/ 4 w 27"/>
                      <a:gd name="T19" fmla="*/ 46 h 227"/>
                      <a:gd name="T20" fmla="*/ 5 w 27"/>
                      <a:gd name="T21" fmla="*/ 27 h 227"/>
                      <a:gd name="T22" fmla="*/ 6 w 27"/>
                      <a:gd name="T23" fmla="*/ 11 h 227"/>
                      <a:gd name="T24" fmla="*/ 6 w 27"/>
                      <a:gd name="T25" fmla="*/ 2 h 227"/>
                      <a:gd name="T26" fmla="*/ 7 w 27"/>
                      <a:gd name="T27" fmla="*/ 0 h 227"/>
                      <a:gd name="T28" fmla="*/ 8 w 27"/>
                      <a:gd name="T29" fmla="*/ 12 h 227"/>
                      <a:gd name="T30" fmla="*/ 8 w 27"/>
                      <a:gd name="T31" fmla="*/ 53 h 227"/>
                      <a:gd name="T32" fmla="*/ 8 w 27"/>
                      <a:gd name="T33" fmla="*/ 162 h 227"/>
                      <a:gd name="T34" fmla="*/ 9 w 27"/>
                      <a:gd name="T35" fmla="*/ 166 h 227"/>
                      <a:gd name="T36" fmla="*/ 9 w 27"/>
                      <a:gd name="T37" fmla="*/ 94 h 227"/>
                      <a:gd name="T38" fmla="*/ 10 w 27"/>
                      <a:gd name="T39" fmla="*/ 57 h 227"/>
                      <a:gd name="T40" fmla="*/ 11 w 27"/>
                      <a:gd name="T41" fmla="*/ 57 h 227"/>
                      <a:gd name="T42" fmla="*/ 11 w 27"/>
                      <a:gd name="T43" fmla="*/ 71 h 227"/>
                      <a:gd name="T44" fmla="*/ 12 w 27"/>
                      <a:gd name="T45" fmla="*/ 76 h 227"/>
                      <a:gd name="T46" fmla="*/ 12 w 27"/>
                      <a:gd name="T47" fmla="*/ 76 h 227"/>
                      <a:gd name="T48" fmla="*/ 13 w 27"/>
                      <a:gd name="T49" fmla="*/ 63 h 227"/>
                      <a:gd name="T50" fmla="*/ 13 w 27"/>
                      <a:gd name="T51" fmla="*/ 34 h 227"/>
                      <a:gd name="T52" fmla="*/ 14 w 27"/>
                      <a:gd name="T53" fmla="*/ 15 h 227"/>
                      <a:gd name="T54" fmla="*/ 15 w 27"/>
                      <a:gd name="T55" fmla="*/ 20 h 227"/>
                      <a:gd name="T56" fmla="*/ 15 w 27"/>
                      <a:gd name="T57" fmla="*/ 38 h 227"/>
                      <a:gd name="T58" fmla="*/ 16 w 27"/>
                      <a:gd name="T59" fmla="*/ 31 h 227"/>
                      <a:gd name="T60" fmla="*/ 16 w 27"/>
                      <a:gd name="T61" fmla="*/ 25 h 227"/>
                      <a:gd name="T62" fmla="*/ 17 w 27"/>
                      <a:gd name="T63" fmla="*/ 63 h 227"/>
                      <a:gd name="T64" fmla="*/ 17 w 27"/>
                      <a:gd name="T65" fmla="*/ 221 h 227"/>
                      <a:gd name="T66" fmla="*/ 18 w 27"/>
                      <a:gd name="T67" fmla="*/ 225 h 227"/>
                      <a:gd name="T68" fmla="*/ 18 w 27"/>
                      <a:gd name="T69" fmla="*/ 134 h 227"/>
                      <a:gd name="T70" fmla="*/ 19 w 27"/>
                      <a:gd name="T71" fmla="*/ 59 h 227"/>
                      <a:gd name="T72" fmla="*/ 20 w 27"/>
                      <a:gd name="T73" fmla="*/ 55 h 227"/>
                      <a:gd name="T74" fmla="*/ 20 w 27"/>
                      <a:gd name="T75" fmla="*/ 100 h 227"/>
                      <a:gd name="T76" fmla="*/ 21 w 27"/>
                      <a:gd name="T77" fmla="*/ 95 h 227"/>
                      <a:gd name="T78" fmla="*/ 21 w 27"/>
                      <a:gd name="T79" fmla="*/ 75 h 227"/>
                      <a:gd name="T80" fmla="*/ 22 w 27"/>
                      <a:gd name="T81" fmla="*/ 99 h 227"/>
                      <a:gd name="T82" fmla="*/ 22 w 27"/>
                      <a:gd name="T83" fmla="*/ 165 h 227"/>
                      <a:gd name="T84" fmla="*/ 23 w 27"/>
                      <a:gd name="T85" fmla="*/ 227 h 227"/>
                      <a:gd name="T86" fmla="*/ 24 w 27"/>
                      <a:gd name="T87" fmla="*/ 163 h 227"/>
                      <a:gd name="T88" fmla="*/ 24 w 27"/>
                      <a:gd name="T89" fmla="*/ 110 h 227"/>
                      <a:gd name="T90" fmla="*/ 24 w 27"/>
                      <a:gd name="T91" fmla="*/ 79 h 227"/>
                      <a:gd name="T92" fmla="*/ 25 w 27"/>
                      <a:gd name="T93" fmla="*/ 59 h 227"/>
                      <a:gd name="T94" fmla="*/ 25 w 27"/>
                      <a:gd name="T95" fmla="*/ 54 h 227"/>
                      <a:gd name="T96" fmla="*/ 26 w 27"/>
                      <a:gd name="T97" fmla="*/ 79 h 227"/>
                      <a:gd name="T98" fmla="*/ 27 w 27"/>
                      <a:gd name="T99" fmla="*/ 133 h 22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227">
                        <a:moveTo>
                          <a:pt x="0" y="136"/>
                        </a:moveTo>
                        <a:lnTo>
                          <a:pt x="0" y="224"/>
                        </a:lnTo>
                        <a:lnTo>
                          <a:pt x="1" y="85"/>
                        </a:lnTo>
                        <a:lnTo>
                          <a:pt x="1" y="44"/>
                        </a:lnTo>
                        <a:lnTo>
                          <a:pt x="2" y="20"/>
                        </a:lnTo>
                        <a:lnTo>
                          <a:pt x="2" y="4"/>
                        </a:lnTo>
                        <a:lnTo>
                          <a:pt x="3" y="5"/>
                        </a:lnTo>
                        <a:lnTo>
                          <a:pt x="4" y="22"/>
                        </a:lnTo>
                        <a:lnTo>
                          <a:pt x="4" y="42"/>
                        </a:lnTo>
                        <a:lnTo>
                          <a:pt x="4" y="46"/>
                        </a:lnTo>
                        <a:lnTo>
                          <a:pt x="5" y="27"/>
                        </a:lnTo>
                        <a:lnTo>
                          <a:pt x="6" y="11"/>
                        </a:lnTo>
                        <a:lnTo>
                          <a:pt x="6" y="2"/>
                        </a:lnTo>
                        <a:lnTo>
                          <a:pt x="7" y="0"/>
                        </a:lnTo>
                        <a:lnTo>
                          <a:pt x="8" y="12"/>
                        </a:lnTo>
                        <a:lnTo>
                          <a:pt x="8" y="53"/>
                        </a:lnTo>
                        <a:lnTo>
                          <a:pt x="8" y="162"/>
                        </a:lnTo>
                        <a:lnTo>
                          <a:pt x="9" y="166"/>
                        </a:lnTo>
                        <a:lnTo>
                          <a:pt x="9" y="94"/>
                        </a:lnTo>
                        <a:lnTo>
                          <a:pt x="10" y="57"/>
                        </a:lnTo>
                        <a:lnTo>
                          <a:pt x="11" y="57"/>
                        </a:lnTo>
                        <a:lnTo>
                          <a:pt x="11" y="71"/>
                        </a:lnTo>
                        <a:lnTo>
                          <a:pt x="12" y="76"/>
                        </a:lnTo>
                        <a:lnTo>
                          <a:pt x="12" y="76"/>
                        </a:lnTo>
                        <a:lnTo>
                          <a:pt x="13" y="63"/>
                        </a:lnTo>
                        <a:lnTo>
                          <a:pt x="13" y="34"/>
                        </a:lnTo>
                        <a:lnTo>
                          <a:pt x="14" y="15"/>
                        </a:lnTo>
                        <a:lnTo>
                          <a:pt x="15" y="20"/>
                        </a:lnTo>
                        <a:lnTo>
                          <a:pt x="15" y="38"/>
                        </a:lnTo>
                        <a:lnTo>
                          <a:pt x="16" y="31"/>
                        </a:lnTo>
                        <a:lnTo>
                          <a:pt x="16" y="25"/>
                        </a:lnTo>
                        <a:lnTo>
                          <a:pt x="17" y="63"/>
                        </a:lnTo>
                        <a:lnTo>
                          <a:pt x="17" y="221"/>
                        </a:lnTo>
                        <a:lnTo>
                          <a:pt x="18" y="225"/>
                        </a:lnTo>
                        <a:lnTo>
                          <a:pt x="18" y="134"/>
                        </a:lnTo>
                        <a:lnTo>
                          <a:pt x="19" y="59"/>
                        </a:lnTo>
                        <a:lnTo>
                          <a:pt x="20" y="55"/>
                        </a:lnTo>
                        <a:lnTo>
                          <a:pt x="20" y="100"/>
                        </a:lnTo>
                        <a:lnTo>
                          <a:pt x="21" y="95"/>
                        </a:lnTo>
                        <a:lnTo>
                          <a:pt x="21" y="75"/>
                        </a:lnTo>
                        <a:lnTo>
                          <a:pt x="22" y="99"/>
                        </a:lnTo>
                        <a:lnTo>
                          <a:pt x="22" y="165"/>
                        </a:lnTo>
                        <a:lnTo>
                          <a:pt x="23" y="227"/>
                        </a:lnTo>
                        <a:lnTo>
                          <a:pt x="24" y="163"/>
                        </a:lnTo>
                        <a:lnTo>
                          <a:pt x="24" y="110"/>
                        </a:lnTo>
                        <a:lnTo>
                          <a:pt x="24" y="79"/>
                        </a:lnTo>
                        <a:lnTo>
                          <a:pt x="25" y="59"/>
                        </a:lnTo>
                        <a:lnTo>
                          <a:pt x="25" y="54"/>
                        </a:lnTo>
                        <a:lnTo>
                          <a:pt x="26" y="79"/>
                        </a:lnTo>
                        <a:lnTo>
                          <a:pt x="27" y="133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9" name="Freeform 1763"/>
                  <p:cNvSpPr>
                    <a:spLocks/>
                  </p:cNvSpPr>
                  <p:nvPr/>
                </p:nvSpPr>
                <p:spPr bwMode="auto">
                  <a:xfrm>
                    <a:off x="7351713" y="4013201"/>
                    <a:ext cx="42863" cy="311150"/>
                  </a:xfrm>
                  <a:custGeom>
                    <a:avLst/>
                    <a:gdLst>
                      <a:gd name="T0" fmla="*/ 0 w 27"/>
                      <a:gd name="T1" fmla="*/ 92 h 196"/>
                      <a:gd name="T2" fmla="*/ 0 w 27"/>
                      <a:gd name="T3" fmla="*/ 82 h 196"/>
                      <a:gd name="T4" fmla="*/ 1 w 27"/>
                      <a:gd name="T5" fmla="*/ 99 h 196"/>
                      <a:gd name="T6" fmla="*/ 1 w 27"/>
                      <a:gd name="T7" fmla="*/ 119 h 196"/>
                      <a:gd name="T8" fmla="*/ 2 w 27"/>
                      <a:gd name="T9" fmla="*/ 43 h 196"/>
                      <a:gd name="T10" fmla="*/ 2 w 27"/>
                      <a:gd name="T11" fmla="*/ 29 h 196"/>
                      <a:gd name="T12" fmla="*/ 3 w 27"/>
                      <a:gd name="T13" fmla="*/ 46 h 196"/>
                      <a:gd name="T14" fmla="*/ 4 w 27"/>
                      <a:gd name="T15" fmla="*/ 37 h 196"/>
                      <a:gd name="T16" fmla="*/ 4 w 27"/>
                      <a:gd name="T17" fmla="*/ 47 h 196"/>
                      <a:gd name="T18" fmla="*/ 5 w 27"/>
                      <a:gd name="T19" fmla="*/ 189 h 196"/>
                      <a:gd name="T20" fmla="*/ 5 w 27"/>
                      <a:gd name="T21" fmla="*/ 69 h 196"/>
                      <a:gd name="T22" fmla="*/ 6 w 27"/>
                      <a:gd name="T23" fmla="*/ 44 h 196"/>
                      <a:gd name="T24" fmla="*/ 6 w 27"/>
                      <a:gd name="T25" fmla="*/ 40 h 196"/>
                      <a:gd name="T26" fmla="*/ 7 w 27"/>
                      <a:gd name="T27" fmla="*/ 5 h 196"/>
                      <a:gd name="T28" fmla="*/ 7 w 27"/>
                      <a:gd name="T29" fmla="*/ 0 h 196"/>
                      <a:gd name="T30" fmla="*/ 8 w 27"/>
                      <a:gd name="T31" fmla="*/ 28 h 196"/>
                      <a:gd name="T32" fmla="*/ 9 w 27"/>
                      <a:gd name="T33" fmla="*/ 61 h 196"/>
                      <a:gd name="T34" fmla="*/ 9 w 27"/>
                      <a:gd name="T35" fmla="*/ 67 h 196"/>
                      <a:gd name="T36" fmla="*/ 10 w 27"/>
                      <a:gd name="T37" fmla="*/ 58 h 196"/>
                      <a:gd name="T38" fmla="*/ 10 w 27"/>
                      <a:gd name="T39" fmla="*/ 58 h 196"/>
                      <a:gd name="T40" fmla="*/ 11 w 27"/>
                      <a:gd name="T41" fmla="*/ 71 h 196"/>
                      <a:gd name="T42" fmla="*/ 11 w 27"/>
                      <a:gd name="T43" fmla="*/ 88 h 196"/>
                      <a:gd name="T44" fmla="*/ 12 w 27"/>
                      <a:gd name="T45" fmla="*/ 107 h 196"/>
                      <a:gd name="T46" fmla="*/ 13 w 27"/>
                      <a:gd name="T47" fmla="*/ 138 h 196"/>
                      <a:gd name="T48" fmla="*/ 13 w 27"/>
                      <a:gd name="T49" fmla="*/ 119 h 196"/>
                      <a:gd name="T50" fmla="*/ 14 w 27"/>
                      <a:gd name="T51" fmla="*/ 59 h 196"/>
                      <a:gd name="T52" fmla="*/ 14 w 27"/>
                      <a:gd name="T53" fmla="*/ 43 h 196"/>
                      <a:gd name="T54" fmla="*/ 14 w 27"/>
                      <a:gd name="T55" fmla="*/ 64 h 196"/>
                      <a:gd name="T56" fmla="*/ 15 w 27"/>
                      <a:gd name="T57" fmla="*/ 66 h 196"/>
                      <a:gd name="T58" fmla="*/ 16 w 27"/>
                      <a:gd name="T59" fmla="*/ 47 h 196"/>
                      <a:gd name="T60" fmla="*/ 16 w 27"/>
                      <a:gd name="T61" fmla="*/ 77 h 196"/>
                      <a:gd name="T62" fmla="*/ 17 w 27"/>
                      <a:gd name="T63" fmla="*/ 126 h 196"/>
                      <a:gd name="T64" fmla="*/ 17 w 27"/>
                      <a:gd name="T65" fmla="*/ 30 h 196"/>
                      <a:gd name="T66" fmla="*/ 18 w 27"/>
                      <a:gd name="T67" fmla="*/ 23 h 196"/>
                      <a:gd name="T68" fmla="*/ 18 w 27"/>
                      <a:gd name="T69" fmla="*/ 67 h 196"/>
                      <a:gd name="T70" fmla="*/ 19 w 27"/>
                      <a:gd name="T71" fmla="*/ 121 h 196"/>
                      <a:gd name="T72" fmla="*/ 20 w 27"/>
                      <a:gd name="T73" fmla="*/ 150 h 196"/>
                      <a:gd name="T74" fmla="*/ 20 w 27"/>
                      <a:gd name="T75" fmla="*/ 196 h 196"/>
                      <a:gd name="T76" fmla="*/ 21 w 27"/>
                      <a:gd name="T77" fmla="*/ 76 h 196"/>
                      <a:gd name="T78" fmla="*/ 21 w 27"/>
                      <a:gd name="T79" fmla="*/ 51 h 196"/>
                      <a:gd name="T80" fmla="*/ 22 w 27"/>
                      <a:gd name="T81" fmla="*/ 60 h 196"/>
                      <a:gd name="T82" fmla="*/ 22 w 27"/>
                      <a:gd name="T83" fmla="*/ 80 h 196"/>
                      <a:gd name="T84" fmla="*/ 23 w 27"/>
                      <a:gd name="T85" fmla="*/ 84 h 196"/>
                      <a:gd name="T86" fmla="*/ 23 w 27"/>
                      <a:gd name="T87" fmla="*/ 82 h 196"/>
                      <a:gd name="T88" fmla="*/ 24 w 27"/>
                      <a:gd name="T89" fmla="*/ 95 h 196"/>
                      <a:gd name="T90" fmla="*/ 25 w 27"/>
                      <a:gd name="T91" fmla="*/ 76 h 196"/>
                      <a:gd name="T92" fmla="*/ 25 w 27"/>
                      <a:gd name="T93" fmla="*/ 46 h 196"/>
                      <a:gd name="T94" fmla="*/ 26 w 27"/>
                      <a:gd name="T95" fmla="*/ 47 h 196"/>
                      <a:gd name="T96" fmla="*/ 26 w 27"/>
                      <a:gd name="T97" fmla="*/ 71 h 196"/>
                      <a:gd name="T98" fmla="*/ 27 w 27"/>
                      <a:gd name="T99" fmla="*/ 96 h 19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196">
                        <a:moveTo>
                          <a:pt x="0" y="92"/>
                        </a:moveTo>
                        <a:lnTo>
                          <a:pt x="0" y="82"/>
                        </a:lnTo>
                        <a:lnTo>
                          <a:pt x="1" y="99"/>
                        </a:lnTo>
                        <a:lnTo>
                          <a:pt x="1" y="119"/>
                        </a:lnTo>
                        <a:lnTo>
                          <a:pt x="2" y="43"/>
                        </a:lnTo>
                        <a:lnTo>
                          <a:pt x="2" y="29"/>
                        </a:lnTo>
                        <a:lnTo>
                          <a:pt x="3" y="46"/>
                        </a:lnTo>
                        <a:lnTo>
                          <a:pt x="4" y="37"/>
                        </a:lnTo>
                        <a:lnTo>
                          <a:pt x="4" y="47"/>
                        </a:lnTo>
                        <a:lnTo>
                          <a:pt x="5" y="189"/>
                        </a:lnTo>
                        <a:lnTo>
                          <a:pt x="5" y="69"/>
                        </a:lnTo>
                        <a:lnTo>
                          <a:pt x="6" y="44"/>
                        </a:lnTo>
                        <a:lnTo>
                          <a:pt x="6" y="40"/>
                        </a:lnTo>
                        <a:lnTo>
                          <a:pt x="7" y="5"/>
                        </a:lnTo>
                        <a:lnTo>
                          <a:pt x="7" y="0"/>
                        </a:lnTo>
                        <a:lnTo>
                          <a:pt x="8" y="28"/>
                        </a:lnTo>
                        <a:lnTo>
                          <a:pt x="9" y="61"/>
                        </a:lnTo>
                        <a:lnTo>
                          <a:pt x="9" y="67"/>
                        </a:lnTo>
                        <a:lnTo>
                          <a:pt x="10" y="58"/>
                        </a:lnTo>
                        <a:lnTo>
                          <a:pt x="10" y="58"/>
                        </a:lnTo>
                        <a:lnTo>
                          <a:pt x="11" y="71"/>
                        </a:lnTo>
                        <a:lnTo>
                          <a:pt x="11" y="88"/>
                        </a:lnTo>
                        <a:lnTo>
                          <a:pt x="12" y="107"/>
                        </a:lnTo>
                        <a:lnTo>
                          <a:pt x="13" y="138"/>
                        </a:lnTo>
                        <a:lnTo>
                          <a:pt x="13" y="119"/>
                        </a:lnTo>
                        <a:lnTo>
                          <a:pt x="14" y="59"/>
                        </a:lnTo>
                        <a:lnTo>
                          <a:pt x="14" y="43"/>
                        </a:lnTo>
                        <a:lnTo>
                          <a:pt x="14" y="64"/>
                        </a:lnTo>
                        <a:lnTo>
                          <a:pt x="15" y="66"/>
                        </a:lnTo>
                        <a:lnTo>
                          <a:pt x="16" y="47"/>
                        </a:lnTo>
                        <a:lnTo>
                          <a:pt x="16" y="77"/>
                        </a:lnTo>
                        <a:lnTo>
                          <a:pt x="17" y="126"/>
                        </a:lnTo>
                        <a:lnTo>
                          <a:pt x="17" y="30"/>
                        </a:lnTo>
                        <a:lnTo>
                          <a:pt x="18" y="23"/>
                        </a:lnTo>
                        <a:lnTo>
                          <a:pt x="18" y="67"/>
                        </a:lnTo>
                        <a:lnTo>
                          <a:pt x="19" y="121"/>
                        </a:lnTo>
                        <a:lnTo>
                          <a:pt x="20" y="150"/>
                        </a:lnTo>
                        <a:lnTo>
                          <a:pt x="20" y="196"/>
                        </a:lnTo>
                        <a:lnTo>
                          <a:pt x="21" y="76"/>
                        </a:lnTo>
                        <a:lnTo>
                          <a:pt x="21" y="51"/>
                        </a:lnTo>
                        <a:lnTo>
                          <a:pt x="22" y="60"/>
                        </a:lnTo>
                        <a:lnTo>
                          <a:pt x="22" y="80"/>
                        </a:lnTo>
                        <a:lnTo>
                          <a:pt x="23" y="84"/>
                        </a:lnTo>
                        <a:lnTo>
                          <a:pt x="23" y="82"/>
                        </a:lnTo>
                        <a:lnTo>
                          <a:pt x="24" y="95"/>
                        </a:lnTo>
                        <a:lnTo>
                          <a:pt x="25" y="76"/>
                        </a:lnTo>
                        <a:lnTo>
                          <a:pt x="25" y="46"/>
                        </a:lnTo>
                        <a:lnTo>
                          <a:pt x="26" y="47"/>
                        </a:lnTo>
                        <a:lnTo>
                          <a:pt x="26" y="71"/>
                        </a:lnTo>
                        <a:lnTo>
                          <a:pt x="27" y="96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0" name="Freeform 1764"/>
                  <p:cNvSpPr>
                    <a:spLocks/>
                  </p:cNvSpPr>
                  <p:nvPr/>
                </p:nvSpPr>
                <p:spPr bwMode="auto">
                  <a:xfrm>
                    <a:off x="7394576" y="4054476"/>
                    <a:ext cx="42863" cy="269875"/>
                  </a:xfrm>
                  <a:custGeom>
                    <a:avLst/>
                    <a:gdLst>
                      <a:gd name="T0" fmla="*/ 0 w 27"/>
                      <a:gd name="T1" fmla="*/ 70 h 170"/>
                      <a:gd name="T2" fmla="*/ 0 w 27"/>
                      <a:gd name="T3" fmla="*/ 78 h 170"/>
                      <a:gd name="T4" fmla="*/ 1 w 27"/>
                      <a:gd name="T5" fmla="*/ 53 h 170"/>
                      <a:gd name="T6" fmla="*/ 2 w 27"/>
                      <a:gd name="T7" fmla="*/ 22 h 170"/>
                      <a:gd name="T8" fmla="*/ 2 w 27"/>
                      <a:gd name="T9" fmla="*/ 8 h 170"/>
                      <a:gd name="T10" fmla="*/ 3 w 27"/>
                      <a:gd name="T11" fmla="*/ 9 h 170"/>
                      <a:gd name="T12" fmla="*/ 3 w 27"/>
                      <a:gd name="T13" fmla="*/ 10 h 170"/>
                      <a:gd name="T14" fmla="*/ 3 w 27"/>
                      <a:gd name="T15" fmla="*/ 15 h 170"/>
                      <a:gd name="T16" fmla="*/ 4 w 27"/>
                      <a:gd name="T17" fmla="*/ 22 h 170"/>
                      <a:gd name="T18" fmla="*/ 5 w 27"/>
                      <a:gd name="T19" fmla="*/ 20 h 170"/>
                      <a:gd name="T20" fmla="*/ 5 w 27"/>
                      <a:gd name="T21" fmla="*/ 21 h 170"/>
                      <a:gd name="T22" fmla="*/ 6 w 27"/>
                      <a:gd name="T23" fmla="*/ 15 h 170"/>
                      <a:gd name="T24" fmla="*/ 7 w 27"/>
                      <a:gd name="T25" fmla="*/ 0 h 170"/>
                      <a:gd name="T26" fmla="*/ 7 w 27"/>
                      <a:gd name="T27" fmla="*/ 0 h 170"/>
                      <a:gd name="T28" fmla="*/ 7 w 27"/>
                      <a:gd name="T29" fmla="*/ 19 h 170"/>
                      <a:gd name="T30" fmla="*/ 8 w 27"/>
                      <a:gd name="T31" fmla="*/ 48 h 170"/>
                      <a:gd name="T32" fmla="*/ 9 w 27"/>
                      <a:gd name="T33" fmla="*/ 78 h 170"/>
                      <a:gd name="T34" fmla="*/ 9 w 27"/>
                      <a:gd name="T35" fmla="*/ 101 h 170"/>
                      <a:gd name="T36" fmla="*/ 10 w 27"/>
                      <a:gd name="T37" fmla="*/ 96 h 170"/>
                      <a:gd name="T38" fmla="*/ 10 w 27"/>
                      <a:gd name="T39" fmla="*/ 87 h 170"/>
                      <a:gd name="T40" fmla="*/ 11 w 27"/>
                      <a:gd name="T41" fmla="*/ 47 h 170"/>
                      <a:gd name="T42" fmla="*/ 11 w 27"/>
                      <a:gd name="T43" fmla="*/ 20 h 170"/>
                      <a:gd name="T44" fmla="*/ 12 w 27"/>
                      <a:gd name="T45" fmla="*/ 20 h 170"/>
                      <a:gd name="T46" fmla="*/ 12 w 27"/>
                      <a:gd name="T47" fmla="*/ 31 h 170"/>
                      <a:gd name="T48" fmla="*/ 13 w 27"/>
                      <a:gd name="T49" fmla="*/ 40 h 170"/>
                      <a:gd name="T50" fmla="*/ 14 w 27"/>
                      <a:gd name="T51" fmla="*/ 48 h 170"/>
                      <a:gd name="T52" fmla="*/ 14 w 27"/>
                      <a:gd name="T53" fmla="*/ 59 h 170"/>
                      <a:gd name="T54" fmla="*/ 15 w 27"/>
                      <a:gd name="T55" fmla="*/ 54 h 170"/>
                      <a:gd name="T56" fmla="*/ 15 w 27"/>
                      <a:gd name="T57" fmla="*/ 34 h 170"/>
                      <a:gd name="T58" fmla="*/ 16 w 27"/>
                      <a:gd name="T59" fmla="*/ 30 h 170"/>
                      <a:gd name="T60" fmla="*/ 16 w 27"/>
                      <a:gd name="T61" fmla="*/ 52 h 170"/>
                      <a:gd name="T62" fmla="*/ 17 w 27"/>
                      <a:gd name="T63" fmla="*/ 131 h 170"/>
                      <a:gd name="T64" fmla="*/ 18 w 27"/>
                      <a:gd name="T65" fmla="*/ 114 h 170"/>
                      <a:gd name="T66" fmla="*/ 18 w 27"/>
                      <a:gd name="T67" fmla="*/ 54 h 170"/>
                      <a:gd name="T68" fmla="*/ 19 w 27"/>
                      <a:gd name="T69" fmla="*/ 53 h 170"/>
                      <a:gd name="T70" fmla="*/ 19 w 27"/>
                      <a:gd name="T71" fmla="*/ 70 h 170"/>
                      <a:gd name="T72" fmla="*/ 20 w 27"/>
                      <a:gd name="T73" fmla="*/ 70 h 170"/>
                      <a:gd name="T74" fmla="*/ 20 w 27"/>
                      <a:gd name="T75" fmla="*/ 92 h 170"/>
                      <a:gd name="T76" fmla="*/ 21 w 27"/>
                      <a:gd name="T77" fmla="*/ 140 h 170"/>
                      <a:gd name="T78" fmla="*/ 21 w 27"/>
                      <a:gd name="T79" fmla="*/ 119 h 170"/>
                      <a:gd name="T80" fmla="*/ 22 w 27"/>
                      <a:gd name="T81" fmla="*/ 77 h 170"/>
                      <a:gd name="T82" fmla="*/ 23 w 27"/>
                      <a:gd name="T83" fmla="*/ 49 h 170"/>
                      <a:gd name="T84" fmla="*/ 23 w 27"/>
                      <a:gd name="T85" fmla="*/ 67 h 170"/>
                      <a:gd name="T86" fmla="*/ 24 w 27"/>
                      <a:gd name="T87" fmla="*/ 169 h 170"/>
                      <a:gd name="T88" fmla="*/ 24 w 27"/>
                      <a:gd name="T89" fmla="*/ 119 h 170"/>
                      <a:gd name="T90" fmla="*/ 25 w 27"/>
                      <a:gd name="T91" fmla="*/ 102 h 170"/>
                      <a:gd name="T92" fmla="*/ 25 w 27"/>
                      <a:gd name="T93" fmla="*/ 154 h 170"/>
                      <a:gd name="T94" fmla="*/ 26 w 27"/>
                      <a:gd name="T95" fmla="*/ 66 h 170"/>
                      <a:gd name="T96" fmla="*/ 26 w 27"/>
                      <a:gd name="T97" fmla="*/ 56 h 170"/>
                      <a:gd name="T98" fmla="*/ 27 w 27"/>
                      <a:gd name="T99" fmla="*/ 170 h 17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170">
                        <a:moveTo>
                          <a:pt x="0" y="70"/>
                        </a:moveTo>
                        <a:lnTo>
                          <a:pt x="0" y="78"/>
                        </a:lnTo>
                        <a:lnTo>
                          <a:pt x="1" y="53"/>
                        </a:lnTo>
                        <a:lnTo>
                          <a:pt x="2" y="22"/>
                        </a:lnTo>
                        <a:lnTo>
                          <a:pt x="2" y="8"/>
                        </a:lnTo>
                        <a:lnTo>
                          <a:pt x="3" y="9"/>
                        </a:lnTo>
                        <a:lnTo>
                          <a:pt x="3" y="10"/>
                        </a:lnTo>
                        <a:lnTo>
                          <a:pt x="3" y="15"/>
                        </a:lnTo>
                        <a:lnTo>
                          <a:pt x="4" y="22"/>
                        </a:lnTo>
                        <a:lnTo>
                          <a:pt x="5" y="20"/>
                        </a:lnTo>
                        <a:lnTo>
                          <a:pt x="5" y="21"/>
                        </a:lnTo>
                        <a:lnTo>
                          <a:pt x="6" y="15"/>
                        </a:lnTo>
                        <a:lnTo>
                          <a:pt x="7" y="0"/>
                        </a:lnTo>
                        <a:lnTo>
                          <a:pt x="7" y="0"/>
                        </a:lnTo>
                        <a:lnTo>
                          <a:pt x="7" y="19"/>
                        </a:lnTo>
                        <a:lnTo>
                          <a:pt x="8" y="48"/>
                        </a:lnTo>
                        <a:lnTo>
                          <a:pt x="9" y="78"/>
                        </a:lnTo>
                        <a:lnTo>
                          <a:pt x="9" y="101"/>
                        </a:lnTo>
                        <a:lnTo>
                          <a:pt x="10" y="96"/>
                        </a:lnTo>
                        <a:lnTo>
                          <a:pt x="10" y="87"/>
                        </a:lnTo>
                        <a:lnTo>
                          <a:pt x="11" y="47"/>
                        </a:lnTo>
                        <a:lnTo>
                          <a:pt x="11" y="20"/>
                        </a:lnTo>
                        <a:lnTo>
                          <a:pt x="12" y="20"/>
                        </a:lnTo>
                        <a:lnTo>
                          <a:pt x="12" y="31"/>
                        </a:lnTo>
                        <a:lnTo>
                          <a:pt x="13" y="40"/>
                        </a:lnTo>
                        <a:lnTo>
                          <a:pt x="14" y="48"/>
                        </a:lnTo>
                        <a:lnTo>
                          <a:pt x="14" y="59"/>
                        </a:lnTo>
                        <a:lnTo>
                          <a:pt x="15" y="54"/>
                        </a:lnTo>
                        <a:lnTo>
                          <a:pt x="15" y="34"/>
                        </a:lnTo>
                        <a:lnTo>
                          <a:pt x="16" y="30"/>
                        </a:lnTo>
                        <a:lnTo>
                          <a:pt x="16" y="52"/>
                        </a:lnTo>
                        <a:lnTo>
                          <a:pt x="17" y="131"/>
                        </a:lnTo>
                        <a:lnTo>
                          <a:pt x="18" y="114"/>
                        </a:lnTo>
                        <a:lnTo>
                          <a:pt x="18" y="54"/>
                        </a:lnTo>
                        <a:lnTo>
                          <a:pt x="19" y="53"/>
                        </a:lnTo>
                        <a:lnTo>
                          <a:pt x="19" y="70"/>
                        </a:lnTo>
                        <a:lnTo>
                          <a:pt x="20" y="70"/>
                        </a:lnTo>
                        <a:lnTo>
                          <a:pt x="20" y="92"/>
                        </a:lnTo>
                        <a:lnTo>
                          <a:pt x="21" y="140"/>
                        </a:lnTo>
                        <a:lnTo>
                          <a:pt x="21" y="119"/>
                        </a:lnTo>
                        <a:lnTo>
                          <a:pt x="22" y="77"/>
                        </a:lnTo>
                        <a:lnTo>
                          <a:pt x="23" y="49"/>
                        </a:lnTo>
                        <a:lnTo>
                          <a:pt x="23" y="67"/>
                        </a:lnTo>
                        <a:lnTo>
                          <a:pt x="24" y="169"/>
                        </a:lnTo>
                        <a:lnTo>
                          <a:pt x="24" y="119"/>
                        </a:lnTo>
                        <a:lnTo>
                          <a:pt x="25" y="102"/>
                        </a:lnTo>
                        <a:lnTo>
                          <a:pt x="25" y="154"/>
                        </a:lnTo>
                        <a:lnTo>
                          <a:pt x="26" y="66"/>
                        </a:lnTo>
                        <a:lnTo>
                          <a:pt x="26" y="56"/>
                        </a:lnTo>
                        <a:lnTo>
                          <a:pt x="27" y="17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1" name="Freeform 1765"/>
                  <p:cNvSpPr>
                    <a:spLocks/>
                  </p:cNvSpPr>
                  <p:nvPr/>
                </p:nvSpPr>
                <p:spPr bwMode="auto">
                  <a:xfrm>
                    <a:off x="7437438" y="4067176"/>
                    <a:ext cx="33338" cy="274638"/>
                  </a:xfrm>
                  <a:custGeom>
                    <a:avLst/>
                    <a:gdLst>
                      <a:gd name="T0" fmla="*/ 0 w 21"/>
                      <a:gd name="T1" fmla="*/ 162 h 173"/>
                      <a:gd name="T2" fmla="*/ 0 w 21"/>
                      <a:gd name="T3" fmla="*/ 64 h 173"/>
                      <a:gd name="T4" fmla="*/ 1 w 21"/>
                      <a:gd name="T5" fmla="*/ 15 h 173"/>
                      <a:gd name="T6" fmla="*/ 1 w 21"/>
                      <a:gd name="T7" fmla="*/ 9 h 173"/>
                      <a:gd name="T8" fmla="*/ 2 w 21"/>
                      <a:gd name="T9" fmla="*/ 23 h 173"/>
                      <a:gd name="T10" fmla="*/ 3 w 21"/>
                      <a:gd name="T11" fmla="*/ 42 h 173"/>
                      <a:gd name="T12" fmla="*/ 3 w 21"/>
                      <a:gd name="T13" fmla="*/ 59 h 173"/>
                      <a:gd name="T14" fmla="*/ 4 w 21"/>
                      <a:gd name="T15" fmla="*/ 75 h 173"/>
                      <a:gd name="T16" fmla="*/ 4 w 21"/>
                      <a:gd name="T17" fmla="*/ 103 h 173"/>
                      <a:gd name="T18" fmla="*/ 5 w 21"/>
                      <a:gd name="T19" fmla="*/ 121 h 173"/>
                      <a:gd name="T20" fmla="*/ 5 w 21"/>
                      <a:gd name="T21" fmla="*/ 114 h 173"/>
                      <a:gd name="T22" fmla="*/ 6 w 21"/>
                      <a:gd name="T23" fmla="*/ 122 h 173"/>
                      <a:gd name="T24" fmla="*/ 7 w 21"/>
                      <a:gd name="T25" fmla="*/ 163 h 173"/>
                      <a:gd name="T26" fmla="*/ 7 w 21"/>
                      <a:gd name="T27" fmla="*/ 105 h 173"/>
                      <a:gd name="T28" fmla="*/ 8 w 21"/>
                      <a:gd name="T29" fmla="*/ 34 h 173"/>
                      <a:gd name="T30" fmla="*/ 8 w 21"/>
                      <a:gd name="T31" fmla="*/ 2 h 173"/>
                      <a:gd name="T32" fmla="*/ 9 w 21"/>
                      <a:gd name="T33" fmla="*/ 0 h 173"/>
                      <a:gd name="T34" fmla="*/ 9 w 21"/>
                      <a:gd name="T35" fmla="*/ 17 h 173"/>
                      <a:gd name="T36" fmla="*/ 10 w 21"/>
                      <a:gd name="T37" fmla="*/ 34 h 173"/>
                      <a:gd name="T38" fmla="*/ 10 w 21"/>
                      <a:gd name="T39" fmla="*/ 44 h 173"/>
                      <a:gd name="T40" fmla="*/ 11 w 21"/>
                      <a:gd name="T41" fmla="*/ 56 h 173"/>
                      <a:gd name="T42" fmla="*/ 12 w 21"/>
                      <a:gd name="T43" fmla="*/ 69 h 173"/>
                      <a:gd name="T44" fmla="*/ 12 w 21"/>
                      <a:gd name="T45" fmla="*/ 71 h 173"/>
                      <a:gd name="T46" fmla="*/ 13 w 21"/>
                      <a:gd name="T47" fmla="*/ 71 h 173"/>
                      <a:gd name="T48" fmla="*/ 13 w 21"/>
                      <a:gd name="T49" fmla="*/ 76 h 173"/>
                      <a:gd name="T50" fmla="*/ 14 w 21"/>
                      <a:gd name="T51" fmla="*/ 104 h 173"/>
                      <a:gd name="T52" fmla="*/ 14 w 21"/>
                      <a:gd name="T53" fmla="*/ 158 h 173"/>
                      <a:gd name="T54" fmla="*/ 15 w 21"/>
                      <a:gd name="T55" fmla="*/ 108 h 173"/>
                      <a:gd name="T56" fmla="*/ 15 w 21"/>
                      <a:gd name="T57" fmla="*/ 106 h 173"/>
                      <a:gd name="T58" fmla="*/ 16 w 21"/>
                      <a:gd name="T59" fmla="*/ 168 h 173"/>
                      <a:gd name="T60" fmla="*/ 17 w 21"/>
                      <a:gd name="T61" fmla="*/ 169 h 173"/>
                      <a:gd name="T62" fmla="*/ 17 w 21"/>
                      <a:gd name="T63" fmla="*/ 131 h 173"/>
                      <a:gd name="T64" fmla="*/ 17 w 21"/>
                      <a:gd name="T65" fmla="*/ 93 h 173"/>
                      <a:gd name="T66" fmla="*/ 18 w 21"/>
                      <a:gd name="T67" fmla="*/ 81 h 173"/>
                      <a:gd name="T68" fmla="*/ 19 w 21"/>
                      <a:gd name="T69" fmla="*/ 83 h 173"/>
                      <a:gd name="T70" fmla="*/ 19 w 21"/>
                      <a:gd name="T71" fmla="*/ 86 h 173"/>
                      <a:gd name="T72" fmla="*/ 20 w 21"/>
                      <a:gd name="T73" fmla="*/ 103 h 173"/>
                      <a:gd name="T74" fmla="*/ 20 w 21"/>
                      <a:gd name="T75" fmla="*/ 148 h 173"/>
                      <a:gd name="T76" fmla="*/ 21 w 21"/>
                      <a:gd name="T77" fmla="*/ 173 h 17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</a:cxnLst>
                    <a:rect l="0" t="0" r="r" b="b"/>
                    <a:pathLst>
                      <a:path w="21" h="173">
                        <a:moveTo>
                          <a:pt x="0" y="162"/>
                        </a:moveTo>
                        <a:lnTo>
                          <a:pt x="0" y="64"/>
                        </a:lnTo>
                        <a:lnTo>
                          <a:pt x="1" y="15"/>
                        </a:lnTo>
                        <a:lnTo>
                          <a:pt x="1" y="9"/>
                        </a:lnTo>
                        <a:lnTo>
                          <a:pt x="2" y="23"/>
                        </a:lnTo>
                        <a:lnTo>
                          <a:pt x="3" y="42"/>
                        </a:lnTo>
                        <a:lnTo>
                          <a:pt x="3" y="59"/>
                        </a:lnTo>
                        <a:lnTo>
                          <a:pt x="4" y="75"/>
                        </a:lnTo>
                        <a:lnTo>
                          <a:pt x="4" y="103"/>
                        </a:lnTo>
                        <a:lnTo>
                          <a:pt x="5" y="121"/>
                        </a:lnTo>
                        <a:lnTo>
                          <a:pt x="5" y="114"/>
                        </a:lnTo>
                        <a:lnTo>
                          <a:pt x="6" y="122"/>
                        </a:lnTo>
                        <a:lnTo>
                          <a:pt x="7" y="163"/>
                        </a:lnTo>
                        <a:lnTo>
                          <a:pt x="7" y="105"/>
                        </a:lnTo>
                        <a:lnTo>
                          <a:pt x="8" y="34"/>
                        </a:lnTo>
                        <a:lnTo>
                          <a:pt x="8" y="2"/>
                        </a:lnTo>
                        <a:lnTo>
                          <a:pt x="9" y="0"/>
                        </a:lnTo>
                        <a:lnTo>
                          <a:pt x="9" y="17"/>
                        </a:lnTo>
                        <a:lnTo>
                          <a:pt x="10" y="34"/>
                        </a:lnTo>
                        <a:lnTo>
                          <a:pt x="10" y="44"/>
                        </a:lnTo>
                        <a:lnTo>
                          <a:pt x="11" y="56"/>
                        </a:lnTo>
                        <a:lnTo>
                          <a:pt x="12" y="69"/>
                        </a:lnTo>
                        <a:lnTo>
                          <a:pt x="12" y="71"/>
                        </a:lnTo>
                        <a:lnTo>
                          <a:pt x="13" y="71"/>
                        </a:lnTo>
                        <a:lnTo>
                          <a:pt x="13" y="76"/>
                        </a:lnTo>
                        <a:lnTo>
                          <a:pt x="14" y="104"/>
                        </a:lnTo>
                        <a:lnTo>
                          <a:pt x="14" y="158"/>
                        </a:lnTo>
                        <a:lnTo>
                          <a:pt x="15" y="108"/>
                        </a:lnTo>
                        <a:lnTo>
                          <a:pt x="15" y="106"/>
                        </a:lnTo>
                        <a:lnTo>
                          <a:pt x="16" y="168"/>
                        </a:lnTo>
                        <a:lnTo>
                          <a:pt x="17" y="169"/>
                        </a:lnTo>
                        <a:lnTo>
                          <a:pt x="17" y="131"/>
                        </a:lnTo>
                        <a:lnTo>
                          <a:pt x="17" y="93"/>
                        </a:lnTo>
                        <a:lnTo>
                          <a:pt x="18" y="81"/>
                        </a:lnTo>
                        <a:lnTo>
                          <a:pt x="19" y="83"/>
                        </a:lnTo>
                        <a:lnTo>
                          <a:pt x="19" y="86"/>
                        </a:lnTo>
                        <a:lnTo>
                          <a:pt x="20" y="103"/>
                        </a:lnTo>
                        <a:lnTo>
                          <a:pt x="20" y="148"/>
                        </a:lnTo>
                        <a:lnTo>
                          <a:pt x="21" y="173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2" name="Freeform 1766"/>
                  <p:cNvSpPr>
                    <a:spLocks/>
                  </p:cNvSpPr>
                  <p:nvPr/>
                </p:nvSpPr>
                <p:spPr bwMode="auto">
                  <a:xfrm>
                    <a:off x="7470776" y="4127501"/>
                    <a:ext cx="17463" cy="214313"/>
                  </a:xfrm>
                  <a:custGeom>
                    <a:avLst/>
                    <a:gdLst>
                      <a:gd name="T0" fmla="*/ 0 w 11"/>
                      <a:gd name="T1" fmla="*/ 135 h 135"/>
                      <a:gd name="T2" fmla="*/ 0 w 11"/>
                      <a:gd name="T3" fmla="*/ 105 h 135"/>
                      <a:gd name="T4" fmla="*/ 1 w 11"/>
                      <a:gd name="T5" fmla="*/ 66 h 135"/>
                      <a:gd name="T6" fmla="*/ 2 w 11"/>
                      <a:gd name="T7" fmla="*/ 77 h 135"/>
                      <a:gd name="T8" fmla="*/ 2 w 11"/>
                      <a:gd name="T9" fmla="*/ 103 h 135"/>
                      <a:gd name="T10" fmla="*/ 3 w 11"/>
                      <a:gd name="T11" fmla="*/ 34 h 135"/>
                      <a:gd name="T12" fmla="*/ 3 w 11"/>
                      <a:gd name="T13" fmla="*/ 0 h 135"/>
                      <a:gd name="T14" fmla="*/ 4 w 11"/>
                      <a:gd name="T15" fmla="*/ 1 h 135"/>
                      <a:gd name="T16" fmla="*/ 4 w 11"/>
                      <a:gd name="T17" fmla="*/ 22 h 135"/>
                      <a:gd name="T18" fmla="*/ 5 w 11"/>
                      <a:gd name="T19" fmla="*/ 25 h 135"/>
                      <a:gd name="T20" fmla="*/ 5 w 11"/>
                      <a:gd name="T21" fmla="*/ 41 h 135"/>
                      <a:gd name="T22" fmla="*/ 6 w 11"/>
                      <a:gd name="T23" fmla="*/ 79 h 135"/>
                      <a:gd name="T24" fmla="*/ 7 w 11"/>
                      <a:gd name="T25" fmla="*/ 81 h 135"/>
                      <a:gd name="T26" fmla="*/ 7 w 11"/>
                      <a:gd name="T27" fmla="*/ 68 h 135"/>
                      <a:gd name="T28" fmla="*/ 8 w 11"/>
                      <a:gd name="T29" fmla="*/ 31 h 135"/>
                      <a:gd name="T30" fmla="*/ 8 w 11"/>
                      <a:gd name="T31" fmla="*/ 17 h 135"/>
                      <a:gd name="T32" fmla="*/ 9 w 11"/>
                      <a:gd name="T33" fmla="*/ 26 h 135"/>
                      <a:gd name="T34" fmla="*/ 9 w 11"/>
                      <a:gd name="T35" fmla="*/ 50 h 135"/>
                      <a:gd name="T36" fmla="*/ 10 w 11"/>
                      <a:gd name="T37" fmla="*/ 55 h 135"/>
                      <a:gd name="T38" fmla="*/ 10 w 11"/>
                      <a:gd name="T39" fmla="*/ 50 h 135"/>
                      <a:gd name="T40" fmla="*/ 11 w 11"/>
                      <a:gd name="T41" fmla="*/ 77 h 135"/>
                      <a:gd name="T42" fmla="*/ 11 w 11"/>
                      <a:gd name="T43" fmla="*/ 135 h 1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</a:cxnLst>
                    <a:rect l="0" t="0" r="r" b="b"/>
                    <a:pathLst>
                      <a:path w="11" h="135">
                        <a:moveTo>
                          <a:pt x="0" y="135"/>
                        </a:moveTo>
                        <a:lnTo>
                          <a:pt x="0" y="105"/>
                        </a:lnTo>
                        <a:lnTo>
                          <a:pt x="1" y="66"/>
                        </a:lnTo>
                        <a:lnTo>
                          <a:pt x="2" y="77"/>
                        </a:lnTo>
                        <a:lnTo>
                          <a:pt x="2" y="103"/>
                        </a:lnTo>
                        <a:lnTo>
                          <a:pt x="3" y="34"/>
                        </a:lnTo>
                        <a:lnTo>
                          <a:pt x="3" y="0"/>
                        </a:lnTo>
                        <a:lnTo>
                          <a:pt x="4" y="1"/>
                        </a:lnTo>
                        <a:lnTo>
                          <a:pt x="4" y="22"/>
                        </a:lnTo>
                        <a:lnTo>
                          <a:pt x="5" y="25"/>
                        </a:lnTo>
                        <a:lnTo>
                          <a:pt x="5" y="41"/>
                        </a:lnTo>
                        <a:lnTo>
                          <a:pt x="6" y="79"/>
                        </a:lnTo>
                        <a:lnTo>
                          <a:pt x="7" y="81"/>
                        </a:lnTo>
                        <a:lnTo>
                          <a:pt x="7" y="68"/>
                        </a:lnTo>
                        <a:lnTo>
                          <a:pt x="8" y="31"/>
                        </a:lnTo>
                        <a:lnTo>
                          <a:pt x="8" y="17"/>
                        </a:lnTo>
                        <a:lnTo>
                          <a:pt x="9" y="26"/>
                        </a:lnTo>
                        <a:lnTo>
                          <a:pt x="9" y="50"/>
                        </a:lnTo>
                        <a:lnTo>
                          <a:pt x="10" y="55"/>
                        </a:lnTo>
                        <a:lnTo>
                          <a:pt x="10" y="50"/>
                        </a:lnTo>
                        <a:lnTo>
                          <a:pt x="11" y="77"/>
                        </a:lnTo>
                        <a:lnTo>
                          <a:pt x="11" y="135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3" name="Freeform 1767"/>
                  <p:cNvSpPr>
                    <a:spLocks/>
                  </p:cNvSpPr>
                  <p:nvPr/>
                </p:nvSpPr>
                <p:spPr bwMode="auto">
                  <a:xfrm>
                    <a:off x="7489826" y="4102101"/>
                    <a:ext cx="17463" cy="239713"/>
                  </a:xfrm>
                  <a:custGeom>
                    <a:avLst/>
                    <a:gdLst>
                      <a:gd name="T0" fmla="*/ 0 w 11"/>
                      <a:gd name="T1" fmla="*/ 151 h 151"/>
                      <a:gd name="T2" fmla="*/ 0 w 11"/>
                      <a:gd name="T3" fmla="*/ 124 h 151"/>
                      <a:gd name="T4" fmla="*/ 0 w 11"/>
                      <a:gd name="T5" fmla="*/ 117 h 151"/>
                      <a:gd name="T6" fmla="*/ 1 w 11"/>
                      <a:gd name="T7" fmla="*/ 75 h 151"/>
                      <a:gd name="T8" fmla="*/ 2 w 11"/>
                      <a:gd name="T9" fmla="*/ 40 h 151"/>
                      <a:gd name="T10" fmla="*/ 2 w 11"/>
                      <a:gd name="T11" fmla="*/ 47 h 151"/>
                      <a:gd name="T12" fmla="*/ 3 w 11"/>
                      <a:gd name="T13" fmla="*/ 73 h 151"/>
                      <a:gd name="T14" fmla="*/ 4 w 11"/>
                      <a:gd name="T15" fmla="*/ 56 h 151"/>
                      <a:gd name="T16" fmla="*/ 4 w 11"/>
                      <a:gd name="T17" fmla="*/ 55 h 151"/>
                      <a:gd name="T18" fmla="*/ 4 w 11"/>
                      <a:gd name="T19" fmla="*/ 58 h 151"/>
                      <a:gd name="T20" fmla="*/ 5 w 11"/>
                      <a:gd name="T21" fmla="*/ 36 h 151"/>
                      <a:gd name="T22" fmla="*/ 6 w 11"/>
                      <a:gd name="T23" fmla="*/ 18 h 151"/>
                      <a:gd name="T24" fmla="*/ 6 w 11"/>
                      <a:gd name="T25" fmla="*/ 0 h 151"/>
                      <a:gd name="T26" fmla="*/ 7 w 11"/>
                      <a:gd name="T27" fmla="*/ 2 h 151"/>
                      <a:gd name="T28" fmla="*/ 7 w 11"/>
                      <a:gd name="T29" fmla="*/ 37 h 151"/>
                      <a:gd name="T30" fmla="*/ 8 w 11"/>
                      <a:gd name="T31" fmla="*/ 108 h 151"/>
                      <a:gd name="T32" fmla="*/ 8 w 11"/>
                      <a:gd name="T33" fmla="*/ 139 h 151"/>
                      <a:gd name="T34" fmla="*/ 9 w 11"/>
                      <a:gd name="T35" fmla="*/ 96 h 151"/>
                      <a:gd name="T36" fmla="*/ 9 w 11"/>
                      <a:gd name="T37" fmla="*/ 65 h 151"/>
                      <a:gd name="T38" fmla="*/ 10 w 11"/>
                      <a:gd name="T39" fmla="*/ 87 h 151"/>
                      <a:gd name="T40" fmla="*/ 11 w 11"/>
                      <a:gd name="T41" fmla="*/ 151 h 1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11" h="151">
                        <a:moveTo>
                          <a:pt x="0" y="151"/>
                        </a:moveTo>
                        <a:lnTo>
                          <a:pt x="0" y="124"/>
                        </a:lnTo>
                        <a:lnTo>
                          <a:pt x="0" y="117"/>
                        </a:lnTo>
                        <a:lnTo>
                          <a:pt x="1" y="75"/>
                        </a:lnTo>
                        <a:lnTo>
                          <a:pt x="2" y="40"/>
                        </a:lnTo>
                        <a:lnTo>
                          <a:pt x="2" y="47"/>
                        </a:lnTo>
                        <a:lnTo>
                          <a:pt x="3" y="73"/>
                        </a:lnTo>
                        <a:lnTo>
                          <a:pt x="4" y="56"/>
                        </a:lnTo>
                        <a:lnTo>
                          <a:pt x="4" y="55"/>
                        </a:lnTo>
                        <a:lnTo>
                          <a:pt x="4" y="58"/>
                        </a:lnTo>
                        <a:lnTo>
                          <a:pt x="5" y="36"/>
                        </a:lnTo>
                        <a:lnTo>
                          <a:pt x="6" y="18"/>
                        </a:lnTo>
                        <a:lnTo>
                          <a:pt x="6" y="0"/>
                        </a:lnTo>
                        <a:lnTo>
                          <a:pt x="7" y="2"/>
                        </a:lnTo>
                        <a:lnTo>
                          <a:pt x="7" y="37"/>
                        </a:lnTo>
                        <a:lnTo>
                          <a:pt x="8" y="108"/>
                        </a:lnTo>
                        <a:lnTo>
                          <a:pt x="8" y="139"/>
                        </a:lnTo>
                        <a:lnTo>
                          <a:pt x="9" y="96"/>
                        </a:lnTo>
                        <a:lnTo>
                          <a:pt x="9" y="65"/>
                        </a:lnTo>
                        <a:lnTo>
                          <a:pt x="10" y="87"/>
                        </a:lnTo>
                        <a:lnTo>
                          <a:pt x="11" y="151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4" name="Freeform 1768"/>
                  <p:cNvSpPr>
                    <a:spLocks/>
                  </p:cNvSpPr>
                  <p:nvPr/>
                </p:nvSpPr>
                <p:spPr bwMode="auto">
                  <a:xfrm>
                    <a:off x="7507288" y="4119564"/>
                    <a:ext cx="6350" cy="222250"/>
                  </a:xfrm>
                  <a:custGeom>
                    <a:avLst/>
                    <a:gdLst>
                      <a:gd name="T0" fmla="*/ 0 w 4"/>
                      <a:gd name="T1" fmla="*/ 140 h 140"/>
                      <a:gd name="T2" fmla="*/ 0 w 4"/>
                      <a:gd name="T3" fmla="*/ 81 h 140"/>
                      <a:gd name="T4" fmla="*/ 1 w 4"/>
                      <a:gd name="T5" fmla="*/ 89 h 140"/>
                      <a:gd name="T6" fmla="*/ 1 w 4"/>
                      <a:gd name="T7" fmla="*/ 90 h 140"/>
                      <a:gd name="T8" fmla="*/ 2 w 4"/>
                      <a:gd name="T9" fmla="*/ 38 h 140"/>
                      <a:gd name="T10" fmla="*/ 2 w 4"/>
                      <a:gd name="T11" fmla="*/ 11 h 140"/>
                      <a:gd name="T12" fmla="*/ 3 w 4"/>
                      <a:gd name="T13" fmla="*/ 0 h 140"/>
                      <a:gd name="T14" fmla="*/ 3 w 4"/>
                      <a:gd name="T15" fmla="*/ 9 h 140"/>
                      <a:gd name="T16" fmla="*/ 4 w 4"/>
                      <a:gd name="T17" fmla="*/ 59 h 140"/>
                      <a:gd name="T18" fmla="*/ 4 w 4"/>
                      <a:gd name="T19" fmla="*/ 140 h 1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4" h="140">
                        <a:moveTo>
                          <a:pt x="0" y="140"/>
                        </a:moveTo>
                        <a:lnTo>
                          <a:pt x="0" y="81"/>
                        </a:lnTo>
                        <a:lnTo>
                          <a:pt x="1" y="89"/>
                        </a:lnTo>
                        <a:lnTo>
                          <a:pt x="1" y="90"/>
                        </a:lnTo>
                        <a:lnTo>
                          <a:pt x="2" y="38"/>
                        </a:lnTo>
                        <a:lnTo>
                          <a:pt x="2" y="11"/>
                        </a:lnTo>
                        <a:lnTo>
                          <a:pt x="3" y="0"/>
                        </a:lnTo>
                        <a:lnTo>
                          <a:pt x="3" y="9"/>
                        </a:lnTo>
                        <a:lnTo>
                          <a:pt x="4" y="59"/>
                        </a:lnTo>
                        <a:lnTo>
                          <a:pt x="4" y="14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5" name="Freeform 1769"/>
                  <p:cNvSpPr>
                    <a:spLocks/>
                  </p:cNvSpPr>
                  <p:nvPr/>
                </p:nvSpPr>
                <p:spPr bwMode="auto">
                  <a:xfrm>
                    <a:off x="7515226" y="4195764"/>
                    <a:ext cx="3175" cy="146050"/>
                  </a:xfrm>
                  <a:custGeom>
                    <a:avLst/>
                    <a:gdLst>
                      <a:gd name="T0" fmla="*/ 0 w 2"/>
                      <a:gd name="T1" fmla="*/ 92 h 92"/>
                      <a:gd name="T2" fmla="*/ 0 w 2"/>
                      <a:gd name="T3" fmla="*/ 16 h 92"/>
                      <a:gd name="T4" fmla="*/ 1 w 2"/>
                      <a:gd name="T5" fmla="*/ 0 h 92"/>
                      <a:gd name="T6" fmla="*/ 1 w 2"/>
                      <a:gd name="T7" fmla="*/ 49 h 92"/>
                      <a:gd name="T8" fmla="*/ 2 w 2"/>
                      <a:gd name="T9" fmla="*/ 92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" h="92">
                        <a:moveTo>
                          <a:pt x="0" y="92"/>
                        </a:moveTo>
                        <a:lnTo>
                          <a:pt x="0" y="16"/>
                        </a:lnTo>
                        <a:lnTo>
                          <a:pt x="1" y="0"/>
                        </a:lnTo>
                        <a:lnTo>
                          <a:pt x="1" y="49"/>
                        </a:lnTo>
                        <a:lnTo>
                          <a:pt x="2" y="92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6" name="Freeform 1770"/>
                  <p:cNvSpPr>
                    <a:spLocks/>
                  </p:cNvSpPr>
                  <p:nvPr/>
                </p:nvSpPr>
                <p:spPr bwMode="auto">
                  <a:xfrm>
                    <a:off x="7518401" y="4203701"/>
                    <a:ext cx="1588" cy="138113"/>
                  </a:xfrm>
                  <a:custGeom>
                    <a:avLst/>
                    <a:gdLst>
                      <a:gd name="T0" fmla="*/ 0 w 1"/>
                      <a:gd name="T1" fmla="*/ 87 h 87"/>
                      <a:gd name="T2" fmla="*/ 0 w 1"/>
                      <a:gd name="T3" fmla="*/ 0 h 87"/>
                      <a:gd name="T4" fmla="*/ 1 w 1"/>
                      <a:gd name="T5" fmla="*/ 18 h 87"/>
                      <a:gd name="T6" fmla="*/ 1 w 1"/>
                      <a:gd name="T7" fmla="*/ 87 h 8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87">
                        <a:moveTo>
                          <a:pt x="0" y="87"/>
                        </a:moveTo>
                        <a:lnTo>
                          <a:pt x="0" y="0"/>
                        </a:lnTo>
                        <a:lnTo>
                          <a:pt x="1" y="18"/>
                        </a:lnTo>
                        <a:lnTo>
                          <a:pt x="1" y="87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7" name="Freeform 1771"/>
                  <p:cNvSpPr>
                    <a:spLocks/>
                  </p:cNvSpPr>
                  <p:nvPr/>
                </p:nvSpPr>
                <p:spPr bwMode="auto">
                  <a:xfrm>
                    <a:off x="7521576" y="4148139"/>
                    <a:ext cx="7938" cy="193675"/>
                  </a:xfrm>
                  <a:custGeom>
                    <a:avLst/>
                    <a:gdLst>
                      <a:gd name="T0" fmla="*/ 0 w 5"/>
                      <a:gd name="T1" fmla="*/ 122 h 122"/>
                      <a:gd name="T2" fmla="*/ 0 w 5"/>
                      <a:gd name="T3" fmla="*/ 38 h 122"/>
                      <a:gd name="T4" fmla="*/ 0 w 5"/>
                      <a:gd name="T5" fmla="*/ 9 h 122"/>
                      <a:gd name="T6" fmla="*/ 1 w 5"/>
                      <a:gd name="T7" fmla="*/ 8 h 122"/>
                      <a:gd name="T8" fmla="*/ 2 w 5"/>
                      <a:gd name="T9" fmla="*/ 10 h 122"/>
                      <a:gd name="T10" fmla="*/ 2 w 5"/>
                      <a:gd name="T11" fmla="*/ 0 h 122"/>
                      <a:gd name="T12" fmla="*/ 3 w 5"/>
                      <a:gd name="T13" fmla="*/ 13 h 122"/>
                      <a:gd name="T14" fmla="*/ 3 w 5"/>
                      <a:gd name="T15" fmla="*/ 90 h 122"/>
                      <a:gd name="T16" fmla="*/ 4 w 5"/>
                      <a:gd name="T17" fmla="*/ 103 h 122"/>
                      <a:gd name="T18" fmla="*/ 4 w 5"/>
                      <a:gd name="T19" fmla="*/ 63 h 122"/>
                      <a:gd name="T20" fmla="*/ 5 w 5"/>
                      <a:gd name="T21" fmla="*/ 91 h 122"/>
                      <a:gd name="T22" fmla="*/ 5 w 5"/>
                      <a:gd name="T23" fmla="*/ 122 h 1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5" h="122">
                        <a:moveTo>
                          <a:pt x="0" y="122"/>
                        </a:moveTo>
                        <a:lnTo>
                          <a:pt x="0" y="38"/>
                        </a:lnTo>
                        <a:lnTo>
                          <a:pt x="0" y="9"/>
                        </a:lnTo>
                        <a:lnTo>
                          <a:pt x="1" y="8"/>
                        </a:lnTo>
                        <a:lnTo>
                          <a:pt x="2" y="10"/>
                        </a:lnTo>
                        <a:lnTo>
                          <a:pt x="2" y="0"/>
                        </a:lnTo>
                        <a:lnTo>
                          <a:pt x="3" y="13"/>
                        </a:lnTo>
                        <a:lnTo>
                          <a:pt x="3" y="90"/>
                        </a:lnTo>
                        <a:lnTo>
                          <a:pt x="4" y="103"/>
                        </a:lnTo>
                        <a:lnTo>
                          <a:pt x="4" y="63"/>
                        </a:lnTo>
                        <a:lnTo>
                          <a:pt x="5" y="91"/>
                        </a:lnTo>
                        <a:lnTo>
                          <a:pt x="5" y="122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8" name="Freeform 1772"/>
                  <p:cNvSpPr>
                    <a:spLocks/>
                  </p:cNvSpPr>
                  <p:nvPr/>
                </p:nvSpPr>
                <p:spPr bwMode="auto">
                  <a:xfrm>
                    <a:off x="7532688" y="4318001"/>
                    <a:ext cx="1588" cy="23813"/>
                  </a:xfrm>
                  <a:custGeom>
                    <a:avLst/>
                    <a:gdLst>
                      <a:gd name="T0" fmla="*/ 0 w 1"/>
                      <a:gd name="T1" fmla="*/ 15 h 15"/>
                      <a:gd name="T2" fmla="*/ 1 w 1"/>
                      <a:gd name="T3" fmla="*/ 0 h 15"/>
                      <a:gd name="T4" fmla="*/ 1 w 1"/>
                      <a:gd name="T5" fmla="*/ 15 h 1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15">
                        <a:moveTo>
                          <a:pt x="0" y="15"/>
                        </a:moveTo>
                        <a:lnTo>
                          <a:pt x="1" y="0"/>
                        </a:lnTo>
                        <a:lnTo>
                          <a:pt x="1" y="15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9" name="Freeform 1773"/>
                  <p:cNvSpPr>
                    <a:spLocks/>
                  </p:cNvSpPr>
                  <p:nvPr/>
                </p:nvSpPr>
                <p:spPr bwMode="auto">
                  <a:xfrm>
                    <a:off x="7535863" y="4313239"/>
                    <a:ext cx="1588" cy="28575"/>
                  </a:xfrm>
                  <a:custGeom>
                    <a:avLst/>
                    <a:gdLst>
                      <a:gd name="T0" fmla="*/ 0 w 1"/>
                      <a:gd name="T1" fmla="*/ 18 h 18"/>
                      <a:gd name="T2" fmla="*/ 0 w 1"/>
                      <a:gd name="T3" fmla="*/ 0 h 18"/>
                      <a:gd name="T4" fmla="*/ 1 w 1"/>
                      <a:gd name="T5" fmla="*/ 5 h 18"/>
                      <a:gd name="T6" fmla="*/ 1 w 1"/>
                      <a:gd name="T7" fmla="*/ 18 h 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18">
                        <a:moveTo>
                          <a:pt x="0" y="18"/>
                        </a:moveTo>
                        <a:lnTo>
                          <a:pt x="0" y="0"/>
                        </a:lnTo>
                        <a:lnTo>
                          <a:pt x="1" y="5"/>
                        </a:lnTo>
                        <a:lnTo>
                          <a:pt x="1" y="18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0" name="Freeform 1774"/>
                  <p:cNvSpPr>
                    <a:spLocks/>
                  </p:cNvSpPr>
                  <p:nvPr/>
                </p:nvSpPr>
                <p:spPr bwMode="auto">
                  <a:xfrm>
                    <a:off x="7537451" y="4175126"/>
                    <a:ext cx="6350" cy="166688"/>
                  </a:xfrm>
                  <a:custGeom>
                    <a:avLst/>
                    <a:gdLst>
                      <a:gd name="T0" fmla="*/ 0 w 4"/>
                      <a:gd name="T1" fmla="*/ 105 h 105"/>
                      <a:gd name="T2" fmla="*/ 1 w 4"/>
                      <a:gd name="T3" fmla="*/ 73 h 105"/>
                      <a:gd name="T4" fmla="*/ 2 w 4"/>
                      <a:gd name="T5" fmla="*/ 42 h 105"/>
                      <a:gd name="T6" fmla="*/ 2 w 4"/>
                      <a:gd name="T7" fmla="*/ 30 h 105"/>
                      <a:gd name="T8" fmla="*/ 3 w 4"/>
                      <a:gd name="T9" fmla="*/ 14 h 105"/>
                      <a:gd name="T10" fmla="*/ 3 w 4"/>
                      <a:gd name="T11" fmla="*/ 0 h 105"/>
                      <a:gd name="T12" fmla="*/ 4 w 4"/>
                      <a:gd name="T13" fmla="*/ 7 h 105"/>
                      <a:gd name="T14" fmla="*/ 4 w 4"/>
                      <a:gd name="T15" fmla="*/ 12 h 1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4" h="105">
                        <a:moveTo>
                          <a:pt x="0" y="105"/>
                        </a:moveTo>
                        <a:lnTo>
                          <a:pt x="1" y="73"/>
                        </a:lnTo>
                        <a:lnTo>
                          <a:pt x="2" y="42"/>
                        </a:lnTo>
                        <a:lnTo>
                          <a:pt x="2" y="30"/>
                        </a:lnTo>
                        <a:lnTo>
                          <a:pt x="3" y="14"/>
                        </a:lnTo>
                        <a:lnTo>
                          <a:pt x="3" y="0"/>
                        </a:lnTo>
                        <a:lnTo>
                          <a:pt x="4" y="7"/>
                        </a:lnTo>
                        <a:lnTo>
                          <a:pt x="4" y="12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</p:grpSp>
          </p:grpSp>
        </p:grpSp>
      </p:grpSp>
      <p:grpSp>
        <p:nvGrpSpPr>
          <p:cNvPr id="2313" name="Group 2312"/>
          <p:cNvGrpSpPr/>
          <p:nvPr/>
        </p:nvGrpSpPr>
        <p:grpSpPr>
          <a:xfrm>
            <a:off x="6329861" y="1044000"/>
            <a:ext cx="3465513" cy="2352263"/>
            <a:chOff x="6329861" y="1044000"/>
            <a:chExt cx="3465513" cy="2352263"/>
          </a:xfrm>
        </p:grpSpPr>
        <p:grpSp>
          <p:nvGrpSpPr>
            <p:cNvPr id="2309" name="Group 2308"/>
            <p:cNvGrpSpPr/>
            <p:nvPr/>
          </p:nvGrpSpPr>
          <p:grpSpPr>
            <a:xfrm>
              <a:off x="6394949" y="1044000"/>
              <a:ext cx="3222638" cy="1130400"/>
              <a:chOff x="6394949" y="1048250"/>
              <a:chExt cx="3222638" cy="1130400"/>
            </a:xfrm>
          </p:grpSpPr>
          <p:grpSp>
            <p:nvGrpSpPr>
              <p:cNvPr id="1840" name="Group 1839"/>
              <p:cNvGrpSpPr/>
              <p:nvPr/>
            </p:nvGrpSpPr>
            <p:grpSpPr>
              <a:xfrm>
                <a:off x="6394949" y="1048250"/>
                <a:ext cx="1627200" cy="1130400"/>
                <a:chOff x="2724151" y="754063"/>
                <a:chExt cx="1606550" cy="1139825"/>
              </a:xfrm>
            </p:grpSpPr>
            <p:grpSp>
              <p:nvGrpSpPr>
                <p:cNvPr id="2237" name="Group 2236"/>
                <p:cNvGrpSpPr/>
                <p:nvPr/>
              </p:nvGrpSpPr>
              <p:grpSpPr>
                <a:xfrm>
                  <a:off x="2843214" y="1744663"/>
                  <a:ext cx="1487487" cy="149225"/>
                  <a:chOff x="2843214" y="1744663"/>
                  <a:chExt cx="1487487" cy="149225"/>
                </a:xfrm>
              </p:grpSpPr>
              <p:sp>
                <p:nvSpPr>
                  <p:cNvPr id="2302" name="Rectangle 479"/>
                  <p:cNvSpPr>
                    <a:spLocks noChangeArrowheads="1"/>
                  </p:cNvSpPr>
                  <p:nvPr/>
                </p:nvSpPr>
                <p:spPr bwMode="auto">
                  <a:xfrm>
                    <a:off x="2843214" y="1744663"/>
                    <a:ext cx="119063" cy="1492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03" name="Rectangle 480"/>
                  <p:cNvSpPr>
                    <a:spLocks noChangeArrowheads="1"/>
                  </p:cNvSpPr>
                  <p:nvPr/>
                </p:nvSpPr>
                <p:spPr bwMode="auto">
                  <a:xfrm>
                    <a:off x="3170239" y="1744663"/>
                    <a:ext cx="317500" cy="1492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100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04" name="Rectangle 481"/>
                  <p:cNvSpPr>
                    <a:spLocks noChangeArrowheads="1"/>
                  </p:cNvSpPr>
                  <p:nvPr/>
                </p:nvSpPr>
                <p:spPr bwMode="auto">
                  <a:xfrm>
                    <a:off x="3597276" y="1744663"/>
                    <a:ext cx="317500" cy="1492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200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05" name="Rectangle 482"/>
                  <p:cNvSpPr>
                    <a:spLocks noChangeArrowheads="1"/>
                  </p:cNvSpPr>
                  <p:nvPr/>
                </p:nvSpPr>
                <p:spPr bwMode="auto">
                  <a:xfrm>
                    <a:off x="4013201" y="1744663"/>
                    <a:ext cx="317500" cy="1492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3000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2238" name="Group 2237"/>
                <p:cNvGrpSpPr/>
                <p:nvPr/>
              </p:nvGrpSpPr>
              <p:grpSpPr>
                <a:xfrm>
                  <a:off x="2724151" y="754063"/>
                  <a:ext cx="158750" cy="1020763"/>
                  <a:chOff x="2724151" y="754063"/>
                  <a:chExt cx="158750" cy="1020763"/>
                </a:xfrm>
              </p:grpSpPr>
              <p:sp>
                <p:nvSpPr>
                  <p:cNvPr id="2299" name="Rectangle 487"/>
                  <p:cNvSpPr>
                    <a:spLocks noChangeArrowheads="1"/>
                  </p:cNvSpPr>
                  <p:nvPr/>
                </p:nvSpPr>
                <p:spPr bwMode="auto">
                  <a:xfrm>
                    <a:off x="2724151" y="1625601"/>
                    <a:ext cx="158750" cy="1492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-5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00" name="Rectangle 488"/>
                  <p:cNvSpPr>
                    <a:spLocks noChangeArrowheads="1"/>
                  </p:cNvSpPr>
                  <p:nvPr/>
                </p:nvSpPr>
                <p:spPr bwMode="auto">
                  <a:xfrm>
                    <a:off x="2754314" y="1189038"/>
                    <a:ext cx="119063" cy="1492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301" name="Rectangle 489"/>
                  <p:cNvSpPr>
                    <a:spLocks noChangeArrowheads="1"/>
                  </p:cNvSpPr>
                  <p:nvPr/>
                </p:nvSpPr>
                <p:spPr bwMode="auto">
                  <a:xfrm>
                    <a:off x="2754314" y="754063"/>
                    <a:ext cx="119063" cy="1492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5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2239" name="Group 2238"/>
                <p:cNvGrpSpPr/>
                <p:nvPr/>
              </p:nvGrpSpPr>
              <p:grpSpPr>
                <a:xfrm>
                  <a:off x="2873376" y="812801"/>
                  <a:ext cx="1258888" cy="871538"/>
                  <a:chOff x="2873376" y="812801"/>
                  <a:chExt cx="1258888" cy="871538"/>
                </a:xfrm>
              </p:grpSpPr>
              <p:sp>
                <p:nvSpPr>
                  <p:cNvPr id="2240" name="Line 474"/>
                  <p:cNvSpPr>
                    <a:spLocks noChangeShapeType="1"/>
                  </p:cNvSpPr>
                  <p:nvPr/>
                </p:nvSpPr>
                <p:spPr bwMode="auto">
                  <a:xfrm>
                    <a:off x="2873376" y="1684338"/>
                    <a:ext cx="1258888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41" name="Line 47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73376" y="1671638"/>
                    <a:ext cx="0" cy="127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42" name="Line 47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94064" y="1671638"/>
                    <a:ext cx="0" cy="127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43" name="Line 47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13164" y="1671638"/>
                    <a:ext cx="0" cy="127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44" name="Line 47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132264" y="1671638"/>
                    <a:ext cx="0" cy="127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45" name="Line 48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73376" y="812801"/>
                    <a:ext cx="0" cy="871538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46" name="Line 484"/>
                  <p:cNvSpPr>
                    <a:spLocks noChangeShapeType="1"/>
                  </p:cNvSpPr>
                  <p:nvPr/>
                </p:nvSpPr>
                <p:spPr bwMode="auto">
                  <a:xfrm>
                    <a:off x="2873376" y="1684338"/>
                    <a:ext cx="127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47" name="Line 485"/>
                  <p:cNvSpPr>
                    <a:spLocks noChangeShapeType="1"/>
                  </p:cNvSpPr>
                  <p:nvPr/>
                </p:nvSpPr>
                <p:spPr bwMode="auto">
                  <a:xfrm>
                    <a:off x="2873376" y="1247776"/>
                    <a:ext cx="127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48" name="Line 486"/>
                  <p:cNvSpPr>
                    <a:spLocks noChangeShapeType="1"/>
                  </p:cNvSpPr>
                  <p:nvPr/>
                </p:nvSpPr>
                <p:spPr bwMode="auto">
                  <a:xfrm>
                    <a:off x="2873376" y="812801"/>
                    <a:ext cx="127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49" name="Freeform 490"/>
                  <p:cNvSpPr>
                    <a:spLocks/>
                  </p:cNvSpPr>
                  <p:nvPr/>
                </p:nvSpPr>
                <p:spPr bwMode="auto">
                  <a:xfrm>
                    <a:off x="2879726" y="1227138"/>
                    <a:ext cx="303213" cy="457200"/>
                  </a:xfrm>
                  <a:custGeom>
                    <a:avLst/>
                    <a:gdLst>
                      <a:gd name="T0" fmla="*/ 0 w 191"/>
                      <a:gd name="T1" fmla="*/ 288 h 288"/>
                      <a:gd name="T2" fmla="*/ 1 w 191"/>
                      <a:gd name="T3" fmla="*/ 231 h 288"/>
                      <a:gd name="T4" fmla="*/ 5 w 191"/>
                      <a:gd name="T5" fmla="*/ 5 h 288"/>
                      <a:gd name="T6" fmla="*/ 8 w 191"/>
                      <a:gd name="T7" fmla="*/ 28 h 288"/>
                      <a:gd name="T8" fmla="*/ 12 w 191"/>
                      <a:gd name="T9" fmla="*/ 5 h 288"/>
                      <a:gd name="T10" fmla="*/ 16 w 191"/>
                      <a:gd name="T11" fmla="*/ 12 h 288"/>
                      <a:gd name="T12" fmla="*/ 20 w 191"/>
                      <a:gd name="T13" fmla="*/ 12 h 288"/>
                      <a:gd name="T14" fmla="*/ 24 w 191"/>
                      <a:gd name="T15" fmla="*/ 0 h 288"/>
                      <a:gd name="T16" fmla="*/ 28 w 191"/>
                      <a:gd name="T17" fmla="*/ 5 h 288"/>
                      <a:gd name="T18" fmla="*/ 32 w 191"/>
                      <a:gd name="T19" fmla="*/ 5 h 288"/>
                      <a:gd name="T20" fmla="*/ 36 w 191"/>
                      <a:gd name="T21" fmla="*/ 2 h 288"/>
                      <a:gd name="T22" fmla="*/ 40 w 191"/>
                      <a:gd name="T23" fmla="*/ 5 h 288"/>
                      <a:gd name="T24" fmla="*/ 44 w 191"/>
                      <a:gd name="T25" fmla="*/ 5 h 288"/>
                      <a:gd name="T26" fmla="*/ 48 w 191"/>
                      <a:gd name="T27" fmla="*/ 4 h 288"/>
                      <a:gd name="T28" fmla="*/ 52 w 191"/>
                      <a:gd name="T29" fmla="*/ 4 h 288"/>
                      <a:gd name="T30" fmla="*/ 56 w 191"/>
                      <a:gd name="T31" fmla="*/ 4 h 288"/>
                      <a:gd name="T32" fmla="*/ 60 w 191"/>
                      <a:gd name="T33" fmla="*/ 5 h 288"/>
                      <a:gd name="T34" fmla="*/ 64 w 191"/>
                      <a:gd name="T35" fmla="*/ 5 h 288"/>
                      <a:gd name="T36" fmla="*/ 68 w 191"/>
                      <a:gd name="T37" fmla="*/ 4 h 288"/>
                      <a:gd name="T38" fmla="*/ 72 w 191"/>
                      <a:gd name="T39" fmla="*/ 4 h 288"/>
                      <a:gd name="T40" fmla="*/ 76 w 191"/>
                      <a:gd name="T41" fmla="*/ 4 h 288"/>
                      <a:gd name="T42" fmla="*/ 80 w 191"/>
                      <a:gd name="T43" fmla="*/ 5 h 288"/>
                      <a:gd name="T44" fmla="*/ 84 w 191"/>
                      <a:gd name="T45" fmla="*/ 6 h 288"/>
                      <a:gd name="T46" fmla="*/ 88 w 191"/>
                      <a:gd name="T47" fmla="*/ 5 h 288"/>
                      <a:gd name="T48" fmla="*/ 92 w 191"/>
                      <a:gd name="T49" fmla="*/ 5 h 288"/>
                      <a:gd name="T50" fmla="*/ 95 w 191"/>
                      <a:gd name="T51" fmla="*/ 4 h 288"/>
                      <a:gd name="T52" fmla="*/ 100 w 191"/>
                      <a:gd name="T53" fmla="*/ 5 h 288"/>
                      <a:gd name="T54" fmla="*/ 104 w 191"/>
                      <a:gd name="T55" fmla="*/ 6 h 288"/>
                      <a:gd name="T56" fmla="*/ 108 w 191"/>
                      <a:gd name="T57" fmla="*/ 6 h 288"/>
                      <a:gd name="T58" fmla="*/ 111 w 191"/>
                      <a:gd name="T59" fmla="*/ 5 h 288"/>
                      <a:gd name="T60" fmla="*/ 115 w 191"/>
                      <a:gd name="T61" fmla="*/ 5 h 288"/>
                      <a:gd name="T62" fmla="*/ 119 w 191"/>
                      <a:gd name="T63" fmla="*/ 5 h 288"/>
                      <a:gd name="T64" fmla="*/ 124 w 191"/>
                      <a:gd name="T65" fmla="*/ 6 h 288"/>
                      <a:gd name="T66" fmla="*/ 127 w 191"/>
                      <a:gd name="T67" fmla="*/ 6 h 288"/>
                      <a:gd name="T68" fmla="*/ 131 w 191"/>
                      <a:gd name="T69" fmla="*/ 5 h 288"/>
                      <a:gd name="T70" fmla="*/ 135 w 191"/>
                      <a:gd name="T71" fmla="*/ 5 h 288"/>
                      <a:gd name="T72" fmla="*/ 139 w 191"/>
                      <a:gd name="T73" fmla="*/ 5 h 288"/>
                      <a:gd name="T74" fmla="*/ 143 w 191"/>
                      <a:gd name="T75" fmla="*/ 6 h 288"/>
                      <a:gd name="T76" fmla="*/ 147 w 191"/>
                      <a:gd name="T77" fmla="*/ 7 h 288"/>
                      <a:gd name="T78" fmla="*/ 151 w 191"/>
                      <a:gd name="T79" fmla="*/ 6 h 288"/>
                      <a:gd name="T80" fmla="*/ 155 w 191"/>
                      <a:gd name="T81" fmla="*/ 6 h 288"/>
                      <a:gd name="T82" fmla="*/ 159 w 191"/>
                      <a:gd name="T83" fmla="*/ 5 h 288"/>
                      <a:gd name="T84" fmla="*/ 163 w 191"/>
                      <a:gd name="T85" fmla="*/ 6 h 288"/>
                      <a:gd name="T86" fmla="*/ 167 w 191"/>
                      <a:gd name="T87" fmla="*/ 7 h 288"/>
                      <a:gd name="T88" fmla="*/ 171 w 191"/>
                      <a:gd name="T89" fmla="*/ 7 h 288"/>
                      <a:gd name="T90" fmla="*/ 175 w 191"/>
                      <a:gd name="T91" fmla="*/ 6 h 288"/>
                      <a:gd name="T92" fmla="*/ 179 w 191"/>
                      <a:gd name="T93" fmla="*/ 6 h 288"/>
                      <a:gd name="T94" fmla="*/ 183 w 191"/>
                      <a:gd name="T95" fmla="*/ 6 h 288"/>
                      <a:gd name="T96" fmla="*/ 187 w 191"/>
                      <a:gd name="T97" fmla="*/ 7 h 288"/>
                      <a:gd name="T98" fmla="*/ 191 w 191"/>
                      <a:gd name="T99" fmla="*/ 7 h 28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1" h="288">
                        <a:moveTo>
                          <a:pt x="0" y="288"/>
                        </a:moveTo>
                        <a:lnTo>
                          <a:pt x="1" y="231"/>
                        </a:lnTo>
                        <a:lnTo>
                          <a:pt x="5" y="5"/>
                        </a:lnTo>
                        <a:lnTo>
                          <a:pt x="8" y="28"/>
                        </a:lnTo>
                        <a:lnTo>
                          <a:pt x="12" y="5"/>
                        </a:lnTo>
                        <a:lnTo>
                          <a:pt x="16" y="12"/>
                        </a:lnTo>
                        <a:lnTo>
                          <a:pt x="20" y="12"/>
                        </a:lnTo>
                        <a:lnTo>
                          <a:pt x="24" y="0"/>
                        </a:lnTo>
                        <a:lnTo>
                          <a:pt x="28" y="5"/>
                        </a:lnTo>
                        <a:lnTo>
                          <a:pt x="32" y="5"/>
                        </a:lnTo>
                        <a:lnTo>
                          <a:pt x="36" y="2"/>
                        </a:lnTo>
                        <a:lnTo>
                          <a:pt x="40" y="5"/>
                        </a:lnTo>
                        <a:lnTo>
                          <a:pt x="44" y="5"/>
                        </a:lnTo>
                        <a:lnTo>
                          <a:pt x="48" y="4"/>
                        </a:lnTo>
                        <a:lnTo>
                          <a:pt x="52" y="4"/>
                        </a:lnTo>
                        <a:lnTo>
                          <a:pt x="56" y="4"/>
                        </a:lnTo>
                        <a:lnTo>
                          <a:pt x="60" y="5"/>
                        </a:lnTo>
                        <a:lnTo>
                          <a:pt x="64" y="5"/>
                        </a:lnTo>
                        <a:lnTo>
                          <a:pt x="68" y="4"/>
                        </a:lnTo>
                        <a:lnTo>
                          <a:pt x="72" y="4"/>
                        </a:lnTo>
                        <a:lnTo>
                          <a:pt x="76" y="4"/>
                        </a:lnTo>
                        <a:lnTo>
                          <a:pt x="80" y="5"/>
                        </a:lnTo>
                        <a:lnTo>
                          <a:pt x="84" y="6"/>
                        </a:lnTo>
                        <a:lnTo>
                          <a:pt x="88" y="5"/>
                        </a:lnTo>
                        <a:lnTo>
                          <a:pt x="92" y="5"/>
                        </a:lnTo>
                        <a:lnTo>
                          <a:pt x="95" y="4"/>
                        </a:lnTo>
                        <a:lnTo>
                          <a:pt x="100" y="5"/>
                        </a:lnTo>
                        <a:lnTo>
                          <a:pt x="104" y="6"/>
                        </a:lnTo>
                        <a:lnTo>
                          <a:pt x="108" y="6"/>
                        </a:lnTo>
                        <a:lnTo>
                          <a:pt x="111" y="5"/>
                        </a:lnTo>
                        <a:lnTo>
                          <a:pt x="115" y="5"/>
                        </a:lnTo>
                        <a:lnTo>
                          <a:pt x="119" y="5"/>
                        </a:lnTo>
                        <a:lnTo>
                          <a:pt x="124" y="6"/>
                        </a:lnTo>
                        <a:lnTo>
                          <a:pt x="127" y="6"/>
                        </a:lnTo>
                        <a:lnTo>
                          <a:pt x="131" y="5"/>
                        </a:lnTo>
                        <a:lnTo>
                          <a:pt x="135" y="5"/>
                        </a:lnTo>
                        <a:lnTo>
                          <a:pt x="139" y="5"/>
                        </a:lnTo>
                        <a:lnTo>
                          <a:pt x="143" y="6"/>
                        </a:lnTo>
                        <a:lnTo>
                          <a:pt x="147" y="7"/>
                        </a:lnTo>
                        <a:lnTo>
                          <a:pt x="151" y="6"/>
                        </a:lnTo>
                        <a:lnTo>
                          <a:pt x="155" y="6"/>
                        </a:lnTo>
                        <a:lnTo>
                          <a:pt x="159" y="5"/>
                        </a:lnTo>
                        <a:lnTo>
                          <a:pt x="163" y="6"/>
                        </a:lnTo>
                        <a:lnTo>
                          <a:pt x="167" y="7"/>
                        </a:lnTo>
                        <a:lnTo>
                          <a:pt x="171" y="7"/>
                        </a:lnTo>
                        <a:lnTo>
                          <a:pt x="175" y="6"/>
                        </a:lnTo>
                        <a:lnTo>
                          <a:pt x="179" y="6"/>
                        </a:lnTo>
                        <a:lnTo>
                          <a:pt x="183" y="6"/>
                        </a:lnTo>
                        <a:lnTo>
                          <a:pt x="187" y="7"/>
                        </a:lnTo>
                        <a:lnTo>
                          <a:pt x="191" y="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8A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50" name="Freeform 491"/>
                  <p:cNvSpPr>
                    <a:spLocks/>
                  </p:cNvSpPr>
                  <p:nvPr/>
                </p:nvSpPr>
                <p:spPr bwMode="auto">
                  <a:xfrm>
                    <a:off x="3182939" y="1236663"/>
                    <a:ext cx="307975" cy="7938"/>
                  </a:xfrm>
                  <a:custGeom>
                    <a:avLst/>
                    <a:gdLst>
                      <a:gd name="T0" fmla="*/ 0 w 194"/>
                      <a:gd name="T1" fmla="*/ 1 h 5"/>
                      <a:gd name="T2" fmla="*/ 4 w 194"/>
                      <a:gd name="T3" fmla="*/ 1 h 5"/>
                      <a:gd name="T4" fmla="*/ 8 w 194"/>
                      <a:gd name="T5" fmla="*/ 1 h 5"/>
                      <a:gd name="T6" fmla="*/ 12 w 194"/>
                      <a:gd name="T7" fmla="*/ 0 h 5"/>
                      <a:gd name="T8" fmla="*/ 16 w 194"/>
                      <a:gd name="T9" fmla="*/ 1 h 5"/>
                      <a:gd name="T10" fmla="*/ 20 w 194"/>
                      <a:gd name="T11" fmla="*/ 2 h 5"/>
                      <a:gd name="T12" fmla="*/ 23 w 194"/>
                      <a:gd name="T13" fmla="*/ 1 h 5"/>
                      <a:gd name="T14" fmla="*/ 27 w 194"/>
                      <a:gd name="T15" fmla="*/ 1 h 5"/>
                      <a:gd name="T16" fmla="*/ 32 w 194"/>
                      <a:gd name="T17" fmla="*/ 1 h 5"/>
                      <a:gd name="T18" fmla="*/ 36 w 194"/>
                      <a:gd name="T19" fmla="*/ 1 h 5"/>
                      <a:gd name="T20" fmla="*/ 39 w 194"/>
                      <a:gd name="T21" fmla="*/ 2 h 5"/>
                      <a:gd name="T22" fmla="*/ 43 w 194"/>
                      <a:gd name="T23" fmla="*/ 2 h 5"/>
                      <a:gd name="T24" fmla="*/ 47 w 194"/>
                      <a:gd name="T25" fmla="*/ 1 h 5"/>
                      <a:gd name="T26" fmla="*/ 51 w 194"/>
                      <a:gd name="T27" fmla="*/ 1 h 5"/>
                      <a:gd name="T28" fmla="*/ 55 w 194"/>
                      <a:gd name="T29" fmla="*/ 1 h 5"/>
                      <a:gd name="T30" fmla="*/ 59 w 194"/>
                      <a:gd name="T31" fmla="*/ 2 h 5"/>
                      <a:gd name="T32" fmla="*/ 63 w 194"/>
                      <a:gd name="T33" fmla="*/ 3 h 5"/>
                      <a:gd name="T34" fmla="*/ 67 w 194"/>
                      <a:gd name="T35" fmla="*/ 2 h 5"/>
                      <a:gd name="T36" fmla="*/ 71 w 194"/>
                      <a:gd name="T37" fmla="*/ 2 h 5"/>
                      <a:gd name="T38" fmla="*/ 75 w 194"/>
                      <a:gd name="T39" fmla="*/ 1 h 5"/>
                      <a:gd name="T40" fmla="*/ 79 w 194"/>
                      <a:gd name="T41" fmla="*/ 2 h 5"/>
                      <a:gd name="T42" fmla="*/ 83 w 194"/>
                      <a:gd name="T43" fmla="*/ 3 h 5"/>
                      <a:gd name="T44" fmla="*/ 87 w 194"/>
                      <a:gd name="T45" fmla="*/ 3 h 5"/>
                      <a:gd name="T46" fmla="*/ 91 w 194"/>
                      <a:gd name="T47" fmla="*/ 2 h 5"/>
                      <a:gd name="T48" fmla="*/ 95 w 194"/>
                      <a:gd name="T49" fmla="*/ 2 h 5"/>
                      <a:gd name="T50" fmla="*/ 99 w 194"/>
                      <a:gd name="T51" fmla="*/ 2 h 5"/>
                      <a:gd name="T52" fmla="*/ 103 w 194"/>
                      <a:gd name="T53" fmla="*/ 3 h 5"/>
                      <a:gd name="T54" fmla="*/ 107 w 194"/>
                      <a:gd name="T55" fmla="*/ 3 h 5"/>
                      <a:gd name="T56" fmla="*/ 111 w 194"/>
                      <a:gd name="T57" fmla="*/ 3 h 5"/>
                      <a:gd name="T58" fmla="*/ 115 w 194"/>
                      <a:gd name="T59" fmla="*/ 2 h 5"/>
                      <a:gd name="T60" fmla="*/ 119 w 194"/>
                      <a:gd name="T61" fmla="*/ 2 h 5"/>
                      <a:gd name="T62" fmla="*/ 123 w 194"/>
                      <a:gd name="T63" fmla="*/ 3 h 5"/>
                      <a:gd name="T64" fmla="*/ 126 w 194"/>
                      <a:gd name="T65" fmla="*/ 4 h 5"/>
                      <a:gd name="T66" fmla="*/ 131 w 194"/>
                      <a:gd name="T67" fmla="*/ 3 h 5"/>
                      <a:gd name="T68" fmla="*/ 135 w 194"/>
                      <a:gd name="T69" fmla="*/ 3 h 5"/>
                      <a:gd name="T70" fmla="*/ 139 w 194"/>
                      <a:gd name="T71" fmla="*/ 3 h 5"/>
                      <a:gd name="T72" fmla="*/ 142 w 194"/>
                      <a:gd name="T73" fmla="*/ 3 h 5"/>
                      <a:gd name="T74" fmla="*/ 146 w 194"/>
                      <a:gd name="T75" fmla="*/ 4 h 5"/>
                      <a:gd name="T76" fmla="*/ 150 w 194"/>
                      <a:gd name="T77" fmla="*/ 4 h 5"/>
                      <a:gd name="T78" fmla="*/ 155 w 194"/>
                      <a:gd name="T79" fmla="*/ 3 h 5"/>
                      <a:gd name="T80" fmla="*/ 158 w 194"/>
                      <a:gd name="T81" fmla="*/ 3 h 5"/>
                      <a:gd name="T82" fmla="*/ 162 w 194"/>
                      <a:gd name="T83" fmla="*/ 3 h 5"/>
                      <a:gd name="T84" fmla="*/ 166 w 194"/>
                      <a:gd name="T85" fmla="*/ 4 h 5"/>
                      <a:gd name="T86" fmla="*/ 170 w 194"/>
                      <a:gd name="T87" fmla="*/ 5 h 5"/>
                      <a:gd name="T88" fmla="*/ 174 w 194"/>
                      <a:gd name="T89" fmla="*/ 4 h 5"/>
                      <a:gd name="T90" fmla="*/ 178 w 194"/>
                      <a:gd name="T91" fmla="*/ 3 h 5"/>
                      <a:gd name="T92" fmla="*/ 182 w 194"/>
                      <a:gd name="T93" fmla="*/ 3 h 5"/>
                      <a:gd name="T94" fmla="*/ 186 w 194"/>
                      <a:gd name="T95" fmla="*/ 4 h 5"/>
                      <a:gd name="T96" fmla="*/ 190 w 194"/>
                      <a:gd name="T97" fmla="*/ 5 h 5"/>
                      <a:gd name="T98" fmla="*/ 194 w 194"/>
                      <a:gd name="T99" fmla="*/ 4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4" h="5">
                        <a:moveTo>
                          <a:pt x="0" y="1"/>
                        </a:moveTo>
                        <a:lnTo>
                          <a:pt x="4" y="1"/>
                        </a:lnTo>
                        <a:lnTo>
                          <a:pt x="8" y="1"/>
                        </a:lnTo>
                        <a:lnTo>
                          <a:pt x="12" y="0"/>
                        </a:lnTo>
                        <a:lnTo>
                          <a:pt x="16" y="1"/>
                        </a:lnTo>
                        <a:lnTo>
                          <a:pt x="20" y="2"/>
                        </a:lnTo>
                        <a:lnTo>
                          <a:pt x="23" y="1"/>
                        </a:lnTo>
                        <a:lnTo>
                          <a:pt x="27" y="1"/>
                        </a:lnTo>
                        <a:lnTo>
                          <a:pt x="32" y="1"/>
                        </a:lnTo>
                        <a:lnTo>
                          <a:pt x="36" y="1"/>
                        </a:lnTo>
                        <a:lnTo>
                          <a:pt x="39" y="2"/>
                        </a:lnTo>
                        <a:lnTo>
                          <a:pt x="43" y="2"/>
                        </a:lnTo>
                        <a:lnTo>
                          <a:pt x="47" y="1"/>
                        </a:lnTo>
                        <a:lnTo>
                          <a:pt x="51" y="1"/>
                        </a:lnTo>
                        <a:lnTo>
                          <a:pt x="55" y="1"/>
                        </a:lnTo>
                        <a:lnTo>
                          <a:pt x="59" y="2"/>
                        </a:lnTo>
                        <a:lnTo>
                          <a:pt x="63" y="3"/>
                        </a:lnTo>
                        <a:lnTo>
                          <a:pt x="67" y="2"/>
                        </a:lnTo>
                        <a:lnTo>
                          <a:pt x="71" y="2"/>
                        </a:lnTo>
                        <a:lnTo>
                          <a:pt x="75" y="1"/>
                        </a:lnTo>
                        <a:lnTo>
                          <a:pt x="79" y="2"/>
                        </a:lnTo>
                        <a:lnTo>
                          <a:pt x="83" y="3"/>
                        </a:lnTo>
                        <a:lnTo>
                          <a:pt x="87" y="3"/>
                        </a:lnTo>
                        <a:lnTo>
                          <a:pt x="91" y="2"/>
                        </a:lnTo>
                        <a:lnTo>
                          <a:pt x="95" y="2"/>
                        </a:lnTo>
                        <a:lnTo>
                          <a:pt x="99" y="2"/>
                        </a:lnTo>
                        <a:lnTo>
                          <a:pt x="103" y="3"/>
                        </a:lnTo>
                        <a:lnTo>
                          <a:pt x="107" y="3"/>
                        </a:lnTo>
                        <a:lnTo>
                          <a:pt x="111" y="3"/>
                        </a:lnTo>
                        <a:lnTo>
                          <a:pt x="115" y="2"/>
                        </a:lnTo>
                        <a:lnTo>
                          <a:pt x="119" y="2"/>
                        </a:lnTo>
                        <a:lnTo>
                          <a:pt x="123" y="3"/>
                        </a:lnTo>
                        <a:lnTo>
                          <a:pt x="126" y="4"/>
                        </a:lnTo>
                        <a:lnTo>
                          <a:pt x="131" y="3"/>
                        </a:lnTo>
                        <a:lnTo>
                          <a:pt x="135" y="3"/>
                        </a:lnTo>
                        <a:lnTo>
                          <a:pt x="139" y="3"/>
                        </a:lnTo>
                        <a:lnTo>
                          <a:pt x="142" y="3"/>
                        </a:lnTo>
                        <a:lnTo>
                          <a:pt x="146" y="4"/>
                        </a:lnTo>
                        <a:lnTo>
                          <a:pt x="150" y="4"/>
                        </a:lnTo>
                        <a:lnTo>
                          <a:pt x="155" y="3"/>
                        </a:lnTo>
                        <a:lnTo>
                          <a:pt x="158" y="3"/>
                        </a:lnTo>
                        <a:lnTo>
                          <a:pt x="162" y="3"/>
                        </a:lnTo>
                        <a:lnTo>
                          <a:pt x="166" y="4"/>
                        </a:lnTo>
                        <a:lnTo>
                          <a:pt x="170" y="5"/>
                        </a:lnTo>
                        <a:lnTo>
                          <a:pt x="174" y="4"/>
                        </a:lnTo>
                        <a:lnTo>
                          <a:pt x="178" y="3"/>
                        </a:lnTo>
                        <a:lnTo>
                          <a:pt x="182" y="3"/>
                        </a:lnTo>
                        <a:lnTo>
                          <a:pt x="186" y="4"/>
                        </a:lnTo>
                        <a:lnTo>
                          <a:pt x="190" y="5"/>
                        </a:lnTo>
                        <a:lnTo>
                          <a:pt x="194" y="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8A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51" name="Freeform 492"/>
                  <p:cNvSpPr>
                    <a:spLocks/>
                  </p:cNvSpPr>
                  <p:nvPr/>
                </p:nvSpPr>
                <p:spPr bwMode="auto">
                  <a:xfrm>
                    <a:off x="3490914" y="1243013"/>
                    <a:ext cx="307975" cy="6350"/>
                  </a:xfrm>
                  <a:custGeom>
                    <a:avLst/>
                    <a:gdLst>
                      <a:gd name="T0" fmla="*/ 0 w 194"/>
                      <a:gd name="T1" fmla="*/ 0 h 4"/>
                      <a:gd name="T2" fmla="*/ 4 w 194"/>
                      <a:gd name="T3" fmla="*/ 0 h 4"/>
                      <a:gd name="T4" fmla="*/ 8 w 194"/>
                      <a:gd name="T5" fmla="*/ 0 h 4"/>
                      <a:gd name="T6" fmla="*/ 12 w 194"/>
                      <a:gd name="T7" fmla="*/ 0 h 4"/>
                      <a:gd name="T8" fmla="*/ 16 w 194"/>
                      <a:gd name="T9" fmla="*/ 1 h 4"/>
                      <a:gd name="T10" fmla="*/ 20 w 194"/>
                      <a:gd name="T11" fmla="*/ 1 h 4"/>
                      <a:gd name="T12" fmla="*/ 24 w 194"/>
                      <a:gd name="T13" fmla="*/ 0 h 4"/>
                      <a:gd name="T14" fmla="*/ 28 w 194"/>
                      <a:gd name="T15" fmla="*/ 0 h 4"/>
                      <a:gd name="T16" fmla="*/ 32 w 194"/>
                      <a:gd name="T17" fmla="*/ 0 h 4"/>
                      <a:gd name="T18" fmla="*/ 36 w 194"/>
                      <a:gd name="T19" fmla="*/ 1 h 4"/>
                      <a:gd name="T20" fmla="*/ 40 w 194"/>
                      <a:gd name="T21" fmla="*/ 2 h 4"/>
                      <a:gd name="T22" fmla="*/ 44 w 194"/>
                      <a:gd name="T23" fmla="*/ 1 h 4"/>
                      <a:gd name="T24" fmla="*/ 48 w 194"/>
                      <a:gd name="T25" fmla="*/ 1 h 4"/>
                      <a:gd name="T26" fmla="*/ 51 w 194"/>
                      <a:gd name="T27" fmla="*/ 0 h 4"/>
                      <a:gd name="T28" fmla="*/ 55 w 194"/>
                      <a:gd name="T29" fmla="*/ 1 h 4"/>
                      <a:gd name="T30" fmla="*/ 60 w 194"/>
                      <a:gd name="T31" fmla="*/ 2 h 4"/>
                      <a:gd name="T32" fmla="*/ 64 w 194"/>
                      <a:gd name="T33" fmla="*/ 2 h 4"/>
                      <a:gd name="T34" fmla="*/ 67 w 194"/>
                      <a:gd name="T35" fmla="*/ 1 h 4"/>
                      <a:gd name="T36" fmla="*/ 71 w 194"/>
                      <a:gd name="T37" fmla="*/ 1 h 4"/>
                      <a:gd name="T38" fmla="*/ 75 w 194"/>
                      <a:gd name="T39" fmla="*/ 1 h 4"/>
                      <a:gd name="T40" fmla="*/ 79 w 194"/>
                      <a:gd name="T41" fmla="*/ 2 h 4"/>
                      <a:gd name="T42" fmla="*/ 83 w 194"/>
                      <a:gd name="T43" fmla="*/ 2 h 4"/>
                      <a:gd name="T44" fmla="*/ 87 w 194"/>
                      <a:gd name="T45" fmla="*/ 1 h 4"/>
                      <a:gd name="T46" fmla="*/ 91 w 194"/>
                      <a:gd name="T47" fmla="*/ 1 h 4"/>
                      <a:gd name="T48" fmla="*/ 95 w 194"/>
                      <a:gd name="T49" fmla="*/ 1 h 4"/>
                      <a:gd name="T50" fmla="*/ 99 w 194"/>
                      <a:gd name="T51" fmla="*/ 2 h 4"/>
                      <a:gd name="T52" fmla="*/ 103 w 194"/>
                      <a:gd name="T53" fmla="*/ 3 h 4"/>
                      <a:gd name="T54" fmla="*/ 107 w 194"/>
                      <a:gd name="T55" fmla="*/ 2 h 4"/>
                      <a:gd name="T56" fmla="*/ 111 w 194"/>
                      <a:gd name="T57" fmla="*/ 2 h 4"/>
                      <a:gd name="T58" fmla="*/ 115 w 194"/>
                      <a:gd name="T59" fmla="*/ 1 h 4"/>
                      <a:gd name="T60" fmla="*/ 119 w 194"/>
                      <a:gd name="T61" fmla="*/ 2 h 4"/>
                      <a:gd name="T62" fmla="*/ 123 w 194"/>
                      <a:gd name="T63" fmla="*/ 3 h 4"/>
                      <a:gd name="T64" fmla="*/ 127 w 194"/>
                      <a:gd name="T65" fmla="*/ 3 h 4"/>
                      <a:gd name="T66" fmla="*/ 131 w 194"/>
                      <a:gd name="T67" fmla="*/ 2 h 4"/>
                      <a:gd name="T68" fmla="*/ 135 w 194"/>
                      <a:gd name="T69" fmla="*/ 2 h 4"/>
                      <a:gd name="T70" fmla="*/ 139 w 194"/>
                      <a:gd name="T71" fmla="*/ 2 h 4"/>
                      <a:gd name="T72" fmla="*/ 143 w 194"/>
                      <a:gd name="T73" fmla="*/ 2 h 4"/>
                      <a:gd name="T74" fmla="*/ 147 w 194"/>
                      <a:gd name="T75" fmla="*/ 4 h 4"/>
                      <a:gd name="T76" fmla="*/ 151 w 194"/>
                      <a:gd name="T77" fmla="*/ 2 h 4"/>
                      <a:gd name="T78" fmla="*/ 155 w 194"/>
                      <a:gd name="T79" fmla="*/ 2 h 4"/>
                      <a:gd name="T80" fmla="*/ 159 w 194"/>
                      <a:gd name="T81" fmla="*/ 2 h 4"/>
                      <a:gd name="T82" fmla="*/ 163 w 194"/>
                      <a:gd name="T83" fmla="*/ 2 h 4"/>
                      <a:gd name="T84" fmla="*/ 167 w 194"/>
                      <a:gd name="T85" fmla="*/ 4 h 4"/>
                      <a:gd name="T86" fmla="*/ 171 w 194"/>
                      <a:gd name="T87" fmla="*/ 3 h 4"/>
                      <a:gd name="T88" fmla="*/ 174 w 194"/>
                      <a:gd name="T89" fmla="*/ 3 h 4"/>
                      <a:gd name="T90" fmla="*/ 178 w 194"/>
                      <a:gd name="T91" fmla="*/ 2 h 4"/>
                      <a:gd name="T92" fmla="*/ 183 w 194"/>
                      <a:gd name="T93" fmla="*/ 3 h 4"/>
                      <a:gd name="T94" fmla="*/ 187 w 194"/>
                      <a:gd name="T95" fmla="*/ 4 h 4"/>
                      <a:gd name="T96" fmla="*/ 190 w 194"/>
                      <a:gd name="T97" fmla="*/ 4 h 4"/>
                      <a:gd name="T98" fmla="*/ 194 w 194"/>
                      <a:gd name="T99" fmla="*/ 3 h 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4" h="4">
                        <a:moveTo>
                          <a:pt x="0" y="0"/>
                        </a:moveTo>
                        <a:lnTo>
                          <a:pt x="4" y="0"/>
                        </a:lnTo>
                        <a:lnTo>
                          <a:pt x="8" y="0"/>
                        </a:lnTo>
                        <a:lnTo>
                          <a:pt x="12" y="0"/>
                        </a:lnTo>
                        <a:lnTo>
                          <a:pt x="16" y="1"/>
                        </a:lnTo>
                        <a:lnTo>
                          <a:pt x="20" y="1"/>
                        </a:lnTo>
                        <a:lnTo>
                          <a:pt x="24" y="0"/>
                        </a:lnTo>
                        <a:lnTo>
                          <a:pt x="28" y="0"/>
                        </a:lnTo>
                        <a:lnTo>
                          <a:pt x="32" y="0"/>
                        </a:lnTo>
                        <a:lnTo>
                          <a:pt x="36" y="1"/>
                        </a:lnTo>
                        <a:lnTo>
                          <a:pt x="40" y="2"/>
                        </a:lnTo>
                        <a:lnTo>
                          <a:pt x="44" y="1"/>
                        </a:lnTo>
                        <a:lnTo>
                          <a:pt x="48" y="1"/>
                        </a:lnTo>
                        <a:lnTo>
                          <a:pt x="51" y="0"/>
                        </a:lnTo>
                        <a:lnTo>
                          <a:pt x="55" y="1"/>
                        </a:lnTo>
                        <a:lnTo>
                          <a:pt x="60" y="2"/>
                        </a:lnTo>
                        <a:lnTo>
                          <a:pt x="64" y="2"/>
                        </a:lnTo>
                        <a:lnTo>
                          <a:pt x="67" y="1"/>
                        </a:lnTo>
                        <a:lnTo>
                          <a:pt x="71" y="1"/>
                        </a:lnTo>
                        <a:lnTo>
                          <a:pt x="75" y="1"/>
                        </a:lnTo>
                        <a:lnTo>
                          <a:pt x="79" y="2"/>
                        </a:lnTo>
                        <a:lnTo>
                          <a:pt x="83" y="2"/>
                        </a:lnTo>
                        <a:lnTo>
                          <a:pt x="87" y="1"/>
                        </a:lnTo>
                        <a:lnTo>
                          <a:pt x="91" y="1"/>
                        </a:lnTo>
                        <a:lnTo>
                          <a:pt x="95" y="1"/>
                        </a:lnTo>
                        <a:lnTo>
                          <a:pt x="99" y="2"/>
                        </a:lnTo>
                        <a:lnTo>
                          <a:pt x="103" y="3"/>
                        </a:lnTo>
                        <a:lnTo>
                          <a:pt x="107" y="2"/>
                        </a:lnTo>
                        <a:lnTo>
                          <a:pt x="111" y="2"/>
                        </a:lnTo>
                        <a:lnTo>
                          <a:pt x="115" y="1"/>
                        </a:lnTo>
                        <a:lnTo>
                          <a:pt x="119" y="2"/>
                        </a:lnTo>
                        <a:lnTo>
                          <a:pt x="123" y="3"/>
                        </a:lnTo>
                        <a:lnTo>
                          <a:pt x="127" y="3"/>
                        </a:lnTo>
                        <a:lnTo>
                          <a:pt x="131" y="2"/>
                        </a:lnTo>
                        <a:lnTo>
                          <a:pt x="135" y="2"/>
                        </a:lnTo>
                        <a:lnTo>
                          <a:pt x="139" y="2"/>
                        </a:lnTo>
                        <a:lnTo>
                          <a:pt x="143" y="2"/>
                        </a:lnTo>
                        <a:lnTo>
                          <a:pt x="147" y="4"/>
                        </a:lnTo>
                        <a:lnTo>
                          <a:pt x="151" y="2"/>
                        </a:lnTo>
                        <a:lnTo>
                          <a:pt x="155" y="2"/>
                        </a:lnTo>
                        <a:lnTo>
                          <a:pt x="159" y="2"/>
                        </a:lnTo>
                        <a:lnTo>
                          <a:pt x="163" y="2"/>
                        </a:lnTo>
                        <a:lnTo>
                          <a:pt x="167" y="4"/>
                        </a:lnTo>
                        <a:lnTo>
                          <a:pt x="171" y="3"/>
                        </a:lnTo>
                        <a:lnTo>
                          <a:pt x="174" y="3"/>
                        </a:lnTo>
                        <a:lnTo>
                          <a:pt x="178" y="2"/>
                        </a:lnTo>
                        <a:lnTo>
                          <a:pt x="183" y="3"/>
                        </a:lnTo>
                        <a:lnTo>
                          <a:pt x="187" y="4"/>
                        </a:lnTo>
                        <a:lnTo>
                          <a:pt x="190" y="4"/>
                        </a:lnTo>
                        <a:lnTo>
                          <a:pt x="194" y="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8A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52" name="Freeform 493"/>
                  <p:cNvSpPr>
                    <a:spLocks/>
                  </p:cNvSpPr>
                  <p:nvPr/>
                </p:nvSpPr>
                <p:spPr bwMode="auto">
                  <a:xfrm>
                    <a:off x="3798889" y="1247776"/>
                    <a:ext cx="309563" cy="7938"/>
                  </a:xfrm>
                  <a:custGeom>
                    <a:avLst/>
                    <a:gdLst>
                      <a:gd name="T0" fmla="*/ 0 w 195"/>
                      <a:gd name="T1" fmla="*/ 0 h 5"/>
                      <a:gd name="T2" fmla="*/ 4 w 195"/>
                      <a:gd name="T3" fmla="*/ 0 h 5"/>
                      <a:gd name="T4" fmla="*/ 8 w 195"/>
                      <a:gd name="T5" fmla="*/ 0 h 5"/>
                      <a:gd name="T6" fmla="*/ 12 w 195"/>
                      <a:gd name="T7" fmla="*/ 1 h 5"/>
                      <a:gd name="T8" fmla="*/ 16 w 195"/>
                      <a:gd name="T9" fmla="*/ 1 h 5"/>
                      <a:gd name="T10" fmla="*/ 20 w 195"/>
                      <a:gd name="T11" fmla="*/ 1 h 5"/>
                      <a:gd name="T12" fmla="*/ 24 w 195"/>
                      <a:gd name="T13" fmla="*/ 1 h 5"/>
                      <a:gd name="T14" fmla="*/ 28 w 195"/>
                      <a:gd name="T15" fmla="*/ 0 h 5"/>
                      <a:gd name="T16" fmla="*/ 32 w 195"/>
                      <a:gd name="T17" fmla="*/ 1 h 5"/>
                      <a:gd name="T18" fmla="*/ 36 w 195"/>
                      <a:gd name="T19" fmla="*/ 2 h 5"/>
                      <a:gd name="T20" fmla="*/ 40 w 195"/>
                      <a:gd name="T21" fmla="*/ 1 h 5"/>
                      <a:gd name="T22" fmla="*/ 44 w 195"/>
                      <a:gd name="T23" fmla="*/ 1 h 5"/>
                      <a:gd name="T24" fmla="*/ 48 w 195"/>
                      <a:gd name="T25" fmla="*/ 1 h 5"/>
                      <a:gd name="T26" fmla="*/ 52 w 195"/>
                      <a:gd name="T27" fmla="*/ 1 h 5"/>
                      <a:gd name="T28" fmla="*/ 56 w 195"/>
                      <a:gd name="T29" fmla="*/ 2 h 5"/>
                      <a:gd name="T30" fmla="*/ 60 w 195"/>
                      <a:gd name="T31" fmla="*/ 2 h 5"/>
                      <a:gd name="T32" fmla="*/ 64 w 195"/>
                      <a:gd name="T33" fmla="*/ 1 h 5"/>
                      <a:gd name="T34" fmla="*/ 68 w 195"/>
                      <a:gd name="T35" fmla="*/ 1 h 5"/>
                      <a:gd name="T36" fmla="*/ 72 w 195"/>
                      <a:gd name="T37" fmla="*/ 1 h 5"/>
                      <a:gd name="T38" fmla="*/ 76 w 195"/>
                      <a:gd name="T39" fmla="*/ 1 h 5"/>
                      <a:gd name="T40" fmla="*/ 80 w 195"/>
                      <a:gd name="T41" fmla="*/ 3 h 5"/>
                      <a:gd name="T42" fmla="*/ 83 w 195"/>
                      <a:gd name="T43" fmla="*/ 2 h 5"/>
                      <a:gd name="T44" fmla="*/ 88 w 195"/>
                      <a:gd name="T45" fmla="*/ 2 h 5"/>
                      <a:gd name="T46" fmla="*/ 92 w 195"/>
                      <a:gd name="T47" fmla="*/ 1 h 5"/>
                      <a:gd name="T48" fmla="*/ 96 w 195"/>
                      <a:gd name="T49" fmla="*/ 1 h 5"/>
                      <a:gd name="T50" fmla="*/ 99 w 195"/>
                      <a:gd name="T51" fmla="*/ 3 h 5"/>
                      <a:gd name="T52" fmla="*/ 103 w 195"/>
                      <a:gd name="T53" fmla="*/ 3 h 5"/>
                      <a:gd name="T54" fmla="*/ 107 w 195"/>
                      <a:gd name="T55" fmla="*/ 2 h 5"/>
                      <a:gd name="T56" fmla="*/ 111 w 195"/>
                      <a:gd name="T57" fmla="*/ 2 h 5"/>
                      <a:gd name="T58" fmla="*/ 115 w 195"/>
                      <a:gd name="T59" fmla="*/ 2 h 5"/>
                      <a:gd name="T60" fmla="*/ 119 w 195"/>
                      <a:gd name="T61" fmla="*/ 3 h 5"/>
                      <a:gd name="T62" fmla="*/ 123 w 195"/>
                      <a:gd name="T63" fmla="*/ 3 h 5"/>
                      <a:gd name="T64" fmla="*/ 127 w 195"/>
                      <a:gd name="T65" fmla="*/ 3 h 5"/>
                      <a:gd name="T66" fmla="*/ 131 w 195"/>
                      <a:gd name="T67" fmla="*/ 2 h 5"/>
                      <a:gd name="T68" fmla="*/ 135 w 195"/>
                      <a:gd name="T69" fmla="*/ 2 h 5"/>
                      <a:gd name="T70" fmla="*/ 139 w 195"/>
                      <a:gd name="T71" fmla="*/ 3 h 5"/>
                      <a:gd name="T72" fmla="*/ 143 w 195"/>
                      <a:gd name="T73" fmla="*/ 4 h 5"/>
                      <a:gd name="T74" fmla="*/ 147 w 195"/>
                      <a:gd name="T75" fmla="*/ 3 h 5"/>
                      <a:gd name="T76" fmla="*/ 151 w 195"/>
                      <a:gd name="T77" fmla="*/ 3 h 5"/>
                      <a:gd name="T78" fmla="*/ 155 w 195"/>
                      <a:gd name="T79" fmla="*/ 3 h 5"/>
                      <a:gd name="T80" fmla="*/ 159 w 195"/>
                      <a:gd name="T81" fmla="*/ 3 h 5"/>
                      <a:gd name="T82" fmla="*/ 163 w 195"/>
                      <a:gd name="T83" fmla="*/ 4 h 5"/>
                      <a:gd name="T84" fmla="*/ 167 w 195"/>
                      <a:gd name="T85" fmla="*/ 4 h 5"/>
                      <a:gd name="T86" fmla="*/ 171 w 195"/>
                      <a:gd name="T87" fmla="*/ 3 h 5"/>
                      <a:gd name="T88" fmla="*/ 175 w 195"/>
                      <a:gd name="T89" fmla="*/ 3 h 5"/>
                      <a:gd name="T90" fmla="*/ 179 w 195"/>
                      <a:gd name="T91" fmla="*/ 3 h 5"/>
                      <a:gd name="T92" fmla="*/ 183 w 195"/>
                      <a:gd name="T93" fmla="*/ 4 h 5"/>
                      <a:gd name="T94" fmla="*/ 187 w 195"/>
                      <a:gd name="T95" fmla="*/ 5 h 5"/>
                      <a:gd name="T96" fmla="*/ 191 w 195"/>
                      <a:gd name="T97" fmla="*/ 4 h 5"/>
                      <a:gd name="T98" fmla="*/ 195 w 195"/>
                      <a:gd name="T99" fmla="*/ 3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5" h="5">
                        <a:moveTo>
                          <a:pt x="0" y="0"/>
                        </a:moveTo>
                        <a:lnTo>
                          <a:pt x="4" y="0"/>
                        </a:lnTo>
                        <a:lnTo>
                          <a:pt x="8" y="0"/>
                        </a:lnTo>
                        <a:lnTo>
                          <a:pt x="12" y="1"/>
                        </a:lnTo>
                        <a:lnTo>
                          <a:pt x="16" y="1"/>
                        </a:lnTo>
                        <a:lnTo>
                          <a:pt x="20" y="1"/>
                        </a:lnTo>
                        <a:lnTo>
                          <a:pt x="24" y="1"/>
                        </a:lnTo>
                        <a:lnTo>
                          <a:pt x="28" y="0"/>
                        </a:lnTo>
                        <a:lnTo>
                          <a:pt x="32" y="1"/>
                        </a:lnTo>
                        <a:lnTo>
                          <a:pt x="36" y="2"/>
                        </a:lnTo>
                        <a:lnTo>
                          <a:pt x="40" y="1"/>
                        </a:lnTo>
                        <a:lnTo>
                          <a:pt x="44" y="1"/>
                        </a:lnTo>
                        <a:lnTo>
                          <a:pt x="48" y="1"/>
                        </a:lnTo>
                        <a:lnTo>
                          <a:pt x="52" y="1"/>
                        </a:lnTo>
                        <a:lnTo>
                          <a:pt x="56" y="2"/>
                        </a:lnTo>
                        <a:lnTo>
                          <a:pt x="60" y="2"/>
                        </a:lnTo>
                        <a:lnTo>
                          <a:pt x="64" y="1"/>
                        </a:lnTo>
                        <a:lnTo>
                          <a:pt x="68" y="1"/>
                        </a:lnTo>
                        <a:lnTo>
                          <a:pt x="72" y="1"/>
                        </a:lnTo>
                        <a:lnTo>
                          <a:pt x="76" y="1"/>
                        </a:lnTo>
                        <a:lnTo>
                          <a:pt x="80" y="3"/>
                        </a:lnTo>
                        <a:lnTo>
                          <a:pt x="83" y="2"/>
                        </a:lnTo>
                        <a:lnTo>
                          <a:pt x="88" y="2"/>
                        </a:lnTo>
                        <a:lnTo>
                          <a:pt x="92" y="1"/>
                        </a:lnTo>
                        <a:lnTo>
                          <a:pt x="96" y="1"/>
                        </a:lnTo>
                        <a:lnTo>
                          <a:pt x="99" y="3"/>
                        </a:lnTo>
                        <a:lnTo>
                          <a:pt x="103" y="3"/>
                        </a:lnTo>
                        <a:lnTo>
                          <a:pt x="107" y="2"/>
                        </a:lnTo>
                        <a:lnTo>
                          <a:pt x="111" y="2"/>
                        </a:lnTo>
                        <a:lnTo>
                          <a:pt x="115" y="2"/>
                        </a:lnTo>
                        <a:lnTo>
                          <a:pt x="119" y="3"/>
                        </a:lnTo>
                        <a:lnTo>
                          <a:pt x="123" y="3"/>
                        </a:lnTo>
                        <a:lnTo>
                          <a:pt x="127" y="3"/>
                        </a:lnTo>
                        <a:lnTo>
                          <a:pt x="131" y="2"/>
                        </a:lnTo>
                        <a:lnTo>
                          <a:pt x="135" y="2"/>
                        </a:lnTo>
                        <a:lnTo>
                          <a:pt x="139" y="3"/>
                        </a:lnTo>
                        <a:lnTo>
                          <a:pt x="143" y="4"/>
                        </a:lnTo>
                        <a:lnTo>
                          <a:pt x="147" y="3"/>
                        </a:lnTo>
                        <a:lnTo>
                          <a:pt x="151" y="3"/>
                        </a:lnTo>
                        <a:lnTo>
                          <a:pt x="155" y="3"/>
                        </a:lnTo>
                        <a:lnTo>
                          <a:pt x="159" y="3"/>
                        </a:lnTo>
                        <a:lnTo>
                          <a:pt x="163" y="4"/>
                        </a:lnTo>
                        <a:lnTo>
                          <a:pt x="167" y="4"/>
                        </a:lnTo>
                        <a:lnTo>
                          <a:pt x="171" y="3"/>
                        </a:lnTo>
                        <a:lnTo>
                          <a:pt x="175" y="3"/>
                        </a:lnTo>
                        <a:lnTo>
                          <a:pt x="179" y="3"/>
                        </a:lnTo>
                        <a:lnTo>
                          <a:pt x="183" y="4"/>
                        </a:lnTo>
                        <a:lnTo>
                          <a:pt x="187" y="5"/>
                        </a:lnTo>
                        <a:lnTo>
                          <a:pt x="191" y="4"/>
                        </a:lnTo>
                        <a:lnTo>
                          <a:pt x="195" y="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8A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53" name="Freeform 494"/>
                  <p:cNvSpPr>
                    <a:spLocks/>
                  </p:cNvSpPr>
                  <p:nvPr/>
                </p:nvSpPr>
                <p:spPr bwMode="auto">
                  <a:xfrm>
                    <a:off x="4108451" y="1252538"/>
                    <a:ext cx="23813" cy="3175"/>
                  </a:xfrm>
                  <a:custGeom>
                    <a:avLst/>
                    <a:gdLst>
                      <a:gd name="T0" fmla="*/ 0 w 15"/>
                      <a:gd name="T1" fmla="*/ 0 h 2"/>
                      <a:gd name="T2" fmla="*/ 4 w 15"/>
                      <a:gd name="T3" fmla="*/ 0 h 2"/>
                      <a:gd name="T4" fmla="*/ 7 w 15"/>
                      <a:gd name="T5" fmla="*/ 0 h 2"/>
                      <a:gd name="T6" fmla="*/ 11 w 15"/>
                      <a:gd name="T7" fmla="*/ 2 h 2"/>
                      <a:gd name="T8" fmla="*/ 15 w 15"/>
                      <a:gd name="T9" fmla="*/ 2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" h="2">
                        <a:moveTo>
                          <a:pt x="0" y="0"/>
                        </a:moveTo>
                        <a:lnTo>
                          <a:pt x="4" y="0"/>
                        </a:lnTo>
                        <a:lnTo>
                          <a:pt x="7" y="0"/>
                        </a:lnTo>
                        <a:lnTo>
                          <a:pt x="11" y="2"/>
                        </a:lnTo>
                        <a:lnTo>
                          <a:pt x="15" y="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8A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54" name="Freeform 495"/>
                  <p:cNvSpPr>
                    <a:spLocks/>
                  </p:cNvSpPr>
                  <p:nvPr/>
                </p:nvSpPr>
                <p:spPr bwMode="auto">
                  <a:xfrm>
                    <a:off x="2887664" y="812801"/>
                    <a:ext cx="307975" cy="484188"/>
                  </a:xfrm>
                  <a:custGeom>
                    <a:avLst/>
                    <a:gdLst>
                      <a:gd name="T0" fmla="*/ 0 w 194"/>
                      <a:gd name="T1" fmla="*/ 0 h 305"/>
                      <a:gd name="T2" fmla="*/ 3 w 194"/>
                      <a:gd name="T3" fmla="*/ 270 h 305"/>
                      <a:gd name="T4" fmla="*/ 7 w 194"/>
                      <a:gd name="T5" fmla="*/ 289 h 305"/>
                      <a:gd name="T6" fmla="*/ 11 w 194"/>
                      <a:gd name="T7" fmla="*/ 300 h 305"/>
                      <a:gd name="T8" fmla="*/ 15 w 194"/>
                      <a:gd name="T9" fmla="*/ 296 h 305"/>
                      <a:gd name="T10" fmla="*/ 19 w 194"/>
                      <a:gd name="T11" fmla="*/ 304 h 305"/>
                      <a:gd name="T12" fmla="*/ 23 w 194"/>
                      <a:gd name="T13" fmla="*/ 305 h 305"/>
                      <a:gd name="T14" fmla="*/ 27 w 194"/>
                      <a:gd name="T15" fmla="*/ 301 h 305"/>
                      <a:gd name="T16" fmla="*/ 31 w 194"/>
                      <a:gd name="T17" fmla="*/ 300 h 305"/>
                      <a:gd name="T18" fmla="*/ 35 w 194"/>
                      <a:gd name="T19" fmla="*/ 301 h 305"/>
                      <a:gd name="T20" fmla="*/ 39 w 194"/>
                      <a:gd name="T21" fmla="*/ 302 h 305"/>
                      <a:gd name="T22" fmla="*/ 43 w 194"/>
                      <a:gd name="T23" fmla="*/ 302 h 305"/>
                      <a:gd name="T24" fmla="*/ 47 w 194"/>
                      <a:gd name="T25" fmla="*/ 301 h 305"/>
                      <a:gd name="T26" fmla="*/ 51 w 194"/>
                      <a:gd name="T27" fmla="*/ 299 h 305"/>
                      <a:gd name="T28" fmla="*/ 55 w 194"/>
                      <a:gd name="T29" fmla="*/ 300 h 305"/>
                      <a:gd name="T30" fmla="*/ 59 w 194"/>
                      <a:gd name="T31" fmla="*/ 300 h 305"/>
                      <a:gd name="T32" fmla="*/ 63 w 194"/>
                      <a:gd name="T33" fmla="*/ 301 h 305"/>
                      <a:gd name="T34" fmla="*/ 67 w 194"/>
                      <a:gd name="T35" fmla="*/ 301 h 305"/>
                      <a:gd name="T36" fmla="*/ 71 w 194"/>
                      <a:gd name="T37" fmla="*/ 299 h 305"/>
                      <a:gd name="T38" fmla="*/ 75 w 194"/>
                      <a:gd name="T39" fmla="*/ 298 h 305"/>
                      <a:gd name="T40" fmla="*/ 79 w 194"/>
                      <a:gd name="T41" fmla="*/ 299 h 305"/>
                      <a:gd name="T42" fmla="*/ 83 w 194"/>
                      <a:gd name="T43" fmla="*/ 300 h 305"/>
                      <a:gd name="T44" fmla="*/ 87 w 194"/>
                      <a:gd name="T45" fmla="*/ 300 h 305"/>
                      <a:gd name="T46" fmla="*/ 90 w 194"/>
                      <a:gd name="T47" fmla="*/ 298 h 305"/>
                      <a:gd name="T48" fmla="*/ 95 w 194"/>
                      <a:gd name="T49" fmla="*/ 297 h 305"/>
                      <a:gd name="T50" fmla="*/ 99 w 194"/>
                      <a:gd name="T51" fmla="*/ 298 h 305"/>
                      <a:gd name="T52" fmla="*/ 103 w 194"/>
                      <a:gd name="T53" fmla="*/ 299 h 305"/>
                      <a:gd name="T54" fmla="*/ 106 w 194"/>
                      <a:gd name="T55" fmla="*/ 299 h 305"/>
                      <a:gd name="T56" fmla="*/ 110 w 194"/>
                      <a:gd name="T57" fmla="*/ 298 h 305"/>
                      <a:gd name="T58" fmla="*/ 114 w 194"/>
                      <a:gd name="T59" fmla="*/ 296 h 305"/>
                      <a:gd name="T60" fmla="*/ 119 w 194"/>
                      <a:gd name="T61" fmla="*/ 296 h 305"/>
                      <a:gd name="T62" fmla="*/ 122 w 194"/>
                      <a:gd name="T63" fmla="*/ 297 h 305"/>
                      <a:gd name="T64" fmla="*/ 126 w 194"/>
                      <a:gd name="T65" fmla="*/ 298 h 305"/>
                      <a:gd name="T66" fmla="*/ 130 w 194"/>
                      <a:gd name="T67" fmla="*/ 298 h 305"/>
                      <a:gd name="T68" fmla="*/ 134 w 194"/>
                      <a:gd name="T69" fmla="*/ 296 h 305"/>
                      <a:gd name="T70" fmla="*/ 138 w 194"/>
                      <a:gd name="T71" fmla="*/ 295 h 305"/>
                      <a:gd name="T72" fmla="*/ 142 w 194"/>
                      <a:gd name="T73" fmla="*/ 296 h 305"/>
                      <a:gd name="T74" fmla="*/ 146 w 194"/>
                      <a:gd name="T75" fmla="*/ 297 h 305"/>
                      <a:gd name="T76" fmla="*/ 150 w 194"/>
                      <a:gd name="T77" fmla="*/ 297 h 305"/>
                      <a:gd name="T78" fmla="*/ 154 w 194"/>
                      <a:gd name="T79" fmla="*/ 296 h 305"/>
                      <a:gd name="T80" fmla="*/ 158 w 194"/>
                      <a:gd name="T81" fmla="*/ 294 h 305"/>
                      <a:gd name="T82" fmla="*/ 162 w 194"/>
                      <a:gd name="T83" fmla="*/ 295 h 305"/>
                      <a:gd name="T84" fmla="*/ 166 w 194"/>
                      <a:gd name="T85" fmla="*/ 295 h 305"/>
                      <a:gd name="T86" fmla="*/ 170 w 194"/>
                      <a:gd name="T87" fmla="*/ 296 h 305"/>
                      <a:gd name="T88" fmla="*/ 174 w 194"/>
                      <a:gd name="T89" fmla="*/ 295 h 305"/>
                      <a:gd name="T90" fmla="*/ 178 w 194"/>
                      <a:gd name="T91" fmla="*/ 293 h 305"/>
                      <a:gd name="T92" fmla="*/ 182 w 194"/>
                      <a:gd name="T93" fmla="*/ 293 h 305"/>
                      <a:gd name="T94" fmla="*/ 186 w 194"/>
                      <a:gd name="T95" fmla="*/ 294 h 305"/>
                      <a:gd name="T96" fmla="*/ 190 w 194"/>
                      <a:gd name="T97" fmla="*/ 295 h 305"/>
                      <a:gd name="T98" fmla="*/ 194 w 194"/>
                      <a:gd name="T99" fmla="*/ 295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4" h="305">
                        <a:moveTo>
                          <a:pt x="0" y="0"/>
                        </a:moveTo>
                        <a:lnTo>
                          <a:pt x="3" y="270"/>
                        </a:lnTo>
                        <a:lnTo>
                          <a:pt x="7" y="289"/>
                        </a:lnTo>
                        <a:lnTo>
                          <a:pt x="11" y="300"/>
                        </a:lnTo>
                        <a:lnTo>
                          <a:pt x="15" y="296"/>
                        </a:lnTo>
                        <a:lnTo>
                          <a:pt x="19" y="304"/>
                        </a:lnTo>
                        <a:lnTo>
                          <a:pt x="23" y="305"/>
                        </a:lnTo>
                        <a:lnTo>
                          <a:pt x="27" y="301"/>
                        </a:lnTo>
                        <a:lnTo>
                          <a:pt x="31" y="300"/>
                        </a:lnTo>
                        <a:lnTo>
                          <a:pt x="35" y="301"/>
                        </a:lnTo>
                        <a:lnTo>
                          <a:pt x="39" y="302"/>
                        </a:lnTo>
                        <a:lnTo>
                          <a:pt x="43" y="302"/>
                        </a:lnTo>
                        <a:lnTo>
                          <a:pt x="47" y="301"/>
                        </a:lnTo>
                        <a:lnTo>
                          <a:pt x="51" y="299"/>
                        </a:lnTo>
                        <a:lnTo>
                          <a:pt x="55" y="300"/>
                        </a:lnTo>
                        <a:lnTo>
                          <a:pt x="59" y="300"/>
                        </a:lnTo>
                        <a:lnTo>
                          <a:pt x="63" y="301"/>
                        </a:lnTo>
                        <a:lnTo>
                          <a:pt x="67" y="301"/>
                        </a:lnTo>
                        <a:lnTo>
                          <a:pt x="71" y="299"/>
                        </a:lnTo>
                        <a:lnTo>
                          <a:pt x="75" y="298"/>
                        </a:lnTo>
                        <a:lnTo>
                          <a:pt x="79" y="299"/>
                        </a:lnTo>
                        <a:lnTo>
                          <a:pt x="83" y="300"/>
                        </a:lnTo>
                        <a:lnTo>
                          <a:pt x="87" y="300"/>
                        </a:lnTo>
                        <a:lnTo>
                          <a:pt x="90" y="298"/>
                        </a:lnTo>
                        <a:lnTo>
                          <a:pt x="95" y="297"/>
                        </a:lnTo>
                        <a:lnTo>
                          <a:pt x="99" y="298"/>
                        </a:lnTo>
                        <a:lnTo>
                          <a:pt x="103" y="299"/>
                        </a:lnTo>
                        <a:lnTo>
                          <a:pt x="106" y="299"/>
                        </a:lnTo>
                        <a:lnTo>
                          <a:pt x="110" y="298"/>
                        </a:lnTo>
                        <a:lnTo>
                          <a:pt x="114" y="296"/>
                        </a:lnTo>
                        <a:lnTo>
                          <a:pt x="119" y="296"/>
                        </a:lnTo>
                        <a:lnTo>
                          <a:pt x="122" y="297"/>
                        </a:lnTo>
                        <a:lnTo>
                          <a:pt x="126" y="298"/>
                        </a:lnTo>
                        <a:lnTo>
                          <a:pt x="130" y="298"/>
                        </a:lnTo>
                        <a:lnTo>
                          <a:pt x="134" y="296"/>
                        </a:lnTo>
                        <a:lnTo>
                          <a:pt x="138" y="295"/>
                        </a:lnTo>
                        <a:lnTo>
                          <a:pt x="142" y="296"/>
                        </a:lnTo>
                        <a:lnTo>
                          <a:pt x="146" y="297"/>
                        </a:lnTo>
                        <a:lnTo>
                          <a:pt x="150" y="297"/>
                        </a:lnTo>
                        <a:lnTo>
                          <a:pt x="154" y="296"/>
                        </a:lnTo>
                        <a:lnTo>
                          <a:pt x="158" y="294"/>
                        </a:lnTo>
                        <a:lnTo>
                          <a:pt x="162" y="295"/>
                        </a:lnTo>
                        <a:lnTo>
                          <a:pt x="166" y="295"/>
                        </a:lnTo>
                        <a:lnTo>
                          <a:pt x="170" y="296"/>
                        </a:lnTo>
                        <a:lnTo>
                          <a:pt x="174" y="295"/>
                        </a:lnTo>
                        <a:lnTo>
                          <a:pt x="178" y="293"/>
                        </a:lnTo>
                        <a:lnTo>
                          <a:pt x="182" y="293"/>
                        </a:lnTo>
                        <a:lnTo>
                          <a:pt x="186" y="294"/>
                        </a:lnTo>
                        <a:lnTo>
                          <a:pt x="190" y="295"/>
                        </a:lnTo>
                        <a:lnTo>
                          <a:pt x="194" y="29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DB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55" name="Freeform 496"/>
                  <p:cNvSpPr>
                    <a:spLocks/>
                  </p:cNvSpPr>
                  <p:nvPr/>
                </p:nvSpPr>
                <p:spPr bwMode="auto">
                  <a:xfrm>
                    <a:off x="3195639" y="1262063"/>
                    <a:ext cx="307975" cy="19050"/>
                  </a:xfrm>
                  <a:custGeom>
                    <a:avLst/>
                    <a:gdLst>
                      <a:gd name="T0" fmla="*/ 0 w 194"/>
                      <a:gd name="T1" fmla="*/ 12 h 12"/>
                      <a:gd name="T2" fmla="*/ 4 w 194"/>
                      <a:gd name="T3" fmla="*/ 10 h 12"/>
                      <a:gd name="T4" fmla="*/ 8 w 194"/>
                      <a:gd name="T5" fmla="*/ 9 h 12"/>
                      <a:gd name="T6" fmla="*/ 12 w 194"/>
                      <a:gd name="T7" fmla="*/ 10 h 12"/>
                      <a:gd name="T8" fmla="*/ 15 w 194"/>
                      <a:gd name="T9" fmla="*/ 10 h 12"/>
                      <a:gd name="T10" fmla="*/ 19 w 194"/>
                      <a:gd name="T11" fmla="*/ 11 h 12"/>
                      <a:gd name="T12" fmla="*/ 24 w 194"/>
                      <a:gd name="T13" fmla="*/ 10 h 12"/>
                      <a:gd name="T14" fmla="*/ 28 w 194"/>
                      <a:gd name="T15" fmla="*/ 8 h 12"/>
                      <a:gd name="T16" fmla="*/ 31 w 194"/>
                      <a:gd name="T17" fmla="*/ 8 h 12"/>
                      <a:gd name="T18" fmla="*/ 35 w 194"/>
                      <a:gd name="T19" fmla="*/ 9 h 12"/>
                      <a:gd name="T20" fmla="*/ 39 w 194"/>
                      <a:gd name="T21" fmla="*/ 10 h 12"/>
                      <a:gd name="T22" fmla="*/ 43 w 194"/>
                      <a:gd name="T23" fmla="*/ 9 h 12"/>
                      <a:gd name="T24" fmla="*/ 47 w 194"/>
                      <a:gd name="T25" fmla="*/ 7 h 12"/>
                      <a:gd name="T26" fmla="*/ 51 w 194"/>
                      <a:gd name="T27" fmla="*/ 7 h 12"/>
                      <a:gd name="T28" fmla="*/ 55 w 194"/>
                      <a:gd name="T29" fmla="*/ 8 h 12"/>
                      <a:gd name="T30" fmla="*/ 59 w 194"/>
                      <a:gd name="T31" fmla="*/ 8 h 12"/>
                      <a:gd name="T32" fmla="*/ 63 w 194"/>
                      <a:gd name="T33" fmla="*/ 9 h 12"/>
                      <a:gd name="T34" fmla="*/ 67 w 194"/>
                      <a:gd name="T35" fmla="*/ 7 h 12"/>
                      <a:gd name="T36" fmla="*/ 71 w 194"/>
                      <a:gd name="T37" fmla="*/ 6 h 12"/>
                      <a:gd name="T38" fmla="*/ 75 w 194"/>
                      <a:gd name="T39" fmla="*/ 6 h 12"/>
                      <a:gd name="T40" fmla="*/ 79 w 194"/>
                      <a:gd name="T41" fmla="*/ 7 h 12"/>
                      <a:gd name="T42" fmla="*/ 83 w 194"/>
                      <a:gd name="T43" fmla="*/ 8 h 12"/>
                      <a:gd name="T44" fmla="*/ 87 w 194"/>
                      <a:gd name="T45" fmla="*/ 7 h 12"/>
                      <a:gd name="T46" fmla="*/ 91 w 194"/>
                      <a:gd name="T47" fmla="*/ 5 h 12"/>
                      <a:gd name="T48" fmla="*/ 95 w 194"/>
                      <a:gd name="T49" fmla="*/ 5 h 12"/>
                      <a:gd name="T50" fmla="*/ 99 w 194"/>
                      <a:gd name="T51" fmla="*/ 6 h 12"/>
                      <a:gd name="T52" fmla="*/ 103 w 194"/>
                      <a:gd name="T53" fmla="*/ 6 h 12"/>
                      <a:gd name="T54" fmla="*/ 107 w 194"/>
                      <a:gd name="T55" fmla="*/ 6 h 12"/>
                      <a:gd name="T56" fmla="*/ 111 w 194"/>
                      <a:gd name="T57" fmla="*/ 5 h 12"/>
                      <a:gd name="T58" fmla="*/ 115 w 194"/>
                      <a:gd name="T59" fmla="*/ 3 h 12"/>
                      <a:gd name="T60" fmla="*/ 118 w 194"/>
                      <a:gd name="T61" fmla="*/ 5 h 12"/>
                      <a:gd name="T62" fmla="*/ 123 w 194"/>
                      <a:gd name="T63" fmla="*/ 5 h 12"/>
                      <a:gd name="T64" fmla="*/ 127 w 194"/>
                      <a:gd name="T65" fmla="*/ 6 h 12"/>
                      <a:gd name="T66" fmla="*/ 131 w 194"/>
                      <a:gd name="T67" fmla="*/ 4 h 12"/>
                      <a:gd name="T68" fmla="*/ 134 w 194"/>
                      <a:gd name="T69" fmla="*/ 3 h 12"/>
                      <a:gd name="T70" fmla="*/ 138 w 194"/>
                      <a:gd name="T71" fmla="*/ 3 h 12"/>
                      <a:gd name="T72" fmla="*/ 142 w 194"/>
                      <a:gd name="T73" fmla="*/ 4 h 12"/>
                      <a:gd name="T74" fmla="*/ 147 w 194"/>
                      <a:gd name="T75" fmla="*/ 5 h 12"/>
                      <a:gd name="T76" fmla="*/ 150 w 194"/>
                      <a:gd name="T77" fmla="*/ 4 h 12"/>
                      <a:gd name="T78" fmla="*/ 154 w 194"/>
                      <a:gd name="T79" fmla="*/ 2 h 12"/>
                      <a:gd name="T80" fmla="*/ 158 w 194"/>
                      <a:gd name="T81" fmla="*/ 1 h 12"/>
                      <a:gd name="T82" fmla="*/ 162 w 194"/>
                      <a:gd name="T83" fmla="*/ 3 h 12"/>
                      <a:gd name="T84" fmla="*/ 166 w 194"/>
                      <a:gd name="T85" fmla="*/ 3 h 12"/>
                      <a:gd name="T86" fmla="*/ 170 w 194"/>
                      <a:gd name="T87" fmla="*/ 3 h 12"/>
                      <a:gd name="T88" fmla="*/ 174 w 194"/>
                      <a:gd name="T89" fmla="*/ 1 h 12"/>
                      <a:gd name="T90" fmla="*/ 178 w 194"/>
                      <a:gd name="T91" fmla="*/ 0 h 12"/>
                      <a:gd name="T92" fmla="*/ 182 w 194"/>
                      <a:gd name="T93" fmla="*/ 1 h 12"/>
                      <a:gd name="T94" fmla="*/ 186 w 194"/>
                      <a:gd name="T95" fmla="*/ 2 h 12"/>
                      <a:gd name="T96" fmla="*/ 190 w 194"/>
                      <a:gd name="T97" fmla="*/ 3 h 12"/>
                      <a:gd name="T98" fmla="*/ 194 w 194"/>
                      <a:gd name="T99" fmla="*/ 1 h 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4" h="12">
                        <a:moveTo>
                          <a:pt x="0" y="12"/>
                        </a:moveTo>
                        <a:lnTo>
                          <a:pt x="4" y="10"/>
                        </a:lnTo>
                        <a:lnTo>
                          <a:pt x="8" y="9"/>
                        </a:lnTo>
                        <a:lnTo>
                          <a:pt x="12" y="10"/>
                        </a:lnTo>
                        <a:lnTo>
                          <a:pt x="15" y="10"/>
                        </a:lnTo>
                        <a:lnTo>
                          <a:pt x="19" y="11"/>
                        </a:lnTo>
                        <a:lnTo>
                          <a:pt x="24" y="10"/>
                        </a:lnTo>
                        <a:lnTo>
                          <a:pt x="28" y="8"/>
                        </a:lnTo>
                        <a:lnTo>
                          <a:pt x="31" y="8"/>
                        </a:lnTo>
                        <a:lnTo>
                          <a:pt x="35" y="9"/>
                        </a:lnTo>
                        <a:lnTo>
                          <a:pt x="39" y="10"/>
                        </a:lnTo>
                        <a:lnTo>
                          <a:pt x="43" y="9"/>
                        </a:lnTo>
                        <a:lnTo>
                          <a:pt x="47" y="7"/>
                        </a:lnTo>
                        <a:lnTo>
                          <a:pt x="51" y="7"/>
                        </a:lnTo>
                        <a:lnTo>
                          <a:pt x="55" y="8"/>
                        </a:lnTo>
                        <a:lnTo>
                          <a:pt x="59" y="8"/>
                        </a:lnTo>
                        <a:lnTo>
                          <a:pt x="63" y="9"/>
                        </a:lnTo>
                        <a:lnTo>
                          <a:pt x="67" y="7"/>
                        </a:lnTo>
                        <a:lnTo>
                          <a:pt x="71" y="6"/>
                        </a:lnTo>
                        <a:lnTo>
                          <a:pt x="75" y="6"/>
                        </a:lnTo>
                        <a:lnTo>
                          <a:pt x="79" y="7"/>
                        </a:lnTo>
                        <a:lnTo>
                          <a:pt x="83" y="8"/>
                        </a:lnTo>
                        <a:lnTo>
                          <a:pt x="87" y="7"/>
                        </a:lnTo>
                        <a:lnTo>
                          <a:pt x="91" y="5"/>
                        </a:lnTo>
                        <a:lnTo>
                          <a:pt x="95" y="5"/>
                        </a:lnTo>
                        <a:lnTo>
                          <a:pt x="99" y="6"/>
                        </a:lnTo>
                        <a:lnTo>
                          <a:pt x="103" y="6"/>
                        </a:lnTo>
                        <a:lnTo>
                          <a:pt x="107" y="6"/>
                        </a:lnTo>
                        <a:lnTo>
                          <a:pt x="111" y="5"/>
                        </a:lnTo>
                        <a:lnTo>
                          <a:pt x="115" y="3"/>
                        </a:lnTo>
                        <a:lnTo>
                          <a:pt x="118" y="5"/>
                        </a:lnTo>
                        <a:lnTo>
                          <a:pt x="123" y="5"/>
                        </a:lnTo>
                        <a:lnTo>
                          <a:pt x="127" y="6"/>
                        </a:lnTo>
                        <a:lnTo>
                          <a:pt x="131" y="4"/>
                        </a:lnTo>
                        <a:lnTo>
                          <a:pt x="134" y="3"/>
                        </a:lnTo>
                        <a:lnTo>
                          <a:pt x="138" y="3"/>
                        </a:lnTo>
                        <a:lnTo>
                          <a:pt x="142" y="4"/>
                        </a:lnTo>
                        <a:lnTo>
                          <a:pt x="147" y="5"/>
                        </a:lnTo>
                        <a:lnTo>
                          <a:pt x="150" y="4"/>
                        </a:lnTo>
                        <a:lnTo>
                          <a:pt x="154" y="2"/>
                        </a:lnTo>
                        <a:lnTo>
                          <a:pt x="158" y="1"/>
                        </a:lnTo>
                        <a:lnTo>
                          <a:pt x="162" y="3"/>
                        </a:lnTo>
                        <a:lnTo>
                          <a:pt x="166" y="3"/>
                        </a:lnTo>
                        <a:lnTo>
                          <a:pt x="170" y="3"/>
                        </a:lnTo>
                        <a:lnTo>
                          <a:pt x="174" y="1"/>
                        </a:lnTo>
                        <a:lnTo>
                          <a:pt x="178" y="0"/>
                        </a:lnTo>
                        <a:lnTo>
                          <a:pt x="182" y="1"/>
                        </a:lnTo>
                        <a:lnTo>
                          <a:pt x="186" y="2"/>
                        </a:lnTo>
                        <a:lnTo>
                          <a:pt x="190" y="3"/>
                        </a:lnTo>
                        <a:lnTo>
                          <a:pt x="194" y="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DB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56" name="Freeform 497"/>
                  <p:cNvSpPr>
                    <a:spLocks/>
                  </p:cNvSpPr>
                  <p:nvPr/>
                </p:nvSpPr>
                <p:spPr bwMode="auto">
                  <a:xfrm>
                    <a:off x="3503614" y="1246188"/>
                    <a:ext cx="307975" cy="17463"/>
                  </a:xfrm>
                  <a:custGeom>
                    <a:avLst/>
                    <a:gdLst>
                      <a:gd name="T0" fmla="*/ 0 w 194"/>
                      <a:gd name="T1" fmla="*/ 11 h 11"/>
                      <a:gd name="T2" fmla="*/ 4 w 194"/>
                      <a:gd name="T3" fmla="*/ 9 h 11"/>
                      <a:gd name="T4" fmla="*/ 8 w 194"/>
                      <a:gd name="T5" fmla="*/ 10 h 11"/>
                      <a:gd name="T6" fmla="*/ 12 w 194"/>
                      <a:gd name="T7" fmla="*/ 11 h 11"/>
                      <a:gd name="T8" fmla="*/ 16 w 194"/>
                      <a:gd name="T9" fmla="*/ 11 h 11"/>
                      <a:gd name="T10" fmla="*/ 20 w 194"/>
                      <a:gd name="T11" fmla="*/ 11 h 11"/>
                      <a:gd name="T12" fmla="*/ 24 w 194"/>
                      <a:gd name="T13" fmla="*/ 9 h 11"/>
                      <a:gd name="T14" fmla="*/ 28 w 194"/>
                      <a:gd name="T15" fmla="*/ 8 h 11"/>
                      <a:gd name="T16" fmla="*/ 32 w 194"/>
                      <a:gd name="T17" fmla="*/ 9 h 11"/>
                      <a:gd name="T18" fmla="*/ 36 w 194"/>
                      <a:gd name="T19" fmla="*/ 10 h 11"/>
                      <a:gd name="T20" fmla="*/ 40 w 194"/>
                      <a:gd name="T21" fmla="*/ 10 h 11"/>
                      <a:gd name="T22" fmla="*/ 43 w 194"/>
                      <a:gd name="T23" fmla="*/ 9 h 11"/>
                      <a:gd name="T24" fmla="*/ 47 w 194"/>
                      <a:gd name="T25" fmla="*/ 7 h 11"/>
                      <a:gd name="T26" fmla="*/ 52 w 194"/>
                      <a:gd name="T27" fmla="*/ 8 h 11"/>
                      <a:gd name="T28" fmla="*/ 56 w 194"/>
                      <a:gd name="T29" fmla="*/ 9 h 11"/>
                      <a:gd name="T30" fmla="*/ 59 w 194"/>
                      <a:gd name="T31" fmla="*/ 9 h 11"/>
                      <a:gd name="T32" fmla="*/ 63 w 194"/>
                      <a:gd name="T33" fmla="*/ 8 h 11"/>
                      <a:gd name="T34" fmla="*/ 67 w 194"/>
                      <a:gd name="T35" fmla="*/ 6 h 11"/>
                      <a:gd name="T36" fmla="*/ 71 w 194"/>
                      <a:gd name="T37" fmla="*/ 6 h 11"/>
                      <a:gd name="T38" fmla="*/ 75 w 194"/>
                      <a:gd name="T39" fmla="*/ 8 h 11"/>
                      <a:gd name="T40" fmla="*/ 79 w 194"/>
                      <a:gd name="T41" fmla="*/ 8 h 11"/>
                      <a:gd name="T42" fmla="*/ 83 w 194"/>
                      <a:gd name="T43" fmla="*/ 8 h 11"/>
                      <a:gd name="T44" fmla="*/ 87 w 194"/>
                      <a:gd name="T45" fmla="*/ 6 h 11"/>
                      <a:gd name="T46" fmla="*/ 91 w 194"/>
                      <a:gd name="T47" fmla="*/ 5 h 11"/>
                      <a:gd name="T48" fmla="*/ 95 w 194"/>
                      <a:gd name="T49" fmla="*/ 6 h 11"/>
                      <a:gd name="T50" fmla="*/ 99 w 194"/>
                      <a:gd name="T51" fmla="*/ 7 h 11"/>
                      <a:gd name="T52" fmla="*/ 103 w 194"/>
                      <a:gd name="T53" fmla="*/ 7 h 11"/>
                      <a:gd name="T54" fmla="*/ 107 w 194"/>
                      <a:gd name="T55" fmla="*/ 6 h 11"/>
                      <a:gd name="T56" fmla="*/ 111 w 194"/>
                      <a:gd name="T57" fmla="*/ 4 h 11"/>
                      <a:gd name="T58" fmla="*/ 115 w 194"/>
                      <a:gd name="T59" fmla="*/ 4 h 11"/>
                      <a:gd name="T60" fmla="*/ 119 w 194"/>
                      <a:gd name="T61" fmla="*/ 6 h 11"/>
                      <a:gd name="T62" fmla="*/ 123 w 194"/>
                      <a:gd name="T63" fmla="*/ 6 h 11"/>
                      <a:gd name="T64" fmla="*/ 127 w 194"/>
                      <a:gd name="T65" fmla="*/ 6 h 11"/>
                      <a:gd name="T66" fmla="*/ 131 w 194"/>
                      <a:gd name="T67" fmla="*/ 3 h 11"/>
                      <a:gd name="T68" fmla="*/ 135 w 194"/>
                      <a:gd name="T69" fmla="*/ 3 h 11"/>
                      <a:gd name="T70" fmla="*/ 139 w 194"/>
                      <a:gd name="T71" fmla="*/ 4 h 11"/>
                      <a:gd name="T72" fmla="*/ 143 w 194"/>
                      <a:gd name="T73" fmla="*/ 5 h 11"/>
                      <a:gd name="T74" fmla="*/ 147 w 194"/>
                      <a:gd name="T75" fmla="*/ 5 h 11"/>
                      <a:gd name="T76" fmla="*/ 151 w 194"/>
                      <a:gd name="T77" fmla="*/ 3 h 11"/>
                      <a:gd name="T78" fmla="*/ 155 w 194"/>
                      <a:gd name="T79" fmla="*/ 2 h 11"/>
                      <a:gd name="T80" fmla="*/ 159 w 194"/>
                      <a:gd name="T81" fmla="*/ 3 h 11"/>
                      <a:gd name="T82" fmla="*/ 163 w 194"/>
                      <a:gd name="T83" fmla="*/ 4 h 11"/>
                      <a:gd name="T84" fmla="*/ 166 w 194"/>
                      <a:gd name="T85" fmla="*/ 4 h 11"/>
                      <a:gd name="T86" fmla="*/ 170 w 194"/>
                      <a:gd name="T87" fmla="*/ 3 h 11"/>
                      <a:gd name="T88" fmla="*/ 175 w 194"/>
                      <a:gd name="T89" fmla="*/ 1 h 11"/>
                      <a:gd name="T90" fmla="*/ 179 w 194"/>
                      <a:gd name="T91" fmla="*/ 1 h 11"/>
                      <a:gd name="T92" fmla="*/ 182 w 194"/>
                      <a:gd name="T93" fmla="*/ 2 h 11"/>
                      <a:gd name="T94" fmla="*/ 186 w 194"/>
                      <a:gd name="T95" fmla="*/ 3 h 11"/>
                      <a:gd name="T96" fmla="*/ 190 w 194"/>
                      <a:gd name="T97" fmla="*/ 2 h 11"/>
                      <a:gd name="T98" fmla="*/ 194 w 194"/>
                      <a:gd name="T99" fmla="*/ 0 h 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4" h="11">
                        <a:moveTo>
                          <a:pt x="0" y="11"/>
                        </a:moveTo>
                        <a:lnTo>
                          <a:pt x="4" y="9"/>
                        </a:lnTo>
                        <a:lnTo>
                          <a:pt x="8" y="10"/>
                        </a:lnTo>
                        <a:lnTo>
                          <a:pt x="12" y="11"/>
                        </a:lnTo>
                        <a:lnTo>
                          <a:pt x="16" y="11"/>
                        </a:lnTo>
                        <a:lnTo>
                          <a:pt x="20" y="11"/>
                        </a:lnTo>
                        <a:lnTo>
                          <a:pt x="24" y="9"/>
                        </a:lnTo>
                        <a:lnTo>
                          <a:pt x="28" y="8"/>
                        </a:lnTo>
                        <a:lnTo>
                          <a:pt x="32" y="9"/>
                        </a:lnTo>
                        <a:lnTo>
                          <a:pt x="36" y="10"/>
                        </a:lnTo>
                        <a:lnTo>
                          <a:pt x="40" y="10"/>
                        </a:lnTo>
                        <a:lnTo>
                          <a:pt x="43" y="9"/>
                        </a:lnTo>
                        <a:lnTo>
                          <a:pt x="47" y="7"/>
                        </a:lnTo>
                        <a:lnTo>
                          <a:pt x="52" y="8"/>
                        </a:lnTo>
                        <a:lnTo>
                          <a:pt x="56" y="9"/>
                        </a:lnTo>
                        <a:lnTo>
                          <a:pt x="59" y="9"/>
                        </a:lnTo>
                        <a:lnTo>
                          <a:pt x="63" y="8"/>
                        </a:lnTo>
                        <a:lnTo>
                          <a:pt x="67" y="6"/>
                        </a:lnTo>
                        <a:lnTo>
                          <a:pt x="71" y="6"/>
                        </a:lnTo>
                        <a:lnTo>
                          <a:pt x="75" y="8"/>
                        </a:lnTo>
                        <a:lnTo>
                          <a:pt x="79" y="8"/>
                        </a:lnTo>
                        <a:lnTo>
                          <a:pt x="83" y="8"/>
                        </a:lnTo>
                        <a:lnTo>
                          <a:pt x="87" y="6"/>
                        </a:lnTo>
                        <a:lnTo>
                          <a:pt x="91" y="5"/>
                        </a:lnTo>
                        <a:lnTo>
                          <a:pt x="95" y="6"/>
                        </a:lnTo>
                        <a:lnTo>
                          <a:pt x="99" y="7"/>
                        </a:lnTo>
                        <a:lnTo>
                          <a:pt x="103" y="7"/>
                        </a:lnTo>
                        <a:lnTo>
                          <a:pt x="107" y="6"/>
                        </a:lnTo>
                        <a:lnTo>
                          <a:pt x="111" y="4"/>
                        </a:lnTo>
                        <a:lnTo>
                          <a:pt x="115" y="4"/>
                        </a:lnTo>
                        <a:lnTo>
                          <a:pt x="119" y="6"/>
                        </a:lnTo>
                        <a:lnTo>
                          <a:pt x="123" y="6"/>
                        </a:lnTo>
                        <a:lnTo>
                          <a:pt x="127" y="6"/>
                        </a:lnTo>
                        <a:lnTo>
                          <a:pt x="131" y="3"/>
                        </a:lnTo>
                        <a:lnTo>
                          <a:pt x="135" y="3"/>
                        </a:lnTo>
                        <a:lnTo>
                          <a:pt x="139" y="4"/>
                        </a:lnTo>
                        <a:lnTo>
                          <a:pt x="143" y="5"/>
                        </a:lnTo>
                        <a:lnTo>
                          <a:pt x="147" y="5"/>
                        </a:lnTo>
                        <a:lnTo>
                          <a:pt x="151" y="3"/>
                        </a:lnTo>
                        <a:lnTo>
                          <a:pt x="155" y="2"/>
                        </a:lnTo>
                        <a:lnTo>
                          <a:pt x="159" y="3"/>
                        </a:lnTo>
                        <a:lnTo>
                          <a:pt x="163" y="4"/>
                        </a:lnTo>
                        <a:lnTo>
                          <a:pt x="166" y="4"/>
                        </a:lnTo>
                        <a:lnTo>
                          <a:pt x="170" y="3"/>
                        </a:lnTo>
                        <a:lnTo>
                          <a:pt x="175" y="1"/>
                        </a:lnTo>
                        <a:lnTo>
                          <a:pt x="179" y="1"/>
                        </a:lnTo>
                        <a:lnTo>
                          <a:pt x="182" y="2"/>
                        </a:lnTo>
                        <a:lnTo>
                          <a:pt x="186" y="3"/>
                        </a:lnTo>
                        <a:lnTo>
                          <a:pt x="190" y="2"/>
                        </a:lnTo>
                        <a:lnTo>
                          <a:pt x="194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DB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57" name="Freeform 498"/>
                  <p:cNvSpPr>
                    <a:spLocks/>
                  </p:cNvSpPr>
                  <p:nvPr/>
                </p:nvSpPr>
                <p:spPr bwMode="auto">
                  <a:xfrm>
                    <a:off x="3811589" y="1230313"/>
                    <a:ext cx="307975" cy="19050"/>
                  </a:xfrm>
                  <a:custGeom>
                    <a:avLst/>
                    <a:gdLst>
                      <a:gd name="T0" fmla="*/ 0 w 194"/>
                      <a:gd name="T1" fmla="*/ 10 h 12"/>
                      <a:gd name="T2" fmla="*/ 4 w 194"/>
                      <a:gd name="T3" fmla="*/ 10 h 12"/>
                      <a:gd name="T4" fmla="*/ 8 w 194"/>
                      <a:gd name="T5" fmla="*/ 11 h 12"/>
                      <a:gd name="T6" fmla="*/ 12 w 194"/>
                      <a:gd name="T7" fmla="*/ 12 h 12"/>
                      <a:gd name="T8" fmla="*/ 16 w 194"/>
                      <a:gd name="T9" fmla="*/ 12 h 12"/>
                      <a:gd name="T10" fmla="*/ 20 w 194"/>
                      <a:gd name="T11" fmla="*/ 10 h 12"/>
                      <a:gd name="T12" fmla="*/ 24 w 194"/>
                      <a:gd name="T13" fmla="*/ 9 h 12"/>
                      <a:gd name="T14" fmla="*/ 28 w 194"/>
                      <a:gd name="T15" fmla="*/ 9 h 12"/>
                      <a:gd name="T16" fmla="*/ 32 w 194"/>
                      <a:gd name="T17" fmla="*/ 10 h 12"/>
                      <a:gd name="T18" fmla="*/ 36 w 194"/>
                      <a:gd name="T19" fmla="*/ 11 h 12"/>
                      <a:gd name="T20" fmla="*/ 40 w 194"/>
                      <a:gd name="T21" fmla="*/ 10 h 12"/>
                      <a:gd name="T22" fmla="*/ 44 w 194"/>
                      <a:gd name="T23" fmla="*/ 8 h 12"/>
                      <a:gd name="T24" fmla="*/ 48 w 194"/>
                      <a:gd name="T25" fmla="*/ 8 h 12"/>
                      <a:gd name="T26" fmla="*/ 52 w 194"/>
                      <a:gd name="T27" fmla="*/ 9 h 12"/>
                      <a:gd name="T28" fmla="*/ 56 w 194"/>
                      <a:gd name="T29" fmla="*/ 10 h 12"/>
                      <a:gd name="T30" fmla="*/ 60 w 194"/>
                      <a:gd name="T31" fmla="*/ 9 h 12"/>
                      <a:gd name="T32" fmla="*/ 64 w 194"/>
                      <a:gd name="T33" fmla="*/ 7 h 12"/>
                      <a:gd name="T34" fmla="*/ 68 w 194"/>
                      <a:gd name="T35" fmla="*/ 7 h 12"/>
                      <a:gd name="T36" fmla="*/ 72 w 194"/>
                      <a:gd name="T37" fmla="*/ 7 h 12"/>
                      <a:gd name="T38" fmla="*/ 75 w 194"/>
                      <a:gd name="T39" fmla="*/ 9 h 12"/>
                      <a:gd name="T40" fmla="*/ 80 w 194"/>
                      <a:gd name="T41" fmla="*/ 9 h 12"/>
                      <a:gd name="T42" fmla="*/ 84 w 194"/>
                      <a:gd name="T43" fmla="*/ 7 h 12"/>
                      <a:gd name="T44" fmla="*/ 88 w 194"/>
                      <a:gd name="T45" fmla="*/ 5 h 12"/>
                      <a:gd name="T46" fmla="*/ 91 w 194"/>
                      <a:gd name="T47" fmla="*/ 6 h 12"/>
                      <a:gd name="T48" fmla="*/ 95 w 194"/>
                      <a:gd name="T49" fmla="*/ 7 h 12"/>
                      <a:gd name="T50" fmla="*/ 99 w 194"/>
                      <a:gd name="T51" fmla="*/ 8 h 12"/>
                      <a:gd name="T52" fmla="*/ 103 w 194"/>
                      <a:gd name="T53" fmla="*/ 7 h 12"/>
                      <a:gd name="T54" fmla="*/ 107 w 194"/>
                      <a:gd name="T55" fmla="*/ 5 h 12"/>
                      <a:gd name="T56" fmla="*/ 111 w 194"/>
                      <a:gd name="T57" fmla="*/ 5 h 12"/>
                      <a:gd name="T58" fmla="*/ 115 w 194"/>
                      <a:gd name="T59" fmla="*/ 6 h 12"/>
                      <a:gd name="T60" fmla="*/ 119 w 194"/>
                      <a:gd name="T61" fmla="*/ 7 h 12"/>
                      <a:gd name="T62" fmla="*/ 123 w 194"/>
                      <a:gd name="T63" fmla="*/ 6 h 12"/>
                      <a:gd name="T64" fmla="*/ 127 w 194"/>
                      <a:gd name="T65" fmla="*/ 5 h 12"/>
                      <a:gd name="T66" fmla="*/ 131 w 194"/>
                      <a:gd name="T67" fmla="*/ 3 h 12"/>
                      <a:gd name="T68" fmla="*/ 135 w 194"/>
                      <a:gd name="T69" fmla="*/ 4 h 12"/>
                      <a:gd name="T70" fmla="*/ 139 w 194"/>
                      <a:gd name="T71" fmla="*/ 5 h 12"/>
                      <a:gd name="T72" fmla="*/ 143 w 194"/>
                      <a:gd name="T73" fmla="*/ 5 h 12"/>
                      <a:gd name="T74" fmla="*/ 147 w 194"/>
                      <a:gd name="T75" fmla="*/ 4 h 12"/>
                      <a:gd name="T76" fmla="*/ 151 w 194"/>
                      <a:gd name="T77" fmla="*/ 2 h 12"/>
                      <a:gd name="T78" fmla="*/ 155 w 194"/>
                      <a:gd name="T79" fmla="*/ 3 h 12"/>
                      <a:gd name="T80" fmla="*/ 159 w 194"/>
                      <a:gd name="T81" fmla="*/ 4 h 12"/>
                      <a:gd name="T82" fmla="*/ 163 w 194"/>
                      <a:gd name="T83" fmla="*/ 5 h 12"/>
                      <a:gd name="T84" fmla="*/ 167 w 194"/>
                      <a:gd name="T85" fmla="*/ 4 h 12"/>
                      <a:gd name="T86" fmla="*/ 171 w 194"/>
                      <a:gd name="T87" fmla="*/ 2 h 12"/>
                      <a:gd name="T88" fmla="*/ 175 w 194"/>
                      <a:gd name="T89" fmla="*/ 2 h 12"/>
                      <a:gd name="T90" fmla="*/ 179 w 194"/>
                      <a:gd name="T91" fmla="*/ 2 h 12"/>
                      <a:gd name="T92" fmla="*/ 183 w 194"/>
                      <a:gd name="T93" fmla="*/ 3 h 12"/>
                      <a:gd name="T94" fmla="*/ 187 w 194"/>
                      <a:gd name="T95" fmla="*/ 3 h 12"/>
                      <a:gd name="T96" fmla="*/ 191 w 194"/>
                      <a:gd name="T97" fmla="*/ 2 h 12"/>
                      <a:gd name="T98" fmla="*/ 194 w 194"/>
                      <a:gd name="T99" fmla="*/ 0 h 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4" h="12">
                        <a:moveTo>
                          <a:pt x="0" y="10"/>
                        </a:moveTo>
                        <a:lnTo>
                          <a:pt x="4" y="10"/>
                        </a:lnTo>
                        <a:lnTo>
                          <a:pt x="8" y="11"/>
                        </a:lnTo>
                        <a:lnTo>
                          <a:pt x="12" y="12"/>
                        </a:lnTo>
                        <a:lnTo>
                          <a:pt x="16" y="12"/>
                        </a:lnTo>
                        <a:lnTo>
                          <a:pt x="20" y="10"/>
                        </a:lnTo>
                        <a:lnTo>
                          <a:pt x="24" y="9"/>
                        </a:lnTo>
                        <a:lnTo>
                          <a:pt x="28" y="9"/>
                        </a:lnTo>
                        <a:lnTo>
                          <a:pt x="32" y="10"/>
                        </a:lnTo>
                        <a:lnTo>
                          <a:pt x="36" y="11"/>
                        </a:lnTo>
                        <a:lnTo>
                          <a:pt x="40" y="10"/>
                        </a:lnTo>
                        <a:lnTo>
                          <a:pt x="44" y="8"/>
                        </a:lnTo>
                        <a:lnTo>
                          <a:pt x="48" y="8"/>
                        </a:lnTo>
                        <a:lnTo>
                          <a:pt x="52" y="9"/>
                        </a:lnTo>
                        <a:lnTo>
                          <a:pt x="56" y="10"/>
                        </a:lnTo>
                        <a:lnTo>
                          <a:pt x="60" y="9"/>
                        </a:lnTo>
                        <a:lnTo>
                          <a:pt x="64" y="7"/>
                        </a:lnTo>
                        <a:lnTo>
                          <a:pt x="68" y="7"/>
                        </a:lnTo>
                        <a:lnTo>
                          <a:pt x="72" y="7"/>
                        </a:lnTo>
                        <a:lnTo>
                          <a:pt x="75" y="9"/>
                        </a:lnTo>
                        <a:lnTo>
                          <a:pt x="80" y="9"/>
                        </a:lnTo>
                        <a:lnTo>
                          <a:pt x="84" y="7"/>
                        </a:lnTo>
                        <a:lnTo>
                          <a:pt x="88" y="5"/>
                        </a:lnTo>
                        <a:lnTo>
                          <a:pt x="91" y="6"/>
                        </a:lnTo>
                        <a:lnTo>
                          <a:pt x="95" y="7"/>
                        </a:lnTo>
                        <a:lnTo>
                          <a:pt x="99" y="8"/>
                        </a:lnTo>
                        <a:lnTo>
                          <a:pt x="103" y="7"/>
                        </a:lnTo>
                        <a:lnTo>
                          <a:pt x="107" y="5"/>
                        </a:lnTo>
                        <a:lnTo>
                          <a:pt x="111" y="5"/>
                        </a:lnTo>
                        <a:lnTo>
                          <a:pt x="115" y="6"/>
                        </a:lnTo>
                        <a:lnTo>
                          <a:pt x="119" y="7"/>
                        </a:lnTo>
                        <a:lnTo>
                          <a:pt x="123" y="6"/>
                        </a:lnTo>
                        <a:lnTo>
                          <a:pt x="127" y="5"/>
                        </a:lnTo>
                        <a:lnTo>
                          <a:pt x="131" y="3"/>
                        </a:lnTo>
                        <a:lnTo>
                          <a:pt x="135" y="4"/>
                        </a:lnTo>
                        <a:lnTo>
                          <a:pt x="139" y="5"/>
                        </a:lnTo>
                        <a:lnTo>
                          <a:pt x="143" y="5"/>
                        </a:lnTo>
                        <a:lnTo>
                          <a:pt x="147" y="4"/>
                        </a:lnTo>
                        <a:lnTo>
                          <a:pt x="151" y="2"/>
                        </a:lnTo>
                        <a:lnTo>
                          <a:pt x="155" y="3"/>
                        </a:lnTo>
                        <a:lnTo>
                          <a:pt x="159" y="4"/>
                        </a:lnTo>
                        <a:lnTo>
                          <a:pt x="163" y="5"/>
                        </a:lnTo>
                        <a:lnTo>
                          <a:pt x="167" y="4"/>
                        </a:lnTo>
                        <a:lnTo>
                          <a:pt x="171" y="2"/>
                        </a:lnTo>
                        <a:lnTo>
                          <a:pt x="175" y="2"/>
                        </a:lnTo>
                        <a:lnTo>
                          <a:pt x="179" y="2"/>
                        </a:lnTo>
                        <a:lnTo>
                          <a:pt x="183" y="3"/>
                        </a:lnTo>
                        <a:lnTo>
                          <a:pt x="187" y="3"/>
                        </a:lnTo>
                        <a:lnTo>
                          <a:pt x="191" y="2"/>
                        </a:lnTo>
                        <a:lnTo>
                          <a:pt x="194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DB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58" name="Freeform 499"/>
                  <p:cNvSpPr>
                    <a:spLocks/>
                  </p:cNvSpPr>
                  <p:nvPr/>
                </p:nvSpPr>
                <p:spPr bwMode="auto">
                  <a:xfrm>
                    <a:off x="4119564" y="1230313"/>
                    <a:ext cx="12700" cy="3175"/>
                  </a:xfrm>
                  <a:custGeom>
                    <a:avLst/>
                    <a:gdLst>
                      <a:gd name="T0" fmla="*/ 0 w 8"/>
                      <a:gd name="T1" fmla="*/ 0 h 2"/>
                      <a:gd name="T2" fmla="*/ 4 w 8"/>
                      <a:gd name="T3" fmla="*/ 1 h 2"/>
                      <a:gd name="T4" fmla="*/ 8 w 8"/>
                      <a:gd name="T5" fmla="*/ 2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8" h="2">
                        <a:moveTo>
                          <a:pt x="0" y="0"/>
                        </a:moveTo>
                        <a:lnTo>
                          <a:pt x="4" y="1"/>
                        </a:lnTo>
                        <a:lnTo>
                          <a:pt x="8" y="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DB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59" name="Freeform 500"/>
                  <p:cNvSpPr>
                    <a:spLocks/>
                  </p:cNvSpPr>
                  <p:nvPr/>
                </p:nvSpPr>
                <p:spPr bwMode="auto">
                  <a:xfrm>
                    <a:off x="2873376" y="1158876"/>
                    <a:ext cx="309563" cy="100013"/>
                  </a:xfrm>
                  <a:custGeom>
                    <a:avLst/>
                    <a:gdLst>
                      <a:gd name="T0" fmla="*/ 0 w 195"/>
                      <a:gd name="T1" fmla="*/ 0 h 63"/>
                      <a:gd name="T2" fmla="*/ 5 w 195"/>
                      <a:gd name="T3" fmla="*/ 31 h 63"/>
                      <a:gd name="T4" fmla="*/ 9 w 195"/>
                      <a:gd name="T5" fmla="*/ 7 h 63"/>
                      <a:gd name="T6" fmla="*/ 12 w 195"/>
                      <a:gd name="T7" fmla="*/ 63 h 63"/>
                      <a:gd name="T8" fmla="*/ 16 w 195"/>
                      <a:gd name="T9" fmla="*/ 63 h 63"/>
                      <a:gd name="T10" fmla="*/ 20 w 195"/>
                      <a:gd name="T11" fmla="*/ 44 h 63"/>
                      <a:gd name="T12" fmla="*/ 24 w 195"/>
                      <a:gd name="T13" fmla="*/ 59 h 63"/>
                      <a:gd name="T14" fmla="*/ 28 w 195"/>
                      <a:gd name="T15" fmla="*/ 59 h 63"/>
                      <a:gd name="T16" fmla="*/ 32 w 195"/>
                      <a:gd name="T17" fmla="*/ 56 h 63"/>
                      <a:gd name="T18" fmla="*/ 36 w 195"/>
                      <a:gd name="T19" fmla="*/ 59 h 63"/>
                      <a:gd name="T20" fmla="*/ 40 w 195"/>
                      <a:gd name="T21" fmla="*/ 58 h 63"/>
                      <a:gd name="T22" fmla="*/ 44 w 195"/>
                      <a:gd name="T23" fmla="*/ 56 h 63"/>
                      <a:gd name="T24" fmla="*/ 48 w 195"/>
                      <a:gd name="T25" fmla="*/ 57 h 63"/>
                      <a:gd name="T26" fmla="*/ 52 w 195"/>
                      <a:gd name="T27" fmla="*/ 58 h 63"/>
                      <a:gd name="T28" fmla="*/ 56 w 195"/>
                      <a:gd name="T29" fmla="*/ 59 h 63"/>
                      <a:gd name="T30" fmla="*/ 60 w 195"/>
                      <a:gd name="T31" fmla="*/ 58 h 63"/>
                      <a:gd name="T32" fmla="*/ 64 w 195"/>
                      <a:gd name="T33" fmla="*/ 57 h 63"/>
                      <a:gd name="T34" fmla="*/ 68 w 195"/>
                      <a:gd name="T35" fmla="*/ 57 h 63"/>
                      <a:gd name="T36" fmla="*/ 72 w 195"/>
                      <a:gd name="T37" fmla="*/ 58 h 63"/>
                      <a:gd name="T38" fmla="*/ 76 w 195"/>
                      <a:gd name="T39" fmla="*/ 59 h 63"/>
                      <a:gd name="T40" fmla="*/ 80 w 195"/>
                      <a:gd name="T41" fmla="*/ 58 h 63"/>
                      <a:gd name="T42" fmla="*/ 84 w 195"/>
                      <a:gd name="T43" fmla="*/ 57 h 63"/>
                      <a:gd name="T44" fmla="*/ 88 w 195"/>
                      <a:gd name="T45" fmla="*/ 57 h 63"/>
                      <a:gd name="T46" fmla="*/ 92 w 195"/>
                      <a:gd name="T47" fmla="*/ 57 h 63"/>
                      <a:gd name="T48" fmla="*/ 96 w 195"/>
                      <a:gd name="T49" fmla="*/ 58 h 63"/>
                      <a:gd name="T50" fmla="*/ 99 w 195"/>
                      <a:gd name="T51" fmla="*/ 59 h 63"/>
                      <a:gd name="T52" fmla="*/ 104 w 195"/>
                      <a:gd name="T53" fmla="*/ 57 h 63"/>
                      <a:gd name="T54" fmla="*/ 108 w 195"/>
                      <a:gd name="T55" fmla="*/ 57 h 63"/>
                      <a:gd name="T56" fmla="*/ 112 w 195"/>
                      <a:gd name="T57" fmla="*/ 57 h 63"/>
                      <a:gd name="T58" fmla="*/ 115 w 195"/>
                      <a:gd name="T59" fmla="*/ 58 h 63"/>
                      <a:gd name="T60" fmla="*/ 119 w 195"/>
                      <a:gd name="T61" fmla="*/ 59 h 63"/>
                      <a:gd name="T62" fmla="*/ 123 w 195"/>
                      <a:gd name="T63" fmla="*/ 58 h 63"/>
                      <a:gd name="T64" fmla="*/ 128 w 195"/>
                      <a:gd name="T65" fmla="*/ 57 h 63"/>
                      <a:gd name="T66" fmla="*/ 131 w 195"/>
                      <a:gd name="T67" fmla="*/ 57 h 63"/>
                      <a:gd name="T68" fmla="*/ 135 w 195"/>
                      <a:gd name="T69" fmla="*/ 57 h 63"/>
                      <a:gd name="T70" fmla="*/ 139 w 195"/>
                      <a:gd name="T71" fmla="*/ 59 h 63"/>
                      <a:gd name="T72" fmla="*/ 143 w 195"/>
                      <a:gd name="T73" fmla="*/ 58 h 63"/>
                      <a:gd name="T74" fmla="*/ 147 w 195"/>
                      <a:gd name="T75" fmla="*/ 57 h 63"/>
                      <a:gd name="T76" fmla="*/ 151 w 195"/>
                      <a:gd name="T77" fmla="*/ 56 h 63"/>
                      <a:gd name="T78" fmla="*/ 155 w 195"/>
                      <a:gd name="T79" fmla="*/ 57 h 63"/>
                      <a:gd name="T80" fmla="*/ 159 w 195"/>
                      <a:gd name="T81" fmla="*/ 58 h 63"/>
                      <a:gd name="T82" fmla="*/ 163 w 195"/>
                      <a:gd name="T83" fmla="*/ 58 h 63"/>
                      <a:gd name="T84" fmla="*/ 167 w 195"/>
                      <a:gd name="T85" fmla="*/ 57 h 63"/>
                      <a:gd name="T86" fmla="*/ 171 w 195"/>
                      <a:gd name="T87" fmla="*/ 57 h 63"/>
                      <a:gd name="T88" fmla="*/ 175 w 195"/>
                      <a:gd name="T89" fmla="*/ 57 h 63"/>
                      <a:gd name="T90" fmla="*/ 179 w 195"/>
                      <a:gd name="T91" fmla="*/ 58 h 63"/>
                      <a:gd name="T92" fmla="*/ 183 w 195"/>
                      <a:gd name="T93" fmla="*/ 58 h 63"/>
                      <a:gd name="T94" fmla="*/ 187 w 195"/>
                      <a:gd name="T95" fmla="*/ 58 h 63"/>
                      <a:gd name="T96" fmla="*/ 191 w 195"/>
                      <a:gd name="T97" fmla="*/ 57 h 63"/>
                      <a:gd name="T98" fmla="*/ 195 w 195"/>
                      <a:gd name="T99" fmla="*/ 56 h 6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5" h="63">
                        <a:moveTo>
                          <a:pt x="0" y="0"/>
                        </a:moveTo>
                        <a:lnTo>
                          <a:pt x="5" y="31"/>
                        </a:lnTo>
                        <a:lnTo>
                          <a:pt x="9" y="7"/>
                        </a:lnTo>
                        <a:lnTo>
                          <a:pt x="12" y="63"/>
                        </a:lnTo>
                        <a:lnTo>
                          <a:pt x="16" y="63"/>
                        </a:lnTo>
                        <a:lnTo>
                          <a:pt x="20" y="44"/>
                        </a:lnTo>
                        <a:lnTo>
                          <a:pt x="24" y="59"/>
                        </a:lnTo>
                        <a:lnTo>
                          <a:pt x="28" y="59"/>
                        </a:lnTo>
                        <a:lnTo>
                          <a:pt x="32" y="56"/>
                        </a:lnTo>
                        <a:lnTo>
                          <a:pt x="36" y="59"/>
                        </a:lnTo>
                        <a:lnTo>
                          <a:pt x="40" y="58"/>
                        </a:lnTo>
                        <a:lnTo>
                          <a:pt x="44" y="56"/>
                        </a:lnTo>
                        <a:lnTo>
                          <a:pt x="48" y="57"/>
                        </a:lnTo>
                        <a:lnTo>
                          <a:pt x="52" y="58"/>
                        </a:lnTo>
                        <a:lnTo>
                          <a:pt x="56" y="59"/>
                        </a:lnTo>
                        <a:lnTo>
                          <a:pt x="60" y="58"/>
                        </a:lnTo>
                        <a:lnTo>
                          <a:pt x="64" y="57"/>
                        </a:lnTo>
                        <a:lnTo>
                          <a:pt x="68" y="57"/>
                        </a:lnTo>
                        <a:lnTo>
                          <a:pt x="72" y="58"/>
                        </a:lnTo>
                        <a:lnTo>
                          <a:pt x="76" y="59"/>
                        </a:lnTo>
                        <a:lnTo>
                          <a:pt x="80" y="58"/>
                        </a:lnTo>
                        <a:lnTo>
                          <a:pt x="84" y="57"/>
                        </a:lnTo>
                        <a:lnTo>
                          <a:pt x="88" y="57"/>
                        </a:lnTo>
                        <a:lnTo>
                          <a:pt x="92" y="57"/>
                        </a:lnTo>
                        <a:lnTo>
                          <a:pt x="96" y="58"/>
                        </a:lnTo>
                        <a:lnTo>
                          <a:pt x="99" y="59"/>
                        </a:lnTo>
                        <a:lnTo>
                          <a:pt x="104" y="57"/>
                        </a:lnTo>
                        <a:lnTo>
                          <a:pt x="108" y="57"/>
                        </a:lnTo>
                        <a:lnTo>
                          <a:pt x="112" y="57"/>
                        </a:lnTo>
                        <a:lnTo>
                          <a:pt x="115" y="58"/>
                        </a:lnTo>
                        <a:lnTo>
                          <a:pt x="119" y="59"/>
                        </a:lnTo>
                        <a:lnTo>
                          <a:pt x="123" y="58"/>
                        </a:lnTo>
                        <a:lnTo>
                          <a:pt x="128" y="57"/>
                        </a:lnTo>
                        <a:lnTo>
                          <a:pt x="131" y="57"/>
                        </a:lnTo>
                        <a:lnTo>
                          <a:pt x="135" y="57"/>
                        </a:lnTo>
                        <a:lnTo>
                          <a:pt x="139" y="59"/>
                        </a:lnTo>
                        <a:lnTo>
                          <a:pt x="143" y="58"/>
                        </a:lnTo>
                        <a:lnTo>
                          <a:pt x="147" y="57"/>
                        </a:lnTo>
                        <a:lnTo>
                          <a:pt x="151" y="56"/>
                        </a:lnTo>
                        <a:lnTo>
                          <a:pt x="155" y="57"/>
                        </a:lnTo>
                        <a:lnTo>
                          <a:pt x="159" y="58"/>
                        </a:lnTo>
                        <a:lnTo>
                          <a:pt x="163" y="58"/>
                        </a:lnTo>
                        <a:lnTo>
                          <a:pt x="167" y="57"/>
                        </a:lnTo>
                        <a:lnTo>
                          <a:pt x="171" y="57"/>
                        </a:lnTo>
                        <a:lnTo>
                          <a:pt x="175" y="57"/>
                        </a:lnTo>
                        <a:lnTo>
                          <a:pt x="179" y="58"/>
                        </a:lnTo>
                        <a:lnTo>
                          <a:pt x="183" y="58"/>
                        </a:lnTo>
                        <a:lnTo>
                          <a:pt x="187" y="58"/>
                        </a:lnTo>
                        <a:lnTo>
                          <a:pt x="191" y="57"/>
                        </a:lnTo>
                        <a:lnTo>
                          <a:pt x="195" y="5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42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60" name="Freeform 501"/>
                  <p:cNvSpPr>
                    <a:spLocks/>
                  </p:cNvSpPr>
                  <p:nvPr/>
                </p:nvSpPr>
                <p:spPr bwMode="auto">
                  <a:xfrm>
                    <a:off x="3182939" y="1247776"/>
                    <a:ext cx="307975" cy="3175"/>
                  </a:xfrm>
                  <a:custGeom>
                    <a:avLst/>
                    <a:gdLst>
                      <a:gd name="T0" fmla="*/ 0 w 194"/>
                      <a:gd name="T1" fmla="*/ 0 h 2"/>
                      <a:gd name="T2" fmla="*/ 4 w 194"/>
                      <a:gd name="T3" fmla="*/ 1 h 2"/>
                      <a:gd name="T4" fmla="*/ 8 w 194"/>
                      <a:gd name="T5" fmla="*/ 2 h 2"/>
                      <a:gd name="T6" fmla="*/ 12 w 194"/>
                      <a:gd name="T7" fmla="*/ 2 h 2"/>
                      <a:gd name="T8" fmla="*/ 16 w 194"/>
                      <a:gd name="T9" fmla="*/ 1 h 2"/>
                      <a:gd name="T10" fmla="*/ 20 w 194"/>
                      <a:gd name="T11" fmla="*/ 0 h 2"/>
                      <a:gd name="T12" fmla="*/ 23 w 194"/>
                      <a:gd name="T13" fmla="*/ 1 h 2"/>
                      <a:gd name="T14" fmla="*/ 27 w 194"/>
                      <a:gd name="T15" fmla="*/ 2 h 2"/>
                      <a:gd name="T16" fmla="*/ 32 w 194"/>
                      <a:gd name="T17" fmla="*/ 2 h 2"/>
                      <a:gd name="T18" fmla="*/ 36 w 194"/>
                      <a:gd name="T19" fmla="*/ 1 h 2"/>
                      <a:gd name="T20" fmla="*/ 39 w 194"/>
                      <a:gd name="T21" fmla="*/ 0 h 2"/>
                      <a:gd name="T22" fmla="*/ 43 w 194"/>
                      <a:gd name="T23" fmla="*/ 0 h 2"/>
                      <a:gd name="T24" fmla="*/ 47 w 194"/>
                      <a:gd name="T25" fmla="*/ 1 h 2"/>
                      <a:gd name="T26" fmla="*/ 51 w 194"/>
                      <a:gd name="T27" fmla="*/ 2 h 2"/>
                      <a:gd name="T28" fmla="*/ 55 w 194"/>
                      <a:gd name="T29" fmla="*/ 2 h 2"/>
                      <a:gd name="T30" fmla="*/ 59 w 194"/>
                      <a:gd name="T31" fmla="*/ 1 h 2"/>
                      <a:gd name="T32" fmla="*/ 63 w 194"/>
                      <a:gd name="T33" fmla="*/ 0 h 2"/>
                      <a:gd name="T34" fmla="*/ 67 w 194"/>
                      <a:gd name="T35" fmla="*/ 1 h 2"/>
                      <a:gd name="T36" fmla="*/ 71 w 194"/>
                      <a:gd name="T37" fmla="*/ 2 h 2"/>
                      <a:gd name="T38" fmla="*/ 75 w 194"/>
                      <a:gd name="T39" fmla="*/ 2 h 2"/>
                      <a:gd name="T40" fmla="*/ 79 w 194"/>
                      <a:gd name="T41" fmla="*/ 1 h 2"/>
                      <a:gd name="T42" fmla="*/ 83 w 194"/>
                      <a:gd name="T43" fmla="*/ 0 h 2"/>
                      <a:gd name="T44" fmla="*/ 87 w 194"/>
                      <a:gd name="T45" fmla="*/ 1 h 2"/>
                      <a:gd name="T46" fmla="*/ 91 w 194"/>
                      <a:gd name="T47" fmla="*/ 1 h 2"/>
                      <a:gd name="T48" fmla="*/ 95 w 194"/>
                      <a:gd name="T49" fmla="*/ 2 h 2"/>
                      <a:gd name="T50" fmla="*/ 99 w 194"/>
                      <a:gd name="T51" fmla="*/ 1 h 2"/>
                      <a:gd name="T52" fmla="*/ 103 w 194"/>
                      <a:gd name="T53" fmla="*/ 0 h 2"/>
                      <a:gd name="T54" fmla="*/ 107 w 194"/>
                      <a:gd name="T55" fmla="*/ 0 h 2"/>
                      <a:gd name="T56" fmla="*/ 111 w 194"/>
                      <a:gd name="T57" fmla="*/ 1 h 2"/>
                      <a:gd name="T58" fmla="*/ 115 w 194"/>
                      <a:gd name="T59" fmla="*/ 2 h 2"/>
                      <a:gd name="T60" fmla="*/ 119 w 194"/>
                      <a:gd name="T61" fmla="*/ 2 h 2"/>
                      <a:gd name="T62" fmla="*/ 123 w 194"/>
                      <a:gd name="T63" fmla="*/ 1 h 2"/>
                      <a:gd name="T64" fmla="*/ 126 w 194"/>
                      <a:gd name="T65" fmla="*/ 0 h 2"/>
                      <a:gd name="T66" fmla="*/ 131 w 194"/>
                      <a:gd name="T67" fmla="*/ 1 h 2"/>
                      <a:gd name="T68" fmla="*/ 135 w 194"/>
                      <a:gd name="T69" fmla="*/ 2 h 2"/>
                      <a:gd name="T70" fmla="*/ 139 w 194"/>
                      <a:gd name="T71" fmla="*/ 2 h 2"/>
                      <a:gd name="T72" fmla="*/ 142 w 194"/>
                      <a:gd name="T73" fmla="*/ 1 h 2"/>
                      <a:gd name="T74" fmla="*/ 146 w 194"/>
                      <a:gd name="T75" fmla="*/ 0 h 2"/>
                      <a:gd name="T76" fmla="*/ 150 w 194"/>
                      <a:gd name="T77" fmla="*/ 0 h 2"/>
                      <a:gd name="T78" fmla="*/ 155 w 194"/>
                      <a:gd name="T79" fmla="*/ 1 h 2"/>
                      <a:gd name="T80" fmla="*/ 158 w 194"/>
                      <a:gd name="T81" fmla="*/ 2 h 2"/>
                      <a:gd name="T82" fmla="*/ 162 w 194"/>
                      <a:gd name="T83" fmla="*/ 1 h 2"/>
                      <a:gd name="T84" fmla="*/ 166 w 194"/>
                      <a:gd name="T85" fmla="*/ 0 h 2"/>
                      <a:gd name="T86" fmla="*/ 170 w 194"/>
                      <a:gd name="T87" fmla="*/ 0 h 2"/>
                      <a:gd name="T88" fmla="*/ 174 w 194"/>
                      <a:gd name="T89" fmla="*/ 1 h 2"/>
                      <a:gd name="T90" fmla="*/ 178 w 194"/>
                      <a:gd name="T91" fmla="*/ 2 h 2"/>
                      <a:gd name="T92" fmla="*/ 182 w 194"/>
                      <a:gd name="T93" fmla="*/ 2 h 2"/>
                      <a:gd name="T94" fmla="*/ 186 w 194"/>
                      <a:gd name="T95" fmla="*/ 1 h 2"/>
                      <a:gd name="T96" fmla="*/ 190 w 194"/>
                      <a:gd name="T97" fmla="*/ 0 h 2"/>
                      <a:gd name="T98" fmla="*/ 194 w 194"/>
                      <a:gd name="T99" fmla="*/ 0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4" h="2">
                        <a:moveTo>
                          <a:pt x="0" y="0"/>
                        </a:moveTo>
                        <a:lnTo>
                          <a:pt x="4" y="1"/>
                        </a:lnTo>
                        <a:lnTo>
                          <a:pt x="8" y="2"/>
                        </a:lnTo>
                        <a:lnTo>
                          <a:pt x="12" y="2"/>
                        </a:lnTo>
                        <a:lnTo>
                          <a:pt x="16" y="1"/>
                        </a:lnTo>
                        <a:lnTo>
                          <a:pt x="20" y="0"/>
                        </a:lnTo>
                        <a:lnTo>
                          <a:pt x="23" y="1"/>
                        </a:lnTo>
                        <a:lnTo>
                          <a:pt x="27" y="2"/>
                        </a:lnTo>
                        <a:lnTo>
                          <a:pt x="32" y="2"/>
                        </a:lnTo>
                        <a:lnTo>
                          <a:pt x="36" y="1"/>
                        </a:lnTo>
                        <a:lnTo>
                          <a:pt x="39" y="0"/>
                        </a:lnTo>
                        <a:lnTo>
                          <a:pt x="43" y="0"/>
                        </a:lnTo>
                        <a:lnTo>
                          <a:pt x="47" y="1"/>
                        </a:lnTo>
                        <a:lnTo>
                          <a:pt x="51" y="2"/>
                        </a:lnTo>
                        <a:lnTo>
                          <a:pt x="55" y="2"/>
                        </a:lnTo>
                        <a:lnTo>
                          <a:pt x="59" y="1"/>
                        </a:lnTo>
                        <a:lnTo>
                          <a:pt x="63" y="0"/>
                        </a:lnTo>
                        <a:lnTo>
                          <a:pt x="67" y="1"/>
                        </a:lnTo>
                        <a:lnTo>
                          <a:pt x="71" y="2"/>
                        </a:lnTo>
                        <a:lnTo>
                          <a:pt x="75" y="2"/>
                        </a:lnTo>
                        <a:lnTo>
                          <a:pt x="79" y="1"/>
                        </a:lnTo>
                        <a:lnTo>
                          <a:pt x="83" y="0"/>
                        </a:lnTo>
                        <a:lnTo>
                          <a:pt x="87" y="1"/>
                        </a:lnTo>
                        <a:lnTo>
                          <a:pt x="91" y="1"/>
                        </a:lnTo>
                        <a:lnTo>
                          <a:pt x="95" y="2"/>
                        </a:lnTo>
                        <a:lnTo>
                          <a:pt x="99" y="1"/>
                        </a:lnTo>
                        <a:lnTo>
                          <a:pt x="103" y="0"/>
                        </a:lnTo>
                        <a:lnTo>
                          <a:pt x="107" y="0"/>
                        </a:lnTo>
                        <a:lnTo>
                          <a:pt x="111" y="1"/>
                        </a:lnTo>
                        <a:lnTo>
                          <a:pt x="115" y="2"/>
                        </a:lnTo>
                        <a:lnTo>
                          <a:pt x="119" y="2"/>
                        </a:lnTo>
                        <a:lnTo>
                          <a:pt x="123" y="1"/>
                        </a:lnTo>
                        <a:lnTo>
                          <a:pt x="126" y="0"/>
                        </a:lnTo>
                        <a:lnTo>
                          <a:pt x="131" y="1"/>
                        </a:lnTo>
                        <a:lnTo>
                          <a:pt x="135" y="2"/>
                        </a:lnTo>
                        <a:lnTo>
                          <a:pt x="139" y="2"/>
                        </a:lnTo>
                        <a:lnTo>
                          <a:pt x="142" y="1"/>
                        </a:lnTo>
                        <a:lnTo>
                          <a:pt x="146" y="0"/>
                        </a:lnTo>
                        <a:lnTo>
                          <a:pt x="150" y="0"/>
                        </a:lnTo>
                        <a:lnTo>
                          <a:pt x="155" y="1"/>
                        </a:lnTo>
                        <a:lnTo>
                          <a:pt x="158" y="2"/>
                        </a:lnTo>
                        <a:lnTo>
                          <a:pt x="162" y="1"/>
                        </a:lnTo>
                        <a:lnTo>
                          <a:pt x="166" y="0"/>
                        </a:lnTo>
                        <a:lnTo>
                          <a:pt x="170" y="0"/>
                        </a:lnTo>
                        <a:lnTo>
                          <a:pt x="174" y="1"/>
                        </a:lnTo>
                        <a:lnTo>
                          <a:pt x="178" y="2"/>
                        </a:lnTo>
                        <a:lnTo>
                          <a:pt x="182" y="2"/>
                        </a:lnTo>
                        <a:lnTo>
                          <a:pt x="186" y="1"/>
                        </a:lnTo>
                        <a:lnTo>
                          <a:pt x="190" y="0"/>
                        </a:lnTo>
                        <a:lnTo>
                          <a:pt x="194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42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61" name="Freeform 502"/>
                  <p:cNvSpPr>
                    <a:spLocks/>
                  </p:cNvSpPr>
                  <p:nvPr/>
                </p:nvSpPr>
                <p:spPr bwMode="auto">
                  <a:xfrm>
                    <a:off x="3490914" y="1246188"/>
                    <a:ext cx="307975" cy="4763"/>
                  </a:xfrm>
                  <a:custGeom>
                    <a:avLst/>
                    <a:gdLst>
                      <a:gd name="T0" fmla="*/ 0 w 194"/>
                      <a:gd name="T1" fmla="*/ 1 h 3"/>
                      <a:gd name="T2" fmla="*/ 4 w 194"/>
                      <a:gd name="T3" fmla="*/ 2 h 3"/>
                      <a:gd name="T4" fmla="*/ 8 w 194"/>
                      <a:gd name="T5" fmla="*/ 3 h 3"/>
                      <a:gd name="T6" fmla="*/ 12 w 194"/>
                      <a:gd name="T7" fmla="*/ 2 h 3"/>
                      <a:gd name="T8" fmla="*/ 16 w 194"/>
                      <a:gd name="T9" fmla="*/ 1 h 3"/>
                      <a:gd name="T10" fmla="*/ 20 w 194"/>
                      <a:gd name="T11" fmla="*/ 1 h 3"/>
                      <a:gd name="T12" fmla="*/ 24 w 194"/>
                      <a:gd name="T13" fmla="*/ 2 h 3"/>
                      <a:gd name="T14" fmla="*/ 28 w 194"/>
                      <a:gd name="T15" fmla="*/ 3 h 3"/>
                      <a:gd name="T16" fmla="*/ 32 w 194"/>
                      <a:gd name="T17" fmla="*/ 2 h 3"/>
                      <a:gd name="T18" fmla="*/ 36 w 194"/>
                      <a:gd name="T19" fmla="*/ 1 h 3"/>
                      <a:gd name="T20" fmla="*/ 40 w 194"/>
                      <a:gd name="T21" fmla="*/ 1 h 3"/>
                      <a:gd name="T22" fmla="*/ 44 w 194"/>
                      <a:gd name="T23" fmla="*/ 2 h 3"/>
                      <a:gd name="T24" fmla="*/ 48 w 194"/>
                      <a:gd name="T25" fmla="*/ 2 h 3"/>
                      <a:gd name="T26" fmla="*/ 51 w 194"/>
                      <a:gd name="T27" fmla="*/ 3 h 3"/>
                      <a:gd name="T28" fmla="*/ 55 w 194"/>
                      <a:gd name="T29" fmla="*/ 2 h 3"/>
                      <a:gd name="T30" fmla="*/ 60 w 194"/>
                      <a:gd name="T31" fmla="*/ 1 h 3"/>
                      <a:gd name="T32" fmla="*/ 64 w 194"/>
                      <a:gd name="T33" fmla="*/ 1 h 3"/>
                      <a:gd name="T34" fmla="*/ 67 w 194"/>
                      <a:gd name="T35" fmla="*/ 2 h 3"/>
                      <a:gd name="T36" fmla="*/ 71 w 194"/>
                      <a:gd name="T37" fmla="*/ 3 h 3"/>
                      <a:gd name="T38" fmla="*/ 75 w 194"/>
                      <a:gd name="T39" fmla="*/ 2 h 3"/>
                      <a:gd name="T40" fmla="*/ 79 w 194"/>
                      <a:gd name="T41" fmla="*/ 1 h 3"/>
                      <a:gd name="T42" fmla="*/ 83 w 194"/>
                      <a:gd name="T43" fmla="*/ 1 h 3"/>
                      <a:gd name="T44" fmla="*/ 87 w 194"/>
                      <a:gd name="T45" fmla="*/ 2 h 3"/>
                      <a:gd name="T46" fmla="*/ 91 w 194"/>
                      <a:gd name="T47" fmla="*/ 3 h 3"/>
                      <a:gd name="T48" fmla="*/ 95 w 194"/>
                      <a:gd name="T49" fmla="*/ 2 h 3"/>
                      <a:gd name="T50" fmla="*/ 99 w 194"/>
                      <a:gd name="T51" fmla="*/ 1 h 3"/>
                      <a:gd name="T52" fmla="*/ 103 w 194"/>
                      <a:gd name="T53" fmla="*/ 0 h 3"/>
                      <a:gd name="T54" fmla="*/ 107 w 194"/>
                      <a:gd name="T55" fmla="*/ 1 h 3"/>
                      <a:gd name="T56" fmla="*/ 111 w 194"/>
                      <a:gd name="T57" fmla="*/ 2 h 3"/>
                      <a:gd name="T58" fmla="*/ 115 w 194"/>
                      <a:gd name="T59" fmla="*/ 2 h 3"/>
                      <a:gd name="T60" fmla="*/ 119 w 194"/>
                      <a:gd name="T61" fmla="*/ 2 h 3"/>
                      <a:gd name="T62" fmla="*/ 123 w 194"/>
                      <a:gd name="T63" fmla="*/ 0 h 3"/>
                      <a:gd name="T64" fmla="*/ 127 w 194"/>
                      <a:gd name="T65" fmla="*/ 1 h 3"/>
                      <a:gd name="T66" fmla="*/ 131 w 194"/>
                      <a:gd name="T67" fmla="*/ 2 h 3"/>
                      <a:gd name="T68" fmla="*/ 135 w 194"/>
                      <a:gd name="T69" fmla="*/ 2 h 3"/>
                      <a:gd name="T70" fmla="*/ 139 w 194"/>
                      <a:gd name="T71" fmla="*/ 2 h 3"/>
                      <a:gd name="T72" fmla="*/ 143 w 194"/>
                      <a:gd name="T73" fmla="*/ 1 h 3"/>
                      <a:gd name="T74" fmla="*/ 147 w 194"/>
                      <a:gd name="T75" fmla="*/ 0 h 3"/>
                      <a:gd name="T76" fmla="*/ 151 w 194"/>
                      <a:gd name="T77" fmla="*/ 1 h 3"/>
                      <a:gd name="T78" fmla="*/ 155 w 194"/>
                      <a:gd name="T79" fmla="*/ 2 h 3"/>
                      <a:gd name="T80" fmla="*/ 159 w 194"/>
                      <a:gd name="T81" fmla="*/ 2 h 3"/>
                      <a:gd name="T82" fmla="*/ 163 w 194"/>
                      <a:gd name="T83" fmla="*/ 1 h 3"/>
                      <a:gd name="T84" fmla="*/ 167 w 194"/>
                      <a:gd name="T85" fmla="*/ 0 h 3"/>
                      <a:gd name="T86" fmla="*/ 171 w 194"/>
                      <a:gd name="T87" fmla="*/ 1 h 3"/>
                      <a:gd name="T88" fmla="*/ 174 w 194"/>
                      <a:gd name="T89" fmla="*/ 2 h 3"/>
                      <a:gd name="T90" fmla="*/ 178 w 194"/>
                      <a:gd name="T91" fmla="*/ 2 h 3"/>
                      <a:gd name="T92" fmla="*/ 183 w 194"/>
                      <a:gd name="T93" fmla="*/ 2 h 3"/>
                      <a:gd name="T94" fmla="*/ 187 w 194"/>
                      <a:gd name="T95" fmla="*/ 0 h 3"/>
                      <a:gd name="T96" fmla="*/ 190 w 194"/>
                      <a:gd name="T97" fmla="*/ 1 h 3"/>
                      <a:gd name="T98" fmla="*/ 194 w 194"/>
                      <a:gd name="T99" fmla="*/ 2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4" h="3">
                        <a:moveTo>
                          <a:pt x="0" y="1"/>
                        </a:moveTo>
                        <a:lnTo>
                          <a:pt x="4" y="2"/>
                        </a:lnTo>
                        <a:lnTo>
                          <a:pt x="8" y="3"/>
                        </a:lnTo>
                        <a:lnTo>
                          <a:pt x="12" y="2"/>
                        </a:lnTo>
                        <a:lnTo>
                          <a:pt x="16" y="1"/>
                        </a:lnTo>
                        <a:lnTo>
                          <a:pt x="20" y="1"/>
                        </a:lnTo>
                        <a:lnTo>
                          <a:pt x="24" y="2"/>
                        </a:lnTo>
                        <a:lnTo>
                          <a:pt x="28" y="3"/>
                        </a:lnTo>
                        <a:lnTo>
                          <a:pt x="32" y="2"/>
                        </a:lnTo>
                        <a:lnTo>
                          <a:pt x="36" y="1"/>
                        </a:lnTo>
                        <a:lnTo>
                          <a:pt x="40" y="1"/>
                        </a:lnTo>
                        <a:lnTo>
                          <a:pt x="44" y="2"/>
                        </a:lnTo>
                        <a:lnTo>
                          <a:pt x="48" y="2"/>
                        </a:lnTo>
                        <a:lnTo>
                          <a:pt x="51" y="3"/>
                        </a:lnTo>
                        <a:lnTo>
                          <a:pt x="55" y="2"/>
                        </a:lnTo>
                        <a:lnTo>
                          <a:pt x="60" y="1"/>
                        </a:lnTo>
                        <a:lnTo>
                          <a:pt x="64" y="1"/>
                        </a:lnTo>
                        <a:lnTo>
                          <a:pt x="67" y="2"/>
                        </a:lnTo>
                        <a:lnTo>
                          <a:pt x="71" y="3"/>
                        </a:lnTo>
                        <a:lnTo>
                          <a:pt x="75" y="2"/>
                        </a:lnTo>
                        <a:lnTo>
                          <a:pt x="79" y="1"/>
                        </a:lnTo>
                        <a:lnTo>
                          <a:pt x="83" y="1"/>
                        </a:lnTo>
                        <a:lnTo>
                          <a:pt x="87" y="2"/>
                        </a:lnTo>
                        <a:lnTo>
                          <a:pt x="91" y="3"/>
                        </a:lnTo>
                        <a:lnTo>
                          <a:pt x="95" y="2"/>
                        </a:lnTo>
                        <a:lnTo>
                          <a:pt x="99" y="1"/>
                        </a:lnTo>
                        <a:lnTo>
                          <a:pt x="103" y="0"/>
                        </a:lnTo>
                        <a:lnTo>
                          <a:pt x="107" y="1"/>
                        </a:lnTo>
                        <a:lnTo>
                          <a:pt x="111" y="2"/>
                        </a:lnTo>
                        <a:lnTo>
                          <a:pt x="115" y="2"/>
                        </a:lnTo>
                        <a:lnTo>
                          <a:pt x="119" y="2"/>
                        </a:lnTo>
                        <a:lnTo>
                          <a:pt x="123" y="0"/>
                        </a:lnTo>
                        <a:lnTo>
                          <a:pt x="127" y="1"/>
                        </a:lnTo>
                        <a:lnTo>
                          <a:pt x="131" y="2"/>
                        </a:lnTo>
                        <a:lnTo>
                          <a:pt x="135" y="2"/>
                        </a:lnTo>
                        <a:lnTo>
                          <a:pt x="139" y="2"/>
                        </a:lnTo>
                        <a:lnTo>
                          <a:pt x="143" y="1"/>
                        </a:lnTo>
                        <a:lnTo>
                          <a:pt x="147" y="0"/>
                        </a:lnTo>
                        <a:lnTo>
                          <a:pt x="151" y="1"/>
                        </a:lnTo>
                        <a:lnTo>
                          <a:pt x="155" y="2"/>
                        </a:lnTo>
                        <a:lnTo>
                          <a:pt x="159" y="2"/>
                        </a:lnTo>
                        <a:lnTo>
                          <a:pt x="163" y="1"/>
                        </a:lnTo>
                        <a:lnTo>
                          <a:pt x="167" y="0"/>
                        </a:lnTo>
                        <a:lnTo>
                          <a:pt x="171" y="1"/>
                        </a:lnTo>
                        <a:lnTo>
                          <a:pt x="174" y="2"/>
                        </a:lnTo>
                        <a:lnTo>
                          <a:pt x="178" y="2"/>
                        </a:lnTo>
                        <a:lnTo>
                          <a:pt x="183" y="2"/>
                        </a:lnTo>
                        <a:lnTo>
                          <a:pt x="187" y="0"/>
                        </a:lnTo>
                        <a:lnTo>
                          <a:pt x="190" y="1"/>
                        </a:lnTo>
                        <a:lnTo>
                          <a:pt x="194" y="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42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62" name="Freeform 503"/>
                  <p:cNvSpPr>
                    <a:spLocks/>
                  </p:cNvSpPr>
                  <p:nvPr/>
                </p:nvSpPr>
                <p:spPr bwMode="auto">
                  <a:xfrm>
                    <a:off x="3798889" y="1246188"/>
                    <a:ext cx="309563" cy="3175"/>
                  </a:xfrm>
                  <a:custGeom>
                    <a:avLst/>
                    <a:gdLst>
                      <a:gd name="T0" fmla="*/ 0 w 195"/>
                      <a:gd name="T1" fmla="*/ 2 h 2"/>
                      <a:gd name="T2" fmla="*/ 4 w 195"/>
                      <a:gd name="T3" fmla="*/ 2 h 2"/>
                      <a:gd name="T4" fmla="*/ 8 w 195"/>
                      <a:gd name="T5" fmla="*/ 2 h 2"/>
                      <a:gd name="T6" fmla="*/ 12 w 195"/>
                      <a:gd name="T7" fmla="*/ 1 h 2"/>
                      <a:gd name="T8" fmla="*/ 16 w 195"/>
                      <a:gd name="T9" fmla="*/ 0 h 2"/>
                      <a:gd name="T10" fmla="*/ 20 w 195"/>
                      <a:gd name="T11" fmla="*/ 1 h 2"/>
                      <a:gd name="T12" fmla="*/ 24 w 195"/>
                      <a:gd name="T13" fmla="*/ 2 h 2"/>
                      <a:gd name="T14" fmla="*/ 28 w 195"/>
                      <a:gd name="T15" fmla="*/ 2 h 2"/>
                      <a:gd name="T16" fmla="*/ 32 w 195"/>
                      <a:gd name="T17" fmla="*/ 1 h 2"/>
                      <a:gd name="T18" fmla="*/ 36 w 195"/>
                      <a:gd name="T19" fmla="*/ 0 h 2"/>
                      <a:gd name="T20" fmla="*/ 40 w 195"/>
                      <a:gd name="T21" fmla="*/ 1 h 2"/>
                      <a:gd name="T22" fmla="*/ 44 w 195"/>
                      <a:gd name="T23" fmla="*/ 2 h 2"/>
                      <a:gd name="T24" fmla="*/ 48 w 195"/>
                      <a:gd name="T25" fmla="*/ 2 h 2"/>
                      <a:gd name="T26" fmla="*/ 52 w 195"/>
                      <a:gd name="T27" fmla="*/ 2 h 2"/>
                      <a:gd name="T28" fmla="*/ 56 w 195"/>
                      <a:gd name="T29" fmla="*/ 0 h 2"/>
                      <a:gd name="T30" fmla="*/ 60 w 195"/>
                      <a:gd name="T31" fmla="*/ 0 h 2"/>
                      <a:gd name="T32" fmla="*/ 64 w 195"/>
                      <a:gd name="T33" fmla="*/ 1 h 2"/>
                      <a:gd name="T34" fmla="*/ 68 w 195"/>
                      <a:gd name="T35" fmla="*/ 2 h 2"/>
                      <a:gd name="T36" fmla="*/ 72 w 195"/>
                      <a:gd name="T37" fmla="*/ 2 h 2"/>
                      <a:gd name="T38" fmla="*/ 76 w 195"/>
                      <a:gd name="T39" fmla="*/ 1 h 2"/>
                      <a:gd name="T40" fmla="*/ 80 w 195"/>
                      <a:gd name="T41" fmla="*/ 0 h 2"/>
                      <a:gd name="T42" fmla="*/ 83 w 195"/>
                      <a:gd name="T43" fmla="*/ 1 h 2"/>
                      <a:gd name="T44" fmla="*/ 88 w 195"/>
                      <a:gd name="T45" fmla="*/ 2 h 2"/>
                      <a:gd name="T46" fmla="*/ 92 w 195"/>
                      <a:gd name="T47" fmla="*/ 2 h 2"/>
                      <a:gd name="T48" fmla="*/ 96 w 195"/>
                      <a:gd name="T49" fmla="*/ 1 h 2"/>
                      <a:gd name="T50" fmla="*/ 99 w 195"/>
                      <a:gd name="T51" fmla="*/ 0 h 2"/>
                      <a:gd name="T52" fmla="*/ 103 w 195"/>
                      <a:gd name="T53" fmla="*/ 0 h 2"/>
                      <a:gd name="T54" fmla="*/ 107 w 195"/>
                      <a:gd name="T55" fmla="*/ 2 h 2"/>
                      <a:gd name="T56" fmla="*/ 111 w 195"/>
                      <a:gd name="T57" fmla="*/ 2 h 2"/>
                      <a:gd name="T58" fmla="*/ 115 w 195"/>
                      <a:gd name="T59" fmla="*/ 2 h 2"/>
                      <a:gd name="T60" fmla="*/ 119 w 195"/>
                      <a:gd name="T61" fmla="*/ 0 h 2"/>
                      <a:gd name="T62" fmla="*/ 123 w 195"/>
                      <a:gd name="T63" fmla="*/ 0 h 2"/>
                      <a:gd name="T64" fmla="*/ 127 w 195"/>
                      <a:gd name="T65" fmla="*/ 1 h 2"/>
                      <a:gd name="T66" fmla="*/ 131 w 195"/>
                      <a:gd name="T67" fmla="*/ 2 h 2"/>
                      <a:gd name="T68" fmla="*/ 135 w 195"/>
                      <a:gd name="T69" fmla="*/ 2 h 2"/>
                      <a:gd name="T70" fmla="*/ 139 w 195"/>
                      <a:gd name="T71" fmla="*/ 1 h 2"/>
                      <a:gd name="T72" fmla="*/ 143 w 195"/>
                      <a:gd name="T73" fmla="*/ 0 h 2"/>
                      <a:gd name="T74" fmla="*/ 147 w 195"/>
                      <a:gd name="T75" fmla="*/ 0 h 2"/>
                      <a:gd name="T76" fmla="*/ 151 w 195"/>
                      <a:gd name="T77" fmla="*/ 2 h 2"/>
                      <a:gd name="T78" fmla="*/ 155 w 195"/>
                      <a:gd name="T79" fmla="*/ 2 h 2"/>
                      <a:gd name="T80" fmla="*/ 159 w 195"/>
                      <a:gd name="T81" fmla="*/ 1 h 2"/>
                      <a:gd name="T82" fmla="*/ 163 w 195"/>
                      <a:gd name="T83" fmla="*/ 0 h 2"/>
                      <a:gd name="T84" fmla="*/ 167 w 195"/>
                      <a:gd name="T85" fmla="*/ 0 h 2"/>
                      <a:gd name="T86" fmla="*/ 171 w 195"/>
                      <a:gd name="T87" fmla="*/ 1 h 2"/>
                      <a:gd name="T88" fmla="*/ 175 w 195"/>
                      <a:gd name="T89" fmla="*/ 2 h 2"/>
                      <a:gd name="T90" fmla="*/ 179 w 195"/>
                      <a:gd name="T91" fmla="*/ 2 h 2"/>
                      <a:gd name="T92" fmla="*/ 183 w 195"/>
                      <a:gd name="T93" fmla="*/ 0 h 2"/>
                      <a:gd name="T94" fmla="*/ 187 w 195"/>
                      <a:gd name="T95" fmla="*/ 0 h 2"/>
                      <a:gd name="T96" fmla="*/ 191 w 195"/>
                      <a:gd name="T97" fmla="*/ 1 h 2"/>
                      <a:gd name="T98" fmla="*/ 195 w 195"/>
                      <a:gd name="T99" fmla="*/ 2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5" h="2">
                        <a:moveTo>
                          <a:pt x="0" y="2"/>
                        </a:moveTo>
                        <a:lnTo>
                          <a:pt x="4" y="2"/>
                        </a:lnTo>
                        <a:lnTo>
                          <a:pt x="8" y="2"/>
                        </a:lnTo>
                        <a:lnTo>
                          <a:pt x="12" y="1"/>
                        </a:lnTo>
                        <a:lnTo>
                          <a:pt x="16" y="0"/>
                        </a:lnTo>
                        <a:lnTo>
                          <a:pt x="20" y="1"/>
                        </a:lnTo>
                        <a:lnTo>
                          <a:pt x="24" y="2"/>
                        </a:lnTo>
                        <a:lnTo>
                          <a:pt x="28" y="2"/>
                        </a:lnTo>
                        <a:lnTo>
                          <a:pt x="32" y="1"/>
                        </a:lnTo>
                        <a:lnTo>
                          <a:pt x="36" y="0"/>
                        </a:lnTo>
                        <a:lnTo>
                          <a:pt x="40" y="1"/>
                        </a:lnTo>
                        <a:lnTo>
                          <a:pt x="44" y="2"/>
                        </a:lnTo>
                        <a:lnTo>
                          <a:pt x="48" y="2"/>
                        </a:lnTo>
                        <a:lnTo>
                          <a:pt x="52" y="2"/>
                        </a:lnTo>
                        <a:lnTo>
                          <a:pt x="56" y="0"/>
                        </a:lnTo>
                        <a:lnTo>
                          <a:pt x="60" y="0"/>
                        </a:lnTo>
                        <a:lnTo>
                          <a:pt x="64" y="1"/>
                        </a:lnTo>
                        <a:lnTo>
                          <a:pt x="68" y="2"/>
                        </a:lnTo>
                        <a:lnTo>
                          <a:pt x="72" y="2"/>
                        </a:lnTo>
                        <a:lnTo>
                          <a:pt x="76" y="1"/>
                        </a:lnTo>
                        <a:lnTo>
                          <a:pt x="80" y="0"/>
                        </a:lnTo>
                        <a:lnTo>
                          <a:pt x="83" y="1"/>
                        </a:lnTo>
                        <a:lnTo>
                          <a:pt x="88" y="2"/>
                        </a:lnTo>
                        <a:lnTo>
                          <a:pt x="92" y="2"/>
                        </a:lnTo>
                        <a:lnTo>
                          <a:pt x="96" y="1"/>
                        </a:lnTo>
                        <a:lnTo>
                          <a:pt x="99" y="0"/>
                        </a:lnTo>
                        <a:lnTo>
                          <a:pt x="103" y="0"/>
                        </a:lnTo>
                        <a:lnTo>
                          <a:pt x="107" y="2"/>
                        </a:lnTo>
                        <a:lnTo>
                          <a:pt x="111" y="2"/>
                        </a:lnTo>
                        <a:lnTo>
                          <a:pt x="115" y="2"/>
                        </a:lnTo>
                        <a:lnTo>
                          <a:pt x="119" y="0"/>
                        </a:lnTo>
                        <a:lnTo>
                          <a:pt x="123" y="0"/>
                        </a:lnTo>
                        <a:lnTo>
                          <a:pt x="127" y="1"/>
                        </a:lnTo>
                        <a:lnTo>
                          <a:pt x="131" y="2"/>
                        </a:lnTo>
                        <a:lnTo>
                          <a:pt x="135" y="2"/>
                        </a:lnTo>
                        <a:lnTo>
                          <a:pt x="139" y="1"/>
                        </a:lnTo>
                        <a:lnTo>
                          <a:pt x="143" y="0"/>
                        </a:lnTo>
                        <a:lnTo>
                          <a:pt x="147" y="0"/>
                        </a:lnTo>
                        <a:lnTo>
                          <a:pt x="151" y="2"/>
                        </a:lnTo>
                        <a:lnTo>
                          <a:pt x="155" y="2"/>
                        </a:lnTo>
                        <a:lnTo>
                          <a:pt x="159" y="1"/>
                        </a:lnTo>
                        <a:lnTo>
                          <a:pt x="163" y="0"/>
                        </a:lnTo>
                        <a:lnTo>
                          <a:pt x="167" y="0"/>
                        </a:lnTo>
                        <a:lnTo>
                          <a:pt x="171" y="1"/>
                        </a:lnTo>
                        <a:lnTo>
                          <a:pt x="175" y="2"/>
                        </a:lnTo>
                        <a:lnTo>
                          <a:pt x="179" y="2"/>
                        </a:lnTo>
                        <a:lnTo>
                          <a:pt x="183" y="0"/>
                        </a:lnTo>
                        <a:lnTo>
                          <a:pt x="187" y="0"/>
                        </a:lnTo>
                        <a:lnTo>
                          <a:pt x="191" y="1"/>
                        </a:lnTo>
                        <a:lnTo>
                          <a:pt x="195" y="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42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63" name="Freeform 504"/>
                  <p:cNvSpPr>
                    <a:spLocks/>
                  </p:cNvSpPr>
                  <p:nvPr/>
                </p:nvSpPr>
                <p:spPr bwMode="auto">
                  <a:xfrm>
                    <a:off x="4108451" y="1246188"/>
                    <a:ext cx="23813" cy="3175"/>
                  </a:xfrm>
                  <a:custGeom>
                    <a:avLst/>
                    <a:gdLst>
                      <a:gd name="T0" fmla="*/ 0 w 15"/>
                      <a:gd name="T1" fmla="*/ 2 h 2"/>
                      <a:gd name="T2" fmla="*/ 4 w 15"/>
                      <a:gd name="T3" fmla="*/ 2 h 2"/>
                      <a:gd name="T4" fmla="*/ 7 w 15"/>
                      <a:gd name="T5" fmla="*/ 1 h 2"/>
                      <a:gd name="T6" fmla="*/ 11 w 15"/>
                      <a:gd name="T7" fmla="*/ 0 h 2"/>
                      <a:gd name="T8" fmla="*/ 15 w 15"/>
                      <a:gd name="T9" fmla="*/ 0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" h="2">
                        <a:moveTo>
                          <a:pt x="0" y="2"/>
                        </a:moveTo>
                        <a:lnTo>
                          <a:pt x="4" y="2"/>
                        </a:lnTo>
                        <a:lnTo>
                          <a:pt x="7" y="1"/>
                        </a:lnTo>
                        <a:lnTo>
                          <a:pt x="11" y="0"/>
                        </a:lnTo>
                        <a:lnTo>
                          <a:pt x="15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42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64" name="Freeform 505"/>
                  <p:cNvSpPr>
                    <a:spLocks/>
                  </p:cNvSpPr>
                  <p:nvPr/>
                </p:nvSpPr>
                <p:spPr bwMode="auto">
                  <a:xfrm>
                    <a:off x="2876551" y="812801"/>
                    <a:ext cx="306388" cy="487363"/>
                  </a:xfrm>
                  <a:custGeom>
                    <a:avLst/>
                    <a:gdLst>
                      <a:gd name="T0" fmla="*/ 0 w 193"/>
                      <a:gd name="T1" fmla="*/ 0 h 307"/>
                      <a:gd name="T2" fmla="*/ 3 w 193"/>
                      <a:gd name="T3" fmla="*/ 307 h 307"/>
                      <a:gd name="T4" fmla="*/ 7 w 193"/>
                      <a:gd name="T5" fmla="*/ 293 h 307"/>
                      <a:gd name="T6" fmla="*/ 10 w 193"/>
                      <a:gd name="T7" fmla="*/ 289 h 307"/>
                      <a:gd name="T8" fmla="*/ 14 w 193"/>
                      <a:gd name="T9" fmla="*/ 289 h 307"/>
                      <a:gd name="T10" fmla="*/ 18 w 193"/>
                      <a:gd name="T11" fmla="*/ 275 h 307"/>
                      <a:gd name="T12" fmla="*/ 22 w 193"/>
                      <a:gd name="T13" fmla="*/ 279 h 307"/>
                      <a:gd name="T14" fmla="*/ 26 w 193"/>
                      <a:gd name="T15" fmla="*/ 277 h 307"/>
                      <a:gd name="T16" fmla="*/ 30 w 193"/>
                      <a:gd name="T17" fmla="*/ 273 h 307"/>
                      <a:gd name="T18" fmla="*/ 34 w 193"/>
                      <a:gd name="T19" fmla="*/ 275 h 307"/>
                      <a:gd name="T20" fmla="*/ 38 w 193"/>
                      <a:gd name="T21" fmla="*/ 277 h 307"/>
                      <a:gd name="T22" fmla="*/ 42 w 193"/>
                      <a:gd name="T23" fmla="*/ 277 h 307"/>
                      <a:gd name="T24" fmla="*/ 46 w 193"/>
                      <a:gd name="T25" fmla="*/ 275 h 307"/>
                      <a:gd name="T26" fmla="*/ 50 w 193"/>
                      <a:gd name="T27" fmla="*/ 274 h 307"/>
                      <a:gd name="T28" fmla="*/ 54 w 193"/>
                      <a:gd name="T29" fmla="*/ 274 h 307"/>
                      <a:gd name="T30" fmla="*/ 58 w 193"/>
                      <a:gd name="T31" fmla="*/ 275 h 307"/>
                      <a:gd name="T32" fmla="*/ 62 w 193"/>
                      <a:gd name="T33" fmla="*/ 277 h 307"/>
                      <a:gd name="T34" fmla="*/ 66 w 193"/>
                      <a:gd name="T35" fmla="*/ 276 h 307"/>
                      <a:gd name="T36" fmla="*/ 70 w 193"/>
                      <a:gd name="T37" fmla="*/ 274 h 307"/>
                      <a:gd name="T38" fmla="*/ 74 w 193"/>
                      <a:gd name="T39" fmla="*/ 274 h 307"/>
                      <a:gd name="T40" fmla="*/ 78 w 193"/>
                      <a:gd name="T41" fmla="*/ 275 h 307"/>
                      <a:gd name="T42" fmla="*/ 82 w 193"/>
                      <a:gd name="T43" fmla="*/ 276 h 307"/>
                      <a:gd name="T44" fmla="*/ 86 w 193"/>
                      <a:gd name="T45" fmla="*/ 277 h 307"/>
                      <a:gd name="T46" fmla="*/ 90 w 193"/>
                      <a:gd name="T47" fmla="*/ 275 h 307"/>
                      <a:gd name="T48" fmla="*/ 94 w 193"/>
                      <a:gd name="T49" fmla="*/ 273 h 307"/>
                      <a:gd name="T50" fmla="*/ 97 w 193"/>
                      <a:gd name="T51" fmla="*/ 274 h 307"/>
                      <a:gd name="T52" fmla="*/ 102 w 193"/>
                      <a:gd name="T53" fmla="*/ 276 h 307"/>
                      <a:gd name="T54" fmla="*/ 106 w 193"/>
                      <a:gd name="T55" fmla="*/ 277 h 307"/>
                      <a:gd name="T56" fmla="*/ 110 w 193"/>
                      <a:gd name="T57" fmla="*/ 276 h 307"/>
                      <a:gd name="T58" fmla="*/ 113 w 193"/>
                      <a:gd name="T59" fmla="*/ 274 h 307"/>
                      <a:gd name="T60" fmla="*/ 117 w 193"/>
                      <a:gd name="T61" fmla="*/ 274 h 307"/>
                      <a:gd name="T62" fmla="*/ 121 w 193"/>
                      <a:gd name="T63" fmla="*/ 275 h 307"/>
                      <a:gd name="T64" fmla="*/ 126 w 193"/>
                      <a:gd name="T65" fmla="*/ 277 h 307"/>
                      <a:gd name="T66" fmla="*/ 129 w 193"/>
                      <a:gd name="T67" fmla="*/ 276 h 307"/>
                      <a:gd name="T68" fmla="*/ 133 w 193"/>
                      <a:gd name="T69" fmla="*/ 274 h 307"/>
                      <a:gd name="T70" fmla="*/ 137 w 193"/>
                      <a:gd name="T71" fmla="*/ 273 h 307"/>
                      <a:gd name="T72" fmla="*/ 141 w 193"/>
                      <a:gd name="T73" fmla="*/ 275 h 307"/>
                      <a:gd name="T74" fmla="*/ 145 w 193"/>
                      <a:gd name="T75" fmla="*/ 276 h 307"/>
                      <a:gd name="T76" fmla="*/ 149 w 193"/>
                      <a:gd name="T77" fmla="*/ 277 h 307"/>
                      <a:gd name="T78" fmla="*/ 153 w 193"/>
                      <a:gd name="T79" fmla="*/ 275 h 307"/>
                      <a:gd name="T80" fmla="*/ 157 w 193"/>
                      <a:gd name="T81" fmla="*/ 273 h 307"/>
                      <a:gd name="T82" fmla="*/ 161 w 193"/>
                      <a:gd name="T83" fmla="*/ 274 h 307"/>
                      <a:gd name="T84" fmla="*/ 165 w 193"/>
                      <a:gd name="T85" fmla="*/ 275 h 307"/>
                      <a:gd name="T86" fmla="*/ 169 w 193"/>
                      <a:gd name="T87" fmla="*/ 277 h 307"/>
                      <a:gd name="T88" fmla="*/ 173 w 193"/>
                      <a:gd name="T89" fmla="*/ 276 h 307"/>
                      <a:gd name="T90" fmla="*/ 177 w 193"/>
                      <a:gd name="T91" fmla="*/ 274 h 307"/>
                      <a:gd name="T92" fmla="*/ 181 w 193"/>
                      <a:gd name="T93" fmla="*/ 273 h 307"/>
                      <a:gd name="T94" fmla="*/ 185 w 193"/>
                      <a:gd name="T95" fmla="*/ 275 h 307"/>
                      <a:gd name="T96" fmla="*/ 189 w 193"/>
                      <a:gd name="T97" fmla="*/ 276 h 307"/>
                      <a:gd name="T98" fmla="*/ 193 w 193"/>
                      <a:gd name="T99" fmla="*/ 277 h 3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3" h="307">
                        <a:moveTo>
                          <a:pt x="0" y="0"/>
                        </a:moveTo>
                        <a:lnTo>
                          <a:pt x="3" y="307"/>
                        </a:lnTo>
                        <a:lnTo>
                          <a:pt x="7" y="293"/>
                        </a:lnTo>
                        <a:lnTo>
                          <a:pt x="10" y="289"/>
                        </a:lnTo>
                        <a:lnTo>
                          <a:pt x="14" y="289"/>
                        </a:lnTo>
                        <a:lnTo>
                          <a:pt x="18" y="275"/>
                        </a:lnTo>
                        <a:lnTo>
                          <a:pt x="22" y="279"/>
                        </a:lnTo>
                        <a:lnTo>
                          <a:pt x="26" y="277"/>
                        </a:lnTo>
                        <a:lnTo>
                          <a:pt x="30" y="273"/>
                        </a:lnTo>
                        <a:lnTo>
                          <a:pt x="34" y="275"/>
                        </a:lnTo>
                        <a:lnTo>
                          <a:pt x="38" y="277"/>
                        </a:lnTo>
                        <a:lnTo>
                          <a:pt x="42" y="277"/>
                        </a:lnTo>
                        <a:lnTo>
                          <a:pt x="46" y="275"/>
                        </a:lnTo>
                        <a:lnTo>
                          <a:pt x="50" y="274"/>
                        </a:lnTo>
                        <a:lnTo>
                          <a:pt x="54" y="274"/>
                        </a:lnTo>
                        <a:lnTo>
                          <a:pt x="58" y="275"/>
                        </a:lnTo>
                        <a:lnTo>
                          <a:pt x="62" y="277"/>
                        </a:lnTo>
                        <a:lnTo>
                          <a:pt x="66" y="276"/>
                        </a:lnTo>
                        <a:lnTo>
                          <a:pt x="70" y="274"/>
                        </a:lnTo>
                        <a:lnTo>
                          <a:pt x="74" y="274"/>
                        </a:lnTo>
                        <a:lnTo>
                          <a:pt x="78" y="275"/>
                        </a:lnTo>
                        <a:lnTo>
                          <a:pt x="82" y="276"/>
                        </a:lnTo>
                        <a:lnTo>
                          <a:pt x="86" y="277"/>
                        </a:lnTo>
                        <a:lnTo>
                          <a:pt x="90" y="275"/>
                        </a:lnTo>
                        <a:lnTo>
                          <a:pt x="94" y="273"/>
                        </a:lnTo>
                        <a:lnTo>
                          <a:pt x="97" y="274"/>
                        </a:lnTo>
                        <a:lnTo>
                          <a:pt x="102" y="276"/>
                        </a:lnTo>
                        <a:lnTo>
                          <a:pt x="106" y="277"/>
                        </a:lnTo>
                        <a:lnTo>
                          <a:pt x="110" y="276"/>
                        </a:lnTo>
                        <a:lnTo>
                          <a:pt x="113" y="274"/>
                        </a:lnTo>
                        <a:lnTo>
                          <a:pt x="117" y="274"/>
                        </a:lnTo>
                        <a:lnTo>
                          <a:pt x="121" y="275"/>
                        </a:lnTo>
                        <a:lnTo>
                          <a:pt x="126" y="277"/>
                        </a:lnTo>
                        <a:lnTo>
                          <a:pt x="129" y="276"/>
                        </a:lnTo>
                        <a:lnTo>
                          <a:pt x="133" y="274"/>
                        </a:lnTo>
                        <a:lnTo>
                          <a:pt x="137" y="273"/>
                        </a:lnTo>
                        <a:lnTo>
                          <a:pt x="141" y="275"/>
                        </a:lnTo>
                        <a:lnTo>
                          <a:pt x="145" y="276"/>
                        </a:lnTo>
                        <a:lnTo>
                          <a:pt x="149" y="277"/>
                        </a:lnTo>
                        <a:lnTo>
                          <a:pt x="153" y="275"/>
                        </a:lnTo>
                        <a:lnTo>
                          <a:pt x="157" y="273"/>
                        </a:lnTo>
                        <a:lnTo>
                          <a:pt x="161" y="274"/>
                        </a:lnTo>
                        <a:lnTo>
                          <a:pt x="165" y="275"/>
                        </a:lnTo>
                        <a:lnTo>
                          <a:pt x="169" y="277"/>
                        </a:lnTo>
                        <a:lnTo>
                          <a:pt x="173" y="276"/>
                        </a:lnTo>
                        <a:lnTo>
                          <a:pt x="177" y="274"/>
                        </a:lnTo>
                        <a:lnTo>
                          <a:pt x="181" y="273"/>
                        </a:lnTo>
                        <a:lnTo>
                          <a:pt x="185" y="275"/>
                        </a:lnTo>
                        <a:lnTo>
                          <a:pt x="189" y="276"/>
                        </a:lnTo>
                        <a:lnTo>
                          <a:pt x="193" y="27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57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65" name="Freeform 506"/>
                  <p:cNvSpPr>
                    <a:spLocks/>
                  </p:cNvSpPr>
                  <p:nvPr/>
                </p:nvSpPr>
                <p:spPr bwMode="auto">
                  <a:xfrm>
                    <a:off x="3182939" y="1246188"/>
                    <a:ext cx="307975" cy="6350"/>
                  </a:xfrm>
                  <a:custGeom>
                    <a:avLst/>
                    <a:gdLst>
                      <a:gd name="T0" fmla="*/ 0 w 194"/>
                      <a:gd name="T1" fmla="*/ 4 h 4"/>
                      <a:gd name="T2" fmla="*/ 4 w 194"/>
                      <a:gd name="T3" fmla="*/ 2 h 4"/>
                      <a:gd name="T4" fmla="*/ 8 w 194"/>
                      <a:gd name="T5" fmla="*/ 0 h 4"/>
                      <a:gd name="T6" fmla="*/ 12 w 194"/>
                      <a:gd name="T7" fmla="*/ 1 h 4"/>
                      <a:gd name="T8" fmla="*/ 16 w 194"/>
                      <a:gd name="T9" fmla="*/ 3 h 4"/>
                      <a:gd name="T10" fmla="*/ 20 w 194"/>
                      <a:gd name="T11" fmla="*/ 4 h 4"/>
                      <a:gd name="T12" fmla="*/ 23 w 194"/>
                      <a:gd name="T13" fmla="*/ 2 h 4"/>
                      <a:gd name="T14" fmla="*/ 27 w 194"/>
                      <a:gd name="T15" fmla="*/ 0 h 4"/>
                      <a:gd name="T16" fmla="*/ 32 w 194"/>
                      <a:gd name="T17" fmla="*/ 1 h 4"/>
                      <a:gd name="T18" fmla="*/ 36 w 194"/>
                      <a:gd name="T19" fmla="*/ 2 h 4"/>
                      <a:gd name="T20" fmla="*/ 39 w 194"/>
                      <a:gd name="T21" fmla="*/ 4 h 4"/>
                      <a:gd name="T22" fmla="*/ 43 w 194"/>
                      <a:gd name="T23" fmla="*/ 3 h 4"/>
                      <a:gd name="T24" fmla="*/ 47 w 194"/>
                      <a:gd name="T25" fmla="*/ 1 h 4"/>
                      <a:gd name="T26" fmla="*/ 51 w 194"/>
                      <a:gd name="T27" fmla="*/ 0 h 4"/>
                      <a:gd name="T28" fmla="*/ 55 w 194"/>
                      <a:gd name="T29" fmla="*/ 2 h 4"/>
                      <a:gd name="T30" fmla="*/ 59 w 194"/>
                      <a:gd name="T31" fmla="*/ 3 h 4"/>
                      <a:gd name="T32" fmla="*/ 63 w 194"/>
                      <a:gd name="T33" fmla="*/ 4 h 4"/>
                      <a:gd name="T34" fmla="*/ 67 w 194"/>
                      <a:gd name="T35" fmla="*/ 2 h 4"/>
                      <a:gd name="T36" fmla="*/ 71 w 194"/>
                      <a:gd name="T37" fmla="*/ 0 h 4"/>
                      <a:gd name="T38" fmla="*/ 75 w 194"/>
                      <a:gd name="T39" fmla="*/ 1 h 4"/>
                      <a:gd name="T40" fmla="*/ 79 w 194"/>
                      <a:gd name="T41" fmla="*/ 2 h 4"/>
                      <a:gd name="T42" fmla="*/ 83 w 194"/>
                      <a:gd name="T43" fmla="*/ 4 h 4"/>
                      <a:gd name="T44" fmla="*/ 87 w 194"/>
                      <a:gd name="T45" fmla="*/ 2 h 4"/>
                      <a:gd name="T46" fmla="*/ 91 w 194"/>
                      <a:gd name="T47" fmla="*/ 0 h 4"/>
                      <a:gd name="T48" fmla="*/ 95 w 194"/>
                      <a:gd name="T49" fmla="*/ 0 h 4"/>
                      <a:gd name="T50" fmla="*/ 99 w 194"/>
                      <a:gd name="T51" fmla="*/ 2 h 4"/>
                      <a:gd name="T52" fmla="*/ 103 w 194"/>
                      <a:gd name="T53" fmla="*/ 3 h 4"/>
                      <a:gd name="T54" fmla="*/ 107 w 194"/>
                      <a:gd name="T55" fmla="*/ 3 h 4"/>
                      <a:gd name="T56" fmla="*/ 111 w 194"/>
                      <a:gd name="T57" fmla="*/ 1 h 4"/>
                      <a:gd name="T58" fmla="*/ 115 w 194"/>
                      <a:gd name="T59" fmla="*/ 0 h 4"/>
                      <a:gd name="T60" fmla="*/ 119 w 194"/>
                      <a:gd name="T61" fmla="*/ 1 h 4"/>
                      <a:gd name="T62" fmla="*/ 123 w 194"/>
                      <a:gd name="T63" fmla="*/ 3 h 4"/>
                      <a:gd name="T64" fmla="*/ 126 w 194"/>
                      <a:gd name="T65" fmla="*/ 4 h 4"/>
                      <a:gd name="T66" fmla="*/ 131 w 194"/>
                      <a:gd name="T67" fmla="*/ 2 h 4"/>
                      <a:gd name="T68" fmla="*/ 135 w 194"/>
                      <a:gd name="T69" fmla="*/ 0 h 4"/>
                      <a:gd name="T70" fmla="*/ 139 w 194"/>
                      <a:gd name="T71" fmla="*/ 1 h 4"/>
                      <a:gd name="T72" fmla="*/ 142 w 194"/>
                      <a:gd name="T73" fmla="*/ 2 h 4"/>
                      <a:gd name="T74" fmla="*/ 146 w 194"/>
                      <a:gd name="T75" fmla="*/ 3 h 4"/>
                      <a:gd name="T76" fmla="*/ 150 w 194"/>
                      <a:gd name="T77" fmla="*/ 2 h 4"/>
                      <a:gd name="T78" fmla="*/ 155 w 194"/>
                      <a:gd name="T79" fmla="*/ 0 h 4"/>
                      <a:gd name="T80" fmla="*/ 158 w 194"/>
                      <a:gd name="T81" fmla="*/ 0 h 4"/>
                      <a:gd name="T82" fmla="*/ 162 w 194"/>
                      <a:gd name="T83" fmla="*/ 2 h 4"/>
                      <a:gd name="T84" fmla="*/ 166 w 194"/>
                      <a:gd name="T85" fmla="*/ 3 h 4"/>
                      <a:gd name="T86" fmla="*/ 170 w 194"/>
                      <a:gd name="T87" fmla="*/ 3 h 4"/>
                      <a:gd name="T88" fmla="*/ 174 w 194"/>
                      <a:gd name="T89" fmla="*/ 1 h 4"/>
                      <a:gd name="T90" fmla="*/ 178 w 194"/>
                      <a:gd name="T91" fmla="*/ 0 h 4"/>
                      <a:gd name="T92" fmla="*/ 182 w 194"/>
                      <a:gd name="T93" fmla="*/ 1 h 4"/>
                      <a:gd name="T94" fmla="*/ 186 w 194"/>
                      <a:gd name="T95" fmla="*/ 2 h 4"/>
                      <a:gd name="T96" fmla="*/ 190 w 194"/>
                      <a:gd name="T97" fmla="*/ 3 h 4"/>
                      <a:gd name="T98" fmla="*/ 194 w 194"/>
                      <a:gd name="T99" fmla="*/ 2 h 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4" h="4">
                        <a:moveTo>
                          <a:pt x="0" y="4"/>
                        </a:moveTo>
                        <a:lnTo>
                          <a:pt x="4" y="2"/>
                        </a:lnTo>
                        <a:lnTo>
                          <a:pt x="8" y="0"/>
                        </a:lnTo>
                        <a:lnTo>
                          <a:pt x="12" y="1"/>
                        </a:lnTo>
                        <a:lnTo>
                          <a:pt x="16" y="3"/>
                        </a:lnTo>
                        <a:lnTo>
                          <a:pt x="20" y="4"/>
                        </a:lnTo>
                        <a:lnTo>
                          <a:pt x="23" y="2"/>
                        </a:lnTo>
                        <a:lnTo>
                          <a:pt x="27" y="0"/>
                        </a:lnTo>
                        <a:lnTo>
                          <a:pt x="32" y="1"/>
                        </a:lnTo>
                        <a:lnTo>
                          <a:pt x="36" y="2"/>
                        </a:lnTo>
                        <a:lnTo>
                          <a:pt x="39" y="4"/>
                        </a:lnTo>
                        <a:lnTo>
                          <a:pt x="43" y="3"/>
                        </a:lnTo>
                        <a:lnTo>
                          <a:pt x="47" y="1"/>
                        </a:lnTo>
                        <a:lnTo>
                          <a:pt x="51" y="0"/>
                        </a:lnTo>
                        <a:lnTo>
                          <a:pt x="55" y="2"/>
                        </a:lnTo>
                        <a:lnTo>
                          <a:pt x="59" y="3"/>
                        </a:lnTo>
                        <a:lnTo>
                          <a:pt x="63" y="4"/>
                        </a:lnTo>
                        <a:lnTo>
                          <a:pt x="67" y="2"/>
                        </a:lnTo>
                        <a:lnTo>
                          <a:pt x="71" y="0"/>
                        </a:lnTo>
                        <a:lnTo>
                          <a:pt x="75" y="1"/>
                        </a:lnTo>
                        <a:lnTo>
                          <a:pt x="79" y="2"/>
                        </a:lnTo>
                        <a:lnTo>
                          <a:pt x="83" y="4"/>
                        </a:lnTo>
                        <a:lnTo>
                          <a:pt x="87" y="2"/>
                        </a:lnTo>
                        <a:lnTo>
                          <a:pt x="91" y="0"/>
                        </a:lnTo>
                        <a:lnTo>
                          <a:pt x="95" y="0"/>
                        </a:lnTo>
                        <a:lnTo>
                          <a:pt x="99" y="2"/>
                        </a:lnTo>
                        <a:lnTo>
                          <a:pt x="103" y="3"/>
                        </a:lnTo>
                        <a:lnTo>
                          <a:pt x="107" y="3"/>
                        </a:lnTo>
                        <a:lnTo>
                          <a:pt x="111" y="1"/>
                        </a:lnTo>
                        <a:lnTo>
                          <a:pt x="115" y="0"/>
                        </a:lnTo>
                        <a:lnTo>
                          <a:pt x="119" y="1"/>
                        </a:lnTo>
                        <a:lnTo>
                          <a:pt x="123" y="3"/>
                        </a:lnTo>
                        <a:lnTo>
                          <a:pt x="126" y="4"/>
                        </a:lnTo>
                        <a:lnTo>
                          <a:pt x="131" y="2"/>
                        </a:lnTo>
                        <a:lnTo>
                          <a:pt x="135" y="0"/>
                        </a:lnTo>
                        <a:lnTo>
                          <a:pt x="139" y="1"/>
                        </a:lnTo>
                        <a:lnTo>
                          <a:pt x="142" y="2"/>
                        </a:lnTo>
                        <a:lnTo>
                          <a:pt x="146" y="3"/>
                        </a:lnTo>
                        <a:lnTo>
                          <a:pt x="150" y="2"/>
                        </a:lnTo>
                        <a:lnTo>
                          <a:pt x="155" y="0"/>
                        </a:lnTo>
                        <a:lnTo>
                          <a:pt x="158" y="0"/>
                        </a:lnTo>
                        <a:lnTo>
                          <a:pt x="162" y="2"/>
                        </a:lnTo>
                        <a:lnTo>
                          <a:pt x="166" y="3"/>
                        </a:lnTo>
                        <a:lnTo>
                          <a:pt x="170" y="3"/>
                        </a:lnTo>
                        <a:lnTo>
                          <a:pt x="174" y="1"/>
                        </a:lnTo>
                        <a:lnTo>
                          <a:pt x="178" y="0"/>
                        </a:lnTo>
                        <a:lnTo>
                          <a:pt x="182" y="1"/>
                        </a:lnTo>
                        <a:lnTo>
                          <a:pt x="186" y="2"/>
                        </a:lnTo>
                        <a:lnTo>
                          <a:pt x="190" y="3"/>
                        </a:lnTo>
                        <a:lnTo>
                          <a:pt x="194" y="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57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66" name="Freeform 507"/>
                  <p:cNvSpPr>
                    <a:spLocks/>
                  </p:cNvSpPr>
                  <p:nvPr/>
                </p:nvSpPr>
                <p:spPr bwMode="auto">
                  <a:xfrm>
                    <a:off x="3490914" y="1246188"/>
                    <a:ext cx="307975" cy="4763"/>
                  </a:xfrm>
                  <a:custGeom>
                    <a:avLst/>
                    <a:gdLst>
                      <a:gd name="T0" fmla="*/ 0 w 194"/>
                      <a:gd name="T1" fmla="*/ 2 h 3"/>
                      <a:gd name="T2" fmla="*/ 4 w 194"/>
                      <a:gd name="T3" fmla="*/ 0 h 3"/>
                      <a:gd name="T4" fmla="*/ 8 w 194"/>
                      <a:gd name="T5" fmla="*/ 0 h 3"/>
                      <a:gd name="T6" fmla="*/ 12 w 194"/>
                      <a:gd name="T7" fmla="*/ 2 h 3"/>
                      <a:gd name="T8" fmla="*/ 16 w 194"/>
                      <a:gd name="T9" fmla="*/ 3 h 3"/>
                      <a:gd name="T10" fmla="*/ 20 w 194"/>
                      <a:gd name="T11" fmla="*/ 3 h 3"/>
                      <a:gd name="T12" fmla="*/ 24 w 194"/>
                      <a:gd name="T13" fmla="*/ 0 h 3"/>
                      <a:gd name="T14" fmla="*/ 28 w 194"/>
                      <a:gd name="T15" fmla="*/ 0 h 3"/>
                      <a:gd name="T16" fmla="*/ 32 w 194"/>
                      <a:gd name="T17" fmla="*/ 1 h 3"/>
                      <a:gd name="T18" fmla="*/ 36 w 194"/>
                      <a:gd name="T19" fmla="*/ 3 h 3"/>
                      <a:gd name="T20" fmla="*/ 40 w 194"/>
                      <a:gd name="T21" fmla="*/ 3 h 3"/>
                      <a:gd name="T22" fmla="*/ 44 w 194"/>
                      <a:gd name="T23" fmla="*/ 1 h 3"/>
                      <a:gd name="T24" fmla="*/ 48 w 194"/>
                      <a:gd name="T25" fmla="*/ 0 h 3"/>
                      <a:gd name="T26" fmla="*/ 51 w 194"/>
                      <a:gd name="T27" fmla="*/ 1 h 3"/>
                      <a:gd name="T28" fmla="*/ 55 w 194"/>
                      <a:gd name="T29" fmla="*/ 2 h 3"/>
                      <a:gd name="T30" fmla="*/ 60 w 194"/>
                      <a:gd name="T31" fmla="*/ 3 h 3"/>
                      <a:gd name="T32" fmla="*/ 64 w 194"/>
                      <a:gd name="T33" fmla="*/ 2 h 3"/>
                      <a:gd name="T34" fmla="*/ 67 w 194"/>
                      <a:gd name="T35" fmla="*/ 0 h 3"/>
                      <a:gd name="T36" fmla="*/ 71 w 194"/>
                      <a:gd name="T37" fmla="*/ 0 h 3"/>
                      <a:gd name="T38" fmla="*/ 75 w 194"/>
                      <a:gd name="T39" fmla="*/ 2 h 3"/>
                      <a:gd name="T40" fmla="*/ 79 w 194"/>
                      <a:gd name="T41" fmla="*/ 3 h 3"/>
                      <a:gd name="T42" fmla="*/ 83 w 194"/>
                      <a:gd name="T43" fmla="*/ 3 h 3"/>
                      <a:gd name="T44" fmla="*/ 87 w 194"/>
                      <a:gd name="T45" fmla="*/ 1 h 3"/>
                      <a:gd name="T46" fmla="*/ 91 w 194"/>
                      <a:gd name="T47" fmla="*/ 0 h 3"/>
                      <a:gd name="T48" fmla="*/ 95 w 194"/>
                      <a:gd name="T49" fmla="*/ 1 h 3"/>
                      <a:gd name="T50" fmla="*/ 99 w 194"/>
                      <a:gd name="T51" fmla="*/ 2 h 3"/>
                      <a:gd name="T52" fmla="*/ 103 w 194"/>
                      <a:gd name="T53" fmla="*/ 3 h 3"/>
                      <a:gd name="T54" fmla="*/ 107 w 194"/>
                      <a:gd name="T55" fmla="*/ 2 h 3"/>
                      <a:gd name="T56" fmla="*/ 111 w 194"/>
                      <a:gd name="T57" fmla="*/ 0 h 3"/>
                      <a:gd name="T58" fmla="*/ 115 w 194"/>
                      <a:gd name="T59" fmla="*/ 0 h 3"/>
                      <a:gd name="T60" fmla="*/ 119 w 194"/>
                      <a:gd name="T61" fmla="*/ 2 h 3"/>
                      <a:gd name="T62" fmla="*/ 123 w 194"/>
                      <a:gd name="T63" fmla="*/ 3 h 3"/>
                      <a:gd name="T64" fmla="*/ 127 w 194"/>
                      <a:gd name="T65" fmla="*/ 2 h 3"/>
                      <a:gd name="T66" fmla="*/ 131 w 194"/>
                      <a:gd name="T67" fmla="*/ 0 h 3"/>
                      <a:gd name="T68" fmla="*/ 135 w 194"/>
                      <a:gd name="T69" fmla="*/ 0 h 3"/>
                      <a:gd name="T70" fmla="*/ 139 w 194"/>
                      <a:gd name="T71" fmla="*/ 2 h 3"/>
                      <a:gd name="T72" fmla="*/ 143 w 194"/>
                      <a:gd name="T73" fmla="*/ 3 h 3"/>
                      <a:gd name="T74" fmla="*/ 147 w 194"/>
                      <a:gd name="T75" fmla="*/ 3 h 3"/>
                      <a:gd name="T76" fmla="*/ 151 w 194"/>
                      <a:gd name="T77" fmla="*/ 1 h 3"/>
                      <a:gd name="T78" fmla="*/ 155 w 194"/>
                      <a:gd name="T79" fmla="*/ 0 h 3"/>
                      <a:gd name="T80" fmla="*/ 159 w 194"/>
                      <a:gd name="T81" fmla="*/ 1 h 3"/>
                      <a:gd name="T82" fmla="*/ 163 w 194"/>
                      <a:gd name="T83" fmla="*/ 2 h 3"/>
                      <a:gd name="T84" fmla="*/ 167 w 194"/>
                      <a:gd name="T85" fmla="*/ 3 h 3"/>
                      <a:gd name="T86" fmla="*/ 171 w 194"/>
                      <a:gd name="T87" fmla="*/ 2 h 3"/>
                      <a:gd name="T88" fmla="*/ 174 w 194"/>
                      <a:gd name="T89" fmla="*/ 0 h 3"/>
                      <a:gd name="T90" fmla="*/ 178 w 194"/>
                      <a:gd name="T91" fmla="*/ 0 h 3"/>
                      <a:gd name="T92" fmla="*/ 183 w 194"/>
                      <a:gd name="T93" fmla="*/ 2 h 3"/>
                      <a:gd name="T94" fmla="*/ 187 w 194"/>
                      <a:gd name="T95" fmla="*/ 3 h 3"/>
                      <a:gd name="T96" fmla="*/ 190 w 194"/>
                      <a:gd name="T97" fmla="*/ 2 h 3"/>
                      <a:gd name="T98" fmla="*/ 194 w 194"/>
                      <a:gd name="T99" fmla="*/ 0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4" h="3">
                        <a:moveTo>
                          <a:pt x="0" y="2"/>
                        </a:moveTo>
                        <a:lnTo>
                          <a:pt x="4" y="0"/>
                        </a:lnTo>
                        <a:lnTo>
                          <a:pt x="8" y="0"/>
                        </a:lnTo>
                        <a:lnTo>
                          <a:pt x="12" y="2"/>
                        </a:lnTo>
                        <a:lnTo>
                          <a:pt x="16" y="3"/>
                        </a:lnTo>
                        <a:lnTo>
                          <a:pt x="20" y="3"/>
                        </a:lnTo>
                        <a:lnTo>
                          <a:pt x="24" y="0"/>
                        </a:lnTo>
                        <a:lnTo>
                          <a:pt x="28" y="0"/>
                        </a:lnTo>
                        <a:lnTo>
                          <a:pt x="32" y="1"/>
                        </a:lnTo>
                        <a:lnTo>
                          <a:pt x="36" y="3"/>
                        </a:lnTo>
                        <a:lnTo>
                          <a:pt x="40" y="3"/>
                        </a:lnTo>
                        <a:lnTo>
                          <a:pt x="44" y="1"/>
                        </a:lnTo>
                        <a:lnTo>
                          <a:pt x="48" y="0"/>
                        </a:lnTo>
                        <a:lnTo>
                          <a:pt x="51" y="1"/>
                        </a:lnTo>
                        <a:lnTo>
                          <a:pt x="55" y="2"/>
                        </a:lnTo>
                        <a:lnTo>
                          <a:pt x="60" y="3"/>
                        </a:lnTo>
                        <a:lnTo>
                          <a:pt x="64" y="2"/>
                        </a:lnTo>
                        <a:lnTo>
                          <a:pt x="67" y="0"/>
                        </a:lnTo>
                        <a:lnTo>
                          <a:pt x="71" y="0"/>
                        </a:lnTo>
                        <a:lnTo>
                          <a:pt x="75" y="2"/>
                        </a:lnTo>
                        <a:lnTo>
                          <a:pt x="79" y="3"/>
                        </a:lnTo>
                        <a:lnTo>
                          <a:pt x="83" y="3"/>
                        </a:lnTo>
                        <a:lnTo>
                          <a:pt x="87" y="1"/>
                        </a:lnTo>
                        <a:lnTo>
                          <a:pt x="91" y="0"/>
                        </a:lnTo>
                        <a:lnTo>
                          <a:pt x="95" y="1"/>
                        </a:lnTo>
                        <a:lnTo>
                          <a:pt x="99" y="2"/>
                        </a:lnTo>
                        <a:lnTo>
                          <a:pt x="103" y="3"/>
                        </a:lnTo>
                        <a:lnTo>
                          <a:pt x="107" y="2"/>
                        </a:lnTo>
                        <a:lnTo>
                          <a:pt x="111" y="0"/>
                        </a:lnTo>
                        <a:lnTo>
                          <a:pt x="115" y="0"/>
                        </a:lnTo>
                        <a:lnTo>
                          <a:pt x="119" y="2"/>
                        </a:lnTo>
                        <a:lnTo>
                          <a:pt x="123" y="3"/>
                        </a:lnTo>
                        <a:lnTo>
                          <a:pt x="127" y="2"/>
                        </a:lnTo>
                        <a:lnTo>
                          <a:pt x="131" y="0"/>
                        </a:lnTo>
                        <a:lnTo>
                          <a:pt x="135" y="0"/>
                        </a:lnTo>
                        <a:lnTo>
                          <a:pt x="139" y="2"/>
                        </a:lnTo>
                        <a:lnTo>
                          <a:pt x="143" y="3"/>
                        </a:lnTo>
                        <a:lnTo>
                          <a:pt x="147" y="3"/>
                        </a:lnTo>
                        <a:lnTo>
                          <a:pt x="151" y="1"/>
                        </a:lnTo>
                        <a:lnTo>
                          <a:pt x="155" y="0"/>
                        </a:lnTo>
                        <a:lnTo>
                          <a:pt x="159" y="1"/>
                        </a:lnTo>
                        <a:lnTo>
                          <a:pt x="163" y="2"/>
                        </a:lnTo>
                        <a:lnTo>
                          <a:pt x="167" y="3"/>
                        </a:lnTo>
                        <a:lnTo>
                          <a:pt x="171" y="2"/>
                        </a:lnTo>
                        <a:lnTo>
                          <a:pt x="174" y="0"/>
                        </a:lnTo>
                        <a:lnTo>
                          <a:pt x="178" y="0"/>
                        </a:lnTo>
                        <a:lnTo>
                          <a:pt x="183" y="2"/>
                        </a:lnTo>
                        <a:lnTo>
                          <a:pt x="187" y="3"/>
                        </a:lnTo>
                        <a:lnTo>
                          <a:pt x="190" y="2"/>
                        </a:lnTo>
                        <a:lnTo>
                          <a:pt x="194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57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67" name="Freeform 508"/>
                  <p:cNvSpPr>
                    <a:spLocks/>
                  </p:cNvSpPr>
                  <p:nvPr/>
                </p:nvSpPr>
                <p:spPr bwMode="auto">
                  <a:xfrm>
                    <a:off x="3798889" y="1246188"/>
                    <a:ext cx="309563" cy="4763"/>
                  </a:xfrm>
                  <a:custGeom>
                    <a:avLst/>
                    <a:gdLst>
                      <a:gd name="T0" fmla="*/ 0 w 195"/>
                      <a:gd name="T1" fmla="*/ 0 h 3"/>
                      <a:gd name="T2" fmla="*/ 4 w 195"/>
                      <a:gd name="T3" fmla="*/ 0 h 3"/>
                      <a:gd name="T4" fmla="*/ 8 w 195"/>
                      <a:gd name="T5" fmla="*/ 1 h 3"/>
                      <a:gd name="T6" fmla="*/ 12 w 195"/>
                      <a:gd name="T7" fmla="*/ 2 h 3"/>
                      <a:gd name="T8" fmla="*/ 16 w 195"/>
                      <a:gd name="T9" fmla="*/ 3 h 3"/>
                      <a:gd name="T10" fmla="*/ 20 w 195"/>
                      <a:gd name="T11" fmla="*/ 1 h 3"/>
                      <a:gd name="T12" fmla="*/ 24 w 195"/>
                      <a:gd name="T13" fmla="*/ 0 h 3"/>
                      <a:gd name="T14" fmla="*/ 28 w 195"/>
                      <a:gd name="T15" fmla="*/ 0 h 3"/>
                      <a:gd name="T16" fmla="*/ 32 w 195"/>
                      <a:gd name="T17" fmla="*/ 2 h 3"/>
                      <a:gd name="T18" fmla="*/ 36 w 195"/>
                      <a:gd name="T19" fmla="*/ 3 h 3"/>
                      <a:gd name="T20" fmla="*/ 40 w 195"/>
                      <a:gd name="T21" fmla="*/ 2 h 3"/>
                      <a:gd name="T22" fmla="*/ 44 w 195"/>
                      <a:gd name="T23" fmla="*/ 0 h 3"/>
                      <a:gd name="T24" fmla="*/ 48 w 195"/>
                      <a:gd name="T25" fmla="*/ 0 h 3"/>
                      <a:gd name="T26" fmla="*/ 52 w 195"/>
                      <a:gd name="T27" fmla="*/ 2 h 3"/>
                      <a:gd name="T28" fmla="*/ 56 w 195"/>
                      <a:gd name="T29" fmla="*/ 3 h 3"/>
                      <a:gd name="T30" fmla="*/ 60 w 195"/>
                      <a:gd name="T31" fmla="*/ 2 h 3"/>
                      <a:gd name="T32" fmla="*/ 64 w 195"/>
                      <a:gd name="T33" fmla="*/ 0 h 3"/>
                      <a:gd name="T34" fmla="*/ 68 w 195"/>
                      <a:gd name="T35" fmla="*/ 0 h 3"/>
                      <a:gd name="T36" fmla="*/ 72 w 195"/>
                      <a:gd name="T37" fmla="*/ 1 h 3"/>
                      <a:gd name="T38" fmla="*/ 76 w 195"/>
                      <a:gd name="T39" fmla="*/ 2 h 3"/>
                      <a:gd name="T40" fmla="*/ 80 w 195"/>
                      <a:gd name="T41" fmla="*/ 3 h 3"/>
                      <a:gd name="T42" fmla="*/ 83 w 195"/>
                      <a:gd name="T43" fmla="*/ 1 h 3"/>
                      <a:gd name="T44" fmla="*/ 88 w 195"/>
                      <a:gd name="T45" fmla="*/ 0 h 3"/>
                      <a:gd name="T46" fmla="*/ 92 w 195"/>
                      <a:gd name="T47" fmla="*/ 0 h 3"/>
                      <a:gd name="T48" fmla="*/ 96 w 195"/>
                      <a:gd name="T49" fmla="*/ 2 h 3"/>
                      <a:gd name="T50" fmla="*/ 99 w 195"/>
                      <a:gd name="T51" fmla="*/ 3 h 3"/>
                      <a:gd name="T52" fmla="*/ 103 w 195"/>
                      <a:gd name="T53" fmla="*/ 2 h 3"/>
                      <a:gd name="T54" fmla="*/ 107 w 195"/>
                      <a:gd name="T55" fmla="*/ 0 h 3"/>
                      <a:gd name="T56" fmla="*/ 111 w 195"/>
                      <a:gd name="T57" fmla="*/ 0 h 3"/>
                      <a:gd name="T58" fmla="*/ 115 w 195"/>
                      <a:gd name="T59" fmla="*/ 1 h 3"/>
                      <a:gd name="T60" fmla="*/ 119 w 195"/>
                      <a:gd name="T61" fmla="*/ 2 h 3"/>
                      <a:gd name="T62" fmla="*/ 123 w 195"/>
                      <a:gd name="T63" fmla="*/ 2 h 3"/>
                      <a:gd name="T64" fmla="*/ 127 w 195"/>
                      <a:gd name="T65" fmla="*/ 0 h 3"/>
                      <a:gd name="T66" fmla="*/ 131 w 195"/>
                      <a:gd name="T67" fmla="*/ 0 h 3"/>
                      <a:gd name="T68" fmla="*/ 135 w 195"/>
                      <a:gd name="T69" fmla="*/ 0 h 3"/>
                      <a:gd name="T70" fmla="*/ 139 w 195"/>
                      <a:gd name="T71" fmla="*/ 2 h 3"/>
                      <a:gd name="T72" fmla="*/ 143 w 195"/>
                      <a:gd name="T73" fmla="*/ 3 h 3"/>
                      <a:gd name="T74" fmla="*/ 147 w 195"/>
                      <a:gd name="T75" fmla="*/ 1 h 3"/>
                      <a:gd name="T76" fmla="*/ 151 w 195"/>
                      <a:gd name="T77" fmla="*/ 0 h 3"/>
                      <a:gd name="T78" fmla="*/ 155 w 195"/>
                      <a:gd name="T79" fmla="*/ 0 h 3"/>
                      <a:gd name="T80" fmla="*/ 159 w 195"/>
                      <a:gd name="T81" fmla="*/ 2 h 3"/>
                      <a:gd name="T82" fmla="*/ 163 w 195"/>
                      <a:gd name="T83" fmla="*/ 3 h 3"/>
                      <a:gd name="T84" fmla="*/ 167 w 195"/>
                      <a:gd name="T85" fmla="*/ 2 h 3"/>
                      <a:gd name="T86" fmla="*/ 171 w 195"/>
                      <a:gd name="T87" fmla="*/ 0 h 3"/>
                      <a:gd name="T88" fmla="*/ 175 w 195"/>
                      <a:gd name="T89" fmla="*/ 0 h 3"/>
                      <a:gd name="T90" fmla="*/ 179 w 195"/>
                      <a:gd name="T91" fmla="*/ 1 h 3"/>
                      <a:gd name="T92" fmla="*/ 183 w 195"/>
                      <a:gd name="T93" fmla="*/ 2 h 3"/>
                      <a:gd name="T94" fmla="*/ 187 w 195"/>
                      <a:gd name="T95" fmla="*/ 2 h 3"/>
                      <a:gd name="T96" fmla="*/ 191 w 195"/>
                      <a:gd name="T97" fmla="*/ 1 h 3"/>
                      <a:gd name="T98" fmla="*/ 195 w 195"/>
                      <a:gd name="T99" fmla="*/ 0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5" h="3">
                        <a:moveTo>
                          <a:pt x="0" y="0"/>
                        </a:moveTo>
                        <a:lnTo>
                          <a:pt x="4" y="0"/>
                        </a:lnTo>
                        <a:lnTo>
                          <a:pt x="8" y="1"/>
                        </a:lnTo>
                        <a:lnTo>
                          <a:pt x="12" y="2"/>
                        </a:lnTo>
                        <a:lnTo>
                          <a:pt x="16" y="3"/>
                        </a:lnTo>
                        <a:lnTo>
                          <a:pt x="20" y="1"/>
                        </a:lnTo>
                        <a:lnTo>
                          <a:pt x="24" y="0"/>
                        </a:lnTo>
                        <a:lnTo>
                          <a:pt x="28" y="0"/>
                        </a:lnTo>
                        <a:lnTo>
                          <a:pt x="32" y="2"/>
                        </a:lnTo>
                        <a:lnTo>
                          <a:pt x="36" y="3"/>
                        </a:lnTo>
                        <a:lnTo>
                          <a:pt x="40" y="2"/>
                        </a:lnTo>
                        <a:lnTo>
                          <a:pt x="44" y="0"/>
                        </a:lnTo>
                        <a:lnTo>
                          <a:pt x="48" y="0"/>
                        </a:lnTo>
                        <a:lnTo>
                          <a:pt x="52" y="2"/>
                        </a:lnTo>
                        <a:lnTo>
                          <a:pt x="56" y="3"/>
                        </a:lnTo>
                        <a:lnTo>
                          <a:pt x="60" y="2"/>
                        </a:lnTo>
                        <a:lnTo>
                          <a:pt x="64" y="0"/>
                        </a:lnTo>
                        <a:lnTo>
                          <a:pt x="68" y="0"/>
                        </a:lnTo>
                        <a:lnTo>
                          <a:pt x="72" y="1"/>
                        </a:lnTo>
                        <a:lnTo>
                          <a:pt x="76" y="2"/>
                        </a:lnTo>
                        <a:lnTo>
                          <a:pt x="80" y="3"/>
                        </a:lnTo>
                        <a:lnTo>
                          <a:pt x="83" y="1"/>
                        </a:lnTo>
                        <a:lnTo>
                          <a:pt x="88" y="0"/>
                        </a:lnTo>
                        <a:lnTo>
                          <a:pt x="92" y="0"/>
                        </a:lnTo>
                        <a:lnTo>
                          <a:pt x="96" y="2"/>
                        </a:lnTo>
                        <a:lnTo>
                          <a:pt x="99" y="3"/>
                        </a:lnTo>
                        <a:lnTo>
                          <a:pt x="103" y="2"/>
                        </a:lnTo>
                        <a:lnTo>
                          <a:pt x="107" y="0"/>
                        </a:lnTo>
                        <a:lnTo>
                          <a:pt x="111" y="0"/>
                        </a:lnTo>
                        <a:lnTo>
                          <a:pt x="115" y="1"/>
                        </a:lnTo>
                        <a:lnTo>
                          <a:pt x="119" y="2"/>
                        </a:lnTo>
                        <a:lnTo>
                          <a:pt x="123" y="2"/>
                        </a:lnTo>
                        <a:lnTo>
                          <a:pt x="127" y="0"/>
                        </a:lnTo>
                        <a:lnTo>
                          <a:pt x="131" y="0"/>
                        </a:lnTo>
                        <a:lnTo>
                          <a:pt x="135" y="0"/>
                        </a:lnTo>
                        <a:lnTo>
                          <a:pt x="139" y="2"/>
                        </a:lnTo>
                        <a:lnTo>
                          <a:pt x="143" y="3"/>
                        </a:lnTo>
                        <a:lnTo>
                          <a:pt x="147" y="1"/>
                        </a:lnTo>
                        <a:lnTo>
                          <a:pt x="151" y="0"/>
                        </a:lnTo>
                        <a:lnTo>
                          <a:pt x="155" y="0"/>
                        </a:lnTo>
                        <a:lnTo>
                          <a:pt x="159" y="2"/>
                        </a:lnTo>
                        <a:lnTo>
                          <a:pt x="163" y="3"/>
                        </a:lnTo>
                        <a:lnTo>
                          <a:pt x="167" y="2"/>
                        </a:lnTo>
                        <a:lnTo>
                          <a:pt x="171" y="0"/>
                        </a:lnTo>
                        <a:lnTo>
                          <a:pt x="175" y="0"/>
                        </a:lnTo>
                        <a:lnTo>
                          <a:pt x="179" y="1"/>
                        </a:lnTo>
                        <a:lnTo>
                          <a:pt x="183" y="2"/>
                        </a:lnTo>
                        <a:lnTo>
                          <a:pt x="187" y="2"/>
                        </a:lnTo>
                        <a:lnTo>
                          <a:pt x="191" y="1"/>
                        </a:lnTo>
                        <a:lnTo>
                          <a:pt x="195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57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68" name="Freeform 509"/>
                  <p:cNvSpPr>
                    <a:spLocks/>
                  </p:cNvSpPr>
                  <p:nvPr/>
                </p:nvSpPr>
                <p:spPr bwMode="auto">
                  <a:xfrm>
                    <a:off x="4108451" y="1246188"/>
                    <a:ext cx="23813" cy="4763"/>
                  </a:xfrm>
                  <a:custGeom>
                    <a:avLst/>
                    <a:gdLst>
                      <a:gd name="T0" fmla="*/ 0 w 15"/>
                      <a:gd name="T1" fmla="*/ 0 h 3"/>
                      <a:gd name="T2" fmla="*/ 4 w 15"/>
                      <a:gd name="T3" fmla="*/ 0 h 3"/>
                      <a:gd name="T4" fmla="*/ 7 w 15"/>
                      <a:gd name="T5" fmla="*/ 2 h 3"/>
                      <a:gd name="T6" fmla="*/ 11 w 15"/>
                      <a:gd name="T7" fmla="*/ 3 h 3"/>
                      <a:gd name="T8" fmla="*/ 15 w 15"/>
                      <a:gd name="T9" fmla="*/ 2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" h="3">
                        <a:moveTo>
                          <a:pt x="0" y="0"/>
                        </a:moveTo>
                        <a:lnTo>
                          <a:pt x="4" y="0"/>
                        </a:lnTo>
                        <a:lnTo>
                          <a:pt x="7" y="2"/>
                        </a:lnTo>
                        <a:lnTo>
                          <a:pt x="11" y="3"/>
                        </a:lnTo>
                        <a:lnTo>
                          <a:pt x="15" y="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57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69" name="Freeform 510"/>
                  <p:cNvSpPr>
                    <a:spLocks/>
                  </p:cNvSpPr>
                  <p:nvPr/>
                </p:nvSpPr>
                <p:spPr bwMode="auto">
                  <a:xfrm>
                    <a:off x="2874964" y="1147763"/>
                    <a:ext cx="307975" cy="536575"/>
                  </a:xfrm>
                  <a:custGeom>
                    <a:avLst/>
                    <a:gdLst>
                      <a:gd name="T0" fmla="*/ 0 w 194"/>
                      <a:gd name="T1" fmla="*/ 338 h 338"/>
                      <a:gd name="T2" fmla="*/ 4 w 194"/>
                      <a:gd name="T3" fmla="*/ 70 h 338"/>
                      <a:gd name="T4" fmla="*/ 8 w 194"/>
                      <a:gd name="T5" fmla="*/ 0 h 338"/>
                      <a:gd name="T6" fmla="*/ 11 w 194"/>
                      <a:gd name="T7" fmla="*/ 70 h 338"/>
                      <a:gd name="T8" fmla="*/ 15 w 194"/>
                      <a:gd name="T9" fmla="*/ 57 h 338"/>
                      <a:gd name="T10" fmla="*/ 19 w 194"/>
                      <a:gd name="T11" fmla="*/ 52 h 338"/>
                      <a:gd name="T12" fmla="*/ 23 w 194"/>
                      <a:gd name="T13" fmla="*/ 66 h 338"/>
                      <a:gd name="T14" fmla="*/ 27 w 194"/>
                      <a:gd name="T15" fmla="*/ 64 h 338"/>
                      <a:gd name="T16" fmla="*/ 31 w 194"/>
                      <a:gd name="T17" fmla="*/ 60 h 338"/>
                      <a:gd name="T18" fmla="*/ 35 w 194"/>
                      <a:gd name="T19" fmla="*/ 62 h 338"/>
                      <a:gd name="T20" fmla="*/ 39 w 194"/>
                      <a:gd name="T21" fmla="*/ 64 h 338"/>
                      <a:gd name="T22" fmla="*/ 43 w 194"/>
                      <a:gd name="T23" fmla="*/ 64 h 338"/>
                      <a:gd name="T24" fmla="*/ 47 w 194"/>
                      <a:gd name="T25" fmla="*/ 63 h 338"/>
                      <a:gd name="T26" fmla="*/ 51 w 194"/>
                      <a:gd name="T27" fmla="*/ 62 h 338"/>
                      <a:gd name="T28" fmla="*/ 55 w 194"/>
                      <a:gd name="T29" fmla="*/ 62 h 338"/>
                      <a:gd name="T30" fmla="*/ 59 w 194"/>
                      <a:gd name="T31" fmla="*/ 63 h 338"/>
                      <a:gd name="T32" fmla="*/ 63 w 194"/>
                      <a:gd name="T33" fmla="*/ 64 h 338"/>
                      <a:gd name="T34" fmla="*/ 67 w 194"/>
                      <a:gd name="T35" fmla="*/ 64 h 338"/>
                      <a:gd name="T36" fmla="*/ 71 w 194"/>
                      <a:gd name="T37" fmla="*/ 62 h 338"/>
                      <a:gd name="T38" fmla="*/ 75 w 194"/>
                      <a:gd name="T39" fmla="*/ 62 h 338"/>
                      <a:gd name="T40" fmla="*/ 79 w 194"/>
                      <a:gd name="T41" fmla="*/ 62 h 338"/>
                      <a:gd name="T42" fmla="*/ 83 w 194"/>
                      <a:gd name="T43" fmla="*/ 64 h 338"/>
                      <a:gd name="T44" fmla="*/ 87 w 194"/>
                      <a:gd name="T45" fmla="*/ 64 h 338"/>
                      <a:gd name="T46" fmla="*/ 91 w 194"/>
                      <a:gd name="T47" fmla="*/ 63 h 338"/>
                      <a:gd name="T48" fmla="*/ 95 w 194"/>
                      <a:gd name="T49" fmla="*/ 62 h 338"/>
                      <a:gd name="T50" fmla="*/ 98 w 194"/>
                      <a:gd name="T51" fmla="*/ 62 h 338"/>
                      <a:gd name="T52" fmla="*/ 103 w 194"/>
                      <a:gd name="T53" fmla="*/ 64 h 338"/>
                      <a:gd name="T54" fmla="*/ 107 w 194"/>
                      <a:gd name="T55" fmla="*/ 64 h 338"/>
                      <a:gd name="T56" fmla="*/ 111 w 194"/>
                      <a:gd name="T57" fmla="*/ 63 h 338"/>
                      <a:gd name="T58" fmla="*/ 114 w 194"/>
                      <a:gd name="T59" fmla="*/ 62 h 338"/>
                      <a:gd name="T60" fmla="*/ 118 w 194"/>
                      <a:gd name="T61" fmla="*/ 62 h 338"/>
                      <a:gd name="T62" fmla="*/ 122 w 194"/>
                      <a:gd name="T63" fmla="*/ 63 h 338"/>
                      <a:gd name="T64" fmla="*/ 127 w 194"/>
                      <a:gd name="T65" fmla="*/ 64 h 338"/>
                      <a:gd name="T66" fmla="*/ 130 w 194"/>
                      <a:gd name="T67" fmla="*/ 64 h 338"/>
                      <a:gd name="T68" fmla="*/ 134 w 194"/>
                      <a:gd name="T69" fmla="*/ 63 h 338"/>
                      <a:gd name="T70" fmla="*/ 138 w 194"/>
                      <a:gd name="T71" fmla="*/ 62 h 338"/>
                      <a:gd name="T72" fmla="*/ 142 w 194"/>
                      <a:gd name="T73" fmla="*/ 62 h 338"/>
                      <a:gd name="T74" fmla="*/ 146 w 194"/>
                      <a:gd name="T75" fmla="*/ 64 h 338"/>
                      <a:gd name="T76" fmla="*/ 150 w 194"/>
                      <a:gd name="T77" fmla="*/ 64 h 338"/>
                      <a:gd name="T78" fmla="*/ 154 w 194"/>
                      <a:gd name="T79" fmla="*/ 63 h 338"/>
                      <a:gd name="T80" fmla="*/ 158 w 194"/>
                      <a:gd name="T81" fmla="*/ 62 h 338"/>
                      <a:gd name="T82" fmla="*/ 162 w 194"/>
                      <a:gd name="T83" fmla="*/ 62 h 338"/>
                      <a:gd name="T84" fmla="*/ 166 w 194"/>
                      <a:gd name="T85" fmla="*/ 64 h 338"/>
                      <a:gd name="T86" fmla="*/ 170 w 194"/>
                      <a:gd name="T87" fmla="*/ 64 h 338"/>
                      <a:gd name="T88" fmla="*/ 174 w 194"/>
                      <a:gd name="T89" fmla="*/ 64 h 338"/>
                      <a:gd name="T90" fmla="*/ 178 w 194"/>
                      <a:gd name="T91" fmla="*/ 62 h 338"/>
                      <a:gd name="T92" fmla="*/ 182 w 194"/>
                      <a:gd name="T93" fmla="*/ 62 h 338"/>
                      <a:gd name="T94" fmla="*/ 186 w 194"/>
                      <a:gd name="T95" fmla="*/ 63 h 338"/>
                      <a:gd name="T96" fmla="*/ 190 w 194"/>
                      <a:gd name="T97" fmla="*/ 64 h 338"/>
                      <a:gd name="T98" fmla="*/ 194 w 194"/>
                      <a:gd name="T99" fmla="*/ 64 h 33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4" h="338">
                        <a:moveTo>
                          <a:pt x="0" y="338"/>
                        </a:moveTo>
                        <a:lnTo>
                          <a:pt x="4" y="70"/>
                        </a:lnTo>
                        <a:lnTo>
                          <a:pt x="8" y="0"/>
                        </a:lnTo>
                        <a:lnTo>
                          <a:pt x="11" y="70"/>
                        </a:lnTo>
                        <a:lnTo>
                          <a:pt x="15" y="57"/>
                        </a:lnTo>
                        <a:lnTo>
                          <a:pt x="19" y="52"/>
                        </a:lnTo>
                        <a:lnTo>
                          <a:pt x="23" y="66"/>
                        </a:lnTo>
                        <a:lnTo>
                          <a:pt x="27" y="64"/>
                        </a:lnTo>
                        <a:lnTo>
                          <a:pt x="31" y="60"/>
                        </a:lnTo>
                        <a:lnTo>
                          <a:pt x="35" y="62"/>
                        </a:lnTo>
                        <a:lnTo>
                          <a:pt x="39" y="64"/>
                        </a:lnTo>
                        <a:lnTo>
                          <a:pt x="43" y="64"/>
                        </a:lnTo>
                        <a:lnTo>
                          <a:pt x="47" y="63"/>
                        </a:lnTo>
                        <a:lnTo>
                          <a:pt x="51" y="62"/>
                        </a:lnTo>
                        <a:lnTo>
                          <a:pt x="55" y="62"/>
                        </a:lnTo>
                        <a:lnTo>
                          <a:pt x="59" y="63"/>
                        </a:lnTo>
                        <a:lnTo>
                          <a:pt x="63" y="64"/>
                        </a:lnTo>
                        <a:lnTo>
                          <a:pt x="67" y="64"/>
                        </a:lnTo>
                        <a:lnTo>
                          <a:pt x="71" y="62"/>
                        </a:lnTo>
                        <a:lnTo>
                          <a:pt x="75" y="62"/>
                        </a:lnTo>
                        <a:lnTo>
                          <a:pt x="79" y="62"/>
                        </a:lnTo>
                        <a:lnTo>
                          <a:pt x="83" y="64"/>
                        </a:lnTo>
                        <a:lnTo>
                          <a:pt x="87" y="64"/>
                        </a:lnTo>
                        <a:lnTo>
                          <a:pt x="91" y="63"/>
                        </a:lnTo>
                        <a:lnTo>
                          <a:pt x="95" y="62"/>
                        </a:lnTo>
                        <a:lnTo>
                          <a:pt x="98" y="62"/>
                        </a:lnTo>
                        <a:lnTo>
                          <a:pt x="103" y="64"/>
                        </a:lnTo>
                        <a:lnTo>
                          <a:pt x="107" y="64"/>
                        </a:lnTo>
                        <a:lnTo>
                          <a:pt x="111" y="63"/>
                        </a:lnTo>
                        <a:lnTo>
                          <a:pt x="114" y="62"/>
                        </a:lnTo>
                        <a:lnTo>
                          <a:pt x="118" y="62"/>
                        </a:lnTo>
                        <a:lnTo>
                          <a:pt x="122" y="63"/>
                        </a:lnTo>
                        <a:lnTo>
                          <a:pt x="127" y="64"/>
                        </a:lnTo>
                        <a:lnTo>
                          <a:pt x="130" y="64"/>
                        </a:lnTo>
                        <a:lnTo>
                          <a:pt x="134" y="63"/>
                        </a:lnTo>
                        <a:lnTo>
                          <a:pt x="138" y="62"/>
                        </a:lnTo>
                        <a:lnTo>
                          <a:pt x="142" y="62"/>
                        </a:lnTo>
                        <a:lnTo>
                          <a:pt x="146" y="64"/>
                        </a:lnTo>
                        <a:lnTo>
                          <a:pt x="150" y="64"/>
                        </a:lnTo>
                        <a:lnTo>
                          <a:pt x="154" y="63"/>
                        </a:lnTo>
                        <a:lnTo>
                          <a:pt x="158" y="62"/>
                        </a:lnTo>
                        <a:lnTo>
                          <a:pt x="162" y="62"/>
                        </a:lnTo>
                        <a:lnTo>
                          <a:pt x="166" y="64"/>
                        </a:lnTo>
                        <a:lnTo>
                          <a:pt x="170" y="64"/>
                        </a:lnTo>
                        <a:lnTo>
                          <a:pt x="174" y="64"/>
                        </a:lnTo>
                        <a:lnTo>
                          <a:pt x="178" y="62"/>
                        </a:lnTo>
                        <a:lnTo>
                          <a:pt x="182" y="62"/>
                        </a:lnTo>
                        <a:lnTo>
                          <a:pt x="186" y="63"/>
                        </a:lnTo>
                        <a:lnTo>
                          <a:pt x="190" y="64"/>
                        </a:lnTo>
                        <a:lnTo>
                          <a:pt x="194" y="6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F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70" name="Freeform 511"/>
                  <p:cNvSpPr>
                    <a:spLocks/>
                  </p:cNvSpPr>
                  <p:nvPr/>
                </p:nvSpPr>
                <p:spPr bwMode="auto">
                  <a:xfrm>
                    <a:off x="3182939" y="1246188"/>
                    <a:ext cx="307975" cy="3175"/>
                  </a:xfrm>
                  <a:custGeom>
                    <a:avLst/>
                    <a:gdLst>
                      <a:gd name="T0" fmla="*/ 0 w 194"/>
                      <a:gd name="T1" fmla="*/ 2 h 2"/>
                      <a:gd name="T2" fmla="*/ 4 w 194"/>
                      <a:gd name="T3" fmla="*/ 1 h 2"/>
                      <a:gd name="T4" fmla="*/ 8 w 194"/>
                      <a:gd name="T5" fmla="*/ 0 h 2"/>
                      <a:gd name="T6" fmla="*/ 12 w 194"/>
                      <a:gd name="T7" fmla="*/ 0 h 2"/>
                      <a:gd name="T8" fmla="*/ 16 w 194"/>
                      <a:gd name="T9" fmla="*/ 2 h 2"/>
                      <a:gd name="T10" fmla="*/ 20 w 194"/>
                      <a:gd name="T11" fmla="*/ 2 h 2"/>
                      <a:gd name="T12" fmla="*/ 23 w 194"/>
                      <a:gd name="T13" fmla="*/ 1 h 2"/>
                      <a:gd name="T14" fmla="*/ 27 w 194"/>
                      <a:gd name="T15" fmla="*/ 0 h 2"/>
                      <a:gd name="T16" fmla="*/ 32 w 194"/>
                      <a:gd name="T17" fmla="*/ 0 h 2"/>
                      <a:gd name="T18" fmla="*/ 36 w 194"/>
                      <a:gd name="T19" fmla="*/ 1 h 2"/>
                      <a:gd name="T20" fmla="*/ 39 w 194"/>
                      <a:gd name="T21" fmla="*/ 2 h 2"/>
                      <a:gd name="T22" fmla="*/ 43 w 194"/>
                      <a:gd name="T23" fmla="*/ 2 h 2"/>
                      <a:gd name="T24" fmla="*/ 47 w 194"/>
                      <a:gd name="T25" fmla="*/ 0 h 2"/>
                      <a:gd name="T26" fmla="*/ 51 w 194"/>
                      <a:gd name="T27" fmla="*/ 0 h 2"/>
                      <a:gd name="T28" fmla="*/ 55 w 194"/>
                      <a:gd name="T29" fmla="*/ 1 h 2"/>
                      <a:gd name="T30" fmla="*/ 59 w 194"/>
                      <a:gd name="T31" fmla="*/ 2 h 2"/>
                      <a:gd name="T32" fmla="*/ 63 w 194"/>
                      <a:gd name="T33" fmla="*/ 2 h 2"/>
                      <a:gd name="T34" fmla="*/ 67 w 194"/>
                      <a:gd name="T35" fmla="*/ 1 h 2"/>
                      <a:gd name="T36" fmla="*/ 71 w 194"/>
                      <a:gd name="T37" fmla="*/ 0 h 2"/>
                      <a:gd name="T38" fmla="*/ 75 w 194"/>
                      <a:gd name="T39" fmla="*/ 0 h 2"/>
                      <a:gd name="T40" fmla="*/ 79 w 194"/>
                      <a:gd name="T41" fmla="*/ 2 h 2"/>
                      <a:gd name="T42" fmla="*/ 83 w 194"/>
                      <a:gd name="T43" fmla="*/ 2 h 2"/>
                      <a:gd name="T44" fmla="*/ 87 w 194"/>
                      <a:gd name="T45" fmla="*/ 2 h 2"/>
                      <a:gd name="T46" fmla="*/ 91 w 194"/>
                      <a:gd name="T47" fmla="*/ 0 h 2"/>
                      <a:gd name="T48" fmla="*/ 95 w 194"/>
                      <a:gd name="T49" fmla="*/ 0 h 2"/>
                      <a:gd name="T50" fmla="*/ 99 w 194"/>
                      <a:gd name="T51" fmla="*/ 1 h 2"/>
                      <a:gd name="T52" fmla="*/ 103 w 194"/>
                      <a:gd name="T53" fmla="*/ 2 h 2"/>
                      <a:gd name="T54" fmla="*/ 107 w 194"/>
                      <a:gd name="T55" fmla="*/ 2 h 2"/>
                      <a:gd name="T56" fmla="*/ 111 w 194"/>
                      <a:gd name="T57" fmla="*/ 1 h 2"/>
                      <a:gd name="T58" fmla="*/ 115 w 194"/>
                      <a:gd name="T59" fmla="*/ 0 h 2"/>
                      <a:gd name="T60" fmla="*/ 119 w 194"/>
                      <a:gd name="T61" fmla="*/ 1 h 2"/>
                      <a:gd name="T62" fmla="*/ 123 w 194"/>
                      <a:gd name="T63" fmla="*/ 2 h 2"/>
                      <a:gd name="T64" fmla="*/ 126 w 194"/>
                      <a:gd name="T65" fmla="*/ 2 h 2"/>
                      <a:gd name="T66" fmla="*/ 131 w 194"/>
                      <a:gd name="T67" fmla="*/ 1 h 2"/>
                      <a:gd name="T68" fmla="*/ 135 w 194"/>
                      <a:gd name="T69" fmla="*/ 0 h 2"/>
                      <a:gd name="T70" fmla="*/ 139 w 194"/>
                      <a:gd name="T71" fmla="*/ 0 h 2"/>
                      <a:gd name="T72" fmla="*/ 142 w 194"/>
                      <a:gd name="T73" fmla="*/ 2 h 2"/>
                      <a:gd name="T74" fmla="*/ 146 w 194"/>
                      <a:gd name="T75" fmla="*/ 2 h 2"/>
                      <a:gd name="T76" fmla="*/ 150 w 194"/>
                      <a:gd name="T77" fmla="*/ 2 h 2"/>
                      <a:gd name="T78" fmla="*/ 155 w 194"/>
                      <a:gd name="T79" fmla="*/ 0 h 2"/>
                      <a:gd name="T80" fmla="*/ 158 w 194"/>
                      <a:gd name="T81" fmla="*/ 0 h 2"/>
                      <a:gd name="T82" fmla="*/ 162 w 194"/>
                      <a:gd name="T83" fmla="*/ 1 h 2"/>
                      <a:gd name="T84" fmla="*/ 166 w 194"/>
                      <a:gd name="T85" fmla="*/ 2 h 2"/>
                      <a:gd name="T86" fmla="*/ 170 w 194"/>
                      <a:gd name="T87" fmla="*/ 2 h 2"/>
                      <a:gd name="T88" fmla="*/ 174 w 194"/>
                      <a:gd name="T89" fmla="*/ 1 h 2"/>
                      <a:gd name="T90" fmla="*/ 178 w 194"/>
                      <a:gd name="T91" fmla="*/ 0 h 2"/>
                      <a:gd name="T92" fmla="*/ 182 w 194"/>
                      <a:gd name="T93" fmla="*/ 0 h 2"/>
                      <a:gd name="T94" fmla="*/ 186 w 194"/>
                      <a:gd name="T95" fmla="*/ 2 h 2"/>
                      <a:gd name="T96" fmla="*/ 190 w 194"/>
                      <a:gd name="T97" fmla="*/ 2 h 2"/>
                      <a:gd name="T98" fmla="*/ 194 w 194"/>
                      <a:gd name="T99" fmla="*/ 2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4" h="2">
                        <a:moveTo>
                          <a:pt x="0" y="2"/>
                        </a:moveTo>
                        <a:lnTo>
                          <a:pt x="4" y="1"/>
                        </a:lnTo>
                        <a:lnTo>
                          <a:pt x="8" y="0"/>
                        </a:lnTo>
                        <a:lnTo>
                          <a:pt x="12" y="0"/>
                        </a:lnTo>
                        <a:lnTo>
                          <a:pt x="16" y="2"/>
                        </a:lnTo>
                        <a:lnTo>
                          <a:pt x="20" y="2"/>
                        </a:lnTo>
                        <a:lnTo>
                          <a:pt x="23" y="1"/>
                        </a:lnTo>
                        <a:lnTo>
                          <a:pt x="27" y="0"/>
                        </a:lnTo>
                        <a:lnTo>
                          <a:pt x="32" y="0"/>
                        </a:lnTo>
                        <a:lnTo>
                          <a:pt x="36" y="1"/>
                        </a:lnTo>
                        <a:lnTo>
                          <a:pt x="39" y="2"/>
                        </a:lnTo>
                        <a:lnTo>
                          <a:pt x="43" y="2"/>
                        </a:lnTo>
                        <a:lnTo>
                          <a:pt x="47" y="0"/>
                        </a:lnTo>
                        <a:lnTo>
                          <a:pt x="51" y="0"/>
                        </a:lnTo>
                        <a:lnTo>
                          <a:pt x="55" y="1"/>
                        </a:lnTo>
                        <a:lnTo>
                          <a:pt x="59" y="2"/>
                        </a:lnTo>
                        <a:lnTo>
                          <a:pt x="63" y="2"/>
                        </a:lnTo>
                        <a:lnTo>
                          <a:pt x="67" y="1"/>
                        </a:lnTo>
                        <a:lnTo>
                          <a:pt x="71" y="0"/>
                        </a:lnTo>
                        <a:lnTo>
                          <a:pt x="75" y="0"/>
                        </a:lnTo>
                        <a:lnTo>
                          <a:pt x="79" y="2"/>
                        </a:lnTo>
                        <a:lnTo>
                          <a:pt x="83" y="2"/>
                        </a:lnTo>
                        <a:lnTo>
                          <a:pt x="87" y="2"/>
                        </a:lnTo>
                        <a:lnTo>
                          <a:pt x="91" y="0"/>
                        </a:lnTo>
                        <a:lnTo>
                          <a:pt x="95" y="0"/>
                        </a:lnTo>
                        <a:lnTo>
                          <a:pt x="99" y="1"/>
                        </a:lnTo>
                        <a:lnTo>
                          <a:pt x="103" y="2"/>
                        </a:lnTo>
                        <a:lnTo>
                          <a:pt x="107" y="2"/>
                        </a:lnTo>
                        <a:lnTo>
                          <a:pt x="111" y="1"/>
                        </a:lnTo>
                        <a:lnTo>
                          <a:pt x="115" y="0"/>
                        </a:lnTo>
                        <a:lnTo>
                          <a:pt x="119" y="1"/>
                        </a:lnTo>
                        <a:lnTo>
                          <a:pt x="123" y="2"/>
                        </a:lnTo>
                        <a:lnTo>
                          <a:pt x="126" y="2"/>
                        </a:lnTo>
                        <a:lnTo>
                          <a:pt x="131" y="1"/>
                        </a:lnTo>
                        <a:lnTo>
                          <a:pt x="135" y="0"/>
                        </a:lnTo>
                        <a:lnTo>
                          <a:pt x="139" y="0"/>
                        </a:lnTo>
                        <a:lnTo>
                          <a:pt x="142" y="2"/>
                        </a:lnTo>
                        <a:lnTo>
                          <a:pt x="146" y="2"/>
                        </a:lnTo>
                        <a:lnTo>
                          <a:pt x="150" y="2"/>
                        </a:lnTo>
                        <a:lnTo>
                          <a:pt x="155" y="0"/>
                        </a:lnTo>
                        <a:lnTo>
                          <a:pt x="158" y="0"/>
                        </a:lnTo>
                        <a:lnTo>
                          <a:pt x="162" y="1"/>
                        </a:lnTo>
                        <a:lnTo>
                          <a:pt x="166" y="2"/>
                        </a:lnTo>
                        <a:lnTo>
                          <a:pt x="170" y="2"/>
                        </a:lnTo>
                        <a:lnTo>
                          <a:pt x="174" y="1"/>
                        </a:lnTo>
                        <a:lnTo>
                          <a:pt x="178" y="0"/>
                        </a:lnTo>
                        <a:lnTo>
                          <a:pt x="182" y="0"/>
                        </a:lnTo>
                        <a:lnTo>
                          <a:pt x="186" y="2"/>
                        </a:lnTo>
                        <a:lnTo>
                          <a:pt x="190" y="2"/>
                        </a:lnTo>
                        <a:lnTo>
                          <a:pt x="194" y="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F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71" name="Freeform 512"/>
                  <p:cNvSpPr>
                    <a:spLocks/>
                  </p:cNvSpPr>
                  <p:nvPr/>
                </p:nvSpPr>
                <p:spPr bwMode="auto">
                  <a:xfrm>
                    <a:off x="3490914" y="1246188"/>
                    <a:ext cx="307975" cy="3175"/>
                  </a:xfrm>
                  <a:custGeom>
                    <a:avLst/>
                    <a:gdLst>
                      <a:gd name="T0" fmla="*/ 0 w 194"/>
                      <a:gd name="T1" fmla="*/ 2 h 2"/>
                      <a:gd name="T2" fmla="*/ 4 w 194"/>
                      <a:gd name="T3" fmla="*/ 0 h 2"/>
                      <a:gd name="T4" fmla="*/ 8 w 194"/>
                      <a:gd name="T5" fmla="*/ 0 h 2"/>
                      <a:gd name="T6" fmla="*/ 12 w 194"/>
                      <a:gd name="T7" fmla="*/ 2 h 2"/>
                      <a:gd name="T8" fmla="*/ 16 w 194"/>
                      <a:gd name="T9" fmla="*/ 2 h 2"/>
                      <a:gd name="T10" fmla="*/ 20 w 194"/>
                      <a:gd name="T11" fmla="*/ 2 h 2"/>
                      <a:gd name="T12" fmla="*/ 24 w 194"/>
                      <a:gd name="T13" fmla="*/ 1 h 2"/>
                      <a:gd name="T14" fmla="*/ 28 w 194"/>
                      <a:gd name="T15" fmla="*/ 0 h 2"/>
                      <a:gd name="T16" fmla="*/ 32 w 194"/>
                      <a:gd name="T17" fmla="*/ 1 h 2"/>
                      <a:gd name="T18" fmla="*/ 36 w 194"/>
                      <a:gd name="T19" fmla="*/ 2 h 2"/>
                      <a:gd name="T20" fmla="*/ 40 w 194"/>
                      <a:gd name="T21" fmla="*/ 2 h 2"/>
                      <a:gd name="T22" fmla="*/ 44 w 194"/>
                      <a:gd name="T23" fmla="*/ 1 h 2"/>
                      <a:gd name="T24" fmla="*/ 48 w 194"/>
                      <a:gd name="T25" fmla="*/ 0 h 2"/>
                      <a:gd name="T26" fmla="*/ 51 w 194"/>
                      <a:gd name="T27" fmla="*/ 0 h 2"/>
                      <a:gd name="T28" fmla="*/ 55 w 194"/>
                      <a:gd name="T29" fmla="*/ 2 h 2"/>
                      <a:gd name="T30" fmla="*/ 60 w 194"/>
                      <a:gd name="T31" fmla="*/ 2 h 2"/>
                      <a:gd name="T32" fmla="*/ 64 w 194"/>
                      <a:gd name="T33" fmla="*/ 2 h 2"/>
                      <a:gd name="T34" fmla="*/ 67 w 194"/>
                      <a:gd name="T35" fmla="*/ 0 h 2"/>
                      <a:gd name="T36" fmla="*/ 71 w 194"/>
                      <a:gd name="T37" fmla="*/ 0 h 2"/>
                      <a:gd name="T38" fmla="*/ 75 w 194"/>
                      <a:gd name="T39" fmla="*/ 2 h 2"/>
                      <a:gd name="T40" fmla="*/ 79 w 194"/>
                      <a:gd name="T41" fmla="*/ 2 h 2"/>
                      <a:gd name="T42" fmla="*/ 83 w 194"/>
                      <a:gd name="T43" fmla="*/ 2 h 2"/>
                      <a:gd name="T44" fmla="*/ 87 w 194"/>
                      <a:gd name="T45" fmla="*/ 1 h 2"/>
                      <a:gd name="T46" fmla="*/ 91 w 194"/>
                      <a:gd name="T47" fmla="*/ 0 h 2"/>
                      <a:gd name="T48" fmla="*/ 95 w 194"/>
                      <a:gd name="T49" fmla="*/ 1 h 2"/>
                      <a:gd name="T50" fmla="*/ 99 w 194"/>
                      <a:gd name="T51" fmla="*/ 2 h 2"/>
                      <a:gd name="T52" fmla="*/ 103 w 194"/>
                      <a:gd name="T53" fmla="*/ 2 h 2"/>
                      <a:gd name="T54" fmla="*/ 107 w 194"/>
                      <a:gd name="T55" fmla="*/ 1 h 2"/>
                      <a:gd name="T56" fmla="*/ 111 w 194"/>
                      <a:gd name="T57" fmla="*/ 0 h 2"/>
                      <a:gd name="T58" fmla="*/ 115 w 194"/>
                      <a:gd name="T59" fmla="*/ 0 h 2"/>
                      <a:gd name="T60" fmla="*/ 119 w 194"/>
                      <a:gd name="T61" fmla="*/ 2 h 2"/>
                      <a:gd name="T62" fmla="*/ 123 w 194"/>
                      <a:gd name="T63" fmla="*/ 2 h 2"/>
                      <a:gd name="T64" fmla="*/ 127 w 194"/>
                      <a:gd name="T65" fmla="*/ 2 h 2"/>
                      <a:gd name="T66" fmla="*/ 131 w 194"/>
                      <a:gd name="T67" fmla="*/ 1 h 2"/>
                      <a:gd name="T68" fmla="*/ 135 w 194"/>
                      <a:gd name="T69" fmla="*/ 0 h 2"/>
                      <a:gd name="T70" fmla="*/ 139 w 194"/>
                      <a:gd name="T71" fmla="*/ 1 h 2"/>
                      <a:gd name="T72" fmla="*/ 143 w 194"/>
                      <a:gd name="T73" fmla="*/ 2 h 2"/>
                      <a:gd name="T74" fmla="*/ 147 w 194"/>
                      <a:gd name="T75" fmla="*/ 2 h 2"/>
                      <a:gd name="T76" fmla="*/ 151 w 194"/>
                      <a:gd name="T77" fmla="*/ 1 h 2"/>
                      <a:gd name="T78" fmla="*/ 155 w 194"/>
                      <a:gd name="T79" fmla="*/ 0 h 2"/>
                      <a:gd name="T80" fmla="*/ 159 w 194"/>
                      <a:gd name="T81" fmla="*/ 1 h 2"/>
                      <a:gd name="T82" fmla="*/ 163 w 194"/>
                      <a:gd name="T83" fmla="*/ 2 h 2"/>
                      <a:gd name="T84" fmla="*/ 167 w 194"/>
                      <a:gd name="T85" fmla="*/ 2 h 2"/>
                      <a:gd name="T86" fmla="*/ 171 w 194"/>
                      <a:gd name="T87" fmla="*/ 2 h 2"/>
                      <a:gd name="T88" fmla="*/ 174 w 194"/>
                      <a:gd name="T89" fmla="*/ 0 h 2"/>
                      <a:gd name="T90" fmla="*/ 178 w 194"/>
                      <a:gd name="T91" fmla="*/ 0 h 2"/>
                      <a:gd name="T92" fmla="*/ 183 w 194"/>
                      <a:gd name="T93" fmla="*/ 2 h 2"/>
                      <a:gd name="T94" fmla="*/ 187 w 194"/>
                      <a:gd name="T95" fmla="*/ 2 h 2"/>
                      <a:gd name="T96" fmla="*/ 190 w 194"/>
                      <a:gd name="T97" fmla="*/ 2 h 2"/>
                      <a:gd name="T98" fmla="*/ 194 w 194"/>
                      <a:gd name="T99" fmla="*/ 1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4" h="2">
                        <a:moveTo>
                          <a:pt x="0" y="2"/>
                        </a:moveTo>
                        <a:lnTo>
                          <a:pt x="4" y="0"/>
                        </a:lnTo>
                        <a:lnTo>
                          <a:pt x="8" y="0"/>
                        </a:lnTo>
                        <a:lnTo>
                          <a:pt x="12" y="2"/>
                        </a:lnTo>
                        <a:lnTo>
                          <a:pt x="16" y="2"/>
                        </a:lnTo>
                        <a:lnTo>
                          <a:pt x="20" y="2"/>
                        </a:lnTo>
                        <a:lnTo>
                          <a:pt x="24" y="1"/>
                        </a:lnTo>
                        <a:lnTo>
                          <a:pt x="28" y="0"/>
                        </a:lnTo>
                        <a:lnTo>
                          <a:pt x="32" y="1"/>
                        </a:lnTo>
                        <a:lnTo>
                          <a:pt x="36" y="2"/>
                        </a:lnTo>
                        <a:lnTo>
                          <a:pt x="40" y="2"/>
                        </a:lnTo>
                        <a:lnTo>
                          <a:pt x="44" y="1"/>
                        </a:lnTo>
                        <a:lnTo>
                          <a:pt x="48" y="0"/>
                        </a:lnTo>
                        <a:lnTo>
                          <a:pt x="51" y="0"/>
                        </a:lnTo>
                        <a:lnTo>
                          <a:pt x="55" y="2"/>
                        </a:lnTo>
                        <a:lnTo>
                          <a:pt x="60" y="2"/>
                        </a:lnTo>
                        <a:lnTo>
                          <a:pt x="64" y="2"/>
                        </a:lnTo>
                        <a:lnTo>
                          <a:pt x="67" y="0"/>
                        </a:lnTo>
                        <a:lnTo>
                          <a:pt x="71" y="0"/>
                        </a:lnTo>
                        <a:lnTo>
                          <a:pt x="75" y="2"/>
                        </a:lnTo>
                        <a:lnTo>
                          <a:pt x="79" y="2"/>
                        </a:lnTo>
                        <a:lnTo>
                          <a:pt x="83" y="2"/>
                        </a:lnTo>
                        <a:lnTo>
                          <a:pt x="87" y="1"/>
                        </a:lnTo>
                        <a:lnTo>
                          <a:pt x="91" y="0"/>
                        </a:lnTo>
                        <a:lnTo>
                          <a:pt x="95" y="1"/>
                        </a:lnTo>
                        <a:lnTo>
                          <a:pt x="99" y="2"/>
                        </a:lnTo>
                        <a:lnTo>
                          <a:pt x="103" y="2"/>
                        </a:lnTo>
                        <a:lnTo>
                          <a:pt x="107" y="1"/>
                        </a:lnTo>
                        <a:lnTo>
                          <a:pt x="111" y="0"/>
                        </a:lnTo>
                        <a:lnTo>
                          <a:pt x="115" y="0"/>
                        </a:lnTo>
                        <a:lnTo>
                          <a:pt x="119" y="2"/>
                        </a:lnTo>
                        <a:lnTo>
                          <a:pt x="123" y="2"/>
                        </a:lnTo>
                        <a:lnTo>
                          <a:pt x="127" y="2"/>
                        </a:lnTo>
                        <a:lnTo>
                          <a:pt x="131" y="1"/>
                        </a:lnTo>
                        <a:lnTo>
                          <a:pt x="135" y="0"/>
                        </a:lnTo>
                        <a:lnTo>
                          <a:pt x="139" y="1"/>
                        </a:lnTo>
                        <a:lnTo>
                          <a:pt x="143" y="2"/>
                        </a:lnTo>
                        <a:lnTo>
                          <a:pt x="147" y="2"/>
                        </a:lnTo>
                        <a:lnTo>
                          <a:pt x="151" y="1"/>
                        </a:lnTo>
                        <a:lnTo>
                          <a:pt x="155" y="0"/>
                        </a:lnTo>
                        <a:lnTo>
                          <a:pt x="159" y="1"/>
                        </a:lnTo>
                        <a:lnTo>
                          <a:pt x="163" y="2"/>
                        </a:lnTo>
                        <a:lnTo>
                          <a:pt x="167" y="2"/>
                        </a:lnTo>
                        <a:lnTo>
                          <a:pt x="171" y="2"/>
                        </a:lnTo>
                        <a:lnTo>
                          <a:pt x="174" y="0"/>
                        </a:lnTo>
                        <a:lnTo>
                          <a:pt x="178" y="0"/>
                        </a:lnTo>
                        <a:lnTo>
                          <a:pt x="183" y="2"/>
                        </a:lnTo>
                        <a:lnTo>
                          <a:pt x="187" y="2"/>
                        </a:lnTo>
                        <a:lnTo>
                          <a:pt x="190" y="2"/>
                        </a:lnTo>
                        <a:lnTo>
                          <a:pt x="194" y="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F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72" name="Freeform 513"/>
                  <p:cNvSpPr>
                    <a:spLocks/>
                  </p:cNvSpPr>
                  <p:nvPr/>
                </p:nvSpPr>
                <p:spPr bwMode="auto">
                  <a:xfrm>
                    <a:off x="3798889" y="1246188"/>
                    <a:ext cx="309563" cy="4763"/>
                  </a:xfrm>
                  <a:custGeom>
                    <a:avLst/>
                    <a:gdLst>
                      <a:gd name="T0" fmla="*/ 0 w 195"/>
                      <a:gd name="T1" fmla="*/ 1 h 3"/>
                      <a:gd name="T2" fmla="*/ 4 w 195"/>
                      <a:gd name="T3" fmla="*/ 0 h 3"/>
                      <a:gd name="T4" fmla="*/ 8 w 195"/>
                      <a:gd name="T5" fmla="*/ 1 h 3"/>
                      <a:gd name="T6" fmla="*/ 12 w 195"/>
                      <a:gd name="T7" fmla="*/ 2 h 3"/>
                      <a:gd name="T8" fmla="*/ 16 w 195"/>
                      <a:gd name="T9" fmla="*/ 2 h 3"/>
                      <a:gd name="T10" fmla="*/ 20 w 195"/>
                      <a:gd name="T11" fmla="*/ 1 h 3"/>
                      <a:gd name="T12" fmla="*/ 24 w 195"/>
                      <a:gd name="T13" fmla="*/ 0 h 3"/>
                      <a:gd name="T14" fmla="*/ 28 w 195"/>
                      <a:gd name="T15" fmla="*/ 0 h 3"/>
                      <a:gd name="T16" fmla="*/ 32 w 195"/>
                      <a:gd name="T17" fmla="*/ 2 h 3"/>
                      <a:gd name="T18" fmla="*/ 36 w 195"/>
                      <a:gd name="T19" fmla="*/ 2 h 3"/>
                      <a:gd name="T20" fmla="*/ 40 w 195"/>
                      <a:gd name="T21" fmla="*/ 2 h 3"/>
                      <a:gd name="T22" fmla="*/ 44 w 195"/>
                      <a:gd name="T23" fmla="*/ 0 h 3"/>
                      <a:gd name="T24" fmla="*/ 48 w 195"/>
                      <a:gd name="T25" fmla="*/ 0 h 3"/>
                      <a:gd name="T26" fmla="*/ 52 w 195"/>
                      <a:gd name="T27" fmla="*/ 2 h 3"/>
                      <a:gd name="T28" fmla="*/ 56 w 195"/>
                      <a:gd name="T29" fmla="*/ 3 h 3"/>
                      <a:gd name="T30" fmla="*/ 60 w 195"/>
                      <a:gd name="T31" fmla="*/ 2 h 3"/>
                      <a:gd name="T32" fmla="*/ 64 w 195"/>
                      <a:gd name="T33" fmla="*/ 1 h 3"/>
                      <a:gd name="T34" fmla="*/ 68 w 195"/>
                      <a:gd name="T35" fmla="*/ 0 h 3"/>
                      <a:gd name="T36" fmla="*/ 72 w 195"/>
                      <a:gd name="T37" fmla="*/ 1 h 3"/>
                      <a:gd name="T38" fmla="*/ 76 w 195"/>
                      <a:gd name="T39" fmla="*/ 2 h 3"/>
                      <a:gd name="T40" fmla="*/ 80 w 195"/>
                      <a:gd name="T41" fmla="*/ 2 h 3"/>
                      <a:gd name="T42" fmla="*/ 83 w 195"/>
                      <a:gd name="T43" fmla="*/ 2 h 3"/>
                      <a:gd name="T44" fmla="*/ 88 w 195"/>
                      <a:gd name="T45" fmla="*/ 0 h 3"/>
                      <a:gd name="T46" fmla="*/ 92 w 195"/>
                      <a:gd name="T47" fmla="*/ 0 h 3"/>
                      <a:gd name="T48" fmla="*/ 96 w 195"/>
                      <a:gd name="T49" fmla="*/ 2 h 3"/>
                      <a:gd name="T50" fmla="*/ 99 w 195"/>
                      <a:gd name="T51" fmla="*/ 3 h 3"/>
                      <a:gd name="T52" fmla="*/ 103 w 195"/>
                      <a:gd name="T53" fmla="*/ 2 h 3"/>
                      <a:gd name="T54" fmla="*/ 107 w 195"/>
                      <a:gd name="T55" fmla="*/ 1 h 3"/>
                      <a:gd name="T56" fmla="*/ 111 w 195"/>
                      <a:gd name="T57" fmla="*/ 0 h 3"/>
                      <a:gd name="T58" fmla="*/ 115 w 195"/>
                      <a:gd name="T59" fmla="*/ 2 h 3"/>
                      <a:gd name="T60" fmla="*/ 119 w 195"/>
                      <a:gd name="T61" fmla="*/ 3 h 3"/>
                      <a:gd name="T62" fmla="*/ 123 w 195"/>
                      <a:gd name="T63" fmla="*/ 2 h 3"/>
                      <a:gd name="T64" fmla="*/ 127 w 195"/>
                      <a:gd name="T65" fmla="*/ 1 h 3"/>
                      <a:gd name="T66" fmla="*/ 131 w 195"/>
                      <a:gd name="T67" fmla="*/ 0 h 3"/>
                      <a:gd name="T68" fmla="*/ 135 w 195"/>
                      <a:gd name="T69" fmla="*/ 1 h 3"/>
                      <a:gd name="T70" fmla="*/ 139 w 195"/>
                      <a:gd name="T71" fmla="*/ 2 h 3"/>
                      <a:gd name="T72" fmla="*/ 143 w 195"/>
                      <a:gd name="T73" fmla="*/ 3 h 3"/>
                      <a:gd name="T74" fmla="*/ 147 w 195"/>
                      <a:gd name="T75" fmla="*/ 2 h 3"/>
                      <a:gd name="T76" fmla="*/ 151 w 195"/>
                      <a:gd name="T77" fmla="*/ 0 h 3"/>
                      <a:gd name="T78" fmla="*/ 155 w 195"/>
                      <a:gd name="T79" fmla="*/ 0 h 3"/>
                      <a:gd name="T80" fmla="*/ 159 w 195"/>
                      <a:gd name="T81" fmla="*/ 2 h 3"/>
                      <a:gd name="T82" fmla="*/ 163 w 195"/>
                      <a:gd name="T83" fmla="*/ 3 h 3"/>
                      <a:gd name="T84" fmla="*/ 167 w 195"/>
                      <a:gd name="T85" fmla="*/ 2 h 3"/>
                      <a:gd name="T86" fmla="*/ 171 w 195"/>
                      <a:gd name="T87" fmla="*/ 1 h 3"/>
                      <a:gd name="T88" fmla="*/ 175 w 195"/>
                      <a:gd name="T89" fmla="*/ 0 h 3"/>
                      <a:gd name="T90" fmla="*/ 179 w 195"/>
                      <a:gd name="T91" fmla="*/ 1 h 3"/>
                      <a:gd name="T92" fmla="*/ 183 w 195"/>
                      <a:gd name="T93" fmla="*/ 3 h 3"/>
                      <a:gd name="T94" fmla="*/ 187 w 195"/>
                      <a:gd name="T95" fmla="*/ 2 h 3"/>
                      <a:gd name="T96" fmla="*/ 191 w 195"/>
                      <a:gd name="T97" fmla="*/ 2 h 3"/>
                      <a:gd name="T98" fmla="*/ 195 w 195"/>
                      <a:gd name="T99" fmla="*/ 0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5" h="3">
                        <a:moveTo>
                          <a:pt x="0" y="1"/>
                        </a:moveTo>
                        <a:lnTo>
                          <a:pt x="4" y="0"/>
                        </a:lnTo>
                        <a:lnTo>
                          <a:pt x="8" y="1"/>
                        </a:lnTo>
                        <a:lnTo>
                          <a:pt x="12" y="2"/>
                        </a:lnTo>
                        <a:lnTo>
                          <a:pt x="16" y="2"/>
                        </a:lnTo>
                        <a:lnTo>
                          <a:pt x="20" y="1"/>
                        </a:lnTo>
                        <a:lnTo>
                          <a:pt x="24" y="0"/>
                        </a:lnTo>
                        <a:lnTo>
                          <a:pt x="28" y="0"/>
                        </a:lnTo>
                        <a:lnTo>
                          <a:pt x="32" y="2"/>
                        </a:lnTo>
                        <a:lnTo>
                          <a:pt x="36" y="2"/>
                        </a:lnTo>
                        <a:lnTo>
                          <a:pt x="40" y="2"/>
                        </a:lnTo>
                        <a:lnTo>
                          <a:pt x="44" y="0"/>
                        </a:lnTo>
                        <a:lnTo>
                          <a:pt x="48" y="0"/>
                        </a:lnTo>
                        <a:lnTo>
                          <a:pt x="52" y="2"/>
                        </a:lnTo>
                        <a:lnTo>
                          <a:pt x="56" y="3"/>
                        </a:lnTo>
                        <a:lnTo>
                          <a:pt x="60" y="2"/>
                        </a:lnTo>
                        <a:lnTo>
                          <a:pt x="64" y="1"/>
                        </a:lnTo>
                        <a:lnTo>
                          <a:pt x="68" y="0"/>
                        </a:lnTo>
                        <a:lnTo>
                          <a:pt x="72" y="1"/>
                        </a:lnTo>
                        <a:lnTo>
                          <a:pt x="76" y="2"/>
                        </a:lnTo>
                        <a:lnTo>
                          <a:pt x="80" y="2"/>
                        </a:lnTo>
                        <a:lnTo>
                          <a:pt x="83" y="2"/>
                        </a:lnTo>
                        <a:lnTo>
                          <a:pt x="88" y="0"/>
                        </a:lnTo>
                        <a:lnTo>
                          <a:pt x="92" y="0"/>
                        </a:lnTo>
                        <a:lnTo>
                          <a:pt x="96" y="2"/>
                        </a:lnTo>
                        <a:lnTo>
                          <a:pt x="99" y="3"/>
                        </a:lnTo>
                        <a:lnTo>
                          <a:pt x="103" y="2"/>
                        </a:lnTo>
                        <a:lnTo>
                          <a:pt x="107" y="1"/>
                        </a:lnTo>
                        <a:lnTo>
                          <a:pt x="111" y="0"/>
                        </a:lnTo>
                        <a:lnTo>
                          <a:pt x="115" y="2"/>
                        </a:lnTo>
                        <a:lnTo>
                          <a:pt x="119" y="3"/>
                        </a:lnTo>
                        <a:lnTo>
                          <a:pt x="123" y="2"/>
                        </a:lnTo>
                        <a:lnTo>
                          <a:pt x="127" y="1"/>
                        </a:lnTo>
                        <a:lnTo>
                          <a:pt x="131" y="0"/>
                        </a:lnTo>
                        <a:lnTo>
                          <a:pt x="135" y="1"/>
                        </a:lnTo>
                        <a:lnTo>
                          <a:pt x="139" y="2"/>
                        </a:lnTo>
                        <a:lnTo>
                          <a:pt x="143" y="3"/>
                        </a:lnTo>
                        <a:lnTo>
                          <a:pt x="147" y="2"/>
                        </a:lnTo>
                        <a:lnTo>
                          <a:pt x="151" y="0"/>
                        </a:lnTo>
                        <a:lnTo>
                          <a:pt x="155" y="0"/>
                        </a:lnTo>
                        <a:lnTo>
                          <a:pt x="159" y="2"/>
                        </a:lnTo>
                        <a:lnTo>
                          <a:pt x="163" y="3"/>
                        </a:lnTo>
                        <a:lnTo>
                          <a:pt x="167" y="2"/>
                        </a:lnTo>
                        <a:lnTo>
                          <a:pt x="171" y="1"/>
                        </a:lnTo>
                        <a:lnTo>
                          <a:pt x="175" y="0"/>
                        </a:lnTo>
                        <a:lnTo>
                          <a:pt x="179" y="1"/>
                        </a:lnTo>
                        <a:lnTo>
                          <a:pt x="183" y="3"/>
                        </a:lnTo>
                        <a:lnTo>
                          <a:pt x="187" y="2"/>
                        </a:lnTo>
                        <a:lnTo>
                          <a:pt x="191" y="2"/>
                        </a:lnTo>
                        <a:lnTo>
                          <a:pt x="195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F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73" name="Freeform 514"/>
                  <p:cNvSpPr>
                    <a:spLocks/>
                  </p:cNvSpPr>
                  <p:nvPr/>
                </p:nvSpPr>
                <p:spPr bwMode="auto">
                  <a:xfrm>
                    <a:off x="4108451" y="1246188"/>
                    <a:ext cx="23813" cy="4763"/>
                  </a:xfrm>
                  <a:custGeom>
                    <a:avLst/>
                    <a:gdLst>
                      <a:gd name="T0" fmla="*/ 0 w 15"/>
                      <a:gd name="T1" fmla="*/ 0 h 3"/>
                      <a:gd name="T2" fmla="*/ 4 w 15"/>
                      <a:gd name="T3" fmla="*/ 1 h 3"/>
                      <a:gd name="T4" fmla="*/ 7 w 15"/>
                      <a:gd name="T5" fmla="*/ 2 h 3"/>
                      <a:gd name="T6" fmla="*/ 11 w 15"/>
                      <a:gd name="T7" fmla="*/ 3 h 3"/>
                      <a:gd name="T8" fmla="*/ 15 w 15"/>
                      <a:gd name="T9" fmla="*/ 2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" h="3">
                        <a:moveTo>
                          <a:pt x="0" y="0"/>
                        </a:moveTo>
                        <a:lnTo>
                          <a:pt x="4" y="1"/>
                        </a:lnTo>
                        <a:lnTo>
                          <a:pt x="7" y="2"/>
                        </a:lnTo>
                        <a:lnTo>
                          <a:pt x="11" y="3"/>
                        </a:lnTo>
                        <a:lnTo>
                          <a:pt x="15" y="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F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74" name="Freeform 515"/>
                  <p:cNvSpPr>
                    <a:spLocks/>
                  </p:cNvSpPr>
                  <p:nvPr/>
                </p:nvSpPr>
                <p:spPr bwMode="auto">
                  <a:xfrm>
                    <a:off x="2873376" y="1243013"/>
                    <a:ext cx="309563" cy="234950"/>
                  </a:xfrm>
                  <a:custGeom>
                    <a:avLst/>
                    <a:gdLst>
                      <a:gd name="T0" fmla="*/ 0 w 195"/>
                      <a:gd name="T1" fmla="*/ 148 h 148"/>
                      <a:gd name="T2" fmla="*/ 5 w 195"/>
                      <a:gd name="T3" fmla="*/ 15 h 148"/>
                      <a:gd name="T4" fmla="*/ 9 w 195"/>
                      <a:gd name="T5" fmla="*/ 25 h 148"/>
                      <a:gd name="T6" fmla="*/ 12 w 195"/>
                      <a:gd name="T7" fmla="*/ 11 h 148"/>
                      <a:gd name="T8" fmla="*/ 16 w 195"/>
                      <a:gd name="T9" fmla="*/ 12 h 148"/>
                      <a:gd name="T10" fmla="*/ 20 w 195"/>
                      <a:gd name="T11" fmla="*/ 4 h 148"/>
                      <a:gd name="T12" fmla="*/ 24 w 195"/>
                      <a:gd name="T13" fmla="*/ 1 h 148"/>
                      <a:gd name="T14" fmla="*/ 28 w 195"/>
                      <a:gd name="T15" fmla="*/ 4 h 148"/>
                      <a:gd name="T16" fmla="*/ 32 w 195"/>
                      <a:gd name="T17" fmla="*/ 1 h 148"/>
                      <a:gd name="T18" fmla="*/ 36 w 195"/>
                      <a:gd name="T19" fmla="*/ 0 h 148"/>
                      <a:gd name="T20" fmla="*/ 40 w 195"/>
                      <a:gd name="T21" fmla="*/ 4 h 148"/>
                      <a:gd name="T22" fmla="*/ 44 w 195"/>
                      <a:gd name="T23" fmla="*/ 3 h 148"/>
                      <a:gd name="T24" fmla="*/ 48 w 195"/>
                      <a:gd name="T25" fmla="*/ 2 h 148"/>
                      <a:gd name="T26" fmla="*/ 52 w 195"/>
                      <a:gd name="T27" fmla="*/ 1 h 148"/>
                      <a:gd name="T28" fmla="*/ 56 w 195"/>
                      <a:gd name="T29" fmla="*/ 1 h 148"/>
                      <a:gd name="T30" fmla="*/ 60 w 195"/>
                      <a:gd name="T31" fmla="*/ 2 h 148"/>
                      <a:gd name="T32" fmla="*/ 64 w 195"/>
                      <a:gd name="T33" fmla="*/ 3 h 148"/>
                      <a:gd name="T34" fmla="*/ 68 w 195"/>
                      <a:gd name="T35" fmla="*/ 3 h 148"/>
                      <a:gd name="T36" fmla="*/ 72 w 195"/>
                      <a:gd name="T37" fmla="*/ 1 h 148"/>
                      <a:gd name="T38" fmla="*/ 76 w 195"/>
                      <a:gd name="T39" fmla="*/ 1 h 148"/>
                      <a:gd name="T40" fmla="*/ 80 w 195"/>
                      <a:gd name="T41" fmla="*/ 2 h 148"/>
                      <a:gd name="T42" fmla="*/ 84 w 195"/>
                      <a:gd name="T43" fmla="*/ 3 h 148"/>
                      <a:gd name="T44" fmla="*/ 88 w 195"/>
                      <a:gd name="T45" fmla="*/ 3 h 148"/>
                      <a:gd name="T46" fmla="*/ 92 w 195"/>
                      <a:gd name="T47" fmla="*/ 2 h 148"/>
                      <a:gd name="T48" fmla="*/ 96 w 195"/>
                      <a:gd name="T49" fmla="*/ 1 h 148"/>
                      <a:gd name="T50" fmla="*/ 99 w 195"/>
                      <a:gd name="T51" fmla="*/ 2 h 148"/>
                      <a:gd name="T52" fmla="*/ 104 w 195"/>
                      <a:gd name="T53" fmla="*/ 3 h 148"/>
                      <a:gd name="T54" fmla="*/ 108 w 195"/>
                      <a:gd name="T55" fmla="*/ 4 h 148"/>
                      <a:gd name="T56" fmla="*/ 112 w 195"/>
                      <a:gd name="T57" fmla="*/ 2 h 148"/>
                      <a:gd name="T58" fmla="*/ 115 w 195"/>
                      <a:gd name="T59" fmla="*/ 1 h 148"/>
                      <a:gd name="T60" fmla="*/ 119 w 195"/>
                      <a:gd name="T61" fmla="*/ 1 h 148"/>
                      <a:gd name="T62" fmla="*/ 123 w 195"/>
                      <a:gd name="T63" fmla="*/ 2 h 148"/>
                      <a:gd name="T64" fmla="*/ 128 w 195"/>
                      <a:gd name="T65" fmla="*/ 3 h 148"/>
                      <a:gd name="T66" fmla="*/ 131 w 195"/>
                      <a:gd name="T67" fmla="*/ 3 h 148"/>
                      <a:gd name="T68" fmla="*/ 135 w 195"/>
                      <a:gd name="T69" fmla="*/ 2 h 148"/>
                      <a:gd name="T70" fmla="*/ 139 w 195"/>
                      <a:gd name="T71" fmla="*/ 1 h 148"/>
                      <a:gd name="T72" fmla="*/ 143 w 195"/>
                      <a:gd name="T73" fmla="*/ 2 h 148"/>
                      <a:gd name="T74" fmla="*/ 147 w 195"/>
                      <a:gd name="T75" fmla="*/ 3 h 148"/>
                      <a:gd name="T76" fmla="*/ 151 w 195"/>
                      <a:gd name="T77" fmla="*/ 4 h 148"/>
                      <a:gd name="T78" fmla="*/ 155 w 195"/>
                      <a:gd name="T79" fmla="*/ 2 h 148"/>
                      <a:gd name="T80" fmla="*/ 159 w 195"/>
                      <a:gd name="T81" fmla="*/ 1 h 148"/>
                      <a:gd name="T82" fmla="*/ 163 w 195"/>
                      <a:gd name="T83" fmla="*/ 2 h 148"/>
                      <a:gd name="T84" fmla="*/ 167 w 195"/>
                      <a:gd name="T85" fmla="*/ 3 h 148"/>
                      <a:gd name="T86" fmla="*/ 171 w 195"/>
                      <a:gd name="T87" fmla="*/ 4 h 148"/>
                      <a:gd name="T88" fmla="*/ 175 w 195"/>
                      <a:gd name="T89" fmla="*/ 3 h 148"/>
                      <a:gd name="T90" fmla="*/ 179 w 195"/>
                      <a:gd name="T91" fmla="*/ 1 h 148"/>
                      <a:gd name="T92" fmla="*/ 183 w 195"/>
                      <a:gd name="T93" fmla="*/ 1 h 148"/>
                      <a:gd name="T94" fmla="*/ 187 w 195"/>
                      <a:gd name="T95" fmla="*/ 2 h 148"/>
                      <a:gd name="T96" fmla="*/ 191 w 195"/>
                      <a:gd name="T97" fmla="*/ 4 h 148"/>
                      <a:gd name="T98" fmla="*/ 195 w 195"/>
                      <a:gd name="T99" fmla="*/ 3 h 1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5" h="148">
                        <a:moveTo>
                          <a:pt x="0" y="148"/>
                        </a:moveTo>
                        <a:lnTo>
                          <a:pt x="5" y="15"/>
                        </a:lnTo>
                        <a:lnTo>
                          <a:pt x="9" y="25"/>
                        </a:lnTo>
                        <a:lnTo>
                          <a:pt x="12" y="11"/>
                        </a:lnTo>
                        <a:lnTo>
                          <a:pt x="16" y="12"/>
                        </a:lnTo>
                        <a:lnTo>
                          <a:pt x="20" y="4"/>
                        </a:lnTo>
                        <a:lnTo>
                          <a:pt x="24" y="1"/>
                        </a:lnTo>
                        <a:lnTo>
                          <a:pt x="28" y="4"/>
                        </a:lnTo>
                        <a:lnTo>
                          <a:pt x="32" y="1"/>
                        </a:lnTo>
                        <a:lnTo>
                          <a:pt x="36" y="0"/>
                        </a:lnTo>
                        <a:lnTo>
                          <a:pt x="40" y="4"/>
                        </a:lnTo>
                        <a:lnTo>
                          <a:pt x="44" y="3"/>
                        </a:lnTo>
                        <a:lnTo>
                          <a:pt x="48" y="2"/>
                        </a:lnTo>
                        <a:lnTo>
                          <a:pt x="52" y="1"/>
                        </a:lnTo>
                        <a:lnTo>
                          <a:pt x="56" y="1"/>
                        </a:lnTo>
                        <a:lnTo>
                          <a:pt x="60" y="2"/>
                        </a:lnTo>
                        <a:lnTo>
                          <a:pt x="64" y="3"/>
                        </a:lnTo>
                        <a:lnTo>
                          <a:pt x="68" y="3"/>
                        </a:lnTo>
                        <a:lnTo>
                          <a:pt x="72" y="1"/>
                        </a:lnTo>
                        <a:lnTo>
                          <a:pt x="76" y="1"/>
                        </a:lnTo>
                        <a:lnTo>
                          <a:pt x="80" y="2"/>
                        </a:lnTo>
                        <a:lnTo>
                          <a:pt x="84" y="3"/>
                        </a:lnTo>
                        <a:lnTo>
                          <a:pt x="88" y="3"/>
                        </a:lnTo>
                        <a:lnTo>
                          <a:pt x="92" y="2"/>
                        </a:lnTo>
                        <a:lnTo>
                          <a:pt x="96" y="1"/>
                        </a:lnTo>
                        <a:lnTo>
                          <a:pt x="99" y="2"/>
                        </a:lnTo>
                        <a:lnTo>
                          <a:pt x="104" y="3"/>
                        </a:lnTo>
                        <a:lnTo>
                          <a:pt x="108" y="4"/>
                        </a:lnTo>
                        <a:lnTo>
                          <a:pt x="112" y="2"/>
                        </a:lnTo>
                        <a:lnTo>
                          <a:pt x="115" y="1"/>
                        </a:lnTo>
                        <a:lnTo>
                          <a:pt x="119" y="1"/>
                        </a:lnTo>
                        <a:lnTo>
                          <a:pt x="123" y="2"/>
                        </a:lnTo>
                        <a:lnTo>
                          <a:pt x="128" y="3"/>
                        </a:lnTo>
                        <a:lnTo>
                          <a:pt x="131" y="3"/>
                        </a:lnTo>
                        <a:lnTo>
                          <a:pt x="135" y="2"/>
                        </a:lnTo>
                        <a:lnTo>
                          <a:pt x="139" y="1"/>
                        </a:lnTo>
                        <a:lnTo>
                          <a:pt x="143" y="2"/>
                        </a:lnTo>
                        <a:lnTo>
                          <a:pt x="147" y="3"/>
                        </a:lnTo>
                        <a:lnTo>
                          <a:pt x="151" y="4"/>
                        </a:lnTo>
                        <a:lnTo>
                          <a:pt x="155" y="2"/>
                        </a:lnTo>
                        <a:lnTo>
                          <a:pt x="159" y="1"/>
                        </a:lnTo>
                        <a:lnTo>
                          <a:pt x="163" y="2"/>
                        </a:lnTo>
                        <a:lnTo>
                          <a:pt x="167" y="3"/>
                        </a:lnTo>
                        <a:lnTo>
                          <a:pt x="171" y="4"/>
                        </a:lnTo>
                        <a:lnTo>
                          <a:pt x="175" y="3"/>
                        </a:lnTo>
                        <a:lnTo>
                          <a:pt x="179" y="1"/>
                        </a:lnTo>
                        <a:lnTo>
                          <a:pt x="183" y="1"/>
                        </a:lnTo>
                        <a:lnTo>
                          <a:pt x="187" y="2"/>
                        </a:lnTo>
                        <a:lnTo>
                          <a:pt x="191" y="4"/>
                        </a:lnTo>
                        <a:lnTo>
                          <a:pt x="195" y="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5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75" name="Freeform 516"/>
                  <p:cNvSpPr>
                    <a:spLocks/>
                  </p:cNvSpPr>
                  <p:nvPr/>
                </p:nvSpPr>
                <p:spPr bwMode="auto">
                  <a:xfrm>
                    <a:off x="3182939" y="1244601"/>
                    <a:ext cx="307975" cy="4763"/>
                  </a:xfrm>
                  <a:custGeom>
                    <a:avLst/>
                    <a:gdLst>
                      <a:gd name="T0" fmla="*/ 0 w 194"/>
                      <a:gd name="T1" fmla="*/ 2 h 3"/>
                      <a:gd name="T2" fmla="*/ 4 w 194"/>
                      <a:gd name="T3" fmla="*/ 1 h 3"/>
                      <a:gd name="T4" fmla="*/ 8 w 194"/>
                      <a:gd name="T5" fmla="*/ 0 h 3"/>
                      <a:gd name="T6" fmla="*/ 12 w 194"/>
                      <a:gd name="T7" fmla="*/ 1 h 3"/>
                      <a:gd name="T8" fmla="*/ 16 w 194"/>
                      <a:gd name="T9" fmla="*/ 2 h 3"/>
                      <a:gd name="T10" fmla="*/ 20 w 194"/>
                      <a:gd name="T11" fmla="*/ 3 h 3"/>
                      <a:gd name="T12" fmla="*/ 23 w 194"/>
                      <a:gd name="T13" fmla="*/ 1 h 3"/>
                      <a:gd name="T14" fmla="*/ 27 w 194"/>
                      <a:gd name="T15" fmla="*/ 0 h 3"/>
                      <a:gd name="T16" fmla="*/ 32 w 194"/>
                      <a:gd name="T17" fmla="*/ 1 h 3"/>
                      <a:gd name="T18" fmla="*/ 36 w 194"/>
                      <a:gd name="T19" fmla="*/ 2 h 3"/>
                      <a:gd name="T20" fmla="*/ 39 w 194"/>
                      <a:gd name="T21" fmla="*/ 3 h 3"/>
                      <a:gd name="T22" fmla="*/ 43 w 194"/>
                      <a:gd name="T23" fmla="*/ 2 h 3"/>
                      <a:gd name="T24" fmla="*/ 47 w 194"/>
                      <a:gd name="T25" fmla="*/ 1 h 3"/>
                      <a:gd name="T26" fmla="*/ 51 w 194"/>
                      <a:gd name="T27" fmla="*/ 0 h 3"/>
                      <a:gd name="T28" fmla="*/ 55 w 194"/>
                      <a:gd name="T29" fmla="*/ 1 h 3"/>
                      <a:gd name="T30" fmla="*/ 59 w 194"/>
                      <a:gd name="T31" fmla="*/ 3 h 3"/>
                      <a:gd name="T32" fmla="*/ 63 w 194"/>
                      <a:gd name="T33" fmla="*/ 3 h 3"/>
                      <a:gd name="T34" fmla="*/ 67 w 194"/>
                      <a:gd name="T35" fmla="*/ 1 h 3"/>
                      <a:gd name="T36" fmla="*/ 71 w 194"/>
                      <a:gd name="T37" fmla="*/ 0 h 3"/>
                      <a:gd name="T38" fmla="*/ 75 w 194"/>
                      <a:gd name="T39" fmla="*/ 1 h 3"/>
                      <a:gd name="T40" fmla="*/ 79 w 194"/>
                      <a:gd name="T41" fmla="*/ 2 h 3"/>
                      <a:gd name="T42" fmla="*/ 83 w 194"/>
                      <a:gd name="T43" fmla="*/ 3 h 3"/>
                      <a:gd name="T44" fmla="*/ 87 w 194"/>
                      <a:gd name="T45" fmla="*/ 2 h 3"/>
                      <a:gd name="T46" fmla="*/ 91 w 194"/>
                      <a:gd name="T47" fmla="*/ 1 h 3"/>
                      <a:gd name="T48" fmla="*/ 95 w 194"/>
                      <a:gd name="T49" fmla="*/ 1 h 3"/>
                      <a:gd name="T50" fmla="*/ 99 w 194"/>
                      <a:gd name="T51" fmla="*/ 2 h 3"/>
                      <a:gd name="T52" fmla="*/ 103 w 194"/>
                      <a:gd name="T53" fmla="*/ 3 h 3"/>
                      <a:gd name="T54" fmla="*/ 107 w 194"/>
                      <a:gd name="T55" fmla="*/ 3 h 3"/>
                      <a:gd name="T56" fmla="*/ 111 w 194"/>
                      <a:gd name="T57" fmla="*/ 1 h 3"/>
                      <a:gd name="T58" fmla="*/ 115 w 194"/>
                      <a:gd name="T59" fmla="*/ 1 h 3"/>
                      <a:gd name="T60" fmla="*/ 119 w 194"/>
                      <a:gd name="T61" fmla="*/ 1 h 3"/>
                      <a:gd name="T62" fmla="*/ 123 w 194"/>
                      <a:gd name="T63" fmla="*/ 3 h 3"/>
                      <a:gd name="T64" fmla="*/ 126 w 194"/>
                      <a:gd name="T65" fmla="*/ 3 h 3"/>
                      <a:gd name="T66" fmla="*/ 131 w 194"/>
                      <a:gd name="T67" fmla="*/ 1 h 3"/>
                      <a:gd name="T68" fmla="*/ 135 w 194"/>
                      <a:gd name="T69" fmla="*/ 1 h 3"/>
                      <a:gd name="T70" fmla="*/ 139 w 194"/>
                      <a:gd name="T71" fmla="*/ 1 h 3"/>
                      <a:gd name="T72" fmla="*/ 142 w 194"/>
                      <a:gd name="T73" fmla="*/ 2 h 3"/>
                      <a:gd name="T74" fmla="*/ 146 w 194"/>
                      <a:gd name="T75" fmla="*/ 3 h 3"/>
                      <a:gd name="T76" fmla="*/ 150 w 194"/>
                      <a:gd name="T77" fmla="*/ 2 h 3"/>
                      <a:gd name="T78" fmla="*/ 155 w 194"/>
                      <a:gd name="T79" fmla="*/ 1 h 3"/>
                      <a:gd name="T80" fmla="*/ 158 w 194"/>
                      <a:gd name="T81" fmla="*/ 1 h 3"/>
                      <a:gd name="T82" fmla="*/ 162 w 194"/>
                      <a:gd name="T83" fmla="*/ 2 h 3"/>
                      <a:gd name="T84" fmla="*/ 166 w 194"/>
                      <a:gd name="T85" fmla="*/ 3 h 3"/>
                      <a:gd name="T86" fmla="*/ 170 w 194"/>
                      <a:gd name="T87" fmla="*/ 3 h 3"/>
                      <a:gd name="T88" fmla="*/ 174 w 194"/>
                      <a:gd name="T89" fmla="*/ 1 h 3"/>
                      <a:gd name="T90" fmla="*/ 178 w 194"/>
                      <a:gd name="T91" fmla="*/ 1 h 3"/>
                      <a:gd name="T92" fmla="*/ 182 w 194"/>
                      <a:gd name="T93" fmla="*/ 1 h 3"/>
                      <a:gd name="T94" fmla="*/ 186 w 194"/>
                      <a:gd name="T95" fmla="*/ 3 h 3"/>
                      <a:gd name="T96" fmla="*/ 190 w 194"/>
                      <a:gd name="T97" fmla="*/ 3 h 3"/>
                      <a:gd name="T98" fmla="*/ 194 w 194"/>
                      <a:gd name="T99" fmla="*/ 2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4" h="3">
                        <a:moveTo>
                          <a:pt x="0" y="2"/>
                        </a:moveTo>
                        <a:lnTo>
                          <a:pt x="4" y="1"/>
                        </a:lnTo>
                        <a:lnTo>
                          <a:pt x="8" y="0"/>
                        </a:lnTo>
                        <a:lnTo>
                          <a:pt x="12" y="1"/>
                        </a:lnTo>
                        <a:lnTo>
                          <a:pt x="16" y="2"/>
                        </a:lnTo>
                        <a:lnTo>
                          <a:pt x="20" y="3"/>
                        </a:lnTo>
                        <a:lnTo>
                          <a:pt x="23" y="1"/>
                        </a:lnTo>
                        <a:lnTo>
                          <a:pt x="27" y="0"/>
                        </a:lnTo>
                        <a:lnTo>
                          <a:pt x="32" y="1"/>
                        </a:lnTo>
                        <a:lnTo>
                          <a:pt x="36" y="2"/>
                        </a:lnTo>
                        <a:lnTo>
                          <a:pt x="39" y="3"/>
                        </a:lnTo>
                        <a:lnTo>
                          <a:pt x="43" y="2"/>
                        </a:lnTo>
                        <a:lnTo>
                          <a:pt x="47" y="1"/>
                        </a:lnTo>
                        <a:lnTo>
                          <a:pt x="51" y="0"/>
                        </a:lnTo>
                        <a:lnTo>
                          <a:pt x="55" y="1"/>
                        </a:lnTo>
                        <a:lnTo>
                          <a:pt x="59" y="3"/>
                        </a:lnTo>
                        <a:lnTo>
                          <a:pt x="63" y="3"/>
                        </a:lnTo>
                        <a:lnTo>
                          <a:pt x="67" y="1"/>
                        </a:lnTo>
                        <a:lnTo>
                          <a:pt x="71" y="0"/>
                        </a:lnTo>
                        <a:lnTo>
                          <a:pt x="75" y="1"/>
                        </a:lnTo>
                        <a:lnTo>
                          <a:pt x="79" y="2"/>
                        </a:lnTo>
                        <a:lnTo>
                          <a:pt x="83" y="3"/>
                        </a:lnTo>
                        <a:lnTo>
                          <a:pt x="87" y="2"/>
                        </a:lnTo>
                        <a:lnTo>
                          <a:pt x="91" y="1"/>
                        </a:lnTo>
                        <a:lnTo>
                          <a:pt x="95" y="1"/>
                        </a:lnTo>
                        <a:lnTo>
                          <a:pt x="99" y="2"/>
                        </a:lnTo>
                        <a:lnTo>
                          <a:pt x="103" y="3"/>
                        </a:lnTo>
                        <a:lnTo>
                          <a:pt x="107" y="3"/>
                        </a:lnTo>
                        <a:lnTo>
                          <a:pt x="111" y="1"/>
                        </a:lnTo>
                        <a:lnTo>
                          <a:pt x="115" y="1"/>
                        </a:lnTo>
                        <a:lnTo>
                          <a:pt x="119" y="1"/>
                        </a:lnTo>
                        <a:lnTo>
                          <a:pt x="123" y="3"/>
                        </a:lnTo>
                        <a:lnTo>
                          <a:pt x="126" y="3"/>
                        </a:lnTo>
                        <a:lnTo>
                          <a:pt x="131" y="1"/>
                        </a:lnTo>
                        <a:lnTo>
                          <a:pt x="135" y="1"/>
                        </a:lnTo>
                        <a:lnTo>
                          <a:pt x="139" y="1"/>
                        </a:lnTo>
                        <a:lnTo>
                          <a:pt x="142" y="2"/>
                        </a:lnTo>
                        <a:lnTo>
                          <a:pt x="146" y="3"/>
                        </a:lnTo>
                        <a:lnTo>
                          <a:pt x="150" y="2"/>
                        </a:lnTo>
                        <a:lnTo>
                          <a:pt x="155" y="1"/>
                        </a:lnTo>
                        <a:lnTo>
                          <a:pt x="158" y="1"/>
                        </a:lnTo>
                        <a:lnTo>
                          <a:pt x="162" y="2"/>
                        </a:lnTo>
                        <a:lnTo>
                          <a:pt x="166" y="3"/>
                        </a:lnTo>
                        <a:lnTo>
                          <a:pt x="170" y="3"/>
                        </a:lnTo>
                        <a:lnTo>
                          <a:pt x="174" y="1"/>
                        </a:lnTo>
                        <a:lnTo>
                          <a:pt x="178" y="1"/>
                        </a:lnTo>
                        <a:lnTo>
                          <a:pt x="182" y="1"/>
                        </a:lnTo>
                        <a:lnTo>
                          <a:pt x="186" y="3"/>
                        </a:lnTo>
                        <a:lnTo>
                          <a:pt x="190" y="3"/>
                        </a:lnTo>
                        <a:lnTo>
                          <a:pt x="194" y="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5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76" name="Freeform 517"/>
                  <p:cNvSpPr>
                    <a:spLocks/>
                  </p:cNvSpPr>
                  <p:nvPr/>
                </p:nvSpPr>
                <p:spPr bwMode="auto">
                  <a:xfrm>
                    <a:off x="3490914" y="1246188"/>
                    <a:ext cx="307975" cy="4763"/>
                  </a:xfrm>
                  <a:custGeom>
                    <a:avLst/>
                    <a:gdLst>
                      <a:gd name="T0" fmla="*/ 0 w 194"/>
                      <a:gd name="T1" fmla="*/ 1 h 3"/>
                      <a:gd name="T2" fmla="*/ 4 w 194"/>
                      <a:gd name="T3" fmla="*/ 0 h 3"/>
                      <a:gd name="T4" fmla="*/ 8 w 194"/>
                      <a:gd name="T5" fmla="*/ 0 h 3"/>
                      <a:gd name="T6" fmla="*/ 12 w 194"/>
                      <a:gd name="T7" fmla="*/ 1 h 3"/>
                      <a:gd name="T8" fmla="*/ 16 w 194"/>
                      <a:gd name="T9" fmla="*/ 2 h 3"/>
                      <a:gd name="T10" fmla="*/ 20 w 194"/>
                      <a:gd name="T11" fmla="*/ 2 h 3"/>
                      <a:gd name="T12" fmla="*/ 24 w 194"/>
                      <a:gd name="T13" fmla="*/ 0 h 3"/>
                      <a:gd name="T14" fmla="*/ 28 w 194"/>
                      <a:gd name="T15" fmla="*/ 0 h 3"/>
                      <a:gd name="T16" fmla="*/ 32 w 194"/>
                      <a:gd name="T17" fmla="*/ 1 h 3"/>
                      <a:gd name="T18" fmla="*/ 36 w 194"/>
                      <a:gd name="T19" fmla="*/ 2 h 3"/>
                      <a:gd name="T20" fmla="*/ 40 w 194"/>
                      <a:gd name="T21" fmla="*/ 2 h 3"/>
                      <a:gd name="T22" fmla="*/ 44 w 194"/>
                      <a:gd name="T23" fmla="*/ 1 h 3"/>
                      <a:gd name="T24" fmla="*/ 48 w 194"/>
                      <a:gd name="T25" fmla="*/ 0 h 3"/>
                      <a:gd name="T26" fmla="*/ 51 w 194"/>
                      <a:gd name="T27" fmla="*/ 0 h 3"/>
                      <a:gd name="T28" fmla="*/ 55 w 194"/>
                      <a:gd name="T29" fmla="*/ 2 h 3"/>
                      <a:gd name="T30" fmla="*/ 60 w 194"/>
                      <a:gd name="T31" fmla="*/ 2 h 3"/>
                      <a:gd name="T32" fmla="*/ 64 w 194"/>
                      <a:gd name="T33" fmla="*/ 1 h 3"/>
                      <a:gd name="T34" fmla="*/ 67 w 194"/>
                      <a:gd name="T35" fmla="*/ 0 h 3"/>
                      <a:gd name="T36" fmla="*/ 71 w 194"/>
                      <a:gd name="T37" fmla="*/ 0 h 3"/>
                      <a:gd name="T38" fmla="*/ 75 w 194"/>
                      <a:gd name="T39" fmla="*/ 1 h 3"/>
                      <a:gd name="T40" fmla="*/ 79 w 194"/>
                      <a:gd name="T41" fmla="*/ 2 h 3"/>
                      <a:gd name="T42" fmla="*/ 83 w 194"/>
                      <a:gd name="T43" fmla="*/ 2 h 3"/>
                      <a:gd name="T44" fmla="*/ 87 w 194"/>
                      <a:gd name="T45" fmla="*/ 0 h 3"/>
                      <a:gd name="T46" fmla="*/ 91 w 194"/>
                      <a:gd name="T47" fmla="*/ 0 h 3"/>
                      <a:gd name="T48" fmla="*/ 95 w 194"/>
                      <a:gd name="T49" fmla="*/ 1 h 3"/>
                      <a:gd name="T50" fmla="*/ 99 w 194"/>
                      <a:gd name="T51" fmla="*/ 2 h 3"/>
                      <a:gd name="T52" fmla="*/ 103 w 194"/>
                      <a:gd name="T53" fmla="*/ 2 h 3"/>
                      <a:gd name="T54" fmla="*/ 107 w 194"/>
                      <a:gd name="T55" fmla="*/ 1 h 3"/>
                      <a:gd name="T56" fmla="*/ 111 w 194"/>
                      <a:gd name="T57" fmla="*/ 0 h 3"/>
                      <a:gd name="T58" fmla="*/ 115 w 194"/>
                      <a:gd name="T59" fmla="*/ 0 h 3"/>
                      <a:gd name="T60" fmla="*/ 119 w 194"/>
                      <a:gd name="T61" fmla="*/ 2 h 3"/>
                      <a:gd name="T62" fmla="*/ 123 w 194"/>
                      <a:gd name="T63" fmla="*/ 2 h 3"/>
                      <a:gd name="T64" fmla="*/ 127 w 194"/>
                      <a:gd name="T65" fmla="*/ 2 h 3"/>
                      <a:gd name="T66" fmla="*/ 131 w 194"/>
                      <a:gd name="T67" fmla="*/ 0 h 3"/>
                      <a:gd name="T68" fmla="*/ 135 w 194"/>
                      <a:gd name="T69" fmla="*/ 0 h 3"/>
                      <a:gd name="T70" fmla="*/ 139 w 194"/>
                      <a:gd name="T71" fmla="*/ 1 h 3"/>
                      <a:gd name="T72" fmla="*/ 143 w 194"/>
                      <a:gd name="T73" fmla="*/ 2 h 3"/>
                      <a:gd name="T74" fmla="*/ 147 w 194"/>
                      <a:gd name="T75" fmla="*/ 2 h 3"/>
                      <a:gd name="T76" fmla="*/ 151 w 194"/>
                      <a:gd name="T77" fmla="*/ 1 h 3"/>
                      <a:gd name="T78" fmla="*/ 155 w 194"/>
                      <a:gd name="T79" fmla="*/ 0 h 3"/>
                      <a:gd name="T80" fmla="*/ 159 w 194"/>
                      <a:gd name="T81" fmla="*/ 1 h 3"/>
                      <a:gd name="T82" fmla="*/ 163 w 194"/>
                      <a:gd name="T83" fmla="*/ 2 h 3"/>
                      <a:gd name="T84" fmla="*/ 167 w 194"/>
                      <a:gd name="T85" fmla="*/ 2 h 3"/>
                      <a:gd name="T86" fmla="*/ 171 w 194"/>
                      <a:gd name="T87" fmla="*/ 1 h 3"/>
                      <a:gd name="T88" fmla="*/ 174 w 194"/>
                      <a:gd name="T89" fmla="*/ 0 h 3"/>
                      <a:gd name="T90" fmla="*/ 178 w 194"/>
                      <a:gd name="T91" fmla="*/ 0 h 3"/>
                      <a:gd name="T92" fmla="*/ 183 w 194"/>
                      <a:gd name="T93" fmla="*/ 2 h 3"/>
                      <a:gd name="T94" fmla="*/ 187 w 194"/>
                      <a:gd name="T95" fmla="*/ 3 h 3"/>
                      <a:gd name="T96" fmla="*/ 190 w 194"/>
                      <a:gd name="T97" fmla="*/ 2 h 3"/>
                      <a:gd name="T98" fmla="*/ 194 w 194"/>
                      <a:gd name="T99" fmla="*/ 0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4" h="3">
                        <a:moveTo>
                          <a:pt x="0" y="1"/>
                        </a:moveTo>
                        <a:lnTo>
                          <a:pt x="4" y="0"/>
                        </a:lnTo>
                        <a:lnTo>
                          <a:pt x="8" y="0"/>
                        </a:lnTo>
                        <a:lnTo>
                          <a:pt x="12" y="1"/>
                        </a:lnTo>
                        <a:lnTo>
                          <a:pt x="16" y="2"/>
                        </a:lnTo>
                        <a:lnTo>
                          <a:pt x="20" y="2"/>
                        </a:lnTo>
                        <a:lnTo>
                          <a:pt x="24" y="0"/>
                        </a:lnTo>
                        <a:lnTo>
                          <a:pt x="28" y="0"/>
                        </a:lnTo>
                        <a:lnTo>
                          <a:pt x="32" y="1"/>
                        </a:lnTo>
                        <a:lnTo>
                          <a:pt x="36" y="2"/>
                        </a:lnTo>
                        <a:lnTo>
                          <a:pt x="40" y="2"/>
                        </a:lnTo>
                        <a:lnTo>
                          <a:pt x="44" y="1"/>
                        </a:lnTo>
                        <a:lnTo>
                          <a:pt x="48" y="0"/>
                        </a:lnTo>
                        <a:lnTo>
                          <a:pt x="51" y="0"/>
                        </a:lnTo>
                        <a:lnTo>
                          <a:pt x="55" y="2"/>
                        </a:lnTo>
                        <a:lnTo>
                          <a:pt x="60" y="2"/>
                        </a:lnTo>
                        <a:lnTo>
                          <a:pt x="64" y="1"/>
                        </a:lnTo>
                        <a:lnTo>
                          <a:pt x="67" y="0"/>
                        </a:lnTo>
                        <a:lnTo>
                          <a:pt x="71" y="0"/>
                        </a:lnTo>
                        <a:lnTo>
                          <a:pt x="75" y="1"/>
                        </a:lnTo>
                        <a:lnTo>
                          <a:pt x="79" y="2"/>
                        </a:lnTo>
                        <a:lnTo>
                          <a:pt x="83" y="2"/>
                        </a:lnTo>
                        <a:lnTo>
                          <a:pt x="87" y="0"/>
                        </a:lnTo>
                        <a:lnTo>
                          <a:pt x="91" y="0"/>
                        </a:lnTo>
                        <a:lnTo>
                          <a:pt x="95" y="1"/>
                        </a:lnTo>
                        <a:lnTo>
                          <a:pt x="99" y="2"/>
                        </a:lnTo>
                        <a:lnTo>
                          <a:pt x="103" y="2"/>
                        </a:lnTo>
                        <a:lnTo>
                          <a:pt x="107" y="1"/>
                        </a:lnTo>
                        <a:lnTo>
                          <a:pt x="111" y="0"/>
                        </a:lnTo>
                        <a:lnTo>
                          <a:pt x="115" y="0"/>
                        </a:lnTo>
                        <a:lnTo>
                          <a:pt x="119" y="2"/>
                        </a:lnTo>
                        <a:lnTo>
                          <a:pt x="123" y="2"/>
                        </a:lnTo>
                        <a:lnTo>
                          <a:pt x="127" y="2"/>
                        </a:lnTo>
                        <a:lnTo>
                          <a:pt x="131" y="0"/>
                        </a:lnTo>
                        <a:lnTo>
                          <a:pt x="135" y="0"/>
                        </a:lnTo>
                        <a:lnTo>
                          <a:pt x="139" y="1"/>
                        </a:lnTo>
                        <a:lnTo>
                          <a:pt x="143" y="2"/>
                        </a:lnTo>
                        <a:lnTo>
                          <a:pt x="147" y="2"/>
                        </a:lnTo>
                        <a:lnTo>
                          <a:pt x="151" y="1"/>
                        </a:lnTo>
                        <a:lnTo>
                          <a:pt x="155" y="0"/>
                        </a:lnTo>
                        <a:lnTo>
                          <a:pt x="159" y="1"/>
                        </a:lnTo>
                        <a:lnTo>
                          <a:pt x="163" y="2"/>
                        </a:lnTo>
                        <a:lnTo>
                          <a:pt x="167" y="2"/>
                        </a:lnTo>
                        <a:lnTo>
                          <a:pt x="171" y="1"/>
                        </a:lnTo>
                        <a:lnTo>
                          <a:pt x="174" y="0"/>
                        </a:lnTo>
                        <a:lnTo>
                          <a:pt x="178" y="0"/>
                        </a:lnTo>
                        <a:lnTo>
                          <a:pt x="183" y="2"/>
                        </a:lnTo>
                        <a:lnTo>
                          <a:pt x="187" y="3"/>
                        </a:lnTo>
                        <a:lnTo>
                          <a:pt x="190" y="2"/>
                        </a:lnTo>
                        <a:lnTo>
                          <a:pt x="194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5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77" name="Freeform 518"/>
                  <p:cNvSpPr>
                    <a:spLocks/>
                  </p:cNvSpPr>
                  <p:nvPr/>
                </p:nvSpPr>
                <p:spPr bwMode="auto">
                  <a:xfrm>
                    <a:off x="3798889" y="1246188"/>
                    <a:ext cx="309563" cy="4763"/>
                  </a:xfrm>
                  <a:custGeom>
                    <a:avLst/>
                    <a:gdLst>
                      <a:gd name="T0" fmla="*/ 0 w 195"/>
                      <a:gd name="T1" fmla="*/ 0 h 3"/>
                      <a:gd name="T2" fmla="*/ 4 w 195"/>
                      <a:gd name="T3" fmla="*/ 0 h 3"/>
                      <a:gd name="T4" fmla="*/ 8 w 195"/>
                      <a:gd name="T5" fmla="*/ 1 h 3"/>
                      <a:gd name="T6" fmla="*/ 12 w 195"/>
                      <a:gd name="T7" fmla="*/ 2 h 3"/>
                      <a:gd name="T8" fmla="*/ 16 w 195"/>
                      <a:gd name="T9" fmla="*/ 2 h 3"/>
                      <a:gd name="T10" fmla="*/ 20 w 195"/>
                      <a:gd name="T11" fmla="*/ 1 h 3"/>
                      <a:gd name="T12" fmla="*/ 24 w 195"/>
                      <a:gd name="T13" fmla="*/ 0 h 3"/>
                      <a:gd name="T14" fmla="*/ 28 w 195"/>
                      <a:gd name="T15" fmla="*/ 1 h 3"/>
                      <a:gd name="T16" fmla="*/ 32 w 195"/>
                      <a:gd name="T17" fmla="*/ 2 h 3"/>
                      <a:gd name="T18" fmla="*/ 36 w 195"/>
                      <a:gd name="T19" fmla="*/ 3 h 3"/>
                      <a:gd name="T20" fmla="*/ 40 w 195"/>
                      <a:gd name="T21" fmla="*/ 2 h 3"/>
                      <a:gd name="T22" fmla="*/ 44 w 195"/>
                      <a:gd name="T23" fmla="*/ 0 h 3"/>
                      <a:gd name="T24" fmla="*/ 48 w 195"/>
                      <a:gd name="T25" fmla="*/ 0 h 3"/>
                      <a:gd name="T26" fmla="*/ 52 w 195"/>
                      <a:gd name="T27" fmla="*/ 2 h 3"/>
                      <a:gd name="T28" fmla="*/ 56 w 195"/>
                      <a:gd name="T29" fmla="*/ 3 h 3"/>
                      <a:gd name="T30" fmla="*/ 60 w 195"/>
                      <a:gd name="T31" fmla="*/ 2 h 3"/>
                      <a:gd name="T32" fmla="*/ 64 w 195"/>
                      <a:gd name="T33" fmla="*/ 1 h 3"/>
                      <a:gd name="T34" fmla="*/ 68 w 195"/>
                      <a:gd name="T35" fmla="*/ 0 h 3"/>
                      <a:gd name="T36" fmla="*/ 72 w 195"/>
                      <a:gd name="T37" fmla="*/ 1 h 3"/>
                      <a:gd name="T38" fmla="*/ 76 w 195"/>
                      <a:gd name="T39" fmla="*/ 2 h 3"/>
                      <a:gd name="T40" fmla="*/ 80 w 195"/>
                      <a:gd name="T41" fmla="*/ 3 h 3"/>
                      <a:gd name="T42" fmla="*/ 83 w 195"/>
                      <a:gd name="T43" fmla="*/ 1 h 3"/>
                      <a:gd name="T44" fmla="*/ 88 w 195"/>
                      <a:gd name="T45" fmla="*/ 0 h 3"/>
                      <a:gd name="T46" fmla="*/ 92 w 195"/>
                      <a:gd name="T47" fmla="*/ 1 h 3"/>
                      <a:gd name="T48" fmla="*/ 96 w 195"/>
                      <a:gd name="T49" fmla="*/ 2 h 3"/>
                      <a:gd name="T50" fmla="*/ 99 w 195"/>
                      <a:gd name="T51" fmla="*/ 3 h 3"/>
                      <a:gd name="T52" fmla="*/ 103 w 195"/>
                      <a:gd name="T53" fmla="*/ 2 h 3"/>
                      <a:gd name="T54" fmla="*/ 107 w 195"/>
                      <a:gd name="T55" fmla="*/ 1 h 3"/>
                      <a:gd name="T56" fmla="*/ 111 w 195"/>
                      <a:gd name="T57" fmla="*/ 1 h 3"/>
                      <a:gd name="T58" fmla="*/ 115 w 195"/>
                      <a:gd name="T59" fmla="*/ 2 h 3"/>
                      <a:gd name="T60" fmla="*/ 119 w 195"/>
                      <a:gd name="T61" fmla="*/ 3 h 3"/>
                      <a:gd name="T62" fmla="*/ 123 w 195"/>
                      <a:gd name="T63" fmla="*/ 3 h 3"/>
                      <a:gd name="T64" fmla="*/ 127 w 195"/>
                      <a:gd name="T65" fmla="*/ 1 h 3"/>
                      <a:gd name="T66" fmla="*/ 131 w 195"/>
                      <a:gd name="T67" fmla="*/ 0 h 3"/>
                      <a:gd name="T68" fmla="*/ 135 w 195"/>
                      <a:gd name="T69" fmla="*/ 1 h 3"/>
                      <a:gd name="T70" fmla="*/ 139 w 195"/>
                      <a:gd name="T71" fmla="*/ 2 h 3"/>
                      <a:gd name="T72" fmla="*/ 143 w 195"/>
                      <a:gd name="T73" fmla="*/ 3 h 3"/>
                      <a:gd name="T74" fmla="*/ 147 w 195"/>
                      <a:gd name="T75" fmla="*/ 2 h 3"/>
                      <a:gd name="T76" fmla="*/ 151 w 195"/>
                      <a:gd name="T77" fmla="*/ 1 h 3"/>
                      <a:gd name="T78" fmla="*/ 155 w 195"/>
                      <a:gd name="T79" fmla="*/ 1 h 3"/>
                      <a:gd name="T80" fmla="*/ 159 w 195"/>
                      <a:gd name="T81" fmla="*/ 2 h 3"/>
                      <a:gd name="T82" fmla="*/ 163 w 195"/>
                      <a:gd name="T83" fmla="*/ 3 h 3"/>
                      <a:gd name="T84" fmla="*/ 167 w 195"/>
                      <a:gd name="T85" fmla="*/ 2 h 3"/>
                      <a:gd name="T86" fmla="*/ 171 w 195"/>
                      <a:gd name="T87" fmla="*/ 1 h 3"/>
                      <a:gd name="T88" fmla="*/ 175 w 195"/>
                      <a:gd name="T89" fmla="*/ 1 h 3"/>
                      <a:gd name="T90" fmla="*/ 179 w 195"/>
                      <a:gd name="T91" fmla="*/ 2 h 3"/>
                      <a:gd name="T92" fmla="*/ 183 w 195"/>
                      <a:gd name="T93" fmla="*/ 3 h 3"/>
                      <a:gd name="T94" fmla="*/ 187 w 195"/>
                      <a:gd name="T95" fmla="*/ 3 h 3"/>
                      <a:gd name="T96" fmla="*/ 191 w 195"/>
                      <a:gd name="T97" fmla="*/ 2 h 3"/>
                      <a:gd name="T98" fmla="*/ 195 w 195"/>
                      <a:gd name="T99" fmla="*/ 1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5" h="3">
                        <a:moveTo>
                          <a:pt x="0" y="0"/>
                        </a:moveTo>
                        <a:lnTo>
                          <a:pt x="4" y="0"/>
                        </a:lnTo>
                        <a:lnTo>
                          <a:pt x="8" y="1"/>
                        </a:lnTo>
                        <a:lnTo>
                          <a:pt x="12" y="2"/>
                        </a:lnTo>
                        <a:lnTo>
                          <a:pt x="16" y="2"/>
                        </a:lnTo>
                        <a:lnTo>
                          <a:pt x="20" y="1"/>
                        </a:lnTo>
                        <a:lnTo>
                          <a:pt x="24" y="0"/>
                        </a:lnTo>
                        <a:lnTo>
                          <a:pt x="28" y="1"/>
                        </a:lnTo>
                        <a:lnTo>
                          <a:pt x="32" y="2"/>
                        </a:lnTo>
                        <a:lnTo>
                          <a:pt x="36" y="3"/>
                        </a:lnTo>
                        <a:lnTo>
                          <a:pt x="40" y="2"/>
                        </a:lnTo>
                        <a:lnTo>
                          <a:pt x="44" y="0"/>
                        </a:lnTo>
                        <a:lnTo>
                          <a:pt x="48" y="0"/>
                        </a:lnTo>
                        <a:lnTo>
                          <a:pt x="52" y="2"/>
                        </a:lnTo>
                        <a:lnTo>
                          <a:pt x="56" y="3"/>
                        </a:lnTo>
                        <a:lnTo>
                          <a:pt x="60" y="2"/>
                        </a:lnTo>
                        <a:lnTo>
                          <a:pt x="64" y="1"/>
                        </a:lnTo>
                        <a:lnTo>
                          <a:pt x="68" y="0"/>
                        </a:lnTo>
                        <a:lnTo>
                          <a:pt x="72" y="1"/>
                        </a:lnTo>
                        <a:lnTo>
                          <a:pt x="76" y="2"/>
                        </a:lnTo>
                        <a:lnTo>
                          <a:pt x="80" y="3"/>
                        </a:lnTo>
                        <a:lnTo>
                          <a:pt x="83" y="1"/>
                        </a:lnTo>
                        <a:lnTo>
                          <a:pt x="88" y="0"/>
                        </a:lnTo>
                        <a:lnTo>
                          <a:pt x="92" y="1"/>
                        </a:lnTo>
                        <a:lnTo>
                          <a:pt x="96" y="2"/>
                        </a:lnTo>
                        <a:lnTo>
                          <a:pt x="99" y="3"/>
                        </a:lnTo>
                        <a:lnTo>
                          <a:pt x="103" y="2"/>
                        </a:lnTo>
                        <a:lnTo>
                          <a:pt x="107" y="1"/>
                        </a:lnTo>
                        <a:lnTo>
                          <a:pt x="111" y="1"/>
                        </a:lnTo>
                        <a:lnTo>
                          <a:pt x="115" y="2"/>
                        </a:lnTo>
                        <a:lnTo>
                          <a:pt x="119" y="3"/>
                        </a:lnTo>
                        <a:lnTo>
                          <a:pt x="123" y="3"/>
                        </a:lnTo>
                        <a:lnTo>
                          <a:pt x="127" y="1"/>
                        </a:lnTo>
                        <a:lnTo>
                          <a:pt x="131" y="0"/>
                        </a:lnTo>
                        <a:lnTo>
                          <a:pt x="135" y="1"/>
                        </a:lnTo>
                        <a:lnTo>
                          <a:pt x="139" y="2"/>
                        </a:lnTo>
                        <a:lnTo>
                          <a:pt x="143" y="3"/>
                        </a:lnTo>
                        <a:lnTo>
                          <a:pt x="147" y="2"/>
                        </a:lnTo>
                        <a:lnTo>
                          <a:pt x="151" y="1"/>
                        </a:lnTo>
                        <a:lnTo>
                          <a:pt x="155" y="1"/>
                        </a:lnTo>
                        <a:lnTo>
                          <a:pt x="159" y="2"/>
                        </a:lnTo>
                        <a:lnTo>
                          <a:pt x="163" y="3"/>
                        </a:lnTo>
                        <a:lnTo>
                          <a:pt x="167" y="2"/>
                        </a:lnTo>
                        <a:lnTo>
                          <a:pt x="171" y="1"/>
                        </a:lnTo>
                        <a:lnTo>
                          <a:pt x="175" y="1"/>
                        </a:lnTo>
                        <a:lnTo>
                          <a:pt x="179" y="2"/>
                        </a:lnTo>
                        <a:lnTo>
                          <a:pt x="183" y="3"/>
                        </a:lnTo>
                        <a:lnTo>
                          <a:pt x="187" y="3"/>
                        </a:lnTo>
                        <a:lnTo>
                          <a:pt x="191" y="2"/>
                        </a:lnTo>
                        <a:lnTo>
                          <a:pt x="195" y="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5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78" name="Freeform 519"/>
                  <p:cNvSpPr>
                    <a:spLocks/>
                  </p:cNvSpPr>
                  <p:nvPr/>
                </p:nvSpPr>
                <p:spPr bwMode="auto">
                  <a:xfrm>
                    <a:off x="4108451" y="1247776"/>
                    <a:ext cx="23813" cy="3175"/>
                  </a:xfrm>
                  <a:custGeom>
                    <a:avLst/>
                    <a:gdLst>
                      <a:gd name="T0" fmla="*/ 0 w 15"/>
                      <a:gd name="T1" fmla="*/ 0 h 2"/>
                      <a:gd name="T2" fmla="*/ 4 w 15"/>
                      <a:gd name="T3" fmla="*/ 0 h 2"/>
                      <a:gd name="T4" fmla="*/ 7 w 15"/>
                      <a:gd name="T5" fmla="*/ 1 h 2"/>
                      <a:gd name="T6" fmla="*/ 11 w 15"/>
                      <a:gd name="T7" fmla="*/ 2 h 2"/>
                      <a:gd name="T8" fmla="*/ 15 w 15"/>
                      <a:gd name="T9" fmla="*/ 1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" h="2">
                        <a:moveTo>
                          <a:pt x="0" y="0"/>
                        </a:moveTo>
                        <a:lnTo>
                          <a:pt x="4" y="0"/>
                        </a:lnTo>
                        <a:lnTo>
                          <a:pt x="7" y="1"/>
                        </a:lnTo>
                        <a:lnTo>
                          <a:pt x="11" y="2"/>
                        </a:lnTo>
                        <a:lnTo>
                          <a:pt x="15" y="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5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79" name="Freeform 520"/>
                  <p:cNvSpPr>
                    <a:spLocks/>
                  </p:cNvSpPr>
                  <p:nvPr/>
                </p:nvSpPr>
                <p:spPr bwMode="auto">
                  <a:xfrm>
                    <a:off x="2874964" y="1231901"/>
                    <a:ext cx="307975" cy="452438"/>
                  </a:xfrm>
                  <a:custGeom>
                    <a:avLst/>
                    <a:gdLst>
                      <a:gd name="T0" fmla="*/ 0 w 194"/>
                      <a:gd name="T1" fmla="*/ 285 h 285"/>
                      <a:gd name="T2" fmla="*/ 4 w 194"/>
                      <a:gd name="T3" fmla="*/ 0 h 285"/>
                      <a:gd name="T4" fmla="*/ 8 w 194"/>
                      <a:gd name="T5" fmla="*/ 28 h 285"/>
                      <a:gd name="T6" fmla="*/ 11 w 194"/>
                      <a:gd name="T7" fmla="*/ 24 h 285"/>
                      <a:gd name="T8" fmla="*/ 15 w 194"/>
                      <a:gd name="T9" fmla="*/ 15 h 285"/>
                      <a:gd name="T10" fmla="*/ 19 w 194"/>
                      <a:gd name="T11" fmla="*/ 15 h 285"/>
                      <a:gd name="T12" fmla="*/ 23 w 194"/>
                      <a:gd name="T13" fmla="*/ 10 h 285"/>
                      <a:gd name="T14" fmla="*/ 27 w 194"/>
                      <a:gd name="T15" fmla="*/ 8 h 285"/>
                      <a:gd name="T16" fmla="*/ 31 w 194"/>
                      <a:gd name="T17" fmla="*/ 10 h 285"/>
                      <a:gd name="T18" fmla="*/ 35 w 194"/>
                      <a:gd name="T19" fmla="*/ 8 h 285"/>
                      <a:gd name="T20" fmla="*/ 39 w 194"/>
                      <a:gd name="T21" fmla="*/ 8 h 285"/>
                      <a:gd name="T22" fmla="*/ 43 w 194"/>
                      <a:gd name="T23" fmla="*/ 8 h 285"/>
                      <a:gd name="T24" fmla="*/ 47 w 194"/>
                      <a:gd name="T25" fmla="*/ 8 h 285"/>
                      <a:gd name="T26" fmla="*/ 51 w 194"/>
                      <a:gd name="T27" fmla="*/ 9 h 285"/>
                      <a:gd name="T28" fmla="*/ 55 w 194"/>
                      <a:gd name="T29" fmla="*/ 9 h 285"/>
                      <a:gd name="T30" fmla="*/ 59 w 194"/>
                      <a:gd name="T31" fmla="*/ 8 h 285"/>
                      <a:gd name="T32" fmla="*/ 63 w 194"/>
                      <a:gd name="T33" fmla="*/ 8 h 285"/>
                      <a:gd name="T34" fmla="*/ 67 w 194"/>
                      <a:gd name="T35" fmla="*/ 8 h 285"/>
                      <a:gd name="T36" fmla="*/ 71 w 194"/>
                      <a:gd name="T37" fmla="*/ 9 h 285"/>
                      <a:gd name="T38" fmla="*/ 75 w 194"/>
                      <a:gd name="T39" fmla="*/ 9 h 285"/>
                      <a:gd name="T40" fmla="*/ 79 w 194"/>
                      <a:gd name="T41" fmla="*/ 8 h 285"/>
                      <a:gd name="T42" fmla="*/ 83 w 194"/>
                      <a:gd name="T43" fmla="*/ 8 h 285"/>
                      <a:gd name="T44" fmla="*/ 87 w 194"/>
                      <a:gd name="T45" fmla="*/ 8 h 285"/>
                      <a:gd name="T46" fmla="*/ 91 w 194"/>
                      <a:gd name="T47" fmla="*/ 9 h 285"/>
                      <a:gd name="T48" fmla="*/ 95 w 194"/>
                      <a:gd name="T49" fmla="*/ 9 h 285"/>
                      <a:gd name="T50" fmla="*/ 98 w 194"/>
                      <a:gd name="T51" fmla="*/ 9 h 285"/>
                      <a:gd name="T52" fmla="*/ 103 w 194"/>
                      <a:gd name="T53" fmla="*/ 8 h 285"/>
                      <a:gd name="T54" fmla="*/ 107 w 194"/>
                      <a:gd name="T55" fmla="*/ 8 h 285"/>
                      <a:gd name="T56" fmla="*/ 111 w 194"/>
                      <a:gd name="T57" fmla="*/ 9 h 285"/>
                      <a:gd name="T58" fmla="*/ 114 w 194"/>
                      <a:gd name="T59" fmla="*/ 9 h 285"/>
                      <a:gd name="T60" fmla="*/ 118 w 194"/>
                      <a:gd name="T61" fmla="*/ 9 h 285"/>
                      <a:gd name="T62" fmla="*/ 122 w 194"/>
                      <a:gd name="T63" fmla="*/ 8 h 285"/>
                      <a:gd name="T64" fmla="*/ 127 w 194"/>
                      <a:gd name="T65" fmla="*/ 8 h 285"/>
                      <a:gd name="T66" fmla="*/ 130 w 194"/>
                      <a:gd name="T67" fmla="*/ 8 h 285"/>
                      <a:gd name="T68" fmla="*/ 134 w 194"/>
                      <a:gd name="T69" fmla="*/ 9 h 285"/>
                      <a:gd name="T70" fmla="*/ 138 w 194"/>
                      <a:gd name="T71" fmla="*/ 9 h 285"/>
                      <a:gd name="T72" fmla="*/ 142 w 194"/>
                      <a:gd name="T73" fmla="*/ 9 h 285"/>
                      <a:gd name="T74" fmla="*/ 146 w 194"/>
                      <a:gd name="T75" fmla="*/ 8 h 285"/>
                      <a:gd name="T76" fmla="*/ 150 w 194"/>
                      <a:gd name="T77" fmla="*/ 8 h 285"/>
                      <a:gd name="T78" fmla="*/ 154 w 194"/>
                      <a:gd name="T79" fmla="*/ 9 h 285"/>
                      <a:gd name="T80" fmla="*/ 158 w 194"/>
                      <a:gd name="T81" fmla="*/ 9 h 285"/>
                      <a:gd name="T82" fmla="*/ 162 w 194"/>
                      <a:gd name="T83" fmla="*/ 9 h 285"/>
                      <a:gd name="T84" fmla="*/ 166 w 194"/>
                      <a:gd name="T85" fmla="*/ 9 h 285"/>
                      <a:gd name="T86" fmla="*/ 170 w 194"/>
                      <a:gd name="T87" fmla="*/ 8 h 285"/>
                      <a:gd name="T88" fmla="*/ 174 w 194"/>
                      <a:gd name="T89" fmla="*/ 9 h 285"/>
                      <a:gd name="T90" fmla="*/ 178 w 194"/>
                      <a:gd name="T91" fmla="*/ 9 h 285"/>
                      <a:gd name="T92" fmla="*/ 182 w 194"/>
                      <a:gd name="T93" fmla="*/ 9 h 285"/>
                      <a:gd name="T94" fmla="*/ 186 w 194"/>
                      <a:gd name="T95" fmla="*/ 9 h 285"/>
                      <a:gd name="T96" fmla="*/ 190 w 194"/>
                      <a:gd name="T97" fmla="*/ 8 h 285"/>
                      <a:gd name="T98" fmla="*/ 194 w 194"/>
                      <a:gd name="T99" fmla="*/ 9 h 2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4" h="285">
                        <a:moveTo>
                          <a:pt x="0" y="285"/>
                        </a:moveTo>
                        <a:lnTo>
                          <a:pt x="4" y="0"/>
                        </a:lnTo>
                        <a:lnTo>
                          <a:pt x="8" y="28"/>
                        </a:lnTo>
                        <a:lnTo>
                          <a:pt x="11" y="24"/>
                        </a:lnTo>
                        <a:lnTo>
                          <a:pt x="15" y="15"/>
                        </a:lnTo>
                        <a:lnTo>
                          <a:pt x="19" y="15"/>
                        </a:lnTo>
                        <a:lnTo>
                          <a:pt x="23" y="10"/>
                        </a:lnTo>
                        <a:lnTo>
                          <a:pt x="27" y="8"/>
                        </a:lnTo>
                        <a:lnTo>
                          <a:pt x="31" y="10"/>
                        </a:lnTo>
                        <a:lnTo>
                          <a:pt x="35" y="8"/>
                        </a:lnTo>
                        <a:lnTo>
                          <a:pt x="39" y="8"/>
                        </a:lnTo>
                        <a:lnTo>
                          <a:pt x="43" y="8"/>
                        </a:lnTo>
                        <a:lnTo>
                          <a:pt x="47" y="8"/>
                        </a:lnTo>
                        <a:lnTo>
                          <a:pt x="51" y="9"/>
                        </a:lnTo>
                        <a:lnTo>
                          <a:pt x="55" y="9"/>
                        </a:lnTo>
                        <a:lnTo>
                          <a:pt x="59" y="8"/>
                        </a:lnTo>
                        <a:lnTo>
                          <a:pt x="63" y="8"/>
                        </a:lnTo>
                        <a:lnTo>
                          <a:pt x="67" y="8"/>
                        </a:lnTo>
                        <a:lnTo>
                          <a:pt x="71" y="9"/>
                        </a:lnTo>
                        <a:lnTo>
                          <a:pt x="75" y="9"/>
                        </a:lnTo>
                        <a:lnTo>
                          <a:pt x="79" y="8"/>
                        </a:lnTo>
                        <a:lnTo>
                          <a:pt x="83" y="8"/>
                        </a:lnTo>
                        <a:lnTo>
                          <a:pt x="87" y="8"/>
                        </a:lnTo>
                        <a:lnTo>
                          <a:pt x="91" y="9"/>
                        </a:lnTo>
                        <a:lnTo>
                          <a:pt x="95" y="9"/>
                        </a:lnTo>
                        <a:lnTo>
                          <a:pt x="98" y="9"/>
                        </a:lnTo>
                        <a:lnTo>
                          <a:pt x="103" y="8"/>
                        </a:lnTo>
                        <a:lnTo>
                          <a:pt x="107" y="8"/>
                        </a:lnTo>
                        <a:lnTo>
                          <a:pt x="111" y="9"/>
                        </a:lnTo>
                        <a:lnTo>
                          <a:pt x="114" y="9"/>
                        </a:lnTo>
                        <a:lnTo>
                          <a:pt x="118" y="9"/>
                        </a:lnTo>
                        <a:lnTo>
                          <a:pt x="122" y="8"/>
                        </a:lnTo>
                        <a:lnTo>
                          <a:pt x="127" y="8"/>
                        </a:lnTo>
                        <a:lnTo>
                          <a:pt x="130" y="8"/>
                        </a:lnTo>
                        <a:lnTo>
                          <a:pt x="134" y="9"/>
                        </a:lnTo>
                        <a:lnTo>
                          <a:pt x="138" y="9"/>
                        </a:lnTo>
                        <a:lnTo>
                          <a:pt x="142" y="9"/>
                        </a:lnTo>
                        <a:lnTo>
                          <a:pt x="146" y="8"/>
                        </a:lnTo>
                        <a:lnTo>
                          <a:pt x="150" y="8"/>
                        </a:lnTo>
                        <a:lnTo>
                          <a:pt x="154" y="9"/>
                        </a:lnTo>
                        <a:lnTo>
                          <a:pt x="158" y="9"/>
                        </a:lnTo>
                        <a:lnTo>
                          <a:pt x="162" y="9"/>
                        </a:lnTo>
                        <a:lnTo>
                          <a:pt x="166" y="9"/>
                        </a:lnTo>
                        <a:lnTo>
                          <a:pt x="170" y="8"/>
                        </a:lnTo>
                        <a:lnTo>
                          <a:pt x="174" y="9"/>
                        </a:lnTo>
                        <a:lnTo>
                          <a:pt x="178" y="9"/>
                        </a:lnTo>
                        <a:lnTo>
                          <a:pt x="182" y="9"/>
                        </a:lnTo>
                        <a:lnTo>
                          <a:pt x="186" y="9"/>
                        </a:lnTo>
                        <a:lnTo>
                          <a:pt x="190" y="8"/>
                        </a:lnTo>
                        <a:lnTo>
                          <a:pt x="194" y="9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24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80" name="Freeform 521"/>
                  <p:cNvSpPr>
                    <a:spLocks/>
                  </p:cNvSpPr>
                  <p:nvPr/>
                </p:nvSpPr>
                <p:spPr bwMode="auto">
                  <a:xfrm>
                    <a:off x="3182939" y="1244601"/>
                    <a:ext cx="307975" cy="3175"/>
                  </a:xfrm>
                  <a:custGeom>
                    <a:avLst/>
                    <a:gdLst>
                      <a:gd name="T0" fmla="*/ 0 w 194"/>
                      <a:gd name="T1" fmla="*/ 1 h 2"/>
                      <a:gd name="T2" fmla="*/ 4 w 194"/>
                      <a:gd name="T3" fmla="*/ 1 h 2"/>
                      <a:gd name="T4" fmla="*/ 8 w 194"/>
                      <a:gd name="T5" fmla="*/ 1 h 2"/>
                      <a:gd name="T6" fmla="*/ 12 w 194"/>
                      <a:gd name="T7" fmla="*/ 1 h 2"/>
                      <a:gd name="T8" fmla="*/ 16 w 194"/>
                      <a:gd name="T9" fmla="*/ 1 h 2"/>
                      <a:gd name="T10" fmla="*/ 20 w 194"/>
                      <a:gd name="T11" fmla="*/ 0 h 2"/>
                      <a:gd name="T12" fmla="*/ 23 w 194"/>
                      <a:gd name="T13" fmla="*/ 1 h 2"/>
                      <a:gd name="T14" fmla="*/ 27 w 194"/>
                      <a:gd name="T15" fmla="*/ 1 h 2"/>
                      <a:gd name="T16" fmla="*/ 32 w 194"/>
                      <a:gd name="T17" fmla="*/ 1 h 2"/>
                      <a:gd name="T18" fmla="*/ 36 w 194"/>
                      <a:gd name="T19" fmla="*/ 1 h 2"/>
                      <a:gd name="T20" fmla="*/ 39 w 194"/>
                      <a:gd name="T21" fmla="*/ 1 h 2"/>
                      <a:gd name="T22" fmla="*/ 43 w 194"/>
                      <a:gd name="T23" fmla="*/ 1 h 2"/>
                      <a:gd name="T24" fmla="*/ 47 w 194"/>
                      <a:gd name="T25" fmla="*/ 1 h 2"/>
                      <a:gd name="T26" fmla="*/ 51 w 194"/>
                      <a:gd name="T27" fmla="*/ 1 h 2"/>
                      <a:gd name="T28" fmla="*/ 55 w 194"/>
                      <a:gd name="T29" fmla="*/ 1 h 2"/>
                      <a:gd name="T30" fmla="*/ 59 w 194"/>
                      <a:gd name="T31" fmla="*/ 1 h 2"/>
                      <a:gd name="T32" fmla="*/ 63 w 194"/>
                      <a:gd name="T33" fmla="*/ 1 h 2"/>
                      <a:gd name="T34" fmla="*/ 67 w 194"/>
                      <a:gd name="T35" fmla="*/ 1 h 2"/>
                      <a:gd name="T36" fmla="*/ 71 w 194"/>
                      <a:gd name="T37" fmla="*/ 1 h 2"/>
                      <a:gd name="T38" fmla="*/ 75 w 194"/>
                      <a:gd name="T39" fmla="*/ 1 h 2"/>
                      <a:gd name="T40" fmla="*/ 79 w 194"/>
                      <a:gd name="T41" fmla="*/ 1 h 2"/>
                      <a:gd name="T42" fmla="*/ 83 w 194"/>
                      <a:gd name="T43" fmla="*/ 1 h 2"/>
                      <a:gd name="T44" fmla="*/ 87 w 194"/>
                      <a:gd name="T45" fmla="*/ 1 h 2"/>
                      <a:gd name="T46" fmla="*/ 91 w 194"/>
                      <a:gd name="T47" fmla="*/ 2 h 2"/>
                      <a:gd name="T48" fmla="*/ 95 w 194"/>
                      <a:gd name="T49" fmla="*/ 1 h 2"/>
                      <a:gd name="T50" fmla="*/ 99 w 194"/>
                      <a:gd name="T51" fmla="*/ 1 h 2"/>
                      <a:gd name="T52" fmla="*/ 103 w 194"/>
                      <a:gd name="T53" fmla="*/ 1 h 2"/>
                      <a:gd name="T54" fmla="*/ 107 w 194"/>
                      <a:gd name="T55" fmla="*/ 1 h 2"/>
                      <a:gd name="T56" fmla="*/ 111 w 194"/>
                      <a:gd name="T57" fmla="*/ 2 h 2"/>
                      <a:gd name="T58" fmla="*/ 115 w 194"/>
                      <a:gd name="T59" fmla="*/ 2 h 2"/>
                      <a:gd name="T60" fmla="*/ 119 w 194"/>
                      <a:gd name="T61" fmla="*/ 1 h 2"/>
                      <a:gd name="T62" fmla="*/ 123 w 194"/>
                      <a:gd name="T63" fmla="*/ 1 h 2"/>
                      <a:gd name="T64" fmla="*/ 126 w 194"/>
                      <a:gd name="T65" fmla="*/ 1 h 2"/>
                      <a:gd name="T66" fmla="*/ 131 w 194"/>
                      <a:gd name="T67" fmla="*/ 2 h 2"/>
                      <a:gd name="T68" fmla="*/ 135 w 194"/>
                      <a:gd name="T69" fmla="*/ 2 h 2"/>
                      <a:gd name="T70" fmla="*/ 139 w 194"/>
                      <a:gd name="T71" fmla="*/ 1 h 2"/>
                      <a:gd name="T72" fmla="*/ 142 w 194"/>
                      <a:gd name="T73" fmla="*/ 1 h 2"/>
                      <a:gd name="T74" fmla="*/ 146 w 194"/>
                      <a:gd name="T75" fmla="*/ 1 h 2"/>
                      <a:gd name="T76" fmla="*/ 150 w 194"/>
                      <a:gd name="T77" fmla="*/ 1 h 2"/>
                      <a:gd name="T78" fmla="*/ 155 w 194"/>
                      <a:gd name="T79" fmla="*/ 2 h 2"/>
                      <a:gd name="T80" fmla="*/ 158 w 194"/>
                      <a:gd name="T81" fmla="*/ 2 h 2"/>
                      <a:gd name="T82" fmla="*/ 162 w 194"/>
                      <a:gd name="T83" fmla="*/ 1 h 2"/>
                      <a:gd name="T84" fmla="*/ 166 w 194"/>
                      <a:gd name="T85" fmla="*/ 1 h 2"/>
                      <a:gd name="T86" fmla="*/ 170 w 194"/>
                      <a:gd name="T87" fmla="*/ 1 h 2"/>
                      <a:gd name="T88" fmla="*/ 174 w 194"/>
                      <a:gd name="T89" fmla="*/ 2 h 2"/>
                      <a:gd name="T90" fmla="*/ 178 w 194"/>
                      <a:gd name="T91" fmla="*/ 2 h 2"/>
                      <a:gd name="T92" fmla="*/ 182 w 194"/>
                      <a:gd name="T93" fmla="*/ 1 h 2"/>
                      <a:gd name="T94" fmla="*/ 186 w 194"/>
                      <a:gd name="T95" fmla="*/ 1 h 2"/>
                      <a:gd name="T96" fmla="*/ 190 w 194"/>
                      <a:gd name="T97" fmla="*/ 1 h 2"/>
                      <a:gd name="T98" fmla="*/ 194 w 194"/>
                      <a:gd name="T99" fmla="*/ 2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4" h="2">
                        <a:moveTo>
                          <a:pt x="0" y="1"/>
                        </a:moveTo>
                        <a:lnTo>
                          <a:pt x="4" y="1"/>
                        </a:lnTo>
                        <a:lnTo>
                          <a:pt x="8" y="1"/>
                        </a:lnTo>
                        <a:lnTo>
                          <a:pt x="12" y="1"/>
                        </a:lnTo>
                        <a:lnTo>
                          <a:pt x="16" y="1"/>
                        </a:lnTo>
                        <a:lnTo>
                          <a:pt x="20" y="0"/>
                        </a:lnTo>
                        <a:lnTo>
                          <a:pt x="23" y="1"/>
                        </a:lnTo>
                        <a:lnTo>
                          <a:pt x="27" y="1"/>
                        </a:lnTo>
                        <a:lnTo>
                          <a:pt x="32" y="1"/>
                        </a:lnTo>
                        <a:lnTo>
                          <a:pt x="36" y="1"/>
                        </a:lnTo>
                        <a:lnTo>
                          <a:pt x="39" y="1"/>
                        </a:lnTo>
                        <a:lnTo>
                          <a:pt x="43" y="1"/>
                        </a:lnTo>
                        <a:lnTo>
                          <a:pt x="47" y="1"/>
                        </a:lnTo>
                        <a:lnTo>
                          <a:pt x="51" y="1"/>
                        </a:lnTo>
                        <a:lnTo>
                          <a:pt x="55" y="1"/>
                        </a:lnTo>
                        <a:lnTo>
                          <a:pt x="59" y="1"/>
                        </a:lnTo>
                        <a:lnTo>
                          <a:pt x="63" y="1"/>
                        </a:lnTo>
                        <a:lnTo>
                          <a:pt x="67" y="1"/>
                        </a:lnTo>
                        <a:lnTo>
                          <a:pt x="71" y="1"/>
                        </a:lnTo>
                        <a:lnTo>
                          <a:pt x="75" y="1"/>
                        </a:lnTo>
                        <a:lnTo>
                          <a:pt x="79" y="1"/>
                        </a:lnTo>
                        <a:lnTo>
                          <a:pt x="83" y="1"/>
                        </a:lnTo>
                        <a:lnTo>
                          <a:pt x="87" y="1"/>
                        </a:lnTo>
                        <a:lnTo>
                          <a:pt x="91" y="2"/>
                        </a:lnTo>
                        <a:lnTo>
                          <a:pt x="95" y="1"/>
                        </a:lnTo>
                        <a:lnTo>
                          <a:pt x="99" y="1"/>
                        </a:lnTo>
                        <a:lnTo>
                          <a:pt x="103" y="1"/>
                        </a:lnTo>
                        <a:lnTo>
                          <a:pt x="107" y="1"/>
                        </a:lnTo>
                        <a:lnTo>
                          <a:pt x="111" y="2"/>
                        </a:lnTo>
                        <a:lnTo>
                          <a:pt x="115" y="2"/>
                        </a:lnTo>
                        <a:lnTo>
                          <a:pt x="119" y="1"/>
                        </a:lnTo>
                        <a:lnTo>
                          <a:pt x="123" y="1"/>
                        </a:lnTo>
                        <a:lnTo>
                          <a:pt x="126" y="1"/>
                        </a:lnTo>
                        <a:lnTo>
                          <a:pt x="131" y="2"/>
                        </a:lnTo>
                        <a:lnTo>
                          <a:pt x="135" y="2"/>
                        </a:lnTo>
                        <a:lnTo>
                          <a:pt x="139" y="1"/>
                        </a:lnTo>
                        <a:lnTo>
                          <a:pt x="142" y="1"/>
                        </a:lnTo>
                        <a:lnTo>
                          <a:pt x="146" y="1"/>
                        </a:lnTo>
                        <a:lnTo>
                          <a:pt x="150" y="1"/>
                        </a:lnTo>
                        <a:lnTo>
                          <a:pt x="155" y="2"/>
                        </a:lnTo>
                        <a:lnTo>
                          <a:pt x="158" y="2"/>
                        </a:lnTo>
                        <a:lnTo>
                          <a:pt x="162" y="1"/>
                        </a:lnTo>
                        <a:lnTo>
                          <a:pt x="166" y="1"/>
                        </a:lnTo>
                        <a:lnTo>
                          <a:pt x="170" y="1"/>
                        </a:lnTo>
                        <a:lnTo>
                          <a:pt x="174" y="2"/>
                        </a:lnTo>
                        <a:lnTo>
                          <a:pt x="178" y="2"/>
                        </a:lnTo>
                        <a:lnTo>
                          <a:pt x="182" y="1"/>
                        </a:lnTo>
                        <a:lnTo>
                          <a:pt x="186" y="1"/>
                        </a:lnTo>
                        <a:lnTo>
                          <a:pt x="190" y="1"/>
                        </a:lnTo>
                        <a:lnTo>
                          <a:pt x="194" y="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24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81" name="Freeform 522"/>
                  <p:cNvSpPr>
                    <a:spLocks/>
                  </p:cNvSpPr>
                  <p:nvPr/>
                </p:nvSpPr>
                <p:spPr bwMode="auto">
                  <a:xfrm>
                    <a:off x="3490914" y="1246188"/>
                    <a:ext cx="307975" cy="3175"/>
                  </a:xfrm>
                  <a:custGeom>
                    <a:avLst/>
                    <a:gdLst>
                      <a:gd name="T0" fmla="*/ 0 w 194"/>
                      <a:gd name="T1" fmla="*/ 1 h 2"/>
                      <a:gd name="T2" fmla="*/ 4 w 194"/>
                      <a:gd name="T3" fmla="*/ 1 h 2"/>
                      <a:gd name="T4" fmla="*/ 8 w 194"/>
                      <a:gd name="T5" fmla="*/ 1 h 2"/>
                      <a:gd name="T6" fmla="*/ 12 w 194"/>
                      <a:gd name="T7" fmla="*/ 0 h 2"/>
                      <a:gd name="T8" fmla="*/ 16 w 194"/>
                      <a:gd name="T9" fmla="*/ 0 h 2"/>
                      <a:gd name="T10" fmla="*/ 20 w 194"/>
                      <a:gd name="T11" fmla="*/ 0 h 2"/>
                      <a:gd name="T12" fmla="*/ 24 w 194"/>
                      <a:gd name="T13" fmla="*/ 1 h 2"/>
                      <a:gd name="T14" fmla="*/ 28 w 194"/>
                      <a:gd name="T15" fmla="*/ 1 h 2"/>
                      <a:gd name="T16" fmla="*/ 32 w 194"/>
                      <a:gd name="T17" fmla="*/ 1 h 2"/>
                      <a:gd name="T18" fmla="*/ 36 w 194"/>
                      <a:gd name="T19" fmla="*/ 0 h 2"/>
                      <a:gd name="T20" fmla="*/ 40 w 194"/>
                      <a:gd name="T21" fmla="*/ 0 h 2"/>
                      <a:gd name="T22" fmla="*/ 44 w 194"/>
                      <a:gd name="T23" fmla="*/ 1 h 2"/>
                      <a:gd name="T24" fmla="*/ 48 w 194"/>
                      <a:gd name="T25" fmla="*/ 1 h 2"/>
                      <a:gd name="T26" fmla="*/ 51 w 194"/>
                      <a:gd name="T27" fmla="*/ 1 h 2"/>
                      <a:gd name="T28" fmla="*/ 55 w 194"/>
                      <a:gd name="T29" fmla="*/ 0 h 2"/>
                      <a:gd name="T30" fmla="*/ 60 w 194"/>
                      <a:gd name="T31" fmla="*/ 0 h 2"/>
                      <a:gd name="T32" fmla="*/ 64 w 194"/>
                      <a:gd name="T33" fmla="*/ 1 h 2"/>
                      <a:gd name="T34" fmla="*/ 67 w 194"/>
                      <a:gd name="T35" fmla="*/ 1 h 2"/>
                      <a:gd name="T36" fmla="*/ 71 w 194"/>
                      <a:gd name="T37" fmla="*/ 1 h 2"/>
                      <a:gd name="T38" fmla="*/ 75 w 194"/>
                      <a:gd name="T39" fmla="*/ 1 h 2"/>
                      <a:gd name="T40" fmla="*/ 79 w 194"/>
                      <a:gd name="T41" fmla="*/ 0 h 2"/>
                      <a:gd name="T42" fmla="*/ 83 w 194"/>
                      <a:gd name="T43" fmla="*/ 1 h 2"/>
                      <a:gd name="T44" fmla="*/ 87 w 194"/>
                      <a:gd name="T45" fmla="*/ 2 h 2"/>
                      <a:gd name="T46" fmla="*/ 91 w 194"/>
                      <a:gd name="T47" fmla="*/ 1 h 2"/>
                      <a:gd name="T48" fmla="*/ 95 w 194"/>
                      <a:gd name="T49" fmla="*/ 1 h 2"/>
                      <a:gd name="T50" fmla="*/ 99 w 194"/>
                      <a:gd name="T51" fmla="*/ 1 h 2"/>
                      <a:gd name="T52" fmla="*/ 103 w 194"/>
                      <a:gd name="T53" fmla="*/ 0 h 2"/>
                      <a:gd name="T54" fmla="*/ 107 w 194"/>
                      <a:gd name="T55" fmla="*/ 1 h 2"/>
                      <a:gd name="T56" fmla="*/ 111 w 194"/>
                      <a:gd name="T57" fmla="*/ 2 h 2"/>
                      <a:gd name="T58" fmla="*/ 115 w 194"/>
                      <a:gd name="T59" fmla="*/ 1 h 2"/>
                      <a:gd name="T60" fmla="*/ 119 w 194"/>
                      <a:gd name="T61" fmla="*/ 1 h 2"/>
                      <a:gd name="T62" fmla="*/ 123 w 194"/>
                      <a:gd name="T63" fmla="*/ 0 h 2"/>
                      <a:gd name="T64" fmla="*/ 127 w 194"/>
                      <a:gd name="T65" fmla="*/ 1 h 2"/>
                      <a:gd name="T66" fmla="*/ 131 w 194"/>
                      <a:gd name="T67" fmla="*/ 2 h 2"/>
                      <a:gd name="T68" fmla="*/ 135 w 194"/>
                      <a:gd name="T69" fmla="*/ 1 h 2"/>
                      <a:gd name="T70" fmla="*/ 139 w 194"/>
                      <a:gd name="T71" fmla="*/ 1 h 2"/>
                      <a:gd name="T72" fmla="*/ 143 w 194"/>
                      <a:gd name="T73" fmla="*/ 1 h 2"/>
                      <a:gd name="T74" fmla="*/ 147 w 194"/>
                      <a:gd name="T75" fmla="*/ 1 h 2"/>
                      <a:gd name="T76" fmla="*/ 151 w 194"/>
                      <a:gd name="T77" fmla="*/ 2 h 2"/>
                      <a:gd name="T78" fmla="*/ 155 w 194"/>
                      <a:gd name="T79" fmla="*/ 2 h 2"/>
                      <a:gd name="T80" fmla="*/ 159 w 194"/>
                      <a:gd name="T81" fmla="*/ 1 h 2"/>
                      <a:gd name="T82" fmla="*/ 163 w 194"/>
                      <a:gd name="T83" fmla="*/ 1 h 2"/>
                      <a:gd name="T84" fmla="*/ 167 w 194"/>
                      <a:gd name="T85" fmla="*/ 1 h 2"/>
                      <a:gd name="T86" fmla="*/ 171 w 194"/>
                      <a:gd name="T87" fmla="*/ 2 h 2"/>
                      <a:gd name="T88" fmla="*/ 174 w 194"/>
                      <a:gd name="T89" fmla="*/ 2 h 2"/>
                      <a:gd name="T90" fmla="*/ 178 w 194"/>
                      <a:gd name="T91" fmla="*/ 2 h 2"/>
                      <a:gd name="T92" fmla="*/ 183 w 194"/>
                      <a:gd name="T93" fmla="*/ 1 h 2"/>
                      <a:gd name="T94" fmla="*/ 187 w 194"/>
                      <a:gd name="T95" fmla="*/ 1 h 2"/>
                      <a:gd name="T96" fmla="*/ 190 w 194"/>
                      <a:gd name="T97" fmla="*/ 1 h 2"/>
                      <a:gd name="T98" fmla="*/ 194 w 194"/>
                      <a:gd name="T99" fmla="*/ 2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4" h="2">
                        <a:moveTo>
                          <a:pt x="0" y="1"/>
                        </a:moveTo>
                        <a:lnTo>
                          <a:pt x="4" y="1"/>
                        </a:lnTo>
                        <a:lnTo>
                          <a:pt x="8" y="1"/>
                        </a:lnTo>
                        <a:lnTo>
                          <a:pt x="12" y="0"/>
                        </a:lnTo>
                        <a:lnTo>
                          <a:pt x="16" y="0"/>
                        </a:lnTo>
                        <a:lnTo>
                          <a:pt x="20" y="0"/>
                        </a:lnTo>
                        <a:lnTo>
                          <a:pt x="24" y="1"/>
                        </a:lnTo>
                        <a:lnTo>
                          <a:pt x="28" y="1"/>
                        </a:lnTo>
                        <a:lnTo>
                          <a:pt x="32" y="1"/>
                        </a:lnTo>
                        <a:lnTo>
                          <a:pt x="36" y="0"/>
                        </a:lnTo>
                        <a:lnTo>
                          <a:pt x="40" y="0"/>
                        </a:lnTo>
                        <a:lnTo>
                          <a:pt x="44" y="1"/>
                        </a:lnTo>
                        <a:lnTo>
                          <a:pt x="48" y="1"/>
                        </a:lnTo>
                        <a:lnTo>
                          <a:pt x="51" y="1"/>
                        </a:lnTo>
                        <a:lnTo>
                          <a:pt x="55" y="0"/>
                        </a:lnTo>
                        <a:lnTo>
                          <a:pt x="60" y="0"/>
                        </a:lnTo>
                        <a:lnTo>
                          <a:pt x="64" y="1"/>
                        </a:lnTo>
                        <a:lnTo>
                          <a:pt x="67" y="1"/>
                        </a:lnTo>
                        <a:lnTo>
                          <a:pt x="71" y="1"/>
                        </a:lnTo>
                        <a:lnTo>
                          <a:pt x="75" y="1"/>
                        </a:lnTo>
                        <a:lnTo>
                          <a:pt x="79" y="0"/>
                        </a:lnTo>
                        <a:lnTo>
                          <a:pt x="83" y="1"/>
                        </a:lnTo>
                        <a:lnTo>
                          <a:pt x="87" y="2"/>
                        </a:lnTo>
                        <a:lnTo>
                          <a:pt x="91" y="1"/>
                        </a:lnTo>
                        <a:lnTo>
                          <a:pt x="95" y="1"/>
                        </a:lnTo>
                        <a:lnTo>
                          <a:pt x="99" y="1"/>
                        </a:lnTo>
                        <a:lnTo>
                          <a:pt x="103" y="0"/>
                        </a:lnTo>
                        <a:lnTo>
                          <a:pt x="107" y="1"/>
                        </a:lnTo>
                        <a:lnTo>
                          <a:pt x="111" y="2"/>
                        </a:lnTo>
                        <a:lnTo>
                          <a:pt x="115" y="1"/>
                        </a:lnTo>
                        <a:lnTo>
                          <a:pt x="119" y="1"/>
                        </a:lnTo>
                        <a:lnTo>
                          <a:pt x="123" y="0"/>
                        </a:lnTo>
                        <a:lnTo>
                          <a:pt x="127" y="1"/>
                        </a:lnTo>
                        <a:lnTo>
                          <a:pt x="131" y="2"/>
                        </a:lnTo>
                        <a:lnTo>
                          <a:pt x="135" y="1"/>
                        </a:lnTo>
                        <a:lnTo>
                          <a:pt x="139" y="1"/>
                        </a:lnTo>
                        <a:lnTo>
                          <a:pt x="143" y="1"/>
                        </a:lnTo>
                        <a:lnTo>
                          <a:pt x="147" y="1"/>
                        </a:lnTo>
                        <a:lnTo>
                          <a:pt x="151" y="2"/>
                        </a:lnTo>
                        <a:lnTo>
                          <a:pt x="155" y="2"/>
                        </a:lnTo>
                        <a:lnTo>
                          <a:pt x="159" y="1"/>
                        </a:lnTo>
                        <a:lnTo>
                          <a:pt x="163" y="1"/>
                        </a:lnTo>
                        <a:lnTo>
                          <a:pt x="167" y="1"/>
                        </a:lnTo>
                        <a:lnTo>
                          <a:pt x="171" y="2"/>
                        </a:lnTo>
                        <a:lnTo>
                          <a:pt x="174" y="2"/>
                        </a:lnTo>
                        <a:lnTo>
                          <a:pt x="178" y="2"/>
                        </a:lnTo>
                        <a:lnTo>
                          <a:pt x="183" y="1"/>
                        </a:lnTo>
                        <a:lnTo>
                          <a:pt x="187" y="1"/>
                        </a:lnTo>
                        <a:lnTo>
                          <a:pt x="190" y="1"/>
                        </a:lnTo>
                        <a:lnTo>
                          <a:pt x="194" y="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24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82" name="Freeform 523"/>
                  <p:cNvSpPr>
                    <a:spLocks/>
                  </p:cNvSpPr>
                  <p:nvPr/>
                </p:nvSpPr>
                <p:spPr bwMode="auto">
                  <a:xfrm>
                    <a:off x="3798889" y="1247776"/>
                    <a:ext cx="309563" cy="1588"/>
                  </a:xfrm>
                  <a:custGeom>
                    <a:avLst/>
                    <a:gdLst>
                      <a:gd name="T0" fmla="*/ 0 w 195"/>
                      <a:gd name="T1" fmla="*/ 1 h 1"/>
                      <a:gd name="T2" fmla="*/ 4 w 195"/>
                      <a:gd name="T3" fmla="*/ 1 h 1"/>
                      <a:gd name="T4" fmla="*/ 8 w 195"/>
                      <a:gd name="T5" fmla="*/ 0 h 1"/>
                      <a:gd name="T6" fmla="*/ 12 w 195"/>
                      <a:gd name="T7" fmla="*/ 0 h 1"/>
                      <a:gd name="T8" fmla="*/ 16 w 195"/>
                      <a:gd name="T9" fmla="*/ 0 h 1"/>
                      <a:gd name="T10" fmla="*/ 20 w 195"/>
                      <a:gd name="T11" fmla="*/ 1 h 1"/>
                      <a:gd name="T12" fmla="*/ 24 w 195"/>
                      <a:gd name="T13" fmla="*/ 1 h 1"/>
                      <a:gd name="T14" fmla="*/ 28 w 195"/>
                      <a:gd name="T15" fmla="*/ 1 h 1"/>
                      <a:gd name="T16" fmla="*/ 32 w 195"/>
                      <a:gd name="T17" fmla="*/ 0 h 1"/>
                      <a:gd name="T18" fmla="*/ 36 w 195"/>
                      <a:gd name="T19" fmla="*/ 0 h 1"/>
                      <a:gd name="T20" fmla="*/ 40 w 195"/>
                      <a:gd name="T21" fmla="*/ 1 h 1"/>
                      <a:gd name="T22" fmla="*/ 44 w 195"/>
                      <a:gd name="T23" fmla="*/ 1 h 1"/>
                      <a:gd name="T24" fmla="*/ 48 w 195"/>
                      <a:gd name="T25" fmla="*/ 1 h 1"/>
                      <a:gd name="T26" fmla="*/ 52 w 195"/>
                      <a:gd name="T27" fmla="*/ 1 h 1"/>
                      <a:gd name="T28" fmla="*/ 56 w 195"/>
                      <a:gd name="T29" fmla="*/ 0 h 1"/>
                      <a:gd name="T30" fmla="*/ 60 w 195"/>
                      <a:gd name="T31" fmla="*/ 0 h 1"/>
                      <a:gd name="T32" fmla="*/ 64 w 195"/>
                      <a:gd name="T33" fmla="*/ 1 h 1"/>
                      <a:gd name="T34" fmla="*/ 68 w 195"/>
                      <a:gd name="T35" fmla="*/ 1 h 1"/>
                      <a:gd name="T36" fmla="*/ 72 w 195"/>
                      <a:gd name="T37" fmla="*/ 1 h 1"/>
                      <a:gd name="T38" fmla="*/ 76 w 195"/>
                      <a:gd name="T39" fmla="*/ 0 h 1"/>
                      <a:gd name="T40" fmla="*/ 80 w 195"/>
                      <a:gd name="T41" fmla="*/ 0 h 1"/>
                      <a:gd name="T42" fmla="*/ 83 w 195"/>
                      <a:gd name="T43" fmla="*/ 1 h 1"/>
                      <a:gd name="T44" fmla="*/ 88 w 195"/>
                      <a:gd name="T45" fmla="*/ 1 h 1"/>
                      <a:gd name="T46" fmla="*/ 92 w 195"/>
                      <a:gd name="T47" fmla="*/ 1 h 1"/>
                      <a:gd name="T48" fmla="*/ 96 w 195"/>
                      <a:gd name="T49" fmla="*/ 1 h 1"/>
                      <a:gd name="T50" fmla="*/ 99 w 195"/>
                      <a:gd name="T51" fmla="*/ 0 h 1"/>
                      <a:gd name="T52" fmla="*/ 103 w 195"/>
                      <a:gd name="T53" fmla="*/ 1 h 1"/>
                      <a:gd name="T54" fmla="*/ 107 w 195"/>
                      <a:gd name="T55" fmla="*/ 1 h 1"/>
                      <a:gd name="T56" fmla="*/ 111 w 195"/>
                      <a:gd name="T57" fmla="*/ 1 h 1"/>
                      <a:gd name="T58" fmla="*/ 115 w 195"/>
                      <a:gd name="T59" fmla="*/ 1 h 1"/>
                      <a:gd name="T60" fmla="*/ 119 w 195"/>
                      <a:gd name="T61" fmla="*/ 1 h 1"/>
                      <a:gd name="T62" fmla="*/ 123 w 195"/>
                      <a:gd name="T63" fmla="*/ 1 h 1"/>
                      <a:gd name="T64" fmla="*/ 127 w 195"/>
                      <a:gd name="T65" fmla="*/ 1 h 1"/>
                      <a:gd name="T66" fmla="*/ 131 w 195"/>
                      <a:gd name="T67" fmla="*/ 1 h 1"/>
                      <a:gd name="T68" fmla="*/ 135 w 195"/>
                      <a:gd name="T69" fmla="*/ 1 h 1"/>
                      <a:gd name="T70" fmla="*/ 139 w 195"/>
                      <a:gd name="T71" fmla="*/ 1 h 1"/>
                      <a:gd name="T72" fmla="*/ 143 w 195"/>
                      <a:gd name="T73" fmla="*/ 1 h 1"/>
                      <a:gd name="T74" fmla="*/ 147 w 195"/>
                      <a:gd name="T75" fmla="*/ 1 h 1"/>
                      <a:gd name="T76" fmla="*/ 151 w 195"/>
                      <a:gd name="T77" fmla="*/ 1 h 1"/>
                      <a:gd name="T78" fmla="*/ 155 w 195"/>
                      <a:gd name="T79" fmla="*/ 1 h 1"/>
                      <a:gd name="T80" fmla="*/ 159 w 195"/>
                      <a:gd name="T81" fmla="*/ 1 h 1"/>
                      <a:gd name="T82" fmla="*/ 163 w 195"/>
                      <a:gd name="T83" fmla="*/ 1 h 1"/>
                      <a:gd name="T84" fmla="*/ 167 w 195"/>
                      <a:gd name="T85" fmla="*/ 1 h 1"/>
                      <a:gd name="T86" fmla="*/ 171 w 195"/>
                      <a:gd name="T87" fmla="*/ 1 h 1"/>
                      <a:gd name="T88" fmla="*/ 175 w 195"/>
                      <a:gd name="T89" fmla="*/ 1 h 1"/>
                      <a:gd name="T90" fmla="*/ 179 w 195"/>
                      <a:gd name="T91" fmla="*/ 1 h 1"/>
                      <a:gd name="T92" fmla="*/ 183 w 195"/>
                      <a:gd name="T93" fmla="*/ 1 h 1"/>
                      <a:gd name="T94" fmla="*/ 187 w 195"/>
                      <a:gd name="T95" fmla="*/ 1 h 1"/>
                      <a:gd name="T96" fmla="*/ 191 w 195"/>
                      <a:gd name="T97" fmla="*/ 1 h 1"/>
                      <a:gd name="T98" fmla="*/ 195 w 195"/>
                      <a:gd name="T99" fmla="*/ 1 h 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5" h="1">
                        <a:moveTo>
                          <a:pt x="0" y="1"/>
                        </a:moveTo>
                        <a:lnTo>
                          <a:pt x="4" y="1"/>
                        </a:lnTo>
                        <a:lnTo>
                          <a:pt x="8" y="0"/>
                        </a:lnTo>
                        <a:lnTo>
                          <a:pt x="12" y="0"/>
                        </a:lnTo>
                        <a:lnTo>
                          <a:pt x="16" y="0"/>
                        </a:lnTo>
                        <a:lnTo>
                          <a:pt x="20" y="1"/>
                        </a:lnTo>
                        <a:lnTo>
                          <a:pt x="24" y="1"/>
                        </a:lnTo>
                        <a:lnTo>
                          <a:pt x="28" y="1"/>
                        </a:lnTo>
                        <a:lnTo>
                          <a:pt x="32" y="0"/>
                        </a:lnTo>
                        <a:lnTo>
                          <a:pt x="36" y="0"/>
                        </a:lnTo>
                        <a:lnTo>
                          <a:pt x="40" y="1"/>
                        </a:lnTo>
                        <a:lnTo>
                          <a:pt x="44" y="1"/>
                        </a:lnTo>
                        <a:lnTo>
                          <a:pt x="48" y="1"/>
                        </a:lnTo>
                        <a:lnTo>
                          <a:pt x="52" y="1"/>
                        </a:lnTo>
                        <a:lnTo>
                          <a:pt x="56" y="0"/>
                        </a:lnTo>
                        <a:lnTo>
                          <a:pt x="60" y="0"/>
                        </a:lnTo>
                        <a:lnTo>
                          <a:pt x="64" y="1"/>
                        </a:lnTo>
                        <a:lnTo>
                          <a:pt x="68" y="1"/>
                        </a:lnTo>
                        <a:lnTo>
                          <a:pt x="72" y="1"/>
                        </a:lnTo>
                        <a:lnTo>
                          <a:pt x="76" y="0"/>
                        </a:lnTo>
                        <a:lnTo>
                          <a:pt x="80" y="0"/>
                        </a:lnTo>
                        <a:lnTo>
                          <a:pt x="83" y="1"/>
                        </a:lnTo>
                        <a:lnTo>
                          <a:pt x="88" y="1"/>
                        </a:lnTo>
                        <a:lnTo>
                          <a:pt x="92" y="1"/>
                        </a:lnTo>
                        <a:lnTo>
                          <a:pt x="96" y="1"/>
                        </a:lnTo>
                        <a:lnTo>
                          <a:pt x="99" y="0"/>
                        </a:lnTo>
                        <a:lnTo>
                          <a:pt x="103" y="1"/>
                        </a:lnTo>
                        <a:lnTo>
                          <a:pt x="107" y="1"/>
                        </a:lnTo>
                        <a:lnTo>
                          <a:pt x="111" y="1"/>
                        </a:lnTo>
                        <a:lnTo>
                          <a:pt x="115" y="1"/>
                        </a:lnTo>
                        <a:lnTo>
                          <a:pt x="119" y="1"/>
                        </a:lnTo>
                        <a:lnTo>
                          <a:pt x="123" y="1"/>
                        </a:lnTo>
                        <a:lnTo>
                          <a:pt x="127" y="1"/>
                        </a:lnTo>
                        <a:lnTo>
                          <a:pt x="131" y="1"/>
                        </a:lnTo>
                        <a:lnTo>
                          <a:pt x="135" y="1"/>
                        </a:lnTo>
                        <a:lnTo>
                          <a:pt x="139" y="1"/>
                        </a:lnTo>
                        <a:lnTo>
                          <a:pt x="143" y="1"/>
                        </a:lnTo>
                        <a:lnTo>
                          <a:pt x="147" y="1"/>
                        </a:lnTo>
                        <a:lnTo>
                          <a:pt x="151" y="1"/>
                        </a:lnTo>
                        <a:lnTo>
                          <a:pt x="155" y="1"/>
                        </a:lnTo>
                        <a:lnTo>
                          <a:pt x="159" y="1"/>
                        </a:lnTo>
                        <a:lnTo>
                          <a:pt x="163" y="1"/>
                        </a:lnTo>
                        <a:lnTo>
                          <a:pt x="167" y="1"/>
                        </a:lnTo>
                        <a:lnTo>
                          <a:pt x="171" y="1"/>
                        </a:lnTo>
                        <a:lnTo>
                          <a:pt x="175" y="1"/>
                        </a:lnTo>
                        <a:lnTo>
                          <a:pt x="179" y="1"/>
                        </a:lnTo>
                        <a:lnTo>
                          <a:pt x="183" y="1"/>
                        </a:lnTo>
                        <a:lnTo>
                          <a:pt x="187" y="1"/>
                        </a:lnTo>
                        <a:lnTo>
                          <a:pt x="191" y="1"/>
                        </a:lnTo>
                        <a:lnTo>
                          <a:pt x="195" y="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24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83" name="Freeform 524"/>
                  <p:cNvSpPr>
                    <a:spLocks/>
                  </p:cNvSpPr>
                  <p:nvPr/>
                </p:nvSpPr>
                <p:spPr bwMode="auto">
                  <a:xfrm>
                    <a:off x="4108451" y="1249363"/>
                    <a:ext cx="23813" cy="0"/>
                  </a:xfrm>
                  <a:custGeom>
                    <a:avLst/>
                    <a:gdLst>
                      <a:gd name="T0" fmla="*/ 0 w 15"/>
                      <a:gd name="T1" fmla="*/ 4 w 15"/>
                      <a:gd name="T2" fmla="*/ 7 w 15"/>
                      <a:gd name="T3" fmla="*/ 11 w 15"/>
                      <a:gd name="T4" fmla="*/ 15 w 15"/>
                    </a:gdLst>
                    <a:ahLst/>
                    <a:cxnLst>
                      <a:cxn ang="0">
                        <a:pos x="T0" y="0"/>
                      </a:cxn>
                      <a:cxn ang="0">
                        <a:pos x="T1" y="0"/>
                      </a:cxn>
                      <a:cxn ang="0">
                        <a:pos x="T2" y="0"/>
                      </a:cxn>
                      <a:cxn ang="0">
                        <a:pos x="T3" y="0"/>
                      </a:cxn>
                      <a:cxn ang="0">
                        <a:pos x="T4" y="0"/>
                      </a:cxn>
                    </a:cxnLst>
                    <a:rect l="0" t="0" r="r" b="b"/>
                    <a:pathLst>
                      <a:path w="15">
                        <a:moveTo>
                          <a:pt x="0" y="0"/>
                        </a:moveTo>
                        <a:lnTo>
                          <a:pt x="4" y="0"/>
                        </a:lnTo>
                        <a:lnTo>
                          <a:pt x="7" y="0"/>
                        </a:lnTo>
                        <a:lnTo>
                          <a:pt x="11" y="0"/>
                        </a:lnTo>
                        <a:lnTo>
                          <a:pt x="15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24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84" name="Freeform 525"/>
                  <p:cNvSpPr>
                    <a:spLocks/>
                  </p:cNvSpPr>
                  <p:nvPr/>
                </p:nvSpPr>
                <p:spPr bwMode="auto">
                  <a:xfrm>
                    <a:off x="2874964" y="812801"/>
                    <a:ext cx="307975" cy="487363"/>
                  </a:xfrm>
                  <a:custGeom>
                    <a:avLst/>
                    <a:gdLst>
                      <a:gd name="T0" fmla="*/ 0 w 194"/>
                      <a:gd name="T1" fmla="*/ 0 h 307"/>
                      <a:gd name="T2" fmla="*/ 4 w 194"/>
                      <a:gd name="T3" fmla="*/ 307 h 307"/>
                      <a:gd name="T4" fmla="*/ 8 w 194"/>
                      <a:gd name="T5" fmla="*/ 230 h 307"/>
                      <a:gd name="T6" fmla="*/ 11 w 194"/>
                      <a:gd name="T7" fmla="*/ 266 h 307"/>
                      <a:gd name="T8" fmla="*/ 15 w 194"/>
                      <a:gd name="T9" fmla="*/ 285 h 307"/>
                      <a:gd name="T10" fmla="*/ 19 w 194"/>
                      <a:gd name="T11" fmla="*/ 268 h 307"/>
                      <a:gd name="T12" fmla="*/ 23 w 194"/>
                      <a:gd name="T13" fmla="*/ 277 h 307"/>
                      <a:gd name="T14" fmla="*/ 27 w 194"/>
                      <a:gd name="T15" fmla="*/ 281 h 307"/>
                      <a:gd name="T16" fmla="*/ 31 w 194"/>
                      <a:gd name="T17" fmla="*/ 275 h 307"/>
                      <a:gd name="T18" fmla="*/ 35 w 194"/>
                      <a:gd name="T19" fmla="*/ 277 h 307"/>
                      <a:gd name="T20" fmla="*/ 39 w 194"/>
                      <a:gd name="T21" fmla="*/ 279 h 307"/>
                      <a:gd name="T22" fmla="*/ 43 w 194"/>
                      <a:gd name="T23" fmla="*/ 278 h 307"/>
                      <a:gd name="T24" fmla="*/ 47 w 194"/>
                      <a:gd name="T25" fmla="*/ 277 h 307"/>
                      <a:gd name="T26" fmla="*/ 51 w 194"/>
                      <a:gd name="T27" fmla="*/ 277 h 307"/>
                      <a:gd name="T28" fmla="*/ 55 w 194"/>
                      <a:gd name="T29" fmla="*/ 277 h 307"/>
                      <a:gd name="T30" fmla="*/ 59 w 194"/>
                      <a:gd name="T31" fmla="*/ 278 h 307"/>
                      <a:gd name="T32" fmla="*/ 63 w 194"/>
                      <a:gd name="T33" fmla="*/ 278 h 307"/>
                      <a:gd name="T34" fmla="*/ 67 w 194"/>
                      <a:gd name="T35" fmla="*/ 277 h 307"/>
                      <a:gd name="T36" fmla="*/ 71 w 194"/>
                      <a:gd name="T37" fmla="*/ 277 h 307"/>
                      <a:gd name="T38" fmla="*/ 75 w 194"/>
                      <a:gd name="T39" fmla="*/ 277 h 307"/>
                      <a:gd name="T40" fmla="*/ 79 w 194"/>
                      <a:gd name="T41" fmla="*/ 277 h 307"/>
                      <a:gd name="T42" fmla="*/ 83 w 194"/>
                      <a:gd name="T43" fmla="*/ 278 h 307"/>
                      <a:gd name="T44" fmla="*/ 87 w 194"/>
                      <a:gd name="T45" fmla="*/ 277 h 307"/>
                      <a:gd name="T46" fmla="*/ 91 w 194"/>
                      <a:gd name="T47" fmla="*/ 277 h 307"/>
                      <a:gd name="T48" fmla="*/ 95 w 194"/>
                      <a:gd name="T49" fmla="*/ 276 h 307"/>
                      <a:gd name="T50" fmla="*/ 98 w 194"/>
                      <a:gd name="T51" fmla="*/ 277 h 307"/>
                      <a:gd name="T52" fmla="*/ 103 w 194"/>
                      <a:gd name="T53" fmla="*/ 277 h 307"/>
                      <a:gd name="T54" fmla="*/ 107 w 194"/>
                      <a:gd name="T55" fmla="*/ 277 h 307"/>
                      <a:gd name="T56" fmla="*/ 111 w 194"/>
                      <a:gd name="T57" fmla="*/ 277 h 307"/>
                      <a:gd name="T58" fmla="*/ 114 w 194"/>
                      <a:gd name="T59" fmla="*/ 276 h 307"/>
                      <a:gd name="T60" fmla="*/ 118 w 194"/>
                      <a:gd name="T61" fmla="*/ 277 h 307"/>
                      <a:gd name="T62" fmla="*/ 122 w 194"/>
                      <a:gd name="T63" fmla="*/ 277 h 307"/>
                      <a:gd name="T64" fmla="*/ 127 w 194"/>
                      <a:gd name="T65" fmla="*/ 277 h 307"/>
                      <a:gd name="T66" fmla="*/ 130 w 194"/>
                      <a:gd name="T67" fmla="*/ 277 h 307"/>
                      <a:gd name="T68" fmla="*/ 134 w 194"/>
                      <a:gd name="T69" fmla="*/ 276 h 307"/>
                      <a:gd name="T70" fmla="*/ 138 w 194"/>
                      <a:gd name="T71" fmla="*/ 276 h 307"/>
                      <a:gd name="T72" fmla="*/ 142 w 194"/>
                      <a:gd name="T73" fmla="*/ 277 h 307"/>
                      <a:gd name="T74" fmla="*/ 146 w 194"/>
                      <a:gd name="T75" fmla="*/ 277 h 307"/>
                      <a:gd name="T76" fmla="*/ 150 w 194"/>
                      <a:gd name="T77" fmla="*/ 277 h 307"/>
                      <a:gd name="T78" fmla="*/ 154 w 194"/>
                      <a:gd name="T79" fmla="*/ 277 h 307"/>
                      <a:gd name="T80" fmla="*/ 158 w 194"/>
                      <a:gd name="T81" fmla="*/ 276 h 307"/>
                      <a:gd name="T82" fmla="*/ 162 w 194"/>
                      <a:gd name="T83" fmla="*/ 276 h 307"/>
                      <a:gd name="T84" fmla="*/ 166 w 194"/>
                      <a:gd name="T85" fmla="*/ 277 h 307"/>
                      <a:gd name="T86" fmla="*/ 170 w 194"/>
                      <a:gd name="T87" fmla="*/ 277 h 307"/>
                      <a:gd name="T88" fmla="*/ 174 w 194"/>
                      <a:gd name="T89" fmla="*/ 277 h 307"/>
                      <a:gd name="T90" fmla="*/ 178 w 194"/>
                      <a:gd name="T91" fmla="*/ 276 h 307"/>
                      <a:gd name="T92" fmla="*/ 182 w 194"/>
                      <a:gd name="T93" fmla="*/ 276 h 307"/>
                      <a:gd name="T94" fmla="*/ 186 w 194"/>
                      <a:gd name="T95" fmla="*/ 277 h 307"/>
                      <a:gd name="T96" fmla="*/ 190 w 194"/>
                      <a:gd name="T97" fmla="*/ 277 h 307"/>
                      <a:gd name="T98" fmla="*/ 194 w 194"/>
                      <a:gd name="T99" fmla="*/ 277 h 3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4" h="307">
                        <a:moveTo>
                          <a:pt x="0" y="0"/>
                        </a:moveTo>
                        <a:lnTo>
                          <a:pt x="4" y="307"/>
                        </a:lnTo>
                        <a:lnTo>
                          <a:pt x="8" y="230"/>
                        </a:lnTo>
                        <a:lnTo>
                          <a:pt x="11" y="266"/>
                        </a:lnTo>
                        <a:lnTo>
                          <a:pt x="15" y="285"/>
                        </a:lnTo>
                        <a:lnTo>
                          <a:pt x="19" y="268"/>
                        </a:lnTo>
                        <a:lnTo>
                          <a:pt x="23" y="277"/>
                        </a:lnTo>
                        <a:lnTo>
                          <a:pt x="27" y="281"/>
                        </a:lnTo>
                        <a:lnTo>
                          <a:pt x="31" y="275"/>
                        </a:lnTo>
                        <a:lnTo>
                          <a:pt x="35" y="277"/>
                        </a:lnTo>
                        <a:lnTo>
                          <a:pt x="39" y="279"/>
                        </a:lnTo>
                        <a:lnTo>
                          <a:pt x="43" y="278"/>
                        </a:lnTo>
                        <a:lnTo>
                          <a:pt x="47" y="277"/>
                        </a:lnTo>
                        <a:lnTo>
                          <a:pt x="51" y="277"/>
                        </a:lnTo>
                        <a:lnTo>
                          <a:pt x="55" y="277"/>
                        </a:lnTo>
                        <a:lnTo>
                          <a:pt x="59" y="278"/>
                        </a:lnTo>
                        <a:lnTo>
                          <a:pt x="63" y="278"/>
                        </a:lnTo>
                        <a:lnTo>
                          <a:pt x="67" y="277"/>
                        </a:lnTo>
                        <a:lnTo>
                          <a:pt x="71" y="277"/>
                        </a:lnTo>
                        <a:lnTo>
                          <a:pt x="75" y="277"/>
                        </a:lnTo>
                        <a:lnTo>
                          <a:pt x="79" y="277"/>
                        </a:lnTo>
                        <a:lnTo>
                          <a:pt x="83" y="278"/>
                        </a:lnTo>
                        <a:lnTo>
                          <a:pt x="87" y="277"/>
                        </a:lnTo>
                        <a:lnTo>
                          <a:pt x="91" y="277"/>
                        </a:lnTo>
                        <a:lnTo>
                          <a:pt x="95" y="276"/>
                        </a:lnTo>
                        <a:lnTo>
                          <a:pt x="98" y="277"/>
                        </a:lnTo>
                        <a:lnTo>
                          <a:pt x="103" y="277"/>
                        </a:lnTo>
                        <a:lnTo>
                          <a:pt x="107" y="277"/>
                        </a:lnTo>
                        <a:lnTo>
                          <a:pt x="111" y="277"/>
                        </a:lnTo>
                        <a:lnTo>
                          <a:pt x="114" y="276"/>
                        </a:lnTo>
                        <a:lnTo>
                          <a:pt x="118" y="277"/>
                        </a:lnTo>
                        <a:lnTo>
                          <a:pt x="122" y="277"/>
                        </a:lnTo>
                        <a:lnTo>
                          <a:pt x="127" y="277"/>
                        </a:lnTo>
                        <a:lnTo>
                          <a:pt x="130" y="277"/>
                        </a:lnTo>
                        <a:lnTo>
                          <a:pt x="134" y="276"/>
                        </a:lnTo>
                        <a:lnTo>
                          <a:pt x="138" y="276"/>
                        </a:lnTo>
                        <a:lnTo>
                          <a:pt x="142" y="277"/>
                        </a:lnTo>
                        <a:lnTo>
                          <a:pt x="146" y="277"/>
                        </a:lnTo>
                        <a:lnTo>
                          <a:pt x="150" y="277"/>
                        </a:lnTo>
                        <a:lnTo>
                          <a:pt x="154" y="277"/>
                        </a:lnTo>
                        <a:lnTo>
                          <a:pt x="158" y="276"/>
                        </a:lnTo>
                        <a:lnTo>
                          <a:pt x="162" y="276"/>
                        </a:lnTo>
                        <a:lnTo>
                          <a:pt x="166" y="277"/>
                        </a:lnTo>
                        <a:lnTo>
                          <a:pt x="170" y="277"/>
                        </a:lnTo>
                        <a:lnTo>
                          <a:pt x="174" y="277"/>
                        </a:lnTo>
                        <a:lnTo>
                          <a:pt x="178" y="276"/>
                        </a:lnTo>
                        <a:lnTo>
                          <a:pt x="182" y="276"/>
                        </a:lnTo>
                        <a:lnTo>
                          <a:pt x="186" y="277"/>
                        </a:lnTo>
                        <a:lnTo>
                          <a:pt x="190" y="277"/>
                        </a:lnTo>
                        <a:lnTo>
                          <a:pt x="194" y="27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BD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85" name="Freeform 526"/>
                  <p:cNvSpPr>
                    <a:spLocks/>
                  </p:cNvSpPr>
                  <p:nvPr/>
                </p:nvSpPr>
                <p:spPr bwMode="auto">
                  <a:xfrm>
                    <a:off x="3182939" y="1249363"/>
                    <a:ext cx="307975" cy="3175"/>
                  </a:xfrm>
                  <a:custGeom>
                    <a:avLst/>
                    <a:gdLst>
                      <a:gd name="T0" fmla="*/ 0 w 194"/>
                      <a:gd name="T1" fmla="*/ 2 h 2"/>
                      <a:gd name="T2" fmla="*/ 4 w 194"/>
                      <a:gd name="T3" fmla="*/ 1 h 2"/>
                      <a:gd name="T4" fmla="*/ 8 w 194"/>
                      <a:gd name="T5" fmla="*/ 1 h 2"/>
                      <a:gd name="T6" fmla="*/ 12 w 194"/>
                      <a:gd name="T7" fmla="*/ 1 h 2"/>
                      <a:gd name="T8" fmla="*/ 16 w 194"/>
                      <a:gd name="T9" fmla="*/ 2 h 2"/>
                      <a:gd name="T10" fmla="*/ 20 w 194"/>
                      <a:gd name="T11" fmla="*/ 2 h 2"/>
                      <a:gd name="T12" fmla="*/ 23 w 194"/>
                      <a:gd name="T13" fmla="*/ 1 h 2"/>
                      <a:gd name="T14" fmla="*/ 27 w 194"/>
                      <a:gd name="T15" fmla="*/ 1 h 2"/>
                      <a:gd name="T16" fmla="*/ 32 w 194"/>
                      <a:gd name="T17" fmla="*/ 1 h 2"/>
                      <a:gd name="T18" fmla="*/ 36 w 194"/>
                      <a:gd name="T19" fmla="*/ 2 h 2"/>
                      <a:gd name="T20" fmla="*/ 39 w 194"/>
                      <a:gd name="T21" fmla="*/ 2 h 2"/>
                      <a:gd name="T22" fmla="*/ 43 w 194"/>
                      <a:gd name="T23" fmla="*/ 2 h 2"/>
                      <a:gd name="T24" fmla="*/ 47 w 194"/>
                      <a:gd name="T25" fmla="*/ 1 h 2"/>
                      <a:gd name="T26" fmla="*/ 51 w 194"/>
                      <a:gd name="T27" fmla="*/ 0 h 2"/>
                      <a:gd name="T28" fmla="*/ 55 w 194"/>
                      <a:gd name="T29" fmla="*/ 1 h 2"/>
                      <a:gd name="T30" fmla="*/ 59 w 194"/>
                      <a:gd name="T31" fmla="*/ 2 h 2"/>
                      <a:gd name="T32" fmla="*/ 63 w 194"/>
                      <a:gd name="T33" fmla="*/ 2 h 2"/>
                      <a:gd name="T34" fmla="*/ 67 w 194"/>
                      <a:gd name="T35" fmla="*/ 1 h 2"/>
                      <a:gd name="T36" fmla="*/ 71 w 194"/>
                      <a:gd name="T37" fmla="*/ 0 h 2"/>
                      <a:gd name="T38" fmla="*/ 75 w 194"/>
                      <a:gd name="T39" fmla="*/ 1 h 2"/>
                      <a:gd name="T40" fmla="*/ 79 w 194"/>
                      <a:gd name="T41" fmla="*/ 2 h 2"/>
                      <a:gd name="T42" fmla="*/ 83 w 194"/>
                      <a:gd name="T43" fmla="*/ 2 h 2"/>
                      <a:gd name="T44" fmla="*/ 87 w 194"/>
                      <a:gd name="T45" fmla="*/ 1 h 2"/>
                      <a:gd name="T46" fmla="*/ 91 w 194"/>
                      <a:gd name="T47" fmla="*/ 0 h 2"/>
                      <a:gd name="T48" fmla="*/ 95 w 194"/>
                      <a:gd name="T49" fmla="*/ 0 h 2"/>
                      <a:gd name="T50" fmla="*/ 99 w 194"/>
                      <a:gd name="T51" fmla="*/ 1 h 2"/>
                      <a:gd name="T52" fmla="*/ 103 w 194"/>
                      <a:gd name="T53" fmla="*/ 2 h 2"/>
                      <a:gd name="T54" fmla="*/ 107 w 194"/>
                      <a:gd name="T55" fmla="*/ 1 h 2"/>
                      <a:gd name="T56" fmla="*/ 111 w 194"/>
                      <a:gd name="T57" fmla="*/ 0 h 2"/>
                      <a:gd name="T58" fmla="*/ 115 w 194"/>
                      <a:gd name="T59" fmla="*/ 0 h 2"/>
                      <a:gd name="T60" fmla="*/ 119 w 194"/>
                      <a:gd name="T61" fmla="*/ 1 h 2"/>
                      <a:gd name="T62" fmla="*/ 123 w 194"/>
                      <a:gd name="T63" fmla="*/ 2 h 2"/>
                      <a:gd name="T64" fmla="*/ 126 w 194"/>
                      <a:gd name="T65" fmla="*/ 1 h 2"/>
                      <a:gd name="T66" fmla="*/ 131 w 194"/>
                      <a:gd name="T67" fmla="*/ 0 h 2"/>
                      <a:gd name="T68" fmla="*/ 135 w 194"/>
                      <a:gd name="T69" fmla="*/ 0 h 2"/>
                      <a:gd name="T70" fmla="*/ 139 w 194"/>
                      <a:gd name="T71" fmla="*/ 0 h 2"/>
                      <a:gd name="T72" fmla="*/ 142 w 194"/>
                      <a:gd name="T73" fmla="*/ 1 h 2"/>
                      <a:gd name="T74" fmla="*/ 146 w 194"/>
                      <a:gd name="T75" fmla="*/ 1 h 2"/>
                      <a:gd name="T76" fmla="*/ 150 w 194"/>
                      <a:gd name="T77" fmla="*/ 1 h 2"/>
                      <a:gd name="T78" fmla="*/ 155 w 194"/>
                      <a:gd name="T79" fmla="*/ 0 h 2"/>
                      <a:gd name="T80" fmla="*/ 158 w 194"/>
                      <a:gd name="T81" fmla="*/ 0 h 2"/>
                      <a:gd name="T82" fmla="*/ 162 w 194"/>
                      <a:gd name="T83" fmla="*/ 1 h 2"/>
                      <a:gd name="T84" fmla="*/ 166 w 194"/>
                      <a:gd name="T85" fmla="*/ 1 h 2"/>
                      <a:gd name="T86" fmla="*/ 170 w 194"/>
                      <a:gd name="T87" fmla="*/ 1 h 2"/>
                      <a:gd name="T88" fmla="*/ 174 w 194"/>
                      <a:gd name="T89" fmla="*/ 0 h 2"/>
                      <a:gd name="T90" fmla="*/ 178 w 194"/>
                      <a:gd name="T91" fmla="*/ 0 h 2"/>
                      <a:gd name="T92" fmla="*/ 182 w 194"/>
                      <a:gd name="T93" fmla="*/ 0 h 2"/>
                      <a:gd name="T94" fmla="*/ 186 w 194"/>
                      <a:gd name="T95" fmla="*/ 1 h 2"/>
                      <a:gd name="T96" fmla="*/ 190 w 194"/>
                      <a:gd name="T97" fmla="*/ 1 h 2"/>
                      <a:gd name="T98" fmla="*/ 194 w 194"/>
                      <a:gd name="T99" fmla="*/ 0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4" h="2">
                        <a:moveTo>
                          <a:pt x="0" y="2"/>
                        </a:moveTo>
                        <a:lnTo>
                          <a:pt x="4" y="1"/>
                        </a:lnTo>
                        <a:lnTo>
                          <a:pt x="8" y="1"/>
                        </a:lnTo>
                        <a:lnTo>
                          <a:pt x="12" y="1"/>
                        </a:lnTo>
                        <a:lnTo>
                          <a:pt x="16" y="2"/>
                        </a:lnTo>
                        <a:lnTo>
                          <a:pt x="20" y="2"/>
                        </a:lnTo>
                        <a:lnTo>
                          <a:pt x="23" y="1"/>
                        </a:lnTo>
                        <a:lnTo>
                          <a:pt x="27" y="1"/>
                        </a:lnTo>
                        <a:lnTo>
                          <a:pt x="32" y="1"/>
                        </a:lnTo>
                        <a:lnTo>
                          <a:pt x="36" y="2"/>
                        </a:lnTo>
                        <a:lnTo>
                          <a:pt x="39" y="2"/>
                        </a:lnTo>
                        <a:lnTo>
                          <a:pt x="43" y="2"/>
                        </a:lnTo>
                        <a:lnTo>
                          <a:pt x="47" y="1"/>
                        </a:lnTo>
                        <a:lnTo>
                          <a:pt x="51" y="0"/>
                        </a:lnTo>
                        <a:lnTo>
                          <a:pt x="55" y="1"/>
                        </a:lnTo>
                        <a:lnTo>
                          <a:pt x="59" y="2"/>
                        </a:lnTo>
                        <a:lnTo>
                          <a:pt x="63" y="2"/>
                        </a:lnTo>
                        <a:lnTo>
                          <a:pt x="67" y="1"/>
                        </a:lnTo>
                        <a:lnTo>
                          <a:pt x="71" y="0"/>
                        </a:lnTo>
                        <a:lnTo>
                          <a:pt x="75" y="1"/>
                        </a:lnTo>
                        <a:lnTo>
                          <a:pt x="79" y="2"/>
                        </a:lnTo>
                        <a:lnTo>
                          <a:pt x="83" y="2"/>
                        </a:lnTo>
                        <a:lnTo>
                          <a:pt x="87" y="1"/>
                        </a:lnTo>
                        <a:lnTo>
                          <a:pt x="91" y="0"/>
                        </a:lnTo>
                        <a:lnTo>
                          <a:pt x="95" y="0"/>
                        </a:lnTo>
                        <a:lnTo>
                          <a:pt x="99" y="1"/>
                        </a:lnTo>
                        <a:lnTo>
                          <a:pt x="103" y="2"/>
                        </a:lnTo>
                        <a:lnTo>
                          <a:pt x="107" y="1"/>
                        </a:lnTo>
                        <a:lnTo>
                          <a:pt x="111" y="0"/>
                        </a:lnTo>
                        <a:lnTo>
                          <a:pt x="115" y="0"/>
                        </a:lnTo>
                        <a:lnTo>
                          <a:pt x="119" y="1"/>
                        </a:lnTo>
                        <a:lnTo>
                          <a:pt x="123" y="2"/>
                        </a:lnTo>
                        <a:lnTo>
                          <a:pt x="126" y="1"/>
                        </a:lnTo>
                        <a:lnTo>
                          <a:pt x="131" y="0"/>
                        </a:lnTo>
                        <a:lnTo>
                          <a:pt x="135" y="0"/>
                        </a:lnTo>
                        <a:lnTo>
                          <a:pt x="139" y="0"/>
                        </a:lnTo>
                        <a:lnTo>
                          <a:pt x="142" y="1"/>
                        </a:lnTo>
                        <a:lnTo>
                          <a:pt x="146" y="1"/>
                        </a:lnTo>
                        <a:lnTo>
                          <a:pt x="150" y="1"/>
                        </a:lnTo>
                        <a:lnTo>
                          <a:pt x="155" y="0"/>
                        </a:lnTo>
                        <a:lnTo>
                          <a:pt x="158" y="0"/>
                        </a:lnTo>
                        <a:lnTo>
                          <a:pt x="162" y="1"/>
                        </a:lnTo>
                        <a:lnTo>
                          <a:pt x="166" y="1"/>
                        </a:lnTo>
                        <a:lnTo>
                          <a:pt x="170" y="1"/>
                        </a:lnTo>
                        <a:lnTo>
                          <a:pt x="174" y="0"/>
                        </a:lnTo>
                        <a:lnTo>
                          <a:pt x="178" y="0"/>
                        </a:lnTo>
                        <a:lnTo>
                          <a:pt x="182" y="0"/>
                        </a:lnTo>
                        <a:lnTo>
                          <a:pt x="186" y="1"/>
                        </a:lnTo>
                        <a:lnTo>
                          <a:pt x="190" y="1"/>
                        </a:lnTo>
                        <a:lnTo>
                          <a:pt x="194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BD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86" name="Freeform 527"/>
                  <p:cNvSpPr>
                    <a:spLocks/>
                  </p:cNvSpPr>
                  <p:nvPr/>
                </p:nvSpPr>
                <p:spPr bwMode="auto">
                  <a:xfrm>
                    <a:off x="3490914" y="1247776"/>
                    <a:ext cx="307975" cy="3175"/>
                  </a:xfrm>
                  <a:custGeom>
                    <a:avLst/>
                    <a:gdLst>
                      <a:gd name="T0" fmla="*/ 0 w 194"/>
                      <a:gd name="T1" fmla="*/ 1 h 2"/>
                      <a:gd name="T2" fmla="*/ 4 w 194"/>
                      <a:gd name="T3" fmla="*/ 1 h 2"/>
                      <a:gd name="T4" fmla="*/ 8 w 194"/>
                      <a:gd name="T5" fmla="*/ 1 h 2"/>
                      <a:gd name="T6" fmla="*/ 12 w 194"/>
                      <a:gd name="T7" fmla="*/ 2 h 2"/>
                      <a:gd name="T8" fmla="*/ 16 w 194"/>
                      <a:gd name="T9" fmla="*/ 2 h 2"/>
                      <a:gd name="T10" fmla="*/ 20 w 194"/>
                      <a:gd name="T11" fmla="*/ 1 h 2"/>
                      <a:gd name="T12" fmla="*/ 24 w 194"/>
                      <a:gd name="T13" fmla="*/ 1 h 2"/>
                      <a:gd name="T14" fmla="*/ 28 w 194"/>
                      <a:gd name="T15" fmla="*/ 1 h 2"/>
                      <a:gd name="T16" fmla="*/ 32 w 194"/>
                      <a:gd name="T17" fmla="*/ 1 h 2"/>
                      <a:gd name="T18" fmla="*/ 36 w 194"/>
                      <a:gd name="T19" fmla="*/ 2 h 2"/>
                      <a:gd name="T20" fmla="*/ 40 w 194"/>
                      <a:gd name="T21" fmla="*/ 2 h 2"/>
                      <a:gd name="T22" fmla="*/ 44 w 194"/>
                      <a:gd name="T23" fmla="*/ 1 h 2"/>
                      <a:gd name="T24" fmla="*/ 48 w 194"/>
                      <a:gd name="T25" fmla="*/ 1 h 2"/>
                      <a:gd name="T26" fmla="*/ 51 w 194"/>
                      <a:gd name="T27" fmla="*/ 1 h 2"/>
                      <a:gd name="T28" fmla="*/ 55 w 194"/>
                      <a:gd name="T29" fmla="*/ 2 h 2"/>
                      <a:gd name="T30" fmla="*/ 60 w 194"/>
                      <a:gd name="T31" fmla="*/ 2 h 2"/>
                      <a:gd name="T32" fmla="*/ 64 w 194"/>
                      <a:gd name="T33" fmla="*/ 1 h 2"/>
                      <a:gd name="T34" fmla="*/ 67 w 194"/>
                      <a:gd name="T35" fmla="*/ 0 h 2"/>
                      <a:gd name="T36" fmla="*/ 71 w 194"/>
                      <a:gd name="T37" fmla="*/ 1 h 2"/>
                      <a:gd name="T38" fmla="*/ 75 w 194"/>
                      <a:gd name="T39" fmla="*/ 1 h 2"/>
                      <a:gd name="T40" fmla="*/ 79 w 194"/>
                      <a:gd name="T41" fmla="*/ 2 h 2"/>
                      <a:gd name="T42" fmla="*/ 83 w 194"/>
                      <a:gd name="T43" fmla="*/ 1 h 2"/>
                      <a:gd name="T44" fmla="*/ 87 w 194"/>
                      <a:gd name="T45" fmla="*/ 1 h 2"/>
                      <a:gd name="T46" fmla="*/ 91 w 194"/>
                      <a:gd name="T47" fmla="*/ 0 h 2"/>
                      <a:gd name="T48" fmla="*/ 95 w 194"/>
                      <a:gd name="T49" fmla="*/ 1 h 2"/>
                      <a:gd name="T50" fmla="*/ 99 w 194"/>
                      <a:gd name="T51" fmla="*/ 1 h 2"/>
                      <a:gd name="T52" fmla="*/ 103 w 194"/>
                      <a:gd name="T53" fmla="*/ 1 h 2"/>
                      <a:gd name="T54" fmla="*/ 107 w 194"/>
                      <a:gd name="T55" fmla="*/ 1 h 2"/>
                      <a:gd name="T56" fmla="*/ 111 w 194"/>
                      <a:gd name="T57" fmla="*/ 0 h 2"/>
                      <a:gd name="T58" fmla="*/ 115 w 194"/>
                      <a:gd name="T59" fmla="*/ 1 h 2"/>
                      <a:gd name="T60" fmla="*/ 119 w 194"/>
                      <a:gd name="T61" fmla="*/ 1 h 2"/>
                      <a:gd name="T62" fmla="*/ 123 w 194"/>
                      <a:gd name="T63" fmla="*/ 1 h 2"/>
                      <a:gd name="T64" fmla="*/ 127 w 194"/>
                      <a:gd name="T65" fmla="*/ 1 h 2"/>
                      <a:gd name="T66" fmla="*/ 131 w 194"/>
                      <a:gd name="T67" fmla="*/ 0 h 2"/>
                      <a:gd name="T68" fmla="*/ 135 w 194"/>
                      <a:gd name="T69" fmla="*/ 0 h 2"/>
                      <a:gd name="T70" fmla="*/ 139 w 194"/>
                      <a:gd name="T71" fmla="*/ 1 h 2"/>
                      <a:gd name="T72" fmla="*/ 143 w 194"/>
                      <a:gd name="T73" fmla="*/ 1 h 2"/>
                      <a:gd name="T74" fmla="*/ 147 w 194"/>
                      <a:gd name="T75" fmla="*/ 1 h 2"/>
                      <a:gd name="T76" fmla="*/ 151 w 194"/>
                      <a:gd name="T77" fmla="*/ 0 h 2"/>
                      <a:gd name="T78" fmla="*/ 155 w 194"/>
                      <a:gd name="T79" fmla="*/ 0 h 2"/>
                      <a:gd name="T80" fmla="*/ 159 w 194"/>
                      <a:gd name="T81" fmla="*/ 1 h 2"/>
                      <a:gd name="T82" fmla="*/ 163 w 194"/>
                      <a:gd name="T83" fmla="*/ 1 h 2"/>
                      <a:gd name="T84" fmla="*/ 167 w 194"/>
                      <a:gd name="T85" fmla="*/ 1 h 2"/>
                      <a:gd name="T86" fmla="*/ 171 w 194"/>
                      <a:gd name="T87" fmla="*/ 0 h 2"/>
                      <a:gd name="T88" fmla="*/ 174 w 194"/>
                      <a:gd name="T89" fmla="*/ 0 h 2"/>
                      <a:gd name="T90" fmla="*/ 178 w 194"/>
                      <a:gd name="T91" fmla="*/ 0 h 2"/>
                      <a:gd name="T92" fmla="*/ 183 w 194"/>
                      <a:gd name="T93" fmla="*/ 1 h 2"/>
                      <a:gd name="T94" fmla="*/ 187 w 194"/>
                      <a:gd name="T95" fmla="*/ 1 h 2"/>
                      <a:gd name="T96" fmla="*/ 190 w 194"/>
                      <a:gd name="T97" fmla="*/ 1 h 2"/>
                      <a:gd name="T98" fmla="*/ 194 w 194"/>
                      <a:gd name="T99" fmla="*/ 0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4" h="2">
                        <a:moveTo>
                          <a:pt x="0" y="1"/>
                        </a:moveTo>
                        <a:lnTo>
                          <a:pt x="4" y="1"/>
                        </a:lnTo>
                        <a:lnTo>
                          <a:pt x="8" y="1"/>
                        </a:lnTo>
                        <a:lnTo>
                          <a:pt x="12" y="2"/>
                        </a:lnTo>
                        <a:lnTo>
                          <a:pt x="16" y="2"/>
                        </a:lnTo>
                        <a:lnTo>
                          <a:pt x="20" y="1"/>
                        </a:lnTo>
                        <a:lnTo>
                          <a:pt x="24" y="1"/>
                        </a:lnTo>
                        <a:lnTo>
                          <a:pt x="28" y="1"/>
                        </a:lnTo>
                        <a:lnTo>
                          <a:pt x="32" y="1"/>
                        </a:lnTo>
                        <a:lnTo>
                          <a:pt x="36" y="2"/>
                        </a:lnTo>
                        <a:lnTo>
                          <a:pt x="40" y="2"/>
                        </a:lnTo>
                        <a:lnTo>
                          <a:pt x="44" y="1"/>
                        </a:lnTo>
                        <a:lnTo>
                          <a:pt x="48" y="1"/>
                        </a:lnTo>
                        <a:lnTo>
                          <a:pt x="51" y="1"/>
                        </a:lnTo>
                        <a:lnTo>
                          <a:pt x="55" y="2"/>
                        </a:lnTo>
                        <a:lnTo>
                          <a:pt x="60" y="2"/>
                        </a:lnTo>
                        <a:lnTo>
                          <a:pt x="64" y="1"/>
                        </a:lnTo>
                        <a:lnTo>
                          <a:pt x="67" y="0"/>
                        </a:lnTo>
                        <a:lnTo>
                          <a:pt x="71" y="1"/>
                        </a:lnTo>
                        <a:lnTo>
                          <a:pt x="75" y="1"/>
                        </a:lnTo>
                        <a:lnTo>
                          <a:pt x="79" y="2"/>
                        </a:lnTo>
                        <a:lnTo>
                          <a:pt x="83" y="1"/>
                        </a:lnTo>
                        <a:lnTo>
                          <a:pt x="87" y="1"/>
                        </a:lnTo>
                        <a:lnTo>
                          <a:pt x="91" y="0"/>
                        </a:lnTo>
                        <a:lnTo>
                          <a:pt x="95" y="1"/>
                        </a:lnTo>
                        <a:lnTo>
                          <a:pt x="99" y="1"/>
                        </a:lnTo>
                        <a:lnTo>
                          <a:pt x="103" y="1"/>
                        </a:lnTo>
                        <a:lnTo>
                          <a:pt x="107" y="1"/>
                        </a:lnTo>
                        <a:lnTo>
                          <a:pt x="111" y="0"/>
                        </a:lnTo>
                        <a:lnTo>
                          <a:pt x="115" y="1"/>
                        </a:lnTo>
                        <a:lnTo>
                          <a:pt x="119" y="1"/>
                        </a:lnTo>
                        <a:lnTo>
                          <a:pt x="123" y="1"/>
                        </a:lnTo>
                        <a:lnTo>
                          <a:pt x="127" y="1"/>
                        </a:lnTo>
                        <a:lnTo>
                          <a:pt x="131" y="0"/>
                        </a:lnTo>
                        <a:lnTo>
                          <a:pt x="135" y="0"/>
                        </a:lnTo>
                        <a:lnTo>
                          <a:pt x="139" y="1"/>
                        </a:lnTo>
                        <a:lnTo>
                          <a:pt x="143" y="1"/>
                        </a:lnTo>
                        <a:lnTo>
                          <a:pt x="147" y="1"/>
                        </a:lnTo>
                        <a:lnTo>
                          <a:pt x="151" y="0"/>
                        </a:lnTo>
                        <a:lnTo>
                          <a:pt x="155" y="0"/>
                        </a:lnTo>
                        <a:lnTo>
                          <a:pt x="159" y="1"/>
                        </a:lnTo>
                        <a:lnTo>
                          <a:pt x="163" y="1"/>
                        </a:lnTo>
                        <a:lnTo>
                          <a:pt x="167" y="1"/>
                        </a:lnTo>
                        <a:lnTo>
                          <a:pt x="171" y="0"/>
                        </a:lnTo>
                        <a:lnTo>
                          <a:pt x="174" y="0"/>
                        </a:lnTo>
                        <a:lnTo>
                          <a:pt x="178" y="0"/>
                        </a:lnTo>
                        <a:lnTo>
                          <a:pt x="183" y="1"/>
                        </a:lnTo>
                        <a:lnTo>
                          <a:pt x="187" y="1"/>
                        </a:lnTo>
                        <a:lnTo>
                          <a:pt x="190" y="1"/>
                        </a:lnTo>
                        <a:lnTo>
                          <a:pt x="194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BD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87" name="Freeform 528"/>
                  <p:cNvSpPr>
                    <a:spLocks/>
                  </p:cNvSpPr>
                  <p:nvPr/>
                </p:nvSpPr>
                <p:spPr bwMode="auto">
                  <a:xfrm>
                    <a:off x="3798889" y="1246188"/>
                    <a:ext cx="309563" cy="3175"/>
                  </a:xfrm>
                  <a:custGeom>
                    <a:avLst/>
                    <a:gdLst>
                      <a:gd name="T0" fmla="*/ 0 w 195"/>
                      <a:gd name="T1" fmla="*/ 1 h 2"/>
                      <a:gd name="T2" fmla="*/ 4 w 195"/>
                      <a:gd name="T3" fmla="*/ 1 h 2"/>
                      <a:gd name="T4" fmla="*/ 8 w 195"/>
                      <a:gd name="T5" fmla="*/ 2 h 2"/>
                      <a:gd name="T6" fmla="*/ 12 w 195"/>
                      <a:gd name="T7" fmla="*/ 2 h 2"/>
                      <a:gd name="T8" fmla="*/ 16 w 195"/>
                      <a:gd name="T9" fmla="*/ 2 h 2"/>
                      <a:gd name="T10" fmla="*/ 20 w 195"/>
                      <a:gd name="T11" fmla="*/ 1 h 2"/>
                      <a:gd name="T12" fmla="*/ 24 w 195"/>
                      <a:gd name="T13" fmla="*/ 0 h 2"/>
                      <a:gd name="T14" fmla="*/ 28 w 195"/>
                      <a:gd name="T15" fmla="*/ 1 h 2"/>
                      <a:gd name="T16" fmla="*/ 32 w 195"/>
                      <a:gd name="T17" fmla="*/ 2 h 2"/>
                      <a:gd name="T18" fmla="*/ 36 w 195"/>
                      <a:gd name="T19" fmla="*/ 2 h 2"/>
                      <a:gd name="T20" fmla="*/ 40 w 195"/>
                      <a:gd name="T21" fmla="*/ 1 h 2"/>
                      <a:gd name="T22" fmla="*/ 44 w 195"/>
                      <a:gd name="T23" fmla="*/ 0 h 2"/>
                      <a:gd name="T24" fmla="*/ 48 w 195"/>
                      <a:gd name="T25" fmla="*/ 1 h 2"/>
                      <a:gd name="T26" fmla="*/ 52 w 195"/>
                      <a:gd name="T27" fmla="*/ 2 h 2"/>
                      <a:gd name="T28" fmla="*/ 56 w 195"/>
                      <a:gd name="T29" fmla="*/ 2 h 2"/>
                      <a:gd name="T30" fmla="*/ 60 w 195"/>
                      <a:gd name="T31" fmla="*/ 1 h 2"/>
                      <a:gd name="T32" fmla="*/ 64 w 195"/>
                      <a:gd name="T33" fmla="*/ 0 h 2"/>
                      <a:gd name="T34" fmla="*/ 68 w 195"/>
                      <a:gd name="T35" fmla="*/ 0 h 2"/>
                      <a:gd name="T36" fmla="*/ 72 w 195"/>
                      <a:gd name="T37" fmla="*/ 1 h 2"/>
                      <a:gd name="T38" fmla="*/ 76 w 195"/>
                      <a:gd name="T39" fmla="*/ 2 h 2"/>
                      <a:gd name="T40" fmla="*/ 80 w 195"/>
                      <a:gd name="T41" fmla="*/ 2 h 2"/>
                      <a:gd name="T42" fmla="*/ 83 w 195"/>
                      <a:gd name="T43" fmla="*/ 1 h 2"/>
                      <a:gd name="T44" fmla="*/ 88 w 195"/>
                      <a:gd name="T45" fmla="*/ 0 h 2"/>
                      <a:gd name="T46" fmla="*/ 92 w 195"/>
                      <a:gd name="T47" fmla="*/ 1 h 2"/>
                      <a:gd name="T48" fmla="*/ 96 w 195"/>
                      <a:gd name="T49" fmla="*/ 2 h 2"/>
                      <a:gd name="T50" fmla="*/ 99 w 195"/>
                      <a:gd name="T51" fmla="*/ 2 h 2"/>
                      <a:gd name="T52" fmla="*/ 103 w 195"/>
                      <a:gd name="T53" fmla="*/ 1 h 2"/>
                      <a:gd name="T54" fmla="*/ 107 w 195"/>
                      <a:gd name="T55" fmla="*/ 0 h 2"/>
                      <a:gd name="T56" fmla="*/ 111 w 195"/>
                      <a:gd name="T57" fmla="*/ 0 h 2"/>
                      <a:gd name="T58" fmla="*/ 115 w 195"/>
                      <a:gd name="T59" fmla="*/ 1 h 2"/>
                      <a:gd name="T60" fmla="*/ 119 w 195"/>
                      <a:gd name="T61" fmla="*/ 2 h 2"/>
                      <a:gd name="T62" fmla="*/ 123 w 195"/>
                      <a:gd name="T63" fmla="*/ 1 h 2"/>
                      <a:gd name="T64" fmla="*/ 127 w 195"/>
                      <a:gd name="T65" fmla="*/ 0 h 2"/>
                      <a:gd name="T66" fmla="*/ 131 w 195"/>
                      <a:gd name="T67" fmla="*/ 0 h 2"/>
                      <a:gd name="T68" fmla="*/ 135 w 195"/>
                      <a:gd name="T69" fmla="*/ 1 h 2"/>
                      <a:gd name="T70" fmla="*/ 139 w 195"/>
                      <a:gd name="T71" fmla="*/ 1 h 2"/>
                      <a:gd name="T72" fmla="*/ 143 w 195"/>
                      <a:gd name="T73" fmla="*/ 1 h 2"/>
                      <a:gd name="T74" fmla="*/ 147 w 195"/>
                      <a:gd name="T75" fmla="*/ 0 h 2"/>
                      <a:gd name="T76" fmla="*/ 151 w 195"/>
                      <a:gd name="T77" fmla="*/ 0 h 2"/>
                      <a:gd name="T78" fmla="*/ 155 w 195"/>
                      <a:gd name="T79" fmla="*/ 0 h 2"/>
                      <a:gd name="T80" fmla="*/ 159 w 195"/>
                      <a:gd name="T81" fmla="*/ 1 h 2"/>
                      <a:gd name="T82" fmla="*/ 163 w 195"/>
                      <a:gd name="T83" fmla="*/ 1 h 2"/>
                      <a:gd name="T84" fmla="*/ 167 w 195"/>
                      <a:gd name="T85" fmla="*/ 1 h 2"/>
                      <a:gd name="T86" fmla="*/ 171 w 195"/>
                      <a:gd name="T87" fmla="*/ 0 h 2"/>
                      <a:gd name="T88" fmla="*/ 175 w 195"/>
                      <a:gd name="T89" fmla="*/ 0 h 2"/>
                      <a:gd name="T90" fmla="*/ 179 w 195"/>
                      <a:gd name="T91" fmla="*/ 1 h 2"/>
                      <a:gd name="T92" fmla="*/ 183 w 195"/>
                      <a:gd name="T93" fmla="*/ 1 h 2"/>
                      <a:gd name="T94" fmla="*/ 187 w 195"/>
                      <a:gd name="T95" fmla="*/ 1 h 2"/>
                      <a:gd name="T96" fmla="*/ 191 w 195"/>
                      <a:gd name="T97" fmla="*/ 0 h 2"/>
                      <a:gd name="T98" fmla="*/ 195 w 195"/>
                      <a:gd name="T99" fmla="*/ 0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5" h="2">
                        <a:moveTo>
                          <a:pt x="0" y="1"/>
                        </a:moveTo>
                        <a:lnTo>
                          <a:pt x="4" y="1"/>
                        </a:lnTo>
                        <a:lnTo>
                          <a:pt x="8" y="2"/>
                        </a:lnTo>
                        <a:lnTo>
                          <a:pt x="12" y="2"/>
                        </a:lnTo>
                        <a:lnTo>
                          <a:pt x="16" y="2"/>
                        </a:lnTo>
                        <a:lnTo>
                          <a:pt x="20" y="1"/>
                        </a:lnTo>
                        <a:lnTo>
                          <a:pt x="24" y="0"/>
                        </a:lnTo>
                        <a:lnTo>
                          <a:pt x="28" y="1"/>
                        </a:lnTo>
                        <a:lnTo>
                          <a:pt x="32" y="2"/>
                        </a:lnTo>
                        <a:lnTo>
                          <a:pt x="36" y="2"/>
                        </a:lnTo>
                        <a:lnTo>
                          <a:pt x="40" y="1"/>
                        </a:lnTo>
                        <a:lnTo>
                          <a:pt x="44" y="0"/>
                        </a:lnTo>
                        <a:lnTo>
                          <a:pt x="48" y="1"/>
                        </a:lnTo>
                        <a:lnTo>
                          <a:pt x="52" y="2"/>
                        </a:lnTo>
                        <a:lnTo>
                          <a:pt x="56" y="2"/>
                        </a:lnTo>
                        <a:lnTo>
                          <a:pt x="60" y="1"/>
                        </a:lnTo>
                        <a:lnTo>
                          <a:pt x="64" y="0"/>
                        </a:lnTo>
                        <a:lnTo>
                          <a:pt x="68" y="0"/>
                        </a:lnTo>
                        <a:lnTo>
                          <a:pt x="72" y="1"/>
                        </a:lnTo>
                        <a:lnTo>
                          <a:pt x="76" y="2"/>
                        </a:lnTo>
                        <a:lnTo>
                          <a:pt x="80" y="2"/>
                        </a:lnTo>
                        <a:lnTo>
                          <a:pt x="83" y="1"/>
                        </a:lnTo>
                        <a:lnTo>
                          <a:pt x="88" y="0"/>
                        </a:lnTo>
                        <a:lnTo>
                          <a:pt x="92" y="1"/>
                        </a:lnTo>
                        <a:lnTo>
                          <a:pt x="96" y="2"/>
                        </a:lnTo>
                        <a:lnTo>
                          <a:pt x="99" y="2"/>
                        </a:lnTo>
                        <a:lnTo>
                          <a:pt x="103" y="1"/>
                        </a:lnTo>
                        <a:lnTo>
                          <a:pt x="107" y="0"/>
                        </a:lnTo>
                        <a:lnTo>
                          <a:pt x="111" y="0"/>
                        </a:lnTo>
                        <a:lnTo>
                          <a:pt x="115" y="1"/>
                        </a:lnTo>
                        <a:lnTo>
                          <a:pt x="119" y="2"/>
                        </a:lnTo>
                        <a:lnTo>
                          <a:pt x="123" y="1"/>
                        </a:lnTo>
                        <a:lnTo>
                          <a:pt x="127" y="0"/>
                        </a:lnTo>
                        <a:lnTo>
                          <a:pt x="131" y="0"/>
                        </a:lnTo>
                        <a:lnTo>
                          <a:pt x="135" y="1"/>
                        </a:lnTo>
                        <a:lnTo>
                          <a:pt x="139" y="1"/>
                        </a:lnTo>
                        <a:lnTo>
                          <a:pt x="143" y="1"/>
                        </a:lnTo>
                        <a:lnTo>
                          <a:pt x="147" y="0"/>
                        </a:lnTo>
                        <a:lnTo>
                          <a:pt x="151" y="0"/>
                        </a:lnTo>
                        <a:lnTo>
                          <a:pt x="155" y="0"/>
                        </a:lnTo>
                        <a:lnTo>
                          <a:pt x="159" y="1"/>
                        </a:lnTo>
                        <a:lnTo>
                          <a:pt x="163" y="1"/>
                        </a:lnTo>
                        <a:lnTo>
                          <a:pt x="167" y="1"/>
                        </a:lnTo>
                        <a:lnTo>
                          <a:pt x="171" y="0"/>
                        </a:lnTo>
                        <a:lnTo>
                          <a:pt x="175" y="0"/>
                        </a:lnTo>
                        <a:lnTo>
                          <a:pt x="179" y="1"/>
                        </a:lnTo>
                        <a:lnTo>
                          <a:pt x="183" y="1"/>
                        </a:lnTo>
                        <a:lnTo>
                          <a:pt x="187" y="1"/>
                        </a:lnTo>
                        <a:lnTo>
                          <a:pt x="191" y="0"/>
                        </a:lnTo>
                        <a:lnTo>
                          <a:pt x="195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BD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88" name="Freeform 529"/>
                  <p:cNvSpPr>
                    <a:spLocks/>
                  </p:cNvSpPr>
                  <p:nvPr/>
                </p:nvSpPr>
                <p:spPr bwMode="auto">
                  <a:xfrm>
                    <a:off x="4108451" y="1246188"/>
                    <a:ext cx="23813" cy="1588"/>
                  </a:xfrm>
                  <a:custGeom>
                    <a:avLst/>
                    <a:gdLst>
                      <a:gd name="T0" fmla="*/ 0 w 15"/>
                      <a:gd name="T1" fmla="*/ 0 h 1"/>
                      <a:gd name="T2" fmla="*/ 4 w 15"/>
                      <a:gd name="T3" fmla="*/ 0 h 1"/>
                      <a:gd name="T4" fmla="*/ 7 w 15"/>
                      <a:gd name="T5" fmla="*/ 1 h 1"/>
                      <a:gd name="T6" fmla="*/ 11 w 15"/>
                      <a:gd name="T7" fmla="*/ 1 h 1"/>
                      <a:gd name="T8" fmla="*/ 15 w 15"/>
                      <a:gd name="T9" fmla="*/ 0 h 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" h="1">
                        <a:moveTo>
                          <a:pt x="0" y="0"/>
                        </a:moveTo>
                        <a:lnTo>
                          <a:pt x="4" y="0"/>
                        </a:lnTo>
                        <a:lnTo>
                          <a:pt x="7" y="1"/>
                        </a:lnTo>
                        <a:lnTo>
                          <a:pt x="11" y="1"/>
                        </a:lnTo>
                        <a:lnTo>
                          <a:pt x="15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BD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89" name="Freeform 530"/>
                  <p:cNvSpPr>
                    <a:spLocks/>
                  </p:cNvSpPr>
                  <p:nvPr/>
                </p:nvSpPr>
                <p:spPr bwMode="auto">
                  <a:xfrm>
                    <a:off x="2873376" y="1019176"/>
                    <a:ext cx="309563" cy="261938"/>
                  </a:xfrm>
                  <a:custGeom>
                    <a:avLst/>
                    <a:gdLst>
                      <a:gd name="T0" fmla="*/ 0 w 195"/>
                      <a:gd name="T1" fmla="*/ 0 h 165"/>
                      <a:gd name="T2" fmla="*/ 5 w 195"/>
                      <a:gd name="T3" fmla="*/ 125 h 165"/>
                      <a:gd name="T4" fmla="*/ 9 w 195"/>
                      <a:gd name="T5" fmla="*/ 165 h 165"/>
                      <a:gd name="T6" fmla="*/ 12 w 195"/>
                      <a:gd name="T7" fmla="*/ 157 h 165"/>
                      <a:gd name="T8" fmla="*/ 16 w 195"/>
                      <a:gd name="T9" fmla="*/ 152 h 165"/>
                      <a:gd name="T10" fmla="*/ 20 w 195"/>
                      <a:gd name="T11" fmla="*/ 149 h 165"/>
                      <a:gd name="T12" fmla="*/ 24 w 195"/>
                      <a:gd name="T13" fmla="*/ 143 h 165"/>
                      <a:gd name="T14" fmla="*/ 28 w 195"/>
                      <a:gd name="T15" fmla="*/ 145 h 165"/>
                      <a:gd name="T16" fmla="*/ 32 w 195"/>
                      <a:gd name="T17" fmla="*/ 145 h 165"/>
                      <a:gd name="T18" fmla="*/ 36 w 195"/>
                      <a:gd name="T19" fmla="*/ 143 h 165"/>
                      <a:gd name="T20" fmla="*/ 40 w 195"/>
                      <a:gd name="T21" fmla="*/ 145 h 165"/>
                      <a:gd name="T22" fmla="*/ 44 w 195"/>
                      <a:gd name="T23" fmla="*/ 145 h 165"/>
                      <a:gd name="T24" fmla="*/ 48 w 195"/>
                      <a:gd name="T25" fmla="*/ 144 h 165"/>
                      <a:gd name="T26" fmla="*/ 52 w 195"/>
                      <a:gd name="T27" fmla="*/ 144 h 165"/>
                      <a:gd name="T28" fmla="*/ 56 w 195"/>
                      <a:gd name="T29" fmla="*/ 144 h 165"/>
                      <a:gd name="T30" fmla="*/ 60 w 195"/>
                      <a:gd name="T31" fmla="*/ 145 h 165"/>
                      <a:gd name="T32" fmla="*/ 64 w 195"/>
                      <a:gd name="T33" fmla="*/ 145 h 165"/>
                      <a:gd name="T34" fmla="*/ 68 w 195"/>
                      <a:gd name="T35" fmla="*/ 144 h 165"/>
                      <a:gd name="T36" fmla="*/ 72 w 195"/>
                      <a:gd name="T37" fmla="*/ 144 h 165"/>
                      <a:gd name="T38" fmla="*/ 76 w 195"/>
                      <a:gd name="T39" fmla="*/ 144 h 165"/>
                      <a:gd name="T40" fmla="*/ 80 w 195"/>
                      <a:gd name="T41" fmla="*/ 144 h 165"/>
                      <a:gd name="T42" fmla="*/ 84 w 195"/>
                      <a:gd name="T43" fmla="*/ 145 h 165"/>
                      <a:gd name="T44" fmla="*/ 88 w 195"/>
                      <a:gd name="T45" fmla="*/ 144 h 165"/>
                      <a:gd name="T46" fmla="*/ 92 w 195"/>
                      <a:gd name="T47" fmla="*/ 144 h 165"/>
                      <a:gd name="T48" fmla="*/ 96 w 195"/>
                      <a:gd name="T49" fmla="*/ 144 h 165"/>
                      <a:gd name="T50" fmla="*/ 99 w 195"/>
                      <a:gd name="T51" fmla="*/ 144 h 165"/>
                      <a:gd name="T52" fmla="*/ 104 w 195"/>
                      <a:gd name="T53" fmla="*/ 145 h 165"/>
                      <a:gd name="T54" fmla="*/ 108 w 195"/>
                      <a:gd name="T55" fmla="*/ 145 h 165"/>
                      <a:gd name="T56" fmla="*/ 112 w 195"/>
                      <a:gd name="T57" fmla="*/ 144 h 165"/>
                      <a:gd name="T58" fmla="*/ 115 w 195"/>
                      <a:gd name="T59" fmla="*/ 144 h 165"/>
                      <a:gd name="T60" fmla="*/ 119 w 195"/>
                      <a:gd name="T61" fmla="*/ 144 h 165"/>
                      <a:gd name="T62" fmla="*/ 123 w 195"/>
                      <a:gd name="T63" fmla="*/ 145 h 165"/>
                      <a:gd name="T64" fmla="*/ 128 w 195"/>
                      <a:gd name="T65" fmla="*/ 145 h 165"/>
                      <a:gd name="T66" fmla="*/ 131 w 195"/>
                      <a:gd name="T67" fmla="*/ 144 h 165"/>
                      <a:gd name="T68" fmla="*/ 135 w 195"/>
                      <a:gd name="T69" fmla="*/ 144 h 165"/>
                      <a:gd name="T70" fmla="*/ 139 w 195"/>
                      <a:gd name="T71" fmla="*/ 144 h 165"/>
                      <a:gd name="T72" fmla="*/ 143 w 195"/>
                      <a:gd name="T73" fmla="*/ 144 h 165"/>
                      <a:gd name="T74" fmla="*/ 147 w 195"/>
                      <a:gd name="T75" fmla="*/ 145 h 165"/>
                      <a:gd name="T76" fmla="*/ 151 w 195"/>
                      <a:gd name="T77" fmla="*/ 144 h 165"/>
                      <a:gd name="T78" fmla="*/ 155 w 195"/>
                      <a:gd name="T79" fmla="*/ 144 h 165"/>
                      <a:gd name="T80" fmla="*/ 159 w 195"/>
                      <a:gd name="T81" fmla="*/ 144 h 165"/>
                      <a:gd name="T82" fmla="*/ 163 w 195"/>
                      <a:gd name="T83" fmla="*/ 144 h 165"/>
                      <a:gd name="T84" fmla="*/ 167 w 195"/>
                      <a:gd name="T85" fmla="*/ 145 h 165"/>
                      <a:gd name="T86" fmla="*/ 171 w 195"/>
                      <a:gd name="T87" fmla="*/ 145 h 165"/>
                      <a:gd name="T88" fmla="*/ 175 w 195"/>
                      <a:gd name="T89" fmla="*/ 144 h 165"/>
                      <a:gd name="T90" fmla="*/ 179 w 195"/>
                      <a:gd name="T91" fmla="*/ 144 h 165"/>
                      <a:gd name="T92" fmla="*/ 183 w 195"/>
                      <a:gd name="T93" fmla="*/ 144 h 165"/>
                      <a:gd name="T94" fmla="*/ 187 w 195"/>
                      <a:gd name="T95" fmla="*/ 145 h 165"/>
                      <a:gd name="T96" fmla="*/ 191 w 195"/>
                      <a:gd name="T97" fmla="*/ 145 h 165"/>
                      <a:gd name="T98" fmla="*/ 195 w 195"/>
                      <a:gd name="T99" fmla="*/ 144 h 16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5" h="165">
                        <a:moveTo>
                          <a:pt x="0" y="0"/>
                        </a:moveTo>
                        <a:lnTo>
                          <a:pt x="5" y="125"/>
                        </a:lnTo>
                        <a:lnTo>
                          <a:pt x="9" y="165"/>
                        </a:lnTo>
                        <a:lnTo>
                          <a:pt x="12" y="157"/>
                        </a:lnTo>
                        <a:lnTo>
                          <a:pt x="16" y="152"/>
                        </a:lnTo>
                        <a:lnTo>
                          <a:pt x="20" y="149"/>
                        </a:lnTo>
                        <a:lnTo>
                          <a:pt x="24" y="143"/>
                        </a:lnTo>
                        <a:lnTo>
                          <a:pt x="28" y="145"/>
                        </a:lnTo>
                        <a:lnTo>
                          <a:pt x="32" y="145"/>
                        </a:lnTo>
                        <a:lnTo>
                          <a:pt x="36" y="143"/>
                        </a:lnTo>
                        <a:lnTo>
                          <a:pt x="40" y="145"/>
                        </a:lnTo>
                        <a:lnTo>
                          <a:pt x="44" y="145"/>
                        </a:lnTo>
                        <a:lnTo>
                          <a:pt x="48" y="144"/>
                        </a:lnTo>
                        <a:lnTo>
                          <a:pt x="52" y="144"/>
                        </a:lnTo>
                        <a:lnTo>
                          <a:pt x="56" y="144"/>
                        </a:lnTo>
                        <a:lnTo>
                          <a:pt x="60" y="145"/>
                        </a:lnTo>
                        <a:lnTo>
                          <a:pt x="64" y="145"/>
                        </a:lnTo>
                        <a:lnTo>
                          <a:pt x="68" y="144"/>
                        </a:lnTo>
                        <a:lnTo>
                          <a:pt x="72" y="144"/>
                        </a:lnTo>
                        <a:lnTo>
                          <a:pt x="76" y="144"/>
                        </a:lnTo>
                        <a:lnTo>
                          <a:pt x="80" y="144"/>
                        </a:lnTo>
                        <a:lnTo>
                          <a:pt x="84" y="145"/>
                        </a:lnTo>
                        <a:lnTo>
                          <a:pt x="88" y="144"/>
                        </a:lnTo>
                        <a:lnTo>
                          <a:pt x="92" y="144"/>
                        </a:lnTo>
                        <a:lnTo>
                          <a:pt x="96" y="144"/>
                        </a:lnTo>
                        <a:lnTo>
                          <a:pt x="99" y="144"/>
                        </a:lnTo>
                        <a:lnTo>
                          <a:pt x="104" y="145"/>
                        </a:lnTo>
                        <a:lnTo>
                          <a:pt x="108" y="145"/>
                        </a:lnTo>
                        <a:lnTo>
                          <a:pt x="112" y="144"/>
                        </a:lnTo>
                        <a:lnTo>
                          <a:pt x="115" y="144"/>
                        </a:lnTo>
                        <a:lnTo>
                          <a:pt x="119" y="144"/>
                        </a:lnTo>
                        <a:lnTo>
                          <a:pt x="123" y="145"/>
                        </a:lnTo>
                        <a:lnTo>
                          <a:pt x="128" y="145"/>
                        </a:lnTo>
                        <a:lnTo>
                          <a:pt x="131" y="144"/>
                        </a:lnTo>
                        <a:lnTo>
                          <a:pt x="135" y="144"/>
                        </a:lnTo>
                        <a:lnTo>
                          <a:pt x="139" y="144"/>
                        </a:lnTo>
                        <a:lnTo>
                          <a:pt x="143" y="144"/>
                        </a:lnTo>
                        <a:lnTo>
                          <a:pt x="147" y="145"/>
                        </a:lnTo>
                        <a:lnTo>
                          <a:pt x="151" y="144"/>
                        </a:lnTo>
                        <a:lnTo>
                          <a:pt x="155" y="144"/>
                        </a:lnTo>
                        <a:lnTo>
                          <a:pt x="159" y="144"/>
                        </a:lnTo>
                        <a:lnTo>
                          <a:pt x="163" y="144"/>
                        </a:lnTo>
                        <a:lnTo>
                          <a:pt x="167" y="145"/>
                        </a:lnTo>
                        <a:lnTo>
                          <a:pt x="171" y="145"/>
                        </a:lnTo>
                        <a:lnTo>
                          <a:pt x="175" y="144"/>
                        </a:lnTo>
                        <a:lnTo>
                          <a:pt x="179" y="144"/>
                        </a:lnTo>
                        <a:lnTo>
                          <a:pt x="183" y="144"/>
                        </a:lnTo>
                        <a:lnTo>
                          <a:pt x="187" y="145"/>
                        </a:lnTo>
                        <a:lnTo>
                          <a:pt x="191" y="145"/>
                        </a:lnTo>
                        <a:lnTo>
                          <a:pt x="195" y="14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A8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90" name="Freeform 531"/>
                  <p:cNvSpPr>
                    <a:spLocks/>
                  </p:cNvSpPr>
                  <p:nvPr/>
                </p:nvSpPr>
                <p:spPr bwMode="auto">
                  <a:xfrm>
                    <a:off x="3182939" y="1247776"/>
                    <a:ext cx="307975" cy="1588"/>
                  </a:xfrm>
                  <a:custGeom>
                    <a:avLst/>
                    <a:gdLst>
                      <a:gd name="T0" fmla="*/ 0 w 194"/>
                      <a:gd name="T1" fmla="*/ 0 h 1"/>
                      <a:gd name="T2" fmla="*/ 4 w 194"/>
                      <a:gd name="T3" fmla="*/ 0 h 1"/>
                      <a:gd name="T4" fmla="*/ 8 w 194"/>
                      <a:gd name="T5" fmla="*/ 0 h 1"/>
                      <a:gd name="T6" fmla="*/ 12 w 194"/>
                      <a:gd name="T7" fmla="*/ 0 h 1"/>
                      <a:gd name="T8" fmla="*/ 16 w 194"/>
                      <a:gd name="T9" fmla="*/ 1 h 1"/>
                      <a:gd name="T10" fmla="*/ 20 w 194"/>
                      <a:gd name="T11" fmla="*/ 1 h 1"/>
                      <a:gd name="T12" fmla="*/ 23 w 194"/>
                      <a:gd name="T13" fmla="*/ 0 h 1"/>
                      <a:gd name="T14" fmla="*/ 27 w 194"/>
                      <a:gd name="T15" fmla="*/ 0 h 1"/>
                      <a:gd name="T16" fmla="*/ 32 w 194"/>
                      <a:gd name="T17" fmla="*/ 0 h 1"/>
                      <a:gd name="T18" fmla="*/ 36 w 194"/>
                      <a:gd name="T19" fmla="*/ 1 h 1"/>
                      <a:gd name="T20" fmla="*/ 39 w 194"/>
                      <a:gd name="T21" fmla="*/ 1 h 1"/>
                      <a:gd name="T22" fmla="*/ 43 w 194"/>
                      <a:gd name="T23" fmla="*/ 0 h 1"/>
                      <a:gd name="T24" fmla="*/ 47 w 194"/>
                      <a:gd name="T25" fmla="*/ 0 h 1"/>
                      <a:gd name="T26" fmla="*/ 51 w 194"/>
                      <a:gd name="T27" fmla="*/ 0 h 1"/>
                      <a:gd name="T28" fmla="*/ 55 w 194"/>
                      <a:gd name="T29" fmla="*/ 1 h 1"/>
                      <a:gd name="T30" fmla="*/ 59 w 194"/>
                      <a:gd name="T31" fmla="*/ 1 h 1"/>
                      <a:gd name="T32" fmla="*/ 63 w 194"/>
                      <a:gd name="T33" fmla="*/ 0 h 1"/>
                      <a:gd name="T34" fmla="*/ 67 w 194"/>
                      <a:gd name="T35" fmla="*/ 0 h 1"/>
                      <a:gd name="T36" fmla="*/ 71 w 194"/>
                      <a:gd name="T37" fmla="*/ 0 h 1"/>
                      <a:gd name="T38" fmla="*/ 75 w 194"/>
                      <a:gd name="T39" fmla="*/ 0 h 1"/>
                      <a:gd name="T40" fmla="*/ 79 w 194"/>
                      <a:gd name="T41" fmla="*/ 1 h 1"/>
                      <a:gd name="T42" fmla="*/ 83 w 194"/>
                      <a:gd name="T43" fmla="*/ 1 h 1"/>
                      <a:gd name="T44" fmla="*/ 87 w 194"/>
                      <a:gd name="T45" fmla="*/ 0 h 1"/>
                      <a:gd name="T46" fmla="*/ 91 w 194"/>
                      <a:gd name="T47" fmla="*/ 0 h 1"/>
                      <a:gd name="T48" fmla="*/ 95 w 194"/>
                      <a:gd name="T49" fmla="*/ 0 h 1"/>
                      <a:gd name="T50" fmla="*/ 99 w 194"/>
                      <a:gd name="T51" fmla="*/ 1 h 1"/>
                      <a:gd name="T52" fmla="*/ 103 w 194"/>
                      <a:gd name="T53" fmla="*/ 1 h 1"/>
                      <a:gd name="T54" fmla="*/ 107 w 194"/>
                      <a:gd name="T55" fmla="*/ 0 h 1"/>
                      <a:gd name="T56" fmla="*/ 111 w 194"/>
                      <a:gd name="T57" fmla="*/ 0 h 1"/>
                      <a:gd name="T58" fmla="*/ 115 w 194"/>
                      <a:gd name="T59" fmla="*/ 0 h 1"/>
                      <a:gd name="T60" fmla="*/ 119 w 194"/>
                      <a:gd name="T61" fmla="*/ 0 h 1"/>
                      <a:gd name="T62" fmla="*/ 123 w 194"/>
                      <a:gd name="T63" fmla="*/ 1 h 1"/>
                      <a:gd name="T64" fmla="*/ 126 w 194"/>
                      <a:gd name="T65" fmla="*/ 1 h 1"/>
                      <a:gd name="T66" fmla="*/ 131 w 194"/>
                      <a:gd name="T67" fmla="*/ 0 h 1"/>
                      <a:gd name="T68" fmla="*/ 135 w 194"/>
                      <a:gd name="T69" fmla="*/ 0 h 1"/>
                      <a:gd name="T70" fmla="*/ 139 w 194"/>
                      <a:gd name="T71" fmla="*/ 0 h 1"/>
                      <a:gd name="T72" fmla="*/ 142 w 194"/>
                      <a:gd name="T73" fmla="*/ 1 h 1"/>
                      <a:gd name="T74" fmla="*/ 146 w 194"/>
                      <a:gd name="T75" fmla="*/ 1 h 1"/>
                      <a:gd name="T76" fmla="*/ 150 w 194"/>
                      <a:gd name="T77" fmla="*/ 0 h 1"/>
                      <a:gd name="T78" fmla="*/ 155 w 194"/>
                      <a:gd name="T79" fmla="*/ 0 h 1"/>
                      <a:gd name="T80" fmla="*/ 158 w 194"/>
                      <a:gd name="T81" fmla="*/ 0 h 1"/>
                      <a:gd name="T82" fmla="*/ 162 w 194"/>
                      <a:gd name="T83" fmla="*/ 1 h 1"/>
                      <a:gd name="T84" fmla="*/ 166 w 194"/>
                      <a:gd name="T85" fmla="*/ 1 h 1"/>
                      <a:gd name="T86" fmla="*/ 170 w 194"/>
                      <a:gd name="T87" fmla="*/ 0 h 1"/>
                      <a:gd name="T88" fmla="*/ 174 w 194"/>
                      <a:gd name="T89" fmla="*/ 0 h 1"/>
                      <a:gd name="T90" fmla="*/ 178 w 194"/>
                      <a:gd name="T91" fmla="*/ 0 h 1"/>
                      <a:gd name="T92" fmla="*/ 182 w 194"/>
                      <a:gd name="T93" fmla="*/ 0 h 1"/>
                      <a:gd name="T94" fmla="*/ 186 w 194"/>
                      <a:gd name="T95" fmla="*/ 1 h 1"/>
                      <a:gd name="T96" fmla="*/ 190 w 194"/>
                      <a:gd name="T97" fmla="*/ 1 h 1"/>
                      <a:gd name="T98" fmla="*/ 194 w 194"/>
                      <a:gd name="T99" fmla="*/ 0 h 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4" h="1">
                        <a:moveTo>
                          <a:pt x="0" y="0"/>
                        </a:moveTo>
                        <a:lnTo>
                          <a:pt x="4" y="0"/>
                        </a:lnTo>
                        <a:lnTo>
                          <a:pt x="8" y="0"/>
                        </a:lnTo>
                        <a:lnTo>
                          <a:pt x="12" y="0"/>
                        </a:lnTo>
                        <a:lnTo>
                          <a:pt x="16" y="1"/>
                        </a:lnTo>
                        <a:lnTo>
                          <a:pt x="20" y="1"/>
                        </a:lnTo>
                        <a:lnTo>
                          <a:pt x="23" y="0"/>
                        </a:lnTo>
                        <a:lnTo>
                          <a:pt x="27" y="0"/>
                        </a:lnTo>
                        <a:lnTo>
                          <a:pt x="32" y="0"/>
                        </a:lnTo>
                        <a:lnTo>
                          <a:pt x="36" y="1"/>
                        </a:lnTo>
                        <a:lnTo>
                          <a:pt x="39" y="1"/>
                        </a:lnTo>
                        <a:lnTo>
                          <a:pt x="43" y="0"/>
                        </a:lnTo>
                        <a:lnTo>
                          <a:pt x="47" y="0"/>
                        </a:lnTo>
                        <a:lnTo>
                          <a:pt x="51" y="0"/>
                        </a:lnTo>
                        <a:lnTo>
                          <a:pt x="55" y="1"/>
                        </a:lnTo>
                        <a:lnTo>
                          <a:pt x="59" y="1"/>
                        </a:lnTo>
                        <a:lnTo>
                          <a:pt x="63" y="0"/>
                        </a:lnTo>
                        <a:lnTo>
                          <a:pt x="67" y="0"/>
                        </a:lnTo>
                        <a:lnTo>
                          <a:pt x="71" y="0"/>
                        </a:lnTo>
                        <a:lnTo>
                          <a:pt x="75" y="0"/>
                        </a:lnTo>
                        <a:lnTo>
                          <a:pt x="79" y="1"/>
                        </a:lnTo>
                        <a:lnTo>
                          <a:pt x="83" y="1"/>
                        </a:lnTo>
                        <a:lnTo>
                          <a:pt x="87" y="0"/>
                        </a:lnTo>
                        <a:lnTo>
                          <a:pt x="91" y="0"/>
                        </a:lnTo>
                        <a:lnTo>
                          <a:pt x="95" y="0"/>
                        </a:lnTo>
                        <a:lnTo>
                          <a:pt x="99" y="1"/>
                        </a:lnTo>
                        <a:lnTo>
                          <a:pt x="103" y="1"/>
                        </a:lnTo>
                        <a:lnTo>
                          <a:pt x="107" y="0"/>
                        </a:lnTo>
                        <a:lnTo>
                          <a:pt x="111" y="0"/>
                        </a:lnTo>
                        <a:lnTo>
                          <a:pt x="115" y="0"/>
                        </a:lnTo>
                        <a:lnTo>
                          <a:pt x="119" y="0"/>
                        </a:lnTo>
                        <a:lnTo>
                          <a:pt x="123" y="1"/>
                        </a:lnTo>
                        <a:lnTo>
                          <a:pt x="126" y="1"/>
                        </a:lnTo>
                        <a:lnTo>
                          <a:pt x="131" y="0"/>
                        </a:lnTo>
                        <a:lnTo>
                          <a:pt x="135" y="0"/>
                        </a:lnTo>
                        <a:lnTo>
                          <a:pt x="139" y="0"/>
                        </a:lnTo>
                        <a:lnTo>
                          <a:pt x="142" y="1"/>
                        </a:lnTo>
                        <a:lnTo>
                          <a:pt x="146" y="1"/>
                        </a:lnTo>
                        <a:lnTo>
                          <a:pt x="150" y="0"/>
                        </a:lnTo>
                        <a:lnTo>
                          <a:pt x="155" y="0"/>
                        </a:lnTo>
                        <a:lnTo>
                          <a:pt x="158" y="0"/>
                        </a:lnTo>
                        <a:lnTo>
                          <a:pt x="162" y="1"/>
                        </a:lnTo>
                        <a:lnTo>
                          <a:pt x="166" y="1"/>
                        </a:lnTo>
                        <a:lnTo>
                          <a:pt x="170" y="0"/>
                        </a:lnTo>
                        <a:lnTo>
                          <a:pt x="174" y="0"/>
                        </a:lnTo>
                        <a:lnTo>
                          <a:pt x="178" y="0"/>
                        </a:lnTo>
                        <a:lnTo>
                          <a:pt x="182" y="0"/>
                        </a:lnTo>
                        <a:lnTo>
                          <a:pt x="186" y="1"/>
                        </a:lnTo>
                        <a:lnTo>
                          <a:pt x="190" y="1"/>
                        </a:lnTo>
                        <a:lnTo>
                          <a:pt x="194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A8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91" name="Freeform 532"/>
                  <p:cNvSpPr>
                    <a:spLocks/>
                  </p:cNvSpPr>
                  <p:nvPr/>
                </p:nvSpPr>
                <p:spPr bwMode="auto">
                  <a:xfrm>
                    <a:off x="3490914" y="1247776"/>
                    <a:ext cx="307975" cy="1588"/>
                  </a:xfrm>
                  <a:custGeom>
                    <a:avLst/>
                    <a:gdLst>
                      <a:gd name="T0" fmla="*/ 0 w 194"/>
                      <a:gd name="T1" fmla="*/ 0 h 1"/>
                      <a:gd name="T2" fmla="*/ 4 w 194"/>
                      <a:gd name="T3" fmla="*/ 0 h 1"/>
                      <a:gd name="T4" fmla="*/ 8 w 194"/>
                      <a:gd name="T5" fmla="*/ 0 h 1"/>
                      <a:gd name="T6" fmla="*/ 12 w 194"/>
                      <a:gd name="T7" fmla="*/ 1 h 1"/>
                      <a:gd name="T8" fmla="*/ 16 w 194"/>
                      <a:gd name="T9" fmla="*/ 1 h 1"/>
                      <a:gd name="T10" fmla="*/ 20 w 194"/>
                      <a:gd name="T11" fmla="*/ 0 h 1"/>
                      <a:gd name="T12" fmla="*/ 24 w 194"/>
                      <a:gd name="T13" fmla="*/ 0 h 1"/>
                      <a:gd name="T14" fmla="*/ 28 w 194"/>
                      <a:gd name="T15" fmla="*/ 0 h 1"/>
                      <a:gd name="T16" fmla="*/ 32 w 194"/>
                      <a:gd name="T17" fmla="*/ 1 h 1"/>
                      <a:gd name="T18" fmla="*/ 36 w 194"/>
                      <a:gd name="T19" fmla="*/ 1 h 1"/>
                      <a:gd name="T20" fmla="*/ 40 w 194"/>
                      <a:gd name="T21" fmla="*/ 0 h 1"/>
                      <a:gd name="T22" fmla="*/ 44 w 194"/>
                      <a:gd name="T23" fmla="*/ 0 h 1"/>
                      <a:gd name="T24" fmla="*/ 48 w 194"/>
                      <a:gd name="T25" fmla="*/ 0 h 1"/>
                      <a:gd name="T26" fmla="*/ 51 w 194"/>
                      <a:gd name="T27" fmla="*/ 0 h 1"/>
                      <a:gd name="T28" fmla="*/ 55 w 194"/>
                      <a:gd name="T29" fmla="*/ 1 h 1"/>
                      <a:gd name="T30" fmla="*/ 60 w 194"/>
                      <a:gd name="T31" fmla="*/ 1 h 1"/>
                      <a:gd name="T32" fmla="*/ 64 w 194"/>
                      <a:gd name="T33" fmla="*/ 0 h 1"/>
                      <a:gd name="T34" fmla="*/ 67 w 194"/>
                      <a:gd name="T35" fmla="*/ 0 h 1"/>
                      <a:gd name="T36" fmla="*/ 71 w 194"/>
                      <a:gd name="T37" fmla="*/ 0 h 1"/>
                      <a:gd name="T38" fmla="*/ 75 w 194"/>
                      <a:gd name="T39" fmla="*/ 1 h 1"/>
                      <a:gd name="T40" fmla="*/ 79 w 194"/>
                      <a:gd name="T41" fmla="*/ 1 h 1"/>
                      <a:gd name="T42" fmla="*/ 83 w 194"/>
                      <a:gd name="T43" fmla="*/ 0 h 1"/>
                      <a:gd name="T44" fmla="*/ 87 w 194"/>
                      <a:gd name="T45" fmla="*/ 0 h 1"/>
                      <a:gd name="T46" fmla="*/ 91 w 194"/>
                      <a:gd name="T47" fmla="*/ 0 h 1"/>
                      <a:gd name="T48" fmla="*/ 95 w 194"/>
                      <a:gd name="T49" fmla="*/ 1 h 1"/>
                      <a:gd name="T50" fmla="*/ 99 w 194"/>
                      <a:gd name="T51" fmla="*/ 1 h 1"/>
                      <a:gd name="T52" fmla="*/ 103 w 194"/>
                      <a:gd name="T53" fmla="*/ 1 h 1"/>
                      <a:gd name="T54" fmla="*/ 107 w 194"/>
                      <a:gd name="T55" fmla="*/ 0 h 1"/>
                      <a:gd name="T56" fmla="*/ 111 w 194"/>
                      <a:gd name="T57" fmla="*/ 0 h 1"/>
                      <a:gd name="T58" fmla="*/ 115 w 194"/>
                      <a:gd name="T59" fmla="*/ 0 h 1"/>
                      <a:gd name="T60" fmla="*/ 119 w 194"/>
                      <a:gd name="T61" fmla="*/ 1 h 1"/>
                      <a:gd name="T62" fmla="*/ 123 w 194"/>
                      <a:gd name="T63" fmla="*/ 1 h 1"/>
                      <a:gd name="T64" fmla="*/ 127 w 194"/>
                      <a:gd name="T65" fmla="*/ 0 h 1"/>
                      <a:gd name="T66" fmla="*/ 131 w 194"/>
                      <a:gd name="T67" fmla="*/ 0 h 1"/>
                      <a:gd name="T68" fmla="*/ 135 w 194"/>
                      <a:gd name="T69" fmla="*/ 0 h 1"/>
                      <a:gd name="T70" fmla="*/ 139 w 194"/>
                      <a:gd name="T71" fmla="*/ 1 h 1"/>
                      <a:gd name="T72" fmla="*/ 143 w 194"/>
                      <a:gd name="T73" fmla="*/ 1 h 1"/>
                      <a:gd name="T74" fmla="*/ 147 w 194"/>
                      <a:gd name="T75" fmla="*/ 0 h 1"/>
                      <a:gd name="T76" fmla="*/ 151 w 194"/>
                      <a:gd name="T77" fmla="*/ 0 h 1"/>
                      <a:gd name="T78" fmla="*/ 155 w 194"/>
                      <a:gd name="T79" fmla="*/ 0 h 1"/>
                      <a:gd name="T80" fmla="*/ 159 w 194"/>
                      <a:gd name="T81" fmla="*/ 1 h 1"/>
                      <a:gd name="T82" fmla="*/ 163 w 194"/>
                      <a:gd name="T83" fmla="*/ 1 h 1"/>
                      <a:gd name="T84" fmla="*/ 167 w 194"/>
                      <a:gd name="T85" fmla="*/ 1 h 1"/>
                      <a:gd name="T86" fmla="*/ 171 w 194"/>
                      <a:gd name="T87" fmla="*/ 0 h 1"/>
                      <a:gd name="T88" fmla="*/ 174 w 194"/>
                      <a:gd name="T89" fmla="*/ 0 h 1"/>
                      <a:gd name="T90" fmla="*/ 178 w 194"/>
                      <a:gd name="T91" fmla="*/ 0 h 1"/>
                      <a:gd name="T92" fmla="*/ 183 w 194"/>
                      <a:gd name="T93" fmla="*/ 1 h 1"/>
                      <a:gd name="T94" fmla="*/ 187 w 194"/>
                      <a:gd name="T95" fmla="*/ 1 h 1"/>
                      <a:gd name="T96" fmla="*/ 190 w 194"/>
                      <a:gd name="T97" fmla="*/ 0 h 1"/>
                      <a:gd name="T98" fmla="*/ 194 w 194"/>
                      <a:gd name="T99" fmla="*/ 0 h 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4" h="1">
                        <a:moveTo>
                          <a:pt x="0" y="0"/>
                        </a:moveTo>
                        <a:lnTo>
                          <a:pt x="4" y="0"/>
                        </a:lnTo>
                        <a:lnTo>
                          <a:pt x="8" y="0"/>
                        </a:lnTo>
                        <a:lnTo>
                          <a:pt x="12" y="1"/>
                        </a:lnTo>
                        <a:lnTo>
                          <a:pt x="16" y="1"/>
                        </a:lnTo>
                        <a:lnTo>
                          <a:pt x="20" y="0"/>
                        </a:lnTo>
                        <a:lnTo>
                          <a:pt x="24" y="0"/>
                        </a:lnTo>
                        <a:lnTo>
                          <a:pt x="28" y="0"/>
                        </a:lnTo>
                        <a:lnTo>
                          <a:pt x="32" y="1"/>
                        </a:lnTo>
                        <a:lnTo>
                          <a:pt x="36" y="1"/>
                        </a:lnTo>
                        <a:lnTo>
                          <a:pt x="40" y="0"/>
                        </a:lnTo>
                        <a:lnTo>
                          <a:pt x="44" y="0"/>
                        </a:lnTo>
                        <a:lnTo>
                          <a:pt x="48" y="0"/>
                        </a:lnTo>
                        <a:lnTo>
                          <a:pt x="51" y="0"/>
                        </a:lnTo>
                        <a:lnTo>
                          <a:pt x="55" y="1"/>
                        </a:lnTo>
                        <a:lnTo>
                          <a:pt x="60" y="1"/>
                        </a:lnTo>
                        <a:lnTo>
                          <a:pt x="64" y="0"/>
                        </a:lnTo>
                        <a:lnTo>
                          <a:pt x="67" y="0"/>
                        </a:lnTo>
                        <a:lnTo>
                          <a:pt x="71" y="0"/>
                        </a:lnTo>
                        <a:lnTo>
                          <a:pt x="75" y="1"/>
                        </a:lnTo>
                        <a:lnTo>
                          <a:pt x="79" y="1"/>
                        </a:lnTo>
                        <a:lnTo>
                          <a:pt x="83" y="0"/>
                        </a:lnTo>
                        <a:lnTo>
                          <a:pt x="87" y="0"/>
                        </a:lnTo>
                        <a:lnTo>
                          <a:pt x="91" y="0"/>
                        </a:lnTo>
                        <a:lnTo>
                          <a:pt x="95" y="1"/>
                        </a:lnTo>
                        <a:lnTo>
                          <a:pt x="99" y="1"/>
                        </a:lnTo>
                        <a:lnTo>
                          <a:pt x="103" y="1"/>
                        </a:lnTo>
                        <a:lnTo>
                          <a:pt x="107" y="0"/>
                        </a:lnTo>
                        <a:lnTo>
                          <a:pt x="111" y="0"/>
                        </a:lnTo>
                        <a:lnTo>
                          <a:pt x="115" y="0"/>
                        </a:lnTo>
                        <a:lnTo>
                          <a:pt x="119" y="1"/>
                        </a:lnTo>
                        <a:lnTo>
                          <a:pt x="123" y="1"/>
                        </a:lnTo>
                        <a:lnTo>
                          <a:pt x="127" y="0"/>
                        </a:lnTo>
                        <a:lnTo>
                          <a:pt x="131" y="0"/>
                        </a:lnTo>
                        <a:lnTo>
                          <a:pt x="135" y="0"/>
                        </a:lnTo>
                        <a:lnTo>
                          <a:pt x="139" y="1"/>
                        </a:lnTo>
                        <a:lnTo>
                          <a:pt x="143" y="1"/>
                        </a:lnTo>
                        <a:lnTo>
                          <a:pt x="147" y="0"/>
                        </a:lnTo>
                        <a:lnTo>
                          <a:pt x="151" y="0"/>
                        </a:lnTo>
                        <a:lnTo>
                          <a:pt x="155" y="0"/>
                        </a:lnTo>
                        <a:lnTo>
                          <a:pt x="159" y="1"/>
                        </a:lnTo>
                        <a:lnTo>
                          <a:pt x="163" y="1"/>
                        </a:lnTo>
                        <a:lnTo>
                          <a:pt x="167" y="1"/>
                        </a:lnTo>
                        <a:lnTo>
                          <a:pt x="171" y="0"/>
                        </a:lnTo>
                        <a:lnTo>
                          <a:pt x="174" y="0"/>
                        </a:lnTo>
                        <a:lnTo>
                          <a:pt x="178" y="0"/>
                        </a:lnTo>
                        <a:lnTo>
                          <a:pt x="183" y="1"/>
                        </a:lnTo>
                        <a:lnTo>
                          <a:pt x="187" y="1"/>
                        </a:lnTo>
                        <a:lnTo>
                          <a:pt x="190" y="0"/>
                        </a:lnTo>
                        <a:lnTo>
                          <a:pt x="194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A8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92" name="Freeform 533"/>
                  <p:cNvSpPr>
                    <a:spLocks/>
                  </p:cNvSpPr>
                  <p:nvPr/>
                </p:nvSpPr>
                <p:spPr bwMode="auto">
                  <a:xfrm>
                    <a:off x="3798889" y="1247776"/>
                    <a:ext cx="309563" cy="1588"/>
                  </a:xfrm>
                  <a:custGeom>
                    <a:avLst/>
                    <a:gdLst>
                      <a:gd name="T0" fmla="*/ 0 w 195"/>
                      <a:gd name="T1" fmla="*/ 0 h 1"/>
                      <a:gd name="T2" fmla="*/ 4 w 195"/>
                      <a:gd name="T3" fmla="*/ 0 h 1"/>
                      <a:gd name="T4" fmla="*/ 8 w 195"/>
                      <a:gd name="T5" fmla="*/ 1 h 1"/>
                      <a:gd name="T6" fmla="*/ 12 w 195"/>
                      <a:gd name="T7" fmla="*/ 1 h 1"/>
                      <a:gd name="T8" fmla="*/ 16 w 195"/>
                      <a:gd name="T9" fmla="*/ 1 h 1"/>
                      <a:gd name="T10" fmla="*/ 20 w 195"/>
                      <a:gd name="T11" fmla="*/ 0 h 1"/>
                      <a:gd name="T12" fmla="*/ 24 w 195"/>
                      <a:gd name="T13" fmla="*/ 0 h 1"/>
                      <a:gd name="T14" fmla="*/ 28 w 195"/>
                      <a:gd name="T15" fmla="*/ 1 h 1"/>
                      <a:gd name="T16" fmla="*/ 32 w 195"/>
                      <a:gd name="T17" fmla="*/ 1 h 1"/>
                      <a:gd name="T18" fmla="*/ 36 w 195"/>
                      <a:gd name="T19" fmla="*/ 1 h 1"/>
                      <a:gd name="T20" fmla="*/ 40 w 195"/>
                      <a:gd name="T21" fmla="*/ 0 h 1"/>
                      <a:gd name="T22" fmla="*/ 44 w 195"/>
                      <a:gd name="T23" fmla="*/ 0 h 1"/>
                      <a:gd name="T24" fmla="*/ 48 w 195"/>
                      <a:gd name="T25" fmla="*/ 0 h 1"/>
                      <a:gd name="T26" fmla="*/ 52 w 195"/>
                      <a:gd name="T27" fmla="*/ 1 h 1"/>
                      <a:gd name="T28" fmla="*/ 56 w 195"/>
                      <a:gd name="T29" fmla="*/ 1 h 1"/>
                      <a:gd name="T30" fmla="*/ 60 w 195"/>
                      <a:gd name="T31" fmla="*/ 0 h 1"/>
                      <a:gd name="T32" fmla="*/ 64 w 195"/>
                      <a:gd name="T33" fmla="*/ 0 h 1"/>
                      <a:gd name="T34" fmla="*/ 68 w 195"/>
                      <a:gd name="T35" fmla="*/ 0 h 1"/>
                      <a:gd name="T36" fmla="*/ 72 w 195"/>
                      <a:gd name="T37" fmla="*/ 1 h 1"/>
                      <a:gd name="T38" fmla="*/ 76 w 195"/>
                      <a:gd name="T39" fmla="*/ 1 h 1"/>
                      <a:gd name="T40" fmla="*/ 80 w 195"/>
                      <a:gd name="T41" fmla="*/ 1 h 1"/>
                      <a:gd name="T42" fmla="*/ 83 w 195"/>
                      <a:gd name="T43" fmla="*/ 0 h 1"/>
                      <a:gd name="T44" fmla="*/ 88 w 195"/>
                      <a:gd name="T45" fmla="*/ 0 h 1"/>
                      <a:gd name="T46" fmla="*/ 92 w 195"/>
                      <a:gd name="T47" fmla="*/ 0 h 1"/>
                      <a:gd name="T48" fmla="*/ 96 w 195"/>
                      <a:gd name="T49" fmla="*/ 1 h 1"/>
                      <a:gd name="T50" fmla="*/ 99 w 195"/>
                      <a:gd name="T51" fmla="*/ 1 h 1"/>
                      <a:gd name="T52" fmla="*/ 103 w 195"/>
                      <a:gd name="T53" fmla="*/ 0 h 1"/>
                      <a:gd name="T54" fmla="*/ 107 w 195"/>
                      <a:gd name="T55" fmla="*/ 0 h 1"/>
                      <a:gd name="T56" fmla="*/ 111 w 195"/>
                      <a:gd name="T57" fmla="*/ 0 h 1"/>
                      <a:gd name="T58" fmla="*/ 115 w 195"/>
                      <a:gd name="T59" fmla="*/ 1 h 1"/>
                      <a:gd name="T60" fmla="*/ 119 w 195"/>
                      <a:gd name="T61" fmla="*/ 1 h 1"/>
                      <a:gd name="T62" fmla="*/ 123 w 195"/>
                      <a:gd name="T63" fmla="*/ 1 h 1"/>
                      <a:gd name="T64" fmla="*/ 127 w 195"/>
                      <a:gd name="T65" fmla="*/ 0 h 1"/>
                      <a:gd name="T66" fmla="*/ 131 w 195"/>
                      <a:gd name="T67" fmla="*/ 0 h 1"/>
                      <a:gd name="T68" fmla="*/ 135 w 195"/>
                      <a:gd name="T69" fmla="*/ 1 h 1"/>
                      <a:gd name="T70" fmla="*/ 139 w 195"/>
                      <a:gd name="T71" fmla="*/ 1 h 1"/>
                      <a:gd name="T72" fmla="*/ 143 w 195"/>
                      <a:gd name="T73" fmla="*/ 1 h 1"/>
                      <a:gd name="T74" fmla="*/ 147 w 195"/>
                      <a:gd name="T75" fmla="*/ 0 h 1"/>
                      <a:gd name="T76" fmla="*/ 151 w 195"/>
                      <a:gd name="T77" fmla="*/ 0 h 1"/>
                      <a:gd name="T78" fmla="*/ 155 w 195"/>
                      <a:gd name="T79" fmla="*/ 0 h 1"/>
                      <a:gd name="T80" fmla="*/ 159 w 195"/>
                      <a:gd name="T81" fmla="*/ 1 h 1"/>
                      <a:gd name="T82" fmla="*/ 163 w 195"/>
                      <a:gd name="T83" fmla="*/ 1 h 1"/>
                      <a:gd name="T84" fmla="*/ 167 w 195"/>
                      <a:gd name="T85" fmla="*/ 0 h 1"/>
                      <a:gd name="T86" fmla="*/ 171 w 195"/>
                      <a:gd name="T87" fmla="*/ 0 h 1"/>
                      <a:gd name="T88" fmla="*/ 175 w 195"/>
                      <a:gd name="T89" fmla="*/ 0 h 1"/>
                      <a:gd name="T90" fmla="*/ 179 w 195"/>
                      <a:gd name="T91" fmla="*/ 1 h 1"/>
                      <a:gd name="T92" fmla="*/ 183 w 195"/>
                      <a:gd name="T93" fmla="*/ 1 h 1"/>
                      <a:gd name="T94" fmla="*/ 187 w 195"/>
                      <a:gd name="T95" fmla="*/ 1 h 1"/>
                      <a:gd name="T96" fmla="*/ 191 w 195"/>
                      <a:gd name="T97" fmla="*/ 0 h 1"/>
                      <a:gd name="T98" fmla="*/ 195 w 195"/>
                      <a:gd name="T99" fmla="*/ 0 h 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5" h="1">
                        <a:moveTo>
                          <a:pt x="0" y="0"/>
                        </a:moveTo>
                        <a:lnTo>
                          <a:pt x="4" y="0"/>
                        </a:lnTo>
                        <a:lnTo>
                          <a:pt x="8" y="1"/>
                        </a:lnTo>
                        <a:lnTo>
                          <a:pt x="12" y="1"/>
                        </a:lnTo>
                        <a:lnTo>
                          <a:pt x="16" y="1"/>
                        </a:lnTo>
                        <a:lnTo>
                          <a:pt x="20" y="0"/>
                        </a:lnTo>
                        <a:lnTo>
                          <a:pt x="24" y="0"/>
                        </a:lnTo>
                        <a:lnTo>
                          <a:pt x="28" y="1"/>
                        </a:lnTo>
                        <a:lnTo>
                          <a:pt x="32" y="1"/>
                        </a:lnTo>
                        <a:lnTo>
                          <a:pt x="36" y="1"/>
                        </a:lnTo>
                        <a:lnTo>
                          <a:pt x="40" y="0"/>
                        </a:lnTo>
                        <a:lnTo>
                          <a:pt x="44" y="0"/>
                        </a:lnTo>
                        <a:lnTo>
                          <a:pt x="48" y="0"/>
                        </a:lnTo>
                        <a:lnTo>
                          <a:pt x="52" y="1"/>
                        </a:lnTo>
                        <a:lnTo>
                          <a:pt x="56" y="1"/>
                        </a:lnTo>
                        <a:lnTo>
                          <a:pt x="60" y="0"/>
                        </a:lnTo>
                        <a:lnTo>
                          <a:pt x="64" y="0"/>
                        </a:lnTo>
                        <a:lnTo>
                          <a:pt x="68" y="0"/>
                        </a:lnTo>
                        <a:lnTo>
                          <a:pt x="72" y="1"/>
                        </a:lnTo>
                        <a:lnTo>
                          <a:pt x="76" y="1"/>
                        </a:lnTo>
                        <a:lnTo>
                          <a:pt x="80" y="1"/>
                        </a:lnTo>
                        <a:lnTo>
                          <a:pt x="83" y="0"/>
                        </a:lnTo>
                        <a:lnTo>
                          <a:pt x="88" y="0"/>
                        </a:lnTo>
                        <a:lnTo>
                          <a:pt x="92" y="0"/>
                        </a:lnTo>
                        <a:lnTo>
                          <a:pt x="96" y="1"/>
                        </a:lnTo>
                        <a:lnTo>
                          <a:pt x="99" y="1"/>
                        </a:lnTo>
                        <a:lnTo>
                          <a:pt x="103" y="0"/>
                        </a:lnTo>
                        <a:lnTo>
                          <a:pt x="107" y="0"/>
                        </a:lnTo>
                        <a:lnTo>
                          <a:pt x="111" y="0"/>
                        </a:lnTo>
                        <a:lnTo>
                          <a:pt x="115" y="1"/>
                        </a:lnTo>
                        <a:lnTo>
                          <a:pt x="119" y="1"/>
                        </a:lnTo>
                        <a:lnTo>
                          <a:pt x="123" y="1"/>
                        </a:lnTo>
                        <a:lnTo>
                          <a:pt x="127" y="0"/>
                        </a:lnTo>
                        <a:lnTo>
                          <a:pt x="131" y="0"/>
                        </a:lnTo>
                        <a:lnTo>
                          <a:pt x="135" y="1"/>
                        </a:lnTo>
                        <a:lnTo>
                          <a:pt x="139" y="1"/>
                        </a:lnTo>
                        <a:lnTo>
                          <a:pt x="143" y="1"/>
                        </a:lnTo>
                        <a:lnTo>
                          <a:pt x="147" y="0"/>
                        </a:lnTo>
                        <a:lnTo>
                          <a:pt x="151" y="0"/>
                        </a:lnTo>
                        <a:lnTo>
                          <a:pt x="155" y="0"/>
                        </a:lnTo>
                        <a:lnTo>
                          <a:pt x="159" y="1"/>
                        </a:lnTo>
                        <a:lnTo>
                          <a:pt x="163" y="1"/>
                        </a:lnTo>
                        <a:lnTo>
                          <a:pt x="167" y="0"/>
                        </a:lnTo>
                        <a:lnTo>
                          <a:pt x="171" y="0"/>
                        </a:lnTo>
                        <a:lnTo>
                          <a:pt x="175" y="0"/>
                        </a:lnTo>
                        <a:lnTo>
                          <a:pt x="179" y="1"/>
                        </a:lnTo>
                        <a:lnTo>
                          <a:pt x="183" y="1"/>
                        </a:lnTo>
                        <a:lnTo>
                          <a:pt x="187" y="1"/>
                        </a:lnTo>
                        <a:lnTo>
                          <a:pt x="191" y="0"/>
                        </a:lnTo>
                        <a:lnTo>
                          <a:pt x="195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A8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93" name="Freeform 534"/>
                  <p:cNvSpPr>
                    <a:spLocks/>
                  </p:cNvSpPr>
                  <p:nvPr/>
                </p:nvSpPr>
                <p:spPr bwMode="auto">
                  <a:xfrm>
                    <a:off x="4108451" y="1247776"/>
                    <a:ext cx="23813" cy="1588"/>
                  </a:xfrm>
                  <a:custGeom>
                    <a:avLst/>
                    <a:gdLst>
                      <a:gd name="T0" fmla="*/ 0 w 15"/>
                      <a:gd name="T1" fmla="*/ 0 h 1"/>
                      <a:gd name="T2" fmla="*/ 4 w 15"/>
                      <a:gd name="T3" fmla="*/ 1 h 1"/>
                      <a:gd name="T4" fmla="*/ 7 w 15"/>
                      <a:gd name="T5" fmla="*/ 1 h 1"/>
                      <a:gd name="T6" fmla="*/ 11 w 15"/>
                      <a:gd name="T7" fmla="*/ 1 h 1"/>
                      <a:gd name="T8" fmla="*/ 15 w 15"/>
                      <a:gd name="T9" fmla="*/ 0 h 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" h="1">
                        <a:moveTo>
                          <a:pt x="0" y="0"/>
                        </a:moveTo>
                        <a:lnTo>
                          <a:pt x="4" y="1"/>
                        </a:lnTo>
                        <a:lnTo>
                          <a:pt x="7" y="1"/>
                        </a:lnTo>
                        <a:lnTo>
                          <a:pt x="11" y="1"/>
                        </a:lnTo>
                        <a:lnTo>
                          <a:pt x="15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A8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94" name="Freeform 535"/>
                  <p:cNvSpPr>
                    <a:spLocks/>
                  </p:cNvSpPr>
                  <p:nvPr/>
                </p:nvSpPr>
                <p:spPr bwMode="auto">
                  <a:xfrm>
                    <a:off x="2873376" y="1179513"/>
                    <a:ext cx="309563" cy="231775"/>
                  </a:xfrm>
                  <a:custGeom>
                    <a:avLst/>
                    <a:gdLst>
                      <a:gd name="T0" fmla="*/ 0 w 195"/>
                      <a:gd name="T1" fmla="*/ 146 h 146"/>
                      <a:gd name="T2" fmla="*/ 5 w 195"/>
                      <a:gd name="T3" fmla="*/ 0 h 146"/>
                      <a:gd name="T4" fmla="*/ 9 w 195"/>
                      <a:gd name="T5" fmla="*/ 15 h 146"/>
                      <a:gd name="T6" fmla="*/ 12 w 195"/>
                      <a:gd name="T7" fmla="*/ 21 h 146"/>
                      <a:gd name="T8" fmla="*/ 16 w 195"/>
                      <a:gd name="T9" fmla="*/ 44 h 146"/>
                      <a:gd name="T10" fmla="*/ 20 w 195"/>
                      <a:gd name="T11" fmla="*/ 41 h 146"/>
                      <a:gd name="T12" fmla="*/ 24 w 195"/>
                      <a:gd name="T13" fmla="*/ 42 h 146"/>
                      <a:gd name="T14" fmla="*/ 28 w 195"/>
                      <a:gd name="T15" fmla="*/ 46 h 146"/>
                      <a:gd name="T16" fmla="*/ 32 w 195"/>
                      <a:gd name="T17" fmla="*/ 45 h 146"/>
                      <a:gd name="T18" fmla="*/ 36 w 195"/>
                      <a:gd name="T19" fmla="*/ 45 h 146"/>
                      <a:gd name="T20" fmla="*/ 40 w 195"/>
                      <a:gd name="T21" fmla="*/ 45 h 146"/>
                      <a:gd name="T22" fmla="*/ 44 w 195"/>
                      <a:gd name="T23" fmla="*/ 45 h 146"/>
                      <a:gd name="T24" fmla="*/ 48 w 195"/>
                      <a:gd name="T25" fmla="*/ 45 h 146"/>
                      <a:gd name="T26" fmla="*/ 52 w 195"/>
                      <a:gd name="T27" fmla="*/ 45 h 146"/>
                      <a:gd name="T28" fmla="*/ 56 w 195"/>
                      <a:gd name="T29" fmla="*/ 45 h 146"/>
                      <a:gd name="T30" fmla="*/ 60 w 195"/>
                      <a:gd name="T31" fmla="*/ 45 h 146"/>
                      <a:gd name="T32" fmla="*/ 64 w 195"/>
                      <a:gd name="T33" fmla="*/ 45 h 146"/>
                      <a:gd name="T34" fmla="*/ 68 w 195"/>
                      <a:gd name="T35" fmla="*/ 45 h 146"/>
                      <a:gd name="T36" fmla="*/ 72 w 195"/>
                      <a:gd name="T37" fmla="*/ 45 h 146"/>
                      <a:gd name="T38" fmla="*/ 76 w 195"/>
                      <a:gd name="T39" fmla="*/ 45 h 146"/>
                      <a:gd name="T40" fmla="*/ 80 w 195"/>
                      <a:gd name="T41" fmla="*/ 45 h 146"/>
                      <a:gd name="T42" fmla="*/ 84 w 195"/>
                      <a:gd name="T43" fmla="*/ 45 h 146"/>
                      <a:gd name="T44" fmla="*/ 88 w 195"/>
                      <a:gd name="T45" fmla="*/ 45 h 146"/>
                      <a:gd name="T46" fmla="*/ 92 w 195"/>
                      <a:gd name="T47" fmla="*/ 45 h 146"/>
                      <a:gd name="T48" fmla="*/ 96 w 195"/>
                      <a:gd name="T49" fmla="*/ 45 h 146"/>
                      <a:gd name="T50" fmla="*/ 99 w 195"/>
                      <a:gd name="T51" fmla="*/ 45 h 146"/>
                      <a:gd name="T52" fmla="*/ 104 w 195"/>
                      <a:gd name="T53" fmla="*/ 45 h 146"/>
                      <a:gd name="T54" fmla="*/ 108 w 195"/>
                      <a:gd name="T55" fmla="*/ 45 h 146"/>
                      <a:gd name="T56" fmla="*/ 112 w 195"/>
                      <a:gd name="T57" fmla="*/ 45 h 146"/>
                      <a:gd name="T58" fmla="*/ 115 w 195"/>
                      <a:gd name="T59" fmla="*/ 45 h 146"/>
                      <a:gd name="T60" fmla="*/ 119 w 195"/>
                      <a:gd name="T61" fmla="*/ 45 h 146"/>
                      <a:gd name="T62" fmla="*/ 123 w 195"/>
                      <a:gd name="T63" fmla="*/ 45 h 146"/>
                      <a:gd name="T64" fmla="*/ 128 w 195"/>
                      <a:gd name="T65" fmla="*/ 45 h 146"/>
                      <a:gd name="T66" fmla="*/ 131 w 195"/>
                      <a:gd name="T67" fmla="*/ 45 h 146"/>
                      <a:gd name="T68" fmla="*/ 135 w 195"/>
                      <a:gd name="T69" fmla="*/ 45 h 146"/>
                      <a:gd name="T70" fmla="*/ 139 w 195"/>
                      <a:gd name="T71" fmla="*/ 45 h 146"/>
                      <a:gd name="T72" fmla="*/ 143 w 195"/>
                      <a:gd name="T73" fmla="*/ 45 h 146"/>
                      <a:gd name="T74" fmla="*/ 147 w 195"/>
                      <a:gd name="T75" fmla="*/ 44 h 146"/>
                      <a:gd name="T76" fmla="*/ 151 w 195"/>
                      <a:gd name="T77" fmla="*/ 45 h 146"/>
                      <a:gd name="T78" fmla="*/ 155 w 195"/>
                      <a:gd name="T79" fmla="*/ 45 h 146"/>
                      <a:gd name="T80" fmla="*/ 159 w 195"/>
                      <a:gd name="T81" fmla="*/ 45 h 146"/>
                      <a:gd name="T82" fmla="*/ 163 w 195"/>
                      <a:gd name="T83" fmla="*/ 45 h 146"/>
                      <a:gd name="T84" fmla="*/ 167 w 195"/>
                      <a:gd name="T85" fmla="*/ 45 h 146"/>
                      <a:gd name="T86" fmla="*/ 171 w 195"/>
                      <a:gd name="T87" fmla="*/ 44 h 146"/>
                      <a:gd name="T88" fmla="*/ 175 w 195"/>
                      <a:gd name="T89" fmla="*/ 44 h 146"/>
                      <a:gd name="T90" fmla="*/ 179 w 195"/>
                      <a:gd name="T91" fmla="*/ 45 h 146"/>
                      <a:gd name="T92" fmla="*/ 183 w 195"/>
                      <a:gd name="T93" fmla="*/ 45 h 146"/>
                      <a:gd name="T94" fmla="*/ 187 w 195"/>
                      <a:gd name="T95" fmla="*/ 45 h 146"/>
                      <a:gd name="T96" fmla="*/ 191 w 195"/>
                      <a:gd name="T97" fmla="*/ 44 h 146"/>
                      <a:gd name="T98" fmla="*/ 195 w 195"/>
                      <a:gd name="T99" fmla="*/ 44 h 1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5" h="146">
                        <a:moveTo>
                          <a:pt x="0" y="146"/>
                        </a:moveTo>
                        <a:lnTo>
                          <a:pt x="5" y="0"/>
                        </a:lnTo>
                        <a:lnTo>
                          <a:pt x="9" y="15"/>
                        </a:lnTo>
                        <a:lnTo>
                          <a:pt x="12" y="21"/>
                        </a:lnTo>
                        <a:lnTo>
                          <a:pt x="16" y="44"/>
                        </a:lnTo>
                        <a:lnTo>
                          <a:pt x="20" y="41"/>
                        </a:lnTo>
                        <a:lnTo>
                          <a:pt x="24" y="42"/>
                        </a:lnTo>
                        <a:lnTo>
                          <a:pt x="28" y="46"/>
                        </a:lnTo>
                        <a:lnTo>
                          <a:pt x="32" y="45"/>
                        </a:lnTo>
                        <a:lnTo>
                          <a:pt x="36" y="45"/>
                        </a:lnTo>
                        <a:lnTo>
                          <a:pt x="40" y="45"/>
                        </a:lnTo>
                        <a:lnTo>
                          <a:pt x="44" y="45"/>
                        </a:lnTo>
                        <a:lnTo>
                          <a:pt x="48" y="45"/>
                        </a:lnTo>
                        <a:lnTo>
                          <a:pt x="52" y="45"/>
                        </a:lnTo>
                        <a:lnTo>
                          <a:pt x="56" y="45"/>
                        </a:lnTo>
                        <a:lnTo>
                          <a:pt x="60" y="45"/>
                        </a:lnTo>
                        <a:lnTo>
                          <a:pt x="64" y="45"/>
                        </a:lnTo>
                        <a:lnTo>
                          <a:pt x="68" y="45"/>
                        </a:lnTo>
                        <a:lnTo>
                          <a:pt x="72" y="45"/>
                        </a:lnTo>
                        <a:lnTo>
                          <a:pt x="76" y="45"/>
                        </a:lnTo>
                        <a:lnTo>
                          <a:pt x="80" y="45"/>
                        </a:lnTo>
                        <a:lnTo>
                          <a:pt x="84" y="45"/>
                        </a:lnTo>
                        <a:lnTo>
                          <a:pt x="88" y="45"/>
                        </a:lnTo>
                        <a:lnTo>
                          <a:pt x="92" y="45"/>
                        </a:lnTo>
                        <a:lnTo>
                          <a:pt x="96" y="45"/>
                        </a:lnTo>
                        <a:lnTo>
                          <a:pt x="99" y="45"/>
                        </a:lnTo>
                        <a:lnTo>
                          <a:pt x="104" y="45"/>
                        </a:lnTo>
                        <a:lnTo>
                          <a:pt x="108" y="45"/>
                        </a:lnTo>
                        <a:lnTo>
                          <a:pt x="112" y="45"/>
                        </a:lnTo>
                        <a:lnTo>
                          <a:pt x="115" y="45"/>
                        </a:lnTo>
                        <a:lnTo>
                          <a:pt x="119" y="45"/>
                        </a:lnTo>
                        <a:lnTo>
                          <a:pt x="123" y="45"/>
                        </a:lnTo>
                        <a:lnTo>
                          <a:pt x="128" y="45"/>
                        </a:lnTo>
                        <a:lnTo>
                          <a:pt x="131" y="45"/>
                        </a:lnTo>
                        <a:lnTo>
                          <a:pt x="135" y="45"/>
                        </a:lnTo>
                        <a:lnTo>
                          <a:pt x="139" y="45"/>
                        </a:lnTo>
                        <a:lnTo>
                          <a:pt x="143" y="45"/>
                        </a:lnTo>
                        <a:lnTo>
                          <a:pt x="147" y="44"/>
                        </a:lnTo>
                        <a:lnTo>
                          <a:pt x="151" y="45"/>
                        </a:lnTo>
                        <a:lnTo>
                          <a:pt x="155" y="45"/>
                        </a:lnTo>
                        <a:lnTo>
                          <a:pt x="159" y="45"/>
                        </a:lnTo>
                        <a:lnTo>
                          <a:pt x="163" y="45"/>
                        </a:lnTo>
                        <a:lnTo>
                          <a:pt x="167" y="45"/>
                        </a:lnTo>
                        <a:lnTo>
                          <a:pt x="171" y="44"/>
                        </a:lnTo>
                        <a:lnTo>
                          <a:pt x="175" y="44"/>
                        </a:lnTo>
                        <a:lnTo>
                          <a:pt x="179" y="45"/>
                        </a:lnTo>
                        <a:lnTo>
                          <a:pt x="183" y="45"/>
                        </a:lnTo>
                        <a:lnTo>
                          <a:pt x="187" y="45"/>
                        </a:lnTo>
                        <a:lnTo>
                          <a:pt x="191" y="44"/>
                        </a:lnTo>
                        <a:lnTo>
                          <a:pt x="195" y="4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0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95" name="Freeform 536"/>
                  <p:cNvSpPr>
                    <a:spLocks/>
                  </p:cNvSpPr>
                  <p:nvPr/>
                </p:nvSpPr>
                <p:spPr bwMode="auto">
                  <a:xfrm>
                    <a:off x="3182939" y="1249363"/>
                    <a:ext cx="307975" cy="1588"/>
                  </a:xfrm>
                  <a:custGeom>
                    <a:avLst/>
                    <a:gdLst>
                      <a:gd name="T0" fmla="*/ 0 w 194"/>
                      <a:gd name="T1" fmla="*/ 0 h 1"/>
                      <a:gd name="T2" fmla="*/ 4 w 194"/>
                      <a:gd name="T3" fmla="*/ 0 h 1"/>
                      <a:gd name="T4" fmla="*/ 8 w 194"/>
                      <a:gd name="T5" fmla="*/ 1 h 1"/>
                      <a:gd name="T6" fmla="*/ 12 w 194"/>
                      <a:gd name="T7" fmla="*/ 1 h 1"/>
                      <a:gd name="T8" fmla="*/ 16 w 194"/>
                      <a:gd name="T9" fmla="*/ 0 h 1"/>
                      <a:gd name="T10" fmla="*/ 20 w 194"/>
                      <a:gd name="T11" fmla="*/ 0 h 1"/>
                      <a:gd name="T12" fmla="*/ 23 w 194"/>
                      <a:gd name="T13" fmla="*/ 0 h 1"/>
                      <a:gd name="T14" fmla="*/ 27 w 194"/>
                      <a:gd name="T15" fmla="*/ 1 h 1"/>
                      <a:gd name="T16" fmla="*/ 32 w 194"/>
                      <a:gd name="T17" fmla="*/ 1 h 1"/>
                      <a:gd name="T18" fmla="*/ 36 w 194"/>
                      <a:gd name="T19" fmla="*/ 0 h 1"/>
                      <a:gd name="T20" fmla="*/ 39 w 194"/>
                      <a:gd name="T21" fmla="*/ 0 h 1"/>
                      <a:gd name="T22" fmla="*/ 43 w 194"/>
                      <a:gd name="T23" fmla="*/ 0 h 1"/>
                      <a:gd name="T24" fmla="*/ 47 w 194"/>
                      <a:gd name="T25" fmla="*/ 0 h 1"/>
                      <a:gd name="T26" fmla="*/ 51 w 194"/>
                      <a:gd name="T27" fmla="*/ 1 h 1"/>
                      <a:gd name="T28" fmla="*/ 55 w 194"/>
                      <a:gd name="T29" fmla="*/ 0 h 1"/>
                      <a:gd name="T30" fmla="*/ 59 w 194"/>
                      <a:gd name="T31" fmla="*/ 0 h 1"/>
                      <a:gd name="T32" fmla="*/ 63 w 194"/>
                      <a:gd name="T33" fmla="*/ 0 h 1"/>
                      <a:gd name="T34" fmla="*/ 67 w 194"/>
                      <a:gd name="T35" fmla="*/ 0 h 1"/>
                      <a:gd name="T36" fmla="*/ 71 w 194"/>
                      <a:gd name="T37" fmla="*/ 0 h 1"/>
                      <a:gd name="T38" fmla="*/ 75 w 194"/>
                      <a:gd name="T39" fmla="*/ 1 h 1"/>
                      <a:gd name="T40" fmla="*/ 79 w 194"/>
                      <a:gd name="T41" fmla="*/ 0 h 1"/>
                      <a:gd name="T42" fmla="*/ 83 w 194"/>
                      <a:gd name="T43" fmla="*/ 0 h 1"/>
                      <a:gd name="T44" fmla="*/ 87 w 194"/>
                      <a:gd name="T45" fmla="*/ 0 h 1"/>
                      <a:gd name="T46" fmla="*/ 91 w 194"/>
                      <a:gd name="T47" fmla="*/ 0 h 1"/>
                      <a:gd name="T48" fmla="*/ 95 w 194"/>
                      <a:gd name="T49" fmla="*/ 1 h 1"/>
                      <a:gd name="T50" fmla="*/ 99 w 194"/>
                      <a:gd name="T51" fmla="*/ 0 h 1"/>
                      <a:gd name="T52" fmla="*/ 103 w 194"/>
                      <a:gd name="T53" fmla="*/ 0 h 1"/>
                      <a:gd name="T54" fmla="*/ 107 w 194"/>
                      <a:gd name="T55" fmla="*/ 0 h 1"/>
                      <a:gd name="T56" fmla="*/ 111 w 194"/>
                      <a:gd name="T57" fmla="*/ 0 h 1"/>
                      <a:gd name="T58" fmla="*/ 115 w 194"/>
                      <a:gd name="T59" fmla="*/ 0 h 1"/>
                      <a:gd name="T60" fmla="*/ 119 w 194"/>
                      <a:gd name="T61" fmla="*/ 0 h 1"/>
                      <a:gd name="T62" fmla="*/ 123 w 194"/>
                      <a:gd name="T63" fmla="*/ 0 h 1"/>
                      <a:gd name="T64" fmla="*/ 126 w 194"/>
                      <a:gd name="T65" fmla="*/ 0 h 1"/>
                      <a:gd name="T66" fmla="*/ 131 w 194"/>
                      <a:gd name="T67" fmla="*/ 0 h 1"/>
                      <a:gd name="T68" fmla="*/ 135 w 194"/>
                      <a:gd name="T69" fmla="*/ 0 h 1"/>
                      <a:gd name="T70" fmla="*/ 139 w 194"/>
                      <a:gd name="T71" fmla="*/ 0 h 1"/>
                      <a:gd name="T72" fmla="*/ 142 w 194"/>
                      <a:gd name="T73" fmla="*/ 0 h 1"/>
                      <a:gd name="T74" fmla="*/ 146 w 194"/>
                      <a:gd name="T75" fmla="*/ 0 h 1"/>
                      <a:gd name="T76" fmla="*/ 150 w 194"/>
                      <a:gd name="T77" fmla="*/ 0 h 1"/>
                      <a:gd name="T78" fmla="*/ 155 w 194"/>
                      <a:gd name="T79" fmla="*/ 0 h 1"/>
                      <a:gd name="T80" fmla="*/ 158 w 194"/>
                      <a:gd name="T81" fmla="*/ 0 h 1"/>
                      <a:gd name="T82" fmla="*/ 162 w 194"/>
                      <a:gd name="T83" fmla="*/ 0 h 1"/>
                      <a:gd name="T84" fmla="*/ 166 w 194"/>
                      <a:gd name="T85" fmla="*/ 0 h 1"/>
                      <a:gd name="T86" fmla="*/ 170 w 194"/>
                      <a:gd name="T87" fmla="*/ 0 h 1"/>
                      <a:gd name="T88" fmla="*/ 174 w 194"/>
                      <a:gd name="T89" fmla="*/ 0 h 1"/>
                      <a:gd name="T90" fmla="*/ 178 w 194"/>
                      <a:gd name="T91" fmla="*/ 0 h 1"/>
                      <a:gd name="T92" fmla="*/ 182 w 194"/>
                      <a:gd name="T93" fmla="*/ 0 h 1"/>
                      <a:gd name="T94" fmla="*/ 186 w 194"/>
                      <a:gd name="T95" fmla="*/ 0 h 1"/>
                      <a:gd name="T96" fmla="*/ 190 w 194"/>
                      <a:gd name="T97" fmla="*/ 0 h 1"/>
                      <a:gd name="T98" fmla="*/ 194 w 194"/>
                      <a:gd name="T99" fmla="*/ 0 h 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4" h="1">
                        <a:moveTo>
                          <a:pt x="0" y="0"/>
                        </a:moveTo>
                        <a:lnTo>
                          <a:pt x="4" y="0"/>
                        </a:lnTo>
                        <a:lnTo>
                          <a:pt x="8" y="1"/>
                        </a:lnTo>
                        <a:lnTo>
                          <a:pt x="12" y="1"/>
                        </a:lnTo>
                        <a:lnTo>
                          <a:pt x="16" y="0"/>
                        </a:lnTo>
                        <a:lnTo>
                          <a:pt x="20" y="0"/>
                        </a:lnTo>
                        <a:lnTo>
                          <a:pt x="23" y="0"/>
                        </a:lnTo>
                        <a:lnTo>
                          <a:pt x="27" y="1"/>
                        </a:lnTo>
                        <a:lnTo>
                          <a:pt x="32" y="1"/>
                        </a:lnTo>
                        <a:lnTo>
                          <a:pt x="36" y="0"/>
                        </a:lnTo>
                        <a:lnTo>
                          <a:pt x="39" y="0"/>
                        </a:lnTo>
                        <a:lnTo>
                          <a:pt x="43" y="0"/>
                        </a:lnTo>
                        <a:lnTo>
                          <a:pt x="47" y="0"/>
                        </a:lnTo>
                        <a:lnTo>
                          <a:pt x="51" y="1"/>
                        </a:lnTo>
                        <a:lnTo>
                          <a:pt x="55" y="0"/>
                        </a:lnTo>
                        <a:lnTo>
                          <a:pt x="59" y="0"/>
                        </a:lnTo>
                        <a:lnTo>
                          <a:pt x="63" y="0"/>
                        </a:lnTo>
                        <a:lnTo>
                          <a:pt x="67" y="0"/>
                        </a:lnTo>
                        <a:lnTo>
                          <a:pt x="71" y="0"/>
                        </a:lnTo>
                        <a:lnTo>
                          <a:pt x="75" y="1"/>
                        </a:lnTo>
                        <a:lnTo>
                          <a:pt x="79" y="0"/>
                        </a:lnTo>
                        <a:lnTo>
                          <a:pt x="83" y="0"/>
                        </a:lnTo>
                        <a:lnTo>
                          <a:pt x="87" y="0"/>
                        </a:lnTo>
                        <a:lnTo>
                          <a:pt x="91" y="0"/>
                        </a:lnTo>
                        <a:lnTo>
                          <a:pt x="95" y="1"/>
                        </a:lnTo>
                        <a:lnTo>
                          <a:pt x="99" y="0"/>
                        </a:lnTo>
                        <a:lnTo>
                          <a:pt x="103" y="0"/>
                        </a:lnTo>
                        <a:lnTo>
                          <a:pt x="107" y="0"/>
                        </a:lnTo>
                        <a:lnTo>
                          <a:pt x="111" y="0"/>
                        </a:lnTo>
                        <a:lnTo>
                          <a:pt x="115" y="0"/>
                        </a:lnTo>
                        <a:lnTo>
                          <a:pt x="119" y="0"/>
                        </a:lnTo>
                        <a:lnTo>
                          <a:pt x="123" y="0"/>
                        </a:lnTo>
                        <a:lnTo>
                          <a:pt x="126" y="0"/>
                        </a:lnTo>
                        <a:lnTo>
                          <a:pt x="131" y="0"/>
                        </a:lnTo>
                        <a:lnTo>
                          <a:pt x="135" y="0"/>
                        </a:lnTo>
                        <a:lnTo>
                          <a:pt x="139" y="0"/>
                        </a:lnTo>
                        <a:lnTo>
                          <a:pt x="142" y="0"/>
                        </a:lnTo>
                        <a:lnTo>
                          <a:pt x="146" y="0"/>
                        </a:lnTo>
                        <a:lnTo>
                          <a:pt x="150" y="0"/>
                        </a:lnTo>
                        <a:lnTo>
                          <a:pt x="155" y="0"/>
                        </a:lnTo>
                        <a:lnTo>
                          <a:pt x="158" y="0"/>
                        </a:lnTo>
                        <a:lnTo>
                          <a:pt x="162" y="0"/>
                        </a:lnTo>
                        <a:lnTo>
                          <a:pt x="166" y="0"/>
                        </a:lnTo>
                        <a:lnTo>
                          <a:pt x="170" y="0"/>
                        </a:lnTo>
                        <a:lnTo>
                          <a:pt x="174" y="0"/>
                        </a:lnTo>
                        <a:lnTo>
                          <a:pt x="178" y="0"/>
                        </a:lnTo>
                        <a:lnTo>
                          <a:pt x="182" y="0"/>
                        </a:lnTo>
                        <a:lnTo>
                          <a:pt x="186" y="0"/>
                        </a:lnTo>
                        <a:lnTo>
                          <a:pt x="190" y="0"/>
                        </a:lnTo>
                        <a:lnTo>
                          <a:pt x="194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0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96" name="Freeform 537"/>
                  <p:cNvSpPr>
                    <a:spLocks/>
                  </p:cNvSpPr>
                  <p:nvPr/>
                </p:nvSpPr>
                <p:spPr bwMode="auto">
                  <a:xfrm>
                    <a:off x="3490914" y="1247776"/>
                    <a:ext cx="307975" cy="1588"/>
                  </a:xfrm>
                  <a:custGeom>
                    <a:avLst/>
                    <a:gdLst>
                      <a:gd name="T0" fmla="*/ 0 w 194"/>
                      <a:gd name="T1" fmla="*/ 1 h 1"/>
                      <a:gd name="T2" fmla="*/ 4 w 194"/>
                      <a:gd name="T3" fmla="*/ 1 h 1"/>
                      <a:gd name="T4" fmla="*/ 8 w 194"/>
                      <a:gd name="T5" fmla="*/ 1 h 1"/>
                      <a:gd name="T6" fmla="*/ 12 w 194"/>
                      <a:gd name="T7" fmla="*/ 1 h 1"/>
                      <a:gd name="T8" fmla="*/ 16 w 194"/>
                      <a:gd name="T9" fmla="*/ 1 h 1"/>
                      <a:gd name="T10" fmla="*/ 20 w 194"/>
                      <a:gd name="T11" fmla="*/ 1 h 1"/>
                      <a:gd name="T12" fmla="*/ 24 w 194"/>
                      <a:gd name="T13" fmla="*/ 1 h 1"/>
                      <a:gd name="T14" fmla="*/ 28 w 194"/>
                      <a:gd name="T15" fmla="*/ 1 h 1"/>
                      <a:gd name="T16" fmla="*/ 32 w 194"/>
                      <a:gd name="T17" fmla="*/ 1 h 1"/>
                      <a:gd name="T18" fmla="*/ 36 w 194"/>
                      <a:gd name="T19" fmla="*/ 1 h 1"/>
                      <a:gd name="T20" fmla="*/ 40 w 194"/>
                      <a:gd name="T21" fmla="*/ 1 h 1"/>
                      <a:gd name="T22" fmla="*/ 44 w 194"/>
                      <a:gd name="T23" fmla="*/ 1 h 1"/>
                      <a:gd name="T24" fmla="*/ 48 w 194"/>
                      <a:gd name="T25" fmla="*/ 1 h 1"/>
                      <a:gd name="T26" fmla="*/ 51 w 194"/>
                      <a:gd name="T27" fmla="*/ 1 h 1"/>
                      <a:gd name="T28" fmla="*/ 55 w 194"/>
                      <a:gd name="T29" fmla="*/ 1 h 1"/>
                      <a:gd name="T30" fmla="*/ 60 w 194"/>
                      <a:gd name="T31" fmla="*/ 1 h 1"/>
                      <a:gd name="T32" fmla="*/ 64 w 194"/>
                      <a:gd name="T33" fmla="*/ 1 h 1"/>
                      <a:gd name="T34" fmla="*/ 67 w 194"/>
                      <a:gd name="T35" fmla="*/ 1 h 1"/>
                      <a:gd name="T36" fmla="*/ 71 w 194"/>
                      <a:gd name="T37" fmla="*/ 1 h 1"/>
                      <a:gd name="T38" fmla="*/ 75 w 194"/>
                      <a:gd name="T39" fmla="*/ 1 h 1"/>
                      <a:gd name="T40" fmla="*/ 79 w 194"/>
                      <a:gd name="T41" fmla="*/ 1 h 1"/>
                      <a:gd name="T42" fmla="*/ 83 w 194"/>
                      <a:gd name="T43" fmla="*/ 1 h 1"/>
                      <a:gd name="T44" fmla="*/ 87 w 194"/>
                      <a:gd name="T45" fmla="*/ 1 h 1"/>
                      <a:gd name="T46" fmla="*/ 91 w 194"/>
                      <a:gd name="T47" fmla="*/ 1 h 1"/>
                      <a:gd name="T48" fmla="*/ 95 w 194"/>
                      <a:gd name="T49" fmla="*/ 1 h 1"/>
                      <a:gd name="T50" fmla="*/ 99 w 194"/>
                      <a:gd name="T51" fmla="*/ 1 h 1"/>
                      <a:gd name="T52" fmla="*/ 103 w 194"/>
                      <a:gd name="T53" fmla="*/ 1 h 1"/>
                      <a:gd name="T54" fmla="*/ 107 w 194"/>
                      <a:gd name="T55" fmla="*/ 1 h 1"/>
                      <a:gd name="T56" fmla="*/ 111 w 194"/>
                      <a:gd name="T57" fmla="*/ 1 h 1"/>
                      <a:gd name="T58" fmla="*/ 115 w 194"/>
                      <a:gd name="T59" fmla="*/ 1 h 1"/>
                      <a:gd name="T60" fmla="*/ 119 w 194"/>
                      <a:gd name="T61" fmla="*/ 1 h 1"/>
                      <a:gd name="T62" fmla="*/ 123 w 194"/>
                      <a:gd name="T63" fmla="*/ 1 h 1"/>
                      <a:gd name="T64" fmla="*/ 127 w 194"/>
                      <a:gd name="T65" fmla="*/ 1 h 1"/>
                      <a:gd name="T66" fmla="*/ 131 w 194"/>
                      <a:gd name="T67" fmla="*/ 1 h 1"/>
                      <a:gd name="T68" fmla="*/ 135 w 194"/>
                      <a:gd name="T69" fmla="*/ 1 h 1"/>
                      <a:gd name="T70" fmla="*/ 139 w 194"/>
                      <a:gd name="T71" fmla="*/ 1 h 1"/>
                      <a:gd name="T72" fmla="*/ 143 w 194"/>
                      <a:gd name="T73" fmla="*/ 0 h 1"/>
                      <a:gd name="T74" fmla="*/ 147 w 194"/>
                      <a:gd name="T75" fmla="*/ 1 h 1"/>
                      <a:gd name="T76" fmla="*/ 151 w 194"/>
                      <a:gd name="T77" fmla="*/ 1 h 1"/>
                      <a:gd name="T78" fmla="*/ 155 w 194"/>
                      <a:gd name="T79" fmla="*/ 1 h 1"/>
                      <a:gd name="T80" fmla="*/ 159 w 194"/>
                      <a:gd name="T81" fmla="*/ 1 h 1"/>
                      <a:gd name="T82" fmla="*/ 163 w 194"/>
                      <a:gd name="T83" fmla="*/ 0 h 1"/>
                      <a:gd name="T84" fmla="*/ 167 w 194"/>
                      <a:gd name="T85" fmla="*/ 0 h 1"/>
                      <a:gd name="T86" fmla="*/ 171 w 194"/>
                      <a:gd name="T87" fmla="*/ 1 h 1"/>
                      <a:gd name="T88" fmla="*/ 174 w 194"/>
                      <a:gd name="T89" fmla="*/ 1 h 1"/>
                      <a:gd name="T90" fmla="*/ 178 w 194"/>
                      <a:gd name="T91" fmla="*/ 1 h 1"/>
                      <a:gd name="T92" fmla="*/ 183 w 194"/>
                      <a:gd name="T93" fmla="*/ 0 h 1"/>
                      <a:gd name="T94" fmla="*/ 187 w 194"/>
                      <a:gd name="T95" fmla="*/ 0 h 1"/>
                      <a:gd name="T96" fmla="*/ 190 w 194"/>
                      <a:gd name="T97" fmla="*/ 0 h 1"/>
                      <a:gd name="T98" fmla="*/ 194 w 194"/>
                      <a:gd name="T99" fmla="*/ 0 h 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4" h="1">
                        <a:moveTo>
                          <a:pt x="0" y="1"/>
                        </a:moveTo>
                        <a:lnTo>
                          <a:pt x="4" y="1"/>
                        </a:lnTo>
                        <a:lnTo>
                          <a:pt x="8" y="1"/>
                        </a:lnTo>
                        <a:lnTo>
                          <a:pt x="12" y="1"/>
                        </a:lnTo>
                        <a:lnTo>
                          <a:pt x="16" y="1"/>
                        </a:lnTo>
                        <a:lnTo>
                          <a:pt x="20" y="1"/>
                        </a:lnTo>
                        <a:lnTo>
                          <a:pt x="24" y="1"/>
                        </a:lnTo>
                        <a:lnTo>
                          <a:pt x="28" y="1"/>
                        </a:lnTo>
                        <a:lnTo>
                          <a:pt x="32" y="1"/>
                        </a:lnTo>
                        <a:lnTo>
                          <a:pt x="36" y="1"/>
                        </a:lnTo>
                        <a:lnTo>
                          <a:pt x="40" y="1"/>
                        </a:lnTo>
                        <a:lnTo>
                          <a:pt x="44" y="1"/>
                        </a:lnTo>
                        <a:lnTo>
                          <a:pt x="48" y="1"/>
                        </a:lnTo>
                        <a:lnTo>
                          <a:pt x="51" y="1"/>
                        </a:lnTo>
                        <a:lnTo>
                          <a:pt x="55" y="1"/>
                        </a:lnTo>
                        <a:lnTo>
                          <a:pt x="60" y="1"/>
                        </a:lnTo>
                        <a:lnTo>
                          <a:pt x="64" y="1"/>
                        </a:lnTo>
                        <a:lnTo>
                          <a:pt x="67" y="1"/>
                        </a:lnTo>
                        <a:lnTo>
                          <a:pt x="71" y="1"/>
                        </a:lnTo>
                        <a:lnTo>
                          <a:pt x="75" y="1"/>
                        </a:lnTo>
                        <a:lnTo>
                          <a:pt x="79" y="1"/>
                        </a:lnTo>
                        <a:lnTo>
                          <a:pt x="83" y="1"/>
                        </a:lnTo>
                        <a:lnTo>
                          <a:pt x="87" y="1"/>
                        </a:lnTo>
                        <a:lnTo>
                          <a:pt x="91" y="1"/>
                        </a:lnTo>
                        <a:lnTo>
                          <a:pt x="95" y="1"/>
                        </a:lnTo>
                        <a:lnTo>
                          <a:pt x="99" y="1"/>
                        </a:lnTo>
                        <a:lnTo>
                          <a:pt x="103" y="1"/>
                        </a:lnTo>
                        <a:lnTo>
                          <a:pt x="107" y="1"/>
                        </a:lnTo>
                        <a:lnTo>
                          <a:pt x="111" y="1"/>
                        </a:lnTo>
                        <a:lnTo>
                          <a:pt x="115" y="1"/>
                        </a:lnTo>
                        <a:lnTo>
                          <a:pt x="119" y="1"/>
                        </a:lnTo>
                        <a:lnTo>
                          <a:pt x="123" y="1"/>
                        </a:lnTo>
                        <a:lnTo>
                          <a:pt x="127" y="1"/>
                        </a:lnTo>
                        <a:lnTo>
                          <a:pt x="131" y="1"/>
                        </a:lnTo>
                        <a:lnTo>
                          <a:pt x="135" y="1"/>
                        </a:lnTo>
                        <a:lnTo>
                          <a:pt x="139" y="1"/>
                        </a:lnTo>
                        <a:lnTo>
                          <a:pt x="143" y="0"/>
                        </a:lnTo>
                        <a:lnTo>
                          <a:pt x="147" y="1"/>
                        </a:lnTo>
                        <a:lnTo>
                          <a:pt x="151" y="1"/>
                        </a:lnTo>
                        <a:lnTo>
                          <a:pt x="155" y="1"/>
                        </a:lnTo>
                        <a:lnTo>
                          <a:pt x="159" y="1"/>
                        </a:lnTo>
                        <a:lnTo>
                          <a:pt x="163" y="0"/>
                        </a:lnTo>
                        <a:lnTo>
                          <a:pt x="167" y="0"/>
                        </a:lnTo>
                        <a:lnTo>
                          <a:pt x="171" y="1"/>
                        </a:lnTo>
                        <a:lnTo>
                          <a:pt x="174" y="1"/>
                        </a:lnTo>
                        <a:lnTo>
                          <a:pt x="178" y="1"/>
                        </a:lnTo>
                        <a:lnTo>
                          <a:pt x="183" y="0"/>
                        </a:lnTo>
                        <a:lnTo>
                          <a:pt x="187" y="0"/>
                        </a:lnTo>
                        <a:lnTo>
                          <a:pt x="190" y="0"/>
                        </a:lnTo>
                        <a:lnTo>
                          <a:pt x="194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0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97" name="Freeform 538"/>
                  <p:cNvSpPr>
                    <a:spLocks/>
                  </p:cNvSpPr>
                  <p:nvPr/>
                </p:nvSpPr>
                <p:spPr bwMode="auto">
                  <a:xfrm>
                    <a:off x="3798889" y="1247776"/>
                    <a:ext cx="309563" cy="1588"/>
                  </a:xfrm>
                  <a:custGeom>
                    <a:avLst/>
                    <a:gdLst>
                      <a:gd name="T0" fmla="*/ 0 w 195"/>
                      <a:gd name="T1" fmla="*/ 0 h 1"/>
                      <a:gd name="T2" fmla="*/ 4 w 195"/>
                      <a:gd name="T3" fmla="*/ 1 h 1"/>
                      <a:gd name="T4" fmla="*/ 8 w 195"/>
                      <a:gd name="T5" fmla="*/ 1 h 1"/>
                      <a:gd name="T6" fmla="*/ 12 w 195"/>
                      <a:gd name="T7" fmla="*/ 0 h 1"/>
                      <a:gd name="T8" fmla="*/ 16 w 195"/>
                      <a:gd name="T9" fmla="*/ 0 h 1"/>
                      <a:gd name="T10" fmla="*/ 20 w 195"/>
                      <a:gd name="T11" fmla="*/ 0 h 1"/>
                      <a:gd name="T12" fmla="*/ 24 w 195"/>
                      <a:gd name="T13" fmla="*/ 1 h 1"/>
                      <a:gd name="T14" fmla="*/ 28 w 195"/>
                      <a:gd name="T15" fmla="*/ 1 h 1"/>
                      <a:gd name="T16" fmla="*/ 32 w 195"/>
                      <a:gd name="T17" fmla="*/ 0 h 1"/>
                      <a:gd name="T18" fmla="*/ 36 w 195"/>
                      <a:gd name="T19" fmla="*/ 0 h 1"/>
                      <a:gd name="T20" fmla="*/ 40 w 195"/>
                      <a:gd name="T21" fmla="*/ 0 h 1"/>
                      <a:gd name="T22" fmla="*/ 44 w 195"/>
                      <a:gd name="T23" fmla="*/ 0 h 1"/>
                      <a:gd name="T24" fmla="*/ 48 w 195"/>
                      <a:gd name="T25" fmla="*/ 1 h 1"/>
                      <a:gd name="T26" fmla="*/ 52 w 195"/>
                      <a:gd name="T27" fmla="*/ 0 h 1"/>
                      <a:gd name="T28" fmla="*/ 56 w 195"/>
                      <a:gd name="T29" fmla="*/ 0 h 1"/>
                      <a:gd name="T30" fmla="*/ 60 w 195"/>
                      <a:gd name="T31" fmla="*/ 0 h 1"/>
                      <a:gd name="T32" fmla="*/ 64 w 195"/>
                      <a:gd name="T33" fmla="*/ 0 h 1"/>
                      <a:gd name="T34" fmla="*/ 68 w 195"/>
                      <a:gd name="T35" fmla="*/ 1 h 1"/>
                      <a:gd name="T36" fmla="*/ 72 w 195"/>
                      <a:gd name="T37" fmla="*/ 0 h 1"/>
                      <a:gd name="T38" fmla="*/ 76 w 195"/>
                      <a:gd name="T39" fmla="*/ 0 h 1"/>
                      <a:gd name="T40" fmla="*/ 80 w 195"/>
                      <a:gd name="T41" fmla="*/ 0 h 1"/>
                      <a:gd name="T42" fmla="*/ 83 w 195"/>
                      <a:gd name="T43" fmla="*/ 0 h 1"/>
                      <a:gd name="T44" fmla="*/ 88 w 195"/>
                      <a:gd name="T45" fmla="*/ 0 h 1"/>
                      <a:gd name="T46" fmla="*/ 92 w 195"/>
                      <a:gd name="T47" fmla="*/ 1 h 1"/>
                      <a:gd name="T48" fmla="*/ 96 w 195"/>
                      <a:gd name="T49" fmla="*/ 0 h 1"/>
                      <a:gd name="T50" fmla="*/ 99 w 195"/>
                      <a:gd name="T51" fmla="*/ 0 h 1"/>
                      <a:gd name="T52" fmla="*/ 103 w 195"/>
                      <a:gd name="T53" fmla="*/ 0 h 1"/>
                      <a:gd name="T54" fmla="*/ 107 w 195"/>
                      <a:gd name="T55" fmla="*/ 0 h 1"/>
                      <a:gd name="T56" fmla="*/ 111 w 195"/>
                      <a:gd name="T57" fmla="*/ 0 h 1"/>
                      <a:gd name="T58" fmla="*/ 115 w 195"/>
                      <a:gd name="T59" fmla="*/ 0 h 1"/>
                      <a:gd name="T60" fmla="*/ 119 w 195"/>
                      <a:gd name="T61" fmla="*/ 0 h 1"/>
                      <a:gd name="T62" fmla="*/ 123 w 195"/>
                      <a:gd name="T63" fmla="*/ 0 h 1"/>
                      <a:gd name="T64" fmla="*/ 127 w 195"/>
                      <a:gd name="T65" fmla="*/ 0 h 1"/>
                      <a:gd name="T66" fmla="*/ 131 w 195"/>
                      <a:gd name="T67" fmla="*/ 0 h 1"/>
                      <a:gd name="T68" fmla="*/ 135 w 195"/>
                      <a:gd name="T69" fmla="*/ 0 h 1"/>
                      <a:gd name="T70" fmla="*/ 139 w 195"/>
                      <a:gd name="T71" fmla="*/ 0 h 1"/>
                      <a:gd name="T72" fmla="*/ 143 w 195"/>
                      <a:gd name="T73" fmla="*/ 0 h 1"/>
                      <a:gd name="T74" fmla="*/ 147 w 195"/>
                      <a:gd name="T75" fmla="*/ 0 h 1"/>
                      <a:gd name="T76" fmla="*/ 151 w 195"/>
                      <a:gd name="T77" fmla="*/ 0 h 1"/>
                      <a:gd name="T78" fmla="*/ 155 w 195"/>
                      <a:gd name="T79" fmla="*/ 0 h 1"/>
                      <a:gd name="T80" fmla="*/ 159 w 195"/>
                      <a:gd name="T81" fmla="*/ 0 h 1"/>
                      <a:gd name="T82" fmla="*/ 163 w 195"/>
                      <a:gd name="T83" fmla="*/ 0 h 1"/>
                      <a:gd name="T84" fmla="*/ 167 w 195"/>
                      <a:gd name="T85" fmla="*/ 0 h 1"/>
                      <a:gd name="T86" fmla="*/ 171 w 195"/>
                      <a:gd name="T87" fmla="*/ 0 h 1"/>
                      <a:gd name="T88" fmla="*/ 175 w 195"/>
                      <a:gd name="T89" fmla="*/ 0 h 1"/>
                      <a:gd name="T90" fmla="*/ 179 w 195"/>
                      <a:gd name="T91" fmla="*/ 0 h 1"/>
                      <a:gd name="T92" fmla="*/ 183 w 195"/>
                      <a:gd name="T93" fmla="*/ 0 h 1"/>
                      <a:gd name="T94" fmla="*/ 187 w 195"/>
                      <a:gd name="T95" fmla="*/ 0 h 1"/>
                      <a:gd name="T96" fmla="*/ 191 w 195"/>
                      <a:gd name="T97" fmla="*/ 0 h 1"/>
                      <a:gd name="T98" fmla="*/ 195 w 195"/>
                      <a:gd name="T99" fmla="*/ 0 h 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5" h="1">
                        <a:moveTo>
                          <a:pt x="0" y="0"/>
                        </a:moveTo>
                        <a:lnTo>
                          <a:pt x="4" y="1"/>
                        </a:lnTo>
                        <a:lnTo>
                          <a:pt x="8" y="1"/>
                        </a:lnTo>
                        <a:lnTo>
                          <a:pt x="12" y="0"/>
                        </a:lnTo>
                        <a:lnTo>
                          <a:pt x="16" y="0"/>
                        </a:lnTo>
                        <a:lnTo>
                          <a:pt x="20" y="0"/>
                        </a:lnTo>
                        <a:lnTo>
                          <a:pt x="24" y="1"/>
                        </a:lnTo>
                        <a:lnTo>
                          <a:pt x="28" y="1"/>
                        </a:lnTo>
                        <a:lnTo>
                          <a:pt x="32" y="0"/>
                        </a:lnTo>
                        <a:lnTo>
                          <a:pt x="36" y="0"/>
                        </a:lnTo>
                        <a:lnTo>
                          <a:pt x="40" y="0"/>
                        </a:lnTo>
                        <a:lnTo>
                          <a:pt x="44" y="0"/>
                        </a:lnTo>
                        <a:lnTo>
                          <a:pt x="48" y="1"/>
                        </a:lnTo>
                        <a:lnTo>
                          <a:pt x="52" y="0"/>
                        </a:lnTo>
                        <a:lnTo>
                          <a:pt x="56" y="0"/>
                        </a:lnTo>
                        <a:lnTo>
                          <a:pt x="60" y="0"/>
                        </a:lnTo>
                        <a:lnTo>
                          <a:pt x="64" y="0"/>
                        </a:lnTo>
                        <a:lnTo>
                          <a:pt x="68" y="1"/>
                        </a:lnTo>
                        <a:lnTo>
                          <a:pt x="72" y="0"/>
                        </a:lnTo>
                        <a:lnTo>
                          <a:pt x="76" y="0"/>
                        </a:lnTo>
                        <a:lnTo>
                          <a:pt x="80" y="0"/>
                        </a:lnTo>
                        <a:lnTo>
                          <a:pt x="83" y="0"/>
                        </a:lnTo>
                        <a:lnTo>
                          <a:pt x="88" y="0"/>
                        </a:lnTo>
                        <a:lnTo>
                          <a:pt x="92" y="1"/>
                        </a:lnTo>
                        <a:lnTo>
                          <a:pt x="96" y="0"/>
                        </a:lnTo>
                        <a:lnTo>
                          <a:pt x="99" y="0"/>
                        </a:lnTo>
                        <a:lnTo>
                          <a:pt x="103" y="0"/>
                        </a:lnTo>
                        <a:lnTo>
                          <a:pt x="107" y="0"/>
                        </a:lnTo>
                        <a:lnTo>
                          <a:pt x="111" y="0"/>
                        </a:lnTo>
                        <a:lnTo>
                          <a:pt x="115" y="0"/>
                        </a:lnTo>
                        <a:lnTo>
                          <a:pt x="119" y="0"/>
                        </a:lnTo>
                        <a:lnTo>
                          <a:pt x="123" y="0"/>
                        </a:lnTo>
                        <a:lnTo>
                          <a:pt x="127" y="0"/>
                        </a:lnTo>
                        <a:lnTo>
                          <a:pt x="131" y="0"/>
                        </a:lnTo>
                        <a:lnTo>
                          <a:pt x="135" y="0"/>
                        </a:lnTo>
                        <a:lnTo>
                          <a:pt x="139" y="0"/>
                        </a:lnTo>
                        <a:lnTo>
                          <a:pt x="143" y="0"/>
                        </a:lnTo>
                        <a:lnTo>
                          <a:pt x="147" y="0"/>
                        </a:lnTo>
                        <a:lnTo>
                          <a:pt x="151" y="0"/>
                        </a:lnTo>
                        <a:lnTo>
                          <a:pt x="155" y="0"/>
                        </a:lnTo>
                        <a:lnTo>
                          <a:pt x="159" y="0"/>
                        </a:lnTo>
                        <a:lnTo>
                          <a:pt x="163" y="0"/>
                        </a:lnTo>
                        <a:lnTo>
                          <a:pt x="167" y="0"/>
                        </a:lnTo>
                        <a:lnTo>
                          <a:pt x="171" y="0"/>
                        </a:lnTo>
                        <a:lnTo>
                          <a:pt x="175" y="0"/>
                        </a:lnTo>
                        <a:lnTo>
                          <a:pt x="179" y="0"/>
                        </a:lnTo>
                        <a:lnTo>
                          <a:pt x="183" y="0"/>
                        </a:lnTo>
                        <a:lnTo>
                          <a:pt x="187" y="0"/>
                        </a:lnTo>
                        <a:lnTo>
                          <a:pt x="191" y="0"/>
                        </a:lnTo>
                        <a:lnTo>
                          <a:pt x="195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0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98" name="Freeform 539"/>
                  <p:cNvSpPr>
                    <a:spLocks/>
                  </p:cNvSpPr>
                  <p:nvPr/>
                </p:nvSpPr>
                <p:spPr bwMode="auto">
                  <a:xfrm>
                    <a:off x="4108451" y="1246188"/>
                    <a:ext cx="23813" cy="1588"/>
                  </a:xfrm>
                  <a:custGeom>
                    <a:avLst/>
                    <a:gdLst>
                      <a:gd name="T0" fmla="*/ 0 w 15"/>
                      <a:gd name="T1" fmla="*/ 1 h 1"/>
                      <a:gd name="T2" fmla="*/ 4 w 15"/>
                      <a:gd name="T3" fmla="*/ 1 h 1"/>
                      <a:gd name="T4" fmla="*/ 7 w 15"/>
                      <a:gd name="T5" fmla="*/ 0 h 1"/>
                      <a:gd name="T6" fmla="*/ 11 w 15"/>
                      <a:gd name="T7" fmla="*/ 0 h 1"/>
                      <a:gd name="T8" fmla="*/ 15 w 15"/>
                      <a:gd name="T9" fmla="*/ 1 h 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" h="1">
                        <a:moveTo>
                          <a:pt x="0" y="1"/>
                        </a:moveTo>
                        <a:lnTo>
                          <a:pt x="4" y="1"/>
                        </a:lnTo>
                        <a:lnTo>
                          <a:pt x="7" y="0"/>
                        </a:lnTo>
                        <a:lnTo>
                          <a:pt x="11" y="0"/>
                        </a:lnTo>
                        <a:lnTo>
                          <a:pt x="15" y="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0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</p:grpSp>
          </p:grpSp>
          <p:grpSp>
            <p:nvGrpSpPr>
              <p:cNvPr id="1841" name="Group 1840"/>
              <p:cNvGrpSpPr/>
              <p:nvPr/>
            </p:nvGrpSpPr>
            <p:grpSpPr>
              <a:xfrm>
                <a:off x="7990387" y="1048250"/>
                <a:ext cx="1627200" cy="1130400"/>
                <a:chOff x="4319589" y="754063"/>
                <a:chExt cx="1666875" cy="1139825"/>
              </a:xfrm>
            </p:grpSpPr>
            <p:grpSp>
              <p:nvGrpSpPr>
                <p:cNvPr id="2166" name="Group 2165"/>
                <p:cNvGrpSpPr/>
                <p:nvPr/>
              </p:nvGrpSpPr>
              <p:grpSpPr>
                <a:xfrm>
                  <a:off x="4498976" y="1744663"/>
                  <a:ext cx="1487488" cy="149225"/>
                  <a:chOff x="4498976" y="1744663"/>
                  <a:chExt cx="1487488" cy="149225"/>
                </a:xfrm>
              </p:grpSpPr>
              <p:sp>
                <p:nvSpPr>
                  <p:cNvPr id="2233" name="Rectangle 546"/>
                  <p:cNvSpPr>
                    <a:spLocks noChangeArrowheads="1"/>
                  </p:cNvSpPr>
                  <p:nvPr/>
                </p:nvSpPr>
                <p:spPr bwMode="auto">
                  <a:xfrm>
                    <a:off x="4498976" y="1744663"/>
                    <a:ext cx="119063" cy="1492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234" name="Rectangle 547"/>
                  <p:cNvSpPr>
                    <a:spLocks noChangeArrowheads="1"/>
                  </p:cNvSpPr>
                  <p:nvPr/>
                </p:nvSpPr>
                <p:spPr bwMode="auto">
                  <a:xfrm>
                    <a:off x="4826001" y="1744663"/>
                    <a:ext cx="317500" cy="1492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1000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235" name="Rectangle 548"/>
                  <p:cNvSpPr>
                    <a:spLocks noChangeArrowheads="1"/>
                  </p:cNvSpPr>
                  <p:nvPr/>
                </p:nvSpPr>
                <p:spPr bwMode="auto">
                  <a:xfrm>
                    <a:off x="5251451" y="1744663"/>
                    <a:ext cx="317500" cy="1492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200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236" name="Rectangle 549"/>
                  <p:cNvSpPr>
                    <a:spLocks noChangeArrowheads="1"/>
                  </p:cNvSpPr>
                  <p:nvPr/>
                </p:nvSpPr>
                <p:spPr bwMode="auto">
                  <a:xfrm>
                    <a:off x="5668964" y="1744663"/>
                    <a:ext cx="317500" cy="1492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300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2167" name="Group 2166"/>
                <p:cNvGrpSpPr/>
                <p:nvPr/>
              </p:nvGrpSpPr>
              <p:grpSpPr>
                <a:xfrm>
                  <a:off x="4319589" y="754063"/>
                  <a:ext cx="217488" cy="1020763"/>
                  <a:chOff x="4319589" y="754063"/>
                  <a:chExt cx="217488" cy="1020763"/>
                </a:xfrm>
              </p:grpSpPr>
              <p:sp>
                <p:nvSpPr>
                  <p:cNvPr id="2229" name="Rectangle 555"/>
                  <p:cNvSpPr>
                    <a:spLocks noChangeArrowheads="1"/>
                  </p:cNvSpPr>
                  <p:nvPr/>
                </p:nvSpPr>
                <p:spPr bwMode="auto">
                  <a:xfrm>
                    <a:off x="4410076" y="1625601"/>
                    <a:ext cx="119063" cy="1492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230" name="Rectangle 556"/>
                  <p:cNvSpPr>
                    <a:spLocks noChangeArrowheads="1"/>
                  </p:cNvSpPr>
                  <p:nvPr/>
                </p:nvSpPr>
                <p:spPr bwMode="auto">
                  <a:xfrm>
                    <a:off x="4319589" y="1338263"/>
                    <a:ext cx="217488" cy="1492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0.5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231" name="Rectangle 557"/>
                  <p:cNvSpPr>
                    <a:spLocks noChangeArrowheads="1"/>
                  </p:cNvSpPr>
                  <p:nvPr/>
                </p:nvSpPr>
                <p:spPr bwMode="auto">
                  <a:xfrm>
                    <a:off x="4410076" y="1041401"/>
                    <a:ext cx="119063" cy="1492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1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232" name="Rectangle 558"/>
                  <p:cNvSpPr>
                    <a:spLocks noChangeArrowheads="1"/>
                  </p:cNvSpPr>
                  <p:nvPr/>
                </p:nvSpPr>
                <p:spPr bwMode="auto">
                  <a:xfrm>
                    <a:off x="4319589" y="754063"/>
                    <a:ext cx="217488" cy="1492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1.5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2168" name="Group 2167"/>
                <p:cNvGrpSpPr/>
                <p:nvPr/>
              </p:nvGrpSpPr>
              <p:grpSpPr>
                <a:xfrm>
                  <a:off x="4529139" y="812801"/>
                  <a:ext cx="1258888" cy="871538"/>
                  <a:chOff x="4529139" y="812801"/>
                  <a:chExt cx="1258888" cy="871538"/>
                </a:xfrm>
              </p:grpSpPr>
              <p:sp>
                <p:nvSpPr>
                  <p:cNvPr id="2169" name="Line 541"/>
                  <p:cNvSpPr>
                    <a:spLocks noChangeShapeType="1"/>
                  </p:cNvSpPr>
                  <p:nvPr/>
                </p:nvSpPr>
                <p:spPr bwMode="auto">
                  <a:xfrm>
                    <a:off x="4529139" y="1684338"/>
                    <a:ext cx="1258888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70" name="Line 54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29139" y="1671638"/>
                    <a:ext cx="0" cy="127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71" name="Line 54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948239" y="1671638"/>
                    <a:ext cx="0" cy="127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72" name="Line 54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367339" y="1671638"/>
                    <a:ext cx="0" cy="127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73" name="Line 54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88026" y="1671638"/>
                    <a:ext cx="0" cy="127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74" name="Line 55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29139" y="812801"/>
                    <a:ext cx="0" cy="871538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75" name="Line 551"/>
                  <p:cNvSpPr>
                    <a:spLocks noChangeShapeType="1"/>
                  </p:cNvSpPr>
                  <p:nvPr/>
                </p:nvSpPr>
                <p:spPr bwMode="auto">
                  <a:xfrm>
                    <a:off x="4529139" y="1684338"/>
                    <a:ext cx="127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76" name="Line 552"/>
                  <p:cNvSpPr>
                    <a:spLocks noChangeShapeType="1"/>
                  </p:cNvSpPr>
                  <p:nvPr/>
                </p:nvSpPr>
                <p:spPr bwMode="auto">
                  <a:xfrm>
                    <a:off x="4529139" y="1393826"/>
                    <a:ext cx="127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77" name="Line 553"/>
                  <p:cNvSpPr>
                    <a:spLocks noChangeShapeType="1"/>
                  </p:cNvSpPr>
                  <p:nvPr/>
                </p:nvSpPr>
                <p:spPr bwMode="auto">
                  <a:xfrm>
                    <a:off x="4529139" y="1103313"/>
                    <a:ext cx="127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78" name="Line 554"/>
                  <p:cNvSpPr>
                    <a:spLocks noChangeShapeType="1"/>
                  </p:cNvSpPr>
                  <p:nvPr/>
                </p:nvSpPr>
                <p:spPr bwMode="auto">
                  <a:xfrm>
                    <a:off x="4529139" y="812801"/>
                    <a:ext cx="127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79" name="Freeform 559"/>
                  <p:cNvSpPr>
                    <a:spLocks/>
                  </p:cNvSpPr>
                  <p:nvPr/>
                </p:nvSpPr>
                <p:spPr bwMode="auto">
                  <a:xfrm>
                    <a:off x="4529139" y="1608138"/>
                    <a:ext cx="307975" cy="76200"/>
                  </a:xfrm>
                  <a:custGeom>
                    <a:avLst/>
                    <a:gdLst>
                      <a:gd name="T0" fmla="*/ 0 w 194"/>
                      <a:gd name="T1" fmla="*/ 48 h 48"/>
                      <a:gd name="T2" fmla="*/ 4 w 194"/>
                      <a:gd name="T3" fmla="*/ 42 h 48"/>
                      <a:gd name="T4" fmla="*/ 8 w 194"/>
                      <a:gd name="T5" fmla="*/ 17 h 48"/>
                      <a:gd name="T6" fmla="*/ 12 w 194"/>
                      <a:gd name="T7" fmla="*/ 7 h 48"/>
                      <a:gd name="T8" fmla="*/ 16 w 194"/>
                      <a:gd name="T9" fmla="*/ 0 h 48"/>
                      <a:gd name="T10" fmla="*/ 20 w 194"/>
                      <a:gd name="T11" fmla="*/ 16 h 48"/>
                      <a:gd name="T12" fmla="*/ 24 w 194"/>
                      <a:gd name="T13" fmla="*/ 2 h 48"/>
                      <a:gd name="T14" fmla="*/ 28 w 194"/>
                      <a:gd name="T15" fmla="*/ 6 h 48"/>
                      <a:gd name="T16" fmla="*/ 32 w 194"/>
                      <a:gd name="T17" fmla="*/ 10 h 48"/>
                      <a:gd name="T18" fmla="*/ 36 w 194"/>
                      <a:gd name="T19" fmla="*/ 5 h 48"/>
                      <a:gd name="T20" fmla="*/ 40 w 194"/>
                      <a:gd name="T21" fmla="*/ 5 h 48"/>
                      <a:gd name="T22" fmla="*/ 44 w 194"/>
                      <a:gd name="T23" fmla="*/ 7 h 48"/>
                      <a:gd name="T24" fmla="*/ 48 w 194"/>
                      <a:gd name="T25" fmla="*/ 7 h 48"/>
                      <a:gd name="T26" fmla="*/ 52 w 194"/>
                      <a:gd name="T27" fmla="*/ 7 h 48"/>
                      <a:gd name="T28" fmla="*/ 56 w 194"/>
                      <a:gd name="T29" fmla="*/ 7 h 48"/>
                      <a:gd name="T30" fmla="*/ 60 w 194"/>
                      <a:gd name="T31" fmla="*/ 5 h 48"/>
                      <a:gd name="T32" fmla="*/ 64 w 194"/>
                      <a:gd name="T33" fmla="*/ 5 h 48"/>
                      <a:gd name="T34" fmla="*/ 68 w 194"/>
                      <a:gd name="T35" fmla="*/ 7 h 48"/>
                      <a:gd name="T36" fmla="*/ 71 w 194"/>
                      <a:gd name="T37" fmla="*/ 7 h 48"/>
                      <a:gd name="T38" fmla="*/ 76 w 194"/>
                      <a:gd name="T39" fmla="*/ 7 h 48"/>
                      <a:gd name="T40" fmla="*/ 80 w 194"/>
                      <a:gd name="T41" fmla="*/ 6 h 48"/>
                      <a:gd name="T42" fmla="*/ 84 w 194"/>
                      <a:gd name="T43" fmla="*/ 5 h 48"/>
                      <a:gd name="T44" fmla="*/ 87 w 194"/>
                      <a:gd name="T45" fmla="*/ 6 h 48"/>
                      <a:gd name="T46" fmla="*/ 91 w 194"/>
                      <a:gd name="T47" fmla="*/ 7 h 48"/>
                      <a:gd name="T48" fmla="*/ 95 w 194"/>
                      <a:gd name="T49" fmla="*/ 7 h 48"/>
                      <a:gd name="T50" fmla="*/ 99 w 194"/>
                      <a:gd name="T51" fmla="*/ 6 h 48"/>
                      <a:gd name="T52" fmla="*/ 103 w 194"/>
                      <a:gd name="T53" fmla="*/ 5 h 48"/>
                      <a:gd name="T54" fmla="*/ 107 w 194"/>
                      <a:gd name="T55" fmla="*/ 5 h 48"/>
                      <a:gd name="T56" fmla="*/ 111 w 194"/>
                      <a:gd name="T57" fmla="*/ 7 h 48"/>
                      <a:gd name="T58" fmla="*/ 115 w 194"/>
                      <a:gd name="T59" fmla="*/ 7 h 48"/>
                      <a:gd name="T60" fmla="*/ 119 w 194"/>
                      <a:gd name="T61" fmla="*/ 7 h 48"/>
                      <a:gd name="T62" fmla="*/ 123 w 194"/>
                      <a:gd name="T63" fmla="*/ 6 h 48"/>
                      <a:gd name="T64" fmla="*/ 127 w 194"/>
                      <a:gd name="T65" fmla="*/ 5 h 48"/>
                      <a:gd name="T66" fmla="*/ 131 w 194"/>
                      <a:gd name="T67" fmla="*/ 7 h 48"/>
                      <a:gd name="T68" fmla="*/ 135 w 194"/>
                      <a:gd name="T69" fmla="*/ 7 h 48"/>
                      <a:gd name="T70" fmla="*/ 139 w 194"/>
                      <a:gd name="T71" fmla="*/ 7 h 48"/>
                      <a:gd name="T72" fmla="*/ 143 w 194"/>
                      <a:gd name="T73" fmla="*/ 6 h 48"/>
                      <a:gd name="T74" fmla="*/ 147 w 194"/>
                      <a:gd name="T75" fmla="*/ 5 h 48"/>
                      <a:gd name="T76" fmla="*/ 151 w 194"/>
                      <a:gd name="T77" fmla="*/ 6 h 48"/>
                      <a:gd name="T78" fmla="*/ 155 w 194"/>
                      <a:gd name="T79" fmla="*/ 7 h 48"/>
                      <a:gd name="T80" fmla="*/ 159 w 194"/>
                      <a:gd name="T81" fmla="*/ 7 h 48"/>
                      <a:gd name="T82" fmla="*/ 163 w 194"/>
                      <a:gd name="T83" fmla="*/ 7 h 48"/>
                      <a:gd name="T84" fmla="*/ 167 w 194"/>
                      <a:gd name="T85" fmla="*/ 5 h 48"/>
                      <a:gd name="T86" fmla="*/ 171 w 194"/>
                      <a:gd name="T87" fmla="*/ 5 h 48"/>
                      <a:gd name="T88" fmla="*/ 175 w 194"/>
                      <a:gd name="T89" fmla="*/ 7 h 48"/>
                      <a:gd name="T90" fmla="*/ 179 w 194"/>
                      <a:gd name="T91" fmla="*/ 7 h 48"/>
                      <a:gd name="T92" fmla="*/ 183 w 194"/>
                      <a:gd name="T93" fmla="*/ 7 h 48"/>
                      <a:gd name="T94" fmla="*/ 187 w 194"/>
                      <a:gd name="T95" fmla="*/ 6 h 48"/>
                      <a:gd name="T96" fmla="*/ 190 w 194"/>
                      <a:gd name="T97" fmla="*/ 5 h 48"/>
                      <a:gd name="T98" fmla="*/ 194 w 194"/>
                      <a:gd name="T99" fmla="*/ 7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4" h="48">
                        <a:moveTo>
                          <a:pt x="0" y="48"/>
                        </a:moveTo>
                        <a:lnTo>
                          <a:pt x="4" y="42"/>
                        </a:lnTo>
                        <a:lnTo>
                          <a:pt x="8" y="17"/>
                        </a:lnTo>
                        <a:lnTo>
                          <a:pt x="12" y="7"/>
                        </a:lnTo>
                        <a:lnTo>
                          <a:pt x="16" y="0"/>
                        </a:lnTo>
                        <a:lnTo>
                          <a:pt x="20" y="16"/>
                        </a:lnTo>
                        <a:lnTo>
                          <a:pt x="24" y="2"/>
                        </a:lnTo>
                        <a:lnTo>
                          <a:pt x="28" y="6"/>
                        </a:lnTo>
                        <a:lnTo>
                          <a:pt x="32" y="10"/>
                        </a:lnTo>
                        <a:lnTo>
                          <a:pt x="36" y="5"/>
                        </a:lnTo>
                        <a:lnTo>
                          <a:pt x="40" y="5"/>
                        </a:lnTo>
                        <a:lnTo>
                          <a:pt x="44" y="7"/>
                        </a:lnTo>
                        <a:lnTo>
                          <a:pt x="48" y="7"/>
                        </a:lnTo>
                        <a:lnTo>
                          <a:pt x="52" y="7"/>
                        </a:lnTo>
                        <a:lnTo>
                          <a:pt x="56" y="7"/>
                        </a:lnTo>
                        <a:lnTo>
                          <a:pt x="60" y="5"/>
                        </a:lnTo>
                        <a:lnTo>
                          <a:pt x="64" y="5"/>
                        </a:lnTo>
                        <a:lnTo>
                          <a:pt x="68" y="7"/>
                        </a:lnTo>
                        <a:lnTo>
                          <a:pt x="71" y="7"/>
                        </a:lnTo>
                        <a:lnTo>
                          <a:pt x="76" y="7"/>
                        </a:lnTo>
                        <a:lnTo>
                          <a:pt x="80" y="6"/>
                        </a:lnTo>
                        <a:lnTo>
                          <a:pt x="84" y="5"/>
                        </a:lnTo>
                        <a:lnTo>
                          <a:pt x="87" y="6"/>
                        </a:lnTo>
                        <a:lnTo>
                          <a:pt x="91" y="7"/>
                        </a:lnTo>
                        <a:lnTo>
                          <a:pt x="95" y="7"/>
                        </a:lnTo>
                        <a:lnTo>
                          <a:pt x="99" y="6"/>
                        </a:lnTo>
                        <a:lnTo>
                          <a:pt x="103" y="5"/>
                        </a:lnTo>
                        <a:lnTo>
                          <a:pt x="107" y="5"/>
                        </a:lnTo>
                        <a:lnTo>
                          <a:pt x="111" y="7"/>
                        </a:lnTo>
                        <a:lnTo>
                          <a:pt x="115" y="7"/>
                        </a:lnTo>
                        <a:lnTo>
                          <a:pt x="119" y="7"/>
                        </a:lnTo>
                        <a:lnTo>
                          <a:pt x="123" y="6"/>
                        </a:lnTo>
                        <a:lnTo>
                          <a:pt x="127" y="5"/>
                        </a:lnTo>
                        <a:lnTo>
                          <a:pt x="131" y="7"/>
                        </a:lnTo>
                        <a:lnTo>
                          <a:pt x="135" y="7"/>
                        </a:lnTo>
                        <a:lnTo>
                          <a:pt x="139" y="7"/>
                        </a:lnTo>
                        <a:lnTo>
                          <a:pt x="143" y="6"/>
                        </a:lnTo>
                        <a:lnTo>
                          <a:pt x="147" y="5"/>
                        </a:lnTo>
                        <a:lnTo>
                          <a:pt x="151" y="6"/>
                        </a:lnTo>
                        <a:lnTo>
                          <a:pt x="155" y="7"/>
                        </a:lnTo>
                        <a:lnTo>
                          <a:pt x="159" y="7"/>
                        </a:lnTo>
                        <a:lnTo>
                          <a:pt x="163" y="7"/>
                        </a:lnTo>
                        <a:lnTo>
                          <a:pt x="167" y="5"/>
                        </a:lnTo>
                        <a:lnTo>
                          <a:pt x="171" y="5"/>
                        </a:lnTo>
                        <a:lnTo>
                          <a:pt x="175" y="7"/>
                        </a:lnTo>
                        <a:lnTo>
                          <a:pt x="179" y="7"/>
                        </a:lnTo>
                        <a:lnTo>
                          <a:pt x="183" y="7"/>
                        </a:lnTo>
                        <a:lnTo>
                          <a:pt x="187" y="6"/>
                        </a:lnTo>
                        <a:lnTo>
                          <a:pt x="190" y="5"/>
                        </a:lnTo>
                        <a:lnTo>
                          <a:pt x="194" y="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8A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80" name="Freeform 560"/>
                  <p:cNvSpPr>
                    <a:spLocks/>
                  </p:cNvSpPr>
                  <p:nvPr/>
                </p:nvSpPr>
                <p:spPr bwMode="auto">
                  <a:xfrm>
                    <a:off x="4837114" y="1616076"/>
                    <a:ext cx="309563" cy="3175"/>
                  </a:xfrm>
                  <a:custGeom>
                    <a:avLst/>
                    <a:gdLst>
                      <a:gd name="T0" fmla="*/ 0 w 195"/>
                      <a:gd name="T1" fmla="*/ 2 h 2"/>
                      <a:gd name="T2" fmla="*/ 4 w 195"/>
                      <a:gd name="T3" fmla="*/ 2 h 2"/>
                      <a:gd name="T4" fmla="*/ 9 w 195"/>
                      <a:gd name="T5" fmla="*/ 2 h 2"/>
                      <a:gd name="T6" fmla="*/ 12 w 195"/>
                      <a:gd name="T7" fmla="*/ 1 h 2"/>
                      <a:gd name="T8" fmla="*/ 16 w 195"/>
                      <a:gd name="T9" fmla="*/ 0 h 2"/>
                      <a:gd name="T10" fmla="*/ 20 w 195"/>
                      <a:gd name="T11" fmla="*/ 1 h 2"/>
                      <a:gd name="T12" fmla="*/ 24 w 195"/>
                      <a:gd name="T13" fmla="*/ 2 h 2"/>
                      <a:gd name="T14" fmla="*/ 28 w 195"/>
                      <a:gd name="T15" fmla="*/ 2 h 2"/>
                      <a:gd name="T16" fmla="*/ 32 w 195"/>
                      <a:gd name="T17" fmla="*/ 2 h 2"/>
                      <a:gd name="T18" fmla="*/ 36 w 195"/>
                      <a:gd name="T19" fmla="*/ 0 h 2"/>
                      <a:gd name="T20" fmla="*/ 40 w 195"/>
                      <a:gd name="T21" fmla="*/ 0 h 2"/>
                      <a:gd name="T22" fmla="*/ 44 w 195"/>
                      <a:gd name="T23" fmla="*/ 2 h 2"/>
                      <a:gd name="T24" fmla="*/ 48 w 195"/>
                      <a:gd name="T25" fmla="*/ 2 h 2"/>
                      <a:gd name="T26" fmla="*/ 52 w 195"/>
                      <a:gd name="T27" fmla="*/ 2 h 2"/>
                      <a:gd name="T28" fmla="*/ 56 w 195"/>
                      <a:gd name="T29" fmla="*/ 1 h 2"/>
                      <a:gd name="T30" fmla="*/ 60 w 195"/>
                      <a:gd name="T31" fmla="*/ 0 h 2"/>
                      <a:gd name="T32" fmla="*/ 64 w 195"/>
                      <a:gd name="T33" fmla="*/ 1 h 2"/>
                      <a:gd name="T34" fmla="*/ 68 w 195"/>
                      <a:gd name="T35" fmla="*/ 2 h 2"/>
                      <a:gd name="T36" fmla="*/ 72 w 195"/>
                      <a:gd name="T37" fmla="*/ 2 h 2"/>
                      <a:gd name="T38" fmla="*/ 76 w 195"/>
                      <a:gd name="T39" fmla="*/ 1 h 2"/>
                      <a:gd name="T40" fmla="*/ 80 w 195"/>
                      <a:gd name="T41" fmla="*/ 0 h 2"/>
                      <a:gd name="T42" fmla="*/ 84 w 195"/>
                      <a:gd name="T43" fmla="*/ 0 h 2"/>
                      <a:gd name="T44" fmla="*/ 88 w 195"/>
                      <a:gd name="T45" fmla="*/ 2 h 2"/>
                      <a:gd name="T46" fmla="*/ 92 w 195"/>
                      <a:gd name="T47" fmla="*/ 2 h 2"/>
                      <a:gd name="T48" fmla="*/ 96 w 195"/>
                      <a:gd name="T49" fmla="*/ 2 h 2"/>
                      <a:gd name="T50" fmla="*/ 99 w 195"/>
                      <a:gd name="T51" fmla="*/ 1 h 2"/>
                      <a:gd name="T52" fmla="*/ 103 w 195"/>
                      <a:gd name="T53" fmla="*/ 0 h 2"/>
                      <a:gd name="T54" fmla="*/ 108 w 195"/>
                      <a:gd name="T55" fmla="*/ 2 h 2"/>
                      <a:gd name="T56" fmla="*/ 112 w 195"/>
                      <a:gd name="T57" fmla="*/ 2 h 2"/>
                      <a:gd name="T58" fmla="*/ 115 w 195"/>
                      <a:gd name="T59" fmla="*/ 2 h 2"/>
                      <a:gd name="T60" fmla="*/ 119 w 195"/>
                      <a:gd name="T61" fmla="*/ 1 h 2"/>
                      <a:gd name="T62" fmla="*/ 123 w 195"/>
                      <a:gd name="T63" fmla="*/ 0 h 2"/>
                      <a:gd name="T64" fmla="*/ 127 w 195"/>
                      <a:gd name="T65" fmla="*/ 1 h 2"/>
                      <a:gd name="T66" fmla="*/ 131 w 195"/>
                      <a:gd name="T67" fmla="*/ 2 h 2"/>
                      <a:gd name="T68" fmla="*/ 135 w 195"/>
                      <a:gd name="T69" fmla="*/ 2 h 2"/>
                      <a:gd name="T70" fmla="*/ 139 w 195"/>
                      <a:gd name="T71" fmla="*/ 2 h 2"/>
                      <a:gd name="T72" fmla="*/ 143 w 195"/>
                      <a:gd name="T73" fmla="*/ 0 h 2"/>
                      <a:gd name="T74" fmla="*/ 147 w 195"/>
                      <a:gd name="T75" fmla="*/ 0 h 2"/>
                      <a:gd name="T76" fmla="*/ 151 w 195"/>
                      <a:gd name="T77" fmla="*/ 2 h 2"/>
                      <a:gd name="T78" fmla="*/ 155 w 195"/>
                      <a:gd name="T79" fmla="*/ 2 h 2"/>
                      <a:gd name="T80" fmla="*/ 159 w 195"/>
                      <a:gd name="T81" fmla="*/ 2 h 2"/>
                      <a:gd name="T82" fmla="*/ 163 w 195"/>
                      <a:gd name="T83" fmla="*/ 1 h 2"/>
                      <a:gd name="T84" fmla="*/ 167 w 195"/>
                      <a:gd name="T85" fmla="*/ 0 h 2"/>
                      <a:gd name="T86" fmla="*/ 171 w 195"/>
                      <a:gd name="T87" fmla="*/ 2 h 2"/>
                      <a:gd name="T88" fmla="*/ 175 w 195"/>
                      <a:gd name="T89" fmla="*/ 2 h 2"/>
                      <a:gd name="T90" fmla="*/ 179 w 195"/>
                      <a:gd name="T91" fmla="*/ 2 h 2"/>
                      <a:gd name="T92" fmla="*/ 183 w 195"/>
                      <a:gd name="T93" fmla="*/ 1 h 2"/>
                      <a:gd name="T94" fmla="*/ 187 w 195"/>
                      <a:gd name="T95" fmla="*/ 0 h 2"/>
                      <a:gd name="T96" fmla="*/ 191 w 195"/>
                      <a:gd name="T97" fmla="*/ 1 h 2"/>
                      <a:gd name="T98" fmla="*/ 195 w 195"/>
                      <a:gd name="T99" fmla="*/ 2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5" h="2">
                        <a:moveTo>
                          <a:pt x="0" y="2"/>
                        </a:moveTo>
                        <a:lnTo>
                          <a:pt x="4" y="2"/>
                        </a:lnTo>
                        <a:lnTo>
                          <a:pt x="9" y="2"/>
                        </a:lnTo>
                        <a:lnTo>
                          <a:pt x="12" y="1"/>
                        </a:lnTo>
                        <a:lnTo>
                          <a:pt x="16" y="0"/>
                        </a:lnTo>
                        <a:lnTo>
                          <a:pt x="20" y="1"/>
                        </a:lnTo>
                        <a:lnTo>
                          <a:pt x="24" y="2"/>
                        </a:lnTo>
                        <a:lnTo>
                          <a:pt x="28" y="2"/>
                        </a:lnTo>
                        <a:lnTo>
                          <a:pt x="32" y="2"/>
                        </a:lnTo>
                        <a:lnTo>
                          <a:pt x="36" y="0"/>
                        </a:lnTo>
                        <a:lnTo>
                          <a:pt x="40" y="0"/>
                        </a:lnTo>
                        <a:lnTo>
                          <a:pt x="44" y="2"/>
                        </a:lnTo>
                        <a:lnTo>
                          <a:pt x="48" y="2"/>
                        </a:lnTo>
                        <a:lnTo>
                          <a:pt x="52" y="2"/>
                        </a:lnTo>
                        <a:lnTo>
                          <a:pt x="56" y="1"/>
                        </a:lnTo>
                        <a:lnTo>
                          <a:pt x="60" y="0"/>
                        </a:lnTo>
                        <a:lnTo>
                          <a:pt x="64" y="1"/>
                        </a:lnTo>
                        <a:lnTo>
                          <a:pt x="68" y="2"/>
                        </a:lnTo>
                        <a:lnTo>
                          <a:pt x="72" y="2"/>
                        </a:lnTo>
                        <a:lnTo>
                          <a:pt x="76" y="1"/>
                        </a:lnTo>
                        <a:lnTo>
                          <a:pt x="80" y="0"/>
                        </a:lnTo>
                        <a:lnTo>
                          <a:pt x="84" y="0"/>
                        </a:lnTo>
                        <a:lnTo>
                          <a:pt x="88" y="2"/>
                        </a:lnTo>
                        <a:lnTo>
                          <a:pt x="92" y="2"/>
                        </a:lnTo>
                        <a:lnTo>
                          <a:pt x="96" y="2"/>
                        </a:lnTo>
                        <a:lnTo>
                          <a:pt x="99" y="1"/>
                        </a:lnTo>
                        <a:lnTo>
                          <a:pt x="103" y="0"/>
                        </a:lnTo>
                        <a:lnTo>
                          <a:pt x="108" y="2"/>
                        </a:lnTo>
                        <a:lnTo>
                          <a:pt x="112" y="2"/>
                        </a:lnTo>
                        <a:lnTo>
                          <a:pt x="115" y="2"/>
                        </a:lnTo>
                        <a:lnTo>
                          <a:pt x="119" y="1"/>
                        </a:lnTo>
                        <a:lnTo>
                          <a:pt x="123" y="0"/>
                        </a:lnTo>
                        <a:lnTo>
                          <a:pt x="127" y="1"/>
                        </a:lnTo>
                        <a:lnTo>
                          <a:pt x="131" y="2"/>
                        </a:lnTo>
                        <a:lnTo>
                          <a:pt x="135" y="2"/>
                        </a:lnTo>
                        <a:lnTo>
                          <a:pt x="139" y="2"/>
                        </a:lnTo>
                        <a:lnTo>
                          <a:pt x="143" y="0"/>
                        </a:lnTo>
                        <a:lnTo>
                          <a:pt x="147" y="0"/>
                        </a:lnTo>
                        <a:lnTo>
                          <a:pt x="151" y="2"/>
                        </a:lnTo>
                        <a:lnTo>
                          <a:pt x="155" y="2"/>
                        </a:lnTo>
                        <a:lnTo>
                          <a:pt x="159" y="2"/>
                        </a:lnTo>
                        <a:lnTo>
                          <a:pt x="163" y="1"/>
                        </a:lnTo>
                        <a:lnTo>
                          <a:pt x="167" y="0"/>
                        </a:lnTo>
                        <a:lnTo>
                          <a:pt x="171" y="2"/>
                        </a:lnTo>
                        <a:lnTo>
                          <a:pt x="175" y="2"/>
                        </a:lnTo>
                        <a:lnTo>
                          <a:pt x="179" y="2"/>
                        </a:lnTo>
                        <a:lnTo>
                          <a:pt x="183" y="1"/>
                        </a:lnTo>
                        <a:lnTo>
                          <a:pt x="187" y="0"/>
                        </a:lnTo>
                        <a:lnTo>
                          <a:pt x="191" y="1"/>
                        </a:lnTo>
                        <a:lnTo>
                          <a:pt x="195" y="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8A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81" name="Freeform 561"/>
                  <p:cNvSpPr>
                    <a:spLocks/>
                  </p:cNvSpPr>
                  <p:nvPr/>
                </p:nvSpPr>
                <p:spPr bwMode="auto">
                  <a:xfrm>
                    <a:off x="5146676" y="1616076"/>
                    <a:ext cx="307975" cy="3175"/>
                  </a:xfrm>
                  <a:custGeom>
                    <a:avLst/>
                    <a:gdLst>
                      <a:gd name="T0" fmla="*/ 0 w 194"/>
                      <a:gd name="T1" fmla="*/ 2 h 2"/>
                      <a:gd name="T2" fmla="*/ 4 w 194"/>
                      <a:gd name="T3" fmla="*/ 2 h 2"/>
                      <a:gd name="T4" fmla="*/ 7 w 194"/>
                      <a:gd name="T5" fmla="*/ 2 h 2"/>
                      <a:gd name="T6" fmla="*/ 12 w 194"/>
                      <a:gd name="T7" fmla="*/ 0 h 2"/>
                      <a:gd name="T8" fmla="*/ 16 w 194"/>
                      <a:gd name="T9" fmla="*/ 0 h 2"/>
                      <a:gd name="T10" fmla="*/ 20 w 194"/>
                      <a:gd name="T11" fmla="*/ 2 h 2"/>
                      <a:gd name="T12" fmla="*/ 23 w 194"/>
                      <a:gd name="T13" fmla="*/ 2 h 2"/>
                      <a:gd name="T14" fmla="*/ 27 w 194"/>
                      <a:gd name="T15" fmla="*/ 2 h 2"/>
                      <a:gd name="T16" fmla="*/ 31 w 194"/>
                      <a:gd name="T17" fmla="*/ 1 h 2"/>
                      <a:gd name="T18" fmla="*/ 36 w 194"/>
                      <a:gd name="T19" fmla="*/ 0 h 2"/>
                      <a:gd name="T20" fmla="*/ 39 w 194"/>
                      <a:gd name="T21" fmla="*/ 2 h 2"/>
                      <a:gd name="T22" fmla="*/ 43 w 194"/>
                      <a:gd name="T23" fmla="*/ 2 h 2"/>
                      <a:gd name="T24" fmla="*/ 47 w 194"/>
                      <a:gd name="T25" fmla="*/ 2 h 2"/>
                      <a:gd name="T26" fmla="*/ 51 w 194"/>
                      <a:gd name="T27" fmla="*/ 1 h 2"/>
                      <a:gd name="T28" fmla="*/ 55 w 194"/>
                      <a:gd name="T29" fmla="*/ 0 h 2"/>
                      <a:gd name="T30" fmla="*/ 59 w 194"/>
                      <a:gd name="T31" fmla="*/ 0 h 2"/>
                      <a:gd name="T32" fmla="*/ 63 w 194"/>
                      <a:gd name="T33" fmla="*/ 2 h 2"/>
                      <a:gd name="T34" fmla="*/ 67 w 194"/>
                      <a:gd name="T35" fmla="*/ 2 h 2"/>
                      <a:gd name="T36" fmla="*/ 71 w 194"/>
                      <a:gd name="T37" fmla="*/ 2 h 2"/>
                      <a:gd name="T38" fmla="*/ 75 w 194"/>
                      <a:gd name="T39" fmla="*/ 1 h 2"/>
                      <a:gd name="T40" fmla="*/ 79 w 194"/>
                      <a:gd name="T41" fmla="*/ 0 h 2"/>
                      <a:gd name="T42" fmla="*/ 83 w 194"/>
                      <a:gd name="T43" fmla="*/ 2 h 2"/>
                      <a:gd name="T44" fmla="*/ 87 w 194"/>
                      <a:gd name="T45" fmla="*/ 2 h 2"/>
                      <a:gd name="T46" fmla="*/ 91 w 194"/>
                      <a:gd name="T47" fmla="*/ 2 h 2"/>
                      <a:gd name="T48" fmla="*/ 95 w 194"/>
                      <a:gd name="T49" fmla="*/ 1 h 2"/>
                      <a:gd name="T50" fmla="*/ 99 w 194"/>
                      <a:gd name="T51" fmla="*/ 0 h 2"/>
                      <a:gd name="T52" fmla="*/ 103 w 194"/>
                      <a:gd name="T53" fmla="*/ 1 h 2"/>
                      <a:gd name="T54" fmla="*/ 107 w 194"/>
                      <a:gd name="T55" fmla="*/ 2 h 2"/>
                      <a:gd name="T56" fmla="*/ 111 w 194"/>
                      <a:gd name="T57" fmla="*/ 2 h 2"/>
                      <a:gd name="T58" fmla="*/ 115 w 194"/>
                      <a:gd name="T59" fmla="*/ 1 h 2"/>
                      <a:gd name="T60" fmla="*/ 119 w 194"/>
                      <a:gd name="T61" fmla="*/ 0 h 2"/>
                      <a:gd name="T62" fmla="*/ 123 w 194"/>
                      <a:gd name="T63" fmla="*/ 0 h 2"/>
                      <a:gd name="T64" fmla="*/ 126 w 194"/>
                      <a:gd name="T65" fmla="*/ 2 h 2"/>
                      <a:gd name="T66" fmla="*/ 130 w 194"/>
                      <a:gd name="T67" fmla="*/ 2 h 2"/>
                      <a:gd name="T68" fmla="*/ 135 w 194"/>
                      <a:gd name="T69" fmla="*/ 2 h 2"/>
                      <a:gd name="T70" fmla="*/ 139 w 194"/>
                      <a:gd name="T71" fmla="*/ 1 h 2"/>
                      <a:gd name="T72" fmla="*/ 142 w 194"/>
                      <a:gd name="T73" fmla="*/ 0 h 2"/>
                      <a:gd name="T74" fmla="*/ 146 w 194"/>
                      <a:gd name="T75" fmla="*/ 2 h 2"/>
                      <a:gd name="T76" fmla="*/ 150 w 194"/>
                      <a:gd name="T77" fmla="*/ 2 h 2"/>
                      <a:gd name="T78" fmla="*/ 154 w 194"/>
                      <a:gd name="T79" fmla="*/ 2 h 2"/>
                      <a:gd name="T80" fmla="*/ 158 w 194"/>
                      <a:gd name="T81" fmla="*/ 1 h 2"/>
                      <a:gd name="T82" fmla="*/ 162 w 194"/>
                      <a:gd name="T83" fmla="*/ 0 h 2"/>
                      <a:gd name="T84" fmla="*/ 166 w 194"/>
                      <a:gd name="T85" fmla="*/ 1 h 2"/>
                      <a:gd name="T86" fmla="*/ 170 w 194"/>
                      <a:gd name="T87" fmla="*/ 2 h 2"/>
                      <a:gd name="T88" fmla="*/ 174 w 194"/>
                      <a:gd name="T89" fmla="*/ 2 h 2"/>
                      <a:gd name="T90" fmla="*/ 178 w 194"/>
                      <a:gd name="T91" fmla="*/ 2 h 2"/>
                      <a:gd name="T92" fmla="*/ 182 w 194"/>
                      <a:gd name="T93" fmla="*/ 0 h 2"/>
                      <a:gd name="T94" fmla="*/ 186 w 194"/>
                      <a:gd name="T95" fmla="*/ 0 h 2"/>
                      <a:gd name="T96" fmla="*/ 190 w 194"/>
                      <a:gd name="T97" fmla="*/ 2 h 2"/>
                      <a:gd name="T98" fmla="*/ 194 w 194"/>
                      <a:gd name="T99" fmla="*/ 2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4" h="2">
                        <a:moveTo>
                          <a:pt x="0" y="2"/>
                        </a:moveTo>
                        <a:lnTo>
                          <a:pt x="4" y="2"/>
                        </a:lnTo>
                        <a:lnTo>
                          <a:pt x="7" y="2"/>
                        </a:lnTo>
                        <a:lnTo>
                          <a:pt x="12" y="0"/>
                        </a:lnTo>
                        <a:lnTo>
                          <a:pt x="16" y="0"/>
                        </a:lnTo>
                        <a:lnTo>
                          <a:pt x="20" y="2"/>
                        </a:lnTo>
                        <a:lnTo>
                          <a:pt x="23" y="2"/>
                        </a:lnTo>
                        <a:lnTo>
                          <a:pt x="27" y="2"/>
                        </a:lnTo>
                        <a:lnTo>
                          <a:pt x="31" y="1"/>
                        </a:lnTo>
                        <a:lnTo>
                          <a:pt x="36" y="0"/>
                        </a:lnTo>
                        <a:lnTo>
                          <a:pt x="39" y="2"/>
                        </a:lnTo>
                        <a:lnTo>
                          <a:pt x="43" y="2"/>
                        </a:lnTo>
                        <a:lnTo>
                          <a:pt x="47" y="2"/>
                        </a:lnTo>
                        <a:lnTo>
                          <a:pt x="51" y="1"/>
                        </a:lnTo>
                        <a:lnTo>
                          <a:pt x="55" y="0"/>
                        </a:lnTo>
                        <a:lnTo>
                          <a:pt x="59" y="0"/>
                        </a:lnTo>
                        <a:lnTo>
                          <a:pt x="63" y="2"/>
                        </a:lnTo>
                        <a:lnTo>
                          <a:pt x="67" y="2"/>
                        </a:lnTo>
                        <a:lnTo>
                          <a:pt x="71" y="2"/>
                        </a:lnTo>
                        <a:lnTo>
                          <a:pt x="75" y="1"/>
                        </a:lnTo>
                        <a:lnTo>
                          <a:pt x="79" y="0"/>
                        </a:lnTo>
                        <a:lnTo>
                          <a:pt x="83" y="2"/>
                        </a:lnTo>
                        <a:lnTo>
                          <a:pt x="87" y="2"/>
                        </a:lnTo>
                        <a:lnTo>
                          <a:pt x="91" y="2"/>
                        </a:lnTo>
                        <a:lnTo>
                          <a:pt x="95" y="1"/>
                        </a:lnTo>
                        <a:lnTo>
                          <a:pt x="99" y="0"/>
                        </a:lnTo>
                        <a:lnTo>
                          <a:pt x="103" y="1"/>
                        </a:lnTo>
                        <a:lnTo>
                          <a:pt x="107" y="2"/>
                        </a:lnTo>
                        <a:lnTo>
                          <a:pt x="111" y="2"/>
                        </a:lnTo>
                        <a:lnTo>
                          <a:pt x="115" y="1"/>
                        </a:lnTo>
                        <a:lnTo>
                          <a:pt x="119" y="0"/>
                        </a:lnTo>
                        <a:lnTo>
                          <a:pt x="123" y="0"/>
                        </a:lnTo>
                        <a:lnTo>
                          <a:pt x="126" y="2"/>
                        </a:lnTo>
                        <a:lnTo>
                          <a:pt x="130" y="2"/>
                        </a:lnTo>
                        <a:lnTo>
                          <a:pt x="135" y="2"/>
                        </a:lnTo>
                        <a:lnTo>
                          <a:pt x="139" y="1"/>
                        </a:lnTo>
                        <a:lnTo>
                          <a:pt x="142" y="0"/>
                        </a:lnTo>
                        <a:lnTo>
                          <a:pt x="146" y="2"/>
                        </a:lnTo>
                        <a:lnTo>
                          <a:pt x="150" y="2"/>
                        </a:lnTo>
                        <a:lnTo>
                          <a:pt x="154" y="2"/>
                        </a:lnTo>
                        <a:lnTo>
                          <a:pt x="158" y="1"/>
                        </a:lnTo>
                        <a:lnTo>
                          <a:pt x="162" y="0"/>
                        </a:lnTo>
                        <a:lnTo>
                          <a:pt x="166" y="1"/>
                        </a:lnTo>
                        <a:lnTo>
                          <a:pt x="170" y="2"/>
                        </a:lnTo>
                        <a:lnTo>
                          <a:pt x="174" y="2"/>
                        </a:lnTo>
                        <a:lnTo>
                          <a:pt x="178" y="2"/>
                        </a:lnTo>
                        <a:lnTo>
                          <a:pt x="182" y="0"/>
                        </a:lnTo>
                        <a:lnTo>
                          <a:pt x="186" y="0"/>
                        </a:lnTo>
                        <a:lnTo>
                          <a:pt x="190" y="2"/>
                        </a:lnTo>
                        <a:lnTo>
                          <a:pt x="194" y="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8A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82" name="Freeform 562"/>
                  <p:cNvSpPr>
                    <a:spLocks/>
                  </p:cNvSpPr>
                  <p:nvPr/>
                </p:nvSpPr>
                <p:spPr bwMode="auto">
                  <a:xfrm>
                    <a:off x="5454651" y="1616076"/>
                    <a:ext cx="307975" cy="3175"/>
                  </a:xfrm>
                  <a:custGeom>
                    <a:avLst/>
                    <a:gdLst>
                      <a:gd name="T0" fmla="*/ 0 w 194"/>
                      <a:gd name="T1" fmla="*/ 2 h 2"/>
                      <a:gd name="T2" fmla="*/ 4 w 194"/>
                      <a:gd name="T3" fmla="*/ 2 h 2"/>
                      <a:gd name="T4" fmla="*/ 8 w 194"/>
                      <a:gd name="T5" fmla="*/ 1 h 2"/>
                      <a:gd name="T6" fmla="*/ 12 w 194"/>
                      <a:gd name="T7" fmla="*/ 0 h 2"/>
                      <a:gd name="T8" fmla="*/ 16 w 194"/>
                      <a:gd name="T9" fmla="*/ 2 h 2"/>
                      <a:gd name="T10" fmla="*/ 20 w 194"/>
                      <a:gd name="T11" fmla="*/ 2 h 2"/>
                      <a:gd name="T12" fmla="*/ 24 w 194"/>
                      <a:gd name="T13" fmla="*/ 2 h 2"/>
                      <a:gd name="T14" fmla="*/ 28 w 194"/>
                      <a:gd name="T15" fmla="*/ 1 h 2"/>
                      <a:gd name="T16" fmla="*/ 32 w 194"/>
                      <a:gd name="T17" fmla="*/ 0 h 2"/>
                      <a:gd name="T18" fmla="*/ 36 w 194"/>
                      <a:gd name="T19" fmla="*/ 0 h 2"/>
                      <a:gd name="T20" fmla="*/ 40 w 194"/>
                      <a:gd name="T21" fmla="*/ 2 h 2"/>
                      <a:gd name="T22" fmla="*/ 44 w 194"/>
                      <a:gd name="T23" fmla="*/ 2 h 2"/>
                      <a:gd name="T24" fmla="*/ 48 w 194"/>
                      <a:gd name="T25" fmla="*/ 2 h 2"/>
                      <a:gd name="T26" fmla="*/ 52 w 194"/>
                      <a:gd name="T27" fmla="*/ 1 h 2"/>
                      <a:gd name="T28" fmla="*/ 55 w 194"/>
                      <a:gd name="T29" fmla="*/ 0 h 2"/>
                      <a:gd name="T30" fmla="*/ 59 w 194"/>
                      <a:gd name="T31" fmla="*/ 2 h 2"/>
                      <a:gd name="T32" fmla="*/ 64 w 194"/>
                      <a:gd name="T33" fmla="*/ 2 h 2"/>
                      <a:gd name="T34" fmla="*/ 68 w 194"/>
                      <a:gd name="T35" fmla="*/ 2 h 2"/>
                      <a:gd name="T36" fmla="*/ 71 w 194"/>
                      <a:gd name="T37" fmla="*/ 1 h 2"/>
                      <a:gd name="T38" fmla="*/ 75 w 194"/>
                      <a:gd name="T39" fmla="*/ 0 h 2"/>
                      <a:gd name="T40" fmla="*/ 79 w 194"/>
                      <a:gd name="T41" fmla="*/ 1 h 2"/>
                      <a:gd name="T42" fmla="*/ 83 w 194"/>
                      <a:gd name="T43" fmla="*/ 2 h 2"/>
                      <a:gd name="T44" fmla="*/ 87 w 194"/>
                      <a:gd name="T45" fmla="*/ 2 h 2"/>
                      <a:gd name="T46" fmla="*/ 91 w 194"/>
                      <a:gd name="T47" fmla="*/ 1 h 2"/>
                      <a:gd name="T48" fmla="*/ 95 w 194"/>
                      <a:gd name="T49" fmla="*/ 0 h 2"/>
                      <a:gd name="T50" fmla="*/ 99 w 194"/>
                      <a:gd name="T51" fmla="*/ 0 h 2"/>
                      <a:gd name="T52" fmla="*/ 103 w 194"/>
                      <a:gd name="T53" fmla="*/ 2 h 2"/>
                      <a:gd name="T54" fmla="*/ 107 w 194"/>
                      <a:gd name="T55" fmla="*/ 2 h 2"/>
                      <a:gd name="T56" fmla="*/ 111 w 194"/>
                      <a:gd name="T57" fmla="*/ 2 h 2"/>
                      <a:gd name="T58" fmla="*/ 115 w 194"/>
                      <a:gd name="T59" fmla="*/ 1 h 2"/>
                      <a:gd name="T60" fmla="*/ 119 w 194"/>
                      <a:gd name="T61" fmla="*/ 0 h 2"/>
                      <a:gd name="T62" fmla="*/ 123 w 194"/>
                      <a:gd name="T63" fmla="*/ 2 h 2"/>
                      <a:gd name="T64" fmla="*/ 127 w 194"/>
                      <a:gd name="T65" fmla="*/ 2 h 2"/>
                      <a:gd name="T66" fmla="*/ 131 w 194"/>
                      <a:gd name="T67" fmla="*/ 2 h 2"/>
                      <a:gd name="T68" fmla="*/ 135 w 194"/>
                      <a:gd name="T69" fmla="*/ 1 h 2"/>
                      <a:gd name="T70" fmla="*/ 139 w 194"/>
                      <a:gd name="T71" fmla="*/ 0 h 2"/>
                      <a:gd name="T72" fmla="*/ 143 w 194"/>
                      <a:gd name="T73" fmla="*/ 1 h 2"/>
                      <a:gd name="T74" fmla="*/ 147 w 194"/>
                      <a:gd name="T75" fmla="*/ 2 h 2"/>
                      <a:gd name="T76" fmla="*/ 151 w 194"/>
                      <a:gd name="T77" fmla="*/ 2 h 2"/>
                      <a:gd name="T78" fmla="*/ 155 w 194"/>
                      <a:gd name="T79" fmla="*/ 2 h 2"/>
                      <a:gd name="T80" fmla="*/ 158 w 194"/>
                      <a:gd name="T81" fmla="*/ 0 h 2"/>
                      <a:gd name="T82" fmla="*/ 163 w 194"/>
                      <a:gd name="T83" fmla="*/ 0 h 2"/>
                      <a:gd name="T84" fmla="*/ 167 w 194"/>
                      <a:gd name="T85" fmla="*/ 2 h 2"/>
                      <a:gd name="T86" fmla="*/ 171 w 194"/>
                      <a:gd name="T87" fmla="*/ 2 h 2"/>
                      <a:gd name="T88" fmla="*/ 174 w 194"/>
                      <a:gd name="T89" fmla="*/ 2 h 2"/>
                      <a:gd name="T90" fmla="*/ 178 w 194"/>
                      <a:gd name="T91" fmla="*/ 1 h 2"/>
                      <a:gd name="T92" fmla="*/ 182 w 194"/>
                      <a:gd name="T93" fmla="*/ 0 h 2"/>
                      <a:gd name="T94" fmla="*/ 187 w 194"/>
                      <a:gd name="T95" fmla="*/ 2 h 2"/>
                      <a:gd name="T96" fmla="*/ 190 w 194"/>
                      <a:gd name="T97" fmla="*/ 2 h 2"/>
                      <a:gd name="T98" fmla="*/ 194 w 194"/>
                      <a:gd name="T99" fmla="*/ 2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4" h="2">
                        <a:moveTo>
                          <a:pt x="0" y="2"/>
                        </a:moveTo>
                        <a:lnTo>
                          <a:pt x="4" y="2"/>
                        </a:lnTo>
                        <a:lnTo>
                          <a:pt x="8" y="1"/>
                        </a:lnTo>
                        <a:lnTo>
                          <a:pt x="12" y="0"/>
                        </a:lnTo>
                        <a:lnTo>
                          <a:pt x="16" y="2"/>
                        </a:lnTo>
                        <a:lnTo>
                          <a:pt x="20" y="2"/>
                        </a:lnTo>
                        <a:lnTo>
                          <a:pt x="24" y="2"/>
                        </a:lnTo>
                        <a:lnTo>
                          <a:pt x="28" y="1"/>
                        </a:lnTo>
                        <a:lnTo>
                          <a:pt x="32" y="0"/>
                        </a:lnTo>
                        <a:lnTo>
                          <a:pt x="36" y="0"/>
                        </a:lnTo>
                        <a:lnTo>
                          <a:pt x="40" y="2"/>
                        </a:lnTo>
                        <a:lnTo>
                          <a:pt x="44" y="2"/>
                        </a:lnTo>
                        <a:lnTo>
                          <a:pt x="48" y="2"/>
                        </a:lnTo>
                        <a:lnTo>
                          <a:pt x="52" y="1"/>
                        </a:lnTo>
                        <a:lnTo>
                          <a:pt x="55" y="0"/>
                        </a:lnTo>
                        <a:lnTo>
                          <a:pt x="59" y="2"/>
                        </a:lnTo>
                        <a:lnTo>
                          <a:pt x="64" y="2"/>
                        </a:lnTo>
                        <a:lnTo>
                          <a:pt x="68" y="2"/>
                        </a:lnTo>
                        <a:lnTo>
                          <a:pt x="71" y="1"/>
                        </a:lnTo>
                        <a:lnTo>
                          <a:pt x="75" y="0"/>
                        </a:lnTo>
                        <a:lnTo>
                          <a:pt x="79" y="1"/>
                        </a:lnTo>
                        <a:lnTo>
                          <a:pt x="83" y="2"/>
                        </a:lnTo>
                        <a:lnTo>
                          <a:pt x="87" y="2"/>
                        </a:lnTo>
                        <a:lnTo>
                          <a:pt x="91" y="1"/>
                        </a:lnTo>
                        <a:lnTo>
                          <a:pt x="95" y="0"/>
                        </a:lnTo>
                        <a:lnTo>
                          <a:pt x="99" y="0"/>
                        </a:lnTo>
                        <a:lnTo>
                          <a:pt x="103" y="2"/>
                        </a:lnTo>
                        <a:lnTo>
                          <a:pt x="107" y="2"/>
                        </a:lnTo>
                        <a:lnTo>
                          <a:pt x="111" y="2"/>
                        </a:lnTo>
                        <a:lnTo>
                          <a:pt x="115" y="1"/>
                        </a:lnTo>
                        <a:lnTo>
                          <a:pt x="119" y="0"/>
                        </a:lnTo>
                        <a:lnTo>
                          <a:pt x="123" y="2"/>
                        </a:lnTo>
                        <a:lnTo>
                          <a:pt x="127" y="2"/>
                        </a:lnTo>
                        <a:lnTo>
                          <a:pt x="131" y="2"/>
                        </a:lnTo>
                        <a:lnTo>
                          <a:pt x="135" y="1"/>
                        </a:lnTo>
                        <a:lnTo>
                          <a:pt x="139" y="0"/>
                        </a:lnTo>
                        <a:lnTo>
                          <a:pt x="143" y="1"/>
                        </a:lnTo>
                        <a:lnTo>
                          <a:pt x="147" y="2"/>
                        </a:lnTo>
                        <a:lnTo>
                          <a:pt x="151" y="2"/>
                        </a:lnTo>
                        <a:lnTo>
                          <a:pt x="155" y="2"/>
                        </a:lnTo>
                        <a:lnTo>
                          <a:pt x="158" y="0"/>
                        </a:lnTo>
                        <a:lnTo>
                          <a:pt x="163" y="0"/>
                        </a:lnTo>
                        <a:lnTo>
                          <a:pt x="167" y="2"/>
                        </a:lnTo>
                        <a:lnTo>
                          <a:pt x="171" y="2"/>
                        </a:lnTo>
                        <a:lnTo>
                          <a:pt x="174" y="2"/>
                        </a:lnTo>
                        <a:lnTo>
                          <a:pt x="178" y="1"/>
                        </a:lnTo>
                        <a:lnTo>
                          <a:pt x="182" y="0"/>
                        </a:lnTo>
                        <a:lnTo>
                          <a:pt x="187" y="2"/>
                        </a:lnTo>
                        <a:lnTo>
                          <a:pt x="190" y="2"/>
                        </a:lnTo>
                        <a:lnTo>
                          <a:pt x="194" y="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8A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83" name="Freeform 563"/>
                  <p:cNvSpPr>
                    <a:spLocks/>
                  </p:cNvSpPr>
                  <p:nvPr/>
                </p:nvSpPr>
                <p:spPr bwMode="auto">
                  <a:xfrm>
                    <a:off x="5762626" y="1616076"/>
                    <a:ext cx="25400" cy="3175"/>
                  </a:xfrm>
                  <a:custGeom>
                    <a:avLst/>
                    <a:gdLst>
                      <a:gd name="T0" fmla="*/ 0 w 16"/>
                      <a:gd name="T1" fmla="*/ 2 h 2"/>
                      <a:gd name="T2" fmla="*/ 4 w 16"/>
                      <a:gd name="T3" fmla="*/ 1 h 2"/>
                      <a:gd name="T4" fmla="*/ 8 w 16"/>
                      <a:gd name="T5" fmla="*/ 0 h 2"/>
                      <a:gd name="T6" fmla="*/ 12 w 16"/>
                      <a:gd name="T7" fmla="*/ 1 h 2"/>
                      <a:gd name="T8" fmla="*/ 16 w 16"/>
                      <a:gd name="T9" fmla="*/ 2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6" h="2">
                        <a:moveTo>
                          <a:pt x="0" y="2"/>
                        </a:moveTo>
                        <a:lnTo>
                          <a:pt x="4" y="1"/>
                        </a:lnTo>
                        <a:lnTo>
                          <a:pt x="8" y="0"/>
                        </a:lnTo>
                        <a:lnTo>
                          <a:pt x="12" y="1"/>
                        </a:lnTo>
                        <a:lnTo>
                          <a:pt x="16" y="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8A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84" name="Freeform 564"/>
                  <p:cNvSpPr>
                    <a:spLocks/>
                  </p:cNvSpPr>
                  <p:nvPr/>
                </p:nvSpPr>
                <p:spPr bwMode="auto">
                  <a:xfrm>
                    <a:off x="4529139" y="1185863"/>
                    <a:ext cx="307975" cy="498475"/>
                  </a:xfrm>
                  <a:custGeom>
                    <a:avLst/>
                    <a:gdLst>
                      <a:gd name="T0" fmla="*/ 0 w 194"/>
                      <a:gd name="T1" fmla="*/ 314 h 314"/>
                      <a:gd name="T2" fmla="*/ 4 w 194"/>
                      <a:gd name="T3" fmla="*/ 189 h 314"/>
                      <a:gd name="T4" fmla="*/ 8 w 194"/>
                      <a:gd name="T5" fmla="*/ 314 h 314"/>
                      <a:gd name="T6" fmla="*/ 12 w 194"/>
                      <a:gd name="T7" fmla="*/ 0 h 314"/>
                      <a:gd name="T8" fmla="*/ 16 w 194"/>
                      <a:gd name="T9" fmla="*/ 232 h 314"/>
                      <a:gd name="T10" fmla="*/ 20 w 194"/>
                      <a:gd name="T11" fmla="*/ 260 h 314"/>
                      <a:gd name="T12" fmla="*/ 24 w 194"/>
                      <a:gd name="T13" fmla="*/ 184 h 314"/>
                      <a:gd name="T14" fmla="*/ 28 w 194"/>
                      <a:gd name="T15" fmla="*/ 230 h 314"/>
                      <a:gd name="T16" fmla="*/ 32 w 194"/>
                      <a:gd name="T17" fmla="*/ 234 h 314"/>
                      <a:gd name="T18" fmla="*/ 36 w 194"/>
                      <a:gd name="T19" fmla="*/ 216 h 314"/>
                      <a:gd name="T20" fmla="*/ 40 w 194"/>
                      <a:gd name="T21" fmla="*/ 227 h 314"/>
                      <a:gd name="T22" fmla="*/ 44 w 194"/>
                      <a:gd name="T23" fmla="*/ 232 h 314"/>
                      <a:gd name="T24" fmla="*/ 48 w 194"/>
                      <a:gd name="T25" fmla="*/ 228 h 314"/>
                      <a:gd name="T26" fmla="*/ 52 w 194"/>
                      <a:gd name="T27" fmla="*/ 225 h 314"/>
                      <a:gd name="T28" fmla="*/ 56 w 194"/>
                      <a:gd name="T29" fmla="*/ 222 h 314"/>
                      <a:gd name="T30" fmla="*/ 60 w 194"/>
                      <a:gd name="T31" fmla="*/ 225 h 314"/>
                      <a:gd name="T32" fmla="*/ 64 w 194"/>
                      <a:gd name="T33" fmla="*/ 230 h 314"/>
                      <a:gd name="T34" fmla="*/ 68 w 194"/>
                      <a:gd name="T35" fmla="*/ 230 h 314"/>
                      <a:gd name="T36" fmla="*/ 71 w 194"/>
                      <a:gd name="T37" fmla="*/ 227 h 314"/>
                      <a:gd name="T38" fmla="*/ 76 w 194"/>
                      <a:gd name="T39" fmla="*/ 223 h 314"/>
                      <a:gd name="T40" fmla="*/ 80 w 194"/>
                      <a:gd name="T41" fmla="*/ 223 h 314"/>
                      <a:gd name="T42" fmla="*/ 84 w 194"/>
                      <a:gd name="T43" fmla="*/ 228 h 314"/>
                      <a:gd name="T44" fmla="*/ 87 w 194"/>
                      <a:gd name="T45" fmla="*/ 230 h 314"/>
                      <a:gd name="T46" fmla="*/ 91 w 194"/>
                      <a:gd name="T47" fmla="*/ 228 h 314"/>
                      <a:gd name="T48" fmla="*/ 95 w 194"/>
                      <a:gd name="T49" fmla="*/ 224 h 314"/>
                      <a:gd name="T50" fmla="*/ 99 w 194"/>
                      <a:gd name="T51" fmla="*/ 222 h 314"/>
                      <a:gd name="T52" fmla="*/ 103 w 194"/>
                      <a:gd name="T53" fmla="*/ 227 h 314"/>
                      <a:gd name="T54" fmla="*/ 107 w 194"/>
                      <a:gd name="T55" fmla="*/ 230 h 314"/>
                      <a:gd name="T56" fmla="*/ 111 w 194"/>
                      <a:gd name="T57" fmla="*/ 229 h 314"/>
                      <a:gd name="T58" fmla="*/ 115 w 194"/>
                      <a:gd name="T59" fmla="*/ 225 h 314"/>
                      <a:gd name="T60" fmla="*/ 119 w 194"/>
                      <a:gd name="T61" fmla="*/ 222 h 314"/>
                      <a:gd name="T62" fmla="*/ 123 w 194"/>
                      <a:gd name="T63" fmla="*/ 224 h 314"/>
                      <a:gd name="T64" fmla="*/ 127 w 194"/>
                      <a:gd name="T65" fmla="*/ 229 h 314"/>
                      <a:gd name="T66" fmla="*/ 131 w 194"/>
                      <a:gd name="T67" fmla="*/ 230 h 314"/>
                      <a:gd name="T68" fmla="*/ 135 w 194"/>
                      <a:gd name="T69" fmla="*/ 227 h 314"/>
                      <a:gd name="T70" fmla="*/ 139 w 194"/>
                      <a:gd name="T71" fmla="*/ 223 h 314"/>
                      <a:gd name="T72" fmla="*/ 143 w 194"/>
                      <a:gd name="T73" fmla="*/ 222 h 314"/>
                      <a:gd name="T74" fmla="*/ 147 w 194"/>
                      <a:gd name="T75" fmla="*/ 228 h 314"/>
                      <a:gd name="T76" fmla="*/ 151 w 194"/>
                      <a:gd name="T77" fmla="*/ 230 h 314"/>
                      <a:gd name="T78" fmla="*/ 155 w 194"/>
                      <a:gd name="T79" fmla="*/ 228 h 314"/>
                      <a:gd name="T80" fmla="*/ 159 w 194"/>
                      <a:gd name="T81" fmla="*/ 224 h 314"/>
                      <a:gd name="T82" fmla="*/ 163 w 194"/>
                      <a:gd name="T83" fmla="*/ 221 h 314"/>
                      <a:gd name="T84" fmla="*/ 167 w 194"/>
                      <a:gd name="T85" fmla="*/ 226 h 314"/>
                      <a:gd name="T86" fmla="*/ 171 w 194"/>
                      <a:gd name="T87" fmla="*/ 230 h 314"/>
                      <a:gd name="T88" fmla="*/ 175 w 194"/>
                      <a:gd name="T89" fmla="*/ 230 h 314"/>
                      <a:gd name="T90" fmla="*/ 179 w 194"/>
                      <a:gd name="T91" fmla="*/ 226 h 314"/>
                      <a:gd name="T92" fmla="*/ 183 w 194"/>
                      <a:gd name="T93" fmla="*/ 222 h 314"/>
                      <a:gd name="T94" fmla="*/ 187 w 194"/>
                      <a:gd name="T95" fmla="*/ 223 h 314"/>
                      <a:gd name="T96" fmla="*/ 190 w 194"/>
                      <a:gd name="T97" fmla="*/ 229 h 314"/>
                      <a:gd name="T98" fmla="*/ 194 w 194"/>
                      <a:gd name="T99" fmla="*/ 230 h 3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4" h="314">
                        <a:moveTo>
                          <a:pt x="0" y="314"/>
                        </a:moveTo>
                        <a:lnTo>
                          <a:pt x="4" y="189"/>
                        </a:lnTo>
                        <a:lnTo>
                          <a:pt x="8" y="314"/>
                        </a:lnTo>
                        <a:lnTo>
                          <a:pt x="12" y="0"/>
                        </a:lnTo>
                        <a:lnTo>
                          <a:pt x="16" y="232"/>
                        </a:lnTo>
                        <a:lnTo>
                          <a:pt x="20" y="260"/>
                        </a:lnTo>
                        <a:lnTo>
                          <a:pt x="24" y="184"/>
                        </a:lnTo>
                        <a:lnTo>
                          <a:pt x="28" y="230"/>
                        </a:lnTo>
                        <a:lnTo>
                          <a:pt x="32" y="234"/>
                        </a:lnTo>
                        <a:lnTo>
                          <a:pt x="36" y="216"/>
                        </a:lnTo>
                        <a:lnTo>
                          <a:pt x="40" y="227"/>
                        </a:lnTo>
                        <a:lnTo>
                          <a:pt x="44" y="232"/>
                        </a:lnTo>
                        <a:lnTo>
                          <a:pt x="48" y="228"/>
                        </a:lnTo>
                        <a:lnTo>
                          <a:pt x="52" y="225"/>
                        </a:lnTo>
                        <a:lnTo>
                          <a:pt x="56" y="222"/>
                        </a:lnTo>
                        <a:lnTo>
                          <a:pt x="60" y="225"/>
                        </a:lnTo>
                        <a:lnTo>
                          <a:pt x="64" y="230"/>
                        </a:lnTo>
                        <a:lnTo>
                          <a:pt x="68" y="230"/>
                        </a:lnTo>
                        <a:lnTo>
                          <a:pt x="71" y="227"/>
                        </a:lnTo>
                        <a:lnTo>
                          <a:pt x="76" y="223"/>
                        </a:lnTo>
                        <a:lnTo>
                          <a:pt x="80" y="223"/>
                        </a:lnTo>
                        <a:lnTo>
                          <a:pt x="84" y="228"/>
                        </a:lnTo>
                        <a:lnTo>
                          <a:pt x="87" y="230"/>
                        </a:lnTo>
                        <a:lnTo>
                          <a:pt x="91" y="228"/>
                        </a:lnTo>
                        <a:lnTo>
                          <a:pt x="95" y="224"/>
                        </a:lnTo>
                        <a:lnTo>
                          <a:pt x="99" y="222"/>
                        </a:lnTo>
                        <a:lnTo>
                          <a:pt x="103" y="227"/>
                        </a:lnTo>
                        <a:lnTo>
                          <a:pt x="107" y="230"/>
                        </a:lnTo>
                        <a:lnTo>
                          <a:pt x="111" y="229"/>
                        </a:lnTo>
                        <a:lnTo>
                          <a:pt x="115" y="225"/>
                        </a:lnTo>
                        <a:lnTo>
                          <a:pt x="119" y="222"/>
                        </a:lnTo>
                        <a:lnTo>
                          <a:pt x="123" y="224"/>
                        </a:lnTo>
                        <a:lnTo>
                          <a:pt x="127" y="229"/>
                        </a:lnTo>
                        <a:lnTo>
                          <a:pt x="131" y="230"/>
                        </a:lnTo>
                        <a:lnTo>
                          <a:pt x="135" y="227"/>
                        </a:lnTo>
                        <a:lnTo>
                          <a:pt x="139" y="223"/>
                        </a:lnTo>
                        <a:lnTo>
                          <a:pt x="143" y="222"/>
                        </a:lnTo>
                        <a:lnTo>
                          <a:pt x="147" y="228"/>
                        </a:lnTo>
                        <a:lnTo>
                          <a:pt x="151" y="230"/>
                        </a:lnTo>
                        <a:lnTo>
                          <a:pt x="155" y="228"/>
                        </a:lnTo>
                        <a:lnTo>
                          <a:pt x="159" y="224"/>
                        </a:lnTo>
                        <a:lnTo>
                          <a:pt x="163" y="221"/>
                        </a:lnTo>
                        <a:lnTo>
                          <a:pt x="167" y="226"/>
                        </a:lnTo>
                        <a:lnTo>
                          <a:pt x="171" y="230"/>
                        </a:lnTo>
                        <a:lnTo>
                          <a:pt x="175" y="230"/>
                        </a:lnTo>
                        <a:lnTo>
                          <a:pt x="179" y="226"/>
                        </a:lnTo>
                        <a:lnTo>
                          <a:pt x="183" y="222"/>
                        </a:lnTo>
                        <a:lnTo>
                          <a:pt x="187" y="223"/>
                        </a:lnTo>
                        <a:lnTo>
                          <a:pt x="190" y="229"/>
                        </a:lnTo>
                        <a:lnTo>
                          <a:pt x="194" y="23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DB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85" name="Freeform 565"/>
                  <p:cNvSpPr>
                    <a:spLocks/>
                  </p:cNvSpPr>
                  <p:nvPr/>
                </p:nvSpPr>
                <p:spPr bwMode="auto">
                  <a:xfrm>
                    <a:off x="4837114" y="1536701"/>
                    <a:ext cx="309563" cy="14288"/>
                  </a:xfrm>
                  <a:custGeom>
                    <a:avLst/>
                    <a:gdLst>
                      <a:gd name="T0" fmla="*/ 0 w 195"/>
                      <a:gd name="T1" fmla="*/ 9 h 9"/>
                      <a:gd name="T2" fmla="*/ 4 w 195"/>
                      <a:gd name="T3" fmla="*/ 7 h 9"/>
                      <a:gd name="T4" fmla="*/ 9 w 195"/>
                      <a:gd name="T5" fmla="*/ 2 h 9"/>
                      <a:gd name="T6" fmla="*/ 12 w 195"/>
                      <a:gd name="T7" fmla="*/ 1 h 9"/>
                      <a:gd name="T8" fmla="*/ 16 w 195"/>
                      <a:gd name="T9" fmla="*/ 6 h 9"/>
                      <a:gd name="T10" fmla="*/ 20 w 195"/>
                      <a:gd name="T11" fmla="*/ 9 h 9"/>
                      <a:gd name="T12" fmla="*/ 24 w 195"/>
                      <a:gd name="T13" fmla="*/ 8 h 9"/>
                      <a:gd name="T14" fmla="*/ 28 w 195"/>
                      <a:gd name="T15" fmla="*/ 4 h 9"/>
                      <a:gd name="T16" fmla="*/ 32 w 195"/>
                      <a:gd name="T17" fmla="*/ 1 h 9"/>
                      <a:gd name="T18" fmla="*/ 36 w 195"/>
                      <a:gd name="T19" fmla="*/ 4 h 9"/>
                      <a:gd name="T20" fmla="*/ 40 w 195"/>
                      <a:gd name="T21" fmla="*/ 9 h 9"/>
                      <a:gd name="T22" fmla="*/ 44 w 195"/>
                      <a:gd name="T23" fmla="*/ 9 h 9"/>
                      <a:gd name="T24" fmla="*/ 48 w 195"/>
                      <a:gd name="T25" fmla="*/ 6 h 9"/>
                      <a:gd name="T26" fmla="*/ 52 w 195"/>
                      <a:gd name="T27" fmla="*/ 2 h 9"/>
                      <a:gd name="T28" fmla="*/ 56 w 195"/>
                      <a:gd name="T29" fmla="*/ 2 h 9"/>
                      <a:gd name="T30" fmla="*/ 60 w 195"/>
                      <a:gd name="T31" fmla="*/ 7 h 9"/>
                      <a:gd name="T32" fmla="*/ 64 w 195"/>
                      <a:gd name="T33" fmla="*/ 9 h 9"/>
                      <a:gd name="T34" fmla="*/ 68 w 195"/>
                      <a:gd name="T35" fmla="*/ 7 h 9"/>
                      <a:gd name="T36" fmla="*/ 72 w 195"/>
                      <a:gd name="T37" fmla="*/ 3 h 9"/>
                      <a:gd name="T38" fmla="*/ 76 w 195"/>
                      <a:gd name="T39" fmla="*/ 1 h 9"/>
                      <a:gd name="T40" fmla="*/ 80 w 195"/>
                      <a:gd name="T41" fmla="*/ 6 h 9"/>
                      <a:gd name="T42" fmla="*/ 84 w 195"/>
                      <a:gd name="T43" fmla="*/ 9 h 9"/>
                      <a:gd name="T44" fmla="*/ 88 w 195"/>
                      <a:gd name="T45" fmla="*/ 8 h 9"/>
                      <a:gd name="T46" fmla="*/ 92 w 195"/>
                      <a:gd name="T47" fmla="*/ 4 h 9"/>
                      <a:gd name="T48" fmla="*/ 96 w 195"/>
                      <a:gd name="T49" fmla="*/ 1 h 9"/>
                      <a:gd name="T50" fmla="*/ 99 w 195"/>
                      <a:gd name="T51" fmla="*/ 3 h 9"/>
                      <a:gd name="T52" fmla="*/ 103 w 195"/>
                      <a:gd name="T53" fmla="*/ 8 h 9"/>
                      <a:gd name="T54" fmla="*/ 108 w 195"/>
                      <a:gd name="T55" fmla="*/ 9 h 9"/>
                      <a:gd name="T56" fmla="*/ 112 w 195"/>
                      <a:gd name="T57" fmla="*/ 6 h 9"/>
                      <a:gd name="T58" fmla="*/ 115 w 195"/>
                      <a:gd name="T59" fmla="*/ 2 h 9"/>
                      <a:gd name="T60" fmla="*/ 119 w 195"/>
                      <a:gd name="T61" fmla="*/ 1 h 9"/>
                      <a:gd name="T62" fmla="*/ 123 w 195"/>
                      <a:gd name="T63" fmla="*/ 7 h 9"/>
                      <a:gd name="T64" fmla="*/ 127 w 195"/>
                      <a:gd name="T65" fmla="*/ 9 h 9"/>
                      <a:gd name="T66" fmla="*/ 131 w 195"/>
                      <a:gd name="T67" fmla="*/ 7 h 9"/>
                      <a:gd name="T68" fmla="*/ 135 w 195"/>
                      <a:gd name="T69" fmla="*/ 3 h 9"/>
                      <a:gd name="T70" fmla="*/ 139 w 195"/>
                      <a:gd name="T71" fmla="*/ 0 h 9"/>
                      <a:gd name="T72" fmla="*/ 143 w 195"/>
                      <a:gd name="T73" fmla="*/ 5 h 9"/>
                      <a:gd name="T74" fmla="*/ 147 w 195"/>
                      <a:gd name="T75" fmla="*/ 9 h 9"/>
                      <a:gd name="T76" fmla="*/ 151 w 195"/>
                      <a:gd name="T77" fmla="*/ 9 h 9"/>
                      <a:gd name="T78" fmla="*/ 155 w 195"/>
                      <a:gd name="T79" fmla="*/ 5 h 9"/>
                      <a:gd name="T80" fmla="*/ 159 w 195"/>
                      <a:gd name="T81" fmla="*/ 1 h 9"/>
                      <a:gd name="T82" fmla="*/ 163 w 195"/>
                      <a:gd name="T83" fmla="*/ 2 h 9"/>
                      <a:gd name="T84" fmla="*/ 167 w 195"/>
                      <a:gd name="T85" fmla="*/ 8 h 9"/>
                      <a:gd name="T86" fmla="*/ 171 w 195"/>
                      <a:gd name="T87" fmla="*/ 9 h 9"/>
                      <a:gd name="T88" fmla="*/ 175 w 195"/>
                      <a:gd name="T89" fmla="*/ 7 h 9"/>
                      <a:gd name="T90" fmla="*/ 179 w 195"/>
                      <a:gd name="T91" fmla="*/ 2 h 9"/>
                      <a:gd name="T92" fmla="*/ 183 w 195"/>
                      <a:gd name="T93" fmla="*/ 1 h 9"/>
                      <a:gd name="T94" fmla="*/ 187 w 195"/>
                      <a:gd name="T95" fmla="*/ 6 h 9"/>
                      <a:gd name="T96" fmla="*/ 191 w 195"/>
                      <a:gd name="T97" fmla="*/ 9 h 9"/>
                      <a:gd name="T98" fmla="*/ 195 w 195"/>
                      <a:gd name="T99" fmla="*/ 8 h 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5" h="9">
                        <a:moveTo>
                          <a:pt x="0" y="9"/>
                        </a:moveTo>
                        <a:lnTo>
                          <a:pt x="4" y="7"/>
                        </a:lnTo>
                        <a:lnTo>
                          <a:pt x="9" y="2"/>
                        </a:lnTo>
                        <a:lnTo>
                          <a:pt x="12" y="1"/>
                        </a:lnTo>
                        <a:lnTo>
                          <a:pt x="16" y="6"/>
                        </a:lnTo>
                        <a:lnTo>
                          <a:pt x="20" y="9"/>
                        </a:lnTo>
                        <a:lnTo>
                          <a:pt x="24" y="8"/>
                        </a:lnTo>
                        <a:lnTo>
                          <a:pt x="28" y="4"/>
                        </a:lnTo>
                        <a:lnTo>
                          <a:pt x="32" y="1"/>
                        </a:lnTo>
                        <a:lnTo>
                          <a:pt x="36" y="4"/>
                        </a:lnTo>
                        <a:lnTo>
                          <a:pt x="40" y="9"/>
                        </a:lnTo>
                        <a:lnTo>
                          <a:pt x="44" y="9"/>
                        </a:lnTo>
                        <a:lnTo>
                          <a:pt x="48" y="6"/>
                        </a:lnTo>
                        <a:lnTo>
                          <a:pt x="52" y="2"/>
                        </a:lnTo>
                        <a:lnTo>
                          <a:pt x="56" y="2"/>
                        </a:lnTo>
                        <a:lnTo>
                          <a:pt x="60" y="7"/>
                        </a:lnTo>
                        <a:lnTo>
                          <a:pt x="64" y="9"/>
                        </a:lnTo>
                        <a:lnTo>
                          <a:pt x="68" y="7"/>
                        </a:lnTo>
                        <a:lnTo>
                          <a:pt x="72" y="3"/>
                        </a:lnTo>
                        <a:lnTo>
                          <a:pt x="76" y="1"/>
                        </a:lnTo>
                        <a:lnTo>
                          <a:pt x="80" y="6"/>
                        </a:lnTo>
                        <a:lnTo>
                          <a:pt x="84" y="9"/>
                        </a:lnTo>
                        <a:lnTo>
                          <a:pt x="88" y="8"/>
                        </a:lnTo>
                        <a:lnTo>
                          <a:pt x="92" y="4"/>
                        </a:lnTo>
                        <a:lnTo>
                          <a:pt x="96" y="1"/>
                        </a:lnTo>
                        <a:lnTo>
                          <a:pt x="99" y="3"/>
                        </a:lnTo>
                        <a:lnTo>
                          <a:pt x="103" y="8"/>
                        </a:lnTo>
                        <a:lnTo>
                          <a:pt x="108" y="9"/>
                        </a:lnTo>
                        <a:lnTo>
                          <a:pt x="112" y="6"/>
                        </a:lnTo>
                        <a:lnTo>
                          <a:pt x="115" y="2"/>
                        </a:lnTo>
                        <a:lnTo>
                          <a:pt x="119" y="1"/>
                        </a:lnTo>
                        <a:lnTo>
                          <a:pt x="123" y="7"/>
                        </a:lnTo>
                        <a:lnTo>
                          <a:pt x="127" y="9"/>
                        </a:lnTo>
                        <a:lnTo>
                          <a:pt x="131" y="7"/>
                        </a:lnTo>
                        <a:lnTo>
                          <a:pt x="135" y="3"/>
                        </a:lnTo>
                        <a:lnTo>
                          <a:pt x="139" y="0"/>
                        </a:lnTo>
                        <a:lnTo>
                          <a:pt x="143" y="5"/>
                        </a:lnTo>
                        <a:lnTo>
                          <a:pt x="147" y="9"/>
                        </a:lnTo>
                        <a:lnTo>
                          <a:pt x="151" y="9"/>
                        </a:lnTo>
                        <a:lnTo>
                          <a:pt x="155" y="5"/>
                        </a:lnTo>
                        <a:lnTo>
                          <a:pt x="159" y="1"/>
                        </a:lnTo>
                        <a:lnTo>
                          <a:pt x="163" y="2"/>
                        </a:lnTo>
                        <a:lnTo>
                          <a:pt x="167" y="8"/>
                        </a:lnTo>
                        <a:lnTo>
                          <a:pt x="171" y="9"/>
                        </a:lnTo>
                        <a:lnTo>
                          <a:pt x="175" y="7"/>
                        </a:lnTo>
                        <a:lnTo>
                          <a:pt x="179" y="2"/>
                        </a:lnTo>
                        <a:lnTo>
                          <a:pt x="183" y="1"/>
                        </a:lnTo>
                        <a:lnTo>
                          <a:pt x="187" y="6"/>
                        </a:lnTo>
                        <a:lnTo>
                          <a:pt x="191" y="9"/>
                        </a:lnTo>
                        <a:lnTo>
                          <a:pt x="195" y="8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DB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86" name="Freeform 566"/>
                  <p:cNvSpPr>
                    <a:spLocks/>
                  </p:cNvSpPr>
                  <p:nvPr/>
                </p:nvSpPr>
                <p:spPr bwMode="auto">
                  <a:xfrm>
                    <a:off x="5146676" y="1536701"/>
                    <a:ext cx="307975" cy="14288"/>
                  </a:xfrm>
                  <a:custGeom>
                    <a:avLst/>
                    <a:gdLst>
                      <a:gd name="T0" fmla="*/ 0 w 194"/>
                      <a:gd name="T1" fmla="*/ 8 h 9"/>
                      <a:gd name="T2" fmla="*/ 4 w 194"/>
                      <a:gd name="T3" fmla="*/ 4 h 9"/>
                      <a:gd name="T4" fmla="*/ 7 w 194"/>
                      <a:gd name="T5" fmla="*/ 1 h 9"/>
                      <a:gd name="T6" fmla="*/ 12 w 194"/>
                      <a:gd name="T7" fmla="*/ 4 h 9"/>
                      <a:gd name="T8" fmla="*/ 16 w 194"/>
                      <a:gd name="T9" fmla="*/ 9 h 9"/>
                      <a:gd name="T10" fmla="*/ 20 w 194"/>
                      <a:gd name="T11" fmla="*/ 9 h 9"/>
                      <a:gd name="T12" fmla="*/ 23 w 194"/>
                      <a:gd name="T13" fmla="*/ 6 h 9"/>
                      <a:gd name="T14" fmla="*/ 27 w 194"/>
                      <a:gd name="T15" fmla="*/ 2 h 9"/>
                      <a:gd name="T16" fmla="*/ 31 w 194"/>
                      <a:gd name="T17" fmla="*/ 2 h 9"/>
                      <a:gd name="T18" fmla="*/ 36 w 194"/>
                      <a:gd name="T19" fmla="*/ 7 h 9"/>
                      <a:gd name="T20" fmla="*/ 39 w 194"/>
                      <a:gd name="T21" fmla="*/ 9 h 9"/>
                      <a:gd name="T22" fmla="*/ 43 w 194"/>
                      <a:gd name="T23" fmla="*/ 7 h 9"/>
                      <a:gd name="T24" fmla="*/ 47 w 194"/>
                      <a:gd name="T25" fmla="*/ 3 h 9"/>
                      <a:gd name="T26" fmla="*/ 51 w 194"/>
                      <a:gd name="T27" fmla="*/ 1 h 9"/>
                      <a:gd name="T28" fmla="*/ 55 w 194"/>
                      <a:gd name="T29" fmla="*/ 6 h 9"/>
                      <a:gd name="T30" fmla="*/ 59 w 194"/>
                      <a:gd name="T31" fmla="*/ 9 h 9"/>
                      <a:gd name="T32" fmla="*/ 63 w 194"/>
                      <a:gd name="T33" fmla="*/ 8 h 9"/>
                      <a:gd name="T34" fmla="*/ 67 w 194"/>
                      <a:gd name="T35" fmla="*/ 4 h 9"/>
                      <a:gd name="T36" fmla="*/ 71 w 194"/>
                      <a:gd name="T37" fmla="*/ 1 h 9"/>
                      <a:gd name="T38" fmla="*/ 75 w 194"/>
                      <a:gd name="T39" fmla="*/ 3 h 9"/>
                      <a:gd name="T40" fmla="*/ 79 w 194"/>
                      <a:gd name="T41" fmla="*/ 8 h 9"/>
                      <a:gd name="T42" fmla="*/ 83 w 194"/>
                      <a:gd name="T43" fmla="*/ 9 h 9"/>
                      <a:gd name="T44" fmla="*/ 87 w 194"/>
                      <a:gd name="T45" fmla="*/ 6 h 9"/>
                      <a:gd name="T46" fmla="*/ 91 w 194"/>
                      <a:gd name="T47" fmla="*/ 2 h 9"/>
                      <a:gd name="T48" fmla="*/ 95 w 194"/>
                      <a:gd name="T49" fmla="*/ 1 h 9"/>
                      <a:gd name="T50" fmla="*/ 99 w 194"/>
                      <a:gd name="T51" fmla="*/ 7 h 9"/>
                      <a:gd name="T52" fmla="*/ 103 w 194"/>
                      <a:gd name="T53" fmla="*/ 9 h 9"/>
                      <a:gd name="T54" fmla="*/ 107 w 194"/>
                      <a:gd name="T55" fmla="*/ 7 h 9"/>
                      <a:gd name="T56" fmla="*/ 111 w 194"/>
                      <a:gd name="T57" fmla="*/ 3 h 9"/>
                      <a:gd name="T58" fmla="*/ 115 w 194"/>
                      <a:gd name="T59" fmla="*/ 0 h 9"/>
                      <a:gd name="T60" fmla="*/ 119 w 194"/>
                      <a:gd name="T61" fmla="*/ 5 h 9"/>
                      <a:gd name="T62" fmla="*/ 123 w 194"/>
                      <a:gd name="T63" fmla="*/ 9 h 9"/>
                      <a:gd name="T64" fmla="*/ 126 w 194"/>
                      <a:gd name="T65" fmla="*/ 9 h 9"/>
                      <a:gd name="T66" fmla="*/ 130 w 194"/>
                      <a:gd name="T67" fmla="*/ 5 h 9"/>
                      <a:gd name="T68" fmla="*/ 135 w 194"/>
                      <a:gd name="T69" fmla="*/ 1 h 9"/>
                      <a:gd name="T70" fmla="*/ 139 w 194"/>
                      <a:gd name="T71" fmla="*/ 3 h 9"/>
                      <a:gd name="T72" fmla="*/ 142 w 194"/>
                      <a:gd name="T73" fmla="*/ 8 h 9"/>
                      <a:gd name="T74" fmla="*/ 146 w 194"/>
                      <a:gd name="T75" fmla="*/ 9 h 9"/>
                      <a:gd name="T76" fmla="*/ 150 w 194"/>
                      <a:gd name="T77" fmla="*/ 7 h 9"/>
                      <a:gd name="T78" fmla="*/ 154 w 194"/>
                      <a:gd name="T79" fmla="*/ 2 h 9"/>
                      <a:gd name="T80" fmla="*/ 158 w 194"/>
                      <a:gd name="T81" fmla="*/ 1 h 9"/>
                      <a:gd name="T82" fmla="*/ 162 w 194"/>
                      <a:gd name="T83" fmla="*/ 6 h 9"/>
                      <a:gd name="T84" fmla="*/ 166 w 194"/>
                      <a:gd name="T85" fmla="*/ 9 h 9"/>
                      <a:gd name="T86" fmla="*/ 170 w 194"/>
                      <a:gd name="T87" fmla="*/ 8 h 9"/>
                      <a:gd name="T88" fmla="*/ 174 w 194"/>
                      <a:gd name="T89" fmla="*/ 4 h 9"/>
                      <a:gd name="T90" fmla="*/ 178 w 194"/>
                      <a:gd name="T91" fmla="*/ 1 h 9"/>
                      <a:gd name="T92" fmla="*/ 182 w 194"/>
                      <a:gd name="T93" fmla="*/ 4 h 9"/>
                      <a:gd name="T94" fmla="*/ 186 w 194"/>
                      <a:gd name="T95" fmla="*/ 9 h 9"/>
                      <a:gd name="T96" fmla="*/ 190 w 194"/>
                      <a:gd name="T97" fmla="*/ 9 h 9"/>
                      <a:gd name="T98" fmla="*/ 194 w 194"/>
                      <a:gd name="T99" fmla="*/ 6 h 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4" h="9">
                        <a:moveTo>
                          <a:pt x="0" y="8"/>
                        </a:moveTo>
                        <a:lnTo>
                          <a:pt x="4" y="4"/>
                        </a:lnTo>
                        <a:lnTo>
                          <a:pt x="7" y="1"/>
                        </a:lnTo>
                        <a:lnTo>
                          <a:pt x="12" y="4"/>
                        </a:lnTo>
                        <a:lnTo>
                          <a:pt x="16" y="9"/>
                        </a:lnTo>
                        <a:lnTo>
                          <a:pt x="20" y="9"/>
                        </a:lnTo>
                        <a:lnTo>
                          <a:pt x="23" y="6"/>
                        </a:lnTo>
                        <a:lnTo>
                          <a:pt x="27" y="2"/>
                        </a:lnTo>
                        <a:lnTo>
                          <a:pt x="31" y="2"/>
                        </a:lnTo>
                        <a:lnTo>
                          <a:pt x="36" y="7"/>
                        </a:lnTo>
                        <a:lnTo>
                          <a:pt x="39" y="9"/>
                        </a:lnTo>
                        <a:lnTo>
                          <a:pt x="43" y="7"/>
                        </a:lnTo>
                        <a:lnTo>
                          <a:pt x="47" y="3"/>
                        </a:lnTo>
                        <a:lnTo>
                          <a:pt x="51" y="1"/>
                        </a:lnTo>
                        <a:lnTo>
                          <a:pt x="55" y="6"/>
                        </a:lnTo>
                        <a:lnTo>
                          <a:pt x="59" y="9"/>
                        </a:lnTo>
                        <a:lnTo>
                          <a:pt x="63" y="8"/>
                        </a:lnTo>
                        <a:lnTo>
                          <a:pt x="67" y="4"/>
                        </a:lnTo>
                        <a:lnTo>
                          <a:pt x="71" y="1"/>
                        </a:lnTo>
                        <a:lnTo>
                          <a:pt x="75" y="3"/>
                        </a:lnTo>
                        <a:lnTo>
                          <a:pt x="79" y="8"/>
                        </a:lnTo>
                        <a:lnTo>
                          <a:pt x="83" y="9"/>
                        </a:lnTo>
                        <a:lnTo>
                          <a:pt x="87" y="6"/>
                        </a:lnTo>
                        <a:lnTo>
                          <a:pt x="91" y="2"/>
                        </a:lnTo>
                        <a:lnTo>
                          <a:pt x="95" y="1"/>
                        </a:lnTo>
                        <a:lnTo>
                          <a:pt x="99" y="7"/>
                        </a:lnTo>
                        <a:lnTo>
                          <a:pt x="103" y="9"/>
                        </a:lnTo>
                        <a:lnTo>
                          <a:pt x="107" y="7"/>
                        </a:lnTo>
                        <a:lnTo>
                          <a:pt x="111" y="3"/>
                        </a:lnTo>
                        <a:lnTo>
                          <a:pt x="115" y="0"/>
                        </a:lnTo>
                        <a:lnTo>
                          <a:pt x="119" y="5"/>
                        </a:lnTo>
                        <a:lnTo>
                          <a:pt x="123" y="9"/>
                        </a:lnTo>
                        <a:lnTo>
                          <a:pt x="126" y="9"/>
                        </a:lnTo>
                        <a:lnTo>
                          <a:pt x="130" y="5"/>
                        </a:lnTo>
                        <a:lnTo>
                          <a:pt x="135" y="1"/>
                        </a:lnTo>
                        <a:lnTo>
                          <a:pt x="139" y="3"/>
                        </a:lnTo>
                        <a:lnTo>
                          <a:pt x="142" y="8"/>
                        </a:lnTo>
                        <a:lnTo>
                          <a:pt x="146" y="9"/>
                        </a:lnTo>
                        <a:lnTo>
                          <a:pt x="150" y="7"/>
                        </a:lnTo>
                        <a:lnTo>
                          <a:pt x="154" y="2"/>
                        </a:lnTo>
                        <a:lnTo>
                          <a:pt x="158" y="1"/>
                        </a:lnTo>
                        <a:lnTo>
                          <a:pt x="162" y="6"/>
                        </a:lnTo>
                        <a:lnTo>
                          <a:pt x="166" y="9"/>
                        </a:lnTo>
                        <a:lnTo>
                          <a:pt x="170" y="8"/>
                        </a:lnTo>
                        <a:lnTo>
                          <a:pt x="174" y="4"/>
                        </a:lnTo>
                        <a:lnTo>
                          <a:pt x="178" y="1"/>
                        </a:lnTo>
                        <a:lnTo>
                          <a:pt x="182" y="4"/>
                        </a:lnTo>
                        <a:lnTo>
                          <a:pt x="186" y="9"/>
                        </a:lnTo>
                        <a:lnTo>
                          <a:pt x="190" y="9"/>
                        </a:lnTo>
                        <a:lnTo>
                          <a:pt x="194" y="6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DB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87" name="Freeform 567"/>
                  <p:cNvSpPr>
                    <a:spLocks/>
                  </p:cNvSpPr>
                  <p:nvPr/>
                </p:nvSpPr>
                <p:spPr bwMode="auto">
                  <a:xfrm>
                    <a:off x="5454651" y="1538288"/>
                    <a:ext cx="307975" cy="12700"/>
                  </a:xfrm>
                  <a:custGeom>
                    <a:avLst/>
                    <a:gdLst>
                      <a:gd name="T0" fmla="*/ 0 w 194"/>
                      <a:gd name="T1" fmla="*/ 5 h 8"/>
                      <a:gd name="T2" fmla="*/ 4 w 194"/>
                      <a:gd name="T3" fmla="*/ 0 h 8"/>
                      <a:gd name="T4" fmla="*/ 8 w 194"/>
                      <a:gd name="T5" fmla="*/ 1 h 8"/>
                      <a:gd name="T6" fmla="*/ 12 w 194"/>
                      <a:gd name="T7" fmla="*/ 6 h 8"/>
                      <a:gd name="T8" fmla="*/ 16 w 194"/>
                      <a:gd name="T9" fmla="*/ 8 h 8"/>
                      <a:gd name="T10" fmla="*/ 20 w 194"/>
                      <a:gd name="T11" fmla="*/ 6 h 8"/>
                      <a:gd name="T12" fmla="*/ 24 w 194"/>
                      <a:gd name="T13" fmla="*/ 2 h 8"/>
                      <a:gd name="T14" fmla="*/ 28 w 194"/>
                      <a:gd name="T15" fmla="*/ 0 h 8"/>
                      <a:gd name="T16" fmla="*/ 32 w 194"/>
                      <a:gd name="T17" fmla="*/ 5 h 8"/>
                      <a:gd name="T18" fmla="*/ 36 w 194"/>
                      <a:gd name="T19" fmla="*/ 8 h 8"/>
                      <a:gd name="T20" fmla="*/ 40 w 194"/>
                      <a:gd name="T21" fmla="*/ 7 h 8"/>
                      <a:gd name="T22" fmla="*/ 44 w 194"/>
                      <a:gd name="T23" fmla="*/ 3 h 8"/>
                      <a:gd name="T24" fmla="*/ 48 w 194"/>
                      <a:gd name="T25" fmla="*/ 0 h 8"/>
                      <a:gd name="T26" fmla="*/ 52 w 194"/>
                      <a:gd name="T27" fmla="*/ 3 h 8"/>
                      <a:gd name="T28" fmla="*/ 55 w 194"/>
                      <a:gd name="T29" fmla="*/ 7 h 8"/>
                      <a:gd name="T30" fmla="*/ 59 w 194"/>
                      <a:gd name="T31" fmla="*/ 8 h 8"/>
                      <a:gd name="T32" fmla="*/ 64 w 194"/>
                      <a:gd name="T33" fmla="*/ 5 h 8"/>
                      <a:gd name="T34" fmla="*/ 68 w 194"/>
                      <a:gd name="T35" fmla="*/ 1 h 8"/>
                      <a:gd name="T36" fmla="*/ 71 w 194"/>
                      <a:gd name="T37" fmla="*/ 1 h 8"/>
                      <a:gd name="T38" fmla="*/ 75 w 194"/>
                      <a:gd name="T39" fmla="*/ 6 h 8"/>
                      <a:gd name="T40" fmla="*/ 79 w 194"/>
                      <a:gd name="T41" fmla="*/ 8 h 8"/>
                      <a:gd name="T42" fmla="*/ 83 w 194"/>
                      <a:gd name="T43" fmla="*/ 6 h 8"/>
                      <a:gd name="T44" fmla="*/ 87 w 194"/>
                      <a:gd name="T45" fmla="*/ 2 h 8"/>
                      <a:gd name="T46" fmla="*/ 91 w 194"/>
                      <a:gd name="T47" fmla="*/ 0 h 8"/>
                      <a:gd name="T48" fmla="*/ 95 w 194"/>
                      <a:gd name="T49" fmla="*/ 4 h 8"/>
                      <a:gd name="T50" fmla="*/ 99 w 194"/>
                      <a:gd name="T51" fmla="*/ 8 h 8"/>
                      <a:gd name="T52" fmla="*/ 103 w 194"/>
                      <a:gd name="T53" fmla="*/ 8 h 8"/>
                      <a:gd name="T54" fmla="*/ 107 w 194"/>
                      <a:gd name="T55" fmla="*/ 4 h 8"/>
                      <a:gd name="T56" fmla="*/ 111 w 194"/>
                      <a:gd name="T57" fmla="*/ 0 h 8"/>
                      <a:gd name="T58" fmla="*/ 115 w 194"/>
                      <a:gd name="T59" fmla="*/ 2 h 8"/>
                      <a:gd name="T60" fmla="*/ 119 w 194"/>
                      <a:gd name="T61" fmla="*/ 7 h 8"/>
                      <a:gd name="T62" fmla="*/ 123 w 194"/>
                      <a:gd name="T63" fmla="*/ 8 h 8"/>
                      <a:gd name="T64" fmla="*/ 127 w 194"/>
                      <a:gd name="T65" fmla="*/ 5 h 8"/>
                      <a:gd name="T66" fmla="*/ 131 w 194"/>
                      <a:gd name="T67" fmla="*/ 1 h 8"/>
                      <a:gd name="T68" fmla="*/ 135 w 194"/>
                      <a:gd name="T69" fmla="*/ 0 h 8"/>
                      <a:gd name="T70" fmla="*/ 139 w 194"/>
                      <a:gd name="T71" fmla="*/ 6 h 8"/>
                      <a:gd name="T72" fmla="*/ 143 w 194"/>
                      <a:gd name="T73" fmla="*/ 8 h 8"/>
                      <a:gd name="T74" fmla="*/ 147 w 194"/>
                      <a:gd name="T75" fmla="*/ 7 h 8"/>
                      <a:gd name="T76" fmla="*/ 151 w 194"/>
                      <a:gd name="T77" fmla="*/ 3 h 8"/>
                      <a:gd name="T78" fmla="*/ 155 w 194"/>
                      <a:gd name="T79" fmla="*/ 0 h 8"/>
                      <a:gd name="T80" fmla="*/ 158 w 194"/>
                      <a:gd name="T81" fmla="*/ 3 h 8"/>
                      <a:gd name="T82" fmla="*/ 163 w 194"/>
                      <a:gd name="T83" fmla="*/ 8 h 8"/>
                      <a:gd name="T84" fmla="*/ 167 w 194"/>
                      <a:gd name="T85" fmla="*/ 8 h 8"/>
                      <a:gd name="T86" fmla="*/ 171 w 194"/>
                      <a:gd name="T87" fmla="*/ 4 h 8"/>
                      <a:gd name="T88" fmla="*/ 174 w 194"/>
                      <a:gd name="T89" fmla="*/ 0 h 8"/>
                      <a:gd name="T90" fmla="*/ 178 w 194"/>
                      <a:gd name="T91" fmla="*/ 1 h 8"/>
                      <a:gd name="T92" fmla="*/ 182 w 194"/>
                      <a:gd name="T93" fmla="*/ 6 h 8"/>
                      <a:gd name="T94" fmla="*/ 187 w 194"/>
                      <a:gd name="T95" fmla="*/ 8 h 8"/>
                      <a:gd name="T96" fmla="*/ 190 w 194"/>
                      <a:gd name="T97" fmla="*/ 6 h 8"/>
                      <a:gd name="T98" fmla="*/ 194 w 194"/>
                      <a:gd name="T99" fmla="*/ 1 h 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4" h="8">
                        <a:moveTo>
                          <a:pt x="0" y="5"/>
                        </a:moveTo>
                        <a:lnTo>
                          <a:pt x="4" y="0"/>
                        </a:lnTo>
                        <a:lnTo>
                          <a:pt x="8" y="1"/>
                        </a:lnTo>
                        <a:lnTo>
                          <a:pt x="12" y="6"/>
                        </a:lnTo>
                        <a:lnTo>
                          <a:pt x="16" y="8"/>
                        </a:lnTo>
                        <a:lnTo>
                          <a:pt x="20" y="6"/>
                        </a:lnTo>
                        <a:lnTo>
                          <a:pt x="24" y="2"/>
                        </a:lnTo>
                        <a:lnTo>
                          <a:pt x="28" y="0"/>
                        </a:lnTo>
                        <a:lnTo>
                          <a:pt x="32" y="5"/>
                        </a:lnTo>
                        <a:lnTo>
                          <a:pt x="36" y="8"/>
                        </a:lnTo>
                        <a:lnTo>
                          <a:pt x="40" y="7"/>
                        </a:lnTo>
                        <a:lnTo>
                          <a:pt x="44" y="3"/>
                        </a:lnTo>
                        <a:lnTo>
                          <a:pt x="48" y="0"/>
                        </a:lnTo>
                        <a:lnTo>
                          <a:pt x="52" y="3"/>
                        </a:lnTo>
                        <a:lnTo>
                          <a:pt x="55" y="7"/>
                        </a:lnTo>
                        <a:lnTo>
                          <a:pt x="59" y="8"/>
                        </a:lnTo>
                        <a:lnTo>
                          <a:pt x="64" y="5"/>
                        </a:lnTo>
                        <a:lnTo>
                          <a:pt x="68" y="1"/>
                        </a:lnTo>
                        <a:lnTo>
                          <a:pt x="71" y="1"/>
                        </a:lnTo>
                        <a:lnTo>
                          <a:pt x="75" y="6"/>
                        </a:lnTo>
                        <a:lnTo>
                          <a:pt x="79" y="8"/>
                        </a:lnTo>
                        <a:lnTo>
                          <a:pt x="83" y="6"/>
                        </a:lnTo>
                        <a:lnTo>
                          <a:pt x="87" y="2"/>
                        </a:lnTo>
                        <a:lnTo>
                          <a:pt x="91" y="0"/>
                        </a:lnTo>
                        <a:lnTo>
                          <a:pt x="95" y="4"/>
                        </a:lnTo>
                        <a:lnTo>
                          <a:pt x="99" y="8"/>
                        </a:lnTo>
                        <a:lnTo>
                          <a:pt x="103" y="8"/>
                        </a:lnTo>
                        <a:lnTo>
                          <a:pt x="107" y="4"/>
                        </a:lnTo>
                        <a:lnTo>
                          <a:pt x="111" y="0"/>
                        </a:lnTo>
                        <a:lnTo>
                          <a:pt x="115" y="2"/>
                        </a:lnTo>
                        <a:lnTo>
                          <a:pt x="119" y="7"/>
                        </a:lnTo>
                        <a:lnTo>
                          <a:pt x="123" y="8"/>
                        </a:lnTo>
                        <a:lnTo>
                          <a:pt x="127" y="5"/>
                        </a:lnTo>
                        <a:lnTo>
                          <a:pt x="131" y="1"/>
                        </a:lnTo>
                        <a:lnTo>
                          <a:pt x="135" y="0"/>
                        </a:lnTo>
                        <a:lnTo>
                          <a:pt x="139" y="6"/>
                        </a:lnTo>
                        <a:lnTo>
                          <a:pt x="143" y="8"/>
                        </a:lnTo>
                        <a:lnTo>
                          <a:pt x="147" y="7"/>
                        </a:lnTo>
                        <a:lnTo>
                          <a:pt x="151" y="3"/>
                        </a:lnTo>
                        <a:lnTo>
                          <a:pt x="155" y="0"/>
                        </a:lnTo>
                        <a:lnTo>
                          <a:pt x="158" y="3"/>
                        </a:lnTo>
                        <a:lnTo>
                          <a:pt x="163" y="8"/>
                        </a:lnTo>
                        <a:lnTo>
                          <a:pt x="167" y="8"/>
                        </a:lnTo>
                        <a:lnTo>
                          <a:pt x="171" y="4"/>
                        </a:lnTo>
                        <a:lnTo>
                          <a:pt x="174" y="0"/>
                        </a:lnTo>
                        <a:lnTo>
                          <a:pt x="178" y="1"/>
                        </a:lnTo>
                        <a:lnTo>
                          <a:pt x="182" y="6"/>
                        </a:lnTo>
                        <a:lnTo>
                          <a:pt x="187" y="8"/>
                        </a:lnTo>
                        <a:lnTo>
                          <a:pt x="190" y="6"/>
                        </a:lnTo>
                        <a:lnTo>
                          <a:pt x="194" y="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DB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88" name="Freeform 568"/>
                  <p:cNvSpPr>
                    <a:spLocks/>
                  </p:cNvSpPr>
                  <p:nvPr/>
                </p:nvSpPr>
                <p:spPr bwMode="auto">
                  <a:xfrm>
                    <a:off x="5762626" y="1538288"/>
                    <a:ext cx="25400" cy="12700"/>
                  </a:xfrm>
                  <a:custGeom>
                    <a:avLst/>
                    <a:gdLst>
                      <a:gd name="T0" fmla="*/ 0 w 16"/>
                      <a:gd name="T1" fmla="*/ 1 h 8"/>
                      <a:gd name="T2" fmla="*/ 4 w 16"/>
                      <a:gd name="T3" fmla="*/ 0 h 8"/>
                      <a:gd name="T4" fmla="*/ 8 w 16"/>
                      <a:gd name="T5" fmla="*/ 5 h 8"/>
                      <a:gd name="T6" fmla="*/ 12 w 16"/>
                      <a:gd name="T7" fmla="*/ 8 h 8"/>
                      <a:gd name="T8" fmla="*/ 16 w 16"/>
                      <a:gd name="T9" fmla="*/ 7 h 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6" h="8">
                        <a:moveTo>
                          <a:pt x="0" y="1"/>
                        </a:moveTo>
                        <a:lnTo>
                          <a:pt x="4" y="0"/>
                        </a:lnTo>
                        <a:lnTo>
                          <a:pt x="8" y="5"/>
                        </a:lnTo>
                        <a:lnTo>
                          <a:pt x="12" y="8"/>
                        </a:lnTo>
                        <a:lnTo>
                          <a:pt x="16" y="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DB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89" name="Freeform 569"/>
                  <p:cNvSpPr>
                    <a:spLocks/>
                  </p:cNvSpPr>
                  <p:nvPr/>
                </p:nvSpPr>
                <p:spPr bwMode="auto">
                  <a:xfrm>
                    <a:off x="4529139" y="1262063"/>
                    <a:ext cx="307975" cy="422275"/>
                  </a:xfrm>
                  <a:custGeom>
                    <a:avLst/>
                    <a:gdLst>
                      <a:gd name="T0" fmla="*/ 0 w 194"/>
                      <a:gd name="T1" fmla="*/ 266 h 266"/>
                      <a:gd name="T2" fmla="*/ 4 w 194"/>
                      <a:gd name="T3" fmla="*/ 0 h 266"/>
                      <a:gd name="T4" fmla="*/ 8 w 194"/>
                      <a:gd name="T5" fmla="*/ 146 h 266"/>
                      <a:gd name="T6" fmla="*/ 12 w 194"/>
                      <a:gd name="T7" fmla="*/ 206 h 266"/>
                      <a:gd name="T8" fmla="*/ 16 w 194"/>
                      <a:gd name="T9" fmla="*/ 166 h 266"/>
                      <a:gd name="T10" fmla="*/ 20 w 194"/>
                      <a:gd name="T11" fmla="*/ 168 h 266"/>
                      <a:gd name="T12" fmla="*/ 24 w 194"/>
                      <a:gd name="T13" fmla="*/ 192 h 266"/>
                      <a:gd name="T14" fmla="*/ 28 w 194"/>
                      <a:gd name="T15" fmla="*/ 173 h 266"/>
                      <a:gd name="T16" fmla="*/ 32 w 194"/>
                      <a:gd name="T17" fmla="*/ 174 h 266"/>
                      <a:gd name="T18" fmla="*/ 36 w 194"/>
                      <a:gd name="T19" fmla="*/ 178 h 266"/>
                      <a:gd name="T20" fmla="*/ 40 w 194"/>
                      <a:gd name="T21" fmla="*/ 173 h 266"/>
                      <a:gd name="T22" fmla="*/ 44 w 194"/>
                      <a:gd name="T23" fmla="*/ 174 h 266"/>
                      <a:gd name="T24" fmla="*/ 48 w 194"/>
                      <a:gd name="T25" fmla="*/ 176 h 266"/>
                      <a:gd name="T26" fmla="*/ 52 w 194"/>
                      <a:gd name="T27" fmla="*/ 177 h 266"/>
                      <a:gd name="T28" fmla="*/ 56 w 194"/>
                      <a:gd name="T29" fmla="*/ 177 h 266"/>
                      <a:gd name="T30" fmla="*/ 60 w 194"/>
                      <a:gd name="T31" fmla="*/ 174 h 266"/>
                      <a:gd name="T32" fmla="*/ 64 w 194"/>
                      <a:gd name="T33" fmla="*/ 174 h 266"/>
                      <a:gd name="T34" fmla="*/ 68 w 194"/>
                      <a:gd name="T35" fmla="*/ 175 h 266"/>
                      <a:gd name="T36" fmla="*/ 71 w 194"/>
                      <a:gd name="T37" fmla="*/ 177 h 266"/>
                      <a:gd name="T38" fmla="*/ 76 w 194"/>
                      <a:gd name="T39" fmla="*/ 177 h 266"/>
                      <a:gd name="T40" fmla="*/ 80 w 194"/>
                      <a:gd name="T41" fmla="*/ 175 h 266"/>
                      <a:gd name="T42" fmla="*/ 84 w 194"/>
                      <a:gd name="T43" fmla="*/ 174 h 266"/>
                      <a:gd name="T44" fmla="*/ 87 w 194"/>
                      <a:gd name="T45" fmla="*/ 175 h 266"/>
                      <a:gd name="T46" fmla="*/ 91 w 194"/>
                      <a:gd name="T47" fmla="*/ 176 h 266"/>
                      <a:gd name="T48" fmla="*/ 95 w 194"/>
                      <a:gd name="T49" fmla="*/ 177 h 266"/>
                      <a:gd name="T50" fmla="*/ 99 w 194"/>
                      <a:gd name="T51" fmla="*/ 176 h 266"/>
                      <a:gd name="T52" fmla="*/ 103 w 194"/>
                      <a:gd name="T53" fmla="*/ 174 h 266"/>
                      <a:gd name="T54" fmla="*/ 107 w 194"/>
                      <a:gd name="T55" fmla="*/ 174 h 266"/>
                      <a:gd name="T56" fmla="*/ 111 w 194"/>
                      <a:gd name="T57" fmla="*/ 176 h 266"/>
                      <a:gd name="T58" fmla="*/ 115 w 194"/>
                      <a:gd name="T59" fmla="*/ 177 h 266"/>
                      <a:gd name="T60" fmla="*/ 119 w 194"/>
                      <a:gd name="T61" fmla="*/ 177 h 266"/>
                      <a:gd name="T62" fmla="*/ 123 w 194"/>
                      <a:gd name="T63" fmla="*/ 174 h 266"/>
                      <a:gd name="T64" fmla="*/ 127 w 194"/>
                      <a:gd name="T65" fmla="*/ 174 h 266"/>
                      <a:gd name="T66" fmla="*/ 131 w 194"/>
                      <a:gd name="T67" fmla="*/ 175 h 266"/>
                      <a:gd name="T68" fmla="*/ 135 w 194"/>
                      <a:gd name="T69" fmla="*/ 177 h 266"/>
                      <a:gd name="T70" fmla="*/ 139 w 194"/>
                      <a:gd name="T71" fmla="*/ 177 h 266"/>
                      <a:gd name="T72" fmla="*/ 143 w 194"/>
                      <a:gd name="T73" fmla="*/ 175 h 266"/>
                      <a:gd name="T74" fmla="*/ 147 w 194"/>
                      <a:gd name="T75" fmla="*/ 174 h 266"/>
                      <a:gd name="T76" fmla="*/ 151 w 194"/>
                      <a:gd name="T77" fmla="*/ 175 h 266"/>
                      <a:gd name="T78" fmla="*/ 155 w 194"/>
                      <a:gd name="T79" fmla="*/ 176 h 266"/>
                      <a:gd name="T80" fmla="*/ 159 w 194"/>
                      <a:gd name="T81" fmla="*/ 177 h 266"/>
                      <a:gd name="T82" fmla="*/ 163 w 194"/>
                      <a:gd name="T83" fmla="*/ 176 h 266"/>
                      <a:gd name="T84" fmla="*/ 167 w 194"/>
                      <a:gd name="T85" fmla="*/ 174 h 266"/>
                      <a:gd name="T86" fmla="*/ 171 w 194"/>
                      <a:gd name="T87" fmla="*/ 174 h 266"/>
                      <a:gd name="T88" fmla="*/ 175 w 194"/>
                      <a:gd name="T89" fmla="*/ 175 h 266"/>
                      <a:gd name="T90" fmla="*/ 179 w 194"/>
                      <a:gd name="T91" fmla="*/ 177 h 266"/>
                      <a:gd name="T92" fmla="*/ 183 w 194"/>
                      <a:gd name="T93" fmla="*/ 177 h 266"/>
                      <a:gd name="T94" fmla="*/ 187 w 194"/>
                      <a:gd name="T95" fmla="*/ 174 h 266"/>
                      <a:gd name="T96" fmla="*/ 190 w 194"/>
                      <a:gd name="T97" fmla="*/ 174 h 266"/>
                      <a:gd name="T98" fmla="*/ 194 w 194"/>
                      <a:gd name="T99" fmla="*/ 175 h 2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4" h="266">
                        <a:moveTo>
                          <a:pt x="0" y="266"/>
                        </a:moveTo>
                        <a:lnTo>
                          <a:pt x="4" y="0"/>
                        </a:lnTo>
                        <a:lnTo>
                          <a:pt x="8" y="146"/>
                        </a:lnTo>
                        <a:lnTo>
                          <a:pt x="12" y="206"/>
                        </a:lnTo>
                        <a:lnTo>
                          <a:pt x="16" y="166"/>
                        </a:lnTo>
                        <a:lnTo>
                          <a:pt x="20" y="168"/>
                        </a:lnTo>
                        <a:lnTo>
                          <a:pt x="24" y="192"/>
                        </a:lnTo>
                        <a:lnTo>
                          <a:pt x="28" y="173"/>
                        </a:lnTo>
                        <a:lnTo>
                          <a:pt x="32" y="174"/>
                        </a:lnTo>
                        <a:lnTo>
                          <a:pt x="36" y="178"/>
                        </a:lnTo>
                        <a:lnTo>
                          <a:pt x="40" y="173"/>
                        </a:lnTo>
                        <a:lnTo>
                          <a:pt x="44" y="174"/>
                        </a:lnTo>
                        <a:lnTo>
                          <a:pt x="48" y="176"/>
                        </a:lnTo>
                        <a:lnTo>
                          <a:pt x="52" y="177"/>
                        </a:lnTo>
                        <a:lnTo>
                          <a:pt x="56" y="177"/>
                        </a:lnTo>
                        <a:lnTo>
                          <a:pt x="60" y="174"/>
                        </a:lnTo>
                        <a:lnTo>
                          <a:pt x="64" y="174"/>
                        </a:lnTo>
                        <a:lnTo>
                          <a:pt x="68" y="175"/>
                        </a:lnTo>
                        <a:lnTo>
                          <a:pt x="71" y="177"/>
                        </a:lnTo>
                        <a:lnTo>
                          <a:pt x="76" y="177"/>
                        </a:lnTo>
                        <a:lnTo>
                          <a:pt x="80" y="175"/>
                        </a:lnTo>
                        <a:lnTo>
                          <a:pt x="84" y="174"/>
                        </a:lnTo>
                        <a:lnTo>
                          <a:pt x="87" y="175"/>
                        </a:lnTo>
                        <a:lnTo>
                          <a:pt x="91" y="176"/>
                        </a:lnTo>
                        <a:lnTo>
                          <a:pt x="95" y="177"/>
                        </a:lnTo>
                        <a:lnTo>
                          <a:pt x="99" y="176"/>
                        </a:lnTo>
                        <a:lnTo>
                          <a:pt x="103" y="174"/>
                        </a:lnTo>
                        <a:lnTo>
                          <a:pt x="107" y="174"/>
                        </a:lnTo>
                        <a:lnTo>
                          <a:pt x="111" y="176"/>
                        </a:lnTo>
                        <a:lnTo>
                          <a:pt x="115" y="177"/>
                        </a:lnTo>
                        <a:lnTo>
                          <a:pt x="119" y="177"/>
                        </a:lnTo>
                        <a:lnTo>
                          <a:pt x="123" y="174"/>
                        </a:lnTo>
                        <a:lnTo>
                          <a:pt x="127" y="174"/>
                        </a:lnTo>
                        <a:lnTo>
                          <a:pt x="131" y="175"/>
                        </a:lnTo>
                        <a:lnTo>
                          <a:pt x="135" y="177"/>
                        </a:lnTo>
                        <a:lnTo>
                          <a:pt x="139" y="177"/>
                        </a:lnTo>
                        <a:lnTo>
                          <a:pt x="143" y="175"/>
                        </a:lnTo>
                        <a:lnTo>
                          <a:pt x="147" y="174"/>
                        </a:lnTo>
                        <a:lnTo>
                          <a:pt x="151" y="175"/>
                        </a:lnTo>
                        <a:lnTo>
                          <a:pt x="155" y="176"/>
                        </a:lnTo>
                        <a:lnTo>
                          <a:pt x="159" y="177"/>
                        </a:lnTo>
                        <a:lnTo>
                          <a:pt x="163" y="176"/>
                        </a:lnTo>
                        <a:lnTo>
                          <a:pt x="167" y="174"/>
                        </a:lnTo>
                        <a:lnTo>
                          <a:pt x="171" y="174"/>
                        </a:lnTo>
                        <a:lnTo>
                          <a:pt x="175" y="175"/>
                        </a:lnTo>
                        <a:lnTo>
                          <a:pt x="179" y="177"/>
                        </a:lnTo>
                        <a:lnTo>
                          <a:pt x="183" y="177"/>
                        </a:lnTo>
                        <a:lnTo>
                          <a:pt x="187" y="174"/>
                        </a:lnTo>
                        <a:lnTo>
                          <a:pt x="190" y="174"/>
                        </a:lnTo>
                        <a:lnTo>
                          <a:pt x="194" y="17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42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90" name="Freeform 570"/>
                  <p:cNvSpPr>
                    <a:spLocks/>
                  </p:cNvSpPr>
                  <p:nvPr/>
                </p:nvSpPr>
                <p:spPr bwMode="auto">
                  <a:xfrm>
                    <a:off x="4837114" y="1538288"/>
                    <a:ext cx="309563" cy="4763"/>
                  </a:xfrm>
                  <a:custGeom>
                    <a:avLst/>
                    <a:gdLst>
                      <a:gd name="T0" fmla="*/ 0 w 195"/>
                      <a:gd name="T1" fmla="*/ 1 h 3"/>
                      <a:gd name="T2" fmla="*/ 4 w 195"/>
                      <a:gd name="T3" fmla="*/ 3 h 3"/>
                      <a:gd name="T4" fmla="*/ 9 w 195"/>
                      <a:gd name="T5" fmla="*/ 3 h 3"/>
                      <a:gd name="T6" fmla="*/ 12 w 195"/>
                      <a:gd name="T7" fmla="*/ 1 h 3"/>
                      <a:gd name="T8" fmla="*/ 16 w 195"/>
                      <a:gd name="T9" fmla="*/ 0 h 3"/>
                      <a:gd name="T10" fmla="*/ 20 w 195"/>
                      <a:gd name="T11" fmla="*/ 0 h 3"/>
                      <a:gd name="T12" fmla="*/ 24 w 195"/>
                      <a:gd name="T13" fmla="*/ 2 h 3"/>
                      <a:gd name="T14" fmla="*/ 28 w 195"/>
                      <a:gd name="T15" fmla="*/ 3 h 3"/>
                      <a:gd name="T16" fmla="*/ 32 w 195"/>
                      <a:gd name="T17" fmla="*/ 3 h 3"/>
                      <a:gd name="T18" fmla="*/ 36 w 195"/>
                      <a:gd name="T19" fmla="*/ 0 h 3"/>
                      <a:gd name="T20" fmla="*/ 40 w 195"/>
                      <a:gd name="T21" fmla="*/ 0 h 3"/>
                      <a:gd name="T22" fmla="*/ 44 w 195"/>
                      <a:gd name="T23" fmla="*/ 1 h 3"/>
                      <a:gd name="T24" fmla="*/ 48 w 195"/>
                      <a:gd name="T25" fmla="*/ 3 h 3"/>
                      <a:gd name="T26" fmla="*/ 52 w 195"/>
                      <a:gd name="T27" fmla="*/ 3 h 3"/>
                      <a:gd name="T28" fmla="*/ 56 w 195"/>
                      <a:gd name="T29" fmla="*/ 1 h 3"/>
                      <a:gd name="T30" fmla="*/ 60 w 195"/>
                      <a:gd name="T31" fmla="*/ 0 h 3"/>
                      <a:gd name="T32" fmla="*/ 64 w 195"/>
                      <a:gd name="T33" fmla="*/ 1 h 3"/>
                      <a:gd name="T34" fmla="*/ 68 w 195"/>
                      <a:gd name="T35" fmla="*/ 2 h 3"/>
                      <a:gd name="T36" fmla="*/ 72 w 195"/>
                      <a:gd name="T37" fmla="*/ 3 h 3"/>
                      <a:gd name="T38" fmla="*/ 76 w 195"/>
                      <a:gd name="T39" fmla="*/ 2 h 3"/>
                      <a:gd name="T40" fmla="*/ 80 w 195"/>
                      <a:gd name="T41" fmla="*/ 0 h 3"/>
                      <a:gd name="T42" fmla="*/ 84 w 195"/>
                      <a:gd name="T43" fmla="*/ 0 h 3"/>
                      <a:gd name="T44" fmla="*/ 88 w 195"/>
                      <a:gd name="T45" fmla="*/ 2 h 3"/>
                      <a:gd name="T46" fmla="*/ 92 w 195"/>
                      <a:gd name="T47" fmla="*/ 3 h 3"/>
                      <a:gd name="T48" fmla="*/ 96 w 195"/>
                      <a:gd name="T49" fmla="*/ 3 h 3"/>
                      <a:gd name="T50" fmla="*/ 99 w 195"/>
                      <a:gd name="T51" fmla="*/ 0 h 3"/>
                      <a:gd name="T52" fmla="*/ 103 w 195"/>
                      <a:gd name="T53" fmla="*/ 0 h 3"/>
                      <a:gd name="T54" fmla="*/ 108 w 195"/>
                      <a:gd name="T55" fmla="*/ 1 h 3"/>
                      <a:gd name="T56" fmla="*/ 112 w 195"/>
                      <a:gd name="T57" fmla="*/ 3 h 3"/>
                      <a:gd name="T58" fmla="*/ 115 w 195"/>
                      <a:gd name="T59" fmla="*/ 3 h 3"/>
                      <a:gd name="T60" fmla="*/ 119 w 195"/>
                      <a:gd name="T61" fmla="*/ 1 h 3"/>
                      <a:gd name="T62" fmla="*/ 123 w 195"/>
                      <a:gd name="T63" fmla="*/ 0 h 3"/>
                      <a:gd name="T64" fmla="*/ 127 w 195"/>
                      <a:gd name="T65" fmla="*/ 1 h 3"/>
                      <a:gd name="T66" fmla="*/ 131 w 195"/>
                      <a:gd name="T67" fmla="*/ 2 h 3"/>
                      <a:gd name="T68" fmla="*/ 135 w 195"/>
                      <a:gd name="T69" fmla="*/ 3 h 3"/>
                      <a:gd name="T70" fmla="*/ 139 w 195"/>
                      <a:gd name="T71" fmla="*/ 2 h 3"/>
                      <a:gd name="T72" fmla="*/ 143 w 195"/>
                      <a:gd name="T73" fmla="*/ 0 h 3"/>
                      <a:gd name="T74" fmla="*/ 147 w 195"/>
                      <a:gd name="T75" fmla="*/ 0 h 3"/>
                      <a:gd name="T76" fmla="*/ 151 w 195"/>
                      <a:gd name="T77" fmla="*/ 1 h 3"/>
                      <a:gd name="T78" fmla="*/ 155 w 195"/>
                      <a:gd name="T79" fmla="*/ 3 h 3"/>
                      <a:gd name="T80" fmla="*/ 159 w 195"/>
                      <a:gd name="T81" fmla="*/ 3 h 3"/>
                      <a:gd name="T82" fmla="*/ 163 w 195"/>
                      <a:gd name="T83" fmla="*/ 0 h 3"/>
                      <a:gd name="T84" fmla="*/ 167 w 195"/>
                      <a:gd name="T85" fmla="*/ 0 h 3"/>
                      <a:gd name="T86" fmla="*/ 171 w 195"/>
                      <a:gd name="T87" fmla="*/ 1 h 3"/>
                      <a:gd name="T88" fmla="*/ 175 w 195"/>
                      <a:gd name="T89" fmla="*/ 3 h 3"/>
                      <a:gd name="T90" fmla="*/ 179 w 195"/>
                      <a:gd name="T91" fmla="*/ 3 h 3"/>
                      <a:gd name="T92" fmla="*/ 183 w 195"/>
                      <a:gd name="T93" fmla="*/ 1 h 3"/>
                      <a:gd name="T94" fmla="*/ 187 w 195"/>
                      <a:gd name="T95" fmla="*/ 0 h 3"/>
                      <a:gd name="T96" fmla="*/ 191 w 195"/>
                      <a:gd name="T97" fmla="*/ 0 h 3"/>
                      <a:gd name="T98" fmla="*/ 195 w 195"/>
                      <a:gd name="T99" fmla="*/ 2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5" h="3">
                        <a:moveTo>
                          <a:pt x="0" y="1"/>
                        </a:moveTo>
                        <a:lnTo>
                          <a:pt x="4" y="3"/>
                        </a:lnTo>
                        <a:lnTo>
                          <a:pt x="9" y="3"/>
                        </a:lnTo>
                        <a:lnTo>
                          <a:pt x="12" y="1"/>
                        </a:lnTo>
                        <a:lnTo>
                          <a:pt x="16" y="0"/>
                        </a:lnTo>
                        <a:lnTo>
                          <a:pt x="20" y="0"/>
                        </a:lnTo>
                        <a:lnTo>
                          <a:pt x="24" y="2"/>
                        </a:lnTo>
                        <a:lnTo>
                          <a:pt x="28" y="3"/>
                        </a:lnTo>
                        <a:lnTo>
                          <a:pt x="32" y="3"/>
                        </a:lnTo>
                        <a:lnTo>
                          <a:pt x="36" y="0"/>
                        </a:lnTo>
                        <a:lnTo>
                          <a:pt x="40" y="0"/>
                        </a:lnTo>
                        <a:lnTo>
                          <a:pt x="44" y="1"/>
                        </a:lnTo>
                        <a:lnTo>
                          <a:pt x="48" y="3"/>
                        </a:lnTo>
                        <a:lnTo>
                          <a:pt x="52" y="3"/>
                        </a:lnTo>
                        <a:lnTo>
                          <a:pt x="56" y="1"/>
                        </a:lnTo>
                        <a:lnTo>
                          <a:pt x="60" y="0"/>
                        </a:lnTo>
                        <a:lnTo>
                          <a:pt x="64" y="1"/>
                        </a:lnTo>
                        <a:lnTo>
                          <a:pt x="68" y="2"/>
                        </a:lnTo>
                        <a:lnTo>
                          <a:pt x="72" y="3"/>
                        </a:lnTo>
                        <a:lnTo>
                          <a:pt x="76" y="2"/>
                        </a:lnTo>
                        <a:lnTo>
                          <a:pt x="80" y="0"/>
                        </a:lnTo>
                        <a:lnTo>
                          <a:pt x="84" y="0"/>
                        </a:lnTo>
                        <a:lnTo>
                          <a:pt x="88" y="2"/>
                        </a:lnTo>
                        <a:lnTo>
                          <a:pt x="92" y="3"/>
                        </a:lnTo>
                        <a:lnTo>
                          <a:pt x="96" y="3"/>
                        </a:lnTo>
                        <a:lnTo>
                          <a:pt x="99" y="0"/>
                        </a:lnTo>
                        <a:lnTo>
                          <a:pt x="103" y="0"/>
                        </a:lnTo>
                        <a:lnTo>
                          <a:pt x="108" y="1"/>
                        </a:lnTo>
                        <a:lnTo>
                          <a:pt x="112" y="3"/>
                        </a:lnTo>
                        <a:lnTo>
                          <a:pt x="115" y="3"/>
                        </a:lnTo>
                        <a:lnTo>
                          <a:pt x="119" y="1"/>
                        </a:lnTo>
                        <a:lnTo>
                          <a:pt x="123" y="0"/>
                        </a:lnTo>
                        <a:lnTo>
                          <a:pt x="127" y="1"/>
                        </a:lnTo>
                        <a:lnTo>
                          <a:pt x="131" y="2"/>
                        </a:lnTo>
                        <a:lnTo>
                          <a:pt x="135" y="3"/>
                        </a:lnTo>
                        <a:lnTo>
                          <a:pt x="139" y="2"/>
                        </a:lnTo>
                        <a:lnTo>
                          <a:pt x="143" y="0"/>
                        </a:lnTo>
                        <a:lnTo>
                          <a:pt x="147" y="0"/>
                        </a:lnTo>
                        <a:lnTo>
                          <a:pt x="151" y="1"/>
                        </a:lnTo>
                        <a:lnTo>
                          <a:pt x="155" y="3"/>
                        </a:lnTo>
                        <a:lnTo>
                          <a:pt x="159" y="3"/>
                        </a:lnTo>
                        <a:lnTo>
                          <a:pt x="163" y="0"/>
                        </a:lnTo>
                        <a:lnTo>
                          <a:pt x="167" y="0"/>
                        </a:lnTo>
                        <a:lnTo>
                          <a:pt x="171" y="1"/>
                        </a:lnTo>
                        <a:lnTo>
                          <a:pt x="175" y="3"/>
                        </a:lnTo>
                        <a:lnTo>
                          <a:pt x="179" y="3"/>
                        </a:lnTo>
                        <a:lnTo>
                          <a:pt x="183" y="1"/>
                        </a:lnTo>
                        <a:lnTo>
                          <a:pt x="187" y="0"/>
                        </a:lnTo>
                        <a:lnTo>
                          <a:pt x="191" y="0"/>
                        </a:lnTo>
                        <a:lnTo>
                          <a:pt x="195" y="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42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91" name="Freeform 571"/>
                  <p:cNvSpPr>
                    <a:spLocks/>
                  </p:cNvSpPr>
                  <p:nvPr/>
                </p:nvSpPr>
                <p:spPr bwMode="auto">
                  <a:xfrm>
                    <a:off x="5146676" y="1538288"/>
                    <a:ext cx="307975" cy="4763"/>
                  </a:xfrm>
                  <a:custGeom>
                    <a:avLst/>
                    <a:gdLst>
                      <a:gd name="T0" fmla="*/ 0 w 194"/>
                      <a:gd name="T1" fmla="*/ 2 h 3"/>
                      <a:gd name="T2" fmla="*/ 4 w 194"/>
                      <a:gd name="T3" fmla="*/ 3 h 3"/>
                      <a:gd name="T4" fmla="*/ 7 w 194"/>
                      <a:gd name="T5" fmla="*/ 2 h 3"/>
                      <a:gd name="T6" fmla="*/ 12 w 194"/>
                      <a:gd name="T7" fmla="*/ 0 h 3"/>
                      <a:gd name="T8" fmla="*/ 16 w 194"/>
                      <a:gd name="T9" fmla="*/ 0 h 3"/>
                      <a:gd name="T10" fmla="*/ 20 w 194"/>
                      <a:gd name="T11" fmla="*/ 1 h 3"/>
                      <a:gd name="T12" fmla="*/ 23 w 194"/>
                      <a:gd name="T13" fmla="*/ 3 h 3"/>
                      <a:gd name="T14" fmla="*/ 27 w 194"/>
                      <a:gd name="T15" fmla="*/ 3 h 3"/>
                      <a:gd name="T16" fmla="*/ 31 w 194"/>
                      <a:gd name="T17" fmla="*/ 1 h 3"/>
                      <a:gd name="T18" fmla="*/ 36 w 194"/>
                      <a:gd name="T19" fmla="*/ 0 h 3"/>
                      <a:gd name="T20" fmla="*/ 39 w 194"/>
                      <a:gd name="T21" fmla="*/ 1 h 3"/>
                      <a:gd name="T22" fmla="*/ 43 w 194"/>
                      <a:gd name="T23" fmla="*/ 2 h 3"/>
                      <a:gd name="T24" fmla="*/ 47 w 194"/>
                      <a:gd name="T25" fmla="*/ 3 h 3"/>
                      <a:gd name="T26" fmla="*/ 51 w 194"/>
                      <a:gd name="T27" fmla="*/ 2 h 3"/>
                      <a:gd name="T28" fmla="*/ 55 w 194"/>
                      <a:gd name="T29" fmla="*/ 0 h 3"/>
                      <a:gd name="T30" fmla="*/ 59 w 194"/>
                      <a:gd name="T31" fmla="*/ 0 h 3"/>
                      <a:gd name="T32" fmla="*/ 63 w 194"/>
                      <a:gd name="T33" fmla="*/ 2 h 3"/>
                      <a:gd name="T34" fmla="*/ 67 w 194"/>
                      <a:gd name="T35" fmla="*/ 3 h 3"/>
                      <a:gd name="T36" fmla="*/ 71 w 194"/>
                      <a:gd name="T37" fmla="*/ 3 h 3"/>
                      <a:gd name="T38" fmla="*/ 75 w 194"/>
                      <a:gd name="T39" fmla="*/ 0 h 3"/>
                      <a:gd name="T40" fmla="*/ 79 w 194"/>
                      <a:gd name="T41" fmla="*/ 0 h 3"/>
                      <a:gd name="T42" fmla="*/ 83 w 194"/>
                      <a:gd name="T43" fmla="*/ 1 h 3"/>
                      <a:gd name="T44" fmla="*/ 87 w 194"/>
                      <a:gd name="T45" fmla="*/ 3 h 3"/>
                      <a:gd name="T46" fmla="*/ 91 w 194"/>
                      <a:gd name="T47" fmla="*/ 3 h 3"/>
                      <a:gd name="T48" fmla="*/ 95 w 194"/>
                      <a:gd name="T49" fmla="*/ 1 h 3"/>
                      <a:gd name="T50" fmla="*/ 99 w 194"/>
                      <a:gd name="T51" fmla="*/ 0 h 3"/>
                      <a:gd name="T52" fmla="*/ 103 w 194"/>
                      <a:gd name="T53" fmla="*/ 1 h 3"/>
                      <a:gd name="T54" fmla="*/ 107 w 194"/>
                      <a:gd name="T55" fmla="*/ 2 h 3"/>
                      <a:gd name="T56" fmla="*/ 111 w 194"/>
                      <a:gd name="T57" fmla="*/ 3 h 3"/>
                      <a:gd name="T58" fmla="*/ 115 w 194"/>
                      <a:gd name="T59" fmla="*/ 2 h 3"/>
                      <a:gd name="T60" fmla="*/ 119 w 194"/>
                      <a:gd name="T61" fmla="*/ 0 h 3"/>
                      <a:gd name="T62" fmla="*/ 123 w 194"/>
                      <a:gd name="T63" fmla="*/ 0 h 3"/>
                      <a:gd name="T64" fmla="*/ 126 w 194"/>
                      <a:gd name="T65" fmla="*/ 1 h 3"/>
                      <a:gd name="T66" fmla="*/ 130 w 194"/>
                      <a:gd name="T67" fmla="*/ 3 h 3"/>
                      <a:gd name="T68" fmla="*/ 135 w 194"/>
                      <a:gd name="T69" fmla="*/ 3 h 3"/>
                      <a:gd name="T70" fmla="*/ 139 w 194"/>
                      <a:gd name="T71" fmla="*/ 0 h 3"/>
                      <a:gd name="T72" fmla="*/ 142 w 194"/>
                      <a:gd name="T73" fmla="*/ 0 h 3"/>
                      <a:gd name="T74" fmla="*/ 146 w 194"/>
                      <a:gd name="T75" fmla="*/ 1 h 3"/>
                      <a:gd name="T76" fmla="*/ 150 w 194"/>
                      <a:gd name="T77" fmla="*/ 3 h 3"/>
                      <a:gd name="T78" fmla="*/ 154 w 194"/>
                      <a:gd name="T79" fmla="*/ 3 h 3"/>
                      <a:gd name="T80" fmla="*/ 158 w 194"/>
                      <a:gd name="T81" fmla="*/ 1 h 3"/>
                      <a:gd name="T82" fmla="*/ 162 w 194"/>
                      <a:gd name="T83" fmla="*/ 0 h 3"/>
                      <a:gd name="T84" fmla="*/ 166 w 194"/>
                      <a:gd name="T85" fmla="*/ 0 h 3"/>
                      <a:gd name="T86" fmla="*/ 170 w 194"/>
                      <a:gd name="T87" fmla="*/ 2 h 3"/>
                      <a:gd name="T88" fmla="*/ 174 w 194"/>
                      <a:gd name="T89" fmla="*/ 3 h 3"/>
                      <a:gd name="T90" fmla="*/ 178 w 194"/>
                      <a:gd name="T91" fmla="*/ 2 h 3"/>
                      <a:gd name="T92" fmla="*/ 182 w 194"/>
                      <a:gd name="T93" fmla="*/ 0 h 3"/>
                      <a:gd name="T94" fmla="*/ 186 w 194"/>
                      <a:gd name="T95" fmla="*/ 0 h 3"/>
                      <a:gd name="T96" fmla="*/ 190 w 194"/>
                      <a:gd name="T97" fmla="*/ 1 h 3"/>
                      <a:gd name="T98" fmla="*/ 194 w 194"/>
                      <a:gd name="T99" fmla="*/ 3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4" h="3">
                        <a:moveTo>
                          <a:pt x="0" y="2"/>
                        </a:moveTo>
                        <a:lnTo>
                          <a:pt x="4" y="3"/>
                        </a:lnTo>
                        <a:lnTo>
                          <a:pt x="7" y="2"/>
                        </a:lnTo>
                        <a:lnTo>
                          <a:pt x="12" y="0"/>
                        </a:lnTo>
                        <a:lnTo>
                          <a:pt x="16" y="0"/>
                        </a:lnTo>
                        <a:lnTo>
                          <a:pt x="20" y="1"/>
                        </a:lnTo>
                        <a:lnTo>
                          <a:pt x="23" y="3"/>
                        </a:lnTo>
                        <a:lnTo>
                          <a:pt x="27" y="3"/>
                        </a:lnTo>
                        <a:lnTo>
                          <a:pt x="31" y="1"/>
                        </a:lnTo>
                        <a:lnTo>
                          <a:pt x="36" y="0"/>
                        </a:lnTo>
                        <a:lnTo>
                          <a:pt x="39" y="1"/>
                        </a:lnTo>
                        <a:lnTo>
                          <a:pt x="43" y="2"/>
                        </a:lnTo>
                        <a:lnTo>
                          <a:pt x="47" y="3"/>
                        </a:lnTo>
                        <a:lnTo>
                          <a:pt x="51" y="2"/>
                        </a:lnTo>
                        <a:lnTo>
                          <a:pt x="55" y="0"/>
                        </a:lnTo>
                        <a:lnTo>
                          <a:pt x="59" y="0"/>
                        </a:lnTo>
                        <a:lnTo>
                          <a:pt x="63" y="2"/>
                        </a:lnTo>
                        <a:lnTo>
                          <a:pt x="67" y="3"/>
                        </a:lnTo>
                        <a:lnTo>
                          <a:pt x="71" y="3"/>
                        </a:lnTo>
                        <a:lnTo>
                          <a:pt x="75" y="0"/>
                        </a:lnTo>
                        <a:lnTo>
                          <a:pt x="79" y="0"/>
                        </a:lnTo>
                        <a:lnTo>
                          <a:pt x="83" y="1"/>
                        </a:lnTo>
                        <a:lnTo>
                          <a:pt x="87" y="3"/>
                        </a:lnTo>
                        <a:lnTo>
                          <a:pt x="91" y="3"/>
                        </a:lnTo>
                        <a:lnTo>
                          <a:pt x="95" y="1"/>
                        </a:lnTo>
                        <a:lnTo>
                          <a:pt x="99" y="0"/>
                        </a:lnTo>
                        <a:lnTo>
                          <a:pt x="103" y="1"/>
                        </a:lnTo>
                        <a:lnTo>
                          <a:pt x="107" y="2"/>
                        </a:lnTo>
                        <a:lnTo>
                          <a:pt x="111" y="3"/>
                        </a:lnTo>
                        <a:lnTo>
                          <a:pt x="115" y="2"/>
                        </a:lnTo>
                        <a:lnTo>
                          <a:pt x="119" y="0"/>
                        </a:lnTo>
                        <a:lnTo>
                          <a:pt x="123" y="0"/>
                        </a:lnTo>
                        <a:lnTo>
                          <a:pt x="126" y="1"/>
                        </a:lnTo>
                        <a:lnTo>
                          <a:pt x="130" y="3"/>
                        </a:lnTo>
                        <a:lnTo>
                          <a:pt x="135" y="3"/>
                        </a:lnTo>
                        <a:lnTo>
                          <a:pt x="139" y="0"/>
                        </a:lnTo>
                        <a:lnTo>
                          <a:pt x="142" y="0"/>
                        </a:lnTo>
                        <a:lnTo>
                          <a:pt x="146" y="1"/>
                        </a:lnTo>
                        <a:lnTo>
                          <a:pt x="150" y="3"/>
                        </a:lnTo>
                        <a:lnTo>
                          <a:pt x="154" y="3"/>
                        </a:lnTo>
                        <a:lnTo>
                          <a:pt x="158" y="1"/>
                        </a:lnTo>
                        <a:lnTo>
                          <a:pt x="162" y="0"/>
                        </a:lnTo>
                        <a:lnTo>
                          <a:pt x="166" y="0"/>
                        </a:lnTo>
                        <a:lnTo>
                          <a:pt x="170" y="2"/>
                        </a:lnTo>
                        <a:lnTo>
                          <a:pt x="174" y="3"/>
                        </a:lnTo>
                        <a:lnTo>
                          <a:pt x="178" y="2"/>
                        </a:lnTo>
                        <a:lnTo>
                          <a:pt x="182" y="0"/>
                        </a:lnTo>
                        <a:lnTo>
                          <a:pt x="186" y="0"/>
                        </a:lnTo>
                        <a:lnTo>
                          <a:pt x="190" y="1"/>
                        </a:lnTo>
                        <a:lnTo>
                          <a:pt x="194" y="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42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92" name="Freeform 572"/>
                  <p:cNvSpPr>
                    <a:spLocks/>
                  </p:cNvSpPr>
                  <p:nvPr/>
                </p:nvSpPr>
                <p:spPr bwMode="auto">
                  <a:xfrm>
                    <a:off x="5454651" y="1538288"/>
                    <a:ext cx="307975" cy="4763"/>
                  </a:xfrm>
                  <a:custGeom>
                    <a:avLst/>
                    <a:gdLst>
                      <a:gd name="T0" fmla="*/ 0 w 194"/>
                      <a:gd name="T1" fmla="*/ 3 h 3"/>
                      <a:gd name="T2" fmla="*/ 4 w 194"/>
                      <a:gd name="T3" fmla="*/ 3 h 3"/>
                      <a:gd name="T4" fmla="*/ 8 w 194"/>
                      <a:gd name="T5" fmla="*/ 1 h 3"/>
                      <a:gd name="T6" fmla="*/ 12 w 194"/>
                      <a:gd name="T7" fmla="*/ 0 h 3"/>
                      <a:gd name="T8" fmla="*/ 16 w 194"/>
                      <a:gd name="T9" fmla="*/ 1 h 3"/>
                      <a:gd name="T10" fmla="*/ 20 w 194"/>
                      <a:gd name="T11" fmla="*/ 2 h 3"/>
                      <a:gd name="T12" fmla="*/ 24 w 194"/>
                      <a:gd name="T13" fmla="*/ 3 h 3"/>
                      <a:gd name="T14" fmla="*/ 28 w 194"/>
                      <a:gd name="T15" fmla="*/ 1 h 3"/>
                      <a:gd name="T16" fmla="*/ 32 w 194"/>
                      <a:gd name="T17" fmla="*/ 0 h 3"/>
                      <a:gd name="T18" fmla="*/ 36 w 194"/>
                      <a:gd name="T19" fmla="*/ 0 h 3"/>
                      <a:gd name="T20" fmla="*/ 40 w 194"/>
                      <a:gd name="T21" fmla="*/ 2 h 3"/>
                      <a:gd name="T22" fmla="*/ 44 w 194"/>
                      <a:gd name="T23" fmla="*/ 3 h 3"/>
                      <a:gd name="T24" fmla="*/ 48 w 194"/>
                      <a:gd name="T25" fmla="*/ 3 h 3"/>
                      <a:gd name="T26" fmla="*/ 52 w 194"/>
                      <a:gd name="T27" fmla="*/ 0 h 3"/>
                      <a:gd name="T28" fmla="*/ 55 w 194"/>
                      <a:gd name="T29" fmla="*/ 0 h 3"/>
                      <a:gd name="T30" fmla="*/ 59 w 194"/>
                      <a:gd name="T31" fmla="*/ 1 h 3"/>
                      <a:gd name="T32" fmla="*/ 64 w 194"/>
                      <a:gd name="T33" fmla="*/ 3 h 3"/>
                      <a:gd name="T34" fmla="*/ 68 w 194"/>
                      <a:gd name="T35" fmla="*/ 3 h 3"/>
                      <a:gd name="T36" fmla="*/ 71 w 194"/>
                      <a:gd name="T37" fmla="*/ 1 h 3"/>
                      <a:gd name="T38" fmla="*/ 75 w 194"/>
                      <a:gd name="T39" fmla="*/ 0 h 3"/>
                      <a:gd name="T40" fmla="*/ 79 w 194"/>
                      <a:gd name="T41" fmla="*/ 1 h 3"/>
                      <a:gd name="T42" fmla="*/ 83 w 194"/>
                      <a:gd name="T43" fmla="*/ 2 h 3"/>
                      <a:gd name="T44" fmla="*/ 87 w 194"/>
                      <a:gd name="T45" fmla="*/ 3 h 3"/>
                      <a:gd name="T46" fmla="*/ 91 w 194"/>
                      <a:gd name="T47" fmla="*/ 2 h 3"/>
                      <a:gd name="T48" fmla="*/ 95 w 194"/>
                      <a:gd name="T49" fmla="*/ 0 h 3"/>
                      <a:gd name="T50" fmla="*/ 99 w 194"/>
                      <a:gd name="T51" fmla="*/ 0 h 3"/>
                      <a:gd name="T52" fmla="*/ 103 w 194"/>
                      <a:gd name="T53" fmla="*/ 1 h 3"/>
                      <a:gd name="T54" fmla="*/ 107 w 194"/>
                      <a:gd name="T55" fmla="*/ 3 h 3"/>
                      <a:gd name="T56" fmla="*/ 111 w 194"/>
                      <a:gd name="T57" fmla="*/ 3 h 3"/>
                      <a:gd name="T58" fmla="*/ 115 w 194"/>
                      <a:gd name="T59" fmla="*/ 0 h 3"/>
                      <a:gd name="T60" fmla="*/ 119 w 194"/>
                      <a:gd name="T61" fmla="*/ 0 h 3"/>
                      <a:gd name="T62" fmla="*/ 123 w 194"/>
                      <a:gd name="T63" fmla="*/ 1 h 3"/>
                      <a:gd name="T64" fmla="*/ 127 w 194"/>
                      <a:gd name="T65" fmla="*/ 3 h 3"/>
                      <a:gd name="T66" fmla="*/ 131 w 194"/>
                      <a:gd name="T67" fmla="*/ 3 h 3"/>
                      <a:gd name="T68" fmla="*/ 135 w 194"/>
                      <a:gd name="T69" fmla="*/ 1 h 3"/>
                      <a:gd name="T70" fmla="*/ 139 w 194"/>
                      <a:gd name="T71" fmla="*/ 0 h 3"/>
                      <a:gd name="T72" fmla="*/ 143 w 194"/>
                      <a:gd name="T73" fmla="*/ 0 h 3"/>
                      <a:gd name="T74" fmla="*/ 147 w 194"/>
                      <a:gd name="T75" fmla="*/ 2 h 3"/>
                      <a:gd name="T76" fmla="*/ 151 w 194"/>
                      <a:gd name="T77" fmla="*/ 3 h 3"/>
                      <a:gd name="T78" fmla="*/ 155 w 194"/>
                      <a:gd name="T79" fmla="*/ 2 h 3"/>
                      <a:gd name="T80" fmla="*/ 158 w 194"/>
                      <a:gd name="T81" fmla="*/ 0 h 3"/>
                      <a:gd name="T82" fmla="*/ 163 w 194"/>
                      <a:gd name="T83" fmla="*/ 0 h 3"/>
                      <a:gd name="T84" fmla="*/ 167 w 194"/>
                      <a:gd name="T85" fmla="*/ 1 h 3"/>
                      <a:gd name="T86" fmla="*/ 171 w 194"/>
                      <a:gd name="T87" fmla="*/ 3 h 3"/>
                      <a:gd name="T88" fmla="*/ 174 w 194"/>
                      <a:gd name="T89" fmla="*/ 3 h 3"/>
                      <a:gd name="T90" fmla="*/ 178 w 194"/>
                      <a:gd name="T91" fmla="*/ 1 h 3"/>
                      <a:gd name="T92" fmla="*/ 182 w 194"/>
                      <a:gd name="T93" fmla="*/ 0 h 3"/>
                      <a:gd name="T94" fmla="*/ 187 w 194"/>
                      <a:gd name="T95" fmla="*/ 1 h 3"/>
                      <a:gd name="T96" fmla="*/ 190 w 194"/>
                      <a:gd name="T97" fmla="*/ 2 h 3"/>
                      <a:gd name="T98" fmla="*/ 194 w 194"/>
                      <a:gd name="T99" fmla="*/ 3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4" h="3">
                        <a:moveTo>
                          <a:pt x="0" y="3"/>
                        </a:moveTo>
                        <a:lnTo>
                          <a:pt x="4" y="3"/>
                        </a:lnTo>
                        <a:lnTo>
                          <a:pt x="8" y="1"/>
                        </a:lnTo>
                        <a:lnTo>
                          <a:pt x="12" y="0"/>
                        </a:lnTo>
                        <a:lnTo>
                          <a:pt x="16" y="1"/>
                        </a:lnTo>
                        <a:lnTo>
                          <a:pt x="20" y="2"/>
                        </a:lnTo>
                        <a:lnTo>
                          <a:pt x="24" y="3"/>
                        </a:lnTo>
                        <a:lnTo>
                          <a:pt x="28" y="1"/>
                        </a:lnTo>
                        <a:lnTo>
                          <a:pt x="32" y="0"/>
                        </a:lnTo>
                        <a:lnTo>
                          <a:pt x="36" y="0"/>
                        </a:lnTo>
                        <a:lnTo>
                          <a:pt x="40" y="2"/>
                        </a:lnTo>
                        <a:lnTo>
                          <a:pt x="44" y="3"/>
                        </a:lnTo>
                        <a:lnTo>
                          <a:pt x="48" y="3"/>
                        </a:lnTo>
                        <a:lnTo>
                          <a:pt x="52" y="0"/>
                        </a:lnTo>
                        <a:lnTo>
                          <a:pt x="55" y="0"/>
                        </a:lnTo>
                        <a:lnTo>
                          <a:pt x="59" y="1"/>
                        </a:lnTo>
                        <a:lnTo>
                          <a:pt x="64" y="3"/>
                        </a:lnTo>
                        <a:lnTo>
                          <a:pt x="68" y="3"/>
                        </a:lnTo>
                        <a:lnTo>
                          <a:pt x="71" y="1"/>
                        </a:lnTo>
                        <a:lnTo>
                          <a:pt x="75" y="0"/>
                        </a:lnTo>
                        <a:lnTo>
                          <a:pt x="79" y="1"/>
                        </a:lnTo>
                        <a:lnTo>
                          <a:pt x="83" y="2"/>
                        </a:lnTo>
                        <a:lnTo>
                          <a:pt x="87" y="3"/>
                        </a:lnTo>
                        <a:lnTo>
                          <a:pt x="91" y="2"/>
                        </a:lnTo>
                        <a:lnTo>
                          <a:pt x="95" y="0"/>
                        </a:lnTo>
                        <a:lnTo>
                          <a:pt x="99" y="0"/>
                        </a:lnTo>
                        <a:lnTo>
                          <a:pt x="103" y="1"/>
                        </a:lnTo>
                        <a:lnTo>
                          <a:pt x="107" y="3"/>
                        </a:lnTo>
                        <a:lnTo>
                          <a:pt x="111" y="3"/>
                        </a:lnTo>
                        <a:lnTo>
                          <a:pt x="115" y="0"/>
                        </a:lnTo>
                        <a:lnTo>
                          <a:pt x="119" y="0"/>
                        </a:lnTo>
                        <a:lnTo>
                          <a:pt x="123" y="1"/>
                        </a:lnTo>
                        <a:lnTo>
                          <a:pt x="127" y="3"/>
                        </a:lnTo>
                        <a:lnTo>
                          <a:pt x="131" y="3"/>
                        </a:lnTo>
                        <a:lnTo>
                          <a:pt x="135" y="1"/>
                        </a:lnTo>
                        <a:lnTo>
                          <a:pt x="139" y="0"/>
                        </a:lnTo>
                        <a:lnTo>
                          <a:pt x="143" y="0"/>
                        </a:lnTo>
                        <a:lnTo>
                          <a:pt x="147" y="2"/>
                        </a:lnTo>
                        <a:lnTo>
                          <a:pt x="151" y="3"/>
                        </a:lnTo>
                        <a:lnTo>
                          <a:pt x="155" y="2"/>
                        </a:lnTo>
                        <a:lnTo>
                          <a:pt x="158" y="0"/>
                        </a:lnTo>
                        <a:lnTo>
                          <a:pt x="163" y="0"/>
                        </a:lnTo>
                        <a:lnTo>
                          <a:pt x="167" y="1"/>
                        </a:lnTo>
                        <a:lnTo>
                          <a:pt x="171" y="3"/>
                        </a:lnTo>
                        <a:lnTo>
                          <a:pt x="174" y="3"/>
                        </a:lnTo>
                        <a:lnTo>
                          <a:pt x="178" y="1"/>
                        </a:lnTo>
                        <a:lnTo>
                          <a:pt x="182" y="0"/>
                        </a:lnTo>
                        <a:lnTo>
                          <a:pt x="187" y="1"/>
                        </a:lnTo>
                        <a:lnTo>
                          <a:pt x="190" y="2"/>
                        </a:lnTo>
                        <a:lnTo>
                          <a:pt x="194" y="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42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93" name="Freeform 573"/>
                  <p:cNvSpPr>
                    <a:spLocks/>
                  </p:cNvSpPr>
                  <p:nvPr/>
                </p:nvSpPr>
                <p:spPr bwMode="auto">
                  <a:xfrm>
                    <a:off x="5762626" y="1538288"/>
                    <a:ext cx="25400" cy="4763"/>
                  </a:xfrm>
                  <a:custGeom>
                    <a:avLst/>
                    <a:gdLst>
                      <a:gd name="T0" fmla="*/ 0 w 16"/>
                      <a:gd name="T1" fmla="*/ 3 h 3"/>
                      <a:gd name="T2" fmla="*/ 4 w 16"/>
                      <a:gd name="T3" fmla="*/ 1 h 3"/>
                      <a:gd name="T4" fmla="*/ 8 w 16"/>
                      <a:gd name="T5" fmla="*/ 0 h 3"/>
                      <a:gd name="T6" fmla="*/ 12 w 16"/>
                      <a:gd name="T7" fmla="*/ 0 h 3"/>
                      <a:gd name="T8" fmla="*/ 16 w 16"/>
                      <a:gd name="T9" fmla="*/ 2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6" h="3">
                        <a:moveTo>
                          <a:pt x="0" y="3"/>
                        </a:moveTo>
                        <a:lnTo>
                          <a:pt x="4" y="1"/>
                        </a:lnTo>
                        <a:lnTo>
                          <a:pt x="8" y="0"/>
                        </a:lnTo>
                        <a:lnTo>
                          <a:pt x="12" y="0"/>
                        </a:lnTo>
                        <a:lnTo>
                          <a:pt x="16" y="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42FF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94" name="Freeform 574"/>
                  <p:cNvSpPr>
                    <a:spLocks/>
                  </p:cNvSpPr>
                  <p:nvPr/>
                </p:nvSpPr>
                <p:spPr bwMode="auto">
                  <a:xfrm>
                    <a:off x="4529139" y="1416051"/>
                    <a:ext cx="307975" cy="268288"/>
                  </a:xfrm>
                  <a:custGeom>
                    <a:avLst/>
                    <a:gdLst>
                      <a:gd name="T0" fmla="*/ 0 w 194"/>
                      <a:gd name="T1" fmla="*/ 169 h 169"/>
                      <a:gd name="T2" fmla="*/ 4 w 194"/>
                      <a:gd name="T3" fmla="*/ 0 h 169"/>
                      <a:gd name="T4" fmla="*/ 8 w 194"/>
                      <a:gd name="T5" fmla="*/ 35 h 169"/>
                      <a:gd name="T6" fmla="*/ 12 w 194"/>
                      <a:gd name="T7" fmla="*/ 24 h 169"/>
                      <a:gd name="T8" fmla="*/ 16 w 194"/>
                      <a:gd name="T9" fmla="*/ 24 h 169"/>
                      <a:gd name="T10" fmla="*/ 20 w 194"/>
                      <a:gd name="T11" fmla="*/ 48 h 169"/>
                      <a:gd name="T12" fmla="*/ 24 w 194"/>
                      <a:gd name="T13" fmla="*/ 6 h 169"/>
                      <a:gd name="T14" fmla="*/ 28 w 194"/>
                      <a:gd name="T15" fmla="*/ 8 h 169"/>
                      <a:gd name="T16" fmla="*/ 32 w 194"/>
                      <a:gd name="T17" fmla="*/ 25 h 169"/>
                      <a:gd name="T18" fmla="*/ 36 w 194"/>
                      <a:gd name="T19" fmla="*/ 21 h 169"/>
                      <a:gd name="T20" fmla="*/ 40 w 194"/>
                      <a:gd name="T21" fmla="*/ 23 h 169"/>
                      <a:gd name="T22" fmla="*/ 44 w 194"/>
                      <a:gd name="T23" fmla="*/ 19 h 169"/>
                      <a:gd name="T24" fmla="*/ 48 w 194"/>
                      <a:gd name="T25" fmla="*/ 9 h 169"/>
                      <a:gd name="T26" fmla="*/ 52 w 194"/>
                      <a:gd name="T27" fmla="*/ 14 h 169"/>
                      <a:gd name="T28" fmla="*/ 56 w 194"/>
                      <a:gd name="T29" fmla="*/ 23 h 169"/>
                      <a:gd name="T30" fmla="*/ 60 w 194"/>
                      <a:gd name="T31" fmla="*/ 24 h 169"/>
                      <a:gd name="T32" fmla="*/ 64 w 194"/>
                      <a:gd name="T33" fmla="*/ 20 h 169"/>
                      <a:gd name="T34" fmla="*/ 68 w 194"/>
                      <a:gd name="T35" fmla="*/ 11 h 169"/>
                      <a:gd name="T36" fmla="*/ 71 w 194"/>
                      <a:gd name="T37" fmla="*/ 11 h 169"/>
                      <a:gd name="T38" fmla="*/ 76 w 194"/>
                      <a:gd name="T39" fmla="*/ 20 h 169"/>
                      <a:gd name="T40" fmla="*/ 80 w 194"/>
                      <a:gd name="T41" fmla="*/ 25 h 169"/>
                      <a:gd name="T42" fmla="*/ 84 w 194"/>
                      <a:gd name="T43" fmla="*/ 22 h 169"/>
                      <a:gd name="T44" fmla="*/ 87 w 194"/>
                      <a:gd name="T45" fmla="*/ 14 h 169"/>
                      <a:gd name="T46" fmla="*/ 91 w 194"/>
                      <a:gd name="T47" fmla="*/ 9 h 169"/>
                      <a:gd name="T48" fmla="*/ 95 w 194"/>
                      <a:gd name="T49" fmla="*/ 17 h 169"/>
                      <a:gd name="T50" fmla="*/ 99 w 194"/>
                      <a:gd name="T51" fmla="*/ 24 h 169"/>
                      <a:gd name="T52" fmla="*/ 103 w 194"/>
                      <a:gd name="T53" fmla="*/ 24 h 169"/>
                      <a:gd name="T54" fmla="*/ 107 w 194"/>
                      <a:gd name="T55" fmla="*/ 18 h 169"/>
                      <a:gd name="T56" fmla="*/ 111 w 194"/>
                      <a:gd name="T57" fmla="*/ 10 h 169"/>
                      <a:gd name="T58" fmla="*/ 115 w 194"/>
                      <a:gd name="T59" fmla="*/ 14 h 169"/>
                      <a:gd name="T60" fmla="*/ 119 w 194"/>
                      <a:gd name="T61" fmla="*/ 22 h 169"/>
                      <a:gd name="T62" fmla="*/ 123 w 194"/>
                      <a:gd name="T63" fmla="*/ 25 h 169"/>
                      <a:gd name="T64" fmla="*/ 127 w 194"/>
                      <a:gd name="T65" fmla="*/ 21 h 169"/>
                      <a:gd name="T66" fmla="*/ 131 w 194"/>
                      <a:gd name="T67" fmla="*/ 12 h 169"/>
                      <a:gd name="T68" fmla="*/ 135 w 194"/>
                      <a:gd name="T69" fmla="*/ 11 h 169"/>
                      <a:gd name="T70" fmla="*/ 139 w 194"/>
                      <a:gd name="T71" fmla="*/ 19 h 169"/>
                      <a:gd name="T72" fmla="*/ 143 w 194"/>
                      <a:gd name="T73" fmla="*/ 24 h 169"/>
                      <a:gd name="T74" fmla="*/ 147 w 194"/>
                      <a:gd name="T75" fmla="*/ 23 h 169"/>
                      <a:gd name="T76" fmla="*/ 151 w 194"/>
                      <a:gd name="T77" fmla="*/ 16 h 169"/>
                      <a:gd name="T78" fmla="*/ 155 w 194"/>
                      <a:gd name="T79" fmla="*/ 9 h 169"/>
                      <a:gd name="T80" fmla="*/ 159 w 194"/>
                      <a:gd name="T81" fmla="*/ 16 h 169"/>
                      <a:gd name="T82" fmla="*/ 163 w 194"/>
                      <a:gd name="T83" fmla="*/ 23 h 169"/>
                      <a:gd name="T84" fmla="*/ 167 w 194"/>
                      <a:gd name="T85" fmla="*/ 24 h 169"/>
                      <a:gd name="T86" fmla="*/ 171 w 194"/>
                      <a:gd name="T87" fmla="*/ 19 h 169"/>
                      <a:gd name="T88" fmla="*/ 175 w 194"/>
                      <a:gd name="T89" fmla="*/ 10 h 169"/>
                      <a:gd name="T90" fmla="*/ 179 w 194"/>
                      <a:gd name="T91" fmla="*/ 12 h 169"/>
                      <a:gd name="T92" fmla="*/ 183 w 194"/>
                      <a:gd name="T93" fmla="*/ 21 h 169"/>
                      <a:gd name="T94" fmla="*/ 187 w 194"/>
                      <a:gd name="T95" fmla="*/ 25 h 169"/>
                      <a:gd name="T96" fmla="*/ 190 w 194"/>
                      <a:gd name="T97" fmla="*/ 21 h 169"/>
                      <a:gd name="T98" fmla="*/ 194 w 194"/>
                      <a:gd name="T99" fmla="*/ 13 h 16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4" h="169">
                        <a:moveTo>
                          <a:pt x="0" y="169"/>
                        </a:moveTo>
                        <a:lnTo>
                          <a:pt x="4" y="0"/>
                        </a:lnTo>
                        <a:lnTo>
                          <a:pt x="8" y="35"/>
                        </a:lnTo>
                        <a:lnTo>
                          <a:pt x="12" y="24"/>
                        </a:lnTo>
                        <a:lnTo>
                          <a:pt x="16" y="24"/>
                        </a:lnTo>
                        <a:lnTo>
                          <a:pt x="20" y="48"/>
                        </a:lnTo>
                        <a:lnTo>
                          <a:pt x="24" y="6"/>
                        </a:lnTo>
                        <a:lnTo>
                          <a:pt x="28" y="8"/>
                        </a:lnTo>
                        <a:lnTo>
                          <a:pt x="32" y="25"/>
                        </a:lnTo>
                        <a:lnTo>
                          <a:pt x="36" y="21"/>
                        </a:lnTo>
                        <a:lnTo>
                          <a:pt x="40" y="23"/>
                        </a:lnTo>
                        <a:lnTo>
                          <a:pt x="44" y="19"/>
                        </a:lnTo>
                        <a:lnTo>
                          <a:pt x="48" y="9"/>
                        </a:lnTo>
                        <a:lnTo>
                          <a:pt x="52" y="14"/>
                        </a:lnTo>
                        <a:lnTo>
                          <a:pt x="56" y="23"/>
                        </a:lnTo>
                        <a:lnTo>
                          <a:pt x="60" y="24"/>
                        </a:lnTo>
                        <a:lnTo>
                          <a:pt x="64" y="20"/>
                        </a:lnTo>
                        <a:lnTo>
                          <a:pt x="68" y="11"/>
                        </a:lnTo>
                        <a:lnTo>
                          <a:pt x="71" y="11"/>
                        </a:lnTo>
                        <a:lnTo>
                          <a:pt x="76" y="20"/>
                        </a:lnTo>
                        <a:lnTo>
                          <a:pt x="80" y="25"/>
                        </a:lnTo>
                        <a:lnTo>
                          <a:pt x="84" y="22"/>
                        </a:lnTo>
                        <a:lnTo>
                          <a:pt x="87" y="14"/>
                        </a:lnTo>
                        <a:lnTo>
                          <a:pt x="91" y="9"/>
                        </a:lnTo>
                        <a:lnTo>
                          <a:pt x="95" y="17"/>
                        </a:lnTo>
                        <a:lnTo>
                          <a:pt x="99" y="24"/>
                        </a:lnTo>
                        <a:lnTo>
                          <a:pt x="103" y="24"/>
                        </a:lnTo>
                        <a:lnTo>
                          <a:pt x="107" y="18"/>
                        </a:lnTo>
                        <a:lnTo>
                          <a:pt x="111" y="10"/>
                        </a:lnTo>
                        <a:lnTo>
                          <a:pt x="115" y="14"/>
                        </a:lnTo>
                        <a:lnTo>
                          <a:pt x="119" y="22"/>
                        </a:lnTo>
                        <a:lnTo>
                          <a:pt x="123" y="25"/>
                        </a:lnTo>
                        <a:lnTo>
                          <a:pt x="127" y="21"/>
                        </a:lnTo>
                        <a:lnTo>
                          <a:pt x="131" y="12"/>
                        </a:lnTo>
                        <a:lnTo>
                          <a:pt x="135" y="11"/>
                        </a:lnTo>
                        <a:lnTo>
                          <a:pt x="139" y="19"/>
                        </a:lnTo>
                        <a:lnTo>
                          <a:pt x="143" y="24"/>
                        </a:lnTo>
                        <a:lnTo>
                          <a:pt x="147" y="23"/>
                        </a:lnTo>
                        <a:lnTo>
                          <a:pt x="151" y="16"/>
                        </a:lnTo>
                        <a:lnTo>
                          <a:pt x="155" y="9"/>
                        </a:lnTo>
                        <a:lnTo>
                          <a:pt x="159" y="16"/>
                        </a:lnTo>
                        <a:lnTo>
                          <a:pt x="163" y="23"/>
                        </a:lnTo>
                        <a:lnTo>
                          <a:pt x="167" y="24"/>
                        </a:lnTo>
                        <a:lnTo>
                          <a:pt x="171" y="19"/>
                        </a:lnTo>
                        <a:lnTo>
                          <a:pt x="175" y="10"/>
                        </a:lnTo>
                        <a:lnTo>
                          <a:pt x="179" y="12"/>
                        </a:lnTo>
                        <a:lnTo>
                          <a:pt x="183" y="21"/>
                        </a:lnTo>
                        <a:lnTo>
                          <a:pt x="187" y="25"/>
                        </a:lnTo>
                        <a:lnTo>
                          <a:pt x="190" y="21"/>
                        </a:lnTo>
                        <a:lnTo>
                          <a:pt x="194" y="1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57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95" name="Freeform 575"/>
                  <p:cNvSpPr>
                    <a:spLocks/>
                  </p:cNvSpPr>
                  <p:nvPr/>
                </p:nvSpPr>
                <p:spPr bwMode="auto">
                  <a:xfrm>
                    <a:off x="4837114" y="1430338"/>
                    <a:ext cx="309563" cy="25400"/>
                  </a:xfrm>
                  <a:custGeom>
                    <a:avLst/>
                    <a:gdLst>
                      <a:gd name="T0" fmla="*/ 0 w 195"/>
                      <a:gd name="T1" fmla="*/ 4 h 16"/>
                      <a:gd name="T2" fmla="*/ 4 w 195"/>
                      <a:gd name="T3" fmla="*/ 1 h 16"/>
                      <a:gd name="T4" fmla="*/ 9 w 195"/>
                      <a:gd name="T5" fmla="*/ 9 h 16"/>
                      <a:gd name="T6" fmla="*/ 12 w 195"/>
                      <a:gd name="T7" fmla="*/ 15 h 16"/>
                      <a:gd name="T8" fmla="*/ 16 w 195"/>
                      <a:gd name="T9" fmla="*/ 14 h 16"/>
                      <a:gd name="T10" fmla="*/ 20 w 195"/>
                      <a:gd name="T11" fmla="*/ 8 h 16"/>
                      <a:gd name="T12" fmla="*/ 24 w 195"/>
                      <a:gd name="T13" fmla="*/ 0 h 16"/>
                      <a:gd name="T14" fmla="*/ 28 w 195"/>
                      <a:gd name="T15" fmla="*/ 6 h 16"/>
                      <a:gd name="T16" fmla="*/ 32 w 195"/>
                      <a:gd name="T17" fmla="*/ 14 h 16"/>
                      <a:gd name="T18" fmla="*/ 36 w 195"/>
                      <a:gd name="T19" fmla="*/ 15 h 16"/>
                      <a:gd name="T20" fmla="*/ 40 w 195"/>
                      <a:gd name="T21" fmla="*/ 11 h 16"/>
                      <a:gd name="T22" fmla="*/ 44 w 195"/>
                      <a:gd name="T23" fmla="*/ 2 h 16"/>
                      <a:gd name="T24" fmla="*/ 48 w 195"/>
                      <a:gd name="T25" fmla="*/ 2 h 16"/>
                      <a:gd name="T26" fmla="*/ 52 w 195"/>
                      <a:gd name="T27" fmla="*/ 11 h 16"/>
                      <a:gd name="T28" fmla="*/ 56 w 195"/>
                      <a:gd name="T29" fmla="*/ 16 h 16"/>
                      <a:gd name="T30" fmla="*/ 60 w 195"/>
                      <a:gd name="T31" fmla="*/ 13 h 16"/>
                      <a:gd name="T32" fmla="*/ 64 w 195"/>
                      <a:gd name="T33" fmla="*/ 5 h 16"/>
                      <a:gd name="T34" fmla="*/ 68 w 195"/>
                      <a:gd name="T35" fmla="*/ 0 h 16"/>
                      <a:gd name="T36" fmla="*/ 72 w 195"/>
                      <a:gd name="T37" fmla="*/ 8 h 16"/>
                      <a:gd name="T38" fmla="*/ 76 w 195"/>
                      <a:gd name="T39" fmla="*/ 15 h 16"/>
                      <a:gd name="T40" fmla="*/ 80 w 195"/>
                      <a:gd name="T41" fmla="*/ 15 h 16"/>
                      <a:gd name="T42" fmla="*/ 84 w 195"/>
                      <a:gd name="T43" fmla="*/ 9 h 16"/>
                      <a:gd name="T44" fmla="*/ 88 w 195"/>
                      <a:gd name="T45" fmla="*/ 1 h 16"/>
                      <a:gd name="T46" fmla="*/ 92 w 195"/>
                      <a:gd name="T47" fmla="*/ 5 h 16"/>
                      <a:gd name="T48" fmla="*/ 96 w 195"/>
                      <a:gd name="T49" fmla="*/ 13 h 16"/>
                      <a:gd name="T50" fmla="*/ 99 w 195"/>
                      <a:gd name="T51" fmla="*/ 16 h 16"/>
                      <a:gd name="T52" fmla="*/ 103 w 195"/>
                      <a:gd name="T53" fmla="*/ 12 h 16"/>
                      <a:gd name="T54" fmla="*/ 108 w 195"/>
                      <a:gd name="T55" fmla="*/ 3 h 16"/>
                      <a:gd name="T56" fmla="*/ 112 w 195"/>
                      <a:gd name="T57" fmla="*/ 2 h 16"/>
                      <a:gd name="T58" fmla="*/ 115 w 195"/>
                      <a:gd name="T59" fmla="*/ 10 h 16"/>
                      <a:gd name="T60" fmla="*/ 119 w 195"/>
                      <a:gd name="T61" fmla="*/ 16 h 16"/>
                      <a:gd name="T62" fmla="*/ 123 w 195"/>
                      <a:gd name="T63" fmla="*/ 14 h 16"/>
                      <a:gd name="T64" fmla="*/ 127 w 195"/>
                      <a:gd name="T65" fmla="*/ 6 h 16"/>
                      <a:gd name="T66" fmla="*/ 131 w 195"/>
                      <a:gd name="T67" fmla="*/ 0 h 16"/>
                      <a:gd name="T68" fmla="*/ 135 w 195"/>
                      <a:gd name="T69" fmla="*/ 7 h 16"/>
                      <a:gd name="T70" fmla="*/ 139 w 195"/>
                      <a:gd name="T71" fmla="*/ 14 h 16"/>
                      <a:gd name="T72" fmla="*/ 143 w 195"/>
                      <a:gd name="T73" fmla="*/ 15 h 16"/>
                      <a:gd name="T74" fmla="*/ 147 w 195"/>
                      <a:gd name="T75" fmla="*/ 10 h 16"/>
                      <a:gd name="T76" fmla="*/ 151 w 195"/>
                      <a:gd name="T77" fmla="*/ 1 h 16"/>
                      <a:gd name="T78" fmla="*/ 155 w 195"/>
                      <a:gd name="T79" fmla="*/ 3 h 16"/>
                      <a:gd name="T80" fmla="*/ 159 w 195"/>
                      <a:gd name="T81" fmla="*/ 12 h 16"/>
                      <a:gd name="T82" fmla="*/ 163 w 195"/>
                      <a:gd name="T83" fmla="*/ 16 h 16"/>
                      <a:gd name="T84" fmla="*/ 167 w 195"/>
                      <a:gd name="T85" fmla="*/ 12 h 16"/>
                      <a:gd name="T86" fmla="*/ 171 w 195"/>
                      <a:gd name="T87" fmla="*/ 4 h 16"/>
                      <a:gd name="T88" fmla="*/ 175 w 195"/>
                      <a:gd name="T89" fmla="*/ 1 h 16"/>
                      <a:gd name="T90" fmla="*/ 179 w 195"/>
                      <a:gd name="T91" fmla="*/ 9 h 16"/>
                      <a:gd name="T92" fmla="*/ 183 w 195"/>
                      <a:gd name="T93" fmla="*/ 15 h 16"/>
                      <a:gd name="T94" fmla="*/ 187 w 195"/>
                      <a:gd name="T95" fmla="*/ 14 h 16"/>
                      <a:gd name="T96" fmla="*/ 191 w 195"/>
                      <a:gd name="T97" fmla="*/ 7 h 16"/>
                      <a:gd name="T98" fmla="*/ 195 w 195"/>
                      <a:gd name="T99" fmla="*/ 0 h 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5" h="16">
                        <a:moveTo>
                          <a:pt x="0" y="4"/>
                        </a:moveTo>
                        <a:lnTo>
                          <a:pt x="4" y="1"/>
                        </a:lnTo>
                        <a:lnTo>
                          <a:pt x="9" y="9"/>
                        </a:lnTo>
                        <a:lnTo>
                          <a:pt x="12" y="15"/>
                        </a:lnTo>
                        <a:lnTo>
                          <a:pt x="16" y="14"/>
                        </a:lnTo>
                        <a:lnTo>
                          <a:pt x="20" y="8"/>
                        </a:lnTo>
                        <a:lnTo>
                          <a:pt x="24" y="0"/>
                        </a:lnTo>
                        <a:lnTo>
                          <a:pt x="28" y="6"/>
                        </a:lnTo>
                        <a:lnTo>
                          <a:pt x="32" y="14"/>
                        </a:lnTo>
                        <a:lnTo>
                          <a:pt x="36" y="15"/>
                        </a:lnTo>
                        <a:lnTo>
                          <a:pt x="40" y="11"/>
                        </a:lnTo>
                        <a:lnTo>
                          <a:pt x="44" y="2"/>
                        </a:lnTo>
                        <a:lnTo>
                          <a:pt x="48" y="2"/>
                        </a:lnTo>
                        <a:lnTo>
                          <a:pt x="52" y="11"/>
                        </a:lnTo>
                        <a:lnTo>
                          <a:pt x="56" y="16"/>
                        </a:lnTo>
                        <a:lnTo>
                          <a:pt x="60" y="13"/>
                        </a:lnTo>
                        <a:lnTo>
                          <a:pt x="64" y="5"/>
                        </a:lnTo>
                        <a:lnTo>
                          <a:pt x="68" y="0"/>
                        </a:lnTo>
                        <a:lnTo>
                          <a:pt x="72" y="8"/>
                        </a:lnTo>
                        <a:lnTo>
                          <a:pt x="76" y="15"/>
                        </a:lnTo>
                        <a:lnTo>
                          <a:pt x="80" y="15"/>
                        </a:lnTo>
                        <a:lnTo>
                          <a:pt x="84" y="9"/>
                        </a:lnTo>
                        <a:lnTo>
                          <a:pt x="88" y="1"/>
                        </a:lnTo>
                        <a:lnTo>
                          <a:pt x="92" y="5"/>
                        </a:lnTo>
                        <a:lnTo>
                          <a:pt x="96" y="13"/>
                        </a:lnTo>
                        <a:lnTo>
                          <a:pt x="99" y="16"/>
                        </a:lnTo>
                        <a:lnTo>
                          <a:pt x="103" y="12"/>
                        </a:lnTo>
                        <a:lnTo>
                          <a:pt x="108" y="3"/>
                        </a:lnTo>
                        <a:lnTo>
                          <a:pt x="112" y="2"/>
                        </a:lnTo>
                        <a:lnTo>
                          <a:pt x="115" y="10"/>
                        </a:lnTo>
                        <a:lnTo>
                          <a:pt x="119" y="16"/>
                        </a:lnTo>
                        <a:lnTo>
                          <a:pt x="123" y="14"/>
                        </a:lnTo>
                        <a:lnTo>
                          <a:pt x="127" y="6"/>
                        </a:lnTo>
                        <a:lnTo>
                          <a:pt x="131" y="0"/>
                        </a:lnTo>
                        <a:lnTo>
                          <a:pt x="135" y="7"/>
                        </a:lnTo>
                        <a:lnTo>
                          <a:pt x="139" y="14"/>
                        </a:lnTo>
                        <a:lnTo>
                          <a:pt x="143" y="15"/>
                        </a:lnTo>
                        <a:lnTo>
                          <a:pt x="147" y="10"/>
                        </a:lnTo>
                        <a:lnTo>
                          <a:pt x="151" y="1"/>
                        </a:lnTo>
                        <a:lnTo>
                          <a:pt x="155" y="3"/>
                        </a:lnTo>
                        <a:lnTo>
                          <a:pt x="159" y="12"/>
                        </a:lnTo>
                        <a:lnTo>
                          <a:pt x="163" y="16"/>
                        </a:lnTo>
                        <a:lnTo>
                          <a:pt x="167" y="12"/>
                        </a:lnTo>
                        <a:lnTo>
                          <a:pt x="171" y="4"/>
                        </a:lnTo>
                        <a:lnTo>
                          <a:pt x="175" y="1"/>
                        </a:lnTo>
                        <a:lnTo>
                          <a:pt x="179" y="9"/>
                        </a:lnTo>
                        <a:lnTo>
                          <a:pt x="183" y="15"/>
                        </a:lnTo>
                        <a:lnTo>
                          <a:pt x="187" y="14"/>
                        </a:lnTo>
                        <a:lnTo>
                          <a:pt x="191" y="7"/>
                        </a:lnTo>
                        <a:lnTo>
                          <a:pt x="195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57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96" name="Freeform 576"/>
                  <p:cNvSpPr>
                    <a:spLocks/>
                  </p:cNvSpPr>
                  <p:nvPr/>
                </p:nvSpPr>
                <p:spPr bwMode="auto">
                  <a:xfrm>
                    <a:off x="5146676" y="1430338"/>
                    <a:ext cx="307975" cy="25400"/>
                  </a:xfrm>
                  <a:custGeom>
                    <a:avLst/>
                    <a:gdLst>
                      <a:gd name="T0" fmla="*/ 0 w 194"/>
                      <a:gd name="T1" fmla="*/ 0 h 16"/>
                      <a:gd name="T2" fmla="*/ 4 w 194"/>
                      <a:gd name="T3" fmla="*/ 6 h 16"/>
                      <a:gd name="T4" fmla="*/ 7 w 194"/>
                      <a:gd name="T5" fmla="*/ 14 h 16"/>
                      <a:gd name="T6" fmla="*/ 12 w 194"/>
                      <a:gd name="T7" fmla="*/ 15 h 16"/>
                      <a:gd name="T8" fmla="*/ 16 w 194"/>
                      <a:gd name="T9" fmla="*/ 11 h 16"/>
                      <a:gd name="T10" fmla="*/ 20 w 194"/>
                      <a:gd name="T11" fmla="*/ 2 h 16"/>
                      <a:gd name="T12" fmla="*/ 23 w 194"/>
                      <a:gd name="T13" fmla="*/ 3 h 16"/>
                      <a:gd name="T14" fmla="*/ 27 w 194"/>
                      <a:gd name="T15" fmla="*/ 11 h 16"/>
                      <a:gd name="T16" fmla="*/ 31 w 194"/>
                      <a:gd name="T17" fmla="*/ 16 h 16"/>
                      <a:gd name="T18" fmla="*/ 36 w 194"/>
                      <a:gd name="T19" fmla="*/ 13 h 16"/>
                      <a:gd name="T20" fmla="*/ 39 w 194"/>
                      <a:gd name="T21" fmla="*/ 5 h 16"/>
                      <a:gd name="T22" fmla="*/ 43 w 194"/>
                      <a:gd name="T23" fmla="*/ 1 h 16"/>
                      <a:gd name="T24" fmla="*/ 47 w 194"/>
                      <a:gd name="T25" fmla="*/ 8 h 16"/>
                      <a:gd name="T26" fmla="*/ 51 w 194"/>
                      <a:gd name="T27" fmla="*/ 15 h 16"/>
                      <a:gd name="T28" fmla="*/ 55 w 194"/>
                      <a:gd name="T29" fmla="*/ 15 h 16"/>
                      <a:gd name="T30" fmla="*/ 59 w 194"/>
                      <a:gd name="T31" fmla="*/ 9 h 16"/>
                      <a:gd name="T32" fmla="*/ 63 w 194"/>
                      <a:gd name="T33" fmla="*/ 1 h 16"/>
                      <a:gd name="T34" fmla="*/ 67 w 194"/>
                      <a:gd name="T35" fmla="*/ 5 h 16"/>
                      <a:gd name="T36" fmla="*/ 71 w 194"/>
                      <a:gd name="T37" fmla="*/ 13 h 16"/>
                      <a:gd name="T38" fmla="*/ 75 w 194"/>
                      <a:gd name="T39" fmla="*/ 16 h 16"/>
                      <a:gd name="T40" fmla="*/ 79 w 194"/>
                      <a:gd name="T41" fmla="*/ 12 h 16"/>
                      <a:gd name="T42" fmla="*/ 83 w 194"/>
                      <a:gd name="T43" fmla="*/ 3 h 16"/>
                      <a:gd name="T44" fmla="*/ 87 w 194"/>
                      <a:gd name="T45" fmla="*/ 2 h 16"/>
                      <a:gd name="T46" fmla="*/ 91 w 194"/>
                      <a:gd name="T47" fmla="*/ 11 h 16"/>
                      <a:gd name="T48" fmla="*/ 95 w 194"/>
                      <a:gd name="T49" fmla="*/ 16 h 16"/>
                      <a:gd name="T50" fmla="*/ 99 w 194"/>
                      <a:gd name="T51" fmla="*/ 14 h 16"/>
                      <a:gd name="T52" fmla="*/ 103 w 194"/>
                      <a:gd name="T53" fmla="*/ 6 h 16"/>
                      <a:gd name="T54" fmla="*/ 107 w 194"/>
                      <a:gd name="T55" fmla="*/ 0 h 16"/>
                      <a:gd name="T56" fmla="*/ 111 w 194"/>
                      <a:gd name="T57" fmla="*/ 7 h 16"/>
                      <a:gd name="T58" fmla="*/ 115 w 194"/>
                      <a:gd name="T59" fmla="*/ 14 h 16"/>
                      <a:gd name="T60" fmla="*/ 119 w 194"/>
                      <a:gd name="T61" fmla="*/ 15 h 16"/>
                      <a:gd name="T62" fmla="*/ 123 w 194"/>
                      <a:gd name="T63" fmla="*/ 10 h 16"/>
                      <a:gd name="T64" fmla="*/ 126 w 194"/>
                      <a:gd name="T65" fmla="*/ 1 h 16"/>
                      <a:gd name="T66" fmla="*/ 130 w 194"/>
                      <a:gd name="T67" fmla="*/ 4 h 16"/>
                      <a:gd name="T68" fmla="*/ 135 w 194"/>
                      <a:gd name="T69" fmla="*/ 12 h 16"/>
                      <a:gd name="T70" fmla="*/ 139 w 194"/>
                      <a:gd name="T71" fmla="*/ 16 h 16"/>
                      <a:gd name="T72" fmla="*/ 142 w 194"/>
                      <a:gd name="T73" fmla="*/ 12 h 16"/>
                      <a:gd name="T74" fmla="*/ 146 w 194"/>
                      <a:gd name="T75" fmla="*/ 4 h 16"/>
                      <a:gd name="T76" fmla="*/ 150 w 194"/>
                      <a:gd name="T77" fmla="*/ 1 h 16"/>
                      <a:gd name="T78" fmla="*/ 154 w 194"/>
                      <a:gd name="T79" fmla="*/ 9 h 16"/>
                      <a:gd name="T80" fmla="*/ 158 w 194"/>
                      <a:gd name="T81" fmla="*/ 15 h 16"/>
                      <a:gd name="T82" fmla="*/ 162 w 194"/>
                      <a:gd name="T83" fmla="*/ 14 h 16"/>
                      <a:gd name="T84" fmla="*/ 166 w 194"/>
                      <a:gd name="T85" fmla="*/ 7 h 16"/>
                      <a:gd name="T86" fmla="*/ 170 w 194"/>
                      <a:gd name="T87" fmla="*/ 0 h 16"/>
                      <a:gd name="T88" fmla="*/ 174 w 194"/>
                      <a:gd name="T89" fmla="*/ 6 h 16"/>
                      <a:gd name="T90" fmla="*/ 178 w 194"/>
                      <a:gd name="T91" fmla="*/ 14 h 16"/>
                      <a:gd name="T92" fmla="*/ 182 w 194"/>
                      <a:gd name="T93" fmla="*/ 15 h 16"/>
                      <a:gd name="T94" fmla="*/ 186 w 194"/>
                      <a:gd name="T95" fmla="*/ 11 h 16"/>
                      <a:gd name="T96" fmla="*/ 190 w 194"/>
                      <a:gd name="T97" fmla="*/ 2 h 16"/>
                      <a:gd name="T98" fmla="*/ 194 w 194"/>
                      <a:gd name="T99" fmla="*/ 3 h 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4" h="16">
                        <a:moveTo>
                          <a:pt x="0" y="0"/>
                        </a:moveTo>
                        <a:lnTo>
                          <a:pt x="4" y="6"/>
                        </a:lnTo>
                        <a:lnTo>
                          <a:pt x="7" y="14"/>
                        </a:lnTo>
                        <a:lnTo>
                          <a:pt x="12" y="15"/>
                        </a:lnTo>
                        <a:lnTo>
                          <a:pt x="16" y="11"/>
                        </a:lnTo>
                        <a:lnTo>
                          <a:pt x="20" y="2"/>
                        </a:lnTo>
                        <a:lnTo>
                          <a:pt x="23" y="3"/>
                        </a:lnTo>
                        <a:lnTo>
                          <a:pt x="27" y="11"/>
                        </a:lnTo>
                        <a:lnTo>
                          <a:pt x="31" y="16"/>
                        </a:lnTo>
                        <a:lnTo>
                          <a:pt x="36" y="13"/>
                        </a:lnTo>
                        <a:lnTo>
                          <a:pt x="39" y="5"/>
                        </a:lnTo>
                        <a:lnTo>
                          <a:pt x="43" y="1"/>
                        </a:lnTo>
                        <a:lnTo>
                          <a:pt x="47" y="8"/>
                        </a:lnTo>
                        <a:lnTo>
                          <a:pt x="51" y="15"/>
                        </a:lnTo>
                        <a:lnTo>
                          <a:pt x="55" y="15"/>
                        </a:lnTo>
                        <a:lnTo>
                          <a:pt x="59" y="9"/>
                        </a:lnTo>
                        <a:lnTo>
                          <a:pt x="63" y="1"/>
                        </a:lnTo>
                        <a:lnTo>
                          <a:pt x="67" y="5"/>
                        </a:lnTo>
                        <a:lnTo>
                          <a:pt x="71" y="13"/>
                        </a:lnTo>
                        <a:lnTo>
                          <a:pt x="75" y="16"/>
                        </a:lnTo>
                        <a:lnTo>
                          <a:pt x="79" y="12"/>
                        </a:lnTo>
                        <a:lnTo>
                          <a:pt x="83" y="3"/>
                        </a:lnTo>
                        <a:lnTo>
                          <a:pt x="87" y="2"/>
                        </a:lnTo>
                        <a:lnTo>
                          <a:pt x="91" y="11"/>
                        </a:lnTo>
                        <a:lnTo>
                          <a:pt x="95" y="16"/>
                        </a:lnTo>
                        <a:lnTo>
                          <a:pt x="99" y="14"/>
                        </a:lnTo>
                        <a:lnTo>
                          <a:pt x="103" y="6"/>
                        </a:lnTo>
                        <a:lnTo>
                          <a:pt x="107" y="0"/>
                        </a:lnTo>
                        <a:lnTo>
                          <a:pt x="111" y="7"/>
                        </a:lnTo>
                        <a:lnTo>
                          <a:pt x="115" y="14"/>
                        </a:lnTo>
                        <a:lnTo>
                          <a:pt x="119" y="15"/>
                        </a:lnTo>
                        <a:lnTo>
                          <a:pt x="123" y="10"/>
                        </a:lnTo>
                        <a:lnTo>
                          <a:pt x="126" y="1"/>
                        </a:lnTo>
                        <a:lnTo>
                          <a:pt x="130" y="4"/>
                        </a:lnTo>
                        <a:lnTo>
                          <a:pt x="135" y="12"/>
                        </a:lnTo>
                        <a:lnTo>
                          <a:pt x="139" y="16"/>
                        </a:lnTo>
                        <a:lnTo>
                          <a:pt x="142" y="12"/>
                        </a:lnTo>
                        <a:lnTo>
                          <a:pt x="146" y="4"/>
                        </a:lnTo>
                        <a:lnTo>
                          <a:pt x="150" y="1"/>
                        </a:lnTo>
                        <a:lnTo>
                          <a:pt x="154" y="9"/>
                        </a:lnTo>
                        <a:lnTo>
                          <a:pt x="158" y="15"/>
                        </a:lnTo>
                        <a:lnTo>
                          <a:pt x="162" y="14"/>
                        </a:lnTo>
                        <a:lnTo>
                          <a:pt x="166" y="7"/>
                        </a:lnTo>
                        <a:lnTo>
                          <a:pt x="170" y="0"/>
                        </a:lnTo>
                        <a:lnTo>
                          <a:pt x="174" y="6"/>
                        </a:lnTo>
                        <a:lnTo>
                          <a:pt x="178" y="14"/>
                        </a:lnTo>
                        <a:lnTo>
                          <a:pt x="182" y="15"/>
                        </a:lnTo>
                        <a:lnTo>
                          <a:pt x="186" y="11"/>
                        </a:lnTo>
                        <a:lnTo>
                          <a:pt x="190" y="2"/>
                        </a:lnTo>
                        <a:lnTo>
                          <a:pt x="194" y="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57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97" name="Freeform 577"/>
                  <p:cNvSpPr>
                    <a:spLocks/>
                  </p:cNvSpPr>
                  <p:nvPr/>
                </p:nvSpPr>
                <p:spPr bwMode="auto">
                  <a:xfrm>
                    <a:off x="5454651" y="1430338"/>
                    <a:ext cx="307975" cy="25400"/>
                  </a:xfrm>
                  <a:custGeom>
                    <a:avLst/>
                    <a:gdLst>
                      <a:gd name="T0" fmla="*/ 0 w 194"/>
                      <a:gd name="T1" fmla="*/ 3 h 16"/>
                      <a:gd name="T2" fmla="*/ 4 w 194"/>
                      <a:gd name="T3" fmla="*/ 11 h 16"/>
                      <a:gd name="T4" fmla="*/ 8 w 194"/>
                      <a:gd name="T5" fmla="*/ 16 h 16"/>
                      <a:gd name="T6" fmla="*/ 12 w 194"/>
                      <a:gd name="T7" fmla="*/ 13 h 16"/>
                      <a:gd name="T8" fmla="*/ 16 w 194"/>
                      <a:gd name="T9" fmla="*/ 5 h 16"/>
                      <a:gd name="T10" fmla="*/ 20 w 194"/>
                      <a:gd name="T11" fmla="*/ 1 h 16"/>
                      <a:gd name="T12" fmla="*/ 24 w 194"/>
                      <a:gd name="T13" fmla="*/ 9 h 16"/>
                      <a:gd name="T14" fmla="*/ 28 w 194"/>
                      <a:gd name="T15" fmla="*/ 15 h 16"/>
                      <a:gd name="T16" fmla="*/ 32 w 194"/>
                      <a:gd name="T17" fmla="*/ 14 h 16"/>
                      <a:gd name="T18" fmla="*/ 36 w 194"/>
                      <a:gd name="T19" fmla="*/ 9 h 16"/>
                      <a:gd name="T20" fmla="*/ 40 w 194"/>
                      <a:gd name="T21" fmla="*/ 0 h 16"/>
                      <a:gd name="T22" fmla="*/ 44 w 194"/>
                      <a:gd name="T23" fmla="*/ 5 h 16"/>
                      <a:gd name="T24" fmla="*/ 48 w 194"/>
                      <a:gd name="T25" fmla="*/ 13 h 16"/>
                      <a:gd name="T26" fmla="*/ 52 w 194"/>
                      <a:gd name="T27" fmla="*/ 16 h 16"/>
                      <a:gd name="T28" fmla="*/ 55 w 194"/>
                      <a:gd name="T29" fmla="*/ 11 h 16"/>
                      <a:gd name="T30" fmla="*/ 59 w 194"/>
                      <a:gd name="T31" fmla="*/ 3 h 16"/>
                      <a:gd name="T32" fmla="*/ 64 w 194"/>
                      <a:gd name="T33" fmla="*/ 2 h 16"/>
                      <a:gd name="T34" fmla="*/ 68 w 194"/>
                      <a:gd name="T35" fmla="*/ 11 h 16"/>
                      <a:gd name="T36" fmla="*/ 71 w 194"/>
                      <a:gd name="T37" fmla="*/ 16 h 16"/>
                      <a:gd name="T38" fmla="*/ 75 w 194"/>
                      <a:gd name="T39" fmla="*/ 14 h 16"/>
                      <a:gd name="T40" fmla="*/ 79 w 194"/>
                      <a:gd name="T41" fmla="*/ 6 h 16"/>
                      <a:gd name="T42" fmla="*/ 83 w 194"/>
                      <a:gd name="T43" fmla="*/ 0 h 16"/>
                      <a:gd name="T44" fmla="*/ 87 w 194"/>
                      <a:gd name="T45" fmla="*/ 7 h 16"/>
                      <a:gd name="T46" fmla="*/ 91 w 194"/>
                      <a:gd name="T47" fmla="*/ 14 h 16"/>
                      <a:gd name="T48" fmla="*/ 95 w 194"/>
                      <a:gd name="T49" fmla="*/ 15 h 16"/>
                      <a:gd name="T50" fmla="*/ 99 w 194"/>
                      <a:gd name="T51" fmla="*/ 9 h 16"/>
                      <a:gd name="T52" fmla="*/ 103 w 194"/>
                      <a:gd name="T53" fmla="*/ 1 h 16"/>
                      <a:gd name="T54" fmla="*/ 107 w 194"/>
                      <a:gd name="T55" fmla="*/ 4 h 16"/>
                      <a:gd name="T56" fmla="*/ 111 w 194"/>
                      <a:gd name="T57" fmla="*/ 12 h 16"/>
                      <a:gd name="T58" fmla="*/ 115 w 194"/>
                      <a:gd name="T59" fmla="*/ 16 h 16"/>
                      <a:gd name="T60" fmla="*/ 119 w 194"/>
                      <a:gd name="T61" fmla="*/ 12 h 16"/>
                      <a:gd name="T62" fmla="*/ 123 w 194"/>
                      <a:gd name="T63" fmla="*/ 3 h 16"/>
                      <a:gd name="T64" fmla="*/ 127 w 194"/>
                      <a:gd name="T65" fmla="*/ 1 h 16"/>
                      <a:gd name="T66" fmla="*/ 131 w 194"/>
                      <a:gd name="T67" fmla="*/ 10 h 16"/>
                      <a:gd name="T68" fmla="*/ 135 w 194"/>
                      <a:gd name="T69" fmla="*/ 15 h 16"/>
                      <a:gd name="T70" fmla="*/ 139 w 194"/>
                      <a:gd name="T71" fmla="*/ 14 h 16"/>
                      <a:gd name="T72" fmla="*/ 143 w 194"/>
                      <a:gd name="T73" fmla="*/ 7 h 16"/>
                      <a:gd name="T74" fmla="*/ 147 w 194"/>
                      <a:gd name="T75" fmla="*/ 0 h 16"/>
                      <a:gd name="T76" fmla="*/ 151 w 194"/>
                      <a:gd name="T77" fmla="*/ 6 h 16"/>
                      <a:gd name="T78" fmla="*/ 155 w 194"/>
                      <a:gd name="T79" fmla="*/ 14 h 16"/>
                      <a:gd name="T80" fmla="*/ 158 w 194"/>
                      <a:gd name="T81" fmla="*/ 15 h 16"/>
                      <a:gd name="T82" fmla="*/ 163 w 194"/>
                      <a:gd name="T83" fmla="*/ 11 h 16"/>
                      <a:gd name="T84" fmla="*/ 167 w 194"/>
                      <a:gd name="T85" fmla="*/ 2 h 16"/>
                      <a:gd name="T86" fmla="*/ 171 w 194"/>
                      <a:gd name="T87" fmla="*/ 3 h 16"/>
                      <a:gd name="T88" fmla="*/ 174 w 194"/>
                      <a:gd name="T89" fmla="*/ 12 h 16"/>
                      <a:gd name="T90" fmla="*/ 178 w 194"/>
                      <a:gd name="T91" fmla="*/ 16 h 16"/>
                      <a:gd name="T92" fmla="*/ 182 w 194"/>
                      <a:gd name="T93" fmla="*/ 13 h 16"/>
                      <a:gd name="T94" fmla="*/ 187 w 194"/>
                      <a:gd name="T95" fmla="*/ 5 h 16"/>
                      <a:gd name="T96" fmla="*/ 190 w 194"/>
                      <a:gd name="T97" fmla="*/ 1 h 16"/>
                      <a:gd name="T98" fmla="*/ 194 w 194"/>
                      <a:gd name="T99" fmla="*/ 9 h 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4" h="16">
                        <a:moveTo>
                          <a:pt x="0" y="3"/>
                        </a:moveTo>
                        <a:lnTo>
                          <a:pt x="4" y="11"/>
                        </a:lnTo>
                        <a:lnTo>
                          <a:pt x="8" y="16"/>
                        </a:lnTo>
                        <a:lnTo>
                          <a:pt x="12" y="13"/>
                        </a:lnTo>
                        <a:lnTo>
                          <a:pt x="16" y="5"/>
                        </a:lnTo>
                        <a:lnTo>
                          <a:pt x="20" y="1"/>
                        </a:lnTo>
                        <a:lnTo>
                          <a:pt x="24" y="9"/>
                        </a:lnTo>
                        <a:lnTo>
                          <a:pt x="28" y="15"/>
                        </a:lnTo>
                        <a:lnTo>
                          <a:pt x="32" y="14"/>
                        </a:lnTo>
                        <a:lnTo>
                          <a:pt x="36" y="9"/>
                        </a:lnTo>
                        <a:lnTo>
                          <a:pt x="40" y="0"/>
                        </a:lnTo>
                        <a:lnTo>
                          <a:pt x="44" y="5"/>
                        </a:lnTo>
                        <a:lnTo>
                          <a:pt x="48" y="13"/>
                        </a:lnTo>
                        <a:lnTo>
                          <a:pt x="52" y="16"/>
                        </a:lnTo>
                        <a:lnTo>
                          <a:pt x="55" y="11"/>
                        </a:lnTo>
                        <a:lnTo>
                          <a:pt x="59" y="3"/>
                        </a:lnTo>
                        <a:lnTo>
                          <a:pt x="64" y="2"/>
                        </a:lnTo>
                        <a:lnTo>
                          <a:pt x="68" y="11"/>
                        </a:lnTo>
                        <a:lnTo>
                          <a:pt x="71" y="16"/>
                        </a:lnTo>
                        <a:lnTo>
                          <a:pt x="75" y="14"/>
                        </a:lnTo>
                        <a:lnTo>
                          <a:pt x="79" y="6"/>
                        </a:lnTo>
                        <a:lnTo>
                          <a:pt x="83" y="0"/>
                        </a:lnTo>
                        <a:lnTo>
                          <a:pt x="87" y="7"/>
                        </a:lnTo>
                        <a:lnTo>
                          <a:pt x="91" y="14"/>
                        </a:lnTo>
                        <a:lnTo>
                          <a:pt x="95" y="15"/>
                        </a:lnTo>
                        <a:lnTo>
                          <a:pt x="99" y="9"/>
                        </a:lnTo>
                        <a:lnTo>
                          <a:pt x="103" y="1"/>
                        </a:lnTo>
                        <a:lnTo>
                          <a:pt x="107" y="4"/>
                        </a:lnTo>
                        <a:lnTo>
                          <a:pt x="111" y="12"/>
                        </a:lnTo>
                        <a:lnTo>
                          <a:pt x="115" y="16"/>
                        </a:lnTo>
                        <a:lnTo>
                          <a:pt x="119" y="12"/>
                        </a:lnTo>
                        <a:lnTo>
                          <a:pt x="123" y="3"/>
                        </a:lnTo>
                        <a:lnTo>
                          <a:pt x="127" y="1"/>
                        </a:lnTo>
                        <a:lnTo>
                          <a:pt x="131" y="10"/>
                        </a:lnTo>
                        <a:lnTo>
                          <a:pt x="135" y="15"/>
                        </a:lnTo>
                        <a:lnTo>
                          <a:pt x="139" y="14"/>
                        </a:lnTo>
                        <a:lnTo>
                          <a:pt x="143" y="7"/>
                        </a:lnTo>
                        <a:lnTo>
                          <a:pt x="147" y="0"/>
                        </a:lnTo>
                        <a:lnTo>
                          <a:pt x="151" y="6"/>
                        </a:lnTo>
                        <a:lnTo>
                          <a:pt x="155" y="14"/>
                        </a:lnTo>
                        <a:lnTo>
                          <a:pt x="158" y="15"/>
                        </a:lnTo>
                        <a:lnTo>
                          <a:pt x="163" y="11"/>
                        </a:lnTo>
                        <a:lnTo>
                          <a:pt x="167" y="2"/>
                        </a:lnTo>
                        <a:lnTo>
                          <a:pt x="171" y="3"/>
                        </a:lnTo>
                        <a:lnTo>
                          <a:pt x="174" y="12"/>
                        </a:lnTo>
                        <a:lnTo>
                          <a:pt x="178" y="16"/>
                        </a:lnTo>
                        <a:lnTo>
                          <a:pt x="182" y="13"/>
                        </a:lnTo>
                        <a:lnTo>
                          <a:pt x="187" y="5"/>
                        </a:lnTo>
                        <a:lnTo>
                          <a:pt x="190" y="1"/>
                        </a:lnTo>
                        <a:lnTo>
                          <a:pt x="194" y="9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57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98" name="Freeform 578"/>
                  <p:cNvSpPr>
                    <a:spLocks/>
                  </p:cNvSpPr>
                  <p:nvPr/>
                </p:nvSpPr>
                <p:spPr bwMode="auto">
                  <a:xfrm>
                    <a:off x="5762626" y="1431926"/>
                    <a:ext cx="25400" cy="22225"/>
                  </a:xfrm>
                  <a:custGeom>
                    <a:avLst/>
                    <a:gdLst>
                      <a:gd name="T0" fmla="*/ 0 w 16"/>
                      <a:gd name="T1" fmla="*/ 8 h 14"/>
                      <a:gd name="T2" fmla="*/ 4 w 16"/>
                      <a:gd name="T3" fmla="*/ 14 h 14"/>
                      <a:gd name="T4" fmla="*/ 8 w 16"/>
                      <a:gd name="T5" fmla="*/ 13 h 14"/>
                      <a:gd name="T6" fmla="*/ 12 w 16"/>
                      <a:gd name="T7" fmla="*/ 7 h 14"/>
                      <a:gd name="T8" fmla="*/ 16 w 16"/>
                      <a:gd name="T9" fmla="*/ 0 h 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6" h="14">
                        <a:moveTo>
                          <a:pt x="0" y="8"/>
                        </a:moveTo>
                        <a:lnTo>
                          <a:pt x="4" y="14"/>
                        </a:lnTo>
                        <a:lnTo>
                          <a:pt x="8" y="13"/>
                        </a:lnTo>
                        <a:lnTo>
                          <a:pt x="12" y="7"/>
                        </a:lnTo>
                        <a:lnTo>
                          <a:pt x="16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57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99" name="Freeform 579"/>
                  <p:cNvSpPr>
                    <a:spLocks/>
                  </p:cNvSpPr>
                  <p:nvPr/>
                </p:nvSpPr>
                <p:spPr bwMode="auto">
                  <a:xfrm>
                    <a:off x="4529139" y="1163638"/>
                    <a:ext cx="307975" cy="520700"/>
                  </a:xfrm>
                  <a:custGeom>
                    <a:avLst/>
                    <a:gdLst>
                      <a:gd name="T0" fmla="*/ 0 w 194"/>
                      <a:gd name="T1" fmla="*/ 328 h 328"/>
                      <a:gd name="T2" fmla="*/ 4 w 194"/>
                      <a:gd name="T3" fmla="*/ 0 h 328"/>
                      <a:gd name="T4" fmla="*/ 8 w 194"/>
                      <a:gd name="T5" fmla="*/ 169 h 328"/>
                      <a:gd name="T6" fmla="*/ 12 w 194"/>
                      <a:gd name="T7" fmla="*/ 188 h 328"/>
                      <a:gd name="T8" fmla="*/ 16 w 194"/>
                      <a:gd name="T9" fmla="*/ 43 h 328"/>
                      <a:gd name="T10" fmla="*/ 20 w 194"/>
                      <a:gd name="T11" fmla="*/ 114 h 328"/>
                      <a:gd name="T12" fmla="*/ 24 w 194"/>
                      <a:gd name="T13" fmla="*/ 143 h 328"/>
                      <a:gd name="T14" fmla="*/ 28 w 194"/>
                      <a:gd name="T15" fmla="*/ 98 h 328"/>
                      <a:gd name="T16" fmla="*/ 32 w 194"/>
                      <a:gd name="T17" fmla="*/ 117 h 328"/>
                      <a:gd name="T18" fmla="*/ 36 w 194"/>
                      <a:gd name="T19" fmla="*/ 109 h 328"/>
                      <a:gd name="T20" fmla="*/ 40 w 194"/>
                      <a:gd name="T21" fmla="*/ 101 h 328"/>
                      <a:gd name="T22" fmla="*/ 44 w 194"/>
                      <a:gd name="T23" fmla="*/ 114 h 328"/>
                      <a:gd name="T24" fmla="*/ 48 w 194"/>
                      <a:gd name="T25" fmla="*/ 120 h 328"/>
                      <a:gd name="T26" fmla="*/ 52 w 194"/>
                      <a:gd name="T27" fmla="*/ 117 h 328"/>
                      <a:gd name="T28" fmla="*/ 56 w 194"/>
                      <a:gd name="T29" fmla="*/ 108 h 328"/>
                      <a:gd name="T30" fmla="*/ 60 w 194"/>
                      <a:gd name="T31" fmla="*/ 102 h 328"/>
                      <a:gd name="T32" fmla="*/ 64 w 194"/>
                      <a:gd name="T33" fmla="*/ 111 h 328"/>
                      <a:gd name="T34" fmla="*/ 68 w 194"/>
                      <a:gd name="T35" fmla="*/ 118 h 328"/>
                      <a:gd name="T36" fmla="*/ 71 w 194"/>
                      <a:gd name="T37" fmla="*/ 119 h 328"/>
                      <a:gd name="T38" fmla="*/ 76 w 194"/>
                      <a:gd name="T39" fmla="*/ 112 h 328"/>
                      <a:gd name="T40" fmla="*/ 80 w 194"/>
                      <a:gd name="T41" fmla="*/ 102 h 328"/>
                      <a:gd name="T42" fmla="*/ 84 w 194"/>
                      <a:gd name="T43" fmla="*/ 107 h 328"/>
                      <a:gd name="T44" fmla="*/ 87 w 194"/>
                      <a:gd name="T45" fmla="*/ 116 h 328"/>
                      <a:gd name="T46" fmla="*/ 91 w 194"/>
                      <a:gd name="T47" fmla="*/ 120 h 328"/>
                      <a:gd name="T48" fmla="*/ 95 w 194"/>
                      <a:gd name="T49" fmla="*/ 116 h 328"/>
                      <a:gd name="T50" fmla="*/ 99 w 194"/>
                      <a:gd name="T51" fmla="*/ 105 h 328"/>
                      <a:gd name="T52" fmla="*/ 103 w 194"/>
                      <a:gd name="T53" fmla="*/ 103 h 328"/>
                      <a:gd name="T54" fmla="*/ 107 w 194"/>
                      <a:gd name="T55" fmla="*/ 113 h 328"/>
                      <a:gd name="T56" fmla="*/ 111 w 194"/>
                      <a:gd name="T57" fmla="*/ 119 h 328"/>
                      <a:gd name="T58" fmla="*/ 115 w 194"/>
                      <a:gd name="T59" fmla="*/ 118 h 328"/>
                      <a:gd name="T60" fmla="*/ 119 w 194"/>
                      <a:gd name="T61" fmla="*/ 109 h 328"/>
                      <a:gd name="T62" fmla="*/ 123 w 194"/>
                      <a:gd name="T63" fmla="*/ 102 h 328"/>
                      <a:gd name="T64" fmla="*/ 127 w 194"/>
                      <a:gd name="T65" fmla="*/ 109 h 328"/>
                      <a:gd name="T66" fmla="*/ 131 w 194"/>
                      <a:gd name="T67" fmla="*/ 118 h 328"/>
                      <a:gd name="T68" fmla="*/ 135 w 194"/>
                      <a:gd name="T69" fmla="*/ 119 h 328"/>
                      <a:gd name="T70" fmla="*/ 139 w 194"/>
                      <a:gd name="T71" fmla="*/ 113 h 328"/>
                      <a:gd name="T72" fmla="*/ 143 w 194"/>
                      <a:gd name="T73" fmla="*/ 102 h 328"/>
                      <a:gd name="T74" fmla="*/ 147 w 194"/>
                      <a:gd name="T75" fmla="*/ 106 h 328"/>
                      <a:gd name="T76" fmla="*/ 151 w 194"/>
                      <a:gd name="T77" fmla="*/ 115 h 328"/>
                      <a:gd name="T78" fmla="*/ 155 w 194"/>
                      <a:gd name="T79" fmla="*/ 120 h 328"/>
                      <a:gd name="T80" fmla="*/ 159 w 194"/>
                      <a:gd name="T81" fmla="*/ 117 h 328"/>
                      <a:gd name="T82" fmla="*/ 163 w 194"/>
                      <a:gd name="T83" fmla="*/ 106 h 328"/>
                      <a:gd name="T84" fmla="*/ 167 w 194"/>
                      <a:gd name="T85" fmla="*/ 102 h 328"/>
                      <a:gd name="T86" fmla="*/ 171 w 194"/>
                      <a:gd name="T87" fmla="*/ 112 h 328"/>
                      <a:gd name="T88" fmla="*/ 175 w 194"/>
                      <a:gd name="T89" fmla="*/ 119 h 328"/>
                      <a:gd name="T90" fmla="*/ 179 w 194"/>
                      <a:gd name="T91" fmla="*/ 119 h 328"/>
                      <a:gd name="T92" fmla="*/ 183 w 194"/>
                      <a:gd name="T93" fmla="*/ 110 h 328"/>
                      <a:gd name="T94" fmla="*/ 187 w 194"/>
                      <a:gd name="T95" fmla="*/ 102 h 328"/>
                      <a:gd name="T96" fmla="*/ 190 w 194"/>
                      <a:gd name="T97" fmla="*/ 108 h 328"/>
                      <a:gd name="T98" fmla="*/ 194 w 194"/>
                      <a:gd name="T99" fmla="*/ 117 h 3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4" h="328">
                        <a:moveTo>
                          <a:pt x="0" y="328"/>
                        </a:moveTo>
                        <a:lnTo>
                          <a:pt x="4" y="0"/>
                        </a:lnTo>
                        <a:lnTo>
                          <a:pt x="8" y="169"/>
                        </a:lnTo>
                        <a:lnTo>
                          <a:pt x="12" y="188"/>
                        </a:lnTo>
                        <a:lnTo>
                          <a:pt x="16" y="43"/>
                        </a:lnTo>
                        <a:lnTo>
                          <a:pt x="20" y="114"/>
                        </a:lnTo>
                        <a:lnTo>
                          <a:pt x="24" y="143"/>
                        </a:lnTo>
                        <a:lnTo>
                          <a:pt x="28" y="98"/>
                        </a:lnTo>
                        <a:lnTo>
                          <a:pt x="32" y="117"/>
                        </a:lnTo>
                        <a:lnTo>
                          <a:pt x="36" y="109"/>
                        </a:lnTo>
                        <a:lnTo>
                          <a:pt x="40" y="101"/>
                        </a:lnTo>
                        <a:lnTo>
                          <a:pt x="44" y="114"/>
                        </a:lnTo>
                        <a:lnTo>
                          <a:pt x="48" y="120"/>
                        </a:lnTo>
                        <a:lnTo>
                          <a:pt x="52" y="117"/>
                        </a:lnTo>
                        <a:lnTo>
                          <a:pt x="56" y="108"/>
                        </a:lnTo>
                        <a:lnTo>
                          <a:pt x="60" y="102"/>
                        </a:lnTo>
                        <a:lnTo>
                          <a:pt x="64" y="111"/>
                        </a:lnTo>
                        <a:lnTo>
                          <a:pt x="68" y="118"/>
                        </a:lnTo>
                        <a:lnTo>
                          <a:pt x="71" y="119"/>
                        </a:lnTo>
                        <a:lnTo>
                          <a:pt x="76" y="112"/>
                        </a:lnTo>
                        <a:lnTo>
                          <a:pt x="80" y="102"/>
                        </a:lnTo>
                        <a:lnTo>
                          <a:pt x="84" y="107"/>
                        </a:lnTo>
                        <a:lnTo>
                          <a:pt x="87" y="116"/>
                        </a:lnTo>
                        <a:lnTo>
                          <a:pt x="91" y="120"/>
                        </a:lnTo>
                        <a:lnTo>
                          <a:pt x="95" y="116"/>
                        </a:lnTo>
                        <a:lnTo>
                          <a:pt x="99" y="105"/>
                        </a:lnTo>
                        <a:lnTo>
                          <a:pt x="103" y="103"/>
                        </a:lnTo>
                        <a:lnTo>
                          <a:pt x="107" y="113"/>
                        </a:lnTo>
                        <a:lnTo>
                          <a:pt x="111" y="119"/>
                        </a:lnTo>
                        <a:lnTo>
                          <a:pt x="115" y="118"/>
                        </a:lnTo>
                        <a:lnTo>
                          <a:pt x="119" y="109"/>
                        </a:lnTo>
                        <a:lnTo>
                          <a:pt x="123" y="102"/>
                        </a:lnTo>
                        <a:lnTo>
                          <a:pt x="127" y="109"/>
                        </a:lnTo>
                        <a:lnTo>
                          <a:pt x="131" y="118"/>
                        </a:lnTo>
                        <a:lnTo>
                          <a:pt x="135" y="119"/>
                        </a:lnTo>
                        <a:lnTo>
                          <a:pt x="139" y="113"/>
                        </a:lnTo>
                        <a:lnTo>
                          <a:pt x="143" y="102"/>
                        </a:lnTo>
                        <a:lnTo>
                          <a:pt x="147" y="106"/>
                        </a:lnTo>
                        <a:lnTo>
                          <a:pt x="151" y="115"/>
                        </a:lnTo>
                        <a:lnTo>
                          <a:pt x="155" y="120"/>
                        </a:lnTo>
                        <a:lnTo>
                          <a:pt x="159" y="117"/>
                        </a:lnTo>
                        <a:lnTo>
                          <a:pt x="163" y="106"/>
                        </a:lnTo>
                        <a:lnTo>
                          <a:pt x="167" y="102"/>
                        </a:lnTo>
                        <a:lnTo>
                          <a:pt x="171" y="112"/>
                        </a:lnTo>
                        <a:lnTo>
                          <a:pt x="175" y="119"/>
                        </a:lnTo>
                        <a:lnTo>
                          <a:pt x="179" y="119"/>
                        </a:lnTo>
                        <a:lnTo>
                          <a:pt x="183" y="110"/>
                        </a:lnTo>
                        <a:lnTo>
                          <a:pt x="187" y="102"/>
                        </a:lnTo>
                        <a:lnTo>
                          <a:pt x="190" y="108"/>
                        </a:lnTo>
                        <a:lnTo>
                          <a:pt x="194" y="11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F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00" name="Freeform 580"/>
                  <p:cNvSpPr>
                    <a:spLocks/>
                  </p:cNvSpPr>
                  <p:nvPr/>
                </p:nvSpPr>
                <p:spPr bwMode="auto">
                  <a:xfrm>
                    <a:off x="4837114" y="1325563"/>
                    <a:ext cx="309563" cy="28575"/>
                  </a:xfrm>
                  <a:custGeom>
                    <a:avLst/>
                    <a:gdLst>
                      <a:gd name="T0" fmla="*/ 0 w 195"/>
                      <a:gd name="T1" fmla="*/ 15 h 18"/>
                      <a:gd name="T2" fmla="*/ 4 w 195"/>
                      <a:gd name="T3" fmla="*/ 18 h 18"/>
                      <a:gd name="T4" fmla="*/ 9 w 195"/>
                      <a:gd name="T5" fmla="*/ 13 h 18"/>
                      <a:gd name="T6" fmla="*/ 12 w 195"/>
                      <a:gd name="T7" fmla="*/ 1 h 18"/>
                      <a:gd name="T8" fmla="*/ 16 w 195"/>
                      <a:gd name="T9" fmla="*/ 2 h 18"/>
                      <a:gd name="T10" fmla="*/ 20 w 195"/>
                      <a:gd name="T11" fmla="*/ 12 h 18"/>
                      <a:gd name="T12" fmla="*/ 24 w 195"/>
                      <a:gd name="T13" fmla="*/ 17 h 18"/>
                      <a:gd name="T14" fmla="*/ 28 w 195"/>
                      <a:gd name="T15" fmla="*/ 16 h 18"/>
                      <a:gd name="T16" fmla="*/ 32 w 195"/>
                      <a:gd name="T17" fmla="*/ 5 h 18"/>
                      <a:gd name="T18" fmla="*/ 36 w 195"/>
                      <a:gd name="T19" fmla="*/ 0 h 18"/>
                      <a:gd name="T20" fmla="*/ 40 w 195"/>
                      <a:gd name="T21" fmla="*/ 9 h 18"/>
                      <a:gd name="T22" fmla="*/ 44 w 195"/>
                      <a:gd name="T23" fmla="*/ 16 h 18"/>
                      <a:gd name="T24" fmla="*/ 48 w 195"/>
                      <a:gd name="T25" fmla="*/ 17 h 18"/>
                      <a:gd name="T26" fmla="*/ 52 w 195"/>
                      <a:gd name="T27" fmla="*/ 10 h 18"/>
                      <a:gd name="T28" fmla="*/ 56 w 195"/>
                      <a:gd name="T29" fmla="*/ 0 h 18"/>
                      <a:gd name="T30" fmla="*/ 60 w 195"/>
                      <a:gd name="T31" fmla="*/ 5 h 18"/>
                      <a:gd name="T32" fmla="*/ 64 w 195"/>
                      <a:gd name="T33" fmla="*/ 14 h 18"/>
                      <a:gd name="T34" fmla="*/ 68 w 195"/>
                      <a:gd name="T35" fmla="*/ 18 h 18"/>
                      <a:gd name="T36" fmla="*/ 72 w 195"/>
                      <a:gd name="T37" fmla="*/ 14 h 18"/>
                      <a:gd name="T38" fmla="*/ 76 w 195"/>
                      <a:gd name="T39" fmla="*/ 2 h 18"/>
                      <a:gd name="T40" fmla="*/ 80 w 195"/>
                      <a:gd name="T41" fmla="*/ 1 h 18"/>
                      <a:gd name="T42" fmla="*/ 84 w 195"/>
                      <a:gd name="T43" fmla="*/ 11 h 18"/>
                      <a:gd name="T44" fmla="*/ 88 w 195"/>
                      <a:gd name="T45" fmla="*/ 17 h 18"/>
                      <a:gd name="T46" fmla="*/ 92 w 195"/>
                      <a:gd name="T47" fmla="*/ 16 h 18"/>
                      <a:gd name="T48" fmla="*/ 96 w 195"/>
                      <a:gd name="T49" fmla="*/ 7 h 18"/>
                      <a:gd name="T50" fmla="*/ 99 w 195"/>
                      <a:gd name="T51" fmla="*/ 0 h 18"/>
                      <a:gd name="T52" fmla="*/ 103 w 195"/>
                      <a:gd name="T53" fmla="*/ 7 h 18"/>
                      <a:gd name="T54" fmla="*/ 108 w 195"/>
                      <a:gd name="T55" fmla="*/ 16 h 18"/>
                      <a:gd name="T56" fmla="*/ 112 w 195"/>
                      <a:gd name="T57" fmla="*/ 17 h 18"/>
                      <a:gd name="T58" fmla="*/ 115 w 195"/>
                      <a:gd name="T59" fmla="*/ 11 h 18"/>
                      <a:gd name="T60" fmla="*/ 119 w 195"/>
                      <a:gd name="T61" fmla="*/ 0 h 18"/>
                      <a:gd name="T62" fmla="*/ 123 w 195"/>
                      <a:gd name="T63" fmla="*/ 4 h 18"/>
                      <a:gd name="T64" fmla="*/ 127 w 195"/>
                      <a:gd name="T65" fmla="*/ 13 h 18"/>
                      <a:gd name="T66" fmla="*/ 131 w 195"/>
                      <a:gd name="T67" fmla="*/ 18 h 18"/>
                      <a:gd name="T68" fmla="*/ 135 w 195"/>
                      <a:gd name="T69" fmla="*/ 14 h 18"/>
                      <a:gd name="T70" fmla="*/ 139 w 195"/>
                      <a:gd name="T71" fmla="*/ 4 h 18"/>
                      <a:gd name="T72" fmla="*/ 143 w 195"/>
                      <a:gd name="T73" fmla="*/ 0 h 18"/>
                      <a:gd name="T74" fmla="*/ 147 w 195"/>
                      <a:gd name="T75" fmla="*/ 10 h 18"/>
                      <a:gd name="T76" fmla="*/ 151 w 195"/>
                      <a:gd name="T77" fmla="*/ 17 h 18"/>
                      <a:gd name="T78" fmla="*/ 155 w 195"/>
                      <a:gd name="T79" fmla="*/ 16 h 18"/>
                      <a:gd name="T80" fmla="*/ 159 w 195"/>
                      <a:gd name="T81" fmla="*/ 8 h 18"/>
                      <a:gd name="T82" fmla="*/ 163 w 195"/>
                      <a:gd name="T83" fmla="*/ 0 h 18"/>
                      <a:gd name="T84" fmla="*/ 167 w 195"/>
                      <a:gd name="T85" fmla="*/ 6 h 18"/>
                      <a:gd name="T86" fmla="*/ 171 w 195"/>
                      <a:gd name="T87" fmla="*/ 15 h 18"/>
                      <a:gd name="T88" fmla="*/ 175 w 195"/>
                      <a:gd name="T89" fmla="*/ 18 h 18"/>
                      <a:gd name="T90" fmla="*/ 179 w 195"/>
                      <a:gd name="T91" fmla="*/ 13 h 18"/>
                      <a:gd name="T92" fmla="*/ 183 w 195"/>
                      <a:gd name="T93" fmla="*/ 1 h 18"/>
                      <a:gd name="T94" fmla="*/ 187 w 195"/>
                      <a:gd name="T95" fmla="*/ 2 h 18"/>
                      <a:gd name="T96" fmla="*/ 191 w 195"/>
                      <a:gd name="T97" fmla="*/ 12 h 18"/>
                      <a:gd name="T98" fmla="*/ 195 w 195"/>
                      <a:gd name="T99" fmla="*/ 17 h 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5" h="18">
                        <a:moveTo>
                          <a:pt x="0" y="15"/>
                        </a:moveTo>
                        <a:lnTo>
                          <a:pt x="4" y="18"/>
                        </a:lnTo>
                        <a:lnTo>
                          <a:pt x="9" y="13"/>
                        </a:lnTo>
                        <a:lnTo>
                          <a:pt x="12" y="1"/>
                        </a:lnTo>
                        <a:lnTo>
                          <a:pt x="16" y="2"/>
                        </a:lnTo>
                        <a:lnTo>
                          <a:pt x="20" y="12"/>
                        </a:lnTo>
                        <a:lnTo>
                          <a:pt x="24" y="17"/>
                        </a:lnTo>
                        <a:lnTo>
                          <a:pt x="28" y="16"/>
                        </a:lnTo>
                        <a:lnTo>
                          <a:pt x="32" y="5"/>
                        </a:lnTo>
                        <a:lnTo>
                          <a:pt x="36" y="0"/>
                        </a:lnTo>
                        <a:lnTo>
                          <a:pt x="40" y="9"/>
                        </a:lnTo>
                        <a:lnTo>
                          <a:pt x="44" y="16"/>
                        </a:lnTo>
                        <a:lnTo>
                          <a:pt x="48" y="17"/>
                        </a:lnTo>
                        <a:lnTo>
                          <a:pt x="52" y="10"/>
                        </a:lnTo>
                        <a:lnTo>
                          <a:pt x="56" y="0"/>
                        </a:lnTo>
                        <a:lnTo>
                          <a:pt x="60" y="5"/>
                        </a:lnTo>
                        <a:lnTo>
                          <a:pt x="64" y="14"/>
                        </a:lnTo>
                        <a:lnTo>
                          <a:pt x="68" y="18"/>
                        </a:lnTo>
                        <a:lnTo>
                          <a:pt x="72" y="14"/>
                        </a:lnTo>
                        <a:lnTo>
                          <a:pt x="76" y="2"/>
                        </a:lnTo>
                        <a:lnTo>
                          <a:pt x="80" y="1"/>
                        </a:lnTo>
                        <a:lnTo>
                          <a:pt x="84" y="11"/>
                        </a:lnTo>
                        <a:lnTo>
                          <a:pt x="88" y="17"/>
                        </a:lnTo>
                        <a:lnTo>
                          <a:pt x="92" y="16"/>
                        </a:lnTo>
                        <a:lnTo>
                          <a:pt x="96" y="7"/>
                        </a:lnTo>
                        <a:lnTo>
                          <a:pt x="99" y="0"/>
                        </a:lnTo>
                        <a:lnTo>
                          <a:pt x="103" y="7"/>
                        </a:lnTo>
                        <a:lnTo>
                          <a:pt x="108" y="16"/>
                        </a:lnTo>
                        <a:lnTo>
                          <a:pt x="112" y="17"/>
                        </a:lnTo>
                        <a:lnTo>
                          <a:pt x="115" y="11"/>
                        </a:lnTo>
                        <a:lnTo>
                          <a:pt x="119" y="0"/>
                        </a:lnTo>
                        <a:lnTo>
                          <a:pt x="123" y="4"/>
                        </a:lnTo>
                        <a:lnTo>
                          <a:pt x="127" y="13"/>
                        </a:lnTo>
                        <a:lnTo>
                          <a:pt x="131" y="18"/>
                        </a:lnTo>
                        <a:lnTo>
                          <a:pt x="135" y="14"/>
                        </a:lnTo>
                        <a:lnTo>
                          <a:pt x="139" y="4"/>
                        </a:lnTo>
                        <a:lnTo>
                          <a:pt x="143" y="0"/>
                        </a:lnTo>
                        <a:lnTo>
                          <a:pt x="147" y="10"/>
                        </a:lnTo>
                        <a:lnTo>
                          <a:pt x="151" y="17"/>
                        </a:lnTo>
                        <a:lnTo>
                          <a:pt x="155" y="16"/>
                        </a:lnTo>
                        <a:lnTo>
                          <a:pt x="159" y="8"/>
                        </a:lnTo>
                        <a:lnTo>
                          <a:pt x="163" y="0"/>
                        </a:lnTo>
                        <a:lnTo>
                          <a:pt x="167" y="6"/>
                        </a:lnTo>
                        <a:lnTo>
                          <a:pt x="171" y="15"/>
                        </a:lnTo>
                        <a:lnTo>
                          <a:pt x="175" y="18"/>
                        </a:lnTo>
                        <a:lnTo>
                          <a:pt x="179" y="13"/>
                        </a:lnTo>
                        <a:lnTo>
                          <a:pt x="183" y="1"/>
                        </a:lnTo>
                        <a:lnTo>
                          <a:pt x="187" y="2"/>
                        </a:lnTo>
                        <a:lnTo>
                          <a:pt x="191" y="12"/>
                        </a:lnTo>
                        <a:lnTo>
                          <a:pt x="195" y="1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F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01" name="Freeform 581"/>
                  <p:cNvSpPr>
                    <a:spLocks/>
                  </p:cNvSpPr>
                  <p:nvPr/>
                </p:nvSpPr>
                <p:spPr bwMode="auto">
                  <a:xfrm>
                    <a:off x="5146676" y="1325563"/>
                    <a:ext cx="307975" cy="28575"/>
                  </a:xfrm>
                  <a:custGeom>
                    <a:avLst/>
                    <a:gdLst>
                      <a:gd name="T0" fmla="*/ 0 w 194"/>
                      <a:gd name="T1" fmla="*/ 17 h 18"/>
                      <a:gd name="T2" fmla="*/ 4 w 194"/>
                      <a:gd name="T3" fmla="*/ 15 h 18"/>
                      <a:gd name="T4" fmla="*/ 7 w 194"/>
                      <a:gd name="T5" fmla="*/ 5 h 18"/>
                      <a:gd name="T6" fmla="*/ 12 w 194"/>
                      <a:gd name="T7" fmla="*/ 0 h 18"/>
                      <a:gd name="T8" fmla="*/ 16 w 194"/>
                      <a:gd name="T9" fmla="*/ 9 h 18"/>
                      <a:gd name="T10" fmla="*/ 20 w 194"/>
                      <a:gd name="T11" fmla="*/ 16 h 18"/>
                      <a:gd name="T12" fmla="*/ 23 w 194"/>
                      <a:gd name="T13" fmla="*/ 17 h 18"/>
                      <a:gd name="T14" fmla="*/ 27 w 194"/>
                      <a:gd name="T15" fmla="*/ 9 h 18"/>
                      <a:gd name="T16" fmla="*/ 31 w 194"/>
                      <a:gd name="T17" fmla="*/ 0 h 18"/>
                      <a:gd name="T18" fmla="*/ 36 w 194"/>
                      <a:gd name="T19" fmla="*/ 5 h 18"/>
                      <a:gd name="T20" fmla="*/ 39 w 194"/>
                      <a:gd name="T21" fmla="*/ 14 h 18"/>
                      <a:gd name="T22" fmla="*/ 43 w 194"/>
                      <a:gd name="T23" fmla="*/ 18 h 18"/>
                      <a:gd name="T24" fmla="*/ 47 w 194"/>
                      <a:gd name="T25" fmla="*/ 13 h 18"/>
                      <a:gd name="T26" fmla="*/ 51 w 194"/>
                      <a:gd name="T27" fmla="*/ 2 h 18"/>
                      <a:gd name="T28" fmla="*/ 55 w 194"/>
                      <a:gd name="T29" fmla="*/ 2 h 18"/>
                      <a:gd name="T30" fmla="*/ 59 w 194"/>
                      <a:gd name="T31" fmla="*/ 11 h 18"/>
                      <a:gd name="T32" fmla="*/ 63 w 194"/>
                      <a:gd name="T33" fmla="*/ 17 h 18"/>
                      <a:gd name="T34" fmla="*/ 67 w 194"/>
                      <a:gd name="T35" fmla="*/ 16 h 18"/>
                      <a:gd name="T36" fmla="*/ 71 w 194"/>
                      <a:gd name="T37" fmla="*/ 6 h 18"/>
                      <a:gd name="T38" fmla="*/ 75 w 194"/>
                      <a:gd name="T39" fmla="*/ 0 h 18"/>
                      <a:gd name="T40" fmla="*/ 79 w 194"/>
                      <a:gd name="T41" fmla="*/ 8 h 18"/>
                      <a:gd name="T42" fmla="*/ 83 w 194"/>
                      <a:gd name="T43" fmla="*/ 16 h 18"/>
                      <a:gd name="T44" fmla="*/ 87 w 194"/>
                      <a:gd name="T45" fmla="*/ 17 h 18"/>
                      <a:gd name="T46" fmla="*/ 91 w 194"/>
                      <a:gd name="T47" fmla="*/ 11 h 18"/>
                      <a:gd name="T48" fmla="*/ 95 w 194"/>
                      <a:gd name="T49" fmla="*/ 0 h 18"/>
                      <a:gd name="T50" fmla="*/ 99 w 194"/>
                      <a:gd name="T51" fmla="*/ 4 h 18"/>
                      <a:gd name="T52" fmla="*/ 103 w 194"/>
                      <a:gd name="T53" fmla="*/ 13 h 18"/>
                      <a:gd name="T54" fmla="*/ 107 w 194"/>
                      <a:gd name="T55" fmla="*/ 18 h 18"/>
                      <a:gd name="T56" fmla="*/ 111 w 194"/>
                      <a:gd name="T57" fmla="*/ 14 h 18"/>
                      <a:gd name="T58" fmla="*/ 115 w 194"/>
                      <a:gd name="T59" fmla="*/ 4 h 18"/>
                      <a:gd name="T60" fmla="*/ 119 w 194"/>
                      <a:gd name="T61" fmla="*/ 1 h 18"/>
                      <a:gd name="T62" fmla="*/ 123 w 194"/>
                      <a:gd name="T63" fmla="*/ 10 h 18"/>
                      <a:gd name="T64" fmla="*/ 126 w 194"/>
                      <a:gd name="T65" fmla="*/ 17 h 18"/>
                      <a:gd name="T66" fmla="*/ 130 w 194"/>
                      <a:gd name="T67" fmla="*/ 16 h 18"/>
                      <a:gd name="T68" fmla="*/ 135 w 194"/>
                      <a:gd name="T69" fmla="*/ 8 h 18"/>
                      <a:gd name="T70" fmla="*/ 139 w 194"/>
                      <a:gd name="T71" fmla="*/ 0 h 18"/>
                      <a:gd name="T72" fmla="*/ 142 w 194"/>
                      <a:gd name="T73" fmla="*/ 6 h 18"/>
                      <a:gd name="T74" fmla="*/ 146 w 194"/>
                      <a:gd name="T75" fmla="*/ 15 h 18"/>
                      <a:gd name="T76" fmla="*/ 150 w 194"/>
                      <a:gd name="T77" fmla="*/ 18 h 18"/>
                      <a:gd name="T78" fmla="*/ 154 w 194"/>
                      <a:gd name="T79" fmla="*/ 12 h 18"/>
                      <a:gd name="T80" fmla="*/ 158 w 194"/>
                      <a:gd name="T81" fmla="*/ 1 h 18"/>
                      <a:gd name="T82" fmla="*/ 162 w 194"/>
                      <a:gd name="T83" fmla="*/ 3 h 18"/>
                      <a:gd name="T84" fmla="*/ 166 w 194"/>
                      <a:gd name="T85" fmla="*/ 13 h 18"/>
                      <a:gd name="T86" fmla="*/ 170 w 194"/>
                      <a:gd name="T87" fmla="*/ 18 h 18"/>
                      <a:gd name="T88" fmla="*/ 174 w 194"/>
                      <a:gd name="T89" fmla="*/ 15 h 18"/>
                      <a:gd name="T90" fmla="*/ 178 w 194"/>
                      <a:gd name="T91" fmla="*/ 5 h 18"/>
                      <a:gd name="T92" fmla="*/ 182 w 194"/>
                      <a:gd name="T93" fmla="*/ 0 h 18"/>
                      <a:gd name="T94" fmla="*/ 186 w 194"/>
                      <a:gd name="T95" fmla="*/ 9 h 18"/>
                      <a:gd name="T96" fmla="*/ 190 w 194"/>
                      <a:gd name="T97" fmla="*/ 16 h 18"/>
                      <a:gd name="T98" fmla="*/ 194 w 194"/>
                      <a:gd name="T99" fmla="*/ 17 h 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4" h="18">
                        <a:moveTo>
                          <a:pt x="0" y="17"/>
                        </a:moveTo>
                        <a:lnTo>
                          <a:pt x="4" y="15"/>
                        </a:lnTo>
                        <a:lnTo>
                          <a:pt x="7" y="5"/>
                        </a:lnTo>
                        <a:lnTo>
                          <a:pt x="12" y="0"/>
                        </a:lnTo>
                        <a:lnTo>
                          <a:pt x="16" y="9"/>
                        </a:lnTo>
                        <a:lnTo>
                          <a:pt x="20" y="16"/>
                        </a:lnTo>
                        <a:lnTo>
                          <a:pt x="23" y="17"/>
                        </a:lnTo>
                        <a:lnTo>
                          <a:pt x="27" y="9"/>
                        </a:lnTo>
                        <a:lnTo>
                          <a:pt x="31" y="0"/>
                        </a:lnTo>
                        <a:lnTo>
                          <a:pt x="36" y="5"/>
                        </a:lnTo>
                        <a:lnTo>
                          <a:pt x="39" y="14"/>
                        </a:lnTo>
                        <a:lnTo>
                          <a:pt x="43" y="18"/>
                        </a:lnTo>
                        <a:lnTo>
                          <a:pt x="47" y="13"/>
                        </a:lnTo>
                        <a:lnTo>
                          <a:pt x="51" y="2"/>
                        </a:lnTo>
                        <a:lnTo>
                          <a:pt x="55" y="2"/>
                        </a:lnTo>
                        <a:lnTo>
                          <a:pt x="59" y="11"/>
                        </a:lnTo>
                        <a:lnTo>
                          <a:pt x="63" y="17"/>
                        </a:lnTo>
                        <a:lnTo>
                          <a:pt x="67" y="16"/>
                        </a:lnTo>
                        <a:lnTo>
                          <a:pt x="71" y="6"/>
                        </a:lnTo>
                        <a:lnTo>
                          <a:pt x="75" y="0"/>
                        </a:lnTo>
                        <a:lnTo>
                          <a:pt x="79" y="8"/>
                        </a:lnTo>
                        <a:lnTo>
                          <a:pt x="83" y="16"/>
                        </a:lnTo>
                        <a:lnTo>
                          <a:pt x="87" y="17"/>
                        </a:lnTo>
                        <a:lnTo>
                          <a:pt x="91" y="11"/>
                        </a:lnTo>
                        <a:lnTo>
                          <a:pt x="95" y="0"/>
                        </a:lnTo>
                        <a:lnTo>
                          <a:pt x="99" y="4"/>
                        </a:lnTo>
                        <a:lnTo>
                          <a:pt x="103" y="13"/>
                        </a:lnTo>
                        <a:lnTo>
                          <a:pt x="107" y="18"/>
                        </a:lnTo>
                        <a:lnTo>
                          <a:pt x="111" y="14"/>
                        </a:lnTo>
                        <a:lnTo>
                          <a:pt x="115" y="4"/>
                        </a:lnTo>
                        <a:lnTo>
                          <a:pt x="119" y="1"/>
                        </a:lnTo>
                        <a:lnTo>
                          <a:pt x="123" y="10"/>
                        </a:lnTo>
                        <a:lnTo>
                          <a:pt x="126" y="17"/>
                        </a:lnTo>
                        <a:lnTo>
                          <a:pt x="130" y="16"/>
                        </a:lnTo>
                        <a:lnTo>
                          <a:pt x="135" y="8"/>
                        </a:lnTo>
                        <a:lnTo>
                          <a:pt x="139" y="0"/>
                        </a:lnTo>
                        <a:lnTo>
                          <a:pt x="142" y="6"/>
                        </a:lnTo>
                        <a:lnTo>
                          <a:pt x="146" y="15"/>
                        </a:lnTo>
                        <a:lnTo>
                          <a:pt x="150" y="18"/>
                        </a:lnTo>
                        <a:lnTo>
                          <a:pt x="154" y="12"/>
                        </a:lnTo>
                        <a:lnTo>
                          <a:pt x="158" y="1"/>
                        </a:lnTo>
                        <a:lnTo>
                          <a:pt x="162" y="3"/>
                        </a:lnTo>
                        <a:lnTo>
                          <a:pt x="166" y="13"/>
                        </a:lnTo>
                        <a:lnTo>
                          <a:pt x="170" y="18"/>
                        </a:lnTo>
                        <a:lnTo>
                          <a:pt x="174" y="15"/>
                        </a:lnTo>
                        <a:lnTo>
                          <a:pt x="178" y="5"/>
                        </a:lnTo>
                        <a:lnTo>
                          <a:pt x="182" y="0"/>
                        </a:lnTo>
                        <a:lnTo>
                          <a:pt x="186" y="9"/>
                        </a:lnTo>
                        <a:lnTo>
                          <a:pt x="190" y="16"/>
                        </a:lnTo>
                        <a:lnTo>
                          <a:pt x="194" y="1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F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02" name="Freeform 582"/>
                  <p:cNvSpPr>
                    <a:spLocks/>
                  </p:cNvSpPr>
                  <p:nvPr/>
                </p:nvSpPr>
                <p:spPr bwMode="auto">
                  <a:xfrm>
                    <a:off x="5454651" y="1325563"/>
                    <a:ext cx="307975" cy="28575"/>
                  </a:xfrm>
                  <a:custGeom>
                    <a:avLst/>
                    <a:gdLst>
                      <a:gd name="T0" fmla="*/ 0 w 194"/>
                      <a:gd name="T1" fmla="*/ 17 h 18"/>
                      <a:gd name="T2" fmla="*/ 4 w 194"/>
                      <a:gd name="T3" fmla="*/ 9 h 18"/>
                      <a:gd name="T4" fmla="*/ 8 w 194"/>
                      <a:gd name="T5" fmla="*/ 0 h 18"/>
                      <a:gd name="T6" fmla="*/ 12 w 194"/>
                      <a:gd name="T7" fmla="*/ 5 h 18"/>
                      <a:gd name="T8" fmla="*/ 16 w 194"/>
                      <a:gd name="T9" fmla="*/ 14 h 18"/>
                      <a:gd name="T10" fmla="*/ 20 w 194"/>
                      <a:gd name="T11" fmla="*/ 18 h 18"/>
                      <a:gd name="T12" fmla="*/ 24 w 194"/>
                      <a:gd name="T13" fmla="*/ 13 h 18"/>
                      <a:gd name="T14" fmla="*/ 28 w 194"/>
                      <a:gd name="T15" fmla="*/ 2 h 18"/>
                      <a:gd name="T16" fmla="*/ 32 w 194"/>
                      <a:gd name="T17" fmla="*/ 2 h 18"/>
                      <a:gd name="T18" fmla="*/ 36 w 194"/>
                      <a:gd name="T19" fmla="*/ 11 h 18"/>
                      <a:gd name="T20" fmla="*/ 40 w 194"/>
                      <a:gd name="T21" fmla="*/ 17 h 18"/>
                      <a:gd name="T22" fmla="*/ 44 w 194"/>
                      <a:gd name="T23" fmla="*/ 16 h 18"/>
                      <a:gd name="T24" fmla="*/ 48 w 194"/>
                      <a:gd name="T25" fmla="*/ 6 h 18"/>
                      <a:gd name="T26" fmla="*/ 52 w 194"/>
                      <a:gd name="T27" fmla="*/ 0 h 18"/>
                      <a:gd name="T28" fmla="*/ 55 w 194"/>
                      <a:gd name="T29" fmla="*/ 8 h 18"/>
                      <a:gd name="T30" fmla="*/ 59 w 194"/>
                      <a:gd name="T31" fmla="*/ 16 h 18"/>
                      <a:gd name="T32" fmla="*/ 64 w 194"/>
                      <a:gd name="T33" fmla="*/ 17 h 18"/>
                      <a:gd name="T34" fmla="*/ 68 w 194"/>
                      <a:gd name="T35" fmla="*/ 11 h 18"/>
                      <a:gd name="T36" fmla="*/ 71 w 194"/>
                      <a:gd name="T37" fmla="*/ 0 h 18"/>
                      <a:gd name="T38" fmla="*/ 75 w 194"/>
                      <a:gd name="T39" fmla="*/ 4 h 18"/>
                      <a:gd name="T40" fmla="*/ 79 w 194"/>
                      <a:gd name="T41" fmla="*/ 14 h 18"/>
                      <a:gd name="T42" fmla="*/ 83 w 194"/>
                      <a:gd name="T43" fmla="*/ 18 h 18"/>
                      <a:gd name="T44" fmla="*/ 87 w 194"/>
                      <a:gd name="T45" fmla="*/ 14 h 18"/>
                      <a:gd name="T46" fmla="*/ 91 w 194"/>
                      <a:gd name="T47" fmla="*/ 3 h 18"/>
                      <a:gd name="T48" fmla="*/ 95 w 194"/>
                      <a:gd name="T49" fmla="*/ 1 h 18"/>
                      <a:gd name="T50" fmla="*/ 99 w 194"/>
                      <a:gd name="T51" fmla="*/ 11 h 18"/>
                      <a:gd name="T52" fmla="*/ 103 w 194"/>
                      <a:gd name="T53" fmla="*/ 17 h 18"/>
                      <a:gd name="T54" fmla="*/ 107 w 194"/>
                      <a:gd name="T55" fmla="*/ 16 h 18"/>
                      <a:gd name="T56" fmla="*/ 111 w 194"/>
                      <a:gd name="T57" fmla="*/ 7 h 18"/>
                      <a:gd name="T58" fmla="*/ 115 w 194"/>
                      <a:gd name="T59" fmla="*/ 0 h 18"/>
                      <a:gd name="T60" fmla="*/ 119 w 194"/>
                      <a:gd name="T61" fmla="*/ 7 h 18"/>
                      <a:gd name="T62" fmla="*/ 123 w 194"/>
                      <a:gd name="T63" fmla="*/ 15 h 18"/>
                      <a:gd name="T64" fmla="*/ 127 w 194"/>
                      <a:gd name="T65" fmla="*/ 18 h 18"/>
                      <a:gd name="T66" fmla="*/ 131 w 194"/>
                      <a:gd name="T67" fmla="*/ 12 h 18"/>
                      <a:gd name="T68" fmla="*/ 135 w 194"/>
                      <a:gd name="T69" fmla="*/ 1 h 18"/>
                      <a:gd name="T70" fmla="*/ 139 w 194"/>
                      <a:gd name="T71" fmla="*/ 3 h 18"/>
                      <a:gd name="T72" fmla="*/ 143 w 194"/>
                      <a:gd name="T73" fmla="*/ 13 h 18"/>
                      <a:gd name="T74" fmla="*/ 147 w 194"/>
                      <a:gd name="T75" fmla="*/ 18 h 18"/>
                      <a:gd name="T76" fmla="*/ 151 w 194"/>
                      <a:gd name="T77" fmla="*/ 15 h 18"/>
                      <a:gd name="T78" fmla="*/ 155 w 194"/>
                      <a:gd name="T79" fmla="*/ 4 h 18"/>
                      <a:gd name="T80" fmla="*/ 158 w 194"/>
                      <a:gd name="T81" fmla="*/ 0 h 18"/>
                      <a:gd name="T82" fmla="*/ 163 w 194"/>
                      <a:gd name="T83" fmla="*/ 9 h 18"/>
                      <a:gd name="T84" fmla="*/ 167 w 194"/>
                      <a:gd name="T85" fmla="*/ 16 h 18"/>
                      <a:gd name="T86" fmla="*/ 171 w 194"/>
                      <a:gd name="T87" fmla="*/ 17 h 18"/>
                      <a:gd name="T88" fmla="*/ 174 w 194"/>
                      <a:gd name="T89" fmla="*/ 9 h 18"/>
                      <a:gd name="T90" fmla="*/ 178 w 194"/>
                      <a:gd name="T91" fmla="*/ 0 h 18"/>
                      <a:gd name="T92" fmla="*/ 182 w 194"/>
                      <a:gd name="T93" fmla="*/ 6 h 18"/>
                      <a:gd name="T94" fmla="*/ 187 w 194"/>
                      <a:gd name="T95" fmla="*/ 14 h 18"/>
                      <a:gd name="T96" fmla="*/ 190 w 194"/>
                      <a:gd name="T97" fmla="*/ 18 h 18"/>
                      <a:gd name="T98" fmla="*/ 194 w 194"/>
                      <a:gd name="T99" fmla="*/ 13 h 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4" h="18">
                        <a:moveTo>
                          <a:pt x="0" y="17"/>
                        </a:moveTo>
                        <a:lnTo>
                          <a:pt x="4" y="9"/>
                        </a:lnTo>
                        <a:lnTo>
                          <a:pt x="8" y="0"/>
                        </a:lnTo>
                        <a:lnTo>
                          <a:pt x="12" y="5"/>
                        </a:lnTo>
                        <a:lnTo>
                          <a:pt x="16" y="14"/>
                        </a:lnTo>
                        <a:lnTo>
                          <a:pt x="20" y="18"/>
                        </a:lnTo>
                        <a:lnTo>
                          <a:pt x="24" y="13"/>
                        </a:lnTo>
                        <a:lnTo>
                          <a:pt x="28" y="2"/>
                        </a:lnTo>
                        <a:lnTo>
                          <a:pt x="32" y="2"/>
                        </a:lnTo>
                        <a:lnTo>
                          <a:pt x="36" y="11"/>
                        </a:lnTo>
                        <a:lnTo>
                          <a:pt x="40" y="17"/>
                        </a:lnTo>
                        <a:lnTo>
                          <a:pt x="44" y="16"/>
                        </a:lnTo>
                        <a:lnTo>
                          <a:pt x="48" y="6"/>
                        </a:lnTo>
                        <a:lnTo>
                          <a:pt x="52" y="0"/>
                        </a:lnTo>
                        <a:lnTo>
                          <a:pt x="55" y="8"/>
                        </a:lnTo>
                        <a:lnTo>
                          <a:pt x="59" y="16"/>
                        </a:lnTo>
                        <a:lnTo>
                          <a:pt x="64" y="17"/>
                        </a:lnTo>
                        <a:lnTo>
                          <a:pt x="68" y="11"/>
                        </a:lnTo>
                        <a:lnTo>
                          <a:pt x="71" y="0"/>
                        </a:lnTo>
                        <a:lnTo>
                          <a:pt x="75" y="4"/>
                        </a:lnTo>
                        <a:lnTo>
                          <a:pt x="79" y="14"/>
                        </a:lnTo>
                        <a:lnTo>
                          <a:pt x="83" y="18"/>
                        </a:lnTo>
                        <a:lnTo>
                          <a:pt x="87" y="14"/>
                        </a:lnTo>
                        <a:lnTo>
                          <a:pt x="91" y="3"/>
                        </a:lnTo>
                        <a:lnTo>
                          <a:pt x="95" y="1"/>
                        </a:lnTo>
                        <a:lnTo>
                          <a:pt x="99" y="11"/>
                        </a:lnTo>
                        <a:lnTo>
                          <a:pt x="103" y="17"/>
                        </a:lnTo>
                        <a:lnTo>
                          <a:pt x="107" y="16"/>
                        </a:lnTo>
                        <a:lnTo>
                          <a:pt x="111" y="7"/>
                        </a:lnTo>
                        <a:lnTo>
                          <a:pt x="115" y="0"/>
                        </a:lnTo>
                        <a:lnTo>
                          <a:pt x="119" y="7"/>
                        </a:lnTo>
                        <a:lnTo>
                          <a:pt x="123" y="15"/>
                        </a:lnTo>
                        <a:lnTo>
                          <a:pt x="127" y="18"/>
                        </a:lnTo>
                        <a:lnTo>
                          <a:pt x="131" y="12"/>
                        </a:lnTo>
                        <a:lnTo>
                          <a:pt x="135" y="1"/>
                        </a:lnTo>
                        <a:lnTo>
                          <a:pt x="139" y="3"/>
                        </a:lnTo>
                        <a:lnTo>
                          <a:pt x="143" y="13"/>
                        </a:lnTo>
                        <a:lnTo>
                          <a:pt x="147" y="18"/>
                        </a:lnTo>
                        <a:lnTo>
                          <a:pt x="151" y="15"/>
                        </a:lnTo>
                        <a:lnTo>
                          <a:pt x="155" y="4"/>
                        </a:lnTo>
                        <a:lnTo>
                          <a:pt x="158" y="0"/>
                        </a:lnTo>
                        <a:lnTo>
                          <a:pt x="163" y="9"/>
                        </a:lnTo>
                        <a:lnTo>
                          <a:pt x="167" y="16"/>
                        </a:lnTo>
                        <a:lnTo>
                          <a:pt x="171" y="17"/>
                        </a:lnTo>
                        <a:lnTo>
                          <a:pt x="174" y="9"/>
                        </a:lnTo>
                        <a:lnTo>
                          <a:pt x="178" y="0"/>
                        </a:lnTo>
                        <a:lnTo>
                          <a:pt x="182" y="6"/>
                        </a:lnTo>
                        <a:lnTo>
                          <a:pt x="187" y="14"/>
                        </a:lnTo>
                        <a:lnTo>
                          <a:pt x="190" y="18"/>
                        </a:lnTo>
                        <a:lnTo>
                          <a:pt x="194" y="1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F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03" name="Freeform 583"/>
                  <p:cNvSpPr>
                    <a:spLocks/>
                  </p:cNvSpPr>
                  <p:nvPr/>
                </p:nvSpPr>
                <p:spPr bwMode="auto">
                  <a:xfrm>
                    <a:off x="5762626" y="1328738"/>
                    <a:ext cx="25400" cy="23813"/>
                  </a:xfrm>
                  <a:custGeom>
                    <a:avLst/>
                    <a:gdLst>
                      <a:gd name="T0" fmla="*/ 0 w 16"/>
                      <a:gd name="T1" fmla="*/ 11 h 15"/>
                      <a:gd name="T2" fmla="*/ 4 w 16"/>
                      <a:gd name="T3" fmla="*/ 0 h 15"/>
                      <a:gd name="T4" fmla="*/ 8 w 16"/>
                      <a:gd name="T5" fmla="*/ 0 h 15"/>
                      <a:gd name="T6" fmla="*/ 12 w 16"/>
                      <a:gd name="T7" fmla="*/ 10 h 15"/>
                      <a:gd name="T8" fmla="*/ 16 w 16"/>
                      <a:gd name="T9" fmla="*/ 15 h 1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6" h="15">
                        <a:moveTo>
                          <a:pt x="0" y="11"/>
                        </a:moveTo>
                        <a:lnTo>
                          <a:pt x="4" y="0"/>
                        </a:lnTo>
                        <a:lnTo>
                          <a:pt x="8" y="0"/>
                        </a:lnTo>
                        <a:lnTo>
                          <a:pt x="12" y="10"/>
                        </a:lnTo>
                        <a:lnTo>
                          <a:pt x="16" y="1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FFF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04" name="Freeform 584"/>
                  <p:cNvSpPr>
                    <a:spLocks/>
                  </p:cNvSpPr>
                  <p:nvPr/>
                </p:nvSpPr>
                <p:spPr bwMode="auto">
                  <a:xfrm>
                    <a:off x="4529139" y="968376"/>
                    <a:ext cx="307975" cy="715963"/>
                  </a:xfrm>
                  <a:custGeom>
                    <a:avLst/>
                    <a:gdLst>
                      <a:gd name="T0" fmla="*/ 0 w 194"/>
                      <a:gd name="T1" fmla="*/ 451 h 451"/>
                      <a:gd name="T2" fmla="*/ 4 w 194"/>
                      <a:gd name="T3" fmla="*/ 0 h 451"/>
                      <a:gd name="T4" fmla="*/ 8 w 194"/>
                      <a:gd name="T5" fmla="*/ 248 h 451"/>
                      <a:gd name="T6" fmla="*/ 12 w 194"/>
                      <a:gd name="T7" fmla="*/ 234 h 451"/>
                      <a:gd name="T8" fmla="*/ 16 w 194"/>
                      <a:gd name="T9" fmla="*/ 228 h 451"/>
                      <a:gd name="T10" fmla="*/ 20 w 194"/>
                      <a:gd name="T11" fmla="*/ 260 h 451"/>
                      <a:gd name="T12" fmla="*/ 24 w 194"/>
                      <a:gd name="T13" fmla="*/ 205 h 451"/>
                      <a:gd name="T14" fmla="*/ 28 w 194"/>
                      <a:gd name="T15" fmla="*/ 217 h 451"/>
                      <a:gd name="T16" fmla="*/ 32 w 194"/>
                      <a:gd name="T17" fmla="*/ 238 h 451"/>
                      <a:gd name="T18" fmla="*/ 36 w 194"/>
                      <a:gd name="T19" fmla="*/ 233 h 451"/>
                      <a:gd name="T20" fmla="*/ 40 w 194"/>
                      <a:gd name="T21" fmla="*/ 236 h 451"/>
                      <a:gd name="T22" fmla="*/ 44 w 194"/>
                      <a:gd name="T23" fmla="*/ 231 h 451"/>
                      <a:gd name="T24" fmla="*/ 48 w 194"/>
                      <a:gd name="T25" fmla="*/ 219 h 451"/>
                      <a:gd name="T26" fmla="*/ 52 w 194"/>
                      <a:gd name="T27" fmla="*/ 226 h 451"/>
                      <a:gd name="T28" fmla="*/ 56 w 194"/>
                      <a:gd name="T29" fmla="*/ 236 h 451"/>
                      <a:gd name="T30" fmla="*/ 60 w 194"/>
                      <a:gd name="T31" fmla="*/ 238 h 451"/>
                      <a:gd name="T32" fmla="*/ 64 w 194"/>
                      <a:gd name="T33" fmla="*/ 232 h 451"/>
                      <a:gd name="T34" fmla="*/ 68 w 194"/>
                      <a:gd name="T35" fmla="*/ 222 h 451"/>
                      <a:gd name="T36" fmla="*/ 71 w 194"/>
                      <a:gd name="T37" fmla="*/ 222 h 451"/>
                      <a:gd name="T38" fmla="*/ 76 w 194"/>
                      <a:gd name="T39" fmla="*/ 232 h 451"/>
                      <a:gd name="T40" fmla="*/ 80 w 194"/>
                      <a:gd name="T41" fmla="*/ 238 h 451"/>
                      <a:gd name="T42" fmla="*/ 84 w 194"/>
                      <a:gd name="T43" fmla="*/ 236 h 451"/>
                      <a:gd name="T44" fmla="*/ 87 w 194"/>
                      <a:gd name="T45" fmla="*/ 225 h 451"/>
                      <a:gd name="T46" fmla="*/ 91 w 194"/>
                      <a:gd name="T47" fmla="*/ 220 h 451"/>
                      <a:gd name="T48" fmla="*/ 95 w 194"/>
                      <a:gd name="T49" fmla="*/ 229 h 451"/>
                      <a:gd name="T50" fmla="*/ 99 w 194"/>
                      <a:gd name="T51" fmla="*/ 237 h 451"/>
                      <a:gd name="T52" fmla="*/ 103 w 194"/>
                      <a:gd name="T53" fmla="*/ 238 h 451"/>
                      <a:gd name="T54" fmla="*/ 107 w 194"/>
                      <a:gd name="T55" fmla="*/ 230 h 451"/>
                      <a:gd name="T56" fmla="*/ 111 w 194"/>
                      <a:gd name="T57" fmla="*/ 220 h 451"/>
                      <a:gd name="T58" fmla="*/ 115 w 194"/>
                      <a:gd name="T59" fmla="*/ 225 h 451"/>
                      <a:gd name="T60" fmla="*/ 119 w 194"/>
                      <a:gd name="T61" fmla="*/ 234 h 451"/>
                      <a:gd name="T62" fmla="*/ 123 w 194"/>
                      <a:gd name="T63" fmla="*/ 238 h 451"/>
                      <a:gd name="T64" fmla="*/ 127 w 194"/>
                      <a:gd name="T65" fmla="*/ 234 h 451"/>
                      <a:gd name="T66" fmla="*/ 131 w 194"/>
                      <a:gd name="T67" fmla="*/ 222 h 451"/>
                      <a:gd name="T68" fmla="*/ 135 w 194"/>
                      <a:gd name="T69" fmla="*/ 222 h 451"/>
                      <a:gd name="T70" fmla="*/ 139 w 194"/>
                      <a:gd name="T71" fmla="*/ 231 h 451"/>
                      <a:gd name="T72" fmla="*/ 143 w 194"/>
                      <a:gd name="T73" fmla="*/ 238 h 451"/>
                      <a:gd name="T74" fmla="*/ 147 w 194"/>
                      <a:gd name="T75" fmla="*/ 237 h 451"/>
                      <a:gd name="T76" fmla="*/ 151 w 194"/>
                      <a:gd name="T77" fmla="*/ 227 h 451"/>
                      <a:gd name="T78" fmla="*/ 155 w 194"/>
                      <a:gd name="T79" fmla="*/ 220 h 451"/>
                      <a:gd name="T80" fmla="*/ 159 w 194"/>
                      <a:gd name="T81" fmla="*/ 228 h 451"/>
                      <a:gd name="T82" fmla="*/ 163 w 194"/>
                      <a:gd name="T83" fmla="*/ 236 h 451"/>
                      <a:gd name="T84" fmla="*/ 167 w 194"/>
                      <a:gd name="T85" fmla="*/ 238 h 451"/>
                      <a:gd name="T86" fmla="*/ 171 w 194"/>
                      <a:gd name="T87" fmla="*/ 231 h 451"/>
                      <a:gd name="T88" fmla="*/ 175 w 194"/>
                      <a:gd name="T89" fmla="*/ 221 h 451"/>
                      <a:gd name="T90" fmla="*/ 179 w 194"/>
                      <a:gd name="T91" fmla="*/ 224 h 451"/>
                      <a:gd name="T92" fmla="*/ 183 w 194"/>
                      <a:gd name="T93" fmla="*/ 234 h 451"/>
                      <a:gd name="T94" fmla="*/ 187 w 194"/>
                      <a:gd name="T95" fmla="*/ 238 h 451"/>
                      <a:gd name="T96" fmla="*/ 190 w 194"/>
                      <a:gd name="T97" fmla="*/ 235 h 451"/>
                      <a:gd name="T98" fmla="*/ 194 w 194"/>
                      <a:gd name="T99" fmla="*/ 223 h 4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4" h="451">
                        <a:moveTo>
                          <a:pt x="0" y="451"/>
                        </a:moveTo>
                        <a:lnTo>
                          <a:pt x="4" y="0"/>
                        </a:lnTo>
                        <a:lnTo>
                          <a:pt x="8" y="248"/>
                        </a:lnTo>
                        <a:lnTo>
                          <a:pt x="12" y="234"/>
                        </a:lnTo>
                        <a:lnTo>
                          <a:pt x="16" y="228"/>
                        </a:lnTo>
                        <a:lnTo>
                          <a:pt x="20" y="260"/>
                        </a:lnTo>
                        <a:lnTo>
                          <a:pt x="24" y="205"/>
                        </a:lnTo>
                        <a:lnTo>
                          <a:pt x="28" y="217"/>
                        </a:lnTo>
                        <a:lnTo>
                          <a:pt x="32" y="238"/>
                        </a:lnTo>
                        <a:lnTo>
                          <a:pt x="36" y="233"/>
                        </a:lnTo>
                        <a:lnTo>
                          <a:pt x="40" y="236"/>
                        </a:lnTo>
                        <a:lnTo>
                          <a:pt x="44" y="231"/>
                        </a:lnTo>
                        <a:lnTo>
                          <a:pt x="48" y="219"/>
                        </a:lnTo>
                        <a:lnTo>
                          <a:pt x="52" y="226"/>
                        </a:lnTo>
                        <a:lnTo>
                          <a:pt x="56" y="236"/>
                        </a:lnTo>
                        <a:lnTo>
                          <a:pt x="60" y="238"/>
                        </a:lnTo>
                        <a:lnTo>
                          <a:pt x="64" y="232"/>
                        </a:lnTo>
                        <a:lnTo>
                          <a:pt x="68" y="222"/>
                        </a:lnTo>
                        <a:lnTo>
                          <a:pt x="71" y="222"/>
                        </a:lnTo>
                        <a:lnTo>
                          <a:pt x="76" y="232"/>
                        </a:lnTo>
                        <a:lnTo>
                          <a:pt x="80" y="238"/>
                        </a:lnTo>
                        <a:lnTo>
                          <a:pt x="84" y="236"/>
                        </a:lnTo>
                        <a:lnTo>
                          <a:pt x="87" y="225"/>
                        </a:lnTo>
                        <a:lnTo>
                          <a:pt x="91" y="220"/>
                        </a:lnTo>
                        <a:lnTo>
                          <a:pt x="95" y="229"/>
                        </a:lnTo>
                        <a:lnTo>
                          <a:pt x="99" y="237"/>
                        </a:lnTo>
                        <a:lnTo>
                          <a:pt x="103" y="238"/>
                        </a:lnTo>
                        <a:lnTo>
                          <a:pt x="107" y="230"/>
                        </a:lnTo>
                        <a:lnTo>
                          <a:pt x="111" y="220"/>
                        </a:lnTo>
                        <a:lnTo>
                          <a:pt x="115" y="225"/>
                        </a:lnTo>
                        <a:lnTo>
                          <a:pt x="119" y="234"/>
                        </a:lnTo>
                        <a:lnTo>
                          <a:pt x="123" y="238"/>
                        </a:lnTo>
                        <a:lnTo>
                          <a:pt x="127" y="234"/>
                        </a:lnTo>
                        <a:lnTo>
                          <a:pt x="131" y="222"/>
                        </a:lnTo>
                        <a:lnTo>
                          <a:pt x="135" y="222"/>
                        </a:lnTo>
                        <a:lnTo>
                          <a:pt x="139" y="231"/>
                        </a:lnTo>
                        <a:lnTo>
                          <a:pt x="143" y="238"/>
                        </a:lnTo>
                        <a:lnTo>
                          <a:pt x="147" y="237"/>
                        </a:lnTo>
                        <a:lnTo>
                          <a:pt x="151" y="227"/>
                        </a:lnTo>
                        <a:lnTo>
                          <a:pt x="155" y="220"/>
                        </a:lnTo>
                        <a:lnTo>
                          <a:pt x="159" y="228"/>
                        </a:lnTo>
                        <a:lnTo>
                          <a:pt x="163" y="236"/>
                        </a:lnTo>
                        <a:lnTo>
                          <a:pt x="167" y="238"/>
                        </a:lnTo>
                        <a:lnTo>
                          <a:pt x="171" y="231"/>
                        </a:lnTo>
                        <a:lnTo>
                          <a:pt x="175" y="221"/>
                        </a:lnTo>
                        <a:lnTo>
                          <a:pt x="179" y="224"/>
                        </a:lnTo>
                        <a:lnTo>
                          <a:pt x="183" y="234"/>
                        </a:lnTo>
                        <a:lnTo>
                          <a:pt x="187" y="238"/>
                        </a:lnTo>
                        <a:lnTo>
                          <a:pt x="190" y="235"/>
                        </a:lnTo>
                        <a:lnTo>
                          <a:pt x="194" y="22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5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05" name="Freeform 585"/>
                  <p:cNvSpPr>
                    <a:spLocks/>
                  </p:cNvSpPr>
                  <p:nvPr/>
                </p:nvSpPr>
                <p:spPr bwMode="auto">
                  <a:xfrm>
                    <a:off x="4837114" y="1317626"/>
                    <a:ext cx="309563" cy="28575"/>
                  </a:xfrm>
                  <a:custGeom>
                    <a:avLst/>
                    <a:gdLst>
                      <a:gd name="T0" fmla="*/ 0 w 195"/>
                      <a:gd name="T1" fmla="*/ 3 h 18"/>
                      <a:gd name="T2" fmla="*/ 4 w 195"/>
                      <a:gd name="T3" fmla="*/ 1 h 18"/>
                      <a:gd name="T4" fmla="*/ 9 w 195"/>
                      <a:gd name="T5" fmla="*/ 11 h 18"/>
                      <a:gd name="T6" fmla="*/ 12 w 195"/>
                      <a:gd name="T7" fmla="*/ 18 h 18"/>
                      <a:gd name="T8" fmla="*/ 16 w 195"/>
                      <a:gd name="T9" fmla="*/ 17 h 18"/>
                      <a:gd name="T10" fmla="*/ 20 w 195"/>
                      <a:gd name="T11" fmla="*/ 8 h 18"/>
                      <a:gd name="T12" fmla="*/ 24 w 195"/>
                      <a:gd name="T13" fmla="*/ 0 h 18"/>
                      <a:gd name="T14" fmla="*/ 28 w 195"/>
                      <a:gd name="T15" fmla="*/ 7 h 18"/>
                      <a:gd name="T16" fmla="*/ 32 w 195"/>
                      <a:gd name="T17" fmla="*/ 16 h 18"/>
                      <a:gd name="T18" fmla="*/ 36 w 195"/>
                      <a:gd name="T19" fmla="*/ 18 h 18"/>
                      <a:gd name="T20" fmla="*/ 40 w 195"/>
                      <a:gd name="T21" fmla="*/ 12 h 18"/>
                      <a:gd name="T22" fmla="*/ 44 w 195"/>
                      <a:gd name="T23" fmla="*/ 2 h 18"/>
                      <a:gd name="T24" fmla="*/ 48 w 195"/>
                      <a:gd name="T25" fmla="*/ 3 h 18"/>
                      <a:gd name="T26" fmla="*/ 52 w 195"/>
                      <a:gd name="T27" fmla="*/ 13 h 18"/>
                      <a:gd name="T28" fmla="*/ 56 w 195"/>
                      <a:gd name="T29" fmla="*/ 18 h 18"/>
                      <a:gd name="T30" fmla="*/ 60 w 195"/>
                      <a:gd name="T31" fmla="*/ 16 h 18"/>
                      <a:gd name="T32" fmla="*/ 64 w 195"/>
                      <a:gd name="T33" fmla="*/ 5 h 18"/>
                      <a:gd name="T34" fmla="*/ 68 w 195"/>
                      <a:gd name="T35" fmla="*/ 0 h 18"/>
                      <a:gd name="T36" fmla="*/ 72 w 195"/>
                      <a:gd name="T37" fmla="*/ 9 h 18"/>
                      <a:gd name="T38" fmla="*/ 76 w 195"/>
                      <a:gd name="T39" fmla="*/ 17 h 18"/>
                      <a:gd name="T40" fmla="*/ 80 w 195"/>
                      <a:gd name="T41" fmla="*/ 18 h 18"/>
                      <a:gd name="T42" fmla="*/ 84 w 195"/>
                      <a:gd name="T43" fmla="*/ 9 h 18"/>
                      <a:gd name="T44" fmla="*/ 88 w 195"/>
                      <a:gd name="T45" fmla="*/ 0 h 18"/>
                      <a:gd name="T46" fmla="*/ 92 w 195"/>
                      <a:gd name="T47" fmla="*/ 5 h 18"/>
                      <a:gd name="T48" fmla="*/ 96 w 195"/>
                      <a:gd name="T49" fmla="*/ 15 h 18"/>
                      <a:gd name="T50" fmla="*/ 99 w 195"/>
                      <a:gd name="T51" fmla="*/ 18 h 18"/>
                      <a:gd name="T52" fmla="*/ 103 w 195"/>
                      <a:gd name="T53" fmla="*/ 14 h 18"/>
                      <a:gd name="T54" fmla="*/ 108 w 195"/>
                      <a:gd name="T55" fmla="*/ 2 h 18"/>
                      <a:gd name="T56" fmla="*/ 112 w 195"/>
                      <a:gd name="T57" fmla="*/ 2 h 18"/>
                      <a:gd name="T58" fmla="*/ 115 w 195"/>
                      <a:gd name="T59" fmla="*/ 12 h 18"/>
                      <a:gd name="T60" fmla="*/ 119 w 195"/>
                      <a:gd name="T61" fmla="*/ 18 h 18"/>
                      <a:gd name="T62" fmla="*/ 123 w 195"/>
                      <a:gd name="T63" fmla="*/ 17 h 18"/>
                      <a:gd name="T64" fmla="*/ 127 w 195"/>
                      <a:gd name="T65" fmla="*/ 6 h 18"/>
                      <a:gd name="T66" fmla="*/ 131 w 195"/>
                      <a:gd name="T67" fmla="*/ 0 h 18"/>
                      <a:gd name="T68" fmla="*/ 135 w 195"/>
                      <a:gd name="T69" fmla="*/ 8 h 18"/>
                      <a:gd name="T70" fmla="*/ 139 w 195"/>
                      <a:gd name="T71" fmla="*/ 16 h 18"/>
                      <a:gd name="T72" fmla="*/ 143 w 195"/>
                      <a:gd name="T73" fmla="*/ 18 h 18"/>
                      <a:gd name="T74" fmla="*/ 147 w 195"/>
                      <a:gd name="T75" fmla="*/ 11 h 18"/>
                      <a:gd name="T76" fmla="*/ 151 w 195"/>
                      <a:gd name="T77" fmla="*/ 0 h 18"/>
                      <a:gd name="T78" fmla="*/ 155 w 195"/>
                      <a:gd name="T79" fmla="*/ 4 h 18"/>
                      <a:gd name="T80" fmla="*/ 159 w 195"/>
                      <a:gd name="T81" fmla="*/ 14 h 18"/>
                      <a:gd name="T82" fmla="*/ 163 w 195"/>
                      <a:gd name="T83" fmla="*/ 18 h 18"/>
                      <a:gd name="T84" fmla="*/ 167 w 195"/>
                      <a:gd name="T85" fmla="*/ 15 h 18"/>
                      <a:gd name="T86" fmla="*/ 171 w 195"/>
                      <a:gd name="T87" fmla="*/ 3 h 18"/>
                      <a:gd name="T88" fmla="*/ 175 w 195"/>
                      <a:gd name="T89" fmla="*/ 1 h 18"/>
                      <a:gd name="T90" fmla="*/ 179 w 195"/>
                      <a:gd name="T91" fmla="*/ 11 h 18"/>
                      <a:gd name="T92" fmla="*/ 183 w 195"/>
                      <a:gd name="T93" fmla="*/ 18 h 18"/>
                      <a:gd name="T94" fmla="*/ 187 w 195"/>
                      <a:gd name="T95" fmla="*/ 17 h 18"/>
                      <a:gd name="T96" fmla="*/ 191 w 195"/>
                      <a:gd name="T97" fmla="*/ 8 h 18"/>
                      <a:gd name="T98" fmla="*/ 195 w 195"/>
                      <a:gd name="T99" fmla="*/ 0 h 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5" h="18">
                        <a:moveTo>
                          <a:pt x="0" y="3"/>
                        </a:moveTo>
                        <a:lnTo>
                          <a:pt x="4" y="1"/>
                        </a:lnTo>
                        <a:lnTo>
                          <a:pt x="9" y="11"/>
                        </a:lnTo>
                        <a:lnTo>
                          <a:pt x="12" y="18"/>
                        </a:lnTo>
                        <a:lnTo>
                          <a:pt x="16" y="17"/>
                        </a:lnTo>
                        <a:lnTo>
                          <a:pt x="20" y="8"/>
                        </a:lnTo>
                        <a:lnTo>
                          <a:pt x="24" y="0"/>
                        </a:lnTo>
                        <a:lnTo>
                          <a:pt x="28" y="7"/>
                        </a:lnTo>
                        <a:lnTo>
                          <a:pt x="32" y="16"/>
                        </a:lnTo>
                        <a:lnTo>
                          <a:pt x="36" y="18"/>
                        </a:lnTo>
                        <a:lnTo>
                          <a:pt x="40" y="12"/>
                        </a:lnTo>
                        <a:lnTo>
                          <a:pt x="44" y="2"/>
                        </a:lnTo>
                        <a:lnTo>
                          <a:pt x="48" y="3"/>
                        </a:lnTo>
                        <a:lnTo>
                          <a:pt x="52" y="13"/>
                        </a:lnTo>
                        <a:lnTo>
                          <a:pt x="56" y="18"/>
                        </a:lnTo>
                        <a:lnTo>
                          <a:pt x="60" y="16"/>
                        </a:lnTo>
                        <a:lnTo>
                          <a:pt x="64" y="5"/>
                        </a:lnTo>
                        <a:lnTo>
                          <a:pt x="68" y="0"/>
                        </a:lnTo>
                        <a:lnTo>
                          <a:pt x="72" y="9"/>
                        </a:lnTo>
                        <a:lnTo>
                          <a:pt x="76" y="17"/>
                        </a:lnTo>
                        <a:lnTo>
                          <a:pt x="80" y="18"/>
                        </a:lnTo>
                        <a:lnTo>
                          <a:pt x="84" y="9"/>
                        </a:lnTo>
                        <a:lnTo>
                          <a:pt x="88" y="0"/>
                        </a:lnTo>
                        <a:lnTo>
                          <a:pt x="92" y="5"/>
                        </a:lnTo>
                        <a:lnTo>
                          <a:pt x="96" y="15"/>
                        </a:lnTo>
                        <a:lnTo>
                          <a:pt x="99" y="18"/>
                        </a:lnTo>
                        <a:lnTo>
                          <a:pt x="103" y="14"/>
                        </a:lnTo>
                        <a:lnTo>
                          <a:pt x="108" y="2"/>
                        </a:lnTo>
                        <a:lnTo>
                          <a:pt x="112" y="2"/>
                        </a:lnTo>
                        <a:lnTo>
                          <a:pt x="115" y="12"/>
                        </a:lnTo>
                        <a:lnTo>
                          <a:pt x="119" y="18"/>
                        </a:lnTo>
                        <a:lnTo>
                          <a:pt x="123" y="17"/>
                        </a:lnTo>
                        <a:lnTo>
                          <a:pt x="127" y="6"/>
                        </a:lnTo>
                        <a:lnTo>
                          <a:pt x="131" y="0"/>
                        </a:lnTo>
                        <a:lnTo>
                          <a:pt x="135" y="8"/>
                        </a:lnTo>
                        <a:lnTo>
                          <a:pt x="139" y="16"/>
                        </a:lnTo>
                        <a:lnTo>
                          <a:pt x="143" y="18"/>
                        </a:lnTo>
                        <a:lnTo>
                          <a:pt x="147" y="11"/>
                        </a:lnTo>
                        <a:lnTo>
                          <a:pt x="151" y="0"/>
                        </a:lnTo>
                        <a:lnTo>
                          <a:pt x="155" y="4"/>
                        </a:lnTo>
                        <a:lnTo>
                          <a:pt x="159" y="14"/>
                        </a:lnTo>
                        <a:lnTo>
                          <a:pt x="163" y="18"/>
                        </a:lnTo>
                        <a:lnTo>
                          <a:pt x="167" y="15"/>
                        </a:lnTo>
                        <a:lnTo>
                          <a:pt x="171" y="3"/>
                        </a:lnTo>
                        <a:lnTo>
                          <a:pt x="175" y="1"/>
                        </a:lnTo>
                        <a:lnTo>
                          <a:pt x="179" y="11"/>
                        </a:lnTo>
                        <a:lnTo>
                          <a:pt x="183" y="18"/>
                        </a:lnTo>
                        <a:lnTo>
                          <a:pt x="187" y="17"/>
                        </a:lnTo>
                        <a:lnTo>
                          <a:pt x="191" y="8"/>
                        </a:lnTo>
                        <a:lnTo>
                          <a:pt x="195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5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06" name="Freeform 586"/>
                  <p:cNvSpPr>
                    <a:spLocks/>
                  </p:cNvSpPr>
                  <p:nvPr/>
                </p:nvSpPr>
                <p:spPr bwMode="auto">
                  <a:xfrm>
                    <a:off x="5146676" y="1317626"/>
                    <a:ext cx="307975" cy="28575"/>
                  </a:xfrm>
                  <a:custGeom>
                    <a:avLst/>
                    <a:gdLst>
                      <a:gd name="T0" fmla="*/ 0 w 194"/>
                      <a:gd name="T1" fmla="*/ 0 h 18"/>
                      <a:gd name="T2" fmla="*/ 4 w 194"/>
                      <a:gd name="T3" fmla="*/ 7 h 18"/>
                      <a:gd name="T4" fmla="*/ 7 w 194"/>
                      <a:gd name="T5" fmla="*/ 16 h 18"/>
                      <a:gd name="T6" fmla="*/ 12 w 194"/>
                      <a:gd name="T7" fmla="*/ 18 h 18"/>
                      <a:gd name="T8" fmla="*/ 16 w 194"/>
                      <a:gd name="T9" fmla="*/ 12 h 18"/>
                      <a:gd name="T10" fmla="*/ 20 w 194"/>
                      <a:gd name="T11" fmla="*/ 1 h 18"/>
                      <a:gd name="T12" fmla="*/ 23 w 194"/>
                      <a:gd name="T13" fmla="*/ 3 h 18"/>
                      <a:gd name="T14" fmla="*/ 27 w 194"/>
                      <a:gd name="T15" fmla="*/ 13 h 18"/>
                      <a:gd name="T16" fmla="*/ 31 w 194"/>
                      <a:gd name="T17" fmla="*/ 18 h 18"/>
                      <a:gd name="T18" fmla="*/ 36 w 194"/>
                      <a:gd name="T19" fmla="*/ 16 h 18"/>
                      <a:gd name="T20" fmla="*/ 39 w 194"/>
                      <a:gd name="T21" fmla="*/ 5 h 18"/>
                      <a:gd name="T22" fmla="*/ 43 w 194"/>
                      <a:gd name="T23" fmla="*/ 0 h 18"/>
                      <a:gd name="T24" fmla="*/ 47 w 194"/>
                      <a:gd name="T25" fmla="*/ 9 h 18"/>
                      <a:gd name="T26" fmla="*/ 51 w 194"/>
                      <a:gd name="T27" fmla="*/ 17 h 18"/>
                      <a:gd name="T28" fmla="*/ 55 w 194"/>
                      <a:gd name="T29" fmla="*/ 18 h 18"/>
                      <a:gd name="T30" fmla="*/ 59 w 194"/>
                      <a:gd name="T31" fmla="*/ 9 h 18"/>
                      <a:gd name="T32" fmla="*/ 63 w 194"/>
                      <a:gd name="T33" fmla="*/ 0 h 18"/>
                      <a:gd name="T34" fmla="*/ 67 w 194"/>
                      <a:gd name="T35" fmla="*/ 5 h 18"/>
                      <a:gd name="T36" fmla="*/ 71 w 194"/>
                      <a:gd name="T37" fmla="*/ 15 h 18"/>
                      <a:gd name="T38" fmla="*/ 75 w 194"/>
                      <a:gd name="T39" fmla="*/ 18 h 18"/>
                      <a:gd name="T40" fmla="*/ 79 w 194"/>
                      <a:gd name="T41" fmla="*/ 13 h 18"/>
                      <a:gd name="T42" fmla="*/ 83 w 194"/>
                      <a:gd name="T43" fmla="*/ 2 h 18"/>
                      <a:gd name="T44" fmla="*/ 87 w 194"/>
                      <a:gd name="T45" fmla="*/ 2 h 18"/>
                      <a:gd name="T46" fmla="*/ 91 w 194"/>
                      <a:gd name="T47" fmla="*/ 12 h 18"/>
                      <a:gd name="T48" fmla="*/ 95 w 194"/>
                      <a:gd name="T49" fmla="*/ 18 h 18"/>
                      <a:gd name="T50" fmla="*/ 99 w 194"/>
                      <a:gd name="T51" fmla="*/ 16 h 18"/>
                      <a:gd name="T52" fmla="*/ 103 w 194"/>
                      <a:gd name="T53" fmla="*/ 6 h 18"/>
                      <a:gd name="T54" fmla="*/ 107 w 194"/>
                      <a:gd name="T55" fmla="*/ 0 h 18"/>
                      <a:gd name="T56" fmla="*/ 111 w 194"/>
                      <a:gd name="T57" fmla="*/ 8 h 18"/>
                      <a:gd name="T58" fmla="*/ 115 w 194"/>
                      <a:gd name="T59" fmla="*/ 16 h 18"/>
                      <a:gd name="T60" fmla="*/ 119 w 194"/>
                      <a:gd name="T61" fmla="*/ 18 h 18"/>
                      <a:gd name="T62" fmla="*/ 123 w 194"/>
                      <a:gd name="T63" fmla="*/ 11 h 18"/>
                      <a:gd name="T64" fmla="*/ 126 w 194"/>
                      <a:gd name="T65" fmla="*/ 0 h 18"/>
                      <a:gd name="T66" fmla="*/ 130 w 194"/>
                      <a:gd name="T67" fmla="*/ 4 h 18"/>
                      <a:gd name="T68" fmla="*/ 135 w 194"/>
                      <a:gd name="T69" fmla="*/ 14 h 18"/>
                      <a:gd name="T70" fmla="*/ 139 w 194"/>
                      <a:gd name="T71" fmla="*/ 18 h 18"/>
                      <a:gd name="T72" fmla="*/ 142 w 194"/>
                      <a:gd name="T73" fmla="*/ 14 h 18"/>
                      <a:gd name="T74" fmla="*/ 146 w 194"/>
                      <a:gd name="T75" fmla="*/ 3 h 18"/>
                      <a:gd name="T76" fmla="*/ 150 w 194"/>
                      <a:gd name="T77" fmla="*/ 1 h 18"/>
                      <a:gd name="T78" fmla="*/ 154 w 194"/>
                      <a:gd name="T79" fmla="*/ 11 h 18"/>
                      <a:gd name="T80" fmla="*/ 158 w 194"/>
                      <a:gd name="T81" fmla="*/ 18 h 18"/>
                      <a:gd name="T82" fmla="*/ 162 w 194"/>
                      <a:gd name="T83" fmla="*/ 17 h 18"/>
                      <a:gd name="T84" fmla="*/ 166 w 194"/>
                      <a:gd name="T85" fmla="*/ 7 h 18"/>
                      <a:gd name="T86" fmla="*/ 170 w 194"/>
                      <a:gd name="T87" fmla="*/ 0 h 18"/>
                      <a:gd name="T88" fmla="*/ 174 w 194"/>
                      <a:gd name="T89" fmla="*/ 7 h 18"/>
                      <a:gd name="T90" fmla="*/ 178 w 194"/>
                      <a:gd name="T91" fmla="*/ 16 h 18"/>
                      <a:gd name="T92" fmla="*/ 182 w 194"/>
                      <a:gd name="T93" fmla="*/ 18 h 18"/>
                      <a:gd name="T94" fmla="*/ 186 w 194"/>
                      <a:gd name="T95" fmla="*/ 12 h 18"/>
                      <a:gd name="T96" fmla="*/ 190 w 194"/>
                      <a:gd name="T97" fmla="*/ 1 h 18"/>
                      <a:gd name="T98" fmla="*/ 194 w 194"/>
                      <a:gd name="T99" fmla="*/ 3 h 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4" h="18">
                        <a:moveTo>
                          <a:pt x="0" y="0"/>
                        </a:moveTo>
                        <a:lnTo>
                          <a:pt x="4" y="7"/>
                        </a:lnTo>
                        <a:lnTo>
                          <a:pt x="7" y="16"/>
                        </a:lnTo>
                        <a:lnTo>
                          <a:pt x="12" y="18"/>
                        </a:lnTo>
                        <a:lnTo>
                          <a:pt x="16" y="12"/>
                        </a:lnTo>
                        <a:lnTo>
                          <a:pt x="20" y="1"/>
                        </a:lnTo>
                        <a:lnTo>
                          <a:pt x="23" y="3"/>
                        </a:lnTo>
                        <a:lnTo>
                          <a:pt x="27" y="13"/>
                        </a:lnTo>
                        <a:lnTo>
                          <a:pt x="31" y="18"/>
                        </a:lnTo>
                        <a:lnTo>
                          <a:pt x="36" y="16"/>
                        </a:lnTo>
                        <a:lnTo>
                          <a:pt x="39" y="5"/>
                        </a:lnTo>
                        <a:lnTo>
                          <a:pt x="43" y="0"/>
                        </a:lnTo>
                        <a:lnTo>
                          <a:pt x="47" y="9"/>
                        </a:lnTo>
                        <a:lnTo>
                          <a:pt x="51" y="17"/>
                        </a:lnTo>
                        <a:lnTo>
                          <a:pt x="55" y="18"/>
                        </a:lnTo>
                        <a:lnTo>
                          <a:pt x="59" y="9"/>
                        </a:lnTo>
                        <a:lnTo>
                          <a:pt x="63" y="0"/>
                        </a:lnTo>
                        <a:lnTo>
                          <a:pt x="67" y="5"/>
                        </a:lnTo>
                        <a:lnTo>
                          <a:pt x="71" y="15"/>
                        </a:lnTo>
                        <a:lnTo>
                          <a:pt x="75" y="18"/>
                        </a:lnTo>
                        <a:lnTo>
                          <a:pt x="79" y="13"/>
                        </a:lnTo>
                        <a:lnTo>
                          <a:pt x="83" y="2"/>
                        </a:lnTo>
                        <a:lnTo>
                          <a:pt x="87" y="2"/>
                        </a:lnTo>
                        <a:lnTo>
                          <a:pt x="91" y="12"/>
                        </a:lnTo>
                        <a:lnTo>
                          <a:pt x="95" y="18"/>
                        </a:lnTo>
                        <a:lnTo>
                          <a:pt x="99" y="16"/>
                        </a:lnTo>
                        <a:lnTo>
                          <a:pt x="103" y="6"/>
                        </a:lnTo>
                        <a:lnTo>
                          <a:pt x="107" y="0"/>
                        </a:lnTo>
                        <a:lnTo>
                          <a:pt x="111" y="8"/>
                        </a:lnTo>
                        <a:lnTo>
                          <a:pt x="115" y="16"/>
                        </a:lnTo>
                        <a:lnTo>
                          <a:pt x="119" y="18"/>
                        </a:lnTo>
                        <a:lnTo>
                          <a:pt x="123" y="11"/>
                        </a:lnTo>
                        <a:lnTo>
                          <a:pt x="126" y="0"/>
                        </a:lnTo>
                        <a:lnTo>
                          <a:pt x="130" y="4"/>
                        </a:lnTo>
                        <a:lnTo>
                          <a:pt x="135" y="14"/>
                        </a:lnTo>
                        <a:lnTo>
                          <a:pt x="139" y="18"/>
                        </a:lnTo>
                        <a:lnTo>
                          <a:pt x="142" y="14"/>
                        </a:lnTo>
                        <a:lnTo>
                          <a:pt x="146" y="3"/>
                        </a:lnTo>
                        <a:lnTo>
                          <a:pt x="150" y="1"/>
                        </a:lnTo>
                        <a:lnTo>
                          <a:pt x="154" y="11"/>
                        </a:lnTo>
                        <a:lnTo>
                          <a:pt x="158" y="18"/>
                        </a:lnTo>
                        <a:lnTo>
                          <a:pt x="162" y="17"/>
                        </a:lnTo>
                        <a:lnTo>
                          <a:pt x="166" y="7"/>
                        </a:lnTo>
                        <a:lnTo>
                          <a:pt x="170" y="0"/>
                        </a:lnTo>
                        <a:lnTo>
                          <a:pt x="174" y="7"/>
                        </a:lnTo>
                        <a:lnTo>
                          <a:pt x="178" y="16"/>
                        </a:lnTo>
                        <a:lnTo>
                          <a:pt x="182" y="18"/>
                        </a:lnTo>
                        <a:lnTo>
                          <a:pt x="186" y="12"/>
                        </a:lnTo>
                        <a:lnTo>
                          <a:pt x="190" y="1"/>
                        </a:lnTo>
                        <a:lnTo>
                          <a:pt x="194" y="3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5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07" name="Freeform 587"/>
                  <p:cNvSpPr>
                    <a:spLocks/>
                  </p:cNvSpPr>
                  <p:nvPr/>
                </p:nvSpPr>
                <p:spPr bwMode="auto">
                  <a:xfrm>
                    <a:off x="5454651" y="1317626"/>
                    <a:ext cx="307975" cy="28575"/>
                  </a:xfrm>
                  <a:custGeom>
                    <a:avLst/>
                    <a:gdLst>
                      <a:gd name="T0" fmla="*/ 0 w 194"/>
                      <a:gd name="T1" fmla="*/ 3 h 18"/>
                      <a:gd name="T2" fmla="*/ 4 w 194"/>
                      <a:gd name="T3" fmla="*/ 13 h 18"/>
                      <a:gd name="T4" fmla="*/ 8 w 194"/>
                      <a:gd name="T5" fmla="*/ 18 h 18"/>
                      <a:gd name="T6" fmla="*/ 12 w 194"/>
                      <a:gd name="T7" fmla="*/ 16 h 18"/>
                      <a:gd name="T8" fmla="*/ 16 w 194"/>
                      <a:gd name="T9" fmla="*/ 4 h 18"/>
                      <a:gd name="T10" fmla="*/ 20 w 194"/>
                      <a:gd name="T11" fmla="*/ 0 h 18"/>
                      <a:gd name="T12" fmla="*/ 24 w 194"/>
                      <a:gd name="T13" fmla="*/ 10 h 18"/>
                      <a:gd name="T14" fmla="*/ 28 w 194"/>
                      <a:gd name="T15" fmla="*/ 17 h 18"/>
                      <a:gd name="T16" fmla="*/ 32 w 194"/>
                      <a:gd name="T17" fmla="*/ 18 h 18"/>
                      <a:gd name="T18" fmla="*/ 36 w 194"/>
                      <a:gd name="T19" fmla="*/ 9 h 18"/>
                      <a:gd name="T20" fmla="*/ 40 w 194"/>
                      <a:gd name="T21" fmla="*/ 0 h 18"/>
                      <a:gd name="T22" fmla="*/ 44 w 194"/>
                      <a:gd name="T23" fmla="*/ 5 h 18"/>
                      <a:gd name="T24" fmla="*/ 48 w 194"/>
                      <a:gd name="T25" fmla="*/ 15 h 18"/>
                      <a:gd name="T26" fmla="*/ 52 w 194"/>
                      <a:gd name="T27" fmla="*/ 18 h 18"/>
                      <a:gd name="T28" fmla="*/ 55 w 194"/>
                      <a:gd name="T29" fmla="*/ 13 h 18"/>
                      <a:gd name="T30" fmla="*/ 59 w 194"/>
                      <a:gd name="T31" fmla="*/ 2 h 18"/>
                      <a:gd name="T32" fmla="*/ 64 w 194"/>
                      <a:gd name="T33" fmla="*/ 2 h 18"/>
                      <a:gd name="T34" fmla="*/ 68 w 194"/>
                      <a:gd name="T35" fmla="*/ 12 h 18"/>
                      <a:gd name="T36" fmla="*/ 71 w 194"/>
                      <a:gd name="T37" fmla="*/ 18 h 18"/>
                      <a:gd name="T38" fmla="*/ 75 w 194"/>
                      <a:gd name="T39" fmla="*/ 16 h 18"/>
                      <a:gd name="T40" fmla="*/ 79 w 194"/>
                      <a:gd name="T41" fmla="*/ 6 h 18"/>
                      <a:gd name="T42" fmla="*/ 83 w 194"/>
                      <a:gd name="T43" fmla="*/ 0 h 18"/>
                      <a:gd name="T44" fmla="*/ 87 w 194"/>
                      <a:gd name="T45" fmla="*/ 8 h 18"/>
                      <a:gd name="T46" fmla="*/ 91 w 194"/>
                      <a:gd name="T47" fmla="*/ 16 h 18"/>
                      <a:gd name="T48" fmla="*/ 95 w 194"/>
                      <a:gd name="T49" fmla="*/ 18 h 18"/>
                      <a:gd name="T50" fmla="*/ 99 w 194"/>
                      <a:gd name="T51" fmla="*/ 10 h 18"/>
                      <a:gd name="T52" fmla="*/ 103 w 194"/>
                      <a:gd name="T53" fmla="*/ 0 h 18"/>
                      <a:gd name="T54" fmla="*/ 107 w 194"/>
                      <a:gd name="T55" fmla="*/ 4 h 18"/>
                      <a:gd name="T56" fmla="*/ 111 w 194"/>
                      <a:gd name="T57" fmla="*/ 14 h 18"/>
                      <a:gd name="T58" fmla="*/ 115 w 194"/>
                      <a:gd name="T59" fmla="*/ 18 h 18"/>
                      <a:gd name="T60" fmla="*/ 119 w 194"/>
                      <a:gd name="T61" fmla="*/ 14 h 18"/>
                      <a:gd name="T62" fmla="*/ 123 w 194"/>
                      <a:gd name="T63" fmla="*/ 3 h 18"/>
                      <a:gd name="T64" fmla="*/ 127 w 194"/>
                      <a:gd name="T65" fmla="*/ 1 h 18"/>
                      <a:gd name="T66" fmla="*/ 131 w 194"/>
                      <a:gd name="T67" fmla="*/ 11 h 18"/>
                      <a:gd name="T68" fmla="*/ 135 w 194"/>
                      <a:gd name="T69" fmla="*/ 18 h 18"/>
                      <a:gd name="T70" fmla="*/ 139 w 194"/>
                      <a:gd name="T71" fmla="*/ 17 h 18"/>
                      <a:gd name="T72" fmla="*/ 143 w 194"/>
                      <a:gd name="T73" fmla="*/ 7 h 18"/>
                      <a:gd name="T74" fmla="*/ 147 w 194"/>
                      <a:gd name="T75" fmla="*/ 0 h 18"/>
                      <a:gd name="T76" fmla="*/ 151 w 194"/>
                      <a:gd name="T77" fmla="*/ 7 h 18"/>
                      <a:gd name="T78" fmla="*/ 155 w 194"/>
                      <a:gd name="T79" fmla="*/ 16 h 18"/>
                      <a:gd name="T80" fmla="*/ 158 w 194"/>
                      <a:gd name="T81" fmla="*/ 18 h 18"/>
                      <a:gd name="T82" fmla="*/ 163 w 194"/>
                      <a:gd name="T83" fmla="*/ 12 h 18"/>
                      <a:gd name="T84" fmla="*/ 167 w 194"/>
                      <a:gd name="T85" fmla="*/ 1 h 18"/>
                      <a:gd name="T86" fmla="*/ 171 w 194"/>
                      <a:gd name="T87" fmla="*/ 3 h 18"/>
                      <a:gd name="T88" fmla="*/ 174 w 194"/>
                      <a:gd name="T89" fmla="*/ 13 h 18"/>
                      <a:gd name="T90" fmla="*/ 178 w 194"/>
                      <a:gd name="T91" fmla="*/ 18 h 18"/>
                      <a:gd name="T92" fmla="*/ 182 w 194"/>
                      <a:gd name="T93" fmla="*/ 15 h 18"/>
                      <a:gd name="T94" fmla="*/ 187 w 194"/>
                      <a:gd name="T95" fmla="*/ 4 h 18"/>
                      <a:gd name="T96" fmla="*/ 190 w 194"/>
                      <a:gd name="T97" fmla="*/ 0 h 18"/>
                      <a:gd name="T98" fmla="*/ 194 w 194"/>
                      <a:gd name="T99" fmla="*/ 10 h 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4" h="18">
                        <a:moveTo>
                          <a:pt x="0" y="3"/>
                        </a:moveTo>
                        <a:lnTo>
                          <a:pt x="4" y="13"/>
                        </a:lnTo>
                        <a:lnTo>
                          <a:pt x="8" y="18"/>
                        </a:lnTo>
                        <a:lnTo>
                          <a:pt x="12" y="16"/>
                        </a:lnTo>
                        <a:lnTo>
                          <a:pt x="16" y="4"/>
                        </a:lnTo>
                        <a:lnTo>
                          <a:pt x="20" y="0"/>
                        </a:lnTo>
                        <a:lnTo>
                          <a:pt x="24" y="10"/>
                        </a:lnTo>
                        <a:lnTo>
                          <a:pt x="28" y="17"/>
                        </a:lnTo>
                        <a:lnTo>
                          <a:pt x="32" y="18"/>
                        </a:lnTo>
                        <a:lnTo>
                          <a:pt x="36" y="9"/>
                        </a:lnTo>
                        <a:lnTo>
                          <a:pt x="40" y="0"/>
                        </a:lnTo>
                        <a:lnTo>
                          <a:pt x="44" y="5"/>
                        </a:lnTo>
                        <a:lnTo>
                          <a:pt x="48" y="15"/>
                        </a:lnTo>
                        <a:lnTo>
                          <a:pt x="52" y="18"/>
                        </a:lnTo>
                        <a:lnTo>
                          <a:pt x="55" y="13"/>
                        </a:lnTo>
                        <a:lnTo>
                          <a:pt x="59" y="2"/>
                        </a:lnTo>
                        <a:lnTo>
                          <a:pt x="64" y="2"/>
                        </a:lnTo>
                        <a:lnTo>
                          <a:pt x="68" y="12"/>
                        </a:lnTo>
                        <a:lnTo>
                          <a:pt x="71" y="18"/>
                        </a:lnTo>
                        <a:lnTo>
                          <a:pt x="75" y="16"/>
                        </a:lnTo>
                        <a:lnTo>
                          <a:pt x="79" y="6"/>
                        </a:lnTo>
                        <a:lnTo>
                          <a:pt x="83" y="0"/>
                        </a:lnTo>
                        <a:lnTo>
                          <a:pt x="87" y="8"/>
                        </a:lnTo>
                        <a:lnTo>
                          <a:pt x="91" y="16"/>
                        </a:lnTo>
                        <a:lnTo>
                          <a:pt x="95" y="18"/>
                        </a:lnTo>
                        <a:lnTo>
                          <a:pt x="99" y="10"/>
                        </a:lnTo>
                        <a:lnTo>
                          <a:pt x="103" y="0"/>
                        </a:lnTo>
                        <a:lnTo>
                          <a:pt x="107" y="4"/>
                        </a:lnTo>
                        <a:lnTo>
                          <a:pt x="111" y="14"/>
                        </a:lnTo>
                        <a:lnTo>
                          <a:pt x="115" y="18"/>
                        </a:lnTo>
                        <a:lnTo>
                          <a:pt x="119" y="14"/>
                        </a:lnTo>
                        <a:lnTo>
                          <a:pt x="123" y="3"/>
                        </a:lnTo>
                        <a:lnTo>
                          <a:pt x="127" y="1"/>
                        </a:lnTo>
                        <a:lnTo>
                          <a:pt x="131" y="11"/>
                        </a:lnTo>
                        <a:lnTo>
                          <a:pt x="135" y="18"/>
                        </a:lnTo>
                        <a:lnTo>
                          <a:pt x="139" y="17"/>
                        </a:lnTo>
                        <a:lnTo>
                          <a:pt x="143" y="7"/>
                        </a:lnTo>
                        <a:lnTo>
                          <a:pt x="147" y="0"/>
                        </a:lnTo>
                        <a:lnTo>
                          <a:pt x="151" y="7"/>
                        </a:lnTo>
                        <a:lnTo>
                          <a:pt x="155" y="16"/>
                        </a:lnTo>
                        <a:lnTo>
                          <a:pt x="158" y="18"/>
                        </a:lnTo>
                        <a:lnTo>
                          <a:pt x="163" y="12"/>
                        </a:lnTo>
                        <a:lnTo>
                          <a:pt x="167" y="1"/>
                        </a:lnTo>
                        <a:lnTo>
                          <a:pt x="171" y="3"/>
                        </a:lnTo>
                        <a:lnTo>
                          <a:pt x="174" y="13"/>
                        </a:lnTo>
                        <a:lnTo>
                          <a:pt x="178" y="18"/>
                        </a:lnTo>
                        <a:lnTo>
                          <a:pt x="182" y="15"/>
                        </a:lnTo>
                        <a:lnTo>
                          <a:pt x="187" y="4"/>
                        </a:lnTo>
                        <a:lnTo>
                          <a:pt x="190" y="0"/>
                        </a:lnTo>
                        <a:lnTo>
                          <a:pt x="194" y="1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5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08" name="Freeform 588"/>
                  <p:cNvSpPr>
                    <a:spLocks/>
                  </p:cNvSpPr>
                  <p:nvPr/>
                </p:nvSpPr>
                <p:spPr bwMode="auto">
                  <a:xfrm>
                    <a:off x="5762626" y="1319213"/>
                    <a:ext cx="25400" cy="26988"/>
                  </a:xfrm>
                  <a:custGeom>
                    <a:avLst/>
                    <a:gdLst>
                      <a:gd name="T0" fmla="*/ 0 w 16"/>
                      <a:gd name="T1" fmla="*/ 9 h 17"/>
                      <a:gd name="T2" fmla="*/ 4 w 16"/>
                      <a:gd name="T3" fmla="*/ 16 h 17"/>
                      <a:gd name="T4" fmla="*/ 8 w 16"/>
                      <a:gd name="T5" fmla="*/ 17 h 17"/>
                      <a:gd name="T6" fmla="*/ 12 w 16"/>
                      <a:gd name="T7" fmla="*/ 8 h 17"/>
                      <a:gd name="T8" fmla="*/ 16 w 16"/>
                      <a:gd name="T9" fmla="*/ 0 h 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6" h="17">
                        <a:moveTo>
                          <a:pt x="0" y="9"/>
                        </a:moveTo>
                        <a:lnTo>
                          <a:pt x="4" y="16"/>
                        </a:lnTo>
                        <a:lnTo>
                          <a:pt x="8" y="17"/>
                        </a:lnTo>
                        <a:lnTo>
                          <a:pt x="12" y="8"/>
                        </a:lnTo>
                        <a:lnTo>
                          <a:pt x="16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0075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09" name="Freeform 589"/>
                  <p:cNvSpPr>
                    <a:spLocks/>
                  </p:cNvSpPr>
                  <p:nvPr/>
                </p:nvSpPr>
                <p:spPr bwMode="auto">
                  <a:xfrm>
                    <a:off x="4529139" y="1216026"/>
                    <a:ext cx="307975" cy="468313"/>
                  </a:xfrm>
                  <a:custGeom>
                    <a:avLst/>
                    <a:gdLst>
                      <a:gd name="T0" fmla="*/ 0 w 194"/>
                      <a:gd name="T1" fmla="*/ 295 h 295"/>
                      <a:gd name="T2" fmla="*/ 4 w 194"/>
                      <a:gd name="T3" fmla="*/ 284 h 295"/>
                      <a:gd name="T4" fmla="*/ 8 w 194"/>
                      <a:gd name="T5" fmla="*/ 31 h 295"/>
                      <a:gd name="T6" fmla="*/ 12 w 194"/>
                      <a:gd name="T7" fmla="*/ 39 h 295"/>
                      <a:gd name="T8" fmla="*/ 16 w 194"/>
                      <a:gd name="T9" fmla="*/ 68 h 295"/>
                      <a:gd name="T10" fmla="*/ 20 w 194"/>
                      <a:gd name="T11" fmla="*/ 0 h 295"/>
                      <a:gd name="T12" fmla="*/ 24 w 194"/>
                      <a:gd name="T13" fmla="*/ 62 h 295"/>
                      <a:gd name="T14" fmla="*/ 28 w 194"/>
                      <a:gd name="T15" fmla="*/ 67 h 295"/>
                      <a:gd name="T16" fmla="*/ 32 w 194"/>
                      <a:gd name="T17" fmla="*/ 47 h 295"/>
                      <a:gd name="T18" fmla="*/ 36 w 194"/>
                      <a:gd name="T19" fmla="*/ 66 h 295"/>
                      <a:gd name="T20" fmla="*/ 40 w 194"/>
                      <a:gd name="T21" fmla="*/ 64 h 295"/>
                      <a:gd name="T22" fmla="*/ 44 w 194"/>
                      <a:gd name="T23" fmla="*/ 51 h 295"/>
                      <a:gd name="T24" fmla="*/ 48 w 194"/>
                      <a:gd name="T25" fmla="*/ 54 h 295"/>
                      <a:gd name="T26" fmla="*/ 52 w 194"/>
                      <a:gd name="T27" fmla="*/ 61 h 295"/>
                      <a:gd name="T28" fmla="*/ 56 w 194"/>
                      <a:gd name="T29" fmla="*/ 63 h 295"/>
                      <a:gd name="T30" fmla="*/ 60 w 194"/>
                      <a:gd name="T31" fmla="*/ 62 h 295"/>
                      <a:gd name="T32" fmla="*/ 64 w 194"/>
                      <a:gd name="T33" fmla="*/ 57 h 295"/>
                      <a:gd name="T34" fmla="*/ 68 w 194"/>
                      <a:gd name="T35" fmla="*/ 53 h 295"/>
                      <a:gd name="T36" fmla="*/ 71 w 194"/>
                      <a:gd name="T37" fmla="*/ 57 h 295"/>
                      <a:gd name="T38" fmla="*/ 76 w 194"/>
                      <a:gd name="T39" fmla="*/ 63 h 295"/>
                      <a:gd name="T40" fmla="*/ 80 w 194"/>
                      <a:gd name="T41" fmla="*/ 63 h 295"/>
                      <a:gd name="T42" fmla="*/ 84 w 194"/>
                      <a:gd name="T43" fmla="*/ 59 h 295"/>
                      <a:gd name="T44" fmla="*/ 87 w 194"/>
                      <a:gd name="T45" fmla="*/ 54 h 295"/>
                      <a:gd name="T46" fmla="*/ 91 w 194"/>
                      <a:gd name="T47" fmla="*/ 55 h 295"/>
                      <a:gd name="T48" fmla="*/ 95 w 194"/>
                      <a:gd name="T49" fmla="*/ 62 h 295"/>
                      <a:gd name="T50" fmla="*/ 99 w 194"/>
                      <a:gd name="T51" fmla="*/ 64 h 295"/>
                      <a:gd name="T52" fmla="*/ 103 w 194"/>
                      <a:gd name="T53" fmla="*/ 61 h 295"/>
                      <a:gd name="T54" fmla="*/ 107 w 194"/>
                      <a:gd name="T55" fmla="*/ 55 h 295"/>
                      <a:gd name="T56" fmla="*/ 111 w 194"/>
                      <a:gd name="T57" fmla="*/ 53 h 295"/>
                      <a:gd name="T58" fmla="*/ 115 w 194"/>
                      <a:gd name="T59" fmla="*/ 59 h 295"/>
                      <a:gd name="T60" fmla="*/ 119 w 194"/>
                      <a:gd name="T61" fmla="*/ 64 h 295"/>
                      <a:gd name="T62" fmla="*/ 123 w 194"/>
                      <a:gd name="T63" fmla="*/ 62 h 295"/>
                      <a:gd name="T64" fmla="*/ 127 w 194"/>
                      <a:gd name="T65" fmla="*/ 57 h 295"/>
                      <a:gd name="T66" fmla="*/ 131 w 194"/>
                      <a:gd name="T67" fmla="*/ 53 h 295"/>
                      <a:gd name="T68" fmla="*/ 135 w 194"/>
                      <a:gd name="T69" fmla="*/ 57 h 295"/>
                      <a:gd name="T70" fmla="*/ 139 w 194"/>
                      <a:gd name="T71" fmla="*/ 63 h 295"/>
                      <a:gd name="T72" fmla="*/ 143 w 194"/>
                      <a:gd name="T73" fmla="*/ 64 h 295"/>
                      <a:gd name="T74" fmla="*/ 147 w 194"/>
                      <a:gd name="T75" fmla="*/ 59 h 295"/>
                      <a:gd name="T76" fmla="*/ 151 w 194"/>
                      <a:gd name="T77" fmla="*/ 55 h 295"/>
                      <a:gd name="T78" fmla="*/ 155 w 194"/>
                      <a:gd name="T79" fmla="*/ 54 h 295"/>
                      <a:gd name="T80" fmla="*/ 159 w 194"/>
                      <a:gd name="T81" fmla="*/ 61 h 295"/>
                      <a:gd name="T82" fmla="*/ 163 w 194"/>
                      <a:gd name="T83" fmla="*/ 64 h 295"/>
                      <a:gd name="T84" fmla="*/ 167 w 194"/>
                      <a:gd name="T85" fmla="*/ 61 h 295"/>
                      <a:gd name="T86" fmla="*/ 171 w 194"/>
                      <a:gd name="T87" fmla="*/ 56 h 295"/>
                      <a:gd name="T88" fmla="*/ 175 w 194"/>
                      <a:gd name="T89" fmla="*/ 53 h 295"/>
                      <a:gd name="T90" fmla="*/ 179 w 194"/>
                      <a:gd name="T91" fmla="*/ 59 h 295"/>
                      <a:gd name="T92" fmla="*/ 183 w 194"/>
                      <a:gd name="T93" fmla="*/ 63 h 295"/>
                      <a:gd name="T94" fmla="*/ 187 w 194"/>
                      <a:gd name="T95" fmla="*/ 63 h 295"/>
                      <a:gd name="T96" fmla="*/ 190 w 194"/>
                      <a:gd name="T97" fmla="*/ 58 h 295"/>
                      <a:gd name="T98" fmla="*/ 194 w 194"/>
                      <a:gd name="T99" fmla="*/ 54 h 2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4" h="295">
                        <a:moveTo>
                          <a:pt x="0" y="295"/>
                        </a:moveTo>
                        <a:lnTo>
                          <a:pt x="4" y="284"/>
                        </a:lnTo>
                        <a:lnTo>
                          <a:pt x="8" y="31"/>
                        </a:lnTo>
                        <a:lnTo>
                          <a:pt x="12" y="39"/>
                        </a:lnTo>
                        <a:lnTo>
                          <a:pt x="16" y="68"/>
                        </a:lnTo>
                        <a:lnTo>
                          <a:pt x="20" y="0"/>
                        </a:lnTo>
                        <a:lnTo>
                          <a:pt x="24" y="62"/>
                        </a:lnTo>
                        <a:lnTo>
                          <a:pt x="28" y="67"/>
                        </a:lnTo>
                        <a:lnTo>
                          <a:pt x="32" y="47"/>
                        </a:lnTo>
                        <a:lnTo>
                          <a:pt x="36" y="66"/>
                        </a:lnTo>
                        <a:lnTo>
                          <a:pt x="40" y="64"/>
                        </a:lnTo>
                        <a:lnTo>
                          <a:pt x="44" y="51"/>
                        </a:lnTo>
                        <a:lnTo>
                          <a:pt x="48" y="54"/>
                        </a:lnTo>
                        <a:lnTo>
                          <a:pt x="52" y="61"/>
                        </a:lnTo>
                        <a:lnTo>
                          <a:pt x="56" y="63"/>
                        </a:lnTo>
                        <a:lnTo>
                          <a:pt x="60" y="62"/>
                        </a:lnTo>
                        <a:lnTo>
                          <a:pt x="64" y="57"/>
                        </a:lnTo>
                        <a:lnTo>
                          <a:pt x="68" y="53"/>
                        </a:lnTo>
                        <a:lnTo>
                          <a:pt x="71" y="57"/>
                        </a:lnTo>
                        <a:lnTo>
                          <a:pt x="76" y="63"/>
                        </a:lnTo>
                        <a:lnTo>
                          <a:pt x="80" y="63"/>
                        </a:lnTo>
                        <a:lnTo>
                          <a:pt x="84" y="59"/>
                        </a:lnTo>
                        <a:lnTo>
                          <a:pt x="87" y="54"/>
                        </a:lnTo>
                        <a:lnTo>
                          <a:pt x="91" y="55"/>
                        </a:lnTo>
                        <a:lnTo>
                          <a:pt x="95" y="62"/>
                        </a:lnTo>
                        <a:lnTo>
                          <a:pt x="99" y="64"/>
                        </a:lnTo>
                        <a:lnTo>
                          <a:pt x="103" y="61"/>
                        </a:lnTo>
                        <a:lnTo>
                          <a:pt x="107" y="55"/>
                        </a:lnTo>
                        <a:lnTo>
                          <a:pt x="111" y="53"/>
                        </a:lnTo>
                        <a:lnTo>
                          <a:pt x="115" y="59"/>
                        </a:lnTo>
                        <a:lnTo>
                          <a:pt x="119" y="64"/>
                        </a:lnTo>
                        <a:lnTo>
                          <a:pt x="123" y="62"/>
                        </a:lnTo>
                        <a:lnTo>
                          <a:pt x="127" y="57"/>
                        </a:lnTo>
                        <a:lnTo>
                          <a:pt x="131" y="53"/>
                        </a:lnTo>
                        <a:lnTo>
                          <a:pt x="135" y="57"/>
                        </a:lnTo>
                        <a:lnTo>
                          <a:pt x="139" y="63"/>
                        </a:lnTo>
                        <a:lnTo>
                          <a:pt x="143" y="64"/>
                        </a:lnTo>
                        <a:lnTo>
                          <a:pt x="147" y="59"/>
                        </a:lnTo>
                        <a:lnTo>
                          <a:pt x="151" y="55"/>
                        </a:lnTo>
                        <a:lnTo>
                          <a:pt x="155" y="54"/>
                        </a:lnTo>
                        <a:lnTo>
                          <a:pt x="159" y="61"/>
                        </a:lnTo>
                        <a:lnTo>
                          <a:pt x="163" y="64"/>
                        </a:lnTo>
                        <a:lnTo>
                          <a:pt x="167" y="61"/>
                        </a:lnTo>
                        <a:lnTo>
                          <a:pt x="171" y="56"/>
                        </a:lnTo>
                        <a:lnTo>
                          <a:pt x="175" y="53"/>
                        </a:lnTo>
                        <a:lnTo>
                          <a:pt x="179" y="59"/>
                        </a:lnTo>
                        <a:lnTo>
                          <a:pt x="183" y="63"/>
                        </a:lnTo>
                        <a:lnTo>
                          <a:pt x="187" y="63"/>
                        </a:lnTo>
                        <a:lnTo>
                          <a:pt x="190" y="58"/>
                        </a:lnTo>
                        <a:lnTo>
                          <a:pt x="194" y="5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24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10" name="Freeform 590"/>
                  <p:cNvSpPr>
                    <a:spLocks/>
                  </p:cNvSpPr>
                  <p:nvPr/>
                </p:nvSpPr>
                <p:spPr bwMode="auto">
                  <a:xfrm>
                    <a:off x="4837114" y="1300163"/>
                    <a:ext cx="309563" cy="17463"/>
                  </a:xfrm>
                  <a:custGeom>
                    <a:avLst/>
                    <a:gdLst>
                      <a:gd name="T0" fmla="*/ 0 w 195"/>
                      <a:gd name="T1" fmla="*/ 1 h 11"/>
                      <a:gd name="T2" fmla="*/ 4 w 195"/>
                      <a:gd name="T3" fmla="*/ 3 h 11"/>
                      <a:gd name="T4" fmla="*/ 9 w 195"/>
                      <a:gd name="T5" fmla="*/ 9 h 11"/>
                      <a:gd name="T6" fmla="*/ 12 w 195"/>
                      <a:gd name="T7" fmla="*/ 11 h 11"/>
                      <a:gd name="T8" fmla="*/ 16 w 195"/>
                      <a:gd name="T9" fmla="*/ 7 h 11"/>
                      <a:gd name="T10" fmla="*/ 20 w 195"/>
                      <a:gd name="T11" fmla="*/ 2 h 11"/>
                      <a:gd name="T12" fmla="*/ 24 w 195"/>
                      <a:gd name="T13" fmla="*/ 1 h 11"/>
                      <a:gd name="T14" fmla="*/ 28 w 195"/>
                      <a:gd name="T15" fmla="*/ 7 h 11"/>
                      <a:gd name="T16" fmla="*/ 32 w 195"/>
                      <a:gd name="T17" fmla="*/ 11 h 11"/>
                      <a:gd name="T18" fmla="*/ 36 w 195"/>
                      <a:gd name="T19" fmla="*/ 9 h 11"/>
                      <a:gd name="T20" fmla="*/ 40 w 195"/>
                      <a:gd name="T21" fmla="*/ 4 h 11"/>
                      <a:gd name="T22" fmla="*/ 44 w 195"/>
                      <a:gd name="T23" fmla="*/ 0 h 11"/>
                      <a:gd name="T24" fmla="*/ 48 w 195"/>
                      <a:gd name="T25" fmla="*/ 5 h 11"/>
                      <a:gd name="T26" fmla="*/ 52 w 195"/>
                      <a:gd name="T27" fmla="*/ 10 h 11"/>
                      <a:gd name="T28" fmla="*/ 56 w 195"/>
                      <a:gd name="T29" fmla="*/ 10 h 11"/>
                      <a:gd name="T30" fmla="*/ 60 w 195"/>
                      <a:gd name="T31" fmla="*/ 6 h 11"/>
                      <a:gd name="T32" fmla="*/ 64 w 195"/>
                      <a:gd name="T33" fmla="*/ 1 h 11"/>
                      <a:gd name="T34" fmla="*/ 68 w 195"/>
                      <a:gd name="T35" fmla="*/ 2 h 11"/>
                      <a:gd name="T36" fmla="*/ 72 w 195"/>
                      <a:gd name="T37" fmla="*/ 9 h 11"/>
                      <a:gd name="T38" fmla="*/ 76 w 195"/>
                      <a:gd name="T39" fmla="*/ 11 h 11"/>
                      <a:gd name="T40" fmla="*/ 80 w 195"/>
                      <a:gd name="T41" fmla="*/ 7 h 11"/>
                      <a:gd name="T42" fmla="*/ 84 w 195"/>
                      <a:gd name="T43" fmla="*/ 2 h 11"/>
                      <a:gd name="T44" fmla="*/ 88 w 195"/>
                      <a:gd name="T45" fmla="*/ 0 h 11"/>
                      <a:gd name="T46" fmla="*/ 92 w 195"/>
                      <a:gd name="T47" fmla="*/ 6 h 11"/>
                      <a:gd name="T48" fmla="*/ 96 w 195"/>
                      <a:gd name="T49" fmla="*/ 11 h 11"/>
                      <a:gd name="T50" fmla="*/ 99 w 195"/>
                      <a:gd name="T51" fmla="*/ 9 h 11"/>
                      <a:gd name="T52" fmla="*/ 103 w 195"/>
                      <a:gd name="T53" fmla="*/ 4 h 11"/>
                      <a:gd name="T54" fmla="*/ 108 w 195"/>
                      <a:gd name="T55" fmla="*/ 0 h 11"/>
                      <a:gd name="T56" fmla="*/ 112 w 195"/>
                      <a:gd name="T57" fmla="*/ 4 h 11"/>
                      <a:gd name="T58" fmla="*/ 115 w 195"/>
                      <a:gd name="T59" fmla="*/ 10 h 11"/>
                      <a:gd name="T60" fmla="*/ 119 w 195"/>
                      <a:gd name="T61" fmla="*/ 11 h 11"/>
                      <a:gd name="T62" fmla="*/ 123 w 195"/>
                      <a:gd name="T63" fmla="*/ 6 h 11"/>
                      <a:gd name="T64" fmla="*/ 127 w 195"/>
                      <a:gd name="T65" fmla="*/ 2 h 11"/>
                      <a:gd name="T66" fmla="*/ 131 w 195"/>
                      <a:gd name="T67" fmla="*/ 1 h 11"/>
                      <a:gd name="T68" fmla="*/ 135 w 195"/>
                      <a:gd name="T69" fmla="*/ 8 h 11"/>
                      <a:gd name="T70" fmla="*/ 139 w 195"/>
                      <a:gd name="T71" fmla="*/ 11 h 11"/>
                      <a:gd name="T72" fmla="*/ 143 w 195"/>
                      <a:gd name="T73" fmla="*/ 8 h 11"/>
                      <a:gd name="T74" fmla="*/ 147 w 195"/>
                      <a:gd name="T75" fmla="*/ 3 h 11"/>
                      <a:gd name="T76" fmla="*/ 151 w 195"/>
                      <a:gd name="T77" fmla="*/ 0 h 11"/>
                      <a:gd name="T78" fmla="*/ 155 w 195"/>
                      <a:gd name="T79" fmla="*/ 6 h 11"/>
                      <a:gd name="T80" fmla="*/ 159 w 195"/>
                      <a:gd name="T81" fmla="*/ 11 h 11"/>
                      <a:gd name="T82" fmla="*/ 163 w 195"/>
                      <a:gd name="T83" fmla="*/ 10 h 11"/>
                      <a:gd name="T84" fmla="*/ 167 w 195"/>
                      <a:gd name="T85" fmla="*/ 5 h 11"/>
                      <a:gd name="T86" fmla="*/ 171 w 195"/>
                      <a:gd name="T87" fmla="*/ 1 h 11"/>
                      <a:gd name="T88" fmla="*/ 175 w 195"/>
                      <a:gd name="T89" fmla="*/ 3 h 11"/>
                      <a:gd name="T90" fmla="*/ 179 w 195"/>
                      <a:gd name="T91" fmla="*/ 9 h 11"/>
                      <a:gd name="T92" fmla="*/ 183 w 195"/>
                      <a:gd name="T93" fmla="*/ 11 h 11"/>
                      <a:gd name="T94" fmla="*/ 187 w 195"/>
                      <a:gd name="T95" fmla="*/ 7 h 11"/>
                      <a:gd name="T96" fmla="*/ 191 w 195"/>
                      <a:gd name="T97" fmla="*/ 2 h 11"/>
                      <a:gd name="T98" fmla="*/ 195 w 195"/>
                      <a:gd name="T99" fmla="*/ 1 h 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5" h="11">
                        <a:moveTo>
                          <a:pt x="0" y="1"/>
                        </a:moveTo>
                        <a:lnTo>
                          <a:pt x="4" y="3"/>
                        </a:lnTo>
                        <a:lnTo>
                          <a:pt x="9" y="9"/>
                        </a:lnTo>
                        <a:lnTo>
                          <a:pt x="12" y="11"/>
                        </a:lnTo>
                        <a:lnTo>
                          <a:pt x="16" y="7"/>
                        </a:lnTo>
                        <a:lnTo>
                          <a:pt x="20" y="2"/>
                        </a:lnTo>
                        <a:lnTo>
                          <a:pt x="24" y="1"/>
                        </a:lnTo>
                        <a:lnTo>
                          <a:pt x="28" y="7"/>
                        </a:lnTo>
                        <a:lnTo>
                          <a:pt x="32" y="11"/>
                        </a:lnTo>
                        <a:lnTo>
                          <a:pt x="36" y="9"/>
                        </a:lnTo>
                        <a:lnTo>
                          <a:pt x="40" y="4"/>
                        </a:lnTo>
                        <a:lnTo>
                          <a:pt x="44" y="0"/>
                        </a:lnTo>
                        <a:lnTo>
                          <a:pt x="48" y="5"/>
                        </a:lnTo>
                        <a:lnTo>
                          <a:pt x="52" y="10"/>
                        </a:lnTo>
                        <a:lnTo>
                          <a:pt x="56" y="10"/>
                        </a:lnTo>
                        <a:lnTo>
                          <a:pt x="60" y="6"/>
                        </a:lnTo>
                        <a:lnTo>
                          <a:pt x="64" y="1"/>
                        </a:lnTo>
                        <a:lnTo>
                          <a:pt x="68" y="2"/>
                        </a:lnTo>
                        <a:lnTo>
                          <a:pt x="72" y="9"/>
                        </a:lnTo>
                        <a:lnTo>
                          <a:pt x="76" y="11"/>
                        </a:lnTo>
                        <a:lnTo>
                          <a:pt x="80" y="7"/>
                        </a:lnTo>
                        <a:lnTo>
                          <a:pt x="84" y="2"/>
                        </a:lnTo>
                        <a:lnTo>
                          <a:pt x="88" y="0"/>
                        </a:lnTo>
                        <a:lnTo>
                          <a:pt x="92" y="6"/>
                        </a:lnTo>
                        <a:lnTo>
                          <a:pt x="96" y="11"/>
                        </a:lnTo>
                        <a:lnTo>
                          <a:pt x="99" y="9"/>
                        </a:lnTo>
                        <a:lnTo>
                          <a:pt x="103" y="4"/>
                        </a:lnTo>
                        <a:lnTo>
                          <a:pt x="108" y="0"/>
                        </a:lnTo>
                        <a:lnTo>
                          <a:pt x="112" y="4"/>
                        </a:lnTo>
                        <a:lnTo>
                          <a:pt x="115" y="10"/>
                        </a:lnTo>
                        <a:lnTo>
                          <a:pt x="119" y="11"/>
                        </a:lnTo>
                        <a:lnTo>
                          <a:pt x="123" y="6"/>
                        </a:lnTo>
                        <a:lnTo>
                          <a:pt x="127" y="2"/>
                        </a:lnTo>
                        <a:lnTo>
                          <a:pt x="131" y="1"/>
                        </a:lnTo>
                        <a:lnTo>
                          <a:pt x="135" y="8"/>
                        </a:lnTo>
                        <a:lnTo>
                          <a:pt x="139" y="11"/>
                        </a:lnTo>
                        <a:lnTo>
                          <a:pt x="143" y="8"/>
                        </a:lnTo>
                        <a:lnTo>
                          <a:pt x="147" y="3"/>
                        </a:lnTo>
                        <a:lnTo>
                          <a:pt x="151" y="0"/>
                        </a:lnTo>
                        <a:lnTo>
                          <a:pt x="155" y="6"/>
                        </a:lnTo>
                        <a:lnTo>
                          <a:pt x="159" y="11"/>
                        </a:lnTo>
                        <a:lnTo>
                          <a:pt x="163" y="10"/>
                        </a:lnTo>
                        <a:lnTo>
                          <a:pt x="167" y="5"/>
                        </a:lnTo>
                        <a:lnTo>
                          <a:pt x="171" y="1"/>
                        </a:lnTo>
                        <a:lnTo>
                          <a:pt x="175" y="3"/>
                        </a:lnTo>
                        <a:lnTo>
                          <a:pt x="179" y="9"/>
                        </a:lnTo>
                        <a:lnTo>
                          <a:pt x="183" y="11"/>
                        </a:lnTo>
                        <a:lnTo>
                          <a:pt x="187" y="7"/>
                        </a:lnTo>
                        <a:lnTo>
                          <a:pt x="191" y="2"/>
                        </a:lnTo>
                        <a:lnTo>
                          <a:pt x="195" y="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24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11" name="Freeform 591"/>
                  <p:cNvSpPr>
                    <a:spLocks/>
                  </p:cNvSpPr>
                  <p:nvPr/>
                </p:nvSpPr>
                <p:spPr bwMode="auto">
                  <a:xfrm>
                    <a:off x="5146676" y="1300163"/>
                    <a:ext cx="307975" cy="17463"/>
                  </a:xfrm>
                  <a:custGeom>
                    <a:avLst/>
                    <a:gdLst>
                      <a:gd name="T0" fmla="*/ 0 w 194"/>
                      <a:gd name="T1" fmla="*/ 1 h 11"/>
                      <a:gd name="T2" fmla="*/ 4 w 194"/>
                      <a:gd name="T3" fmla="*/ 7 h 11"/>
                      <a:gd name="T4" fmla="*/ 7 w 194"/>
                      <a:gd name="T5" fmla="*/ 11 h 11"/>
                      <a:gd name="T6" fmla="*/ 12 w 194"/>
                      <a:gd name="T7" fmla="*/ 9 h 11"/>
                      <a:gd name="T8" fmla="*/ 16 w 194"/>
                      <a:gd name="T9" fmla="*/ 4 h 11"/>
                      <a:gd name="T10" fmla="*/ 20 w 194"/>
                      <a:gd name="T11" fmla="*/ 0 h 11"/>
                      <a:gd name="T12" fmla="*/ 23 w 194"/>
                      <a:gd name="T13" fmla="*/ 5 h 11"/>
                      <a:gd name="T14" fmla="*/ 27 w 194"/>
                      <a:gd name="T15" fmla="*/ 10 h 11"/>
                      <a:gd name="T16" fmla="*/ 31 w 194"/>
                      <a:gd name="T17" fmla="*/ 10 h 11"/>
                      <a:gd name="T18" fmla="*/ 36 w 194"/>
                      <a:gd name="T19" fmla="*/ 6 h 11"/>
                      <a:gd name="T20" fmla="*/ 39 w 194"/>
                      <a:gd name="T21" fmla="*/ 1 h 11"/>
                      <a:gd name="T22" fmla="*/ 43 w 194"/>
                      <a:gd name="T23" fmla="*/ 2 h 11"/>
                      <a:gd name="T24" fmla="*/ 47 w 194"/>
                      <a:gd name="T25" fmla="*/ 9 h 11"/>
                      <a:gd name="T26" fmla="*/ 51 w 194"/>
                      <a:gd name="T27" fmla="*/ 11 h 11"/>
                      <a:gd name="T28" fmla="*/ 55 w 194"/>
                      <a:gd name="T29" fmla="*/ 7 h 11"/>
                      <a:gd name="T30" fmla="*/ 59 w 194"/>
                      <a:gd name="T31" fmla="*/ 2 h 11"/>
                      <a:gd name="T32" fmla="*/ 63 w 194"/>
                      <a:gd name="T33" fmla="*/ 0 h 11"/>
                      <a:gd name="T34" fmla="*/ 67 w 194"/>
                      <a:gd name="T35" fmla="*/ 7 h 11"/>
                      <a:gd name="T36" fmla="*/ 71 w 194"/>
                      <a:gd name="T37" fmla="*/ 11 h 11"/>
                      <a:gd name="T38" fmla="*/ 75 w 194"/>
                      <a:gd name="T39" fmla="*/ 9 h 11"/>
                      <a:gd name="T40" fmla="*/ 79 w 194"/>
                      <a:gd name="T41" fmla="*/ 4 h 11"/>
                      <a:gd name="T42" fmla="*/ 83 w 194"/>
                      <a:gd name="T43" fmla="*/ 0 h 11"/>
                      <a:gd name="T44" fmla="*/ 87 w 194"/>
                      <a:gd name="T45" fmla="*/ 4 h 11"/>
                      <a:gd name="T46" fmla="*/ 91 w 194"/>
                      <a:gd name="T47" fmla="*/ 10 h 11"/>
                      <a:gd name="T48" fmla="*/ 95 w 194"/>
                      <a:gd name="T49" fmla="*/ 11 h 11"/>
                      <a:gd name="T50" fmla="*/ 99 w 194"/>
                      <a:gd name="T51" fmla="*/ 6 h 11"/>
                      <a:gd name="T52" fmla="*/ 103 w 194"/>
                      <a:gd name="T53" fmla="*/ 1 h 11"/>
                      <a:gd name="T54" fmla="*/ 107 w 194"/>
                      <a:gd name="T55" fmla="*/ 2 h 11"/>
                      <a:gd name="T56" fmla="*/ 111 w 194"/>
                      <a:gd name="T57" fmla="*/ 8 h 11"/>
                      <a:gd name="T58" fmla="*/ 115 w 194"/>
                      <a:gd name="T59" fmla="*/ 11 h 11"/>
                      <a:gd name="T60" fmla="*/ 119 w 194"/>
                      <a:gd name="T61" fmla="*/ 8 h 11"/>
                      <a:gd name="T62" fmla="*/ 123 w 194"/>
                      <a:gd name="T63" fmla="*/ 3 h 11"/>
                      <a:gd name="T64" fmla="*/ 126 w 194"/>
                      <a:gd name="T65" fmla="*/ 0 h 11"/>
                      <a:gd name="T66" fmla="*/ 130 w 194"/>
                      <a:gd name="T67" fmla="*/ 6 h 11"/>
                      <a:gd name="T68" fmla="*/ 135 w 194"/>
                      <a:gd name="T69" fmla="*/ 11 h 11"/>
                      <a:gd name="T70" fmla="*/ 139 w 194"/>
                      <a:gd name="T71" fmla="*/ 10 h 11"/>
                      <a:gd name="T72" fmla="*/ 142 w 194"/>
                      <a:gd name="T73" fmla="*/ 5 h 11"/>
                      <a:gd name="T74" fmla="*/ 146 w 194"/>
                      <a:gd name="T75" fmla="*/ 1 h 11"/>
                      <a:gd name="T76" fmla="*/ 150 w 194"/>
                      <a:gd name="T77" fmla="*/ 3 h 11"/>
                      <a:gd name="T78" fmla="*/ 154 w 194"/>
                      <a:gd name="T79" fmla="*/ 9 h 11"/>
                      <a:gd name="T80" fmla="*/ 158 w 194"/>
                      <a:gd name="T81" fmla="*/ 11 h 11"/>
                      <a:gd name="T82" fmla="*/ 162 w 194"/>
                      <a:gd name="T83" fmla="*/ 7 h 11"/>
                      <a:gd name="T84" fmla="*/ 166 w 194"/>
                      <a:gd name="T85" fmla="*/ 2 h 11"/>
                      <a:gd name="T86" fmla="*/ 170 w 194"/>
                      <a:gd name="T87" fmla="*/ 1 h 11"/>
                      <a:gd name="T88" fmla="*/ 174 w 194"/>
                      <a:gd name="T89" fmla="*/ 7 h 11"/>
                      <a:gd name="T90" fmla="*/ 178 w 194"/>
                      <a:gd name="T91" fmla="*/ 11 h 11"/>
                      <a:gd name="T92" fmla="*/ 182 w 194"/>
                      <a:gd name="T93" fmla="*/ 9 h 11"/>
                      <a:gd name="T94" fmla="*/ 186 w 194"/>
                      <a:gd name="T95" fmla="*/ 4 h 11"/>
                      <a:gd name="T96" fmla="*/ 190 w 194"/>
                      <a:gd name="T97" fmla="*/ 0 h 11"/>
                      <a:gd name="T98" fmla="*/ 194 w 194"/>
                      <a:gd name="T99" fmla="*/ 5 h 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4" h="11">
                        <a:moveTo>
                          <a:pt x="0" y="1"/>
                        </a:moveTo>
                        <a:lnTo>
                          <a:pt x="4" y="7"/>
                        </a:lnTo>
                        <a:lnTo>
                          <a:pt x="7" y="11"/>
                        </a:lnTo>
                        <a:lnTo>
                          <a:pt x="12" y="9"/>
                        </a:lnTo>
                        <a:lnTo>
                          <a:pt x="16" y="4"/>
                        </a:lnTo>
                        <a:lnTo>
                          <a:pt x="20" y="0"/>
                        </a:lnTo>
                        <a:lnTo>
                          <a:pt x="23" y="5"/>
                        </a:lnTo>
                        <a:lnTo>
                          <a:pt x="27" y="10"/>
                        </a:lnTo>
                        <a:lnTo>
                          <a:pt x="31" y="10"/>
                        </a:lnTo>
                        <a:lnTo>
                          <a:pt x="36" y="6"/>
                        </a:lnTo>
                        <a:lnTo>
                          <a:pt x="39" y="1"/>
                        </a:lnTo>
                        <a:lnTo>
                          <a:pt x="43" y="2"/>
                        </a:lnTo>
                        <a:lnTo>
                          <a:pt x="47" y="9"/>
                        </a:lnTo>
                        <a:lnTo>
                          <a:pt x="51" y="11"/>
                        </a:lnTo>
                        <a:lnTo>
                          <a:pt x="55" y="7"/>
                        </a:lnTo>
                        <a:lnTo>
                          <a:pt x="59" y="2"/>
                        </a:lnTo>
                        <a:lnTo>
                          <a:pt x="63" y="0"/>
                        </a:lnTo>
                        <a:lnTo>
                          <a:pt x="67" y="7"/>
                        </a:lnTo>
                        <a:lnTo>
                          <a:pt x="71" y="11"/>
                        </a:lnTo>
                        <a:lnTo>
                          <a:pt x="75" y="9"/>
                        </a:lnTo>
                        <a:lnTo>
                          <a:pt x="79" y="4"/>
                        </a:lnTo>
                        <a:lnTo>
                          <a:pt x="83" y="0"/>
                        </a:lnTo>
                        <a:lnTo>
                          <a:pt x="87" y="4"/>
                        </a:lnTo>
                        <a:lnTo>
                          <a:pt x="91" y="10"/>
                        </a:lnTo>
                        <a:lnTo>
                          <a:pt x="95" y="11"/>
                        </a:lnTo>
                        <a:lnTo>
                          <a:pt x="99" y="6"/>
                        </a:lnTo>
                        <a:lnTo>
                          <a:pt x="103" y="1"/>
                        </a:lnTo>
                        <a:lnTo>
                          <a:pt x="107" y="2"/>
                        </a:lnTo>
                        <a:lnTo>
                          <a:pt x="111" y="8"/>
                        </a:lnTo>
                        <a:lnTo>
                          <a:pt x="115" y="11"/>
                        </a:lnTo>
                        <a:lnTo>
                          <a:pt x="119" y="8"/>
                        </a:lnTo>
                        <a:lnTo>
                          <a:pt x="123" y="3"/>
                        </a:lnTo>
                        <a:lnTo>
                          <a:pt x="126" y="0"/>
                        </a:lnTo>
                        <a:lnTo>
                          <a:pt x="130" y="6"/>
                        </a:lnTo>
                        <a:lnTo>
                          <a:pt x="135" y="11"/>
                        </a:lnTo>
                        <a:lnTo>
                          <a:pt x="139" y="10"/>
                        </a:lnTo>
                        <a:lnTo>
                          <a:pt x="142" y="5"/>
                        </a:lnTo>
                        <a:lnTo>
                          <a:pt x="146" y="1"/>
                        </a:lnTo>
                        <a:lnTo>
                          <a:pt x="150" y="3"/>
                        </a:lnTo>
                        <a:lnTo>
                          <a:pt x="154" y="9"/>
                        </a:lnTo>
                        <a:lnTo>
                          <a:pt x="158" y="11"/>
                        </a:lnTo>
                        <a:lnTo>
                          <a:pt x="162" y="7"/>
                        </a:lnTo>
                        <a:lnTo>
                          <a:pt x="166" y="2"/>
                        </a:lnTo>
                        <a:lnTo>
                          <a:pt x="170" y="1"/>
                        </a:lnTo>
                        <a:lnTo>
                          <a:pt x="174" y="7"/>
                        </a:lnTo>
                        <a:lnTo>
                          <a:pt x="178" y="11"/>
                        </a:lnTo>
                        <a:lnTo>
                          <a:pt x="182" y="9"/>
                        </a:lnTo>
                        <a:lnTo>
                          <a:pt x="186" y="4"/>
                        </a:lnTo>
                        <a:lnTo>
                          <a:pt x="190" y="0"/>
                        </a:lnTo>
                        <a:lnTo>
                          <a:pt x="194" y="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24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12" name="Freeform 592"/>
                  <p:cNvSpPr>
                    <a:spLocks/>
                  </p:cNvSpPr>
                  <p:nvPr/>
                </p:nvSpPr>
                <p:spPr bwMode="auto">
                  <a:xfrm>
                    <a:off x="5454651" y="1300163"/>
                    <a:ext cx="307975" cy="17463"/>
                  </a:xfrm>
                  <a:custGeom>
                    <a:avLst/>
                    <a:gdLst>
                      <a:gd name="T0" fmla="*/ 0 w 194"/>
                      <a:gd name="T1" fmla="*/ 5 h 11"/>
                      <a:gd name="T2" fmla="*/ 4 w 194"/>
                      <a:gd name="T3" fmla="*/ 10 h 11"/>
                      <a:gd name="T4" fmla="*/ 8 w 194"/>
                      <a:gd name="T5" fmla="*/ 10 h 11"/>
                      <a:gd name="T6" fmla="*/ 12 w 194"/>
                      <a:gd name="T7" fmla="*/ 5 h 11"/>
                      <a:gd name="T8" fmla="*/ 16 w 194"/>
                      <a:gd name="T9" fmla="*/ 1 h 11"/>
                      <a:gd name="T10" fmla="*/ 20 w 194"/>
                      <a:gd name="T11" fmla="*/ 2 h 11"/>
                      <a:gd name="T12" fmla="*/ 24 w 194"/>
                      <a:gd name="T13" fmla="*/ 9 h 11"/>
                      <a:gd name="T14" fmla="*/ 28 w 194"/>
                      <a:gd name="T15" fmla="*/ 11 h 11"/>
                      <a:gd name="T16" fmla="*/ 32 w 194"/>
                      <a:gd name="T17" fmla="*/ 7 h 11"/>
                      <a:gd name="T18" fmla="*/ 36 w 194"/>
                      <a:gd name="T19" fmla="*/ 2 h 11"/>
                      <a:gd name="T20" fmla="*/ 40 w 194"/>
                      <a:gd name="T21" fmla="*/ 0 h 11"/>
                      <a:gd name="T22" fmla="*/ 44 w 194"/>
                      <a:gd name="T23" fmla="*/ 7 h 11"/>
                      <a:gd name="T24" fmla="*/ 48 w 194"/>
                      <a:gd name="T25" fmla="*/ 11 h 11"/>
                      <a:gd name="T26" fmla="*/ 52 w 194"/>
                      <a:gd name="T27" fmla="*/ 9 h 11"/>
                      <a:gd name="T28" fmla="*/ 55 w 194"/>
                      <a:gd name="T29" fmla="*/ 4 h 11"/>
                      <a:gd name="T30" fmla="*/ 59 w 194"/>
                      <a:gd name="T31" fmla="*/ 0 h 11"/>
                      <a:gd name="T32" fmla="*/ 64 w 194"/>
                      <a:gd name="T33" fmla="*/ 4 h 11"/>
                      <a:gd name="T34" fmla="*/ 68 w 194"/>
                      <a:gd name="T35" fmla="*/ 10 h 11"/>
                      <a:gd name="T36" fmla="*/ 71 w 194"/>
                      <a:gd name="T37" fmla="*/ 10 h 11"/>
                      <a:gd name="T38" fmla="*/ 75 w 194"/>
                      <a:gd name="T39" fmla="*/ 6 h 11"/>
                      <a:gd name="T40" fmla="*/ 79 w 194"/>
                      <a:gd name="T41" fmla="*/ 1 h 11"/>
                      <a:gd name="T42" fmla="*/ 83 w 194"/>
                      <a:gd name="T43" fmla="*/ 2 h 11"/>
                      <a:gd name="T44" fmla="*/ 87 w 194"/>
                      <a:gd name="T45" fmla="*/ 8 h 11"/>
                      <a:gd name="T46" fmla="*/ 91 w 194"/>
                      <a:gd name="T47" fmla="*/ 11 h 11"/>
                      <a:gd name="T48" fmla="*/ 95 w 194"/>
                      <a:gd name="T49" fmla="*/ 8 h 11"/>
                      <a:gd name="T50" fmla="*/ 99 w 194"/>
                      <a:gd name="T51" fmla="*/ 3 h 11"/>
                      <a:gd name="T52" fmla="*/ 103 w 194"/>
                      <a:gd name="T53" fmla="*/ 0 h 11"/>
                      <a:gd name="T54" fmla="*/ 107 w 194"/>
                      <a:gd name="T55" fmla="*/ 6 h 11"/>
                      <a:gd name="T56" fmla="*/ 111 w 194"/>
                      <a:gd name="T57" fmla="*/ 11 h 11"/>
                      <a:gd name="T58" fmla="*/ 115 w 194"/>
                      <a:gd name="T59" fmla="*/ 10 h 11"/>
                      <a:gd name="T60" fmla="*/ 119 w 194"/>
                      <a:gd name="T61" fmla="*/ 5 h 11"/>
                      <a:gd name="T62" fmla="*/ 123 w 194"/>
                      <a:gd name="T63" fmla="*/ 0 h 11"/>
                      <a:gd name="T64" fmla="*/ 127 w 194"/>
                      <a:gd name="T65" fmla="*/ 3 h 11"/>
                      <a:gd name="T66" fmla="*/ 131 w 194"/>
                      <a:gd name="T67" fmla="*/ 9 h 11"/>
                      <a:gd name="T68" fmla="*/ 135 w 194"/>
                      <a:gd name="T69" fmla="*/ 11 h 11"/>
                      <a:gd name="T70" fmla="*/ 139 w 194"/>
                      <a:gd name="T71" fmla="*/ 7 h 11"/>
                      <a:gd name="T72" fmla="*/ 143 w 194"/>
                      <a:gd name="T73" fmla="*/ 2 h 11"/>
                      <a:gd name="T74" fmla="*/ 147 w 194"/>
                      <a:gd name="T75" fmla="*/ 1 h 11"/>
                      <a:gd name="T76" fmla="*/ 151 w 194"/>
                      <a:gd name="T77" fmla="*/ 7 h 11"/>
                      <a:gd name="T78" fmla="*/ 155 w 194"/>
                      <a:gd name="T79" fmla="*/ 11 h 11"/>
                      <a:gd name="T80" fmla="*/ 158 w 194"/>
                      <a:gd name="T81" fmla="*/ 9 h 11"/>
                      <a:gd name="T82" fmla="*/ 163 w 194"/>
                      <a:gd name="T83" fmla="*/ 3 h 11"/>
                      <a:gd name="T84" fmla="*/ 167 w 194"/>
                      <a:gd name="T85" fmla="*/ 0 h 11"/>
                      <a:gd name="T86" fmla="*/ 171 w 194"/>
                      <a:gd name="T87" fmla="*/ 5 h 11"/>
                      <a:gd name="T88" fmla="*/ 174 w 194"/>
                      <a:gd name="T89" fmla="*/ 10 h 11"/>
                      <a:gd name="T90" fmla="*/ 178 w 194"/>
                      <a:gd name="T91" fmla="*/ 10 h 11"/>
                      <a:gd name="T92" fmla="*/ 182 w 194"/>
                      <a:gd name="T93" fmla="*/ 5 h 11"/>
                      <a:gd name="T94" fmla="*/ 187 w 194"/>
                      <a:gd name="T95" fmla="*/ 1 h 11"/>
                      <a:gd name="T96" fmla="*/ 190 w 194"/>
                      <a:gd name="T97" fmla="*/ 2 h 11"/>
                      <a:gd name="T98" fmla="*/ 194 w 194"/>
                      <a:gd name="T99" fmla="*/ 9 h 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4" h="11">
                        <a:moveTo>
                          <a:pt x="0" y="5"/>
                        </a:moveTo>
                        <a:lnTo>
                          <a:pt x="4" y="10"/>
                        </a:lnTo>
                        <a:lnTo>
                          <a:pt x="8" y="10"/>
                        </a:lnTo>
                        <a:lnTo>
                          <a:pt x="12" y="5"/>
                        </a:lnTo>
                        <a:lnTo>
                          <a:pt x="16" y="1"/>
                        </a:lnTo>
                        <a:lnTo>
                          <a:pt x="20" y="2"/>
                        </a:lnTo>
                        <a:lnTo>
                          <a:pt x="24" y="9"/>
                        </a:lnTo>
                        <a:lnTo>
                          <a:pt x="28" y="11"/>
                        </a:lnTo>
                        <a:lnTo>
                          <a:pt x="32" y="7"/>
                        </a:lnTo>
                        <a:lnTo>
                          <a:pt x="36" y="2"/>
                        </a:lnTo>
                        <a:lnTo>
                          <a:pt x="40" y="0"/>
                        </a:lnTo>
                        <a:lnTo>
                          <a:pt x="44" y="7"/>
                        </a:lnTo>
                        <a:lnTo>
                          <a:pt x="48" y="11"/>
                        </a:lnTo>
                        <a:lnTo>
                          <a:pt x="52" y="9"/>
                        </a:lnTo>
                        <a:lnTo>
                          <a:pt x="55" y="4"/>
                        </a:lnTo>
                        <a:lnTo>
                          <a:pt x="59" y="0"/>
                        </a:lnTo>
                        <a:lnTo>
                          <a:pt x="64" y="4"/>
                        </a:lnTo>
                        <a:lnTo>
                          <a:pt x="68" y="10"/>
                        </a:lnTo>
                        <a:lnTo>
                          <a:pt x="71" y="10"/>
                        </a:lnTo>
                        <a:lnTo>
                          <a:pt x="75" y="6"/>
                        </a:lnTo>
                        <a:lnTo>
                          <a:pt x="79" y="1"/>
                        </a:lnTo>
                        <a:lnTo>
                          <a:pt x="83" y="2"/>
                        </a:lnTo>
                        <a:lnTo>
                          <a:pt x="87" y="8"/>
                        </a:lnTo>
                        <a:lnTo>
                          <a:pt x="91" y="11"/>
                        </a:lnTo>
                        <a:lnTo>
                          <a:pt x="95" y="8"/>
                        </a:lnTo>
                        <a:lnTo>
                          <a:pt x="99" y="3"/>
                        </a:lnTo>
                        <a:lnTo>
                          <a:pt x="103" y="0"/>
                        </a:lnTo>
                        <a:lnTo>
                          <a:pt x="107" y="6"/>
                        </a:lnTo>
                        <a:lnTo>
                          <a:pt x="111" y="11"/>
                        </a:lnTo>
                        <a:lnTo>
                          <a:pt x="115" y="10"/>
                        </a:lnTo>
                        <a:lnTo>
                          <a:pt x="119" y="5"/>
                        </a:lnTo>
                        <a:lnTo>
                          <a:pt x="123" y="0"/>
                        </a:lnTo>
                        <a:lnTo>
                          <a:pt x="127" y="3"/>
                        </a:lnTo>
                        <a:lnTo>
                          <a:pt x="131" y="9"/>
                        </a:lnTo>
                        <a:lnTo>
                          <a:pt x="135" y="11"/>
                        </a:lnTo>
                        <a:lnTo>
                          <a:pt x="139" y="7"/>
                        </a:lnTo>
                        <a:lnTo>
                          <a:pt x="143" y="2"/>
                        </a:lnTo>
                        <a:lnTo>
                          <a:pt x="147" y="1"/>
                        </a:lnTo>
                        <a:lnTo>
                          <a:pt x="151" y="7"/>
                        </a:lnTo>
                        <a:lnTo>
                          <a:pt x="155" y="11"/>
                        </a:lnTo>
                        <a:lnTo>
                          <a:pt x="158" y="9"/>
                        </a:lnTo>
                        <a:lnTo>
                          <a:pt x="163" y="3"/>
                        </a:lnTo>
                        <a:lnTo>
                          <a:pt x="167" y="0"/>
                        </a:lnTo>
                        <a:lnTo>
                          <a:pt x="171" y="5"/>
                        </a:lnTo>
                        <a:lnTo>
                          <a:pt x="174" y="10"/>
                        </a:lnTo>
                        <a:lnTo>
                          <a:pt x="178" y="10"/>
                        </a:lnTo>
                        <a:lnTo>
                          <a:pt x="182" y="5"/>
                        </a:lnTo>
                        <a:lnTo>
                          <a:pt x="187" y="1"/>
                        </a:lnTo>
                        <a:lnTo>
                          <a:pt x="190" y="2"/>
                        </a:lnTo>
                        <a:lnTo>
                          <a:pt x="194" y="9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24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13" name="Freeform 593"/>
                  <p:cNvSpPr>
                    <a:spLocks/>
                  </p:cNvSpPr>
                  <p:nvPr/>
                </p:nvSpPr>
                <p:spPr bwMode="auto">
                  <a:xfrm>
                    <a:off x="5762626" y="1301751"/>
                    <a:ext cx="25400" cy="15875"/>
                  </a:xfrm>
                  <a:custGeom>
                    <a:avLst/>
                    <a:gdLst>
                      <a:gd name="T0" fmla="*/ 0 w 16"/>
                      <a:gd name="T1" fmla="*/ 8 h 10"/>
                      <a:gd name="T2" fmla="*/ 4 w 16"/>
                      <a:gd name="T3" fmla="*/ 10 h 10"/>
                      <a:gd name="T4" fmla="*/ 8 w 16"/>
                      <a:gd name="T5" fmla="*/ 6 h 10"/>
                      <a:gd name="T6" fmla="*/ 12 w 16"/>
                      <a:gd name="T7" fmla="*/ 1 h 10"/>
                      <a:gd name="T8" fmla="*/ 16 w 16"/>
                      <a:gd name="T9" fmla="*/ 0 h 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6" h="10">
                        <a:moveTo>
                          <a:pt x="0" y="8"/>
                        </a:moveTo>
                        <a:lnTo>
                          <a:pt x="4" y="10"/>
                        </a:lnTo>
                        <a:lnTo>
                          <a:pt x="8" y="6"/>
                        </a:lnTo>
                        <a:lnTo>
                          <a:pt x="12" y="1"/>
                        </a:lnTo>
                        <a:lnTo>
                          <a:pt x="16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24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14" name="Freeform 594"/>
                  <p:cNvSpPr>
                    <a:spLocks/>
                  </p:cNvSpPr>
                  <p:nvPr/>
                </p:nvSpPr>
                <p:spPr bwMode="auto">
                  <a:xfrm>
                    <a:off x="4529139" y="1035051"/>
                    <a:ext cx="307975" cy="649288"/>
                  </a:xfrm>
                  <a:custGeom>
                    <a:avLst/>
                    <a:gdLst>
                      <a:gd name="T0" fmla="*/ 0 w 194"/>
                      <a:gd name="T1" fmla="*/ 409 h 409"/>
                      <a:gd name="T2" fmla="*/ 4 w 194"/>
                      <a:gd name="T3" fmla="*/ 340 h 409"/>
                      <a:gd name="T4" fmla="*/ 8 w 194"/>
                      <a:gd name="T5" fmla="*/ 0 h 409"/>
                      <a:gd name="T6" fmla="*/ 12 w 194"/>
                      <a:gd name="T7" fmla="*/ 280 h 409"/>
                      <a:gd name="T8" fmla="*/ 16 w 194"/>
                      <a:gd name="T9" fmla="*/ 77 h 409"/>
                      <a:gd name="T10" fmla="*/ 20 w 194"/>
                      <a:gd name="T11" fmla="*/ 70 h 409"/>
                      <a:gd name="T12" fmla="*/ 24 w 194"/>
                      <a:gd name="T13" fmla="*/ 148 h 409"/>
                      <a:gd name="T14" fmla="*/ 28 w 194"/>
                      <a:gd name="T15" fmla="*/ 125 h 409"/>
                      <a:gd name="T16" fmla="*/ 32 w 194"/>
                      <a:gd name="T17" fmla="*/ 98 h 409"/>
                      <a:gd name="T18" fmla="*/ 36 w 194"/>
                      <a:gd name="T19" fmla="*/ 104 h 409"/>
                      <a:gd name="T20" fmla="*/ 40 w 194"/>
                      <a:gd name="T21" fmla="*/ 106 h 409"/>
                      <a:gd name="T22" fmla="*/ 44 w 194"/>
                      <a:gd name="T23" fmla="*/ 114 h 409"/>
                      <a:gd name="T24" fmla="*/ 48 w 194"/>
                      <a:gd name="T25" fmla="*/ 120 h 409"/>
                      <a:gd name="T26" fmla="*/ 52 w 194"/>
                      <a:gd name="T27" fmla="*/ 115 h 409"/>
                      <a:gd name="T28" fmla="*/ 56 w 194"/>
                      <a:gd name="T29" fmla="*/ 103 h 409"/>
                      <a:gd name="T30" fmla="*/ 60 w 194"/>
                      <a:gd name="T31" fmla="*/ 102 h 409"/>
                      <a:gd name="T32" fmla="*/ 64 w 194"/>
                      <a:gd name="T33" fmla="*/ 112 h 409"/>
                      <a:gd name="T34" fmla="*/ 68 w 194"/>
                      <a:gd name="T35" fmla="*/ 119 h 409"/>
                      <a:gd name="T36" fmla="*/ 71 w 194"/>
                      <a:gd name="T37" fmla="*/ 118 h 409"/>
                      <a:gd name="T38" fmla="*/ 76 w 194"/>
                      <a:gd name="T39" fmla="*/ 107 h 409"/>
                      <a:gd name="T40" fmla="*/ 80 w 194"/>
                      <a:gd name="T41" fmla="*/ 100 h 409"/>
                      <a:gd name="T42" fmla="*/ 84 w 194"/>
                      <a:gd name="T43" fmla="*/ 108 h 409"/>
                      <a:gd name="T44" fmla="*/ 87 w 194"/>
                      <a:gd name="T45" fmla="*/ 118 h 409"/>
                      <a:gd name="T46" fmla="*/ 91 w 194"/>
                      <a:gd name="T47" fmla="*/ 119 h 409"/>
                      <a:gd name="T48" fmla="*/ 95 w 194"/>
                      <a:gd name="T49" fmla="*/ 112 h 409"/>
                      <a:gd name="T50" fmla="*/ 99 w 194"/>
                      <a:gd name="T51" fmla="*/ 101 h 409"/>
                      <a:gd name="T52" fmla="*/ 103 w 194"/>
                      <a:gd name="T53" fmla="*/ 103 h 409"/>
                      <a:gd name="T54" fmla="*/ 107 w 194"/>
                      <a:gd name="T55" fmla="*/ 115 h 409"/>
                      <a:gd name="T56" fmla="*/ 111 w 194"/>
                      <a:gd name="T57" fmla="*/ 120 h 409"/>
                      <a:gd name="T58" fmla="*/ 115 w 194"/>
                      <a:gd name="T59" fmla="*/ 116 h 409"/>
                      <a:gd name="T60" fmla="*/ 119 w 194"/>
                      <a:gd name="T61" fmla="*/ 104 h 409"/>
                      <a:gd name="T62" fmla="*/ 123 w 194"/>
                      <a:gd name="T63" fmla="*/ 101 h 409"/>
                      <a:gd name="T64" fmla="*/ 127 w 194"/>
                      <a:gd name="T65" fmla="*/ 111 h 409"/>
                      <a:gd name="T66" fmla="*/ 131 w 194"/>
                      <a:gd name="T67" fmla="*/ 119 h 409"/>
                      <a:gd name="T68" fmla="*/ 135 w 194"/>
                      <a:gd name="T69" fmla="*/ 119 h 409"/>
                      <a:gd name="T70" fmla="*/ 139 w 194"/>
                      <a:gd name="T71" fmla="*/ 109 h 409"/>
                      <a:gd name="T72" fmla="*/ 143 w 194"/>
                      <a:gd name="T73" fmla="*/ 100 h 409"/>
                      <a:gd name="T74" fmla="*/ 147 w 194"/>
                      <a:gd name="T75" fmla="*/ 107 h 409"/>
                      <a:gd name="T76" fmla="*/ 151 w 194"/>
                      <a:gd name="T77" fmla="*/ 117 h 409"/>
                      <a:gd name="T78" fmla="*/ 155 w 194"/>
                      <a:gd name="T79" fmla="*/ 120 h 409"/>
                      <a:gd name="T80" fmla="*/ 159 w 194"/>
                      <a:gd name="T81" fmla="*/ 113 h 409"/>
                      <a:gd name="T82" fmla="*/ 163 w 194"/>
                      <a:gd name="T83" fmla="*/ 102 h 409"/>
                      <a:gd name="T84" fmla="*/ 167 w 194"/>
                      <a:gd name="T85" fmla="*/ 103 h 409"/>
                      <a:gd name="T86" fmla="*/ 171 w 194"/>
                      <a:gd name="T87" fmla="*/ 114 h 409"/>
                      <a:gd name="T88" fmla="*/ 175 w 194"/>
                      <a:gd name="T89" fmla="*/ 120 h 409"/>
                      <a:gd name="T90" fmla="*/ 179 w 194"/>
                      <a:gd name="T91" fmla="*/ 117 h 409"/>
                      <a:gd name="T92" fmla="*/ 183 w 194"/>
                      <a:gd name="T93" fmla="*/ 105 h 409"/>
                      <a:gd name="T94" fmla="*/ 187 w 194"/>
                      <a:gd name="T95" fmla="*/ 100 h 409"/>
                      <a:gd name="T96" fmla="*/ 190 w 194"/>
                      <a:gd name="T97" fmla="*/ 110 h 409"/>
                      <a:gd name="T98" fmla="*/ 194 w 194"/>
                      <a:gd name="T99" fmla="*/ 119 h 4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4" h="409">
                        <a:moveTo>
                          <a:pt x="0" y="409"/>
                        </a:moveTo>
                        <a:lnTo>
                          <a:pt x="4" y="340"/>
                        </a:lnTo>
                        <a:lnTo>
                          <a:pt x="8" y="0"/>
                        </a:lnTo>
                        <a:lnTo>
                          <a:pt x="12" y="280"/>
                        </a:lnTo>
                        <a:lnTo>
                          <a:pt x="16" y="77"/>
                        </a:lnTo>
                        <a:lnTo>
                          <a:pt x="20" y="70"/>
                        </a:lnTo>
                        <a:lnTo>
                          <a:pt x="24" y="148"/>
                        </a:lnTo>
                        <a:lnTo>
                          <a:pt x="28" y="125"/>
                        </a:lnTo>
                        <a:lnTo>
                          <a:pt x="32" y="98"/>
                        </a:lnTo>
                        <a:lnTo>
                          <a:pt x="36" y="104"/>
                        </a:lnTo>
                        <a:lnTo>
                          <a:pt x="40" y="106"/>
                        </a:lnTo>
                        <a:lnTo>
                          <a:pt x="44" y="114"/>
                        </a:lnTo>
                        <a:lnTo>
                          <a:pt x="48" y="120"/>
                        </a:lnTo>
                        <a:lnTo>
                          <a:pt x="52" y="115"/>
                        </a:lnTo>
                        <a:lnTo>
                          <a:pt x="56" y="103"/>
                        </a:lnTo>
                        <a:lnTo>
                          <a:pt x="60" y="102"/>
                        </a:lnTo>
                        <a:lnTo>
                          <a:pt x="64" y="112"/>
                        </a:lnTo>
                        <a:lnTo>
                          <a:pt x="68" y="119"/>
                        </a:lnTo>
                        <a:lnTo>
                          <a:pt x="71" y="118"/>
                        </a:lnTo>
                        <a:lnTo>
                          <a:pt x="76" y="107"/>
                        </a:lnTo>
                        <a:lnTo>
                          <a:pt x="80" y="100"/>
                        </a:lnTo>
                        <a:lnTo>
                          <a:pt x="84" y="108"/>
                        </a:lnTo>
                        <a:lnTo>
                          <a:pt x="87" y="118"/>
                        </a:lnTo>
                        <a:lnTo>
                          <a:pt x="91" y="119"/>
                        </a:lnTo>
                        <a:lnTo>
                          <a:pt x="95" y="112"/>
                        </a:lnTo>
                        <a:lnTo>
                          <a:pt x="99" y="101"/>
                        </a:lnTo>
                        <a:lnTo>
                          <a:pt x="103" y="103"/>
                        </a:lnTo>
                        <a:lnTo>
                          <a:pt x="107" y="115"/>
                        </a:lnTo>
                        <a:lnTo>
                          <a:pt x="111" y="120"/>
                        </a:lnTo>
                        <a:lnTo>
                          <a:pt x="115" y="116"/>
                        </a:lnTo>
                        <a:lnTo>
                          <a:pt x="119" y="104"/>
                        </a:lnTo>
                        <a:lnTo>
                          <a:pt x="123" y="101"/>
                        </a:lnTo>
                        <a:lnTo>
                          <a:pt x="127" y="111"/>
                        </a:lnTo>
                        <a:lnTo>
                          <a:pt x="131" y="119"/>
                        </a:lnTo>
                        <a:lnTo>
                          <a:pt x="135" y="119"/>
                        </a:lnTo>
                        <a:lnTo>
                          <a:pt x="139" y="109"/>
                        </a:lnTo>
                        <a:lnTo>
                          <a:pt x="143" y="100"/>
                        </a:lnTo>
                        <a:lnTo>
                          <a:pt x="147" y="107"/>
                        </a:lnTo>
                        <a:lnTo>
                          <a:pt x="151" y="117"/>
                        </a:lnTo>
                        <a:lnTo>
                          <a:pt x="155" y="120"/>
                        </a:lnTo>
                        <a:lnTo>
                          <a:pt x="159" y="113"/>
                        </a:lnTo>
                        <a:lnTo>
                          <a:pt x="163" y="102"/>
                        </a:lnTo>
                        <a:lnTo>
                          <a:pt x="167" y="103"/>
                        </a:lnTo>
                        <a:lnTo>
                          <a:pt x="171" y="114"/>
                        </a:lnTo>
                        <a:lnTo>
                          <a:pt x="175" y="120"/>
                        </a:lnTo>
                        <a:lnTo>
                          <a:pt x="179" y="117"/>
                        </a:lnTo>
                        <a:lnTo>
                          <a:pt x="183" y="105"/>
                        </a:lnTo>
                        <a:lnTo>
                          <a:pt x="187" y="100"/>
                        </a:lnTo>
                        <a:lnTo>
                          <a:pt x="190" y="110"/>
                        </a:lnTo>
                        <a:lnTo>
                          <a:pt x="194" y="119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BD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15" name="Freeform 595"/>
                  <p:cNvSpPr>
                    <a:spLocks/>
                  </p:cNvSpPr>
                  <p:nvPr/>
                </p:nvSpPr>
                <p:spPr bwMode="auto">
                  <a:xfrm>
                    <a:off x="4837114" y="1193801"/>
                    <a:ext cx="309563" cy="31750"/>
                  </a:xfrm>
                  <a:custGeom>
                    <a:avLst/>
                    <a:gdLst>
                      <a:gd name="T0" fmla="*/ 0 w 195"/>
                      <a:gd name="T1" fmla="*/ 19 h 20"/>
                      <a:gd name="T2" fmla="*/ 4 w 195"/>
                      <a:gd name="T3" fmla="*/ 19 h 20"/>
                      <a:gd name="T4" fmla="*/ 9 w 195"/>
                      <a:gd name="T5" fmla="*/ 10 h 20"/>
                      <a:gd name="T6" fmla="*/ 12 w 195"/>
                      <a:gd name="T7" fmla="*/ 1 h 20"/>
                      <a:gd name="T8" fmla="*/ 16 w 195"/>
                      <a:gd name="T9" fmla="*/ 5 h 20"/>
                      <a:gd name="T10" fmla="*/ 20 w 195"/>
                      <a:gd name="T11" fmla="*/ 16 h 20"/>
                      <a:gd name="T12" fmla="*/ 24 w 195"/>
                      <a:gd name="T13" fmla="*/ 20 h 20"/>
                      <a:gd name="T14" fmla="*/ 28 w 195"/>
                      <a:gd name="T15" fmla="*/ 14 h 20"/>
                      <a:gd name="T16" fmla="*/ 32 w 195"/>
                      <a:gd name="T17" fmla="*/ 3 h 20"/>
                      <a:gd name="T18" fmla="*/ 36 w 195"/>
                      <a:gd name="T19" fmla="*/ 2 h 20"/>
                      <a:gd name="T20" fmla="*/ 40 w 195"/>
                      <a:gd name="T21" fmla="*/ 12 h 20"/>
                      <a:gd name="T22" fmla="*/ 44 w 195"/>
                      <a:gd name="T23" fmla="*/ 19 h 20"/>
                      <a:gd name="T24" fmla="*/ 48 w 195"/>
                      <a:gd name="T25" fmla="*/ 18 h 20"/>
                      <a:gd name="T26" fmla="*/ 52 w 195"/>
                      <a:gd name="T27" fmla="*/ 7 h 20"/>
                      <a:gd name="T28" fmla="*/ 56 w 195"/>
                      <a:gd name="T29" fmla="*/ 0 h 20"/>
                      <a:gd name="T30" fmla="*/ 60 w 195"/>
                      <a:gd name="T31" fmla="*/ 8 h 20"/>
                      <a:gd name="T32" fmla="*/ 64 w 195"/>
                      <a:gd name="T33" fmla="*/ 18 h 20"/>
                      <a:gd name="T34" fmla="*/ 68 w 195"/>
                      <a:gd name="T35" fmla="*/ 19 h 20"/>
                      <a:gd name="T36" fmla="*/ 72 w 195"/>
                      <a:gd name="T37" fmla="*/ 11 h 20"/>
                      <a:gd name="T38" fmla="*/ 76 w 195"/>
                      <a:gd name="T39" fmla="*/ 1 h 20"/>
                      <a:gd name="T40" fmla="*/ 80 w 195"/>
                      <a:gd name="T41" fmla="*/ 4 h 20"/>
                      <a:gd name="T42" fmla="*/ 84 w 195"/>
                      <a:gd name="T43" fmla="*/ 15 h 20"/>
                      <a:gd name="T44" fmla="*/ 88 w 195"/>
                      <a:gd name="T45" fmla="*/ 20 h 20"/>
                      <a:gd name="T46" fmla="*/ 92 w 195"/>
                      <a:gd name="T47" fmla="*/ 16 h 20"/>
                      <a:gd name="T48" fmla="*/ 96 w 195"/>
                      <a:gd name="T49" fmla="*/ 4 h 20"/>
                      <a:gd name="T50" fmla="*/ 99 w 195"/>
                      <a:gd name="T51" fmla="*/ 1 h 20"/>
                      <a:gd name="T52" fmla="*/ 103 w 195"/>
                      <a:gd name="T53" fmla="*/ 11 h 20"/>
                      <a:gd name="T54" fmla="*/ 108 w 195"/>
                      <a:gd name="T55" fmla="*/ 19 h 20"/>
                      <a:gd name="T56" fmla="*/ 112 w 195"/>
                      <a:gd name="T57" fmla="*/ 19 h 20"/>
                      <a:gd name="T58" fmla="*/ 115 w 195"/>
                      <a:gd name="T59" fmla="*/ 8 h 20"/>
                      <a:gd name="T60" fmla="*/ 119 w 195"/>
                      <a:gd name="T61" fmla="*/ 0 h 20"/>
                      <a:gd name="T62" fmla="*/ 123 w 195"/>
                      <a:gd name="T63" fmla="*/ 7 h 20"/>
                      <a:gd name="T64" fmla="*/ 127 w 195"/>
                      <a:gd name="T65" fmla="*/ 17 h 20"/>
                      <a:gd name="T66" fmla="*/ 131 w 195"/>
                      <a:gd name="T67" fmla="*/ 20 h 20"/>
                      <a:gd name="T68" fmla="*/ 135 w 195"/>
                      <a:gd name="T69" fmla="*/ 13 h 20"/>
                      <a:gd name="T70" fmla="*/ 139 w 195"/>
                      <a:gd name="T71" fmla="*/ 2 h 20"/>
                      <a:gd name="T72" fmla="*/ 143 w 195"/>
                      <a:gd name="T73" fmla="*/ 3 h 20"/>
                      <a:gd name="T74" fmla="*/ 147 w 195"/>
                      <a:gd name="T75" fmla="*/ 14 h 20"/>
                      <a:gd name="T76" fmla="*/ 151 w 195"/>
                      <a:gd name="T77" fmla="*/ 20 h 20"/>
                      <a:gd name="T78" fmla="*/ 155 w 195"/>
                      <a:gd name="T79" fmla="*/ 17 h 20"/>
                      <a:gd name="T80" fmla="*/ 159 w 195"/>
                      <a:gd name="T81" fmla="*/ 5 h 20"/>
                      <a:gd name="T82" fmla="*/ 163 w 195"/>
                      <a:gd name="T83" fmla="*/ 0 h 20"/>
                      <a:gd name="T84" fmla="*/ 167 w 195"/>
                      <a:gd name="T85" fmla="*/ 10 h 20"/>
                      <a:gd name="T86" fmla="*/ 171 w 195"/>
                      <a:gd name="T87" fmla="*/ 19 h 20"/>
                      <a:gd name="T88" fmla="*/ 175 w 195"/>
                      <a:gd name="T89" fmla="*/ 19 h 20"/>
                      <a:gd name="T90" fmla="*/ 179 w 195"/>
                      <a:gd name="T91" fmla="*/ 10 h 20"/>
                      <a:gd name="T92" fmla="*/ 183 w 195"/>
                      <a:gd name="T93" fmla="*/ 0 h 20"/>
                      <a:gd name="T94" fmla="*/ 187 w 195"/>
                      <a:gd name="T95" fmla="*/ 5 h 20"/>
                      <a:gd name="T96" fmla="*/ 191 w 195"/>
                      <a:gd name="T97" fmla="*/ 16 h 20"/>
                      <a:gd name="T98" fmla="*/ 195 w 195"/>
                      <a:gd name="T99" fmla="*/ 20 h 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5" h="20">
                        <a:moveTo>
                          <a:pt x="0" y="19"/>
                        </a:moveTo>
                        <a:lnTo>
                          <a:pt x="4" y="19"/>
                        </a:lnTo>
                        <a:lnTo>
                          <a:pt x="9" y="10"/>
                        </a:lnTo>
                        <a:lnTo>
                          <a:pt x="12" y="1"/>
                        </a:lnTo>
                        <a:lnTo>
                          <a:pt x="16" y="5"/>
                        </a:lnTo>
                        <a:lnTo>
                          <a:pt x="20" y="16"/>
                        </a:lnTo>
                        <a:lnTo>
                          <a:pt x="24" y="20"/>
                        </a:lnTo>
                        <a:lnTo>
                          <a:pt x="28" y="14"/>
                        </a:lnTo>
                        <a:lnTo>
                          <a:pt x="32" y="3"/>
                        </a:lnTo>
                        <a:lnTo>
                          <a:pt x="36" y="2"/>
                        </a:lnTo>
                        <a:lnTo>
                          <a:pt x="40" y="12"/>
                        </a:lnTo>
                        <a:lnTo>
                          <a:pt x="44" y="19"/>
                        </a:lnTo>
                        <a:lnTo>
                          <a:pt x="48" y="18"/>
                        </a:lnTo>
                        <a:lnTo>
                          <a:pt x="52" y="7"/>
                        </a:lnTo>
                        <a:lnTo>
                          <a:pt x="56" y="0"/>
                        </a:lnTo>
                        <a:lnTo>
                          <a:pt x="60" y="8"/>
                        </a:lnTo>
                        <a:lnTo>
                          <a:pt x="64" y="18"/>
                        </a:lnTo>
                        <a:lnTo>
                          <a:pt x="68" y="19"/>
                        </a:lnTo>
                        <a:lnTo>
                          <a:pt x="72" y="11"/>
                        </a:lnTo>
                        <a:lnTo>
                          <a:pt x="76" y="1"/>
                        </a:lnTo>
                        <a:lnTo>
                          <a:pt x="80" y="4"/>
                        </a:lnTo>
                        <a:lnTo>
                          <a:pt x="84" y="15"/>
                        </a:lnTo>
                        <a:lnTo>
                          <a:pt x="88" y="20"/>
                        </a:lnTo>
                        <a:lnTo>
                          <a:pt x="92" y="16"/>
                        </a:lnTo>
                        <a:lnTo>
                          <a:pt x="96" y="4"/>
                        </a:lnTo>
                        <a:lnTo>
                          <a:pt x="99" y="1"/>
                        </a:lnTo>
                        <a:lnTo>
                          <a:pt x="103" y="11"/>
                        </a:lnTo>
                        <a:lnTo>
                          <a:pt x="108" y="19"/>
                        </a:lnTo>
                        <a:lnTo>
                          <a:pt x="112" y="19"/>
                        </a:lnTo>
                        <a:lnTo>
                          <a:pt x="115" y="8"/>
                        </a:lnTo>
                        <a:lnTo>
                          <a:pt x="119" y="0"/>
                        </a:lnTo>
                        <a:lnTo>
                          <a:pt x="123" y="7"/>
                        </a:lnTo>
                        <a:lnTo>
                          <a:pt x="127" y="17"/>
                        </a:lnTo>
                        <a:lnTo>
                          <a:pt x="131" y="20"/>
                        </a:lnTo>
                        <a:lnTo>
                          <a:pt x="135" y="13"/>
                        </a:lnTo>
                        <a:lnTo>
                          <a:pt x="139" y="2"/>
                        </a:lnTo>
                        <a:lnTo>
                          <a:pt x="143" y="3"/>
                        </a:lnTo>
                        <a:lnTo>
                          <a:pt x="147" y="14"/>
                        </a:lnTo>
                        <a:lnTo>
                          <a:pt x="151" y="20"/>
                        </a:lnTo>
                        <a:lnTo>
                          <a:pt x="155" y="17"/>
                        </a:lnTo>
                        <a:lnTo>
                          <a:pt x="159" y="5"/>
                        </a:lnTo>
                        <a:lnTo>
                          <a:pt x="163" y="0"/>
                        </a:lnTo>
                        <a:lnTo>
                          <a:pt x="167" y="10"/>
                        </a:lnTo>
                        <a:lnTo>
                          <a:pt x="171" y="19"/>
                        </a:lnTo>
                        <a:lnTo>
                          <a:pt x="175" y="19"/>
                        </a:lnTo>
                        <a:lnTo>
                          <a:pt x="179" y="10"/>
                        </a:lnTo>
                        <a:lnTo>
                          <a:pt x="183" y="0"/>
                        </a:lnTo>
                        <a:lnTo>
                          <a:pt x="187" y="5"/>
                        </a:lnTo>
                        <a:lnTo>
                          <a:pt x="191" y="16"/>
                        </a:lnTo>
                        <a:lnTo>
                          <a:pt x="195" y="2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BD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16" name="Freeform 596"/>
                  <p:cNvSpPr>
                    <a:spLocks/>
                  </p:cNvSpPr>
                  <p:nvPr/>
                </p:nvSpPr>
                <p:spPr bwMode="auto">
                  <a:xfrm>
                    <a:off x="5146676" y="1193801"/>
                    <a:ext cx="307975" cy="31750"/>
                  </a:xfrm>
                  <a:custGeom>
                    <a:avLst/>
                    <a:gdLst>
                      <a:gd name="T0" fmla="*/ 0 w 194"/>
                      <a:gd name="T1" fmla="*/ 20 h 20"/>
                      <a:gd name="T2" fmla="*/ 4 w 194"/>
                      <a:gd name="T3" fmla="*/ 14 h 20"/>
                      <a:gd name="T4" fmla="*/ 7 w 194"/>
                      <a:gd name="T5" fmla="*/ 3 h 20"/>
                      <a:gd name="T6" fmla="*/ 12 w 194"/>
                      <a:gd name="T7" fmla="*/ 2 h 20"/>
                      <a:gd name="T8" fmla="*/ 16 w 194"/>
                      <a:gd name="T9" fmla="*/ 13 h 20"/>
                      <a:gd name="T10" fmla="*/ 20 w 194"/>
                      <a:gd name="T11" fmla="*/ 19 h 20"/>
                      <a:gd name="T12" fmla="*/ 23 w 194"/>
                      <a:gd name="T13" fmla="*/ 17 h 20"/>
                      <a:gd name="T14" fmla="*/ 27 w 194"/>
                      <a:gd name="T15" fmla="*/ 7 h 20"/>
                      <a:gd name="T16" fmla="*/ 31 w 194"/>
                      <a:gd name="T17" fmla="*/ 0 h 20"/>
                      <a:gd name="T18" fmla="*/ 36 w 194"/>
                      <a:gd name="T19" fmla="*/ 9 h 20"/>
                      <a:gd name="T20" fmla="*/ 39 w 194"/>
                      <a:gd name="T21" fmla="*/ 18 h 20"/>
                      <a:gd name="T22" fmla="*/ 43 w 194"/>
                      <a:gd name="T23" fmla="*/ 19 h 20"/>
                      <a:gd name="T24" fmla="*/ 47 w 194"/>
                      <a:gd name="T25" fmla="*/ 11 h 20"/>
                      <a:gd name="T26" fmla="*/ 51 w 194"/>
                      <a:gd name="T27" fmla="*/ 1 h 20"/>
                      <a:gd name="T28" fmla="*/ 55 w 194"/>
                      <a:gd name="T29" fmla="*/ 4 h 20"/>
                      <a:gd name="T30" fmla="*/ 59 w 194"/>
                      <a:gd name="T31" fmla="*/ 15 h 20"/>
                      <a:gd name="T32" fmla="*/ 63 w 194"/>
                      <a:gd name="T33" fmla="*/ 20 h 20"/>
                      <a:gd name="T34" fmla="*/ 67 w 194"/>
                      <a:gd name="T35" fmla="*/ 16 h 20"/>
                      <a:gd name="T36" fmla="*/ 71 w 194"/>
                      <a:gd name="T37" fmla="*/ 3 h 20"/>
                      <a:gd name="T38" fmla="*/ 75 w 194"/>
                      <a:gd name="T39" fmla="*/ 1 h 20"/>
                      <a:gd name="T40" fmla="*/ 79 w 194"/>
                      <a:gd name="T41" fmla="*/ 12 h 20"/>
                      <a:gd name="T42" fmla="*/ 83 w 194"/>
                      <a:gd name="T43" fmla="*/ 19 h 20"/>
                      <a:gd name="T44" fmla="*/ 87 w 194"/>
                      <a:gd name="T45" fmla="*/ 18 h 20"/>
                      <a:gd name="T46" fmla="*/ 91 w 194"/>
                      <a:gd name="T47" fmla="*/ 8 h 20"/>
                      <a:gd name="T48" fmla="*/ 95 w 194"/>
                      <a:gd name="T49" fmla="*/ 0 h 20"/>
                      <a:gd name="T50" fmla="*/ 99 w 194"/>
                      <a:gd name="T51" fmla="*/ 7 h 20"/>
                      <a:gd name="T52" fmla="*/ 103 w 194"/>
                      <a:gd name="T53" fmla="*/ 17 h 20"/>
                      <a:gd name="T54" fmla="*/ 107 w 194"/>
                      <a:gd name="T55" fmla="*/ 20 h 20"/>
                      <a:gd name="T56" fmla="*/ 111 w 194"/>
                      <a:gd name="T57" fmla="*/ 12 h 20"/>
                      <a:gd name="T58" fmla="*/ 115 w 194"/>
                      <a:gd name="T59" fmla="*/ 2 h 20"/>
                      <a:gd name="T60" fmla="*/ 119 w 194"/>
                      <a:gd name="T61" fmla="*/ 3 h 20"/>
                      <a:gd name="T62" fmla="*/ 123 w 194"/>
                      <a:gd name="T63" fmla="*/ 14 h 20"/>
                      <a:gd name="T64" fmla="*/ 126 w 194"/>
                      <a:gd name="T65" fmla="*/ 20 h 20"/>
                      <a:gd name="T66" fmla="*/ 130 w 194"/>
                      <a:gd name="T67" fmla="*/ 17 h 20"/>
                      <a:gd name="T68" fmla="*/ 135 w 194"/>
                      <a:gd name="T69" fmla="*/ 5 h 20"/>
                      <a:gd name="T70" fmla="*/ 139 w 194"/>
                      <a:gd name="T71" fmla="*/ 0 h 20"/>
                      <a:gd name="T72" fmla="*/ 142 w 194"/>
                      <a:gd name="T73" fmla="*/ 10 h 20"/>
                      <a:gd name="T74" fmla="*/ 146 w 194"/>
                      <a:gd name="T75" fmla="*/ 19 h 20"/>
                      <a:gd name="T76" fmla="*/ 150 w 194"/>
                      <a:gd name="T77" fmla="*/ 19 h 20"/>
                      <a:gd name="T78" fmla="*/ 154 w 194"/>
                      <a:gd name="T79" fmla="*/ 9 h 20"/>
                      <a:gd name="T80" fmla="*/ 158 w 194"/>
                      <a:gd name="T81" fmla="*/ 0 h 20"/>
                      <a:gd name="T82" fmla="*/ 162 w 194"/>
                      <a:gd name="T83" fmla="*/ 5 h 20"/>
                      <a:gd name="T84" fmla="*/ 166 w 194"/>
                      <a:gd name="T85" fmla="*/ 16 h 20"/>
                      <a:gd name="T86" fmla="*/ 170 w 194"/>
                      <a:gd name="T87" fmla="*/ 20 h 20"/>
                      <a:gd name="T88" fmla="*/ 174 w 194"/>
                      <a:gd name="T89" fmla="*/ 14 h 20"/>
                      <a:gd name="T90" fmla="*/ 178 w 194"/>
                      <a:gd name="T91" fmla="*/ 2 h 20"/>
                      <a:gd name="T92" fmla="*/ 182 w 194"/>
                      <a:gd name="T93" fmla="*/ 2 h 20"/>
                      <a:gd name="T94" fmla="*/ 186 w 194"/>
                      <a:gd name="T95" fmla="*/ 13 h 20"/>
                      <a:gd name="T96" fmla="*/ 190 w 194"/>
                      <a:gd name="T97" fmla="*/ 19 h 20"/>
                      <a:gd name="T98" fmla="*/ 194 w 194"/>
                      <a:gd name="T99" fmla="*/ 17 h 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4" h="20">
                        <a:moveTo>
                          <a:pt x="0" y="20"/>
                        </a:moveTo>
                        <a:lnTo>
                          <a:pt x="4" y="14"/>
                        </a:lnTo>
                        <a:lnTo>
                          <a:pt x="7" y="3"/>
                        </a:lnTo>
                        <a:lnTo>
                          <a:pt x="12" y="2"/>
                        </a:lnTo>
                        <a:lnTo>
                          <a:pt x="16" y="13"/>
                        </a:lnTo>
                        <a:lnTo>
                          <a:pt x="20" y="19"/>
                        </a:lnTo>
                        <a:lnTo>
                          <a:pt x="23" y="17"/>
                        </a:lnTo>
                        <a:lnTo>
                          <a:pt x="27" y="7"/>
                        </a:lnTo>
                        <a:lnTo>
                          <a:pt x="31" y="0"/>
                        </a:lnTo>
                        <a:lnTo>
                          <a:pt x="36" y="9"/>
                        </a:lnTo>
                        <a:lnTo>
                          <a:pt x="39" y="18"/>
                        </a:lnTo>
                        <a:lnTo>
                          <a:pt x="43" y="19"/>
                        </a:lnTo>
                        <a:lnTo>
                          <a:pt x="47" y="11"/>
                        </a:lnTo>
                        <a:lnTo>
                          <a:pt x="51" y="1"/>
                        </a:lnTo>
                        <a:lnTo>
                          <a:pt x="55" y="4"/>
                        </a:lnTo>
                        <a:lnTo>
                          <a:pt x="59" y="15"/>
                        </a:lnTo>
                        <a:lnTo>
                          <a:pt x="63" y="20"/>
                        </a:lnTo>
                        <a:lnTo>
                          <a:pt x="67" y="16"/>
                        </a:lnTo>
                        <a:lnTo>
                          <a:pt x="71" y="3"/>
                        </a:lnTo>
                        <a:lnTo>
                          <a:pt x="75" y="1"/>
                        </a:lnTo>
                        <a:lnTo>
                          <a:pt x="79" y="12"/>
                        </a:lnTo>
                        <a:lnTo>
                          <a:pt x="83" y="19"/>
                        </a:lnTo>
                        <a:lnTo>
                          <a:pt x="87" y="18"/>
                        </a:lnTo>
                        <a:lnTo>
                          <a:pt x="91" y="8"/>
                        </a:lnTo>
                        <a:lnTo>
                          <a:pt x="95" y="0"/>
                        </a:lnTo>
                        <a:lnTo>
                          <a:pt x="99" y="7"/>
                        </a:lnTo>
                        <a:lnTo>
                          <a:pt x="103" y="17"/>
                        </a:lnTo>
                        <a:lnTo>
                          <a:pt x="107" y="20"/>
                        </a:lnTo>
                        <a:lnTo>
                          <a:pt x="111" y="12"/>
                        </a:lnTo>
                        <a:lnTo>
                          <a:pt x="115" y="2"/>
                        </a:lnTo>
                        <a:lnTo>
                          <a:pt x="119" y="3"/>
                        </a:lnTo>
                        <a:lnTo>
                          <a:pt x="123" y="14"/>
                        </a:lnTo>
                        <a:lnTo>
                          <a:pt x="126" y="20"/>
                        </a:lnTo>
                        <a:lnTo>
                          <a:pt x="130" y="17"/>
                        </a:lnTo>
                        <a:lnTo>
                          <a:pt x="135" y="5"/>
                        </a:lnTo>
                        <a:lnTo>
                          <a:pt x="139" y="0"/>
                        </a:lnTo>
                        <a:lnTo>
                          <a:pt x="142" y="10"/>
                        </a:lnTo>
                        <a:lnTo>
                          <a:pt x="146" y="19"/>
                        </a:lnTo>
                        <a:lnTo>
                          <a:pt x="150" y="19"/>
                        </a:lnTo>
                        <a:lnTo>
                          <a:pt x="154" y="9"/>
                        </a:lnTo>
                        <a:lnTo>
                          <a:pt x="158" y="0"/>
                        </a:lnTo>
                        <a:lnTo>
                          <a:pt x="162" y="5"/>
                        </a:lnTo>
                        <a:lnTo>
                          <a:pt x="166" y="16"/>
                        </a:lnTo>
                        <a:lnTo>
                          <a:pt x="170" y="20"/>
                        </a:lnTo>
                        <a:lnTo>
                          <a:pt x="174" y="14"/>
                        </a:lnTo>
                        <a:lnTo>
                          <a:pt x="178" y="2"/>
                        </a:lnTo>
                        <a:lnTo>
                          <a:pt x="182" y="2"/>
                        </a:lnTo>
                        <a:lnTo>
                          <a:pt x="186" y="13"/>
                        </a:lnTo>
                        <a:lnTo>
                          <a:pt x="190" y="19"/>
                        </a:lnTo>
                        <a:lnTo>
                          <a:pt x="194" y="1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BD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17" name="Freeform 597"/>
                  <p:cNvSpPr>
                    <a:spLocks/>
                  </p:cNvSpPr>
                  <p:nvPr/>
                </p:nvSpPr>
                <p:spPr bwMode="auto">
                  <a:xfrm>
                    <a:off x="5454651" y="1193801"/>
                    <a:ext cx="307975" cy="31750"/>
                  </a:xfrm>
                  <a:custGeom>
                    <a:avLst/>
                    <a:gdLst>
                      <a:gd name="T0" fmla="*/ 0 w 194"/>
                      <a:gd name="T1" fmla="*/ 17 h 20"/>
                      <a:gd name="T2" fmla="*/ 4 w 194"/>
                      <a:gd name="T3" fmla="*/ 6 h 20"/>
                      <a:gd name="T4" fmla="*/ 8 w 194"/>
                      <a:gd name="T5" fmla="*/ 0 h 20"/>
                      <a:gd name="T6" fmla="*/ 12 w 194"/>
                      <a:gd name="T7" fmla="*/ 9 h 20"/>
                      <a:gd name="T8" fmla="*/ 16 w 194"/>
                      <a:gd name="T9" fmla="*/ 18 h 20"/>
                      <a:gd name="T10" fmla="*/ 20 w 194"/>
                      <a:gd name="T11" fmla="*/ 19 h 20"/>
                      <a:gd name="T12" fmla="*/ 24 w 194"/>
                      <a:gd name="T13" fmla="*/ 11 h 20"/>
                      <a:gd name="T14" fmla="*/ 28 w 194"/>
                      <a:gd name="T15" fmla="*/ 1 h 20"/>
                      <a:gd name="T16" fmla="*/ 32 w 194"/>
                      <a:gd name="T17" fmla="*/ 4 h 20"/>
                      <a:gd name="T18" fmla="*/ 36 w 194"/>
                      <a:gd name="T19" fmla="*/ 16 h 20"/>
                      <a:gd name="T20" fmla="*/ 40 w 194"/>
                      <a:gd name="T21" fmla="*/ 20 h 20"/>
                      <a:gd name="T22" fmla="*/ 44 w 194"/>
                      <a:gd name="T23" fmla="*/ 15 h 20"/>
                      <a:gd name="T24" fmla="*/ 48 w 194"/>
                      <a:gd name="T25" fmla="*/ 3 h 20"/>
                      <a:gd name="T26" fmla="*/ 52 w 194"/>
                      <a:gd name="T27" fmla="*/ 1 h 20"/>
                      <a:gd name="T28" fmla="*/ 55 w 194"/>
                      <a:gd name="T29" fmla="*/ 12 h 20"/>
                      <a:gd name="T30" fmla="*/ 59 w 194"/>
                      <a:gd name="T31" fmla="*/ 19 h 20"/>
                      <a:gd name="T32" fmla="*/ 64 w 194"/>
                      <a:gd name="T33" fmla="*/ 18 h 20"/>
                      <a:gd name="T34" fmla="*/ 68 w 194"/>
                      <a:gd name="T35" fmla="*/ 8 h 20"/>
                      <a:gd name="T36" fmla="*/ 71 w 194"/>
                      <a:gd name="T37" fmla="*/ 0 h 20"/>
                      <a:gd name="T38" fmla="*/ 75 w 194"/>
                      <a:gd name="T39" fmla="*/ 7 h 20"/>
                      <a:gd name="T40" fmla="*/ 79 w 194"/>
                      <a:gd name="T41" fmla="*/ 17 h 20"/>
                      <a:gd name="T42" fmla="*/ 83 w 194"/>
                      <a:gd name="T43" fmla="*/ 20 h 20"/>
                      <a:gd name="T44" fmla="*/ 87 w 194"/>
                      <a:gd name="T45" fmla="*/ 12 h 20"/>
                      <a:gd name="T46" fmla="*/ 91 w 194"/>
                      <a:gd name="T47" fmla="*/ 2 h 20"/>
                      <a:gd name="T48" fmla="*/ 95 w 194"/>
                      <a:gd name="T49" fmla="*/ 3 h 20"/>
                      <a:gd name="T50" fmla="*/ 99 w 194"/>
                      <a:gd name="T51" fmla="*/ 14 h 20"/>
                      <a:gd name="T52" fmla="*/ 103 w 194"/>
                      <a:gd name="T53" fmla="*/ 20 h 20"/>
                      <a:gd name="T54" fmla="*/ 107 w 194"/>
                      <a:gd name="T55" fmla="*/ 16 h 20"/>
                      <a:gd name="T56" fmla="*/ 111 w 194"/>
                      <a:gd name="T57" fmla="*/ 5 h 20"/>
                      <a:gd name="T58" fmla="*/ 115 w 194"/>
                      <a:gd name="T59" fmla="*/ 1 h 20"/>
                      <a:gd name="T60" fmla="*/ 119 w 194"/>
                      <a:gd name="T61" fmla="*/ 10 h 20"/>
                      <a:gd name="T62" fmla="*/ 123 w 194"/>
                      <a:gd name="T63" fmla="*/ 19 h 20"/>
                      <a:gd name="T64" fmla="*/ 127 w 194"/>
                      <a:gd name="T65" fmla="*/ 19 h 20"/>
                      <a:gd name="T66" fmla="*/ 131 w 194"/>
                      <a:gd name="T67" fmla="*/ 9 h 20"/>
                      <a:gd name="T68" fmla="*/ 135 w 194"/>
                      <a:gd name="T69" fmla="*/ 0 h 20"/>
                      <a:gd name="T70" fmla="*/ 139 w 194"/>
                      <a:gd name="T71" fmla="*/ 6 h 20"/>
                      <a:gd name="T72" fmla="*/ 143 w 194"/>
                      <a:gd name="T73" fmla="*/ 17 h 20"/>
                      <a:gd name="T74" fmla="*/ 147 w 194"/>
                      <a:gd name="T75" fmla="*/ 20 h 20"/>
                      <a:gd name="T76" fmla="*/ 151 w 194"/>
                      <a:gd name="T77" fmla="*/ 14 h 20"/>
                      <a:gd name="T78" fmla="*/ 155 w 194"/>
                      <a:gd name="T79" fmla="*/ 2 h 20"/>
                      <a:gd name="T80" fmla="*/ 158 w 194"/>
                      <a:gd name="T81" fmla="*/ 2 h 20"/>
                      <a:gd name="T82" fmla="*/ 163 w 194"/>
                      <a:gd name="T83" fmla="*/ 13 h 20"/>
                      <a:gd name="T84" fmla="*/ 167 w 194"/>
                      <a:gd name="T85" fmla="*/ 20 h 20"/>
                      <a:gd name="T86" fmla="*/ 171 w 194"/>
                      <a:gd name="T87" fmla="*/ 17 h 20"/>
                      <a:gd name="T88" fmla="*/ 174 w 194"/>
                      <a:gd name="T89" fmla="*/ 6 h 20"/>
                      <a:gd name="T90" fmla="*/ 178 w 194"/>
                      <a:gd name="T91" fmla="*/ 0 h 20"/>
                      <a:gd name="T92" fmla="*/ 182 w 194"/>
                      <a:gd name="T93" fmla="*/ 9 h 20"/>
                      <a:gd name="T94" fmla="*/ 187 w 194"/>
                      <a:gd name="T95" fmla="*/ 18 h 20"/>
                      <a:gd name="T96" fmla="*/ 190 w 194"/>
                      <a:gd name="T97" fmla="*/ 19 h 20"/>
                      <a:gd name="T98" fmla="*/ 194 w 194"/>
                      <a:gd name="T99" fmla="*/ 10 h 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4" h="20">
                        <a:moveTo>
                          <a:pt x="0" y="17"/>
                        </a:moveTo>
                        <a:lnTo>
                          <a:pt x="4" y="6"/>
                        </a:lnTo>
                        <a:lnTo>
                          <a:pt x="8" y="0"/>
                        </a:lnTo>
                        <a:lnTo>
                          <a:pt x="12" y="9"/>
                        </a:lnTo>
                        <a:lnTo>
                          <a:pt x="16" y="18"/>
                        </a:lnTo>
                        <a:lnTo>
                          <a:pt x="20" y="19"/>
                        </a:lnTo>
                        <a:lnTo>
                          <a:pt x="24" y="11"/>
                        </a:lnTo>
                        <a:lnTo>
                          <a:pt x="28" y="1"/>
                        </a:lnTo>
                        <a:lnTo>
                          <a:pt x="32" y="4"/>
                        </a:lnTo>
                        <a:lnTo>
                          <a:pt x="36" y="16"/>
                        </a:lnTo>
                        <a:lnTo>
                          <a:pt x="40" y="20"/>
                        </a:lnTo>
                        <a:lnTo>
                          <a:pt x="44" y="15"/>
                        </a:lnTo>
                        <a:lnTo>
                          <a:pt x="48" y="3"/>
                        </a:lnTo>
                        <a:lnTo>
                          <a:pt x="52" y="1"/>
                        </a:lnTo>
                        <a:lnTo>
                          <a:pt x="55" y="12"/>
                        </a:lnTo>
                        <a:lnTo>
                          <a:pt x="59" y="19"/>
                        </a:lnTo>
                        <a:lnTo>
                          <a:pt x="64" y="18"/>
                        </a:lnTo>
                        <a:lnTo>
                          <a:pt x="68" y="8"/>
                        </a:lnTo>
                        <a:lnTo>
                          <a:pt x="71" y="0"/>
                        </a:lnTo>
                        <a:lnTo>
                          <a:pt x="75" y="7"/>
                        </a:lnTo>
                        <a:lnTo>
                          <a:pt x="79" y="17"/>
                        </a:lnTo>
                        <a:lnTo>
                          <a:pt x="83" y="20"/>
                        </a:lnTo>
                        <a:lnTo>
                          <a:pt x="87" y="12"/>
                        </a:lnTo>
                        <a:lnTo>
                          <a:pt x="91" y="2"/>
                        </a:lnTo>
                        <a:lnTo>
                          <a:pt x="95" y="3"/>
                        </a:lnTo>
                        <a:lnTo>
                          <a:pt x="99" y="14"/>
                        </a:lnTo>
                        <a:lnTo>
                          <a:pt x="103" y="20"/>
                        </a:lnTo>
                        <a:lnTo>
                          <a:pt x="107" y="16"/>
                        </a:lnTo>
                        <a:lnTo>
                          <a:pt x="111" y="5"/>
                        </a:lnTo>
                        <a:lnTo>
                          <a:pt x="115" y="1"/>
                        </a:lnTo>
                        <a:lnTo>
                          <a:pt x="119" y="10"/>
                        </a:lnTo>
                        <a:lnTo>
                          <a:pt x="123" y="19"/>
                        </a:lnTo>
                        <a:lnTo>
                          <a:pt x="127" y="19"/>
                        </a:lnTo>
                        <a:lnTo>
                          <a:pt x="131" y="9"/>
                        </a:lnTo>
                        <a:lnTo>
                          <a:pt x="135" y="0"/>
                        </a:lnTo>
                        <a:lnTo>
                          <a:pt x="139" y="6"/>
                        </a:lnTo>
                        <a:lnTo>
                          <a:pt x="143" y="17"/>
                        </a:lnTo>
                        <a:lnTo>
                          <a:pt x="147" y="20"/>
                        </a:lnTo>
                        <a:lnTo>
                          <a:pt x="151" y="14"/>
                        </a:lnTo>
                        <a:lnTo>
                          <a:pt x="155" y="2"/>
                        </a:lnTo>
                        <a:lnTo>
                          <a:pt x="158" y="2"/>
                        </a:lnTo>
                        <a:lnTo>
                          <a:pt x="163" y="13"/>
                        </a:lnTo>
                        <a:lnTo>
                          <a:pt x="167" y="20"/>
                        </a:lnTo>
                        <a:lnTo>
                          <a:pt x="171" y="17"/>
                        </a:lnTo>
                        <a:lnTo>
                          <a:pt x="174" y="6"/>
                        </a:lnTo>
                        <a:lnTo>
                          <a:pt x="178" y="0"/>
                        </a:lnTo>
                        <a:lnTo>
                          <a:pt x="182" y="9"/>
                        </a:lnTo>
                        <a:lnTo>
                          <a:pt x="187" y="18"/>
                        </a:lnTo>
                        <a:lnTo>
                          <a:pt x="190" y="19"/>
                        </a:lnTo>
                        <a:lnTo>
                          <a:pt x="194" y="1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BD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18" name="Freeform 598"/>
                  <p:cNvSpPr>
                    <a:spLocks/>
                  </p:cNvSpPr>
                  <p:nvPr/>
                </p:nvSpPr>
                <p:spPr bwMode="auto">
                  <a:xfrm>
                    <a:off x="5762626" y="1195388"/>
                    <a:ext cx="25400" cy="28575"/>
                  </a:xfrm>
                  <a:custGeom>
                    <a:avLst/>
                    <a:gdLst>
                      <a:gd name="T0" fmla="*/ 0 w 16"/>
                      <a:gd name="T1" fmla="*/ 9 h 18"/>
                      <a:gd name="T2" fmla="*/ 4 w 16"/>
                      <a:gd name="T3" fmla="*/ 0 h 18"/>
                      <a:gd name="T4" fmla="*/ 8 w 16"/>
                      <a:gd name="T5" fmla="*/ 4 h 18"/>
                      <a:gd name="T6" fmla="*/ 12 w 16"/>
                      <a:gd name="T7" fmla="*/ 15 h 18"/>
                      <a:gd name="T8" fmla="*/ 16 w 16"/>
                      <a:gd name="T9" fmla="*/ 18 h 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6" h="18">
                        <a:moveTo>
                          <a:pt x="0" y="9"/>
                        </a:moveTo>
                        <a:lnTo>
                          <a:pt x="4" y="0"/>
                        </a:lnTo>
                        <a:lnTo>
                          <a:pt x="8" y="4"/>
                        </a:lnTo>
                        <a:lnTo>
                          <a:pt x="12" y="15"/>
                        </a:lnTo>
                        <a:lnTo>
                          <a:pt x="16" y="18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BD00F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19" name="Freeform 599"/>
                  <p:cNvSpPr>
                    <a:spLocks/>
                  </p:cNvSpPr>
                  <p:nvPr/>
                </p:nvSpPr>
                <p:spPr bwMode="auto">
                  <a:xfrm>
                    <a:off x="4529139" y="1065213"/>
                    <a:ext cx="307975" cy="619125"/>
                  </a:xfrm>
                  <a:custGeom>
                    <a:avLst/>
                    <a:gdLst>
                      <a:gd name="T0" fmla="*/ 0 w 194"/>
                      <a:gd name="T1" fmla="*/ 390 h 390"/>
                      <a:gd name="T2" fmla="*/ 4 w 194"/>
                      <a:gd name="T3" fmla="*/ 122 h 390"/>
                      <a:gd name="T4" fmla="*/ 8 w 194"/>
                      <a:gd name="T5" fmla="*/ 0 h 390"/>
                      <a:gd name="T6" fmla="*/ 12 w 194"/>
                      <a:gd name="T7" fmla="*/ 106 h 390"/>
                      <a:gd name="T8" fmla="*/ 16 w 194"/>
                      <a:gd name="T9" fmla="*/ 62 h 390"/>
                      <a:gd name="T10" fmla="*/ 20 w 194"/>
                      <a:gd name="T11" fmla="*/ 56 h 390"/>
                      <a:gd name="T12" fmla="*/ 24 w 194"/>
                      <a:gd name="T13" fmla="*/ 84 h 390"/>
                      <a:gd name="T14" fmla="*/ 28 w 194"/>
                      <a:gd name="T15" fmla="*/ 36 h 390"/>
                      <a:gd name="T16" fmla="*/ 32 w 194"/>
                      <a:gd name="T17" fmla="*/ 55 h 390"/>
                      <a:gd name="T18" fmla="*/ 36 w 194"/>
                      <a:gd name="T19" fmla="*/ 74 h 390"/>
                      <a:gd name="T20" fmla="*/ 40 w 194"/>
                      <a:gd name="T21" fmla="*/ 56 h 390"/>
                      <a:gd name="T22" fmla="*/ 44 w 194"/>
                      <a:gd name="T23" fmla="*/ 49 h 390"/>
                      <a:gd name="T24" fmla="*/ 48 w 194"/>
                      <a:gd name="T25" fmla="*/ 49 h 390"/>
                      <a:gd name="T26" fmla="*/ 52 w 194"/>
                      <a:gd name="T27" fmla="*/ 54 h 390"/>
                      <a:gd name="T28" fmla="*/ 56 w 194"/>
                      <a:gd name="T29" fmla="*/ 62 h 390"/>
                      <a:gd name="T30" fmla="*/ 60 w 194"/>
                      <a:gd name="T31" fmla="*/ 63 h 390"/>
                      <a:gd name="T32" fmla="*/ 64 w 194"/>
                      <a:gd name="T33" fmla="*/ 53 h 390"/>
                      <a:gd name="T34" fmla="*/ 68 w 194"/>
                      <a:gd name="T35" fmla="*/ 47 h 390"/>
                      <a:gd name="T36" fmla="*/ 71 w 194"/>
                      <a:gd name="T37" fmla="*/ 51 h 390"/>
                      <a:gd name="T38" fmla="*/ 76 w 194"/>
                      <a:gd name="T39" fmla="*/ 61 h 390"/>
                      <a:gd name="T40" fmla="*/ 80 w 194"/>
                      <a:gd name="T41" fmla="*/ 63 h 390"/>
                      <a:gd name="T42" fmla="*/ 84 w 194"/>
                      <a:gd name="T43" fmla="*/ 58 h 390"/>
                      <a:gd name="T44" fmla="*/ 87 w 194"/>
                      <a:gd name="T45" fmla="*/ 48 h 390"/>
                      <a:gd name="T46" fmla="*/ 91 w 194"/>
                      <a:gd name="T47" fmla="*/ 47 h 390"/>
                      <a:gd name="T48" fmla="*/ 95 w 194"/>
                      <a:gd name="T49" fmla="*/ 58 h 390"/>
                      <a:gd name="T50" fmla="*/ 99 w 194"/>
                      <a:gd name="T51" fmla="*/ 63 h 390"/>
                      <a:gd name="T52" fmla="*/ 103 w 194"/>
                      <a:gd name="T53" fmla="*/ 61 h 390"/>
                      <a:gd name="T54" fmla="*/ 107 w 194"/>
                      <a:gd name="T55" fmla="*/ 51 h 390"/>
                      <a:gd name="T56" fmla="*/ 111 w 194"/>
                      <a:gd name="T57" fmla="*/ 46 h 390"/>
                      <a:gd name="T58" fmla="*/ 115 w 194"/>
                      <a:gd name="T59" fmla="*/ 54 h 390"/>
                      <a:gd name="T60" fmla="*/ 119 w 194"/>
                      <a:gd name="T61" fmla="*/ 62 h 390"/>
                      <a:gd name="T62" fmla="*/ 123 w 194"/>
                      <a:gd name="T63" fmla="*/ 63 h 390"/>
                      <a:gd name="T64" fmla="*/ 127 w 194"/>
                      <a:gd name="T65" fmla="*/ 55 h 390"/>
                      <a:gd name="T66" fmla="*/ 131 w 194"/>
                      <a:gd name="T67" fmla="*/ 47 h 390"/>
                      <a:gd name="T68" fmla="*/ 135 w 194"/>
                      <a:gd name="T69" fmla="*/ 49 h 390"/>
                      <a:gd name="T70" fmla="*/ 139 w 194"/>
                      <a:gd name="T71" fmla="*/ 60 h 390"/>
                      <a:gd name="T72" fmla="*/ 143 w 194"/>
                      <a:gd name="T73" fmla="*/ 63 h 390"/>
                      <a:gd name="T74" fmla="*/ 147 w 194"/>
                      <a:gd name="T75" fmla="*/ 59 h 390"/>
                      <a:gd name="T76" fmla="*/ 151 w 194"/>
                      <a:gd name="T77" fmla="*/ 49 h 390"/>
                      <a:gd name="T78" fmla="*/ 155 w 194"/>
                      <a:gd name="T79" fmla="*/ 47 h 390"/>
                      <a:gd name="T80" fmla="*/ 159 w 194"/>
                      <a:gd name="T81" fmla="*/ 56 h 390"/>
                      <a:gd name="T82" fmla="*/ 163 w 194"/>
                      <a:gd name="T83" fmla="*/ 63 h 390"/>
                      <a:gd name="T84" fmla="*/ 167 w 194"/>
                      <a:gd name="T85" fmla="*/ 61 h 390"/>
                      <a:gd name="T86" fmla="*/ 171 w 194"/>
                      <a:gd name="T87" fmla="*/ 52 h 390"/>
                      <a:gd name="T88" fmla="*/ 175 w 194"/>
                      <a:gd name="T89" fmla="*/ 46 h 390"/>
                      <a:gd name="T90" fmla="*/ 179 w 194"/>
                      <a:gd name="T91" fmla="*/ 52 h 390"/>
                      <a:gd name="T92" fmla="*/ 183 w 194"/>
                      <a:gd name="T93" fmla="*/ 61 h 390"/>
                      <a:gd name="T94" fmla="*/ 187 w 194"/>
                      <a:gd name="T95" fmla="*/ 63 h 390"/>
                      <a:gd name="T96" fmla="*/ 190 w 194"/>
                      <a:gd name="T97" fmla="*/ 56 h 390"/>
                      <a:gd name="T98" fmla="*/ 194 w 194"/>
                      <a:gd name="T99" fmla="*/ 47 h 39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4" h="390">
                        <a:moveTo>
                          <a:pt x="0" y="390"/>
                        </a:moveTo>
                        <a:lnTo>
                          <a:pt x="4" y="122"/>
                        </a:lnTo>
                        <a:lnTo>
                          <a:pt x="8" y="0"/>
                        </a:lnTo>
                        <a:lnTo>
                          <a:pt x="12" y="106"/>
                        </a:lnTo>
                        <a:lnTo>
                          <a:pt x="16" y="62"/>
                        </a:lnTo>
                        <a:lnTo>
                          <a:pt x="20" y="56"/>
                        </a:lnTo>
                        <a:lnTo>
                          <a:pt x="24" y="84"/>
                        </a:lnTo>
                        <a:lnTo>
                          <a:pt x="28" y="36"/>
                        </a:lnTo>
                        <a:lnTo>
                          <a:pt x="32" y="55"/>
                        </a:lnTo>
                        <a:lnTo>
                          <a:pt x="36" y="74"/>
                        </a:lnTo>
                        <a:lnTo>
                          <a:pt x="40" y="56"/>
                        </a:lnTo>
                        <a:lnTo>
                          <a:pt x="44" y="49"/>
                        </a:lnTo>
                        <a:lnTo>
                          <a:pt x="48" y="49"/>
                        </a:lnTo>
                        <a:lnTo>
                          <a:pt x="52" y="54"/>
                        </a:lnTo>
                        <a:lnTo>
                          <a:pt x="56" y="62"/>
                        </a:lnTo>
                        <a:lnTo>
                          <a:pt x="60" y="63"/>
                        </a:lnTo>
                        <a:lnTo>
                          <a:pt x="64" y="53"/>
                        </a:lnTo>
                        <a:lnTo>
                          <a:pt x="68" y="47"/>
                        </a:lnTo>
                        <a:lnTo>
                          <a:pt x="71" y="51"/>
                        </a:lnTo>
                        <a:lnTo>
                          <a:pt x="76" y="61"/>
                        </a:lnTo>
                        <a:lnTo>
                          <a:pt x="80" y="63"/>
                        </a:lnTo>
                        <a:lnTo>
                          <a:pt x="84" y="58"/>
                        </a:lnTo>
                        <a:lnTo>
                          <a:pt x="87" y="48"/>
                        </a:lnTo>
                        <a:lnTo>
                          <a:pt x="91" y="47"/>
                        </a:lnTo>
                        <a:lnTo>
                          <a:pt x="95" y="58"/>
                        </a:lnTo>
                        <a:lnTo>
                          <a:pt x="99" y="63"/>
                        </a:lnTo>
                        <a:lnTo>
                          <a:pt x="103" y="61"/>
                        </a:lnTo>
                        <a:lnTo>
                          <a:pt x="107" y="51"/>
                        </a:lnTo>
                        <a:lnTo>
                          <a:pt x="111" y="46"/>
                        </a:lnTo>
                        <a:lnTo>
                          <a:pt x="115" y="54"/>
                        </a:lnTo>
                        <a:lnTo>
                          <a:pt x="119" y="62"/>
                        </a:lnTo>
                        <a:lnTo>
                          <a:pt x="123" y="63"/>
                        </a:lnTo>
                        <a:lnTo>
                          <a:pt x="127" y="55"/>
                        </a:lnTo>
                        <a:lnTo>
                          <a:pt x="131" y="47"/>
                        </a:lnTo>
                        <a:lnTo>
                          <a:pt x="135" y="49"/>
                        </a:lnTo>
                        <a:lnTo>
                          <a:pt x="139" y="60"/>
                        </a:lnTo>
                        <a:lnTo>
                          <a:pt x="143" y="63"/>
                        </a:lnTo>
                        <a:lnTo>
                          <a:pt x="147" y="59"/>
                        </a:lnTo>
                        <a:lnTo>
                          <a:pt x="151" y="49"/>
                        </a:lnTo>
                        <a:lnTo>
                          <a:pt x="155" y="47"/>
                        </a:lnTo>
                        <a:lnTo>
                          <a:pt x="159" y="56"/>
                        </a:lnTo>
                        <a:lnTo>
                          <a:pt x="163" y="63"/>
                        </a:lnTo>
                        <a:lnTo>
                          <a:pt x="167" y="61"/>
                        </a:lnTo>
                        <a:lnTo>
                          <a:pt x="171" y="52"/>
                        </a:lnTo>
                        <a:lnTo>
                          <a:pt x="175" y="46"/>
                        </a:lnTo>
                        <a:lnTo>
                          <a:pt x="179" y="52"/>
                        </a:lnTo>
                        <a:lnTo>
                          <a:pt x="183" y="61"/>
                        </a:lnTo>
                        <a:lnTo>
                          <a:pt x="187" y="63"/>
                        </a:lnTo>
                        <a:lnTo>
                          <a:pt x="190" y="56"/>
                        </a:lnTo>
                        <a:lnTo>
                          <a:pt x="194" y="47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A8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20" name="Freeform 600"/>
                  <p:cNvSpPr>
                    <a:spLocks/>
                  </p:cNvSpPr>
                  <p:nvPr/>
                </p:nvSpPr>
                <p:spPr bwMode="auto">
                  <a:xfrm>
                    <a:off x="4837114" y="1138238"/>
                    <a:ext cx="309563" cy="26988"/>
                  </a:xfrm>
                  <a:custGeom>
                    <a:avLst/>
                    <a:gdLst>
                      <a:gd name="T0" fmla="*/ 0 w 195"/>
                      <a:gd name="T1" fmla="*/ 1 h 17"/>
                      <a:gd name="T2" fmla="*/ 4 w 195"/>
                      <a:gd name="T3" fmla="*/ 3 h 17"/>
                      <a:gd name="T4" fmla="*/ 9 w 195"/>
                      <a:gd name="T5" fmla="*/ 13 h 17"/>
                      <a:gd name="T6" fmla="*/ 12 w 195"/>
                      <a:gd name="T7" fmla="*/ 17 h 17"/>
                      <a:gd name="T8" fmla="*/ 16 w 195"/>
                      <a:gd name="T9" fmla="*/ 13 h 17"/>
                      <a:gd name="T10" fmla="*/ 20 w 195"/>
                      <a:gd name="T11" fmla="*/ 4 h 17"/>
                      <a:gd name="T12" fmla="*/ 24 w 195"/>
                      <a:gd name="T13" fmla="*/ 1 h 17"/>
                      <a:gd name="T14" fmla="*/ 28 w 195"/>
                      <a:gd name="T15" fmla="*/ 9 h 17"/>
                      <a:gd name="T16" fmla="*/ 32 w 195"/>
                      <a:gd name="T17" fmla="*/ 17 h 17"/>
                      <a:gd name="T18" fmla="*/ 36 w 195"/>
                      <a:gd name="T19" fmla="*/ 16 h 17"/>
                      <a:gd name="T20" fmla="*/ 40 w 195"/>
                      <a:gd name="T21" fmla="*/ 7 h 17"/>
                      <a:gd name="T22" fmla="*/ 44 w 195"/>
                      <a:gd name="T23" fmla="*/ 1 h 17"/>
                      <a:gd name="T24" fmla="*/ 48 w 195"/>
                      <a:gd name="T25" fmla="*/ 5 h 17"/>
                      <a:gd name="T26" fmla="*/ 52 w 195"/>
                      <a:gd name="T27" fmla="*/ 15 h 17"/>
                      <a:gd name="T28" fmla="*/ 56 w 195"/>
                      <a:gd name="T29" fmla="*/ 17 h 17"/>
                      <a:gd name="T30" fmla="*/ 60 w 195"/>
                      <a:gd name="T31" fmla="*/ 11 h 17"/>
                      <a:gd name="T32" fmla="*/ 64 w 195"/>
                      <a:gd name="T33" fmla="*/ 2 h 17"/>
                      <a:gd name="T34" fmla="*/ 68 w 195"/>
                      <a:gd name="T35" fmla="*/ 2 h 17"/>
                      <a:gd name="T36" fmla="*/ 72 w 195"/>
                      <a:gd name="T37" fmla="*/ 12 h 17"/>
                      <a:gd name="T38" fmla="*/ 76 w 195"/>
                      <a:gd name="T39" fmla="*/ 17 h 17"/>
                      <a:gd name="T40" fmla="*/ 80 w 195"/>
                      <a:gd name="T41" fmla="*/ 14 h 17"/>
                      <a:gd name="T42" fmla="*/ 84 w 195"/>
                      <a:gd name="T43" fmla="*/ 5 h 17"/>
                      <a:gd name="T44" fmla="*/ 88 w 195"/>
                      <a:gd name="T45" fmla="*/ 0 h 17"/>
                      <a:gd name="T46" fmla="*/ 92 w 195"/>
                      <a:gd name="T47" fmla="*/ 8 h 17"/>
                      <a:gd name="T48" fmla="*/ 96 w 195"/>
                      <a:gd name="T49" fmla="*/ 16 h 17"/>
                      <a:gd name="T50" fmla="*/ 99 w 195"/>
                      <a:gd name="T51" fmla="*/ 17 h 17"/>
                      <a:gd name="T52" fmla="*/ 103 w 195"/>
                      <a:gd name="T53" fmla="*/ 9 h 17"/>
                      <a:gd name="T54" fmla="*/ 108 w 195"/>
                      <a:gd name="T55" fmla="*/ 1 h 17"/>
                      <a:gd name="T56" fmla="*/ 112 w 195"/>
                      <a:gd name="T57" fmla="*/ 4 h 17"/>
                      <a:gd name="T58" fmla="*/ 115 w 195"/>
                      <a:gd name="T59" fmla="*/ 14 h 17"/>
                      <a:gd name="T60" fmla="*/ 119 w 195"/>
                      <a:gd name="T61" fmla="*/ 17 h 17"/>
                      <a:gd name="T62" fmla="*/ 123 w 195"/>
                      <a:gd name="T63" fmla="*/ 12 h 17"/>
                      <a:gd name="T64" fmla="*/ 127 w 195"/>
                      <a:gd name="T65" fmla="*/ 3 h 17"/>
                      <a:gd name="T66" fmla="*/ 131 w 195"/>
                      <a:gd name="T67" fmla="*/ 1 h 17"/>
                      <a:gd name="T68" fmla="*/ 135 w 195"/>
                      <a:gd name="T69" fmla="*/ 11 h 17"/>
                      <a:gd name="T70" fmla="*/ 139 w 195"/>
                      <a:gd name="T71" fmla="*/ 17 h 17"/>
                      <a:gd name="T72" fmla="*/ 143 w 195"/>
                      <a:gd name="T73" fmla="*/ 15 h 17"/>
                      <a:gd name="T74" fmla="*/ 147 w 195"/>
                      <a:gd name="T75" fmla="*/ 6 h 17"/>
                      <a:gd name="T76" fmla="*/ 151 w 195"/>
                      <a:gd name="T77" fmla="*/ 0 h 17"/>
                      <a:gd name="T78" fmla="*/ 155 w 195"/>
                      <a:gd name="T79" fmla="*/ 6 h 17"/>
                      <a:gd name="T80" fmla="*/ 159 w 195"/>
                      <a:gd name="T81" fmla="*/ 15 h 17"/>
                      <a:gd name="T82" fmla="*/ 163 w 195"/>
                      <a:gd name="T83" fmla="*/ 17 h 17"/>
                      <a:gd name="T84" fmla="*/ 167 w 195"/>
                      <a:gd name="T85" fmla="*/ 10 h 17"/>
                      <a:gd name="T86" fmla="*/ 171 w 195"/>
                      <a:gd name="T87" fmla="*/ 1 h 17"/>
                      <a:gd name="T88" fmla="*/ 175 w 195"/>
                      <a:gd name="T89" fmla="*/ 3 h 17"/>
                      <a:gd name="T90" fmla="*/ 179 w 195"/>
                      <a:gd name="T91" fmla="*/ 13 h 17"/>
                      <a:gd name="T92" fmla="*/ 183 w 195"/>
                      <a:gd name="T93" fmla="*/ 17 h 17"/>
                      <a:gd name="T94" fmla="*/ 187 w 195"/>
                      <a:gd name="T95" fmla="*/ 13 h 17"/>
                      <a:gd name="T96" fmla="*/ 191 w 195"/>
                      <a:gd name="T97" fmla="*/ 4 h 17"/>
                      <a:gd name="T98" fmla="*/ 195 w 195"/>
                      <a:gd name="T99" fmla="*/ 1 h 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5" h="17">
                        <a:moveTo>
                          <a:pt x="0" y="1"/>
                        </a:moveTo>
                        <a:lnTo>
                          <a:pt x="4" y="3"/>
                        </a:lnTo>
                        <a:lnTo>
                          <a:pt x="9" y="13"/>
                        </a:lnTo>
                        <a:lnTo>
                          <a:pt x="12" y="17"/>
                        </a:lnTo>
                        <a:lnTo>
                          <a:pt x="16" y="13"/>
                        </a:lnTo>
                        <a:lnTo>
                          <a:pt x="20" y="4"/>
                        </a:lnTo>
                        <a:lnTo>
                          <a:pt x="24" y="1"/>
                        </a:lnTo>
                        <a:lnTo>
                          <a:pt x="28" y="9"/>
                        </a:lnTo>
                        <a:lnTo>
                          <a:pt x="32" y="17"/>
                        </a:lnTo>
                        <a:lnTo>
                          <a:pt x="36" y="16"/>
                        </a:lnTo>
                        <a:lnTo>
                          <a:pt x="40" y="7"/>
                        </a:lnTo>
                        <a:lnTo>
                          <a:pt x="44" y="1"/>
                        </a:lnTo>
                        <a:lnTo>
                          <a:pt x="48" y="5"/>
                        </a:lnTo>
                        <a:lnTo>
                          <a:pt x="52" y="15"/>
                        </a:lnTo>
                        <a:lnTo>
                          <a:pt x="56" y="17"/>
                        </a:lnTo>
                        <a:lnTo>
                          <a:pt x="60" y="11"/>
                        </a:lnTo>
                        <a:lnTo>
                          <a:pt x="64" y="2"/>
                        </a:lnTo>
                        <a:lnTo>
                          <a:pt x="68" y="2"/>
                        </a:lnTo>
                        <a:lnTo>
                          <a:pt x="72" y="12"/>
                        </a:lnTo>
                        <a:lnTo>
                          <a:pt x="76" y="17"/>
                        </a:lnTo>
                        <a:lnTo>
                          <a:pt x="80" y="14"/>
                        </a:lnTo>
                        <a:lnTo>
                          <a:pt x="84" y="5"/>
                        </a:lnTo>
                        <a:lnTo>
                          <a:pt x="88" y="0"/>
                        </a:lnTo>
                        <a:lnTo>
                          <a:pt x="92" y="8"/>
                        </a:lnTo>
                        <a:lnTo>
                          <a:pt x="96" y="16"/>
                        </a:lnTo>
                        <a:lnTo>
                          <a:pt x="99" y="17"/>
                        </a:lnTo>
                        <a:lnTo>
                          <a:pt x="103" y="9"/>
                        </a:lnTo>
                        <a:lnTo>
                          <a:pt x="108" y="1"/>
                        </a:lnTo>
                        <a:lnTo>
                          <a:pt x="112" y="4"/>
                        </a:lnTo>
                        <a:lnTo>
                          <a:pt x="115" y="14"/>
                        </a:lnTo>
                        <a:lnTo>
                          <a:pt x="119" y="17"/>
                        </a:lnTo>
                        <a:lnTo>
                          <a:pt x="123" y="12"/>
                        </a:lnTo>
                        <a:lnTo>
                          <a:pt x="127" y="3"/>
                        </a:lnTo>
                        <a:lnTo>
                          <a:pt x="131" y="1"/>
                        </a:lnTo>
                        <a:lnTo>
                          <a:pt x="135" y="11"/>
                        </a:lnTo>
                        <a:lnTo>
                          <a:pt x="139" y="17"/>
                        </a:lnTo>
                        <a:lnTo>
                          <a:pt x="143" y="15"/>
                        </a:lnTo>
                        <a:lnTo>
                          <a:pt x="147" y="6"/>
                        </a:lnTo>
                        <a:lnTo>
                          <a:pt x="151" y="0"/>
                        </a:lnTo>
                        <a:lnTo>
                          <a:pt x="155" y="6"/>
                        </a:lnTo>
                        <a:lnTo>
                          <a:pt x="159" y="15"/>
                        </a:lnTo>
                        <a:lnTo>
                          <a:pt x="163" y="17"/>
                        </a:lnTo>
                        <a:lnTo>
                          <a:pt x="167" y="10"/>
                        </a:lnTo>
                        <a:lnTo>
                          <a:pt x="171" y="1"/>
                        </a:lnTo>
                        <a:lnTo>
                          <a:pt x="175" y="3"/>
                        </a:lnTo>
                        <a:lnTo>
                          <a:pt x="179" y="13"/>
                        </a:lnTo>
                        <a:lnTo>
                          <a:pt x="183" y="17"/>
                        </a:lnTo>
                        <a:lnTo>
                          <a:pt x="187" y="13"/>
                        </a:lnTo>
                        <a:lnTo>
                          <a:pt x="191" y="4"/>
                        </a:lnTo>
                        <a:lnTo>
                          <a:pt x="195" y="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A8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21" name="Freeform 601"/>
                  <p:cNvSpPr>
                    <a:spLocks/>
                  </p:cNvSpPr>
                  <p:nvPr/>
                </p:nvSpPr>
                <p:spPr bwMode="auto">
                  <a:xfrm>
                    <a:off x="5146676" y="1138238"/>
                    <a:ext cx="307975" cy="26988"/>
                  </a:xfrm>
                  <a:custGeom>
                    <a:avLst/>
                    <a:gdLst>
                      <a:gd name="T0" fmla="*/ 0 w 194"/>
                      <a:gd name="T1" fmla="*/ 1 h 17"/>
                      <a:gd name="T2" fmla="*/ 4 w 194"/>
                      <a:gd name="T3" fmla="*/ 9 h 17"/>
                      <a:gd name="T4" fmla="*/ 7 w 194"/>
                      <a:gd name="T5" fmla="*/ 17 h 17"/>
                      <a:gd name="T6" fmla="*/ 12 w 194"/>
                      <a:gd name="T7" fmla="*/ 16 h 17"/>
                      <a:gd name="T8" fmla="*/ 16 w 194"/>
                      <a:gd name="T9" fmla="*/ 7 h 17"/>
                      <a:gd name="T10" fmla="*/ 20 w 194"/>
                      <a:gd name="T11" fmla="*/ 1 h 17"/>
                      <a:gd name="T12" fmla="*/ 23 w 194"/>
                      <a:gd name="T13" fmla="*/ 5 h 17"/>
                      <a:gd name="T14" fmla="*/ 27 w 194"/>
                      <a:gd name="T15" fmla="*/ 15 h 17"/>
                      <a:gd name="T16" fmla="*/ 31 w 194"/>
                      <a:gd name="T17" fmla="*/ 17 h 17"/>
                      <a:gd name="T18" fmla="*/ 36 w 194"/>
                      <a:gd name="T19" fmla="*/ 11 h 17"/>
                      <a:gd name="T20" fmla="*/ 39 w 194"/>
                      <a:gd name="T21" fmla="*/ 2 h 17"/>
                      <a:gd name="T22" fmla="*/ 43 w 194"/>
                      <a:gd name="T23" fmla="*/ 2 h 17"/>
                      <a:gd name="T24" fmla="*/ 47 w 194"/>
                      <a:gd name="T25" fmla="*/ 12 h 17"/>
                      <a:gd name="T26" fmla="*/ 51 w 194"/>
                      <a:gd name="T27" fmla="*/ 17 h 17"/>
                      <a:gd name="T28" fmla="*/ 55 w 194"/>
                      <a:gd name="T29" fmla="*/ 14 h 17"/>
                      <a:gd name="T30" fmla="*/ 59 w 194"/>
                      <a:gd name="T31" fmla="*/ 5 h 17"/>
                      <a:gd name="T32" fmla="*/ 63 w 194"/>
                      <a:gd name="T33" fmla="*/ 0 h 17"/>
                      <a:gd name="T34" fmla="*/ 67 w 194"/>
                      <a:gd name="T35" fmla="*/ 8 h 17"/>
                      <a:gd name="T36" fmla="*/ 71 w 194"/>
                      <a:gd name="T37" fmla="*/ 16 h 17"/>
                      <a:gd name="T38" fmla="*/ 75 w 194"/>
                      <a:gd name="T39" fmla="*/ 17 h 17"/>
                      <a:gd name="T40" fmla="*/ 79 w 194"/>
                      <a:gd name="T41" fmla="*/ 8 h 17"/>
                      <a:gd name="T42" fmla="*/ 83 w 194"/>
                      <a:gd name="T43" fmla="*/ 1 h 17"/>
                      <a:gd name="T44" fmla="*/ 87 w 194"/>
                      <a:gd name="T45" fmla="*/ 4 h 17"/>
                      <a:gd name="T46" fmla="*/ 91 w 194"/>
                      <a:gd name="T47" fmla="*/ 14 h 17"/>
                      <a:gd name="T48" fmla="*/ 95 w 194"/>
                      <a:gd name="T49" fmla="*/ 17 h 17"/>
                      <a:gd name="T50" fmla="*/ 99 w 194"/>
                      <a:gd name="T51" fmla="*/ 12 h 17"/>
                      <a:gd name="T52" fmla="*/ 103 w 194"/>
                      <a:gd name="T53" fmla="*/ 3 h 17"/>
                      <a:gd name="T54" fmla="*/ 107 w 194"/>
                      <a:gd name="T55" fmla="*/ 1 h 17"/>
                      <a:gd name="T56" fmla="*/ 111 w 194"/>
                      <a:gd name="T57" fmla="*/ 11 h 17"/>
                      <a:gd name="T58" fmla="*/ 115 w 194"/>
                      <a:gd name="T59" fmla="*/ 17 h 17"/>
                      <a:gd name="T60" fmla="*/ 119 w 194"/>
                      <a:gd name="T61" fmla="*/ 15 h 17"/>
                      <a:gd name="T62" fmla="*/ 123 w 194"/>
                      <a:gd name="T63" fmla="*/ 6 h 17"/>
                      <a:gd name="T64" fmla="*/ 126 w 194"/>
                      <a:gd name="T65" fmla="*/ 0 h 17"/>
                      <a:gd name="T66" fmla="*/ 130 w 194"/>
                      <a:gd name="T67" fmla="*/ 6 h 17"/>
                      <a:gd name="T68" fmla="*/ 135 w 194"/>
                      <a:gd name="T69" fmla="*/ 16 h 17"/>
                      <a:gd name="T70" fmla="*/ 139 w 194"/>
                      <a:gd name="T71" fmla="*/ 17 h 17"/>
                      <a:gd name="T72" fmla="*/ 142 w 194"/>
                      <a:gd name="T73" fmla="*/ 10 h 17"/>
                      <a:gd name="T74" fmla="*/ 146 w 194"/>
                      <a:gd name="T75" fmla="*/ 1 h 17"/>
                      <a:gd name="T76" fmla="*/ 150 w 194"/>
                      <a:gd name="T77" fmla="*/ 3 h 17"/>
                      <a:gd name="T78" fmla="*/ 154 w 194"/>
                      <a:gd name="T79" fmla="*/ 13 h 17"/>
                      <a:gd name="T80" fmla="*/ 158 w 194"/>
                      <a:gd name="T81" fmla="*/ 17 h 17"/>
                      <a:gd name="T82" fmla="*/ 162 w 194"/>
                      <a:gd name="T83" fmla="*/ 13 h 17"/>
                      <a:gd name="T84" fmla="*/ 166 w 194"/>
                      <a:gd name="T85" fmla="*/ 4 h 17"/>
                      <a:gd name="T86" fmla="*/ 170 w 194"/>
                      <a:gd name="T87" fmla="*/ 1 h 17"/>
                      <a:gd name="T88" fmla="*/ 174 w 194"/>
                      <a:gd name="T89" fmla="*/ 10 h 17"/>
                      <a:gd name="T90" fmla="*/ 178 w 194"/>
                      <a:gd name="T91" fmla="*/ 17 h 17"/>
                      <a:gd name="T92" fmla="*/ 182 w 194"/>
                      <a:gd name="T93" fmla="*/ 16 h 17"/>
                      <a:gd name="T94" fmla="*/ 186 w 194"/>
                      <a:gd name="T95" fmla="*/ 7 h 17"/>
                      <a:gd name="T96" fmla="*/ 190 w 194"/>
                      <a:gd name="T97" fmla="*/ 0 h 17"/>
                      <a:gd name="T98" fmla="*/ 194 w 194"/>
                      <a:gd name="T99" fmla="*/ 5 h 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4" h="17">
                        <a:moveTo>
                          <a:pt x="0" y="1"/>
                        </a:moveTo>
                        <a:lnTo>
                          <a:pt x="4" y="9"/>
                        </a:lnTo>
                        <a:lnTo>
                          <a:pt x="7" y="17"/>
                        </a:lnTo>
                        <a:lnTo>
                          <a:pt x="12" y="16"/>
                        </a:lnTo>
                        <a:lnTo>
                          <a:pt x="16" y="7"/>
                        </a:lnTo>
                        <a:lnTo>
                          <a:pt x="20" y="1"/>
                        </a:lnTo>
                        <a:lnTo>
                          <a:pt x="23" y="5"/>
                        </a:lnTo>
                        <a:lnTo>
                          <a:pt x="27" y="15"/>
                        </a:lnTo>
                        <a:lnTo>
                          <a:pt x="31" y="17"/>
                        </a:lnTo>
                        <a:lnTo>
                          <a:pt x="36" y="11"/>
                        </a:lnTo>
                        <a:lnTo>
                          <a:pt x="39" y="2"/>
                        </a:lnTo>
                        <a:lnTo>
                          <a:pt x="43" y="2"/>
                        </a:lnTo>
                        <a:lnTo>
                          <a:pt x="47" y="12"/>
                        </a:lnTo>
                        <a:lnTo>
                          <a:pt x="51" y="17"/>
                        </a:lnTo>
                        <a:lnTo>
                          <a:pt x="55" y="14"/>
                        </a:lnTo>
                        <a:lnTo>
                          <a:pt x="59" y="5"/>
                        </a:lnTo>
                        <a:lnTo>
                          <a:pt x="63" y="0"/>
                        </a:lnTo>
                        <a:lnTo>
                          <a:pt x="67" y="8"/>
                        </a:lnTo>
                        <a:lnTo>
                          <a:pt x="71" y="16"/>
                        </a:lnTo>
                        <a:lnTo>
                          <a:pt x="75" y="17"/>
                        </a:lnTo>
                        <a:lnTo>
                          <a:pt x="79" y="8"/>
                        </a:lnTo>
                        <a:lnTo>
                          <a:pt x="83" y="1"/>
                        </a:lnTo>
                        <a:lnTo>
                          <a:pt x="87" y="4"/>
                        </a:lnTo>
                        <a:lnTo>
                          <a:pt x="91" y="14"/>
                        </a:lnTo>
                        <a:lnTo>
                          <a:pt x="95" y="17"/>
                        </a:lnTo>
                        <a:lnTo>
                          <a:pt x="99" y="12"/>
                        </a:lnTo>
                        <a:lnTo>
                          <a:pt x="103" y="3"/>
                        </a:lnTo>
                        <a:lnTo>
                          <a:pt x="107" y="1"/>
                        </a:lnTo>
                        <a:lnTo>
                          <a:pt x="111" y="11"/>
                        </a:lnTo>
                        <a:lnTo>
                          <a:pt x="115" y="17"/>
                        </a:lnTo>
                        <a:lnTo>
                          <a:pt x="119" y="15"/>
                        </a:lnTo>
                        <a:lnTo>
                          <a:pt x="123" y="6"/>
                        </a:lnTo>
                        <a:lnTo>
                          <a:pt x="126" y="0"/>
                        </a:lnTo>
                        <a:lnTo>
                          <a:pt x="130" y="6"/>
                        </a:lnTo>
                        <a:lnTo>
                          <a:pt x="135" y="16"/>
                        </a:lnTo>
                        <a:lnTo>
                          <a:pt x="139" y="17"/>
                        </a:lnTo>
                        <a:lnTo>
                          <a:pt x="142" y="10"/>
                        </a:lnTo>
                        <a:lnTo>
                          <a:pt x="146" y="1"/>
                        </a:lnTo>
                        <a:lnTo>
                          <a:pt x="150" y="3"/>
                        </a:lnTo>
                        <a:lnTo>
                          <a:pt x="154" y="13"/>
                        </a:lnTo>
                        <a:lnTo>
                          <a:pt x="158" y="17"/>
                        </a:lnTo>
                        <a:lnTo>
                          <a:pt x="162" y="13"/>
                        </a:lnTo>
                        <a:lnTo>
                          <a:pt x="166" y="4"/>
                        </a:lnTo>
                        <a:lnTo>
                          <a:pt x="170" y="1"/>
                        </a:lnTo>
                        <a:lnTo>
                          <a:pt x="174" y="10"/>
                        </a:lnTo>
                        <a:lnTo>
                          <a:pt x="178" y="17"/>
                        </a:lnTo>
                        <a:lnTo>
                          <a:pt x="182" y="16"/>
                        </a:lnTo>
                        <a:lnTo>
                          <a:pt x="186" y="7"/>
                        </a:lnTo>
                        <a:lnTo>
                          <a:pt x="190" y="0"/>
                        </a:lnTo>
                        <a:lnTo>
                          <a:pt x="194" y="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A8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22" name="Freeform 602"/>
                  <p:cNvSpPr>
                    <a:spLocks/>
                  </p:cNvSpPr>
                  <p:nvPr/>
                </p:nvSpPr>
                <p:spPr bwMode="auto">
                  <a:xfrm>
                    <a:off x="5454651" y="1138238"/>
                    <a:ext cx="307975" cy="26988"/>
                  </a:xfrm>
                  <a:custGeom>
                    <a:avLst/>
                    <a:gdLst>
                      <a:gd name="T0" fmla="*/ 0 w 194"/>
                      <a:gd name="T1" fmla="*/ 5 h 17"/>
                      <a:gd name="T2" fmla="*/ 4 w 194"/>
                      <a:gd name="T3" fmla="*/ 15 h 17"/>
                      <a:gd name="T4" fmla="*/ 8 w 194"/>
                      <a:gd name="T5" fmla="*/ 17 h 17"/>
                      <a:gd name="T6" fmla="*/ 12 w 194"/>
                      <a:gd name="T7" fmla="*/ 11 h 17"/>
                      <a:gd name="T8" fmla="*/ 16 w 194"/>
                      <a:gd name="T9" fmla="*/ 2 h 17"/>
                      <a:gd name="T10" fmla="*/ 20 w 194"/>
                      <a:gd name="T11" fmla="*/ 2 h 17"/>
                      <a:gd name="T12" fmla="*/ 24 w 194"/>
                      <a:gd name="T13" fmla="*/ 12 h 17"/>
                      <a:gd name="T14" fmla="*/ 28 w 194"/>
                      <a:gd name="T15" fmla="*/ 17 h 17"/>
                      <a:gd name="T16" fmla="*/ 32 w 194"/>
                      <a:gd name="T17" fmla="*/ 14 h 17"/>
                      <a:gd name="T18" fmla="*/ 36 w 194"/>
                      <a:gd name="T19" fmla="*/ 5 h 17"/>
                      <a:gd name="T20" fmla="*/ 40 w 194"/>
                      <a:gd name="T21" fmla="*/ 0 h 17"/>
                      <a:gd name="T22" fmla="*/ 44 w 194"/>
                      <a:gd name="T23" fmla="*/ 8 h 17"/>
                      <a:gd name="T24" fmla="*/ 48 w 194"/>
                      <a:gd name="T25" fmla="*/ 16 h 17"/>
                      <a:gd name="T26" fmla="*/ 52 w 194"/>
                      <a:gd name="T27" fmla="*/ 16 h 17"/>
                      <a:gd name="T28" fmla="*/ 55 w 194"/>
                      <a:gd name="T29" fmla="*/ 8 h 17"/>
                      <a:gd name="T30" fmla="*/ 59 w 194"/>
                      <a:gd name="T31" fmla="*/ 1 h 17"/>
                      <a:gd name="T32" fmla="*/ 64 w 194"/>
                      <a:gd name="T33" fmla="*/ 4 h 17"/>
                      <a:gd name="T34" fmla="*/ 68 w 194"/>
                      <a:gd name="T35" fmla="*/ 14 h 17"/>
                      <a:gd name="T36" fmla="*/ 71 w 194"/>
                      <a:gd name="T37" fmla="*/ 17 h 17"/>
                      <a:gd name="T38" fmla="*/ 75 w 194"/>
                      <a:gd name="T39" fmla="*/ 12 h 17"/>
                      <a:gd name="T40" fmla="*/ 79 w 194"/>
                      <a:gd name="T41" fmla="*/ 3 h 17"/>
                      <a:gd name="T42" fmla="*/ 83 w 194"/>
                      <a:gd name="T43" fmla="*/ 1 h 17"/>
                      <a:gd name="T44" fmla="*/ 87 w 194"/>
                      <a:gd name="T45" fmla="*/ 11 h 17"/>
                      <a:gd name="T46" fmla="*/ 91 w 194"/>
                      <a:gd name="T47" fmla="*/ 17 h 17"/>
                      <a:gd name="T48" fmla="*/ 95 w 194"/>
                      <a:gd name="T49" fmla="*/ 15 h 17"/>
                      <a:gd name="T50" fmla="*/ 99 w 194"/>
                      <a:gd name="T51" fmla="*/ 6 h 17"/>
                      <a:gd name="T52" fmla="*/ 103 w 194"/>
                      <a:gd name="T53" fmla="*/ 0 h 17"/>
                      <a:gd name="T54" fmla="*/ 107 w 194"/>
                      <a:gd name="T55" fmla="*/ 7 h 17"/>
                      <a:gd name="T56" fmla="*/ 111 w 194"/>
                      <a:gd name="T57" fmla="*/ 16 h 17"/>
                      <a:gd name="T58" fmla="*/ 115 w 194"/>
                      <a:gd name="T59" fmla="*/ 17 h 17"/>
                      <a:gd name="T60" fmla="*/ 119 w 194"/>
                      <a:gd name="T61" fmla="*/ 10 h 17"/>
                      <a:gd name="T62" fmla="*/ 123 w 194"/>
                      <a:gd name="T63" fmla="*/ 1 h 17"/>
                      <a:gd name="T64" fmla="*/ 127 w 194"/>
                      <a:gd name="T65" fmla="*/ 3 h 17"/>
                      <a:gd name="T66" fmla="*/ 131 w 194"/>
                      <a:gd name="T67" fmla="*/ 13 h 17"/>
                      <a:gd name="T68" fmla="*/ 135 w 194"/>
                      <a:gd name="T69" fmla="*/ 17 h 17"/>
                      <a:gd name="T70" fmla="*/ 139 w 194"/>
                      <a:gd name="T71" fmla="*/ 13 h 17"/>
                      <a:gd name="T72" fmla="*/ 143 w 194"/>
                      <a:gd name="T73" fmla="*/ 3 h 17"/>
                      <a:gd name="T74" fmla="*/ 147 w 194"/>
                      <a:gd name="T75" fmla="*/ 1 h 17"/>
                      <a:gd name="T76" fmla="*/ 151 w 194"/>
                      <a:gd name="T77" fmla="*/ 10 h 17"/>
                      <a:gd name="T78" fmla="*/ 155 w 194"/>
                      <a:gd name="T79" fmla="*/ 17 h 17"/>
                      <a:gd name="T80" fmla="*/ 158 w 194"/>
                      <a:gd name="T81" fmla="*/ 16 h 17"/>
                      <a:gd name="T82" fmla="*/ 163 w 194"/>
                      <a:gd name="T83" fmla="*/ 7 h 17"/>
                      <a:gd name="T84" fmla="*/ 167 w 194"/>
                      <a:gd name="T85" fmla="*/ 0 h 17"/>
                      <a:gd name="T86" fmla="*/ 171 w 194"/>
                      <a:gd name="T87" fmla="*/ 6 h 17"/>
                      <a:gd name="T88" fmla="*/ 174 w 194"/>
                      <a:gd name="T89" fmla="*/ 15 h 17"/>
                      <a:gd name="T90" fmla="*/ 178 w 194"/>
                      <a:gd name="T91" fmla="*/ 17 h 17"/>
                      <a:gd name="T92" fmla="*/ 182 w 194"/>
                      <a:gd name="T93" fmla="*/ 11 h 17"/>
                      <a:gd name="T94" fmla="*/ 187 w 194"/>
                      <a:gd name="T95" fmla="*/ 2 h 17"/>
                      <a:gd name="T96" fmla="*/ 190 w 194"/>
                      <a:gd name="T97" fmla="*/ 2 h 17"/>
                      <a:gd name="T98" fmla="*/ 194 w 194"/>
                      <a:gd name="T99" fmla="*/ 12 h 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4" h="17">
                        <a:moveTo>
                          <a:pt x="0" y="5"/>
                        </a:moveTo>
                        <a:lnTo>
                          <a:pt x="4" y="15"/>
                        </a:lnTo>
                        <a:lnTo>
                          <a:pt x="8" y="17"/>
                        </a:lnTo>
                        <a:lnTo>
                          <a:pt x="12" y="11"/>
                        </a:lnTo>
                        <a:lnTo>
                          <a:pt x="16" y="2"/>
                        </a:lnTo>
                        <a:lnTo>
                          <a:pt x="20" y="2"/>
                        </a:lnTo>
                        <a:lnTo>
                          <a:pt x="24" y="12"/>
                        </a:lnTo>
                        <a:lnTo>
                          <a:pt x="28" y="17"/>
                        </a:lnTo>
                        <a:lnTo>
                          <a:pt x="32" y="14"/>
                        </a:lnTo>
                        <a:lnTo>
                          <a:pt x="36" y="5"/>
                        </a:lnTo>
                        <a:lnTo>
                          <a:pt x="40" y="0"/>
                        </a:lnTo>
                        <a:lnTo>
                          <a:pt x="44" y="8"/>
                        </a:lnTo>
                        <a:lnTo>
                          <a:pt x="48" y="16"/>
                        </a:lnTo>
                        <a:lnTo>
                          <a:pt x="52" y="16"/>
                        </a:lnTo>
                        <a:lnTo>
                          <a:pt x="55" y="8"/>
                        </a:lnTo>
                        <a:lnTo>
                          <a:pt x="59" y="1"/>
                        </a:lnTo>
                        <a:lnTo>
                          <a:pt x="64" y="4"/>
                        </a:lnTo>
                        <a:lnTo>
                          <a:pt x="68" y="14"/>
                        </a:lnTo>
                        <a:lnTo>
                          <a:pt x="71" y="17"/>
                        </a:lnTo>
                        <a:lnTo>
                          <a:pt x="75" y="12"/>
                        </a:lnTo>
                        <a:lnTo>
                          <a:pt x="79" y="3"/>
                        </a:lnTo>
                        <a:lnTo>
                          <a:pt x="83" y="1"/>
                        </a:lnTo>
                        <a:lnTo>
                          <a:pt x="87" y="11"/>
                        </a:lnTo>
                        <a:lnTo>
                          <a:pt x="91" y="17"/>
                        </a:lnTo>
                        <a:lnTo>
                          <a:pt x="95" y="15"/>
                        </a:lnTo>
                        <a:lnTo>
                          <a:pt x="99" y="6"/>
                        </a:lnTo>
                        <a:lnTo>
                          <a:pt x="103" y="0"/>
                        </a:lnTo>
                        <a:lnTo>
                          <a:pt x="107" y="7"/>
                        </a:lnTo>
                        <a:lnTo>
                          <a:pt x="111" y="16"/>
                        </a:lnTo>
                        <a:lnTo>
                          <a:pt x="115" y="17"/>
                        </a:lnTo>
                        <a:lnTo>
                          <a:pt x="119" y="10"/>
                        </a:lnTo>
                        <a:lnTo>
                          <a:pt x="123" y="1"/>
                        </a:lnTo>
                        <a:lnTo>
                          <a:pt x="127" y="3"/>
                        </a:lnTo>
                        <a:lnTo>
                          <a:pt x="131" y="13"/>
                        </a:lnTo>
                        <a:lnTo>
                          <a:pt x="135" y="17"/>
                        </a:lnTo>
                        <a:lnTo>
                          <a:pt x="139" y="13"/>
                        </a:lnTo>
                        <a:lnTo>
                          <a:pt x="143" y="3"/>
                        </a:lnTo>
                        <a:lnTo>
                          <a:pt x="147" y="1"/>
                        </a:lnTo>
                        <a:lnTo>
                          <a:pt x="151" y="10"/>
                        </a:lnTo>
                        <a:lnTo>
                          <a:pt x="155" y="17"/>
                        </a:lnTo>
                        <a:lnTo>
                          <a:pt x="158" y="16"/>
                        </a:lnTo>
                        <a:lnTo>
                          <a:pt x="163" y="7"/>
                        </a:lnTo>
                        <a:lnTo>
                          <a:pt x="167" y="0"/>
                        </a:lnTo>
                        <a:lnTo>
                          <a:pt x="171" y="6"/>
                        </a:lnTo>
                        <a:lnTo>
                          <a:pt x="174" y="15"/>
                        </a:lnTo>
                        <a:lnTo>
                          <a:pt x="178" y="17"/>
                        </a:lnTo>
                        <a:lnTo>
                          <a:pt x="182" y="11"/>
                        </a:lnTo>
                        <a:lnTo>
                          <a:pt x="187" y="2"/>
                        </a:lnTo>
                        <a:lnTo>
                          <a:pt x="190" y="2"/>
                        </a:lnTo>
                        <a:lnTo>
                          <a:pt x="194" y="12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A8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23" name="Freeform 603"/>
                  <p:cNvSpPr>
                    <a:spLocks/>
                  </p:cNvSpPr>
                  <p:nvPr/>
                </p:nvSpPr>
                <p:spPr bwMode="auto">
                  <a:xfrm>
                    <a:off x="5762626" y="1139826"/>
                    <a:ext cx="25400" cy="25400"/>
                  </a:xfrm>
                  <a:custGeom>
                    <a:avLst/>
                    <a:gdLst>
                      <a:gd name="T0" fmla="*/ 0 w 16"/>
                      <a:gd name="T1" fmla="*/ 11 h 16"/>
                      <a:gd name="T2" fmla="*/ 4 w 16"/>
                      <a:gd name="T3" fmla="*/ 16 h 16"/>
                      <a:gd name="T4" fmla="*/ 8 w 16"/>
                      <a:gd name="T5" fmla="*/ 13 h 16"/>
                      <a:gd name="T6" fmla="*/ 12 w 16"/>
                      <a:gd name="T7" fmla="*/ 4 h 16"/>
                      <a:gd name="T8" fmla="*/ 16 w 16"/>
                      <a:gd name="T9" fmla="*/ 0 h 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6" h="16">
                        <a:moveTo>
                          <a:pt x="0" y="11"/>
                        </a:moveTo>
                        <a:lnTo>
                          <a:pt x="4" y="16"/>
                        </a:lnTo>
                        <a:lnTo>
                          <a:pt x="8" y="13"/>
                        </a:lnTo>
                        <a:lnTo>
                          <a:pt x="12" y="4"/>
                        </a:lnTo>
                        <a:lnTo>
                          <a:pt x="16" y="0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A8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24" name="Freeform 604"/>
                  <p:cNvSpPr>
                    <a:spLocks/>
                  </p:cNvSpPr>
                  <p:nvPr/>
                </p:nvSpPr>
                <p:spPr bwMode="auto">
                  <a:xfrm>
                    <a:off x="4529139" y="1044576"/>
                    <a:ext cx="307975" cy="639763"/>
                  </a:xfrm>
                  <a:custGeom>
                    <a:avLst/>
                    <a:gdLst>
                      <a:gd name="T0" fmla="*/ 0 w 194"/>
                      <a:gd name="T1" fmla="*/ 403 h 403"/>
                      <a:gd name="T2" fmla="*/ 4 w 194"/>
                      <a:gd name="T3" fmla="*/ 304 h 403"/>
                      <a:gd name="T4" fmla="*/ 8 w 194"/>
                      <a:gd name="T5" fmla="*/ 162 h 403"/>
                      <a:gd name="T6" fmla="*/ 12 w 194"/>
                      <a:gd name="T7" fmla="*/ 0 h 403"/>
                      <a:gd name="T8" fmla="*/ 16 w 194"/>
                      <a:gd name="T9" fmla="*/ 157 h 403"/>
                      <a:gd name="T10" fmla="*/ 20 w 194"/>
                      <a:gd name="T11" fmla="*/ 45 h 403"/>
                      <a:gd name="T12" fmla="*/ 24 w 194"/>
                      <a:gd name="T13" fmla="*/ 17 h 403"/>
                      <a:gd name="T14" fmla="*/ 28 w 194"/>
                      <a:gd name="T15" fmla="*/ 80 h 403"/>
                      <a:gd name="T16" fmla="*/ 32 w 194"/>
                      <a:gd name="T17" fmla="*/ 40 h 403"/>
                      <a:gd name="T18" fmla="*/ 36 w 194"/>
                      <a:gd name="T19" fmla="*/ 30 h 403"/>
                      <a:gd name="T20" fmla="*/ 40 w 194"/>
                      <a:gd name="T21" fmla="*/ 46 h 403"/>
                      <a:gd name="T22" fmla="*/ 44 w 194"/>
                      <a:gd name="T23" fmla="*/ 51 h 403"/>
                      <a:gd name="T24" fmla="*/ 48 w 194"/>
                      <a:gd name="T25" fmla="*/ 50 h 403"/>
                      <a:gd name="T26" fmla="*/ 52 w 194"/>
                      <a:gd name="T27" fmla="*/ 46 h 403"/>
                      <a:gd name="T28" fmla="*/ 56 w 194"/>
                      <a:gd name="T29" fmla="*/ 38 h 403"/>
                      <a:gd name="T30" fmla="*/ 60 w 194"/>
                      <a:gd name="T31" fmla="*/ 39 h 403"/>
                      <a:gd name="T32" fmla="*/ 64 w 194"/>
                      <a:gd name="T33" fmla="*/ 48 h 403"/>
                      <a:gd name="T34" fmla="*/ 68 w 194"/>
                      <a:gd name="T35" fmla="*/ 52 h 403"/>
                      <a:gd name="T36" fmla="*/ 71 w 194"/>
                      <a:gd name="T37" fmla="*/ 48 h 403"/>
                      <a:gd name="T38" fmla="*/ 76 w 194"/>
                      <a:gd name="T39" fmla="*/ 40 h 403"/>
                      <a:gd name="T40" fmla="*/ 80 w 194"/>
                      <a:gd name="T41" fmla="*/ 37 h 403"/>
                      <a:gd name="T42" fmla="*/ 84 w 194"/>
                      <a:gd name="T43" fmla="*/ 44 h 403"/>
                      <a:gd name="T44" fmla="*/ 87 w 194"/>
                      <a:gd name="T45" fmla="*/ 51 h 403"/>
                      <a:gd name="T46" fmla="*/ 91 w 194"/>
                      <a:gd name="T47" fmla="*/ 50 h 403"/>
                      <a:gd name="T48" fmla="*/ 95 w 194"/>
                      <a:gd name="T49" fmla="*/ 43 h 403"/>
                      <a:gd name="T50" fmla="*/ 99 w 194"/>
                      <a:gd name="T51" fmla="*/ 37 h 403"/>
                      <a:gd name="T52" fmla="*/ 103 w 194"/>
                      <a:gd name="T53" fmla="*/ 40 h 403"/>
                      <a:gd name="T54" fmla="*/ 107 w 194"/>
                      <a:gd name="T55" fmla="*/ 49 h 403"/>
                      <a:gd name="T56" fmla="*/ 111 w 194"/>
                      <a:gd name="T57" fmla="*/ 51 h 403"/>
                      <a:gd name="T58" fmla="*/ 115 w 194"/>
                      <a:gd name="T59" fmla="*/ 46 h 403"/>
                      <a:gd name="T60" fmla="*/ 119 w 194"/>
                      <a:gd name="T61" fmla="*/ 39 h 403"/>
                      <a:gd name="T62" fmla="*/ 123 w 194"/>
                      <a:gd name="T63" fmla="*/ 38 h 403"/>
                      <a:gd name="T64" fmla="*/ 127 w 194"/>
                      <a:gd name="T65" fmla="*/ 47 h 403"/>
                      <a:gd name="T66" fmla="*/ 131 w 194"/>
                      <a:gd name="T67" fmla="*/ 52 h 403"/>
                      <a:gd name="T68" fmla="*/ 135 w 194"/>
                      <a:gd name="T69" fmla="*/ 49 h 403"/>
                      <a:gd name="T70" fmla="*/ 139 w 194"/>
                      <a:gd name="T71" fmla="*/ 41 h 403"/>
                      <a:gd name="T72" fmla="*/ 143 w 194"/>
                      <a:gd name="T73" fmla="*/ 37 h 403"/>
                      <a:gd name="T74" fmla="*/ 147 w 194"/>
                      <a:gd name="T75" fmla="*/ 43 h 403"/>
                      <a:gd name="T76" fmla="*/ 151 w 194"/>
                      <a:gd name="T77" fmla="*/ 51 h 403"/>
                      <a:gd name="T78" fmla="*/ 155 w 194"/>
                      <a:gd name="T79" fmla="*/ 51 h 403"/>
                      <a:gd name="T80" fmla="*/ 159 w 194"/>
                      <a:gd name="T81" fmla="*/ 44 h 403"/>
                      <a:gd name="T82" fmla="*/ 163 w 194"/>
                      <a:gd name="T83" fmla="*/ 38 h 403"/>
                      <a:gd name="T84" fmla="*/ 167 w 194"/>
                      <a:gd name="T85" fmla="*/ 40 h 403"/>
                      <a:gd name="T86" fmla="*/ 171 w 194"/>
                      <a:gd name="T87" fmla="*/ 49 h 403"/>
                      <a:gd name="T88" fmla="*/ 175 w 194"/>
                      <a:gd name="T89" fmla="*/ 52 h 403"/>
                      <a:gd name="T90" fmla="*/ 179 w 194"/>
                      <a:gd name="T91" fmla="*/ 47 h 403"/>
                      <a:gd name="T92" fmla="*/ 183 w 194"/>
                      <a:gd name="T93" fmla="*/ 40 h 403"/>
                      <a:gd name="T94" fmla="*/ 187 w 194"/>
                      <a:gd name="T95" fmla="*/ 37 h 403"/>
                      <a:gd name="T96" fmla="*/ 190 w 194"/>
                      <a:gd name="T97" fmla="*/ 46 h 403"/>
                      <a:gd name="T98" fmla="*/ 194 w 194"/>
                      <a:gd name="T99" fmla="*/ 51 h 40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4" h="403">
                        <a:moveTo>
                          <a:pt x="0" y="403"/>
                        </a:moveTo>
                        <a:lnTo>
                          <a:pt x="4" y="304"/>
                        </a:lnTo>
                        <a:lnTo>
                          <a:pt x="8" y="162"/>
                        </a:lnTo>
                        <a:lnTo>
                          <a:pt x="12" y="0"/>
                        </a:lnTo>
                        <a:lnTo>
                          <a:pt x="16" y="157"/>
                        </a:lnTo>
                        <a:lnTo>
                          <a:pt x="20" y="45"/>
                        </a:lnTo>
                        <a:lnTo>
                          <a:pt x="24" y="17"/>
                        </a:lnTo>
                        <a:lnTo>
                          <a:pt x="28" y="80"/>
                        </a:lnTo>
                        <a:lnTo>
                          <a:pt x="32" y="40"/>
                        </a:lnTo>
                        <a:lnTo>
                          <a:pt x="36" y="30"/>
                        </a:lnTo>
                        <a:lnTo>
                          <a:pt x="40" y="46"/>
                        </a:lnTo>
                        <a:lnTo>
                          <a:pt x="44" y="51"/>
                        </a:lnTo>
                        <a:lnTo>
                          <a:pt x="48" y="50"/>
                        </a:lnTo>
                        <a:lnTo>
                          <a:pt x="52" y="46"/>
                        </a:lnTo>
                        <a:lnTo>
                          <a:pt x="56" y="38"/>
                        </a:lnTo>
                        <a:lnTo>
                          <a:pt x="60" y="39"/>
                        </a:lnTo>
                        <a:lnTo>
                          <a:pt x="64" y="48"/>
                        </a:lnTo>
                        <a:lnTo>
                          <a:pt x="68" y="52"/>
                        </a:lnTo>
                        <a:lnTo>
                          <a:pt x="71" y="48"/>
                        </a:lnTo>
                        <a:lnTo>
                          <a:pt x="76" y="40"/>
                        </a:lnTo>
                        <a:lnTo>
                          <a:pt x="80" y="37"/>
                        </a:lnTo>
                        <a:lnTo>
                          <a:pt x="84" y="44"/>
                        </a:lnTo>
                        <a:lnTo>
                          <a:pt x="87" y="51"/>
                        </a:lnTo>
                        <a:lnTo>
                          <a:pt x="91" y="50"/>
                        </a:lnTo>
                        <a:lnTo>
                          <a:pt x="95" y="43"/>
                        </a:lnTo>
                        <a:lnTo>
                          <a:pt x="99" y="37"/>
                        </a:lnTo>
                        <a:lnTo>
                          <a:pt x="103" y="40"/>
                        </a:lnTo>
                        <a:lnTo>
                          <a:pt x="107" y="49"/>
                        </a:lnTo>
                        <a:lnTo>
                          <a:pt x="111" y="51"/>
                        </a:lnTo>
                        <a:lnTo>
                          <a:pt x="115" y="46"/>
                        </a:lnTo>
                        <a:lnTo>
                          <a:pt x="119" y="39"/>
                        </a:lnTo>
                        <a:lnTo>
                          <a:pt x="123" y="38"/>
                        </a:lnTo>
                        <a:lnTo>
                          <a:pt x="127" y="47"/>
                        </a:lnTo>
                        <a:lnTo>
                          <a:pt x="131" y="52"/>
                        </a:lnTo>
                        <a:lnTo>
                          <a:pt x="135" y="49"/>
                        </a:lnTo>
                        <a:lnTo>
                          <a:pt x="139" y="41"/>
                        </a:lnTo>
                        <a:lnTo>
                          <a:pt x="143" y="37"/>
                        </a:lnTo>
                        <a:lnTo>
                          <a:pt x="147" y="43"/>
                        </a:lnTo>
                        <a:lnTo>
                          <a:pt x="151" y="51"/>
                        </a:lnTo>
                        <a:lnTo>
                          <a:pt x="155" y="51"/>
                        </a:lnTo>
                        <a:lnTo>
                          <a:pt x="159" y="44"/>
                        </a:lnTo>
                        <a:lnTo>
                          <a:pt x="163" y="38"/>
                        </a:lnTo>
                        <a:lnTo>
                          <a:pt x="167" y="40"/>
                        </a:lnTo>
                        <a:lnTo>
                          <a:pt x="171" y="49"/>
                        </a:lnTo>
                        <a:lnTo>
                          <a:pt x="175" y="52"/>
                        </a:lnTo>
                        <a:lnTo>
                          <a:pt x="179" y="47"/>
                        </a:lnTo>
                        <a:lnTo>
                          <a:pt x="183" y="40"/>
                        </a:lnTo>
                        <a:lnTo>
                          <a:pt x="187" y="37"/>
                        </a:lnTo>
                        <a:lnTo>
                          <a:pt x="190" y="46"/>
                        </a:lnTo>
                        <a:lnTo>
                          <a:pt x="194" y="5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0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25" name="Freeform 605"/>
                  <p:cNvSpPr>
                    <a:spLocks/>
                  </p:cNvSpPr>
                  <p:nvPr/>
                </p:nvSpPr>
                <p:spPr bwMode="auto">
                  <a:xfrm>
                    <a:off x="4837114" y="1103313"/>
                    <a:ext cx="309563" cy="23813"/>
                  </a:xfrm>
                  <a:custGeom>
                    <a:avLst/>
                    <a:gdLst>
                      <a:gd name="T0" fmla="*/ 0 w 195"/>
                      <a:gd name="T1" fmla="*/ 14 h 15"/>
                      <a:gd name="T2" fmla="*/ 4 w 195"/>
                      <a:gd name="T3" fmla="*/ 12 h 15"/>
                      <a:gd name="T4" fmla="*/ 9 w 195"/>
                      <a:gd name="T5" fmla="*/ 5 h 15"/>
                      <a:gd name="T6" fmla="*/ 12 w 195"/>
                      <a:gd name="T7" fmla="*/ 0 h 15"/>
                      <a:gd name="T8" fmla="*/ 16 w 195"/>
                      <a:gd name="T9" fmla="*/ 5 h 15"/>
                      <a:gd name="T10" fmla="*/ 20 w 195"/>
                      <a:gd name="T11" fmla="*/ 13 h 15"/>
                      <a:gd name="T12" fmla="*/ 24 w 195"/>
                      <a:gd name="T13" fmla="*/ 14 h 15"/>
                      <a:gd name="T14" fmla="*/ 28 w 195"/>
                      <a:gd name="T15" fmla="*/ 8 h 15"/>
                      <a:gd name="T16" fmla="*/ 32 w 195"/>
                      <a:gd name="T17" fmla="*/ 1 h 15"/>
                      <a:gd name="T18" fmla="*/ 36 w 195"/>
                      <a:gd name="T19" fmla="*/ 2 h 15"/>
                      <a:gd name="T20" fmla="*/ 40 w 195"/>
                      <a:gd name="T21" fmla="*/ 11 h 15"/>
                      <a:gd name="T22" fmla="*/ 44 w 195"/>
                      <a:gd name="T23" fmla="*/ 15 h 15"/>
                      <a:gd name="T24" fmla="*/ 48 w 195"/>
                      <a:gd name="T25" fmla="*/ 11 h 15"/>
                      <a:gd name="T26" fmla="*/ 52 w 195"/>
                      <a:gd name="T27" fmla="*/ 3 h 15"/>
                      <a:gd name="T28" fmla="*/ 56 w 195"/>
                      <a:gd name="T29" fmla="*/ 0 h 15"/>
                      <a:gd name="T30" fmla="*/ 60 w 195"/>
                      <a:gd name="T31" fmla="*/ 8 h 15"/>
                      <a:gd name="T32" fmla="*/ 64 w 195"/>
                      <a:gd name="T33" fmla="*/ 14 h 15"/>
                      <a:gd name="T34" fmla="*/ 68 w 195"/>
                      <a:gd name="T35" fmla="*/ 13 h 15"/>
                      <a:gd name="T36" fmla="*/ 72 w 195"/>
                      <a:gd name="T37" fmla="*/ 6 h 15"/>
                      <a:gd name="T38" fmla="*/ 76 w 195"/>
                      <a:gd name="T39" fmla="*/ 0 h 15"/>
                      <a:gd name="T40" fmla="*/ 80 w 195"/>
                      <a:gd name="T41" fmla="*/ 4 h 15"/>
                      <a:gd name="T42" fmla="*/ 84 w 195"/>
                      <a:gd name="T43" fmla="*/ 13 h 15"/>
                      <a:gd name="T44" fmla="*/ 88 w 195"/>
                      <a:gd name="T45" fmla="*/ 14 h 15"/>
                      <a:gd name="T46" fmla="*/ 92 w 195"/>
                      <a:gd name="T47" fmla="*/ 9 h 15"/>
                      <a:gd name="T48" fmla="*/ 96 w 195"/>
                      <a:gd name="T49" fmla="*/ 2 h 15"/>
                      <a:gd name="T50" fmla="*/ 99 w 195"/>
                      <a:gd name="T51" fmla="*/ 1 h 15"/>
                      <a:gd name="T52" fmla="*/ 103 w 195"/>
                      <a:gd name="T53" fmla="*/ 10 h 15"/>
                      <a:gd name="T54" fmla="*/ 108 w 195"/>
                      <a:gd name="T55" fmla="*/ 15 h 15"/>
                      <a:gd name="T56" fmla="*/ 112 w 195"/>
                      <a:gd name="T57" fmla="*/ 12 h 15"/>
                      <a:gd name="T58" fmla="*/ 115 w 195"/>
                      <a:gd name="T59" fmla="*/ 4 h 15"/>
                      <a:gd name="T60" fmla="*/ 119 w 195"/>
                      <a:gd name="T61" fmla="*/ 0 h 15"/>
                      <a:gd name="T62" fmla="*/ 123 w 195"/>
                      <a:gd name="T63" fmla="*/ 6 h 15"/>
                      <a:gd name="T64" fmla="*/ 127 w 195"/>
                      <a:gd name="T65" fmla="*/ 14 h 15"/>
                      <a:gd name="T66" fmla="*/ 131 w 195"/>
                      <a:gd name="T67" fmla="*/ 14 h 15"/>
                      <a:gd name="T68" fmla="*/ 135 w 195"/>
                      <a:gd name="T69" fmla="*/ 7 h 15"/>
                      <a:gd name="T70" fmla="*/ 139 w 195"/>
                      <a:gd name="T71" fmla="*/ 1 h 15"/>
                      <a:gd name="T72" fmla="*/ 143 w 195"/>
                      <a:gd name="T73" fmla="*/ 3 h 15"/>
                      <a:gd name="T74" fmla="*/ 147 w 195"/>
                      <a:gd name="T75" fmla="*/ 12 h 15"/>
                      <a:gd name="T76" fmla="*/ 151 w 195"/>
                      <a:gd name="T77" fmla="*/ 15 h 15"/>
                      <a:gd name="T78" fmla="*/ 155 w 195"/>
                      <a:gd name="T79" fmla="*/ 10 h 15"/>
                      <a:gd name="T80" fmla="*/ 159 w 195"/>
                      <a:gd name="T81" fmla="*/ 2 h 15"/>
                      <a:gd name="T82" fmla="*/ 163 w 195"/>
                      <a:gd name="T83" fmla="*/ 0 h 15"/>
                      <a:gd name="T84" fmla="*/ 167 w 195"/>
                      <a:gd name="T85" fmla="*/ 9 h 15"/>
                      <a:gd name="T86" fmla="*/ 171 w 195"/>
                      <a:gd name="T87" fmla="*/ 14 h 15"/>
                      <a:gd name="T88" fmla="*/ 175 w 195"/>
                      <a:gd name="T89" fmla="*/ 12 h 15"/>
                      <a:gd name="T90" fmla="*/ 179 w 195"/>
                      <a:gd name="T91" fmla="*/ 5 h 15"/>
                      <a:gd name="T92" fmla="*/ 183 w 195"/>
                      <a:gd name="T93" fmla="*/ 0 h 15"/>
                      <a:gd name="T94" fmla="*/ 187 w 195"/>
                      <a:gd name="T95" fmla="*/ 5 h 15"/>
                      <a:gd name="T96" fmla="*/ 191 w 195"/>
                      <a:gd name="T97" fmla="*/ 13 h 15"/>
                      <a:gd name="T98" fmla="*/ 195 w 195"/>
                      <a:gd name="T99" fmla="*/ 14 h 1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5" h="15">
                        <a:moveTo>
                          <a:pt x="0" y="14"/>
                        </a:moveTo>
                        <a:lnTo>
                          <a:pt x="4" y="12"/>
                        </a:lnTo>
                        <a:lnTo>
                          <a:pt x="9" y="5"/>
                        </a:lnTo>
                        <a:lnTo>
                          <a:pt x="12" y="0"/>
                        </a:lnTo>
                        <a:lnTo>
                          <a:pt x="16" y="5"/>
                        </a:lnTo>
                        <a:lnTo>
                          <a:pt x="20" y="13"/>
                        </a:lnTo>
                        <a:lnTo>
                          <a:pt x="24" y="14"/>
                        </a:lnTo>
                        <a:lnTo>
                          <a:pt x="28" y="8"/>
                        </a:lnTo>
                        <a:lnTo>
                          <a:pt x="32" y="1"/>
                        </a:lnTo>
                        <a:lnTo>
                          <a:pt x="36" y="2"/>
                        </a:lnTo>
                        <a:lnTo>
                          <a:pt x="40" y="11"/>
                        </a:lnTo>
                        <a:lnTo>
                          <a:pt x="44" y="15"/>
                        </a:lnTo>
                        <a:lnTo>
                          <a:pt x="48" y="11"/>
                        </a:lnTo>
                        <a:lnTo>
                          <a:pt x="52" y="3"/>
                        </a:lnTo>
                        <a:lnTo>
                          <a:pt x="56" y="0"/>
                        </a:lnTo>
                        <a:lnTo>
                          <a:pt x="60" y="8"/>
                        </a:lnTo>
                        <a:lnTo>
                          <a:pt x="64" y="14"/>
                        </a:lnTo>
                        <a:lnTo>
                          <a:pt x="68" y="13"/>
                        </a:lnTo>
                        <a:lnTo>
                          <a:pt x="72" y="6"/>
                        </a:lnTo>
                        <a:lnTo>
                          <a:pt x="76" y="0"/>
                        </a:lnTo>
                        <a:lnTo>
                          <a:pt x="80" y="4"/>
                        </a:lnTo>
                        <a:lnTo>
                          <a:pt x="84" y="13"/>
                        </a:lnTo>
                        <a:lnTo>
                          <a:pt x="88" y="14"/>
                        </a:lnTo>
                        <a:lnTo>
                          <a:pt x="92" y="9"/>
                        </a:lnTo>
                        <a:lnTo>
                          <a:pt x="96" y="2"/>
                        </a:lnTo>
                        <a:lnTo>
                          <a:pt x="99" y="1"/>
                        </a:lnTo>
                        <a:lnTo>
                          <a:pt x="103" y="10"/>
                        </a:lnTo>
                        <a:lnTo>
                          <a:pt x="108" y="15"/>
                        </a:lnTo>
                        <a:lnTo>
                          <a:pt x="112" y="12"/>
                        </a:lnTo>
                        <a:lnTo>
                          <a:pt x="115" y="4"/>
                        </a:lnTo>
                        <a:lnTo>
                          <a:pt x="119" y="0"/>
                        </a:lnTo>
                        <a:lnTo>
                          <a:pt x="123" y="6"/>
                        </a:lnTo>
                        <a:lnTo>
                          <a:pt x="127" y="14"/>
                        </a:lnTo>
                        <a:lnTo>
                          <a:pt x="131" y="14"/>
                        </a:lnTo>
                        <a:lnTo>
                          <a:pt x="135" y="7"/>
                        </a:lnTo>
                        <a:lnTo>
                          <a:pt x="139" y="1"/>
                        </a:lnTo>
                        <a:lnTo>
                          <a:pt x="143" y="3"/>
                        </a:lnTo>
                        <a:lnTo>
                          <a:pt x="147" y="12"/>
                        </a:lnTo>
                        <a:lnTo>
                          <a:pt x="151" y="15"/>
                        </a:lnTo>
                        <a:lnTo>
                          <a:pt x="155" y="10"/>
                        </a:lnTo>
                        <a:lnTo>
                          <a:pt x="159" y="2"/>
                        </a:lnTo>
                        <a:lnTo>
                          <a:pt x="163" y="0"/>
                        </a:lnTo>
                        <a:lnTo>
                          <a:pt x="167" y="9"/>
                        </a:lnTo>
                        <a:lnTo>
                          <a:pt x="171" y="14"/>
                        </a:lnTo>
                        <a:lnTo>
                          <a:pt x="175" y="12"/>
                        </a:lnTo>
                        <a:lnTo>
                          <a:pt x="179" y="5"/>
                        </a:lnTo>
                        <a:lnTo>
                          <a:pt x="183" y="0"/>
                        </a:lnTo>
                        <a:lnTo>
                          <a:pt x="187" y="5"/>
                        </a:lnTo>
                        <a:lnTo>
                          <a:pt x="191" y="13"/>
                        </a:lnTo>
                        <a:lnTo>
                          <a:pt x="195" y="1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0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26" name="Freeform 606"/>
                  <p:cNvSpPr>
                    <a:spLocks/>
                  </p:cNvSpPr>
                  <p:nvPr/>
                </p:nvSpPr>
                <p:spPr bwMode="auto">
                  <a:xfrm>
                    <a:off x="5146676" y="1103313"/>
                    <a:ext cx="307975" cy="23813"/>
                  </a:xfrm>
                  <a:custGeom>
                    <a:avLst/>
                    <a:gdLst>
                      <a:gd name="T0" fmla="*/ 0 w 194"/>
                      <a:gd name="T1" fmla="*/ 14 h 15"/>
                      <a:gd name="T2" fmla="*/ 4 w 194"/>
                      <a:gd name="T3" fmla="*/ 8 h 15"/>
                      <a:gd name="T4" fmla="*/ 7 w 194"/>
                      <a:gd name="T5" fmla="*/ 1 h 15"/>
                      <a:gd name="T6" fmla="*/ 12 w 194"/>
                      <a:gd name="T7" fmla="*/ 2 h 15"/>
                      <a:gd name="T8" fmla="*/ 16 w 194"/>
                      <a:gd name="T9" fmla="*/ 11 h 15"/>
                      <a:gd name="T10" fmla="*/ 20 w 194"/>
                      <a:gd name="T11" fmla="*/ 15 h 15"/>
                      <a:gd name="T12" fmla="*/ 23 w 194"/>
                      <a:gd name="T13" fmla="*/ 11 h 15"/>
                      <a:gd name="T14" fmla="*/ 27 w 194"/>
                      <a:gd name="T15" fmla="*/ 3 h 15"/>
                      <a:gd name="T16" fmla="*/ 31 w 194"/>
                      <a:gd name="T17" fmla="*/ 0 h 15"/>
                      <a:gd name="T18" fmla="*/ 36 w 194"/>
                      <a:gd name="T19" fmla="*/ 8 h 15"/>
                      <a:gd name="T20" fmla="*/ 39 w 194"/>
                      <a:gd name="T21" fmla="*/ 14 h 15"/>
                      <a:gd name="T22" fmla="*/ 43 w 194"/>
                      <a:gd name="T23" fmla="*/ 13 h 15"/>
                      <a:gd name="T24" fmla="*/ 47 w 194"/>
                      <a:gd name="T25" fmla="*/ 6 h 15"/>
                      <a:gd name="T26" fmla="*/ 51 w 194"/>
                      <a:gd name="T27" fmla="*/ 0 h 15"/>
                      <a:gd name="T28" fmla="*/ 55 w 194"/>
                      <a:gd name="T29" fmla="*/ 4 h 15"/>
                      <a:gd name="T30" fmla="*/ 59 w 194"/>
                      <a:gd name="T31" fmla="*/ 13 h 15"/>
                      <a:gd name="T32" fmla="*/ 63 w 194"/>
                      <a:gd name="T33" fmla="*/ 14 h 15"/>
                      <a:gd name="T34" fmla="*/ 67 w 194"/>
                      <a:gd name="T35" fmla="*/ 9 h 15"/>
                      <a:gd name="T36" fmla="*/ 71 w 194"/>
                      <a:gd name="T37" fmla="*/ 2 h 15"/>
                      <a:gd name="T38" fmla="*/ 75 w 194"/>
                      <a:gd name="T39" fmla="*/ 1 h 15"/>
                      <a:gd name="T40" fmla="*/ 79 w 194"/>
                      <a:gd name="T41" fmla="*/ 10 h 15"/>
                      <a:gd name="T42" fmla="*/ 83 w 194"/>
                      <a:gd name="T43" fmla="*/ 15 h 15"/>
                      <a:gd name="T44" fmla="*/ 87 w 194"/>
                      <a:gd name="T45" fmla="*/ 11 h 15"/>
                      <a:gd name="T46" fmla="*/ 91 w 194"/>
                      <a:gd name="T47" fmla="*/ 4 h 15"/>
                      <a:gd name="T48" fmla="*/ 95 w 194"/>
                      <a:gd name="T49" fmla="*/ 0 h 15"/>
                      <a:gd name="T50" fmla="*/ 99 w 194"/>
                      <a:gd name="T51" fmla="*/ 7 h 15"/>
                      <a:gd name="T52" fmla="*/ 103 w 194"/>
                      <a:gd name="T53" fmla="*/ 14 h 15"/>
                      <a:gd name="T54" fmla="*/ 107 w 194"/>
                      <a:gd name="T55" fmla="*/ 14 h 15"/>
                      <a:gd name="T56" fmla="*/ 111 w 194"/>
                      <a:gd name="T57" fmla="*/ 7 h 15"/>
                      <a:gd name="T58" fmla="*/ 115 w 194"/>
                      <a:gd name="T59" fmla="*/ 0 h 15"/>
                      <a:gd name="T60" fmla="*/ 119 w 194"/>
                      <a:gd name="T61" fmla="*/ 3 h 15"/>
                      <a:gd name="T62" fmla="*/ 123 w 194"/>
                      <a:gd name="T63" fmla="*/ 12 h 15"/>
                      <a:gd name="T64" fmla="*/ 126 w 194"/>
                      <a:gd name="T65" fmla="*/ 15 h 15"/>
                      <a:gd name="T66" fmla="*/ 130 w 194"/>
                      <a:gd name="T67" fmla="*/ 10 h 15"/>
                      <a:gd name="T68" fmla="*/ 135 w 194"/>
                      <a:gd name="T69" fmla="*/ 2 h 15"/>
                      <a:gd name="T70" fmla="*/ 139 w 194"/>
                      <a:gd name="T71" fmla="*/ 0 h 15"/>
                      <a:gd name="T72" fmla="*/ 142 w 194"/>
                      <a:gd name="T73" fmla="*/ 9 h 15"/>
                      <a:gd name="T74" fmla="*/ 146 w 194"/>
                      <a:gd name="T75" fmla="*/ 15 h 15"/>
                      <a:gd name="T76" fmla="*/ 150 w 194"/>
                      <a:gd name="T77" fmla="*/ 12 h 15"/>
                      <a:gd name="T78" fmla="*/ 154 w 194"/>
                      <a:gd name="T79" fmla="*/ 5 h 15"/>
                      <a:gd name="T80" fmla="*/ 158 w 194"/>
                      <a:gd name="T81" fmla="*/ 0 h 15"/>
                      <a:gd name="T82" fmla="*/ 162 w 194"/>
                      <a:gd name="T83" fmla="*/ 5 h 15"/>
                      <a:gd name="T84" fmla="*/ 166 w 194"/>
                      <a:gd name="T85" fmla="*/ 14 h 15"/>
                      <a:gd name="T86" fmla="*/ 170 w 194"/>
                      <a:gd name="T87" fmla="*/ 14 h 15"/>
                      <a:gd name="T88" fmla="*/ 174 w 194"/>
                      <a:gd name="T89" fmla="*/ 8 h 15"/>
                      <a:gd name="T90" fmla="*/ 178 w 194"/>
                      <a:gd name="T91" fmla="*/ 1 h 15"/>
                      <a:gd name="T92" fmla="*/ 182 w 194"/>
                      <a:gd name="T93" fmla="*/ 2 h 15"/>
                      <a:gd name="T94" fmla="*/ 186 w 194"/>
                      <a:gd name="T95" fmla="*/ 11 h 15"/>
                      <a:gd name="T96" fmla="*/ 190 w 194"/>
                      <a:gd name="T97" fmla="*/ 15 h 15"/>
                      <a:gd name="T98" fmla="*/ 194 w 194"/>
                      <a:gd name="T99" fmla="*/ 11 h 1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4" h="15">
                        <a:moveTo>
                          <a:pt x="0" y="14"/>
                        </a:moveTo>
                        <a:lnTo>
                          <a:pt x="4" y="8"/>
                        </a:lnTo>
                        <a:lnTo>
                          <a:pt x="7" y="1"/>
                        </a:lnTo>
                        <a:lnTo>
                          <a:pt x="12" y="2"/>
                        </a:lnTo>
                        <a:lnTo>
                          <a:pt x="16" y="11"/>
                        </a:lnTo>
                        <a:lnTo>
                          <a:pt x="20" y="15"/>
                        </a:lnTo>
                        <a:lnTo>
                          <a:pt x="23" y="11"/>
                        </a:lnTo>
                        <a:lnTo>
                          <a:pt x="27" y="3"/>
                        </a:lnTo>
                        <a:lnTo>
                          <a:pt x="31" y="0"/>
                        </a:lnTo>
                        <a:lnTo>
                          <a:pt x="36" y="8"/>
                        </a:lnTo>
                        <a:lnTo>
                          <a:pt x="39" y="14"/>
                        </a:lnTo>
                        <a:lnTo>
                          <a:pt x="43" y="13"/>
                        </a:lnTo>
                        <a:lnTo>
                          <a:pt x="47" y="6"/>
                        </a:lnTo>
                        <a:lnTo>
                          <a:pt x="51" y="0"/>
                        </a:lnTo>
                        <a:lnTo>
                          <a:pt x="55" y="4"/>
                        </a:lnTo>
                        <a:lnTo>
                          <a:pt x="59" y="13"/>
                        </a:lnTo>
                        <a:lnTo>
                          <a:pt x="63" y="14"/>
                        </a:lnTo>
                        <a:lnTo>
                          <a:pt x="67" y="9"/>
                        </a:lnTo>
                        <a:lnTo>
                          <a:pt x="71" y="2"/>
                        </a:lnTo>
                        <a:lnTo>
                          <a:pt x="75" y="1"/>
                        </a:lnTo>
                        <a:lnTo>
                          <a:pt x="79" y="10"/>
                        </a:lnTo>
                        <a:lnTo>
                          <a:pt x="83" y="15"/>
                        </a:lnTo>
                        <a:lnTo>
                          <a:pt x="87" y="11"/>
                        </a:lnTo>
                        <a:lnTo>
                          <a:pt x="91" y="4"/>
                        </a:lnTo>
                        <a:lnTo>
                          <a:pt x="95" y="0"/>
                        </a:lnTo>
                        <a:lnTo>
                          <a:pt x="99" y="7"/>
                        </a:lnTo>
                        <a:lnTo>
                          <a:pt x="103" y="14"/>
                        </a:lnTo>
                        <a:lnTo>
                          <a:pt x="107" y="14"/>
                        </a:lnTo>
                        <a:lnTo>
                          <a:pt x="111" y="7"/>
                        </a:lnTo>
                        <a:lnTo>
                          <a:pt x="115" y="0"/>
                        </a:lnTo>
                        <a:lnTo>
                          <a:pt x="119" y="3"/>
                        </a:lnTo>
                        <a:lnTo>
                          <a:pt x="123" y="12"/>
                        </a:lnTo>
                        <a:lnTo>
                          <a:pt x="126" y="15"/>
                        </a:lnTo>
                        <a:lnTo>
                          <a:pt x="130" y="10"/>
                        </a:lnTo>
                        <a:lnTo>
                          <a:pt x="135" y="2"/>
                        </a:lnTo>
                        <a:lnTo>
                          <a:pt x="139" y="0"/>
                        </a:lnTo>
                        <a:lnTo>
                          <a:pt x="142" y="9"/>
                        </a:lnTo>
                        <a:lnTo>
                          <a:pt x="146" y="15"/>
                        </a:lnTo>
                        <a:lnTo>
                          <a:pt x="150" y="12"/>
                        </a:lnTo>
                        <a:lnTo>
                          <a:pt x="154" y="5"/>
                        </a:lnTo>
                        <a:lnTo>
                          <a:pt x="158" y="0"/>
                        </a:lnTo>
                        <a:lnTo>
                          <a:pt x="162" y="5"/>
                        </a:lnTo>
                        <a:lnTo>
                          <a:pt x="166" y="14"/>
                        </a:lnTo>
                        <a:lnTo>
                          <a:pt x="170" y="14"/>
                        </a:lnTo>
                        <a:lnTo>
                          <a:pt x="174" y="8"/>
                        </a:lnTo>
                        <a:lnTo>
                          <a:pt x="178" y="1"/>
                        </a:lnTo>
                        <a:lnTo>
                          <a:pt x="182" y="2"/>
                        </a:lnTo>
                        <a:lnTo>
                          <a:pt x="186" y="11"/>
                        </a:lnTo>
                        <a:lnTo>
                          <a:pt x="190" y="15"/>
                        </a:lnTo>
                        <a:lnTo>
                          <a:pt x="194" y="11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0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27" name="Freeform 607"/>
                  <p:cNvSpPr>
                    <a:spLocks/>
                  </p:cNvSpPr>
                  <p:nvPr/>
                </p:nvSpPr>
                <p:spPr bwMode="auto">
                  <a:xfrm>
                    <a:off x="5454651" y="1103313"/>
                    <a:ext cx="307975" cy="23813"/>
                  </a:xfrm>
                  <a:custGeom>
                    <a:avLst/>
                    <a:gdLst>
                      <a:gd name="T0" fmla="*/ 0 w 194"/>
                      <a:gd name="T1" fmla="*/ 11 h 15"/>
                      <a:gd name="T2" fmla="*/ 4 w 194"/>
                      <a:gd name="T3" fmla="*/ 3 h 15"/>
                      <a:gd name="T4" fmla="*/ 8 w 194"/>
                      <a:gd name="T5" fmla="*/ 0 h 15"/>
                      <a:gd name="T6" fmla="*/ 12 w 194"/>
                      <a:gd name="T7" fmla="*/ 8 h 15"/>
                      <a:gd name="T8" fmla="*/ 16 w 194"/>
                      <a:gd name="T9" fmla="*/ 14 h 15"/>
                      <a:gd name="T10" fmla="*/ 20 w 194"/>
                      <a:gd name="T11" fmla="*/ 13 h 15"/>
                      <a:gd name="T12" fmla="*/ 24 w 194"/>
                      <a:gd name="T13" fmla="*/ 5 h 15"/>
                      <a:gd name="T14" fmla="*/ 28 w 194"/>
                      <a:gd name="T15" fmla="*/ 0 h 15"/>
                      <a:gd name="T16" fmla="*/ 32 w 194"/>
                      <a:gd name="T17" fmla="*/ 4 h 15"/>
                      <a:gd name="T18" fmla="*/ 36 w 194"/>
                      <a:gd name="T19" fmla="*/ 13 h 15"/>
                      <a:gd name="T20" fmla="*/ 40 w 194"/>
                      <a:gd name="T21" fmla="*/ 14 h 15"/>
                      <a:gd name="T22" fmla="*/ 44 w 194"/>
                      <a:gd name="T23" fmla="*/ 9 h 15"/>
                      <a:gd name="T24" fmla="*/ 48 w 194"/>
                      <a:gd name="T25" fmla="*/ 2 h 15"/>
                      <a:gd name="T26" fmla="*/ 52 w 194"/>
                      <a:gd name="T27" fmla="*/ 1 h 15"/>
                      <a:gd name="T28" fmla="*/ 55 w 194"/>
                      <a:gd name="T29" fmla="*/ 11 h 15"/>
                      <a:gd name="T30" fmla="*/ 59 w 194"/>
                      <a:gd name="T31" fmla="*/ 15 h 15"/>
                      <a:gd name="T32" fmla="*/ 64 w 194"/>
                      <a:gd name="T33" fmla="*/ 11 h 15"/>
                      <a:gd name="T34" fmla="*/ 68 w 194"/>
                      <a:gd name="T35" fmla="*/ 4 h 15"/>
                      <a:gd name="T36" fmla="*/ 71 w 194"/>
                      <a:gd name="T37" fmla="*/ 0 h 15"/>
                      <a:gd name="T38" fmla="*/ 75 w 194"/>
                      <a:gd name="T39" fmla="*/ 7 h 15"/>
                      <a:gd name="T40" fmla="*/ 79 w 194"/>
                      <a:gd name="T41" fmla="*/ 14 h 15"/>
                      <a:gd name="T42" fmla="*/ 83 w 194"/>
                      <a:gd name="T43" fmla="*/ 14 h 15"/>
                      <a:gd name="T44" fmla="*/ 87 w 194"/>
                      <a:gd name="T45" fmla="*/ 7 h 15"/>
                      <a:gd name="T46" fmla="*/ 91 w 194"/>
                      <a:gd name="T47" fmla="*/ 0 h 15"/>
                      <a:gd name="T48" fmla="*/ 95 w 194"/>
                      <a:gd name="T49" fmla="*/ 3 h 15"/>
                      <a:gd name="T50" fmla="*/ 99 w 194"/>
                      <a:gd name="T51" fmla="*/ 12 h 15"/>
                      <a:gd name="T52" fmla="*/ 103 w 194"/>
                      <a:gd name="T53" fmla="*/ 15 h 15"/>
                      <a:gd name="T54" fmla="*/ 107 w 194"/>
                      <a:gd name="T55" fmla="*/ 9 h 15"/>
                      <a:gd name="T56" fmla="*/ 111 w 194"/>
                      <a:gd name="T57" fmla="*/ 2 h 15"/>
                      <a:gd name="T58" fmla="*/ 115 w 194"/>
                      <a:gd name="T59" fmla="*/ 0 h 15"/>
                      <a:gd name="T60" fmla="*/ 119 w 194"/>
                      <a:gd name="T61" fmla="*/ 9 h 15"/>
                      <a:gd name="T62" fmla="*/ 123 w 194"/>
                      <a:gd name="T63" fmla="*/ 15 h 15"/>
                      <a:gd name="T64" fmla="*/ 127 w 194"/>
                      <a:gd name="T65" fmla="*/ 12 h 15"/>
                      <a:gd name="T66" fmla="*/ 131 w 194"/>
                      <a:gd name="T67" fmla="*/ 5 h 15"/>
                      <a:gd name="T68" fmla="*/ 135 w 194"/>
                      <a:gd name="T69" fmla="*/ 0 h 15"/>
                      <a:gd name="T70" fmla="*/ 139 w 194"/>
                      <a:gd name="T71" fmla="*/ 5 h 15"/>
                      <a:gd name="T72" fmla="*/ 143 w 194"/>
                      <a:gd name="T73" fmla="*/ 14 h 15"/>
                      <a:gd name="T74" fmla="*/ 147 w 194"/>
                      <a:gd name="T75" fmla="*/ 14 h 15"/>
                      <a:gd name="T76" fmla="*/ 151 w 194"/>
                      <a:gd name="T77" fmla="*/ 7 h 15"/>
                      <a:gd name="T78" fmla="*/ 155 w 194"/>
                      <a:gd name="T79" fmla="*/ 1 h 15"/>
                      <a:gd name="T80" fmla="*/ 158 w 194"/>
                      <a:gd name="T81" fmla="*/ 2 h 15"/>
                      <a:gd name="T82" fmla="*/ 163 w 194"/>
                      <a:gd name="T83" fmla="*/ 11 h 15"/>
                      <a:gd name="T84" fmla="*/ 167 w 194"/>
                      <a:gd name="T85" fmla="*/ 15 h 15"/>
                      <a:gd name="T86" fmla="*/ 171 w 194"/>
                      <a:gd name="T87" fmla="*/ 11 h 15"/>
                      <a:gd name="T88" fmla="*/ 174 w 194"/>
                      <a:gd name="T89" fmla="*/ 3 h 15"/>
                      <a:gd name="T90" fmla="*/ 178 w 194"/>
                      <a:gd name="T91" fmla="*/ 0 h 15"/>
                      <a:gd name="T92" fmla="*/ 182 w 194"/>
                      <a:gd name="T93" fmla="*/ 8 h 15"/>
                      <a:gd name="T94" fmla="*/ 187 w 194"/>
                      <a:gd name="T95" fmla="*/ 14 h 15"/>
                      <a:gd name="T96" fmla="*/ 190 w 194"/>
                      <a:gd name="T97" fmla="*/ 13 h 15"/>
                      <a:gd name="T98" fmla="*/ 194 w 194"/>
                      <a:gd name="T99" fmla="*/ 5 h 1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94" h="15">
                        <a:moveTo>
                          <a:pt x="0" y="11"/>
                        </a:moveTo>
                        <a:lnTo>
                          <a:pt x="4" y="3"/>
                        </a:lnTo>
                        <a:lnTo>
                          <a:pt x="8" y="0"/>
                        </a:lnTo>
                        <a:lnTo>
                          <a:pt x="12" y="8"/>
                        </a:lnTo>
                        <a:lnTo>
                          <a:pt x="16" y="14"/>
                        </a:lnTo>
                        <a:lnTo>
                          <a:pt x="20" y="13"/>
                        </a:lnTo>
                        <a:lnTo>
                          <a:pt x="24" y="5"/>
                        </a:lnTo>
                        <a:lnTo>
                          <a:pt x="28" y="0"/>
                        </a:lnTo>
                        <a:lnTo>
                          <a:pt x="32" y="4"/>
                        </a:lnTo>
                        <a:lnTo>
                          <a:pt x="36" y="13"/>
                        </a:lnTo>
                        <a:lnTo>
                          <a:pt x="40" y="14"/>
                        </a:lnTo>
                        <a:lnTo>
                          <a:pt x="44" y="9"/>
                        </a:lnTo>
                        <a:lnTo>
                          <a:pt x="48" y="2"/>
                        </a:lnTo>
                        <a:lnTo>
                          <a:pt x="52" y="1"/>
                        </a:lnTo>
                        <a:lnTo>
                          <a:pt x="55" y="11"/>
                        </a:lnTo>
                        <a:lnTo>
                          <a:pt x="59" y="15"/>
                        </a:lnTo>
                        <a:lnTo>
                          <a:pt x="64" y="11"/>
                        </a:lnTo>
                        <a:lnTo>
                          <a:pt x="68" y="4"/>
                        </a:lnTo>
                        <a:lnTo>
                          <a:pt x="71" y="0"/>
                        </a:lnTo>
                        <a:lnTo>
                          <a:pt x="75" y="7"/>
                        </a:lnTo>
                        <a:lnTo>
                          <a:pt x="79" y="14"/>
                        </a:lnTo>
                        <a:lnTo>
                          <a:pt x="83" y="14"/>
                        </a:lnTo>
                        <a:lnTo>
                          <a:pt x="87" y="7"/>
                        </a:lnTo>
                        <a:lnTo>
                          <a:pt x="91" y="0"/>
                        </a:lnTo>
                        <a:lnTo>
                          <a:pt x="95" y="3"/>
                        </a:lnTo>
                        <a:lnTo>
                          <a:pt x="99" y="12"/>
                        </a:lnTo>
                        <a:lnTo>
                          <a:pt x="103" y="15"/>
                        </a:lnTo>
                        <a:lnTo>
                          <a:pt x="107" y="9"/>
                        </a:lnTo>
                        <a:lnTo>
                          <a:pt x="111" y="2"/>
                        </a:lnTo>
                        <a:lnTo>
                          <a:pt x="115" y="0"/>
                        </a:lnTo>
                        <a:lnTo>
                          <a:pt x="119" y="9"/>
                        </a:lnTo>
                        <a:lnTo>
                          <a:pt x="123" y="15"/>
                        </a:lnTo>
                        <a:lnTo>
                          <a:pt x="127" y="12"/>
                        </a:lnTo>
                        <a:lnTo>
                          <a:pt x="131" y="5"/>
                        </a:lnTo>
                        <a:lnTo>
                          <a:pt x="135" y="0"/>
                        </a:lnTo>
                        <a:lnTo>
                          <a:pt x="139" y="5"/>
                        </a:lnTo>
                        <a:lnTo>
                          <a:pt x="143" y="14"/>
                        </a:lnTo>
                        <a:lnTo>
                          <a:pt x="147" y="14"/>
                        </a:lnTo>
                        <a:lnTo>
                          <a:pt x="151" y="7"/>
                        </a:lnTo>
                        <a:lnTo>
                          <a:pt x="155" y="1"/>
                        </a:lnTo>
                        <a:lnTo>
                          <a:pt x="158" y="2"/>
                        </a:lnTo>
                        <a:lnTo>
                          <a:pt x="163" y="11"/>
                        </a:lnTo>
                        <a:lnTo>
                          <a:pt x="167" y="15"/>
                        </a:lnTo>
                        <a:lnTo>
                          <a:pt x="171" y="11"/>
                        </a:lnTo>
                        <a:lnTo>
                          <a:pt x="174" y="3"/>
                        </a:lnTo>
                        <a:lnTo>
                          <a:pt x="178" y="0"/>
                        </a:lnTo>
                        <a:lnTo>
                          <a:pt x="182" y="8"/>
                        </a:lnTo>
                        <a:lnTo>
                          <a:pt x="187" y="14"/>
                        </a:lnTo>
                        <a:lnTo>
                          <a:pt x="190" y="13"/>
                        </a:lnTo>
                        <a:lnTo>
                          <a:pt x="194" y="5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0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28" name="Freeform 608"/>
                  <p:cNvSpPr>
                    <a:spLocks/>
                  </p:cNvSpPr>
                  <p:nvPr/>
                </p:nvSpPr>
                <p:spPr bwMode="auto">
                  <a:xfrm>
                    <a:off x="5762626" y="1103313"/>
                    <a:ext cx="25400" cy="22225"/>
                  </a:xfrm>
                  <a:custGeom>
                    <a:avLst/>
                    <a:gdLst>
                      <a:gd name="T0" fmla="*/ 0 w 16"/>
                      <a:gd name="T1" fmla="*/ 5 h 14"/>
                      <a:gd name="T2" fmla="*/ 4 w 16"/>
                      <a:gd name="T3" fmla="*/ 0 h 14"/>
                      <a:gd name="T4" fmla="*/ 8 w 16"/>
                      <a:gd name="T5" fmla="*/ 4 h 14"/>
                      <a:gd name="T6" fmla="*/ 12 w 16"/>
                      <a:gd name="T7" fmla="*/ 13 h 14"/>
                      <a:gd name="T8" fmla="*/ 16 w 16"/>
                      <a:gd name="T9" fmla="*/ 14 h 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6" h="14">
                        <a:moveTo>
                          <a:pt x="0" y="5"/>
                        </a:moveTo>
                        <a:lnTo>
                          <a:pt x="4" y="0"/>
                        </a:lnTo>
                        <a:lnTo>
                          <a:pt x="8" y="4"/>
                        </a:lnTo>
                        <a:lnTo>
                          <a:pt x="12" y="13"/>
                        </a:lnTo>
                        <a:lnTo>
                          <a:pt x="16" y="14"/>
                        </a:lnTo>
                      </a:path>
                    </a:pathLst>
                  </a:custGeom>
                  <a:noFill/>
                  <a:ln w="19050" cap="flat">
                    <a:solidFill>
                      <a:srgbClr val="FF000F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</p:grpSp>
          </p:grpSp>
        </p:grpSp>
        <p:grpSp>
          <p:nvGrpSpPr>
            <p:cNvPr id="2311" name="Group 2310"/>
            <p:cNvGrpSpPr/>
            <p:nvPr/>
          </p:nvGrpSpPr>
          <p:grpSpPr>
            <a:xfrm>
              <a:off x="6329861" y="2264399"/>
              <a:ext cx="3465513" cy="1131864"/>
              <a:chOff x="6329861" y="2264399"/>
              <a:chExt cx="3465513" cy="1131864"/>
            </a:xfrm>
          </p:grpSpPr>
          <p:grpSp>
            <p:nvGrpSpPr>
              <p:cNvPr id="1842" name="Group 1841"/>
              <p:cNvGrpSpPr/>
              <p:nvPr/>
            </p:nvGrpSpPr>
            <p:grpSpPr>
              <a:xfrm>
                <a:off x="8169774" y="2264399"/>
                <a:ext cx="1625600" cy="1130400"/>
                <a:chOff x="4498976" y="1962151"/>
                <a:chExt cx="1625600" cy="1120775"/>
              </a:xfrm>
            </p:grpSpPr>
            <p:grpSp>
              <p:nvGrpSpPr>
                <p:cNvPr id="2110" name="Group 2109"/>
                <p:cNvGrpSpPr/>
                <p:nvPr/>
              </p:nvGrpSpPr>
              <p:grpSpPr>
                <a:xfrm>
                  <a:off x="5837238" y="1962151"/>
                  <a:ext cx="287338" cy="1020762"/>
                  <a:chOff x="5837238" y="1962151"/>
                  <a:chExt cx="287338" cy="1020762"/>
                </a:xfrm>
              </p:grpSpPr>
              <p:sp>
                <p:nvSpPr>
                  <p:cNvPr id="2162" name="Rectangle 906"/>
                  <p:cNvSpPr>
                    <a:spLocks noChangeArrowheads="1"/>
                  </p:cNvSpPr>
                  <p:nvPr/>
                </p:nvSpPr>
                <p:spPr bwMode="auto">
                  <a:xfrm>
                    <a:off x="5837238" y="2833688"/>
                    <a:ext cx="287338" cy="1492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-15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163" name="Rectangle 907"/>
                  <p:cNvSpPr>
                    <a:spLocks noChangeArrowheads="1"/>
                  </p:cNvSpPr>
                  <p:nvPr/>
                </p:nvSpPr>
                <p:spPr bwMode="auto">
                  <a:xfrm>
                    <a:off x="5837238" y="2546351"/>
                    <a:ext cx="287338" cy="1492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-10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164" name="Rectangle 908"/>
                  <p:cNvSpPr>
                    <a:spLocks noChangeArrowheads="1"/>
                  </p:cNvSpPr>
                  <p:nvPr/>
                </p:nvSpPr>
                <p:spPr bwMode="auto">
                  <a:xfrm>
                    <a:off x="5837238" y="2249488"/>
                    <a:ext cx="217488" cy="1492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-50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165" name="Rectangle 909"/>
                  <p:cNvSpPr>
                    <a:spLocks noChangeArrowheads="1"/>
                  </p:cNvSpPr>
                  <p:nvPr/>
                </p:nvSpPr>
                <p:spPr bwMode="auto">
                  <a:xfrm>
                    <a:off x="5837238" y="1962151"/>
                    <a:ext cx="119063" cy="1492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2111" name="Group 2110"/>
                <p:cNvGrpSpPr/>
                <p:nvPr/>
              </p:nvGrpSpPr>
              <p:grpSpPr>
                <a:xfrm>
                  <a:off x="4529138" y="2020888"/>
                  <a:ext cx="1258888" cy="873125"/>
                  <a:chOff x="4529138" y="2020888"/>
                  <a:chExt cx="1258888" cy="873125"/>
                </a:xfrm>
              </p:grpSpPr>
              <p:sp>
                <p:nvSpPr>
                  <p:cNvPr id="2117" name="Line 882"/>
                  <p:cNvSpPr>
                    <a:spLocks noChangeShapeType="1"/>
                  </p:cNvSpPr>
                  <p:nvPr/>
                </p:nvSpPr>
                <p:spPr bwMode="auto">
                  <a:xfrm>
                    <a:off x="4529138" y="2894013"/>
                    <a:ext cx="1258888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18" name="Line 883"/>
                  <p:cNvSpPr>
                    <a:spLocks noChangeShapeType="1"/>
                  </p:cNvSpPr>
                  <p:nvPr/>
                </p:nvSpPr>
                <p:spPr bwMode="auto">
                  <a:xfrm>
                    <a:off x="4529138" y="2020888"/>
                    <a:ext cx="1258888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19" name="Line 88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29138" y="2881313"/>
                    <a:ext cx="0" cy="127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20" name="Line 88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78388" y="2881313"/>
                    <a:ext cx="0" cy="127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21" name="Line 88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227638" y="2881313"/>
                    <a:ext cx="0" cy="127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22" name="Line 88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578476" y="2881313"/>
                    <a:ext cx="0" cy="127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23" name="Line 888"/>
                  <p:cNvSpPr>
                    <a:spLocks noChangeShapeType="1"/>
                  </p:cNvSpPr>
                  <p:nvPr/>
                </p:nvSpPr>
                <p:spPr bwMode="auto">
                  <a:xfrm>
                    <a:off x="4529138" y="2020888"/>
                    <a:ext cx="0" cy="127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24" name="Line 889"/>
                  <p:cNvSpPr>
                    <a:spLocks noChangeShapeType="1"/>
                  </p:cNvSpPr>
                  <p:nvPr/>
                </p:nvSpPr>
                <p:spPr bwMode="auto">
                  <a:xfrm>
                    <a:off x="4878388" y="2020888"/>
                    <a:ext cx="0" cy="127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25" name="Line 890"/>
                  <p:cNvSpPr>
                    <a:spLocks noChangeShapeType="1"/>
                  </p:cNvSpPr>
                  <p:nvPr/>
                </p:nvSpPr>
                <p:spPr bwMode="auto">
                  <a:xfrm>
                    <a:off x="5227638" y="2020888"/>
                    <a:ext cx="0" cy="127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26" name="Line 891"/>
                  <p:cNvSpPr>
                    <a:spLocks noChangeShapeType="1"/>
                  </p:cNvSpPr>
                  <p:nvPr/>
                </p:nvSpPr>
                <p:spPr bwMode="auto">
                  <a:xfrm>
                    <a:off x="5578476" y="2020888"/>
                    <a:ext cx="0" cy="127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27" name="Line 89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88026" y="2020888"/>
                    <a:ext cx="0" cy="8731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28" name="Line 89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29138" y="2020888"/>
                    <a:ext cx="0" cy="873125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29" name="Line 89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775326" y="2894013"/>
                    <a:ext cx="127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30" name="Line 89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775326" y="2603501"/>
                    <a:ext cx="127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31" name="Line 90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775326" y="2312988"/>
                    <a:ext cx="127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32" name="Line 90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775326" y="2020888"/>
                    <a:ext cx="127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33" name="Line 902"/>
                  <p:cNvSpPr>
                    <a:spLocks noChangeShapeType="1"/>
                  </p:cNvSpPr>
                  <p:nvPr/>
                </p:nvSpPr>
                <p:spPr bwMode="auto">
                  <a:xfrm>
                    <a:off x="4529138" y="2894013"/>
                    <a:ext cx="127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34" name="Line 903"/>
                  <p:cNvSpPr>
                    <a:spLocks noChangeShapeType="1"/>
                  </p:cNvSpPr>
                  <p:nvPr/>
                </p:nvSpPr>
                <p:spPr bwMode="auto">
                  <a:xfrm>
                    <a:off x="4529138" y="2603501"/>
                    <a:ext cx="127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35" name="Line 904"/>
                  <p:cNvSpPr>
                    <a:spLocks noChangeShapeType="1"/>
                  </p:cNvSpPr>
                  <p:nvPr/>
                </p:nvSpPr>
                <p:spPr bwMode="auto">
                  <a:xfrm>
                    <a:off x="4529138" y="2312988"/>
                    <a:ext cx="127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36" name="Line 905"/>
                  <p:cNvSpPr>
                    <a:spLocks noChangeShapeType="1"/>
                  </p:cNvSpPr>
                  <p:nvPr/>
                </p:nvSpPr>
                <p:spPr bwMode="auto">
                  <a:xfrm>
                    <a:off x="4529138" y="2020888"/>
                    <a:ext cx="127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37" name="Freeform 910"/>
                  <p:cNvSpPr>
                    <a:spLocks/>
                  </p:cNvSpPr>
                  <p:nvPr/>
                </p:nvSpPr>
                <p:spPr bwMode="auto">
                  <a:xfrm>
                    <a:off x="4529138" y="2806701"/>
                    <a:ext cx="50800" cy="17463"/>
                  </a:xfrm>
                  <a:custGeom>
                    <a:avLst/>
                    <a:gdLst>
                      <a:gd name="T0" fmla="*/ 0 w 32"/>
                      <a:gd name="T1" fmla="*/ 11 h 11"/>
                      <a:gd name="T2" fmla="*/ 0 w 32"/>
                      <a:gd name="T3" fmla="*/ 11 h 11"/>
                      <a:gd name="T4" fmla="*/ 1 w 32"/>
                      <a:gd name="T5" fmla="*/ 10 h 11"/>
                      <a:gd name="T6" fmla="*/ 2 w 32"/>
                      <a:gd name="T7" fmla="*/ 10 h 11"/>
                      <a:gd name="T8" fmla="*/ 2 w 32"/>
                      <a:gd name="T9" fmla="*/ 9 h 11"/>
                      <a:gd name="T10" fmla="*/ 3 w 32"/>
                      <a:gd name="T11" fmla="*/ 9 h 11"/>
                      <a:gd name="T12" fmla="*/ 4 w 32"/>
                      <a:gd name="T13" fmla="*/ 8 h 11"/>
                      <a:gd name="T14" fmla="*/ 4 w 32"/>
                      <a:gd name="T15" fmla="*/ 8 h 11"/>
                      <a:gd name="T16" fmla="*/ 5 w 32"/>
                      <a:gd name="T17" fmla="*/ 7 h 11"/>
                      <a:gd name="T18" fmla="*/ 5 w 32"/>
                      <a:gd name="T19" fmla="*/ 7 h 11"/>
                      <a:gd name="T20" fmla="*/ 6 w 32"/>
                      <a:gd name="T21" fmla="*/ 7 h 11"/>
                      <a:gd name="T22" fmla="*/ 7 w 32"/>
                      <a:gd name="T23" fmla="*/ 6 h 11"/>
                      <a:gd name="T24" fmla="*/ 7 w 32"/>
                      <a:gd name="T25" fmla="*/ 6 h 11"/>
                      <a:gd name="T26" fmla="*/ 8 w 32"/>
                      <a:gd name="T27" fmla="*/ 5 h 11"/>
                      <a:gd name="T28" fmla="*/ 9 w 32"/>
                      <a:gd name="T29" fmla="*/ 5 h 11"/>
                      <a:gd name="T30" fmla="*/ 9 w 32"/>
                      <a:gd name="T31" fmla="*/ 5 h 11"/>
                      <a:gd name="T32" fmla="*/ 10 w 32"/>
                      <a:gd name="T33" fmla="*/ 4 h 11"/>
                      <a:gd name="T34" fmla="*/ 11 w 32"/>
                      <a:gd name="T35" fmla="*/ 4 h 11"/>
                      <a:gd name="T36" fmla="*/ 11 w 32"/>
                      <a:gd name="T37" fmla="*/ 3 h 11"/>
                      <a:gd name="T38" fmla="*/ 12 w 32"/>
                      <a:gd name="T39" fmla="*/ 3 h 11"/>
                      <a:gd name="T40" fmla="*/ 12 w 32"/>
                      <a:gd name="T41" fmla="*/ 3 h 11"/>
                      <a:gd name="T42" fmla="*/ 13 w 32"/>
                      <a:gd name="T43" fmla="*/ 3 h 11"/>
                      <a:gd name="T44" fmla="*/ 14 w 32"/>
                      <a:gd name="T45" fmla="*/ 2 h 11"/>
                      <a:gd name="T46" fmla="*/ 14 w 32"/>
                      <a:gd name="T47" fmla="*/ 2 h 11"/>
                      <a:gd name="T48" fmla="*/ 15 w 32"/>
                      <a:gd name="T49" fmla="*/ 2 h 11"/>
                      <a:gd name="T50" fmla="*/ 16 w 32"/>
                      <a:gd name="T51" fmla="*/ 2 h 11"/>
                      <a:gd name="T52" fmla="*/ 16 w 32"/>
                      <a:gd name="T53" fmla="*/ 1 h 11"/>
                      <a:gd name="T54" fmla="*/ 17 w 32"/>
                      <a:gd name="T55" fmla="*/ 1 h 11"/>
                      <a:gd name="T56" fmla="*/ 18 w 32"/>
                      <a:gd name="T57" fmla="*/ 1 h 11"/>
                      <a:gd name="T58" fmla="*/ 18 w 32"/>
                      <a:gd name="T59" fmla="*/ 1 h 11"/>
                      <a:gd name="T60" fmla="*/ 19 w 32"/>
                      <a:gd name="T61" fmla="*/ 1 h 11"/>
                      <a:gd name="T62" fmla="*/ 20 w 32"/>
                      <a:gd name="T63" fmla="*/ 1 h 11"/>
                      <a:gd name="T64" fmla="*/ 21 w 32"/>
                      <a:gd name="T65" fmla="*/ 1 h 11"/>
                      <a:gd name="T66" fmla="*/ 21 w 32"/>
                      <a:gd name="T67" fmla="*/ 1 h 11"/>
                      <a:gd name="T68" fmla="*/ 22 w 32"/>
                      <a:gd name="T69" fmla="*/ 0 h 11"/>
                      <a:gd name="T70" fmla="*/ 23 w 32"/>
                      <a:gd name="T71" fmla="*/ 0 h 11"/>
                      <a:gd name="T72" fmla="*/ 23 w 32"/>
                      <a:gd name="T73" fmla="*/ 0 h 11"/>
                      <a:gd name="T74" fmla="*/ 24 w 32"/>
                      <a:gd name="T75" fmla="*/ 0 h 11"/>
                      <a:gd name="T76" fmla="*/ 25 w 32"/>
                      <a:gd name="T77" fmla="*/ 0 h 11"/>
                      <a:gd name="T78" fmla="*/ 25 w 32"/>
                      <a:gd name="T79" fmla="*/ 0 h 11"/>
                      <a:gd name="T80" fmla="*/ 26 w 32"/>
                      <a:gd name="T81" fmla="*/ 0 h 11"/>
                      <a:gd name="T82" fmla="*/ 27 w 32"/>
                      <a:gd name="T83" fmla="*/ 0 h 11"/>
                      <a:gd name="T84" fmla="*/ 27 w 32"/>
                      <a:gd name="T85" fmla="*/ 0 h 11"/>
                      <a:gd name="T86" fmla="*/ 28 w 32"/>
                      <a:gd name="T87" fmla="*/ 0 h 11"/>
                      <a:gd name="T88" fmla="*/ 28 w 32"/>
                      <a:gd name="T89" fmla="*/ 0 h 11"/>
                      <a:gd name="T90" fmla="*/ 29 w 32"/>
                      <a:gd name="T91" fmla="*/ 0 h 11"/>
                      <a:gd name="T92" fmla="*/ 30 w 32"/>
                      <a:gd name="T93" fmla="*/ 0 h 11"/>
                      <a:gd name="T94" fmla="*/ 30 w 32"/>
                      <a:gd name="T95" fmla="*/ 0 h 11"/>
                      <a:gd name="T96" fmla="*/ 31 w 32"/>
                      <a:gd name="T97" fmla="*/ 0 h 11"/>
                      <a:gd name="T98" fmla="*/ 32 w 32"/>
                      <a:gd name="T99" fmla="*/ 0 h 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2" h="11">
                        <a:moveTo>
                          <a:pt x="0" y="11"/>
                        </a:moveTo>
                        <a:lnTo>
                          <a:pt x="0" y="11"/>
                        </a:lnTo>
                        <a:lnTo>
                          <a:pt x="1" y="10"/>
                        </a:lnTo>
                        <a:lnTo>
                          <a:pt x="2" y="10"/>
                        </a:lnTo>
                        <a:lnTo>
                          <a:pt x="2" y="9"/>
                        </a:lnTo>
                        <a:lnTo>
                          <a:pt x="3" y="9"/>
                        </a:lnTo>
                        <a:lnTo>
                          <a:pt x="4" y="8"/>
                        </a:lnTo>
                        <a:lnTo>
                          <a:pt x="4" y="8"/>
                        </a:lnTo>
                        <a:lnTo>
                          <a:pt x="5" y="7"/>
                        </a:lnTo>
                        <a:lnTo>
                          <a:pt x="5" y="7"/>
                        </a:lnTo>
                        <a:lnTo>
                          <a:pt x="6" y="7"/>
                        </a:lnTo>
                        <a:lnTo>
                          <a:pt x="7" y="6"/>
                        </a:lnTo>
                        <a:lnTo>
                          <a:pt x="7" y="6"/>
                        </a:lnTo>
                        <a:lnTo>
                          <a:pt x="8" y="5"/>
                        </a:lnTo>
                        <a:lnTo>
                          <a:pt x="9" y="5"/>
                        </a:lnTo>
                        <a:lnTo>
                          <a:pt x="9" y="5"/>
                        </a:lnTo>
                        <a:lnTo>
                          <a:pt x="10" y="4"/>
                        </a:lnTo>
                        <a:lnTo>
                          <a:pt x="11" y="4"/>
                        </a:lnTo>
                        <a:lnTo>
                          <a:pt x="11" y="3"/>
                        </a:lnTo>
                        <a:lnTo>
                          <a:pt x="12" y="3"/>
                        </a:lnTo>
                        <a:lnTo>
                          <a:pt x="12" y="3"/>
                        </a:lnTo>
                        <a:lnTo>
                          <a:pt x="13" y="3"/>
                        </a:lnTo>
                        <a:lnTo>
                          <a:pt x="14" y="2"/>
                        </a:lnTo>
                        <a:lnTo>
                          <a:pt x="14" y="2"/>
                        </a:lnTo>
                        <a:lnTo>
                          <a:pt x="15" y="2"/>
                        </a:lnTo>
                        <a:lnTo>
                          <a:pt x="16" y="2"/>
                        </a:lnTo>
                        <a:lnTo>
                          <a:pt x="16" y="1"/>
                        </a:lnTo>
                        <a:lnTo>
                          <a:pt x="17" y="1"/>
                        </a:lnTo>
                        <a:lnTo>
                          <a:pt x="18" y="1"/>
                        </a:lnTo>
                        <a:lnTo>
                          <a:pt x="18" y="1"/>
                        </a:lnTo>
                        <a:lnTo>
                          <a:pt x="19" y="1"/>
                        </a:lnTo>
                        <a:lnTo>
                          <a:pt x="20" y="1"/>
                        </a:lnTo>
                        <a:lnTo>
                          <a:pt x="21" y="1"/>
                        </a:lnTo>
                        <a:lnTo>
                          <a:pt x="21" y="1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5" y="0"/>
                        </a:lnTo>
                        <a:lnTo>
                          <a:pt x="25" y="0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27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2" y="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38" name="Freeform 911"/>
                  <p:cNvSpPr>
                    <a:spLocks/>
                  </p:cNvSpPr>
                  <p:nvPr/>
                </p:nvSpPr>
                <p:spPr bwMode="auto">
                  <a:xfrm>
                    <a:off x="4579938" y="2806701"/>
                    <a:ext cx="50800" cy="3175"/>
                  </a:xfrm>
                  <a:custGeom>
                    <a:avLst/>
                    <a:gdLst>
                      <a:gd name="T0" fmla="*/ 0 w 32"/>
                      <a:gd name="T1" fmla="*/ 0 h 2"/>
                      <a:gd name="T2" fmla="*/ 0 w 32"/>
                      <a:gd name="T3" fmla="*/ 0 h 2"/>
                      <a:gd name="T4" fmla="*/ 1 w 32"/>
                      <a:gd name="T5" fmla="*/ 0 h 2"/>
                      <a:gd name="T6" fmla="*/ 2 w 32"/>
                      <a:gd name="T7" fmla="*/ 0 h 2"/>
                      <a:gd name="T8" fmla="*/ 2 w 32"/>
                      <a:gd name="T9" fmla="*/ 1 h 2"/>
                      <a:gd name="T10" fmla="*/ 3 w 32"/>
                      <a:gd name="T11" fmla="*/ 1 h 2"/>
                      <a:gd name="T12" fmla="*/ 4 w 32"/>
                      <a:gd name="T13" fmla="*/ 1 h 2"/>
                      <a:gd name="T14" fmla="*/ 4 w 32"/>
                      <a:gd name="T15" fmla="*/ 1 h 2"/>
                      <a:gd name="T16" fmla="*/ 5 w 32"/>
                      <a:gd name="T17" fmla="*/ 1 h 2"/>
                      <a:gd name="T18" fmla="*/ 5 w 32"/>
                      <a:gd name="T19" fmla="*/ 1 h 2"/>
                      <a:gd name="T20" fmla="*/ 6 w 32"/>
                      <a:gd name="T21" fmla="*/ 1 h 2"/>
                      <a:gd name="T22" fmla="*/ 7 w 32"/>
                      <a:gd name="T23" fmla="*/ 1 h 2"/>
                      <a:gd name="T24" fmla="*/ 7 w 32"/>
                      <a:gd name="T25" fmla="*/ 1 h 2"/>
                      <a:gd name="T26" fmla="*/ 8 w 32"/>
                      <a:gd name="T27" fmla="*/ 1 h 2"/>
                      <a:gd name="T28" fmla="*/ 9 w 32"/>
                      <a:gd name="T29" fmla="*/ 1 h 2"/>
                      <a:gd name="T30" fmla="*/ 9 w 32"/>
                      <a:gd name="T31" fmla="*/ 1 h 2"/>
                      <a:gd name="T32" fmla="*/ 10 w 32"/>
                      <a:gd name="T33" fmla="*/ 1 h 2"/>
                      <a:gd name="T34" fmla="*/ 11 w 32"/>
                      <a:gd name="T35" fmla="*/ 1 h 2"/>
                      <a:gd name="T36" fmla="*/ 11 w 32"/>
                      <a:gd name="T37" fmla="*/ 1 h 2"/>
                      <a:gd name="T38" fmla="*/ 12 w 32"/>
                      <a:gd name="T39" fmla="*/ 2 h 2"/>
                      <a:gd name="T40" fmla="*/ 13 w 32"/>
                      <a:gd name="T41" fmla="*/ 2 h 2"/>
                      <a:gd name="T42" fmla="*/ 13 w 32"/>
                      <a:gd name="T43" fmla="*/ 2 h 2"/>
                      <a:gd name="T44" fmla="*/ 14 w 32"/>
                      <a:gd name="T45" fmla="*/ 2 h 2"/>
                      <a:gd name="T46" fmla="*/ 15 w 32"/>
                      <a:gd name="T47" fmla="*/ 2 h 2"/>
                      <a:gd name="T48" fmla="*/ 15 w 32"/>
                      <a:gd name="T49" fmla="*/ 2 h 2"/>
                      <a:gd name="T50" fmla="*/ 16 w 32"/>
                      <a:gd name="T51" fmla="*/ 2 h 2"/>
                      <a:gd name="T52" fmla="*/ 17 w 32"/>
                      <a:gd name="T53" fmla="*/ 2 h 2"/>
                      <a:gd name="T54" fmla="*/ 17 w 32"/>
                      <a:gd name="T55" fmla="*/ 2 h 2"/>
                      <a:gd name="T56" fmla="*/ 18 w 32"/>
                      <a:gd name="T57" fmla="*/ 2 h 2"/>
                      <a:gd name="T58" fmla="*/ 19 w 32"/>
                      <a:gd name="T59" fmla="*/ 2 h 2"/>
                      <a:gd name="T60" fmla="*/ 19 w 32"/>
                      <a:gd name="T61" fmla="*/ 2 h 2"/>
                      <a:gd name="T62" fmla="*/ 20 w 32"/>
                      <a:gd name="T63" fmla="*/ 2 h 2"/>
                      <a:gd name="T64" fmla="*/ 21 w 32"/>
                      <a:gd name="T65" fmla="*/ 2 h 2"/>
                      <a:gd name="T66" fmla="*/ 21 w 32"/>
                      <a:gd name="T67" fmla="*/ 2 h 2"/>
                      <a:gd name="T68" fmla="*/ 22 w 32"/>
                      <a:gd name="T69" fmla="*/ 2 h 2"/>
                      <a:gd name="T70" fmla="*/ 23 w 32"/>
                      <a:gd name="T71" fmla="*/ 2 h 2"/>
                      <a:gd name="T72" fmla="*/ 23 w 32"/>
                      <a:gd name="T73" fmla="*/ 2 h 2"/>
                      <a:gd name="T74" fmla="*/ 24 w 32"/>
                      <a:gd name="T75" fmla="*/ 2 h 2"/>
                      <a:gd name="T76" fmla="*/ 25 w 32"/>
                      <a:gd name="T77" fmla="*/ 2 h 2"/>
                      <a:gd name="T78" fmla="*/ 25 w 32"/>
                      <a:gd name="T79" fmla="*/ 2 h 2"/>
                      <a:gd name="T80" fmla="*/ 26 w 32"/>
                      <a:gd name="T81" fmla="*/ 2 h 2"/>
                      <a:gd name="T82" fmla="*/ 27 w 32"/>
                      <a:gd name="T83" fmla="*/ 2 h 2"/>
                      <a:gd name="T84" fmla="*/ 27 w 32"/>
                      <a:gd name="T85" fmla="*/ 2 h 2"/>
                      <a:gd name="T86" fmla="*/ 28 w 32"/>
                      <a:gd name="T87" fmla="*/ 2 h 2"/>
                      <a:gd name="T88" fmla="*/ 28 w 32"/>
                      <a:gd name="T89" fmla="*/ 2 h 2"/>
                      <a:gd name="T90" fmla="*/ 29 w 32"/>
                      <a:gd name="T91" fmla="*/ 2 h 2"/>
                      <a:gd name="T92" fmla="*/ 30 w 32"/>
                      <a:gd name="T93" fmla="*/ 2 h 2"/>
                      <a:gd name="T94" fmla="*/ 30 w 32"/>
                      <a:gd name="T95" fmla="*/ 2 h 2"/>
                      <a:gd name="T96" fmla="*/ 31 w 32"/>
                      <a:gd name="T97" fmla="*/ 2 h 2"/>
                      <a:gd name="T98" fmla="*/ 32 w 32"/>
                      <a:gd name="T99" fmla="*/ 2 h 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2" h="2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1"/>
                        </a:lnTo>
                        <a:lnTo>
                          <a:pt x="3" y="1"/>
                        </a:lnTo>
                        <a:lnTo>
                          <a:pt x="4" y="1"/>
                        </a:lnTo>
                        <a:lnTo>
                          <a:pt x="4" y="1"/>
                        </a:lnTo>
                        <a:lnTo>
                          <a:pt x="5" y="1"/>
                        </a:lnTo>
                        <a:lnTo>
                          <a:pt x="5" y="1"/>
                        </a:lnTo>
                        <a:lnTo>
                          <a:pt x="6" y="1"/>
                        </a:lnTo>
                        <a:lnTo>
                          <a:pt x="7" y="1"/>
                        </a:lnTo>
                        <a:lnTo>
                          <a:pt x="7" y="1"/>
                        </a:lnTo>
                        <a:lnTo>
                          <a:pt x="8" y="1"/>
                        </a:lnTo>
                        <a:lnTo>
                          <a:pt x="9" y="1"/>
                        </a:lnTo>
                        <a:lnTo>
                          <a:pt x="9" y="1"/>
                        </a:lnTo>
                        <a:lnTo>
                          <a:pt x="10" y="1"/>
                        </a:lnTo>
                        <a:lnTo>
                          <a:pt x="11" y="1"/>
                        </a:lnTo>
                        <a:lnTo>
                          <a:pt x="11" y="1"/>
                        </a:lnTo>
                        <a:lnTo>
                          <a:pt x="12" y="2"/>
                        </a:lnTo>
                        <a:lnTo>
                          <a:pt x="13" y="2"/>
                        </a:lnTo>
                        <a:lnTo>
                          <a:pt x="13" y="2"/>
                        </a:lnTo>
                        <a:lnTo>
                          <a:pt x="14" y="2"/>
                        </a:lnTo>
                        <a:lnTo>
                          <a:pt x="15" y="2"/>
                        </a:lnTo>
                        <a:lnTo>
                          <a:pt x="15" y="2"/>
                        </a:lnTo>
                        <a:lnTo>
                          <a:pt x="16" y="2"/>
                        </a:lnTo>
                        <a:lnTo>
                          <a:pt x="17" y="2"/>
                        </a:lnTo>
                        <a:lnTo>
                          <a:pt x="17" y="2"/>
                        </a:lnTo>
                        <a:lnTo>
                          <a:pt x="18" y="2"/>
                        </a:lnTo>
                        <a:lnTo>
                          <a:pt x="19" y="2"/>
                        </a:lnTo>
                        <a:lnTo>
                          <a:pt x="19" y="2"/>
                        </a:lnTo>
                        <a:lnTo>
                          <a:pt x="20" y="2"/>
                        </a:lnTo>
                        <a:lnTo>
                          <a:pt x="21" y="2"/>
                        </a:lnTo>
                        <a:lnTo>
                          <a:pt x="21" y="2"/>
                        </a:lnTo>
                        <a:lnTo>
                          <a:pt x="22" y="2"/>
                        </a:lnTo>
                        <a:lnTo>
                          <a:pt x="23" y="2"/>
                        </a:lnTo>
                        <a:lnTo>
                          <a:pt x="23" y="2"/>
                        </a:lnTo>
                        <a:lnTo>
                          <a:pt x="24" y="2"/>
                        </a:lnTo>
                        <a:lnTo>
                          <a:pt x="25" y="2"/>
                        </a:lnTo>
                        <a:lnTo>
                          <a:pt x="25" y="2"/>
                        </a:lnTo>
                        <a:lnTo>
                          <a:pt x="26" y="2"/>
                        </a:lnTo>
                        <a:lnTo>
                          <a:pt x="27" y="2"/>
                        </a:lnTo>
                        <a:lnTo>
                          <a:pt x="27" y="2"/>
                        </a:lnTo>
                        <a:lnTo>
                          <a:pt x="28" y="2"/>
                        </a:lnTo>
                        <a:lnTo>
                          <a:pt x="28" y="2"/>
                        </a:lnTo>
                        <a:lnTo>
                          <a:pt x="29" y="2"/>
                        </a:lnTo>
                        <a:lnTo>
                          <a:pt x="30" y="2"/>
                        </a:lnTo>
                        <a:lnTo>
                          <a:pt x="30" y="2"/>
                        </a:lnTo>
                        <a:lnTo>
                          <a:pt x="31" y="2"/>
                        </a:lnTo>
                        <a:lnTo>
                          <a:pt x="32" y="2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39" name="Freeform 912"/>
                  <p:cNvSpPr>
                    <a:spLocks/>
                  </p:cNvSpPr>
                  <p:nvPr/>
                </p:nvSpPr>
                <p:spPr bwMode="auto">
                  <a:xfrm>
                    <a:off x="4630738" y="2803526"/>
                    <a:ext cx="50800" cy="6350"/>
                  </a:xfrm>
                  <a:custGeom>
                    <a:avLst/>
                    <a:gdLst>
                      <a:gd name="T0" fmla="*/ 0 w 32"/>
                      <a:gd name="T1" fmla="*/ 4 h 4"/>
                      <a:gd name="T2" fmla="*/ 0 w 32"/>
                      <a:gd name="T3" fmla="*/ 4 h 4"/>
                      <a:gd name="T4" fmla="*/ 1 w 32"/>
                      <a:gd name="T5" fmla="*/ 4 h 4"/>
                      <a:gd name="T6" fmla="*/ 2 w 32"/>
                      <a:gd name="T7" fmla="*/ 3 h 4"/>
                      <a:gd name="T8" fmla="*/ 2 w 32"/>
                      <a:gd name="T9" fmla="*/ 3 h 4"/>
                      <a:gd name="T10" fmla="*/ 3 w 32"/>
                      <a:gd name="T11" fmla="*/ 3 h 4"/>
                      <a:gd name="T12" fmla="*/ 4 w 32"/>
                      <a:gd name="T13" fmla="*/ 3 h 4"/>
                      <a:gd name="T14" fmla="*/ 4 w 32"/>
                      <a:gd name="T15" fmla="*/ 3 h 4"/>
                      <a:gd name="T16" fmla="*/ 5 w 32"/>
                      <a:gd name="T17" fmla="*/ 3 h 4"/>
                      <a:gd name="T18" fmla="*/ 6 w 32"/>
                      <a:gd name="T19" fmla="*/ 3 h 4"/>
                      <a:gd name="T20" fmla="*/ 6 w 32"/>
                      <a:gd name="T21" fmla="*/ 3 h 4"/>
                      <a:gd name="T22" fmla="*/ 7 w 32"/>
                      <a:gd name="T23" fmla="*/ 3 h 4"/>
                      <a:gd name="T24" fmla="*/ 8 w 32"/>
                      <a:gd name="T25" fmla="*/ 3 h 4"/>
                      <a:gd name="T26" fmla="*/ 8 w 32"/>
                      <a:gd name="T27" fmla="*/ 3 h 4"/>
                      <a:gd name="T28" fmla="*/ 9 w 32"/>
                      <a:gd name="T29" fmla="*/ 3 h 4"/>
                      <a:gd name="T30" fmla="*/ 10 w 32"/>
                      <a:gd name="T31" fmla="*/ 3 h 4"/>
                      <a:gd name="T32" fmla="*/ 10 w 32"/>
                      <a:gd name="T33" fmla="*/ 3 h 4"/>
                      <a:gd name="T34" fmla="*/ 11 w 32"/>
                      <a:gd name="T35" fmla="*/ 3 h 4"/>
                      <a:gd name="T36" fmla="*/ 12 w 32"/>
                      <a:gd name="T37" fmla="*/ 2 h 4"/>
                      <a:gd name="T38" fmla="*/ 12 w 32"/>
                      <a:gd name="T39" fmla="*/ 2 h 4"/>
                      <a:gd name="T40" fmla="*/ 13 w 32"/>
                      <a:gd name="T41" fmla="*/ 2 h 4"/>
                      <a:gd name="T42" fmla="*/ 14 w 32"/>
                      <a:gd name="T43" fmla="*/ 2 h 4"/>
                      <a:gd name="T44" fmla="*/ 14 w 32"/>
                      <a:gd name="T45" fmla="*/ 2 h 4"/>
                      <a:gd name="T46" fmla="*/ 15 w 32"/>
                      <a:gd name="T47" fmla="*/ 2 h 4"/>
                      <a:gd name="T48" fmla="*/ 16 w 32"/>
                      <a:gd name="T49" fmla="*/ 2 h 4"/>
                      <a:gd name="T50" fmla="*/ 16 w 32"/>
                      <a:gd name="T51" fmla="*/ 2 h 4"/>
                      <a:gd name="T52" fmla="*/ 17 w 32"/>
                      <a:gd name="T53" fmla="*/ 2 h 4"/>
                      <a:gd name="T54" fmla="*/ 18 w 32"/>
                      <a:gd name="T55" fmla="*/ 2 h 4"/>
                      <a:gd name="T56" fmla="*/ 18 w 32"/>
                      <a:gd name="T57" fmla="*/ 2 h 4"/>
                      <a:gd name="T58" fmla="*/ 19 w 32"/>
                      <a:gd name="T59" fmla="*/ 2 h 4"/>
                      <a:gd name="T60" fmla="*/ 20 w 32"/>
                      <a:gd name="T61" fmla="*/ 2 h 4"/>
                      <a:gd name="T62" fmla="*/ 20 w 32"/>
                      <a:gd name="T63" fmla="*/ 2 h 4"/>
                      <a:gd name="T64" fmla="*/ 21 w 32"/>
                      <a:gd name="T65" fmla="*/ 1 h 4"/>
                      <a:gd name="T66" fmla="*/ 21 w 32"/>
                      <a:gd name="T67" fmla="*/ 1 h 4"/>
                      <a:gd name="T68" fmla="*/ 22 w 32"/>
                      <a:gd name="T69" fmla="*/ 1 h 4"/>
                      <a:gd name="T70" fmla="*/ 23 w 32"/>
                      <a:gd name="T71" fmla="*/ 1 h 4"/>
                      <a:gd name="T72" fmla="*/ 23 w 32"/>
                      <a:gd name="T73" fmla="*/ 1 h 4"/>
                      <a:gd name="T74" fmla="*/ 24 w 32"/>
                      <a:gd name="T75" fmla="*/ 1 h 4"/>
                      <a:gd name="T76" fmla="*/ 25 w 32"/>
                      <a:gd name="T77" fmla="*/ 1 h 4"/>
                      <a:gd name="T78" fmla="*/ 25 w 32"/>
                      <a:gd name="T79" fmla="*/ 1 h 4"/>
                      <a:gd name="T80" fmla="*/ 26 w 32"/>
                      <a:gd name="T81" fmla="*/ 1 h 4"/>
                      <a:gd name="T82" fmla="*/ 27 w 32"/>
                      <a:gd name="T83" fmla="*/ 1 h 4"/>
                      <a:gd name="T84" fmla="*/ 27 w 32"/>
                      <a:gd name="T85" fmla="*/ 1 h 4"/>
                      <a:gd name="T86" fmla="*/ 28 w 32"/>
                      <a:gd name="T87" fmla="*/ 0 h 4"/>
                      <a:gd name="T88" fmla="*/ 28 w 32"/>
                      <a:gd name="T89" fmla="*/ 0 h 4"/>
                      <a:gd name="T90" fmla="*/ 29 w 32"/>
                      <a:gd name="T91" fmla="*/ 0 h 4"/>
                      <a:gd name="T92" fmla="*/ 30 w 32"/>
                      <a:gd name="T93" fmla="*/ 0 h 4"/>
                      <a:gd name="T94" fmla="*/ 30 w 32"/>
                      <a:gd name="T95" fmla="*/ 0 h 4"/>
                      <a:gd name="T96" fmla="*/ 31 w 32"/>
                      <a:gd name="T97" fmla="*/ 0 h 4"/>
                      <a:gd name="T98" fmla="*/ 32 w 32"/>
                      <a:gd name="T99" fmla="*/ 0 h 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2" h="4">
                        <a:moveTo>
                          <a:pt x="0" y="4"/>
                        </a:move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2" y="3"/>
                        </a:lnTo>
                        <a:lnTo>
                          <a:pt x="2" y="3"/>
                        </a:lnTo>
                        <a:lnTo>
                          <a:pt x="3" y="3"/>
                        </a:lnTo>
                        <a:lnTo>
                          <a:pt x="4" y="3"/>
                        </a:lnTo>
                        <a:lnTo>
                          <a:pt x="4" y="3"/>
                        </a:lnTo>
                        <a:lnTo>
                          <a:pt x="5" y="3"/>
                        </a:lnTo>
                        <a:lnTo>
                          <a:pt x="6" y="3"/>
                        </a:lnTo>
                        <a:lnTo>
                          <a:pt x="6" y="3"/>
                        </a:lnTo>
                        <a:lnTo>
                          <a:pt x="7" y="3"/>
                        </a:lnTo>
                        <a:lnTo>
                          <a:pt x="8" y="3"/>
                        </a:lnTo>
                        <a:lnTo>
                          <a:pt x="8" y="3"/>
                        </a:lnTo>
                        <a:lnTo>
                          <a:pt x="9" y="3"/>
                        </a:lnTo>
                        <a:lnTo>
                          <a:pt x="10" y="3"/>
                        </a:lnTo>
                        <a:lnTo>
                          <a:pt x="10" y="3"/>
                        </a:lnTo>
                        <a:lnTo>
                          <a:pt x="11" y="3"/>
                        </a:lnTo>
                        <a:lnTo>
                          <a:pt x="12" y="2"/>
                        </a:lnTo>
                        <a:lnTo>
                          <a:pt x="12" y="2"/>
                        </a:lnTo>
                        <a:lnTo>
                          <a:pt x="13" y="2"/>
                        </a:lnTo>
                        <a:lnTo>
                          <a:pt x="14" y="2"/>
                        </a:lnTo>
                        <a:lnTo>
                          <a:pt x="14" y="2"/>
                        </a:lnTo>
                        <a:lnTo>
                          <a:pt x="15" y="2"/>
                        </a:lnTo>
                        <a:lnTo>
                          <a:pt x="16" y="2"/>
                        </a:lnTo>
                        <a:lnTo>
                          <a:pt x="16" y="2"/>
                        </a:lnTo>
                        <a:lnTo>
                          <a:pt x="17" y="2"/>
                        </a:lnTo>
                        <a:lnTo>
                          <a:pt x="18" y="2"/>
                        </a:lnTo>
                        <a:lnTo>
                          <a:pt x="18" y="2"/>
                        </a:lnTo>
                        <a:lnTo>
                          <a:pt x="19" y="2"/>
                        </a:lnTo>
                        <a:lnTo>
                          <a:pt x="20" y="2"/>
                        </a:lnTo>
                        <a:lnTo>
                          <a:pt x="20" y="2"/>
                        </a:lnTo>
                        <a:lnTo>
                          <a:pt x="21" y="1"/>
                        </a:lnTo>
                        <a:lnTo>
                          <a:pt x="21" y="1"/>
                        </a:lnTo>
                        <a:lnTo>
                          <a:pt x="22" y="1"/>
                        </a:lnTo>
                        <a:lnTo>
                          <a:pt x="23" y="1"/>
                        </a:lnTo>
                        <a:lnTo>
                          <a:pt x="23" y="1"/>
                        </a:lnTo>
                        <a:lnTo>
                          <a:pt x="24" y="1"/>
                        </a:lnTo>
                        <a:lnTo>
                          <a:pt x="25" y="1"/>
                        </a:lnTo>
                        <a:lnTo>
                          <a:pt x="25" y="1"/>
                        </a:lnTo>
                        <a:lnTo>
                          <a:pt x="26" y="1"/>
                        </a:lnTo>
                        <a:lnTo>
                          <a:pt x="27" y="1"/>
                        </a:lnTo>
                        <a:lnTo>
                          <a:pt x="27" y="1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2" y="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40" name="Freeform 913"/>
                  <p:cNvSpPr>
                    <a:spLocks/>
                  </p:cNvSpPr>
                  <p:nvPr/>
                </p:nvSpPr>
                <p:spPr bwMode="auto">
                  <a:xfrm>
                    <a:off x="4681538" y="2789238"/>
                    <a:ext cx="50800" cy="14288"/>
                  </a:xfrm>
                  <a:custGeom>
                    <a:avLst/>
                    <a:gdLst>
                      <a:gd name="T0" fmla="*/ 0 w 32"/>
                      <a:gd name="T1" fmla="*/ 9 h 9"/>
                      <a:gd name="T2" fmla="*/ 0 w 32"/>
                      <a:gd name="T3" fmla="*/ 9 h 9"/>
                      <a:gd name="T4" fmla="*/ 1 w 32"/>
                      <a:gd name="T5" fmla="*/ 9 h 9"/>
                      <a:gd name="T6" fmla="*/ 2 w 32"/>
                      <a:gd name="T7" fmla="*/ 9 h 9"/>
                      <a:gd name="T8" fmla="*/ 2 w 32"/>
                      <a:gd name="T9" fmla="*/ 9 h 9"/>
                      <a:gd name="T10" fmla="*/ 3 w 32"/>
                      <a:gd name="T11" fmla="*/ 9 h 9"/>
                      <a:gd name="T12" fmla="*/ 4 w 32"/>
                      <a:gd name="T13" fmla="*/ 9 h 9"/>
                      <a:gd name="T14" fmla="*/ 5 w 32"/>
                      <a:gd name="T15" fmla="*/ 9 h 9"/>
                      <a:gd name="T16" fmla="*/ 5 w 32"/>
                      <a:gd name="T17" fmla="*/ 9 h 9"/>
                      <a:gd name="T18" fmla="*/ 6 w 32"/>
                      <a:gd name="T19" fmla="*/ 9 h 9"/>
                      <a:gd name="T20" fmla="*/ 7 w 32"/>
                      <a:gd name="T21" fmla="*/ 9 h 9"/>
                      <a:gd name="T22" fmla="*/ 7 w 32"/>
                      <a:gd name="T23" fmla="*/ 8 h 9"/>
                      <a:gd name="T24" fmla="*/ 8 w 32"/>
                      <a:gd name="T25" fmla="*/ 9 h 9"/>
                      <a:gd name="T26" fmla="*/ 9 w 32"/>
                      <a:gd name="T27" fmla="*/ 8 h 9"/>
                      <a:gd name="T28" fmla="*/ 9 w 32"/>
                      <a:gd name="T29" fmla="*/ 8 h 9"/>
                      <a:gd name="T30" fmla="*/ 10 w 32"/>
                      <a:gd name="T31" fmla="*/ 8 h 9"/>
                      <a:gd name="T32" fmla="*/ 11 w 32"/>
                      <a:gd name="T33" fmla="*/ 8 h 9"/>
                      <a:gd name="T34" fmla="*/ 11 w 32"/>
                      <a:gd name="T35" fmla="*/ 8 h 9"/>
                      <a:gd name="T36" fmla="*/ 12 w 32"/>
                      <a:gd name="T37" fmla="*/ 8 h 9"/>
                      <a:gd name="T38" fmla="*/ 12 w 32"/>
                      <a:gd name="T39" fmla="*/ 7 h 9"/>
                      <a:gd name="T40" fmla="*/ 13 w 32"/>
                      <a:gd name="T41" fmla="*/ 7 h 9"/>
                      <a:gd name="T42" fmla="*/ 14 w 32"/>
                      <a:gd name="T43" fmla="*/ 7 h 9"/>
                      <a:gd name="T44" fmla="*/ 14 w 32"/>
                      <a:gd name="T45" fmla="*/ 7 h 9"/>
                      <a:gd name="T46" fmla="*/ 15 w 32"/>
                      <a:gd name="T47" fmla="*/ 7 h 9"/>
                      <a:gd name="T48" fmla="*/ 16 w 32"/>
                      <a:gd name="T49" fmla="*/ 7 h 9"/>
                      <a:gd name="T50" fmla="*/ 16 w 32"/>
                      <a:gd name="T51" fmla="*/ 7 h 9"/>
                      <a:gd name="T52" fmla="*/ 17 w 32"/>
                      <a:gd name="T53" fmla="*/ 7 h 9"/>
                      <a:gd name="T54" fmla="*/ 18 w 32"/>
                      <a:gd name="T55" fmla="*/ 6 h 9"/>
                      <a:gd name="T56" fmla="*/ 18 w 32"/>
                      <a:gd name="T57" fmla="*/ 6 h 9"/>
                      <a:gd name="T58" fmla="*/ 19 w 32"/>
                      <a:gd name="T59" fmla="*/ 6 h 9"/>
                      <a:gd name="T60" fmla="*/ 20 w 32"/>
                      <a:gd name="T61" fmla="*/ 6 h 9"/>
                      <a:gd name="T62" fmla="*/ 20 w 32"/>
                      <a:gd name="T63" fmla="*/ 5 h 9"/>
                      <a:gd name="T64" fmla="*/ 21 w 32"/>
                      <a:gd name="T65" fmla="*/ 5 h 9"/>
                      <a:gd name="T66" fmla="*/ 21 w 32"/>
                      <a:gd name="T67" fmla="*/ 5 h 9"/>
                      <a:gd name="T68" fmla="*/ 22 w 32"/>
                      <a:gd name="T69" fmla="*/ 5 h 9"/>
                      <a:gd name="T70" fmla="*/ 23 w 32"/>
                      <a:gd name="T71" fmla="*/ 5 h 9"/>
                      <a:gd name="T72" fmla="*/ 23 w 32"/>
                      <a:gd name="T73" fmla="*/ 4 h 9"/>
                      <a:gd name="T74" fmla="*/ 24 w 32"/>
                      <a:gd name="T75" fmla="*/ 4 h 9"/>
                      <a:gd name="T76" fmla="*/ 25 w 32"/>
                      <a:gd name="T77" fmla="*/ 3 h 9"/>
                      <a:gd name="T78" fmla="*/ 25 w 32"/>
                      <a:gd name="T79" fmla="*/ 3 h 9"/>
                      <a:gd name="T80" fmla="*/ 26 w 32"/>
                      <a:gd name="T81" fmla="*/ 3 h 9"/>
                      <a:gd name="T82" fmla="*/ 27 w 32"/>
                      <a:gd name="T83" fmla="*/ 3 h 9"/>
                      <a:gd name="T84" fmla="*/ 27 w 32"/>
                      <a:gd name="T85" fmla="*/ 2 h 9"/>
                      <a:gd name="T86" fmla="*/ 28 w 32"/>
                      <a:gd name="T87" fmla="*/ 2 h 9"/>
                      <a:gd name="T88" fmla="*/ 29 w 32"/>
                      <a:gd name="T89" fmla="*/ 2 h 9"/>
                      <a:gd name="T90" fmla="*/ 29 w 32"/>
                      <a:gd name="T91" fmla="*/ 1 h 9"/>
                      <a:gd name="T92" fmla="*/ 30 w 32"/>
                      <a:gd name="T93" fmla="*/ 1 h 9"/>
                      <a:gd name="T94" fmla="*/ 31 w 32"/>
                      <a:gd name="T95" fmla="*/ 1 h 9"/>
                      <a:gd name="T96" fmla="*/ 31 w 32"/>
                      <a:gd name="T97" fmla="*/ 0 h 9"/>
                      <a:gd name="T98" fmla="*/ 32 w 32"/>
                      <a:gd name="T99" fmla="*/ 0 h 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2" h="9">
                        <a:moveTo>
                          <a:pt x="0" y="9"/>
                        </a:moveTo>
                        <a:lnTo>
                          <a:pt x="0" y="9"/>
                        </a:lnTo>
                        <a:lnTo>
                          <a:pt x="1" y="9"/>
                        </a:lnTo>
                        <a:lnTo>
                          <a:pt x="2" y="9"/>
                        </a:lnTo>
                        <a:lnTo>
                          <a:pt x="2" y="9"/>
                        </a:lnTo>
                        <a:lnTo>
                          <a:pt x="3" y="9"/>
                        </a:lnTo>
                        <a:lnTo>
                          <a:pt x="4" y="9"/>
                        </a:lnTo>
                        <a:lnTo>
                          <a:pt x="5" y="9"/>
                        </a:lnTo>
                        <a:lnTo>
                          <a:pt x="5" y="9"/>
                        </a:lnTo>
                        <a:lnTo>
                          <a:pt x="6" y="9"/>
                        </a:lnTo>
                        <a:lnTo>
                          <a:pt x="7" y="9"/>
                        </a:lnTo>
                        <a:lnTo>
                          <a:pt x="7" y="8"/>
                        </a:lnTo>
                        <a:lnTo>
                          <a:pt x="8" y="9"/>
                        </a:lnTo>
                        <a:lnTo>
                          <a:pt x="9" y="8"/>
                        </a:lnTo>
                        <a:lnTo>
                          <a:pt x="9" y="8"/>
                        </a:lnTo>
                        <a:lnTo>
                          <a:pt x="10" y="8"/>
                        </a:lnTo>
                        <a:lnTo>
                          <a:pt x="11" y="8"/>
                        </a:lnTo>
                        <a:lnTo>
                          <a:pt x="11" y="8"/>
                        </a:lnTo>
                        <a:lnTo>
                          <a:pt x="12" y="8"/>
                        </a:lnTo>
                        <a:lnTo>
                          <a:pt x="12" y="7"/>
                        </a:lnTo>
                        <a:lnTo>
                          <a:pt x="13" y="7"/>
                        </a:lnTo>
                        <a:lnTo>
                          <a:pt x="14" y="7"/>
                        </a:lnTo>
                        <a:lnTo>
                          <a:pt x="14" y="7"/>
                        </a:lnTo>
                        <a:lnTo>
                          <a:pt x="15" y="7"/>
                        </a:lnTo>
                        <a:lnTo>
                          <a:pt x="16" y="7"/>
                        </a:lnTo>
                        <a:lnTo>
                          <a:pt x="16" y="7"/>
                        </a:lnTo>
                        <a:lnTo>
                          <a:pt x="17" y="7"/>
                        </a:lnTo>
                        <a:lnTo>
                          <a:pt x="18" y="6"/>
                        </a:lnTo>
                        <a:lnTo>
                          <a:pt x="18" y="6"/>
                        </a:lnTo>
                        <a:lnTo>
                          <a:pt x="19" y="6"/>
                        </a:lnTo>
                        <a:lnTo>
                          <a:pt x="20" y="6"/>
                        </a:lnTo>
                        <a:lnTo>
                          <a:pt x="20" y="5"/>
                        </a:lnTo>
                        <a:lnTo>
                          <a:pt x="21" y="5"/>
                        </a:lnTo>
                        <a:lnTo>
                          <a:pt x="21" y="5"/>
                        </a:lnTo>
                        <a:lnTo>
                          <a:pt x="22" y="5"/>
                        </a:lnTo>
                        <a:lnTo>
                          <a:pt x="23" y="5"/>
                        </a:lnTo>
                        <a:lnTo>
                          <a:pt x="23" y="4"/>
                        </a:lnTo>
                        <a:lnTo>
                          <a:pt x="24" y="4"/>
                        </a:lnTo>
                        <a:lnTo>
                          <a:pt x="25" y="3"/>
                        </a:lnTo>
                        <a:lnTo>
                          <a:pt x="25" y="3"/>
                        </a:lnTo>
                        <a:lnTo>
                          <a:pt x="26" y="3"/>
                        </a:lnTo>
                        <a:lnTo>
                          <a:pt x="27" y="3"/>
                        </a:lnTo>
                        <a:lnTo>
                          <a:pt x="27" y="2"/>
                        </a:lnTo>
                        <a:lnTo>
                          <a:pt x="28" y="2"/>
                        </a:lnTo>
                        <a:lnTo>
                          <a:pt x="29" y="2"/>
                        </a:lnTo>
                        <a:lnTo>
                          <a:pt x="29" y="1"/>
                        </a:lnTo>
                        <a:lnTo>
                          <a:pt x="30" y="1"/>
                        </a:lnTo>
                        <a:lnTo>
                          <a:pt x="31" y="1"/>
                        </a:lnTo>
                        <a:lnTo>
                          <a:pt x="31" y="0"/>
                        </a:lnTo>
                        <a:lnTo>
                          <a:pt x="32" y="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41" name="Freeform 914"/>
                  <p:cNvSpPr>
                    <a:spLocks/>
                  </p:cNvSpPr>
                  <p:nvPr/>
                </p:nvSpPr>
                <p:spPr bwMode="auto">
                  <a:xfrm>
                    <a:off x="4732338" y="2768601"/>
                    <a:ext cx="50800" cy="20638"/>
                  </a:xfrm>
                  <a:custGeom>
                    <a:avLst/>
                    <a:gdLst>
                      <a:gd name="T0" fmla="*/ 0 w 32"/>
                      <a:gd name="T1" fmla="*/ 13 h 13"/>
                      <a:gd name="T2" fmla="*/ 1 w 32"/>
                      <a:gd name="T3" fmla="*/ 13 h 13"/>
                      <a:gd name="T4" fmla="*/ 1 w 32"/>
                      <a:gd name="T5" fmla="*/ 12 h 13"/>
                      <a:gd name="T6" fmla="*/ 2 w 32"/>
                      <a:gd name="T7" fmla="*/ 12 h 13"/>
                      <a:gd name="T8" fmla="*/ 3 w 32"/>
                      <a:gd name="T9" fmla="*/ 11 h 13"/>
                      <a:gd name="T10" fmla="*/ 3 w 32"/>
                      <a:gd name="T11" fmla="*/ 11 h 13"/>
                      <a:gd name="T12" fmla="*/ 4 w 32"/>
                      <a:gd name="T13" fmla="*/ 11 h 13"/>
                      <a:gd name="T14" fmla="*/ 5 w 32"/>
                      <a:gd name="T15" fmla="*/ 10 h 13"/>
                      <a:gd name="T16" fmla="*/ 5 w 32"/>
                      <a:gd name="T17" fmla="*/ 10 h 13"/>
                      <a:gd name="T18" fmla="*/ 6 w 32"/>
                      <a:gd name="T19" fmla="*/ 9 h 13"/>
                      <a:gd name="T20" fmla="*/ 7 w 32"/>
                      <a:gd name="T21" fmla="*/ 9 h 13"/>
                      <a:gd name="T22" fmla="*/ 7 w 32"/>
                      <a:gd name="T23" fmla="*/ 8 h 13"/>
                      <a:gd name="T24" fmla="*/ 8 w 32"/>
                      <a:gd name="T25" fmla="*/ 8 h 13"/>
                      <a:gd name="T26" fmla="*/ 9 w 32"/>
                      <a:gd name="T27" fmla="*/ 8 h 13"/>
                      <a:gd name="T28" fmla="*/ 9 w 32"/>
                      <a:gd name="T29" fmla="*/ 8 h 13"/>
                      <a:gd name="T30" fmla="*/ 10 w 32"/>
                      <a:gd name="T31" fmla="*/ 7 h 13"/>
                      <a:gd name="T32" fmla="*/ 11 w 32"/>
                      <a:gd name="T33" fmla="*/ 7 h 13"/>
                      <a:gd name="T34" fmla="*/ 11 w 32"/>
                      <a:gd name="T35" fmla="*/ 6 h 13"/>
                      <a:gd name="T36" fmla="*/ 12 w 32"/>
                      <a:gd name="T37" fmla="*/ 6 h 13"/>
                      <a:gd name="T38" fmla="*/ 12 w 32"/>
                      <a:gd name="T39" fmla="*/ 6 h 13"/>
                      <a:gd name="T40" fmla="*/ 13 w 32"/>
                      <a:gd name="T41" fmla="*/ 6 h 13"/>
                      <a:gd name="T42" fmla="*/ 14 w 32"/>
                      <a:gd name="T43" fmla="*/ 5 h 13"/>
                      <a:gd name="T44" fmla="*/ 14 w 32"/>
                      <a:gd name="T45" fmla="*/ 5 h 13"/>
                      <a:gd name="T46" fmla="*/ 15 w 32"/>
                      <a:gd name="T47" fmla="*/ 4 h 13"/>
                      <a:gd name="T48" fmla="*/ 16 w 32"/>
                      <a:gd name="T49" fmla="*/ 4 h 13"/>
                      <a:gd name="T50" fmla="*/ 16 w 32"/>
                      <a:gd name="T51" fmla="*/ 4 h 13"/>
                      <a:gd name="T52" fmla="*/ 17 w 32"/>
                      <a:gd name="T53" fmla="*/ 4 h 13"/>
                      <a:gd name="T54" fmla="*/ 18 w 32"/>
                      <a:gd name="T55" fmla="*/ 3 h 13"/>
                      <a:gd name="T56" fmla="*/ 18 w 32"/>
                      <a:gd name="T57" fmla="*/ 3 h 13"/>
                      <a:gd name="T58" fmla="*/ 19 w 32"/>
                      <a:gd name="T59" fmla="*/ 3 h 13"/>
                      <a:gd name="T60" fmla="*/ 20 w 32"/>
                      <a:gd name="T61" fmla="*/ 3 h 13"/>
                      <a:gd name="T62" fmla="*/ 20 w 32"/>
                      <a:gd name="T63" fmla="*/ 2 h 13"/>
                      <a:gd name="T64" fmla="*/ 21 w 32"/>
                      <a:gd name="T65" fmla="*/ 2 h 13"/>
                      <a:gd name="T66" fmla="*/ 22 w 32"/>
                      <a:gd name="T67" fmla="*/ 2 h 13"/>
                      <a:gd name="T68" fmla="*/ 22 w 32"/>
                      <a:gd name="T69" fmla="*/ 2 h 13"/>
                      <a:gd name="T70" fmla="*/ 23 w 32"/>
                      <a:gd name="T71" fmla="*/ 2 h 13"/>
                      <a:gd name="T72" fmla="*/ 24 w 32"/>
                      <a:gd name="T73" fmla="*/ 2 h 13"/>
                      <a:gd name="T74" fmla="*/ 24 w 32"/>
                      <a:gd name="T75" fmla="*/ 2 h 13"/>
                      <a:gd name="T76" fmla="*/ 25 w 32"/>
                      <a:gd name="T77" fmla="*/ 1 h 13"/>
                      <a:gd name="T78" fmla="*/ 26 w 32"/>
                      <a:gd name="T79" fmla="*/ 1 h 13"/>
                      <a:gd name="T80" fmla="*/ 26 w 32"/>
                      <a:gd name="T81" fmla="*/ 1 h 13"/>
                      <a:gd name="T82" fmla="*/ 27 w 32"/>
                      <a:gd name="T83" fmla="*/ 1 h 13"/>
                      <a:gd name="T84" fmla="*/ 28 w 32"/>
                      <a:gd name="T85" fmla="*/ 1 h 13"/>
                      <a:gd name="T86" fmla="*/ 28 w 32"/>
                      <a:gd name="T87" fmla="*/ 1 h 13"/>
                      <a:gd name="T88" fmla="*/ 29 w 32"/>
                      <a:gd name="T89" fmla="*/ 1 h 13"/>
                      <a:gd name="T90" fmla="*/ 30 w 32"/>
                      <a:gd name="T91" fmla="*/ 1 h 13"/>
                      <a:gd name="T92" fmla="*/ 30 w 32"/>
                      <a:gd name="T93" fmla="*/ 1 h 13"/>
                      <a:gd name="T94" fmla="*/ 31 w 32"/>
                      <a:gd name="T95" fmla="*/ 1 h 13"/>
                      <a:gd name="T96" fmla="*/ 32 w 32"/>
                      <a:gd name="T97" fmla="*/ 0 h 13"/>
                      <a:gd name="T98" fmla="*/ 32 w 32"/>
                      <a:gd name="T99" fmla="*/ 1 h 1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2" h="13">
                        <a:moveTo>
                          <a:pt x="0" y="13"/>
                        </a:moveTo>
                        <a:lnTo>
                          <a:pt x="1" y="13"/>
                        </a:lnTo>
                        <a:lnTo>
                          <a:pt x="1" y="12"/>
                        </a:lnTo>
                        <a:lnTo>
                          <a:pt x="2" y="12"/>
                        </a:lnTo>
                        <a:lnTo>
                          <a:pt x="3" y="11"/>
                        </a:lnTo>
                        <a:lnTo>
                          <a:pt x="3" y="11"/>
                        </a:lnTo>
                        <a:lnTo>
                          <a:pt x="4" y="11"/>
                        </a:lnTo>
                        <a:lnTo>
                          <a:pt x="5" y="10"/>
                        </a:lnTo>
                        <a:lnTo>
                          <a:pt x="5" y="10"/>
                        </a:lnTo>
                        <a:lnTo>
                          <a:pt x="6" y="9"/>
                        </a:lnTo>
                        <a:lnTo>
                          <a:pt x="7" y="9"/>
                        </a:lnTo>
                        <a:lnTo>
                          <a:pt x="7" y="8"/>
                        </a:lnTo>
                        <a:lnTo>
                          <a:pt x="8" y="8"/>
                        </a:lnTo>
                        <a:lnTo>
                          <a:pt x="9" y="8"/>
                        </a:lnTo>
                        <a:lnTo>
                          <a:pt x="9" y="8"/>
                        </a:lnTo>
                        <a:lnTo>
                          <a:pt x="10" y="7"/>
                        </a:lnTo>
                        <a:lnTo>
                          <a:pt x="11" y="7"/>
                        </a:lnTo>
                        <a:lnTo>
                          <a:pt x="11" y="6"/>
                        </a:lnTo>
                        <a:lnTo>
                          <a:pt x="12" y="6"/>
                        </a:lnTo>
                        <a:lnTo>
                          <a:pt x="12" y="6"/>
                        </a:lnTo>
                        <a:lnTo>
                          <a:pt x="13" y="6"/>
                        </a:lnTo>
                        <a:lnTo>
                          <a:pt x="14" y="5"/>
                        </a:lnTo>
                        <a:lnTo>
                          <a:pt x="14" y="5"/>
                        </a:lnTo>
                        <a:lnTo>
                          <a:pt x="15" y="4"/>
                        </a:lnTo>
                        <a:lnTo>
                          <a:pt x="16" y="4"/>
                        </a:lnTo>
                        <a:lnTo>
                          <a:pt x="16" y="4"/>
                        </a:lnTo>
                        <a:lnTo>
                          <a:pt x="17" y="4"/>
                        </a:lnTo>
                        <a:lnTo>
                          <a:pt x="18" y="3"/>
                        </a:lnTo>
                        <a:lnTo>
                          <a:pt x="18" y="3"/>
                        </a:lnTo>
                        <a:lnTo>
                          <a:pt x="19" y="3"/>
                        </a:lnTo>
                        <a:lnTo>
                          <a:pt x="20" y="3"/>
                        </a:lnTo>
                        <a:lnTo>
                          <a:pt x="20" y="2"/>
                        </a:lnTo>
                        <a:lnTo>
                          <a:pt x="21" y="2"/>
                        </a:lnTo>
                        <a:lnTo>
                          <a:pt x="22" y="2"/>
                        </a:lnTo>
                        <a:lnTo>
                          <a:pt x="22" y="2"/>
                        </a:lnTo>
                        <a:lnTo>
                          <a:pt x="23" y="2"/>
                        </a:lnTo>
                        <a:lnTo>
                          <a:pt x="24" y="2"/>
                        </a:lnTo>
                        <a:lnTo>
                          <a:pt x="24" y="2"/>
                        </a:lnTo>
                        <a:lnTo>
                          <a:pt x="25" y="1"/>
                        </a:lnTo>
                        <a:lnTo>
                          <a:pt x="26" y="1"/>
                        </a:lnTo>
                        <a:lnTo>
                          <a:pt x="26" y="1"/>
                        </a:lnTo>
                        <a:lnTo>
                          <a:pt x="27" y="1"/>
                        </a:lnTo>
                        <a:lnTo>
                          <a:pt x="28" y="1"/>
                        </a:lnTo>
                        <a:lnTo>
                          <a:pt x="28" y="1"/>
                        </a:lnTo>
                        <a:lnTo>
                          <a:pt x="29" y="1"/>
                        </a:lnTo>
                        <a:lnTo>
                          <a:pt x="30" y="1"/>
                        </a:lnTo>
                        <a:lnTo>
                          <a:pt x="30" y="1"/>
                        </a:lnTo>
                        <a:lnTo>
                          <a:pt x="31" y="1"/>
                        </a:lnTo>
                        <a:lnTo>
                          <a:pt x="32" y="0"/>
                        </a:lnTo>
                        <a:lnTo>
                          <a:pt x="32" y="1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42" name="Freeform 915"/>
                  <p:cNvSpPr>
                    <a:spLocks/>
                  </p:cNvSpPr>
                  <p:nvPr/>
                </p:nvSpPr>
                <p:spPr bwMode="auto">
                  <a:xfrm>
                    <a:off x="4783138" y="2759076"/>
                    <a:ext cx="50800" cy="11113"/>
                  </a:xfrm>
                  <a:custGeom>
                    <a:avLst/>
                    <a:gdLst>
                      <a:gd name="T0" fmla="*/ 0 w 32"/>
                      <a:gd name="T1" fmla="*/ 7 h 7"/>
                      <a:gd name="T2" fmla="*/ 1 w 32"/>
                      <a:gd name="T3" fmla="*/ 7 h 7"/>
                      <a:gd name="T4" fmla="*/ 2 w 32"/>
                      <a:gd name="T5" fmla="*/ 7 h 7"/>
                      <a:gd name="T6" fmla="*/ 2 w 32"/>
                      <a:gd name="T7" fmla="*/ 7 h 7"/>
                      <a:gd name="T8" fmla="*/ 3 w 32"/>
                      <a:gd name="T9" fmla="*/ 7 h 7"/>
                      <a:gd name="T10" fmla="*/ 4 w 32"/>
                      <a:gd name="T11" fmla="*/ 7 h 7"/>
                      <a:gd name="T12" fmla="*/ 4 w 32"/>
                      <a:gd name="T13" fmla="*/ 7 h 7"/>
                      <a:gd name="T14" fmla="*/ 5 w 32"/>
                      <a:gd name="T15" fmla="*/ 7 h 7"/>
                      <a:gd name="T16" fmla="*/ 5 w 32"/>
                      <a:gd name="T17" fmla="*/ 7 h 7"/>
                      <a:gd name="T18" fmla="*/ 6 w 32"/>
                      <a:gd name="T19" fmla="*/ 7 h 7"/>
                      <a:gd name="T20" fmla="*/ 7 w 32"/>
                      <a:gd name="T21" fmla="*/ 7 h 7"/>
                      <a:gd name="T22" fmla="*/ 7 w 32"/>
                      <a:gd name="T23" fmla="*/ 7 h 7"/>
                      <a:gd name="T24" fmla="*/ 8 w 32"/>
                      <a:gd name="T25" fmla="*/ 7 h 7"/>
                      <a:gd name="T26" fmla="*/ 9 w 32"/>
                      <a:gd name="T27" fmla="*/ 7 h 7"/>
                      <a:gd name="T28" fmla="*/ 9 w 32"/>
                      <a:gd name="T29" fmla="*/ 7 h 7"/>
                      <a:gd name="T30" fmla="*/ 10 w 32"/>
                      <a:gd name="T31" fmla="*/ 7 h 7"/>
                      <a:gd name="T32" fmla="*/ 11 w 32"/>
                      <a:gd name="T33" fmla="*/ 7 h 7"/>
                      <a:gd name="T34" fmla="*/ 11 w 32"/>
                      <a:gd name="T35" fmla="*/ 7 h 7"/>
                      <a:gd name="T36" fmla="*/ 12 w 32"/>
                      <a:gd name="T37" fmla="*/ 7 h 7"/>
                      <a:gd name="T38" fmla="*/ 12 w 32"/>
                      <a:gd name="T39" fmla="*/ 7 h 7"/>
                      <a:gd name="T40" fmla="*/ 13 w 32"/>
                      <a:gd name="T41" fmla="*/ 7 h 7"/>
                      <a:gd name="T42" fmla="*/ 14 w 32"/>
                      <a:gd name="T43" fmla="*/ 7 h 7"/>
                      <a:gd name="T44" fmla="*/ 14 w 32"/>
                      <a:gd name="T45" fmla="*/ 7 h 7"/>
                      <a:gd name="T46" fmla="*/ 15 w 32"/>
                      <a:gd name="T47" fmla="*/ 7 h 7"/>
                      <a:gd name="T48" fmla="*/ 16 w 32"/>
                      <a:gd name="T49" fmla="*/ 7 h 7"/>
                      <a:gd name="T50" fmla="*/ 16 w 32"/>
                      <a:gd name="T51" fmla="*/ 7 h 7"/>
                      <a:gd name="T52" fmla="*/ 17 w 32"/>
                      <a:gd name="T53" fmla="*/ 7 h 7"/>
                      <a:gd name="T54" fmla="*/ 18 w 32"/>
                      <a:gd name="T55" fmla="*/ 7 h 7"/>
                      <a:gd name="T56" fmla="*/ 18 w 32"/>
                      <a:gd name="T57" fmla="*/ 7 h 7"/>
                      <a:gd name="T58" fmla="*/ 19 w 32"/>
                      <a:gd name="T59" fmla="*/ 7 h 7"/>
                      <a:gd name="T60" fmla="*/ 20 w 32"/>
                      <a:gd name="T61" fmla="*/ 7 h 7"/>
                      <a:gd name="T62" fmla="*/ 21 w 32"/>
                      <a:gd name="T63" fmla="*/ 6 h 7"/>
                      <a:gd name="T64" fmla="*/ 21 w 32"/>
                      <a:gd name="T65" fmla="*/ 6 h 7"/>
                      <a:gd name="T66" fmla="*/ 22 w 32"/>
                      <a:gd name="T67" fmla="*/ 6 h 7"/>
                      <a:gd name="T68" fmla="*/ 23 w 32"/>
                      <a:gd name="T69" fmla="*/ 6 h 7"/>
                      <a:gd name="T70" fmla="*/ 23 w 32"/>
                      <a:gd name="T71" fmla="*/ 6 h 7"/>
                      <a:gd name="T72" fmla="*/ 24 w 32"/>
                      <a:gd name="T73" fmla="*/ 6 h 7"/>
                      <a:gd name="T74" fmla="*/ 25 w 32"/>
                      <a:gd name="T75" fmla="*/ 5 h 7"/>
                      <a:gd name="T76" fmla="*/ 25 w 32"/>
                      <a:gd name="T77" fmla="*/ 5 h 7"/>
                      <a:gd name="T78" fmla="*/ 26 w 32"/>
                      <a:gd name="T79" fmla="*/ 5 h 7"/>
                      <a:gd name="T80" fmla="*/ 27 w 32"/>
                      <a:gd name="T81" fmla="*/ 4 h 7"/>
                      <a:gd name="T82" fmla="*/ 27 w 32"/>
                      <a:gd name="T83" fmla="*/ 4 h 7"/>
                      <a:gd name="T84" fmla="*/ 28 w 32"/>
                      <a:gd name="T85" fmla="*/ 4 h 7"/>
                      <a:gd name="T86" fmla="*/ 28 w 32"/>
                      <a:gd name="T87" fmla="*/ 3 h 7"/>
                      <a:gd name="T88" fmla="*/ 29 w 32"/>
                      <a:gd name="T89" fmla="*/ 3 h 7"/>
                      <a:gd name="T90" fmla="*/ 30 w 32"/>
                      <a:gd name="T91" fmla="*/ 2 h 7"/>
                      <a:gd name="T92" fmla="*/ 30 w 32"/>
                      <a:gd name="T93" fmla="*/ 2 h 7"/>
                      <a:gd name="T94" fmla="*/ 31 w 32"/>
                      <a:gd name="T95" fmla="*/ 1 h 7"/>
                      <a:gd name="T96" fmla="*/ 32 w 32"/>
                      <a:gd name="T97" fmla="*/ 1 h 7"/>
                      <a:gd name="T98" fmla="*/ 32 w 32"/>
                      <a:gd name="T99" fmla="*/ 0 h 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2" h="7">
                        <a:moveTo>
                          <a:pt x="0" y="7"/>
                        </a:moveTo>
                        <a:lnTo>
                          <a:pt x="1" y="7"/>
                        </a:lnTo>
                        <a:lnTo>
                          <a:pt x="2" y="7"/>
                        </a:lnTo>
                        <a:lnTo>
                          <a:pt x="2" y="7"/>
                        </a:lnTo>
                        <a:lnTo>
                          <a:pt x="3" y="7"/>
                        </a:lnTo>
                        <a:lnTo>
                          <a:pt x="4" y="7"/>
                        </a:lnTo>
                        <a:lnTo>
                          <a:pt x="4" y="7"/>
                        </a:lnTo>
                        <a:lnTo>
                          <a:pt x="5" y="7"/>
                        </a:lnTo>
                        <a:lnTo>
                          <a:pt x="5" y="7"/>
                        </a:lnTo>
                        <a:lnTo>
                          <a:pt x="6" y="7"/>
                        </a:lnTo>
                        <a:lnTo>
                          <a:pt x="7" y="7"/>
                        </a:lnTo>
                        <a:lnTo>
                          <a:pt x="7" y="7"/>
                        </a:lnTo>
                        <a:lnTo>
                          <a:pt x="8" y="7"/>
                        </a:lnTo>
                        <a:lnTo>
                          <a:pt x="9" y="7"/>
                        </a:lnTo>
                        <a:lnTo>
                          <a:pt x="9" y="7"/>
                        </a:lnTo>
                        <a:lnTo>
                          <a:pt x="10" y="7"/>
                        </a:lnTo>
                        <a:lnTo>
                          <a:pt x="11" y="7"/>
                        </a:lnTo>
                        <a:lnTo>
                          <a:pt x="11" y="7"/>
                        </a:lnTo>
                        <a:lnTo>
                          <a:pt x="12" y="7"/>
                        </a:lnTo>
                        <a:lnTo>
                          <a:pt x="12" y="7"/>
                        </a:lnTo>
                        <a:lnTo>
                          <a:pt x="13" y="7"/>
                        </a:lnTo>
                        <a:lnTo>
                          <a:pt x="14" y="7"/>
                        </a:lnTo>
                        <a:lnTo>
                          <a:pt x="14" y="7"/>
                        </a:lnTo>
                        <a:lnTo>
                          <a:pt x="15" y="7"/>
                        </a:lnTo>
                        <a:lnTo>
                          <a:pt x="16" y="7"/>
                        </a:lnTo>
                        <a:lnTo>
                          <a:pt x="16" y="7"/>
                        </a:lnTo>
                        <a:lnTo>
                          <a:pt x="17" y="7"/>
                        </a:lnTo>
                        <a:lnTo>
                          <a:pt x="18" y="7"/>
                        </a:lnTo>
                        <a:lnTo>
                          <a:pt x="18" y="7"/>
                        </a:lnTo>
                        <a:lnTo>
                          <a:pt x="19" y="7"/>
                        </a:lnTo>
                        <a:lnTo>
                          <a:pt x="20" y="7"/>
                        </a:lnTo>
                        <a:lnTo>
                          <a:pt x="21" y="6"/>
                        </a:lnTo>
                        <a:lnTo>
                          <a:pt x="21" y="6"/>
                        </a:lnTo>
                        <a:lnTo>
                          <a:pt x="22" y="6"/>
                        </a:lnTo>
                        <a:lnTo>
                          <a:pt x="23" y="6"/>
                        </a:lnTo>
                        <a:lnTo>
                          <a:pt x="23" y="6"/>
                        </a:lnTo>
                        <a:lnTo>
                          <a:pt x="24" y="6"/>
                        </a:lnTo>
                        <a:lnTo>
                          <a:pt x="25" y="5"/>
                        </a:lnTo>
                        <a:lnTo>
                          <a:pt x="25" y="5"/>
                        </a:lnTo>
                        <a:lnTo>
                          <a:pt x="26" y="5"/>
                        </a:lnTo>
                        <a:lnTo>
                          <a:pt x="27" y="4"/>
                        </a:lnTo>
                        <a:lnTo>
                          <a:pt x="27" y="4"/>
                        </a:lnTo>
                        <a:lnTo>
                          <a:pt x="28" y="4"/>
                        </a:lnTo>
                        <a:lnTo>
                          <a:pt x="28" y="3"/>
                        </a:lnTo>
                        <a:lnTo>
                          <a:pt x="29" y="3"/>
                        </a:lnTo>
                        <a:lnTo>
                          <a:pt x="30" y="2"/>
                        </a:lnTo>
                        <a:lnTo>
                          <a:pt x="30" y="2"/>
                        </a:lnTo>
                        <a:lnTo>
                          <a:pt x="31" y="1"/>
                        </a:lnTo>
                        <a:lnTo>
                          <a:pt x="32" y="1"/>
                        </a:lnTo>
                        <a:lnTo>
                          <a:pt x="32" y="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43" name="Freeform 916"/>
                  <p:cNvSpPr>
                    <a:spLocks/>
                  </p:cNvSpPr>
                  <p:nvPr/>
                </p:nvSpPr>
                <p:spPr bwMode="auto">
                  <a:xfrm>
                    <a:off x="4833938" y="2727326"/>
                    <a:ext cx="50800" cy="31750"/>
                  </a:xfrm>
                  <a:custGeom>
                    <a:avLst/>
                    <a:gdLst>
                      <a:gd name="T0" fmla="*/ 0 w 32"/>
                      <a:gd name="T1" fmla="*/ 20 h 20"/>
                      <a:gd name="T2" fmla="*/ 1 w 32"/>
                      <a:gd name="T3" fmla="*/ 20 h 20"/>
                      <a:gd name="T4" fmla="*/ 2 w 32"/>
                      <a:gd name="T5" fmla="*/ 19 h 20"/>
                      <a:gd name="T6" fmla="*/ 2 w 32"/>
                      <a:gd name="T7" fmla="*/ 19 h 20"/>
                      <a:gd name="T8" fmla="*/ 3 w 32"/>
                      <a:gd name="T9" fmla="*/ 18 h 20"/>
                      <a:gd name="T10" fmla="*/ 4 w 32"/>
                      <a:gd name="T11" fmla="*/ 18 h 20"/>
                      <a:gd name="T12" fmla="*/ 4 w 32"/>
                      <a:gd name="T13" fmla="*/ 17 h 20"/>
                      <a:gd name="T14" fmla="*/ 5 w 32"/>
                      <a:gd name="T15" fmla="*/ 16 h 20"/>
                      <a:gd name="T16" fmla="*/ 5 w 32"/>
                      <a:gd name="T17" fmla="*/ 16 h 20"/>
                      <a:gd name="T18" fmla="*/ 6 w 32"/>
                      <a:gd name="T19" fmla="*/ 15 h 20"/>
                      <a:gd name="T20" fmla="*/ 7 w 32"/>
                      <a:gd name="T21" fmla="*/ 14 h 20"/>
                      <a:gd name="T22" fmla="*/ 7 w 32"/>
                      <a:gd name="T23" fmla="*/ 14 h 20"/>
                      <a:gd name="T24" fmla="*/ 8 w 32"/>
                      <a:gd name="T25" fmla="*/ 13 h 20"/>
                      <a:gd name="T26" fmla="*/ 9 w 32"/>
                      <a:gd name="T27" fmla="*/ 12 h 20"/>
                      <a:gd name="T28" fmla="*/ 9 w 32"/>
                      <a:gd name="T29" fmla="*/ 12 h 20"/>
                      <a:gd name="T30" fmla="*/ 10 w 32"/>
                      <a:gd name="T31" fmla="*/ 11 h 20"/>
                      <a:gd name="T32" fmla="*/ 11 w 32"/>
                      <a:gd name="T33" fmla="*/ 10 h 20"/>
                      <a:gd name="T34" fmla="*/ 11 w 32"/>
                      <a:gd name="T35" fmla="*/ 10 h 20"/>
                      <a:gd name="T36" fmla="*/ 12 w 32"/>
                      <a:gd name="T37" fmla="*/ 9 h 20"/>
                      <a:gd name="T38" fmla="*/ 13 w 32"/>
                      <a:gd name="T39" fmla="*/ 9 h 20"/>
                      <a:gd name="T40" fmla="*/ 13 w 32"/>
                      <a:gd name="T41" fmla="*/ 8 h 20"/>
                      <a:gd name="T42" fmla="*/ 14 w 32"/>
                      <a:gd name="T43" fmla="*/ 8 h 20"/>
                      <a:gd name="T44" fmla="*/ 15 w 32"/>
                      <a:gd name="T45" fmla="*/ 7 h 20"/>
                      <a:gd name="T46" fmla="*/ 15 w 32"/>
                      <a:gd name="T47" fmla="*/ 7 h 20"/>
                      <a:gd name="T48" fmla="*/ 16 w 32"/>
                      <a:gd name="T49" fmla="*/ 6 h 20"/>
                      <a:gd name="T50" fmla="*/ 17 w 32"/>
                      <a:gd name="T51" fmla="*/ 5 h 20"/>
                      <a:gd name="T52" fmla="*/ 17 w 32"/>
                      <a:gd name="T53" fmla="*/ 5 h 20"/>
                      <a:gd name="T54" fmla="*/ 18 w 32"/>
                      <a:gd name="T55" fmla="*/ 4 h 20"/>
                      <a:gd name="T56" fmla="*/ 19 w 32"/>
                      <a:gd name="T57" fmla="*/ 4 h 20"/>
                      <a:gd name="T58" fmla="*/ 20 w 32"/>
                      <a:gd name="T59" fmla="*/ 3 h 20"/>
                      <a:gd name="T60" fmla="*/ 20 w 32"/>
                      <a:gd name="T61" fmla="*/ 3 h 20"/>
                      <a:gd name="T62" fmla="*/ 21 w 32"/>
                      <a:gd name="T63" fmla="*/ 3 h 20"/>
                      <a:gd name="T64" fmla="*/ 21 w 32"/>
                      <a:gd name="T65" fmla="*/ 2 h 20"/>
                      <a:gd name="T66" fmla="*/ 22 w 32"/>
                      <a:gd name="T67" fmla="*/ 2 h 20"/>
                      <a:gd name="T68" fmla="*/ 23 w 32"/>
                      <a:gd name="T69" fmla="*/ 2 h 20"/>
                      <a:gd name="T70" fmla="*/ 23 w 32"/>
                      <a:gd name="T71" fmla="*/ 1 h 20"/>
                      <a:gd name="T72" fmla="*/ 24 w 32"/>
                      <a:gd name="T73" fmla="*/ 1 h 20"/>
                      <a:gd name="T74" fmla="*/ 25 w 32"/>
                      <a:gd name="T75" fmla="*/ 1 h 20"/>
                      <a:gd name="T76" fmla="*/ 25 w 32"/>
                      <a:gd name="T77" fmla="*/ 1 h 20"/>
                      <a:gd name="T78" fmla="*/ 26 w 32"/>
                      <a:gd name="T79" fmla="*/ 0 h 20"/>
                      <a:gd name="T80" fmla="*/ 27 w 32"/>
                      <a:gd name="T81" fmla="*/ 0 h 20"/>
                      <a:gd name="T82" fmla="*/ 27 w 32"/>
                      <a:gd name="T83" fmla="*/ 0 h 20"/>
                      <a:gd name="T84" fmla="*/ 28 w 32"/>
                      <a:gd name="T85" fmla="*/ 0 h 20"/>
                      <a:gd name="T86" fmla="*/ 28 w 32"/>
                      <a:gd name="T87" fmla="*/ 0 h 20"/>
                      <a:gd name="T88" fmla="*/ 29 w 32"/>
                      <a:gd name="T89" fmla="*/ 0 h 20"/>
                      <a:gd name="T90" fmla="*/ 30 w 32"/>
                      <a:gd name="T91" fmla="*/ 0 h 20"/>
                      <a:gd name="T92" fmla="*/ 30 w 32"/>
                      <a:gd name="T93" fmla="*/ 0 h 20"/>
                      <a:gd name="T94" fmla="*/ 31 w 32"/>
                      <a:gd name="T95" fmla="*/ 0 h 20"/>
                      <a:gd name="T96" fmla="*/ 32 w 32"/>
                      <a:gd name="T97" fmla="*/ 1 h 20"/>
                      <a:gd name="T98" fmla="*/ 32 w 32"/>
                      <a:gd name="T99" fmla="*/ 1 h 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2" h="20">
                        <a:moveTo>
                          <a:pt x="0" y="20"/>
                        </a:moveTo>
                        <a:lnTo>
                          <a:pt x="1" y="20"/>
                        </a:lnTo>
                        <a:lnTo>
                          <a:pt x="2" y="19"/>
                        </a:lnTo>
                        <a:lnTo>
                          <a:pt x="2" y="19"/>
                        </a:lnTo>
                        <a:lnTo>
                          <a:pt x="3" y="18"/>
                        </a:lnTo>
                        <a:lnTo>
                          <a:pt x="4" y="18"/>
                        </a:lnTo>
                        <a:lnTo>
                          <a:pt x="4" y="17"/>
                        </a:lnTo>
                        <a:lnTo>
                          <a:pt x="5" y="16"/>
                        </a:lnTo>
                        <a:lnTo>
                          <a:pt x="5" y="16"/>
                        </a:lnTo>
                        <a:lnTo>
                          <a:pt x="6" y="15"/>
                        </a:lnTo>
                        <a:lnTo>
                          <a:pt x="7" y="14"/>
                        </a:lnTo>
                        <a:lnTo>
                          <a:pt x="7" y="14"/>
                        </a:lnTo>
                        <a:lnTo>
                          <a:pt x="8" y="13"/>
                        </a:lnTo>
                        <a:lnTo>
                          <a:pt x="9" y="12"/>
                        </a:lnTo>
                        <a:lnTo>
                          <a:pt x="9" y="12"/>
                        </a:lnTo>
                        <a:lnTo>
                          <a:pt x="10" y="11"/>
                        </a:lnTo>
                        <a:lnTo>
                          <a:pt x="11" y="10"/>
                        </a:lnTo>
                        <a:lnTo>
                          <a:pt x="11" y="10"/>
                        </a:lnTo>
                        <a:lnTo>
                          <a:pt x="12" y="9"/>
                        </a:lnTo>
                        <a:lnTo>
                          <a:pt x="13" y="9"/>
                        </a:lnTo>
                        <a:lnTo>
                          <a:pt x="13" y="8"/>
                        </a:lnTo>
                        <a:lnTo>
                          <a:pt x="14" y="8"/>
                        </a:lnTo>
                        <a:lnTo>
                          <a:pt x="15" y="7"/>
                        </a:lnTo>
                        <a:lnTo>
                          <a:pt x="15" y="7"/>
                        </a:lnTo>
                        <a:lnTo>
                          <a:pt x="16" y="6"/>
                        </a:lnTo>
                        <a:lnTo>
                          <a:pt x="17" y="5"/>
                        </a:lnTo>
                        <a:lnTo>
                          <a:pt x="17" y="5"/>
                        </a:lnTo>
                        <a:lnTo>
                          <a:pt x="18" y="4"/>
                        </a:lnTo>
                        <a:lnTo>
                          <a:pt x="19" y="4"/>
                        </a:lnTo>
                        <a:lnTo>
                          <a:pt x="20" y="3"/>
                        </a:lnTo>
                        <a:lnTo>
                          <a:pt x="20" y="3"/>
                        </a:lnTo>
                        <a:lnTo>
                          <a:pt x="21" y="3"/>
                        </a:lnTo>
                        <a:lnTo>
                          <a:pt x="21" y="2"/>
                        </a:lnTo>
                        <a:lnTo>
                          <a:pt x="22" y="2"/>
                        </a:lnTo>
                        <a:lnTo>
                          <a:pt x="23" y="2"/>
                        </a:lnTo>
                        <a:lnTo>
                          <a:pt x="23" y="1"/>
                        </a:lnTo>
                        <a:lnTo>
                          <a:pt x="24" y="1"/>
                        </a:lnTo>
                        <a:lnTo>
                          <a:pt x="25" y="1"/>
                        </a:lnTo>
                        <a:lnTo>
                          <a:pt x="25" y="1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27" y="0"/>
                        </a:lnTo>
                        <a:lnTo>
                          <a:pt x="28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2" y="1"/>
                        </a:lnTo>
                        <a:lnTo>
                          <a:pt x="32" y="1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44" name="Freeform 917"/>
                  <p:cNvSpPr>
                    <a:spLocks/>
                  </p:cNvSpPr>
                  <p:nvPr/>
                </p:nvSpPr>
                <p:spPr bwMode="auto">
                  <a:xfrm>
                    <a:off x="4884738" y="2728913"/>
                    <a:ext cx="50800" cy="71438"/>
                  </a:xfrm>
                  <a:custGeom>
                    <a:avLst/>
                    <a:gdLst>
                      <a:gd name="T0" fmla="*/ 0 w 32"/>
                      <a:gd name="T1" fmla="*/ 0 h 45"/>
                      <a:gd name="T2" fmla="*/ 1 w 32"/>
                      <a:gd name="T3" fmla="*/ 0 h 45"/>
                      <a:gd name="T4" fmla="*/ 2 w 32"/>
                      <a:gd name="T5" fmla="*/ 1 h 45"/>
                      <a:gd name="T6" fmla="*/ 2 w 32"/>
                      <a:gd name="T7" fmla="*/ 1 h 45"/>
                      <a:gd name="T8" fmla="*/ 3 w 32"/>
                      <a:gd name="T9" fmla="*/ 1 h 45"/>
                      <a:gd name="T10" fmla="*/ 4 w 32"/>
                      <a:gd name="T11" fmla="*/ 2 h 45"/>
                      <a:gd name="T12" fmla="*/ 4 w 32"/>
                      <a:gd name="T13" fmla="*/ 2 h 45"/>
                      <a:gd name="T14" fmla="*/ 5 w 32"/>
                      <a:gd name="T15" fmla="*/ 2 h 45"/>
                      <a:gd name="T16" fmla="*/ 6 w 32"/>
                      <a:gd name="T17" fmla="*/ 3 h 45"/>
                      <a:gd name="T18" fmla="*/ 6 w 32"/>
                      <a:gd name="T19" fmla="*/ 4 h 45"/>
                      <a:gd name="T20" fmla="*/ 7 w 32"/>
                      <a:gd name="T21" fmla="*/ 4 h 45"/>
                      <a:gd name="T22" fmla="*/ 8 w 32"/>
                      <a:gd name="T23" fmla="*/ 5 h 45"/>
                      <a:gd name="T24" fmla="*/ 8 w 32"/>
                      <a:gd name="T25" fmla="*/ 6 h 45"/>
                      <a:gd name="T26" fmla="*/ 9 w 32"/>
                      <a:gd name="T27" fmla="*/ 7 h 45"/>
                      <a:gd name="T28" fmla="*/ 10 w 32"/>
                      <a:gd name="T29" fmla="*/ 8 h 45"/>
                      <a:gd name="T30" fmla="*/ 10 w 32"/>
                      <a:gd name="T31" fmla="*/ 8 h 45"/>
                      <a:gd name="T32" fmla="*/ 11 w 32"/>
                      <a:gd name="T33" fmla="*/ 9 h 45"/>
                      <a:gd name="T34" fmla="*/ 12 w 32"/>
                      <a:gd name="T35" fmla="*/ 10 h 45"/>
                      <a:gd name="T36" fmla="*/ 12 w 32"/>
                      <a:gd name="T37" fmla="*/ 11 h 45"/>
                      <a:gd name="T38" fmla="*/ 13 w 32"/>
                      <a:gd name="T39" fmla="*/ 12 h 45"/>
                      <a:gd name="T40" fmla="*/ 14 w 32"/>
                      <a:gd name="T41" fmla="*/ 13 h 45"/>
                      <a:gd name="T42" fmla="*/ 14 w 32"/>
                      <a:gd name="T43" fmla="*/ 15 h 45"/>
                      <a:gd name="T44" fmla="*/ 15 w 32"/>
                      <a:gd name="T45" fmla="*/ 16 h 45"/>
                      <a:gd name="T46" fmla="*/ 16 w 32"/>
                      <a:gd name="T47" fmla="*/ 17 h 45"/>
                      <a:gd name="T48" fmla="*/ 16 w 32"/>
                      <a:gd name="T49" fmla="*/ 18 h 45"/>
                      <a:gd name="T50" fmla="*/ 17 w 32"/>
                      <a:gd name="T51" fmla="*/ 20 h 45"/>
                      <a:gd name="T52" fmla="*/ 18 w 32"/>
                      <a:gd name="T53" fmla="*/ 21 h 45"/>
                      <a:gd name="T54" fmla="*/ 18 w 32"/>
                      <a:gd name="T55" fmla="*/ 22 h 45"/>
                      <a:gd name="T56" fmla="*/ 19 w 32"/>
                      <a:gd name="T57" fmla="*/ 24 h 45"/>
                      <a:gd name="T58" fmla="*/ 20 w 32"/>
                      <a:gd name="T59" fmla="*/ 25 h 45"/>
                      <a:gd name="T60" fmla="*/ 20 w 32"/>
                      <a:gd name="T61" fmla="*/ 27 h 45"/>
                      <a:gd name="T62" fmla="*/ 21 w 32"/>
                      <a:gd name="T63" fmla="*/ 28 h 45"/>
                      <a:gd name="T64" fmla="*/ 21 w 32"/>
                      <a:gd name="T65" fmla="*/ 29 h 45"/>
                      <a:gd name="T66" fmla="*/ 22 w 32"/>
                      <a:gd name="T67" fmla="*/ 31 h 45"/>
                      <a:gd name="T68" fmla="*/ 23 w 32"/>
                      <a:gd name="T69" fmla="*/ 31 h 45"/>
                      <a:gd name="T70" fmla="*/ 23 w 32"/>
                      <a:gd name="T71" fmla="*/ 33 h 45"/>
                      <a:gd name="T72" fmla="*/ 24 w 32"/>
                      <a:gd name="T73" fmla="*/ 34 h 45"/>
                      <a:gd name="T74" fmla="*/ 25 w 32"/>
                      <a:gd name="T75" fmla="*/ 35 h 45"/>
                      <a:gd name="T76" fmla="*/ 25 w 32"/>
                      <a:gd name="T77" fmla="*/ 36 h 45"/>
                      <a:gd name="T78" fmla="*/ 26 w 32"/>
                      <a:gd name="T79" fmla="*/ 37 h 45"/>
                      <a:gd name="T80" fmla="*/ 27 w 32"/>
                      <a:gd name="T81" fmla="*/ 38 h 45"/>
                      <a:gd name="T82" fmla="*/ 27 w 32"/>
                      <a:gd name="T83" fmla="*/ 38 h 45"/>
                      <a:gd name="T84" fmla="*/ 28 w 32"/>
                      <a:gd name="T85" fmla="*/ 40 h 45"/>
                      <a:gd name="T86" fmla="*/ 28 w 32"/>
                      <a:gd name="T87" fmla="*/ 40 h 45"/>
                      <a:gd name="T88" fmla="*/ 29 w 32"/>
                      <a:gd name="T89" fmla="*/ 41 h 45"/>
                      <a:gd name="T90" fmla="*/ 30 w 32"/>
                      <a:gd name="T91" fmla="*/ 42 h 45"/>
                      <a:gd name="T92" fmla="*/ 30 w 32"/>
                      <a:gd name="T93" fmla="*/ 42 h 45"/>
                      <a:gd name="T94" fmla="*/ 31 w 32"/>
                      <a:gd name="T95" fmla="*/ 44 h 45"/>
                      <a:gd name="T96" fmla="*/ 32 w 32"/>
                      <a:gd name="T97" fmla="*/ 43 h 45"/>
                      <a:gd name="T98" fmla="*/ 32 w 32"/>
                      <a:gd name="T99" fmla="*/ 45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2" h="45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2" y="1"/>
                        </a:lnTo>
                        <a:lnTo>
                          <a:pt x="2" y="1"/>
                        </a:lnTo>
                        <a:lnTo>
                          <a:pt x="3" y="1"/>
                        </a:lnTo>
                        <a:lnTo>
                          <a:pt x="4" y="2"/>
                        </a:lnTo>
                        <a:lnTo>
                          <a:pt x="4" y="2"/>
                        </a:lnTo>
                        <a:lnTo>
                          <a:pt x="5" y="2"/>
                        </a:lnTo>
                        <a:lnTo>
                          <a:pt x="6" y="3"/>
                        </a:lnTo>
                        <a:lnTo>
                          <a:pt x="6" y="4"/>
                        </a:lnTo>
                        <a:lnTo>
                          <a:pt x="7" y="4"/>
                        </a:lnTo>
                        <a:lnTo>
                          <a:pt x="8" y="5"/>
                        </a:lnTo>
                        <a:lnTo>
                          <a:pt x="8" y="6"/>
                        </a:lnTo>
                        <a:lnTo>
                          <a:pt x="9" y="7"/>
                        </a:lnTo>
                        <a:lnTo>
                          <a:pt x="10" y="8"/>
                        </a:lnTo>
                        <a:lnTo>
                          <a:pt x="10" y="8"/>
                        </a:lnTo>
                        <a:lnTo>
                          <a:pt x="11" y="9"/>
                        </a:lnTo>
                        <a:lnTo>
                          <a:pt x="12" y="10"/>
                        </a:lnTo>
                        <a:lnTo>
                          <a:pt x="12" y="11"/>
                        </a:lnTo>
                        <a:lnTo>
                          <a:pt x="13" y="12"/>
                        </a:lnTo>
                        <a:lnTo>
                          <a:pt x="14" y="13"/>
                        </a:lnTo>
                        <a:lnTo>
                          <a:pt x="14" y="15"/>
                        </a:lnTo>
                        <a:lnTo>
                          <a:pt x="15" y="16"/>
                        </a:lnTo>
                        <a:lnTo>
                          <a:pt x="16" y="17"/>
                        </a:lnTo>
                        <a:lnTo>
                          <a:pt x="16" y="18"/>
                        </a:lnTo>
                        <a:lnTo>
                          <a:pt x="17" y="20"/>
                        </a:lnTo>
                        <a:lnTo>
                          <a:pt x="18" y="21"/>
                        </a:lnTo>
                        <a:lnTo>
                          <a:pt x="18" y="22"/>
                        </a:lnTo>
                        <a:lnTo>
                          <a:pt x="19" y="24"/>
                        </a:lnTo>
                        <a:lnTo>
                          <a:pt x="20" y="25"/>
                        </a:lnTo>
                        <a:lnTo>
                          <a:pt x="20" y="27"/>
                        </a:lnTo>
                        <a:lnTo>
                          <a:pt x="21" y="28"/>
                        </a:lnTo>
                        <a:lnTo>
                          <a:pt x="21" y="29"/>
                        </a:lnTo>
                        <a:lnTo>
                          <a:pt x="22" y="31"/>
                        </a:lnTo>
                        <a:lnTo>
                          <a:pt x="23" y="31"/>
                        </a:lnTo>
                        <a:lnTo>
                          <a:pt x="23" y="33"/>
                        </a:lnTo>
                        <a:lnTo>
                          <a:pt x="24" y="34"/>
                        </a:lnTo>
                        <a:lnTo>
                          <a:pt x="25" y="35"/>
                        </a:lnTo>
                        <a:lnTo>
                          <a:pt x="25" y="36"/>
                        </a:lnTo>
                        <a:lnTo>
                          <a:pt x="26" y="37"/>
                        </a:lnTo>
                        <a:lnTo>
                          <a:pt x="27" y="38"/>
                        </a:lnTo>
                        <a:lnTo>
                          <a:pt x="27" y="38"/>
                        </a:lnTo>
                        <a:lnTo>
                          <a:pt x="28" y="40"/>
                        </a:lnTo>
                        <a:lnTo>
                          <a:pt x="28" y="40"/>
                        </a:lnTo>
                        <a:lnTo>
                          <a:pt x="29" y="41"/>
                        </a:lnTo>
                        <a:lnTo>
                          <a:pt x="30" y="42"/>
                        </a:lnTo>
                        <a:lnTo>
                          <a:pt x="30" y="42"/>
                        </a:lnTo>
                        <a:lnTo>
                          <a:pt x="31" y="44"/>
                        </a:lnTo>
                        <a:lnTo>
                          <a:pt x="32" y="43"/>
                        </a:lnTo>
                        <a:lnTo>
                          <a:pt x="32" y="45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45" name="Freeform 918"/>
                  <p:cNvSpPr>
                    <a:spLocks/>
                  </p:cNvSpPr>
                  <p:nvPr/>
                </p:nvSpPr>
                <p:spPr bwMode="auto">
                  <a:xfrm>
                    <a:off x="4935538" y="2660651"/>
                    <a:ext cx="52388" cy="150813"/>
                  </a:xfrm>
                  <a:custGeom>
                    <a:avLst/>
                    <a:gdLst>
                      <a:gd name="T0" fmla="*/ 0 w 33"/>
                      <a:gd name="T1" fmla="*/ 88 h 95"/>
                      <a:gd name="T2" fmla="*/ 1 w 33"/>
                      <a:gd name="T3" fmla="*/ 88 h 95"/>
                      <a:gd name="T4" fmla="*/ 2 w 33"/>
                      <a:gd name="T5" fmla="*/ 89 h 95"/>
                      <a:gd name="T6" fmla="*/ 3 w 33"/>
                      <a:gd name="T7" fmla="*/ 91 h 95"/>
                      <a:gd name="T8" fmla="*/ 3 w 33"/>
                      <a:gd name="T9" fmla="*/ 90 h 95"/>
                      <a:gd name="T10" fmla="*/ 4 w 33"/>
                      <a:gd name="T11" fmla="*/ 92 h 95"/>
                      <a:gd name="T12" fmla="*/ 5 w 33"/>
                      <a:gd name="T13" fmla="*/ 93 h 95"/>
                      <a:gd name="T14" fmla="*/ 5 w 33"/>
                      <a:gd name="T15" fmla="*/ 93 h 95"/>
                      <a:gd name="T16" fmla="*/ 6 w 33"/>
                      <a:gd name="T17" fmla="*/ 95 h 95"/>
                      <a:gd name="T18" fmla="*/ 7 w 33"/>
                      <a:gd name="T19" fmla="*/ 93 h 95"/>
                      <a:gd name="T20" fmla="*/ 7 w 33"/>
                      <a:gd name="T21" fmla="*/ 95 h 95"/>
                      <a:gd name="T22" fmla="*/ 8 w 33"/>
                      <a:gd name="T23" fmla="*/ 93 h 95"/>
                      <a:gd name="T24" fmla="*/ 9 w 33"/>
                      <a:gd name="T25" fmla="*/ 91 h 95"/>
                      <a:gd name="T26" fmla="*/ 9 w 33"/>
                      <a:gd name="T27" fmla="*/ 90 h 95"/>
                      <a:gd name="T28" fmla="*/ 10 w 33"/>
                      <a:gd name="T29" fmla="*/ 86 h 95"/>
                      <a:gd name="T30" fmla="*/ 11 w 33"/>
                      <a:gd name="T31" fmla="*/ 84 h 95"/>
                      <a:gd name="T32" fmla="*/ 11 w 33"/>
                      <a:gd name="T33" fmla="*/ 81 h 95"/>
                      <a:gd name="T34" fmla="*/ 12 w 33"/>
                      <a:gd name="T35" fmla="*/ 77 h 95"/>
                      <a:gd name="T36" fmla="*/ 12 w 33"/>
                      <a:gd name="T37" fmla="*/ 74 h 95"/>
                      <a:gd name="T38" fmla="*/ 13 w 33"/>
                      <a:gd name="T39" fmla="*/ 70 h 95"/>
                      <a:gd name="T40" fmla="*/ 14 w 33"/>
                      <a:gd name="T41" fmla="*/ 68 h 95"/>
                      <a:gd name="T42" fmla="*/ 14 w 33"/>
                      <a:gd name="T43" fmla="*/ 64 h 95"/>
                      <a:gd name="T44" fmla="*/ 15 w 33"/>
                      <a:gd name="T45" fmla="*/ 61 h 95"/>
                      <a:gd name="T46" fmla="*/ 16 w 33"/>
                      <a:gd name="T47" fmla="*/ 58 h 95"/>
                      <a:gd name="T48" fmla="*/ 16 w 33"/>
                      <a:gd name="T49" fmla="*/ 54 h 95"/>
                      <a:gd name="T50" fmla="*/ 17 w 33"/>
                      <a:gd name="T51" fmla="*/ 52 h 95"/>
                      <a:gd name="T52" fmla="*/ 18 w 33"/>
                      <a:gd name="T53" fmla="*/ 49 h 95"/>
                      <a:gd name="T54" fmla="*/ 18 w 33"/>
                      <a:gd name="T55" fmla="*/ 46 h 95"/>
                      <a:gd name="T56" fmla="*/ 19 w 33"/>
                      <a:gd name="T57" fmla="*/ 44 h 95"/>
                      <a:gd name="T58" fmla="*/ 20 w 33"/>
                      <a:gd name="T59" fmla="*/ 41 h 95"/>
                      <a:gd name="T60" fmla="*/ 20 w 33"/>
                      <a:gd name="T61" fmla="*/ 38 h 95"/>
                      <a:gd name="T62" fmla="*/ 21 w 33"/>
                      <a:gd name="T63" fmla="*/ 36 h 95"/>
                      <a:gd name="T64" fmla="*/ 21 w 33"/>
                      <a:gd name="T65" fmla="*/ 34 h 95"/>
                      <a:gd name="T66" fmla="*/ 22 w 33"/>
                      <a:gd name="T67" fmla="*/ 31 h 95"/>
                      <a:gd name="T68" fmla="*/ 23 w 33"/>
                      <a:gd name="T69" fmla="*/ 29 h 95"/>
                      <a:gd name="T70" fmla="*/ 23 w 33"/>
                      <a:gd name="T71" fmla="*/ 27 h 95"/>
                      <a:gd name="T72" fmla="*/ 24 w 33"/>
                      <a:gd name="T73" fmla="*/ 24 h 95"/>
                      <a:gd name="T74" fmla="*/ 25 w 33"/>
                      <a:gd name="T75" fmla="*/ 23 h 95"/>
                      <a:gd name="T76" fmla="*/ 25 w 33"/>
                      <a:gd name="T77" fmla="*/ 21 h 95"/>
                      <a:gd name="T78" fmla="*/ 26 w 33"/>
                      <a:gd name="T79" fmla="*/ 19 h 95"/>
                      <a:gd name="T80" fmla="*/ 27 w 33"/>
                      <a:gd name="T81" fmla="*/ 17 h 95"/>
                      <a:gd name="T82" fmla="*/ 27 w 33"/>
                      <a:gd name="T83" fmla="*/ 15 h 95"/>
                      <a:gd name="T84" fmla="*/ 28 w 33"/>
                      <a:gd name="T85" fmla="*/ 13 h 95"/>
                      <a:gd name="T86" fmla="*/ 29 w 33"/>
                      <a:gd name="T87" fmla="*/ 11 h 95"/>
                      <a:gd name="T88" fmla="*/ 29 w 33"/>
                      <a:gd name="T89" fmla="*/ 9 h 95"/>
                      <a:gd name="T90" fmla="*/ 30 w 33"/>
                      <a:gd name="T91" fmla="*/ 7 h 95"/>
                      <a:gd name="T92" fmla="*/ 31 w 33"/>
                      <a:gd name="T93" fmla="*/ 5 h 95"/>
                      <a:gd name="T94" fmla="*/ 31 w 33"/>
                      <a:gd name="T95" fmla="*/ 4 h 95"/>
                      <a:gd name="T96" fmla="*/ 32 w 33"/>
                      <a:gd name="T97" fmla="*/ 2 h 95"/>
                      <a:gd name="T98" fmla="*/ 33 w 33"/>
                      <a:gd name="T99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3" h="95">
                        <a:moveTo>
                          <a:pt x="0" y="88"/>
                        </a:moveTo>
                        <a:lnTo>
                          <a:pt x="1" y="88"/>
                        </a:lnTo>
                        <a:lnTo>
                          <a:pt x="2" y="89"/>
                        </a:lnTo>
                        <a:lnTo>
                          <a:pt x="3" y="91"/>
                        </a:lnTo>
                        <a:lnTo>
                          <a:pt x="3" y="90"/>
                        </a:lnTo>
                        <a:lnTo>
                          <a:pt x="4" y="92"/>
                        </a:lnTo>
                        <a:lnTo>
                          <a:pt x="5" y="93"/>
                        </a:lnTo>
                        <a:lnTo>
                          <a:pt x="5" y="93"/>
                        </a:lnTo>
                        <a:lnTo>
                          <a:pt x="6" y="95"/>
                        </a:lnTo>
                        <a:lnTo>
                          <a:pt x="7" y="93"/>
                        </a:lnTo>
                        <a:lnTo>
                          <a:pt x="7" y="95"/>
                        </a:lnTo>
                        <a:lnTo>
                          <a:pt x="8" y="93"/>
                        </a:lnTo>
                        <a:lnTo>
                          <a:pt x="9" y="91"/>
                        </a:lnTo>
                        <a:lnTo>
                          <a:pt x="9" y="90"/>
                        </a:lnTo>
                        <a:lnTo>
                          <a:pt x="10" y="86"/>
                        </a:lnTo>
                        <a:lnTo>
                          <a:pt x="11" y="84"/>
                        </a:lnTo>
                        <a:lnTo>
                          <a:pt x="11" y="81"/>
                        </a:lnTo>
                        <a:lnTo>
                          <a:pt x="12" y="77"/>
                        </a:lnTo>
                        <a:lnTo>
                          <a:pt x="12" y="74"/>
                        </a:lnTo>
                        <a:lnTo>
                          <a:pt x="13" y="70"/>
                        </a:lnTo>
                        <a:lnTo>
                          <a:pt x="14" y="68"/>
                        </a:lnTo>
                        <a:lnTo>
                          <a:pt x="14" y="64"/>
                        </a:lnTo>
                        <a:lnTo>
                          <a:pt x="15" y="61"/>
                        </a:lnTo>
                        <a:lnTo>
                          <a:pt x="16" y="58"/>
                        </a:lnTo>
                        <a:lnTo>
                          <a:pt x="16" y="54"/>
                        </a:lnTo>
                        <a:lnTo>
                          <a:pt x="17" y="52"/>
                        </a:lnTo>
                        <a:lnTo>
                          <a:pt x="18" y="49"/>
                        </a:lnTo>
                        <a:lnTo>
                          <a:pt x="18" y="46"/>
                        </a:lnTo>
                        <a:lnTo>
                          <a:pt x="19" y="44"/>
                        </a:lnTo>
                        <a:lnTo>
                          <a:pt x="20" y="41"/>
                        </a:lnTo>
                        <a:lnTo>
                          <a:pt x="20" y="38"/>
                        </a:lnTo>
                        <a:lnTo>
                          <a:pt x="21" y="36"/>
                        </a:lnTo>
                        <a:lnTo>
                          <a:pt x="21" y="34"/>
                        </a:lnTo>
                        <a:lnTo>
                          <a:pt x="22" y="31"/>
                        </a:lnTo>
                        <a:lnTo>
                          <a:pt x="23" y="29"/>
                        </a:lnTo>
                        <a:lnTo>
                          <a:pt x="23" y="27"/>
                        </a:lnTo>
                        <a:lnTo>
                          <a:pt x="24" y="24"/>
                        </a:lnTo>
                        <a:lnTo>
                          <a:pt x="25" y="23"/>
                        </a:lnTo>
                        <a:lnTo>
                          <a:pt x="25" y="21"/>
                        </a:lnTo>
                        <a:lnTo>
                          <a:pt x="26" y="19"/>
                        </a:lnTo>
                        <a:lnTo>
                          <a:pt x="27" y="17"/>
                        </a:lnTo>
                        <a:lnTo>
                          <a:pt x="27" y="15"/>
                        </a:lnTo>
                        <a:lnTo>
                          <a:pt x="28" y="13"/>
                        </a:lnTo>
                        <a:lnTo>
                          <a:pt x="29" y="11"/>
                        </a:lnTo>
                        <a:lnTo>
                          <a:pt x="29" y="9"/>
                        </a:lnTo>
                        <a:lnTo>
                          <a:pt x="30" y="7"/>
                        </a:lnTo>
                        <a:lnTo>
                          <a:pt x="31" y="5"/>
                        </a:lnTo>
                        <a:lnTo>
                          <a:pt x="31" y="4"/>
                        </a:lnTo>
                        <a:lnTo>
                          <a:pt x="32" y="2"/>
                        </a:lnTo>
                        <a:lnTo>
                          <a:pt x="33" y="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46" name="Freeform 919"/>
                  <p:cNvSpPr>
                    <a:spLocks/>
                  </p:cNvSpPr>
                  <p:nvPr/>
                </p:nvSpPr>
                <p:spPr bwMode="auto">
                  <a:xfrm>
                    <a:off x="4987926" y="2614613"/>
                    <a:ext cx="50800" cy="46038"/>
                  </a:xfrm>
                  <a:custGeom>
                    <a:avLst/>
                    <a:gdLst>
                      <a:gd name="T0" fmla="*/ 0 w 32"/>
                      <a:gd name="T1" fmla="*/ 29 h 29"/>
                      <a:gd name="T2" fmla="*/ 0 w 32"/>
                      <a:gd name="T3" fmla="*/ 28 h 29"/>
                      <a:gd name="T4" fmla="*/ 1 w 32"/>
                      <a:gd name="T5" fmla="*/ 26 h 29"/>
                      <a:gd name="T6" fmla="*/ 2 w 32"/>
                      <a:gd name="T7" fmla="*/ 25 h 29"/>
                      <a:gd name="T8" fmla="*/ 2 w 32"/>
                      <a:gd name="T9" fmla="*/ 23 h 29"/>
                      <a:gd name="T10" fmla="*/ 3 w 32"/>
                      <a:gd name="T11" fmla="*/ 21 h 29"/>
                      <a:gd name="T12" fmla="*/ 4 w 32"/>
                      <a:gd name="T13" fmla="*/ 19 h 29"/>
                      <a:gd name="T14" fmla="*/ 4 w 32"/>
                      <a:gd name="T15" fmla="*/ 18 h 29"/>
                      <a:gd name="T16" fmla="*/ 5 w 32"/>
                      <a:gd name="T17" fmla="*/ 17 h 29"/>
                      <a:gd name="T18" fmla="*/ 6 w 32"/>
                      <a:gd name="T19" fmla="*/ 15 h 29"/>
                      <a:gd name="T20" fmla="*/ 6 w 32"/>
                      <a:gd name="T21" fmla="*/ 14 h 29"/>
                      <a:gd name="T22" fmla="*/ 7 w 32"/>
                      <a:gd name="T23" fmla="*/ 12 h 29"/>
                      <a:gd name="T24" fmla="*/ 8 w 32"/>
                      <a:gd name="T25" fmla="*/ 11 h 29"/>
                      <a:gd name="T26" fmla="*/ 8 w 32"/>
                      <a:gd name="T27" fmla="*/ 10 h 29"/>
                      <a:gd name="T28" fmla="*/ 9 w 32"/>
                      <a:gd name="T29" fmla="*/ 9 h 29"/>
                      <a:gd name="T30" fmla="*/ 10 w 32"/>
                      <a:gd name="T31" fmla="*/ 8 h 29"/>
                      <a:gd name="T32" fmla="*/ 10 w 32"/>
                      <a:gd name="T33" fmla="*/ 7 h 29"/>
                      <a:gd name="T34" fmla="*/ 11 w 32"/>
                      <a:gd name="T35" fmla="*/ 5 h 29"/>
                      <a:gd name="T36" fmla="*/ 11 w 32"/>
                      <a:gd name="T37" fmla="*/ 5 h 29"/>
                      <a:gd name="T38" fmla="*/ 12 w 32"/>
                      <a:gd name="T39" fmla="*/ 4 h 29"/>
                      <a:gd name="T40" fmla="*/ 13 w 32"/>
                      <a:gd name="T41" fmla="*/ 3 h 29"/>
                      <a:gd name="T42" fmla="*/ 13 w 32"/>
                      <a:gd name="T43" fmla="*/ 2 h 29"/>
                      <a:gd name="T44" fmla="*/ 14 w 32"/>
                      <a:gd name="T45" fmla="*/ 2 h 29"/>
                      <a:gd name="T46" fmla="*/ 15 w 32"/>
                      <a:gd name="T47" fmla="*/ 1 h 29"/>
                      <a:gd name="T48" fmla="*/ 15 w 32"/>
                      <a:gd name="T49" fmla="*/ 1 h 29"/>
                      <a:gd name="T50" fmla="*/ 16 w 32"/>
                      <a:gd name="T51" fmla="*/ 0 h 29"/>
                      <a:gd name="T52" fmla="*/ 17 w 32"/>
                      <a:gd name="T53" fmla="*/ 0 h 29"/>
                      <a:gd name="T54" fmla="*/ 17 w 32"/>
                      <a:gd name="T55" fmla="*/ 0 h 29"/>
                      <a:gd name="T56" fmla="*/ 18 w 32"/>
                      <a:gd name="T57" fmla="*/ 0 h 29"/>
                      <a:gd name="T58" fmla="*/ 19 w 32"/>
                      <a:gd name="T59" fmla="*/ 0 h 29"/>
                      <a:gd name="T60" fmla="*/ 19 w 32"/>
                      <a:gd name="T61" fmla="*/ 0 h 29"/>
                      <a:gd name="T62" fmla="*/ 20 w 32"/>
                      <a:gd name="T63" fmla="*/ 0 h 29"/>
                      <a:gd name="T64" fmla="*/ 21 w 32"/>
                      <a:gd name="T65" fmla="*/ 0 h 29"/>
                      <a:gd name="T66" fmla="*/ 21 w 32"/>
                      <a:gd name="T67" fmla="*/ 1 h 29"/>
                      <a:gd name="T68" fmla="*/ 22 w 32"/>
                      <a:gd name="T69" fmla="*/ 1 h 29"/>
                      <a:gd name="T70" fmla="*/ 23 w 32"/>
                      <a:gd name="T71" fmla="*/ 2 h 29"/>
                      <a:gd name="T72" fmla="*/ 23 w 32"/>
                      <a:gd name="T73" fmla="*/ 2 h 29"/>
                      <a:gd name="T74" fmla="*/ 24 w 32"/>
                      <a:gd name="T75" fmla="*/ 3 h 29"/>
                      <a:gd name="T76" fmla="*/ 25 w 32"/>
                      <a:gd name="T77" fmla="*/ 3 h 29"/>
                      <a:gd name="T78" fmla="*/ 25 w 32"/>
                      <a:gd name="T79" fmla="*/ 4 h 29"/>
                      <a:gd name="T80" fmla="*/ 26 w 32"/>
                      <a:gd name="T81" fmla="*/ 5 h 29"/>
                      <a:gd name="T82" fmla="*/ 27 w 32"/>
                      <a:gd name="T83" fmla="*/ 6 h 29"/>
                      <a:gd name="T84" fmla="*/ 27 w 32"/>
                      <a:gd name="T85" fmla="*/ 7 h 29"/>
                      <a:gd name="T86" fmla="*/ 28 w 32"/>
                      <a:gd name="T87" fmla="*/ 8 h 29"/>
                      <a:gd name="T88" fmla="*/ 29 w 32"/>
                      <a:gd name="T89" fmla="*/ 9 h 29"/>
                      <a:gd name="T90" fmla="*/ 29 w 32"/>
                      <a:gd name="T91" fmla="*/ 10 h 29"/>
                      <a:gd name="T92" fmla="*/ 30 w 32"/>
                      <a:gd name="T93" fmla="*/ 12 h 29"/>
                      <a:gd name="T94" fmla="*/ 31 w 32"/>
                      <a:gd name="T95" fmla="*/ 13 h 29"/>
                      <a:gd name="T96" fmla="*/ 31 w 32"/>
                      <a:gd name="T97" fmla="*/ 15 h 29"/>
                      <a:gd name="T98" fmla="*/ 32 w 32"/>
                      <a:gd name="T99" fmla="*/ 16 h 2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2" h="29">
                        <a:moveTo>
                          <a:pt x="0" y="29"/>
                        </a:moveTo>
                        <a:lnTo>
                          <a:pt x="0" y="28"/>
                        </a:lnTo>
                        <a:lnTo>
                          <a:pt x="1" y="26"/>
                        </a:lnTo>
                        <a:lnTo>
                          <a:pt x="2" y="25"/>
                        </a:lnTo>
                        <a:lnTo>
                          <a:pt x="2" y="23"/>
                        </a:lnTo>
                        <a:lnTo>
                          <a:pt x="3" y="21"/>
                        </a:lnTo>
                        <a:lnTo>
                          <a:pt x="4" y="19"/>
                        </a:lnTo>
                        <a:lnTo>
                          <a:pt x="4" y="18"/>
                        </a:lnTo>
                        <a:lnTo>
                          <a:pt x="5" y="17"/>
                        </a:lnTo>
                        <a:lnTo>
                          <a:pt x="6" y="15"/>
                        </a:lnTo>
                        <a:lnTo>
                          <a:pt x="6" y="14"/>
                        </a:lnTo>
                        <a:lnTo>
                          <a:pt x="7" y="12"/>
                        </a:lnTo>
                        <a:lnTo>
                          <a:pt x="8" y="11"/>
                        </a:lnTo>
                        <a:lnTo>
                          <a:pt x="8" y="10"/>
                        </a:lnTo>
                        <a:lnTo>
                          <a:pt x="9" y="9"/>
                        </a:lnTo>
                        <a:lnTo>
                          <a:pt x="10" y="8"/>
                        </a:lnTo>
                        <a:lnTo>
                          <a:pt x="10" y="7"/>
                        </a:lnTo>
                        <a:lnTo>
                          <a:pt x="11" y="5"/>
                        </a:lnTo>
                        <a:lnTo>
                          <a:pt x="11" y="5"/>
                        </a:lnTo>
                        <a:lnTo>
                          <a:pt x="12" y="4"/>
                        </a:lnTo>
                        <a:lnTo>
                          <a:pt x="13" y="3"/>
                        </a:lnTo>
                        <a:lnTo>
                          <a:pt x="13" y="2"/>
                        </a:lnTo>
                        <a:lnTo>
                          <a:pt x="14" y="2"/>
                        </a:lnTo>
                        <a:lnTo>
                          <a:pt x="15" y="1"/>
                        </a:lnTo>
                        <a:lnTo>
                          <a:pt x="15" y="1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7" y="0"/>
                        </a:lnTo>
                        <a:lnTo>
                          <a:pt x="18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1" y="1"/>
                        </a:lnTo>
                        <a:lnTo>
                          <a:pt x="22" y="1"/>
                        </a:lnTo>
                        <a:lnTo>
                          <a:pt x="23" y="2"/>
                        </a:lnTo>
                        <a:lnTo>
                          <a:pt x="23" y="2"/>
                        </a:lnTo>
                        <a:lnTo>
                          <a:pt x="24" y="3"/>
                        </a:lnTo>
                        <a:lnTo>
                          <a:pt x="25" y="3"/>
                        </a:lnTo>
                        <a:lnTo>
                          <a:pt x="25" y="4"/>
                        </a:lnTo>
                        <a:lnTo>
                          <a:pt x="26" y="5"/>
                        </a:lnTo>
                        <a:lnTo>
                          <a:pt x="27" y="6"/>
                        </a:lnTo>
                        <a:lnTo>
                          <a:pt x="27" y="7"/>
                        </a:lnTo>
                        <a:lnTo>
                          <a:pt x="28" y="8"/>
                        </a:lnTo>
                        <a:lnTo>
                          <a:pt x="29" y="9"/>
                        </a:lnTo>
                        <a:lnTo>
                          <a:pt x="29" y="10"/>
                        </a:lnTo>
                        <a:lnTo>
                          <a:pt x="30" y="12"/>
                        </a:lnTo>
                        <a:lnTo>
                          <a:pt x="31" y="13"/>
                        </a:lnTo>
                        <a:lnTo>
                          <a:pt x="31" y="15"/>
                        </a:lnTo>
                        <a:lnTo>
                          <a:pt x="32" y="16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47" name="Freeform 920"/>
                  <p:cNvSpPr>
                    <a:spLocks/>
                  </p:cNvSpPr>
                  <p:nvPr/>
                </p:nvSpPr>
                <p:spPr bwMode="auto">
                  <a:xfrm>
                    <a:off x="5038726" y="2640013"/>
                    <a:ext cx="50800" cy="107950"/>
                  </a:xfrm>
                  <a:custGeom>
                    <a:avLst/>
                    <a:gdLst>
                      <a:gd name="T0" fmla="*/ 0 w 32"/>
                      <a:gd name="T1" fmla="*/ 0 h 68"/>
                      <a:gd name="T2" fmla="*/ 1 w 32"/>
                      <a:gd name="T3" fmla="*/ 2 h 68"/>
                      <a:gd name="T4" fmla="*/ 1 w 32"/>
                      <a:gd name="T5" fmla="*/ 3 h 68"/>
                      <a:gd name="T6" fmla="*/ 2 w 32"/>
                      <a:gd name="T7" fmla="*/ 4 h 68"/>
                      <a:gd name="T8" fmla="*/ 2 w 32"/>
                      <a:gd name="T9" fmla="*/ 6 h 68"/>
                      <a:gd name="T10" fmla="*/ 3 w 32"/>
                      <a:gd name="T11" fmla="*/ 7 h 68"/>
                      <a:gd name="T12" fmla="*/ 4 w 32"/>
                      <a:gd name="T13" fmla="*/ 10 h 68"/>
                      <a:gd name="T14" fmla="*/ 4 w 32"/>
                      <a:gd name="T15" fmla="*/ 11 h 68"/>
                      <a:gd name="T16" fmla="*/ 5 w 32"/>
                      <a:gd name="T17" fmla="*/ 13 h 68"/>
                      <a:gd name="T18" fmla="*/ 6 w 32"/>
                      <a:gd name="T19" fmla="*/ 15 h 68"/>
                      <a:gd name="T20" fmla="*/ 6 w 32"/>
                      <a:gd name="T21" fmla="*/ 16 h 68"/>
                      <a:gd name="T22" fmla="*/ 7 w 32"/>
                      <a:gd name="T23" fmla="*/ 19 h 68"/>
                      <a:gd name="T24" fmla="*/ 8 w 32"/>
                      <a:gd name="T25" fmla="*/ 19 h 68"/>
                      <a:gd name="T26" fmla="*/ 8 w 32"/>
                      <a:gd name="T27" fmla="*/ 22 h 68"/>
                      <a:gd name="T28" fmla="*/ 9 w 32"/>
                      <a:gd name="T29" fmla="*/ 23 h 68"/>
                      <a:gd name="T30" fmla="*/ 10 w 32"/>
                      <a:gd name="T31" fmla="*/ 25 h 68"/>
                      <a:gd name="T32" fmla="*/ 10 w 32"/>
                      <a:gd name="T33" fmla="*/ 28 h 68"/>
                      <a:gd name="T34" fmla="*/ 11 w 32"/>
                      <a:gd name="T35" fmla="*/ 28 h 68"/>
                      <a:gd name="T36" fmla="*/ 11 w 32"/>
                      <a:gd name="T37" fmla="*/ 31 h 68"/>
                      <a:gd name="T38" fmla="*/ 12 w 32"/>
                      <a:gd name="T39" fmla="*/ 31 h 68"/>
                      <a:gd name="T40" fmla="*/ 13 w 32"/>
                      <a:gd name="T41" fmla="*/ 34 h 68"/>
                      <a:gd name="T42" fmla="*/ 13 w 32"/>
                      <a:gd name="T43" fmla="*/ 36 h 68"/>
                      <a:gd name="T44" fmla="*/ 14 w 32"/>
                      <a:gd name="T45" fmla="*/ 35 h 68"/>
                      <a:gd name="T46" fmla="*/ 15 w 32"/>
                      <a:gd name="T47" fmla="*/ 40 h 68"/>
                      <a:gd name="T48" fmla="*/ 15 w 32"/>
                      <a:gd name="T49" fmla="*/ 38 h 68"/>
                      <a:gd name="T50" fmla="*/ 16 w 32"/>
                      <a:gd name="T51" fmla="*/ 42 h 68"/>
                      <a:gd name="T52" fmla="*/ 17 w 32"/>
                      <a:gd name="T53" fmla="*/ 42 h 68"/>
                      <a:gd name="T54" fmla="*/ 18 w 32"/>
                      <a:gd name="T55" fmla="*/ 42 h 68"/>
                      <a:gd name="T56" fmla="*/ 18 w 32"/>
                      <a:gd name="T57" fmla="*/ 46 h 68"/>
                      <a:gd name="T58" fmla="*/ 19 w 32"/>
                      <a:gd name="T59" fmla="*/ 43 h 68"/>
                      <a:gd name="T60" fmla="*/ 20 w 32"/>
                      <a:gd name="T61" fmla="*/ 48 h 68"/>
                      <a:gd name="T62" fmla="*/ 20 w 32"/>
                      <a:gd name="T63" fmla="*/ 46 h 68"/>
                      <a:gd name="T64" fmla="*/ 21 w 32"/>
                      <a:gd name="T65" fmla="*/ 47 h 68"/>
                      <a:gd name="T66" fmla="*/ 22 w 32"/>
                      <a:gd name="T67" fmla="*/ 51 h 68"/>
                      <a:gd name="T68" fmla="*/ 22 w 32"/>
                      <a:gd name="T69" fmla="*/ 46 h 68"/>
                      <a:gd name="T70" fmla="*/ 23 w 32"/>
                      <a:gd name="T71" fmla="*/ 54 h 68"/>
                      <a:gd name="T72" fmla="*/ 24 w 32"/>
                      <a:gd name="T73" fmla="*/ 48 h 68"/>
                      <a:gd name="T74" fmla="*/ 24 w 32"/>
                      <a:gd name="T75" fmla="*/ 52 h 68"/>
                      <a:gd name="T76" fmla="*/ 25 w 32"/>
                      <a:gd name="T77" fmla="*/ 53 h 68"/>
                      <a:gd name="T78" fmla="*/ 26 w 32"/>
                      <a:gd name="T79" fmla="*/ 49 h 68"/>
                      <a:gd name="T80" fmla="*/ 26 w 32"/>
                      <a:gd name="T81" fmla="*/ 60 h 68"/>
                      <a:gd name="T82" fmla="*/ 27 w 32"/>
                      <a:gd name="T83" fmla="*/ 49 h 68"/>
                      <a:gd name="T84" fmla="*/ 27 w 32"/>
                      <a:gd name="T85" fmla="*/ 59 h 68"/>
                      <a:gd name="T86" fmla="*/ 28 w 32"/>
                      <a:gd name="T87" fmla="*/ 53 h 68"/>
                      <a:gd name="T88" fmla="*/ 29 w 32"/>
                      <a:gd name="T89" fmla="*/ 53 h 68"/>
                      <a:gd name="T90" fmla="*/ 29 w 32"/>
                      <a:gd name="T91" fmla="*/ 62 h 68"/>
                      <a:gd name="T92" fmla="*/ 30 w 32"/>
                      <a:gd name="T93" fmla="*/ 50 h 68"/>
                      <a:gd name="T94" fmla="*/ 31 w 32"/>
                      <a:gd name="T95" fmla="*/ 68 h 68"/>
                      <a:gd name="T96" fmla="*/ 31 w 32"/>
                      <a:gd name="T97" fmla="*/ 51 h 68"/>
                      <a:gd name="T98" fmla="*/ 32 w 32"/>
                      <a:gd name="T99" fmla="*/ 61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2" h="68">
                        <a:moveTo>
                          <a:pt x="0" y="0"/>
                        </a:moveTo>
                        <a:lnTo>
                          <a:pt x="1" y="2"/>
                        </a:lnTo>
                        <a:lnTo>
                          <a:pt x="1" y="3"/>
                        </a:lnTo>
                        <a:lnTo>
                          <a:pt x="2" y="4"/>
                        </a:lnTo>
                        <a:lnTo>
                          <a:pt x="2" y="6"/>
                        </a:lnTo>
                        <a:lnTo>
                          <a:pt x="3" y="7"/>
                        </a:lnTo>
                        <a:lnTo>
                          <a:pt x="4" y="10"/>
                        </a:lnTo>
                        <a:lnTo>
                          <a:pt x="4" y="11"/>
                        </a:lnTo>
                        <a:lnTo>
                          <a:pt x="5" y="13"/>
                        </a:lnTo>
                        <a:lnTo>
                          <a:pt x="6" y="15"/>
                        </a:lnTo>
                        <a:lnTo>
                          <a:pt x="6" y="16"/>
                        </a:lnTo>
                        <a:lnTo>
                          <a:pt x="7" y="19"/>
                        </a:lnTo>
                        <a:lnTo>
                          <a:pt x="8" y="19"/>
                        </a:lnTo>
                        <a:lnTo>
                          <a:pt x="8" y="22"/>
                        </a:lnTo>
                        <a:lnTo>
                          <a:pt x="9" y="23"/>
                        </a:lnTo>
                        <a:lnTo>
                          <a:pt x="10" y="25"/>
                        </a:lnTo>
                        <a:lnTo>
                          <a:pt x="10" y="28"/>
                        </a:lnTo>
                        <a:lnTo>
                          <a:pt x="11" y="28"/>
                        </a:lnTo>
                        <a:lnTo>
                          <a:pt x="11" y="31"/>
                        </a:lnTo>
                        <a:lnTo>
                          <a:pt x="12" y="31"/>
                        </a:lnTo>
                        <a:lnTo>
                          <a:pt x="13" y="34"/>
                        </a:lnTo>
                        <a:lnTo>
                          <a:pt x="13" y="36"/>
                        </a:lnTo>
                        <a:lnTo>
                          <a:pt x="14" y="35"/>
                        </a:lnTo>
                        <a:lnTo>
                          <a:pt x="15" y="40"/>
                        </a:lnTo>
                        <a:lnTo>
                          <a:pt x="15" y="38"/>
                        </a:lnTo>
                        <a:lnTo>
                          <a:pt x="16" y="42"/>
                        </a:lnTo>
                        <a:lnTo>
                          <a:pt x="17" y="42"/>
                        </a:lnTo>
                        <a:lnTo>
                          <a:pt x="18" y="42"/>
                        </a:lnTo>
                        <a:lnTo>
                          <a:pt x="18" y="46"/>
                        </a:lnTo>
                        <a:lnTo>
                          <a:pt x="19" y="43"/>
                        </a:lnTo>
                        <a:lnTo>
                          <a:pt x="20" y="48"/>
                        </a:lnTo>
                        <a:lnTo>
                          <a:pt x="20" y="46"/>
                        </a:lnTo>
                        <a:lnTo>
                          <a:pt x="21" y="47"/>
                        </a:lnTo>
                        <a:lnTo>
                          <a:pt x="22" y="51"/>
                        </a:lnTo>
                        <a:lnTo>
                          <a:pt x="22" y="46"/>
                        </a:lnTo>
                        <a:lnTo>
                          <a:pt x="23" y="54"/>
                        </a:lnTo>
                        <a:lnTo>
                          <a:pt x="24" y="48"/>
                        </a:lnTo>
                        <a:lnTo>
                          <a:pt x="24" y="52"/>
                        </a:lnTo>
                        <a:lnTo>
                          <a:pt x="25" y="53"/>
                        </a:lnTo>
                        <a:lnTo>
                          <a:pt x="26" y="49"/>
                        </a:lnTo>
                        <a:lnTo>
                          <a:pt x="26" y="60"/>
                        </a:lnTo>
                        <a:lnTo>
                          <a:pt x="27" y="49"/>
                        </a:lnTo>
                        <a:lnTo>
                          <a:pt x="27" y="59"/>
                        </a:lnTo>
                        <a:lnTo>
                          <a:pt x="28" y="53"/>
                        </a:lnTo>
                        <a:lnTo>
                          <a:pt x="29" y="53"/>
                        </a:lnTo>
                        <a:lnTo>
                          <a:pt x="29" y="62"/>
                        </a:lnTo>
                        <a:lnTo>
                          <a:pt x="30" y="50"/>
                        </a:lnTo>
                        <a:lnTo>
                          <a:pt x="31" y="68"/>
                        </a:lnTo>
                        <a:lnTo>
                          <a:pt x="31" y="51"/>
                        </a:lnTo>
                        <a:lnTo>
                          <a:pt x="32" y="61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48" name="Freeform 921"/>
                  <p:cNvSpPr>
                    <a:spLocks/>
                  </p:cNvSpPr>
                  <p:nvPr/>
                </p:nvSpPr>
                <p:spPr bwMode="auto">
                  <a:xfrm>
                    <a:off x="5089526" y="2216151"/>
                    <a:ext cx="50800" cy="561975"/>
                  </a:xfrm>
                  <a:custGeom>
                    <a:avLst/>
                    <a:gdLst>
                      <a:gd name="T0" fmla="*/ 0 w 32"/>
                      <a:gd name="T1" fmla="*/ 328 h 354"/>
                      <a:gd name="T2" fmla="*/ 1 w 32"/>
                      <a:gd name="T3" fmla="*/ 325 h 354"/>
                      <a:gd name="T4" fmla="*/ 1 w 32"/>
                      <a:gd name="T5" fmla="*/ 319 h 354"/>
                      <a:gd name="T6" fmla="*/ 2 w 32"/>
                      <a:gd name="T7" fmla="*/ 339 h 354"/>
                      <a:gd name="T8" fmla="*/ 2 w 32"/>
                      <a:gd name="T9" fmla="*/ 315 h 354"/>
                      <a:gd name="T10" fmla="*/ 3 w 32"/>
                      <a:gd name="T11" fmla="*/ 341 h 354"/>
                      <a:gd name="T12" fmla="*/ 4 w 32"/>
                      <a:gd name="T13" fmla="*/ 315 h 354"/>
                      <a:gd name="T14" fmla="*/ 4 w 32"/>
                      <a:gd name="T15" fmla="*/ 324 h 354"/>
                      <a:gd name="T16" fmla="*/ 5 w 32"/>
                      <a:gd name="T17" fmla="*/ 323 h 354"/>
                      <a:gd name="T18" fmla="*/ 6 w 32"/>
                      <a:gd name="T19" fmla="*/ 311 h 354"/>
                      <a:gd name="T20" fmla="*/ 6 w 32"/>
                      <a:gd name="T21" fmla="*/ 339 h 354"/>
                      <a:gd name="T22" fmla="*/ 7 w 32"/>
                      <a:gd name="T23" fmla="*/ 304 h 354"/>
                      <a:gd name="T24" fmla="*/ 8 w 32"/>
                      <a:gd name="T25" fmla="*/ 332 h 354"/>
                      <a:gd name="T26" fmla="*/ 8 w 32"/>
                      <a:gd name="T27" fmla="*/ 304 h 354"/>
                      <a:gd name="T28" fmla="*/ 9 w 32"/>
                      <a:gd name="T29" fmla="*/ 308 h 354"/>
                      <a:gd name="T30" fmla="*/ 10 w 32"/>
                      <a:gd name="T31" fmla="*/ 312 h 354"/>
                      <a:gd name="T32" fmla="*/ 10 w 32"/>
                      <a:gd name="T33" fmla="*/ 294 h 354"/>
                      <a:gd name="T34" fmla="*/ 11 w 32"/>
                      <a:gd name="T35" fmla="*/ 332 h 354"/>
                      <a:gd name="T36" fmla="*/ 12 w 32"/>
                      <a:gd name="T37" fmla="*/ 288 h 354"/>
                      <a:gd name="T38" fmla="*/ 12 w 32"/>
                      <a:gd name="T39" fmla="*/ 307 h 354"/>
                      <a:gd name="T40" fmla="*/ 13 w 32"/>
                      <a:gd name="T41" fmla="*/ 291 h 354"/>
                      <a:gd name="T42" fmla="*/ 14 w 32"/>
                      <a:gd name="T43" fmla="*/ 285 h 354"/>
                      <a:gd name="T44" fmla="*/ 14 w 32"/>
                      <a:gd name="T45" fmla="*/ 309 h 354"/>
                      <a:gd name="T46" fmla="*/ 15 w 32"/>
                      <a:gd name="T47" fmla="*/ 274 h 354"/>
                      <a:gd name="T48" fmla="*/ 16 w 32"/>
                      <a:gd name="T49" fmla="*/ 308 h 354"/>
                      <a:gd name="T50" fmla="*/ 17 w 32"/>
                      <a:gd name="T51" fmla="*/ 272 h 354"/>
                      <a:gd name="T52" fmla="*/ 17 w 32"/>
                      <a:gd name="T53" fmla="*/ 274 h 354"/>
                      <a:gd name="T54" fmla="*/ 18 w 32"/>
                      <a:gd name="T55" fmla="*/ 285 h 354"/>
                      <a:gd name="T56" fmla="*/ 18 w 32"/>
                      <a:gd name="T57" fmla="*/ 258 h 354"/>
                      <a:gd name="T58" fmla="*/ 19 w 32"/>
                      <a:gd name="T59" fmla="*/ 314 h 354"/>
                      <a:gd name="T60" fmla="*/ 20 w 32"/>
                      <a:gd name="T61" fmla="*/ 252 h 354"/>
                      <a:gd name="T62" fmla="*/ 20 w 32"/>
                      <a:gd name="T63" fmla="*/ 260 h 354"/>
                      <a:gd name="T64" fmla="*/ 21 w 32"/>
                      <a:gd name="T65" fmla="*/ 260 h 354"/>
                      <a:gd name="T66" fmla="*/ 22 w 32"/>
                      <a:gd name="T67" fmla="*/ 238 h 354"/>
                      <a:gd name="T68" fmla="*/ 22 w 32"/>
                      <a:gd name="T69" fmla="*/ 330 h 354"/>
                      <a:gd name="T70" fmla="*/ 23 w 32"/>
                      <a:gd name="T71" fmla="*/ 228 h 354"/>
                      <a:gd name="T72" fmla="*/ 24 w 32"/>
                      <a:gd name="T73" fmla="*/ 236 h 354"/>
                      <a:gd name="T74" fmla="*/ 24 w 32"/>
                      <a:gd name="T75" fmla="*/ 230 h 354"/>
                      <a:gd name="T76" fmla="*/ 25 w 32"/>
                      <a:gd name="T77" fmla="*/ 208 h 354"/>
                      <a:gd name="T78" fmla="*/ 26 w 32"/>
                      <a:gd name="T79" fmla="*/ 354 h 354"/>
                      <a:gd name="T80" fmla="*/ 26 w 32"/>
                      <a:gd name="T81" fmla="*/ 191 h 354"/>
                      <a:gd name="T82" fmla="*/ 27 w 32"/>
                      <a:gd name="T83" fmla="*/ 198 h 354"/>
                      <a:gd name="T84" fmla="*/ 27 w 32"/>
                      <a:gd name="T85" fmla="*/ 185 h 354"/>
                      <a:gd name="T86" fmla="*/ 28 w 32"/>
                      <a:gd name="T87" fmla="*/ 160 h 354"/>
                      <a:gd name="T88" fmla="*/ 29 w 32"/>
                      <a:gd name="T89" fmla="*/ 238 h 354"/>
                      <a:gd name="T90" fmla="*/ 29 w 32"/>
                      <a:gd name="T91" fmla="*/ 128 h 354"/>
                      <a:gd name="T92" fmla="*/ 30 w 32"/>
                      <a:gd name="T93" fmla="*/ 128 h 354"/>
                      <a:gd name="T94" fmla="*/ 31 w 32"/>
                      <a:gd name="T95" fmla="*/ 96 h 354"/>
                      <a:gd name="T96" fmla="*/ 31 w 32"/>
                      <a:gd name="T97" fmla="*/ 48 h 354"/>
                      <a:gd name="T98" fmla="*/ 32 w 32"/>
                      <a:gd name="T99" fmla="*/ 0 h 3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2" h="354">
                        <a:moveTo>
                          <a:pt x="0" y="328"/>
                        </a:moveTo>
                        <a:lnTo>
                          <a:pt x="1" y="325"/>
                        </a:lnTo>
                        <a:lnTo>
                          <a:pt x="1" y="319"/>
                        </a:lnTo>
                        <a:lnTo>
                          <a:pt x="2" y="339"/>
                        </a:lnTo>
                        <a:lnTo>
                          <a:pt x="2" y="315"/>
                        </a:lnTo>
                        <a:lnTo>
                          <a:pt x="3" y="341"/>
                        </a:lnTo>
                        <a:lnTo>
                          <a:pt x="4" y="315"/>
                        </a:lnTo>
                        <a:lnTo>
                          <a:pt x="4" y="324"/>
                        </a:lnTo>
                        <a:lnTo>
                          <a:pt x="5" y="323"/>
                        </a:lnTo>
                        <a:lnTo>
                          <a:pt x="6" y="311"/>
                        </a:lnTo>
                        <a:lnTo>
                          <a:pt x="6" y="339"/>
                        </a:lnTo>
                        <a:lnTo>
                          <a:pt x="7" y="304"/>
                        </a:lnTo>
                        <a:lnTo>
                          <a:pt x="8" y="332"/>
                        </a:lnTo>
                        <a:lnTo>
                          <a:pt x="8" y="304"/>
                        </a:lnTo>
                        <a:lnTo>
                          <a:pt x="9" y="308"/>
                        </a:lnTo>
                        <a:lnTo>
                          <a:pt x="10" y="312"/>
                        </a:lnTo>
                        <a:lnTo>
                          <a:pt x="10" y="294"/>
                        </a:lnTo>
                        <a:lnTo>
                          <a:pt x="11" y="332"/>
                        </a:lnTo>
                        <a:lnTo>
                          <a:pt x="12" y="288"/>
                        </a:lnTo>
                        <a:lnTo>
                          <a:pt x="12" y="307"/>
                        </a:lnTo>
                        <a:lnTo>
                          <a:pt x="13" y="291"/>
                        </a:lnTo>
                        <a:lnTo>
                          <a:pt x="14" y="285"/>
                        </a:lnTo>
                        <a:lnTo>
                          <a:pt x="14" y="309"/>
                        </a:lnTo>
                        <a:lnTo>
                          <a:pt x="15" y="274"/>
                        </a:lnTo>
                        <a:lnTo>
                          <a:pt x="16" y="308"/>
                        </a:lnTo>
                        <a:lnTo>
                          <a:pt x="17" y="272"/>
                        </a:lnTo>
                        <a:lnTo>
                          <a:pt x="17" y="274"/>
                        </a:lnTo>
                        <a:lnTo>
                          <a:pt x="18" y="285"/>
                        </a:lnTo>
                        <a:lnTo>
                          <a:pt x="18" y="258"/>
                        </a:lnTo>
                        <a:lnTo>
                          <a:pt x="19" y="314"/>
                        </a:lnTo>
                        <a:lnTo>
                          <a:pt x="20" y="252"/>
                        </a:lnTo>
                        <a:lnTo>
                          <a:pt x="20" y="260"/>
                        </a:lnTo>
                        <a:lnTo>
                          <a:pt x="21" y="260"/>
                        </a:lnTo>
                        <a:lnTo>
                          <a:pt x="22" y="238"/>
                        </a:lnTo>
                        <a:lnTo>
                          <a:pt x="22" y="330"/>
                        </a:lnTo>
                        <a:lnTo>
                          <a:pt x="23" y="228"/>
                        </a:lnTo>
                        <a:lnTo>
                          <a:pt x="24" y="236"/>
                        </a:lnTo>
                        <a:lnTo>
                          <a:pt x="24" y="230"/>
                        </a:lnTo>
                        <a:lnTo>
                          <a:pt x="25" y="208"/>
                        </a:lnTo>
                        <a:lnTo>
                          <a:pt x="26" y="354"/>
                        </a:lnTo>
                        <a:lnTo>
                          <a:pt x="26" y="191"/>
                        </a:lnTo>
                        <a:lnTo>
                          <a:pt x="27" y="198"/>
                        </a:lnTo>
                        <a:lnTo>
                          <a:pt x="27" y="185"/>
                        </a:lnTo>
                        <a:lnTo>
                          <a:pt x="28" y="160"/>
                        </a:lnTo>
                        <a:lnTo>
                          <a:pt x="29" y="238"/>
                        </a:lnTo>
                        <a:lnTo>
                          <a:pt x="29" y="128"/>
                        </a:lnTo>
                        <a:lnTo>
                          <a:pt x="30" y="128"/>
                        </a:lnTo>
                        <a:lnTo>
                          <a:pt x="31" y="96"/>
                        </a:lnTo>
                        <a:lnTo>
                          <a:pt x="31" y="48"/>
                        </a:lnTo>
                        <a:lnTo>
                          <a:pt x="32" y="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49" name="Freeform 922"/>
                  <p:cNvSpPr>
                    <a:spLocks/>
                  </p:cNvSpPr>
                  <p:nvPr/>
                </p:nvSpPr>
                <p:spPr bwMode="auto">
                  <a:xfrm>
                    <a:off x="5140326" y="2179638"/>
                    <a:ext cx="50800" cy="574675"/>
                  </a:xfrm>
                  <a:custGeom>
                    <a:avLst/>
                    <a:gdLst>
                      <a:gd name="T0" fmla="*/ 0 w 32"/>
                      <a:gd name="T1" fmla="*/ 23 h 362"/>
                      <a:gd name="T2" fmla="*/ 1 w 32"/>
                      <a:gd name="T3" fmla="*/ 4 h 362"/>
                      <a:gd name="T4" fmla="*/ 1 w 32"/>
                      <a:gd name="T5" fmla="*/ 0 h 362"/>
                      <a:gd name="T6" fmla="*/ 2 w 32"/>
                      <a:gd name="T7" fmla="*/ 12 h 362"/>
                      <a:gd name="T8" fmla="*/ 3 w 32"/>
                      <a:gd name="T9" fmla="*/ 43 h 362"/>
                      <a:gd name="T10" fmla="*/ 3 w 32"/>
                      <a:gd name="T11" fmla="*/ 146 h 362"/>
                      <a:gd name="T12" fmla="*/ 4 w 32"/>
                      <a:gd name="T13" fmla="*/ 120 h 362"/>
                      <a:gd name="T14" fmla="*/ 5 w 32"/>
                      <a:gd name="T15" fmla="*/ 169 h 362"/>
                      <a:gd name="T16" fmla="*/ 5 w 32"/>
                      <a:gd name="T17" fmla="*/ 169 h 362"/>
                      <a:gd name="T18" fmla="*/ 6 w 32"/>
                      <a:gd name="T19" fmla="*/ 179 h 362"/>
                      <a:gd name="T20" fmla="*/ 7 w 32"/>
                      <a:gd name="T21" fmla="*/ 233 h 362"/>
                      <a:gd name="T22" fmla="*/ 7 w 32"/>
                      <a:gd name="T23" fmla="*/ 198 h 362"/>
                      <a:gd name="T24" fmla="*/ 8 w 32"/>
                      <a:gd name="T25" fmla="*/ 241 h 362"/>
                      <a:gd name="T26" fmla="*/ 9 w 32"/>
                      <a:gd name="T27" fmla="*/ 224 h 362"/>
                      <a:gd name="T28" fmla="*/ 9 w 32"/>
                      <a:gd name="T29" fmla="*/ 232 h 362"/>
                      <a:gd name="T30" fmla="*/ 10 w 32"/>
                      <a:gd name="T31" fmla="*/ 270 h 362"/>
                      <a:gd name="T32" fmla="*/ 11 w 32"/>
                      <a:gd name="T33" fmla="*/ 240 h 362"/>
                      <a:gd name="T34" fmla="*/ 11 w 32"/>
                      <a:gd name="T35" fmla="*/ 288 h 362"/>
                      <a:gd name="T36" fmla="*/ 12 w 32"/>
                      <a:gd name="T37" fmla="*/ 259 h 362"/>
                      <a:gd name="T38" fmla="*/ 13 w 32"/>
                      <a:gd name="T39" fmla="*/ 268 h 362"/>
                      <a:gd name="T40" fmla="*/ 13 w 32"/>
                      <a:gd name="T41" fmla="*/ 295 h 362"/>
                      <a:gd name="T42" fmla="*/ 14 w 32"/>
                      <a:gd name="T43" fmla="*/ 271 h 362"/>
                      <a:gd name="T44" fmla="*/ 15 w 32"/>
                      <a:gd name="T45" fmla="*/ 322 h 362"/>
                      <a:gd name="T46" fmla="*/ 15 w 32"/>
                      <a:gd name="T47" fmla="*/ 286 h 362"/>
                      <a:gd name="T48" fmla="*/ 16 w 32"/>
                      <a:gd name="T49" fmla="*/ 295 h 362"/>
                      <a:gd name="T50" fmla="*/ 17 w 32"/>
                      <a:gd name="T51" fmla="*/ 322 h 362"/>
                      <a:gd name="T52" fmla="*/ 17 w 32"/>
                      <a:gd name="T53" fmla="*/ 295 h 362"/>
                      <a:gd name="T54" fmla="*/ 18 w 32"/>
                      <a:gd name="T55" fmla="*/ 332 h 362"/>
                      <a:gd name="T56" fmla="*/ 18 w 32"/>
                      <a:gd name="T57" fmla="*/ 311 h 362"/>
                      <a:gd name="T58" fmla="*/ 19 w 32"/>
                      <a:gd name="T59" fmla="*/ 310 h 362"/>
                      <a:gd name="T60" fmla="*/ 20 w 32"/>
                      <a:gd name="T61" fmla="*/ 362 h 362"/>
                      <a:gd name="T62" fmla="*/ 20 w 32"/>
                      <a:gd name="T63" fmla="*/ 310 h 362"/>
                      <a:gd name="T64" fmla="*/ 21 w 32"/>
                      <a:gd name="T65" fmla="*/ 333 h 362"/>
                      <a:gd name="T66" fmla="*/ 22 w 32"/>
                      <a:gd name="T67" fmla="*/ 324 h 362"/>
                      <a:gd name="T68" fmla="*/ 22 w 32"/>
                      <a:gd name="T69" fmla="*/ 315 h 362"/>
                      <a:gd name="T70" fmla="*/ 23 w 32"/>
                      <a:gd name="T71" fmla="*/ 356 h 362"/>
                      <a:gd name="T72" fmla="*/ 24 w 32"/>
                      <a:gd name="T73" fmla="*/ 313 h 362"/>
                      <a:gd name="T74" fmla="*/ 24 w 32"/>
                      <a:gd name="T75" fmla="*/ 331 h 362"/>
                      <a:gd name="T76" fmla="*/ 25 w 32"/>
                      <a:gd name="T77" fmla="*/ 322 h 362"/>
                      <a:gd name="T78" fmla="*/ 26 w 32"/>
                      <a:gd name="T79" fmla="*/ 316 h 362"/>
                      <a:gd name="T80" fmla="*/ 26 w 32"/>
                      <a:gd name="T81" fmla="*/ 334 h 362"/>
                      <a:gd name="T82" fmla="*/ 27 w 32"/>
                      <a:gd name="T83" fmla="*/ 313 h 362"/>
                      <a:gd name="T84" fmla="*/ 27 w 32"/>
                      <a:gd name="T85" fmla="*/ 328 h 362"/>
                      <a:gd name="T86" fmla="*/ 28 w 32"/>
                      <a:gd name="T87" fmla="*/ 317 h 362"/>
                      <a:gd name="T88" fmla="*/ 29 w 32"/>
                      <a:gd name="T89" fmla="*/ 317 h 362"/>
                      <a:gd name="T90" fmla="*/ 29 w 32"/>
                      <a:gd name="T91" fmla="*/ 324 h 362"/>
                      <a:gd name="T92" fmla="*/ 30 w 32"/>
                      <a:gd name="T93" fmla="*/ 313 h 362"/>
                      <a:gd name="T94" fmla="*/ 31 w 32"/>
                      <a:gd name="T95" fmla="*/ 324 h 362"/>
                      <a:gd name="T96" fmla="*/ 31 w 32"/>
                      <a:gd name="T97" fmla="*/ 314 h 362"/>
                      <a:gd name="T98" fmla="*/ 32 w 32"/>
                      <a:gd name="T99" fmla="*/ 317 h 3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2" h="362">
                        <a:moveTo>
                          <a:pt x="0" y="23"/>
                        </a:moveTo>
                        <a:lnTo>
                          <a:pt x="1" y="4"/>
                        </a:lnTo>
                        <a:lnTo>
                          <a:pt x="1" y="0"/>
                        </a:lnTo>
                        <a:lnTo>
                          <a:pt x="2" y="12"/>
                        </a:lnTo>
                        <a:lnTo>
                          <a:pt x="3" y="43"/>
                        </a:lnTo>
                        <a:lnTo>
                          <a:pt x="3" y="146"/>
                        </a:lnTo>
                        <a:lnTo>
                          <a:pt x="4" y="120"/>
                        </a:lnTo>
                        <a:lnTo>
                          <a:pt x="5" y="169"/>
                        </a:lnTo>
                        <a:lnTo>
                          <a:pt x="5" y="169"/>
                        </a:lnTo>
                        <a:lnTo>
                          <a:pt x="6" y="179"/>
                        </a:lnTo>
                        <a:lnTo>
                          <a:pt x="7" y="233"/>
                        </a:lnTo>
                        <a:lnTo>
                          <a:pt x="7" y="198"/>
                        </a:lnTo>
                        <a:lnTo>
                          <a:pt x="8" y="241"/>
                        </a:lnTo>
                        <a:lnTo>
                          <a:pt x="9" y="224"/>
                        </a:lnTo>
                        <a:lnTo>
                          <a:pt x="9" y="232"/>
                        </a:lnTo>
                        <a:lnTo>
                          <a:pt x="10" y="270"/>
                        </a:lnTo>
                        <a:lnTo>
                          <a:pt x="11" y="240"/>
                        </a:lnTo>
                        <a:lnTo>
                          <a:pt x="11" y="288"/>
                        </a:lnTo>
                        <a:lnTo>
                          <a:pt x="12" y="259"/>
                        </a:lnTo>
                        <a:lnTo>
                          <a:pt x="13" y="268"/>
                        </a:lnTo>
                        <a:lnTo>
                          <a:pt x="13" y="295"/>
                        </a:lnTo>
                        <a:lnTo>
                          <a:pt x="14" y="271"/>
                        </a:lnTo>
                        <a:lnTo>
                          <a:pt x="15" y="322"/>
                        </a:lnTo>
                        <a:lnTo>
                          <a:pt x="15" y="286"/>
                        </a:lnTo>
                        <a:lnTo>
                          <a:pt x="16" y="295"/>
                        </a:lnTo>
                        <a:lnTo>
                          <a:pt x="17" y="322"/>
                        </a:lnTo>
                        <a:lnTo>
                          <a:pt x="17" y="295"/>
                        </a:lnTo>
                        <a:lnTo>
                          <a:pt x="18" y="332"/>
                        </a:lnTo>
                        <a:lnTo>
                          <a:pt x="18" y="311"/>
                        </a:lnTo>
                        <a:lnTo>
                          <a:pt x="19" y="310"/>
                        </a:lnTo>
                        <a:lnTo>
                          <a:pt x="20" y="362"/>
                        </a:lnTo>
                        <a:lnTo>
                          <a:pt x="20" y="310"/>
                        </a:lnTo>
                        <a:lnTo>
                          <a:pt x="21" y="333"/>
                        </a:lnTo>
                        <a:lnTo>
                          <a:pt x="22" y="324"/>
                        </a:lnTo>
                        <a:lnTo>
                          <a:pt x="22" y="315"/>
                        </a:lnTo>
                        <a:lnTo>
                          <a:pt x="23" y="356"/>
                        </a:lnTo>
                        <a:lnTo>
                          <a:pt x="24" y="313"/>
                        </a:lnTo>
                        <a:lnTo>
                          <a:pt x="24" y="331"/>
                        </a:lnTo>
                        <a:lnTo>
                          <a:pt x="25" y="322"/>
                        </a:lnTo>
                        <a:lnTo>
                          <a:pt x="26" y="316"/>
                        </a:lnTo>
                        <a:lnTo>
                          <a:pt x="26" y="334"/>
                        </a:lnTo>
                        <a:lnTo>
                          <a:pt x="27" y="313"/>
                        </a:lnTo>
                        <a:lnTo>
                          <a:pt x="27" y="328"/>
                        </a:lnTo>
                        <a:lnTo>
                          <a:pt x="28" y="317"/>
                        </a:lnTo>
                        <a:lnTo>
                          <a:pt x="29" y="317"/>
                        </a:lnTo>
                        <a:lnTo>
                          <a:pt x="29" y="324"/>
                        </a:lnTo>
                        <a:lnTo>
                          <a:pt x="30" y="313"/>
                        </a:lnTo>
                        <a:lnTo>
                          <a:pt x="31" y="324"/>
                        </a:lnTo>
                        <a:lnTo>
                          <a:pt x="31" y="314"/>
                        </a:lnTo>
                        <a:lnTo>
                          <a:pt x="32" y="317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50" name="Freeform 923"/>
                  <p:cNvSpPr>
                    <a:spLocks/>
                  </p:cNvSpPr>
                  <p:nvPr/>
                </p:nvSpPr>
                <p:spPr bwMode="auto">
                  <a:xfrm>
                    <a:off x="5191126" y="2614613"/>
                    <a:ext cx="52388" cy="73025"/>
                  </a:xfrm>
                  <a:custGeom>
                    <a:avLst/>
                    <a:gdLst>
                      <a:gd name="T0" fmla="*/ 0 w 33"/>
                      <a:gd name="T1" fmla="*/ 43 h 46"/>
                      <a:gd name="T2" fmla="*/ 1 w 33"/>
                      <a:gd name="T3" fmla="*/ 44 h 46"/>
                      <a:gd name="T4" fmla="*/ 2 w 33"/>
                      <a:gd name="T5" fmla="*/ 39 h 46"/>
                      <a:gd name="T6" fmla="*/ 2 w 33"/>
                      <a:gd name="T7" fmla="*/ 46 h 46"/>
                      <a:gd name="T8" fmla="*/ 3 w 33"/>
                      <a:gd name="T9" fmla="*/ 38 h 46"/>
                      <a:gd name="T10" fmla="*/ 4 w 33"/>
                      <a:gd name="T11" fmla="*/ 43 h 46"/>
                      <a:gd name="T12" fmla="*/ 4 w 33"/>
                      <a:gd name="T13" fmla="*/ 41 h 46"/>
                      <a:gd name="T14" fmla="*/ 5 w 33"/>
                      <a:gd name="T15" fmla="*/ 39 h 46"/>
                      <a:gd name="T16" fmla="*/ 6 w 33"/>
                      <a:gd name="T17" fmla="*/ 43 h 46"/>
                      <a:gd name="T18" fmla="*/ 6 w 33"/>
                      <a:gd name="T19" fmla="*/ 37 h 46"/>
                      <a:gd name="T20" fmla="*/ 7 w 33"/>
                      <a:gd name="T21" fmla="*/ 42 h 46"/>
                      <a:gd name="T22" fmla="*/ 8 w 33"/>
                      <a:gd name="T23" fmla="*/ 39 h 46"/>
                      <a:gd name="T24" fmla="*/ 8 w 33"/>
                      <a:gd name="T25" fmla="*/ 39 h 46"/>
                      <a:gd name="T26" fmla="*/ 9 w 33"/>
                      <a:gd name="T27" fmla="*/ 40 h 46"/>
                      <a:gd name="T28" fmla="*/ 10 w 33"/>
                      <a:gd name="T29" fmla="*/ 37 h 46"/>
                      <a:gd name="T30" fmla="*/ 10 w 33"/>
                      <a:gd name="T31" fmla="*/ 40 h 46"/>
                      <a:gd name="T32" fmla="*/ 11 w 33"/>
                      <a:gd name="T33" fmla="*/ 37 h 46"/>
                      <a:gd name="T34" fmla="*/ 11 w 33"/>
                      <a:gd name="T35" fmla="*/ 38 h 46"/>
                      <a:gd name="T36" fmla="*/ 12 w 33"/>
                      <a:gd name="T37" fmla="*/ 37 h 46"/>
                      <a:gd name="T38" fmla="*/ 13 w 33"/>
                      <a:gd name="T39" fmla="*/ 35 h 46"/>
                      <a:gd name="T40" fmla="*/ 13 w 33"/>
                      <a:gd name="T41" fmla="*/ 37 h 46"/>
                      <a:gd name="T42" fmla="*/ 14 w 33"/>
                      <a:gd name="T43" fmla="*/ 34 h 46"/>
                      <a:gd name="T44" fmla="*/ 15 w 33"/>
                      <a:gd name="T45" fmla="*/ 35 h 46"/>
                      <a:gd name="T46" fmla="*/ 15 w 33"/>
                      <a:gd name="T47" fmla="*/ 34 h 46"/>
                      <a:gd name="T48" fmla="*/ 16 w 33"/>
                      <a:gd name="T49" fmla="*/ 33 h 46"/>
                      <a:gd name="T50" fmla="*/ 17 w 33"/>
                      <a:gd name="T51" fmla="*/ 34 h 46"/>
                      <a:gd name="T52" fmla="*/ 17 w 33"/>
                      <a:gd name="T53" fmla="*/ 31 h 46"/>
                      <a:gd name="T54" fmla="*/ 18 w 33"/>
                      <a:gd name="T55" fmla="*/ 31 h 46"/>
                      <a:gd name="T56" fmla="*/ 18 w 33"/>
                      <a:gd name="T57" fmla="*/ 29 h 46"/>
                      <a:gd name="T58" fmla="*/ 19 w 33"/>
                      <a:gd name="T59" fmla="*/ 28 h 46"/>
                      <a:gd name="T60" fmla="*/ 20 w 33"/>
                      <a:gd name="T61" fmla="*/ 28 h 46"/>
                      <a:gd name="T62" fmla="*/ 20 w 33"/>
                      <a:gd name="T63" fmla="*/ 26 h 46"/>
                      <a:gd name="T64" fmla="*/ 21 w 33"/>
                      <a:gd name="T65" fmla="*/ 25 h 46"/>
                      <a:gd name="T66" fmla="*/ 22 w 33"/>
                      <a:gd name="T67" fmla="*/ 23 h 46"/>
                      <a:gd name="T68" fmla="*/ 22 w 33"/>
                      <a:gd name="T69" fmla="*/ 22 h 46"/>
                      <a:gd name="T70" fmla="*/ 23 w 33"/>
                      <a:gd name="T71" fmla="*/ 21 h 46"/>
                      <a:gd name="T72" fmla="*/ 24 w 33"/>
                      <a:gd name="T73" fmla="*/ 19 h 46"/>
                      <a:gd name="T74" fmla="*/ 24 w 33"/>
                      <a:gd name="T75" fmla="*/ 18 h 46"/>
                      <a:gd name="T76" fmla="*/ 25 w 33"/>
                      <a:gd name="T77" fmla="*/ 16 h 46"/>
                      <a:gd name="T78" fmla="*/ 26 w 33"/>
                      <a:gd name="T79" fmla="*/ 15 h 46"/>
                      <a:gd name="T80" fmla="*/ 26 w 33"/>
                      <a:gd name="T81" fmla="*/ 13 h 46"/>
                      <a:gd name="T82" fmla="*/ 27 w 33"/>
                      <a:gd name="T83" fmla="*/ 12 h 46"/>
                      <a:gd name="T84" fmla="*/ 28 w 33"/>
                      <a:gd name="T85" fmla="*/ 10 h 46"/>
                      <a:gd name="T86" fmla="*/ 28 w 33"/>
                      <a:gd name="T87" fmla="*/ 9 h 46"/>
                      <a:gd name="T88" fmla="*/ 29 w 33"/>
                      <a:gd name="T89" fmla="*/ 7 h 46"/>
                      <a:gd name="T90" fmla="*/ 30 w 33"/>
                      <a:gd name="T91" fmla="*/ 6 h 46"/>
                      <a:gd name="T92" fmla="*/ 30 w 33"/>
                      <a:gd name="T93" fmla="*/ 4 h 46"/>
                      <a:gd name="T94" fmla="*/ 31 w 33"/>
                      <a:gd name="T95" fmla="*/ 3 h 46"/>
                      <a:gd name="T96" fmla="*/ 32 w 33"/>
                      <a:gd name="T97" fmla="*/ 2 h 46"/>
                      <a:gd name="T98" fmla="*/ 33 w 33"/>
                      <a:gd name="T99" fmla="*/ 0 h 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3" h="46">
                        <a:moveTo>
                          <a:pt x="0" y="43"/>
                        </a:moveTo>
                        <a:lnTo>
                          <a:pt x="1" y="44"/>
                        </a:lnTo>
                        <a:lnTo>
                          <a:pt x="2" y="39"/>
                        </a:lnTo>
                        <a:lnTo>
                          <a:pt x="2" y="46"/>
                        </a:lnTo>
                        <a:lnTo>
                          <a:pt x="3" y="38"/>
                        </a:lnTo>
                        <a:lnTo>
                          <a:pt x="4" y="43"/>
                        </a:lnTo>
                        <a:lnTo>
                          <a:pt x="4" y="41"/>
                        </a:lnTo>
                        <a:lnTo>
                          <a:pt x="5" y="39"/>
                        </a:lnTo>
                        <a:lnTo>
                          <a:pt x="6" y="43"/>
                        </a:lnTo>
                        <a:lnTo>
                          <a:pt x="6" y="37"/>
                        </a:lnTo>
                        <a:lnTo>
                          <a:pt x="7" y="42"/>
                        </a:lnTo>
                        <a:lnTo>
                          <a:pt x="8" y="39"/>
                        </a:lnTo>
                        <a:lnTo>
                          <a:pt x="8" y="39"/>
                        </a:lnTo>
                        <a:lnTo>
                          <a:pt x="9" y="40"/>
                        </a:lnTo>
                        <a:lnTo>
                          <a:pt x="10" y="37"/>
                        </a:lnTo>
                        <a:lnTo>
                          <a:pt x="10" y="40"/>
                        </a:lnTo>
                        <a:lnTo>
                          <a:pt x="11" y="37"/>
                        </a:lnTo>
                        <a:lnTo>
                          <a:pt x="11" y="38"/>
                        </a:lnTo>
                        <a:lnTo>
                          <a:pt x="12" y="37"/>
                        </a:lnTo>
                        <a:lnTo>
                          <a:pt x="13" y="35"/>
                        </a:lnTo>
                        <a:lnTo>
                          <a:pt x="13" y="37"/>
                        </a:lnTo>
                        <a:lnTo>
                          <a:pt x="14" y="34"/>
                        </a:lnTo>
                        <a:lnTo>
                          <a:pt x="15" y="35"/>
                        </a:lnTo>
                        <a:lnTo>
                          <a:pt x="15" y="34"/>
                        </a:lnTo>
                        <a:lnTo>
                          <a:pt x="16" y="33"/>
                        </a:lnTo>
                        <a:lnTo>
                          <a:pt x="17" y="34"/>
                        </a:lnTo>
                        <a:lnTo>
                          <a:pt x="17" y="31"/>
                        </a:lnTo>
                        <a:lnTo>
                          <a:pt x="18" y="31"/>
                        </a:lnTo>
                        <a:lnTo>
                          <a:pt x="18" y="29"/>
                        </a:lnTo>
                        <a:lnTo>
                          <a:pt x="19" y="28"/>
                        </a:lnTo>
                        <a:lnTo>
                          <a:pt x="20" y="28"/>
                        </a:lnTo>
                        <a:lnTo>
                          <a:pt x="20" y="26"/>
                        </a:lnTo>
                        <a:lnTo>
                          <a:pt x="21" y="25"/>
                        </a:lnTo>
                        <a:lnTo>
                          <a:pt x="22" y="23"/>
                        </a:lnTo>
                        <a:lnTo>
                          <a:pt x="22" y="22"/>
                        </a:lnTo>
                        <a:lnTo>
                          <a:pt x="23" y="21"/>
                        </a:lnTo>
                        <a:lnTo>
                          <a:pt x="24" y="19"/>
                        </a:lnTo>
                        <a:lnTo>
                          <a:pt x="24" y="18"/>
                        </a:lnTo>
                        <a:lnTo>
                          <a:pt x="25" y="16"/>
                        </a:lnTo>
                        <a:lnTo>
                          <a:pt x="26" y="15"/>
                        </a:lnTo>
                        <a:lnTo>
                          <a:pt x="26" y="13"/>
                        </a:lnTo>
                        <a:lnTo>
                          <a:pt x="27" y="12"/>
                        </a:lnTo>
                        <a:lnTo>
                          <a:pt x="28" y="10"/>
                        </a:lnTo>
                        <a:lnTo>
                          <a:pt x="28" y="9"/>
                        </a:lnTo>
                        <a:lnTo>
                          <a:pt x="29" y="7"/>
                        </a:lnTo>
                        <a:lnTo>
                          <a:pt x="30" y="6"/>
                        </a:lnTo>
                        <a:lnTo>
                          <a:pt x="30" y="4"/>
                        </a:lnTo>
                        <a:lnTo>
                          <a:pt x="31" y="3"/>
                        </a:lnTo>
                        <a:lnTo>
                          <a:pt x="32" y="2"/>
                        </a:lnTo>
                        <a:lnTo>
                          <a:pt x="33" y="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51" name="Freeform 924"/>
                  <p:cNvSpPr>
                    <a:spLocks/>
                  </p:cNvSpPr>
                  <p:nvPr/>
                </p:nvSpPr>
                <p:spPr bwMode="auto">
                  <a:xfrm>
                    <a:off x="5243513" y="2587626"/>
                    <a:ext cx="50800" cy="36513"/>
                  </a:xfrm>
                  <a:custGeom>
                    <a:avLst/>
                    <a:gdLst>
                      <a:gd name="T0" fmla="*/ 0 w 32"/>
                      <a:gd name="T1" fmla="*/ 17 h 23"/>
                      <a:gd name="T2" fmla="*/ 0 w 32"/>
                      <a:gd name="T3" fmla="*/ 16 h 23"/>
                      <a:gd name="T4" fmla="*/ 1 w 32"/>
                      <a:gd name="T5" fmla="*/ 15 h 23"/>
                      <a:gd name="T6" fmla="*/ 1 w 32"/>
                      <a:gd name="T7" fmla="*/ 13 h 23"/>
                      <a:gd name="T8" fmla="*/ 2 w 32"/>
                      <a:gd name="T9" fmla="*/ 12 h 23"/>
                      <a:gd name="T10" fmla="*/ 3 w 32"/>
                      <a:gd name="T11" fmla="*/ 11 h 23"/>
                      <a:gd name="T12" fmla="*/ 3 w 32"/>
                      <a:gd name="T13" fmla="*/ 10 h 23"/>
                      <a:gd name="T14" fmla="*/ 4 w 32"/>
                      <a:gd name="T15" fmla="*/ 9 h 23"/>
                      <a:gd name="T16" fmla="*/ 5 w 32"/>
                      <a:gd name="T17" fmla="*/ 8 h 23"/>
                      <a:gd name="T18" fmla="*/ 5 w 32"/>
                      <a:gd name="T19" fmla="*/ 6 h 23"/>
                      <a:gd name="T20" fmla="*/ 6 w 32"/>
                      <a:gd name="T21" fmla="*/ 6 h 23"/>
                      <a:gd name="T22" fmla="*/ 7 w 32"/>
                      <a:gd name="T23" fmla="*/ 5 h 23"/>
                      <a:gd name="T24" fmla="*/ 7 w 32"/>
                      <a:gd name="T25" fmla="*/ 4 h 23"/>
                      <a:gd name="T26" fmla="*/ 8 w 32"/>
                      <a:gd name="T27" fmla="*/ 3 h 23"/>
                      <a:gd name="T28" fmla="*/ 9 w 32"/>
                      <a:gd name="T29" fmla="*/ 3 h 23"/>
                      <a:gd name="T30" fmla="*/ 9 w 32"/>
                      <a:gd name="T31" fmla="*/ 2 h 23"/>
                      <a:gd name="T32" fmla="*/ 10 w 32"/>
                      <a:gd name="T33" fmla="*/ 1 h 23"/>
                      <a:gd name="T34" fmla="*/ 10 w 32"/>
                      <a:gd name="T35" fmla="*/ 1 h 23"/>
                      <a:gd name="T36" fmla="*/ 11 w 32"/>
                      <a:gd name="T37" fmla="*/ 1 h 23"/>
                      <a:gd name="T38" fmla="*/ 12 w 32"/>
                      <a:gd name="T39" fmla="*/ 0 h 23"/>
                      <a:gd name="T40" fmla="*/ 12 w 32"/>
                      <a:gd name="T41" fmla="*/ 0 h 23"/>
                      <a:gd name="T42" fmla="*/ 13 w 32"/>
                      <a:gd name="T43" fmla="*/ 0 h 23"/>
                      <a:gd name="T44" fmla="*/ 14 w 32"/>
                      <a:gd name="T45" fmla="*/ 0 h 23"/>
                      <a:gd name="T46" fmla="*/ 14 w 32"/>
                      <a:gd name="T47" fmla="*/ 0 h 23"/>
                      <a:gd name="T48" fmla="*/ 15 w 32"/>
                      <a:gd name="T49" fmla="*/ 0 h 23"/>
                      <a:gd name="T50" fmla="*/ 16 w 32"/>
                      <a:gd name="T51" fmla="*/ 0 h 23"/>
                      <a:gd name="T52" fmla="*/ 16 w 32"/>
                      <a:gd name="T53" fmla="*/ 0 h 23"/>
                      <a:gd name="T54" fmla="*/ 17 w 32"/>
                      <a:gd name="T55" fmla="*/ 0 h 23"/>
                      <a:gd name="T56" fmla="*/ 18 w 32"/>
                      <a:gd name="T57" fmla="*/ 1 h 23"/>
                      <a:gd name="T58" fmla="*/ 18 w 32"/>
                      <a:gd name="T59" fmla="*/ 1 h 23"/>
                      <a:gd name="T60" fmla="*/ 19 w 32"/>
                      <a:gd name="T61" fmla="*/ 2 h 23"/>
                      <a:gd name="T62" fmla="*/ 20 w 32"/>
                      <a:gd name="T63" fmla="*/ 3 h 23"/>
                      <a:gd name="T64" fmla="*/ 20 w 32"/>
                      <a:gd name="T65" fmla="*/ 3 h 23"/>
                      <a:gd name="T66" fmla="*/ 21 w 32"/>
                      <a:gd name="T67" fmla="*/ 4 h 23"/>
                      <a:gd name="T68" fmla="*/ 22 w 32"/>
                      <a:gd name="T69" fmla="*/ 4 h 23"/>
                      <a:gd name="T70" fmla="*/ 22 w 32"/>
                      <a:gd name="T71" fmla="*/ 6 h 23"/>
                      <a:gd name="T72" fmla="*/ 23 w 32"/>
                      <a:gd name="T73" fmla="*/ 6 h 23"/>
                      <a:gd name="T74" fmla="*/ 24 w 32"/>
                      <a:gd name="T75" fmla="*/ 8 h 23"/>
                      <a:gd name="T76" fmla="*/ 24 w 32"/>
                      <a:gd name="T77" fmla="*/ 9 h 23"/>
                      <a:gd name="T78" fmla="*/ 25 w 32"/>
                      <a:gd name="T79" fmla="*/ 10 h 23"/>
                      <a:gd name="T80" fmla="*/ 26 w 32"/>
                      <a:gd name="T81" fmla="*/ 11 h 23"/>
                      <a:gd name="T82" fmla="*/ 26 w 32"/>
                      <a:gd name="T83" fmla="*/ 12 h 23"/>
                      <a:gd name="T84" fmla="*/ 27 w 32"/>
                      <a:gd name="T85" fmla="*/ 13 h 23"/>
                      <a:gd name="T86" fmla="*/ 28 w 32"/>
                      <a:gd name="T87" fmla="*/ 15 h 23"/>
                      <a:gd name="T88" fmla="*/ 28 w 32"/>
                      <a:gd name="T89" fmla="*/ 16 h 23"/>
                      <a:gd name="T90" fmla="*/ 29 w 32"/>
                      <a:gd name="T91" fmla="*/ 18 h 23"/>
                      <a:gd name="T92" fmla="*/ 30 w 32"/>
                      <a:gd name="T93" fmla="*/ 19 h 23"/>
                      <a:gd name="T94" fmla="*/ 30 w 32"/>
                      <a:gd name="T95" fmla="*/ 20 h 23"/>
                      <a:gd name="T96" fmla="*/ 31 w 32"/>
                      <a:gd name="T97" fmla="*/ 22 h 23"/>
                      <a:gd name="T98" fmla="*/ 32 w 32"/>
                      <a:gd name="T99" fmla="*/ 23 h 2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2" h="23">
                        <a:moveTo>
                          <a:pt x="0" y="17"/>
                        </a:moveTo>
                        <a:lnTo>
                          <a:pt x="0" y="16"/>
                        </a:lnTo>
                        <a:lnTo>
                          <a:pt x="1" y="15"/>
                        </a:lnTo>
                        <a:lnTo>
                          <a:pt x="1" y="13"/>
                        </a:lnTo>
                        <a:lnTo>
                          <a:pt x="2" y="12"/>
                        </a:lnTo>
                        <a:lnTo>
                          <a:pt x="3" y="11"/>
                        </a:lnTo>
                        <a:lnTo>
                          <a:pt x="3" y="10"/>
                        </a:lnTo>
                        <a:lnTo>
                          <a:pt x="4" y="9"/>
                        </a:lnTo>
                        <a:lnTo>
                          <a:pt x="5" y="8"/>
                        </a:lnTo>
                        <a:lnTo>
                          <a:pt x="5" y="6"/>
                        </a:lnTo>
                        <a:lnTo>
                          <a:pt x="6" y="6"/>
                        </a:lnTo>
                        <a:lnTo>
                          <a:pt x="7" y="5"/>
                        </a:lnTo>
                        <a:lnTo>
                          <a:pt x="7" y="4"/>
                        </a:lnTo>
                        <a:lnTo>
                          <a:pt x="8" y="3"/>
                        </a:lnTo>
                        <a:lnTo>
                          <a:pt x="9" y="3"/>
                        </a:lnTo>
                        <a:lnTo>
                          <a:pt x="9" y="2"/>
                        </a:lnTo>
                        <a:lnTo>
                          <a:pt x="10" y="1"/>
                        </a:lnTo>
                        <a:lnTo>
                          <a:pt x="10" y="1"/>
                        </a:lnTo>
                        <a:lnTo>
                          <a:pt x="11" y="1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4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8" y="1"/>
                        </a:lnTo>
                        <a:lnTo>
                          <a:pt x="18" y="1"/>
                        </a:lnTo>
                        <a:lnTo>
                          <a:pt x="19" y="2"/>
                        </a:lnTo>
                        <a:lnTo>
                          <a:pt x="20" y="3"/>
                        </a:lnTo>
                        <a:lnTo>
                          <a:pt x="20" y="3"/>
                        </a:lnTo>
                        <a:lnTo>
                          <a:pt x="21" y="4"/>
                        </a:lnTo>
                        <a:lnTo>
                          <a:pt x="22" y="4"/>
                        </a:lnTo>
                        <a:lnTo>
                          <a:pt x="22" y="6"/>
                        </a:lnTo>
                        <a:lnTo>
                          <a:pt x="23" y="6"/>
                        </a:lnTo>
                        <a:lnTo>
                          <a:pt x="24" y="8"/>
                        </a:lnTo>
                        <a:lnTo>
                          <a:pt x="24" y="9"/>
                        </a:lnTo>
                        <a:lnTo>
                          <a:pt x="25" y="10"/>
                        </a:lnTo>
                        <a:lnTo>
                          <a:pt x="26" y="11"/>
                        </a:lnTo>
                        <a:lnTo>
                          <a:pt x="26" y="12"/>
                        </a:lnTo>
                        <a:lnTo>
                          <a:pt x="27" y="13"/>
                        </a:lnTo>
                        <a:lnTo>
                          <a:pt x="28" y="15"/>
                        </a:lnTo>
                        <a:lnTo>
                          <a:pt x="28" y="16"/>
                        </a:lnTo>
                        <a:lnTo>
                          <a:pt x="29" y="18"/>
                        </a:lnTo>
                        <a:lnTo>
                          <a:pt x="30" y="19"/>
                        </a:lnTo>
                        <a:lnTo>
                          <a:pt x="30" y="20"/>
                        </a:lnTo>
                        <a:lnTo>
                          <a:pt x="31" y="22"/>
                        </a:lnTo>
                        <a:lnTo>
                          <a:pt x="32" y="23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52" name="Freeform 925"/>
                  <p:cNvSpPr>
                    <a:spLocks/>
                  </p:cNvSpPr>
                  <p:nvPr/>
                </p:nvSpPr>
                <p:spPr bwMode="auto">
                  <a:xfrm>
                    <a:off x="5294313" y="2624138"/>
                    <a:ext cx="50800" cy="107950"/>
                  </a:xfrm>
                  <a:custGeom>
                    <a:avLst/>
                    <a:gdLst>
                      <a:gd name="T0" fmla="*/ 0 w 32"/>
                      <a:gd name="T1" fmla="*/ 0 h 68"/>
                      <a:gd name="T2" fmla="*/ 0 w 32"/>
                      <a:gd name="T3" fmla="*/ 2 h 68"/>
                      <a:gd name="T4" fmla="*/ 1 w 32"/>
                      <a:gd name="T5" fmla="*/ 3 h 68"/>
                      <a:gd name="T6" fmla="*/ 1 w 32"/>
                      <a:gd name="T7" fmla="*/ 5 h 68"/>
                      <a:gd name="T8" fmla="*/ 2 w 32"/>
                      <a:gd name="T9" fmla="*/ 6 h 68"/>
                      <a:gd name="T10" fmla="*/ 3 w 32"/>
                      <a:gd name="T11" fmla="*/ 8 h 68"/>
                      <a:gd name="T12" fmla="*/ 3 w 32"/>
                      <a:gd name="T13" fmla="*/ 10 h 68"/>
                      <a:gd name="T14" fmla="*/ 4 w 32"/>
                      <a:gd name="T15" fmla="*/ 11 h 68"/>
                      <a:gd name="T16" fmla="*/ 5 w 32"/>
                      <a:gd name="T17" fmla="*/ 13 h 68"/>
                      <a:gd name="T18" fmla="*/ 5 w 32"/>
                      <a:gd name="T19" fmla="*/ 14 h 68"/>
                      <a:gd name="T20" fmla="*/ 6 w 32"/>
                      <a:gd name="T21" fmla="*/ 16 h 68"/>
                      <a:gd name="T22" fmla="*/ 7 w 32"/>
                      <a:gd name="T23" fmla="*/ 17 h 68"/>
                      <a:gd name="T24" fmla="*/ 7 w 32"/>
                      <a:gd name="T25" fmla="*/ 19 h 68"/>
                      <a:gd name="T26" fmla="*/ 8 w 32"/>
                      <a:gd name="T27" fmla="*/ 20 h 68"/>
                      <a:gd name="T28" fmla="*/ 9 w 32"/>
                      <a:gd name="T29" fmla="*/ 22 h 68"/>
                      <a:gd name="T30" fmla="*/ 9 w 32"/>
                      <a:gd name="T31" fmla="*/ 24 h 68"/>
                      <a:gd name="T32" fmla="*/ 10 w 32"/>
                      <a:gd name="T33" fmla="*/ 25 h 68"/>
                      <a:gd name="T34" fmla="*/ 10 w 32"/>
                      <a:gd name="T35" fmla="*/ 27 h 68"/>
                      <a:gd name="T36" fmla="*/ 11 w 32"/>
                      <a:gd name="T37" fmla="*/ 29 h 68"/>
                      <a:gd name="T38" fmla="*/ 12 w 32"/>
                      <a:gd name="T39" fmla="*/ 30 h 68"/>
                      <a:gd name="T40" fmla="*/ 12 w 32"/>
                      <a:gd name="T41" fmla="*/ 32 h 68"/>
                      <a:gd name="T42" fmla="*/ 13 w 32"/>
                      <a:gd name="T43" fmla="*/ 34 h 68"/>
                      <a:gd name="T44" fmla="*/ 14 w 32"/>
                      <a:gd name="T45" fmla="*/ 36 h 68"/>
                      <a:gd name="T46" fmla="*/ 15 w 32"/>
                      <a:gd name="T47" fmla="*/ 37 h 68"/>
                      <a:gd name="T48" fmla="*/ 15 w 32"/>
                      <a:gd name="T49" fmla="*/ 39 h 68"/>
                      <a:gd name="T50" fmla="*/ 16 w 32"/>
                      <a:gd name="T51" fmla="*/ 41 h 68"/>
                      <a:gd name="T52" fmla="*/ 17 w 32"/>
                      <a:gd name="T53" fmla="*/ 43 h 68"/>
                      <a:gd name="T54" fmla="*/ 17 w 32"/>
                      <a:gd name="T55" fmla="*/ 45 h 68"/>
                      <a:gd name="T56" fmla="*/ 18 w 32"/>
                      <a:gd name="T57" fmla="*/ 47 h 68"/>
                      <a:gd name="T58" fmla="*/ 19 w 32"/>
                      <a:gd name="T59" fmla="*/ 49 h 68"/>
                      <a:gd name="T60" fmla="*/ 19 w 32"/>
                      <a:gd name="T61" fmla="*/ 51 h 68"/>
                      <a:gd name="T62" fmla="*/ 20 w 32"/>
                      <a:gd name="T63" fmla="*/ 52 h 68"/>
                      <a:gd name="T64" fmla="*/ 21 w 32"/>
                      <a:gd name="T65" fmla="*/ 55 h 68"/>
                      <a:gd name="T66" fmla="*/ 21 w 32"/>
                      <a:gd name="T67" fmla="*/ 57 h 68"/>
                      <a:gd name="T68" fmla="*/ 22 w 32"/>
                      <a:gd name="T69" fmla="*/ 58 h 68"/>
                      <a:gd name="T70" fmla="*/ 23 w 32"/>
                      <a:gd name="T71" fmla="*/ 60 h 68"/>
                      <a:gd name="T72" fmla="*/ 23 w 32"/>
                      <a:gd name="T73" fmla="*/ 62 h 68"/>
                      <a:gd name="T74" fmla="*/ 24 w 32"/>
                      <a:gd name="T75" fmla="*/ 63 h 68"/>
                      <a:gd name="T76" fmla="*/ 25 w 32"/>
                      <a:gd name="T77" fmla="*/ 65 h 68"/>
                      <a:gd name="T78" fmla="*/ 25 w 32"/>
                      <a:gd name="T79" fmla="*/ 66 h 68"/>
                      <a:gd name="T80" fmla="*/ 26 w 32"/>
                      <a:gd name="T81" fmla="*/ 67 h 68"/>
                      <a:gd name="T82" fmla="*/ 26 w 32"/>
                      <a:gd name="T83" fmla="*/ 67 h 68"/>
                      <a:gd name="T84" fmla="*/ 27 w 32"/>
                      <a:gd name="T85" fmla="*/ 68 h 68"/>
                      <a:gd name="T86" fmla="*/ 28 w 32"/>
                      <a:gd name="T87" fmla="*/ 68 h 68"/>
                      <a:gd name="T88" fmla="*/ 28 w 32"/>
                      <a:gd name="T89" fmla="*/ 68 h 68"/>
                      <a:gd name="T90" fmla="*/ 29 w 32"/>
                      <a:gd name="T91" fmla="*/ 68 h 68"/>
                      <a:gd name="T92" fmla="*/ 30 w 32"/>
                      <a:gd name="T93" fmla="*/ 68 h 68"/>
                      <a:gd name="T94" fmla="*/ 30 w 32"/>
                      <a:gd name="T95" fmla="*/ 68 h 68"/>
                      <a:gd name="T96" fmla="*/ 31 w 32"/>
                      <a:gd name="T97" fmla="*/ 67 h 68"/>
                      <a:gd name="T98" fmla="*/ 32 w 32"/>
                      <a:gd name="T99" fmla="*/ 66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2" h="68">
                        <a:moveTo>
                          <a:pt x="0" y="0"/>
                        </a:moveTo>
                        <a:lnTo>
                          <a:pt x="0" y="2"/>
                        </a:lnTo>
                        <a:lnTo>
                          <a:pt x="1" y="3"/>
                        </a:lnTo>
                        <a:lnTo>
                          <a:pt x="1" y="5"/>
                        </a:lnTo>
                        <a:lnTo>
                          <a:pt x="2" y="6"/>
                        </a:lnTo>
                        <a:lnTo>
                          <a:pt x="3" y="8"/>
                        </a:lnTo>
                        <a:lnTo>
                          <a:pt x="3" y="10"/>
                        </a:lnTo>
                        <a:lnTo>
                          <a:pt x="4" y="11"/>
                        </a:lnTo>
                        <a:lnTo>
                          <a:pt x="5" y="13"/>
                        </a:lnTo>
                        <a:lnTo>
                          <a:pt x="5" y="14"/>
                        </a:lnTo>
                        <a:lnTo>
                          <a:pt x="6" y="16"/>
                        </a:lnTo>
                        <a:lnTo>
                          <a:pt x="7" y="17"/>
                        </a:lnTo>
                        <a:lnTo>
                          <a:pt x="7" y="19"/>
                        </a:lnTo>
                        <a:lnTo>
                          <a:pt x="8" y="20"/>
                        </a:lnTo>
                        <a:lnTo>
                          <a:pt x="9" y="22"/>
                        </a:lnTo>
                        <a:lnTo>
                          <a:pt x="9" y="24"/>
                        </a:lnTo>
                        <a:lnTo>
                          <a:pt x="10" y="25"/>
                        </a:lnTo>
                        <a:lnTo>
                          <a:pt x="10" y="27"/>
                        </a:lnTo>
                        <a:lnTo>
                          <a:pt x="11" y="29"/>
                        </a:lnTo>
                        <a:lnTo>
                          <a:pt x="12" y="30"/>
                        </a:lnTo>
                        <a:lnTo>
                          <a:pt x="12" y="32"/>
                        </a:lnTo>
                        <a:lnTo>
                          <a:pt x="13" y="34"/>
                        </a:lnTo>
                        <a:lnTo>
                          <a:pt x="14" y="36"/>
                        </a:lnTo>
                        <a:lnTo>
                          <a:pt x="15" y="37"/>
                        </a:lnTo>
                        <a:lnTo>
                          <a:pt x="15" y="39"/>
                        </a:lnTo>
                        <a:lnTo>
                          <a:pt x="16" y="41"/>
                        </a:lnTo>
                        <a:lnTo>
                          <a:pt x="17" y="43"/>
                        </a:lnTo>
                        <a:lnTo>
                          <a:pt x="17" y="45"/>
                        </a:lnTo>
                        <a:lnTo>
                          <a:pt x="18" y="47"/>
                        </a:lnTo>
                        <a:lnTo>
                          <a:pt x="19" y="49"/>
                        </a:lnTo>
                        <a:lnTo>
                          <a:pt x="19" y="51"/>
                        </a:lnTo>
                        <a:lnTo>
                          <a:pt x="20" y="52"/>
                        </a:lnTo>
                        <a:lnTo>
                          <a:pt x="21" y="55"/>
                        </a:lnTo>
                        <a:lnTo>
                          <a:pt x="21" y="57"/>
                        </a:lnTo>
                        <a:lnTo>
                          <a:pt x="22" y="58"/>
                        </a:lnTo>
                        <a:lnTo>
                          <a:pt x="23" y="60"/>
                        </a:lnTo>
                        <a:lnTo>
                          <a:pt x="23" y="62"/>
                        </a:lnTo>
                        <a:lnTo>
                          <a:pt x="24" y="63"/>
                        </a:lnTo>
                        <a:lnTo>
                          <a:pt x="25" y="65"/>
                        </a:lnTo>
                        <a:lnTo>
                          <a:pt x="25" y="66"/>
                        </a:lnTo>
                        <a:lnTo>
                          <a:pt x="26" y="67"/>
                        </a:lnTo>
                        <a:lnTo>
                          <a:pt x="26" y="67"/>
                        </a:lnTo>
                        <a:lnTo>
                          <a:pt x="27" y="68"/>
                        </a:lnTo>
                        <a:lnTo>
                          <a:pt x="28" y="68"/>
                        </a:lnTo>
                        <a:lnTo>
                          <a:pt x="28" y="68"/>
                        </a:lnTo>
                        <a:lnTo>
                          <a:pt x="29" y="68"/>
                        </a:lnTo>
                        <a:lnTo>
                          <a:pt x="30" y="68"/>
                        </a:lnTo>
                        <a:lnTo>
                          <a:pt x="30" y="68"/>
                        </a:lnTo>
                        <a:lnTo>
                          <a:pt x="31" y="67"/>
                        </a:lnTo>
                        <a:lnTo>
                          <a:pt x="32" y="66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53" name="Freeform 926"/>
                  <p:cNvSpPr>
                    <a:spLocks/>
                  </p:cNvSpPr>
                  <p:nvPr/>
                </p:nvSpPr>
                <p:spPr bwMode="auto">
                  <a:xfrm>
                    <a:off x="5345113" y="2719388"/>
                    <a:ext cx="50800" cy="12700"/>
                  </a:xfrm>
                  <a:custGeom>
                    <a:avLst/>
                    <a:gdLst>
                      <a:gd name="T0" fmla="*/ 0 w 32"/>
                      <a:gd name="T1" fmla="*/ 6 h 8"/>
                      <a:gd name="T2" fmla="*/ 0 w 32"/>
                      <a:gd name="T3" fmla="*/ 6 h 8"/>
                      <a:gd name="T4" fmla="*/ 1 w 32"/>
                      <a:gd name="T5" fmla="*/ 5 h 8"/>
                      <a:gd name="T6" fmla="*/ 1 w 32"/>
                      <a:gd name="T7" fmla="*/ 5 h 8"/>
                      <a:gd name="T8" fmla="*/ 2 w 32"/>
                      <a:gd name="T9" fmla="*/ 4 h 8"/>
                      <a:gd name="T10" fmla="*/ 3 w 32"/>
                      <a:gd name="T11" fmla="*/ 3 h 8"/>
                      <a:gd name="T12" fmla="*/ 3 w 32"/>
                      <a:gd name="T13" fmla="*/ 3 h 8"/>
                      <a:gd name="T14" fmla="*/ 4 w 32"/>
                      <a:gd name="T15" fmla="*/ 2 h 8"/>
                      <a:gd name="T16" fmla="*/ 5 w 32"/>
                      <a:gd name="T17" fmla="*/ 2 h 8"/>
                      <a:gd name="T18" fmla="*/ 5 w 32"/>
                      <a:gd name="T19" fmla="*/ 1 h 8"/>
                      <a:gd name="T20" fmla="*/ 6 w 32"/>
                      <a:gd name="T21" fmla="*/ 1 h 8"/>
                      <a:gd name="T22" fmla="*/ 7 w 32"/>
                      <a:gd name="T23" fmla="*/ 1 h 8"/>
                      <a:gd name="T24" fmla="*/ 7 w 32"/>
                      <a:gd name="T25" fmla="*/ 1 h 8"/>
                      <a:gd name="T26" fmla="*/ 8 w 32"/>
                      <a:gd name="T27" fmla="*/ 1 h 8"/>
                      <a:gd name="T28" fmla="*/ 9 w 32"/>
                      <a:gd name="T29" fmla="*/ 0 h 8"/>
                      <a:gd name="T30" fmla="*/ 9 w 32"/>
                      <a:gd name="T31" fmla="*/ 0 h 8"/>
                      <a:gd name="T32" fmla="*/ 10 w 32"/>
                      <a:gd name="T33" fmla="*/ 0 h 8"/>
                      <a:gd name="T34" fmla="*/ 11 w 32"/>
                      <a:gd name="T35" fmla="*/ 0 h 8"/>
                      <a:gd name="T36" fmla="*/ 11 w 32"/>
                      <a:gd name="T37" fmla="*/ 0 h 8"/>
                      <a:gd name="T38" fmla="*/ 12 w 32"/>
                      <a:gd name="T39" fmla="*/ 0 h 8"/>
                      <a:gd name="T40" fmla="*/ 13 w 32"/>
                      <a:gd name="T41" fmla="*/ 0 h 8"/>
                      <a:gd name="T42" fmla="*/ 13 w 32"/>
                      <a:gd name="T43" fmla="*/ 0 h 8"/>
                      <a:gd name="T44" fmla="*/ 14 w 32"/>
                      <a:gd name="T45" fmla="*/ 1 h 8"/>
                      <a:gd name="T46" fmla="*/ 15 w 32"/>
                      <a:gd name="T47" fmla="*/ 1 h 8"/>
                      <a:gd name="T48" fmla="*/ 16 w 32"/>
                      <a:gd name="T49" fmla="*/ 1 h 8"/>
                      <a:gd name="T50" fmla="*/ 16 w 32"/>
                      <a:gd name="T51" fmla="*/ 1 h 8"/>
                      <a:gd name="T52" fmla="*/ 17 w 32"/>
                      <a:gd name="T53" fmla="*/ 2 h 8"/>
                      <a:gd name="T54" fmla="*/ 17 w 32"/>
                      <a:gd name="T55" fmla="*/ 2 h 8"/>
                      <a:gd name="T56" fmla="*/ 18 w 32"/>
                      <a:gd name="T57" fmla="*/ 3 h 8"/>
                      <a:gd name="T58" fmla="*/ 19 w 32"/>
                      <a:gd name="T59" fmla="*/ 3 h 8"/>
                      <a:gd name="T60" fmla="*/ 19 w 32"/>
                      <a:gd name="T61" fmla="*/ 3 h 8"/>
                      <a:gd name="T62" fmla="*/ 20 w 32"/>
                      <a:gd name="T63" fmla="*/ 4 h 8"/>
                      <a:gd name="T64" fmla="*/ 21 w 32"/>
                      <a:gd name="T65" fmla="*/ 4 h 8"/>
                      <a:gd name="T66" fmla="*/ 21 w 32"/>
                      <a:gd name="T67" fmla="*/ 5 h 8"/>
                      <a:gd name="T68" fmla="*/ 22 w 32"/>
                      <a:gd name="T69" fmla="*/ 5 h 8"/>
                      <a:gd name="T70" fmla="*/ 23 w 32"/>
                      <a:gd name="T71" fmla="*/ 6 h 8"/>
                      <a:gd name="T72" fmla="*/ 23 w 32"/>
                      <a:gd name="T73" fmla="*/ 6 h 8"/>
                      <a:gd name="T74" fmla="*/ 24 w 32"/>
                      <a:gd name="T75" fmla="*/ 7 h 8"/>
                      <a:gd name="T76" fmla="*/ 25 w 32"/>
                      <a:gd name="T77" fmla="*/ 7 h 8"/>
                      <a:gd name="T78" fmla="*/ 25 w 32"/>
                      <a:gd name="T79" fmla="*/ 7 h 8"/>
                      <a:gd name="T80" fmla="*/ 26 w 32"/>
                      <a:gd name="T81" fmla="*/ 7 h 8"/>
                      <a:gd name="T82" fmla="*/ 26 w 32"/>
                      <a:gd name="T83" fmla="*/ 7 h 8"/>
                      <a:gd name="T84" fmla="*/ 27 w 32"/>
                      <a:gd name="T85" fmla="*/ 8 h 8"/>
                      <a:gd name="T86" fmla="*/ 28 w 32"/>
                      <a:gd name="T87" fmla="*/ 7 h 8"/>
                      <a:gd name="T88" fmla="*/ 28 w 32"/>
                      <a:gd name="T89" fmla="*/ 8 h 8"/>
                      <a:gd name="T90" fmla="*/ 29 w 32"/>
                      <a:gd name="T91" fmla="*/ 7 h 8"/>
                      <a:gd name="T92" fmla="*/ 30 w 32"/>
                      <a:gd name="T93" fmla="*/ 7 h 8"/>
                      <a:gd name="T94" fmla="*/ 30 w 32"/>
                      <a:gd name="T95" fmla="*/ 7 h 8"/>
                      <a:gd name="T96" fmla="*/ 31 w 32"/>
                      <a:gd name="T97" fmla="*/ 7 h 8"/>
                      <a:gd name="T98" fmla="*/ 32 w 32"/>
                      <a:gd name="T99" fmla="*/ 7 h 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2" h="8">
                        <a:moveTo>
                          <a:pt x="0" y="6"/>
                        </a:moveTo>
                        <a:lnTo>
                          <a:pt x="0" y="6"/>
                        </a:lnTo>
                        <a:lnTo>
                          <a:pt x="1" y="5"/>
                        </a:lnTo>
                        <a:lnTo>
                          <a:pt x="1" y="5"/>
                        </a:lnTo>
                        <a:lnTo>
                          <a:pt x="2" y="4"/>
                        </a:lnTo>
                        <a:lnTo>
                          <a:pt x="3" y="3"/>
                        </a:lnTo>
                        <a:lnTo>
                          <a:pt x="3" y="3"/>
                        </a:lnTo>
                        <a:lnTo>
                          <a:pt x="4" y="2"/>
                        </a:lnTo>
                        <a:lnTo>
                          <a:pt x="5" y="2"/>
                        </a:lnTo>
                        <a:lnTo>
                          <a:pt x="5" y="1"/>
                        </a:lnTo>
                        <a:lnTo>
                          <a:pt x="6" y="1"/>
                        </a:lnTo>
                        <a:lnTo>
                          <a:pt x="7" y="1"/>
                        </a:lnTo>
                        <a:lnTo>
                          <a:pt x="7" y="1"/>
                        </a:lnTo>
                        <a:lnTo>
                          <a:pt x="8" y="1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1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3" y="0"/>
                        </a:lnTo>
                        <a:lnTo>
                          <a:pt x="14" y="1"/>
                        </a:lnTo>
                        <a:lnTo>
                          <a:pt x="15" y="1"/>
                        </a:lnTo>
                        <a:lnTo>
                          <a:pt x="16" y="1"/>
                        </a:lnTo>
                        <a:lnTo>
                          <a:pt x="16" y="1"/>
                        </a:lnTo>
                        <a:lnTo>
                          <a:pt x="17" y="2"/>
                        </a:lnTo>
                        <a:lnTo>
                          <a:pt x="17" y="2"/>
                        </a:lnTo>
                        <a:lnTo>
                          <a:pt x="18" y="3"/>
                        </a:lnTo>
                        <a:lnTo>
                          <a:pt x="19" y="3"/>
                        </a:lnTo>
                        <a:lnTo>
                          <a:pt x="19" y="3"/>
                        </a:lnTo>
                        <a:lnTo>
                          <a:pt x="20" y="4"/>
                        </a:lnTo>
                        <a:lnTo>
                          <a:pt x="21" y="4"/>
                        </a:lnTo>
                        <a:lnTo>
                          <a:pt x="21" y="5"/>
                        </a:lnTo>
                        <a:lnTo>
                          <a:pt x="22" y="5"/>
                        </a:lnTo>
                        <a:lnTo>
                          <a:pt x="23" y="6"/>
                        </a:lnTo>
                        <a:lnTo>
                          <a:pt x="23" y="6"/>
                        </a:lnTo>
                        <a:lnTo>
                          <a:pt x="24" y="7"/>
                        </a:lnTo>
                        <a:lnTo>
                          <a:pt x="25" y="7"/>
                        </a:lnTo>
                        <a:lnTo>
                          <a:pt x="25" y="7"/>
                        </a:lnTo>
                        <a:lnTo>
                          <a:pt x="26" y="7"/>
                        </a:lnTo>
                        <a:lnTo>
                          <a:pt x="26" y="7"/>
                        </a:lnTo>
                        <a:lnTo>
                          <a:pt x="27" y="8"/>
                        </a:lnTo>
                        <a:lnTo>
                          <a:pt x="28" y="7"/>
                        </a:lnTo>
                        <a:lnTo>
                          <a:pt x="28" y="8"/>
                        </a:lnTo>
                        <a:lnTo>
                          <a:pt x="29" y="7"/>
                        </a:lnTo>
                        <a:lnTo>
                          <a:pt x="30" y="7"/>
                        </a:lnTo>
                        <a:lnTo>
                          <a:pt x="30" y="7"/>
                        </a:lnTo>
                        <a:lnTo>
                          <a:pt x="31" y="7"/>
                        </a:lnTo>
                        <a:lnTo>
                          <a:pt x="32" y="7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54" name="Freeform 927"/>
                  <p:cNvSpPr>
                    <a:spLocks/>
                  </p:cNvSpPr>
                  <p:nvPr/>
                </p:nvSpPr>
                <p:spPr bwMode="auto">
                  <a:xfrm>
                    <a:off x="5395913" y="2720976"/>
                    <a:ext cx="50800" cy="9525"/>
                  </a:xfrm>
                  <a:custGeom>
                    <a:avLst/>
                    <a:gdLst>
                      <a:gd name="T0" fmla="*/ 0 w 32"/>
                      <a:gd name="T1" fmla="*/ 6 h 6"/>
                      <a:gd name="T2" fmla="*/ 0 w 32"/>
                      <a:gd name="T3" fmla="*/ 6 h 6"/>
                      <a:gd name="T4" fmla="*/ 1 w 32"/>
                      <a:gd name="T5" fmla="*/ 5 h 6"/>
                      <a:gd name="T6" fmla="*/ 2 w 32"/>
                      <a:gd name="T7" fmla="*/ 5 h 6"/>
                      <a:gd name="T8" fmla="*/ 2 w 32"/>
                      <a:gd name="T9" fmla="*/ 4 h 6"/>
                      <a:gd name="T10" fmla="*/ 3 w 32"/>
                      <a:gd name="T11" fmla="*/ 4 h 6"/>
                      <a:gd name="T12" fmla="*/ 4 w 32"/>
                      <a:gd name="T13" fmla="*/ 4 h 6"/>
                      <a:gd name="T14" fmla="*/ 4 w 32"/>
                      <a:gd name="T15" fmla="*/ 4 h 6"/>
                      <a:gd name="T16" fmla="*/ 5 w 32"/>
                      <a:gd name="T17" fmla="*/ 3 h 6"/>
                      <a:gd name="T18" fmla="*/ 6 w 32"/>
                      <a:gd name="T19" fmla="*/ 3 h 6"/>
                      <a:gd name="T20" fmla="*/ 6 w 32"/>
                      <a:gd name="T21" fmla="*/ 2 h 6"/>
                      <a:gd name="T22" fmla="*/ 7 w 32"/>
                      <a:gd name="T23" fmla="*/ 2 h 6"/>
                      <a:gd name="T24" fmla="*/ 8 w 32"/>
                      <a:gd name="T25" fmla="*/ 2 h 6"/>
                      <a:gd name="T26" fmla="*/ 8 w 32"/>
                      <a:gd name="T27" fmla="*/ 1 h 6"/>
                      <a:gd name="T28" fmla="*/ 9 w 32"/>
                      <a:gd name="T29" fmla="*/ 1 h 6"/>
                      <a:gd name="T30" fmla="*/ 10 w 32"/>
                      <a:gd name="T31" fmla="*/ 1 h 6"/>
                      <a:gd name="T32" fmla="*/ 10 w 32"/>
                      <a:gd name="T33" fmla="*/ 0 h 6"/>
                      <a:gd name="T34" fmla="*/ 11 w 32"/>
                      <a:gd name="T35" fmla="*/ 0 h 6"/>
                      <a:gd name="T36" fmla="*/ 12 w 32"/>
                      <a:gd name="T37" fmla="*/ 0 h 6"/>
                      <a:gd name="T38" fmla="*/ 12 w 32"/>
                      <a:gd name="T39" fmla="*/ 0 h 6"/>
                      <a:gd name="T40" fmla="*/ 13 w 32"/>
                      <a:gd name="T41" fmla="*/ 0 h 6"/>
                      <a:gd name="T42" fmla="*/ 14 w 32"/>
                      <a:gd name="T43" fmla="*/ 0 h 6"/>
                      <a:gd name="T44" fmla="*/ 14 w 32"/>
                      <a:gd name="T45" fmla="*/ 0 h 6"/>
                      <a:gd name="T46" fmla="*/ 15 w 32"/>
                      <a:gd name="T47" fmla="*/ 0 h 6"/>
                      <a:gd name="T48" fmla="*/ 16 w 32"/>
                      <a:gd name="T49" fmla="*/ 0 h 6"/>
                      <a:gd name="T50" fmla="*/ 16 w 32"/>
                      <a:gd name="T51" fmla="*/ 0 h 6"/>
                      <a:gd name="T52" fmla="*/ 17 w 32"/>
                      <a:gd name="T53" fmla="*/ 0 h 6"/>
                      <a:gd name="T54" fmla="*/ 17 w 32"/>
                      <a:gd name="T55" fmla="*/ 0 h 6"/>
                      <a:gd name="T56" fmla="*/ 18 w 32"/>
                      <a:gd name="T57" fmla="*/ 0 h 6"/>
                      <a:gd name="T58" fmla="*/ 19 w 32"/>
                      <a:gd name="T59" fmla="*/ 0 h 6"/>
                      <a:gd name="T60" fmla="*/ 19 w 32"/>
                      <a:gd name="T61" fmla="*/ 0 h 6"/>
                      <a:gd name="T62" fmla="*/ 20 w 32"/>
                      <a:gd name="T63" fmla="*/ 0 h 6"/>
                      <a:gd name="T64" fmla="*/ 21 w 32"/>
                      <a:gd name="T65" fmla="*/ 0 h 6"/>
                      <a:gd name="T66" fmla="*/ 21 w 32"/>
                      <a:gd name="T67" fmla="*/ 0 h 6"/>
                      <a:gd name="T68" fmla="*/ 22 w 32"/>
                      <a:gd name="T69" fmla="*/ 0 h 6"/>
                      <a:gd name="T70" fmla="*/ 23 w 32"/>
                      <a:gd name="T71" fmla="*/ 1 h 6"/>
                      <a:gd name="T72" fmla="*/ 23 w 32"/>
                      <a:gd name="T73" fmla="*/ 1 h 6"/>
                      <a:gd name="T74" fmla="*/ 24 w 32"/>
                      <a:gd name="T75" fmla="*/ 1 h 6"/>
                      <a:gd name="T76" fmla="*/ 25 w 32"/>
                      <a:gd name="T77" fmla="*/ 2 h 6"/>
                      <a:gd name="T78" fmla="*/ 25 w 32"/>
                      <a:gd name="T79" fmla="*/ 2 h 6"/>
                      <a:gd name="T80" fmla="*/ 26 w 32"/>
                      <a:gd name="T81" fmla="*/ 2 h 6"/>
                      <a:gd name="T82" fmla="*/ 26 w 32"/>
                      <a:gd name="T83" fmla="*/ 2 h 6"/>
                      <a:gd name="T84" fmla="*/ 27 w 32"/>
                      <a:gd name="T85" fmla="*/ 2 h 6"/>
                      <a:gd name="T86" fmla="*/ 28 w 32"/>
                      <a:gd name="T87" fmla="*/ 3 h 6"/>
                      <a:gd name="T88" fmla="*/ 28 w 32"/>
                      <a:gd name="T89" fmla="*/ 3 h 6"/>
                      <a:gd name="T90" fmla="*/ 29 w 32"/>
                      <a:gd name="T91" fmla="*/ 3 h 6"/>
                      <a:gd name="T92" fmla="*/ 30 w 32"/>
                      <a:gd name="T93" fmla="*/ 4 h 6"/>
                      <a:gd name="T94" fmla="*/ 31 w 32"/>
                      <a:gd name="T95" fmla="*/ 4 h 6"/>
                      <a:gd name="T96" fmla="*/ 31 w 32"/>
                      <a:gd name="T97" fmla="*/ 4 h 6"/>
                      <a:gd name="T98" fmla="*/ 32 w 32"/>
                      <a:gd name="T99" fmla="*/ 4 h 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2" h="6">
                        <a:moveTo>
                          <a:pt x="0" y="6"/>
                        </a:moveTo>
                        <a:lnTo>
                          <a:pt x="0" y="6"/>
                        </a:lnTo>
                        <a:lnTo>
                          <a:pt x="1" y="5"/>
                        </a:lnTo>
                        <a:lnTo>
                          <a:pt x="2" y="5"/>
                        </a:lnTo>
                        <a:lnTo>
                          <a:pt x="2" y="4"/>
                        </a:lnTo>
                        <a:lnTo>
                          <a:pt x="3" y="4"/>
                        </a:lnTo>
                        <a:lnTo>
                          <a:pt x="4" y="4"/>
                        </a:lnTo>
                        <a:lnTo>
                          <a:pt x="4" y="4"/>
                        </a:lnTo>
                        <a:lnTo>
                          <a:pt x="5" y="3"/>
                        </a:lnTo>
                        <a:lnTo>
                          <a:pt x="6" y="3"/>
                        </a:lnTo>
                        <a:lnTo>
                          <a:pt x="6" y="2"/>
                        </a:lnTo>
                        <a:lnTo>
                          <a:pt x="7" y="2"/>
                        </a:lnTo>
                        <a:lnTo>
                          <a:pt x="8" y="2"/>
                        </a:lnTo>
                        <a:lnTo>
                          <a:pt x="8" y="1"/>
                        </a:lnTo>
                        <a:lnTo>
                          <a:pt x="9" y="1"/>
                        </a:lnTo>
                        <a:lnTo>
                          <a:pt x="10" y="1"/>
                        </a:lnTo>
                        <a:lnTo>
                          <a:pt x="10" y="0"/>
                        </a:lnTo>
                        <a:lnTo>
                          <a:pt x="11" y="0"/>
                        </a:lnTo>
                        <a:lnTo>
                          <a:pt x="12" y="0"/>
                        </a:lnTo>
                        <a:lnTo>
                          <a:pt x="12" y="0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4" y="0"/>
                        </a:lnTo>
                        <a:lnTo>
                          <a:pt x="15" y="0"/>
                        </a:lnTo>
                        <a:lnTo>
                          <a:pt x="16" y="0"/>
                        </a:lnTo>
                        <a:lnTo>
                          <a:pt x="16" y="0"/>
                        </a:lnTo>
                        <a:lnTo>
                          <a:pt x="17" y="0"/>
                        </a:lnTo>
                        <a:lnTo>
                          <a:pt x="17" y="0"/>
                        </a:lnTo>
                        <a:lnTo>
                          <a:pt x="18" y="0"/>
                        </a:lnTo>
                        <a:lnTo>
                          <a:pt x="19" y="0"/>
                        </a:lnTo>
                        <a:lnTo>
                          <a:pt x="19" y="0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3" y="1"/>
                        </a:lnTo>
                        <a:lnTo>
                          <a:pt x="23" y="1"/>
                        </a:lnTo>
                        <a:lnTo>
                          <a:pt x="24" y="1"/>
                        </a:lnTo>
                        <a:lnTo>
                          <a:pt x="25" y="2"/>
                        </a:lnTo>
                        <a:lnTo>
                          <a:pt x="25" y="2"/>
                        </a:lnTo>
                        <a:lnTo>
                          <a:pt x="26" y="2"/>
                        </a:lnTo>
                        <a:lnTo>
                          <a:pt x="26" y="2"/>
                        </a:lnTo>
                        <a:lnTo>
                          <a:pt x="27" y="2"/>
                        </a:lnTo>
                        <a:lnTo>
                          <a:pt x="28" y="3"/>
                        </a:lnTo>
                        <a:lnTo>
                          <a:pt x="28" y="3"/>
                        </a:lnTo>
                        <a:lnTo>
                          <a:pt x="29" y="3"/>
                        </a:lnTo>
                        <a:lnTo>
                          <a:pt x="30" y="4"/>
                        </a:lnTo>
                        <a:lnTo>
                          <a:pt x="31" y="4"/>
                        </a:lnTo>
                        <a:lnTo>
                          <a:pt x="31" y="4"/>
                        </a:lnTo>
                        <a:lnTo>
                          <a:pt x="32" y="4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55" name="Freeform 928"/>
                  <p:cNvSpPr>
                    <a:spLocks/>
                  </p:cNvSpPr>
                  <p:nvPr/>
                </p:nvSpPr>
                <p:spPr bwMode="auto">
                  <a:xfrm>
                    <a:off x="5446713" y="2727326"/>
                    <a:ext cx="50800" cy="39688"/>
                  </a:xfrm>
                  <a:custGeom>
                    <a:avLst/>
                    <a:gdLst>
                      <a:gd name="T0" fmla="*/ 0 w 32"/>
                      <a:gd name="T1" fmla="*/ 0 h 25"/>
                      <a:gd name="T2" fmla="*/ 1 w 32"/>
                      <a:gd name="T3" fmla="*/ 1 h 25"/>
                      <a:gd name="T4" fmla="*/ 1 w 32"/>
                      <a:gd name="T5" fmla="*/ 1 h 25"/>
                      <a:gd name="T6" fmla="*/ 2 w 32"/>
                      <a:gd name="T7" fmla="*/ 1 h 25"/>
                      <a:gd name="T8" fmla="*/ 3 w 32"/>
                      <a:gd name="T9" fmla="*/ 2 h 25"/>
                      <a:gd name="T10" fmla="*/ 3 w 32"/>
                      <a:gd name="T11" fmla="*/ 2 h 25"/>
                      <a:gd name="T12" fmla="*/ 4 w 32"/>
                      <a:gd name="T13" fmla="*/ 2 h 25"/>
                      <a:gd name="T14" fmla="*/ 5 w 32"/>
                      <a:gd name="T15" fmla="*/ 3 h 25"/>
                      <a:gd name="T16" fmla="*/ 5 w 32"/>
                      <a:gd name="T17" fmla="*/ 3 h 25"/>
                      <a:gd name="T18" fmla="*/ 6 w 32"/>
                      <a:gd name="T19" fmla="*/ 3 h 25"/>
                      <a:gd name="T20" fmla="*/ 7 w 32"/>
                      <a:gd name="T21" fmla="*/ 3 h 25"/>
                      <a:gd name="T22" fmla="*/ 7 w 32"/>
                      <a:gd name="T23" fmla="*/ 4 h 25"/>
                      <a:gd name="T24" fmla="*/ 8 w 32"/>
                      <a:gd name="T25" fmla="*/ 4 h 25"/>
                      <a:gd name="T26" fmla="*/ 9 w 32"/>
                      <a:gd name="T27" fmla="*/ 5 h 25"/>
                      <a:gd name="T28" fmla="*/ 9 w 32"/>
                      <a:gd name="T29" fmla="*/ 5 h 25"/>
                      <a:gd name="T30" fmla="*/ 10 w 32"/>
                      <a:gd name="T31" fmla="*/ 5 h 25"/>
                      <a:gd name="T32" fmla="*/ 10 w 32"/>
                      <a:gd name="T33" fmla="*/ 6 h 25"/>
                      <a:gd name="T34" fmla="*/ 11 w 32"/>
                      <a:gd name="T35" fmla="*/ 7 h 25"/>
                      <a:gd name="T36" fmla="*/ 12 w 32"/>
                      <a:gd name="T37" fmla="*/ 7 h 25"/>
                      <a:gd name="T38" fmla="*/ 12 w 32"/>
                      <a:gd name="T39" fmla="*/ 7 h 25"/>
                      <a:gd name="T40" fmla="*/ 13 w 32"/>
                      <a:gd name="T41" fmla="*/ 8 h 25"/>
                      <a:gd name="T42" fmla="*/ 14 w 32"/>
                      <a:gd name="T43" fmla="*/ 8 h 25"/>
                      <a:gd name="T44" fmla="*/ 14 w 32"/>
                      <a:gd name="T45" fmla="*/ 9 h 25"/>
                      <a:gd name="T46" fmla="*/ 15 w 32"/>
                      <a:gd name="T47" fmla="*/ 9 h 25"/>
                      <a:gd name="T48" fmla="*/ 16 w 32"/>
                      <a:gd name="T49" fmla="*/ 10 h 25"/>
                      <a:gd name="T50" fmla="*/ 16 w 32"/>
                      <a:gd name="T51" fmla="*/ 10 h 25"/>
                      <a:gd name="T52" fmla="*/ 17 w 32"/>
                      <a:gd name="T53" fmla="*/ 11 h 25"/>
                      <a:gd name="T54" fmla="*/ 17 w 32"/>
                      <a:gd name="T55" fmla="*/ 11 h 25"/>
                      <a:gd name="T56" fmla="*/ 18 w 32"/>
                      <a:gd name="T57" fmla="*/ 12 h 25"/>
                      <a:gd name="T58" fmla="*/ 19 w 32"/>
                      <a:gd name="T59" fmla="*/ 12 h 25"/>
                      <a:gd name="T60" fmla="*/ 19 w 32"/>
                      <a:gd name="T61" fmla="*/ 13 h 25"/>
                      <a:gd name="T62" fmla="*/ 20 w 32"/>
                      <a:gd name="T63" fmla="*/ 13 h 25"/>
                      <a:gd name="T64" fmla="*/ 21 w 32"/>
                      <a:gd name="T65" fmla="*/ 14 h 25"/>
                      <a:gd name="T66" fmla="*/ 21 w 32"/>
                      <a:gd name="T67" fmla="*/ 14 h 25"/>
                      <a:gd name="T68" fmla="*/ 22 w 32"/>
                      <a:gd name="T69" fmla="*/ 15 h 25"/>
                      <a:gd name="T70" fmla="*/ 23 w 32"/>
                      <a:gd name="T71" fmla="*/ 16 h 25"/>
                      <a:gd name="T72" fmla="*/ 23 w 32"/>
                      <a:gd name="T73" fmla="*/ 16 h 25"/>
                      <a:gd name="T74" fmla="*/ 24 w 32"/>
                      <a:gd name="T75" fmla="*/ 17 h 25"/>
                      <a:gd name="T76" fmla="*/ 25 w 32"/>
                      <a:gd name="T77" fmla="*/ 18 h 25"/>
                      <a:gd name="T78" fmla="*/ 25 w 32"/>
                      <a:gd name="T79" fmla="*/ 18 h 25"/>
                      <a:gd name="T80" fmla="*/ 26 w 32"/>
                      <a:gd name="T81" fmla="*/ 19 h 25"/>
                      <a:gd name="T82" fmla="*/ 27 w 32"/>
                      <a:gd name="T83" fmla="*/ 19 h 25"/>
                      <a:gd name="T84" fmla="*/ 27 w 32"/>
                      <a:gd name="T85" fmla="*/ 20 h 25"/>
                      <a:gd name="T86" fmla="*/ 28 w 32"/>
                      <a:gd name="T87" fmla="*/ 21 h 25"/>
                      <a:gd name="T88" fmla="*/ 29 w 32"/>
                      <a:gd name="T89" fmla="*/ 21 h 25"/>
                      <a:gd name="T90" fmla="*/ 30 w 32"/>
                      <a:gd name="T91" fmla="*/ 22 h 25"/>
                      <a:gd name="T92" fmla="*/ 30 w 32"/>
                      <a:gd name="T93" fmla="*/ 23 h 25"/>
                      <a:gd name="T94" fmla="*/ 31 w 32"/>
                      <a:gd name="T95" fmla="*/ 23 h 25"/>
                      <a:gd name="T96" fmla="*/ 32 w 32"/>
                      <a:gd name="T97" fmla="*/ 24 h 25"/>
                      <a:gd name="T98" fmla="*/ 32 w 32"/>
                      <a:gd name="T9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2" h="25">
                        <a:moveTo>
                          <a:pt x="0" y="0"/>
                        </a:moveTo>
                        <a:lnTo>
                          <a:pt x="1" y="1"/>
                        </a:lnTo>
                        <a:lnTo>
                          <a:pt x="1" y="1"/>
                        </a:lnTo>
                        <a:lnTo>
                          <a:pt x="2" y="1"/>
                        </a:lnTo>
                        <a:lnTo>
                          <a:pt x="3" y="2"/>
                        </a:lnTo>
                        <a:lnTo>
                          <a:pt x="3" y="2"/>
                        </a:lnTo>
                        <a:lnTo>
                          <a:pt x="4" y="2"/>
                        </a:lnTo>
                        <a:lnTo>
                          <a:pt x="5" y="3"/>
                        </a:lnTo>
                        <a:lnTo>
                          <a:pt x="5" y="3"/>
                        </a:lnTo>
                        <a:lnTo>
                          <a:pt x="6" y="3"/>
                        </a:lnTo>
                        <a:lnTo>
                          <a:pt x="7" y="3"/>
                        </a:lnTo>
                        <a:lnTo>
                          <a:pt x="7" y="4"/>
                        </a:lnTo>
                        <a:lnTo>
                          <a:pt x="8" y="4"/>
                        </a:lnTo>
                        <a:lnTo>
                          <a:pt x="9" y="5"/>
                        </a:lnTo>
                        <a:lnTo>
                          <a:pt x="9" y="5"/>
                        </a:lnTo>
                        <a:lnTo>
                          <a:pt x="10" y="5"/>
                        </a:lnTo>
                        <a:lnTo>
                          <a:pt x="10" y="6"/>
                        </a:lnTo>
                        <a:lnTo>
                          <a:pt x="11" y="7"/>
                        </a:lnTo>
                        <a:lnTo>
                          <a:pt x="12" y="7"/>
                        </a:lnTo>
                        <a:lnTo>
                          <a:pt x="12" y="7"/>
                        </a:lnTo>
                        <a:lnTo>
                          <a:pt x="13" y="8"/>
                        </a:lnTo>
                        <a:lnTo>
                          <a:pt x="14" y="8"/>
                        </a:lnTo>
                        <a:lnTo>
                          <a:pt x="14" y="9"/>
                        </a:lnTo>
                        <a:lnTo>
                          <a:pt x="15" y="9"/>
                        </a:lnTo>
                        <a:lnTo>
                          <a:pt x="16" y="10"/>
                        </a:lnTo>
                        <a:lnTo>
                          <a:pt x="16" y="10"/>
                        </a:lnTo>
                        <a:lnTo>
                          <a:pt x="17" y="11"/>
                        </a:lnTo>
                        <a:lnTo>
                          <a:pt x="17" y="11"/>
                        </a:lnTo>
                        <a:lnTo>
                          <a:pt x="18" y="12"/>
                        </a:lnTo>
                        <a:lnTo>
                          <a:pt x="19" y="12"/>
                        </a:lnTo>
                        <a:lnTo>
                          <a:pt x="19" y="13"/>
                        </a:lnTo>
                        <a:lnTo>
                          <a:pt x="20" y="13"/>
                        </a:lnTo>
                        <a:lnTo>
                          <a:pt x="21" y="14"/>
                        </a:lnTo>
                        <a:lnTo>
                          <a:pt x="21" y="14"/>
                        </a:lnTo>
                        <a:lnTo>
                          <a:pt x="22" y="15"/>
                        </a:lnTo>
                        <a:lnTo>
                          <a:pt x="23" y="16"/>
                        </a:lnTo>
                        <a:lnTo>
                          <a:pt x="23" y="16"/>
                        </a:lnTo>
                        <a:lnTo>
                          <a:pt x="24" y="17"/>
                        </a:lnTo>
                        <a:lnTo>
                          <a:pt x="25" y="18"/>
                        </a:lnTo>
                        <a:lnTo>
                          <a:pt x="25" y="18"/>
                        </a:lnTo>
                        <a:lnTo>
                          <a:pt x="26" y="19"/>
                        </a:lnTo>
                        <a:lnTo>
                          <a:pt x="27" y="19"/>
                        </a:lnTo>
                        <a:lnTo>
                          <a:pt x="27" y="20"/>
                        </a:lnTo>
                        <a:lnTo>
                          <a:pt x="28" y="21"/>
                        </a:lnTo>
                        <a:lnTo>
                          <a:pt x="29" y="21"/>
                        </a:lnTo>
                        <a:lnTo>
                          <a:pt x="30" y="22"/>
                        </a:lnTo>
                        <a:lnTo>
                          <a:pt x="30" y="23"/>
                        </a:lnTo>
                        <a:lnTo>
                          <a:pt x="31" y="23"/>
                        </a:lnTo>
                        <a:lnTo>
                          <a:pt x="32" y="24"/>
                        </a:lnTo>
                        <a:lnTo>
                          <a:pt x="32" y="25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56" name="Freeform 929"/>
                  <p:cNvSpPr>
                    <a:spLocks/>
                  </p:cNvSpPr>
                  <p:nvPr/>
                </p:nvSpPr>
                <p:spPr bwMode="auto">
                  <a:xfrm>
                    <a:off x="5497513" y="2767013"/>
                    <a:ext cx="50800" cy="22225"/>
                  </a:xfrm>
                  <a:custGeom>
                    <a:avLst/>
                    <a:gdLst>
                      <a:gd name="T0" fmla="*/ 0 w 32"/>
                      <a:gd name="T1" fmla="*/ 0 h 14"/>
                      <a:gd name="T2" fmla="*/ 1 w 32"/>
                      <a:gd name="T3" fmla="*/ 0 h 14"/>
                      <a:gd name="T4" fmla="*/ 1 w 32"/>
                      <a:gd name="T5" fmla="*/ 1 h 14"/>
                      <a:gd name="T6" fmla="*/ 2 w 32"/>
                      <a:gd name="T7" fmla="*/ 1 h 14"/>
                      <a:gd name="T8" fmla="*/ 3 w 32"/>
                      <a:gd name="T9" fmla="*/ 2 h 14"/>
                      <a:gd name="T10" fmla="*/ 3 w 32"/>
                      <a:gd name="T11" fmla="*/ 3 h 14"/>
                      <a:gd name="T12" fmla="*/ 4 w 32"/>
                      <a:gd name="T13" fmla="*/ 3 h 14"/>
                      <a:gd name="T14" fmla="*/ 5 w 32"/>
                      <a:gd name="T15" fmla="*/ 4 h 14"/>
                      <a:gd name="T16" fmla="*/ 5 w 32"/>
                      <a:gd name="T17" fmla="*/ 5 h 14"/>
                      <a:gd name="T18" fmla="*/ 6 w 32"/>
                      <a:gd name="T19" fmla="*/ 5 h 14"/>
                      <a:gd name="T20" fmla="*/ 7 w 32"/>
                      <a:gd name="T21" fmla="*/ 6 h 14"/>
                      <a:gd name="T22" fmla="*/ 7 w 32"/>
                      <a:gd name="T23" fmla="*/ 7 h 14"/>
                      <a:gd name="T24" fmla="*/ 8 w 32"/>
                      <a:gd name="T25" fmla="*/ 7 h 14"/>
                      <a:gd name="T26" fmla="*/ 9 w 32"/>
                      <a:gd name="T27" fmla="*/ 8 h 14"/>
                      <a:gd name="T28" fmla="*/ 9 w 32"/>
                      <a:gd name="T29" fmla="*/ 8 h 14"/>
                      <a:gd name="T30" fmla="*/ 10 w 32"/>
                      <a:gd name="T31" fmla="*/ 9 h 14"/>
                      <a:gd name="T32" fmla="*/ 10 w 32"/>
                      <a:gd name="T33" fmla="*/ 9 h 14"/>
                      <a:gd name="T34" fmla="*/ 11 w 32"/>
                      <a:gd name="T35" fmla="*/ 10 h 14"/>
                      <a:gd name="T36" fmla="*/ 12 w 32"/>
                      <a:gd name="T37" fmla="*/ 10 h 14"/>
                      <a:gd name="T38" fmla="*/ 12 w 32"/>
                      <a:gd name="T39" fmla="*/ 10 h 14"/>
                      <a:gd name="T40" fmla="*/ 13 w 32"/>
                      <a:gd name="T41" fmla="*/ 11 h 14"/>
                      <a:gd name="T42" fmla="*/ 14 w 32"/>
                      <a:gd name="T43" fmla="*/ 11 h 14"/>
                      <a:gd name="T44" fmla="*/ 14 w 32"/>
                      <a:gd name="T45" fmla="*/ 11 h 14"/>
                      <a:gd name="T46" fmla="*/ 15 w 32"/>
                      <a:gd name="T47" fmla="*/ 12 h 14"/>
                      <a:gd name="T48" fmla="*/ 16 w 32"/>
                      <a:gd name="T49" fmla="*/ 12 h 14"/>
                      <a:gd name="T50" fmla="*/ 16 w 32"/>
                      <a:gd name="T51" fmla="*/ 12 h 14"/>
                      <a:gd name="T52" fmla="*/ 17 w 32"/>
                      <a:gd name="T53" fmla="*/ 12 h 14"/>
                      <a:gd name="T54" fmla="*/ 18 w 32"/>
                      <a:gd name="T55" fmla="*/ 13 h 14"/>
                      <a:gd name="T56" fmla="*/ 18 w 32"/>
                      <a:gd name="T57" fmla="*/ 13 h 14"/>
                      <a:gd name="T58" fmla="*/ 19 w 32"/>
                      <a:gd name="T59" fmla="*/ 13 h 14"/>
                      <a:gd name="T60" fmla="*/ 20 w 32"/>
                      <a:gd name="T61" fmla="*/ 13 h 14"/>
                      <a:gd name="T62" fmla="*/ 20 w 32"/>
                      <a:gd name="T63" fmla="*/ 13 h 14"/>
                      <a:gd name="T64" fmla="*/ 21 w 32"/>
                      <a:gd name="T65" fmla="*/ 13 h 14"/>
                      <a:gd name="T66" fmla="*/ 22 w 32"/>
                      <a:gd name="T67" fmla="*/ 13 h 14"/>
                      <a:gd name="T68" fmla="*/ 22 w 32"/>
                      <a:gd name="T69" fmla="*/ 13 h 14"/>
                      <a:gd name="T70" fmla="*/ 23 w 32"/>
                      <a:gd name="T71" fmla="*/ 14 h 14"/>
                      <a:gd name="T72" fmla="*/ 24 w 32"/>
                      <a:gd name="T73" fmla="*/ 13 h 14"/>
                      <a:gd name="T74" fmla="*/ 24 w 32"/>
                      <a:gd name="T75" fmla="*/ 13 h 14"/>
                      <a:gd name="T76" fmla="*/ 25 w 32"/>
                      <a:gd name="T77" fmla="*/ 13 h 14"/>
                      <a:gd name="T78" fmla="*/ 26 w 32"/>
                      <a:gd name="T79" fmla="*/ 13 h 14"/>
                      <a:gd name="T80" fmla="*/ 26 w 32"/>
                      <a:gd name="T81" fmla="*/ 13 h 14"/>
                      <a:gd name="T82" fmla="*/ 27 w 32"/>
                      <a:gd name="T83" fmla="*/ 13 h 14"/>
                      <a:gd name="T84" fmla="*/ 28 w 32"/>
                      <a:gd name="T85" fmla="*/ 13 h 14"/>
                      <a:gd name="T86" fmla="*/ 28 w 32"/>
                      <a:gd name="T87" fmla="*/ 13 h 14"/>
                      <a:gd name="T88" fmla="*/ 29 w 32"/>
                      <a:gd name="T89" fmla="*/ 13 h 14"/>
                      <a:gd name="T90" fmla="*/ 30 w 32"/>
                      <a:gd name="T91" fmla="*/ 13 h 14"/>
                      <a:gd name="T92" fmla="*/ 30 w 32"/>
                      <a:gd name="T93" fmla="*/ 13 h 14"/>
                      <a:gd name="T94" fmla="*/ 31 w 32"/>
                      <a:gd name="T95" fmla="*/ 13 h 14"/>
                      <a:gd name="T96" fmla="*/ 32 w 32"/>
                      <a:gd name="T97" fmla="*/ 13 h 14"/>
                      <a:gd name="T98" fmla="*/ 32 w 32"/>
                      <a:gd name="T99" fmla="*/ 12 h 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2" h="14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1" y="1"/>
                        </a:lnTo>
                        <a:lnTo>
                          <a:pt x="2" y="1"/>
                        </a:lnTo>
                        <a:lnTo>
                          <a:pt x="3" y="2"/>
                        </a:lnTo>
                        <a:lnTo>
                          <a:pt x="3" y="3"/>
                        </a:lnTo>
                        <a:lnTo>
                          <a:pt x="4" y="3"/>
                        </a:lnTo>
                        <a:lnTo>
                          <a:pt x="5" y="4"/>
                        </a:lnTo>
                        <a:lnTo>
                          <a:pt x="5" y="5"/>
                        </a:lnTo>
                        <a:lnTo>
                          <a:pt x="6" y="5"/>
                        </a:lnTo>
                        <a:lnTo>
                          <a:pt x="7" y="6"/>
                        </a:lnTo>
                        <a:lnTo>
                          <a:pt x="7" y="7"/>
                        </a:lnTo>
                        <a:lnTo>
                          <a:pt x="8" y="7"/>
                        </a:lnTo>
                        <a:lnTo>
                          <a:pt x="9" y="8"/>
                        </a:lnTo>
                        <a:lnTo>
                          <a:pt x="9" y="8"/>
                        </a:lnTo>
                        <a:lnTo>
                          <a:pt x="10" y="9"/>
                        </a:lnTo>
                        <a:lnTo>
                          <a:pt x="10" y="9"/>
                        </a:lnTo>
                        <a:lnTo>
                          <a:pt x="11" y="10"/>
                        </a:lnTo>
                        <a:lnTo>
                          <a:pt x="12" y="10"/>
                        </a:lnTo>
                        <a:lnTo>
                          <a:pt x="12" y="10"/>
                        </a:lnTo>
                        <a:lnTo>
                          <a:pt x="13" y="11"/>
                        </a:lnTo>
                        <a:lnTo>
                          <a:pt x="14" y="11"/>
                        </a:lnTo>
                        <a:lnTo>
                          <a:pt x="14" y="11"/>
                        </a:lnTo>
                        <a:lnTo>
                          <a:pt x="15" y="12"/>
                        </a:lnTo>
                        <a:lnTo>
                          <a:pt x="16" y="12"/>
                        </a:lnTo>
                        <a:lnTo>
                          <a:pt x="16" y="12"/>
                        </a:lnTo>
                        <a:lnTo>
                          <a:pt x="17" y="12"/>
                        </a:lnTo>
                        <a:lnTo>
                          <a:pt x="18" y="13"/>
                        </a:lnTo>
                        <a:lnTo>
                          <a:pt x="18" y="13"/>
                        </a:lnTo>
                        <a:lnTo>
                          <a:pt x="19" y="13"/>
                        </a:lnTo>
                        <a:lnTo>
                          <a:pt x="20" y="13"/>
                        </a:lnTo>
                        <a:lnTo>
                          <a:pt x="20" y="13"/>
                        </a:lnTo>
                        <a:lnTo>
                          <a:pt x="21" y="13"/>
                        </a:lnTo>
                        <a:lnTo>
                          <a:pt x="22" y="13"/>
                        </a:lnTo>
                        <a:lnTo>
                          <a:pt x="22" y="13"/>
                        </a:lnTo>
                        <a:lnTo>
                          <a:pt x="23" y="14"/>
                        </a:lnTo>
                        <a:lnTo>
                          <a:pt x="24" y="13"/>
                        </a:lnTo>
                        <a:lnTo>
                          <a:pt x="24" y="13"/>
                        </a:lnTo>
                        <a:lnTo>
                          <a:pt x="25" y="13"/>
                        </a:lnTo>
                        <a:lnTo>
                          <a:pt x="26" y="13"/>
                        </a:lnTo>
                        <a:lnTo>
                          <a:pt x="26" y="13"/>
                        </a:lnTo>
                        <a:lnTo>
                          <a:pt x="27" y="13"/>
                        </a:lnTo>
                        <a:lnTo>
                          <a:pt x="28" y="13"/>
                        </a:lnTo>
                        <a:lnTo>
                          <a:pt x="28" y="13"/>
                        </a:lnTo>
                        <a:lnTo>
                          <a:pt x="29" y="13"/>
                        </a:lnTo>
                        <a:lnTo>
                          <a:pt x="30" y="13"/>
                        </a:lnTo>
                        <a:lnTo>
                          <a:pt x="30" y="13"/>
                        </a:lnTo>
                        <a:lnTo>
                          <a:pt x="31" y="13"/>
                        </a:lnTo>
                        <a:lnTo>
                          <a:pt x="32" y="13"/>
                        </a:lnTo>
                        <a:lnTo>
                          <a:pt x="32" y="12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57" name="Freeform 930"/>
                  <p:cNvSpPr>
                    <a:spLocks/>
                  </p:cNvSpPr>
                  <p:nvPr/>
                </p:nvSpPr>
                <p:spPr bwMode="auto">
                  <a:xfrm>
                    <a:off x="5548313" y="2779713"/>
                    <a:ext cx="50800" cy="6350"/>
                  </a:xfrm>
                  <a:custGeom>
                    <a:avLst/>
                    <a:gdLst>
                      <a:gd name="T0" fmla="*/ 0 w 32"/>
                      <a:gd name="T1" fmla="*/ 4 h 4"/>
                      <a:gd name="T2" fmla="*/ 1 w 32"/>
                      <a:gd name="T3" fmla="*/ 4 h 4"/>
                      <a:gd name="T4" fmla="*/ 1 w 32"/>
                      <a:gd name="T5" fmla="*/ 4 h 4"/>
                      <a:gd name="T6" fmla="*/ 2 w 32"/>
                      <a:gd name="T7" fmla="*/ 4 h 4"/>
                      <a:gd name="T8" fmla="*/ 3 w 32"/>
                      <a:gd name="T9" fmla="*/ 4 h 4"/>
                      <a:gd name="T10" fmla="*/ 3 w 32"/>
                      <a:gd name="T11" fmla="*/ 4 h 4"/>
                      <a:gd name="T12" fmla="*/ 4 w 32"/>
                      <a:gd name="T13" fmla="*/ 4 h 4"/>
                      <a:gd name="T14" fmla="*/ 5 w 32"/>
                      <a:gd name="T15" fmla="*/ 4 h 4"/>
                      <a:gd name="T16" fmla="*/ 5 w 32"/>
                      <a:gd name="T17" fmla="*/ 4 h 4"/>
                      <a:gd name="T18" fmla="*/ 6 w 32"/>
                      <a:gd name="T19" fmla="*/ 4 h 4"/>
                      <a:gd name="T20" fmla="*/ 7 w 32"/>
                      <a:gd name="T21" fmla="*/ 4 h 4"/>
                      <a:gd name="T22" fmla="*/ 7 w 32"/>
                      <a:gd name="T23" fmla="*/ 4 h 4"/>
                      <a:gd name="T24" fmla="*/ 8 w 32"/>
                      <a:gd name="T25" fmla="*/ 3 h 4"/>
                      <a:gd name="T26" fmla="*/ 9 w 32"/>
                      <a:gd name="T27" fmla="*/ 3 h 4"/>
                      <a:gd name="T28" fmla="*/ 9 w 32"/>
                      <a:gd name="T29" fmla="*/ 3 h 4"/>
                      <a:gd name="T30" fmla="*/ 10 w 32"/>
                      <a:gd name="T31" fmla="*/ 3 h 4"/>
                      <a:gd name="T32" fmla="*/ 10 w 32"/>
                      <a:gd name="T33" fmla="*/ 3 h 4"/>
                      <a:gd name="T34" fmla="*/ 11 w 32"/>
                      <a:gd name="T35" fmla="*/ 3 h 4"/>
                      <a:gd name="T36" fmla="*/ 12 w 32"/>
                      <a:gd name="T37" fmla="*/ 3 h 4"/>
                      <a:gd name="T38" fmla="*/ 13 w 32"/>
                      <a:gd name="T39" fmla="*/ 2 h 4"/>
                      <a:gd name="T40" fmla="*/ 13 w 32"/>
                      <a:gd name="T41" fmla="*/ 2 h 4"/>
                      <a:gd name="T42" fmla="*/ 14 w 32"/>
                      <a:gd name="T43" fmla="*/ 2 h 4"/>
                      <a:gd name="T44" fmla="*/ 15 w 32"/>
                      <a:gd name="T45" fmla="*/ 2 h 4"/>
                      <a:gd name="T46" fmla="*/ 15 w 32"/>
                      <a:gd name="T47" fmla="*/ 2 h 4"/>
                      <a:gd name="T48" fmla="*/ 16 w 32"/>
                      <a:gd name="T49" fmla="*/ 2 h 4"/>
                      <a:gd name="T50" fmla="*/ 17 w 32"/>
                      <a:gd name="T51" fmla="*/ 2 h 4"/>
                      <a:gd name="T52" fmla="*/ 17 w 32"/>
                      <a:gd name="T53" fmla="*/ 2 h 4"/>
                      <a:gd name="T54" fmla="*/ 18 w 32"/>
                      <a:gd name="T55" fmla="*/ 2 h 4"/>
                      <a:gd name="T56" fmla="*/ 19 w 32"/>
                      <a:gd name="T57" fmla="*/ 2 h 4"/>
                      <a:gd name="T58" fmla="*/ 19 w 32"/>
                      <a:gd name="T59" fmla="*/ 2 h 4"/>
                      <a:gd name="T60" fmla="*/ 20 w 32"/>
                      <a:gd name="T61" fmla="*/ 2 h 4"/>
                      <a:gd name="T62" fmla="*/ 21 w 32"/>
                      <a:gd name="T63" fmla="*/ 1 h 4"/>
                      <a:gd name="T64" fmla="*/ 21 w 32"/>
                      <a:gd name="T65" fmla="*/ 1 h 4"/>
                      <a:gd name="T66" fmla="*/ 22 w 32"/>
                      <a:gd name="T67" fmla="*/ 1 h 4"/>
                      <a:gd name="T68" fmla="*/ 23 w 32"/>
                      <a:gd name="T69" fmla="*/ 1 h 4"/>
                      <a:gd name="T70" fmla="*/ 23 w 32"/>
                      <a:gd name="T71" fmla="*/ 1 h 4"/>
                      <a:gd name="T72" fmla="*/ 24 w 32"/>
                      <a:gd name="T73" fmla="*/ 1 h 4"/>
                      <a:gd name="T74" fmla="*/ 25 w 32"/>
                      <a:gd name="T75" fmla="*/ 1 h 4"/>
                      <a:gd name="T76" fmla="*/ 25 w 32"/>
                      <a:gd name="T77" fmla="*/ 1 h 4"/>
                      <a:gd name="T78" fmla="*/ 26 w 32"/>
                      <a:gd name="T79" fmla="*/ 1 h 4"/>
                      <a:gd name="T80" fmla="*/ 26 w 32"/>
                      <a:gd name="T81" fmla="*/ 1 h 4"/>
                      <a:gd name="T82" fmla="*/ 27 w 32"/>
                      <a:gd name="T83" fmla="*/ 1 h 4"/>
                      <a:gd name="T84" fmla="*/ 28 w 32"/>
                      <a:gd name="T85" fmla="*/ 1 h 4"/>
                      <a:gd name="T86" fmla="*/ 28 w 32"/>
                      <a:gd name="T87" fmla="*/ 1 h 4"/>
                      <a:gd name="T88" fmla="*/ 29 w 32"/>
                      <a:gd name="T89" fmla="*/ 1 h 4"/>
                      <a:gd name="T90" fmla="*/ 30 w 32"/>
                      <a:gd name="T91" fmla="*/ 1 h 4"/>
                      <a:gd name="T92" fmla="*/ 30 w 32"/>
                      <a:gd name="T93" fmla="*/ 1 h 4"/>
                      <a:gd name="T94" fmla="*/ 31 w 32"/>
                      <a:gd name="T95" fmla="*/ 1 h 4"/>
                      <a:gd name="T96" fmla="*/ 32 w 32"/>
                      <a:gd name="T97" fmla="*/ 0 h 4"/>
                      <a:gd name="T98" fmla="*/ 32 w 32"/>
                      <a:gd name="T99" fmla="*/ 0 h 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2" h="4">
                        <a:moveTo>
                          <a:pt x="0" y="4"/>
                        </a:moveTo>
                        <a:lnTo>
                          <a:pt x="1" y="4"/>
                        </a:lnTo>
                        <a:lnTo>
                          <a:pt x="1" y="4"/>
                        </a:lnTo>
                        <a:lnTo>
                          <a:pt x="2" y="4"/>
                        </a:lnTo>
                        <a:lnTo>
                          <a:pt x="3" y="4"/>
                        </a:lnTo>
                        <a:lnTo>
                          <a:pt x="3" y="4"/>
                        </a:lnTo>
                        <a:lnTo>
                          <a:pt x="4" y="4"/>
                        </a:lnTo>
                        <a:lnTo>
                          <a:pt x="5" y="4"/>
                        </a:lnTo>
                        <a:lnTo>
                          <a:pt x="5" y="4"/>
                        </a:lnTo>
                        <a:lnTo>
                          <a:pt x="6" y="4"/>
                        </a:lnTo>
                        <a:lnTo>
                          <a:pt x="7" y="4"/>
                        </a:lnTo>
                        <a:lnTo>
                          <a:pt x="7" y="4"/>
                        </a:lnTo>
                        <a:lnTo>
                          <a:pt x="8" y="3"/>
                        </a:lnTo>
                        <a:lnTo>
                          <a:pt x="9" y="3"/>
                        </a:lnTo>
                        <a:lnTo>
                          <a:pt x="9" y="3"/>
                        </a:lnTo>
                        <a:lnTo>
                          <a:pt x="10" y="3"/>
                        </a:lnTo>
                        <a:lnTo>
                          <a:pt x="10" y="3"/>
                        </a:lnTo>
                        <a:lnTo>
                          <a:pt x="11" y="3"/>
                        </a:lnTo>
                        <a:lnTo>
                          <a:pt x="12" y="3"/>
                        </a:lnTo>
                        <a:lnTo>
                          <a:pt x="13" y="2"/>
                        </a:lnTo>
                        <a:lnTo>
                          <a:pt x="13" y="2"/>
                        </a:lnTo>
                        <a:lnTo>
                          <a:pt x="14" y="2"/>
                        </a:lnTo>
                        <a:lnTo>
                          <a:pt x="15" y="2"/>
                        </a:lnTo>
                        <a:lnTo>
                          <a:pt x="15" y="2"/>
                        </a:lnTo>
                        <a:lnTo>
                          <a:pt x="16" y="2"/>
                        </a:lnTo>
                        <a:lnTo>
                          <a:pt x="17" y="2"/>
                        </a:lnTo>
                        <a:lnTo>
                          <a:pt x="17" y="2"/>
                        </a:lnTo>
                        <a:lnTo>
                          <a:pt x="18" y="2"/>
                        </a:lnTo>
                        <a:lnTo>
                          <a:pt x="19" y="2"/>
                        </a:lnTo>
                        <a:lnTo>
                          <a:pt x="19" y="2"/>
                        </a:lnTo>
                        <a:lnTo>
                          <a:pt x="20" y="2"/>
                        </a:lnTo>
                        <a:lnTo>
                          <a:pt x="21" y="1"/>
                        </a:lnTo>
                        <a:lnTo>
                          <a:pt x="21" y="1"/>
                        </a:lnTo>
                        <a:lnTo>
                          <a:pt x="22" y="1"/>
                        </a:lnTo>
                        <a:lnTo>
                          <a:pt x="23" y="1"/>
                        </a:lnTo>
                        <a:lnTo>
                          <a:pt x="23" y="1"/>
                        </a:lnTo>
                        <a:lnTo>
                          <a:pt x="24" y="1"/>
                        </a:lnTo>
                        <a:lnTo>
                          <a:pt x="25" y="1"/>
                        </a:lnTo>
                        <a:lnTo>
                          <a:pt x="25" y="1"/>
                        </a:lnTo>
                        <a:lnTo>
                          <a:pt x="26" y="1"/>
                        </a:lnTo>
                        <a:lnTo>
                          <a:pt x="26" y="1"/>
                        </a:lnTo>
                        <a:lnTo>
                          <a:pt x="27" y="1"/>
                        </a:lnTo>
                        <a:lnTo>
                          <a:pt x="28" y="1"/>
                        </a:lnTo>
                        <a:lnTo>
                          <a:pt x="28" y="1"/>
                        </a:lnTo>
                        <a:lnTo>
                          <a:pt x="29" y="1"/>
                        </a:lnTo>
                        <a:lnTo>
                          <a:pt x="30" y="1"/>
                        </a:lnTo>
                        <a:lnTo>
                          <a:pt x="30" y="1"/>
                        </a:lnTo>
                        <a:lnTo>
                          <a:pt x="31" y="1"/>
                        </a:lnTo>
                        <a:lnTo>
                          <a:pt x="32" y="0"/>
                        </a:lnTo>
                        <a:lnTo>
                          <a:pt x="32" y="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58" name="Freeform 931"/>
                  <p:cNvSpPr>
                    <a:spLocks/>
                  </p:cNvSpPr>
                  <p:nvPr/>
                </p:nvSpPr>
                <p:spPr bwMode="auto">
                  <a:xfrm>
                    <a:off x="5599113" y="2779713"/>
                    <a:ext cx="50800" cy="9525"/>
                  </a:xfrm>
                  <a:custGeom>
                    <a:avLst/>
                    <a:gdLst>
                      <a:gd name="T0" fmla="*/ 0 w 32"/>
                      <a:gd name="T1" fmla="*/ 0 h 6"/>
                      <a:gd name="T2" fmla="*/ 1 w 32"/>
                      <a:gd name="T3" fmla="*/ 0 h 6"/>
                      <a:gd name="T4" fmla="*/ 1 w 32"/>
                      <a:gd name="T5" fmla="*/ 0 h 6"/>
                      <a:gd name="T6" fmla="*/ 2 w 32"/>
                      <a:gd name="T7" fmla="*/ 0 h 6"/>
                      <a:gd name="T8" fmla="*/ 3 w 32"/>
                      <a:gd name="T9" fmla="*/ 0 h 6"/>
                      <a:gd name="T10" fmla="*/ 3 w 32"/>
                      <a:gd name="T11" fmla="*/ 0 h 6"/>
                      <a:gd name="T12" fmla="*/ 4 w 32"/>
                      <a:gd name="T13" fmla="*/ 0 h 6"/>
                      <a:gd name="T14" fmla="*/ 5 w 32"/>
                      <a:gd name="T15" fmla="*/ 0 h 6"/>
                      <a:gd name="T16" fmla="*/ 5 w 32"/>
                      <a:gd name="T17" fmla="*/ 1 h 6"/>
                      <a:gd name="T18" fmla="*/ 6 w 32"/>
                      <a:gd name="T19" fmla="*/ 1 h 6"/>
                      <a:gd name="T20" fmla="*/ 7 w 32"/>
                      <a:gd name="T21" fmla="*/ 1 h 6"/>
                      <a:gd name="T22" fmla="*/ 7 w 32"/>
                      <a:gd name="T23" fmla="*/ 1 h 6"/>
                      <a:gd name="T24" fmla="*/ 8 w 32"/>
                      <a:gd name="T25" fmla="*/ 1 h 6"/>
                      <a:gd name="T26" fmla="*/ 9 w 32"/>
                      <a:gd name="T27" fmla="*/ 1 h 6"/>
                      <a:gd name="T28" fmla="*/ 9 w 32"/>
                      <a:gd name="T29" fmla="*/ 1 h 6"/>
                      <a:gd name="T30" fmla="*/ 10 w 32"/>
                      <a:gd name="T31" fmla="*/ 1 h 6"/>
                      <a:gd name="T32" fmla="*/ 11 w 32"/>
                      <a:gd name="T33" fmla="*/ 1 h 6"/>
                      <a:gd name="T34" fmla="*/ 11 w 32"/>
                      <a:gd name="T35" fmla="*/ 1 h 6"/>
                      <a:gd name="T36" fmla="*/ 12 w 32"/>
                      <a:gd name="T37" fmla="*/ 1 h 6"/>
                      <a:gd name="T38" fmla="*/ 13 w 32"/>
                      <a:gd name="T39" fmla="*/ 1 h 6"/>
                      <a:gd name="T40" fmla="*/ 14 w 32"/>
                      <a:gd name="T41" fmla="*/ 1 h 6"/>
                      <a:gd name="T42" fmla="*/ 14 w 32"/>
                      <a:gd name="T43" fmla="*/ 1 h 6"/>
                      <a:gd name="T44" fmla="*/ 15 w 32"/>
                      <a:gd name="T45" fmla="*/ 1 h 6"/>
                      <a:gd name="T46" fmla="*/ 16 w 32"/>
                      <a:gd name="T47" fmla="*/ 1 h 6"/>
                      <a:gd name="T48" fmla="*/ 16 w 32"/>
                      <a:gd name="T49" fmla="*/ 1 h 6"/>
                      <a:gd name="T50" fmla="*/ 17 w 32"/>
                      <a:gd name="T51" fmla="*/ 2 h 6"/>
                      <a:gd name="T52" fmla="*/ 17 w 32"/>
                      <a:gd name="T53" fmla="*/ 2 h 6"/>
                      <a:gd name="T54" fmla="*/ 18 w 32"/>
                      <a:gd name="T55" fmla="*/ 2 h 6"/>
                      <a:gd name="T56" fmla="*/ 19 w 32"/>
                      <a:gd name="T57" fmla="*/ 2 h 6"/>
                      <a:gd name="T58" fmla="*/ 19 w 32"/>
                      <a:gd name="T59" fmla="*/ 2 h 6"/>
                      <a:gd name="T60" fmla="*/ 20 w 32"/>
                      <a:gd name="T61" fmla="*/ 2 h 6"/>
                      <a:gd name="T62" fmla="*/ 21 w 32"/>
                      <a:gd name="T63" fmla="*/ 2 h 6"/>
                      <a:gd name="T64" fmla="*/ 21 w 32"/>
                      <a:gd name="T65" fmla="*/ 2 h 6"/>
                      <a:gd name="T66" fmla="*/ 22 w 32"/>
                      <a:gd name="T67" fmla="*/ 2 h 6"/>
                      <a:gd name="T68" fmla="*/ 23 w 32"/>
                      <a:gd name="T69" fmla="*/ 3 h 6"/>
                      <a:gd name="T70" fmla="*/ 23 w 32"/>
                      <a:gd name="T71" fmla="*/ 3 h 6"/>
                      <a:gd name="T72" fmla="*/ 24 w 32"/>
                      <a:gd name="T73" fmla="*/ 3 h 6"/>
                      <a:gd name="T74" fmla="*/ 25 w 32"/>
                      <a:gd name="T75" fmla="*/ 3 h 6"/>
                      <a:gd name="T76" fmla="*/ 25 w 32"/>
                      <a:gd name="T77" fmla="*/ 3 h 6"/>
                      <a:gd name="T78" fmla="*/ 26 w 32"/>
                      <a:gd name="T79" fmla="*/ 4 h 6"/>
                      <a:gd name="T80" fmla="*/ 26 w 32"/>
                      <a:gd name="T81" fmla="*/ 4 h 6"/>
                      <a:gd name="T82" fmla="*/ 27 w 32"/>
                      <a:gd name="T83" fmla="*/ 4 h 6"/>
                      <a:gd name="T84" fmla="*/ 28 w 32"/>
                      <a:gd name="T85" fmla="*/ 4 h 6"/>
                      <a:gd name="T86" fmla="*/ 28 w 32"/>
                      <a:gd name="T87" fmla="*/ 4 h 6"/>
                      <a:gd name="T88" fmla="*/ 29 w 32"/>
                      <a:gd name="T89" fmla="*/ 4 h 6"/>
                      <a:gd name="T90" fmla="*/ 30 w 32"/>
                      <a:gd name="T91" fmla="*/ 5 h 6"/>
                      <a:gd name="T92" fmla="*/ 30 w 32"/>
                      <a:gd name="T93" fmla="*/ 5 h 6"/>
                      <a:gd name="T94" fmla="*/ 31 w 32"/>
                      <a:gd name="T95" fmla="*/ 5 h 6"/>
                      <a:gd name="T96" fmla="*/ 32 w 32"/>
                      <a:gd name="T97" fmla="*/ 5 h 6"/>
                      <a:gd name="T98" fmla="*/ 32 w 32"/>
                      <a:gd name="T99" fmla="*/ 6 h 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2" h="6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1"/>
                        </a:lnTo>
                        <a:lnTo>
                          <a:pt x="6" y="1"/>
                        </a:lnTo>
                        <a:lnTo>
                          <a:pt x="7" y="1"/>
                        </a:lnTo>
                        <a:lnTo>
                          <a:pt x="7" y="1"/>
                        </a:lnTo>
                        <a:lnTo>
                          <a:pt x="8" y="1"/>
                        </a:lnTo>
                        <a:lnTo>
                          <a:pt x="9" y="1"/>
                        </a:lnTo>
                        <a:lnTo>
                          <a:pt x="9" y="1"/>
                        </a:lnTo>
                        <a:lnTo>
                          <a:pt x="10" y="1"/>
                        </a:lnTo>
                        <a:lnTo>
                          <a:pt x="11" y="1"/>
                        </a:lnTo>
                        <a:lnTo>
                          <a:pt x="11" y="1"/>
                        </a:lnTo>
                        <a:lnTo>
                          <a:pt x="12" y="1"/>
                        </a:lnTo>
                        <a:lnTo>
                          <a:pt x="13" y="1"/>
                        </a:lnTo>
                        <a:lnTo>
                          <a:pt x="14" y="1"/>
                        </a:lnTo>
                        <a:lnTo>
                          <a:pt x="14" y="1"/>
                        </a:lnTo>
                        <a:lnTo>
                          <a:pt x="15" y="1"/>
                        </a:lnTo>
                        <a:lnTo>
                          <a:pt x="16" y="1"/>
                        </a:lnTo>
                        <a:lnTo>
                          <a:pt x="16" y="1"/>
                        </a:lnTo>
                        <a:lnTo>
                          <a:pt x="17" y="2"/>
                        </a:lnTo>
                        <a:lnTo>
                          <a:pt x="17" y="2"/>
                        </a:lnTo>
                        <a:lnTo>
                          <a:pt x="18" y="2"/>
                        </a:lnTo>
                        <a:lnTo>
                          <a:pt x="19" y="2"/>
                        </a:lnTo>
                        <a:lnTo>
                          <a:pt x="19" y="2"/>
                        </a:lnTo>
                        <a:lnTo>
                          <a:pt x="20" y="2"/>
                        </a:lnTo>
                        <a:lnTo>
                          <a:pt x="21" y="2"/>
                        </a:lnTo>
                        <a:lnTo>
                          <a:pt x="21" y="2"/>
                        </a:lnTo>
                        <a:lnTo>
                          <a:pt x="22" y="2"/>
                        </a:lnTo>
                        <a:lnTo>
                          <a:pt x="23" y="3"/>
                        </a:lnTo>
                        <a:lnTo>
                          <a:pt x="23" y="3"/>
                        </a:lnTo>
                        <a:lnTo>
                          <a:pt x="24" y="3"/>
                        </a:lnTo>
                        <a:lnTo>
                          <a:pt x="25" y="3"/>
                        </a:lnTo>
                        <a:lnTo>
                          <a:pt x="25" y="3"/>
                        </a:lnTo>
                        <a:lnTo>
                          <a:pt x="26" y="4"/>
                        </a:lnTo>
                        <a:lnTo>
                          <a:pt x="26" y="4"/>
                        </a:lnTo>
                        <a:lnTo>
                          <a:pt x="27" y="4"/>
                        </a:lnTo>
                        <a:lnTo>
                          <a:pt x="28" y="4"/>
                        </a:lnTo>
                        <a:lnTo>
                          <a:pt x="28" y="4"/>
                        </a:lnTo>
                        <a:lnTo>
                          <a:pt x="29" y="4"/>
                        </a:lnTo>
                        <a:lnTo>
                          <a:pt x="30" y="5"/>
                        </a:lnTo>
                        <a:lnTo>
                          <a:pt x="30" y="5"/>
                        </a:lnTo>
                        <a:lnTo>
                          <a:pt x="31" y="5"/>
                        </a:lnTo>
                        <a:lnTo>
                          <a:pt x="32" y="5"/>
                        </a:lnTo>
                        <a:lnTo>
                          <a:pt x="32" y="6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59" name="Freeform 932"/>
                  <p:cNvSpPr>
                    <a:spLocks/>
                  </p:cNvSpPr>
                  <p:nvPr/>
                </p:nvSpPr>
                <p:spPr bwMode="auto">
                  <a:xfrm>
                    <a:off x="5649913" y="2789238"/>
                    <a:ext cx="52388" cy="7938"/>
                  </a:xfrm>
                  <a:custGeom>
                    <a:avLst/>
                    <a:gdLst>
                      <a:gd name="T0" fmla="*/ 0 w 33"/>
                      <a:gd name="T1" fmla="*/ 0 h 5"/>
                      <a:gd name="T2" fmla="*/ 1 w 33"/>
                      <a:gd name="T3" fmla="*/ 0 h 5"/>
                      <a:gd name="T4" fmla="*/ 2 w 33"/>
                      <a:gd name="T5" fmla="*/ 0 h 5"/>
                      <a:gd name="T6" fmla="*/ 2 w 33"/>
                      <a:gd name="T7" fmla="*/ 0 h 5"/>
                      <a:gd name="T8" fmla="*/ 3 w 33"/>
                      <a:gd name="T9" fmla="*/ 0 h 5"/>
                      <a:gd name="T10" fmla="*/ 4 w 33"/>
                      <a:gd name="T11" fmla="*/ 0 h 5"/>
                      <a:gd name="T12" fmla="*/ 4 w 33"/>
                      <a:gd name="T13" fmla="*/ 1 h 5"/>
                      <a:gd name="T14" fmla="*/ 5 w 33"/>
                      <a:gd name="T15" fmla="*/ 1 h 5"/>
                      <a:gd name="T16" fmla="*/ 6 w 33"/>
                      <a:gd name="T17" fmla="*/ 1 h 5"/>
                      <a:gd name="T18" fmla="*/ 6 w 33"/>
                      <a:gd name="T19" fmla="*/ 1 h 5"/>
                      <a:gd name="T20" fmla="*/ 7 w 33"/>
                      <a:gd name="T21" fmla="*/ 2 h 5"/>
                      <a:gd name="T22" fmla="*/ 8 w 33"/>
                      <a:gd name="T23" fmla="*/ 2 h 5"/>
                      <a:gd name="T24" fmla="*/ 8 w 33"/>
                      <a:gd name="T25" fmla="*/ 2 h 5"/>
                      <a:gd name="T26" fmla="*/ 9 w 33"/>
                      <a:gd name="T27" fmla="*/ 2 h 5"/>
                      <a:gd name="T28" fmla="*/ 10 w 33"/>
                      <a:gd name="T29" fmla="*/ 2 h 5"/>
                      <a:gd name="T30" fmla="*/ 10 w 33"/>
                      <a:gd name="T31" fmla="*/ 2 h 5"/>
                      <a:gd name="T32" fmla="*/ 11 w 33"/>
                      <a:gd name="T33" fmla="*/ 3 h 5"/>
                      <a:gd name="T34" fmla="*/ 12 w 33"/>
                      <a:gd name="T35" fmla="*/ 3 h 5"/>
                      <a:gd name="T36" fmla="*/ 12 w 33"/>
                      <a:gd name="T37" fmla="*/ 3 h 5"/>
                      <a:gd name="T38" fmla="*/ 13 w 33"/>
                      <a:gd name="T39" fmla="*/ 3 h 5"/>
                      <a:gd name="T40" fmla="*/ 14 w 33"/>
                      <a:gd name="T41" fmla="*/ 3 h 5"/>
                      <a:gd name="T42" fmla="*/ 14 w 33"/>
                      <a:gd name="T43" fmla="*/ 3 h 5"/>
                      <a:gd name="T44" fmla="*/ 15 w 33"/>
                      <a:gd name="T45" fmla="*/ 3 h 5"/>
                      <a:gd name="T46" fmla="*/ 16 w 33"/>
                      <a:gd name="T47" fmla="*/ 4 h 5"/>
                      <a:gd name="T48" fmla="*/ 16 w 33"/>
                      <a:gd name="T49" fmla="*/ 4 h 5"/>
                      <a:gd name="T50" fmla="*/ 17 w 33"/>
                      <a:gd name="T51" fmla="*/ 4 h 5"/>
                      <a:gd name="T52" fmla="*/ 17 w 33"/>
                      <a:gd name="T53" fmla="*/ 4 h 5"/>
                      <a:gd name="T54" fmla="*/ 18 w 33"/>
                      <a:gd name="T55" fmla="*/ 4 h 5"/>
                      <a:gd name="T56" fmla="*/ 19 w 33"/>
                      <a:gd name="T57" fmla="*/ 4 h 5"/>
                      <a:gd name="T58" fmla="*/ 19 w 33"/>
                      <a:gd name="T59" fmla="*/ 4 h 5"/>
                      <a:gd name="T60" fmla="*/ 20 w 33"/>
                      <a:gd name="T61" fmla="*/ 5 h 5"/>
                      <a:gd name="T62" fmla="*/ 21 w 33"/>
                      <a:gd name="T63" fmla="*/ 5 h 5"/>
                      <a:gd name="T64" fmla="*/ 21 w 33"/>
                      <a:gd name="T65" fmla="*/ 5 h 5"/>
                      <a:gd name="T66" fmla="*/ 22 w 33"/>
                      <a:gd name="T67" fmla="*/ 5 h 5"/>
                      <a:gd name="T68" fmla="*/ 23 w 33"/>
                      <a:gd name="T69" fmla="*/ 5 h 5"/>
                      <a:gd name="T70" fmla="*/ 23 w 33"/>
                      <a:gd name="T71" fmla="*/ 5 h 5"/>
                      <a:gd name="T72" fmla="*/ 24 w 33"/>
                      <a:gd name="T73" fmla="*/ 5 h 5"/>
                      <a:gd name="T74" fmla="*/ 25 w 33"/>
                      <a:gd name="T75" fmla="*/ 5 h 5"/>
                      <a:gd name="T76" fmla="*/ 25 w 33"/>
                      <a:gd name="T77" fmla="*/ 5 h 5"/>
                      <a:gd name="T78" fmla="*/ 26 w 33"/>
                      <a:gd name="T79" fmla="*/ 5 h 5"/>
                      <a:gd name="T80" fmla="*/ 26 w 33"/>
                      <a:gd name="T81" fmla="*/ 5 h 5"/>
                      <a:gd name="T82" fmla="*/ 27 w 33"/>
                      <a:gd name="T83" fmla="*/ 4 h 5"/>
                      <a:gd name="T84" fmla="*/ 28 w 33"/>
                      <a:gd name="T85" fmla="*/ 4 h 5"/>
                      <a:gd name="T86" fmla="*/ 29 w 33"/>
                      <a:gd name="T87" fmla="*/ 4 h 5"/>
                      <a:gd name="T88" fmla="*/ 29 w 33"/>
                      <a:gd name="T89" fmla="*/ 4 h 5"/>
                      <a:gd name="T90" fmla="*/ 30 w 33"/>
                      <a:gd name="T91" fmla="*/ 4 h 5"/>
                      <a:gd name="T92" fmla="*/ 31 w 33"/>
                      <a:gd name="T93" fmla="*/ 4 h 5"/>
                      <a:gd name="T94" fmla="*/ 31 w 33"/>
                      <a:gd name="T95" fmla="*/ 3 h 5"/>
                      <a:gd name="T96" fmla="*/ 32 w 33"/>
                      <a:gd name="T97" fmla="*/ 3 h 5"/>
                      <a:gd name="T98" fmla="*/ 33 w 33"/>
                      <a:gd name="T99" fmla="*/ 3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3" h="5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1"/>
                        </a:lnTo>
                        <a:lnTo>
                          <a:pt x="5" y="1"/>
                        </a:lnTo>
                        <a:lnTo>
                          <a:pt x="6" y="1"/>
                        </a:lnTo>
                        <a:lnTo>
                          <a:pt x="6" y="1"/>
                        </a:lnTo>
                        <a:lnTo>
                          <a:pt x="7" y="2"/>
                        </a:lnTo>
                        <a:lnTo>
                          <a:pt x="8" y="2"/>
                        </a:lnTo>
                        <a:lnTo>
                          <a:pt x="8" y="2"/>
                        </a:lnTo>
                        <a:lnTo>
                          <a:pt x="9" y="2"/>
                        </a:lnTo>
                        <a:lnTo>
                          <a:pt x="10" y="2"/>
                        </a:lnTo>
                        <a:lnTo>
                          <a:pt x="10" y="2"/>
                        </a:lnTo>
                        <a:lnTo>
                          <a:pt x="11" y="3"/>
                        </a:lnTo>
                        <a:lnTo>
                          <a:pt x="12" y="3"/>
                        </a:lnTo>
                        <a:lnTo>
                          <a:pt x="12" y="3"/>
                        </a:lnTo>
                        <a:lnTo>
                          <a:pt x="13" y="3"/>
                        </a:lnTo>
                        <a:lnTo>
                          <a:pt x="14" y="3"/>
                        </a:lnTo>
                        <a:lnTo>
                          <a:pt x="14" y="3"/>
                        </a:lnTo>
                        <a:lnTo>
                          <a:pt x="15" y="3"/>
                        </a:lnTo>
                        <a:lnTo>
                          <a:pt x="16" y="4"/>
                        </a:lnTo>
                        <a:lnTo>
                          <a:pt x="16" y="4"/>
                        </a:lnTo>
                        <a:lnTo>
                          <a:pt x="17" y="4"/>
                        </a:lnTo>
                        <a:lnTo>
                          <a:pt x="17" y="4"/>
                        </a:lnTo>
                        <a:lnTo>
                          <a:pt x="18" y="4"/>
                        </a:lnTo>
                        <a:lnTo>
                          <a:pt x="19" y="4"/>
                        </a:lnTo>
                        <a:lnTo>
                          <a:pt x="19" y="4"/>
                        </a:lnTo>
                        <a:lnTo>
                          <a:pt x="20" y="5"/>
                        </a:lnTo>
                        <a:lnTo>
                          <a:pt x="21" y="5"/>
                        </a:lnTo>
                        <a:lnTo>
                          <a:pt x="21" y="5"/>
                        </a:lnTo>
                        <a:lnTo>
                          <a:pt x="22" y="5"/>
                        </a:lnTo>
                        <a:lnTo>
                          <a:pt x="23" y="5"/>
                        </a:lnTo>
                        <a:lnTo>
                          <a:pt x="23" y="5"/>
                        </a:lnTo>
                        <a:lnTo>
                          <a:pt x="24" y="5"/>
                        </a:lnTo>
                        <a:lnTo>
                          <a:pt x="25" y="5"/>
                        </a:lnTo>
                        <a:lnTo>
                          <a:pt x="25" y="5"/>
                        </a:lnTo>
                        <a:lnTo>
                          <a:pt x="26" y="5"/>
                        </a:lnTo>
                        <a:lnTo>
                          <a:pt x="26" y="5"/>
                        </a:lnTo>
                        <a:lnTo>
                          <a:pt x="27" y="4"/>
                        </a:lnTo>
                        <a:lnTo>
                          <a:pt x="28" y="4"/>
                        </a:lnTo>
                        <a:lnTo>
                          <a:pt x="29" y="4"/>
                        </a:lnTo>
                        <a:lnTo>
                          <a:pt x="29" y="4"/>
                        </a:lnTo>
                        <a:lnTo>
                          <a:pt x="30" y="4"/>
                        </a:lnTo>
                        <a:lnTo>
                          <a:pt x="31" y="4"/>
                        </a:lnTo>
                        <a:lnTo>
                          <a:pt x="31" y="3"/>
                        </a:lnTo>
                        <a:lnTo>
                          <a:pt x="32" y="3"/>
                        </a:lnTo>
                        <a:lnTo>
                          <a:pt x="33" y="3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60" name="Freeform 933"/>
                  <p:cNvSpPr>
                    <a:spLocks/>
                  </p:cNvSpPr>
                  <p:nvPr/>
                </p:nvSpPr>
                <p:spPr bwMode="auto">
                  <a:xfrm>
                    <a:off x="5702301" y="2778126"/>
                    <a:ext cx="50800" cy="15875"/>
                  </a:xfrm>
                  <a:custGeom>
                    <a:avLst/>
                    <a:gdLst>
                      <a:gd name="T0" fmla="*/ 0 w 32"/>
                      <a:gd name="T1" fmla="*/ 10 h 10"/>
                      <a:gd name="T2" fmla="*/ 0 w 32"/>
                      <a:gd name="T3" fmla="*/ 10 h 10"/>
                      <a:gd name="T4" fmla="*/ 1 w 32"/>
                      <a:gd name="T5" fmla="*/ 10 h 10"/>
                      <a:gd name="T6" fmla="*/ 2 w 32"/>
                      <a:gd name="T7" fmla="*/ 10 h 10"/>
                      <a:gd name="T8" fmla="*/ 2 w 32"/>
                      <a:gd name="T9" fmla="*/ 9 h 10"/>
                      <a:gd name="T10" fmla="*/ 3 w 32"/>
                      <a:gd name="T11" fmla="*/ 9 h 10"/>
                      <a:gd name="T12" fmla="*/ 4 w 32"/>
                      <a:gd name="T13" fmla="*/ 9 h 10"/>
                      <a:gd name="T14" fmla="*/ 4 w 32"/>
                      <a:gd name="T15" fmla="*/ 9 h 10"/>
                      <a:gd name="T16" fmla="*/ 5 w 32"/>
                      <a:gd name="T17" fmla="*/ 8 h 10"/>
                      <a:gd name="T18" fmla="*/ 6 w 32"/>
                      <a:gd name="T19" fmla="*/ 8 h 10"/>
                      <a:gd name="T20" fmla="*/ 6 w 32"/>
                      <a:gd name="T21" fmla="*/ 8 h 10"/>
                      <a:gd name="T22" fmla="*/ 7 w 32"/>
                      <a:gd name="T23" fmla="*/ 7 h 10"/>
                      <a:gd name="T24" fmla="*/ 7 w 32"/>
                      <a:gd name="T25" fmla="*/ 7 h 10"/>
                      <a:gd name="T26" fmla="*/ 8 w 32"/>
                      <a:gd name="T27" fmla="*/ 7 h 10"/>
                      <a:gd name="T28" fmla="*/ 9 w 32"/>
                      <a:gd name="T29" fmla="*/ 7 h 10"/>
                      <a:gd name="T30" fmla="*/ 9 w 32"/>
                      <a:gd name="T31" fmla="*/ 6 h 10"/>
                      <a:gd name="T32" fmla="*/ 10 w 32"/>
                      <a:gd name="T33" fmla="*/ 6 h 10"/>
                      <a:gd name="T34" fmla="*/ 11 w 32"/>
                      <a:gd name="T35" fmla="*/ 6 h 10"/>
                      <a:gd name="T36" fmla="*/ 11 w 32"/>
                      <a:gd name="T37" fmla="*/ 5 h 10"/>
                      <a:gd name="T38" fmla="*/ 12 w 32"/>
                      <a:gd name="T39" fmla="*/ 5 h 10"/>
                      <a:gd name="T40" fmla="*/ 13 w 32"/>
                      <a:gd name="T41" fmla="*/ 5 h 10"/>
                      <a:gd name="T42" fmla="*/ 13 w 32"/>
                      <a:gd name="T43" fmla="*/ 5 h 10"/>
                      <a:gd name="T44" fmla="*/ 14 w 32"/>
                      <a:gd name="T45" fmla="*/ 4 h 10"/>
                      <a:gd name="T46" fmla="*/ 15 w 32"/>
                      <a:gd name="T47" fmla="*/ 4 h 10"/>
                      <a:gd name="T48" fmla="*/ 15 w 32"/>
                      <a:gd name="T49" fmla="*/ 4 h 10"/>
                      <a:gd name="T50" fmla="*/ 16 w 32"/>
                      <a:gd name="T51" fmla="*/ 3 h 10"/>
                      <a:gd name="T52" fmla="*/ 16 w 32"/>
                      <a:gd name="T53" fmla="*/ 3 h 10"/>
                      <a:gd name="T54" fmla="*/ 17 w 32"/>
                      <a:gd name="T55" fmla="*/ 3 h 10"/>
                      <a:gd name="T56" fmla="*/ 18 w 32"/>
                      <a:gd name="T57" fmla="*/ 3 h 10"/>
                      <a:gd name="T58" fmla="*/ 18 w 32"/>
                      <a:gd name="T59" fmla="*/ 3 h 10"/>
                      <a:gd name="T60" fmla="*/ 19 w 32"/>
                      <a:gd name="T61" fmla="*/ 2 h 10"/>
                      <a:gd name="T62" fmla="*/ 20 w 32"/>
                      <a:gd name="T63" fmla="*/ 2 h 10"/>
                      <a:gd name="T64" fmla="*/ 20 w 32"/>
                      <a:gd name="T65" fmla="*/ 2 h 10"/>
                      <a:gd name="T66" fmla="*/ 21 w 32"/>
                      <a:gd name="T67" fmla="*/ 2 h 10"/>
                      <a:gd name="T68" fmla="*/ 22 w 32"/>
                      <a:gd name="T69" fmla="*/ 2 h 10"/>
                      <a:gd name="T70" fmla="*/ 22 w 32"/>
                      <a:gd name="T71" fmla="*/ 1 h 10"/>
                      <a:gd name="T72" fmla="*/ 23 w 32"/>
                      <a:gd name="T73" fmla="*/ 1 h 10"/>
                      <a:gd name="T74" fmla="*/ 24 w 32"/>
                      <a:gd name="T75" fmla="*/ 1 h 10"/>
                      <a:gd name="T76" fmla="*/ 24 w 32"/>
                      <a:gd name="T77" fmla="*/ 1 h 10"/>
                      <a:gd name="T78" fmla="*/ 25 w 32"/>
                      <a:gd name="T79" fmla="*/ 1 h 10"/>
                      <a:gd name="T80" fmla="*/ 26 w 32"/>
                      <a:gd name="T81" fmla="*/ 0 h 10"/>
                      <a:gd name="T82" fmla="*/ 26 w 32"/>
                      <a:gd name="T83" fmla="*/ 0 h 10"/>
                      <a:gd name="T84" fmla="*/ 27 w 32"/>
                      <a:gd name="T85" fmla="*/ 0 h 10"/>
                      <a:gd name="T86" fmla="*/ 28 w 32"/>
                      <a:gd name="T87" fmla="*/ 0 h 10"/>
                      <a:gd name="T88" fmla="*/ 29 w 32"/>
                      <a:gd name="T89" fmla="*/ 0 h 10"/>
                      <a:gd name="T90" fmla="*/ 29 w 32"/>
                      <a:gd name="T91" fmla="*/ 0 h 10"/>
                      <a:gd name="T92" fmla="*/ 30 w 32"/>
                      <a:gd name="T93" fmla="*/ 0 h 10"/>
                      <a:gd name="T94" fmla="*/ 31 w 32"/>
                      <a:gd name="T95" fmla="*/ 0 h 10"/>
                      <a:gd name="T96" fmla="*/ 31 w 32"/>
                      <a:gd name="T97" fmla="*/ 0 h 10"/>
                      <a:gd name="T98" fmla="*/ 32 w 32"/>
                      <a:gd name="T99" fmla="*/ 0 h 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2" h="10">
                        <a:moveTo>
                          <a:pt x="0" y="10"/>
                        </a:moveTo>
                        <a:lnTo>
                          <a:pt x="0" y="10"/>
                        </a:lnTo>
                        <a:lnTo>
                          <a:pt x="1" y="10"/>
                        </a:lnTo>
                        <a:lnTo>
                          <a:pt x="2" y="10"/>
                        </a:lnTo>
                        <a:lnTo>
                          <a:pt x="2" y="9"/>
                        </a:lnTo>
                        <a:lnTo>
                          <a:pt x="3" y="9"/>
                        </a:lnTo>
                        <a:lnTo>
                          <a:pt x="4" y="9"/>
                        </a:lnTo>
                        <a:lnTo>
                          <a:pt x="4" y="9"/>
                        </a:lnTo>
                        <a:lnTo>
                          <a:pt x="5" y="8"/>
                        </a:lnTo>
                        <a:lnTo>
                          <a:pt x="6" y="8"/>
                        </a:lnTo>
                        <a:lnTo>
                          <a:pt x="6" y="8"/>
                        </a:lnTo>
                        <a:lnTo>
                          <a:pt x="7" y="7"/>
                        </a:lnTo>
                        <a:lnTo>
                          <a:pt x="7" y="7"/>
                        </a:lnTo>
                        <a:lnTo>
                          <a:pt x="8" y="7"/>
                        </a:lnTo>
                        <a:lnTo>
                          <a:pt x="9" y="7"/>
                        </a:lnTo>
                        <a:lnTo>
                          <a:pt x="9" y="6"/>
                        </a:lnTo>
                        <a:lnTo>
                          <a:pt x="10" y="6"/>
                        </a:lnTo>
                        <a:lnTo>
                          <a:pt x="11" y="6"/>
                        </a:lnTo>
                        <a:lnTo>
                          <a:pt x="11" y="5"/>
                        </a:lnTo>
                        <a:lnTo>
                          <a:pt x="12" y="5"/>
                        </a:lnTo>
                        <a:lnTo>
                          <a:pt x="13" y="5"/>
                        </a:lnTo>
                        <a:lnTo>
                          <a:pt x="13" y="5"/>
                        </a:lnTo>
                        <a:lnTo>
                          <a:pt x="14" y="4"/>
                        </a:lnTo>
                        <a:lnTo>
                          <a:pt x="15" y="4"/>
                        </a:lnTo>
                        <a:lnTo>
                          <a:pt x="15" y="4"/>
                        </a:lnTo>
                        <a:lnTo>
                          <a:pt x="16" y="3"/>
                        </a:lnTo>
                        <a:lnTo>
                          <a:pt x="16" y="3"/>
                        </a:lnTo>
                        <a:lnTo>
                          <a:pt x="17" y="3"/>
                        </a:lnTo>
                        <a:lnTo>
                          <a:pt x="18" y="3"/>
                        </a:lnTo>
                        <a:lnTo>
                          <a:pt x="18" y="3"/>
                        </a:lnTo>
                        <a:lnTo>
                          <a:pt x="19" y="2"/>
                        </a:lnTo>
                        <a:lnTo>
                          <a:pt x="20" y="2"/>
                        </a:lnTo>
                        <a:lnTo>
                          <a:pt x="20" y="2"/>
                        </a:lnTo>
                        <a:lnTo>
                          <a:pt x="21" y="2"/>
                        </a:lnTo>
                        <a:lnTo>
                          <a:pt x="22" y="2"/>
                        </a:lnTo>
                        <a:lnTo>
                          <a:pt x="22" y="1"/>
                        </a:lnTo>
                        <a:lnTo>
                          <a:pt x="23" y="1"/>
                        </a:lnTo>
                        <a:lnTo>
                          <a:pt x="24" y="1"/>
                        </a:lnTo>
                        <a:lnTo>
                          <a:pt x="24" y="1"/>
                        </a:lnTo>
                        <a:lnTo>
                          <a:pt x="25" y="1"/>
                        </a:lnTo>
                        <a:lnTo>
                          <a:pt x="26" y="0"/>
                        </a:lnTo>
                        <a:lnTo>
                          <a:pt x="26" y="0"/>
                        </a:lnTo>
                        <a:lnTo>
                          <a:pt x="27" y="0"/>
                        </a:lnTo>
                        <a:lnTo>
                          <a:pt x="28" y="0"/>
                        </a:lnTo>
                        <a:lnTo>
                          <a:pt x="29" y="0"/>
                        </a:lnTo>
                        <a:lnTo>
                          <a:pt x="29" y="0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1" y="0"/>
                        </a:lnTo>
                        <a:lnTo>
                          <a:pt x="32" y="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61" name="Freeform 934"/>
                  <p:cNvSpPr>
                    <a:spLocks/>
                  </p:cNvSpPr>
                  <p:nvPr/>
                </p:nvSpPr>
                <p:spPr bwMode="auto">
                  <a:xfrm>
                    <a:off x="5753101" y="2776538"/>
                    <a:ext cx="34925" cy="4763"/>
                  </a:xfrm>
                  <a:custGeom>
                    <a:avLst/>
                    <a:gdLst>
                      <a:gd name="T0" fmla="*/ 0 w 22"/>
                      <a:gd name="T1" fmla="*/ 1 h 3"/>
                      <a:gd name="T2" fmla="*/ 0 w 22"/>
                      <a:gd name="T3" fmla="*/ 1 h 3"/>
                      <a:gd name="T4" fmla="*/ 1 w 22"/>
                      <a:gd name="T5" fmla="*/ 1 h 3"/>
                      <a:gd name="T6" fmla="*/ 2 w 22"/>
                      <a:gd name="T7" fmla="*/ 1 h 3"/>
                      <a:gd name="T8" fmla="*/ 2 w 22"/>
                      <a:gd name="T9" fmla="*/ 1 h 3"/>
                      <a:gd name="T10" fmla="*/ 3 w 22"/>
                      <a:gd name="T11" fmla="*/ 0 h 3"/>
                      <a:gd name="T12" fmla="*/ 4 w 22"/>
                      <a:gd name="T13" fmla="*/ 0 h 3"/>
                      <a:gd name="T14" fmla="*/ 4 w 22"/>
                      <a:gd name="T15" fmla="*/ 0 h 3"/>
                      <a:gd name="T16" fmla="*/ 5 w 22"/>
                      <a:gd name="T17" fmla="*/ 0 h 3"/>
                      <a:gd name="T18" fmla="*/ 6 w 22"/>
                      <a:gd name="T19" fmla="*/ 1 h 3"/>
                      <a:gd name="T20" fmla="*/ 6 w 22"/>
                      <a:gd name="T21" fmla="*/ 0 h 3"/>
                      <a:gd name="T22" fmla="*/ 7 w 22"/>
                      <a:gd name="T23" fmla="*/ 1 h 3"/>
                      <a:gd name="T24" fmla="*/ 7 w 22"/>
                      <a:gd name="T25" fmla="*/ 1 h 3"/>
                      <a:gd name="T26" fmla="*/ 8 w 22"/>
                      <a:gd name="T27" fmla="*/ 1 h 3"/>
                      <a:gd name="T28" fmla="*/ 9 w 22"/>
                      <a:gd name="T29" fmla="*/ 1 h 3"/>
                      <a:gd name="T30" fmla="*/ 9 w 22"/>
                      <a:gd name="T31" fmla="*/ 1 h 3"/>
                      <a:gd name="T32" fmla="*/ 10 w 22"/>
                      <a:gd name="T33" fmla="*/ 1 h 3"/>
                      <a:gd name="T34" fmla="*/ 11 w 22"/>
                      <a:gd name="T35" fmla="*/ 1 h 3"/>
                      <a:gd name="T36" fmla="*/ 11 w 22"/>
                      <a:gd name="T37" fmla="*/ 1 h 3"/>
                      <a:gd name="T38" fmla="*/ 12 w 22"/>
                      <a:gd name="T39" fmla="*/ 1 h 3"/>
                      <a:gd name="T40" fmla="*/ 13 w 22"/>
                      <a:gd name="T41" fmla="*/ 1 h 3"/>
                      <a:gd name="T42" fmla="*/ 13 w 22"/>
                      <a:gd name="T43" fmla="*/ 1 h 3"/>
                      <a:gd name="T44" fmla="*/ 14 w 22"/>
                      <a:gd name="T45" fmla="*/ 1 h 3"/>
                      <a:gd name="T46" fmla="*/ 15 w 22"/>
                      <a:gd name="T47" fmla="*/ 1 h 3"/>
                      <a:gd name="T48" fmla="*/ 15 w 22"/>
                      <a:gd name="T49" fmla="*/ 1 h 3"/>
                      <a:gd name="T50" fmla="*/ 16 w 22"/>
                      <a:gd name="T51" fmla="*/ 1 h 3"/>
                      <a:gd name="T52" fmla="*/ 17 w 22"/>
                      <a:gd name="T53" fmla="*/ 2 h 3"/>
                      <a:gd name="T54" fmla="*/ 17 w 22"/>
                      <a:gd name="T55" fmla="*/ 2 h 3"/>
                      <a:gd name="T56" fmla="*/ 18 w 22"/>
                      <a:gd name="T57" fmla="*/ 2 h 3"/>
                      <a:gd name="T58" fmla="*/ 19 w 22"/>
                      <a:gd name="T59" fmla="*/ 2 h 3"/>
                      <a:gd name="T60" fmla="*/ 19 w 22"/>
                      <a:gd name="T61" fmla="*/ 2 h 3"/>
                      <a:gd name="T62" fmla="*/ 20 w 22"/>
                      <a:gd name="T63" fmla="*/ 3 h 3"/>
                      <a:gd name="T64" fmla="*/ 21 w 22"/>
                      <a:gd name="T65" fmla="*/ 3 h 3"/>
                      <a:gd name="T66" fmla="*/ 21 w 22"/>
                      <a:gd name="T67" fmla="*/ 3 h 3"/>
                      <a:gd name="T68" fmla="*/ 22 w 22"/>
                      <a:gd name="T69" fmla="*/ 3 h 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</a:cxnLst>
                    <a:rect l="0" t="0" r="r" b="b"/>
                    <a:pathLst>
                      <a:path w="22" h="3">
                        <a:moveTo>
                          <a:pt x="0" y="1"/>
                        </a:moveTo>
                        <a:lnTo>
                          <a:pt x="0" y="1"/>
                        </a:lnTo>
                        <a:lnTo>
                          <a:pt x="1" y="1"/>
                        </a:lnTo>
                        <a:lnTo>
                          <a:pt x="2" y="1"/>
                        </a:lnTo>
                        <a:lnTo>
                          <a:pt x="2" y="1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6" y="1"/>
                        </a:lnTo>
                        <a:lnTo>
                          <a:pt x="6" y="0"/>
                        </a:lnTo>
                        <a:lnTo>
                          <a:pt x="7" y="1"/>
                        </a:lnTo>
                        <a:lnTo>
                          <a:pt x="7" y="1"/>
                        </a:lnTo>
                        <a:lnTo>
                          <a:pt x="8" y="1"/>
                        </a:lnTo>
                        <a:lnTo>
                          <a:pt x="9" y="1"/>
                        </a:lnTo>
                        <a:lnTo>
                          <a:pt x="9" y="1"/>
                        </a:lnTo>
                        <a:lnTo>
                          <a:pt x="10" y="1"/>
                        </a:lnTo>
                        <a:lnTo>
                          <a:pt x="11" y="1"/>
                        </a:lnTo>
                        <a:lnTo>
                          <a:pt x="11" y="1"/>
                        </a:lnTo>
                        <a:lnTo>
                          <a:pt x="12" y="1"/>
                        </a:lnTo>
                        <a:lnTo>
                          <a:pt x="13" y="1"/>
                        </a:lnTo>
                        <a:lnTo>
                          <a:pt x="13" y="1"/>
                        </a:lnTo>
                        <a:lnTo>
                          <a:pt x="14" y="1"/>
                        </a:lnTo>
                        <a:lnTo>
                          <a:pt x="15" y="1"/>
                        </a:lnTo>
                        <a:lnTo>
                          <a:pt x="15" y="1"/>
                        </a:lnTo>
                        <a:lnTo>
                          <a:pt x="16" y="1"/>
                        </a:lnTo>
                        <a:lnTo>
                          <a:pt x="17" y="2"/>
                        </a:lnTo>
                        <a:lnTo>
                          <a:pt x="17" y="2"/>
                        </a:lnTo>
                        <a:lnTo>
                          <a:pt x="18" y="2"/>
                        </a:lnTo>
                        <a:lnTo>
                          <a:pt x="19" y="2"/>
                        </a:lnTo>
                        <a:lnTo>
                          <a:pt x="19" y="2"/>
                        </a:lnTo>
                        <a:lnTo>
                          <a:pt x="20" y="3"/>
                        </a:lnTo>
                        <a:lnTo>
                          <a:pt x="21" y="3"/>
                        </a:lnTo>
                        <a:lnTo>
                          <a:pt x="21" y="3"/>
                        </a:lnTo>
                        <a:lnTo>
                          <a:pt x="22" y="3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2112" name="Group 2111"/>
                <p:cNvGrpSpPr/>
                <p:nvPr/>
              </p:nvGrpSpPr>
              <p:grpSpPr>
                <a:xfrm>
                  <a:off x="4498976" y="2933701"/>
                  <a:ext cx="1217613" cy="149225"/>
                  <a:chOff x="4498976" y="2933701"/>
                  <a:chExt cx="1217613" cy="149225"/>
                </a:xfrm>
              </p:grpSpPr>
              <p:sp>
                <p:nvSpPr>
                  <p:cNvPr id="2113" name="Rectangle 893"/>
                  <p:cNvSpPr>
                    <a:spLocks noChangeArrowheads="1"/>
                  </p:cNvSpPr>
                  <p:nvPr/>
                </p:nvSpPr>
                <p:spPr bwMode="auto">
                  <a:xfrm>
                    <a:off x="4795838" y="2933701"/>
                    <a:ext cx="217488" cy="1492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7.5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114" name="Rectangle 894"/>
                  <p:cNvSpPr>
                    <a:spLocks noChangeArrowheads="1"/>
                  </p:cNvSpPr>
                  <p:nvPr/>
                </p:nvSpPr>
                <p:spPr bwMode="auto">
                  <a:xfrm>
                    <a:off x="5202238" y="2933701"/>
                    <a:ext cx="119063" cy="1492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8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115" name="Rectangle 895"/>
                  <p:cNvSpPr>
                    <a:spLocks noChangeArrowheads="1"/>
                  </p:cNvSpPr>
                  <p:nvPr/>
                </p:nvSpPr>
                <p:spPr bwMode="auto">
                  <a:xfrm>
                    <a:off x="5499101" y="2933701"/>
                    <a:ext cx="217488" cy="1492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8.5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116" name="Rectangle 892"/>
                  <p:cNvSpPr>
                    <a:spLocks noChangeArrowheads="1"/>
                  </p:cNvSpPr>
                  <p:nvPr/>
                </p:nvSpPr>
                <p:spPr bwMode="auto">
                  <a:xfrm>
                    <a:off x="4498976" y="2933701"/>
                    <a:ext cx="119063" cy="1492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7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</p:grpSp>
          <p:grpSp>
            <p:nvGrpSpPr>
              <p:cNvPr id="1843" name="Group 1842"/>
              <p:cNvGrpSpPr/>
              <p:nvPr/>
            </p:nvGrpSpPr>
            <p:grpSpPr>
              <a:xfrm>
                <a:off x="6329861" y="2265863"/>
                <a:ext cx="1627200" cy="1130400"/>
                <a:chOff x="2659063" y="1971676"/>
                <a:chExt cx="1611314" cy="1111250"/>
              </a:xfrm>
            </p:grpSpPr>
            <p:grpSp>
              <p:nvGrpSpPr>
                <p:cNvPr id="1844" name="Group 1843"/>
                <p:cNvGrpSpPr/>
                <p:nvPr/>
              </p:nvGrpSpPr>
              <p:grpSpPr>
                <a:xfrm>
                  <a:off x="2659063" y="1971676"/>
                  <a:ext cx="206375" cy="1011238"/>
                  <a:chOff x="2659063" y="1971676"/>
                  <a:chExt cx="206375" cy="1011238"/>
                </a:xfrm>
              </p:grpSpPr>
              <p:sp>
                <p:nvSpPr>
                  <p:cNvPr id="2106" name="Rectangle 740"/>
                  <p:cNvSpPr>
                    <a:spLocks noChangeArrowheads="1"/>
                  </p:cNvSpPr>
                  <p:nvPr/>
                </p:nvSpPr>
                <p:spPr bwMode="auto">
                  <a:xfrm>
                    <a:off x="2659063" y="2844801"/>
                    <a:ext cx="166688" cy="13811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-50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107" name="Rectangle 744"/>
                  <p:cNvSpPr>
                    <a:spLocks noChangeArrowheads="1"/>
                  </p:cNvSpPr>
                  <p:nvPr/>
                </p:nvSpPr>
                <p:spPr bwMode="auto">
                  <a:xfrm>
                    <a:off x="2659063" y="2557464"/>
                    <a:ext cx="166688" cy="13811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-30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108" name="Rectangle 748"/>
                  <p:cNvSpPr>
                    <a:spLocks noChangeArrowheads="1"/>
                  </p:cNvSpPr>
                  <p:nvPr/>
                </p:nvSpPr>
                <p:spPr bwMode="auto">
                  <a:xfrm>
                    <a:off x="2659063" y="2259014"/>
                    <a:ext cx="166688" cy="13811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-10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109" name="Rectangle 752"/>
                  <p:cNvSpPr>
                    <a:spLocks noChangeArrowheads="1"/>
                  </p:cNvSpPr>
                  <p:nvPr/>
                </p:nvSpPr>
                <p:spPr bwMode="auto">
                  <a:xfrm>
                    <a:off x="2687638" y="1971676"/>
                    <a:ext cx="177800" cy="1492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10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1845" name="Group 1844"/>
                <p:cNvGrpSpPr/>
                <p:nvPr/>
              </p:nvGrpSpPr>
              <p:grpSpPr>
                <a:xfrm>
                  <a:off x="2873376" y="2017714"/>
                  <a:ext cx="1258888" cy="876300"/>
                  <a:chOff x="2873376" y="2017714"/>
                  <a:chExt cx="1258888" cy="876300"/>
                </a:xfrm>
              </p:grpSpPr>
              <p:sp>
                <p:nvSpPr>
                  <p:cNvPr id="1853" name="Line 610"/>
                  <p:cNvSpPr>
                    <a:spLocks noChangeShapeType="1"/>
                  </p:cNvSpPr>
                  <p:nvPr/>
                </p:nvSpPr>
                <p:spPr bwMode="auto">
                  <a:xfrm>
                    <a:off x="2873376" y="2894013"/>
                    <a:ext cx="1258888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54" name="Line 611"/>
                  <p:cNvSpPr>
                    <a:spLocks noChangeShapeType="1"/>
                  </p:cNvSpPr>
                  <p:nvPr/>
                </p:nvSpPr>
                <p:spPr bwMode="auto">
                  <a:xfrm>
                    <a:off x="2873376" y="2020888"/>
                    <a:ext cx="1258888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55" name="Line 6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73376" y="2881313"/>
                    <a:ext cx="0" cy="127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56" name="Line 6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125789" y="2881313"/>
                    <a:ext cx="0" cy="127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57" name="Line 6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76614" y="2881313"/>
                    <a:ext cx="0" cy="127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58" name="Line 61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629026" y="2881313"/>
                    <a:ext cx="0" cy="127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59" name="Line 6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879851" y="2881313"/>
                    <a:ext cx="0" cy="127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60" name="Line 61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132264" y="2881313"/>
                    <a:ext cx="0" cy="127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61" name="Line 618"/>
                  <p:cNvSpPr>
                    <a:spLocks noChangeShapeType="1"/>
                  </p:cNvSpPr>
                  <p:nvPr/>
                </p:nvSpPr>
                <p:spPr bwMode="auto">
                  <a:xfrm>
                    <a:off x="2873376" y="2020888"/>
                    <a:ext cx="0" cy="127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62" name="Line 619"/>
                  <p:cNvSpPr>
                    <a:spLocks noChangeShapeType="1"/>
                  </p:cNvSpPr>
                  <p:nvPr/>
                </p:nvSpPr>
                <p:spPr bwMode="auto">
                  <a:xfrm>
                    <a:off x="3125789" y="2020888"/>
                    <a:ext cx="0" cy="127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63" name="Line 620"/>
                  <p:cNvSpPr>
                    <a:spLocks noChangeShapeType="1"/>
                  </p:cNvSpPr>
                  <p:nvPr/>
                </p:nvSpPr>
                <p:spPr bwMode="auto">
                  <a:xfrm>
                    <a:off x="3376614" y="2020888"/>
                    <a:ext cx="0" cy="127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64" name="Line 621"/>
                  <p:cNvSpPr>
                    <a:spLocks noChangeShapeType="1"/>
                  </p:cNvSpPr>
                  <p:nvPr/>
                </p:nvSpPr>
                <p:spPr bwMode="auto">
                  <a:xfrm>
                    <a:off x="3629026" y="2020888"/>
                    <a:ext cx="0" cy="127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65" name="Line 622"/>
                  <p:cNvSpPr>
                    <a:spLocks noChangeShapeType="1"/>
                  </p:cNvSpPr>
                  <p:nvPr/>
                </p:nvSpPr>
                <p:spPr bwMode="auto">
                  <a:xfrm>
                    <a:off x="3879851" y="2020888"/>
                    <a:ext cx="0" cy="127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66" name="Line 623"/>
                  <p:cNvSpPr>
                    <a:spLocks noChangeShapeType="1"/>
                  </p:cNvSpPr>
                  <p:nvPr/>
                </p:nvSpPr>
                <p:spPr bwMode="auto">
                  <a:xfrm>
                    <a:off x="4132264" y="2020888"/>
                    <a:ext cx="0" cy="127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67" name="Line 627"/>
                  <p:cNvSpPr>
                    <a:spLocks noChangeShapeType="1"/>
                  </p:cNvSpPr>
                  <p:nvPr/>
                </p:nvSpPr>
                <p:spPr bwMode="auto">
                  <a:xfrm>
                    <a:off x="2873376" y="2849563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68" name="Line 628"/>
                  <p:cNvSpPr>
                    <a:spLocks noChangeShapeType="1"/>
                  </p:cNvSpPr>
                  <p:nvPr/>
                </p:nvSpPr>
                <p:spPr bwMode="auto">
                  <a:xfrm>
                    <a:off x="2873376" y="2824163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69" name="Line 629"/>
                  <p:cNvSpPr>
                    <a:spLocks noChangeShapeType="1"/>
                  </p:cNvSpPr>
                  <p:nvPr/>
                </p:nvSpPr>
                <p:spPr bwMode="auto">
                  <a:xfrm>
                    <a:off x="2873376" y="2806701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70" name="Line 630"/>
                  <p:cNvSpPr>
                    <a:spLocks noChangeShapeType="1"/>
                  </p:cNvSpPr>
                  <p:nvPr/>
                </p:nvSpPr>
                <p:spPr bwMode="auto">
                  <a:xfrm>
                    <a:off x="2873376" y="2792413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71" name="Line 631"/>
                  <p:cNvSpPr>
                    <a:spLocks noChangeShapeType="1"/>
                  </p:cNvSpPr>
                  <p:nvPr/>
                </p:nvSpPr>
                <p:spPr bwMode="auto">
                  <a:xfrm>
                    <a:off x="2873376" y="2781301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72" name="Line 632"/>
                  <p:cNvSpPr>
                    <a:spLocks noChangeShapeType="1"/>
                  </p:cNvSpPr>
                  <p:nvPr/>
                </p:nvSpPr>
                <p:spPr bwMode="auto">
                  <a:xfrm>
                    <a:off x="2873376" y="2770188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73" name="Line 633"/>
                  <p:cNvSpPr>
                    <a:spLocks noChangeShapeType="1"/>
                  </p:cNvSpPr>
                  <p:nvPr/>
                </p:nvSpPr>
                <p:spPr bwMode="auto">
                  <a:xfrm>
                    <a:off x="2873376" y="2762251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74" name="Line 634"/>
                  <p:cNvSpPr>
                    <a:spLocks noChangeShapeType="1"/>
                  </p:cNvSpPr>
                  <p:nvPr/>
                </p:nvSpPr>
                <p:spPr bwMode="auto">
                  <a:xfrm>
                    <a:off x="2873376" y="2755901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75" name="Line 635"/>
                  <p:cNvSpPr>
                    <a:spLocks noChangeShapeType="1"/>
                  </p:cNvSpPr>
                  <p:nvPr/>
                </p:nvSpPr>
                <p:spPr bwMode="auto">
                  <a:xfrm>
                    <a:off x="2873376" y="2705101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76" name="Line 636"/>
                  <p:cNvSpPr>
                    <a:spLocks noChangeShapeType="1"/>
                  </p:cNvSpPr>
                  <p:nvPr/>
                </p:nvSpPr>
                <p:spPr bwMode="auto">
                  <a:xfrm>
                    <a:off x="2873376" y="2679701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77" name="Line 637"/>
                  <p:cNvSpPr>
                    <a:spLocks noChangeShapeType="1"/>
                  </p:cNvSpPr>
                  <p:nvPr/>
                </p:nvSpPr>
                <p:spPr bwMode="auto">
                  <a:xfrm>
                    <a:off x="2873376" y="2660651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78" name="Line 638"/>
                  <p:cNvSpPr>
                    <a:spLocks noChangeShapeType="1"/>
                  </p:cNvSpPr>
                  <p:nvPr/>
                </p:nvSpPr>
                <p:spPr bwMode="auto">
                  <a:xfrm>
                    <a:off x="2873376" y="2646363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79" name="Line 639"/>
                  <p:cNvSpPr>
                    <a:spLocks noChangeShapeType="1"/>
                  </p:cNvSpPr>
                  <p:nvPr/>
                </p:nvSpPr>
                <p:spPr bwMode="auto">
                  <a:xfrm>
                    <a:off x="2873376" y="2635251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80" name="Line 640"/>
                  <p:cNvSpPr>
                    <a:spLocks noChangeShapeType="1"/>
                  </p:cNvSpPr>
                  <p:nvPr/>
                </p:nvSpPr>
                <p:spPr bwMode="auto">
                  <a:xfrm>
                    <a:off x="2873376" y="2625726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81" name="Line 641"/>
                  <p:cNvSpPr>
                    <a:spLocks noChangeShapeType="1"/>
                  </p:cNvSpPr>
                  <p:nvPr/>
                </p:nvSpPr>
                <p:spPr bwMode="auto">
                  <a:xfrm>
                    <a:off x="2873376" y="2617788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82" name="Line 642"/>
                  <p:cNvSpPr>
                    <a:spLocks noChangeShapeType="1"/>
                  </p:cNvSpPr>
                  <p:nvPr/>
                </p:nvSpPr>
                <p:spPr bwMode="auto">
                  <a:xfrm>
                    <a:off x="2873376" y="2609851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83" name="Line 643"/>
                  <p:cNvSpPr>
                    <a:spLocks noChangeShapeType="1"/>
                  </p:cNvSpPr>
                  <p:nvPr/>
                </p:nvSpPr>
                <p:spPr bwMode="auto">
                  <a:xfrm>
                    <a:off x="2873376" y="2559051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84" name="Line 644"/>
                  <p:cNvSpPr>
                    <a:spLocks noChangeShapeType="1"/>
                  </p:cNvSpPr>
                  <p:nvPr/>
                </p:nvSpPr>
                <p:spPr bwMode="auto">
                  <a:xfrm>
                    <a:off x="2873376" y="2533651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85" name="Line 645"/>
                  <p:cNvSpPr>
                    <a:spLocks noChangeShapeType="1"/>
                  </p:cNvSpPr>
                  <p:nvPr/>
                </p:nvSpPr>
                <p:spPr bwMode="auto">
                  <a:xfrm>
                    <a:off x="2873376" y="2516188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86" name="Line 646"/>
                  <p:cNvSpPr>
                    <a:spLocks noChangeShapeType="1"/>
                  </p:cNvSpPr>
                  <p:nvPr/>
                </p:nvSpPr>
                <p:spPr bwMode="auto">
                  <a:xfrm>
                    <a:off x="2873376" y="2501901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87" name="Line 647"/>
                  <p:cNvSpPr>
                    <a:spLocks noChangeShapeType="1"/>
                  </p:cNvSpPr>
                  <p:nvPr/>
                </p:nvSpPr>
                <p:spPr bwMode="auto">
                  <a:xfrm>
                    <a:off x="2873376" y="2490788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88" name="Line 648"/>
                  <p:cNvSpPr>
                    <a:spLocks noChangeShapeType="1"/>
                  </p:cNvSpPr>
                  <p:nvPr/>
                </p:nvSpPr>
                <p:spPr bwMode="auto">
                  <a:xfrm>
                    <a:off x="2873376" y="2479676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89" name="Line 649"/>
                  <p:cNvSpPr>
                    <a:spLocks noChangeShapeType="1"/>
                  </p:cNvSpPr>
                  <p:nvPr/>
                </p:nvSpPr>
                <p:spPr bwMode="auto">
                  <a:xfrm>
                    <a:off x="2873376" y="2471738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90" name="Line 650"/>
                  <p:cNvSpPr>
                    <a:spLocks noChangeShapeType="1"/>
                  </p:cNvSpPr>
                  <p:nvPr/>
                </p:nvSpPr>
                <p:spPr bwMode="auto">
                  <a:xfrm>
                    <a:off x="2873376" y="2463801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91" name="Line 651"/>
                  <p:cNvSpPr>
                    <a:spLocks noChangeShapeType="1"/>
                  </p:cNvSpPr>
                  <p:nvPr/>
                </p:nvSpPr>
                <p:spPr bwMode="auto">
                  <a:xfrm>
                    <a:off x="2873376" y="2414588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92" name="Line 652"/>
                  <p:cNvSpPr>
                    <a:spLocks noChangeShapeType="1"/>
                  </p:cNvSpPr>
                  <p:nvPr/>
                </p:nvSpPr>
                <p:spPr bwMode="auto">
                  <a:xfrm>
                    <a:off x="2873376" y="2389188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93" name="Line 653"/>
                  <p:cNvSpPr>
                    <a:spLocks noChangeShapeType="1"/>
                  </p:cNvSpPr>
                  <p:nvPr/>
                </p:nvSpPr>
                <p:spPr bwMode="auto">
                  <a:xfrm>
                    <a:off x="2873376" y="2370138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94" name="Line 654"/>
                  <p:cNvSpPr>
                    <a:spLocks noChangeShapeType="1"/>
                  </p:cNvSpPr>
                  <p:nvPr/>
                </p:nvSpPr>
                <p:spPr bwMode="auto">
                  <a:xfrm>
                    <a:off x="2873376" y="2355851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95" name="Line 655"/>
                  <p:cNvSpPr>
                    <a:spLocks noChangeShapeType="1"/>
                  </p:cNvSpPr>
                  <p:nvPr/>
                </p:nvSpPr>
                <p:spPr bwMode="auto">
                  <a:xfrm>
                    <a:off x="2873376" y="2344738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96" name="Line 656"/>
                  <p:cNvSpPr>
                    <a:spLocks noChangeShapeType="1"/>
                  </p:cNvSpPr>
                  <p:nvPr/>
                </p:nvSpPr>
                <p:spPr bwMode="auto">
                  <a:xfrm>
                    <a:off x="2873376" y="2335213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97" name="Line 657"/>
                  <p:cNvSpPr>
                    <a:spLocks noChangeShapeType="1"/>
                  </p:cNvSpPr>
                  <p:nvPr/>
                </p:nvSpPr>
                <p:spPr bwMode="auto">
                  <a:xfrm>
                    <a:off x="2873376" y="2327276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98" name="Line 658"/>
                  <p:cNvSpPr>
                    <a:spLocks noChangeShapeType="1"/>
                  </p:cNvSpPr>
                  <p:nvPr/>
                </p:nvSpPr>
                <p:spPr bwMode="auto">
                  <a:xfrm>
                    <a:off x="2873376" y="2319338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99" name="Line 659"/>
                  <p:cNvSpPr>
                    <a:spLocks noChangeShapeType="1"/>
                  </p:cNvSpPr>
                  <p:nvPr/>
                </p:nvSpPr>
                <p:spPr bwMode="auto">
                  <a:xfrm>
                    <a:off x="2873376" y="2268538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00" name="Line 660"/>
                  <p:cNvSpPr>
                    <a:spLocks noChangeShapeType="1"/>
                  </p:cNvSpPr>
                  <p:nvPr/>
                </p:nvSpPr>
                <p:spPr bwMode="auto">
                  <a:xfrm>
                    <a:off x="2873376" y="2243138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01" name="Line 661"/>
                  <p:cNvSpPr>
                    <a:spLocks noChangeShapeType="1"/>
                  </p:cNvSpPr>
                  <p:nvPr/>
                </p:nvSpPr>
                <p:spPr bwMode="auto">
                  <a:xfrm>
                    <a:off x="2873376" y="2225676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02" name="Line 662"/>
                  <p:cNvSpPr>
                    <a:spLocks noChangeShapeType="1"/>
                  </p:cNvSpPr>
                  <p:nvPr/>
                </p:nvSpPr>
                <p:spPr bwMode="auto">
                  <a:xfrm>
                    <a:off x="2873376" y="2211388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03" name="Line 663"/>
                  <p:cNvSpPr>
                    <a:spLocks noChangeShapeType="1"/>
                  </p:cNvSpPr>
                  <p:nvPr/>
                </p:nvSpPr>
                <p:spPr bwMode="auto">
                  <a:xfrm>
                    <a:off x="2873376" y="2198688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04" name="Line 664"/>
                  <p:cNvSpPr>
                    <a:spLocks noChangeShapeType="1"/>
                  </p:cNvSpPr>
                  <p:nvPr/>
                </p:nvSpPr>
                <p:spPr bwMode="auto">
                  <a:xfrm>
                    <a:off x="2873376" y="2189163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05" name="Line 665"/>
                  <p:cNvSpPr>
                    <a:spLocks noChangeShapeType="1"/>
                  </p:cNvSpPr>
                  <p:nvPr/>
                </p:nvSpPr>
                <p:spPr bwMode="auto">
                  <a:xfrm>
                    <a:off x="2873376" y="2181226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06" name="Line 666"/>
                  <p:cNvSpPr>
                    <a:spLocks noChangeShapeType="1"/>
                  </p:cNvSpPr>
                  <p:nvPr/>
                </p:nvSpPr>
                <p:spPr bwMode="auto">
                  <a:xfrm>
                    <a:off x="2873376" y="2173288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07" name="Line 667"/>
                  <p:cNvSpPr>
                    <a:spLocks noChangeShapeType="1"/>
                  </p:cNvSpPr>
                  <p:nvPr/>
                </p:nvSpPr>
                <p:spPr bwMode="auto">
                  <a:xfrm>
                    <a:off x="2873376" y="2122488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08" name="Line 668"/>
                  <p:cNvSpPr>
                    <a:spLocks noChangeShapeType="1"/>
                  </p:cNvSpPr>
                  <p:nvPr/>
                </p:nvSpPr>
                <p:spPr bwMode="auto">
                  <a:xfrm>
                    <a:off x="2873376" y="2097088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09" name="Line 669"/>
                  <p:cNvSpPr>
                    <a:spLocks noChangeShapeType="1"/>
                  </p:cNvSpPr>
                  <p:nvPr/>
                </p:nvSpPr>
                <p:spPr bwMode="auto">
                  <a:xfrm>
                    <a:off x="2873376" y="2079626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10" name="Line 670"/>
                  <p:cNvSpPr>
                    <a:spLocks noChangeShapeType="1"/>
                  </p:cNvSpPr>
                  <p:nvPr/>
                </p:nvSpPr>
                <p:spPr bwMode="auto">
                  <a:xfrm>
                    <a:off x="2873376" y="2065338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11" name="Line 671"/>
                  <p:cNvSpPr>
                    <a:spLocks noChangeShapeType="1"/>
                  </p:cNvSpPr>
                  <p:nvPr/>
                </p:nvSpPr>
                <p:spPr bwMode="auto">
                  <a:xfrm>
                    <a:off x="2873376" y="2054226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12" name="Line 672"/>
                  <p:cNvSpPr>
                    <a:spLocks noChangeShapeType="1"/>
                  </p:cNvSpPr>
                  <p:nvPr/>
                </p:nvSpPr>
                <p:spPr bwMode="auto">
                  <a:xfrm>
                    <a:off x="2873376" y="2044701"/>
                    <a:ext cx="63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grpSp>
                <p:nvGrpSpPr>
                  <p:cNvPr id="1913" name="Group 1912"/>
                  <p:cNvGrpSpPr/>
                  <p:nvPr/>
                </p:nvGrpSpPr>
                <p:grpSpPr>
                  <a:xfrm>
                    <a:off x="2873376" y="2017714"/>
                    <a:ext cx="1258887" cy="876300"/>
                    <a:chOff x="2873376" y="2017714"/>
                    <a:chExt cx="1258887" cy="876300"/>
                  </a:xfrm>
                </p:grpSpPr>
                <p:sp>
                  <p:nvSpPr>
                    <p:cNvPr id="1914" name="Line 67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3376" y="2035176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1915" name="Line 67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3376" y="2027239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1916" name="Line 67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125913" y="2849564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17" name="Line 67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125913" y="2824164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18" name="Line 67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125913" y="2806701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19" name="Line 67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125913" y="2792414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20" name="Line 68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125913" y="2781301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21" name="Line 68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125913" y="2770189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22" name="Line 68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125913" y="2762251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23" name="Line 68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125913" y="2755901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24" name="Line 68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125913" y="2705101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25" name="Line 68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125913" y="2679701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26" name="Line 68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125913" y="2660651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27" name="Line 68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125913" y="2646364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28" name="Line 68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125913" y="2635251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29" name="Line 68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125913" y="2625726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30" name="Line 69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125913" y="2617789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31" name="Line 69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125913" y="2609851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32" name="Line 69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125913" y="2559051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33" name="Line 69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125913" y="2533651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34" name="Line 69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125913" y="2516189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35" name="Line 69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125913" y="2501901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36" name="Line 69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125913" y="2490789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37" name="Line 69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125913" y="2479676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38" name="Line 69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125913" y="2471739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39" name="Line 69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125913" y="2463801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40" name="Line 70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125913" y="2414589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41" name="Line 70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125913" y="2389189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42" name="Line 70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125913" y="2370139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1943" name="Line 70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125913" y="2355851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1944" name="Line 70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125913" y="2344739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1945" name="Line 70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125913" y="2335214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1946" name="Line 70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125913" y="2327276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1947" name="Line 70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125913" y="2319339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1948" name="Line 70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125913" y="2268539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1949" name="Line 70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125913" y="2243139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1950" name="Line 71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125913" y="2225676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1951" name="Line 71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125913" y="2211389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1952" name="Line 71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125913" y="2198689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1953" name="Line 71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125913" y="2189164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1954" name="Line 71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125913" y="2181226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1955" name="Line 71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125913" y="2173289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1956" name="Line 71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125913" y="2122489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1957" name="Line 71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125913" y="2097089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1958" name="Line 71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125913" y="2079626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1959" name="Line 71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125913" y="2065339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1960" name="Line 72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125913" y="2054226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1961" name="Line 72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125913" y="2044701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1962" name="Line 72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125913" y="2035176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1963" name="Line 72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125913" y="2027239"/>
                      <a:ext cx="63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1964" name="Line 72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73376" y="2020889"/>
                      <a:ext cx="0" cy="8731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65" name="Line 72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132263" y="2020889"/>
                      <a:ext cx="0" cy="87312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66" name="Line 7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3376" y="2894014"/>
                      <a:ext cx="1270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67" name="Line 7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3376" y="2747964"/>
                      <a:ext cx="1270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68" name="Line 72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3376" y="2603501"/>
                      <a:ext cx="1270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69" name="Line 7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3376" y="2457451"/>
                      <a:ext cx="1270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70" name="Line 7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3376" y="2312989"/>
                      <a:ext cx="1270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1971" name="Line 7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3376" y="2166939"/>
                      <a:ext cx="1270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1972" name="Line 7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3376" y="2020889"/>
                      <a:ext cx="1270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1973" name="Line 73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119563" y="2894014"/>
                      <a:ext cx="1270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74" name="Line 73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119563" y="2747964"/>
                      <a:ext cx="1270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75" name="Line 73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119563" y="2603501"/>
                      <a:ext cx="1270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76" name="Line 73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119563" y="2457451"/>
                      <a:ext cx="1270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77" name="Line 73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119563" y="2312989"/>
                      <a:ext cx="1270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1978" name="Line 73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119563" y="2166939"/>
                      <a:ext cx="1270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1979" name="Line 73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119563" y="2020889"/>
                      <a:ext cx="1270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1980" name="Freeform 754"/>
                    <p:cNvSpPr>
                      <a:spLocks/>
                    </p:cNvSpPr>
                    <p:nvPr/>
                  </p:nvSpPr>
                  <p:spPr bwMode="auto">
                    <a:xfrm>
                      <a:off x="2905126" y="2879726"/>
                      <a:ext cx="0" cy="14288"/>
                    </a:xfrm>
                    <a:custGeom>
                      <a:avLst/>
                      <a:gdLst>
                        <a:gd name="T0" fmla="*/ 9 h 9"/>
                        <a:gd name="T1" fmla="*/ 0 h 9"/>
                        <a:gd name="T2" fmla="*/ 9 h 9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9">
                          <a:moveTo>
                            <a:pt x="0" y="9"/>
                          </a:moveTo>
                          <a:lnTo>
                            <a:pt x="0" y="0"/>
                          </a:lnTo>
                          <a:lnTo>
                            <a:pt x="0" y="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81" name="Freeform 755"/>
                    <p:cNvSpPr>
                      <a:spLocks/>
                    </p:cNvSpPr>
                    <p:nvPr/>
                  </p:nvSpPr>
                  <p:spPr bwMode="auto">
                    <a:xfrm>
                      <a:off x="2914651" y="2873376"/>
                      <a:ext cx="0" cy="20638"/>
                    </a:xfrm>
                    <a:custGeom>
                      <a:avLst/>
                      <a:gdLst>
                        <a:gd name="T0" fmla="*/ 13 h 13"/>
                        <a:gd name="T1" fmla="*/ 0 h 13"/>
                        <a:gd name="T2" fmla="*/ 13 h 13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3">
                          <a:moveTo>
                            <a:pt x="0" y="13"/>
                          </a:moveTo>
                          <a:lnTo>
                            <a:pt x="0" y="0"/>
                          </a:lnTo>
                          <a:lnTo>
                            <a:pt x="0" y="1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82" name="Freeform 756"/>
                    <p:cNvSpPr>
                      <a:spLocks/>
                    </p:cNvSpPr>
                    <p:nvPr/>
                  </p:nvSpPr>
                  <p:spPr bwMode="auto">
                    <a:xfrm>
                      <a:off x="2924176" y="2817814"/>
                      <a:ext cx="0" cy="76200"/>
                    </a:xfrm>
                    <a:custGeom>
                      <a:avLst/>
                      <a:gdLst>
                        <a:gd name="T0" fmla="*/ 48 h 48"/>
                        <a:gd name="T1" fmla="*/ 0 h 48"/>
                        <a:gd name="T2" fmla="*/ 48 h 48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48">
                          <a:moveTo>
                            <a:pt x="0" y="48"/>
                          </a:moveTo>
                          <a:lnTo>
                            <a:pt x="0" y="0"/>
                          </a:lnTo>
                          <a:lnTo>
                            <a:pt x="0" y="4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83" name="Freeform 757"/>
                    <p:cNvSpPr>
                      <a:spLocks/>
                    </p:cNvSpPr>
                    <p:nvPr/>
                  </p:nvSpPr>
                  <p:spPr bwMode="auto">
                    <a:xfrm>
                      <a:off x="2935288" y="2816226"/>
                      <a:ext cx="0" cy="77788"/>
                    </a:xfrm>
                    <a:custGeom>
                      <a:avLst/>
                      <a:gdLst>
                        <a:gd name="T0" fmla="*/ 49 h 49"/>
                        <a:gd name="T1" fmla="*/ 0 h 49"/>
                        <a:gd name="T2" fmla="*/ 49 h 49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49">
                          <a:moveTo>
                            <a:pt x="0" y="49"/>
                          </a:moveTo>
                          <a:lnTo>
                            <a:pt x="0" y="0"/>
                          </a:lnTo>
                          <a:lnTo>
                            <a:pt x="0" y="4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84" name="Freeform 758"/>
                    <p:cNvSpPr>
                      <a:spLocks/>
                    </p:cNvSpPr>
                    <p:nvPr/>
                  </p:nvSpPr>
                  <p:spPr bwMode="auto">
                    <a:xfrm>
                      <a:off x="2944813" y="2749551"/>
                      <a:ext cx="0" cy="144463"/>
                    </a:xfrm>
                    <a:custGeom>
                      <a:avLst/>
                      <a:gdLst>
                        <a:gd name="T0" fmla="*/ 91 h 91"/>
                        <a:gd name="T1" fmla="*/ 0 h 91"/>
                        <a:gd name="T2" fmla="*/ 91 h 91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91">
                          <a:moveTo>
                            <a:pt x="0" y="91"/>
                          </a:moveTo>
                          <a:lnTo>
                            <a:pt x="0" y="0"/>
                          </a:lnTo>
                          <a:lnTo>
                            <a:pt x="0" y="9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85" name="Freeform 759"/>
                    <p:cNvSpPr>
                      <a:spLocks/>
                    </p:cNvSpPr>
                    <p:nvPr/>
                  </p:nvSpPr>
                  <p:spPr bwMode="auto">
                    <a:xfrm>
                      <a:off x="2954338" y="2770189"/>
                      <a:ext cx="0" cy="123825"/>
                    </a:xfrm>
                    <a:custGeom>
                      <a:avLst/>
                      <a:gdLst>
                        <a:gd name="T0" fmla="*/ 78 h 78"/>
                        <a:gd name="T1" fmla="*/ 0 h 78"/>
                        <a:gd name="T2" fmla="*/ 78 h 78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78">
                          <a:moveTo>
                            <a:pt x="0" y="78"/>
                          </a:moveTo>
                          <a:lnTo>
                            <a:pt x="0" y="0"/>
                          </a:lnTo>
                          <a:lnTo>
                            <a:pt x="0" y="7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86" name="Freeform 760"/>
                    <p:cNvSpPr>
                      <a:spLocks/>
                    </p:cNvSpPr>
                    <p:nvPr/>
                  </p:nvSpPr>
                  <p:spPr bwMode="auto">
                    <a:xfrm>
                      <a:off x="2963863" y="2690814"/>
                      <a:ext cx="0" cy="203200"/>
                    </a:xfrm>
                    <a:custGeom>
                      <a:avLst/>
                      <a:gdLst>
                        <a:gd name="T0" fmla="*/ 128 h 128"/>
                        <a:gd name="T1" fmla="*/ 115 h 128"/>
                        <a:gd name="T2" fmla="*/ 0 h 128"/>
                        <a:gd name="T3" fmla="*/ 128 h 128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  <a:cxn ang="0">
                          <a:pos x="0" y="T3"/>
                        </a:cxn>
                      </a:cxnLst>
                      <a:rect l="0" t="0" r="r" b="b"/>
                      <a:pathLst>
                        <a:path h="128">
                          <a:moveTo>
                            <a:pt x="0" y="128"/>
                          </a:moveTo>
                          <a:lnTo>
                            <a:pt x="0" y="115"/>
                          </a:lnTo>
                          <a:lnTo>
                            <a:pt x="0" y="0"/>
                          </a:lnTo>
                          <a:lnTo>
                            <a:pt x="0" y="12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87" name="Freeform 761"/>
                    <p:cNvSpPr>
                      <a:spLocks/>
                    </p:cNvSpPr>
                    <p:nvPr/>
                  </p:nvSpPr>
                  <p:spPr bwMode="auto">
                    <a:xfrm>
                      <a:off x="2974976" y="2722564"/>
                      <a:ext cx="0" cy="171450"/>
                    </a:xfrm>
                    <a:custGeom>
                      <a:avLst/>
                      <a:gdLst>
                        <a:gd name="T0" fmla="*/ 108 h 108"/>
                        <a:gd name="T1" fmla="*/ 0 h 108"/>
                        <a:gd name="T2" fmla="*/ 108 h 108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08">
                          <a:moveTo>
                            <a:pt x="0" y="108"/>
                          </a:moveTo>
                          <a:lnTo>
                            <a:pt x="0" y="0"/>
                          </a:lnTo>
                          <a:lnTo>
                            <a:pt x="0" y="10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88" name="Freeform 762"/>
                    <p:cNvSpPr>
                      <a:spLocks/>
                    </p:cNvSpPr>
                    <p:nvPr/>
                  </p:nvSpPr>
                  <p:spPr bwMode="auto">
                    <a:xfrm>
                      <a:off x="2984501" y="2627314"/>
                      <a:ext cx="0" cy="266700"/>
                    </a:xfrm>
                    <a:custGeom>
                      <a:avLst/>
                      <a:gdLst>
                        <a:gd name="T0" fmla="*/ 168 h 168"/>
                        <a:gd name="T1" fmla="*/ 0 h 168"/>
                        <a:gd name="T2" fmla="*/ 168 h 168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68">
                          <a:moveTo>
                            <a:pt x="0" y="168"/>
                          </a:moveTo>
                          <a:lnTo>
                            <a:pt x="0" y="0"/>
                          </a:lnTo>
                          <a:lnTo>
                            <a:pt x="0" y="16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89" name="Freeform 763"/>
                    <p:cNvSpPr>
                      <a:spLocks/>
                    </p:cNvSpPr>
                    <p:nvPr/>
                  </p:nvSpPr>
                  <p:spPr bwMode="auto">
                    <a:xfrm>
                      <a:off x="2994026" y="2692401"/>
                      <a:ext cx="0" cy="201613"/>
                    </a:xfrm>
                    <a:custGeom>
                      <a:avLst/>
                      <a:gdLst>
                        <a:gd name="T0" fmla="*/ 127 h 127"/>
                        <a:gd name="T1" fmla="*/ 0 h 127"/>
                        <a:gd name="T2" fmla="*/ 127 h 127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27">
                          <a:moveTo>
                            <a:pt x="0" y="127"/>
                          </a:moveTo>
                          <a:lnTo>
                            <a:pt x="0" y="0"/>
                          </a:lnTo>
                          <a:lnTo>
                            <a:pt x="0" y="12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90" name="Freeform 764"/>
                    <p:cNvSpPr>
                      <a:spLocks/>
                    </p:cNvSpPr>
                    <p:nvPr/>
                  </p:nvSpPr>
                  <p:spPr bwMode="auto">
                    <a:xfrm>
                      <a:off x="3003551" y="2565401"/>
                      <a:ext cx="0" cy="328613"/>
                    </a:xfrm>
                    <a:custGeom>
                      <a:avLst/>
                      <a:gdLst>
                        <a:gd name="T0" fmla="*/ 207 h 207"/>
                        <a:gd name="T1" fmla="*/ 109 h 207"/>
                        <a:gd name="T2" fmla="*/ 0 h 207"/>
                        <a:gd name="T3" fmla="*/ 207 h 207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  <a:cxn ang="0">
                          <a:pos x="0" y="T3"/>
                        </a:cxn>
                      </a:cxnLst>
                      <a:rect l="0" t="0" r="r" b="b"/>
                      <a:pathLst>
                        <a:path h="207">
                          <a:moveTo>
                            <a:pt x="0" y="207"/>
                          </a:moveTo>
                          <a:lnTo>
                            <a:pt x="0" y="109"/>
                          </a:lnTo>
                          <a:lnTo>
                            <a:pt x="0" y="0"/>
                          </a:lnTo>
                          <a:lnTo>
                            <a:pt x="0" y="20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91" name="Freeform 765"/>
                    <p:cNvSpPr>
                      <a:spLocks/>
                    </p:cNvSpPr>
                    <p:nvPr/>
                  </p:nvSpPr>
                  <p:spPr bwMode="auto">
                    <a:xfrm>
                      <a:off x="3014663" y="2668589"/>
                      <a:ext cx="0" cy="225425"/>
                    </a:xfrm>
                    <a:custGeom>
                      <a:avLst/>
                      <a:gdLst>
                        <a:gd name="T0" fmla="*/ 142 h 142"/>
                        <a:gd name="T1" fmla="*/ 0 h 142"/>
                        <a:gd name="T2" fmla="*/ 142 h 142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42">
                          <a:moveTo>
                            <a:pt x="0" y="142"/>
                          </a:moveTo>
                          <a:lnTo>
                            <a:pt x="0" y="0"/>
                          </a:lnTo>
                          <a:lnTo>
                            <a:pt x="0" y="14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92" name="Freeform 766"/>
                    <p:cNvSpPr>
                      <a:spLocks/>
                    </p:cNvSpPr>
                    <p:nvPr/>
                  </p:nvSpPr>
                  <p:spPr bwMode="auto">
                    <a:xfrm>
                      <a:off x="3024188" y="2493964"/>
                      <a:ext cx="0" cy="400050"/>
                    </a:xfrm>
                    <a:custGeom>
                      <a:avLst/>
                      <a:gdLst>
                        <a:gd name="T0" fmla="*/ 252 h 252"/>
                        <a:gd name="T1" fmla="*/ 0 h 252"/>
                        <a:gd name="T2" fmla="*/ 252 h 252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252">
                          <a:moveTo>
                            <a:pt x="0" y="252"/>
                          </a:moveTo>
                          <a:lnTo>
                            <a:pt x="0" y="0"/>
                          </a:lnTo>
                          <a:lnTo>
                            <a:pt x="0" y="25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93" name="Freeform 767"/>
                    <p:cNvSpPr>
                      <a:spLocks/>
                    </p:cNvSpPr>
                    <p:nvPr/>
                  </p:nvSpPr>
                  <p:spPr bwMode="auto">
                    <a:xfrm>
                      <a:off x="3033713" y="2749551"/>
                      <a:ext cx="0" cy="144463"/>
                    </a:xfrm>
                    <a:custGeom>
                      <a:avLst/>
                      <a:gdLst>
                        <a:gd name="T0" fmla="*/ 91 h 91"/>
                        <a:gd name="T1" fmla="*/ 0 h 91"/>
                        <a:gd name="T2" fmla="*/ 91 h 91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91">
                          <a:moveTo>
                            <a:pt x="0" y="91"/>
                          </a:moveTo>
                          <a:lnTo>
                            <a:pt x="0" y="0"/>
                          </a:lnTo>
                          <a:lnTo>
                            <a:pt x="0" y="9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94" name="Freeform 768"/>
                    <p:cNvSpPr>
                      <a:spLocks/>
                    </p:cNvSpPr>
                    <p:nvPr/>
                  </p:nvSpPr>
                  <p:spPr bwMode="auto">
                    <a:xfrm>
                      <a:off x="3043238" y="2409826"/>
                      <a:ext cx="0" cy="484188"/>
                    </a:xfrm>
                    <a:custGeom>
                      <a:avLst/>
                      <a:gdLst>
                        <a:gd name="T0" fmla="*/ 305 h 305"/>
                        <a:gd name="T1" fmla="*/ 0 h 305"/>
                        <a:gd name="T2" fmla="*/ 305 h 305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305">
                          <a:moveTo>
                            <a:pt x="0" y="305"/>
                          </a:moveTo>
                          <a:lnTo>
                            <a:pt x="0" y="0"/>
                          </a:lnTo>
                          <a:lnTo>
                            <a:pt x="0" y="30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95" name="Freeform 769"/>
                    <p:cNvSpPr>
                      <a:spLocks/>
                    </p:cNvSpPr>
                    <p:nvPr/>
                  </p:nvSpPr>
                  <p:spPr bwMode="auto">
                    <a:xfrm>
                      <a:off x="3052763" y="2549526"/>
                      <a:ext cx="0" cy="344488"/>
                    </a:xfrm>
                    <a:custGeom>
                      <a:avLst/>
                      <a:gdLst>
                        <a:gd name="T0" fmla="*/ 217 h 217"/>
                        <a:gd name="T1" fmla="*/ 0 h 217"/>
                        <a:gd name="T2" fmla="*/ 217 h 217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217">
                          <a:moveTo>
                            <a:pt x="0" y="217"/>
                          </a:moveTo>
                          <a:lnTo>
                            <a:pt x="0" y="0"/>
                          </a:lnTo>
                          <a:lnTo>
                            <a:pt x="0" y="21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96" name="Freeform 770"/>
                    <p:cNvSpPr>
                      <a:spLocks/>
                    </p:cNvSpPr>
                    <p:nvPr/>
                  </p:nvSpPr>
                  <p:spPr bwMode="auto">
                    <a:xfrm>
                      <a:off x="3063876" y="2317751"/>
                      <a:ext cx="0" cy="576263"/>
                    </a:xfrm>
                    <a:custGeom>
                      <a:avLst/>
                      <a:gdLst>
                        <a:gd name="T0" fmla="*/ 363 h 363"/>
                        <a:gd name="T1" fmla="*/ 0 h 363"/>
                        <a:gd name="T2" fmla="*/ 363 h 363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363">
                          <a:moveTo>
                            <a:pt x="0" y="363"/>
                          </a:moveTo>
                          <a:lnTo>
                            <a:pt x="0" y="0"/>
                          </a:lnTo>
                          <a:lnTo>
                            <a:pt x="0" y="36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97" name="Freeform 771"/>
                    <p:cNvSpPr>
                      <a:spLocks/>
                    </p:cNvSpPr>
                    <p:nvPr/>
                  </p:nvSpPr>
                  <p:spPr bwMode="auto">
                    <a:xfrm>
                      <a:off x="3073401" y="2327276"/>
                      <a:ext cx="0" cy="566738"/>
                    </a:xfrm>
                    <a:custGeom>
                      <a:avLst/>
                      <a:gdLst>
                        <a:gd name="T0" fmla="*/ 357 h 357"/>
                        <a:gd name="T1" fmla="*/ 0 h 357"/>
                        <a:gd name="T2" fmla="*/ 357 h 357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357">
                          <a:moveTo>
                            <a:pt x="0" y="357"/>
                          </a:moveTo>
                          <a:lnTo>
                            <a:pt x="0" y="0"/>
                          </a:lnTo>
                          <a:lnTo>
                            <a:pt x="0" y="35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98" name="Freeform 772"/>
                    <p:cNvSpPr>
                      <a:spLocks/>
                    </p:cNvSpPr>
                    <p:nvPr/>
                  </p:nvSpPr>
                  <p:spPr bwMode="auto">
                    <a:xfrm>
                      <a:off x="3082926" y="2255839"/>
                      <a:ext cx="0" cy="638175"/>
                    </a:xfrm>
                    <a:custGeom>
                      <a:avLst/>
                      <a:gdLst>
                        <a:gd name="T0" fmla="*/ 402 h 402"/>
                        <a:gd name="T1" fmla="*/ 0 h 402"/>
                        <a:gd name="T2" fmla="*/ 402 h 402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402">
                          <a:moveTo>
                            <a:pt x="0" y="402"/>
                          </a:moveTo>
                          <a:lnTo>
                            <a:pt x="0" y="0"/>
                          </a:lnTo>
                          <a:lnTo>
                            <a:pt x="0" y="40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999" name="Freeform 773"/>
                    <p:cNvSpPr>
                      <a:spLocks/>
                    </p:cNvSpPr>
                    <p:nvPr/>
                  </p:nvSpPr>
                  <p:spPr bwMode="auto">
                    <a:xfrm>
                      <a:off x="3092451" y="2166939"/>
                      <a:ext cx="0" cy="727075"/>
                    </a:xfrm>
                    <a:custGeom>
                      <a:avLst/>
                      <a:gdLst>
                        <a:gd name="T0" fmla="*/ 458 h 458"/>
                        <a:gd name="T1" fmla="*/ 0 h 458"/>
                        <a:gd name="T2" fmla="*/ 458 h 458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458">
                          <a:moveTo>
                            <a:pt x="0" y="458"/>
                          </a:moveTo>
                          <a:lnTo>
                            <a:pt x="0" y="0"/>
                          </a:lnTo>
                          <a:lnTo>
                            <a:pt x="0" y="45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000" name="Freeform 774"/>
                    <p:cNvSpPr>
                      <a:spLocks/>
                    </p:cNvSpPr>
                    <p:nvPr/>
                  </p:nvSpPr>
                  <p:spPr bwMode="auto">
                    <a:xfrm>
                      <a:off x="3103563" y="2181226"/>
                      <a:ext cx="0" cy="712788"/>
                    </a:xfrm>
                    <a:custGeom>
                      <a:avLst/>
                      <a:gdLst>
                        <a:gd name="T0" fmla="*/ 449 h 449"/>
                        <a:gd name="T1" fmla="*/ 0 h 449"/>
                        <a:gd name="T2" fmla="*/ 449 h 449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449">
                          <a:moveTo>
                            <a:pt x="0" y="449"/>
                          </a:moveTo>
                          <a:lnTo>
                            <a:pt x="0" y="0"/>
                          </a:lnTo>
                          <a:lnTo>
                            <a:pt x="0" y="44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001" name="Freeform 775"/>
                    <p:cNvSpPr>
                      <a:spLocks/>
                    </p:cNvSpPr>
                    <p:nvPr/>
                  </p:nvSpPr>
                  <p:spPr bwMode="auto">
                    <a:xfrm>
                      <a:off x="3103563" y="2882901"/>
                      <a:ext cx="0" cy="11113"/>
                    </a:xfrm>
                    <a:custGeom>
                      <a:avLst/>
                      <a:gdLst>
                        <a:gd name="T0" fmla="*/ 7 h 7"/>
                        <a:gd name="T1" fmla="*/ 0 h 7"/>
                        <a:gd name="T2" fmla="*/ 7 h 7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7">
                          <a:moveTo>
                            <a:pt x="0" y="7"/>
                          </a:moveTo>
                          <a:lnTo>
                            <a:pt x="0" y="0"/>
                          </a:lnTo>
                          <a:lnTo>
                            <a:pt x="0" y="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002" name="Freeform 776"/>
                    <p:cNvSpPr>
                      <a:spLocks/>
                    </p:cNvSpPr>
                    <p:nvPr/>
                  </p:nvSpPr>
                  <p:spPr bwMode="auto">
                    <a:xfrm>
                      <a:off x="3113088" y="2200276"/>
                      <a:ext cx="0" cy="693738"/>
                    </a:xfrm>
                    <a:custGeom>
                      <a:avLst/>
                      <a:gdLst>
                        <a:gd name="T0" fmla="*/ 437 h 437"/>
                        <a:gd name="T1" fmla="*/ 0 h 437"/>
                        <a:gd name="T2" fmla="*/ 437 h 437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437">
                          <a:moveTo>
                            <a:pt x="0" y="437"/>
                          </a:moveTo>
                          <a:lnTo>
                            <a:pt x="0" y="0"/>
                          </a:lnTo>
                          <a:lnTo>
                            <a:pt x="0" y="43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003" name="Freeform 777"/>
                    <p:cNvSpPr>
                      <a:spLocks/>
                    </p:cNvSpPr>
                    <p:nvPr/>
                  </p:nvSpPr>
                  <p:spPr bwMode="auto">
                    <a:xfrm>
                      <a:off x="3122613" y="2247901"/>
                      <a:ext cx="0" cy="646113"/>
                    </a:xfrm>
                    <a:custGeom>
                      <a:avLst/>
                      <a:gdLst>
                        <a:gd name="T0" fmla="*/ 407 h 407"/>
                        <a:gd name="T1" fmla="*/ 0 h 407"/>
                        <a:gd name="T2" fmla="*/ 407 h 407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407">
                          <a:moveTo>
                            <a:pt x="0" y="407"/>
                          </a:moveTo>
                          <a:lnTo>
                            <a:pt x="0" y="0"/>
                          </a:lnTo>
                          <a:lnTo>
                            <a:pt x="0" y="40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004" name="Freeform 778"/>
                    <p:cNvSpPr>
                      <a:spLocks/>
                    </p:cNvSpPr>
                    <p:nvPr/>
                  </p:nvSpPr>
                  <p:spPr bwMode="auto">
                    <a:xfrm>
                      <a:off x="3132138" y="2314576"/>
                      <a:ext cx="0" cy="579438"/>
                    </a:xfrm>
                    <a:custGeom>
                      <a:avLst/>
                      <a:gdLst>
                        <a:gd name="T0" fmla="*/ 365 h 365"/>
                        <a:gd name="T1" fmla="*/ 0 h 365"/>
                        <a:gd name="T2" fmla="*/ 365 h 365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365">
                          <a:moveTo>
                            <a:pt x="0" y="365"/>
                          </a:moveTo>
                          <a:lnTo>
                            <a:pt x="0" y="0"/>
                          </a:lnTo>
                          <a:lnTo>
                            <a:pt x="0" y="36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005" name="Freeform 779"/>
                    <p:cNvSpPr>
                      <a:spLocks/>
                    </p:cNvSpPr>
                    <p:nvPr/>
                  </p:nvSpPr>
                  <p:spPr bwMode="auto">
                    <a:xfrm>
                      <a:off x="3143251" y="2362201"/>
                      <a:ext cx="0" cy="531813"/>
                    </a:xfrm>
                    <a:custGeom>
                      <a:avLst/>
                      <a:gdLst>
                        <a:gd name="T0" fmla="*/ 335 h 335"/>
                        <a:gd name="T1" fmla="*/ 0 h 335"/>
                        <a:gd name="T2" fmla="*/ 335 h 335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335">
                          <a:moveTo>
                            <a:pt x="0" y="335"/>
                          </a:moveTo>
                          <a:lnTo>
                            <a:pt x="0" y="0"/>
                          </a:lnTo>
                          <a:lnTo>
                            <a:pt x="0" y="33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006" name="Freeform 780"/>
                    <p:cNvSpPr>
                      <a:spLocks/>
                    </p:cNvSpPr>
                    <p:nvPr/>
                  </p:nvSpPr>
                  <p:spPr bwMode="auto">
                    <a:xfrm>
                      <a:off x="3152776" y="2422526"/>
                      <a:ext cx="0" cy="471488"/>
                    </a:xfrm>
                    <a:custGeom>
                      <a:avLst/>
                      <a:gdLst>
                        <a:gd name="T0" fmla="*/ 297 h 297"/>
                        <a:gd name="T1" fmla="*/ 114 h 297"/>
                        <a:gd name="T2" fmla="*/ 0 h 297"/>
                        <a:gd name="T3" fmla="*/ 297 h 297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  <a:cxn ang="0">
                          <a:pos x="0" y="T3"/>
                        </a:cxn>
                      </a:cxnLst>
                      <a:rect l="0" t="0" r="r" b="b"/>
                      <a:pathLst>
                        <a:path h="297">
                          <a:moveTo>
                            <a:pt x="0" y="297"/>
                          </a:moveTo>
                          <a:lnTo>
                            <a:pt x="0" y="114"/>
                          </a:lnTo>
                          <a:lnTo>
                            <a:pt x="0" y="0"/>
                          </a:lnTo>
                          <a:lnTo>
                            <a:pt x="0" y="29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007" name="Freeform 781"/>
                    <p:cNvSpPr>
                      <a:spLocks/>
                    </p:cNvSpPr>
                    <p:nvPr/>
                  </p:nvSpPr>
                  <p:spPr bwMode="auto">
                    <a:xfrm>
                      <a:off x="3162301" y="2455864"/>
                      <a:ext cx="0" cy="438150"/>
                    </a:xfrm>
                    <a:custGeom>
                      <a:avLst/>
                      <a:gdLst>
                        <a:gd name="T0" fmla="*/ 276 h 276"/>
                        <a:gd name="T1" fmla="*/ 0 h 276"/>
                        <a:gd name="T2" fmla="*/ 276 h 276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276">
                          <a:moveTo>
                            <a:pt x="0" y="276"/>
                          </a:moveTo>
                          <a:lnTo>
                            <a:pt x="0" y="0"/>
                          </a:lnTo>
                          <a:lnTo>
                            <a:pt x="0" y="27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008" name="Freeform 782"/>
                    <p:cNvSpPr>
                      <a:spLocks/>
                    </p:cNvSpPr>
                    <p:nvPr/>
                  </p:nvSpPr>
                  <p:spPr bwMode="auto">
                    <a:xfrm>
                      <a:off x="3171826" y="2476501"/>
                      <a:ext cx="0" cy="417513"/>
                    </a:xfrm>
                    <a:custGeom>
                      <a:avLst/>
                      <a:gdLst>
                        <a:gd name="T0" fmla="*/ 263 h 263"/>
                        <a:gd name="T1" fmla="*/ 0 h 263"/>
                        <a:gd name="T2" fmla="*/ 263 h 263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263">
                          <a:moveTo>
                            <a:pt x="0" y="263"/>
                          </a:moveTo>
                          <a:lnTo>
                            <a:pt x="0" y="0"/>
                          </a:lnTo>
                          <a:lnTo>
                            <a:pt x="0" y="26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009" name="Freeform 783"/>
                    <p:cNvSpPr>
                      <a:spLocks/>
                    </p:cNvSpPr>
                    <p:nvPr/>
                  </p:nvSpPr>
                  <p:spPr bwMode="auto">
                    <a:xfrm>
                      <a:off x="3182938" y="2554289"/>
                      <a:ext cx="0" cy="339725"/>
                    </a:xfrm>
                    <a:custGeom>
                      <a:avLst/>
                      <a:gdLst>
                        <a:gd name="T0" fmla="*/ 214 h 214"/>
                        <a:gd name="T1" fmla="*/ 0 h 214"/>
                        <a:gd name="T2" fmla="*/ 214 h 214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214">
                          <a:moveTo>
                            <a:pt x="0" y="214"/>
                          </a:moveTo>
                          <a:lnTo>
                            <a:pt x="0" y="0"/>
                          </a:lnTo>
                          <a:lnTo>
                            <a:pt x="0" y="21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010" name="Freeform 784"/>
                    <p:cNvSpPr>
                      <a:spLocks/>
                    </p:cNvSpPr>
                    <p:nvPr/>
                  </p:nvSpPr>
                  <p:spPr bwMode="auto">
                    <a:xfrm>
                      <a:off x="3192463" y="2525714"/>
                      <a:ext cx="0" cy="368300"/>
                    </a:xfrm>
                    <a:custGeom>
                      <a:avLst/>
                      <a:gdLst>
                        <a:gd name="T0" fmla="*/ 232 h 232"/>
                        <a:gd name="T1" fmla="*/ 0 h 232"/>
                        <a:gd name="T2" fmla="*/ 232 h 232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232">
                          <a:moveTo>
                            <a:pt x="0" y="232"/>
                          </a:moveTo>
                          <a:lnTo>
                            <a:pt x="0" y="0"/>
                          </a:lnTo>
                          <a:lnTo>
                            <a:pt x="0" y="23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011" name="Freeform 785"/>
                    <p:cNvSpPr>
                      <a:spLocks/>
                    </p:cNvSpPr>
                    <p:nvPr/>
                  </p:nvSpPr>
                  <p:spPr bwMode="auto">
                    <a:xfrm>
                      <a:off x="3201988" y="2647951"/>
                      <a:ext cx="0" cy="246063"/>
                    </a:xfrm>
                    <a:custGeom>
                      <a:avLst/>
                      <a:gdLst>
                        <a:gd name="T0" fmla="*/ 155 h 155"/>
                        <a:gd name="T1" fmla="*/ 0 h 155"/>
                        <a:gd name="T2" fmla="*/ 155 h 155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55">
                          <a:moveTo>
                            <a:pt x="0" y="155"/>
                          </a:moveTo>
                          <a:lnTo>
                            <a:pt x="0" y="0"/>
                          </a:lnTo>
                          <a:lnTo>
                            <a:pt x="0" y="15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012" name="Freeform 786"/>
                    <p:cNvSpPr>
                      <a:spLocks/>
                    </p:cNvSpPr>
                    <p:nvPr/>
                  </p:nvSpPr>
                  <p:spPr bwMode="auto">
                    <a:xfrm>
                      <a:off x="3211513" y="2576514"/>
                      <a:ext cx="0" cy="317500"/>
                    </a:xfrm>
                    <a:custGeom>
                      <a:avLst/>
                      <a:gdLst>
                        <a:gd name="T0" fmla="*/ 200 h 200"/>
                        <a:gd name="T1" fmla="*/ 0 h 200"/>
                        <a:gd name="T2" fmla="*/ 200 h 200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200">
                          <a:moveTo>
                            <a:pt x="0" y="200"/>
                          </a:moveTo>
                          <a:lnTo>
                            <a:pt x="0" y="0"/>
                          </a:lnTo>
                          <a:lnTo>
                            <a:pt x="0" y="20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013" name="Freeform 787"/>
                    <p:cNvSpPr>
                      <a:spLocks/>
                    </p:cNvSpPr>
                    <p:nvPr/>
                  </p:nvSpPr>
                  <p:spPr bwMode="auto">
                    <a:xfrm>
                      <a:off x="3222626" y="2771776"/>
                      <a:ext cx="0" cy="122238"/>
                    </a:xfrm>
                    <a:custGeom>
                      <a:avLst/>
                      <a:gdLst>
                        <a:gd name="T0" fmla="*/ 77 h 77"/>
                        <a:gd name="T1" fmla="*/ 0 h 77"/>
                        <a:gd name="T2" fmla="*/ 77 h 77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77">
                          <a:moveTo>
                            <a:pt x="0" y="77"/>
                          </a:moveTo>
                          <a:lnTo>
                            <a:pt x="0" y="0"/>
                          </a:lnTo>
                          <a:lnTo>
                            <a:pt x="0" y="7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014" name="Freeform 788"/>
                    <p:cNvSpPr>
                      <a:spLocks/>
                    </p:cNvSpPr>
                    <p:nvPr/>
                  </p:nvSpPr>
                  <p:spPr bwMode="auto">
                    <a:xfrm>
                      <a:off x="3232151" y="2632076"/>
                      <a:ext cx="0" cy="261938"/>
                    </a:xfrm>
                    <a:custGeom>
                      <a:avLst/>
                      <a:gdLst>
                        <a:gd name="T0" fmla="*/ 165 h 165"/>
                        <a:gd name="T1" fmla="*/ 0 h 165"/>
                        <a:gd name="T2" fmla="*/ 165 h 165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65">
                          <a:moveTo>
                            <a:pt x="0" y="165"/>
                          </a:moveTo>
                          <a:lnTo>
                            <a:pt x="0" y="0"/>
                          </a:lnTo>
                          <a:lnTo>
                            <a:pt x="0" y="16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015" name="Freeform 789"/>
                    <p:cNvSpPr>
                      <a:spLocks/>
                    </p:cNvSpPr>
                    <p:nvPr/>
                  </p:nvSpPr>
                  <p:spPr bwMode="auto">
                    <a:xfrm>
                      <a:off x="3251201" y="2693989"/>
                      <a:ext cx="0" cy="200025"/>
                    </a:xfrm>
                    <a:custGeom>
                      <a:avLst/>
                      <a:gdLst>
                        <a:gd name="T0" fmla="*/ 126 h 126"/>
                        <a:gd name="T1" fmla="*/ 0 h 126"/>
                        <a:gd name="T2" fmla="*/ 111 h 126"/>
                        <a:gd name="T3" fmla="*/ 126 h 126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  <a:cxn ang="0">
                          <a:pos x="0" y="T3"/>
                        </a:cxn>
                      </a:cxnLst>
                      <a:rect l="0" t="0" r="r" b="b"/>
                      <a:pathLst>
                        <a:path h="126">
                          <a:moveTo>
                            <a:pt x="0" y="126"/>
                          </a:moveTo>
                          <a:lnTo>
                            <a:pt x="0" y="0"/>
                          </a:lnTo>
                          <a:lnTo>
                            <a:pt x="0" y="111"/>
                          </a:lnTo>
                          <a:lnTo>
                            <a:pt x="0" y="12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016" name="Freeform 790"/>
                    <p:cNvSpPr>
                      <a:spLocks/>
                    </p:cNvSpPr>
                    <p:nvPr/>
                  </p:nvSpPr>
                  <p:spPr bwMode="auto">
                    <a:xfrm>
                      <a:off x="3271838" y="2752726"/>
                      <a:ext cx="0" cy="141288"/>
                    </a:xfrm>
                    <a:custGeom>
                      <a:avLst/>
                      <a:gdLst>
                        <a:gd name="T0" fmla="*/ 89 h 89"/>
                        <a:gd name="T1" fmla="*/ 0 h 89"/>
                        <a:gd name="T2" fmla="*/ 89 h 89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89">
                          <a:moveTo>
                            <a:pt x="0" y="89"/>
                          </a:moveTo>
                          <a:lnTo>
                            <a:pt x="0" y="0"/>
                          </a:lnTo>
                          <a:lnTo>
                            <a:pt x="0" y="8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017" name="Freeform 791"/>
                    <p:cNvSpPr>
                      <a:spLocks/>
                    </p:cNvSpPr>
                    <p:nvPr/>
                  </p:nvSpPr>
                  <p:spPr bwMode="auto">
                    <a:xfrm>
                      <a:off x="3290888" y="2819401"/>
                      <a:ext cx="0" cy="74613"/>
                    </a:xfrm>
                    <a:custGeom>
                      <a:avLst/>
                      <a:gdLst>
                        <a:gd name="T0" fmla="*/ 47 h 47"/>
                        <a:gd name="T1" fmla="*/ 0 h 47"/>
                        <a:gd name="T2" fmla="*/ 47 h 47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47">
                          <a:moveTo>
                            <a:pt x="0" y="47"/>
                          </a:moveTo>
                          <a:lnTo>
                            <a:pt x="0" y="0"/>
                          </a:lnTo>
                          <a:lnTo>
                            <a:pt x="0" y="4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018" name="Freeform 792"/>
                    <p:cNvSpPr>
                      <a:spLocks/>
                    </p:cNvSpPr>
                    <p:nvPr/>
                  </p:nvSpPr>
                  <p:spPr bwMode="auto">
                    <a:xfrm>
                      <a:off x="3311526" y="2876551"/>
                      <a:ext cx="0" cy="17463"/>
                    </a:xfrm>
                    <a:custGeom>
                      <a:avLst/>
                      <a:gdLst>
                        <a:gd name="T0" fmla="*/ 11 h 11"/>
                        <a:gd name="T1" fmla="*/ 0 h 11"/>
                        <a:gd name="T2" fmla="*/ 11 h 11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1">
                          <a:moveTo>
                            <a:pt x="0" y="11"/>
                          </a:moveTo>
                          <a:lnTo>
                            <a:pt x="0" y="0"/>
                          </a:lnTo>
                          <a:lnTo>
                            <a:pt x="0" y="1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019" name="Freeform 793"/>
                    <p:cNvSpPr>
                      <a:spLocks/>
                    </p:cNvSpPr>
                    <p:nvPr/>
                  </p:nvSpPr>
                  <p:spPr bwMode="auto">
                    <a:xfrm>
                      <a:off x="3673476" y="2835276"/>
                      <a:ext cx="0" cy="58738"/>
                    </a:xfrm>
                    <a:custGeom>
                      <a:avLst/>
                      <a:gdLst>
                        <a:gd name="T0" fmla="*/ 37 h 37"/>
                        <a:gd name="T1" fmla="*/ 0 h 37"/>
                        <a:gd name="T2" fmla="*/ 37 h 37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37">
                          <a:moveTo>
                            <a:pt x="0" y="37"/>
                          </a:moveTo>
                          <a:lnTo>
                            <a:pt x="0" y="0"/>
                          </a:lnTo>
                          <a:lnTo>
                            <a:pt x="0" y="3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020" name="Freeform 794"/>
                    <p:cNvSpPr>
                      <a:spLocks/>
                    </p:cNvSpPr>
                    <p:nvPr/>
                  </p:nvSpPr>
                  <p:spPr bwMode="auto">
                    <a:xfrm>
                      <a:off x="3694113" y="2774951"/>
                      <a:ext cx="0" cy="119063"/>
                    </a:xfrm>
                    <a:custGeom>
                      <a:avLst/>
                      <a:gdLst>
                        <a:gd name="T0" fmla="*/ 75 h 75"/>
                        <a:gd name="T1" fmla="*/ 0 h 75"/>
                        <a:gd name="T2" fmla="*/ 75 h 75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75">
                          <a:moveTo>
                            <a:pt x="0" y="75"/>
                          </a:moveTo>
                          <a:lnTo>
                            <a:pt x="0" y="0"/>
                          </a:lnTo>
                          <a:lnTo>
                            <a:pt x="0" y="7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021" name="Freeform 795"/>
                    <p:cNvSpPr>
                      <a:spLocks/>
                    </p:cNvSpPr>
                    <p:nvPr/>
                  </p:nvSpPr>
                  <p:spPr bwMode="auto">
                    <a:xfrm>
                      <a:off x="3713163" y="2713039"/>
                      <a:ext cx="0" cy="180975"/>
                    </a:xfrm>
                    <a:custGeom>
                      <a:avLst/>
                      <a:gdLst>
                        <a:gd name="T0" fmla="*/ 114 h 114"/>
                        <a:gd name="T1" fmla="*/ 0 h 114"/>
                        <a:gd name="T2" fmla="*/ 103 h 114"/>
                        <a:gd name="T3" fmla="*/ 114 h 114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  <a:cxn ang="0">
                          <a:pos x="0" y="T3"/>
                        </a:cxn>
                      </a:cxnLst>
                      <a:rect l="0" t="0" r="r" b="b"/>
                      <a:pathLst>
                        <a:path h="114">
                          <a:moveTo>
                            <a:pt x="0" y="114"/>
                          </a:moveTo>
                          <a:lnTo>
                            <a:pt x="0" y="0"/>
                          </a:lnTo>
                          <a:lnTo>
                            <a:pt x="0" y="103"/>
                          </a:lnTo>
                          <a:lnTo>
                            <a:pt x="0" y="11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022" name="Freeform 796"/>
                    <p:cNvSpPr>
                      <a:spLocks/>
                    </p:cNvSpPr>
                    <p:nvPr/>
                  </p:nvSpPr>
                  <p:spPr bwMode="auto">
                    <a:xfrm>
                      <a:off x="3722688" y="2890839"/>
                      <a:ext cx="0" cy="3175"/>
                    </a:xfrm>
                    <a:custGeom>
                      <a:avLst/>
                      <a:gdLst>
                        <a:gd name="T0" fmla="*/ 2 h 2"/>
                        <a:gd name="T1" fmla="*/ 0 h 2"/>
                        <a:gd name="T2" fmla="*/ 2 h 2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2">
                          <a:moveTo>
                            <a:pt x="0" y="2"/>
                          </a:moveTo>
                          <a:lnTo>
                            <a:pt x="0" y="0"/>
                          </a:lnTo>
                          <a:lnTo>
                            <a:pt x="0" y="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023" name="Freeform 797"/>
                    <p:cNvSpPr>
                      <a:spLocks/>
                    </p:cNvSpPr>
                    <p:nvPr/>
                  </p:nvSpPr>
                  <p:spPr bwMode="auto">
                    <a:xfrm>
                      <a:off x="3733801" y="2649539"/>
                      <a:ext cx="0" cy="244475"/>
                    </a:xfrm>
                    <a:custGeom>
                      <a:avLst/>
                      <a:gdLst>
                        <a:gd name="T0" fmla="*/ 154 h 154"/>
                        <a:gd name="T1" fmla="*/ 105 h 154"/>
                        <a:gd name="T2" fmla="*/ 0 h 154"/>
                        <a:gd name="T3" fmla="*/ 154 h 154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  <a:cxn ang="0">
                          <a:pos x="0" y="T3"/>
                        </a:cxn>
                      </a:cxnLst>
                      <a:rect l="0" t="0" r="r" b="b"/>
                      <a:pathLst>
                        <a:path h="154">
                          <a:moveTo>
                            <a:pt x="0" y="154"/>
                          </a:moveTo>
                          <a:lnTo>
                            <a:pt x="0" y="105"/>
                          </a:lnTo>
                          <a:lnTo>
                            <a:pt x="0" y="0"/>
                          </a:lnTo>
                          <a:lnTo>
                            <a:pt x="0" y="15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024" name="Freeform 798"/>
                    <p:cNvSpPr>
                      <a:spLocks/>
                    </p:cNvSpPr>
                    <p:nvPr/>
                  </p:nvSpPr>
                  <p:spPr bwMode="auto">
                    <a:xfrm>
                      <a:off x="3743326" y="2833689"/>
                      <a:ext cx="0" cy="60325"/>
                    </a:xfrm>
                    <a:custGeom>
                      <a:avLst/>
                      <a:gdLst>
                        <a:gd name="T0" fmla="*/ 38 h 38"/>
                        <a:gd name="T1" fmla="*/ 0 h 38"/>
                        <a:gd name="T2" fmla="*/ 38 h 38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38">
                          <a:moveTo>
                            <a:pt x="0" y="38"/>
                          </a:moveTo>
                          <a:lnTo>
                            <a:pt x="0" y="0"/>
                          </a:lnTo>
                          <a:lnTo>
                            <a:pt x="0" y="3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025" name="Freeform 799"/>
                    <p:cNvSpPr>
                      <a:spLocks/>
                    </p:cNvSpPr>
                    <p:nvPr/>
                  </p:nvSpPr>
                  <p:spPr bwMode="auto">
                    <a:xfrm>
                      <a:off x="3752851" y="2587626"/>
                      <a:ext cx="0" cy="306388"/>
                    </a:xfrm>
                    <a:custGeom>
                      <a:avLst/>
                      <a:gdLst>
                        <a:gd name="T0" fmla="*/ 193 h 193"/>
                        <a:gd name="T1" fmla="*/ 0 h 193"/>
                        <a:gd name="T2" fmla="*/ 109 h 193"/>
                        <a:gd name="T3" fmla="*/ 193 h 193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  <a:cxn ang="0">
                          <a:pos x="0" y="T3"/>
                        </a:cxn>
                      </a:cxnLst>
                      <a:rect l="0" t="0" r="r" b="b"/>
                      <a:pathLst>
                        <a:path h="193">
                          <a:moveTo>
                            <a:pt x="0" y="193"/>
                          </a:moveTo>
                          <a:lnTo>
                            <a:pt x="0" y="0"/>
                          </a:lnTo>
                          <a:lnTo>
                            <a:pt x="0" y="109"/>
                          </a:lnTo>
                          <a:lnTo>
                            <a:pt x="0" y="19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026" name="Freeform 800"/>
                    <p:cNvSpPr>
                      <a:spLocks/>
                    </p:cNvSpPr>
                    <p:nvPr/>
                  </p:nvSpPr>
                  <p:spPr bwMode="auto">
                    <a:xfrm>
                      <a:off x="3762376" y="2768601"/>
                      <a:ext cx="0" cy="125413"/>
                    </a:xfrm>
                    <a:custGeom>
                      <a:avLst/>
                      <a:gdLst>
                        <a:gd name="T0" fmla="*/ 79 h 79"/>
                        <a:gd name="T1" fmla="*/ 0 h 79"/>
                        <a:gd name="T2" fmla="*/ 79 h 79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79">
                          <a:moveTo>
                            <a:pt x="0" y="79"/>
                          </a:moveTo>
                          <a:lnTo>
                            <a:pt x="0" y="0"/>
                          </a:lnTo>
                          <a:lnTo>
                            <a:pt x="0" y="7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027" name="Freeform 801"/>
                    <p:cNvSpPr>
                      <a:spLocks/>
                    </p:cNvSpPr>
                    <p:nvPr/>
                  </p:nvSpPr>
                  <p:spPr bwMode="auto">
                    <a:xfrm>
                      <a:off x="3773488" y="2524126"/>
                      <a:ext cx="0" cy="369888"/>
                    </a:xfrm>
                    <a:custGeom>
                      <a:avLst/>
                      <a:gdLst>
                        <a:gd name="T0" fmla="*/ 233 h 233"/>
                        <a:gd name="T1" fmla="*/ 0 h 233"/>
                        <a:gd name="T2" fmla="*/ 233 h 233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233">
                          <a:moveTo>
                            <a:pt x="0" y="233"/>
                          </a:moveTo>
                          <a:lnTo>
                            <a:pt x="0" y="0"/>
                          </a:lnTo>
                          <a:lnTo>
                            <a:pt x="0" y="23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028" name="Freeform 802"/>
                    <p:cNvSpPr>
                      <a:spLocks/>
                    </p:cNvSpPr>
                    <p:nvPr/>
                  </p:nvSpPr>
                  <p:spPr bwMode="auto">
                    <a:xfrm>
                      <a:off x="3783013" y="2665414"/>
                      <a:ext cx="0" cy="228600"/>
                    </a:xfrm>
                    <a:custGeom>
                      <a:avLst/>
                      <a:gdLst>
                        <a:gd name="T0" fmla="*/ 144 h 144"/>
                        <a:gd name="T1" fmla="*/ 0 h 144"/>
                        <a:gd name="T2" fmla="*/ 144 h 144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44">
                          <a:moveTo>
                            <a:pt x="0" y="144"/>
                          </a:moveTo>
                          <a:lnTo>
                            <a:pt x="0" y="0"/>
                          </a:lnTo>
                          <a:lnTo>
                            <a:pt x="0" y="14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029" name="Freeform 803"/>
                    <p:cNvSpPr>
                      <a:spLocks/>
                    </p:cNvSpPr>
                    <p:nvPr/>
                  </p:nvSpPr>
                  <p:spPr bwMode="auto">
                    <a:xfrm>
                      <a:off x="3792538" y="2466976"/>
                      <a:ext cx="0" cy="427038"/>
                    </a:xfrm>
                    <a:custGeom>
                      <a:avLst/>
                      <a:gdLst>
                        <a:gd name="T0" fmla="*/ 269 h 269"/>
                        <a:gd name="T1" fmla="*/ 0 h 269"/>
                        <a:gd name="T2" fmla="*/ 115 h 269"/>
                        <a:gd name="T3" fmla="*/ 269 h 269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  <a:cxn ang="0">
                          <a:pos x="0" y="T3"/>
                        </a:cxn>
                      </a:cxnLst>
                      <a:rect l="0" t="0" r="r" b="b"/>
                      <a:pathLst>
                        <a:path h="269">
                          <a:moveTo>
                            <a:pt x="0" y="269"/>
                          </a:moveTo>
                          <a:lnTo>
                            <a:pt x="0" y="0"/>
                          </a:lnTo>
                          <a:lnTo>
                            <a:pt x="0" y="115"/>
                          </a:lnTo>
                          <a:lnTo>
                            <a:pt x="0" y="26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030" name="Freeform 804"/>
                    <p:cNvSpPr>
                      <a:spLocks/>
                    </p:cNvSpPr>
                    <p:nvPr/>
                  </p:nvSpPr>
                  <p:spPr bwMode="auto">
                    <a:xfrm>
                      <a:off x="3802063" y="2559051"/>
                      <a:ext cx="0" cy="334963"/>
                    </a:xfrm>
                    <a:custGeom>
                      <a:avLst/>
                      <a:gdLst>
                        <a:gd name="T0" fmla="*/ 211 h 211"/>
                        <a:gd name="T1" fmla="*/ 122 h 211"/>
                        <a:gd name="T2" fmla="*/ 0 h 211"/>
                        <a:gd name="T3" fmla="*/ 211 h 211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  <a:cxn ang="0">
                          <a:pos x="0" y="T3"/>
                        </a:cxn>
                      </a:cxnLst>
                      <a:rect l="0" t="0" r="r" b="b"/>
                      <a:pathLst>
                        <a:path h="211">
                          <a:moveTo>
                            <a:pt x="0" y="211"/>
                          </a:moveTo>
                          <a:lnTo>
                            <a:pt x="0" y="122"/>
                          </a:lnTo>
                          <a:lnTo>
                            <a:pt x="0" y="0"/>
                          </a:lnTo>
                          <a:lnTo>
                            <a:pt x="0" y="21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031" name="Freeform 805"/>
                    <p:cNvSpPr>
                      <a:spLocks/>
                    </p:cNvSpPr>
                    <p:nvPr/>
                  </p:nvSpPr>
                  <p:spPr bwMode="auto">
                    <a:xfrm>
                      <a:off x="3813176" y="2400301"/>
                      <a:ext cx="0" cy="493713"/>
                    </a:xfrm>
                    <a:custGeom>
                      <a:avLst/>
                      <a:gdLst>
                        <a:gd name="T0" fmla="*/ 311 h 311"/>
                        <a:gd name="T1" fmla="*/ 0 h 311"/>
                        <a:gd name="T2" fmla="*/ 311 h 311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311">
                          <a:moveTo>
                            <a:pt x="0" y="311"/>
                          </a:moveTo>
                          <a:lnTo>
                            <a:pt x="0" y="0"/>
                          </a:lnTo>
                          <a:lnTo>
                            <a:pt x="0" y="31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032" name="Freeform 806"/>
                    <p:cNvSpPr>
                      <a:spLocks/>
                    </p:cNvSpPr>
                    <p:nvPr/>
                  </p:nvSpPr>
                  <p:spPr bwMode="auto">
                    <a:xfrm>
                      <a:off x="3822701" y="2433639"/>
                      <a:ext cx="0" cy="460375"/>
                    </a:xfrm>
                    <a:custGeom>
                      <a:avLst/>
                      <a:gdLst>
                        <a:gd name="T0" fmla="*/ 290 h 290"/>
                        <a:gd name="T1" fmla="*/ 0 h 290"/>
                        <a:gd name="T2" fmla="*/ 290 h 290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290">
                          <a:moveTo>
                            <a:pt x="0" y="290"/>
                          </a:moveTo>
                          <a:lnTo>
                            <a:pt x="0" y="0"/>
                          </a:lnTo>
                          <a:lnTo>
                            <a:pt x="0" y="29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033" name="Freeform 807"/>
                    <p:cNvSpPr>
                      <a:spLocks/>
                    </p:cNvSpPr>
                    <p:nvPr/>
                  </p:nvSpPr>
                  <p:spPr bwMode="auto">
                    <a:xfrm>
                      <a:off x="3832226" y="2320926"/>
                      <a:ext cx="0" cy="573088"/>
                    </a:xfrm>
                    <a:custGeom>
                      <a:avLst/>
                      <a:gdLst>
                        <a:gd name="T0" fmla="*/ 361 h 361"/>
                        <a:gd name="T1" fmla="*/ 0 h 361"/>
                        <a:gd name="T2" fmla="*/ 361 h 361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361">
                          <a:moveTo>
                            <a:pt x="0" y="361"/>
                          </a:moveTo>
                          <a:lnTo>
                            <a:pt x="0" y="0"/>
                          </a:lnTo>
                          <a:lnTo>
                            <a:pt x="0" y="36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034" name="Freeform 808"/>
                    <p:cNvSpPr>
                      <a:spLocks/>
                    </p:cNvSpPr>
                    <p:nvPr/>
                  </p:nvSpPr>
                  <p:spPr bwMode="auto">
                    <a:xfrm>
                      <a:off x="3841751" y="2303464"/>
                      <a:ext cx="0" cy="590550"/>
                    </a:xfrm>
                    <a:custGeom>
                      <a:avLst/>
                      <a:gdLst>
                        <a:gd name="T0" fmla="*/ 372 h 372"/>
                        <a:gd name="T1" fmla="*/ 0 h 372"/>
                        <a:gd name="T2" fmla="*/ 372 h 372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372">
                          <a:moveTo>
                            <a:pt x="0" y="372"/>
                          </a:moveTo>
                          <a:lnTo>
                            <a:pt x="0" y="0"/>
                          </a:lnTo>
                          <a:lnTo>
                            <a:pt x="0" y="37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035" name="Freeform 809"/>
                    <p:cNvSpPr>
                      <a:spLocks/>
                    </p:cNvSpPr>
                    <p:nvPr/>
                  </p:nvSpPr>
                  <p:spPr bwMode="auto">
                    <a:xfrm>
                      <a:off x="3851276" y="2214564"/>
                      <a:ext cx="0" cy="679450"/>
                    </a:xfrm>
                    <a:custGeom>
                      <a:avLst/>
                      <a:gdLst>
                        <a:gd name="T0" fmla="*/ 428 h 428"/>
                        <a:gd name="T1" fmla="*/ 0 h 428"/>
                        <a:gd name="T2" fmla="*/ 428 h 428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428">
                          <a:moveTo>
                            <a:pt x="0" y="428"/>
                          </a:moveTo>
                          <a:lnTo>
                            <a:pt x="0" y="0"/>
                          </a:lnTo>
                          <a:lnTo>
                            <a:pt x="0" y="42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036" name="Freeform 810"/>
                    <p:cNvSpPr>
                      <a:spLocks/>
                    </p:cNvSpPr>
                    <p:nvPr/>
                  </p:nvSpPr>
                  <p:spPr bwMode="auto">
                    <a:xfrm>
                      <a:off x="3862388" y="2195514"/>
                      <a:ext cx="0" cy="698500"/>
                    </a:xfrm>
                    <a:custGeom>
                      <a:avLst/>
                      <a:gdLst>
                        <a:gd name="T0" fmla="*/ 440 h 440"/>
                        <a:gd name="T1" fmla="*/ 0 h 440"/>
                        <a:gd name="T2" fmla="*/ 440 h 440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440">
                          <a:moveTo>
                            <a:pt x="0" y="440"/>
                          </a:moveTo>
                          <a:lnTo>
                            <a:pt x="0" y="0"/>
                          </a:lnTo>
                          <a:lnTo>
                            <a:pt x="0" y="44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037" name="Freeform 811"/>
                    <p:cNvSpPr>
                      <a:spLocks/>
                    </p:cNvSpPr>
                    <p:nvPr/>
                  </p:nvSpPr>
                  <p:spPr bwMode="auto">
                    <a:xfrm>
                      <a:off x="3871913" y="2176464"/>
                      <a:ext cx="0" cy="717550"/>
                    </a:xfrm>
                    <a:custGeom>
                      <a:avLst/>
                      <a:gdLst>
                        <a:gd name="T0" fmla="*/ 452 h 452"/>
                        <a:gd name="T1" fmla="*/ 0 h 452"/>
                        <a:gd name="T2" fmla="*/ 440 h 452"/>
                        <a:gd name="T3" fmla="*/ 452 h 452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  <a:cxn ang="0">
                          <a:pos x="0" y="T3"/>
                        </a:cxn>
                      </a:cxnLst>
                      <a:rect l="0" t="0" r="r" b="b"/>
                      <a:pathLst>
                        <a:path h="452">
                          <a:moveTo>
                            <a:pt x="0" y="452"/>
                          </a:moveTo>
                          <a:lnTo>
                            <a:pt x="0" y="0"/>
                          </a:lnTo>
                          <a:lnTo>
                            <a:pt x="0" y="440"/>
                          </a:lnTo>
                          <a:lnTo>
                            <a:pt x="0" y="45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038" name="Freeform 812"/>
                    <p:cNvSpPr>
                      <a:spLocks/>
                    </p:cNvSpPr>
                    <p:nvPr/>
                  </p:nvSpPr>
                  <p:spPr bwMode="auto">
                    <a:xfrm>
                      <a:off x="3881438" y="2195514"/>
                      <a:ext cx="0" cy="698500"/>
                    </a:xfrm>
                    <a:custGeom>
                      <a:avLst/>
                      <a:gdLst>
                        <a:gd name="T0" fmla="*/ 440 h 440"/>
                        <a:gd name="T1" fmla="*/ 0 h 440"/>
                        <a:gd name="T2" fmla="*/ 378 h 440"/>
                        <a:gd name="T3" fmla="*/ 440 h 440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  <a:cxn ang="0">
                          <a:pos x="0" y="T3"/>
                        </a:cxn>
                      </a:cxnLst>
                      <a:rect l="0" t="0" r="r" b="b"/>
                      <a:pathLst>
                        <a:path h="440">
                          <a:moveTo>
                            <a:pt x="0" y="440"/>
                          </a:moveTo>
                          <a:lnTo>
                            <a:pt x="0" y="0"/>
                          </a:lnTo>
                          <a:lnTo>
                            <a:pt x="0" y="378"/>
                          </a:lnTo>
                          <a:lnTo>
                            <a:pt x="0" y="44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039" name="Freeform 813"/>
                    <p:cNvSpPr>
                      <a:spLocks/>
                    </p:cNvSpPr>
                    <p:nvPr/>
                  </p:nvSpPr>
                  <p:spPr bwMode="auto">
                    <a:xfrm>
                      <a:off x="3890963" y="2352676"/>
                      <a:ext cx="0" cy="541338"/>
                    </a:xfrm>
                    <a:custGeom>
                      <a:avLst/>
                      <a:gdLst>
                        <a:gd name="T0" fmla="*/ 341 h 341"/>
                        <a:gd name="T1" fmla="*/ 289 h 341"/>
                        <a:gd name="T2" fmla="*/ 0 h 341"/>
                        <a:gd name="T3" fmla="*/ 288 h 341"/>
                        <a:gd name="T4" fmla="*/ 341 h 341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  <a:cxn ang="0">
                          <a:pos x="0" y="T3"/>
                        </a:cxn>
                        <a:cxn ang="0">
                          <a:pos x="0" y="T4"/>
                        </a:cxn>
                      </a:cxnLst>
                      <a:rect l="0" t="0" r="r" b="b"/>
                      <a:pathLst>
                        <a:path h="341">
                          <a:moveTo>
                            <a:pt x="0" y="341"/>
                          </a:moveTo>
                          <a:lnTo>
                            <a:pt x="0" y="289"/>
                          </a:lnTo>
                          <a:lnTo>
                            <a:pt x="0" y="0"/>
                          </a:lnTo>
                          <a:lnTo>
                            <a:pt x="0" y="288"/>
                          </a:lnTo>
                          <a:lnTo>
                            <a:pt x="0" y="34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040" name="Freeform 814"/>
                    <p:cNvSpPr>
                      <a:spLocks/>
                    </p:cNvSpPr>
                    <p:nvPr/>
                  </p:nvSpPr>
                  <p:spPr bwMode="auto">
                    <a:xfrm>
                      <a:off x="3902076" y="2301876"/>
                      <a:ext cx="0" cy="592138"/>
                    </a:xfrm>
                    <a:custGeom>
                      <a:avLst/>
                      <a:gdLst>
                        <a:gd name="T0" fmla="*/ 373 h 373"/>
                        <a:gd name="T1" fmla="*/ 0 h 373"/>
                        <a:gd name="T2" fmla="*/ 373 h 373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373">
                          <a:moveTo>
                            <a:pt x="0" y="373"/>
                          </a:moveTo>
                          <a:lnTo>
                            <a:pt x="0" y="0"/>
                          </a:lnTo>
                          <a:lnTo>
                            <a:pt x="0" y="37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041" name="Freeform 815"/>
                    <p:cNvSpPr>
                      <a:spLocks/>
                    </p:cNvSpPr>
                    <p:nvPr/>
                  </p:nvSpPr>
                  <p:spPr bwMode="auto">
                    <a:xfrm>
                      <a:off x="3911601" y="2387601"/>
                      <a:ext cx="0" cy="506413"/>
                    </a:xfrm>
                    <a:custGeom>
                      <a:avLst/>
                      <a:gdLst>
                        <a:gd name="T0" fmla="*/ 319 h 319"/>
                        <a:gd name="T1" fmla="*/ 0 h 319"/>
                        <a:gd name="T2" fmla="*/ 319 h 319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319">
                          <a:moveTo>
                            <a:pt x="0" y="319"/>
                          </a:moveTo>
                          <a:lnTo>
                            <a:pt x="0" y="0"/>
                          </a:lnTo>
                          <a:lnTo>
                            <a:pt x="0" y="31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042" name="Freeform 816"/>
                    <p:cNvSpPr>
                      <a:spLocks/>
                    </p:cNvSpPr>
                    <p:nvPr/>
                  </p:nvSpPr>
                  <p:spPr bwMode="auto">
                    <a:xfrm>
                      <a:off x="3921126" y="2444751"/>
                      <a:ext cx="0" cy="449263"/>
                    </a:xfrm>
                    <a:custGeom>
                      <a:avLst/>
                      <a:gdLst>
                        <a:gd name="T0" fmla="*/ 283 h 283"/>
                        <a:gd name="T1" fmla="*/ 0 h 283"/>
                        <a:gd name="T2" fmla="*/ 283 h 283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283">
                          <a:moveTo>
                            <a:pt x="0" y="283"/>
                          </a:moveTo>
                          <a:lnTo>
                            <a:pt x="0" y="0"/>
                          </a:lnTo>
                          <a:lnTo>
                            <a:pt x="0" y="28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043" name="Freeform 817"/>
                    <p:cNvSpPr>
                      <a:spLocks/>
                    </p:cNvSpPr>
                    <p:nvPr/>
                  </p:nvSpPr>
                  <p:spPr bwMode="auto">
                    <a:xfrm>
                      <a:off x="3930651" y="2446339"/>
                      <a:ext cx="0" cy="447675"/>
                    </a:xfrm>
                    <a:custGeom>
                      <a:avLst/>
                      <a:gdLst>
                        <a:gd name="T0" fmla="*/ 282 h 282"/>
                        <a:gd name="T1" fmla="*/ 0 h 282"/>
                        <a:gd name="T2" fmla="*/ 282 h 282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282">
                          <a:moveTo>
                            <a:pt x="0" y="282"/>
                          </a:moveTo>
                          <a:lnTo>
                            <a:pt x="0" y="0"/>
                          </a:lnTo>
                          <a:lnTo>
                            <a:pt x="0" y="28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044" name="Freeform 818"/>
                    <p:cNvSpPr>
                      <a:spLocks/>
                    </p:cNvSpPr>
                    <p:nvPr/>
                  </p:nvSpPr>
                  <p:spPr bwMode="auto">
                    <a:xfrm>
                      <a:off x="3941763" y="2570164"/>
                      <a:ext cx="0" cy="323850"/>
                    </a:xfrm>
                    <a:custGeom>
                      <a:avLst/>
                      <a:gdLst>
                        <a:gd name="T0" fmla="*/ 204 h 204"/>
                        <a:gd name="T1" fmla="*/ 0 h 204"/>
                        <a:gd name="T2" fmla="*/ 110 h 204"/>
                        <a:gd name="T3" fmla="*/ 204 h 204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  <a:cxn ang="0">
                          <a:pos x="0" y="T3"/>
                        </a:cxn>
                      </a:cxnLst>
                      <a:rect l="0" t="0" r="r" b="b"/>
                      <a:pathLst>
                        <a:path h="204">
                          <a:moveTo>
                            <a:pt x="0" y="204"/>
                          </a:moveTo>
                          <a:lnTo>
                            <a:pt x="0" y="0"/>
                          </a:lnTo>
                          <a:lnTo>
                            <a:pt x="0" y="110"/>
                          </a:lnTo>
                          <a:lnTo>
                            <a:pt x="0" y="20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045" name="Freeform 819"/>
                    <p:cNvSpPr>
                      <a:spLocks/>
                    </p:cNvSpPr>
                    <p:nvPr/>
                  </p:nvSpPr>
                  <p:spPr bwMode="auto">
                    <a:xfrm>
                      <a:off x="3951288" y="2522539"/>
                      <a:ext cx="0" cy="371475"/>
                    </a:xfrm>
                    <a:custGeom>
                      <a:avLst/>
                      <a:gdLst>
                        <a:gd name="T0" fmla="*/ 234 h 234"/>
                        <a:gd name="T1" fmla="*/ 0 h 234"/>
                        <a:gd name="T2" fmla="*/ 234 h 234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234">
                          <a:moveTo>
                            <a:pt x="0" y="234"/>
                          </a:moveTo>
                          <a:lnTo>
                            <a:pt x="0" y="0"/>
                          </a:lnTo>
                          <a:lnTo>
                            <a:pt x="0" y="23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046" name="Freeform 820"/>
                    <p:cNvSpPr>
                      <a:spLocks/>
                    </p:cNvSpPr>
                    <p:nvPr/>
                  </p:nvSpPr>
                  <p:spPr bwMode="auto">
                    <a:xfrm>
                      <a:off x="3960813" y="2636839"/>
                      <a:ext cx="0" cy="257175"/>
                    </a:xfrm>
                    <a:custGeom>
                      <a:avLst/>
                      <a:gdLst>
                        <a:gd name="T0" fmla="*/ 162 h 162"/>
                        <a:gd name="T1" fmla="*/ 0 h 162"/>
                        <a:gd name="T2" fmla="*/ 162 h 162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62">
                          <a:moveTo>
                            <a:pt x="0" y="162"/>
                          </a:moveTo>
                          <a:lnTo>
                            <a:pt x="0" y="0"/>
                          </a:lnTo>
                          <a:lnTo>
                            <a:pt x="0" y="16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047" name="Freeform 821"/>
                    <p:cNvSpPr>
                      <a:spLocks/>
                    </p:cNvSpPr>
                    <p:nvPr/>
                  </p:nvSpPr>
                  <p:spPr bwMode="auto">
                    <a:xfrm>
                      <a:off x="3970338" y="2581276"/>
                      <a:ext cx="0" cy="312738"/>
                    </a:xfrm>
                    <a:custGeom>
                      <a:avLst/>
                      <a:gdLst>
                        <a:gd name="T0" fmla="*/ 197 h 197"/>
                        <a:gd name="T1" fmla="*/ 0 h 197"/>
                        <a:gd name="T2" fmla="*/ 197 h 197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97">
                          <a:moveTo>
                            <a:pt x="0" y="197"/>
                          </a:moveTo>
                          <a:lnTo>
                            <a:pt x="0" y="0"/>
                          </a:lnTo>
                          <a:lnTo>
                            <a:pt x="0" y="19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048" name="Freeform 822"/>
                    <p:cNvSpPr>
                      <a:spLocks/>
                    </p:cNvSpPr>
                    <p:nvPr/>
                  </p:nvSpPr>
                  <p:spPr bwMode="auto">
                    <a:xfrm>
                      <a:off x="3981451" y="2684464"/>
                      <a:ext cx="0" cy="209550"/>
                    </a:xfrm>
                    <a:custGeom>
                      <a:avLst/>
                      <a:gdLst>
                        <a:gd name="T0" fmla="*/ 132 h 132"/>
                        <a:gd name="T1" fmla="*/ 0 h 132"/>
                        <a:gd name="T2" fmla="*/ 116 h 132"/>
                        <a:gd name="T3" fmla="*/ 132 h 132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  <a:cxn ang="0">
                          <a:pos x="0" y="T3"/>
                        </a:cxn>
                      </a:cxnLst>
                      <a:rect l="0" t="0" r="r" b="b"/>
                      <a:pathLst>
                        <a:path h="132">
                          <a:moveTo>
                            <a:pt x="0" y="132"/>
                          </a:moveTo>
                          <a:lnTo>
                            <a:pt x="0" y="0"/>
                          </a:lnTo>
                          <a:lnTo>
                            <a:pt x="0" y="116"/>
                          </a:lnTo>
                          <a:lnTo>
                            <a:pt x="0" y="132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049" name="Freeform 823"/>
                    <p:cNvSpPr>
                      <a:spLocks/>
                    </p:cNvSpPr>
                    <p:nvPr/>
                  </p:nvSpPr>
                  <p:spPr bwMode="auto">
                    <a:xfrm>
                      <a:off x="3990976" y="2647951"/>
                      <a:ext cx="0" cy="246063"/>
                    </a:xfrm>
                    <a:custGeom>
                      <a:avLst/>
                      <a:gdLst>
                        <a:gd name="T0" fmla="*/ 155 h 155"/>
                        <a:gd name="T1" fmla="*/ 121 h 155"/>
                        <a:gd name="T2" fmla="*/ 0 h 155"/>
                        <a:gd name="T3" fmla="*/ 155 h 155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  <a:cxn ang="0">
                          <a:pos x="0" y="T3"/>
                        </a:cxn>
                      </a:cxnLst>
                      <a:rect l="0" t="0" r="r" b="b"/>
                      <a:pathLst>
                        <a:path h="155">
                          <a:moveTo>
                            <a:pt x="0" y="155"/>
                          </a:moveTo>
                          <a:lnTo>
                            <a:pt x="0" y="121"/>
                          </a:lnTo>
                          <a:lnTo>
                            <a:pt x="0" y="0"/>
                          </a:lnTo>
                          <a:lnTo>
                            <a:pt x="0" y="15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050" name="Freeform 824"/>
                    <p:cNvSpPr>
                      <a:spLocks/>
                    </p:cNvSpPr>
                    <p:nvPr/>
                  </p:nvSpPr>
                  <p:spPr bwMode="auto">
                    <a:xfrm>
                      <a:off x="4000501" y="2727326"/>
                      <a:ext cx="0" cy="166688"/>
                    </a:xfrm>
                    <a:custGeom>
                      <a:avLst/>
                      <a:gdLst>
                        <a:gd name="T0" fmla="*/ 105 h 105"/>
                        <a:gd name="T1" fmla="*/ 94 h 105"/>
                        <a:gd name="T2" fmla="*/ 0 h 105"/>
                        <a:gd name="T3" fmla="*/ 105 h 105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  <a:cxn ang="0">
                          <a:pos x="0" y="T3"/>
                        </a:cxn>
                      </a:cxnLst>
                      <a:rect l="0" t="0" r="r" b="b"/>
                      <a:pathLst>
                        <a:path h="105">
                          <a:moveTo>
                            <a:pt x="0" y="105"/>
                          </a:moveTo>
                          <a:lnTo>
                            <a:pt x="0" y="94"/>
                          </a:lnTo>
                          <a:lnTo>
                            <a:pt x="0" y="0"/>
                          </a:lnTo>
                          <a:lnTo>
                            <a:pt x="0" y="10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051" name="Freeform 825"/>
                    <p:cNvSpPr>
                      <a:spLocks/>
                    </p:cNvSpPr>
                    <p:nvPr/>
                  </p:nvSpPr>
                  <p:spPr bwMode="auto">
                    <a:xfrm>
                      <a:off x="4010026" y="2706689"/>
                      <a:ext cx="0" cy="187325"/>
                    </a:xfrm>
                    <a:custGeom>
                      <a:avLst/>
                      <a:gdLst>
                        <a:gd name="T0" fmla="*/ 118 h 118"/>
                        <a:gd name="T1" fmla="*/ 0 h 118"/>
                        <a:gd name="T2" fmla="*/ 118 h 118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118">
                          <a:moveTo>
                            <a:pt x="0" y="118"/>
                          </a:moveTo>
                          <a:lnTo>
                            <a:pt x="0" y="0"/>
                          </a:lnTo>
                          <a:lnTo>
                            <a:pt x="0" y="11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052" name="Freeform 826"/>
                    <p:cNvSpPr>
                      <a:spLocks/>
                    </p:cNvSpPr>
                    <p:nvPr/>
                  </p:nvSpPr>
                  <p:spPr bwMode="auto">
                    <a:xfrm>
                      <a:off x="4021138" y="2782889"/>
                      <a:ext cx="0" cy="111125"/>
                    </a:xfrm>
                    <a:custGeom>
                      <a:avLst/>
                      <a:gdLst>
                        <a:gd name="T0" fmla="*/ 70 h 70"/>
                        <a:gd name="T1" fmla="*/ 0 h 70"/>
                        <a:gd name="T2" fmla="*/ 70 h 70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70">
                          <a:moveTo>
                            <a:pt x="0" y="70"/>
                          </a:moveTo>
                          <a:lnTo>
                            <a:pt x="0" y="0"/>
                          </a:lnTo>
                          <a:lnTo>
                            <a:pt x="0" y="7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053" name="Freeform 827"/>
                    <p:cNvSpPr>
                      <a:spLocks/>
                    </p:cNvSpPr>
                    <p:nvPr/>
                  </p:nvSpPr>
                  <p:spPr bwMode="auto">
                    <a:xfrm>
                      <a:off x="4030663" y="2771776"/>
                      <a:ext cx="0" cy="122238"/>
                    </a:xfrm>
                    <a:custGeom>
                      <a:avLst/>
                      <a:gdLst>
                        <a:gd name="T0" fmla="*/ 77 h 77"/>
                        <a:gd name="T1" fmla="*/ 0 h 77"/>
                        <a:gd name="T2" fmla="*/ 77 h 77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77">
                          <a:moveTo>
                            <a:pt x="0" y="77"/>
                          </a:moveTo>
                          <a:lnTo>
                            <a:pt x="0" y="0"/>
                          </a:lnTo>
                          <a:lnTo>
                            <a:pt x="0" y="7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054" name="Freeform 828"/>
                    <p:cNvSpPr>
                      <a:spLocks/>
                    </p:cNvSpPr>
                    <p:nvPr/>
                  </p:nvSpPr>
                  <p:spPr bwMode="auto">
                    <a:xfrm>
                      <a:off x="4040188" y="2833689"/>
                      <a:ext cx="0" cy="60325"/>
                    </a:xfrm>
                    <a:custGeom>
                      <a:avLst/>
                      <a:gdLst>
                        <a:gd name="T0" fmla="*/ 38 h 38"/>
                        <a:gd name="T1" fmla="*/ 0 h 38"/>
                        <a:gd name="T2" fmla="*/ 38 h 38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38">
                          <a:moveTo>
                            <a:pt x="0" y="38"/>
                          </a:moveTo>
                          <a:lnTo>
                            <a:pt x="0" y="0"/>
                          </a:lnTo>
                          <a:lnTo>
                            <a:pt x="0" y="3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055" name="Freeform 829"/>
                    <p:cNvSpPr>
                      <a:spLocks/>
                    </p:cNvSpPr>
                    <p:nvPr/>
                  </p:nvSpPr>
                  <p:spPr bwMode="auto">
                    <a:xfrm>
                      <a:off x="4049713" y="2833689"/>
                      <a:ext cx="0" cy="60325"/>
                    </a:xfrm>
                    <a:custGeom>
                      <a:avLst/>
                      <a:gdLst>
                        <a:gd name="T0" fmla="*/ 38 h 38"/>
                        <a:gd name="T1" fmla="*/ 0 h 38"/>
                        <a:gd name="T2" fmla="*/ 38 h 38"/>
                      </a:gdLst>
                      <a:ahLst/>
                      <a:cxnLst>
                        <a:cxn ang="0">
                          <a:pos x="0" y="T0"/>
                        </a:cxn>
                        <a:cxn ang="0">
                          <a:pos x="0" y="T1"/>
                        </a:cxn>
                        <a:cxn ang="0">
                          <a:pos x="0" y="T2"/>
                        </a:cxn>
                      </a:cxnLst>
                      <a:rect l="0" t="0" r="r" b="b"/>
                      <a:pathLst>
                        <a:path h="38">
                          <a:moveTo>
                            <a:pt x="0" y="38"/>
                          </a:moveTo>
                          <a:lnTo>
                            <a:pt x="0" y="0"/>
                          </a:lnTo>
                          <a:lnTo>
                            <a:pt x="0" y="3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056" name="Line 8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54451" y="2303464"/>
                      <a:ext cx="8890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2057" name="Line 83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898901" y="2259014"/>
                      <a:ext cx="0" cy="889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2058" name="Line 83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863976" y="2268539"/>
                      <a:ext cx="69850" cy="6985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2059" name="Line 8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63976" y="2268539"/>
                      <a:ext cx="69850" cy="6985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2060" name="Line 8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41651" y="2254251"/>
                      <a:ext cx="8890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2061" name="Line 83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086101" y="2209801"/>
                      <a:ext cx="0" cy="889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2062" name="Line 83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051176" y="2219326"/>
                      <a:ext cx="69850" cy="6985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2063" name="Line 8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51176" y="2219326"/>
                      <a:ext cx="69850" cy="6985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2064" name="Line 8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81338" y="2244726"/>
                      <a:ext cx="8890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2065" name="Line 83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125788" y="2200276"/>
                      <a:ext cx="0" cy="889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2066" name="Line 84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090863" y="2209801"/>
                      <a:ext cx="69850" cy="6826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2067" name="Line 8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90863" y="2209801"/>
                      <a:ext cx="69850" cy="6826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2068" name="Line 8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05238" y="2214564"/>
                      <a:ext cx="8890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2069" name="Line 84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849688" y="2170114"/>
                      <a:ext cx="0" cy="889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2070" name="Line 84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814763" y="2179639"/>
                      <a:ext cx="69850" cy="6985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2071" name="Line 8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14763" y="2179639"/>
                      <a:ext cx="69850" cy="6985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2072" name="Line 8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71813" y="2193926"/>
                      <a:ext cx="8890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2073" name="Line 84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116263" y="2149476"/>
                      <a:ext cx="0" cy="9048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2074" name="Line 84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081338" y="2160589"/>
                      <a:ext cx="69850" cy="6826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2075" name="Line 84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81338" y="2160589"/>
                      <a:ext cx="69850" cy="6826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2076" name="Line 85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14763" y="2193926"/>
                      <a:ext cx="8890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2077" name="Line 85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859213" y="2149476"/>
                      <a:ext cx="0" cy="9048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2078" name="Line 85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824288" y="2160589"/>
                      <a:ext cx="69850" cy="6826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2079" name="Line 85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24288" y="2160589"/>
                      <a:ext cx="69850" cy="6826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2080" name="Line 8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35401" y="2193926"/>
                      <a:ext cx="8890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2081" name="Line 85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879851" y="2149476"/>
                      <a:ext cx="0" cy="9048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2082" name="Line 85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844926" y="2160589"/>
                      <a:ext cx="69850" cy="6826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2083" name="Line 8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44926" y="2160589"/>
                      <a:ext cx="69850" cy="6826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2084" name="Line 8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62288" y="2184401"/>
                      <a:ext cx="8890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2085" name="Line 85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106738" y="2139951"/>
                      <a:ext cx="0" cy="889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2086" name="Line 86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071813" y="2149476"/>
                      <a:ext cx="69850" cy="6985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2087" name="Line 8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71813" y="2149476"/>
                      <a:ext cx="69850" cy="6985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2088" name="Line 8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24288" y="2174876"/>
                      <a:ext cx="90488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2089" name="Line 86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868738" y="2130426"/>
                      <a:ext cx="0" cy="889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2090" name="Line 86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835401" y="2139951"/>
                      <a:ext cx="68263" cy="6985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2091" name="Line 86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35401" y="2139951"/>
                      <a:ext cx="68263" cy="6985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2092" name="Line 86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51176" y="2165351"/>
                      <a:ext cx="90488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2093" name="Line 86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095626" y="2120901"/>
                      <a:ext cx="0" cy="889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2094" name="Line 86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062288" y="2130426"/>
                      <a:ext cx="68263" cy="6985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2095" name="Line 86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62288" y="2130426"/>
                      <a:ext cx="68263" cy="6985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 sz="700"/>
                    </a:p>
                  </p:txBody>
                </p:sp>
                <p:sp>
                  <p:nvSpPr>
                    <p:cNvPr id="2096" name="Rectangle 87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935413" y="2233614"/>
                      <a:ext cx="49694" cy="1077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en-US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097" name="Rectangle 87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86088" y="2176464"/>
                      <a:ext cx="49694" cy="1077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  <a:endParaRPr kumimoji="0" lang="en-US" altLang="en-US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098" name="Rectangle 87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62301" y="2181226"/>
                      <a:ext cx="49694" cy="1077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  <a:endParaRPr kumimoji="0" lang="en-US" altLang="en-US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099" name="Rectangle 87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60788" y="2168526"/>
                      <a:ext cx="49694" cy="1077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  <a:endParaRPr kumimoji="0" lang="en-US" altLang="en-US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100" name="Rectangle 87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59126" y="2106613"/>
                      <a:ext cx="49694" cy="1077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</a:t>
                      </a:r>
                      <a:endParaRPr kumimoji="0" lang="en-US" altLang="en-US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101" name="Rectangle 87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70313" y="2097088"/>
                      <a:ext cx="49694" cy="1077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</a:t>
                      </a:r>
                      <a:endParaRPr kumimoji="0" lang="en-US" altLang="en-US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102" name="Rectangle 87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913188" y="2084388"/>
                      <a:ext cx="49694" cy="1077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</a:t>
                      </a:r>
                      <a:endParaRPr kumimoji="0" lang="en-US" altLang="en-US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103" name="Rectangle 87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28962" y="2030414"/>
                      <a:ext cx="49694" cy="1077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</a:t>
                      </a:r>
                      <a:endParaRPr kumimoji="0" lang="en-US" altLang="en-US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104" name="Rectangle 87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46513" y="2033588"/>
                      <a:ext cx="49694" cy="1077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</a:t>
                      </a:r>
                      <a:endParaRPr kumimoji="0" lang="en-US" altLang="en-US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105" name="Rectangle 88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17838" y="2017714"/>
                      <a:ext cx="99386" cy="1077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  <a:endParaRPr kumimoji="0" lang="en-US" altLang="en-US" sz="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</p:grpSp>
            </p:grpSp>
            <p:grpSp>
              <p:nvGrpSpPr>
                <p:cNvPr id="1846" name="Group 1845"/>
                <p:cNvGrpSpPr/>
                <p:nvPr/>
              </p:nvGrpSpPr>
              <p:grpSpPr>
                <a:xfrm>
                  <a:off x="2783738" y="2933701"/>
                  <a:ext cx="1486639" cy="149225"/>
                  <a:chOff x="2783738" y="2933701"/>
                  <a:chExt cx="1486639" cy="149225"/>
                </a:xfrm>
              </p:grpSpPr>
              <p:sp>
                <p:nvSpPr>
                  <p:cNvPr id="1847" name="Rectangle 624"/>
                  <p:cNvSpPr>
                    <a:spLocks noChangeArrowheads="1"/>
                  </p:cNvSpPr>
                  <p:nvPr/>
                </p:nvSpPr>
                <p:spPr bwMode="auto">
                  <a:xfrm>
                    <a:off x="3041651" y="2933701"/>
                    <a:ext cx="217488" cy="1492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3.6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848" name="Rectangle 625"/>
                  <p:cNvSpPr>
                    <a:spLocks noChangeArrowheads="1"/>
                  </p:cNvSpPr>
                  <p:nvPr/>
                </p:nvSpPr>
                <p:spPr bwMode="auto">
                  <a:xfrm>
                    <a:off x="3559176" y="2935288"/>
                    <a:ext cx="160338" cy="13811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.0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849" name="Rectangle 626"/>
                  <p:cNvSpPr>
                    <a:spLocks noChangeArrowheads="1"/>
                  </p:cNvSpPr>
                  <p:nvPr/>
                </p:nvSpPr>
                <p:spPr bwMode="auto">
                  <a:xfrm>
                    <a:off x="4052889" y="2933701"/>
                    <a:ext cx="217488" cy="1492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.4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850" name="Rectangle 624"/>
                  <p:cNvSpPr>
                    <a:spLocks noChangeArrowheads="1"/>
                  </p:cNvSpPr>
                  <p:nvPr/>
                </p:nvSpPr>
                <p:spPr bwMode="auto">
                  <a:xfrm>
                    <a:off x="2783738" y="2934000"/>
                    <a:ext cx="160300" cy="13849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3.4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851" name="Rectangle 624"/>
                  <p:cNvSpPr>
                    <a:spLocks noChangeArrowheads="1"/>
                  </p:cNvSpPr>
                  <p:nvPr/>
                </p:nvSpPr>
                <p:spPr bwMode="auto">
                  <a:xfrm>
                    <a:off x="3282989" y="2934000"/>
                    <a:ext cx="160300" cy="13849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3.8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852" name="Rectangle 624"/>
                  <p:cNvSpPr>
                    <a:spLocks noChangeArrowheads="1"/>
                  </p:cNvSpPr>
                  <p:nvPr/>
                </p:nvSpPr>
                <p:spPr bwMode="auto">
                  <a:xfrm>
                    <a:off x="3806825" y="2934000"/>
                    <a:ext cx="160300" cy="13849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.2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</p:grpSp>
        </p:grpSp>
      </p:grpSp>
    </p:spTree>
    <p:extLst>
      <p:ext uri="{BB962C8B-B14F-4D97-AF65-F5344CB8AC3E}">
        <p14:creationId xmlns:p14="http://schemas.microsoft.com/office/powerpoint/2010/main" val="252136509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06" name="TextBox 205"/>
              <p:cNvSpPr txBox="1"/>
              <p:nvPr/>
            </p:nvSpPr>
            <p:spPr>
              <a:xfrm>
                <a:off x="9689859" y="6073923"/>
                <a:ext cx="577530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m:rPr>
                              <m:nor/>
                            </m:rPr>
                            <a:rPr lang="en-GB" dirty="0"/>
                            <m:t> 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𝐹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206" name="TextBox 20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9859" y="6073923"/>
                <a:ext cx="577530" cy="55399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8" name="Group 207"/>
          <p:cNvGrpSpPr/>
          <p:nvPr/>
        </p:nvGrpSpPr>
        <p:grpSpPr>
          <a:xfrm>
            <a:off x="4413763" y="4983048"/>
            <a:ext cx="5679958" cy="1338560"/>
            <a:chOff x="1367217" y="3917676"/>
            <a:chExt cx="6011789" cy="1907347"/>
          </a:xfrm>
        </p:grpSpPr>
        <p:grpSp>
          <p:nvGrpSpPr>
            <p:cNvPr id="210" name="Group 209"/>
            <p:cNvGrpSpPr/>
            <p:nvPr/>
          </p:nvGrpSpPr>
          <p:grpSpPr>
            <a:xfrm>
              <a:off x="1367217" y="4585062"/>
              <a:ext cx="2681220" cy="824248"/>
              <a:chOff x="628650" y="2614411"/>
              <a:chExt cx="2681220" cy="824248"/>
            </a:xfrm>
          </p:grpSpPr>
          <p:cxnSp>
            <p:nvCxnSpPr>
              <p:cNvPr id="275" name="Straight Arrow Connector 274"/>
              <p:cNvCxnSpPr/>
              <p:nvPr/>
            </p:nvCxnSpPr>
            <p:spPr>
              <a:xfrm flipV="1">
                <a:off x="628650" y="3438659"/>
                <a:ext cx="2681220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6" name="Straight Arrow Connector 275"/>
              <p:cNvCxnSpPr/>
              <p:nvPr/>
            </p:nvCxnSpPr>
            <p:spPr>
              <a:xfrm flipV="1">
                <a:off x="1442434" y="2614411"/>
                <a:ext cx="0" cy="82424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7" name="Straight Arrow Connector 276"/>
              <p:cNvCxnSpPr/>
              <p:nvPr/>
            </p:nvCxnSpPr>
            <p:spPr>
              <a:xfrm flipV="1">
                <a:off x="2148626" y="2614411"/>
                <a:ext cx="0" cy="824248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11" name="Group 210"/>
            <p:cNvGrpSpPr/>
            <p:nvPr/>
          </p:nvGrpSpPr>
          <p:grpSpPr>
            <a:xfrm>
              <a:off x="5573718" y="4502627"/>
              <a:ext cx="855640" cy="901932"/>
              <a:chOff x="4805363" y="3316288"/>
              <a:chExt cx="3475038" cy="352425"/>
            </a:xfrm>
          </p:grpSpPr>
          <p:sp>
            <p:nvSpPr>
              <p:cNvPr id="229" name="Freeform 57"/>
              <p:cNvSpPr>
                <a:spLocks/>
              </p:cNvSpPr>
              <p:nvPr/>
            </p:nvSpPr>
            <p:spPr bwMode="auto">
              <a:xfrm>
                <a:off x="4805363" y="3667125"/>
                <a:ext cx="74613" cy="1588"/>
              </a:xfrm>
              <a:custGeom>
                <a:avLst/>
                <a:gdLst>
                  <a:gd name="T0" fmla="*/ 0 w 47"/>
                  <a:gd name="T1" fmla="*/ 1 h 1"/>
                  <a:gd name="T2" fmla="*/ 0 w 47"/>
                  <a:gd name="T3" fmla="*/ 1 h 1"/>
                  <a:gd name="T4" fmla="*/ 0 w 47"/>
                  <a:gd name="T5" fmla="*/ 1 h 1"/>
                  <a:gd name="T6" fmla="*/ 2 w 47"/>
                  <a:gd name="T7" fmla="*/ 1 h 1"/>
                  <a:gd name="T8" fmla="*/ 2 w 47"/>
                  <a:gd name="T9" fmla="*/ 1 h 1"/>
                  <a:gd name="T10" fmla="*/ 4 w 47"/>
                  <a:gd name="T11" fmla="*/ 1 h 1"/>
                  <a:gd name="T12" fmla="*/ 4 w 47"/>
                  <a:gd name="T13" fmla="*/ 1 h 1"/>
                  <a:gd name="T14" fmla="*/ 6 w 47"/>
                  <a:gd name="T15" fmla="*/ 1 h 1"/>
                  <a:gd name="T16" fmla="*/ 6 w 47"/>
                  <a:gd name="T17" fmla="*/ 1 h 1"/>
                  <a:gd name="T18" fmla="*/ 8 w 47"/>
                  <a:gd name="T19" fmla="*/ 1 h 1"/>
                  <a:gd name="T20" fmla="*/ 8 w 47"/>
                  <a:gd name="T21" fmla="*/ 1 h 1"/>
                  <a:gd name="T22" fmla="*/ 10 w 47"/>
                  <a:gd name="T23" fmla="*/ 1 h 1"/>
                  <a:gd name="T24" fmla="*/ 10 w 47"/>
                  <a:gd name="T25" fmla="*/ 1 h 1"/>
                  <a:gd name="T26" fmla="*/ 12 w 47"/>
                  <a:gd name="T27" fmla="*/ 1 h 1"/>
                  <a:gd name="T28" fmla="*/ 12 w 47"/>
                  <a:gd name="T29" fmla="*/ 1 h 1"/>
                  <a:gd name="T30" fmla="*/ 14 w 47"/>
                  <a:gd name="T31" fmla="*/ 1 h 1"/>
                  <a:gd name="T32" fmla="*/ 14 w 47"/>
                  <a:gd name="T33" fmla="*/ 1 h 1"/>
                  <a:gd name="T34" fmla="*/ 16 w 47"/>
                  <a:gd name="T35" fmla="*/ 1 h 1"/>
                  <a:gd name="T36" fmla="*/ 16 w 47"/>
                  <a:gd name="T37" fmla="*/ 1 h 1"/>
                  <a:gd name="T38" fmla="*/ 18 w 47"/>
                  <a:gd name="T39" fmla="*/ 1 h 1"/>
                  <a:gd name="T40" fmla="*/ 18 w 47"/>
                  <a:gd name="T41" fmla="*/ 1 h 1"/>
                  <a:gd name="T42" fmla="*/ 20 w 47"/>
                  <a:gd name="T43" fmla="*/ 1 h 1"/>
                  <a:gd name="T44" fmla="*/ 20 w 47"/>
                  <a:gd name="T45" fmla="*/ 1 h 1"/>
                  <a:gd name="T46" fmla="*/ 22 w 47"/>
                  <a:gd name="T47" fmla="*/ 0 h 1"/>
                  <a:gd name="T48" fmla="*/ 22 w 47"/>
                  <a:gd name="T49" fmla="*/ 0 h 1"/>
                  <a:gd name="T50" fmla="*/ 24 w 47"/>
                  <a:gd name="T51" fmla="*/ 0 h 1"/>
                  <a:gd name="T52" fmla="*/ 24 w 47"/>
                  <a:gd name="T53" fmla="*/ 0 h 1"/>
                  <a:gd name="T54" fmla="*/ 25 w 47"/>
                  <a:gd name="T55" fmla="*/ 0 h 1"/>
                  <a:gd name="T56" fmla="*/ 26 w 47"/>
                  <a:gd name="T57" fmla="*/ 0 h 1"/>
                  <a:gd name="T58" fmla="*/ 28 w 47"/>
                  <a:gd name="T59" fmla="*/ 0 h 1"/>
                  <a:gd name="T60" fmla="*/ 28 w 47"/>
                  <a:gd name="T61" fmla="*/ 0 h 1"/>
                  <a:gd name="T62" fmla="*/ 29 w 47"/>
                  <a:gd name="T63" fmla="*/ 0 h 1"/>
                  <a:gd name="T64" fmla="*/ 29 w 47"/>
                  <a:gd name="T65" fmla="*/ 0 h 1"/>
                  <a:gd name="T66" fmla="*/ 31 w 47"/>
                  <a:gd name="T67" fmla="*/ 0 h 1"/>
                  <a:gd name="T68" fmla="*/ 32 w 47"/>
                  <a:gd name="T69" fmla="*/ 0 h 1"/>
                  <a:gd name="T70" fmla="*/ 34 w 47"/>
                  <a:gd name="T71" fmla="*/ 0 h 1"/>
                  <a:gd name="T72" fmla="*/ 34 w 47"/>
                  <a:gd name="T73" fmla="*/ 0 h 1"/>
                  <a:gd name="T74" fmla="*/ 35 w 47"/>
                  <a:gd name="T75" fmla="*/ 0 h 1"/>
                  <a:gd name="T76" fmla="*/ 35 w 47"/>
                  <a:gd name="T77" fmla="*/ 0 h 1"/>
                  <a:gd name="T78" fmla="*/ 37 w 47"/>
                  <a:gd name="T79" fmla="*/ 0 h 1"/>
                  <a:gd name="T80" fmla="*/ 38 w 47"/>
                  <a:gd name="T81" fmla="*/ 0 h 1"/>
                  <a:gd name="T82" fmla="*/ 39 w 47"/>
                  <a:gd name="T83" fmla="*/ 0 h 1"/>
                  <a:gd name="T84" fmla="*/ 39 w 47"/>
                  <a:gd name="T85" fmla="*/ 0 h 1"/>
                  <a:gd name="T86" fmla="*/ 41 w 47"/>
                  <a:gd name="T87" fmla="*/ 0 h 1"/>
                  <a:gd name="T88" fmla="*/ 41 w 47"/>
                  <a:gd name="T89" fmla="*/ 0 h 1"/>
                  <a:gd name="T90" fmla="*/ 43 w 47"/>
                  <a:gd name="T91" fmla="*/ 0 h 1"/>
                  <a:gd name="T92" fmla="*/ 43 w 47"/>
                  <a:gd name="T93" fmla="*/ 0 h 1"/>
                  <a:gd name="T94" fmla="*/ 45 w 47"/>
                  <a:gd name="T95" fmla="*/ 0 h 1"/>
                  <a:gd name="T96" fmla="*/ 45 w 47"/>
                  <a:gd name="T97" fmla="*/ 0 h 1"/>
                  <a:gd name="T98" fmla="*/ 47 w 47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7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7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0" name="Freeform 58"/>
              <p:cNvSpPr>
                <a:spLocks/>
              </p:cNvSpPr>
              <p:nvPr/>
            </p:nvSpPr>
            <p:spPr bwMode="auto">
              <a:xfrm>
                <a:off x="4879976" y="3667125"/>
                <a:ext cx="74613" cy="0"/>
              </a:xfrm>
              <a:custGeom>
                <a:avLst/>
                <a:gdLst>
                  <a:gd name="T0" fmla="*/ 0 w 47"/>
                  <a:gd name="T1" fmla="*/ 0 w 47"/>
                  <a:gd name="T2" fmla="*/ 2 w 47"/>
                  <a:gd name="T3" fmla="*/ 2 w 47"/>
                  <a:gd name="T4" fmla="*/ 4 w 47"/>
                  <a:gd name="T5" fmla="*/ 4 w 47"/>
                  <a:gd name="T6" fmla="*/ 6 w 47"/>
                  <a:gd name="T7" fmla="*/ 6 w 47"/>
                  <a:gd name="T8" fmla="*/ 8 w 47"/>
                  <a:gd name="T9" fmla="*/ 8 w 47"/>
                  <a:gd name="T10" fmla="*/ 10 w 47"/>
                  <a:gd name="T11" fmla="*/ 10 w 47"/>
                  <a:gd name="T12" fmla="*/ 12 w 47"/>
                  <a:gd name="T13" fmla="*/ 12 w 47"/>
                  <a:gd name="T14" fmla="*/ 14 w 47"/>
                  <a:gd name="T15" fmla="*/ 14 w 47"/>
                  <a:gd name="T16" fmla="*/ 16 w 47"/>
                  <a:gd name="T17" fmla="*/ 16 w 47"/>
                  <a:gd name="T18" fmla="*/ 18 w 47"/>
                  <a:gd name="T19" fmla="*/ 18 w 47"/>
                  <a:gd name="T20" fmla="*/ 20 w 47"/>
                  <a:gd name="T21" fmla="*/ 20 w 47"/>
                  <a:gd name="T22" fmla="*/ 22 w 47"/>
                  <a:gd name="T23" fmla="*/ 22 w 47"/>
                  <a:gd name="T24" fmla="*/ 24 w 47"/>
                  <a:gd name="T25" fmla="*/ 24 w 47"/>
                  <a:gd name="T26" fmla="*/ 26 w 47"/>
                  <a:gd name="T27" fmla="*/ 26 w 47"/>
                  <a:gd name="T28" fmla="*/ 28 w 47"/>
                  <a:gd name="T29" fmla="*/ 28 w 47"/>
                  <a:gd name="T30" fmla="*/ 30 w 47"/>
                  <a:gd name="T31" fmla="*/ 30 w 47"/>
                  <a:gd name="T32" fmla="*/ 31 w 47"/>
                  <a:gd name="T33" fmla="*/ 32 w 47"/>
                  <a:gd name="T34" fmla="*/ 34 w 47"/>
                  <a:gd name="T35" fmla="*/ 34 w 47"/>
                  <a:gd name="T36" fmla="*/ 35 w 47"/>
                  <a:gd name="T37" fmla="*/ 35 w 47"/>
                  <a:gd name="T38" fmla="*/ 38 w 47"/>
                  <a:gd name="T39" fmla="*/ 38 w 47"/>
                  <a:gd name="T40" fmla="*/ 39 w 47"/>
                  <a:gd name="T41" fmla="*/ 39 w 47"/>
                  <a:gd name="T42" fmla="*/ 41 w 47"/>
                  <a:gd name="T43" fmla="*/ 41 w 47"/>
                  <a:gd name="T44" fmla="*/ 44 w 47"/>
                  <a:gd name="T45" fmla="*/ 44 w 47"/>
                  <a:gd name="T46" fmla="*/ 45 w 47"/>
                  <a:gd name="T47" fmla="*/ 45 w 47"/>
                  <a:gd name="T48" fmla="*/ 47 w 47"/>
                  <a:gd name="T49" fmla="*/ 47 w 4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47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4" y="0"/>
                    </a:lnTo>
                    <a:lnTo>
                      <a:pt x="44" y="0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7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1" name="Freeform 59"/>
              <p:cNvSpPr>
                <a:spLocks/>
              </p:cNvSpPr>
              <p:nvPr/>
            </p:nvSpPr>
            <p:spPr bwMode="auto">
              <a:xfrm>
                <a:off x="4954588" y="3665538"/>
                <a:ext cx="77788" cy="1588"/>
              </a:xfrm>
              <a:custGeom>
                <a:avLst/>
                <a:gdLst>
                  <a:gd name="T0" fmla="*/ 0 w 49"/>
                  <a:gd name="T1" fmla="*/ 1 h 1"/>
                  <a:gd name="T2" fmla="*/ 2 w 49"/>
                  <a:gd name="T3" fmla="*/ 1 h 1"/>
                  <a:gd name="T4" fmla="*/ 2 w 49"/>
                  <a:gd name="T5" fmla="*/ 1 h 1"/>
                  <a:gd name="T6" fmla="*/ 4 w 49"/>
                  <a:gd name="T7" fmla="*/ 1 h 1"/>
                  <a:gd name="T8" fmla="*/ 4 w 49"/>
                  <a:gd name="T9" fmla="*/ 1 h 1"/>
                  <a:gd name="T10" fmla="*/ 6 w 49"/>
                  <a:gd name="T11" fmla="*/ 1 h 1"/>
                  <a:gd name="T12" fmla="*/ 6 w 49"/>
                  <a:gd name="T13" fmla="*/ 1 h 1"/>
                  <a:gd name="T14" fmla="*/ 8 w 49"/>
                  <a:gd name="T15" fmla="*/ 0 h 1"/>
                  <a:gd name="T16" fmla="*/ 8 w 49"/>
                  <a:gd name="T17" fmla="*/ 0 h 1"/>
                  <a:gd name="T18" fmla="*/ 10 w 49"/>
                  <a:gd name="T19" fmla="*/ 0 h 1"/>
                  <a:gd name="T20" fmla="*/ 10 w 49"/>
                  <a:gd name="T21" fmla="*/ 0 h 1"/>
                  <a:gd name="T22" fmla="*/ 12 w 49"/>
                  <a:gd name="T23" fmla="*/ 0 h 1"/>
                  <a:gd name="T24" fmla="*/ 12 w 49"/>
                  <a:gd name="T25" fmla="*/ 0 h 1"/>
                  <a:gd name="T26" fmla="*/ 14 w 49"/>
                  <a:gd name="T27" fmla="*/ 0 h 1"/>
                  <a:gd name="T28" fmla="*/ 14 w 49"/>
                  <a:gd name="T29" fmla="*/ 0 h 1"/>
                  <a:gd name="T30" fmla="*/ 16 w 49"/>
                  <a:gd name="T31" fmla="*/ 0 h 1"/>
                  <a:gd name="T32" fmla="*/ 16 w 49"/>
                  <a:gd name="T33" fmla="*/ 0 h 1"/>
                  <a:gd name="T34" fmla="*/ 18 w 49"/>
                  <a:gd name="T35" fmla="*/ 0 h 1"/>
                  <a:gd name="T36" fmla="*/ 18 w 49"/>
                  <a:gd name="T37" fmla="*/ 0 h 1"/>
                  <a:gd name="T38" fmla="*/ 20 w 49"/>
                  <a:gd name="T39" fmla="*/ 0 h 1"/>
                  <a:gd name="T40" fmla="*/ 20 w 49"/>
                  <a:gd name="T41" fmla="*/ 0 h 1"/>
                  <a:gd name="T42" fmla="*/ 22 w 49"/>
                  <a:gd name="T43" fmla="*/ 0 h 1"/>
                  <a:gd name="T44" fmla="*/ 22 w 49"/>
                  <a:gd name="T45" fmla="*/ 0 h 1"/>
                  <a:gd name="T46" fmla="*/ 24 w 49"/>
                  <a:gd name="T47" fmla="*/ 0 h 1"/>
                  <a:gd name="T48" fmla="*/ 24 w 49"/>
                  <a:gd name="T49" fmla="*/ 0 h 1"/>
                  <a:gd name="T50" fmla="*/ 26 w 49"/>
                  <a:gd name="T51" fmla="*/ 0 h 1"/>
                  <a:gd name="T52" fmla="*/ 26 w 49"/>
                  <a:gd name="T53" fmla="*/ 0 h 1"/>
                  <a:gd name="T54" fmla="*/ 28 w 49"/>
                  <a:gd name="T55" fmla="*/ 0 h 1"/>
                  <a:gd name="T56" fmla="*/ 28 w 49"/>
                  <a:gd name="T57" fmla="*/ 0 h 1"/>
                  <a:gd name="T58" fmla="*/ 30 w 49"/>
                  <a:gd name="T59" fmla="*/ 0 h 1"/>
                  <a:gd name="T60" fmla="*/ 30 w 49"/>
                  <a:gd name="T61" fmla="*/ 0 h 1"/>
                  <a:gd name="T62" fmla="*/ 32 w 49"/>
                  <a:gd name="T63" fmla="*/ 0 h 1"/>
                  <a:gd name="T64" fmla="*/ 32 w 49"/>
                  <a:gd name="T65" fmla="*/ 0 h 1"/>
                  <a:gd name="T66" fmla="*/ 34 w 49"/>
                  <a:gd name="T67" fmla="*/ 0 h 1"/>
                  <a:gd name="T68" fmla="*/ 34 w 49"/>
                  <a:gd name="T69" fmla="*/ 0 h 1"/>
                  <a:gd name="T70" fmla="*/ 36 w 49"/>
                  <a:gd name="T71" fmla="*/ 0 h 1"/>
                  <a:gd name="T72" fmla="*/ 36 w 49"/>
                  <a:gd name="T73" fmla="*/ 0 h 1"/>
                  <a:gd name="T74" fmla="*/ 38 w 49"/>
                  <a:gd name="T75" fmla="*/ 0 h 1"/>
                  <a:gd name="T76" fmla="*/ 38 w 49"/>
                  <a:gd name="T77" fmla="*/ 0 h 1"/>
                  <a:gd name="T78" fmla="*/ 40 w 49"/>
                  <a:gd name="T79" fmla="*/ 0 h 1"/>
                  <a:gd name="T80" fmla="*/ 40 w 49"/>
                  <a:gd name="T81" fmla="*/ 0 h 1"/>
                  <a:gd name="T82" fmla="*/ 41 w 49"/>
                  <a:gd name="T83" fmla="*/ 0 h 1"/>
                  <a:gd name="T84" fmla="*/ 41 w 49"/>
                  <a:gd name="T85" fmla="*/ 0 h 1"/>
                  <a:gd name="T86" fmla="*/ 44 w 49"/>
                  <a:gd name="T87" fmla="*/ 0 h 1"/>
                  <a:gd name="T88" fmla="*/ 44 w 49"/>
                  <a:gd name="T89" fmla="*/ 0 h 1"/>
                  <a:gd name="T90" fmla="*/ 45 w 49"/>
                  <a:gd name="T91" fmla="*/ 0 h 1"/>
                  <a:gd name="T92" fmla="*/ 45 w 49"/>
                  <a:gd name="T93" fmla="*/ 0 h 1"/>
                  <a:gd name="T94" fmla="*/ 47 w 49"/>
                  <a:gd name="T95" fmla="*/ 0 h 1"/>
                  <a:gd name="T96" fmla="*/ 47 w 49"/>
                  <a:gd name="T97" fmla="*/ 0 h 1"/>
                  <a:gd name="T98" fmla="*/ 49 w 49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9" h="1">
                    <a:moveTo>
                      <a:pt x="0" y="1"/>
                    </a:moveTo>
                    <a:lnTo>
                      <a:pt x="2" y="1"/>
                    </a:lnTo>
                    <a:lnTo>
                      <a:pt x="2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4" y="0"/>
                    </a:lnTo>
                    <a:lnTo>
                      <a:pt x="44" y="0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49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2" name="Freeform 60"/>
              <p:cNvSpPr>
                <a:spLocks/>
              </p:cNvSpPr>
              <p:nvPr/>
            </p:nvSpPr>
            <p:spPr bwMode="auto">
              <a:xfrm>
                <a:off x="5032376" y="3663950"/>
                <a:ext cx="76200" cy="1588"/>
              </a:xfrm>
              <a:custGeom>
                <a:avLst/>
                <a:gdLst>
                  <a:gd name="T0" fmla="*/ 0 w 48"/>
                  <a:gd name="T1" fmla="*/ 1 h 1"/>
                  <a:gd name="T2" fmla="*/ 0 w 48"/>
                  <a:gd name="T3" fmla="*/ 1 h 1"/>
                  <a:gd name="T4" fmla="*/ 2 w 48"/>
                  <a:gd name="T5" fmla="*/ 1 h 1"/>
                  <a:gd name="T6" fmla="*/ 2 w 48"/>
                  <a:gd name="T7" fmla="*/ 1 h 1"/>
                  <a:gd name="T8" fmla="*/ 4 w 48"/>
                  <a:gd name="T9" fmla="*/ 1 h 1"/>
                  <a:gd name="T10" fmla="*/ 4 w 48"/>
                  <a:gd name="T11" fmla="*/ 1 h 1"/>
                  <a:gd name="T12" fmla="*/ 6 w 48"/>
                  <a:gd name="T13" fmla="*/ 1 h 1"/>
                  <a:gd name="T14" fmla="*/ 6 w 48"/>
                  <a:gd name="T15" fmla="*/ 1 h 1"/>
                  <a:gd name="T16" fmla="*/ 8 w 48"/>
                  <a:gd name="T17" fmla="*/ 1 h 1"/>
                  <a:gd name="T18" fmla="*/ 8 w 48"/>
                  <a:gd name="T19" fmla="*/ 1 h 1"/>
                  <a:gd name="T20" fmla="*/ 10 w 48"/>
                  <a:gd name="T21" fmla="*/ 1 h 1"/>
                  <a:gd name="T22" fmla="*/ 10 w 48"/>
                  <a:gd name="T23" fmla="*/ 1 h 1"/>
                  <a:gd name="T24" fmla="*/ 12 w 48"/>
                  <a:gd name="T25" fmla="*/ 1 h 1"/>
                  <a:gd name="T26" fmla="*/ 12 w 48"/>
                  <a:gd name="T27" fmla="*/ 1 h 1"/>
                  <a:gd name="T28" fmla="*/ 14 w 48"/>
                  <a:gd name="T29" fmla="*/ 1 h 1"/>
                  <a:gd name="T30" fmla="*/ 14 w 48"/>
                  <a:gd name="T31" fmla="*/ 1 h 1"/>
                  <a:gd name="T32" fmla="*/ 16 w 48"/>
                  <a:gd name="T33" fmla="*/ 1 h 1"/>
                  <a:gd name="T34" fmla="*/ 16 w 48"/>
                  <a:gd name="T35" fmla="*/ 1 h 1"/>
                  <a:gd name="T36" fmla="*/ 18 w 48"/>
                  <a:gd name="T37" fmla="*/ 1 h 1"/>
                  <a:gd name="T38" fmla="*/ 18 w 48"/>
                  <a:gd name="T39" fmla="*/ 1 h 1"/>
                  <a:gd name="T40" fmla="*/ 20 w 48"/>
                  <a:gd name="T41" fmla="*/ 1 h 1"/>
                  <a:gd name="T42" fmla="*/ 20 w 48"/>
                  <a:gd name="T43" fmla="*/ 1 h 1"/>
                  <a:gd name="T44" fmla="*/ 22 w 48"/>
                  <a:gd name="T45" fmla="*/ 1 h 1"/>
                  <a:gd name="T46" fmla="*/ 22 w 48"/>
                  <a:gd name="T47" fmla="*/ 1 h 1"/>
                  <a:gd name="T48" fmla="*/ 24 w 48"/>
                  <a:gd name="T49" fmla="*/ 0 h 1"/>
                  <a:gd name="T50" fmla="*/ 24 w 48"/>
                  <a:gd name="T51" fmla="*/ 0 h 1"/>
                  <a:gd name="T52" fmla="*/ 26 w 48"/>
                  <a:gd name="T53" fmla="*/ 0 h 1"/>
                  <a:gd name="T54" fmla="*/ 26 w 48"/>
                  <a:gd name="T55" fmla="*/ 0 h 1"/>
                  <a:gd name="T56" fmla="*/ 28 w 48"/>
                  <a:gd name="T57" fmla="*/ 0 h 1"/>
                  <a:gd name="T58" fmla="*/ 28 w 48"/>
                  <a:gd name="T59" fmla="*/ 0 h 1"/>
                  <a:gd name="T60" fmla="*/ 30 w 48"/>
                  <a:gd name="T61" fmla="*/ 0 h 1"/>
                  <a:gd name="T62" fmla="*/ 30 w 48"/>
                  <a:gd name="T63" fmla="*/ 0 h 1"/>
                  <a:gd name="T64" fmla="*/ 32 w 48"/>
                  <a:gd name="T65" fmla="*/ 0 h 1"/>
                  <a:gd name="T66" fmla="*/ 32 w 48"/>
                  <a:gd name="T67" fmla="*/ 0 h 1"/>
                  <a:gd name="T68" fmla="*/ 34 w 48"/>
                  <a:gd name="T69" fmla="*/ 0 h 1"/>
                  <a:gd name="T70" fmla="*/ 34 w 48"/>
                  <a:gd name="T71" fmla="*/ 0 h 1"/>
                  <a:gd name="T72" fmla="*/ 36 w 48"/>
                  <a:gd name="T73" fmla="*/ 0 h 1"/>
                  <a:gd name="T74" fmla="*/ 36 w 48"/>
                  <a:gd name="T75" fmla="*/ 0 h 1"/>
                  <a:gd name="T76" fmla="*/ 38 w 48"/>
                  <a:gd name="T77" fmla="*/ 0 h 1"/>
                  <a:gd name="T78" fmla="*/ 38 w 48"/>
                  <a:gd name="T79" fmla="*/ 0 h 1"/>
                  <a:gd name="T80" fmla="*/ 39 w 48"/>
                  <a:gd name="T81" fmla="*/ 0 h 1"/>
                  <a:gd name="T82" fmla="*/ 39 w 48"/>
                  <a:gd name="T83" fmla="*/ 0 h 1"/>
                  <a:gd name="T84" fmla="*/ 42 w 48"/>
                  <a:gd name="T85" fmla="*/ 0 h 1"/>
                  <a:gd name="T86" fmla="*/ 42 w 48"/>
                  <a:gd name="T87" fmla="*/ 0 h 1"/>
                  <a:gd name="T88" fmla="*/ 44 w 48"/>
                  <a:gd name="T89" fmla="*/ 0 h 1"/>
                  <a:gd name="T90" fmla="*/ 44 w 48"/>
                  <a:gd name="T91" fmla="*/ 0 h 1"/>
                  <a:gd name="T92" fmla="*/ 45 w 48"/>
                  <a:gd name="T93" fmla="*/ 0 h 1"/>
                  <a:gd name="T94" fmla="*/ 46 w 48"/>
                  <a:gd name="T95" fmla="*/ 0 h 1"/>
                  <a:gd name="T96" fmla="*/ 48 w 48"/>
                  <a:gd name="T97" fmla="*/ 0 h 1"/>
                  <a:gd name="T98" fmla="*/ 48 w 48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8" h="1">
                    <a:moveTo>
                      <a:pt x="0" y="1"/>
                    </a:moveTo>
                    <a:lnTo>
                      <a:pt x="0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4" y="0"/>
                    </a:lnTo>
                    <a:lnTo>
                      <a:pt x="44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8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3" name="Freeform 61"/>
              <p:cNvSpPr>
                <a:spLocks/>
              </p:cNvSpPr>
              <p:nvPr/>
            </p:nvSpPr>
            <p:spPr bwMode="auto">
              <a:xfrm>
                <a:off x="5108576" y="3662363"/>
                <a:ext cx="76200" cy="1588"/>
              </a:xfrm>
              <a:custGeom>
                <a:avLst/>
                <a:gdLst>
                  <a:gd name="T0" fmla="*/ 0 w 48"/>
                  <a:gd name="T1" fmla="*/ 1 h 1"/>
                  <a:gd name="T2" fmla="*/ 1 w 48"/>
                  <a:gd name="T3" fmla="*/ 1 h 1"/>
                  <a:gd name="T4" fmla="*/ 1 w 48"/>
                  <a:gd name="T5" fmla="*/ 1 h 1"/>
                  <a:gd name="T6" fmla="*/ 3 w 48"/>
                  <a:gd name="T7" fmla="*/ 1 h 1"/>
                  <a:gd name="T8" fmla="*/ 4 w 48"/>
                  <a:gd name="T9" fmla="*/ 1 h 1"/>
                  <a:gd name="T10" fmla="*/ 5 w 48"/>
                  <a:gd name="T11" fmla="*/ 1 h 1"/>
                  <a:gd name="T12" fmla="*/ 5 w 48"/>
                  <a:gd name="T13" fmla="*/ 1 h 1"/>
                  <a:gd name="T14" fmla="*/ 7 w 48"/>
                  <a:gd name="T15" fmla="*/ 1 h 1"/>
                  <a:gd name="T16" fmla="*/ 7 w 48"/>
                  <a:gd name="T17" fmla="*/ 1 h 1"/>
                  <a:gd name="T18" fmla="*/ 9 w 48"/>
                  <a:gd name="T19" fmla="*/ 1 h 1"/>
                  <a:gd name="T20" fmla="*/ 9 w 48"/>
                  <a:gd name="T21" fmla="*/ 1 h 1"/>
                  <a:gd name="T22" fmla="*/ 11 w 48"/>
                  <a:gd name="T23" fmla="*/ 1 h 1"/>
                  <a:gd name="T24" fmla="*/ 11 w 48"/>
                  <a:gd name="T25" fmla="*/ 1 h 1"/>
                  <a:gd name="T26" fmla="*/ 13 w 48"/>
                  <a:gd name="T27" fmla="*/ 1 h 1"/>
                  <a:gd name="T28" fmla="*/ 13 w 48"/>
                  <a:gd name="T29" fmla="*/ 1 h 1"/>
                  <a:gd name="T30" fmla="*/ 15 w 48"/>
                  <a:gd name="T31" fmla="*/ 1 h 1"/>
                  <a:gd name="T32" fmla="*/ 15 w 48"/>
                  <a:gd name="T33" fmla="*/ 1 h 1"/>
                  <a:gd name="T34" fmla="*/ 17 w 48"/>
                  <a:gd name="T35" fmla="*/ 1 h 1"/>
                  <a:gd name="T36" fmla="*/ 17 w 48"/>
                  <a:gd name="T37" fmla="*/ 1 h 1"/>
                  <a:gd name="T38" fmla="*/ 19 w 48"/>
                  <a:gd name="T39" fmla="*/ 1 h 1"/>
                  <a:gd name="T40" fmla="*/ 19 w 48"/>
                  <a:gd name="T41" fmla="*/ 1 h 1"/>
                  <a:gd name="T42" fmla="*/ 21 w 48"/>
                  <a:gd name="T43" fmla="*/ 1 h 1"/>
                  <a:gd name="T44" fmla="*/ 21 w 48"/>
                  <a:gd name="T45" fmla="*/ 1 h 1"/>
                  <a:gd name="T46" fmla="*/ 23 w 48"/>
                  <a:gd name="T47" fmla="*/ 1 h 1"/>
                  <a:gd name="T48" fmla="*/ 23 w 48"/>
                  <a:gd name="T49" fmla="*/ 1 h 1"/>
                  <a:gd name="T50" fmla="*/ 25 w 48"/>
                  <a:gd name="T51" fmla="*/ 1 h 1"/>
                  <a:gd name="T52" fmla="*/ 25 w 48"/>
                  <a:gd name="T53" fmla="*/ 1 h 1"/>
                  <a:gd name="T54" fmla="*/ 27 w 48"/>
                  <a:gd name="T55" fmla="*/ 1 h 1"/>
                  <a:gd name="T56" fmla="*/ 27 w 48"/>
                  <a:gd name="T57" fmla="*/ 1 h 1"/>
                  <a:gd name="T58" fmla="*/ 29 w 48"/>
                  <a:gd name="T59" fmla="*/ 0 h 1"/>
                  <a:gd name="T60" fmla="*/ 29 w 48"/>
                  <a:gd name="T61" fmla="*/ 0 h 1"/>
                  <a:gd name="T62" fmla="*/ 31 w 48"/>
                  <a:gd name="T63" fmla="*/ 0 h 1"/>
                  <a:gd name="T64" fmla="*/ 31 w 48"/>
                  <a:gd name="T65" fmla="*/ 0 h 1"/>
                  <a:gd name="T66" fmla="*/ 33 w 48"/>
                  <a:gd name="T67" fmla="*/ 0 h 1"/>
                  <a:gd name="T68" fmla="*/ 33 w 48"/>
                  <a:gd name="T69" fmla="*/ 0 h 1"/>
                  <a:gd name="T70" fmla="*/ 35 w 48"/>
                  <a:gd name="T71" fmla="*/ 0 h 1"/>
                  <a:gd name="T72" fmla="*/ 35 w 48"/>
                  <a:gd name="T73" fmla="*/ 0 h 1"/>
                  <a:gd name="T74" fmla="*/ 37 w 48"/>
                  <a:gd name="T75" fmla="*/ 0 h 1"/>
                  <a:gd name="T76" fmla="*/ 37 w 48"/>
                  <a:gd name="T77" fmla="*/ 0 h 1"/>
                  <a:gd name="T78" fmla="*/ 39 w 48"/>
                  <a:gd name="T79" fmla="*/ 0 h 1"/>
                  <a:gd name="T80" fmla="*/ 39 w 48"/>
                  <a:gd name="T81" fmla="*/ 0 h 1"/>
                  <a:gd name="T82" fmla="*/ 41 w 48"/>
                  <a:gd name="T83" fmla="*/ 0 h 1"/>
                  <a:gd name="T84" fmla="*/ 41 w 48"/>
                  <a:gd name="T85" fmla="*/ 0 h 1"/>
                  <a:gd name="T86" fmla="*/ 43 w 48"/>
                  <a:gd name="T87" fmla="*/ 0 h 1"/>
                  <a:gd name="T88" fmla="*/ 43 w 48"/>
                  <a:gd name="T89" fmla="*/ 0 h 1"/>
                  <a:gd name="T90" fmla="*/ 44 w 48"/>
                  <a:gd name="T91" fmla="*/ 0 h 1"/>
                  <a:gd name="T92" fmla="*/ 45 w 48"/>
                  <a:gd name="T93" fmla="*/ 0 h 1"/>
                  <a:gd name="T94" fmla="*/ 47 w 48"/>
                  <a:gd name="T95" fmla="*/ 0 h 1"/>
                  <a:gd name="T96" fmla="*/ 47 w 48"/>
                  <a:gd name="T97" fmla="*/ 0 h 1"/>
                  <a:gd name="T98" fmla="*/ 48 w 48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8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7" y="1"/>
                    </a:lnTo>
                    <a:lnTo>
                      <a:pt x="27" y="1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48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4" name="Freeform 62"/>
              <p:cNvSpPr>
                <a:spLocks/>
              </p:cNvSpPr>
              <p:nvPr/>
            </p:nvSpPr>
            <p:spPr bwMode="auto">
              <a:xfrm>
                <a:off x="5184776" y="3660775"/>
                <a:ext cx="76200" cy="1588"/>
              </a:xfrm>
              <a:custGeom>
                <a:avLst/>
                <a:gdLst>
                  <a:gd name="T0" fmla="*/ 0 w 48"/>
                  <a:gd name="T1" fmla="*/ 1 h 1"/>
                  <a:gd name="T2" fmla="*/ 0 w 48"/>
                  <a:gd name="T3" fmla="*/ 1 h 1"/>
                  <a:gd name="T4" fmla="*/ 2 w 48"/>
                  <a:gd name="T5" fmla="*/ 1 h 1"/>
                  <a:gd name="T6" fmla="*/ 3 w 48"/>
                  <a:gd name="T7" fmla="*/ 1 h 1"/>
                  <a:gd name="T8" fmla="*/ 5 w 48"/>
                  <a:gd name="T9" fmla="*/ 1 h 1"/>
                  <a:gd name="T10" fmla="*/ 5 w 48"/>
                  <a:gd name="T11" fmla="*/ 1 h 1"/>
                  <a:gd name="T12" fmla="*/ 6 w 48"/>
                  <a:gd name="T13" fmla="*/ 1 h 1"/>
                  <a:gd name="T14" fmla="*/ 6 w 48"/>
                  <a:gd name="T15" fmla="*/ 1 h 1"/>
                  <a:gd name="T16" fmla="*/ 8 w 48"/>
                  <a:gd name="T17" fmla="*/ 1 h 1"/>
                  <a:gd name="T18" fmla="*/ 9 w 48"/>
                  <a:gd name="T19" fmla="*/ 1 h 1"/>
                  <a:gd name="T20" fmla="*/ 10 w 48"/>
                  <a:gd name="T21" fmla="*/ 1 h 1"/>
                  <a:gd name="T22" fmla="*/ 10 w 48"/>
                  <a:gd name="T23" fmla="*/ 1 h 1"/>
                  <a:gd name="T24" fmla="*/ 12 w 48"/>
                  <a:gd name="T25" fmla="*/ 1 h 1"/>
                  <a:gd name="T26" fmla="*/ 12 w 48"/>
                  <a:gd name="T27" fmla="*/ 1 h 1"/>
                  <a:gd name="T28" fmla="*/ 14 w 48"/>
                  <a:gd name="T29" fmla="*/ 1 h 1"/>
                  <a:gd name="T30" fmla="*/ 14 w 48"/>
                  <a:gd name="T31" fmla="*/ 1 h 1"/>
                  <a:gd name="T32" fmla="*/ 16 w 48"/>
                  <a:gd name="T33" fmla="*/ 1 h 1"/>
                  <a:gd name="T34" fmla="*/ 16 w 48"/>
                  <a:gd name="T35" fmla="*/ 1 h 1"/>
                  <a:gd name="T36" fmla="*/ 18 w 48"/>
                  <a:gd name="T37" fmla="*/ 1 h 1"/>
                  <a:gd name="T38" fmla="*/ 18 w 48"/>
                  <a:gd name="T39" fmla="*/ 1 h 1"/>
                  <a:gd name="T40" fmla="*/ 20 w 48"/>
                  <a:gd name="T41" fmla="*/ 1 h 1"/>
                  <a:gd name="T42" fmla="*/ 20 w 48"/>
                  <a:gd name="T43" fmla="*/ 1 h 1"/>
                  <a:gd name="T44" fmla="*/ 22 w 48"/>
                  <a:gd name="T45" fmla="*/ 1 h 1"/>
                  <a:gd name="T46" fmla="*/ 22 w 48"/>
                  <a:gd name="T47" fmla="*/ 1 h 1"/>
                  <a:gd name="T48" fmla="*/ 24 w 48"/>
                  <a:gd name="T49" fmla="*/ 1 h 1"/>
                  <a:gd name="T50" fmla="*/ 24 w 48"/>
                  <a:gd name="T51" fmla="*/ 1 h 1"/>
                  <a:gd name="T52" fmla="*/ 26 w 48"/>
                  <a:gd name="T53" fmla="*/ 1 h 1"/>
                  <a:gd name="T54" fmla="*/ 26 w 48"/>
                  <a:gd name="T55" fmla="*/ 1 h 1"/>
                  <a:gd name="T56" fmla="*/ 28 w 48"/>
                  <a:gd name="T57" fmla="*/ 0 h 1"/>
                  <a:gd name="T58" fmla="*/ 28 w 48"/>
                  <a:gd name="T59" fmla="*/ 0 h 1"/>
                  <a:gd name="T60" fmla="*/ 30 w 48"/>
                  <a:gd name="T61" fmla="*/ 0 h 1"/>
                  <a:gd name="T62" fmla="*/ 30 w 48"/>
                  <a:gd name="T63" fmla="*/ 0 h 1"/>
                  <a:gd name="T64" fmla="*/ 32 w 48"/>
                  <a:gd name="T65" fmla="*/ 0 h 1"/>
                  <a:gd name="T66" fmla="*/ 32 w 48"/>
                  <a:gd name="T67" fmla="*/ 0 h 1"/>
                  <a:gd name="T68" fmla="*/ 34 w 48"/>
                  <a:gd name="T69" fmla="*/ 0 h 1"/>
                  <a:gd name="T70" fmla="*/ 34 w 48"/>
                  <a:gd name="T71" fmla="*/ 0 h 1"/>
                  <a:gd name="T72" fmla="*/ 36 w 48"/>
                  <a:gd name="T73" fmla="*/ 0 h 1"/>
                  <a:gd name="T74" fmla="*/ 36 w 48"/>
                  <a:gd name="T75" fmla="*/ 0 h 1"/>
                  <a:gd name="T76" fmla="*/ 38 w 48"/>
                  <a:gd name="T77" fmla="*/ 0 h 1"/>
                  <a:gd name="T78" fmla="*/ 38 w 48"/>
                  <a:gd name="T79" fmla="*/ 0 h 1"/>
                  <a:gd name="T80" fmla="*/ 40 w 48"/>
                  <a:gd name="T81" fmla="*/ 0 h 1"/>
                  <a:gd name="T82" fmla="*/ 40 w 48"/>
                  <a:gd name="T83" fmla="*/ 0 h 1"/>
                  <a:gd name="T84" fmla="*/ 42 w 48"/>
                  <a:gd name="T85" fmla="*/ 0 h 1"/>
                  <a:gd name="T86" fmla="*/ 42 w 48"/>
                  <a:gd name="T87" fmla="*/ 0 h 1"/>
                  <a:gd name="T88" fmla="*/ 44 w 48"/>
                  <a:gd name="T89" fmla="*/ 0 h 1"/>
                  <a:gd name="T90" fmla="*/ 44 w 48"/>
                  <a:gd name="T91" fmla="*/ 0 h 1"/>
                  <a:gd name="T92" fmla="*/ 46 w 48"/>
                  <a:gd name="T93" fmla="*/ 0 h 1"/>
                  <a:gd name="T94" fmla="*/ 46 w 48"/>
                  <a:gd name="T95" fmla="*/ 0 h 1"/>
                  <a:gd name="T96" fmla="*/ 48 w 48"/>
                  <a:gd name="T97" fmla="*/ 0 h 1"/>
                  <a:gd name="T98" fmla="*/ 48 w 48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8" h="1">
                    <a:moveTo>
                      <a:pt x="0" y="1"/>
                    </a:moveTo>
                    <a:lnTo>
                      <a:pt x="0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6" y="1"/>
                    </a:lnTo>
                    <a:lnTo>
                      <a:pt x="26" y="1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4" y="0"/>
                    </a:lnTo>
                    <a:lnTo>
                      <a:pt x="44" y="0"/>
                    </a:lnTo>
                    <a:lnTo>
                      <a:pt x="46" y="0"/>
                    </a:lnTo>
                    <a:lnTo>
                      <a:pt x="46" y="0"/>
                    </a:lnTo>
                    <a:lnTo>
                      <a:pt x="48" y="0"/>
                    </a:lnTo>
                    <a:lnTo>
                      <a:pt x="48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5" name="Freeform 63"/>
              <p:cNvSpPr>
                <a:spLocks/>
              </p:cNvSpPr>
              <p:nvPr/>
            </p:nvSpPr>
            <p:spPr bwMode="auto">
              <a:xfrm>
                <a:off x="5260976" y="3659188"/>
                <a:ext cx="77788" cy="1588"/>
              </a:xfrm>
              <a:custGeom>
                <a:avLst/>
                <a:gdLst>
                  <a:gd name="T0" fmla="*/ 0 w 49"/>
                  <a:gd name="T1" fmla="*/ 1 h 1"/>
                  <a:gd name="T2" fmla="*/ 2 w 49"/>
                  <a:gd name="T3" fmla="*/ 1 h 1"/>
                  <a:gd name="T4" fmla="*/ 2 w 49"/>
                  <a:gd name="T5" fmla="*/ 1 h 1"/>
                  <a:gd name="T6" fmla="*/ 4 w 49"/>
                  <a:gd name="T7" fmla="*/ 1 h 1"/>
                  <a:gd name="T8" fmla="*/ 4 w 49"/>
                  <a:gd name="T9" fmla="*/ 1 h 1"/>
                  <a:gd name="T10" fmla="*/ 5 w 49"/>
                  <a:gd name="T11" fmla="*/ 1 h 1"/>
                  <a:gd name="T12" fmla="*/ 5 w 49"/>
                  <a:gd name="T13" fmla="*/ 1 h 1"/>
                  <a:gd name="T14" fmla="*/ 8 w 49"/>
                  <a:gd name="T15" fmla="*/ 1 h 1"/>
                  <a:gd name="T16" fmla="*/ 8 w 49"/>
                  <a:gd name="T17" fmla="*/ 1 h 1"/>
                  <a:gd name="T18" fmla="*/ 9 w 49"/>
                  <a:gd name="T19" fmla="*/ 1 h 1"/>
                  <a:gd name="T20" fmla="*/ 9 w 49"/>
                  <a:gd name="T21" fmla="*/ 1 h 1"/>
                  <a:gd name="T22" fmla="*/ 11 w 49"/>
                  <a:gd name="T23" fmla="*/ 1 h 1"/>
                  <a:gd name="T24" fmla="*/ 11 w 49"/>
                  <a:gd name="T25" fmla="*/ 1 h 1"/>
                  <a:gd name="T26" fmla="*/ 14 w 49"/>
                  <a:gd name="T27" fmla="*/ 1 h 1"/>
                  <a:gd name="T28" fmla="*/ 14 w 49"/>
                  <a:gd name="T29" fmla="*/ 1 h 1"/>
                  <a:gd name="T30" fmla="*/ 15 w 49"/>
                  <a:gd name="T31" fmla="*/ 1 h 1"/>
                  <a:gd name="T32" fmla="*/ 15 w 49"/>
                  <a:gd name="T33" fmla="*/ 1 h 1"/>
                  <a:gd name="T34" fmla="*/ 17 w 49"/>
                  <a:gd name="T35" fmla="*/ 1 h 1"/>
                  <a:gd name="T36" fmla="*/ 17 w 49"/>
                  <a:gd name="T37" fmla="*/ 1 h 1"/>
                  <a:gd name="T38" fmla="*/ 19 w 49"/>
                  <a:gd name="T39" fmla="*/ 0 h 1"/>
                  <a:gd name="T40" fmla="*/ 19 w 49"/>
                  <a:gd name="T41" fmla="*/ 0 h 1"/>
                  <a:gd name="T42" fmla="*/ 21 w 49"/>
                  <a:gd name="T43" fmla="*/ 0 h 1"/>
                  <a:gd name="T44" fmla="*/ 21 w 49"/>
                  <a:gd name="T45" fmla="*/ 0 h 1"/>
                  <a:gd name="T46" fmla="*/ 23 w 49"/>
                  <a:gd name="T47" fmla="*/ 0 h 1"/>
                  <a:gd name="T48" fmla="*/ 23 w 49"/>
                  <a:gd name="T49" fmla="*/ 0 h 1"/>
                  <a:gd name="T50" fmla="*/ 25 w 49"/>
                  <a:gd name="T51" fmla="*/ 0 h 1"/>
                  <a:gd name="T52" fmla="*/ 25 w 49"/>
                  <a:gd name="T53" fmla="*/ 0 h 1"/>
                  <a:gd name="T54" fmla="*/ 27 w 49"/>
                  <a:gd name="T55" fmla="*/ 0 h 1"/>
                  <a:gd name="T56" fmla="*/ 27 w 49"/>
                  <a:gd name="T57" fmla="*/ 0 h 1"/>
                  <a:gd name="T58" fmla="*/ 29 w 49"/>
                  <a:gd name="T59" fmla="*/ 0 h 1"/>
                  <a:gd name="T60" fmla="*/ 29 w 49"/>
                  <a:gd name="T61" fmla="*/ 0 h 1"/>
                  <a:gd name="T62" fmla="*/ 31 w 49"/>
                  <a:gd name="T63" fmla="*/ 0 h 1"/>
                  <a:gd name="T64" fmla="*/ 31 w 49"/>
                  <a:gd name="T65" fmla="*/ 0 h 1"/>
                  <a:gd name="T66" fmla="*/ 33 w 49"/>
                  <a:gd name="T67" fmla="*/ 0 h 1"/>
                  <a:gd name="T68" fmla="*/ 33 w 49"/>
                  <a:gd name="T69" fmla="*/ 0 h 1"/>
                  <a:gd name="T70" fmla="*/ 35 w 49"/>
                  <a:gd name="T71" fmla="*/ 0 h 1"/>
                  <a:gd name="T72" fmla="*/ 35 w 49"/>
                  <a:gd name="T73" fmla="*/ 0 h 1"/>
                  <a:gd name="T74" fmla="*/ 37 w 49"/>
                  <a:gd name="T75" fmla="*/ 0 h 1"/>
                  <a:gd name="T76" fmla="*/ 37 w 49"/>
                  <a:gd name="T77" fmla="*/ 0 h 1"/>
                  <a:gd name="T78" fmla="*/ 39 w 49"/>
                  <a:gd name="T79" fmla="*/ 0 h 1"/>
                  <a:gd name="T80" fmla="*/ 39 w 49"/>
                  <a:gd name="T81" fmla="*/ 0 h 1"/>
                  <a:gd name="T82" fmla="*/ 41 w 49"/>
                  <a:gd name="T83" fmla="*/ 0 h 1"/>
                  <a:gd name="T84" fmla="*/ 41 w 49"/>
                  <a:gd name="T85" fmla="*/ 0 h 1"/>
                  <a:gd name="T86" fmla="*/ 43 w 49"/>
                  <a:gd name="T87" fmla="*/ 0 h 1"/>
                  <a:gd name="T88" fmla="*/ 43 w 49"/>
                  <a:gd name="T89" fmla="*/ 0 h 1"/>
                  <a:gd name="T90" fmla="*/ 45 w 49"/>
                  <a:gd name="T91" fmla="*/ 0 h 1"/>
                  <a:gd name="T92" fmla="*/ 45 w 49"/>
                  <a:gd name="T93" fmla="*/ 0 h 1"/>
                  <a:gd name="T94" fmla="*/ 47 w 49"/>
                  <a:gd name="T95" fmla="*/ 0 h 1"/>
                  <a:gd name="T96" fmla="*/ 47 w 49"/>
                  <a:gd name="T97" fmla="*/ 0 h 1"/>
                  <a:gd name="T98" fmla="*/ 49 w 49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9" h="1">
                    <a:moveTo>
                      <a:pt x="0" y="1"/>
                    </a:moveTo>
                    <a:lnTo>
                      <a:pt x="2" y="1"/>
                    </a:lnTo>
                    <a:lnTo>
                      <a:pt x="2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49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6" name="Freeform 64"/>
              <p:cNvSpPr>
                <a:spLocks/>
              </p:cNvSpPr>
              <p:nvPr/>
            </p:nvSpPr>
            <p:spPr bwMode="auto">
              <a:xfrm>
                <a:off x="5338763" y="3656013"/>
                <a:ext cx="74613" cy="3175"/>
              </a:xfrm>
              <a:custGeom>
                <a:avLst/>
                <a:gdLst>
                  <a:gd name="T0" fmla="*/ 0 w 47"/>
                  <a:gd name="T1" fmla="*/ 2 h 2"/>
                  <a:gd name="T2" fmla="*/ 0 w 47"/>
                  <a:gd name="T3" fmla="*/ 2 h 2"/>
                  <a:gd name="T4" fmla="*/ 2 w 47"/>
                  <a:gd name="T5" fmla="*/ 2 h 2"/>
                  <a:gd name="T6" fmla="*/ 2 w 47"/>
                  <a:gd name="T7" fmla="*/ 2 h 2"/>
                  <a:gd name="T8" fmla="*/ 4 w 47"/>
                  <a:gd name="T9" fmla="*/ 2 h 2"/>
                  <a:gd name="T10" fmla="*/ 4 w 47"/>
                  <a:gd name="T11" fmla="*/ 2 h 2"/>
                  <a:gd name="T12" fmla="*/ 6 w 47"/>
                  <a:gd name="T13" fmla="*/ 1 h 2"/>
                  <a:gd name="T14" fmla="*/ 6 w 47"/>
                  <a:gd name="T15" fmla="*/ 1 h 2"/>
                  <a:gd name="T16" fmla="*/ 8 w 47"/>
                  <a:gd name="T17" fmla="*/ 1 h 2"/>
                  <a:gd name="T18" fmla="*/ 8 w 47"/>
                  <a:gd name="T19" fmla="*/ 1 h 2"/>
                  <a:gd name="T20" fmla="*/ 9 w 47"/>
                  <a:gd name="T21" fmla="*/ 1 h 2"/>
                  <a:gd name="T22" fmla="*/ 9 w 47"/>
                  <a:gd name="T23" fmla="*/ 1 h 2"/>
                  <a:gd name="T24" fmla="*/ 12 w 47"/>
                  <a:gd name="T25" fmla="*/ 1 h 2"/>
                  <a:gd name="T26" fmla="*/ 12 w 47"/>
                  <a:gd name="T27" fmla="*/ 1 h 2"/>
                  <a:gd name="T28" fmla="*/ 13 w 47"/>
                  <a:gd name="T29" fmla="*/ 1 h 2"/>
                  <a:gd name="T30" fmla="*/ 13 w 47"/>
                  <a:gd name="T31" fmla="*/ 1 h 2"/>
                  <a:gd name="T32" fmla="*/ 15 w 47"/>
                  <a:gd name="T33" fmla="*/ 1 h 2"/>
                  <a:gd name="T34" fmla="*/ 16 w 47"/>
                  <a:gd name="T35" fmla="*/ 1 h 2"/>
                  <a:gd name="T36" fmla="*/ 18 w 47"/>
                  <a:gd name="T37" fmla="*/ 1 h 2"/>
                  <a:gd name="T38" fmla="*/ 18 w 47"/>
                  <a:gd name="T39" fmla="*/ 1 h 2"/>
                  <a:gd name="T40" fmla="*/ 19 w 47"/>
                  <a:gd name="T41" fmla="*/ 1 h 2"/>
                  <a:gd name="T42" fmla="*/ 19 w 47"/>
                  <a:gd name="T43" fmla="*/ 1 h 2"/>
                  <a:gd name="T44" fmla="*/ 21 w 47"/>
                  <a:gd name="T45" fmla="*/ 1 h 2"/>
                  <a:gd name="T46" fmla="*/ 22 w 47"/>
                  <a:gd name="T47" fmla="*/ 1 h 2"/>
                  <a:gd name="T48" fmla="*/ 23 w 47"/>
                  <a:gd name="T49" fmla="*/ 1 h 2"/>
                  <a:gd name="T50" fmla="*/ 23 w 47"/>
                  <a:gd name="T51" fmla="*/ 1 h 2"/>
                  <a:gd name="T52" fmla="*/ 25 w 47"/>
                  <a:gd name="T53" fmla="*/ 1 h 2"/>
                  <a:gd name="T54" fmla="*/ 25 w 47"/>
                  <a:gd name="T55" fmla="*/ 1 h 2"/>
                  <a:gd name="T56" fmla="*/ 27 w 47"/>
                  <a:gd name="T57" fmla="*/ 1 h 2"/>
                  <a:gd name="T58" fmla="*/ 27 w 47"/>
                  <a:gd name="T59" fmla="*/ 1 h 2"/>
                  <a:gd name="T60" fmla="*/ 29 w 47"/>
                  <a:gd name="T61" fmla="*/ 1 h 2"/>
                  <a:gd name="T62" fmla="*/ 29 w 47"/>
                  <a:gd name="T63" fmla="*/ 1 h 2"/>
                  <a:gd name="T64" fmla="*/ 31 w 47"/>
                  <a:gd name="T65" fmla="*/ 1 h 2"/>
                  <a:gd name="T66" fmla="*/ 31 w 47"/>
                  <a:gd name="T67" fmla="*/ 1 h 2"/>
                  <a:gd name="T68" fmla="*/ 33 w 47"/>
                  <a:gd name="T69" fmla="*/ 1 h 2"/>
                  <a:gd name="T70" fmla="*/ 33 w 47"/>
                  <a:gd name="T71" fmla="*/ 1 h 2"/>
                  <a:gd name="T72" fmla="*/ 35 w 47"/>
                  <a:gd name="T73" fmla="*/ 1 h 2"/>
                  <a:gd name="T74" fmla="*/ 35 w 47"/>
                  <a:gd name="T75" fmla="*/ 1 h 2"/>
                  <a:gd name="T76" fmla="*/ 37 w 47"/>
                  <a:gd name="T77" fmla="*/ 1 h 2"/>
                  <a:gd name="T78" fmla="*/ 37 w 47"/>
                  <a:gd name="T79" fmla="*/ 1 h 2"/>
                  <a:gd name="T80" fmla="*/ 39 w 47"/>
                  <a:gd name="T81" fmla="*/ 1 h 2"/>
                  <a:gd name="T82" fmla="*/ 39 w 47"/>
                  <a:gd name="T83" fmla="*/ 1 h 2"/>
                  <a:gd name="T84" fmla="*/ 41 w 47"/>
                  <a:gd name="T85" fmla="*/ 1 h 2"/>
                  <a:gd name="T86" fmla="*/ 41 w 47"/>
                  <a:gd name="T87" fmla="*/ 1 h 2"/>
                  <a:gd name="T88" fmla="*/ 43 w 47"/>
                  <a:gd name="T89" fmla="*/ 1 h 2"/>
                  <a:gd name="T90" fmla="*/ 43 w 47"/>
                  <a:gd name="T91" fmla="*/ 1 h 2"/>
                  <a:gd name="T92" fmla="*/ 45 w 47"/>
                  <a:gd name="T93" fmla="*/ 0 h 2"/>
                  <a:gd name="T94" fmla="*/ 45 w 47"/>
                  <a:gd name="T95" fmla="*/ 0 h 2"/>
                  <a:gd name="T96" fmla="*/ 47 w 47"/>
                  <a:gd name="T97" fmla="*/ 0 h 2"/>
                  <a:gd name="T98" fmla="*/ 47 w 47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7" h="2">
                    <a:moveTo>
                      <a:pt x="0" y="2"/>
                    </a:moveTo>
                    <a:lnTo>
                      <a:pt x="0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1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7" y="1"/>
                    </a:lnTo>
                    <a:lnTo>
                      <a:pt x="27" y="1"/>
                    </a:lnTo>
                    <a:lnTo>
                      <a:pt x="29" y="1"/>
                    </a:lnTo>
                    <a:lnTo>
                      <a:pt x="29" y="1"/>
                    </a:lnTo>
                    <a:lnTo>
                      <a:pt x="31" y="1"/>
                    </a:lnTo>
                    <a:lnTo>
                      <a:pt x="31" y="1"/>
                    </a:lnTo>
                    <a:lnTo>
                      <a:pt x="33" y="1"/>
                    </a:lnTo>
                    <a:lnTo>
                      <a:pt x="33" y="1"/>
                    </a:lnTo>
                    <a:lnTo>
                      <a:pt x="35" y="1"/>
                    </a:lnTo>
                    <a:lnTo>
                      <a:pt x="35" y="1"/>
                    </a:lnTo>
                    <a:lnTo>
                      <a:pt x="37" y="1"/>
                    </a:lnTo>
                    <a:lnTo>
                      <a:pt x="37" y="1"/>
                    </a:lnTo>
                    <a:lnTo>
                      <a:pt x="39" y="1"/>
                    </a:lnTo>
                    <a:lnTo>
                      <a:pt x="39" y="1"/>
                    </a:lnTo>
                    <a:lnTo>
                      <a:pt x="41" y="1"/>
                    </a:lnTo>
                    <a:lnTo>
                      <a:pt x="41" y="1"/>
                    </a:lnTo>
                    <a:lnTo>
                      <a:pt x="43" y="1"/>
                    </a:lnTo>
                    <a:lnTo>
                      <a:pt x="43" y="1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7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7" name="Freeform 65"/>
              <p:cNvSpPr>
                <a:spLocks/>
              </p:cNvSpPr>
              <p:nvPr/>
            </p:nvSpPr>
            <p:spPr bwMode="auto">
              <a:xfrm>
                <a:off x="5413376" y="3652838"/>
                <a:ext cx="77788" cy="3175"/>
              </a:xfrm>
              <a:custGeom>
                <a:avLst/>
                <a:gdLst>
                  <a:gd name="T0" fmla="*/ 0 w 49"/>
                  <a:gd name="T1" fmla="*/ 2 h 2"/>
                  <a:gd name="T2" fmla="*/ 2 w 49"/>
                  <a:gd name="T3" fmla="*/ 2 h 2"/>
                  <a:gd name="T4" fmla="*/ 2 w 49"/>
                  <a:gd name="T5" fmla="*/ 2 h 2"/>
                  <a:gd name="T6" fmla="*/ 4 w 49"/>
                  <a:gd name="T7" fmla="*/ 2 h 2"/>
                  <a:gd name="T8" fmla="*/ 4 w 49"/>
                  <a:gd name="T9" fmla="*/ 2 h 2"/>
                  <a:gd name="T10" fmla="*/ 6 w 49"/>
                  <a:gd name="T11" fmla="*/ 2 h 2"/>
                  <a:gd name="T12" fmla="*/ 6 w 49"/>
                  <a:gd name="T13" fmla="*/ 2 h 2"/>
                  <a:gd name="T14" fmla="*/ 8 w 49"/>
                  <a:gd name="T15" fmla="*/ 2 h 2"/>
                  <a:gd name="T16" fmla="*/ 8 w 49"/>
                  <a:gd name="T17" fmla="*/ 2 h 2"/>
                  <a:gd name="T18" fmla="*/ 9 w 49"/>
                  <a:gd name="T19" fmla="*/ 2 h 2"/>
                  <a:gd name="T20" fmla="*/ 10 w 49"/>
                  <a:gd name="T21" fmla="*/ 2 h 2"/>
                  <a:gd name="T22" fmla="*/ 12 w 49"/>
                  <a:gd name="T23" fmla="*/ 2 h 2"/>
                  <a:gd name="T24" fmla="*/ 12 w 49"/>
                  <a:gd name="T25" fmla="*/ 2 h 2"/>
                  <a:gd name="T26" fmla="*/ 14 w 49"/>
                  <a:gd name="T27" fmla="*/ 2 h 2"/>
                  <a:gd name="T28" fmla="*/ 14 w 49"/>
                  <a:gd name="T29" fmla="*/ 2 h 2"/>
                  <a:gd name="T30" fmla="*/ 15 w 49"/>
                  <a:gd name="T31" fmla="*/ 2 h 2"/>
                  <a:gd name="T32" fmla="*/ 16 w 49"/>
                  <a:gd name="T33" fmla="*/ 2 h 2"/>
                  <a:gd name="T34" fmla="*/ 18 w 49"/>
                  <a:gd name="T35" fmla="*/ 2 h 2"/>
                  <a:gd name="T36" fmla="*/ 18 w 49"/>
                  <a:gd name="T37" fmla="*/ 2 h 2"/>
                  <a:gd name="T38" fmla="*/ 19 w 49"/>
                  <a:gd name="T39" fmla="*/ 2 h 2"/>
                  <a:gd name="T40" fmla="*/ 19 w 49"/>
                  <a:gd name="T41" fmla="*/ 2 h 2"/>
                  <a:gd name="T42" fmla="*/ 21 w 49"/>
                  <a:gd name="T43" fmla="*/ 2 h 2"/>
                  <a:gd name="T44" fmla="*/ 22 w 49"/>
                  <a:gd name="T45" fmla="*/ 2 h 2"/>
                  <a:gd name="T46" fmla="*/ 23 w 49"/>
                  <a:gd name="T47" fmla="*/ 2 h 2"/>
                  <a:gd name="T48" fmla="*/ 23 w 49"/>
                  <a:gd name="T49" fmla="*/ 2 h 2"/>
                  <a:gd name="T50" fmla="*/ 25 w 49"/>
                  <a:gd name="T51" fmla="*/ 1 h 2"/>
                  <a:gd name="T52" fmla="*/ 25 w 49"/>
                  <a:gd name="T53" fmla="*/ 1 h 2"/>
                  <a:gd name="T54" fmla="*/ 27 w 49"/>
                  <a:gd name="T55" fmla="*/ 1 h 2"/>
                  <a:gd name="T56" fmla="*/ 28 w 49"/>
                  <a:gd name="T57" fmla="*/ 1 h 2"/>
                  <a:gd name="T58" fmla="*/ 29 w 49"/>
                  <a:gd name="T59" fmla="*/ 1 h 2"/>
                  <a:gd name="T60" fmla="*/ 29 w 49"/>
                  <a:gd name="T61" fmla="*/ 1 h 2"/>
                  <a:gd name="T62" fmla="*/ 31 w 49"/>
                  <a:gd name="T63" fmla="*/ 1 h 2"/>
                  <a:gd name="T64" fmla="*/ 31 w 49"/>
                  <a:gd name="T65" fmla="*/ 1 h 2"/>
                  <a:gd name="T66" fmla="*/ 33 w 49"/>
                  <a:gd name="T67" fmla="*/ 1 h 2"/>
                  <a:gd name="T68" fmla="*/ 33 w 49"/>
                  <a:gd name="T69" fmla="*/ 1 h 2"/>
                  <a:gd name="T70" fmla="*/ 35 w 49"/>
                  <a:gd name="T71" fmla="*/ 1 h 2"/>
                  <a:gd name="T72" fmla="*/ 35 w 49"/>
                  <a:gd name="T73" fmla="*/ 1 h 2"/>
                  <a:gd name="T74" fmla="*/ 37 w 49"/>
                  <a:gd name="T75" fmla="*/ 1 h 2"/>
                  <a:gd name="T76" fmla="*/ 37 w 49"/>
                  <a:gd name="T77" fmla="*/ 1 h 2"/>
                  <a:gd name="T78" fmla="*/ 39 w 49"/>
                  <a:gd name="T79" fmla="*/ 1 h 2"/>
                  <a:gd name="T80" fmla="*/ 39 w 49"/>
                  <a:gd name="T81" fmla="*/ 1 h 2"/>
                  <a:gd name="T82" fmla="*/ 41 w 49"/>
                  <a:gd name="T83" fmla="*/ 1 h 2"/>
                  <a:gd name="T84" fmla="*/ 41 w 49"/>
                  <a:gd name="T85" fmla="*/ 1 h 2"/>
                  <a:gd name="T86" fmla="*/ 43 w 49"/>
                  <a:gd name="T87" fmla="*/ 1 h 2"/>
                  <a:gd name="T88" fmla="*/ 43 w 49"/>
                  <a:gd name="T89" fmla="*/ 1 h 2"/>
                  <a:gd name="T90" fmla="*/ 45 w 49"/>
                  <a:gd name="T91" fmla="*/ 1 h 2"/>
                  <a:gd name="T92" fmla="*/ 45 w 49"/>
                  <a:gd name="T93" fmla="*/ 1 h 2"/>
                  <a:gd name="T94" fmla="*/ 47 w 49"/>
                  <a:gd name="T95" fmla="*/ 1 h 2"/>
                  <a:gd name="T96" fmla="*/ 47 w 49"/>
                  <a:gd name="T97" fmla="*/ 1 h 2"/>
                  <a:gd name="T98" fmla="*/ 49 w 49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9" h="2">
                    <a:moveTo>
                      <a:pt x="0" y="2"/>
                    </a:moveTo>
                    <a:lnTo>
                      <a:pt x="2" y="2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7" y="1"/>
                    </a:lnTo>
                    <a:lnTo>
                      <a:pt x="28" y="1"/>
                    </a:lnTo>
                    <a:lnTo>
                      <a:pt x="29" y="1"/>
                    </a:lnTo>
                    <a:lnTo>
                      <a:pt x="29" y="1"/>
                    </a:lnTo>
                    <a:lnTo>
                      <a:pt x="31" y="1"/>
                    </a:lnTo>
                    <a:lnTo>
                      <a:pt x="31" y="1"/>
                    </a:lnTo>
                    <a:lnTo>
                      <a:pt x="33" y="1"/>
                    </a:lnTo>
                    <a:lnTo>
                      <a:pt x="33" y="1"/>
                    </a:lnTo>
                    <a:lnTo>
                      <a:pt x="35" y="1"/>
                    </a:lnTo>
                    <a:lnTo>
                      <a:pt x="35" y="1"/>
                    </a:lnTo>
                    <a:lnTo>
                      <a:pt x="37" y="1"/>
                    </a:lnTo>
                    <a:lnTo>
                      <a:pt x="37" y="1"/>
                    </a:lnTo>
                    <a:lnTo>
                      <a:pt x="39" y="1"/>
                    </a:lnTo>
                    <a:lnTo>
                      <a:pt x="39" y="1"/>
                    </a:lnTo>
                    <a:lnTo>
                      <a:pt x="41" y="1"/>
                    </a:lnTo>
                    <a:lnTo>
                      <a:pt x="41" y="1"/>
                    </a:lnTo>
                    <a:lnTo>
                      <a:pt x="43" y="1"/>
                    </a:lnTo>
                    <a:lnTo>
                      <a:pt x="43" y="1"/>
                    </a:lnTo>
                    <a:lnTo>
                      <a:pt x="45" y="1"/>
                    </a:lnTo>
                    <a:lnTo>
                      <a:pt x="45" y="1"/>
                    </a:lnTo>
                    <a:lnTo>
                      <a:pt x="47" y="1"/>
                    </a:lnTo>
                    <a:lnTo>
                      <a:pt x="47" y="1"/>
                    </a:lnTo>
                    <a:lnTo>
                      <a:pt x="49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8" name="Freeform 66"/>
              <p:cNvSpPr>
                <a:spLocks/>
              </p:cNvSpPr>
              <p:nvPr/>
            </p:nvSpPr>
            <p:spPr bwMode="auto">
              <a:xfrm>
                <a:off x="5491163" y="3649663"/>
                <a:ext cx="74613" cy="3175"/>
              </a:xfrm>
              <a:custGeom>
                <a:avLst/>
                <a:gdLst>
                  <a:gd name="T0" fmla="*/ 0 w 47"/>
                  <a:gd name="T1" fmla="*/ 2 h 2"/>
                  <a:gd name="T2" fmla="*/ 0 w 47"/>
                  <a:gd name="T3" fmla="*/ 2 h 2"/>
                  <a:gd name="T4" fmla="*/ 2 w 47"/>
                  <a:gd name="T5" fmla="*/ 2 h 2"/>
                  <a:gd name="T6" fmla="*/ 2 w 47"/>
                  <a:gd name="T7" fmla="*/ 2 h 2"/>
                  <a:gd name="T8" fmla="*/ 4 w 47"/>
                  <a:gd name="T9" fmla="*/ 2 h 2"/>
                  <a:gd name="T10" fmla="*/ 4 w 47"/>
                  <a:gd name="T11" fmla="*/ 2 h 2"/>
                  <a:gd name="T12" fmla="*/ 6 w 47"/>
                  <a:gd name="T13" fmla="*/ 2 h 2"/>
                  <a:gd name="T14" fmla="*/ 6 w 47"/>
                  <a:gd name="T15" fmla="*/ 2 h 2"/>
                  <a:gd name="T16" fmla="*/ 8 w 47"/>
                  <a:gd name="T17" fmla="*/ 2 h 2"/>
                  <a:gd name="T18" fmla="*/ 8 w 47"/>
                  <a:gd name="T19" fmla="*/ 2 h 2"/>
                  <a:gd name="T20" fmla="*/ 10 w 47"/>
                  <a:gd name="T21" fmla="*/ 2 h 2"/>
                  <a:gd name="T22" fmla="*/ 10 w 47"/>
                  <a:gd name="T23" fmla="*/ 2 h 2"/>
                  <a:gd name="T24" fmla="*/ 12 w 47"/>
                  <a:gd name="T25" fmla="*/ 2 h 2"/>
                  <a:gd name="T26" fmla="*/ 12 w 47"/>
                  <a:gd name="T27" fmla="*/ 2 h 2"/>
                  <a:gd name="T28" fmla="*/ 14 w 47"/>
                  <a:gd name="T29" fmla="*/ 2 h 2"/>
                  <a:gd name="T30" fmla="*/ 14 w 47"/>
                  <a:gd name="T31" fmla="*/ 2 h 2"/>
                  <a:gd name="T32" fmla="*/ 16 w 47"/>
                  <a:gd name="T33" fmla="*/ 2 h 2"/>
                  <a:gd name="T34" fmla="*/ 16 w 47"/>
                  <a:gd name="T35" fmla="*/ 2 h 2"/>
                  <a:gd name="T36" fmla="*/ 18 w 47"/>
                  <a:gd name="T37" fmla="*/ 2 h 2"/>
                  <a:gd name="T38" fmla="*/ 18 w 47"/>
                  <a:gd name="T39" fmla="*/ 2 h 2"/>
                  <a:gd name="T40" fmla="*/ 20 w 47"/>
                  <a:gd name="T41" fmla="*/ 2 h 2"/>
                  <a:gd name="T42" fmla="*/ 20 w 47"/>
                  <a:gd name="T43" fmla="*/ 2 h 2"/>
                  <a:gd name="T44" fmla="*/ 22 w 47"/>
                  <a:gd name="T45" fmla="*/ 1 h 2"/>
                  <a:gd name="T46" fmla="*/ 22 w 47"/>
                  <a:gd name="T47" fmla="*/ 1 h 2"/>
                  <a:gd name="T48" fmla="*/ 23 w 47"/>
                  <a:gd name="T49" fmla="*/ 1 h 2"/>
                  <a:gd name="T50" fmla="*/ 23 w 47"/>
                  <a:gd name="T51" fmla="*/ 1 h 2"/>
                  <a:gd name="T52" fmla="*/ 26 w 47"/>
                  <a:gd name="T53" fmla="*/ 1 h 2"/>
                  <a:gd name="T54" fmla="*/ 26 w 47"/>
                  <a:gd name="T55" fmla="*/ 1 h 2"/>
                  <a:gd name="T56" fmla="*/ 27 w 47"/>
                  <a:gd name="T57" fmla="*/ 1 h 2"/>
                  <a:gd name="T58" fmla="*/ 27 w 47"/>
                  <a:gd name="T59" fmla="*/ 1 h 2"/>
                  <a:gd name="T60" fmla="*/ 29 w 47"/>
                  <a:gd name="T61" fmla="*/ 1 h 2"/>
                  <a:gd name="T62" fmla="*/ 29 w 47"/>
                  <a:gd name="T63" fmla="*/ 1 h 2"/>
                  <a:gd name="T64" fmla="*/ 31 w 47"/>
                  <a:gd name="T65" fmla="*/ 1 h 2"/>
                  <a:gd name="T66" fmla="*/ 31 w 47"/>
                  <a:gd name="T67" fmla="*/ 1 h 2"/>
                  <a:gd name="T68" fmla="*/ 33 w 47"/>
                  <a:gd name="T69" fmla="*/ 1 h 2"/>
                  <a:gd name="T70" fmla="*/ 33 w 47"/>
                  <a:gd name="T71" fmla="*/ 1 h 2"/>
                  <a:gd name="T72" fmla="*/ 35 w 47"/>
                  <a:gd name="T73" fmla="*/ 1 h 2"/>
                  <a:gd name="T74" fmla="*/ 35 w 47"/>
                  <a:gd name="T75" fmla="*/ 1 h 2"/>
                  <a:gd name="T76" fmla="*/ 37 w 47"/>
                  <a:gd name="T77" fmla="*/ 1 h 2"/>
                  <a:gd name="T78" fmla="*/ 37 w 47"/>
                  <a:gd name="T79" fmla="*/ 1 h 2"/>
                  <a:gd name="T80" fmla="*/ 39 w 47"/>
                  <a:gd name="T81" fmla="*/ 1 h 2"/>
                  <a:gd name="T82" fmla="*/ 39 w 47"/>
                  <a:gd name="T83" fmla="*/ 1 h 2"/>
                  <a:gd name="T84" fmla="*/ 41 w 47"/>
                  <a:gd name="T85" fmla="*/ 1 h 2"/>
                  <a:gd name="T86" fmla="*/ 41 w 47"/>
                  <a:gd name="T87" fmla="*/ 1 h 2"/>
                  <a:gd name="T88" fmla="*/ 43 w 47"/>
                  <a:gd name="T89" fmla="*/ 0 h 2"/>
                  <a:gd name="T90" fmla="*/ 43 w 47"/>
                  <a:gd name="T91" fmla="*/ 0 h 2"/>
                  <a:gd name="T92" fmla="*/ 45 w 47"/>
                  <a:gd name="T93" fmla="*/ 0 h 2"/>
                  <a:gd name="T94" fmla="*/ 45 w 47"/>
                  <a:gd name="T95" fmla="*/ 0 h 2"/>
                  <a:gd name="T96" fmla="*/ 47 w 47"/>
                  <a:gd name="T97" fmla="*/ 0 h 2"/>
                  <a:gd name="T98" fmla="*/ 47 w 47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7" h="2">
                    <a:moveTo>
                      <a:pt x="0" y="2"/>
                    </a:moveTo>
                    <a:lnTo>
                      <a:pt x="0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20" y="2"/>
                    </a:lnTo>
                    <a:lnTo>
                      <a:pt x="20" y="2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6" y="1"/>
                    </a:lnTo>
                    <a:lnTo>
                      <a:pt x="26" y="1"/>
                    </a:lnTo>
                    <a:lnTo>
                      <a:pt x="27" y="1"/>
                    </a:lnTo>
                    <a:lnTo>
                      <a:pt x="27" y="1"/>
                    </a:lnTo>
                    <a:lnTo>
                      <a:pt x="29" y="1"/>
                    </a:lnTo>
                    <a:lnTo>
                      <a:pt x="29" y="1"/>
                    </a:lnTo>
                    <a:lnTo>
                      <a:pt x="31" y="1"/>
                    </a:lnTo>
                    <a:lnTo>
                      <a:pt x="31" y="1"/>
                    </a:lnTo>
                    <a:lnTo>
                      <a:pt x="33" y="1"/>
                    </a:lnTo>
                    <a:lnTo>
                      <a:pt x="33" y="1"/>
                    </a:lnTo>
                    <a:lnTo>
                      <a:pt x="35" y="1"/>
                    </a:lnTo>
                    <a:lnTo>
                      <a:pt x="35" y="1"/>
                    </a:lnTo>
                    <a:lnTo>
                      <a:pt x="37" y="1"/>
                    </a:lnTo>
                    <a:lnTo>
                      <a:pt x="37" y="1"/>
                    </a:lnTo>
                    <a:lnTo>
                      <a:pt x="39" y="1"/>
                    </a:lnTo>
                    <a:lnTo>
                      <a:pt x="39" y="1"/>
                    </a:lnTo>
                    <a:lnTo>
                      <a:pt x="41" y="1"/>
                    </a:lnTo>
                    <a:lnTo>
                      <a:pt x="41" y="1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7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9" name="Freeform 67"/>
              <p:cNvSpPr>
                <a:spLocks/>
              </p:cNvSpPr>
              <p:nvPr/>
            </p:nvSpPr>
            <p:spPr bwMode="auto">
              <a:xfrm>
                <a:off x="5565776" y="3644900"/>
                <a:ext cx="77788" cy="4763"/>
              </a:xfrm>
              <a:custGeom>
                <a:avLst/>
                <a:gdLst>
                  <a:gd name="T0" fmla="*/ 0 w 49"/>
                  <a:gd name="T1" fmla="*/ 3 h 3"/>
                  <a:gd name="T2" fmla="*/ 2 w 49"/>
                  <a:gd name="T3" fmla="*/ 3 h 3"/>
                  <a:gd name="T4" fmla="*/ 2 w 49"/>
                  <a:gd name="T5" fmla="*/ 3 h 3"/>
                  <a:gd name="T6" fmla="*/ 4 w 49"/>
                  <a:gd name="T7" fmla="*/ 3 h 3"/>
                  <a:gd name="T8" fmla="*/ 4 w 49"/>
                  <a:gd name="T9" fmla="*/ 3 h 3"/>
                  <a:gd name="T10" fmla="*/ 6 w 49"/>
                  <a:gd name="T11" fmla="*/ 3 h 3"/>
                  <a:gd name="T12" fmla="*/ 6 w 49"/>
                  <a:gd name="T13" fmla="*/ 3 h 3"/>
                  <a:gd name="T14" fmla="*/ 8 w 49"/>
                  <a:gd name="T15" fmla="*/ 3 h 3"/>
                  <a:gd name="T16" fmla="*/ 8 w 49"/>
                  <a:gd name="T17" fmla="*/ 3 h 3"/>
                  <a:gd name="T18" fmla="*/ 10 w 49"/>
                  <a:gd name="T19" fmla="*/ 3 h 3"/>
                  <a:gd name="T20" fmla="*/ 10 w 49"/>
                  <a:gd name="T21" fmla="*/ 3 h 3"/>
                  <a:gd name="T22" fmla="*/ 12 w 49"/>
                  <a:gd name="T23" fmla="*/ 3 h 3"/>
                  <a:gd name="T24" fmla="*/ 12 w 49"/>
                  <a:gd name="T25" fmla="*/ 3 h 3"/>
                  <a:gd name="T26" fmla="*/ 14 w 49"/>
                  <a:gd name="T27" fmla="*/ 2 h 3"/>
                  <a:gd name="T28" fmla="*/ 14 w 49"/>
                  <a:gd name="T29" fmla="*/ 2 h 3"/>
                  <a:gd name="T30" fmla="*/ 16 w 49"/>
                  <a:gd name="T31" fmla="*/ 2 h 3"/>
                  <a:gd name="T32" fmla="*/ 16 w 49"/>
                  <a:gd name="T33" fmla="*/ 2 h 3"/>
                  <a:gd name="T34" fmla="*/ 18 w 49"/>
                  <a:gd name="T35" fmla="*/ 2 h 3"/>
                  <a:gd name="T36" fmla="*/ 18 w 49"/>
                  <a:gd name="T37" fmla="*/ 2 h 3"/>
                  <a:gd name="T38" fmla="*/ 20 w 49"/>
                  <a:gd name="T39" fmla="*/ 2 h 3"/>
                  <a:gd name="T40" fmla="*/ 20 w 49"/>
                  <a:gd name="T41" fmla="*/ 2 h 3"/>
                  <a:gd name="T42" fmla="*/ 22 w 49"/>
                  <a:gd name="T43" fmla="*/ 2 h 3"/>
                  <a:gd name="T44" fmla="*/ 22 w 49"/>
                  <a:gd name="T45" fmla="*/ 2 h 3"/>
                  <a:gd name="T46" fmla="*/ 23 w 49"/>
                  <a:gd name="T47" fmla="*/ 2 h 3"/>
                  <a:gd name="T48" fmla="*/ 23 w 49"/>
                  <a:gd name="T49" fmla="*/ 2 h 3"/>
                  <a:gd name="T50" fmla="*/ 26 w 49"/>
                  <a:gd name="T51" fmla="*/ 2 h 3"/>
                  <a:gd name="T52" fmla="*/ 26 w 49"/>
                  <a:gd name="T53" fmla="*/ 2 h 3"/>
                  <a:gd name="T54" fmla="*/ 28 w 49"/>
                  <a:gd name="T55" fmla="*/ 2 h 3"/>
                  <a:gd name="T56" fmla="*/ 28 w 49"/>
                  <a:gd name="T57" fmla="*/ 2 h 3"/>
                  <a:gd name="T58" fmla="*/ 29 w 49"/>
                  <a:gd name="T59" fmla="*/ 2 h 3"/>
                  <a:gd name="T60" fmla="*/ 29 w 49"/>
                  <a:gd name="T61" fmla="*/ 2 h 3"/>
                  <a:gd name="T62" fmla="*/ 32 w 49"/>
                  <a:gd name="T63" fmla="*/ 1 h 3"/>
                  <a:gd name="T64" fmla="*/ 32 w 49"/>
                  <a:gd name="T65" fmla="*/ 1 h 3"/>
                  <a:gd name="T66" fmla="*/ 33 w 49"/>
                  <a:gd name="T67" fmla="*/ 1 h 3"/>
                  <a:gd name="T68" fmla="*/ 33 w 49"/>
                  <a:gd name="T69" fmla="*/ 1 h 3"/>
                  <a:gd name="T70" fmla="*/ 35 w 49"/>
                  <a:gd name="T71" fmla="*/ 1 h 3"/>
                  <a:gd name="T72" fmla="*/ 35 w 49"/>
                  <a:gd name="T73" fmla="*/ 1 h 3"/>
                  <a:gd name="T74" fmla="*/ 37 w 49"/>
                  <a:gd name="T75" fmla="*/ 1 h 3"/>
                  <a:gd name="T76" fmla="*/ 37 w 49"/>
                  <a:gd name="T77" fmla="*/ 1 h 3"/>
                  <a:gd name="T78" fmla="*/ 39 w 49"/>
                  <a:gd name="T79" fmla="*/ 1 h 3"/>
                  <a:gd name="T80" fmla="*/ 39 w 49"/>
                  <a:gd name="T81" fmla="*/ 1 h 3"/>
                  <a:gd name="T82" fmla="*/ 41 w 49"/>
                  <a:gd name="T83" fmla="*/ 1 h 3"/>
                  <a:gd name="T84" fmla="*/ 41 w 49"/>
                  <a:gd name="T85" fmla="*/ 1 h 3"/>
                  <a:gd name="T86" fmla="*/ 43 w 49"/>
                  <a:gd name="T87" fmla="*/ 1 h 3"/>
                  <a:gd name="T88" fmla="*/ 43 w 49"/>
                  <a:gd name="T89" fmla="*/ 1 h 3"/>
                  <a:gd name="T90" fmla="*/ 45 w 49"/>
                  <a:gd name="T91" fmla="*/ 1 h 3"/>
                  <a:gd name="T92" fmla="*/ 45 w 49"/>
                  <a:gd name="T93" fmla="*/ 1 h 3"/>
                  <a:gd name="T94" fmla="*/ 47 w 49"/>
                  <a:gd name="T95" fmla="*/ 0 h 3"/>
                  <a:gd name="T96" fmla="*/ 47 w 49"/>
                  <a:gd name="T97" fmla="*/ 0 h 3"/>
                  <a:gd name="T98" fmla="*/ 49 w 49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9" h="3">
                    <a:moveTo>
                      <a:pt x="0" y="3"/>
                    </a:moveTo>
                    <a:lnTo>
                      <a:pt x="2" y="3"/>
                    </a:lnTo>
                    <a:lnTo>
                      <a:pt x="2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20" y="2"/>
                    </a:lnTo>
                    <a:lnTo>
                      <a:pt x="20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6" y="2"/>
                    </a:lnTo>
                    <a:lnTo>
                      <a:pt x="26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29" y="2"/>
                    </a:lnTo>
                    <a:lnTo>
                      <a:pt x="29" y="2"/>
                    </a:lnTo>
                    <a:lnTo>
                      <a:pt x="32" y="1"/>
                    </a:lnTo>
                    <a:lnTo>
                      <a:pt x="32" y="1"/>
                    </a:lnTo>
                    <a:lnTo>
                      <a:pt x="33" y="1"/>
                    </a:lnTo>
                    <a:lnTo>
                      <a:pt x="33" y="1"/>
                    </a:lnTo>
                    <a:lnTo>
                      <a:pt x="35" y="1"/>
                    </a:lnTo>
                    <a:lnTo>
                      <a:pt x="35" y="1"/>
                    </a:lnTo>
                    <a:lnTo>
                      <a:pt x="37" y="1"/>
                    </a:lnTo>
                    <a:lnTo>
                      <a:pt x="37" y="1"/>
                    </a:lnTo>
                    <a:lnTo>
                      <a:pt x="39" y="1"/>
                    </a:lnTo>
                    <a:lnTo>
                      <a:pt x="39" y="1"/>
                    </a:lnTo>
                    <a:lnTo>
                      <a:pt x="41" y="1"/>
                    </a:lnTo>
                    <a:lnTo>
                      <a:pt x="41" y="1"/>
                    </a:lnTo>
                    <a:lnTo>
                      <a:pt x="43" y="1"/>
                    </a:lnTo>
                    <a:lnTo>
                      <a:pt x="43" y="1"/>
                    </a:lnTo>
                    <a:lnTo>
                      <a:pt x="45" y="1"/>
                    </a:lnTo>
                    <a:lnTo>
                      <a:pt x="45" y="1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49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0" name="Freeform 68"/>
              <p:cNvSpPr>
                <a:spLocks/>
              </p:cNvSpPr>
              <p:nvPr/>
            </p:nvSpPr>
            <p:spPr bwMode="auto">
              <a:xfrm>
                <a:off x="5643563" y="3640138"/>
                <a:ext cx="74613" cy="4763"/>
              </a:xfrm>
              <a:custGeom>
                <a:avLst/>
                <a:gdLst>
                  <a:gd name="T0" fmla="*/ 0 w 47"/>
                  <a:gd name="T1" fmla="*/ 3 h 3"/>
                  <a:gd name="T2" fmla="*/ 0 w 47"/>
                  <a:gd name="T3" fmla="*/ 3 h 3"/>
                  <a:gd name="T4" fmla="*/ 2 w 47"/>
                  <a:gd name="T5" fmla="*/ 3 h 3"/>
                  <a:gd name="T6" fmla="*/ 2 w 47"/>
                  <a:gd name="T7" fmla="*/ 3 h 3"/>
                  <a:gd name="T8" fmla="*/ 4 w 47"/>
                  <a:gd name="T9" fmla="*/ 3 h 3"/>
                  <a:gd name="T10" fmla="*/ 4 w 47"/>
                  <a:gd name="T11" fmla="*/ 3 h 3"/>
                  <a:gd name="T12" fmla="*/ 6 w 47"/>
                  <a:gd name="T13" fmla="*/ 3 h 3"/>
                  <a:gd name="T14" fmla="*/ 6 w 47"/>
                  <a:gd name="T15" fmla="*/ 3 h 3"/>
                  <a:gd name="T16" fmla="*/ 8 w 47"/>
                  <a:gd name="T17" fmla="*/ 3 h 3"/>
                  <a:gd name="T18" fmla="*/ 8 w 47"/>
                  <a:gd name="T19" fmla="*/ 3 h 3"/>
                  <a:gd name="T20" fmla="*/ 10 w 47"/>
                  <a:gd name="T21" fmla="*/ 3 h 3"/>
                  <a:gd name="T22" fmla="*/ 10 w 47"/>
                  <a:gd name="T23" fmla="*/ 3 h 3"/>
                  <a:gd name="T24" fmla="*/ 12 w 47"/>
                  <a:gd name="T25" fmla="*/ 2 h 3"/>
                  <a:gd name="T26" fmla="*/ 12 w 47"/>
                  <a:gd name="T27" fmla="*/ 2 h 3"/>
                  <a:gd name="T28" fmla="*/ 14 w 47"/>
                  <a:gd name="T29" fmla="*/ 2 h 3"/>
                  <a:gd name="T30" fmla="*/ 14 w 47"/>
                  <a:gd name="T31" fmla="*/ 2 h 3"/>
                  <a:gd name="T32" fmla="*/ 16 w 47"/>
                  <a:gd name="T33" fmla="*/ 2 h 3"/>
                  <a:gd name="T34" fmla="*/ 16 w 47"/>
                  <a:gd name="T35" fmla="*/ 2 h 3"/>
                  <a:gd name="T36" fmla="*/ 18 w 47"/>
                  <a:gd name="T37" fmla="*/ 2 h 3"/>
                  <a:gd name="T38" fmla="*/ 18 w 47"/>
                  <a:gd name="T39" fmla="*/ 2 h 3"/>
                  <a:gd name="T40" fmla="*/ 20 w 47"/>
                  <a:gd name="T41" fmla="*/ 2 h 3"/>
                  <a:gd name="T42" fmla="*/ 20 w 47"/>
                  <a:gd name="T43" fmla="*/ 2 h 3"/>
                  <a:gd name="T44" fmla="*/ 22 w 47"/>
                  <a:gd name="T45" fmla="*/ 2 h 3"/>
                  <a:gd name="T46" fmla="*/ 22 w 47"/>
                  <a:gd name="T47" fmla="*/ 2 h 3"/>
                  <a:gd name="T48" fmla="*/ 24 w 47"/>
                  <a:gd name="T49" fmla="*/ 2 h 3"/>
                  <a:gd name="T50" fmla="*/ 24 w 47"/>
                  <a:gd name="T51" fmla="*/ 2 h 3"/>
                  <a:gd name="T52" fmla="*/ 26 w 47"/>
                  <a:gd name="T53" fmla="*/ 1 h 3"/>
                  <a:gd name="T54" fmla="*/ 26 w 47"/>
                  <a:gd name="T55" fmla="*/ 1 h 3"/>
                  <a:gd name="T56" fmla="*/ 27 w 47"/>
                  <a:gd name="T57" fmla="*/ 1 h 3"/>
                  <a:gd name="T58" fmla="*/ 28 w 47"/>
                  <a:gd name="T59" fmla="*/ 1 h 3"/>
                  <a:gd name="T60" fmla="*/ 30 w 47"/>
                  <a:gd name="T61" fmla="*/ 1 h 3"/>
                  <a:gd name="T62" fmla="*/ 30 w 47"/>
                  <a:gd name="T63" fmla="*/ 1 h 3"/>
                  <a:gd name="T64" fmla="*/ 31 w 47"/>
                  <a:gd name="T65" fmla="*/ 1 h 3"/>
                  <a:gd name="T66" fmla="*/ 31 w 47"/>
                  <a:gd name="T67" fmla="*/ 1 h 3"/>
                  <a:gd name="T68" fmla="*/ 33 w 47"/>
                  <a:gd name="T69" fmla="*/ 1 h 3"/>
                  <a:gd name="T70" fmla="*/ 34 w 47"/>
                  <a:gd name="T71" fmla="*/ 1 h 3"/>
                  <a:gd name="T72" fmla="*/ 36 w 47"/>
                  <a:gd name="T73" fmla="*/ 1 h 3"/>
                  <a:gd name="T74" fmla="*/ 36 w 47"/>
                  <a:gd name="T75" fmla="*/ 1 h 3"/>
                  <a:gd name="T76" fmla="*/ 37 w 47"/>
                  <a:gd name="T77" fmla="*/ 1 h 3"/>
                  <a:gd name="T78" fmla="*/ 37 w 47"/>
                  <a:gd name="T79" fmla="*/ 1 h 3"/>
                  <a:gd name="T80" fmla="*/ 39 w 47"/>
                  <a:gd name="T81" fmla="*/ 1 h 3"/>
                  <a:gd name="T82" fmla="*/ 40 w 47"/>
                  <a:gd name="T83" fmla="*/ 1 h 3"/>
                  <a:gd name="T84" fmla="*/ 41 w 47"/>
                  <a:gd name="T85" fmla="*/ 1 h 3"/>
                  <a:gd name="T86" fmla="*/ 41 w 47"/>
                  <a:gd name="T87" fmla="*/ 1 h 3"/>
                  <a:gd name="T88" fmla="*/ 43 w 47"/>
                  <a:gd name="T89" fmla="*/ 0 h 3"/>
                  <a:gd name="T90" fmla="*/ 43 w 47"/>
                  <a:gd name="T91" fmla="*/ 0 h 3"/>
                  <a:gd name="T92" fmla="*/ 45 w 47"/>
                  <a:gd name="T93" fmla="*/ 0 h 3"/>
                  <a:gd name="T94" fmla="*/ 45 w 47"/>
                  <a:gd name="T95" fmla="*/ 0 h 3"/>
                  <a:gd name="T96" fmla="*/ 47 w 47"/>
                  <a:gd name="T97" fmla="*/ 0 h 3"/>
                  <a:gd name="T98" fmla="*/ 47 w 47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7" h="3">
                    <a:moveTo>
                      <a:pt x="0" y="3"/>
                    </a:moveTo>
                    <a:lnTo>
                      <a:pt x="0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20" y="2"/>
                    </a:lnTo>
                    <a:lnTo>
                      <a:pt x="20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6" y="1"/>
                    </a:lnTo>
                    <a:lnTo>
                      <a:pt x="26" y="1"/>
                    </a:lnTo>
                    <a:lnTo>
                      <a:pt x="27" y="1"/>
                    </a:lnTo>
                    <a:lnTo>
                      <a:pt x="28" y="1"/>
                    </a:lnTo>
                    <a:lnTo>
                      <a:pt x="30" y="1"/>
                    </a:lnTo>
                    <a:lnTo>
                      <a:pt x="30" y="1"/>
                    </a:lnTo>
                    <a:lnTo>
                      <a:pt x="31" y="1"/>
                    </a:lnTo>
                    <a:lnTo>
                      <a:pt x="31" y="1"/>
                    </a:lnTo>
                    <a:lnTo>
                      <a:pt x="33" y="1"/>
                    </a:lnTo>
                    <a:lnTo>
                      <a:pt x="34" y="1"/>
                    </a:lnTo>
                    <a:lnTo>
                      <a:pt x="36" y="1"/>
                    </a:lnTo>
                    <a:lnTo>
                      <a:pt x="36" y="1"/>
                    </a:lnTo>
                    <a:lnTo>
                      <a:pt x="37" y="1"/>
                    </a:lnTo>
                    <a:lnTo>
                      <a:pt x="37" y="1"/>
                    </a:lnTo>
                    <a:lnTo>
                      <a:pt x="39" y="1"/>
                    </a:lnTo>
                    <a:lnTo>
                      <a:pt x="40" y="1"/>
                    </a:lnTo>
                    <a:lnTo>
                      <a:pt x="41" y="1"/>
                    </a:lnTo>
                    <a:lnTo>
                      <a:pt x="41" y="1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7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1" name="Freeform 69"/>
              <p:cNvSpPr>
                <a:spLocks/>
              </p:cNvSpPr>
              <p:nvPr/>
            </p:nvSpPr>
            <p:spPr bwMode="auto">
              <a:xfrm>
                <a:off x="5718176" y="3632200"/>
                <a:ext cx="77788" cy="7938"/>
              </a:xfrm>
              <a:custGeom>
                <a:avLst/>
                <a:gdLst>
                  <a:gd name="T0" fmla="*/ 0 w 49"/>
                  <a:gd name="T1" fmla="*/ 5 h 5"/>
                  <a:gd name="T2" fmla="*/ 2 w 49"/>
                  <a:gd name="T3" fmla="*/ 5 h 5"/>
                  <a:gd name="T4" fmla="*/ 2 w 49"/>
                  <a:gd name="T5" fmla="*/ 5 h 5"/>
                  <a:gd name="T6" fmla="*/ 4 w 49"/>
                  <a:gd name="T7" fmla="*/ 5 h 5"/>
                  <a:gd name="T8" fmla="*/ 4 w 49"/>
                  <a:gd name="T9" fmla="*/ 5 h 5"/>
                  <a:gd name="T10" fmla="*/ 6 w 49"/>
                  <a:gd name="T11" fmla="*/ 5 h 5"/>
                  <a:gd name="T12" fmla="*/ 6 w 49"/>
                  <a:gd name="T13" fmla="*/ 5 h 5"/>
                  <a:gd name="T14" fmla="*/ 8 w 49"/>
                  <a:gd name="T15" fmla="*/ 4 h 5"/>
                  <a:gd name="T16" fmla="*/ 8 w 49"/>
                  <a:gd name="T17" fmla="*/ 4 h 5"/>
                  <a:gd name="T18" fmla="*/ 10 w 49"/>
                  <a:gd name="T19" fmla="*/ 4 h 5"/>
                  <a:gd name="T20" fmla="*/ 10 w 49"/>
                  <a:gd name="T21" fmla="*/ 4 h 5"/>
                  <a:gd name="T22" fmla="*/ 12 w 49"/>
                  <a:gd name="T23" fmla="*/ 4 h 5"/>
                  <a:gd name="T24" fmla="*/ 12 w 49"/>
                  <a:gd name="T25" fmla="*/ 4 h 5"/>
                  <a:gd name="T26" fmla="*/ 14 w 49"/>
                  <a:gd name="T27" fmla="*/ 4 h 5"/>
                  <a:gd name="T28" fmla="*/ 14 w 49"/>
                  <a:gd name="T29" fmla="*/ 4 h 5"/>
                  <a:gd name="T30" fmla="*/ 16 w 49"/>
                  <a:gd name="T31" fmla="*/ 4 h 5"/>
                  <a:gd name="T32" fmla="*/ 16 w 49"/>
                  <a:gd name="T33" fmla="*/ 4 h 5"/>
                  <a:gd name="T34" fmla="*/ 18 w 49"/>
                  <a:gd name="T35" fmla="*/ 4 h 5"/>
                  <a:gd name="T36" fmla="*/ 18 w 49"/>
                  <a:gd name="T37" fmla="*/ 4 h 5"/>
                  <a:gd name="T38" fmla="*/ 20 w 49"/>
                  <a:gd name="T39" fmla="*/ 3 h 5"/>
                  <a:gd name="T40" fmla="*/ 20 w 49"/>
                  <a:gd name="T41" fmla="*/ 3 h 5"/>
                  <a:gd name="T42" fmla="*/ 22 w 49"/>
                  <a:gd name="T43" fmla="*/ 3 h 5"/>
                  <a:gd name="T44" fmla="*/ 22 w 49"/>
                  <a:gd name="T45" fmla="*/ 3 h 5"/>
                  <a:gd name="T46" fmla="*/ 24 w 49"/>
                  <a:gd name="T47" fmla="*/ 3 h 5"/>
                  <a:gd name="T48" fmla="*/ 24 w 49"/>
                  <a:gd name="T49" fmla="*/ 3 h 5"/>
                  <a:gd name="T50" fmla="*/ 26 w 49"/>
                  <a:gd name="T51" fmla="*/ 3 h 5"/>
                  <a:gd name="T52" fmla="*/ 26 w 49"/>
                  <a:gd name="T53" fmla="*/ 3 h 5"/>
                  <a:gd name="T54" fmla="*/ 28 w 49"/>
                  <a:gd name="T55" fmla="*/ 3 h 5"/>
                  <a:gd name="T56" fmla="*/ 28 w 49"/>
                  <a:gd name="T57" fmla="*/ 3 h 5"/>
                  <a:gd name="T58" fmla="*/ 30 w 49"/>
                  <a:gd name="T59" fmla="*/ 2 h 5"/>
                  <a:gd name="T60" fmla="*/ 30 w 49"/>
                  <a:gd name="T61" fmla="*/ 2 h 5"/>
                  <a:gd name="T62" fmla="*/ 32 w 49"/>
                  <a:gd name="T63" fmla="*/ 2 h 5"/>
                  <a:gd name="T64" fmla="*/ 32 w 49"/>
                  <a:gd name="T65" fmla="*/ 2 h 5"/>
                  <a:gd name="T66" fmla="*/ 34 w 49"/>
                  <a:gd name="T67" fmla="*/ 2 h 5"/>
                  <a:gd name="T68" fmla="*/ 34 w 49"/>
                  <a:gd name="T69" fmla="*/ 2 h 5"/>
                  <a:gd name="T70" fmla="*/ 36 w 49"/>
                  <a:gd name="T71" fmla="*/ 2 h 5"/>
                  <a:gd name="T72" fmla="*/ 36 w 49"/>
                  <a:gd name="T73" fmla="*/ 2 h 5"/>
                  <a:gd name="T74" fmla="*/ 37 w 49"/>
                  <a:gd name="T75" fmla="*/ 2 h 5"/>
                  <a:gd name="T76" fmla="*/ 37 w 49"/>
                  <a:gd name="T77" fmla="*/ 2 h 5"/>
                  <a:gd name="T78" fmla="*/ 39 w 49"/>
                  <a:gd name="T79" fmla="*/ 1 h 5"/>
                  <a:gd name="T80" fmla="*/ 40 w 49"/>
                  <a:gd name="T81" fmla="*/ 1 h 5"/>
                  <a:gd name="T82" fmla="*/ 41 w 49"/>
                  <a:gd name="T83" fmla="*/ 1 h 5"/>
                  <a:gd name="T84" fmla="*/ 41 w 49"/>
                  <a:gd name="T85" fmla="*/ 1 h 5"/>
                  <a:gd name="T86" fmla="*/ 43 w 49"/>
                  <a:gd name="T87" fmla="*/ 1 h 5"/>
                  <a:gd name="T88" fmla="*/ 43 w 49"/>
                  <a:gd name="T89" fmla="*/ 1 h 5"/>
                  <a:gd name="T90" fmla="*/ 46 w 49"/>
                  <a:gd name="T91" fmla="*/ 1 h 5"/>
                  <a:gd name="T92" fmla="*/ 46 w 49"/>
                  <a:gd name="T93" fmla="*/ 1 h 5"/>
                  <a:gd name="T94" fmla="*/ 47 w 49"/>
                  <a:gd name="T95" fmla="*/ 1 h 5"/>
                  <a:gd name="T96" fmla="*/ 47 w 49"/>
                  <a:gd name="T97" fmla="*/ 1 h 5"/>
                  <a:gd name="T98" fmla="*/ 49 w 49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9" h="5">
                    <a:moveTo>
                      <a:pt x="0" y="5"/>
                    </a:moveTo>
                    <a:lnTo>
                      <a:pt x="2" y="5"/>
                    </a:lnTo>
                    <a:lnTo>
                      <a:pt x="2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6" y="4"/>
                    </a:lnTo>
                    <a:lnTo>
                      <a:pt x="16" y="4"/>
                    </a:lnTo>
                    <a:lnTo>
                      <a:pt x="18" y="4"/>
                    </a:lnTo>
                    <a:lnTo>
                      <a:pt x="18" y="4"/>
                    </a:lnTo>
                    <a:lnTo>
                      <a:pt x="20" y="3"/>
                    </a:lnTo>
                    <a:lnTo>
                      <a:pt x="20" y="3"/>
                    </a:lnTo>
                    <a:lnTo>
                      <a:pt x="22" y="3"/>
                    </a:lnTo>
                    <a:lnTo>
                      <a:pt x="22" y="3"/>
                    </a:lnTo>
                    <a:lnTo>
                      <a:pt x="24" y="3"/>
                    </a:lnTo>
                    <a:lnTo>
                      <a:pt x="24" y="3"/>
                    </a:lnTo>
                    <a:lnTo>
                      <a:pt x="26" y="3"/>
                    </a:lnTo>
                    <a:lnTo>
                      <a:pt x="26" y="3"/>
                    </a:lnTo>
                    <a:lnTo>
                      <a:pt x="28" y="3"/>
                    </a:lnTo>
                    <a:lnTo>
                      <a:pt x="28" y="3"/>
                    </a:lnTo>
                    <a:lnTo>
                      <a:pt x="30" y="2"/>
                    </a:lnTo>
                    <a:lnTo>
                      <a:pt x="30" y="2"/>
                    </a:lnTo>
                    <a:lnTo>
                      <a:pt x="32" y="2"/>
                    </a:lnTo>
                    <a:lnTo>
                      <a:pt x="32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6" y="2"/>
                    </a:lnTo>
                    <a:lnTo>
                      <a:pt x="36" y="2"/>
                    </a:lnTo>
                    <a:lnTo>
                      <a:pt x="37" y="2"/>
                    </a:lnTo>
                    <a:lnTo>
                      <a:pt x="37" y="2"/>
                    </a:lnTo>
                    <a:lnTo>
                      <a:pt x="39" y="1"/>
                    </a:lnTo>
                    <a:lnTo>
                      <a:pt x="40" y="1"/>
                    </a:lnTo>
                    <a:lnTo>
                      <a:pt x="41" y="1"/>
                    </a:lnTo>
                    <a:lnTo>
                      <a:pt x="41" y="1"/>
                    </a:lnTo>
                    <a:lnTo>
                      <a:pt x="43" y="1"/>
                    </a:lnTo>
                    <a:lnTo>
                      <a:pt x="43" y="1"/>
                    </a:lnTo>
                    <a:lnTo>
                      <a:pt x="46" y="1"/>
                    </a:lnTo>
                    <a:lnTo>
                      <a:pt x="46" y="1"/>
                    </a:lnTo>
                    <a:lnTo>
                      <a:pt x="47" y="1"/>
                    </a:lnTo>
                    <a:lnTo>
                      <a:pt x="47" y="1"/>
                    </a:lnTo>
                    <a:lnTo>
                      <a:pt x="49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2" name="Freeform 70"/>
              <p:cNvSpPr>
                <a:spLocks/>
              </p:cNvSpPr>
              <p:nvPr/>
            </p:nvSpPr>
            <p:spPr bwMode="auto">
              <a:xfrm>
                <a:off x="5795963" y="3624263"/>
                <a:ext cx="74613" cy="7938"/>
              </a:xfrm>
              <a:custGeom>
                <a:avLst/>
                <a:gdLst>
                  <a:gd name="T0" fmla="*/ 0 w 47"/>
                  <a:gd name="T1" fmla="*/ 5 h 5"/>
                  <a:gd name="T2" fmla="*/ 0 w 47"/>
                  <a:gd name="T3" fmla="*/ 5 h 5"/>
                  <a:gd name="T4" fmla="*/ 2 w 47"/>
                  <a:gd name="T5" fmla="*/ 5 h 5"/>
                  <a:gd name="T6" fmla="*/ 2 w 47"/>
                  <a:gd name="T7" fmla="*/ 5 h 5"/>
                  <a:gd name="T8" fmla="*/ 4 w 47"/>
                  <a:gd name="T9" fmla="*/ 5 h 5"/>
                  <a:gd name="T10" fmla="*/ 4 w 47"/>
                  <a:gd name="T11" fmla="*/ 5 h 5"/>
                  <a:gd name="T12" fmla="*/ 6 w 47"/>
                  <a:gd name="T13" fmla="*/ 5 h 5"/>
                  <a:gd name="T14" fmla="*/ 6 w 47"/>
                  <a:gd name="T15" fmla="*/ 5 h 5"/>
                  <a:gd name="T16" fmla="*/ 8 w 47"/>
                  <a:gd name="T17" fmla="*/ 5 h 5"/>
                  <a:gd name="T18" fmla="*/ 8 w 47"/>
                  <a:gd name="T19" fmla="*/ 5 h 5"/>
                  <a:gd name="T20" fmla="*/ 10 w 47"/>
                  <a:gd name="T21" fmla="*/ 4 h 5"/>
                  <a:gd name="T22" fmla="*/ 10 w 47"/>
                  <a:gd name="T23" fmla="*/ 4 h 5"/>
                  <a:gd name="T24" fmla="*/ 12 w 47"/>
                  <a:gd name="T25" fmla="*/ 4 h 5"/>
                  <a:gd name="T26" fmla="*/ 12 w 47"/>
                  <a:gd name="T27" fmla="*/ 4 h 5"/>
                  <a:gd name="T28" fmla="*/ 14 w 47"/>
                  <a:gd name="T29" fmla="*/ 4 h 5"/>
                  <a:gd name="T30" fmla="*/ 14 w 47"/>
                  <a:gd name="T31" fmla="*/ 4 h 5"/>
                  <a:gd name="T32" fmla="*/ 16 w 47"/>
                  <a:gd name="T33" fmla="*/ 4 h 5"/>
                  <a:gd name="T34" fmla="*/ 16 w 47"/>
                  <a:gd name="T35" fmla="*/ 4 h 5"/>
                  <a:gd name="T36" fmla="*/ 18 w 47"/>
                  <a:gd name="T37" fmla="*/ 3 h 5"/>
                  <a:gd name="T38" fmla="*/ 18 w 47"/>
                  <a:gd name="T39" fmla="*/ 3 h 5"/>
                  <a:gd name="T40" fmla="*/ 20 w 47"/>
                  <a:gd name="T41" fmla="*/ 3 h 5"/>
                  <a:gd name="T42" fmla="*/ 20 w 47"/>
                  <a:gd name="T43" fmla="*/ 3 h 5"/>
                  <a:gd name="T44" fmla="*/ 22 w 47"/>
                  <a:gd name="T45" fmla="*/ 3 h 5"/>
                  <a:gd name="T46" fmla="*/ 22 w 47"/>
                  <a:gd name="T47" fmla="*/ 3 h 5"/>
                  <a:gd name="T48" fmla="*/ 24 w 47"/>
                  <a:gd name="T49" fmla="*/ 3 h 5"/>
                  <a:gd name="T50" fmla="*/ 24 w 47"/>
                  <a:gd name="T51" fmla="*/ 3 h 5"/>
                  <a:gd name="T52" fmla="*/ 26 w 47"/>
                  <a:gd name="T53" fmla="*/ 2 h 5"/>
                  <a:gd name="T54" fmla="*/ 26 w 47"/>
                  <a:gd name="T55" fmla="*/ 2 h 5"/>
                  <a:gd name="T56" fmla="*/ 28 w 47"/>
                  <a:gd name="T57" fmla="*/ 2 h 5"/>
                  <a:gd name="T58" fmla="*/ 28 w 47"/>
                  <a:gd name="T59" fmla="*/ 2 h 5"/>
                  <a:gd name="T60" fmla="*/ 30 w 47"/>
                  <a:gd name="T61" fmla="*/ 2 h 5"/>
                  <a:gd name="T62" fmla="*/ 30 w 47"/>
                  <a:gd name="T63" fmla="*/ 2 h 5"/>
                  <a:gd name="T64" fmla="*/ 32 w 47"/>
                  <a:gd name="T65" fmla="*/ 2 h 5"/>
                  <a:gd name="T66" fmla="*/ 32 w 47"/>
                  <a:gd name="T67" fmla="*/ 2 h 5"/>
                  <a:gd name="T68" fmla="*/ 34 w 47"/>
                  <a:gd name="T69" fmla="*/ 2 h 5"/>
                  <a:gd name="T70" fmla="*/ 34 w 47"/>
                  <a:gd name="T71" fmla="*/ 2 h 5"/>
                  <a:gd name="T72" fmla="*/ 36 w 47"/>
                  <a:gd name="T73" fmla="*/ 1 h 5"/>
                  <a:gd name="T74" fmla="*/ 36 w 47"/>
                  <a:gd name="T75" fmla="*/ 1 h 5"/>
                  <a:gd name="T76" fmla="*/ 38 w 47"/>
                  <a:gd name="T77" fmla="*/ 1 h 5"/>
                  <a:gd name="T78" fmla="*/ 38 w 47"/>
                  <a:gd name="T79" fmla="*/ 1 h 5"/>
                  <a:gd name="T80" fmla="*/ 40 w 47"/>
                  <a:gd name="T81" fmla="*/ 1 h 5"/>
                  <a:gd name="T82" fmla="*/ 40 w 47"/>
                  <a:gd name="T83" fmla="*/ 1 h 5"/>
                  <a:gd name="T84" fmla="*/ 41 w 47"/>
                  <a:gd name="T85" fmla="*/ 1 h 5"/>
                  <a:gd name="T86" fmla="*/ 41 w 47"/>
                  <a:gd name="T87" fmla="*/ 1 h 5"/>
                  <a:gd name="T88" fmla="*/ 44 w 47"/>
                  <a:gd name="T89" fmla="*/ 0 h 5"/>
                  <a:gd name="T90" fmla="*/ 44 w 47"/>
                  <a:gd name="T91" fmla="*/ 0 h 5"/>
                  <a:gd name="T92" fmla="*/ 45 w 47"/>
                  <a:gd name="T93" fmla="*/ 0 h 5"/>
                  <a:gd name="T94" fmla="*/ 45 w 47"/>
                  <a:gd name="T95" fmla="*/ 0 h 5"/>
                  <a:gd name="T96" fmla="*/ 47 w 47"/>
                  <a:gd name="T97" fmla="*/ 0 h 5"/>
                  <a:gd name="T98" fmla="*/ 47 w 47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7" h="5">
                    <a:moveTo>
                      <a:pt x="0" y="5"/>
                    </a:moveTo>
                    <a:lnTo>
                      <a:pt x="0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6" y="4"/>
                    </a:lnTo>
                    <a:lnTo>
                      <a:pt x="16" y="4"/>
                    </a:lnTo>
                    <a:lnTo>
                      <a:pt x="18" y="3"/>
                    </a:lnTo>
                    <a:lnTo>
                      <a:pt x="18" y="3"/>
                    </a:lnTo>
                    <a:lnTo>
                      <a:pt x="20" y="3"/>
                    </a:lnTo>
                    <a:lnTo>
                      <a:pt x="20" y="3"/>
                    </a:lnTo>
                    <a:lnTo>
                      <a:pt x="22" y="3"/>
                    </a:lnTo>
                    <a:lnTo>
                      <a:pt x="22" y="3"/>
                    </a:lnTo>
                    <a:lnTo>
                      <a:pt x="24" y="3"/>
                    </a:lnTo>
                    <a:lnTo>
                      <a:pt x="24" y="3"/>
                    </a:lnTo>
                    <a:lnTo>
                      <a:pt x="26" y="2"/>
                    </a:lnTo>
                    <a:lnTo>
                      <a:pt x="26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30" y="2"/>
                    </a:lnTo>
                    <a:lnTo>
                      <a:pt x="30" y="2"/>
                    </a:lnTo>
                    <a:lnTo>
                      <a:pt x="32" y="2"/>
                    </a:lnTo>
                    <a:lnTo>
                      <a:pt x="32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6" y="1"/>
                    </a:lnTo>
                    <a:lnTo>
                      <a:pt x="36" y="1"/>
                    </a:lnTo>
                    <a:lnTo>
                      <a:pt x="38" y="1"/>
                    </a:lnTo>
                    <a:lnTo>
                      <a:pt x="38" y="1"/>
                    </a:lnTo>
                    <a:lnTo>
                      <a:pt x="40" y="1"/>
                    </a:lnTo>
                    <a:lnTo>
                      <a:pt x="40" y="1"/>
                    </a:lnTo>
                    <a:lnTo>
                      <a:pt x="41" y="1"/>
                    </a:lnTo>
                    <a:lnTo>
                      <a:pt x="41" y="1"/>
                    </a:lnTo>
                    <a:lnTo>
                      <a:pt x="44" y="0"/>
                    </a:lnTo>
                    <a:lnTo>
                      <a:pt x="44" y="0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7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3" name="Freeform 71"/>
              <p:cNvSpPr>
                <a:spLocks/>
              </p:cNvSpPr>
              <p:nvPr/>
            </p:nvSpPr>
            <p:spPr bwMode="auto">
              <a:xfrm>
                <a:off x="5870576" y="3611563"/>
                <a:ext cx="79375" cy="12700"/>
              </a:xfrm>
              <a:custGeom>
                <a:avLst/>
                <a:gdLst>
                  <a:gd name="T0" fmla="*/ 0 w 50"/>
                  <a:gd name="T1" fmla="*/ 8 h 8"/>
                  <a:gd name="T2" fmla="*/ 2 w 50"/>
                  <a:gd name="T3" fmla="*/ 8 h 8"/>
                  <a:gd name="T4" fmla="*/ 2 w 50"/>
                  <a:gd name="T5" fmla="*/ 8 h 8"/>
                  <a:gd name="T6" fmla="*/ 4 w 50"/>
                  <a:gd name="T7" fmla="*/ 7 h 8"/>
                  <a:gd name="T8" fmla="*/ 4 w 50"/>
                  <a:gd name="T9" fmla="*/ 7 h 8"/>
                  <a:gd name="T10" fmla="*/ 6 w 50"/>
                  <a:gd name="T11" fmla="*/ 7 h 8"/>
                  <a:gd name="T12" fmla="*/ 6 w 50"/>
                  <a:gd name="T13" fmla="*/ 7 h 8"/>
                  <a:gd name="T14" fmla="*/ 8 w 50"/>
                  <a:gd name="T15" fmla="*/ 7 h 8"/>
                  <a:gd name="T16" fmla="*/ 8 w 50"/>
                  <a:gd name="T17" fmla="*/ 7 h 8"/>
                  <a:gd name="T18" fmla="*/ 10 w 50"/>
                  <a:gd name="T19" fmla="*/ 6 h 8"/>
                  <a:gd name="T20" fmla="*/ 10 w 50"/>
                  <a:gd name="T21" fmla="*/ 6 h 8"/>
                  <a:gd name="T22" fmla="*/ 12 w 50"/>
                  <a:gd name="T23" fmla="*/ 6 h 8"/>
                  <a:gd name="T24" fmla="*/ 12 w 50"/>
                  <a:gd name="T25" fmla="*/ 6 h 8"/>
                  <a:gd name="T26" fmla="*/ 14 w 50"/>
                  <a:gd name="T27" fmla="*/ 6 h 8"/>
                  <a:gd name="T28" fmla="*/ 14 w 50"/>
                  <a:gd name="T29" fmla="*/ 6 h 8"/>
                  <a:gd name="T30" fmla="*/ 16 w 50"/>
                  <a:gd name="T31" fmla="*/ 6 h 8"/>
                  <a:gd name="T32" fmla="*/ 16 w 50"/>
                  <a:gd name="T33" fmla="*/ 6 h 8"/>
                  <a:gd name="T34" fmla="*/ 18 w 50"/>
                  <a:gd name="T35" fmla="*/ 5 h 8"/>
                  <a:gd name="T36" fmla="*/ 18 w 50"/>
                  <a:gd name="T37" fmla="*/ 5 h 8"/>
                  <a:gd name="T38" fmla="*/ 20 w 50"/>
                  <a:gd name="T39" fmla="*/ 5 h 8"/>
                  <a:gd name="T40" fmla="*/ 20 w 50"/>
                  <a:gd name="T41" fmla="*/ 5 h 8"/>
                  <a:gd name="T42" fmla="*/ 22 w 50"/>
                  <a:gd name="T43" fmla="*/ 5 h 8"/>
                  <a:gd name="T44" fmla="*/ 22 w 50"/>
                  <a:gd name="T45" fmla="*/ 5 h 8"/>
                  <a:gd name="T46" fmla="*/ 24 w 50"/>
                  <a:gd name="T47" fmla="*/ 4 h 8"/>
                  <a:gd name="T48" fmla="*/ 24 w 50"/>
                  <a:gd name="T49" fmla="*/ 4 h 8"/>
                  <a:gd name="T50" fmla="*/ 26 w 50"/>
                  <a:gd name="T51" fmla="*/ 4 h 8"/>
                  <a:gd name="T52" fmla="*/ 26 w 50"/>
                  <a:gd name="T53" fmla="*/ 4 h 8"/>
                  <a:gd name="T54" fmla="*/ 28 w 50"/>
                  <a:gd name="T55" fmla="*/ 4 h 8"/>
                  <a:gd name="T56" fmla="*/ 28 w 50"/>
                  <a:gd name="T57" fmla="*/ 4 h 8"/>
                  <a:gd name="T58" fmla="*/ 30 w 50"/>
                  <a:gd name="T59" fmla="*/ 3 h 8"/>
                  <a:gd name="T60" fmla="*/ 30 w 50"/>
                  <a:gd name="T61" fmla="*/ 3 h 8"/>
                  <a:gd name="T62" fmla="*/ 32 w 50"/>
                  <a:gd name="T63" fmla="*/ 3 h 8"/>
                  <a:gd name="T64" fmla="*/ 32 w 50"/>
                  <a:gd name="T65" fmla="*/ 3 h 8"/>
                  <a:gd name="T66" fmla="*/ 34 w 50"/>
                  <a:gd name="T67" fmla="*/ 3 h 8"/>
                  <a:gd name="T68" fmla="*/ 34 w 50"/>
                  <a:gd name="T69" fmla="*/ 3 h 8"/>
                  <a:gd name="T70" fmla="*/ 36 w 50"/>
                  <a:gd name="T71" fmla="*/ 2 h 8"/>
                  <a:gd name="T72" fmla="*/ 36 w 50"/>
                  <a:gd name="T73" fmla="*/ 2 h 8"/>
                  <a:gd name="T74" fmla="*/ 38 w 50"/>
                  <a:gd name="T75" fmla="*/ 2 h 8"/>
                  <a:gd name="T76" fmla="*/ 38 w 50"/>
                  <a:gd name="T77" fmla="*/ 2 h 8"/>
                  <a:gd name="T78" fmla="*/ 40 w 50"/>
                  <a:gd name="T79" fmla="*/ 2 h 8"/>
                  <a:gd name="T80" fmla="*/ 40 w 50"/>
                  <a:gd name="T81" fmla="*/ 2 h 8"/>
                  <a:gd name="T82" fmla="*/ 41 w 50"/>
                  <a:gd name="T83" fmla="*/ 1 h 8"/>
                  <a:gd name="T84" fmla="*/ 42 w 50"/>
                  <a:gd name="T85" fmla="*/ 1 h 8"/>
                  <a:gd name="T86" fmla="*/ 44 w 50"/>
                  <a:gd name="T87" fmla="*/ 1 h 8"/>
                  <a:gd name="T88" fmla="*/ 44 w 50"/>
                  <a:gd name="T89" fmla="*/ 1 h 8"/>
                  <a:gd name="T90" fmla="*/ 46 w 50"/>
                  <a:gd name="T91" fmla="*/ 1 h 8"/>
                  <a:gd name="T92" fmla="*/ 46 w 50"/>
                  <a:gd name="T93" fmla="*/ 1 h 8"/>
                  <a:gd name="T94" fmla="*/ 47 w 50"/>
                  <a:gd name="T95" fmla="*/ 0 h 8"/>
                  <a:gd name="T96" fmla="*/ 48 w 50"/>
                  <a:gd name="T97" fmla="*/ 0 h 8"/>
                  <a:gd name="T98" fmla="*/ 50 w 50"/>
                  <a:gd name="T99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0" h="8">
                    <a:moveTo>
                      <a:pt x="0" y="8"/>
                    </a:moveTo>
                    <a:lnTo>
                      <a:pt x="2" y="8"/>
                    </a:lnTo>
                    <a:lnTo>
                      <a:pt x="2" y="8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6" y="6"/>
                    </a:lnTo>
                    <a:lnTo>
                      <a:pt x="16" y="6"/>
                    </a:lnTo>
                    <a:lnTo>
                      <a:pt x="18" y="5"/>
                    </a:lnTo>
                    <a:lnTo>
                      <a:pt x="18" y="5"/>
                    </a:lnTo>
                    <a:lnTo>
                      <a:pt x="20" y="5"/>
                    </a:lnTo>
                    <a:lnTo>
                      <a:pt x="20" y="5"/>
                    </a:lnTo>
                    <a:lnTo>
                      <a:pt x="22" y="5"/>
                    </a:lnTo>
                    <a:lnTo>
                      <a:pt x="22" y="5"/>
                    </a:lnTo>
                    <a:lnTo>
                      <a:pt x="24" y="4"/>
                    </a:lnTo>
                    <a:lnTo>
                      <a:pt x="24" y="4"/>
                    </a:lnTo>
                    <a:lnTo>
                      <a:pt x="26" y="4"/>
                    </a:lnTo>
                    <a:lnTo>
                      <a:pt x="26" y="4"/>
                    </a:lnTo>
                    <a:lnTo>
                      <a:pt x="28" y="4"/>
                    </a:lnTo>
                    <a:lnTo>
                      <a:pt x="28" y="4"/>
                    </a:lnTo>
                    <a:lnTo>
                      <a:pt x="30" y="3"/>
                    </a:lnTo>
                    <a:lnTo>
                      <a:pt x="30" y="3"/>
                    </a:lnTo>
                    <a:lnTo>
                      <a:pt x="32" y="3"/>
                    </a:lnTo>
                    <a:lnTo>
                      <a:pt x="32" y="3"/>
                    </a:lnTo>
                    <a:lnTo>
                      <a:pt x="34" y="3"/>
                    </a:lnTo>
                    <a:lnTo>
                      <a:pt x="34" y="3"/>
                    </a:lnTo>
                    <a:lnTo>
                      <a:pt x="36" y="2"/>
                    </a:lnTo>
                    <a:lnTo>
                      <a:pt x="36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40" y="2"/>
                    </a:lnTo>
                    <a:lnTo>
                      <a:pt x="40" y="2"/>
                    </a:lnTo>
                    <a:lnTo>
                      <a:pt x="41" y="1"/>
                    </a:lnTo>
                    <a:lnTo>
                      <a:pt x="42" y="1"/>
                    </a:lnTo>
                    <a:lnTo>
                      <a:pt x="44" y="1"/>
                    </a:lnTo>
                    <a:lnTo>
                      <a:pt x="44" y="1"/>
                    </a:lnTo>
                    <a:lnTo>
                      <a:pt x="46" y="1"/>
                    </a:lnTo>
                    <a:lnTo>
                      <a:pt x="46" y="1"/>
                    </a:lnTo>
                    <a:lnTo>
                      <a:pt x="47" y="0"/>
                    </a:lnTo>
                    <a:lnTo>
                      <a:pt x="48" y="0"/>
                    </a:lnTo>
                    <a:lnTo>
                      <a:pt x="50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4" name="Freeform 72"/>
              <p:cNvSpPr>
                <a:spLocks/>
              </p:cNvSpPr>
              <p:nvPr/>
            </p:nvSpPr>
            <p:spPr bwMode="auto">
              <a:xfrm>
                <a:off x="5949951" y="3595688"/>
                <a:ext cx="74613" cy="15875"/>
              </a:xfrm>
              <a:custGeom>
                <a:avLst/>
                <a:gdLst>
                  <a:gd name="T0" fmla="*/ 0 w 47"/>
                  <a:gd name="T1" fmla="*/ 10 h 10"/>
                  <a:gd name="T2" fmla="*/ 0 w 47"/>
                  <a:gd name="T3" fmla="*/ 10 h 10"/>
                  <a:gd name="T4" fmla="*/ 1 w 47"/>
                  <a:gd name="T5" fmla="*/ 10 h 10"/>
                  <a:gd name="T6" fmla="*/ 1 w 47"/>
                  <a:gd name="T7" fmla="*/ 10 h 10"/>
                  <a:gd name="T8" fmla="*/ 3 w 47"/>
                  <a:gd name="T9" fmla="*/ 10 h 10"/>
                  <a:gd name="T10" fmla="*/ 4 w 47"/>
                  <a:gd name="T11" fmla="*/ 9 h 10"/>
                  <a:gd name="T12" fmla="*/ 5 w 47"/>
                  <a:gd name="T13" fmla="*/ 9 h 10"/>
                  <a:gd name="T14" fmla="*/ 5 w 47"/>
                  <a:gd name="T15" fmla="*/ 9 h 10"/>
                  <a:gd name="T16" fmla="*/ 7 w 47"/>
                  <a:gd name="T17" fmla="*/ 9 h 10"/>
                  <a:gd name="T18" fmla="*/ 7 w 47"/>
                  <a:gd name="T19" fmla="*/ 9 h 10"/>
                  <a:gd name="T20" fmla="*/ 9 w 47"/>
                  <a:gd name="T21" fmla="*/ 8 h 10"/>
                  <a:gd name="T22" fmla="*/ 10 w 47"/>
                  <a:gd name="T23" fmla="*/ 8 h 10"/>
                  <a:gd name="T24" fmla="*/ 11 w 47"/>
                  <a:gd name="T25" fmla="*/ 8 h 10"/>
                  <a:gd name="T26" fmla="*/ 11 w 47"/>
                  <a:gd name="T27" fmla="*/ 8 h 10"/>
                  <a:gd name="T28" fmla="*/ 13 w 47"/>
                  <a:gd name="T29" fmla="*/ 8 h 10"/>
                  <a:gd name="T30" fmla="*/ 13 w 47"/>
                  <a:gd name="T31" fmla="*/ 8 h 10"/>
                  <a:gd name="T32" fmla="*/ 15 w 47"/>
                  <a:gd name="T33" fmla="*/ 7 h 10"/>
                  <a:gd name="T34" fmla="*/ 15 w 47"/>
                  <a:gd name="T35" fmla="*/ 7 h 10"/>
                  <a:gd name="T36" fmla="*/ 17 w 47"/>
                  <a:gd name="T37" fmla="*/ 7 h 10"/>
                  <a:gd name="T38" fmla="*/ 17 w 47"/>
                  <a:gd name="T39" fmla="*/ 7 h 10"/>
                  <a:gd name="T40" fmla="*/ 19 w 47"/>
                  <a:gd name="T41" fmla="*/ 6 h 10"/>
                  <a:gd name="T42" fmla="*/ 19 w 47"/>
                  <a:gd name="T43" fmla="*/ 6 h 10"/>
                  <a:gd name="T44" fmla="*/ 21 w 47"/>
                  <a:gd name="T45" fmla="*/ 6 h 10"/>
                  <a:gd name="T46" fmla="*/ 21 w 47"/>
                  <a:gd name="T47" fmla="*/ 6 h 10"/>
                  <a:gd name="T48" fmla="*/ 23 w 47"/>
                  <a:gd name="T49" fmla="*/ 6 h 10"/>
                  <a:gd name="T50" fmla="*/ 23 w 47"/>
                  <a:gd name="T51" fmla="*/ 5 h 10"/>
                  <a:gd name="T52" fmla="*/ 25 w 47"/>
                  <a:gd name="T53" fmla="*/ 5 h 10"/>
                  <a:gd name="T54" fmla="*/ 25 w 47"/>
                  <a:gd name="T55" fmla="*/ 5 h 10"/>
                  <a:gd name="T56" fmla="*/ 27 w 47"/>
                  <a:gd name="T57" fmla="*/ 5 h 10"/>
                  <a:gd name="T58" fmla="*/ 27 w 47"/>
                  <a:gd name="T59" fmla="*/ 5 h 10"/>
                  <a:gd name="T60" fmla="*/ 29 w 47"/>
                  <a:gd name="T61" fmla="*/ 4 h 10"/>
                  <a:gd name="T62" fmla="*/ 29 w 47"/>
                  <a:gd name="T63" fmla="*/ 4 h 10"/>
                  <a:gd name="T64" fmla="*/ 31 w 47"/>
                  <a:gd name="T65" fmla="*/ 4 h 10"/>
                  <a:gd name="T66" fmla="*/ 31 w 47"/>
                  <a:gd name="T67" fmla="*/ 4 h 10"/>
                  <a:gd name="T68" fmla="*/ 33 w 47"/>
                  <a:gd name="T69" fmla="*/ 3 h 10"/>
                  <a:gd name="T70" fmla="*/ 33 w 47"/>
                  <a:gd name="T71" fmla="*/ 3 h 10"/>
                  <a:gd name="T72" fmla="*/ 35 w 47"/>
                  <a:gd name="T73" fmla="*/ 3 h 10"/>
                  <a:gd name="T74" fmla="*/ 35 w 47"/>
                  <a:gd name="T75" fmla="*/ 3 h 10"/>
                  <a:gd name="T76" fmla="*/ 37 w 47"/>
                  <a:gd name="T77" fmla="*/ 2 h 10"/>
                  <a:gd name="T78" fmla="*/ 37 w 47"/>
                  <a:gd name="T79" fmla="*/ 2 h 10"/>
                  <a:gd name="T80" fmla="*/ 39 w 47"/>
                  <a:gd name="T81" fmla="*/ 2 h 10"/>
                  <a:gd name="T82" fmla="*/ 39 w 47"/>
                  <a:gd name="T83" fmla="*/ 2 h 10"/>
                  <a:gd name="T84" fmla="*/ 41 w 47"/>
                  <a:gd name="T85" fmla="*/ 1 h 10"/>
                  <a:gd name="T86" fmla="*/ 41 w 47"/>
                  <a:gd name="T87" fmla="*/ 1 h 10"/>
                  <a:gd name="T88" fmla="*/ 43 w 47"/>
                  <a:gd name="T89" fmla="*/ 1 h 10"/>
                  <a:gd name="T90" fmla="*/ 43 w 47"/>
                  <a:gd name="T91" fmla="*/ 1 h 10"/>
                  <a:gd name="T92" fmla="*/ 44 w 47"/>
                  <a:gd name="T93" fmla="*/ 1 h 10"/>
                  <a:gd name="T94" fmla="*/ 45 w 47"/>
                  <a:gd name="T95" fmla="*/ 1 h 10"/>
                  <a:gd name="T96" fmla="*/ 47 w 47"/>
                  <a:gd name="T97" fmla="*/ 0 h 10"/>
                  <a:gd name="T98" fmla="*/ 47 w 47"/>
                  <a:gd name="T9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7" h="10">
                    <a:moveTo>
                      <a:pt x="0" y="10"/>
                    </a:moveTo>
                    <a:lnTo>
                      <a:pt x="0" y="10"/>
                    </a:lnTo>
                    <a:lnTo>
                      <a:pt x="1" y="10"/>
                    </a:lnTo>
                    <a:lnTo>
                      <a:pt x="1" y="10"/>
                    </a:lnTo>
                    <a:lnTo>
                      <a:pt x="3" y="10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5" y="9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5" y="7"/>
                    </a:lnTo>
                    <a:lnTo>
                      <a:pt x="15" y="7"/>
                    </a:lnTo>
                    <a:lnTo>
                      <a:pt x="17" y="7"/>
                    </a:lnTo>
                    <a:lnTo>
                      <a:pt x="17" y="7"/>
                    </a:lnTo>
                    <a:lnTo>
                      <a:pt x="19" y="6"/>
                    </a:lnTo>
                    <a:lnTo>
                      <a:pt x="19" y="6"/>
                    </a:lnTo>
                    <a:lnTo>
                      <a:pt x="21" y="6"/>
                    </a:lnTo>
                    <a:lnTo>
                      <a:pt x="21" y="6"/>
                    </a:lnTo>
                    <a:lnTo>
                      <a:pt x="23" y="6"/>
                    </a:lnTo>
                    <a:lnTo>
                      <a:pt x="23" y="5"/>
                    </a:lnTo>
                    <a:lnTo>
                      <a:pt x="25" y="5"/>
                    </a:lnTo>
                    <a:lnTo>
                      <a:pt x="25" y="5"/>
                    </a:lnTo>
                    <a:lnTo>
                      <a:pt x="27" y="5"/>
                    </a:lnTo>
                    <a:lnTo>
                      <a:pt x="27" y="5"/>
                    </a:lnTo>
                    <a:lnTo>
                      <a:pt x="29" y="4"/>
                    </a:lnTo>
                    <a:lnTo>
                      <a:pt x="29" y="4"/>
                    </a:lnTo>
                    <a:lnTo>
                      <a:pt x="31" y="4"/>
                    </a:lnTo>
                    <a:lnTo>
                      <a:pt x="31" y="4"/>
                    </a:lnTo>
                    <a:lnTo>
                      <a:pt x="33" y="3"/>
                    </a:lnTo>
                    <a:lnTo>
                      <a:pt x="33" y="3"/>
                    </a:lnTo>
                    <a:lnTo>
                      <a:pt x="35" y="3"/>
                    </a:lnTo>
                    <a:lnTo>
                      <a:pt x="35" y="3"/>
                    </a:lnTo>
                    <a:lnTo>
                      <a:pt x="37" y="2"/>
                    </a:lnTo>
                    <a:lnTo>
                      <a:pt x="37" y="2"/>
                    </a:lnTo>
                    <a:lnTo>
                      <a:pt x="39" y="2"/>
                    </a:lnTo>
                    <a:lnTo>
                      <a:pt x="39" y="2"/>
                    </a:lnTo>
                    <a:lnTo>
                      <a:pt x="41" y="1"/>
                    </a:lnTo>
                    <a:lnTo>
                      <a:pt x="41" y="1"/>
                    </a:lnTo>
                    <a:lnTo>
                      <a:pt x="43" y="1"/>
                    </a:lnTo>
                    <a:lnTo>
                      <a:pt x="43" y="1"/>
                    </a:lnTo>
                    <a:lnTo>
                      <a:pt x="44" y="1"/>
                    </a:lnTo>
                    <a:lnTo>
                      <a:pt x="45" y="1"/>
                    </a:lnTo>
                    <a:lnTo>
                      <a:pt x="47" y="0"/>
                    </a:lnTo>
                    <a:lnTo>
                      <a:pt x="47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5" name="Freeform 73"/>
              <p:cNvSpPr>
                <a:spLocks/>
              </p:cNvSpPr>
              <p:nvPr/>
            </p:nvSpPr>
            <p:spPr bwMode="auto">
              <a:xfrm>
                <a:off x="6024563" y="3573463"/>
                <a:ext cx="77788" cy="22225"/>
              </a:xfrm>
              <a:custGeom>
                <a:avLst/>
                <a:gdLst>
                  <a:gd name="T0" fmla="*/ 0 w 49"/>
                  <a:gd name="T1" fmla="*/ 14 h 14"/>
                  <a:gd name="T2" fmla="*/ 1 w 49"/>
                  <a:gd name="T3" fmla="*/ 14 h 14"/>
                  <a:gd name="T4" fmla="*/ 1 w 49"/>
                  <a:gd name="T5" fmla="*/ 14 h 14"/>
                  <a:gd name="T6" fmla="*/ 4 w 49"/>
                  <a:gd name="T7" fmla="*/ 13 h 14"/>
                  <a:gd name="T8" fmla="*/ 4 w 49"/>
                  <a:gd name="T9" fmla="*/ 13 h 14"/>
                  <a:gd name="T10" fmla="*/ 6 w 49"/>
                  <a:gd name="T11" fmla="*/ 13 h 14"/>
                  <a:gd name="T12" fmla="*/ 6 w 49"/>
                  <a:gd name="T13" fmla="*/ 13 h 14"/>
                  <a:gd name="T14" fmla="*/ 7 w 49"/>
                  <a:gd name="T15" fmla="*/ 12 h 14"/>
                  <a:gd name="T16" fmla="*/ 7 w 49"/>
                  <a:gd name="T17" fmla="*/ 12 h 14"/>
                  <a:gd name="T18" fmla="*/ 9 w 49"/>
                  <a:gd name="T19" fmla="*/ 12 h 14"/>
                  <a:gd name="T20" fmla="*/ 10 w 49"/>
                  <a:gd name="T21" fmla="*/ 12 h 14"/>
                  <a:gd name="T22" fmla="*/ 11 w 49"/>
                  <a:gd name="T23" fmla="*/ 11 h 14"/>
                  <a:gd name="T24" fmla="*/ 11 w 49"/>
                  <a:gd name="T25" fmla="*/ 11 h 14"/>
                  <a:gd name="T26" fmla="*/ 13 w 49"/>
                  <a:gd name="T27" fmla="*/ 11 h 14"/>
                  <a:gd name="T28" fmla="*/ 13 w 49"/>
                  <a:gd name="T29" fmla="*/ 11 h 14"/>
                  <a:gd name="T30" fmla="*/ 15 w 49"/>
                  <a:gd name="T31" fmla="*/ 10 h 14"/>
                  <a:gd name="T32" fmla="*/ 15 w 49"/>
                  <a:gd name="T33" fmla="*/ 10 h 14"/>
                  <a:gd name="T34" fmla="*/ 17 w 49"/>
                  <a:gd name="T35" fmla="*/ 10 h 14"/>
                  <a:gd name="T36" fmla="*/ 17 w 49"/>
                  <a:gd name="T37" fmla="*/ 10 h 14"/>
                  <a:gd name="T38" fmla="*/ 19 w 49"/>
                  <a:gd name="T39" fmla="*/ 9 h 14"/>
                  <a:gd name="T40" fmla="*/ 19 w 49"/>
                  <a:gd name="T41" fmla="*/ 9 h 14"/>
                  <a:gd name="T42" fmla="*/ 21 w 49"/>
                  <a:gd name="T43" fmla="*/ 9 h 14"/>
                  <a:gd name="T44" fmla="*/ 21 w 49"/>
                  <a:gd name="T45" fmla="*/ 9 h 14"/>
                  <a:gd name="T46" fmla="*/ 23 w 49"/>
                  <a:gd name="T47" fmla="*/ 8 h 14"/>
                  <a:gd name="T48" fmla="*/ 23 w 49"/>
                  <a:gd name="T49" fmla="*/ 8 h 14"/>
                  <a:gd name="T50" fmla="*/ 25 w 49"/>
                  <a:gd name="T51" fmla="*/ 7 h 14"/>
                  <a:gd name="T52" fmla="*/ 25 w 49"/>
                  <a:gd name="T53" fmla="*/ 7 h 14"/>
                  <a:gd name="T54" fmla="*/ 27 w 49"/>
                  <a:gd name="T55" fmla="*/ 7 h 14"/>
                  <a:gd name="T56" fmla="*/ 27 w 49"/>
                  <a:gd name="T57" fmla="*/ 7 h 14"/>
                  <a:gd name="T58" fmla="*/ 29 w 49"/>
                  <a:gd name="T59" fmla="*/ 6 h 14"/>
                  <a:gd name="T60" fmla="*/ 29 w 49"/>
                  <a:gd name="T61" fmla="*/ 6 h 14"/>
                  <a:gd name="T62" fmla="*/ 31 w 49"/>
                  <a:gd name="T63" fmla="*/ 6 h 14"/>
                  <a:gd name="T64" fmla="*/ 31 w 49"/>
                  <a:gd name="T65" fmla="*/ 6 h 14"/>
                  <a:gd name="T66" fmla="*/ 33 w 49"/>
                  <a:gd name="T67" fmla="*/ 5 h 14"/>
                  <a:gd name="T68" fmla="*/ 33 w 49"/>
                  <a:gd name="T69" fmla="*/ 5 h 14"/>
                  <a:gd name="T70" fmla="*/ 35 w 49"/>
                  <a:gd name="T71" fmla="*/ 5 h 14"/>
                  <a:gd name="T72" fmla="*/ 35 w 49"/>
                  <a:gd name="T73" fmla="*/ 5 h 14"/>
                  <a:gd name="T74" fmla="*/ 37 w 49"/>
                  <a:gd name="T75" fmla="*/ 4 h 14"/>
                  <a:gd name="T76" fmla="*/ 37 w 49"/>
                  <a:gd name="T77" fmla="*/ 4 h 14"/>
                  <a:gd name="T78" fmla="*/ 39 w 49"/>
                  <a:gd name="T79" fmla="*/ 3 h 14"/>
                  <a:gd name="T80" fmla="*/ 39 w 49"/>
                  <a:gd name="T81" fmla="*/ 3 h 14"/>
                  <a:gd name="T82" fmla="*/ 41 w 49"/>
                  <a:gd name="T83" fmla="*/ 3 h 14"/>
                  <a:gd name="T84" fmla="*/ 41 w 49"/>
                  <a:gd name="T85" fmla="*/ 3 h 14"/>
                  <a:gd name="T86" fmla="*/ 43 w 49"/>
                  <a:gd name="T87" fmla="*/ 2 h 14"/>
                  <a:gd name="T88" fmla="*/ 43 w 49"/>
                  <a:gd name="T89" fmla="*/ 2 h 14"/>
                  <a:gd name="T90" fmla="*/ 45 w 49"/>
                  <a:gd name="T91" fmla="*/ 1 h 14"/>
                  <a:gd name="T92" fmla="*/ 45 w 49"/>
                  <a:gd name="T93" fmla="*/ 1 h 14"/>
                  <a:gd name="T94" fmla="*/ 47 w 49"/>
                  <a:gd name="T95" fmla="*/ 1 h 14"/>
                  <a:gd name="T96" fmla="*/ 47 w 49"/>
                  <a:gd name="T97" fmla="*/ 1 h 14"/>
                  <a:gd name="T98" fmla="*/ 49 w 49"/>
                  <a:gd name="T99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9" h="14">
                    <a:moveTo>
                      <a:pt x="0" y="14"/>
                    </a:moveTo>
                    <a:lnTo>
                      <a:pt x="1" y="14"/>
                    </a:lnTo>
                    <a:lnTo>
                      <a:pt x="1" y="14"/>
                    </a:lnTo>
                    <a:lnTo>
                      <a:pt x="4" y="13"/>
                    </a:lnTo>
                    <a:lnTo>
                      <a:pt x="4" y="13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9" y="12"/>
                    </a:lnTo>
                    <a:lnTo>
                      <a:pt x="10" y="12"/>
                    </a:lnTo>
                    <a:lnTo>
                      <a:pt x="11" y="11"/>
                    </a:lnTo>
                    <a:lnTo>
                      <a:pt x="11" y="11"/>
                    </a:lnTo>
                    <a:lnTo>
                      <a:pt x="13" y="11"/>
                    </a:lnTo>
                    <a:lnTo>
                      <a:pt x="13" y="11"/>
                    </a:lnTo>
                    <a:lnTo>
                      <a:pt x="15" y="10"/>
                    </a:lnTo>
                    <a:lnTo>
                      <a:pt x="15" y="10"/>
                    </a:lnTo>
                    <a:lnTo>
                      <a:pt x="17" y="10"/>
                    </a:lnTo>
                    <a:lnTo>
                      <a:pt x="17" y="10"/>
                    </a:lnTo>
                    <a:lnTo>
                      <a:pt x="19" y="9"/>
                    </a:lnTo>
                    <a:lnTo>
                      <a:pt x="19" y="9"/>
                    </a:lnTo>
                    <a:lnTo>
                      <a:pt x="21" y="9"/>
                    </a:lnTo>
                    <a:lnTo>
                      <a:pt x="21" y="9"/>
                    </a:lnTo>
                    <a:lnTo>
                      <a:pt x="23" y="8"/>
                    </a:lnTo>
                    <a:lnTo>
                      <a:pt x="23" y="8"/>
                    </a:lnTo>
                    <a:lnTo>
                      <a:pt x="25" y="7"/>
                    </a:lnTo>
                    <a:lnTo>
                      <a:pt x="25" y="7"/>
                    </a:lnTo>
                    <a:lnTo>
                      <a:pt x="27" y="7"/>
                    </a:lnTo>
                    <a:lnTo>
                      <a:pt x="27" y="7"/>
                    </a:lnTo>
                    <a:lnTo>
                      <a:pt x="29" y="6"/>
                    </a:lnTo>
                    <a:lnTo>
                      <a:pt x="29" y="6"/>
                    </a:lnTo>
                    <a:lnTo>
                      <a:pt x="31" y="6"/>
                    </a:lnTo>
                    <a:lnTo>
                      <a:pt x="31" y="6"/>
                    </a:lnTo>
                    <a:lnTo>
                      <a:pt x="33" y="5"/>
                    </a:lnTo>
                    <a:lnTo>
                      <a:pt x="33" y="5"/>
                    </a:lnTo>
                    <a:lnTo>
                      <a:pt x="35" y="5"/>
                    </a:lnTo>
                    <a:lnTo>
                      <a:pt x="35" y="5"/>
                    </a:lnTo>
                    <a:lnTo>
                      <a:pt x="37" y="4"/>
                    </a:lnTo>
                    <a:lnTo>
                      <a:pt x="37" y="4"/>
                    </a:lnTo>
                    <a:lnTo>
                      <a:pt x="39" y="3"/>
                    </a:lnTo>
                    <a:lnTo>
                      <a:pt x="39" y="3"/>
                    </a:lnTo>
                    <a:lnTo>
                      <a:pt x="41" y="3"/>
                    </a:lnTo>
                    <a:lnTo>
                      <a:pt x="41" y="3"/>
                    </a:lnTo>
                    <a:lnTo>
                      <a:pt x="43" y="2"/>
                    </a:lnTo>
                    <a:lnTo>
                      <a:pt x="43" y="2"/>
                    </a:lnTo>
                    <a:lnTo>
                      <a:pt x="45" y="1"/>
                    </a:lnTo>
                    <a:lnTo>
                      <a:pt x="45" y="1"/>
                    </a:lnTo>
                    <a:lnTo>
                      <a:pt x="47" y="1"/>
                    </a:lnTo>
                    <a:lnTo>
                      <a:pt x="47" y="1"/>
                    </a:lnTo>
                    <a:lnTo>
                      <a:pt x="49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6" name="Freeform 74"/>
              <p:cNvSpPr>
                <a:spLocks/>
              </p:cNvSpPr>
              <p:nvPr/>
            </p:nvSpPr>
            <p:spPr bwMode="auto">
              <a:xfrm>
                <a:off x="6102351" y="3544888"/>
                <a:ext cx="74613" cy="28575"/>
              </a:xfrm>
              <a:custGeom>
                <a:avLst/>
                <a:gdLst>
                  <a:gd name="T0" fmla="*/ 0 w 47"/>
                  <a:gd name="T1" fmla="*/ 18 h 18"/>
                  <a:gd name="T2" fmla="*/ 0 w 47"/>
                  <a:gd name="T3" fmla="*/ 18 h 18"/>
                  <a:gd name="T4" fmla="*/ 2 w 47"/>
                  <a:gd name="T5" fmla="*/ 17 h 18"/>
                  <a:gd name="T6" fmla="*/ 2 w 47"/>
                  <a:gd name="T7" fmla="*/ 17 h 18"/>
                  <a:gd name="T8" fmla="*/ 4 w 47"/>
                  <a:gd name="T9" fmla="*/ 17 h 18"/>
                  <a:gd name="T10" fmla="*/ 4 w 47"/>
                  <a:gd name="T11" fmla="*/ 17 h 18"/>
                  <a:gd name="T12" fmla="*/ 5 w 47"/>
                  <a:gd name="T13" fmla="*/ 16 h 18"/>
                  <a:gd name="T14" fmla="*/ 5 w 47"/>
                  <a:gd name="T15" fmla="*/ 16 h 18"/>
                  <a:gd name="T16" fmla="*/ 8 w 47"/>
                  <a:gd name="T17" fmla="*/ 15 h 18"/>
                  <a:gd name="T18" fmla="*/ 8 w 47"/>
                  <a:gd name="T19" fmla="*/ 15 h 18"/>
                  <a:gd name="T20" fmla="*/ 10 w 47"/>
                  <a:gd name="T21" fmla="*/ 15 h 18"/>
                  <a:gd name="T22" fmla="*/ 10 w 47"/>
                  <a:gd name="T23" fmla="*/ 15 h 18"/>
                  <a:gd name="T24" fmla="*/ 11 w 47"/>
                  <a:gd name="T25" fmla="*/ 14 h 18"/>
                  <a:gd name="T26" fmla="*/ 11 w 47"/>
                  <a:gd name="T27" fmla="*/ 14 h 18"/>
                  <a:gd name="T28" fmla="*/ 14 w 47"/>
                  <a:gd name="T29" fmla="*/ 13 h 18"/>
                  <a:gd name="T30" fmla="*/ 14 w 47"/>
                  <a:gd name="T31" fmla="*/ 13 h 18"/>
                  <a:gd name="T32" fmla="*/ 15 w 47"/>
                  <a:gd name="T33" fmla="*/ 13 h 18"/>
                  <a:gd name="T34" fmla="*/ 15 w 47"/>
                  <a:gd name="T35" fmla="*/ 13 h 18"/>
                  <a:gd name="T36" fmla="*/ 17 w 47"/>
                  <a:gd name="T37" fmla="*/ 12 h 18"/>
                  <a:gd name="T38" fmla="*/ 17 w 47"/>
                  <a:gd name="T39" fmla="*/ 12 h 18"/>
                  <a:gd name="T40" fmla="*/ 19 w 47"/>
                  <a:gd name="T41" fmla="*/ 11 h 18"/>
                  <a:gd name="T42" fmla="*/ 19 w 47"/>
                  <a:gd name="T43" fmla="*/ 11 h 18"/>
                  <a:gd name="T44" fmla="*/ 21 w 47"/>
                  <a:gd name="T45" fmla="*/ 10 h 18"/>
                  <a:gd name="T46" fmla="*/ 21 w 47"/>
                  <a:gd name="T47" fmla="*/ 10 h 18"/>
                  <a:gd name="T48" fmla="*/ 23 w 47"/>
                  <a:gd name="T49" fmla="*/ 10 h 18"/>
                  <a:gd name="T50" fmla="*/ 23 w 47"/>
                  <a:gd name="T51" fmla="*/ 10 h 18"/>
                  <a:gd name="T52" fmla="*/ 25 w 47"/>
                  <a:gd name="T53" fmla="*/ 9 h 18"/>
                  <a:gd name="T54" fmla="*/ 25 w 47"/>
                  <a:gd name="T55" fmla="*/ 9 h 18"/>
                  <a:gd name="T56" fmla="*/ 27 w 47"/>
                  <a:gd name="T57" fmla="*/ 8 h 18"/>
                  <a:gd name="T58" fmla="*/ 27 w 47"/>
                  <a:gd name="T59" fmla="*/ 8 h 18"/>
                  <a:gd name="T60" fmla="*/ 29 w 47"/>
                  <a:gd name="T61" fmla="*/ 7 h 18"/>
                  <a:gd name="T62" fmla="*/ 29 w 47"/>
                  <a:gd name="T63" fmla="*/ 7 h 18"/>
                  <a:gd name="T64" fmla="*/ 31 w 47"/>
                  <a:gd name="T65" fmla="*/ 6 h 18"/>
                  <a:gd name="T66" fmla="*/ 31 w 47"/>
                  <a:gd name="T67" fmla="*/ 6 h 18"/>
                  <a:gd name="T68" fmla="*/ 33 w 47"/>
                  <a:gd name="T69" fmla="*/ 6 h 18"/>
                  <a:gd name="T70" fmla="*/ 33 w 47"/>
                  <a:gd name="T71" fmla="*/ 5 h 18"/>
                  <a:gd name="T72" fmla="*/ 35 w 47"/>
                  <a:gd name="T73" fmla="*/ 5 h 18"/>
                  <a:gd name="T74" fmla="*/ 35 w 47"/>
                  <a:gd name="T75" fmla="*/ 5 h 18"/>
                  <a:gd name="T76" fmla="*/ 37 w 47"/>
                  <a:gd name="T77" fmla="*/ 4 h 18"/>
                  <a:gd name="T78" fmla="*/ 37 w 47"/>
                  <a:gd name="T79" fmla="*/ 4 h 18"/>
                  <a:gd name="T80" fmla="*/ 39 w 47"/>
                  <a:gd name="T81" fmla="*/ 3 h 18"/>
                  <a:gd name="T82" fmla="*/ 39 w 47"/>
                  <a:gd name="T83" fmla="*/ 3 h 18"/>
                  <a:gd name="T84" fmla="*/ 41 w 47"/>
                  <a:gd name="T85" fmla="*/ 2 h 18"/>
                  <a:gd name="T86" fmla="*/ 41 w 47"/>
                  <a:gd name="T87" fmla="*/ 2 h 18"/>
                  <a:gd name="T88" fmla="*/ 43 w 47"/>
                  <a:gd name="T89" fmla="*/ 1 h 18"/>
                  <a:gd name="T90" fmla="*/ 43 w 47"/>
                  <a:gd name="T91" fmla="*/ 1 h 18"/>
                  <a:gd name="T92" fmla="*/ 45 w 47"/>
                  <a:gd name="T93" fmla="*/ 1 h 18"/>
                  <a:gd name="T94" fmla="*/ 45 w 47"/>
                  <a:gd name="T95" fmla="*/ 0 h 18"/>
                  <a:gd name="T96" fmla="*/ 47 w 47"/>
                  <a:gd name="T97" fmla="*/ 0 h 18"/>
                  <a:gd name="T98" fmla="*/ 47 w 47"/>
                  <a:gd name="T99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7" h="18">
                    <a:moveTo>
                      <a:pt x="0" y="18"/>
                    </a:moveTo>
                    <a:lnTo>
                      <a:pt x="0" y="18"/>
                    </a:lnTo>
                    <a:lnTo>
                      <a:pt x="2" y="17"/>
                    </a:lnTo>
                    <a:lnTo>
                      <a:pt x="2" y="17"/>
                    </a:lnTo>
                    <a:lnTo>
                      <a:pt x="4" y="17"/>
                    </a:lnTo>
                    <a:lnTo>
                      <a:pt x="4" y="17"/>
                    </a:lnTo>
                    <a:lnTo>
                      <a:pt x="5" y="16"/>
                    </a:lnTo>
                    <a:lnTo>
                      <a:pt x="5" y="16"/>
                    </a:lnTo>
                    <a:lnTo>
                      <a:pt x="8" y="15"/>
                    </a:lnTo>
                    <a:lnTo>
                      <a:pt x="8" y="15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1" y="14"/>
                    </a:lnTo>
                    <a:lnTo>
                      <a:pt x="11" y="14"/>
                    </a:lnTo>
                    <a:lnTo>
                      <a:pt x="14" y="13"/>
                    </a:lnTo>
                    <a:lnTo>
                      <a:pt x="14" y="13"/>
                    </a:lnTo>
                    <a:lnTo>
                      <a:pt x="15" y="13"/>
                    </a:lnTo>
                    <a:lnTo>
                      <a:pt x="15" y="13"/>
                    </a:lnTo>
                    <a:lnTo>
                      <a:pt x="17" y="12"/>
                    </a:lnTo>
                    <a:lnTo>
                      <a:pt x="17" y="12"/>
                    </a:lnTo>
                    <a:lnTo>
                      <a:pt x="19" y="11"/>
                    </a:lnTo>
                    <a:lnTo>
                      <a:pt x="19" y="11"/>
                    </a:lnTo>
                    <a:lnTo>
                      <a:pt x="21" y="10"/>
                    </a:lnTo>
                    <a:lnTo>
                      <a:pt x="21" y="10"/>
                    </a:lnTo>
                    <a:lnTo>
                      <a:pt x="23" y="10"/>
                    </a:lnTo>
                    <a:lnTo>
                      <a:pt x="23" y="10"/>
                    </a:lnTo>
                    <a:lnTo>
                      <a:pt x="25" y="9"/>
                    </a:lnTo>
                    <a:lnTo>
                      <a:pt x="25" y="9"/>
                    </a:lnTo>
                    <a:lnTo>
                      <a:pt x="27" y="8"/>
                    </a:lnTo>
                    <a:lnTo>
                      <a:pt x="27" y="8"/>
                    </a:lnTo>
                    <a:lnTo>
                      <a:pt x="29" y="7"/>
                    </a:lnTo>
                    <a:lnTo>
                      <a:pt x="29" y="7"/>
                    </a:lnTo>
                    <a:lnTo>
                      <a:pt x="31" y="6"/>
                    </a:lnTo>
                    <a:lnTo>
                      <a:pt x="31" y="6"/>
                    </a:lnTo>
                    <a:lnTo>
                      <a:pt x="33" y="6"/>
                    </a:lnTo>
                    <a:lnTo>
                      <a:pt x="33" y="5"/>
                    </a:lnTo>
                    <a:lnTo>
                      <a:pt x="35" y="5"/>
                    </a:lnTo>
                    <a:lnTo>
                      <a:pt x="35" y="5"/>
                    </a:lnTo>
                    <a:lnTo>
                      <a:pt x="37" y="4"/>
                    </a:lnTo>
                    <a:lnTo>
                      <a:pt x="37" y="4"/>
                    </a:lnTo>
                    <a:lnTo>
                      <a:pt x="39" y="3"/>
                    </a:lnTo>
                    <a:lnTo>
                      <a:pt x="39" y="3"/>
                    </a:lnTo>
                    <a:lnTo>
                      <a:pt x="41" y="2"/>
                    </a:lnTo>
                    <a:lnTo>
                      <a:pt x="41" y="2"/>
                    </a:lnTo>
                    <a:lnTo>
                      <a:pt x="43" y="1"/>
                    </a:lnTo>
                    <a:lnTo>
                      <a:pt x="43" y="1"/>
                    </a:lnTo>
                    <a:lnTo>
                      <a:pt x="45" y="1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7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7" name="Freeform 75"/>
              <p:cNvSpPr>
                <a:spLocks/>
              </p:cNvSpPr>
              <p:nvPr/>
            </p:nvSpPr>
            <p:spPr bwMode="auto">
              <a:xfrm>
                <a:off x="6176963" y="3502025"/>
                <a:ext cx="77788" cy="42863"/>
              </a:xfrm>
              <a:custGeom>
                <a:avLst/>
                <a:gdLst>
                  <a:gd name="T0" fmla="*/ 0 w 49"/>
                  <a:gd name="T1" fmla="*/ 27 h 27"/>
                  <a:gd name="T2" fmla="*/ 2 w 49"/>
                  <a:gd name="T3" fmla="*/ 26 h 27"/>
                  <a:gd name="T4" fmla="*/ 2 w 49"/>
                  <a:gd name="T5" fmla="*/ 26 h 27"/>
                  <a:gd name="T6" fmla="*/ 4 w 49"/>
                  <a:gd name="T7" fmla="*/ 25 h 27"/>
                  <a:gd name="T8" fmla="*/ 4 w 49"/>
                  <a:gd name="T9" fmla="*/ 25 h 27"/>
                  <a:gd name="T10" fmla="*/ 6 w 49"/>
                  <a:gd name="T11" fmla="*/ 24 h 27"/>
                  <a:gd name="T12" fmla="*/ 6 w 49"/>
                  <a:gd name="T13" fmla="*/ 24 h 27"/>
                  <a:gd name="T14" fmla="*/ 8 w 49"/>
                  <a:gd name="T15" fmla="*/ 23 h 27"/>
                  <a:gd name="T16" fmla="*/ 8 w 49"/>
                  <a:gd name="T17" fmla="*/ 23 h 27"/>
                  <a:gd name="T18" fmla="*/ 10 w 49"/>
                  <a:gd name="T19" fmla="*/ 22 h 27"/>
                  <a:gd name="T20" fmla="*/ 10 w 49"/>
                  <a:gd name="T21" fmla="*/ 22 h 27"/>
                  <a:gd name="T22" fmla="*/ 11 w 49"/>
                  <a:gd name="T23" fmla="*/ 21 h 27"/>
                  <a:gd name="T24" fmla="*/ 12 w 49"/>
                  <a:gd name="T25" fmla="*/ 21 h 27"/>
                  <a:gd name="T26" fmla="*/ 14 w 49"/>
                  <a:gd name="T27" fmla="*/ 20 h 27"/>
                  <a:gd name="T28" fmla="*/ 14 w 49"/>
                  <a:gd name="T29" fmla="*/ 20 h 27"/>
                  <a:gd name="T30" fmla="*/ 15 w 49"/>
                  <a:gd name="T31" fmla="*/ 19 h 27"/>
                  <a:gd name="T32" fmla="*/ 15 w 49"/>
                  <a:gd name="T33" fmla="*/ 19 h 27"/>
                  <a:gd name="T34" fmla="*/ 17 w 49"/>
                  <a:gd name="T35" fmla="*/ 18 h 27"/>
                  <a:gd name="T36" fmla="*/ 17 w 49"/>
                  <a:gd name="T37" fmla="*/ 18 h 27"/>
                  <a:gd name="T38" fmla="*/ 20 w 49"/>
                  <a:gd name="T39" fmla="*/ 17 h 27"/>
                  <a:gd name="T40" fmla="*/ 20 w 49"/>
                  <a:gd name="T41" fmla="*/ 17 h 27"/>
                  <a:gd name="T42" fmla="*/ 21 w 49"/>
                  <a:gd name="T43" fmla="*/ 16 h 27"/>
                  <a:gd name="T44" fmla="*/ 21 w 49"/>
                  <a:gd name="T45" fmla="*/ 16 h 27"/>
                  <a:gd name="T46" fmla="*/ 23 w 49"/>
                  <a:gd name="T47" fmla="*/ 15 h 27"/>
                  <a:gd name="T48" fmla="*/ 24 w 49"/>
                  <a:gd name="T49" fmla="*/ 15 h 27"/>
                  <a:gd name="T50" fmla="*/ 25 w 49"/>
                  <a:gd name="T51" fmla="*/ 14 h 27"/>
                  <a:gd name="T52" fmla="*/ 25 w 49"/>
                  <a:gd name="T53" fmla="*/ 14 h 27"/>
                  <a:gd name="T54" fmla="*/ 27 w 49"/>
                  <a:gd name="T55" fmla="*/ 13 h 27"/>
                  <a:gd name="T56" fmla="*/ 27 w 49"/>
                  <a:gd name="T57" fmla="*/ 13 h 27"/>
                  <a:gd name="T58" fmla="*/ 29 w 49"/>
                  <a:gd name="T59" fmla="*/ 12 h 27"/>
                  <a:gd name="T60" fmla="*/ 29 w 49"/>
                  <a:gd name="T61" fmla="*/ 12 h 27"/>
                  <a:gd name="T62" fmla="*/ 31 w 49"/>
                  <a:gd name="T63" fmla="*/ 11 h 27"/>
                  <a:gd name="T64" fmla="*/ 31 w 49"/>
                  <a:gd name="T65" fmla="*/ 11 h 27"/>
                  <a:gd name="T66" fmla="*/ 33 w 49"/>
                  <a:gd name="T67" fmla="*/ 10 h 27"/>
                  <a:gd name="T68" fmla="*/ 33 w 49"/>
                  <a:gd name="T69" fmla="*/ 10 h 27"/>
                  <a:gd name="T70" fmla="*/ 35 w 49"/>
                  <a:gd name="T71" fmla="*/ 8 h 27"/>
                  <a:gd name="T72" fmla="*/ 35 w 49"/>
                  <a:gd name="T73" fmla="*/ 8 h 27"/>
                  <a:gd name="T74" fmla="*/ 37 w 49"/>
                  <a:gd name="T75" fmla="*/ 7 h 27"/>
                  <a:gd name="T76" fmla="*/ 37 w 49"/>
                  <a:gd name="T77" fmla="*/ 7 h 27"/>
                  <a:gd name="T78" fmla="*/ 39 w 49"/>
                  <a:gd name="T79" fmla="*/ 6 h 27"/>
                  <a:gd name="T80" fmla="*/ 39 w 49"/>
                  <a:gd name="T81" fmla="*/ 6 h 27"/>
                  <a:gd name="T82" fmla="*/ 41 w 49"/>
                  <a:gd name="T83" fmla="*/ 5 h 27"/>
                  <a:gd name="T84" fmla="*/ 41 w 49"/>
                  <a:gd name="T85" fmla="*/ 5 h 27"/>
                  <a:gd name="T86" fmla="*/ 43 w 49"/>
                  <a:gd name="T87" fmla="*/ 4 h 27"/>
                  <a:gd name="T88" fmla="*/ 43 w 49"/>
                  <a:gd name="T89" fmla="*/ 4 h 27"/>
                  <a:gd name="T90" fmla="*/ 45 w 49"/>
                  <a:gd name="T91" fmla="*/ 2 h 27"/>
                  <a:gd name="T92" fmla="*/ 45 w 49"/>
                  <a:gd name="T93" fmla="*/ 2 h 27"/>
                  <a:gd name="T94" fmla="*/ 47 w 49"/>
                  <a:gd name="T95" fmla="*/ 2 h 27"/>
                  <a:gd name="T96" fmla="*/ 47 w 49"/>
                  <a:gd name="T97" fmla="*/ 1 h 27"/>
                  <a:gd name="T98" fmla="*/ 49 w 49"/>
                  <a:gd name="T99" fmla="*/ 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9" h="27">
                    <a:moveTo>
                      <a:pt x="0" y="27"/>
                    </a:moveTo>
                    <a:lnTo>
                      <a:pt x="2" y="26"/>
                    </a:lnTo>
                    <a:lnTo>
                      <a:pt x="2" y="26"/>
                    </a:lnTo>
                    <a:lnTo>
                      <a:pt x="4" y="25"/>
                    </a:lnTo>
                    <a:lnTo>
                      <a:pt x="4" y="25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8" y="23"/>
                    </a:lnTo>
                    <a:lnTo>
                      <a:pt x="8" y="23"/>
                    </a:lnTo>
                    <a:lnTo>
                      <a:pt x="10" y="22"/>
                    </a:lnTo>
                    <a:lnTo>
                      <a:pt x="10" y="22"/>
                    </a:lnTo>
                    <a:lnTo>
                      <a:pt x="11" y="21"/>
                    </a:lnTo>
                    <a:lnTo>
                      <a:pt x="12" y="21"/>
                    </a:lnTo>
                    <a:lnTo>
                      <a:pt x="14" y="20"/>
                    </a:lnTo>
                    <a:lnTo>
                      <a:pt x="14" y="20"/>
                    </a:lnTo>
                    <a:lnTo>
                      <a:pt x="15" y="19"/>
                    </a:lnTo>
                    <a:lnTo>
                      <a:pt x="15" y="19"/>
                    </a:lnTo>
                    <a:lnTo>
                      <a:pt x="17" y="18"/>
                    </a:lnTo>
                    <a:lnTo>
                      <a:pt x="17" y="18"/>
                    </a:lnTo>
                    <a:lnTo>
                      <a:pt x="20" y="17"/>
                    </a:lnTo>
                    <a:lnTo>
                      <a:pt x="20" y="17"/>
                    </a:lnTo>
                    <a:lnTo>
                      <a:pt x="21" y="16"/>
                    </a:lnTo>
                    <a:lnTo>
                      <a:pt x="21" y="16"/>
                    </a:lnTo>
                    <a:lnTo>
                      <a:pt x="23" y="15"/>
                    </a:lnTo>
                    <a:lnTo>
                      <a:pt x="24" y="15"/>
                    </a:lnTo>
                    <a:lnTo>
                      <a:pt x="25" y="14"/>
                    </a:lnTo>
                    <a:lnTo>
                      <a:pt x="25" y="14"/>
                    </a:lnTo>
                    <a:lnTo>
                      <a:pt x="27" y="13"/>
                    </a:lnTo>
                    <a:lnTo>
                      <a:pt x="27" y="13"/>
                    </a:lnTo>
                    <a:lnTo>
                      <a:pt x="29" y="12"/>
                    </a:lnTo>
                    <a:lnTo>
                      <a:pt x="29" y="12"/>
                    </a:lnTo>
                    <a:lnTo>
                      <a:pt x="31" y="11"/>
                    </a:lnTo>
                    <a:lnTo>
                      <a:pt x="31" y="11"/>
                    </a:lnTo>
                    <a:lnTo>
                      <a:pt x="33" y="10"/>
                    </a:lnTo>
                    <a:lnTo>
                      <a:pt x="33" y="10"/>
                    </a:lnTo>
                    <a:lnTo>
                      <a:pt x="35" y="8"/>
                    </a:lnTo>
                    <a:lnTo>
                      <a:pt x="35" y="8"/>
                    </a:lnTo>
                    <a:lnTo>
                      <a:pt x="37" y="7"/>
                    </a:lnTo>
                    <a:lnTo>
                      <a:pt x="37" y="7"/>
                    </a:lnTo>
                    <a:lnTo>
                      <a:pt x="39" y="6"/>
                    </a:lnTo>
                    <a:lnTo>
                      <a:pt x="39" y="6"/>
                    </a:lnTo>
                    <a:lnTo>
                      <a:pt x="41" y="5"/>
                    </a:lnTo>
                    <a:lnTo>
                      <a:pt x="41" y="5"/>
                    </a:lnTo>
                    <a:lnTo>
                      <a:pt x="43" y="4"/>
                    </a:lnTo>
                    <a:lnTo>
                      <a:pt x="43" y="4"/>
                    </a:lnTo>
                    <a:lnTo>
                      <a:pt x="45" y="2"/>
                    </a:lnTo>
                    <a:lnTo>
                      <a:pt x="45" y="2"/>
                    </a:lnTo>
                    <a:lnTo>
                      <a:pt x="47" y="2"/>
                    </a:lnTo>
                    <a:lnTo>
                      <a:pt x="47" y="1"/>
                    </a:lnTo>
                    <a:lnTo>
                      <a:pt x="49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8" name="Freeform 76"/>
              <p:cNvSpPr>
                <a:spLocks/>
              </p:cNvSpPr>
              <p:nvPr/>
            </p:nvSpPr>
            <p:spPr bwMode="auto">
              <a:xfrm>
                <a:off x="6254751" y="3449638"/>
                <a:ext cx="74613" cy="52388"/>
              </a:xfrm>
              <a:custGeom>
                <a:avLst/>
                <a:gdLst>
                  <a:gd name="T0" fmla="*/ 0 w 47"/>
                  <a:gd name="T1" fmla="*/ 33 h 33"/>
                  <a:gd name="T2" fmla="*/ 0 w 47"/>
                  <a:gd name="T3" fmla="*/ 33 h 33"/>
                  <a:gd name="T4" fmla="*/ 2 w 47"/>
                  <a:gd name="T5" fmla="*/ 32 h 33"/>
                  <a:gd name="T6" fmla="*/ 2 w 47"/>
                  <a:gd name="T7" fmla="*/ 32 h 33"/>
                  <a:gd name="T8" fmla="*/ 4 w 47"/>
                  <a:gd name="T9" fmla="*/ 31 h 33"/>
                  <a:gd name="T10" fmla="*/ 4 w 47"/>
                  <a:gd name="T11" fmla="*/ 31 h 33"/>
                  <a:gd name="T12" fmla="*/ 6 w 47"/>
                  <a:gd name="T13" fmla="*/ 29 h 33"/>
                  <a:gd name="T14" fmla="*/ 6 w 47"/>
                  <a:gd name="T15" fmla="*/ 29 h 33"/>
                  <a:gd name="T16" fmla="*/ 8 w 47"/>
                  <a:gd name="T17" fmla="*/ 28 h 33"/>
                  <a:gd name="T18" fmla="*/ 8 w 47"/>
                  <a:gd name="T19" fmla="*/ 28 h 33"/>
                  <a:gd name="T20" fmla="*/ 10 w 47"/>
                  <a:gd name="T21" fmla="*/ 27 h 33"/>
                  <a:gd name="T22" fmla="*/ 10 w 47"/>
                  <a:gd name="T23" fmla="*/ 27 h 33"/>
                  <a:gd name="T24" fmla="*/ 12 w 47"/>
                  <a:gd name="T25" fmla="*/ 26 h 33"/>
                  <a:gd name="T26" fmla="*/ 12 w 47"/>
                  <a:gd name="T27" fmla="*/ 26 h 33"/>
                  <a:gd name="T28" fmla="*/ 14 w 47"/>
                  <a:gd name="T29" fmla="*/ 24 h 33"/>
                  <a:gd name="T30" fmla="*/ 14 w 47"/>
                  <a:gd name="T31" fmla="*/ 24 h 33"/>
                  <a:gd name="T32" fmla="*/ 15 w 47"/>
                  <a:gd name="T33" fmla="*/ 23 h 33"/>
                  <a:gd name="T34" fmla="*/ 16 w 47"/>
                  <a:gd name="T35" fmla="*/ 23 h 33"/>
                  <a:gd name="T36" fmla="*/ 18 w 47"/>
                  <a:gd name="T37" fmla="*/ 22 h 33"/>
                  <a:gd name="T38" fmla="*/ 18 w 47"/>
                  <a:gd name="T39" fmla="*/ 22 h 33"/>
                  <a:gd name="T40" fmla="*/ 19 w 47"/>
                  <a:gd name="T41" fmla="*/ 20 h 33"/>
                  <a:gd name="T42" fmla="*/ 19 w 47"/>
                  <a:gd name="T43" fmla="*/ 20 h 33"/>
                  <a:gd name="T44" fmla="*/ 22 w 47"/>
                  <a:gd name="T45" fmla="*/ 19 h 33"/>
                  <a:gd name="T46" fmla="*/ 22 w 47"/>
                  <a:gd name="T47" fmla="*/ 19 h 33"/>
                  <a:gd name="T48" fmla="*/ 23 w 47"/>
                  <a:gd name="T49" fmla="*/ 17 h 33"/>
                  <a:gd name="T50" fmla="*/ 23 w 47"/>
                  <a:gd name="T51" fmla="*/ 17 h 33"/>
                  <a:gd name="T52" fmla="*/ 25 w 47"/>
                  <a:gd name="T53" fmla="*/ 16 h 33"/>
                  <a:gd name="T54" fmla="*/ 25 w 47"/>
                  <a:gd name="T55" fmla="*/ 16 h 33"/>
                  <a:gd name="T56" fmla="*/ 27 w 47"/>
                  <a:gd name="T57" fmla="*/ 15 h 33"/>
                  <a:gd name="T58" fmla="*/ 28 w 47"/>
                  <a:gd name="T59" fmla="*/ 15 h 33"/>
                  <a:gd name="T60" fmla="*/ 29 w 47"/>
                  <a:gd name="T61" fmla="*/ 13 h 33"/>
                  <a:gd name="T62" fmla="*/ 29 w 47"/>
                  <a:gd name="T63" fmla="*/ 13 h 33"/>
                  <a:gd name="T64" fmla="*/ 31 w 47"/>
                  <a:gd name="T65" fmla="*/ 12 h 33"/>
                  <a:gd name="T66" fmla="*/ 31 w 47"/>
                  <a:gd name="T67" fmla="*/ 12 h 33"/>
                  <a:gd name="T68" fmla="*/ 33 w 47"/>
                  <a:gd name="T69" fmla="*/ 10 h 33"/>
                  <a:gd name="T70" fmla="*/ 33 w 47"/>
                  <a:gd name="T71" fmla="*/ 10 h 33"/>
                  <a:gd name="T72" fmla="*/ 35 w 47"/>
                  <a:gd name="T73" fmla="*/ 9 h 33"/>
                  <a:gd name="T74" fmla="*/ 35 w 47"/>
                  <a:gd name="T75" fmla="*/ 9 h 33"/>
                  <a:gd name="T76" fmla="*/ 37 w 47"/>
                  <a:gd name="T77" fmla="*/ 7 h 33"/>
                  <a:gd name="T78" fmla="*/ 37 w 47"/>
                  <a:gd name="T79" fmla="*/ 7 h 33"/>
                  <a:gd name="T80" fmla="*/ 39 w 47"/>
                  <a:gd name="T81" fmla="*/ 6 h 33"/>
                  <a:gd name="T82" fmla="*/ 39 w 47"/>
                  <a:gd name="T83" fmla="*/ 6 h 33"/>
                  <a:gd name="T84" fmla="*/ 41 w 47"/>
                  <a:gd name="T85" fmla="*/ 5 h 33"/>
                  <a:gd name="T86" fmla="*/ 41 w 47"/>
                  <a:gd name="T87" fmla="*/ 4 h 33"/>
                  <a:gd name="T88" fmla="*/ 43 w 47"/>
                  <a:gd name="T89" fmla="*/ 3 h 33"/>
                  <a:gd name="T90" fmla="*/ 43 w 47"/>
                  <a:gd name="T91" fmla="*/ 3 h 33"/>
                  <a:gd name="T92" fmla="*/ 45 w 47"/>
                  <a:gd name="T93" fmla="*/ 1 h 33"/>
                  <a:gd name="T94" fmla="*/ 45 w 47"/>
                  <a:gd name="T95" fmla="*/ 1 h 33"/>
                  <a:gd name="T96" fmla="*/ 47 w 47"/>
                  <a:gd name="T97" fmla="*/ 0 h 33"/>
                  <a:gd name="T98" fmla="*/ 47 w 47"/>
                  <a:gd name="T99" fmla="*/ 0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7" h="33">
                    <a:moveTo>
                      <a:pt x="0" y="33"/>
                    </a:moveTo>
                    <a:lnTo>
                      <a:pt x="0" y="33"/>
                    </a:lnTo>
                    <a:lnTo>
                      <a:pt x="2" y="32"/>
                    </a:lnTo>
                    <a:lnTo>
                      <a:pt x="2" y="32"/>
                    </a:lnTo>
                    <a:lnTo>
                      <a:pt x="4" y="31"/>
                    </a:lnTo>
                    <a:lnTo>
                      <a:pt x="4" y="31"/>
                    </a:lnTo>
                    <a:lnTo>
                      <a:pt x="6" y="29"/>
                    </a:lnTo>
                    <a:lnTo>
                      <a:pt x="6" y="29"/>
                    </a:lnTo>
                    <a:lnTo>
                      <a:pt x="8" y="28"/>
                    </a:lnTo>
                    <a:lnTo>
                      <a:pt x="8" y="28"/>
                    </a:lnTo>
                    <a:lnTo>
                      <a:pt x="10" y="27"/>
                    </a:lnTo>
                    <a:lnTo>
                      <a:pt x="10" y="27"/>
                    </a:lnTo>
                    <a:lnTo>
                      <a:pt x="12" y="26"/>
                    </a:lnTo>
                    <a:lnTo>
                      <a:pt x="12" y="26"/>
                    </a:lnTo>
                    <a:lnTo>
                      <a:pt x="14" y="24"/>
                    </a:lnTo>
                    <a:lnTo>
                      <a:pt x="14" y="24"/>
                    </a:lnTo>
                    <a:lnTo>
                      <a:pt x="15" y="23"/>
                    </a:lnTo>
                    <a:lnTo>
                      <a:pt x="16" y="23"/>
                    </a:lnTo>
                    <a:lnTo>
                      <a:pt x="18" y="22"/>
                    </a:lnTo>
                    <a:lnTo>
                      <a:pt x="18" y="22"/>
                    </a:lnTo>
                    <a:lnTo>
                      <a:pt x="19" y="20"/>
                    </a:lnTo>
                    <a:lnTo>
                      <a:pt x="19" y="20"/>
                    </a:lnTo>
                    <a:lnTo>
                      <a:pt x="22" y="19"/>
                    </a:lnTo>
                    <a:lnTo>
                      <a:pt x="22" y="19"/>
                    </a:lnTo>
                    <a:lnTo>
                      <a:pt x="23" y="17"/>
                    </a:lnTo>
                    <a:lnTo>
                      <a:pt x="23" y="17"/>
                    </a:lnTo>
                    <a:lnTo>
                      <a:pt x="25" y="16"/>
                    </a:lnTo>
                    <a:lnTo>
                      <a:pt x="25" y="16"/>
                    </a:lnTo>
                    <a:lnTo>
                      <a:pt x="27" y="15"/>
                    </a:lnTo>
                    <a:lnTo>
                      <a:pt x="28" y="15"/>
                    </a:lnTo>
                    <a:lnTo>
                      <a:pt x="29" y="13"/>
                    </a:lnTo>
                    <a:lnTo>
                      <a:pt x="29" y="13"/>
                    </a:lnTo>
                    <a:lnTo>
                      <a:pt x="31" y="12"/>
                    </a:lnTo>
                    <a:lnTo>
                      <a:pt x="31" y="12"/>
                    </a:lnTo>
                    <a:lnTo>
                      <a:pt x="33" y="10"/>
                    </a:lnTo>
                    <a:lnTo>
                      <a:pt x="33" y="10"/>
                    </a:lnTo>
                    <a:lnTo>
                      <a:pt x="35" y="9"/>
                    </a:lnTo>
                    <a:lnTo>
                      <a:pt x="35" y="9"/>
                    </a:lnTo>
                    <a:lnTo>
                      <a:pt x="37" y="7"/>
                    </a:lnTo>
                    <a:lnTo>
                      <a:pt x="37" y="7"/>
                    </a:lnTo>
                    <a:lnTo>
                      <a:pt x="39" y="6"/>
                    </a:lnTo>
                    <a:lnTo>
                      <a:pt x="39" y="6"/>
                    </a:lnTo>
                    <a:lnTo>
                      <a:pt x="41" y="5"/>
                    </a:lnTo>
                    <a:lnTo>
                      <a:pt x="41" y="4"/>
                    </a:lnTo>
                    <a:lnTo>
                      <a:pt x="43" y="3"/>
                    </a:lnTo>
                    <a:lnTo>
                      <a:pt x="43" y="3"/>
                    </a:lnTo>
                    <a:lnTo>
                      <a:pt x="45" y="1"/>
                    </a:lnTo>
                    <a:lnTo>
                      <a:pt x="45" y="1"/>
                    </a:lnTo>
                    <a:lnTo>
                      <a:pt x="47" y="0"/>
                    </a:lnTo>
                    <a:lnTo>
                      <a:pt x="47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9" name="Freeform 77"/>
              <p:cNvSpPr>
                <a:spLocks/>
              </p:cNvSpPr>
              <p:nvPr/>
            </p:nvSpPr>
            <p:spPr bwMode="auto">
              <a:xfrm>
                <a:off x="6329363" y="3386138"/>
                <a:ext cx="77788" cy="63500"/>
              </a:xfrm>
              <a:custGeom>
                <a:avLst/>
                <a:gdLst>
                  <a:gd name="T0" fmla="*/ 0 w 49"/>
                  <a:gd name="T1" fmla="*/ 40 h 40"/>
                  <a:gd name="T2" fmla="*/ 2 w 49"/>
                  <a:gd name="T3" fmla="*/ 38 h 40"/>
                  <a:gd name="T4" fmla="*/ 2 w 49"/>
                  <a:gd name="T5" fmla="*/ 38 h 40"/>
                  <a:gd name="T6" fmla="*/ 4 w 49"/>
                  <a:gd name="T7" fmla="*/ 37 h 40"/>
                  <a:gd name="T8" fmla="*/ 4 w 49"/>
                  <a:gd name="T9" fmla="*/ 37 h 40"/>
                  <a:gd name="T10" fmla="*/ 6 w 49"/>
                  <a:gd name="T11" fmla="*/ 35 h 40"/>
                  <a:gd name="T12" fmla="*/ 6 w 49"/>
                  <a:gd name="T13" fmla="*/ 35 h 40"/>
                  <a:gd name="T14" fmla="*/ 8 w 49"/>
                  <a:gd name="T15" fmla="*/ 34 h 40"/>
                  <a:gd name="T16" fmla="*/ 8 w 49"/>
                  <a:gd name="T17" fmla="*/ 34 h 40"/>
                  <a:gd name="T18" fmla="*/ 10 w 49"/>
                  <a:gd name="T19" fmla="*/ 32 h 40"/>
                  <a:gd name="T20" fmla="*/ 10 w 49"/>
                  <a:gd name="T21" fmla="*/ 32 h 40"/>
                  <a:gd name="T22" fmla="*/ 12 w 49"/>
                  <a:gd name="T23" fmla="*/ 30 h 40"/>
                  <a:gd name="T24" fmla="*/ 12 w 49"/>
                  <a:gd name="T25" fmla="*/ 30 h 40"/>
                  <a:gd name="T26" fmla="*/ 14 w 49"/>
                  <a:gd name="T27" fmla="*/ 29 h 40"/>
                  <a:gd name="T28" fmla="*/ 14 w 49"/>
                  <a:gd name="T29" fmla="*/ 29 h 40"/>
                  <a:gd name="T30" fmla="*/ 16 w 49"/>
                  <a:gd name="T31" fmla="*/ 27 h 40"/>
                  <a:gd name="T32" fmla="*/ 16 w 49"/>
                  <a:gd name="T33" fmla="*/ 27 h 40"/>
                  <a:gd name="T34" fmla="*/ 18 w 49"/>
                  <a:gd name="T35" fmla="*/ 26 h 40"/>
                  <a:gd name="T36" fmla="*/ 18 w 49"/>
                  <a:gd name="T37" fmla="*/ 26 h 40"/>
                  <a:gd name="T38" fmla="*/ 20 w 49"/>
                  <a:gd name="T39" fmla="*/ 24 h 40"/>
                  <a:gd name="T40" fmla="*/ 20 w 49"/>
                  <a:gd name="T41" fmla="*/ 24 h 40"/>
                  <a:gd name="T42" fmla="*/ 22 w 49"/>
                  <a:gd name="T43" fmla="*/ 22 h 40"/>
                  <a:gd name="T44" fmla="*/ 22 w 49"/>
                  <a:gd name="T45" fmla="*/ 22 h 40"/>
                  <a:gd name="T46" fmla="*/ 24 w 49"/>
                  <a:gd name="T47" fmla="*/ 21 h 40"/>
                  <a:gd name="T48" fmla="*/ 24 w 49"/>
                  <a:gd name="T49" fmla="*/ 21 h 40"/>
                  <a:gd name="T50" fmla="*/ 25 w 49"/>
                  <a:gd name="T51" fmla="*/ 19 h 40"/>
                  <a:gd name="T52" fmla="*/ 25 w 49"/>
                  <a:gd name="T53" fmla="*/ 19 h 40"/>
                  <a:gd name="T54" fmla="*/ 28 w 49"/>
                  <a:gd name="T55" fmla="*/ 18 h 40"/>
                  <a:gd name="T56" fmla="*/ 28 w 49"/>
                  <a:gd name="T57" fmla="*/ 18 h 40"/>
                  <a:gd name="T58" fmla="*/ 29 w 49"/>
                  <a:gd name="T59" fmla="*/ 16 h 40"/>
                  <a:gd name="T60" fmla="*/ 29 w 49"/>
                  <a:gd name="T61" fmla="*/ 16 h 40"/>
                  <a:gd name="T62" fmla="*/ 31 w 49"/>
                  <a:gd name="T63" fmla="*/ 14 h 40"/>
                  <a:gd name="T64" fmla="*/ 31 w 49"/>
                  <a:gd name="T65" fmla="*/ 14 h 40"/>
                  <a:gd name="T66" fmla="*/ 33 w 49"/>
                  <a:gd name="T67" fmla="*/ 13 h 40"/>
                  <a:gd name="T68" fmla="*/ 33 w 49"/>
                  <a:gd name="T69" fmla="*/ 13 h 40"/>
                  <a:gd name="T70" fmla="*/ 35 w 49"/>
                  <a:gd name="T71" fmla="*/ 11 h 40"/>
                  <a:gd name="T72" fmla="*/ 35 w 49"/>
                  <a:gd name="T73" fmla="*/ 11 h 40"/>
                  <a:gd name="T74" fmla="*/ 37 w 49"/>
                  <a:gd name="T75" fmla="*/ 9 h 40"/>
                  <a:gd name="T76" fmla="*/ 37 w 49"/>
                  <a:gd name="T77" fmla="*/ 9 h 40"/>
                  <a:gd name="T78" fmla="*/ 39 w 49"/>
                  <a:gd name="T79" fmla="*/ 8 h 40"/>
                  <a:gd name="T80" fmla="*/ 39 w 49"/>
                  <a:gd name="T81" fmla="*/ 8 h 40"/>
                  <a:gd name="T82" fmla="*/ 41 w 49"/>
                  <a:gd name="T83" fmla="*/ 6 h 40"/>
                  <a:gd name="T84" fmla="*/ 41 w 49"/>
                  <a:gd name="T85" fmla="*/ 6 h 40"/>
                  <a:gd name="T86" fmla="*/ 43 w 49"/>
                  <a:gd name="T87" fmla="*/ 5 h 40"/>
                  <a:gd name="T88" fmla="*/ 43 w 49"/>
                  <a:gd name="T89" fmla="*/ 4 h 40"/>
                  <a:gd name="T90" fmla="*/ 45 w 49"/>
                  <a:gd name="T91" fmla="*/ 3 h 40"/>
                  <a:gd name="T92" fmla="*/ 45 w 49"/>
                  <a:gd name="T93" fmla="*/ 3 h 40"/>
                  <a:gd name="T94" fmla="*/ 47 w 49"/>
                  <a:gd name="T95" fmla="*/ 1 h 40"/>
                  <a:gd name="T96" fmla="*/ 47 w 49"/>
                  <a:gd name="T97" fmla="*/ 1 h 40"/>
                  <a:gd name="T98" fmla="*/ 49 w 49"/>
                  <a:gd name="T99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9" h="40">
                    <a:moveTo>
                      <a:pt x="0" y="40"/>
                    </a:moveTo>
                    <a:lnTo>
                      <a:pt x="2" y="38"/>
                    </a:lnTo>
                    <a:lnTo>
                      <a:pt x="2" y="38"/>
                    </a:lnTo>
                    <a:lnTo>
                      <a:pt x="4" y="37"/>
                    </a:lnTo>
                    <a:lnTo>
                      <a:pt x="4" y="37"/>
                    </a:lnTo>
                    <a:lnTo>
                      <a:pt x="6" y="35"/>
                    </a:lnTo>
                    <a:lnTo>
                      <a:pt x="6" y="35"/>
                    </a:lnTo>
                    <a:lnTo>
                      <a:pt x="8" y="34"/>
                    </a:lnTo>
                    <a:lnTo>
                      <a:pt x="8" y="34"/>
                    </a:lnTo>
                    <a:lnTo>
                      <a:pt x="10" y="32"/>
                    </a:lnTo>
                    <a:lnTo>
                      <a:pt x="10" y="32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14" y="29"/>
                    </a:lnTo>
                    <a:lnTo>
                      <a:pt x="14" y="29"/>
                    </a:lnTo>
                    <a:lnTo>
                      <a:pt x="16" y="27"/>
                    </a:lnTo>
                    <a:lnTo>
                      <a:pt x="16" y="27"/>
                    </a:lnTo>
                    <a:lnTo>
                      <a:pt x="18" y="26"/>
                    </a:lnTo>
                    <a:lnTo>
                      <a:pt x="18" y="26"/>
                    </a:lnTo>
                    <a:lnTo>
                      <a:pt x="20" y="24"/>
                    </a:lnTo>
                    <a:lnTo>
                      <a:pt x="20" y="24"/>
                    </a:lnTo>
                    <a:lnTo>
                      <a:pt x="22" y="22"/>
                    </a:lnTo>
                    <a:lnTo>
                      <a:pt x="22" y="22"/>
                    </a:lnTo>
                    <a:lnTo>
                      <a:pt x="24" y="21"/>
                    </a:lnTo>
                    <a:lnTo>
                      <a:pt x="24" y="21"/>
                    </a:lnTo>
                    <a:lnTo>
                      <a:pt x="25" y="19"/>
                    </a:lnTo>
                    <a:lnTo>
                      <a:pt x="25" y="19"/>
                    </a:lnTo>
                    <a:lnTo>
                      <a:pt x="28" y="18"/>
                    </a:lnTo>
                    <a:lnTo>
                      <a:pt x="28" y="18"/>
                    </a:lnTo>
                    <a:lnTo>
                      <a:pt x="29" y="16"/>
                    </a:lnTo>
                    <a:lnTo>
                      <a:pt x="29" y="16"/>
                    </a:lnTo>
                    <a:lnTo>
                      <a:pt x="31" y="14"/>
                    </a:lnTo>
                    <a:lnTo>
                      <a:pt x="31" y="14"/>
                    </a:lnTo>
                    <a:lnTo>
                      <a:pt x="33" y="13"/>
                    </a:lnTo>
                    <a:lnTo>
                      <a:pt x="33" y="13"/>
                    </a:lnTo>
                    <a:lnTo>
                      <a:pt x="35" y="11"/>
                    </a:lnTo>
                    <a:lnTo>
                      <a:pt x="35" y="11"/>
                    </a:lnTo>
                    <a:lnTo>
                      <a:pt x="37" y="9"/>
                    </a:lnTo>
                    <a:lnTo>
                      <a:pt x="37" y="9"/>
                    </a:lnTo>
                    <a:lnTo>
                      <a:pt x="39" y="8"/>
                    </a:lnTo>
                    <a:lnTo>
                      <a:pt x="39" y="8"/>
                    </a:lnTo>
                    <a:lnTo>
                      <a:pt x="41" y="6"/>
                    </a:lnTo>
                    <a:lnTo>
                      <a:pt x="41" y="6"/>
                    </a:lnTo>
                    <a:lnTo>
                      <a:pt x="43" y="5"/>
                    </a:lnTo>
                    <a:lnTo>
                      <a:pt x="43" y="4"/>
                    </a:lnTo>
                    <a:lnTo>
                      <a:pt x="45" y="3"/>
                    </a:lnTo>
                    <a:lnTo>
                      <a:pt x="45" y="3"/>
                    </a:lnTo>
                    <a:lnTo>
                      <a:pt x="47" y="1"/>
                    </a:lnTo>
                    <a:lnTo>
                      <a:pt x="47" y="1"/>
                    </a:lnTo>
                    <a:lnTo>
                      <a:pt x="49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" name="Freeform 78"/>
              <p:cNvSpPr>
                <a:spLocks/>
              </p:cNvSpPr>
              <p:nvPr/>
            </p:nvSpPr>
            <p:spPr bwMode="auto">
              <a:xfrm>
                <a:off x="6407151" y="3333750"/>
                <a:ext cx="74613" cy="52388"/>
              </a:xfrm>
              <a:custGeom>
                <a:avLst/>
                <a:gdLst>
                  <a:gd name="T0" fmla="*/ 0 w 47"/>
                  <a:gd name="T1" fmla="*/ 33 h 33"/>
                  <a:gd name="T2" fmla="*/ 0 w 47"/>
                  <a:gd name="T3" fmla="*/ 32 h 33"/>
                  <a:gd name="T4" fmla="*/ 2 w 47"/>
                  <a:gd name="T5" fmla="*/ 31 h 33"/>
                  <a:gd name="T6" fmla="*/ 2 w 47"/>
                  <a:gd name="T7" fmla="*/ 31 h 33"/>
                  <a:gd name="T8" fmla="*/ 4 w 47"/>
                  <a:gd name="T9" fmla="*/ 30 h 33"/>
                  <a:gd name="T10" fmla="*/ 4 w 47"/>
                  <a:gd name="T11" fmla="*/ 30 h 33"/>
                  <a:gd name="T12" fmla="*/ 6 w 47"/>
                  <a:gd name="T13" fmla="*/ 28 h 33"/>
                  <a:gd name="T14" fmla="*/ 6 w 47"/>
                  <a:gd name="T15" fmla="*/ 28 h 33"/>
                  <a:gd name="T16" fmla="*/ 8 w 47"/>
                  <a:gd name="T17" fmla="*/ 26 h 33"/>
                  <a:gd name="T18" fmla="*/ 8 w 47"/>
                  <a:gd name="T19" fmla="*/ 26 h 33"/>
                  <a:gd name="T20" fmla="*/ 10 w 47"/>
                  <a:gd name="T21" fmla="*/ 25 h 33"/>
                  <a:gd name="T22" fmla="*/ 10 w 47"/>
                  <a:gd name="T23" fmla="*/ 25 h 33"/>
                  <a:gd name="T24" fmla="*/ 12 w 47"/>
                  <a:gd name="T25" fmla="*/ 23 h 33"/>
                  <a:gd name="T26" fmla="*/ 12 w 47"/>
                  <a:gd name="T27" fmla="*/ 23 h 33"/>
                  <a:gd name="T28" fmla="*/ 14 w 47"/>
                  <a:gd name="T29" fmla="*/ 22 h 33"/>
                  <a:gd name="T30" fmla="*/ 14 w 47"/>
                  <a:gd name="T31" fmla="*/ 22 h 33"/>
                  <a:gd name="T32" fmla="*/ 16 w 47"/>
                  <a:gd name="T33" fmla="*/ 20 h 33"/>
                  <a:gd name="T34" fmla="*/ 16 w 47"/>
                  <a:gd name="T35" fmla="*/ 20 h 33"/>
                  <a:gd name="T36" fmla="*/ 18 w 47"/>
                  <a:gd name="T37" fmla="*/ 19 h 33"/>
                  <a:gd name="T38" fmla="*/ 18 w 47"/>
                  <a:gd name="T39" fmla="*/ 19 h 33"/>
                  <a:gd name="T40" fmla="*/ 20 w 47"/>
                  <a:gd name="T41" fmla="*/ 17 h 33"/>
                  <a:gd name="T42" fmla="*/ 20 w 47"/>
                  <a:gd name="T43" fmla="*/ 17 h 33"/>
                  <a:gd name="T44" fmla="*/ 22 w 47"/>
                  <a:gd name="T45" fmla="*/ 16 h 33"/>
                  <a:gd name="T46" fmla="*/ 22 w 47"/>
                  <a:gd name="T47" fmla="*/ 16 h 33"/>
                  <a:gd name="T48" fmla="*/ 23 w 47"/>
                  <a:gd name="T49" fmla="*/ 14 h 33"/>
                  <a:gd name="T50" fmla="*/ 23 w 47"/>
                  <a:gd name="T51" fmla="*/ 14 h 33"/>
                  <a:gd name="T52" fmla="*/ 26 w 47"/>
                  <a:gd name="T53" fmla="*/ 13 h 33"/>
                  <a:gd name="T54" fmla="*/ 26 w 47"/>
                  <a:gd name="T55" fmla="*/ 13 h 33"/>
                  <a:gd name="T56" fmla="*/ 28 w 47"/>
                  <a:gd name="T57" fmla="*/ 12 h 33"/>
                  <a:gd name="T58" fmla="*/ 28 w 47"/>
                  <a:gd name="T59" fmla="*/ 12 h 33"/>
                  <a:gd name="T60" fmla="*/ 29 w 47"/>
                  <a:gd name="T61" fmla="*/ 10 h 33"/>
                  <a:gd name="T62" fmla="*/ 30 w 47"/>
                  <a:gd name="T63" fmla="*/ 10 h 33"/>
                  <a:gd name="T64" fmla="*/ 32 w 47"/>
                  <a:gd name="T65" fmla="*/ 9 h 33"/>
                  <a:gd name="T66" fmla="*/ 32 w 47"/>
                  <a:gd name="T67" fmla="*/ 9 h 33"/>
                  <a:gd name="T68" fmla="*/ 33 w 47"/>
                  <a:gd name="T69" fmla="*/ 8 h 33"/>
                  <a:gd name="T70" fmla="*/ 33 w 47"/>
                  <a:gd name="T71" fmla="*/ 8 h 33"/>
                  <a:gd name="T72" fmla="*/ 35 w 47"/>
                  <a:gd name="T73" fmla="*/ 7 h 33"/>
                  <a:gd name="T74" fmla="*/ 35 w 47"/>
                  <a:gd name="T75" fmla="*/ 6 h 33"/>
                  <a:gd name="T76" fmla="*/ 37 w 47"/>
                  <a:gd name="T77" fmla="*/ 5 h 33"/>
                  <a:gd name="T78" fmla="*/ 37 w 47"/>
                  <a:gd name="T79" fmla="*/ 5 h 33"/>
                  <a:gd name="T80" fmla="*/ 39 w 47"/>
                  <a:gd name="T81" fmla="*/ 4 h 33"/>
                  <a:gd name="T82" fmla="*/ 39 w 47"/>
                  <a:gd name="T83" fmla="*/ 4 h 33"/>
                  <a:gd name="T84" fmla="*/ 41 w 47"/>
                  <a:gd name="T85" fmla="*/ 3 h 33"/>
                  <a:gd name="T86" fmla="*/ 42 w 47"/>
                  <a:gd name="T87" fmla="*/ 3 h 33"/>
                  <a:gd name="T88" fmla="*/ 43 w 47"/>
                  <a:gd name="T89" fmla="*/ 2 h 33"/>
                  <a:gd name="T90" fmla="*/ 43 w 47"/>
                  <a:gd name="T91" fmla="*/ 2 h 33"/>
                  <a:gd name="T92" fmla="*/ 45 w 47"/>
                  <a:gd name="T93" fmla="*/ 1 h 33"/>
                  <a:gd name="T94" fmla="*/ 45 w 47"/>
                  <a:gd name="T95" fmla="*/ 1 h 33"/>
                  <a:gd name="T96" fmla="*/ 47 w 47"/>
                  <a:gd name="T97" fmla="*/ 0 h 33"/>
                  <a:gd name="T98" fmla="*/ 47 w 47"/>
                  <a:gd name="T99" fmla="*/ 0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7" h="33">
                    <a:moveTo>
                      <a:pt x="0" y="33"/>
                    </a:moveTo>
                    <a:lnTo>
                      <a:pt x="0" y="32"/>
                    </a:lnTo>
                    <a:lnTo>
                      <a:pt x="2" y="31"/>
                    </a:lnTo>
                    <a:lnTo>
                      <a:pt x="2" y="31"/>
                    </a:lnTo>
                    <a:lnTo>
                      <a:pt x="4" y="30"/>
                    </a:lnTo>
                    <a:lnTo>
                      <a:pt x="4" y="30"/>
                    </a:lnTo>
                    <a:lnTo>
                      <a:pt x="6" y="28"/>
                    </a:lnTo>
                    <a:lnTo>
                      <a:pt x="6" y="28"/>
                    </a:lnTo>
                    <a:lnTo>
                      <a:pt x="8" y="26"/>
                    </a:lnTo>
                    <a:lnTo>
                      <a:pt x="8" y="26"/>
                    </a:lnTo>
                    <a:lnTo>
                      <a:pt x="10" y="25"/>
                    </a:lnTo>
                    <a:lnTo>
                      <a:pt x="10" y="25"/>
                    </a:lnTo>
                    <a:lnTo>
                      <a:pt x="12" y="23"/>
                    </a:lnTo>
                    <a:lnTo>
                      <a:pt x="12" y="23"/>
                    </a:lnTo>
                    <a:lnTo>
                      <a:pt x="14" y="22"/>
                    </a:lnTo>
                    <a:lnTo>
                      <a:pt x="14" y="22"/>
                    </a:lnTo>
                    <a:lnTo>
                      <a:pt x="16" y="20"/>
                    </a:lnTo>
                    <a:lnTo>
                      <a:pt x="16" y="20"/>
                    </a:lnTo>
                    <a:lnTo>
                      <a:pt x="18" y="19"/>
                    </a:lnTo>
                    <a:lnTo>
                      <a:pt x="18" y="19"/>
                    </a:lnTo>
                    <a:lnTo>
                      <a:pt x="20" y="17"/>
                    </a:lnTo>
                    <a:lnTo>
                      <a:pt x="20" y="17"/>
                    </a:lnTo>
                    <a:lnTo>
                      <a:pt x="22" y="16"/>
                    </a:lnTo>
                    <a:lnTo>
                      <a:pt x="22" y="16"/>
                    </a:lnTo>
                    <a:lnTo>
                      <a:pt x="23" y="14"/>
                    </a:lnTo>
                    <a:lnTo>
                      <a:pt x="23" y="14"/>
                    </a:lnTo>
                    <a:lnTo>
                      <a:pt x="26" y="13"/>
                    </a:lnTo>
                    <a:lnTo>
                      <a:pt x="26" y="13"/>
                    </a:lnTo>
                    <a:lnTo>
                      <a:pt x="28" y="12"/>
                    </a:lnTo>
                    <a:lnTo>
                      <a:pt x="28" y="12"/>
                    </a:lnTo>
                    <a:lnTo>
                      <a:pt x="29" y="10"/>
                    </a:lnTo>
                    <a:lnTo>
                      <a:pt x="30" y="10"/>
                    </a:lnTo>
                    <a:lnTo>
                      <a:pt x="32" y="9"/>
                    </a:lnTo>
                    <a:lnTo>
                      <a:pt x="32" y="9"/>
                    </a:lnTo>
                    <a:lnTo>
                      <a:pt x="33" y="8"/>
                    </a:lnTo>
                    <a:lnTo>
                      <a:pt x="33" y="8"/>
                    </a:lnTo>
                    <a:lnTo>
                      <a:pt x="35" y="7"/>
                    </a:lnTo>
                    <a:lnTo>
                      <a:pt x="35" y="6"/>
                    </a:lnTo>
                    <a:lnTo>
                      <a:pt x="37" y="5"/>
                    </a:lnTo>
                    <a:lnTo>
                      <a:pt x="37" y="5"/>
                    </a:lnTo>
                    <a:lnTo>
                      <a:pt x="39" y="4"/>
                    </a:lnTo>
                    <a:lnTo>
                      <a:pt x="39" y="4"/>
                    </a:lnTo>
                    <a:lnTo>
                      <a:pt x="41" y="3"/>
                    </a:lnTo>
                    <a:lnTo>
                      <a:pt x="42" y="3"/>
                    </a:lnTo>
                    <a:lnTo>
                      <a:pt x="43" y="2"/>
                    </a:lnTo>
                    <a:lnTo>
                      <a:pt x="43" y="2"/>
                    </a:lnTo>
                    <a:lnTo>
                      <a:pt x="45" y="1"/>
                    </a:lnTo>
                    <a:lnTo>
                      <a:pt x="45" y="1"/>
                    </a:lnTo>
                    <a:lnTo>
                      <a:pt x="47" y="0"/>
                    </a:lnTo>
                    <a:lnTo>
                      <a:pt x="47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" name="Freeform 79"/>
              <p:cNvSpPr>
                <a:spLocks/>
              </p:cNvSpPr>
              <p:nvPr/>
            </p:nvSpPr>
            <p:spPr bwMode="auto">
              <a:xfrm>
                <a:off x="6481763" y="3316288"/>
                <a:ext cx="74613" cy="17463"/>
              </a:xfrm>
              <a:custGeom>
                <a:avLst/>
                <a:gdLst>
                  <a:gd name="T0" fmla="*/ 0 w 47"/>
                  <a:gd name="T1" fmla="*/ 11 h 11"/>
                  <a:gd name="T2" fmla="*/ 2 w 47"/>
                  <a:gd name="T3" fmla="*/ 10 h 11"/>
                  <a:gd name="T4" fmla="*/ 2 w 47"/>
                  <a:gd name="T5" fmla="*/ 10 h 11"/>
                  <a:gd name="T6" fmla="*/ 4 w 47"/>
                  <a:gd name="T7" fmla="*/ 9 h 11"/>
                  <a:gd name="T8" fmla="*/ 4 w 47"/>
                  <a:gd name="T9" fmla="*/ 9 h 11"/>
                  <a:gd name="T10" fmla="*/ 6 w 47"/>
                  <a:gd name="T11" fmla="*/ 8 h 11"/>
                  <a:gd name="T12" fmla="*/ 6 w 47"/>
                  <a:gd name="T13" fmla="*/ 8 h 11"/>
                  <a:gd name="T14" fmla="*/ 8 w 47"/>
                  <a:gd name="T15" fmla="*/ 7 h 11"/>
                  <a:gd name="T16" fmla="*/ 8 w 47"/>
                  <a:gd name="T17" fmla="*/ 7 h 11"/>
                  <a:gd name="T18" fmla="*/ 10 w 47"/>
                  <a:gd name="T19" fmla="*/ 6 h 11"/>
                  <a:gd name="T20" fmla="*/ 10 w 47"/>
                  <a:gd name="T21" fmla="*/ 6 h 11"/>
                  <a:gd name="T22" fmla="*/ 12 w 47"/>
                  <a:gd name="T23" fmla="*/ 5 h 11"/>
                  <a:gd name="T24" fmla="*/ 12 w 47"/>
                  <a:gd name="T25" fmla="*/ 5 h 11"/>
                  <a:gd name="T26" fmla="*/ 14 w 47"/>
                  <a:gd name="T27" fmla="*/ 5 h 11"/>
                  <a:gd name="T28" fmla="*/ 14 w 47"/>
                  <a:gd name="T29" fmla="*/ 5 h 11"/>
                  <a:gd name="T30" fmla="*/ 16 w 47"/>
                  <a:gd name="T31" fmla="*/ 4 h 11"/>
                  <a:gd name="T32" fmla="*/ 16 w 47"/>
                  <a:gd name="T33" fmla="*/ 4 h 11"/>
                  <a:gd name="T34" fmla="*/ 18 w 47"/>
                  <a:gd name="T35" fmla="*/ 4 h 11"/>
                  <a:gd name="T36" fmla="*/ 18 w 47"/>
                  <a:gd name="T37" fmla="*/ 4 h 11"/>
                  <a:gd name="T38" fmla="*/ 20 w 47"/>
                  <a:gd name="T39" fmla="*/ 3 h 11"/>
                  <a:gd name="T40" fmla="*/ 20 w 47"/>
                  <a:gd name="T41" fmla="*/ 3 h 11"/>
                  <a:gd name="T42" fmla="*/ 22 w 47"/>
                  <a:gd name="T43" fmla="*/ 3 h 11"/>
                  <a:gd name="T44" fmla="*/ 22 w 47"/>
                  <a:gd name="T45" fmla="*/ 3 h 11"/>
                  <a:gd name="T46" fmla="*/ 24 w 47"/>
                  <a:gd name="T47" fmla="*/ 2 h 11"/>
                  <a:gd name="T48" fmla="*/ 24 w 47"/>
                  <a:gd name="T49" fmla="*/ 2 h 11"/>
                  <a:gd name="T50" fmla="*/ 26 w 47"/>
                  <a:gd name="T51" fmla="*/ 2 h 11"/>
                  <a:gd name="T52" fmla="*/ 26 w 47"/>
                  <a:gd name="T53" fmla="*/ 2 h 11"/>
                  <a:gd name="T54" fmla="*/ 28 w 47"/>
                  <a:gd name="T55" fmla="*/ 1 h 11"/>
                  <a:gd name="T56" fmla="*/ 28 w 47"/>
                  <a:gd name="T57" fmla="*/ 1 h 11"/>
                  <a:gd name="T58" fmla="*/ 30 w 47"/>
                  <a:gd name="T59" fmla="*/ 1 h 11"/>
                  <a:gd name="T60" fmla="*/ 30 w 47"/>
                  <a:gd name="T61" fmla="*/ 1 h 11"/>
                  <a:gd name="T62" fmla="*/ 32 w 47"/>
                  <a:gd name="T63" fmla="*/ 1 h 11"/>
                  <a:gd name="T64" fmla="*/ 32 w 47"/>
                  <a:gd name="T65" fmla="*/ 1 h 11"/>
                  <a:gd name="T66" fmla="*/ 33 w 47"/>
                  <a:gd name="T67" fmla="*/ 1 h 11"/>
                  <a:gd name="T68" fmla="*/ 33 w 47"/>
                  <a:gd name="T69" fmla="*/ 1 h 11"/>
                  <a:gd name="T70" fmla="*/ 35 w 47"/>
                  <a:gd name="T71" fmla="*/ 1 h 11"/>
                  <a:gd name="T72" fmla="*/ 36 w 47"/>
                  <a:gd name="T73" fmla="*/ 1 h 11"/>
                  <a:gd name="T74" fmla="*/ 38 w 47"/>
                  <a:gd name="T75" fmla="*/ 1 h 11"/>
                  <a:gd name="T76" fmla="*/ 38 w 47"/>
                  <a:gd name="T77" fmla="*/ 1 h 11"/>
                  <a:gd name="T78" fmla="*/ 39 w 47"/>
                  <a:gd name="T79" fmla="*/ 0 h 11"/>
                  <a:gd name="T80" fmla="*/ 39 w 47"/>
                  <a:gd name="T81" fmla="*/ 1 h 11"/>
                  <a:gd name="T82" fmla="*/ 39 w 47"/>
                  <a:gd name="T83" fmla="*/ 1 h 11"/>
                  <a:gd name="T84" fmla="*/ 42 w 47"/>
                  <a:gd name="T85" fmla="*/ 1 h 11"/>
                  <a:gd name="T86" fmla="*/ 42 w 47"/>
                  <a:gd name="T87" fmla="*/ 1 h 11"/>
                  <a:gd name="T88" fmla="*/ 43 w 47"/>
                  <a:gd name="T89" fmla="*/ 1 h 11"/>
                  <a:gd name="T90" fmla="*/ 43 w 47"/>
                  <a:gd name="T91" fmla="*/ 1 h 11"/>
                  <a:gd name="T92" fmla="*/ 45 w 47"/>
                  <a:gd name="T93" fmla="*/ 1 h 11"/>
                  <a:gd name="T94" fmla="*/ 45 w 47"/>
                  <a:gd name="T95" fmla="*/ 1 h 11"/>
                  <a:gd name="T96" fmla="*/ 47 w 47"/>
                  <a:gd name="T97" fmla="*/ 1 h 11"/>
                  <a:gd name="T98" fmla="*/ 47 w 47"/>
                  <a:gd name="T99" fmla="*/ 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7" h="11">
                    <a:moveTo>
                      <a:pt x="0" y="11"/>
                    </a:moveTo>
                    <a:lnTo>
                      <a:pt x="2" y="10"/>
                    </a:lnTo>
                    <a:lnTo>
                      <a:pt x="2" y="10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6" y="4"/>
                    </a:lnTo>
                    <a:lnTo>
                      <a:pt x="16" y="4"/>
                    </a:lnTo>
                    <a:lnTo>
                      <a:pt x="18" y="4"/>
                    </a:lnTo>
                    <a:lnTo>
                      <a:pt x="18" y="4"/>
                    </a:lnTo>
                    <a:lnTo>
                      <a:pt x="20" y="3"/>
                    </a:lnTo>
                    <a:lnTo>
                      <a:pt x="20" y="3"/>
                    </a:lnTo>
                    <a:lnTo>
                      <a:pt x="22" y="3"/>
                    </a:lnTo>
                    <a:lnTo>
                      <a:pt x="22" y="3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6" y="2"/>
                    </a:lnTo>
                    <a:lnTo>
                      <a:pt x="26" y="2"/>
                    </a:lnTo>
                    <a:lnTo>
                      <a:pt x="28" y="1"/>
                    </a:lnTo>
                    <a:lnTo>
                      <a:pt x="28" y="1"/>
                    </a:lnTo>
                    <a:lnTo>
                      <a:pt x="30" y="1"/>
                    </a:lnTo>
                    <a:lnTo>
                      <a:pt x="30" y="1"/>
                    </a:lnTo>
                    <a:lnTo>
                      <a:pt x="32" y="1"/>
                    </a:lnTo>
                    <a:lnTo>
                      <a:pt x="32" y="1"/>
                    </a:lnTo>
                    <a:lnTo>
                      <a:pt x="33" y="1"/>
                    </a:lnTo>
                    <a:lnTo>
                      <a:pt x="33" y="1"/>
                    </a:lnTo>
                    <a:lnTo>
                      <a:pt x="35" y="1"/>
                    </a:lnTo>
                    <a:lnTo>
                      <a:pt x="36" y="1"/>
                    </a:lnTo>
                    <a:lnTo>
                      <a:pt x="38" y="1"/>
                    </a:lnTo>
                    <a:lnTo>
                      <a:pt x="38" y="1"/>
                    </a:lnTo>
                    <a:lnTo>
                      <a:pt x="39" y="0"/>
                    </a:lnTo>
                    <a:lnTo>
                      <a:pt x="39" y="1"/>
                    </a:lnTo>
                    <a:lnTo>
                      <a:pt x="39" y="1"/>
                    </a:lnTo>
                    <a:lnTo>
                      <a:pt x="42" y="1"/>
                    </a:lnTo>
                    <a:lnTo>
                      <a:pt x="42" y="1"/>
                    </a:lnTo>
                    <a:lnTo>
                      <a:pt x="43" y="1"/>
                    </a:lnTo>
                    <a:lnTo>
                      <a:pt x="43" y="1"/>
                    </a:lnTo>
                    <a:lnTo>
                      <a:pt x="45" y="1"/>
                    </a:lnTo>
                    <a:lnTo>
                      <a:pt x="45" y="1"/>
                    </a:lnTo>
                    <a:lnTo>
                      <a:pt x="47" y="1"/>
                    </a:lnTo>
                    <a:lnTo>
                      <a:pt x="47" y="1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" name="Freeform 80"/>
              <p:cNvSpPr>
                <a:spLocks/>
              </p:cNvSpPr>
              <p:nvPr/>
            </p:nvSpPr>
            <p:spPr bwMode="auto">
              <a:xfrm>
                <a:off x="6556376" y="3317875"/>
                <a:ext cx="77788" cy="33338"/>
              </a:xfrm>
              <a:custGeom>
                <a:avLst/>
                <a:gdLst>
                  <a:gd name="T0" fmla="*/ 0 w 49"/>
                  <a:gd name="T1" fmla="*/ 0 h 21"/>
                  <a:gd name="T2" fmla="*/ 2 w 49"/>
                  <a:gd name="T3" fmla="*/ 0 h 21"/>
                  <a:gd name="T4" fmla="*/ 2 w 49"/>
                  <a:gd name="T5" fmla="*/ 0 h 21"/>
                  <a:gd name="T6" fmla="*/ 4 w 49"/>
                  <a:gd name="T7" fmla="*/ 1 h 21"/>
                  <a:gd name="T8" fmla="*/ 4 w 49"/>
                  <a:gd name="T9" fmla="*/ 1 h 21"/>
                  <a:gd name="T10" fmla="*/ 6 w 49"/>
                  <a:gd name="T11" fmla="*/ 1 h 21"/>
                  <a:gd name="T12" fmla="*/ 6 w 49"/>
                  <a:gd name="T13" fmla="*/ 1 h 21"/>
                  <a:gd name="T14" fmla="*/ 8 w 49"/>
                  <a:gd name="T15" fmla="*/ 1 h 21"/>
                  <a:gd name="T16" fmla="*/ 8 w 49"/>
                  <a:gd name="T17" fmla="*/ 1 h 21"/>
                  <a:gd name="T18" fmla="*/ 10 w 49"/>
                  <a:gd name="T19" fmla="*/ 2 h 21"/>
                  <a:gd name="T20" fmla="*/ 10 w 49"/>
                  <a:gd name="T21" fmla="*/ 2 h 21"/>
                  <a:gd name="T22" fmla="*/ 12 w 49"/>
                  <a:gd name="T23" fmla="*/ 2 h 21"/>
                  <a:gd name="T24" fmla="*/ 12 w 49"/>
                  <a:gd name="T25" fmla="*/ 2 h 21"/>
                  <a:gd name="T26" fmla="*/ 14 w 49"/>
                  <a:gd name="T27" fmla="*/ 3 h 21"/>
                  <a:gd name="T28" fmla="*/ 14 w 49"/>
                  <a:gd name="T29" fmla="*/ 3 h 21"/>
                  <a:gd name="T30" fmla="*/ 16 w 49"/>
                  <a:gd name="T31" fmla="*/ 3 h 21"/>
                  <a:gd name="T32" fmla="*/ 16 w 49"/>
                  <a:gd name="T33" fmla="*/ 3 h 21"/>
                  <a:gd name="T34" fmla="*/ 18 w 49"/>
                  <a:gd name="T35" fmla="*/ 4 h 21"/>
                  <a:gd name="T36" fmla="*/ 18 w 49"/>
                  <a:gd name="T37" fmla="*/ 4 h 21"/>
                  <a:gd name="T38" fmla="*/ 20 w 49"/>
                  <a:gd name="T39" fmla="*/ 5 h 21"/>
                  <a:gd name="T40" fmla="*/ 20 w 49"/>
                  <a:gd name="T41" fmla="*/ 5 h 21"/>
                  <a:gd name="T42" fmla="*/ 22 w 49"/>
                  <a:gd name="T43" fmla="*/ 6 h 21"/>
                  <a:gd name="T44" fmla="*/ 22 w 49"/>
                  <a:gd name="T45" fmla="*/ 6 h 21"/>
                  <a:gd name="T46" fmla="*/ 24 w 49"/>
                  <a:gd name="T47" fmla="*/ 6 h 21"/>
                  <a:gd name="T48" fmla="*/ 24 w 49"/>
                  <a:gd name="T49" fmla="*/ 6 h 21"/>
                  <a:gd name="T50" fmla="*/ 26 w 49"/>
                  <a:gd name="T51" fmla="*/ 7 h 21"/>
                  <a:gd name="T52" fmla="*/ 26 w 49"/>
                  <a:gd name="T53" fmla="*/ 7 h 21"/>
                  <a:gd name="T54" fmla="*/ 28 w 49"/>
                  <a:gd name="T55" fmla="*/ 8 h 21"/>
                  <a:gd name="T56" fmla="*/ 28 w 49"/>
                  <a:gd name="T57" fmla="*/ 8 h 21"/>
                  <a:gd name="T58" fmla="*/ 30 w 49"/>
                  <a:gd name="T59" fmla="*/ 9 h 21"/>
                  <a:gd name="T60" fmla="*/ 30 w 49"/>
                  <a:gd name="T61" fmla="*/ 9 h 21"/>
                  <a:gd name="T62" fmla="*/ 32 w 49"/>
                  <a:gd name="T63" fmla="*/ 10 h 21"/>
                  <a:gd name="T64" fmla="*/ 32 w 49"/>
                  <a:gd name="T65" fmla="*/ 10 h 21"/>
                  <a:gd name="T66" fmla="*/ 34 w 49"/>
                  <a:gd name="T67" fmla="*/ 11 h 21"/>
                  <a:gd name="T68" fmla="*/ 34 w 49"/>
                  <a:gd name="T69" fmla="*/ 11 h 21"/>
                  <a:gd name="T70" fmla="*/ 36 w 49"/>
                  <a:gd name="T71" fmla="*/ 12 h 21"/>
                  <a:gd name="T72" fmla="*/ 36 w 49"/>
                  <a:gd name="T73" fmla="*/ 13 h 21"/>
                  <a:gd name="T74" fmla="*/ 38 w 49"/>
                  <a:gd name="T75" fmla="*/ 13 h 21"/>
                  <a:gd name="T76" fmla="*/ 38 w 49"/>
                  <a:gd name="T77" fmla="*/ 13 h 21"/>
                  <a:gd name="T78" fmla="*/ 39 w 49"/>
                  <a:gd name="T79" fmla="*/ 15 h 21"/>
                  <a:gd name="T80" fmla="*/ 39 w 49"/>
                  <a:gd name="T81" fmla="*/ 15 h 21"/>
                  <a:gd name="T82" fmla="*/ 42 w 49"/>
                  <a:gd name="T83" fmla="*/ 16 h 21"/>
                  <a:gd name="T84" fmla="*/ 42 w 49"/>
                  <a:gd name="T85" fmla="*/ 16 h 21"/>
                  <a:gd name="T86" fmla="*/ 44 w 49"/>
                  <a:gd name="T87" fmla="*/ 17 h 21"/>
                  <a:gd name="T88" fmla="*/ 44 w 49"/>
                  <a:gd name="T89" fmla="*/ 17 h 21"/>
                  <a:gd name="T90" fmla="*/ 45 w 49"/>
                  <a:gd name="T91" fmla="*/ 18 h 21"/>
                  <a:gd name="T92" fmla="*/ 45 w 49"/>
                  <a:gd name="T93" fmla="*/ 18 h 21"/>
                  <a:gd name="T94" fmla="*/ 48 w 49"/>
                  <a:gd name="T95" fmla="*/ 20 h 21"/>
                  <a:gd name="T96" fmla="*/ 48 w 49"/>
                  <a:gd name="T97" fmla="*/ 20 h 21"/>
                  <a:gd name="T98" fmla="*/ 49 w 49"/>
                  <a:gd name="T9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9" h="21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6" y="3"/>
                    </a:lnTo>
                    <a:lnTo>
                      <a:pt x="16" y="3"/>
                    </a:lnTo>
                    <a:lnTo>
                      <a:pt x="18" y="4"/>
                    </a:lnTo>
                    <a:lnTo>
                      <a:pt x="18" y="4"/>
                    </a:lnTo>
                    <a:lnTo>
                      <a:pt x="20" y="5"/>
                    </a:lnTo>
                    <a:lnTo>
                      <a:pt x="20" y="5"/>
                    </a:lnTo>
                    <a:lnTo>
                      <a:pt x="22" y="6"/>
                    </a:lnTo>
                    <a:lnTo>
                      <a:pt x="22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6" y="7"/>
                    </a:lnTo>
                    <a:lnTo>
                      <a:pt x="26" y="7"/>
                    </a:lnTo>
                    <a:lnTo>
                      <a:pt x="28" y="8"/>
                    </a:lnTo>
                    <a:lnTo>
                      <a:pt x="28" y="8"/>
                    </a:lnTo>
                    <a:lnTo>
                      <a:pt x="30" y="9"/>
                    </a:lnTo>
                    <a:lnTo>
                      <a:pt x="30" y="9"/>
                    </a:lnTo>
                    <a:lnTo>
                      <a:pt x="32" y="10"/>
                    </a:lnTo>
                    <a:lnTo>
                      <a:pt x="32" y="10"/>
                    </a:lnTo>
                    <a:lnTo>
                      <a:pt x="34" y="11"/>
                    </a:lnTo>
                    <a:lnTo>
                      <a:pt x="34" y="11"/>
                    </a:lnTo>
                    <a:lnTo>
                      <a:pt x="36" y="12"/>
                    </a:lnTo>
                    <a:lnTo>
                      <a:pt x="36" y="13"/>
                    </a:lnTo>
                    <a:lnTo>
                      <a:pt x="38" y="13"/>
                    </a:lnTo>
                    <a:lnTo>
                      <a:pt x="38" y="13"/>
                    </a:lnTo>
                    <a:lnTo>
                      <a:pt x="39" y="15"/>
                    </a:lnTo>
                    <a:lnTo>
                      <a:pt x="39" y="15"/>
                    </a:lnTo>
                    <a:lnTo>
                      <a:pt x="42" y="16"/>
                    </a:lnTo>
                    <a:lnTo>
                      <a:pt x="42" y="16"/>
                    </a:lnTo>
                    <a:lnTo>
                      <a:pt x="44" y="17"/>
                    </a:lnTo>
                    <a:lnTo>
                      <a:pt x="44" y="17"/>
                    </a:lnTo>
                    <a:lnTo>
                      <a:pt x="45" y="18"/>
                    </a:lnTo>
                    <a:lnTo>
                      <a:pt x="45" y="18"/>
                    </a:lnTo>
                    <a:lnTo>
                      <a:pt x="48" y="20"/>
                    </a:lnTo>
                    <a:lnTo>
                      <a:pt x="48" y="20"/>
                    </a:lnTo>
                    <a:lnTo>
                      <a:pt x="49" y="21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" name="Freeform 81"/>
              <p:cNvSpPr>
                <a:spLocks/>
              </p:cNvSpPr>
              <p:nvPr/>
            </p:nvSpPr>
            <p:spPr bwMode="auto">
              <a:xfrm>
                <a:off x="6634163" y="3351213"/>
                <a:ext cx="74613" cy="58738"/>
              </a:xfrm>
              <a:custGeom>
                <a:avLst/>
                <a:gdLst>
                  <a:gd name="T0" fmla="*/ 0 w 47"/>
                  <a:gd name="T1" fmla="*/ 0 h 37"/>
                  <a:gd name="T2" fmla="*/ 0 w 47"/>
                  <a:gd name="T3" fmla="*/ 0 h 37"/>
                  <a:gd name="T4" fmla="*/ 2 w 47"/>
                  <a:gd name="T5" fmla="*/ 1 h 37"/>
                  <a:gd name="T6" fmla="*/ 2 w 47"/>
                  <a:gd name="T7" fmla="*/ 1 h 37"/>
                  <a:gd name="T8" fmla="*/ 4 w 47"/>
                  <a:gd name="T9" fmla="*/ 2 h 37"/>
                  <a:gd name="T10" fmla="*/ 4 w 47"/>
                  <a:gd name="T11" fmla="*/ 2 h 37"/>
                  <a:gd name="T12" fmla="*/ 6 w 47"/>
                  <a:gd name="T13" fmla="*/ 4 h 37"/>
                  <a:gd name="T14" fmla="*/ 6 w 47"/>
                  <a:gd name="T15" fmla="*/ 4 h 37"/>
                  <a:gd name="T16" fmla="*/ 8 w 47"/>
                  <a:gd name="T17" fmla="*/ 5 h 37"/>
                  <a:gd name="T18" fmla="*/ 8 w 47"/>
                  <a:gd name="T19" fmla="*/ 5 h 37"/>
                  <a:gd name="T20" fmla="*/ 10 w 47"/>
                  <a:gd name="T21" fmla="*/ 7 h 37"/>
                  <a:gd name="T22" fmla="*/ 10 w 47"/>
                  <a:gd name="T23" fmla="*/ 7 h 37"/>
                  <a:gd name="T24" fmla="*/ 12 w 47"/>
                  <a:gd name="T25" fmla="*/ 8 h 37"/>
                  <a:gd name="T26" fmla="*/ 12 w 47"/>
                  <a:gd name="T27" fmla="*/ 8 h 37"/>
                  <a:gd name="T28" fmla="*/ 14 w 47"/>
                  <a:gd name="T29" fmla="*/ 10 h 37"/>
                  <a:gd name="T30" fmla="*/ 14 w 47"/>
                  <a:gd name="T31" fmla="*/ 10 h 37"/>
                  <a:gd name="T32" fmla="*/ 16 w 47"/>
                  <a:gd name="T33" fmla="*/ 11 h 37"/>
                  <a:gd name="T34" fmla="*/ 16 w 47"/>
                  <a:gd name="T35" fmla="*/ 11 h 37"/>
                  <a:gd name="T36" fmla="*/ 18 w 47"/>
                  <a:gd name="T37" fmla="*/ 13 h 37"/>
                  <a:gd name="T38" fmla="*/ 18 w 47"/>
                  <a:gd name="T39" fmla="*/ 13 h 37"/>
                  <a:gd name="T40" fmla="*/ 20 w 47"/>
                  <a:gd name="T41" fmla="*/ 14 h 37"/>
                  <a:gd name="T42" fmla="*/ 20 w 47"/>
                  <a:gd name="T43" fmla="*/ 14 h 37"/>
                  <a:gd name="T44" fmla="*/ 22 w 47"/>
                  <a:gd name="T45" fmla="*/ 16 h 37"/>
                  <a:gd name="T46" fmla="*/ 22 w 47"/>
                  <a:gd name="T47" fmla="*/ 16 h 37"/>
                  <a:gd name="T48" fmla="*/ 24 w 47"/>
                  <a:gd name="T49" fmla="*/ 17 h 37"/>
                  <a:gd name="T50" fmla="*/ 24 w 47"/>
                  <a:gd name="T51" fmla="*/ 17 h 37"/>
                  <a:gd name="T52" fmla="*/ 26 w 47"/>
                  <a:gd name="T53" fmla="*/ 19 h 37"/>
                  <a:gd name="T54" fmla="*/ 26 w 47"/>
                  <a:gd name="T55" fmla="*/ 19 h 37"/>
                  <a:gd name="T56" fmla="*/ 28 w 47"/>
                  <a:gd name="T57" fmla="*/ 21 h 37"/>
                  <a:gd name="T58" fmla="*/ 28 w 47"/>
                  <a:gd name="T59" fmla="*/ 21 h 37"/>
                  <a:gd name="T60" fmla="*/ 30 w 47"/>
                  <a:gd name="T61" fmla="*/ 22 h 37"/>
                  <a:gd name="T62" fmla="*/ 30 w 47"/>
                  <a:gd name="T63" fmla="*/ 22 h 37"/>
                  <a:gd name="T64" fmla="*/ 32 w 47"/>
                  <a:gd name="T65" fmla="*/ 24 h 37"/>
                  <a:gd name="T66" fmla="*/ 32 w 47"/>
                  <a:gd name="T67" fmla="*/ 24 h 37"/>
                  <a:gd name="T68" fmla="*/ 34 w 47"/>
                  <a:gd name="T69" fmla="*/ 25 h 37"/>
                  <a:gd name="T70" fmla="*/ 34 w 47"/>
                  <a:gd name="T71" fmla="*/ 25 h 37"/>
                  <a:gd name="T72" fmla="*/ 36 w 47"/>
                  <a:gd name="T73" fmla="*/ 27 h 37"/>
                  <a:gd name="T74" fmla="*/ 36 w 47"/>
                  <a:gd name="T75" fmla="*/ 27 h 37"/>
                  <a:gd name="T76" fmla="*/ 38 w 47"/>
                  <a:gd name="T77" fmla="*/ 29 h 37"/>
                  <a:gd name="T78" fmla="*/ 38 w 47"/>
                  <a:gd name="T79" fmla="*/ 29 h 37"/>
                  <a:gd name="T80" fmla="*/ 40 w 47"/>
                  <a:gd name="T81" fmla="*/ 30 h 37"/>
                  <a:gd name="T82" fmla="*/ 40 w 47"/>
                  <a:gd name="T83" fmla="*/ 30 h 37"/>
                  <a:gd name="T84" fmla="*/ 42 w 47"/>
                  <a:gd name="T85" fmla="*/ 32 h 37"/>
                  <a:gd name="T86" fmla="*/ 42 w 47"/>
                  <a:gd name="T87" fmla="*/ 32 h 37"/>
                  <a:gd name="T88" fmla="*/ 43 w 47"/>
                  <a:gd name="T89" fmla="*/ 33 h 37"/>
                  <a:gd name="T90" fmla="*/ 43 w 47"/>
                  <a:gd name="T91" fmla="*/ 33 h 37"/>
                  <a:gd name="T92" fmla="*/ 46 w 47"/>
                  <a:gd name="T93" fmla="*/ 35 h 37"/>
                  <a:gd name="T94" fmla="*/ 46 w 47"/>
                  <a:gd name="T95" fmla="*/ 35 h 37"/>
                  <a:gd name="T96" fmla="*/ 47 w 47"/>
                  <a:gd name="T97" fmla="*/ 37 h 37"/>
                  <a:gd name="T98" fmla="*/ 47 w 47"/>
                  <a:gd name="T99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7" h="37">
                    <a:moveTo>
                      <a:pt x="0" y="0"/>
                    </a:moveTo>
                    <a:lnTo>
                      <a:pt x="0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4" y="10"/>
                    </a:lnTo>
                    <a:lnTo>
                      <a:pt x="14" y="10"/>
                    </a:lnTo>
                    <a:lnTo>
                      <a:pt x="16" y="11"/>
                    </a:lnTo>
                    <a:lnTo>
                      <a:pt x="16" y="11"/>
                    </a:lnTo>
                    <a:lnTo>
                      <a:pt x="18" y="13"/>
                    </a:lnTo>
                    <a:lnTo>
                      <a:pt x="18" y="13"/>
                    </a:lnTo>
                    <a:lnTo>
                      <a:pt x="20" y="14"/>
                    </a:lnTo>
                    <a:lnTo>
                      <a:pt x="20" y="14"/>
                    </a:lnTo>
                    <a:lnTo>
                      <a:pt x="22" y="16"/>
                    </a:lnTo>
                    <a:lnTo>
                      <a:pt x="22" y="16"/>
                    </a:lnTo>
                    <a:lnTo>
                      <a:pt x="24" y="17"/>
                    </a:lnTo>
                    <a:lnTo>
                      <a:pt x="24" y="17"/>
                    </a:lnTo>
                    <a:lnTo>
                      <a:pt x="26" y="19"/>
                    </a:lnTo>
                    <a:lnTo>
                      <a:pt x="26" y="19"/>
                    </a:lnTo>
                    <a:lnTo>
                      <a:pt x="28" y="21"/>
                    </a:lnTo>
                    <a:lnTo>
                      <a:pt x="28" y="21"/>
                    </a:lnTo>
                    <a:lnTo>
                      <a:pt x="30" y="22"/>
                    </a:lnTo>
                    <a:lnTo>
                      <a:pt x="30" y="22"/>
                    </a:lnTo>
                    <a:lnTo>
                      <a:pt x="32" y="24"/>
                    </a:lnTo>
                    <a:lnTo>
                      <a:pt x="32" y="24"/>
                    </a:lnTo>
                    <a:lnTo>
                      <a:pt x="34" y="25"/>
                    </a:lnTo>
                    <a:lnTo>
                      <a:pt x="34" y="25"/>
                    </a:lnTo>
                    <a:lnTo>
                      <a:pt x="36" y="27"/>
                    </a:lnTo>
                    <a:lnTo>
                      <a:pt x="36" y="27"/>
                    </a:lnTo>
                    <a:lnTo>
                      <a:pt x="38" y="29"/>
                    </a:lnTo>
                    <a:lnTo>
                      <a:pt x="38" y="29"/>
                    </a:lnTo>
                    <a:lnTo>
                      <a:pt x="40" y="30"/>
                    </a:lnTo>
                    <a:lnTo>
                      <a:pt x="40" y="30"/>
                    </a:lnTo>
                    <a:lnTo>
                      <a:pt x="42" y="32"/>
                    </a:lnTo>
                    <a:lnTo>
                      <a:pt x="42" y="32"/>
                    </a:lnTo>
                    <a:lnTo>
                      <a:pt x="43" y="33"/>
                    </a:lnTo>
                    <a:lnTo>
                      <a:pt x="43" y="33"/>
                    </a:lnTo>
                    <a:lnTo>
                      <a:pt x="46" y="35"/>
                    </a:lnTo>
                    <a:lnTo>
                      <a:pt x="46" y="35"/>
                    </a:lnTo>
                    <a:lnTo>
                      <a:pt x="47" y="37"/>
                    </a:lnTo>
                    <a:lnTo>
                      <a:pt x="47" y="37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" name="Freeform 82"/>
              <p:cNvSpPr>
                <a:spLocks/>
              </p:cNvSpPr>
              <p:nvPr/>
            </p:nvSpPr>
            <p:spPr bwMode="auto">
              <a:xfrm>
                <a:off x="6708776" y="3409950"/>
                <a:ext cx="77788" cy="60325"/>
              </a:xfrm>
              <a:custGeom>
                <a:avLst/>
                <a:gdLst>
                  <a:gd name="T0" fmla="*/ 0 w 49"/>
                  <a:gd name="T1" fmla="*/ 0 h 38"/>
                  <a:gd name="T2" fmla="*/ 2 w 49"/>
                  <a:gd name="T3" fmla="*/ 1 h 38"/>
                  <a:gd name="T4" fmla="*/ 3 w 49"/>
                  <a:gd name="T5" fmla="*/ 1 h 38"/>
                  <a:gd name="T6" fmla="*/ 5 w 49"/>
                  <a:gd name="T7" fmla="*/ 3 h 38"/>
                  <a:gd name="T8" fmla="*/ 5 w 49"/>
                  <a:gd name="T9" fmla="*/ 3 h 38"/>
                  <a:gd name="T10" fmla="*/ 6 w 49"/>
                  <a:gd name="T11" fmla="*/ 4 h 38"/>
                  <a:gd name="T12" fmla="*/ 6 w 49"/>
                  <a:gd name="T13" fmla="*/ 4 h 38"/>
                  <a:gd name="T14" fmla="*/ 8 w 49"/>
                  <a:gd name="T15" fmla="*/ 6 h 38"/>
                  <a:gd name="T16" fmla="*/ 8 w 49"/>
                  <a:gd name="T17" fmla="*/ 6 h 38"/>
                  <a:gd name="T18" fmla="*/ 10 w 49"/>
                  <a:gd name="T19" fmla="*/ 8 h 38"/>
                  <a:gd name="T20" fmla="*/ 10 w 49"/>
                  <a:gd name="T21" fmla="*/ 8 h 38"/>
                  <a:gd name="T22" fmla="*/ 12 w 49"/>
                  <a:gd name="T23" fmla="*/ 9 h 38"/>
                  <a:gd name="T24" fmla="*/ 12 w 49"/>
                  <a:gd name="T25" fmla="*/ 9 h 38"/>
                  <a:gd name="T26" fmla="*/ 14 w 49"/>
                  <a:gd name="T27" fmla="*/ 11 h 38"/>
                  <a:gd name="T28" fmla="*/ 14 w 49"/>
                  <a:gd name="T29" fmla="*/ 11 h 38"/>
                  <a:gd name="T30" fmla="*/ 16 w 49"/>
                  <a:gd name="T31" fmla="*/ 12 h 38"/>
                  <a:gd name="T32" fmla="*/ 16 w 49"/>
                  <a:gd name="T33" fmla="*/ 12 h 38"/>
                  <a:gd name="T34" fmla="*/ 18 w 49"/>
                  <a:gd name="T35" fmla="*/ 14 h 38"/>
                  <a:gd name="T36" fmla="*/ 18 w 49"/>
                  <a:gd name="T37" fmla="*/ 14 h 38"/>
                  <a:gd name="T38" fmla="*/ 20 w 49"/>
                  <a:gd name="T39" fmla="*/ 16 h 38"/>
                  <a:gd name="T40" fmla="*/ 20 w 49"/>
                  <a:gd name="T41" fmla="*/ 16 h 38"/>
                  <a:gd name="T42" fmla="*/ 22 w 49"/>
                  <a:gd name="T43" fmla="*/ 17 h 38"/>
                  <a:gd name="T44" fmla="*/ 22 w 49"/>
                  <a:gd name="T45" fmla="*/ 17 h 38"/>
                  <a:gd name="T46" fmla="*/ 24 w 49"/>
                  <a:gd name="T47" fmla="*/ 19 h 38"/>
                  <a:gd name="T48" fmla="*/ 24 w 49"/>
                  <a:gd name="T49" fmla="*/ 19 h 38"/>
                  <a:gd name="T50" fmla="*/ 26 w 49"/>
                  <a:gd name="T51" fmla="*/ 20 h 38"/>
                  <a:gd name="T52" fmla="*/ 26 w 49"/>
                  <a:gd name="T53" fmla="*/ 21 h 38"/>
                  <a:gd name="T54" fmla="*/ 28 w 49"/>
                  <a:gd name="T55" fmla="*/ 22 h 38"/>
                  <a:gd name="T56" fmla="*/ 28 w 49"/>
                  <a:gd name="T57" fmla="*/ 22 h 38"/>
                  <a:gd name="T58" fmla="*/ 30 w 49"/>
                  <a:gd name="T59" fmla="*/ 23 h 38"/>
                  <a:gd name="T60" fmla="*/ 30 w 49"/>
                  <a:gd name="T61" fmla="*/ 23 h 38"/>
                  <a:gd name="T62" fmla="*/ 32 w 49"/>
                  <a:gd name="T63" fmla="*/ 25 h 38"/>
                  <a:gd name="T64" fmla="*/ 32 w 49"/>
                  <a:gd name="T65" fmla="*/ 25 h 38"/>
                  <a:gd name="T66" fmla="*/ 34 w 49"/>
                  <a:gd name="T67" fmla="*/ 26 h 38"/>
                  <a:gd name="T68" fmla="*/ 34 w 49"/>
                  <a:gd name="T69" fmla="*/ 27 h 38"/>
                  <a:gd name="T70" fmla="*/ 36 w 49"/>
                  <a:gd name="T71" fmla="*/ 28 h 38"/>
                  <a:gd name="T72" fmla="*/ 36 w 49"/>
                  <a:gd name="T73" fmla="*/ 28 h 38"/>
                  <a:gd name="T74" fmla="*/ 38 w 49"/>
                  <a:gd name="T75" fmla="*/ 30 h 38"/>
                  <a:gd name="T76" fmla="*/ 38 w 49"/>
                  <a:gd name="T77" fmla="*/ 30 h 38"/>
                  <a:gd name="T78" fmla="*/ 40 w 49"/>
                  <a:gd name="T79" fmla="*/ 31 h 38"/>
                  <a:gd name="T80" fmla="*/ 40 w 49"/>
                  <a:gd name="T81" fmla="*/ 31 h 38"/>
                  <a:gd name="T82" fmla="*/ 42 w 49"/>
                  <a:gd name="T83" fmla="*/ 32 h 38"/>
                  <a:gd name="T84" fmla="*/ 42 w 49"/>
                  <a:gd name="T85" fmla="*/ 32 h 38"/>
                  <a:gd name="T86" fmla="*/ 44 w 49"/>
                  <a:gd name="T87" fmla="*/ 34 h 38"/>
                  <a:gd name="T88" fmla="*/ 44 w 49"/>
                  <a:gd name="T89" fmla="*/ 34 h 38"/>
                  <a:gd name="T90" fmla="*/ 46 w 49"/>
                  <a:gd name="T91" fmla="*/ 35 h 38"/>
                  <a:gd name="T92" fmla="*/ 46 w 49"/>
                  <a:gd name="T93" fmla="*/ 35 h 38"/>
                  <a:gd name="T94" fmla="*/ 48 w 49"/>
                  <a:gd name="T95" fmla="*/ 37 h 38"/>
                  <a:gd name="T96" fmla="*/ 48 w 49"/>
                  <a:gd name="T97" fmla="*/ 37 h 38"/>
                  <a:gd name="T98" fmla="*/ 49 w 49"/>
                  <a:gd name="T99" fmla="*/ 3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9" h="38">
                    <a:moveTo>
                      <a:pt x="0" y="0"/>
                    </a:moveTo>
                    <a:lnTo>
                      <a:pt x="2" y="1"/>
                    </a:lnTo>
                    <a:lnTo>
                      <a:pt x="3" y="1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6" y="12"/>
                    </a:lnTo>
                    <a:lnTo>
                      <a:pt x="16" y="12"/>
                    </a:lnTo>
                    <a:lnTo>
                      <a:pt x="18" y="14"/>
                    </a:lnTo>
                    <a:lnTo>
                      <a:pt x="18" y="14"/>
                    </a:lnTo>
                    <a:lnTo>
                      <a:pt x="20" y="16"/>
                    </a:lnTo>
                    <a:lnTo>
                      <a:pt x="20" y="16"/>
                    </a:lnTo>
                    <a:lnTo>
                      <a:pt x="22" y="17"/>
                    </a:lnTo>
                    <a:lnTo>
                      <a:pt x="22" y="17"/>
                    </a:lnTo>
                    <a:lnTo>
                      <a:pt x="24" y="19"/>
                    </a:lnTo>
                    <a:lnTo>
                      <a:pt x="24" y="19"/>
                    </a:lnTo>
                    <a:lnTo>
                      <a:pt x="26" y="20"/>
                    </a:lnTo>
                    <a:lnTo>
                      <a:pt x="26" y="21"/>
                    </a:lnTo>
                    <a:lnTo>
                      <a:pt x="28" y="22"/>
                    </a:lnTo>
                    <a:lnTo>
                      <a:pt x="28" y="22"/>
                    </a:lnTo>
                    <a:lnTo>
                      <a:pt x="30" y="23"/>
                    </a:lnTo>
                    <a:lnTo>
                      <a:pt x="30" y="23"/>
                    </a:lnTo>
                    <a:lnTo>
                      <a:pt x="32" y="25"/>
                    </a:lnTo>
                    <a:lnTo>
                      <a:pt x="32" y="25"/>
                    </a:lnTo>
                    <a:lnTo>
                      <a:pt x="34" y="26"/>
                    </a:lnTo>
                    <a:lnTo>
                      <a:pt x="34" y="27"/>
                    </a:lnTo>
                    <a:lnTo>
                      <a:pt x="36" y="28"/>
                    </a:lnTo>
                    <a:lnTo>
                      <a:pt x="36" y="28"/>
                    </a:lnTo>
                    <a:lnTo>
                      <a:pt x="38" y="30"/>
                    </a:lnTo>
                    <a:lnTo>
                      <a:pt x="38" y="30"/>
                    </a:lnTo>
                    <a:lnTo>
                      <a:pt x="40" y="31"/>
                    </a:lnTo>
                    <a:lnTo>
                      <a:pt x="40" y="31"/>
                    </a:lnTo>
                    <a:lnTo>
                      <a:pt x="42" y="32"/>
                    </a:lnTo>
                    <a:lnTo>
                      <a:pt x="42" y="32"/>
                    </a:lnTo>
                    <a:lnTo>
                      <a:pt x="44" y="34"/>
                    </a:lnTo>
                    <a:lnTo>
                      <a:pt x="44" y="34"/>
                    </a:lnTo>
                    <a:lnTo>
                      <a:pt x="46" y="35"/>
                    </a:lnTo>
                    <a:lnTo>
                      <a:pt x="46" y="35"/>
                    </a:lnTo>
                    <a:lnTo>
                      <a:pt x="48" y="37"/>
                    </a:lnTo>
                    <a:lnTo>
                      <a:pt x="48" y="37"/>
                    </a:lnTo>
                    <a:lnTo>
                      <a:pt x="49" y="38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5" name="Freeform 83"/>
              <p:cNvSpPr>
                <a:spLocks/>
              </p:cNvSpPr>
              <p:nvPr/>
            </p:nvSpPr>
            <p:spPr bwMode="auto">
              <a:xfrm>
                <a:off x="6786563" y="3470275"/>
                <a:ext cx="76200" cy="47625"/>
              </a:xfrm>
              <a:custGeom>
                <a:avLst/>
                <a:gdLst>
                  <a:gd name="T0" fmla="*/ 0 w 48"/>
                  <a:gd name="T1" fmla="*/ 0 h 30"/>
                  <a:gd name="T2" fmla="*/ 1 w 48"/>
                  <a:gd name="T3" fmla="*/ 0 h 30"/>
                  <a:gd name="T4" fmla="*/ 3 w 48"/>
                  <a:gd name="T5" fmla="*/ 2 h 30"/>
                  <a:gd name="T6" fmla="*/ 3 w 48"/>
                  <a:gd name="T7" fmla="*/ 2 h 30"/>
                  <a:gd name="T8" fmla="*/ 4 w 48"/>
                  <a:gd name="T9" fmla="*/ 3 h 30"/>
                  <a:gd name="T10" fmla="*/ 4 w 48"/>
                  <a:gd name="T11" fmla="*/ 3 h 30"/>
                  <a:gd name="T12" fmla="*/ 6 w 48"/>
                  <a:gd name="T13" fmla="*/ 4 h 30"/>
                  <a:gd name="T14" fmla="*/ 7 w 48"/>
                  <a:gd name="T15" fmla="*/ 4 h 30"/>
                  <a:gd name="T16" fmla="*/ 8 w 48"/>
                  <a:gd name="T17" fmla="*/ 6 h 30"/>
                  <a:gd name="T18" fmla="*/ 8 w 48"/>
                  <a:gd name="T19" fmla="*/ 6 h 30"/>
                  <a:gd name="T20" fmla="*/ 10 w 48"/>
                  <a:gd name="T21" fmla="*/ 7 h 30"/>
                  <a:gd name="T22" fmla="*/ 10 w 48"/>
                  <a:gd name="T23" fmla="*/ 7 h 30"/>
                  <a:gd name="T24" fmla="*/ 12 w 48"/>
                  <a:gd name="T25" fmla="*/ 8 h 30"/>
                  <a:gd name="T26" fmla="*/ 13 w 48"/>
                  <a:gd name="T27" fmla="*/ 9 h 30"/>
                  <a:gd name="T28" fmla="*/ 14 w 48"/>
                  <a:gd name="T29" fmla="*/ 10 h 30"/>
                  <a:gd name="T30" fmla="*/ 14 w 48"/>
                  <a:gd name="T31" fmla="*/ 10 h 30"/>
                  <a:gd name="T32" fmla="*/ 16 w 48"/>
                  <a:gd name="T33" fmla="*/ 11 h 30"/>
                  <a:gd name="T34" fmla="*/ 16 w 48"/>
                  <a:gd name="T35" fmla="*/ 11 h 30"/>
                  <a:gd name="T36" fmla="*/ 18 w 48"/>
                  <a:gd name="T37" fmla="*/ 13 h 30"/>
                  <a:gd name="T38" fmla="*/ 18 w 48"/>
                  <a:gd name="T39" fmla="*/ 13 h 30"/>
                  <a:gd name="T40" fmla="*/ 20 w 48"/>
                  <a:gd name="T41" fmla="*/ 14 h 30"/>
                  <a:gd name="T42" fmla="*/ 20 w 48"/>
                  <a:gd name="T43" fmla="*/ 14 h 30"/>
                  <a:gd name="T44" fmla="*/ 22 w 48"/>
                  <a:gd name="T45" fmla="*/ 15 h 30"/>
                  <a:gd name="T46" fmla="*/ 22 w 48"/>
                  <a:gd name="T47" fmla="*/ 15 h 30"/>
                  <a:gd name="T48" fmla="*/ 24 w 48"/>
                  <a:gd name="T49" fmla="*/ 16 h 30"/>
                  <a:gd name="T50" fmla="*/ 24 w 48"/>
                  <a:gd name="T51" fmla="*/ 16 h 30"/>
                  <a:gd name="T52" fmla="*/ 26 w 48"/>
                  <a:gd name="T53" fmla="*/ 17 h 30"/>
                  <a:gd name="T54" fmla="*/ 26 w 48"/>
                  <a:gd name="T55" fmla="*/ 17 h 30"/>
                  <a:gd name="T56" fmla="*/ 28 w 48"/>
                  <a:gd name="T57" fmla="*/ 19 h 30"/>
                  <a:gd name="T58" fmla="*/ 28 w 48"/>
                  <a:gd name="T59" fmla="*/ 19 h 30"/>
                  <a:gd name="T60" fmla="*/ 30 w 48"/>
                  <a:gd name="T61" fmla="*/ 20 h 30"/>
                  <a:gd name="T62" fmla="*/ 30 w 48"/>
                  <a:gd name="T63" fmla="*/ 20 h 30"/>
                  <a:gd name="T64" fmla="*/ 32 w 48"/>
                  <a:gd name="T65" fmla="*/ 21 h 30"/>
                  <a:gd name="T66" fmla="*/ 32 w 48"/>
                  <a:gd name="T67" fmla="*/ 21 h 30"/>
                  <a:gd name="T68" fmla="*/ 34 w 48"/>
                  <a:gd name="T69" fmla="*/ 22 h 30"/>
                  <a:gd name="T70" fmla="*/ 34 w 48"/>
                  <a:gd name="T71" fmla="*/ 22 h 30"/>
                  <a:gd name="T72" fmla="*/ 36 w 48"/>
                  <a:gd name="T73" fmla="*/ 23 h 30"/>
                  <a:gd name="T74" fmla="*/ 36 w 48"/>
                  <a:gd name="T75" fmla="*/ 23 h 30"/>
                  <a:gd name="T76" fmla="*/ 38 w 48"/>
                  <a:gd name="T77" fmla="*/ 25 h 30"/>
                  <a:gd name="T78" fmla="*/ 38 w 48"/>
                  <a:gd name="T79" fmla="*/ 25 h 30"/>
                  <a:gd name="T80" fmla="*/ 40 w 48"/>
                  <a:gd name="T81" fmla="*/ 26 h 30"/>
                  <a:gd name="T82" fmla="*/ 40 w 48"/>
                  <a:gd name="T83" fmla="*/ 26 h 30"/>
                  <a:gd name="T84" fmla="*/ 42 w 48"/>
                  <a:gd name="T85" fmla="*/ 27 h 30"/>
                  <a:gd name="T86" fmla="*/ 42 w 48"/>
                  <a:gd name="T87" fmla="*/ 27 h 30"/>
                  <a:gd name="T88" fmla="*/ 44 w 48"/>
                  <a:gd name="T89" fmla="*/ 28 h 30"/>
                  <a:gd name="T90" fmla="*/ 44 w 48"/>
                  <a:gd name="T91" fmla="*/ 28 h 30"/>
                  <a:gd name="T92" fmla="*/ 46 w 48"/>
                  <a:gd name="T93" fmla="*/ 29 h 30"/>
                  <a:gd name="T94" fmla="*/ 46 w 48"/>
                  <a:gd name="T95" fmla="*/ 29 h 30"/>
                  <a:gd name="T96" fmla="*/ 47 w 48"/>
                  <a:gd name="T97" fmla="*/ 30 h 30"/>
                  <a:gd name="T98" fmla="*/ 48 w 48"/>
                  <a:gd name="T99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8" h="30">
                    <a:moveTo>
                      <a:pt x="0" y="0"/>
                    </a:moveTo>
                    <a:lnTo>
                      <a:pt x="1" y="0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2" y="8"/>
                    </a:lnTo>
                    <a:lnTo>
                      <a:pt x="13" y="9"/>
                    </a:lnTo>
                    <a:lnTo>
                      <a:pt x="14" y="10"/>
                    </a:lnTo>
                    <a:lnTo>
                      <a:pt x="14" y="10"/>
                    </a:lnTo>
                    <a:lnTo>
                      <a:pt x="16" y="11"/>
                    </a:lnTo>
                    <a:lnTo>
                      <a:pt x="16" y="11"/>
                    </a:lnTo>
                    <a:lnTo>
                      <a:pt x="18" y="13"/>
                    </a:lnTo>
                    <a:lnTo>
                      <a:pt x="18" y="13"/>
                    </a:lnTo>
                    <a:lnTo>
                      <a:pt x="20" y="14"/>
                    </a:lnTo>
                    <a:lnTo>
                      <a:pt x="20" y="14"/>
                    </a:lnTo>
                    <a:lnTo>
                      <a:pt x="22" y="15"/>
                    </a:lnTo>
                    <a:lnTo>
                      <a:pt x="22" y="15"/>
                    </a:lnTo>
                    <a:lnTo>
                      <a:pt x="24" y="16"/>
                    </a:lnTo>
                    <a:lnTo>
                      <a:pt x="24" y="16"/>
                    </a:lnTo>
                    <a:lnTo>
                      <a:pt x="26" y="17"/>
                    </a:lnTo>
                    <a:lnTo>
                      <a:pt x="26" y="17"/>
                    </a:lnTo>
                    <a:lnTo>
                      <a:pt x="28" y="19"/>
                    </a:lnTo>
                    <a:lnTo>
                      <a:pt x="28" y="19"/>
                    </a:lnTo>
                    <a:lnTo>
                      <a:pt x="30" y="20"/>
                    </a:lnTo>
                    <a:lnTo>
                      <a:pt x="30" y="20"/>
                    </a:lnTo>
                    <a:lnTo>
                      <a:pt x="32" y="21"/>
                    </a:lnTo>
                    <a:lnTo>
                      <a:pt x="32" y="21"/>
                    </a:lnTo>
                    <a:lnTo>
                      <a:pt x="34" y="22"/>
                    </a:lnTo>
                    <a:lnTo>
                      <a:pt x="34" y="22"/>
                    </a:lnTo>
                    <a:lnTo>
                      <a:pt x="36" y="23"/>
                    </a:lnTo>
                    <a:lnTo>
                      <a:pt x="36" y="23"/>
                    </a:lnTo>
                    <a:lnTo>
                      <a:pt x="38" y="25"/>
                    </a:lnTo>
                    <a:lnTo>
                      <a:pt x="38" y="25"/>
                    </a:lnTo>
                    <a:lnTo>
                      <a:pt x="40" y="26"/>
                    </a:lnTo>
                    <a:lnTo>
                      <a:pt x="40" y="26"/>
                    </a:lnTo>
                    <a:lnTo>
                      <a:pt x="42" y="27"/>
                    </a:lnTo>
                    <a:lnTo>
                      <a:pt x="42" y="27"/>
                    </a:lnTo>
                    <a:lnTo>
                      <a:pt x="44" y="28"/>
                    </a:lnTo>
                    <a:lnTo>
                      <a:pt x="44" y="28"/>
                    </a:lnTo>
                    <a:lnTo>
                      <a:pt x="46" y="29"/>
                    </a:lnTo>
                    <a:lnTo>
                      <a:pt x="46" y="29"/>
                    </a:lnTo>
                    <a:lnTo>
                      <a:pt x="47" y="30"/>
                    </a:lnTo>
                    <a:lnTo>
                      <a:pt x="48" y="3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6" name="Freeform 84"/>
              <p:cNvSpPr>
                <a:spLocks/>
              </p:cNvSpPr>
              <p:nvPr/>
            </p:nvSpPr>
            <p:spPr bwMode="auto">
              <a:xfrm>
                <a:off x="6862763" y="3517900"/>
                <a:ext cx="77788" cy="38100"/>
              </a:xfrm>
              <a:custGeom>
                <a:avLst/>
                <a:gdLst>
                  <a:gd name="T0" fmla="*/ 0 w 49"/>
                  <a:gd name="T1" fmla="*/ 0 h 24"/>
                  <a:gd name="T2" fmla="*/ 2 w 49"/>
                  <a:gd name="T3" fmla="*/ 1 h 24"/>
                  <a:gd name="T4" fmla="*/ 2 w 49"/>
                  <a:gd name="T5" fmla="*/ 2 h 24"/>
                  <a:gd name="T6" fmla="*/ 4 w 49"/>
                  <a:gd name="T7" fmla="*/ 2 h 24"/>
                  <a:gd name="T8" fmla="*/ 4 w 49"/>
                  <a:gd name="T9" fmla="*/ 2 h 24"/>
                  <a:gd name="T10" fmla="*/ 6 w 49"/>
                  <a:gd name="T11" fmla="*/ 3 h 24"/>
                  <a:gd name="T12" fmla="*/ 6 w 49"/>
                  <a:gd name="T13" fmla="*/ 3 h 24"/>
                  <a:gd name="T14" fmla="*/ 8 w 49"/>
                  <a:gd name="T15" fmla="*/ 4 h 24"/>
                  <a:gd name="T16" fmla="*/ 8 w 49"/>
                  <a:gd name="T17" fmla="*/ 4 h 24"/>
                  <a:gd name="T18" fmla="*/ 9 w 49"/>
                  <a:gd name="T19" fmla="*/ 6 h 24"/>
                  <a:gd name="T20" fmla="*/ 9 w 49"/>
                  <a:gd name="T21" fmla="*/ 6 h 24"/>
                  <a:gd name="T22" fmla="*/ 12 w 49"/>
                  <a:gd name="T23" fmla="*/ 7 h 24"/>
                  <a:gd name="T24" fmla="*/ 12 w 49"/>
                  <a:gd name="T25" fmla="*/ 7 h 24"/>
                  <a:gd name="T26" fmla="*/ 13 w 49"/>
                  <a:gd name="T27" fmla="*/ 8 h 24"/>
                  <a:gd name="T28" fmla="*/ 13 w 49"/>
                  <a:gd name="T29" fmla="*/ 8 h 24"/>
                  <a:gd name="T30" fmla="*/ 15 w 49"/>
                  <a:gd name="T31" fmla="*/ 9 h 24"/>
                  <a:gd name="T32" fmla="*/ 15 w 49"/>
                  <a:gd name="T33" fmla="*/ 9 h 24"/>
                  <a:gd name="T34" fmla="*/ 17 w 49"/>
                  <a:gd name="T35" fmla="*/ 10 h 24"/>
                  <a:gd name="T36" fmla="*/ 17 w 49"/>
                  <a:gd name="T37" fmla="*/ 10 h 24"/>
                  <a:gd name="T38" fmla="*/ 19 w 49"/>
                  <a:gd name="T39" fmla="*/ 11 h 24"/>
                  <a:gd name="T40" fmla="*/ 19 w 49"/>
                  <a:gd name="T41" fmla="*/ 11 h 24"/>
                  <a:gd name="T42" fmla="*/ 21 w 49"/>
                  <a:gd name="T43" fmla="*/ 11 h 24"/>
                  <a:gd name="T44" fmla="*/ 21 w 49"/>
                  <a:gd name="T45" fmla="*/ 11 h 24"/>
                  <a:gd name="T46" fmla="*/ 23 w 49"/>
                  <a:gd name="T47" fmla="*/ 12 h 24"/>
                  <a:gd name="T48" fmla="*/ 23 w 49"/>
                  <a:gd name="T49" fmla="*/ 12 h 24"/>
                  <a:gd name="T50" fmla="*/ 25 w 49"/>
                  <a:gd name="T51" fmla="*/ 13 h 24"/>
                  <a:gd name="T52" fmla="*/ 25 w 49"/>
                  <a:gd name="T53" fmla="*/ 13 h 24"/>
                  <a:gd name="T54" fmla="*/ 27 w 49"/>
                  <a:gd name="T55" fmla="*/ 14 h 24"/>
                  <a:gd name="T56" fmla="*/ 27 w 49"/>
                  <a:gd name="T57" fmla="*/ 14 h 24"/>
                  <a:gd name="T58" fmla="*/ 29 w 49"/>
                  <a:gd name="T59" fmla="*/ 15 h 24"/>
                  <a:gd name="T60" fmla="*/ 29 w 49"/>
                  <a:gd name="T61" fmla="*/ 15 h 24"/>
                  <a:gd name="T62" fmla="*/ 31 w 49"/>
                  <a:gd name="T63" fmla="*/ 16 h 24"/>
                  <a:gd name="T64" fmla="*/ 31 w 49"/>
                  <a:gd name="T65" fmla="*/ 16 h 24"/>
                  <a:gd name="T66" fmla="*/ 33 w 49"/>
                  <a:gd name="T67" fmla="*/ 17 h 24"/>
                  <a:gd name="T68" fmla="*/ 33 w 49"/>
                  <a:gd name="T69" fmla="*/ 17 h 24"/>
                  <a:gd name="T70" fmla="*/ 35 w 49"/>
                  <a:gd name="T71" fmla="*/ 18 h 24"/>
                  <a:gd name="T72" fmla="*/ 35 w 49"/>
                  <a:gd name="T73" fmla="*/ 18 h 24"/>
                  <a:gd name="T74" fmla="*/ 37 w 49"/>
                  <a:gd name="T75" fmla="*/ 19 h 24"/>
                  <a:gd name="T76" fmla="*/ 37 w 49"/>
                  <a:gd name="T77" fmla="*/ 19 h 24"/>
                  <a:gd name="T78" fmla="*/ 39 w 49"/>
                  <a:gd name="T79" fmla="*/ 20 h 24"/>
                  <a:gd name="T80" fmla="*/ 39 w 49"/>
                  <a:gd name="T81" fmla="*/ 20 h 24"/>
                  <a:gd name="T82" fmla="*/ 41 w 49"/>
                  <a:gd name="T83" fmla="*/ 21 h 24"/>
                  <a:gd name="T84" fmla="*/ 41 w 49"/>
                  <a:gd name="T85" fmla="*/ 21 h 24"/>
                  <a:gd name="T86" fmla="*/ 43 w 49"/>
                  <a:gd name="T87" fmla="*/ 21 h 24"/>
                  <a:gd name="T88" fmla="*/ 43 w 49"/>
                  <a:gd name="T89" fmla="*/ 21 h 24"/>
                  <a:gd name="T90" fmla="*/ 45 w 49"/>
                  <a:gd name="T91" fmla="*/ 22 h 24"/>
                  <a:gd name="T92" fmla="*/ 45 w 49"/>
                  <a:gd name="T93" fmla="*/ 22 h 24"/>
                  <a:gd name="T94" fmla="*/ 47 w 49"/>
                  <a:gd name="T95" fmla="*/ 23 h 24"/>
                  <a:gd name="T96" fmla="*/ 47 w 49"/>
                  <a:gd name="T97" fmla="*/ 23 h 24"/>
                  <a:gd name="T98" fmla="*/ 49 w 49"/>
                  <a:gd name="T99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9" h="24">
                    <a:moveTo>
                      <a:pt x="0" y="0"/>
                    </a:moveTo>
                    <a:lnTo>
                      <a:pt x="2" y="1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5" y="9"/>
                    </a:lnTo>
                    <a:lnTo>
                      <a:pt x="15" y="9"/>
                    </a:lnTo>
                    <a:lnTo>
                      <a:pt x="17" y="10"/>
                    </a:lnTo>
                    <a:lnTo>
                      <a:pt x="17" y="10"/>
                    </a:lnTo>
                    <a:lnTo>
                      <a:pt x="19" y="11"/>
                    </a:lnTo>
                    <a:lnTo>
                      <a:pt x="19" y="11"/>
                    </a:lnTo>
                    <a:lnTo>
                      <a:pt x="21" y="11"/>
                    </a:lnTo>
                    <a:lnTo>
                      <a:pt x="21" y="11"/>
                    </a:lnTo>
                    <a:lnTo>
                      <a:pt x="23" y="12"/>
                    </a:lnTo>
                    <a:lnTo>
                      <a:pt x="23" y="12"/>
                    </a:lnTo>
                    <a:lnTo>
                      <a:pt x="25" y="13"/>
                    </a:lnTo>
                    <a:lnTo>
                      <a:pt x="25" y="13"/>
                    </a:lnTo>
                    <a:lnTo>
                      <a:pt x="27" y="14"/>
                    </a:lnTo>
                    <a:lnTo>
                      <a:pt x="27" y="14"/>
                    </a:lnTo>
                    <a:lnTo>
                      <a:pt x="29" y="15"/>
                    </a:lnTo>
                    <a:lnTo>
                      <a:pt x="29" y="15"/>
                    </a:lnTo>
                    <a:lnTo>
                      <a:pt x="31" y="16"/>
                    </a:lnTo>
                    <a:lnTo>
                      <a:pt x="31" y="16"/>
                    </a:lnTo>
                    <a:lnTo>
                      <a:pt x="33" y="17"/>
                    </a:lnTo>
                    <a:lnTo>
                      <a:pt x="33" y="17"/>
                    </a:lnTo>
                    <a:lnTo>
                      <a:pt x="35" y="18"/>
                    </a:lnTo>
                    <a:lnTo>
                      <a:pt x="35" y="18"/>
                    </a:lnTo>
                    <a:lnTo>
                      <a:pt x="37" y="19"/>
                    </a:lnTo>
                    <a:lnTo>
                      <a:pt x="37" y="19"/>
                    </a:lnTo>
                    <a:lnTo>
                      <a:pt x="39" y="20"/>
                    </a:lnTo>
                    <a:lnTo>
                      <a:pt x="39" y="20"/>
                    </a:lnTo>
                    <a:lnTo>
                      <a:pt x="41" y="21"/>
                    </a:lnTo>
                    <a:lnTo>
                      <a:pt x="41" y="21"/>
                    </a:lnTo>
                    <a:lnTo>
                      <a:pt x="43" y="21"/>
                    </a:lnTo>
                    <a:lnTo>
                      <a:pt x="43" y="21"/>
                    </a:lnTo>
                    <a:lnTo>
                      <a:pt x="45" y="22"/>
                    </a:lnTo>
                    <a:lnTo>
                      <a:pt x="45" y="22"/>
                    </a:lnTo>
                    <a:lnTo>
                      <a:pt x="47" y="23"/>
                    </a:lnTo>
                    <a:lnTo>
                      <a:pt x="47" y="23"/>
                    </a:lnTo>
                    <a:lnTo>
                      <a:pt x="49" y="24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" name="Freeform 85"/>
              <p:cNvSpPr>
                <a:spLocks/>
              </p:cNvSpPr>
              <p:nvPr/>
            </p:nvSpPr>
            <p:spPr bwMode="auto">
              <a:xfrm>
                <a:off x="6940551" y="3556000"/>
                <a:ext cx="74613" cy="25400"/>
              </a:xfrm>
              <a:custGeom>
                <a:avLst/>
                <a:gdLst>
                  <a:gd name="T0" fmla="*/ 0 w 47"/>
                  <a:gd name="T1" fmla="*/ 0 h 16"/>
                  <a:gd name="T2" fmla="*/ 0 w 47"/>
                  <a:gd name="T3" fmla="*/ 0 h 16"/>
                  <a:gd name="T4" fmla="*/ 2 w 47"/>
                  <a:gd name="T5" fmla="*/ 0 h 16"/>
                  <a:gd name="T6" fmla="*/ 2 w 47"/>
                  <a:gd name="T7" fmla="*/ 0 h 16"/>
                  <a:gd name="T8" fmla="*/ 4 w 47"/>
                  <a:gd name="T9" fmla="*/ 1 h 16"/>
                  <a:gd name="T10" fmla="*/ 4 w 47"/>
                  <a:gd name="T11" fmla="*/ 1 h 16"/>
                  <a:gd name="T12" fmla="*/ 6 w 47"/>
                  <a:gd name="T13" fmla="*/ 2 h 16"/>
                  <a:gd name="T14" fmla="*/ 6 w 47"/>
                  <a:gd name="T15" fmla="*/ 2 h 16"/>
                  <a:gd name="T16" fmla="*/ 7 w 47"/>
                  <a:gd name="T17" fmla="*/ 3 h 16"/>
                  <a:gd name="T18" fmla="*/ 8 w 47"/>
                  <a:gd name="T19" fmla="*/ 3 h 16"/>
                  <a:gd name="T20" fmla="*/ 10 w 47"/>
                  <a:gd name="T21" fmla="*/ 4 h 16"/>
                  <a:gd name="T22" fmla="*/ 10 w 47"/>
                  <a:gd name="T23" fmla="*/ 4 h 16"/>
                  <a:gd name="T24" fmla="*/ 12 w 47"/>
                  <a:gd name="T25" fmla="*/ 4 h 16"/>
                  <a:gd name="T26" fmla="*/ 12 w 47"/>
                  <a:gd name="T27" fmla="*/ 4 h 16"/>
                  <a:gd name="T28" fmla="*/ 13 w 47"/>
                  <a:gd name="T29" fmla="*/ 5 h 16"/>
                  <a:gd name="T30" fmla="*/ 13 w 47"/>
                  <a:gd name="T31" fmla="*/ 5 h 16"/>
                  <a:gd name="T32" fmla="*/ 16 w 47"/>
                  <a:gd name="T33" fmla="*/ 6 h 16"/>
                  <a:gd name="T34" fmla="*/ 16 w 47"/>
                  <a:gd name="T35" fmla="*/ 6 h 16"/>
                  <a:gd name="T36" fmla="*/ 17 w 47"/>
                  <a:gd name="T37" fmla="*/ 7 h 16"/>
                  <a:gd name="T38" fmla="*/ 17 w 47"/>
                  <a:gd name="T39" fmla="*/ 7 h 16"/>
                  <a:gd name="T40" fmla="*/ 19 w 47"/>
                  <a:gd name="T41" fmla="*/ 7 h 16"/>
                  <a:gd name="T42" fmla="*/ 19 w 47"/>
                  <a:gd name="T43" fmla="*/ 7 h 16"/>
                  <a:gd name="T44" fmla="*/ 21 w 47"/>
                  <a:gd name="T45" fmla="*/ 8 h 16"/>
                  <a:gd name="T46" fmla="*/ 21 w 47"/>
                  <a:gd name="T47" fmla="*/ 8 h 16"/>
                  <a:gd name="T48" fmla="*/ 23 w 47"/>
                  <a:gd name="T49" fmla="*/ 8 h 16"/>
                  <a:gd name="T50" fmla="*/ 23 w 47"/>
                  <a:gd name="T51" fmla="*/ 8 h 16"/>
                  <a:gd name="T52" fmla="*/ 25 w 47"/>
                  <a:gd name="T53" fmla="*/ 9 h 16"/>
                  <a:gd name="T54" fmla="*/ 25 w 47"/>
                  <a:gd name="T55" fmla="*/ 9 h 16"/>
                  <a:gd name="T56" fmla="*/ 27 w 47"/>
                  <a:gd name="T57" fmla="*/ 10 h 16"/>
                  <a:gd name="T58" fmla="*/ 27 w 47"/>
                  <a:gd name="T59" fmla="*/ 10 h 16"/>
                  <a:gd name="T60" fmla="*/ 29 w 47"/>
                  <a:gd name="T61" fmla="*/ 10 h 16"/>
                  <a:gd name="T62" fmla="*/ 29 w 47"/>
                  <a:gd name="T63" fmla="*/ 10 h 16"/>
                  <a:gd name="T64" fmla="*/ 31 w 47"/>
                  <a:gd name="T65" fmla="*/ 11 h 16"/>
                  <a:gd name="T66" fmla="*/ 31 w 47"/>
                  <a:gd name="T67" fmla="*/ 11 h 16"/>
                  <a:gd name="T68" fmla="*/ 33 w 47"/>
                  <a:gd name="T69" fmla="*/ 12 h 16"/>
                  <a:gd name="T70" fmla="*/ 33 w 47"/>
                  <a:gd name="T71" fmla="*/ 12 h 16"/>
                  <a:gd name="T72" fmla="*/ 35 w 47"/>
                  <a:gd name="T73" fmla="*/ 12 h 16"/>
                  <a:gd name="T74" fmla="*/ 35 w 47"/>
                  <a:gd name="T75" fmla="*/ 12 h 16"/>
                  <a:gd name="T76" fmla="*/ 37 w 47"/>
                  <a:gd name="T77" fmla="*/ 13 h 16"/>
                  <a:gd name="T78" fmla="*/ 37 w 47"/>
                  <a:gd name="T79" fmla="*/ 13 h 16"/>
                  <a:gd name="T80" fmla="*/ 39 w 47"/>
                  <a:gd name="T81" fmla="*/ 14 h 16"/>
                  <a:gd name="T82" fmla="*/ 39 w 47"/>
                  <a:gd name="T83" fmla="*/ 14 h 16"/>
                  <a:gd name="T84" fmla="*/ 41 w 47"/>
                  <a:gd name="T85" fmla="*/ 14 h 16"/>
                  <a:gd name="T86" fmla="*/ 41 w 47"/>
                  <a:gd name="T87" fmla="*/ 14 h 16"/>
                  <a:gd name="T88" fmla="*/ 43 w 47"/>
                  <a:gd name="T89" fmla="*/ 15 h 16"/>
                  <a:gd name="T90" fmla="*/ 43 w 47"/>
                  <a:gd name="T91" fmla="*/ 15 h 16"/>
                  <a:gd name="T92" fmla="*/ 45 w 47"/>
                  <a:gd name="T93" fmla="*/ 16 h 16"/>
                  <a:gd name="T94" fmla="*/ 45 w 47"/>
                  <a:gd name="T95" fmla="*/ 16 h 16"/>
                  <a:gd name="T96" fmla="*/ 47 w 47"/>
                  <a:gd name="T97" fmla="*/ 16 h 16"/>
                  <a:gd name="T98" fmla="*/ 47 w 47"/>
                  <a:gd name="T99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7" h="16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6" y="6"/>
                    </a:lnTo>
                    <a:lnTo>
                      <a:pt x="16" y="6"/>
                    </a:lnTo>
                    <a:lnTo>
                      <a:pt x="17" y="7"/>
                    </a:lnTo>
                    <a:lnTo>
                      <a:pt x="17" y="7"/>
                    </a:lnTo>
                    <a:lnTo>
                      <a:pt x="19" y="7"/>
                    </a:lnTo>
                    <a:lnTo>
                      <a:pt x="19" y="7"/>
                    </a:lnTo>
                    <a:lnTo>
                      <a:pt x="21" y="8"/>
                    </a:lnTo>
                    <a:lnTo>
                      <a:pt x="21" y="8"/>
                    </a:lnTo>
                    <a:lnTo>
                      <a:pt x="23" y="8"/>
                    </a:lnTo>
                    <a:lnTo>
                      <a:pt x="23" y="8"/>
                    </a:lnTo>
                    <a:lnTo>
                      <a:pt x="25" y="9"/>
                    </a:lnTo>
                    <a:lnTo>
                      <a:pt x="25" y="9"/>
                    </a:lnTo>
                    <a:lnTo>
                      <a:pt x="27" y="10"/>
                    </a:lnTo>
                    <a:lnTo>
                      <a:pt x="27" y="10"/>
                    </a:lnTo>
                    <a:lnTo>
                      <a:pt x="29" y="10"/>
                    </a:lnTo>
                    <a:lnTo>
                      <a:pt x="29" y="10"/>
                    </a:lnTo>
                    <a:lnTo>
                      <a:pt x="31" y="11"/>
                    </a:lnTo>
                    <a:lnTo>
                      <a:pt x="31" y="11"/>
                    </a:lnTo>
                    <a:lnTo>
                      <a:pt x="33" y="12"/>
                    </a:lnTo>
                    <a:lnTo>
                      <a:pt x="33" y="12"/>
                    </a:lnTo>
                    <a:lnTo>
                      <a:pt x="35" y="12"/>
                    </a:lnTo>
                    <a:lnTo>
                      <a:pt x="35" y="12"/>
                    </a:lnTo>
                    <a:lnTo>
                      <a:pt x="37" y="13"/>
                    </a:lnTo>
                    <a:lnTo>
                      <a:pt x="37" y="13"/>
                    </a:lnTo>
                    <a:lnTo>
                      <a:pt x="39" y="14"/>
                    </a:lnTo>
                    <a:lnTo>
                      <a:pt x="39" y="14"/>
                    </a:lnTo>
                    <a:lnTo>
                      <a:pt x="41" y="14"/>
                    </a:lnTo>
                    <a:lnTo>
                      <a:pt x="41" y="14"/>
                    </a:lnTo>
                    <a:lnTo>
                      <a:pt x="43" y="15"/>
                    </a:lnTo>
                    <a:lnTo>
                      <a:pt x="43" y="15"/>
                    </a:lnTo>
                    <a:lnTo>
                      <a:pt x="45" y="16"/>
                    </a:lnTo>
                    <a:lnTo>
                      <a:pt x="45" y="16"/>
                    </a:lnTo>
                    <a:lnTo>
                      <a:pt x="47" y="16"/>
                    </a:lnTo>
                    <a:lnTo>
                      <a:pt x="47" y="16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" name="Freeform 86"/>
              <p:cNvSpPr>
                <a:spLocks/>
              </p:cNvSpPr>
              <p:nvPr/>
            </p:nvSpPr>
            <p:spPr bwMode="auto">
              <a:xfrm>
                <a:off x="7015163" y="3581400"/>
                <a:ext cx="77788" cy="19050"/>
              </a:xfrm>
              <a:custGeom>
                <a:avLst/>
                <a:gdLst>
                  <a:gd name="T0" fmla="*/ 0 w 49"/>
                  <a:gd name="T1" fmla="*/ 0 h 12"/>
                  <a:gd name="T2" fmla="*/ 2 w 49"/>
                  <a:gd name="T3" fmla="*/ 0 h 12"/>
                  <a:gd name="T4" fmla="*/ 2 w 49"/>
                  <a:gd name="T5" fmla="*/ 0 h 12"/>
                  <a:gd name="T6" fmla="*/ 4 w 49"/>
                  <a:gd name="T7" fmla="*/ 1 h 12"/>
                  <a:gd name="T8" fmla="*/ 4 w 49"/>
                  <a:gd name="T9" fmla="*/ 1 h 12"/>
                  <a:gd name="T10" fmla="*/ 6 w 49"/>
                  <a:gd name="T11" fmla="*/ 2 h 12"/>
                  <a:gd name="T12" fmla="*/ 6 w 49"/>
                  <a:gd name="T13" fmla="*/ 2 h 12"/>
                  <a:gd name="T14" fmla="*/ 8 w 49"/>
                  <a:gd name="T15" fmla="*/ 2 h 12"/>
                  <a:gd name="T16" fmla="*/ 8 w 49"/>
                  <a:gd name="T17" fmla="*/ 2 h 12"/>
                  <a:gd name="T18" fmla="*/ 10 w 49"/>
                  <a:gd name="T19" fmla="*/ 3 h 12"/>
                  <a:gd name="T20" fmla="*/ 10 w 49"/>
                  <a:gd name="T21" fmla="*/ 3 h 12"/>
                  <a:gd name="T22" fmla="*/ 12 w 49"/>
                  <a:gd name="T23" fmla="*/ 3 h 12"/>
                  <a:gd name="T24" fmla="*/ 12 w 49"/>
                  <a:gd name="T25" fmla="*/ 3 h 12"/>
                  <a:gd name="T26" fmla="*/ 13 w 49"/>
                  <a:gd name="T27" fmla="*/ 4 h 12"/>
                  <a:gd name="T28" fmla="*/ 14 w 49"/>
                  <a:gd name="T29" fmla="*/ 4 h 12"/>
                  <a:gd name="T30" fmla="*/ 16 w 49"/>
                  <a:gd name="T31" fmla="*/ 4 h 12"/>
                  <a:gd name="T32" fmla="*/ 16 w 49"/>
                  <a:gd name="T33" fmla="*/ 4 h 12"/>
                  <a:gd name="T34" fmla="*/ 17 w 49"/>
                  <a:gd name="T35" fmla="*/ 5 h 12"/>
                  <a:gd name="T36" fmla="*/ 17 w 49"/>
                  <a:gd name="T37" fmla="*/ 5 h 12"/>
                  <a:gd name="T38" fmla="*/ 19 w 49"/>
                  <a:gd name="T39" fmla="*/ 6 h 12"/>
                  <a:gd name="T40" fmla="*/ 20 w 49"/>
                  <a:gd name="T41" fmla="*/ 6 h 12"/>
                  <a:gd name="T42" fmla="*/ 22 w 49"/>
                  <a:gd name="T43" fmla="*/ 6 h 12"/>
                  <a:gd name="T44" fmla="*/ 22 w 49"/>
                  <a:gd name="T45" fmla="*/ 6 h 12"/>
                  <a:gd name="T46" fmla="*/ 23 w 49"/>
                  <a:gd name="T47" fmla="*/ 7 h 12"/>
                  <a:gd name="T48" fmla="*/ 23 w 49"/>
                  <a:gd name="T49" fmla="*/ 7 h 12"/>
                  <a:gd name="T50" fmla="*/ 25 w 49"/>
                  <a:gd name="T51" fmla="*/ 7 h 12"/>
                  <a:gd name="T52" fmla="*/ 26 w 49"/>
                  <a:gd name="T53" fmla="*/ 7 h 12"/>
                  <a:gd name="T54" fmla="*/ 27 w 49"/>
                  <a:gd name="T55" fmla="*/ 8 h 12"/>
                  <a:gd name="T56" fmla="*/ 27 w 49"/>
                  <a:gd name="T57" fmla="*/ 8 h 12"/>
                  <a:gd name="T58" fmla="*/ 29 w 49"/>
                  <a:gd name="T59" fmla="*/ 8 h 12"/>
                  <a:gd name="T60" fmla="*/ 29 w 49"/>
                  <a:gd name="T61" fmla="*/ 8 h 12"/>
                  <a:gd name="T62" fmla="*/ 31 w 49"/>
                  <a:gd name="T63" fmla="*/ 9 h 12"/>
                  <a:gd name="T64" fmla="*/ 31 w 49"/>
                  <a:gd name="T65" fmla="*/ 9 h 12"/>
                  <a:gd name="T66" fmla="*/ 33 w 49"/>
                  <a:gd name="T67" fmla="*/ 9 h 12"/>
                  <a:gd name="T68" fmla="*/ 33 w 49"/>
                  <a:gd name="T69" fmla="*/ 9 h 12"/>
                  <a:gd name="T70" fmla="*/ 35 w 49"/>
                  <a:gd name="T71" fmla="*/ 10 h 12"/>
                  <a:gd name="T72" fmla="*/ 35 w 49"/>
                  <a:gd name="T73" fmla="*/ 10 h 12"/>
                  <a:gd name="T74" fmla="*/ 37 w 49"/>
                  <a:gd name="T75" fmla="*/ 10 h 12"/>
                  <a:gd name="T76" fmla="*/ 37 w 49"/>
                  <a:gd name="T77" fmla="*/ 10 h 12"/>
                  <a:gd name="T78" fmla="*/ 39 w 49"/>
                  <a:gd name="T79" fmla="*/ 10 h 12"/>
                  <a:gd name="T80" fmla="*/ 39 w 49"/>
                  <a:gd name="T81" fmla="*/ 10 h 12"/>
                  <a:gd name="T82" fmla="*/ 41 w 49"/>
                  <a:gd name="T83" fmla="*/ 11 h 12"/>
                  <a:gd name="T84" fmla="*/ 41 w 49"/>
                  <a:gd name="T85" fmla="*/ 11 h 12"/>
                  <a:gd name="T86" fmla="*/ 43 w 49"/>
                  <a:gd name="T87" fmla="*/ 11 h 12"/>
                  <a:gd name="T88" fmla="*/ 43 w 49"/>
                  <a:gd name="T89" fmla="*/ 11 h 12"/>
                  <a:gd name="T90" fmla="*/ 45 w 49"/>
                  <a:gd name="T91" fmla="*/ 12 h 12"/>
                  <a:gd name="T92" fmla="*/ 45 w 49"/>
                  <a:gd name="T93" fmla="*/ 12 h 12"/>
                  <a:gd name="T94" fmla="*/ 47 w 49"/>
                  <a:gd name="T95" fmla="*/ 12 h 12"/>
                  <a:gd name="T96" fmla="*/ 47 w 49"/>
                  <a:gd name="T97" fmla="*/ 12 h 12"/>
                  <a:gd name="T98" fmla="*/ 49 w 49"/>
                  <a:gd name="T9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9" h="12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6" y="4"/>
                    </a:lnTo>
                    <a:lnTo>
                      <a:pt x="16" y="4"/>
                    </a:lnTo>
                    <a:lnTo>
                      <a:pt x="17" y="5"/>
                    </a:lnTo>
                    <a:lnTo>
                      <a:pt x="17" y="5"/>
                    </a:lnTo>
                    <a:lnTo>
                      <a:pt x="19" y="6"/>
                    </a:lnTo>
                    <a:lnTo>
                      <a:pt x="20" y="6"/>
                    </a:lnTo>
                    <a:lnTo>
                      <a:pt x="22" y="6"/>
                    </a:lnTo>
                    <a:lnTo>
                      <a:pt x="22" y="6"/>
                    </a:lnTo>
                    <a:lnTo>
                      <a:pt x="23" y="7"/>
                    </a:lnTo>
                    <a:lnTo>
                      <a:pt x="23" y="7"/>
                    </a:lnTo>
                    <a:lnTo>
                      <a:pt x="25" y="7"/>
                    </a:lnTo>
                    <a:lnTo>
                      <a:pt x="26" y="7"/>
                    </a:lnTo>
                    <a:lnTo>
                      <a:pt x="27" y="8"/>
                    </a:lnTo>
                    <a:lnTo>
                      <a:pt x="27" y="8"/>
                    </a:lnTo>
                    <a:lnTo>
                      <a:pt x="29" y="8"/>
                    </a:lnTo>
                    <a:lnTo>
                      <a:pt x="29" y="8"/>
                    </a:lnTo>
                    <a:lnTo>
                      <a:pt x="31" y="9"/>
                    </a:lnTo>
                    <a:lnTo>
                      <a:pt x="31" y="9"/>
                    </a:lnTo>
                    <a:lnTo>
                      <a:pt x="33" y="9"/>
                    </a:lnTo>
                    <a:lnTo>
                      <a:pt x="33" y="9"/>
                    </a:lnTo>
                    <a:lnTo>
                      <a:pt x="35" y="10"/>
                    </a:lnTo>
                    <a:lnTo>
                      <a:pt x="35" y="10"/>
                    </a:lnTo>
                    <a:lnTo>
                      <a:pt x="37" y="10"/>
                    </a:lnTo>
                    <a:lnTo>
                      <a:pt x="37" y="10"/>
                    </a:lnTo>
                    <a:lnTo>
                      <a:pt x="39" y="10"/>
                    </a:lnTo>
                    <a:lnTo>
                      <a:pt x="39" y="10"/>
                    </a:lnTo>
                    <a:lnTo>
                      <a:pt x="41" y="11"/>
                    </a:lnTo>
                    <a:lnTo>
                      <a:pt x="41" y="11"/>
                    </a:lnTo>
                    <a:lnTo>
                      <a:pt x="43" y="11"/>
                    </a:lnTo>
                    <a:lnTo>
                      <a:pt x="43" y="11"/>
                    </a:lnTo>
                    <a:lnTo>
                      <a:pt x="45" y="12"/>
                    </a:lnTo>
                    <a:lnTo>
                      <a:pt x="45" y="12"/>
                    </a:lnTo>
                    <a:lnTo>
                      <a:pt x="47" y="12"/>
                    </a:lnTo>
                    <a:lnTo>
                      <a:pt x="47" y="12"/>
                    </a:lnTo>
                    <a:lnTo>
                      <a:pt x="49" y="12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" name="Freeform 87"/>
              <p:cNvSpPr>
                <a:spLocks/>
              </p:cNvSpPr>
              <p:nvPr/>
            </p:nvSpPr>
            <p:spPr bwMode="auto">
              <a:xfrm>
                <a:off x="7092951" y="3600450"/>
                <a:ext cx="74613" cy="14288"/>
              </a:xfrm>
              <a:custGeom>
                <a:avLst/>
                <a:gdLst>
                  <a:gd name="T0" fmla="*/ 0 w 47"/>
                  <a:gd name="T1" fmla="*/ 0 h 9"/>
                  <a:gd name="T2" fmla="*/ 0 w 47"/>
                  <a:gd name="T3" fmla="*/ 0 h 9"/>
                  <a:gd name="T4" fmla="*/ 2 w 47"/>
                  <a:gd name="T5" fmla="*/ 1 h 9"/>
                  <a:gd name="T6" fmla="*/ 2 w 47"/>
                  <a:gd name="T7" fmla="*/ 1 h 9"/>
                  <a:gd name="T8" fmla="*/ 4 w 47"/>
                  <a:gd name="T9" fmla="*/ 1 h 9"/>
                  <a:gd name="T10" fmla="*/ 4 w 47"/>
                  <a:gd name="T11" fmla="*/ 1 h 9"/>
                  <a:gd name="T12" fmla="*/ 6 w 47"/>
                  <a:gd name="T13" fmla="*/ 2 h 9"/>
                  <a:gd name="T14" fmla="*/ 6 w 47"/>
                  <a:gd name="T15" fmla="*/ 2 h 9"/>
                  <a:gd name="T16" fmla="*/ 8 w 47"/>
                  <a:gd name="T17" fmla="*/ 2 h 9"/>
                  <a:gd name="T18" fmla="*/ 8 w 47"/>
                  <a:gd name="T19" fmla="*/ 2 h 9"/>
                  <a:gd name="T20" fmla="*/ 10 w 47"/>
                  <a:gd name="T21" fmla="*/ 3 h 9"/>
                  <a:gd name="T22" fmla="*/ 10 w 47"/>
                  <a:gd name="T23" fmla="*/ 3 h 9"/>
                  <a:gd name="T24" fmla="*/ 12 w 47"/>
                  <a:gd name="T25" fmla="*/ 3 h 9"/>
                  <a:gd name="T26" fmla="*/ 12 w 47"/>
                  <a:gd name="T27" fmla="*/ 3 h 9"/>
                  <a:gd name="T28" fmla="*/ 14 w 47"/>
                  <a:gd name="T29" fmla="*/ 3 h 9"/>
                  <a:gd name="T30" fmla="*/ 14 w 47"/>
                  <a:gd name="T31" fmla="*/ 3 h 9"/>
                  <a:gd name="T32" fmla="*/ 16 w 47"/>
                  <a:gd name="T33" fmla="*/ 4 h 9"/>
                  <a:gd name="T34" fmla="*/ 16 w 47"/>
                  <a:gd name="T35" fmla="*/ 4 h 9"/>
                  <a:gd name="T36" fmla="*/ 17 w 47"/>
                  <a:gd name="T37" fmla="*/ 4 h 9"/>
                  <a:gd name="T38" fmla="*/ 18 w 47"/>
                  <a:gd name="T39" fmla="*/ 4 h 9"/>
                  <a:gd name="T40" fmla="*/ 20 w 47"/>
                  <a:gd name="T41" fmla="*/ 5 h 9"/>
                  <a:gd name="T42" fmla="*/ 20 w 47"/>
                  <a:gd name="T43" fmla="*/ 5 h 9"/>
                  <a:gd name="T44" fmla="*/ 21 w 47"/>
                  <a:gd name="T45" fmla="*/ 5 h 9"/>
                  <a:gd name="T46" fmla="*/ 21 w 47"/>
                  <a:gd name="T47" fmla="*/ 5 h 9"/>
                  <a:gd name="T48" fmla="*/ 24 w 47"/>
                  <a:gd name="T49" fmla="*/ 5 h 9"/>
                  <a:gd name="T50" fmla="*/ 24 w 47"/>
                  <a:gd name="T51" fmla="*/ 5 h 9"/>
                  <a:gd name="T52" fmla="*/ 25 w 47"/>
                  <a:gd name="T53" fmla="*/ 6 h 9"/>
                  <a:gd name="T54" fmla="*/ 25 w 47"/>
                  <a:gd name="T55" fmla="*/ 6 h 9"/>
                  <a:gd name="T56" fmla="*/ 27 w 47"/>
                  <a:gd name="T57" fmla="*/ 6 h 9"/>
                  <a:gd name="T58" fmla="*/ 27 w 47"/>
                  <a:gd name="T59" fmla="*/ 6 h 9"/>
                  <a:gd name="T60" fmla="*/ 30 w 47"/>
                  <a:gd name="T61" fmla="*/ 6 h 9"/>
                  <a:gd name="T62" fmla="*/ 30 w 47"/>
                  <a:gd name="T63" fmla="*/ 6 h 9"/>
                  <a:gd name="T64" fmla="*/ 31 w 47"/>
                  <a:gd name="T65" fmla="*/ 7 h 9"/>
                  <a:gd name="T66" fmla="*/ 31 w 47"/>
                  <a:gd name="T67" fmla="*/ 7 h 9"/>
                  <a:gd name="T68" fmla="*/ 33 w 47"/>
                  <a:gd name="T69" fmla="*/ 7 h 9"/>
                  <a:gd name="T70" fmla="*/ 33 w 47"/>
                  <a:gd name="T71" fmla="*/ 7 h 9"/>
                  <a:gd name="T72" fmla="*/ 35 w 47"/>
                  <a:gd name="T73" fmla="*/ 7 h 9"/>
                  <a:gd name="T74" fmla="*/ 35 w 47"/>
                  <a:gd name="T75" fmla="*/ 7 h 9"/>
                  <a:gd name="T76" fmla="*/ 37 w 47"/>
                  <a:gd name="T77" fmla="*/ 8 h 9"/>
                  <a:gd name="T78" fmla="*/ 37 w 47"/>
                  <a:gd name="T79" fmla="*/ 8 h 9"/>
                  <a:gd name="T80" fmla="*/ 39 w 47"/>
                  <a:gd name="T81" fmla="*/ 8 h 9"/>
                  <a:gd name="T82" fmla="*/ 39 w 47"/>
                  <a:gd name="T83" fmla="*/ 8 h 9"/>
                  <a:gd name="T84" fmla="*/ 41 w 47"/>
                  <a:gd name="T85" fmla="*/ 8 h 9"/>
                  <a:gd name="T86" fmla="*/ 41 w 47"/>
                  <a:gd name="T87" fmla="*/ 8 h 9"/>
                  <a:gd name="T88" fmla="*/ 43 w 47"/>
                  <a:gd name="T89" fmla="*/ 9 h 9"/>
                  <a:gd name="T90" fmla="*/ 43 w 47"/>
                  <a:gd name="T91" fmla="*/ 9 h 9"/>
                  <a:gd name="T92" fmla="*/ 45 w 47"/>
                  <a:gd name="T93" fmla="*/ 9 h 9"/>
                  <a:gd name="T94" fmla="*/ 45 w 47"/>
                  <a:gd name="T95" fmla="*/ 9 h 9"/>
                  <a:gd name="T96" fmla="*/ 47 w 47"/>
                  <a:gd name="T97" fmla="*/ 9 h 9"/>
                  <a:gd name="T98" fmla="*/ 47 w 47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7" h="9">
                    <a:moveTo>
                      <a:pt x="0" y="0"/>
                    </a:moveTo>
                    <a:lnTo>
                      <a:pt x="0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6" y="4"/>
                    </a:lnTo>
                    <a:lnTo>
                      <a:pt x="16" y="4"/>
                    </a:lnTo>
                    <a:lnTo>
                      <a:pt x="17" y="4"/>
                    </a:lnTo>
                    <a:lnTo>
                      <a:pt x="18" y="4"/>
                    </a:lnTo>
                    <a:lnTo>
                      <a:pt x="20" y="5"/>
                    </a:lnTo>
                    <a:lnTo>
                      <a:pt x="20" y="5"/>
                    </a:lnTo>
                    <a:lnTo>
                      <a:pt x="21" y="5"/>
                    </a:lnTo>
                    <a:lnTo>
                      <a:pt x="21" y="5"/>
                    </a:lnTo>
                    <a:lnTo>
                      <a:pt x="24" y="5"/>
                    </a:lnTo>
                    <a:lnTo>
                      <a:pt x="24" y="5"/>
                    </a:lnTo>
                    <a:lnTo>
                      <a:pt x="25" y="6"/>
                    </a:lnTo>
                    <a:lnTo>
                      <a:pt x="25" y="6"/>
                    </a:lnTo>
                    <a:lnTo>
                      <a:pt x="27" y="6"/>
                    </a:lnTo>
                    <a:lnTo>
                      <a:pt x="27" y="6"/>
                    </a:lnTo>
                    <a:lnTo>
                      <a:pt x="30" y="6"/>
                    </a:lnTo>
                    <a:lnTo>
                      <a:pt x="30" y="6"/>
                    </a:lnTo>
                    <a:lnTo>
                      <a:pt x="31" y="7"/>
                    </a:lnTo>
                    <a:lnTo>
                      <a:pt x="31" y="7"/>
                    </a:lnTo>
                    <a:lnTo>
                      <a:pt x="33" y="7"/>
                    </a:lnTo>
                    <a:lnTo>
                      <a:pt x="33" y="7"/>
                    </a:lnTo>
                    <a:lnTo>
                      <a:pt x="35" y="7"/>
                    </a:lnTo>
                    <a:lnTo>
                      <a:pt x="35" y="7"/>
                    </a:lnTo>
                    <a:lnTo>
                      <a:pt x="37" y="8"/>
                    </a:lnTo>
                    <a:lnTo>
                      <a:pt x="37" y="8"/>
                    </a:lnTo>
                    <a:lnTo>
                      <a:pt x="39" y="8"/>
                    </a:lnTo>
                    <a:lnTo>
                      <a:pt x="39" y="8"/>
                    </a:lnTo>
                    <a:lnTo>
                      <a:pt x="41" y="8"/>
                    </a:lnTo>
                    <a:lnTo>
                      <a:pt x="41" y="8"/>
                    </a:lnTo>
                    <a:lnTo>
                      <a:pt x="43" y="9"/>
                    </a:lnTo>
                    <a:lnTo>
                      <a:pt x="43" y="9"/>
                    </a:lnTo>
                    <a:lnTo>
                      <a:pt x="45" y="9"/>
                    </a:lnTo>
                    <a:lnTo>
                      <a:pt x="45" y="9"/>
                    </a:lnTo>
                    <a:lnTo>
                      <a:pt x="47" y="9"/>
                    </a:lnTo>
                    <a:lnTo>
                      <a:pt x="47" y="9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" name="Freeform 88"/>
              <p:cNvSpPr>
                <a:spLocks/>
              </p:cNvSpPr>
              <p:nvPr/>
            </p:nvSpPr>
            <p:spPr bwMode="auto">
              <a:xfrm>
                <a:off x="7167563" y="3614738"/>
                <a:ext cx="77788" cy="11113"/>
              </a:xfrm>
              <a:custGeom>
                <a:avLst/>
                <a:gdLst>
                  <a:gd name="T0" fmla="*/ 0 w 49"/>
                  <a:gd name="T1" fmla="*/ 0 h 7"/>
                  <a:gd name="T2" fmla="*/ 2 w 49"/>
                  <a:gd name="T3" fmla="*/ 1 h 7"/>
                  <a:gd name="T4" fmla="*/ 2 w 49"/>
                  <a:gd name="T5" fmla="*/ 1 h 7"/>
                  <a:gd name="T6" fmla="*/ 4 w 49"/>
                  <a:gd name="T7" fmla="*/ 1 h 7"/>
                  <a:gd name="T8" fmla="*/ 4 w 49"/>
                  <a:gd name="T9" fmla="*/ 1 h 7"/>
                  <a:gd name="T10" fmla="*/ 6 w 49"/>
                  <a:gd name="T11" fmla="*/ 1 h 7"/>
                  <a:gd name="T12" fmla="*/ 6 w 49"/>
                  <a:gd name="T13" fmla="*/ 1 h 7"/>
                  <a:gd name="T14" fmla="*/ 8 w 49"/>
                  <a:gd name="T15" fmla="*/ 2 h 7"/>
                  <a:gd name="T16" fmla="*/ 8 w 49"/>
                  <a:gd name="T17" fmla="*/ 2 h 7"/>
                  <a:gd name="T18" fmla="*/ 10 w 49"/>
                  <a:gd name="T19" fmla="*/ 2 h 7"/>
                  <a:gd name="T20" fmla="*/ 10 w 49"/>
                  <a:gd name="T21" fmla="*/ 2 h 7"/>
                  <a:gd name="T22" fmla="*/ 12 w 49"/>
                  <a:gd name="T23" fmla="*/ 2 h 7"/>
                  <a:gd name="T24" fmla="*/ 12 w 49"/>
                  <a:gd name="T25" fmla="*/ 2 h 7"/>
                  <a:gd name="T26" fmla="*/ 14 w 49"/>
                  <a:gd name="T27" fmla="*/ 2 h 7"/>
                  <a:gd name="T28" fmla="*/ 14 w 49"/>
                  <a:gd name="T29" fmla="*/ 2 h 7"/>
                  <a:gd name="T30" fmla="*/ 16 w 49"/>
                  <a:gd name="T31" fmla="*/ 3 h 7"/>
                  <a:gd name="T32" fmla="*/ 16 w 49"/>
                  <a:gd name="T33" fmla="*/ 3 h 7"/>
                  <a:gd name="T34" fmla="*/ 18 w 49"/>
                  <a:gd name="T35" fmla="*/ 3 h 7"/>
                  <a:gd name="T36" fmla="*/ 18 w 49"/>
                  <a:gd name="T37" fmla="*/ 3 h 7"/>
                  <a:gd name="T38" fmla="*/ 20 w 49"/>
                  <a:gd name="T39" fmla="*/ 3 h 7"/>
                  <a:gd name="T40" fmla="*/ 20 w 49"/>
                  <a:gd name="T41" fmla="*/ 3 h 7"/>
                  <a:gd name="T42" fmla="*/ 22 w 49"/>
                  <a:gd name="T43" fmla="*/ 4 h 7"/>
                  <a:gd name="T44" fmla="*/ 22 w 49"/>
                  <a:gd name="T45" fmla="*/ 4 h 7"/>
                  <a:gd name="T46" fmla="*/ 24 w 49"/>
                  <a:gd name="T47" fmla="*/ 4 h 7"/>
                  <a:gd name="T48" fmla="*/ 24 w 49"/>
                  <a:gd name="T49" fmla="*/ 4 h 7"/>
                  <a:gd name="T50" fmla="*/ 26 w 49"/>
                  <a:gd name="T51" fmla="*/ 4 h 7"/>
                  <a:gd name="T52" fmla="*/ 26 w 49"/>
                  <a:gd name="T53" fmla="*/ 4 h 7"/>
                  <a:gd name="T54" fmla="*/ 27 w 49"/>
                  <a:gd name="T55" fmla="*/ 5 h 7"/>
                  <a:gd name="T56" fmla="*/ 27 w 49"/>
                  <a:gd name="T57" fmla="*/ 5 h 7"/>
                  <a:gd name="T58" fmla="*/ 30 w 49"/>
                  <a:gd name="T59" fmla="*/ 5 h 7"/>
                  <a:gd name="T60" fmla="*/ 30 w 49"/>
                  <a:gd name="T61" fmla="*/ 5 h 7"/>
                  <a:gd name="T62" fmla="*/ 31 w 49"/>
                  <a:gd name="T63" fmla="*/ 5 h 7"/>
                  <a:gd name="T64" fmla="*/ 31 w 49"/>
                  <a:gd name="T65" fmla="*/ 5 h 7"/>
                  <a:gd name="T66" fmla="*/ 33 w 49"/>
                  <a:gd name="T67" fmla="*/ 5 h 7"/>
                  <a:gd name="T68" fmla="*/ 33 w 49"/>
                  <a:gd name="T69" fmla="*/ 5 h 7"/>
                  <a:gd name="T70" fmla="*/ 36 w 49"/>
                  <a:gd name="T71" fmla="*/ 6 h 7"/>
                  <a:gd name="T72" fmla="*/ 36 w 49"/>
                  <a:gd name="T73" fmla="*/ 6 h 7"/>
                  <a:gd name="T74" fmla="*/ 37 w 49"/>
                  <a:gd name="T75" fmla="*/ 6 h 7"/>
                  <a:gd name="T76" fmla="*/ 37 w 49"/>
                  <a:gd name="T77" fmla="*/ 6 h 7"/>
                  <a:gd name="T78" fmla="*/ 39 w 49"/>
                  <a:gd name="T79" fmla="*/ 6 h 7"/>
                  <a:gd name="T80" fmla="*/ 39 w 49"/>
                  <a:gd name="T81" fmla="*/ 6 h 7"/>
                  <a:gd name="T82" fmla="*/ 41 w 49"/>
                  <a:gd name="T83" fmla="*/ 6 h 7"/>
                  <a:gd name="T84" fmla="*/ 41 w 49"/>
                  <a:gd name="T85" fmla="*/ 6 h 7"/>
                  <a:gd name="T86" fmla="*/ 43 w 49"/>
                  <a:gd name="T87" fmla="*/ 7 h 7"/>
                  <a:gd name="T88" fmla="*/ 43 w 49"/>
                  <a:gd name="T89" fmla="*/ 7 h 7"/>
                  <a:gd name="T90" fmla="*/ 45 w 49"/>
                  <a:gd name="T91" fmla="*/ 7 h 7"/>
                  <a:gd name="T92" fmla="*/ 45 w 49"/>
                  <a:gd name="T93" fmla="*/ 7 h 7"/>
                  <a:gd name="T94" fmla="*/ 47 w 49"/>
                  <a:gd name="T95" fmla="*/ 7 h 7"/>
                  <a:gd name="T96" fmla="*/ 47 w 49"/>
                  <a:gd name="T97" fmla="*/ 7 h 7"/>
                  <a:gd name="T98" fmla="*/ 49 w 49"/>
                  <a:gd name="T9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9" h="7">
                    <a:moveTo>
                      <a:pt x="0" y="0"/>
                    </a:moveTo>
                    <a:lnTo>
                      <a:pt x="2" y="1"/>
                    </a:lnTo>
                    <a:lnTo>
                      <a:pt x="2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6" y="3"/>
                    </a:lnTo>
                    <a:lnTo>
                      <a:pt x="16" y="3"/>
                    </a:lnTo>
                    <a:lnTo>
                      <a:pt x="18" y="3"/>
                    </a:lnTo>
                    <a:lnTo>
                      <a:pt x="18" y="3"/>
                    </a:lnTo>
                    <a:lnTo>
                      <a:pt x="20" y="3"/>
                    </a:lnTo>
                    <a:lnTo>
                      <a:pt x="20" y="3"/>
                    </a:lnTo>
                    <a:lnTo>
                      <a:pt x="22" y="4"/>
                    </a:lnTo>
                    <a:lnTo>
                      <a:pt x="22" y="4"/>
                    </a:lnTo>
                    <a:lnTo>
                      <a:pt x="24" y="4"/>
                    </a:lnTo>
                    <a:lnTo>
                      <a:pt x="24" y="4"/>
                    </a:lnTo>
                    <a:lnTo>
                      <a:pt x="26" y="4"/>
                    </a:lnTo>
                    <a:lnTo>
                      <a:pt x="26" y="4"/>
                    </a:lnTo>
                    <a:lnTo>
                      <a:pt x="27" y="5"/>
                    </a:lnTo>
                    <a:lnTo>
                      <a:pt x="27" y="5"/>
                    </a:lnTo>
                    <a:lnTo>
                      <a:pt x="30" y="5"/>
                    </a:lnTo>
                    <a:lnTo>
                      <a:pt x="30" y="5"/>
                    </a:lnTo>
                    <a:lnTo>
                      <a:pt x="31" y="5"/>
                    </a:lnTo>
                    <a:lnTo>
                      <a:pt x="31" y="5"/>
                    </a:lnTo>
                    <a:lnTo>
                      <a:pt x="33" y="5"/>
                    </a:lnTo>
                    <a:lnTo>
                      <a:pt x="33" y="5"/>
                    </a:lnTo>
                    <a:lnTo>
                      <a:pt x="36" y="6"/>
                    </a:lnTo>
                    <a:lnTo>
                      <a:pt x="36" y="6"/>
                    </a:lnTo>
                    <a:lnTo>
                      <a:pt x="37" y="6"/>
                    </a:lnTo>
                    <a:lnTo>
                      <a:pt x="37" y="6"/>
                    </a:lnTo>
                    <a:lnTo>
                      <a:pt x="39" y="6"/>
                    </a:lnTo>
                    <a:lnTo>
                      <a:pt x="39" y="6"/>
                    </a:lnTo>
                    <a:lnTo>
                      <a:pt x="41" y="6"/>
                    </a:lnTo>
                    <a:lnTo>
                      <a:pt x="41" y="6"/>
                    </a:lnTo>
                    <a:lnTo>
                      <a:pt x="43" y="7"/>
                    </a:lnTo>
                    <a:lnTo>
                      <a:pt x="43" y="7"/>
                    </a:lnTo>
                    <a:lnTo>
                      <a:pt x="45" y="7"/>
                    </a:lnTo>
                    <a:lnTo>
                      <a:pt x="45" y="7"/>
                    </a:lnTo>
                    <a:lnTo>
                      <a:pt x="47" y="7"/>
                    </a:lnTo>
                    <a:lnTo>
                      <a:pt x="47" y="7"/>
                    </a:lnTo>
                    <a:lnTo>
                      <a:pt x="49" y="7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" name="Freeform 89"/>
              <p:cNvSpPr>
                <a:spLocks/>
              </p:cNvSpPr>
              <p:nvPr/>
            </p:nvSpPr>
            <p:spPr bwMode="auto">
              <a:xfrm>
                <a:off x="7245351" y="3625850"/>
                <a:ext cx="74613" cy="7938"/>
              </a:xfrm>
              <a:custGeom>
                <a:avLst/>
                <a:gdLst>
                  <a:gd name="T0" fmla="*/ 0 w 47"/>
                  <a:gd name="T1" fmla="*/ 0 h 5"/>
                  <a:gd name="T2" fmla="*/ 0 w 47"/>
                  <a:gd name="T3" fmla="*/ 0 h 5"/>
                  <a:gd name="T4" fmla="*/ 2 w 47"/>
                  <a:gd name="T5" fmla="*/ 1 h 5"/>
                  <a:gd name="T6" fmla="*/ 2 w 47"/>
                  <a:gd name="T7" fmla="*/ 1 h 5"/>
                  <a:gd name="T8" fmla="*/ 4 w 47"/>
                  <a:gd name="T9" fmla="*/ 1 h 5"/>
                  <a:gd name="T10" fmla="*/ 4 w 47"/>
                  <a:gd name="T11" fmla="*/ 1 h 5"/>
                  <a:gd name="T12" fmla="*/ 6 w 47"/>
                  <a:gd name="T13" fmla="*/ 1 h 5"/>
                  <a:gd name="T14" fmla="*/ 6 w 47"/>
                  <a:gd name="T15" fmla="*/ 1 h 5"/>
                  <a:gd name="T16" fmla="*/ 8 w 47"/>
                  <a:gd name="T17" fmla="*/ 1 h 5"/>
                  <a:gd name="T18" fmla="*/ 8 w 47"/>
                  <a:gd name="T19" fmla="*/ 1 h 5"/>
                  <a:gd name="T20" fmla="*/ 10 w 47"/>
                  <a:gd name="T21" fmla="*/ 1 h 5"/>
                  <a:gd name="T22" fmla="*/ 10 w 47"/>
                  <a:gd name="T23" fmla="*/ 1 h 5"/>
                  <a:gd name="T24" fmla="*/ 12 w 47"/>
                  <a:gd name="T25" fmla="*/ 2 h 5"/>
                  <a:gd name="T26" fmla="*/ 12 w 47"/>
                  <a:gd name="T27" fmla="*/ 2 h 5"/>
                  <a:gd name="T28" fmla="*/ 14 w 47"/>
                  <a:gd name="T29" fmla="*/ 2 h 5"/>
                  <a:gd name="T30" fmla="*/ 14 w 47"/>
                  <a:gd name="T31" fmla="*/ 2 h 5"/>
                  <a:gd name="T32" fmla="*/ 16 w 47"/>
                  <a:gd name="T33" fmla="*/ 2 h 5"/>
                  <a:gd name="T34" fmla="*/ 16 w 47"/>
                  <a:gd name="T35" fmla="*/ 2 h 5"/>
                  <a:gd name="T36" fmla="*/ 18 w 47"/>
                  <a:gd name="T37" fmla="*/ 2 h 5"/>
                  <a:gd name="T38" fmla="*/ 18 w 47"/>
                  <a:gd name="T39" fmla="*/ 2 h 5"/>
                  <a:gd name="T40" fmla="*/ 20 w 47"/>
                  <a:gd name="T41" fmla="*/ 2 h 5"/>
                  <a:gd name="T42" fmla="*/ 20 w 47"/>
                  <a:gd name="T43" fmla="*/ 3 h 5"/>
                  <a:gd name="T44" fmla="*/ 22 w 47"/>
                  <a:gd name="T45" fmla="*/ 3 h 5"/>
                  <a:gd name="T46" fmla="*/ 22 w 47"/>
                  <a:gd name="T47" fmla="*/ 3 h 5"/>
                  <a:gd name="T48" fmla="*/ 24 w 47"/>
                  <a:gd name="T49" fmla="*/ 3 h 5"/>
                  <a:gd name="T50" fmla="*/ 24 w 47"/>
                  <a:gd name="T51" fmla="*/ 3 h 5"/>
                  <a:gd name="T52" fmla="*/ 25 w 47"/>
                  <a:gd name="T53" fmla="*/ 3 h 5"/>
                  <a:gd name="T54" fmla="*/ 25 w 47"/>
                  <a:gd name="T55" fmla="*/ 3 h 5"/>
                  <a:gd name="T56" fmla="*/ 28 w 47"/>
                  <a:gd name="T57" fmla="*/ 3 h 5"/>
                  <a:gd name="T58" fmla="*/ 28 w 47"/>
                  <a:gd name="T59" fmla="*/ 3 h 5"/>
                  <a:gd name="T60" fmla="*/ 30 w 47"/>
                  <a:gd name="T61" fmla="*/ 4 h 5"/>
                  <a:gd name="T62" fmla="*/ 30 w 47"/>
                  <a:gd name="T63" fmla="*/ 4 h 5"/>
                  <a:gd name="T64" fmla="*/ 31 w 47"/>
                  <a:gd name="T65" fmla="*/ 4 h 5"/>
                  <a:gd name="T66" fmla="*/ 32 w 47"/>
                  <a:gd name="T67" fmla="*/ 4 h 5"/>
                  <a:gd name="T68" fmla="*/ 34 w 47"/>
                  <a:gd name="T69" fmla="*/ 4 h 5"/>
                  <a:gd name="T70" fmla="*/ 34 w 47"/>
                  <a:gd name="T71" fmla="*/ 4 h 5"/>
                  <a:gd name="T72" fmla="*/ 35 w 47"/>
                  <a:gd name="T73" fmla="*/ 4 h 5"/>
                  <a:gd name="T74" fmla="*/ 35 w 47"/>
                  <a:gd name="T75" fmla="*/ 4 h 5"/>
                  <a:gd name="T76" fmla="*/ 37 w 47"/>
                  <a:gd name="T77" fmla="*/ 4 h 5"/>
                  <a:gd name="T78" fmla="*/ 38 w 47"/>
                  <a:gd name="T79" fmla="*/ 4 h 5"/>
                  <a:gd name="T80" fmla="*/ 39 w 47"/>
                  <a:gd name="T81" fmla="*/ 5 h 5"/>
                  <a:gd name="T82" fmla="*/ 39 w 47"/>
                  <a:gd name="T83" fmla="*/ 5 h 5"/>
                  <a:gd name="T84" fmla="*/ 41 w 47"/>
                  <a:gd name="T85" fmla="*/ 5 h 5"/>
                  <a:gd name="T86" fmla="*/ 41 w 47"/>
                  <a:gd name="T87" fmla="*/ 5 h 5"/>
                  <a:gd name="T88" fmla="*/ 43 w 47"/>
                  <a:gd name="T89" fmla="*/ 5 h 5"/>
                  <a:gd name="T90" fmla="*/ 44 w 47"/>
                  <a:gd name="T91" fmla="*/ 5 h 5"/>
                  <a:gd name="T92" fmla="*/ 45 w 47"/>
                  <a:gd name="T93" fmla="*/ 5 h 5"/>
                  <a:gd name="T94" fmla="*/ 45 w 47"/>
                  <a:gd name="T95" fmla="*/ 5 h 5"/>
                  <a:gd name="T96" fmla="*/ 47 w 47"/>
                  <a:gd name="T97" fmla="*/ 5 h 5"/>
                  <a:gd name="T98" fmla="*/ 47 w 47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7" h="5">
                    <a:moveTo>
                      <a:pt x="0" y="0"/>
                    </a:moveTo>
                    <a:lnTo>
                      <a:pt x="0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20" y="2"/>
                    </a:lnTo>
                    <a:lnTo>
                      <a:pt x="20" y="3"/>
                    </a:lnTo>
                    <a:lnTo>
                      <a:pt x="22" y="3"/>
                    </a:lnTo>
                    <a:lnTo>
                      <a:pt x="22" y="3"/>
                    </a:lnTo>
                    <a:lnTo>
                      <a:pt x="24" y="3"/>
                    </a:lnTo>
                    <a:lnTo>
                      <a:pt x="24" y="3"/>
                    </a:lnTo>
                    <a:lnTo>
                      <a:pt x="25" y="3"/>
                    </a:lnTo>
                    <a:lnTo>
                      <a:pt x="25" y="3"/>
                    </a:lnTo>
                    <a:lnTo>
                      <a:pt x="28" y="3"/>
                    </a:lnTo>
                    <a:lnTo>
                      <a:pt x="28" y="3"/>
                    </a:lnTo>
                    <a:lnTo>
                      <a:pt x="30" y="4"/>
                    </a:lnTo>
                    <a:lnTo>
                      <a:pt x="30" y="4"/>
                    </a:lnTo>
                    <a:lnTo>
                      <a:pt x="31" y="4"/>
                    </a:lnTo>
                    <a:lnTo>
                      <a:pt x="32" y="4"/>
                    </a:lnTo>
                    <a:lnTo>
                      <a:pt x="34" y="4"/>
                    </a:lnTo>
                    <a:lnTo>
                      <a:pt x="34" y="4"/>
                    </a:lnTo>
                    <a:lnTo>
                      <a:pt x="35" y="4"/>
                    </a:lnTo>
                    <a:lnTo>
                      <a:pt x="35" y="4"/>
                    </a:lnTo>
                    <a:lnTo>
                      <a:pt x="37" y="4"/>
                    </a:lnTo>
                    <a:lnTo>
                      <a:pt x="38" y="4"/>
                    </a:lnTo>
                    <a:lnTo>
                      <a:pt x="39" y="5"/>
                    </a:lnTo>
                    <a:lnTo>
                      <a:pt x="39" y="5"/>
                    </a:lnTo>
                    <a:lnTo>
                      <a:pt x="41" y="5"/>
                    </a:lnTo>
                    <a:lnTo>
                      <a:pt x="41" y="5"/>
                    </a:lnTo>
                    <a:lnTo>
                      <a:pt x="43" y="5"/>
                    </a:lnTo>
                    <a:lnTo>
                      <a:pt x="44" y="5"/>
                    </a:lnTo>
                    <a:lnTo>
                      <a:pt x="45" y="5"/>
                    </a:lnTo>
                    <a:lnTo>
                      <a:pt x="45" y="5"/>
                    </a:lnTo>
                    <a:lnTo>
                      <a:pt x="47" y="5"/>
                    </a:lnTo>
                    <a:lnTo>
                      <a:pt x="47" y="5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" name="Freeform 90"/>
              <p:cNvSpPr>
                <a:spLocks/>
              </p:cNvSpPr>
              <p:nvPr/>
            </p:nvSpPr>
            <p:spPr bwMode="auto">
              <a:xfrm>
                <a:off x="7319963" y="3633788"/>
                <a:ext cx="77788" cy="7938"/>
              </a:xfrm>
              <a:custGeom>
                <a:avLst/>
                <a:gdLst>
                  <a:gd name="T0" fmla="*/ 0 w 49"/>
                  <a:gd name="T1" fmla="*/ 0 h 5"/>
                  <a:gd name="T2" fmla="*/ 2 w 49"/>
                  <a:gd name="T3" fmla="*/ 1 h 5"/>
                  <a:gd name="T4" fmla="*/ 2 w 49"/>
                  <a:gd name="T5" fmla="*/ 1 h 5"/>
                  <a:gd name="T6" fmla="*/ 4 w 49"/>
                  <a:gd name="T7" fmla="*/ 1 h 5"/>
                  <a:gd name="T8" fmla="*/ 4 w 49"/>
                  <a:gd name="T9" fmla="*/ 1 h 5"/>
                  <a:gd name="T10" fmla="*/ 6 w 49"/>
                  <a:gd name="T11" fmla="*/ 1 h 5"/>
                  <a:gd name="T12" fmla="*/ 6 w 49"/>
                  <a:gd name="T13" fmla="*/ 1 h 5"/>
                  <a:gd name="T14" fmla="*/ 8 w 49"/>
                  <a:gd name="T15" fmla="*/ 1 h 5"/>
                  <a:gd name="T16" fmla="*/ 8 w 49"/>
                  <a:gd name="T17" fmla="*/ 1 h 5"/>
                  <a:gd name="T18" fmla="*/ 10 w 49"/>
                  <a:gd name="T19" fmla="*/ 1 h 5"/>
                  <a:gd name="T20" fmla="*/ 10 w 49"/>
                  <a:gd name="T21" fmla="*/ 1 h 5"/>
                  <a:gd name="T22" fmla="*/ 12 w 49"/>
                  <a:gd name="T23" fmla="*/ 2 h 5"/>
                  <a:gd name="T24" fmla="*/ 12 w 49"/>
                  <a:gd name="T25" fmla="*/ 2 h 5"/>
                  <a:gd name="T26" fmla="*/ 14 w 49"/>
                  <a:gd name="T27" fmla="*/ 2 h 5"/>
                  <a:gd name="T28" fmla="*/ 14 w 49"/>
                  <a:gd name="T29" fmla="*/ 2 h 5"/>
                  <a:gd name="T30" fmla="*/ 16 w 49"/>
                  <a:gd name="T31" fmla="*/ 2 h 5"/>
                  <a:gd name="T32" fmla="*/ 16 w 49"/>
                  <a:gd name="T33" fmla="*/ 2 h 5"/>
                  <a:gd name="T34" fmla="*/ 18 w 49"/>
                  <a:gd name="T35" fmla="*/ 2 h 5"/>
                  <a:gd name="T36" fmla="*/ 18 w 49"/>
                  <a:gd name="T37" fmla="*/ 2 h 5"/>
                  <a:gd name="T38" fmla="*/ 20 w 49"/>
                  <a:gd name="T39" fmla="*/ 2 h 5"/>
                  <a:gd name="T40" fmla="*/ 20 w 49"/>
                  <a:gd name="T41" fmla="*/ 2 h 5"/>
                  <a:gd name="T42" fmla="*/ 22 w 49"/>
                  <a:gd name="T43" fmla="*/ 2 h 5"/>
                  <a:gd name="T44" fmla="*/ 22 w 49"/>
                  <a:gd name="T45" fmla="*/ 2 h 5"/>
                  <a:gd name="T46" fmla="*/ 24 w 49"/>
                  <a:gd name="T47" fmla="*/ 3 h 5"/>
                  <a:gd name="T48" fmla="*/ 24 w 49"/>
                  <a:gd name="T49" fmla="*/ 3 h 5"/>
                  <a:gd name="T50" fmla="*/ 26 w 49"/>
                  <a:gd name="T51" fmla="*/ 3 h 5"/>
                  <a:gd name="T52" fmla="*/ 26 w 49"/>
                  <a:gd name="T53" fmla="*/ 3 h 5"/>
                  <a:gd name="T54" fmla="*/ 28 w 49"/>
                  <a:gd name="T55" fmla="*/ 3 h 5"/>
                  <a:gd name="T56" fmla="*/ 28 w 49"/>
                  <a:gd name="T57" fmla="*/ 3 h 5"/>
                  <a:gd name="T58" fmla="*/ 30 w 49"/>
                  <a:gd name="T59" fmla="*/ 3 h 5"/>
                  <a:gd name="T60" fmla="*/ 30 w 49"/>
                  <a:gd name="T61" fmla="*/ 3 h 5"/>
                  <a:gd name="T62" fmla="*/ 31 w 49"/>
                  <a:gd name="T63" fmla="*/ 3 h 5"/>
                  <a:gd name="T64" fmla="*/ 32 w 49"/>
                  <a:gd name="T65" fmla="*/ 3 h 5"/>
                  <a:gd name="T66" fmla="*/ 34 w 49"/>
                  <a:gd name="T67" fmla="*/ 3 h 5"/>
                  <a:gd name="T68" fmla="*/ 34 w 49"/>
                  <a:gd name="T69" fmla="*/ 3 h 5"/>
                  <a:gd name="T70" fmla="*/ 36 w 49"/>
                  <a:gd name="T71" fmla="*/ 4 h 5"/>
                  <a:gd name="T72" fmla="*/ 36 w 49"/>
                  <a:gd name="T73" fmla="*/ 4 h 5"/>
                  <a:gd name="T74" fmla="*/ 37 w 49"/>
                  <a:gd name="T75" fmla="*/ 4 h 5"/>
                  <a:gd name="T76" fmla="*/ 38 w 49"/>
                  <a:gd name="T77" fmla="*/ 4 h 5"/>
                  <a:gd name="T78" fmla="*/ 40 w 49"/>
                  <a:gd name="T79" fmla="*/ 4 h 5"/>
                  <a:gd name="T80" fmla="*/ 40 w 49"/>
                  <a:gd name="T81" fmla="*/ 4 h 5"/>
                  <a:gd name="T82" fmla="*/ 41 w 49"/>
                  <a:gd name="T83" fmla="*/ 4 h 5"/>
                  <a:gd name="T84" fmla="*/ 41 w 49"/>
                  <a:gd name="T85" fmla="*/ 4 h 5"/>
                  <a:gd name="T86" fmla="*/ 43 w 49"/>
                  <a:gd name="T87" fmla="*/ 4 h 5"/>
                  <a:gd name="T88" fmla="*/ 44 w 49"/>
                  <a:gd name="T89" fmla="*/ 4 h 5"/>
                  <a:gd name="T90" fmla="*/ 45 w 49"/>
                  <a:gd name="T91" fmla="*/ 4 h 5"/>
                  <a:gd name="T92" fmla="*/ 45 w 49"/>
                  <a:gd name="T93" fmla="*/ 4 h 5"/>
                  <a:gd name="T94" fmla="*/ 47 w 49"/>
                  <a:gd name="T95" fmla="*/ 5 h 5"/>
                  <a:gd name="T96" fmla="*/ 47 w 49"/>
                  <a:gd name="T97" fmla="*/ 5 h 5"/>
                  <a:gd name="T98" fmla="*/ 49 w 49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9" h="5">
                    <a:moveTo>
                      <a:pt x="0" y="0"/>
                    </a:moveTo>
                    <a:lnTo>
                      <a:pt x="2" y="1"/>
                    </a:lnTo>
                    <a:lnTo>
                      <a:pt x="2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20" y="2"/>
                    </a:lnTo>
                    <a:lnTo>
                      <a:pt x="20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4" y="3"/>
                    </a:lnTo>
                    <a:lnTo>
                      <a:pt x="24" y="3"/>
                    </a:lnTo>
                    <a:lnTo>
                      <a:pt x="26" y="3"/>
                    </a:lnTo>
                    <a:lnTo>
                      <a:pt x="26" y="3"/>
                    </a:lnTo>
                    <a:lnTo>
                      <a:pt x="28" y="3"/>
                    </a:lnTo>
                    <a:lnTo>
                      <a:pt x="28" y="3"/>
                    </a:lnTo>
                    <a:lnTo>
                      <a:pt x="30" y="3"/>
                    </a:lnTo>
                    <a:lnTo>
                      <a:pt x="30" y="3"/>
                    </a:lnTo>
                    <a:lnTo>
                      <a:pt x="31" y="3"/>
                    </a:lnTo>
                    <a:lnTo>
                      <a:pt x="32" y="3"/>
                    </a:lnTo>
                    <a:lnTo>
                      <a:pt x="34" y="3"/>
                    </a:lnTo>
                    <a:lnTo>
                      <a:pt x="34" y="3"/>
                    </a:lnTo>
                    <a:lnTo>
                      <a:pt x="36" y="4"/>
                    </a:lnTo>
                    <a:lnTo>
                      <a:pt x="36" y="4"/>
                    </a:lnTo>
                    <a:lnTo>
                      <a:pt x="37" y="4"/>
                    </a:lnTo>
                    <a:lnTo>
                      <a:pt x="38" y="4"/>
                    </a:lnTo>
                    <a:lnTo>
                      <a:pt x="40" y="4"/>
                    </a:lnTo>
                    <a:lnTo>
                      <a:pt x="40" y="4"/>
                    </a:lnTo>
                    <a:lnTo>
                      <a:pt x="41" y="4"/>
                    </a:lnTo>
                    <a:lnTo>
                      <a:pt x="41" y="4"/>
                    </a:lnTo>
                    <a:lnTo>
                      <a:pt x="43" y="4"/>
                    </a:lnTo>
                    <a:lnTo>
                      <a:pt x="44" y="4"/>
                    </a:lnTo>
                    <a:lnTo>
                      <a:pt x="45" y="4"/>
                    </a:lnTo>
                    <a:lnTo>
                      <a:pt x="45" y="4"/>
                    </a:lnTo>
                    <a:lnTo>
                      <a:pt x="47" y="5"/>
                    </a:lnTo>
                    <a:lnTo>
                      <a:pt x="47" y="5"/>
                    </a:lnTo>
                    <a:lnTo>
                      <a:pt x="49" y="5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" name="Freeform 91"/>
              <p:cNvSpPr>
                <a:spLocks/>
              </p:cNvSpPr>
              <p:nvPr/>
            </p:nvSpPr>
            <p:spPr bwMode="auto">
              <a:xfrm>
                <a:off x="7397751" y="3641725"/>
                <a:ext cx="76200" cy="4763"/>
              </a:xfrm>
              <a:custGeom>
                <a:avLst/>
                <a:gdLst>
                  <a:gd name="T0" fmla="*/ 0 w 48"/>
                  <a:gd name="T1" fmla="*/ 0 h 3"/>
                  <a:gd name="T2" fmla="*/ 0 w 48"/>
                  <a:gd name="T3" fmla="*/ 0 h 3"/>
                  <a:gd name="T4" fmla="*/ 2 w 48"/>
                  <a:gd name="T5" fmla="*/ 0 h 3"/>
                  <a:gd name="T6" fmla="*/ 2 w 48"/>
                  <a:gd name="T7" fmla="*/ 0 h 3"/>
                  <a:gd name="T8" fmla="*/ 4 w 48"/>
                  <a:gd name="T9" fmla="*/ 0 h 3"/>
                  <a:gd name="T10" fmla="*/ 4 w 48"/>
                  <a:gd name="T11" fmla="*/ 0 h 3"/>
                  <a:gd name="T12" fmla="*/ 6 w 48"/>
                  <a:gd name="T13" fmla="*/ 0 h 3"/>
                  <a:gd name="T14" fmla="*/ 6 w 48"/>
                  <a:gd name="T15" fmla="*/ 0 h 3"/>
                  <a:gd name="T16" fmla="*/ 8 w 48"/>
                  <a:gd name="T17" fmla="*/ 0 h 3"/>
                  <a:gd name="T18" fmla="*/ 8 w 48"/>
                  <a:gd name="T19" fmla="*/ 0 h 3"/>
                  <a:gd name="T20" fmla="*/ 10 w 48"/>
                  <a:gd name="T21" fmla="*/ 0 h 3"/>
                  <a:gd name="T22" fmla="*/ 10 w 48"/>
                  <a:gd name="T23" fmla="*/ 0 h 3"/>
                  <a:gd name="T24" fmla="*/ 12 w 48"/>
                  <a:gd name="T25" fmla="*/ 0 h 3"/>
                  <a:gd name="T26" fmla="*/ 12 w 48"/>
                  <a:gd name="T27" fmla="*/ 0 h 3"/>
                  <a:gd name="T28" fmla="*/ 14 w 48"/>
                  <a:gd name="T29" fmla="*/ 0 h 3"/>
                  <a:gd name="T30" fmla="*/ 14 w 48"/>
                  <a:gd name="T31" fmla="*/ 0 h 3"/>
                  <a:gd name="T32" fmla="*/ 16 w 48"/>
                  <a:gd name="T33" fmla="*/ 1 h 3"/>
                  <a:gd name="T34" fmla="*/ 16 w 48"/>
                  <a:gd name="T35" fmla="*/ 1 h 3"/>
                  <a:gd name="T36" fmla="*/ 18 w 48"/>
                  <a:gd name="T37" fmla="*/ 1 h 3"/>
                  <a:gd name="T38" fmla="*/ 18 w 48"/>
                  <a:gd name="T39" fmla="*/ 1 h 3"/>
                  <a:gd name="T40" fmla="*/ 20 w 48"/>
                  <a:gd name="T41" fmla="*/ 1 h 3"/>
                  <a:gd name="T42" fmla="*/ 20 w 48"/>
                  <a:gd name="T43" fmla="*/ 1 h 3"/>
                  <a:gd name="T44" fmla="*/ 22 w 48"/>
                  <a:gd name="T45" fmla="*/ 1 h 3"/>
                  <a:gd name="T46" fmla="*/ 22 w 48"/>
                  <a:gd name="T47" fmla="*/ 1 h 3"/>
                  <a:gd name="T48" fmla="*/ 24 w 48"/>
                  <a:gd name="T49" fmla="*/ 1 h 3"/>
                  <a:gd name="T50" fmla="*/ 24 w 48"/>
                  <a:gd name="T51" fmla="*/ 1 h 3"/>
                  <a:gd name="T52" fmla="*/ 26 w 48"/>
                  <a:gd name="T53" fmla="*/ 1 h 3"/>
                  <a:gd name="T54" fmla="*/ 26 w 48"/>
                  <a:gd name="T55" fmla="*/ 1 h 3"/>
                  <a:gd name="T56" fmla="*/ 28 w 48"/>
                  <a:gd name="T57" fmla="*/ 1 h 3"/>
                  <a:gd name="T58" fmla="*/ 28 w 48"/>
                  <a:gd name="T59" fmla="*/ 1 h 3"/>
                  <a:gd name="T60" fmla="*/ 30 w 48"/>
                  <a:gd name="T61" fmla="*/ 2 h 3"/>
                  <a:gd name="T62" fmla="*/ 30 w 48"/>
                  <a:gd name="T63" fmla="*/ 2 h 3"/>
                  <a:gd name="T64" fmla="*/ 32 w 48"/>
                  <a:gd name="T65" fmla="*/ 2 h 3"/>
                  <a:gd name="T66" fmla="*/ 32 w 48"/>
                  <a:gd name="T67" fmla="*/ 2 h 3"/>
                  <a:gd name="T68" fmla="*/ 34 w 48"/>
                  <a:gd name="T69" fmla="*/ 2 h 3"/>
                  <a:gd name="T70" fmla="*/ 34 w 48"/>
                  <a:gd name="T71" fmla="*/ 2 h 3"/>
                  <a:gd name="T72" fmla="*/ 36 w 48"/>
                  <a:gd name="T73" fmla="*/ 2 h 3"/>
                  <a:gd name="T74" fmla="*/ 36 w 48"/>
                  <a:gd name="T75" fmla="*/ 2 h 3"/>
                  <a:gd name="T76" fmla="*/ 38 w 48"/>
                  <a:gd name="T77" fmla="*/ 2 h 3"/>
                  <a:gd name="T78" fmla="*/ 38 w 48"/>
                  <a:gd name="T79" fmla="*/ 2 h 3"/>
                  <a:gd name="T80" fmla="*/ 39 w 48"/>
                  <a:gd name="T81" fmla="*/ 2 h 3"/>
                  <a:gd name="T82" fmla="*/ 39 w 48"/>
                  <a:gd name="T83" fmla="*/ 2 h 3"/>
                  <a:gd name="T84" fmla="*/ 42 w 48"/>
                  <a:gd name="T85" fmla="*/ 2 h 3"/>
                  <a:gd name="T86" fmla="*/ 42 w 48"/>
                  <a:gd name="T87" fmla="*/ 2 h 3"/>
                  <a:gd name="T88" fmla="*/ 44 w 48"/>
                  <a:gd name="T89" fmla="*/ 2 h 3"/>
                  <a:gd name="T90" fmla="*/ 44 w 48"/>
                  <a:gd name="T91" fmla="*/ 2 h 3"/>
                  <a:gd name="T92" fmla="*/ 45 w 48"/>
                  <a:gd name="T93" fmla="*/ 3 h 3"/>
                  <a:gd name="T94" fmla="*/ 45 w 48"/>
                  <a:gd name="T95" fmla="*/ 3 h 3"/>
                  <a:gd name="T96" fmla="*/ 48 w 48"/>
                  <a:gd name="T97" fmla="*/ 3 h 3"/>
                  <a:gd name="T98" fmla="*/ 48 w 48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8" h="3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6" y="1"/>
                    </a:lnTo>
                    <a:lnTo>
                      <a:pt x="26" y="1"/>
                    </a:lnTo>
                    <a:lnTo>
                      <a:pt x="28" y="1"/>
                    </a:lnTo>
                    <a:lnTo>
                      <a:pt x="28" y="1"/>
                    </a:lnTo>
                    <a:lnTo>
                      <a:pt x="30" y="2"/>
                    </a:lnTo>
                    <a:lnTo>
                      <a:pt x="30" y="2"/>
                    </a:lnTo>
                    <a:lnTo>
                      <a:pt x="32" y="2"/>
                    </a:lnTo>
                    <a:lnTo>
                      <a:pt x="32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6" y="2"/>
                    </a:lnTo>
                    <a:lnTo>
                      <a:pt x="36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9" y="2"/>
                    </a:lnTo>
                    <a:lnTo>
                      <a:pt x="39" y="2"/>
                    </a:lnTo>
                    <a:lnTo>
                      <a:pt x="42" y="2"/>
                    </a:lnTo>
                    <a:lnTo>
                      <a:pt x="42" y="2"/>
                    </a:lnTo>
                    <a:lnTo>
                      <a:pt x="44" y="2"/>
                    </a:lnTo>
                    <a:lnTo>
                      <a:pt x="44" y="2"/>
                    </a:lnTo>
                    <a:lnTo>
                      <a:pt x="45" y="3"/>
                    </a:lnTo>
                    <a:lnTo>
                      <a:pt x="45" y="3"/>
                    </a:lnTo>
                    <a:lnTo>
                      <a:pt x="48" y="3"/>
                    </a:lnTo>
                    <a:lnTo>
                      <a:pt x="48" y="3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" name="Freeform 92"/>
              <p:cNvSpPr>
                <a:spLocks/>
              </p:cNvSpPr>
              <p:nvPr/>
            </p:nvSpPr>
            <p:spPr bwMode="auto">
              <a:xfrm>
                <a:off x="7473951" y="3646488"/>
                <a:ext cx="76200" cy="3175"/>
              </a:xfrm>
              <a:custGeom>
                <a:avLst/>
                <a:gdLst>
                  <a:gd name="T0" fmla="*/ 0 w 48"/>
                  <a:gd name="T1" fmla="*/ 0 h 2"/>
                  <a:gd name="T2" fmla="*/ 1 w 48"/>
                  <a:gd name="T3" fmla="*/ 0 h 2"/>
                  <a:gd name="T4" fmla="*/ 1 w 48"/>
                  <a:gd name="T5" fmla="*/ 0 h 2"/>
                  <a:gd name="T6" fmla="*/ 3 w 48"/>
                  <a:gd name="T7" fmla="*/ 0 h 2"/>
                  <a:gd name="T8" fmla="*/ 3 w 48"/>
                  <a:gd name="T9" fmla="*/ 0 h 2"/>
                  <a:gd name="T10" fmla="*/ 5 w 48"/>
                  <a:gd name="T11" fmla="*/ 0 h 2"/>
                  <a:gd name="T12" fmla="*/ 5 w 48"/>
                  <a:gd name="T13" fmla="*/ 0 h 2"/>
                  <a:gd name="T14" fmla="*/ 7 w 48"/>
                  <a:gd name="T15" fmla="*/ 0 h 2"/>
                  <a:gd name="T16" fmla="*/ 7 w 48"/>
                  <a:gd name="T17" fmla="*/ 0 h 2"/>
                  <a:gd name="T18" fmla="*/ 9 w 48"/>
                  <a:gd name="T19" fmla="*/ 0 h 2"/>
                  <a:gd name="T20" fmla="*/ 9 w 48"/>
                  <a:gd name="T21" fmla="*/ 0 h 2"/>
                  <a:gd name="T22" fmla="*/ 11 w 48"/>
                  <a:gd name="T23" fmla="*/ 0 h 2"/>
                  <a:gd name="T24" fmla="*/ 11 w 48"/>
                  <a:gd name="T25" fmla="*/ 0 h 2"/>
                  <a:gd name="T26" fmla="*/ 13 w 48"/>
                  <a:gd name="T27" fmla="*/ 1 h 2"/>
                  <a:gd name="T28" fmla="*/ 13 w 48"/>
                  <a:gd name="T29" fmla="*/ 1 h 2"/>
                  <a:gd name="T30" fmla="*/ 15 w 48"/>
                  <a:gd name="T31" fmla="*/ 1 h 2"/>
                  <a:gd name="T32" fmla="*/ 15 w 48"/>
                  <a:gd name="T33" fmla="*/ 1 h 2"/>
                  <a:gd name="T34" fmla="*/ 17 w 48"/>
                  <a:gd name="T35" fmla="*/ 1 h 2"/>
                  <a:gd name="T36" fmla="*/ 17 w 48"/>
                  <a:gd name="T37" fmla="*/ 1 h 2"/>
                  <a:gd name="T38" fmla="*/ 19 w 48"/>
                  <a:gd name="T39" fmla="*/ 1 h 2"/>
                  <a:gd name="T40" fmla="*/ 19 w 48"/>
                  <a:gd name="T41" fmla="*/ 1 h 2"/>
                  <a:gd name="T42" fmla="*/ 21 w 48"/>
                  <a:gd name="T43" fmla="*/ 1 h 2"/>
                  <a:gd name="T44" fmla="*/ 21 w 48"/>
                  <a:gd name="T45" fmla="*/ 1 h 2"/>
                  <a:gd name="T46" fmla="*/ 23 w 48"/>
                  <a:gd name="T47" fmla="*/ 1 h 2"/>
                  <a:gd name="T48" fmla="*/ 23 w 48"/>
                  <a:gd name="T49" fmla="*/ 1 h 2"/>
                  <a:gd name="T50" fmla="*/ 25 w 48"/>
                  <a:gd name="T51" fmla="*/ 1 h 2"/>
                  <a:gd name="T52" fmla="*/ 25 w 48"/>
                  <a:gd name="T53" fmla="*/ 1 h 2"/>
                  <a:gd name="T54" fmla="*/ 27 w 48"/>
                  <a:gd name="T55" fmla="*/ 1 h 2"/>
                  <a:gd name="T56" fmla="*/ 27 w 48"/>
                  <a:gd name="T57" fmla="*/ 1 h 2"/>
                  <a:gd name="T58" fmla="*/ 29 w 48"/>
                  <a:gd name="T59" fmla="*/ 1 h 2"/>
                  <a:gd name="T60" fmla="*/ 29 w 48"/>
                  <a:gd name="T61" fmla="*/ 1 h 2"/>
                  <a:gd name="T62" fmla="*/ 31 w 48"/>
                  <a:gd name="T63" fmla="*/ 2 h 2"/>
                  <a:gd name="T64" fmla="*/ 31 w 48"/>
                  <a:gd name="T65" fmla="*/ 2 h 2"/>
                  <a:gd name="T66" fmla="*/ 33 w 48"/>
                  <a:gd name="T67" fmla="*/ 2 h 2"/>
                  <a:gd name="T68" fmla="*/ 33 w 48"/>
                  <a:gd name="T69" fmla="*/ 2 h 2"/>
                  <a:gd name="T70" fmla="*/ 35 w 48"/>
                  <a:gd name="T71" fmla="*/ 2 h 2"/>
                  <a:gd name="T72" fmla="*/ 35 w 48"/>
                  <a:gd name="T73" fmla="*/ 2 h 2"/>
                  <a:gd name="T74" fmla="*/ 37 w 48"/>
                  <a:gd name="T75" fmla="*/ 2 h 2"/>
                  <a:gd name="T76" fmla="*/ 37 w 48"/>
                  <a:gd name="T77" fmla="*/ 2 h 2"/>
                  <a:gd name="T78" fmla="*/ 39 w 48"/>
                  <a:gd name="T79" fmla="*/ 2 h 2"/>
                  <a:gd name="T80" fmla="*/ 39 w 48"/>
                  <a:gd name="T81" fmla="*/ 2 h 2"/>
                  <a:gd name="T82" fmla="*/ 41 w 48"/>
                  <a:gd name="T83" fmla="*/ 2 h 2"/>
                  <a:gd name="T84" fmla="*/ 41 w 48"/>
                  <a:gd name="T85" fmla="*/ 2 h 2"/>
                  <a:gd name="T86" fmla="*/ 43 w 48"/>
                  <a:gd name="T87" fmla="*/ 2 h 2"/>
                  <a:gd name="T88" fmla="*/ 43 w 48"/>
                  <a:gd name="T89" fmla="*/ 2 h 2"/>
                  <a:gd name="T90" fmla="*/ 44 w 48"/>
                  <a:gd name="T91" fmla="*/ 2 h 2"/>
                  <a:gd name="T92" fmla="*/ 44 w 48"/>
                  <a:gd name="T93" fmla="*/ 2 h 2"/>
                  <a:gd name="T94" fmla="*/ 47 w 48"/>
                  <a:gd name="T95" fmla="*/ 2 h 2"/>
                  <a:gd name="T96" fmla="*/ 47 w 48"/>
                  <a:gd name="T97" fmla="*/ 2 h 2"/>
                  <a:gd name="T98" fmla="*/ 48 w 48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8" h="2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7" y="1"/>
                    </a:lnTo>
                    <a:lnTo>
                      <a:pt x="27" y="1"/>
                    </a:lnTo>
                    <a:lnTo>
                      <a:pt x="29" y="1"/>
                    </a:lnTo>
                    <a:lnTo>
                      <a:pt x="29" y="1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3" y="2"/>
                    </a:lnTo>
                    <a:lnTo>
                      <a:pt x="33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7" y="2"/>
                    </a:lnTo>
                    <a:lnTo>
                      <a:pt x="37" y="2"/>
                    </a:lnTo>
                    <a:lnTo>
                      <a:pt x="39" y="2"/>
                    </a:lnTo>
                    <a:lnTo>
                      <a:pt x="39" y="2"/>
                    </a:lnTo>
                    <a:lnTo>
                      <a:pt x="41" y="2"/>
                    </a:lnTo>
                    <a:lnTo>
                      <a:pt x="41" y="2"/>
                    </a:lnTo>
                    <a:lnTo>
                      <a:pt x="43" y="2"/>
                    </a:lnTo>
                    <a:lnTo>
                      <a:pt x="43" y="2"/>
                    </a:lnTo>
                    <a:lnTo>
                      <a:pt x="44" y="2"/>
                    </a:lnTo>
                    <a:lnTo>
                      <a:pt x="44" y="2"/>
                    </a:lnTo>
                    <a:lnTo>
                      <a:pt x="47" y="2"/>
                    </a:lnTo>
                    <a:lnTo>
                      <a:pt x="47" y="2"/>
                    </a:lnTo>
                    <a:lnTo>
                      <a:pt x="48" y="2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" name="Freeform 93"/>
              <p:cNvSpPr>
                <a:spLocks/>
              </p:cNvSpPr>
              <p:nvPr/>
            </p:nvSpPr>
            <p:spPr bwMode="auto">
              <a:xfrm>
                <a:off x="7550151" y="3649663"/>
                <a:ext cx="76200" cy="4763"/>
              </a:xfrm>
              <a:custGeom>
                <a:avLst/>
                <a:gdLst>
                  <a:gd name="T0" fmla="*/ 0 w 48"/>
                  <a:gd name="T1" fmla="*/ 0 h 3"/>
                  <a:gd name="T2" fmla="*/ 0 w 48"/>
                  <a:gd name="T3" fmla="*/ 0 h 3"/>
                  <a:gd name="T4" fmla="*/ 2 w 48"/>
                  <a:gd name="T5" fmla="*/ 1 h 3"/>
                  <a:gd name="T6" fmla="*/ 3 w 48"/>
                  <a:gd name="T7" fmla="*/ 1 h 3"/>
                  <a:gd name="T8" fmla="*/ 5 w 48"/>
                  <a:gd name="T9" fmla="*/ 1 h 3"/>
                  <a:gd name="T10" fmla="*/ 5 w 48"/>
                  <a:gd name="T11" fmla="*/ 1 h 3"/>
                  <a:gd name="T12" fmla="*/ 6 w 48"/>
                  <a:gd name="T13" fmla="*/ 1 h 3"/>
                  <a:gd name="T14" fmla="*/ 6 w 48"/>
                  <a:gd name="T15" fmla="*/ 1 h 3"/>
                  <a:gd name="T16" fmla="*/ 8 w 48"/>
                  <a:gd name="T17" fmla="*/ 1 h 3"/>
                  <a:gd name="T18" fmla="*/ 9 w 48"/>
                  <a:gd name="T19" fmla="*/ 1 h 3"/>
                  <a:gd name="T20" fmla="*/ 10 w 48"/>
                  <a:gd name="T21" fmla="*/ 1 h 3"/>
                  <a:gd name="T22" fmla="*/ 10 w 48"/>
                  <a:gd name="T23" fmla="*/ 1 h 3"/>
                  <a:gd name="T24" fmla="*/ 12 w 48"/>
                  <a:gd name="T25" fmla="*/ 1 h 3"/>
                  <a:gd name="T26" fmla="*/ 12 w 48"/>
                  <a:gd name="T27" fmla="*/ 1 h 3"/>
                  <a:gd name="T28" fmla="*/ 14 w 48"/>
                  <a:gd name="T29" fmla="*/ 1 h 3"/>
                  <a:gd name="T30" fmla="*/ 14 w 48"/>
                  <a:gd name="T31" fmla="*/ 1 h 3"/>
                  <a:gd name="T32" fmla="*/ 16 w 48"/>
                  <a:gd name="T33" fmla="*/ 1 h 3"/>
                  <a:gd name="T34" fmla="*/ 16 w 48"/>
                  <a:gd name="T35" fmla="*/ 1 h 3"/>
                  <a:gd name="T36" fmla="*/ 18 w 48"/>
                  <a:gd name="T37" fmla="*/ 1 h 3"/>
                  <a:gd name="T38" fmla="*/ 18 w 48"/>
                  <a:gd name="T39" fmla="*/ 1 h 3"/>
                  <a:gd name="T40" fmla="*/ 20 w 48"/>
                  <a:gd name="T41" fmla="*/ 1 h 3"/>
                  <a:gd name="T42" fmla="*/ 20 w 48"/>
                  <a:gd name="T43" fmla="*/ 1 h 3"/>
                  <a:gd name="T44" fmla="*/ 22 w 48"/>
                  <a:gd name="T45" fmla="*/ 1 h 3"/>
                  <a:gd name="T46" fmla="*/ 22 w 48"/>
                  <a:gd name="T47" fmla="*/ 1 h 3"/>
                  <a:gd name="T48" fmla="*/ 24 w 48"/>
                  <a:gd name="T49" fmla="*/ 2 h 3"/>
                  <a:gd name="T50" fmla="*/ 24 w 48"/>
                  <a:gd name="T51" fmla="*/ 2 h 3"/>
                  <a:gd name="T52" fmla="*/ 26 w 48"/>
                  <a:gd name="T53" fmla="*/ 2 h 3"/>
                  <a:gd name="T54" fmla="*/ 26 w 48"/>
                  <a:gd name="T55" fmla="*/ 2 h 3"/>
                  <a:gd name="T56" fmla="*/ 28 w 48"/>
                  <a:gd name="T57" fmla="*/ 2 h 3"/>
                  <a:gd name="T58" fmla="*/ 28 w 48"/>
                  <a:gd name="T59" fmla="*/ 2 h 3"/>
                  <a:gd name="T60" fmla="*/ 30 w 48"/>
                  <a:gd name="T61" fmla="*/ 2 h 3"/>
                  <a:gd name="T62" fmla="*/ 30 w 48"/>
                  <a:gd name="T63" fmla="*/ 2 h 3"/>
                  <a:gd name="T64" fmla="*/ 32 w 48"/>
                  <a:gd name="T65" fmla="*/ 2 h 3"/>
                  <a:gd name="T66" fmla="*/ 32 w 48"/>
                  <a:gd name="T67" fmla="*/ 2 h 3"/>
                  <a:gd name="T68" fmla="*/ 34 w 48"/>
                  <a:gd name="T69" fmla="*/ 2 h 3"/>
                  <a:gd name="T70" fmla="*/ 34 w 48"/>
                  <a:gd name="T71" fmla="*/ 2 h 3"/>
                  <a:gd name="T72" fmla="*/ 36 w 48"/>
                  <a:gd name="T73" fmla="*/ 2 h 3"/>
                  <a:gd name="T74" fmla="*/ 36 w 48"/>
                  <a:gd name="T75" fmla="*/ 2 h 3"/>
                  <a:gd name="T76" fmla="*/ 38 w 48"/>
                  <a:gd name="T77" fmla="*/ 2 h 3"/>
                  <a:gd name="T78" fmla="*/ 38 w 48"/>
                  <a:gd name="T79" fmla="*/ 2 h 3"/>
                  <a:gd name="T80" fmla="*/ 40 w 48"/>
                  <a:gd name="T81" fmla="*/ 2 h 3"/>
                  <a:gd name="T82" fmla="*/ 40 w 48"/>
                  <a:gd name="T83" fmla="*/ 2 h 3"/>
                  <a:gd name="T84" fmla="*/ 42 w 48"/>
                  <a:gd name="T85" fmla="*/ 2 h 3"/>
                  <a:gd name="T86" fmla="*/ 42 w 48"/>
                  <a:gd name="T87" fmla="*/ 2 h 3"/>
                  <a:gd name="T88" fmla="*/ 44 w 48"/>
                  <a:gd name="T89" fmla="*/ 2 h 3"/>
                  <a:gd name="T90" fmla="*/ 44 w 48"/>
                  <a:gd name="T91" fmla="*/ 2 h 3"/>
                  <a:gd name="T92" fmla="*/ 46 w 48"/>
                  <a:gd name="T93" fmla="*/ 2 h 3"/>
                  <a:gd name="T94" fmla="*/ 46 w 48"/>
                  <a:gd name="T95" fmla="*/ 2 h 3"/>
                  <a:gd name="T96" fmla="*/ 48 w 48"/>
                  <a:gd name="T97" fmla="*/ 3 h 3"/>
                  <a:gd name="T98" fmla="*/ 48 w 48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8" h="3">
                    <a:moveTo>
                      <a:pt x="0" y="0"/>
                    </a:moveTo>
                    <a:lnTo>
                      <a:pt x="0" y="0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6" y="2"/>
                    </a:lnTo>
                    <a:lnTo>
                      <a:pt x="26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30" y="2"/>
                    </a:lnTo>
                    <a:lnTo>
                      <a:pt x="30" y="2"/>
                    </a:lnTo>
                    <a:lnTo>
                      <a:pt x="32" y="2"/>
                    </a:lnTo>
                    <a:lnTo>
                      <a:pt x="32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6" y="2"/>
                    </a:lnTo>
                    <a:lnTo>
                      <a:pt x="36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40" y="2"/>
                    </a:lnTo>
                    <a:lnTo>
                      <a:pt x="40" y="2"/>
                    </a:lnTo>
                    <a:lnTo>
                      <a:pt x="42" y="2"/>
                    </a:lnTo>
                    <a:lnTo>
                      <a:pt x="42" y="2"/>
                    </a:lnTo>
                    <a:lnTo>
                      <a:pt x="44" y="2"/>
                    </a:lnTo>
                    <a:lnTo>
                      <a:pt x="44" y="2"/>
                    </a:lnTo>
                    <a:lnTo>
                      <a:pt x="46" y="2"/>
                    </a:lnTo>
                    <a:lnTo>
                      <a:pt x="46" y="2"/>
                    </a:lnTo>
                    <a:lnTo>
                      <a:pt x="48" y="3"/>
                    </a:lnTo>
                    <a:lnTo>
                      <a:pt x="48" y="3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" name="Freeform 94"/>
              <p:cNvSpPr>
                <a:spLocks/>
              </p:cNvSpPr>
              <p:nvPr/>
            </p:nvSpPr>
            <p:spPr bwMode="auto">
              <a:xfrm>
                <a:off x="7626351" y="3654425"/>
                <a:ext cx="77788" cy="1588"/>
              </a:xfrm>
              <a:custGeom>
                <a:avLst/>
                <a:gdLst>
                  <a:gd name="T0" fmla="*/ 0 w 49"/>
                  <a:gd name="T1" fmla="*/ 0 h 1"/>
                  <a:gd name="T2" fmla="*/ 1 w 49"/>
                  <a:gd name="T3" fmla="*/ 0 h 1"/>
                  <a:gd name="T4" fmla="*/ 2 w 49"/>
                  <a:gd name="T5" fmla="*/ 0 h 1"/>
                  <a:gd name="T6" fmla="*/ 4 w 49"/>
                  <a:gd name="T7" fmla="*/ 0 h 1"/>
                  <a:gd name="T8" fmla="*/ 4 w 49"/>
                  <a:gd name="T9" fmla="*/ 0 h 1"/>
                  <a:gd name="T10" fmla="*/ 5 w 49"/>
                  <a:gd name="T11" fmla="*/ 0 h 1"/>
                  <a:gd name="T12" fmla="*/ 5 w 49"/>
                  <a:gd name="T13" fmla="*/ 0 h 1"/>
                  <a:gd name="T14" fmla="*/ 7 w 49"/>
                  <a:gd name="T15" fmla="*/ 0 h 1"/>
                  <a:gd name="T16" fmla="*/ 8 w 49"/>
                  <a:gd name="T17" fmla="*/ 0 h 1"/>
                  <a:gd name="T18" fmla="*/ 9 w 49"/>
                  <a:gd name="T19" fmla="*/ 0 h 1"/>
                  <a:gd name="T20" fmla="*/ 9 w 49"/>
                  <a:gd name="T21" fmla="*/ 0 h 1"/>
                  <a:gd name="T22" fmla="*/ 11 w 49"/>
                  <a:gd name="T23" fmla="*/ 0 h 1"/>
                  <a:gd name="T24" fmla="*/ 11 w 49"/>
                  <a:gd name="T25" fmla="*/ 0 h 1"/>
                  <a:gd name="T26" fmla="*/ 13 w 49"/>
                  <a:gd name="T27" fmla="*/ 0 h 1"/>
                  <a:gd name="T28" fmla="*/ 14 w 49"/>
                  <a:gd name="T29" fmla="*/ 0 h 1"/>
                  <a:gd name="T30" fmla="*/ 15 w 49"/>
                  <a:gd name="T31" fmla="*/ 0 h 1"/>
                  <a:gd name="T32" fmla="*/ 15 w 49"/>
                  <a:gd name="T33" fmla="*/ 0 h 1"/>
                  <a:gd name="T34" fmla="*/ 17 w 49"/>
                  <a:gd name="T35" fmla="*/ 0 h 1"/>
                  <a:gd name="T36" fmla="*/ 17 w 49"/>
                  <a:gd name="T37" fmla="*/ 0 h 1"/>
                  <a:gd name="T38" fmla="*/ 19 w 49"/>
                  <a:gd name="T39" fmla="*/ 0 h 1"/>
                  <a:gd name="T40" fmla="*/ 19 w 49"/>
                  <a:gd name="T41" fmla="*/ 0 h 1"/>
                  <a:gd name="T42" fmla="*/ 21 w 49"/>
                  <a:gd name="T43" fmla="*/ 0 h 1"/>
                  <a:gd name="T44" fmla="*/ 21 w 49"/>
                  <a:gd name="T45" fmla="*/ 0 h 1"/>
                  <a:gd name="T46" fmla="*/ 23 w 49"/>
                  <a:gd name="T47" fmla="*/ 1 h 1"/>
                  <a:gd name="T48" fmla="*/ 23 w 49"/>
                  <a:gd name="T49" fmla="*/ 1 h 1"/>
                  <a:gd name="T50" fmla="*/ 25 w 49"/>
                  <a:gd name="T51" fmla="*/ 1 h 1"/>
                  <a:gd name="T52" fmla="*/ 25 w 49"/>
                  <a:gd name="T53" fmla="*/ 1 h 1"/>
                  <a:gd name="T54" fmla="*/ 27 w 49"/>
                  <a:gd name="T55" fmla="*/ 1 h 1"/>
                  <a:gd name="T56" fmla="*/ 27 w 49"/>
                  <a:gd name="T57" fmla="*/ 1 h 1"/>
                  <a:gd name="T58" fmla="*/ 29 w 49"/>
                  <a:gd name="T59" fmla="*/ 1 h 1"/>
                  <a:gd name="T60" fmla="*/ 29 w 49"/>
                  <a:gd name="T61" fmla="*/ 1 h 1"/>
                  <a:gd name="T62" fmla="*/ 31 w 49"/>
                  <a:gd name="T63" fmla="*/ 1 h 1"/>
                  <a:gd name="T64" fmla="*/ 31 w 49"/>
                  <a:gd name="T65" fmla="*/ 1 h 1"/>
                  <a:gd name="T66" fmla="*/ 33 w 49"/>
                  <a:gd name="T67" fmla="*/ 1 h 1"/>
                  <a:gd name="T68" fmla="*/ 33 w 49"/>
                  <a:gd name="T69" fmla="*/ 1 h 1"/>
                  <a:gd name="T70" fmla="*/ 35 w 49"/>
                  <a:gd name="T71" fmla="*/ 1 h 1"/>
                  <a:gd name="T72" fmla="*/ 35 w 49"/>
                  <a:gd name="T73" fmla="*/ 1 h 1"/>
                  <a:gd name="T74" fmla="*/ 37 w 49"/>
                  <a:gd name="T75" fmla="*/ 1 h 1"/>
                  <a:gd name="T76" fmla="*/ 37 w 49"/>
                  <a:gd name="T77" fmla="*/ 1 h 1"/>
                  <a:gd name="T78" fmla="*/ 39 w 49"/>
                  <a:gd name="T79" fmla="*/ 1 h 1"/>
                  <a:gd name="T80" fmla="*/ 39 w 49"/>
                  <a:gd name="T81" fmla="*/ 1 h 1"/>
                  <a:gd name="T82" fmla="*/ 41 w 49"/>
                  <a:gd name="T83" fmla="*/ 1 h 1"/>
                  <a:gd name="T84" fmla="*/ 41 w 49"/>
                  <a:gd name="T85" fmla="*/ 1 h 1"/>
                  <a:gd name="T86" fmla="*/ 43 w 49"/>
                  <a:gd name="T87" fmla="*/ 1 h 1"/>
                  <a:gd name="T88" fmla="*/ 43 w 49"/>
                  <a:gd name="T89" fmla="*/ 1 h 1"/>
                  <a:gd name="T90" fmla="*/ 45 w 49"/>
                  <a:gd name="T91" fmla="*/ 1 h 1"/>
                  <a:gd name="T92" fmla="*/ 45 w 49"/>
                  <a:gd name="T93" fmla="*/ 1 h 1"/>
                  <a:gd name="T94" fmla="*/ 47 w 49"/>
                  <a:gd name="T95" fmla="*/ 1 h 1"/>
                  <a:gd name="T96" fmla="*/ 47 w 49"/>
                  <a:gd name="T97" fmla="*/ 1 h 1"/>
                  <a:gd name="T98" fmla="*/ 49 w 49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9" h="1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7" y="1"/>
                    </a:lnTo>
                    <a:lnTo>
                      <a:pt x="27" y="1"/>
                    </a:lnTo>
                    <a:lnTo>
                      <a:pt x="29" y="1"/>
                    </a:lnTo>
                    <a:lnTo>
                      <a:pt x="29" y="1"/>
                    </a:lnTo>
                    <a:lnTo>
                      <a:pt x="31" y="1"/>
                    </a:lnTo>
                    <a:lnTo>
                      <a:pt x="31" y="1"/>
                    </a:lnTo>
                    <a:lnTo>
                      <a:pt x="33" y="1"/>
                    </a:lnTo>
                    <a:lnTo>
                      <a:pt x="33" y="1"/>
                    </a:lnTo>
                    <a:lnTo>
                      <a:pt x="35" y="1"/>
                    </a:lnTo>
                    <a:lnTo>
                      <a:pt x="35" y="1"/>
                    </a:lnTo>
                    <a:lnTo>
                      <a:pt x="37" y="1"/>
                    </a:lnTo>
                    <a:lnTo>
                      <a:pt x="37" y="1"/>
                    </a:lnTo>
                    <a:lnTo>
                      <a:pt x="39" y="1"/>
                    </a:lnTo>
                    <a:lnTo>
                      <a:pt x="39" y="1"/>
                    </a:lnTo>
                    <a:lnTo>
                      <a:pt x="41" y="1"/>
                    </a:lnTo>
                    <a:lnTo>
                      <a:pt x="41" y="1"/>
                    </a:lnTo>
                    <a:lnTo>
                      <a:pt x="43" y="1"/>
                    </a:lnTo>
                    <a:lnTo>
                      <a:pt x="43" y="1"/>
                    </a:lnTo>
                    <a:lnTo>
                      <a:pt x="45" y="1"/>
                    </a:lnTo>
                    <a:lnTo>
                      <a:pt x="45" y="1"/>
                    </a:lnTo>
                    <a:lnTo>
                      <a:pt x="47" y="1"/>
                    </a:lnTo>
                    <a:lnTo>
                      <a:pt x="47" y="1"/>
                    </a:lnTo>
                    <a:lnTo>
                      <a:pt x="49" y="1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" name="Freeform 95"/>
              <p:cNvSpPr>
                <a:spLocks/>
              </p:cNvSpPr>
              <p:nvPr/>
            </p:nvSpPr>
            <p:spPr bwMode="auto">
              <a:xfrm>
                <a:off x="7704138" y="3656013"/>
                <a:ext cx="74613" cy="3175"/>
              </a:xfrm>
              <a:custGeom>
                <a:avLst/>
                <a:gdLst>
                  <a:gd name="T0" fmla="*/ 0 w 47"/>
                  <a:gd name="T1" fmla="*/ 0 h 2"/>
                  <a:gd name="T2" fmla="*/ 0 w 47"/>
                  <a:gd name="T3" fmla="*/ 0 h 2"/>
                  <a:gd name="T4" fmla="*/ 2 w 47"/>
                  <a:gd name="T5" fmla="*/ 0 h 2"/>
                  <a:gd name="T6" fmla="*/ 2 w 47"/>
                  <a:gd name="T7" fmla="*/ 0 h 2"/>
                  <a:gd name="T8" fmla="*/ 4 w 47"/>
                  <a:gd name="T9" fmla="*/ 1 h 2"/>
                  <a:gd name="T10" fmla="*/ 4 w 47"/>
                  <a:gd name="T11" fmla="*/ 1 h 2"/>
                  <a:gd name="T12" fmla="*/ 6 w 47"/>
                  <a:gd name="T13" fmla="*/ 1 h 2"/>
                  <a:gd name="T14" fmla="*/ 6 w 47"/>
                  <a:gd name="T15" fmla="*/ 1 h 2"/>
                  <a:gd name="T16" fmla="*/ 8 w 47"/>
                  <a:gd name="T17" fmla="*/ 1 h 2"/>
                  <a:gd name="T18" fmla="*/ 8 w 47"/>
                  <a:gd name="T19" fmla="*/ 1 h 2"/>
                  <a:gd name="T20" fmla="*/ 9 w 47"/>
                  <a:gd name="T21" fmla="*/ 1 h 2"/>
                  <a:gd name="T22" fmla="*/ 9 w 47"/>
                  <a:gd name="T23" fmla="*/ 1 h 2"/>
                  <a:gd name="T24" fmla="*/ 12 w 47"/>
                  <a:gd name="T25" fmla="*/ 1 h 2"/>
                  <a:gd name="T26" fmla="*/ 12 w 47"/>
                  <a:gd name="T27" fmla="*/ 1 h 2"/>
                  <a:gd name="T28" fmla="*/ 13 w 47"/>
                  <a:gd name="T29" fmla="*/ 1 h 2"/>
                  <a:gd name="T30" fmla="*/ 13 w 47"/>
                  <a:gd name="T31" fmla="*/ 1 h 2"/>
                  <a:gd name="T32" fmla="*/ 15 w 47"/>
                  <a:gd name="T33" fmla="*/ 1 h 2"/>
                  <a:gd name="T34" fmla="*/ 15 w 47"/>
                  <a:gd name="T35" fmla="*/ 1 h 2"/>
                  <a:gd name="T36" fmla="*/ 17 w 47"/>
                  <a:gd name="T37" fmla="*/ 1 h 2"/>
                  <a:gd name="T38" fmla="*/ 18 w 47"/>
                  <a:gd name="T39" fmla="*/ 1 h 2"/>
                  <a:gd name="T40" fmla="*/ 19 w 47"/>
                  <a:gd name="T41" fmla="*/ 1 h 2"/>
                  <a:gd name="T42" fmla="*/ 19 w 47"/>
                  <a:gd name="T43" fmla="*/ 1 h 2"/>
                  <a:gd name="T44" fmla="*/ 21 w 47"/>
                  <a:gd name="T45" fmla="*/ 1 h 2"/>
                  <a:gd name="T46" fmla="*/ 21 w 47"/>
                  <a:gd name="T47" fmla="*/ 1 h 2"/>
                  <a:gd name="T48" fmla="*/ 23 w 47"/>
                  <a:gd name="T49" fmla="*/ 1 h 2"/>
                  <a:gd name="T50" fmla="*/ 23 w 47"/>
                  <a:gd name="T51" fmla="*/ 1 h 2"/>
                  <a:gd name="T52" fmla="*/ 25 w 47"/>
                  <a:gd name="T53" fmla="*/ 1 h 2"/>
                  <a:gd name="T54" fmla="*/ 25 w 47"/>
                  <a:gd name="T55" fmla="*/ 1 h 2"/>
                  <a:gd name="T56" fmla="*/ 27 w 47"/>
                  <a:gd name="T57" fmla="*/ 1 h 2"/>
                  <a:gd name="T58" fmla="*/ 27 w 47"/>
                  <a:gd name="T59" fmla="*/ 1 h 2"/>
                  <a:gd name="T60" fmla="*/ 29 w 47"/>
                  <a:gd name="T61" fmla="*/ 1 h 2"/>
                  <a:gd name="T62" fmla="*/ 29 w 47"/>
                  <a:gd name="T63" fmla="*/ 1 h 2"/>
                  <a:gd name="T64" fmla="*/ 31 w 47"/>
                  <a:gd name="T65" fmla="*/ 1 h 2"/>
                  <a:gd name="T66" fmla="*/ 31 w 47"/>
                  <a:gd name="T67" fmla="*/ 1 h 2"/>
                  <a:gd name="T68" fmla="*/ 33 w 47"/>
                  <a:gd name="T69" fmla="*/ 1 h 2"/>
                  <a:gd name="T70" fmla="*/ 33 w 47"/>
                  <a:gd name="T71" fmla="*/ 1 h 2"/>
                  <a:gd name="T72" fmla="*/ 35 w 47"/>
                  <a:gd name="T73" fmla="*/ 1 h 2"/>
                  <a:gd name="T74" fmla="*/ 35 w 47"/>
                  <a:gd name="T75" fmla="*/ 1 h 2"/>
                  <a:gd name="T76" fmla="*/ 37 w 47"/>
                  <a:gd name="T77" fmla="*/ 1 h 2"/>
                  <a:gd name="T78" fmla="*/ 37 w 47"/>
                  <a:gd name="T79" fmla="*/ 1 h 2"/>
                  <a:gd name="T80" fmla="*/ 39 w 47"/>
                  <a:gd name="T81" fmla="*/ 1 h 2"/>
                  <a:gd name="T82" fmla="*/ 39 w 47"/>
                  <a:gd name="T83" fmla="*/ 1 h 2"/>
                  <a:gd name="T84" fmla="*/ 41 w 47"/>
                  <a:gd name="T85" fmla="*/ 1 h 2"/>
                  <a:gd name="T86" fmla="*/ 41 w 47"/>
                  <a:gd name="T87" fmla="*/ 1 h 2"/>
                  <a:gd name="T88" fmla="*/ 43 w 47"/>
                  <a:gd name="T89" fmla="*/ 1 h 2"/>
                  <a:gd name="T90" fmla="*/ 43 w 47"/>
                  <a:gd name="T91" fmla="*/ 1 h 2"/>
                  <a:gd name="T92" fmla="*/ 45 w 47"/>
                  <a:gd name="T93" fmla="*/ 2 h 2"/>
                  <a:gd name="T94" fmla="*/ 45 w 47"/>
                  <a:gd name="T95" fmla="*/ 2 h 2"/>
                  <a:gd name="T96" fmla="*/ 47 w 47"/>
                  <a:gd name="T97" fmla="*/ 2 h 2"/>
                  <a:gd name="T98" fmla="*/ 47 w 47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7" h="2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7" y="1"/>
                    </a:lnTo>
                    <a:lnTo>
                      <a:pt x="27" y="1"/>
                    </a:lnTo>
                    <a:lnTo>
                      <a:pt x="29" y="1"/>
                    </a:lnTo>
                    <a:lnTo>
                      <a:pt x="29" y="1"/>
                    </a:lnTo>
                    <a:lnTo>
                      <a:pt x="31" y="1"/>
                    </a:lnTo>
                    <a:lnTo>
                      <a:pt x="31" y="1"/>
                    </a:lnTo>
                    <a:lnTo>
                      <a:pt x="33" y="1"/>
                    </a:lnTo>
                    <a:lnTo>
                      <a:pt x="33" y="1"/>
                    </a:lnTo>
                    <a:lnTo>
                      <a:pt x="35" y="1"/>
                    </a:lnTo>
                    <a:lnTo>
                      <a:pt x="35" y="1"/>
                    </a:lnTo>
                    <a:lnTo>
                      <a:pt x="37" y="1"/>
                    </a:lnTo>
                    <a:lnTo>
                      <a:pt x="37" y="1"/>
                    </a:lnTo>
                    <a:lnTo>
                      <a:pt x="39" y="1"/>
                    </a:lnTo>
                    <a:lnTo>
                      <a:pt x="39" y="1"/>
                    </a:lnTo>
                    <a:lnTo>
                      <a:pt x="41" y="1"/>
                    </a:lnTo>
                    <a:lnTo>
                      <a:pt x="41" y="1"/>
                    </a:lnTo>
                    <a:lnTo>
                      <a:pt x="43" y="1"/>
                    </a:lnTo>
                    <a:lnTo>
                      <a:pt x="43" y="1"/>
                    </a:lnTo>
                    <a:lnTo>
                      <a:pt x="45" y="2"/>
                    </a:lnTo>
                    <a:lnTo>
                      <a:pt x="45" y="2"/>
                    </a:lnTo>
                    <a:lnTo>
                      <a:pt x="47" y="2"/>
                    </a:lnTo>
                    <a:lnTo>
                      <a:pt x="47" y="2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" name="Freeform 96"/>
              <p:cNvSpPr>
                <a:spLocks/>
              </p:cNvSpPr>
              <p:nvPr/>
            </p:nvSpPr>
            <p:spPr bwMode="auto">
              <a:xfrm>
                <a:off x="7778751" y="3659188"/>
                <a:ext cx="77788" cy="1588"/>
              </a:xfrm>
              <a:custGeom>
                <a:avLst/>
                <a:gdLst>
                  <a:gd name="T0" fmla="*/ 0 w 49"/>
                  <a:gd name="T1" fmla="*/ 0 h 1"/>
                  <a:gd name="T2" fmla="*/ 2 w 49"/>
                  <a:gd name="T3" fmla="*/ 0 h 1"/>
                  <a:gd name="T4" fmla="*/ 2 w 49"/>
                  <a:gd name="T5" fmla="*/ 0 h 1"/>
                  <a:gd name="T6" fmla="*/ 4 w 49"/>
                  <a:gd name="T7" fmla="*/ 0 h 1"/>
                  <a:gd name="T8" fmla="*/ 4 w 49"/>
                  <a:gd name="T9" fmla="*/ 0 h 1"/>
                  <a:gd name="T10" fmla="*/ 6 w 49"/>
                  <a:gd name="T11" fmla="*/ 0 h 1"/>
                  <a:gd name="T12" fmla="*/ 6 w 49"/>
                  <a:gd name="T13" fmla="*/ 0 h 1"/>
                  <a:gd name="T14" fmla="*/ 8 w 49"/>
                  <a:gd name="T15" fmla="*/ 0 h 1"/>
                  <a:gd name="T16" fmla="*/ 8 w 49"/>
                  <a:gd name="T17" fmla="*/ 0 h 1"/>
                  <a:gd name="T18" fmla="*/ 9 w 49"/>
                  <a:gd name="T19" fmla="*/ 0 h 1"/>
                  <a:gd name="T20" fmla="*/ 9 w 49"/>
                  <a:gd name="T21" fmla="*/ 0 h 1"/>
                  <a:gd name="T22" fmla="*/ 12 w 49"/>
                  <a:gd name="T23" fmla="*/ 0 h 1"/>
                  <a:gd name="T24" fmla="*/ 12 w 49"/>
                  <a:gd name="T25" fmla="*/ 0 h 1"/>
                  <a:gd name="T26" fmla="*/ 14 w 49"/>
                  <a:gd name="T27" fmla="*/ 0 h 1"/>
                  <a:gd name="T28" fmla="*/ 14 w 49"/>
                  <a:gd name="T29" fmla="*/ 0 h 1"/>
                  <a:gd name="T30" fmla="*/ 15 w 49"/>
                  <a:gd name="T31" fmla="*/ 0 h 1"/>
                  <a:gd name="T32" fmla="*/ 15 w 49"/>
                  <a:gd name="T33" fmla="*/ 0 h 1"/>
                  <a:gd name="T34" fmla="*/ 18 w 49"/>
                  <a:gd name="T35" fmla="*/ 0 h 1"/>
                  <a:gd name="T36" fmla="*/ 18 w 49"/>
                  <a:gd name="T37" fmla="*/ 0 h 1"/>
                  <a:gd name="T38" fmla="*/ 19 w 49"/>
                  <a:gd name="T39" fmla="*/ 0 h 1"/>
                  <a:gd name="T40" fmla="*/ 19 w 49"/>
                  <a:gd name="T41" fmla="*/ 0 h 1"/>
                  <a:gd name="T42" fmla="*/ 21 w 49"/>
                  <a:gd name="T43" fmla="*/ 0 h 1"/>
                  <a:gd name="T44" fmla="*/ 21 w 49"/>
                  <a:gd name="T45" fmla="*/ 0 h 1"/>
                  <a:gd name="T46" fmla="*/ 23 w 49"/>
                  <a:gd name="T47" fmla="*/ 0 h 1"/>
                  <a:gd name="T48" fmla="*/ 23 w 49"/>
                  <a:gd name="T49" fmla="*/ 0 h 1"/>
                  <a:gd name="T50" fmla="*/ 25 w 49"/>
                  <a:gd name="T51" fmla="*/ 0 h 1"/>
                  <a:gd name="T52" fmla="*/ 25 w 49"/>
                  <a:gd name="T53" fmla="*/ 0 h 1"/>
                  <a:gd name="T54" fmla="*/ 27 w 49"/>
                  <a:gd name="T55" fmla="*/ 0 h 1"/>
                  <a:gd name="T56" fmla="*/ 28 w 49"/>
                  <a:gd name="T57" fmla="*/ 0 h 1"/>
                  <a:gd name="T58" fmla="*/ 29 w 49"/>
                  <a:gd name="T59" fmla="*/ 0 h 1"/>
                  <a:gd name="T60" fmla="*/ 29 w 49"/>
                  <a:gd name="T61" fmla="*/ 0 h 1"/>
                  <a:gd name="T62" fmla="*/ 31 w 49"/>
                  <a:gd name="T63" fmla="*/ 0 h 1"/>
                  <a:gd name="T64" fmla="*/ 31 w 49"/>
                  <a:gd name="T65" fmla="*/ 0 h 1"/>
                  <a:gd name="T66" fmla="*/ 33 w 49"/>
                  <a:gd name="T67" fmla="*/ 0 h 1"/>
                  <a:gd name="T68" fmla="*/ 33 w 49"/>
                  <a:gd name="T69" fmla="*/ 0 h 1"/>
                  <a:gd name="T70" fmla="*/ 35 w 49"/>
                  <a:gd name="T71" fmla="*/ 1 h 1"/>
                  <a:gd name="T72" fmla="*/ 35 w 49"/>
                  <a:gd name="T73" fmla="*/ 1 h 1"/>
                  <a:gd name="T74" fmla="*/ 37 w 49"/>
                  <a:gd name="T75" fmla="*/ 1 h 1"/>
                  <a:gd name="T76" fmla="*/ 37 w 49"/>
                  <a:gd name="T77" fmla="*/ 1 h 1"/>
                  <a:gd name="T78" fmla="*/ 39 w 49"/>
                  <a:gd name="T79" fmla="*/ 1 h 1"/>
                  <a:gd name="T80" fmla="*/ 39 w 49"/>
                  <a:gd name="T81" fmla="*/ 1 h 1"/>
                  <a:gd name="T82" fmla="*/ 41 w 49"/>
                  <a:gd name="T83" fmla="*/ 1 h 1"/>
                  <a:gd name="T84" fmla="*/ 41 w 49"/>
                  <a:gd name="T85" fmla="*/ 1 h 1"/>
                  <a:gd name="T86" fmla="*/ 43 w 49"/>
                  <a:gd name="T87" fmla="*/ 1 h 1"/>
                  <a:gd name="T88" fmla="*/ 43 w 49"/>
                  <a:gd name="T89" fmla="*/ 1 h 1"/>
                  <a:gd name="T90" fmla="*/ 45 w 49"/>
                  <a:gd name="T91" fmla="*/ 1 h 1"/>
                  <a:gd name="T92" fmla="*/ 45 w 49"/>
                  <a:gd name="T93" fmla="*/ 1 h 1"/>
                  <a:gd name="T94" fmla="*/ 47 w 49"/>
                  <a:gd name="T95" fmla="*/ 1 h 1"/>
                  <a:gd name="T96" fmla="*/ 47 w 49"/>
                  <a:gd name="T97" fmla="*/ 1 h 1"/>
                  <a:gd name="T98" fmla="*/ 49 w 49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9" h="1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5" y="1"/>
                    </a:lnTo>
                    <a:lnTo>
                      <a:pt x="35" y="1"/>
                    </a:lnTo>
                    <a:lnTo>
                      <a:pt x="37" y="1"/>
                    </a:lnTo>
                    <a:lnTo>
                      <a:pt x="37" y="1"/>
                    </a:lnTo>
                    <a:lnTo>
                      <a:pt x="39" y="1"/>
                    </a:lnTo>
                    <a:lnTo>
                      <a:pt x="39" y="1"/>
                    </a:lnTo>
                    <a:lnTo>
                      <a:pt x="41" y="1"/>
                    </a:lnTo>
                    <a:lnTo>
                      <a:pt x="41" y="1"/>
                    </a:lnTo>
                    <a:lnTo>
                      <a:pt x="43" y="1"/>
                    </a:lnTo>
                    <a:lnTo>
                      <a:pt x="43" y="1"/>
                    </a:lnTo>
                    <a:lnTo>
                      <a:pt x="45" y="1"/>
                    </a:lnTo>
                    <a:lnTo>
                      <a:pt x="45" y="1"/>
                    </a:lnTo>
                    <a:lnTo>
                      <a:pt x="47" y="1"/>
                    </a:lnTo>
                    <a:lnTo>
                      <a:pt x="47" y="1"/>
                    </a:lnTo>
                    <a:lnTo>
                      <a:pt x="49" y="1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" name="Freeform 97"/>
              <p:cNvSpPr>
                <a:spLocks/>
              </p:cNvSpPr>
              <p:nvPr/>
            </p:nvSpPr>
            <p:spPr bwMode="auto">
              <a:xfrm>
                <a:off x="7856538" y="3660775"/>
                <a:ext cx="74613" cy="1588"/>
              </a:xfrm>
              <a:custGeom>
                <a:avLst/>
                <a:gdLst>
                  <a:gd name="T0" fmla="*/ 0 w 47"/>
                  <a:gd name="T1" fmla="*/ 0 h 1"/>
                  <a:gd name="T2" fmla="*/ 0 w 47"/>
                  <a:gd name="T3" fmla="*/ 0 h 1"/>
                  <a:gd name="T4" fmla="*/ 2 w 47"/>
                  <a:gd name="T5" fmla="*/ 0 h 1"/>
                  <a:gd name="T6" fmla="*/ 2 w 47"/>
                  <a:gd name="T7" fmla="*/ 0 h 1"/>
                  <a:gd name="T8" fmla="*/ 4 w 47"/>
                  <a:gd name="T9" fmla="*/ 0 h 1"/>
                  <a:gd name="T10" fmla="*/ 4 w 47"/>
                  <a:gd name="T11" fmla="*/ 0 h 1"/>
                  <a:gd name="T12" fmla="*/ 6 w 47"/>
                  <a:gd name="T13" fmla="*/ 0 h 1"/>
                  <a:gd name="T14" fmla="*/ 6 w 47"/>
                  <a:gd name="T15" fmla="*/ 0 h 1"/>
                  <a:gd name="T16" fmla="*/ 8 w 47"/>
                  <a:gd name="T17" fmla="*/ 0 h 1"/>
                  <a:gd name="T18" fmla="*/ 8 w 47"/>
                  <a:gd name="T19" fmla="*/ 0 h 1"/>
                  <a:gd name="T20" fmla="*/ 10 w 47"/>
                  <a:gd name="T21" fmla="*/ 0 h 1"/>
                  <a:gd name="T22" fmla="*/ 10 w 47"/>
                  <a:gd name="T23" fmla="*/ 0 h 1"/>
                  <a:gd name="T24" fmla="*/ 12 w 47"/>
                  <a:gd name="T25" fmla="*/ 0 h 1"/>
                  <a:gd name="T26" fmla="*/ 12 w 47"/>
                  <a:gd name="T27" fmla="*/ 0 h 1"/>
                  <a:gd name="T28" fmla="*/ 13 w 47"/>
                  <a:gd name="T29" fmla="*/ 0 h 1"/>
                  <a:gd name="T30" fmla="*/ 14 w 47"/>
                  <a:gd name="T31" fmla="*/ 0 h 1"/>
                  <a:gd name="T32" fmla="*/ 16 w 47"/>
                  <a:gd name="T33" fmla="*/ 0 h 1"/>
                  <a:gd name="T34" fmla="*/ 16 w 47"/>
                  <a:gd name="T35" fmla="*/ 0 h 1"/>
                  <a:gd name="T36" fmla="*/ 17 w 47"/>
                  <a:gd name="T37" fmla="*/ 0 h 1"/>
                  <a:gd name="T38" fmla="*/ 17 w 47"/>
                  <a:gd name="T39" fmla="*/ 0 h 1"/>
                  <a:gd name="T40" fmla="*/ 19 w 47"/>
                  <a:gd name="T41" fmla="*/ 0 h 1"/>
                  <a:gd name="T42" fmla="*/ 20 w 47"/>
                  <a:gd name="T43" fmla="*/ 0 h 1"/>
                  <a:gd name="T44" fmla="*/ 22 w 47"/>
                  <a:gd name="T45" fmla="*/ 0 h 1"/>
                  <a:gd name="T46" fmla="*/ 22 w 47"/>
                  <a:gd name="T47" fmla="*/ 0 h 1"/>
                  <a:gd name="T48" fmla="*/ 23 w 47"/>
                  <a:gd name="T49" fmla="*/ 0 h 1"/>
                  <a:gd name="T50" fmla="*/ 23 w 47"/>
                  <a:gd name="T51" fmla="*/ 0 h 1"/>
                  <a:gd name="T52" fmla="*/ 25 w 47"/>
                  <a:gd name="T53" fmla="*/ 0 h 1"/>
                  <a:gd name="T54" fmla="*/ 26 w 47"/>
                  <a:gd name="T55" fmla="*/ 0 h 1"/>
                  <a:gd name="T56" fmla="*/ 27 w 47"/>
                  <a:gd name="T57" fmla="*/ 0 h 1"/>
                  <a:gd name="T58" fmla="*/ 27 w 47"/>
                  <a:gd name="T59" fmla="*/ 0 h 1"/>
                  <a:gd name="T60" fmla="*/ 29 w 47"/>
                  <a:gd name="T61" fmla="*/ 1 h 1"/>
                  <a:gd name="T62" fmla="*/ 29 w 47"/>
                  <a:gd name="T63" fmla="*/ 1 h 1"/>
                  <a:gd name="T64" fmla="*/ 31 w 47"/>
                  <a:gd name="T65" fmla="*/ 1 h 1"/>
                  <a:gd name="T66" fmla="*/ 31 w 47"/>
                  <a:gd name="T67" fmla="*/ 1 h 1"/>
                  <a:gd name="T68" fmla="*/ 33 w 47"/>
                  <a:gd name="T69" fmla="*/ 1 h 1"/>
                  <a:gd name="T70" fmla="*/ 33 w 47"/>
                  <a:gd name="T71" fmla="*/ 1 h 1"/>
                  <a:gd name="T72" fmla="*/ 35 w 47"/>
                  <a:gd name="T73" fmla="*/ 1 h 1"/>
                  <a:gd name="T74" fmla="*/ 35 w 47"/>
                  <a:gd name="T75" fmla="*/ 1 h 1"/>
                  <a:gd name="T76" fmla="*/ 37 w 47"/>
                  <a:gd name="T77" fmla="*/ 1 h 1"/>
                  <a:gd name="T78" fmla="*/ 37 w 47"/>
                  <a:gd name="T79" fmla="*/ 1 h 1"/>
                  <a:gd name="T80" fmla="*/ 39 w 47"/>
                  <a:gd name="T81" fmla="*/ 1 h 1"/>
                  <a:gd name="T82" fmla="*/ 39 w 47"/>
                  <a:gd name="T83" fmla="*/ 1 h 1"/>
                  <a:gd name="T84" fmla="*/ 41 w 47"/>
                  <a:gd name="T85" fmla="*/ 1 h 1"/>
                  <a:gd name="T86" fmla="*/ 41 w 47"/>
                  <a:gd name="T87" fmla="*/ 1 h 1"/>
                  <a:gd name="T88" fmla="*/ 43 w 47"/>
                  <a:gd name="T89" fmla="*/ 1 h 1"/>
                  <a:gd name="T90" fmla="*/ 43 w 47"/>
                  <a:gd name="T91" fmla="*/ 1 h 1"/>
                  <a:gd name="T92" fmla="*/ 45 w 47"/>
                  <a:gd name="T93" fmla="*/ 1 h 1"/>
                  <a:gd name="T94" fmla="*/ 45 w 47"/>
                  <a:gd name="T95" fmla="*/ 1 h 1"/>
                  <a:gd name="T96" fmla="*/ 47 w 47"/>
                  <a:gd name="T97" fmla="*/ 1 h 1"/>
                  <a:gd name="T98" fmla="*/ 47 w 47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7" h="1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9" y="1"/>
                    </a:lnTo>
                    <a:lnTo>
                      <a:pt x="29" y="1"/>
                    </a:lnTo>
                    <a:lnTo>
                      <a:pt x="31" y="1"/>
                    </a:lnTo>
                    <a:lnTo>
                      <a:pt x="31" y="1"/>
                    </a:lnTo>
                    <a:lnTo>
                      <a:pt x="33" y="1"/>
                    </a:lnTo>
                    <a:lnTo>
                      <a:pt x="33" y="1"/>
                    </a:lnTo>
                    <a:lnTo>
                      <a:pt x="35" y="1"/>
                    </a:lnTo>
                    <a:lnTo>
                      <a:pt x="35" y="1"/>
                    </a:lnTo>
                    <a:lnTo>
                      <a:pt x="37" y="1"/>
                    </a:lnTo>
                    <a:lnTo>
                      <a:pt x="37" y="1"/>
                    </a:lnTo>
                    <a:lnTo>
                      <a:pt x="39" y="1"/>
                    </a:lnTo>
                    <a:lnTo>
                      <a:pt x="39" y="1"/>
                    </a:lnTo>
                    <a:lnTo>
                      <a:pt x="41" y="1"/>
                    </a:lnTo>
                    <a:lnTo>
                      <a:pt x="41" y="1"/>
                    </a:lnTo>
                    <a:lnTo>
                      <a:pt x="43" y="1"/>
                    </a:lnTo>
                    <a:lnTo>
                      <a:pt x="43" y="1"/>
                    </a:lnTo>
                    <a:lnTo>
                      <a:pt x="45" y="1"/>
                    </a:lnTo>
                    <a:lnTo>
                      <a:pt x="45" y="1"/>
                    </a:lnTo>
                    <a:lnTo>
                      <a:pt x="47" y="1"/>
                    </a:lnTo>
                    <a:lnTo>
                      <a:pt x="47" y="1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" name="Freeform 98"/>
              <p:cNvSpPr>
                <a:spLocks/>
              </p:cNvSpPr>
              <p:nvPr/>
            </p:nvSpPr>
            <p:spPr bwMode="auto">
              <a:xfrm>
                <a:off x="7931151" y="3662363"/>
                <a:ext cx="77788" cy="1588"/>
              </a:xfrm>
              <a:custGeom>
                <a:avLst/>
                <a:gdLst>
                  <a:gd name="T0" fmla="*/ 0 w 49"/>
                  <a:gd name="T1" fmla="*/ 0 h 1"/>
                  <a:gd name="T2" fmla="*/ 2 w 49"/>
                  <a:gd name="T3" fmla="*/ 0 h 1"/>
                  <a:gd name="T4" fmla="*/ 2 w 49"/>
                  <a:gd name="T5" fmla="*/ 0 h 1"/>
                  <a:gd name="T6" fmla="*/ 4 w 49"/>
                  <a:gd name="T7" fmla="*/ 0 h 1"/>
                  <a:gd name="T8" fmla="*/ 4 w 49"/>
                  <a:gd name="T9" fmla="*/ 0 h 1"/>
                  <a:gd name="T10" fmla="*/ 6 w 49"/>
                  <a:gd name="T11" fmla="*/ 0 h 1"/>
                  <a:gd name="T12" fmla="*/ 6 w 49"/>
                  <a:gd name="T13" fmla="*/ 0 h 1"/>
                  <a:gd name="T14" fmla="*/ 8 w 49"/>
                  <a:gd name="T15" fmla="*/ 0 h 1"/>
                  <a:gd name="T16" fmla="*/ 8 w 49"/>
                  <a:gd name="T17" fmla="*/ 0 h 1"/>
                  <a:gd name="T18" fmla="*/ 10 w 49"/>
                  <a:gd name="T19" fmla="*/ 0 h 1"/>
                  <a:gd name="T20" fmla="*/ 10 w 49"/>
                  <a:gd name="T21" fmla="*/ 0 h 1"/>
                  <a:gd name="T22" fmla="*/ 12 w 49"/>
                  <a:gd name="T23" fmla="*/ 0 h 1"/>
                  <a:gd name="T24" fmla="*/ 12 w 49"/>
                  <a:gd name="T25" fmla="*/ 0 h 1"/>
                  <a:gd name="T26" fmla="*/ 14 w 49"/>
                  <a:gd name="T27" fmla="*/ 0 h 1"/>
                  <a:gd name="T28" fmla="*/ 14 w 49"/>
                  <a:gd name="T29" fmla="*/ 0 h 1"/>
                  <a:gd name="T30" fmla="*/ 16 w 49"/>
                  <a:gd name="T31" fmla="*/ 0 h 1"/>
                  <a:gd name="T32" fmla="*/ 16 w 49"/>
                  <a:gd name="T33" fmla="*/ 0 h 1"/>
                  <a:gd name="T34" fmla="*/ 18 w 49"/>
                  <a:gd name="T35" fmla="*/ 0 h 1"/>
                  <a:gd name="T36" fmla="*/ 18 w 49"/>
                  <a:gd name="T37" fmla="*/ 0 h 1"/>
                  <a:gd name="T38" fmla="*/ 20 w 49"/>
                  <a:gd name="T39" fmla="*/ 0 h 1"/>
                  <a:gd name="T40" fmla="*/ 20 w 49"/>
                  <a:gd name="T41" fmla="*/ 0 h 1"/>
                  <a:gd name="T42" fmla="*/ 22 w 49"/>
                  <a:gd name="T43" fmla="*/ 0 h 1"/>
                  <a:gd name="T44" fmla="*/ 22 w 49"/>
                  <a:gd name="T45" fmla="*/ 0 h 1"/>
                  <a:gd name="T46" fmla="*/ 23 w 49"/>
                  <a:gd name="T47" fmla="*/ 0 h 1"/>
                  <a:gd name="T48" fmla="*/ 23 w 49"/>
                  <a:gd name="T49" fmla="*/ 0 h 1"/>
                  <a:gd name="T50" fmla="*/ 25 w 49"/>
                  <a:gd name="T51" fmla="*/ 0 h 1"/>
                  <a:gd name="T52" fmla="*/ 26 w 49"/>
                  <a:gd name="T53" fmla="*/ 0 h 1"/>
                  <a:gd name="T54" fmla="*/ 28 w 49"/>
                  <a:gd name="T55" fmla="*/ 0 h 1"/>
                  <a:gd name="T56" fmla="*/ 28 w 49"/>
                  <a:gd name="T57" fmla="*/ 0 h 1"/>
                  <a:gd name="T58" fmla="*/ 29 w 49"/>
                  <a:gd name="T59" fmla="*/ 0 h 1"/>
                  <a:gd name="T60" fmla="*/ 29 w 49"/>
                  <a:gd name="T61" fmla="*/ 0 h 1"/>
                  <a:gd name="T62" fmla="*/ 32 w 49"/>
                  <a:gd name="T63" fmla="*/ 1 h 1"/>
                  <a:gd name="T64" fmla="*/ 32 w 49"/>
                  <a:gd name="T65" fmla="*/ 1 h 1"/>
                  <a:gd name="T66" fmla="*/ 33 w 49"/>
                  <a:gd name="T67" fmla="*/ 1 h 1"/>
                  <a:gd name="T68" fmla="*/ 33 w 49"/>
                  <a:gd name="T69" fmla="*/ 1 h 1"/>
                  <a:gd name="T70" fmla="*/ 35 w 49"/>
                  <a:gd name="T71" fmla="*/ 1 h 1"/>
                  <a:gd name="T72" fmla="*/ 35 w 49"/>
                  <a:gd name="T73" fmla="*/ 1 h 1"/>
                  <a:gd name="T74" fmla="*/ 37 w 49"/>
                  <a:gd name="T75" fmla="*/ 1 h 1"/>
                  <a:gd name="T76" fmla="*/ 37 w 49"/>
                  <a:gd name="T77" fmla="*/ 1 h 1"/>
                  <a:gd name="T78" fmla="*/ 39 w 49"/>
                  <a:gd name="T79" fmla="*/ 1 h 1"/>
                  <a:gd name="T80" fmla="*/ 39 w 49"/>
                  <a:gd name="T81" fmla="*/ 1 h 1"/>
                  <a:gd name="T82" fmla="*/ 41 w 49"/>
                  <a:gd name="T83" fmla="*/ 1 h 1"/>
                  <a:gd name="T84" fmla="*/ 41 w 49"/>
                  <a:gd name="T85" fmla="*/ 1 h 1"/>
                  <a:gd name="T86" fmla="*/ 43 w 49"/>
                  <a:gd name="T87" fmla="*/ 1 h 1"/>
                  <a:gd name="T88" fmla="*/ 43 w 49"/>
                  <a:gd name="T89" fmla="*/ 1 h 1"/>
                  <a:gd name="T90" fmla="*/ 45 w 49"/>
                  <a:gd name="T91" fmla="*/ 1 h 1"/>
                  <a:gd name="T92" fmla="*/ 45 w 49"/>
                  <a:gd name="T93" fmla="*/ 1 h 1"/>
                  <a:gd name="T94" fmla="*/ 47 w 49"/>
                  <a:gd name="T95" fmla="*/ 1 h 1"/>
                  <a:gd name="T96" fmla="*/ 47 w 49"/>
                  <a:gd name="T97" fmla="*/ 1 h 1"/>
                  <a:gd name="T98" fmla="*/ 49 w 49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9" h="1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2" y="1"/>
                    </a:lnTo>
                    <a:lnTo>
                      <a:pt x="32" y="1"/>
                    </a:lnTo>
                    <a:lnTo>
                      <a:pt x="33" y="1"/>
                    </a:lnTo>
                    <a:lnTo>
                      <a:pt x="33" y="1"/>
                    </a:lnTo>
                    <a:lnTo>
                      <a:pt x="35" y="1"/>
                    </a:lnTo>
                    <a:lnTo>
                      <a:pt x="35" y="1"/>
                    </a:lnTo>
                    <a:lnTo>
                      <a:pt x="37" y="1"/>
                    </a:lnTo>
                    <a:lnTo>
                      <a:pt x="37" y="1"/>
                    </a:lnTo>
                    <a:lnTo>
                      <a:pt x="39" y="1"/>
                    </a:lnTo>
                    <a:lnTo>
                      <a:pt x="39" y="1"/>
                    </a:lnTo>
                    <a:lnTo>
                      <a:pt x="41" y="1"/>
                    </a:lnTo>
                    <a:lnTo>
                      <a:pt x="41" y="1"/>
                    </a:lnTo>
                    <a:lnTo>
                      <a:pt x="43" y="1"/>
                    </a:lnTo>
                    <a:lnTo>
                      <a:pt x="43" y="1"/>
                    </a:lnTo>
                    <a:lnTo>
                      <a:pt x="45" y="1"/>
                    </a:lnTo>
                    <a:lnTo>
                      <a:pt x="45" y="1"/>
                    </a:lnTo>
                    <a:lnTo>
                      <a:pt x="47" y="1"/>
                    </a:lnTo>
                    <a:lnTo>
                      <a:pt x="47" y="1"/>
                    </a:lnTo>
                    <a:lnTo>
                      <a:pt x="49" y="1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1" name="Freeform 99"/>
              <p:cNvSpPr>
                <a:spLocks/>
              </p:cNvSpPr>
              <p:nvPr/>
            </p:nvSpPr>
            <p:spPr bwMode="auto">
              <a:xfrm>
                <a:off x="8008938" y="3663950"/>
                <a:ext cx="74613" cy="1588"/>
              </a:xfrm>
              <a:custGeom>
                <a:avLst/>
                <a:gdLst>
                  <a:gd name="T0" fmla="*/ 0 w 47"/>
                  <a:gd name="T1" fmla="*/ 0 h 1"/>
                  <a:gd name="T2" fmla="*/ 0 w 47"/>
                  <a:gd name="T3" fmla="*/ 0 h 1"/>
                  <a:gd name="T4" fmla="*/ 2 w 47"/>
                  <a:gd name="T5" fmla="*/ 0 h 1"/>
                  <a:gd name="T6" fmla="*/ 2 w 47"/>
                  <a:gd name="T7" fmla="*/ 0 h 1"/>
                  <a:gd name="T8" fmla="*/ 4 w 47"/>
                  <a:gd name="T9" fmla="*/ 0 h 1"/>
                  <a:gd name="T10" fmla="*/ 4 w 47"/>
                  <a:gd name="T11" fmla="*/ 0 h 1"/>
                  <a:gd name="T12" fmla="*/ 6 w 47"/>
                  <a:gd name="T13" fmla="*/ 0 h 1"/>
                  <a:gd name="T14" fmla="*/ 6 w 47"/>
                  <a:gd name="T15" fmla="*/ 0 h 1"/>
                  <a:gd name="T16" fmla="*/ 8 w 47"/>
                  <a:gd name="T17" fmla="*/ 0 h 1"/>
                  <a:gd name="T18" fmla="*/ 8 w 47"/>
                  <a:gd name="T19" fmla="*/ 0 h 1"/>
                  <a:gd name="T20" fmla="*/ 10 w 47"/>
                  <a:gd name="T21" fmla="*/ 0 h 1"/>
                  <a:gd name="T22" fmla="*/ 10 w 47"/>
                  <a:gd name="T23" fmla="*/ 0 h 1"/>
                  <a:gd name="T24" fmla="*/ 12 w 47"/>
                  <a:gd name="T25" fmla="*/ 0 h 1"/>
                  <a:gd name="T26" fmla="*/ 12 w 47"/>
                  <a:gd name="T27" fmla="*/ 0 h 1"/>
                  <a:gd name="T28" fmla="*/ 14 w 47"/>
                  <a:gd name="T29" fmla="*/ 0 h 1"/>
                  <a:gd name="T30" fmla="*/ 14 w 47"/>
                  <a:gd name="T31" fmla="*/ 0 h 1"/>
                  <a:gd name="T32" fmla="*/ 16 w 47"/>
                  <a:gd name="T33" fmla="*/ 0 h 1"/>
                  <a:gd name="T34" fmla="*/ 16 w 47"/>
                  <a:gd name="T35" fmla="*/ 0 h 1"/>
                  <a:gd name="T36" fmla="*/ 18 w 47"/>
                  <a:gd name="T37" fmla="*/ 0 h 1"/>
                  <a:gd name="T38" fmla="*/ 18 w 47"/>
                  <a:gd name="T39" fmla="*/ 0 h 1"/>
                  <a:gd name="T40" fmla="*/ 20 w 47"/>
                  <a:gd name="T41" fmla="*/ 0 h 1"/>
                  <a:gd name="T42" fmla="*/ 20 w 47"/>
                  <a:gd name="T43" fmla="*/ 0 h 1"/>
                  <a:gd name="T44" fmla="*/ 22 w 47"/>
                  <a:gd name="T45" fmla="*/ 0 h 1"/>
                  <a:gd name="T46" fmla="*/ 22 w 47"/>
                  <a:gd name="T47" fmla="*/ 0 h 1"/>
                  <a:gd name="T48" fmla="*/ 24 w 47"/>
                  <a:gd name="T49" fmla="*/ 0 h 1"/>
                  <a:gd name="T50" fmla="*/ 24 w 47"/>
                  <a:gd name="T51" fmla="*/ 0 h 1"/>
                  <a:gd name="T52" fmla="*/ 26 w 47"/>
                  <a:gd name="T53" fmla="*/ 0 h 1"/>
                  <a:gd name="T54" fmla="*/ 26 w 47"/>
                  <a:gd name="T55" fmla="*/ 0 h 1"/>
                  <a:gd name="T56" fmla="*/ 27 w 47"/>
                  <a:gd name="T57" fmla="*/ 0 h 1"/>
                  <a:gd name="T58" fmla="*/ 27 w 47"/>
                  <a:gd name="T59" fmla="*/ 0 h 1"/>
                  <a:gd name="T60" fmla="*/ 30 w 47"/>
                  <a:gd name="T61" fmla="*/ 0 h 1"/>
                  <a:gd name="T62" fmla="*/ 30 w 47"/>
                  <a:gd name="T63" fmla="*/ 0 h 1"/>
                  <a:gd name="T64" fmla="*/ 31 w 47"/>
                  <a:gd name="T65" fmla="*/ 0 h 1"/>
                  <a:gd name="T66" fmla="*/ 31 w 47"/>
                  <a:gd name="T67" fmla="*/ 0 h 1"/>
                  <a:gd name="T68" fmla="*/ 33 w 47"/>
                  <a:gd name="T69" fmla="*/ 0 h 1"/>
                  <a:gd name="T70" fmla="*/ 33 w 47"/>
                  <a:gd name="T71" fmla="*/ 0 h 1"/>
                  <a:gd name="T72" fmla="*/ 36 w 47"/>
                  <a:gd name="T73" fmla="*/ 0 h 1"/>
                  <a:gd name="T74" fmla="*/ 36 w 47"/>
                  <a:gd name="T75" fmla="*/ 0 h 1"/>
                  <a:gd name="T76" fmla="*/ 37 w 47"/>
                  <a:gd name="T77" fmla="*/ 0 h 1"/>
                  <a:gd name="T78" fmla="*/ 37 w 47"/>
                  <a:gd name="T79" fmla="*/ 0 h 1"/>
                  <a:gd name="T80" fmla="*/ 39 w 47"/>
                  <a:gd name="T81" fmla="*/ 1 h 1"/>
                  <a:gd name="T82" fmla="*/ 39 w 47"/>
                  <a:gd name="T83" fmla="*/ 1 h 1"/>
                  <a:gd name="T84" fmla="*/ 41 w 47"/>
                  <a:gd name="T85" fmla="*/ 1 h 1"/>
                  <a:gd name="T86" fmla="*/ 41 w 47"/>
                  <a:gd name="T87" fmla="*/ 1 h 1"/>
                  <a:gd name="T88" fmla="*/ 43 w 47"/>
                  <a:gd name="T89" fmla="*/ 1 h 1"/>
                  <a:gd name="T90" fmla="*/ 43 w 47"/>
                  <a:gd name="T91" fmla="*/ 1 h 1"/>
                  <a:gd name="T92" fmla="*/ 45 w 47"/>
                  <a:gd name="T93" fmla="*/ 1 h 1"/>
                  <a:gd name="T94" fmla="*/ 45 w 47"/>
                  <a:gd name="T95" fmla="*/ 1 h 1"/>
                  <a:gd name="T96" fmla="*/ 47 w 47"/>
                  <a:gd name="T97" fmla="*/ 1 h 1"/>
                  <a:gd name="T98" fmla="*/ 47 w 47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7" h="1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9" y="1"/>
                    </a:lnTo>
                    <a:lnTo>
                      <a:pt x="39" y="1"/>
                    </a:lnTo>
                    <a:lnTo>
                      <a:pt x="41" y="1"/>
                    </a:lnTo>
                    <a:lnTo>
                      <a:pt x="41" y="1"/>
                    </a:lnTo>
                    <a:lnTo>
                      <a:pt x="43" y="1"/>
                    </a:lnTo>
                    <a:lnTo>
                      <a:pt x="43" y="1"/>
                    </a:lnTo>
                    <a:lnTo>
                      <a:pt x="45" y="1"/>
                    </a:lnTo>
                    <a:lnTo>
                      <a:pt x="45" y="1"/>
                    </a:lnTo>
                    <a:lnTo>
                      <a:pt x="47" y="1"/>
                    </a:lnTo>
                    <a:lnTo>
                      <a:pt x="47" y="1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2" name="Freeform 100"/>
              <p:cNvSpPr>
                <a:spLocks/>
              </p:cNvSpPr>
              <p:nvPr/>
            </p:nvSpPr>
            <p:spPr bwMode="auto">
              <a:xfrm>
                <a:off x="8083551" y="3665538"/>
                <a:ext cx="77788" cy="0"/>
              </a:xfrm>
              <a:custGeom>
                <a:avLst/>
                <a:gdLst>
                  <a:gd name="T0" fmla="*/ 0 w 49"/>
                  <a:gd name="T1" fmla="*/ 2 w 49"/>
                  <a:gd name="T2" fmla="*/ 2 w 49"/>
                  <a:gd name="T3" fmla="*/ 4 w 49"/>
                  <a:gd name="T4" fmla="*/ 4 w 49"/>
                  <a:gd name="T5" fmla="*/ 6 w 49"/>
                  <a:gd name="T6" fmla="*/ 6 w 49"/>
                  <a:gd name="T7" fmla="*/ 8 w 49"/>
                  <a:gd name="T8" fmla="*/ 8 w 49"/>
                  <a:gd name="T9" fmla="*/ 10 w 49"/>
                  <a:gd name="T10" fmla="*/ 10 w 49"/>
                  <a:gd name="T11" fmla="*/ 12 w 49"/>
                  <a:gd name="T12" fmla="*/ 12 w 49"/>
                  <a:gd name="T13" fmla="*/ 14 w 49"/>
                  <a:gd name="T14" fmla="*/ 14 w 49"/>
                  <a:gd name="T15" fmla="*/ 16 w 49"/>
                  <a:gd name="T16" fmla="*/ 16 w 49"/>
                  <a:gd name="T17" fmla="*/ 18 w 49"/>
                  <a:gd name="T18" fmla="*/ 18 w 49"/>
                  <a:gd name="T19" fmla="*/ 20 w 49"/>
                  <a:gd name="T20" fmla="*/ 20 w 49"/>
                  <a:gd name="T21" fmla="*/ 22 w 49"/>
                  <a:gd name="T22" fmla="*/ 22 w 49"/>
                  <a:gd name="T23" fmla="*/ 24 w 49"/>
                  <a:gd name="T24" fmla="*/ 24 w 49"/>
                  <a:gd name="T25" fmla="*/ 26 w 49"/>
                  <a:gd name="T26" fmla="*/ 26 w 49"/>
                  <a:gd name="T27" fmla="*/ 28 w 49"/>
                  <a:gd name="T28" fmla="*/ 28 w 49"/>
                  <a:gd name="T29" fmla="*/ 30 w 49"/>
                  <a:gd name="T30" fmla="*/ 30 w 49"/>
                  <a:gd name="T31" fmla="*/ 32 w 49"/>
                  <a:gd name="T32" fmla="*/ 32 w 49"/>
                  <a:gd name="T33" fmla="*/ 33 w 49"/>
                  <a:gd name="T34" fmla="*/ 34 w 49"/>
                  <a:gd name="T35" fmla="*/ 36 w 49"/>
                  <a:gd name="T36" fmla="*/ 36 w 49"/>
                  <a:gd name="T37" fmla="*/ 37 w 49"/>
                  <a:gd name="T38" fmla="*/ 37 w 49"/>
                  <a:gd name="T39" fmla="*/ 39 w 49"/>
                  <a:gd name="T40" fmla="*/ 40 w 49"/>
                  <a:gd name="T41" fmla="*/ 41 w 49"/>
                  <a:gd name="T42" fmla="*/ 41 w 49"/>
                  <a:gd name="T43" fmla="*/ 43 w 49"/>
                  <a:gd name="T44" fmla="*/ 43 w 49"/>
                  <a:gd name="T45" fmla="*/ 45 w 49"/>
                  <a:gd name="T46" fmla="*/ 45 w 49"/>
                  <a:gd name="T47" fmla="*/ 47 w 49"/>
                  <a:gd name="T48" fmla="*/ 47 w 49"/>
                  <a:gd name="T49" fmla="*/ 49 w 4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49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3" y="0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49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" name="Freeform 101"/>
              <p:cNvSpPr>
                <a:spLocks/>
              </p:cNvSpPr>
              <p:nvPr/>
            </p:nvSpPr>
            <p:spPr bwMode="auto">
              <a:xfrm>
                <a:off x="8161338" y="3665538"/>
                <a:ext cx="74613" cy="1588"/>
              </a:xfrm>
              <a:custGeom>
                <a:avLst/>
                <a:gdLst>
                  <a:gd name="T0" fmla="*/ 0 w 47"/>
                  <a:gd name="T1" fmla="*/ 0 h 1"/>
                  <a:gd name="T2" fmla="*/ 0 w 47"/>
                  <a:gd name="T3" fmla="*/ 0 h 1"/>
                  <a:gd name="T4" fmla="*/ 2 w 47"/>
                  <a:gd name="T5" fmla="*/ 0 h 1"/>
                  <a:gd name="T6" fmla="*/ 2 w 47"/>
                  <a:gd name="T7" fmla="*/ 0 h 1"/>
                  <a:gd name="T8" fmla="*/ 4 w 47"/>
                  <a:gd name="T9" fmla="*/ 0 h 1"/>
                  <a:gd name="T10" fmla="*/ 4 w 47"/>
                  <a:gd name="T11" fmla="*/ 0 h 1"/>
                  <a:gd name="T12" fmla="*/ 6 w 47"/>
                  <a:gd name="T13" fmla="*/ 0 h 1"/>
                  <a:gd name="T14" fmla="*/ 6 w 47"/>
                  <a:gd name="T15" fmla="*/ 0 h 1"/>
                  <a:gd name="T16" fmla="*/ 8 w 47"/>
                  <a:gd name="T17" fmla="*/ 0 h 1"/>
                  <a:gd name="T18" fmla="*/ 8 w 47"/>
                  <a:gd name="T19" fmla="*/ 0 h 1"/>
                  <a:gd name="T20" fmla="*/ 10 w 47"/>
                  <a:gd name="T21" fmla="*/ 0 h 1"/>
                  <a:gd name="T22" fmla="*/ 10 w 47"/>
                  <a:gd name="T23" fmla="*/ 0 h 1"/>
                  <a:gd name="T24" fmla="*/ 12 w 47"/>
                  <a:gd name="T25" fmla="*/ 0 h 1"/>
                  <a:gd name="T26" fmla="*/ 12 w 47"/>
                  <a:gd name="T27" fmla="*/ 0 h 1"/>
                  <a:gd name="T28" fmla="*/ 14 w 47"/>
                  <a:gd name="T29" fmla="*/ 1 h 1"/>
                  <a:gd name="T30" fmla="*/ 14 w 47"/>
                  <a:gd name="T31" fmla="*/ 1 h 1"/>
                  <a:gd name="T32" fmla="*/ 16 w 47"/>
                  <a:gd name="T33" fmla="*/ 1 h 1"/>
                  <a:gd name="T34" fmla="*/ 16 w 47"/>
                  <a:gd name="T35" fmla="*/ 1 h 1"/>
                  <a:gd name="T36" fmla="*/ 18 w 47"/>
                  <a:gd name="T37" fmla="*/ 1 h 1"/>
                  <a:gd name="T38" fmla="*/ 18 w 47"/>
                  <a:gd name="T39" fmla="*/ 1 h 1"/>
                  <a:gd name="T40" fmla="*/ 20 w 47"/>
                  <a:gd name="T41" fmla="*/ 1 h 1"/>
                  <a:gd name="T42" fmla="*/ 20 w 47"/>
                  <a:gd name="T43" fmla="*/ 1 h 1"/>
                  <a:gd name="T44" fmla="*/ 22 w 47"/>
                  <a:gd name="T45" fmla="*/ 1 h 1"/>
                  <a:gd name="T46" fmla="*/ 22 w 47"/>
                  <a:gd name="T47" fmla="*/ 1 h 1"/>
                  <a:gd name="T48" fmla="*/ 24 w 47"/>
                  <a:gd name="T49" fmla="*/ 1 h 1"/>
                  <a:gd name="T50" fmla="*/ 24 w 47"/>
                  <a:gd name="T51" fmla="*/ 1 h 1"/>
                  <a:gd name="T52" fmla="*/ 26 w 47"/>
                  <a:gd name="T53" fmla="*/ 1 h 1"/>
                  <a:gd name="T54" fmla="*/ 26 w 47"/>
                  <a:gd name="T55" fmla="*/ 1 h 1"/>
                  <a:gd name="T56" fmla="*/ 28 w 47"/>
                  <a:gd name="T57" fmla="*/ 1 h 1"/>
                  <a:gd name="T58" fmla="*/ 28 w 47"/>
                  <a:gd name="T59" fmla="*/ 1 h 1"/>
                  <a:gd name="T60" fmla="*/ 30 w 47"/>
                  <a:gd name="T61" fmla="*/ 1 h 1"/>
                  <a:gd name="T62" fmla="*/ 30 w 47"/>
                  <a:gd name="T63" fmla="*/ 1 h 1"/>
                  <a:gd name="T64" fmla="*/ 31 w 47"/>
                  <a:gd name="T65" fmla="*/ 1 h 1"/>
                  <a:gd name="T66" fmla="*/ 32 w 47"/>
                  <a:gd name="T67" fmla="*/ 1 h 1"/>
                  <a:gd name="T68" fmla="*/ 34 w 47"/>
                  <a:gd name="T69" fmla="*/ 1 h 1"/>
                  <a:gd name="T70" fmla="*/ 34 w 47"/>
                  <a:gd name="T71" fmla="*/ 1 h 1"/>
                  <a:gd name="T72" fmla="*/ 36 w 47"/>
                  <a:gd name="T73" fmla="*/ 1 h 1"/>
                  <a:gd name="T74" fmla="*/ 36 w 47"/>
                  <a:gd name="T75" fmla="*/ 1 h 1"/>
                  <a:gd name="T76" fmla="*/ 38 w 47"/>
                  <a:gd name="T77" fmla="*/ 1 h 1"/>
                  <a:gd name="T78" fmla="*/ 38 w 47"/>
                  <a:gd name="T79" fmla="*/ 1 h 1"/>
                  <a:gd name="T80" fmla="*/ 40 w 47"/>
                  <a:gd name="T81" fmla="*/ 1 h 1"/>
                  <a:gd name="T82" fmla="*/ 40 w 47"/>
                  <a:gd name="T83" fmla="*/ 1 h 1"/>
                  <a:gd name="T84" fmla="*/ 41 w 47"/>
                  <a:gd name="T85" fmla="*/ 1 h 1"/>
                  <a:gd name="T86" fmla="*/ 41 w 47"/>
                  <a:gd name="T87" fmla="*/ 1 h 1"/>
                  <a:gd name="T88" fmla="*/ 43 w 47"/>
                  <a:gd name="T89" fmla="*/ 1 h 1"/>
                  <a:gd name="T90" fmla="*/ 44 w 47"/>
                  <a:gd name="T91" fmla="*/ 1 h 1"/>
                  <a:gd name="T92" fmla="*/ 45 w 47"/>
                  <a:gd name="T93" fmla="*/ 1 h 1"/>
                  <a:gd name="T94" fmla="*/ 45 w 47"/>
                  <a:gd name="T95" fmla="*/ 1 h 1"/>
                  <a:gd name="T96" fmla="*/ 47 w 47"/>
                  <a:gd name="T97" fmla="*/ 1 h 1"/>
                  <a:gd name="T98" fmla="*/ 47 w 47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7" h="1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6" y="1"/>
                    </a:lnTo>
                    <a:lnTo>
                      <a:pt x="26" y="1"/>
                    </a:lnTo>
                    <a:lnTo>
                      <a:pt x="28" y="1"/>
                    </a:lnTo>
                    <a:lnTo>
                      <a:pt x="28" y="1"/>
                    </a:lnTo>
                    <a:lnTo>
                      <a:pt x="30" y="1"/>
                    </a:lnTo>
                    <a:lnTo>
                      <a:pt x="30" y="1"/>
                    </a:lnTo>
                    <a:lnTo>
                      <a:pt x="31" y="1"/>
                    </a:lnTo>
                    <a:lnTo>
                      <a:pt x="32" y="1"/>
                    </a:lnTo>
                    <a:lnTo>
                      <a:pt x="34" y="1"/>
                    </a:lnTo>
                    <a:lnTo>
                      <a:pt x="34" y="1"/>
                    </a:lnTo>
                    <a:lnTo>
                      <a:pt x="36" y="1"/>
                    </a:lnTo>
                    <a:lnTo>
                      <a:pt x="36" y="1"/>
                    </a:lnTo>
                    <a:lnTo>
                      <a:pt x="38" y="1"/>
                    </a:lnTo>
                    <a:lnTo>
                      <a:pt x="38" y="1"/>
                    </a:lnTo>
                    <a:lnTo>
                      <a:pt x="40" y="1"/>
                    </a:lnTo>
                    <a:lnTo>
                      <a:pt x="40" y="1"/>
                    </a:lnTo>
                    <a:lnTo>
                      <a:pt x="41" y="1"/>
                    </a:lnTo>
                    <a:lnTo>
                      <a:pt x="41" y="1"/>
                    </a:lnTo>
                    <a:lnTo>
                      <a:pt x="43" y="1"/>
                    </a:lnTo>
                    <a:lnTo>
                      <a:pt x="44" y="1"/>
                    </a:lnTo>
                    <a:lnTo>
                      <a:pt x="45" y="1"/>
                    </a:lnTo>
                    <a:lnTo>
                      <a:pt x="45" y="1"/>
                    </a:lnTo>
                    <a:lnTo>
                      <a:pt x="47" y="1"/>
                    </a:lnTo>
                    <a:lnTo>
                      <a:pt x="47" y="1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" name="Freeform 102"/>
              <p:cNvSpPr>
                <a:spLocks/>
              </p:cNvSpPr>
              <p:nvPr/>
            </p:nvSpPr>
            <p:spPr bwMode="auto">
              <a:xfrm>
                <a:off x="8235951" y="3667125"/>
                <a:ext cx="44450" cy="0"/>
              </a:xfrm>
              <a:custGeom>
                <a:avLst/>
                <a:gdLst>
                  <a:gd name="T0" fmla="*/ 0 w 28"/>
                  <a:gd name="T1" fmla="*/ 2 w 28"/>
                  <a:gd name="T2" fmla="*/ 2 w 28"/>
                  <a:gd name="T3" fmla="*/ 4 w 28"/>
                  <a:gd name="T4" fmla="*/ 4 w 28"/>
                  <a:gd name="T5" fmla="*/ 6 w 28"/>
                  <a:gd name="T6" fmla="*/ 6 w 28"/>
                  <a:gd name="T7" fmla="*/ 8 w 28"/>
                  <a:gd name="T8" fmla="*/ 8 w 28"/>
                  <a:gd name="T9" fmla="*/ 10 w 28"/>
                  <a:gd name="T10" fmla="*/ 10 w 28"/>
                  <a:gd name="T11" fmla="*/ 12 w 28"/>
                  <a:gd name="T12" fmla="*/ 12 w 28"/>
                  <a:gd name="T13" fmla="*/ 14 w 28"/>
                  <a:gd name="T14" fmla="*/ 14 w 28"/>
                  <a:gd name="T15" fmla="*/ 16 w 28"/>
                  <a:gd name="T16" fmla="*/ 16 w 28"/>
                  <a:gd name="T17" fmla="*/ 18 w 28"/>
                  <a:gd name="T18" fmla="*/ 18 w 28"/>
                  <a:gd name="T19" fmla="*/ 20 w 28"/>
                  <a:gd name="T20" fmla="*/ 20 w 28"/>
                  <a:gd name="T21" fmla="*/ 22 w 28"/>
                  <a:gd name="T22" fmla="*/ 22 w 28"/>
                  <a:gd name="T23" fmla="*/ 24 w 28"/>
                  <a:gd name="T24" fmla="*/ 24 w 28"/>
                  <a:gd name="T25" fmla="*/ 26 w 28"/>
                  <a:gd name="T26" fmla="*/ 26 w 28"/>
                  <a:gd name="T27" fmla="*/ 28 w 28"/>
                  <a:gd name="T28" fmla="*/ 28 w 28"/>
                  <a:gd name="T29" fmla="*/ 28 w 2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</a:cxnLst>
                <a:rect l="0" t="0" r="r" b="b"/>
                <a:pathLst>
                  <a:path w="28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</a:path>
                </a:pathLst>
              </a:custGeom>
              <a:noFill/>
              <a:ln w="28575" cap="flat">
                <a:solidFill>
                  <a:srgbClr val="92D05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cxnSp>
          <p:nvCxnSpPr>
            <p:cNvPr id="212" name="Straight Arrow Connector 211"/>
            <p:cNvCxnSpPr/>
            <p:nvPr/>
          </p:nvCxnSpPr>
          <p:spPr>
            <a:xfrm flipV="1">
              <a:off x="4697786" y="5404559"/>
              <a:ext cx="268122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Straight Arrow Connector 212"/>
            <p:cNvCxnSpPr/>
            <p:nvPr/>
          </p:nvCxnSpPr>
          <p:spPr>
            <a:xfrm flipV="1">
              <a:off x="2260600" y="4585062"/>
              <a:ext cx="0" cy="824248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Straight Arrow Connector 213"/>
            <p:cNvCxnSpPr/>
            <p:nvPr/>
          </p:nvCxnSpPr>
          <p:spPr>
            <a:xfrm flipV="1">
              <a:off x="2944861" y="4580312"/>
              <a:ext cx="0" cy="824248"/>
            </a:xfrm>
            <a:prstGeom prst="straightConnector1">
              <a:avLst/>
            </a:prstGeom>
            <a:ln w="28575"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Straight Connector 214"/>
            <p:cNvCxnSpPr/>
            <p:nvPr/>
          </p:nvCxnSpPr>
          <p:spPr>
            <a:xfrm flipV="1">
              <a:off x="5998549" y="5305869"/>
              <a:ext cx="0" cy="1080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6" name="TextBox 215"/>
                <p:cNvSpPr txBox="1"/>
                <p:nvPr/>
              </p:nvSpPr>
              <p:spPr>
                <a:xfrm>
                  <a:off x="5802391" y="5430320"/>
                  <a:ext cx="383715" cy="39470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182" name="TextBox 18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02391" y="5430319"/>
                  <a:ext cx="362535" cy="276999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17544" r="-17544" b="-54839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17" name="Group 216"/>
            <p:cNvGrpSpPr/>
            <p:nvPr/>
          </p:nvGrpSpPr>
          <p:grpSpPr>
            <a:xfrm>
              <a:off x="2181000" y="3917676"/>
              <a:ext cx="751968" cy="660637"/>
              <a:chOff x="2160755" y="1942891"/>
              <a:chExt cx="751968" cy="567240"/>
            </a:xfrm>
          </p:grpSpPr>
          <p:cxnSp>
            <p:nvCxnSpPr>
              <p:cNvPr id="224" name="Straight Connector 223"/>
              <p:cNvCxnSpPr/>
              <p:nvPr/>
            </p:nvCxnSpPr>
            <p:spPr>
              <a:xfrm flipV="1">
                <a:off x="2160755" y="2137893"/>
                <a:ext cx="0" cy="35932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5" name="Straight Connector 224"/>
              <p:cNvCxnSpPr/>
              <p:nvPr/>
            </p:nvCxnSpPr>
            <p:spPr>
              <a:xfrm flipV="1">
                <a:off x="2872923" y="2150808"/>
                <a:ext cx="0" cy="35932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6" name="TextBox 225"/>
                  <p:cNvSpPr txBox="1"/>
                  <p:nvPr/>
                </p:nvSpPr>
                <p:spPr>
                  <a:xfrm>
                    <a:off x="2324982" y="1942891"/>
                    <a:ext cx="383715" cy="338903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oMath>
                      </m:oMathPara>
                    </a14:m>
                    <a:endParaRPr lang="en-GB" dirty="0"/>
                  </a:p>
                </p:txBody>
              </p:sp>
            </mc:Choice>
            <mc:Fallback xmlns="">
              <p:sp>
                <p:nvSpPr>
                  <p:cNvPr id="226" name="TextBox 22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24982" y="1942891"/>
                    <a:ext cx="383715" cy="338903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l="-15254" r="-15254" b="-6522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27" name="Straight Connector 226"/>
              <p:cNvCxnSpPr/>
              <p:nvPr/>
            </p:nvCxnSpPr>
            <p:spPr>
              <a:xfrm>
                <a:off x="2167712" y="2142150"/>
                <a:ext cx="181058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8" name="Straight Connector 227"/>
              <p:cNvCxnSpPr/>
              <p:nvPr/>
            </p:nvCxnSpPr>
            <p:spPr>
              <a:xfrm flipV="1">
                <a:off x="2732723" y="2137893"/>
                <a:ext cx="180000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18" name="Group 217"/>
            <p:cNvGrpSpPr/>
            <p:nvPr/>
          </p:nvGrpSpPr>
          <p:grpSpPr>
            <a:xfrm>
              <a:off x="2261586" y="4196920"/>
              <a:ext cx="674975" cy="434172"/>
              <a:chOff x="2160754" y="1738647"/>
              <a:chExt cx="712169" cy="771484"/>
            </a:xfrm>
          </p:grpSpPr>
          <p:cxnSp>
            <p:nvCxnSpPr>
              <p:cNvPr id="219" name="Straight Connector 218"/>
              <p:cNvCxnSpPr/>
              <p:nvPr/>
            </p:nvCxnSpPr>
            <p:spPr>
              <a:xfrm flipV="1">
                <a:off x="2160755" y="2137893"/>
                <a:ext cx="0" cy="35932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0" name="Straight Connector 219"/>
              <p:cNvCxnSpPr/>
              <p:nvPr/>
            </p:nvCxnSpPr>
            <p:spPr>
              <a:xfrm flipV="1">
                <a:off x="2872923" y="2150808"/>
                <a:ext cx="0" cy="35932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1" name="TextBox 220"/>
                  <p:cNvSpPr txBox="1"/>
                  <p:nvPr/>
                </p:nvSpPr>
                <p:spPr>
                  <a:xfrm>
                    <a:off x="2311574" y="1738647"/>
                    <a:ext cx="465438" cy="70135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oMath>
                      </m:oMathPara>
                    </a14:m>
                    <a:endParaRPr lang="en-GB" dirty="0"/>
                  </a:p>
                </p:txBody>
              </p:sp>
            </mc:Choice>
            <mc:Fallback xmlns="">
              <p:sp>
                <p:nvSpPr>
                  <p:cNvPr id="221" name="TextBox 22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11574" y="1738647"/>
                    <a:ext cx="465438" cy="701351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l="-13235" t="-4444" r="-17647" b="-11111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22" name="Straight Connector 221"/>
              <p:cNvCxnSpPr/>
              <p:nvPr/>
            </p:nvCxnSpPr>
            <p:spPr>
              <a:xfrm>
                <a:off x="2160754" y="2116791"/>
                <a:ext cx="189919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Straight Connector 222"/>
              <p:cNvCxnSpPr/>
              <p:nvPr/>
            </p:nvCxnSpPr>
            <p:spPr>
              <a:xfrm flipV="1">
                <a:off x="2692397" y="2137893"/>
                <a:ext cx="180000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9" name="TextBox 208"/>
              <p:cNvSpPr txBox="1"/>
              <p:nvPr/>
            </p:nvSpPr>
            <p:spPr>
              <a:xfrm>
                <a:off x="6586176" y="6073924"/>
                <a:ext cx="650306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m:rPr>
                              <m:nor/>
                            </m:rPr>
                            <a:rPr lang="en-GB" dirty="0"/>
                            <m:t> 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𝐻𝑧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209" name="TextBox 20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6176" y="6073924"/>
                <a:ext cx="650306" cy="553998"/>
              </a:xfrm>
              <a:prstGeom prst="rect">
                <a:avLst/>
              </a:prstGeom>
              <a:blipFill rotWithShape="0">
                <a:blip r:embed="rId7"/>
                <a:stretch>
                  <a:fillRect l="-1869" r="-93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5" name="Group 154"/>
          <p:cNvGrpSpPr/>
          <p:nvPr/>
        </p:nvGrpSpPr>
        <p:grpSpPr>
          <a:xfrm>
            <a:off x="8773849" y="3978434"/>
            <a:ext cx="192371" cy="632968"/>
            <a:chOff x="4805363" y="3316288"/>
            <a:chExt cx="3475038" cy="352425"/>
          </a:xfrm>
        </p:grpSpPr>
        <p:sp>
          <p:nvSpPr>
            <p:cNvPr id="160" name="Freeform 57"/>
            <p:cNvSpPr>
              <a:spLocks/>
            </p:cNvSpPr>
            <p:nvPr/>
          </p:nvSpPr>
          <p:spPr bwMode="auto">
            <a:xfrm>
              <a:off x="4805363" y="3667125"/>
              <a:ext cx="74613" cy="1588"/>
            </a:xfrm>
            <a:custGeom>
              <a:avLst/>
              <a:gdLst>
                <a:gd name="T0" fmla="*/ 0 w 47"/>
                <a:gd name="T1" fmla="*/ 1 h 1"/>
                <a:gd name="T2" fmla="*/ 0 w 47"/>
                <a:gd name="T3" fmla="*/ 1 h 1"/>
                <a:gd name="T4" fmla="*/ 0 w 47"/>
                <a:gd name="T5" fmla="*/ 1 h 1"/>
                <a:gd name="T6" fmla="*/ 2 w 47"/>
                <a:gd name="T7" fmla="*/ 1 h 1"/>
                <a:gd name="T8" fmla="*/ 2 w 47"/>
                <a:gd name="T9" fmla="*/ 1 h 1"/>
                <a:gd name="T10" fmla="*/ 4 w 47"/>
                <a:gd name="T11" fmla="*/ 1 h 1"/>
                <a:gd name="T12" fmla="*/ 4 w 47"/>
                <a:gd name="T13" fmla="*/ 1 h 1"/>
                <a:gd name="T14" fmla="*/ 6 w 47"/>
                <a:gd name="T15" fmla="*/ 1 h 1"/>
                <a:gd name="T16" fmla="*/ 6 w 47"/>
                <a:gd name="T17" fmla="*/ 1 h 1"/>
                <a:gd name="T18" fmla="*/ 8 w 47"/>
                <a:gd name="T19" fmla="*/ 1 h 1"/>
                <a:gd name="T20" fmla="*/ 8 w 47"/>
                <a:gd name="T21" fmla="*/ 1 h 1"/>
                <a:gd name="T22" fmla="*/ 10 w 47"/>
                <a:gd name="T23" fmla="*/ 1 h 1"/>
                <a:gd name="T24" fmla="*/ 10 w 47"/>
                <a:gd name="T25" fmla="*/ 1 h 1"/>
                <a:gd name="T26" fmla="*/ 12 w 47"/>
                <a:gd name="T27" fmla="*/ 1 h 1"/>
                <a:gd name="T28" fmla="*/ 12 w 47"/>
                <a:gd name="T29" fmla="*/ 1 h 1"/>
                <a:gd name="T30" fmla="*/ 14 w 47"/>
                <a:gd name="T31" fmla="*/ 1 h 1"/>
                <a:gd name="T32" fmla="*/ 14 w 47"/>
                <a:gd name="T33" fmla="*/ 1 h 1"/>
                <a:gd name="T34" fmla="*/ 16 w 47"/>
                <a:gd name="T35" fmla="*/ 1 h 1"/>
                <a:gd name="T36" fmla="*/ 16 w 47"/>
                <a:gd name="T37" fmla="*/ 1 h 1"/>
                <a:gd name="T38" fmla="*/ 18 w 47"/>
                <a:gd name="T39" fmla="*/ 1 h 1"/>
                <a:gd name="T40" fmla="*/ 18 w 47"/>
                <a:gd name="T41" fmla="*/ 1 h 1"/>
                <a:gd name="T42" fmla="*/ 20 w 47"/>
                <a:gd name="T43" fmla="*/ 1 h 1"/>
                <a:gd name="T44" fmla="*/ 20 w 47"/>
                <a:gd name="T45" fmla="*/ 1 h 1"/>
                <a:gd name="T46" fmla="*/ 22 w 47"/>
                <a:gd name="T47" fmla="*/ 0 h 1"/>
                <a:gd name="T48" fmla="*/ 22 w 47"/>
                <a:gd name="T49" fmla="*/ 0 h 1"/>
                <a:gd name="T50" fmla="*/ 24 w 47"/>
                <a:gd name="T51" fmla="*/ 0 h 1"/>
                <a:gd name="T52" fmla="*/ 24 w 47"/>
                <a:gd name="T53" fmla="*/ 0 h 1"/>
                <a:gd name="T54" fmla="*/ 25 w 47"/>
                <a:gd name="T55" fmla="*/ 0 h 1"/>
                <a:gd name="T56" fmla="*/ 26 w 47"/>
                <a:gd name="T57" fmla="*/ 0 h 1"/>
                <a:gd name="T58" fmla="*/ 28 w 47"/>
                <a:gd name="T59" fmla="*/ 0 h 1"/>
                <a:gd name="T60" fmla="*/ 28 w 47"/>
                <a:gd name="T61" fmla="*/ 0 h 1"/>
                <a:gd name="T62" fmla="*/ 29 w 47"/>
                <a:gd name="T63" fmla="*/ 0 h 1"/>
                <a:gd name="T64" fmla="*/ 29 w 47"/>
                <a:gd name="T65" fmla="*/ 0 h 1"/>
                <a:gd name="T66" fmla="*/ 31 w 47"/>
                <a:gd name="T67" fmla="*/ 0 h 1"/>
                <a:gd name="T68" fmla="*/ 32 w 47"/>
                <a:gd name="T69" fmla="*/ 0 h 1"/>
                <a:gd name="T70" fmla="*/ 34 w 47"/>
                <a:gd name="T71" fmla="*/ 0 h 1"/>
                <a:gd name="T72" fmla="*/ 34 w 47"/>
                <a:gd name="T73" fmla="*/ 0 h 1"/>
                <a:gd name="T74" fmla="*/ 35 w 47"/>
                <a:gd name="T75" fmla="*/ 0 h 1"/>
                <a:gd name="T76" fmla="*/ 35 w 47"/>
                <a:gd name="T77" fmla="*/ 0 h 1"/>
                <a:gd name="T78" fmla="*/ 37 w 47"/>
                <a:gd name="T79" fmla="*/ 0 h 1"/>
                <a:gd name="T80" fmla="*/ 38 w 47"/>
                <a:gd name="T81" fmla="*/ 0 h 1"/>
                <a:gd name="T82" fmla="*/ 39 w 47"/>
                <a:gd name="T83" fmla="*/ 0 h 1"/>
                <a:gd name="T84" fmla="*/ 39 w 47"/>
                <a:gd name="T85" fmla="*/ 0 h 1"/>
                <a:gd name="T86" fmla="*/ 41 w 47"/>
                <a:gd name="T87" fmla="*/ 0 h 1"/>
                <a:gd name="T88" fmla="*/ 41 w 47"/>
                <a:gd name="T89" fmla="*/ 0 h 1"/>
                <a:gd name="T90" fmla="*/ 43 w 47"/>
                <a:gd name="T91" fmla="*/ 0 h 1"/>
                <a:gd name="T92" fmla="*/ 43 w 47"/>
                <a:gd name="T93" fmla="*/ 0 h 1"/>
                <a:gd name="T94" fmla="*/ 45 w 47"/>
                <a:gd name="T95" fmla="*/ 0 h 1"/>
                <a:gd name="T96" fmla="*/ 45 w 47"/>
                <a:gd name="T97" fmla="*/ 0 h 1"/>
                <a:gd name="T98" fmla="*/ 47 w 47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"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6" y="1"/>
                  </a:lnTo>
                  <a:lnTo>
                    <a:pt x="18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0" y="1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7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1" name="Freeform 58"/>
            <p:cNvSpPr>
              <a:spLocks/>
            </p:cNvSpPr>
            <p:nvPr/>
          </p:nvSpPr>
          <p:spPr bwMode="auto">
            <a:xfrm>
              <a:off x="4879976" y="3667125"/>
              <a:ext cx="74613" cy="0"/>
            </a:xfrm>
            <a:custGeom>
              <a:avLst/>
              <a:gdLst>
                <a:gd name="T0" fmla="*/ 0 w 47"/>
                <a:gd name="T1" fmla="*/ 0 w 47"/>
                <a:gd name="T2" fmla="*/ 2 w 47"/>
                <a:gd name="T3" fmla="*/ 2 w 47"/>
                <a:gd name="T4" fmla="*/ 4 w 47"/>
                <a:gd name="T5" fmla="*/ 4 w 47"/>
                <a:gd name="T6" fmla="*/ 6 w 47"/>
                <a:gd name="T7" fmla="*/ 6 w 47"/>
                <a:gd name="T8" fmla="*/ 8 w 47"/>
                <a:gd name="T9" fmla="*/ 8 w 47"/>
                <a:gd name="T10" fmla="*/ 10 w 47"/>
                <a:gd name="T11" fmla="*/ 10 w 47"/>
                <a:gd name="T12" fmla="*/ 12 w 47"/>
                <a:gd name="T13" fmla="*/ 12 w 47"/>
                <a:gd name="T14" fmla="*/ 14 w 47"/>
                <a:gd name="T15" fmla="*/ 14 w 47"/>
                <a:gd name="T16" fmla="*/ 16 w 47"/>
                <a:gd name="T17" fmla="*/ 16 w 47"/>
                <a:gd name="T18" fmla="*/ 18 w 47"/>
                <a:gd name="T19" fmla="*/ 18 w 47"/>
                <a:gd name="T20" fmla="*/ 20 w 47"/>
                <a:gd name="T21" fmla="*/ 20 w 47"/>
                <a:gd name="T22" fmla="*/ 22 w 47"/>
                <a:gd name="T23" fmla="*/ 22 w 47"/>
                <a:gd name="T24" fmla="*/ 24 w 47"/>
                <a:gd name="T25" fmla="*/ 24 w 47"/>
                <a:gd name="T26" fmla="*/ 26 w 47"/>
                <a:gd name="T27" fmla="*/ 26 w 47"/>
                <a:gd name="T28" fmla="*/ 28 w 47"/>
                <a:gd name="T29" fmla="*/ 28 w 47"/>
                <a:gd name="T30" fmla="*/ 30 w 47"/>
                <a:gd name="T31" fmla="*/ 30 w 47"/>
                <a:gd name="T32" fmla="*/ 31 w 47"/>
                <a:gd name="T33" fmla="*/ 32 w 47"/>
                <a:gd name="T34" fmla="*/ 34 w 47"/>
                <a:gd name="T35" fmla="*/ 34 w 47"/>
                <a:gd name="T36" fmla="*/ 35 w 47"/>
                <a:gd name="T37" fmla="*/ 35 w 47"/>
                <a:gd name="T38" fmla="*/ 38 w 47"/>
                <a:gd name="T39" fmla="*/ 38 w 47"/>
                <a:gd name="T40" fmla="*/ 39 w 47"/>
                <a:gd name="T41" fmla="*/ 39 w 47"/>
                <a:gd name="T42" fmla="*/ 41 w 47"/>
                <a:gd name="T43" fmla="*/ 41 w 47"/>
                <a:gd name="T44" fmla="*/ 44 w 47"/>
                <a:gd name="T45" fmla="*/ 44 w 47"/>
                <a:gd name="T46" fmla="*/ 45 w 47"/>
                <a:gd name="T47" fmla="*/ 45 w 47"/>
                <a:gd name="T48" fmla="*/ 47 w 47"/>
                <a:gd name="T49" fmla="*/ 47 w 4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47">
                  <a:moveTo>
                    <a:pt x="0" y="0"/>
                  </a:moveTo>
                  <a:lnTo>
                    <a:pt x="0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5" y="0"/>
                  </a:lnTo>
                  <a:lnTo>
                    <a:pt x="38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1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7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2" name="Freeform 59"/>
            <p:cNvSpPr>
              <a:spLocks/>
            </p:cNvSpPr>
            <p:nvPr/>
          </p:nvSpPr>
          <p:spPr bwMode="auto">
            <a:xfrm>
              <a:off x="4954588" y="3665538"/>
              <a:ext cx="77788" cy="1588"/>
            </a:xfrm>
            <a:custGeom>
              <a:avLst/>
              <a:gdLst>
                <a:gd name="T0" fmla="*/ 0 w 49"/>
                <a:gd name="T1" fmla="*/ 1 h 1"/>
                <a:gd name="T2" fmla="*/ 2 w 49"/>
                <a:gd name="T3" fmla="*/ 1 h 1"/>
                <a:gd name="T4" fmla="*/ 2 w 49"/>
                <a:gd name="T5" fmla="*/ 1 h 1"/>
                <a:gd name="T6" fmla="*/ 4 w 49"/>
                <a:gd name="T7" fmla="*/ 1 h 1"/>
                <a:gd name="T8" fmla="*/ 4 w 49"/>
                <a:gd name="T9" fmla="*/ 1 h 1"/>
                <a:gd name="T10" fmla="*/ 6 w 49"/>
                <a:gd name="T11" fmla="*/ 1 h 1"/>
                <a:gd name="T12" fmla="*/ 6 w 49"/>
                <a:gd name="T13" fmla="*/ 1 h 1"/>
                <a:gd name="T14" fmla="*/ 8 w 49"/>
                <a:gd name="T15" fmla="*/ 0 h 1"/>
                <a:gd name="T16" fmla="*/ 8 w 49"/>
                <a:gd name="T17" fmla="*/ 0 h 1"/>
                <a:gd name="T18" fmla="*/ 10 w 49"/>
                <a:gd name="T19" fmla="*/ 0 h 1"/>
                <a:gd name="T20" fmla="*/ 10 w 49"/>
                <a:gd name="T21" fmla="*/ 0 h 1"/>
                <a:gd name="T22" fmla="*/ 12 w 49"/>
                <a:gd name="T23" fmla="*/ 0 h 1"/>
                <a:gd name="T24" fmla="*/ 12 w 49"/>
                <a:gd name="T25" fmla="*/ 0 h 1"/>
                <a:gd name="T26" fmla="*/ 14 w 49"/>
                <a:gd name="T27" fmla="*/ 0 h 1"/>
                <a:gd name="T28" fmla="*/ 14 w 49"/>
                <a:gd name="T29" fmla="*/ 0 h 1"/>
                <a:gd name="T30" fmla="*/ 16 w 49"/>
                <a:gd name="T31" fmla="*/ 0 h 1"/>
                <a:gd name="T32" fmla="*/ 16 w 49"/>
                <a:gd name="T33" fmla="*/ 0 h 1"/>
                <a:gd name="T34" fmla="*/ 18 w 49"/>
                <a:gd name="T35" fmla="*/ 0 h 1"/>
                <a:gd name="T36" fmla="*/ 18 w 49"/>
                <a:gd name="T37" fmla="*/ 0 h 1"/>
                <a:gd name="T38" fmla="*/ 20 w 49"/>
                <a:gd name="T39" fmla="*/ 0 h 1"/>
                <a:gd name="T40" fmla="*/ 20 w 49"/>
                <a:gd name="T41" fmla="*/ 0 h 1"/>
                <a:gd name="T42" fmla="*/ 22 w 49"/>
                <a:gd name="T43" fmla="*/ 0 h 1"/>
                <a:gd name="T44" fmla="*/ 22 w 49"/>
                <a:gd name="T45" fmla="*/ 0 h 1"/>
                <a:gd name="T46" fmla="*/ 24 w 49"/>
                <a:gd name="T47" fmla="*/ 0 h 1"/>
                <a:gd name="T48" fmla="*/ 24 w 49"/>
                <a:gd name="T49" fmla="*/ 0 h 1"/>
                <a:gd name="T50" fmla="*/ 26 w 49"/>
                <a:gd name="T51" fmla="*/ 0 h 1"/>
                <a:gd name="T52" fmla="*/ 26 w 49"/>
                <a:gd name="T53" fmla="*/ 0 h 1"/>
                <a:gd name="T54" fmla="*/ 28 w 49"/>
                <a:gd name="T55" fmla="*/ 0 h 1"/>
                <a:gd name="T56" fmla="*/ 28 w 49"/>
                <a:gd name="T57" fmla="*/ 0 h 1"/>
                <a:gd name="T58" fmla="*/ 30 w 49"/>
                <a:gd name="T59" fmla="*/ 0 h 1"/>
                <a:gd name="T60" fmla="*/ 30 w 49"/>
                <a:gd name="T61" fmla="*/ 0 h 1"/>
                <a:gd name="T62" fmla="*/ 32 w 49"/>
                <a:gd name="T63" fmla="*/ 0 h 1"/>
                <a:gd name="T64" fmla="*/ 32 w 49"/>
                <a:gd name="T65" fmla="*/ 0 h 1"/>
                <a:gd name="T66" fmla="*/ 34 w 49"/>
                <a:gd name="T67" fmla="*/ 0 h 1"/>
                <a:gd name="T68" fmla="*/ 34 w 49"/>
                <a:gd name="T69" fmla="*/ 0 h 1"/>
                <a:gd name="T70" fmla="*/ 36 w 49"/>
                <a:gd name="T71" fmla="*/ 0 h 1"/>
                <a:gd name="T72" fmla="*/ 36 w 49"/>
                <a:gd name="T73" fmla="*/ 0 h 1"/>
                <a:gd name="T74" fmla="*/ 38 w 49"/>
                <a:gd name="T75" fmla="*/ 0 h 1"/>
                <a:gd name="T76" fmla="*/ 38 w 49"/>
                <a:gd name="T77" fmla="*/ 0 h 1"/>
                <a:gd name="T78" fmla="*/ 40 w 49"/>
                <a:gd name="T79" fmla="*/ 0 h 1"/>
                <a:gd name="T80" fmla="*/ 40 w 49"/>
                <a:gd name="T81" fmla="*/ 0 h 1"/>
                <a:gd name="T82" fmla="*/ 41 w 49"/>
                <a:gd name="T83" fmla="*/ 0 h 1"/>
                <a:gd name="T84" fmla="*/ 41 w 49"/>
                <a:gd name="T85" fmla="*/ 0 h 1"/>
                <a:gd name="T86" fmla="*/ 44 w 49"/>
                <a:gd name="T87" fmla="*/ 0 h 1"/>
                <a:gd name="T88" fmla="*/ 44 w 49"/>
                <a:gd name="T89" fmla="*/ 0 h 1"/>
                <a:gd name="T90" fmla="*/ 45 w 49"/>
                <a:gd name="T91" fmla="*/ 0 h 1"/>
                <a:gd name="T92" fmla="*/ 45 w 49"/>
                <a:gd name="T93" fmla="*/ 0 h 1"/>
                <a:gd name="T94" fmla="*/ 47 w 49"/>
                <a:gd name="T95" fmla="*/ 0 h 1"/>
                <a:gd name="T96" fmla="*/ 47 w 49"/>
                <a:gd name="T97" fmla="*/ 0 h 1"/>
                <a:gd name="T98" fmla="*/ 49 w 49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9" h="1">
                  <a:moveTo>
                    <a:pt x="0" y="1"/>
                  </a:moveTo>
                  <a:lnTo>
                    <a:pt x="2" y="1"/>
                  </a:lnTo>
                  <a:lnTo>
                    <a:pt x="2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8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8" y="0"/>
                  </a:lnTo>
                  <a:lnTo>
                    <a:pt x="40" y="0"/>
                  </a:lnTo>
                  <a:lnTo>
                    <a:pt x="40" y="0"/>
                  </a:lnTo>
                  <a:lnTo>
                    <a:pt x="41" y="0"/>
                  </a:lnTo>
                  <a:lnTo>
                    <a:pt x="41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7" y="0"/>
                  </a:lnTo>
                  <a:lnTo>
                    <a:pt x="49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3" name="Freeform 60"/>
            <p:cNvSpPr>
              <a:spLocks/>
            </p:cNvSpPr>
            <p:nvPr/>
          </p:nvSpPr>
          <p:spPr bwMode="auto">
            <a:xfrm>
              <a:off x="5032376" y="3663950"/>
              <a:ext cx="76200" cy="1588"/>
            </a:xfrm>
            <a:custGeom>
              <a:avLst/>
              <a:gdLst>
                <a:gd name="T0" fmla="*/ 0 w 48"/>
                <a:gd name="T1" fmla="*/ 1 h 1"/>
                <a:gd name="T2" fmla="*/ 0 w 48"/>
                <a:gd name="T3" fmla="*/ 1 h 1"/>
                <a:gd name="T4" fmla="*/ 2 w 48"/>
                <a:gd name="T5" fmla="*/ 1 h 1"/>
                <a:gd name="T6" fmla="*/ 2 w 48"/>
                <a:gd name="T7" fmla="*/ 1 h 1"/>
                <a:gd name="T8" fmla="*/ 4 w 48"/>
                <a:gd name="T9" fmla="*/ 1 h 1"/>
                <a:gd name="T10" fmla="*/ 4 w 48"/>
                <a:gd name="T11" fmla="*/ 1 h 1"/>
                <a:gd name="T12" fmla="*/ 6 w 48"/>
                <a:gd name="T13" fmla="*/ 1 h 1"/>
                <a:gd name="T14" fmla="*/ 6 w 48"/>
                <a:gd name="T15" fmla="*/ 1 h 1"/>
                <a:gd name="T16" fmla="*/ 8 w 48"/>
                <a:gd name="T17" fmla="*/ 1 h 1"/>
                <a:gd name="T18" fmla="*/ 8 w 48"/>
                <a:gd name="T19" fmla="*/ 1 h 1"/>
                <a:gd name="T20" fmla="*/ 10 w 48"/>
                <a:gd name="T21" fmla="*/ 1 h 1"/>
                <a:gd name="T22" fmla="*/ 10 w 48"/>
                <a:gd name="T23" fmla="*/ 1 h 1"/>
                <a:gd name="T24" fmla="*/ 12 w 48"/>
                <a:gd name="T25" fmla="*/ 1 h 1"/>
                <a:gd name="T26" fmla="*/ 12 w 48"/>
                <a:gd name="T27" fmla="*/ 1 h 1"/>
                <a:gd name="T28" fmla="*/ 14 w 48"/>
                <a:gd name="T29" fmla="*/ 1 h 1"/>
                <a:gd name="T30" fmla="*/ 14 w 48"/>
                <a:gd name="T31" fmla="*/ 1 h 1"/>
                <a:gd name="T32" fmla="*/ 16 w 48"/>
                <a:gd name="T33" fmla="*/ 1 h 1"/>
                <a:gd name="T34" fmla="*/ 16 w 48"/>
                <a:gd name="T35" fmla="*/ 1 h 1"/>
                <a:gd name="T36" fmla="*/ 18 w 48"/>
                <a:gd name="T37" fmla="*/ 1 h 1"/>
                <a:gd name="T38" fmla="*/ 18 w 48"/>
                <a:gd name="T39" fmla="*/ 1 h 1"/>
                <a:gd name="T40" fmla="*/ 20 w 48"/>
                <a:gd name="T41" fmla="*/ 1 h 1"/>
                <a:gd name="T42" fmla="*/ 20 w 48"/>
                <a:gd name="T43" fmla="*/ 1 h 1"/>
                <a:gd name="T44" fmla="*/ 22 w 48"/>
                <a:gd name="T45" fmla="*/ 1 h 1"/>
                <a:gd name="T46" fmla="*/ 22 w 48"/>
                <a:gd name="T47" fmla="*/ 1 h 1"/>
                <a:gd name="T48" fmla="*/ 24 w 48"/>
                <a:gd name="T49" fmla="*/ 0 h 1"/>
                <a:gd name="T50" fmla="*/ 24 w 48"/>
                <a:gd name="T51" fmla="*/ 0 h 1"/>
                <a:gd name="T52" fmla="*/ 26 w 48"/>
                <a:gd name="T53" fmla="*/ 0 h 1"/>
                <a:gd name="T54" fmla="*/ 26 w 48"/>
                <a:gd name="T55" fmla="*/ 0 h 1"/>
                <a:gd name="T56" fmla="*/ 28 w 48"/>
                <a:gd name="T57" fmla="*/ 0 h 1"/>
                <a:gd name="T58" fmla="*/ 28 w 48"/>
                <a:gd name="T59" fmla="*/ 0 h 1"/>
                <a:gd name="T60" fmla="*/ 30 w 48"/>
                <a:gd name="T61" fmla="*/ 0 h 1"/>
                <a:gd name="T62" fmla="*/ 30 w 48"/>
                <a:gd name="T63" fmla="*/ 0 h 1"/>
                <a:gd name="T64" fmla="*/ 32 w 48"/>
                <a:gd name="T65" fmla="*/ 0 h 1"/>
                <a:gd name="T66" fmla="*/ 32 w 48"/>
                <a:gd name="T67" fmla="*/ 0 h 1"/>
                <a:gd name="T68" fmla="*/ 34 w 48"/>
                <a:gd name="T69" fmla="*/ 0 h 1"/>
                <a:gd name="T70" fmla="*/ 34 w 48"/>
                <a:gd name="T71" fmla="*/ 0 h 1"/>
                <a:gd name="T72" fmla="*/ 36 w 48"/>
                <a:gd name="T73" fmla="*/ 0 h 1"/>
                <a:gd name="T74" fmla="*/ 36 w 48"/>
                <a:gd name="T75" fmla="*/ 0 h 1"/>
                <a:gd name="T76" fmla="*/ 38 w 48"/>
                <a:gd name="T77" fmla="*/ 0 h 1"/>
                <a:gd name="T78" fmla="*/ 38 w 48"/>
                <a:gd name="T79" fmla="*/ 0 h 1"/>
                <a:gd name="T80" fmla="*/ 39 w 48"/>
                <a:gd name="T81" fmla="*/ 0 h 1"/>
                <a:gd name="T82" fmla="*/ 39 w 48"/>
                <a:gd name="T83" fmla="*/ 0 h 1"/>
                <a:gd name="T84" fmla="*/ 42 w 48"/>
                <a:gd name="T85" fmla="*/ 0 h 1"/>
                <a:gd name="T86" fmla="*/ 42 w 48"/>
                <a:gd name="T87" fmla="*/ 0 h 1"/>
                <a:gd name="T88" fmla="*/ 44 w 48"/>
                <a:gd name="T89" fmla="*/ 0 h 1"/>
                <a:gd name="T90" fmla="*/ 44 w 48"/>
                <a:gd name="T91" fmla="*/ 0 h 1"/>
                <a:gd name="T92" fmla="*/ 45 w 48"/>
                <a:gd name="T93" fmla="*/ 0 h 1"/>
                <a:gd name="T94" fmla="*/ 46 w 48"/>
                <a:gd name="T95" fmla="*/ 0 h 1"/>
                <a:gd name="T96" fmla="*/ 48 w 48"/>
                <a:gd name="T97" fmla="*/ 0 h 1"/>
                <a:gd name="T98" fmla="*/ 48 w 48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8" h="1">
                  <a:moveTo>
                    <a:pt x="0" y="1"/>
                  </a:moveTo>
                  <a:lnTo>
                    <a:pt x="0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6" y="1"/>
                  </a:lnTo>
                  <a:lnTo>
                    <a:pt x="18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2" y="1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39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8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4" name="Freeform 61"/>
            <p:cNvSpPr>
              <a:spLocks/>
            </p:cNvSpPr>
            <p:nvPr/>
          </p:nvSpPr>
          <p:spPr bwMode="auto">
            <a:xfrm>
              <a:off x="5108576" y="3662363"/>
              <a:ext cx="76200" cy="1588"/>
            </a:xfrm>
            <a:custGeom>
              <a:avLst/>
              <a:gdLst>
                <a:gd name="T0" fmla="*/ 0 w 48"/>
                <a:gd name="T1" fmla="*/ 1 h 1"/>
                <a:gd name="T2" fmla="*/ 1 w 48"/>
                <a:gd name="T3" fmla="*/ 1 h 1"/>
                <a:gd name="T4" fmla="*/ 1 w 48"/>
                <a:gd name="T5" fmla="*/ 1 h 1"/>
                <a:gd name="T6" fmla="*/ 3 w 48"/>
                <a:gd name="T7" fmla="*/ 1 h 1"/>
                <a:gd name="T8" fmla="*/ 4 w 48"/>
                <a:gd name="T9" fmla="*/ 1 h 1"/>
                <a:gd name="T10" fmla="*/ 5 w 48"/>
                <a:gd name="T11" fmla="*/ 1 h 1"/>
                <a:gd name="T12" fmla="*/ 5 w 48"/>
                <a:gd name="T13" fmla="*/ 1 h 1"/>
                <a:gd name="T14" fmla="*/ 7 w 48"/>
                <a:gd name="T15" fmla="*/ 1 h 1"/>
                <a:gd name="T16" fmla="*/ 7 w 48"/>
                <a:gd name="T17" fmla="*/ 1 h 1"/>
                <a:gd name="T18" fmla="*/ 9 w 48"/>
                <a:gd name="T19" fmla="*/ 1 h 1"/>
                <a:gd name="T20" fmla="*/ 9 w 48"/>
                <a:gd name="T21" fmla="*/ 1 h 1"/>
                <a:gd name="T22" fmla="*/ 11 w 48"/>
                <a:gd name="T23" fmla="*/ 1 h 1"/>
                <a:gd name="T24" fmla="*/ 11 w 48"/>
                <a:gd name="T25" fmla="*/ 1 h 1"/>
                <a:gd name="T26" fmla="*/ 13 w 48"/>
                <a:gd name="T27" fmla="*/ 1 h 1"/>
                <a:gd name="T28" fmla="*/ 13 w 48"/>
                <a:gd name="T29" fmla="*/ 1 h 1"/>
                <a:gd name="T30" fmla="*/ 15 w 48"/>
                <a:gd name="T31" fmla="*/ 1 h 1"/>
                <a:gd name="T32" fmla="*/ 15 w 48"/>
                <a:gd name="T33" fmla="*/ 1 h 1"/>
                <a:gd name="T34" fmla="*/ 17 w 48"/>
                <a:gd name="T35" fmla="*/ 1 h 1"/>
                <a:gd name="T36" fmla="*/ 17 w 48"/>
                <a:gd name="T37" fmla="*/ 1 h 1"/>
                <a:gd name="T38" fmla="*/ 19 w 48"/>
                <a:gd name="T39" fmla="*/ 1 h 1"/>
                <a:gd name="T40" fmla="*/ 19 w 48"/>
                <a:gd name="T41" fmla="*/ 1 h 1"/>
                <a:gd name="T42" fmla="*/ 21 w 48"/>
                <a:gd name="T43" fmla="*/ 1 h 1"/>
                <a:gd name="T44" fmla="*/ 21 w 48"/>
                <a:gd name="T45" fmla="*/ 1 h 1"/>
                <a:gd name="T46" fmla="*/ 23 w 48"/>
                <a:gd name="T47" fmla="*/ 1 h 1"/>
                <a:gd name="T48" fmla="*/ 23 w 48"/>
                <a:gd name="T49" fmla="*/ 1 h 1"/>
                <a:gd name="T50" fmla="*/ 25 w 48"/>
                <a:gd name="T51" fmla="*/ 1 h 1"/>
                <a:gd name="T52" fmla="*/ 25 w 48"/>
                <a:gd name="T53" fmla="*/ 1 h 1"/>
                <a:gd name="T54" fmla="*/ 27 w 48"/>
                <a:gd name="T55" fmla="*/ 1 h 1"/>
                <a:gd name="T56" fmla="*/ 27 w 48"/>
                <a:gd name="T57" fmla="*/ 1 h 1"/>
                <a:gd name="T58" fmla="*/ 29 w 48"/>
                <a:gd name="T59" fmla="*/ 0 h 1"/>
                <a:gd name="T60" fmla="*/ 29 w 48"/>
                <a:gd name="T61" fmla="*/ 0 h 1"/>
                <a:gd name="T62" fmla="*/ 31 w 48"/>
                <a:gd name="T63" fmla="*/ 0 h 1"/>
                <a:gd name="T64" fmla="*/ 31 w 48"/>
                <a:gd name="T65" fmla="*/ 0 h 1"/>
                <a:gd name="T66" fmla="*/ 33 w 48"/>
                <a:gd name="T67" fmla="*/ 0 h 1"/>
                <a:gd name="T68" fmla="*/ 33 w 48"/>
                <a:gd name="T69" fmla="*/ 0 h 1"/>
                <a:gd name="T70" fmla="*/ 35 w 48"/>
                <a:gd name="T71" fmla="*/ 0 h 1"/>
                <a:gd name="T72" fmla="*/ 35 w 48"/>
                <a:gd name="T73" fmla="*/ 0 h 1"/>
                <a:gd name="T74" fmla="*/ 37 w 48"/>
                <a:gd name="T75" fmla="*/ 0 h 1"/>
                <a:gd name="T76" fmla="*/ 37 w 48"/>
                <a:gd name="T77" fmla="*/ 0 h 1"/>
                <a:gd name="T78" fmla="*/ 39 w 48"/>
                <a:gd name="T79" fmla="*/ 0 h 1"/>
                <a:gd name="T80" fmla="*/ 39 w 48"/>
                <a:gd name="T81" fmla="*/ 0 h 1"/>
                <a:gd name="T82" fmla="*/ 41 w 48"/>
                <a:gd name="T83" fmla="*/ 0 h 1"/>
                <a:gd name="T84" fmla="*/ 41 w 48"/>
                <a:gd name="T85" fmla="*/ 0 h 1"/>
                <a:gd name="T86" fmla="*/ 43 w 48"/>
                <a:gd name="T87" fmla="*/ 0 h 1"/>
                <a:gd name="T88" fmla="*/ 43 w 48"/>
                <a:gd name="T89" fmla="*/ 0 h 1"/>
                <a:gd name="T90" fmla="*/ 44 w 48"/>
                <a:gd name="T91" fmla="*/ 0 h 1"/>
                <a:gd name="T92" fmla="*/ 45 w 48"/>
                <a:gd name="T93" fmla="*/ 0 h 1"/>
                <a:gd name="T94" fmla="*/ 47 w 48"/>
                <a:gd name="T95" fmla="*/ 0 h 1"/>
                <a:gd name="T96" fmla="*/ 47 w 48"/>
                <a:gd name="T97" fmla="*/ 0 h 1"/>
                <a:gd name="T98" fmla="*/ 48 w 48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8" h="1">
                  <a:moveTo>
                    <a:pt x="0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3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1" y="1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25" y="1"/>
                  </a:lnTo>
                  <a:lnTo>
                    <a:pt x="25" y="1"/>
                  </a:lnTo>
                  <a:lnTo>
                    <a:pt x="27" y="1"/>
                  </a:lnTo>
                  <a:lnTo>
                    <a:pt x="27" y="1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7" y="0"/>
                  </a:lnTo>
                  <a:lnTo>
                    <a:pt x="48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5" name="Freeform 62"/>
            <p:cNvSpPr>
              <a:spLocks/>
            </p:cNvSpPr>
            <p:nvPr/>
          </p:nvSpPr>
          <p:spPr bwMode="auto">
            <a:xfrm>
              <a:off x="5184776" y="3660775"/>
              <a:ext cx="76200" cy="1588"/>
            </a:xfrm>
            <a:custGeom>
              <a:avLst/>
              <a:gdLst>
                <a:gd name="T0" fmla="*/ 0 w 48"/>
                <a:gd name="T1" fmla="*/ 1 h 1"/>
                <a:gd name="T2" fmla="*/ 0 w 48"/>
                <a:gd name="T3" fmla="*/ 1 h 1"/>
                <a:gd name="T4" fmla="*/ 2 w 48"/>
                <a:gd name="T5" fmla="*/ 1 h 1"/>
                <a:gd name="T6" fmla="*/ 3 w 48"/>
                <a:gd name="T7" fmla="*/ 1 h 1"/>
                <a:gd name="T8" fmla="*/ 5 w 48"/>
                <a:gd name="T9" fmla="*/ 1 h 1"/>
                <a:gd name="T10" fmla="*/ 5 w 48"/>
                <a:gd name="T11" fmla="*/ 1 h 1"/>
                <a:gd name="T12" fmla="*/ 6 w 48"/>
                <a:gd name="T13" fmla="*/ 1 h 1"/>
                <a:gd name="T14" fmla="*/ 6 w 48"/>
                <a:gd name="T15" fmla="*/ 1 h 1"/>
                <a:gd name="T16" fmla="*/ 8 w 48"/>
                <a:gd name="T17" fmla="*/ 1 h 1"/>
                <a:gd name="T18" fmla="*/ 9 w 48"/>
                <a:gd name="T19" fmla="*/ 1 h 1"/>
                <a:gd name="T20" fmla="*/ 10 w 48"/>
                <a:gd name="T21" fmla="*/ 1 h 1"/>
                <a:gd name="T22" fmla="*/ 10 w 48"/>
                <a:gd name="T23" fmla="*/ 1 h 1"/>
                <a:gd name="T24" fmla="*/ 12 w 48"/>
                <a:gd name="T25" fmla="*/ 1 h 1"/>
                <a:gd name="T26" fmla="*/ 12 w 48"/>
                <a:gd name="T27" fmla="*/ 1 h 1"/>
                <a:gd name="T28" fmla="*/ 14 w 48"/>
                <a:gd name="T29" fmla="*/ 1 h 1"/>
                <a:gd name="T30" fmla="*/ 14 w 48"/>
                <a:gd name="T31" fmla="*/ 1 h 1"/>
                <a:gd name="T32" fmla="*/ 16 w 48"/>
                <a:gd name="T33" fmla="*/ 1 h 1"/>
                <a:gd name="T34" fmla="*/ 16 w 48"/>
                <a:gd name="T35" fmla="*/ 1 h 1"/>
                <a:gd name="T36" fmla="*/ 18 w 48"/>
                <a:gd name="T37" fmla="*/ 1 h 1"/>
                <a:gd name="T38" fmla="*/ 18 w 48"/>
                <a:gd name="T39" fmla="*/ 1 h 1"/>
                <a:gd name="T40" fmla="*/ 20 w 48"/>
                <a:gd name="T41" fmla="*/ 1 h 1"/>
                <a:gd name="T42" fmla="*/ 20 w 48"/>
                <a:gd name="T43" fmla="*/ 1 h 1"/>
                <a:gd name="T44" fmla="*/ 22 w 48"/>
                <a:gd name="T45" fmla="*/ 1 h 1"/>
                <a:gd name="T46" fmla="*/ 22 w 48"/>
                <a:gd name="T47" fmla="*/ 1 h 1"/>
                <a:gd name="T48" fmla="*/ 24 w 48"/>
                <a:gd name="T49" fmla="*/ 1 h 1"/>
                <a:gd name="T50" fmla="*/ 24 w 48"/>
                <a:gd name="T51" fmla="*/ 1 h 1"/>
                <a:gd name="T52" fmla="*/ 26 w 48"/>
                <a:gd name="T53" fmla="*/ 1 h 1"/>
                <a:gd name="T54" fmla="*/ 26 w 48"/>
                <a:gd name="T55" fmla="*/ 1 h 1"/>
                <a:gd name="T56" fmla="*/ 28 w 48"/>
                <a:gd name="T57" fmla="*/ 0 h 1"/>
                <a:gd name="T58" fmla="*/ 28 w 48"/>
                <a:gd name="T59" fmla="*/ 0 h 1"/>
                <a:gd name="T60" fmla="*/ 30 w 48"/>
                <a:gd name="T61" fmla="*/ 0 h 1"/>
                <a:gd name="T62" fmla="*/ 30 w 48"/>
                <a:gd name="T63" fmla="*/ 0 h 1"/>
                <a:gd name="T64" fmla="*/ 32 w 48"/>
                <a:gd name="T65" fmla="*/ 0 h 1"/>
                <a:gd name="T66" fmla="*/ 32 w 48"/>
                <a:gd name="T67" fmla="*/ 0 h 1"/>
                <a:gd name="T68" fmla="*/ 34 w 48"/>
                <a:gd name="T69" fmla="*/ 0 h 1"/>
                <a:gd name="T70" fmla="*/ 34 w 48"/>
                <a:gd name="T71" fmla="*/ 0 h 1"/>
                <a:gd name="T72" fmla="*/ 36 w 48"/>
                <a:gd name="T73" fmla="*/ 0 h 1"/>
                <a:gd name="T74" fmla="*/ 36 w 48"/>
                <a:gd name="T75" fmla="*/ 0 h 1"/>
                <a:gd name="T76" fmla="*/ 38 w 48"/>
                <a:gd name="T77" fmla="*/ 0 h 1"/>
                <a:gd name="T78" fmla="*/ 38 w 48"/>
                <a:gd name="T79" fmla="*/ 0 h 1"/>
                <a:gd name="T80" fmla="*/ 40 w 48"/>
                <a:gd name="T81" fmla="*/ 0 h 1"/>
                <a:gd name="T82" fmla="*/ 40 w 48"/>
                <a:gd name="T83" fmla="*/ 0 h 1"/>
                <a:gd name="T84" fmla="*/ 42 w 48"/>
                <a:gd name="T85" fmla="*/ 0 h 1"/>
                <a:gd name="T86" fmla="*/ 42 w 48"/>
                <a:gd name="T87" fmla="*/ 0 h 1"/>
                <a:gd name="T88" fmla="*/ 44 w 48"/>
                <a:gd name="T89" fmla="*/ 0 h 1"/>
                <a:gd name="T90" fmla="*/ 44 w 48"/>
                <a:gd name="T91" fmla="*/ 0 h 1"/>
                <a:gd name="T92" fmla="*/ 46 w 48"/>
                <a:gd name="T93" fmla="*/ 0 h 1"/>
                <a:gd name="T94" fmla="*/ 46 w 48"/>
                <a:gd name="T95" fmla="*/ 0 h 1"/>
                <a:gd name="T96" fmla="*/ 48 w 48"/>
                <a:gd name="T97" fmla="*/ 0 h 1"/>
                <a:gd name="T98" fmla="*/ 48 w 48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8" h="1">
                  <a:moveTo>
                    <a:pt x="0" y="1"/>
                  </a:moveTo>
                  <a:lnTo>
                    <a:pt x="0" y="1"/>
                  </a:lnTo>
                  <a:lnTo>
                    <a:pt x="2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6" y="1"/>
                  </a:lnTo>
                  <a:lnTo>
                    <a:pt x="18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6" y="1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8" y="0"/>
                  </a:lnTo>
                  <a:lnTo>
                    <a:pt x="40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8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6" name="Freeform 63"/>
            <p:cNvSpPr>
              <a:spLocks/>
            </p:cNvSpPr>
            <p:nvPr/>
          </p:nvSpPr>
          <p:spPr bwMode="auto">
            <a:xfrm>
              <a:off x="5260976" y="3659188"/>
              <a:ext cx="77788" cy="1588"/>
            </a:xfrm>
            <a:custGeom>
              <a:avLst/>
              <a:gdLst>
                <a:gd name="T0" fmla="*/ 0 w 49"/>
                <a:gd name="T1" fmla="*/ 1 h 1"/>
                <a:gd name="T2" fmla="*/ 2 w 49"/>
                <a:gd name="T3" fmla="*/ 1 h 1"/>
                <a:gd name="T4" fmla="*/ 2 w 49"/>
                <a:gd name="T5" fmla="*/ 1 h 1"/>
                <a:gd name="T6" fmla="*/ 4 w 49"/>
                <a:gd name="T7" fmla="*/ 1 h 1"/>
                <a:gd name="T8" fmla="*/ 4 w 49"/>
                <a:gd name="T9" fmla="*/ 1 h 1"/>
                <a:gd name="T10" fmla="*/ 5 w 49"/>
                <a:gd name="T11" fmla="*/ 1 h 1"/>
                <a:gd name="T12" fmla="*/ 5 w 49"/>
                <a:gd name="T13" fmla="*/ 1 h 1"/>
                <a:gd name="T14" fmla="*/ 8 w 49"/>
                <a:gd name="T15" fmla="*/ 1 h 1"/>
                <a:gd name="T16" fmla="*/ 8 w 49"/>
                <a:gd name="T17" fmla="*/ 1 h 1"/>
                <a:gd name="T18" fmla="*/ 9 w 49"/>
                <a:gd name="T19" fmla="*/ 1 h 1"/>
                <a:gd name="T20" fmla="*/ 9 w 49"/>
                <a:gd name="T21" fmla="*/ 1 h 1"/>
                <a:gd name="T22" fmla="*/ 11 w 49"/>
                <a:gd name="T23" fmla="*/ 1 h 1"/>
                <a:gd name="T24" fmla="*/ 11 w 49"/>
                <a:gd name="T25" fmla="*/ 1 h 1"/>
                <a:gd name="T26" fmla="*/ 14 w 49"/>
                <a:gd name="T27" fmla="*/ 1 h 1"/>
                <a:gd name="T28" fmla="*/ 14 w 49"/>
                <a:gd name="T29" fmla="*/ 1 h 1"/>
                <a:gd name="T30" fmla="*/ 15 w 49"/>
                <a:gd name="T31" fmla="*/ 1 h 1"/>
                <a:gd name="T32" fmla="*/ 15 w 49"/>
                <a:gd name="T33" fmla="*/ 1 h 1"/>
                <a:gd name="T34" fmla="*/ 17 w 49"/>
                <a:gd name="T35" fmla="*/ 1 h 1"/>
                <a:gd name="T36" fmla="*/ 17 w 49"/>
                <a:gd name="T37" fmla="*/ 1 h 1"/>
                <a:gd name="T38" fmla="*/ 19 w 49"/>
                <a:gd name="T39" fmla="*/ 0 h 1"/>
                <a:gd name="T40" fmla="*/ 19 w 49"/>
                <a:gd name="T41" fmla="*/ 0 h 1"/>
                <a:gd name="T42" fmla="*/ 21 w 49"/>
                <a:gd name="T43" fmla="*/ 0 h 1"/>
                <a:gd name="T44" fmla="*/ 21 w 49"/>
                <a:gd name="T45" fmla="*/ 0 h 1"/>
                <a:gd name="T46" fmla="*/ 23 w 49"/>
                <a:gd name="T47" fmla="*/ 0 h 1"/>
                <a:gd name="T48" fmla="*/ 23 w 49"/>
                <a:gd name="T49" fmla="*/ 0 h 1"/>
                <a:gd name="T50" fmla="*/ 25 w 49"/>
                <a:gd name="T51" fmla="*/ 0 h 1"/>
                <a:gd name="T52" fmla="*/ 25 w 49"/>
                <a:gd name="T53" fmla="*/ 0 h 1"/>
                <a:gd name="T54" fmla="*/ 27 w 49"/>
                <a:gd name="T55" fmla="*/ 0 h 1"/>
                <a:gd name="T56" fmla="*/ 27 w 49"/>
                <a:gd name="T57" fmla="*/ 0 h 1"/>
                <a:gd name="T58" fmla="*/ 29 w 49"/>
                <a:gd name="T59" fmla="*/ 0 h 1"/>
                <a:gd name="T60" fmla="*/ 29 w 49"/>
                <a:gd name="T61" fmla="*/ 0 h 1"/>
                <a:gd name="T62" fmla="*/ 31 w 49"/>
                <a:gd name="T63" fmla="*/ 0 h 1"/>
                <a:gd name="T64" fmla="*/ 31 w 49"/>
                <a:gd name="T65" fmla="*/ 0 h 1"/>
                <a:gd name="T66" fmla="*/ 33 w 49"/>
                <a:gd name="T67" fmla="*/ 0 h 1"/>
                <a:gd name="T68" fmla="*/ 33 w 49"/>
                <a:gd name="T69" fmla="*/ 0 h 1"/>
                <a:gd name="T70" fmla="*/ 35 w 49"/>
                <a:gd name="T71" fmla="*/ 0 h 1"/>
                <a:gd name="T72" fmla="*/ 35 w 49"/>
                <a:gd name="T73" fmla="*/ 0 h 1"/>
                <a:gd name="T74" fmla="*/ 37 w 49"/>
                <a:gd name="T75" fmla="*/ 0 h 1"/>
                <a:gd name="T76" fmla="*/ 37 w 49"/>
                <a:gd name="T77" fmla="*/ 0 h 1"/>
                <a:gd name="T78" fmla="*/ 39 w 49"/>
                <a:gd name="T79" fmla="*/ 0 h 1"/>
                <a:gd name="T80" fmla="*/ 39 w 49"/>
                <a:gd name="T81" fmla="*/ 0 h 1"/>
                <a:gd name="T82" fmla="*/ 41 w 49"/>
                <a:gd name="T83" fmla="*/ 0 h 1"/>
                <a:gd name="T84" fmla="*/ 41 w 49"/>
                <a:gd name="T85" fmla="*/ 0 h 1"/>
                <a:gd name="T86" fmla="*/ 43 w 49"/>
                <a:gd name="T87" fmla="*/ 0 h 1"/>
                <a:gd name="T88" fmla="*/ 43 w 49"/>
                <a:gd name="T89" fmla="*/ 0 h 1"/>
                <a:gd name="T90" fmla="*/ 45 w 49"/>
                <a:gd name="T91" fmla="*/ 0 h 1"/>
                <a:gd name="T92" fmla="*/ 45 w 49"/>
                <a:gd name="T93" fmla="*/ 0 h 1"/>
                <a:gd name="T94" fmla="*/ 47 w 49"/>
                <a:gd name="T95" fmla="*/ 0 h 1"/>
                <a:gd name="T96" fmla="*/ 47 w 49"/>
                <a:gd name="T97" fmla="*/ 0 h 1"/>
                <a:gd name="T98" fmla="*/ 49 w 49"/>
                <a:gd name="T9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9" h="1">
                  <a:moveTo>
                    <a:pt x="0" y="1"/>
                  </a:moveTo>
                  <a:lnTo>
                    <a:pt x="2" y="1"/>
                  </a:lnTo>
                  <a:lnTo>
                    <a:pt x="2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4" y="1"/>
                  </a:lnTo>
                  <a:lnTo>
                    <a:pt x="14" y="1"/>
                  </a:lnTo>
                  <a:lnTo>
                    <a:pt x="15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7" y="1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7" y="0"/>
                  </a:lnTo>
                  <a:lnTo>
                    <a:pt x="49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7" name="Freeform 64"/>
            <p:cNvSpPr>
              <a:spLocks/>
            </p:cNvSpPr>
            <p:nvPr/>
          </p:nvSpPr>
          <p:spPr bwMode="auto">
            <a:xfrm>
              <a:off x="5338763" y="3656013"/>
              <a:ext cx="74613" cy="3175"/>
            </a:xfrm>
            <a:custGeom>
              <a:avLst/>
              <a:gdLst>
                <a:gd name="T0" fmla="*/ 0 w 47"/>
                <a:gd name="T1" fmla="*/ 2 h 2"/>
                <a:gd name="T2" fmla="*/ 0 w 47"/>
                <a:gd name="T3" fmla="*/ 2 h 2"/>
                <a:gd name="T4" fmla="*/ 2 w 47"/>
                <a:gd name="T5" fmla="*/ 2 h 2"/>
                <a:gd name="T6" fmla="*/ 2 w 47"/>
                <a:gd name="T7" fmla="*/ 2 h 2"/>
                <a:gd name="T8" fmla="*/ 4 w 47"/>
                <a:gd name="T9" fmla="*/ 2 h 2"/>
                <a:gd name="T10" fmla="*/ 4 w 47"/>
                <a:gd name="T11" fmla="*/ 2 h 2"/>
                <a:gd name="T12" fmla="*/ 6 w 47"/>
                <a:gd name="T13" fmla="*/ 1 h 2"/>
                <a:gd name="T14" fmla="*/ 6 w 47"/>
                <a:gd name="T15" fmla="*/ 1 h 2"/>
                <a:gd name="T16" fmla="*/ 8 w 47"/>
                <a:gd name="T17" fmla="*/ 1 h 2"/>
                <a:gd name="T18" fmla="*/ 8 w 47"/>
                <a:gd name="T19" fmla="*/ 1 h 2"/>
                <a:gd name="T20" fmla="*/ 9 w 47"/>
                <a:gd name="T21" fmla="*/ 1 h 2"/>
                <a:gd name="T22" fmla="*/ 9 w 47"/>
                <a:gd name="T23" fmla="*/ 1 h 2"/>
                <a:gd name="T24" fmla="*/ 12 w 47"/>
                <a:gd name="T25" fmla="*/ 1 h 2"/>
                <a:gd name="T26" fmla="*/ 12 w 47"/>
                <a:gd name="T27" fmla="*/ 1 h 2"/>
                <a:gd name="T28" fmla="*/ 13 w 47"/>
                <a:gd name="T29" fmla="*/ 1 h 2"/>
                <a:gd name="T30" fmla="*/ 13 w 47"/>
                <a:gd name="T31" fmla="*/ 1 h 2"/>
                <a:gd name="T32" fmla="*/ 15 w 47"/>
                <a:gd name="T33" fmla="*/ 1 h 2"/>
                <a:gd name="T34" fmla="*/ 16 w 47"/>
                <a:gd name="T35" fmla="*/ 1 h 2"/>
                <a:gd name="T36" fmla="*/ 18 w 47"/>
                <a:gd name="T37" fmla="*/ 1 h 2"/>
                <a:gd name="T38" fmla="*/ 18 w 47"/>
                <a:gd name="T39" fmla="*/ 1 h 2"/>
                <a:gd name="T40" fmla="*/ 19 w 47"/>
                <a:gd name="T41" fmla="*/ 1 h 2"/>
                <a:gd name="T42" fmla="*/ 19 w 47"/>
                <a:gd name="T43" fmla="*/ 1 h 2"/>
                <a:gd name="T44" fmla="*/ 21 w 47"/>
                <a:gd name="T45" fmla="*/ 1 h 2"/>
                <a:gd name="T46" fmla="*/ 22 w 47"/>
                <a:gd name="T47" fmla="*/ 1 h 2"/>
                <a:gd name="T48" fmla="*/ 23 w 47"/>
                <a:gd name="T49" fmla="*/ 1 h 2"/>
                <a:gd name="T50" fmla="*/ 23 w 47"/>
                <a:gd name="T51" fmla="*/ 1 h 2"/>
                <a:gd name="T52" fmla="*/ 25 w 47"/>
                <a:gd name="T53" fmla="*/ 1 h 2"/>
                <a:gd name="T54" fmla="*/ 25 w 47"/>
                <a:gd name="T55" fmla="*/ 1 h 2"/>
                <a:gd name="T56" fmla="*/ 27 w 47"/>
                <a:gd name="T57" fmla="*/ 1 h 2"/>
                <a:gd name="T58" fmla="*/ 27 w 47"/>
                <a:gd name="T59" fmla="*/ 1 h 2"/>
                <a:gd name="T60" fmla="*/ 29 w 47"/>
                <a:gd name="T61" fmla="*/ 1 h 2"/>
                <a:gd name="T62" fmla="*/ 29 w 47"/>
                <a:gd name="T63" fmla="*/ 1 h 2"/>
                <a:gd name="T64" fmla="*/ 31 w 47"/>
                <a:gd name="T65" fmla="*/ 1 h 2"/>
                <a:gd name="T66" fmla="*/ 31 w 47"/>
                <a:gd name="T67" fmla="*/ 1 h 2"/>
                <a:gd name="T68" fmla="*/ 33 w 47"/>
                <a:gd name="T69" fmla="*/ 1 h 2"/>
                <a:gd name="T70" fmla="*/ 33 w 47"/>
                <a:gd name="T71" fmla="*/ 1 h 2"/>
                <a:gd name="T72" fmla="*/ 35 w 47"/>
                <a:gd name="T73" fmla="*/ 1 h 2"/>
                <a:gd name="T74" fmla="*/ 35 w 47"/>
                <a:gd name="T75" fmla="*/ 1 h 2"/>
                <a:gd name="T76" fmla="*/ 37 w 47"/>
                <a:gd name="T77" fmla="*/ 1 h 2"/>
                <a:gd name="T78" fmla="*/ 37 w 47"/>
                <a:gd name="T79" fmla="*/ 1 h 2"/>
                <a:gd name="T80" fmla="*/ 39 w 47"/>
                <a:gd name="T81" fmla="*/ 1 h 2"/>
                <a:gd name="T82" fmla="*/ 39 w 47"/>
                <a:gd name="T83" fmla="*/ 1 h 2"/>
                <a:gd name="T84" fmla="*/ 41 w 47"/>
                <a:gd name="T85" fmla="*/ 1 h 2"/>
                <a:gd name="T86" fmla="*/ 41 w 47"/>
                <a:gd name="T87" fmla="*/ 1 h 2"/>
                <a:gd name="T88" fmla="*/ 43 w 47"/>
                <a:gd name="T89" fmla="*/ 1 h 2"/>
                <a:gd name="T90" fmla="*/ 43 w 47"/>
                <a:gd name="T91" fmla="*/ 1 h 2"/>
                <a:gd name="T92" fmla="*/ 45 w 47"/>
                <a:gd name="T93" fmla="*/ 0 h 2"/>
                <a:gd name="T94" fmla="*/ 45 w 47"/>
                <a:gd name="T95" fmla="*/ 0 h 2"/>
                <a:gd name="T96" fmla="*/ 47 w 47"/>
                <a:gd name="T97" fmla="*/ 0 h 2"/>
                <a:gd name="T98" fmla="*/ 47 w 4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" h="2">
                  <a:moveTo>
                    <a:pt x="0" y="2"/>
                  </a:moveTo>
                  <a:lnTo>
                    <a:pt x="0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6" y="1"/>
                  </a:lnTo>
                  <a:lnTo>
                    <a:pt x="18" y="1"/>
                  </a:lnTo>
                  <a:lnTo>
                    <a:pt x="18" y="1"/>
                  </a:lnTo>
                  <a:lnTo>
                    <a:pt x="19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2" y="1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25" y="1"/>
                  </a:lnTo>
                  <a:lnTo>
                    <a:pt x="25" y="1"/>
                  </a:lnTo>
                  <a:lnTo>
                    <a:pt x="27" y="1"/>
                  </a:lnTo>
                  <a:lnTo>
                    <a:pt x="27" y="1"/>
                  </a:lnTo>
                  <a:lnTo>
                    <a:pt x="29" y="1"/>
                  </a:lnTo>
                  <a:lnTo>
                    <a:pt x="29" y="1"/>
                  </a:lnTo>
                  <a:lnTo>
                    <a:pt x="31" y="1"/>
                  </a:lnTo>
                  <a:lnTo>
                    <a:pt x="31" y="1"/>
                  </a:lnTo>
                  <a:lnTo>
                    <a:pt x="33" y="1"/>
                  </a:lnTo>
                  <a:lnTo>
                    <a:pt x="33" y="1"/>
                  </a:lnTo>
                  <a:lnTo>
                    <a:pt x="35" y="1"/>
                  </a:lnTo>
                  <a:lnTo>
                    <a:pt x="35" y="1"/>
                  </a:lnTo>
                  <a:lnTo>
                    <a:pt x="37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1" y="1"/>
                  </a:lnTo>
                  <a:lnTo>
                    <a:pt x="43" y="1"/>
                  </a:lnTo>
                  <a:lnTo>
                    <a:pt x="43" y="1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7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8" name="Freeform 65"/>
            <p:cNvSpPr>
              <a:spLocks/>
            </p:cNvSpPr>
            <p:nvPr/>
          </p:nvSpPr>
          <p:spPr bwMode="auto">
            <a:xfrm>
              <a:off x="5413376" y="3652838"/>
              <a:ext cx="77788" cy="3175"/>
            </a:xfrm>
            <a:custGeom>
              <a:avLst/>
              <a:gdLst>
                <a:gd name="T0" fmla="*/ 0 w 49"/>
                <a:gd name="T1" fmla="*/ 2 h 2"/>
                <a:gd name="T2" fmla="*/ 2 w 49"/>
                <a:gd name="T3" fmla="*/ 2 h 2"/>
                <a:gd name="T4" fmla="*/ 2 w 49"/>
                <a:gd name="T5" fmla="*/ 2 h 2"/>
                <a:gd name="T6" fmla="*/ 4 w 49"/>
                <a:gd name="T7" fmla="*/ 2 h 2"/>
                <a:gd name="T8" fmla="*/ 4 w 49"/>
                <a:gd name="T9" fmla="*/ 2 h 2"/>
                <a:gd name="T10" fmla="*/ 6 w 49"/>
                <a:gd name="T11" fmla="*/ 2 h 2"/>
                <a:gd name="T12" fmla="*/ 6 w 49"/>
                <a:gd name="T13" fmla="*/ 2 h 2"/>
                <a:gd name="T14" fmla="*/ 8 w 49"/>
                <a:gd name="T15" fmla="*/ 2 h 2"/>
                <a:gd name="T16" fmla="*/ 8 w 49"/>
                <a:gd name="T17" fmla="*/ 2 h 2"/>
                <a:gd name="T18" fmla="*/ 9 w 49"/>
                <a:gd name="T19" fmla="*/ 2 h 2"/>
                <a:gd name="T20" fmla="*/ 10 w 49"/>
                <a:gd name="T21" fmla="*/ 2 h 2"/>
                <a:gd name="T22" fmla="*/ 12 w 49"/>
                <a:gd name="T23" fmla="*/ 2 h 2"/>
                <a:gd name="T24" fmla="*/ 12 w 49"/>
                <a:gd name="T25" fmla="*/ 2 h 2"/>
                <a:gd name="T26" fmla="*/ 14 w 49"/>
                <a:gd name="T27" fmla="*/ 2 h 2"/>
                <a:gd name="T28" fmla="*/ 14 w 49"/>
                <a:gd name="T29" fmla="*/ 2 h 2"/>
                <a:gd name="T30" fmla="*/ 15 w 49"/>
                <a:gd name="T31" fmla="*/ 2 h 2"/>
                <a:gd name="T32" fmla="*/ 16 w 49"/>
                <a:gd name="T33" fmla="*/ 2 h 2"/>
                <a:gd name="T34" fmla="*/ 18 w 49"/>
                <a:gd name="T35" fmla="*/ 2 h 2"/>
                <a:gd name="T36" fmla="*/ 18 w 49"/>
                <a:gd name="T37" fmla="*/ 2 h 2"/>
                <a:gd name="T38" fmla="*/ 19 w 49"/>
                <a:gd name="T39" fmla="*/ 2 h 2"/>
                <a:gd name="T40" fmla="*/ 19 w 49"/>
                <a:gd name="T41" fmla="*/ 2 h 2"/>
                <a:gd name="T42" fmla="*/ 21 w 49"/>
                <a:gd name="T43" fmla="*/ 2 h 2"/>
                <a:gd name="T44" fmla="*/ 22 w 49"/>
                <a:gd name="T45" fmla="*/ 2 h 2"/>
                <a:gd name="T46" fmla="*/ 23 w 49"/>
                <a:gd name="T47" fmla="*/ 2 h 2"/>
                <a:gd name="T48" fmla="*/ 23 w 49"/>
                <a:gd name="T49" fmla="*/ 2 h 2"/>
                <a:gd name="T50" fmla="*/ 25 w 49"/>
                <a:gd name="T51" fmla="*/ 1 h 2"/>
                <a:gd name="T52" fmla="*/ 25 w 49"/>
                <a:gd name="T53" fmla="*/ 1 h 2"/>
                <a:gd name="T54" fmla="*/ 27 w 49"/>
                <a:gd name="T55" fmla="*/ 1 h 2"/>
                <a:gd name="T56" fmla="*/ 28 w 49"/>
                <a:gd name="T57" fmla="*/ 1 h 2"/>
                <a:gd name="T58" fmla="*/ 29 w 49"/>
                <a:gd name="T59" fmla="*/ 1 h 2"/>
                <a:gd name="T60" fmla="*/ 29 w 49"/>
                <a:gd name="T61" fmla="*/ 1 h 2"/>
                <a:gd name="T62" fmla="*/ 31 w 49"/>
                <a:gd name="T63" fmla="*/ 1 h 2"/>
                <a:gd name="T64" fmla="*/ 31 w 49"/>
                <a:gd name="T65" fmla="*/ 1 h 2"/>
                <a:gd name="T66" fmla="*/ 33 w 49"/>
                <a:gd name="T67" fmla="*/ 1 h 2"/>
                <a:gd name="T68" fmla="*/ 33 w 49"/>
                <a:gd name="T69" fmla="*/ 1 h 2"/>
                <a:gd name="T70" fmla="*/ 35 w 49"/>
                <a:gd name="T71" fmla="*/ 1 h 2"/>
                <a:gd name="T72" fmla="*/ 35 w 49"/>
                <a:gd name="T73" fmla="*/ 1 h 2"/>
                <a:gd name="T74" fmla="*/ 37 w 49"/>
                <a:gd name="T75" fmla="*/ 1 h 2"/>
                <a:gd name="T76" fmla="*/ 37 w 49"/>
                <a:gd name="T77" fmla="*/ 1 h 2"/>
                <a:gd name="T78" fmla="*/ 39 w 49"/>
                <a:gd name="T79" fmla="*/ 1 h 2"/>
                <a:gd name="T80" fmla="*/ 39 w 49"/>
                <a:gd name="T81" fmla="*/ 1 h 2"/>
                <a:gd name="T82" fmla="*/ 41 w 49"/>
                <a:gd name="T83" fmla="*/ 1 h 2"/>
                <a:gd name="T84" fmla="*/ 41 w 49"/>
                <a:gd name="T85" fmla="*/ 1 h 2"/>
                <a:gd name="T86" fmla="*/ 43 w 49"/>
                <a:gd name="T87" fmla="*/ 1 h 2"/>
                <a:gd name="T88" fmla="*/ 43 w 49"/>
                <a:gd name="T89" fmla="*/ 1 h 2"/>
                <a:gd name="T90" fmla="*/ 45 w 49"/>
                <a:gd name="T91" fmla="*/ 1 h 2"/>
                <a:gd name="T92" fmla="*/ 45 w 49"/>
                <a:gd name="T93" fmla="*/ 1 h 2"/>
                <a:gd name="T94" fmla="*/ 47 w 49"/>
                <a:gd name="T95" fmla="*/ 1 h 2"/>
                <a:gd name="T96" fmla="*/ 47 w 49"/>
                <a:gd name="T97" fmla="*/ 1 h 2"/>
                <a:gd name="T98" fmla="*/ 49 w 49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9" h="2">
                  <a:moveTo>
                    <a:pt x="0" y="2"/>
                  </a:moveTo>
                  <a:lnTo>
                    <a:pt x="2" y="2"/>
                  </a:lnTo>
                  <a:lnTo>
                    <a:pt x="2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8" y="2"/>
                  </a:lnTo>
                  <a:lnTo>
                    <a:pt x="8" y="2"/>
                  </a:lnTo>
                  <a:lnTo>
                    <a:pt x="9" y="2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4" y="2"/>
                  </a:lnTo>
                  <a:lnTo>
                    <a:pt x="15" y="2"/>
                  </a:lnTo>
                  <a:lnTo>
                    <a:pt x="16" y="2"/>
                  </a:lnTo>
                  <a:lnTo>
                    <a:pt x="18" y="2"/>
                  </a:lnTo>
                  <a:lnTo>
                    <a:pt x="18" y="2"/>
                  </a:lnTo>
                  <a:lnTo>
                    <a:pt x="19" y="2"/>
                  </a:lnTo>
                  <a:lnTo>
                    <a:pt x="19" y="2"/>
                  </a:lnTo>
                  <a:lnTo>
                    <a:pt x="21" y="2"/>
                  </a:lnTo>
                  <a:lnTo>
                    <a:pt x="22" y="2"/>
                  </a:lnTo>
                  <a:lnTo>
                    <a:pt x="23" y="2"/>
                  </a:lnTo>
                  <a:lnTo>
                    <a:pt x="23" y="2"/>
                  </a:lnTo>
                  <a:lnTo>
                    <a:pt x="25" y="1"/>
                  </a:lnTo>
                  <a:lnTo>
                    <a:pt x="25" y="1"/>
                  </a:lnTo>
                  <a:lnTo>
                    <a:pt x="27" y="1"/>
                  </a:lnTo>
                  <a:lnTo>
                    <a:pt x="28" y="1"/>
                  </a:lnTo>
                  <a:lnTo>
                    <a:pt x="29" y="1"/>
                  </a:lnTo>
                  <a:lnTo>
                    <a:pt x="29" y="1"/>
                  </a:lnTo>
                  <a:lnTo>
                    <a:pt x="31" y="1"/>
                  </a:lnTo>
                  <a:lnTo>
                    <a:pt x="31" y="1"/>
                  </a:lnTo>
                  <a:lnTo>
                    <a:pt x="33" y="1"/>
                  </a:lnTo>
                  <a:lnTo>
                    <a:pt x="33" y="1"/>
                  </a:lnTo>
                  <a:lnTo>
                    <a:pt x="35" y="1"/>
                  </a:lnTo>
                  <a:lnTo>
                    <a:pt x="35" y="1"/>
                  </a:lnTo>
                  <a:lnTo>
                    <a:pt x="37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1" y="1"/>
                  </a:lnTo>
                  <a:lnTo>
                    <a:pt x="43" y="1"/>
                  </a:lnTo>
                  <a:lnTo>
                    <a:pt x="43" y="1"/>
                  </a:lnTo>
                  <a:lnTo>
                    <a:pt x="45" y="1"/>
                  </a:lnTo>
                  <a:lnTo>
                    <a:pt x="45" y="1"/>
                  </a:lnTo>
                  <a:lnTo>
                    <a:pt x="47" y="1"/>
                  </a:lnTo>
                  <a:lnTo>
                    <a:pt x="47" y="1"/>
                  </a:lnTo>
                  <a:lnTo>
                    <a:pt x="49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9" name="Freeform 66"/>
            <p:cNvSpPr>
              <a:spLocks/>
            </p:cNvSpPr>
            <p:nvPr/>
          </p:nvSpPr>
          <p:spPr bwMode="auto">
            <a:xfrm>
              <a:off x="5491163" y="3649663"/>
              <a:ext cx="74613" cy="3175"/>
            </a:xfrm>
            <a:custGeom>
              <a:avLst/>
              <a:gdLst>
                <a:gd name="T0" fmla="*/ 0 w 47"/>
                <a:gd name="T1" fmla="*/ 2 h 2"/>
                <a:gd name="T2" fmla="*/ 0 w 47"/>
                <a:gd name="T3" fmla="*/ 2 h 2"/>
                <a:gd name="T4" fmla="*/ 2 w 47"/>
                <a:gd name="T5" fmla="*/ 2 h 2"/>
                <a:gd name="T6" fmla="*/ 2 w 47"/>
                <a:gd name="T7" fmla="*/ 2 h 2"/>
                <a:gd name="T8" fmla="*/ 4 w 47"/>
                <a:gd name="T9" fmla="*/ 2 h 2"/>
                <a:gd name="T10" fmla="*/ 4 w 47"/>
                <a:gd name="T11" fmla="*/ 2 h 2"/>
                <a:gd name="T12" fmla="*/ 6 w 47"/>
                <a:gd name="T13" fmla="*/ 2 h 2"/>
                <a:gd name="T14" fmla="*/ 6 w 47"/>
                <a:gd name="T15" fmla="*/ 2 h 2"/>
                <a:gd name="T16" fmla="*/ 8 w 47"/>
                <a:gd name="T17" fmla="*/ 2 h 2"/>
                <a:gd name="T18" fmla="*/ 8 w 47"/>
                <a:gd name="T19" fmla="*/ 2 h 2"/>
                <a:gd name="T20" fmla="*/ 10 w 47"/>
                <a:gd name="T21" fmla="*/ 2 h 2"/>
                <a:gd name="T22" fmla="*/ 10 w 47"/>
                <a:gd name="T23" fmla="*/ 2 h 2"/>
                <a:gd name="T24" fmla="*/ 12 w 47"/>
                <a:gd name="T25" fmla="*/ 2 h 2"/>
                <a:gd name="T26" fmla="*/ 12 w 47"/>
                <a:gd name="T27" fmla="*/ 2 h 2"/>
                <a:gd name="T28" fmla="*/ 14 w 47"/>
                <a:gd name="T29" fmla="*/ 2 h 2"/>
                <a:gd name="T30" fmla="*/ 14 w 47"/>
                <a:gd name="T31" fmla="*/ 2 h 2"/>
                <a:gd name="T32" fmla="*/ 16 w 47"/>
                <a:gd name="T33" fmla="*/ 2 h 2"/>
                <a:gd name="T34" fmla="*/ 16 w 47"/>
                <a:gd name="T35" fmla="*/ 2 h 2"/>
                <a:gd name="T36" fmla="*/ 18 w 47"/>
                <a:gd name="T37" fmla="*/ 2 h 2"/>
                <a:gd name="T38" fmla="*/ 18 w 47"/>
                <a:gd name="T39" fmla="*/ 2 h 2"/>
                <a:gd name="T40" fmla="*/ 20 w 47"/>
                <a:gd name="T41" fmla="*/ 2 h 2"/>
                <a:gd name="T42" fmla="*/ 20 w 47"/>
                <a:gd name="T43" fmla="*/ 2 h 2"/>
                <a:gd name="T44" fmla="*/ 22 w 47"/>
                <a:gd name="T45" fmla="*/ 1 h 2"/>
                <a:gd name="T46" fmla="*/ 22 w 47"/>
                <a:gd name="T47" fmla="*/ 1 h 2"/>
                <a:gd name="T48" fmla="*/ 23 w 47"/>
                <a:gd name="T49" fmla="*/ 1 h 2"/>
                <a:gd name="T50" fmla="*/ 23 w 47"/>
                <a:gd name="T51" fmla="*/ 1 h 2"/>
                <a:gd name="T52" fmla="*/ 26 w 47"/>
                <a:gd name="T53" fmla="*/ 1 h 2"/>
                <a:gd name="T54" fmla="*/ 26 w 47"/>
                <a:gd name="T55" fmla="*/ 1 h 2"/>
                <a:gd name="T56" fmla="*/ 27 w 47"/>
                <a:gd name="T57" fmla="*/ 1 h 2"/>
                <a:gd name="T58" fmla="*/ 27 w 47"/>
                <a:gd name="T59" fmla="*/ 1 h 2"/>
                <a:gd name="T60" fmla="*/ 29 w 47"/>
                <a:gd name="T61" fmla="*/ 1 h 2"/>
                <a:gd name="T62" fmla="*/ 29 w 47"/>
                <a:gd name="T63" fmla="*/ 1 h 2"/>
                <a:gd name="T64" fmla="*/ 31 w 47"/>
                <a:gd name="T65" fmla="*/ 1 h 2"/>
                <a:gd name="T66" fmla="*/ 31 w 47"/>
                <a:gd name="T67" fmla="*/ 1 h 2"/>
                <a:gd name="T68" fmla="*/ 33 w 47"/>
                <a:gd name="T69" fmla="*/ 1 h 2"/>
                <a:gd name="T70" fmla="*/ 33 w 47"/>
                <a:gd name="T71" fmla="*/ 1 h 2"/>
                <a:gd name="T72" fmla="*/ 35 w 47"/>
                <a:gd name="T73" fmla="*/ 1 h 2"/>
                <a:gd name="T74" fmla="*/ 35 w 47"/>
                <a:gd name="T75" fmla="*/ 1 h 2"/>
                <a:gd name="T76" fmla="*/ 37 w 47"/>
                <a:gd name="T77" fmla="*/ 1 h 2"/>
                <a:gd name="T78" fmla="*/ 37 w 47"/>
                <a:gd name="T79" fmla="*/ 1 h 2"/>
                <a:gd name="T80" fmla="*/ 39 w 47"/>
                <a:gd name="T81" fmla="*/ 1 h 2"/>
                <a:gd name="T82" fmla="*/ 39 w 47"/>
                <a:gd name="T83" fmla="*/ 1 h 2"/>
                <a:gd name="T84" fmla="*/ 41 w 47"/>
                <a:gd name="T85" fmla="*/ 1 h 2"/>
                <a:gd name="T86" fmla="*/ 41 w 47"/>
                <a:gd name="T87" fmla="*/ 1 h 2"/>
                <a:gd name="T88" fmla="*/ 43 w 47"/>
                <a:gd name="T89" fmla="*/ 0 h 2"/>
                <a:gd name="T90" fmla="*/ 43 w 47"/>
                <a:gd name="T91" fmla="*/ 0 h 2"/>
                <a:gd name="T92" fmla="*/ 45 w 47"/>
                <a:gd name="T93" fmla="*/ 0 h 2"/>
                <a:gd name="T94" fmla="*/ 45 w 47"/>
                <a:gd name="T95" fmla="*/ 0 h 2"/>
                <a:gd name="T96" fmla="*/ 47 w 47"/>
                <a:gd name="T97" fmla="*/ 0 h 2"/>
                <a:gd name="T98" fmla="*/ 47 w 47"/>
                <a:gd name="T9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" h="2">
                  <a:moveTo>
                    <a:pt x="0" y="2"/>
                  </a:moveTo>
                  <a:lnTo>
                    <a:pt x="0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8" y="2"/>
                  </a:lnTo>
                  <a:lnTo>
                    <a:pt x="8" y="2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4" y="2"/>
                  </a:lnTo>
                  <a:lnTo>
                    <a:pt x="16" y="2"/>
                  </a:lnTo>
                  <a:lnTo>
                    <a:pt x="16" y="2"/>
                  </a:lnTo>
                  <a:lnTo>
                    <a:pt x="18" y="2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20" y="2"/>
                  </a:lnTo>
                  <a:lnTo>
                    <a:pt x="22" y="1"/>
                  </a:lnTo>
                  <a:lnTo>
                    <a:pt x="22" y="1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26" y="1"/>
                  </a:lnTo>
                  <a:lnTo>
                    <a:pt x="26" y="1"/>
                  </a:lnTo>
                  <a:lnTo>
                    <a:pt x="27" y="1"/>
                  </a:lnTo>
                  <a:lnTo>
                    <a:pt x="27" y="1"/>
                  </a:lnTo>
                  <a:lnTo>
                    <a:pt x="29" y="1"/>
                  </a:lnTo>
                  <a:lnTo>
                    <a:pt x="29" y="1"/>
                  </a:lnTo>
                  <a:lnTo>
                    <a:pt x="31" y="1"/>
                  </a:lnTo>
                  <a:lnTo>
                    <a:pt x="31" y="1"/>
                  </a:lnTo>
                  <a:lnTo>
                    <a:pt x="33" y="1"/>
                  </a:lnTo>
                  <a:lnTo>
                    <a:pt x="33" y="1"/>
                  </a:lnTo>
                  <a:lnTo>
                    <a:pt x="35" y="1"/>
                  </a:lnTo>
                  <a:lnTo>
                    <a:pt x="35" y="1"/>
                  </a:lnTo>
                  <a:lnTo>
                    <a:pt x="37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1" y="1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7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0" name="Freeform 67"/>
            <p:cNvSpPr>
              <a:spLocks/>
            </p:cNvSpPr>
            <p:nvPr/>
          </p:nvSpPr>
          <p:spPr bwMode="auto">
            <a:xfrm>
              <a:off x="5565776" y="3644900"/>
              <a:ext cx="77788" cy="4763"/>
            </a:xfrm>
            <a:custGeom>
              <a:avLst/>
              <a:gdLst>
                <a:gd name="T0" fmla="*/ 0 w 49"/>
                <a:gd name="T1" fmla="*/ 3 h 3"/>
                <a:gd name="T2" fmla="*/ 2 w 49"/>
                <a:gd name="T3" fmla="*/ 3 h 3"/>
                <a:gd name="T4" fmla="*/ 2 w 49"/>
                <a:gd name="T5" fmla="*/ 3 h 3"/>
                <a:gd name="T6" fmla="*/ 4 w 49"/>
                <a:gd name="T7" fmla="*/ 3 h 3"/>
                <a:gd name="T8" fmla="*/ 4 w 49"/>
                <a:gd name="T9" fmla="*/ 3 h 3"/>
                <a:gd name="T10" fmla="*/ 6 w 49"/>
                <a:gd name="T11" fmla="*/ 3 h 3"/>
                <a:gd name="T12" fmla="*/ 6 w 49"/>
                <a:gd name="T13" fmla="*/ 3 h 3"/>
                <a:gd name="T14" fmla="*/ 8 w 49"/>
                <a:gd name="T15" fmla="*/ 3 h 3"/>
                <a:gd name="T16" fmla="*/ 8 w 49"/>
                <a:gd name="T17" fmla="*/ 3 h 3"/>
                <a:gd name="T18" fmla="*/ 10 w 49"/>
                <a:gd name="T19" fmla="*/ 3 h 3"/>
                <a:gd name="T20" fmla="*/ 10 w 49"/>
                <a:gd name="T21" fmla="*/ 3 h 3"/>
                <a:gd name="T22" fmla="*/ 12 w 49"/>
                <a:gd name="T23" fmla="*/ 3 h 3"/>
                <a:gd name="T24" fmla="*/ 12 w 49"/>
                <a:gd name="T25" fmla="*/ 3 h 3"/>
                <a:gd name="T26" fmla="*/ 14 w 49"/>
                <a:gd name="T27" fmla="*/ 2 h 3"/>
                <a:gd name="T28" fmla="*/ 14 w 49"/>
                <a:gd name="T29" fmla="*/ 2 h 3"/>
                <a:gd name="T30" fmla="*/ 16 w 49"/>
                <a:gd name="T31" fmla="*/ 2 h 3"/>
                <a:gd name="T32" fmla="*/ 16 w 49"/>
                <a:gd name="T33" fmla="*/ 2 h 3"/>
                <a:gd name="T34" fmla="*/ 18 w 49"/>
                <a:gd name="T35" fmla="*/ 2 h 3"/>
                <a:gd name="T36" fmla="*/ 18 w 49"/>
                <a:gd name="T37" fmla="*/ 2 h 3"/>
                <a:gd name="T38" fmla="*/ 20 w 49"/>
                <a:gd name="T39" fmla="*/ 2 h 3"/>
                <a:gd name="T40" fmla="*/ 20 w 49"/>
                <a:gd name="T41" fmla="*/ 2 h 3"/>
                <a:gd name="T42" fmla="*/ 22 w 49"/>
                <a:gd name="T43" fmla="*/ 2 h 3"/>
                <a:gd name="T44" fmla="*/ 22 w 49"/>
                <a:gd name="T45" fmla="*/ 2 h 3"/>
                <a:gd name="T46" fmla="*/ 23 w 49"/>
                <a:gd name="T47" fmla="*/ 2 h 3"/>
                <a:gd name="T48" fmla="*/ 23 w 49"/>
                <a:gd name="T49" fmla="*/ 2 h 3"/>
                <a:gd name="T50" fmla="*/ 26 w 49"/>
                <a:gd name="T51" fmla="*/ 2 h 3"/>
                <a:gd name="T52" fmla="*/ 26 w 49"/>
                <a:gd name="T53" fmla="*/ 2 h 3"/>
                <a:gd name="T54" fmla="*/ 28 w 49"/>
                <a:gd name="T55" fmla="*/ 2 h 3"/>
                <a:gd name="T56" fmla="*/ 28 w 49"/>
                <a:gd name="T57" fmla="*/ 2 h 3"/>
                <a:gd name="T58" fmla="*/ 29 w 49"/>
                <a:gd name="T59" fmla="*/ 2 h 3"/>
                <a:gd name="T60" fmla="*/ 29 w 49"/>
                <a:gd name="T61" fmla="*/ 2 h 3"/>
                <a:gd name="T62" fmla="*/ 32 w 49"/>
                <a:gd name="T63" fmla="*/ 1 h 3"/>
                <a:gd name="T64" fmla="*/ 32 w 49"/>
                <a:gd name="T65" fmla="*/ 1 h 3"/>
                <a:gd name="T66" fmla="*/ 33 w 49"/>
                <a:gd name="T67" fmla="*/ 1 h 3"/>
                <a:gd name="T68" fmla="*/ 33 w 49"/>
                <a:gd name="T69" fmla="*/ 1 h 3"/>
                <a:gd name="T70" fmla="*/ 35 w 49"/>
                <a:gd name="T71" fmla="*/ 1 h 3"/>
                <a:gd name="T72" fmla="*/ 35 w 49"/>
                <a:gd name="T73" fmla="*/ 1 h 3"/>
                <a:gd name="T74" fmla="*/ 37 w 49"/>
                <a:gd name="T75" fmla="*/ 1 h 3"/>
                <a:gd name="T76" fmla="*/ 37 w 49"/>
                <a:gd name="T77" fmla="*/ 1 h 3"/>
                <a:gd name="T78" fmla="*/ 39 w 49"/>
                <a:gd name="T79" fmla="*/ 1 h 3"/>
                <a:gd name="T80" fmla="*/ 39 w 49"/>
                <a:gd name="T81" fmla="*/ 1 h 3"/>
                <a:gd name="T82" fmla="*/ 41 w 49"/>
                <a:gd name="T83" fmla="*/ 1 h 3"/>
                <a:gd name="T84" fmla="*/ 41 w 49"/>
                <a:gd name="T85" fmla="*/ 1 h 3"/>
                <a:gd name="T86" fmla="*/ 43 w 49"/>
                <a:gd name="T87" fmla="*/ 1 h 3"/>
                <a:gd name="T88" fmla="*/ 43 w 49"/>
                <a:gd name="T89" fmla="*/ 1 h 3"/>
                <a:gd name="T90" fmla="*/ 45 w 49"/>
                <a:gd name="T91" fmla="*/ 1 h 3"/>
                <a:gd name="T92" fmla="*/ 45 w 49"/>
                <a:gd name="T93" fmla="*/ 1 h 3"/>
                <a:gd name="T94" fmla="*/ 47 w 49"/>
                <a:gd name="T95" fmla="*/ 0 h 3"/>
                <a:gd name="T96" fmla="*/ 47 w 49"/>
                <a:gd name="T97" fmla="*/ 0 h 3"/>
                <a:gd name="T98" fmla="*/ 49 w 49"/>
                <a:gd name="T9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9" h="3">
                  <a:moveTo>
                    <a:pt x="0" y="3"/>
                  </a:moveTo>
                  <a:lnTo>
                    <a:pt x="2" y="3"/>
                  </a:lnTo>
                  <a:lnTo>
                    <a:pt x="2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8" y="3"/>
                  </a:lnTo>
                  <a:lnTo>
                    <a:pt x="8" y="3"/>
                  </a:lnTo>
                  <a:lnTo>
                    <a:pt x="10" y="3"/>
                  </a:lnTo>
                  <a:lnTo>
                    <a:pt x="10" y="3"/>
                  </a:lnTo>
                  <a:lnTo>
                    <a:pt x="12" y="3"/>
                  </a:lnTo>
                  <a:lnTo>
                    <a:pt x="12" y="3"/>
                  </a:lnTo>
                  <a:lnTo>
                    <a:pt x="14" y="2"/>
                  </a:lnTo>
                  <a:lnTo>
                    <a:pt x="14" y="2"/>
                  </a:lnTo>
                  <a:lnTo>
                    <a:pt x="16" y="2"/>
                  </a:lnTo>
                  <a:lnTo>
                    <a:pt x="16" y="2"/>
                  </a:lnTo>
                  <a:lnTo>
                    <a:pt x="18" y="2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20" y="2"/>
                  </a:lnTo>
                  <a:lnTo>
                    <a:pt x="22" y="2"/>
                  </a:lnTo>
                  <a:lnTo>
                    <a:pt x="22" y="2"/>
                  </a:lnTo>
                  <a:lnTo>
                    <a:pt x="23" y="2"/>
                  </a:lnTo>
                  <a:lnTo>
                    <a:pt x="23" y="2"/>
                  </a:lnTo>
                  <a:lnTo>
                    <a:pt x="26" y="2"/>
                  </a:lnTo>
                  <a:lnTo>
                    <a:pt x="26" y="2"/>
                  </a:lnTo>
                  <a:lnTo>
                    <a:pt x="28" y="2"/>
                  </a:lnTo>
                  <a:lnTo>
                    <a:pt x="28" y="2"/>
                  </a:lnTo>
                  <a:lnTo>
                    <a:pt x="29" y="2"/>
                  </a:lnTo>
                  <a:lnTo>
                    <a:pt x="29" y="2"/>
                  </a:lnTo>
                  <a:lnTo>
                    <a:pt x="32" y="1"/>
                  </a:lnTo>
                  <a:lnTo>
                    <a:pt x="32" y="1"/>
                  </a:lnTo>
                  <a:lnTo>
                    <a:pt x="33" y="1"/>
                  </a:lnTo>
                  <a:lnTo>
                    <a:pt x="33" y="1"/>
                  </a:lnTo>
                  <a:lnTo>
                    <a:pt x="35" y="1"/>
                  </a:lnTo>
                  <a:lnTo>
                    <a:pt x="35" y="1"/>
                  </a:lnTo>
                  <a:lnTo>
                    <a:pt x="37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1" y="1"/>
                  </a:lnTo>
                  <a:lnTo>
                    <a:pt x="43" y="1"/>
                  </a:lnTo>
                  <a:lnTo>
                    <a:pt x="43" y="1"/>
                  </a:lnTo>
                  <a:lnTo>
                    <a:pt x="45" y="1"/>
                  </a:lnTo>
                  <a:lnTo>
                    <a:pt x="45" y="1"/>
                  </a:lnTo>
                  <a:lnTo>
                    <a:pt x="47" y="0"/>
                  </a:lnTo>
                  <a:lnTo>
                    <a:pt x="47" y="0"/>
                  </a:lnTo>
                  <a:lnTo>
                    <a:pt x="49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1" name="Freeform 68"/>
            <p:cNvSpPr>
              <a:spLocks/>
            </p:cNvSpPr>
            <p:nvPr/>
          </p:nvSpPr>
          <p:spPr bwMode="auto">
            <a:xfrm>
              <a:off x="5643563" y="3640138"/>
              <a:ext cx="74613" cy="4763"/>
            </a:xfrm>
            <a:custGeom>
              <a:avLst/>
              <a:gdLst>
                <a:gd name="T0" fmla="*/ 0 w 47"/>
                <a:gd name="T1" fmla="*/ 3 h 3"/>
                <a:gd name="T2" fmla="*/ 0 w 47"/>
                <a:gd name="T3" fmla="*/ 3 h 3"/>
                <a:gd name="T4" fmla="*/ 2 w 47"/>
                <a:gd name="T5" fmla="*/ 3 h 3"/>
                <a:gd name="T6" fmla="*/ 2 w 47"/>
                <a:gd name="T7" fmla="*/ 3 h 3"/>
                <a:gd name="T8" fmla="*/ 4 w 47"/>
                <a:gd name="T9" fmla="*/ 3 h 3"/>
                <a:gd name="T10" fmla="*/ 4 w 47"/>
                <a:gd name="T11" fmla="*/ 3 h 3"/>
                <a:gd name="T12" fmla="*/ 6 w 47"/>
                <a:gd name="T13" fmla="*/ 3 h 3"/>
                <a:gd name="T14" fmla="*/ 6 w 47"/>
                <a:gd name="T15" fmla="*/ 3 h 3"/>
                <a:gd name="T16" fmla="*/ 8 w 47"/>
                <a:gd name="T17" fmla="*/ 3 h 3"/>
                <a:gd name="T18" fmla="*/ 8 w 47"/>
                <a:gd name="T19" fmla="*/ 3 h 3"/>
                <a:gd name="T20" fmla="*/ 10 w 47"/>
                <a:gd name="T21" fmla="*/ 3 h 3"/>
                <a:gd name="T22" fmla="*/ 10 w 47"/>
                <a:gd name="T23" fmla="*/ 3 h 3"/>
                <a:gd name="T24" fmla="*/ 12 w 47"/>
                <a:gd name="T25" fmla="*/ 2 h 3"/>
                <a:gd name="T26" fmla="*/ 12 w 47"/>
                <a:gd name="T27" fmla="*/ 2 h 3"/>
                <a:gd name="T28" fmla="*/ 14 w 47"/>
                <a:gd name="T29" fmla="*/ 2 h 3"/>
                <a:gd name="T30" fmla="*/ 14 w 47"/>
                <a:gd name="T31" fmla="*/ 2 h 3"/>
                <a:gd name="T32" fmla="*/ 16 w 47"/>
                <a:gd name="T33" fmla="*/ 2 h 3"/>
                <a:gd name="T34" fmla="*/ 16 w 47"/>
                <a:gd name="T35" fmla="*/ 2 h 3"/>
                <a:gd name="T36" fmla="*/ 18 w 47"/>
                <a:gd name="T37" fmla="*/ 2 h 3"/>
                <a:gd name="T38" fmla="*/ 18 w 47"/>
                <a:gd name="T39" fmla="*/ 2 h 3"/>
                <a:gd name="T40" fmla="*/ 20 w 47"/>
                <a:gd name="T41" fmla="*/ 2 h 3"/>
                <a:gd name="T42" fmla="*/ 20 w 47"/>
                <a:gd name="T43" fmla="*/ 2 h 3"/>
                <a:gd name="T44" fmla="*/ 22 w 47"/>
                <a:gd name="T45" fmla="*/ 2 h 3"/>
                <a:gd name="T46" fmla="*/ 22 w 47"/>
                <a:gd name="T47" fmla="*/ 2 h 3"/>
                <a:gd name="T48" fmla="*/ 24 w 47"/>
                <a:gd name="T49" fmla="*/ 2 h 3"/>
                <a:gd name="T50" fmla="*/ 24 w 47"/>
                <a:gd name="T51" fmla="*/ 2 h 3"/>
                <a:gd name="T52" fmla="*/ 26 w 47"/>
                <a:gd name="T53" fmla="*/ 1 h 3"/>
                <a:gd name="T54" fmla="*/ 26 w 47"/>
                <a:gd name="T55" fmla="*/ 1 h 3"/>
                <a:gd name="T56" fmla="*/ 27 w 47"/>
                <a:gd name="T57" fmla="*/ 1 h 3"/>
                <a:gd name="T58" fmla="*/ 28 w 47"/>
                <a:gd name="T59" fmla="*/ 1 h 3"/>
                <a:gd name="T60" fmla="*/ 30 w 47"/>
                <a:gd name="T61" fmla="*/ 1 h 3"/>
                <a:gd name="T62" fmla="*/ 30 w 47"/>
                <a:gd name="T63" fmla="*/ 1 h 3"/>
                <a:gd name="T64" fmla="*/ 31 w 47"/>
                <a:gd name="T65" fmla="*/ 1 h 3"/>
                <a:gd name="T66" fmla="*/ 31 w 47"/>
                <a:gd name="T67" fmla="*/ 1 h 3"/>
                <a:gd name="T68" fmla="*/ 33 w 47"/>
                <a:gd name="T69" fmla="*/ 1 h 3"/>
                <a:gd name="T70" fmla="*/ 34 w 47"/>
                <a:gd name="T71" fmla="*/ 1 h 3"/>
                <a:gd name="T72" fmla="*/ 36 w 47"/>
                <a:gd name="T73" fmla="*/ 1 h 3"/>
                <a:gd name="T74" fmla="*/ 36 w 47"/>
                <a:gd name="T75" fmla="*/ 1 h 3"/>
                <a:gd name="T76" fmla="*/ 37 w 47"/>
                <a:gd name="T77" fmla="*/ 1 h 3"/>
                <a:gd name="T78" fmla="*/ 37 w 47"/>
                <a:gd name="T79" fmla="*/ 1 h 3"/>
                <a:gd name="T80" fmla="*/ 39 w 47"/>
                <a:gd name="T81" fmla="*/ 1 h 3"/>
                <a:gd name="T82" fmla="*/ 40 w 47"/>
                <a:gd name="T83" fmla="*/ 1 h 3"/>
                <a:gd name="T84" fmla="*/ 41 w 47"/>
                <a:gd name="T85" fmla="*/ 1 h 3"/>
                <a:gd name="T86" fmla="*/ 41 w 47"/>
                <a:gd name="T87" fmla="*/ 1 h 3"/>
                <a:gd name="T88" fmla="*/ 43 w 47"/>
                <a:gd name="T89" fmla="*/ 0 h 3"/>
                <a:gd name="T90" fmla="*/ 43 w 47"/>
                <a:gd name="T91" fmla="*/ 0 h 3"/>
                <a:gd name="T92" fmla="*/ 45 w 47"/>
                <a:gd name="T93" fmla="*/ 0 h 3"/>
                <a:gd name="T94" fmla="*/ 45 w 47"/>
                <a:gd name="T95" fmla="*/ 0 h 3"/>
                <a:gd name="T96" fmla="*/ 47 w 47"/>
                <a:gd name="T97" fmla="*/ 0 h 3"/>
                <a:gd name="T98" fmla="*/ 47 w 47"/>
                <a:gd name="T9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" h="3">
                  <a:moveTo>
                    <a:pt x="0" y="3"/>
                  </a:moveTo>
                  <a:lnTo>
                    <a:pt x="0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8" y="3"/>
                  </a:lnTo>
                  <a:lnTo>
                    <a:pt x="8" y="3"/>
                  </a:lnTo>
                  <a:lnTo>
                    <a:pt x="10" y="3"/>
                  </a:lnTo>
                  <a:lnTo>
                    <a:pt x="10" y="3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4" y="2"/>
                  </a:lnTo>
                  <a:lnTo>
                    <a:pt x="16" y="2"/>
                  </a:lnTo>
                  <a:lnTo>
                    <a:pt x="16" y="2"/>
                  </a:lnTo>
                  <a:lnTo>
                    <a:pt x="18" y="2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20" y="2"/>
                  </a:lnTo>
                  <a:lnTo>
                    <a:pt x="22" y="2"/>
                  </a:lnTo>
                  <a:lnTo>
                    <a:pt x="22" y="2"/>
                  </a:lnTo>
                  <a:lnTo>
                    <a:pt x="24" y="2"/>
                  </a:lnTo>
                  <a:lnTo>
                    <a:pt x="24" y="2"/>
                  </a:lnTo>
                  <a:lnTo>
                    <a:pt x="26" y="1"/>
                  </a:lnTo>
                  <a:lnTo>
                    <a:pt x="26" y="1"/>
                  </a:lnTo>
                  <a:lnTo>
                    <a:pt x="27" y="1"/>
                  </a:lnTo>
                  <a:lnTo>
                    <a:pt x="28" y="1"/>
                  </a:lnTo>
                  <a:lnTo>
                    <a:pt x="30" y="1"/>
                  </a:lnTo>
                  <a:lnTo>
                    <a:pt x="30" y="1"/>
                  </a:lnTo>
                  <a:lnTo>
                    <a:pt x="31" y="1"/>
                  </a:lnTo>
                  <a:lnTo>
                    <a:pt x="31" y="1"/>
                  </a:lnTo>
                  <a:lnTo>
                    <a:pt x="33" y="1"/>
                  </a:lnTo>
                  <a:lnTo>
                    <a:pt x="34" y="1"/>
                  </a:lnTo>
                  <a:lnTo>
                    <a:pt x="36" y="1"/>
                  </a:lnTo>
                  <a:lnTo>
                    <a:pt x="36" y="1"/>
                  </a:lnTo>
                  <a:lnTo>
                    <a:pt x="37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40" y="1"/>
                  </a:lnTo>
                  <a:lnTo>
                    <a:pt x="41" y="1"/>
                  </a:lnTo>
                  <a:lnTo>
                    <a:pt x="41" y="1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7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2" name="Freeform 69"/>
            <p:cNvSpPr>
              <a:spLocks/>
            </p:cNvSpPr>
            <p:nvPr/>
          </p:nvSpPr>
          <p:spPr bwMode="auto">
            <a:xfrm>
              <a:off x="5718176" y="3632200"/>
              <a:ext cx="77788" cy="7938"/>
            </a:xfrm>
            <a:custGeom>
              <a:avLst/>
              <a:gdLst>
                <a:gd name="T0" fmla="*/ 0 w 49"/>
                <a:gd name="T1" fmla="*/ 5 h 5"/>
                <a:gd name="T2" fmla="*/ 2 w 49"/>
                <a:gd name="T3" fmla="*/ 5 h 5"/>
                <a:gd name="T4" fmla="*/ 2 w 49"/>
                <a:gd name="T5" fmla="*/ 5 h 5"/>
                <a:gd name="T6" fmla="*/ 4 w 49"/>
                <a:gd name="T7" fmla="*/ 5 h 5"/>
                <a:gd name="T8" fmla="*/ 4 w 49"/>
                <a:gd name="T9" fmla="*/ 5 h 5"/>
                <a:gd name="T10" fmla="*/ 6 w 49"/>
                <a:gd name="T11" fmla="*/ 5 h 5"/>
                <a:gd name="T12" fmla="*/ 6 w 49"/>
                <a:gd name="T13" fmla="*/ 5 h 5"/>
                <a:gd name="T14" fmla="*/ 8 w 49"/>
                <a:gd name="T15" fmla="*/ 4 h 5"/>
                <a:gd name="T16" fmla="*/ 8 w 49"/>
                <a:gd name="T17" fmla="*/ 4 h 5"/>
                <a:gd name="T18" fmla="*/ 10 w 49"/>
                <a:gd name="T19" fmla="*/ 4 h 5"/>
                <a:gd name="T20" fmla="*/ 10 w 49"/>
                <a:gd name="T21" fmla="*/ 4 h 5"/>
                <a:gd name="T22" fmla="*/ 12 w 49"/>
                <a:gd name="T23" fmla="*/ 4 h 5"/>
                <a:gd name="T24" fmla="*/ 12 w 49"/>
                <a:gd name="T25" fmla="*/ 4 h 5"/>
                <a:gd name="T26" fmla="*/ 14 w 49"/>
                <a:gd name="T27" fmla="*/ 4 h 5"/>
                <a:gd name="T28" fmla="*/ 14 w 49"/>
                <a:gd name="T29" fmla="*/ 4 h 5"/>
                <a:gd name="T30" fmla="*/ 16 w 49"/>
                <a:gd name="T31" fmla="*/ 4 h 5"/>
                <a:gd name="T32" fmla="*/ 16 w 49"/>
                <a:gd name="T33" fmla="*/ 4 h 5"/>
                <a:gd name="T34" fmla="*/ 18 w 49"/>
                <a:gd name="T35" fmla="*/ 4 h 5"/>
                <a:gd name="T36" fmla="*/ 18 w 49"/>
                <a:gd name="T37" fmla="*/ 4 h 5"/>
                <a:gd name="T38" fmla="*/ 20 w 49"/>
                <a:gd name="T39" fmla="*/ 3 h 5"/>
                <a:gd name="T40" fmla="*/ 20 w 49"/>
                <a:gd name="T41" fmla="*/ 3 h 5"/>
                <a:gd name="T42" fmla="*/ 22 w 49"/>
                <a:gd name="T43" fmla="*/ 3 h 5"/>
                <a:gd name="T44" fmla="*/ 22 w 49"/>
                <a:gd name="T45" fmla="*/ 3 h 5"/>
                <a:gd name="T46" fmla="*/ 24 w 49"/>
                <a:gd name="T47" fmla="*/ 3 h 5"/>
                <a:gd name="T48" fmla="*/ 24 w 49"/>
                <a:gd name="T49" fmla="*/ 3 h 5"/>
                <a:gd name="T50" fmla="*/ 26 w 49"/>
                <a:gd name="T51" fmla="*/ 3 h 5"/>
                <a:gd name="T52" fmla="*/ 26 w 49"/>
                <a:gd name="T53" fmla="*/ 3 h 5"/>
                <a:gd name="T54" fmla="*/ 28 w 49"/>
                <a:gd name="T55" fmla="*/ 3 h 5"/>
                <a:gd name="T56" fmla="*/ 28 w 49"/>
                <a:gd name="T57" fmla="*/ 3 h 5"/>
                <a:gd name="T58" fmla="*/ 30 w 49"/>
                <a:gd name="T59" fmla="*/ 2 h 5"/>
                <a:gd name="T60" fmla="*/ 30 w 49"/>
                <a:gd name="T61" fmla="*/ 2 h 5"/>
                <a:gd name="T62" fmla="*/ 32 w 49"/>
                <a:gd name="T63" fmla="*/ 2 h 5"/>
                <a:gd name="T64" fmla="*/ 32 w 49"/>
                <a:gd name="T65" fmla="*/ 2 h 5"/>
                <a:gd name="T66" fmla="*/ 34 w 49"/>
                <a:gd name="T67" fmla="*/ 2 h 5"/>
                <a:gd name="T68" fmla="*/ 34 w 49"/>
                <a:gd name="T69" fmla="*/ 2 h 5"/>
                <a:gd name="T70" fmla="*/ 36 w 49"/>
                <a:gd name="T71" fmla="*/ 2 h 5"/>
                <a:gd name="T72" fmla="*/ 36 w 49"/>
                <a:gd name="T73" fmla="*/ 2 h 5"/>
                <a:gd name="T74" fmla="*/ 37 w 49"/>
                <a:gd name="T75" fmla="*/ 2 h 5"/>
                <a:gd name="T76" fmla="*/ 37 w 49"/>
                <a:gd name="T77" fmla="*/ 2 h 5"/>
                <a:gd name="T78" fmla="*/ 39 w 49"/>
                <a:gd name="T79" fmla="*/ 1 h 5"/>
                <a:gd name="T80" fmla="*/ 40 w 49"/>
                <a:gd name="T81" fmla="*/ 1 h 5"/>
                <a:gd name="T82" fmla="*/ 41 w 49"/>
                <a:gd name="T83" fmla="*/ 1 h 5"/>
                <a:gd name="T84" fmla="*/ 41 w 49"/>
                <a:gd name="T85" fmla="*/ 1 h 5"/>
                <a:gd name="T86" fmla="*/ 43 w 49"/>
                <a:gd name="T87" fmla="*/ 1 h 5"/>
                <a:gd name="T88" fmla="*/ 43 w 49"/>
                <a:gd name="T89" fmla="*/ 1 h 5"/>
                <a:gd name="T90" fmla="*/ 46 w 49"/>
                <a:gd name="T91" fmla="*/ 1 h 5"/>
                <a:gd name="T92" fmla="*/ 46 w 49"/>
                <a:gd name="T93" fmla="*/ 1 h 5"/>
                <a:gd name="T94" fmla="*/ 47 w 49"/>
                <a:gd name="T95" fmla="*/ 1 h 5"/>
                <a:gd name="T96" fmla="*/ 47 w 49"/>
                <a:gd name="T97" fmla="*/ 1 h 5"/>
                <a:gd name="T98" fmla="*/ 49 w 49"/>
                <a:gd name="T99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9" h="5">
                  <a:moveTo>
                    <a:pt x="0" y="5"/>
                  </a:moveTo>
                  <a:lnTo>
                    <a:pt x="2" y="5"/>
                  </a:lnTo>
                  <a:lnTo>
                    <a:pt x="2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8" y="4"/>
                  </a:lnTo>
                  <a:lnTo>
                    <a:pt x="8" y="4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2" y="4"/>
                  </a:lnTo>
                  <a:lnTo>
                    <a:pt x="12" y="4"/>
                  </a:lnTo>
                  <a:lnTo>
                    <a:pt x="14" y="4"/>
                  </a:lnTo>
                  <a:lnTo>
                    <a:pt x="14" y="4"/>
                  </a:lnTo>
                  <a:lnTo>
                    <a:pt x="16" y="4"/>
                  </a:lnTo>
                  <a:lnTo>
                    <a:pt x="16" y="4"/>
                  </a:lnTo>
                  <a:lnTo>
                    <a:pt x="18" y="4"/>
                  </a:lnTo>
                  <a:lnTo>
                    <a:pt x="18" y="4"/>
                  </a:lnTo>
                  <a:lnTo>
                    <a:pt x="20" y="3"/>
                  </a:lnTo>
                  <a:lnTo>
                    <a:pt x="20" y="3"/>
                  </a:lnTo>
                  <a:lnTo>
                    <a:pt x="22" y="3"/>
                  </a:lnTo>
                  <a:lnTo>
                    <a:pt x="22" y="3"/>
                  </a:lnTo>
                  <a:lnTo>
                    <a:pt x="24" y="3"/>
                  </a:lnTo>
                  <a:lnTo>
                    <a:pt x="24" y="3"/>
                  </a:lnTo>
                  <a:lnTo>
                    <a:pt x="26" y="3"/>
                  </a:lnTo>
                  <a:lnTo>
                    <a:pt x="26" y="3"/>
                  </a:lnTo>
                  <a:lnTo>
                    <a:pt x="28" y="3"/>
                  </a:lnTo>
                  <a:lnTo>
                    <a:pt x="28" y="3"/>
                  </a:lnTo>
                  <a:lnTo>
                    <a:pt x="30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6" y="2"/>
                  </a:lnTo>
                  <a:lnTo>
                    <a:pt x="37" y="2"/>
                  </a:lnTo>
                  <a:lnTo>
                    <a:pt x="37" y="2"/>
                  </a:lnTo>
                  <a:lnTo>
                    <a:pt x="39" y="1"/>
                  </a:lnTo>
                  <a:lnTo>
                    <a:pt x="40" y="1"/>
                  </a:lnTo>
                  <a:lnTo>
                    <a:pt x="41" y="1"/>
                  </a:lnTo>
                  <a:lnTo>
                    <a:pt x="41" y="1"/>
                  </a:lnTo>
                  <a:lnTo>
                    <a:pt x="43" y="1"/>
                  </a:lnTo>
                  <a:lnTo>
                    <a:pt x="43" y="1"/>
                  </a:lnTo>
                  <a:lnTo>
                    <a:pt x="46" y="1"/>
                  </a:lnTo>
                  <a:lnTo>
                    <a:pt x="46" y="1"/>
                  </a:lnTo>
                  <a:lnTo>
                    <a:pt x="47" y="1"/>
                  </a:lnTo>
                  <a:lnTo>
                    <a:pt x="47" y="1"/>
                  </a:lnTo>
                  <a:lnTo>
                    <a:pt x="49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3" name="Freeform 70"/>
            <p:cNvSpPr>
              <a:spLocks/>
            </p:cNvSpPr>
            <p:nvPr/>
          </p:nvSpPr>
          <p:spPr bwMode="auto">
            <a:xfrm>
              <a:off x="5795963" y="3624263"/>
              <a:ext cx="74613" cy="7938"/>
            </a:xfrm>
            <a:custGeom>
              <a:avLst/>
              <a:gdLst>
                <a:gd name="T0" fmla="*/ 0 w 47"/>
                <a:gd name="T1" fmla="*/ 5 h 5"/>
                <a:gd name="T2" fmla="*/ 0 w 47"/>
                <a:gd name="T3" fmla="*/ 5 h 5"/>
                <a:gd name="T4" fmla="*/ 2 w 47"/>
                <a:gd name="T5" fmla="*/ 5 h 5"/>
                <a:gd name="T6" fmla="*/ 2 w 47"/>
                <a:gd name="T7" fmla="*/ 5 h 5"/>
                <a:gd name="T8" fmla="*/ 4 w 47"/>
                <a:gd name="T9" fmla="*/ 5 h 5"/>
                <a:gd name="T10" fmla="*/ 4 w 47"/>
                <a:gd name="T11" fmla="*/ 5 h 5"/>
                <a:gd name="T12" fmla="*/ 6 w 47"/>
                <a:gd name="T13" fmla="*/ 5 h 5"/>
                <a:gd name="T14" fmla="*/ 6 w 47"/>
                <a:gd name="T15" fmla="*/ 5 h 5"/>
                <a:gd name="T16" fmla="*/ 8 w 47"/>
                <a:gd name="T17" fmla="*/ 5 h 5"/>
                <a:gd name="T18" fmla="*/ 8 w 47"/>
                <a:gd name="T19" fmla="*/ 5 h 5"/>
                <a:gd name="T20" fmla="*/ 10 w 47"/>
                <a:gd name="T21" fmla="*/ 4 h 5"/>
                <a:gd name="T22" fmla="*/ 10 w 47"/>
                <a:gd name="T23" fmla="*/ 4 h 5"/>
                <a:gd name="T24" fmla="*/ 12 w 47"/>
                <a:gd name="T25" fmla="*/ 4 h 5"/>
                <a:gd name="T26" fmla="*/ 12 w 47"/>
                <a:gd name="T27" fmla="*/ 4 h 5"/>
                <a:gd name="T28" fmla="*/ 14 w 47"/>
                <a:gd name="T29" fmla="*/ 4 h 5"/>
                <a:gd name="T30" fmla="*/ 14 w 47"/>
                <a:gd name="T31" fmla="*/ 4 h 5"/>
                <a:gd name="T32" fmla="*/ 16 w 47"/>
                <a:gd name="T33" fmla="*/ 4 h 5"/>
                <a:gd name="T34" fmla="*/ 16 w 47"/>
                <a:gd name="T35" fmla="*/ 4 h 5"/>
                <a:gd name="T36" fmla="*/ 18 w 47"/>
                <a:gd name="T37" fmla="*/ 3 h 5"/>
                <a:gd name="T38" fmla="*/ 18 w 47"/>
                <a:gd name="T39" fmla="*/ 3 h 5"/>
                <a:gd name="T40" fmla="*/ 20 w 47"/>
                <a:gd name="T41" fmla="*/ 3 h 5"/>
                <a:gd name="T42" fmla="*/ 20 w 47"/>
                <a:gd name="T43" fmla="*/ 3 h 5"/>
                <a:gd name="T44" fmla="*/ 22 w 47"/>
                <a:gd name="T45" fmla="*/ 3 h 5"/>
                <a:gd name="T46" fmla="*/ 22 w 47"/>
                <a:gd name="T47" fmla="*/ 3 h 5"/>
                <a:gd name="T48" fmla="*/ 24 w 47"/>
                <a:gd name="T49" fmla="*/ 3 h 5"/>
                <a:gd name="T50" fmla="*/ 24 w 47"/>
                <a:gd name="T51" fmla="*/ 3 h 5"/>
                <a:gd name="T52" fmla="*/ 26 w 47"/>
                <a:gd name="T53" fmla="*/ 2 h 5"/>
                <a:gd name="T54" fmla="*/ 26 w 47"/>
                <a:gd name="T55" fmla="*/ 2 h 5"/>
                <a:gd name="T56" fmla="*/ 28 w 47"/>
                <a:gd name="T57" fmla="*/ 2 h 5"/>
                <a:gd name="T58" fmla="*/ 28 w 47"/>
                <a:gd name="T59" fmla="*/ 2 h 5"/>
                <a:gd name="T60" fmla="*/ 30 w 47"/>
                <a:gd name="T61" fmla="*/ 2 h 5"/>
                <a:gd name="T62" fmla="*/ 30 w 47"/>
                <a:gd name="T63" fmla="*/ 2 h 5"/>
                <a:gd name="T64" fmla="*/ 32 w 47"/>
                <a:gd name="T65" fmla="*/ 2 h 5"/>
                <a:gd name="T66" fmla="*/ 32 w 47"/>
                <a:gd name="T67" fmla="*/ 2 h 5"/>
                <a:gd name="T68" fmla="*/ 34 w 47"/>
                <a:gd name="T69" fmla="*/ 2 h 5"/>
                <a:gd name="T70" fmla="*/ 34 w 47"/>
                <a:gd name="T71" fmla="*/ 2 h 5"/>
                <a:gd name="T72" fmla="*/ 36 w 47"/>
                <a:gd name="T73" fmla="*/ 1 h 5"/>
                <a:gd name="T74" fmla="*/ 36 w 47"/>
                <a:gd name="T75" fmla="*/ 1 h 5"/>
                <a:gd name="T76" fmla="*/ 38 w 47"/>
                <a:gd name="T77" fmla="*/ 1 h 5"/>
                <a:gd name="T78" fmla="*/ 38 w 47"/>
                <a:gd name="T79" fmla="*/ 1 h 5"/>
                <a:gd name="T80" fmla="*/ 40 w 47"/>
                <a:gd name="T81" fmla="*/ 1 h 5"/>
                <a:gd name="T82" fmla="*/ 40 w 47"/>
                <a:gd name="T83" fmla="*/ 1 h 5"/>
                <a:gd name="T84" fmla="*/ 41 w 47"/>
                <a:gd name="T85" fmla="*/ 1 h 5"/>
                <a:gd name="T86" fmla="*/ 41 w 47"/>
                <a:gd name="T87" fmla="*/ 1 h 5"/>
                <a:gd name="T88" fmla="*/ 44 w 47"/>
                <a:gd name="T89" fmla="*/ 0 h 5"/>
                <a:gd name="T90" fmla="*/ 44 w 47"/>
                <a:gd name="T91" fmla="*/ 0 h 5"/>
                <a:gd name="T92" fmla="*/ 45 w 47"/>
                <a:gd name="T93" fmla="*/ 0 h 5"/>
                <a:gd name="T94" fmla="*/ 45 w 47"/>
                <a:gd name="T95" fmla="*/ 0 h 5"/>
                <a:gd name="T96" fmla="*/ 47 w 47"/>
                <a:gd name="T97" fmla="*/ 0 h 5"/>
                <a:gd name="T98" fmla="*/ 47 w 47"/>
                <a:gd name="T99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" h="5">
                  <a:moveTo>
                    <a:pt x="0" y="5"/>
                  </a:moveTo>
                  <a:lnTo>
                    <a:pt x="0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8" y="5"/>
                  </a:lnTo>
                  <a:lnTo>
                    <a:pt x="8" y="5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2" y="4"/>
                  </a:lnTo>
                  <a:lnTo>
                    <a:pt x="12" y="4"/>
                  </a:lnTo>
                  <a:lnTo>
                    <a:pt x="14" y="4"/>
                  </a:lnTo>
                  <a:lnTo>
                    <a:pt x="14" y="4"/>
                  </a:lnTo>
                  <a:lnTo>
                    <a:pt x="16" y="4"/>
                  </a:lnTo>
                  <a:lnTo>
                    <a:pt x="16" y="4"/>
                  </a:lnTo>
                  <a:lnTo>
                    <a:pt x="18" y="3"/>
                  </a:lnTo>
                  <a:lnTo>
                    <a:pt x="18" y="3"/>
                  </a:lnTo>
                  <a:lnTo>
                    <a:pt x="20" y="3"/>
                  </a:lnTo>
                  <a:lnTo>
                    <a:pt x="20" y="3"/>
                  </a:lnTo>
                  <a:lnTo>
                    <a:pt x="22" y="3"/>
                  </a:lnTo>
                  <a:lnTo>
                    <a:pt x="22" y="3"/>
                  </a:lnTo>
                  <a:lnTo>
                    <a:pt x="24" y="3"/>
                  </a:lnTo>
                  <a:lnTo>
                    <a:pt x="24" y="3"/>
                  </a:lnTo>
                  <a:lnTo>
                    <a:pt x="26" y="2"/>
                  </a:lnTo>
                  <a:lnTo>
                    <a:pt x="26" y="2"/>
                  </a:lnTo>
                  <a:lnTo>
                    <a:pt x="28" y="2"/>
                  </a:lnTo>
                  <a:lnTo>
                    <a:pt x="28" y="2"/>
                  </a:lnTo>
                  <a:lnTo>
                    <a:pt x="30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4" y="2"/>
                  </a:lnTo>
                  <a:lnTo>
                    <a:pt x="36" y="1"/>
                  </a:lnTo>
                  <a:lnTo>
                    <a:pt x="36" y="1"/>
                  </a:lnTo>
                  <a:lnTo>
                    <a:pt x="38" y="1"/>
                  </a:lnTo>
                  <a:lnTo>
                    <a:pt x="38" y="1"/>
                  </a:lnTo>
                  <a:lnTo>
                    <a:pt x="40" y="1"/>
                  </a:lnTo>
                  <a:lnTo>
                    <a:pt x="40" y="1"/>
                  </a:lnTo>
                  <a:lnTo>
                    <a:pt x="41" y="1"/>
                  </a:lnTo>
                  <a:lnTo>
                    <a:pt x="41" y="1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7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4" name="Freeform 71"/>
            <p:cNvSpPr>
              <a:spLocks/>
            </p:cNvSpPr>
            <p:nvPr/>
          </p:nvSpPr>
          <p:spPr bwMode="auto">
            <a:xfrm>
              <a:off x="5870576" y="3611563"/>
              <a:ext cx="79375" cy="12700"/>
            </a:xfrm>
            <a:custGeom>
              <a:avLst/>
              <a:gdLst>
                <a:gd name="T0" fmla="*/ 0 w 50"/>
                <a:gd name="T1" fmla="*/ 8 h 8"/>
                <a:gd name="T2" fmla="*/ 2 w 50"/>
                <a:gd name="T3" fmla="*/ 8 h 8"/>
                <a:gd name="T4" fmla="*/ 2 w 50"/>
                <a:gd name="T5" fmla="*/ 8 h 8"/>
                <a:gd name="T6" fmla="*/ 4 w 50"/>
                <a:gd name="T7" fmla="*/ 7 h 8"/>
                <a:gd name="T8" fmla="*/ 4 w 50"/>
                <a:gd name="T9" fmla="*/ 7 h 8"/>
                <a:gd name="T10" fmla="*/ 6 w 50"/>
                <a:gd name="T11" fmla="*/ 7 h 8"/>
                <a:gd name="T12" fmla="*/ 6 w 50"/>
                <a:gd name="T13" fmla="*/ 7 h 8"/>
                <a:gd name="T14" fmla="*/ 8 w 50"/>
                <a:gd name="T15" fmla="*/ 7 h 8"/>
                <a:gd name="T16" fmla="*/ 8 w 50"/>
                <a:gd name="T17" fmla="*/ 7 h 8"/>
                <a:gd name="T18" fmla="*/ 10 w 50"/>
                <a:gd name="T19" fmla="*/ 6 h 8"/>
                <a:gd name="T20" fmla="*/ 10 w 50"/>
                <a:gd name="T21" fmla="*/ 6 h 8"/>
                <a:gd name="T22" fmla="*/ 12 w 50"/>
                <a:gd name="T23" fmla="*/ 6 h 8"/>
                <a:gd name="T24" fmla="*/ 12 w 50"/>
                <a:gd name="T25" fmla="*/ 6 h 8"/>
                <a:gd name="T26" fmla="*/ 14 w 50"/>
                <a:gd name="T27" fmla="*/ 6 h 8"/>
                <a:gd name="T28" fmla="*/ 14 w 50"/>
                <a:gd name="T29" fmla="*/ 6 h 8"/>
                <a:gd name="T30" fmla="*/ 16 w 50"/>
                <a:gd name="T31" fmla="*/ 6 h 8"/>
                <a:gd name="T32" fmla="*/ 16 w 50"/>
                <a:gd name="T33" fmla="*/ 6 h 8"/>
                <a:gd name="T34" fmla="*/ 18 w 50"/>
                <a:gd name="T35" fmla="*/ 5 h 8"/>
                <a:gd name="T36" fmla="*/ 18 w 50"/>
                <a:gd name="T37" fmla="*/ 5 h 8"/>
                <a:gd name="T38" fmla="*/ 20 w 50"/>
                <a:gd name="T39" fmla="*/ 5 h 8"/>
                <a:gd name="T40" fmla="*/ 20 w 50"/>
                <a:gd name="T41" fmla="*/ 5 h 8"/>
                <a:gd name="T42" fmla="*/ 22 w 50"/>
                <a:gd name="T43" fmla="*/ 5 h 8"/>
                <a:gd name="T44" fmla="*/ 22 w 50"/>
                <a:gd name="T45" fmla="*/ 5 h 8"/>
                <a:gd name="T46" fmla="*/ 24 w 50"/>
                <a:gd name="T47" fmla="*/ 4 h 8"/>
                <a:gd name="T48" fmla="*/ 24 w 50"/>
                <a:gd name="T49" fmla="*/ 4 h 8"/>
                <a:gd name="T50" fmla="*/ 26 w 50"/>
                <a:gd name="T51" fmla="*/ 4 h 8"/>
                <a:gd name="T52" fmla="*/ 26 w 50"/>
                <a:gd name="T53" fmla="*/ 4 h 8"/>
                <a:gd name="T54" fmla="*/ 28 w 50"/>
                <a:gd name="T55" fmla="*/ 4 h 8"/>
                <a:gd name="T56" fmla="*/ 28 w 50"/>
                <a:gd name="T57" fmla="*/ 4 h 8"/>
                <a:gd name="T58" fmla="*/ 30 w 50"/>
                <a:gd name="T59" fmla="*/ 3 h 8"/>
                <a:gd name="T60" fmla="*/ 30 w 50"/>
                <a:gd name="T61" fmla="*/ 3 h 8"/>
                <a:gd name="T62" fmla="*/ 32 w 50"/>
                <a:gd name="T63" fmla="*/ 3 h 8"/>
                <a:gd name="T64" fmla="*/ 32 w 50"/>
                <a:gd name="T65" fmla="*/ 3 h 8"/>
                <a:gd name="T66" fmla="*/ 34 w 50"/>
                <a:gd name="T67" fmla="*/ 3 h 8"/>
                <a:gd name="T68" fmla="*/ 34 w 50"/>
                <a:gd name="T69" fmla="*/ 3 h 8"/>
                <a:gd name="T70" fmla="*/ 36 w 50"/>
                <a:gd name="T71" fmla="*/ 2 h 8"/>
                <a:gd name="T72" fmla="*/ 36 w 50"/>
                <a:gd name="T73" fmla="*/ 2 h 8"/>
                <a:gd name="T74" fmla="*/ 38 w 50"/>
                <a:gd name="T75" fmla="*/ 2 h 8"/>
                <a:gd name="T76" fmla="*/ 38 w 50"/>
                <a:gd name="T77" fmla="*/ 2 h 8"/>
                <a:gd name="T78" fmla="*/ 40 w 50"/>
                <a:gd name="T79" fmla="*/ 2 h 8"/>
                <a:gd name="T80" fmla="*/ 40 w 50"/>
                <a:gd name="T81" fmla="*/ 2 h 8"/>
                <a:gd name="T82" fmla="*/ 41 w 50"/>
                <a:gd name="T83" fmla="*/ 1 h 8"/>
                <a:gd name="T84" fmla="*/ 42 w 50"/>
                <a:gd name="T85" fmla="*/ 1 h 8"/>
                <a:gd name="T86" fmla="*/ 44 w 50"/>
                <a:gd name="T87" fmla="*/ 1 h 8"/>
                <a:gd name="T88" fmla="*/ 44 w 50"/>
                <a:gd name="T89" fmla="*/ 1 h 8"/>
                <a:gd name="T90" fmla="*/ 46 w 50"/>
                <a:gd name="T91" fmla="*/ 1 h 8"/>
                <a:gd name="T92" fmla="*/ 46 w 50"/>
                <a:gd name="T93" fmla="*/ 1 h 8"/>
                <a:gd name="T94" fmla="*/ 47 w 50"/>
                <a:gd name="T95" fmla="*/ 0 h 8"/>
                <a:gd name="T96" fmla="*/ 48 w 50"/>
                <a:gd name="T97" fmla="*/ 0 h 8"/>
                <a:gd name="T98" fmla="*/ 50 w 50"/>
                <a:gd name="T99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0" h="8">
                  <a:moveTo>
                    <a:pt x="0" y="8"/>
                  </a:moveTo>
                  <a:lnTo>
                    <a:pt x="2" y="8"/>
                  </a:lnTo>
                  <a:lnTo>
                    <a:pt x="2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8" y="7"/>
                  </a:lnTo>
                  <a:lnTo>
                    <a:pt x="8" y="7"/>
                  </a:lnTo>
                  <a:lnTo>
                    <a:pt x="10" y="6"/>
                  </a:lnTo>
                  <a:lnTo>
                    <a:pt x="10" y="6"/>
                  </a:lnTo>
                  <a:lnTo>
                    <a:pt x="12" y="6"/>
                  </a:lnTo>
                  <a:lnTo>
                    <a:pt x="12" y="6"/>
                  </a:lnTo>
                  <a:lnTo>
                    <a:pt x="14" y="6"/>
                  </a:lnTo>
                  <a:lnTo>
                    <a:pt x="14" y="6"/>
                  </a:lnTo>
                  <a:lnTo>
                    <a:pt x="16" y="6"/>
                  </a:lnTo>
                  <a:lnTo>
                    <a:pt x="16" y="6"/>
                  </a:lnTo>
                  <a:lnTo>
                    <a:pt x="18" y="5"/>
                  </a:lnTo>
                  <a:lnTo>
                    <a:pt x="18" y="5"/>
                  </a:lnTo>
                  <a:lnTo>
                    <a:pt x="20" y="5"/>
                  </a:lnTo>
                  <a:lnTo>
                    <a:pt x="20" y="5"/>
                  </a:lnTo>
                  <a:lnTo>
                    <a:pt x="22" y="5"/>
                  </a:lnTo>
                  <a:lnTo>
                    <a:pt x="22" y="5"/>
                  </a:lnTo>
                  <a:lnTo>
                    <a:pt x="24" y="4"/>
                  </a:lnTo>
                  <a:lnTo>
                    <a:pt x="24" y="4"/>
                  </a:lnTo>
                  <a:lnTo>
                    <a:pt x="26" y="4"/>
                  </a:lnTo>
                  <a:lnTo>
                    <a:pt x="26" y="4"/>
                  </a:lnTo>
                  <a:lnTo>
                    <a:pt x="28" y="4"/>
                  </a:lnTo>
                  <a:lnTo>
                    <a:pt x="28" y="4"/>
                  </a:lnTo>
                  <a:lnTo>
                    <a:pt x="30" y="3"/>
                  </a:lnTo>
                  <a:lnTo>
                    <a:pt x="30" y="3"/>
                  </a:lnTo>
                  <a:lnTo>
                    <a:pt x="32" y="3"/>
                  </a:lnTo>
                  <a:lnTo>
                    <a:pt x="32" y="3"/>
                  </a:lnTo>
                  <a:lnTo>
                    <a:pt x="34" y="3"/>
                  </a:lnTo>
                  <a:lnTo>
                    <a:pt x="34" y="3"/>
                  </a:lnTo>
                  <a:lnTo>
                    <a:pt x="36" y="2"/>
                  </a:lnTo>
                  <a:lnTo>
                    <a:pt x="36" y="2"/>
                  </a:lnTo>
                  <a:lnTo>
                    <a:pt x="38" y="2"/>
                  </a:lnTo>
                  <a:lnTo>
                    <a:pt x="38" y="2"/>
                  </a:lnTo>
                  <a:lnTo>
                    <a:pt x="40" y="2"/>
                  </a:lnTo>
                  <a:lnTo>
                    <a:pt x="40" y="2"/>
                  </a:lnTo>
                  <a:lnTo>
                    <a:pt x="41" y="1"/>
                  </a:lnTo>
                  <a:lnTo>
                    <a:pt x="42" y="1"/>
                  </a:lnTo>
                  <a:lnTo>
                    <a:pt x="44" y="1"/>
                  </a:lnTo>
                  <a:lnTo>
                    <a:pt x="44" y="1"/>
                  </a:lnTo>
                  <a:lnTo>
                    <a:pt x="46" y="1"/>
                  </a:lnTo>
                  <a:lnTo>
                    <a:pt x="46" y="1"/>
                  </a:lnTo>
                  <a:lnTo>
                    <a:pt x="47" y="0"/>
                  </a:lnTo>
                  <a:lnTo>
                    <a:pt x="48" y="0"/>
                  </a:lnTo>
                  <a:lnTo>
                    <a:pt x="50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5" name="Freeform 72"/>
            <p:cNvSpPr>
              <a:spLocks/>
            </p:cNvSpPr>
            <p:nvPr/>
          </p:nvSpPr>
          <p:spPr bwMode="auto">
            <a:xfrm>
              <a:off x="5949951" y="3595688"/>
              <a:ext cx="74613" cy="15875"/>
            </a:xfrm>
            <a:custGeom>
              <a:avLst/>
              <a:gdLst>
                <a:gd name="T0" fmla="*/ 0 w 47"/>
                <a:gd name="T1" fmla="*/ 10 h 10"/>
                <a:gd name="T2" fmla="*/ 0 w 47"/>
                <a:gd name="T3" fmla="*/ 10 h 10"/>
                <a:gd name="T4" fmla="*/ 1 w 47"/>
                <a:gd name="T5" fmla="*/ 10 h 10"/>
                <a:gd name="T6" fmla="*/ 1 w 47"/>
                <a:gd name="T7" fmla="*/ 10 h 10"/>
                <a:gd name="T8" fmla="*/ 3 w 47"/>
                <a:gd name="T9" fmla="*/ 10 h 10"/>
                <a:gd name="T10" fmla="*/ 4 w 47"/>
                <a:gd name="T11" fmla="*/ 9 h 10"/>
                <a:gd name="T12" fmla="*/ 5 w 47"/>
                <a:gd name="T13" fmla="*/ 9 h 10"/>
                <a:gd name="T14" fmla="*/ 5 w 47"/>
                <a:gd name="T15" fmla="*/ 9 h 10"/>
                <a:gd name="T16" fmla="*/ 7 w 47"/>
                <a:gd name="T17" fmla="*/ 9 h 10"/>
                <a:gd name="T18" fmla="*/ 7 w 47"/>
                <a:gd name="T19" fmla="*/ 9 h 10"/>
                <a:gd name="T20" fmla="*/ 9 w 47"/>
                <a:gd name="T21" fmla="*/ 8 h 10"/>
                <a:gd name="T22" fmla="*/ 10 w 47"/>
                <a:gd name="T23" fmla="*/ 8 h 10"/>
                <a:gd name="T24" fmla="*/ 11 w 47"/>
                <a:gd name="T25" fmla="*/ 8 h 10"/>
                <a:gd name="T26" fmla="*/ 11 w 47"/>
                <a:gd name="T27" fmla="*/ 8 h 10"/>
                <a:gd name="T28" fmla="*/ 13 w 47"/>
                <a:gd name="T29" fmla="*/ 8 h 10"/>
                <a:gd name="T30" fmla="*/ 13 w 47"/>
                <a:gd name="T31" fmla="*/ 8 h 10"/>
                <a:gd name="T32" fmla="*/ 15 w 47"/>
                <a:gd name="T33" fmla="*/ 7 h 10"/>
                <a:gd name="T34" fmla="*/ 15 w 47"/>
                <a:gd name="T35" fmla="*/ 7 h 10"/>
                <a:gd name="T36" fmla="*/ 17 w 47"/>
                <a:gd name="T37" fmla="*/ 7 h 10"/>
                <a:gd name="T38" fmla="*/ 17 w 47"/>
                <a:gd name="T39" fmla="*/ 7 h 10"/>
                <a:gd name="T40" fmla="*/ 19 w 47"/>
                <a:gd name="T41" fmla="*/ 6 h 10"/>
                <a:gd name="T42" fmla="*/ 19 w 47"/>
                <a:gd name="T43" fmla="*/ 6 h 10"/>
                <a:gd name="T44" fmla="*/ 21 w 47"/>
                <a:gd name="T45" fmla="*/ 6 h 10"/>
                <a:gd name="T46" fmla="*/ 21 w 47"/>
                <a:gd name="T47" fmla="*/ 6 h 10"/>
                <a:gd name="T48" fmla="*/ 23 w 47"/>
                <a:gd name="T49" fmla="*/ 6 h 10"/>
                <a:gd name="T50" fmla="*/ 23 w 47"/>
                <a:gd name="T51" fmla="*/ 5 h 10"/>
                <a:gd name="T52" fmla="*/ 25 w 47"/>
                <a:gd name="T53" fmla="*/ 5 h 10"/>
                <a:gd name="T54" fmla="*/ 25 w 47"/>
                <a:gd name="T55" fmla="*/ 5 h 10"/>
                <a:gd name="T56" fmla="*/ 27 w 47"/>
                <a:gd name="T57" fmla="*/ 5 h 10"/>
                <a:gd name="T58" fmla="*/ 27 w 47"/>
                <a:gd name="T59" fmla="*/ 5 h 10"/>
                <a:gd name="T60" fmla="*/ 29 w 47"/>
                <a:gd name="T61" fmla="*/ 4 h 10"/>
                <a:gd name="T62" fmla="*/ 29 w 47"/>
                <a:gd name="T63" fmla="*/ 4 h 10"/>
                <a:gd name="T64" fmla="*/ 31 w 47"/>
                <a:gd name="T65" fmla="*/ 4 h 10"/>
                <a:gd name="T66" fmla="*/ 31 w 47"/>
                <a:gd name="T67" fmla="*/ 4 h 10"/>
                <a:gd name="T68" fmla="*/ 33 w 47"/>
                <a:gd name="T69" fmla="*/ 3 h 10"/>
                <a:gd name="T70" fmla="*/ 33 w 47"/>
                <a:gd name="T71" fmla="*/ 3 h 10"/>
                <a:gd name="T72" fmla="*/ 35 w 47"/>
                <a:gd name="T73" fmla="*/ 3 h 10"/>
                <a:gd name="T74" fmla="*/ 35 w 47"/>
                <a:gd name="T75" fmla="*/ 3 h 10"/>
                <a:gd name="T76" fmla="*/ 37 w 47"/>
                <a:gd name="T77" fmla="*/ 2 h 10"/>
                <a:gd name="T78" fmla="*/ 37 w 47"/>
                <a:gd name="T79" fmla="*/ 2 h 10"/>
                <a:gd name="T80" fmla="*/ 39 w 47"/>
                <a:gd name="T81" fmla="*/ 2 h 10"/>
                <a:gd name="T82" fmla="*/ 39 w 47"/>
                <a:gd name="T83" fmla="*/ 2 h 10"/>
                <a:gd name="T84" fmla="*/ 41 w 47"/>
                <a:gd name="T85" fmla="*/ 1 h 10"/>
                <a:gd name="T86" fmla="*/ 41 w 47"/>
                <a:gd name="T87" fmla="*/ 1 h 10"/>
                <a:gd name="T88" fmla="*/ 43 w 47"/>
                <a:gd name="T89" fmla="*/ 1 h 10"/>
                <a:gd name="T90" fmla="*/ 43 w 47"/>
                <a:gd name="T91" fmla="*/ 1 h 10"/>
                <a:gd name="T92" fmla="*/ 44 w 47"/>
                <a:gd name="T93" fmla="*/ 1 h 10"/>
                <a:gd name="T94" fmla="*/ 45 w 47"/>
                <a:gd name="T95" fmla="*/ 1 h 10"/>
                <a:gd name="T96" fmla="*/ 47 w 47"/>
                <a:gd name="T97" fmla="*/ 0 h 10"/>
                <a:gd name="T98" fmla="*/ 47 w 47"/>
                <a:gd name="T99" fmla="*/ 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" h="10">
                  <a:moveTo>
                    <a:pt x="0" y="10"/>
                  </a:moveTo>
                  <a:lnTo>
                    <a:pt x="0" y="10"/>
                  </a:lnTo>
                  <a:lnTo>
                    <a:pt x="1" y="10"/>
                  </a:lnTo>
                  <a:lnTo>
                    <a:pt x="1" y="10"/>
                  </a:lnTo>
                  <a:lnTo>
                    <a:pt x="3" y="10"/>
                  </a:lnTo>
                  <a:lnTo>
                    <a:pt x="4" y="9"/>
                  </a:lnTo>
                  <a:lnTo>
                    <a:pt x="5" y="9"/>
                  </a:lnTo>
                  <a:lnTo>
                    <a:pt x="5" y="9"/>
                  </a:lnTo>
                  <a:lnTo>
                    <a:pt x="7" y="9"/>
                  </a:lnTo>
                  <a:lnTo>
                    <a:pt x="7" y="9"/>
                  </a:lnTo>
                  <a:lnTo>
                    <a:pt x="9" y="8"/>
                  </a:lnTo>
                  <a:lnTo>
                    <a:pt x="10" y="8"/>
                  </a:lnTo>
                  <a:lnTo>
                    <a:pt x="11" y="8"/>
                  </a:lnTo>
                  <a:lnTo>
                    <a:pt x="11" y="8"/>
                  </a:lnTo>
                  <a:lnTo>
                    <a:pt x="13" y="8"/>
                  </a:lnTo>
                  <a:lnTo>
                    <a:pt x="13" y="8"/>
                  </a:lnTo>
                  <a:lnTo>
                    <a:pt x="15" y="7"/>
                  </a:lnTo>
                  <a:lnTo>
                    <a:pt x="15" y="7"/>
                  </a:lnTo>
                  <a:lnTo>
                    <a:pt x="17" y="7"/>
                  </a:lnTo>
                  <a:lnTo>
                    <a:pt x="17" y="7"/>
                  </a:lnTo>
                  <a:lnTo>
                    <a:pt x="19" y="6"/>
                  </a:lnTo>
                  <a:lnTo>
                    <a:pt x="19" y="6"/>
                  </a:lnTo>
                  <a:lnTo>
                    <a:pt x="21" y="6"/>
                  </a:lnTo>
                  <a:lnTo>
                    <a:pt x="21" y="6"/>
                  </a:lnTo>
                  <a:lnTo>
                    <a:pt x="23" y="6"/>
                  </a:lnTo>
                  <a:lnTo>
                    <a:pt x="23" y="5"/>
                  </a:lnTo>
                  <a:lnTo>
                    <a:pt x="25" y="5"/>
                  </a:lnTo>
                  <a:lnTo>
                    <a:pt x="25" y="5"/>
                  </a:lnTo>
                  <a:lnTo>
                    <a:pt x="27" y="5"/>
                  </a:lnTo>
                  <a:lnTo>
                    <a:pt x="27" y="5"/>
                  </a:lnTo>
                  <a:lnTo>
                    <a:pt x="29" y="4"/>
                  </a:lnTo>
                  <a:lnTo>
                    <a:pt x="29" y="4"/>
                  </a:lnTo>
                  <a:lnTo>
                    <a:pt x="31" y="4"/>
                  </a:lnTo>
                  <a:lnTo>
                    <a:pt x="31" y="4"/>
                  </a:lnTo>
                  <a:lnTo>
                    <a:pt x="33" y="3"/>
                  </a:lnTo>
                  <a:lnTo>
                    <a:pt x="33" y="3"/>
                  </a:lnTo>
                  <a:lnTo>
                    <a:pt x="35" y="3"/>
                  </a:lnTo>
                  <a:lnTo>
                    <a:pt x="35" y="3"/>
                  </a:lnTo>
                  <a:lnTo>
                    <a:pt x="37" y="2"/>
                  </a:lnTo>
                  <a:lnTo>
                    <a:pt x="37" y="2"/>
                  </a:lnTo>
                  <a:lnTo>
                    <a:pt x="39" y="2"/>
                  </a:lnTo>
                  <a:lnTo>
                    <a:pt x="39" y="2"/>
                  </a:lnTo>
                  <a:lnTo>
                    <a:pt x="41" y="1"/>
                  </a:lnTo>
                  <a:lnTo>
                    <a:pt x="41" y="1"/>
                  </a:lnTo>
                  <a:lnTo>
                    <a:pt x="43" y="1"/>
                  </a:lnTo>
                  <a:lnTo>
                    <a:pt x="43" y="1"/>
                  </a:lnTo>
                  <a:lnTo>
                    <a:pt x="44" y="1"/>
                  </a:lnTo>
                  <a:lnTo>
                    <a:pt x="45" y="1"/>
                  </a:lnTo>
                  <a:lnTo>
                    <a:pt x="47" y="0"/>
                  </a:lnTo>
                  <a:lnTo>
                    <a:pt x="47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6" name="Freeform 73"/>
            <p:cNvSpPr>
              <a:spLocks/>
            </p:cNvSpPr>
            <p:nvPr/>
          </p:nvSpPr>
          <p:spPr bwMode="auto">
            <a:xfrm>
              <a:off x="6024563" y="3573463"/>
              <a:ext cx="77788" cy="22225"/>
            </a:xfrm>
            <a:custGeom>
              <a:avLst/>
              <a:gdLst>
                <a:gd name="T0" fmla="*/ 0 w 49"/>
                <a:gd name="T1" fmla="*/ 14 h 14"/>
                <a:gd name="T2" fmla="*/ 1 w 49"/>
                <a:gd name="T3" fmla="*/ 14 h 14"/>
                <a:gd name="T4" fmla="*/ 1 w 49"/>
                <a:gd name="T5" fmla="*/ 14 h 14"/>
                <a:gd name="T6" fmla="*/ 4 w 49"/>
                <a:gd name="T7" fmla="*/ 13 h 14"/>
                <a:gd name="T8" fmla="*/ 4 w 49"/>
                <a:gd name="T9" fmla="*/ 13 h 14"/>
                <a:gd name="T10" fmla="*/ 6 w 49"/>
                <a:gd name="T11" fmla="*/ 13 h 14"/>
                <a:gd name="T12" fmla="*/ 6 w 49"/>
                <a:gd name="T13" fmla="*/ 13 h 14"/>
                <a:gd name="T14" fmla="*/ 7 w 49"/>
                <a:gd name="T15" fmla="*/ 12 h 14"/>
                <a:gd name="T16" fmla="*/ 7 w 49"/>
                <a:gd name="T17" fmla="*/ 12 h 14"/>
                <a:gd name="T18" fmla="*/ 9 w 49"/>
                <a:gd name="T19" fmla="*/ 12 h 14"/>
                <a:gd name="T20" fmla="*/ 10 w 49"/>
                <a:gd name="T21" fmla="*/ 12 h 14"/>
                <a:gd name="T22" fmla="*/ 11 w 49"/>
                <a:gd name="T23" fmla="*/ 11 h 14"/>
                <a:gd name="T24" fmla="*/ 11 w 49"/>
                <a:gd name="T25" fmla="*/ 11 h 14"/>
                <a:gd name="T26" fmla="*/ 13 w 49"/>
                <a:gd name="T27" fmla="*/ 11 h 14"/>
                <a:gd name="T28" fmla="*/ 13 w 49"/>
                <a:gd name="T29" fmla="*/ 11 h 14"/>
                <a:gd name="T30" fmla="*/ 15 w 49"/>
                <a:gd name="T31" fmla="*/ 10 h 14"/>
                <a:gd name="T32" fmla="*/ 15 w 49"/>
                <a:gd name="T33" fmla="*/ 10 h 14"/>
                <a:gd name="T34" fmla="*/ 17 w 49"/>
                <a:gd name="T35" fmla="*/ 10 h 14"/>
                <a:gd name="T36" fmla="*/ 17 w 49"/>
                <a:gd name="T37" fmla="*/ 10 h 14"/>
                <a:gd name="T38" fmla="*/ 19 w 49"/>
                <a:gd name="T39" fmla="*/ 9 h 14"/>
                <a:gd name="T40" fmla="*/ 19 w 49"/>
                <a:gd name="T41" fmla="*/ 9 h 14"/>
                <a:gd name="T42" fmla="*/ 21 w 49"/>
                <a:gd name="T43" fmla="*/ 9 h 14"/>
                <a:gd name="T44" fmla="*/ 21 w 49"/>
                <a:gd name="T45" fmla="*/ 9 h 14"/>
                <a:gd name="T46" fmla="*/ 23 w 49"/>
                <a:gd name="T47" fmla="*/ 8 h 14"/>
                <a:gd name="T48" fmla="*/ 23 w 49"/>
                <a:gd name="T49" fmla="*/ 8 h 14"/>
                <a:gd name="T50" fmla="*/ 25 w 49"/>
                <a:gd name="T51" fmla="*/ 7 h 14"/>
                <a:gd name="T52" fmla="*/ 25 w 49"/>
                <a:gd name="T53" fmla="*/ 7 h 14"/>
                <a:gd name="T54" fmla="*/ 27 w 49"/>
                <a:gd name="T55" fmla="*/ 7 h 14"/>
                <a:gd name="T56" fmla="*/ 27 w 49"/>
                <a:gd name="T57" fmla="*/ 7 h 14"/>
                <a:gd name="T58" fmla="*/ 29 w 49"/>
                <a:gd name="T59" fmla="*/ 6 h 14"/>
                <a:gd name="T60" fmla="*/ 29 w 49"/>
                <a:gd name="T61" fmla="*/ 6 h 14"/>
                <a:gd name="T62" fmla="*/ 31 w 49"/>
                <a:gd name="T63" fmla="*/ 6 h 14"/>
                <a:gd name="T64" fmla="*/ 31 w 49"/>
                <a:gd name="T65" fmla="*/ 6 h 14"/>
                <a:gd name="T66" fmla="*/ 33 w 49"/>
                <a:gd name="T67" fmla="*/ 5 h 14"/>
                <a:gd name="T68" fmla="*/ 33 w 49"/>
                <a:gd name="T69" fmla="*/ 5 h 14"/>
                <a:gd name="T70" fmla="*/ 35 w 49"/>
                <a:gd name="T71" fmla="*/ 5 h 14"/>
                <a:gd name="T72" fmla="*/ 35 w 49"/>
                <a:gd name="T73" fmla="*/ 5 h 14"/>
                <a:gd name="T74" fmla="*/ 37 w 49"/>
                <a:gd name="T75" fmla="*/ 4 h 14"/>
                <a:gd name="T76" fmla="*/ 37 w 49"/>
                <a:gd name="T77" fmla="*/ 4 h 14"/>
                <a:gd name="T78" fmla="*/ 39 w 49"/>
                <a:gd name="T79" fmla="*/ 3 h 14"/>
                <a:gd name="T80" fmla="*/ 39 w 49"/>
                <a:gd name="T81" fmla="*/ 3 h 14"/>
                <a:gd name="T82" fmla="*/ 41 w 49"/>
                <a:gd name="T83" fmla="*/ 3 h 14"/>
                <a:gd name="T84" fmla="*/ 41 w 49"/>
                <a:gd name="T85" fmla="*/ 3 h 14"/>
                <a:gd name="T86" fmla="*/ 43 w 49"/>
                <a:gd name="T87" fmla="*/ 2 h 14"/>
                <a:gd name="T88" fmla="*/ 43 w 49"/>
                <a:gd name="T89" fmla="*/ 2 h 14"/>
                <a:gd name="T90" fmla="*/ 45 w 49"/>
                <a:gd name="T91" fmla="*/ 1 h 14"/>
                <a:gd name="T92" fmla="*/ 45 w 49"/>
                <a:gd name="T93" fmla="*/ 1 h 14"/>
                <a:gd name="T94" fmla="*/ 47 w 49"/>
                <a:gd name="T95" fmla="*/ 1 h 14"/>
                <a:gd name="T96" fmla="*/ 47 w 49"/>
                <a:gd name="T97" fmla="*/ 1 h 14"/>
                <a:gd name="T98" fmla="*/ 49 w 49"/>
                <a:gd name="T9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9" h="14">
                  <a:moveTo>
                    <a:pt x="0" y="14"/>
                  </a:moveTo>
                  <a:lnTo>
                    <a:pt x="1" y="14"/>
                  </a:lnTo>
                  <a:lnTo>
                    <a:pt x="1" y="14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6" y="13"/>
                  </a:lnTo>
                  <a:lnTo>
                    <a:pt x="6" y="13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9" y="12"/>
                  </a:lnTo>
                  <a:lnTo>
                    <a:pt x="10" y="12"/>
                  </a:lnTo>
                  <a:lnTo>
                    <a:pt x="11" y="11"/>
                  </a:lnTo>
                  <a:lnTo>
                    <a:pt x="11" y="11"/>
                  </a:lnTo>
                  <a:lnTo>
                    <a:pt x="13" y="11"/>
                  </a:lnTo>
                  <a:lnTo>
                    <a:pt x="13" y="11"/>
                  </a:lnTo>
                  <a:lnTo>
                    <a:pt x="15" y="10"/>
                  </a:lnTo>
                  <a:lnTo>
                    <a:pt x="15" y="10"/>
                  </a:lnTo>
                  <a:lnTo>
                    <a:pt x="17" y="10"/>
                  </a:lnTo>
                  <a:lnTo>
                    <a:pt x="17" y="10"/>
                  </a:lnTo>
                  <a:lnTo>
                    <a:pt x="19" y="9"/>
                  </a:lnTo>
                  <a:lnTo>
                    <a:pt x="19" y="9"/>
                  </a:lnTo>
                  <a:lnTo>
                    <a:pt x="21" y="9"/>
                  </a:lnTo>
                  <a:lnTo>
                    <a:pt x="21" y="9"/>
                  </a:lnTo>
                  <a:lnTo>
                    <a:pt x="23" y="8"/>
                  </a:lnTo>
                  <a:lnTo>
                    <a:pt x="23" y="8"/>
                  </a:lnTo>
                  <a:lnTo>
                    <a:pt x="25" y="7"/>
                  </a:lnTo>
                  <a:lnTo>
                    <a:pt x="25" y="7"/>
                  </a:lnTo>
                  <a:lnTo>
                    <a:pt x="27" y="7"/>
                  </a:lnTo>
                  <a:lnTo>
                    <a:pt x="27" y="7"/>
                  </a:lnTo>
                  <a:lnTo>
                    <a:pt x="29" y="6"/>
                  </a:lnTo>
                  <a:lnTo>
                    <a:pt x="29" y="6"/>
                  </a:lnTo>
                  <a:lnTo>
                    <a:pt x="31" y="6"/>
                  </a:lnTo>
                  <a:lnTo>
                    <a:pt x="31" y="6"/>
                  </a:lnTo>
                  <a:lnTo>
                    <a:pt x="33" y="5"/>
                  </a:lnTo>
                  <a:lnTo>
                    <a:pt x="33" y="5"/>
                  </a:lnTo>
                  <a:lnTo>
                    <a:pt x="35" y="5"/>
                  </a:lnTo>
                  <a:lnTo>
                    <a:pt x="35" y="5"/>
                  </a:lnTo>
                  <a:lnTo>
                    <a:pt x="37" y="4"/>
                  </a:lnTo>
                  <a:lnTo>
                    <a:pt x="37" y="4"/>
                  </a:lnTo>
                  <a:lnTo>
                    <a:pt x="39" y="3"/>
                  </a:lnTo>
                  <a:lnTo>
                    <a:pt x="39" y="3"/>
                  </a:lnTo>
                  <a:lnTo>
                    <a:pt x="41" y="3"/>
                  </a:lnTo>
                  <a:lnTo>
                    <a:pt x="41" y="3"/>
                  </a:lnTo>
                  <a:lnTo>
                    <a:pt x="43" y="2"/>
                  </a:lnTo>
                  <a:lnTo>
                    <a:pt x="43" y="2"/>
                  </a:lnTo>
                  <a:lnTo>
                    <a:pt x="45" y="1"/>
                  </a:lnTo>
                  <a:lnTo>
                    <a:pt x="45" y="1"/>
                  </a:lnTo>
                  <a:lnTo>
                    <a:pt x="47" y="1"/>
                  </a:lnTo>
                  <a:lnTo>
                    <a:pt x="47" y="1"/>
                  </a:lnTo>
                  <a:lnTo>
                    <a:pt x="49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7" name="Freeform 74"/>
            <p:cNvSpPr>
              <a:spLocks/>
            </p:cNvSpPr>
            <p:nvPr/>
          </p:nvSpPr>
          <p:spPr bwMode="auto">
            <a:xfrm>
              <a:off x="6102351" y="3544888"/>
              <a:ext cx="74613" cy="28575"/>
            </a:xfrm>
            <a:custGeom>
              <a:avLst/>
              <a:gdLst>
                <a:gd name="T0" fmla="*/ 0 w 47"/>
                <a:gd name="T1" fmla="*/ 18 h 18"/>
                <a:gd name="T2" fmla="*/ 0 w 47"/>
                <a:gd name="T3" fmla="*/ 18 h 18"/>
                <a:gd name="T4" fmla="*/ 2 w 47"/>
                <a:gd name="T5" fmla="*/ 17 h 18"/>
                <a:gd name="T6" fmla="*/ 2 w 47"/>
                <a:gd name="T7" fmla="*/ 17 h 18"/>
                <a:gd name="T8" fmla="*/ 4 w 47"/>
                <a:gd name="T9" fmla="*/ 17 h 18"/>
                <a:gd name="T10" fmla="*/ 4 w 47"/>
                <a:gd name="T11" fmla="*/ 17 h 18"/>
                <a:gd name="T12" fmla="*/ 5 w 47"/>
                <a:gd name="T13" fmla="*/ 16 h 18"/>
                <a:gd name="T14" fmla="*/ 5 w 47"/>
                <a:gd name="T15" fmla="*/ 16 h 18"/>
                <a:gd name="T16" fmla="*/ 8 w 47"/>
                <a:gd name="T17" fmla="*/ 15 h 18"/>
                <a:gd name="T18" fmla="*/ 8 w 47"/>
                <a:gd name="T19" fmla="*/ 15 h 18"/>
                <a:gd name="T20" fmla="*/ 10 w 47"/>
                <a:gd name="T21" fmla="*/ 15 h 18"/>
                <a:gd name="T22" fmla="*/ 10 w 47"/>
                <a:gd name="T23" fmla="*/ 15 h 18"/>
                <a:gd name="T24" fmla="*/ 11 w 47"/>
                <a:gd name="T25" fmla="*/ 14 h 18"/>
                <a:gd name="T26" fmla="*/ 11 w 47"/>
                <a:gd name="T27" fmla="*/ 14 h 18"/>
                <a:gd name="T28" fmla="*/ 14 w 47"/>
                <a:gd name="T29" fmla="*/ 13 h 18"/>
                <a:gd name="T30" fmla="*/ 14 w 47"/>
                <a:gd name="T31" fmla="*/ 13 h 18"/>
                <a:gd name="T32" fmla="*/ 15 w 47"/>
                <a:gd name="T33" fmla="*/ 13 h 18"/>
                <a:gd name="T34" fmla="*/ 15 w 47"/>
                <a:gd name="T35" fmla="*/ 13 h 18"/>
                <a:gd name="T36" fmla="*/ 17 w 47"/>
                <a:gd name="T37" fmla="*/ 12 h 18"/>
                <a:gd name="T38" fmla="*/ 17 w 47"/>
                <a:gd name="T39" fmla="*/ 12 h 18"/>
                <a:gd name="T40" fmla="*/ 19 w 47"/>
                <a:gd name="T41" fmla="*/ 11 h 18"/>
                <a:gd name="T42" fmla="*/ 19 w 47"/>
                <a:gd name="T43" fmla="*/ 11 h 18"/>
                <a:gd name="T44" fmla="*/ 21 w 47"/>
                <a:gd name="T45" fmla="*/ 10 h 18"/>
                <a:gd name="T46" fmla="*/ 21 w 47"/>
                <a:gd name="T47" fmla="*/ 10 h 18"/>
                <a:gd name="T48" fmla="*/ 23 w 47"/>
                <a:gd name="T49" fmla="*/ 10 h 18"/>
                <a:gd name="T50" fmla="*/ 23 w 47"/>
                <a:gd name="T51" fmla="*/ 10 h 18"/>
                <a:gd name="T52" fmla="*/ 25 w 47"/>
                <a:gd name="T53" fmla="*/ 9 h 18"/>
                <a:gd name="T54" fmla="*/ 25 w 47"/>
                <a:gd name="T55" fmla="*/ 9 h 18"/>
                <a:gd name="T56" fmla="*/ 27 w 47"/>
                <a:gd name="T57" fmla="*/ 8 h 18"/>
                <a:gd name="T58" fmla="*/ 27 w 47"/>
                <a:gd name="T59" fmla="*/ 8 h 18"/>
                <a:gd name="T60" fmla="*/ 29 w 47"/>
                <a:gd name="T61" fmla="*/ 7 h 18"/>
                <a:gd name="T62" fmla="*/ 29 w 47"/>
                <a:gd name="T63" fmla="*/ 7 h 18"/>
                <a:gd name="T64" fmla="*/ 31 w 47"/>
                <a:gd name="T65" fmla="*/ 6 h 18"/>
                <a:gd name="T66" fmla="*/ 31 w 47"/>
                <a:gd name="T67" fmla="*/ 6 h 18"/>
                <a:gd name="T68" fmla="*/ 33 w 47"/>
                <a:gd name="T69" fmla="*/ 6 h 18"/>
                <a:gd name="T70" fmla="*/ 33 w 47"/>
                <a:gd name="T71" fmla="*/ 5 h 18"/>
                <a:gd name="T72" fmla="*/ 35 w 47"/>
                <a:gd name="T73" fmla="*/ 5 h 18"/>
                <a:gd name="T74" fmla="*/ 35 w 47"/>
                <a:gd name="T75" fmla="*/ 5 h 18"/>
                <a:gd name="T76" fmla="*/ 37 w 47"/>
                <a:gd name="T77" fmla="*/ 4 h 18"/>
                <a:gd name="T78" fmla="*/ 37 w 47"/>
                <a:gd name="T79" fmla="*/ 4 h 18"/>
                <a:gd name="T80" fmla="*/ 39 w 47"/>
                <a:gd name="T81" fmla="*/ 3 h 18"/>
                <a:gd name="T82" fmla="*/ 39 w 47"/>
                <a:gd name="T83" fmla="*/ 3 h 18"/>
                <a:gd name="T84" fmla="*/ 41 w 47"/>
                <a:gd name="T85" fmla="*/ 2 h 18"/>
                <a:gd name="T86" fmla="*/ 41 w 47"/>
                <a:gd name="T87" fmla="*/ 2 h 18"/>
                <a:gd name="T88" fmla="*/ 43 w 47"/>
                <a:gd name="T89" fmla="*/ 1 h 18"/>
                <a:gd name="T90" fmla="*/ 43 w 47"/>
                <a:gd name="T91" fmla="*/ 1 h 18"/>
                <a:gd name="T92" fmla="*/ 45 w 47"/>
                <a:gd name="T93" fmla="*/ 1 h 18"/>
                <a:gd name="T94" fmla="*/ 45 w 47"/>
                <a:gd name="T95" fmla="*/ 0 h 18"/>
                <a:gd name="T96" fmla="*/ 47 w 47"/>
                <a:gd name="T97" fmla="*/ 0 h 18"/>
                <a:gd name="T98" fmla="*/ 47 w 47"/>
                <a:gd name="T99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" h="18">
                  <a:moveTo>
                    <a:pt x="0" y="18"/>
                  </a:moveTo>
                  <a:lnTo>
                    <a:pt x="0" y="18"/>
                  </a:lnTo>
                  <a:lnTo>
                    <a:pt x="2" y="17"/>
                  </a:lnTo>
                  <a:lnTo>
                    <a:pt x="2" y="17"/>
                  </a:lnTo>
                  <a:lnTo>
                    <a:pt x="4" y="17"/>
                  </a:lnTo>
                  <a:lnTo>
                    <a:pt x="4" y="17"/>
                  </a:lnTo>
                  <a:lnTo>
                    <a:pt x="5" y="16"/>
                  </a:lnTo>
                  <a:lnTo>
                    <a:pt x="5" y="16"/>
                  </a:lnTo>
                  <a:lnTo>
                    <a:pt x="8" y="15"/>
                  </a:lnTo>
                  <a:lnTo>
                    <a:pt x="8" y="15"/>
                  </a:lnTo>
                  <a:lnTo>
                    <a:pt x="10" y="15"/>
                  </a:lnTo>
                  <a:lnTo>
                    <a:pt x="10" y="15"/>
                  </a:lnTo>
                  <a:lnTo>
                    <a:pt x="11" y="14"/>
                  </a:lnTo>
                  <a:lnTo>
                    <a:pt x="11" y="14"/>
                  </a:lnTo>
                  <a:lnTo>
                    <a:pt x="14" y="13"/>
                  </a:lnTo>
                  <a:lnTo>
                    <a:pt x="14" y="13"/>
                  </a:lnTo>
                  <a:lnTo>
                    <a:pt x="15" y="13"/>
                  </a:lnTo>
                  <a:lnTo>
                    <a:pt x="15" y="13"/>
                  </a:lnTo>
                  <a:lnTo>
                    <a:pt x="17" y="12"/>
                  </a:lnTo>
                  <a:lnTo>
                    <a:pt x="17" y="12"/>
                  </a:lnTo>
                  <a:lnTo>
                    <a:pt x="19" y="11"/>
                  </a:lnTo>
                  <a:lnTo>
                    <a:pt x="19" y="11"/>
                  </a:lnTo>
                  <a:lnTo>
                    <a:pt x="21" y="10"/>
                  </a:lnTo>
                  <a:lnTo>
                    <a:pt x="21" y="10"/>
                  </a:lnTo>
                  <a:lnTo>
                    <a:pt x="23" y="10"/>
                  </a:lnTo>
                  <a:lnTo>
                    <a:pt x="23" y="10"/>
                  </a:lnTo>
                  <a:lnTo>
                    <a:pt x="25" y="9"/>
                  </a:lnTo>
                  <a:lnTo>
                    <a:pt x="25" y="9"/>
                  </a:lnTo>
                  <a:lnTo>
                    <a:pt x="27" y="8"/>
                  </a:lnTo>
                  <a:lnTo>
                    <a:pt x="27" y="8"/>
                  </a:lnTo>
                  <a:lnTo>
                    <a:pt x="29" y="7"/>
                  </a:lnTo>
                  <a:lnTo>
                    <a:pt x="29" y="7"/>
                  </a:lnTo>
                  <a:lnTo>
                    <a:pt x="31" y="6"/>
                  </a:lnTo>
                  <a:lnTo>
                    <a:pt x="31" y="6"/>
                  </a:lnTo>
                  <a:lnTo>
                    <a:pt x="33" y="6"/>
                  </a:lnTo>
                  <a:lnTo>
                    <a:pt x="33" y="5"/>
                  </a:lnTo>
                  <a:lnTo>
                    <a:pt x="35" y="5"/>
                  </a:lnTo>
                  <a:lnTo>
                    <a:pt x="35" y="5"/>
                  </a:lnTo>
                  <a:lnTo>
                    <a:pt x="37" y="4"/>
                  </a:lnTo>
                  <a:lnTo>
                    <a:pt x="37" y="4"/>
                  </a:lnTo>
                  <a:lnTo>
                    <a:pt x="39" y="3"/>
                  </a:lnTo>
                  <a:lnTo>
                    <a:pt x="39" y="3"/>
                  </a:lnTo>
                  <a:lnTo>
                    <a:pt x="41" y="2"/>
                  </a:lnTo>
                  <a:lnTo>
                    <a:pt x="41" y="2"/>
                  </a:lnTo>
                  <a:lnTo>
                    <a:pt x="43" y="1"/>
                  </a:lnTo>
                  <a:lnTo>
                    <a:pt x="43" y="1"/>
                  </a:lnTo>
                  <a:lnTo>
                    <a:pt x="45" y="1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7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8" name="Freeform 75"/>
            <p:cNvSpPr>
              <a:spLocks/>
            </p:cNvSpPr>
            <p:nvPr/>
          </p:nvSpPr>
          <p:spPr bwMode="auto">
            <a:xfrm>
              <a:off x="6176963" y="3502025"/>
              <a:ext cx="77788" cy="42863"/>
            </a:xfrm>
            <a:custGeom>
              <a:avLst/>
              <a:gdLst>
                <a:gd name="T0" fmla="*/ 0 w 49"/>
                <a:gd name="T1" fmla="*/ 27 h 27"/>
                <a:gd name="T2" fmla="*/ 2 w 49"/>
                <a:gd name="T3" fmla="*/ 26 h 27"/>
                <a:gd name="T4" fmla="*/ 2 w 49"/>
                <a:gd name="T5" fmla="*/ 26 h 27"/>
                <a:gd name="T6" fmla="*/ 4 w 49"/>
                <a:gd name="T7" fmla="*/ 25 h 27"/>
                <a:gd name="T8" fmla="*/ 4 w 49"/>
                <a:gd name="T9" fmla="*/ 25 h 27"/>
                <a:gd name="T10" fmla="*/ 6 w 49"/>
                <a:gd name="T11" fmla="*/ 24 h 27"/>
                <a:gd name="T12" fmla="*/ 6 w 49"/>
                <a:gd name="T13" fmla="*/ 24 h 27"/>
                <a:gd name="T14" fmla="*/ 8 w 49"/>
                <a:gd name="T15" fmla="*/ 23 h 27"/>
                <a:gd name="T16" fmla="*/ 8 w 49"/>
                <a:gd name="T17" fmla="*/ 23 h 27"/>
                <a:gd name="T18" fmla="*/ 10 w 49"/>
                <a:gd name="T19" fmla="*/ 22 h 27"/>
                <a:gd name="T20" fmla="*/ 10 w 49"/>
                <a:gd name="T21" fmla="*/ 22 h 27"/>
                <a:gd name="T22" fmla="*/ 11 w 49"/>
                <a:gd name="T23" fmla="*/ 21 h 27"/>
                <a:gd name="T24" fmla="*/ 12 w 49"/>
                <a:gd name="T25" fmla="*/ 21 h 27"/>
                <a:gd name="T26" fmla="*/ 14 w 49"/>
                <a:gd name="T27" fmla="*/ 20 h 27"/>
                <a:gd name="T28" fmla="*/ 14 w 49"/>
                <a:gd name="T29" fmla="*/ 20 h 27"/>
                <a:gd name="T30" fmla="*/ 15 w 49"/>
                <a:gd name="T31" fmla="*/ 19 h 27"/>
                <a:gd name="T32" fmla="*/ 15 w 49"/>
                <a:gd name="T33" fmla="*/ 19 h 27"/>
                <a:gd name="T34" fmla="*/ 17 w 49"/>
                <a:gd name="T35" fmla="*/ 18 h 27"/>
                <a:gd name="T36" fmla="*/ 17 w 49"/>
                <a:gd name="T37" fmla="*/ 18 h 27"/>
                <a:gd name="T38" fmla="*/ 20 w 49"/>
                <a:gd name="T39" fmla="*/ 17 h 27"/>
                <a:gd name="T40" fmla="*/ 20 w 49"/>
                <a:gd name="T41" fmla="*/ 17 h 27"/>
                <a:gd name="T42" fmla="*/ 21 w 49"/>
                <a:gd name="T43" fmla="*/ 16 h 27"/>
                <a:gd name="T44" fmla="*/ 21 w 49"/>
                <a:gd name="T45" fmla="*/ 16 h 27"/>
                <a:gd name="T46" fmla="*/ 23 w 49"/>
                <a:gd name="T47" fmla="*/ 15 h 27"/>
                <a:gd name="T48" fmla="*/ 24 w 49"/>
                <a:gd name="T49" fmla="*/ 15 h 27"/>
                <a:gd name="T50" fmla="*/ 25 w 49"/>
                <a:gd name="T51" fmla="*/ 14 h 27"/>
                <a:gd name="T52" fmla="*/ 25 w 49"/>
                <a:gd name="T53" fmla="*/ 14 h 27"/>
                <a:gd name="T54" fmla="*/ 27 w 49"/>
                <a:gd name="T55" fmla="*/ 13 h 27"/>
                <a:gd name="T56" fmla="*/ 27 w 49"/>
                <a:gd name="T57" fmla="*/ 13 h 27"/>
                <a:gd name="T58" fmla="*/ 29 w 49"/>
                <a:gd name="T59" fmla="*/ 12 h 27"/>
                <a:gd name="T60" fmla="*/ 29 w 49"/>
                <a:gd name="T61" fmla="*/ 12 h 27"/>
                <a:gd name="T62" fmla="*/ 31 w 49"/>
                <a:gd name="T63" fmla="*/ 11 h 27"/>
                <a:gd name="T64" fmla="*/ 31 w 49"/>
                <a:gd name="T65" fmla="*/ 11 h 27"/>
                <a:gd name="T66" fmla="*/ 33 w 49"/>
                <a:gd name="T67" fmla="*/ 10 h 27"/>
                <a:gd name="T68" fmla="*/ 33 w 49"/>
                <a:gd name="T69" fmla="*/ 10 h 27"/>
                <a:gd name="T70" fmla="*/ 35 w 49"/>
                <a:gd name="T71" fmla="*/ 8 h 27"/>
                <a:gd name="T72" fmla="*/ 35 w 49"/>
                <a:gd name="T73" fmla="*/ 8 h 27"/>
                <a:gd name="T74" fmla="*/ 37 w 49"/>
                <a:gd name="T75" fmla="*/ 7 h 27"/>
                <a:gd name="T76" fmla="*/ 37 w 49"/>
                <a:gd name="T77" fmla="*/ 7 h 27"/>
                <a:gd name="T78" fmla="*/ 39 w 49"/>
                <a:gd name="T79" fmla="*/ 6 h 27"/>
                <a:gd name="T80" fmla="*/ 39 w 49"/>
                <a:gd name="T81" fmla="*/ 6 h 27"/>
                <a:gd name="T82" fmla="*/ 41 w 49"/>
                <a:gd name="T83" fmla="*/ 5 h 27"/>
                <a:gd name="T84" fmla="*/ 41 w 49"/>
                <a:gd name="T85" fmla="*/ 5 h 27"/>
                <a:gd name="T86" fmla="*/ 43 w 49"/>
                <a:gd name="T87" fmla="*/ 4 h 27"/>
                <a:gd name="T88" fmla="*/ 43 w 49"/>
                <a:gd name="T89" fmla="*/ 4 h 27"/>
                <a:gd name="T90" fmla="*/ 45 w 49"/>
                <a:gd name="T91" fmla="*/ 2 h 27"/>
                <a:gd name="T92" fmla="*/ 45 w 49"/>
                <a:gd name="T93" fmla="*/ 2 h 27"/>
                <a:gd name="T94" fmla="*/ 47 w 49"/>
                <a:gd name="T95" fmla="*/ 2 h 27"/>
                <a:gd name="T96" fmla="*/ 47 w 49"/>
                <a:gd name="T97" fmla="*/ 1 h 27"/>
                <a:gd name="T98" fmla="*/ 49 w 49"/>
                <a:gd name="T99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9" h="27">
                  <a:moveTo>
                    <a:pt x="0" y="27"/>
                  </a:moveTo>
                  <a:lnTo>
                    <a:pt x="2" y="26"/>
                  </a:lnTo>
                  <a:lnTo>
                    <a:pt x="2" y="26"/>
                  </a:lnTo>
                  <a:lnTo>
                    <a:pt x="4" y="25"/>
                  </a:lnTo>
                  <a:lnTo>
                    <a:pt x="4" y="25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8" y="23"/>
                  </a:lnTo>
                  <a:lnTo>
                    <a:pt x="8" y="23"/>
                  </a:lnTo>
                  <a:lnTo>
                    <a:pt x="10" y="22"/>
                  </a:lnTo>
                  <a:lnTo>
                    <a:pt x="10" y="22"/>
                  </a:lnTo>
                  <a:lnTo>
                    <a:pt x="11" y="21"/>
                  </a:lnTo>
                  <a:lnTo>
                    <a:pt x="12" y="21"/>
                  </a:lnTo>
                  <a:lnTo>
                    <a:pt x="14" y="20"/>
                  </a:lnTo>
                  <a:lnTo>
                    <a:pt x="14" y="20"/>
                  </a:lnTo>
                  <a:lnTo>
                    <a:pt x="15" y="19"/>
                  </a:lnTo>
                  <a:lnTo>
                    <a:pt x="15" y="19"/>
                  </a:lnTo>
                  <a:lnTo>
                    <a:pt x="17" y="18"/>
                  </a:lnTo>
                  <a:lnTo>
                    <a:pt x="17" y="18"/>
                  </a:lnTo>
                  <a:lnTo>
                    <a:pt x="20" y="17"/>
                  </a:lnTo>
                  <a:lnTo>
                    <a:pt x="20" y="17"/>
                  </a:lnTo>
                  <a:lnTo>
                    <a:pt x="21" y="16"/>
                  </a:lnTo>
                  <a:lnTo>
                    <a:pt x="21" y="16"/>
                  </a:lnTo>
                  <a:lnTo>
                    <a:pt x="23" y="15"/>
                  </a:lnTo>
                  <a:lnTo>
                    <a:pt x="24" y="15"/>
                  </a:lnTo>
                  <a:lnTo>
                    <a:pt x="25" y="14"/>
                  </a:lnTo>
                  <a:lnTo>
                    <a:pt x="25" y="14"/>
                  </a:lnTo>
                  <a:lnTo>
                    <a:pt x="27" y="13"/>
                  </a:lnTo>
                  <a:lnTo>
                    <a:pt x="27" y="13"/>
                  </a:lnTo>
                  <a:lnTo>
                    <a:pt x="29" y="12"/>
                  </a:lnTo>
                  <a:lnTo>
                    <a:pt x="29" y="12"/>
                  </a:lnTo>
                  <a:lnTo>
                    <a:pt x="31" y="11"/>
                  </a:lnTo>
                  <a:lnTo>
                    <a:pt x="31" y="11"/>
                  </a:lnTo>
                  <a:lnTo>
                    <a:pt x="33" y="10"/>
                  </a:lnTo>
                  <a:lnTo>
                    <a:pt x="33" y="10"/>
                  </a:lnTo>
                  <a:lnTo>
                    <a:pt x="35" y="8"/>
                  </a:lnTo>
                  <a:lnTo>
                    <a:pt x="35" y="8"/>
                  </a:lnTo>
                  <a:lnTo>
                    <a:pt x="37" y="7"/>
                  </a:lnTo>
                  <a:lnTo>
                    <a:pt x="37" y="7"/>
                  </a:lnTo>
                  <a:lnTo>
                    <a:pt x="39" y="6"/>
                  </a:lnTo>
                  <a:lnTo>
                    <a:pt x="39" y="6"/>
                  </a:lnTo>
                  <a:lnTo>
                    <a:pt x="41" y="5"/>
                  </a:lnTo>
                  <a:lnTo>
                    <a:pt x="41" y="5"/>
                  </a:lnTo>
                  <a:lnTo>
                    <a:pt x="43" y="4"/>
                  </a:lnTo>
                  <a:lnTo>
                    <a:pt x="43" y="4"/>
                  </a:lnTo>
                  <a:lnTo>
                    <a:pt x="45" y="2"/>
                  </a:lnTo>
                  <a:lnTo>
                    <a:pt x="45" y="2"/>
                  </a:lnTo>
                  <a:lnTo>
                    <a:pt x="47" y="2"/>
                  </a:lnTo>
                  <a:lnTo>
                    <a:pt x="47" y="1"/>
                  </a:lnTo>
                  <a:lnTo>
                    <a:pt x="49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9" name="Freeform 76"/>
            <p:cNvSpPr>
              <a:spLocks/>
            </p:cNvSpPr>
            <p:nvPr/>
          </p:nvSpPr>
          <p:spPr bwMode="auto">
            <a:xfrm>
              <a:off x="6254751" y="3449638"/>
              <a:ext cx="74613" cy="52388"/>
            </a:xfrm>
            <a:custGeom>
              <a:avLst/>
              <a:gdLst>
                <a:gd name="T0" fmla="*/ 0 w 47"/>
                <a:gd name="T1" fmla="*/ 33 h 33"/>
                <a:gd name="T2" fmla="*/ 0 w 47"/>
                <a:gd name="T3" fmla="*/ 33 h 33"/>
                <a:gd name="T4" fmla="*/ 2 w 47"/>
                <a:gd name="T5" fmla="*/ 32 h 33"/>
                <a:gd name="T6" fmla="*/ 2 w 47"/>
                <a:gd name="T7" fmla="*/ 32 h 33"/>
                <a:gd name="T8" fmla="*/ 4 w 47"/>
                <a:gd name="T9" fmla="*/ 31 h 33"/>
                <a:gd name="T10" fmla="*/ 4 w 47"/>
                <a:gd name="T11" fmla="*/ 31 h 33"/>
                <a:gd name="T12" fmla="*/ 6 w 47"/>
                <a:gd name="T13" fmla="*/ 29 h 33"/>
                <a:gd name="T14" fmla="*/ 6 w 47"/>
                <a:gd name="T15" fmla="*/ 29 h 33"/>
                <a:gd name="T16" fmla="*/ 8 w 47"/>
                <a:gd name="T17" fmla="*/ 28 h 33"/>
                <a:gd name="T18" fmla="*/ 8 w 47"/>
                <a:gd name="T19" fmla="*/ 28 h 33"/>
                <a:gd name="T20" fmla="*/ 10 w 47"/>
                <a:gd name="T21" fmla="*/ 27 h 33"/>
                <a:gd name="T22" fmla="*/ 10 w 47"/>
                <a:gd name="T23" fmla="*/ 27 h 33"/>
                <a:gd name="T24" fmla="*/ 12 w 47"/>
                <a:gd name="T25" fmla="*/ 26 h 33"/>
                <a:gd name="T26" fmla="*/ 12 w 47"/>
                <a:gd name="T27" fmla="*/ 26 h 33"/>
                <a:gd name="T28" fmla="*/ 14 w 47"/>
                <a:gd name="T29" fmla="*/ 24 h 33"/>
                <a:gd name="T30" fmla="*/ 14 w 47"/>
                <a:gd name="T31" fmla="*/ 24 h 33"/>
                <a:gd name="T32" fmla="*/ 15 w 47"/>
                <a:gd name="T33" fmla="*/ 23 h 33"/>
                <a:gd name="T34" fmla="*/ 16 w 47"/>
                <a:gd name="T35" fmla="*/ 23 h 33"/>
                <a:gd name="T36" fmla="*/ 18 w 47"/>
                <a:gd name="T37" fmla="*/ 22 h 33"/>
                <a:gd name="T38" fmla="*/ 18 w 47"/>
                <a:gd name="T39" fmla="*/ 22 h 33"/>
                <a:gd name="T40" fmla="*/ 19 w 47"/>
                <a:gd name="T41" fmla="*/ 20 h 33"/>
                <a:gd name="T42" fmla="*/ 19 w 47"/>
                <a:gd name="T43" fmla="*/ 20 h 33"/>
                <a:gd name="T44" fmla="*/ 22 w 47"/>
                <a:gd name="T45" fmla="*/ 19 h 33"/>
                <a:gd name="T46" fmla="*/ 22 w 47"/>
                <a:gd name="T47" fmla="*/ 19 h 33"/>
                <a:gd name="T48" fmla="*/ 23 w 47"/>
                <a:gd name="T49" fmla="*/ 17 h 33"/>
                <a:gd name="T50" fmla="*/ 23 w 47"/>
                <a:gd name="T51" fmla="*/ 17 h 33"/>
                <a:gd name="T52" fmla="*/ 25 w 47"/>
                <a:gd name="T53" fmla="*/ 16 h 33"/>
                <a:gd name="T54" fmla="*/ 25 w 47"/>
                <a:gd name="T55" fmla="*/ 16 h 33"/>
                <a:gd name="T56" fmla="*/ 27 w 47"/>
                <a:gd name="T57" fmla="*/ 15 h 33"/>
                <a:gd name="T58" fmla="*/ 28 w 47"/>
                <a:gd name="T59" fmla="*/ 15 h 33"/>
                <a:gd name="T60" fmla="*/ 29 w 47"/>
                <a:gd name="T61" fmla="*/ 13 h 33"/>
                <a:gd name="T62" fmla="*/ 29 w 47"/>
                <a:gd name="T63" fmla="*/ 13 h 33"/>
                <a:gd name="T64" fmla="*/ 31 w 47"/>
                <a:gd name="T65" fmla="*/ 12 h 33"/>
                <a:gd name="T66" fmla="*/ 31 w 47"/>
                <a:gd name="T67" fmla="*/ 12 h 33"/>
                <a:gd name="T68" fmla="*/ 33 w 47"/>
                <a:gd name="T69" fmla="*/ 10 h 33"/>
                <a:gd name="T70" fmla="*/ 33 w 47"/>
                <a:gd name="T71" fmla="*/ 10 h 33"/>
                <a:gd name="T72" fmla="*/ 35 w 47"/>
                <a:gd name="T73" fmla="*/ 9 h 33"/>
                <a:gd name="T74" fmla="*/ 35 w 47"/>
                <a:gd name="T75" fmla="*/ 9 h 33"/>
                <a:gd name="T76" fmla="*/ 37 w 47"/>
                <a:gd name="T77" fmla="*/ 7 h 33"/>
                <a:gd name="T78" fmla="*/ 37 w 47"/>
                <a:gd name="T79" fmla="*/ 7 h 33"/>
                <a:gd name="T80" fmla="*/ 39 w 47"/>
                <a:gd name="T81" fmla="*/ 6 h 33"/>
                <a:gd name="T82" fmla="*/ 39 w 47"/>
                <a:gd name="T83" fmla="*/ 6 h 33"/>
                <a:gd name="T84" fmla="*/ 41 w 47"/>
                <a:gd name="T85" fmla="*/ 5 h 33"/>
                <a:gd name="T86" fmla="*/ 41 w 47"/>
                <a:gd name="T87" fmla="*/ 4 h 33"/>
                <a:gd name="T88" fmla="*/ 43 w 47"/>
                <a:gd name="T89" fmla="*/ 3 h 33"/>
                <a:gd name="T90" fmla="*/ 43 w 47"/>
                <a:gd name="T91" fmla="*/ 3 h 33"/>
                <a:gd name="T92" fmla="*/ 45 w 47"/>
                <a:gd name="T93" fmla="*/ 1 h 33"/>
                <a:gd name="T94" fmla="*/ 45 w 47"/>
                <a:gd name="T95" fmla="*/ 1 h 33"/>
                <a:gd name="T96" fmla="*/ 47 w 47"/>
                <a:gd name="T97" fmla="*/ 0 h 33"/>
                <a:gd name="T98" fmla="*/ 47 w 47"/>
                <a:gd name="T99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" h="33">
                  <a:moveTo>
                    <a:pt x="0" y="33"/>
                  </a:moveTo>
                  <a:lnTo>
                    <a:pt x="0" y="33"/>
                  </a:lnTo>
                  <a:lnTo>
                    <a:pt x="2" y="32"/>
                  </a:lnTo>
                  <a:lnTo>
                    <a:pt x="2" y="32"/>
                  </a:lnTo>
                  <a:lnTo>
                    <a:pt x="4" y="31"/>
                  </a:lnTo>
                  <a:lnTo>
                    <a:pt x="4" y="31"/>
                  </a:lnTo>
                  <a:lnTo>
                    <a:pt x="6" y="29"/>
                  </a:lnTo>
                  <a:lnTo>
                    <a:pt x="6" y="29"/>
                  </a:lnTo>
                  <a:lnTo>
                    <a:pt x="8" y="28"/>
                  </a:lnTo>
                  <a:lnTo>
                    <a:pt x="8" y="28"/>
                  </a:lnTo>
                  <a:lnTo>
                    <a:pt x="10" y="27"/>
                  </a:lnTo>
                  <a:lnTo>
                    <a:pt x="10" y="27"/>
                  </a:lnTo>
                  <a:lnTo>
                    <a:pt x="12" y="26"/>
                  </a:lnTo>
                  <a:lnTo>
                    <a:pt x="12" y="26"/>
                  </a:lnTo>
                  <a:lnTo>
                    <a:pt x="14" y="24"/>
                  </a:lnTo>
                  <a:lnTo>
                    <a:pt x="14" y="24"/>
                  </a:lnTo>
                  <a:lnTo>
                    <a:pt x="15" y="23"/>
                  </a:lnTo>
                  <a:lnTo>
                    <a:pt x="16" y="23"/>
                  </a:lnTo>
                  <a:lnTo>
                    <a:pt x="18" y="22"/>
                  </a:lnTo>
                  <a:lnTo>
                    <a:pt x="18" y="22"/>
                  </a:lnTo>
                  <a:lnTo>
                    <a:pt x="19" y="20"/>
                  </a:lnTo>
                  <a:lnTo>
                    <a:pt x="19" y="20"/>
                  </a:lnTo>
                  <a:lnTo>
                    <a:pt x="22" y="19"/>
                  </a:lnTo>
                  <a:lnTo>
                    <a:pt x="22" y="19"/>
                  </a:lnTo>
                  <a:lnTo>
                    <a:pt x="23" y="17"/>
                  </a:lnTo>
                  <a:lnTo>
                    <a:pt x="23" y="17"/>
                  </a:lnTo>
                  <a:lnTo>
                    <a:pt x="25" y="16"/>
                  </a:lnTo>
                  <a:lnTo>
                    <a:pt x="25" y="16"/>
                  </a:lnTo>
                  <a:lnTo>
                    <a:pt x="27" y="15"/>
                  </a:lnTo>
                  <a:lnTo>
                    <a:pt x="28" y="15"/>
                  </a:lnTo>
                  <a:lnTo>
                    <a:pt x="29" y="13"/>
                  </a:lnTo>
                  <a:lnTo>
                    <a:pt x="29" y="13"/>
                  </a:lnTo>
                  <a:lnTo>
                    <a:pt x="31" y="12"/>
                  </a:lnTo>
                  <a:lnTo>
                    <a:pt x="31" y="12"/>
                  </a:lnTo>
                  <a:lnTo>
                    <a:pt x="33" y="10"/>
                  </a:lnTo>
                  <a:lnTo>
                    <a:pt x="33" y="10"/>
                  </a:lnTo>
                  <a:lnTo>
                    <a:pt x="35" y="9"/>
                  </a:lnTo>
                  <a:lnTo>
                    <a:pt x="35" y="9"/>
                  </a:lnTo>
                  <a:lnTo>
                    <a:pt x="37" y="7"/>
                  </a:lnTo>
                  <a:lnTo>
                    <a:pt x="37" y="7"/>
                  </a:lnTo>
                  <a:lnTo>
                    <a:pt x="39" y="6"/>
                  </a:lnTo>
                  <a:lnTo>
                    <a:pt x="39" y="6"/>
                  </a:lnTo>
                  <a:lnTo>
                    <a:pt x="41" y="5"/>
                  </a:lnTo>
                  <a:lnTo>
                    <a:pt x="41" y="4"/>
                  </a:lnTo>
                  <a:lnTo>
                    <a:pt x="43" y="3"/>
                  </a:lnTo>
                  <a:lnTo>
                    <a:pt x="43" y="3"/>
                  </a:lnTo>
                  <a:lnTo>
                    <a:pt x="45" y="1"/>
                  </a:lnTo>
                  <a:lnTo>
                    <a:pt x="45" y="1"/>
                  </a:lnTo>
                  <a:lnTo>
                    <a:pt x="47" y="0"/>
                  </a:lnTo>
                  <a:lnTo>
                    <a:pt x="47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0" name="Freeform 77"/>
            <p:cNvSpPr>
              <a:spLocks/>
            </p:cNvSpPr>
            <p:nvPr/>
          </p:nvSpPr>
          <p:spPr bwMode="auto">
            <a:xfrm>
              <a:off x="6329363" y="3386138"/>
              <a:ext cx="77788" cy="63500"/>
            </a:xfrm>
            <a:custGeom>
              <a:avLst/>
              <a:gdLst>
                <a:gd name="T0" fmla="*/ 0 w 49"/>
                <a:gd name="T1" fmla="*/ 40 h 40"/>
                <a:gd name="T2" fmla="*/ 2 w 49"/>
                <a:gd name="T3" fmla="*/ 38 h 40"/>
                <a:gd name="T4" fmla="*/ 2 w 49"/>
                <a:gd name="T5" fmla="*/ 38 h 40"/>
                <a:gd name="T6" fmla="*/ 4 w 49"/>
                <a:gd name="T7" fmla="*/ 37 h 40"/>
                <a:gd name="T8" fmla="*/ 4 w 49"/>
                <a:gd name="T9" fmla="*/ 37 h 40"/>
                <a:gd name="T10" fmla="*/ 6 w 49"/>
                <a:gd name="T11" fmla="*/ 35 h 40"/>
                <a:gd name="T12" fmla="*/ 6 w 49"/>
                <a:gd name="T13" fmla="*/ 35 h 40"/>
                <a:gd name="T14" fmla="*/ 8 w 49"/>
                <a:gd name="T15" fmla="*/ 34 h 40"/>
                <a:gd name="T16" fmla="*/ 8 w 49"/>
                <a:gd name="T17" fmla="*/ 34 h 40"/>
                <a:gd name="T18" fmla="*/ 10 w 49"/>
                <a:gd name="T19" fmla="*/ 32 h 40"/>
                <a:gd name="T20" fmla="*/ 10 w 49"/>
                <a:gd name="T21" fmla="*/ 32 h 40"/>
                <a:gd name="T22" fmla="*/ 12 w 49"/>
                <a:gd name="T23" fmla="*/ 30 h 40"/>
                <a:gd name="T24" fmla="*/ 12 w 49"/>
                <a:gd name="T25" fmla="*/ 30 h 40"/>
                <a:gd name="T26" fmla="*/ 14 w 49"/>
                <a:gd name="T27" fmla="*/ 29 h 40"/>
                <a:gd name="T28" fmla="*/ 14 w 49"/>
                <a:gd name="T29" fmla="*/ 29 h 40"/>
                <a:gd name="T30" fmla="*/ 16 w 49"/>
                <a:gd name="T31" fmla="*/ 27 h 40"/>
                <a:gd name="T32" fmla="*/ 16 w 49"/>
                <a:gd name="T33" fmla="*/ 27 h 40"/>
                <a:gd name="T34" fmla="*/ 18 w 49"/>
                <a:gd name="T35" fmla="*/ 26 h 40"/>
                <a:gd name="T36" fmla="*/ 18 w 49"/>
                <a:gd name="T37" fmla="*/ 26 h 40"/>
                <a:gd name="T38" fmla="*/ 20 w 49"/>
                <a:gd name="T39" fmla="*/ 24 h 40"/>
                <a:gd name="T40" fmla="*/ 20 w 49"/>
                <a:gd name="T41" fmla="*/ 24 h 40"/>
                <a:gd name="T42" fmla="*/ 22 w 49"/>
                <a:gd name="T43" fmla="*/ 22 h 40"/>
                <a:gd name="T44" fmla="*/ 22 w 49"/>
                <a:gd name="T45" fmla="*/ 22 h 40"/>
                <a:gd name="T46" fmla="*/ 24 w 49"/>
                <a:gd name="T47" fmla="*/ 21 h 40"/>
                <a:gd name="T48" fmla="*/ 24 w 49"/>
                <a:gd name="T49" fmla="*/ 21 h 40"/>
                <a:gd name="T50" fmla="*/ 25 w 49"/>
                <a:gd name="T51" fmla="*/ 19 h 40"/>
                <a:gd name="T52" fmla="*/ 25 w 49"/>
                <a:gd name="T53" fmla="*/ 19 h 40"/>
                <a:gd name="T54" fmla="*/ 28 w 49"/>
                <a:gd name="T55" fmla="*/ 18 h 40"/>
                <a:gd name="T56" fmla="*/ 28 w 49"/>
                <a:gd name="T57" fmla="*/ 18 h 40"/>
                <a:gd name="T58" fmla="*/ 29 w 49"/>
                <a:gd name="T59" fmla="*/ 16 h 40"/>
                <a:gd name="T60" fmla="*/ 29 w 49"/>
                <a:gd name="T61" fmla="*/ 16 h 40"/>
                <a:gd name="T62" fmla="*/ 31 w 49"/>
                <a:gd name="T63" fmla="*/ 14 h 40"/>
                <a:gd name="T64" fmla="*/ 31 w 49"/>
                <a:gd name="T65" fmla="*/ 14 h 40"/>
                <a:gd name="T66" fmla="*/ 33 w 49"/>
                <a:gd name="T67" fmla="*/ 13 h 40"/>
                <a:gd name="T68" fmla="*/ 33 w 49"/>
                <a:gd name="T69" fmla="*/ 13 h 40"/>
                <a:gd name="T70" fmla="*/ 35 w 49"/>
                <a:gd name="T71" fmla="*/ 11 h 40"/>
                <a:gd name="T72" fmla="*/ 35 w 49"/>
                <a:gd name="T73" fmla="*/ 11 h 40"/>
                <a:gd name="T74" fmla="*/ 37 w 49"/>
                <a:gd name="T75" fmla="*/ 9 h 40"/>
                <a:gd name="T76" fmla="*/ 37 w 49"/>
                <a:gd name="T77" fmla="*/ 9 h 40"/>
                <a:gd name="T78" fmla="*/ 39 w 49"/>
                <a:gd name="T79" fmla="*/ 8 h 40"/>
                <a:gd name="T80" fmla="*/ 39 w 49"/>
                <a:gd name="T81" fmla="*/ 8 h 40"/>
                <a:gd name="T82" fmla="*/ 41 w 49"/>
                <a:gd name="T83" fmla="*/ 6 h 40"/>
                <a:gd name="T84" fmla="*/ 41 w 49"/>
                <a:gd name="T85" fmla="*/ 6 h 40"/>
                <a:gd name="T86" fmla="*/ 43 w 49"/>
                <a:gd name="T87" fmla="*/ 5 h 40"/>
                <a:gd name="T88" fmla="*/ 43 w 49"/>
                <a:gd name="T89" fmla="*/ 4 h 40"/>
                <a:gd name="T90" fmla="*/ 45 w 49"/>
                <a:gd name="T91" fmla="*/ 3 h 40"/>
                <a:gd name="T92" fmla="*/ 45 w 49"/>
                <a:gd name="T93" fmla="*/ 3 h 40"/>
                <a:gd name="T94" fmla="*/ 47 w 49"/>
                <a:gd name="T95" fmla="*/ 1 h 40"/>
                <a:gd name="T96" fmla="*/ 47 w 49"/>
                <a:gd name="T97" fmla="*/ 1 h 40"/>
                <a:gd name="T98" fmla="*/ 49 w 49"/>
                <a:gd name="T9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9" h="40">
                  <a:moveTo>
                    <a:pt x="0" y="40"/>
                  </a:moveTo>
                  <a:lnTo>
                    <a:pt x="2" y="38"/>
                  </a:lnTo>
                  <a:lnTo>
                    <a:pt x="2" y="38"/>
                  </a:lnTo>
                  <a:lnTo>
                    <a:pt x="4" y="37"/>
                  </a:lnTo>
                  <a:lnTo>
                    <a:pt x="4" y="37"/>
                  </a:lnTo>
                  <a:lnTo>
                    <a:pt x="6" y="35"/>
                  </a:lnTo>
                  <a:lnTo>
                    <a:pt x="6" y="35"/>
                  </a:lnTo>
                  <a:lnTo>
                    <a:pt x="8" y="34"/>
                  </a:lnTo>
                  <a:lnTo>
                    <a:pt x="8" y="34"/>
                  </a:lnTo>
                  <a:lnTo>
                    <a:pt x="10" y="32"/>
                  </a:lnTo>
                  <a:lnTo>
                    <a:pt x="10" y="32"/>
                  </a:lnTo>
                  <a:lnTo>
                    <a:pt x="12" y="30"/>
                  </a:lnTo>
                  <a:lnTo>
                    <a:pt x="12" y="30"/>
                  </a:lnTo>
                  <a:lnTo>
                    <a:pt x="14" y="29"/>
                  </a:lnTo>
                  <a:lnTo>
                    <a:pt x="14" y="29"/>
                  </a:lnTo>
                  <a:lnTo>
                    <a:pt x="16" y="27"/>
                  </a:lnTo>
                  <a:lnTo>
                    <a:pt x="16" y="27"/>
                  </a:lnTo>
                  <a:lnTo>
                    <a:pt x="18" y="26"/>
                  </a:lnTo>
                  <a:lnTo>
                    <a:pt x="18" y="26"/>
                  </a:lnTo>
                  <a:lnTo>
                    <a:pt x="20" y="24"/>
                  </a:lnTo>
                  <a:lnTo>
                    <a:pt x="20" y="24"/>
                  </a:lnTo>
                  <a:lnTo>
                    <a:pt x="22" y="22"/>
                  </a:lnTo>
                  <a:lnTo>
                    <a:pt x="22" y="22"/>
                  </a:lnTo>
                  <a:lnTo>
                    <a:pt x="24" y="21"/>
                  </a:lnTo>
                  <a:lnTo>
                    <a:pt x="24" y="21"/>
                  </a:lnTo>
                  <a:lnTo>
                    <a:pt x="25" y="19"/>
                  </a:lnTo>
                  <a:lnTo>
                    <a:pt x="25" y="19"/>
                  </a:lnTo>
                  <a:lnTo>
                    <a:pt x="28" y="18"/>
                  </a:lnTo>
                  <a:lnTo>
                    <a:pt x="28" y="18"/>
                  </a:lnTo>
                  <a:lnTo>
                    <a:pt x="29" y="16"/>
                  </a:lnTo>
                  <a:lnTo>
                    <a:pt x="29" y="16"/>
                  </a:lnTo>
                  <a:lnTo>
                    <a:pt x="31" y="14"/>
                  </a:lnTo>
                  <a:lnTo>
                    <a:pt x="31" y="14"/>
                  </a:lnTo>
                  <a:lnTo>
                    <a:pt x="33" y="13"/>
                  </a:lnTo>
                  <a:lnTo>
                    <a:pt x="33" y="13"/>
                  </a:lnTo>
                  <a:lnTo>
                    <a:pt x="35" y="11"/>
                  </a:lnTo>
                  <a:lnTo>
                    <a:pt x="35" y="11"/>
                  </a:lnTo>
                  <a:lnTo>
                    <a:pt x="37" y="9"/>
                  </a:lnTo>
                  <a:lnTo>
                    <a:pt x="37" y="9"/>
                  </a:lnTo>
                  <a:lnTo>
                    <a:pt x="39" y="8"/>
                  </a:lnTo>
                  <a:lnTo>
                    <a:pt x="39" y="8"/>
                  </a:lnTo>
                  <a:lnTo>
                    <a:pt x="41" y="6"/>
                  </a:lnTo>
                  <a:lnTo>
                    <a:pt x="41" y="6"/>
                  </a:lnTo>
                  <a:lnTo>
                    <a:pt x="43" y="5"/>
                  </a:lnTo>
                  <a:lnTo>
                    <a:pt x="43" y="4"/>
                  </a:lnTo>
                  <a:lnTo>
                    <a:pt x="45" y="3"/>
                  </a:lnTo>
                  <a:lnTo>
                    <a:pt x="45" y="3"/>
                  </a:lnTo>
                  <a:lnTo>
                    <a:pt x="47" y="1"/>
                  </a:lnTo>
                  <a:lnTo>
                    <a:pt x="47" y="1"/>
                  </a:lnTo>
                  <a:lnTo>
                    <a:pt x="49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1" name="Freeform 78"/>
            <p:cNvSpPr>
              <a:spLocks/>
            </p:cNvSpPr>
            <p:nvPr/>
          </p:nvSpPr>
          <p:spPr bwMode="auto">
            <a:xfrm>
              <a:off x="6407151" y="3333750"/>
              <a:ext cx="74613" cy="52388"/>
            </a:xfrm>
            <a:custGeom>
              <a:avLst/>
              <a:gdLst>
                <a:gd name="T0" fmla="*/ 0 w 47"/>
                <a:gd name="T1" fmla="*/ 33 h 33"/>
                <a:gd name="T2" fmla="*/ 0 w 47"/>
                <a:gd name="T3" fmla="*/ 32 h 33"/>
                <a:gd name="T4" fmla="*/ 2 w 47"/>
                <a:gd name="T5" fmla="*/ 31 h 33"/>
                <a:gd name="T6" fmla="*/ 2 w 47"/>
                <a:gd name="T7" fmla="*/ 31 h 33"/>
                <a:gd name="T8" fmla="*/ 4 w 47"/>
                <a:gd name="T9" fmla="*/ 30 h 33"/>
                <a:gd name="T10" fmla="*/ 4 w 47"/>
                <a:gd name="T11" fmla="*/ 30 h 33"/>
                <a:gd name="T12" fmla="*/ 6 w 47"/>
                <a:gd name="T13" fmla="*/ 28 h 33"/>
                <a:gd name="T14" fmla="*/ 6 w 47"/>
                <a:gd name="T15" fmla="*/ 28 h 33"/>
                <a:gd name="T16" fmla="*/ 8 w 47"/>
                <a:gd name="T17" fmla="*/ 26 h 33"/>
                <a:gd name="T18" fmla="*/ 8 w 47"/>
                <a:gd name="T19" fmla="*/ 26 h 33"/>
                <a:gd name="T20" fmla="*/ 10 w 47"/>
                <a:gd name="T21" fmla="*/ 25 h 33"/>
                <a:gd name="T22" fmla="*/ 10 w 47"/>
                <a:gd name="T23" fmla="*/ 25 h 33"/>
                <a:gd name="T24" fmla="*/ 12 w 47"/>
                <a:gd name="T25" fmla="*/ 23 h 33"/>
                <a:gd name="T26" fmla="*/ 12 w 47"/>
                <a:gd name="T27" fmla="*/ 23 h 33"/>
                <a:gd name="T28" fmla="*/ 14 w 47"/>
                <a:gd name="T29" fmla="*/ 22 h 33"/>
                <a:gd name="T30" fmla="*/ 14 w 47"/>
                <a:gd name="T31" fmla="*/ 22 h 33"/>
                <a:gd name="T32" fmla="*/ 16 w 47"/>
                <a:gd name="T33" fmla="*/ 20 h 33"/>
                <a:gd name="T34" fmla="*/ 16 w 47"/>
                <a:gd name="T35" fmla="*/ 20 h 33"/>
                <a:gd name="T36" fmla="*/ 18 w 47"/>
                <a:gd name="T37" fmla="*/ 19 h 33"/>
                <a:gd name="T38" fmla="*/ 18 w 47"/>
                <a:gd name="T39" fmla="*/ 19 h 33"/>
                <a:gd name="T40" fmla="*/ 20 w 47"/>
                <a:gd name="T41" fmla="*/ 17 h 33"/>
                <a:gd name="T42" fmla="*/ 20 w 47"/>
                <a:gd name="T43" fmla="*/ 17 h 33"/>
                <a:gd name="T44" fmla="*/ 22 w 47"/>
                <a:gd name="T45" fmla="*/ 16 h 33"/>
                <a:gd name="T46" fmla="*/ 22 w 47"/>
                <a:gd name="T47" fmla="*/ 16 h 33"/>
                <a:gd name="T48" fmla="*/ 23 w 47"/>
                <a:gd name="T49" fmla="*/ 14 h 33"/>
                <a:gd name="T50" fmla="*/ 23 w 47"/>
                <a:gd name="T51" fmla="*/ 14 h 33"/>
                <a:gd name="T52" fmla="*/ 26 w 47"/>
                <a:gd name="T53" fmla="*/ 13 h 33"/>
                <a:gd name="T54" fmla="*/ 26 w 47"/>
                <a:gd name="T55" fmla="*/ 13 h 33"/>
                <a:gd name="T56" fmla="*/ 28 w 47"/>
                <a:gd name="T57" fmla="*/ 12 h 33"/>
                <a:gd name="T58" fmla="*/ 28 w 47"/>
                <a:gd name="T59" fmla="*/ 12 h 33"/>
                <a:gd name="T60" fmla="*/ 29 w 47"/>
                <a:gd name="T61" fmla="*/ 10 h 33"/>
                <a:gd name="T62" fmla="*/ 30 w 47"/>
                <a:gd name="T63" fmla="*/ 10 h 33"/>
                <a:gd name="T64" fmla="*/ 32 w 47"/>
                <a:gd name="T65" fmla="*/ 9 h 33"/>
                <a:gd name="T66" fmla="*/ 32 w 47"/>
                <a:gd name="T67" fmla="*/ 9 h 33"/>
                <a:gd name="T68" fmla="*/ 33 w 47"/>
                <a:gd name="T69" fmla="*/ 8 h 33"/>
                <a:gd name="T70" fmla="*/ 33 w 47"/>
                <a:gd name="T71" fmla="*/ 8 h 33"/>
                <a:gd name="T72" fmla="*/ 35 w 47"/>
                <a:gd name="T73" fmla="*/ 7 h 33"/>
                <a:gd name="T74" fmla="*/ 35 w 47"/>
                <a:gd name="T75" fmla="*/ 6 h 33"/>
                <a:gd name="T76" fmla="*/ 37 w 47"/>
                <a:gd name="T77" fmla="*/ 5 h 33"/>
                <a:gd name="T78" fmla="*/ 37 w 47"/>
                <a:gd name="T79" fmla="*/ 5 h 33"/>
                <a:gd name="T80" fmla="*/ 39 w 47"/>
                <a:gd name="T81" fmla="*/ 4 h 33"/>
                <a:gd name="T82" fmla="*/ 39 w 47"/>
                <a:gd name="T83" fmla="*/ 4 h 33"/>
                <a:gd name="T84" fmla="*/ 41 w 47"/>
                <a:gd name="T85" fmla="*/ 3 h 33"/>
                <a:gd name="T86" fmla="*/ 42 w 47"/>
                <a:gd name="T87" fmla="*/ 3 h 33"/>
                <a:gd name="T88" fmla="*/ 43 w 47"/>
                <a:gd name="T89" fmla="*/ 2 h 33"/>
                <a:gd name="T90" fmla="*/ 43 w 47"/>
                <a:gd name="T91" fmla="*/ 2 h 33"/>
                <a:gd name="T92" fmla="*/ 45 w 47"/>
                <a:gd name="T93" fmla="*/ 1 h 33"/>
                <a:gd name="T94" fmla="*/ 45 w 47"/>
                <a:gd name="T95" fmla="*/ 1 h 33"/>
                <a:gd name="T96" fmla="*/ 47 w 47"/>
                <a:gd name="T97" fmla="*/ 0 h 33"/>
                <a:gd name="T98" fmla="*/ 47 w 47"/>
                <a:gd name="T99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" h="33">
                  <a:moveTo>
                    <a:pt x="0" y="33"/>
                  </a:moveTo>
                  <a:lnTo>
                    <a:pt x="0" y="32"/>
                  </a:lnTo>
                  <a:lnTo>
                    <a:pt x="2" y="31"/>
                  </a:lnTo>
                  <a:lnTo>
                    <a:pt x="2" y="31"/>
                  </a:lnTo>
                  <a:lnTo>
                    <a:pt x="4" y="30"/>
                  </a:lnTo>
                  <a:lnTo>
                    <a:pt x="4" y="30"/>
                  </a:lnTo>
                  <a:lnTo>
                    <a:pt x="6" y="28"/>
                  </a:lnTo>
                  <a:lnTo>
                    <a:pt x="6" y="28"/>
                  </a:lnTo>
                  <a:lnTo>
                    <a:pt x="8" y="26"/>
                  </a:lnTo>
                  <a:lnTo>
                    <a:pt x="8" y="26"/>
                  </a:lnTo>
                  <a:lnTo>
                    <a:pt x="10" y="25"/>
                  </a:lnTo>
                  <a:lnTo>
                    <a:pt x="10" y="25"/>
                  </a:lnTo>
                  <a:lnTo>
                    <a:pt x="12" y="23"/>
                  </a:lnTo>
                  <a:lnTo>
                    <a:pt x="12" y="23"/>
                  </a:lnTo>
                  <a:lnTo>
                    <a:pt x="14" y="22"/>
                  </a:lnTo>
                  <a:lnTo>
                    <a:pt x="14" y="22"/>
                  </a:lnTo>
                  <a:lnTo>
                    <a:pt x="16" y="20"/>
                  </a:lnTo>
                  <a:lnTo>
                    <a:pt x="16" y="20"/>
                  </a:lnTo>
                  <a:lnTo>
                    <a:pt x="18" y="19"/>
                  </a:lnTo>
                  <a:lnTo>
                    <a:pt x="18" y="19"/>
                  </a:lnTo>
                  <a:lnTo>
                    <a:pt x="20" y="17"/>
                  </a:lnTo>
                  <a:lnTo>
                    <a:pt x="20" y="17"/>
                  </a:lnTo>
                  <a:lnTo>
                    <a:pt x="22" y="16"/>
                  </a:lnTo>
                  <a:lnTo>
                    <a:pt x="22" y="16"/>
                  </a:lnTo>
                  <a:lnTo>
                    <a:pt x="23" y="14"/>
                  </a:lnTo>
                  <a:lnTo>
                    <a:pt x="23" y="14"/>
                  </a:lnTo>
                  <a:lnTo>
                    <a:pt x="26" y="13"/>
                  </a:lnTo>
                  <a:lnTo>
                    <a:pt x="26" y="13"/>
                  </a:lnTo>
                  <a:lnTo>
                    <a:pt x="28" y="12"/>
                  </a:lnTo>
                  <a:lnTo>
                    <a:pt x="28" y="12"/>
                  </a:lnTo>
                  <a:lnTo>
                    <a:pt x="29" y="10"/>
                  </a:lnTo>
                  <a:lnTo>
                    <a:pt x="30" y="10"/>
                  </a:lnTo>
                  <a:lnTo>
                    <a:pt x="32" y="9"/>
                  </a:lnTo>
                  <a:lnTo>
                    <a:pt x="32" y="9"/>
                  </a:lnTo>
                  <a:lnTo>
                    <a:pt x="33" y="8"/>
                  </a:lnTo>
                  <a:lnTo>
                    <a:pt x="33" y="8"/>
                  </a:lnTo>
                  <a:lnTo>
                    <a:pt x="35" y="7"/>
                  </a:lnTo>
                  <a:lnTo>
                    <a:pt x="35" y="6"/>
                  </a:lnTo>
                  <a:lnTo>
                    <a:pt x="37" y="5"/>
                  </a:lnTo>
                  <a:lnTo>
                    <a:pt x="37" y="5"/>
                  </a:lnTo>
                  <a:lnTo>
                    <a:pt x="39" y="4"/>
                  </a:lnTo>
                  <a:lnTo>
                    <a:pt x="39" y="4"/>
                  </a:lnTo>
                  <a:lnTo>
                    <a:pt x="41" y="3"/>
                  </a:lnTo>
                  <a:lnTo>
                    <a:pt x="42" y="3"/>
                  </a:lnTo>
                  <a:lnTo>
                    <a:pt x="43" y="2"/>
                  </a:lnTo>
                  <a:lnTo>
                    <a:pt x="43" y="2"/>
                  </a:lnTo>
                  <a:lnTo>
                    <a:pt x="45" y="1"/>
                  </a:lnTo>
                  <a:lnTo>
                    <a:pt x="45" y="1"/>
                  </a:lnTo>
                  <a:lnTo>
                    <a:pt x="47" y="0"/>
                  </a:lnTo>
                  <a:lnTo>
                    <a:pt x="47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2" name="Freeform 79"/>
            <p:cNvSpPr>
              <a:spLocks/>
            </p:cNvSpPr>
            <p:nvPr/>
          </p:nvSpPr>
          <p:spPr bwMode="auto">
            <a:xfrm>
              <a:off x="6481763" y="3316288"/>
              <a:ext cx="74613" cy="17463"/>
            </a:xfrm>
            <a:custGeom>
              <a:avLst/>
              <a:gdLst>
                <a:gd name="T0" fmla="*/ 0 w 47"/>
                <a:gd name="T1" fmla="*/ 11 h 11"/>
                <a:gd name="T2" fmla="*/ 2 w 47"/>
                <a:gd name="T3" fmla="*/ 10 h 11"/>
                <a:gd name="T4" fmla="*/ 2 w 47"/>
                <a:gd name="T5" fmla="*/ 10 h 11"/>
                <a:gd name="T6" fmla="*/ 4 w 47"/>
                <a:gd name="T7" fmla="*/ 9 h 11"/>
                <a:gd name="T8" fmla="*/ 4 w 47"/>
                <a:gd name="T9" fmla="*/ 9 h 11"/>
                <a:gd name="T10" fmla="*/ 6 w 47"/>
                <a:gd name="T11" fmla="*/ 8 h 11"/>
                <a:gd name="T12" fmla="*/ 6 w 47"/>
                <a:gd name="T13" fmla="*/ 8 h 11"/>
                <a:gd name="T14" fmla="*/ 8 w 47"/>
                <a:gd name="T15" fmla="*/ 7 h 11"/>
                <a:gd name="T16" fmla="*/ 8 w 47"/>
                <a:gd name="T17" fmla="*/ 7 h 11"/>
                <a:gd name="T18" fmla="*/ 10 w 47"/>
                <a:gd name="T19" fmla="*/ 6 h 11"/>
                <a:gd name="T20" fmla="*/ 10 w 47"/>
                <a:gd name="T21" fmla="*/ 6 h 11"/>
                <a:gd name="T22" fmla="*/ 12 w 47"/>
                <a:gd name="T23" fmla="*/ 5 h 11"/>
                <a:gd name="T24" fmla="*/ 12 w 47"/>
                <a:gd name="T25" fmla="*/ 5 h 11"/>
                <a:gd name="T26" fmla="*/ 14 w 47"/>
                <a:gd name="T27" fmla="*/ 5 h 11"/>
                <a:gd name="T28" fmla="*/ 14 w 47"/>
                <a:gd name="T29" fmla="*/ 5 h 11"/>
                <a:gd name="T30" fmla="*/ 16 w 47"/>
                <a:gd name="T31" fmla="*/ 4 h 11"/>
                <a:gd name="T32" fmla="*/ 16 w 47"/>
                <a:gd name="T33" fmla="*/ 4 h 11"/>
                <a:gd name="T34" fmla="*/ 18 w 47"/>
                <a:gd name="T35" fmla="*/ 4 h 11"/>
                <a:gd name="T36" fmla="*/ 18 w 47"/>
                <a:gd name="T37" fmla="*/ 4 h 11"/>
                <a:gd name="T38" fmla="*/ 20 w 47"/>
                <a:gd name="T39" fmla="*/ 3 h 11"/>
                <a:gd name="T40" fmla="*/ 20 w 47"/>
                <a:gd name="T41" fmla="*/ 3 h 11"/>
                <a:gd name="T42" fmla="*/ 22 w 47"/>
                <a:gd name="T43" fmla="*/ 3 h 11"/>
                <a:gd name="T44" fmla="*/ 22 w 47"/>
                <a:gd name="T45" fmla="*/ 3 h 11"/>
                <a:gd name="T46" fmla="*/ 24 w 47"/>
                <a:gd name="T47" fmla="*/ 2 h 11"/>
                <a:gd name="T48" fmla="*/ 24 w 47"/>
                <a:gd name="T49" fmla="*/ 2 h 11"/>
                <a:gd name="T50" fmla="*/ 26 w 47"/>
                <a:gd name="T51" fmla="*/ 2 h 11"/>
                <a:gd name="T52" fmla="*/ 26 w 47"/>
                <a:gd name="T53" fmla="*/ 2 h 11"/>
                <a:gd name="T54" fmla="*/ 28 w 47"/>
                <a:gd name="T55" fmla="*/ 1 h 11"/>
                <a:gd name="T56" fmla="*/ 28 w 47"/>
                <a:gd name="T57" fmla="*/ 1 h 11"/>
                <a:gd name="T58" fmla="*/ 30 w 47"/>
                <a:gd name="T59" fmla="*/ 1 h 11"/>
                <a:gd name="T60" fmla="*/ 30 w 47"/>
                <a:gd name="T61" fmla="*/ 1 h 11"/>
                <a:gd name="T62" fmla="*/ 32 w 47"/>
                <a:gd name="T63" fmla="*/ 1 h 11"/>
                <a:gd name="T64" fmla="*/ 32 w 47"/>
                <a:gd name="T65" fmla="*/ 1 h 11"/>
                <a:gd name="T66" fmla="*/ 33 w 47"/>
                <a:gd name="T67" fmla="*/ 1 h 11"/>
                <a:gd name="T68" fmla="*/ 33 w 47"/>
                <a:gd name="T69" fmla="*/ 1 h 11"/>
                <a:gd name="T70" fmla="*/ 35 w 47"/>
                <a:gd name="T71" fmla="*/ 1 h 11"/>
                <a:gd name="T72" fmla="*/ 36 w 47"/>
                <a:gd name="T73" fmla="*/ 1 h 11"/>
                <a:gd name="T74" fmla="*/ 38 w 47"/>
                <a:gd name="T75" fmla="*/ 1 h 11"/>
                <a:gd name="T76" fmla="*/ 38 w 47"/>
                <a:gd name="T77" fmla="*/ 1 h 11"/>
                <a:gd name="T78" fmla="*/ 39 w 47"/>
                <a:gd name="T79" fmla="*/ 0 h 11"/>
                <a:gd name="T80" fmla="*/ 39 w 47"/>
                <a:gd name="T81" fmla="*/ 1 h 11"/>
                <a:gd name="T82" fmla="*/ 39 w 47"/>
                <a:gd name="T83" fmla="*/ 1 h 11"/>
                <a:gd name="T84" fmla="*/ 42 w 47"/>
                <a:gd name="T85" fmla="*/ 1 h 11"/>
                <a:gd name="T86" fmla="*/ 42 w 47"/>
                <a:gd name="T87" fmla="*/ 1 h 11"/>
                <a:gd name="T88" fmla="*/ 43 w 47"/>
                <a:gd name="T89" fmla="*/ 1 h 11"/>
                <a:gd name="T90" fmla="*/ 43 w 47"/>
                <a:gd name="T91" fmla="*/ 1 h 11"/>
                <a:gd name="T92" fmla="*/ 45 w 47"/>
                <a:gd name="T93" fmla="*/ 1 h 11"/>
                <a:gd name="T94" fmla="*/ 45 w 47"/>
                <a:gd name="T95" fmla="*/ 1 h 11"/>
                <a:gd name="T96" fmla="*/ 47 w 47"/>
                <a:gd name="T97" fmla="*/ 1 h 11"/>
                <a:gd name="T98" fmla="*/ 47 w 47"/>
                <a:gd name="T99" fmla="*/ 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" h="11">
                  <a:moveTo>
                    <a:pt x="0" y="11"/>
                  </a:moveTo>
                  <a:lnTo>
                    <a:pt x="2" y="10"/>
                  </a:lnTo>
                  <a:lnTo>
                    <a:pt x="2" y="10"/>
                  </a:lnTo>
                  <a:lnTo>
                    <a:pt x="4" y="9"/>
                  </a:lnTo>
                  <a:lnTo>
                    <a:pt x="4" y="9"/>
                  </a:lnTo>
                  <a:lnTo>
                    <a:pt x="6" y="8"/>
                  </a:lnTo>
                  <a:lnTo>
                    <a:pt x="6" y="8"/>
                  </a:lnTo>
                  <a:lnTo>
                    <a:pt x="8" y="7"/>
                  </a:lnTo>
                  <a:lnTo>
                    <a:pt x="8" y="7"/>
                  </a:lnTo>
                  <a:lnTo>
                    <a:pt x="10" y="6"/>
                  </a:lnTo>
                  <a:lnTo>
                    <a:pt x="10" y="6"/>
                  </a:lnTo>
                  <a:lnTo>
                    <a:pt x="12" y="5"/>
                  </a:lnTo>
                  <a:lnTo>
                    <a:pt x="12" y="5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6" y="4"/>
                  </a:lnTo>
                  <a:lnTo>
                    <a:pt x="16" y="4"/>
                  </a:lnTo>
                  <a:lnTo>
                    <a:pt x="18" y="4"/>
                  </a:lnTo>
                  <a:lnTo>
                    <a:pt x="18" y="4"/>
                  </a:lnTo>
                  <a:lnTo>
                    <a:pt x="20" y="3"/>
                  </a:lnTo>
                  <a:lnTo>
                    <a:pt x="20" y="3"/>
                  </a:lnTo>
                  <a:lnTo>
                    <a:pt x="22" y="3"/>
                  </a:lnTo>
                  <a:lnTo>
                    <a:pt x="22" y="3"/>
                  </a:lnTo>
                  <a:lnTo>
                    <a:pt x="24" y="2"/>
                  </a:lnTo>
                  <a:lnTo>
                    <a:pt x="24" y="2"/>
                  </a:lnTo>
                  <a:lnTo>
                    <a:pt x="26" y="2"/>
                  </a:lnTo>
                  <a:lnTo>
                    <a:pt x="26" y="2"/>
                  </a:lnTo>
                  <a:lnTo>
                    <a:pt x="28" y="1"/>
                  </a:lnTo>
                  <a:lnTo>
                    <a:pt x="28" y="1"/>
                  </a:lnTo>
                  <a:lnTo>
                    <a:pt x="30" y="1"/>
                  </a:lnTo>
                  <a:lnTo>
                    <a:pt x="30" y="1"/>
                  </a:lnTo>
                  <a:lnTo>
                    <a:pt x="32" y="1"/>
                  </a:lnTo>
                  <a:lnTo>
                    <a:pt x="32" y="1"/>
                  </a:lnTo>
                  <a:lnTo>
                    <a:pt x="33" y="1"/>
                  </a:lnTo>
                  <a:lnTo>
                    <a:pt x="33" y="1"/>
                  </a:lnTo>
                  <a:lnTo>
                    <a:pt x="35" y="1"/>
                  </a:lnTo>
                  <a:lnTo>
                    <a:pt x="36" y="1"/>
                  </a:lnTo>
                  <a:lnTo>
                    <a:pt x="38" y="1"/>
                  </a:lnTo>
                  <a:lnTo>
                    <a:pt x="38" y="1"/>
                  </a:lnTo>
                  <a:lnTo>
                    <a:pt x="39" y="0"/>
                  </a:lnTo>
                  <a:lnTo>
                    <a:pt x="39" y="1"/>
                  </a:lnTo>
                  <a:lnTo>
                    <a:pt x="39" y="1"/>
                  </a:lnTo>
                  <a:lnTo>
                    <a:pt x="42" y="1"/>
                  </a:lnTo>
                  <a:lnTo>
                    <a:pt x="42" y="1"/>
                  </a:lnTo>
                  <a:lnTo>
                    <a:pt x="43" y="1"/>
                  </a:lnTo>
                  <a:lnTo>
                    <a:pt x="43" y="1"/>
                  </a:lnTo>
                  <a:lnTo>
                    <a:pt x="45" y="1"/>
                  </a:lnTo>
                  <a:lnTo>
                    <a:pt x="45" y="1"/>
                  </a:lnTo>
                  <a:lnTo>
                    <a:pt x="47" y="1"/>
                  </a:lnTo>
                  <a:lnTo>
                    <a:pt x="47" y="1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3" name="Freeform 80"/>
            <p:cNvSpPr>
              <a:spLocks/>
            </p:cNvSpPr>
            <p:nvPr/>
          </p:nvSpPr>
          <p:spPr bwMode="auto">
            <a:xfrm>
              <a:off x="6556376" y="3317875"/>
              <a:ext cx="77788" cy="33338"/>
            </a:xfrm>
            <a:custGeom>
              <a:avLst/>
              <a:gdLst>
                <a:gd name="T0" fmla="*/ 0 w 49"/>
                <a:gd name="T1" fmla="*/ 0 h 21"/>
                <a:gd name="T2" fmla="*/ 2 w 49"/>
                <a:gd name="T3" fmla="*/ 0 h 21"/>
                <a:gd name="T4" fmla="*/ 2 w 49"/>
                <a:gd name="T5" fmla="*/ 0 h 21"/>
                <a:gd name="T6" fmla="*/ 4 w 49"/>
                <a:gd name="T7" fmla="*/ 1 h 21"/>
                <a:gd name="T8" fmla="*/ 4 w 49"/>
                <a:gd name="T9" fmla="*/ 1 h 21"/>
                <a:gd name="T10" fmla="*/ 6 w 49"/>
                <a:gd name="T11" fmla="*/ 1 h 21"/>
                <a:gd name="T12" fmla="*/ 6 w 49"/>
                <a:gd name="T13" fmla="*/ 1 h 21"/>
                <a:gd name="T14" fmla="*/ 8 w 49"/>
                <a:gd name="T15" fmla="*/ 1 h 21"/>
                <a:gd name="T16" fmla="*/ 8 w 49"/>
                <a:gd name="T17" fmla="*/ 1 h 21"/>
                <a:gd name="T18" fmla="*/ 10 w 49"/>
                <a:gd name="T19" fmla="*/ 2 h 21"/>
                <a:gd name="T20" fmla="*/ 10 w 49"/>
                <a:gd name="T21" fmla="*/ 2 h 21"/>
                <a:gd name="T22" fmla="*/ 12 w 49"/>
                <a:gd name="T23" fmla="*/ 2 h 21"/>
                <a:gd name="T24" fmla="*/ 12 w 49"/>
                <a:gd name="T25" fmla="*/ 2 h 21"/>
                <a:gd name="T26" fmla="*/ 14 w 49"/>
                <a:gd name="T27" fmla="*/ 3 h 21"/>
                <a:gd name="T28" fmla="*/ 14 w 49"/>
                <a:gd name="T29" fmla="*/ 3 h 21"/>
                <a:gd name="T30" fmla="*/ 16 w 49"/>
                <a:gd name="T31" fmla="*/ 3 h 21"/>
                <a:gd name="T32" fmla="*/ 16 w 49"/>
                <a:gd name="T33" fmla="*/ 3 h 21"/>
                <a:gd name="T34" fmla="*/ 18 w 49"/>
                <a:gd name="T35" fmla="*/ 4 h 21"/>
                <a:gd name="T36" fmla="*/ 18 w 49"/>
                <a:gd name="T37" fmla="*/ 4 h 21"/>
                <a:gd name="T38" fmla="*/ 20 w 49"/>
                <a:gd name="T39" fmla="*/ 5 h 21"/>
                <a:gd name="T40" fmla="*/ 20 w 49"/>
                <a:gd name="T41" fmla="*/ 5 h 21"/>
                <a:gd name="T42" fmla="*/ 22 w 49"/>
                <a:gd name="T43" fmla="*/ 6 h 21"/>
                <a:gd name="T44" fmla="*/ 22 w 49"/>
                <a:gd name="T45" fmla="*/ 6 h 21"/>
                <a:gd name="T46" fmla="*/ 24 w 49"/>
                <a:gd name="T47" fmla="*/ 6 h 21"/>
                <a:gd name="T48" fmla="*/ 24 w 49"/>
                <a:gd name="T49" fmla="*/ 6 h 21"/>
                <a:gd name="T50" fmla="*/ 26 w 49"/>
                <a:gd name="T51" fmla="*/ 7 h 21"/>
                <a:gd name="T52" fmla="*/ 26 w 49"/>
                <a:gd name="T53" fmla="*/ 7 h 21"/>
                <a:gd name="T54" fmla="*/ 28 w 49"/>
                <a:gd name="T55" fmla="*/ 8 h 21"/>
                <a:gd name="T56" fmla="*/ 28 w 49"/>
                <a:gd name="T57" fmla="*/ 8 h 21"/>
                <a:gd name="T58" fmla="*/ 30 w 49"/>
                <a:gd name="T59" fmla="*/ 9 h 21"/>
                <a:gd name="T60" fmla="*/ 30 w 49"/>
                <a:gd name="T61" fmla="*/ 9 h 21"/>
                <a:gd name="T62" fmla="*/ 32 w 49"/>
                <a:gd name="T63" fmla="*/ 10 h 21"/>
                <a:gd name="T64" fmla="*/ 32 w 49"/>
                <a:gd name="T65" fmla="*/ 10 h 21"/>
                <a:gd name="T66" fmla="*/ 34 w 49"/>
                <a:gd name="T67" fmla="*/ 11 h 21"/>
                <a:gd name="T68" fmla="*/ 34 w 49"/>
                <a:gd name="T69" fmla="*/ 11 h 21"/>
                <a:gd name="T70" fmla="*/ 36 w 49"/>
                <a:gd name="T71" fmla="*/ 12 h 21"/>
                <a:gd name="T72" fmla="*/ 36 w 49"/>
                <a:gd name="T73" fmla="*/ 13 h 21"/>
                <a:gd name="T74" fmla="*/ 38 w 49"/>
                <a:gd name="T75" fmla="*/ 13 h 21"/>
                <a:gd name="T76" fmla="*/ 38 w 49"/>
                <a:gd name="T77" fmla="*/ 13 h 21"/>
                <a:gd name="T78" fmla="*/ 39 w 49"/>
                <a:gd name="T79" fmla="*/ 15 h 21"/>
                <a:gd name="T80" fmla="*/ 39 w 49"/>
                <a:gd name="T81" fmla="*/ 15 h 21"/>
                <a:gd name="T82" fmla="*/ 42 w 49"/>
                <a:gd name="T83" fmla="*/ 16 h 21"/>
                <a:gd name="T84" fmla="*/ 42 w 49"/>
                <a:gd name="T85" fmla="*/ 16 h 21"/>
                <a:gd name="T86" fmla="*/ 44 w 49"/>
                <a:gd name="T87" fmla="*/ 17 h 21"/>
                <a:gd name="T88" fmla="*/ 44 w 49"/>
                <a:gd name="T89" fmla="*/ 17 h 21"/>
                <a:gd name="T90" fmla="*/ 45 w 49"/>
                <a:gd name="T91" fmla="*/ 18 h 21"/>
                <a:gd name="T92" fmla="*/ 45 w 49"/>
                <a:gd name="T93" fmla="*/ 18 h 21"/>
                <a:gd name="T94" fmla="*/ 48 w 49"/>
                <a:gd name="T95" fmla="*/ 20 h 21"/>
                <a:gd name="T96" fmla="*/ 48 w 49"/>
                <a:gd name="T97" fmla="*/ 20 h 21"/>
                <a:gd name="T98" fmla="*/ 49 w 49"/>
                <a:gd name="T99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9" h="21">
                  <a:moveTo>
                    <a:pt x="0" y="0"/>
                  </a:moveTo>
                  <a:lnTo>
                    <a:pt x="2" y="0"/>
                  </a:lnTo>
                  <a:lnTo>
                    <a:pt x="2" y="0"/>
                  </a:lnTo>
                  <a:lnTo>
                    <a:pt x="4" y="1"/>
                  </a:lnTo>
                  <a:lnTo>
                    <a:pt x="4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14" y="3"/>
                  </a:lnTo>
                  <a:lnTo>
                    <a:pt x="14" y="3"/>
                  </a:lnTo>
                  <a:lnTo>
                    <a:pt x="16" y="3"/>
                  </a:lnTo>
                  <a:lnTo>
                    <a:pt x="16" y="3"/>
                  </a:lnTo>
                  <a:lnTo>
                    <a:pt x="18" y="4"/>
                  </a:lnTo>
                  <a:lnTo>
                    <a:pt x="18" y="4"/>
                  </a:lnTo>
                  <a:lnTo>
                    <a:pt x="20" y="5"/>
                  </a:lnTo>
                  <a:lnTo>
                    <a:pt x="20" y="5"/>
                  </a:lnTo>
                  <a:lnTo>
                    <a:pt x="22" y="6"/>
                  </a:lnTo>
                  <a:lnTo>
                    <a:pt x="22" y="6"/>
                  </a:lnTo>
                  <a:lnTo>
                    <a:pt x="24" y="6"/>
                  </a:lnTo>
                  <a:lnTo>
                    <a:pt x="24" y="6"/>
                  </a:lnTo>
                  <a:lnTo>
                    <a:pt x="26" y="7"/>
                  </a:lnTo>
                  <a:lnTo>
                    <a:pt x="26" y="7"/>
                  </a:lnTo>
                  <a:lnTo>
                    <a:pt x="28" y="8"/>
                  </a:lnTo>
                  <a:lnTo>
                    <a:pt x="28" y="8"/>
                  </a:lnTo>
                  <a:lnTo>
                    <a:pt x="30" y="9"/>
                  </a:lnTo>
                  <a:lnTo>
                    <a:pt x="30" y="9"/>
                  </a:lnTo>
                  <a:lnTo>
                    <a:pt x="32" y="10"/>
                  </a:lnTo>
                  <a:lnTo>
                    <a:pt x="32" y="10"/>
                  </a:lnTo>
                  <a:lnTo>
                    <a:pt x="34" y="11"/>
                  </a:lnTo>
                  <a:lnTo>
                    <a:pt x="34" y="11"/>
                  </a:lnTo>
                  <a:lnTo>
                    <a:pt x="36" y="12"/>
                  </a:lnTo>
                  <a:lnTo>
                    <a:pt x="36" y="13"/>
                  </a:lnTo>
                  <a:lnTo>
                    <a:pt x="38" y="13"/>
                  </a:lnTo>
                  <a:lnTo>
                    <a:pt x="38" y="13"/>
                  </a:lnTo>
                  <a:lnTo>
                    <a:pt x="39" y="15"/>
                  </a:lnTo>
                  <a:lnTo>
                    <a:pt x="39" y="15"/>
                  </a:lnTo>
                  <a:lnTo>
                    <a:pt x="42" y="16"/>
                  </a:lnTo>
                  <a:lnTo>
                    <a:pt x="42" y="16"/>
                  </a:lnTo>
                  <a:lnTo>
                    <a:pt x="44" y="17"/>
                  </a:lnTo>
                  <a:lnTo>
                    <a:pt x="44" y="17"/>
                  </a:lnTo>
                  <a:lnTo>
                    <a:pt x="45" y="18"/>
                  </a:lnTo>
                  <a:lnTo>
                    <a:pt x="45" y="18"/>
                  </a:lnTo>
                  <a:lnTo>
                    <a:pt x="48" y="20"/>
                  </a:lnTo>
                  <a:lnTo>
                    <a:pt x="48" y="20"/>
                  </a:lnTo>
                  <a:lnTo>
                    <a:pt x="49" y="21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4" name="Freeform 81"/>
            <p:cNvSpPr>
              <a:spLocks/>
            </p:cNvSpPr>
            <p:nvPr/>
          </p:nvSpPr>
          <p:spPr bwMode="auto">
            <a:xfrm>
              <a:off x="6634163" y="3351213"/>
              <a:ext cx="74613" cy="58738"/>
            </a:xfrm>
            <a:custGeom>
              <a:avLst/>
              <a:gdLst>
                <a:gd name="T0" fmla="*/ 0 w 47"/>
                <a:gd name="T1" fmla="*/ 0 h 37"/>
                <a:gd name="T2" fmla="*/ 0 w 47"/>
                <a:gd name="T3" fmla="*/ 0 h 37"/>
                <a:gd name="T4" fmla="*/ 2 w 47"/>
                <a:gd name="T5" fmla="*/ 1 h 37"/>
                <a:gd name="T6" fmla="*/ 2 w 47"/>
                <a:gd name="T7" fmla="*/ 1 h 37"/>
                <a:gd name="T8" fmla="*/ 4 w 47"/>
                <a:gd name="T9" fmla="*/ 2 h 37"/>
                <a:gd name="T10" fmla="*/ 4 w 47"/>
                <a:gd name="T11" fmla="*/ 2 h 37"/>
                <a:gd name="T12" fmla="*/ 6 w 47"/>
                <a:gd name="T13" fmla="*/ 4 h 37"/>
                <a:gd name="T14" fmla="*/ 6 w 47"/>
                <a:gd name="T15" fmla="*/ 4 h 37"/>
                <a:gd name="T16" fmla="*/ 8 w 47"/>
                <a:gd name="T17" fmla="*/ 5 h 37"/>
                <a:gd name="T18" fmla="*/ 8 w 47"/>
                <a:gd name="T19" fmla="*/ 5 h 37"/>
                <a:gd name="T20" fmla="*/ 10 w 47"/>
                <a:gd name="T21" fmla="*/ 7 h 37"/>
                <a:gd name="T22" fmla="*/ 10 w 47"/>
                <a:gd name="T23" fmla="*/ 7 h 37"/>
                <a:gd name="T24" fmla="*/ 12 w 47"/>
                <a:gd name="T25" fmla="*/ 8 h 37"/>
                <a:gd name="T26" fmla="*/ 12 w 47"/>
                <a:gd name="T27" fmla="*/ 8 h 37"/>
                <a:gd name="T28" fmla="*/ 14 w 47"/>
                <a:gd name="T29" fmla="*/ 10 h 37"/>
                <a:gd name="T30" fmla="*/ 14 w 47"/>
                <a:gd name="T31" fmla="*/ 10 h 37"/>
                <a:gd name="T32" fmla="*/ 16 w 47"/>
                <a:gd name="T33" fmla="*/ 11 h 37"/>
                <a:gd name="T34" fmla="*/ 16 w 47"/>
                <a:gd name="T35" fmla="*/ 11 h 37"/>
                <a:gd name="T36" fmla="*/ 18 w 47"/>
                <a:gd name="T37" fmla="*/ 13 h 37"/>
                <a:gd name="T38" fmla="*/ 18 w 47"/>
                <a:gd name="T39" fmla="*/ 13 h 37"/>
                <a:gd name="T40" fmla="*/ 20 w 47"/>
                <a:gd name="T41" fmla="*/ 14 h 37"/>
                <a:gd name="T42" fmla="*/ 20 w 47"/>
                <a:gd name="T43" fmla="*/ 14 h 37"/>
                <a:gd name="T44" fmla="*/ 22 w 47"/>
                <a:gd name="T45" fmla="*/ 16 h 37"/>
                <a:gd name="T46" fmla="*/ 22 w 47"/>
                <a:gd name="T47" fmla="*/ 16 h 37"/>
                <a:gd name="T48" fmla="*/ 24 w 47"/>
                <a:gd name="T49" fmla="*/ 17 h 37"/>
                <a:gd name="T50" fmla="*/ 24 w 47"/>
                <a:gd name="T51" fmla="*/ 17 h 37"/>
                <a:gd name="T52" fmla="*/ 26 w 47"/>
                <a:gd name="T53" fmla="*/ 19 h 37"/>
                <a:gd name="T54" fmla="*/ 26 w 47"/>
                <a:gd name="T55" fmla="*/ 19 h 37"/>
                <a:gd name="T56" fmla="*/ 28 w 47"/>
                <a:gd name="T57" fmla="*/ 21 h 37"/>
                <a:gd name="T58" fmla="*/ 28 w 47"/>
                <a:gd name="T59" fmla="*/ 21 h 37"/>
                <a:gd name="T60" fmla="*/ 30 w 47"/>
                <a:gd name="T61" fmla="*/ 22 h 37"/>
                <a:gd name="T62" fmla="*/ 30 w 47"/>
                <a:gd name="T63" fmla="*/ 22 h 37"/>
                <a:gd name="T64" fmla="*/ 32 w 47"/>
                <a:gd name="T65" fmla="*/ 24 h 37"/>
                <a:gd name="T66" fmla="*/ 32 w 47"/>
                <a:gd name="T67" fmla="*/ 24 h 37"/>
                <a:gd name="T68" fmla="*/ 34 w 47"/>
                <a:gd name="T69" fmla="*/ 25 h 37"/>
                <a:gd name="T70" fmla="*/ 34 w 47"/>
                <a:gd name="T71" fmla="*/ 25 h 37"/>
                <a:gd name="T72" fmla="*/ 36 w 47"/>
                <a:gd name="T73" fmla="*/ 27 h 37"/>
                <a:gd name="T74" fmla="*/ 36 w 47"/>
                <a:gd name="T75" fmla="*/ 27 h 37"/>
                <a:gd name="T76" fmla="*/ 38 w 47"/>
                <a:gd name="T77" fmla="*/ 29 h 37"/>
                <a:gd name="T78" fmla="*/ 38 w 47"/>
                <a:gd name="T79" fmla="*/ 29 h 37"/>
                <a:gd name="T80" fmla="*/ 40 w 47"/>
                <a:gd name="T81" fmla="*/ 30 h 37"/>
                <a:gd name="T82" fmla="*/ 40 w 47"/>
                <a:gd name="T83" fmla="*/ 30 h 37"/>
                <a:gd name="T84" fmla="*/ 42 w 47"/>
                <a:gd name="T85" fmla="*/ 32 h 37"/>
                <a:gd name="T86" fmla="*/ 42 w 47"/>
                <a:gd name="T87" fmla="*/ 32 h 37"/>
                <a:gd name="T88" fmla="*/ 43 w 47"/>
                <a:gd name="T89" fmla="*/ 33 h 37"/>
                <a:gd name="T90" fmla="*/ 43 w 47"/>
                <a:gd name="T91" fmla="*/ 33 h 37"/>
                <a:gd name="T92" fmla="*/ 46 w 47"/>
                <a:gd name="T93" fmla="*/ 35 h 37"/>
                <a:gd name="T94" fmla="*/ 46 w 47"/>
                <a:gd name="T95" fmla="*/ 35 h 37"/>
                <a:gd name="T96" fmla="*/ 47 w 47"/>
                <a:gd name="T97" fmla="*/ 37 h 37"/>
                <a:gd name="T98" fmla="*/ 47 w 47"/>
                <a:gd name="T99" fmla="*/ 37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" h="37">
                  <a:moveTo>
                    <a:pt x="0" y="0"/>
                  </a:moveTo>
                  <a:lnTo>
                    <a:pt x="0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4" y="2"/>
                  </a:lnTo>
                  <a:lnTo>
                    <a:pt x="4" y="2"/>
                  </a:lnTo>
                  <a:lnTo>
                    <a:pt x="6" y="4"/>
                  </a:lnTo>
                  <a:lnTo>
                    <a:pt x="6" y="4"/>
                  </a:lnTo>
                  <a:lnTo>
                    <a:pt x="8" y="5"/>
                  </a:lnTo>
                  <a:lnTo>
                    <a:pt x="8" y="5"/>
                  </a:lnTo>
                  <a:lnTo>
                    <a:pt x="10" y="7"/>
                  </a:lnTo>
                  <a:lnTo>
                    <a:pt x="10" y="7"/>
                  </a:lnTo>
                  <a:lnTo>
                    <a:pt x="12" y="8"/>
                  </a:lnTo>
                  <a:lnTo>
                    <a:pt x="12" y="8"/>
                  </a:lnTo>
                  <a:lnTo>
                    <a:pt x="14" y="10"/>
                  </a:lnTo>
                  <a:lnTo>
                    <a:pt x="14" y="10"/>
                  </a:lnTo>
                  <a:lnTo>
                    <a:pt x="16" y="11"/>
                  </a:lnTo>
                  <a:lnTo>
                    <a:pt x="16" y="11"/>
                  </a:lnTo>
                  <a:lnTo>
                    <a:pt x="18" y="13"/>
                  </a:lnTo>
                  <a:lnTo>
                    <a:pt x="18" y="13"/>
                  </a:lnTo>
                  <a:lnTo>
                    <a:pt x="20" y="14"/>
                  </a:lnTo>
                  <a:lnTo>
                    <a:pt x="20" y="14"/>
                  </a:lnTo>
                  <a:lnTo>
                    <a:pt x="22" y="16"/>
                  </a:lnTo>
                  <a:lnTo>
                    <a:pt x="22" y="16"/>
                  </a:lnTo>
                  <a:lnTo>
                    <a:pt x="24" y="17"/>
                  </a:lnTo>
                  <a:lnTo>
                    <a:pt x="24" y="17"/>
                  </a:lnTo>
                  <a:lnTo>
                    <a:pt x="26" y="19"/>
                  </a:lnTo>
                  <a:lnTo>
                    <a:pt x="26" y="19"/>
                  </a:lnTo>
                  <a:lnTo>
                    <a:pt x="28" y="21"/>
                  </a:lnTo>
                  <a:lnTo>
                    <a:pt x="28" y="21"/>
                  </a:lnTo>
                  <a:lnTo>
                    <a:pt x="30" y="22"/>
                  </a:lnTo>
                  <a:lnTo>
                    <a:pt x="30" y="22"/>
                  </a:lnTo>
                  <a:lnTo>
                    <a:pt x="32" y="24"/>
                  </a:lnTo>
                  <a:lnTo>
                    <a:pt x="32" y="24"/>
                  </a:lnTo>
                  <a:lnTo>
                    <a:pt x="34" y="25"/>
                  </a:lnTo>
                  <a:lnTo>
                    <a:pt x="34" y="25"/>
                  </a:lnTo>
                  <a:lnTo>
                    <a:pt x="36" y="27"/>
                  </a:lnTo>
                  <a:lnTo>
                    <a:pt x="36" y="27"/>
                  </a:lnTo>
                  <a:lnTo>
                    <a:pt x="38" y="29"/>
                  </a:lnTo>
                  <a:lnTo>
                    <a:pt x="38" y="29"/>
                  </a:lnTo>
                  <a:lnTo>
                    <a:pt x="40" y="30"/>
                  </a:lnTo>
                  <a:lnTo>
                    <a:pt x="40" y="30"/>
                  </a:lnTo>
                  <a:lnTo>
                    <a:pt x="42" y="32"/>
                  </a:lnTo>
                  <a:lnTo>
                    <a:pt x="42" y="32"/>
                  </a:lnTo>
                  <a:lnTo>
                    <a:pt x="43" y="33"/>
                  </a:lnTo>
                  <a:lnTo>
                    <a:pt x="43" y="33"/>
                  </a:lnTo>
                  <a:lnTo>
                    <a:pt x="46" y="35"/>
                  </a:lnTo>
                  <a:lnTo>
                    <a:pt x="46" y="35"/>
                  </a:lnTo>
                  <a:lnTo>
                    <a:pt x="47" y="37"/>
                  </a:lnTo>
                  <a:lnTo>
                    <a:pt x="47" y="37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5" name="Freeform 82"/>
            <p:cNvSpPr>
              <a:spLocks/>
            </p:cNvSpPr>
            <p:nvPr/>
          </p:nvSpPr>
          <p:spPr bwMode="auto">
            <a:xfrm>
              <a:off x="6708776" y="3409950"/>
              <a:ext cx="77788" cy="60325"/>
            </a:xfrm>
            <a:custGeom>
              <a:avLst/>
              <a:gdLst>
                <a:gd name="T0" fmla="*/ 0 w 49"/>
                <a:gd name="T1" fmla="*/ 0 h 38"/>
                <a:gd name="T2" fmla="*/ 2 w 49"/>
                <a:gd name="T3" fmla="*/ 1 h 38"/>
                <a:gd name="T4" fmla="*/ 3 w 49"/>
                <a:gd name="T5" fmla="*/ 1 h 38"/>
                <a:gd name="T6" fmla="*/ 5 w 49"/>
                <a:gd name="T7" fmla="*/ 3 h 38"/>
                <a:gd name="T8" fmla="*/ 5 w 49"/>
                <a:gd name="T9" fmla="*/ 3 h 38"/>
                <a:gd name="T10" fmla="*/ 6 w 49"/>
                <a:gd name="T11" fmla="*/ 4 h 38"/>
                <a:gd name="T12" fmla="*/ 6 w 49"/>
                <a:gd name="T13" fmla="*/ 4 h 38"/>
                <a:gd name="T14" fmla="*/ 8 w 49"/>
                <a:gd name="T15" fmla="*/ 6 h 38"/>
                <a:gd name="T16" fmla="*/ 8 w 49"/>
                <a:gd name="T17" fmla="*/ 6 h 38"/>
                <a:gd name="T18" fmla="*/ 10 w 49"/>
                <a:gd name="T19" fmla="*/ 8 h 38"/>
                <a:gd name="T20" fmla="*/ 10 w 49"/>
                <a:gd name="T21" fmla="*/ 8 h 38"/>
                <a:gd name="T22" fmla="*/ 12 w 49"/>
                <a:gd name="T23" fmla="*/ 9 h 38"/>
                <a:gd name="T24" fmla="*/ 12 w 49"/>
                <a:gd name="T25" fmla="*/ 9 h 38"/>
                <a:gd name="T26" fmla="*/ 14 w 49"/>
                <a:gd name="T27" fmla="*/ 11 h 38"/>
                <a:gd name="T28" fmla="*/ 14 w 49"/>
                <a:gd name="T29" fmla="*/ 11 h 38"/>
                <a:gd name="T30" fmla="*/ 16 w 49"/>
                <a:gd name="T31" fmla="*/ 12 h 38"/>
                <a:gd name="T32" fmla="*/ 16 w 49"/>
                <a:gd name="T33" fmla="*/ 12 h 38"/>
                <a:gd name="T34" fmla="*/ 18 w 49"/>
                <a:gd name="T35" fmla="*/ 14 h 38"/>
                <a:gd name="T36" fmla="*/ 18 w 49"/>
                <a:gd name="T37" fmla="*/ 14 h 38"/>
                <a:gd name="T38" fmla="*/ 20 w 49"/>
                <a:gd name="T39" fmla="*/ 16 h 38"/>
                <a:gd name="T40" fmla="*/ 20 w 49"/>
                <a:gd name="T41" fmla="*/ 16 h 38"/>
                <a:gd name="T42" fmla="*/ 22 w 49"/>
                <a:gd name="T43" fmla="*/ 17 h 38"/>
                <a:gd name="T44" fmla="*/ 22 w 49"/>
                <a:gd name="T45" fmla="*/ 17 h 38"/>
                <a:gd name="T46" fmla="*/ 24 w 49"/>
                <a:gd name="T47" fmla="*/ 19 h 38"/>
                <a:gd name="T48" fmla="*/ 24 w 49"/>
                <a:gd name="T49" fmla="*/ 19 h 38"/>
                <a:gd name="T50" fmla="*/ 26 w 49"/>
                <a:gd name="T51" fmla="*/ 20 h 38"/>
                <a:gd name="T52" fmla="*/ 26 w 49"/>
                <a:gd name="T53" fmla="*/ 21 h 38"/>
                <a:gd name="T54" fmla="*/ 28 w 49"/>
                <a:gd name="T55" fmla="*/ 22 h 38"/>
                <a:gd name="T56" fmla="*/ 28 w 49"/>
                <a:gd name="T57" fmla="*/ 22 h 38"/>
                <a:gd name="T58" fmla="*/ 30 w 49"/>
                <a:gd name="T59" fmla="*/ 23 h 38"/>
                <a:gd name="T60" fmla="*/ 30 w 49"/>
                <a:gd name="T61" fmla="*/ 23 h 38"/>
                <a:gd name="T62" fmla="*/ 32 w 49"/>
                <a:gd name="T63" fmla="*/ 25 h 38"/>
                <a:gd name="T64" fmla="*/ 32 w 49"/>
                <a:gd name="T65" fmla="*/ 25 h 38"/>
                <a:gd name="T66" fmla="*/ 34 w 49"/>
                <a:gd name="T67" fmla="*/ 26 h 38"/>
                <a:gd name="T68" fmla="*/ 34 w 49"/>
                <a:gd name="T69" fmla="*/ 27 h 38"/>
                <a:gd name="T70" fmla="*/ 36 w 49"/>
                <a:gd name="T71" fmla="*/ 28 h 38"/>
                <a:gd name="T72" fmla="*/ 36 w 49"/>
                <a:gd name="T73" fmla="*/ 28 h 38"/>
                <a:gd name="T74" fmla="*/ 38 w 49"/>
                <a:gd name="T75" fmla="*/ 30 h 38"/>
                <a:gd name="T76" fmla="*/ 38 w 49"/>
                <a:gd name="T77" fmla="*/ 30 h 38"/>
                <a:gd name="T78" fmla="*/ 40 w 49"/>
                <a:gd name="T79" fmla="*/ 31 h 38"/>
                <a:gd name="T80" fmla="*/ 40 w 49"/>
                <a:gd name="T81" fmla="*/ 31 h 38"/>
                <a:gd name="T82" fmla="*/ 42 w 49"/>
                <a:gd name="T83" fmla="*/ 32 h 38"/>
                <a:gd name="T84" fmla="*/ 42 w 49"/>
                <a:gd name="T85" fmla="*/ 32 h 38"/>
                <a:gd name="T86" fmla="*/ 44 w 49"/>
                <a:gd name="T87" fmla="*/ 34 h 38"/>
                <a:gd name="T88" fmla="*/ 44 w 49"/>
                <a:gd name="T89" fmla="*/ 34 h 38"/>
                <a:gd name="T90" fmla="*/ 46 w 49"/>
                <a:gd name="T91" fmla="*/ 35 h 38"/>
                <a:gd name="T92" fmla="*/ 46 w 49"/>
                <a:gd name="T93" fmla="*/ 35 h 38"/>
                <a:gd name="T94" fmla="*/ 48 w 49"/>
                <a:gd name="T95" fmla="*/ 37 h 38"/>
                <a:gd name="T96" fmla="*/ 48 w 49"/>
                <a:gd name="T97" fmla="*/ 37 h 38"/>
                <a:gd name="T98" fmla="*/ 49 w 49"/>
                <a:gd name="T99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9" h="38">
                  <a:moveTo>
                    <a:pt x="0" y="0"/>
                  </a:moveTo>
                  <a:lnTo>
                    <a:pt x="2" y="1"/>
                  </a:lnTo>
                  <a:lnTo>
                    <a:pt x="3" y="1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4"/>
                  </a:lnTo>
                  <a:lnTo>
                    <a:pt x="6" y="4"/>
                  </a:lnTo>
                  <a:lnTo>
                    <a:pt x="8" y="6"/>
                  </a:lnTo>
                  <a:lnTo>
                    <a:pt x="8" y="6"/>
                  </a:lnTo>
                  <a:lnTo>
                    <a:pt x="10" y="8"/>
                  </a:lnTo>
                  <a:lnTo>
                    <a:pt x="10" y="8"/>
                  </a:lnTo>
                  <a:lnTo>
                    <a:pt x="12" y="9"/>
                  </a:lnTo>
                  <a:lnTo>
                    <a:pt x="12" y="9"/>
                  </a:lnTo>
                  <a:lnTo>
                    <a:pt x="14" y="11"/>
                  </a:lnTo>
                  <a:lnTo>
                    <a:pt x="14" y="11"/>
                  </a:lnTo>
                  <a:lnTo>
                    <a:pt x="16" y="12"/>
                  </a:lnTo>
                  <a:lnTo>
                    <a:pt x="16" y="12"/>
                  </a:lnTo>
                  <a:lnTo>
                    <a:pt x="18" y="14"/>
                  </a:lnTo>
                  <a:lnTo>
                    <a:pt x="18" y="14"/>
                  </a:lnTo>
                  <a:lnTo>
                    <a:pt x="20" y="16"/>
                  </a:lnTo>
                  <a:lnTo>
                    <a:pt x="20" y="16"/>
                  </a:lnTo>
                  <a:lnTo>
                    <a:pt x="22" y="17"/>
                  </a:lnTo>
                  <a:lnTo>
                    <a:pt x="22" y="17"/>
                  </a:lnTo>
                  <a:lnTo>
                    <a:pt x="24" y="19"/>
                  </a:lnTo>
                  <a:lnTo>
                    <a:pt x="24" y="19"/>
                  </a:lnTo>
                  <a:lnTo>
                    <a:pt x="26" y="20"/>
                  </a:lnTo>
                  <a:lnTo>
                    <a:pt x="26" y="21"/>
                  </a:lnTo>
                  <a:lnTo>
                    <a:pt x="28" y="22"/>
                  </a:lnTo>
                  <a:lnTo>
                    <a:pt x="28" y="22"/>
                  </a:lnTo>
                  <a:lnTo>
                    <a:pt x="30" y="23"/>
                  </a:lnTo>
                  <a:lnTo>
                    <a:pt x="30" y="23"/>
                  </a:lnTo>
                  <a:lnTo>
                    <a:pt x="32" y="25"/>
                  </a:lnTo>
                  <a:lnTo>
                    <a:pt x="32" y="25"/>
                  </a:lnTo>
                  <a:lnTo>
                    <a:pt x="34" y="26"/>
                  </a:lnTo>
                  <a:lnTo>
                    <a:pt x="34" y="27"/>
                  </a:lnTo>
                  <a:lnTo>
                    <a:pt x="36" y="28"/>
                  </a:lnTo>
                  <a:lnTo>
                    <a:pt x="36" y="28"/>
                  </a:lnTo>
                  <a:lnTo>
                    <a:pt x="38" y="30"/>
                  </a:lnTo>
                  <a:lnTo>
                    <a:pt x="38" y="30"/>
                  </a:lnTo>
                  <a:lnTo>
                    <a:pt x="40" y="31"/>
                  </a:lnTo>
                  <a:lnTo>
                    <a:pt x="40" y="31"/>
                  </a:lnTo>
                  <a:lnTo>
                    <a:pt x="42" y="32"/>
                  </a:lnTo>
                  <a:lnTo>
                    <a:pt x="42" y="32"/>
                  </a:lnTo>
                  <a:lnTo>
                    <a:pt x="44" y="34"/>
                  </a:lnTo>
                  <a:lnTo>
                    <a:pt x="44" y="34"/>
                  </a:lnTo>
                  <a:lnTo>
                    <a:pt x="46" y="35"/>
                  </a:lnTo>
                  <a:lnTo>
                    <a:pt x="46" y="35"/>
                  </a:lnTo>
                  <a:lnTo>
                    <a:pt x="48" y="37"/>
                  </a:lnTo>
                  <a:lnTo>
                    <a:pt x="48" y="37"/>
                  </a:lnTo>
                  <a:lnTo>
                    <a:pt x="49" y="38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6" name="Freeform 83"/>
            <p:cNvSpPr>
              <a:spLocks/>
            </p:cNvSpPr>
            <p:nvPr/>
          </p:nvSpPr>
          <p:spPr bwMode="auto">
            <a:xfrm>
              <a:off x="6786563" y="3470275"/>
              <a:ext cx="76200" cy="47625"/>
            </a:xfrm>
            <a:custGeom>
              <a:avLst/>
              <a:gdLst>
                <a:gd name="T0" fmla="*/ 0 w 48"/>
                <a:gd name="T1" fmla="*/ 0 h 30"/>
                <a:gd name="T2" fmla="*/ 1 w 48"/>
                <a:gd name="T3" fmla="*/ 0 h 30"/>
                <a:gd name="T4" fmla="*/ 3 w 48"/>
                <a:gd name="T5" fmla="*/ 2 h 30"/>
                <a:gd name="T6" fmla="*/ 3 w 48"/>
                <a:gd name="T7" fmla="*/ 2 h 30"/>
                <a:gd name="T8" fmla="*/ 4 w 48"/>
                <a:gd name="T9" fmla="*/ 3 h 30"/>
                <a:gd name="T10" fmla="*/ 4 w 48"/>
                <a:gd name="T11" fmla="*/ 3 h 30"/>
                <a:gd name="T12" fmla="*/ 6 w 48"/>
                <a:gd name="T13" fmla="*/ 4 h 30"/>
                <a:gd name="T14" fmla="*/ 7 w 48"/>
                <a:gd name="T15" fmla="*/ 4 h 30"/>
                <a:gd name="T16" fmla="*/ 8 w 48"/>
                <a:gd name="T17" fmla="*/ 6 h 30"/>
                <a:gd name="T18" fmla="*/ 8 w 48"/>
                <a:gd name="T19" fmla="*/ 6 h 30"/>
                <a:gd name="T20" fmla="*/ 10 w 48"/>
                <a:gd name="T21" fmla="*/ 7 h 30"/>
                <a:gd name="T22" fmla="*/ 10 w 48"/>
                <a:gd name="T23" fmla="*/ 7 h 30"/>
                <a:gd name="T24" fmla="*/ 12 w 48"/>
                <a:gd name="T25" fmla="*/ 8 h 30"/>
                <a:gd name="T26" fmla="*/ 13 w 48"/>
                <a:gd name="T27" fmla="*/ 9 h 30"/>
                <a:gd name="T28" fmla="*/ 14 w 48"/>
                <a:gd name="T29" fmla="*/ 10 h 30"/>
                <a:gd name="T30" fmla="*/ 14 w 48"/>
                <a:gd name="T31" fmla="*/ 10 h 30"/>
                <a:gd name="T32" fmla="*/ 16 w 48"/>
                <a:gd name="T33" fmla="*/ 11 h 30"/>
                <a:gd name="T34" fmla="*/ 16 w 48"/>
                <a:gd name="T35" fmla="*/ 11 h 30"/>
                <a:gd name="T36" fmla="*/ 18 w 48"/>
                <a:gd name="T37" fmla="*/ 13 h 30"/>
                <a:gd name="T38" fmla="*/ 18 w 48"/>
                <a:gd name="T39" fmla="*/ 13 h 30"/>
                <a:gd name="T40" fmla="*/ 20 w 48"/>
                <a:gd name="T41" fmla="*/ 14 h 30"/>
                <a:gd name="T42" fmla="*/ 20 w 48"/>
                <a:gd name="T43" fmla="*/ 14 h 30"/>
                <a:gd name="T44" fmla="*/ 22 w 48"/>
                <a:gd name="T45" fmla="*/ 15 h 30"/>
                <a:gd name="T46" fmla="*/ 22 w 48"/>
                <a:gd name="T47" fmla="*/ 15 h 30"/>
                <a:gd name="T48" fmla="*/ 24 w 48"/>
                <a:gd name="T49" fmla="*/ 16 h 30"/>
                <a:gd name="T50" fmla="*/ 24 w 48"/>
                <a:gd name="T51" fmla="*/ 16 h 30"/>
                <a:gd name="T52" fmla="*/ 26 w 48"/>
                <a:gd name="T53" fmla="*/ 17 h 30"/>
                <a:gd name="T54" fmla="*/ 26 w 48"/>
                <a:gd name="T55" fmla="*/ 17 h 30"/>
                <a:gd name="T56" fmla="*/ 28 w 48"/>
                <a:gd name="T57" fmla="*/ 19 h 30"/>
                <a:gd name="T58" fmla="*/ 28 w 48"/>
                <a:gd name="T59" fmla="*/ 19 h 30"/>
                <a:gd name="T60" fmla="*/ 30 w 48"/>
                <a:gd name="T61" fmla="*/ 20 h 30"/>
                <a:gd name="T62" fmla="*/ 30 w 48"/>
                <a:gd name="T63" fmla="*/ 20 h 30"/>
                <a:gd name="T64" fmla="*/ 32 w 48"/>
                <a:gd name="T65" fmla="*/ 21 h 30"/>
                <a:gd name="T66" fmla="*/ 32 w 48"/>
                <a:gd name="T67" fmla="*/ 21 h 30"/>
                <a:gd name="T68" fmla="*/ 34 w 48"/>
                <a:gd name="T69" fmla="*/ 22 h 30"/>
                <a:gd name="T70" fmla="*/ 34 w 48"/>
                <a:gd name="T71" fmla="*/ 22 h 30"/>
                <a:gd name="T72" fmla="*/ 36 w 48"/>
                <a:gd name="T73" fmla="*/ 23 h 30"/>
                <a:gd name="T74" fmla="*/ 36 w 48"/>
                <a:gd name="T75" fmla="*/ 23 h 30"/>
                <a:gd name="T76" fmla="*/ 38 w 48"/>
                <a:gd name="T77" fmla="*/ 25 h 30"/>
                <a:gd name="T78" fmla="*/ 38 w 48"/>
                <a:gd name="T79" fmla="*/ 25 h 30"/>
                <a:gd name="T80" fmla="*/ 40 w 48"/>
                <a:gd name="T81" fmla="*/ 26 h 30"/>
                <a:gd name="T82" fmla="*/ 40 w 48"/>
                <a:gd name="T83" fmla="*/ 26 h 30"/>
                <a:gd name="T84" fmla="*/ 42 w 48"/>
                <a:gd name="T85" fmla="*/ 27 h 30"/>
                <a:gd name="T86" fmla="*/ 42 w 48"/>
                <a:gd name="T87" fmla="*/ 27 h 30"/>
                <a:gd name="T88" fmla="*/ 44 w 48"/>
                <a:gd name="T89" fmla="*/ 28 h 30"/>
                <a:gd name="T90" fmla="*/ 44 w 48"/>
                <a:gd name="T91" fmla="*/ 28 h 30"/>
                <a:gd name="T92" fmla="*/ 46 w 48"/>
                <a:gd name="T93" fmla="*/ 29 h 30"/>
                <a:gd name="T94" fmla="*/ 46 w 48"/>
                <a:gd name="T95" fmla="*/ 29 h 30"/>
                <a:gd name="T96" fmla="*/ 47 w 48"/>
                <a:gd name="T97" fmla="*/ 30 h 30"/>
                <a:gd name="T98" fmla="*/ 48 w 48"/>
                <a:gd name="T99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8" h="30">
                  <a:moveTo>
                    <a:pt x="0" y="0"/>
                  </a:moveTo>
                  <a:lnTo>
                    <a:pt x="1" y="0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3"/>
                  </a:lnTo>
                  <a:lnTo>
                    <a:pt x="4" y="3"/>
                  </a:lnTo>
                  <a:lnTo>
                    <a:pt x="6" y="4"/>
                  </a:lnTo>
                  <a:lnTo>
                    <a:pt x="7" y="4"/>
                  </a:lnTo>
                  <a:lnTo>
                    <a:pt x="8" y="6"/>
                  </a:lnTo>
                  <a:lnTo>
                    <a:pt x="8" y="6"/>
                  </a:lnTo>
                  <a:lnTo>
                    <a:pt x="10" y="7"/>
                  </a:lnTo>
                  <a:lnTo>
                    <a:pt x="10" y="7"/>
                  </a:lnTo>
                  <a:lnTo>
                    <a:pt x="12" y="8"/>
                  </a:lnTo>
                  <a:lnTo>
                    <a:pt x="13" y="9"/>
                  </a:lnTo>
                  <a:lnTo>
                    <a:pt x="14" y="10"/>
                  </a:lnTo>
                  <a:lnTo>
                    <a:pt x="14" y="10"/>
                  </a:lnTo>
                  <a:lnTo>
                    <a:pt x="16" y="11"/>
                  </a:lnTo>
                  <a:lnTo>
                    <a:pt x="16" y="11"/>
                  </a:lnTo>
                  <a:lnTo>
                    <a:pt x="18" y="13"/>
                  </a:lnTo>
                  <a:lnTo>
                    <a:pt x="18" y="13"/>
                  </a:lnTo>
                  <a:lnTo>
                    <a:pt x="20" y="14"/>
                  </a:lnTo>
                  <a:lnTo>
                    <a:pt x="20" y="14"/>
                  </a:lnTo>
                  <a:lnTo>
                    <a:pt x="22" y="15"/>
                  </a:lnTo>
                  <a:lnTo>
                    <a:pt x="22" y="15"/>
                  </a:lnTo>
                  <a:lnTo>
                    <a:pt x="24" y="16"/>
                  </a:lnTo>
                  <a:lnTo>
                    <a:pt x="24" y="16"/>
                  </a:lnTo>
                  <a:lnTo>
                    <a:pt x="26" y="17"/>
                  </a:lnTo>
                  <a:lnTo>
                    <a:pt x="26" y="17"/>
                  </a:lnTo>
                  <a:lnTo>
                    <a:pt x="28" y="19"/>
                  </a:lnTo>
                  <a:lnTo>
                    <a:pt x="28" y="19"/>
                  </a:lnTo>
                  <a:lnTo>
                    <a:pt x="30" y="20"/>
                  </a:lnTo>
                  <a:lnTo>
                    <a:pt x="30" y="20"/>
                  </a:lnTo>
                  <a:lnTo>
                    <a:pt x="32" y="21"/>
                  </a:lnTo>
                  <a:lnTo>
                    <a:pt x="32" y="21"/>
                  </a:lnTo>
                  <a:lnTo>
                    <a:pt x="34" y="22"/>
                  </a:lnTo>
                  <a:lnTo>
                    <a:pt x="34" y="22"/>
                  </a:lnTo>
                  <a:lnTo>
                    <a:pt x="36" y="23"/>
                  </a:lnTo>
                  <a:lnTo>
                    <a:pt x="36" y="23"/>
                  </a:lnTo>
                  <a:lnTo>
                    <a:pt x="38" y="25"/>
                  </a:lnTo>
                  <a:lnTo>
                    <a:pt x="38" y="25"/>
                  </a:lnTo>
                  <a:lnTo>
                    <a:pt x="40" y="26"/>
                  </a:lnTo>
                  <a:lnTo>
                    <a:pt x="40" y="26"/>
                  </a:lnTo>
                  <a:lnTo>
                    <a:pt x="42" y="27"/>
                  </a:lnTo>
                  <a:lnTo>
                    <a:pt x="42" y="27"/>
                  </a:lnTo>
                  <a:lnTo>
                    <a:pt x="44" y="28"/>
                  </a:lnTo>
                  <a:lnTo>
                    <a:pt x="44" y="28"/>
                  </a:lnTo>
                  <a:lnTo>
                    <a:pt x="46" y="29"/>
                  </a:lnTo>
                  <a:lnTo>
                    <a:pt x="46" y="29"/>
                  </a:lnTo>
                  <a:lnTo>
                    <a:pt x="47" y="30"/>
                  </a:lnTo>
                  <a:lnTo>
                    <a:pt x="48" y="3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7" name="Freeform 84"/>
            <p:cNvSpPr>
              <a:spLocks/>
            </p:cNvSpPr>
            <p:nvPr/>
          </p:nvSpPr>
          <p:spPr bwMode="auto">
            <a:xfrm>
              <a:off x="6862763" y="3517900"/>
              <a:ext cx="77788" cy="38100"/>
            </a:xfrm>
            <a:custGeom>
              <a:avLst/>
              <a:gdLst>
                <a:gd name="T0" fmla="*/ 0 w 49"/>
                <a:gd name="T1" fmla="*/ 0 h 24"/>
                <a:gd name="T2" fmla="*/ 2 w 49"/>
                <a:gd name="T3" fmla="*/ 1 h 24"/>
                <a:gd name="T4" fmla="*/ 2 w 49"/>
                <a:gd name="T5" fmla="*/ 2 h 24"/>
                <a:gd name="T6" fmla="*/ 4 w 49"/>
                <a:gd name="T7" fmla="*/ 2 h 24"/>
                <a:gd name="T8" fmla="*/ 4 w 49"/>
                <a:gd name="T9" fmla="*/ 2 h 24"/>
                <a:gd name="T10" fmla="*/ 6 w 49"/>
                <a:gd name="T11" fmla="*/ 3 h 24"/>
                <a:gd name="T12" fmla="*/ 6 w 49"/>
                <a:gd name="T13" fmla="*/ 3 h 24"/>
                <a:gd name="T14" fmla="*/ 8 w 49"/>
                <a:gd name="T15" fmla="*/ 4 h 24"/>
                <a:gd name="T16" fmla="*/ 8 w 49"/>
                <a:gd name="T17" fmla="*/ 4 h 24"/>
                <a:gd name="T18" fmla="*/ 9 w 49"/>
                <a:gd name="T19" fmla="*/ 6 h 24"/>
                <a:gd name="T20" fmla="*/ 9 w 49"/>
                <a:gd name="T21" fmla="*/ 6 h 24"/>
                <a:gd name="T22" fmla="*/ 12 w 49"/>
                <a:gd name="T23" fmla="*/ 7 h 24"/>
                <a:gd name="T24" fmla="*/ 12 w 49"/>
                <a:gd name="T25" fmla="*/ 7 h 24"/>
                <a:gd name="T26" fmla="*/ 13 w 49"/>
                <a:gd name="T27" fmla="*/ 8 h 24"/>
                <a:gd name="T28" fmla="*/ 13 w 49"/>
                <a:gd name="T29" fmla="*/ 8 h 24"/>
                <a:gd name="T30" fmla="*/ 15 w 49"/>
                <a:gd name="T31" fmla="*/ 9 h 24"/>
                <a:gd name="T32" fmla="*/ 15 w 49"/>
                <a:gd name="T33" fmla="*/ 9 h 24"/>
                <a:gd name="T34" fmla="*/ 17 w 49"/>
                <a:gd name="T35" fmla="*/ 10 h 24"/>
                <a:gd name="T36" fmla="*/ 17 w 49"/>
                <a:gd name="T37" fmla="*/ 10 h 24"/>
                <a:gd name="T38" fmla="*/ 19 w 49"/>
                <a:gd name="T39" fmla="*/ 11 h 24"/>
                <a:gd name="T40" fmla="*/ 19 w 49"/>
                <a:gd name="T41" fmla="*/ 11 h 24"/>
                <a:gd name="T42" fmla="*/ 21 w 49"/>
                <a:gd name="T43" fmla="*/ 11 h 24"/>
                <a:gd name="T44" fmla="*/ 21 w 49"/>
                <a:gd name="T45" fmla="*/ 11 h 24"/>
                <a:gd name="T46" fmla="*/ 23 w 49"/>
                <a:gd name="T47" fmla="*/ 12 h 24"/>
                <a:gd name="T48" fmla="*/ 23 w 49"/>
                <a:gd name="T49" fmla="*/ 12 h 24"/>
                <a:gd name="T50" fmla="*/ 25 w 49"/>
                <a:gd name="T51" fmla="*/ 13 h 24"/>
                <a:gd name="T52" fmla="*/ 25 w 49"/>
                <a:gd name="T53" fmla="*/ 13 h 24"/>
                <a:gd name="T54" fmla="*/ 27 w 49"/>
                <a:gd name="T55" fmla="*/ 14 h 24"/>
                <a:gd name="T56" fmla="*/ 27 w 49"/>
                <a:gd name="T57" fmla="*/ 14 h 24"/>
                <a:gd name="T58" fmla="*/ 29 w 49"/>
                <a:gd name="T59" fmla="*/ 15 h 24"/>
                <a:gd name="T60" fmla="*/ 29 w 49"/>
                <a:gd name="T61" fmla="*/ 15 h 24"/>
                <a:gd name="T62" fmla="*/ 31 w 49"/>
                <a:gd name="T63" fmla="*/ 16 h 24"/>
                <a:gd name="T64" fmla="*/ 31 w 49"/>
                <a:gd name="T65" fmla="*/ 16 h 24"/>
                <a:gd name="T66" fmla="*/ 33 w 49"/>
                <a:gd name="T67" fmla="*/ 17 h 24"/>
                <a:gd name="T68" fmla="*/ 33 w 49"/>
                <a:gd name="T69" fmla="*/ 17 h 24"/>
                <a:gd name="T70" fmla="*/ 35 w 49"/>
                <a:gd name="T71" fmla="*/ 18 h 24"/>
                <a:gd name="T72" fmla="*/ 35 w 49"/>
                <a:gd name="T73" fmla="*/ 18 h 24"/>
                <a:gd name="T74" fmla="*/ 37 w 49"/>
                <a:gd name="T75" fmla="*/ 19 h 24"/>
                <a:gd name="T76" fmla="*/ 37 w 49"/>
                <a:gd name="T77" fmla="*/ 19 h 24"/>
                <a:gd name="T78" fmla="*/ 39 w 49"/>
                <a:gd name="T79" fmla="*/ 20 h 24"/>
                <a:gd name="T80" fmla="*/ 39 w 49"/>
                <a:gd name="T81" fmla="*/ 20 h 24"/>
                <a:gd name="T82" fmla="*/ 41 w 49"/>
                <a:gd name="T83" fmla="*/ 21 h 24"/>
                <a:gd name="T84" fmla="*/ 41 w 49"/>
                <a:gd name="T85" fmla="*/ 21 h 24"/>
                <a:gd name="T86" fmla="*/ 43 w 49"/>
                <a:gd name="T87" fmla="*/ 21 h 24"/>
                <a:gd name="T88" fmla="*/ 43 w 49"/>
                <a:gd name="T89" fmla="*/ 21 h 24"/>
                <a:gd name="T90" fmla="*/ 45 w 49"/>
                <a:gd name="T91" fmla="*/ 22 h 24"/>
                <a:gd name="T92" fmla="*/ 45 w 49"/>
                <a:gd name="T93" fmla="*/ 22 h 24"/>
                <a:gd name="T94" fmla="*/ 47 w 49"/>
                <a:gd name="T95" fmla="*/ 23 h 24"/>
                <a:gd name="T96" fmla="*/ 47 w 49"/>
                <a:gd name="T97" fmla="*/ 23 h 24"/>
                <a:gd name="T98" fmla="*/ 49 w 49"/>
                <a:gd name="T99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9" h="24">
                  <a:moveTo>
                    <a:pt x="0" y="0"/>
                  </a:moveTo>
                  <a:lnTo>
                    <a:pt x="2" y="1"/>
                  </a:lnTo>
                  <a:lnTo>
                    <a:pt x="2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6" y="3"/>
                  </a:lnTo>
                  <a:lnTo>
                    <a:pt x="6" y="3"/>
                  </a:lnTo>
                  <a:lnTo>
                    <a:pt x="8" y="4"/>
                  </a:lnTo>
                  <a:lnTo>
                    <a:pt x="8" y="4"/>
                  </a:lnTo>
                  <a:lnTo>
                    <a:pt x="9" y="6"/>
                  </a:lnTo>
                  <a:lnTo>
                    <a:pt x="9" y="6"/>
                  </a:lnTo>
                  <a:lnTo>
                    <a:pt x="12" y="7"/>
                  </a:lnTo>
                  <a:lnTo>
                    <a:pt x="12" y="7"/>
                  </a:lnTo>
                  <a:lnTo>
                    <a:pt x="13" y="8"/>
                  </a:lnTo>
                  <a:lnTo>
                    <a:pt x="13" y="8"/>
                  </a:lnTo>
                  <a:lnTo>
                    <a:pt x="15" y="9"/>
                  </a:lnTo>
                  <a:lnTo>
                    <a:pt x="15" y="9"/>
                  </a:lnTo>
                  <a:lnTo>
                    <a:pt x="17" y="10"/>
                  </a:lnTo>
                  <a:lnTo>
                    <a:pt x="17" y="10"/>
                  </a:lnTo>
                  <a:lnTo>
                    <a:pt x="19" y="11"/>
                  </a:lnTo>
                  <a:lnTo>
                    <a:pt x="19" y="11"/>
                  </a:lnTo>
                  <a:lnTo>
                    <a:pt x="21" y="11"/>
                  </a:lnTo>
                  <a:lnTo>
                    <a:pt x="21" y="11"/>
                  </a:lnTo>
                  <a:lnTo>
                    <a:pt x="23" y="12"/>
                  </a:lnTo>
                  <a:lnTo>
                    <a:pt x="23" y="12"/>
                  </a:lnTo>
                  <a:lnTo>
                    <a:pt x="25" y="13"/>
                  </a:lnTo>
                  <a:lnTo>
                    <a:pt x="25" y="13"/>
                  </a:lnTo>
                  <a:lnTo>
                    <a:pt x="27" y="14"/>
                  </a:lnTo>
                  <a:lnTo>
                    <a:pt x="27" y="14"/>
                  </a:lnTo>
                  <a:lnTo>
                    <a:pt x="29" y="15"/>
                  </a:lnTo>
                  <a:lnTo>
                    <a:pt x="29" y="15"/>
                  </a:lnTo>
                  <a:lnTo>
                    <a:pt x="31" y="16"/>
                  </a:lnTo>
                  <a:lnTo>
                    <a:pt x="31" y="16"/>
                  </a:lnTo>
                  <a:lnTo>
                    <a:pt x="33" y="17"/>
                  </a:lnTo>
                  <a:lnTo>
                    <a:pt x="33" y="17"/>
                  </a:lnTo>
                  <a:lnTo>
                    <a:pt x="35" y="18"/>
                  </a:lnTo>
                  <a:lnTo>
                    <a:pt x="35" y="18"/>
                  </a:lnTo>
                  <a:lnTo>
                    <a:pt x="37" y="19"/>
                  </a:lnTo>
                  <a:lnTo>
                    <a:pt x="37" y="19"/>
                  </a:lnTo>
                  <a:lnTo>
                    <a:pt x="39" y="20"/>
                  </a:lnTo>
                  <a:lnTo>
                    <a:pt x="39" y="20"/>
                  </a:lnTo>
                  <a:lnTo>
                    <a:pt x="41" y="21"/>
                  </a:lnTo>
                  <a:lnTo>
                    <a:pt x="41" y="21"/>
                  </a:lnTo>
                  <a:lnTo>
                    <a:pt x="43" y="21"/>
                  </a:lnTo>
                  <a:lnTo>
                    <a:pt x="43" y="21"/>
                  </a:lnTo>
                  <a:lnTo>
                    <a:pt x="45" y="22"/>
                  </a:lnTo>
                  <a:lnTo>
                    <a:pt x="45" y="22"/>
                  </a:lnTo>
                  <a:lnTo>
                    <a:pt x="47" y="23"/>
                  </a:lnTo>
                  <a:lnTo>
                    <a:pt x="47" y="23"/>
                  </a:lnTo>
                  <a:lnTo>
                    <a:pt x="49" y="24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8" name="Freeform 85"/>
            <p:cNvSpPr>
              <a:spLocks/>
            </p:cNvSpPr>
            <p:nvPr/>
          </p:nvSpPr>
          <p:spPr bwMode="auto">
            <a:xfrm>
              <a:off x="6940551" y="3556000"/>
              <a:ext cx="74613" cy="25400"/>
            </a:xfrm>
            <a:custGeom>
              <a:avLst/>
              <a:gdLst>
                <a:gd name="T0" fmla="*/ 0 w 47"/>
                <a:gd name="T1" fmla="*/ 0 h 16"/>
                <a:gd name="T2" fmla="*/ 0 w 47"/>
                <a:gd name="T3" fmla="*/ 0 h 16"/>
                <a:gd name="T4" fmla="*/ 2 w 47"/>
                <a:gd name="T5" fmla="*/ 0 h 16"/>
                <a:gd name="T6" fmla="*/ 2 w 47"/>
                <a:gd name="T7" fmla="*/ 0 h 16"/>
                <a:gd name="T8" fmla="*/ 4 w 47"/>
                <a:gd name="T9" fmla="*/ 1 h 16"/>
                <a:gd name="T10" fmla="*/ 4 w 47"/>
                <a:gd name="T11" fmla="*/ 1 h 16"/>
                <a:gd name="T12" fmla="*/ 6 w 47"/>
                <a:gd name="T13" fmla="*/ 2 h 16"/>
                <a:gd name="T14" fmla="*/ 6 w 47"/>
                <a:gd name="T15" fmla="*/ 2 h 16"/>
                <a:gd name="T16" fmla="*/ 7 w 47"/>
                <a:gd name="T17" fmla="*/ 3 h 16"/>
                <a:gd name="T18" fmla="*/ 8 w 47"/>
                <a:gd name="T19" fmla="*/ 3 h 16"/>
                <a:gd name="T20" fmla="*/ 10 w 47"/>
                <a:gd name="T21" fmla="*/ 4 h 16"/>
                <a:gd name="T22" fmla="*/ 10 w 47"/>
                <a:gd name="T23" fmla="*/ 4 h 16"/>
                <a:gd name="T24" fmla="*/ 12 w 47"/>
                <a:gd name="T25" fmla="*/ 4 h 16"/>
                <a:gd name="T26" fmla="*/ 12 w 47"/>
                <a:gd name="T27" fmla="*/ 4 h 16"/>
                <a:gd name="T28" fmla="*/ 13 w 47"/>
                <a:gd name="T29" fmla="*/ 5 h 16"/>
                <a:gd name="T30" fmla="*/ 13 w 47"/>
                <a:gd name="T31" fmla="*/ 5 h 16"/>
                <a:gd name="T32" fmla="*/ 16 w 47"/>
                <a:gd name="T33" fmla="*/ 6 h 16"/>
                <a:gd name="T34" fmla="*/ 16 w 47"/>
                <a:gd name="T35" fmla="*/ 6 h 16"/>
                <a:gd name="T36" fmla="*/ 17 w 47"/>
                <a:gd name="T37" fmla="*/ 7 h 16"/>
                <a:gd name="T38" fmla="*/ 17 w 47"/>
                <a:gd name="T39" fmla="*/ 7 h 16"/>
                <a:gd name="T40" fmla="*/ 19 w 47"/>
                <a:gd name="T41" fmla="*/ 7 h 16"/>
                <a:gd name="T42" fmla="*/ 19 w 47"/>
                <a:gd name="T43" fmla="*/ 7 h 16"/>
                <a:gd name="T44" fmla="*/ 21 w 47"/>
                <a:gd name="T45" fmla="*/ 8 h 16"/>
                <a:gd name="T46" fmla="*/ 21 w 47"/>
                <a:gd name="T47" fmla="*/ 8 h 16"/>
                <a:gd name="T48" fmla="*/ 23 w 47"/>
                <a:gd name="T49" fmla="*/ 8 h 16"/>
                <a:gd name="T50" fmla="*/ 23 w 47"/>
                <a:gd name="T51" fmla="*/ 8 h 16"/>
                <a:gd name="T52" fmla="*/ 25 w 47"/>
                <a:gd name="T53" fmla="*/ 9 h 16"/>
                <a:gd name="T54" fmla="*/ 25 w 47"/>
                <a:gd name="T55" fmla="*/ 9 h 16"/>
                <a:gd name="T56" fmla="*/ 27 w 47"/>
                <a:gd name="T57" fmla="*/ 10 h 16"/>
                <a:gd name="T58" fmla="*/ 27 w 47"/>
                <a:gd name="T59" fmla="*/ 10 h 16"/>
                <a:gd name="T60" fmla="*/ 29 w 47"/>
                <a:gd name="T61" fmla="*/ 10 h 16"/>
                <a:gd name="T62" fmla="*/ 29 w 47"/>
                <a:gd name="T63" fmla="*/ 10 h 16"/>
                <a:gd name="T64" fmla="*/ 31 w 47"/>
                <a:gd name="T65" fmla="*/ 11 h 16"/>
                <a:gd name="T66" fmla="*/ 31 w 47"/>
                <a:gd name="T67" fmla="*/ 11 h 16"/>
                <a:gd name="T68" fmla="*/ 33 w 47"/>
                <a:gd name="T69" fmla="*/ 12 h 16"/>
                <a:gd name="T70" fmla="*/ 33 w 47"/>
                <a:gd name="T71" fmla="*/ 12 h 16"/>
                <a:gd name="T72" fmla="*/ 35 w 47"/>
                <a:gd name="T73" fmla="*/ 12 h 16"/>
                <a:gd name="T74" fmla="*/ 35 w 47"/>
                <a:gd name="T75" fmla="*/ 12 h 16"/>
                <a:gd name="T76" fmla="*/ 37 w 47"/>
                <a:gd name="T77" fmla="*/ 13 h 16"/>
                <a:gd name="T78" fmla="*/ 37 w 47"/>
                <a:gd name="T79" fmla="*/ 13 h 16"/>
                <a:gd name="T80" fmla="*/ 39 w 47"/>
                <a:gd name="T81" fmla="*/ 14 h 16"/>
                <a:gd name="T82" fmla="*/ 39 w 47"/>
                <a:gd name="T83" fmla="*/ 14 h 16"/>
                <a:gd name="T84" fmla="*/ 41 w 47"/>
                <a:gd name="T85" fmla="*/ 14 h 16"/>
                <a:gd name="T86" fmla="*/ 41 w 47"/>
                <a:gd name="T87" fmla="*/ 14 h 16"/>
                <a:gd name="T88" fmla="*/ 43 w 47"/>
                <a:gd name="T89" fmla="*/ 15 h 16"/>
                <a:gd name="T90" fmla="*/ 43 w 47"/>
                <a:gd name="T91" fmla="*/ 15 h 16"/>
                <a:gd name="T92" fmla="*/ 45 w 47"/>
                <a:gd name="T93" fmla="*/ 16 h 16"/>
                <a:gd name="T94" fmla="*/ 45 w 47"/>
                <a:gd name="T95" fmla="*/ 16 h 16"/>
                <a:gd name="T96" fmla="*/ 47 w 47"/>
                <a:gd name="T97" fmla="*/ 16 h 16"/>
                <a:gd name="T98" fmla="*/ 47 w 47"/>
                <a:gd name="T99" fmla="*/ 16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" h="16">
                  <a:moveTo>
                    <a:pt x="0" y="0"/>
                  </a:moveTo>
                  <a:lnTo>
                    <a:pt x="0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4" y="1"/>
                  </a:lnTo>
                  <a:lnTo>
                    <a:pt x="4" y="1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3"/>
                  </a:lnTo>
                  <a:lnTo>
                    <a:pt x="8" y="3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2" y="4"/>
                  </a:lnTo>
                  <a:lnTo>
                    <a:pt x="12" y="4"/>
                  </a:lnTo>
                  <a:lnTo>
                    <a:pt x="13" y="5"/>
                  </a:lnTo>
                  <a:lnTo>
                    <a:pt x="13" y="5"/>
                  </a:lnTo>
                  <a:lnTo>
                    <a:pt x="16" y="6"/>
                  </a:lnTo>
                  <a:lnTo>
                    <a:pt x="16" y="6"/>
                  </a:lnTo>
                  <a:lnTo>
                    <a:pt x="17" y="7"/>
                  </a:lnTo>
                  <a:lnTo>
                    <a:pt x="17" y="7"/>
                  </a:lnTo>
                  <a:lnTo>
                    <a:pt x="19" y="7"/>
                  </a:lnTo>
                  <a:lnTo>
                    <a:pt x="19" y="7"/>
                  </a:lnTo>
                  <a:lnTo>
                    <a:pt x="21" y="8"/>
                  </a:lnTo>
                  <a:lnTo>
                    <a:pt x="21" y="8"/>
                  </a:lnTo>
                  <a:lnTo>
                    <a:pt x="23" y="8"/>
                  </a:lnTo>
                  <a:lnTo>
                    <a:pt x="23" y="8"/>
                  </a:lnTo>
                  <a:lnTo>
                    <a:pt x="25" y="9"/>
                  </a:lnTo>
                  <a:lnTo>
                    <a:pt x="25" y="9"/>
                  </a:lnTo>
                  <a:lnTo>
                    <a:pt x="27" y="10"/>
                  </a:lnTo>
                  <a:lnTo>
                    <a:pt x="27" y="10"/>
                  </a:lnTo>
                  <a:lnTo>
                    <a:pt x="29" y="10"/>
                  </a:lnTo>
                  <a:lnTo>
                    <a:pt x="29" y="10"/>
                  </a:lnTo>
                  <a:lnTo>
                    <a:pt x="31" y="11"/>
                  </a:lnTo>
                  <a:lnTo>
                    <a:pt x="31" y="11"/>
                  </a:lnTo>
                  <a:lnTo>
                    <a:pt x="33" y="12"/>
                  </a:lnTo>
                  <a:lnTo>
                    <a:pt x="33" y="12"/>
                  </a:lnTo>
                  <a:lnTo>
                    <a:pt x="35" y="12"/>
                  </a:lnTo>
                  <a:lnTo>
                    <a:pt x="35" y="12"/>
                  </a:lnTo>
                  <a:lnTo>
                    <a:pt x="37" y="13"/>
                  </a:lnTo>
                  <a:lnTo>
                    <a:pt x="37" y="13"/>
                  </a:lnTo>
                  <a:lnTo>
                    <a:pt x="39" y="14"/>
                  </a:lnTo>
                  <a:lnTo>
                    <a:pt x="39" y="14"/>
                  </a:lnTo>
                  <a:lnTo>
                    <a:pt x="41" y="14"/>
                  </a:lnTo>
                  <a:lnTo>
                    <a:pt x="41" y="14"/>
                  </a:lnTo>
                  <a:lnTo>
                    <a:pt x="43" y="15"/>
                  </a:lnTo>
                  <a:lnTo>
                    <a:pt x="43" y="15"/>
                  </a:lnTo>
                  <a:lnTo>
                    <a:pt x="45" y="16"/>
                  </a:lnTo>
                  <a:lnTo>
                    <a:pt x="45" y="16"/>
                  </a:lnTo>
                  <a:lnTo>
                    <a:pt x="47" y="16"/>
                  </a:lnTo>
                  <a:lnTo>
                    <a:pt x="47" y="16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9" name="Freeform 86"/>
            <p:cNvSpPr>
              <a:spLocks/>
            </p:cNvSpPr>
            <p:nvPr/>
          </p:nvSpPr>
          <p:spPr bwMode="auto">
            <a:xfrm>
              <a:off x="7015163" y="3581400"/>
              <a:ext cx="77788" cy="19050"/>
            </a:xfrm>
            <a:custGeom>
              <a:avLst/>
              <a:gdLst>
                <a:gd name="T0" fmla="*/ 0 w 49"/>
                <a:gd name="T1" fmla="*/ 0 h 12"/>
                <a:gd name="T2" fmla="*/ 2 w 49"/>
                <a:gd name="T3" fmla="*/ 0 h 12"/>
                <a:gd name="T4" fmla="*/ 2 w 49"/>
                <a:gd name="T5" fmla="*/ 0 h 12"/>
                <a:gd name="T6" fmla="*/ 4 w 49"/>
                <a:gd name="T7" fmla="*/ 1 h 12"/>
                <a:gd name="T8" fmla="*/ 4 w 49"/>
                <a:gd name="T9" fmla="*/ 1 h 12"/>
                <a:gd name="T10" fmla="*/ 6 w 49"/>
                <a:gd name="T11" fmla="*/ 2 h 12"/>
                <a:gd name="T12" fmla="*/ 6 w 49"/>
                <a:gd name="T13" fmla="*/ 2 h 12"/>
                <a:gd name="T14" fmla="*/ 8 w 49"/>
                <a:gd name="T15" fmla="*/ 2 h 12"/>
                <a:gd name="T16" fmla="*/ 8 w 49"/>
                <a:gd name="T17" fmla="*/ 2 h 12"/>
                <a:gd name="T18" fmla="*/ 10 w 49"/>
                <a:gd name="T19" fmla="*/ 3 h 12"/>
                <a:gd name="T20" fmla="*/ 10 w 49"/>
                <a:gd name="T21" fmla="*/ 3 h 12"/>
                <a:gd name="T22" fmla="*/ 12 w 49"/>
                <a:gd name="T23" fmla="*/ 3 h 12"/>
                <a:gd name="T24" fmla="*/ 12 w 49"/>
                <a:gd name="T25" fmla="*/ 3 h 12"/>
                <a:gd name="T26" fmla="*/ 13 w 49"/>
                <a:gd name="T27" fmla="*/ 4 h 12"/>
                <a:gd name="T28" fmla="*/ 14 w 49"/>
                <a:gd name="T29" fmla="*/ 4 h 12"/>
                <a:gd name="T30" fmla="*/ 16 w 49"/>
                <a:gd name="T31" fmla="*/ 4 h 12"/>
                <a:gd name="T32" fmla="*/ 16 w 49"/>
                <a:gd name="T33" fmla="*/ 4 h 12"/>
                <a:gd name="T34" fmla="*/ 17 w 49"/>
                <a:gd name="T35" fmla="*/ 5 h 12"/>
                <a:gd name="T36" fmla="*/ 17 w 49"/>
                <a:gd name="T37" fmla="*/ 5 h 12"/>
                <a:gd name="T38" fmla="*/ 19 w 49"/>
                <a:gd name="T39" fmla="*/ 6 h 12"/>
                <a:gd name="T40" fmla="*/ 20 w 49"/>
                <a:gd name="T41" fmla="*/ 6 h 12"/>
                <a:gd name="T42" fmla="*/ 22 w 49"/>
                <a:gd name="T43" fmla="*/ 6 h 12"/>
                <a:gd name="T44" fmla="*/ 22 w 49"/>
                <a:gd name="T45" fmla="*/ 6 h 12"/>
                <a:gd name="T46" fmla="*/ 23 w 49"/>
                <a:gd name="T47" fmla="*/ 7 h 12"/>
                <a:gd name="T48" fmla="*/ 23 w 49"/>
                <a:gd name="T49" fmla="*/ 7 h 12"/>
                <a:gd name="T50" fmla="*/ 25 w 49"/>
                <a:gd name="T51" fmla="*/ 7 h 12"/>
                <a:gd name="T52" fmla="*/ 26 w 49"/>
                <a:gd name="T53" fmla="*/ 7 h 12"/>
                <a:gd name="T54" fmla="*/ 27 w 49"/>
                <a:gd name="T55" fmla="*/ 8 h 12"/>
                <a:gd name="T56" fmla="*/ 27 w 49"/>
                <a:gd name="T57" fmla="*/ 8 h 12"/>
                <a:gd name="T58" fmla="*/ 29 w 49"/>
                <a:gd name="T59" fmla="*/ 8 h 12"/>
                <a:gd name="T60" fmla="*/ 29 w 49"/>
                <a:gd name="T61" fmla="*/ 8 h 12"/>
                <a:gd name="T62" fmla="*/ 31 w 49"/>
                <a:gd name="T63" fmla="*/ 9 h 12"/>
                <a:gd name="T64" fmla="*/ 31 w 49"/>
                <a:gd name="T65" fmla="*/ 9 h 12"/>
                <a:gd name="T66" fmla="*/ 33 w 49"/>
                <a:gd name="T67" fmla="*/ 9 h 12"/>
                <a:gd name="T68" fmla="*/ 33 w 49"/>
                <a:gd name="T69" fmla="*/ 9 h 12"/>
                <a:gd name="T70" fmla="*/ 35 w 49"/>
                <a:gd name="T71" fmla="*/ 10 h 12"/>
                <a:gd name="T72" fmla="*/ 35 w 49"/>
                <a:gd name="T73" fmla="*/ 10 h 12"/>
                <a:gd name="T74" fmla="*/ 37 w 49"/>
                <a:gd name="T75" fmla="*/ 10 h 12"/>
                <a:gd name="T76" fmla="*/ 37 w 49"/>
                <a:gd name="T77" fmla="*/ 10 h 12"/>
                <a:gd name="T78" fmla="*/ 39 w 49"/>
                <a:gd name="T79" fmla="*/ 10 h 12"/>
                <a:gd name="T80" fmla="*/ 39 w 49"/>
                <a:gd name="T81" fmla="*/ 10 h 12"/>
                <a:gd name="T82" fmla="*/ 41 w 49"/>
                <a:gd name="T83" fmla="*/ 11 h 12"/>
                <a:gd name="T84" fmla="*/ 41 w 49"/>
                <a:gd name="T85" fmla="*/ 11 h 12"/>
                <a:gd name="T86" fmla="*/ 43 w 49"/>
                <a:gd name="T87" fmla="*/ 11 h 12"/>
                <a:gd name="T88" fmla="*/ 43 w 49"/>
                <a:gd name="T89" fmla="*/ 11 h 12"/>
                <a:gd name="T90" fmla="*/ 45 w 49"/>
                <a:gd name="T91" fmla="*/ 12 h 12"/>
                <a:gd name="T92" fmla="*/ 45 w 49"/>
                <a:gd name="T93" fmla="*/ 12 h 12"/>
                <a:gd name="T94" fmla="*/ 47 w 49"/>
                <a:gd name="T95" fmla="*/ 12 h 12"/>
                <a:gd name="T96" fmla="*/ 47 w 49"/>
                <a:gd name="T97" fmla="*/ 12 h 12"/>
                <a:gd name="T98" fmla="*/ 49 w 49"/>
                <a:gd name="T9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9" h="12">
                  <a:moveTo>
                    <a:pt x="0" y="0"/>
                  </a:moveTo>
                  <a:lnTo>
                    <a:pt x="2" y="0"/>
                  </a:lnTo>
                  <a:lnTo>
                    <a:pt x="2" y="0"/>
                  </a:lnTo>
                  <a:lnTo>
                    <a:pt x="4" y="1"/>
                  </a:lnTo>
                  <a:lnTo>
                    <a:pt x="4" y="1"/>
                  </a:lnTo>
                  <a:lnTo>
                    <a:pt x="6" y="2"/>
                  </a:lnTo>
                  <a:lnTo>
                    <a:pt x="6" y="2"/>
                  </a:lnTo>
                  <a:lnTo>
                    <a:pt x="8" y="2"/>
                  </a:lnTo>
                  <a:lnTo>
                    <a:pt x="8" y="2"/>
                  </a:lnTo>
                  <a:lnTo>
                    <a:pt x="10" y="3"/>
                  </a:lnTo>
                  <a:lnTo>
                    <a:pt x="10" y="3"/>
                  </a:lnTo>
                  <a:lnTo>
                    <a:pt x="12" y="3"/>
                  </a:lnTo>
                  <a:lnTo>
                    <a:pt x="12" y="3"/>
                  </a:lnTo>
                  <a:lnTo>
                    <a:pt x="13" y="4"/>
                  </a:lnTo>
                  <a:lnTo>
                    <a:pt x="14" y="4"/>
                  </a:lnTo>
                  <a:lnTo>
                    <a:pt x="16" y="4"/>
                  </a:lnTo>
                  <a:lnTo>
                    <a:pt x="16" y="4"/>
                  </a:lnTo>
                  <a:lnTo>
                    <a:pt x="17" y="5"/>
                  </a:lnTo>
                  <a:lnTo>
                    <a:pt x="17" y="5"/>
                  </a:lnTo>
                  <a:lnTo>
                    <a:pt x="19" y="6"/>
                  </a:lnTo>
                  <a:lnTo>
                    <a:pt x="20" y="6"/>
                  </a:lnTo>
                  <a:lnTo>
                    <a:pt x="22" y="6"/>
                  </a:lnTo>
                  <a:lnTo>
                    <a:pt x="22" y="6"/>
                  </a:lnTo>
                  <a:lnTo>
                    <a:pt x="23" y="7"/>
                  </a:lnTo>
                  <a:lnTo>
                    <a:pt x="23" y="7"/>
                  </a:lnTo>
                  <a:lnTo>
                    <a:pt x="25" y="7"/>
                  </a:lnTo>
                  <a:lnTo>
                    <a:pt x="26" y="7"/>
                  </a:lnTo>
                  <a:lnTo>
                    <a:pt x="27" y="8"/>
                  </a:lnTo>
                  <a:lnTo>
                    <a:pt x="27" y="8"/>
                  </a:lnTo>
                  <a:lnTo>
                    <a:pt x="29" y="8"/>
                  </a:lnTo>
                  <a:lnTo>
                    <a:pt x="29" y="8"/>
                  </a:lnTo>
                  <a:lnTo>
                    <a:pt x="31" y="9"/>
                  </a:lnTo>
                  <a:lnTo>
                    <a:pt x="31" y="9"/>
                  </a:lnTo>
                  <a:lnTo>
                    <a:pt x="33" y="9"/>
                  </a:lnTo>
                  <a:lnTo>
                    <a:pt x="33" y="9"/>
                  </a:lnTo>
                  <a:lnTo>
                    <a:pt x="35" y="10"/>
                  </a:lnTo>
                  <a:lnTo>
                    <a:pt x="35" y="10"/>
                  </a:lnTo>
                  <a:lnTo>
                    <a:pt x="37" y="10"/>
                  </a:lnTo>
                  <a:lnTo>
                    <a:pt x="37" y="10"/>
                  </a:lnTo>
                  <a:lnTo>
                    <a:pt x="39" y="10"/>
                  </a:lnTo>
                  <a:lnTo>
                    <a:pt x="39" y="10"/>
                  </a:lnTo>
                  <a:lnTo>
                    <a:pt x="41" y="11"/>
                  </a:lnTo>
                  <a:lnTo>
                    <a:pt x="41" y="11"/>
                  </a:lnTo>
                  <a:lnTo>
                    <a:pt x="43" y="11"/>
                  </a:lnTo>
                  <a:lnTo>
                    <a:pt x="43" y="11"/>
                  </a:lnTo>
                  <a:lnTo>
                    <a:pt x="45" y="12"/>
                  </a:lnTo>
                  <a:lnTo>
                    <a:pt x="45" y="12"/>
                  </a:lnTo>
                  <a:lnTo>
                    <a:pt x="47" y="12"/>
                  </a:lnTo>
                  <a:lnTo>
                    <a:pt x="47" y="12"/>
                  </a:lnTo>
                  <a:lnTo>
                    <a:pt x="49" y="12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0" name="Freeform 87"/>
            <p:cNvSpPr>
              <a:spLocks/>
            </p:cNvSpPr>
            <p:nvPr/>
          </p:nvSpPr>
          <p:spPr bwMode="auto">
            <a:xfrm>
              <a:off x="7092951" y="3600450"/>
              <a:ext cx="74613" cy="14288"/>
            </a:xfrm>
            <a:custGeom>
              <a:avLst/>
              <a:gdLst>
                <a:gd name="T0" fmla="*/ 0 w 47"/>
                <a:gd name="T1" fmla="*/ 0 h 9"/>
                <a:gd name="T2" fmla="*/ 0 w 47"/>
                <a:gd name="T3" fmla="*/ 0 h 9"/>
                <a:gd name="T4" fmla="*/ 2 w 47"/>
                <a:gd name="T5" fmla="*/ 1 h 9"/>
                <a:gd name="T6" fmla="*/ 2 w 47"/>
                <a:gd name="T7" fmla="*/ 1 h 9"/>
                <a:gd name="T8" fmla="*/ 4 w 47"/>
                <a:gd name="T9" fmla="*/ 1 h 9"/>
                <a:gd name="T10" fmla="*/ 4 w 47"/>
                <a:gd name="T11" fmla="*/ 1 h 9"/>
                <a:gd name="T12" fmla="*/ 6 w 47"/>
                <a:gd name="T13" fmla="*/ 2 h 9"/>
                <a:gd name="T14" fmla="*/ 6 w 47"/>
                <a:gd name="T15" fmla="*/ 2 h 9"/>
                <a:gd name="T16" fmla="*/ 8 w 47"/>
                <a:gd name="T17" fmla="*/ 2 h 9"/>
                <a:gd name="T18" fmla="*/ 8 w 47"/>
                <a:gd name="T19" fmla="*/ 2 h 9"/>
                <a:gd name="T20" fmla="*/ 10 w 47"/>
                <a:gd name="T21" fmla="*/ 3 h 9"/>
                <a:gd name="T22" fmla="*/ 10 w 47"/>
                <a:gd name="T23" fmla="*/ 3 h 9"/>
                <a:gd name="T24" fmla="*/ 12 w 47"/>
                <a:gd name="T25" fmla="*/ 3 h 9"/>
                <a:gd name="T26" fmla="*/ 12 w 47"/>
                <a:gd name="T27" fmla="*/ 3 h 9"/>
                <a:gd name="T28" fmla="*/ 14 w 47"/>
                <a:gd name="T29" fmla="*/ 3 h 9"/>
                <a:gd name="T30" fmla="*/ 14 w 47"/>
                <a:gd name="T31" fmla="*/ 3 h 9"/>
                <a:gd name="T32" fmla="*/ 16 w 47"/>
                <a:gd name="T33" fmla="*/ 4 h 9"/>
                <a:gd name="T34" fmla="*/ 16 w 47"/>
                <a:gd name="T35" fmla="*/ 4 h 9"/>
                <a:gd name="T36" fmla="*/ 17 w 47"/>
                <a:gd name="T37" fmla="*/ 4 h 9"/>
                <a:gd name="T38" fmla="*/ 18 w 47"/>
                <a:gd name="T39" fmla="*/ 4 h 9"/>
                <a:gd name="T40" fmla="*/ 20 w 47"/>
                <a:gd name="T41" fmla="*/ 5 h 9"/>
                <a:gd name="T42" fmla="*/ 20 w 47"/>
                <a:gd name="T43" fmla="*/ 5 h 9"/>
                <a:gd name="T44" fmla="*/ 21 w 47"/>
                <a:gd name="T45" fmla="*/ 5 h 9"/>
                <a:gd name="T46" fmla="*/ 21 w 47"/>
                <a:gd name="T47" fmla="*/ 5 h 9"/>
                <a:gd name="T48" fmla="*/ 24 w 47"/>
                <a:gd name="T49" fmla="*/ 5 h 9"/>
                <a:gd name="T50" fmla="*/ 24 w 47"/>
                <a:gd name="T51" fmla="*/ 5 h 9"/>
                <a:gd name="T52" fmla="*/ 25 w 47"/>
                <a:gd name="T53" fmla="*/ 6 h 9"/>
                <a:gd name="T54" fmla="*/ 25 w 47"/>
                <a:gd name="T55" fmla="*/ 6 h 9"/>
                <a:gd name="T56" fmla="*/ 27 w 47"/>
                <a:gd name="T57" fmla="*/ 6 h 9"/>
                <a:gd name="T58" fmla="*/ 27 w 47"/>
                <a:gd name="T59" fmla="*/ 6 h 9"/>
                <a:gd name="T60" fmla="*/ 30 w 47"/>
                <a:gd name="T61" fmla="*/ 6 h 9"/>
                <a:gd name="T62" fmla="*/ 30 w 47"/>
                <a:gd name="T63" fmla="*/ 6 h 9"/>
                <a:gd name="T64" fmla="*/ 31 w 47"/>
                <a:gd name="T65" fmla="*/ 7 h 9"/>
                <a:gd name="T66" fmla="*/ 31 w 47"/>
                <a:gd name="T67" fmla="*/ 7 h 9"/>
                <a:gd name="T68" fmla="*/ 33 w 47"/>
                <a:gd name="T69" fmla="*/ 7 h 9"/>
                <a:gd name="T70" fmla="*/ 33 w 47"/>
                <a:gd name="T71" fmla="*/ 7 h 9"/>
                <a:gd name="T72" fmla="*/ 35 w 47"/>
                <a:gd name="T73" fmla="*/ 7 h 9"/>
                <a:gd name="T74" fmla="*/ 35 w 47"/>
                <a:gd name="T75" fmla="*/ 7 h 9"/>
                <a:gd name="T76" fmla="*/ 37 w 47"/>
                <a:gd name="T77" fmla="*/ 8 h 9"/>
                <a:gd name="T78" fmla="*/ 37 w 47"/>
                <a:gd name="T79" fmla="*/ 8 h 9"/>
                <a:gd name="T80" fmla="*/ 39 w 47"/>
                <a:gd name="T81" fmla="*/ 8 h 9"/>
                <a:gd name="T82" fmla="*/ 39 w 47"/>
                <a:gd name="T83" fmla="*/ 8 h 9"/>
                <a:gd name="T84" fmla="*/ 41 w 47"/>
                <a:gd name="T85" fmla="*/ 8 h 9"/>
                <a:gd name="T86" fmla="*/ 41 w 47"/>
                <a:gd name="T87" fmla="*/ 8 h 9"/>
                <a:gd name="T88" fmla="*/ 43 w 47"/>
                <a:gd name="T89" fmla="*/ 9 h 9"/>
                <a:gd name="T90" fmla="*/ 43 w 47"/>
                <a:gd name="T91" fmla="*/ 9 h 9"/>
                <a:gd name="T92" fmla="*/ 45 w 47"/>
                <a:gd name="T93" fmla="*/ 9 h 9"/>
                <a:gd name="T94" fmla="*/ 45 w 47"/>
                <a:gd name="T95" fmla="*/ 9 h 9"/>
                <a:gd name="T96" fmla="*/ 47 w 47"/>
                <a:gd name="T97" fmla="*/ 9 h 9"/>
                <a:gd name="T98" fmla="*/ 47 w 47"/>
                <a:gd name="T9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" h="9">
                  <a:moveTo>
                    <a:pt x="0" y="0"/>
                  </a:moveTo>
                  <a:lnTo>
                    <a:pt x="0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6" y="2"/>
                  </a:lnTo>
                  <a:lnTo>
                    <a:pt x="6" y="2"/>
                  </a:lnTo>
                  <a:lnTo>
                    <a:pt x="8" y="2"/>
                  </a:lnTo>
                  <a:lnTo>
                    <a:pt x="8" y="2"/>
                  </a:lnTo>
                  <a:lnTo>
                    <a:pt x="10" y="3"/>
                  </a:lnTo>
                  <a:lnTo>
                    <a:pt x="10" y="3"/>
                  </a:lnTo>
                  <a:lnTo>
                    <a:pt x="12" y="3"/>
                  </a:lnTo>
                  <a:lnTo>
                    <a:pt x="12" y="3"/>
                  </a:lnTo>
                  <a:lnTo>
                    <a:pt x="14" y="3"/>
                  </a:lnTo>
                  <a:lnTo>
                    <a:pt x="14" y="3"/>
                  </a:lnTo>
                  <a:lnTo>
                    <a:pt x="16" y="4"/>
                  </a:lnTo>
                  <a:lnTo>
                    <a:pt x="16" y="4"/>
                  </a:lnTo>
                  <a:lnTo>
                    <a:pt x="17" y="4"/>
                  </a:lnTo>
                  <a:lnTo>
                    <a:pt x="18" y="4"/>
                  </a:lnTo>
                  <a:lnTo>
                    <a:pt x="20" y="5"/>
                  </a:lnTo>
                  <a:lnTo>
                    <a:pt x="20" y="5"/>
                  </a:lnTo>
                  <a:lnTo>
                    <a:pt x="21" y="5"/>
                  </a:lnTo>
                  <a:lnTo>
                    <a:pt x="21" y="5"/>
                  </a:lnTo>
                  <a:lnTo>
                    <a:pt x="24" y="5"/>
                  </a:lnTo>
                  <a:lnTo>
                    <a:pt x="24" y="5"/>
                  </a:lnTo>
                  <a:lnTo>
                    <a:pt x="25" y="6"/>
                  </a:lnTo>
                  <a:lnTo>
                    <a:pt x="25" y="6"/>
                  </a:lnTo>
                  <a:lnTo>
                    <a:pt x="27" y="6"/>
                  </a:lnTo>
                  <a:lnTo>
                    <a:pt x="27" y="6"/>
                  </a:lnTo>
                  <a:lnTo>
                    <a:pt x="30" y="6"/>
                  </a:lnTo>
                  <a:lnTo>
                    <a:pt x="30" y="6"/>
                  </a:lnTo>
                  <a:lnTo>
                    <a:pt x="31" y="7"/>
                  </a:lnTo>
                  <a:lnTo>
                    <a:pt x="31" y="7"/>
                  </a:lnTo>
                  <a:lnTo>
                    <a:pt x="33" y="7"/>
                  </a:lnTo>
                  <a:lnTo>
                    <a:pt x="33" y="7"/>
                  </a:lnTo>
                  <a:lnTo>
                    <a:pt x="35" y="7"/>
                  </a:lnTo>
                  <a:lnTo>
                    <a:pt x="35" y="7"/>
                  </a:lnTo>
                  <a:lnTo>
                    <a:pt x="37" y="8"/>
                  </a:lnTo>
                  <a:lnTo>
                    <a:pt x="37" y="8"/>
                  </a:lnTo>
                  <a:lnTo>
                    <a:pt x="39" y="8"/>
                  </a:lnTo>
                  <a:lnTo>
                    <a:pt x="39" y="8"/>
                  </a:lnTo>
                  <a:lnTo>
                    <a:pt x="41" y="8"/>
                  </a:lnTo>
                  <a:lnTo>
                    <a:pt x="41" y="8"/>
                  </a:lnTo>
                  <a:lnTo>
                    <a:pt x="43" y="9"/>
                  </a:lnTo>
                  <a:lnTo>
                    <a:pt x="43" y="9"/>
                  </a:lnTo>
                  <a:lnTo>
                    <a:pt x="45" y="9"/>
                  </a:lnTo>
                  <a:lnTo>
                    <a:pt x="45" y="9"/>
                  </a:lnTo>
                  <a:lnTo>
                    <a:pt x="47" y="9"/>
                  </a:lnTo>
                  <a:lnTo>
                    <a:pt x="47" y="9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1" name="Freeform 88"/>
            <p:cNvSpPr>
              <a:spLocks/>
            </p:cNvSpPr>
            <p:nvPr/>
          </p:nvSpPr>
          <p:spPr bwMode="auto">
            <a:xfrm>
              <a:off x="7167563" y="3614738"/>
              <a:ext cx="77788" cy="11113"/>
            </a:xfrm>
            <a:custGeom>
              <a:avLst/>
              <a:gdLst>
                <a:gd name="T0" fmla="*/ 0 w 49"/>
                <a:gd name="T1" fmla="*/ 0 h 7"/>
                <a:gd name="T2" fmla="*/ 2 w 49"/>
                <a:gd name="T3" fmla="*/ 1 h 7"/>
                <a:gd name="T4" fmla="*/ 2 w 49"/>
                <a:gd name="T5" fmla="*/ 1 h 7"/>
                <a:gd name="T6" fmla="*/ 4 w 49"/>
                <a:gd name="T7" fmla="*/ 1 h 7"/>
                <a:gd name="T8" fmla="*/ 4 w 49"/>
                <a:gd name="T9" fmla="*/ 1 h 7"/>
                <a:gd name="T10" fmla="*/ 6 w 49"/>
                <a:gd name="T11" fmla="*/ 1 h 7"/>
                <a:gd name="T12" fmla="*/ 6 w 49"/>
                <a:gd name="T13" fmla="*/ 1 h 7"/>
                <a:gd name="T14" fmla="*/ 8 w 49"/>
                <a:gd name="T15" fmla="*/ 2 h 7"/>
                <a:gd name="T16" fmla="*/ 8 w 49"/>
                <a:gd name="T17" fmla="*/ 2 h 7"/>
                <a:gd name="T18" fmla="*/ 10 w 49"/>
                <a:gd name="T19" fmla="*/ 2 h 7"/>
                <a:gd name="T20" fmla="*/ 10 w 49"/>
                <a:gd name="T21" fmla="*/ 2 h 7"/>
                <a:gd name="T22" fmla="*/ 12 w 49"/>
                <a:gd name="T23" fmla="*/ 2 h 7"/>
                <a:gd name="T24" fmla="*/ 12 w 49"/>
                <a:gd name="T25" fmla="*/ 2 h 7"/>
                <a:gd name="T26" fmla="*/ 14 w 49"/>
                <a:gd name="T27" fmla="*/ 2 h 7"/>
                <a:gd name="T28" fmla="*/ 14 w 49"/>
                <a:gd name="T29" fmla="*/ 2 h 7"/>
                <a:gd name="T30" fmla="*/ 16 w 49"/>
                <a:gd name="T31" fmla="*/ 3 h 7"/>
                <a:gd name="T32" fmla="*/ 16 w 49"/>
                <a:gd name="T33" fmla="*/ 3 h 7"/>
                <a:gd name="T34" fmla="*/ 18 w 49"/>
                <a:gd name="T35" fmla="*/ 3 h 7"/>
                <a:gd name="T36" fmla="*/ 18 w 49"/>
                <a:gd name="T37" fmla="*/ 3 h 7"/>
                <a:gd name="T38" fmla="*/ 20 w 49"/>
                <a:gd name="T39" fmla="*/ 3 h 7"/>
                <a:gd name="T40" fmla="*/ 20 w 49"/>
                <a:gd name="T41" fmla="*/ 3 h 7"/>
                <a:gd name="T42" fmla="*/ 22 w 49"/>
                <a:gd name="T43" fmla="*/ 4 h 7"/>
                <a:gd name="T44" fmla="*/ 22 w 49"/>
                <a:gd name="T45" fmla="*/ 4 h 7"/>
                <a:gd name="T46" fmla="*/ 24 w 49"/>
                <a:gd name="T47" fmla="*/ 4 h 7"/>
                <a:gd name="T48" fmla="*/ 24 w 49"/>
                <a:gd name="T49" fmla="*/ 4 h 7"/>
                <a:gd name="T50" fmla="*/ 26 w 49"/>
                <a:gd name="T51" fmla="*/ 4 h 7"/>
                <a:gd name="T52" fmla="*/ 26 w 49"/>
                <a:gd name="T53" fmla="*/ 4 h 7"/>
                <a:gd name="T54" fmla="*/ 27 w 49"/>
                <a:gd name="T55" fmla="*/ 5 h 7"/>
                <a:gd name="T56" fmla="*/ 27 w 49"/>
                <a:gd name="T57" fmla="*/ 5 h 7"/>
                <a:gd name="T58" fmla="*/ 30 w 49"/>
                <a:gd name="T59" fmla="*/ 5 h 7"/>
                <a:gd name="T60" fmla="*/ 30 w 49"/>
                <a:gd name="T61" fmla="*/ 5 h 7"/>
                <a:gd name="T62" fmla="*/ 31 w 49"/>
                <a:gd name="T63" fmla="*/ 5 h 7"/>
                <a:gd name="T64" fmla="*/ 31 w 49"/>
                <a:gd name="T65" fmla="*/ 5 h 7"/>
                <a:gd name="T66" fmla="*/ 33 w 49"/>
                <a:gd name="T67" fmla="*/ 5 h 7"/>
                <a:gd name="T68" fmla="*/ 33 w 49"/>
                <a:gd name="T69" fmla="*/ 5 h 7"/>
                <a:gd name="T70" fmla="*/ 36 w 49"/>
                <a:gd name="T71" fmla="*/ 6 h 7"/>
                <a:gd name="T72" fmla="*/ 36 w 49"/>
                <a:gd name="T73" fmla="*/ 6 h 7"/>
                <a:gd name="T74" fmla="*/ 37 w 49"/>
                <a:gd name="T75" fmla="*/ 6 h 7"/>
                <a:gd name="T76" fmla="*/ 37 w 49"/>
                <a:gd name="T77" fmla="*/ 6 h 7"/>
                <a:gd name="T78" fmla="*/ 39 w 49"/>
                <a:gd name="T79" fmla="*/ 6 h 7"/>
                <a:gd name="T80" fmla="*/ 39 w 49"/>
                <a:gd name="T81" fmla="*/ 6 h 7"/>
                <a:gd name="T82" fmla="*/ 41 w 49"/>
                <a:gd name="T83" fmla="*/ 6 h 7"/>
                <a:gd name="T84" fmla="*/ 41 w 49"/>
                <a:gd name="T85" fmla="*/ 6 h 7"/>
                <a:gd name="T86" fmla="*/ 43 w 49"/>
                <a:gd name="T87" fmla="*/ 7 h 7"/>
                <a:gd name="T88" fmla="*/ 43 w 49"/>
                <a:gd name="T89" fmla="*/ 7 h 7"/>
                <a:gd name="T90" fmla="*/ 45 w 49"/>
                <a:gd name="T91" fmla="*/ 7 h 7"/>
                <a:gd name="T92" fmla="*/ 45 w 49"/>
                <a:gd name="T93" fmla="*/ 7 h 7"/>
                <a:gd name="T94" fmla="*/ 47 w 49"/>
                <a:gd name="T95" fmla="*/ 7 h 7"/>
                <a:gd name="T96" fmla="*/ 47 w 49"/>
                <a:gd name="T97" fmla="*/ 7 h 7"/>
                <a:gd name="T98" fmla="*/ 49 w 49"/>
                <a:gd name="T9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9" h="7">
                  <a:moveTo>
                    <a:pt x="0" y="0"/>
                  </a:moveTo>
                  <a:lnTo>
                    <a:pt x="2" y="1"/>
                  </a:lnTo>
                  <a:lnTo>
                    <a:pt x="2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8" y="2"/>
                  </a:lnTo>
                  <a:lnTo>
                    <a:pt x="8" y="2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4" y="2"/>
                  </a:lnTo>
                  <a:lnTo>
                    <a:pt x="16" y="3"/>
                  </a:lnTo>
                  <a:lnTo>
                    <a:pt x="16" y="3"/>
                  </a:lnTo>
                  <a:lnTo>
                    <a:pt x="18" y="3"/>
                  </a:lnTo>
                  <a:lnTo>
                    <a:pt x="18" y="3"/>
                  </a:lnTo>
                  <a:lnTo>
                    <a:pt x="20" y="3"/>
                  </a:lnTo>
                  <a:lnTo>
                    <a:pt x="20" y="3"/>
                  </a:lnTo>
                  <a:lnTo>
                    <a:pt x="22" y="4"/>
                  </a:lnTo>
                  <a:lnTo>
                    <a:pt x="22" y="4"/>
                  </a:lnTo>
                  <a:lnTo>
                    <a:pt x="24" y="4"/>
                  </a:lnTo>
                  <a:lnTo>
                    <a:pt x="24" y="4"/>
                  </a:lnTo>
                  <a:lnTo>
                    <a:pt x="26" y="4"/>
                  </a:lnTo>
                  <a:lnTo>
                    <a:pt x="26" y="4"/>
                  </a:lnTo>
                  <a:lnTo>
                    <a:pt x="27" y="5"/>
                  </a:lnTo>
                  <a:lnTo>
                    <a:pt x="27" y="5"/>
                  </a:lnTo>
                  <a:lnTo>
                    <a:pt x="30" y="5"/>
                  </a:lnTo>
                  <a:lnTo>
                    <a:pt x="30" y="5"/>
                  </a:lnTo>
                  <a:lnTo>
                    <a:pt x="31" y="5"/>
                  </a:lnTo>
                  <a:lnTo>
                    <a:pt x="31" y="5"/>
                  </a:lnTo>
                  <a:lnTo>
                    <a:pt x="33" y="5"/>
                  </a:lnTo>
                  <a:lnTo>
                    <a:pt x="33" y="5"/>
                  </a:lnTo>
                  <a:lnTo>
                    <a:pt x="36" y="6"/>
                  </a:lnTo>
                  <a:lnTo>
                    <a:pt x="36" y="6"/>
                  </a:lnTo>
                  <a:lnTo>
                    <a:pt x="37" y="6"/>
                  </a:lnTo>
                  <a:lnTo>
                    <a:pt x="37" y="6"/>
                  </a:lnTo>
                  <a:lnTo>
                    <a:pt x="39" y="6"/>
                  </a:lnTo>
                  <a:lnTo>
                    <a:pt x="39" y="6"/>
                  </a:lnTo>
                  <a:lnTo>
                    <a:pt x="41" y="6"/>
                  </a:lnTo>
                  <a:lnTo>
                    <a:pt x="41" y="6"/>
                  </a:lnTo>
                  <a:lnTo>
                    <a:pt x="43" y="7"/>
                  </a:lnTo>
                  <a:lnTo>
                    <a:pt x="43" y="7"/>
                  </a:lnTo>
                  <a:lnTo>
                    <a:pt x="45" y="7"/>
                  </a:lnTo>
                  <a:lnTo>
                    <a:pt x="45" y="7"/>
                  </a:lnTo>
                  <a:lnTo>
                    <a:pt x="47" y="7"/>
                  </a:lnTo>
                  <a:lnTo>
                    <a:pt x="47" y="7"/>
                  </a:lnTo>
                  <a:lnTo>
                    <a:pt x="49" y="7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2" name="Freeform 89"/>
            <p:cNvSpPr>
              <a:spLocks/>
            </p:cNvSpPr>
            <p:nvPr/>
          </p:nvSpPr>
          <p:spPr bwMode="auto">
            <a:xfrm>
              <a:off x="7245351" y="3625850"/>
              <a:ext cx="74613" cy="7938"/>
            </a:xfrm>
            <a:custGeom>
              <a:avLst/>
              <a:gdLst>
                <a:gd name="T0" fmla="*/ 0 w 47"/>
                <a:gd name="T1" fmla="*/ 0 h 5"/>
                <a:gd name="T2" fmla="*/ 0 w 47"/>
                <a:gd name="T3" fmla="*/ 0 h 5"/>
                <a:gd name="T4" fmla="*/ 2 w 47"/>
                <a:gd name="T5" fmla="*/ 1 h 5"/>
                <a:gd name="T6" fmla="*/ 2 w 47"/>
                <a:gd name="T7" fmla="*/ 1 h 5"/>
                <a:gd name="T8" fmla="*/ 4 w 47"/>
                <a:gd name="T9" fmla="*/ 1 h 5"/>
                <a:gd name="T10" fmla="*/ 4 w 47"/>
                <a:gd name="T11" fmla="*/ 1 h 5"/>
                <a:gd name="T12" fmla="*/ 6 w 47"/>
                <a:gd name="T13" fmla="*/ 1 h 5"/>
                <a:gd name="T14" fmla="*/ 6 w 47"/>
                <a:gd name="T15" fmla="*/ 1 h 5"/>
                <a:gd name="T16" fmla="*/ 8 w 47"/>
                <a:gd name="T17" fmla="*/ 1 h 5"/>
                <a:gd name="T18" fmla="*/ 8 w 47"/>
                <a:gd name="T19" fmla="*/ 1 h 5"/>
                <a:gd name="T20" fmla="*/ 10 w 47"/>
                <a:gd name="T21" fmla="*/ 1 h 5"/>
                <a:gd name="T22" fmla="*/ 10 w 47"/>
                <a:gd name="T23" fmla="*/ 1 h 5"/>
                <a:gd name="T24" fmla="*/ 12 w 47"/>
                <a:gd name="T25" fmla="*/ 2 h 5"/>
                <a:gd name="T26" fmla="*/ 12 w 47"/>
                <a:gd name="T27" fmla="*/ 2 h 5"/>
                <a:gd name="T28" fmla="*/ 14 w 47"/>
                <a:gd name="T29" fmla="*/ 2 h 5"/>
                <a:gd name="T30" fmla="*/ 14 w 47"/>
                <a:gd name="T31" fmla="*/ 2 h 5"/>
                <a:gd name="T32" fmla="*/ 16 w 47"/>
                <a:gd name="T33" fmla="*/ 2 h 5"/>
                <a:gd name="T34" fmla="*/ 16 w 47"/>
                <a:gd name="T35" fmla="*/ 2 h 5"/>
                <a:gd name="T36" fmla="*/ 18 w 47"/>
                <a:gd name="T37" fmla="*/ 2 h 5"/>
                <a:gd name="T38" fmla="*/ 18 w 47"/>
                <a:gd name="T39" fmla="*/ 2 h 5"/>
                <a:gd name="T40" fmla="*/ 20 w 47"/>
                <a:gd name="T41" fmla="*/ 2 h 5"/>
                <a:gd name="T42" fmla="*/ 20 w 47"/>
                <a:gd name="T43" fmla="*/ 3 h 5"/>
                <a:gd name="T44" fmla="*/ 22 w 47"/>
                <a:gd name="T45" fmla="*/ 3 h 5"/>
                <a:gd name="T46" fmla="*/ 22 w 47"/>
                <a:gd name="T47" fmla="*/ 3 h 5"/>
                <a:gd name="T48" fmla="*/ 24 w 47"/>
                <a:gd name="T49" fmla="*/ 3 h 5"/>
                <a:gd name="T50" fmla="*/ 24 w 47"/>
                <a:gd name="T51" fmla="*/ 3 h 5"/>
                <a:gd name="T52" fmla="*/ 25 w 47"/>
                <a:gd name="T53" fmla="*/ 3 h 5"/>
                <a:gd name="T54" fmla="*/ 25 w 47"/>
                <a:gd name="T55" fmla="*/ 3 h 5"/>
                <a:gd name="T56" fmla="*/ 28 w 47"/>
                <a:gd name="T57" fmla="*/ 3 h 5"/>
                <a:gd name="T58" fmla="*/ 28 w 47"/>
                <a:gd name="T59" fmla="*/ 3 h 5"/>
                <a:gd name="T60" fmla="*/ 30 w 47"/>
                <a:gd name="T61" fmla="*/ 4 h 5"/>
                <a:gd name="T62" fmla="*/ 30 w 47"/>
                <a:gd name="T63" fmla="*/ 4 h 5"/>
                <a:gd name="T64" fmla="*/ 31 w 47"/>
                <a:gd name="T65" fmla="*/ 4 h 5"/>
                <a:gd name="T66" fmla="*/ 32 w 47"/>
                <a:gd name="T67" fmla="*/ 4 h 5"/>
                <a:gd name="T68" fmla="*/ 34 w 47"/>
                <a:gd name="T69" fmla="*/ 4 h 5"/>
                <a:gd name="T70" fmla="*/ 34 w 47"/>
                <a:gd name="T71" fmla="*/ 4 h 5"/>
                <a:gd name="T72" fmla="*/ 35 w 47"/>
                <a:gd name="T73" fmla="*/ 4 h 5"/>
                <a:gd name="T74" fmla="*/ 35 w 47"/>
                <a:gd name="T75" fmla="*/ 4 h 5"/>
                <a:gd name="T76" fmla="*/ 37 w 47"/>
                <a:gd name="T77" fmla="*/ 4 h 5"/>
                <a:gd name="T78" fmla="*/ 38 w 47"/>
                <a:gd name="T79" fmla="*/ 4 h 5"/>
                <a:gd name="T80" fmla="*/ 39 w 47"/>
                <a:gd name="T81" fmla="*/ 5 h 5"/>
                <a:gd name="T82" fmla="*/ 39 w 47"/>
                <a:gd name="T83" fmla="*/ 5 h 5"/>
                <a:gd name="T84" fmla="*/ 41 w 47"/>
                <a:gd name="T85" fmla="*/ 5 h 5"/>
                <a:gd name="T86" fmla="*/ 41 w 47"/>
                <a:gd name="T87" fmla="*/ 5 h 5"/>
                <a:gd name="T88" fmla="*/ 43 w 47"/>
                <a:gd name="T89" fmla="*/ 5 h 5"/>
                <a:gd name="T90" fmla="*/ 44 w 47"/>
                <a:gd name="T91" fmla="*/ 5 h 5"/>
                <a:gd name="T92" fmla="*/ 45 w 47"/>
                <a:gd name="T93" fmla="*/ 5 h 5"/>
                <a:gd name="T94" fmla="*/ 45 w 47"/>
                <a:gd name="T95" fmla="*/ 5 h 5"/>
                <a:gd name="T96" fmla="*/ 47 w 47"/>
                <a:gd name="T97" fmla="*/ 5 h 5"/>
                <a:gd name="T98" fmla="*/ 47 w 47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" h="5">
                  <a:moveTo>
                    <a:pt x="0" y="0"/>
                  </a:moveTo>
                  <a:lnTo>
                    <a:pt x="0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4" y="2"/>
                  </a:lnTo>
                  <a:lnTo>
                    <a:pt x="16" y="2"/>
                  </a:lnTo>
                  <a:lnTo>
                    <a:pt x="16" y="2"/>
                  </a:lnTo>
                  <a:lnTo>
                    <a:pt x="18" y="2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20" y="3"/>
                  </a:lnTo>
                  <a:lnTo>
                    <a:pt x="22" y="3"/>
                  </a:lnTo>
                  <a:lnTo>
                    <a:pt x="22" y="3"/>
                  </a:lnTo>
                  <a:lnTo>
                    <a:pt x="24" y="3"/>
                  </a:lnTo>
                  <a:lnTo>
                    <a:pt x="24" y="3"/>
                  </a:lnTo>
                  <a:lnTo>
                    <a:pt x="25" y="3"/>
                  </a:lnTo>
                  <a:lnTo>
                    <a:pt x="25" y="3"/>
                  </a:lnTo>
                  <a:lnTo>
                    <a:pt x="28" y="3"/>
                  </a:lnTo>
                  <a:lnTo>
                    <a:pt x="28" y="3"/>
                  </a:lnTo>
                  <a:lnTo>
                    <a:pt x="30" y="4"/>
                  </a:lnTo>
                  <a:lnTo>
                    <a:pt x="30" y="4"/>
                  </a:lnTo>
                  <a:lnTo>
                    <a:pt x="31" y="4"/>
                  </a:lnTo>
                  <a:lnTo>
                    <a:pt x="32" y="4"/>
                  </a:lnTo>
                  <a:lnTo>
                    <a:pt x="34" y="4"/>
                  </a:lnTo>
                  <a:lnTo>
                    <a:pt x="34" y="4"/>
                  </a:lnTo>
                  <a:lnTo>
                    <a:pt x="35" y="4"/>
                  </a:lnTo>
                  <a:lnTo>
                    <a:pt x="35" y="4"/>
                  </a:lnTo>
                  <a:lnTo>
                    <a:pt x="37" y="4"/>
                  </a:lnTo>
                  <a:lnTo>
                    <a:pt x="38" y="4"/>
                  </a:lnTo>
                  <a:lnTo>
                    <a:pt x="39" y="5"/>
                  </a:lnTo>
                  <a:lnTo>
                    <a:pt x="39" y="5"/>
                  </a:lnTo>
                  <a:lnTo>
                    <a:pt x="41" y="5"/>
                  </a:lnTo>
                  <a:lnTo>
                    <a:pt x="41" y="5"/>
                  </a:lnTo>
                  <a:lnTo>
                    <a:pt x="43" y="5"/>
                  </a:lnTo>
                  <a:lnTo>
                    <a:pt x="44" y="5"/>
                  </a:lnTo>
                  <a:lnTo>
                    <a:pt x="45" y="5"/>
                  </a:lnTo>
                  <a:lnTo>
                    <a:pt x="45" y="5"/>
                  </a:lnTo>
                  <a:lnTo>
                    <a:pt x="47" y="5"/>
                  </a:lnTo>
                  <a:lnTo>
                    <a:pt x="47" y="5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3" name="Freeform 90"/>
            <p:cNvSpPr>
              <a:spLocks/>
            </p:cNvSpPr>
            <p:nvPr/>
          </p:nvSpPr>
          <p:spPr bwMode="auto">
            <a:xfrm>
              <a:off x="7319963" y="3633788"/>
              <a:ext cx="77788" cy="7938"/>
            </a:xfrm>
            <a:custGeom>
              <a:avLst/>
              <a:gdLst>
                <a:gd name="T0" fmla="*/ 0 w 49"/>
                <a:gd name="T1" fmla="*/ 0 h 5"/>
                <a:gd name="T2" fmla="*/ 2 w 49"/>
                <a:gd name="T3" fmla="*/ 1 h 5"/>
                <a:gd name="T4" fmla="*/ 2 w 49"/>
                <a:gd name="T5" fmla="*/ 1 h 5"/>
                <a:gd name="T6" fmla="*/ 4 w 49"/>
                <a:gd name="T7" fmla="*/ 1 h 5"/>
                <a:gd name="T8" fmla="*/ 4 w 49"/>
                <a:gd name="T9" fmla="*/ 1 h 5"/>
                <a:gd name="T10" fmla="*/ 6 w 49"/>
                <a:gd name="T11" fmla="*/ 1 h 5"/>
                <a:gd name="T12" fmla="*/ 6 w 49"/>
                <a:gd name="T13" fmla="*/ 1 h 5"/>
                <a:gd name="T14" fmla="*/ 8 w 49"/>
                <a:gd name="T15" fmla="*/ 1 h 5"/>
                <a:gd name="T16" fmla="*/ 8 w 49"/>
                <a:gd name="T17" fmla="*/ 1 h 5"/>
                <a:gd name="T18" fmla="*/ 10 w 49"/>
                <a:gd name="T19" fmla="*/ 1 h 5"/>
                <a:gd name="T20" fmla="*/ 10 w 49"/>
                <a:gd name="T21" fmla="*/ 1 h 5"/>
                <a:gd name="T22" fmla="*/ 12 w 49"/>
                <a:gd name="T23" fmla="*/ 2 h 5"/>
                <a:gd name="T24" fmla="*/ 12 w 49"/>
                <a:gd name="T25" fmla="*/ 2 h 5"/>
                <a:gd name="T26" fmla="*/ 14 w 49"/>
                <a:gd name="T27" fmla="*/ 2 h 5"/>
                <a:gd name="T28" fmla="*/ 14 w 49"/>
                <a:gd name="T29" fmla="*/ 2 h 5"/>
                <a:gd name="T30" fmla="*/ 16 w 49"/>
                <a:gd name="T31" fmla="*/ 2 h 5"/>
                <a:gd name="T32" fmla="*/ 16 w 49"/>
                <a:gd name="T33" fmla="*/ 2 h 5"/>
                <a:gd name="T34" fmla="*/ 18 w 49"/>
                <a:gd name="T35" fmla="*/ 2 h 5"/>
                <a:gd name="T36" fmla="*/ 18 w 49"/>
                <a:gd name="T37" fmla="*/ 2 h 5"/>
                <a:gd name="T38" fmla="*/ 20 w 49"/>
                <a:gd name="T39" fmla="*/ 2 h 5"/>
                <a:gd name="T40" fmla="*/ 20 w 49"/>
                <a:gd name="T41" fmla="*/ 2 h 5"/>
                <a:gd name="T42" fmla="*/ 22 w 49"/>
                <a:gd name="T43" fmla="*/ 2 h 5"/>
                <a:gd name="T44" fmla="*/ 22 w 49"/>
                <a:gd name="T45" fmla="*/ 2 h 5"/>
                <a:gd name="T46" fmla="*/ 24 w 49"/>
                <a:gd name="T47" fmla="*/ 3 h 5"/>
                <a:gd name="T48" fmla="*/ 24 w 49"/>
                <a:gd name="T49" fmla="*/ 3 h 5"/>
                <a:gd name="T50" fmla="*/ 26 w 49"/>
                <a:gd name="T51" fmla="*/ 3 h 5"/>
                <a:gd name="T52" fmla="*/ 26 w 49"/>
                <a:gd name="T53" fmla="*/ 3 h 5"/>
                <a:gd name="T54" fmla="*/ 28 w 49"/>
                <a:gd name="T55" fmla="*/ 3 h 5"/>
                <a:gd name="T56" fmla="*/ 28 w 49"/>
                <a:gd name="T57" fmla="*/ 3 h 5"/>
                <a:gd name="T58" fmla="*/ 30 w 49"/>
                <a:gd name="T59" fmla="*/ 3 h 5"/>
                <a:gd name="T60" fmla="*/ 30 w 49"/>
                <a:gd name="T61" fmla="*/ 3 h 5"/>
                <a:gd name="T62" fmla="*/ 31 w 49"/>
                <a:gd name="T63" fmla="*/ 3 h 5"/>
                <a:gd name="T64" fmla="*/ 32 w 49"/>
                <a:gd name="T65" fmla="*/ 3 h 5"/>
                <a:gd name="T66" fmla="*/ 34 w 49"/>
                <a:gd name="T67" fmla="*/ 3 h 5"/>
                <a:gd name="T68" fmla="*/ 34 w 49"/>
                <a:gd name="T69" fmla="*/ 3 h 5"/>
                <a:gd name="T70" fmla="*/ 36 w 49"/>
                <a:gd name="T71" fmla="*/ 4 h 5"/>
                <a:gd name="T72" fmla="*/ 36 w 49"/>
                <a:gd name="T73" fmla="*/ 4 h 5"/>
                <a:gd name="T74" fmla="*/ 37 w 49"/>
                <a:gd name="T75" fmla="*/ 4 h 5"/>
                <a:gd name="T76" fmla="*/ 38 w 49"/>
                <a:gd name="T77" fmla="*/ 4 h 5"/>
                <a:gd name="T78" fmla="*/ 40 w 49"/>
                <a:gd name="T79" fmla="*/ 4 h 5"/>
                <a:gd name="T80" fmla="*/ 40 w 49"/>
                <a:gd name="T81" fmla="*/ 4 h 5"/>
                <a:gd name="T82" fmla="*/ 41 w 49"/>
                <a:gd name="T83" fmla="*/ 4 h 5"/>
                <a:gd name="T84" fmla="*/ 41 w 49"/>
                <a:gd name="T85" fmla="*/ 4 h 5"/>
                <a:gd name="T86" fmla="*/ 43 w 49"/>
                <a:gd name="T87" fmla="*/ 4 h 5"/>
                <a:gd name="T88" fmla="*/ 44 w 49"/>
                <a:gd name="T89" fmla="*/ 4 h 5"/>
                <a:gd name="T90" fmla="*/ 45 w 49"/>
                <a:gd name="T91" fmla="*/ 4 h 5"/>
                <a:gd name="T92" fmla="*/ 45 w 49"/>
                <a:gd name="T93" fmla="*/ 4 h 5"/>
                <a:gd name="T94" fmla="*/ 47 w 49"/>
                <a:gd name="T95" fmla="*/ 5 h 5"/>
                <a:gd name="T96" fmla="*/ 47 w 49"/>
                <a:gd name="T97" fmla="*/ 5 h 5"/>
                <a:gd name="T98" fmla="*/ 49 w 49"/>
                <a:gd name="T9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9" h="5">
                  <a:moveTo>
                    <a:pt x="0" y="0"/>
                  </a:moveTo>
                  <a:lnTo>
                    <a:pt x="2" y="1"/>
                  </a:lnTo>
                  <a:lnTo>
                    <a:pt x="2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4" y="2"/>
                  </a:lnTo>
                  <a:lnTo>
                    <a:pt x="16" y="2"/>
                  </a:lnTo>
                  <a:lnTo>
                    <a:pt x="16" y="2"/>
                  </a:lnTo>
                  <a:lnTo>
                    <a:pt x="18" y="2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20" y="2"/>
                  </a:lnTo>
                  <a:lnTo>
                    <a:pt x="22" y="2"/>
                  </a:lnTo>
                  <a:lnTo>
                    <a:pt x="22" y="2"/>
                  </a:lnTo>
                  <a:lnTo>
                    <a:pt x="24" y="3"/>
                  </a:lnTo>
                  <a:lnTo>
                    <a:pt x="24" y="3"/>
                  </a:lnTo>
                  <a:lnTo>
                    <a:pt x="26" y="3"/>
                  </a:lnTo>
                  <a:lnTo>
                    <a:pt x="26" y="3"/>
                  </a:lnTo>
                  <a:lnTo>
                    <a:pt x="28" y="3"/>
                  </a:lnTo>
                  <a:lnTo>
                    <a:pt x="28" y="3"/>
                  </a:lnTo>
                  <a:lnTo>
                    <a:pt x="30" y="3"/>
                  </a:lnTo>
                  <a:lnTo>
                    <a:pt x="30" y="3"/>
                  </a:lnTo>
                  <a:lnTo>
                    <a:pt x="31" y="3"/>
                  </a:lnTo>
                  <a:lnTo>
                    <a:pt x="32" y="3"/>
                  </a:lnTo>
                  <a:lnTo>
                    <a:pt x="34" y="3"/>
                  </a:lnTo>
                  <a:lnTo>
                    <a:pt x="34" y="3"/>
                  </a:lnTo>
                  <a:lnTo>
                    <a:pt x="36" y="4"/>
                  </a:lnTo>
                  <a:lnTo>
                    <a:pt x="36" y="4"/>
                  </a:lnTo>
                  <a:lnTo>
                    <a:pt x="37" y="4"/>
                  </a:lnTo>
                  <a:lnTo>
                    <a:pt x="38" y="4"/>
                  </a:lnTo>
                  <a:lnTo>
                    <a:pt x="40" y="4"/>
                  </a:lnTo>
                  <a:lnTo>
                    <a:pt x="40" y="4"/>
                  </a:lnTo>
                  <a:lnTo>
                    <a:pt x="41" y="4"/>
                  </a:lnTo>
                  <a:lnTo>
                    <a:pt x="41" y="4"/>
                  </a:lnTo>
                  <a:lnTo>
                    <a:pt x="43" y="4"/>
                  </a:lnTo>
                  <a:lnTo>
                    <a:pt x="44" y="4"/>
                  </a:lnTo>
                  <a:lnTo>
                    <a:pt x="45" y="4"/>
                  </a:lnTo>
                  <a:lnTo>
                    <a:pt x="45" y="4"/>
                  </a:lnTo>
                  <a:lnTo>
                    <a:pt x="47" y="5"/>
                  </a:lnTo>
                  <a:lnTo>
                    <a:pt x="47" y="5"/>
                  </a:lnTo>
                  <a:lnTo>
                    <a:pt x="49" y="5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4" name="Freeform 91"/>
            <p:cNvSpPr>
              <a:spLocks/>
            </p:cNvSpPr>
            <p:nvPr/>
          </p:nvSpPr>
          <p:spPr bwMode="auto">
            <a:xfrm>
              <a:off x="7397751" y="3641725"/>
              <a:ext cx="76200" cy="4763"/>
            </a:xfrm>
            <a:custGeom>
              <a:avLst/>
              <a:gdLst>
                <a:gd name="T0" fmla="*/ 0 w 48"/>
                <a:gd name="T1" fmla="*/ 0 h 3"/>
                <a:gd name="T2" fmla="*/ 0 w 48"/>
                <a:gd name="T3" fmla="*/ 0 h 3"/>
                <a:gd name="T4" fmla="*/ 2 w 48"/>
                <a:gd name="T5" fmla="*/ 0 h 3"/>
                <a:gd name="T6" fmla="*/ 2 w 48"/>
                <a:gd name="T7" fmla="*/ 0 h 3"/>
                <a:gd name="T8" fmla="*/ 4 w 48"/>
                <a:gd name="T9" fmla="*/ 0 h 3"/>
                <a:gd name="T10" fmla="*/ 4 w 48"/>
                <a:gd name="T11" fmla="*/ 0 h 3"/>
                <a:gd name="T12" fmla="*/ 6 w 48"/>
                <a:gd name="T13" fmla="*/ 0 h 3"/>
                <a:gd name="T14" fmla="*/ 6 w 48"/>
                <a:gd name="T15" fmla="*/ 0 h 3"/>
                <a:gd name="T16" fmla="*/ 8 w 48"/>
                <a:gd name="T17" fmla="*/ 0 h 3"/>
                <a:gd name="T18" fmla="*/ 8 w 48"/>
                <a:gd name="T19" fmla="*/ 0 h 3"/>
                <a:gd name="T20" fmla="*/ 10 w 48"/>
                <a:gd name="T21" fmla="*/ 0 h 3"/>
                <a:gd name="T22" fmla="*/ 10 w 48"/>
                <a:gd name="T23" fmla="*/ 0 h 3"/>
                <a:gd name="T24" fmla="*/ 12 w 48"/>
                <a:gd name="T25" fmla="*/ 0 h 3"/>
                <a:gd name="T26" fmla="*/ 12 w 48"/>
                <a:gd name="T27" fmla="*/ 0 h 3"/>
                <a:gd name="T28" fmla="*/ 14 w 48"/>
                <a:gd name="T29" fmla="*/ 0 h 3"/>
                <a:gd name="T30" fmla="*/ 14 w 48"/>
                <a:gd name="T31" fmla="*/ 0 h 3"/>
                <a:gd name="T32" fmla="*/ 16 w 48"/>
                <a:gd name="T33" fmla="*/ 1 h 3"/>
                <a:gd name="T34" fmla="*/ 16 w 48"/>
                <a:gd name="T35" fmla="*/ 1 h 3"/>
                <a:gd name="T36" fmla="*/ 18 w 48"/>
                <a:gd name="T37" fmla="*/ 1 h 3"/>
                <a:gd name="T38" fmla="*/ 18 w 48"/>
                <a:gd name="T39" fmla="*/ 1 h 3"/>
                <a:gd name="T40" fmla="*/ 20 w 48"/>
                <a:gd name="T41" fmla="*/ 1 h 3"/>
                <a:gd name="T42" fmla="*/ 20 w 48"/>
                <a:gd name="T43" fmla="*/ 1 h 3"/>
                <a:gd name="T44" fmla="*/ 22 w 48"/>
                <a:gd name="T45" fmla="*/ 1 h 3"/>
                <a:gd name="T46" fmla="*/ 22 w 48"/>
                <a:gd name="T47" fmla="*/ 1 h 3"/>
                <a:gd name="T48" fmla="*/ 24 w 48"/>
                <a:gd name="T49" fmla="*/ 1 h 3"/>
                <a:gd name="T50" fmla="*/ 24 w 48"/>
                <a:gd name="T51" fmla="*/ 1 h 3"/>
                <a:gd name="T52" fmla="*/ 26 w 48"/>
                <a:gd name="T53" fmla="*/ 1 h 3"/>
                <a:gd name="T54" fmla="*/ 26 w 48"/>
                <a:gd name="T55" fmla="*/ 1 h 3"/>
                <a:gd name="T56" fmla="*/ 28 w 48"/>
                <a:gd name="T57" fmla="*/ 1 h 3"/>
                <a:gd name="T58" fmla="*/ 28 w 48"/>
                <a:gd name="T59" fmla="*/ 1 h 3"/>
                <a:gd name="T60" fmla="*/ 30 w 48"/>
                <a:gd name="T61" fmla="*/ 2 h 3"/>
                <a:gd name="T62" fmla="*/ 30 w 48"/>
                <a:gd name="T63" fmla="*/ 2 h 3"/>
                <a:gd name="T64" fmla="*/ 32 w 48"/>
                <a:gd name="T65" fmla="*/ 2 h 3"/>
                <a:gd name="T66" fmla="*/ 32 w 48"/>
                <a:gd name="T67" fmla="*/ 2 h 3"/>
                <a:gd name="T68" fmla="*/ 34 w 48"/>
                <a:gd name="T69" fmla="*/ 2 h 3"/>
                <a:gd name="T70" fmla="*/ 34 w 48"/>
                <a:gd name="T71" fmla="*/ 2 h 3"/>
                <a:gd name="T72" fmla="*/ 36 w 48"/>
                <a:gd name="T73" fmla="*/ 2 h 3"/>
                <a:gd name="T74" fmla="*/ 36 w 48"/>
                <a:gd name="T75" fmla="*/ 2 h 3"/>
                <a:gd name="T76" fmla="*/ 38 w 48"/>
                <a:gd name="T77" fmla="*/ 2 h 3"/>
                <a:gd name="T78" fmla="*/ 38 w 48"/>
                <a:gd name="T79" fmla="*/ 2 h 3"/>
                <a:gd name="T80" fmla="*/ 39 w 48"/>
                <a:gd name="T81" fmla="*/ 2 h 3"/>
                <a:gd name="T82" fmla="*/ 39 w 48"/>
                <a:gd name="T83" fmla="*/ 2 h 3"/>
                <a:gd name="T84" fmla="*/ 42 w 48"/>
                <a:gd name="T85" fmla="*/ 2 h 3"/>
                <a:gd name="T86" fmla="*/ 42 w 48"/>
                <a:gd name="T87" fmla="*/ 2 h 3"/>
                <a:gd name="T88" fmla="*/ 44 w 48"/>
                <a:gd name="T89" fmla="*/ 2 h 3"/>
                <a:gd name="T90" fmla="*/ 44 w 48"/>
                <a:gd name="T91" fmla="*/ 2 h 3"/>
                <a:gd name="T92" fmla="*/ 45 w 48"/>
                <a:gd name="T93" fmla="*/ 3 h 3"/>
                <a:gd name="T94" fmla="*/ 45 w 48"/>
                <a:gd name="T95" fmla="*/ 3 h 3"/>
                <a:gd name="T96" fmla="*/ 48 w 48"/>
                <a:gd name="T97" fmla="*/ 3 h 3"/>
                <a:gd name="T98" fmla="*/ 48 w 48"/>
                <a:gd name="T9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8" h="3">
                  <a:moveTo>
                    <a:pt x="0" y="0"/>
                  </a:moveTo>
                  <a:lnTo>
                    <a:pt x="0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6" y="1"/>
                  </a:lnTo>
                  <a:lnTo>
                    <a:pt x="16" y="1"/>
                  </a:lnTo>
                  <a:lnTo>
                    <a:pt x="18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6" y="1"/>
                  </a:lnTo>
                  <a:lnTo>
                    <a:pt x="28" y="1"/>
                  </a:lnTo>
                  <a:lnTo>
                    <a:pt x="28" y="1"/>
                  </a:lnTo>
                  <a:lnTo>
                    <a:pt x="30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6" y="2"/>
                  </a:lnTo>
                  <a:lnTo>
                    <a:pt x="38" y="2"/>
                  </a:lnTo>
                  <a:lnTo>
                    <a:pt x="38" y="2"/>
                  </a:lnTo>
                  <a:lnTo>
                    <a:pt x="39" y="2"/>
                  </a:lnTo>
                  <a:lnTo>
                    <a:pt x="39" y="2"/>
                  </a:lnTo>
                  <a:lnTo>
                    <a:pt x="42" y="2"/>
                  </a:lnTo>
                  <a:lnTo>
                    <a:pt x="42" y="2"/>
                  </a:lnTo>
                  <a:lnTo>
                    <a:pt x="44" y="2"/>
                  </a:lnTo>
                  <a:lnTo>
                    <a:pt x="44" y="2"/>
                  </a:lnTo>
                  <a:lnTo>
                    <a:pt x="45" y="3"/>
                  </a:lnTo>
                  <a:lnTo>
                    <a:pt x="45" y="3"/>
                  </a:lnTo>
                  <a:lnTo>
                    <a:pt x="48" y="3"/>
                  </a:lnTo>
                  <a:lnTo>
                    <a:pt x="48" y="3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5" name="Freeform 92"/>
            <p:cNvSpPr>
              <a:spLocks/>
            </p:cNvSpPr>
            <p:nvPr/>
          </p:nvSpPr>
          <p:spPr bwMode="auto">
            <a:xfrm>
              <a:off x="7473951" y="3646488"/>
              <a:ext cx="76200" cy="3175"/>
            </a:xfrm>
            <a:custGeom>
              <a:avLst/>
              <a:gdLst>
                <a:gd name="T0" fmla="*/ 0 w 48"/>
                <a:gd name="T1" fmla="*/ 0 h 2"/>
                <a:gd name="T2" fmla="*/ 1 w 48"/>
                <a:gd name="T3" fmla="*/ 0 h 2"/>
                <a:gd name="T4" fmla="*/ 1 w 48"/>
                <a:gd name="T5" fmla="*/ 0 h 2"/>
                <a:gd name="T6" fmla="*/ 3 w 48"/>
                <a:gd name="T7" fmla="*/ 0 h 2"/>
                <a:gd name="T8" fmla="*/ 3 w 48"/>
                <a:gd name="T9" fmla="*/ 0 h 2"/>
                <a:gd name="T10" fmla="*/ 5 w 48"/>
                <a:gd name="T11" fmla="*/ 0 h 2"/>
                <a:gd name="T12" fmla="*/ 5 w 48"/>
                <a:gd name="T13" fmla="*/ 0 h 2"/>
                <a:gd name="T14" fmla="*/ 7 w 48"/>
                <a:gd name="T15" fmla="*/ 0 h 2"/>
                <a:gd name="T16" fmla="*/ 7 w 48"/>
                <a:gd name="T17" fmla="*/ 0 h 2"/>
                <a:gd name="T18" fmla="*/ 9 w 48"/>
                <a:gd name="T19" fmla="*/ 0 h 2"/>
                <a:gd name="T20" fmla="*/ 9 w 48"/>
                <a:gd name="T21" fmla="*/ 0 h 2"/>
                <a:gd name="T22" fmla="*/ 11 w 48"/>
                <a:gd name="T23" fmla="*/ 0 h 2"/>
                <a:gd name="T24" fmla="*/ 11 w 48"/>
                <a:gd name="T25" fmla="*/ 0 h 2"/>
                <a:gd name="T26" fmla="*/ 13 w 48"/>
                <a:gd name="T27" fmla="*/ 1 h 2"/>
                <a:gd name="T28" fmla="*/ 13 w 48"/>
                <a:gd name="T29" fmla="*/ 1 h 2"/>
                <a:gd name="T30" fmla="*/ 15 w 48"/>
                <a:gd name="T31" fmla="*/ 1 h 2"/>
                <a:gd name="T32" fmla="*/ 15 w 48"/>
                <a:gd name="T33" fmla="*/ 1 h 2"/>
                <a:gd name="T34" fmla="*/ 17 w 48"/>
                <a:gd name="T35" fmla="*/ 1 h 2"/>
                <a:gd name="T36" fmla="*/ 17 w 48"/>
                <a:gd name="T37" fmla="*/ 1 h 2"/>
                <a:gd name="T38" fmla="*/ 19 w 48"/>
                <a:gd name="T39" fmla="*/ 1 h 2"/>
                <a:gd name="T40" fmla="*/ 19 w 48"/>
                <a:gd name="T41" fmla="*/ 1 h 2"/>
                <a:gd name="T42" fmla="*/ 21 w 48"/>
                <a:gd name="T43" fmla="*/ 1 h 2"/>
                <a:gd name="T44" fmla="*/ 21 w 48"/>
                <a:gd name="T45" fmla="*/ 1 h 2"/>
                <a:gd name="T46" fmla="*/ 23 w 48"/>
                <a:gd name="T47" fmla="*/ 1 h 2"/>
                <a:gd name="T48" fmla="*/ 23 w 48"/>
                <a:gd name="T49" fmla="*/ 1 h 2"/>
                <a:gd name="T50" fmla="*/ 25 w 48"/>
                <a:gd name="T51" fmla="*/ 1 h 2"/>
                <a:gd name="T52" fmla="*/ 25 w 48"/>
                <a:gd name="T53" fmla="*/ 1 h 2"/>
                <a:gd name="T54" fmla="*/ 27 w 48"/>
                <a:gd name="T55" fmla="*/ 1 h 2"/>
                <a:gd name="T56" fmla="*/ 27 w 48"/>
                <a:gd name="T57" fmla="*/ 1 h 2"/>
                <a:gd name="T58" fmla="*/ 29 w 48"/>
                <a:gd name="T59" fmla="*/ 1 h 2"/>
                <a:gd name="T60" fmla="*/ 29 w 48"/>
                <a:gd name="T61" fmla="*/ 1 h 2"/>
                <a:gd name="T62" fmla="*/ 31 w 48"/>
                <a:gd name="T63" fmla="*/ 2 h 2"/>
                <a:gd name="T64" fmla="*/ 31 w 48"/>
                <a:gd name="T65" fmla="*/ 2 h 2"/>
                <a:gd name="T66" fmla="*/ 33 w 48"/>
                <a:gd name="T67" fmla="*/ 2 h 2"/>
                <a:gd name="T68" fmla="*/ 33 w 48"/>
                <a:gd name="T69" fmla="*/ 2 h 2"/>
                <a:gd name="T70" fmla="*/ 35 w 48"/>
                <a:gd name="T71" fmla="*/ 2 h 2"/>
                <a:gd name="T72" fmla="*/ 35 w 48"/>
                <a:gd name="T73" fmla="*/ 2 h 2"/>
                <a:gd name="T74" fmla="*/ 37 w 48"/>
                <a:gd name="T75" fmla="*/ 2 h 2"/>
                <a:gd name="T76" fmla="*/ 37 w 48"/>
                <a:gd name="T77" fmla="*/ 2 h 2"/>
                <a:gd name="T78" fmla="*/ 39 w 48"/>
                <a:gd name="T79" fmla="*/ 2 h 2"/>
                <a:gd name="T80" fmla="*/ 39 w 48"/>
                <a:gd name="T81" fmla="*/ 2 h 2"/>
                <a:gd name="T82" fmla="*/ 41 w 48"/>
                <a:gd name="T83" fmla="*/ 2 h 2"/>
                <a:gd name="T84" fmla="*/ 41 w 48"/>
                <a:gd name="T85" fmla="*/ 2 h 2"/>
                <a:gd name="T86" fmla="*/ 43 w 48"/>
                <a:gd name="T87" fmla="*/ 2 h 2"/>
                <a:gd name="T88" fmla="*/ 43 w 48"/>
                <a:gd name="T89" fmla="*/ 2 h 2"/>
                <a:gd name="T90" fmla="*/ 44 w 48"/>
                <a:gd name="T91" fmla="*/ 2 h 2"/>
                <a:gd name="T92" fmla="*/ 44 w 48"/>
                <a:gd name="T93" fmla="*/ 2 h 2"/>
                <a:gd name="T94" fmla="*/ 47 w 48"/>
                <a:gd name="T95" fmla="*/ 2 h 2"/>
                <a:gd name="T96" fmla="*/ 47 w 48"/>
                <a:gd name="T97" fmla="*/ 2 h 2"/>
                <a:gd name="T98" fmla="*/ 48 w 48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8" h="2">
                  <a:moveTo>
                    <a:pt x="0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3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1" y="1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25" y="1"/>
                  </a:lnTo>
                  <a:lnTo>
                    <a:pt x="25" y="1"/>
                  </a:lnTo>
                  <a:lnTo>
                    <a:pt x="27" y="1"/>
                  </a:lnTo>
                  <a:lnTo>
                    <a:pt x="27" y="1"/>
                  </a:lnTo>
                  <a:lnTo>
                    <a:pt x="29" y="1"/>
                  </a:lnTo>
                  <a:lnTo>
                    <a:pt x="29" y="1"/>
                  </a:lnTo>
                  <a:lnTo>
                    <a:pt x="31" y="2"/>
                  </a:lnTo>
                  <a:lnTo>
                    <a:pt x="31" y="2"/>
                  </a:lnTo>
                  <a:lnTo>
                    <a:pt x="33" y="2"/>
                  </a:lnTo>
                  <a:lnTo>
                    <a:pt x="33" y="2"/>
                  </a:lnTo>
                  <a:lnTo>
                    <a:pt x="35" y="2"/>
                  </a:lnTo>
                  <a:lnTo>
                    <a:pt x="35" y="2"/>
                  </a:lnTo>
                  <a:lnTo>
                    <a:pt x="37" y="2"/>
                  </a:lnTo>
                  <a:lnTo>
                    <a:pt x="37" y="2"/>
                  </a:lnTo>
                  <a:lnTo>
                    <a:pt x="39" y="2"/>
                  </a:lnTo>
                  <a:lnTo>
                    <a:pt x="39" y="2"/>
                  </a:lnTo>
                  <a:lnTo>
                    <a:pt x="41" y="2"/>
                  </a:lnTo>
                  <a:lnTo>
                    <a:pt x="41" y="2"/>
                  </a:lnTo>
                  <a:lnTo>
                    <a:pt x="43" y="2"/>
                  </a:lnTo>
                  <a:lnTo>
                    <a:pt x="43" y="2"/>
                  </a:lnTo>
                  <a:lnTo>
                    <a:pt x="44" y="2"/>
                  </a:lnTo>
                  <a:lnTo>
                    <a:pt x="44" y="2"/>
                  </a:lnTo>
                  <a:lnTo>
                    <a:pt x="47" y="2"/>
                  </a:lnTo>
                  <a:lnTo>
                    <a:pt x="47" y="2"/>
                  </a:lnTo>
                  <a:lnTo>
                    <a:pt x="48" y="2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6" name="Freeform 93"/>
            <p:cNvSpPr>
              <a:spLocks/>
            </p:cNvSpPr>
            <p:nvPr/>
          </p:nvSpPr>
          <p:spPr bwMode="auto">
            <a:xfrm>
              <a:off x="7550151" y="3649663"/>
              <a:ext cx="76200" cy="4763"/>
            </a:xfrm>
            <a:custGeom>
              <a:avLst/>
              <a:gdLst>
                <a:gd name="T0" fmla="*/ 0 w 48"/>
                <a:gd name="T1" fmla="*/ 0 h 3"/>
                <a:gd name="T2" fmla="*/ 0 w 48"/>
                <a:gd name="T3" fmla="*/ 0 h 3"/>
                <a:gd name="T4" fmla="*/ 2 w 48"/>
                <a:gd name="T5" fmla="*/ 1 h 3"/>
                <a:gd name="T6" fmla="*/ 3 w 48"/>
                <a:gd name="T7" fmla="*/ 1 h 3"/>
                <a:gd name="T8" fmla="*/ 5 w 48"/>
                <a:gd name="T9" fmla="*/ 1 h 3"/>
                <a:gd name="T10" fmla="*/ 5 w 48"/>
                <a:gd name="T11" fmla="*/ 1 h 3"/>
                <a:gd name="T12" fmla="*/ 6 w 48"/>
                <a:gd name="T13" fmla="*/ 1 h 3"/>
                <a:gd name="T14" fmla="*/ 6 w 48"/>
                <a:gd name="T15" fmla="*/ 1 h 3"/>
                <a:gd name="T16" fmla="*/ 8 w 48"/>
                <a:gd name="T17" fmla="*/ 1 h 3"/>
                <a:gd name="T18" fmla="*/ 9 w 48"/>
                <a:gd name="T19" fmla="*/ 1 h 3"/>
                <a:gd name="T20" fmla="*/ 10 w 48"/>
                <a:gd name="T21" fmla="*/ 1 h 3"/>
                <a:gd name="T22" fmla="*/ 10 w 48"/>
                <a:gd name="T23" fmla="*/ 1 h 3"/>
                <a:gd name="T24" fmla="*/ 12 w 48"/>
                <a:gd name="T25" fmla="*/ 1 h 3"/>
                <a:gd name="T26" fmla="*/ 12 w 48"/>
                <a:gd name="T27" fmla="*/ 1 h 3"/>
                <a:gd name="T28" fmla="*/ 14 w 48"/>
                <a:gd name="T29" fmla="*/ 1 h 3"/>
                <a:gd name="T30" fmla="*/ 14 w 48"/>
                <a:gd name="T31" fmla="*/ 1 h 3"/>
                <a:gd name="T32" fmla="*/ 16 w 48"/>
                <a:gd name="T33" fmla="*/ 1 h 3"/>
                <a:gd name="T34" fmla="*/ 16 w 48"/>
                <a:gd name="T35" fmla="*/ 1 h 3"/>
                <a:gd name="T36" fmla="*/ 18 w 48"/>
                <a:gd name="T37" fmla="*/ 1 h 3"/>
                <a:gd name="T38" fmla="*/ 18 w 48"/>
                <a:gd name="T39" fmla="*/ 1 h 3"/>
                <a:gd name="T40" fmla="*/ 20 w 48"/>
                <a:gd name="T41" fmla="*/ 1 h 3"/>
                <a:gd name="T42" fmla="*/ 20 w 48"/>
                <a:gd name="T43" fmla="*/ 1 h 3"/>
                <a:gd name="T44" fmla="*/ 22 w 48"/>
                <a:gd name="T45" fmla="*/ 1 h 3"/>
                <a:gd name="T46" fmla="*/ 22 w 48"/>
                <a:gd name="T47" fmla="*/ 1 h 3"/>
                <a:gd name="T48" fmla="*/ 24 w 48"/>
                <a:gd name="T49" fmla="*/ 2 h 3"/>
                <a:gd name="T50" fmla="*/ 24 w 48"/>
                <a:gd name="T51" fmla="*/ 2 h 3"/>
                <a:gd name="T52" fmla="*/ 26 w 48"/>
                <a:gd name="T53" fmla="*/ 2 h 3"/>
                <a:gd name="T54" fmla="*/ 26 w 48"/>
                <a:gd name="T55" fmla="*/ 2 h 3"/>
                <a:gd name="T56" fmla="*/ 28 w 48"/>
                <a:gd name="T57" fmla="*/ 2 h 3"/>
                <a:gd name="T58" fmla="*/ 28 w 48"/>
                <a:gd name="T59" fmla="*/ 2 h 3"/>
                <a:gd name="T60" fmla="*/ 30 w 48"/>
                <a:gd name="T61" fmla="*/ 2 h 3"/>
                <a:gd name="T62" fmla="*/ 30 w 48"/>
                <a:gd name="T63" fmla="*/ 2 h 3"/>
                <a:gd name="T64" fmla="*/ 32 w 48"/>
                <a:gd name="T65" fmla="*/ 2 h 3"/>
                <a:gd name="T66" fmla="*/ 32 w 48"/>
                <a:gd name="T67" fmla="*/ 2 h 3"/>
                <a:gd name="T68" fmla="*/ 34 w 48"/>
                <a:gd name="T69" fmla="*/ 2 h 3"/>
                <a:gd name="T70" fmla="*/ 34 w 48"/>
                <a:gd name="T71" fmla="*/ 2 h 3"/>
                <a:gd name="T72" fmla="*/ 36 w 48"/>
                <a:gd name="T73" fmla="*/ 2 h 3"/>
                <a:gd name="T74" fmla="*/ 36 w 48"/>
                <a:gd name="T75" fmla="*/ 2 h 3"/>
                <a:gd name="T76" fmla="*/ 38 w 48"/>
                <a:gd name="T77" fmla="*/ 2 h 3"/>
                <a:gd name="T78" fmla="*/ 38 w 48"/>
                <a:gd name="T79" fmla="*/ 2 h 3"/>
                <a:gd name="T80" fmla="*/ 40 w 48"/>
                <a:gd name="T81" fmla="*/ 2 h 3"/>
                <a:gd name="T82" fmla="*/ 40 w 48"/>
                <a:gd name="T83" fmla="*/ 2 h 3"/>
                <a:gd name="T84" fmla="*/ 42 w 48"/>
                <a:gd name="T85" fmla="*/ 2 h 3"/>
                <a:gd name="T86" fmla="*/ 42 w 48"/>
                <a:gd name="T87" fmla="*/ 2 h 3"/>
                <a:gd name="T88" fmla="*/ 44 w 48"/>
                <a:gd name="T89" fmla="*/ 2 h 3"/>
                <a:gd name="T90" fmla="*/ 44 w 48"/>
                <a:gd name="T91" fmla="*/ 2 h 3"/>
                <a:gd name="T92" fmla="*/ 46 w 48"/>
                <a:gd name="T93" fmla="*/ 2 h 3"/>
                <a:gd name="T94" fmla="*/ 46 w 48"/>
                <a:gd name="T95" fmla="*/ 2 h 3"/>
                <a:gd name="T96" fmla="*/ 48 w 48"/>
                <a:gd name="T97" fmla="*/ 3 h 3"/>
                <a:gd name="T98" fmla="*/ 48 w 48"/>
                <a:gd name="T9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8" h="3">
                  <a:moveTo>
                    <a:pt x="0" y="0"/>
                  </a:moveTo>
                  <a:lnTo>
                    <a:pt x="0" y="0"/>
                  </a:lnTo>
                  <a:lnTo>
                    <a:pt x="2" y="1"/>
                  </a:lnTo>
                  <a:lnTo>
                    <a:pt x="3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6" y="1"/>
                  </a:lnTo>
                  <a:lnTo>
                    <a:pt x="18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2" y="1"/>
                  </a:lnTo>
                  <a:lnTo>
                    <a:pt x="24" y="2"/>
                  </a:lnTo>
                  <a:lnTo>
                    <a:pt x="24" y="2"/>
                  </a:lnTo>
                  <a:lnTo>
                    <a:pt x="26" y="2"/>
                  </a:lnTo>
                  <a:lnTo>
                    <a:pt x="26" y="2"/>
                  </a:lnTo>
                  <a:lnTo>
                    <a:pt x="28" y="2"/>
                  </a:lnTo>
                  <a:lnTo>
                    <a:pt x="28" y="2"/>
                  </a:lnTo>
                  <a:lnTo>
                    <a:pt x="30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2" y="2"/>
                  </a:lnTo>
                  <a:lnTo>
                    <a:pt x="34" y="2"/>
                  </a:lnTo>
                  <a:lnTo>
                    <a:pt x="34" y="2"/>
                  </a:lnTo>
                  <a:lnTo>
                    <a:pt x="36" y="2"/>
                  </a:lnTo>
                  <a:lnTo>
                    <a:pt x="36" y="2"/>
                  </a:lnTo>
                  <a:lnTo>
                    <a:pt x="38" y="2"/>
                  </a:lnTo>
                  <a:lnTo>
                    <a:pt x="38" y="2"/>
                  </a:lnTo>
                  <a:lnTo>
                    <a:pt x="40" y="2"/>
                  </a:lnTo>
                  <a:lnTo>
                    <a:pt x="40" y="2"/>
                  </a:lnTo>
                  <a:lnTo>
                    <a:pt x="42" y="2"/>
                  </a:lnTo>
                  <a:lnTo>
                    <a:pt x="42" y="2"/>
                  </a:lnTo>
                  <a:lnTo>
                    <a:pt x="44" y="2"/>
                  </a:lnTo>
                  <a:lnTo>
                    <a:pt x="44" y="2"/>
                  </a:lnTo>
                  <a:lnTo>
                    <a:pt x="46" y="2"/>
                  </a:lnTo>
                  <a:lnTo>
                    <a:pt x="46" y="2"/>
                  </a:lnTo>
                  <a:lnTo>
                    <a:pt x="48" y="3"/>
                  </a:lnTo>
                  <a:lnTo>
                    <a:pt x="48" y="3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7" name="Freeform 94"/>
            <p:cNvSpPr>
              <a:spLocks/>
            </p:cNvSpPr>
            <p:nvPr/>
          </p:nvSpPr>
          <p:spPr bwMode="auto">
            <a:xfrm>
              <a:off x="7626351" y="3654425"/>
              <a:ext cx="77788" cy="1588"/>
            </a:xfrm>
            <a:custGeom>
              <a:avLst/>
              <a:gdLst>
                <a:gd name="T0" fmla="*/ 0 w 49"/>
                <a:gd name="T1" fmla="*/ 0 h 1"/>
                <a:gd name="T2" fmla="*/ 1 w 49"/>
                <a:gd name="T3" fmla="*/ 0 h 1"/>
                <a:gd name="T4" fmla="*/ 2 w 49"/>
                <a:gd name="T5" fmla="*/ 0 h 1"/>
                <a:gd name="T6" fmla="*/ 4 w 49"/>
                <a:gd name="T7" fmla="*/ 0 h 1"/>
                <a:gd name="T8" fmla="*/ 4 w 49"/>
                <a:gd name="T9" fmla="*/ 0 h 1"/>
                <a:gd name="T10" fmla="*/ 5 w 49"/>
                <a:gd name="T11" fmla="*/ 0 h 1"/>
                <a:gd name="T12" fmla="*/ 5 w 49"/>
                <a:gd name="T13" fmla="*/ 0 h 1"/>
                <a:gd name="T14" fmla="*/ 7 w 49"/>
                <a:gd name="T15" fmla="*/ 0 h 1"/>
                <a:gd name="T16" fmla="*/ 8 w 49"/>
                <a:gd name="T17" fmla="*/ 0 h 1"/>
                <a:gd name="T18" fmla="*/ 9 w 49"/>
                <a:gd name="T19" fmla="*/ 0 h 1"/>
                <a:gd name="T20" fmla="*/ 9 w 49"/>
                <a:gd name="T21" fmla="*/ 0 h 1"/>
                <a:gd name="T22" fmla="*/ 11 w 49"/>
                <a:gd name="T23" fmla="*/ 0 h 1"/>
                <a:gd name="T24" fmla="*/ 11 w 49"/>
                <a:gd name="T25" fmla="*/ 0 h 1"/>
                <a:gd name="T26" fmla="*/ 13 w 49"/>
                <a:gd name="T27" fmla="*/ 0 h 1"/>
                <a:gd name="T28" fmla="*/ 14 w 49"/>
                <a:gd name="T29" fmla="*/ 0 h 1"/>
                <a:gd name="T30" fmla="*/ 15 w 49"/>
                <a:gd name="T31" fmla="*/ 0 h 1"/>
                <a:gd name="T32" fmla="*/ 15 w 49"/>
                <a:gd name="T33" fmla="*/ 0 h 1"/>
                <a:gd name="T34" fmla="*/ 17 w 49"/>
                <a:gd name="T35" fmla="*/ 0 h 1"/>
                <a:gd name="T36" fmla="*/ 17 w 49"/>
                <a:gd name="T37" fmla="*/ 0 h 1"/>
                <a:gd name="T38" fmla="*/ 19 w 49"/>
                <a:gd name="T39" fmla="*/ 0 h 1"/>
                <a:gd name="T40" fmla="*/ 19 w 49"/>
                <a:gd name="T41" fmla="*/ 0 h 1"/>
                <a:gd name="T42" fmla="*/ 21 w 49"/>
                <a:gd name="T43" fmla="*/ 0 h 1"/>
                <a:gd name="T44" fmla="*/ 21 w 49"/>
                <a:gd name="T45" fmla="*/ 0 h 1"/>
                <a:gd name="T46" fmla="*/ 23 w 49"/>
                <a:gd name="T47" fmla="*/ 1 h 1"/>
                <a:gd name="T48" fmla="*/ 23 w 49"/>
                <a:gd name="T49" fmla="*/ 1 h 1"/>
                <a:gd name="T50" fmla="*/ 25 w 49"/>
                <a:gd name="T51" fmla="*/ 1 h 1"/>
                <a:gd name="T52" fmla="*/ 25 w 49"/>
                <a:gd name="T53" fmla="*/ 1 h 1"/>
                <a:gd name="T54" fmla="*/ 27 w 49"/>
                <a:gd name="T55" fmla="*/ 1 h 1"/>
                <a:gd name="T56" fmla="*/ 27 w 49"/>
                <a:gd name="T57" fmla="*/ 1 h 1"/>
                <a:gd name="T58" fmla="*/ 29 w 49"/>
                <a:gd name="T59" fmla="*/ 1 h 1"/>
                <a:gd name="T60" fmla="*/ 29 w 49"/>
                <a:gd name="T61" fmla="*/ 1 h 1"/>
                <a:gd name="T62" fmla="*/ 31 w 49"/>
                <a:gd name="T63" fmla="*/ 1 h 1"/>
                <a:gd name="T64" fmla="*/ 31 w 49"/>
                <a:gd name="T65" fmla="*/ 1 h 1"/>
                <a:gd name="T66" fmla="*/ 33 w 49"/>
                <a:gd name="T67" fmla="*/ 1 h 1"/>
                <a:gd name="T68" fmla="*/ 33 w 49"/>
                <a:gd name="T69" fmla="*/ 1 h 1"/>
                <a:gd name="T70" fmla="*/ 35 w 49"/>
                <a:gd name="T71" fmla="*/ 1 h 1"/>
                <a:gd name="T72" fmla="*/ 35 w 49"/>
                <a:gd name="T73" fmla="*/ 1 h 1"/>
                <a:gd name="T74" fmla="*/ 37 w 49"/>
                <a:gd name="T75" fmla="*/ 1 h 1"/>
                <a:gd name="T76" fmla="*/ 37 w 49"/>
                <a:gd name="T77" fmla="*/ 1 h 1"/>
                <a:gd name="T78" fmla="*/ 39 w 49"/>
                <a:gd name="T79" fmla="*/ 1 h 1"/>
                <a:gd name="T80" fmla="*/ 39 w 49"/>
                <a:gd name="T81" fmla="*/ 1 h 1"/>
                <a:gd name="T82" fmla="*/ 41 w 49"/>
                <a:gd name="T83" fmla="*/ 1 h 1"/>
                <a:gd name="T84" fmla="*/ 41 w 49"/>
                <a:gd name="T85" fmla="*/ 1 h 1"/>
                <a:gd name="T86" fmla="*/ 43 w 49"/>
                <a:gd name="T87" fmla="*/ 1 h 1"/>
                <a:gd name="T88" fmla="*/ 43 w 49"/>
                <a:gd name="T89" fmla="*/ 1 h 1"/>
                <a:gd name="T90" fmla="*/ 45 w 49"/>
                <a:gd name="T91" fmla="*/ 1 h 1"/>
                <a:gd name="T92" fmla="*/ 45 w 49"/>
                <a:gd name="T93" fmla="*/ 1 h 1"/>
                <a:gd name="T94" fmla="*/ 47 w 49"/>
                <a:gd name="T95" fmla="*/ 1 h 1"/>
                <a:gd name="T96" fmla="*/ 47 w 49"/>
                <a:gd name="T97" fmla="*/ 1 h 1"/>
                <a:gd name="T98" fmla="*/ 49 w 49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9" h="1">
                  <a:moveTo>
                    <a:pt x="0" y="0"/>
                  </a:moveTo>
                  <a:lnTo>
                    <a:pt x="1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25" y="1"/>
                  </a:lnTo>
                  <a:lnTo>
                    <a:pt x="25" y="1"/>
                  </a:lnTo>
                  <a:lnTo>
                    <a:pt x="27" y="1"/>
                  </a:lnTo>
                  <a:lnTo>
                    <a:pt x="27" y="1"/>
                  </a:lnTo>
                  <a:lnTo>
                    <a:pt x="29" y="1"/>
                  </a:lnTo>
                  <a:lnTo>
                    <a:pt x="29" y="1"/>
                  </a:lnTo>
                  <a:lnTo>
                    <a:pt x="31" y="1"/>
                  </a:lnTo>
                  <a:lnTo>
                    <a:pt x="31" y="1"/>
                  </a:lnTo>
                  <a:lnTo>
                    <a:pt x="33" y="1"/>
                  </a:lnTo>
                  <a:lnTo>
                    <a:pt x="33" y="1"/>
                  </a:lnTo>
                  <a:lnTo>
                    <a:pt x="35" y="1"/>
                  </a:lnTo>
                  <a:lnTo>
                    <a:pt x="35" y="1"/>
                  </a:lnTo>
                  <a:lnTo>
                    <a:pt x="37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1" y="1"/>
                  </a:lnTo>
                  <a:lnTo>
                    <a:pt x="43" y="1"/>
                  </a:lnTo>
                  <a:lnTo>
                    <a:pt x="43" y="1"/>
                  </a:lnTo>
                  <a:lnTo>
                    <a:pt x="45" y="1"/>
                  </a:lnTo>
                  <a:lnTo>
                    <a:pt x="45" y="1"/>
                  </a:lnTo>
                  <a:lnTo>
                    <a:pt x="47" y="1"/>
                  </a:lnTo>
                  <a:lnTo>
                    <a:pt x="47" y="1"/>
                  </a:lnTo>
                  <a:lnTo>
                    <a:pt x="49" y="1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8" name="Freeform 95"/>
            <p:cNvSpPr>
              <a:spLocks/>
            </p:cNvSpPr>
            <p:nvPr/>
          </p:nvSpPr>
          <p:spPr bwMode="auto">
            <a:xfrm>
              <a:off x="7704138" y="3656013"/>
              <a:ext cx="74613" cy="3175"/>
            </a:xfrm>
            <a:custGeom>
              <a:avLst/>
              <a:gdLst>
                <a:gd name="T0" fmla="*/ 0 w 47"/>
                <a:gd name="T1" fmla="*/ 0 h 2"/>
                <a:gd name="T2" fmla="*/ 0 w 47"/>
                <a:gd name="T3" fmla="*/ 0 h 2"/>
                <a:gd name="T4" fmla="*/ 2 w 47"/>
                <a:gd name="T5" fmla="*/ 0 h 2"/>
                <a:gd name="T6" fmla="*/ 2 w 47"/>
                <a:gd name="T7" fmla="*/ 0 h 2"/>
                <a:gd name="T8" fmla="*/ 4 w 47"/>
                <a:gd name="T9" fmla="*/ 1 h 2"/>
                <a:gd name="T10" fmla="*/ 4 w 47"/>
                <a:gd name="T11" fmla="*/ 1 h 2"/>
                <a:gd name="T12" fmla="*/ 6 w 47"/>
                <a:gd name="T13" fmla="*/ 1 h 2"/>
                <a:gd name="T14" fmla="*/ 6 w 47"/>
                <a:gd name="T15" fmla="*/ 1 h 2"/>
                <a:gd name="T16" fmla="*/ 8 w 47"/>
                <a:gd name="T17" fmla="*/ 1 h 2"/>
                <a:gd name="T18" fmla="*/ 8 w 47"/>
                <a:gd name="T19" fmla="*/ 1 h 2"/>
                <a:gd name="T20" fmla="*/ 9 w 47"/>
                <a:gd name="T21" fmla="*/ 1 h 2"/>
                <a:gd name="T22" fmla="*/ 9 w 47"/>
                <a:gd name="T23" fmla="*/ 1 h 2"/>
                <a:gd name="T24" fmla="*/ 12 w 47"/>
                <a:gd name="T25" fmla="*/ 1 h 2"/>
                <a:gd name="T26" fmla="*/ 12 w 47"/>
                <a:gd name="T27" fmla="*/ 1 h 2"/>
                <a:gd name="T28" fmla="*/ 13 w 47"/>
                <a:gd name="T29" fmla="*/ 1 h 2"/>
                <a:gd name="T30" fmla="*/ 13 w 47"/>
                <a:gd name="T31" fmla="*/ 1 h 2"/>
                <a:gd name="T32" fmla="*/ 15 w 47"/>
                <a:gd name="T33" fmla="*/ 1 h 2"/>
                <a:gd name="T34" fmla="*/ 15 w 47"/>
                <a:gd name="T35" fmla="*/ 1 h 2"/>
                <a:gd name="T36" fmla="*/ 17 w 47"/>
                <a:gd name="T37" fmla="*/ 1 h 2"/>
                <a:gd name="T38" fmla="*/ 18 w 47"/>
                <a:gd name="T39" fmla="*/ 1 h 2"/>
                <a:gd name="T40" fmla="*/ 19 w 47"/>
                <a:gd name="T41" fmla="*/ 1 h 2"/>
                <a:gd name="T42" fmla="*/ 19 w 47"/>
                <a:gd name="T43" fmla="*/ 1 h 2"/>
                <a:gd name="T44" fmla="*/ 21 w 47"/>
                <a:gd name="T45" fmla="*/ 1 h 2"/>
                <a:gd name="T46" fmla="*/ 21 w 47"/>
                <a:gd name="T47" fmla="*/ 1 h 2"/>
                <a:gd name="T48" fmla="*/ 23 w 47"/>
                <a:gd name="T49" fmla="*/ 1 h 2"/>
                <a:gd name="T50" fmla="*/ 23 w 47"/>
                <a:gd name="T51" fmla="*/ 1 h 2"/>
                <a:gd name="T52" fmla="*/ 25 w 47"/>
                <a:gd name="T53" fmla="*/ 1 h 2"/>
                <a:gd name="T54" fmla="*/ 25 w 47"/>
                <a:gd name="T55" fmla="*/ 1 h 2"/>
                <a:gd name="T56" fmla="*/ 27 w 47"/>
                <a:gd name="T57" fmla="*/ 1 h 2"/>
                <a:gd name="T58" fmla="*/ 27 w 47"/>
                <a:gd name="T59" fmla="*/ 1 h 2"/>
                <a:gd name="T60" fmla="*/ 29 w 47"/>
                <a:gd name="T61" fmla="*/ 1 h 2"/>
                <a:gd name="T62" fmla="*/ 29 w 47"/>
                <a:gd name="T63" fmla="*/ 1 h 2"/>
                <a:gd name="T64" fmla="*/ 31 w 47"/>
                <a:gd name="T65" fmla="*/ 1 h 2"/>
                <a:gd name="T66" fmla="*/ 31 w 47"/>
                <a:gd name="T67" fmla="*/ 1 h 2"/>
                <a:gd name="T68" fmla="*/ 33 w 47"/>
                <a:gd name="T69" fmla="*/ 1 h 2"/>
                <a:gd name="T70" fmla="*/ 33 w 47"/>
                <a:gd name="T71" fmla="*/ 1 h 2"/>
                <a:gd name="T72" fmla="*/ 35 w 47"/>
                <a:gd name="T73" fmla="*/ 1 h 2"/>
                <a:gd name="T74" fmla="*/ 35 w 47"/>
                <a:gd name="T75" fmla="*/ 1 h 2"/>
                <a:gd name="T76" fmla="*/ 37 w 47"/>
                <a:gd name="T77" fmla="*/ 1 h 2"/>
                <a:gd name="T78" fmla="*/ 37 w 47"/>
                <a:gd name="T79" fmla="*/ 1 h 2"/>
                <a:gd name="T80" fmla="*/ 39 w 47"/>
                <a:gd name="T81" fmla="*/ 1 h 2"/>
                <a:gd name="T82" fmla="*/ 39 w 47"/>
                <a:gd name="T83" fmla="*/ 1 h 2"/>
                <a:gd name="T84" fmla="*/ 41 w 47"/>
                <a:gd name="T85" fmla="*/ 1 h 2"/>
                <a:gd name="T86" fmla="*/ 41 w 47"/>
                <a:gd name="T87" fmla="*/ 1 h 2"/>
                <a:gd name="T88" fmla="*/ 43 w 47"/>
                <a:gd name="T89" fmla="*/ 1 h 2"/>
                <a:gd name="T90" fmla="*/ 43 w 47"/>
                <a:gd name="T91" fmla="*/ 1 h 2"/>
                <a:gd name="T92" fmla="*/ 45 w 47"/>
                <a:gd name="T93" fmla="*/ 2 h 2"/>
                <a:gd name="T94" fmla="*/ 45 w 47"/>
                <a:gd name="T95" fmla="*/ 2 h 2"/>
                <a:gd name="T96" fmla="*/ 47 w 47"/>
                <a:gd name="T97" fmla="*/ 2 h 2"/>
                <a:gd name="T98" fmla="*/ 47 w 47"/>
                <a:gd name="T9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" h="2">
                  <a:moveTo>
                    <a:pt x="0" y="0"/>
                  </a:moveTo>
                  <a:lnTo>
                    <a:pt x="0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4" y="1"/>
                  </a:lnTo>
                  <a:lnTo>
                    <a:pt x="4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8" y="1"/>
                  </a:lnTo>
                  <a:lnTo>
                    <a:pt x="19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1" y="1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25" y="1"/>
                  </a:lnTo>
                  <a:lnTo>
                    <a:pt x="25" y="1"/>
                  </a:lnTo>
                  <a:lnTo>
                    <a:pt x="27" y="1"/>
                  </a:lnTo>
                  <a:lnTo>
                    <a:pt x="27" y="1"/>
                  </a:lnTo>
                  <a:lnTo>
                    <a:pt x="29" y="1"/>
                  </a:lnTo>
                  <a:lnTo>
                    <a:pt x="29" y="1"/>
                  </a:lnTo>
                  <a:lnTo>
                    <a:pt x="31" y="1"/>
                  </a:lnTo>
                  <a:lnTo>
                    <a:pt x="31" y="1"/>
                  </a:lnTo>
                  <a:lnTo>
                    <a:pt x="33" y="1"/>
                  </a:lnTo>
                  <a:lnTo>
                    <a:pt x="33" y="1"/>
                  </a:lnTo>
                  <a:lnTo>
                    <a:pt x="35" y="1"/>
                  </a:lnTo>
                  <a:lnTo>
                    <a:pt x="35" y="1"/>
                  </a:lnTo>
                  <a:lnTo>
                    <a:pt x="37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1" y="1"/>
                  </a:lnTo>
                  <a:lnTo>
                    <a:pt x="43" y="1"/>
                  </a:lnTo>
                  <a:lnTo>
                    <a:pt x="43" y="1"/>
                  </a:lnTo>
                  <a:lnTo>
                    <a:pt x="45" y="2"/>
                  </a:lnTo>
                  <a:lnTo>
                    <a:pt x="45" y="2"/>
                  </a:lnTo>
                  <a:lnTo>
                    <a:pt x="47" y="2"/>
                  </a:lnTo>
                  <a:lnTo>
                    <a:pt x="47" y="2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9" name="Freeform 96"/>
            <p:cNvSpPr>
              <a:spLocks/>
            </p:cNvSpPr>
            <p:nvPr/>
          </p:nvSpPr>
          <p:spPr bwMode="auto">
            <a:xfrm>
              <a:off x="7778751" y="3659188"/>
              <a:ext cx="77788" cy="1588"/>
            </a:xfrm>
            <a:custGeom>
              <a:avLst/>
              <a:gdLst>
                <a:gd name="T0" fmla="*/ 0 w 49"/>
                <a:gd name="T1" fmla="*/ 0 h 1"/>
                <a:gd name="T2" fmla="*/ 2 w 49"/>
                <a:gd name="T3" fmla="*/ 0 h 1"/>
                <a:gd name="T4" fmla="*/ 2 w 49"/>
                <a:gd name="T5" fmla="*/ 0 h 1"/>
                <a:gd name="T6" fmla="*/ 4 w 49"/>
                <a:gd name="T7" fmla="*/ 0 h 1"/>
                <a:gd name="T8" fmla="*/ 4 w 49"/>
                <a:gd name="T9" fmla="*/ 0 h 1"/>
                <a:gd name="T10" fmla="*/ 6 w 49"/>
                <a:gd name="T11" fmla="*/ 0 h 1"/>
                <a:gd name="T12" fmla="*/ 6 w 49"/>
                <a:gd name="T13" fmla="*/ 0 h 1"/>
                <a:gd name="T14" fmla="*/ 8 w 49"/>
                <a:gd name="T15" fmla="*/ 0 h 1"/>
                <a:gd name="T16" fmla="*/ 8 w 49"/>
                <a:gd name="T17" fmla="*/ 0 h 1"/>
                <a:gd name="T18" fmla="*/ 9 w 49"/>
                <a:gd name="T19" fmla="*/ 0 h 1"/>
                <a:gd name="T20" fmla="*/ 9 w 49"/>
                <a:gd name="T21" fmla="*/ 0 h 1"/>
                <a:gd name="T22" fmla="*/ 12 w 49"/>
                <a:gd name="T23" fmla="*/ 0 h 1"/>
                <a:gd name="T24" fmla="*/ 12 w 49"/>
                <a:gd name="T25" fmla="*/ 0 h 1"/>
                <a:gd name="T26" fmla="*/ 14 w 49"/>
                <a:gd name="T27" fmla="*/ 0 h 1"/>
                <a:gd name="T28" fmla="*/ 14 w 49"/>
                <a:gd name="T29" fmla="*/ 0 h 1"/>
                <a:gd name="T30" fmla="*/ 15 w 49"/>
                <a:gd name="T31" fmla="*/ 0 h 1"/>
                <a:gd name="T32" fmla="*/ 15 w 49"/>
                <a:gd name="T33" fmla="*/ 0 h 1"/>
                <a:gd name="T34" fmla="*/ 18 w 49"/>
                <a:gd name="T35" fmla="*/ 0 h 1"/>
                <a:gd name="T36" fmla="*/ 18 w 49"/>
                <a:gd name="T37" fmla="*/ 0 h 1"/>
                <a:gd name="T38" fmla="*/ 19 w 49"/>
                <a:gd name="T39" fmla="*/ 0 h 1"/>
                <a:gd name="T40" fmla="*/ 19 w 49"/>
                <a:gd name="T41" fmla="*/ 0 h 1"/>
                <a:gd name="T42" fmla="*/ 21 w 49"/>
                <a:gd name="T43" fmla="*/ 0 h 1"/>
                <a:gd name="T44" fmla="*/ 21 w 49"/>
                <a:gd name="T45" fmla="*/ 0 h 1"/>
                <a:gd name="T46" fmla="*/ 23 w 49"/>
                <a:gd name="T47" fmla="*/ 0 h 1"/>
                <a:gd name="T48" fmla="*/ 23 w 49"/>
                <a:gd name="T49" fmla="*/ 0 h 1"/>
                <a:gd name="T50" fmla="*/ 25 w 49"/>
                <a:gd name="T51" fmla="*/ 0 h 1"/>
                <a:gd name="T52" fmla="*/ 25 w 49"/>
                <a:gd name="T53" fmla="*/ 0 h 1"/>
                <a:gd name="T54" fmla="*/ 27 w 49"/>
                <a:gd name="T55" fmla="*/ 0 h 1"/>
                <a:gd name="T56" fmla="*/ 28 w 49"/>
                <a:gd name="T57" fmla="*/ 0 h 1"/>
                <a:gd name="T58" fmla="*/ 29 w 49"/>
                <a:gd name="T59" fmla="*/ 0 h 1"/>
                <a:gd name="T60" fmla="*/ 29 w 49"/>
                <a:gd name="T61" fmla="*/ 0 h 1"/>
                <a:gd name="T62" fmla="*/ 31 w 49"/>
                <a:gd name="T63" fmla="*/ 0 h 1"/>
                <a:gd name="T64" fmla="*/ 31 w 49"/>
                <a:gd name="T65" fmla="*/ 0 h 1"/>
                <a:gd name="T66" fmla="*/ 33 w 49"/>
                <a:gd name="T67" fmla="*/ 0 h 1"/>
                <a:gd name="T68" fmla="*/ 33 w 49"/>
                <a:gd name="T69" fmla="*/ 0 h 1"/>
                <a:gd name="T70" fmla="*/ 35 w 49"/>
                <a:gd name="T71" fmla="*/ 1 h 1"/>
                <a:gd name="T72" fmla="*/ 35 w 49"/>
                <a:gd name="T73" fmla="*/ 1 h 1"/>
                <a:gd name="T74" fmla="*/ 37 w 49"/>
                <a:gd name="T75" fmla="*/ 1 h 1"/>
                <a:gd name="T76" fmla="*/ 37 w 49"/>
                <a:gd name="T77" fmla="*/ 1 h 1"/>
                <a:gd name="T78" fmla="*/ 39 w 49"/>
                <a:gd name="T79" fmla="*/ 1 h 1"/>
                <a:gd name="T80" fmla="*/ 39 w 49"/>
                <a:gd name="T81" fmla="*/ 1 h 1"/>
                <a:gd name="T82" fmla="*/ 41 w 49"/>
                <a:gd name="T83" fmla="*/ 1 h 1"/>
                <a:gd name="T84" fmla="*/ 41 w 49"/>
                <a:gd name="T85" fmla="*/ 1 h 1"/>
                <a:gd name="T86" fmla="*/ 43 w 49"/>
                <a:gd name="T87" fmla="*/ 1 h 1"/>
                <a:gd name="T88" fmla="*/ 43 w 49"/>
                <a:gd name="T89" fmla="*/ 1 h 1"/>
                <a:gd name="T90" fmla="*/ 45 w 49"/>
                <a:gd name="T91" fmla="*/ 1 h 1"/>
                <a:gd name="T92" fmla="*/ 45 w 49"/>
                <a:gd name="T93" fmla="*/ 1 h 1"/>
                <a:gd name="T94" fmla="*/ 47 w 49"/>
                <a:gd name="T95" fmla="*/ 1 h 1"/>
                <a:gd name="T96" fmla="*/ 47 w 49"/>
                <a:gd name="T97" fmla="*/ 1 h 1"/>
                <a:gd name="T98" fmla="*/ 49 w 49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9" h="1">
                  <a:moveTo>
                    <a:pt x="0" y="0"/>
                  </a:moveTo>
                  <a:lnTo>
                    <a:pt x="2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5" y="1"/>
                  </a:lnTo>
                  <a:lnTo>
                    <a:pt x="35" y="1"/>
                  </a:lnTo>
                  <a:lnTo>
                    <a:pt x="37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1" y="1"/>
                  </a:lnTo>
                  <a:lnTo>
                    <a:pt x="43" y="1"/>
                  </a:lnTo>
                  <a:lnTo>
                    <a:pt x="43" y="1"/>
                  </a:lnTo>
                  <a:lnTo>
                    <a:pt x="45" y="1"/>
                  </a:lnTo>
                  <a:lnTo>
                    <a:pt x="45" y="1"/>
                  </a:lnTo>
                  <a:lnTo>
                    <a:pt x="47" y="1"/>
                  </a:lnTo>
                  <a:lnTo>
                    <a:pt x="47" y="1"/>
                  </a:lnTo>
                  <a:lnTo>
                    <a:pt x="49" y="1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0" name="Freeform 97"/>
            <p:cNvSpPr>
              <a:spLocks/>
            </p:cNvSpPr>
            <p:nvPr/>
          </p:nvSpPr>
          <p:spPr bwMode="auto">
            <a:xfrm>
              <a:off x="7856538" y="3660775"/>
              <a:ext cx="74613" cy="1588"/>
            </a:xfrm>
            <a:custGeom>
              <a:avLst/>
              <a:gdLst>
                <a:gd name="T0" fmla="*/ 0 w 47"/>
                <a:gd name="T1" fmla="*/ 0 h 1"/>
                <a:gd name="T2" fmla="*/ 0 w 47"/>
                <a:gd name="T3" fmla="*/ 0 h 1"/>
                <a:gd name="T4" fmla="*/ 2 w 47"/>
                <a:gd name="T5" fmla="*/ 0 h 1"/>
                <a:gd name="T6" fmla="*/ 2 w 47"/>
                <a:gd name="T7" fmla="*/ 0 h 1"/>
                <a:gd name="T8" fmla="*/ 4 w 47"/>
                <a:gd name="T9" fmla="*/ 0 h 1"/>
                <a:gd name="T10" fmla="*/ 4 w 47"/>
                <a:gd name="T11" fmla="*/ 0 h 1"/>
                <a:gd name="T12" fmla="*/ 6 w 47"/>
                <a:gd name="T13" fmla="*/ 0 h 1"/>
                <a:gd name="T14" fmla="*/ 6 w 47"/>
                <a:gd name="T15" fmla="*/ 0 h 1"/>
                <a:gd name="T16" fmla="*/ 8 w 47"/>
                <a:gd name="T17" fmla="*/ 0 h 1"/>
                <a:gd name="T18" fmla="*/ 8 w 47"/>
                <a:gd name="T19" fmla="*/ 0 h 1"/>
                <a:gd name="T20" fmla="*/ 10 w 47"/>
                <a:gd name="T21" fmla="*/ 0 h 1"/>
                <a:gd name="T22" fmla="*/ 10 w 47"/>
                <a:gd name="T23" fmla="*/ 0 h 1"/>
                <a:gd name="T24" fmla="*/ 12 w 47"/>
                <a:gd name="T25" fmla="*/ 0 h 1"/>
                <a:gd name="T26" fmla="*/ 12 w 47"/>
                <a:gd name="T27" fmla="*/ 0 h 1"/>
                <a:gd name="T28" fmla="*/ 13 w 47"/>
                <a:gd name="T29" fmla="*/ 0 h 1"/>
                <a:gd name="T30" fmla="*/ 14 w 47"/>
                <a:gd name="T31" fmla="*/ 0 h 1"/>
                <a:gd name="T32" fmla="*/ 16 w 47"/>
                <a:gd name="T33" fmla="*/ 0 h 1"/>
                <a:gd name="T34" fmla="*/ 16 w 47"/>
                <a:gd name="T35" fmla="*/ 0 h 1"/>
                <a:gd name="T36" fmla="*/ 17 w 47"/>
                <a:gd name="T37" fmla="*/ 0 h 1"/>
                <a:gd name="T38" fmla="*/ 17 w 47"/>
                <a:gd name="T39" fmla="*/ 0 h 1"/>
                <a:gd name="T40" fmla="*/ 19 w 47"/>
                <a:gd name="T41" fmla="*/ 0 h 1"/>
                <a:gd name="T42" fmla="*/ 20 w 47"/>
                <a:gd name="T43" fmla="*/ 0 h 1"/>
                <a:gd name="T44" fmla="*/ 22 w 47"/>
                <a:gd name="T45" fmla="*/ 0 h 1"/>
                <a:gd name="T46" fmla="*/ 22 w 47"/>
                <a:gd name="T47" fmla="*/ 0 h 1"/>
                <a:gd name="T48" fmla="*/ 23 w 47"/>
                <a:gd name="T49" fmla="*/ 0 h 1"/>
                <a:gd name="T50" fmla="*/ 23 w 47"/>
                <a:gd name="T51" fmla="*/ 0 h 1"/>
                <a:gd name="T52" fmla="*/ 25 w 47"/>
                <a:gd name="T53" fmla="*/ 0 h 1"/>
                <a:gd name="T54" fmla="*/ 26 w 47"/>
                <a:gd name="T55" fmla="*/ 0 h 1"/>
                <a:gd name="T56" fmla="*/ 27 w 47"/>
                <a:gd name="T57" fmla="*/ 0 h 1"/>
                <a:gd name="T58" fmla="*/ 27 w 47"/>
                <a:gd name="T59" fmla="*/ 0 h 1"/>
                <a:gd name="T60" fmla="*/ 29 w 47"/>
                <a:gd name="T61" fmla="*/ 1 h 1"/>
                <a:gd name="T62" fmla="*/ 29 w 47"/>
                <a:gd name="T63" fmla="*/ 1 h 1"/>
                <a:gd name="T64" fmla="*/ 31 w 47"/>
                <a:gd name="T65" fmla="*/ 1 h 1"/>
                <a:gd name="T66" fmla="*/ 31 w 47"/>
                <a:gd name="T67" fmla="*/ 1 h 1"/>
                <a:gd name="T68" fmla="*/ 33 w 47"/>
                <a:gd name="T69" fmla="*/ 1 h 1"/>
                <a:gd name="T70" fmla="*/ 33 w 47"/>
                <a:gd name="T71" fmla="*/ 1 h 1"/>
                <a:gd name="T72" fmla="*/ 35 w 47"/>
                <a:gd name="T73" fmla="*/ 1 h 1"/>
                <a:gd name="T74" fmla="*/ 35 w 47"/>
                <a:gd name="T75" fmla="*/ 1 h 1"/>
                <a:gd name="T76" fmla="*/ 37 w 47"/>
                <a:gd name="T77" fmla="*/ 1 h 1"/>
                <a:gd name="T78" fmla="*/ 37 w 47"/>
                <a:gd name="T79" fmla="*/ 1 h 1"/>
                <a:gd name="T80" fmla="*/ 39 w 47"/>
                <a:gd name="T81" fmla="*/ 1 h 1"/>
                <a:gd name="T82" fmla="*/ 39 w 47"/>
                <a:gd name="T83" fmla="*/ 1 h 1"/>
                <a:gd name="T84" fmla="*/ 41 w 47"/>
                <a:gd name="T85" fmla="*/ 1 h 1"/>
                <a:gd name="T86" fmla="*/ 41 w 47"/>
                <a:gd name="T87" fmla="*/ 1 h 1"/>
                <a:gd name="T88" fmla="*/ 43 w 47"/>
                <a:gd name="T89" fmla="*/ 1 h 1"/>
                <a:gd name="T90" fmla="*/ 43 w 47"/>
                <a:gd name="T91" fmla="*/ 1 h 1"/>
                <a:gd name="T92" fmla="*/ 45 w 47"/>
                <a:gd name="T93" fmla="*/ 1 h 1"/>
                <a:gd name="T94" fmla="*/ 45 w 47"/>
                <a:gd name="T95" fmla="*/ 1 h 1"/>
                <a:gd name="T96" fmla="*/ 47 w 47"/>
                <a:gd name="T97" fmla="*/ 1 h 1"/>
                <a:gd name="T98" fmla="*/ 47 w 4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" h="1">
                  <a:moveTo>
                    <a:pt x="0" y="0"/>
                  </a:moveTo>
                  <a:lnTo>
                    <a:pt x="0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7" y="0"/>
                  </a:lnTo>
                  <a:lnTo>
                    <a:pt x="29" y="1"/>
                  </a:lnTo>
                  <a:lnTo>
                    <a:pt x="29" y="1"/>
                  </a:lnTo>
                  <a:lnTo>
                    <a:pt x="31" y="1"/>
                  </a:lnTo>
                  <a:lnTo>
                    <a:pt x="31" y="1"/>
                  </a:lnTo>
                  <a:lnTo>
                    <a:pt x="33" y="1"/>
                  </a:lnTo>
                  <a:lnTo>
                    <a:pt x="33" y="1"/>
                  </a:lnTo>
                  <a:lnTo>
                    <a:pt x="35" y="1"/>
                  </a:lnTo>
                  <a:lnTo>
                    <a:pt x="35" y="1"/>
                  </a:lnTo>
                  <a:lnTo>
                    <a:pt x="37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1" y="1"/>
                  </a:lnTo>
                  <a:lnTo>
                    <a:pt x="43" y="1"/>
                  </a:lnTo>
                  <a:lnTo>
                    <a:pt x="43" y="1"/>
                  </a:lnTo>
                  <a:lnTo>
                    <a:pt x="45" y="1"/>
                  </a:lnTo>
                  <a:lnTo>
                    <a:pt x="45" y="1"/>
                  </a:lnTo>
                  <a:lnTo>
                    <a:pt x="47" y="1"/>
                  </a:lnTo>
                  <a:lnTo>
                    <a:pt x="47" y="1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1" name="Freeform 98"/>
            <p:cNvSpPr>
              <a:spLocks/>
            </p:cNvSpPr>
            <p:nvPr/>
          </p:nvSpPr>
          <p:spPr bwMode="auto">
            <a:xfrm>
              <a:off x="7931151" y="3662363"/>
              <a:ext cx="77788" cy="1588"/>
            </a:xfrm>
            <a:custGeom>
              <a:avLst/>
              <a:gdLst>
                <a:gd name="T0" fmla="*/ 0 w 49"/>
                <a:gd name="T1" fmla="*/ 0 h 1"/>
                <a:gd name="T2" fmla="*/ 2 w 49"/>
                <a:gd name="T3" fmla="*/ 0 h 1"/>
                <a:gd name="T4" fmla="*/ 2 w 49"/>
                <a:gd name="T5" fmla="*/ 0 h 1"/>
                <a:gd name="T6" fmla="*/ 4 w 49"/>
                <a:gd name="T7" fmla="*/ 0 h 1"/>
                <a:gd name="T8" fmla="*/ 4 w 49"/>
                <a:gd name="T9" fmla="*/ 0 h 1"/>
                <a:gd name="T10" fmla="*/ 6 w 49"/>
                <a:gd name="T11" fmla="*/ 0 h 1"/>
                <a:gd name="T12" fmla="*/ 6 w 49"/>
                <a:gd name="T13" fmla="*/ 0 h 1"/>
                <a:gd name="T14" fmla="*/ 8 w 49"/>
                <a:gd name="T15" fmla="*/ 0 h 1"/>
                <a:gd name="T16" fmla="*/ 8 w 49"/>
                <a:gd name="T17" fmla="*/ 0 h 1"/>
                <a:gd name="T18" fmla="*/ 10 w 49"/>
                <a:gd name="T19" fmla="*/ 0 h 1"/>
                <a:gd name="T20" fmla="*/ 10 w 49"/>
                <a:gd name="T21" fmla="*/ 0 h 1"/>
                <a:gd name="T22" fmla="*/ 12 w 49"/>
                <a:gd name="T23" fmla="*/ 0 h 1"/>
                <a:gd name="T24" fmla="*/ 12 w 49"/>
                <a:gd name="T25" fmla="*/ 0 h 1"/>
                <a:gd name="T26" fmla="*/ 14 w 49"/>
                <a:gd name="T27" fmla="*/ 0 h 1"/>
                <a:gd name="T28" fmla="*/ 14 w 49"/>
                <a:gd name="T29" fmla="*/ 0 h 1"/>
                <a:gd name="T30" fmla="*/ 16 w 49"/>
                <a:gd name="T31" fmla="*/ 0 h 1"/>
                <a:gd name="T32" fmla="*/ 16 w 49"/>
                <a:gd name="T33" fmla="*/ 0 h 1"/>
                <a:gd name="T34" fmla="*/ 18 w 49"/>
                <a:gd name="T35" fmla="*/ 0 h 1"/>
                <a:gd name="T36" fmla="*/ 18 w 49"/>
                <a:gd name="T37" fmla="*/ 0 h 1"/>
                <a:gd name="T38" fmla="*/ 20 w 49"/>
                <a:gd name="T39" fmla="*/ 0 h 1"/>
                <a:gd name="T40" fmla="*/ 20 w 49"/>
                <a:gd name="T41" fmla="*/ 0 h 1"/>
                <a:gd name="T42" fmla="*/ 22 w 49"/>
                <a:gd name="T43" fmla="*/ 0 h 1"/>
                <a:gd name="T44" fmla="*/ 22 w 49"/>
                <a:gd name="T45" fmla="*/ 0 h 1"/>
                <a:gd name="T46" fmla="*/ 23 w 49"/>
                <a:gd name="T47" fmla="*/ 0 h 1"/>
                <a:gd name="T48" fmla="*/ 23 w 49"/>
                <a:gd name="T49" fmla="*/ 0 h 1"/>
                <a:gd name="T50" fmla="*/ 25 w 49"/>
                <a:gd name="T51" fmla="*/ 0 h 1"/>
                <a:gd name="T52" fmla="*/ 26 w 49"/>
                <a:gd name="T53" fmla="*/ 0 h 1"/>
                <a:gd name="T54" fmla="*/ 28 w 49"/>
                <a:gd name="T55" fmla="*/ 0 h 1"/>
                <a:gd name="T56" fmla="*/ 28 w 49"/>
                <a:gd name="T57" fmla="*/ 0 h 1"/>
                <a:gd name="T58" fmla="*/ 29 w 49"/>
                <a:gd name="T59" fmla="*/ 0 h 1"/>
                <a:gd name="T60" fmla="*/ 29 w 49"/>
                <a:gd name="T61" fmla="*/ 0 h 1"/>
                <a:gd name="T62" fmla="*/ 32 w 49"/>
                <a:gd name="T63" fmla="*/ 1 h 1"/>
                <a:gd name="T64" fmla="*/ 32 w 49"/>
                <a:gd name="T65" fmla="*/ 1 h 1"/>
                <a:gd name="T66" fmla="*/ 33 w 49"/>
                <a:gd name="T67" fmla="*/ 1 h 1"/>
                <a:gd name="T68" fmla="*/ 33 w 49"/>
                <a:gd name="T69" fmla="*/ 1 h 1"/>
                <a:gd name="T70" fmla="*/ 35 w 49"/>
                <a:gd name="T71" fmla="*/ 1 h 1"/>
                <a:gd name="T72" fmla="*/ 35 w 49"/>
                <a:gd name="T73" fmla="*/ 1 h 1"/>
                <a:gd name="T74" fmla="*/ 37 w 49"/>
                <a:gd name="T75" fmla="*/ 1 h 1"/>
                <a:gd name="T76" fmla="*/ 37 w 49"/>
                <a:gd name="T77" fmla="*/ 1 h 1"/>
                <a:gd name="T78" fmla="*/ 39 w 49"/>
                <a:gd name="T79" fmla="*/ 1 h 1"/>
                <a:gd name="T80" fmla="*/ 39 w 49"/>
                <a:gd name="T81" fmla="*/ 1 h 1"/>
                <a:gd name="T82" fmla="*/ 41 w 49"/>
                <a:gd name="T83" fmla="*/ 1 h 1"/>
                <a:gd name="T84" fmla="*/ 41 w 49"/>
                <a:gd name="T85" fmla="*/ 1 h 1"/>
                <a:gd name="T86" fmla="*/ 43 w 49"/>
                <a:gd name="T87" fmla="*/ 1 h 1"/>
                <a:gd name="T88" fmla="*/ 43 w 49"/>
                <a:gd name="T89" fmla="*/ 1 h 1"/>
                <a:gd name="T90" fmla="*/ 45 w 49"/>
                <a:gd name="T91" fmla="*/ 1 h 1"/>
                <a:gd name="T92" fmla="*/ 45 w 49"/>
                <a:gd name="T93" fmla="*/ 1 h 1"/>
                <a:gd name="T94" fmla="*/ 47 w 49"/>
                <a:gd name="T95" fmla="*/ 1 h 1"/>
                <a:gd name="T96" fmla="*/ 47 w 49"/>
                <a:gd name="T97" fmla="*/ 1 h 1"/>
                <a:gd name="T98" fmla="*/ 49 w 49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9" h="1">
                  <a:moveTo>
                    <a:pt x="0" y="0"/>
                  </a:moveTo>
                  <a:lnTo>
                    <a:pt x="2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32" y="1"/>
                  </a:lnTo>
                  <a:lnTo>
                    <a:pt x="32" y="1"/>
                  </a:lnTo>
                  <a:lnTo>
                    <a:pt x="33" y="1"/>
                  </a:lnTo>
                  <a:lnTo>
                    <a:pt x="33" y="1"/>
                  </a:lnTo>
                  <a:lnTo>
                    <a:pt x="35" y="1"/>
                  </a:lnTo>
                  <a:lnTo>
                    <a:pt x="35" y="1"/>
                  </a:lnTo>
                  <a:lnTo>
                    <a:pt x="37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1" y="1"/>
                  </a:lnTo>
                  <a:lnTo>
                    <a:pt x="43" y="1"/>
                  </a:lnTo>
                  <a:lnTo>
                    <a:pt x="43" y="1"/>
                  </a:lnTo>
                  <a:lnTo>
                    <a:pt x="45" y="1"/>
                  </a:lnTo>
                  <a:lnTo>
                    <a:pt x="45" y="1"/>
                  </a:lnTo>
                  <a:lnTo>
                    <a:pt x="47" y="1"/>
                  </a:lnTo>
                  <a:lnTo>
                    <a:pt x="47" y="1"/>
                  </a:lnTo>
                  <a:lnTo>
                    <a:pt x="49" y="1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2" name="Freeform 99"/>
            <p:cNvSpPr>
              <a:spLocks/>
            </p:cNvSpPr>
            <p:nvPr/>
          </p:nvSpPr>
          <p:spPr bwMode="auto">
            <a:xfrm>
              <a:off x="8008938" y="3663950"/>
              <a:ext cx="74613" cy="1588"/>
            </a:xfrm>
            <a:custGeom>
              <a:avLst/>
              <a:gdLst>
                <a:gd name="T0" fmla="*/ 0 w 47"/>
                <a:gd name="T1" fmla="*/ 0 h 1"/>
                <a:gd name="T2" fmla="*/ 0 w 47"/>
                <a:gd name="T3" fmla="*/ 0 h 1"/>
                <a:gd name="T4" fmla="*/ 2 w 47"/>
                <a:gd name="T5" fmla="*/ 0 h 1"/>
                <a:gd name="T6" fmla="*/ 2 w 47"/>
                <a:gd name="T7" fmla="*/ 0 h 1"/>
                <a:gd name="T8" fmla="*/ 4 w 47"/>
                <a:gd name="T9" fmla="*/ 0 h 1"/>
                <a:gd name="T10" fmla="*/ 4 w 47"/>
                <a:gd name="T11" fmla="*/ 0 h 1"/>
                <a:gd name="T12" fmla="*/ 6 w 47"/>
                <a:gd name="T13" fmla="*/ 0 h 1"/>
                <a:gd name="T14" fmla="*/ 6 w 47"/>
                <a:gd name="T15" fmla="*/ 0 h 1"/>
                <a:gd name="T16" fmla="*/ 8 w 47"/>
                <a:gd name="T17" fmla="*/ 0 h 1"/>
                <a:gd name="T18" fmla="*/ 8 w 47"/>
                <a:gd name="T19" fmla="*/ 0 h 1"/>
                <a:gd name="T20" fmla="*/ 10 w 47"/>
                <a:gd name="T21" fmla="*/ 0 h 1"/>
                <a:gd name="T22" fmla="*/ 10 w 47"/>
                <a:gd name="T23" fmla="*/ 0 h 1"/>
                <a:gd name="T24" fmla="*/ 12 w 47"/>
                <a:gd name="T25" fmla="*/ 0 h 1"/>
                <a:gd name="T26" fmla="*/ 12 w 47"/>
                <a:gd name="T27" fmla="*/ 0 h 1"/>
                <a:gd name="T28" fmla="*/ 14 w 47"/>
                <a:gd name="T29" fmla="*/ 0 h 1"/>
                <a:gd name="T30" fmla="*/ 14 w 47"/>
                <a:gd name="T31" fmla="*/ 0 h 1"/>
                <a:gd name="T32" fmla="*/ 16 w 47"/>
                <a:gd name="T33" fmla="*/ 0 h 1"/>
                <a:gd name="T34" fmla="*/ 16 w 47"/>
                <a:gd name="T35" fmla="*/ 0 h 1"/>
                <a:gd name="T36" fmla="*/ 18 w 47"/>
                <a:gd name="T37" fmla="*/ 0 h 1"/>
                <a:gd name="T38" fmla="*/ 18 w 47"/>
                <a:gd name="T39" fmla="*/ 0 h 1"/>
                <a:gd name="T40" fmla="*/ 20 w 47"/>
                <a:gd name="T41" fmla="*/ 0 h 1"/>
                <a:gd name="T42" fmla="*/ 20 w 47"/>
                <a:gd name="T43" fmla="*/ 0 h 1"/>
                <a:gd name="T44" fmla="*/ 22 w 47"/>
                <a:gd name="T45" fmla="*/ 0 h 1"/>
                <a:gd name="T46" fmla="*/ 22 w 47"/>
                <a:gd name="T47" fmla="*/ 0 h 1"/>
                <a:gd name="T48" fmla="*/ 24 w 47"/>
                <a:gd name="T49" fmla="*/ 0 h 1"/>
                <a:gd name="T50" fmla="*/ 24 w 47"/>
                <a:gd name="T51" fmla="*/ 0 h 1"/>
                <a:gd name="T52" fmla="*/ 26 w 47"/>
                <a:gd name="T53" fmla="*/ 0 h 1"/>
                <a:gd name="T54" fmla="*/ 26 w 47"/>
                <a:gd name="T55" fmla="*/ 0 h 1"/>
                <a:gd name="T56" fmla="*/ 27 w 47"/>
                <a:gd name="T57" fmla="*/ 0 h 1"/>
                <a:gd name="T58" fmla="*/ 27 w 47"/>
                <a:gd name="T59" fmla="*/ 0 h 1"/>
                <a:gd name="T60" fmla="*/ 30 w 47"/>
                <a:gd name="T61" fmla="*/ 0 h 1"/>
                <a:gd name="T62" fmla="*/ 30 w 47"/>
                <a:gd name="T63" fmla="*/ 0 h 1"/>
                <a:gd name="T64" fmla="*/ 31 w 47"/>
                <a:gd name="T65" fmla="*/ 0 h 1"/>
                <a:gd name="T66" fmla="*/ 31 w 47"/>
                <a:gd name="T67" fmla="*/ 0 h 1"/>
                <a:gd name="T68" fmla="*/ 33 w 47"/>
                <a:gd name="T69" fmla="*/ 0 h 1"/>
                <a:gd name="T70" fmla="*/ 33 w 47"/>
                <a:gd name="T71" fmla="*/ 0 h 1"/>
                <a:gd name="T72" fmla="*/ 36 w 47"/>
                <a:gd name="T73" fmla="*/ 0 h 1"/>
                <a:gd name="T74" fmla="*/ 36 w 47"/>
                <a:gd name="T75" fmla="*/ 0 h 1"/>
                <a:gd name="T76" fmla="*/ 37 w 47"/>
                <a:gd name="T77" fmla="*/ 0 h 1"/>
                <a:gd name="T78" fmla="*/ 37 w 47"/>
                <a:gd name="T79" fmla="*/ 0 h 1"/>
                <a:gd name="T80" fmla="*/ 39 w 47"/>
                <a:gd name="T81" fmla="*/ 1 h 1"/>
                <a:gd name="T82" fmla="*/ 39 w 47"/>
                <a:gd name="T83" fmla="*/ 1 h 1"/>
                <a:gd name="T84" fmla="*/ 41 w 47"/>
                <a:gd name="T85" fmla="*/ 1 h 1"/>
                <a:gd name="T86" fmla="*/ 41 w 47"/>
                <a:gd name="T87" fmla="*/ 1 h 1"/>
                <a:gd name="T88" fmla="*/ 43 w 47"/>
                <a:gd name="T89" fmla="*/ 1 h 1"/>
                <a:gd name="T90" fmla="*/ 43 w 47"/>
                <a:gd name="T91" fmla="*/ 1 h 1"/>
                <a:gd name="T92" fmla="*/ 45 w 47"/>
                <a:gd name="T93" fmla="*/ 1 h 1"/>
                <a:gd name="T94" fmla="*/ 45 w 47"/>
                <a:gd name="T95" fmla="*/ 1 h 1"/>
                <a:gd name="T96" fmla="*/ 47 w 47"/>
                <a:gd name="T97" fmla="*/ 1 h 1"/>
                <a:gd name="T98" fmla="*/ 47 w 4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" h="1">
                  <a:moveTo>
                    <a:pt x="0" y="0"/>
                  </a:moveTo>
                  <a:lnTo>
                    <a:pt x="0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7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7" y="0"/>
                  </a:lnTo>
                  <a:lnTo>
                    <a:pt x="39" y="1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1" y="1"/>
                  </a:lnTo>
                  <a:lnTo>
                    <a:pt x="43" y="1"/>
                  </a:lnTo>
                  <a:lnTo>
                    <a:pt x="43" y="1"/>
                  </a:lnTo>
                  <a:lnTo>
                    <a:pt x="45" y="1"/>
                  </a:lnTo>
                  <a:lnTo>
                    <a:pt x="45" y="1"/>
                  </a:lnTo>
                  <a:lnTo>
                    <a:pt x="47" y="1"/>
                  </a:lnTo>
                  <a:lnTo>
                    <a:pt x="47" y="1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3" name="Freeform 100"/>
            <p:cNvSpPr>
              <a:spLocks/>
            </p:cNvSpPr>
            <p:nvPr/>
          </p:nvSpPr>
          <p:spPr bwMode="auto">
            <a:xfrm>
              <a:off x="8083551" y="3665538"/>
              <a:ext cx="77788" cy="0"/>
            </a:xfrm>
            <a:custGeom>
              <a:avLst/>
              <a:gdLst>
                <a:gd name="T0" fmla="*/ 0 w 49"/>
                <a:gd name="T1" fmla="*/ 2 w 49"/>
                <a:gd name="T2" fmla="*/ 2 w 49"/>
                <a:gd name="T3" fmla="*/ 4 w 49"/>
                <a:gd name="T4" fmla="*/ 4 w 49"/>
                <a:gd name="T5" fmla="*/ 6 w 49"/>
                <a:gd name="T6" fmla="*/ 6 w 49"/>
                <a:gd name="T7" fmla="*/ 8 w 49"/>
                <a:gd name="T8" fmla="*/ 8 w 49"/>
                <a:gd name="T9" fmla="*/ 10 w 49"/>
                <a:gd name="T10" fmla="*/ 10 w 49"/>
                <a:gd name="T11" fmla="*/ 12 w 49"/>
                <a:gd name="T12" fmla="*/ 12 w 49"/>
                <a:gd name="T13" fmla="*/ 14 w 49"/>
                <a:gd name="T14" fmla="*/ 14 w 49"/>
                <a:gd name="T15" fmla="*/ 16 w 49"/>
                <a:gd name="T16" fmla="*/ 16 w 49"/>
                <a:gd name="T17" fmla="*/ 18 w 49"/>
                <a:gd name="T18" fmla="*/ 18 w 49"/>
                <a:gd name="T19" fmla="*/ 20 w 49"/>
                <a:gd name="T20" fmla="*/ 20 w 49"/>
                <a:gd name="T21" fmla="*/ 22 w 49"/>
                <a:gd name="T22" fmla="*/ 22 w 49"/>
                <a:gd name="T23" fmla="*/ 24 w 49"/>
                <a:gd name="T24" fmla="*/ 24 w 49"/>
                <a:gd name="T25" fmla="*/ 26 w 49"/>
                <a:gd name="T26" fmla="*/ 26 w 49"/>
                <a:gd name="T27" fmla="*/ 28 w 49"/>
                <a:gd name="T28" fmla="*/ 28 w 49"/>
                <a:gd name="T29" fmla="*/ 30 w 49"/>
                <a:gd name="T30" fmla="*/ 30 w 49"/>
                <a:gd name="T31" fmla="*/ 32 w 49"/>
                <a:gd name="T32" fmla="*/ 32 w 49"/>
                <a:gd name="T33" fmla="*/ 33 w 49"/>
                <a:gd name="T34" fmla="*/ 34 w 49"/>
                <a:gd name="T35" fmla="*/ 36 w 49"/>
                <a:gd name="T36" fmla="*/ 36 w 49"/>
                <a:gd name="T37" fmla="*/ 37 w 49"/>
                <a:gd name="T38" fmla="*/ 37 w 49"/>
                <a:gd name="T39" fmla="*/ 39 w 49"/>
                <a:gd name="T40" fmla="*/ 40 w 49"/>
                <a:gd name="T41" fmla="*/ 41 w 49"/>
                <a:gd name="T42" fmla="*/ 41 w 49"/>
                <a:gd name="T43" fmla="*/ 43 w 49"/>
                <a:gd name="T44" fmla="*/ 43 w 49"/>
                <a:gd name="T45" fmla="*/ 45 w 49"/>
                <a:gd name="T46" fmla="*/ 45 w 49"/>
                <a:gd name="T47" fmla="*/ 47 w 49"/>
                <a:gd name="T48" fmla="*/ 47 w 49"/>
                <a:gd name="T49" fmla="*/ 49 w 4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49">
                  <a:moveTo>
                    <a:pt x="0" y="0"/>
                  </a:moveTo>
                  <a:lnTo>
                    <a:pt x="2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7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1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7" y="0"/>
                  </a:lnTo>
                  <a:lnTo>
                    <a:pt x="49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4" name="Freeform 101"/>
            <p:cNvSpPr>
              <a:spLocks/>
            </p:cNvSpPr>
            <p:nvPr/>
          </p:nvSpPr>
          <p:spPr bwMode="auto">
            <a:xfrm>
              <a:off x="8161338" y="3665538"/>
              <a:ext cx="74613" cy="1588"/>
            </a:xfrm>
            <a:custGeom>
              <a:avLst/>
              <a:gdLst>
                <a:gd name="T0" fmla="*/ 0 w 47"/>
                <a:gd name="T1" fmla="*/ 0 h 1"/>
                <a:gd name="T2" fmla="*/ 0 w 47"/>
                <a:gd name="T3" fmla="*/ 0 h 1"/>
                <a:gd name="T4" fmla="*/ 2 w 47"/>
                <a:gd name="T5" fmla="*/ 0 h 1"/>
                <a:gd name="T6" fmla="*/ 2 w 47"/>
                <a:gd name="T7" fmla="*/ 0 h 1"/>
                <a:gd name="T8" fmla="*/ 4 w 47"/>
                <a:gd name="T9" fmla="*/ 0 h 1"/>
                <a:gd name="T10" fmla="*/ 4 w 47"/>
                <a:gd name="T11" fmla="*/ 0 h 1"/>
                <a:gd name="T12" fmla="*/ 6 w 47"/>
                <a:gd name="T13" fmla="*/ 0 h 1"/>
                <a:gd name="T14" fmla="*/ 6 w 47"/>
                <a:gd name="T15" fmla="*/ 0 h 1"/>
                <a:gd name="T16" fmla="*/ 8 w 47"/>
                <a:gd name="T17" fmla="*/ 0 h 1"/>
                <a:gd name="T18" fmla="*/ 8 w 47"/>
                <a:gd name="T19" fmla="*/ 0 h 1"/>
                <a:gd name="T20" fmla="*/ 10 w 47"/>
                <a:gd name="T21" fmla="*/ 0 h 1"/>
                <a:gd name="T22" fmla="*/ 10 w 47"/>
                <a:gd name="T23" fmla="*/ 0 h 1"/>
                <a:gd name="T24" fmla="*/ 12 w 47"/>
                <a:gd name="T25" fmla="*/ 0 h 1"/>
                <a:gd name="T26" fmla="*/ 12 w 47"/>
                <a:gd name="T27" fmla="*/ 0 h 1"/>
                <a:gd name="T28" fmla="*/ 14 w 47"/>
                <a:gd name="T29" fmla="*/ 1 h 1"/>
                <a:gd name="T30" fmla="*/ 14 w 47"/>
                <a:gd name="T31" fmla="*/ 1 h 1"/>
                <a:gd name="T32" fmla="*/ 16 w 47"/>
                <a:gd name="T33" fmla="*/ 1 h 1"/>
                <a:gd name="T34" fmla="*/ 16 w 47"/>
                <a:gd name="T35" fmla="*/ 1 h 1"/>
                <a:gd name="T36" fmla="*/ 18 w 47"/>
                <a:gd name="T37" fmla="*/ 1 h 1"/>
                <a:gd name="T38" fmla="*/ 18 w 47"/>
                <a:gd name="T39" fmla="*/ 1 h 1"/>
                <a:gd name="T40" fmla="*/ 20 w 47"/>
                <a:gd name="T41" fmla="*/ 1 h 1"/>
                <a:gd name="T42" fmla="*/ 20 w 47"/>
                <a:gd name="T43" fmla="*/ 1 h 1"/>
                <a:gd name="T44" fmla="*/ 22 w 47"/>
                <a:gd name="T45" fmla="*/ 1 h 1"/>
                <a:gd name="T46" fmla="*/ 22 w 47"/>
                <a:gd name="T47" fmla="*/ 1 h 1"/>
                <a:gd name="T48" fmla="*/ 24 w 47"/>
                <a:gd name="T49" fmla="*/ 1 h 1"/>
                <a:gd name="T50" fmla="*/ 24 w 47"/>
                <a:gd name="T51" fmla="*/ 1 h 1"/>
                <a:gd name="T52" fmla="*/ 26 w 47"/>
                <a:gd name="T53" fmla="*/ 1 h 1"/>
                <a:gd name="T54" fmla="*/ 26 w 47"/>
                <a:gd name="T55" fmla="*/ 1 h 1"/>
                <a:gd name="T56" fmla="*/ 28 w 47"/>
                <a:gd name="T57" fmla="*/ 1 h 1"/>
                <a:gd name="T58" fmla="*/ 28 w 47"/>
                <a:gd name="T59" fmla="*/ 1 h 1"/>
                <a:gd name="T60" fmla="*/ 30 w 47"/>
                <a:gd name="T61" fmla="*/ 1 h 1"/>
                <a:gd name="T62" fmla="*/ 30 w 47"/>
                <a:gd name="T63" fmla="*/ 1 h 1"/>
                <a:gd name="T64" fmla="*/ 31 w 47"/>
                <a:gd name="T65" fmla="*/ 1 h 1"/>
                <a:gd name="T66" fmla="*/ 32 w 47"/>
                <a:gd name="T67" fmla="*/ 1 h 1"/>
                <a:gd name="T68" fmla="*/ 34 w 47"/>
                <a:gd name="T69" fmla="*/ 1 h 1"/>
                <a:gd name="T70" fmla="*/ 34 w 47"/>
                <a:gd name="T71" fmla="*/ 1 h 1"/>
                <a:gd name="T72" fmla="*/ 36 w 47"/>
                <a:gd name="T73" fmla="*/ 1 h 1"/>
                <a:gd name="T74" fmla="*/ 36 w 47"/>
                <a:gd name="T75" fmla="*/ 1 h 1"/>
                <a:gd name="T76" fmla="*/ 38 w 47"/>
                <a:gd name="T77" fmla="*/ 1 h 1"/>
                <a:gd name="T78" fmla="*/ 38 w 47"/>
                <a:gd name="T79" fmla="*/ 1 h 1"/>
                <a:gd name="T80" fmla="*/ 40 w 47"/>
                <a:gd name="T81" fmla="*/ 1 h 1"/>
                <a:gd name="T82" fmla="*/ 40 w 47"/>
                <a:gd name="T83" fmla="*/ 1 h 1"/>
                <a:gd name="T84" fmla="*/ 41 w 47"/>
                <a:gd name="T85" fmla="*/ 1 h 1"/>
                <a:gd name="T86" fmla="*/ 41 w 47"/>
                <a:gd name="T87" fmla="*/ 1 h 1"/>
                <a:gd name="T88" fmla="*/ 43 w 47"/>
                <a:gd name="T89" fmla="*/ 1 h 1"/>
                <a:gd name="T90" fmla="*/ 44 w 47"/>
                <a:gd name="T91" fmla="*/ 1 h 1"/>
                <a:gd name="T92" fmla="*/ 45 w 47"/>
                <a:gd name="T93" fmla="*/ 1 h 1"/>
                <a:gd name="T94" fmla="*/ 45 w 47"/>
                <a:gd name="T95" fmla="*/ 1 h 1"/>
                <a:gd name="T96" fmla="*/ 47 w 47"/>
                <a:gd name="T97" fmla="*/ 1 h 1"/>
                <a:gd name="T98" fmla="*/ 47 w 47"/>
                <a:gd name="T9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" h="1">
                  <a:moveTo>
                    <a:pt x="0" y="0"/>
                  </a:moveTo>
                  <a:lnTo>
                    <a:pt x="0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4" y="1"/>
                  </a:lnTo>
                  <a:lnTo>
                    <a:pt x="14" y="1"/>
                  </a:lnTo>
                  <a:lnTo>
                    <a:pt x="16" y="1"/>
                  </a:lnTo>
                  <a:lnTo>
                    <a:pt x="16" y="1"/>
                  </a:lnTo>
                  <a:lnTo>
                    <a:pt x="18" y="1"/>
                  </a:lnTo>
                  <a:lnTo>
                    <a:pt x="18" y="1"/>
                  </a:lnTo>
                  <a:lnTo>
                    <a:pt x="20" y="1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2" y="1"/>
                  </a:lnTo>
                  <a:lnTo>
                    <a:pt x="24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6" y="1"/>
                  </a:lnTo>
                  <a:lnTo>
                    <a:pt x="28" y="1"/>
                  </a:lnTo>
                  <a:lnTo>
                    <a:pt x="28" y="1"/>
                  </a:lnTo>
                  <a:lnTo>
                    <a:pt x="30" y="1"/>
                  </a:lnTo>
                  <a:lnTo>
                    <a:pt x="30" y="1"/>
                  </a:lnTo>
                  <a:lnTo>
                    <a:pt x="31" y="1"/>
                  </a:lnTo>
                  <a:lnTo>
                    <a:pt x="32" y="1"/>
                  </a:lnTo>
                  <a:lnTo>
                    <a:pt x="34" y="1"/>
                  </a:lnTo>
                  <a:lnTo>
                    <a:pt x="34" y="1"/>
                  </a:lnTo>
                  <a:lnTo>
                    <a:pt x="36" y="1"/>
                  </a:lnTo>
                  <a:lnTo>
                    <a:pt x="36" y="1"/>
                  </a:lnTo>
                  <a:lnTo>
                    <a:pt x="38" y="1"/>
                  </a:lnTo>
                  <a:lnTo>
                    <a:pt x="38" y="1"/>
                  </a:lnTo>
                  <a:lnTo>
                    <a:pt x="40" y="1"/>
                  </a:lnTo>
                  <a:lnTo>
                    <a:pt x="40" y="1"/>
                  </a:lnTo>
                  <a:lnTo>
                    <a:pt x="41" y="1"/>
                  </a:lnTo>
                  <a:lnTo>
                    <a:pt x="41" y="1"/>
                  </a:lnTo>
                  <a:lnTo>
                    <a:pt x="43" y="1"/>
                  </a:lnTo>
                  <a:lnTo>
                    <a:pt x="44" y="1"/>
                  </a:lnTo>
                  <a:lnTo>
                    <a:pt x="45" y="1"/>
                  </a:lnTo>
                  <a:lnTo>
                    <a:pt x="45" y="1"/>
                  </a:lnTo>
                  <a:lnTo>
                    <a:pt x="47" y="1"/>
                  </a:lnTo>
                  <a:lnTo>
                    <a:pt x="47" y="1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5" name="Freeform 102"/>
            <p:cNvSpPr>
              <a:spLocks/>
            </p:cNvSpPr>
            <p:nvPr/>
          </p:nvSpPr>
          <p:spPr bwMode="auto">
            <a:xfrm>
              <a:off x="8235951" y="3667125"/>
              <a:ext cx="44450" cy="0"/>
            </a:xfrm>
            <a:custGeom>
              <a:avLst/>
              <a:gdLst>
                <a:gd name="T0" fmla="*/ 0 w 28"/>
                <a:gd name="T1" fmla="*/ 2 w 28"/>
                <a:gd name="T2" fmla="*/ 2 w 28"/>
                <a:gd name="T3" fmla="*/ 4 w 28"/>
                <a:gd name="T4" fmla="*/ 4 w 28"/>
                <a:gd name="T5" fmla="*/ 6 w 28"/>
                <a:gd name="T6" fmla="*/ 6 w 28"/>
                <a:gd name="T7" fmla="*/ 8 w 28"/>
                <a:gd name="T8" fmla="*/ 8 w 28"/>
                <a:gd name="T9" fmla="*/ 10 w 28"/>
                <a:gd name="T10" fmla="*/ 10 w 28"/>
                <a:gd name="T11" fmla="*/ 12 w 28"/>
                <a:gd name="T12" fmla="*/ 12 w 28"/>
                <a:gd name="T13" fmla="*/ 14 w 28"/>
                <a:gd name="T14" fmla="*/ 14 w 28"/>
                <a:gd name="T15" fmla="*/ 16 w 28"/>
                <a:gd name="T16" fmla="*/ 16 w 28"/>
                <a:gd name="T17" fmla="*/ 18 w 28"/>
                <a:gd name="T18" fmla="*/ 18 w 28"/>
                <a:gd name="T19" fmla="*/ 20 w 28"/>
                <a:gd name="T20" fmla="*/ 20 w 28"/>
                <a:gd name="T21" fmla="*/ 22 w 28"/>
                <a:gd name="T22" fmla="*/ 22 w 28"/>
                <a:gd name="T23" fmla="*/ 24 w 28"/>
                <a:gd name="T24" fmla="*/ 24 w 28"/>
                <a:gd name="T25" fmla="*/ 26 w 28"/>
                <a:gd name="T26" fmla="*/ 26 w 28"/>
                <a:gd name="T27" fmla="*/ 28 w 28"/>
                <a:gd name="T28" fmla="*/ 28 w 28"/>
                <a:gd name="T29" fmla="*/ 28 w 2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</a:cxnLst>
              <a:rect l="0" t="0" r="r" b="b"/>
              <a:pathLst>
                <a:path w="28">
                  <a:moveTo>
                    <a:pt x="0" y="0"/>
                  </a:moveTo>
                  <a:lnTo>
                    <a:pt x="2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</a:path>
              </a:pathLst>
            </a:custGeom>
            <a:noFill/>
            <a:ln w="28575" cap="flat">
              <a:solidFill>
                <a:srgbClr val="92D05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cxnSp>
        <p:nvCxnSpPr>
          <p:cNvPr id="156" name="Straight Arrow Connector 155"/>
          <p:cNvCxnSpPr/>
          <p:nvPr/>
        </p:nvCxnSpPr>
        <p:spPr>
          <a:xfrm flipV="1">
            <a:off x="7608056" y="4611402"/>
            <a:ext cx="2533225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7" name="TextBox 156"/>
              <p:cNvSpPr txBox="1"/>
              <p:nvPr/>
            </p:nvSpPr>
            <p:spPr>
              <a:xfrm>
                <a:off x="8672442" y="4646356"/>
                <a:ext cx="36253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l-G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57" name="TextBox 1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2442" y="4646356"/>
                <a:ext cx="362535" cy="276999"/>
              </a:xfrm>
              <a:prstGeom prst="rect">
                <a:avLst/>
              </a:prstGeom>
              <a:blipFill rotWithShape="0">
                <a:blip r:embed="rId8"/>
                <a:stretch>
                  <a:fillRect l="-15254" r="-15254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8" name="Straight Connector 157"/>
          <p:cNvCxnSpPr/>
          <p:nvPr/>
        </p:nvCxnSpPr>
        <p:spPr>
          <a:xfrm flipV="1">
            <a:off x="8874362" y="4545525"/>
            <a:ext cx="0" cy="7579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8026750" y="3295079"/>
            <a:ext cx="1534523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GB" dirty="0"/>
              <a:t>Power spectrum</a:t>
            </a:r>
          </a:p>
        </p:txBody>
      </p:sp>
      <p:grpSp>
        <p:nvGrpSpPr>
          <p:cNvPr id="142" name="Group 141"/>
          <p:cNvGrpSpPr/>
          <p:nvPr/>
        </p:nvGrpSpPr>
        <p:grpSpPr>
          <a:xfrm>
            <a:off x="4461323" y="3608876"/>
            <a:ext cx="2533225" cy="1336856"/>
            <a:chOff x="1346971" y="1913055"/>
            <a:chExt cx="2681220" cy="1904920"/>
          </a:xfrm>
        </p:grpSpPr>
        <p:grpSp>
          <p:nvGrpSpPr>
            <p:cNvPr id="143" name="Group 142"/>
            <p:cNvGrpSpPr/>
            <p:nvPr/>
          </p:nvGrpSpPr>
          <p:grpSpPr>
            <a:xfrm>
              <a:off x="1346971" y="2522083"/>
              <a:ext cx="2681220" cy="824248"/>
              <a:chOff x="628650" y="2614411"/>
              <a:chExt cx="2681220" cy="824248"/>
            </a:xfrm>
          </p:grpSpPr>
          <p:cxnSp>
            <p:nvCxnSpPr>
              <p:cNvPr id="152" name="Straight Arrow Connector 151"/>
              <p:cNvCxnSpPr/>
              <p:nvPr/>
            </p:nvCxnSpPr>
            <p:spPr>
              <a:xfrm flipV="1">
                <a:off x="628650" y="3438659"/>
                <a:ext cx="2681220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3" name="Straight Arrow Connector 152"/>
              <p:cNvCxnSpPr/>
              <p:nvPr/>
            </p:nvCxnSpPr>
            <p:spPr>
              <a:xfrm flipV="1">
                <a:off x="1442434" y="2614411"/>
                <a:ext cx="0" cy="82424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4" name="Straight Arrow Connector 153"/>
              <p:cNvCxnSpPr/>
              <p:nvPr/>
            </p:nvCxnSpPr>
            <p:spPr>
              <a:xfrm flipV="1">
                <a:off x="2148626" y="2614411"/>
                <a:ext cx="0" cy="824248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4" name="TextBox 143"/>
                <p:cNvSpPr txBox="1"/>
                <p:nvPr/>
              </p:nvSpPr>
              <p:spPr>
                <a:xfrm>
                  <a:off x="2020187" y="3407898"/>
                  <a:ext cx="340417" cy="39470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170" name="TextBox 16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20187" y="3407898"/>
                  <a:ext cx="321627" cy="276999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l="-14000" r="-12000" b="-65625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5" name="TextBox 144"/>
                <p:cNvSpPr txBox="1"/>
                <p:nvPr/>
              </p:nvSpPr>
              <p:spPr>
                <a:xfrm>
                  <a:off x="2726378" y="3423272"/>
                  <a:ext cx="346050" cy="39470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171" name="TextBox 17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26379" y="3423271"/>
                  <a:ext cx="326949" cy="276999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l="-14000" r="-12000" b="-62500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46" name="Group 145"/>
            <p:cNvGrpSpPr/>
            <p:nvPr/>
          </p:nvGrpSpPr>
          <p:grpSpPr>
            <a:xfrm>
              <a:off x="2157395" y="1913055"/>
              <a:ext cx="709552" cy="597076"/>
              <a:chOff x="2157395" y="1913055"/>
              <a:chExt cx="709552" cy="597076"/>
            </a:xfrm>
          </p:grpSpPr>
          <p:cxnSp>
            <p:nvCxnSpPr>
              <p:cNvPr id="147" name="Straight Connector 146"/>
              <p:cNvCxnSpPr/>
              <p:nvPr/>
            </p:nvCxnSpPr>
            <p:spPr>
              <a:xfrm flipV="1">
                <a:off x="2160755" y="2137893"/>
                <a:ext cx="0" cy="35932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" name="Straight Connector 147"/>
              <p:cNvCxnSpPr/>
              <p:nvPr/>
            </p:nvCxnSpPr>
            <p:spPr>
              <a:xfrm flipV="1">
                <a:off x="2866947" y="2150808"/>
                <a:ext cx="0" cy="35932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9" name="TextBox 148"/>
                  <p:cNvSpPr txBox="1"/>
                  <p:nvPr/>
                </p:nvSpPr>
                <p:spPr>
                  <a:xfrm>
                    <a:off x="2321994" y="1913055"/>
                    <a:ext cx="383715" cy="394703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oMath>
                      </m:oMathPara>
                    </a14:m>
                    <a:endParaRPr lang="en-GB" dirty="0"/>
                  </a:p>
                </p:txBody>
              </p:sp>
            </mc:Choice>
            <mc:Fallback xmlns="">
              <p:sp>
                <p:nvSpPr>
                  <p:cNvPr id="149" name="TextBox 14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21994" y="1913055"/>
                    <a:ext cx="383715" cy="394703"/>
                  </a:xfrm>
                  <a:prstGeom prst="rect">
                    <a:avLst/>
                  </a:prstGeom>
                  <a:blipFill rotWithShape="0">
                    <a:blip r:embed="rId11"/>
                    <a:stretch>
                      <a:fillRect l="-15254" r="-15254" b="-8889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50" name="Straight Connector 149"/>
              <p:cNvCxnSpPr/>
              <p:nvPr/>
            </p:nvCxnSpPr>
            <p:spPr>
              <a:xfrm>
                <a:off x="2157395" y="2142418"/>
                <a:ext cx="181059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1" name="Straight Connector 150"/>
              <p:cNvCxnSpPr/>
              <p:nvPr/>
            </p:nvCxnSpPr>
            <p:spPr>
              <a:xfrm flipV="1">
                <a:off x="2679700" y="2142416"/>
                <a:ext cx="180000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9" name="TextBox 138"/>
              <p:cNvSpPr txBox="1"/>
              <p:nvPr/>
            </p:nvSpPr>
            <p:spPr>
              <a:xfrm>
                <a:off x="9677471" y="4657944"/>
                <a:ext cx="577530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m:rPr>
                              <m:nor/>
                            </m:rPr>
                            <a:rPr lang="en-GB" dirty="0"/>
                            <m:t> 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𝐹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139" name="TextBox 1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7471" y="4657944"/>
                <a:ext cx="577530" cy="553998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0" name="TextBox 139"/>
              <p:cNvSpPr txBox="1"/>
              <p:nvPr/>
            </p:nvSpPr>
            <p:spPr>
              <a:xfrm>
                <a:off x="6573789" y="4668732"/>
                <a:ext cx="650306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m:rPr>
                              <m:nor/>
                            </m:rPr>
                            <a:rPr lang="en-GB" dirty="0"/>
                            <m:t> 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𝐻𝑧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140" name="TextBox 1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3789" y="4668732"/>
                <a:ext cx="650306" cy="553998"/>
              </a:xfrm>
              <a:prstGeom prst="rect">
                <a:avLst/>
              </a:prstGeom>
              <a:blipFill rotWithShape="0">
                <a:blip r:embed="rId13"/>
                <a:stretch>
                  <a:fillRect l="-1869" r="-93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Rectangle 108"/>
              <p:cNvSpPr/>
              <p:nvPr/>
            </p:nvSpPr>
            <p:spPr>
              <a:xfrm>
                <a:off x="9023717" y="3742143"/>
                <a:ext cx="131478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9" name="Rectangle 10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23717" y="3742143"/>
                <a:ext cx="1314784" cy="369332"/>
              </a:xfrm>
              <a:prstGeom prst="rect">
                <a:avLst/>
              </a:prstGeom>
              <a:blipFill rotWithShape="0">
                <a:blip r:embed="rId1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Rectangle 109"/>
              <p:cNvSpPr/>
              <p:nvPr/>
            </p:nvSpPr>
            <p:spPr>
              <a:xfrm>
                <a:off x="9023717" y="5228093"/>
                <a:ext cx="131478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10" name="Rectangle 10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23717" y="5228093"/>
                <a:ext cx="1314784" cy="369332"/>
              </a:xfrm>
              <a:prstGeom prst="rect">
                <a:avLst/>
              </a:prstGeom>
              <a:blipFill rotWithShape="0">
                <a:blip r:embed="rId15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1" name="Straight Arrow Connector 110"/>
          <p:cNvCxnSpPr/>
          <p:nvPr/>
        </p:nvCxnSpPr>
        <p:spPr>
          <a:xfrm flipV="1">
            <a:off x="8790093" y="5427649"/>
            <a:ext cx="0" cy="57600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/>
          <p:cNvCxnSpPr/>
          <p:nvPr/>
        </p:nvCxnSpPr>
        <p:spPr>
          <a:xfrm flipV="1">
            <a:off x="8707159" y="5766908"/>
            <a:ext cx="0" cy="25200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Arrow Connector 128"/>
          <p:cNvCxnSpPr>
            <a:endCxn id="251" idx="39"/>
          </p:cNvCxnSpPr>
          <p:nvPr/>
        </p:nvCxnSpPr>
        <p:spPr>
          <a:xfrm>
            <a:off x="8874362" y="3776969"/>
            <a:ext cx="0" cy="180000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Oval 131"/>
          <p:cNvSpPr/>
          <p:nvPr/>
        </p:nvSpPr>
        <p:spPr>
          <a:xfrm>
            <a:off x="7292249" y="3713570"/>
            <a:ext cx="126335" cy="11508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33" name="Rectangle 132"/>
          <p:cNvSpPr/>
          <p:nvPr/>
        </p:nvSpPr>
        <p:spPr>
          <a:xfrm>
            <a:off x="7235705" y="3569224"/>
            <a:ext cx="2398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dirty="0"/>
              <a:t>x</a:t>
            </a:r>
          </a:p>
        </p:txBody>
      </p:sp>
      <p:cxnSp>
        <p:nvCxnSpPr>
          <p:cNvPr id="131" name="Straight Connector 130"/>
          <p:cNvCxnSpPr/>
          <p:nvPr/>
        </p:nvCxnSpPr>
        <p:spPr>
          <a:xfrm>
            <a:off x="7434943" y="3775080"/>
            <a:ext cx="1425095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/>
          <p:nvPr/>
        </p:nvCxnSpPr>
        <p:spPr>
          <a:xfrm>
            <a:off x="5841777" y="5142098"/>
            <a:ext cx="1338491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Arrow Connector 122"/>
          <p:cNvCxnSpPr/>
          <p:nvPr/>
        </p:nvCxnSpPr>
        <p:spPr>
          <a:xfrm>
            <a:off x="8782109" y="5148318"/>
            <a:ext cx="0" cy="252000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Oval 125"/>
          <p:cNvSpPr/>
          <p:nvPr/>
        </p:nvSpPr>
        <p:spPr>
          <a:xfrm>
            <a:off x="7206932" y="5084919"/>
            <a:ext cx="128498" cy="10620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27" name="Rectangle 126"/>
          <p:cNvSpPr/>
          <p:nvPr/>
        </p:nvSpPr>
        <p:spPr>
          <a:xfrm>
            <a:off x="7136367" y="4920435"/>
            <a:ext cx="25345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dirty="0"/>
              <a:t>x</a:t>
            </a:r>
          </a:p>
        </p:txBody>
      </p:sp>
      <p:cxnSp>
        <p:nvCxnSpPr>
          <p:cNvPr id="125" name="Straight Connector 124"/>
          <p:cNvCxnSpPr/>
          <p:nvPr/>
        </p:nvCxnSpPr>
        <p:spPr>
          <a:xfrm>
            <a:off x="7357086" y="5146429"/>
            <a:ext cx="1410842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/>
          <p:nvPr/>
        </p:nvCxnSpPr>
        <p:spPr>
          <a:xfrm>
            <a:off x="5857072" y="5334268"/>
            <a:ext cx="1294984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/>
          <p:cNvCxnSpPr/>
          <p:nvPr/>
        </p:nvCxnSpPr>
        <p:spPr>
          <a:xfrm>
            <a:off x="8701830" y="5340488"/>
            <a:ext cx="0" cy="432000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Oval 119"/>
          <p:cNvSpPr/>
          <p:nvPr/>
        </p:nvSpPr>
        <p:spPr>
          <a:xfrm>
            <a:off x="7186452" y="5277089"/>
            <a:ext cx="121006" cy="11508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21" name="Rectangle 120"/>
          <p:cNvSpPr/>
          <p:nvPr/>
        </p:nvSpPr>
        <p:spPr>
          <a:xfrm>
            <a:off x="7101724" y="5129053"/>
            <a:ext cx="2840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dirty="0"/>
              <a:t>x</a:t>
            </a:r>
          </a:p>
        </p:txBody>
      </p:sp>
      <p:cxnSp>
        <p:nvCxnSpPr>
          <p:cNvPr id="119" name="Straight Connector 118"/>
          <p:cNvCxnSpPr/>
          <p:nvPr/>
        </p:nvCxnSpPr>
        <p:spPr>
          <a:xfrm>
            <a:off x="7323127" y="5338599"/>
            <a:ext cx="1364983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8542998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3C304-04A4-4081-A087-118E2E4921F9}" type="datetime1">
              <a:rPr lang="en-GB" smtClean="0"/>
              <a:t>29/03/2017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utational Photonics (TUM)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489E5-252C-415B-AC05-7A0EAD1F367C}" type="slidenum">
              <a:rPr lang="en-GB" smtClean="0"/>
              <a:pPr/>
              <a:t>22</a:t>
            </a:fld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utual phase-coherence of comb line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8" name="TextBox 287"/>
              <p:cNvSpPr txBox="1"/>
              <p:nvPr/>
            </p:nvSpPr>
            <p:spPr>
              <a:xfrm>
                <a:off x="1781880" y="1832007"/>
                <a:ext cx="8804477" cy="12307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 smtClean="0"/>
                  <a:t>Two fields represented by the complex phasors: </a:t>
                </a:r>
                <a14:m>
                  <m:oMath xmlns:m="http://schemas.openxmlformats.org/officeDocument/2006/math">
                    <m:r>
                      <a:rPr lang="en-GB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GB" dirty="0"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GB" i="1">
                        <a:latin typeface="Cambria Math" panose="02040503050406030204" pitchFamily="18" charset="0"/>
                      </a:rPr>
                      <m:t>|</m:t>
                    </m:r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𝑖</m:t>
                        </m:r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GB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𝑖</m:t>
                        </m:r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GB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GB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GB" i="1">
                        <a:latin typeface="Cambria Math" panose="02040503050406030204" pitchFamily="18" charset="0"/>
                      </a:rPr>
                      <m:t>|</m:t>
                    </m:r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𝑖</m:t>
                        </m:r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GB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𝑖</m:t>
                        </m:r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GB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endParaRPr lang="en-GB" dirty="0"/>
              </a:p>
              <a:p>
                <a:r>
                  <a:rPr lang="en-GB" dirty="0"/>
                  <a:t>Their power spectrum (low pass filtered):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𝐶</m:t>
                    </m:r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𝑅𝑒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{|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GB" i="1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GB" i="1">
                        <a:latin typeface="Cambria Math" panose="02040503050406030204" pitchFamily="18" charset="0"/>
                      </a:rPr>
                      <m:t>|</m:t>
                    </m:r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𝑖</m:t>
                        </m:r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GB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GB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GB" dirty="0"/>
                  <a:t>}	</a:t>
                </a:r>
              </a:p>
            </p:txBody>
          </p:sp>
        </mc:Choice>
        <mc:Fallback xmlns="">
          <p:sp>
            <p:nvSpPr>
              <p:cNvPr id="288" name="TextBox 2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1880" y="1832007"/>
                <a:ext cx="8804477" cy="1230722"/>
              </a:xfrm>
              <a:prstGeom prst="rect">
                <a:avLst/>
              </a:prstGeom>
              <a:blipFill rotWithShape="0">
                <a:blip r:embed="rId2"/>
                <a:stretch>
                  <a:fillRect l="-554" t="-2985" b="-746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0" name="TextBox 289"/>
          <p:cNvSpPr txBox="1"/>
          <p:nvPr/>
        </p:nvSpPr>
        <p:spPr>
          <a:xfrm>
            <a:off x="1695177" y="3893110"/>
            <a:ext cx="219207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GB" dirty="0"/>
              <a:t>Phase </a:t>
            </a:r>
            <a:r>
              <a:rPr lang="en-GB" b="1" dirty="0"/>
              <a:t>coherent</a:t>
            </a:r>
            <a:r>
              <a:rPr lang="en-GB" dirty="0"/>
              <a:t> source:</a:t>
            </a:r>
          </a:p>
        </p:txBody>
      </p:sp>
      <p:sp>
        <p:nvSpPr>
          <p:cNvPr id="291" name="TextBox 290"/>
          <p:cNvSpPr txBox="1"/>
          <p:nvPr/>
        </p:nvSpPr>
        <p:spPr>
          <a:xfrm>
            <a:off x="1695177" y="5529552"/>
            <a:ext cx="2446567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GB" dirty="0"/>
              <a:t>Phase </a:t>
            </a:r>
            <a:r>
              <a:rPr lang="en-GB" b="1" dirty="0"/>
              <a:t>in</a:t>
            </a:r>
            <a:r>
              <a:rPr lang="en-GB" dirty="0"/>
              <a:t>-</a:t>
            </a:r>
            <a:r>
              <a:rPr lang="en-GB" b="1" dirty="0"/>
              <a:t>coherent</a:t>
            </a:r>
            <a:r>
              <a:rPr lang="en-GB" dirty="0"/>
              <a:t> source:</a:t>
            </a:r>
          </a:p>
        </p:txBody>
      </p:sp>
      <p:grpSp>
        <p:nvGrpSpPr>
          <p:cNvPr id="322" name="Group 321"/>
          <p:cNvGrpSpPr/>
          <p:nvPr/>
        </p:nvGrpSpPr>
        <p:grpSpPr>
          <a:xfrm>
            <a:off x="4413763" y="3264915"/>
            <a:ext cx="5924738" cy="3363007"/>
            <a:chOff x="2889763" y="3264914"/>
            <a:chExt cx="5924738" cy="3363007"/>
          </a:xfrm>
        </p:grpSpPr>
        <p:grpSp>
          <p:nvGrpSpPr>
            <p:cNvPr id="287" name="Group 286"/>
            <p:cNvGrpSpPr/>
            <p:nvPr/>
          </p:nvGrpSpPr>
          <p:grpSpPr>
            <a:xfrm>
              <a:off x="2889763" y="3264914"/>
              <a:ext cx="5853626" cy="3363007"/>
              <a:chOff x="1607011" y="2032264"/>
              <a:chExt cx="6195603" cy="4792031"/>
            </a:xfrm>
          </p:grpSpPr>
          <p:grpSp>
            <p:nvGrpSpPr>
              <p:cNvPr id="284" name="Group 283"/>
              <p:cNvGrpSpPr/>
              <p:nvPr/>
            </p:nvGrpSpPr>
            <p:grpSpPr>
              <a:xfrm>
                <a:off x="1607011" y="4480474"/>
                <a:ext cx="6195603" cy="2343821"/>
                <a:chOff x="1588321" y="4062427"/>
                <a:chExt cx="6195603" cy="2343821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75" name="TextBox 274"/>
                    <p:cNvSpPr txBox="1"/>
                    <p:nvPr/>
                  </p:nvSpPr>
                  <p:spPr>
                    <a:xfrm>
                      <a:off x="7172654" y="5616842"/>
                      <a:ext cx="611270" cy="789405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l-GR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l-GR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  <m:r>
                                  <m:rPr>
                                    <m:nor/>
                                  </m:rPr>
                                  <a:rPr lang="en-GB" dirty="0"/>
                                  <m:t> </m:t>
                                </m:r>
                              </m:e>
                              <m:sub>
                                <m:r>
                                  <a:rPr lang="en-GB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𝑅𝐹</m:t>
                                </m:r>
                              </m:sub>
                            </m:sSub>
                          </m:oMath>
                        </m:oMathPara>
                      </a14:m>
                      <a:endParaRPr lang="en-GB" dirty="0"/>
                    </a:p>
                    <a:p>
                      <a:endParaRPr lang="en-GB" dirty="0"/>
                    </a:p>
                  </p:txBody>
                </p:sp>
              </mc:Choice>
              <mc:Fallback xmlns="">
                <p:sp>
                  <p:nvSpPr>
                    <p:cNvPr id="275" name="TextBox 274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172654" y="5616842"/>
                      <a:ext cx="627992" cy="553998"/>
                    </a:xfrm>
                    <a:prstGeom prst="rect">
                      <a:avLst/>
                    </a:prstGeom>
                    <a:blipFill rotWithShape="0">
                      <a:blip r:embed="rId3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grpSp>
              <p:nvGrpSpPr>
                <p:cNvPr id="283" name="Group 282"/>
                <p:cNvGrpSpPr/>
                <p:nvPr/>
              </p:nvGrpSpPr>
              <p:grpSpPr>
                <a:xfrm>
                  <a:off x="1588321" y="4062427"/>
                  <a:ext cx="6011789" cy="2343821"/>
                  <a:chOff x="1588321" y="4062427"/>
                  <a:chExt cx="6011789" cy="2343821"/>
                </a:xfrm>
              </p:grpSpPr>
              <p:grpSp>
                <p:nvGrpSpPr>
                  <p:cNvPr id="203" name="Group 202"/>
                  <p:cNvGrpSpPr/>
                  <p:nvPr/>
                </p:nvGrpSpPr>
                <p:grpSpPr>
                  <a:xfrm>
                    <a:off x="1588321" y="4062427"/>
                    <a:ext cx="6011789" cy="1907347"/>
                    <a:chOff x="1367217" y="3917676"/>
                    <a:chExt cx="6011789" cy="1907347"/>
                  </a:xfrm>
                </p:grpSpPr>
                <p:grpSp>
                  <p:nvGrpSpPr>
                    <p:cNvPr id="116" name="Group 115"/>
                    <p:cNvGrpSpPr/>
                    <p:nvPr/>
                  </p:nvGrpSpPr>
                  <p:grpSpPr>
                    <a:xfrm>
                      <a:off x="1367217" y="4585062"/>
                      <a:ext cx="2681220" cy="824248"/>
                      <a:chOff x="628650" y="2614411"/>
                      <a:chExt cx="2681220" cy="824248"/>
                    </a:xfrm>
                  </p:grpSpPr>
                  <p:cxnSp>
                    <p:nvCxnSpPr>
                      <p:cNvPr id="117" name="Straight Arrow Connector 116"/>
                      <p:cNvCxnSpPr/>
                      <p:nvPr/>
                    </p:nvCxnSpPr>
                    <p:spPr>
                      <a:xfrm flipV="1">
                        <a:off x="628650" y="3438659"/>
                        <a:ext cx="2681220" cy="0"/>
                      </a:xfrm>
                      <a:prstGeom prst="straightConnector1">
                        <a:avLst/>
                      </a:prstGeom>
                      <a:ln w="28575">
                        <a:solidFill>
                          <a:schemeClr val="tx1"/>
                        </a:solidFill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18" name="Straight Arrow Connector 117"/>
                      <p:cNvCxnSpPr/>
                      <p:nvPr/>
                    </p:nvCxnSpPr>
                    <p:spPr>
                      <a:xfrm flipV="1">
                        <a:off x="1442434" y="2614411"/>
                        <a:ext cx="0" cy="824248"/>
                      </a:xfrm>
                      <a:prstGeom prst="straightConnector1">
                        <a:avLst/>
                      </a:prstGeom>
                      <a:ln w="28575">
                        <a:solidFill>
                          <a:srgbClr val="FF0000"/>
                        </a:solidFill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19" name="Straight Arrow Connector 118"/>
                      <p:cNvCxnSpPr/>
                      <p:nvPr/>
                    </p:nvCxnSpPr>
                    <p:spPr>
                      <a:xfrm flipV="1">
                        <a:off x="2148626" y="2614411"/>
                        <a:ext cx="0" cy="824248"/>
                      </a:xfrm>
                      <a:prstGeom prst="straightConnector1">
                        <a:avLst/>
                      </a:prstGeom>
                      <a:ln w="28575"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120" name="Group 119"/>
                    <p:cNvGrpSpPr/>
                    <p:nvPr/>
                  </p:nvGrpSpPr>
                  <p:grpSpPr>
                    <a:xfrm>
                      <a:off x="5573718" y="4502627"/>
                      <a:ext cx="855640" cy="901932"/>
                      <a:chOff x="4805363" y="3316288"/>
                      <a:chExt cx="3475038" cy="352425"/>
                    </a:xfrm>
                  </p:grpSpPr>
                  <p:sp>
                    <p:nvSpPr>
                      <p:cNvPr id="121" name="Freeform 5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05363" y="3667125"/>
                        <a:ext cx="74613" cy="1588"/>
                      </a:xfrm>
                      <a:custGeom>
                        <a:avLst/>
                        <a:gdLst>
                          <a:gd name="T0" fmla="*/ 0 w 47"/>
                          <a:gd name="T1" fmla="*/ 1 h 1"/>
                          <a:gd name="T2" fmla="*/ 0 w 47"/>
                          <a:gd name="T3" fmla="*/ 1 h 1"/>
                          <a:gd name="T4" fmla="*/ 0 w 47"/>
                          <a:gd name="T5" fmla="*/ 1 h 1"/>
                          <a:gd name="T6" fmla="*/ 2 w 47"/>
                          <a:gd name="T7" fmla="*/ 1 h 1"/>
                          <a:gd name="T8" fmla="*/ 2 w 47"/>
                          <a:gd name="T9" fmla="*/ 1 h 1"/>
                          <a:gd name="T10" fmla="*/ 4 w 47"/>
                          <a:gd name="T11" fmla="*/ 1 h 1"/>
                          <a:gd name="T12" fmla="*/ 4 w 47"/>
                          <a:gd name="T13" fmla="*/ 1 h 1"/>
                          <a:gd name="T14" fmla="*/ 6 w 47"/>
                          <a:gd name="T15" fmla="*/ 1 h 1"/>
                          <a:gd name="T16" fmla="*/ 6 w 47"/>
                          <a:gd name="T17" fmla="*/ 1 h 1"/>
                          <a:gd name="T18" fmla="*/ 8 w 47"/>
                          <a:gd name="T19" fmla="*/ 1 h 1"/>
                          <a:gd name="T20" fmla="*/ 8 w 47"/>
                          <a:gd name="T21" fmla="*/ 1 h 1"/>
                          <a:gd name="T22" fmla="*/ 10 w 47"/>
                          <a:gd name="T23" fmla="*/ 1 h 1"/>
                          <a:gd name="T24" fmla="*/ 10 w 47"/>
                          <a:gd name="T25" fmla="*/ 1 h 1"/>
                          <a:gd name="T26" fmla="*/ 12 w 47"/>
                          <a:gd name="T27" fmla="*/ 1 h 1"/>
                          <a:gd name="T28" fmla="*/ 12 w 47"/>
                          <a:gd name="T29" fmla="*/ 1 h 1"/>
                          <a:gd name="T30" fmla="*/ 14 w 47"/>
                          <a:gd name="T31" fmla="*/ 1 h 1"/>
                          <a:gd name="T32" fmla="*/ 14 w 47"/>
                          <a:gd name="T33" fmla="*/ 1 h 1"/>
                          <a:gd name="T34" fmla="*/ 16 w 47"/>
                          <a:gd name="T35" fmla="*/ 1 h 1"/>
                          <a:gd name="T36" fmla="*/ 16 w 47"/>
                          <a:gd name="T37" fmla="*/ 1 h 1"/>
                          <a:gd name="T38" fmla="*/ 18 w 47"/>
                          <a:gd name="T39" fmla="*/ 1 h 1"/>
                          <a:gd name="T40" fmla="*/ 18 w 47"/>
                          <a:gd name="T41" fmla="*/ 1 h 1"/>
                          <a:gd name="T42" fmla="*/ 20 w 47"/>
                          <a:gd name="T43" fmla="*/ 1 h 1"/>
                          <a:gd name="T44" fmla="*/ 20 w 47"/>
                          <a:gd name="T45" fmla="*/ 1 h 1"/>
                          <a:gd name="T46" fmla="*/ 22 w 47"/>
                          <a:gd name="T47" fmla="*/ 0 h 1"/>
                          <a:gd name="T48" fmla="*/ 22 w 47"/>
                          <a:gd name="T49" fmla="*/ 0 h 1"/>
                          <a:gd name="T50" fmla="*/ 24 w 47"/>
                          <a:gd name="T51" fmla="*/ 0 h 1"/>
                          <a:gd name="T52" fmla="*/ 24 w 47"/>
                          <a:gd name="T53" fmla="*/ 0 h 1"/>
                          <a:gd name="T54" fmla="*/ 25 w 47"/>
                          <a:gd name="T55" fmla="*/ 0 h 1"/>
                          <a:gd name="T56" fmla="*/ 26 w 47"/>
                          <a:gd name="T57" fmla="*/ 0 h 1"/>
                          <a:gd name="T58" fmla="*/ 28 w 47"/>
                          <a:gd name="T59" fmla="*/ 0 h 1"/>
                          <a:gd name="T60" fmla="*/ 28 w 47"/>
                          <a:gd name="T61" fmla="*/ 0 h 1"/>
                          <a:gd name="T62" fmla="*/ 29 w 47"/>
                          <a:gd name="T63" fmla="*/ 0 h 1"/>
                          <a:gd name="T64" fmla="*/ 29 w 47"/>
                          <a:gd name="T65" fmla="*/ 0 h 1"/>
                          <a:gd name="T66" fmla="*/ 31 w 47"/>
                          <a:gd name="T67" fmla="*/ 0 h 1"/>
                          <a:gd name="T68" fmla="*/ 32 w 47"/>
                          <a:gd name="T69" fmla="*/ 0 h 1"/>
                          <a:gd name="T70" fmla="*/ 34 w 47"/>
                          <a:gd name="T71" fmla="*/ 0 h 1"/>
                          <a:gd name="T72" fmla="*/ 34 w 47"/>
                          <a:gd name="T73" fmla="*/ 0 h 1"/>
                          <a:gd name="T74" fmla="*/ 35 w 47"/>
                          <a:gd name="T75" fmla="*/ 0 h 1"/>
                          <a:gd name="T76" fmla="*/ 35 w 47"/>
                          <a:gd name="T77" fmla="*/ 0 h 1"/>
                          <a:gd name="T78" fmla="*/ 37 w 47"/>
                          <a:gd name="T79" fmla="*/ 0 h 1"/>
                          <a:gd name="T80" fmla="*/ 38 w 47"/>
                          <a:gd name="T81" fmla="*/ 0 h 1"/>
                          <a:gd name="T82" fmla="*/ 39 w 47"/>
                          <a:gd name="T83" fmla="*/ 0 h 1"/>
                          <a:gd name="T84" fmla="*/ 39 w 47"/>
                          <a:gd name="T85" fmla="*/ 0 h 1"/>
                          <a:gd name="T86" fmla="*/ 41 w 47"/>
                          <a:gd name="T87" fmla="*/ 0 h 1"/>
                          <a:gd name="T88" fmla="*/ 41 w 47"/>
                          <a:gd name="T89" fmla="*/ 0 h 1"/>
                          <a:gd name="T90" fmla="*/ 43 w 47"/>
                          <a:gd name="T91" fmla="*/ 0 h 1"/>
                          <a:gd name="T92" fmla="*/ 43 w 47"/>
                          <a:gd name="T93" fmla="*/ 0 h 1"/>
                          <a:gd name="T94" fmla="*/ 45 w 47"/>
                          <a:gd name="T95" fmla="*/ 0 h 1"/>
                          <a:gd name="T96" fmla="*/ 45 w 47"/>
                          <a:gd name="T97" fmla="*/ 0 h 1"/>
                          <a:gd name="T98" fmla="*/ 47 w 47"/>
                          <a:gd name="T99" fmla="*/ 0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7" h="1">
                            <a:moveTo>
                              <a:pt x="0" y="1"/>
                            </a:moveTo>
                            <a:lnTo>
                              <a:pt x="0" y="1"/>
                            </a:lnTo>
                            <a:lnTo>
                              <a:pt x="0" y="1"/>
                            </a:lnTo>
                            <a:lnTo>
                              <a:pt x="2" y="1"/>
                            </a:lnTo>
                            <a:lnTo>
                              <a:pt x="2" y="1"/>
                            </a:lnTo>
                            <a:lnTo>
                              <a:pt x="4" y="1"/>
                            </a:lnTo>
                            <a:lnTo>
                              <a:pt x="4" y="1"/>
                            </a:lnTo>
                            <a:lnTo>
                              <a:pt x="6" y="1"/>
                            </a:lnTo>
                            <a:lnTo>
                              <a:pt x="6" y="1"/>
                            </a:lnTo>
                            <a:lnTo>
                              <a:pt x="8" y="1"/>
                            </a:lnTo>
                            <a:lnTo>
                              <a:pt x="8" y="1"/>
                            </a:lnTo>
                            <a:lnTo>
                              <a:pt x="10" y="1"/>
                            </a:lnTo>
                            <a:lnTo>
                              <a:pt x="10" y="1"/>
                            </a:lnTo>
                            <a:lnTo>
                              <a:pt x="12" y="1"/>
                            </a:lnTo>
                            <a:lnTo>
                              <a:pt x="12" y="1"/>
                            </a:lnTo>
                            <a:lnTo>
                              <a:pt x="14" y="1"/>
                            </a:lnTo>
                            <a:lnTo>
                              <a:pt x="14" y="1"/>
                            </a:lnTo>
                            <a:lnTo>
                              <a:pt x="16" y="1"/>
                            </a:lnTo>
                            <a:lnTo>
                              <a:pt x="16" y="1"/>
                            </a:lnTo>
                            <a:lnTo>
                              <a:pt x="18" y="1"/>
                            </a:lnTo>
                            <a:lnTo>
                              <a:pt x="18" y="1"/>
                            </a:lnTo>
                            <a:lnTo>
                              <a:pt x="20" y="1"/>
                            </a:lnTo>
                            <a:lnTo>
                              <a:pt x="20" y="1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5" y="0"/>
                            </a:lnTo>
                            <a:lnTo>
                              <a:pt x="26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9" y="0"/>
                            </a:lnTo>
                            <a:lnTo>
                              <a:pt x="29" y="0"/>
                            </a:lnTo>
                            <a:lnTo>
                              <a:pt x="31" y="0"/>
                            </a:lnTo>
                            <a:lnTo>
                              <a:pt x="32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7" y="0"/>
                            </a:lnTo>
                            <a:lnTo>
                              <a:pt x="38" y="0"/>
                            </a:lnTo>
                            <a:lnTo>
                              <a:pt x="39" y="0"/>
                            </a:lnTo>
                            <a:lnTo>
                              <a:pt x="39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  <a:lnTo>
                              <a:pt x="43" y="0"/>
                            </a:lnTo>
                            <a:lnTo>
                              <a:pt x="43" y="0"/>
                            </a:lnTo>
                            <a:lnTo>
                              <a:pt x="45" y="0"/>
                            </a:lnTo>
                            <a:lnTo>
                              <a:pt x="45" y="0"/>
                            </a:lnTo>
                            <a:lnTo>
                              <a:pt x="47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2" name="Freeform 5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879976" y="3667125"/>
                        <a:ext cx="74613" cy="0"/>
                      </a:xfrm>
                      <a:custGeom>
                        <a:avLst/>
                        <a:gdLst>
                          <a:gd name="T0" fmla="*/ 0 w 47"/>
                          <a:gd name="T1" fmla="*/ 0 w 47"/>
                          <a:gd name="T2" fmla="*/ 2 w 47"/>
                          <a:gd name="T3" fmla="*/ 2 w 47"/>
                          <a:gd name="T4" fmla="*/ 4 w 47"/>
                          <a:gd name="T5" fmla="*/ 4 w 47"/>
                          <a:gd name="T6" fmla="*/ 6 w 47"/>
                          <a:gd name="T7" fmla="*/ 6 w 47"/>
                          <a:gd name="T8" fmla="*/ 8 w 47"/>
                          <a:gd name="T9" fmla="*/ 8 w 47"/>
                          <a:gd name="T10" fmla="*/ 10 w 47"/>
                          <a:gd name="T11" fmla="*/ 10 w 47"/>
                          <a:gd name="T12" fmla="*/ 12 w 47"/>
                          <a:gd name="T13" fmla="*/ 12 w 47"/>
                          <a:gd name="T14" fmla="*/ 14 w 47"/>
                          <a:gd name="T15" fmla="*/ 14 w 47"/>
                          <a:gd name="T16" fmla="*/ 16 w 47"/>
                          <a:gd name="T17" fmla="*/ 16 w 47"/>
                          <a:gd name="T18" fmla="*/ 18 w 47"/>
                          <a:gd name="T19" fmla="*/ 18 w 47"/>
                          <a:gd name="T20" fmla="*/ 20 w 47"/>
                          <a:gd name="T21" fmla="*/ 20 w 47"/>
                          <a:gd name="T22" fmla="*/ 22 w 47"/>
                          <a:gd name="T23" fmla="*/ 22 w 47"/>
                          <a:gd name="T24" fmla="*/ 24 w 47"/>
                          <a:gd name="T25" fmla="*/ 24 w 47"/>
                          <a:gd name="T26" fmla="*/ 26 w 47"/>
                          <a:gd name="T27" fmla="*/ 26 w 47"/>
                          <a:gd name="T28" fmla="*/ 28 w 47"/>
                          <a:gd name="T29" fmla="*/ 28 w 47"/>
                          <a:gd name="T30" fmla="*/ 30 w 47"/>
                          <a:gd name="T31" fmla="*/ 30 w 47"/>
                          <a:gd name="T32" fmla="*/ 31 w 47"/>
                          <a:gd name="T33" fmla="*/ 32 w 47"/>
                          <a:gd name="T34" fmla="*/ 34 w 47"/>
                          <a:gd name="T35" fmla="*/ 34 w 47"/>
                          <a:gd name="T36" fmla="*/ 35 w 47"/>
                          <a:gd name="T37" fmla="*/ 35 w 47"/>
                          <a:gd name="T38" fmla="*/ 38 w 47"/>
                          <a:gd name="T39" fmla="*/ 38 w 47"/>
                          <a:gd name="T40" fmla="*/ 39 w 47"/>
                          <a:gd name="T41" fmla="*/ 39 w 47"/>
                          <a:gd name="T42" fmla="*/ 41 w 47"/>
                          <a:gd name="T43" fmla="*/ 41 w 47"/>
                          <a:gd name="T44" fmla="*/ 44 w 47"/>
                          <a:gd name="T45" fmla="*/ 44 w 47"/>
                          <a:gd name="T46" fmla="*/ 45 w 47"/>
                          <a:gd name="T47" fmla="*/ 45 w 47"/>
                          <a:gd name="T48" fmla="*/ 47 w 47"/>
                          <a:gd name="T49" fmla="*/ 47 w 47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7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2" y="0"/>
                            </a:lnTo>
                            <a:lnTo>
                              <a:pt x="2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4" y="0"/>
                            </a:lnTo>
                            <a:lnTo>
                              <a:pt x="14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20" y="0"/>
                            </a:lnTo>
                            <a:lnTo>
                              <a:pt x="20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6" y="0"/>
                            </a:lnTo>
                            <a:lnTo>
                              <a:pt x="26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30" y="0"/>
                            </a:lnTo>
                            <a:lnTo>
                              <a:pt x="30" y="0"/>
                            </a:lnTo>
                            <a:lnTo>
                              <a:pt x="31" y="0"/>
                            </a:lnTo>
                            <a:lnTo>
                              <a:pt x="32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39" y="0"/>
                            </a:lnTo>
                            <a:lnTo>
                              <a:pt x="39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  <a:lnTo>
                              <a:pt x="44" y="0"/>
                            </a:lnTo>
                            <a:lnTo>
                              <a:pt x="44" y="0"/>
                            </a:lnTo>
                            <a:lnTo>
                              <a:pt x="45" y="0"/>
                            </a:lnTo>
                            <a:lnTo>
                              <a:pt x="45" y="0"/>
                            </a:lnTo>
                            <a:lnTo>
                              <a:pt x="47" y="0"/>
                            </a:lnTo>
                            <a:lnTo>
                              <a:pt x="47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3" name="Freeform 5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954588" y="3665538"/>
                        <a:ext cx="77788" cy="1588"/>
                      </a:xfrm>
                      <a:custGeom>
                        <a:avLst/>
                        <a:gdLst>
                          <a:gd name="T0" fmla="*/ 0 w 49"/>
                          <a:gd name="T1" fmla="*/ 1 h 1"/>
                          <a:gd name="T2" fmla="*/ 2 w 49"/>
                          <a:gd name="T3" fmla="*/ 1 h 1"/>
                          <a:gd name="T4" fmla="*/ 2 w 49"/>
                          <a:gd name="T5" fmla="*/ 1 h 1"/>
                          <a:gd name="T6" fmla="*/ 4 w 49"/>
                          <a:gd name="T7" fmla="*/ 1 h 1"/>
                          <a:gd name="T8" fmla="*/ 4 w 49"/>
                          <a:gd name="T9" fmla="*/ 1 h 1"/>
                          <a:gd name="T10" fmla="*/ 6 w 49"/>
                          <a:gd name="T11" fmla="*/ 1 h 1"/>
                          <a:gd name="T12" fmla="*/ 6 w 49"/>
                          <a:gd name="T13" fmla="*/ 1 h 1"/>
                          <a:gd name="T14" fmla="*/ 8 w 49"/>
                          <a:gd name="T15" fmla="*/ 0 h 1"/>
                          <a:gd name="T16" fmla="*/ 8 w 49"/>
                          <a:gd name="T17" fmla="*/ 0 h 1"/>
                          <a:gd name="T18" fmla="*/ 10 w 49"/>
                          <a:gd name="T19" fmla="*/ 0 h 1"/>
                          <a:gd name="T20" fmla="*/ 10 w 49"/>
                          <a:gd name="T21" fmla="*/ 0 h 1"/>
                          <a:gd name="T22" fmla="*/ 12 w 49"/>
                          <a:gd name="T23" fmla="*/ 0 h 1"/>
                          <a:gd name="T24" fmla="*/ 12 w 49"/>
                          <a:gd name="T25" fmla="*/ 0 h 1"/>
                          <a:gd name="T26" fmla="*/ 14 w 49"/>
                          <a:gd name="T27" fmla="*/ 0 h 1"/>
                          <a:gd name="T28" fmla="*/ 14 w 49"/>
                          <a:gd name="T29" fmla="*/ 0 h 1"/>
                          <a:gd name="T30" fmla="*/ 16 w 49"/>
                          <a:gd name="T31" fmla="*/ 0 h 1"/>
                          <a:gd name="T32" fmla="*/ 16 w 49"/>
                          <a:gd name="T33" fmla="*/ 0 h 1"/>
                          <a:gd name="T34" fmla="*/ 18 w 49"/>
                          <a:gd name="T35" fmla="*/ 0 h 1"/>
                          <a:gd name="T36" fmla="*/ 18 w 49"/>
                          <a:gd name="T37" fmla="*/ 0 h 1"/>
                          <a:gd name="T38" fmla="*/ 20 w 49"/>
                          <a:gd name="T39" fmla="*/ 0 h 1"/>
                          <a:gd name="T40" fmla="*/ 20 w 49"/>
                          <a:gd name="T41" fmla="*/ 0 h 1"/>
                          <a:gd name="T42" fmla="*/ 22 w 49"/>
                          <a:gd name="T43" fmla="*/ 0 h 1"/>
                          <a:gd name="T44" fmla="*/ 22 w 49"/>
                          <a:gd name="T45" fmla="*/ 0 h 1"/>
                          <a:gd name="T46" fmla="*/ 24 w 49"/>
                          <a:gd name="T47" fmla="*/ 0 h 1"/>
                          <a:gd name="T48" fmla="*/ 24 w 49"/>
                          <a:gd name="T49" fmla="*/ 0 h 1"/>
                          <a:gd name="T50" fmla="*/ 26 w 49"/>
                          <a:gd name="T51" fmla="*/ 0 h 1"/>
                          <a:gd name="T52" fmla="*/ 26 w 49"/>
                          <a:gd name="T53" fmla="*/ 0 h 1"/>
                          <a:gd name="T54" fmla="*/ 28 w 49"/>
                          <a:gd name="T55" fmla="*/ 0 h 1"/>
                          <a:gd name="T56" fmla="*/ 28 w 49"/>
                          <a:gd name="T57" fmla="*/ 0 h 1"/>
                          <a:gd name="T58" fmla="*/ 30 w 49"/>
                          <a:gd name="T59" fmla="*/ 0 h 1"/>
                          <a:gd name="T60" fmla="*/ 30 w 49"/>
                          <a:gd name="T61" fmla="*/ 0 h 1"/>
                          <a:gd name="T62" fmla="*/ 32 w 49"/>
                          <a:gd name="T63" fmla="*/ 0 h 1"/>
                          <a:gd name="T64" fmla="*/ 32 w 49"/>
                          <a:gd name="T65" fmla="*/ 0 h 1"/>
                          <a:gd name="T66" fmla="*/ 34 w 49"/>
                          <a:gd name="T67" fmla="*/ 0 h 1"/>
                          <a:gd name="T68" fmla="*/ 34 w 49"/>
                          <a:gd name="T69" fmla="*/ 0 h 1"/>
                          <a:gd name="T70" fmla="*/ 36 w 49"/>
                          <a:gd name="T71" fmla="*/ 0 h 1"/>
                          <a:gd name="T72" fmla="*/ 36 w 49"/>
                          <a:gd name="T73" fmla="*/ 0 h 1"/>
                          <a:gd name="T74" fmla="*/ 38 w 49"/>
                          <a:gd name="T75" fmla="*/ 0 h 1"/>
                          <a:gd name="T76" fmla="*/ 38 w 49"/>
                          <a:gd name="T77" fmla="*/ 0 h 1"/>
                          <a:gd name="T78" fmla="*/ 40 w 49"/>
                          <a:gd name="T79" fmla="*/ 0 h 1"/>
                          <a:gd name="T80" fmla="*/ 40 w 49"/>
                          <a:gd name="T81" fmla="*/ 0 h 1"/>
                          <a:gd name="T82" fmla="*/ 41 w 49"/>
                          <a:gd name="T83" fmla="*/ 0 h 1"/>
                          <a:gd name="T84" fmla="*/ 41 w 49"/>
                          <a:gd name="T85" fmla="*/ 0 h 1"/>
                          <a:gd name="T86" fmla="*/ 44 w 49"/>
                          <a:gd name="T87" fmla="*/ 0 h 1"/>
                          <a:gd name="T88" fmla="*/ 44 w 49"/>
                          <a:gd name="T89" fmla="*/ 0 h 1"/>
                          <a:gd name="T90" fmla="*/ 45 w 49"/>
                          <a:gd name="T91" fmla="*/ 0 h 1"/>
                          <a:gd name="T92" fmla="*/ 45 w 49"/>
                          <a:gd name="T93" fmla="*/ 0 h 1"/>
                          <a:gd name="T94" fmla="*/ 47 w 49"/>
                          <a:gd name="T95" fmla="*/ 0 h 1"/>
                          <a:gd name="T96" fmla="*/ 47 w 49"/>
                          <a:gd name="T97" fmla="*/ 0 h 1"/>
                          <a:gd name="T98" fmla="*/ 49 w 49"/>
                          <a:gd name="T99" fmla="*/ 0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9" h="1">
                            <a:moveTo>
                              <a:pt x="0" y="1"/>
                            </a:moveTo>
                            <a:lnTo>
                              <a:pt x="2" y="1"/>
                            </a:lnTo>
                            <a:lnTo>
                              <a:pt x="2" y="1"/>
                            </a:lnTo>
                            <a:lnTo>
                              <a:pt x="4" y="1"/>
                            </a:lnTo>
                            <a:lnTo>
                              <a:pt x="4" y="1"/>
                            </a:lnTo>
                            <a:lnTo>
                              <a:pt x="6" y="1"/>
                            </a:lnTo>
                            <a:lnTo>
                              <a:pt x="6" y="1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4" y="0"/>
                            </a:lnTo>
                            <a:lnTo>
                              <a:pt x="14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20" y="0"/>
                            </a:lnTo>
                            <a:lnTo>
                              <a:pt x="20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6" y="0"/>
                            </a:lnTo>
                            <a:lnTo>
                              <a:pt x="26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30" y="0"/>
                            </a:lnTo>
                            <a:lnTo>
                              <a:pt x="30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6" y="0"/>
                            </a:lnTo>
                            <a:lnTo>
                              <a:pt x="36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40" y="0"/>
                            </a:lnTo>
                            <a:lnTo>
                              <a:pt x="40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  <a:lnTo>
                              <a:pt x="44" y="0"/>
                            </a:lnTo>
                            <a:lnTo>
                              <a:pt x="44" y="0"/>
                            </a:lnTo>
                            <a:lnTo>
                              <a:pt x="45" y="0"/>
                            </a:lnTo>
                            <a:lnTo>
                              <a:pt x="45" y="0"/>
                            </a:lnTo>
                            <a:lnTo>
                              <a:pt x="47" y="0"/>
                            </a:lnTo>
                            <a:lnTo>
                              <a:pt x="47" y="0"/>
                            </a:lnTo>
                            <a:lnTo>
                              <a:pt x="49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4" name="Freeform 6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32376" y="3663950"/>
                        <a:ext cx="76200" cy="1588"/>
                      </a:xfrm>
                      <a:custGeom>
                        <a:avLst/>
                        <a:gdLst>
                          <a:gd name="T0" fmla="*/ 0 w 48"/>
                          <a:gd name="T1" fmla="*/ 1 h 1"/>
                          <a:gd name="T2" fmla="*/ 0 w 48"/>
                          <a:gd name="T3" fmla="*/ 1 h 1"/>
                          <a:gd name="T4" fmla="*/ 2 w 48"/>
                          <a:gd name="T5" fmla="*/ 1 h 1"/>
                          <a:gd name="T6" fmla="*/ 2 w 48"/>
                          <a:gd name="T7" fmla="*/ 1 h 1"/>
                          <a:gd name="T8" fmla="*/ 4 w 48"/>
                          <a:gd name="T9" fmla="*/ 1 h 1"/>
                          <a:gd name="T10" fmla="*/ 4 w 48"/>
                          <a:gd name="T11" fmla="*/ 1 h 1"/>
                          <a:gd name="T12" fmla="*/ 6 w 48"/>
                          <a:gd name="T13" fmla="*/ 1 h 1"/>
                          <a:gd name="T14" fmla="*/ 6 w 48"/>
                          <a:gd name="T15" fmla="*/ 1 h 1"/>
                          <a:gd name="T16" fmla="*/ 8 w 48"/>
                          <a:gd name="T17" fmla="*/ 1 h 1"/>
                          <a:gd name="T18" fmla="*/ 8 w 48"/>
                          <a:gd name="T19" fmla="*/ 1 h 1"/>
                          <a:gd name="T20" fmla="*/ 10 w 48"/>
                          <a:gd name="T21" fmla="*/ 1 h 1"/>
                          <a:gd name="T22" fmla="*/ 10 w 48"/>
                          <a:gd name="T23" fmla="*/ 1 h 1"/>
                          <a:gd name="T24" fmla="*/ 12 w 48"/>
                          <a:gd name="T25" fmla="*/ 1 h 1"/>
                          <a:gd name="T26" fmla="*/ 12 w 48"/>
                          <a:gd name="T27" fmla="*/ 1 h 1"/>
                          <a:gd name="T28" fmla="*/ 14 w 48"/>
                          <a:gd name="T29" fmla="*/ 1 h 1"/>
                          <a:gd name="T30" fmla="*/ 14 w 48"/>
                          <a:gd name="T31" fmla="*/ 1 h 1"/>
                          <a:gd name="T32" fmla="*/ 16 w 48"/>
                          <a:gd name="T33" fmla="*/ 1 h 1"/>
                          <a:gd name="T34" fmla="*/ 16 w 48"/>
                          <a:gd name="T35" fmla="*/ 1 h 1"/>
                          <a:gd name="T36" fmla="*/ 18 w 48"/>
                          <a:gd name="T37" fmla="*/ 1 h 1"/>
                          <a:gd name="T38" fmla="*/ 18 w 48"/>
                          <a:gd name="T39" fmla="*/ 1 h 1"/>
                          <a:gd name="T40" fmla="*/ 20 w 48"/>
                          <a:gd name="T41" fmla="*/ 1 h 1"/>
                          <a:gd name="T42" fmla="*/ 20 w 48"/>
                          <a:gd name="T43" fmla="*/ 1 h 1"/>
                          <a:gd name="T44" fmla="*/ 22 w 48"/>
                          <a:gd name="T45" fmla="*/ 1 h 1"/>
                          <a:gd name="T46" fmla="*/ 22 w 48"/>
                          <a:gd name="T47" fmla="*/ 1 h 1"/>
                          <a:gd name="T48" fmla="*/ 24 w 48"/>
                          <a:gd name="T49" fmla="*/ 0 h 1"/>
                          <a:gd name="T50" fmla="*/ 24 w 48"/>
                          <a:gd name="T51" fmla="*/ 0 h 1"/>
                          <a:gd name="T52" fmla="*/ 26 w 48"/>
                          <a:gd name="T53" fmla="*/ 0 h 1"/>
                          <a:gd name="T54" fmla="*/ 26 w 48"/>
                          <a:gd name="T55" fmla="*/ 0 h 1"/>
                          <a:gd name="T56" fmla="*/ 28 w 48"/>
                          <a:gd name="T57" fmla="*/ 0 h 1"/>
                          <a:gd name="T58" fmla="*/ 28 w 48"/>
                          <a:gd name="T59" fmla="*/ 0 h 1"/>
                          <a:gd name="T60" fmla="*/ 30 w 48"/>
                          <a:gd name="T61" fmla="*/ 0 h 1"/>
                          <a:gd name="T62" fmla="*/ 30 w 48"/>
                          <a:gd name="T63" fmla="*/ 0 h 1"/>
                          <a:gd name="T64" fmla="*/ 32 w 48"/>
                          <a:gd name="T65" fmla="*/ 0 h 1"/>
                          <a:gd name="T66" fmla="*/ 32 w 48"/>
                          <a:gd name="T67" fmla="*/ 0 h 1"/>
                          <a:gd name="T68" fmla="*/ 34 w 48"/>
                          <a:gd name="T69" fmla="*/ 0 h 1"/>
                          <a:gd name="T70" fmla="*/ 34 w 48"/>
                          <a:gd name="T71" fmla="*/ 0 h 1"/>
                          <a:gd name="T72" fmla="*/ 36 w 48"/>
                          <a:gd name="T73" fmla="*/ 0 h 1"/>
                          <a:gd name="T74" fmla="*/ 36 w 48"/>
                          <a:gd name="T75" fmla="*/ 0 h 1"/>
                          <a:gd name="T76" fmla="*/ 38 w 48"/>
                          <a:gd name="T77" fmla="*/ 0 h 1"/>
                          <a:gd name="T78" fmla="*/ 38 w 48"/>
                          <a:gd name="T79" fmla="*/ 0 h 1"/>
                          <a:gd name="T80" fmla="*/ 39 w 48"/>
                          <a:gd name="T81" fmla="*/ 0 h 1"/>
                          <a:gd name="T82" fmla="*/ 39 w 48"/>
                          <a:gd name="T83" fmla="*/ 0 h 1"/>
                          <a:gd name="T84" fmla="*/ 42 w 48"/>
                          <a:gd name="T85" fmla="*/ 0 h 1"/>
                          <a:gd name="T86" fmla="*/ 42 w 48"/>
                          <a:gd name="T87" fmla="*/ 0 h 1"/>
                          <a:gd name="T88" fmla="*/ 44 w 48"/>
                          <a:gd name="T89" fmla="*/ 0 h 1"/>
                          <a:gd name="T90" fmla="*/ 44 w 48"/>
                          <a:gd name="T91" fmla="*/ 0 h 1"/>
                          <a:gd name="T92" fmla="*/ 45 w 48"/>
                          <a:gd name="T93" fmla="*/ 0 h 1"/>
                          <a:gd name="T94" fmla="*/ 46 w 48"/>
                          <a:gd name="T95" fmla="*/ 0 h 1"/>
                          <a:gd name="T96" fmla="*/ 48 w 48"/>
                          <a:gd name="T97" fmla="*/ 0 h 1"/>
                          <a:gd name="T98" fmla="*/ 48 w 48"/>
                          <a:gd name="T99" fmla="*/ 0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8" h="1">
                            <a:moveTo>
                              <a:pt x="0" y="1"/>
                            </a:moveTo>
                            <a:lnTo>
                              <a:pt x="0" y="1"/>
                            </a:lnTo>
                            <a:lnTo>
                              <a:pt x="2" y="1"/>
                            </a:lnTo>
                            <a:lnTo>
                              <a:pt x="2" y="1"/>
                            </a:lnTo>
                            <a:lnTo>
                              <a:pt x="4" y="1"/>
                            </a:lnTo>
                            <a:lnTo>
                              <a:pt x="4" y="1"/>
                            </a:lnTo>
                            <a:lnTo>
                              <a:pt x="6" y="1"/>
                            </a:lnTo>
                            <a:lnTo>
                              <a:pt x="6" y="1"/>
                            </a:lnTo>
                            <a:lnTo>
                              <a:pt x="8" y="1"/>
                            </a:lnTo>
                            <a:lnTo>
                              <a:pt x="8" y="1"/>
                            </a:lnTo>
                            <a:lnTo>
                              <a:pt x="10" y="1"/>
                            </a:lnTo>
                            <a:lnTo>
                              <a:pt x="10" y="1"/>
                            </a:lnTo>
                            <a:lnTo>
                              <a:pt x="12" y="1"/>
                            </a:lnTo>
                            <a:lnTo>
                              <a:pt x="12" y="1"/>
                            </a:lnTo>
                            <a:lnTo>
                              <a:pt x="14" y="1"/>
                            </a:lnTo>
                            <a:lnTo>
                              <a:pt x="14" y="1"/>
                            </a:lnTo>
                            <a:lnTo>
                              <a:pt x="16" y="1"/>
                            </a:lnTo>
                            <a:lnTo>
                              <a:pt x="16" y="1"/>
                            </a:lnTo>
                            <a:lnTo>
                              <a:pt x="18" y="1"/>
                            </a:lnTo>
                            <a:lnTo>
                              <a:pt x="18" y="1"/>
                            </a:lnTo>
                            <a:lnTo>
                              <a:pt x="20" y="1"/>
                            </a:lnTo>
                            <a:lnTo>
                              <a:pt x="20" y="1"/>
                            </a:lnTo>
                            <a:lnTo>
                              <a:pt x="22" y="1"/>
                            </a:lnTo>
                            <a:lnTo>
                              <a:pt x="22" y="1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6" y="0"/>
                            </a:lnTo>
                            <a:lnTo>
                              <a:pt x="26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30" y="0"/>
                            </a:lnTo>
                            <a:lnTo>
                              <a:pt x="30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6" y="0"/>
                            </a:lnTo>
                            <a:lnTo>
                              <a:pt x="36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39" y="0"/>
                            </a:lnTo>
                            <a:lnTo>
                              <a:pt x="39" y="0"/>
                            </a:lnTo>
                            <a:lnTo>
                              <a:pt x="42" y="0"/>
                            </a:lnTo>
                            <a:lnTo>
                              <a:pt x="42" y="0"/>
                            </a:lnTo>
                            <a:lnTo>
                              <a:pt x="44" y="0"/>
                            </a:lnTo>
                            <a:lnTo>
                              <a:pt x="44" y="0"/>
                            </a:lnTo>
                            <a:lnTo>
                              <a:pt x="45" y="0"/>
                            </a:lnTo>
                            <a:lnTo>
                              <a:pt x="46" y="0"/>
                            </a:lnTo>
                            <a:lnTo>
                              <a:pt x="48" y="0"/>
                            </a:lnTo>
                            <a:lnTo>
                              <a:pt x="48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5" name="Freeform 6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08576" y="3662363"/>
                        <a:ext cx="76200" cy="1588"/>
                      </a:xfrm>
                      <a:custGeom>
                        <a:avLst/>
                        <a:gdLst>
                          <a:gd name="T0" fmla="*/ 0 w 48"/>
                          <a:gd name="T1" fmla="*/ 1 h 1"/>
                          <a:gd name="T2" fmla="*/ 1 w 48"/>
                          <a:gd name="T3" fmla="*/ 1 h 1"/>
                          <a:gd name="T4" fmla="*/ 1 w 48"/>
                          <a:gd name="T5" fmla="*/ 1 h 1"/>
                          <a:gd name="T6" fmla="*/ 3 w 48"/>
                          <a:gd name="T7" fmla="*/ 1 h 1"/>
                          <a:gd name="T8" fmla="*/ 4 w 48"/>
                          <a:gd name="T9" fmla="*/ 1 h 1"/>
                          <a:gd name="T10" fmla="*/ 5 w 48"/>
                          <a:gd name="T11" fmla="*/ 1 h 1"/>
                          <a:gd name="T12" fmla="*/ 5 w 48"/>
                          <a:gd name="T13" fmla="*/ 1 h 1"/>
                          <a:gd name="T14" fmla="*/ 7 w 48"/>
                          <a:gd name="T15" fmla="*/ 1 h 1"/>
                          <a:gd name="T16" fmla="*/ 7 w 48"/>
                          <a:gd name="T17" fmla="*/ 1 h 1"/>
                          <a:gd name="T18" fmla="*/ 9 w 48"/>
                          <a:gd name="T19" fmla="*/ 1 h 1"/>
                          <a:gd name="T20" fmla="*/ 9 w 48"/>
                          <a:gd name="T21" fmla="*/ 1 h 1"/>
                          <a:gd name="T22" fmla="*/ 11 w 48"/>
                          <a:gd name="T23" fmla="*/ 1 h 1"/>
                          <a:gd name="T24" fmla="*/ 11 w 48"/>
                          <a:gd name="T25" fmla="*/ 1 h 1"/>
                          <a:gd name="T26" fmla="*/ 13 w 48"/>
                          <a:gd name="T27" fmla="*/ 1 h 1"/>
                          <a:gd name="T28" fmla="*/ 13 w 48"/>
                          <a:gd name="T29" fmla="*/ 1 h 1"/>
                          <a:gd name="T30" fmla="*/ 15 w 48"/>
                          <a:gd name="T31" fmla="*/ 1 h 1"/>
                          <a:gd name="T32" fmla="*/ 15 w 48"/>
                          <a:gd name="T33" fmla="*/ 1 h 1"/>
                          <a:gd name="T34" fmla="*/ 17 w 48"/>
                          <a:gd name="T35" fmla="*/ 1 h 1"/>
                          <a:gd name="T36" fmla="*/ 17 w 48"/>
                          <a:gd name="T37" fmla="*/ 1 h 1"/>
                          <a:gd name="T38" fmla="*/ 19 w 48"/>
                          <a:gd name="T39" fmla="*/ 1 h 1"/>
                          <a:gd name="T40" fmla="*/ 19 w 48"/>
                          <a:gd name="T41" fmla="*/ 1 h 1"/>
                          <a:gd name="T42" fmla="*/ 21 w 48"/>
                          <a:gd name="T43" fmla="*/ 1 h 1"/>
                          <a:gd name="T44" fmla="*/ 21 w 48"/>
                          <a:gd name="T45" fmla="*/ 1 h 1"/>
                          <a:gd name="T46" fmla="*/ 23 w 48"/>
                          <a:gd name="T47" fmla="*/ 1 h 1"/>
                          <a:gd name="T48" fmla="*/ 23 w 48"/>
                          <a:gd name="T49" fmla="*/ 1 h 1"/>
                          <a:gd name="T50" fmla="*/ 25 w 48"/>
                          <a:gd name="T51" fmla="*/ 1 h 1"/>
                          <a:gd name="T52" fmla="*/ 25 w 48"/>
                          <a:gd name="T53" fmla="*/ 1 h 1"/>
                          <a:gd name="T54" fmla="*/ 27 w 48"/>
                          <a:gd name="T55" fmla="*/ 1 h 1"/>
                          <a:gd name="T56" fmla="*/ 27 w 48"/>
                          <a:gd name="T57" fmla="*/ 1 h 1"/>
                          <a:gd name="T58" fmla="*/ 29 w 48"/>
                          <a:gd name="T59" fmla="*/ 0 h 1"/>
                          <a:gd name="T60" fmla="*/ 29 w 48"/>
                          <a:gd name="T61" fmla="*/ 0 h 1"/>
                          <a:gd name="T62" fmla="*/ 31 w 48"/>
                          <a:gd name="T63" fmla="*/ 0 h 1"/>
                          <a:gd name="T64" fmla="*/ 31 w 48"/>
                          <a:gd name="T65" fmla="*/ 0 h 1"/>
                          <a:gd name="T66" fmla="*/ 33 w 48"/>
                          <a:gd name="T67" fmla="*/ 0 h 1"/>
                          <a:gd name="T68" fmla="*/ 33 w 48"/>
                          <a:gd name="T69" fmla="*/ 0 h 1"/>
                          <a:gd name="T70" fmla="*/ 35 w 48"/>
                          <a:gd name="T71" fmla="*/ 0 h 1"/>
                          <a:gd name="T72" fmla="*/ 35 w 48"/>
                          <a:gd name="T73" fmla="*/ 0 h 1"/>
                          <a:gd name="T74" fmla="*/ 37 w 48"/>
                          <a:gd name="T75" fmla="*/ 0 h 1"/>
                          <a:gd name="T76" fmla="*/ 37 w 48"/>
                          <a:gd name="T77" fmla="*/ 0 h 1"/>
                          <a:gd name="T78" fmla="*/ 39 w 48"/>
                          <a:gd name="T79" fmla="*/ 0 h 1"/>
                          <a:gd name="T80" fmla="*/ 39 w 48"/>
                          <a:gd name="T81" fmla="*/ 0 h 1"/>
                          <a:gd name="T82" fmla="*/ 41 w 48"/>
                          <a:gd name="T83" fmla="*/ 0 h 1"/>
                          <a:gd name="T84" fmla="*/ 41 w 48"/>
                          <a:gd name="T85" fmla="*/ 0 h 1"/>
                          <a:gd name="T86" fmla="*/ 43 w 48"/>
                          <a:gd name="T87" fmla="*/ 0 h 1"/>
                          <a:gd name="T88" fmla="*/ 43 w 48"/>
                          <a:gd name="T89" fmla="*/ 0 h 1"/>
                          <a:gd name="T90" fmla="*/ 44 w 48"/>
                          <a:gd name="T91" fmla="*/ 0 h 1"/>
                          <a:gd name="T92" fmla="*/ 45 w 48"/>
                          <a:gd name="T93" fmla="*/ 0 h 1"/>
                          <a:gd name="T94" fmla="*/ 47 w 48"/>
                          <a:gd name="T95" fmla="*/ 0 h 1"/>
                          <a:gd name="T96" fmla="*/ 47 w 48"/>
                          <a:gd name="T97" fmla="*/ 0 h 1"/>
                          <a:gd name="T98" fmla="*/ 48 w 48"/>
                          <a:gd name="T99" fmla="*/ 0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8" h="1">
                            <a:moveTo>
                              <a:pt x="0" y="1"/>
                            </a:moveTo>
                            <a:lnTo>
                              <a:pt x="1" y="1"/>
                            </a:lnTo>
                            <a:lnTo>
                              <a:pt x="1" y="1"/>
                            </a:lnTo>
                            <a:lnTo>
                              <a:pt x="3" y="1"/>
                            </a:lnTo>
                            <a:lnTo>
                              <a:pt x="4" y="1"/>
                            </a:lnTo>
                            <a:lnTo>
                              <a:pt x="5" y="1"/>
                            </a:lnTo>
                            <a:lnTo>
                              <a:pt x="5" y="1"/>
                            </a:lnTo>
                            <a:lnTo>
                              <a:pt x="7" y="1"/>
                            </a:lnTo>
                            <a:lnTo>
                              <a:pt x="7" y="1"/>
                            </a:lnTo>
                            <a:lnTo>
                              <a:pt x="9" y="1"/>
                            </a:lnTo>
                            <a:lnTo>
                              <a:pt x="9" y="1"/>
                            </a:lnTo>
                            <a:lnTo>
                              <a:pt x="11" y="1"/>
                            </a:lnTo>
                            <a:lnTo>
                              <a:pt x="11" y="1"/>
                            </a:lnTo>
                            <a:lnTo>
                              <a:pt x="13" y="1"/>
                            </a:lnTo>
                            <a:lnTo>
                              <a:pt x="13" y="1"/>
                            </a:lnTo>
                            <a:lnTo>
                              <a:pt x="15" y="1"/>
                            </a:lnTo>
                            <a:lnTo>
                              <a:pt x="15" y="1"/>
                            </a:lnTo>
                            <a:lnTo>
                              <a:pt x="17" y="1"/>
                            </a:lnTo>
                            <a:lnTo>
                              <a:pt x="17" y="1"/>
                            </a:lnTo>
                            <a:lnTo>
                              <a:pt x="19" y="1"/>
                            </a:lnTo>
                            <a:lnTo>
                              <a:pt x="19" y="1"/>
                            </a:lnTo>
                            <a:lnTo>
                              <a:pt x="21" y="1"/>
                            </a:lnTo>
                            <a:lnTo>
                              <a:pt x="21" y="1"/>
                            </a:lnTo>
                            <a:lnTo>
                              <a:pt x="23" y="1"/>
                            </a:lnTo>
                            <a:lnTo>
                              <a:pt x="23" y="1"/>
                            </a:lnTo>
                            <a:lnTo>
                              <a:pt x="25" y="1"/>
                            </a:lnTo>
                            <a:lnTo>
                              <a:pt x="25" y="1"/>
                            </a:lnTo>
                            <a:lnTo>
                              <a:pt x="27" y="1"/>
                            </a:lnTo>
                            <a:lnTo>
                              <a:pt x="27" y="1"/>
                            </a:lnTo>
                            <a:lnTo>
                              <a:pt x="29" y="0"/>
                            </a:lnTo>
                            <a:lnTo>
                              <a:pt x="29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3" y="0"/>
                            </a:lnTo>
                            <a:lnTo>
                              <a:pt x="33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9" y="0"/>
                            </a:lnTo>
                            <a:lnTo>
                              <a:pt x="39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  <a:lnTo>
                              <a:pt x="43" y="0"/>
                            </a:lnTo>
                            <a:lnTo>
                              <a:pt x="43" y="0"/>
                            </a:lnTo>
                            <a:lnTo>
                              <a:pt x="44" y="0"/>
                            </a:lnTo>
                            <a:lnTo>
                              <a:pt x="45" y="0"/>
                            </a:lnTo>
                            <a:lnTo>
                              <a:pt x="47" y="0"/>
                            </a:lnTo>
                            <a:lnTo>
                              <a:pt x="47" y="0"/>
                            </a:lnTo>
                            <a:lnTo>
                              <a:pt x="48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6" name="Freeform 6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184776" y="3660775"/>
                        <a:ext cx="76200" cy="1588"/>
                      </a:xfrm>
                      <a:custGeom>
                        <a:avLst/>
                        <a:gdLst>
                          <a:gd name="T0" fmla="*/ 0 w 48"/>
                          <a:gd name="T1" fmla="*/ 1 h 1"/>
                          <a:gd name="T2" fmla="*/ 0 w 48"/>
                          <a:gd name="T3" fmla="*/ 1 h 1"/>
                          <a:gd name="T4" fmla="*/ 2 w 48"/>
                          <a:gd name="T5" fmla="*/ 1 h 1"/>
                          <a:gd name="T6" fmla="*/ 3 w 48"/>
                          <a:gd name="T7" fmla="*/ 1 h 1"/>
                          <a:gd name="T8" fmla="*/ 5 w 48"/>
                          <a:gd name="T9" fmla="*/ 1 h 1"/>
                          <a:gd name="T10" fmla="*/ 5 w 48"/>
                          <a:gd name="T11" fmla="*/ 1 h 1"/>
                          <a:gd name="T12" fmla="*/ 6 w 48"/>
                          <a:gd name="T13" fmla="*/ 1 h 1"/>
                          <a:gd name="T14" fmla="*/ 6 w 48"/>
                          <a:gd name="T15" fmla="*/ 1 h 1"/>
                          <a:gd name="T16" fmla="*/ 8 w 48"/>
                          <a:gd name="T17" fmla="*/ 1 h 1"/>
                          <a:gd name="T18" fmla="*/ 9 w 48"/>
                          <a:gd name="T19" fmla="*/ 1 h 1"/>
                          <a:gd name="T20" fmla="*/ 10 w 48"/>
                          <a:gd name="T21" fmla="*/ 1 h 1"/>
                          <a:gd name="T22" fmla="*/ 10 w 48"/>
                          <a:gd name="T23" fmla="*/ 1 h 1"/>
                          <a:gd name="T24" fmla="*/ 12 w 48"/>
                          <a:gd name="T25" fmla="*/ 1 h 1"/>
                          <a:gd name="T26" fmla="*/ 12 w 48"/>
                          <a:gd name="T27" fmla="*/ 1 h 1"/>
                          <a:gd name="T28" fmla="*/ 14 w 48"/>
                          <a:gd name="T29" fmla="*/ 1 h 1"/>
                          <a:gd name="T30" fmla="*/ 14 w 48"/>
                          <a:gd name="T31" fmla="*/ 1 h 1"/>
                          <a:gd name="T32" fmla="*/ 16 w 48"/>
                          <a:gd name="T33" fmla="*/ 1 h 1"/>
                          <a:gd name="T34" fmla="*/ 16 w 48"/>
                          <a:gd name="T35" fmla="*/ 1 h 1"/>
                          <a:gd name="T36" fmla="*/ 18 w 48"/>
                          <a:gd name="T37" fmla="*/ 1 h 1"/>
                          <a:gd name="T38" fmla="*/ 18 w 48"/>
                          <a:gd name="T39" fmla="*/ 1 h 1"/>
                          <a:gd name="T40" fmla="*/ 20 w 48"/>
                          <a:gd name="T41" fmla="*/ 1 h 1"/>
                          <a:gd name="T42" fmla="*/ 20 w 48"/>
                          <a:gd name="T43" fmla="*/ 1 h 1"/>
                          <a:gd name="T44" fmla="*/ 22 w 48"/>
                          <a:gd name="T45" fmla="*/ 1 h 1"/>
                          <a:gd name="T46" fmla="*/ 22 w 48"/>
                          <a:gd name="T47" fmla="*/ 1 h 1"/>
                          <a:gd name="T48" fmla="*/ 24 w 48"/>
                          <a:gd name="T49" fmla="*/ 1 h 1"/>
                          <a:gd name="T50" fmla="*/ 24 w 48"/>
                          <a:gd name="T51" fmla="*/ 1 h 1"/>
                          <a:gd name="T52" fmla="*/ 26 w 48"/>
                          <a:gd name="T53" fmla="*/ 1 h 1"/>
                          <a:gd name="T54" fmla="*/ 26 w 48"/>
                          <a:gd name="T55" fmla="*/ 1 h 1"/>
                          <a:gd name="T56" fmla="*/ 28 w 48"/>
                          <a:gd name="T57" fmla="*/ 0 h 1"/>
                          <a:gd name="T58" fmla="*/ 28 w 48"/>
                          <a:gd name="T59" fmla="*/ 0 h 1"/>
                          <a:gd name="T60" fmla="*/ 30 w 48"/>
                          <a:gd name="T61" fmla="*/ 0 h 1"/>
                          <a:gd name="T62" fmla="*/ 30 w 48"/>
                          <a:gd name="T63" fmla="*/ 0 h 1"/>
                          <a:gd name="T64" fmla="*/ 32 w 48"/>
                          <a:gd name="T65" fmla="*/ 0 h 1"/>
                          <a:gd name="T66" fmla="*/ 32 w 48"/>
                          <a:gd name="T67" fmla="*/ 0 h 1"/>
                          <a:gd name="T68" fmla="*/ 34 w 48"/>
                          <a:gd name="T69" fmla="*/ 0 h 1"/>
                          <a:gd name="T70" fmla="*/ 34 w 48"/>
                          <a:gd name="T71" fmla="*/ 0 h 1"/>
                          <a:gd name="T72" fmla="*/ 36 w 48"/>
                          <a:gd name="T73" fmla="*/ 0 h 1"/>
                          <a:gd name="T74" fmla="*/ 36 w 48"/>
                          <a:gd name="T75" fmla="*/ 0 h 1"/>
                          <a:gd name="T76" fmla="*/ 38 w 48"/>
                          <a:gd name="T77" fmla="*/ 0 h 1"/>
                          <a:gd name="T78" fmla="*/ 38 w 48"/>
                          <a:gd name="T79" fmla="*/ 0 h 1"/>
                          <a:gd name="T80" fmla="*/ 40 w 48"/>
                          <a:gd name="T81" fmla="*/ 0 h 1"/>
                          <a:gd name="T82" fmla="*/ 40 w 48"/>
                          <a:gd name="T83" fmla="*/ 0 h 1"/>
                          <a:gd name="T84" fmla="*/ 42 w 48"/>
                          <a:gd name="T85" fmla="*/ 0 h 1"/>
                          <a:gd name="T86" fmla="*/ 42 w 48"/>
                          <a:gd name="T87" fmla="*/ 0 h 1"/>
                          <a:gd name="T88" fmla="*/ 44 w 48"/>
                          <a:gd name="T89" fmla="*/ 0 h 1"/>
                          <a:gd name="T90" fmla="*/ 44 w 48"/>
                          <a:gd name="T91" fmla="*/ 0 h 1"/>
                          <a:gd name="T92" fmla="*/ 46 w 48"/>
                          <a:gd name="T93" fmla="*/ 0 h 1"/>
                          <a:gd name="T94" fmla="*/ 46 w 48"/>
                          <a:gd name="T95" fmla="*/ 0 h 1"/>
                          <a:gd name="T96" fmla="*/ 48 w 48"/>
                          <a:gd name="T97" fmla="*/ 0 h 1"/>
                          <a:gd name="T98" fmla="*/ 48 w 48"/>
                          <a:gd name="T99" fmla="*/ 0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8" h="1">
                            <a:moveTo>
                              <a:pt x="0" y="1"/>
                            </a:moveTo>
                            <a:lnTo>
                              <a:pt x="0" y="1"/>
                            </a:lnTo>
                            <a:lnTo>
                              <a:pt x="2" y="1"/>
                            </a:lnTo>
                            <a:lnTo>
                              <a:pt x="3" y="1"/>
                            </a:lnTo>
                            <a:lnTo>
                              <a:pt x="5" y="1"/>
                            </a:lnTo>
                            <a:lnTo>
                              <a:pt x="5" y="1"/>
                            </a:lnTo>
                            <a:lnTo>
                              <a:pt x="6" y="1"/>
                            </a:lnTo>
                            <a:lnTo>
                              <a:pt x="6" y="1"/>
                            </a:lnTo>
                            <a:lnTo>
                              <a:pt x="8" y="1"/>
                            </a:lnTo>
                            <a:lnTo>
                              <a:pt x="9" y="1"/>
                            </a:lnTo>
                            <a:lnTo>
                              <a:pt x="10" y="1"/>
                            </a:lnTo>
                            <a:lnTo>
                              <a:pt x="10" y="1"/>
                            </a:lnTo>
                            <a:lnTo>
                              <a:pt x="12" y="1"/>
                            </a:lnTo>
                            <a:lnTo>
                              <a:pt x="12" y="1"/>
                            </a:lnTo>
                            <a:lnTo>
                              <a:pt x="14" y="1"/>
                            </a:lnTo>
                            <a:lnTo>
                              <a:pt x="14" y="1"/>
                            </a:lnTo>
                            <a:lnTo>
                              <a:pt x="16" y="1"/>
                            </a:lnTo>
                            <a:lnTo>
                              <a:pt x="16" y="1"/>
                            </a:lnTo>
                            <a:lnTo>
                              <a:pt x="18" y="1"/>
                            </a:lnTo>
                            <a:lnTo>
                              <a:pt x="18" y="1"/>
                            </a:lnTo>
                            <a:lnTo>
                              <a:pt x="20" y="1"/>
                            </a:lnTo>
                            <a:lnTo>
                              <a:pt x="20" y="1"/>
                            </a:lnTo>
                            <a:lnTo>
                              <a:pt x="22" y="1"/>
                            </a:lnTo>
                            <a:lnTo>
                              <a:pt x="22" y="1"/>
                            </a:lnTo>
                            <a:lnTo>
                              <a:pt x="24" y="1"/>
                            </a:lnTo>
                            <a:lnTo>
                              <a:pt x="24" y="1"/>
                            </a:lnTo>
                            <a:lnTo>
                              <a:pt x="26" y="1"/>
                            </a:lnTo>
                            <a:lnTo>
                              <a:pt x="26" y="1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30" y="0"/>
                            </a:lnTo>
                            <a:lnTo>
                              <a:pt x="30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4" y="0"/>
                            </a:lnTo>
                            <a:lnTo>
                              <a:pt x="34" y="0"/>
                            </a:lnTo>
                            <a:lnTo>
                              <a:pt x="36" y="0"/>
                            </a:lnTo>
                            <a:lnTo>
                              <a:pt x="36" y="0"/>
                            </a:lnTo>
                            <a:lnTo>
                              <a:pt x="38" y="0"/>
                            </a:lnTo>
                            <a:lnTo>
                              <a:pt x="38" y="0"/>
                            </a:lnTo>
                            <a:lnTo>
                              <a:pt x="40" y="0"/>
                            </a:lnTo>
                            <a:lnTo>
                              <a:pt x="40" y="0"/>
                            </a:lnTo>
                            <a:lnTo>
                              <a:pt x="42" y="0"/>
                            </a:lnTo>
                            <a:lnTo>
                              <a:pt x="42" y="0"/>
                            </a:lnTo>
                            <a:lnTo>
                              <a:pt x="44" y="0"/>
                            </a:lnTo>
                            <a:lnTo>
                              <a:pt x="44" y="0"/>
                            </a:lnTo>
                            <a:lnTo>
                              <a:pt x="46" y="0"/>
                            </a:lnTo>
                            <a:lnTo>
                              <a:pt x="46" y="0"/>
                            </a:lnTo>
                            <a:lnTo>
                              <a:pt x="48" y="0"/>
                            </a:lnTo>
                            <a:lnTo>
                              <a:pt x="48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7" name="Freeform 6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260976" y="3659188"/>
                        <a:ext cx="77788" cy="1588"/>
                      </a:xfrm>
                      <a:custGeom>
                        <a:avLst/>
                        <a:gdLst>
                          <a:gd name="T0" fmla="*/ 0 w 49"/>
                          <a:gd name="T1" fmla="*/ 1 h 1"/>
                          <a:gd name="T2" fmla="*/ 2 w 49"/>
                          <a:gd name="T3" fmla="*/ 1 h 1"/>
                          <a:gd name="T4" fmla="*/ 2 w 49"/>
                          <a:gd name="T5" fmla="*/ 1 h 1"/>
                          <a:gd name="T6" fmla="*/ 4 w 49"/>
                          <a:gd name="T7" fmla="*/ 1 h 1"/>
                          <a:gd name="T8" fmla="*/ 4 w 49"/>
                          <a:gd name="T9" fmla="*/ 1 h 1"/>
                          <a:gd name="T10" fmla="*/ 5 w 49"/>
                          <a:gd name="T11" fmla="*/ 1 h 1"/>
                          <a:gd name="T12" fmla="*/ 5 w 49"/>
                          <a:gd name="T13" fmla="*/ 1 h 1"/>
                          <a:gd name="T14" fmla="*/ 8 w 49"/>
                          <a:gd name="T15" fmla="*/ 1 h 1"/>
                          <a:gd name="T16" fmla="*/ 8 w 49"/>
                          <a:gd name="T17" fmla="*/ 1 h 1"/>
                          <a:gd name="T18" fmla="*/ 9 w 49"/>
                          <a:gd name="T19" fmla="*/ 1 h 1"/>
                          <a:gd name="T20" fmla="*/ 9 w 49"/>
                          <a:gd name="T21" fmla="*/ 1 h 1"/>
                          <a:gd name="T22" fmla="*/ 11 w 49"/>
                          <a:gd name="T23" fmla="*/ 1 h 1"/>
                          <a:gd name="T24" fmla="*/ 11 w 49"/>
                          <a:gd name="T25" fmla="*/ 1 h 1"/>
                          <a:gd name="T26" fmla="*/ 14 w 49"/>
                          <a:gd name="T27" fmla="*/ 1 h 1"/>
                          <a:gd name="T28" fmla="*/ 14 w 49"/>
                          <a:gd name="T29" fmla="*/ 1 h 1"/>
                          <a:gd name="T30" fmla="*/ 15 w 49"/>
                          <a:gd name="T31" fmla="*/ 1 h 1"/>
                          <a:gd name="T32" fmla="*/ 15 w 49"/>
                          <a:gd name="T33" fmla="*/ 1 h 1"/>
                          <a:gd name="T34" fmla="*/ 17 w 49"/>
                          <a:gd name="T35" fmla="*/ 1 h 1"/>
                          <a:gd name="T36" fmla="*/ 17 w 49"/>
                          <a:gd name="T37" fmla="*/ 1 h 1"/>
                          <a:gd name="T38" fmla="*/ 19 w 49"/>
                          <a:gd name="T39" fmla="*/ 0 h 1"/>
                          <a:gd name="T40" fmla="*/ 19 w 49"/>
                          <a:gd name="T41" fmla="*/ 0 h 1"/>
                          <a:gd name="T42" fmla="*/ 21 w 49"/>
                          <a:gd name="T43" fmla="*/ 0 h 1"/>
                          <a:gd name="T44" fmla="*/ 21 w 49"/>
                          <a:gd name="T45" fmla="*/ 0 h 1"/>
                          <a:gd name="T46" fmla="*/ 23 w 49"/>
                          <a:gd name="T47" fmla="*/ 0 h 1"/>
                          <a:gd name="T48" fmla="*/ 23 w 49"/>
                          <a:gd name="T49" fmla="*/ 0 h 1"/>
                          <a:gd name="T50" fmla="*/ 25 w 49"/>
                          <a:gd name="T51" fmla="*/ 0 h 1"/>
                          <a:gd name="T52" fmla="*/ 25 w 49"/>
                          <a:gd name="T53" fmla="*/ 0 h 1"/>
                          <a:gd name="T54" fmla="*/ 27 w 49"/>
                          <a:gd name="T55" fmla="*/ 0 h 1"/>
                          <a:gd name="T56" fmla="*/ 27 w 49"/>
                          <a:gd name="T57" fmla="*/ 0 h 1"/>
                          <a:gd name="T58" fmla="*/ 29 w 49"/>
                          <a:gd name="T59" fmla="*/ 0 h 1"/>
                          <a:gd name="T60" fmla="*/ 29 w 49"/>
                          <a:gd name="T61" fmla="*/ 0 h 1"/>
                          <a:gd name="T62" fmla="*/ 31 w 49"/>
                          <a:gd name="T63" fmla="*/ 0 h 1"/>
                          <a:gd name="T64" fmla="*/ 31 w 49"/>
                          <a:gd name="T65" fmla="*/ 0 h 1"/>
                          <a:gd name="T66" fmla="*/ 33 w 49"/>
                          <a:gd name="T67" fmla="*/ 0 h 1"/>
                          <a:gd name="T68" fmla="*/ 33 w 49"/>
                          <a:gd name="T69" fmla="*/ 0 h 1"/>
                          <a:gd name="T70" fmla="*/ 35 w 49"/>
                          <a:gd name="T71" fmla="*/ 0 h 1"/>
                          <a:gd name="T72" fmla="*/ 35 w 49"/>
                          <a:gd name="T73" fmla="*/ 0 h 1"/>
                          <a:gd name="T74" fmla="*/ 37 w 49"/>
                          <a:gd name="T75" fmla="*/ 0 h 1"/>
                          <a:gd name="T76" fmla="*/ 37 w 49"/>
                          <a:gd name="T77" fmla="*/ 0 h 1"/>
                          <a:gd name="T78" fmla="*/ 39 w 49"/>
                          <a:gd name="T79" fmla="*/ 0 h 1"/>
                          <a:gd name="T80" fmla="*/ 39 w 49"/>
                          <a:gd name="T81" fmla="*/ 0 h 1"/>
                          <a:gd name="T82" fmla="*/ 41 w 49"/>
                          <a:gd name="T83" fmla="*/ 0 h 1"/>
                          <a:gd name="T84" fmla="*/ 41 w 49"/>
                          <a:gd name="T85" fmla="*/ 0 h 1"/>
                          <a:gd name="T86" fmla="*/ 43 w 49"/>
                          <a:gd name="T87" fmla="*/ 0 h 1"/>
                          <a:gd name="T88" fmla="*/ 43 w 49"/>
                          <a:gd name="T89" fmla="*/ 0 h 1"/>
                          <a:gd name="T90" fmla="*/ 45 w 49"/>
                          <a:gd name="T91" fmla="*/ 0 h 1"/>
                          <a:gd name="T92" fmla="*/ 45 w 49"/>
                          <a:gd name="T93" fmla="*/ 0 h 1"/>
                          <a:gd name="T94" fmla="*/ 47 w 49"/>
                          <a:gd name="T95" fmla="*/ 0 h 1"/>
                          <a:gd name="T96" fmla="*/ 47 w 49"/>
                          <a:gd name="T97" fmla="*/ 0 h 1"/>
                          <a:gd name="T98" fmla="*/ 49 w 49"/>
                          <a:gd name="T99" fmla="*/ 0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9" h="1">
                            <a:moveTo>
                              <a:pt x="0" y="1"/>
                            </a:moveTo>
                            <a:lnTo>
                              <a:pt x="2" y="1"/>
                            </a:lnTo>
                            <a:lnTo>
                              <a:pt x="2" y="1"/>
                            </a:lnTo>
                            <a:lnTo>
                              <a:pt x="4" y="1"/>
                            </a:lnTo>
                            <a:lnTo>
                              <a:pt x="4" y="1"/>
                            </a:lnTo>
                            <a:lnTo>
                              <a:pt x="5" y="1"/>
                            </a:lnTo>
                            <a:lnTo>
                              <a:pt x="5" y="1"/>
                            </a:lnTo>
                            <a:lnTo>
                              <a:pt x="8" y="1"/>
                            </a:lnTo>
                            <a:lnTo>
                              <a:pt x="8" y="1"/>
                            </a:lnTo>
                            <a:lnTo>
                              <a:pt x="9" y="1"/>
                            </a:lnTo>
                            <a:lnTo>
                              <a:pt x="9" y="1"/>
                            </a:lnTo>
                            <a:lnTo>
                              <a:pt x="11" y="1"/>
                            </a:lnTo>
                            <a:lnTo>
                              <a:pt x="11" y="1"/>
                            </a:lnTo>
                            <a:lnTo>
                              <a:pt x="14" y="1"/>
                            </a:lnTo>
                            <a:lnTo>
                              <a:pt x="14" y="1"/>
                            </a:lnTo>
                            <a:lnTo>
                              <a:pt x="15" y="1"/>
                            </a:lnTo>
                            <a:lnTo>
                              <a:pt x="15" y="1"/>
                            </a:lnTo>
                            <a:lnTo>
                              <a:pt x="17" y="1"/>
                            </a:lnTo>
                            <a:lnTo>
                              <a:pt x="17" y="1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1" y="0"/>
                            </a:lnTo>
                            <a:lnTo>
                              <a:pt x="21" y="0"/>
                            </a:lnTo>
                            <a:lnTo>
                              <a:pt x="23" y="0"/>
                            </a:lnTo>
                            <a:lnTo>
                              <a:pt x="23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7" y="0"/>
                            </a:lnTo>
                            <a:lnTo>
                              <a:pt x="27" y="0"/>
                            </a:lnTo>
                            <a:lnTo>
                              <a:pt x="29" y="0"/>
                            </a:lnTo>
                            <a:lnTo>
                              <a:pt x="29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3" y="0"/>
                            </a:lnTo>
                            <a:lnTo>
                              <a:pt x="33" y="0"/>
                            </a:lnTo>
                            <a:lnTo>
                              <a:pt x="35" y="0"/>
                            </a:lnTo>
                            <a:lnTo>
                              <a:pt x="35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9" y="0"/>
                            </a:lnTo>
                            <a:lnTo>
                              <a:pt x="39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  <a:lnTo>
                              <a:pt x="43" y="0"/>
                            </a:lnTo>
                            <a:lnTo>
                              <a:pt x="43" y="0"/>
                            </a:lnTo>
                            <a:lnTo>
                              <a:pt x="45" y="0"/>
                            </a:lnTo>
                            <a:lnTo>
                              <a:pt x="45" y="0"/>
                            </a:lnTo>
                            <a:lnTo>
                              <a:pt x="47" y="0"/>
                            </a:lnTo>
                            <a:lnTo>
                              <a:pt x="47" y="0"/>
                            </a:lnTo>
                            <a:lnTo>
                              <a:pt x="49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8" name="Freeform 6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38763" y="3656013"/>
                        <a:ext cx="74613" cy="3175"/>
                      </a:xfrm>
                      <a:custGeom>
                        <a:avLst/>
                        <a:gdLst>
                          <a:gd name="T0" fmla="*/ 0 w 47"/>
                          <a:gd name="T1" fmla="*/ 2 h 2"/>
                          <a:gd name="T2" fmla="*/ 0 w 47"/>
                          <a:gd name="T3" fmla="*/ 2 h 2"/>
                          <a:gd name="T4" fmla="*/ 2 w 47"/>
                          <a:gd name="T5" fmla="*/ 2 h 2"/>
                          <a:gd name="T6" fmla="*/ 2 w 47"/>
                          <a:gd name="T7" fmla="*/ 2 h 2"/>
                          <a:gd name="T8" fmla="*/ 4 w 47"/>
                          <a:gd name="T9" fmla="*/ 2 h 2"/>
                          <a:gd name="T10" fmla="*/ 4 w 47"/>
                          <a:gd name="T11" fmla="*/ 2 h 2"/>
                          <a:gd name="T12" fmla="*/ 6 w 47"/>
                          <a:gd name="T13" fmla="*/ 1 h 2"/>
                          <a:gd name="T14" fmla="*/ 6 w 47"/>
                          <a:gd name="T15" fmla="*/ 1 h 2"/>
                          <a:gd name="T16" fmla="*/ 8 w 47"/>
                          <a:gd name="T17" fmla="*/ 1 h 2"/>
                          <a:gd name="T18" fmla="*/ 8 w 47"/>
                          <a:gd name="T19" fmla="*/ 1 h 2"/>
                          <a:gd name="T20" fmla="*/ 9 w 47"/>
                          <a:gd name="T21" fmla="*/ 1 h 2"/>
                          <a:gd name="T22" fmla="*/ 9 w 47"/>
                          <a:gd name="T23" fmla="*/ 1 h 2"/>
                          <a:gd name="T24" fmla="*/ 12 w 47"/>
                          <a:gd name="T25" fmla="*/ 1 h 2"/>
                          <a:gd name="T26" fmla="*/ 12 w 47"/>
                          <a:gd name="T27" fmla="*/ 1 h 2"/>
                          <a:gd name="T28" fmla="*/ 13 w 47"/>
                          <a:gd name="T29" fmla="*/ 1 h 2"/>
                          <a:gd name="T30" fmla="*/ 13 w 47"/>
                          <a:gd name="T31" fmla="*/ 1 h 2"/>
                          <a:gd name="T32" fmla="*/ 15 w 47"/>
                          <a:gd name="T33" fmla="*/ 1 h 2"/>
                          <a:gd name="T34" fmla="*/ 16 w 47"/>
                          <a:gd name="T35" fmla="*/ 1 h 2"/>
                          <a:gd name="T36" fmla="*/ 18 w 47"/>
                          <a:gd name="T37" fmla="*/ 1 h 2"/>
                          <a:gd name="T38" fmla="*/ 18 w 47"/>
                          <a:gd name="T39" fmla="*/ 1 h 2"/>
                          <a:gd name="T40" fmla="*/ 19 w 47"/>
                          <a:gd name="T41" fmla="*/ 1 h 2"/>
                          <a:gd name="T42" fmla="*/ 19 w 47"/>
                          <a:gd name="T43" fmla="*/ 1 h 2"/>
                          <a:gd name="T44" fmla="*/ 21 w 47"/>
                          <a:gd name="T45" fmla="*/ 1 h 2"/>
                          <a:gd name="T46" fmla="*/ 22 w 47"/>
                          <a:gd name="T47" fmla="*/ 1 h 2"/>
                          <a:gd name="T48" fmla="*/ 23 w 47"/>
                          <a:gd name="T49" fmla="*/ 1 h 2"/>
                          <a:gd name="T50" fmla="*/ 23 w 47"/>
                          <a:gd name="T51" fmla="*/ 1 h 2"/>
                          <a:gd name="T52" fmla="*/ 25 w 47"/>
                          <a:gd name="T53" fmla="*/ 1 h 2"/>
                          <a:gd name="T54" fmla="*/ 25 w 47"/>
                          <a:gd name="T55" fmla="*/ 1 h 2"/>
                          <a:gd name="T56" fmla="*/ 27 w 47"/>
                          <a:gd name="T57" fmla="*/ 1 h 2"/>
                          <a:gd name="T58" fmla="*/ 27 w 47"/>
                          <a:gd name="T59" fmla="*/ 1 h 2"/>
                          <a:gd name="T60" fmla="*/ 29 w 47"/>
                          <a:gd name="T61" fmla="*/ 1 h 2"/>
                          <a:gd name="T62" fmla="*/ 29 w 47"/>
                          <a:gd name="T63" fmla="*/ 1 h 2"/>
                          <a:gd name="T64" fmla="*/ 31 w 47"/>
                          <a:gd name="T65" fmla="*/ 1 h 2"/>
                          <a:gd name="T66" fmla="*/ 31 w 47"/>
                          <a:gd name="T67" fmla="*/ 1 h 2"/>
                          <a:gd name="T68" fmla="*/ 33 w 47"/>
                          <a:gd name="T69" fmla="*/ 1 h 2"/>
                          <a:gd name="T70" fmla="*/ 33 w 47"/>
                          <a:gd name="T71" fmla="*/ 1 h 2"/>
                          <a:gd name="T72" fmla="*/ 35 w 47"/>
                          <a:gd name="T73" fmla="*/ 1 h 2"/>
                          <a:gd name="T74" fmla="*/ 35 w 47"/>
                          <a:gd name="T75" fmla="*/ 1 h 2"/>
                          <a:gd name="T76" fmla="*/ 37 w 47"/>
                          <a:gd name="T77" fmla="*/ 1 h 2"/>
                          <a:gd name="T78" fmla="*/ 37 w 47"/>
                          <a:gd name="T79" fmla="*/ 1 h 2"/>
                          <a:gd name="T80" fmla="*/ 39 w 47"/>
                          <a:gd name="T81" fmla="*/ 1 h 2"/>
                          <a:gd name="T82" fmla="*/ 39 w 47"/>
                          <a:gd name="T83" fmla="*/ 1 h 2"/>
                          <a:gd name="T84" fmla="*/ 41 w 47"/>
                          <a:gd name="T85" fmla="*/ 1 h 2"/>
                          <a:gd name="T86" fmla="*/ 41 w 47"/>
                          <a:gd name="T87" fmla="*/ 1 h 2"/>
                          <a:gd name="T88" fmla="*/ 43 w 47"/>
                          <a:gd name="T89" fmla="*/ 1 h 2"/>
                          <a:gd name="T90" fmla="*/ 43 w 47"/>
                          <a:gd name="T91" fmla="*/ 1 h 2"/>
                          <a:gd name="T92" fmla="*/ 45 w 47"/>
                          <a:gd name="T93" fmla="*/ 0 h 2"/>
                          <a:gd name="T94" fmla="*/ 45 w 47"/>
                          <a:gd name="T95" fmla="*/ 0 h 2"/>
                          <a:gd name="T96" fmla="*/ 47 w 47"/>
                          <a:gd name="T97" fmla="*/ 0 h 2"/>
                          <a:gd name="T98" fmla="*/ 47 w 47"/>
                          <a:gd name="T99" fmla="*/ 0 h 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7" h="2">
                            <a:moveTo>
                              <a:pt x="0" y="2"/>
                            </a:moveTo>
                            <a:lnTo>
                              <a:pt x="0" y="2"/>
                            </a:lnTo>
                            <a:lnTo>
                              <a:pt x="2" y="2"/>
                            </a:lnTo>
                            <a:lnTo>
                              <a:pt x="2" y="2"/>
                            </a:lnTo>
                            <a:lnTo>
                              <a:pt x="4" y="2"/>
                            </a:lnTo>
                            <a:lnTo>
                              <a:pt x="4" y="2"/>
                            </a:lnTo>
                            <a:lnTo>
                              <a:pt x="6" y="1"/>
                            </a:lnTo>
                            <a:lnTo>
                              <a:pt x="6" y="1"/>
                            </a:lnTo>
                            <a:lnTo>
                              <a:pt x="8" y="1"/>
                            </a:lnTo>
                            <a:lnTo>
                              <a:pt x="8" y="1"/>
                            </a:lnTo>
                            <a:lnTo>
                              <a:pt x="9" y="1"/>
                            </a:lnTo>
                            <a:lnTo>
                              <a:pt x="9" y="1"/>
                            </a:lnTo>
                            <a:lnTo>
                              <a:pt x="12" y="1"/>
                            </a:lnTo>
                            <a:lnTo>
                              <a:pt x="12" y="1"/>
                            </a:lnTo>
                            <a:lnTo>
                              <a:pt x="13" y="1"/>
                            </a:lnTo>
                            <a:lnTo>
                              <a:pt x="13" y="1"/>
                            </a:lnTo>
                            <a:lnTo>
                              <a:pt x="15" y="1"/>
                            </a:lnTo>
                            <a:lnTo>
                              <a:pt x="16" y="1"/>
                            </a:lnTo>
                            <a:lnTo>
                              <a:pt x="18" y="1"/>
                            </a:lnTo>
                            <a:lnTo>
                              <a:pt x="18" y="1"/>
                            </a:lnTo>
                            <a:lnTo>
                              <a:pt x="19" y="1"/>
                            </a:lnTo>
                            <a:lnTo>
                              <a:pt x="19" y="1"/>
                            </a:lnTo>
                            <a:lnTo>
                              <a:pt x="21" y="1"/>
                            </a:lnTo>
                            <a:lnTo>
                              <a:pt x="22" y="1"/>
                            </a:lnTo>
                            <a:lnTo>
                              <a:pt x="23" y="1"/>
                            </a:lnTo>
                            <a:lnTo>
                              <a:pt x="23" y="1"/>
                            </a:lnTo>
                            <a:lnTo>
                              <a:pt x="25" y="1"/>
                            </a:lnTo>
                            <a:lnTo>
                              <a:pt x="25" y="1"/>
                            </a:lnTo>
                            <a:lnTo>
                              <a:pt x="27" y="1"/>
                            </a:lnTo>
                            <a:lnTo>
                              <a:pt x="27" y="1"/>
                            </a:lnTo>
                            <a:lnTo>
                              <a:pt x="29" y="1"/>
                            </a:lnTo>
                            <a:lnTo>
                              <a:pt x="29" y="1"/>
                            </a:lnTo>
                            <a:lnTo>
                              <a:pt x="31" y="1"/>
                            </a:lnTo>
                            <a:lnTo>
                              <a:pt x="31" y="1"/>
                            </a:lnTo>
                            <a:lnTo>
                              <a:pt x="33" y="1"/>
                            </a:lnTo>
                            <a:lnTo>
                              <a:pt x="33" y="1"/>
                            </a:lnTo>
                            <a:lnTo>
                              <a:pt x="35" y="1"/>
                            </a:lnTo>
                            <a:lnTo>
                              <a:pt x="35" y="1"/>
                            </a:lnTo>
                            <a:lnTo>
                              <a:pt x="37" y="1"/>
                            </a:lnTo>
                            <a:lnTo>
                              <a:pt x="37" y="1"/>
                            </a:lnTo>
                            <a:lnTo>
                              <a:pt x="39" y="1"/>
                            </a:lnTo>
                            <a:lnTo>
                              <a:pt x="39" y="1"/>
                            </a:lnTo>
                            <a:lnTo>
                              <a:pt x="41" y="1"/>
                            </a:lnTo>
                            <a:lnTo>
                              <a:pt x="41" y="1"/>
                            </a:lnTo>
                            <a:lnTo>
                              <a:pt x="43" y="1"/>
                            </a:lnTo>
                            <a:lnTo>
                              <a:pt x="43" y="1"/>
                            </a:lnTo>
                            <a:lnTo>
                              <a:pt x="45" y="0"/>
                            </a:lnTo>
                            <a:lnTo>
                              <a:pt x="45" y="0"/>
                            </a:lnTo>
                            <a:lnTo>
                              <a:pt x="47" y="0"/>
                            </a:lnTo>
                            <a:lnTo>
                              <a:pt x="47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29" name="Freeform 6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13376" y="3652838"/>
                        <a:ext cx="77788" cy="3175"/>
                      </a:xfrm>
                      <a:custGeom>
                        <a:avLst/>
                        <a:gdLst>
                          <a:gd name="T0" fmla="*/ 0 w 49"/>
                          <a:gd name="T1" fmla="*/ 2 h 2"/>
                          <a:gd name="T2" fmla="*/ 2 w 49"/>
                          <a:gd name="T3" fmla="*/ 2 h 2"/>
                          <a:gd name="T4" fmla="*/ 2 w 49"/>
                          <a:gd name="T5" fmla="*/ 2 h 2"/>
                          <a:gd name="T6" fmla="*/ 4 w 49"/>
                          <a:gd name="T7" fmla="*/ 2 h 2"/>
                          <a:gd name="T8" fmla="*/ 4 w 49"/>
                          <a:gd name="T9" fmla="*/ 2 h 2"/>
                          <a:gd name="T10" fmla="*/ 6 w 49"/>
                          <a:gd name="T11" fmla="*/ 2 h 2"/>
                          <a:gd name="T12" fmla="*/ 6 w 49"/>
                          <a:gd name="T13" fmla="*/ 2 h 2"/>
                          <a:gd name="T14" fmla="*/ 8 w 49"/>
                          <a:gd name="T15" fmla="*/ 2 h 2"/>
                          <a:gd name="T16" fmla="*/ 8 w 49"/>
                          <a:gd name="T17" fmla="*/ 2 h 2"/>
                          <a:gd name="T18" fmla="*/ 9 w 49"/>
                          <a:gd name="T19" fmla="*/ 2 h 2"/>
                          <a:gd name="T20" fmla="*/ 10 w 49"/>
                          <a:gd name="T21" fmla="*/ 2 h 2"/>
                          <a:gd name="T22" fmla="*/ 12 w 49"/>
                          <a:gd name="T23" fmla="*/ 2 h 2"/>
                          <a:gd name="T24" fmla="*/ 12 w 49"/>
                          <a:gd name="T25" fmla="*/ 2 h 2"/>
                          <a:gd name="T26" fmla="*/ 14 w 49"/>
                          <a:gd name="T27" fmla="*/ 2 h 2"/>
                          <a:gd name="T28" fmla="*/ 14 w 49"/>
                          <a:gd name="T29" fmla="*/ 2 h 2"/>
                          <a:gd name="T30" fmla="*/ 15 w 49"/>
                          <a:gd name="T31" fmla="*/ 2 h 2"/>
                          <a:gd name="T32" fmla="*/ 16 w 49"/>
                          <a:gd name="T33" fmla="*/ 2 h 2"/>
                          <a:gd name="T34" fmla="*/ 18 w 49"/>
                          <a:gd name="T35" fmla="*/ 2 h 2"/>
                          <a:gd name="T36" fmla="*/ 18 w 49"/>
                          <a:gd name="T37" fmla="*/ 2 h 2"/>
                          <a:gd name="T38" fmla="*/ 19 w 49"/>
                          <a:gd name="T39" fmla="*/ 2 h 2"/>
                          <a:gd name="T40" fmla="*/ 19 w 49"/>
                          <a:gd name="T41" fmla="*/ 2 h 2"/>
                          <a:gd name="T42" fmla="*/ 21 w 49"/>
                          <a:gd name="T43" fmla="*/ 2 h 2"/>
                          <a:gd name="T44" fmla="*/ 22 w 49"/>
                          <a:gd name="T45" fmla="*/ 2 h 2"/>
                          <a:gd name="T46" fmla="*/ 23 w 49"/>
                          <a:gd name="T47" fmla="*/ 2 h 2"/>
                          <a:gd name="T48" fmla="*/ 23 w 49"/>
                          <a:gd name="T49" fmla="*/ 2 h 2"/>
                          <a:gd name="T50" fmla="*/ 25 w 49"/>
                          <a:gd name="T51" fmla="*/ 1 h 2"/>
                          <a:gd name="T52" fmla="*/ 25 w 49"/>
                          <a:gd name="T53" fmla="*/ 1 h 2"/>
                          <a:gd name="T54" fmla="*/ 27 w 49"/>
                          <a:gd name="T55" fmla="*/ 1 h 2"/>
                          <a:gd name="T56" fmla="*/ 28 w 49"/>
                          <a:gd name="T57" fmla="*/ 1 h 2"/>
                          <a:gd name="T58" fmla="*/ 29 w 49"/>
                          <a:gd name="T59" fmla="*/ 1 h 2"/>
                          <a:gd name="T60" fmla="*/ 29 w 49"/>
                          <a:gd name="T61" fmla="*/ 1 h 2"/>
                          <a:gd name="T62" fmla="*/ 31 w 49"/>
                          <a:gd name="T63" fmla="*/ 1 h 2"/>
                          <a:gd name="T64" fmla="*/ 31 w 49"/>
                          <a:gd name="T65" fmla="*/ 1 h 2"/>
                          <a:gd name="T66" fmla="*/ 33 w 49"/>
                          <a:gd name="T67" fmla="*/ 1 h 2"/>
                          <a:gd name="T68" fmla="*/ 33 w 49"/>
                          <a:gd name="T69" fmla="*/ 1 h 2"/>
                          <a:gd name="T70" fmla="*/ 35 w 49"/>
                          <a:gd name="T71" fmla="*/ 1 h 2"/>
                          <a:gd name="T72" fmla="*/ 35 w 49"/>
                          <a:gd name="T73" fmla="*/ 1 h 2"/>
                          <a:gd name="T74" fmla="*/ 37 w 49"/>
                          <a:gd name="T75" fmla="*/ 1 h 2"/>
                          <a:gd name="T76" fmla="*/ 37 w 49"/>
                          <a:gd name="T77" fmla="*/ 1 h 2"/>
                          <a:gd name="T78" fmla="*/ 39 w 49"/>
                          <a:gd name="T79" fmla="*/ 1 h 2"/>
                          <a:gd name="T80" fmla="*/ 39 w 49"/>
                          <a:gd name="T81" fmla="*/ 1 h 2"/>
                          <a:gd name="T82" fmla="*/ 41 w 49"/>
                          <a:gd name="T83" fmla="*/ 1 h 2"/>
                          <a:gd name="T84" fmla="*/ 41 w 49"/>
                          <a:gd name="T85" fmla="*/ 1 h 2"/>
                          <a:gd name="T86" fmla="*/ 43 w 49"/>
                          <a:gd name="T87" fmla="*/ 1 h 2"/>
                          <a:gd name="T88" fmla="*/ 43 w 49"/>
                          <a:gd name="T89" fmla="*/ 1 h 2"/>
                          <a:gd name="T90" fmla="*/ 45 w 49"/>
                          <a:gd name="T91" fmla="*/ 1 h 2"/>
                          <a:gd name="T92" fmla="*/ 45 w 49"/>
                          <a:gd name="T93" fmla="*/ 1 h 2"/>
                          <a:gd name="T94" fmla="*/ 47 w 49"/>
                          <a:gd name="T95" fmla="*/ 1 h 2"/>
                          <a:gd name="T96" fmla="*/ 47 w 49"/>
                          <a:gd name="T97" fmla="*/ 1 h 2"/>
                          <a:gd name="T98" fmla="*/ 49 w 49"/>
                          <a:gd name="T99" fmla="*/ 0 h 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9" h="2">
                            <a:moveTo>
                              <a:pt x="0" y="2"/>
                            </a:moveTo>
                            <a:lnTo>
                              <a:pt x="2" y="2"/>
                            </a:lnTo>
                            <a:lnTo>
                              <a:pt x="2" y="2"/>
                            </a:lnTo>
                            <a:lnTo>
                              <a:pt x="4" y="2"/>
                            </a:lnTo>
                            <a:lnTo>
                              <a:pt x="4" y="2"/>
                            </a:lnTo>
                            <a:lnTo>
                              <a:pt x="6" y="2"/>
                            </a:lnTo>
                            <a:lnTo>
                              <a:pt x="6" y="2"/>
                            </a:lnTo>
                            <a:lnTo>
                              <a:pt x="8" y="2"/>
                            </a:lnTo>
                            <a:lnTo>
                              <a:pt x="8" y="2"/>
                            </a:lnTo>
                            <a:lnTo>
                              <a:pt x="9" y="2"/>
                            </a:lnTo>
                            <a:lnTo>
                              <a:pt x="10" y="2"/>
                            </a:lnTo>
                            <a:lnTo>
                              <a:pt x="12" y="2"/>
                            </a:lnTo>
                            <a:lnTo>
                              <a:pt x="12" y="2"/>
                            </a:lnTo>
                            <a:lnTo>
                              <a:pt x="14" y="2"/>
                            </a:lnTo>
                            <a:lnTo>
                              <a:pt x="14" y="2"/>
                            </a:lnTo>
                            <a:lnTo>
                              <a:pt x="15" y="2"/>
                            </a:lnTo>
                            <a:lnTo>
                              <a:pt x="16" y="2"/>
                            </a:lnTo>
                            <a:lnTo>
                              <a:pt x="18" y="2"/>
                            </a:lnTo>
                            <a:lnTo>
                              <a:pt x="18" y="2"/>
                            </a:lnTo>
                            <a:lnTo>
                              <a:pt x="19" y="2"/>
                            </a:lnTo>
                            <a:lnTo>
                              <a:pt x="19" y="2"/>
                            </a:lnTo>
                            <a:lnTo>
                              <a:pt x="21" y="2"/>
                            </a:lnTo>
                            <a:lnTo>
                              <a:pt x="22" y="2"/>
                            </a:lnTo>
                            <a:lnTo>
                              <a:pt x="23" y="2"/>
                            </a:lnTo>
                            <a:lnTo>
                              <a:pt x="23" y="2"/>
                            </a:lnTo>
                            <a:lnTo>
                              <a:pt x="25" y="1"/>
                            </a:lnTo>
                            <a:lnTo>
                              <a:pt x="25" y="1"/>
                            </a:lnTo>
                            <a:lnTo>
                              <a:pt x="27" y="1"/>
                            </a:lnTo>
                            <a:lnTo>
                              <a:pt x="28" y="1"/>
                            </a:lnTo>
                            <a:lnTo>
                              <a:pt x="29" y="1"/>
                            </a:lnTo>
                            <a:lnTo>
                              <a:pt x="29" y="1"/>
                            </a:lnTo>
                            <a:lnTo>
                              <a:pt x="31" y="1"/>
                            </a:lnTo>
                            <a:lnTo>
                              <a:pt x="31" y="1"/>
                            </a:lnTo>
                            <a:lnTo>
                              <a:pt x="33" y="1"/>
                            </a:lnTo>
                            <a:lnTo>
                              <a:pt x="33" y="1"/>
                            </a:lnTo>
                            <a:lnTo>
                              <a:pt x="35" y="1"/>
                            </a:lnTo>
                            <a:lnTo>
                              <a:pt x="35" y="1"/>
                            </a:lnTo>
                            <a:lnTo>
                              <a:pt x="37" y="1"/>
                            </a:lnTo>
                            <a:lnTo>
                              <a:pt x="37" y="1"/>
                            </a:lnTo>
                            <a:lnTo>
                              <a:pt x="39" y="1"/>
                            </a:lnTo>
                            <a:lnTo>
                              <a:pt x="39" y="1"/>
                            </a:lnTo>
                            <a:lnTo>
                              <a:pt x="41" y="1"/>
                            </a:lnTo>
                            <a:lnTo>
                              <a:pt x="41" y="1"/>
                            </a:lnTo>
                            <a:lnTo>
                              <a:pt x="43" y="1"/>
                            </a:lnTo>
                            <a:lnTo>
                              <a:pt x="43" y="1"/>
                            </a:lnTo>
                            <a:lnTo>
                              <a:pt x="45" y="1"/>
                            </a:lnTo>
                            <a:lnTo>
                              <a:pt x="45" y="1"/>
                            </a:lnTo>
                            <a:lnTo>
                              <a:pt x="47" y="1"/>
                            </a:lnTo>
                            <a:lnTo>
                              <a:pt x="47" y="1"/>
                            </a:lnTo>
                            <a:lnTo>
                              <a:pt x="49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0" name="Freeform 6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491163" y="3649663"/>
                        <a:ext cx="74613" cy="3175"/>
                      </a:xfrm>
                      <a:custGeom>
                        <a:avLst/>
                        <a:gdLst>
                          <a:gd name="T0" fmla="*/ 0 w 47"/>
                          <a:gd name="T1" fmla="*/ 2 h 2"/>
                          <a:gd name="T2" fmla="*/ 0 w 47"/>
                          <a:gd name="T3" fmla="*/ 2 h 2"/>
                          <a:gd name="T4" fmla="*/ 2 w 47"/>
                          <a:gd name="T5" fmla="*/ 2 h 2"/>
                          <a:gd name="T6" fmla="*/ 2 w 47"/>
                          <a:gd name="T7" fmla="*/ 2 h 2"/>
                          <a:gd name="T8" fmla="*/ 4 w 47"/>
                          <a:gd name="T9" fmla="*/ 2 h 2"/>
                          <a:gd name="T10" fmla="*/ 4 w 47"/>
                          <a:gd name="T11" fmla="*/ 2 h 2"/>
                          <a:gd name="T12" fmla="*/ 6 w 47"/>
                          <a:gd name="T13" fmla="*/ 2 h 2"/>
                          <a:gd name="T14" fmla="*/ 6 w 47"/>
                          <a:gd name="T15" fmla="*/ 2 h 2"/>
                          <a:gd name="T16" fmla="*/ 8 w 47"/>
                          <a:gd name="T17" fmla="*/ 2 h 2"/>
                          <a:gd name="T18" fmla="*/ 8 w 47"/>
                          <a:gd name="T19" fmla="*/ 2 h 2"/>
                          <a:gd name="T20" fmla="*/ 10 w 47"/>
                          <a:gd name="T21" fmla="*/ 2 h 2"/>
                          <a:gd name="T22" fmla="*/ 10 w 47"/>
                          <a:gd name="T23" fmla="*/ 2 h 2"/>
                          <a:gd name="T24" fmla="*/ 12 w 47"/>
                          <a:gd name="T25" fmla="*/ 2 h 2"/>
                          <a:gd name="T26" fmla="*/ 12 w 47"/>
                          <a:gd name="T27" fmla="*/ 2 h 2"/>
                          <a:gd name="T28" fmla="*/ 14 w 47"/>
                          <a:gd name="T29" fmla="*/ 2 h 2"/>
                          <a:gd name="T30" fmla="*/ 14 w 47"/>
                          <a:gd name="T31" fmla="*/ 2 h 2"/>
                          <a:gd name="T32" fmla="*/ 16 w 47"/>
                          <a:gd name="T33" fmla="*/ 2 h 2"/>
                          <a:gd name="T34" fmla="*/ 16 w 47"/>
                          <a:gd name="T35" fmla="*/ 2 h 2"/>
                          <a:gd name="T36" fmla="*/ 18 w 47"/>
                          <a:gd name="T37" fmla="*/ 2 h 2"/>
                          <a:gd name="T38" fmla="*/ 18 w 47"/>
                          <a:gd name="T39" fmla="*/ 2 h 2"/>
                          <a:gd name="T40" fmla="*/ 20 w 47"/>
                          <a:gd name="T41" fmla="*/ 2 h 2"/>
                          <a:gd name="T42" fmla="*/ 20 w 47"/>
                          <a:gd name="T43" fmla="*/ 2 h 2"/>
                          <a:gd name="T44" fmla="*/ 22 w 47"/>
                          <a:gd name="T45" fmla="*/ 1 h 2"/>
                          <a:gd name="T46" fmla="*/ 22 w 47"/>
                          <a:gd name="T47" fmla="*/ 1 h 2"/>
                          <a:gd name="T48" fmla="*/ 23 w 47"/>
                          <a:gd name="T49" fmla="*/ 1 h 2"/>
                          <a:gd name="T50" fmla="*/ 23 w 47"/>
                          <a:gd name="T51" fmla="*/ 1 h 2"/>
                          <a:gd name="T52" fmla="*/ 26 w 47"/>
                          <a:gd name="T53" fmla="*/ 1 h 2"/>
                          <a:gd name="T54" fmla="*/ 26 w 47"/>
                          <a:gd name="T55" fmla="*/ 1 h 2"/>
                          <a:gd name="T56" fmla="*/ 27 w 47"/>
                          <a:gd name="T57" fmla="*/ 1 h 2"/>
                          <a:gd name="T58" fmla="*/ 27 w 47"/>
                          <a:gd name="T59" fmla="*/ 1 h 2"/>
                          <a:gd name="T60" fmla="*/ 29 w 47"/>
                          <a:gd name="T61" fmla="*/ 1 h 2"/>
                          <a:gd name="T62" fmla="*/ 29 w 47"/>
                          <a:gd name="T63" fmla="*/ 1 h 2"/>
                          <a:gd name="T64" fmla="*/ 31 w 47"/>
                          <a:gd name="T65" fmla="*/ 1 h 2"/>
                          <a:gd name="T66" fmla="*/ 31 w 47"/>
                          <a:gd name="T67" fmla="*/ 1 h 2"/>
                          <a:gd name="T68" fmla="*/ 33 w 47"/>
                          <a:gd name="T69" fmla="*/ 1 h 2"/>
                          <a:gd name="T70" fmla="*/ 33 w 47"/>
                          <a:gd name="T71" fmla="*/ 1 h 2"/>
                          <a:gd name="T72" fmla="*/ 35 w 47"/>
                          <a:gd name="T73" fmla="*/ 1 h 2"/>
                          <a:gd name="T74" fmla="*/ 35 w 47"/>
                          <a:gd name="T75" fmla="*/ 1 h 2"/>
                          <a:gd name="T76" fmla="*/ 37 w 47"/>
                          <a:gd name="T77" fmla="*/ 1 h 2"/>
                          <a:gd name="T78" fmla="*/ 37 w 47"/>
                          <a:gd name="T79" fmla="*/ 1 h 2"/>
                          <a:gd name="T80" fmla="*/ 39 w 47"/>
                          <a:gd name="T81" fmla="*/ 1 h 2"/>
                          <a:gd name="T82" fmla="*/ 39 w 47"/>
                          <a:gd name="T83" fmla="*/ 1 h 2"/>
                          <a:gd name="T84" fmla="*/ 41 w 47"/>
                          <a:gd name="T85" fmla="*/ 1 h 2"/>
                          <a:gd name="T86" fmla="*/ 41 w 47"/>
                          <a:gd name="T87" fmla="*/ 1 h 2"/>
                          <a:gd name="T88" fmla="*/ 43 w 47"/>
                          <a:gd name="T89" fmla="*/ 0 h 2"/>
                          <a:gd name="T90" fmla="*/ 43 w 47"/>
                          <a:gd name="T91" fmla="*/ 0 h 2"/>
                          <a:gd name="T92" fmla="*/ 45 w 47"/>
                          <a:gd name="T93" fmla="*/ 0 h 2"/>
                          <a:gd name="T94" fmla="*/ 45 w 47"/>
                          <a:gd name="T95" fmla="*/ 0 h 2"/>
                          <a:gd name="T96" fmla="*/ 47 w 47"/>
                          <a:gd name="T97" fmla="*/ 0 h 2"/>
                          <a:gd name="T98" fmla="*/ 47 w 47"/>
                          <a:gd name="T99" fmla="*/ 0 h 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7" h="2">
                            <a:moveTo>
                              <a:pt x="0" y="2"/>
                            </a:moveTo>
                            <a:lnTo>
                              <a:pt x="0" y="2"/>
                            </a:lnTo>
                            <a:lnTo>
                              <a:pt x="2" y="2"/>
                            </a:lnTo>
                            <a:lnTo>
                              <a:pt x="2" y="2"/>
                            </a:lnTo>
                            <a:lnTo>
                              <a:pt x="4" y="2"/>
                            </a:lnTo>
                            <a:lnTo>
                              <a:pt x="4" y="2"/>
                            </a:lnTo>
                            <a:lnTo>
                              <a:pt x="6" y="2"/>
                            </a:lnTo>
                            <a:lnTo>
                              <a:pt x="6" y="2"/>
                            </a:lnTo>
                            <a:lnTo>
                              <a:pt x="8" y="2"/>
                            </a:lnTo>
                            <a:lnTo>
                              <a:pt x="8" y="2"/>
                            </a:lnTo>
                            <a:lnTo>
                              <a:pt x="10" y="2"/>
                            </a:lnTo>
                            <a:lnTo>
                              <a:pt x="10" y="2"/>
                            </a:lnTo>
                            <a:lnTo>
                              <a:pt x="12" y="2"/>
                            </a:lnTo>
                            <a:lnTo>
                              <a:pt x="12" y="2"/>
                            </a:lnTo>
                            <a:lnTo>
                              <a:pt x="14" y="2"/>
                            </a:lnTo>
                            <a:lnTo>
                              <a:pt x="14" y="2"/>
                            </a:lnTo>
                            <a:lnTo>
                              <a:pt x="16" y="2"/>
                            </a:lnTo>
                            <a:lnTo>
                              <a:pt x="16" y="2"/>
                            </a:lnTo>
                            <a:lnTo>
                              <a:pt x="18" y="2"/>
                            </a:lnTo>
                            <a:lnTo>
                              <a:pt x="18" y="2"/>
                            </a:lnTo>
                            <a:lnTo>
                              <a:pt x="20" y="2"/>
                            </a:lnTo>
                            <a:lnTo>
                              <a:pt x="20" y="2"/>
                            </a:lnTo>
                            <a:lnTo>
                              <a:pt x="22" y="1"/>
                            </a:lnTo>
                            <a:lnTo>
                              <a:pt x="22" y="1"/>
                            </a:lnTo>
                            <a:lnTo>
                              <a:pt x="23" y="1"/>
                            </a:lnTo>
                            <a:lnTo>
                              <a:pt x="23" y="1"/>
                            </a:lnTo>
                            <a:lnTo>
                              <a:pt x="26" y="1"/>
                            </a:lnTo>
                            <a:lnTo>
                              <a:pt x="26" y="1"/>
                            </a:lnTo>
                            <a:lnTo>
                              <a:pt x="27" y="1"/>
                            </a:lnTo>
                            <a:lnTo>
                              <a:pt x="27" y="1"/>
                            </a:lnTo>
                            <a:lnTo>
                              <a:pt x="29" y="1"/>
                            </a:lnTo>
                            <a:lnTo>
                              <a:pt x="29" y="1"/>
                            </a:lnTo>
                            <a:lnTo>
                              <a:pt x="31" y="1"/>
                            </a:lnTo>
                            <a:lnTo>
                              <a:pt x="31" y="1"/>
                            </a:lnTo>
                            <a:lnTo>
                              <a:pt x="33" y="1"/>
                            </a:lnTo>
                            <a:lnTo>
                              <a:pt x="33" y="1"/>
                            </a:lnTo>
                            <a:lnTo>
                              <a:pt x="35" y="1"/>
                            </a:lnTo>
                            <a:lnTo>
                              <a:pt x="35" y="1"/>
                            </a:lnTo>
                            <a:lnTo>
                              <a:pt x="37" y="1"/>
                            </a:lnTo>
                            <a:lnTo>
                              <a:pt x="37" y="1"/>
                            </a:lnTo>
                            <a:lnTo>
                              <a:pt x="39" y="1"/>
                            </a:lnTo>
                            <a:lnTo>
                              <a:pt x="39" y="1"/>
                            </a:lnTo>
                            <a:lnTo>
                              <a:pt x="41" y="1"/>
                            </a:lnTo>
                            <a:lnTo>
                              <a:pt x="41" y="1"/>
                            </a:lnTo>
                            <a:lnTo>
                              <a:pt x="43" y="0"/>
                            </a:lnTo>
                            <a:lnTo>
                              <a:pt x="43" y="0"/>
                            </a:lnTo>
                            <a:lnTo>
                              <a:pt x="45" y="0"/>
                            </a:lnTo>
                            <a:lnTo>
                              <a:pt x="45" y="0"/>
                            </a:lnTo>
                            <a:lnTo>
                              <a:pt x="47" y="0"/>
                            </a:lnTo>
                            <a:lnTo>
                              <a:pt x="47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1" name="Freeform 6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565776" y="3644900"/>
                        <a:ext cx="77788" cy="4763"/>
                      </a:xfrm>
                      <a:custGeom>
                        <a:avLst/>
                        <a:gdLst>
                          <a:gd name="T0" fmla="*/ 0 w 49"/>
                          <a:gd name="T1" fmla="*/ 3 h 3"/>
                          <a:gd name="T2" fmla="*/ 2 w 49"/>
                          <a:gd name="T3" fmla="*/ 3 h 3"/>
                          <a:gd name="T4" fmla="*/ 2 w 49"/>
                          <a:gd name="T5" fmla="*/ 3 h 3"/>
                          <a:gd name="T6" fmla="*/ 4 w 49"/>
                          <a:gd name="T7" fmla="*/ 3 h 3"/>
                          <a:gd name="T8" fmla="*/ 4 w 49"/>
                          <a:gd name="T9" fmla="*/ 3 h 3"/>
                          <a:gd name="T10" fmla="*/ 6 w 49"/>
                          <a:gd name="T11" fmla="*/ 3 h 3"/>
                          <a:gd name="T12" fmla="*/ 6 w 49"/>
                          <a:gd name="T13" fmla="*/ 3 h 3"/>
                          <a:gd name="T14" fmla="*/ 8 w 49"/>
                          <a:gd name="T15" fmla="*/ 3 h 3"/>
                          <a:gd name="T16" fmla="*/ 8 w 49"/>
                          <a:gd name="T17" fmla="*/ 3 h 3"/>
                          <a:gd name="T18" fmla="*/ 10 w 49"/>
                          <a:gd name="T19" fmla="*/ 3 h 3"/>
                          <a:gd name="T20" fmla="*/ 10 w 49"/>
                          <a:gd name="T21" fmla="*/ 3 h 3"/>
                          <a:gd name="T22" fmla="*/ 12 w 49"/>
                          <a:gd name="T23" fmla="*/ 3 h 3"/>
                          <a:gd name="T24" fmla="*/ 12 w 49"/>
                          <a:gd name="T25" fmla="*/ 3 h 3"/>
                          <a:gd name="T26" fmla="*/ 14 w 49"/>
                          <a:gd name="T27" fmla="*/ 2 h 3"/>
                          <a:gd name="T28" fmla="*/ 14 w 49"/>
                          <a:gd name="T29" fmla="*/ 2 h 3"/>
                          <a:gd name="T30" fmla="*/ 16 w 49"/>
                          <a:gd name="T31" fmla="*/ 2 h 3"/>
                          <a:gd name="T32" fmla="*/ 16 w 49"/>
                          <a:gd name="T33" fmla="*/ 2 h 3"/>
                          <a:gd name="T34" fmla="*/ 18 w 49"/>
                          <a:gd name="T35" fmla="*/ 2 h 3"/>
                          <a:gd name="T36" fmla="*/ 18 w 49"/>
                          <a:gd name="T37" fmla="*/ 2 h 3"/>
                          <a:gd name="T38" fmla="*/ 20 w 49"/>
                          <a:gd name="T39" fmla="*/ 2 h 3"/>
                          <a:gd name="T40" fmla="*/ 20 w 49"/>
                          <a:gd name="T41" fmla="*/ 2 h 3"/>
                          <a:gd name="T42" fmla="*/ 22 w 49"/>
                          <a:gd name="T43" fmla="*/ 2 h 3"/>
                          <a:gd name="T44" fmla="*/ 22 w 49"/>
                          <a:gd name="T45" fmla="*/ 2 h 3"/>
                          <a:gd name="T46" fmla="*/ 23 w 49"/>
                          <a:gd name="T47" fmla="*/ 2 h 3"/>
                          <a:gd name="T48" fmla="*/ 23 w 49"/>
                          <a:gd name="T49" fmla="*/ 2 h 3"/>
                          <a:gd name="T50" fmla="*/ 26 w 49"/>
                          <a:gd name="T51" fmla="*/ 2 h 3"/>
                          <a:gd name="T52" fmla="*/ 26 w 49"/>
                          <a:gd name="T53" fmla="*/ 2 h 3"/>
                          <a:gd name="T54" fmla="*/ 28 w 49"/>
                          <a:gd name="T55" fmla="*/ 2 h 3"/>
                          <a:gd name="T56" fmla="*/ 28 w 49"/>
                          <a:gd name="T57" fmla="*/ 2 h 3"/>
                          <a:gd name="T58" fmla="*/ 29 w 49"/>
                          <a:gd name="T59" fmla="*/ 2 h 3"/>
                          <a:gd name="T60" fmla="*/ 29 w 49"/>
                          <a:gd name="T61" fmla="*/ 2 h 3"/>
                          <a:gd name="T62" fmla="*/ 32 w 49"/>
                          <a:gd name="T63" fmla="*/ 1 h 3"/>
                          <a:gd name="T64" fmla="*/ 32 w 49"/>
                          <a:gd name="T65" fmla="*/ 1 h 3"/>
                          <a:gd name="T66" fmla="*/ 33 w 49"/>
                          <a:gd name="T67" fmla="*/ 1 h 3"/>
                          <a:gd name="T68" fmla="*/ 33 w 49"/>
                          <a:gd name="T69" fmla="*/ 1 h 3"/>
                          <a:gd name="T70" fmla="*/ 35 w 49"/>
                          <a:gd name="T71" fmla="*/ 1 h 3"/>
                          <a:gd name="T72" fmla="*/ 35 w 49"/>
                          <a:gd name="T73" fmla="*/ 1 h 3"/>
                          <a:gd name="T74" fmla="*/ 37 w 49"/>
                          <a:gd name="T75" fmla="*/ 1 h 3"/>
                          <a:gd name="T76" fmla="*/ 37 w 49"/>
                          <a:gd name="T77" fmla="*/ 1 h 3"/>
                          <a:gd name="T78" fmla="*/ 39 w 49"/>
                          <a:gd name="T79" fmla="*/ 1 h 3"/>
                          <a:gd name="T80" fmla="*/ 39 w 49"/>
                          <a:gd name="T81" fmla="*/ 1 h 3"/>
                          <a:gd name="T82" fmla="*/ 41 w 49"/>
                          <a:gd name="T83" fmla="*/ 1 h 3"/>
                          <a:gd name="T84" fmla="*/ 41 w 49"/>
                          <a:gd name="T85" fmla="*/ 1 h 3"/>
                          <a:gd name="T86" fmla="*/ 43 w 49"/>
                          <a:gd name="T87" fmla="*/ 1 h 3"/>
                          <a:gd name="T88" fmla="*/ 43 w 49"/>
                          <a:gd name="T89" fmla="*/ 1 h 3"/>
                          <a:gd name="T90" fmla="*/ 45 w 49"/>
                          <a:gd name="T91" fmla="*/ 1 h 3"/>
                          <a:gd name="T92" fmla="*/ 45 w 49"/>
                          <a:gd name="T93" fmla="*/ 1 h 3"/>
                          <a:gd name="T94" fmla="*/ 47 w 49"/>
                          <a:gd name="T95" fmla="*/ 0 h 3"/>
                          <a:gd name="T96" fmla="*/ 47 w 49"/>
                          <a:gd name="T97" fmla="*/ 0 h 3"/>
                          <a:gd name="T98" fmla="*/ 49 w 49"/>
                          <a:gd name="T99" fmla="*/ 0 h 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9" h="3">
                            <a:moveTo>
                              <a:pt x="0" y="3"/>
                            </a:moveTo>
                            <a:lnTo>
                              <a:pt x="2" y="3"/>
                            </a:lnTo>
                            <a:lnTo>
                              <a:pt x="2" y="3"/>
                            </a:lnTo>
                            <a:lnTo>
                              <a:pt x="4" y="3"/>
                            </a:lnTo>
                            <a:lnTo>
                              <a:pt x="4" y="3"/>
                            </a:lnTo>
                            <a:lnTo>
                              <a:pt x="6" y="3"/>
                            </a:lnTo>
                            <a:lnTo>
                              <a:pt x="6" y="3"/>
                            </a:lnTo>
                            <a:lnTo>
                              <a:pt x="8" y="3"/>
                            </a:lnTo>
                            <a:lnTo>
                              <a:pt x="8" y="3"/>
                            </a:lnTo>
                            <a:lnTo>
                              <a:pt x="10" y="3"/>
                            </a:lnTo>
                            <a:lnTo>
                              <a:pt x="10" y="3"/>
                            </a:lnTo>
                            <a:lnTo>
                              <a:pt x="12" y="3"/>
                            </a:lnTo>
                            <a:lnTo>
                              <a:pt x="12" y="3"/>
                            </a:lnTo>
                            <a:lnTo>
                              <a:pt x="14" y="2"/>
                            </a:lnTo>
                            <a:lnTo>
                              <a:pt x="14" y="2"/>
                            </a:lnTo>
                            <a:lnTo>
                              <a:pt x="16" y="2"/>
                            </a:lnTo>
                            <a:lnTo>
                              <a:pt x="16" y="2"/>
                            </a:lnTo>
                            <a:lnTo>
                              <a:pt x="18" y="2"/>
                            </a:lnTo>
                            <a:lnTo>
                              <a:pt x="18" y="2"/>
                            </a:lnTo>
                            <a:lnTo>
                              <a:pt x="20" y="2"/>
                            </a:lnTo>
                            <a:lnTo>
                              <a:pt x="20" y="2"/>
                            </a:lnTo>
                            <a:lnTo>
                              <a:pt x="22" y="2"/>
                            </a:lnTo>
                            <a:lnTo>
                              <a:pt x="22" y="2"/>
                            </a:lnTo>
                            <a:lnTo>
                              <a:pt x="23" y="2"/>
                            </a:lnTo>
                            <a:lnTo>
                              <a:pt x="23" y="2"/>
                            </a:lnTo>
                            <a:lnTo>
                              <a:pt x="26" y="2"/>
                            </a:lnTo>
                            <a:lnTo>
                              <a:pt x="26" y="2"/>
                            </a:lnTo>
                            <a:lnTo>
                              <a:pt x="28" y="2"/>
                            </a:lnTo>
                            <a:lnTo>
                              <a:pt x="28" y="2"/>
                            </a:lnTo>
                            <a:lnTo>
                              <a:pt x="29" y="2"/>
                            </a:lnTo>
                            <a:lnTo>
                              <a:pt x="29" y="2"/>
                            </a:lnTo>
                            <a:lnTo>
                              <a:pt x="32" y="1"/>
                            </a:lnTo>
                            <a:lnTo>
                              <a:pt x="32" y="1"/>
                            </a:lnTo>
                            <a:lnTo>
                              <a:pt x="33" y="1"/>
                            </a:lnTo>
                            <a:lnTo>
                              <a:pt x="33" y="1"/>
                            </a:lnTo>
                            <a:lnTo>
                              <a:pt x="35" y="1"/>
                            </a:lnTo>
                            <a:lnTo>
                              <a:pt x="35" y="1"/>
                            </a:lnTo>
                            <a:lnTo>
                              <a:pt x="37" y="1"/>
                            </a:lnTo>
                            <a:lnTo>
                              <a:pt x="37" y="1"/>
                            </a:lnTo>
                            <a:lnTo>
                              <a:pt x="39" y="1"/>
                            </a:lnTo>
                            <a:lnTo>
                              <a:pt x="39" y="1"/>
                            </a:lnTo>
                            <a:lnTo>
                              <a:pt x="41" y="1"/>
                            </a:lnTo>
                            <a:lnTo>
                              <a:pt x="41" y="1"/>
                            </a:lnTo>
                            <a:lnTo>
                              <a:pt x="43" y="1"/>
                            </a:lnTo>
                            <a:lnTo>
                              <a:pt x="43" y="1"/>
                            </a:lnTo>
                            <a:lnTo>
                              <a:pt x="45" y="1"/>
                            </a:lnTo>
                            <a:lnTo>
                              <a:pt x="45" y="1"/>
                            </a:lnTo>
                            <a:lnTo>
                              <a:pt x="47" y="0"/>
                            </a:lnTo>
                            <a:lnTo>
                              <a:pt x="47" y="0"/>
                            </a:lnTo>
                            <a:lnTo>
                              <a:pt x="49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2" name="Freeform 6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643563" y="3640138"/>
                        <a:ext cx="74613" cy="4763"/>
                      </a:xfrm>
                      <a:custGeom>
                        <a:avLst/>
                        <a:gdLst>
                          <a:gd name="T0" fmla="*/ 0 w 47"/>
                          <a:gd name="T1" fmla="*/ 3 h 3"/>
                          <a:gd name="T2" fmla="*/ 0 w 47"/>
                          <a:gd name="T3" fmla="*/ 3 h 3"/>
                          <a:gd name="T4" fmla="*/ 2 w 47"/>
                          <a:gd name="T5" fmla="*/ 3 h 3"/>
                          <a:gd name="T6" fmla="*/ 2 w 47"/>
                          <a:gd name="T7" fmla="*/ 3 h 3"/>
                          <a:gd name="T8" fmla="*/ 4 w 47"/>
                          <a:gd name="T9" fmla="*/ 3 h 3"/>
                          <a:gd name="T10" fmla="*/ 4 w 47"/>
                          <a:gd name="T11" fmla="*/ 3 h 3"/>
                          <a:gd name="T12" fmla="*/ 6 w 47"/>
                          <a:gd name="T13" fmla="*/ 3 h 3"/>
                          <a:gd name="T14" fmla="*/ 6 w 47"/>
                          <a:gd name="T15" fmla="*/ 3 h 3"/>
                          <a:gd name="T16" fmla="*/ 8 w 47"/>
                          <a:gd name="T17" fmla="*/ 3 h 3"/>
                          <a:gd name="T18" fmla="*/ 8 w 47"/>
                          <a:gd name="T19" fmla="*/ 3 h 3"/>
                          <a:gd name="T20" fmla="*/ 10 w 47"/>
                          <a:gd name="T21" fmla="*/ 3 h 3"/>
                          <a:gd name="T22" fmla="*/ 10 w 47"/>
                          <a:gd name="T23" fmla="*/ 3 h 3"/>
                          <a:gd name="T24" fmla="*/ 12 w 47"/>
                          <a:gd name="T25" fmla="*/ 2 h 3"/>
                          <a:gd name="T26" fmla="*/ 12 w 47"/>
                          <a:gd name="T27" fmla="*/ 2 h 3"/>
                          <a:gd name="T28" fmla="*/ 14 w 47"/>
                          <a:gd name="T29" fmla="*/ 2 h 3"/>
                          <a:gd name="T30" fmla="*/ 14 w 47"/>
                          <a:gd name="T31" fmla="*/ 2 h 3"/>
                          <a:gd name="T32" fmla="*/ 16 w 47"/>
                          <a:gd name="T33" fmla="*/ 2 h 3"/>
                          <a:gd name="T34" fmla="*/ 16 w 47"/>
                          <a:gd name="T35" fmla="*/ 2 h 3"/>
                          <a:gd name="T36" fmla="*/ 18 w 47"/>
                          <a:gd name="T37" fmla="*/ 2 h 3"/>
                          <a:gd name="T38" fmla="*/ 18 w 47"/>
                          <a:gd name="T39" fmla="*/ 2 h 3"/>
                          <a:gd name="T40" fmla="*/ 20 w 47"/>
                          <a:gd name="T41" fmla="*/ 2 h 3"/>
                          <a:gd name="T42" fmla="*/ 20 w 47"/>
                          <a:gd name="T43" fmla="*/ 2 h 3"/>
                          <a:gd name="T44" fmla="*/ 22 w 47"/>
                          <a:gd name="T45" fmla="*/ 2 h 3"/>
                          <a:gd name="T46" fmla="*/ 22 w 47"/>
                          <a:gd name="T47" fmla="*/ 2 h 3"/>
                          <a:gd name="T48" fmla="*/ 24 w 47"/>
                          <a:gd name="T49" fmla="*/ 2 h 3"/>
                          <a:gd name="T50" fmla="*/ 24 w 47"/>
                          <a:gd name="T51" fmla="*/ 2 h 3"/>
                          <a:gd name="T52" fmla="*/ 26 w 47"/>
                          <a:gd name="T53" fmla="*/ 1 h 3"/>
                          <a:gd name="T54" fmla="*/ 26 w 47"/>
                          <a:gd name="T55" fmla="*/ 1 h 3"/>
                          <a:gd name="T56" fmla="*/ 27 w 47"/>
                          <a:gd name="T57" fmla="*/ 1 h 3"/>
                          <a:gd name="T58" fmla="*/ 28 w 47"/>
                          <a:gd name="T59" fmla="*/ 1 h 3"/>
                          <a:gd name="T60" fmla="*/ 30 w 47"/>
                          <a:gd name="T61" fmla="*/ 1 h 3"/>
                          <a:gd name="T62" fmla="*/ 30 w 47"/>
                          <a:gd name="T63" fmla="*/ 1 h 3"/>
                          <a:gd name="T64" fmla="*/ 31 w 47"/>
                          <a:gd name="T65" fmla="*/ 1 h 3"/>
                          <a:gd name="T66" fmla="*/ 31 w 47"/>
                          <a:gd name="T67" fmla="*/ 1 h 3"/>
                          <a:gd name="T68" fmla="*/ 33 w 47"/>
                          <a:gd name="T69" fmla="*/ 1 h 3"/>
                          <a:gd name="T70" fmla="*/ 34 w 47"/>
                          <a:gd name="T71" fmla="*/ 1 h 3"/>
                          <a:gd name="T72" fmla="*/ 36 w 47"/>
                          <a:gd name="T73" fmla="*/ 1 h 3"/>
                          <a:gd name="T74" fmla="*/ 36 w 47"/>
                          <a:gd name="T75" fmla="*/ 1 h 3"/>
                          <a:gd name="T76" fmla="*/ 37 w 47"/>
                          <a:gd name="T77" fmla="*/ 1 h 3"/>
                          <a:gd name="T78" fmla="*/ 37 w 47"/>
                          <a:gd name="T79" fmla="*/ 1 h 3"/>
                          <a:gd name="T80" fmla="*/ 39 w 47"/>
                          <a:gd name="T81" fmla="*/ 1 h 3"/>
                          <a:gd name="T82" fmla="*/ 40 w 47"/>
                          <a:gd name="T83" fmla="*/ 1 h 3"/>
                          <a:gd name="T84" fmla="*/ 41 w 47"/>
                          <a:gd name="T85" fmla="*/ 1 h 3"/>
                          <a:gd name="T86" fmla="*/ 41 w 47"/>
                          <a:gd name="T87" fmla="*/ 1 h 3"/>
                          <a:gd name="T88" fmla="*/ 43 w 47"/>
                          <a:gd name="T89" fmla="*/ 0 h 3"/>
                          <a:gd name="T90" fmla="*/ 43 w 47"/>
                          <a:gd name="T91" fmla="*/ 0 h 3"/>
                          <a:gd name="T92" fmla="*/ 45 w 47"/>
                          <a:gd name="T93" fmla="*/ 0 h 3"/>
                          <a:gd name="T94" fmla="*/ 45 w 47"/>
                          <a:gd name="T95" fmla="*/ 0 h 3"/>
                          <a:gd name="T96" fmla="*/ 47 w 47"/>
                          <a:gd name="T97" fmla="*/ 0 h 3"/>
                          <a:gd name="T98" fmla="*/ 47 w 47"/>
                          <a:gd name="T99" fmla="*/ 0 h 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7" h="3">
                            <a:moveTo>
                              <a:pt x="0" y="3"/>
                            </a:moveTo>
                            <a:lnTo>
                              <a:pt x="0" y="3"/>
                            </a:lnTo>
                            <a:lnTo>
                              <a:pt x="2" y="3"/>
                            </a:lnTo>
                            <a:lnTo>
                              <a:pt x="2" y="3"/>
                            </a:lnTo>
                            <a:lnTo>
                              <a:pt x="4" y="3"/>
                            </a:lnTo>
                            <a:lnTo>
                              <a:pt x="4" y="3"/>
                            </a:lnTo>
                            <a:lnTo>
                              <a:pt x="6" y="3"/>
                            </a:lnTo>
                            <a:lnTo>
                              <a:pt x="6" y="3"/>
                            </a:lnTo>
                            <a:lnTo>
                              <a:pt x="8" y="3"/>
                            </a:lnTo>
                            <a:lnTo>
                              <a:pt x="8" y="3"/>
                            </a:lnTo>
                            <a:lnTo>
                              <a:pt x="10" y="3"/>
                            </a:lnTo>
                            <a:lnTo>
                              <a:pt x="10" y="3"/>
                            </a:lnTo>
                            <a:lnTo>
                              <a:pt x="12" y="2"/>
                            </a:lnTo>
                            <a:lnTo>
                              <a:pt x="12" y="2"/>
                            </a:lnTo>
                            <a:lnTo>
                              <a:pt x="14" y="2"/>
                            </a:lnTo>
                            <a:lnTo>
                              <a:pt x="14" y="2"/>
                            </a:lnTo>
                            <a:lnTo>
                              <a:pt x="16" y="2"/>
                            </a:lnTo>
                            <a:lnTo>
                              <a:pt x="16" y="2"/>
                            </a:lnTo>
                            <a:lnTo>
                              <a:pt x="18" y="2"/>
                            </a:lnTo>
                            <a:lnTo>
                              <a:pt x="18" y="2"/>
                            </a:lnTo>
                            <a:lnTo>
                              <a:pt x="20" y="2"/>
                            </a:lnTo>
                            <a:lnTo>
                              <a:pt x="20" y="2"/>
                            </a:lnTo>
                            <a:lnTo>
                              <a:pt x="22" y="2"/>
                            </a:lnTo>
                            <a:lnTo>
                              <a:pt x="22" y="2"/>
                            </a:lnTo>
                            <a:lnTo>
                              <a:pt x="24" y="2"/>
                            </a:lnTo>
                            <a:lnTo>
                              <a:pt x="24" y="2"/>
                            </a:lnTo>
                            <a:lnTo>
                              <a:pt x="26" y="1"/>
                            </a:lnTo>
                            <a:lnTo>
                              <a:pt x="26" y="1"/>
                            </a:lnTo>
                            <a:lnTo>
                              <a:pt x="27" y="1"/>
                            </a:lnTo>
                            <a:lnTo>
                              <a:pt x="28" y="1"/>
                            </a:lnTo>
                            <a:lnTo>
                              <a:pt x="30" y="1"/>
                            </a:lnTo>
                            <a:lnTo>
                              <a:pt x="30" y="1"/>
                            </a:lnTo>
                            <a:lnTo>
                              <a:pt x="31" y="1"/>
                            </a:lnTo>
                            <a:lnTo>
                              <a:pt x="31" y="1"/>
                            </a:lnTo>
                            <a:lnTo>
                              <a:pt x="33" y="1"/>
                            </a:lnTo>
                            <a:lnTo>
                              <a:pt x="34" y="1"/>
                            </a:lnTo>
                            <a:lnTo>
                              <a:pt x="36" y="1"/>
                            </a:lnTo>
                            <a:lnTo>
                              <a:pt x="36" y="1"/>
                            </a:lnTo>
                            <a:lnTo>
                              <a:pt x="37" y="1"/>
                            </a:lnTo>
                            <a:lnTo>
                              <a:pt x="37" y="1"/>
                            </a:lnTo>
                            <a:lnTo>
                              <a:pt x="39" y="1"/>
                            </a:lnTo>
                            <a:lnTo>
                              <a:pt x="40" y="1"/>
                            </a:lnTo>
                            <a:lnTo>
                              <a:pt x="41" y="1"/>
                            </a:lnTo>
                            <a:lnTo>
                              <a:pt x="41" y="1"/>
                            </a:lnTo>
                            <a:lnTo>
                              <a:pt x="43" y="0"/>
                            </a:lnTo>
                            <a:lnTo>
                              <a:pt x="43" y="0"/>
                            </a:lnTo>
                            <a:lnTo>
                              <a:pt x="45" y="0"/>
                            </a:lnTo>
                            <a:lnTo>
                              <a:pt x="45" y="0"/>
                            </a:lnTo>
                            <a:lnTo>
                              <a:pt x="47" y="0"/>
                            </a:lnTo>
                            <a:lnTo>
                              <a:pt x="47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3" name="Freeform 6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18176" y="3632200"/>
                        <a:ext cx="77788" cy="7938"/>
                      </a:xfrm>
                      <a:custGeom>
                        <a:avLst/>
                        <a:gdLst>
                          <a:gd name="T0" fmla="*/ 0 w 49"/>
                          <a:gd name="T1" fmla="*/ 5 h 5"/>
                          <a:gd name="T2" fmla="*/ 2 w 49"/>
                          <a:gd name="T3" fmla="*/ 5 h 5"/>
                          <a:gd name="T4" fmla="*/ 2 w 49"/>
                          <a:gd name="T5" fmla="*/ 5 h 5"/>
                          <a:gd name="T6" fmla="*/ 4 w 49"/>
                          <a:gd name="T7" fmla="*/ 5 h 5"/>
                          <a:gd name="T8" fmla="*/ 4 w 49"/>
                          <a:gd name="T9" fmla="*/ 5 h 5"/>
                          <a:gd name="T10" fmla="*/ 6 w 49"/>
                          <a:gd name="T11" fmla="*/ 5 h 5"/>
                          <a:gd name="T12" fmla="*/ 6 w 49"/>
                          <a:gd name="T13" fmla="*/ 5 h 5"/>
                          <a:gd name="T14" fmla="*/ 8 w 49"/>
                          <a:gd name="T15" fmla="*/ 4 h 5"/>
                          <a:gd name="T16" fmla="*/ 8 w 49"/>
                          <a:gd name="T17" fmla="*/ 4 h 5"/>
                          <a:gd name="T18" fmla="*/ 10 w 49"/>
                          <a:gd name="T19" fmla="*/ 4 h 5"/>
                          <a:gd name="T20" fmla="*/ 10 w 49"/>
                          <a:gd name="T21" fmla="*/ 4 h 5"/>
                          <a:gd name="T22" fmla="*/ 12 w 49"/>
                          <a:gd name="T23" fmla="*/ 4 h 5"/>
                          <a:gd name="T24" fmla="*/ 12 w 49"/>
                          <a:gd name="T25" fmla="*/ 4 h 5"/>
                          <a:gd name="T26" fmla="*/ 14 w 49"/>
                          <a:gd name="T27" fmla="*/ 4 h 5"/>
                          <a:gd name="T28" fmla="*/ 14 w 49"/>
                          <a:gd name="T29" fmla="*/ 4 h 5"/>
                          <a:gd name="T30" fmla="*/ 16 w 49"/>
                          <a:gd name="T31" fmla="*/ 4 h 5"/>
                          <a:gd name="T32" fmla="*/ 16 w 49"/>
                          <a:gd name="T33" fmla="*/ 4 h 5"/>
                          <a:gd name="T34" fmla="*/ 18 w 49"/>
                          <a:gd name="T35" fmla="*/ 4 h 5"/>
                          <a:gd name="T36" fmla="*/ 18 w 49"/>
                          <a:gd name="T37" fmla="*/ 4 h 5"/>
                          <a:gd name="T38" fmla="*/ 20 w 49"/>
                          <a:gd name="T39" fmla="*/ 3 h 5"/>
                          <a:gd name="T40" fmla="*/ 20 w 49"/>
                          <a:gd name="T41" fmla="*/ 3 h 5"/>
                          <a:gd name="T42" fmla="*/ 22 w 49"/>
                          <a:gd name="T43" fmla="*/ 3 h 5"/>
                          <a:gd name="T44" fmla="*/ 22 w 49"/>
                          <a:gd name="T45" fmla="*/ 3 h 5"/>
                          <a:gd name="T46" fmla="*/ 24 w 49"/>
                          <a:gd name="T47" fmla="*/ 3 h 5"/>
                          <a:gd name="T48" fmla="*/ 24 w 49"/>
                          <a:gd name="T49" fmla="*/ 3 h 5"/>
                          <a:gd name="T50" fmla="*/ 26 w 49"/>
                          <a:gd name="T51" fmla="*/ 3 h 5"/>
                          <a:gd name="T52" fmla="*/ 26 w 49"/>
                          <a:gd name="T53" fmla="*/ 3 h 5"/>
                          <a:gd name="T54" fmla="*/ 28 w 49"/>
                          <a:gd name="T55" fmla="*/ 3 h 5"/>
                          <a:gd name="T56" fmla="*/ 28 w 49"/>
                          <a:gd name="T57" fmla="*/ 3 h 5"/>
                          <a:gd name="T58" fmla="*/ 30 w 49"/>
                          <a:gd name="T59" fmla="*/ 2 h 5"/>
                          <a:gd name="T60" fmla="*/ 30 w 49"/>
                          <a:gd name="T61" fmla="*/ 2 h 5"/>
                          <a:gd name="T62" fmla="*/ 32 w 49"/>
                          <a:gd name="T63" fmla="*/ 2 h 5"/>
                          <a:gd name="T64" fmla="*/ 32 w 49"/>
                          <a:gd name="T65" fmla="*/ 2 h 5"/>
                          <a:gd name="T66" fmla="*/ 34 w 49"/>
                          <a:gd name="T67" fmla="*/ 2 h 5"/>
                          <a:gd name="T68" fmla="*/ 34 w 49"/>
                          <a:gd name="T69" fmla="*/ 2 h 5"/>
                          <a:gd name="T70" fmla="*/ 36 w 49"/>
                          <a:gd name="T71" fmla="*/ 2 h 5"/>
                          <a:gd name="T72" fmla="*/ 36 w 49"/>
                          <a:gd name="T73" fmla="*/ 2 h 5"/>
                          <a:gd name="T74" fmla="*/ 37 w 49"/>
                          <a:gd name="T75" fmla="*/ 2 h 5"/>
                          <a:gd name="T76" fmla="*/ 37 w 49"/>
                          <a:gd name="T77" fmla="*/ 2 h 5"/>
                          <a:gd name="T78" fmla="*/ 39 w 49"/>
                          <a:gd name="T79" fmla="*/ 1 h 5"/>
                          <a:gd name="T80" fmla="*/ 40 w 49"/>
                          <a:gd name="T81" fmla="*/ 1 h 5"/>
                          <a:gd name="T82" fmla="*/ 41 w 49"/>
                          <a:gd name="T83" fmla="*/ 1 h 5"/>
                          <a:gd name="T84" fmla="*/ 41 w 49"/>
                          <a:gd name="T85" fmla="*/ 1 h 5"/>
                          <a:gd name="T86" fmla="*/ 43 w 49"/>
                          <a:gd name="T87" fmla="*/ 1 h 5"/>
                          <a:gd name="T88" fmla="*/ 43 w 49"/>
                          <a:gd name="T89" fmla="*/ 1 h 5"/>
                          <a:gd name="T90" fmla="*/ 46 w 49"/>
                          <a:gd name="T91" fmla="*/ 1 h 5"/>
                          <a:gd name="T92" fmla="*/ 46 w 49"/>
                          <a:gd name="T93" fmla="*/ 1 h 5"/>
                          <a:gd name="T94" fmla="*/ 47 w 49"/>
                          <a:gd name="T95" fmla="*/ 1 h 5"/>
                          <a:gd name="T96" fmla="*/ 47 w 49"/>
                          <a:gd name="T97" fmla="*/ 1 h 5"/>
                          <a:gd name="T98" fmla="*/ 49 w 49"/>
                          <a:gd name="T99" fmla="*/ 0 h 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9" h="5">
                            <a:moveTo>
                              <a:pt x="0" y="5"/>
                            </a:moveTo>
                            <a:lnTo>
                              <a:pt x="2" y="5"/>
                            </a:lnTo>
                            <a:lnTo>
                              <a:pt x="2" y="5"/>
                            </a:lnTo>
                            <a:lnTo>
                              <a:pt x="4" y="5"/>
                            </a:lnTo>
                            <a:lnTo>
                              <a:pt x="4" y="5"/>
                            </a:lnTo>
                            <a:lnTo>
                              <a:pt x="6" y="5"/>
                            </a:lnTo>
                            <a:lnTo>
                              <a:pt x="6" y="5"/>
                            </a:lnTo>
                            <a:lnTo>
                              <a:pt x="8" y="4"/>
                            </a:lnTo>
                            <a:lnTo>
                              <a:pt x="8" y="4"/>
                            </a:lnTo>
                            <a:lnTo>
                              <a:pt x="10" y="4"/>
                            </a:lnTo>
                            <a:lnTo>
                              <a:pt x="10" y="4"/>
                            </a:lnTo>
                            <a:lnTo>
                              <a:pt x="12" y="4"/>
                            </a:lnTo>
                            <a:lnTo>
                              <a:pt x="12" y="4"/>
                            </a:lnTo>
                            <a:lnTo>
                              <a:pt x="14" y="4"/>
                            </a:lnTo>
                            <a:lnTo>
                              <a:pt x="14" y="4"/>
                            </a:lnTo>
                            <a:lnTo>
                              <a:pt x="16" y="4"/>
                            </a:lnTo>
                            <a:lnTo>
                              <a:pt x="16" y="4"/>
                            </a:lnTo>
                            <a:lnTo>
                              <a:pt x="18" y="4"/>
                            </a:lnTo>
                            <a:lnTo>
                              <a:pt x="18" y="4"/>
                            </a:lnTo>
                            <a:lnTo>
                              <a:pt x="20" y="3"/>
                            </a:lnTo>
                            <a:lnTo>
                              <a:pt x="20" y="3"/>
                            </a:lnTo>
                            <a:lnTo>
                              <a:pt x="22" y="3"/>
                            </a:lnTo>
                            <a:lnTo>
                              <a:pt x="22" y="3"/>
                            </a:lnTo>
                            <a:lnTo>
                              <a:pt x="24" y="3"/>
                            </a:lnTo>
                            <a:lnTo>
                              <a:pt x="24" y="3"/>
                            </a:lnTo>
                            <a:lnTo>
                              <a:pt x="26" y="3"/>
                            </a:lnTo>
                            <a:lnTo>
                              <a:pt x="26" y="3"/>
                            </a:lnTo>
                            <a:lnTo>
                              <a:pt x="28" y="3"/>
                            </a:lnTo>
                            <a:lnTo>
                              <a:pt x="28" y="3"/>
                            </a:lnTo>
                            <a:lnTo>
                              <a:pt x="30" y="2"/>
                            </a:lnTo>
                            <a:lnTo>
                              <a:pt x="30" y="2"/>
                            </a:lnTo>
                            <a:lnTo>
                              <a:pt x="32" y="2"/>
                            </a:lnTo>
                            <a:lnTo>
                              <a:pt x="32" y="2"/>
                            </a:lnTo>
                            <a:lnTo>
                              <a:pt x="34" y="2"/>
                            </a:lnTo>
                            <a:lnTo>
                              <a:pt x="34" y="2"/>
                            </a:lnTo>
                            <a:lnTo>
                              <a:pt x="36" y="2"/>
                            </a:lnTo>
                            <a:lnTo>
                              <a:pt x="36" y="2"/>
                            </a:lnTo>
                            <a:lnTo>
                              <a:pt x="37" y="2"/>
                            </a:lnTo>
                            <a:lnTo>
                              <a:pt x="37" y="2"/>
                            </a:lnTo>
                            <a:lnTo>
                              <a:pt x="39" y="1"/>
                            </a:lnTo>
                            <a:lnTo>
                              <a:pt x="40" y="1"/>
                            </a:lnTo>
                            <a:lnTo>
                              <a:pt x="41" y="1"/>
                            </a:lnTo>
                            <a:lnTo>
                              <a:pt x="41" y="1"/>
                            </a:lnTo>
                            <a:lnTo>
                              <a:pt x="43" y="1"/>
                            </a:lnTo>
                            <a:lnTo>
                              <a:pt x="43" y="1"/>
                            </a:lnTo>
                            <a:lnTo>
                              <a:pt x="46" y="1"/>
                            </a:lnTo>
                            <a:lnTo>
                              <a:pt x="46" y="1"/>
                            </a:lnTo>
                            <a:lnTo>
                              <a:pt x="47" y="1"/>
                            </a:lnTo>
                            <a:lnTo>
                              <a:pt x="47" y="1"/>
                            </a:lnTo>
                            <a:lnTo>
                              <a:pt x="49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4" name="Freeform 7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795963" y="3624263"/>
                        <a:ext cx="74613" cy="7938"/>
                      </a:xfrm>
                      <a:custGeom>
                        <a:avLst/>
                        <a:gdLst>
                          <a:gd name="T0" fmla="*/ 0 w 47"/>
                          <a:gd name="T1" fmla="*/ 5 h 5"/>
                          <a:gd name="T2" fmla="*/ 0 w 47"/>
                          <a:gd name="T3" fmla="*/ 5 h 5"/>
                          <a:gd name="T4" fmla="*/ 2 w 47"/>
                          <a:gd name="T5" fmla="*/ 5 h 5"/>
                          <a:gd name="T6" fmla="*/ 2 w 47"/>
                          <a:gd name="T7" fmla="*/ 5 h 5"/>
                          <a:gd name="T8" fmla="*/ 4 w 47"/>
                          <a:gd name="T9" fmla="*/ 5 h 5"/>
                          <a:gd name="T10" fmla="*/ 4 w 47"/>
                          <a:gd name="T11" fmla="*/ 5 h 5"/>
                          <a:gd name="T12" fmla="*/ 6 w 47"/>
                          <a:gd name="T13" fmla="*/ 5 h 5"/>
                          <a:gd name="T14" fmla="*/ 6 w 47"/>
                          <a:gd name="T15" fmla="*/ 5 h 5"/>
                          <a:gd name="T16" fmla="*/ 8 w 47"/>
                          <a:gd name="T17" fmla="*/ 5 h 5"/>
                          <a:gd name="T18" fmla="*/ 8 w 47"/>
                          <a:gd name="T19" fmla="*/ 5 h 5"/>
                          <a:gd name="T20" fmla="*/ 10 w 47"/>
                          <a:gd name="T21" fmla="*/ 4 h 5"/>
                          <a:gd name="T22" fmla="*/ 10 w 47"/>
                          <a:gd name="T23" fmla="*/ 4 h 5"/>
                          <a:gd name="T24" fmla="*/ 12 w 47"/>
                          <a:gd name="T25" fmla="*/ 4 h 5"/>
                          <a:gd name="T26" fmla="*/ 12 w 47"/>
                          <a:gd name="T27" fmla="*/ 4 h 5"/>
                          <a:gd name="T28" fmla="*/ 14 w 47"/>
                          <a:gd name="T29" fmla="*/ 4 h 5"/>
                          <a:gd name="T30" fmla="*/ 14 w 47"/>
                          <a:gd name="T31" fmla="*/ 4 h 5"/>
                          <a:gd name="T32" fmla="*/ 16 w 47"/>
                          <a:gd name="T33" fmla="*/ 4 h 5"/>
                          <a:gd name="T34" fmla="*/ 16 w 47"/>
                          <a:gd name="T35" fmla="*/ 4 h 5"/>
                          <a:gd name="T36" fmla="*/ 18 w 47"/>
                          <a:gd name="T37" fmla="*/ 3 h 5"/>
                          <a:gd name="T38" fmla="*/ 18 w 47"/>
                          <a:gd name="T39" fmla="*/ 3 h 5"/>
                          <a:gd name="T40" fmla="*/ 20 w 47"/>
                          <a:gd name="T41" fmla="*/ 3 h 5"/>
                          <a:gd name="T42" fmla="*/ 20 w 47"/>
                          <a:gd name="T43" fmla="*/ 3 h 5"/>
                          <a:gd name="T44" fmla="*/ 22 w 47"/>
                          <a:gd name="T45" fmla="*/ 3 h 5"/>
                          <a:gd name="T46" fmla="*/ 22 w 47"/>
                          <a:gd name="T47" fmla="*/ 3 h 5"/>
                          <a:gd name="T48" fmla="*/ 24 w 47"/>
                          <a:gd name="T49" fmla="*/ 3 h 5"/>
                          <a:gd name="T50" fmla="*/ 24 w 47"/>
                          <a:gd name="T51" fmla="*/ 3 h 5"/>
                          <a:gd name="T52" fmla="*/ 26 w 47"/>
                          <a:gd name="T53" fmla="*/ 2 h 5"/>
                          <a:gd name="T54" fmla="*/ 26 w 47"/>
                          <a:gd name="T55" fmla="*/ 2 h 5"/>
                          <a:gd name="T56" fmla="*/ 28 w 47"/>
                          <a:gd name="T57" fmla="*/ 2 h 5"/>
                          <a:gd name="T58" fmla="*/ 28 w 47"/>
                          <a:gd name="T59" fmla="*/ 2 h 5"/>
                          <a:gd name="T60" fmla="*/ 30 w 47"/>
                          <a:gd name="T61" fmla="*/ 2 h 5"/>
                          <a:gd name="T62" fmla="*/ 30 w 47"/>
                          <a:gd name="T63" fmla="*/ 2 h 5"/>
                          <a:gd name="T64" fmla="*/ 32 w 47"/>
                          <a:gd name="T65" fmla="*/ 2 h 5"/>
                          <a:gd name="T66" fmla="*/ 32 w 47"/>
                          <a:gd name="T67" fmla="*/ 2 h 5"/>
                          <a:gd name="T68" fmla="*/ 34 w 47"/>
                          <a:gd name="T69" fmla="*/ 2 h 5"/>
                          <a:gd name="T70" fmla="*/ 34 w 47"/>
                          <a:gd name="T71" fmla="*/ 2 h 5"/>
                          <a:gd name="T72" fmla="*/ 36 w 47"/>
                          <a:gd name="T73" fmla="*/ 1 h 5"/>
                          <a:gd name="T74" fmla="*/ 36 w 47"/>
                          <a:gd name="T75" fmla="*/ 1 h 5"/>
                          <a:gd name="T76" fmla="*/ 38 w 47"/>
                          <a:gd name="T77" fmla="*/ 1 h 5"/>
                          <a:gd name="T78" fmla="*/ 38 w 47"/>
                          <a:gd name="T79" fmla="*/ 1 h 5"/>
                          <a:gd name="T80" fmla="*/ 40 w 47"/>
                          <a:gd name="T81" fmla="*/ 1 h 5"/>
                          <a:gd name="T82" fmla="*/ 40 w 47"/>
                          <a:gd name="T83" fmla="*/ 1 h 5"/>
                          <a:gd name="T84" fmla="*/ 41 w 47"/>
                          <a:gd name="T85" fmla="*/ 1 h 5"/>
                          <a:gd name="T86" fmla="*/ 41 w 47"/>
                          <a:gd name="T87" fmla="*/ 1 h 5"/>
                          <a:gd name="T88" fmla="*/ 44 w 47"/>
                          <a:gd name="T89" fmla="*/ 0 h 5"/>
                          <a:gd name="T90" fmla="*/ 44 w 47"/>
                          <a:gd name="T91" fmla="*/ 0 h 5"/>
                          <a:gd name="T92" fmla="*/ 45 w 47"/>
                          <a:gd name="T93" fmla="*/ 0 h 5"/>
                          <a:gd name="T94" fmla="*/ 45 w 47"/>
                          <a:gd name="T95" fmla="*/ 0 h 5"/>
                          <a:gd name="T96" fmla="*/ 47 w 47"/>
                          <a:gd name="T97" fmla="*/ 0 h 5"/>
                          <a:gd name="T98" fmla="*/ 47 w 47"/>
                          <a:gd name="T99" fmla="*/ 0 h 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7" h="5">
                            <a:moveTo>
                              <a:pt x="0" y="5"/>
                            </a:moveTo>
                            <a:lnTo>
                              <a:pt x="0" y="5"/>
                            </a:lnTo>
                            <a:lnTo>
                              <a:pt x="2" y="5"/>
                            </a:lnTo>
                            <a:lnTo>
                              <a:pt x="2" y="5"/>
                            </a:lnTo>
                            <a:lnTo>
                              <a:pt x="4" y="5"/>
                            </a:lnTo>
                            <a:lnTo>
                              <a:pt x="4" y="5"/>
                            </a:lnTo>
                            <a:lnTo>
                              <a:pt x="6" y="5"/>
                            </a:lnTo>
                            <a:lnTo>
                              <a:pt x="6" y="5"/>
                            </a:lnTo>
                            <a:lnTo>
                              <a:pt x="8" y="5"/>
                            </a:lnTo>
                            <a:lnTo>
                              <a:pt x="8" y="5"/>
                            </a:lnTo>
                            <a:lnTo>
                              <a:pt x="10" y="4"/>
                            </a:lnTo>
                            <a:lnTo>
                              <a:pt x="10" y="4"/>
                            </a:lnTo>
                            <a:lnTo>
                              <a:pt x="12" y="4"/>
                            </a:lnTo>
                            <a:lnTo>
                              <a:pt x="12" y="4"/>
                            </a:lnTo>
                            <a:lnTo>
                              <a:pt x="14" y="4"/>
                            </a:lnTo>
                            <a:lnTo>
                              <a:pt x="14" y="4"/>
                            </a:lnTo>
                            <a:lnTo>
                              <a:pt x="16" y="4"/>
                            </a:lnTo>
                            <a:lnTo>
                              <a:pt x="16" y="4"/>
                            </a:lnTo>
                            <a:lnTo>
                              <a:pt x="18" y="3"/>
                            </a:lnTo>
                            <a:lnTo>
                              <a:pt x="18" y="3"/>
                            </a:lnTo>
                            <a:lnTo>
                              <a:pt x="20" y="3"/>
                            </a:lnTo>
                            <a:lnTo>
                              <a:pt x="20" y="3"/>
                            </a:lnTo>
                            <a:lnTo>
                              <a:pt x="22" y="3"/>
                            </a:lnTo>
                            <a:lnTo>
                              <a:pt x="22" y="3"/>
                            </a:lnTo>
                            <a:lnTo>
                              <a:pt x="24" y="3"/>
                            </a:lnTo>
                            <a:lnTo>
                              <a:pt x="24" y="3"/>
                            </a:lnTo>
                            <a:lnTo>
                              <a:pt x="26" y="2"/>
                            </a:lnTo>
                            <a:lnTo>
                              <a:pt x="26" y="2"/>
                            </a:lnTo>
                            <a:lnTo>
                              <a:pt x="28" y="2"/>
                            </a:lnTo>
                            <a:lnTo>
                              <a:pt x="28" y="2"/>
                            </a:lnTo>
                            <a:lnTo>
                              <a:pt x="30" y="2"/>
                            </a:lnTo>
                            <a:lnTo>
                              <a:pt x="30" y="2"/>
                            </a:lnTo>
                            <a:lnTo>
                              <a:pt x="32" y="2"/>
                            </a:lnTo>
                            <a:lnTo>
                              <a:pt x="32" y="2"/>
                            </a:lnTo>
                            <a:lnTo>
                              <a:pt x="34" y="2"/>
                            </a:lnTo>
                            <a:lnTo>
                              <a:pt x="34" y="2"/>
                            </a:lnTo>
                            <a:lnTo>
                              <a:pt x="36" y="1"/>
                            </a:lnTo>
                            <a:lnTo>
                              <a:pt x="36" y="1"/>
                            </a:lnTo>
                            <a:lnTo>
                              <a:pt x="38" y="1"/>
                            </a:lnTo>
                            <a:lnTo>
                              <a:pt x="38" y="1"/>
                            </a:lnTo>
                            <a:lnTo>
                              <a:pt x="40" y="1"/>
                            </a:lnTo>
                            <a:lnTo>
                              <a:pt x="40" y="1"/>
                            </a:lnTo>
                            <a:lnTo>
                              <a:pt x="41" y="1"/>
                            </a:lnTo>
                            <a:lnTo>
                              <a:pt x="41" y="1"/>
                            </a:lnTo>
                            <a:lnTo>
                              <a:pt x="44" y="0"/>
                            </a:lnTo>
                            <a:lnTo>
                              <a:pt x="44" y="0"/>
                            </a:lnTo>
                            <a:lnTo>
                              <a:pt x="45" y="0"/>
                            </a:lnTo>
                            <a:lnTo>
                              <a:pt x="45" y="0"/>
                            </a:lnTo>
                            <a:lnTo>
                              <a:pt x="47" y="0"/>
                            </a:lnTo>
                            <a:lnTo>
                              <a:pt x="47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5" name="Freeform 7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870576" y="3611563"/>
                        <a:ext cx="79375" cy="12700"/>
                      </a:xfrm>
                      <a:custGeom>
                        <a:avLst/>
                        <a:gdLst>
                          <a:gd name="T0" fmla="*/ 0 w 50"/>
                          <a:gd name="T1" fmla="*/ 8 h 8"/>
                          <a:gd name="T2" fmla="*/ 2 w 50"/>
                          <a:gd name="T3" fmla="*/ 8 h 8"/>
                          <a:gd name="T4" fmla="*/ 2 w 50"/>
                          <a:gd name="T5" fmla="*/ 8 h 8"/>
                          <a:gd name="T6" fmla="*/ 4 w 50"/>
                          <a:gd name="T7" fmla="*/ 7 h 8"/>
                          <a:gd name="T8" fmla="*/ 4 w 50"/>
                          <a:gd name="T9" fmla="*/ 7 h 8"/>
                          <a:gd name="T10" fmla="*/ 6 w 50"/>
                          <a:gd name="T11" fmla="*/ 7 h 8"/>
                          <a:gd name="T12" fmla="*/ 6 w 50"/>
                          <a:gd name="T13" fmla="*/ 7 h 8"/>
                          <a:gd name="T14" fmla="*/ 8 w 50"/>
                          <a:gd name="T15" fmla="*/ 7 h 8"/>
                          <a:gd name="T16" fmla="*/ 8 w 50"/>
                          <a:gd name="T17" fmla="*/ 7 h 8"/>
                          <a:gd name="T18" fmla="*/ 10 w 50"/>
                          <a:gd name="T19" fmla="*/ 6 h 8"/>
                          <a:gd name="T20" fmla="*/ 10 w 50"/>
                          <a:gd name="T21" fmla="*/ 6 h 8"/>
                          <a:gd name="T22" fmla="*/ 12 w 50"/>
                          <a:gd name="T23" fmla="*/ 6 h 8"/>
                          <a:gd name="T24" fmla="*/ 12 w 50"/>
                          <a:gd name="T25" fmla="*/ 6 h 8"/>
                          <a:gd name="T26" fmla="*/ 14 w 50"/>
                          <a:gd name="T27" fmla="*/ 6 h 8"/>
                          <a:gd name="T28" fmla="*/ 14 w 50"/>
                          <a:gd name="T29" fmla="*/ 6 h 8"/>
                          <a:gd name="T30" fmla="*/ 16 w 50"/>
                          <a:gd name="T31" fmla="*/ 6 h 8"/>
                          <a:gd name="T32" fmla="*/ 16 w 50"/>
                          <a:gd name="T33" fmla="*/ 6 h 8"/>
                          <a:gd name="T34" fmla="*/ 18 w 50"/>
                          <a:gd name="T35" fmla="*/ 5 h 8"/>
                          <a:gd name="T36" fmla="*/ 18 w 50"/>
                          <a:gd name="T37" fmla="*/ 5 h 8"/>
                          <a:gd name="T38" fmla="*/ 20 w 50"/>
                          <a:gd name="T39" fmla="*/ 5 h 8"/>
                          <a:gd name="T40" fmla="*/ 20 w 50"/>
                          <a:gd name="T41" fmla="*/ 5 h 8"/>
                          <a:gd name="T42" fmla="*/ 22 w 50"/>
                          <a:gd name="T43" fmla="*/ 5 h 8"/>
                          <a:gd name="T44" fmla="*/ 22 w 50"/>
                          <a:gd name="T45" fmla="*/ 5 h 8"/>
                          <a:gd name="T46" fmla="*/ 24 w 50"/>
                          <a:gd name="T47" fmla="*/ 4 h 8"/>
                          <a:gd name="T48" fmla="*/ 24 w 50"/>
                          <a:gd name="T49" fmla="*/ 4 h 8"/>
                          <a:gd name="T50" fmla="*/ 26 w 50"/>
                          <a:gd name="T51" fmla="*/ 4 h 8"/>
                          <a:gd name="T52" fmla="*/ 26 w 50"/>
                          <a:gd name="T53" fmla="*/ 4 h 8"/>
                          <a:gd name="T54" fmla="*/ 28 w 50"/>
                          <a:gd name="T55" fmla="*/ 4 h 8"/>
                          <a:gd name="T56" fmla="*/ 28 w 50"/>
                          <a:gd name="T57" fmla="*/ 4 h 8"/>
                          <a:gd name="T58" fmla="*/ 30 w 50"/>
                          <a:gd name="T59" fmla="*/ 3 h 8"/>
                          <a:gd name="T60" fmla="*/ 30 w 50"/>
                          <a:gd name="T61" fmla="*/ 3 h 8"/>
                          <a:gd name="T62" fmla="*/ 32 w 50"/>
                          <a:gd name="T63" fmla="*/ 3 h 8"/>
                          <a:gd name="T64" fmla="*/ 32 w 50"/>
                          <a:gd name="T65" fmla="*/ 3 h 8"/>
                          <a:gd name="T66" fmla="*/ 34 w 50"/>
                          <a:gd name="T67" fmla="*/ 3 h 8"/>
                          <a:gd name="T68" fmla="*/ 34 w 50"/>
                          <a:gd name="T69" fmla="*/ 3 h 8"/>
                          <a:gd name="T70" fmla="*/ 36 w 50"/>
                          <a:gd name="T71" fmla="*/ 2 h 8"/>
                          <a:gd name="T72" fmla="*/ 36 w 50"/>
                          <a:gd name="T73" fmla="*/ 2 h 8"/>
                          <a:gd name="T74" fmla="*/ 38 w 50"/>
                          <a:gd name="T75" fmla="*/ 2 h 8"/>
                          <a:gd name="T76" fmla="*/ 38 w 50"/>
                          <a:gd name="T77" fmla="*/ 2 h 8"/>
                          <a:gd name="T78" fmla="*/ 40 w 50"/>
                          <a:gd name="T79" fmla="*/ 2 h 8"/>
                          <a:gd name="T80" fmla="*/ 40 w 50"/>
                          <a:gd name="T81" fmla="*/ 2 h 8"/>
                          <a:gd name="T82" fmla="*/ 41 w 50"/>
                          <a:gd name="T83" fmla="*/ 1 h 8"/>
                          <a:gd name="T84" fmla="*/ 42 w 50"/>
                          <a:gd name="T85" fmla="*/ 1 h 8"/>
                          <a:gd name="T86" fmla="*/ 44 w 50"/>
                          <a:gd name="T87" fmla="*/ 1 h 8"/>
                          <a:gd name="T88" fmla="*/ 44 w 50"/>
                          <a:gd name="T89" fmla="*/ 1 h 8"/>
                          <a:gd name="T90" fmla="*/ 46 w 50"/>
                          <a:gd name="T91" fmla="*/ 1 h 8"/>
                          <a:gd name="T92" fmla="*/ 46 w 50"/>
                          <a:gd name="T93" fmla="*/ 1 h 8"/>
                          <a:gd name="T94" fmla="*/ 47 w 50"/>
                          <a:gd name="T95" fmla="*/ 0 h 8"/>
                          <a:gd name="T96" fmla="*/ 48 w 50"/>
                          <a:gd name="T97" fmla="*/ 0 h 8"/>
                          <a:gd name="T98" fmla="*/ 50 w 50"/>
                          <a:gd name="T99" fmla="*/ 0 h 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50" h="8">
                            <a:moveTo>
                              <a:pt x="0" y="8"/>
                            </a:moveTo>
                            <a:lnTo>
                              <a:pt x="2" y="8"/>
                            </a:lnTo>
                            <a:lnTo>
                              <a:pt x="2" y="8"/>
                            </a:lnTo>
                            <a:lnTo>
                              <a:pt x="4" y="7"/>
                            </a:lnTo>
                            <a:lnTo>
                              <a:pt x="4" y="7"/>
                            </a:lnTo>
                            <a:lnTo>
                              <a:pt x="6" y="7"/>
                            </a:lnTo>
                            <a:lnTo>
                              <a:pt x="6" y="7"/>
                            </a:lnTo>
                            <a:lnTo>
                              <a:pt x="8" y="7"/>
                            </a:lnTo>
                            <a:lnTo>
                              <a:pt x="8" y="7"/>
                            </a:lnTo>
                            <a:lnTo>
                              <a:pt x="10" y="6"/>
                            </a:lnTo>
                            <a:lnTo>
                              <a:pt x="10" y="6"/>
                            </a:lnTo>
                            <a:lnTo>
                              <a:pt x="12" y="6"/>
                            </a:lnTo>
                            <a:lnTo>
                              <a:pt x="12" y="6"/>
                            </a:lnTo>
                            <a:lnTo>
                              <a:pt x="14" y="6"/>
                            </a:lnTo>
                            <a:lnTo>
                              <a:pt x="14" y="6"/>
                            </a:lnTo>
                            <a:lnTo>
                              <a:pt x="16" y="6"/>
                            </a:lnTo>
                            <a:lnTo>
                              <a:pt x="16" y="6"/>
                            </a:lnTo>
                            <a:lnTo>
                              <a:pt x="18" y="5"/>
                            </a:lnTo>
                            <a:lnTo>
                              <a:pt x="18" y="5"/>
                            </a:lnTo>
                            <a:lnTo>
                              <a:pt x="20" y="5"/>
                            </a:lnTo>
                            <a:lnTo>
                              <a:pt x="20" y="5"/>
                            </a:lnTo>
                            <a:lnTo>
                              <a:pt x="22" y="5"/>
                            </a:lnTo>
                            <a:lnTo>
                              <a:pt x="22" y="5"/>
                            </a:lnTo>
                            <a:lnTo>
                              <a:pt x="24" y="4"/>
                            </a:lnTo>
                            <a:lnTo>
                              <a:pt x="24" y="4"/>
                            </a:lnTo>
                            <a:lnTo>
                              <a:pt x="26" y="4"/>
                            </a:lnTo>
                            <a:lnTo>
                              <a:pt x="26" y="4"/>
                            </a:lnTo>
                            <a:lnTo>
                              <a:pt x="28" y="4"/>
                            </a:lnTo>
                            <a:lnTo>
                              <a:pt x="28" y="4"/>
                            </a:lnTo>
                            <a:lnTo>
                              <a:pt x="30" y="3"/>
                            </a:lnTo>
                            <a:lnTo>
                              <a:pt x="30" y="3"/>
                            </a:lnTo>
                            <a:lnTo>
                              <a:pt x="32" y="3"/>
                            </a:lnTo>
                            <a:lnTo>
                              <a:pt x="32" y="3"/>
                            </a:lnTo>
                            <a:lnTo>
                              <a:pt x="34" y="3"/>
                            </a:lnTo>
                            <a:lnTo>
                              <a:pt x="34" y="3"/>
                            </a:lnTo>
                            <a:lnTo>
                              <a:pt x="36" y="2"/>
                            </a:lnTo>
                            <a:lnTo>
                              <a:pt x="36" y="2"/>
                            </a:lnTo>
                            <a:lnTo>
                              <a:pt x="38" y="2"/>
                            </a:lnTo>
                            <a:lnTo>
                              <a:pt x="38" y="2"/>
                            </a:lnTo>
                            <a:lnTo>
                              <a:pt x="40" y="2"/>
                            </a:lnTo>
                            <a:lnTo>
                              <a:pt x="40" y="2"/>
                            </a:lnTo>
                            <a:lnTo>
                              <a:pt x="41" y="1"/>
                            </a:lnTo>
                            <a:lnTo>
                              <a:pt x="42" y="1"/>
                            </a:lnTo>
                            <a:lnTo>
                              <a:pt x="44" y="1"/>
                            </a:lnTo>
                            <a:lnTo>
                              <a:pt x="44" y="1"/>
                            </a:lnTo>
                            <a:lnTo>
                              <a:pt x="46" y="1"/>
                            </a:lnTo>
                            <a:lnTo>
                              <a:pt x="46" y="1"/>
                            </a:lnTo>
                            <a:lnTo>
                              <a:pt x="47" y="0"/>
                            </a:lnTo>
                            <a:lnTo>
                              <a:pt x="48" y="0"/>
                            </a:lnTo>
                            <a:lnTo>
                              <a:pt x="50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6" name="Freeform 7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949951" y="3595688"/>
                        <a:ext cx="74613" cy="15875"/>
                      </a:xfrm>
                      <a:custGeom>
                        <a:avLst/>
                        <a:gdLst>
                          <a:gd name="T0" fmla="*/ 0 w 47"/>
                          <a:gd name="T1" fmla="*/ 10 h 10"/>
                          <a:gd name="T2" fmla="*/ 0 w 47"/>
                          <a:gd name="T3" fmla="*/ 10 h 10"/>
                          <a:gd name="T4" fmla="*/ 1 w 47"/>
                          <a:gd name="T5" fmla="*/ 10 h 10"/>
                          <a:gd name="T6" fmla="*/ 1 w 47"/>
                          <a:gd name="T7" fmla="*/ 10 h 10"/>
                          <a:gd name="T8" fmla="*/ 3 w 47"/>
                          <a:gd name="T9" fmla="*/ 10 h 10"/>
                          <a:gd name="T10" fmla="*/ 4 w 47"/>
                          <a:gd name="T11" fmla="*/ 9 h 10"/>
                          <a:gd name="T12" fmla="*/ 5 w 47"/>
                          <a:gd name="T13" fmla="*/ 9 h 10"/>
                          <a:gd name="T14" fmla="*/ 5 w 47"/>
                          <a:gd name="T15" fmla="*/ 9 h 10"/>
                          <a:gd name="T16" fmla="*/ 7 w 47"/>
                          <a:gd name="T17" fmla="*/ 9 h 10"/>
                          <a:gd name="T18" fmla="*/ 7 w 47"/>
                          <a:gd name="T19" fmla="*/ 9 h 10"/>
                          <a:gd name="T20" fmla="*/ 9 w 47"/>
                          <a:gd name="T21" fmla="*/ 8 h 10"/>
                          <a:gd name="T22" fmla="*/ 10 w 47"/>
                          <a:gd name="T23" fmla="*/ 8 h 10"/>
                          <a:gd name="T24" fmla="*/ 11 w 47"/>
                          <a:gd name="T25" fmla="*/ 8 h 10"/>
                          <a:gd name="T26" fmla="*/ 11 w 47"/>
                          <a:gd name="T27" fmla="*/ 8 h 10"/>
                          <a:gd name="T28" fmla="*/ 13 w 47"/>
                          <a:gd name="T29" fmla="*/ 8 h 10"/>
                          <a:gd name="T30" fmla="*/ 13 w 47"/>
                          <a:gd name="T31" fmla="*/ 8 h 10"/>
                          <a:gd name="T32" fmla="*/ 15 w 47"/>
                          <a:gd name="T33" fmla="*/ 7 h 10"/>
                          <a:gd name="T34" fmla="*/ 15 w 47"/>
                          <a:gd name="T35" fmla="*/ 7 h 10"/>
                          <a:gd name="T36" fmla="*/ 17 w 47"/>
                          <a:gd name="T37" fmla="*/ 7 h 10"/>
                          <a:gd name="T38" fmla="*/ 17 w 47"/>
                          <a:gd name="T39" fmla="*/ 7 h 10"/>
                          <a:gd name="T40" fmla="*/ 19 w 47"/>
                          <a:gd name="T41" fmla="*/ 6 h 10"/>
                          <a:gd name="T42" fmla="*/ 19 w 47"/>
                          <a:gd name="T43" fmla="*/ 6 h 10"/>
                          <a:gd name="T44" fmla="*/ 21 w 47"/>
                          <a:gd name="T45" fmla="*/ 6 h 10"/>
                          <a:gd name="T46" fmla="*/ 21 w 47"/>
                          <a:gd name="T47" fmla="*/ 6 h 10"/>
                          <a:gd name="T48" fmla="*/ 23 w 47"/>
                          <a:gd name="T49" fmla="*/ 6 h 10"/>
                          <a:gd name="T50" fmla="*/ 23 w 47"/>
                          <a:gd name="T51" fmla="*/ 5 h 10"/>
                          <a:gd name="T52" fmla="*/ 25 w 47"/>
                          <a:gd name="T53" fmla="*/ 5 h 10"/>
                          <a:gd name="T54" fmla="*/ 25 w 47"/>
                          <a:gd name="T55" fmla="*/ 5 h 10"/>
                          <a:gd name="T56" fmla="*/ 27 w 47"/>
                          <a:gd name="T57" fmla="*/ 5 h 10"/>
                          <a:gd name="T58" fmla="*/ 27 w 47"/>
                          <a:gd name="T59" fmla="*/ 5 h 10"/>
                          <a:gd name="T60" fmla="*/ 29 w 47"/>
                          <a:gd name="T61" fmla="*/ 4 h 10"/>
                          <a:gd name="T62" fmla="*/ 29 w 47"/>
                          <a:gd name="T63" fmla="*/ 4 h 10"/>
                          <a:gd name="T64" fmla="*/ 31 w 47"/>
                          <a:gd name="T65" fmla="*/ 4 h 10"/>
                          <a:gd name="T66" fmla="*/ 31 w 47"/>
                          <a:gd name="T67" fmla="*/ 4 h 10"/>
                          <a:gd name="T68" fmla="*/ 33 w 47"/>
                          <a:gd name="T69" fmla="*/ 3 h 10"/>
                          <a:gd name="T70" fmla="*/ 33 w 47"/>
                          <a:gd name="T71" fmla="*/ 3 h 10"/>
                          <a:gd name="T72" fmla="*/ 35 w 47"/>
                          <a:gd name="T73" fmla="*/ 3 h 10"/>
                          <a:gd name="T74" fmla="*/ 35 w 47"/>
                          <a:gd name="T75" fmla="*/ 3 h 10"/>
                          <a:gd name="T76" fmla="*/ 37 w 47"/>
                          <a:gd name="T77" fmla="*/ 2 h 10"/>
                          <a:gd name="T78" fmla="*/ 37 w 47"/>
                          <a:gd name="T79" fmla="*/ 2 h 10"/>
                          <a:gd name="T80" fmla="*/ 39 w 47"/>
                          <a:gd name="T81" fmla="*/ 2 h 10"/>
                          <a:gd name="T82" fmla="*/ 39 w 47"/>
                          <a:gd name="T83" fmla="*/ 2 h 10"/>
                          <a:gd name="T84" fmla="*/ 41 w 47"/>
                          <a:gd name="T85" fmla="*/ 1 h 10"/>
                          <a:gd name="T86" fmla="*/ 41 w 47"/>
                          <a:gd name="T87" fmla="*/ 1 h 10"/>
                          <a:gd name="T88" fmla="*/ 43 w 47"/>
                          <a:gd name="T89" fmla="*/ 1 h 10"/>
                          <a:gd name="T90" fmla="*/ 43 w 47"/>
                          <a:gd name="T91" fmla="*/ 1 h 10"/>
                          <a:gd name="T92" fmla="*/ 44 w 47"/>
                          <a:gd name="T93" fmla="*/ 1 h 10"/>
                          <a:gd name="T94" fmla="*/ 45 w 47"/>
                          <a:gd name="T95" fmla="*/ 1 h 10"/>
                          <a:gd name="T96" fmla="*/ 47 w 47"/>
                          <a:gd name="T97" fmla="*/ 0 h 10"/>
                          <a:gd name="T98" fmla="*/ 47 w 47"/>
                          <a:gd name="T99" fmla="*/ 0 h 1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7" h="10">
                            <a:moveTo>
                              <a:pt x="0" y="10"/>
                            </a:moveTo>
                            <a:lnTo>
                              <a:pt x="0" y="10"/>
                            </a:lnTo>
                            <a:lnTo>
                              <a:pt x="1" y="10"/>
                            </a:lnTo>
                            <a:lnTo>
                              <a:pt x="1" y="10"/>
                            </a:lnTo>
                            <a:lnTo>
                              <a:pt x="3" y="10"/>
                            </a:lnTo>
                            <a:lnTo>
                              <a:pt x="4" y="9"/>
                            </a:lnTo>
                            <a:lnTo>
                              <a:pt x="5" y="9"/>
                            </a:lnTo>
                            <a:lnTo>
                              <a:pt x="5" y="9"/>
                            </a:lnTo>
                            <a:lnTo>
                              <a:pt x="7" y="9"/>
                            </a:lnTo>
                            <a:lnTo>
                              <a:pt x="7" y="9"/>
                            </a:lnTo>
                            <a:lnTo>
                              <a:pt x="9" y="8"/>
                            </a:lnTo>
                            <a:lnTo>
                              <a:pt x="10" y="8"/>
                            </a:lnTo>
                            <a:lnTo>
                              <a:pt x="11" y="8"/>
                            </a:lnTo>
                            <a:lnTo>
                              <a:pt x="11" y="8"/>
                            </a:lnTo>
                            <a:lnTo>
                              <a:pt x="13" y="8"/>
                            </a:lnTo>
                            <a:lnTo>
                              <a:pt x="13" y="8"/>
                            </a:lnTo>
                            <a:lnTo>
                              <a:pt x="15" y="7"/>
                            </a:lnTo>
                            <a:lnTo>
                              <a:pt x="15" y="7"/>
                            </a:lnTo>
                            <a:lnTo>
                              <a:pt x="17" y="7"/>
                            </a:lnTo>
                            <a:lnTo>
                              <a:pt x="17" y="7"/>
                            </a:lnTo>
                            <a:lnTo>
                              <a:pt x="19" y="6"/>
                            </a:lnTo>
                            <a:lnTo>
                              <a:pt x="19" y="6"/>
                            </a:lnTo>
                            <a:lnTo>
                              <a:pt x="21" y="6"/>
                            </a:lnTo>
                            <a:lnTo>
                              <a:pt x="21" y="6"/>
                            </a:lnTo>
                            <a:lnTo>
                              <a:pt x="23" y="6"/>
                            </a:lnTo>
                            <a:lnTo>
                              <a:pt x="23" y="5"/>
                            </a:lnTo>
                            <a:lnTo>
                              <a:pt x="25" y="5"/>
                            </a:lnTo>
                            <a:lnTo>
                              <a:pt x="25" y="5"/>
                            </a:lnTo>
                            <a:lnTo>
                              <a:pt x="27" y="5"/>
                            </a:lnTo>
                            <a:lnTo>
                              <a:pt x="27" y="5"/>
                            </a:lnTo>
                            <a:lnTo>
                              <a:pt x="29" y="4"/>
                            </a:lnTo>
                            <a:lnTo>
                              <a:pt x="29" y="4"/>
                            </a:lnTo>
                            <a:lnTo>
                              <a:pt x="31" y="4"/>
                            </a:lnTo>
                            <a:lnTo>
                              <a:pt x="31" y="4"/>
                            </a:lnTo>
                            <a:lnTo>
                              <a:pt x="33" y="3"/>
                            </a:lnTo>
                            <a:lnTo>
                              <a:pt x="33" y="3"/>
                            </a:lnTo>
                            <a:lnTo>
                              <a:pt x="35" y="3"/>
                            </a:lnTo>
                            <a:lnTo>
                              <a:pt x="35" y="3"/>
                            </a:lnTo>
                            <a:lnTo>
                              <a:pt x="37" y="2"/>
                            </a:lnTo>
                            <a:lnTo>
                              <a:pt x="37" y="2"/>
                            </a:lnTo>
                            <a:lnTo>
                              <a:pt x="39" y="2"/>
                            </a:lnTo>
                            <a:lnTo>
                              <a:pt x="39" y="2"/>
                            </a:lnTo>
                            <a:lnTo>
                              <a:pt x="41" y="1"/>
                            </a:lnTo>
                            <a:lnTo>
                              <a:pt x="41" y="1"/>
                            </a:lnTo>
                            <a:lnTo>
                              <a:pt x="43" y="1"/>
                            </a:lnTo>
                            <a:lnTo>
                              <a:pt x="43" y="1"/>
                            </a:lnTo>
                            <a:lnTo>
                              <a:pt x="44" y="1"/>
                            </a:lnTo>
                            <a:lnTo>
                              <a:pt x="45" y="1"/>
                            </a:lnTo>
                            <a:lnTo>
                              <a:pt x="47" y="0"/>
                            </a:lnTo>
                            <a:lnTo>
                              <a:pt x="47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7" name="Freeform 7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024563" y="3573463"/>
                        <a:ext cx="77788" cy="22225"/>
                      </a:xfrm>
                      <a:custGeom>
                        <a:avLst/>
                        <a:gdLst>
                          <a:gd name="T0" fmla="*/ 0 w 49"/>
                          <a:gd name="T1" fmla="*/ 14 h 14"/>
                          <a:gd name="T2" fmla="*/ 1 w 49"/>
                          <a:gd name="T3" fmla="*/ 14 h 14"/>
                          <a:gd name="T4" fmla="*/ 1 w 49"/>
                          <a:gd name="T5" fmla="*/ 14 h 14"/>
                          <a:gd name="T6" fmla="*/ 4 w 49"/>
                          <a:gd name="T7" fmla="*/ 13 h 14"/>
                          <a:gd name="T8" fmla="*/ 4 w 49"/>
                          <a:gd name="T9" fmla="*/ 13 h 14"/>
                          <a:gd name="T10" fmla="*/ 6 w 49"/>
                          <a:gd name="T11" fmla="*/ 13 h 14"/>
                          <a:gd name="T12" fmla="*/ 6 w 49"/>
                          <a:gd name="T13" fmla="*/ 13 h 14"/>
                          <a:gd name="T14" fmla="*/ 7 w 49"/>
                          <a:gd name="T15" fmla="*/ 12 h 14"/>
                          <a:gd name="T16" fmla="*/ 7 w 49"/>
                          <a:gd name="T17" fmla="*/ 12 h 14"/>
                          <a:gd name="T18" fmla="*/ 9 w 49"/>
                          <a:gd name="T19" fmla="*/ 12 h 14"/>
                          <a:gd name="T20" fmla="*/ 10 w 49"/>
                          <a:gd name="T21" fmla="*/ 12 h 14"/>
                          <a:gd name="T22" fmla="*/ 11 w 49"/>
                          <a:gd name="T23" fmla="*/ 11 h 14"/>
                          <a:gd name="T24" fmla="*/ 11 w 49"/>
                          <a:gd name="T25" fmla="*/ 11 h 14"/>
                          <a:gd name="T26" fmla="*/ 13 w 49"/>
                          <a:gd name="T27" fmla="*/ 11 h 14"/>
                          <a:gd name="T28" fmla="*/ 13 w 49"/>
                          <a:gd name="T29" fmla="*/ 11 h 14"/>
                          <a:gd name="T30" fmla="*/ 15 w 49"/>
                          <a:gd name="T31" fmla="*/ 10 h 14"/>
                          <a:gd name="T32" fmla="*/ 15 w 49"/>
                          <a:gd name="T33" fmla="*/ 10 h 14"/>
                          <a:gd name="T34" fmla="*/ 17 w 49"/>
                          <a:gd name="T35" fmla="*/ 10 h 14"/>
                          <a:gd name="T36" fmla="*/ 17 w 49"/>
                          <a:gd name="T37" fmla="*/ 10 h 14"/>
                          <a:gd name="T38" fmla="*/ 19 w 49"/>
                          <a:gd name="T39" fmla="*/ 9 h 14"/>
                          <a:gd name="T40" fmla="*/ 19 w 49"/>
                          <a:gd name="T41" fmla="*/ 9 h 14"/>
                          <a:gd name="T42" fmla="*/ 21 w 49"/>
                          <a:gd name="T43" fmla="*/ 9 h 14"/>
                          <a:gd name="T44" fmla="*/ 21 w 49"/>
                          <a:gd name="T45" fmla="*/ 9 h 14"/>
                          <a:gd name="T46" fmla="*/ 23 w 49"/>
                          <a:gd name="T47" fmla="*/ 8 h 14"/>
                          <a:gd name="T48" fmla="*/ 23 w 49"/>
                          <a:gd name="T49" fmla="*/ 8 h 14"/>
                          <a:gd name="T50" fmla="*/ 25 w 49"/>
                          <a:gd name="T51" fmla="*/ 7 h 14"/>
                          <a:gd name="T52" fmla="*/ 25 w 49"/>
                          <a:gd name="T53" fmla="*/ 7 h 14"/>
                          <a:gd name="T54" fmla="*/ 27 w 49"/>
                          <a:gd name="T55" fmla="*/ 7 h 14"/>
                          <a:gd name="T56" fmla="*/ 27 w 49"/>
                          <a:gd name="T57" fmla="*/ 7 h 14"/>
                          <a:gd name="T58" fmla="*/ 29 w 49"/>
                          <a:gd name="T59" fmla="*/ 6 h 14"/>
                          <a:gd name="T60" fmla="*/ 29 w 49"/>
                          <a:gd name="T61" fmla="*/ 6 h 14"/>
                          <a:gd name="T62" fmla="*/ 31 w 49"/>
                          <a:gd name="T63" fmla="*/ 6 h 14"/>
                          <a:gd name="T64" fmla="*/ 31 w 49"/>
                          <a:gd name="T65" fmla="*/ 6 h 14"/>
                          <a:gd name="T66" fmla="*/ 33 w 49"/>
                          <a:gd name="T67" fmla="*/ 5 h 14"/>
                          <a:gd name="T68" fmla="*/ 33 w 49"/>
                          <a:gd name="T69" fmla="*/ 5 h 14"/>
                          <a:gd name="T70" fmla="*/ 35 w 49"/>
                          <a:gd name="T71" fmla="*/ 5 h 14"/>
                          <a:gd name="T72" fmla="*/ 35 w 49"/>
                          <a:gd name="T73" fmla="*/ 5 h 14"/>
                          <a:gd name="T74" fmla="*/ 37 w 49"/>
                          <a:gd name="T75" fmla="*/ 4 h 14"/>
                          <a:gd name="T76" fmla="*/ 37 w 49"/>
                          <a:gd name="T77" fmla="*/ 4 h 14"/>
                          <a:gd name="T78" fmla="*/ 39 w 49"/>
                          <a:gd name="T79" fmla="*/ 3 h 14"/>
                          <a:gd name="T80" fmla="*/ 39 w 49"/>
                          <a:gd name="T81" fmla="*/ 3 h 14"/>
                          <a:gd name="T82" fmla="*/ 41 w 49"/>
                          <a:gd name="T83" fmla="*/ 3 h 14"/>
                          <a:gd name="T84" fmla="*/ 41 w 49"/>
                          <a:gd name="T85" fmla="*/ 3 h 14"/>
                          <a:gd name="T86" fmla="*/ 43 w 49"/>
                          <a:gd name="T87" fmla="*/ 2 h 14"/>
                          <a:gd name="T88" fmla="*/ 43 w 49"/>
                          <a:gd name="T89" fmla="*/ 2 h 14"/>
                          <a:gd name="T90" fmla="*/ 45 w 49"/>
                          <a:gd name="T91" fmla="*/ 1 h 14"/>
                          <a:gd name="T92" fmla="*/ 45 w 49"/>
                          <a:gd name="T93" fmla="*/ 1 h 14"/>
                          <a:gd name="T94" fmla="*/ 47 w 49"/>
                          <a:gd name="T95" fmla="*/ 1 h 14"/>
                          <a:gd name="T96" fmla="*/ 47 w 49"/>
                          <a:gd name="T97" fmla="*/ 1 h 14"/>
                          <a:gd name="T98" fmla="*/ 49 w 49"/>
                          <a:gd name="T99" fmla="*/ 0 h 1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9" h="14">
                            <a:moveTo>
                              <a:pt x="0" y="14"/>
                            </a:moveTo>
                            <a:lnTo>
                              <a:pt x="1" y="14"/>
                            </a:lnTo>
                            <a:lnTo>
                              <a:pt x="1" y="14"/>
                            </a:lnTo>
                            <a:lnTo>
                              <a:pt x="4" y="13"/>
                            </a:lnTo>
                            <a:lnTo>
                              <a:pt x="4" y="13"/>
                            </a:lnTo>
                            <a:lnTo>
                              <a:pt x="6" y="13"/>
                            </a:lnTo>
                            <a:lnTo>
                              <a:pt x="6" y="13"/>
                            </a:lnTo>
                            <a:lnTo>
                              <a:pt x="7" y="12"/>
                            </a:lnTo>
                            <a:lnTo>
                              <a:pt x="7" y="12"/>
                            </a:lnTo>
                            <a:lnTo>
                              <a:pt x="9" y="12"/>
                            </a:lnTo>
                            <a:lnTo>
                              <a:pt x="10" y="12"/>
                            </a:lnTo>
                            <a:lnTo>
                              <a:pt x="11" y="11"/>
                            </a:lnTo>
                            <a:lnTo>
                              <a:pt x="11" y="11"/>
                            </a:lnTo>
                            <a:lnTo>
                              <a:pt x="13" y="11"/>
                            </a:lnTo>
                            <a:lnTo>
                              <a:pt x="13" y="11"/>
                            </a:lnTo>
                            <a:lnTo>
                              <a:pt x="15" y="10"/>
                            </a:lnTo>
                            <a:lnTo>
                              <a:pt x="15" y="10"/>
                            </a:lnTo>
                            <a:lnTo>
                              <a:pt x="17" y="10"/>
                            </a:lnTo>
                            <a:lnTo>
                              <a:pt x="17" y="10"/>
                            </a:lnTo>
                            <a:lnTo>
                              <a:pt x="19" y="9"/>
                            </a:lnTo>
                            <a:lnTo>
                              <a:pt x="19" y="9"/>
                            </a:lnTo>
                            <a:lnTo>
                              <a:pt x="21" y="9"/>
                            </a:lnTo>
                            <a:lnTo>
                              <a:pt x="21" y="9"/>
                            </a:lnTo>
                            <a:lnTo>
                              <a:pt x="23" y="8"/>
                            </a:lnTo>
                            <a:lnTo>
                              <a:pt x="23" y="8"/>
                            </a:lnTo>
                            <a:lnTo>
                              <a:pt x="25" y="7"/>
                            </a:lnTo>
                            <a:lnTo>
                              <a:pt x="25" y="7"/>
                            </a:lnTo>
                            <a:lnTo>
                              <a:pt x="27" y="7"/>
                            </a:lnTo>
                            <a:lnTo>
                              <a:pt x="27" y="7"/>
                            </a:lnTo>
                            <a:lnTo>
                              <a:pt x="29" y="6"/>
                            </a:lnTo>
                            <a:lnTo>
                              <a:pt x="29" y="6"/>
                            </a:lnTo>
                            <a:lnTo>
                              <a:pt x="31" y="6"/>
                            </a:lnTo>
                            <a:lnTo>
                              <a:pt x="31" y="6"/>
                            </a:lnTo>
                            <a:lnTo>
                              <a:pt x="33" y="5"/>
                            </a:lnTo>
                            <a:lnTo>
                              <a:pt x="33" y="5"/>
                            </a:lnTo>
                            <a:lnTo>
                              <a:pt x="35" y="5"/>
                            </a:lnTo>
                            <a:lnTo>
                              <a:pt x="35" y="5"/>
                            </a:lnTo>
                            <a:lnTo>
                              <a:pt x="37" y="4"/>
                            </a:lnTo>
                            <a:lnTo>
                              <a:pt x="37" y="4"/>
                            </a:lnTo>
                            <a:lnTo>
                              <a:pt x="39" y="3"/>
                            </a:lnTo>
                            <a:lnTo>
                              <a:pt x="39" y="3"/>
                            </a:lnTo>
                            <a:lnTo>
                              <a:pt x="41" y="3"/>
                            </a:lnTo>
                            <a:lnTo>
                              <a:pt x="41" y="3"/>
                            </a:lnTo>
                            <a:lnTo>
                              <a:pt x="43" y="2"/>
                            </a:lnTo>
                            <a:lnTo>
                              <a:pt x="43" y="2"/>
                            </a:lnTo>
                            <a:lnTo>
                              <a:pt x="45" y="1"/>
                            </a:lnTo>
                            <a:lnTo>
                              <a:pt x="45" y="1"/>
                            </a:lnTo>
                            <a:lnTo>
                              <a:pt x="47" y="1"/>
                            </a:lnTo>
                            <a:lnTo>
                              <a:pt x="47" y="1"/>
                            </a:lnTo>
                            <a:lnTo>
                              <a:pt x="49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8" name="Freeform 7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102351" y="3544888"/>
                        <a:ext cx="74613" cy="28575"/>
                      </a:xfrm>
                      <a:custGeom>
                        <a:avLst/>
                        <a:gdLst>
                          <a:gd name="T0" fmla="*/ 0 w 47"/>
                          <a:gd name="T1" fmla="*/ 18 h 18"/>
                          <a:gd name="T2" fmla="*/ 0 w 47"/>
                          <a:gd name="T3" fmla="*/ 18 h 18"/>
                          <a:gd name="T4" fmla="*/ 2 w 47"/>
                          <a:gd name="T5" fmla="*/ 17 h 18"/>
                          <a:gd name="T6" fmla="*/ 2 w 47"/>
                          <a:gd name="T7" fmla="*/ 17 h 18"/>
                          <a:gd name="T8" fmla="*/ 4 w 47"/>
                          <a:gd name="T9" fmla="*/ 17 h 18"/>
                          <a:gd name="T10" fmla="*/ 4 w 47"/>
                          <a:gd name="T11" fmla="*/ 17 h 18"/>
                          <a:gd name="T12" fmla="*/ 5 w 47"/>
                          <a:gd name="T13" fmla="*/ 16 h 18"/>
                          <a:gd name="T14" fmla="*/ 5 w 47"/>
                          <a:gd name="T15" fmla="*/ 16 h 18"/>
                          <a:gd name="T16" fmla="*/ 8 w 47"/>
                          <a:gd name="T17" fmla="*/ 15 h 18"/>
                          <a:gd name="T18" fmla="*/ 8 w 47"/>
                          <a:gd name="T19" fmla="*/ 15 h 18"/>
                          <a:gd name="T20" fmla="*/ 10 w 47"/>
                          <a:gd name="T21" fmla="*/ 15 h 18"/>
                          <a:gd name="T22" fmla="*/ 10 w 47"/>
                          <a:gd name="T23" fmla="*/ 15 h 18"/>
                          <a:gd name="T24" fmla="*/ 11 w 47"/>
                          <a:gd name="T25" fmla="*/ 14 h 18"/>
                          <a:gd name="T26" fmla="*/ 11 w 47"/>
                          <a:gd name="T27" fmla="*/ 14 h 18"/>
                          <a:gd name="T28" fmla="*/ 14 w 47"/>
                          <a:gd name="T29" fmla="*/ 13 h 18"/>
                          <a:gd name="T30" fmla="*/ 14 w 47"/>
                          <a:gd name="T31" fmla="*/ 13 h 18"/>
                          <a:gd name="T32" fmla="*/ 15 w 47"/>
                          <a:gd name="T33" fmla="*/ 13 h 18"/>
                          <a:gd name="T34" fmla="*/ 15 w 47"/>
                          <a:gd name="T35" fmla="*/ 13 h 18"/>
                          <a:gd name="T36" fmla="*/ 17 w 47"/>
                          <a:gd name="T37" fmla="*/ 12 h 18"/>
                          <a:gd name="T38" fmla="*/ 17 w 47"/>
                          <a:gd name="T39" fmla="*/ 12 h 18"/>
                          <a:gd name="T40" fmla="*/ 19 w 47"/>
                          <a:gd name="T41" fmla="*/ 11 h 18"/>
                          <a:gd name="T42" fmla="*/ 19 w 47"/>
                          <a:gd name="T43" fmla="*/ 11 h 18"/>
                          <a:gd name="T44" fmla="*/ 21 w 47"/>
                          <a:gd name="T45" fmla="*/ 10 h 18"/>
                          <a:gd name="T46" fmla="*/ 21 w 47"/>
                          <a:gd name="T47" fmla="*/ 10 h 18"/>
                          <a:gd name="T48" fmla="*/ 23 w 47"/>
                          <a:gd name="T49" fmla="*/ 10 h 18"/>
                          <a:gd name="T50" fmla="*/ 23 w 47"/>
                          <a:gd name="T51" fmla="*/ 10 h 18"/>
                          <a:gd name="T52" fmla="*/ 25 w 47"/>
                          <a:gd name="T53" fmla="*/ 9 h 18"/>
                          <a:gd name="T54" fmla="*/ 25 w 47"/>
                          <a:gd name="T55" fmla="*/ 9 h 18"/>
                          <a:gd name="T56" fmla="*/ 27 w 47"/>
                          <a:gd name="T57" fmla="*/ 8 h 18"/>
                          <a:gd name="T58" fmla="*/ 27 w 47"/>
                          <a:gd name="T59" fmla="*/ 8 h 18"/>
                          <a:gd name="T60" fmla="*/ 29 w 47"/>
                          <a:gd name="T61" fmla="*/ 7 h 18"/>
                          <a:gd name="T62" fmla="*/ 29 w 47"/>
                          <a:gd name="T63" fmla="*/ 7 h 18"/>
                          <a:gd name="T64" fmla="*/ 31 w 47"/>
                          <a:gd name="T65" fmla="*/ 6 h 18"/>
                          <a:gd name="T66" fmla="*/ 31 w 47"/>
                          <a:gd name="T67" fmla="*/ 6 h 18"/>
                          <a:gd name="T68" fmla="*/ 33 w 47"/>
                          <a:gd name="T69" fmla="*/ 6 h 18"/>
                          <a:gd name="T70" fmla="*/ 33 w 47"/>
                          <a:gd name="T71" fmla="*/ 5 h 18"/>
                          <a:gd name="T72" fmla="*/ 35 w 47"/>
                          <a:gd name="T73" fmla="*/ 5 h 18"/>
                          <a:gd name="T74" fmla="*/ 35 w 47"/>
                          <a:gd name="T75" fmla="*/ 5 h 18"/>
                          <a:gd name="T76" fmla="*/ 37 w 47"/>
                          <a:gd name="T77" fmla="*/ 4 h 18"/>
                          <a:gd name="T78" fmla="*/ 37 w 47"/>
                          <a:gd name="T79" fmla="*/ 4 h 18"/>
                          <a:gd name="T80" fmla="*/ 39 w 47"/>
                          <a:gd name="T81" fmla="*/ 3 h 18"/>
                          <a:gd name="T82" fmla="*/ 39 w 47"/>
                          <a:gd name="T83" fmla="*/ 3 h 18"/>
                          <a:gd name="T84" fmla="*/ 41 w 47"/>
                          <a:gd name="T85" fmla="*/ 2 h 18"/>
                          <a:gd name="T86" fmla="*/ 41 w 47"/>
                          <a:gd name="T87" fmla="*/ 2 h 18"/>
                          <a:gd name="T88" fmla="*/ 43 w 47"/>
                          <a:gd name="T89" fmla="*/ 1 h 18"/>
                          <a:gd name="T90" fmla="*/ 43 w 47"/>
                          <a:gd name="T91" fmla="*/ 1 h 18"/>
                          <a:gd name="T92" fmla="*/ 45 w 47"/>
                          <a:gd name="T93" fmla="*/ 1 h 18"/>
                          <a:gd name="T94" fmla="*/ 45 w 47"/>
                          <a:gd name="T95" fmla="*/ 0 h 18"/>
                          <a:gd name="T96" fmla="*/ 47 w 47"/>
                          <a:gd name="T97" fmla="*/ 0 h 18"/>
                          <a:gd name="T98" fmla="*/ 47 w 47"/>
                          <a:gd name="T99" fmla="*/ 0 h 1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7" h="18">
                            <a:moveTo>
                              <a:pt x="0" y="18"/>
                            </a:moveTo>
                            <a:lnTo>
                              <a:pt x="0" y="18"/>
                            </a:lnTo>
                            <a:lnTo>
                              <a:pt x="2" y="17"/>
                            </a:lnTo>
                            <a:lnTo>
                              <a:pt x="2" y="17"/>
                            </a:lnTo>
                            <a:lnTo>
                              <a:pt x="4" y="17"/>
                            </a:lnTo>
                            <a:lnTo>
                              <a:pt x="4" y="17"/>
                            </a:lnTo>
                            <a:lnTo>
                              <a:pt x="5" y="16"/>
                            </a:lnTo>
                            <a:lnTo>
                              <a:pt x="5" y="16"/>
                            </a:lnTo>
                            <a:lnTo>
                              <a:pt x="8" y="15"/>
                            </a:lnTo>
                            <a:lnTo>
                              <a:pt x="8" y="15"/>
                            </a:lnTo>
                            <a:lnTo>
                              <a:pt x="10" y="15"/>
                            </a:lnTo>
                            <a:lnTo>
                              <a:pt x="10" y="15"/>
                            </a:lnTo>
                            <a:lnTo>
                              <a:pt x="11" y="14"/>
                            </a:lnTo>
                            <a:lnTo>
                              <a:pt x="11" y="14"/>
                            </a:lnTo>
                            <a:lnTo>
                              <a:pt x="14" y="13"/>
                            </a:lnTo>
                            <a:lnTo>
                              <a:pt x="14" y="13"/>
                            </a:lnTo>
                            <a:lnTo>
                              <a:pt x="15" y="13"/>
                            </a:lnTo>
                            <a:lnTo>
                              <a:pt x="15" y="13"/>
                            </a:lnTo>
                            <a:lnTo>
                              <a:pt x="17" y="12"/>
                            </a:lnTo>
                            <a:lnTo>
                              <a:pt x="17" y="12"/>
                            </a:lnTo>
                            <a:lnTo>
                              <a:pt x="19" y="11"/>
                            </a:lnTo>
                            <a:lnTo>
                              <a:pt x="19" y="11"/>
                            </a:lnTo>
                            <a:lnTo>
                              <a:pt x="21" y="10"/>
                            </a:lnTo>
                            <a:lnTo>
                              <a:pt x="21" y="10"/>
                            </a:lnTo>
                            <a:lnTo>
                              <a:pt x="23" y="10"/>
                            </a:lnTo>
                            <a:lnTo>
                              <a:pt x="23" y="10"/>
                            </a:lnTo>
                            <a:lnTo>
                              <a:pt x="25" y="9"/>
                            </a:lnTo>
                            <a:lnTo>
                              <a:pt x="25" y="9"/>
                            </a:lnTo>
                            <a:lnTo>
                              <a:pt x="27" y="8"/>
                            </a:lnTo>
                            <a:lnTo>
                              <a:pt x="27" y="8"/>
                            </a:lnTo>
                            <a:lnTo>
                              <a:pt x="29" y="7"/>
                            </a:lnTo>
                            <a:lnTo>
                              <a:pt x="29" y="7"/>
                            </a:lnTo>
                            <a:lnTo>
                              <a:pt x="31" y="6"/>
                            </a:lnTo>
                            <a:lnTo>
                              <a:pt x="31" y="6"/>
                            </a:lnTo>
                            <a:lnTo>
                              <a:pt x="33" y="6"/>
                            </a:lnTo>
                            <a:lnTo>
                              <a:pt x="33" y="5"/>
                            </a:lnTo>
                            <a:lnTo>
                              <a:pt x="35" y="5"/>
                            </a:lnTo>
                            <a:lnTo>
                              <a:pt x="35" y="5"/>
                            </a:lnTo>
                            <a:lnTo>
                              <a:pt x="37" y="4"/>
                            </a:lnTo>
                            <a:lnTo>
                              <a:pt x="37" y="4"/>
                            </a:lnTo>
                            <a:lnTo>
                              <a:pt x="39" y="3"/>
                            </a:lnTo>
                            <a:lnTo>
                              <a:pt x="39" y="3"/>
                            </a:lnTo>
                            <a:lnTo>
                              <a:pt x="41" y="2"/>
                            </a:lnTo>
                            <a:lnTo>
                              <a:pt x="41" y="2"/>
                            </a:lnTo>
                            <a:lnTo>
                              <a:pt x="43" y="1"/>
                            </a:lnTo>
                            <a:lnTo>
                              <a:pt x="43" y="1"/>
                            </a:lnTo>
                            <a:lnTo>
                              <a:pt x="45" y="1"/>
                            </a:lnTo>
                            <a:lnTo>
                              <a:pt x="45" y="0"/>
                            </a:lnTo>
                            <a:lnTo>
                              <a:pt x="47" y="0"/>
                            </a:lnTo>
                            <a:lnTo>
                              <a:pt x="47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39" name="Freeform 7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176963" y="3502025"/>
                        <a:ext cx="77788" cy="42863"/>
                      </a:xfrm>
                      <a:custGeom>
                        <a:avLst/>
                        <a:gdLst>
                          <a:gd name="T0" fmla="*/ 0 w 49"/>
                          <a:gd name="T1" fmla="*/ 27 h 27"/>
                          <a:gd name="T2" fmla="*/ 2 w 49"/>
                          <a:gd name="T3" fmla="*/ 26 h 27"/>
                          <a:gd name="T4" fmla="*/ 2 w 49"/>
                          <a:gd name="T5" fmla="*/ 26 h 27"/>
                          <a:gd name="T6" fmla="*/ 4 w 49"/>
                          <a:gd name="T7" fmla="*/ 25 h 27"/>
                          <a:gd name="T8" fmla="*/ 4 w 49"/>
                          <a:gd name="T9" fmla="*/ 25 h 27"/>
                          <a:gd name="T10" fmla="*/ 6 w 49"/>
                          <a:gd name="T11" fmla="*/ 24 h 27"/>
                          <a:gd name="T12" fmla="*/ 6 w 49"/>
                          <a:gd name="T13" fmla="*/ 24 h 27"/>
                          <a:gd name="T14" fmla="*/ 8 w 49"/>
                          <a:gd name="T15" fmla="*/ 23 h 27"/>
                          <a:gd name="T16" fmla="*/ 8 w 49"/>
                          <a:gd name="T17" fmla="*/ 23 h 27"/>
                          <a:gd name="T18" fmla="*/ 10 w 49"/>
                          <a:gd name="T19" fmla="*/ 22 h 27"/>
                          <a:gd name="T20" fmla="*/ 10 w 49"/>
                          <a:gd name="T21" fmla="*/ 22 h 27"/>
                          <a:gd name="T22" fmla="*/ 11 w 49"/>
                          <a:gd name="T23" fmla="*/ 21 h 27"/>
                          <a:gd name="T24" fmla="*/ 12 w 49"/>
                          <a:gd name="T25" fmla="*/ 21 h 27"/>
                          <a:gd name="T26" fmla="*/ 14 w 49"/>
                          <a:gd name="T27" fmla="*/ 20 h 27"/>
                          <a:gd name="T28" fmla="*/ 14 w 49"/>
                          <a:gd name="T29" fmla="*/ 20 h 27"/>
                          <a:gd name="T30" fmla="*/ 15 w 49"/>
                          <a:gd name="T31" fmla="*/ 19 h 27"/>
                          <a:gd name="T32" fmla="*/ 15 w 49"/>
                          <a:gd name="T33" fmla="*/ 19 h 27"/>
                          <a:gd name="T34" fmla="*/ 17 w 49"/>
                          <a:gd name="T35" fmla="*/ 18 h 27"/>
                          <a:gd name="T36" fmla="*/ 17 w 49"/>
                          <a:gd name="T37" fmla="*/ 18 h 27"/>
                          <a:gd name="T38" fmla="*/ 20 w 49"/>
                          <a:gd name="T39" fmla="*/ 17 h 27"/>
                          <a:gd name="T40" fmla="*/ 20 w 49"/>
                          <a:gd name="T41" fmla="*/ 17 h 27"/>
                          <a:gd name="T42" fmla="*/ 21 w 49"/>
                          <a:gd name="T43" fmla="*/ 16 h 27"/>
                          <a:gd name="T44" fmla="*/ 21 w 49"/>
                          <a:gd name="T45" fmla="*/ 16 h 27"/>
                          <a:gd name="T46" fmla="*/ 23 w 49"/>
                          <a:gd name="T47" fmla="*/ 15 h 27"/>
                          <a:gd name="T48" fmla="*/ 24 w 49"/>
                          <a:gd name="T49" fmla="*/ 15 h 27"/>
                          <a:gd name="T50" fmla="*/ 25 w 49"/>
                          <a:gd name="T51" fmla="*/ 14 h 27"/>
                          <a:gd name="T52" fmla="*/ 25 w 49"/>
                          <a:gd name="T53" fmla="*/ 14 h 27"/>
                          <a:gd name="T54" fmla="*/ 27 w 49"/>
                          <a:gd name="T55" fmla="*/ 13 h 27"/>
                          <a:gd name="T56" fmla="*/ 27 w 49"/>
                          <a:gd name="T57" fmla="*/ 13 h 27"/>
                          <a:gd name="T58" fmla="*/ 29 w 49"/>
                          <a:gd name="T59" fmla="*/ 12 h 27"/>
                          <a:gd name="T60" fmla="*/ 29 w 49"/>
                          <a:gd name="T61" fmla="*/ 12 h 27"/>
                          <a:gd name="T62" fmla="*/ 31 w 49"/>
                          <a:gd name="T63" fmla="*/ 11 h 27"/>
                          <a:gd name="T64" fmla="*/ 31 w 49"/>
                          <a:gd name="T65" fmla="*/ 11 h 27"/>
                          <a:gd name="T66" fmla="*/ 33 w 49"/>
                          <a:gd name="T67" fmla="*/ 10 h 27"/>
                          <a:gd name="T68" fmla="*/ 33 w 49"/>
                          <a:gd name="T69" fmla="*/ 10 h 27"/>
                          <a:gd name="T70" fmla="*/ 35 w 49"/>
                          <a:gd name="T71" fmla="*/ 8 h 27"/>
                          <a:gd name="T72" fmla="*/ 35 w 49"/>
                          <a:gd name="T73" fmla="*/ 8 h 27"/>
                          <a:gd name="T74" fmla="*/ 37 w 49"/>
                          <a:gd name="T75" fmla="*/ 7 h 27"/>
                          <a:gd name="T76" fmla="*/ 37 w 49"/>
                          <a:gd name="T77" fmla="*/ 7 h 27"/>
                          <a:gd name="T78" fmla="*/ 39 w 49"/>
                          <a:gd name="T79" fmla="*/ 6 h 27"/>
                          <a:gd name="T80" fmla="*/ 39 w 49"/>
                          <a:gd name="T81" fmla="*/ 6 h 27"/>
                          <a:gd name="T82" fmla="*/ 41 w 49"/>
                          <a:gd name="T83" fmla="*/ 5 h 27"/>
                          <a:gd name="T84" fmla="*/ 41 w 49"/>
                          <a:gd name="T85" fmla="*/ 5 h 27"/>
                          <a:gd name="T86" fmla="*/ 43 w 49"/>
                          <a:gd name="T87" fmla="*/ 4 h 27"/>
                          <a:gd name="T88" fmla="*/ 43 w 49"/>
                          <a:gd name="T89" fmla="*/ 4 h 27"/>
                          <a:gd name="T90" fmla="*/ 45 w 49"/>
                          <a:gd name="T91" fmla="*/ 2 h 27"/>
                          <a:gd name="T92" fmla="*/ 45 w 49"/>
                          <a:gd name="T93" fmla="*/ 2 h 27"/>
                          <a:gd name="T94" fmla="*/ 47 w 49"/>
                          <a:gd name="T95" fmla="*/ 2 h 27"/>
                          <a:gd name="T96" fmla="*/ 47 w 49"/>
                          <a:gd name="T97" fmla="*/ 1 h 27"/>
                          <a:gd name="T98" fmla="*/ 49 w 49"/>
                          <a:gd name="T99" fmla="*/ 0 h 2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9" h="27">
                            <a:moveTo>
                              <a:pt x="0" y="27"/>
                            </a:moveTo>
                            <a:lnTo>
                              <a:pt x="2" y="26"/>
                            </a:lnTo>
                            <a:lnTo>
                              <a:pt x="2" y="26"/>
                            </a:lnTo>
                            <a:lnTo>
                              <a:pt x="4" y="25"/>
                            </a:lnTo>
                            <a:lnTo>
                              <a:pt x="4" y="25"/>
                            </a:lnTo>
                            <a:lnTo>
                              <a:pt x="6" y="24"/>
                            </a:lnTo>
                            <a:lnTo>
                              <a:pt x="6" y="24"/>
                            </a:lnTo>
                            <a:lnTo>
                              <a:pt x="8" y="23"/>
                            </a:lnTo>
                            <a:lnTo>
                              <a:pt x="8" y="23"/>
                            </a:lnTo>
                            <a:lnTo>
                              <a:pt x="10" y="22"/>
                            </a:lnTo>
                            <a:lnTo>
                              <a:pt x="10" y="22"/>
                            </a:lnTo>
                            <a:lnTo>
                              <a:pt x="11" y="21"/>
                            </a:lnTo>
                            <a:lnTo>
                              <a:pt x="12" y="21"/>
                            </a:lnTo>
                            <a:lnTo>
                              <a:pt x="14" y="20"/>
                            </a:lnTo>
                            <a:lnTo>
                              <a:pt x="14" y="20"/>
                            </a:lnTo>
                            <a:lnTo>
                              <a:pt x="15" y="19"/>
                            </a:lnTo>
                            <a:lnTo>
                              <a:pt x="15" y="19"/>
                            </a:lnTo>
                            <a:lnTo>
                              <a:pt x="17" y="18"/>
                            </a:lnTo>
                            <a:lnTo>
                              <a:pt x="17" y="18"/>
                            </a:lnTo>
                            <a:lnTo>
                              <a:pt x="20" y="17"/>
                            </a:lnTo>
                            <a:lnTo>
                              <a:pt x="20" y="17"/>
                            </a:lnTo>
                            <a:lnTo>
                              <a:pt x="21" y="16"/>
                            </a:lnTo>
                            <a:lnTo>
                              <a:pt x="21" y="16"/>
                            </a:lnTo>
                            <a:lnTo>
                              <a:pt x="23" y="15"/>
                            </a:lnTo>
                            <a:lnTo>
                              <a:pt x="24" y="15"/>
                            </a:lnTo>
                            <a:lnTo>
                              <a:pt x="25" y="14"/>
                            </a:lnTo>
                            <a:lnTo>
                              <a:pt x="25" y="14"/>
                            </a:lnTo>
                            <a:lnTo>
                              <a:pt x="27" y="13"/>
                            </a:lnTo>
                            <a:lnTo>
                              <a:pt x="27" y="13"/>
                            </a:lnTo>
                            <a:lnTo>
                              <a:pt x="29" y="12"/>
                            </a:lnTo>
                            <a:lnTo>
                              <a:pt x="29" y="12"/>
                            </a:lnTo>
                            <a:lnTo>
                              <a:pt x="31" y="11"/>
                            </a:lnTo>
                            <a:lnTo>
                              <a:pt x="31" y="11"/>
                            </a:lnTo>
                            <a:lnTo>
                              <a:pt x="33" y="10"/>
                            </a:lnTo>
                            <a:lnTo>
                              <a:pt x="33" y="10"/>
                            </a:lnTo>
                            <a:lnTo>
                              <a:pt x="35" y="8"/>
                            </a:lnTo>
                            <a:lnTo>
                              <a:pt x="35" y="8"/>
                            </a:lnTo>
                            <a:lnTo>
                              <a:pt x="37" y="7"/>
                            </a:lnTo>
                            <a:lnTo>
                              <a:pt x="37" y="7"/>
                            </a:lnTo>
                            <a:lnTo>
                              <a:pt x="39" y="6"/>
                            </a:lnTo>
                            <a:lnTo>
                              <a:pt x="39" y="6"/>
                            </a:lnTo>
                            <a:lnTo>
                              <a:pt x="41" y="5"/>
                            </a:lnTo>
                            <a:lnTo>
                              <a:pt x="41" y="5"/>
                            </a:lnTo>
                            <a:lnTo>
                              <a:pt x="43" y="4"/>
                            </a:lnTo>
                            <a:lnTo>
                              <a:pt x="43" y="4"/>
                            </a:lnTo>
                            <a:lnTo>
                              <a:pt x="45" y="2"/>
                            </a:lnTo>
                            <a:lnTo>
                              <a:pt x="45" y="2"/>
                            </a:lnTo>
                            <a:lnTo>
                              <a:pt x="47" y="2"/>
                            </a:lnTo>
                            <a:lnTo>
                              <a:pt x="47" y="1"/>
                            </a:lnTo>
                            <a:lnTo>
                              <a:pt x="49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0" name="Freeform 7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254751" y="3449638"/>
                        <a:ext cx="74613" cy="52388"/>
                      </a:xfrm>
                      <a:custGeom>
                        <a:avLst/>
                        <a:gdLst>
                          <a:gd name="T0" fmla="*/ 0 w 47"/>
                          <a:gd name="T1" fmla="*/ 33 h 33"/>
                          <a:gd name="T2" fmla="*/ 0 w 47"/>
                          <a:gd name="T3" fmla="*/ 33 h 33"/>
                          <a:gd name="T4" fmla="*/ 2 w 47"/>
                          <a:gd name="T5" fmla="*/ 32 h 33"/>
                          <a:gd name="T6" fmla="*/ 2 w 47"/>
                          <a:gd name="T7" fmla="*/ 32 h 33"/>
                          <a:gd name="T8" fmla="*/ 4 w 47"/>
                          <a:gd name="T9" fmla="*/ 31 h 33"/>
                          <a:gd name="T10" fmla="*/ 4 w 47"/>
                          <a:gd name="T11" fmla="*/ 31 h 33"/>
                          <a:gd name="T12" fmla="*/ 6 w 47"/>
                          <a:gd name="T13" fmla="*/ 29 h 33"/>
                          <a:gd name="T14" fmla="*/ 6 w 47"/>
                          <a:gd name="T15" fmla="*/ 29 h 33"/>
                          <a:gd name="T16" fmla="*/ 8 w 47"/>
                          <a:gd name="T17" fmla="*/ 28 h 33"/>
                          <a:gd name="T18" fmla="*/ 8 w 47"/>
                          <a:gd name="T19" fmla="*/ 28 h 33"/>
                          <a:gd name="T20" fmla="*/ 10 w 47"/>
                          <a:gd name="T21" fmla="*/ 27 h 33"/>
                          <a:gd name="T22" fmla="*/ 10 w 47"/>
                          <a:gd name="T23" fmla="*/ 27 h 33"/>
                          <a:gd name="T24" fmla="*/ 12 w 47"/>
                          <a:gd name="T25" fmla="*/ 26 h 33"/>
                          <a:gd name="T26" fmla="*/ 12 w 47"/>
                          <a:gd name="T27" fmla="*/ 26 h 33"/>
                          <a:gd name="T28" fmla="*/ 14 w 47"/>
                          <a:gd name="T29" fmla="*/ 24 h 33"/>
                          <a:gd name="T30" fmla="*/ 14 w 47"/>
                          <a:gd name="T31" fmla="*/ 24 h 33"/>
                          <a:gd name="T32" fmla="*/ 15 w 47"/>
                          <a:gd name="T33" fmla="*/ 23 h 33"/>
                          <a:gd name="T34" fmla="*/ 16 w 47"/>
                          <a:gd name="T35" fmla="*/ 23 h 33"/>
                          <a:gd name="T36" fmla="*/ 18 w 47"/>
                          <a:gd name="T37" fmla="*/ 22 h 33"/>
                          <a:gd name="T38" fmla="*/ 18 w 47"/>
                          <a:gd name="T39" fmla="*/ 22 h 33"/>
                          <a:gd name="T40" fmla="*/ 19 w 47"/>
                          <a:gd name="T41" fmla="*/ 20 h 33"/>
                          <a:gd name="T42" fmla="*/ 19 w 47"/>
                          <a:gd name="T43" fmla="*/ 20 h 33"/>
                          <a:gd name="T44" fmla="*/ 22 w 47"/>
                          <a:gd name="T45" fmla="*/ 19 h 33"/>
                          <a:gd name="T46" fmla="*/ 22 w 47"/>
                          <a:gd name="T47" fmla="*/ 19 h 33"/>
                          <a:gd name="T48" fmla="*/ 23 w 47"/>
                          <a:gd name="T49" fmla="*/ 17 h 33"/>
                          <a:gd name="T50" fmla="*/ 23 w 47"/>
                          <a:gd name="T51" fmla="*/ 17 h 33"/>
                          <a:gd name="T52" fmla="*/ 25 w 47"/>
                          <a:gd name="T53" fmla="*/ 16 h 33"/>
                          <a:gd name="T54" fmla="*/ 25 w 47"/>
                          <a:gd name="T55" fmla="*/ 16 h 33"/>
                          <a:gd name="T56" fmla="*/ 27 w 47"/>
                          <a:gd name="T57" fmla="*/ 15 h 33"/>
                          <a:gd name="T58" fmla="*/ 28 w 47"/>
                          <a:gd name="T59" fmla="*/ 15 h 33"/>
                          <a:gd name="T60" fmla="*/ 29 w 47"/>
                          <a:gd name="T61" fmla="*/ 13 h 33"/>
                          <a:gd name="T62" fmla="*/ 29 w 47"/>
                          <a:gd name="T63" fmla="*/ 13 h 33"/>
                          <a:gd name="T64" fmla="*/ 31 w 47"/>
                          <a:gd name="T65" fmla="*/ 12 h 33"/>
                          <a:gd name="T66" fmla="*/ 31 w 47"/>
                          <a:gd name="T67" fmla="*/ 12 h 33"/>
                          <a:gd name="T68" fmla="*/ 33 w 47"/>
                          <a:gd name="T69" fmla="*/ 10 h 33"/>
                          <a:gd name="T70" fmla="*/ 33 w 47"/>
                          <a:gd name="T71" fmla="*/ 10 h 33"/>
                          <a:gd name="T72" fmla="*/ 35 w 47"/>
                          <a:gd name="T73" fmla="*/ 9 h 33"/>
                          <a:gd name="T74" fmla="*/ 35 w 47"/>
                          <a:gd name="T75" fmla="*/ 9 h 33"/>
                          <a:gd name="T76" fmla="*/ 37 w 47"/>
                          <a:gd name="T77" fmla="*/ 7 h 33"/>
                          <a:gd name="T78" fmla="*/ 37 w 47"/>
                          <a:gd name="T79" fmla="*/ 7 h 33"/>
                          <a:gd name="T80" fmla="*/ 39 w 47"/>
                          <a:gd name="T81" fmla="*/ 6 h 33"/>
                          <a:gd name="T82" fmla="*/ 39 w 47"/>
                          <a:gd name="T83" fmla="*/ 6 h 33"/>
                          <a:gd name="T84" fmla="*/ 41 w 47"/>
                          <a:gd name="T85" fmla="*/ 5 h 33"/>
                          <a:gd name="T86" fmla="*/ 41 w 47"/>
                          <a:gd name="T87" fmla="*/ 4 h 33"/>
                          <a:gd name="T88" fmla="*/ 43 w 47"/>
                          <a:gd name="T89" fmla="*/ 3 h 33"/>
                          <a:gd name="T90" fmla="*/ 43 w 47"/>
                          <a:gd name="T91" fmla="*/ 3 h 33"/>
                          <a:gd name="T92" fmla="*/ 45 w 47"/>
                          <a:gd name="T93" fmla="*/ 1 h 33"/>
                          <a:gd name="T94" fmla="*/ 45 w 47"/>
                          <a:gd name="T95" fmla="*/ 1 h 33"/>
                          <a:gd name="T96" fmla="*/ 47 w 47"/>
                          <a:gd name="T97" fmla="*/ 0 h 33"/>
                          <a:gd name="T98" fmla="*/ 47 w 47"/>
                          <a:gd name="T99" fmla="*/ 0 h 3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7" h="33">
                            <a:moveTo>
                              <a:pt x="0" y="33"/>
                            </a:moveTo>
                            <a:lnTo>
                              <a:pt x="0" y="33"/>
                            </a:lnTo>
                            <a:lnTo>
                              <a:pt x="2" y="32"/>
                            </a:lnTo>
                            <a:lnTo>
                              <a:pt x="2" y="32"/>
                            </a:lnTo>
                            <a:lnTo>
                              <a:pt x="4" y="31"/>
                            </a:lnTo>
                            <a:lnTo>
                              <a:pt x="4" y="31"/>
                            </a:lnTo>
                            <a:lnTo>
                              <a:pt x="6" y="29"/>
                            </a:lnTo>
                            <a:lnTo>
                              <a:pt x="6" y="29"/>
                            </a:lnTo>
                            <a:lnTo>
                              <a:pt x="8" y="28"/>
                            </a:lnTo>
                            <a:lnTo>
                              <a:pt x="8" y="28"/>
                            </a:lnTo>
                            <a:lnTo>
                              <a:pt x="10" y="27"/>
                            </a:lnTo>
                            <a:lnTo>
                              <a:pt x="10" y="27"/>
                            </a:lnTo>
                            <a:lnTo>
                              <a:pt x="12" y="26"/>
                            </a:lnTo>
                            <a:lnTo>
                              <a:pt x="12" y="26"/>
                            </a:lnTo>
                            <a:lnTo>
                              <a:pt x="14" y="24"/>
                            </a:lnTo>
                            <a:lnTo>
                              <a:pt x="14" y="24"/>
                            </a:lnTo>
                            <a:lnTo>
                              <a:pt x="15" y="23"/>
                            </a:lnTo>
                            <a:lnTo>
                              <a:pt x="16" y="23"/>
                            </a:lnTo>
                            <a:lnTo>
                              <a:pt x="18" y="22"/>
                            </a:lnTo>
                            <a:lnTo>
                              <a:pt x="18" y="22"/>
                            </a:lnTo>
                            <a:lnTo>
                              <a:pt x="19" y="20"/>
                            </a:lnTo>
                            <a:lnTo>
                              <a:pt x="19" y="20"/>
                            </a:lnTo>
                            <a:lnTo>
                              <a:pt x="22" y="19"/>
                            </a:lnTo>
                            <a:lnTo>
                              <a:pt x="22" y="19"/>
                            </a:lnTo>
                            <a:lnTo>
                              <a:pt x="23" y="17"/>
                            </a:lnTo>
                            <a:lnTo>
                              <a:pt x="23" y="17"/>
                            </a:lnTo>
                            <a:lnTo>
                              <a:pt x="25" y="16"/>
                            </a:lnTo>
                            <a:lnTo>
                              <a:pt x="25" y="16"/>
                            </a:lnTo>
                            <a:lnTo>
                              <a:pt x="27" y="15"/>
                            </a:lnTo>
                            <a:lnTo>
                              <a:pt x="28" y="15"/>
                            </a:lnTo>
                            <a:lnTo>
                              <a:pt x="29" y="13"/>
                            </a:lnTo>
                            <a:lnTo>
                              <a:pt x="29" y="13"/>
                            </a:lnTo>
                            <a:lnTo>
                              <a:pt x="31" y="12"/>
                            </a:lnTo>
                            <a:lnTo>
                              <a:pt x="31" y="12"/>
                            </a:lnTo>
                            <a:lnTo>
                              <a:pt x="33" y="10"/>
                            </a:lnTo>
                            <a:lnTo>
                              <a:pt x="33" y="10"/>
                            </a:lnTo>
                            <a:lnTo>
                              <a:pt x="35" y="9"/>
                            </a:lnTo>
                            <a:lnTo>
                              <a:pt x="35" y="9"/>
                            </a:lnTo>
                            <a:lnTo>
                              <a:pt x="37" y="7"/>
                            </a:lnTo>
                            <a:lnTo>
                              <a:pt x="37" y="7"/>
                            </a:lnTo>
                            <a:lnTo>
                              <a:pt x="39" y="6"/>
                            </a:lnTo>
                            <a:lnTo>
                              <a:pt x="39" y="6"/>
                            </a:lnTo>
                            <a:lnTo>
                              <a:pt x="41" y="5"/>
                            </a:lnTo>
                            <a:lnTo>
                              <a:pt x="41" y="4"/>
                            </a:lnTo>
                            <a:lnTo>
                              <a:pt x="43" y="3"/>
                            </a:lnTo>
                            <a:lnTo>
                              <a:pt x="43" y="3"/>
                            </a:lnTo>
                            <a:lnTo>
                              <a:pt x="45" y="1"/>
                            </a:lnTo>
                            <a:lnTo>
                              <a:pt x="45" y="1"/>
                            </a:lnTo>
                            <a:lnTo>
                              <a:pt x="47" y="0"/>
                            </a:lnTo>
                            <a:lnTo>
                              <a:pt x="47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1" name="Freeform 7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329363" y="3386138"/>
                        <a:ext cx="77788" cy="63500"/>
                      </a:xfrm>
                      <a:custGeom>
                        <a:avLst/>
                        <a:gdLst>
                          <a:gd name="T0" fmla="*/ 0 w 49"/>
                          <a:gd name="T1" fmla="*/ 40 h 40"/>
                          <a:gd name="T2" fmla="*/ 2 w 49"/>
                          <a:gd name="T3" fmla="*/ 38 h 40"/>
                          <a:gd name="T4" fmla="*/ 2 w 49"/>
                          <a:gd name="T5" fmla="*/ 38 h 40"/>
                          <a:gd name="T6" fmla="*/ 4 w 49"/>
                          <a:gd name="T7" fmla="*/ 37 h 40"/>
                          <a:gd name="T8" fmla="*/ 4 w 49"/>
                          <a:gd name="T9" fmla="*/ 37 h 40"/>
                          <a:gd name="T10" fmla="*/ 6 w 49"/>
                          <a:gd name="T11" fmla="*/ 35 h 40"/>
                          <a:gd name="T12" fmla="*/ 6 w 49"/>
                          <a:gd name="T13" fmla="*/ 35 h 40"/>
                          <a:gd name="T14" fmla="*/ 8 w 49"/>
                          <a:gd name="T15" fmla="*/ 34 h 40"/>
                          <a:gd name="T16" fmla="*/ 8 w 49"/>
                          <a:gd name="T17" fmla="*/ 34 h 40"/>
                          <a:gd name="T18" fmla="*/ 10 w 49"/>
                          <a:gd name="T19" fmla="*/ 32 h 40"/>
                          <a:gd name="T20" fmla="*/ 10 w 49"/>
                          <a:gd name="T21" fmla="*/ 32 h 40"/>
                          <a:gd name="T22" fmla="*/ 12 w 49"/>
                          <a:gd name="T23" fmla="*/ 30 h 40"/>
                          <a:gd name="T24" fmla="*/ 12 w 49"/>
                          <a:gd name="T25" fmla="*/ 30 h 40"/>
                          <a:gd name="T26" fmla="*/ 14 w 49"/>
                          <a:gd name="T27" fmla="*/ 29 h 40"/>
                          <a:gd name="T28" fmla="*/ 14 w 49"/>
                          <a:gd name="T29" fmla="*/ 29 h 40"/>
                          <a:gd name="T30" fmla="*/ 16 w 49"/>
                          <a:gd name="T31" fmla="*/ 27 h 40"/>
                          <a:gd name="T32" fmla="*/ 16 w 49"/>
                          <a:gd name="T33" fmla="*/ 27 h 40"/>
                          <a:gd name="T34" fmla="*/ 18 w 49"/>
                          <a:gd name="T35" fmla="*/ 26 h 40"/>
                          <a:gd name="T36" fmla="*/ 18 w 49"/>
                          <a:gd name="T37" fmla="*/ 26 h 40"/>
                          <a:gd name="T38" fmla="*/ 20 w 49"/>
                          <a:gd name="T39" fmla="*/ 24 h 40"/>
                          <a:gd name="T40" fmla="*/ 20 w 49"/>
                          <a:gd name="T41" fmla="*/ 24 h 40"/>
                          <a:gd name="T42" fmla="*/ 22 w 49"/>
                          <a:gd name="T43" fmla="*/ 22 h 40"/>
                          <a:gd name="T44" fmla="*/ 22 w 49"/>
                          <a:gd name="T45" fmla="*/ 22 h 40"/>
                          <a:gd name="T46" fmla="*/ 24 w 49"/>
                          <a:gd name="T47" fmla="*/ 21 h 40"/>
                          <a:gd name="T48" fmla="*/ 24 w 49"/>
                          <a:gd name="T49" fmla="*/ 21 h 40"/>
                          <a:gd name="T50" fmla="*/ 25 w 49"/>
                          <a:gd name="T51" fmla="*/ 19 h 40"/>
                          <a:gd name="T52" fmla="*/ 25 w 49"/>
                          <a:gd name="T53" fmla="*/ 19 h 40"/>
                          <a:gd name="T54" fmla="*/ 28 w 49"/>
                          <a:gd name="T55" fmla="*/ 18 h 40"/>
                          <a:gd name="T56" fmla="*/ 28 w 49"/>
                          <a:gd name="T57" fmla="*/ 18 h 40"/>
                          <a:gd name="T58" fmla="*/ 29 w 49"/>
                          <a:gd name="T59" fmla="*/ 16 h 40"/>
                          <a:gd name="T60" fmla="*/ 29 w 49"/>
                          <a:gd name="T61" fmla="*/ 16 h 40"/>
                          <a:gd name="T62" fmla="*/ 31 w 49"/>
                          <a:gd name="T63" fmla="*/ 14 h 40"/>
                          <a:gd name="T64" fmla="*/ 31 w 49"/>
                          <a:gd name="T65" fmla="*/ 14 h 40"/>
                          <a:gd name="T66" fmla="*/ 33 w 49"/>
                          <a:gd name="T67" fmla="*/ 13 h 40"/>
                          <a:gd name="T68" fmla="*/ 33 w 49"/>
                          <a:gd name="T69" fmla="*/ 13 h 40"/>
                          <a:gd name="T70" fmla="*/ 35 w 49"/>
                          <a:gd name="T71" fmla="*/ 11 h 40"/>
                          <a:gd name="T72" fmla="*/ 35 w 49"/>
                          <a:gd name="T73" fmla="*/ 11 h 40"/>
                          <a:gd name="T74" fmla="*/ 37 w 49"/>
                          <a:gd name="T75" fmla="*/ 9 h 40"/>
                          <a:gd name="T76" fmla="*/ 37 w 49"/>
                          <a:gd name="T77" fmla="*/ 9 h 40"/>
                          <a:gd name="T78" fmla="*/ 39 w 49"/>
                          <a:gd name="T79" fmla="*/ 8 h 40"/>
                          <a:gd name="T80" fmla="*/ 39 w 49"/>
                          <a:gd name="T81" fmla="*/ 8 h 40"/>
                          <a:gd name="T82" fmla="*/ 41 w 49"/>
                          <a:gd name="T83" fmla="*/ 6 h 40"/>
                          <a:gd name="T84" fmla="*/ 41 w 49"/>
                          <a:gd name="T85" fmla="*/ 6 h 40"/>
                          <a:gd name="T86" fmla="*/ 43 w 49"/>
                          <a:gd name="T87" fmla="*/ 5 h 40"/>
                          <a:gd name="T88" fmla="*/ 43 w 49"/>
                          <a:gd name="T89" fmla="*/ 4 h 40"/>
                          <a:gd name="T90" fmla="*/ 45 w 49"/>
                          <a:gd name="T91" fmla="*/ 3 h 40"/>
                          <a:gd name="T92" fmla="*/ 45 w 49"/>
                          <a:gd name="T93" fmla="*/ 3 h 40"/>
                          <a:gd name="T94" fmla="*/ 47 w 49"/>
                          <a:gd name="T95" fmla="*/ 1 h 40"/>
                          <a:gd name="T96" fmla="*/ 47 w 49"/>
                          <a:gd name="T97" fmla="*/ 1 h 40"/>
                          <a:gd name="T98" fmla="*/ 49 w 49"/>
                          <a:gd name="T99" fmla="*/ 0 h 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9" h="40">
                            <a:moveTo>
                              <a:pt x="0" y="40"/>
                            </a:moveTo>
                            <a:lnTo>
                              <a:pt x="2" y="38"/>
                            </a:lnTo>
                            <a:lnTo>
                              <a:pt x="2" y="38"/>
                            </a:lnTo>
                            <a:lnTo>
                              <a:pt x="4" y="37"/>
                            </a:lnTo>
                            <a:lnTo>
                              <a:pt x="4" y="37"/>
                            </a:lnTo>
                            <a:lnTo>
                              <a:pt x="6" y="35"/>
                            </a:lnTo>
                            <a:lnTo>
                              <a:pt x="6" y="35"/>
                            </a:lnTo>
                            <a:lnTo>
                              <a:pt x="8" y="34"/>
                            </a:lnTo>
                            <a:lnTo>
                              <a:pt x="8" y="34"/>
                            </a:lnTo>
                            <a:lnTo>
                              <a:pt x="10" y="32"/>
                            </a:lnTo>
                            <a:lnTo>
                              <a:pt x="10" y="32"/>
                            </a:lnTo>
                            <a:lnTo>
                              <a:pt x="12" y="30"/>
                            </a:lnTo>
                            <a:lnTo>
                              <a:pt x="12" y="30"/>
                            </a:lnTo>
                            <a:lnTo>
                              <a:pt x="14" y="29"/>
                            </a:lnTo>
                            <a:lnTo>
                              <a:pt x="14" y="29"/>
                            </a:lnTo>
                            <a:lnTo>
                              <a:pt x="16" y="27"/>
                            </a:lnTo>
                            <a:lnTo>
                              <a:pt x="16" y="27"/>
                            </a:lnTo>
                            <a:lnTo>
                              <a:pt x="18" y="26"/>
                            </a:lnTo>
                            <a:lnTo>
                              <a:pt x="18" y="26"/>
                            </a:lnTo>
                            <a:lnTo>
                              <a:pt x="20" y="24"/>
                            </a:lnTo>
                            <a:lnTo>
                              <a:pt x="20" y="24"/>
                            </a:lnTo>
                            <a:lnTo>
                              <a:pt x="22" y="22"/>
                            </a:lnTo>
                            <a:lnTo>
                              <a:pt x="22" y="22"/>
                            </a:lnTo>
                            <a:lnTo>
                              <a:pt x="24" y="21"/>
                            </a:lnTo>
                            <a:lnTo>
                              <a:pt x="24" y="21"/>
                            </a:lnTo>
                            <a:lnTo>
                              <a:pt x="25" y="19"/>
                            </a:lnTo>
                            <a:lnTo>
                              <a:pt x="25" y="19"/>
                            </a:lnTo>
                            <a:lnTo>
                              <a:pt x="28" y="18"/>
                            </a:lnTo>
                            <a:lnTo>
                              <a:pt x="28" y="18"/>
                            </a:lnTo>
                            <a:lnTo>
                              <a:pt x="29" y="16"/>
                            </a:lnTo>
                            <a:lnTo>
                              <a:pt x="29" y="16"/>
                            </a:lnTo>
                            <a:lnTo>
                              <a:pt x="31" y="14"/>
                            </a:lnTo>
                            <a:lnTo>
                              <a:pt x="31" y="14"/>
                            </a:lnTo>
                            <a:lnTo>
                              <a:pt x="33" y="13"/>
                            </a:lnTo>
                            <a:lnTo>
                              <a:pt x="33" y="13"/>
                            </a:lnTo>
                            <a:lnTo>
                              <a:pt x="35" y="11"/>
                            </a:lnTo>
                            <a:lnTo>
                              <a:pt x="35" y="11"/>
                            </a:lnTo>
                            <a:lnTo>
                              <a:pt x="37" y="9"/>
                            </a:lnTo>
                            <a:lnTo>
                              <a:pt x="37" y="9"/>
                            </a:lnTo>
                            <a:lnTo>
                              <a:pt x="39" y="8"/>
                            </a:lnTo>
                            <a:lnTo>
                              <a:pt x="39" y="8"/>
                            </a:lnTo>
                            <a:lnTo>
                              <a:pt x="41" y="6"/>
                            </a:lnTo>
                            <a:lnTo>
                              <a:pt x="41" y="6"/>
                            </a:lnTo>
                            <a:lnTo>
                              <a:pt x="43" y="5"/>
                            </a:lnTo>
                            <a:lnTo>
                              <a:pt x="43" y="4"/>
                            </a:lnTo>
                            <a:lnTo>
                              <a:pt x="45" y="3"/>
                            </a:lnTo>
                            <a:lnTo>
                              <a:pt x="45" y="3"/>
                            </a:lnTo>
                            <a:lnTo>
                              <a:pt x="47" y="1"/>
                            </a:lnTo>
                            <a:lnTo>
                              <a:pt x="47" y="1"/>
                            </a:lnTo>
                            <a:lnTo>
                              <a:pt x="49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2" name="Freeform 7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07151" y="3333750"/>
                        <a:ext cx="74613" cy="52388"/>
                      </a:xfrm>
                      <a:custGeom>
                        <a:avLst/>
                        <a:gdLst>
                          <a:gd name="T0" fmla="*/ 0 w 47"/>
                          <a:gd name="T1" fmla="*/ 33 h 33"/>
                          <a:gd name="T2" fmla="*/ 0 w 47"/>
                          <a:gd name="T3" fmla="*/ 32 h 33"/>
                          <a:gd name="T4" fmla="*/ 2 w 47"/>
                          <a:gd name="T5" fmla="*/ 31 h 33"/>
                          <a:gd name="T6" fmla="*/ 2 w 47"/>
                          <a:gd name="T7" fmla="*/ 31 h 33"/>
                          <a:gd name="T8" fmla="*/ 4 w 47"/>
                          <a:gd name="T9" fmla="*/ 30 h 33"/>
                          <a:gd name="T10" fmla="*/ 4 w 47"/>
                          <a:gd name="T11" fmla="*/ 30 h 33"/>
                          <a:gd name="T12" fmla="*/ 6 w 47"/>
                          <a:gd name="T13" fmla="*/ 28 h 33"/>
                          <a:gd name="T14" fmla="*/ 6 w 47"/>
                          <a:gd name="T15" fmla="*/ 28 h 33"/>
                          <a:gd name="T16" fmla="*/ 8 w 47"/>
                          <a:gd name="T17" fmla="*/ 26 h 33"/>
                          <a:gd name="T18" fmla="*/ 8 w 47"/>
                          <a:gd name="T19" fmla="*/ 26 h 33"/>
                          <a:gd name="T20" fmla="*/ 10 w 47"/>
                          <a:gd name="T21" fmla="*/ 25 h 33"/>
                          <a:gd name="T22" fmla="*/ 10 w 47"/>
                          <a:gd name="T23" fmla="*/ 25 h 33"/>
                          <a:gd name="T24" fmla="*/ 12 w 47"/>
                          <a:gd name="T25" fmla="*/ 23 h 33"/>
                          <a:gd name="T26" fmla="*/ 12 w 47"/>
                          <a:gd name="T27" fmla="*/ 23 h 33"/>
                          <a:gd name="T28" fmla="*/ 14 w 47"/>
                          <a:gd name="T29" fmla="*/ 22 h 33"/>
                          <a:gd name="T30" fmla="*/ 14 w 47"/>
                          <a:gd name="T31" fmla="*/ 22 h 33"/>
                          <a:gd name="T32" fmla="*/ 16 w 47"/>
                          <a:gd name="T33" fmla="*/ 20 h 33"/>
                          <a:gd name="T34" fmla="*/ 16 w 47"/>
                          <a:gd name="T35" fmla="*/ 20 h 33"/>
                          <a:gd name="T36" fmla="*/ 18 w 47"/>
                          <a:gd name="T37" fmla="*/ 19 h 33"/>
                          <a:gd name="T38" fmla="*/ 18 w 47"/>
                          <a:gd name="T39" fmla="*/ 19 h 33"/>
                          <a:gd name="T40" fmla="*/ 20 w 47"/>
                          <a:gd name="T41" fmla="*/ 17 h 33"/>
                          <a:gd name="T42" fmla="*/ 20 w 47"/>
                          <a:gd name="T43" fmla="*/ 17 h 33"/>
                          <a:gd name="T44" fmla="*/ 22 w 47"/>
                          <a:gd name="T45" fmla="*/ 16 h 33"/>
                          <a:gd name="T46" fmla="*/ 22 w 47"/>
                          <a:gd name="T47" fmla="*/ 16 h 33"/>
                          <a:gd name="T48" fmla="*/ 23 w 47"/>
                          <a:gd name="T49" fmla="*/ 14 h 33"/>
                          <a:gd name="T50" fmla="*/ 23 w 47"/>
                          <a:gd name="T51" fmla="*/ 14 h 33"/>
                          <a:gd name="T52" fmla="*/ 26 w 47"/>
                          <a:gd name="T53" fmla="*/ 13 h 33"/>
                          <a:gd name="T54" fmla="*/ 26 w 47"/>
                          <a:gd name="T55" fmla="*/ 13 h 33"/>
                          <a:gd name="T56" fmla="*/ 28 w 47"/>
                          <a:gd name="T57" fmla="*/ 12 h 33"/>
                          <a:gd name="T58" fmla="*/ 28 w 47"/>
                          <a:gd name="T59" fmla="*/ 12 h 33"/>
                          <a:gd name="T60" fmla="*/ 29 w 47"/>
                          <a:gd name="T61" fmla="*/ 10 h 33"/>
                          <a:gd name="T62" fmla="*/ 30 w 47"/>
                          <a:gd name="T63" fmla="*/ 10 h 33"/>
                          <a:gd name="T64" fmla="*/ 32 w 47"/>
                          <a:gd name="T65" fmla="*/ 9 h 33"/>
                          <a:gd name="T66" fmla="*/ 32 w 47"/>
                          <a:gd name="T67" fmla="*/ 9 h 33"/>
                          <a:gd name="T68" fmla="*/ 33 w 47"/>
                          <a:gd name="T69" fmla="*/ 8 h 33"/>
                          <a:gd name="T70" fmla="*/ 33 w 47"/>
                          <a:gd name="T71" fmla="*/ 8 h 33"/>
                          <a:gd name="T72" fmla="*/ 35 w 47"/>
                          <a:gd name="T73" fmla="*/ 7 h 33"/>
                          <a:gd name="T74" fmla="*/ 35 w 47"/>
                          <a:gd name="T75" fmla="*/ 6 h 33"/>
                          <a:gd name="T76" fmla="*/ 37 w 47"/>
                          <a:gd name="T77" fmla="*/ 5 h 33"/>
                          <a:gd name="T78" fmla="*/ 37 w 47"/>
                          <a:gd name="T79" fmla="*/ 5 h 33"/>
                          <a:gd name="T80" fmla="*/ 39 w 47"/>
                          <a:gd name="T81" fmla="*/ 4 h 33"/>
                          <a:gd name="T82" fmla="*/ 39 w 47"/>
                          <a:gd name="T83" fmla="*/ 4 h 33"/>
                          <a:gd name="T84" fmla="*/ 41 w 47"/>
                          <a:gd name="T85" fmla="*/ 3 h 33"/>
                          <a:gd name="T86" fmla="*/ 42 w 47"/>
                          <a:gd name="T87" fmla="*/ 3 h 33"/>
                          <a:gd name="T88" fmla="*/ 43 w 47"/>
                          <a:gd name="T89" fmla="*/ 2 h 33"/>
                          <a:gd name="T90" fmla="*/ 43 w 47"/>
                          <a:gd name="T91" fmla="*/ 2 h 33"/>
                          <a:gd name="T92" fmla="*/ 45 w 47"/>
                          <a:gd name="T93" fmla="*/ 1 h 33"/>
                          <a:gd name="T94" fmla="*/ 45 w 47"/>
                          <a:gd name="T95" fmla="*/ 1 h 33"/>
                          <a:gd name="T96" fmla="*/ 47 w 47"/>
                          <a:gd name="T97" fmla="*/ 0 h 33"/>
                          <a:gd name="T98" fmla="*/ 47 w 47"/>
                          <a:gd name="T99" fmla="*/ 0 h 3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7" h="33">
                            <a:moveTo>
                              <a:pt x="0" y="33"/>
                            </a:moveTo>
                            <a:lnTo>
                              <a:pt x="0" y="32"/>
                            </a:lnTo>
                            <a:lnTo>
                              <a:pt x="2" y="31"/>
                            </a:lnTo>
                            <a:lnTo>
                              <a:pt x="2" y="31"/>
                            </a:lnTo>
                            <a:lnTo>
                              <a:pt x="4" y="30"/>
                            </a:lnTo>
                            <a:lnTo>
                              <a:pt x="4" y="30"/>
                            </a:lnTo>
                            <a:lnTo>
                              <a:pt x="6" y="28"/>
                            </a:lnTo>
                            <a:lnTo>
                              <a:pt x="6" y="28"/>
                            </a:lnTo>
                            <a:lnTo>
                              <a:pt x="8" y="26"/>
                            </a:lnTo>
                            <a:lnTo>
                              <a:pt x="8" y="26"/>
                            </a:lnTo>
                            <a:lnTo>
                              <a:pt x="10" y="25"/>
                            </a:lnTo>
                            <a:lnTo>
                              <a:pt x="10" y="25"/>
                            </a:lnTo>
                            <a:lnTo>
                              <a:pt x="12" y="23"/>
                            </a:lnTo>
                            <a:lnTo>
                              <a:pt x="12" y="23"/>
                            </a:lnTo>
                            <a:lnTo>
                              <a:pt x="14" y="22"/>
                            </a:lnTo>
                            <a:lnTo>
                              <a:pt x="14" y="22"/>
                            </a:lnTo>
                            <a:lnTo>
                              <a:pt x="16" y="20"/>
                            </a:lnTo>
                            <a:lnTo>
                              <a:pt x="16" y="20"/>
                            </a:lnTo>
                            <a:lnTo>
                              <a:pt x="18" y="19"/>
                            </a:lnTo>
                            <a:lnTo>
                              <a:pt x="18" y="19"/>
                            </a:lnTo>
                            <a:lnTo>
                              <a:pt x="20" y="17"/>
                            </a:lnTo>
                            <a:lnTo>
                              <a:pt x="20" y="17"/>
                            </a:lnTo>
                            <a:lnTo>
                              <a:pt x="22" y="16"/>
                            </a:lnTo>
                            <a:lnTo>
                              <a:pt x="22" y="16"/>
                            </a:lnTo>
                            <a:lnTo>
                              <a:pt x="23" y="14"/>
                            </a:lnTo>
                            <a:lnTo>
                              <a:pt x="23" y="14"/>
                            </a:lnTo>
                            <a:lnTo>
                              <a:pt x="26" y="13"/>
                            </a:lnTo>
                            <a:lnTo>
                              <a:pt x="26" y="13"/>
                            </a:lnTo>
                            <a:lnTo>
                              <a:pt x="28" y="12"/>
                            </a:lnTo>
                            <a:lnTo>
                              <a:pt x="28" y="12"/>
                            </a:lnTo>
                            <a:lnTo>
                              <a:pt x="29" y="10"/>
                            </a:lnTo>
                            <a:lnTo>
                              <a:pt x="30" y="10"/>
                            </a:lnTo>
                            <a:lnTo>
                              <a:pt x="32" y="9"/>
                            </a:lnTo>
                            <a:lnTo>
                              <a:pt x="32" y="9"/>
                            </a:lnTo>
                            <a:lnTo>
                              <a:pt x="33" y="8"/>
                            </a:lnTo>
                            <a:lnTo>
                              <a:pt x="33" y="8"/>
                            </a:lnTo>
                            <a:lnTo>
                              <a:pt x="35" y="7"/>
                            </a:lnTo>
                            <a:lnTo>
                              <a:pt x="35" y="6"/>
                            </a:lnTo>
                            <a:lnTo>
                              <a:pt x="37" y="5"/>
                            </a:lnTo>
                            <a:lnTo>
                              <a:pt x="37" y="5"/>
                            </a:lnTo>
                            <a:lnTo>
                              <a:pt x="39" y="4"/>
                            </a:lnTo>
                            <a:lnTo>
                              <a:pt x="39" y="4"/>
                            </a:lnTo>
                            <a:lnTo>
                              <a:pt x="41" y="3"/>
                            </a:lnTo>
                            <a:lnTo>
                              <a:pt x="42" y="3"/>
                            </a:lnTo>
                            <a:lnTo>
                              <a:pt x="43" y="2"/>
                            </a:lnTo>
                            <a:lnTo>
                              <a:pt x="43" y="2"/>
                            </a:lnTo>
                            <a:lnTo>
                              <a:pt x="45" y="1"/>
                            </a:lnTo>
                            <a:lnTo>
                              <a:pt x="45" y="1"/>
                            </a:lnTo>
                            <a:lnTo>
                              <a:pt x="47" y="0"/>
                            </a:lnTo>
                            <a:lnTo>
                              <a:pt x="47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3" name="Freeform 7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481763" y="3316288"/>
                        <a:ext cx="74613" cy="17463"/>
                      </a:xfrm>
                      <a:custGeom>
                        <a:avLst/>
                        <a:gdLst>
                          <a:gd name="T0" fmla="*/ 0 w 47"/>
                          <a:gd name="T1" fmla="*/ 11 h 11"/>
                          <a:gd name="T2" fmla="*/ 2 w 47"/>
                          <a:gd name="T3" fmla="*/ 10 h 11"/>
                          <a:gd name="T4" fmla="*/ 2 w 47"/>
                          <a:gd name="T5" fmla="*/ 10 h 11"/>
                          <a:gd name="T6" fmla="*/ 4 w 47"/>
                          <a:gd name="T7" fmla="*/ 9 h 11"/>
                          <a:gd name="T8" fmla="*/ 4 w 47"/>
                          <a:gd name="T9" fmla="*/ 9 h 11"/>
                          <a:gd name="T10" fmla="*/ 6 w 47"/>
                          <a:gd name="T11" fmla="*/ 8 h 11"/>
                          <a:gd name="T12" fmla="*/ 6 w 47"/>
                          <a:gd name="T13" fmla="*/ 8 h 11"/>
                          <a:gd name="T14" fmla="*/ 8 w 47"/>
                          <a:gd name="T15" fmla="*/ 7 h 11"/>
                          <a:gd name="T16" fmla="*/ 8 w 47"/>
                          <a:gd name="T17" fmla="*/ 7 h 11"/>
                          <a:gd name="T18" fmla="*/ 10 w 47"/>
                          <a:gd name="T19" fmla="*/ 6 h 11"/>
                          <a:gd name="T20" fmla="*/ 10 w 47"/>
                          <a:gd name="T21" fmla="*/ 6 h 11"/>
                          <a:gd name="T22" fmla="*/ 12 w 47"/>
                          <a:gd name="T23" fmla="*/ 5 h 11"/>
                          <a:gd name="T24" fmla="*/ 12 w 47"/>
                          <a:gd name="T25" fmla="*/ 5 h 11"/>
                          <a:gd name="T26" fmla="*/ 14 w 47"/>
                          <a:gd name="T27" fmla="*/ 5 h 11"/>
                          <a:gd name="T28" fmla="*/ 14 w 47"/>
                          <a:gd name="T29" fmla="*/ 5 h 11"/>
                          <a:gd name="T30" fmla="*/ 16 w 47"/>
                          <a:gd name="T31" fmla="*/ 4 h 11"/>
                          <a:gd name="T32" fmla="*/ 16 w 47"/>
                          <a:gd name="T33" fmla="*/ 4 h 11"/>
                          <a:gd name="T34" fmla="*/ 18 w 47"/>
                          <a:gd name="T35" fmla="*/ 4 h 11"/>
                          <a:gd name="T36" fmla="*/ 18 w 47"/>
                          <a:gd name="T37" fmla="*/ 4 h 11"/>
                          <a:gd name="T38" fmla="*/ 20 w 47"/>
                          <a:gd name="T39" fmla="*/ 3 h 11"/>
                          <a:gd name="T40" fmla="*/ 20 w 47"/>
                          <a:gd name="T41" fmla="*/ 3 h 11"/>
                          <a:gd name="T42" fmla="*/ 22 w 47"/>
                          <a:gd name="T43" fmla="*/ 3 h 11"/>
                          <a:gd name="T44" fmla="*/ 22 w 47"/>
                          <a:gd name="T45" fmla="*/ 3 h 11"/>
                          <a:gd name="T46" fmla="*/ 24 w 47"/>
                          <a:gd name="T47" fmla="*/ 2 h 11"/>
                          <a:gd name="T48" fmla="*/ 24 w 47"/>
                          <a:gd name="T49" fmla="*/ 2 h 11"/>
                          <a:gd name="T50" fmla="*/ 26 w 47"/>
                          <a:gd name="T51" fmla="*/ 2 h 11"/>
                          <a:gd name="T52" fmla="*/ 26 w 47"/>
                          <a:gd name="T53" fmla="*/ 2 h 11"/>
                          <a:gd name="T54" fmla="*/ 28 w 47"/>
                          <a:gd name="T55" fmla="*/ 1 h 11"/>
                          <a:gd name="T56" fmla="*/ 28 w 47"/>
                          <a:gd name="T57" fmla="*/ 1 h 11"/>
                          <a:gd name="T58" fmla="*/ 30 w 47"/>
                          <a:gd name="T59" fmla="*/ 1 h 11"/>
                          <a:gd name="T60" fmla="*/ 30 w 47"/>
                          <a:gd name="T61" fmla="*/ 1 h 11"/>
                          <a:gd name="T62" fmla="*/ 32 w 47"/>
                          <a:gd name="T63" fmla="*/ 1 h 11"/>
                          <a:gd name="T64" fmla="*/ 32 w 47"/>
                          <a:gd name="T65" fmla="*/ 1 h 11"/>
                          <a:gd name="T66" fmla="*/ 33 w 47"/>
                          <a:gd name="T67" fmla="*/ 1 h 11"/>
                          <a:gd name="T68" fmla="*/ 33 w 47"/>
                          <a:gd name="T69" fmla="*/ 1 h 11"/>
                          <a:gd name="T70" fmla="*/ 35 w 47"/>
                          <a:gd name="T71" fmla="*/ 1 h 11"/>
                          <a:gd name="T72" fmla="*/ 36 w 47"/>
                          <a:gd name="T73" fmla="*/ 1 h 11"/>
                          <a:gd name="T74" fmla="*/ 38 w 47"/>
                          <a:gd name="T75" fmla="*/ 1 h 11"/>
                          <a:gd name="T76" fmla="*/ 38 w 47"/>
                          <a:gd name="T77" fmla="*/ 1 h 11"/>
                          <a:gd name="T78" fmla="*/ 39 w 47"/>
                          <a:gd name="T79" fmla="*/ 0 h 11"/>
                          <a:gd name="T80" fmla="*/ 39 w 47"/>
                          <a:gd name="T81" fmla="*/ 1 h 11"/>
                          <a:gd name="T82" fmla="*/ 39 w 47"/>
                          <a:gd name="T83" fmla="*/ 1 h 11"/>
                          <a:gd name="T84" fmla="*/ 42 w 47"/>
                          <a:gd name="T85" fmla="*/ 1 h 11"/>
                          <a:gd name="T86" fmla="*/ 42 w 47"/>
                          <a:gd name="T87" fmla="*/ 1 h 11"/>
                          <a:gd name="T88" fmla="*/ 43 w 47"/>
                          <a:gd name="T89" fmla="*/ 1 h 11"/>
                          <a:gd name="T90" fmla="*/ 43 w 47"/>
                          <a:gd name="T91" fmla="*/ 1 h 11"/>
                          <a:gd name="T92" fmla="*/ 45 w 47"/>
                          <a:gd name="T93" fmla="*/ 1 h 11"/>
                          <a:gd name="T94" fmla="*/ 45 w 47"/>
                          <a:gd name="T95" fmla="*/ 1 h 11"/>
                          <a:gd name="T96" fmla="*/ 47 w 47"/>
                          <a:gd name="T97" fmla="*/ 1 h 11"/>
                          <a:gd name="T98" fmla="*/ 47 w 47"/>
                          <a:gd name="T99" fmla="*/ 1 h 1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7" h="11">
                            <a:moveTo>
                              <a:pt x="0" y="11"/>
                            </a:moveTo>
                            <a:lnTo>
                              <a:pt x="2" y="10"/>
                            </a:lnTo>
                            <a:lnTo>
                              <a:pt x="2" y="10"/>
                            </a:lnTo>
                            <a:lnTo>
                              <a:pt x="4" y="9"/>
                            </a:lnTo>
                            <a:lnTo>
                              <a:pt x="4" y="9"/>
                            </a:lnTo>
                            <a:lnTo>
                              <a:pt x="6" y="8"/>
                            </a:lnTo>
                            <a:lnTo>
                              <a:pt x="6" y="8"/>
                            </a:lnTo>
                            <a:lnTo>
                              <a:pt x="8" y="7"/>
                            </a:lnTo>
                            <a:lnTo>
                              <a:pt x="8" y="7"/>
                            </a:lnTo>
                            <a:lnTo>
                              <a:pt x="10" y="6"/>
                            </a:lnTo>
                            <a:lnTo>
                              <a:pt x="10" y="6"/>
                            </a:lnTo>
                            <a:lnTo>
                              <a:pt x="12" y="5"/>
                            </a:lnTo>
                            <a:lnTo>
                              <a:pt x="12" y="5"/>
                            </a:lnTo>
                            <a:lnTo>
                              <a:pt x="14" y="5"/>
                            </a:lnTo>
                            <a:lnTo>
                              <a:pt x="14" y="5"/>
                            </a:lnTo>
                            <a:lnTo>
                              <a:pt x="16" y="4"/>
                            </a:lnTo>
                            <a:lnTo>
                              <a:pt x="16" y="4"/>
                            </a:lnTo>
                            <a:lnTo>
                              <a:pt x="18" y="4"/>
                            </a:lnTo>
                            <a:lnTo>
                              <a:pt x="18" y="4"/>
                            </a:lnTo>
                            <a:lnTo>
                              <a:pt x="20" y="3"/>
                            </a:lnTo>
                            <a:lnTo>
                              <a:pt x="20" y="3"/>
                            </a:lnTo>
                            <a:lnTo>
                              <a:pt x="22" y="3"/>
                            </a:lnTo>
                            <a:lnTo>
                              <a:pt x="22" y="3"/>
                            </a:lnTo>
                            <a:lnTo>
                              <a:pt x="24" y="2"/>
                            </a:lnTo>
                            <a:lnTo>
                              <a:pt x="24" y="2"/>
                            </a:lnTo>
                            <a:lnTo>
                              <a:pt x="26" y="2"/>
                            </a:lnTo>
                            <a:lnTo>
                              <a:pt x="26" y="2"/>
                            </a:lnTo>
                            <a:lnTo>
                              <a:pt x="28" y="1"/>
                            </a:lnTo>
                            <a:lnTo>
                              <a:pt x="28" y="1"/>
                            </a:lnTo>
                            <a:lnTo>
                              <a:pt x="30" y="1"/>
                            </a:lnTo>
                            <a:lnTo>
                              <a:pt x="30" y="1"/>
                            </a:lnTo>
                            <a:lnTo>
                              <a:pt x="32" y="1"/>
                            </a:lnTo>
                            <a:lnTo>
                              <a:pt x="32" y="1"/>
                            </a:lnTo>
                            <a:lnTo>
                              <a:pt x="33" y="1"/>
                            </a:lnTo>
                            <a:lnTo>
                              <a:pt x="33" y="1"/>
                            </a:lnTo>
                            <a:lnTo>
                              <a:pt x="35" y="1"/>
                            </a:lnTo>
                            <a:lnTo>
                              <a:pt x="36" y="1"/>
                            </a:lnTo>
                            <a:lnTo>
                              <a:pt x="38" y="1"/>
                            </a:lnTo>
                            <a:lnTo>
                              <a:pt x="38" y="1"/>
                            </a:lnTo>
                            <a:lnTo>
                              <a:pt x="39" y="0"/>
                            </a:lnTo>
                            <a:lnTo>
                              <a:pt x="39" y="1"/>
                            </a:lnTo>
                            <a:lnTo>
                              <a:pt x="39" y="1"/>
                            </a:lnTo>
                            <a:lnTo>
                              <a:pt x="42" y="1"/>
                            </a:lnTo>
                            <a:lnTo>
                              <a:pt x="42" y="1"/>
                            </a:lnTo>
                            <a:lnTo>
                              <a:pt x="43" y="1"/>
                            </a:lnTo>
                            <a:lnTo>
                              <a:pt x="43" y="1"/>
                            </a:lnTo>
                            <a:lnTo>
                              <a:pt x="45" y="1"/>
                            </a:lnTo>
                            <a:lnTo>
                              <a:pt x="45" y="1"/>
                            </a:lnTo>
                            <a:lnTo>
                              <a:pt x="47" y="1"/>
                            </a:lnTo>
                            <a:lnTo>
                              <a:pt x="47" y="1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4" name="Freeform 8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56376" y="3317875"/>
                        <a:ext cx="77788" cy="33338"/>
                      </a:xfrm>
                      <a:custGeom>
                        <a:avLst/>
                        <a:gdLst>
                          <a:gd name="T0" fmla="*/ 0 w 49"/>
                          <a:gd name="T1" fmla="*/ 0 h 21"/>
                          <a:gd name="T2" fmla="*/ 2 w 49"/>
                          <a:gd name="T3" fmla="*/ 0 h 21"/>
                          <a:gd name="T4" fmla="*/ 2 w 49"/>
                          <a:gd name="T5" fmla="*/ 0 h 21"/>
                          <a:gd name="T6" fmla="*/ 4 w 49"/>
                          <a:gd name="T7" fmla="*/ 1 h 21"/>
                          <a:gd name="T8" fmla="*/ 4 w 49"/>
                          <a:gd name="T9" fmla="*/ 1 h 21"/>
                          <a:gd name="T10" fmla="*/ 6 w 49"/>
                          <a:gd name="T11" fmla="*/ 1 h 21"/>
                          <a:gd name="T12" fmla="*/ 6 w 49"/>
                          <a:gd name="T13" fmla="*/ 1 h 21"/>
                          <a:gd name="T14" fmla="*/ 8 w 49"/>
                          <a:gd name="T15" fmla="*/ 1 h 21"/>
                          <a:gd name="T16" fmla="*/ 8 w 49"/>
                          <a:gd name="T17" fmla="*/ 1 h 21"/>
                          <a:gd name="T18" fmla="*/ 10 w 49"/>
                          <a:gd name="T19" fmla="*/ 2 h 21"/>
                          <a:gd name="T20" fmla="*/ 10 w 49"/>
                          <a:gd name="T21" fmla="*/ 2 h 21"/>
                          <a:gd name="T22" fmla="*/ 12 w 49"/>
                          <a:gd name="T23" fmla="*/ 2 h 21"/>
                          <a:gd name="T24" fmla="*/ 12 w 49"/>
                          <a:gd name="T25" fmla="*/ 2 h 21"/>
                          <a:gd name="T26" fmla="*/ 14 w 49"/>
                          <a:gd name="T27" fmla="*/ 3 h 21"/>
                          <a:gd name="T28" fmla="*/ 14 w 49"/>
                          <a:gd name="T29" fmla="*/ 3 h 21"/>
                          <a:gd name="T30" fmla="*/ 16 w 49"/>
                          <a:gd name="T31" fmla="*/ 3 h 21"/>
                          <a:gd name="T32" fmla="*/ 16 w 49"/>
                          <a:gd name="T33" fmla="*/ 3 h 21"/>
                          <a:gd name="T34" fmla="*/ 18 w 49"/>
                          <a:gd name="T35" fmla="*/ 4 h 21"/>
                          <a:gd name="T36" fmla="*/ 18 w 49"/>
                          <a:gd name="T37" fmla="*/ 4 h 21"/>
                          <a:gd name="T38" fmla="*/ 20 w 49"/>
                          <a:gd name="T39" fmla="*/ 5 h 21"/>
                          <a:gd name="T40" fmla="*/ 20 w 49"/>
                          <a:gd name="T41" fmla="*/ 5 h 21"/>
                          <a:gd name="T42" fmla="*/ 22 w 49"/>
                          <a:gd name="T43" fmla="*/ 6 h 21"/>
                          <a:gd name="T44" fmla="*/ 22 w 49"/>
                          <a:gd name="T45" fmla="*/ 6 h 21"/>
                          <a:gd name="T46" fmla="*/ 24 w 49"/>
                          <a:gd name="T47" fmla="*/ 6 h 21"/>
                          <a:gd name="T48" fmla="*/ 24 w 49"/>
                          <a:gd name="T49" fmla="*/ 6 h 21"/>
                          <a:gd name="T50" fmla="*/ 26 w 49"/>
                          <a:gd name="T51" fmla="*/ 7 h 21"/>
                          <a:gd name="T52" fmla="*/ 26 w 49"/>
                          <a:gd name="T53" fmla="*/ 7 h 21"/>
                          <a:gd name="T54" fmla="*/ 28 w 49"/>
                          <a:gd name="T55" fmla="*/ 8 h 21"/>
                          <a:gd name="T56" fmla="*/ 28 w 49"/>
                          <a:gd name="T57" fmla="*/ 8 h 21"/>
                          <a:gd name="T58" fmla="*/ 30 w 49"/>
                          <a:gd name="T59" fmla="*/ 9 h 21"/>
                          <a:gd name="T60" fmla="*/ 30 w 49"/>
                          <a:gd name="T61" fmla="*/ 9 h 21"/>
                          <a:gd name="T62" fmla="*/ 32 w 49"/>
                          <a:gd name="T63" fmla="*/ 10 h 21"/>
                          <a:gd name="T64" fmla="*/ 32 w 49"/>
                          <a:gd name="T65" fmla="*/ 10 h 21"/>
                          <a:gd name="T66" fmla="*/ 34 w 49"/>
                          <a:gd name="T67" fmla="*/ 11 h 21"/>
                          <a:gd name="T68" fmla="*/ 34 w 49"/>
                          <a:gd name="T69" fmla="*/ 11 h 21"/>
                          <a:gd name="T70" fmla="*/ 36 w 49"/>
                          <a:gd name="T71" fmla="*/ 12 h 21"/>
                          <a:gd name="T72" fmla="*/ 36 w 49"/>
                          <a:gd name="T73" fmla="*/ 13 h 21"/>
                          <a:gd name="T74" fmla="*/ 38 w 49"/>
                          <a:gd name="T75" fmla="*/ 13 h 21"/>
                          <a:gd name="T76" fmla="*/ 38 w 49"/>
                          <a:gd name="T77" fmla="*/ 13 h 21"/>
                          <a:gd name="T78" fmla="*/ 39 w 49"/>
                          <a:gd name="T79" fmla="*/ 15 h 21"/>
                          <a:gd name="T80" fmla="*/ 39 w 49"/>
                          <a:gd name="T81" fmla="*/ 15 h 21"/>
                          <a:gd name="T82" fmla="*/ 42 w 49"/>
                          <a:gd name="T83" fmla="*/ 16 h 21"/>
                          <a:gd name="T84" fmla="*/ 42 w 49"/>
                          <a:gd name="T85" fmla="*/ 16 h 21"/>
                          <a:gd name="T86" fmla="*/ 44 w 49"/>
                          <a:gd name="T87" fmla="*/ 17 h 21"/>
                          <a:gd name="T88" fmla="*/ 44 w 49"/>
                          <a:gd name="T89" fmla="*/ 17 h 21"/>
                          <a:gd name="T90" fmla="*/ 45 w 49"/>
                          <a:gd name="T91" fmla="*/ 18 h 21"/>
                          <a:gd name="T92" fmla="*/ 45 w 49"/>
                          <a:gd name="T93" fmla="*/ 18 h 21"/>
                          <a:gd name="T94" fmla="*/ 48 w 49"/>
                          <a:gd name="T95" fmla="*/ 20 h 21"/>
                          <a:gd name="T96" fmla="*/ 48 w 49"/>
                          <a:gd name="T97" fmla="*/ 20 h 21"/>
                          <a:gd name="T98" fmla="*/ 49 w 49"/>
                          <a:gd name="T99" fmla="*/ 21 h 2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9" h="21">
                            <a:moveTo>
                              <a:pt x="0" y="0"/>
                            </a:moveTo>
                            <a:lnTo>
                              <a:pt x="2" y="0"/>
                            </a:lnTo>
                            <a:lnTo>
                              <a:pt x="2" y="0"/>
                            </a:lnTo>
                            <a:lnTo>
                              <a:pt x="4" y="1"/>
                            </a:lnTo>
                            <a:lnTo>
                              <a:pt x="4" y="1"/>
                            </a:lnTo>
                            <a:lnTo>
                              <a:pt x="6" y="1"/>
                            </a:lnTo>
                            <a:lnTo>
                              <a:pt x="6" y="1"/>
                            </a:lnTo>
                            <a:lnTo>
                              <a:pt x="8" y="1"/>
                            </a:lnTo>
                            <a:lnTo>
                              <a:pt x="8" y="1"/>
                            </a:lnTo>
                            <a:lnTo>
                              <a:pt x="10" y="2"/>
                            </a:lnTo>
                            <a:lnTo>
                              <a:pt x="10" y="2"/>
                            </a:lnTo>
                            <a:lnTo>
                              <a:pt x="12" y="2"/>
                            </a:lnTo>
                            <a:lnTo>
                              <a:pt x="12" y="2"/>
                            </a:lnTo>
                            <a:lnTo>
                              <a:pt x="14" y="3"/>
                            </a:lnTo>
                            <a:lnTo>
                              <a:pt x="14" y="3"/>
                            </a:lnTo>
                            <a:lnTo>
                              <a:pt x="16" y="3"/>
                            </a:lnTo>
                            <a:lnTo>
                              <a:pt x="16" y="3"/>
                            </a:lnTo>
                            <a:lnTo>
                              <a:pt x="18" y="4"/>
                            </a:lnTo>
                            <a:lnTo>
                              <a:pt x="18" y="4"/>
                            </a:lnTo>
                            <a:lnTo>
                              <a:pt x="20" y="5"/>
                            </a:lnTo>
                            <a:lnTo>
                              <a:pt x="20" y="5"/>
                            </a:lnTo>
                            <a:lnTo>
                              <a:pt x="22" y="6"/>
                            </a:lnTo>
                            <a:lnTo>
                              <a:pt x="22" y="6"/>
                            </a:lnTo>
                            <a:lnTo>
                              <a:pt x="24" y="6"/>
                            </a:lnTo>
                            <a:lnTo>
                              <a:pt x="24" y="6"/>
                            </a:lnTo>
                            <a:lnTo>
                              <a:pt x="26" y="7"/>
                            </a:lnTo>
                            <a:lnTo>
                              <a:pt x="26" y="7"/>
                            </a:lnTo>
                            <a:lnTo>
                              <a:pt x="28" y="8"/>
                            </a:lnTo>
                            <a:lnTo>
                              <a:pt x="28" y="8"/>
                            </a:lnTo>
                            <a:lnTo>
                              <a:pt x="30" y="9"/>
                            </a:lnTo>
                            <a:lnTo>
                              <a:pt x="30" y="9"/>
                            </a:lnTo>
                            <a:lnTo>
                              <a:pt x="32" y="10"/>
                            </a:lnTo>
                            <a:lnTo>
                              <a:pt x="32" y="10"/>
                            </a:lnTo>
                            <a:lnTo>
                              <a:pt x="34" y="11"/>
                            </a:lnTo>
                            <a:lnTo>
                              <a:pt x="34" y="11"/>
                            </a:lnTo>
                            <a:lnTo>
                              <a:pt x="36" y="12"/>
                            </a:lnTo>
                            <a:lnTo>
                              <a:pt x="36" y="13"/>
                            </a:lnTo>
                            <a:lnTo>
                              <a:pt x="38" y="13"/>
                            </a:lnTo>
                            <a:lnTo>
                              <a:pt x="38" y="13"/>
                            </a:lnTo>
                            <a:lnTo>
                              <a:pt x="39" y="15"/>
                            </a:lnTo>
                            <a:lnTo>
                              <a:pt x="39" y="15"/>
                            </a:lnTo>
                            <a:lnTo>
                              <a:pt x="42" y="16"/>
                            </a:lnTo>
                            <a:lnTo>
                              <a:pt x="42" y="16"/>
                            </a:lnTo>
                            <a:lnTo>
                              <a:pt x="44" y="17"/>
                            </a:lnTo>
                            <a:lnTo>
                              <a:pt x="44" y="17"/>
                            </a:lnTo>
                            <a:lnTo>
                              <a:pt x="45" y="18"/>
                            </a:lnTo>
                            <a:lnTo>
                              <a:pt x="45" y="18"/>
                            </a:lnTo>
                            <a:lnTo>
                              <a:pt x="48" y="20"/>
                            </a:lnTo>
                            <a:lnTo>
                              <a:pt x="48" y="20"/>
                            </a:lnTo>
                            <a:lnTo>
                              <a:pt x="49" y="21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5" name="Freeform 8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634163" y="3351213"/>
                        <a:ext cx="74613" cy="58738"/>
                      </a:xfrm>
                      <a:custGeom>
                        <a:avLst/>
                        <a:gdLst>
                          <a:gd name="T0" fmla="*/ 0 w 47"/>
                          <a:gd name="T1" fmla="*/ 0 h 37"/>
                          <a:gd name="T2" fmla="*/ 0 w 47"/>
                          <a:gd name="T3" fmla="*/ 0 h 37"/>
                          <a:gd name="T4" fmla="*/ 2 w 47"/>
                          <a:gd name="T5" fmla="*/ 1 h 37"/>
                          <a:gd name="T6" fmla="*/ 2 w 47"/>
                          <a:gd name="T7" fmla="*/ 1 h 37"/>
                          <a:gd name="T8" fmla="*/ 4 w 47"/>
                          <a:gd name="T9" fmla="*/ 2 h 37"/>
                          <a:gd name="T10" fmla="*/ 4 w 47"/>
                          <a:gd name="T11" fmla="*/ 2 h 37"/>
                          <a:gd name="T12" fmla="*/ 6 w 47"/>
                          <a:gd name="T13" fmla="*/ 4 h 37"/>
                          <a:gd name="T14" fmla="*/ 6 w 47"/>
                          <a:gd name="T15" fmla="*/ 4 h 37"/>
                          <a:gd name="T16" fmla="*/ 8 w 47"/>
                          <a:gd name="T17" fmla="*/ 5 h 37"/>
                          <a:gd name="T18" fmla="*/ 8 w 47"/>
                          <a:gd name="T19" fmla="*/ 5 h 37"/>
                          <a:gd name="T20" fmla="*/ 10 w 47"/>
                          <a:gd name="T21" fmla="*/ 7 h 37"/>
                          <a:gd name="T22" fmla="*/ 10 w 47"/>
                          <a:gd name="T23" fmla="*/ 7 h 37"/>
                          <a:gd name="T24" fmla="*/ 12 w 47"/>
                          <a:gd name="T25" fmla="*/ 8 h 37"/>
                          <a:gd name="T26" fmla="*/ 12 w 47"/>
                          <a:gd name="T27" fmla="*/ 8 h 37"/>
                          <a:gd name="T28" fmla="*/ 14 w 47"/>
                          <a:gd name="T29" fmla="*/ 10 h 37"/>
                          <a:gd name="T30" fmla="*/ 14 w 47"/>
                          <a:gd name="T31" fmla="*/ 10 h 37"/>
                          <a:gd name="T32" fmla="*/ 16 w 47"/>
                          <a:gd name="T33" fmla="*/ 11 h 37"/>
                          <a:gd name="T34" fmla="*/ 16 w 47"/>
                          <a:gd name="T35" fmla="*/ 11 h 37"/>
                          <a:gd name="T36" fmla="*/ 18 w 47"/>
                          <a:gd name="T37" fmla="*/ 13 h 37"/>
                          <a:gd name="T38" fmla="*/ 18 w 47"/>
                          <a:gd name="T39" fmla="*/ 13 h 37"/>
                          <a:gd name="T40" fmla="*/ 20 w 47"/>
                          <a:gd name="T41" fmla="*/ 14 h 37"/>
                          <a:gd name="T42" fmla="*/ 20 w 47"/>
                          <a:gd name="T43" fmla="*/ 14 h 37"/>
                          <a:gd name="T44" fmla="*/ 22 w 47"/>
                          <a:gd name="T45" fmla="*/ 16 h 37"/>
                          <a:gd name="T46" fmla="*/ 22 w 47"/>
                          <a:gd name="T47" fmla="*/ 16 h 37"/>
                          <a:gd name="T48" fmla="*/ 24 w 47"/>
                          <a:gd name="T49" fmla="*/ 17 h 37"/>
                          <a:gd name="T50" fmla="*/ 24 w 47"/>
                          <a:gd name="T51" fmla="*/ 17 h 37"/>
                          <a:gd name="T52" fmla="*/ 26 w 47"/>
                          <a:gd name="T53" fmla="*/ 19 h 37"/>
                          <a:gd name="T54" fmla="*/ 26 w 47"/>
                          <a:gd name="T55" fmla="*/ 19 h 37"/>
                          <a:gd name="T56" fmla="*/ 28 w 47"/>
                          <a:gd name="T57" fmla="*/ 21 h 37"/>
                          <a:gd name="T58" fmla="*/ 28 w 47"/>
                          <a:gd name="T59" fmla="*/ 21 h 37"/>
                          <a:gd name="T60" fmla="*/ 30 w 47"/>
                          <a:gd name="T61" fmla="*/ 22 h 37"/>
                          <a:gd name="T62" fmla="*/ 30 w 47"/>
                          <a:gd name="T63" fmla="*/ 22 h 37"/>
                          <a:gd name="T64" fmla="*/ 32 w 47"/>
                          <a:gd name="T65" fmla="*/ 24 h 37"/>
                          <a:gd name="T66" fmla="*/ 32 w 47"/>
                          <a:gd name="T67" fmla="*/ 24 h 37"/>
                          <a:gd name="T68" fmla="*/ 34 w 47"/>
                          <a:gd name="T69" fmla="*/ 25 h 37"/>
                          <a:gd name="T70" fmla="*/ 34 w 47"/>
                          <a:gd name="T71" fmla="*/ 25 h 37"/>
                          <a:gd name="T72" fmla="*/ 36 w 47"/>
                          <a:gd name="T73" fmla="*/ 27 h 37"/>
                          <a:gd name="T74" fmla="*/ 36 w 47"/>
                          <a:gd name="T75" fmla="*/ 27 h 37"/>
                          <a:gd name="T76" fmla="*/ 38 w 47"/>
                          <a:gd name="T77" fmla="*/ 29 h 37"/>
                          <a:gd name="T78" fmla="*/ 38 w 47"/>
                          <a:gd name="T79" fmla="*/ 29 h 37"/>
                          <a:gd name="T80" fmla="*/ 40 w 47"/>
                          <a:gd name="T81" fmla="*/ 30 h 37"/>
                          <a:gd name="T82" fmla="*/ 40 w 47"/>
                          <a:gd name="T83" fmla="*/ 30 h 37"/>
                          <a:gd name="T84" fmla="*/ 42 w 47"/>
                          <a:gd name="T85" fmla="*/ 32 h 37"/>
                          <a:gd name="T86" fmla="*/ 42 w 47"/>
                          <a:gd name="T87" fmla="*/ 32 h 37"/>
                          <a:gd name="T88" fmla="*/ 43 w 47"/>
                          <a:gd name="T89" fmla="*/ 33 h 37"/>
                          <a:gd name="T90" fmla="*/ 43 w 47"/>
                          <a:gd name="T91" fmla="*/ 33 h 37"/>
                          <a:gd name="T92" fmla="*/ 46 w 47"/>
                          <a:gd name="T93" fmla="*/ 35 h 37"/>
                          <a:gd name="T94" fmla="*/ 46 w 47"/>
                          <a:gd name="T95" fmla="*/ 35 h 37"/>
                          <a:gd name="T96" fmla="*/ 47 w 47"/>
                          <a:gd name="T97" fmla="*/ 37 h 37"/>
                          <a:gd name="T98" fmla="*/ 47 w 47"/>
                          <a:gd name="T99" fmla="*/ 37 h 3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7" h="37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2" y="1"/>
                            </a:lnTo>
                            <a:lnTo>
                              <a:pt x="2" y="1"/>
                            </a:lnTo>
                            <a:lnTo>
                              <a:pt x="4" y="2"/>
                            </a:lnTo>
                            <a:lnTo>
                              <a:pt x="4" y="2"/>
                            </a:lnTo>
                            <a:lnTo>
                              <a:pt x="6" y="4"/>
                            </a:lnTo>
                            <a:lnTo>
                              <a:pt x="6" y="4"/>
                            </a:lnTo>
                            <a:lnTo>
                              <a:pt x="8" y="5"/>
                            </a:lnTo>
                            <a:lnTo>
                              <a:pt x="8" y="5"/>
                            </a:lnTo>
                            <a:lnTo>
                              <a:pt x="10" y="7"/>
                            </a:lnTo>
                            <a:lnTo>
                              <a:pt x="10" y="7"/>
                            </a:lnTo>
                            <a:lnTo>
                              <a:pt x="12" y="8"/>
                            </a:lnTo>
                            <a:lnTo>
                              <a:pt x="12" y="8"/>
                            </a:lnTo>
                            <a:lnTo>
                              <a:pt x="14" y="10"/>
                            </a:lnTo>
                            <a:lnTo>
                              <a:pt x="14" y="10"/>
                            </a:lnTo>
                            <a:lnTo>
                              <a:pt x="16" y="11"/>
                            </a:lnTo>
                            <a:lnTo>
                              <a:pt x="16" y="11"/>
                            </a:lnTo>
                            <a:lnTo>
                              <a:pt x="18" y="13"/>
                            </a:lnTo>
                            <a:lnTo>
                              <a:pt x="18" y="13"/>
                            </a:lnTo>
                            <a:lnTo>
                              <a:pt x="20" y="14"/>
                            </a:lnTo>
                            <a:lnTo>
                              <a:pt x="20" y="14"/>
                            </a:lnTo>
                            <a:lnTo>
                              <a:pt x="22" y="16"/>
                            </a:lnTo>
                            <a:lnTo>
                              <a:pt x="22" y="16"/>
                            </a:lnTo>
                            <a:lnTo>
                              <a:pt x="24" y="17"/>
                            </a:lnTo>
                            <a:lnTo>
                              <a:pt x="24" y="17"/>
                            </a:lnTo>
                            <a:lnTo>
                              <a:pt x="26" y="19"/>
                            </a:lnTo>
                            <a:lnTo>
                              <a:pt x="26" y="19"/>
                            </a:lnTo>
                            <a:lnTo>
                              <a:pt x="28" y="21"/>
                            </a:lnTo>
                            <a:lnTo>
                              <a:pt x="28" y="21"/>
                            </a:lnTo>
                            <a:lnTo>
                              <a:pt x="30" y="22"/>
                            </a:lnTo>
                            <a:lnTo>
                              <a:pt x="30" y="22"/>
                            </a:lnTo>
                            <a:lnTo>
                              <a:pt x="32" y="24"/>
                            </a:lnTo>
                            <a:lnTo>
                              <a:pt x="32" y="24"/>
                            </a:lnTo>
                            <a:lnTo>
                              <a:pt x="34" y="25"/>
                            </a:lnTo>
                            <a:lnTo>
                              <a:pt x="34" y="25"/>
                            </a:lnTo>
                            <a:lnTo>
                              <a:pt x="36" y="27"/>
                            </a:lnTo>
                            <a:lnTo>
                              <a:pt x="36" y="27"/>
                            </a:lnTo>
                            <a:lnTo>
                              <a:pt x="38" y="29"/>
                            </a:lnTo>
                            <a:lnTo>
                              <a:pt x="38" y="29"/>
                            </a:lnTo>
                            <a:lnTo>
                              <a:pt x="40" y="30"/>
                            </a:lnTo>
                            <a:lnTo>
                              <a:pt x="40" y="30"/>
                            </a:lnTo>
                            <a:lnTo>
                              <a:pt x="42" y="32"/>
                            </a:lnTo>
                            <a:lnTo>
                              <a:pt x="42" y="32"/>
                            </a:lnTo>
                            <a:lnTo>
                              <a:pt x="43" y="33"/>
                            </a:lnTo>
                            <a:lnTo>
                              <a:pt x="43" y="33"/>
                            </a:lnTo>
                            <a:lnTo>
                              <a:pt x="46" y="35"/>
                            </a:lnTo>
                            <a:lnTo>
                              <a:pt x="46" y="35"/>
                            </a:lnTo>
                            <a:lnTo>
                              <a:pt x="47" y="37"/>
                            </a:lnTo>
                            <a:lnTo>
                              <a:pt x="47" y="37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6" name="Freeform 8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708776" y="3409950"/>
                        <a:ext cx="77788" cy="60325"/>
                      </a:xfrm>
                      <a:custGeom>
                        <a:avLst/>
                        <a:gdLst>
                          <a:gd name="T0" fmla="*/ 0 w 49"/>
                          <a:gd name="T1" fmla="*/ 0 h 38"/>
                          <a:gd name="T2" fmla="*/ 2 w 49"/>
                          <a:gd name="T3" fmla="*/ 1 h 38"/>
                          <a:gd name="T4" fmla="*/ 3 w 49"/>
                          <a:gd name="T5" fmla="*/ 1 h 38"/>
                          <a:gd name="T6" fmla="*/ 5 w 49"/>
                          <a:gd name="T7" fmla="*/ 3 h 38"/>
                          <a:gd name="T8" fmla="*/ 5 w 49"/>
                          <a:gd name="T9" fmla="*/ 3 h 38"/>
                          <a:gd name="T10" fmla="*/ 6 w 49"/>
                          <a:gd name="T11" fmla="*/ 4 h 38"/>
                          <a:gd name="T12" fmla="*/ 6 w 49"/>
                          <a:gd name="T13" fmla="*/ 4 h 38"/>
                          <a:gd name="T14" fmla="*/ 8 w 49"/>
                          <a:gd name="T15" fmla="*/ 6 h 38"/>
                          <a:gd name="T16" fmla="*/ 8 w 49"/>
                          <a:gd name="T17" fmla="*/ 6 h 38"/>
                          <a:gd name="T18" fmla="*/ 10 w 49"/>
                          <a:gd name="T19" fmla="*/ 8 h 38"/>
                          <a:gd name="T20" fmla="*/ 10 w 49"/>
                          <a:gd name="T21" fmla="*/ 8 h 38"/>
                          <a:gd name="T22" fmla="*/ 12 w 49"/>
                          <a:gd name="T23" fmla="*/ 9 h 38"/>
                          <a:gd name="T24" fmla="*/ 12 w 49"/>
                          <a:gd name="T25" fmla="*/ 9 h 38"/>
                          <a:gd name="T26" fmla="*/ 14 w 49"/>
                          <a:gd name="T27" fmla="*/ 11 h 38"/>
                          <a:gd name="T28" fmla="*/ 14 w 49"/>
                          <a:gd name="T29" fmla="*/ 11 h 38"/>
                          <a:gd name="T30" fmla="*/ 16 w 49"/>
                          <a:gd name="T31" fmla="*/ 12 h 38"/>
                          <a:gd name="T32" fmla="*/ 16 w 49"/>
                          <a:gd name="T33" fmla="*/ 12 h 38"/>
                          <a:gd name="T34" fmla="*/ 18 w 49"/>
                          <a:gd name="T35" fmla="*/ 14 h 38"/>
                          <a:gd name="T36" fmla="*/ 18 w 49"/>
                          <a:gd name="T37" fmla="*/ 14 h 38"/>
                          <a:gd name="T38" fmla="*/ 20 w 49"/>
                          <a:gd name="T39" fmla="*/ 16 h 38"/>
                          <a:gd name="T40" fmla="*/ 20 w 49"/>
                          <a:gd name="T41" fmla="*/ 16 h 38"/>
                          <a:gd name="T42" fmla="*/ 22 w 49"/>
                          <a:gd name="T43" fmla="*/ 17 h 38"/>
                          <a:gd name="T44" fmla="*/ 22 w 49"/>
                          <a:gd name="T45" fmla="*/ 17 h 38"/>
                          <a:gd name="T46" fmla="*/ 24 w 49"/>
                          <a:gd name="T47" fmla="*/ 19 h 38"/>
                          <a:gd name="T48" fmla="*/ 24 w 49"/>
                          <a:gd name="T49" fmla="*/ 19 h 38"/>
                          <a:gd name="T50" fmla="*/ 26 w 49"/>
                          <a:gd name="T51" fmla="*/ 20 h 38"/>
                          <a:gd name="T52" fmla="*/ 26 w 49"/>
                          <a:gd name="T53" fmla="*/ 21 h 38"/>
                          <a:gd name="T54" fmla="*/ 28 w 49"/>
                          <a:gd name="T55" fmla="*/ 22 h 38"/>
                          <a:gd name="T56" fmla="*/ 28 w 49"/>
                          <a:gd name="T57" fmla="*/ 22 h 38"/>
                          <a:gd name="T58" fmla="*/ 30 w 49"/>
                          <a:gd name="T59" fmla="*/ 23 h 38"/>
                          <a:gd name="T60" fmla="*/ 30 w 49"/>
                          <a:gd name="T61" fmla="*/ 23 h 38"/>
                          <a:gd name="T62" fmla="*/ 32 w 49"/>
                          <a:gd name="T63" fmla="*/ 25 h 38"/>
                          <a:gd name="T64" fmla="*/ 32 w 49"/>
                          <a:gd name="T65" fmla="*/ 25 h 38"/>
                          <a:gd name="T66" fmla="*/ 34 w 49"/>
                          <a:gd name="T67" fmla="*/ 26 h 38"/>
                          <a:gd name="T68" fmla="*/ 34 w 49"/>
                          <a:gd name="T69" fmla="*/ 27 h 38"/>
                          <a:gd name="T70" fmla="*/ 36 w 49"/>
                          <a:gd name="T71" fmla="*/ 28 h 38"/>
                          <a:gd name="T72" fmla="*/ 36 w 49"/>
                          <a:gd name="T73" fmla="*/ 28 h 38"/>
                          <a:gd name="T74" fmla="*/ 38 w 49"/>
                          <a:gd name="T75" fmla="*/ 30 h 38"/>
                          <a:gd name="T76" fmla="*/ 38 w 49"/>
                          <a:gd name="T77" fmla="*/ 30 h 38"/>
                          <a:gd name="T78" fmla="*/ 40 w 49"/>
                          <a:gd name="T79" fmla="*/ 31 h 38"/>
                          <a:gd name="T80" fmla="*/ 40 w 49"/>
                          <a:gd name="T81" fmla="*/ 31 h 38"/>
                          <a:gd name="T82" fmla="*/ 42 w 49"/>
                          <a:gd name="T83" fmla="*/ 32 h 38"/>
                          <a:gd name="T84" fmla="*/ 42 w 49"/>
                          <a:gd name="T85" fmla="*/ 32 h 38"/>
                          <a:gd name="T86" fmla="*/ 44 w 49"/>
                          <a:gd name="T87" fmla="*/ 34 h 38"/>
                          <a:gd name="T88" fmla="*/ 44 w 49"/>
                          <a:gd name="T89" fmla="*/ 34 h 38"/>
                          <a:gd name="T90" fmla="*/ 46 w 49"/>
                          <a:gd name="T91" fmla="*/ 35 h 38"/>
                          <a:gd name="T92" fmla="*/ 46 w 49"/>
                          <a:gd name="T93" fmla="*/ 35 h 38"/>
                          <a:gd name="T94" fmla="*/ 48 w 49"/>
                          <a:gd name="T95" fmla="*/ 37 h 38"/>
                          <a:gd name="T96" fmla="*/ 48 w 49"/>
                          <a:gd name="T97" fmla="*/ 37 h 38"/>
                          <a:gd name="T98" fmla="*/ 49 w 49"/>
                          <a:gd name="T99" fmla="*/ 38 h 3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9" h="38">
                            <a:moveTo>
                              <a:pt x="0" y="0"/>
                            </a:moveTo>
                            <a:lnTo>
                              <a:pt x="2" y="1"/>
                            </a:lnTo>
                            <a:lnTo>
                              <a:pt x="3" y="1"/>
                            </a:lnTo>
                            <a:lnTo>
                              <a:pt x="5" y="3"/>
                            </a:lnTo>
                            <a:lnTo>
                              <a:pt x="5" y="3"/>
                            </a:lnTo>
                            <a:lnTo>
                              <a:pt x="6" y="4"/>
                            </a:lnTo>
                            <a:lnTo>
                              <a:pt x="6" y="4"/>
                            </a:lnTo>
                            <a:lnTo>
                              <a:pt x="8" y="6"/>
                            </a:lnTo>
                            <a:lnTo>
                              <a:pt x="8" y="6"/>
                            </a:lnTo>
                            <a:lnTo>
                              <a:pt x="10" y="8"/>
                            </a:lnTo>
                            <a:lnTo>
                              <a:pt x="10" y="8"/>
                            </a:lnTo>
                            <a:lnTo>
                              <a:pt x="12" y="9"/>
                            </a:lnTo>
                            <a:lnTo>
                              <a:pt x="12" y="9"/>
                            </a:lnTo>
                            <a:lnTo>
                              <a:pt x="14" y="11"/>
                            </a:lnTo>
                            <a:lnTo>
                              <a:pt x="14" y="11"/>
                            </a:lnTo>
                            <a:lnTo>
                              <a:pt x="16" y="12"/>
                            </a:lnTo>
                            <a:lnTo>
                              <a:pt x="16" y="12"/>
                            </a:lnTo>
                            <a:lnTo>
                              <a:pt x="18" y="14"/>
                            </a:lnTo>
                            <a:lnTo>
                              <a:pt x="18" y="14"/>
                            </a:lnTo>
                            <a:lnTo>
                              <a:pt x="20" y="16"/>
                            </a:lnTo>
                            <a:lnTo>
                              <a:pt x="20" y="16"/>
                            </a:lnTo>
                            <a:lnTo>
                              <a:pt x="22" y="17"/>
                            </a:lnTo>
                            <a:lnTo>
                              <a:pt x="22" y="17"/>
                            </a:lnTo>
                            <a:lnTo>
                              <a:pt x="24" y="19"/>
                            </a:lnTo>
                            <a:lnTo>
                              <a:pt x="24" y="19"/>
                            </a:lnTo>
                            <a:lnTo>
                              <a:pt x="26" y="20"/>
                            </a:lnTo>
                            <a:lnTo>
                              <a:pt x="26" y="21"/>
                            </a:lnTo>
                            <a:lnTo>
                              <a:pt x="28" y="22"/>
                            </a:lnTo>
                            <a:lnTo>
                              <a:pt x="28" y="22"/>
                            </a:lnTo>
                            <a:lnTo>
                              <a:pt x="30" y="23"/>
                            </a:lnTo>
                            <a:lnTo>
                              <a:pt x="30" y="23"/>
                            </a:lnTo>
                            <a:lnTo>
                              <a:pt x="32" y="25"/>
                            </a:lnTo>
                            <a:lnTo>
                              <a:pt x="32" y="25"/>
                            </a:lnTo>
                            <a:lnTo>
                              <a:pt x="34" y="26"/>
                            </a:lnTo>
                            <a:lnTo>
                              <a:pt x="34" y="27"/>
                            </a:lnTo>
                            <a:lnTo>
                              <a:pt x="36" y="28"/>
                            </a:lnTo>
                            <a:lnTo>
                              <a:pt x="36" y="28"/>
                            </a:lnTo>
                            <a:lnTo>
                              <a:pt x="38" y="30"/>
                            </a:lnTo>
                            <a:lnTo>
                              <a:pt x="38" y="30"/>
                            </a:lnTo>
                            <a:lnTo>
                              <a:pt x="40" y="31"/>
                            </a:lnTo>
                            <a:lnTo>
                              <a:pt x="40" y="31"/>
                            </a:lnTo>
                            <a:lnTo>
                              <a:pt x="42" y="32"/>
                            </a:lnTo>
                            <a:lnTo>
                              <a:pt x="42" y="32"/>
                            </a:lnTo>
                            <a:lnTo>
                              <a:pt x="44" y="34"/>
                            </a:lnTo>
                            <a:lnTo>
                              <a:pt x="44" y="34"/>
                            </a:lnTo>
                            <a:lnTo>
                              <a:pt x="46" y="35"/>
                            </a:lnTo>
                            <a:lnTo>
                              <a:pt x="46" y="35"/>
                            </a:lnTo>
                            <a:lnTo>
                              <a:pt x="48" y="37"/>
                            </a:lnTo>
                            <a:lnTo>
                              <a:pt x="48" y="37"/>
                            </a:lnTo>
                            <a:lnTo>
                              <a:pt x="49" y="38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7" name="Freeform 8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786563" y="3470275"/>
                        <a:ext cx="76200" cy="47625"/>
                      </a:xfrm>
                      <a:custGeom>
                        <a:avLst/>
                        <a:gdLst>
                          <a:gd name="T0" fmla="*/ 0 w 48"/>
                          <a:gd name="T1" fmla="*/ 0 h 30"/>
                          <a:gd name="T2" fmla="*/ 1 w 48"/>
                          <a:gd name="T3" fmla="*/ 0 h 30"/>
                          <a:gd name="T4" fmla="*/ 3 w 48"/>
                          <a:gd name="T5" fmla="*/ 2 h 30"/>
                          <a:gd name="T6" fmla="*/ 3 w 48"/>
                          <a:gd name="T7" fmla="*/ 2 h 30"/>
                          <a:gd name="T8" fmla="*/ 4 w 48"/>
                          <a:gd name="T9" fmla="*/ 3 h 30"/>
                          <a:gd name="T10" fmla="*/ 4 w 48"/>
                          <a:gd name="T11" fmla="*/ 3 h 30"/>
                          <a:gd name="T12" fmla="*/ 6 w 48"/>
                          <a:gd name="T13" fmla="*/ 4 h 30"/>
                          <a:gd name="T14" fmla="*/ 7 w 48"/>
                          <a:gd name="T15" fmla="*/ 4 h 30"/>
                          <a:gd name="T16" fmla="*/ 8 w 48"/>
                          <a:gd name="T17" fmla="*/ 6 h 30"/>
                          <a:gd name="T18" fmla="*/ 8 w 48"/>
                          <a:gd name="T19" fmla="*/ 6 h 30"/>
                          <a:gd name="T20" fmla="*/ 10 w 48"/>
                          <a:gd name="T21" fmla="*/ 7 h 30"/>
                          <a:gd name="T22" fmla="*/ 10 w 48"/>
                          <a:gd name="T23" fmla="*/ 7 h 30"/>
                          <a:gd name="T24" fmla="*/ 12 w 48"/>
                          <a:gd name="T25" fmla="*/ 8 h 30"/>
                          <a:gd name="T26" fmla="*/ 13 w 48"/>
                          <a:gd name="T27" fmla="*/ 9 h 30"/>
                          <a:gd name="T28" fmla="*/ 14 w 48"/>
                          <a:gd name="T29" fmla="*/ 10 h 30"/>
                          <a:gd name="T30" fmla="*/ 14 w 48"/>
                          <a:gd name="T31" fmla="*/ 10 h 30"/>
                          <a:gd name="T32" fmla="*/ 16 w 48"/>
                          <a:gd name="T33" fmla="*/ 11 h 30"/>
                          <a:gd name="T34" fmla="*/ 16 w 48"/>
                          <a:gd name="T35" fmla="*/ 11 h 30"/>
                          <a:gd name="T36" fmla="*/ 18 w 48"/>
                          <a:gd name="T37" fmla="*/ 13 h 30"/>
                          <a:gd name="T38" fmla="*/ 18 w 48"/>
                          <a:gd name="T39" fmla="*/ 13 h 30"/>
                          <a:gd name="T40" fmla="*/ 20 w 48"/>
                          <a:gd name="T41" fmla="*/ 14 h 30"/>
                          <a:gd name="T42" fmla="*/ 20 w 48"/>
                          <a:gd name="T43" fmla="*/ 14 h 30"/>
                          <a:gd name="T44" fmla="*/ 22 w 48"/>
                          <a:gd name="T45" fmla="*/ 15 h 30"/>
                          <a:gd name="T46" fmla="*/ 22 w 48"/>
                          <a:gd name="T47" fmla="*/ 15 h 30"/>
                          <a:gd name="T48" fmla="*/ 24 w 48"/>
                          <a:gd name="T49" fmla="*/ 16 h 30"/>
                          <a:gd name="T50" fmla="*/ 24 w 48"/>
                          <a:gd name="T51" fmla="*/ 16 h 30"/>
                          <a:gd name="T52" fmla="*/ 26 w 48"/>
                          <a:gd name="T53" fmla="*/ 17 h 30"/>
                          <a:gd name="T54" fmla="*/ 26 w 48"/>
                          <a:gd name="T55" fmla="*/ 17 h 30"/>
                          <a:gd name="T56" fmla="*/ 28 w 48"/>
                          <a:gd name="T57" fmla="*/ 19 h 30"/>
                          <a:gd name="T58" fmla="*/ 28 w 48"/>
                          <a:gd name="T59" fmla="*/ 19 h 30"/>
                          <a:gd name="T60" fmla="*/ 30 w 48"/>
                          <a:gd name="T61" fmla="*/ 20 h 30"/>
                          <a:gd name="T62" fmla="*/ 30 w 48"/>
                          <a:gd name="T63" fmla="*/ 20 h 30"/>
                          <a:gd name="T64" fmla="*/ 32 w 48"/>
                          <a:gd name="T65" fmla="*/ 21 h 30"/>
                          <a:gd name="T66" fmla="*/ 32 w 48"/>
                          <a:gd name="T67" fmla="*/ 21 h 30"/>
                          <a:gd name="T68" fmla="*/ 34 w 48"/>
                          <a:gd name="T69" fmla="*/ 22 h 30"/>
                          <a:gd name="T70" fmla="*/ 34 w 48"/>
                          <a:gd name="T71" fmla="*/ 22 h 30"/>
                          <a:gd name="T72" fmla="*/ 36 w 48"/>
                          <a:gd name="T73" fmla="*/ 23 h 30"/>
                          <a:gd name="T74" fmla="*/ 36 w 48"/>
                          <a:gd name="T75" fmla="*/ 23 h 30"/>
                          <a:gd name="T76" fmla="*/ 38 w 48"/>
                          <a:gd name="T77" fmla="*/ 25 h 30"/>
                          <a:gd name="T78" fmla="*/ 38 w 48"/>
                          <a:gd name="T79" fmla="*/ 25 h 30"/>
                          <a:gd name="T80" fmla="*/ 40 w 48"/>
                          <a:gd name="T81" fmla="*/ 26 h 30"/>
                          <a:gd name="T82" fmla="*/ 40 w 48"/>
                          <a:gd name="T83" fmla="*/ 26 h 30"/>
                          <a:gd name="T84" fmla="*/ 42 w 48"/>
                          <a:gd name="T85" fmla="*/ 27 h 30"/>
                          <a:gd name="T86" fmla="*/ 42 w 48"/>
                          <a:gd name="T87" fmla="*/ 27 h 30"/>
                          <a:gd name="T88" fmla="*/ 44 w 48"/>
                          <a:gd name="T89" fmla="*/ 28 h 30"/>
                          <a:gd name="T90" fmla="*/ 44 w 48"/>
                          <a:gd name="T91" fmla="*/ 28 h 30"/>
                          <a:gd name="T92" fmla="*/ 46 w 48"/>
                          <a:gd name="T93" fmla="*/ 29 h 30"/>
                          <a:gd name="T94" fmla="*/ 46 w 48"/>
                          <a:gd name="T95" fmla="*/ 29 h 30"/>
                          <a:gd name="T96" fmla="*/ 47 w 48"/>
                          <a:gd name="T97" fmla="*/ 30 h 30"/>
                          <a:gd name="T98" fmla="*/ 48 w 48"/>
                          <a:gd name="T99" fmla="*/ 30 h 3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8" h="30">
                            <a:moveTo>
                              <a:pt x="0" y="0"/>
                            </a:moveTo>
                            <a:lnTo>
                              <a:pt x="1" y="0"/>
                            </a:lnTo>
                            <a:lnTo>
                              <a:pt x="3" y="2"/>
                            </a:lnTo>
                            <a:lnTo>
                              <a:pt x="3" y="2"/>
                            </a:lnTo>
                            <a:lnTo>
                              <a:pt x="4" y="3"/>
                            </a:lnTo>
                            <a:lnTo>
                              <a:pt x="4" y="3"/>
                            </a:lnTo>
                            <a:lnTo>
                              <a:pt x="6" y="4"/>
                            </a:lnTo>
                            <a:lnTo>
                              <a:pt x="7" y="4"/>
                            </a:lnTo>
                            <a:lnTo>
                              <a:pt x="8" y="6"/>
                            </a:lnTo>
                            <a:lnTo>
                              <a:pt x="8" y="6"/>
                            </a:lnTo>
                            <a:lnTo>
                              <a:pt x="10" y="7"/>
                            </a:lnTo>
                            <a:lnTo>
                              <a:pt x="10" y="7"/>
                            </a:lnTo>
                            <a:lnTo>
                              <a:pt x="12" y="8"/>
                            </a:lnTo>
                            <a:lnTo>
                              <a:pt x="13" y="9"/>
                            </a:lnTo>
                            <a:lnTo>
                              <a:pt x="14" y="10"/>
                            </a:lnTo>
                            <a:lnTo>
                              <a:pt x="14" y="10"/>
                            </a:lnTo>
                            <a:lnTo>
                              <a:pt x="16" y="11"/>
                            </a:lnTo>
                            <a:lnTo>
                              <a:pt x="16" y="11"/>
                            </a:lnTo>
                            <a:lnTo>
                              <a:pt x="18" y="13"/>
                            </a:lnTo>
                            <a:lnTo>
                              <a:pt x="18" y="13"/>
                            </a:lnTo>
                            <a:lnTo>
                              <a:pt x="20" y="14"/>
                            </a:lnTo>
                            <a:lnTo>
                              <a:pt x="20" y="14"/>
                            </a:lnTo>
                            <a:lnTo>
                              <a:pt x="22" y="15"/>
                            </a:lnTo>
                            <a:lnTo>
                              <a:pt x="22" y="15"/>
                            </a:lnTo>
                            <a:lnTo>
                              <a:pt x="24" y="16"/>
                            </a:lnTo>
                            <a:lnTo>
                              <a:pt x="24" y="16"/>
                            </a:lnTo>
                            <a:lnTo>
                              <a:pt x="26" y="17"/>
                            </a:lnTo>
                            <a:lnTo>
                              <a:pt x="26" y="17"/>
                            </a:lnTo>
                            <a:lnTo>
                              <a:pt x="28" y="19"/>
                            </a:lnTo>
                            <a:lnTo>
                              <a:pt x="28" y="19"/>
                            </a:lnTo>
                            <a:lnTo>
                              <a:pt x="30" y="20"/>
                            </a:lnTo>
                            <a:lnTo>
                              <a:pt x="30" y="20"/>
                            </a:lnTo>
                            <a:lnTo>
                              <a:pt x="32" y="21"/>
                            </a:lnTo>
                            <a:lnTo>
                              <a:pt x="32" y="21"/>
                            </a:lnTo>
                            <a:lnTo>
                              <a:pt x="34" y="22"/>
                            </a:lnTo>
                            <a:lnTo>
                              <a:pt x="34" y="22"/>
                            </a:lnTo>
                            <a:lnTo>
                              <a:pt x="36" y="23"/>
                            </a:lnTo>
                            <a:lnTo>
                              <a:pt x="36" y="23"/>
                            </a:lnTo>
                            <a:lnTo>
                              <a:pt x="38" y="25"/>
                            </a:lnTo>
                            <a:lnTo>
                              <a:pt x="38" y="25"/>
                            </a:lnTo>
                            <a:lnTo>
                              <a:pt x="40" y="26"/>
                            </a:lnTo>
                            <a:lnTo>
                              <a:pt x="40" y="26"/>
                            </a:lnTo>
                            <a:lnTo>
                              <a:pt x="42" y="27"/>
                            </a:lnTo>
                            <a:lnTo>
                              <a:pt x="42" y="27"/>
                            </a:lnTo>
                            <a:lnTo>
                              <a:pt x="44" y="28"/>
                            </a:lnTo>
                            <a:lnTo>
                              <a:pt x="44" y="28"/>
                            </a:lnTo>
                            <a:lnTo>
                              <a:pt x="46" y="29"/>
                            </a:lnTo>
                            <a:lnTo>
                              <a:pt x="46" y="29"/>
                            </a:lnTo>
                            <a:lnTo>
                              <a:pt x="47" y="30"/>
                            </a:lnTo>
                            <a:lnTo>
                              <a:pt x="48" y="3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8" name="Freeform 8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862763" y="3517900"/>
                        <a:ext cx="77788" cy="38100"/>
                      </a:xfrm>
                      <a:custGeom>
                        <a:avLst/>
                        <a:gdLst>
                          <a:gd name="T0" fmla="*/ 0 w 49"/>
                          <a:gd name="T1" fmla="*/ 0 h 24"/>
                          <a:gd name="T2" fmla="*/ 2 w 49"/>
                          <a:gd name="T3" fmla="*/ 1 h 24"/>
                          <a:gd name="T4" fmla="*/ 2 w 49"/>
                          <a:gd name="T5" fmla="*/ 2 h 24"/>
                          <a:gd name="T6" fmla="*/ 4 w 49"/>
                          <a:gd name="T7" fmla="*/ 2 h 24"/>
                          <a:gd name="T8" fmla="*/ 4 w 49"/>
                          <a:gd name="T9" fmla="*/ 2 h 24"/>
                          <a:gd name="T10" fmla="*/ 6 w 49"/>
                          <a:gd name="T11" fmla="*/ 3 h 24"/>
                          <a:gd name="T12" fmla="*/ 6 w 49"/>
                          <a:gd name="T13" fmla="*/ 3 h 24"/>
                          <a:gd name="T14" fmla="*/ 8 w 49"/>
                          <a:gd name="T15" fmla="*/ 4 h 24"/>
                          <a:gd name="T16" fmla="*/ 8 w 49"/>
                          <a:gd name="T17" fmla="*/ 4 h 24"/>
                          <a:gd name="T18" fmla="*/ 9 w 49"/>
                          <a:gd name="T19" fmla="*/ 6 h 24"/>
                          <a:gd name="T20" fmla="*/ 9 w 49"/>
                          <a:gd name="T21" fmla="*/ 6 h 24"/>
                          <a:gd name="T22" fmla="*/ 12 w 49"/>
                          <a:gd name="T23" fmla="*/ 7 h 24"/>
                          <a:gd name="T24" fmla="*/ 12 w 49"/>
                          <a:gd name="T25" fmla="*/ 7 h 24"/>
                          <a:gd name="T26" fmla="*/ 13 w 49"/>
                          <a:gd name="T27" fmla="*/ 8 h 24"/>
                          <a:gd name="T28" fmla="*/ 13 w 49"/>
                          <a:gd name="T29" fmla="*/ 8 h 24"/>
                          <a:gd name="T30" fmla="*/ 15 w 49"/>
                          <a:gd name="T31" fmla="*/ 9 h 24"/>
                          <a:gd name="T32" fmla="*/ 15 w 49"/>
                          <a:gd name="T33" fmla="*/ 9 h 24"/>
                          <a:gd name="T34" fmla="*/ 17 w 49"/>
                          <a:gd name="T35" fmla="*/ 10 h 24"/>
                          <a:gd name="T36" fmla="*/ 17 w 49"/>
                          <a:gd name="T37" fmla="*/ 10 h 24"/>
                          <a:gd name="T38" fmla="*/ 19 w 49"/>
                          <a:gd name="T39" fmla="*/ 11 h 24"/>
                          <a:gd name="T40" fmla="*/ 19 w 49"/>
                          <a:gd name="T41" fmla="*/ 11 h 24"/>
                          <a:gd name="T42" fmla="*/ 21 w 49"/>
                          <a:gd name="T43" fmla="*/ 11 h 24"/>
                          <a:gd name="T44" fmla="*/ 21 w 49"/>
                          <a:gd name="T45" fmla="*/ 11 h 24"/>
                          <a:gd name="T46" fmla="*/ 23 w 49"/>
                          <a:gd name="T47" fmla="*/ 12 h 24"/>
                          <a:gd name="T48" fmla="*/ 23 w 49"/>
                          <a:gd name="T49" fmla="*/ 12 h 24"/>
                          <a:gd name="T50" fmla="*/ 25 w 49"/>
                          <a:gd name="T51" fmla="*/ 13 h 24"/>
                          <a:gd name="T52" fmla="*/ 25 w 49"/>
                          <a:gd name="T53" fmla="*/ 13 h 24"/>
                          <a:gd name="T54" fmla="*/ 27 w 49"/>
                          <a:gd name="T55" fmla="*/ 14 h 24"/>
                          <a:gd name="T56" fmla="*/ 27 w 49"/>
                          <a:gd name="T57" fmla="*/ 14 h 24"/>
                          <a:gd name="T58" fmla="*/ 29 w 49"/>
                          <a:gd name="T59" fmla="*/ 15 h 24"/>
                          <a:gd name="T60" fmla="*/ 29 w 49"/>
                          <a:gd name="T61" fmla="*/ 15 h 24"/>
                          <a:gd name="T62" fmla="*/ 31 w 49"/>
                          <a:gd name="T63" fmla="*/ 16 h 24"/>
                          <a:gd name="T64" fmla="*/ 31 w 49"/>
                          <a:gd name="T65" fmla="*/ 16 h 24"/>
                          <a:gd name="T66" fmla="*/ 33 w 49"/>
                          <a:gd name="T67" fmla="*/ 17 h 24"/>
                          <a:gd name="T68" fmla="*/ 33 w 49"/>
                          <a:gd name="T69" fmla="*/ 17 h 24"/>
                          <a:gd name="T70" fmla="*/ 35 w 49"/>
                          <a:gd name="T71" fmla="*/ 18 h 24"/>
                          <a:gd name="T72" fmla="*/ 35 w 49"/>
                          <a:gd name="T73" fmla="*/ 18 h 24"/>
                          <a:gd name="T74" fmla="*/ 37 w 49"/>
                          <a:gd name="T75" fmla="*/ 19 h 24"/>
                          <a:gd name="T76" fmla="*/ 37 w 49"/>
                          <a:gd name="T77" fmla="*/ 19 h 24"/>
                          <a:gd name="T78" fmla="*/ 39 w 49"/>
                          <a:gd name="T79" fmla="*/ 20 h 24"/>
                          <a:gd name="T80" fmla="*/ 39 w 49"/>
                          <a:gd name="T81" fmla="*/ 20 h 24"/>
                          <a:gd name="T82" fmla="*/ 41 w 49"/>
                          <a:gd name="T83" fmla="*/ 21 h 24"/>
                          <a:gd name="T84" fmla="*/ 41 w 49"/>
                          <a:gd name="T85" fmla="*/ 21 h 24"/>
                          <a:gd name="T86" fmla="*/ 43 w 49"/>
                          <a:gd name="T87" fmla="*/ 21 h 24"/>
                          <a:gd name="T88" fmla="*/ 43 w 49"/>
                          <a:gd name="T89" fmla="*/ 21 h 24"/>
                          <a:gd name="T90" fmla="*/ 45 w 49"/>
                          <a:gd name="T91" fmla="*/ 22 h 24"/>
                          <a:gd name="T92" fmla="*/ 45 w 49"/>
                          <a:gd name="T93" fmla="*/ 22 h 24"/>
                          <a:gd name="T94" fmla="*/ 47 w 49"/>
                          <a:gd name="T95" fmla="*/ 23 h 24"/>
                          <a:gd name="T96" fmla="*/ 47 w 49"/>
                          <a:gd name="T97" fmla="*/ 23 h 24"/>
                          <a:gd name="T98" fmla="*/ 49 w 49"/>
                          <a:gd name="T99" fmla="*/ 24 h 2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9" h="24">
                            <a:moveTo>
                              <a:pt x="0" y="0"/>
                            </a:moveTo>
                            <a:lnTo>
                              <a:pt x="2" y="1"/>
                            </a:lnTo>
                            <a:lnTo>
                              <a:pt x="2" y="2"/>
                            </a:lnTo>
                            <a:lnTo>
                              <a:pt x="4" y="2"/>
                            </a:lnTo>
                            <a:lnTo>
                              <a:pt x="4" y="2"/>
                            </a:lnTo>
                            <a:lnTo>
                              <a:pt x="6" y="3"/>
                            </a:lnTo>
                            <a:lnTo>
                              <a:pt x="6" y="3"/>
                            </a:lnTo>
                            <a:lnTo>
                              <a:pt x="8" y="4"/>
                            </a:lnTo>
                            <a:lnTo>
                              <a:pt x="8" y="4"/>
                            </a:lnTo>
                            <a:lnTo>
                              <a:pt x="9" y="6"/>
                            </a:lnTo>
                            <a:lnTo>
                              <a:pt x="9" y="6"/>
                            </a:lnTo>
                            <a:lnTo>
                              <a:pt x="12" y="7"/>
                            </a:lnTo>
                            <a:lnTo>
                              <a:pt x="12" y="7"/>
                            </a:lnTo>
                            <a:lnTo>
                              <a:pt x="13" y="8"/>
                            </a:lnTo>
                            <a:lnTo>
                              <a:pt x="13" y="8"/>
                            </a:lnTo>
                            <a:lnTo>
                              <a:pt x="15" y="9"/>
                            </a:lnTo>
                            <a:lnTo>
                              <a:pt x="15" y="9"/>
                            </a:lnTo>
                            <a:lnTo>
                              <a:pt x="17" y="10"/>
                            </a:lnTo>
                            <a:lnTo>
                              <a:pt x="17" y="10"/>
                            </a:lnTo>
                            <a:lnTo>
                              <a:pt x="19" y="11"/>
                            </a:lnTo>
                            <a:lnTo>
                              <a:pt x="19" y="11"/>
                            </a:lnTo>
                            <a:lnTo>
                              <a:pt x="21" y="11"/>
                            </a:lnTo>
                            <a:lnTo>
                              <a:pt x="21" y="11"/>
                            </a:lnTo>
                            <a:lnTo>
                              <a:pt x="23" y="12"/>
                            </a:lnTo>
                            <a:lnTo>
                              <a:pt x="23" y="12"/>
                            </a:lnTo>
                            <a:lnTo>
                              <a:pt x="25" y="13"/>
                            </a:lnTo>
                            <a:lnTo>
                              <a:pt x="25" y="13"/>
                            </a:lnTo>
                            <a:lnTo>
                              <a:pt x="27" y="14"/>
                            </a:lnTo>
                            <a:lnTo>
                              <a:pt x="27" y="14"/>
                            </a:lnTo>
                            <a:lnTo>
                              <a:pt x="29" y="15"/>
                            </a:lnTo>
                            <a:lnTo>
                              <a:pt x="29" y="15"/>
                            </a:lnTo>
                            <a:lnTo>
                              <a:pt x="31" y="16"/>
                            </a:lnTo>
                            <a:lnTo>
                              <a:pt x="31" y="16"/>
                            </a:lnTo>
                            <a:lnTo>
                              <a:pt x="33" y="17"/>
                            </a:lnTo>
                            <a:lnTo>
                              <a:pt x="33" y="17"/>
                            </a:lnTo>
                            <a:lnTo>
                              <a:pt x="35" y="18"/>
                            </a:lnTo>
                            <a:lnTo>
                              <a:pt x="35" y="18"/>
                            </a:lnTo>
                            <a:lnTo>
                              <a:pt x="37" y="19"/>
                            </a:lnTo>
                            <a:lnTo>
                              <a:pt x="37" y="19"/>
                            </a:lnTo>
                            <a:lnTo>
                              <a:pt x="39" y="20"/>
                            </a:lnTo>
                            <a:lnTo>
                              <a:pt x="39" y="20"/>
                            </a:lnTo>
                            <a:lnTo>
                              <a:pt x="41" y="21"/>
                            </a:lnTo>
                            <a:lnTo>
                              <a:pt x="41" y="21"/>
                            </a:lnTo>
                            <a:lnTo>
                              <a:pt x="43" y="21"/>
                            </a:lnTo>
                            <a:lnTo>
                              <a:pt x="43" y="21"/>
                            </a:lnTo>
                            <a:lnTo>
                              <a:pt x="45" y="22"/>
                            </a:lnTo>
                            <a:lnTo>
                              <a:pt x="45" y="22"/>
                            </a:lnTo>
                            <a:lnTo>
                              <a:pt x="47" y="23"/>
                            </a:lnTo>
                            <a:lnTo>
                              <a:pt x="47" y="23"/>
                            </a:lnTo>
                            <a:lnTo>
                              <a:pt x="49" y="24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49" name="Freeform 8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940551" y="3556000"/>
                        <a:ext cx="74613" cy="25400"/>
                      </a:xfrm>
                      <a:custGeom>
                        <a:avLst/>
                        <a:gdLst>
                          <a:gd name="T0" fmla="*/ 0 w 47"/>
                          <a:gd name="T1" fmla="*/ 0 h 16"/>
                          <a:gd name="T2" fmla="*/ 0 w 47"/>
                          <a:gd name="T3" fmla="*/ 0 h 16"/>
                          <a:gd name="T4" fmla="*/ 2 w 47"/>
                          <a:gd name="T5" fmla="*/ 0 h 16"/>
                          <a:gd name="T6" fmla="*/ 2 w 47"/>
                          <a:gd name="T7" fmla="*/ 0 h 16"/>
                          <a:gd name="T8" fmla="*/ 4 w 47"/>
                          <a:gd name="T9" fmla="*/ 1 h 16"/>
                          <a:gd name="T10" fmla="*/ 4 w 47"/>
                          <a:gd name="T11" fmla="*/ 1 h 16"/>
                          <a:gd name="T12" fmla="*/ 6 w 47"/>
                          <a:gd name="T13" fmla="*/ 2 h 16"/>
                          <a:gd name="T14" fmla="*/ 6 w 47"/>
                          <a:gd name="T15" fmla="*/ 2 h 16"/>
                          <a:gd name="T16" fmla="*/ 7 w 47"/>
                          <a:gd name="T17" fmla="*/ 3 h 16"/>
                          <a:gd name="T18" fmla="*/ 8 w 47"/>
                          <a:gd name="T19" fmla="*/ 3 h 16"/>
                          <a:gd name="T20" fmla="*/ 10 w 47"/>
                          <a:gd name="T21" fmla="*/ 4 h 16"/>
                          <a:gd name="T22" fmla="*/ 10 w 47"/>
                          <a:gd name="T23" fmla="*/ 4 h 16"/>
                          <a:gd name="T24" fmla="*/ 12 w 47"/>
                          <a:gd name="T25" fmla="*/ 4 h 16"/>
                          <a:gd name="T26" fmla="*/ 12 w 47"/>
                          <a:gd name="T27" fmla="*/ 4 h 16"/>
                          <a:gd name="T28" fmla="*/ 13 w 47"/>
                          <a:gd name="T29" fmla="*/ 5 h 16"/>
                          <a:gd name="T30" fmla="*/ 13 w 47"/>
                          <a:gd name="T31" fmla="*/ 5 h 16"/>
                          <a:gd name="T32" fmla="*/ 16 w 47"/>
                          <a:gd name="T33" fmla="*/ 6 h 16"/>
                          <a:gd name="T34" fmla="*/ 16 w 47"/>
                          <a:gd name="T35" fmla="*/ 6 h 16"/>
                          <a:gd name="T36" fmla="*/ 17 w 47"/>
                          <a:gd name="T37" fmla="*/ 7 h 16"/>
                          <a:gd name="T38" fmla="*/ 17 w 47"/>
                          <a:gd name="T39" fmla="*/ 7 h 16"/>
                          <a:gd name="T40" fmla="*/ 19 w 47"/>
                          <a:gd name="T41" fmla="*/ 7 h 16"/>
                          <a:gd name="T42" fmla="*/ 19 w 47"/>
                          <a:gd name="T43" fmla="*/ 7 h 16"/>
                          <a:gd name="T44" fmla="*/ 21 w 47"/>
                          <a:gd name="T45" fmla="*/ 8 h 16"/>
                          <a:gd name="T46" fmla="*/ 21 w 47"/>
                          <a:gd name="T47" fmla="*/ 8 h 16"/>
                          <a:gd name="T48" fmla="*/ 23 w 47"/>
                          <a:gd name="T49" fmla="*/ 8 h 16"/>
                          <a:gd name="T50" fmla="*/ 23 w 47"/>
                          <a:gd name="T51" fmla="*/ 8 h 16"/>
                          <a:gd name="T52" fmla="*/ 25 w 47"/>
                          <a:gd name="T53" fmla="*/ 9 h 16"/>
                          <a:gd name="T54" fmla="*/ 25 w 47"/>
                          <a:gd name="T55" fmla="*/ 9 h 16"/>
                          <a:gd name="T56" fmla="*/ 27 w 47"/>
                          <a:gd name="T57" fmla="*/ 10 h 16"/>
                          <a:gd name="T58" fmla="*/ 27 w 47"/>
                          <a:gd name="T59" fmla="*/ 10 h 16"/>
                          <a:gd name="T60" fmla="*/ 29 w 47"/>
                          <a:gd name="T61" fmla="*/ 10 h 16"/>
                          <a:gd name="T62" fmla="*/ 29 w 47"/>
                          <a:gd name="T63" fmla="*/ 10 h 16"/>
                          <a:gd name="T64" fmla="*/ 31 w 47"/>
                          <a:gd name="T65" fmla="*/ 11 h 16"/>
                          <a:gd name="T66" fmla="*/ 31 w 47"/>
                          <a:gd name="T67" fmla="*/ 11 h 16"/>
                          <a:gd name="T68" fmla="*/ 33 w 47"/>
                          <a:gd name="T69" fmla="*/ 12 h 16"/>
                          <a:gd name="T70" fmla="*/ 33 w 47"/>
                          <a:gd name="T71" fmla="*/ 12 h 16"/>
                          <a:gd name="T72" fmla="*/ 35 w 47"/>
                          <a:gd name="T73" fmla="*/ 12 h 16"/>
                          <a:gd name="T74" fmla="*/ 35 w 47"/>
                          <a:gd name="T75" fmla="*/ 12 h 16"/>
                          <a:gd name="T76" fmla="*/ 37 w 47"/>
                          <a:gd name="T77" fmla="*/ 13 h 16"/>
                          <a:gd name="T78" fmla="*/ 37 w 47"/>
                          <a:gd name="T79" fmla="*/ 13 h 16"/>
                          <a:gd name="T80" fmla="*/ 39 w 47"/>
                          <a:gd name="T81" fmla="*/ 14 h 16"/>
                          <a:gd name="T82" fmla="*/ 39 w 47"/>
                          <a:gd name="T83" fmla="*/ 14 h 16"/>
                          <a:gd name="T84" fmla="*/ 41 w 47"/>
                          <a:gd name="T85" fmla="*/ 14 h 16"/>
                          <a:gd name="T86" fmla="*/ 41 w 47"/>
                          <a:gd name="T87" fmla="*/ 14 h 16"/>
                          <a:gd name="T88" fmla="*/ 43 w 47"/>
                          <a:gd name="T89" fmla="*/ 15 h 16"/>
                          <a:gd name="T90" fmla="*/ 43 w 47"/>
                          <a:gd name="T91" fmla="*/ 15 h 16"/>
                          <a:gd name="T92" fmla="*/ 45 w 47"/>
                          <a:gd name="T93" fmla="*/ 16 h 16"/>
                          <a:gd name="T94" fmla="*/ 45 w 47"/>
                          <a:gd name="T95" fmla="*/ 16 h 16"/>
                          <a:gd name="T96" fmla="*/ 47 w 47"/>
                          <a:gd name="T97" fmla="*/ 16 h 16"/>
                          <a:gd name="T98" fmla="*/ 47 w 47"/>
                          <a:gd name="T99" fmla="*/ 16 h 1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7" h="16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2" y="0"/>
                            </a:lnTo>
                            <a:lnTo>
                              <a:pt x="2" y="0"/>
                            </a:lnTo>
                            <a:lnTo>
                              <a:pt x="4" y="1"/>
                            </a:lnTo>
                            <a:lnTo>
                              <a:pt x="4" y="1"/>
                            </a:lnTo>
                            <a:lnTo>
                              <a:pt x="6" y="2"/>
                            </a:lnTo>
                            <a:lnTo>
                              <a:pt x="6" y="2"/>
                            </a:lnTo>
                            <a:lnTo>
                              <a:pt x="7" y="3"/>
                            </a:lnTo>
                            <a:lnTo>
                              <a:pt x="8" y="3"/>
                            </a:lnTo>
                            <a:lnTo>
                              <a:pt x="10" y="4"/>
                            </a:lnTo>
                            <a:lnTo>
                              <a:pt x="10" y="4"/>
                            </a:lnTo>
                            <a:lnTo>
                              <a:pt x="12" y="4"/>
                            </a:lnTo>
                            <a:lnTo>
                              <a:pt x="12" y="4"/>
                            </a:lnTo>
                            <a:lnTo>
                              <a:pt x="13" y="5"/>
                            </a:lnTo>
                            <a:lnTo>
                              <a:pt x="13" y="5"/>
                            </a:lnTo>
                            <a:lnTo>
                              <a:pt x="16" y="6"/>
                            </a:lnTo>
                            <a:lnTo>
                              <a:pt x="16" y="6"/>
                            </a:lnTo>
                            <a:lnTo>
                              <a:pt x="17" y="7"/>
                            </a:lnTo>
                            <a:lnTo>
                              <a:pt x="17" y="7"/>
                            </a:lnTo>
                            <a:lnTo>
                              <a:pt x="19" y="7"/>
                            </a:lnTo>
                            <a:lnTo>
                              <a:pt x="19" y="7"/>
                            </a:lnTo>
                            <a:lnTo>
                              <a:pt x="21" y="8"/>
                            </a:lnTo>
                            <a:lnTo>
                              <a:pt x="21" y="8"/>
                            </a:lnTo>
                            <a:lnTo>
                              <a:pt x="23" y="8"/>
                            </a:lnTo>
                            <a:lnTo>
                              <a:pt x="23" y="8"/>
                            </a:lnTo>
                            <a:lnTo>
                              <a:pt x="25" y="9"/>
                            </a:lnTo>
                            <a:lnTo>
                              <a:pt x="25" y="9"/>
                            </a:lnTo>
                            <a:lnTo>
                              <a:pt x="27" y="10"/>
                            </a:lnTo>
                            <a:lnTo>
                              <a:pt x="27" y="10"/>
                            </a:lnTo>
                            <a:lnTo>
                              <a:pt x="29" y="10"/>
                            </a:lnTo>
                            <a:lnTo>
                              <a:pt x="29" y="10"/>
                            </a:lnTo>
                            <a:lnTo>
                              <a:pt x="31" y="11"/>
                            </a:lnTo>
                            <a:lnTo>
                              <a:pt x="31" y="11"/>
                            </a:lnTo>
                            <a:lnTo>
                              <a:pt x="33" y="12"/>
                            </a:lnTo>
                            <a:lnTo>
                              <a:pt x="33" y="12"/>
                            </a:lnTo>
                            <a:lnTo>
                              <a:pt x="35" y="12"/>
                            </a:lnTo>
                            <a:lnTo>
                              <a:pt x="35" y="12"/>
                            </a:lnTo>
                            <a:lnTo>
                              <a:pt x="37" y="13"/>
                            </a:lnTo>
                            <a:lnTo>
                              <a:pt x="37" y="13"/>
                            </a:lnTo>
                            <a:lnTo>
                              <a:pt x="39" y="14"/>
                            </a:lnTo>
                            <a:lnTo>
                              <a:pt x="39" y="14"/>
                            </a:lnTo>
                            <a:lnTo>
                              <a:pt x="41" y="14"/>
                            </a:lnTo>
                            <a:lnTo>
                              <a:pt x="41" y="14"/>
                            </a:lnTo>
                            <a:lnTo>
                              <a:pt x="43" y="15"/>
                            </a:lnTo>
                            <a:lnTo>
                              <a:pt x="43" y="15"/>
                            </a:lnTo>
                            <a:lnTo>
                              <a:pt x="45" y="16"/>
                            </a:lnTo>
                            <a:lnTo>
                              <a:pt x="45" y="16"/>
                            </a:lnTo>
                            <a:lnTo>
                              <a:pt x="47" y="16"/>
                            </a:lnTo>
                            <a:lnTo>
                              <a:pt x="47" y="16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0" name="Freeform 8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015163" y="3581400"/>
                        <a:ext cx="77788" cy="19050"/>
                      </a:xfrm>
                      <a:custGeom>
                        <a:avLst/>
                        <a:gdLst>
                          <a:gd name="T0" fmla="*/ 0 w 49"/>
                          <a:gd name="T1" fmla="*/ 0 h 12"/>
                          <a:gd name="T2" fmla="*/ 2 w 49"/>
                          <a:gd name="T3" fmla="*/ 0 h 12"/>
                          <a:gd name="T4" fmla="*/ 2 w 49"/>
                          <a:gd name="T5" fmla="*/ 0 h 12"/>
                          <a:gd name="T6" fmla="*/ 4 w 49"/>
                          <a:gd name="T7" fmla="*/ 1 h 12"/>
                          <a:gd name="T8" fmla="*/ 4 w 49"/>
                          <a:gd name="T9" fmla="*/ 1 h 12"/>
                          <a:gd name="T10" fmla="*/ 6 w 49"/>
                          <a:gd name="T11" fmla="*/ 2 h 12"/>
                          <a:gd name="T12" fmla="*/ 6 w 49"/>
                          <a:gd name="T13" fmla="*/ 2 h 12"/>
                          <a:gd name="T14" fmla="*/ 8 w 49"/>
                          <a:gd name="T15" fmla="*/ 2 h 12"/>
                          <a:gd name="T16" fmla="*/ 8 w 49"/>
                          <a:gd name="T17" fmla="*/ 2 h 12"/>
                          <a:gd name="T18" fmla="*/ 10 w 49"/>
                          <a:gd name="T19" fmla="*/ 3 h 12"/>
                          <a:gd name="T20" fmla="*/ 10 w 49"/>
                          <a:gd name="T21" fmla="*/ 3 h 12"/>
                          <a:gd name="T22" fmla="*/ 12 w 49"/>
                          <a:gd name="T23" fmla="*/ 3 h 12"/>
                          <a:gd name="T24" fmla="*/ 12 w 49"/>
                          <a:gd name="T25" fmla="*/ 3 h 12"/>
                          <a:gd name="T26" fmla="*/ 13 w 49"/>
                          <a:gd name="T27" fmla="*/ 4 h 12"/>
                          <a:gd name="T28" fmla="*/ 14 w 49"/>
                          <a:gd name="T29" fmla="*/ 4 h 12"/>
                          <a:gd name="T30" fmla="*/ 16 w 49"/>
                          <a:gd name="T31" fmla="*/ 4 h 12"/>
                          <a:gd name="T32" fmla="*/ 16 w 49"/>
                          <a:gd name="T33" fmla="*/ 4 h 12"/>
                          <a:gd name="T34" fmla="*/ 17 w 49"/>
                          <a:gd name="T35" fmla="*/ 5 h 12"/>
                          <a:gd name="T36" fmla="*/ 17 w 49"/>
                          <a:gd name="T37" fmla="*/ 5 h 12"/>
                          <a:gd name="T38" fmla="*/ 19 w 49"/>
                          <a:gd name="T39" fmla="*/ 6 h 12"/>
                          <a:gd name="T40" fmla="*/ 20 w 49"/>
                          <a:gd name="T41" fmla="*/ 6 h 12"/>
                          <a:gd name="T42" fmla="*/ 22 w 49"/>
                          <a:gd name="T43" fmla="*/ 6 h 12"/>
                          <a:gd name="T44" fmla="*/ 22 w 49"/>
                          <a:gd name="T45" fmla="*/ 6 h 12"/>
                          <a:gd name="T46" fmla="*/ 23 w 49"/>
                          <a:gd name="T47" fmla="*/ 7 h 12"/>
                          <a:gd name="T48" fmla="*/ 23 w 49"/>
                          <a:gd name="T49" fmla="*/ 7 h 12"/>
                          <a:gd name="T50" fmla="*/ 25 w 49"/>
                          <a:gd name="T51" fmla="*/ 7 h 12"/>
                          <a:gd name="T52" fmla="*/ 26 w 49"/>
                          <a:gd name="T53" fmla="*/ 7 h 12"/>
                          <a:gd name="T54" fmla="*/ 27 w 49"/>
                          <a:gd name="T55" fmla="*/ 8 h 12"/>
                          <a:gd name="T56" fmla="*/ 27 w 49"/>
                          <a:gd name="T57" fmla="*/ 8 h 12"/>
                          <a:gd name="T58" fmla="*/ 29 w 49"/>
                          <a:gd name="T59" fmla="*/ 8 h 12"/>
                          <a:gd name="T60" fmla="*/ 29 w 49"/>
                          <a:gd name="T61" fmla="*/ 8 h 12"/>
                          <a:gd name="T62" fmla="*/ 31 w 49"/>
                          <a:gd name="T63" fmla="*/ 9 h 12"/>
                          <a:gd name="T64" fmla="*/ 31 w 49"/>
                          <a:gd name="T65" fmla="*/ 9 h 12"/>
                          <a:gd name="T66" fmla="*/ 33 w 49"/>
                          <a:gd name="T67" fmla="*/ 9 h 12"/>
                          <a:gd name="T68" fmla="*/ 33 w 49"/>
                          <a:gd name="T69" fmla="*/ 9 h 12"/>
                          <a:gd name="T70" fmla="*/ 35 w 49"/>
                          <a:gd name="T71" fmla="*/ 10 h 12"/>
                          <a:gd name="T72" fmla="*/ 35 w 49"/>
                          <a:gd name="T73" fmla="*/ 10 h 12"/>
                          <a:gd name="T74" fmla="*/ 37 w 49"/>
                          <a:gd name="T75" fmla="*/ 10 h 12"/>
                          <a:gd name="T76" fmla="*/ 37 w 49"/>
                          <a:gd name="T77" fmla="*/ 10 h 12"/>
                          <a:gd name="T78" fmla="*/ 39 w 49"/>
                          <a:gd name="T79" fmla="*/ 10 h 12"/>
                          <a:gd name="T80" fmla="*/ 39 w 49"/>
                          <a:gd name="T81" fmla="*/ 10 h 12"/>
                          <a:gd name="T82" fmla="*/ 41 w 49"/>
                          <a:gd name="T83" fmla="*/ 11 h 12"/>
                          <a:gd name="T84" fmla="*/ 41 w 49"/>
                          <a:gd name="T85" fmla="*/ 11 h 12"/>
                          <a:gd name="T86" fmla="*/ 43 w 49"/>
                          <a:gd name="T87" fmla="*/ 11 h 12"/>
                          <a:gd name="T88" fmla="*/ 43 w 49"/>
                          <a:gd name="T89" fmla="*/ 11 h 12"/>
                          <a:gd name="T90" fmla="*/ 45 w 49"/>
                          <a:gd name="T91" fmla="*/ 12 h 12"/>
                          <a:gd name="T92" fmla="*/ 45 w 49"/>
                          <a:gd name="T93" fmla="*/ 12 h 12"/>
                          <a:gd name="T94" fmla="*/ 47 w 49"/>
                          <a:gd name="T95" fmla="*/ 12 h 12"/>
                          <a:gd name="T96" fmla="*/ 47 w 49"/>
                          <a:gd name="T97" fmla="*/ 12 h 12"/>
                          <a:gd name="T98" fmla="*/ 49 w 49"/>
                          <a:gd name="T99" fmla="*/ 12 h 1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9" h="12">
                            <a:moveTo>
                              <a:pt x="0" y="0"/>
                            </a:moveTo>
                            <a:lnTo>
                              <a:pt x="2" y="0"/>
                            </a:lnTo>
                            <a:lnTo>
                              <a:pt x="2" y="0"/>
                            </a:lnTo>
                            <a:lnTo>
                              <a:pt x="4" y="1"/>
                            </a:lnTo>
                            <a:lnTo>
                              <a:pt x="4" y="1"/>
                            </a:lnTo>
                            <a:lnTo>
                              <a:pt x="6" y="2"/>
                            </a:lnTo>
                            <a:lnTo>
                              <a:pt x="6" y="2"/>
                            </a:lnTo>
                            <a:lnTo>
                              <a:pt x="8" y="2"/>
                            </a:lnTo>
                            <a:lnTo>
                              <a:pt x="8" y="2"/>
                            </a:lnTo>
                            <a:lnTo>
                              <a:pt x="10" y="3"/>
                            </a:lnTo>
                            <a:lnTo>
                              <a:pt x="10" y="3"/>
                            </a:lnTo>
                            <a:lnTo>
                              <a:pt x="12" y="3"/>
                            </a:lnTo>
                            <a:lnTo>
                              <a:pt x="12" y="3"/>
                            </a:lnTo>
                            <a:lnTo>
                              <a:pt x="13" y="4"/>
                            </a:lnTo>
                            <a:lnTo>
                              <a:pt x="14" y="4"/>
                            </a:lnTo>
                            <a:lnTo>
                              <a:pt x="16" y="4"/>
                            </a:lnTo>
                            <a:lnTo>
                              <a:pt x="16" y="4"/>
                            </a:lnTo>
                            <a:lnTo>
                              <a:pt x="17" y="5"/>
                            </a:lnTo>
                            <a:lnTo>
                              <a:pt x="17" y="5"/>
                            </a:lnTo>
                            <a:lnTo>
                              <a:pt x="19" y="6"/>
                            </a:lnTo>
                            <a:lnTo>
                              <a:pt x="20" y="6"/>
                            </a:lnTo>
                            <a:lnTo>
                              <a:pt x="22" y="6"/>
                            </a:lnTo>
                            <a:lnTo>
                              <a:pt x="22" y="6"/>
                            </a:lnTo>
                            <a:lnTo>
                              <a:pt x="23" y="7"/>
                            </a:lnTo>
                            <a:lnTo>
                              <a:pt x="23" y="7"/>
                            </a:lnTo>
                            <a:lnTo>
                              <a:pt x="25" y="7"/>
                            </a:lnTo>
                            <a:lnTo>
                              <a:pt x="26" y="7"/>
                            </a:lnTo>
                            <a:lnTo>
                              <a:pt x="27" y="8"/>
                            </a:lnTo>
                            <a:lnTo>
                              <a:pt x="27" y="8"/>
                            </a:lnTo>
                            <a:lnTo>
                              <a:pt x="29" y="8"/>
                            </a:lnTo>
                            <a:lnTo>
                              <a:pt x="29" y="8"/>
                            </a:lnTo>
                            <a:lnTo>
                              <a:pt x="31" y="9"/>
                            </a:lnTo>
                            <a:lnTo>
                              <a:pt x="31" y="9"/>
                            </a:lnTo>
                            <a:lnTo>
                              <a:pt x="33" y="9"/>
                            </a:lnTo>
                            <a:lnTo>
                              <a:pt x="33" y="9"/>
                            </a:lnTo>
                            <a:lnTo>
                              <a:pt x="35" y="10"/>
                            </a:lnTo>
                            <a:lnTo>
                              <a:pt x="35" y="10"/>
                            </a:lnTo>
                            <a:lnTo>
                              <a:pt x="37" y="10"/>
                            </a:lnTo>
                            <a:lnTo>
                              <a:pt x="37" y="10"/>
                            </a:lnTo>
                            <a:lnTo>
                              <a:pt x="39" y="10"/>
                            </a:lnTo>
                            <a:lnTo>
                              <a:pt x="39" y="10"/>
                            </a:lnTo>
                            <a:lnTo>
                              <a:pt x="41" y="11"/>
                            </a:lnTo>
                            <a:lnTo>
                              <a:pt x="41" y="11"/>
                            </a:lnTo>
                            <a:lnTo>
                              <a:pt x="43" y="11"/>
                            </a:lnTo>
                            <a:lnTo>
                              <a:pt x="43" y="11"/>
                            </a:lnTo>
                            <a:lnTo>
                              <a:pt x="45" y="12"/>
                            </a:lnTo>
                            <a:lnTo>
                              <a:pt x="45" y="12"/>
                            </a:lnTo>
                            <a:lnTo>
                              <a:pt x="47" y="12"/>
                            </a:lnTo>
                            <a:lnTo>
                              <a:pt x="47" y="12"/>
                            </a:lnTo>
                            <a:lnTo>
                              <a:pt x="49" y="12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1" name="Freeform 8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092951" y="3600450"/>
                        <a:ext cx="74613" cy="14288"/>
                      </a:xfrm>
                      <a:custGeom>
                        <a:avLst/>
                        <a:gdLst>
                          <a:gd name="T0" fmla="*/ 0 w 47"/>
                          <a:gd name="T1" fmla="*/ 0 h 9"/>
                          <a:gd name="T2" fmla="*/ 0 w 47"/>
                          <a:gd name="T3" fmla="*/ 0 h 9"/>
                          <a:gd name="T4" fmla="*/ 2 w 47"/>
                          <a:gd name="T5" fmla="*/ 1 h 9"/>
                          <a:gd name="T6" fmla="*/ 2 w 47"/>
                          <a:gd name="T7" fmla="*/ 1 h 9"/>
                          <a:gd name="T8" fmla="*/ 4 w 47"/>
                          <a:gd name="T9" fmla="*/ 1 h 9"/>
                          <a:gd name="T10" fmla="*/ 4 w 47"/>
                          <a:gd name="T11" fmla="*/ 1 h 9"/>
                          <a:gd name="T12" fmla="*/ 6 w 47"/>
                          <a:gd name="T13" fmla="*/ 2 h 9"/>
                          <a:gd name="T14" fmla="*/ 6 w 47"/>
                          <a:gd name="T15" fmla="*/ 2 h 9"/>
                          <a:gd name="T16" fmla="*/ 8 w 47"/>
                          <a:gd name="T17" fmla="*/ 2 h 9"/>
                          <a:gd name="T18" fmla="*/ 8 w 47"/>
                          <a:gd name="T19" fmla="*/ 2 h 9"/>
                          <a:gd name="T20" fmla="*/ 10 w 47"/>
                          <a:gd name="T21" fmla="*/ 3 h 9"/>
                          <a:gd name="T22" fmla="*/ 10 w 47"/>
                          <a:gd name="T23" fmla="*/ 3 h 9"/>
                          <a:gd name="T24" fmla="*/ 12 w 47"/>
                          <a:gd name="T25" fmla="*/ 3 h 9"/>
                          <a:gd name="T26" fmla="*/ 12 w 47"/>
                          <a:gd name="T27" fmla="*/ 3 h 9"/>
                          <a:gd name="T28" fmla="*/ 14 w 47"/>
                          <a:gd name="T29" fmla="*/ 3 h 9"/>
                          <a:gd name="T30" fmla="*/ 14 w 47"/>
                          <a:gd name="T31" fmla="*/ 3 h 9"/>
                          <a:gd name="T32" fmla="*/ 16 w 47"/>
                          <a:gd name="T33" fmla="*/ 4 h 9"/>
                          <a:gd name="T34" fmla="*/ 16 w 47"/>
                          <a:gd name="T35" fmla="*/ 4 h 9"/>
                          <a:gd name="T36" fmla="*/ 17 w 47"/>
                          <a:gd name="T37" fmla="*/ 4 h 9"/>
                          <a:gd name="T38" fmla="*/ 18 w 47"/>
                          <a:gd name="T39" fmla="*/ 4 h 9"/>
                          <a:gd name="T40" fmla="*/ 20 w 47"/>
                          <a:gd name="T41" fmla="*/ 5 h 9"/>
                          <a:gd name="T42" fmla="*/ 20 w 47"/>
                          <a:gd name="T43" fmla="*/ 5 h 9"/>
                          <a:gd name="T44" fmla="*/ 21 w 47"/>
                          <a:gd name="T45" fmla="*/ 5 h 9"/>
                          <a:gd name="T46" fmla="*/ 21 w 47"/>
                          <a:gd name="T47" fmla="*/ 5 h 9"/>
                          <a:gd name="T48" fmla="*/ 24 w 47"/>
                          <a:gd name="T49" fmla="*/ 5 h 9"/>
                          <a:gd name="T50" fmla="*/ 24 w 47"/>
                          <a:gd name="T51" fmla="*/ 5 h 9"/>
                          <a:gd name="T52" fmla="*/ 25 w 47"/>
                          <a:gd name="T53" fmla="*/ 6 h 9"/>
                          <a:gd name="T54" fmla="*/ 25 w 47"/>
                          <a:gd name="T55" fmla="*/ 6 h 9"/>
                          <a:gd name="T56" fmla="*/ 27 w 47"/>
                          <a:gd name="T57" fmla="*/ 6 h 9"/>
                          <a:gd name="T58" fmla="*/ 27 w 47"/>
                          <a:gd name="T59" fmla="*/ 6 h 9"/>
                          <a:gd name="T60" fmla="*/ 30 w 47"/>
                          <a:gd name="T61" fmla="*/ 6 h 9"/>
                          <a:gd name="T62" fmla="*/ 30 w 47"/>
                          <a:gd name="T63" fmla="*/ 6 h 9"/>
                          <a:gd name="T64" fmla="*/ 31 w 47"/>
                          <a:gd name="T65" fmla="*/ 7 h 9"/>
                          <a:gd name="T66" fmla="*/ 31 w 47"/>
                          <a:gd name="T67" fmla="*/ 7 h 9"/>
                          <a:gd name="T68" fmla="*/ 33 w 47"/>
                          <a:gd name="T69" fmla="*/ 7 h 9"/>
                          <a:gd name="T70" fmla="*/ 33 w 47"/>
                          <a:gd name="T71" fmla="*/ 7 h 9"/>
                          <a:gd name="T72" fmla="*/ 35 w 47"/>
                          <a:gd name="T73" fmla="*/ 7 h 9"/>
                          <a:gd name="T74" fmla="*/ 35 w 47"/>
                          <a:gd name="T75" fmla="*/ 7 h 9"/>
                          <a:gd name="T76" fmla="*/ 37 w 47"/>
                          <a:gd name="T77" fmla="*/ 8 h 9"/>
                          <a:gd name="T78" fmla="*/ 37 w 47"/>
                          <a:gd name="T79" fmla="*/ 8 h 9"/>
                          <a:gd name="T80" fmla="*/ 39 w 47"/>
                          <a:gd name="T81" fmla="*/ 8 h 9"/>
                          <a:gd name="T82" fmla="*/ 39 w 47"/>
                          <a:gd name="T83" fmla="*/ 8 h 9"/>
                          <a:gd name="T84" fmla="*/ 41 w 47"/>
                          <a:gd name="T85" fmla="*/ 8 h 9"/>
                          <a:gd name="T86" fmla="*/ 41 w 47"/>
                          <a:gd name="T87" fmla="*/ 8 h 9"/>
                          <a:gd name="T88" fmla="*/ 43 w 47"/>
                          <a:gd name="T89" fmla="*/ 9 h 9"/>
                          <a:gd name="T90" fmla="*/ 43 w 47"/>
                          <a:gd name="T91" fmla="*/ 9 h 9"/>
                          <a:gd name="T92" fmla="*/ 45 w 47"/>
                          <a:gd name="T93" fmla="*/ 9 h 9"/>
                          <a:gd name="T94" fmla="*/ 45 w 47"/>
                          <a:gd name="T95" fmla="*/ 9 h 9"/>
                          <a:gd name="T96" fmla="*/ 47 w 47"/>
                          <a:gd name="T97" fmla="*/ 9 h 9"/>
                          <a:gd name="T98" fmla="*/ 47 w 47"/>
                          <a:gd name="T99" fmla="*/ 9 h 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7" h="9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2" y="1"/>
                            </a:lnTo>
                            <a:lnTo>
                              <a:pt x="2" y="1"/>
                            </a:lnTo>
                            <a:lnTo>
                              <a:pt x="4" y="1"/>
                            </a:lnTo>
                            <a:lnTo>
                              <a:pt x="4" y="1"/>
                            </a:lnTo>
                            <a:lnTo>
                              <a:pt x="6" y="2"/>
                            </a:lnTo>
                            <a:lnTo>
                              <a:pt x="6" y="2"/>
                            </a:lnTo>
                            <a:lnTo>
                              <a:pt x="8" y="2"/>
                            </a:lnTo>
                            <a:lnTo>
                              <a:pt x="8" y="2"/>
                            </a:lnTo>
                            <a:lnTo>
                              <a:pt x="10" y="3"/>
                            </a:lnTo>
                            <a:lnTo>
                              <a:pt x="10" y="3"/>
                            </a:lnTo>
                            <a:lnTo>
                              <a:pt x="12" y="3"/>
                            </a:lnTo>
                            <a:lnTo>
                              <a:pt x="12" y="3"/>
                            </a:lnTo>
                            <a:lnTo>
                              <a:pt x="14" y="3"/>
                            </a:lnTo>
                            <a:lnTo>
                              <a:pt x="14" y="3"/>
                            </a:lnTo>
                            <a:lnTo>
                              <a:pt x="16" y="4"/>
                            </a:lnTo>
                            <a:lnTo>
                              <a:pt x="16" y="4"/>
                            </a:lnTo>
                            <a:lnTo>
                              <a:pt x="17" y="4"/>
                            </a:lnTo>
                            <a:lnTo>
                              <a:pt x="18" y="4"/>
                            </a:lnTo>
                            <a:lnTo>
                              <a:pt x="20" y="5"/>
                            </a:lnTo>
                            <a:lnTo>
                              <a:pt x="20" y="5"/>
                            </a:lnTo>
                            <a:lnTo>
                              <a:pt x="21" y="5"/>
                            </a:lnTo>
                            <a:lnTo>
                              <a:pt x="21" y="5"/>
                            </a:lnTo>
                            <a:lnTo>
                              <a:pt x="24" y="5"/>
                            </a:lnTo>
                            <a:lnTo>
                              <a:pt x="24" y="5"/>
                            </a:lnTo>
                            <a:lnTo>
                              <a:pt x="25" y="6"/>
                            </a:lnTo>
                            <a:lnTo>
                              <a:pt x="25" y="6"/>
                            </a:lnTo>
                            <a:lnTo>
                              <a:pt x="27" y="6"/>
                            </a:lnTo>
                            <a:lnTo>
                              <a:pt x="27" y="6"/>
                            </a:lnTo>
                            <a:lnTo>
                              <a:pt x="30" y="6"/>
                            </a:lnTo>
                            <a:lnTo>
                              <a:pt x="30" y="6"/>
                            </a:lnTo>
                            <a:lnTo>
                              <a:pt x="31" y="7"/>
                            </a:lnTo>
                            <a:lnTo>
                              <a:pt x="31" y="7"/>
                            </a:lnTo>
                            <a:lnTo>
                              <a:pt x="33" y="7"/>
                            </a:lnTo>
                            <a:lnTo>
                              <a:pt x="33" y="7"/>
                            </a:lnTo>
                            <a:lnTo>
                              <a:pt x="35" y="7"/>
                            </a:lnTo>
                            <a:lnTo>
                              <a:pt x="35" y="7"/>
                            </a:lnTo>
                            <a:lnTo>
                              <a:pt x="37" y="8"/>
                            </a:lnTo>
                            <a:lnTo>
                              <a:pt x="37" y="8"/>
                            </a:lnTo>
                            <a:lnTo>
                              <a:pt x="39" y="8"/>
                            </a:lnTo>
                            <a:lnTo>
                              <a:pt x="39" y="8"/>
                            </a:lnTo>
                            <a:lnTo>
                              <a:pt x="41" y="8"/>
                            </a:lnTo>
                            <a:lnTo>
                              <a:pt x="41" y="8"/>
                            </a:lnTo>
                            <a:lnTo>
                              <a:pt x="43" y="9"/>
                            </a:lnTo>
                            <a:lnTo>
                              <a:pt x="43" y="9"/>
                            </a:lnTo>
                            <a:lnTo>
                              <a:pt x="45" y="9"/>
                            </a:lnTo>
                            <a:lnTo>
                              <a:pt x="45" y="9"/>
                            </a:lnTo>
                            <a:lnTo>
                              <a:pt x="47" y="9"/>
                            </a:lnTo>
                            <a:lnTo>
                              <a:pt x="47" y="9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2" name="Freeform 8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167563" y="3614738"/>
                        <a:ext cx="77788" cy="11113"/>
                      </a:xfrm>
                      <a:custGeom>
                        <a:avLst/>
                        <a:gdLst>
                          <a:gd name="T0" fmla="*/ 0 w 49"/>
                          <a:gd name="T1" fmla="*/ 0 h 7"/>
                          <a:gd name="T2" fmla="*/ 2 w 49"/>
                          <a:gd name="T3" fmla="*/ 1 h 7"/>
                          <a:gd name="T4" fmla="*/ 2 w 49"/>
                          <a:gd name="T5" fmla="*/ 1 h 7"/>
                          <a:gd name="T6" fmla="*/ 4 w 49"/>
                          <a:gd name="T7" fmla="*/ 1 h 7"/>
                          <a:gd name="T8" fmla="*/ 4 w 49"/>
                          <a:gd name="T9" fmla="*/ 1 h 7"/>
                          <a:gd name="T10" fmla="*/ 6 w 49"/>
                          <a:gd name="T11" fmla="*/ 1 h 7"/>
                          <a:gd name="T12" fmla="*/ 6 w 49"/>
                          <a:gd name="T13" fmla="*/ 1 h 7"/>
                          <a:gd name="T14" fmla="*/ 8 w 49"/>
                          <a:gd name="T15" fmla="*/ 2 h 7"/>
                          <a:gd name="T16" fmla="*/ 8 w 49"/>
                          <a:gd name="T17" fmla="*/ 2 h 7"/>
                          <a:gd name="T18" fmla="*/ 10 w 49"/>
                          <a:gd name="T19" fmla="*/ 2 h 7"/>
                          <a:gd name="T20" fmla="*/ 10 w 49"/>
                          <a:gd name="T21" fmla="*/ 2 h 7"/>
                          <a:gd name="T22" fmla="*/ 12 w 49"/>
                          <a:gd name="T23" fmla="*/ 2 h 7"/>
                          <a:gd name="T24" fmla="*/ 12 w 49"/>
                          <a:gd name="T25" fmla="*/ 2 h 7"/>
                          <a:gd name="T26" fmla="*/ 14 w 49"/>
                          <a:gd name="T27" fmla="*/ 2 h 7"/>
                          <a:gd name="T28" fmla="*/ 14 w 49"/>
                          <a:gd name="T29" fmla="*/ 2 h 7"/>
                          <a:gd name="T30" fmla="*/ 16 w 49"/>
                          <a:gd name="T31" fmla="*/ 3 h 7"/>
                          <a:gd name="T32" fmla="*/ 16 w 49"/>
                          <a:gd name="T33" fmla="*/ 3 h 7"/>
                          <a:gd name="T34" fmla="*/ 18 w 49"/>
                          <a:gd name="T35" fmla="*/ 3 h 7"/>
                          <a:gd name="T36" fmla="*/ 18 w 49"/>
                          <a:gd name="T37" fmla="*/ 3 h 7"/>
                          <a:gd name="T38" fmla="*/ 20 w 49"/>
                          <a:gd name="T39" fmla="*/ 3 h 7"/>
                          <a:gd name="T40" fmla="*/ 20 w 49"/>
                          <a:gd name="T41" fmla="*/ 3 h 7"/>
                          <a:gd name="T42" fmla="*/ 22 w 49"/>
                          <a:gd name="T43" fmla="*/ 4 h 7"/>
                          <a:gd name="T44" fmla="*/ 22 w 49"/>
                          <a:gd name="T45" fmla="*/ 4 h 7"/>
                          <a:gd name="T46" fmla="*/ 24 w 49"/>
                          <a:gd name="T47" fmla="*/ 4 h 7"/>
                          <a:gd name="T48" fmla="*/ 24 w 49"/>
                          <a:gd name="T49" fmla="*/ 4 h 7"/>
                          <a:gd name="T50" fmla="*/ 26 w 49"/>
                          <a:gd name="T51" fmla="*/ 4 h 7"/>
                          <a:gd name="T52" fmla="*/ 26 w 49"/>
                          <a:gd name="T53" fmla="*/ 4 h 7"/>
                          <a:gd name="T54" fmla="*/ 27 w 49"/>
                          <a:gd name="T55" fmla="*/ 5 h 7"/>
                          <a:gd name="T56" fmla="*/ 27 w 49"/>
                          <a:gd name="T57" fmla="*/ 5 h 7"/>
                          <a:gd name="T58" fmla="*/ 30 w 49"/>
                          <a:gd name="T59" fmla="*/ 5 h 7"/>
                          <a:gd name="T60" fmla="*/ 30 w 49"/>
                          <a:gd name="T61" fmla="*/ 5 h 7"/>
                          <a:gd name="T62" fmla="*/ 31 w 49"/>
                          <a:gd name="T63" fmla="*/ 5 h 7"/>
                          <a:gd name="T64" fmla="*/ 31 w 49"/>
                          <a:gd name="T65" fmla="*/ 5 h 7"/>
                          <a:gd name="T66" fmla="*/ 33 w 49"/>
                          <a:gd name="T67" fmla="*/ 5 h 7"/>
                          <a:gd name="T68" fmla="*/ 33 w 49"/>
                          <a:gd name="T69" fmla="*/ 5 h 7"/>
                          <a:gd name="T70" fmla="*/ 36 w 49"/>
                          <a:gd name="T71" fmla="*/ 6 h 7"/>
                          <a:gd name="T72" fmla="*/ 36 w 49"/>
                          <a:gd name="T73" fmla="*/ 6 h 7"/>
                          <a:gd name="T74" fmla="*/ 37 w 49"/>
                          <a:gd name="T75" fmla="*/ 6 h 7"/>
                          <a:gd name="T76" fmla="*/ 37 w 49"/>
                          <a:gd name="T77" fmla="*/ 6 h 7"/>
                          <a:gd name="T78" fmla="*/ 39 w 49"/>
                          <a:gd name="T79" fmla="*/ 6 h 7"/>
                          <a:gd name="T80" fmla="*/ 39 w 49"/>
                          <a:gd name="T81" fmla="*/ 6 h 7"/>
                          <a:gd name="T82" fmla="*/ 41 w 49"/>
                          <a:gd name="T83" fmla="*/ 6 h 7"/>
                          <a:gd name="T84" fmla="*/ 41 w 49"/>
                          <a:gd name="T85" fmla="*/ 6 h 7"/>
                          <a:gd name="T86" fmla="*/ 43 w 49"/>
                          <a:gd name="T87" fmla="*/ 7 h 7"/>
                          <a:gd name="T88" fmla="*/ 43 w 49"/>
                          <a:gd name="T89" fmla="*/ 7 h 7"/>
                          <a:gd name="T90" fmla="*/ 45 w 49"/>
                          <a:gd name="T91" fmla="*/ 7 h 7"/>
                          <a:gd name="T92" fmla="*/ 45 w 49"/>
                          <a:gd name="T93" fmla="*/ 7 h 7"/>
                          <a:gd name="T94" fmla="*/ 47 w 49"/>
                          <a:gd name="T95" fmla="*/ 7 h 7"/>
                          <a:gd name="T96" fmla="*/ 47 w 49"/>
                          <a:gd name="T97" fmla="*/ 7 h 7"/>
                          <a:gd name="T98" fmla="*/ 49 w 49"/>
                          <a:gd name="T99" fmla="*/ 7 h 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9" h="7">
                            <a:moveTo>
                              <a:pt x="0" y="0"/>
                            </a:moveTo>
                            <a:lnTo>
                              <a:pt x="2" y="1"/>
                            </a:lnTo>
                            <a:lnTo>
                              <a:pt x="2" y="1"/>
                            </a:lnTo>
                            <a:lnTo>
                              <a:pt x="4" y="1"/>
                            </a:lnTo>
                            <a:lnTo>
                              <a:pt x="4" y="1"/>
                            </a:lnTo>
                            <a:lnTo>
                              <a:pt x="6" y="1"/>
                            </a:lnTo>
                            <a:lnTo>
                              <a:pt x="6" y="1"/>
                            </a:lnTo>
                            <a:lnTo>
                              <a:pt x="8" y="2"/>
                            </a:lnTo>
                            <a:lnTo>
                              <a:pt x="8" y="2"/>
                            </a:lnTo>
                            <a:lnTo>
                              <a:pt x="10" y="2"/>
                            </a:lnTo>
                            <a:lnTo>
                              <a:pt x="10" y="2"/>
                            </a:lnTo>
                            <a:lnTo>
                              <a:pt x="12" y="2"/>
                            </a:lnTo>
                            <a:lnTo>
                              <a:pt x="12" y="2"/>
                            </a:lnTo>
                            <a:lnTo>
                              <a:pt x="14" y="2"/>
                            </a:lnTo>
                            <a:lnTo>
                              <a:pt x="14" y="2"/>
                            </a:lnTo>
                            <a:lnTo>
                              <a:pt x="16" y="3"/>
                            </a:lnTo>
                            <a:lnTo>
                              <a:pt x="16" y="3"/>
                            </a:lnTo>
                            <a:lnTo>
                              <a:pt x="18" y="3"/>
                            </a:lnTo>
                            <a:lnTo>
                              <a:pt x="18" y="3"/>
                            </a:lnTo>
                            <a:lnTo>
                              <a:pt x="20" y="3"/>
                            </a:lnTo>
                            <a:lnTo>
                              <a:pt x="20" y="3"/>
                            </a:lnTo>
                            <a:lnTo>
                              <a:pt x="22" y="4"/>
                            </a:lnTo>
                            <a:lnTo>
                              <a:pt x="22" y="4"/>
                            </a:lnTo>
                            <a:lnTo>
                              <a:pt x="24" y="4"/>
                            </a:lnTo>
                            <a:lnTo>
                              <a:pt x="24" y="4"/>
                            </a:lnTo>
                            <a:lnTo>
                              <a:pt x="26" y="4"/>
                            </a:lnTo>
                            <a:lnTo>
                              <a:pt x="26" y="4"/>
                            </a:lnTo>
                            <a:lnTo>
                              <a:pt x="27" y="5"/>
                            </a:lnTo>
                            <a:lnTo>
                              <a:pt x="27" y="5"/>
                            </a:lnTo>
                            <a:lnTo>
                              <a:pt x="30" y="5"/>
                            </a:lnTo>
                            <a:lnTo>
                              <a:pt x="30" y="5"/>
                            </a:lnTo>
                            <a:lnTo>
                              <a:pt x="31" y="5"/>
                            </a:lnTo>
                            <a:lnTo>
                              <a:pt x="31" y="5"/>
                            </a:lnTo>
                            <a:lnTo>
                              <a:pt x="33" y="5"/>
                            </a:lnTo>
                            <a:lnTo>
                              <a:pt x="33" y="5"/>
                            </a:lnTo>
                            <a:lnTo>
                              <a:pt x="36" y="6"/>
                            </a:lnTo>
                            <a:lnTo>
                              <a:pt x="36" y="6"/>
                            </a:lnTo>
                            <a:lnTo>
                              <a:pt x="37" y="6"/>
                            </a:lnTo>
                            <a:lnTo>
                              <a:pt x="37" y="6"/>
                            </a:lnTo>
                            <a:lnTo>
                              <a:pt x="39" y="6"/>
                            </a:lnTo>
                            <a:lnTo>
                              <a:pt x="39" y="6"/>
                            </a:lnTo>
                            <a:lnTo>
                              <a:pt x="41" y="6"/>
                            </a:lnTo>
                            <a:lnTo>
                              <a:pt x="41" y="6"/>
                            </a:lnTo>
                            <a:lnTo>
                              <a:pt x="43" y="7"/>
                            </a:lnTo>
                            <a:lnTo>
                              <a:pt x="43" y="7"/>
                            </a:lnTo>
                            <a:lnTo>
                              <a:pt x="45" y="7"/>
                            </a:lnTo>
                            <a:lnTo>
                              <a:pt x="45" y="7"/>
                            </a:lnTo>
                            <a:lnTo>
                              <a:pt x="47" y="7"/>
                            </a:lnTo>
                            <a:lnTo>
                              <a:pt x="47" y="7"/>
                            </a:lnTo>
                            <a:lnTo>
                              <a:pt x="49" y="7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3" name="Freeform 8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245351" y="3625850"/>
                        <a:ext cx="74613" cy="7938"/>
                      </a:xfrm>
                      <a:custGeom>
                        <a:avLst/>
                        <a:gdLst>
                          <a:gd name="T0" fmla="*/ 0 w 47"/>
                          <a:gd name="T1" fmla="*/ 0 h 5"/>
                          <a:gd name="T2" fmla="*/ 0 w 47"/>
                          <a:gd name="T3" fmla="*/ 0 h 5"/>
                          <a:gd name="T4" fmla="*/ 2 w 47"/>
                          <a:gd name="T5" fmla="*/ 1 h 5"/>
                          <a:gd name="T6" fmla="*/ 2 w 47"/>
                          <a:gd name="T7" fmla="*/ 1 h 5"/>
                          <a:gd name="T8" fmla="*/ 4 w 47"/>
                          <a:gd name="T9" fmla="*/ 1 h 5"/>
                          <a:gd name="T10" fmla="*/ 4 w 47"/>
                          <a:gd name="T11" fmla="*/ 1 h 5"/>
                          <a:gd name="T12" fmla="*/ 6 w 47"/>
                          <a:gd name="T13" fmla="*/ 1 h 5"/>
                          <a:gd name="T14" fmla="*/ 6 w 47"/>
                          <a:gd name="T15" fmla="*/ 1 h 5"/>
                          <a:gd name="T16" fmla="*/ 8 w 47"/>
                          <a:gd name="T17" fmla="*/ 1 h 5"/>
                          <a:gd name="T18" fmla="*/ 8 w 47"/>
                          <a:gd name="T19" fmla="*/ 1 h 5"/>
                          <a:gd name="T20" fmla="*/ 10 w 47"/>
                          <a:gd name="T21" fmla="*/ 1 h 5"/>
                          <a:gd name="T22" fmla="*/ 10 w 47"/>
                          <a:gd name="T23" fmla="*/ 1 h 5"/>
                          <a:gd name="T24" fmla="*/ 12 w 47"/>
                          <a:gd name="T25" fmla="*/ 2 h 5"/>
                          <a:gd name="T26" fmla="*/ 12 w 47"/>
                          <a:gd name="T27" fmla="*/ 2 h 5"/>
                          <a:gd name="T28" fmla="*/ 14 w 47"/>
                          <a:gd name="T29" fmla="*/ 2 h 5"/>
                          <a:gd name="T30" fmla="*/ 14 w 47"/>
                          <a:gd name="T31" fmla="*/ 2 h 5"/>
                          <a:gd name="T32" fmla="*/ 16 w 47"/>
                          <a:gd name="T33" fmla="*/ 2 h 5"/>
                          <a:gd name="T34" fmla="*/ 16 w 47"/>
                          <a:gd name="T35" fmla="*/ 2 h 5"/>
                          <a:gd name="T36" fmla="*/ 18 w 47"/>
                          <a:gd name="T37" fmla="*/ 2 h 5"/>
                          <a:gd name="T38" fmla="*/ 18 w 47"/>
                          <a:gd name="T39" fmla="*/ 2 h 5"/>
                          <a:gd name="T40" fmla="*/ 20 w 47"/>
                          <a:gd name="T41" fmla="*/ 2 h 5"/>
                          <a:gd name="T42" fmla="*/ 20 w 47"/>
                          <a:gd name="T43" fmla="*/ 3 h 5"/>
                          <a:gd name="T44" fmla="*/ 22 w 47"/>
                          <a:gd name="T45" fmla="*/ 3 h 5"/>
                          <a:gd name="T46" fmla="*/ 22 w 47"/>
                          <a:gd name="T47" fmla="*/ 3 h 5"/>
                          <a:gd name="T48" fmla="*/ 24 w 47"/>
                          <a:gd name="T49" fmla="*/ 3 h 5"/>
                          <a:gd name="T50" fmla="*/ 24 w 47"/>
                          <a:gd name="T51" fmla="*/ 3 h 5"/>
                          <a:gd name="T52" fmla="*/ 25 w 47"/>
                          <a:gd name="T53" fmla="*/ 3 h 5"/>
                          <a:gd name="T54" fmla="*/ 25 w 47"/>
                          <a:gd name="T55" fmla="*/ 3 h 5"/>
                          <a:gd name="T56" fmla="*/ 28 w 47"/>
                          <a:gd name="T57" fmla="*/ 3 h 5"/>
                          <a:gd name="T58" fmla="*/ 28 w 47"/>
                          <a:gd name="T59" fmla="*/ 3 h 5"/>
                          <a:gd name="T60" fmla="*/ 30 w 47"/>
                          <a:gd name="T61" fmla="*/ 4 h 5"/>
                          <a:gd name="T62" fmla="*/ 30 w 47"/>
                          <a:gd name="T63" fmla="*/ 4 h 5"/>
                          <a:gd name="T64" fmla="*/ 31 w 47"/>
                          <a:gd name="T65" fmla="*/ 4 h 5"/>
                          <a:gd name="T66" fmla="*/ 32 w 47"/>
                          <a:gd name="T67" fmla="*/ 4 h 5"/>
                          <a:gd name="T68" fmla="*/ 34 w 47"/>
                          <a:gd name="T69" fmla="*/ 4 h 5"/>
                          <a:gd name="T70" fmla="*/ 34 w 47"/>
                          <a:gd name="T71" fmla="*/ 4 h 5"/>
                          <a:gd name="T72" fmla="*/ 35 w 47"/>
                          <a:gd name="T73" fmla="*/ 4 h 5"/>
                          <a:gd name="T74" fmla="*/ 35 w 47"/>
                          <a:gd name="T75" fmla="*/ 4 h 5"/>
                          <a:gd name="T76" fmla="*/ 37 w 47"/>
                          <a:gd name="T77" fmla="*/ 4 h 5"/>
                          <a:gd name="T78" fmla="*/ 38 w 47"/>
                          <a:gd name="T79" fmla="*/ 4 h 5"/>
                          <a:gd name="T80" fmla="*/ 39 w 47"/>
                          <a:gd name="T81" fmla="*/ 5 h 5"/>
                          <a:gd name="T82" fmla="*/ 39 w 47"/>
                          <a:gd name="T83" fmla="*/ 5 h 5"/>
                          <a:gd name="T84" fmla="*/ 41 w 47"/>
                          <a:gd name="T85" fmla="*/ 5 h 5"/>
                          <a:gd name="T86" fmla="*/ 41 w 47"/>
                          <a:gd name="T87" fmla="*/ 5 h 5"/>
                          <a:gd name="T88" fmla="*/ 43 w 47"/>
                          <a:gd name="T89" fmla="*/ 5 h 5"/>
                          <a:gd name="T90" fmla="*/ 44 w 47"/>
                          <a:gd name="T91" fmla="*/ 5 h 5"/>
                          <a:gd name="T92" fmla="*/ 45 w 47"/>
                          <a:gd name="T93" fmla="*/ 5 h 5"/>
                          <a:gd name="T94" fmla="*/ 45 w 47"/>
                          <a:gd name="T95" fmla="*/ 5 h 5"/>
                          <a:gd name="T96" fmla="*/ 47 w 47"/>
                          <a:gd name="T97" fmla="*/ 5 h 5"/>
                          <a:gd name="T98" fmla="*/ 47 w 47"/>
                          <a:gd name="T99" fmla="*/ 5 h 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7" h="5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2" y="1"/>
                            </a:lnTo>
                            <a:lnTo>
                              <a:pt x="2" y="1"/>
                            </a:lnTo>
                            <a:lnTo>
                              <a:pt x="4" y="1"/>
                            </a:lnTo>
                            <a:lnTo>
                              <a:pt x="4" y="1"/>
                            </a:lnTo>
                            <a:lnTo>
                              <a:pt x="6" y="1"/>
                            </a:lnTo>
                            <a:lnTo>
                              <a:pt x="6" y="1"/>
                            </a:lnTo>
                            <a:lnTo>
                              <a:pt x="8" y="1"/>
                            </a:lnTo>
                            <a:lnTo>
                              <a:pt x="8" y="1"/>
                            </a:lnTo>
                            <a:lnTo>
                              <a:pt x="10" y="1"/>
                            </a:lnTo>
                            <a:lnTo>
                              <a:pt x="10" y="1"/>
                            </a:lnTo>
                            <a:lnTo>
                              <a:pt x="12" y="2"/>
                            </a:lnTo>
                            <a:lnTo>
                              <a:pt x="12" y="2"/>
                            </a:lnTo>
                            <a:lnTo>
                              <a:pt x="14" y="2"/>
                            </a:lnTo>
                            <a:lnTo>
                              <a:pt x="14" y="2"/>
                            </a:lnTo>
                            <a:lnTo>
                              <a:pt x="16" y="2"/>
                            </a:lnTo>
                            <a:lnTo>
                              <a:pt x="16" y="2"/>
                            </a:lnTo>
                            <a:lnTo>
                              <a:pt x="18" y="2"/>
                            </a:lnTo>
                            <a:lnTo>
                              <a:pt x="18" y="2"/>
                            </a:lnTo>
                            <a:lnTo>
                              <a:pt x="20" y="2"/>
                            </a:lnTo>
                            <a:lnTo>
                              <a:pt x="20" y="3"/>
                            </a:lnTo>
                            <a:lnTo>
                              <a:pt x="22" y="3"/>
                            </a:lnTo>
                            <a:lnTo>
                              <a:pt x="22" y="3"/>
                            </a:lnTo>
                            <a:lnTo>
                              <a:pt x="24" y="3"/>
                            </a:lnTo>
                            <a:lnTo>
                              <a:pt x="24" y="3"/>
                            </a:lnTo>
                            <a:lnTo>
                              <a:pt x="25" y="3"/>
                            </a:lnTo>
                            <a:lnTo>
                              <a:pt x="25" y="3"/>
                            </a:lnTo>
                            <a:lnTo>
                              <a:pt x="28" y="3"/>
                            </a:lnTo>
                            <a:lnTo>
                              <a:pt x="28" y="3"/>
                            </a:lnTo>
                            <a:lnTo>
                              <a:pt x="30" y="4"/>
                            </a:lnTo>
                            <a:lnTo>
                              <a:pt x="30" y="4"/>
                            </a:lnTo>
                            <a:lnTo>
                              <a:pt x="31" y="4"/>
                            </a:lnTo>
                            <a:lnTo>
                              <a:pt x="32" y="4"/>
                            </a:lnTo>
                            <a:lnTo>
                              <a:pt x="34" y="4"/>
                            </a:lnTo>
                            <a:lnTo>
                              <a:pt x="34" y="4"/>
                            </a:lnTo>
                            <a:lnTo>
                              <a:pt x="35" y="4"/>
                            </a:lnTo>
                            <a:lnTo>
                              <a:pt x="35" y="4"/>
                            </a:lnTo>
                            <a:lnTo>
                              <a:pt x="37" y="4"/>
                            </a:lnTo>
                            <a:lnTo>
                              <a:pt x="38" y="4"/>
                            </a:lnTo>
                            <a:lnTo>
                              <a:pt x="39" y="5"/>
                            </a:lnTo>
                            <a:lnTo>
                              <a:pt x="39" y="5"/>
                            </a:lnTo>
                            <a:lnTo>
                              <a:pt x="41" y="5"/>
                            </a:lnTo>
                            <a:lnTo>
                              <a:pt x="41" y="5"/>
                            </a:lnTo>
                            <a:lnTo>
                              <a:pt x="43" y="5"/>
                            </a:lnTo>
                            <a:lnTo>
                              <a:pt x="44" y="5"/>
                            </a:lnTo>
                            <a:lnTo>
                              <a:pt x="45" y="5"/>
                            </a:lnTo>
                            <a:lnTo>
                              <a:pt x="45" y="5"/>
                            </a:lnTo>
                            <a:lnTo>
                              <a:pt x="47" y="5"/>
                            </a:lnTo>
                            <a:lnTo>
                              <a:pt x="47" y="5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4" name="Freeform 9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319963" y="3633788"/>
                        <a:ext cx="77788" cy="7938"/>
                      </a:xfrm>
                      <a:custGeom>
                        <a:avLst/>
                        <a:gdLst>
                          <a:gd name="T0" fmla="*/ 0 w 49"/>
                          <a:gd name="T1" fmla="*/ 0 h 5"/>
                          <a:gd name="T2" fmla="*/ 2 w 49"/>
                          <a:gd name="T3" fmla="*/ 1 h 5"/>
                          <a:gd name="T4" fmla="*/ 2 w 49"/>
                          <a:gd name="T5" fmla="*/ 1 h 5"/>
                          <a:gd name="T6" fmla="*/ 4 w 49"/>
                          <a:gd name="T7" fmla="*/ 1 h 5"/>
                          <a:gd name="T8" fmla="*/ 4 w 49"/>
                          <a:gd name="T9" fmla="*/ 1 h 5"/>
                          <a:gd name="T10" fmla="*/ 6 w 49"/>
                          <a:gd name="T11" fmla="*/ 1 h 5"/>
                          <a:gd name="T12" fmla="*/ 6 w 49"/>
                          <a:gd name="T13" fmla="*/ 1 h 5"/>
                          <a:gd name="T14" fmla="*/ 8 w 49"/>
                          <a:gd name="T15" fmla="*/ 1 h 5"/>
                          <a:gd name="T16" fmla="*/ 8 w 49"/>
                          <a:gd name="T17" fmla="*/ 1 h 5"/>
                          <a:gd name="T18" fmla="*/ 10 w 49"/>
                          <a:gd name="T19" fmla="*/ 1 h 5"/>
                          <a:gd name="T20" fmla="*/ 10 w 49"/>
                          <a:gd name="T21" fmla="*/ 1 h 5"/>
                          <a:gd name="T22" fmla="*/ 12 w 49"/>
                          <a:gd name="T23" fmla="*/ 2 h 5"/>
                          <a:gd name="T24" fmla="*/ 12 w 49"/>
                          <a:gd name="T25" fmla="*/ 2 h 5"/>
                          <a:gd name="T26" fmla="*/ 14 w 49"/>
                          <a:gd name="T27" fmla="*/ 2 h 5"/>
                          <a:gd name="T28" fmla="*/ 14 w 49"/>
                          <a:gd name="T29" fmla="*/ 2 h 5"/>
                          <a:gd name="T30" fmla="*/ 16 w 49"/>
                          <a:gd name="T31" fmla="*/ 2 h 5"/>
                          <a:gd name="T32" fmla="*/ 16 w 49"/>
                          <a:gd name="T33" fmla="*/ 2 h 5"/>
                          <a:gd name="T34" fmla="*/ 18 w 49"/>
                          <a:gd name="T35" fmla="*/ 2 h 5"/>
                          <a:gd name="T36" fmla="*/ 18 w 49"/>
                          <a:gd name="T37" fmla="*/ 2 h 5"/>
                          <a:gd name="T38" fmla="*/ 20 w 49"/>
                          <a:gd name="T39" fmla="*/ 2 h 5"/>
                          <a:gd name="T40" fmla="*/ 20 w 49"/>
                          <a:gd name="T41" fmla="*/ 2 h 5"/>
                          <a:gd name="T42" fmla="*/ 22 w 49"/>
                          <a:gd name="T43" fmla="*/ 2 h 5"/>
                          <a:gd name="T44" fmla="*/ 22 w 49"/>
                          <a:gd name="T45" fmla="*/ 2 h 5"/>
                          <a:gd name="T46" fmla="*/ 24 w 49"/>
                          <a:gd name="T47" fmla="*/ 3 h 5"/>
                          <a:gd name="T48" fmla="*/ 24 w 49"/>
                          <a:gd name="T49" fmla="*/ 3 h 5"/>
                          <a:gd name="T50" fmla="*/ 26 w 49"/>
                          <a:gd name="T51" fmla="*/ 3 h 5"/>
                          <a:gd name="T52" fmla="*/ 26 w 49"/>
                          <a:gd name="T53" fmla="*/ 3 h 5"/>
                          <a:gd name="T54" fmla="*/ 28 w 49"/>
                          <a:gd name="T55" fmla="*/ 3 h 5"/>
                          <a:gd name="T56" fmla="*/ 28 w 49"/>
                          <a:gd name="T57" fmla="*/ 3 h 5"/>
                          <a:gd name="T58" fmla="*/ 30 w 49"/>
                          <a:gd name="T59" fmla="*/ 3 h 5"/>
                          <a:gd name="T60" fmla="*/ 30 w 49"/>
                          <a:gd name="T61" fmla="*/ 3 h 5"/>
                          <a:gd name="T62" fmla="*/ 31 w 49"/>
                          <a:gd name="T63" fmla="*/ 3 h 5"/>
                          <a:gd name="T64" fmla="*/ 32 w 49"/>
                          <a:gd name="T65" fmla="*/ 3 h 5"/>
                          <a:gd name="T66" fmla="*/ 34 w 49"/>
                          <a:gd name="T67" fmla="*/ 3 h 5"/>
                          <a:gd name="T68" fmla="*/ 34 w 49"/>
                          <a:gd name="T69" fmla="*/ 3 h 5"/>
                          <a:gd name="T70" fmla="*/ 36 w 49"/>
                          <a:gd name="T71" fmla="*/ 4 h 5"/>
                          <a:gd name="T72" fmla="*/ 36 w 49"/>
                          <a:gd name="T73" fmla="*/ 4 h 5"/>
                          <a:gd name="T74" fmla="*/ 37 w 49"/>
                          <a:gd name="T75" fmla="*/ 4 h 5"/>
                          <a:gd name="T76" fmla="*/ 38 w 49"/>
                          <a:gd name="T77" fmla="*/ 4 h 5"/>
                          <a:gd name="T78" fmla="*/ 40 w 49"/>
                          <a:gd name="T79" fmla="*/ 4 h 5"/>
                          <a:gd name="T80" fmla="*/ 40 w 49"/>
                          <a:gd name="T81" fmla="*/ 4 h 5"/>
                          <a:gd name="T82" fmla="*/ 41 w 49"/>
                          <a:gd name="T83" fmla="*/ 4 h 5"/>
                          <a:gd name="T84" fmla="*/ 41 w 49"/>
                          <a:gd name="T85" fmla="*/ 4 h 5"/>
                          <a:gd name="T86" fmla="*/ 43 w 49"/>
                          <a:gd name="T87" fmla="*/ 4 h 5"/>
                          <a:gd name="T88" fmla="*/ 44 w 49"/>
                          <a:gd name="T89" fmla="*/ 4 h 5"/>
                          <a:gd name="T90" fmla="*/ 45 w 49"/>
                          <a:gd name="T91" fmla="*/ 4 h 5"/>
                          <a:gd name="T92" fmla="*/ 45 w 49"/>
                          <a:gd name="T93" fmla="*/ 4 h 5"/>
                          <a:gd name="T94" fmla="*/ 47 w 49"/>
                          <a:gd name="T95" fmla="*/ 5 h 5"/>
                          <a:gd name="T96" fmla="*/ 47 w 49"/>
                          <a:gd name="T97" fmla="*/ 5 h 5"/>
                          <a:gd name="T98" fmla="*/ 49 w 49"/>
                          <a:gd name="T99" fmla="*/ 5 h 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9" h="5">
                            <a:moveTo>
                              <a:pt x="0" y="0"/>
                            </a:moveTo>
                            <a:lnTo>
                              <a:pt x="2" y="1"/>
                            </a:lnTo>
                            <a:lnTo>
                              <a:pt x="2" y="1"/>
                            </a:lnTo>
                            <a:lnTo>
                              <a:pt x="4" y="1"/>
                            </a:lnTo>
                            <a:lnTo>
                              <a:pt x="4" y="1"/>
                            </a:lnTo>
                            <a:lnTo>
                              <a:pt x="6" y="1"/>
                            </a:lnTo>
                            <a:lnTo>
                              <a:pt x="6" y="1"/>
                            </a:lnTo>
                            <a:lnTo>
                              <a:pt x="8" y="1"/>
                            </a:lnTo>
                            <a:lnTo>
                              <a:pt x="8" y="1"/>
                            </a:lnTo>
                            <a:lnTo>
                              <a:pt x="10" y="1"/>
                            </a:lnTo>
                            <a:lnTo>
                              <a:pt x="10" y="1"/>
                            </a:lnTo>
                            <a:lnTo>
                              <a:pt x="12" y="2"/>
                            </a:lnTo>
                            <a:lnTo>
                              <a:pt x="12" y="2"/>
                            </a:lnTo>
                            <a:lnTo>
                              <a:pt x="14" y="2"/>
                            </a:lnTo>
                            <a:lnTo>
                              <a:pt x="14" y="2"/>
                            </a:lnTo>
                            <a:lnTo>
                              <a:pt x="16" y="2"/>
                            </a:lnTo>
                            <a:lnTo>
                              <a:pt x="16" y="2"/>
                            </a:lnTo>
                            <a:lnTo>
                              <a:pt x="18" y="2"/>
                            </a:lnTo>
                            <a:lnTo>
                              <a:pt x="18" y="2"/>
                            </a:lnTo>
                            <a:lnTo>
                              <a:pt x="20" y="2"/>
                            </a:lnTo>
                            <a:lnTo>
                              <a:pt x="20" y="2"/>
                            </a:lnTo>
                            <a:lnTo>
                              <a:pt x="22" y="2"/>
                            </a:lnTo>
                            <a:lnTo>
                              <a:pt x="22" y="2"/>
                            </a:lnTo>
                            <a:lnTo>
                              <a:pt x="24" y="3"/>
                            </a:lnTo>
                            <a:lnTo>
                              <a:pt x="24" y="3"/>
                            </a:lnTo>
                            <a:lnTo>
                              <a:pt x="26" y="3"/>
                            </a:lnTo>
                            <a:lnTo>
                              <a:pt x="26" y="3"/>
                            </a:lnTo>
                            <a:lnTo>
                              <a:pt x="28" y="3"/>
                            </a:lnTo>
                            <a:lnTo>
                              <a:pt x="28" y="3"/>
                            </a:lnTo>
                            <a:lnTo>
                              <a:pt x="30" y="3"/>
                            </a:lnTo>
                            <a:lnTo>
                              <a:pt x="30" y="3"/>
                            </a:lnTo>
                            <a:lnTo>
                              <a:pt x="31" y="3"/>
                            </a:lnTo>
                            <a:lnTo>
                              <a:pt x="32" y="3"/>
                            </a:lnTo>
                            <a:lnTo>
                              <a:pt x="34" y="3"/>
                            </a:lnTo>
                            <a:lnTo>
                              <a:pt x="34" y="3"/>
                            </a:lnTo>
                            <a:lnTo>
                              <a:pt x="36" y="4"/>
                            </a:lnTo>
                            <a:lnTo>
                              <a:pt x="36" y="4"/>
                            </a:lnTo>
                            <a:lnTo>
                              <a:pt x="37" y="4"/>
                            </a:lnTo>
                            <a:lnTo>
                              <a:pt x="38" y="4"/>
                            </a:lnTo>
                            <a:lnTo>
                              <a:pt x="40" y="4"/>
                            </a:lnTo>
                            <a:lnTo>
                              <a:pt x="40" y="4"/>
                            </a:lnTo>
                            <a:lnTo>
                              <a:pt x="41" y="4"/>
                            </a:lnTo>
                            <a:lnTo>
                              <a:pt x="41" y="4"/>
                            </a:lnTo>
                            <a:lnTo>
                              <a:pt x="43" y="4"/>
                            </a:lnTo>
                            <a:lnTo>
                              <a:pt x="44" y="4"/>
                            </a:lnTo>
                            <a:lnTo>
                              <a:pt x="45" y="4"/>
                            </a:lnTo>
                            <a:lnTo>
                              <a:pt x="45" y="4"/>
                            </a:lnTo>
                            <a:lnTo>
                              <a:pt x="47" y="5"/>
                            </a:lnTo>
                            <a:lnTo>
                              <a:pt x="47" y="5"/>
                            </a:lnTo>
                            <a:lnTo>
                              <a:pt x="49" y="5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5" name="Freeform 9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397751" y="3641725"/>
                        <a:ext cx="76200" cy="4763"/>
                      </a:xfrm>
                      <a:custGeom>
                        <a:avLst/>
                        <a:gdLst>
                          <a:gd name="T0" fmla="*/ 0 w 48"/>
                          <a:gd name="T1" fmla="*/ 0 h 3"/>
                          <a:gd name="T2" fmla="*/ 0 w 48"/>
                          <a:gd name="T3" fmla="*/ 0 h 3"/>
                          <a:gd name="T4" fmla="*/ 2 w 48"/>
                          <a:gd name="T5" fmla="*/ 0 h 3"/>
                          <a:gd name="T6" fmla="*/ 2 w 48"/>
                          <a:gd name="T7" fmla="*/ 0 h 3"/>
                          <a:gd name="T8" fmla="*/ 4 w 48"/>
                          <a:gd name="T9" fmla="*/ 0 h 3"/>
                          <a:gd name="T10" fmla="*/ 4 w 48"/>
                          <a:gd name="T11" fmla="*/ 0 h 3"/>
                          <a:gd name="T12" fmla="*/ 6 w 48"/>
                          <a:gd name="T13" fmla="*/ 0 h 3"/>
                          <a:gd name="T14" fmla="*/ 6 w 48"/>
                          <a:gd name="T15" fmla="*/ 0 h 3"/>
                          <a:gd name="T16" fmla="*/ 8 w 48"/>
                          <a:gd name="T17" fmla="*/ 0 h 3"/>
                          <a:gd name="T18" fmla="*/ 8 w 48"/>
                          <a:gd name="T19" fmla="*/ 0 h 3"/>
                          <a:gd name="T20" fmla="*/ 10 w 48"/>
                          <a:gd name="T21" fmla="*/ 0 h 3"/>
                          <a:gd name="T22" fmla="*/ 10 w 48"/>
                          <a:gd name="T23" fmla="*/ 0 h 3"/>
                          <a:gd name="T24" fmla="*/ 12 w 48"/>
                          <a:gd name="T25" fmla="*/ 0 h 3"/>
                          <a:gd name="T26" fmla="*/ 12 w 48"/>
                          <a:gd name="T27" fmla="*/ 0 h 3"/>
                          <a:gd name="T28" fmla="*/ 14 w 48"/>
                          <a:gd name="T29" fmla="*/ 0 h 3"/>
                          <a:gd name="T30" fmla="*/ 14 w 48"/>
                          <a:gd name="T31" fmla="*/ 0 h 3"/>
                          <a:gd name="T32" fmla="*/ 16 w 48"/>
                          <a:gd name="T33" fmla="*/ 1 h 3"/>
                          <a:gd name="T34" fmla="*/ 16 w 48"/>
                          <a:gd name="T35" fmla="*/ 1 h 3"/>
                          <a:gd name="T36" fmla="*/ 18 w 48"/>
                          <a:gd name="T37" fmla="*/ 1 h 3"/>
                          <a:gd name="T38" fmla="*/ 18 w 48"/>
                          <a:gd name="T39" fmla="*/ 1 h 3"/>
                          <a:gd name="T40" fmla="*/ 20 w 48"/>
                          <a:gd name="T41" fmla="*/ 1 h 3"/>
                          <a:gd name="T42" fmla="*/ 20 w 48"/>
                          <a:gd name="T43" fmla="*/ 1 h 3"/>
                          <a:gd name="T44" fmla="*/ 22 w 48"/>
                          <a:gd name="T45" fmla="*/ 1 h 3"/>
                          <a:gd name="T46" fmla="*/ 22 w 48"/>
                          <a:gd name="T47" fmla="*/ 1 h 3"/>
                          <a:gd name="T48" fmla="*/ 24 w 48"/>
                          <a:gd name="T49" fmla="*/ 1 h 3"/>
                          <a:gd name="T50" fmla="*/ 24 w 48"/>
                          <a:gd name="T51" fmla="*/ 1 h 3"/>
                          <a:gd name="T52" fmla="*/ 26 w 48"/>
                          <a:gd name="T53" fmla="*/ 1 h 3"/>
                          <a:gd name="T54" fmla="*/ 26 w 48"/>
                          <a:gd name="T55" fmla="*/ 1 h 3"/>
                          <a:gd name="T56" fmla="*/ 28 w 48"/>
                          <a:gd name="T57" fmla="*/ 1 h 3"/>
                          <a:gd name="T58" fmla="*/ 28 w 48"/>
                          <a:gd name="T59" fmla="*/ 1 h 3"/>
                          <a:gd name="T60" fmla="*/ 30 w 48"/>
                          <a:gd name="T61" fmla="*/ 2 h 3"/>
                          <a:gd name="T62" fmla="*/ 30 w 48"/>
                          <a:gd name="T63" fmla="*/ 2 h 3"/>
                          <a:gd name="T64" fmla="*/ 32 w 48"/>
                          <a:gd name="T65" fmla="*/ 2 h 3"/>
                          <a:gd name="T66" fmla="*/ 32 w 48"/>
                          <a:gd name="T67" fmla="*/ 2 h 3"/>
                          <a:gd name="T68" fmla="*/ 34 w 48"/>
                          <a:gd name="T69" fmla="*/ 2 h 3"/>
                          <a:gd name="T70" fmla="*/ 34 w 48"/>
                          <a:gd name="T71" fmla="*/ 2 h 3"/>
                          <a:gd name="T72" fmla="*/ 36 w 48"/>
                          <a:gd name="T73" fmla="*/ 2 h 3"/>
                          <a:gd name="T74" fmla="*/ 36 w 48"/>
                          <a:gd name="T75" fmla="*/ 2 h 3"/>
                          <a:gd name="T76" fmla="*/ 38 w 48"/>
                          <a:gd name="T77" fmla="*/ 2 h 3"/>
                          <a:gd name="T78" fmla="*/ 38 w 48"/>
                          <a:gd name="T79" fmla="*/ 2 h 3"/>
                          <a:gd name="T80" fmla="*/ 39 w 48"/>
                          <a:gd name="T81" fmla="*/ 2 h 3"/>
                          <a:gd name="T82" fmla="*/ 39 w 48"/>
                          <a:gd name="T83" fmla="*/ 2 h 3"/>
                          <a:gd name="T84" fmla="*/ 42 w 48"/>
                          <a:gd name="T85" fmla="*/ 2 h 3"/>
                          <a:gd name="T86" fmla="*/ 42 w 48"/>
                          <a:gd name="T87" fmla="*/ 2 h 3"/>
                          <a:gd name="T88" fmla="*/ 44 w 48"/>
                          <a:gd name="T89" fmla="*/ 2 h 3"/>
                          <a:gd name="T90" fmla="*/ 44 w 48"/>
                          <a:gd name="T91" fmla="*/ 2 h 3"/>
                          <a:gd name="T92" fmla="*/ 45 w 48"/>
                          <a:gd name="T93" fmla="*/ 3 h 3"/>
                          <a:gd name="T94" fmla="*/ 45 w 48"/>
                          <a:gd name="T95" fmla="*/ 3 h 3"/>
                          <a:gd name="T96" fmla="*/ 48 w 48"/>
                          <a:gd name="T97" fmla="*/ 3 h 3"/>
                          <a:gd name="T98" fmla="*/ 48 w 48"/>
                          <a:gd name="T99" fmla="*/ 3 h 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8" h="3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2" y="0"/>
                            </a:lnTo>
                            <a:lnTo>
                              <a:pt x="2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4" y="0"/>
                            </a:lnTo>
                            <a:lnTo>
                              <a:pt x="14" y="0"/>
                            </a:lnTo>
                            <a:lnTo>
                              <a:pt x="16" y="1"/>
                            </a:lnTo>
                            <a:lnTo>
                              <a:pt x="16" y="1"/>
                            </a:lnTo>
                            <a:lnTo>
                              <a:pt x="18" y="1"/>
                            </a:lnTo>
                            <a:lnTo>
                              <a:pt x="18" y="1"/>
                            </a:lnTo>
                            <a:lnTo>
                              <a:pt x="20" y="1"/>
                            </a:lnTo>
                            <a:lnTo>
                              <a:pt x="20" y="1"/>
                            </a:lnTo>
                            <a:lnTo>
                              <a:pt x="22" y="1"/>
                            </a:lnTo>
                            <a:lnTo>
                              <a:pt x="22" y="1"/>
                            </a:lnTo>
                            <a:lnTo>
                              <a:pt x="24" y="1"/>
                            </a:lnTo>
                            <a:lnTo>
                              <a:pt x="24" y="1"/>
                            </a:lnTo>
                            <a:lnTo>
                              <a:pt x="26" y="1"/>
                            </a:lnTo>
                            <a:lnTo>
                              <a:pt x="26" y="1"/>
                            </a:lnTo>
                            <a:lnTo>
                              <a:pt x="28" y="1"/>
                            </a:lnTo>
                            <a:lnTo>
                              <a:pt x="28" y="1"/>
                            </a:lnTo>
                            <a:lnTo>
                              <a:pt x="30" y="2"/>
                            </a:lnTo>
                            <a:lnTo>
                              <a:pt x="30" y="2"/>
                            </a:lnTo>
                            <a:lnTo>
                              <a:pt x="32" y="2"/>
                            </a:lnTo>
                            <a:lnTo>
                              <a:pt x="32" y="2"/>
                            </a:lnTo>
                            <a:lnTo>
                              <a:pt x="34" y="2"/>
                            </a:lnTo>
                            <a:lnTo>
                              <a:pt x="34" y="2"/>
                            </a:lnTo>
                            <a:lnTo>
                              <a:pt x="36" y="2"/>
                            </a:lnTo>
                            <a:lnTo>
                              <a:pt x="36" y="2"/>
                            </a:lnTo>
                            <a:lnTo>
                              <a:pt x="38" y="2"/>
                            </a:lnTo>
                            <a:lnTo>
                              <a:pt x="38" y="2"/>
                            </a:lnTo>
                            <a:lnTo>
                              <a:pt x="39" y="2"/>
                            </a:lnTo>
                            <a:lnTo>
                              <a:pt x="39" y="2"/>
                            </a:lnTo>
                            <a:lnTo>
                              <a:pt x="42" y="2"/>
                            </a:lnTo>
                            <a:lnTo>
                              <a:pt x="42" y="2"/>
                            </a:lnTo>
                            <a:lnTo>
                              <a:pt x="44" y="2"/>
                            </a:lnTo>
                            <a:lnTo>
                              <a:pt x="44" y="2"/>
                            </a:lnTo>
                            <a:lnTo>
                              <a:pt x="45" y="3"/>
                            </a:lnTo>
                            <a:lnTo>
                              <a:pt x="45" y="3"/>
                            </a:lnTo>
                            <a:lnTo>
                              <a:pt x="48" y="3"/>
                            </a:lnTo>
                            <a:lnTo>
                              <a:pt x="48" y="3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6" name="Freeform 9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473951" y="3646488"/>
                        <a:ext cx="76200" cy="3175"/>
                      </a:xfrm>
                      <a:custGeom>
                        <a:avLst/>
                        <a:gdLst>
                          <a:gd name="T0" fmla="*/ 0 w 48"/>
                          <a:gd name="T1" fmla="*/ 0 h 2"/>
                          <a:gd name="T2" fmla="*/ 1 w 48"/>
                          <a:gd name="T3" fmla="*/ 0 h 2"/>
                          <a:gd name="T4" fmla="*/ 1 w 48"/>
                          <a:gd name="T5" fmla="*/ 0 h 2"/>
                          <a:gd name="T6" fmla="*/ 3 w 48"/>
                          <a:gd name="T7" fmla="*/ 0 h 2"/>
                          <a:gd name="T8" fmla="*/ 3 w 48"/>
                          <a:gd name="T9" fmla="*/ 0 h 2"/>
                          <a:gd name="T10" fmla="*/ 5 w 48"/>
                          <a:gd name="T11" fmla="*/ 0 h 2"/>
                          <a:gd name="T12" fmla="*/ 5 w 48"/>
                          <a:gd name="T13" fmla="*/ 0 h 2"/>
                          <a:gd name="T14" fmla="*/ 7 w 48"/>
                          <a:gd name="T15" fmla="*/ 0 h 2"/>
                          <a:gd name="T16" fmla="*/ 7 w 48"/>
                          <a:gd name="T17" fmla="*/ 0 h 2"/>
                          <a:gd name="T18" fmla="*/ 9 w 48"/>
                          <a:gd name="T19" fmla="*/ 0 h 2"/>
                          <a:gd name="T20" fmla="*/ 9 w 48"/>
                          <a:gd name="T21" fmla="*/ 0 h 2"/>
                          <a:gd name="T22" fmla="*/ 11 w 48"/>
                          <a:gd name="T23" fmla="*/ 0 h 2"/>
                          <a:gd name="T24" fmla="*/ 11 w 48"/>
                          <a:gd name="T25" fmla="*/ 0 h 2"/>
                          <a:gd name="T26" fmla="*/ 13 w 48"/>
                          <a:gd name="T27" fmla="*/ 1 h 2"/>
                          <a:gd name="T28" fmla="*/ 13 w 48"/>
                          <a:gd name="T29" fmla="*/ 1 h 2"/>
                          <a:gd name="T30" fmla="*/ 15 w 48"/>
                          <a:gd name="T31" fmla="*/ 1 h 2"/>
                          <a:gd name="T32" fmla="*/ 15 w 48"/>
                          <a:gd name="T33" fmla="*/ 1 h 2"/>
                          <a:gd name="T34" fmla="*/ 17 w 48"/>
                          <a:gd name="T35" fmla="*/ 1 h 2"/>
                          <a:gd name="T36" fmla="*/ 17 w 48"/>
                          <a:gd name="T37" fmla="*/ 1 h 2"/>
                          <a:gd name="T38" fmla="*/ 19 w 48"/>
                          <a:gd name="T39" fmla="*/ 1 h 2"/>
                          <a:gd name="T40" fmla="*/ 19 w 48"/>
                          <a:gd name="T41" fmla="*/ 1 h 2"/>
                          <a:gd name="T42" fmla="*/ 21 w 48"/>
                          <a:gd name="T43" fmla="*/ 1 h 2"/>
                          <a:gd name="T44" fmla="*/ 21 w 48"/>
                          <a:gd name="T45" fmla="*/ 1 h 2"/>
                          <a:gd name="T46" fmla="*/ 23 w 48"/>
                          <a:gd name="T47" fmla="*/ 1 h 2"/>
                          <a:gd name="T48" fmla="*/ 23 w 48"/>
                          <a:gd name="T49" fmla="*/ 1 h 2"/>
                          <a:gd name="T50" fmla="*/ 25 w 48"/>
                          <a:gd name="T51" fmla="*/ 1 h 2"/>
                          <a:gd name="T52" fmla="*/ 25 w 48"/>
                          <a:gd name="T53" fmla="*/ 1 h 2"/>
                          <a:gd name="T54" fmla="*/ 27 w 48"/>
                          <a:gd name="T55" fmla="*/ 1 h 2"/>
                          <a:gd name="T56" fmla="*/ 27 w 48"/>
                          <a:gd name="T57" fmla="*/ 1 h 2"/>
                          <a:gd name="T58" fmla="*/ 29 w 48"/>
                          <a:gd name="T59" fmla="*/ 1 h 2"/>
                          <a:gd name="T60" fmla="*/ 29 w 48"/>
                          <a:gd name="T61" fmla="*/ 1 h 2"/>
                          <a:gd name="T62" fmla="*/ 31 w 48"/>
                          <a:gd name="T63" fmla="*/ 2 h 2"/>
                          <a:gd name="T64" fmla="*/ 31 w 48"/>
                          <a:gd name="T65" fmla="*/ 2 h 2"/>
                          <a:gd name="T66" fmla="*/ 33 w 48"/>
                          <a:gd name="T67" fmla="*/ 2 h 2"/>
                          <a:gd name="T68" fmla="*/ 33 w 48"/>
                          <a:gd name="T69" fmla="*/ 2 h 2"/>
                          <a:gd name="T70" fmla="*/ 35 w 48"/>
                          <a:gd name="T71" fmla="*/ 2 h 2"/>
                          <a:gd name="T72" fmla="*/ 35 w 48"/>
                          <a:gd name="T73" fmla="*/ 2 h 2"/>
                          <a:gd name="T74" fmla="*/ 37 w 48"/>
                          <a:gd name="T75" fmla="*/ 2 h 2"/>
                          <a:gd name="T76" fmla="*/ 37 w 48"/>
                          <a:gd name="T77" fmla="*/ 2 h 2"/>
                          <a:gd name="T78" fmla="*/ 39 w 48"/>
                          <a:gd name="T79" fmla="*/ 2 h 2"/>
                          <a:gd name="T80" fmla="*/ 39 w 48"/>
                          <a:gd name="T81" fmla="*/ 2 h 2"/>
                          <a:gd name="T82" fmla="*/ 41 w 48"/>
                          <a:gd name="T83" fmla="*/ 2 h 2"/>
                          <a:gd name="T84" fmla="*/ 41 w 48"/>
                          <a:gd name="T85" fmla="*/ 2 h 2"/>
                          <a:gd name="T86" fmla="*/ 43 w 48"/>
                          <a:gd name="T87" fmla="*/ 2 h 2"/>
                          <a:gd name="T88" fmla="*/ 43 w 48"/>
                          <a:gd name="T89" fmla="*/ 2 h 2"/>
                          <a:gd name="T90" fmla="*/ 44 w 48"/>
                          <a:gd name="T91" fmla="*/ 2 h 2"/>
                          <a:gd name="T92" fmla="*/ 44 w 48"/>
                          <a:gd name="T93" fmla="*/ 2 h 2"/>
                          <a:gd name="T94" fmla="*/ 47 w 48"/>
                          <a:gd name="T95" fmla="*/ 2 h 2"/>
                          <a:gd name="T96" fmla="*/ 47 w 48"/>
                          <a:gd name="T97" fmla="*/ 2 h 2"/>
                          <a:gd name="T98" fmla="*/ 48 w 48"/>
                          <a:gd name="T99" fmla="*/ 2 h 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8" h="2">
                            <a:moveTo>
                              <a:pt x="0" y="0"/>
                            </a:moveTo>
                            <a:lnTo>
                              <a:pt x="1" y="0"/>
                            </a:lnTo>
                            <a:lnTo>
                              <a:pt x="1" y="0"/>
                            </a:lnTo>
                            <a:lnTo>
                              <a:pt x="3" y="0"/>
                            </a:lnTo>
                            <a:lnTo>
                              <a:pt x="3" y="0"/>
                            </a:lnTo>
                            <a:lnTo>
                              <a:pt x="5" y="0"/>
                            </a:lnTo>
                            <a:lnTo>
                              <a:pt x="5" y="0"/>
                            </a:lnTo>
                            <a:lnTo>
                              <a:pt x="7" y="0"/>
                            </a:lnTo>
                            <a:lnTo>
                              <a:pt x="7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11" y="0"/>
                            </a:lnTo>
                            <a:lnTo>
                              <a:pt x="11" y="0"/>
                            </a:lnTo>
                            <a:lnTo>
                              <a:pt x="13" y="1"/>
                            </a:lnTo>
                            <a:lnTo>
                              <a:pt x="13" y="1"/>
                            </a:lnTo>
                            <a:lnTo>
                              <a:pt x="15" y="1"/>
                            </a:lnTo>
                            <a:lnTo>
                              <a:pt x="15" y="1"/>
                            </a:lnTo>
                            <a:lnTo>
                              <a:pt x="17" y="1"/>
                            </a:lnTo>
                            <a:lnTo>
                              <a:pt x="17" y="1"/>
                            </a:lnTo>
                            <a:lnTo>
                              <a:pt x="19" y="1"/>
                            </a:lnTo>
                            <a:lnTo>
                              <a:pt x="19" y="1"/>
                            </a:lnTo>
                            <a:lnTo>
                              <a:pt x="21" y="1"/>
                            </a:lnTo>
                            <a:lnTo>
                              <a:pt x="21" y="1"/>
                            </a:lnTo>
                            <a:lnTo>
                              <a:pt x="23" y="1"/>
                            </a:lnTo>
                            <a:lnTo>
                              <a:pt x="23" y="1"/>
                            </a:lnTo>
                            <a:lnTo>
                              <a:pt x="25" y="1"/>
                            </a:lnTo>
                            <a:lnTo>
                              <a:pt x="25" y="1"/>
                            </a:lnTo>
                            <a:lnTo>
                              <a:pt x="27" y="1"/>
                            </a:lnTo>
                            <a:lnTo>
                              <a:pt x="27" y="1"/>
                            </a:lnTo>
                            <a:lnTo>
                              <a:pt x="29" y="1"/>
                            </a:lnTo>
                            <a:lnTo>
                              <a:pt x="29" y="1"/>
                            </a:lnTo>
                            <a:lnTo>
                              <a:pt x="31" y="2"/>
                            </a:lnTo>
                            <a:lnTo>
                              <a:pt x="31" y="2"/>
                            </a:lnTo>
                            <a:lnTo>
                              <a:pt x="33" y="2"/>
                            </a:lnTo>
                            <a:lnTo>
                              <a:pt x="33" y="2"/>
                            </a:lnTo>
                            <a:lnTo>
                              <a:pt x="35" y="2"/>
                            </a:lnTo>
                            <a:lnTo>
                              <a:pt x="35" y="2"/>
                            </a:lnTo>
                            <a:lnTo>
                              <a:pt x="37" y="2"/>
                            </a:lnTo>
                            <a:lnTo>
                              <a:pt x="37" y="2"/>
                            </a:lnTo>
                            <a:lnTo>
                              <a:pt x="39" y="2"/>
                            </a:lnTo>
                            <a:lnTo>
                              <a:pt x="39" y="2"/>
                            </a:lnTo>
                            <a:lnTo>
                              <a:pt x="41" y="2"/>
                            </a:lnTo>
                            <a:lnTo>
                              <a:pt x="41" y="2"/>
                            </a:lnTo>
                            <a:lnTo>
                              <a:pt x="43" y="2"/>
                            </a:lnTo>
                            <a:lnTo>
                              <a:pt x="43" y="2"/>
                            </a:lnTo>
                            <a:lnTo>
                              <a:pt x="44" y="2"/>
                            </a:lnTo>
                            <a:lnTo>
                              <a:pt x="44" y="2"/>
                            </a:lnTo>
                            <a:lnTo>
                              <a:pt x="47" y="2"/>
                            </a:lnTo>
                            <a:lnTo>
                              <a:pt x="47" y="2"/>
                            </a:lnTo>
                            <a:lnTo>
                              <a:pt x="48" y="2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7" name="Freeform 9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50151" y="3649663"/>
                        <a:ext cx="76200" cy="4763"/>
                      </a:xfrm>
                      <a:custGeom>
                        <a:avLst/>
                        <a:gdLst>
                          <a:gd name="T0" fmla="*/ 0 w 48"/>
                          <a:gd name="T1" fmla="*/ 0 h 3"/>
                          <a:gd name="T2" fmla="*/ 0 w 48"/>
                          <a:gd name="T3" fmla="*/ 0 h 3"/>
                          <a:gd name="T4" fmla="*/ 2 w 48"/>
                          <a:gd name="T5" fmla="*/ 1 h 3"/>
                          <a:gd name="T6" fmla="*/ 3 w 48"/>
                          <a:gd name="T7" fmla="*/ 1 h 3"/>
                          <a:gd name="T8" fmla="*/ 5 w 48"/>
                          <a:gd name="T9" fmla="*/ 1 h 3"/>
                          <a:gd name="T10" fmla="*/ 5 w 48"/>
                          <a:gd name="T11" fmla="*/ 1 h 3"/>
                          <a:gd name="T12" fmla="*/ 6 w 48"/>
                          <a:gd name="T13" fmla="*/ 1 h 3"/>
                          <a:gd name="T14" fmla="*/ 6 w 48"/>
                          <a:gd name="T15" fmla="*/ 1 h 3"/>
                          <a:gd name="T16" fmla="*/ 8 w 48"/>
                          <a:gd name="T17" fmla="*/ 1 h 3"/>
                          <a:gd name="T18" fmla="*/ 9 w 48"/>
                          <a:gd name="T19" fmla="*/ 1 h 3"/>
                          <a:gd name="T20" fmla="*/ 10 w 48"/>
                          <a:gd name="T21" fmla="*/ 1 h 3"/>
                          <a:gd name="T22" fmla="*/ 10 w 48"/>
                          <a:gd name="T23" fmla="*/ 1 h 3"/>
                          <a:gd name="T24" fmla="*/ 12 w 48"/>
                          <a:gd name="T25" fmla="*/ 1 h 3"/>
                          <a:gd name="T26" fmla="*/ 12 w 48"/>
                          <a:gd name="T27" fmla="*/ 1 h 3"/>
                          <a:gd name="T28" fmla="*/ 14 w 48"/>
                          <a:gd name="T29" fmla="*/ 1 h 3"/>
                          <a:gd name="T30" fmla="*/ 14 w 48"/>
                          <a:gd name="T31" fmla="*/ 1 h 3"/>
                          <a:gd name="T32" fmla="*/ 16 w 48"/>
                          <a:gd name="T33" fmla="*/ 1 h 3"/>
                          <a:gd name="T34" fmla="*/ 16 w 48"/>
                          <a:gd name="T35" fmla="*/ 1 h 3"/>
                          <a:gd name="T36" fmla="*/ 18 w 48"/>
                          <a:gd name="T37" fmla="*/ 1 h 3"/>
                          <a:gd name="T38" fmla="*/ 18 w 48"/>
                          <a:gd name="T39" fmla="*/ 1 h 3"/>
                          <a:gd name="T40" fmla="*/ 20 w 48"/>
                          <a:gd name="T41" fmla="*/ 1 h 3"/>
                          <a:gd name="T42" fmla="*/ 20 w 48"/>
                          <a:gd name="T43" fmla="*/ 1 h 3"/>
                          <a:gd name="T44" fmla="*/ 22 w 48"/>
                          <a:gd name="T45" fmla="*/ 1 h 3"/>
                          <a:gd name="T46" fmla="*/ 22 w 48"/>
                          <a:gd name="T47" fmla="*/ 1 h 3"/>
                          <a:gd name="T48" fmla="*/ 24 w 48"/>
                          <a:gd name="T49" fmla="*/ 2 h 3"/>
                          <a:gd name="T50" fmla="*/ 24 w 48"/>
                          <a:gd name="T51" fmla="*/ 2 h 3"/>
                          <a:gd name="T52" fmla="*/ 26 w 48"/>
                          <a:gd name="T53" fmla="*/ 2 h 3"/>
                          <a:gd name="T54" fmla="*/ 26 w 48"/>
                          <a:gd name="T55" fmla="*/ 2 h 3"/>
                          <a:gd name="T56" fmla="*/ 28 w 48"/>
                          <a:gd name="T57" fmla="*/ 2 h 3"/>
                          <a:gd name="T58" fmla="*/ 28 w 48"/>
                          <a:gd name="T59" fmla="*/ 2 h 3"/>
                          <a:gd name="T60" fmla="*/ 30 w 48"/>
                          <a:gd name="T61" fmla="*/ 2 h 3"/>
                          <a:gd name="T62" fmla="*/ 30 w 48"/>
                          <a:gd name="T63" fmla="*/ 2 h 3"/>
                          <a:gd name="T64" fmla="*/ 32 w 48"/>
                          <a:gd name="T65" fmla="*/ 2 h 3"/>
                          <a:gd name="T66" fmla="*/ 32 w 48"/>
                          <a:gd name="T67" fmla="*/ 2 h 3"/>
                          <a:gd name="T68" fmla="*/ 34 w 48"/>
                          <a:gd name="T69" fmla="*/ 2 h 3"/>
                          <a:gd name="T70" fmla="*/ 34 w 48"/>
                          <a:gd name="T71" fmla="*/ 2 h 3"/>
                          <a:gd name="T72" fmla="*/ 36 w 48"/>
                          <a:gd name="T73" fmla="*/ 2 h 3"/>
                          <a:gd name="T74" fmla="*/ 36 w 48"/>
                          <a:gd name="T75" fmla="*/ 2 h 3"/>
                          <a:gd name="T76" fmla="*/ 38 w 48"/>
                          <a:gd name="T77" fmla="*/ 2 h 3"/>
                          <a:gd name="T78" fmla="*/ 38 w 48"/>
                          <a:gd name="T79" fmla="*/ 2 h 3"/>
                          <a:gd name="T80" fmla="*/ 40 w 48"/>
                          <a:gd name="T81" fmla="*/ 2 h 3"/>
                          <a:gd name="T82" fmla="*/ 40 w 48"/>
                          <a:gd name="T83" fmla="*/ 2 h 3"/>
                          <a:gd name="T84" fmla="*/ 42 w 48"/>
                          <a:gd name="T85" fmla="*/ 2 h 3"/>
                          <a:gd name="T86" fmla="*/ 42 w 48"/>
                          <a:gd name="T87" fmla="*/ 2 h 3"/>
                          <a:gd name="T88" fmla="*/ 44 w 48"/>
                          <a:gd name="T89" fmla="*/ 2 h 3"/>
                          <a:gd name="T90" fmla="*/ 44 w 48"/>
                          <a:gd name="T91" fmla="*/ 2 h 3"/>
                          <a:gd name="T92" fmla="*/ 46 w 48"/>
                          <a:gd name="T93" fmla="*/ 2 h 3"/>
                          <a:gd name="T94" fmla="*/ 46 w 48"/>
                          <a:gd name="T95" fmla="*/ 2 h 3"/>
                          <a:gd name="T96" fmla="*/ 48 w 48"/>
                          <a:gd name="T97" fmla="*/ 3 h 3"/>
                          <a:gd name="T98" fmla="*/ 48 w 48"/>
                          <a:gd name="T99" fmla="*/ 3 h 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8" h="3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2" y="1"/>
                            </a:lnTo>
                            <a:lnTo>
                              <a:pt x="3" y="1"/>
                            </a:lnTo>
                            <a:lnTo>
                              <a:pt x="5" y="1"/>
                            </a:lnTo>
                            <a:lnTo>
                              <a:pt x="5" y="1"/>
                            </a:lnTo>
                            <a:lnTo>
                              <a:pt x="6" y="1"/>
                            </a:lnTo>
                            <a:lnTo>
                              <a:pt x="6" y="1"/>
                            </a:lnTo>
                            <a:lnTo>
                              <a:pt x="8" y="1"/>
                            </a:lnTo>
                            <a:lnTo>
                              <a:pt x="9" y="1"/>
                            </a:lnTo>
                            <a:lnTo>
                              <a:pt x="10" y="1"/>
                            </a:lnTo>
                            <a:lnTo>
                              <a:pt x="10" y="1"/>
                            </a:lnTo>
                            <a:lnTo>
                              <a:pt x="12" y="1"/>
                            </a:lnTo>
                            <a:lnTo>
                              <a:pt x="12" y="1"/>
                            </a:lnTo>
                            <a:lnTo>
                              <a:pt x="14" y="1"/>
                            </a:lnTo>
                            <a:lnTo>
                              <a:pt x="14" y="1"/>
                            </a:lnTo>
                            <a:lnTo>
                              <a:pt x="16" y="1"/>
                            </a:lnTo>
                            <a:lnTo>
                              <a:pt x="16" y="1"/>
                            </a:lnTo>
                            <a:lnTo>
                              <a:pt x="18" y="1"/>
                            </a:lnTo>
                            <a:lnTo>
                              <a:pt x="18" y="1"/>
                            </a:lnTo>
                            <a:lnTo>
                              <a:pt x="20" y="1"/>
                            </a:lnTo>
                            <a:lnTo>
                              <a:pt x="20" y="1"/>
                            </a:lnTo>
                            <a:lnTo>
                              <a:pt x="22" y="1"/>
                            </a:lnTo>
                            <a:lnTo>
                              <a:pt x="22" y="1"/>
                            </a:lnTo>
                            <a:lnTo>
                              <a:pt x="24" y="2"/>
                            </a:lnTo>
                            <a:lnTo>
                              <a:pt x="24" y="2"/>
                            </a:lnTo>
                            <a:lnTo>
                              <a:pt x="26" y="2"/>
                            </a:lnTo>
                            <a:lnTo>
                              <a:pt x="26" y="2"/>
                            </a:lnTo>
                            <a:lnTo>
                              <a:pt x="28" y="2"/>
                            </a:lnTo>
                            <a:lnTo>
                              <a:pt x="28" y="2"/>
                            </a:lnTo>
                            <a:lnTo>
                              <a:pt x="30" y="2"/>
                            </a:lnTo>
                            <a:lnTo>
                              <a:pt x="30" y="2"/>
                            </a:lnTo>
                            <a:lnTo>
                              <a:pt x="32" y="2"/>
                            </a:lnTo>
                            <a:lnTo>
                              <a:pt x="32" y="2"/>
                            </a:lnTo>
                            <a:lnTo>
                              <a:pt x="34" y="2"/>
                            </a:lnTo>
                            <a:lnTo>
                              <a:pt x="34" y="2"/>
                            </a:lnTo>
                            <a:lnTo>
                              <a:pt x="36" y="2"/>
                            </a:lnTo>
                            <a:lnTo>
                              <a:pt x="36" y="2"/>
                            </a:lnTo>
                            <a:lnTo>
                              <a:pt x="38" y="2"/>
                            </a:lnTo>
                            <a:lnTo>
                              <a:pt x="38" y="2"/>
                            </a:lnTo>
                            <a:lnTo>
                              <a:pt x="40" y="2"/>
                            </a:lnTo>
                            <a:lnTo>
                              <a:pt x="40" y="2"/>
                            </a:lnTo>
                            <a:lnTo>
                              <a:pt x="42" y="2"/>
                            </a:lnTo>
                            <a:lnTo>
                              <a:pt x="42" y="2"/>
                            </a:lnTo>
                            <a:lnTo>
                              <a:pt x="44" y="2"/>
                            </a:lnTo>
                            <a:lnTo>
                              <a:pt x="44" y="2"/>
                            </a:lnTo>
                            <a:lnTo>
                              <a:pt x="46" y="2"/>
                            </a:lnTo>
                            <a:lnTo>
                              <a:pt x="46" y="2"/>
                            </a:lnTo>
                            <a:lnTo>
                              <a:pt x="48" y="3"/>
                            </a:lnTo>
                            <a:lnTo>
                              <a:pt x="48" y="3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8" name="Freeform 9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626351" y="3654425"/>
                        <a:ext cx="77788" cy="1588"/>
                      </a:xfrm>
                      <a:custGeom>
                        <a:avLst/>
                        <a:gdLst>
                          <a:gd name="T0" fmla="*/ 0 w 49"/>
                          <a:gd name="T1" fmla="*/ 0 h 1"/>
                          <a:gd name="T2" fmla="*/ 1 w 49"/>
                          <a:gd name="T3" fmla="*/ 0 h 1"/>
                          <a:gd name="T4" fmla="*/ 2 w 49"/>
                          <a:gd name="T5" fmla="*/ 0 h 1"/>
                          <a:gd name="T6" fmla="*/ 4 w 49"/>
                          <a:gd name="T7" fmla="*/ 0 h 1"/>
                          <a:gd name="T8" fmla="*/ 4 w 49"/>
                          <a:gd name="T9" fmla="*/ 0 h 1"/>
                          <a:gd name="T10" fmla="*/ 5 w 49"/>
                          <a:gd name="T11" fmla="*/ 0 h 1"/>
                          <a:gd name="T12" fmla="*/ 5 w 49"/>
                          <a:gd name="T13" fmla="*/ 0 h 1"/>
                          <a:gd name="T14" fmla="*/ 7 w 49"/>
                          <a:gd name="T15" fmla="*/ 0 h 1"/>
                          <a:gd name="T16" fmla="*/ 8 w 49"/>
                          <a:gd name="T17" fmla="*/ 0 h 1"/>
                          <a:gd name="T18" fmla="*/ 9 w 49"/>
                          <a:gd name="T19" fmla="*/ 0 h 1"/>
                          <a:gd name="T20" fmla="*/ 9 w 49"/>
                          <a:gd name="T21" fmla="*/ 0 h 1"/>
                          <a:gd name="T22" fmla="*/ 11 w 49"/>
                          <a:gd name="T23" fmla="*/ 0 h 1"/>
                          <a:gd name="T24" fmla="*/ 11 w 49"/>
                          <a:gd name="T25" fmla="*/ 0 h 1"/>
                          <a:gd name="T26" fmla="*/ 13 w 49"/>
                          <a:gd name="T27" fmla="*/ 0 h 1"/>
                          <a:gd name="T28" fmla="*/ 14 w 49"/>
                          <a:gd name="T29" fmla="*/ 0 h 1"/>
                          <a:gd name="T30" fmla="*/ 15 w 49"/>
                          <a:gd name="T31" fmla="*/ 0 h 1"/>
                          <a:gd name="T32" fmla="*/ 15 w 49"/>
                          <a:gd name="T33" fmla="*/ 0 h 1"/>
                          <a:gd name="T34" fmla="*/ 17 w 49"/>
                          <a:gd name="T35" fmla="*/ 0 h 1"/>
                          <a:gd name="T36" fmla="*/ 17 w 49"/>
                          <a:gd name="T37" fmla="*/ 0 h 1"/>
                          <a:gd name="T38" fmla="*/ 19 w 49"/>
                          <a:gd name="T39" fmla="*/ 0 h 1"/>
                          <a:gd name="T40" fmla="*/ 19 w 49"/>
                          <a:gd name="T41" fmla="*/ 0 h 1"/>
                          <a:gd name="T42" fmla="*/ 21 w 49"/>
                          <a:gd name="T43" fmla="*/ 0 h 1"/>
                          <a:gd name="T44" fmla="*/ 21 w 49"/>
                          <a:gd name="T45" fmla="*/ 0 h 1"/>
                          <a:gd name="T46" fmla="*/ 23 w 49"/>
                          <a:gd name="T47" fmla="*/ 1 h 1"/>
                          <a:gd name="T48" fmla="*/ 23 w 49"/>
                          <a:gd name="T49" fmla="*/ 1 h 1"/>
                          <a:gd name="T50" fmla="*/ 25 w 49"/>
                          <a:gd name="T51" fmla="*/ 1 h 1"/>
                          <a:gd name="T52" fmla="*/ 25 w 49"/>
                          <a:gd name="T53" fmla="*/ 1 h 1"/>
                          <a:gd name="T54" fmla="*/ 27 w 49"/>
                          <a:gd name="T55" fmla="*/ 1 h 1"/>
                          <a:gd name="T56" fmla="*/ 27 w 49"/>
                          <a:gd name="T57" fmla="*/ 1 h 1"/>
                          <a:gd name="T58" fmla="*/ 29 w 49"/>
                          <a:gd name="T59" fmla="*/ 1 h 1"/>
                          <a:gd name="T60" fmla="*/ 29 w 49"/>
                          <a:gd name="T61" fmla="*/ 1 h 1"/>
                          <a:gd name="T62" fmla="*/ 31 w 49"/>
                          <a:gd name="T63" fmla="*/ 1 h 1"/>
                          <a:gd name="T64" fmla="*/ 31 w 49"/>
                          <a:gd name="T65" fmla="*/ 1 h 1"/>
                          <a:gd name="T66" fmla="*/ 33 w 49"/>
                          <a:gd name="T67" fmla="*/ 1 h 1"/>
                          <a:gd name="T68" fmla="*/ 33 w 49"/>
                          <a:gd name="T69" fmla="*/ 1 h 1"/>
                          <a:gd name="T70" fmla="*/ 35 w 49"/>
                          <a:gd name="T71" fmla="*/ 1 h 1"/>
                          <a:gd name="T72" fmla="*/ 35 w 49"/>
                          <a:gd name="T73" fmla="*/ 1 h 1"/>
                          <a:gd name="T74" fmla="*/ 37 w 49"/>
                          <a:gd name="T75" fmla="*/ 1 h 1"/>
                          <a:gd name="T76" fmla="*/ 37 w 49"/>
                          <a:gd name="T77" fmla="*/ 1 h 1"/>
                          <a:gd name="T78" fmla="*/ 39 w 49"/>
                          <a:gd name="T79" fmla="*/ 1 h 1"/>
                          <a:gd name="T80" fmla="*/ 39 w 49"/>
                          <a:gd name="T81" fmla="*/ 1 h 1"/>
                          <a:gd name="T82" fmla="*/ 41 w 49"/>
                          <a:gd name="T83" fmla="*/ 1 h 1"/>
                          <a:gd name="T84" fmla="*/ 41 w 49"/>
                          <a:gd name="T85" fmla="*/ 1 h 1"/>
                          <a:gd name="T86" fmla="*/ 43 w 49"/>
                          <a:gd name="T87" fmla="*/ 1 h 1"/>
                          <a:gd name="T88" fmla="*/ 43 w 49"/>
                          <a:gd name="T89" fmla="*/ 1 h 1"/>
                          <a:gd name="T90" fmla="*/ 45 w 49"/>
                          <a:gd name="T91" fmla="*/ 1 h 1"/>
                          <a:gd name="T92" fmla="*/ 45 w 49"/>
                          <a:gd name="T93" fmla="*/ 1 h 1"/>
                          <a:gd name="T94" fmla="*/ 47 w 49"/>
                          <a:gd name="T95" fmla="*/ 1 h 1"/>
                          <a:gd name="T96" fmla="*/ 47 w 49"/>
                          <a:gd name="T97" fmla="*/ 1 h 1"/>
                          <a:gd name="T98" fmla="*/ 49 w 49"/>
                          <a:gd name="T99" fmla="*/ 1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9" h="1">
                            <a:moveTo>
                              <a:pt x="0" y="0"/>
                            </a:moveTo>
                            <a:lnTo>
                              <a:pt x="1" y="0"/>
                            </a:lnTo>
                            <a:lnTo>
                              <a:pt x="2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5" y="0"/>
                            </a:lnTo>
                            <a:lnTo>
                              <a:pt x="5" y="0"/>
                            </a:lnTo>
                            <a:lnTo>
                              <a:pt x="7" y="0"/>
                            </a:lnTo>
                            <a:lnTo>
                              <a:pt x="8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11" y="0"/>
                            </a:lnTo>
                            <a:lnTo>
                              <a:pt x="11" y="0"/>
                            </a:lnTo>
                            <a:lnTo>
                              <a:pt x="13" y="0"/>
                            </a:lnTo>
                            <a:lnTo>
                              <a:pt x="14" y="0"/>
                            </a:lnTo>
                            <a:lnTo>
                              <a:pt x="15" y="0"/>
                            </a:lnTo>
                            <a:lnTo>
                              <a:pt x="15" y="0"/>
                            </a:lnTo>
                            <a:lnTo>
                              <a:pt x="17" y="0"/>
                            </a:lnTo>
                            <a:lnTo>
                              <a:pt x="17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1" y="0"/>
                            </a:lnTo>
                            <a:lnTo>
                              <a:pt x="21" y="0"/>
                            </a:lnTo>
                            <a:lnTo>
                              <a:pt x="23" y="1"/>
                            </a:lnTo>
                            <a:lnTo>
                              <a:pt x="23" y="1"/>
                            </a:lnTo>
                            <a:lnTo>
                              <a:pt x="25" y="1"/>
                            </a:lnTo>
                            <a:lnTo>
                              <a:pt x="25" y="1"/>
                            </a:lnTo>
                            <a:lnTo>
                              <a:pt x="27" y="1"/>
                            </a:lnTo>
                            <a:lnTo>
                              <a:pt x="27" y="1"/>
                            </a:lnTo>
                            <a:lnTo>
                              <a:pt x="29" y="1"/>
                            </a:lnTo>
                            <a:lnTo>
                              <a:pt x="29" y="1"/>
                            </a:lnTo>
                            <a:lnTo>
                              <a:pt x="31" y="1"/>
                            </a:lnTo>
                            <a:lnTo>
                              <a:pt x="31" y="1"/>
                            </a:lnTo>
                            <a:lnTo>
                              <a:pt x="33" y="1"/>
                            </a:lnTo>
                            <a:lnTo>
                              <a:pt x="33" y="1"/>
                            </a:lnTo>
                            <a:lnTo>
                              <a:pt x="35" y="1"/>
                            </a:lnTo>
                            <a:lnTo>
                              <a:pt x="35" y="1"/>
                            </a:lnTo>
                            <a:lnTo>
                              <a:pt x="37" y="1"/>
                            </a:lnTo>
                            <a:lnTo>
                              <a:pt x="37" y="1"/>
                            </a:lnTo>
                            <a:lnTo>
                              <a:pt x="39" y="1"/>
                            </a:lnTo>
                            <a:lnTo>
                              <a:pt x="39" y="1"/>
                            </a:lnTo>
                            <a:lnTo>
                              <a:pt x="41" y="1"/>
                            </a:lnTo>
                            <a:lnTo>
                              <a:pt x="41" y="1"/>
                            </a:lnTo>
                            <a:lnTo>
                              <a:pt x="43" y="1"/>
                            </a:lnTo>
                            <a:lnTo>
                              <a:pt x="43" y="1"/>
                            </a:lnTo>
                            <a:lnTo>
                              <a:pt x="45" y="1"/>
                            </a:lnTo>
                            <a:lnTo>
                              <a:pt x="45" y="1"/>
                            </a:lnTo>
                            <a:lnTo>
                              <a:pt x="47" y="1"/>
                            </a:lnTo>
                            <a:lnTo>
                              <a:pt x="47" y="1"/>
                            </a:lnTo>
                            <a:lnTo>
                              <a:pt x="49" y="1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59" name="Freeform 9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704138" y="3656013"/>
                        <a:ext cx="74613" cy="3175"/>
                      </a:xfrm>
                      <a:custGeom>
                        <a:avLst/>
                        <a:gdLst>
                          <a:gd name="T0" fmla="*/ 0 w 47"/>
                          <a:gd name="T1" fmla="*/ 0 h 2"/>
                          <a:gd name="T2" fmla="*/ 0 w 47"/>
                          <a:gd name="T3" fmla="*/ 0 h 2"/>
                          <a:gd name="T4" fmla="*/ 2 w 47"/>
                          <a:gd name="T5" fmla="*/ 0 h 2"/>
                          <a:gd name="T6" fmla="*/ 2 w 47"/>
                          <a:gd name="T7" fmla="*/ 0 h 2"/>
                          <a:gd name="T8" fmla="*/ 4 w 47"/>
                          <a:gd name="T9" fmla="*/ 1 h 2"/>
                          <a:gd name="T10" fmla="*/ 4 w 47"/>
                          <a:gd name="T11" fmla="*/ 1 h 2"/>
                          <a:gd name="T12" fmla="*/ 6 w 47"/>
                          <a:gd name="T13" fmla="*/ 1 h 2"/>
                          <a:gd name="T14" fmla="*/ 6 w 47"/>
                          <a:gd name="T15" fmla="*/ 1 h 2"/>
                          <a:gd name="T16" fmla="*/ 8 w 47"/>
                          <a:gd name="T17" fmla="*/ 1 h 2"/>
                          <a:gd name="T18" fmla="*/ 8 w 47"/>
                          <a:gd name="T19" fmla="*/ 1 h 2"/>
                          <a:gd name="T20" fmla="*/ 9 w 47"/>
                          <a:gd name="T21" fmla="*/ 1 h 2"/>
                          <a:gd name="T22" fmla="*/ 9 w 47"/>
                          <a:gd name="T23" fmla="*/ 1 h 2"/>
                          <a:gd name="T24" fmla="*/ 12 w 47"/>
                          <a:gd name="T25" fmla="*/ 1 h 2"/>
                          <a:gd name="T26" fmla="*/ 12 w 47"/>
                          <a:gd name="T27" fmla="*/ 1 h 2"/>
                          <a:gd name="T28" fmla="*/ 13 w 47"/>
                          <a:gd name="T29" fmla="*/ 1 h 2"/>
                          <a:gd name="T30" fmla="*/ 13 w 47"/>
                          <a:gd name="T31" fmla="*/ 1 h 2"/>
                          <a:gd name="T32" fmla="*/ 15 w 47"/>
                          <a:gd name="T33" fmla="*/ 1 h 2"/>
                          <a:gd name="T34" fmla="*/ 15 w 47"/>
                          <a:gd name="T35" fmla="*/ 1 h 2"/>
                          <a:gd name="T36" fmla="*/ 17 w 47"/>
                          <a:gd name="T37" fmla="*/ 1 h 2"/>
                          <a:gd name="T38" fmla="*/ 18 w 47"/>
                          <a:gd name="T39" fmla="*/ 1 h 2"/>
                          <a:gd name="T40" fmla="*/ 19 w 47"/>
                          <a:gd name="T41" fmla="*/ 1 h 2"/>
                          <a:gd name="T42" fmla="*/ 19 w 47"/>
                          <a:gd name="T43" fmla="*/ 1 h 2"/>
                          <a:gd name="T44" fmla="*/ 21 w 47"/>
                          <a:gd name="T45" fmla="*/ 1 h 2"/>
                          <a:gd name="T46" fmla="*/ 21 w 47"/>
                          <a:gd name="T47" fmla="*/ 1 h 2"/>
                          <a:gd name="T48" fmla="*/ 23 w 47"/>
                          <a:gd name="T49" fmla="*/ 1 h 2"/>
                          <a:gd name="T50" fmla="*/ 23 w 47"/>
                          <a:gd name="T51" fmla="*/ 1 h 2"/>
                          <a:gd name="T52" fmla="*/ 25 w 47"/>
                          <a:gd name="T53" fmla="*/ 1 h 2"/>
                          <a:gd name="T54" fmla="*/ 25 w 47"/>
                          <a:gd name="T55" fmla="*/ 1 h 2"/>
                          <a:gd name="T56" fmla="*/ 27 w 47"/>
                          <a:gd name="T57" fmla="*/ 1 h 2"/>
                          <a:gd name="T58" fmla="*/ 27 w 47"/>
                          <a:gd name="T59" fmla="*/ 1 h 2"/>
                          <a:gd name="T60" fmla="*/ 29 w 47"/>
                          <a:gd name="T61" fmla="*/ 1 h 2"/>
                          <a:gd name="T62" fmla="*/ 29 w 47"/>
                          <a:gd name="T63" fmla="*/ 1 h 2"/>
                          <a:gd name="T64" fmla="*/ 31 w 47"/>
                          <a:gd name="T65" fmla="*/ 1 h 2"/>
                          <a:gd name="T66" fmla="*/ 31 w 47"/>
                          <a:gd name="T67" fmla="*/ 1 h 2"/>
                          <a:gd name="T68" fmla="*/ 33 w 47"/>
                          <a:gd name="T69" fmla="*/ 1 h 2"/>
                          <a:gd name="T70" fmla="*/ 33 w 47"/>
                          <a:gd name="T71" fmla="*/ 1 h 2"/>
                          <a:gd name="T72" fmla="*/ 35 w 47"/>
                          <a:gd name="T73" fmla="*/ 1 h 2"/>
                          <a:gd name="T74" fmla="*/ 35 w 47"/>
                          <a:gd name="T75" fmla="*/ 1 h 2"/>
                          <a:gd name="T76" fmla="*/ 37 w 47"/>
                          <a:gd name="T77" fmla="*/ 1 h 2"/>
                          <a:gd name="T78" fmla="*/ 37 w 47"/>
                          <a:gd name="T79" fmla="*/ 1 h 2"/>
                          <a:gd name="T80" fmla="*/ 39 w 47"/>
                          <a:gd name="T81" fmla="*/ 1 h 2"/>
                          <a:gd name="T82" fmla="*/ 39 w 47"/>
                          <a:gd name="T83" fmla="*/ 1 h 2"/>
                          <a:gd name="T84" fmla="*/ 41 w 47"/>
                          <a:gd name="T85" fmla="*/ 1 h 2"/>
                          <a:gd name="T86" fmla="*/ 41 w 47"/>
                          <a:gd name="T87" fmla="*/ 1 h 2"/>
                          <a:gd name="T88" fmla="*/ 43 w 47"/>
                          <a:gd name="T89" fmla="*/ 1 h 2"/>
                          <a:gd name="T90" fmla="*/ 43 w 47"/>
                          <a:gd name="T91" fmla="*/ 1 h 2"/>
                          <a:gd name="T92" fmla="*/ 45 w 47"/>
                          <a:gd name="T93" fmla="*/ 2 h 2"/>
                          <a:gd name="T94" fmla="*/ 45 w 47"/>
                          <a:gd name="T95" fmla="*/ 2 h 2"/>
                          <a:gd name="T96" fmla="*/ 47 w 47"/>
                          <a:gd name="T97" fmla="*/ 2 h 2"/>
                          <a:gd name="T98" fmla="*/ 47 w 47"/>
                          <a:gd name="T99" fmla="*/ 2 h 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7" h="2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2" y="0"/>
                            </a:lnTo>
                            <a:lnTo>
                              <a:pt x="2" y="0"/>
                            </a:lnTo>
                            <a:lnTo>
                              <a:pt x="4" y="1"/>
                            </a:lnTo>
                            <a:lnTo>
                              <a:pt x="4" y="1"/>
                            </a:lnTo>
                            <a:lnTo>
                              <a:pt x="6" y="1"/>
                            </a:lnTo>
                            <a:lnTo>
                              <a:pt x="6" y="1"/>
                            </a:lnTo>
                            <a:lnTo>
                              <a:pt x="8" y="1"/>
                            </a:lnTo>
                            <a:lnTo>
                              <a:pt x="8" y="1"/>
                            </a:lnTo>
                            <a:lnTo>
                              <a:pt x="9" y="1"/>
                            </a:lnTo>
                            <a:lnTo>
                              <a:pt x="9" y="1"/>
                            </a:lnTo>
                            <a:lnTo>
                              <a:pt x="12" y="1"/>
                            </a:lnTo>
                            <a:lnTo>
                              <a:pt x="12" y="1"/>
                            </a:lnTo>
                            <a:lnTo>
                              <a:pt x="13" y="1"/>
                            </a:lnTo>
                            <a:lnTo>
                              <a:pt x="13" y="1"/>
                            </a:lnTo>
                            <a:lnTo>
                              <a:pt x="15" y="1"/>
                            </a:lnTo>
                            <a:lnTo>
                              <a:pt x="15" y="1"/>
                            </a:lnTo>
                            <a:lnTo>
                              <a:pt x="17" y="1"/>
                            </a:lnTo>
                            <a:lnTo>
                              <a:pt x="18" y="1"/>
                            </a:lnTo>
                            <a:lnTo>
                              <a:pt x="19" y="1"/>
                            </a:lnTo>
                            <a:lnTo>
                              <a:pt x="19" y="1"/>
                            </a:lnTo>
                            <a:lnTo>
                              <a:pt x="21" y="1"/>
                            </a:lnTo>
                            <a:lnTo>
                              <a:pt x="21" y="1"/>
                            </a:lnTo>
                            <a:lnTo>
                              <a:pt x="23" y="1"/>
                            </a:lnTo>
                            <a:lnTo>
                              <a:pt x="23" y="1"/>
                            </a:lnTo>
                            <a:lnTo>
                              <a:pt x="25" y="1"/>
                            </a:lnTo>
                            <a:lnTo>
                              <a:pt x="25" y="1"/>
                            </a:lnTo>
                            <a:lnTo>
                              <a:pt x="27" y="1"/>
                            </a:lnTo>
                            <a:lnTo>
                              <a:pt x="27" y="1"/>
                            </a:lnTo>
                            <a:lnTo>
                              <a:pt x="29" y="1"/>
                            </a:lnTo>
                            <a:lnTo>
                              <a:pt x="29" y="1"/>
                            </a:lnTo>
                            <a:lnTo>
                              <a:pt x="31" y="1"/>
                            </a:lnTo>
                            <a:lnTo>
                              <a:pt x="31" y="1"/>
                            </a:lnTo>
                            <a:lnTo>
                              <a:pt x="33" y="1"/>
                            </a:lnTo>
                            <a:lnTo>
                              <a:pt x="33" y="1"/>
                            </a:lnTo>
                            <a:lnTo>
                              <a:pt x="35" y="1"/>
                            </a:lnTo>
                            <a:lnTo>
                              <a:pt x="35" y="1"/>
                            </a:lnTo>
                            <a:lnTo>
                              <a:pt x="37" y="1"/>
                            </a:lnTo>
                            <a:lnTo>
                              <a:pt x="37" y="1"/>
                            </a:lnTo>
                            <a:lnTo>
                              <a:pt x="39" y="1"/>
                            </a:lnTo>
                            <a:lnTo>
                              <a:pt x="39" y="1"/>
                            </a:lnTo>
                            <a:lnTo>
                              <a:pt x="41" y="1"/>
                            </a:lnTo>
                            <a:lnTo>
                              <a:pt x="41" y="1"/>
                            </a:lnTo>
                            <a:lnTo>
                              <a:pt x="43" y="1"/>
                            </a:lnTo>
                            <a:lnTo>
                              <a:pt x="43" y="1"/>
                            </a:lnTo>
                            <a:lnTo>
                              <a:pt x="45" y="2"/>
                            </a:lnTo>
                            <a:lnTo>
                              <a:pt x="45" y="2"/>
                            </a:lnTo>
                            <a:lnTo>
                              <a:pt x="47" y="2"/>
                            </a:lnTo>
                            <a:lnTo>
                              <a:pt x="47" y="2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0" name="Freeform 9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778751" y="3659188"/>
                        <a:ext cx="77788" cy="1588"/>
                      </a:xfrm>
                      <a:custGeom>
                        <a:avLst/>
                        <a:gdLst>
                          <a:gd name="T0" fmla="*/ 0 w 49"/>
                          <a:gd name="T1" fmla="*/ 0 h 1"/>
                          <a:gd name="T2" fmla="*/ 2 w 49"/>
                          <a:gd name="T3" fmla="*/ 0 h 1"/>
                          <a:gd name="T4" fmla="*/ 2 w 49"/>
                          <a:gd name="T5" fmla="*/ 0 h 1"/>
                          <a:gd name="T6" fmla="*/ 4 w 49"/>
                          <a:gd name="T7" fmla="*/ 0 h 1"/>
                          <a:gd name="T8" fmla="*/ 4 w 49"/>
                          <a:gd name="T9" fmla="*/ 0 h 1"/>
                          <a:gd name="T10" fmla="*/ 6 w 49"/>
                          <a:gd name="T11" fmla="*/ 0 h 1"/>
                          <a:gd name="T12" fmla="*/ 6 w 49"/>
                          <a:gd name="T13" fmla="*/ 0 h 1"/>
                          <a:gd name="T14" fmla="*/ 8 w 49"/>
                          <a:gd name="T15" fmla="*/ 0 h 1"/>
                          <a:gd name="T16" fmla="*/ 8 w 49"/>
                          <a:gd name="T17" fmla="*/ 0 h 1"/>
                          <a:gd name="T18" fmla="*/ 9 w 49"/>
                          <a:gd name="T19" fmla="*/ 0 h 1"/>
                          <a:gd name="T20" fmla="*/ 9 w 49"/>
                          <a:gd name="T21" fmla="*/ 0 h 1"/>
                          <a:gd name="T22" fmla="*/ 12 w 49"/>
                          <a:gd name="T23" fmla="*/ 0 h 1"/>
                          <a:gd name="T24" fmla="*/ 12 w 49"/>
                          <a:gd name="T25" fmla="*/ 0 h 1"/>
                          <a:gd name="T26" fmla="*/ 14 w 49"/>
                          <a:gd name="T27" fmla="*/ 0 h 1"/>
                          <a:gd name="T28" fmla="*/ 14 w 49"/>
                          <a:gd name="T29" fmla="*/ 0 h 1"/>
                          <a:gd name="T30" fmla="*/ 15 w 49"/>
                          <a:gd name="T31" fmla="*/ 0 h 1"/>
                          <a:gd name="T32" fmla="*/ 15 w 49"/>
                          <a:gd name="T33" fmla="*/ 0 h 1"/>
                          <a:gd name="T34" fmla="*/ 18 w 49"/>
                          <a:gd name="T35" fmla="*/ 0 h 1"/>
                          <a:gd name="T36" fmla="*/ 18 w 49"/>
                          <a:gd name="T37" fmla="*/ 0 h 1"/>
                          <a:gd name="T38" fmla="*/ 19 w 49"/>
                          <a:gd name="T39" fmla="*/ 0 h 1"/>
                          <a:gd name="T40" fmla="*/ 19 w 49"/>
                          <a:gd name="T41" fmla="*/ 0 h 1"/>
                          <a:gd name="T42" fmla="*/ 21 w 49"/>
                          <a:gd name="T43" fmla="*/ 0 h 1"/>
                          <a:gd name="T44" fmla="*/ 21 w 49"/>
                          <a:gd name="T45" fmla="*/ 0 h 1"/>
                          <a:gd name="T46" fmla="*/ 23 w 49"/>
                          <a:gd name="T47" fmla="*/ 0 h 1"/>
                          <a:gd name="T48" fmla="*/ 23 w 49"/>
                          <a:gd name="T49" fmla="*/ 0 h 1"/>
                          <a:gd name="T50" fmla="*/ 25 w 49"/>
                          <a:gd name="T51" fmla="*/ 0 h 1"/>
                          <a:gd name="T52" fmla="*/ 25 w 49"/>
                          <a:gd name="T53" fmla="*/ 0 h 1"/>
                          <a:gd name="T54" fmla="*/ 27 w 49"/>
                          <a:gd name="T55" fmla="*/ 0 h 1"/>
                          <a:gd name="T56" fmla="*/ 28 w 49"/>
                          <a:gd name="T57" fmla="*/ 0 h 1"/>
                          <a:gd name="T58" fmla="*/ 29 w 49"/>
                          <a:gd name="T59" fmla="*/ 0 h 1"/>
                          <a:gd name="T60" fmla="*/ 29 w 49"/>
                          <a:gd name="T61" fmla="*/ 0 h 1"/>
                          <a:gd name="T62" fmla="*/ 31 w 49"/>
                          <a:gd name="T63" fmla="*/ 0 h 1"/>
                          <a:gd name="T64" fmla="*/ 31 w 49"/>
                          <a:gd name="T65" fmla="*/ 0 h 1"/>
                          <a:gd name="T66" fmla="*/ 33 w 49"/>
                          <a:gd name="T67" fmla="*/ 0 h 1"/>
                          <a:gd name="T68" fmla="*/ 33 w 49"/>
                          <a:gd name="T69" fmla="*/ 0 h 1"/>
                          <a:gd name="T70" fmla="*/ 35 w 49"/>
                          <a:gd name="T71" fmla="*/ 1 h 1"/>
                          <a:gd name="T72" fmla="*/ 35 w 49"/>
                          <a:gd name="T73" fmla="*/ 1 h 1"/>
                          <a:gd name="T74" fmla="*/ 37 w 49"/>
                          <a:gd name="T75" fmla="*/ 1 h 1"/>
                          <a:gd name="T76" fmla="*/ 37 w 49"/>
                          <a:gd name="T77" fmla="*/ 1 h 1"/>
                          <a:gd name="T78" fmla="*/ 39 w 49"/>
                          <a:gd name="T79" fmla="*/ 1 h 1"/>
                          <a:gd name="T80" fmla="*/ 39 w 49"/>
                          <a:gd name="T81" fmla="*/ 1 h 1"/>
                          <a:gd name="T82" fmla="*/ 41 w 49"/>
                          <a:gd name="T83" fmla="*/ 1 h 1"/>
                          <a:gd name="T84" fmla="*/ 41 w 49"/>
                          <a:gd name="T85" fmla="*/ 1 h 1"/>
                          <a:gd name="T86" fmla="*/ 43 w 49"/>
                          <a:gd name="T87" fmla="*/ 1 h 1"/>
                          <a:gd name="T88" fmla="*/ 43 w 49"/>
                          <a:gd name="T89" fmla="*/ 1 h 1"/>
                          <a:gd name="T90" fmla="*/ 45 w 49"/>
                          <a:gd name="T91" fmla="*/ 1 h 1"/>
                          <a:gd name="T92" fmla="*/ 45 w 49"/>
                          <a:gd name="T93" fmla="*/ 1 h 1"/>
                          <a:gd name="T94" fmla="*/ 47 w 49"/>
                          <a:gd name="T95" fmla="*/ 1 h 1"/>
                          <a:gd name="T96" fmla="*/ 47 w 49"/>
                          <a:gd name="T97" fmla="*/ 1 h 1"/>
                          <a:gd name="T98" fmla="*/ 49 w 49"/>
                          <a:gd name="T99" fmla="*/ 1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9" h="1">
                            <a:moveTo>
                              <a:pt x="0" y="0"/>
                            </a:moveTo>
                            <a:lnTo>
                              <a:pt x="2" y="0"/>
                            </a:lnTo>
                            <a:lnTo>
                              <a:pt x="2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9" y="0"/>
                            </a:lnTo>
                            <a:lnTo>
                              <a:pt x="9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4" y="0"/>
                            </a:lnTo>
                            <a:lnTo>
                              <a:pt x="14" y="0"/>
                            </a:lnTo>
                            <a:lnTo>
                              <a:pt x="15" y="0"/>
                            </a:lnTo>
                            <a:lnTo>
                              <a:pt x="15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19" y="0"/>
                            </a:lnTo>
                            <a:lnTo>
                              <a:pt x="19" y="0"/>
                            </a:lnTo>
                            <a:lnTo>
                              <a:pt x="21" y="0"/>
                            </a:lnTo>
                            <a:lnTo>
                              <a:pt x="21" y="0"/>
                            </a:lnTo>
                            <a:lnTo>
                              <a:pt x="23" y="0"/>
                            </a:lnTo>
                            <a:lnTo>
                              <a:pt x="23" y="0"/>
                            </a:lnTo>
                            <a:lnTo>
                              <a:pt x="25" y="0"/>
                            </a:lnTo>
                            <a:lnTo>
                              <a:pt x="25" y="0"/>
                            </a:lnTo>
                            <a:lnTo>
                              <a:pt x="27" y="0"/>
                            </a:lnTo>
                            <a:lnTo>
                              <a:pt x="28" y="0"/>
                            </a:lnTo>
                            <a:lnTo>
                              <a:pt x="29" y="0"/>
                            </a:lnTo>
                            <a:lnTo>
                              <a:pt x="29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3" y="0"/>
                            </a:lnTo>
                            <a:lnTo>
                              <a:pt x="33" y="0"/>
                            </a:lnTo>
                            <a:lnTo>
                              <a:pt x="35" y="1"/>
                            </a:lnTo>
                            <a:lnTo>
                              <a:pt x="35" y="1"/>
                            </a:lnTo>
                            <a:lnTo>
                              <a:pt x="37" y="1"/>
                            </a:lnTo>
                            <a:lnTo>
                              <a:pt x="37" y="1"/>
                            </a:lnTo>
                            <a:lnTo>
                              <a:pt x="39" y="1"/>
                            </a:lnTo>
                            <a:lnTo>
                              <a:pt x="39" y="1"/>
                            </a:lnTo>
                            <a:lnTo>
                              <a:pt x="41" y="1"/>
                            </a:lnTo>
                            <a:lnTo>
                              <a:pt x="41" y="1"/>
                            </a:lnTo>
                            <a:lnTo>
                              <a:pt x="43" y="1"/>
                            </a:lnTo>
                            <a:lnTo>
                              <a:pt x="43" y="1"/>
                            </a:lnTo>
                            <a:lnTo>
                              <a:pt x="45" y="1"/>
                            </a:lnTo>
                            <a:lnTo>
                              <a:pt x="45" y="1"/>
                            </a:lnTo>
                            <a:lnTo>
                              <a:pt x="47" y="1"/>
                            </a:lnTo>
                            <a:lnTo>
                              <a:pt x="47" y="1"/>
                            </a:lnTo>
                            <a:lnTo>
                              <a:pt x="49" y="1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1" name="Freeform 9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856538" y="3660775"/>
                        <a:ext cx="74613" cy="1588"/>
                      </a:xfrm>
                      <a:custGeom>
                        <a:avLst/>
                        <a:gdLst>
                          <a:gd name="T0" fmla="*/ 0 w 47"/>
                          <a:gd name="T1" fmla="*/ 0 h 1"/>
                          <a:gd name="T2" fmla="*/ 0 w 47"/>
                          <a:gd name="T3" fmla="*/ 0 h 1"/>
                          <a:gd name="T4" fmla="*/ 2 w 47"/>
                          <a:gd name="T5" fmla="*/ 0 h 1"/>
                          <a:gd name="T6" fmla="*/ 2 w 47"/>
                          <a:gd name="T7" fmla="*/ 0 h 1"/>
                          <a:gd name="T8" fmla="*/ 4 w 47"/>
                          <a:gd name="T9" fmla="*/ 0 h 1"/>
                          <a:gd name="T10" fmla="*/ 4 w 47"/>
                          <a:gd name="T11" fmla="*/ 0 h 1"/>
                          <a:gd name="T12" fmla="*/ 6 w 47"/>
                          <a:gd name="T13" fmla="*/ 0 h 1"/>
                          <a:gd name="T14" fmla="*/ 6 w 47"/>
                          <a:gd name="T15" fmla="*/ 0 h 1"/>
                          <a:gd name="T16" fmla="*/ 8 w 47"/>
                          <a:gd name="T17" fmla="*/ 0 h 1"/>
                          <a:gd name="T18" fmla="*/ 8 w 47"/>
                          <a:gd name="T19" fmla="*/ 0 h 1"/>
                          <a:gd name="T20" fmla="*/ 10 w 47"/>
                          <a:gd name="T21" fmla="*/ 0 h 1"/>
                          <a:gd name="T22" fmla="*/ 10 w 47"/>
                          <a:gd name="T23" fmla="*/ 0 h 1"/>
                          <a:gd name="T24" fmla="*/ 12 w 47"/>
                          <a:gd name="T25" fmla="*/ 0 h 1"/>
                          <a:gd name="T26" fmla="*/ 12 w 47"/>
                          <a:gd name="T27" fmla="*/ 0 h 1"/>
                          <a:gd name="T28" fmla="*/ 13 w 47"/>
                          <a:gd name="T29" fmla="*/ 0 h 1"/>
                          <a:gd name="T30" fmla="*/ 14 w 47"/>
                          <a:gd name="T31" fmla="*/ 0 h 1"/>
                          <a:gd name="T32" fmla="*/ 16 w 47"/>
                          <a:gd name="T33" fmla="*/ 0 h 1"/>
                          <a:gd name="T34" fmla="*/ 16 w 47"/>
                          <a:gd name="T35" fmla="*/ 0 h 1"/>
                          <a:gd name="T36" fmla="*/ 17 w 47"/>
                          <a:gd name="T37" fmla="*/ 0 h 1"/>
                          <a:gd name="T38" fmla="*/ 17 w 47"/>
                          <a:gd name="T39" fmla="*/ 0 h 1"/>
                          <a:gd name="T40" fmla="*/ 19 w 47"/>
                          <a:gd name="T41" fmla="*/ 0 h 1"/>
                          <a:gd name="T42" fmla="*/ 20 w 47"/>
                          <a:gd name="T43" fmla="*/ 0 h 1"/>
                          <a:gd name="T44" fmla="*/ 22 w 47"/>
                          <a:gd name="T45" fmla="*/ 0 h 1"/>
                          <a:gd name="T46" fmla="*/ 22 w 47"/>
                          <a:gd name="T47" fmla="*/ 0 h 1"/>
                          <a:gd name="T48" fmla="*/ 23 w 47"/>
                          <a:gd name="T49" fmla="*/ 0 h 1"/>
                          <a:gd name="T50" fmla="*/ 23 w 47"/>
                          <a:gd name="T51" fmla="*/ 0 h 1"/>
                          <a:gd name="T52" fmla="*/ 25 w 47"/>
                          <a:gd name="T53" fmla="*/ 0 h 1"/>
                          <a:gd name="T54" fmla="*/ 26 w 47"/>
                          <a:gd name="T55" fmla="*/ 0 h 1"/>
                          <a:gd name="T56" fmla="*/ 27 w 47"/>
                          <a:gd name="T57" fmla="*/ 0 h 1"/>
                          <a:gd name="T58" fmla="*/ 27 w 47"/>
                          <a:gd name="T59" fmla="*/ 0 h 1"/>
                          <a:gd name="T60" fmla="*/ 29 w 47"/>
                          <a:gd name="T61" fmla="*/ 1 h 1"/>
                          <a:gd name="T62" fmla="*/ 29 w 47"/>
                          <a:gd name="T63" fmla="*/ 1 h 1"/>
                          <a:gd name="T64" fmla="*/ 31 w 47"/>
                          <a:gd name="T65" fmla="*/ 1 h 1"/>
                          <a:gd name="T66" fmla="*/ 31 w 47"/>
                          <a:gd name="T67" fmla="*/ 1 h 1"/>
                          <a:gd name="T68" fmla="*/ 33 w 47"/>
                          <a:gd name="T69" fmla="*/ 1 h 1"/>
                          <a:gd name="T70" fmla="*/ 33 w 47"/>
                          <a:gd name="T71" fmla="*/ 1 h 1"/>
                          <a:gd name="T72" fmla="*/ 35 w 47"/>
                          <a:gd name="T73" fmla="*/ 1 h 1"/>
                          <a:gd name="T74" fmla="*/ 35 w 47"/>
                          <a:gd name="T75" fmla="*/ 1 h 1"/>
                          <a:gd name="T76" fmla="*/ 37 w 47"/>
                          <a:gd name="T77" fmla="*/ 1 h 1"/>
                          <a:gd name="T78" fmla="*/ 37 w 47"/>
                          <a:gd name="T79" fmla="*/ 1 h 1"/>
                          <a:gd name="T80" fmla="*/ 39 w 47"/>
                          <a:gd name="T81" fmla="*/ 1 h 1"/>
                          <a:gd name="T82" fmla="*/ 39 w 47"/>
                          <a:gd name="T83" fmla="*/ 1 h 1"/>
                          <a:gd name="T84" fmla="*/ 41 w 47"/>
                          <a:gd name="T85" fmla="*/ 1 h 1"/>
                          <a:gd name="T86" fmla="*/ 41 w 47"/>
                          <a:gd name="T87" fmla="*/ 1 h 1"/>
                          <a:gd name="T88" fmla="*/ 43 w 47"/>
                          <a:gd name="T89" fmla="*/ 1 h 1"/>
                          <a:gd name="T90" fmla="*/ 43 w 47"/>
                          <a:gd name="T91" fmla="*/ 1 h 1"/>
                          <a:gd name="T92" fmla="*/ 45 w 47"/>
                          <a:gd name="T93" fmla="*/ 1 h 1"/>
                          <a:gd name="T94" fmla="*/ 45 w 47"/>
                          <a:gd name="T95" fmla="*/ 1 h 1"/>
                          <a:gd name="T96" fmla="*/ 47 w 47"/>
                          <a:gd name="T97" fmla="*/ 1 h 1"/>
                          <a:gd name="T98" fmla="*/ 47 w 47"/>
                          <a:gd name="T99" fmla="*/ 1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7" h="1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2" y="0"/>
                            </a:lnTo>
                            <a:lnTo>
                              <a:pt x="2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3" y="0"/>
                            </a:lnTo>
                            <a:lnTo>
                              <a:pt x="14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7" y="0"/>
                            </a:lnTo>
                            <a:lnTo>
                              <a:pt x="17" y="0"/>
                            </a:lnTo>
                            <a:lnTo>
                              <a:pt x="19" y="0"/>
                            </a:lnTo>
                            <a:lnTo>
                              <a:pt x="20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3" y="0"/>
                            </a:lnTo>
                            <a:lnTo>
                              <a:pt x="25" y="0"/>
                            </a:lnTo>
                            <a:lnTo>
                              <a:pt x="26" y="0"/>
                            </a:lnTo>
                            <a:lnTo>
                              <a:pt x="27" y="0"/>
                            </a:lnTo>
                            <a:lnTo>
                              <a:pt x="27" y="0"/>
                            </a:lnTo>
                            <a:lnTo>
                              <a:pt x="29" y="1"/>
                            </a:lnTo>
                            <a:lnTo>
                              <a:pt x="29" y="1"/>
                            </a:lnTo>
                            <a:lnTo>
                              <a:pt x="31" y="1"/>
                            </a:lnTo>
                            <a:lnTo>
                              <a:pt x="31" y="1"/>
                            </a:lnTo>
                            <a:lnTo>
                              <a:pt x="33" y="1"/>
                            </a:lnTo>
                            <a:lnTo>
                              <a:pt x="33" y="1"/>
                            </a:lnTo>
                            <a:lnTo>
                              <a:pt x="35" y="1"/>
                            </a:lnTo>
                            <a:lnTo>
                              <a:pt x="35" y="1"/>
                            </a:lnTo>
                            <a:lnTo>
                              <a:pt x="37" y="1"/>
                            </a:lnTo>
                            <a:lnTo>
                              <a:pt x="37" y="1"/>
                            </a:lnTo>
                            <a:lnTo>
                              <a:pt x="39" y="1"/>
                            </a:lnTo>
                            <a:lnTo>
                              <a:pt x="39" y="1"/>
                            </a:lnTo>
                            <a:lnTo>
                              <a:pt x="41" y="1"/>
                            </a:lnTo>
                            <a:lnTo>
                              <a:pt x="41" y="1"/>
                            </a:lnTo>
                            <a:lnTo>
                              <a:pt x="43" y="1"/>
                            </a:lnTo>
                            <a:lnTo>
                              <a:pt x="43" y="1"/>
                            </a:lnTo>
                            <a:lnTo>
                              <a:pt x="45" y="1"/>
                            </a:lnTo>
                            <a:lnTo>
                              <a:pt x="45" y="1"/>
                            </a:lnTo>
                            <a:lnTo>
                              <a:pt x="47" y="1"/>
                            </a:lnTo>
                            <a:lnTo>
                              <a:pt x="47" y="1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2" name="Freeform 9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931151" y="3662363"/>
                        <a:ext cx="77788" cy="1588"/>
                      </a:xfrm>
                      <a:custGeom>
                        <a:avLst/>
                        <a:gdLst>
                          <a:gd name="T0" fmla="*/ 0 w 49"/>
                          <a:gd name="T1" fmla="*/ 0 h 1"/>
                          <a:gd name="T2" fmla="*/ 2 w 49"/>
                          <a:gd name="T3" fmla="*/ 0 h 1"/>
                          <a:gd name="T4" fmla="*/ 2 w 49"/>
                          <a:gd name="T5" fmla="*/ 0 h 1"/>
                          <a:gd name="T6" fmla="*/ 4 w 49"/>
                          <a:gd name="T7" fmla="*/ 0 h 1"/>
                          <a:gd name="T8" fmla="*/ 4 w 49"/>
                          <a:gd name="T9" fmla="*/ 0 h 1"/>
                          <a:gd name="T10" fmla="*/ 6 w 49"/>
                          <a:gd name="T11" fmla="*/ 0 h 1"/>
                          <a:gd name="T12" fmla="*/ 6 w 49"/>
                          <a:gd name="T13" fmla="*/ 0 h 1"/>
                          <a:gd name="T14" fmla="*/ 8 w 49"/>
                          <a:gd name="T15" fmla="*/ 0 h 1"/>
                          <a:gd name="T16" fmla="*/ 8 w 49"/>
                          <a:gd name="T17" fmla="*/ 0 h 1"/>
                          <a:gd name="T18" fmla="*/ 10 w 49"/>
                          <a:gd name="T19" fmla="*/ 0 h 1"/>
                          <a:gd name="T20" fmla="*/ 10 w 49"/>
                          <a:gd name="T21" fmla="*/ 0 h 1"/>
                          <a:gd name="T22" fmla="*/ 12 w 49"/>
                          <a:gd name="T23" fmla="*/ 0 h 1"/>
                          <a:gd name="T24" fmla="*/ 12 w 49"/>
                          <a:gd name="T25" fmla="*/ 0 h 1"/>
                          <a:gd name="T26" fmla="*/ 14 w 49"/>
                          <a:gd name="T27" fmla="*/ 0 h 1"/>
                          <a:gd name="T28" fmla="*/ 14 w 49"/>
                          <a:gd name="T29" fmla="*/ 0 h 1"/>
                          <a:gd name="T30" fmla="*/ 16 w 49"/>
                          <a:gd name="T31" fmla="*/ 0 h 1"/>
                          <a:gd name="T32" fmla="*/ 16 w 49"/>
                          <a:gd name="T33" fmla="*/ 0 h 1"/>
                          <a:gd name="T34" fmla="*/ 18 w 49"/>
                          <a:gd name="T35" fmla="*/ 0 h 1"/>
                          <a:gd name="T36" fmla="*/ 18 w 49"/>
                          <a:gd name="T37" fmla="*/ 0 h 1"/>
                          <a:gd name="T38" fmla="*/ 20 w 49"/>
                          <a:gd name="T39" fmla="*/ 0 h 1"/>
                          <a:gd name="T40" fmla="*/ 20 w 49"/>
                          <a:gd name="T41" fmla="*/ 0 h 1"/>
                          <a:gd name="T42" fmla="*/ 22 w 49"/>
                          <a:gd name="T43" fmla="*/ 0 h 1"/>
                          <a:gd name="T44" fmla="*/ 22 w 49"/>
                          <a:gd name="T45" fmla="*/ 0 h 1"/>
                          <a:gd name="T46" fmla="*/ 23 w 49"/>
                          <a:gd name="T47" fmla="*/ 0 h 1"/>
                          <a:gd name="T48" fmla="*/ 23 w 49"/>
                          <a:gd name="T49" fmla="*/ 0 h 1"/>
                          <a:gd name="T50" fmla="*/ 25 w 49"/>
                          <a:gd name="T51" fmla="*/ 0 h 1"/>
                          <a:gd name="T52" fmla="*/ 26 w 49"/>
                          <a:gd name="T53" fmla="*/ 0 h 1"/>
                          <a:gd name="T54" fmla="*/ 28 w 49"/>
                          <a:gd name="T55" fmla="*/ 0 h 1"/>
                          <a:gd name="T56" fmla="*/ 28 w 49"/>
                          <a:gd name="T57" fmla="*/ 0 h 1"/>
                          <a:gd name="T58" fmla="*/ 29 w 49"/>
                          <a:gd name="T59" fmla="*/ 0 h 1"/>
                          <a:gd name="T60" fmla="*/ 29 w 49"/>
                          <a:gd name="T61" fmla="*/ 0 h 1"/>
                          <a:gd name="T62" fmla="*/ 32 w 49"/>
                          <a:gd name="T63" fmla="*/ 1 h 1"/>
                          <a:gd name="T64" fmla="*/ 32 w 49"/>
                          <a:gd name="T65" fmla="*/ 1 h 1"/>
                          <a:gd name="T66" fmla="*/ 33 w 49"/>
                          <a:gd name="T67" fmla="*/ 1 h 1"/>
                          <a:gd name="T68" fmla="*/ 33 w 49"/>
                          <a:gd name="T69" fmla="*/ 1 h 1"/>
                          <a:gd name="T70" fmla="*/ 35 w 49"/>
                          <a:gd name="T71" fmla="*/ 1 h 1"/>
                          <a:gd name="T72" fmla="*/ 35 w 49"/>
                          <a:gd name="T73" fmla="*/ 1 h 1"/>
                          <a:gd name="T74" fmla="*/ 37 w 49"/>
                          <a:gd name="T75" fmla="*/ 1 h 1"/>
                          <a:gd name="T76" fmla="*/ 37 w 49"/>
                          <a:gd name="T77" fmla="*/ 1 h 1"/>
                          <a:gd name="T78" fmla="*/ 39 w 49"/>
                          <a:gd name="T79" fmla="*/ 1 h 1"/>
                          <a:gd name="T80" fmla="*/ 39 w 49"/>
                          <a:gd name="T81" fmla="*/ 1 h 1"/>
                          <a:gd name="T82" fmla="*/ 41 w 49"/>
                          <a:gd name="T83" fmla="*/ 1 h 1"/>
                          <a:gd name="T84" fmla="*/ 41 w 49"/>
                          <a:gd name="T85" fmla="*/ 1 h 1"/>
                          <a:gd name="T86" fmla="*/ 43 w 49"/>
                          <a:gd name="T87" fmla="*/ 1 h 1"/>
                          <a:gd name="T88" fmla="*/ 43 w 49"/>
                          <a:gd name="T89" fmla="*/ 1 h 1"/>
                          <a:gd name="T90" fmla="*/ 45 w 49"/>
                          <a:gd name="T91" fmla="*/ 1 h 1"/>
                          <a:gd name="T92" fmla="*/ 45 w 49"/>
                          <a:gd name="T93" fmla="*/ 1 h 1"/>
                          <a:gd name="T94" fmla="*/ 47 w 49"/>
                          <a:gd name="T95" fmla="*/ 1 h 1"/>
                          <a:gd name="T96" fmla="*/ 47 w 49"/>
                          <a:gd name="T97" fmla="*/ 1 h 1"/>
                          <a:gd name="T98" fmla="*/ 49 w 49"/>
                          <a:gd name="T99" fmla="*/ 1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9" h="1">
                            <a:moveTo>
                              <a:pt x="0" y="0"/>
                            </a:moveTo>
                            <a:lnTo>
                              <a:pt x="2" y="0"/>
                            </a:lnTo>
                            <a:lnTo>
                              <a:pt x="2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4" y="0"/>
                            </a:lnTo>
                            <a:lnTo>
                              <a:pt x="14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20" y="0"/>
                            </a:lnTo>
                            <a:lnTo>
                              <a:pt x="20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3" y="0"/>
                            </a:lnTo>
                            <a:lnTo>
                              <a:pt x="23" y="0"/>
                            </a:lnTo>
                            <a:lnTo>
                              <a:pt x="25" y="0"/>
                            </a:lnTo>
                            <a:lnTo>
                              <a:pt x="26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9" y="0"/>
                            </a:lnTo>
                            <a:lnTo>
                              <a:pt x="29" y="0"/>
                            </a:lnTo>
                            <a:lnTo>
                              <a:pt x="32" y="1"/>
                            </a:lnTo>
                            <a:lnTo>
                              <a:pt x="32" y="1"/>
                            </a:lnTo>
                            <a:lnTo>
                              <a:pt x="33" y="1"/>
                            </a:lnTo>
                            <a:lnTo>
                              <a:pt x="33" y="1"/>
                            </a:lnTo>
                            <a:lnTo>
                              <a:pt x="35" y="1"/>
                            </a:lnTo>
                            <a:lnTo>
                              <a:pt x="35" y="1"/>
                            </a:lnTo>
                            <a:lnTo>
                              <a:pt x="37" y="1"/>
                            </a:lnTo>
                            <a:lnTo>
                              <a:pt x="37" y="1"/>
                            </a:lnTo>
                            <a:lnTo>
                              <a:pt x="39" y="1"/>
                            </a:lnTo>
                            <a:lnTo>
                              <a:pt x="39" y="1"/>
                            </a:lnTo>
                            <a:lnTo>
                              <a:pt x="41" y="1"/>
                            </a:lnTo>
                            <a:lnTo>
                              <a:pt x="41" y="1"/>
                            </a:lnTo>
                            <a:lnTo>
                              <a:pt x="43" y="1"/>
                            </a:lnTo>
                            <a:lnTo>
                              <a:pt x="43" y="1"/>
                            </a:lnTo>
                            <a:lnTo>
                              <a:pt x="45" y="1"/>
                            </a:lnTo>
                            <a:lnTo>
                              <a:pt x="45" y="1"/>
                            </a:lnTo>
                            <a:lnTo>
                              <a:pt x="47" y="1"/>
                            </a:lnTo>
                            <a:lnTo>
                              <a:pt x="47" y="1"/>
                            </a:lnTo>
                            <a:lnTo>
                              <a:pt x="49" y="1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3" name="Freeform 9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008938" y="3663950"/>
                        <a:ext cx="74613" cy="1588"/>
                      </a:xfrm>
                      <a:custGeom>
                        <a:avLst/>
                        <a:gdLst>
                          <a:gd name="T0" fmla="*/ 0 w 47"/>
                          <a:gd name="T1" fmla="*/ 0 h 1"/>
                          <a:gd name="T2" fmla="*/ 0 w 47"/>
                          <a:gd name="T3" fmla="*/ 0 h 1"/>
                          <a:gd name="T4" fmla="*/ 2 w 47"/>
                          <a:gd name="T5" fmla="*/ 0 h 1"/>
                          <a:gd name="T6" fmla="*/ 2 w 47"/>
                          <a:gd name="T7" fmla="*/ 0 h 1"/>
                          <a:gd name="T8" fmla="*/ 4 w 47"/>
                          <a:gd name="T9" fmla="*/ 0 h 1"/>
                          <a:gd name="T10" fmla="*/ 4 w 47"/>
                          <a:gd name="T11" fmla="*/ 0 h 1"/>
                          <a:gd name="T12" fmla="*/ 6 w 47"/>
                          <a:gd name="T13" fmla="*/ 0 h 1"/>
                          <a:gd name="T14" fmla="*/ 6 w 47"/>
                          <a:gd name="T15" fmla="*/ 0 h 1"/>
                          <a:gd name="T16" fmla="*/ 8 w 47"/>
                          <a:gd name="T17" fmla="*/ 0 h 1"/>
                          <a:gd name="T18" fmla="*/ 8 w 47"/>
                          <a:gd name="T19" fmla="*/ 0 h 1"/>
                          <a:gd name="T20" fmla="*/ 10 w 47"/>
                          <a:gd name="T21" fmla="*/ 0 h 1"/>
                          <a:gd name="T22" fmla="*/ 10 w 47"/>
                          <a:gd name="T23" fmla="*/ 0 h 1"/>
                          <a:gd name="T24" fmla="*/ 12 w 47"/>
                          <a:gd name="T25" fmla="*/ 0 h 1"/>
                          <a:gd name="T26" fmla="*/ 12 w 47"/>
                          <a:gd name="T27" fmla="*/ 0 h 1"/>
                          <a:gd name="T28" fmla="*/ 14 w 47"/>
                          <a:gd name="T29" fmla="*/ 0 h 1"/>
                          <a:gd name="T30" fmla="*/ 14 w 47"/>
                          <a:gd name="T31" fmla="*/ 0 h 1"/>
                          <a:gd name="T32" fmla="*/ 16 w 47"/>
                          <a:gd name="T33" fmla="*/ 0 h 1"/>
                          <a:gd name="T34" fmla="*/ 16 w 47"/>
                          <a:gd name="T35" fmla="*/ 0 h 1"/>
                          <a:gd name="T36" fmla="*/ 18 w 47"/>
                          <a:gd name="T37" fmla="*/ 0 h 1"/>
                          <a:gd name="T38" fmla="*/ 18 w 47"/>
                          <a:gd name="T39" fmla="*/ 0 h 1"/>
                          <a:gd name="T40" fmla="*/ 20 w 47"/>
                          <a:gd name="T41" fmla="*/ 0 h 1"/>
                          <a:gd name="T42" fmla="*/ 20 w 47"/>
                          <a:gd name="T43" fmla="*/ 0 h 1"/>
                          <a:gd name="T44" fmla="*/ 22 w 47"/>
                          <a:gd name="T45" fmla="*/ 0 h 1"/>
                          <a:gd name="T46" fmla="*/ 22 w 47"/>
                          <a:gd name="T47" fmla="*/ 0 h 1"/>
                          <a:gd name="T48" fmla="*/ 24 w 47"/>
                          <a:gd name="T49" fmla="*/ 0 h 1"/>
                          <a:gd name="T50" fmla="*/ 24 w 47"/>
                          <a:gd name="T51" fmla="*/ 0 h 1"/>
                          <a:gd name="T52" fmla="*/ 26 w 47"/>
                          <a:gd name="T53" fmla="*/ 0 h 1"/>
                          <a:gd name="T54" fmla="*/ 26 w 47"/>
                          <a:gd name="T55" fmla="*/ 0 h 1"/>
                          <a:gd name="T56" fmla="*/ 27 w 47"/>
                          <a:gd name="T57" fmla="*/ 0 h 1"/>
                          <a:gd name="T58" fmla="*/ 27 w 47"/>
                          <a:gd name="T59" fmla="*/ 0 h 1"/>
                          <a:gd name="T60" fmla="*/ 30 w 47"/>
                          <a:gd name="T61" fmla="*/ 0 h 1"/>
                          <a:gd name="T62" fmla="*/ 30 w 47"/>
                          <a:gd name="T63" fmla="*/ 0 h 1"/>
                          <a:gd name="T64" fmla="*/ 31 w 47"/>
                          <a:gd name="T65" fmla="*/ 0 h 1"/>
                          <a:gd name="T66" fmla="*/ 31 w 47"/>
                          <a:gd name="T67" fmla="*/ 0 h 1"/>
                          <a:gd name="T68" fmla="*/ 33 w 47"/>
                          <a:gd name="T69" fmla="*/ 0 h 1"/>
                          <a:gd name="T70" fmla="*/ 33 w 47"/>
                          <a:gd name="T71" fmla="*/ 0 h 1"/>
                          <a:gd name="T72" fmla="*/ 36 w 47"/>
                          <a:gd name="T73" fmla="*/ 0 h 1"/>
                          <a:gd name="T74" fmla="*/ 36 w 47"/>
                          <a:gd name="T75" fmla="*/ 0 h 1"/>
                          <a:gd name="T76" fmla="*/ 37 w 47"/>
                          <a:gd name="T77" fmla="*/ 0 h 1"/>
                          <a:gd name="T78" fmla="*/ 37 w 47"/>
                          <a:gd name="T79" fmla="*/ 0 h 1"/>
                          <a:gd name="T80" fmla="*/ 39 w 47"/>
                          <a:gd name="T81" fmla="*/ 1 h 1"/>
                          <a:gd name="T82" fmla="*/ 39 w 47"/>
                          <a:gd name="T83" fmla="*/ 1 h 1"/>
                          <a:gd name="T84" fmla="*/ 41 w 47"/>
                          <a:gd name="T85" fmla="*/ 1 h 1"/>
                          <a:gd name="T86" fmla="*/ 41 w 47"/>
                          <a:gd name="T87" fmla="*/ 1 h 1"/>
                          <a:gd name="T88" fmla="*/ 43 w 47"/>
                          <a:gd name="T89" fmla="*/ 1 h 1"/>
                          <a:gd name="T90" fmla="*/ 43 w 47"/>
                          <a:gd name="T91" fmla="*/ 1 h 1"/>
                          <a:gd name="T92" fmla="*/ 45 w 47"/>
                          <a:gd name="T93" fmla="*/ 1 h 1"/>
                          <a:gd name="T94" fmla="*/ 45 w 47"/>
                          <a:gd name="T95" fmla="*/ 1 h 1"/>
                          <a:gd name="T96" fmla="*/ 47 w 47"/>
                          <a:gd name="T97" fmla="*/ 1 h 1"/>
                          <a:gd name="T98" fmla="*/ 47 w 47"/>
                          <a:gd name="T99" fmla="*/ 1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7" h="1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2" y="0"/>
                            </a:lnTo>
                            <a:lnTo>
                              <a:pt x="2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4" y="0"/>
                            </a:lnTo>
                            <a:lnTo>
                              <a:pt x="14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20" y="0"/>
                            </a:lnTo>
                            <a:lnTo>
                              <a:pt x="20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6" y="0"/>
                            </a:lnTo>
                            <a:lnTo>
                              <a:pt x="26" y="0"/>
                            </a:lnTo>
                            <a:lnTo>
                              <a:pt x="27" y="0"/>
                            </a:lnTo>
                            <a:lnTo>
                              <a:pt x="27" y="0"/>
                            </a:lnTo>
                            <a:lnTo>
                              <a:pt x="30" y="0"/>
                            </a:lnTo>
                            <a:lnTo>
                              <a:pt x="30" y="0"/>
                            </a:lnTo>
                            <a:lnTo>
                              <a:pt x="31" y="0"/>
                            </a:lnTo>
                            <a:lnTo>
                              <a:pt x="31" y="0"/>
                            </a:lnTo>
                            <a:lnTo>
                              <a:pt x="33" y="0"/>
                            </a:lnTo>
                            <a:lnTo>
                              <a:pt x="33" y="0"/>
                            </a:lnTo>
                            <a:lnTo>
                              <a:pt x="36" y="0"/>
                            </a:lnTo>
                            <a:lnTo>
                              <a:pt x="36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9" y="1"/>
                            </a:lnTo>
                            <a:lnTo>
                              <a:pt x="39" y="1"/>
                            </a:lnTo>
                            <a:lnTo>
                              <a:pt x="41" y="1"/>
                            </a:lnTo>
                            <a:lnTo>
                              <a:pt x="41" y="1"/>
                            </a:lnTo>
                            <a:lnTo>
                              <a:pt x="43" y="1"/>
                            </a:lnTo>
                            <a:lnTo>
                              <a:pt x="43" y="1"/>
                            </a:lnTo>
                            <a:lnTo>
                              <a:pt x="45" y="1"/>
                            </a:lnTo>
                            <a:lnTo>
                              <a:pt x="45" y="1"/>
                            </a:lnTo>
                            <a:lnTo>
                              <a:pt x="47" y="1"/>
                            </a:lnTo>
                            <a:lnTo>
                              <a:pt x="47" y="1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4" name="Freeform 10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083551" y="3665538"/>
                        <a:ext cx="77788" cy="0"/>
                      </a:xfrm>
                      <a:custGeom>
                        <a:avLst/>
                        <a:gdLst>
                          <a:gd name="T0" fmla="*/ 0 w 49"/>
                          <a:gd name="T1" fmla="*/ 2 w 49"/>
                          <a:gd name="T2" fmla="*/ 2 w 49"/>
                          <a:gd name="T3" fmla="*/ 4 w 49"/>
                          <a:gd name="T4" fmla="*/ 4 w 49"/>
                          <a:gd name="T5" fmla="*/ 6 w 49"/>
                          <a:gd name="T6" fmla="*/ 6 w 49"/>
                          <a:gd name="T7" fmla="*/ 8 w 49"/>
                          <a:gd name="T8" fmla="*/ 8 w 49"/>
                          <a:gd name="T9" fmla="*/ 10 w 49"/>
                          <a:gd name="T10" fmla="*/ 10 w 49"/>
                          <a:gd name="T11" fmla="*/ 12 w 49"/>
                          <a:gd name="T12" fmla="*/ 12 w 49"/>
                          <a:gd name="T13" fmla="*/ 14 w 49"/>
                          <a:gd name="T14" fmla="*/ 14 w 49"/>
                          <a:gd name="T15" fmla="*/ 16 w 49"/>
                          <a:gd name="T16" fmla="*/ 16 w 49"/>
                          <a:gd name="T17" fmla="*/ 18 w 49"/>
                          <a:gd name="T18" fmla="*/ 18 w 49"/>
                          <a:gd name="T19" fmla="*/ 20 w 49"/>
                          <a:gd name="T20" fmla="*/ 20 w 49"/>
                          <a:gd name="T21" fmla="*/ 22 w 49"/>
                          <a:gd name="T22" fmla="*/ 22 w 49"/>
                          <a:gd name="T23" fmla="*/ 24 w 49"/>
                          <a:gd name="T24" fmla="*/ 24 w 49"/>
                          <a:gd name="T25" fmla="*/ 26 w 49"/>
                          <a:gd name="T26" fmla="*/ 26 w 49"/>
                          <a:gd name="T27" fmla="*/ 28 w 49"/>
                          <a:gd name="T28" fmla="*/ 28 w 49"/>
                          <a:gd name="T29" fmla="*/ 30 w 49"/>
                          <a:gd name="T30" fmla="*/ 30 w 49"/>
                          <a:gd name="T31" fmla="*/ 32 w 49"/>
                          <a:gd name="T32" fmla="*/ 32 w 49"/>
                          <a:gd name="T33" fmla="*/ 33 w 49"/>
                          <a:gd name="T34" fmla="*/ 34 w 49"/>
                          <a:gd name="T35" fmla="*/ 36 w 49"/>
                          <a:gd name="T36" fmla="*/ 36 w 49"/>
                          <a:gd name="T37" fmla="*/ 37 w 49"/>
                          <a:gd name="T38" fmla="*/ 37 w 49"/>
                          <a:gd name="T39" fmla="*/ 39 w 49"/>
                          <a:gd name="T40" fmla="*/ 40 w 49"/>
                          <a:gd name="T41" fmla="*/ 41 w 49"/>
                          <a:gd name="T42" fmla="*/ 41 w 49"/>
                          <a:gd name="T43" fmla="*/ 43 w 49"/>
                          <a:gd name="T44" fmla="*/ 43 w 49"/>
                          <a:gd name="T45" fmla="*/ 45 w 49"/>
                          <a:gd name="T46" fmla="*/ 45 w 49"/>
                          <a:gd name="T47" fmla="*/ 47 w 49"/>
                          <a:gd name="T48" fmla="*/ 47 w 49"/>
                          <a:gd name="T49" fmla="*/ 49 w 49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  <a:cxn ang="0">
                            <a:pos x="T30" y="0"/>
                          </a:cxn>
                          <a:cxn ang="0">
                            <a:pos x="T31" y="0"/>
                          </a:cxn>
                          <a:cxn ang="0">
                            <a:pos x="T32" y="0"/>
                          </a:cxn>
                          <a:cxn ang="0">
                            <a:pos x="T33" y="0"/>
                          </a:cxn>
                          <a:cxn ang="0">
                            <a:pos x="T34" y="0"/>
                          </a:cxn>
                          <a:cxn ang="0">
                            <a:pos x="T35" y="0"/>
                          </a:cxn>
                          <a:cxn ang="0">
                            <a:pos x="T36" y="0"/>
                          </a:cxn>
                          <a:cxn ang="0">
                            <a:pos x="T37" y="0"/>
                          </a:cxn>
                          <a:cxn ang="0">
                            <a:pos x="T38" y="0"/>
                          </a:cxn>
                          <a:cxn ang="0">
                            <a:pos x="T39" y="0"/>
                          </a:cxn>
                          <a:cxn ang="0">
                            <a:pos x="T40" y="0"/>
                          </a:cxn>
                          <a:cxn ang="0">
                            <a:pos x="T41" y="0"/>
                          </a:cxn>
                          <a:cxn ang="0">
                            <a:pos x="T42" y="0"/>
                          </a:cxn>
                          <a:cxn ang="0">
                            <a:pos x="T43" y="0"/>
                          </a:cxn>
                          <a:cxn ang="0">
                            <a:pos x="T44" y="0"/>
                          </a:cxn>
                          <a:cxn ang="0">
                            <a:pos x="T45" y="0"/>
                          </a:cxn>
                          <a:cxn ang="0">
                            <a:pos x="T46" y="0"/>
                          </a:cxn>
                          <a:cxn ang="0">
                            <a:pos x="T47" y="0"/>
                          </a:cxn>
                          <a:cxn ang="0">
                            <a:pos x="T48" y="0"/>
                          </a:cxn>
                          <a:cxn ang="0">
                            <a:pos x="T49" y="0"/>
                          </a:cxn>
                        </a:cxnLst>
                        <a:rect l="0" t="0" r="r" b="b"/>
                        <a:pathLst>
                          <a:path w="49">
                            <a:moveTo>
                              <a:pt x="0" y="0"/>
                            </a:moveTo>
                            <a:lnTo>
                              <a:pt x="2" y="0"/>
                            </a:lnTo>
                            <a:lnTo>
                              <a:pt x="2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4" y="0"/>
                            </a:lnTo>
                            <a:lnTo>
                              <a:pt x="14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20" y="0"/>
                            </a:lnTo>
                            <a:lnTo>
                              <a:pt x="20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6" y="0"/>
                            </a:lnTo>
                            <a:lnTo>
                              <a:pt x="26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30" y="0"/>
                            </a:lnTo>
                            <a:lnTo>
                              <a:pt x="30" y="0"/>
                            </a:lnTo>
                            <a:lnTo>
                              <a:pt x="32" y="0"/>
                            </a:lnTo>
                            <a:lnTo>
                              <a:pt x="32" y="0"/>
                            </a:lnTo>
                            <a:lnTo>
                              <a:pt x="33" y="0"/>
                            </a:lnTo>
                            <a:lnTo>
                              <a:pt x="34" y="0"/>
                            </a:lnTo>
                            <a:lnTo>
                              <a:pt x="36" y="0"/>
                            </a:lnTo>
                            <a:lnTo>
                              <a:pt x="36" y="0"/>
                            </a:lnTo>
                            <a:lnTo>
                              <a:pt x="37" y="0"/>
                            </a:lnTo>
                            <a:lnTo>
                              <a:pt x="37" y="0"/>
                            </a:lnTo>
                            <a:lnTo>
                              <a:pt x="39" y="0"/>
                            </a:lnTo>
                            <a:lnTo>
                              <a:pt x="40" y="0"/>
                            </a:lnTo>
                            <a:lnTo>
                              <a:pt x="41" y="0"/>
                            </a:lnTo>
                            <a:lnTo>
                              <a:pt x="41" y="0"/>
                            </a:lnTo>
                            <a:lnTo>
                              <a:pt x="43" y="0"/>
                            </a:lnTo>
                            <a:lnTo>
                              <a:pt x="43" y="0"/>
                            </a:lnTo>
                            <a:lnTo>
                              <a:pt x="45" y="0"/>
                            </a:lnTo>
                            <a:lnTo>
                              <a:pt x="45" y="0"/>
                            </a:lnTo>
                            <a:lnTo>
                              <a:pt x="47" y="0"/>
                            </a:lnTo>
                            <a:lnTo>
                              <a:pt x="47" y="0"/>
                            </a:lnTo>
                            <a:lnTo>
                              <a:pt x="49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5" name="Freeform 10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161338" y="3665538"/>
                        <a:ext cx="74613" cy="1588"/>
                      </a:xfrm>
                      <a:custGeom>
                        <a:avLst/>
                        <a:gdLst>
                          <a:gd name="T0" fmla="*/ 0 w 47"/>
                          <a:gd name="T1" fmla="*/ 0 h 1"/>
                          <a:gd name="T2" fmla="*/ 0 w 47"/>
                          <a:gd name="T3" fmla="*/ 0 h 1"/>
                          <a:gd name="T4" fmla="*/ 2 w 47"/>
                          <a:gd name="T5" fmla="*/ 0 h 1"/>
                          <a:gd name="T6" fmla="*/ 2 w 47"/>
                          <a:gd name="T7" fmla="*/ 0 h 1"/>
                          <a:gd name="T8" fmla="*/ 4 w 47"/>
                          <a:gd name="T9" fmla="*/ 0 h 1"/>
                          <a:gd name="T10" fmla="*/ 4 w 47"/>
                          <a:gd name="T11" fmla="*/ 0 h 1"/>
                          <a:gd name="T12" fmla="*/ 6 w 47"/>
                          <a:gd name="T13" fmla="*/ 0 h 1"/>
                          <a:gd name="T14" fmla="*/ 6 w 47"/>
                          <a:gd name="T15" fmla="*/ 0 h 1"/>
                          <a:gd name="T16" fmla="*/ 8 w 47"/>
                          <a:gd name="T17" fmla="*/ 0 h 1"/>
                          <a:gd name="T18" fmla="*/ 8 w 47"/>
                          <a:gd name="T19" fmla="*/ 0 h 1"/>
                          <a:gd name="T20" fmla="*/ 10 w 47"/>
                          <a:gd name="T21" fmla="*/ 0 h 1"/>
                          <a:gd name="T22" fmla="*/ 10 w 47"/>
                          <a:gd name="T23" fmla="*/ 0 h 1"/>
                          <a:gd name="T24" fmla="*/ 12 w 47"/>
                          <a:gd name="T25" fmla="*/ 0 h 1"/>
                          <a:gd name="T26" fmla="*/ 12 w 47"/>
                          <a:gd name="T27" fmla="*/ 0 h 1"/>
                          <a:gd name="T28" fmla="*/ 14 w 47"/>
                          <a:gd name="T29" fmla="*/ 1 h 1"/>
                          <a:gd name="T30" fmla="*/ 14 w 47"/>
                          <a:gd name="T31" fmla="*/ 1 h 1"/>
                          <a:gd name="T32" fmla="*/ 16 w 47"/>
                          <a:gd name="T33" fmla="*/ 1 h 1"/>
                          <a:gd name="T34" fmla="*/ 16 w 47"/>
                          <a:gd name="T35" fmla="*/ 1 h 1"/>
                          <a:gd name="T36" fmla="*/ 18 w 47"/>
                          <a:gd name="T37" fmla="*/ 1 h 1"/>
                          <a:gd name="T38" fmla="*/ 18 w 47"/>
                          <a:gd name="T39" fmla="*/ 1 h 1"/>
                          <a:gd name="T40" fmla="*/ 20 w 47"/>
                          <a:gd name="T41" fmla="*/ 1 h 1"/>
                          <a:gd name="T42" fmla="*/ 20 w 47"/>
                          <a:gd name="T43" fmla="*/ 1 h 1"/>
                          <a:gd name="T44" fmla="*/ 22 w 47"/>
                          <a:gd name="T45" fmla="*/ 1 h 1"/>
                          <a:gd name="T46" fmla="*/ 22 w 47"/>
                          <a:gd name="T47" fmla="*/ 1 h 1"/>
                          <a:gd name="T48" fmla="*/ 24 w 47"/>
                          <a:gd name="T49" fmla="*/ 1 h 1"/>
                          <a:gd name="T50" fmla="*/ 24 w 47"/>
                          <a:gd name="T51" fmla="*/ 1 h 1"/>
                          <a:gd name="T52" fmla="*/ 26 w 47"/>
                          <a:gd name="T53" fmla="*/ 1 h 1"/>
                          <a:gd name="T54" fmla="*/ 26 w 47"/>
                          <a:gd name="T55" fmla="*/ 1 h 1"/>
                          <a:gd name="T56" fmla="*/ 28 w 47"/>
                          <a:gd name="T57" fmla="*/ 1 h 1"/>
                          <a:gd name="T58" fmla="*/ 28 w 47"/>
                          <a:gd name="T59" fmla="*/ 1 h 1"/>
                          <a:gd name="T60" fmla="*/ 30 w 47"/>
                          <a:gd name="T61" fmla="*/ 1 h 1"/>
                          <a:gd name="T62" fmla="*/ 30 w 47"/>
                          <a:gd name="T63" fmla="*/ 1 h 1"/>
                          <a:gd name="T64" fmla="*/ 31 w 47"/>
                          <a:gd name="T65" fmla="*/ 1 h 1"/>
                          <a:gd name="T66" fmla="*/ 32 w 47"/>
                          <a:gd name="T67" fmla="*/ 1 h 1"/>
                          <a:gd name="T68" fmla="*/ 34 w 47"/>
                          <a:gd name="T69" fmla="*/ 1 h 1"/>
                          <a:gd name="T70" fmla="*/ 34 w 47"/>
                          <a:gd name="T71" fmla="*/ 1 h 1"/>
                          <a:gd name="T72" fmla="*/ 36 w 47"/>
                          <a:gd name="T73" fmla="*/ 1 h 1"/>
                          <a:gd name="T74" fmla="*/ 36 w 47"/>
                          <a:gd name="T75" fmla="*/ 1 h 1"/>
                          <a:gd name="T76" fmla="*/ 38 w 47"/>
                          <a:gd name="T77" fmla="*/ 1 h 1"/>
                          <a:gd name="T78" fmla="*/ 38 w 47"/>
                          <a:gd name="T79" fmla="*/ 1 h 1"/>
                          <a:gd name="T80" fmla="*/ 40 w 47"/>
                          <a:gd name="T81" fmla="*/ 1 h 1"/>
                          <a:gd name="T82" fmla="*/ 40 w 47"/>
                          <a:gd name="T83" fmla="*/ 1 h 1"/>
                          <a:gd name="T84" fmla="*/ 41 w 47"/>
                          <a:gd name="T85" fmla="*/ 1 h 1"/>
                          <a:gd name="T86" fmla="*/ 41 w 47"/>
                          <a:gd name="T87" fmla="*/ 1 h 1"/>
                          <a:gd name="T88" fmla="*/ 43 w 47"/>
                          <a:gd name="T89" fmla="*/ 1 h 1"/>
                          <a:gd name="T90" fmla="*/ 44 w 47"/>
                          <a:gd name="T91" fmla="*/ 1 h 1"/>
                          <a:gd name="T92" fmla="*/ 45 w 47"/>
                          <a:gd name="T93" fmla="*/ 1 h 1"/>
                          <a:gd name="T94" fmla="*/ 45 w 47"/>
                          <a:gd name="T95" fmla="*/ 1 h 1"/>
                          <a:gd name="T96" fmla="*/ 47 w 47"/>
                          <a:gd name="T97" fmla="*/ 1 h 1"/>
                          <a:gd name="T98" fmla="*/ 47 w 47"/>
                          <a:gd name="T99" fmla="*/ 1 h 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47" h="1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lnTo>
                              <a:pt x="2" y="0"/>
                            </a:lnTo>
                            <a:lnTo>
                              <a:pt x="2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4" y="1"/>
                            </a:lnTo>
                            <a:lnTo>
                              <a:pt x="14" y="1"/>
                            </a:lnTo>
                            <a:lnTo>
                              <a:pt x="16" y="1"/>
                            </a:lnTo>
                            <a:lnTo>
                              <a:pt x="16" y="1"/>
                            </a:lnTo>
                            <a:lnTo>
                              <a:pt x="18" y="1"/>
                            </a:lnTo>
                            <a:lnTo>
                              <a:pt x="18" y="1"/>
                            </a:lnTo>
                            <a:lnTo>
                              <a:pt x="20" y="1"/>
                            </a:lnTo>
                            <a:lnTo>
                              <a:pt x="20" y="1"/>
                            </a:lnTo>
                            <a:lnTo>
                              <a:pt x="22" y="1"/>
                            </a:lnTo>
                            <a:lnTo>
                              <a:pt x="22" y="1"/>
                            </a:lnTo>
                            <a:lnTo>
                              <a:pt x="24" y="1"/>
                            </a:lnTo>
                            <a:lnTo>
                              <a:pt x="24" y="1"/>
                            </a:lnTo>
                            <a:lnTo>
                              <a:pt x="26" y="1"/>
                            </a:lnTo>
                            <a:lnTo>
                              <a:pt x="26" y="1"/>
                            </a:lnTo>
                            <a:lnTo>
                              <a:pt x="28" y="1"/>
                            </a:lnTo>
                            <a:lnTo>
                              <a:pt x="28" y="1"/>
                            </a:lnTo>
                            <a:lnTo>
                              <a:pt x="30" y="1"/>
                            </a:lnTo>
                            <a:lnTo>
                              <a:pt x="30" y="1"/>
                            </a:lnTo>
                            <a:lnTo>
                              <a:pt x="31" y="1"/>
                            </a:lnTo>
                            <a:lnTo>
                              <a:pt x="32" y="1"/>
                            </a:lnTo>
                            <a:lnTo>
                              <a:pt x="34" y="1"/>
                            </a:lnTo>
                            <a:lnTo>
                              <a:pt x="34" y="1"/>
                            </a:lnTo>
                            <a:lnTo>
                              <a:pt x="36" y="1"/>
                            </a:lnTo>
                            <a:lnTo>
                              <a:pt x="36" y="1"/>
                            </a:lnTo>
                            <a:lnTo>
                              <a:pt x="38" y="1"/>
                            </a:lnTo>
                            <a:lnTo>
                              <a:pt x="38" y="1"/>
                            </a:lnTo>
                            <a:lnTo>
                              <a:pt x="40" y="1"/>
                            </a:lnTo>
                            <a:lnTo>
                              <a:pt x="40" y="1"/>
                            </a:lnTo>
                            <a:lnTo>
                              <a:pt x="41" y="1"/>
                            </a:lnTo>
                            <a:lnTo>
                              <a:pt x="41" y="1"/>
                            </a:lnTo>
                            <a:lnTo>
                              <a:pt x="43" y="1"/>
                            </a:lnTo>
                            <a:lnTo>
                              <a:pt x="44" y="1"/>
                            </a:lnTo>
                            <a:lnTo>
                              <a:pt x="45" y="1"/>
                            </a:lnTo>
                            <a:lnTo>
                              <a:pt x="45" y="1"/>
                            </a:lnTo>
                            <a:lnTo>
                              <a:pt x="47" y="1"/>
                            </a:lnTo>
                            <a:lnTo>
                              <a:pt x="47" y="1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166" name="Freeform 10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235951" y="3667125"/>
                        <a:ext cx="44450" cy="0"/>
                      </a:xfrm>
                      <a:custGeom>
                        <a:avLst/>
                        <a:gdLst>
                          <a:gd name="T0" fmla="*/ 0 w 28"/>
                          <a:gd name="T1" fmla="*/ 2 w 28"/>
                          <a:gd name="T2" fmla="*/ 2 w 28"/>
                          <a:gd name="T3" fmla="*/ 4 w 28"/>
                          <a:gd name="T4" fmla="*/ 4 w 28"/>
                          <a:gd name="T5" fmla="*/ 6 w 28"/>
                          <a:gd name="T6" fmla="*/ 6 w 28"/>
                          <a:gd name="T7" fmla="*/ 8 w 28"/>
                          <a:gd name="T8" fmla="*/ 8 w 28"/>
                          <a:gd name="T9" fmla="*/ 10 w 28"/>
                          <a:gd name="T10" fmla="*/ 10 w 28"/>
                          <a:gd name="T11" fmla="*/ 12 w 28"/>
                          <a:gd name="T12" fmla="*/ 12 w 28"/>
                          <a:gd name="T13" fmla="*/ 14 w 28"/>
                          <a:gd name="T14" fmla="*/ 14 w 28"/>
                          <a:gd name="T15" fmla="*/ 16 w 28"/>
                          <a:gd name="T16" fmla="*/ 16 w 28"/>
                          <a:gd name="T17" fmla="*/ 18 w 28"/>
                          <a:gd name="T18" fmla="*/ 18 w 28"/>
                          <a:gd name="T19" fmla="*/ 20 w 28"/>
                          <a:gd name="T20" fmla="*/ 20 w 28"/>
                          <a:gd name="T21" fmla="*/ 22 w 28"/>
                          <a:gd name="T22" fmla="*/ 22 w 28"/>
                          <a:gd name="T23" fmla="*/ 24 w 28"/>
                          <a:gd name="T24" fmla="*/ 24 w 28"/>
                          <a:gd name="T25" fmla="*/ 26 w 28"/>
                          <a:gd name="T26" fmla="*/ 26 w 28"/>
                          <a:gd name="T27" fmla="*/ 28 w 28"/>
                          <a:gd name="T28" fmla="*/ 28 w 28"/>
                          <a:gd name="T29" fmla="*/ 28 w 28"/>
                        </a:gdLst>
                        <a:ahLst/>
                        <a:cxnLst>
                          <a:cxn ang="0">
                            <a:pos x="T0" y="0"/>
                          </a:cxn>
                          <a:cxn ang="0">
                            <a:pos x="T1" y="0"/>
                          </a:cxn>
                          <a:cxn ang="0">
                            <a:pos x="T2" y="0"/>
                          </a:cxn>
                          <a:cxn ang="0">
                            <a:pos x="T3" y="0"/>
                          </a:cxn>
                          <a:cxn ang="0">
                            <a:pos x="T4" y="0"/>
                          </a:cxn>
                          <a:cxn ang="0">
                            <a:pos x="T5" y="0"/>
                          </a:cxn>
                          <a:cxn ang="0">
                            <a:pos x="T6" y="0"/>
                          </a:cxn>
                          <a:cxn ang="0">
                            <a:pos x="T7" y="0"/>
                          </a:cxn>
                          <a:cxn ang="0">
                            <a:pos x="T8" y="0"/>
                          </a:cxn>
                          <a:cxn ang="0">
                            <a:pos x="T9" y="0"/>
                          </a:cxn>
                          <a:cxn ang="0">
                            <a:pos x="T10" y="0"/>
                          </a:cxn>
                          <a:cxn ang="0">
                            <a:pos x="T11" y="0"/>
                          </a:cxn>
                          <a:cxn ang="0">
                            <a:pos x="T12" y="0"/>
                          </a:cxn>
                          <a:cxn ang="0">
                            <a:pos x="T13" y="0"/>
                          </a:cxn>
                          <a:cxn ang="0">
                            <a:pos x="T14" y="0"/>
                          </a:cxn>
                          <a:cxn ang="0">
                            <a:pos x="T15" y="0"/>
                          </a:cxn>
                          <a:cxn ang="0">
                            <a:pos x="T16" y="0"/>
                          </a:cxn>
                          <a:cxn ang="0">
                            <a:pos x="T17" y="0"/>
                          </a:cxn>
                          <a:cxn ang="0">
                            <a:pos x="T18" y="0"/>
                          </a:cxn>
                          <a:cxn ang="0">
                            <a:pos x="T19" y="0"/>
                          </a:cxn>
                          <a:cxn ang="0">
                            <a:pos x="T20" y="0"/>
                          </a:cxn>
                          <a:cxn ang="0">
                            <a:pos x="T21" y="0"/>
                          </a:cxn>
                          <a:cxn ang="0">
                            <a:pos x="T22" y="0"/>
                          </a:cxn>
                          <a:cxn ang="0">
                            <a:pos x="T23" y="0"/>
                          </a:cxn>
                          <a:cxn ang="0">
                            <a:pos x="T24" y="0"/>
                          </a:cxn>
                          <a:cxn ang="0">
                            <a:pos x="T25" y="0"/>
                          </a:cxn>
                          <a:cxn ang="0">
                            <a:pos x="T26" y="0"/>
                          </a:cxn>
                          <a:cxn ang="0">
                            <a:pos x="T27" y="0"/>
                          </a:cxn>
                          <a:cxn ang="0">
                            <a:pos x="T28" y="0"/>
                          </a:cxn>
                          <a:cxn ang="0">
                            <a:pos x="T29" y="0"/>
                          </a:cxn>
                        </a:cxnLst>
                        <a:rect l="0" t="0" r="r" b="b"/>
                        <a:pathLst>
                          <a:path w="28">
                            <a:moveTo>
                              <a:pt x="0" y="0"/>
                            </a:moveTo>
                            <a:lnTo>
                              <a:pt x="2" y="0"/>
                            </a:lnTo>
                            <a:lnTo>
                              <a:pt x="2" y="0"/>
                            </a:lnTo>
                            <a:lnTo>
                              <a:pt x="4" y="0"/>
                            </a:lnTo>
                            <a:lnTo>
                              <a:pt x="4" y="0"/>
                            </a:lnTo>
                            <a:lnTo>
                              <a:pt x="6" y="0"/>
                            </a:lnTo>
                            <a:lnTo>
                              <a:pt x="6" y="0"/>
                            </a:lnTo>
                            <a:lnTo>
                              <a:pt x="8" y="0"/>
                            </a:lnTo>
                            <a:lnTo>
                              <a:pt x="8" y="0"/>
                            </a:lnTo>
                            <a:lnTo>
                              <a:pt x="10" y="0"/>
                            </a:lnTo>
                            <a:lnTo>
                              <a:pt x="10" y="0"/>
                            </a:lnTo>
                            <a:lnTo>
                              <a:pt x="12" y="0"/>
                            </a:lnTo>
                            <a:lnTo>
                              <a:pt x="12" y="0"/>
                            </a:lnTo>
                            <a:lnTo>
                              <a:pt x="14" y="0"/>
                            </a:lnTo>
                            <a:lnTo>
                              <a:pt x="14" y="0"/>
                            </a:lnTo>
                            <a:lnTo>
                              <a:pt x="16" y="0"/>
                            </a:lnTo>
                            <a:lnTo>
                              <a:pt x="16" y="0"/>
                            </a:lnTo>
                            <a:lnTo>
                              <a:pt x="18" y="0"/>
                            </a:lnTo>
                            <a:lnTo>
                              <a:pt x="18" y="0"/>
                            </a:lnTo>
                            <a:lnTo>
                              <a:pt x="20" y="0"/>
                            </a:lnTo>
                            <a:lnTo>
                              <a:pt x="20" y="0"/>
                            </a:lnTo>
                            <a:lnTo>
                              <a:pt x="22" y="0"/>
                            </a:lnTo>
                            <a:lnTo>
                              <a:pt x="22" y="0"/>
                            </a:lnTo>
                            <a:lnTo>
                              <a:pt x="24" y="0"/>
                            </a:lnTo>
                            <a:lnTo>
                              <a:pt x="24" y="0"/>
                            </a:lnTo>
                            <a:lnTo>
                              <a:pt x="26" y="0"/>
                            </a:lnTo>
                            <a:lnTo>
                              <a:pt x="26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  <a:lnTo>
                              <a:pt x="28" y="0"/>
                            </a:lnTo>
                          </a:path>
                        </a:pathLst>
                      </a:custGeom>
                      <a:noFill/>
                      <a:ln w="28575" cap="flat">
                        <a:solidFill>
                          <a:srgbClr val="92D050"/>
                        </a:solidFill>
                        <a:prstDash val="solid"/>
                        <a:bevel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GB"/>
                      </a:p>
                    </p:txBody>
                  </p:sp>
                </p:grpSp>
                <p:cxnSp>
                  <p:nvCxnSpPr>
                    <p:cNvPr id="167" name="Straight Arrow Connector 166"/>
                    <p:cNvCxnSpPr/>
                    <p:nvPr/>
                  </p:nvCxnSpPr>
                  <p:spPr>
                    <a:xfrm flipV="1">
                      <a:off x="4697786" y="5404559"/>
                      <a:ext cx="2681220" cy="0"/>
                    </a:xfrm>
                    <a:prstGeom prst="straightConnector1">
                      <a:avLst/>
                    </a:prstGeom>
                    <a:ln w="28575"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8" name="Straight Arrow Connector 167"/>
                    <p:cNvCxnSpPr/>
                    <p:nvPr/>
                  </p:nvCxnSpPr>
                  <p:spPr>
                    <a:xfrm flipV="1">
                      <a:off x="2261586" y="4589621"/>
                      <a:ext cx="0" cy="824248"/>
                    </a:xfrm>
                    <a:prstGeom prst="straightConnector1">
                      <a:avLst/>
                    </a:prstGeom>
                    <a:ln w="28575">
                      <a:solidFill>
                        <a:srgbClr val="FF0000"/>
                      </a:solidFill>
                      <a:prstDash val="dash"/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9" name="Straight Arrow Connector 168"/>
                    <p:cNvCxnSpPr/>
                    <p:nvPr/>
                  </p:nvCxnSpPr>
                  <p:spPr>
                    <a:xfrm flipV="1">
                      <a:off x="2936561" y="4582914"/>
                      <a:ext cx="0" cy="824248"/>
                    </a:xfrm>
                    <a:prstGeom prst="straightConnector1">
                      <a:avLst/>
                    </a:prstGeom>
                    <a:ln w="28575">
                      <a:prstDash val="dash"/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1" name="Straight Connector 180"/>
                    <p:cNvCxnSpPr/>
                    <p:nvPr/>
                  </p:nvCxnSpPr>
                  <p:spPr>
                    <a:xfrm flipV="1">
                      <a:off x="5998549" y="5305869"/>
                      <a:ext cx="0" cy="108000"/>
                    </a:xfrm>
                    <a:prstGeom prst="line">
                      <a:avLst/>
                    </a:prstGeom>
                    <a:ln w="2857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82" name="TextBox 181"/>
                        <p:cNvSpPr txBox="1"/>
                        <p:nvPr/>
                      </p:nvSpPr>
                      <p:spPr>
                        <a:xfrm>
                          <a:off x="5802391" y="5430320"/>
                          <a:ext cx="383715" cy="394703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lIns="0" tIns="0" rIns="0" bIns="0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l-GR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Δ</m:t>
                                </m:r>
                                <m:r>
                                  <a:rPr lang="el-GR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oMath>
                            </m:oMathPara>
                          </a14:m>
                          <a:endParaRPr lang="en-GB" dirty="0"/>
                        </a:p>
                      </p:txBody>
                    </p:sp>
                  </mc:Choice>
                  <mc:Fallback xmlns="">
                    <p:sp>
                      <p:nvSpPr>
                        <p:cNvPr id="182" name="TextBox 181"/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5802391" y="5430319"/>
                          <a:ext cx="362535" cy="276999"/>
                        </a:xfrm>
                        <a:prstGeom prst="rect">
                          <a:avLst/>
                        </a:prstGeom>
                        <a:blipFill rotWithShape="0">
                          <a:blip r:embed="rId4"/>
                          <a:stretch>
                            <a:fillRect l="-17544" r="-17544" b="-54839"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GB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grpSp>
                  <p:nvGrpSpPr>
                    <p:cNvPr id="188" name="Group 187"/>
                    <p:cNvGrpSpPr/>
                    <p:nvPr/>
                  </p:nvGrpSpPr>
                  <p:grpSpPr>
                    <a:xfrm>
                      <a:off x="2181000" y="3917676"/>
                      <a:ext cx="751968" cy="660637"/>
                      <a:chOff x="2160755" y="1942891"/>
                      <a:chExt cx="751968" cy="567240"/>
                    </a:xfrm>
                  </p:grpSpPr>
                  <p:cxnSp>
                    <p:nvCxnSpPr>
                      <p:cNvPr id="189" name="Straight Connector 188"/>
                      <p:cNvCxnSpPr/>
                      <p:nvPr/>
                    </p:nvCxnSpPr>
                    <p:spPr>
                      <a:xfrm flipV="1">
                        <a:off x="2160755" y="2137893"/>
                        <a:ext cx="0" cy="359323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90" name="Straight Connector 189"/>
                      <p:cNvCxnSpPr/>
                      <p:nvPr/>
                    </p:nvCxnSpPr>
                    <p:spPr>
                      <a:xfrm flipV="1">
                        <a:off x="2872923" y="2150808"/>
                        <a:ext cx="0" cy="359323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191" name="TextBox 190"/>
                          <p:cNvSpPr txBox="1"/>
                          <p:nvPr/>
                        </p:nvSpPr>
                        <p:spPr>
                          <a:xfrm>
                            <a:off x="2324982" y="1942891"/>
                            <a:ext cx="383715" cy="338903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lIns="0" tIns="0" rIns="0" bIns="0" rtlCol="0">
                            <a:spAutoFit/>
                          </a:bodyPr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r>
                                    <m:rPr>
                                      <m:sty m:val="p"/>
                                    </m:rP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Δ</m:t>
                                  </m:r>
                                  <m: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oMath>
                              </m:oMathPara>
                            </a14:m>
                            <a:endParaRPr lang="en-GB" dirty="0"/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191" name="TextBox 190"/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2324982" y="1942891"/>
                            <a:ext cx="383715" cy="338903"/>
                          </a:xfrm>
                          <a:prstGeom prst="rect">
                            <a:avLst/>
                          </a:prstGeom>
                          <a:blipFill rotWithShape="0">
                            <a:blip r:embed="rId5"/>
                            <a:stretch>
                              <a:fillRect l="-15254" r="-15254" b="-6522"/>
                            </a:stretch>
                          </a:blipFill>
                        </p:spPr>
                        <p:txBody>
                          <a:bodyPr/>
                          <a:lstStyle/>
                          <a:p>
                            <a:r>
                              <a:rPr lang="en-GB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p:cxnSp>
                    <p:nvCxnSpPr>
                      <p:cNvPr id="192" name="Straight Connector 191"/>
                      <p:cNvCxnSpPr/>
                      <p:nvPr/>
                    </p:nvCxnSpPr>
                    <p:spPr>
                      <a:xfrm>
                        <a:off x="2167712" y="2142150"/>
                        <a:ext cx="181058" cy="0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  <a:prstDash val="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93" name="Straight Connector 192"/>
                      <p:cNvCxnSpPr/>
                      <p:nvPr/>
                    </p:nvCxnSpPr>
                    <p:spPr>
                      <a:xfrm flipV="1">
                        <a:off x="2732723" y="2137893"/>
                        <a:ext cx="180000" cy="0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  <a:prstDash val="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194" name="Group 193"/>
                    <p:cNvGrpSpPr/>
                    <p:nvPr/>
                  </p:nvGrpSpPr>
                  <p:grpSpPr>
                    <a:xfrm>
                      <a:off x="2261586" y="4196920"/>
                      <a:ext cx="674975" cy="434172"/>
                      <a:chOff x="2160754" y="1738647"/>
                      <a:chExt cx="712169" cy="771484"/>
                    </a:xfrm>
                  </p:grpSpPr>
                  <p:cxnSp>
                    <p:nvCxnSpPr>
                      <p:cNvPr id="195" name="Straight Connector 194"/>
                      <p:cNvCxnSpPr/>
                      <p:nvPr/>
                    </p:nvCxnSpPr>
                    <p:spPr>
                      <a:xfrm flipV="1">
                        <a:off x="2160755" y="2137893"/>
                        <a:ext cx="0" cy="359323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96" name="Straight Connector 195"/>
                      <p:cNvCxnSpPr/>
                      <p:nvPr/>
                    </p:nvCxnSpPr>
                    <p:spPr>
                      <a:xfrm flipV="1">
                        <a:off x="2872923" y="2150808"/>
                        <a:ext cx="0" cy="359323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197" name="TextBox 196"/>
                          <p:cNvSpPr txBox="1"/>
                          <p:nvPr/>
                        </p:nvSpPr>
                        <p:spPr>
                          <a:xfrm>
                            <a:off x="2311574" y="1738647"/>
                            <a:ext cx="465438" cy="701351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lIns="0" tIns="0" rIns="0" bIns="0" rtlCol="0">
                            <a:spAutoFit/>
                          </a:bodyPr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r>
                                    <m:rPr>
                                      <m:sty m:val="p"/>
                                    </m:rP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Δ</m:t>
                                  </m:r>
                                  <m: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</m:t>
                                  </m:r>
                                </m:oMath>
                              </m:oMathPara>
                            </a14:m>
                            <a:endParaRPr lang="en-GB" dirty="0"/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197" name="TextBox 196"/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2311574" y="1738647"/>
                            <a:ext cx="465438" cy="701351"/>
                          </a:xfrm>
                          <a:prstGeom prst="rect">
                            <a:avLst/>
                          </a:prstGeom>
                          <a:blipFill rotWithShape="0">
                            <a:blip r:embed="rId6"/>
                            <a:stretch>
                              <a:fillRect l="-13235" t="-4444" r="-17647" b="-11111"/>
                            </a:stretch>
                          </a:blipFill>
                        </p:spPr>
                        <p:txBody>
                          <a:bodyPr/>
                          <a:lstStyle/>
                          <a:p>
                            <a:r>
                              <a:rPr lang="en-GB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p:cxnSp>
                    <p:nvCxnSpPr>
                      <p:cNvPr id="198" name="Straight Connector 197"/>
                      <p:cNvCxnSpPr/>
                      <p:nvPr/>
                    </p:nvCxnSpPr>
                    <p:spPr>
                      <a:xfrm>
                        <a:off x="2160754" y="2116791"/>
                        <a:ext cx="189919" cy="0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  <a:prstDash val="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99" name="Straight Connector 198"/>
                      <p:cNvCxnSpPr/>
                      <p:nvPr/>
                    </p:nvCxnSpPr>
                    <p:spPr>
                      <a:xfrm flipV="1">
                        <a:off x="2692397" y="2137893"/>
                        <a:ext cx="180000" cy="0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  <a:prstDash val="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278" name="TextBox 277"/>
                      <p:cNvSpPr txBox="1"/>
                      <p:nvPr/>
                    </p:nvSpPr>
                    <p:spPr>
                      <a:xfrm>
                        <a:off x="3887649" y="5616843"/>
                        <a:ext cx="688298" cy="789405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lIns="0" tIns="0" rIns="0" bIns="0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  <m:r>
                                    <m:rPr>
                                      <m:nor/>
                                    </m:rPr>
                                    <a:rPr lang="en-GB" dirty="0"/>
                                    <m:t> 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𝐻𝑧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en-GB" dirty="0"/>
                      </a:p>
                      <a:p>
                        <a:endParaRPr lang="en-GB" dirty="0"/>
                      </a:p>
                    </p:txBody>
                  </p:sp>
                </mc:Choice>
                <mc:Fallback xmlns="">
                  <p:sp>
                    <p:nvSpPr>
                      <p:cNvPr id="278" name="TextBox 277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3887649" y="5616842"/>
                        <a:ext cx="617477" cy="553998"/>
                      </a:xfrm>
                      <a:prstGeom prst="rect">
                        <a:avLst/>
                      </a:prstGeom>
                      <a:blipFill rotWithShape="0">
                        <a:blip r:embed="rId7"/>
                        <a:stretch>
                          <a:fillRect l="-8333" r="-6250"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</p:grpSp>
          <p:grpSp>
            <p:nvGrpSpPr>
              <p:cNvPr id="286" name="Group 285"/>
              <p:cNvGrpSpPr/>
              <p:nvPr/>
            </p:nvGrpSpPr>
            <p:grpSpPr>
              <a:xfrm>
                <a:off x="1657350" y="2032264"/>
                <a:ext cx="6132153" cy="2789739"/>
                <a:chOff x="1657350" y="2032264"/>
                <a:chExt cx="6132153" cy="2789739"/>
              </a:xfrm>
            </p:grpSpPr>
            <p:grpSp>
              <p:nvGrpSpPr>
                <p:cNvPr id="279" name="Group 278"/>
                <p:cNvGrpSpPr/>
                <p:nvPr/>
              </p:nvGrpSpPr>
              <p:grpSpPr>
                <a:xfrm>
                  <a:off x="1657350" y="2075245"/>
                  <a:ext cx="6132153" cy="2746758"/>
                  <a:chOff x="1651771" y="1465918"/>
                  <a:chExt cx="6132153" cy="2746758"/>
                </a:xfrm>
              </p:grpSpPr>
              <p:grpSp>
                <p:nvGrpSpPr>
                  <p:cNvPr id="204" name="Group 203"/>
                  <p:cNvGrpSpPr/>
                  <p:nvPr/>
                </p:nvGrpSpPr>
                <p:grpSpPr>
                  <a:xfrm>
                    <a:off x="1651771" y="1465918"/>
                    <a:ext cx="6011789" cy="2352057"/>
                    <a:chOff x="1346971" y="1465918"/>
                    <a:chExt cx="6011789" cy="2352057"/>
                  </a:xfrm>
                </p:grpSpPr>
                <p:grpSp>
                  <p:nvGrpSpPr>
                    <p:cNvPr id="202" name="Group 201"/>
                    <p:cNvGrpSpPr/>
                    <p:nvPr/>
                  </p:nvGrpSpPr>
                  <p:grpSpPr>
                    <a:xfrm>
                      <a:off x="4677540" y="1465918"/>
                      <a:ext cx="2681220" cy="2320172"/>
                      <a:chOff x="4677540" y="1465918"/>
                      <a:chExt cx="2681220" cy="2320172"/>
                    </a:xfrm>
                  </p:grpSpPr>
                  <p:grpSp>
                    <p:nvGrpSpPr>
                      <p:cNvPr id="114" name="Group 113"/>
                      <p:cNvGrpSpPr/>
                      <p:nvPr/>
                    </p:nvGrpSpPr>
                    <p:grpSpPr>
                      <a:xfrm>
                        <a:off x="5911440" y="2439648"/>
                        <a:ext cx="203610" cy="901932"/>
                        <a:chOff x="4805363" y="3316288"/>
                        <a:chExt cx="3475038" cy="352425"/>
                      </a:xfrm>
                    </p:grpSpPr>
                    <p:sp>
                      <p:nvSpPr>
                        <p:cNvPr id="68" name="Freeform 5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4805363" y="3667125"/>
                          <a:ext cx="74613" cy="1588"/>
                        </a:xfrm>
                        <a:custGeom>
                          <a:avLst/>
                          <a:gdLst>
                            <a:gd name="T0" fmla="*/ 0 w 47"/>
                            <a:gd name="T1" fmla="*/ 1 h 1"/>
                            <a:gd name="T2" fmla="*/ 0 w 47"/>
                            <a:gd name="T3" fmla="*/ 1 h 1"/>
                            <a:gd name="T4" fmla="*/ 0 w 47"/>
                            <a:gd name="T5" fmla="*/ 1 h 1"/>
                            <a:gd name="T6" fmla="*/ 2 w 47"/>
                            <a:gd name="T7" fmla="*/ 1 h 1"/>
                            <a:gd name="T8" fmla="*/ 2 w 47"/>
                            <a:gd name="T9" fmla="*/ 1 h 1"/>
                            <a:gd name="T10" fmla="*/ 4 w 47"/>
                            <a:gd name="T11" fmla="*/ 1 h 1"/>
                            <a:gd name="T12" fmla="*/ 4 w 47"/>
                            <a:gd name="T13" fmla="*/ 1 h 1"/>
                            <a:gd name="T14" fmla="*/ 6 w 47"/>
                            <a:gd name="T15" fmla="*/ 1 h 1"/>
                            <a:gd name="T16" fmla="*/ 6 w 47"/>
                            <a:gd name="T17" fmla="*/ 1 h 1"/>
                            <a:gd name="T18" fmla="*/ 8 w 47"/>
                            <a:gd name="T19" fmla="*/ 1 h 1"/>
                            <a:gd name="T20" fmla="*/ 8 w 47"/>
                            <a:gd name="T21" fmla="*/ 1 h 1"/>
                            <a:gd name="T22" fmla="*/ 10 w 47"/>
                            <a:gd name="T23" fmla="*/ 1 h 1"/>
                            <a:gd name="T24" fmla="*/ 10 w 47"/>
                            <a:gd name="T25" fmla="*/ 1 h 1"/>
                            <a:gd name="T26" fmla="*/ 12 w 47"/>
                            <a:gd name="T27" fmla="*/ 1 h 1"/>
                            <a:gd name="T28" fmla="*/ 12 w 47"/>
                            <a:gd name="T29" fmla="*/ 1 h 1"/>
                            <a:gd name="T30" fmla="*/ 14 w 47"/>
                            <a:gd name="T31" fmla="*/ 1 h 1"/>
                            <a:gd name="T32" fmla="*/ 14 w 47"/>
                            <a:gd name="T33" fmla="*/ 1 h 1"/>
                            <a:gd name="T34" fmla="*/ 16 w 47"/>
                            <a:gd name="T35" fmla="*/ 1 h 1"/>
                            <a:gd name="T36" fmla="*/ 16 w 47"/>
                            <a:gd name="T37" fmla="*/ 1 h 1"/>
                            <a:gd name="T38" fmla="*/ 18 w 47"/>
                            <a:gd name="T39" fmla="*/ 1 h 1"/>
                            <a:gd name="T40" fmla="*/ 18 w 47"/>
                            <a:gd name="T41" fmla="*/ 1 h 1"/>
                            <a:gd name="T42" fmla="*/ 20 w 47"/>
                            <a:gd name="T43" fmla="*/ 1 h 1"/>
                            <a:gd name="T44" fmla="*/ 20 w 47"/>
                            <a:gd name="T45" fmla="*/ 1 h 1"/>
                            <a:gd name="T46" fmla="*/ 22 w 47"/>
                            <a:gd name="T47" fmla="*/ 0 h 1"/>
                            <a:gd name="T48" fmla="*/ 22 w 47"/>
                            <a:gd name="T49" fmla="*/ 0 h 1"/>
                            <a:gd name="T50" fmla="*/ 24 w 47"/>
                            <a:gd name="T51" fmla="*/ 0 h 1"/>
                            <a:gd name="T52" fmla="*/ 24 w 47"/>
                            <a:gd name="T53" fmla="*/ 0 h 1"/>
                            <a:gd name="T54" fmla="*/ 25 w 47"/>
                            <a:gd name="T55" fmla="*/ 0 h 1"/>
                            <a:gd name="T56" fmla="*/ 26 w 47"/>
                            <a:gd name="T57" fmla="*/ 0 h 1"/>
                            <a:gd name="T58" fmla="*/ 28 w 47"/>
                            <a:gd name="T59" fmla="*/ 0 h 1"/>
                            <a:gd name="T60" fmla="*/ 28 w 47"/>
                            <a:gd name="T61" fmla="*/ 0 h 1"/>
                            <a:gd name="T62" fmla="*/ 29 w 47"/>
                            <a:gd name="T63" fmla="*/ 0 h 1"/>
                            <a:gd name="T64" fmla="*/ 29 w 47"/>
                            <a:gd name="T65" fmla="*/ 0 h 1"/>
                            <a:gd name="T66" fmla="*/ 31 w 47"/>
                            <a:gd name="T67" fmla="*/ 0 h 1"/>
                            <a:gd name="T68" fmla="*/ 32 w 47"/>
                            <a:gd name="T69" fmla="*/ 0 h 1"/>
                            <a:gd name="T70" fmla="*/ 34 w 47"/>
                            <a:gd name="T71" fmla="*/ 0 h 1"/>
                            <a:gd name="T72" fmla="*/ 34 w 47"/>
                            <a:gd name="T73" fmla="*/ 0 h 1"/>
                            <a:gd name="T74" fmla="*/ 35 w 47"/>
                            <a:gd name="T75" fmla="*/ 0 h 1"/>
                            <a:gd name="T76" fmla="*/ 35 w 47"/>
                            <a:gd name="T77" fmla="*/ 0 h 1"/>
                            <a:gd name="T78" fmla="*/ 37 w 47"/>
                            <a:gd name="T79" fmla="*/ 0 h 1"/>
                            <a:gd name="T80" fmla="*/ 38 w 47"/>
                            <a:gd name="T81" fmla="*/ 0 h 1"/>
                            <a:gd name="T82" fmla="*/ 39 w 47"/>
                            <a:gd name="T83" fmla="*/ 0 h 1"/>
                            <a:gd name="T84" fmla="*/ 39 w 47"/>
                            <a:gd name="T85" fmla="*/ 0 h 1"/>
                            <a:gd name="T86" fmla="*/ 41 w 47"/>
                            <a:gd name="T87" fmla="*/ 0 h 1"/>
                            <a:gd name="T88" fmla="*/ 41 w 47"/>
                            <a:gd name="T89" fmla="*/ 0 h 1"/>
                            <a:gd name="T90" fmla="*/ 43 w 47"/>
                            <a:gd name="T91" fmla="*/ 0 h 1"/>
                            <a:gd name="T92" fmla="*/ 43 w 47"/>
                            <a:gd name="T93" fmla="*/ 0 h 1"/>
                            <a:gd name="T94" fmla="*/ 45 w 47"/>
                            <a:gd name="T95" fmla="*/ 0 h 1"/>
                            <a:gd name="T96" fmla="*/ 45 w 47"/>
                            <a:gd name="T97" fmla="*/ 0 h 1"/>
                            <a:gd name="T98" fmla="*/ 47 w 47"/>
                            <a:gd name="T99" fmla="*/ 0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7" h="1">
                              <a:moveTo>
                                <a:pt x="0" y="1"/>
                              </a:moveTo>
                              <a:lnTo>
                                <a:pt x="0" y="1"/>
                              </a:lnTo>
                              <a:lnTo>
                                <a:pt x="0" y="1"/>
                              </a:lnTo>
                              <a:lnTo>
                                <a:pt x="2" y="1"/>
                              </a:lnTo>
                              <a:lnTo>
                                <a:pt x="2" y="1"/>
                              </a:lnTo>
                              <a:lnTo>
                                <a:pt x="4" y="1"/>
                              </a:lnTo>
                              <a:lnTo>
                                <a:pt x="4" y="1"/>
                              </a:lnTo>
                              <a:lnTo>
                                <a:pt x="6" y="1"/>
                              </a:lnTo>
                              <a:lnTo>
                                <a:pt x="6" y="1"/>
                              </a:lnTo>
                              <a:lnTo>
                                <a:pt x="8" y="1"/>
                              </a:lnTo>
                              <a:lnTo>
                                <a:pt x="8" y="1"/>
                              </a:lnTo>
                              <a:lnTo>
                                <a:pt x="10" y="1"/>
                              </a:lnTo>
                              <a:lnTo>
                                <a:pt x="10" y="1"/>
                              </a:lnTo>
                              <a:lnTo>
                                <a:pt x="12" y="1"/>
                              </a:lnTo>
                              <a:lnTo>
                                <a:pt x="12" y="1"/>
                              </a:lnTo>
                              <a:lnTo>
                                <a:pt x="14" y="1"/>
                              </a:lnTo>
                              <a:lnTo>
                                <a:pt x="14" y="1"/>
                              </a:lnTo>
                              <a:lnTo>
                                <a:pt x="16" y="1"/>
                              </a:lnTo>
                              <a:lnTo>
                                <a:pt x="16" y="1"/>
                              </a:lnTo>
                              <a:lnTo>
                                <a:pt x="18" y="1"/>
                              </a:lnTo>
                              <a:lnTo>
                                <a:pt x="18" y="1"/>
                              </a:lnTo>
                              <a:lnTo>
                                <a:pt x="20" y="1"/>
                              </a:lnTo>
                              <a:lnTo>
                                <a:pt x="20" y="1"/>
                              </a:lnTo>
                              <a:lnTo>
                                <a:pt x="22" y="0"/>
                              </a:lnTo>
                              <a:lnTo>
                                <a:pt x="22" y="0"/>
                              </a:lnTo>
                              <a:lnTo>
                                <a:pt x="24" y="0"/>
                              </a:lnTo>
                              <a:lnTo>
                                <a:pt x="24" y="0"/>
                              </a:lnTo>
                              <a:lnTo>
                                <a:pt x="25" y="0"/>
                              </a:lnTo>
                              <a:lnTo>
                                <a:pt x="26" y="0"/>
                              </a:lnTo>
                              <a:lnTo>
                                <a:pt x="28" y="0"/>
                              </a:lnTo>
                              <a:lnTo>
                                <a:pt x="28" y="0"/>
                              </a:lnTo>
                              <a:lnTo>
                                <a:pt x="29" y="0"/>
                              </a:lnTo>
                              <a:lnTo>
                                <a:pt x="29" y="0"/>
                              </a:lnTo>
                              <a:lnTo>
                                <a:pt x="31" y="0"/>
                              </a:lnTo>
                              <a:lnTo>
                                <a:pt x="32" y="0"/>
                              </a:lnTo>
                              <a:lnTo>
                                <a:pt x="34" y="0"/>
                              </a:lnTo>
                              <a:lnTo>
                                <a:pt x="34" y="0"/>
                              </a:lnTo>
                              <a:lnTo>
                                <a:pt x="35" y="0"/>
                              </a:lnTo>
                              <a:lnTo>
                                <a:pt x="35" y="0"/>
                              </a:lnTo>
                              <a:lnTo>
                                <a:pt x="37" y="0"/>
                              </a:lnTo>
                              <a:lnTo>
                                <a:pt x="38" y="0"/>
                              </a:lnTo>
                              <a:lnTo>
                                <a:pt x="39" y="0"/>
                              </a:lnTo>
                              <a:lnTo>
                                <a:pt x="39" y="0"/>
                              </a:lnTo>
                              <a:lnTo>
                                <a:pt x="41" y="0"/>
                              </a:lnTo>
                              <a:lnTo>
                                <a:pt x="41" y="0"/>
                              </a:lnTo>
                              <a:lnTo>
                                <a:pt x="43" y="0"/>
                              </a:lnTo>
                              <a:lnTo>
                                <a:pt x="43" y="0"/>
                              </a:lnTo>
                              <a:lnTo>
                                <a:pt x="45" y="0"/>
                              </a:lnTo>
                              <a:lnTo>
                                <a:pt x="45" y="0"/>
                              </a:lnTo>
                              <a:lnTo>
                                <a:pt x="47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69" name="Freeform 5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4879976" y="3667125"/>
                          <a:ext cx="74613" cy="0"/>
                        </a:xfrm>
                        <a:custGeom>
                          <a:avLst/>
                          <a:gdLst>
                            <a:gd name="T0" fmla="*/ 0 w 47"/>
                            <a:gd name="T1" fmla="*/ 0 w 47"/>
                            <a:gd name="T2" fmla="*/ 2 w 47"/>
                            <a:gd name="T3" fmla="*/ 2 w 47"/>
                            <a:gd name="T4" fmla="*/ 4 w 47"/>
                            <a:gd name="T5" fmla="*/ 4 w 47"/>
                            <a:gd name="T6" fmla="*/ 6 w 47"/>
                            <a:gd name="T7" fmla="*/ 6 w 47"/>
                            <a:gd name="T8" fmla="*/ 8 w 47"/>
                            <a:gd name="T9" fmla="*/ 8 w 47"/>
                            <a:gd name="T10" fmla="*/ 10 w 47"/>
                            <a:gd name="T11" fmla="*/ 10 w 47"/>
                            <a:gd name="T12" fmla="*/ 12 w 47"/>
                            <a:gd name="T13" fmla="*/ 12 w 47"/>
                            <a:gd name="T14" fmla="*/ 14 w 47"/>
                            <a:gd name="T15" fmla="*/ 14 w 47"/>
                            <a:gd name="T16" fmla="*/ 16 w 47"/>
                            <a:gd name="T17" fmla="*/ 16 w 47"/>
                            <a:gd name="T18" fmla="*/ 18 w 47"/>
                            <a:gd name="T19" fmla="*/ 18 w 47"/>
                            <a:gd name="T20" fmla="*/ 20 w 47"/>
                            <a:gd name="T21" fmla="*/ 20 w 47"/>
                            <a:gd name="T22" fmla="*/ 22 w 47"/>
                            <a:gd name="T23" fmla="*/ 22 w 47"/>
                            <a:gd name="T24" fmla="*/ 24 w 47"/>
                            <a:gd name="T25" fmla="*/ 24 w 47"/>
                            <a:gd name="T26" fmla="*/ 26 w 47"/>
                            <a:gd name="T27" fmla="*/ 26 w 47"/>
                            <a:gd name="T28" fmla="*/ 28 w 47"/>
                            <a:gd name="T29" fmla="*/ 28 w 47"/>
                            <a:gd name="T30" fmla="*/ 30 w 47"/>
                            <a:gd name="T31" fmla="*/ 30 w 47"/>
                            <a:gd name="T32" fmla="*/ 31 w 47"/>
                            <a:gd name="T33" fmla="*/ 32 w 47"/>
                            <a:gd name="T34" fmla="*/ 34 w 47"/>
                            <a:gd name="T35" fmla="*/ 34 w 47"/>
                            <a:gd name="T36" fmla="*/ 35 w 47"/>
                            <a:gd name="T37" fmla="*/ 35 w 47"/>
                            <a:gd name="T38" fmla="*/ 38 w 47"/>
                            <a:gd name="T39" fmla="*/ 38 w 47"/>
                            <a:gd name="T40" fmla="*/ 39 w 47"/>
                            <a:gd name="T41" fmla="*/ 39 w 47"/>
                            <a:gd name="T42" fmla="*/ 41 w 47"/>
                            <a:gd name="T43" fmla="*/ 41 w 47"/>
                            <a:gd name="T44" fmla="*/ 44 w 47"/>
                            <a:gd name="T45" fmla="*/ 44 w 47"/>
                            <a:gd name="T46" fmla="*/ 45 w 47"/>
                            <a:gd name="T47" fmla="*/ 45 w 47"/>
                            <a:gd name="T48" fmla="*/ 47 w 47"/>
                            <a:gd name="T49" fmla="*/ 47 w 47"/>
                          </a:gdLst>
                          <a:ahLst/>
                          <a:cxnLst>
                            <a:cxn ang="0">
                              <a:pos x="T0" y="0"/>
                            </a:cxn>
                            <a:cxn ang="0">
                              <a:pos x="T1" y="0"/>
                            </a:cxn>
                            <a:cxn ang="0">
                              <a:pos x="T2" y="0"/>
                            </a:cxn>
                            <a:cxn ang="0">
                              <a:pos x="T3" y="0"/>
                            </a:cxn>
                            <a:cxn ang="0">
                              <a:pos x="T4" y="0"/>
                            </a:cxn>
                            <a:cxn ang="0">
                              <a:pos x="T5" y="0"/>
                            </a:cxn>
                            <a:cxn ang="0">
                              <a:pos x="T6" y="0"/>
                            </a:cxn>
                            <a:cxn ang="0">
                              <a:pos x="T7" y="0"/>
                            </a:cxn>
                            <a:cxn ang="0">
                              <a:pos x="T8" y="0"/>
                            </a:cxn>
                            <a:cxn ang="0">
                              <a:pos x="T9" y="0"/>
                            </a:cxn>
                            <a:cxn ang="0">
                              <a:pos x="T10" y="0"/>
                            </a:cxn>
                            <a:cxn ang="0">
                              <a:pos x="T11" y="0"/>
                            </a:cxn>
                            <a:cxn ang="0">
                              <a:pos x="T12" y="0"/>
                            </a:cxn>
                            <a:cxn ang="0">
                              <a:pos x="T13" y="0"/>
                            </a:cxn>
                            <a:cxn ang="0">
                              <a:pos x="T14" y="0"/>
                            </a:cxn>
                            <a:cxn ang="0">
                              <a:pos x="T15" y="0"/>
                            </a:cxn>
                            <a:cxn ang="0">
                              <a:pos x="T16" y="0"/>
                            </a:cxn>
                            <a:cxn ang="0">
                              <a:pos x="T17" y="0"/>
                            </a:cxn>
                            <a:cxn ang="0">
                              <a:pos x="T18" y="0"/>
                            </a:cxn>
                            <a:cxn ang="0">
                              <a:pos x="T19" y="0"/>
                            </a:cxn>
                            <a:cxn ang="0">
                              <a:pos x="T20" y="0"/>
                            </a:cxn>
                            <a:cxn ang="0">
                              <a:pos x="T21" y="0"/>
                            </a:cxn>
                            <a:cxn ang="0">
                              <a:pos x="T22" y="0"/>
                            </a:cxn>
                            <a:cxn ang="0">
                              <a:pos x="T23" y="0"/>
                            </a:cxn>
                            <a:cxn ang="0">
                              <a:pos x="T24" y="0"/>
                            </a:cxn>
                            <a:cxn ang="0">
                              <a:pos x="T25" y="0"/>
                            </a:cxn>
                            <a:cxn ang="0">
                              <a:pos x="T26" y="0"/>
                            </a:cxn>
                            <a:cxn ang="0">
                              <a:pos x="T27" y="0"/>
                            </a:cxn>
                            <a:cxn ang="0">
                              <a:pos x="T28" y="0"/>
                            </a:cxn>
                            <a:cxn ang="0">
                              <a:pos x="T29" y="0"/>
                            </a:cxn>
                            <a:cxn ang="0">
                              <a:pos x="T30" y="0"/>
                            </a:cxn>
                            <a:cxn ang="0">
                              <a:pos x="T31" y="0"/>
                            </a:cxn>
                            <a:cxn ang="0">
                              <a:pos x="T32" y="0"/>
                            </a:cxn>
                            <a:cxn ang="0">
                              <a:pos x="T33" y="0"/>
                            </a:cxn>
                            <a:cxn ang="0">
                              <a:pos x="T34" y="0"/>
                            </a:cxn>
                            <a:cxn ang="0">
                              <a:pos x="T35" y="0"/>
                            </a:cxn>
                            <a:cxn ang="0">
                              <a:pos x="T36" y="0"/>
                            </a:cxn>
                            <a:cxn ang="0">
                              <a:pos x="T37" y="0"/>
                            </a:cxn>
                            <a:cxn ang="0">
                              <a:pos x="T38" y="0"/>
                            </a:cxn>
                            <a:cxn ang="0">
                              <a:pos x="T39" y="0"/>
                            </a:cxn>
                            <a:cxn ang="0">
                              <a:pos x="T40" y="0"/>
                            </a:cxn>
                            <a:cxn ang="0">
                              <a:pos x="T41" y="0"/>
                            </a:cxn>
                            <a:cxn ang="0">
                              <a:pos x="T42" y="0"/>
                            </a:cxn>
                            <a:cxn ang="0">
                              <a:pos x="T43" y="0"/>
                            </a:cxn>
                            <a:cxn ang="0">
                              <a:pos x="T44" y="0"/>
                            </a:cxn>
                            <a:cxn ang="0">
                              <a:pos x="T45" y="0"/>
                            </a:cxn>
                            <a:cxn ang="0">
                              <a:pos x="T46" y="0"/>
                            </a:cxn>
                            <a:cxn ang="0">
                              <a:pos x="T47" y="0"/>
                            </a:cxn>
                            <a:cxn ang="0">
                              <a:pos x="T48" y="0"/>
                            </a:cxn>
                            <a:cxn ang="0">
                              <a:pos x="T49" y="0"/>
                            </a:cxn>
                          </a:cxnLst>
                          <a:rect l="0" t="0" r="r" b="b"/>
                          <a:pathLst>
                            <a:path w="47">
                              <a:moveTo>
                                <a:pt x="0" y="0"/>
                              </a:moveTo>
                              <a:lnTo>
                                <a:pt x="0" y="0"/>
                              </a:lnTo>
                              <a:lnTo>
                                <a:pt x="2" y="0"/>
                              </a:lnTo>
                              <a:lnTo>
                                <a:pt x="2" y="0"/>
                              </a:lnTo>
                              <a:lnTo>
                                <a:pt x="4" y="0"/>
                              </a:lnTo>
                              <a:lnTo>
                                <a:pt x="4" y="0"/>
                              </a:lnTo>
                              <a:lnTo>
                                <a:pt x="6" y="0"/>
                              </a:lnTo>
                              <a:lnTo>
                                <a:pt x="6" y="0"/>
                              </a:lnTo>
                              <a:lnTo>
                                <a:pt x="8" y="0"/>
                              </a:lnTo>
                              <a:lnTo>
                                <a:pt x="8" y="0"/>
                              </a:lnTo>
                              <a:lnTo>
                                <a:pt x="10" y="0"/>
                              </a:lnTo>
                              <a:lnTo>
                                <a:pt x="10" y="0"/>
                              </a:lnTo>
                              <a:lnTo>
                                <a:pt x="12" y="0"/>
                              </a:lnTo>
                              <a:lnTo>
                                <a:pt x="12" y="0"/>
                              </a:lnTo>
                              <a:lnTo>
                                <a:pt x="14" y="0"/>
                              </a:lnTo>
                              <a:lnTo>
                                <a:pt x="14" y="0"/>
                              </a:lnTo>
                              <a:lnTo>
                                <a:pt x="16" y="0"/>
                              </a:lnTo>
                              <a:lnTo>
                                <a:pt x="16" y="0"/>
                              </a:lnTo>
                              <a:lnTo>
                                <a:pt x="18" y="0"/>
                              </a:lnTo>
                              <a:lnTo>
                                <a:pt x="18" y="0"/>
                              </a:lnTo>
                              <a:lnTo>
                                <a:pt x="20" y="0"/>
                              </a:lnTo>
                              <a:lnTo>
                                <a:pt x="20" y="0"/>
                              </a:lnTo>
                              <a:lnTo>
                                <a:pt x="22" y="0"/>
                              </a:lnTo>
                              <a:lnTo>
                                <a:pt x="22" y="0"/>
                              </a:lnTo>
                              <a:lnTo>
                                <a:pt x="24" y="0"/>
                              </a:lnTo>
                              <a:lnTo>
                                <a:pt x="24" y="0"/>
                              </a:lnTo>
                              <a:lnTo>
                                <a:pt x="26" y="0"/>
                              </a:lnTo>
                              <a:lnTo>
                                <a:pt x="26" y="0"/>
                              </a:lnTo>
                              <a:lnTo>
                                <a:pt x="28" y="0"/>
                              </a:lnTo>
                              <a:lnTo>
                                <a:pt x="28" y="0"/>
                              </a:lnTo>
                              <a:lnTo>
                                <a:pt x="30" y="0"/>
                              </a:lnTo>
                              <a:lnTo>
                                <a:pt x="30" y="0"/>
                              </a:lnTo>
                              <a:lnTo>
                                <a:pt x="31" y="0"/>
                              </a:lnTo>
                              <a:lnTo>
                                <a:pt x="32" y="0"/>
                              </a:lnTo>
                              <a:lnTo>
                                <a:pt x="34" y="0"/>
                              </a:lnTo>
                              <a:lnTo>
                                <a:pt x="34" y="0"/>
                              </a:lnTo>
                              <a:lnTo>
                                <a:pt x="35" y="0"/>
                              </a:lnTo>
                              <a:lnTo>
                                <a:pt x="35" y="0"/>
                              </a:lnTo>
                              <a:lnTo>
                                <a:pt x="38" y="0"/>
                              </a:lnTo>
                              <a:lnTo>
                                <a:pt x="38" y="0"/>
                              </a:lnTo>
                              <a:lnTo>
                                <a:pt x="39" y="0"/>
                              </a:lnTo>
                              <a:lnTo>
                                <a:pt x="39" y="0"/>
                              </a:lnTo>
                              <a:lnTo>
                                <a:pt x="41" y="0"/>
                              </a:lnTo>
                              <a:lnTo>
                                <a:pt x="41" y="0"/>
                              </a:lnTo>
                              <a:lnTo>
                                <a:pt x="44" y="0"/>
                              </a:lnTo>
                              <a:lnTo>
                                <a:pt x="44" y="0"/>
                              </a:lnTo>
                              <a:lnTo>
                                <a:pt x="45" y="0"/>
                              </a:lnTo>
                              <a:lnTo>
                                <a:pt x="45" y="0"/>
                              </a:lnTo>
                              <a:lnTo>
                                <a:pt x="47" y="0"/>
                              </a:lnTo>
                              <a:lnTo>
                                <a:pt x="47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70" name="Freeform 5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4954588" y="3665538"/>
                          <a:ext cx="77788" cy="1588"/>
                        </a:xfrm>
                        <a:custGeom>
                          <a:avLst/>
                          <a:gdLst>
                            <a:gd name="T0" fmla="*/ 0 w 49"/>
                            <a:gd name="T1" fmla="*/ 1 h 1"/>
                            <a:gd name="T2" fmla="*/ 2 w 49"/>
                            <a:gd name="T3" fmla="*/ 1 h 1"/>
                            <a:gd name="T4" fmla="*/ 2 w 49"/>
                            <a:gd name="T5" fmla="*/ 1 h 1"/>
                            <a:gd name="T6" fmla="*/ 4 w 49"/>
                            <a:gd name="T7" fmla="*/ 1 h 1"/>
                            <a:gd name="T8" fmla="*/ 4 w 49"/>
                            <a:gd name="T9" fmla="*/ 1 h 1"/>
                            <a:gd name="T10" fmla="*/ 6 w 49"/>
                            <a:gd name="T11" fmla="*/ 1 h 1"/>
                            <a:gd name="T12" fmla="*/ 6 w 49"/>
                            <a:gd name="T13" fmla="*/ 1 h 1"/>
                            <a:gd name="T14" fmla="*/ 8 w 49"/>
                            <a:gd name="T15" fmla="*/ 0 h 1"/>
                            <a:gd name="T16" fmla="*/ 8 w 49"/>
                            <a:gd name="T17" fmla="*/ 0 h 1"/>
                            <a:gd name="T18" fmla="*/ 10 w 49"/>
                            <a:gd name="T19" fmla="*/ 0 h 1"/>
                            <a:gd name="T20" fmla="*/ 10 w 49"/>
                            <a:gd name="T21" fmla="*/ 0 h 1"/>
                            <a:gd name="T22" fmla="*/ 12 w 49"/>
                            <a:gd name="T23" fmla="*/ 0 h 1"/>
                            <a:gd name="T24" fmla="*/ 12 w 49"/>
                            <a:gd name="T25" fmla="*/ 0 h 1"/>
                            <a:gd name="T26" fmla="*/ 14 w 49"/>
                            <a:gd name="T27" fmla="*/ 0 h 1"/>
                            <a:gd name="T28" fmla="*/ 14 w 49"/>
                            <a:gd name="T29" fmla="*/ 0 h 1"/>
                            <a:gd name="T30" fmla="*/ 16 w 49"/>
                            <a:gd name="T31" fmla="*/ 0 h 1"/>
                            <a:gd name="T32" fmla="*/ 16 w 49"/>
                            <a:gd name="T33" fmla="*/ 0 h 1"/>
                            <a:gd name="T34" fmla="*/ 18 w 49"/>
                            <a:gd name="T35" fmla="*/ 0 h 1"/>
                            <a:gd name="T36" fmla="*/ 18 w 49"/>
                            <a:gd name="T37" fmla="*/ 0 h 1"/>
                            <a:gd name="T38" fmla="*/ 20 w 49"/>
                            <a:gd name="T39" fmla="*/ 0 h 1"/>
                            <a:gd name="T40" fmla="*/ 20 w 49"/>
                            <a:gd name="T41" fmla="*/ 0 h 1"/>
                            <a:gd name="T42" fmla="*/ 22 w 49"/>
                            <a:gd name="T43" fmla="*/ 0 h 1"/>
                            <a:gd name="T44" fmla="*/ 22 w 49"/>
                            <a:gd name="T45" fmla="*/ 0 h 1"/>
                            <a:gd name="T46" fmla="*/ 24 w 49"/>
                            <a:gd name="T47" fmla="*/ 0 h 1"/>
                            <a:gd name="T48" fmla="*/ 24 w 49"/>
                            <a:gd name="T49" fmla="*/ 0 h 1"/>
                            <a:gd name="T50" fmla="*/ 26 w 49"/>
                            <a:gd name="T51" fmla="*/ 0 h 1"/>
                            <a:gd name="T52" fmla="*/ 26 w 49"/>
                            <a:gd name="T53" fmla="*/ 0 h 1"/>
                            <a:gd name="T54" fmla="*/ 28 w 49"/>
                            <a:gd name="T55" fmla="*/ 0 h 1"/>
                            <a:gd name="T56" fmla="*/ 28 w 49"/>
                            <a:gd name="T57" fmla="*/ 0 h 1"/>
                            <a:gd name="T58" fmla="*/ 30 w 49"/>
                            <a:gd name="T59" fmla="*/ 0 h 1"/>
                            <a:gd name="T60" fmla="*/ 30 w 49"/>
                            <a:gd name="T61" fmla="*/ 0 h 1"/>
                            <a:gd name="T62" fmla="*/ 32 w 49"/>
                            <a:gd name="T63" fmla="*/ 0 h 1"/>
                            <a:gd name="T64" fmla="*/ 32 w 49"/>
                            <a:gd name="T65" fmla="*/ 0 h 1"/>
                            <a:gd name="T66" fmla="*/ 34 w 49"/>
                            <a:gd name="T67" fmla="*/ 0 h 1"/>
                            <a:gd name="T68" fmla="*/ 34 w 49"/>
                            <a:gd name="T69" fmla="*/ 0 h 1"/>
                            <a:gd name="T70" fmla="*/ 36 w 49"/>
                            <a:gd name="T71" fmla="*/ 0 h 1"/>
                            <a:gd name="T72" fmla="*/ 36 w 49"/>
                            <a:gd name="T73" fmla="*/ 0 h 1"/>
                            <a:gd name="T74" fmla="*/ 38 w 49"/>
                            <a:gd name="T75" fmla="*/ 0 h 1"/>
                            <a:gd name="T76" fmla="*/ 38 w 49"/>
                            <a:gd name="T77" fmla="*/ 0 h 1"/>
                            <a:gd name="T78" fmla="*/ 40 w 49"/>
                            <a:gd name="T79" fmla="*/ 0 h 1"/>
                            <a:gd name="T80" fmla="*/ 40 w 49"/>
                            <a:gd name="T81" fmla="*/ 0 h 1"/>
                            <a:gd name="T82" fmla="*/ 41 w 49"/>
                            <a:gd name="T83" fmla="*/ 0 h 1"/>
                            <a:gd name="T84" fmla="*/ 41 w 49"/>
                            <a:gd name="T85" fmla="*/ 0 h 1"/>
                            <a:gd name="T86" fmla="*/ 44 w 49"/>
                            <a:gd name="T87" fmla="*/ 0 h 1"/>
                            <a:gd name="T88" fmla="*/ 44 w 49"/>
                            <a:gd name="T89" fmla="*/ 0 h 1"/>
                            <a:gd name="T90" fmla="*/ 45 w 49"/>
                            <a:gd name="T91" fmla="*/ 0 h 1"/>
                            <a:gd name="T92" fmla="*/ 45 w 49"/>
                            <a:gd name="T93" fmla="*/ 0 h 1"/>
                            <a:gd name="T94" fmla="*/ 47 w 49"/>
                            <a:gd name="T95" fmla="*/ 0 h 1"/>
                            <a:gd name="T96" fmla="*/ 47 w 49"/>
                            <a:gd name="T97" fmla="*/ 0 h 1"/>
                            <a:gd name="T98" fmla="*/ 49 w 49"/>
                            <a:gd name="T99" fmla="*/ 0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9" h="1">
                              <a:moveTo>
                                <a:pt x="0" y="1"/>
                              </a:moveTo>
                              <a:lnTo>
                                <a:pt x="2" y="1"/>
                              </a:lnTo>
                              <a:lnTo>
                                <a:pt x="2" y="1"/>
                              </a:lnTo>
                              <a:lnTo>
                                <a:pt x="4" y="1"/>
                              </a:lnTo>
                              <a:lnTo>
                                <a:pt x="4" y="1"/>
                              </a:lnTo>
                              <a:lnTo>
                                <a:pt x="6" y="1"/>
                              </a:lnTo>
                              <a:lnTo>
                                <a:pt x="6" y="1"/>
                              </a:lnTo>
                              <a:lnTo>
                                <a:pt x="8" y="0"/>
                              </a:lnTo>
                              <a:lnTo>
                                <a:pt x="8" y="0"/>
                              </a:lnTo>
                              <a:lnTo>
                                <a:pt x="10" y="0"/>
                              </a:lnTo>
                              <a:lnTo>
                                <a:pt x="10" y="0"/>
                              </a:lnTo>
                              <a:lnTo>
                                <a:pt x="12" y="0"/>
                              </a:lnTo>
                              <a:lnTo>
                                <a:pt x="12" y="0"/>
                              </a:lnTo>
                              <a:lnTo>
                                <a:pt x="14" y="0"/>
                              </a:lnTo>
                              <a:lnTo>
                                <a:pt x="14" y="0"/>
                              </a:lnTo>
                              <a:lnTo>
                                <a:pt x="16" y="0"/>
                              </a:lnTo>
                              <a:lnTo>
                                <a:pt x="16" y="0"/>
                              </a:lnTo>
                              <a:lnTo>
                                <a:pt x="18" y="0"/>
                              </a:lnTo>
                              <a:lnTo>
                                <a:pt x="18" y="0"/>
                              </a:lnTo>
                              <a:lnTo>
                                <a:pt x="20" y="0"/>
                              </a:lnTo>
                              <a:lnTo>
                                <a:pt x="20" y="0"/>
                              </a:lnTo>
                              <a:lnTo>
                                <a:pt x="22" y="0"/>
                              </a:lnTo>
                              <a:lnTo>
                                <a:pt x="22" y="0"/>
                              </a:lnTo>
                              <a:lnTo>
                                <a:pt x="24" y="0"/>
                              </a:lnTo>
                              <a:lnTo>
                                <a:pt x="24" y="0"/>
                              </a:lnTo>
                              <a:lnTo>
                                <a:pt x="26" y="0"/>
                              </a:lnTo>
                              <a:lnTo>
                                <a:pt x="26" y="0"/>
                              </a:lnTo>
                              <a:lnTo>
                                <a:pt x="28" y="0"/>
                              </a:lnTo>
                              <a:lnTo>
                                <a:pt x="28" y="0"/>
                              </a:lnTo>
                              <a:lnTo>
                                <a:pt x="30" y="0"/>
                              </a:lnTo>
                              <a:lnTo>
                                <a:pt x="30" y="0"/>
                              </a:lnTo>
                              <a:lnTo>
                                <a:pt x="32" y="0"/>
                              </a:lnTo>
                              <a:lnTo>
                                <a:pt x="32" y="0"/>
                              </a:lnTo>
                              <a:lnTo>
                                <a:pt x="34" y="0"/>
                              </a:lnTo>
                              <a:lnTo>
                                <a:pt x="34" y="0"/>
                              </a:lnTo>
                              <a:lnTo>
                                <a:pt x="36" y="0"/>
                              </a:lnTo>
                              <a:lnTo>
                                <a:pt x="36" y="0"/>
                              </a:lnTo>
                              <a:lnTo>
                                <a:pt x="38" y="0"/>
                              </a:lnTo>
                              <a:lnTo>
                                <a:pt x="38" y="0"/>
                              </a:lnTo>
                              <a:lnTo>
                                <a:pt x="40" y="0"/>
                              </a:lnTo>
                              <a:lnTo>
                                <a:pt x="40" y="0"/>
                              </a:lnTo>
                              <a:lnTo>
                                <a:pt x="41" y="0"/>
                              </a:lnTo>
                              <a:lnTo>
                                <a:pt x="41" y="0"/>
                              </a:lnTo>
                              <a:lnTo>
                                <a:pt x="44" y="0"/>
                              </a:lnTo>
                              <a:lnTo>
                                <a:pt x="44" y="0"/>
                              </a:lnTo>
                              <a:lnTo>
                                <a:pt x="45" y="0"/>
                              </a:lnTo>
                              <a:lnTo>
                                <a:pt x="45" y="0"/>
                              </a:lnTo>
                              <a:lnTo>
                                <a:pt x="47" y="0"/>
                              </a:lnTo>
                              <a:lnTo>
                                <a:pt x="47" y="0"/>
                              </a:lnTo>
                              <a:lnTo>
                                <a:pt x="49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71" name="Freeform 6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5032376" y="3663950"/>
                          <a:ext cx="76200" cy="1588"/>
                        </a:xfrm>
                        <a:custGeom>
                          <a:avLst/>
                          <a:gdLst>
                            <a:gd name="T0" fmla="*/ 0 w 48"/>
                            <a:gd name="T1" fmla="*/ 1 h 1"/>
                            <a:gd name="T2" fmla="*/ 0 w 48"/>
                            <a:gd name="T3" fmla="*/ 1 h 1"/>
                            <a:gd name="T4" fmla="*/ 2 w 48"/>
                            <a:gd name="T5" fmla="*/ 1 h 1"/>
                            <a:gd name="T6" fmla="*/ 2 w 48"/>
                            <a:gd name="T7" fmla="*/ 1 h 1"/>
                            <a:gd name="T8" fmla="*/ 4 w 48"/>
                            <a:gd name="T9" fmla="*/ 1 h 1"/>
                            <a:gd name="T10" fmla="*/ 4 w 48"/>
                            <a:gd name="T11" fmla="*/ 1 h 1"/>
                            <a:gd name="T12" fmla="*/ 6 w 48"/>
                            <a:gd name="T13" fmla="*/ 1 h 1"/>
                            <a:gd name="T14" fmla="*/ 6 w 48"/>
                            <a:gd name="T15" fmla="*/ 1 h 1"/>
                            <a:gd name="T16" fmla="*/ 8 w 48"/>
                            <a:gd name="T17" fmla="*/ 1 h 1"/>
                            <a:gd name="T18" fmla="*/ 8 w 48"/>
                            <a:gd name="T19" fmla="*/ 1 h 1"/>
                            <a:gd name="T20" fmla="*/ 10 w 48"/>
                            <a:gd name="T21" fmla="*/ 1 h 1"/>
                            <a:gd name="T22" fmla="*/ 10 w 48"/>
                            <a:gd name="T23" fmla="*/ 1 h 1"/>
                            <a:gd name="T24" fmla="*/ 12 w 48"/>
                            <a:gd name="T25" fmla="*/ 1 h 1"/>
                            <a:gd name="T26" fmla="*/ 12 w 48"/>
                            <a:gd name="T27" fmla="*/ 1 h 1"/>
                            <a:gd name="T28" fmla="*/ 14 w 48"/>
                            <a:gd name="T29" fmla="*/ 1 h 1"/>
                            <a:gd name="T30" fmla="*/ 14 w 48"/>
                            <a:gd name="T31" fmla="*/ 1 h 1"/>
                            <a:gd name="T32" fmla="*/ 16 w 48"/>
                            <a:gd name="T33" fmla="*/ 1 h 1"/>
                            <a:gd name="T34" fmla="*/ 16 w 48"/>
                            <a:gd name="T35" fmla="*/ 1 h 1"/>
                            <a:gd name="T36" fmla="*/ 18 w 48"/>
                            <a:gd name="T37" fmla="*/ 1 h 1"/>
                            <a:gd name="T38" fmla="*/ 18 w 48"/>
                            <a:gd name="T39" fmla="*/ 1 h 1"/>
                            <a:gd name="T40" fmla="*/ 20 w 48"/>
                            <a:gd name="T41" fmla="*/ 1 h 1"/>
                            <a:gd name="T42" fmla="*/ 20 w 48"/>
                            <a:gd name="T43" fmla="*/ 1 h 1"/>
                            <a:gd name="T44" fmla="*/ 22 w 48"/>
                            <a:gd name="T45" fmla="*/ 1 h 1"/>
                            <a:gd name="T46" fmla="*/ 22 w 48"/>
                            <a:gd name="T47" fmla="*/ 1 h 1"/>
                            <a:gd name="T48" fmla="*/ 24 w 48"/>
                            <a:gd name="T49" fmla="*/ 0 h 1"/>
                            <a:gd name="T50" fmla="*/ 24 w 48"/>
                            <a:gd name="T51" fmla="*/ 0 h 1"/>
                            <a:gd name="T52" fmla="*/ 26 w 48"/>
                            <a:gd name="T53" fmla="*/ 0 h 1"/>
                            <a:gd name="T54" fmla="*/ 26 w 48"/>
                            <a:gd name="T55" fmla="*/ 0 h 1"/>
                            <a:gd name="T56" fmla="*/ 28 w 48"/>
                            <a:gd name="T57" fmla="*/ 0 h 1"/>
                            <a:gd name="T58" fmla="*/ 28 w 48"/>
                            <a:gd name="T59" fmla="*/ 0 h 1"/>
                            <a:gd name="T60" fmla="*/ 30 w 48"/>
                            <a:gd name="T61" fmla="*/ 0 h 1"/>
                            <a:gd name="T62" fmla="*/ 30 w 48"/>
                            <a:gd name="T63" fmla="*/ 0 h 1"/>
                            <a:gd name="T64" fmla="*/ 32 w 48"/>
                            <a:gd name="T65" fmla="*/ 0 h 1"/>
                            <a:gd name="T66" fmla="*/ 32 w 48"/>
                            <a:gd name="T67" fmla="*/ 0 h 1"/>
                            <a:gd name="T68" fmla="*/ 34 w 48"/>
                            <a:gd name="T69" fmla="*/ 0 h 1"/>
                            <a:gd name="T70" fmla="*/ 34 w 48"/>
                            <a:gd name="T71" fmla="*/ 0 h 1"/>
                            <a:gd name="T72" fmla="*/ 36 w 48"/>
                            <a:gd name="T73" fmla="*/ 0 h 1"/>
                            <a:gd name="T74" fmla="*/ 36 w 48"/>
                            <a:gd name="T75" fmla="*/ 0 h 1"/>
                            <a:gd name="T76" fmla="*/ 38 w 48"/>
                            <a:gd name="T77" fmla="*/ 0 h 1"/>
                            <a:gd name="T78" fmla="*/ 38 w 48"/>
                            <a:gd name="T79" fmla="*/ 0 h 1"/>
                            <a:gd name="T80" fmla="*/ 39 w 48"/>
                            <a:gd name="T81" fmla="*/ 0 h 1"/>
                            <a:gd name="T82" fmla="*/ 39 w 48"/>
                            <a:gd name="T83" fmla="*/ 0 h 1"/>
                            <a:gd name="T84" fmla="*/ 42 w 48"/>
                            <a:gd name="T85" fmla="*/ 0 h 1"/>
                            <a:gd name="T86" fmla="*/ 42 w 48"/>
                            <a:gd name="T87" fmla="*/ 0 h 1"/>
                            <a:gd name="T88" fmla="*/ 44 w 48"/>
                            <a:gd name="T89" fmla="*/ 0 h 1"/>
                            <a:gd name="T90" fmla="*/ 44 w 48"/>
                            <a:gd name="T91" fmla="*/ 0 h 1"/>
                            <a:gd name="T92" fmla="*/ 45 w 48"/>
                            <a:gd name="T93" fmla="*/ 0 h 1"/>
                            <a:gd name="T94" fmla="*/ 46 w 48"/>
                            <a:gd name="T95" fmla="*/ 0 h 1"/>
                            <a:gd name="T96" fmla="*/ 48 w 48"/>
                            <a:gd name="T97" fmla="*/ 0 h 1"/>
                            <a:gd name="T98" fmla="*/ 48 w 48"/>
                            <a:gd name="T99" fmla="*/ 0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8" h="1">
                              <a:moveTo>
                                <a:pt x="0" y="1"/>
                              </a:moveTo>
                              <a:lnTo>
                                <a:pt x="0" y="1"/>
                              </a:lnTo>
                              <a:lnTo>
                                <a:pt x="2" y="1"/>
                              </a:lnTo>
                              <a:lnTo>
                                <a:pt x="2" y="1"/>
                              </a:lnTo>
                              <a:lnTo>
                                <a:pt x="4" y="1"/>
                              </a:lnTo>
                              <a:lnTo>
                                <a:pt x="4" y="1"/>
                              </a:lnTo>
                              <a:lnTo>
                                <a:pt x="6" y="1"/>
                              </a:lnTo>
                              <a:lnTo>
                                <a:pt x="6" y="1"/>
                              </a:lnTo>
                              <a:lnTo>
                                <a:pt x="8" y="1"/>
                              </a:lnTo>
                              <a:lnTo>
                                <a:pt x="8" y="1"/>
                              </a:lnTo>
                              <a:lnTo>
                                <a:pt x="10" y="1"/>
                              </a:lnTo>
                              <a:lnTo>
                                <a:pt x="10" y="1"/>
                              </a:lnTo>
                              <a:lnTo>
                                <a:pt x="12" y="1"/>
                              </a:lnTo>
                              <a:lnTo>
                                <a:pt x="12" y="1"/>
                              </a:lnTo>
                              <a:lnTo>
                                <a:pt x="14" y="1"/>
                              </a:lnTo>
                              <a:lnTo>
                                <a:pt x="14" y="1"/>
                              </a:lnTo>
                              <a:lnTo>
                                <a:pt x="16" y="1"/>
                              </a:lnTo>
                              <a:lnTo>
                                <a:pt x="16" y="1"/>
                              </a:lnTo>
                              <a:lnTo>
                                <a:pt x="18" y="1"/>
                              </a:lnTo>
                              <a:lnTo>
                                <a:pt x="18" y="1"/>
                              </a:lnTo>
                              <a:lnTo>
                                <a:pt x="20" y="1"/>
                              </a:lnTo>
                              <a:lnTo>
                                <a:pt x="20" y="1"/>
                              </a:lnTo>
                              <a:lnTo>
                                <a:pt x="22" y="1"/>
                              </a:lnTo>
                              <a:lnTo>
                                <a:pt x="22" y="1"/>
                              </a:lnTo>
                              <a:lnTo>
                                <a:pt x="24" y="0"/>
                              </a:lnTo>
                              <a:lnTo>
                                <a:pt x="24" y="0"/>
                              </a:lnTo>
                              <a:lnTo>
                                <a:pt x="26" y="0"/>
                              </a:lnTo>
                              <a:lnTo>
                                <a:pt x="26" y="0"/>
                              </a:lnTo>
                              <a:lnTo>
                                <a:pt x="28" y="0"/>
                              </a:lnTo>
                              <a:lnTo>
                                <a:pt x="28" y="0"/>
                              </a:lnTo>
                              <a:lnTo>
                                <a:pt x="30" y="0"/>
                              </a:lnTo>
                              <a:lnTo>
                                <a:pt x="30" y="0"/>
                              </a:lnTo>
                              <a:lnTo>
                                <a:pt x="32" y="0"/>
                              </a:lnTo>
                              <a:lnTo>
                                <a:pt x="32" y="0"/>
                              </a:lnTo>
                              <a:lnTo>
                                <a:pt x="34" y="0"/>
                              </a:lnTo>
                              <a:lnTo>
                                <a:pt x="34" y="0"/>
                              </a:lnTo>
                              <a:lnTo>
                                <a:pt x="36" y="0"/>
                              </a:lnTo>
                              <a:lnTo>
                                <a:pt x="36" y="0"/>
                              </a:lnTo>
                              <a:lnTo>
                                <a:pt x="38" y="0"/>
                              </a:lnTo>
                              <a:lnTo>
                                <a:pt x="38" y="0"/>
                              </a:lnTo>
                              <a:lnTo>
                                <a:pt x="39" y="0"/>
                              </a:lnTo>
                              <a:lnTo>
                                <a:pt x="39" y="0"/>
                              </a:lnTo>
                              <a:lnTo>
                                <a:pt x="42" y="0"/>
                              </a:lnTo>
                              <a:lnTo>
                                <a:pt x="42" y="0"/>
                              </a:lnTo>
                              <a:lnTo>
                                <a:pt x="44" y="0"/>
                              </a:lnTo>
                              <a:lnTo>
                                <a:pt x="44" y="0"/>
                              </a:lnTo>
                              <a:lnTo>
                                <a:pt x="45" y="0"/>
                              </a:lnTo>
                              <a:lnTo>
                                <a:pt x="46" y="0"/>
                              </a:lnTo>
                              <a:lnTo>
                                <a:pt x="48" y="0"/>
                              </a:lnTo>
                              <a:lnTo>
                                <a:pt x="48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72" name="Freeform 6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5108576" y="3662363"/>
                          <a:ext cx="76200" cy="1588"/>
                        </a:xfrm>
                        <a:custGeom>
                          <a:avLst/>
                          <a:gdLst>
                            <a:gd name="T0" fmla="*/ 0 w 48"/>
                            <a:gd name="T1" fmla="*/ 1 h 1"/>
                            <a:gd name="T2" fmla="*/ 1 w 48"/>
                            <a:gd name="T3" fmla="*/ 1 h 1"/>
                            <a:gd name="T4" fmla="*/ 1 w 48"/>
                            <a:gd name="T5" fmla="*/ 1 h 1"/>
                            <a:gd name="T6" fmla="*/ 3 w 48"/>
                            <a:gd name="T7" fmla="*/ 1 h 1"/>
                            <a:gd name="T8" fmla="*/ 4 w 48"/>
                            <a:gd name="T9" fmla="*/ 1 h 1"/>
                            <a:gd name="T10" fmla="*/ 5 w 48"/>
                            <a:gd name="T11" fmla="*/ 1 h 1"/>
                            <a:gd name="T12" fmla="*/ 5 w 48"/>
                            <a:gd name="T13" fmla="*/ 1 h 1"/>
                            <a:gd name="T14" fmla="*/ 7 w 48"/>
                            <a:gd name="T15" fmla="*/ 1 h 1"/>
                            <a:gd name="T16" fmla="*/ 7 w 48"/>
                            <a:gd name="T17" fmla="*/ 1 h 1"/>
                            <a:gd name="T18" fmla="*/ 9 w 48"/>
                            <a:gd name="T19" fmla="*/ 1 h 1"/>
                            <a:gd name="T20" fmla="*/ 9 w 48"/>
                            <a:gd name="T21" fmla="*/ 1 h 1"/>
                            <a:gd name="T22" fmla="*/ 11 w 48"/>
                            <a:gd name="T23" fmla="*/ 1 h 1"/>
                            <a:gd name="T24" fmla="*/ 11 w 48"/>
                            <a:gd name="T25" fmla="*/ 1 h 1"/>
                            <a:gd name="T26" fmla="*/ 13 w 48"/>
                            <a:gd name="T27" fmla="*/ 1 h 1"/>
                            <a:gd name="T28" fmla="*/ 13 w 48"/>
                            <a:gd name="T29" fmla="*/ 1 h 1"/>
                            <a:gd name="T30" fmla="*/ 15 w 48"/>
                            <a:gd name="T31" fmla="*/ 1 h 1"/>
                            <a:gd name="T32" fmla="*/ 15 w 48"/>
                            <a:gd name="T33" fmla="*/ 1 h 1"/>
                            <a:gd name="T34" fmla="*/ 17 w 48"/>
                            <a:gd name="T35" fmla="*/ 1 h 1"/>
                            <a:gd name="T36" fmla="*/ 17 w 48"/>
                            <a:gd name="T37" fmla="*/ 1 h 1"/>
                            <a:gd name="T38" fmla="*/ 19 w 48"/>
                            <a:gd name="T39" fmla="*/ 1 h 1"/>
                            <a:gd name="T40" fmla="*/ 19 w 48"/>
                            <a:gd name="T41" fmla="*/ 1 h 1"/>
                            <a:gd name="T42" fmla="*/ 21 w 48"/>
                            <a:gd name="T43" fmla="*/ 1 h 1"/>
                            <a:gd name="T44" fmla="*/ 21 w 48"/>
                            <a:gd name="T45" fmla="*/ 1 h 1"/>
                            <a:gd name="T46" fmla="*/ 23 w 48"/>
                            <a:gd name="T47" fmla="*/ 1 h 1"/>
                            <a:gd name="T48" fmla="*/ 23 w 48"/>
                            <a:gd name="T49" fmla="*/ 1 h 1"/>
                            <a:gd name="T50" fmla="*/ 25 w 48"/>
                            <a:gd name="T51" fmla="*/ 1 h 1"/>
                            <a:gd name="T52" fmla="*/ 25 w 48"/>
                            <a:gd name="T53" fmla="*/ 1 h 1"/>
                            <a:gd name="T54" fmla="*/ 27 w 48"/>
                            <a:gd name="T55" fmla="*/ 1 h 1"/>
                            <a:gd name="T56" fmla="*/ 27 w 48"/>
                            <a:gd name="T57" fmla="*/ 1 h 1"/>
                            <a:gd name="T58" fmla="*/ 29 w 48"/>
                            <a:gd name="T59" fmla="*/ 0 h 1"/>
                            <a:gd name="T60" fmla="*/ 29 w 48"/>
                            <a:gd name="T61" fmla="*/ 0 h 1"/>
                            <a:gd name="T62" fmla="*/ 31 w 48"/>
                            <a:gd name="T63" fmla="*/ 0 h 1"/>
                            <a:gd name="T64" fmla="*/ 31 w 48"/>
                            <a:gd name="T65" fmla="*/ 0 h 1"/>
                            <a:gd name="T66" fmla="*/ 33 w 48"/>
                            <a:gd name="T67" fmla="*/ 0 h 1"/>
                            <a:gd name="T68" fmla="*/ 33 w 48"/>
                            <a:gd name="T69" fmla="*/ 0 h 1"/>
                            <a:gd name="T70" fmla="*/ 35 w 48"/>
                            <a:gd name="T71" fmla="*/ 0 h 1"/>
                            <a:gd name="T72" fmla="*/ 35 w 48"/>
                            <a:gd name="T73" fmla="*/ 0 h 1"/>
                            <a:gd name="T74" fmla="*/ 37 w 48"/>
                            <a:gd name="T75" fmla="*/ 0 h 1"/>
                            <a:gd name="T76" fmla="*/ 37 w 48"/>
                            <a:gd name="T77" fmla="*/ 0 h 1"/>
                            <a:gd name="T78" fmla="*/ 39 w 48"/>
                            <a:gd name="T79" fmla="*/ 0 h 1"/>
                            <a:gd name="T80" fmla="*/ 39 w 48"/>
                            <a:gd name="T81" fmla="*/ 0 h 1"/>
                            <a:gd name="T82" fmla="*/ 41 w 48"/>
                            <a:gd name="T83" fmla="*/ 0 h 1"/>
                            <a:gd name="T84" fmla="*/ 41 w 48"/>
                            <a:gd name="T85" fmla="*/ 0 h 1"/>
                            <a:gd name="T86" fmla="*/ 43 w 48"/>
                            <a:gd name="T87" fmla="*/ 0 h 1"/>
                            <a:gd name="T88" fmla="*/ 43 w 48"/>
                            <a:gd name="T89" fmla="*/ 0 h 1"/>
                            <a:gd name="T90" fmla="*/ 44 w 48"/>
                            <a:gd name="T91" fmla="*/ 0 h 1"/>
                            <a:gd name="T92" fmla="*/ 45 w 48"/>
                            <a:gd name="T93" fmla="*/ 0 h 1"/>
                            <a:gd name="T94" fmla="*/ 47 w 48"/>
                            <a:gd name="T95" fmla="*/ 0 h 1"/>
                            <a:gd name="T96" fmla="*/ 47 w 48"/>
                            <a:gd name="T97" fmla="*/ 0 h 1"/>
                            <a:gd name="T98" fmla="*/ 48 w 48"/>
                            <a:gd name="T99" fmla="*/ 0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8" h="1">
                              <a:moveTo>
                                <a:pt x="0" y="1"/>
                              </a:moveTo>
                              <a:lnTo>
                                <a:pt x="1" y="1"/>
                              </a:lnTo>
                              <a:lnTo>
                                <a:pt x="1" y="1"/>
                              </a:lnTo>
                              <a:lnTo>
                                <a:pt x="3" y="1"/>
                              </a:lnTo>
                              <a:lnTo>
                                <a:pt x="4" y="1"/>
                              </a:lnTo>
                              <a:lnTo>
                                <a:pt x="5" y="1"/>
                              </a:lnTo>
                              <a:lnTo>
                                <a:pt x="5" y="1"/>
                              </a:lnTo>
                              <a:lnTo>
                                <a:pt x="7" y="1"/>
                              </a:lnTo>
                              <a:lnTo>
                                <a:pt x="7" y="1"/>
                              </a:lnTo>
                              <a:lnTo>
                                <a:pt x="9" y="1"/>
                              </a:lnTo>
                              <a:lnTo>
                                <a:pt x="9" y="1"/>
                              </a:lnTo>
                              <a:lnTo>
                                <a:pt x="11" y="1"/>
                              </a:lnTo>
                              <a:lnTo>
                                <a:pt x="11" y="1"/>
                              </a:lnTo>
                              <a:lnTo>
                                <a:pt x="13" y="1"/>
                              </a:lnTo>
                              <a:lnTo>
                                <a:pt x="13" y="1"/>
                              </a:lnTo>
                              <a:lnTo>
                                <a:pt x="15" y="1"/>
                              </a:lnTo>
                              <a:lnTo>
                                <a:pt x="15" y="1"/>
                              </a:lnTo>
                              <a:lnTo>
                                <a:pt x="17" y="1"/>
                              </a:lnTo>
                              <a:lnTo>
                                <a:pt x="17" y="1"/>
                              </a:lnTo>
                              <a:lnTo>
                                <a:pt x="19" y="1"/>
                              </a:lnTo>
                              <a:lnTo>
                                <a:pt x="19" y="1"/>
                              </a:lnTo>
                              <a:lnTo>
                                <a:pt x="21" y="1"/>
                              </a:lnTo>
                              <a:lnTo>
                                <a:pt x="21" y="1"/>
                              </a:lnTo>
                              <a:lnTo>
                                <a:pt x="23" y="1"/>
                              </a:lnTo>
                              <a:lnTo>
                                <a:pt x="23" y="1"/>
                              </a:lnTo>
                              <a:lnTo>
                                <a:pt x="25" y="1"/>
                              </a:lnTo>
                              <a:lnTo>
                                <a:pt x="25" y="1"/>
                              </a:lnTo>
                              <a:lnTo>
                                <a:pt x="27" y="1"/>
                              </a:lnTo>
                              <a:lnTo>
                                <a:pt x="27" y="1"/>
                              </a:lnTo>
                              <a:lnTo>
                                <a:pt x="29" y="0"/>
                              </a:lnTo>
                              <a:lnTo>
                                <a:pt x="29" y="0"/>
                              </a:lnTo>
                              <a:lnTo>
                                <a:pt x="31" y="0"/>
                              </a:lnTo>
                              <a:lnTo>
                                <a:pt x="31" y="0"/>
                              </a:lnTo>
                              <a:lnTo>
                                <a:pt x="33" y="0"/>
                              </a:lnTo>
                              <a:lnTo>
                                <a:pt x="33" y="0"/>
                              </a:lnTo>
                              <a:lnTo>
                                <a:pt x="35" y="0"/>
                              </a:lnTo>
                              <a:lnTo>
                                <a:pt x="35" y="0"/>
                              </a:lnTo>
                              <a:lnTo>
                                <a:pt x="37" y="0"/>
                              </a:lnTo>
                              <a:lnTo>
                                <a:pt x="37" y="0"/>
                              </a:lnTo>
                              <a:lnTo>
                                <a:pt x="39" y="0"/>
                              </a:lnTo>
                              <a:lnTo>
                                <a:pt x="39" y="0"/>
                              </a:lnTo>
                              <a:lnTo>
                                <a:pt x="41" y="0"/>
                              </a:lnTo>
                              <a:lnTo>
                                <a:pt x="41" y="0"/>
                              </a:lnTo>
                              <a:lnTo>
                                <a:pt x="43" y="0"/>
                              </a:lnTo>
                              <a:lnTo>
                                <a:pt x="43" y="0"/>
                              </a:lnTo>
                              <a:lnTo>
                                <a:pt x="44" y="0"/>
                              </a:lnTo>
                              <a:lnTo>
                                <a:pt x="45" y="0"/>
                              </a:lnTo>
                              <a:lnTo>
                                <a:pt x="47" y="0"/>
                              </a:lnTo>
                              <a:lnTo>
                                <a:pt x="47" y="0"/>
                              </a:lnTo>
                              <a:lnTo>
                                <a:pt x="48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73" name="Freeform 6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5184776" y="3660775"/>
                          <a:ext cx="76200" cy="1588"/>
                        </a:xfrm>
                        <a:custGeom>
                          <a:avLst/>
                          <a:gdLst>
                            <a:gd name="T0" fmla="*/ 0 w 48"/>
                            <a:gd name="T1" fmla="*/ 1 h 1"/>
                            <a:gd name="T2" fmla="*/ 0 w 48"/>
                            <a:gd name="T3" fmla="*/ 1 h 1"/>
                            <a:gd name="T4" fmla="*/ 2 w 48"/>
                            <a:gd name="T5" fmla="*/ 1 h 1"/>
                            <a:gd name="T6" fmla="*/ 3 w 48"/>
                            <a:gd name="T7" fmla="*/ 1 h 1"/>
                            <a:gd name="T8" fmla="*/ 5 w 48"/>
                            <a:gd name="T9" fmla="*/ 1 h 1"/>
                            <a:gd name="T10" fmla="*/ 5 w 48"/>
                            <a:gd name="T11" fmla="*/ 1 h 1"/>
                            <a:gd name="T12" fmla="*/ 6 w 48"/>
                            <a:gd name="T13" fmla="*/ 1 h 1"/>
                            <a:gd name="T14" fmla="*/ 6 w 48"/>
                            <a:gd name="T15" fmla="*/ 1 h 1"/>
                            <a:gd name="T16" fmla="*/ 8 w 48"/>
                            <a:gd name="T17" fmla="*/ 1 h 1"/>
                            <a:gd name="T18" fmla="*/ 9 w 48"/>
                            <a:gd name="T19" fmla="*/ 1 h 1"/>
                            <a:gd name="T20" fmla="*/ 10 w 48"/>
                            <a:gd name="T21" fmla="*/ 1 h 1"/>
                            <a:gd name="T22" fmla="*/ 10 w 48"/>
                            <a:gd name="T23" fmla="*/ 1 h 1"/>
                            <a:gd name="T24" fmla="*/ 12 w 48"/>
                            <a:gd name="T25" fmla="*/ 1 h 1"/>
                            <a:gd name="T26" fmla="*/ 12 w 48"/>
                            <a:gd name="T27" fmla="*/ 1 h 1"/>
                            <a:gd name="T28" fmla="*/ 14 w 48"/>
                            <a:gd name="T29" fmla="*/ 1 h 1"/>
                            <a:gd name="T30" fmla="*/ 14 w 48"/>
                            <a:gd name="T31" fmla="*/ 1 h 1"/>
                            <a:gd name="T32" fmla="*/ 16 w 48"/>
                            <a:gd name="T33" fmla="*/ 1 h 1"/>
                            <a:gd name="T34" fmla="*/ 16 w 48"/>
                            <a:gd name="T35" fmla="*/ 1 h 1"/>
                            <a:gd name="T36" fmla="*/ 18 w 48"/>
                            <a:gd name="T37" fmla="*/ 1 h 1"/>
                            <a:gd name="T38" fmla="*/ 18 w 48"/>
                            <a:gd name="T39" fmla="*/ 1 h 1"/>
                            <a:gd name="T40" fmla="*/ 20 w 48"/>
                            <a:gd name="T41" fmla="*/ 1 h 1"/>
                            <a:gd name="T42" fmla="*/ 20 w 48"/>
                            <a:gd name="T43" fmla="*/ 1 h 1"/>
                            <a:gd name="T44" fmla="*/ 22 w 48"/>
                            <a:gd name="T45" fmla="*/ 1 h 1"/>
                            <a:gd name="T46" fmla="*/ 22 w 48"/>
                            <a:gd name="T47" fmla="*/ 1 h 1"/>
                            <a:gd name="T48" fmla="*/ 24 w 48"/>
                            <a:gd name="T49" fmla="*/ 1 h 1"/>
                            <a:gd name="T50" fmla="*/ 24 w 48"/>
                            <a:gd name="T51" fmla="*/ 1 h 1"/>
                            <a:gd name="T52" fmla="*/ 26 w 48"/>
                            <a:gd name="T53" fmla="*/ 1 h 1"/>
                            <a:gd name="T54" fmla="*/ 26 w 48"/>
                            <a:gd name="T55" fmla="*/ 1 h 1"/>
                            <a:gd name="T56" fmla="*/ 28 w 48"/>
                            <a:gd name="T57" fmla="*/ 0 h 1"/>
                            <a:gd name="T58" fmla="*/ 28 w 48"/>
                            <a:gd name="T59" fmla="*/ 0 h 1"/>
                            <a:gd name="T60" fmla="*/ 30 w 48"/>
                            <a:gd name="T61" fmla="*/ 0 h 1"/>
                            <a:gd name="T62" fmla="*/ 30 w 48"/>
                            <a:gd name="T63" fmla="*/ 0 h 1"/>
                            <a:gd name="T64" fmla="*/ 32 w 48"/>
                            <a:gd name="T65" fmla="*/ 0 h 1"/>
                            <a:gd name="T66" fmla="*/ 32 w 48"/>
                            <a:gd name="T67" fmla="*/ 0 h 1"/>
                            <a:gd name="T68" fmla="*/ 34 w 48"/>
                            <a:gd name="T69" fmla="*/ 0 h 1"/>
                            <a:gd name="T70" fmla="*/ 34 w 48"/>
                            <a:gd name="T71" fmla="*/ 0 h 1"/>
                            <a:gd name="T72" fmla="*/ 36 w 48"/>
                            <a:gd name="T73" fmla="*/ 0 h 1"/>
                            <a:gd name="T74" fmla="*/ 36 w 48"/>
                            <a:gd name="T75" fmla="*/ 0 h 1"/>
                            <a:gd name="T76" fmla="*/ 38 w 48"/>
                            <a:gd name="T77" fmla="*/ 0 h 1"/>
                            <a:gd name="T78" fmla="*/ 38 w 48"/>
                            <a:gd name="T79" fmla="*/ 0 h 1"/>
                            <a:gd name="T80" fmla="*/ 40 w 48"/>
                            <a:gd name="T81" fmla="*/ 0 h 1"/>
                            <a:gd name="T82" fmla="*/ 40 w 48"/>
                            <a:gd name="T83" fmla="*/ 0 h 1"/>
                            <a:gd name="T84" fmla="*/ 42 w 48"/>
                            <a:gd name="T85" fmla="*/ 0 h 1"/>
                            <a:gd name="T86" fmla="*/ 42 w 48"/>
                            <a:gd name="T87" fmla="*/ 0 h 1"/>
                            <a:gd name="T88" fmla="*/ 44 w 48"/>
                            <a:gd name="T89" fmla="*/ 0 h 1"/>
                            <a:gd name="T90" fmla="*/ 44 w 48"/>
                            <a:gd name="T91" fmla="*/ 0 h 1"/>
                            <a:gd name="T92" fmla="*/ 46 w 48"/>
                            <a:gd name="T93" fmla="*/ 0 h 1"/>
                            <a:gd name="T94" fmla="*/ 46 w 48"/>
                            <a:gd name="T95" fmla="*/ 0 h 1"/>
                            <a:gd name="T96" fmla="*/ 48 w 48"/>
                            <a:gd name="T97" fmla="*/ 0 h 1"/>
                            <a:gd name="T98" fmla="*/ 48 w 48"/>
                            <a:gd name="T99" fmla="*/ 0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8" h="1">
                              <a:moveTo>
                                <a:pt x="0" y="1"/>
                              </a:moveTo>
                              <a:lnTo>
                                <a:pt x="0" y="1"/>
                              </a:lnTo>
                              <a:lnTo>
                                <a:pt x="2" y="1"/>
                              </a:lnTo>
                              <a:lnTo>
                                <a:pt x="3" y="1"/>
                              </a:lnTo>
                              <a:lnTo>
                                <a:pt x="5" y="1"/>
                              </a:lnTo>
                              <a:lnTo>
                                <a:pt x="5" y="1"/>
                              </a:lnTo>
                              <a:lnTo>
                                <a:pt x="6" y="1"/>
                              </a:lnTo>
                              <a:lnTo>
                                <a:pt x="6" y="1"/>
                              </a:lnTo>
                              <a:lnTo>
                                <a:pt x="8" y="1"/>
                              </a:lnTo>
                              <a:lnTo>
                                <a:pt x="9" y="1"/>
                              </a:lnTo>
                              <a:lnTo>
                                <a:pt x="10" y="1"/>
                              </a:lnTo>
                              <a:lnTo>
                                <a:pt x="10" y="1"/>
                              </a:lnTo>
                              <a:lnTo>
                                <a:pt x="12" y="1"/>
                              </a:lnTo>
                              <a:lnTo>
                                <a:pt x="12" y="1"/>
                              </a:lnTo>
                              <a:lnTo>
                                <a:pt x="14" y="1"/>
                              </a:lnTo>
                              <a:lnTo>
                                <a:pt x="14" y="1"/>
                              </a:lnTo>
                              <a:lnTo>
                                <a:pt x="16" y="1"/>
                              </a:lnTo>
                              <a:lnTo>
                                <a:pt x="16" y="1"/>
                              </a:lnTo>
                              <a:lnTo>
                                <a:pt x="18" y="1"/>
                              </a:lnTo>
                              <a:lnTo>
                                <a:pt x="18" y="1"/>
                              </a:lnTo>
                              <a:lnTo>
                                <a:pt x="20" y="1"/>
                              </a:lnTo>
                              <a:lnTo>
                                <a:pt x="20" y="1"/>
                              </a:lnTo>
                              <a:lnTo>
                                <a:pt x="22" y="1"/>
                              </a:lnTo>
                              <a:lnTo>
                                <a:pt x="22" y="1"/>
                              </a:lnTo>
                              <a:lnTo>
                                <a:pt x="24" y="1"/>
                              </a:lnTo>
                              <a:lnTo>
                                <a:pt x="24" y="1"/>
                              </a:lnTo>
                              <a:lnTo>
                                <a:pt x="26" y="1"/>
                              </a:lnTo>
                              <a:lnTo>
                                <a:pt x="26" y="1"/>
                              </a:lnTo>
                              <a:lnTo>
                                <a:pt x="28" y="0"/>
                              </a:lnTo>
                              <a:lnTo>
                                <a:pt x="28" y="0"/>
                              </a:lnTo>
                              <a:lnTo>
                                <a:pt x="30" y="0"/>
                              </a:lnTo>
                              <a:lnTo>
                                <a:pt x="30" y="0"/>
                              </a:lnTo>
                              <a:lnTo>
                                <a:pt x="32" y="0"/>
                              </a:lnTo>
                              <a:lnTo>
                                <a:pt x="32" y="0"/>
                              </a:lnTo>
                              <a:lnTo>
                                <a:pt x="34" y="0"/>
                              </a:lnTo>
                              <a:lnTo>
                                <a:pt x="34" y="0"/>
                              </a:lnTo>
                              <a:lnTo>
                                <a:pt x="36" y="0"/>
                              </a:lnTo>
                              <a:lnTo>
                                <a:pt x="36" y="0"/>
                              </a:lnTo>
                              <a:lnTo>
                                <a:pt x="38" y="0"/>
                              </a:lnTo>
                              <a:lnTo>
                                <a:pt x="38" y="0"/>
                              </a:lnTo>
                              <a:lnTo>
                                <a:pt x="40" y="0"/>
                              </a:lnTo>
                              <a:lnTo>
                                <a:pt x="40" y="0"/>
                              </a:lnTo>
                              <a:lnTo>
                                <a:pt x="42" y="0"/>
                              </a:lnTo>
                              <a:lnTo>
                                <a:pt x="42" y="0"/>
                              </a:lnTo>
                              <a:lnTo>
                                <a:pt x="44" y="0"/>
                              </a:lnTo>
                              <a:lnTo>
                                <a:pt x="44" y="0"/>
                              </a:lnTo>
                              <a:lnTo>
                                <a:pt x="46" y="0"/>
                              </a:lnTo>
                              <a:lnTo>
                                <a:pt x="46" y="0"/>
                              </a:lnTo>
                              <a:lnTo>
                                <a:pt x="48" y="0"/>
                              </a:lnTo>
                              <a:lnTo>
                                <a:pt x="48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74" name="Freeform 6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5260976" y="3659188"/>
                          <a:ext cx="77788" cy="1588"/>
                        </a:xfrm>
                        <a:custGeom>
                          <a:avLst/>
                          <a:gdLst>
                            <a:gd name="T0" fmla="*/ 0 w 49"/>
                            <a:gd name="T1" fmla="*/ 1 h 1"/>
                            <a:gd name="T2" fmla="*/ 2 w 49"/>
                            <a:gd name="T3" fmla="*/ 1 h 1"/>
                            <a:gd name="T4" fmla="*/ 2 w 49"/>
                            <a:gd name="T5" fmla="*/ 1 h 1"/>
                            <a:gd name="T6" fmla="*/ 4 w 49"/>
                            <a:gd name="T7" fmla="*/ 1 h 1"/>
                            <a:gd name="T8" fmla="*/ 4 w 49"/>
                            <a:gd name="T9" fmla="*/ 1 h 1"/>
                            <a:gd name="T10" fmla="*/ 5 w 49"/>
                            <a:gd name="T11" fmla="*/ 1 h 1"/>
                            <a:gd name="T12" fmla="*/ 5 w 49"/>
                            <a:gd name="T13" fmla="*/ 1 h 1"/>
                            <a:gd name="T14" fmla="*/ 8 w 49"/>
                            <a:gd name="T15" fmla="*/ 1 h 1"/>
                            <a:gd name="T16" fmla="*/ 8 w 49"/>
                            <a:gd name="T17" fmla="*/ 1 h 1"/>
                            <a:gd name="T18" fmla="*/ 9 w 49"/>
                            <a:gd name="T19" fmla="*/ 1 h 1"/>
                            <a:gd name="T20" fmla="*/ 9 w 49"/>
                            <a:gd name="T21" fmla="*/ 1 h 1"/>
                            <a:gd name="T22" fmla="*/ 11 w 49"/>
                            <a:gd name="T23" fmla="*/ 1 h 1"/>
                            <a:gd name="T24" fmla="*/ 11 w 49"/>
                            <a:gd name="T25" fmla="*/ 1 h 1"/>
                            <a:gd name="T26" fmla="*/ 14 w 49"/>
                            <a:gd name="T27" fmla="*/ 1 h 1"/>
                            <a:gd name="T28" fmla="*/ 14 w 49"/>
                            <a:gd name="T29" fmla="*/ 1 h 1"/>
                            <a:gd name="T30" fmla="*/ 15 w 49"/>
                            <a:gd name="T31" fmla="*/ 1 h 1"/>
                            <a:gd name="T32" fmla="*/ 15 w 49"/>
                            <a:gd name="T33" fmla="*/ 1 h 1"/>
                            <a:gd name="T34" fmla="*/ 17 w 49"/>
                            <a:gd name="T35" fmla="*/ 1 h 1"/>
                            <a:gd name="T36" fmla="*/ 17 w 49"/>
                            <a:gd name="T37" fmla="*/ 1 h 1"/>
                            <a:gd name="T38" fmla="*/ 19 w 49"/>
                            <a:gd name="T39" fmla="*/ 0 h 1"/>
                            <a:gd name="T40" fmla="*/ 19 w 49"/>
                            <a:gd name="T41" fmla="*/ 0 h 1"/>
                            <a:gd name="T42" fmla="*/ 21 w 49"/>
                            <a:gd name="T43" fmla="*/ 0 h 1"/>
                            <a:gd name="T44" fmla="*/ 21 w 49"/>
                            <a:gd name="T45" fmla="*/ 0 h 1"/>
                            <a:gd name="T46" fmla="*/ 23 w 49"/>
                            <a:gd name="T47" fmla="*/ 0 h 1"/>
                            <a:gd name="T48" fmla="*/ 23 w 49"/>
                            <a:gd name="T49" fmla="*/ 0 h 1"/>
                            <a:gd name="T50" fmla="*/ 25 w 49"/>
                            <a:gd name="T51" fmla="*/ 0 h 1"/>
                            <a:gd name="T52" fmla="*/ 25 w 49"/>
                            <a:gd name="T53" fmla="*/ 0 h 1"/>
                            <a:gd name="T54" fmla="*/ 27 w 49"/>
                            <a:gd name="T55" fmla="*/ 0 h 1"/>
                            <a:gd name="T56" fmla="*/ 27 w 49"/>
                            <a:gd name="T57" fmla="*/ 0 h 1"/>
                            <a:gd name="T58" fmla="*/ 29 w 49"/>
                            <a:gd name="T59" fmla="*/ 0 h 1"/>
                            <a:gd name="T60" fmla="*/ 29 w 49"/>
                            <a:gd name="T61" fmla="*/ 0 h 1"/>
                            <a:gd name="T62" fmla="*/ 31 w 49"/>
                            <a:gd name="T63" fmla="*/ 0 h 1"/>
                            <a:gd name="T64" fmla="*/ 31 w 49"/>
                            <a:gd name="T65" fmla="*/ 0 h 1"/>
                            <a:gd name="T66" fmla="*/ 33 w 49"/>
                            <a:gd name="T67" fmla="*/ 0 h 1"/>
                            <a:gd name="T68" fmla="*/ 33 w 49"/>
                            <a:gd name="T69" fmla="*/ 0 h 1"/>
                            <a:gd name="T70" fmla="*/ 35 w 49"/>
                            <a:gd name="T71" fmla="*/ 0 h 1"/>
                            <a:gd name="T72" fmla="*/ 35 w 49"/>
                            <a:gd name="T73" fmla="*/ 0 h 1"/>
                            <a:gd name="T74" fmla="*/ 37 w 49"/>
                            <a:gd name="T75" fmla="*/ 0 h 1"/>
                            <a:gd name="T76" fmla="*/ 37 w 49"/>
                            <a:gd name="T77" fmla="*/ 0 h 1"/>
                            <a:gd name="T78" fmla="*/ 39 w 49"/>
                            <a:gd name="T79" fmla="*/ 0 h 1"/>
                            <a:gd name="T80" fmla="*/ 39 w 49"/>
                            <a:gd name="T81" fmla="*/ 0 h 1"/>
                            <a:gd name="T82" fmla="*/ 41 w 49"/>
                            <a:gd name="T83" fmla="*/ 0 h 1"/>
                            <a:gd name="T84" fmla="*/ 41 w 49"/>
                            <a:gd name="T85" fmla="*/ 0 h 1"/>
                            <a:gd name="T86" fmla="*/ 43 w 49"/>
                            <a:gd name="T87" fmla="*/ 0 h 1"/>
                            <a:gd name="T88" fmla="*/ 43 w 49"/>
                            <a:gd name="T89" fmla="*/ 0 h 1"/>
                            <a:gd name="T90" fmla="*/ 45 w 49"/>
                            <a:gd name="T91" fmla="*/ 0 h 1"/>
                            <a:gd name="T92" fmla="*/ 45 w 49"/>
                            <a:gd name="T93" fmla="*/ 0 h 1"/>
                            <a:gd name="T94" fmla="*/ 47 w 49"/>
                            <a:gd name="T95" fmla="*/ 0 h 1"/>
                            <a:gd name="T96" fmla="*/ 47 w 49"/>
                            <a:gd name="T97" fmla="*/ 0 h 1"/>
                            <a:gd name="T98" fmla="*/ 49 w 49"/>
                            <a:gd name="T99" fmla="*/ 0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9" h="1">
                              <a:moveTo>
                                <a:pt x="0" y="1"/>
                              </a:moveTo>
                              <a:lnTo>
                                <a:pt x="2" y="1"/>
                              </a:lnTo>
                              <a:lnTo>
                                <a:pt x="2" y="1"/>
                              </a:lnTo>
                              <a:lnTo>
                                <a:pt x="4" y="1"/>
                              </a:lnTo>
                              <a:lnTo>
                                <a:pt x="4" y="1"/>
                              </a:lnTo>
                              <a:lnTo>
                                <a:pt x="5" y="1"/>
                              </a:lnTo>
                              <a:lnTo>
                                <a:pt x="5" y="1"/>
                              </a:lnTo>
                              <a:lnTo>
                                <a:pt x="8" y="1"/>
                              </a:lnTo>
                              <a:lnTo>
                                <a:pt x="8" y="1"/>
                              </a:lnTo>
                              <a:lnTo>
                                <a:pt x="9" y="1"/>
                              </a:lnTo>
                              <a:lnTo>
                                <a:pt x="9" y="1"/>
                              </a:lnTo>
                              <a:lnTo>
                                <a:pt x="11" y="1"/>
                              </a:lnTo>
                              <a:lnTo>
                                <a:pt x="11" y="1"/>
                              </a:lnTo>
                              <a:lnTo>
                                <a:pt x="14" y="1"/>
                              </a:lnTo>
                              <a:lnTo>
                                <a:pt x="14" y="1"/>
                              </a:lnTo>
                              <a:lnTo>
                                <a:pt x="15" y="1"/>
                              </a:lnTo>
                              <a:lnTo>
                                <a:pt x="15" y="1"/>
                              </a:lnTo>
                              <a:lnTo>
                                <a:pt x="17" y="1"/>
                              </a:lnTo>
                              <a:lnTo>
                                <a:pt x="17" y="1"/>
                              </a:lnTo>
                              <a:lnTo>
                                <a:pt x="19" y="0"/>
                              </a:lnTo>
                              <a:lnTo>
                                <a:pt x="19" y="0"/>
                              </a:lnTo>
                              <a:lnTo>
                                <a:pt x="21" y="0"/>
                              </a:lnTo>
                              <a:lnTo>
                                <a:pt x="21" y="0"/>
                              </a:lnTo>
                              <a:lnTo>
                                <a:pt x="23" y="0"/>
                              </a:lnTo>
                              <a:lnTo>
                                <a:pt x="23" y="0"/>
                              </a:lnTo>
                              <a:lnTo>
                                <a:pt x="25" y="0"/>
                              </a:lnTo>
                              <a:lnTo>
                                <a:pt x="25" y="0"/>
                              </a:lnTo>
                              <a:lnTo>
                                <a:pt x="27" y="0"/>
                              </a:lnTo>
                              <a:lnTo>
                                <a:pt x="27" y="0"/>
                              </a:lnTo>
                              <a:lnTo>
                                <a:pt x="29" y="0"/>
                              </a:lnTo>
                              <a:lnTo>
                                <a:pt x="29" y="0"/>
                              </a:lnTo>
                              <a:lnTo>
                                <a:pt x="31" y="0"/>
                              </a:lnTo>
                              <a:lnTo>
                                <a:pt x="31" y="0"/>
                              </a:lnTo>
                              <a:lnTo>
                                <a:pt x="33" y="0"/>
                              </a:lnTo>
                              <a:lnTo>
                                <a:pt x="33" y="0"/>
                              </a:lnTo>
                              <a:lnTo>
                                <a:pt x="35" y="0"/>
                              </a:lnTo>
                              <a:lnTo>
                                <a:pt x="35" y="0"/>
                              </a:lnTo>
                              <a:lnTo>
                                <a:pt x="37" y="0"/>
                              </a:lnTo>
                              <a:lnTo>
                                <a:pt x="37" y="0"/>
                              </a:lnTo>
                              <a:lnTo>
                                <a:pt x="39" y="0"/>
                              </a:lnTo>
                              <a:lnTo>
                                <a:pt x="39" y="0"/>
                              </a:lnTo>
                              <a:lnTo>
                                <a:pt x="41" y="0"/>
                              </a:lnTo>
                              <a:lnTo>
                                <a:pt x="41" y="0"/>
                              </a:lnTo>
                              <a:lnTo>
                                <a:pt x="43" y="0"/>
                              </a:lnTo>
                              <a:lnTo>
                                <a:pt x="43" y="0"/>
                              </a:lnTo>
                              <a:lnTo>
                                <a:pt x="45" y="0"/>
                              </a:lnTo>
                              <a:lnTo>
                                <a:pt x="45" y="0"/>
                              </a:lnTo>
                              <a:lnTo>
                                <a:pt x="47" y="0"/>
                              </a:lnTo>
                              <a:lnTo>
                                <a:pt x="47" y="0"/>
                              </a:lnTo>
                              <a:lnTo>
                                <a:pt x="49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75" name="Freeform 6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5338763" y="3656013"/>
                          <a:ext cx="74613" cy="3175"/>
                        </a:xfrm>
                        <a:custGeom>
                          <a:avLst/>
                          <a:gdLst>
                            <a:gd name="T0" fmla="*/ 0 w 47"/>
                            <a:gd name="T1" fmla="*/ 2 h 2"/>
                            <a:gd name="T2" fmla="*/ 0 w 47"/>
                            <a:gd name="T3" fmla="*/ 2 h 2"/>
                            <a:gd name="T4" fmla="*/ 2 w 47"/>
                            <a:gd name="T5" fmla="*/ 2 h 2"/>
                            <a:gd name="T6" fmla="*/ 2 w 47"/>
                            <a:gd name="T7" fmla="*/ 2 h 2"/>
                            <a:gd name="T8" fmla="*/ 4 w 47"/>
                            <a:gd name="T9" fmla="*/ 2 h 2"/>
                            <a:gd name="T10" fmla="*/ 4 w 47"/>
                            <a:gd name="T11" fmla="*/ 2 h 2"/>
                            <a:gd name="T12" fmla="*/ 6 w 47"/>
                            <a:gd name="T13" fmla="*/ 1 h 2"/>
                            <a:gd name="T14" fmla="*/ 6 w 47"/>
                            <a:gd name="T15" fmla="*/ 1 h 2"/>
                            <a:gd name="T16" fmla="*/ 8 w 47"/>
                            <a:gd name="T17" fmla="*/ 1 h 2"/>
                            <a:gd name="T18" fmla="*/ 8 w 47"/>
                            <a:gd name="T19" fmla="*/ 1 h 2"/>
                            <a:gd name="T20" fmla="*/ 9 w 47"/>
                            <a:gd name="T21" fmla="*/ 1 h 2"/>
                            <a:gd name="T22" fmla="*/ 9 w 47"/>
                            <a:gd name="T23" fmla="*/ 1 h 2"/>
                            <a:gd name="T24" fmla="*/ 12 w 47"/>
                            <a:gd name="T25" fmla="*/ 1 h 2"/>
                            <a:gd name="T26" fmla="*/ 12 w 47"/>
                            <a:gd name="T27" fmla="*/ 1 h 2"/>
                            <a:gd name="T28" fmla="*/ 13 w 47"/>
                            <a:gd name="T29" fmla="*/ 1 h 2"/>
                            <a:gd name="T30" fmla="*/ 13 w 47"/>
                            <a:gd name="T31" fmla="*/ 1 h 2"/>
                            <a:gd name="T32" fmla="*/ 15 w 47"/>
                            <a:gd name="T33" fmla="*/ 1 h 2"/>
                            <a:gd name="T34" fmla="*/ 16 w 47"/>
                            <a:gd name="T35" fmla="*/ 1 h 2"/>
                            <a:gd name="T36" fmla="*/ 18 w 47"/>
                            <a:gd name="T37" fmla="*/ 1 h 2"/>
                            <a:gd name="T38" fmla="*/ 18 w 47"/>
                            <a:gd name="T39" fmla="*/ 1 h 2"/>
                            <a:gd name="T40" fmla="*/ 19 w 47"/>
                            <a:gd name="T41" fmla="*/ 1 h 2"/>
                            <a:gd name="T42" fmla="*/ 19 w 47"/>
                            <a:gd name="T43" fmla="*/ 1 h 2"/>
                            <a:gd name="T44" fmla="*/ 21 w 47"/>
                            <a:gd name="T45" fmla="*/ 1 h 2"/>
                            <a:gd name="T46" fmla="*/ 22 w 47"/>
                            <a:gd name="T47" fmla="*/ 1 h 2"/>
                            <a:gd name="T48" fmla="*/ 23 w 47"/>
                            <a:gd name="T49" fmla="*/ 1 h 2"/>
                            <a:gd name="T50" fmla="*/ 23 w 47"/>
                            <a:gd name="T51" fmla="*/ 1 h 2"/>
                            <a:gd name="T52" fmla="*/ 25 w 47"/>
                            <a:gd name="T53" fmla="*/ 1 h 2"/>
                            <a:gd name="T54" fmla="*/ 25 w 47"/>
                            <a:gd name="T55" fmla="*/ 1 h 2"/>
                            <a:gd name="T56" fmla="*/ 27 w 47"/>
                            <a:gd name="T57" fmla="*/ 1 h 2"/>
                            <a:gd name="T58" fmla="*/ 27 w 47"/>
                            <a:gd name="T59" fmla="*/ 1 h 2"/>
                            <a:gd name="T60" fmla="*/ 29 w 47"/>
                            <a:gd name="T61" fmla="*/ 1 h 2"/>
                            <a:gd name="T62" fmla="*/ 29 w 47"/>
                            <a:gd name="T63" fmla="*/ 1 h 2"/>
                            <a:gd name="T64" fmla="*/ 31 w 47"/>
                            <a:gd name="T65" fmla="*/ 1 h 2"/>
                            <a:gd name="T66" fmla="*/ 31 w 47"/>
                            <a:gd name="T67" fmla="*/ 1 h 2"/>
                            <a:gd name="T68" fmla="*/ 33 w 47"/>
                            <a:gd name="T69" fmla="*/ 1 h 2"/>
                            <a:gd name="T70" fmla="*/ 33 w 47"/>
                            <a:gd name="T71" fmla="*/ 1 h 2"/>
                            <a:gd name="T72" fmla="*/ 35 w 47"/>
                            <a:gd name="T73" fmla="*/ 1 h 2"/>
                            <a:gd name="T74" fmla="*/ 35 w 47"/>
                            <a:gd name="T75" fmla="*/ 1 h 2"/>
                            <a:gd name="T76" fmla="*/ 37 w 47"/>
                            <a:gd name="T77" fmla="*/ 1 h 2"/>
                            <a:gd name="T78" fmla="*/ 37 w 47"/>
                            <a:gd name="T79" fmla="*/ 1 h 2"/>
                            <a:gd name="T80" fmla="*/ 39 w 47"/>
                            <a:gd name="T81" fmla="*/ 1 h 2"/>
                            <a:gd name="T82" fmla="*/ 39 w 47"/>
                            <a:gd name="T83" fmla="*/ 1 h 2"/>
                            <a:gd name="T84" fmla="*/ 41 w 47"/>
                            <a:gd name="T85" fmla="*/ 1 h 2"/>
                            <a:gd name="T86" fmla="*/ 41 w 47"/>
                            <a:gd name="T87" fmla="*/ 1 h 2"/>
                            <a:gd name="T88" fmla="*/ 43 w 47"/>
                            <a:gd name="T89" fmla="*/ 1 h 2"/>
                            <a:gd name="T90" fmla="*/ 43 w 47"/>
                            <a:gd name="T91" fmla="*/ 1 h 2"/>
                            <a:gd name="T92" fmla="*/ 45 w 47"/>
                            <a:gd name="T93" fmla="*/ 0 h 2"/>
                            <a:gd name="T94" fmla="*/ 45 w 47"/>
                            <a:gd name="T95" fmla="*/ 0 h 2"/>
                            <a:gd name="T96" fmla="*/ 47 w 47"/>
                            <a:gd name="T97" fmla="*/ 0 h 2"/>
                            <a:gd name="T98" fmla="*/ 47 w 47"/>
                            <a:gd name="T99" fmla="*/ 0 h 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7" h="2">
                              <a:moveTo>
                                <a:pt x="0" y="2"/>
                              </a:moveTo>
                              <a:lnTo>
                                <a:pt x="0" y="2"/>
                              </a:lnTo>
                              <a:lnTo>
                                <a:pt x="2" y="2"/>
                              </a:lnTo>
                              <a:lnTo>
                                <a:pt x="2" y="2"/>
                              </a:lnTo>
                              <a:lnTo>
                                <a:pt x="4" y="2"/>
                              </a:lnTo>
                              <a:lnTo>
                                <a:pt x="4" y="2"/>
                              </a:lnTo>
                              <a:lnTo>
                                <a:pt x="6" y="1"/>
                              </a:lnTo>
                              <a:lnTo>
                                <a:pt x="6" y="1"/>
                              </a:lnTo>
                              <a:lnTo>
                                <a:pt x="8" y="1"/>
                              </a:lnTo>
                              <a:lnTo>
                                <a:pt x="8" y="1"/>
                              </a:lnTo>
                              <a:lnTo>
                                <a:pt x="9" y="1"/>
                              </a:lnTo>
                              <a:lnTo>
                                <a:pt x="9" y="1"/>
                              </a:lnTo>
                              <a:lnTo>
                                <a:pt x="12" y="1"/>
                              </a:lnTo>
                              <a:lnTo>
                                <a:pt x="12" y="1"/>
                              </a:lnTo>
                              <a:lnTo>
                                <a:pt x="13" y="1"/>
                              </a:lnTo>
                              <a:lnTo>
                                <a:pt x="13" y="1"/>
                              </a:lnTo>
                              <a:lnTo>
                                <a:pt x="15" y="1"/>
                              </a:lnTo>
                              <a:lnTo>
                                <a:pt x="16" y="1"/>
                              </a:lnTo>
                              <a:lnTo>
                                <a:pt x="18" y="1"/>
                              </a:lnTo>
                              <a:lnTo>
                                <a:pt x="18" y="1"/>
                              </a:lnTo>
                              <a:lnTo>
                                <a:pt x="19" y="1"/>
                              </a:lnTo>
                              <a:lnTo>
                                <a:pt x="19" y="1"/>
                              </a:lnTo>
                              <a:lnTo>
                                <a:pt x="21" y="1"/>
                              </a:lnTo>
                              <a:lnTo>
                                <a:pt x="22" y="1"/>
                              </a:lnTo>
                              <a:lnTo>
                                <a:pt x="23" y="1"/>
                              </a:lnTo>
                              <a:lnTo>
                                <a:pt x="23" y="1"/>
                              </a:lnTo>
                              <a:lnTo>
                                <a:pt x="25" y="1"/>
                              </a:lnTo>
                              <a:lnTo>
                                <a:pt x="25" y="1"/>
                              </a:lnTo>
                              <a:lnTo>
                                <a:pt x="27" y="1"/>
                              </a:lnTo>
                              <a:lnTo>
                                <a:pt x="27" y="1"/>
                              </a:lnTo>
                              <a:lnTo>
                                <a:pt x="29" y="1"/>
                              </a:lnTo>
                              <a:lnTo>
                                <a:pt x="29" y="1"/>
                              </a:lnTo>
                              <a:lnTo>
                                <a:pt x="31" y="1"/>
                              </a:lnTo>
                              <a:lnTo>
                                <a:pt x="31" y="1"/>
                              </a:lnTo>
                              <a:lnTo>
                                <a:pt x="33" y="1"/>
                              </a:lnTo>
                              <a:lnTo>
                                <a:pt x="33" y="1"/>
                              </a:lnTo>
                              <a:lnTo>
                                <a:pt x="35" y="1"/>
                              </a:lnTo>
                              <a:lnTo>
                                <a:pt x="35" y="1"/>
                              </a:lnTo>
                              <a:lnTo>
                                <a:pt x="37" y="1"/>
                              </a:lnTo>
                              <a:lnTo>
                                <a:pt x="37" y="1"/>
                              </a:lnTo>
                              <a:lnTo>
                                <a:pt x="39" y="1"/>
                              </a:lnTo>
                              <a:lnTo>
                                <a:pt x="39" y="1"/>
                              </a:lnTo>
                              <a:lnTo>
                                <a:pt x="41" y="1"/>
                              </a:lnTo>
                              <a:lnTo>
                                <a:pt x="41" y="1"/>
                              </a:lnTo>
                              <a:lnTo>
                                <a:pt x="43" y="1"/>
                              </a:lnTo>
                              <a:lnTo>
                                <a:pt x="43" y="1"/>
                              </a:lnTo>
                              <a:lnTo>
                                <a:pt x="45" y="0"/>
                              </a:lnTo>
                              <a:lnTo>
                                <a:pt x="45" y="0"/>
                              </a:lnTo>
                              <a:lnTo>
                                <a:pt x="47" y="0"/>
                              </a:lnTo>
                              <a:lnTo>
                                <a:pt x="47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76" name="Freeform 6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5413376" y="3652838"/>
                          <a:ext cx="77788" cy="3175"/>
                        </a:xfrm>
                        <a:custGeom>
                          <a:avLst/>
                          <a:gdLst>
                            <a:gd name="T0" fmla="*/ 0 w 49"/>
                            <a:gd name="T1" fmla="*/ 2 h 2"/>
                            <a:gd name="T2" fmla="*/ 2 w 49"/>
                            <a:gd name="T3" fmla="*/ 2 h 2"/>
                            <a:gd name="T4" fmla="*/ 2 w 49"/>
                            <a:gd name="T5" fmla="*/ 2 h 2"/>
                            <a:gd name="T6" fmla="*/ 4 w 49"/>
                            <a:gd name="T7" fmla="*/ 2 h 2"/>
                            <a:gd name="T8" fmla="*/ 4 w 49"/>
                            <a:gd name="T9" fmla="*/ 2 h 2"/>
                            <a:gd name="T10" fmla="*/ 6 w 49"/>
                            <a:gd name="T11" fmla="*/ 2 h 2"/>
                            <a:gd name="T12" fmla="*/ 6 w 49"/>
                            <a:gd name="T13" fmla="*/ 2 h 2"/>
                            <a:gd name="T14" fmla="*/ 8 w 49"/>
                            <a:gd name="T15" fmla="*/ 2 h 2"/>
                            <a:gd name="T16" fmla="*/ 8 w 49"/>
                            <a:gd name="T17" fmla="*/ 2 h 2"/>
                            <a:gd name="T18" fmla="*/ 9 w 49"/>
                            <a:gd name="T19" fmla="*/ 2 h 2"/>
                            <a:gd name="T20" fmla="*/ 10 w 49"/>
                            <a:gd name="T21" fmla="*/ 2 h 2"/>
                            <a:gd name="T22" fmla="*/ 12 w 49"/>
                            <a:gd name="T23" fmla="*/ 2 h 2"/>
                            <a:gd name="T24" fmla="*/ 12 w 49"/>
                            <a:gd name="T25" fmla="*/ 2 h 2"/>
                            <a:gd name="T26" fmla="*/ 14 w 49"/>
                            <a:gd name="T27" fmla="*/ 2 h 2"/>
                            <a:gd name="T28" fmla="*/ 14 w 49"/>
                            <a:gd name="T29" fmla="*/ 2 h 2"/>
                            <a:gd name="T30" fmla="*/ 15 w 49"/>
                            <a:gd name="T31" fmla="*/ 2 h 2"/>
                            <a:gd name="T32" fmla="*/ 16 w 49"/>
                            <a:gd name="T33" fmla="*/ 2 h 2"/>
                            <a:gd name="T34" fmla="*/ 18 w 49"/>
                            <a:gd name="T35" fmla="*/ 2 h 2"/>
                            <a:gd name="T36" fmla="*/ 18 w 49"/>
                            <a:gd name="T37" fmla="*/ 2 h 2"/>
                            <a:gd name="T38" fmla="*/ 19 w 49"/>
                            <a:gd name="T39" fmla="*/ 2 h 2"/>
                            <a:gd name="T40" fmla="*/ 19 w 49"/>
                            <a:gd name="T41" fmla="*/ 2 h 2"/>
                            <a:gd name="T42" fmla="*/ 21 w 49"/>
                            <a:gd name="T43" fmla="*/ 2 h 2"/>
                            <a:gd name="T44" fmla="*/ 22 w 49"/>
                            <a:gd name="T45" fmla="*/ 2 h 2"/>
                            <a:gd name="T46" fmla="*/ 23 w 49"/>
                            <a:gd name="T47" fmla="*/ 2 h 2"/>
                            <a:gd name="T48" fmla="*/ 23 w 49"/>
                            <a:gd name="T49" fmla="*/ 2 h 2"/>
                            <a:gd name="T50" fmla="*/ 25 w 49"/>
                            <a:gd name="T51" fmla="*/ 1 h 2"/>
                            <a:gd name="T52" fmla="*/ 25 w 49"/>
                            <a:gd name="T53" fmla="*/ 1 h 2"/>
                            <a:gd name="T54" fmla="*/ 27 w 49"/>
                            <a:gd name="T55" fmla="*/ 1 h 2"/>
                            <a:gd name="T56" fmla="*/ 28 w 49"/>
                            <a:gd name="T57" fmla="*/ 1 h 2"/>
                            <a:gd name="T58" fmla="*/ 29 w 49"/>
                            <a:gd name="T59" fmla="*/ 1 h 2"/>
                            <a:gd name="T60" fmla="*/ 29 w 49"/>
                            <a:gd name="T61" fmla="*/ 1 h 2"/>
                            <a:gd name="T62" fmla="*/ 31 w 49"/>
                            <a:gd name="T63" fmla="*/ 1 h 2"/>
                            <a:gd name="T64" fmla="*/ 31 w 49"/>
                            <a:gd name="T65" fmla="*/ 1 h 2"/>
                            <a:gd name="T66" fmla="*/ 33 w 49"/>
                            <a:gd name="T67" fmla="*/ 1 h 2"/>
                            <a:gd name="T68" fmla="*/ 33 w 49"/>
                            <a:gd name="T69" fmla="*/ 1 h 2"/>
                            <a:gd name="T70" fmla="*/ 35 w 49"/>
                            <a:gd name="T71" fmla="*/ 1 h 2"/>
                            <a:gd name="T72" fmla="*/ 35 w 49"/>
                            <a:gd name="T73" fmla="*/ 1 h 2"/>
                            <a:gd name="T74" fmla="*/ 37 w 49"/>
                            <a:gd name="T75" fmla="*/ 1 h 2"/>
                            <a:gd name="T76" fmla="*/ 37 w 49"/>
                            <a:gd name="T77" fmla="*/ 1 h 2"/>
                            <a:gd name="T78" fmla="*/ 39 w 49"/>
                            <a:gd name="T79" fmla="*/ 1 h 2"/>
                            <a:gd name="T80" fmla="*/ 39 w 49"/>
                            <a:gd name="T81" fmla="*/ 1 h 2"/>
                            <a:gd name="T82" fmla="*/ 41 w 49"/>
                            <a:gd name="T83" fmla="*/ 1 h 2"/>
                            <a:gd name="T84" fmla="*/ 41 w 49"/>
                            <a:gd name="T85" fmla="*/ 1 h 2"/>
                            <a:gd name="T86" fmla="*/ 43 w 49"/>
                            <a:gd name="T87" fmla="*/ 1 h 2"/>
                            <a:gd name="T88" fmla="*/ 43 w 49"/>
                            <a:gd name="T89" fmla="*/ 1 h 2"/>
                            <a:gd name="T90" fmla="*/ 45 w 49"/>
                            <a:gd name="T91" fmla="*/ 1 h 2"/>
                            <a:gd name="T92" fmla="*/ 45 w 49"/>
                            <a:gd name="T93" fmla="*/ 1 h 2"/>
                            <a:gd name="T94" fmla="*/ 47 w 49"/>
                            <a:gd name="T95" fmla="*/ 1 h 2"/>
                            <a:gd name="T96" fmla="*/ 47 w 49"/>
                            <a:gd name="T97" fmla="*/ 1 h 2"/>
                            <a:gd name="T98" fmla="*/ 49 w 49"/>
                            <a:gd name="T99" fmla="*/ 0 h 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9" h="2">
                              <a:moveTo>
                                <a:pt x="0" y="2"/>
                              </a:moveTo>
                              <a:lnTo>
                                <a:pt x="2" y="2"/>
                              </a:lnTo>
                              <a:lnTo>
                                <a:pt x="2" y="2"/>
                              </a:lnTo>
                              <a:lnTo>
                                <a:pt x="4" y="2"/>
                              </a:lnTo>
                              <a:lnTo>
                                <a:pt x="4" y="2"/>
                              </a:lnTo>
                              <a:lnTo>
                                <a:pt x="6" y="2"/>
                              </a:lnTo>
                              <a:lnTo>
                                <a:pt x="6" y="2"/>
                              </a:lnTo>
                              <a:lnTo>
                                <a:pt x="8" y="2"/>
                              </a:lnTo>
                              <a:lnTo>
                                <a:pt x="8" y="2"/>
                              </a:lnTo>
                              <a:lnTo>
                                <a:pt x="9" y="2"/>
                              </a:lnTo>
                              <a:lnTo>
                                <a:pt x="10" y="2"/>
                              </a:lnTo>
                              <a:lnTo>
                                <a:pt x="12" y="2"/>
                              </a:lnTo>
                              <a:lnTo>
                                <a:pt x="12" y="2"/>
                              </a:lnTo>
                              <a:lnTo>
                                <a:pt x="14" y="2"/>
                              </a:lnTo>
                              <a:lnTo>
                                <a:pt x="14" y="2"/>
                              </a:lnTo>
                              <a:lnTo>
                                <a:pt x="15" y="2"/>
                              </a:lnTo>
                              <a:lnTo>
                                <a:pt x="16" y="2"/>
                              </a:lnTo>
                              <a:lnTo>
                                <a:pt x="18" y="2"/>
                              </a:lnTo>
                              <a:lnTo>
                                <a:pt x="18" y="2"/>
                              </a:lnTo>
                              <a:lnTo>
                                <a:pt x="19" y="2"/>
                              </a:lnTo>
                              <a:lnTo>
                                <a:pt x="19" y="2"/>
                              </a:lnTo>
                              <a:lnTo>
                                <a:pt x="21" y="2"/>
                              </a:lnTo>
                              <a:lnTo>
                                <a:pt x="22" y="2"/>
                              </a:lnTo>
                              <a:lnTo>
                                <a:pt x="23" y="2"/>
                              </a:lnTo>
                              <a:lnTo>
                                <a:pt x="23" y="2"/>
                              </a:lnTo>
                              <a:lnTo>
                                <a:pt x="25" y="1"/>
                              </a:lnTo>
                              <a:lnTo>
                                <a:pt x="25" y="1"/>
                              </a:lnTo>
                              <a:lnTo>
                                <a:pt x="27" y="1"/>
                              </a:lnTo>
                              <a:lnTo>
                                <a:pt x="28" y="1"/>
                              </a:lnTo>
                              <a:lnTo>
                                <a:pt x="29" y="1"/>
                              </a:lnTo>
                              <a:lnTo>
                                <a:pt x="29" y="1"/>
                              </a:lnTo>
                              <a:lnTo>
                                <a:pt x="31" y="1"/>
                              </a:lnTo>
                              <a:lnTo>
                                <a:pt x="31" y="1"/>
                              </a:lnTo>
                              <a:lnTo>
                                <a:pt x="33" y="1"/>
                              </a:lnTo>
                              <a:lnTo>
                                <a:pt x="33" y="1"/>
                              </a:lnTo>
                              <a:lnTo>
                                <a:pt x="35" y="1"/>
                              </a:lnTo>
                              <a:lnTo>
                                <a:pt x="35" y="1"/>
                              </a:lnTo>
                              <a:lnTo>
                                <a:pt x="37" y="1"/>
                              </a:lnTo>
                              <a:lnTo>
                                <a:pt x="37" y="1"/>
                              </a:lnTo>
                              <a:lnTo>
                                <a:pt x="39" y="1"/>
                              </a:lnTo>
                              <a:lnTo>
                                <a:pt x="39" y="1"/>
                              </a:lnTo>
                              <a:lnTo>
                                <a:pt x="41" y="1"/>
                              </a:lnTo>
                              <a:lnTo>
                                <a:pt x="41" y="1"/>
                              </a:lnTo>
                              <a:lnTo>
                                <a:pt x="43" y="1"/>
                              </a:lnTo>
                              <a:lnTo>
                                <a:pt x="43" y="1"/>
                              </a:lnTo>
                              <a:lnTo>
                                <a:pt x="45" y="1"/>
                              </a:lnTo>
                              <a:lnTo>
                                <a:pt x="45" y="1"/>
                              </a:lnTo>
                              <a:lnTo>
                                <a:pt x="47" y="1"/>
                              </a:lnTo>
                              <a:lnTo>
                                <a:pt x="47" y="1"/>
                              </a:lnTo>
                              <a:lnTo>
                                <a:pt x="49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77" name="Freeform 6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5491163" y="3649663"/>
                          <a:ext cx="74613" cy="3175"/>
                        </a:xfrm>
                        <a:custGeom>
                          <a:avLst/>
                          <a:gdLst>
                            <a:gd name="T0" fmla="*/ 0 w 47"/>
                            <a:gd name="T1" fmla="*/ 2 h 2"/>
                            <a:gd name="T2" fmla="*/ 0 w 47"/>
                            <a:gd name="T3" fmla="*/ 2 h 2"/>
                            <a:gd name="T4" fmla="*/ 2 w 47"/>
                            <a:gd name="T5" fmla="*/ 2 h 2"/>
                            <a:gd name="T6" fmla="*/ 2 w 47"/>
                            <a:gd name="T7" fmla="*/ 2 h 2"/>
                            <a:gd name="T8" fmla="*/ 4 w 47"/>
                            <a:gd name="T9" fmla="*/ 2 h 2"/>
                            <a:gd name="T10" fmla="*/ 4 w 47"/>
                            <a:gd name="T11" fmla="*/ 2 h 2"/>
                            <a:gd name="T12" fmla="*/ 6 w 47"/>
                            <a:gd name="T13" fmla="*/ 2 h 2"/>
                            <a:gd name="T14" fmla="*/ 6 w 47"/>
                            <a:gd name="T15" fmla="*/ 2 h 2"/>
                            <a:gd name="T16" fmla="*/ 8 w 47"/>
                            <a:gd name="T17" fmla="*/ 2 h 2"/>
                            <a:gd name="T18" fmla="*/ 8 w 47"/>
                            <a:gd name="T19" fmla="*/ 2 h 2"/>
                            <a:gd name="T20" fmla="*/ 10 w 47"/>
                            <a:gd name="T21" fmla="*/ 2 h 2"/>
                            <a:gd name="T22" fmla="*/ 10 w 47"/>
                            <a:gd name="T23" fmla="*/ 2 h 2"/>
                            <a:gd name="T24" fmla="*/ 12 w 47"/>
                            <a:gd name="T25" fmla="*/ 2 h 2"/>
                            <a:gd name="T26" fmla="*/ 12 w 47"/>
                            <a:gd name="T27" fmla="*/ 2 h 2"/>
                            <a:gd name="T28" fmla="*/ 14 w 47"/>
                            <a:gd name="T29" fmla="*/ 2 h 2"/>
                            <a:gd name="T30" fmla="*/ 14 w 47"/>
                            <a:gd name="T31" fmla="*/ 2 h 2"/>
                            <a:gd name="T32" fmla="*/ 16 w 47"/>
                            <a:gd name="T33" fmla="*/ 2 h 2"/>
                            <a:gd name="T34" fmla="*/ 16 w 47"/>
                            <a:gd name="T35" fmla="*/ 2 h 2"/>
                            <a:gd name="T36" fmla="*/ 18 w 47"/>
                            <a:gd name="T37" fmla="*/ 2 h 2"/>
                            <a:gd name="T38" fmla="*/ 18 w 47"/>
                            <a:gd name="T39" fmla="*/ 2 h 2"/>
                            <a:gd name="T40" fmla="*/ 20 w 47"/>
                            <a:gd name="T41" fmla="*/ 2 h 2"/>
                            <a:gd name="T42" fmla="*/ 20 w 47"/>
                            <a:gd name="T43" fmla="*/ 2 h 2"/>
                            <a:gd name="T44" fmla="*/ 22 w 47"/>
                            <a:gd name="T45" fmla="*/ 1 h 2"/>
                            <a:gd name="T46" fmla="*/ 22 w 47"/>
                            <a:gd name="T47" fmla="*/ 1 h 2"/>
                            <a:gd name="T48" fmla="*/ 23 w 47"/>
                            <a:gd name="T49" fmla="*/ 1 h 2"/>
                            <a:gd name="T50" fmla="*/ 23 w 47"/>
                            <a:gd name="T51" fmla="*/ 1 h 2"/>
                            <a:gd name="T52" fmla="*/ 26 w 47"/>
                            <a:gd name="T53" fmla="*/ 1 h 2"/>
                            <a:gd name="T54" fmla="*/ 26 w 47"/>
                            <a:gd name="T55" fmla="*/ 1 h 2"/>
                            <a:gd name="T56" fmla="*/ 27 w 47"/>
                            <a:gd name="T57" fmla="*/ 1 h 2"/>
                            <a:gd name="T58" fmla="*/ 27 w 47"/>
                            <a:gd name="T59" fmla="*/ 1 h 2"/>
                            <a:gd name="T60" fmla="*/ 29 w 47"/>
                            <a:gd name="T61" fmla="*/ 1 h 2"/>
                            <a:gd name="T62" fmla="*/ 29 w 47"/>
                            <a:gd name="T63" fmla="*/ 1 h 2"/>
                            <a:gd name="T64" fmla="*/ 31 w 47"/>
                            <a:gd name="T65" fmla="*/ 1 h 2"/>
                            <a:gd name="T66" fmla="*/ 31 w 47"/>
                            <a:gd name="T67" fmla="*/ 1 h 2"/>
                            <a:gd name="T68" fmla="*/ 33 w 47"/>
                            <a:gd name="T69" fmla="*/ 1 h 2"/>
                            <a:gd name="T70" fmla="*/ 33 w 47"/>
                            <a:gd name="T71" fmla="*/ 1 h 2"/>
                            <a:gd name="T72" fmla="*/ 35 w 47"/>
                            <a:gd name="T73" fmla="*/ 1 h 2"/>
                            <a:gd name="T74" fmla="*/ 35 w 47"/>
                            <a:gd name="T75" fmla="*/ 1 h 2"/>
                            <a:gd name="T76" fmla="*/ 37 w 47"/>
                            <a:gd name="T77" fmla="*/ 1 h 2"/>
                            <a:gd name="T78" fmla="*/ 37 w 47"/>
                            <a:gd name="T79" fmla="*/ 1 h 2"/>
                            <a:gd name="T80" fmla="*/ 39 w 47"/>
                            <a:gd name="T81" fmla="*/ 1 h 2"/>
                            <a:gd name="T82" fmla="*/ 39 w 47"/>
                            <a:gd name="T83" fmla="*/ 1 h 2"/>
                            <a:gd name="T84" fmla="*/ 41 w 47"/>
                            <a:gd name="T85" fmla="*/ 1 h 2"/>
                            <a:gd name="T86" fmla="*/ 41 w 47"/>
                            <a:gd name="T87" fmla="*/ 1 h 2"/>
                            <a:gd name="T88" fmla="*/ 43 w 47"/>
                            <a:gd name="T89" fmla="*/ 0 h 2"/>
                            <a:gd name="T90" fmla="*/ 43 w 47"/>
                            <a:gd name="T91" fmla="*/ 0 h 2"/>
                            <a:gd name="T92" fmla="*/ 45 w 47"/>
                            <a:gd name="T93" fmla="*/ 0 h 2"/>
                            <a:gd name="T94" fmla="*/ 45 w 47"/>
                            <a:gd name="T95" fmla="*/ 0 h 2"/>
                            <a:gd name="T96" fmla="*/ 47 w 47"/>
                            <a:gd name="T97" fmla="*/ 0 h 2"/>
                            <a:gd name="T98" fmla="*/ 47 w 47"/>
                            <a:gd name="T99" fmla="*/ 0 h 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7" h="2">
                              <a:moveTo>
                                <a:pt x="0" y="2"/>
                              </a:moveTo>
                              <a:lnTo>
                                <a:pt x="0" y="2"/>
                              </a:lnTo>
                              <a:lnTo>
                                <a:pt x="2" y="2"/>
                              </a:lnTo>
                              <a:lnTo>
                                <a:pt x="2" y="2"/>
                              </a:lnTo>
                              <a:lnTo>
                                <a:pt x="4" y="2"/>
                              </a:lnTo>
                              <a:lnTo>
                                <a:pt x="4" y="2"/>
                              </a:lnTo>
                              <a:lnTo>
                                <a:pt x="6" y="2"/>
                              </a:lnTo>
                              <a:lnTo>
                                <a:pt x="6" y="2"/>
                              </a:lnTo>
                              <a:lnTo>
                                <a:pt x="8" y="2"/>
                              </a:lnTo>
                              <a:lnTo>
                                <a:pt x="8" y="2"/>
                              </a:lnTo>
                              <a:lnTo>
                                <a:pt x="10" y="2"/>
                              </a:lnTo>
                              <a:lnTo>
                                <a:pt x="10" y="2"/>
                              </a:lnTo>
                              <a:lnTo>
                                <a:pt x="12" y="2"/>
                              </a:lnTo>
                              <a:lnTo>
                                <a:pt x="12" y="2"/>
                              </a:lnTo>
                              <a:lnTo>
                                <a:pt x="14" y="2"/>
                              </a:lnTo>
                              <a:lnTo>
                                <a:pt x="14" y="2"/>
                              </a:lnTo>
                              <a:lnTo>
                                <a:pt x="16" y="2"/>
                              </a:lnTo>
                              <a:lnTo>
                                <a:pt x="16" y="2"/>
                              </a:lnTo>
                              <a:lnTo>
                                <a:pt x="18" y="2"/>
                              </a:lnTo>
                              <a:lnTo>
                                <a:pt x="18" y="2"/>
                              </a:lnTo>
                              <a:lnTo>
                                <a:pt x="20" y="2"/>
                              </a:lnTo>
                              <a:lnTo>
                                <a:pt x="20" y="2"/>
                              </a:lnTo>
                              <a:lnTo>
                                <a:pt x="22" y="1"/>
                              </a:lnTo>
                              <a:lnTo>
                                <a:pt x="22" y="1"/>
                              </a:lnTo>
                              <a:lnTo>
                                <a:pt x="23" y="1"/>
                              </a:lnTo>
                              <a:lnTo>
                                <a:pt x="23" y="1"/>
                              </a:lnTo>
                              <a:lnTo>
                                <a:pt x="26" y="1"/>
                              </a:lnTo>
                              <a:lnTo>
                                <a:pt x="26" y="1"/>
                              </a:lnTo>
                              <a:lnTo>
                                <a:pt x="27" y="1"/>
                              </a:lnTo>
                              <a:lnTo>
                                <a:pt x="27" y="1"/>
                              </a:lnTo>
                              <a:lnTo>
                                <a:pt x="29" y="1"/>
                              </a:lnTo>
                              <a:lnTo>
                                <a:pt x="29" y="1"/>
                              </a:lnTo>
                              <a:lnTo>
                                <a:pt x="31" y="1"/>
                              </a:lnTo>
                              <a:lnTo>
                                <a:pt x="31" y="1"/>
                              </a:lnTo>
                              <a:lnTo>
                                <a:pt x="33" y="1"/>
                              </a:lnTo>
                              <a:lnTo>
                                <a:pt x="33" y="1"/>
                              </a:lnTo>
                              <a:lnTo>
                                <a:pt x="35" y="1"/>
                              </a:lnTo>
                              <a:lnTo>
                                <a:pt x="35" y="1"/>
                              </a:lnTo>
                              <a:lnTo>
                                <a:pt x="37" y="1"/>
                              </a:lnTo>
                              <a:lnTo>
                                <a:pt x="37" y="1"/>
                              </a:lnTo>
                              <a:lnTo>
                                <a:pt x="39" y="1"/>
                              </a:lnTo>
                              <a:lnTo>
                                <a:pt x="39" y="1"/>
                              </a:lnTo>
                              <a:lnTo>
                                <a:pt x="41" y="1"/>
                              </a:lnTo>
                              <a:lnTo>
                                <a:pt x="41" y="1"/>
                              </a:lnTo>
                              <a:lnTo>
                                <a:pt x="43" y="0"/>
                              </a:lnTo>
                              <a:lnTo>
                                <a:pt x="43" y="0"/>
                              </a:lnTo>
                              <a:lnTo>
                                <a:pt x="45" y="0"/>
                              </a:lnTo>
                              <a:lnTo>
                                <a:pt x="45" y="0"/>
                              </a:lnTo>
                              <a:lnTo>
                                <a:pt x="47" y="0"/>
                              </a:lnTo>
                              <a:lnTo>
                                <a:pt x="47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78" name="Freeform 6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5565776" y="3644900"/>
                          <a:ext cx="77788" cy="4763"/>
                        </a:xfrm>
                        <a:custGeom>
                          <a:avLst/>
                          <a:gdLst>
                            <a:gd name="T0" fmla="*/ 0 w 49"/>
                            <a:gd name="T1" fmla="*/ 3 h 3"/>
                            <a:gd name="T2" fmla="*/ 2 w 49"/>
                            <a:gd name="T3" fmla="*/ 3 h 3"/>
                            <a:gd name="T4" fmla="*/ 2 w 49"/>
                            <a:gd name="T5" fmla="*/ 3 h 3"/>
                            <a:gd name="T6" fmla="*/ 4 w 49"/>
                            <a:gd name="T7" fmla="*/ 3 h 3"/>
                            <a:gd name="T8" fmla="*/ 4 w 49"/>
                            <a:gd name="T9" fmla="*/ 3 h 3"/>
                            <a:gd name="T10" fmla="*/ 6 w 49"/>
                            <a:gd name="T11" fmla="*/ 3 h 3"/>
                            <a:gd name="T12" fmla="*/ 6 w 49"/>
                            <a:gd name="T13" fmla="*/ 3 h 3"/>
                            <a:gd name="T14" fmla="*/ 8 w 49"/>
                            <a:gd name="T15" fmla="*/ 3 h 3"/>
                            <a:gd name="T16" fmla="*/ 8 w 49"/>
                            <a:gd name="T17" fmla="*/ 3 h 3"/>
                            <a:gd name="T18" fmla="*/ 10 w 49"/>
                            <a:gd name="T19" fmla="*/ 3 h 3"/>
                            <a:gd name="T20" fmla="*/ 10 w 49"/>
                            <a:gd name="T21" fmla="*/ 3 h 3"/>
                            <a:gd name="T22" fmla="*/ 12 w 49"/>
                            <a:gd name="T23" fmla="*/ 3 h 3"/>
                            <a:gd name="T24" fmla="*/ 12 w 49"/>
                            <a:gd name="T25" fmla="*/ 3 h 3"/>
                            <a:gd name="T26" fmla="*/ 14 w 49"/>
                            <a:gd name="T27" fmla="*/ 2 h 3"/>
                            <a:gd name="T28" fmla="*/ 14 w 49"/>
                            <a:gd name="T29" fmla="*/ 2 h 3"/>
                            <a:gd name="T30" fmla="*/ 16 w 49"/>
                            <a:gd name="T31" fmla="*/ 2 h 3"/>
                            <a:gd name="T32" fmla="*/ 16 w 49"/>
                            <a:gd name="T33" fmla="*/ 2 h 3"/>
                            <a:gd name="T34" fmla="*/ 18 w 49"/>
                            <a:gd name="T35" fmla="*/ 2 h 3"/>
                            <a:gd name="T36" fmla="*/ 18 w 49"/>
                            <a:gd name="T37" fmla="*/ 2 h 3"/>
                            <a:gd name="T38" fmla="*/ 20 w 49"/>
                            <a:gd name="T39" fmla="*/ 2 h 3"/>
                            <a:gd name="T40" fmla="*/ 20 w 49"/>
                            <a:gd name="T41" fmla="*/ 2 h 3"/>
                            <a:gd name="T42" fmla="*/ 22 w 49"/>
                            <a:gd name="T43" fmla="*/ 2 h 3"/>
                            <a:gd name="T44" fmla="*/ 22 w 49"/>
                            <a:gd name="T45" fmla="*/ 2 h 3"/>
                            <a:gd name="T46" fmla="*/ 23 w 49"/>
                            <a:gd name="T47" fmla="*/ 2 h 3"/>
                            <a:gd name="T48" fmla="*/ 23 w 49"/>
                            <a:gd name="T49" fmla="*/ 2 h 3"/>
                            <a:gd name="T50" fmla="*/ 26 w 49"/>
                            <a:gd name="T51" fmla="*/ 2 h 3"/>
                            <a:gd name="T52" fmla="*/ 26 w 49"/>
                            <a:gd name="T53" fmla="*/ 2 h 3"/>
                            <a:gd name="T54" fmla="*/ 28 w 49"/>
                            <a:gd name="T55" fmla="*/ 2 h 3"/>
                            <a:gd name="T56" fmla="*/ 28 w 49"/>
                            <a:gd name="T57" fmla="*/ 2 h 3"/>
                            <a:gd name="T58" fmla="*/ 29 w 49"/>
                            <a:gd name="T59" fmla="*/ 2 h 3"/>
                            <a:gd name="T60" fmla="*/ 29 w 49"/>
                            <a:gd name="T61" fmla="*/ 2 h 3"/>
                            <a:gd name="T62" fmla="*/ 32 w 49"/>
                            <a:gd name="T63" fmla="*/ 1 h 3"/>
                            <a:gd name="T64" fmla="*/ 32 w 49"/>
                            <a:gd name="T65" fmla="*/ 1 h 3"/>
                            <a:gd name="T66" fmla="*/ 33 w 49"/>
                            <a:gd name="T67" fmla="*/ 1 h 3"/>
                            <a:gd name="T68" fmla="*/ 33 w 49"/>
                            <a:gd name="T69" fmla="*/ 1 h 3"/>
                            <a:gd name="T70" fmla="*/ 35 w 49"/>
                            <a:gd name="T71" fmla="*/ 1 h 3"/>
                            <a:gd name="T72" fmla="*/ 35 w 49"/>
                            <a:gd name="T73" fmla="*/ 1 h 3"/>
                            <a:gd name="T74" fmla="*/ 37 w 49"/>
                            <a:gd name="T75" fmla="*/ 1 h 3"/>
                            <a:gd name="T76" fmla="*/ 37 w 49"/>
                            <a:gd name="T77" fmla="*/ 1 h 3"/>
                            <a:gd name="T78" fmla="*/ 39 w 49"/>
                            <a:gd name="T79" fmla="*/ 1 h 3"/>
                            <a:gd name="T80" fmla="*/ 39 w 49"/>
                            <a:gd name="T81" fmla="*/ 1 h 3"/>
                            <a:gd name="T82" fmla="*/ 41 w 49"/>
                            <a:gd name="T83" fmla="*/ 1 h 3"/>
                            <a:gd name="T84" fmla="*/ 41 w 49"/>
                            <a:gd name="T85" fmla="*/ 1 h 3"/>
                            <a:gd name="T86" fmla="*/ 43 w 49"/>
                            <a:gd name="T87" fmla="*/ 1 h 3"/>
                            <a:gd name="T88" fmla="*/ 43 w 49"/>
                            <a:gd name="T89" fmla="*/ 1 h 3"/>
                            <a:gd name="T90" fmla="*/ 45 w 49"/>
                            <a:gd name="T91" fmla="*/ 1 h 3"/>
                            <a:gd name="T92" fmla="*/ 45 w 49"/>
                            <a:gd name="T93" fmla="*/ 1 h 3"/>
                            <a:gd name="T94" fmla="*/ 47 w 49"/>
                            <a:gd name="T95" fmla="*/ 0 h 3"/>
                            <a:gd name="T96" fmla="*/ 47 w 49"/>
                            <a:gd name="T97" fmla="*/ 0 h 3"/>
                            <a:gd name="T98" fmla="*/ 49 w 49"/>
                            <a:gd name="T99" fmla="*/ 0 h 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9" h="3">
                              <a:moveTo>
                                <a:pt x="0" y="3"/>
                              </a:moveTo>
                              <a:lnTo>
                                <a:pt x="2" y="3"/>
                              </a:lnTo>
                              <a:lnTo>
                                <a:pt x="2" y="3"/>
                              </a:lnTo>
                              <a:lnTo>
                                <a:pt x="4" y="3"/>
                              </a:lnTo>
                              <a:lnTo>
                                <a:pt x="4" y="3"/>
                              </a:lnTo>
                              <a:lnTo>
                                <a:pt x="6" y="3"/>
                              </a:lnTo>
                              <a:lnTo>
                                <a:pt x="6" y="3"/>
                              </a:lnTo>
                              <a:lnTo>
                                <a:pt x="8" y="3"/>
                              </a:lnTo>
                              <a:lnTo>
                                <a:pt x="8" y="3"/>
                              </a:lnTo>
                              <a:lnTo>
                                <a:pt x="10" y="3"/>
                              </a:lnTo>
                              <a:lnTo>
                                <a:pt x="10" y="3"/>
                              </a:lnTo>
                              <a:lnTo>
                                <a:pt x="12" y="3"/>
                              </a:lnTo>
                              <a:lnTo>
                                <a:pt x="12" y="3"/>
                              </a:lnTo>
                              <a:lnTo>
                                <a:pt x="14" y="2"/>
                              </a:lnTo>
                              <a:lnTo>
                                <a:pt x="14" y="2"/>
                              </a:lnTo>
                              <a:lnTo>
                                <a:pt x="16" y="2"/>
                              </a:lnTo>
                              <a:lnTo>
                                <a:pt x="16" y="2"/>
                              </a:lnTo>
                              <a:lnTo>
                                <a:pt x="18" y="2"/>
                              </a:lnTo>
                              <a:lnTo>
                                <a:pt x="18" y="2"/>
                              </a:lnTo>
                              <a:lnTo>
                                <a:pt x="20" y="2"/>
                              </a:lnTo>
                              <a:lnTo>
                                <a:pt x="20" y="2"/>
                              </a:lnTo>
                              <a:lnTo>
                                <a:pt x="22" y="2"/>
                              </a:lnTo>
                              <a:lnTo>
                                <a:pt x="22" y="2"/>
                              </a:lnTo>
                              <a:lnTo>
                                <a:pt x="23" y="2"/>
                              </a:lnTo>
                              <a:lnTo>
                                <a:pt x="23" y="2"/>
                              </a:lnTo>
                              <a:lnTo>
                                <a:pt x="26" y="2"/>
                              </a:lnTo>
                              <a:lnTo>
                                <a:pt x="26" y="2"/>
                              </a:lnTo>
                              <a:lnTo>
                                <a:pt x="28" y="2"/>
                              </a:lnTo>
                              <a:lnTo>
                                <a:pt x="28" y="2"/>
                              </a:lnTo>
                              <a:lnTo>
                                <a:pt x="29" y="2"/>
                              </a:lnTo>
                              <a:lnTo>
                                <a:pt x="29" y="2"/>
                              </a:lnTo>
                              <a:lnTo>
                                <a:pt x="32" y="1"/>
                              </a:lnTo>
                              <a:lnTo>
                                <a:pt x="32" y="1"/>
                              </a:lnTo>
                              <a:lnTo>
                                <a:pt x="33" y="1"/>
                              </a:lnTo>
                              <a:lnTo>
                                <a:pt x="33" y="1"/>
                              </a:lnTo>
                              <a:lnTo>
                                <a:pt x="35" y="1"/>
                              </a:lnTo>
                              <a:lnTo>
                                <a:pt x="35" y="1"/>
                              </a:lnTo>
                              <a:lnTo>
                                <a:pt x="37" y="1"/>
                              </a:lnTo>
                              <a:lnTo>
                                <a:pt x="37" y="1"/>
                              </a:lnTo>
                              <a:lnTo>
                                <a:pt x="39" y="1"/>
                              </a:lnTo>
                              <a:lnTo>
                                <a:pt x="39" y="1"/>
                              </a:lnTo>
                              <a:lnTo>
                                <a:pt x="41" y="1"/>
                              </a:lnTo>
                              <a:lnTo>
                                <a:pt x="41" y="1"/>
                              </a:lnTo>
                              <a:lnTo>
                                <a:pt x="43" y="1"/>
                              </a:lnTo>
                              <a:lnTo>
                                <a:pt x="43" y="1"/>
                              </a:lnTo>
                              <a:lnTo>
                                <a:pt x="45" y="1"/>
                              </a:lnTo>
                              <a:lnTo>
                                <a:pt x="45" y="1"/>
                              </a:lnTo>
                              <a:lnTo>
                                <a:pt x="47" y="0"/>
                              </a:lnTo>
                              <a:lnTo>
                                <a:pt x="47" y="0"/>
                              </a:lnTo>
                              <a:lnTo>
                                <a:pt x="49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79" name="Freeform 6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5643563" y="3640138"/>
                          <a:ext cx="74613" cy="4763"/>
                        </a:xfrm>
                        <a:custGeom>
                          <a:avLst/>
                          <a:gdLst>
                            <a:gd name="T0" fmla="*/ 0 w 47"/>
                            <a:gd name="T1" fmla="*/ 3 h 3"/>
                            <a:gd name="T2" fmla="*/ 0 w 47"/>
                            <a:gd name="T3" fmla="*/ 3 h 3"/>
                            <a:gd name="T4" fmla="*/ 2 w 47"/>
                            <a:gd name="T5" fmla="*/ 3 h 3"/>
                            <a:gd name="T6" fmla="*/ 2 w 47"/>
                            <a:gd name="T7" fmla="*/ 3 h 3"/>
                            <a:gd name="T8" fmla="*/ 4 w 47"/>
                            <a:gd name="T9" fmla="*/ 3 h 3"/>
                            <a:gd name="T10" fmla="*/ 4 w 47"/>
                            <a:gd name="T11" fmla="*/ 3 h 3"/>
                            <a:gd name="T12" fmla="*/ 6 w 47"/>
                            <a:gd name="T13" fmla="*/ 3 h 3"/>
                            <a:gd name="T14" fmla="*/ 6 w 47"/>
                            <a:gd name="T15" fmla="*/ 3 h 3"/>
                            <a:gd name="T16" fmla="*/ 8 w 47"/>
                            <a:gd name="T17" fmla="*/ 3 h 3"/>
                            <a:gd name="T18" fmla="*/ 8 w 47"/>
                            <a:gd name="T19" fmla="*/ 3 h 3"/>
                            <a:gd name="T20" fmla="*/ 10 w 47"/>
                            <a:gd name="T21" fmla="*/ 3 h 3"/>
                            <a:gd name="T22" fmla="*/ 10 w 47"/>
                            <a:gd name="T23" fmla="*/ 3 h 3"/>
                            <a:gd name="T24" fmla="*/ 12 w 47"/>
                            <a:gd name="T25" fmla="*/ 2 h 3"/>
                            <a:gd name="T26" fmla="*/ 12 w 47"/>
                            <a:gd name="T27" fmla="*/ 2 h 3"/>
                            <a:gd name="T28" fmla="*/ 14 w 47"/>
                            <a:gd name="T29" fmla="*/ 2 h 3"/>
                            <a:gd name="T30" fmla="*/ 14 w 47"/>
                            <a:gd name="T31" fmla="*/ 2 h 3"/>
                            <a:gd name="T32" fmla="*/ 16 w 47"/>
                            <a:gd name="T33" fmla="*/ 2 h 3"/>
                            <a:gd name="T34" fmla="*/ 16 w 47"/>
                            <a:gd name="T35" fmla="*/ 2 h 3"/>
                            <a:gd name="T36" fmla="*/ 18 w 47"/>
                            <a:gd name="T37" fmla="*/ 2 h 3"/>
                            <a:gd name="T38" fmla="*/ 18 w 47"/>
                            <a:gd name="T39" fmla="*/ 2 h 3"/>
                            <a:gd name="T40" fmla="*/ 20 w 47"/>
                            <a:gd name="T41" fmla="*/ 2 h 3"/>
                            <a:gd name="T42" fmla="*/ 20 w 47"/>
                            <a:gd name="T43" fmla="*/ 2 h 3"/>
                            <a:gd name="T44" fmla="*/ 22 w 47"/>
                            <a:gd name="T45" fmla="*/ 2 h 3"/>
                            <a:gd name="T46" fmla="*/ 22 w 47"/>
                            <a:gd name="T47" fmla="*/ 2 h 3"/>
                            <a:gd name="T48" fmla="*/ 24 w 47"/>
                            <a:gd name="T49" fmla="*/ 2 h 3"/>
                            <a:gd name="T50" fmla="*/ 24 w 47"/>
                            <a:gd name="T51" fmla="*/ 2 h 3"/>
                            <a:gd name="T52" fmla="*/ 26 w 47"/>
                            <a:gd name="T53" fmla="*/ 1 h 3"/>
                            <a:gd name="T54" fmla="*/ 26 w 47"/>
                            <a:gd name="T55" fmla="*/ 1 h 3"/>
                            <a:gd name="T56" fmla="*/ 27 w 47"/>
                            <a:gd name="T57" fmla="*/ 1 h 3"/>
                            <a:gd name="T58" fmla="*/ 28 w 47"/>
                            <a:gd name="T59" fmla="*/ 1 h 3"/>
                            <a:gd name="T60" fmla="*/ 30 w 47"/>
                            <a:gd name="T61" fmla="*/ 1 h 3"/>
                            <a:gd name="T62" fmla="*/ 30 w 47"/>
                            <a:gd name="T63" fmla="*/ 1 h 3"/>
                            <a:gd name="T64" fmla="*/ 31 w 47"/>
                            <a:gd name="T65" fmla="*/ 1 h 3"/>
                            <a:gd name="T66" fmla="*/ 31 w 47"/>
                            <a:gd name="T67" fmla="*/ 1 h 3"/>
                            <a:gd name="T68" fmla="*/ 33 w 47"/>
                            <a:gd name="T69" fmla="*/ 1 h 3"/>
                            <a:gd name="T70" fmla="*/ 34 w 47"/>
                            <a:gd name="T71" fmla="*/ 1 h 3"/>
                            <a:gd name="T72" fmla="*/ 36 w 47"/>
                            <a:gd name="T73" fmla="*/ 1 h 3"/>
                            <a:gd name="T74" fmla="*/ 36 w 47"/>
                            <a:gd name="T75" fmla="*/ 1 h 3"/>
                            <a:gd name="T76" fmla="*/ 37 w 47"/>
                            <a:gd name="T77" fmla="*/ 1 h 3"/>
                            <a:gd name="T78" fmla="*/ 37 w 47"/>
                            <a:gd name="T79" fmla="*/ 1 h 3"/>
                            <a:gd name="T80" fmla="*/ 39 w 47"/>
                            <a:gd name="T81" fmla="*/ 1 h 3"/>
                            <a:gd name="T82" fmla="*/ 40 w 47"/>
                            <a:gd name="T83" fmla="*/ 1 h 3"/>
                            <a:gd name="T84" fmla="*/ 41 w 47"/>
                            <a:gd name="T85" fmla="*/ 1 h 3"/>
                            <a:gd name="T86" fmla="*/ 41 w 47"/>
                            <a:gd name="T87" fmla="*/ 1 h 3"/>
                            <a:gd name="T88" fmla="*/ 43 w 47"/>
                            <a:gd name="T89" fmla="*/ 0 h 3"/>
                            <a:gd name="T90" fmla="*/ 43 w 47"/>
                            <a:gd name="T91" fmla="*/ 0 h 3"/>
                            <a:gd name="T92" fmla="*/ 45 w 47"/>
                            <a:gd name="T93" fmla="*/ 0 h 3"/>
                            <a:gd name="T94" fmla="*/ 45 w 47"/>
                            <a:gd name="T95" fmla="*/ 0 h 3"/>
                            <a:gd name="T96" fmla="*/ 47 w 47"/>
                            <a:gd name="T97" fmla="*/ 0 h 3"/>
                            <a:gd name="T98" fmla="*/ 47 w 47"/>
                            <a:gd name="T99" fmla="*/ 0 h 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7" h="3">
                              <a:moveTo>
                                <a:pt x="0" y="3"/>
                              </a:moveTo>
                              <a:lnTo>
                                <a:pt x="0" y="3"/>
                              </a:lnTo>
                              <a:lnTo>
                                <a:pt x="2" y="3"/>
                              </a:lnTo>
                              <a:lnTo>
                                <a:pt x="2" y="3"/>
                              </a:lnTo>
                              <a:lnTo>
                                <a:pt x="4" y="3"/>
                              </a:lnTo>
                              <a:lnTo>
                                <a:pt x="4" y="3"/>
                              </a:lnTo>
                              <a:lnTo>
                                <a:pt x="6" y="3"/>
                              </a:lnTo>
                              <a:lnTo>
                                <a:pt x="6" y="3"/>
                              </a:lnTo>
                              <a:lnTo>
                                <a:pt x="8" y="3"/>
                              </a:lnTo>
                              <a:lnTo>
                                <a:pt x="8" y="3"/>
                              </a:lnTo>
                              <a:lnTo>
                                <a:pt x="10" y="3"/>
                              </a:lnTo>
                              <a:lnTo>
                                <a:pt x="10" y="3"/>
                              </a:lnTo>
                              <a:lnTo>
                                <a:pt x="12" y="2"/>
                              </a:lnTo>
                              <a:lnTo>
                                <a:pt x="12" y="2"/>
                              </a:lnTo>
                              <a:lnTo>
                                <a:pt x="14" y="2"/>
                              </a:lnTo>
                              <a:lnTo>
                                <a:pt x="14" y="2"/>
                              </a:lnTo>
                              <a:lnTo>
                                <a:pt x="16" y="2"/>
                              </a:lnTo>
                              <a:lnTo>
                                <a:pt x="16" y="2"/>
                              </a:lnTo>
                              <a:lnTo>
                                <a:pt x="18" y="2"/>
                              </a:lnTo>
                              <a:lnTo>
                                <a:pt x="18" y="2"/>
                              </a:lnTo>
                              <a:lnTo>
                                <a:pt x="20" y="2"/>
                              </a:lnTo>
                              <a:lnTo>
                                <a:pt x="20" y="2"/>
                              </a:lnTo>
                              <a:lnTo>
                                <a:pt x="22" y="2"/>
                              </a:lnTo>
                              <a:lnTo>
                                <a:pt x="22" y="2"/>
                              </a:lnTo>
                              <a:lnTo>
                                <a:pt x="24" y="2"/>
                              </a:lnTo>
                              <a:lnTo>
                                <a:pt x="24" y="2"/>
                              </a:lnTo>
                              <a:lnTo>
                                <a:pt x="26" y="1"/>
                              </a:lnTo>
                              <a:lnTo>
                                <a:pt x="26" y="1"/>
                              </a:lnTo>
                              <a:lnTo>
                                <a:pt x="27" y="1"/>
                              </a:lnTo>
                              <a:lnTo>
                                <a:pt x="28" y="1"/>
                              </a:lnTo>
                              <a:lnTo>
                                <a:pt x="30" y="1"/>
                              </a:lnTo>
                              <a:lnTo>
                                <a:pt x="30" y="1"/>
                              </a:lnTo>
                              <a:lnTo>
                                <a:pt x="31" y="1"/>
                              </a:lnTo>
                              <a:lnTo>
                                <a:pt x="31" y="1"/>
                              </a:lnTo>
                              <a:lnTo>
                                <a:pt x="33" y="1"/>
                              </a:lnTo>
                              <a:lnTo>
                                <a:pt x="34" y="1"/>
                              </a:lnTo>
                              <a:lnTo>
                                <a:pt x="36" y="1"/>
                              </a:lnTo>
                              <a:lnTo>
                                <a:pt x="36" y="1"/>
                              </a:lnTo>
                              <a:lnTo>
                                <a:pt x="37" y="1"/>
                              </a:lnTo>
                              <a:lnTo>
                                <a:pt x="37" y="1"/>
                              </a:lnTo>
                              <a:lnTo>
                                <a:pt x="39" y="1"/>
                              </a:lnTo>
                              <a:lnTo>
                                <a:pt x="40" y="1"/>
                              </a:lnTo>
                              <a:lnTo>
                                <a:pt x="41" y="1"/>
                              </a:lnTo>
                              <a:lnTo>
                                <a:pt x="41" y="1"/>
                              </a:lnTo>
                              <a:lnTo>
                                <a:pt x="43" y="0"/>
                              </a:lnTo>
                              <a:lnTo>
                                <a:pt x="43" y="0"/>
                              </a:lnTo>
                              <a:lnTo>
                                <a:pt x="45" y="0"/>
                              </a:lnTo>
                              <a:lnTo>
                                <a:pt x="45" y="0"/>
                              </a:lnTo>
                              <a:lnTo>
                                <a:pt x="47" y="0"/>
                              </a:lnTo>
                              <a:lnTo>
                                <a:pt x="47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80" name="Freeform 6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5718176" y="3632200"/>
                          <a:ext cx="77788" cy="7938"/>
                        </a:xfrm>
                        <a:custGeom>
                          <a:avLst/>
                          <a:gdLst>
                            <a:gd name="T0" fmla="*/ 0 w 49"/>
                            <a:gd name="T1" fmla="*/ 5 h 5"/>
                            <a:gd name="T2" fmla="*/ 2 w 49"/>
                            <a:gd name="T3" fmla="*/ 5 h 5"/>
                            <a:gd name="T4" fmla="*/ 2 w 49"/>
                            <a:gd name="T5" fmla="*/ 5 h 5"/>
                            <a:gd name="T6" fmla="*/ 4 w 49"/>
                            <a:gd name="T7" fmla="*/ 5 h 5"/>
                            <a:gd name="T8" fmla="*/ 4 w 49"/>
                            <a:gd name="T9" fmla="*/ 5 h 5"/>
                            <a:gd name="T10" fmla="*/ 6 w 49"/>
                            <a:gd name="T11" fmla="*/ 5 h 5"/>
                            <a:gd name="T12" fmla="*/ 6 w 49"/>
                            <a:gd name="T13" fmla="*/ 5 h 5"/>
                            <a:gd name="T14" fmla="*/ 8 w 49"/>
                            <a:gd name="T15" fmla="*/ 4 h 5"/>
                            <a:gd name="T16" fmla="*/ 8 w 49"/>
                            <a:gd name="T17" fmla="*/ 4 h 5"/>
                            <a:gd name="T18" fmla="*/ 10 w 49"/>
                            <a:gd name="T19" fmla="*/ 4 h 5"/>
                            <a:gd name="T20" fmla="*/ 10 w 49"/>
                            <a:gd name="T21" fmla="*/ 4 h 5"/>
                            <a:gd name="T22" fmla="*/ 12 w 49"/>
                            <a:gd name="T23" fmla="*/ 4 h 5"/>
                            <a:gd name="T24" fmla="*/ 12 w 49"/>
                            <a:gd name="T25" fmla="*/ 4 h 5"/>
                            <a:gd name="T26" fmla="*/ 14 w 49"/>
                            <a:gd name="T27" fmla="*/ 4 h 5"/>
                            <a:gd name="T28" fmla="*/ 14 w 49"/>
                            <a:gd name="T29" fmla="*/ 4 h 5"/>
                            <a:gd name="T30" fmla="*/ 16 w 49"/>
                            <a:gd name="T31" fmla="*/ 4 h 5"/>
                            <a:gd name="T32" fmla="*/ 16 w 49"/>
                            <a:gd name="T33" fmla="*/ 4 h 5"/>
                            <a:gd name="T34" fmla="*/ 18 w 49"/>
                            <a:gd name="T35" fmla="*/ 4 h 5"/>
                            <a:gd name="T36" fmla="*/ 18 w 49"/>
                            <a:gd name="T37" fmla="*/ 4 h 5"/>
                            <a:gd name="T38" fmla="*/ 20 w 49"/>
                            <a:gd name="T39" fmla="*/ 3 h 5"/>
                            <a:gd name="T40" fmla="*/ 20 w 49"/>
                            <a:gd name="T41" fmla="*/ 3 h 5"/>
                            <a:gd name="T42" fmla="*/ 22 w 49"/>
                            <a:gd name="T43" fmla="*/ 3 h 5"/>
                            <a:gd name="T44" fmla="*/ 22 w 49"/>
                            <a:gd name="T45" fmla="*/ 3 h 5"/>
                            <a:gd name="T46" fmla="*/ 24 w 49"/>
                            <a:gd name="T47" fmla="*/ 3 h 5"/>
                            <a:gd name="T48" fmla="*/ 24 w 49"/>
                            <a:gd name="T49" fmla="*/ 3 h 5"/>
                            <a:gd name="T50" fmla="*/ 26 w 49"/>
                            <a:gd name="T51" fmla="*/ 3 h 5"/>
                            <a:gd name="T52" fmla="*/ 26 w 49"/>
                            <a:gd name="T53" fmla="*/ 3 h 5"/>
                            <a:gd name="T54" fmla="*/ 28 w 49"/>
                            <a:gd name="T55" fmla="*/ 3 h 5"/>
                            <a:gd name="T56" fmla="*/ 28 w 49"/>
                            <a:gd name="T57" fmla="*/ 3 h 5"/>
                            <a:gd name="T58" fmla="*/ 30 w 49"/>
                            <a:gd name="T59" fmla="*/ 2 h 5"/>
                            <a:gd name="T60" fmla="*/ 30 w 49"/>
                            <a:gd name="T61" fmla="*/ 2 h 5"/>
                            <a:gd name="T62" fmla="*/ 32 w 49"/>
                            <a:gd name="T63" fmla="*/ 2 h 5"/>
                            <a:gd name="T64" fmla="*/ 32 w 49"/>
                            <a:gd name="T65" fmla="*/ 2 h 5"/>
                            <a:gd name="T66" fmla="*/ 34 w 49"/>
                            <a:gd name="T67" fmla="*/ 2 h 5"/>
                            <a:gd name="T68" fmla="*/ 34 w 49"/>
                            <a:gd name="T69" fmla="*/ 2 h 5"/>
                            <a:gd name="T70" fmla="*/ 36 w 49"/>
                            <a:gd name="T71" fmla="*/ 2 h 5"/>
                            <a:gd name="T72" fmla="*/ 36 w 49"/>
                            <a:gd name="T73" fmla="*/ 2 h 5"/>
                            <a:gd name="T74" fmla="*/ 37 w 49"/>
                            <a:gd name="T75" fmla="*/ 2 h 5"/>
                            <a:gd name="T76" fmla="*/ 37 w 49"/>
                            <a:gd name="T77" fmla="*/ 2 h 5"/>
                            <a:gd name="T78" fmla="*/ 39 w 49"/>
                            <a:gd name="T79" fmla="*/ 1 h 5"/>
                            <a:gd name="T80" fmla="*/ 40 w 49"/>
                            <a:gd name="T81" fmla="*/ 1 h 5"/>
                            <a:gd name="T82" fmla="*/ 41 w 49"/>
                            <a:gd name="T83" fmla="*/ 1 h 5"/>
                            <a:gd name="T84" fmla="*/ 41 w 49"/>
                            <a:gd name="T85" fmla="*/ 1 h 5"/>
                            <a:gd name="T86" fmla="*/ 43 w 49"/>
                            <a:gd name="T87" fmla="*/ 1 h 5"/>
                            <a:gd name="T88" fmla="*/ 43 w 49"/>
                            <a:gd name="T89" fmla="*/ 1 h 5"/>
                            <a:gd name="T90" fmla="*/ 46 w 49"/>
                            <a:gd name="T91" fmla="*/ 1 h 5"/>
                            <a:gd name="T92" fmla="*/ 46 w 49"/>
                            <a:gd name="T93" fmla="*/ 1 h 5"/>
                            <a:gd name="T94" fmla="*/ 47 w 49"/>
                            <a:gd name="T95" fmla="*/ 1 h 5"/>
                            <a:gd name="T96" fmla="*/ 47 w 49"/>
                            <a:gd name="T97" fmla="*/ 1 h 5"/>
                            <a:gd name="T98" fmla="*/ 49 w 49"/>
                            <a:gd name="T99" fmla="*/ 0 h 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9" h="5">
                              <a:moveTo>
                                <a:pt x="0" y="5"/>
                              </a:moveTo>
                              <a:lnTo>
                                <a:pt x="2" y="5"/>
                              </a:lnTo>
                              <a:lnTo>
                                <a:pt x="2" y="5"/>
                              </a:lnTo>
                              <a:lnTo>
                                <a:pt x="4" y="5"/>
                              </a:lnTo>
                              <a:lnTo>
                                <a:pt x="4" y="5"/>
                              </a:lnTo>
                              <a:lnTo>
                                <a:pt x="6" y="5"/>
                              </a:lnTo>
                              <a:lnTo>
                                <a:pt x="6" y="5"/>
                              </a:lnTo>
                              <a:lnTo>
                                <a:pt x="8" y="4"/>
                              </a:lnTo>
                              <a:lnTo>
                                <a:pt x="8" y="4"/>
                              </a:lnTo>
                              <a:lnTo>
                                <a:pt x="10" y="4"/>
                              </a:lnTo>
                              <a:lnTo>
                                <a:pt x="10" y="4"/>
                              </a:lnTo>
                              <a:lnTo>
                                <a:pt x="12" y="4"/>
                              </a:lnTo>
                              <a:lnTo>
                                <a:pt x="12" y="4"/>
                              </a:lnTo>
                              <a:lnTo>
                                <a:pt x="14" y="4"/>
                              </a:lnTo>
                              <a:lnTo>
                                <a:pt x="14" y="4"/>
                              </a:lnTo>
                              <a:lnTo>
                                <a:pt x="16" y="4"/>
                              </a:lnTo>
                              <a:lnTo>
                                <a:pt x="16" y="4"/>
                              </a:lnTo>
                              <a:lnTo>
                                <a:pt x="18" y="4"/>
                              </a:lnTo>
                              <a:lnTo>
                                <a:pt x="18" y="4"/>
                              </a:lnTo>
                              <a:lnTo>
                                <a:pt x="20" y="3"/>
                              </a:lnTo>
                              <a:lnTo>
                                <a:pt x="20" y="3"/>
                              </a:lnTo>
                              <a:lnTo>
                                <a:pt x="22" y="3"/>
                              </a:lnTo>
                              <a:lnTo>
                                <a:pt x="22" y="3"/>
                              </a:lnTo>
                              <a:lnTo>
                                <a:pt x="24" y="3"/>
                              </a:lnTo>
                              <a:lnTo>
                                <a:pt x="24" y="3"/>
                              </a:lnTo>
                              <a:lnTo>
                                <a:pt x="26" y="3"/>
                              </a:lnTo>
                              <a:lnTo>
                                <a:pt x="26" y="3"/>
                              </a:lnTo>
                              <a:lnTo>
                                <a:pt x="28" y="3"/>
                              </a:lnTo>
                              <a:lnTo>
                                <a:pt x="28" y="3"/>
                              </a:lnTo>
                              <a:lnTo>
                                <a:pt x="30" y="2"/>
                              </a:lnTo>
                              <a:lnTo>
                                <a:pt x="30" y="2"/>
                              </a:lnTo>
                              <a:lnTo>
                                <a:pt x="32" y="2"/>
                              </a:lnTo>
                              <a:lnTo>
                                <a:pt x="32" y="2"/>
                              </a:lnTo>
                              <a:lnTo>
                                <a:pt x="34" y="2"/>
                              </a:lnTo>
                              <a:lnTo>
                                <a:pt x="34" y="2"/>
                              </a:lnTo>
                              <a:lnTo>
                                <a:pt x="36" y="2"/>
                              </a:lnTo>
                              <a:lnTo>
                                <a:pt x="36" y="2"/>
                              </a:lnTo>
                              <a:lnTo>
                                <a:pt x="37" y="2"/>
                              </a:lnTo>
                              <a:lnTo>
                                <a:pt x="37" y="2"/>
                              </a:lnTo>
                              <a:lnTo>
                                <a:pt x="39" y="1"/>
                              </a:lnTo>
                              <a:lnTo>
                                <a:pt x="40" y="1"/>
                              </a:lnTo>
                              <a:lnTo>
                                <a:pt x="41" y="1"/>
                              </a:lnTo>
                              <a:lnTo>
                                <a:pt x="41" y="1"/>
                              </a:lnTo>
                              <a:lnTo>
                                <a:pt x="43" y="1"/>
                              </a:lnTo>
                              <a:lnTo>
                                <a:pt x="43" y="1"/>
                              </a:lnTo>
                              <a:lnTo>
                                <a:pt x="46" y="1"/>
                              </a:lnTo>
                              <a:lnTo>
                                <a:pt x="46" y="1"/>
                              </a:lnTo>
                              <a:lnTo>
                                <a:pt x="47" y="1"/>
                              </a:lnTo>
                              <a:lnTo>
                                <a:pt x="47" y="1"/>
                              </a:lnTo>
                              <a:lnTo>
                                <a:pt x="49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81" name="Freeform 7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5795963" y="3624263"/>
                          <a:ext cx="74613" cy="7938"/>
                        </a:xfrm>
                        <a:custGeom>
                          <a:avLst/>
                          <a:gdLst>
                            <a:gd name="T0" fmla="*/ 0 w 47"/>
                            <a:gd name="T1" fmla="*/ 5 h 5"/>
                            <a:gd name="T2" fmla="*/ 0 w 47"/>
                            <a:gd name="T3" fmla="*/ 5 h 5"/>
                            <a:gd name="T4" fmla="*/ 2 w 47"/>
                            <a:gd name="T5" fmla="*/ 5 h 5"/>
                            <a:gd name="T6" fmla="*/ 2 w 47"/>
                            <a:gd name="T7" fmla="*/ 5 h 5"/>
                            <a:gd name="T8" fmla="*/ 4 w 47"/>
                            <a:gd name="T9" fmla="*/ 5 h 5"/>
                            <a:gd name="T10" fmla="*/ 4 w 47"/>
                            <a:gd name="T11" fmla="*/ 5 h 5"/>
                            <a:gd name="T12" fmla="*/ 6 w 47"/>
                            <a:gd name="T13" fmla="*/ 5 h 5"/>
                            <a:gd name="T14" fmla="*/ 6 w 47"/>
                            <a:gd name="T15" fmla="*/ 5 h 5"/>
                            <a:gd name="T16" fmla="*/ 8 w 47"/>
                            <a:gd name="T17" fmla="*/ 5 h 5"/>
                            <a:gd name="T18" fmla="*/ 8 w 47"/>
                            <a:gd name="T19" fmla="*/ 5 h 5"/>
                            <a:gd name="T20" fmla="*/ 10 w 47"/>
                            <a:gd name="T21" fmla="*/ 4 h 5"/>
                            <a:gd name="T22" fmla="*/ 10 w 47"/>
                            <a:gd name="T23" fmla="*/ 4 h 5"/>
                            <a:gd name="T24" fmla="*/ 12 w 47"/>
                            <a:gd name="T25" fmla="*/ 4 h 5"/>
                            <a:gd name="T26" fmla="*/ 12 w 47"/>
                            <a:gd name="T27" fmla="*/ 4 h 5"/>
                            <a:gd name="T28" fmla="*/ 14 w 47"/>
                            <a:gd name="T29" fmla="*/ 4 h 5"/>
                            <a:gd name="T30" fmla="*/ 14 w 47"/>
                            <a:gd name="T31" fmla="*/ 4 h 5"/>
                            <a:gd name="T32" fmla="*/ 16 w 47"/>
                            <a:gd name="T33" fmla="*/ 4 h 5"/>
                            <a:gd name="T34" fmla="*/ 16 w 47"/>
                            <a:gd name="T35" fmla="*/ 4 h 5"/>
                            <a:gd name="T36" fmla="*/ 18 w 47"/>
                            <a:gd name="T37" fmla="*/ 3 h 5"/>
                            <a:gd name="T38" fmla="*/ 18 w 47"/>
                            <a:gd name="T39" fmla="*/ 3 h 5"/>
                            <a:gd name="T40" fmla="*/ 20 w 47"/>
                            <a:gd name="T41" fmla="*/ 3 h 5"/>
                            <a:gd name="T42" fmla="*/ 20 w 47"/>
                            <a:gd name="T43" fmla="*/ 3 h 5"/>
                            <a:gd name="T44" fmla="*/ 22 w 47"/>
                            <a:gd name="T45" fmla="*/ 3 h 5"/>
                            <a:gd name="T46" fmla="*/ 22 w 47"/>
                            <a:gd name="T47" fmla="*/ 3 h 5"/>
                            <a:gd name="T48" fmla="*/ 24 w 47"/>
                            <a:gd name="T49" fmla="*/ 3 h 5"/>
                            <a:gd name="T50" fmla="*/ 24 w 47"/>
                            <a:gd name="T51" fmla="*/ 3 h 5"/>
                            <a:gd name="T52" fmla="*/ 26 w 47"/>
                            <a:gd name="T53" fmla="*/ 2 h 5"/>
                            <a:gd name="T54" fmla="*/ 26 w 47"/>
                            <a:gd name="T55" fmla="*/ 2 h 5"/>
                            <a:gd name="T56" fmla="*/ 28 w 47"/>
                            <a:gd name="T57" fmla="*/ 2 h 5"/>
                            <a:gd name="T58" fmla="*/ 28 w 47"/>
                            <a:gd name="T59" fmla="*/ 2 h 5"/>
                            <a:gd name="T60" fmla="*/ 30 w 47"/>
                            <a:gd name="T61" fmla="*/ 2 h 5"/>
                            <a:gd name="T62" fmla="*/ 30 w 47"/>
                            <a:gd name="T63" fmla="*/ 2 h 5"/>
                            <a:gd name="T64" fmla="*/ 32 w 47"/>
                            <a:gd name="T65" fmla="*/ 2 h 5"/>
                            <a:gd name="T66" fmla="*/ 32 w 47"/>
                            <a:gd name="T67" fmla="*/ 2 h 5"/>
                            <a:gd name="T68" fmla="*/ 34 w 47"/>
                            <a:gd name="T69" fmla="*/ 2 h 5"/>
                            <a:gd name="T70" fmla="*/ 34 w 47"/>
                            <a:gd name="T71" fmla="*/ 2 h 5"/>
                            <a:gd name="T72" fmla="*/ 36 w 47"/>
                            <a:gd name="T73" fmla="*/ 1 h 5"/>
                            <a:gd name="T74" fmla="*/ 36 w 47"/>
                            <a:gd name="T75" fmla="*/ 1 h 5"/>
                            <a:gd name="T76" fmla="*/ 38 w 47"/>
                            <a:gd name="T77" fmla="*/ 1 h 5"/>
                            <a:gd name="T78" fmla="*/ 38 w 47"/>
                            <a:gd name="T79" fmla="*/ 1 h 5"/>
                            <a:gd name="T80" fmla="*/ 40 w 47"/>
                            <a:gd name="T81" fmla="*/ 1 h 5"/>
                            <a:gd name="T82" fmla="*/ 40 w 47"/>
                            <a:gd name="T83" fmla="*/ 1 h 5"/>
                            <a:gd name="T84" fmla="*/ 41 w 47"/>
                            <a:gd name="T85" fmla="*/ 1 h 5"/>
                            <a:gd name="T86" fmla="*/ 41 w 47"/>
                            <a:gd name="T87" fmla="*/ 1 h 5"/>
                            <a:gd name="T88" fmla="*/ 44 w 47"/>
                            <a:gd name="T89" fmla="*/ 0 h 5"/>
                            <a:gd name="T90" fmla="*/ 44 w 47"/>
                            <a:gd name="T91" fmla="*/ 0 h 5"/>
                            <a:gd name="T92" fmla="*/ 45 w 47"/>
                            <a:gd name="T93" fmla="*/ 0 h 5"/>
                            <a:gd name="T94" fmla="*/ 45 w 47"/>
                            <a:gd name="T95" fmla="*/ 0 h 5"/>
                            <a:gd name="T96" fmla="*/ 47 w 47"/>
                            <a:gd name="T97" fmla="*/ 0 h 5"/>
                            <a:gd name="T98" fmla="*/ 47 w 47"/>
                            <a:gd name="T99" fmla="*/ 0 h 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7" h="5">
                              <a:moveTo>
                                <a:pt x="0" y="5"/>
                              </a:moveTo>
                              <a:lnTo>
                                <a:pt x="0" y="5"/>
                              </a:lnTo>
                              <a:lnTo>
                                <a:pt x="2" y="5"/>
                              </a:lnTo>
                              <a:lnTo>
                                <a:pt x="2" y="5"/>
                              </a:lnTo>
                              <a:lnTo>
                                <a:pt x="4" y="5"/>
                              </a:lnTo>
                              <a:lnTo>
                                <a:pt x="4" y="5"/>
                              </a:lnTo>
                              <a:lnTo>
                                <a:pt x="6" y="5"/>
                              </a:lnTo>
                              <a:lnTo>
                                <a:pt x="6" y="5"/>
                              </a:lnTo>
                              <a:lnTo>
                                <a:pt x="8" y="5"/>
                              </a:lnTo>
                              <a:lnTo>
                                <a:pt x="8" y="5"/>
                              </a:lnTo>
                              <a:lnTo>
                                <a:pt x="10" y="4"/>
                              </a:lnTo>
                              <a:lnTo>
                                <a:pt x="10" y="4"/>
                              </a:lnTo>
                              <a:lnTo>
                                <a:pt x="12" y="4"/>
                              </a:lnTo>
                              <a:lnTo>
                                <a:pt x="12" y="4"/>
                              </a:lnTo>
                              <a:lnTo>
                                <a:pt x="14" y="4"/>
                              </a:lnTo>
                              <a:lnTo>
                                <a:pt x="14" y="4"/>
                              </a:lnTo>
                              <a:lnTo>
                                <a:pt x="16" y="4"/>
                              </a:lnTo>
                              <a:lnTo>
                                <a:pt x="16" y="4"/>
                              </a:lnTo>
                              <a:lnTo>
                                <a:pt x="18" y="3"/>
                              </a:lnTo>
                              <a:lnTo>
                                <a:pt x="18" y="3"/>
                              </a:lnTo>
                              <a:lnTo>
                                <a:pt x="20" y="3"/>
                              </a:lnTo>
                              <a:lnTo>
                                <a:pt x="20" y="3"/>
                              </a:lnTo>
                              <a:lnTo>
                                <a:pt x="22" y="3"/>
                              </a:lnTo>
                              <a:lnTo>
                                <a:pt x="22" y="3"/>
                              </a:lnTo>
                              <a:lnTo>
                                <a:pt x="24" y="3"/>
                              </a:lnTo>
                              <a:lnTo>
                                <a:pt x="24" y="3"/>
                              </a:lnTo>
                              <a:lnTo>
                                <a:pt x="26" y="2"/>
                              </a:lnTo>
                              <a:lnTo>
                                <a:pt x="26" y="2"/>
                              </a:lnTo>
                              <a:lnTo>
                                <a:pt x="28" y="2"/>
                              </a:lnTo>
                              <a:lnTo>
                                <a:pt x="28" y="2"/>
                              </a:lnTo>
                              <a:lnTo>
                                <a:pt x="30" y="2"/>
                              </a:lnTo>
                              <a:lnTo>
                                <a:pt x="30" y="2"/>
                              </a:lnTo>
                              <a:lnTo>
                                <a:pt x="32" y="2"/>
                              </a:lnTo>
                              <a:lnTo>
                                <a:pt x="32" y="2"/>
                              </a:lnTo>
                              <a:lnTo>
                                <a:pt x="34" y="2"/>
                              </a:lnTo>
                              <a:lnTo>
                                <a:pt x="34" y="2"/>
                              </a:lnTo>
                              <a:lnTo>
                                <a:pt x="36" y="1"/>
                              </a:lnTo>
                              <a:lnTo>
                                <a:pt x="36" y="1"/>
                              </a:lnTo>
                              <a:lnTo>
                                <a:pt x="38" y="1"/>
                              </a:lnTo>
                              <a:lnTo>
                                <a:pt x="38" y="1"/>
                              </a:lnTo>
                              <a:lnTo>
                                <a:pt x="40" y="1"/>
                              </a:lnTo>
                              <a:lnTo>
                                <a:pt x="40" y="1"/>
                              </a:lnTo>
                              <a:lnTo>
                                <a:pt x="41" y="1"/>
                              </a:lnTo>
                              <a:lnTo>
                                <a:pt x="41" y="1"/>
                              </a:lnTo>
                              <a:lnTo>
                                <a:pt x="44" y="0"/>
                              </a:lnTo>
                              <a:lnTo>
                                <a:pt x="44" y="0"/>
                              </a:lnTo>
                              <a:lnTo>
                                <a:pt x="45" y="0"/>
                              </a:lnTo>
                              <a:lnTo>
                                <a:pt x="45" y="0"/>
                              </a:lnTo>
                              <a:lnTo>
                                <a:pt x="47" y="0"/>
                              </a:lnTo>
                              <a:lnTo>
                                <a:pt x="47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82" name="Freeform 7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5870576" y="3611563"/>
                          <a:ext cx="79375" cy="12700"/>
                        </a:xfrm>
                        <a:custGeom>
                          <a:avLst/>
                          <a:gdLst>
                            <a:gd name="T0" fmla="*/ 0 w 50"/>
                            <a:gd name="T1" fmla="*/ 8 h 8"/>
                            <a:gd name="T2" fmla="*/ 2 w 50"/>
                            <a:gd name="T3" fmla="*/ 8 h 8"/>
                            <a:gd name="T4" fmla="*/ 2 w 50"/>
                            <a:gd name="T5" fmla="*/ 8 h 8"/>
                            <a:gd name="T6" fmla="*/ 4 w 50"/>
                            <a:gd name="T7" fmla="*/ 7 h 8"/>
                            <a:gd name="T8" fmla="*/ 4 w 50"/>
                            <a:gd name="T9" fmla="*/ 7 h 8"/>
                            <a:gd name="T10" fmla="*/ 6 w 50"/>
                            <a:gd name="T11" fmla="*/ 7 h 8"/>
                            <a:gd name="T12" fmla="*/ 6 w 50"/>
                            <a:gd name="T13" fmla="*/ 7 h 8"/>
                            <a:gd name="T14" fmla="*/ 8 w 50"/>
                            <a:gd name="T15" fmla="*/ 7 h 8"/>
                            <a:gd name="T16" fmla="*/ 8 w 50"/>
                            <a:gd name="T17" fmla="*/ 7 h 8"/>
                            <a:gd name="T18" fmla="*/ 10 w 50"/>
                            <a:gd name="T19" fmla="*/ 6 h 8"/>
                            <a:gd name="T20" fmla="*/ 10 w 50"/>
                            <a:gd name="T21" fmla="*/ 6 h 8"/>
                            <a:gd name="T22" fmla="*/ 12 w 50"/>
                            <a:gd name="T23" fmla="*/ 6 h 8"/>
                            <a:gd name="T24" fmla="*/ 12 w 50"/>
                            <a:gd name="T25" fmla="*/ 6 h 8"/>
                            <a:gd name="T26" fmla="*/ 14 w 50"/>
                            <a:gd name="T27" fmla="*/ 6 h 8"/>
                            <a:gd name="T28" fmla="*/ 14 w 50"/>
                            <a:gd name="T29" fmla="*/ 6 h 8"/>
                            <a:gd name="T30" fmla="*/ 16 w 50"/>
                            <a:gd name="T31" fmla="*/ 6 h 8"/>
                            <a:gd name="T32" fmla="*/ 16 w 50"/>
                            <a:gd name="T33" fmla="*/ 6 h 8"/>
                            <a:gd name="T34" fmla="*/ 18 w 50"/>
                            <a:gd name="T35" fmla="*/ 5 h 8"/>
                            <a:gd name="T36" fmla="*/ 18 w 50"/>
                            <a:gd name="T37" fmla="*/ 5 h 8"/>
                            <a:gd name="T38" fmla="*/ 20 w 50"/>
                            <a:gd name="T39" fmla="*/ 5 h 8"/>
                            <a:gd name="T40" fmla="*/ 20 w 50"/>
                            <a:gd name="T41" fmla="*/ 5 h 8"/>
                            <a:gd name="T42" fmla="*/ 22 w 50"/>
                            <a:gd name="T43" fmla="*/ 5 h 8"/>
                            <a:gd name="T44" fmla="*/ 22 w 50"/>
                            <a:gd name="T45" fmla="*/ 5 h 8"/>
                            <a:gd name="T46" fmla="*/ 24 w 50"/>
                            <a:gd name="T47" fmla="*/ 4 h 8"/>
                            <a:gd name="T48" fmla="*/ 24 w 50"/>
                            <a:gd name="T49" fmla="*/ 4 h 8"/>
                            <a:gd name="T50" fmla="*/ 26 w 50"/>
                            <a:gd name="T51" fmla="*/ 4 h 8"/>
                            <a:gd name="T52" fmla="*/ 26 w 50"/>
                            <a:gd name="T53" fmla="*/ 4 h 8"/>
                            <a:gd name="T54" fmla="*/ 28 w 50"/>
                            <a:gd name="T55" fmla="*/ 4 h 8"/>
                            <a:gd name="T56" fmla="*/ 28 w 50"/>
                            <a:gd name="T57" fmla="*/ 4 h 8"/>
                            <a:gd name="T58" fmla="*/ 30 w 50"/>
                            <a:gd name="T59" fmla="*/ 3 h 8"/>
                            <a:gd name="T60" fmla="*/ 30 w 50"/>
                            <a:gd name="T61" fmla="*/ 3 h 8"/>
                            <a:gd name="T62" fmla="*/ 32 w 50"/>
                            <a:gd name="T63" fmla="*/ 3 h 8"/>
                            <a:gd name="T64" fmla="*/ 32 w 50"/>
                            <a:gd name="T65" fmla="*/ 3 h 8"/>
                            <a:gd name="T66" fmla="*/ 34 w 50"/>
                            <a:gd name="T67" fmla="*/ 3 h 8"/>
                            <a:gd name="T68" fmla="*/ 34 w 50"/>
                            <a:gd name="T69" fmla="*/ 3 h 8"/>
                            <a:gd name="T70" fmla="*/ 36 w 50"/>
                            <a:gd name="T71" fmla="*/ 2 h 8"/>
                            <a:gd name="T72" fmla="*/ 36 w 50"/>
                            <a:gd name="T73" fmla="*/ 2 h 8"/>
                            <a:gd name="T74" fmla="*/ 38 w 50"/>
                            <a:gd name="T75" fmla="*/ 2 h 8"/>
                            <a:gd name="T76" fmla="*/ 38 w 50"/>
                            <a:gd name="T77" fmla="*/ 2 h 8"/>
                            <a:gd name="T78" fmla="*/ 40 w 50"/>
                            <a:gd name="T79" fmla="*/ 2 h 8"/>
                            <a:gd name="T80" fmla="*/ 40 w 50"/>
                            <a:gd name="T81" fmla="*/ 2 h 8"/>
                            <a:gd name="T82" fmla="*/ 41 w 50"/>
                            <a:gd name="T83" fmla="*/ 1 h 8"/>
                            <a:gd name="T84" fmla="*/ 42 w 50"/>
                            <a:gd name="T85" fmla="*/ 1 h 8"/>
                            <a:gd name="T86" fmla="*/ 44 w 50"/>
                            <a:gd name="T87" fmla="*/ 1 h 8"/>
                            <a:gd name="T88" fmla="*/ 44 w 50"/>
                            <a:gd name="T89" fmla="*/ 1 h 8"/>
                            <a:gd name="T90" fmla="*/ 46 w 50"/>
                            <a:gd name="T91" fmla="*/ 1 h 8"/>
                            <a:gd name="T92" fmla="*/ 46 w 50"/>
                            <a:gd name="T93" fmla="*/ 1 h 8"/>
                            <a:gd name="T94" fmla="*/ 47 w 50"/>
                            <a:gd name="T95" fmla="*/ 0 h 8"/>
                            <a:gd name="T96" fmla="*/ 48 w 50"/>
                            <a:gd name="T97" fmla="*/ 0 h 8"/>
                            <a:gd name="T98" fmla="*/ 50 w 50"/>
                            <a:gd name="T99" fmla="*/ 0 h 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50" h="8">
                              <a:moveTo>
                                <a:pt x="0" y="8"/>
                              </a:moveTo>
                              <a:lnTo>
                                <a:pt x="2" y="8"/>
                              </a:lnTo>
                              <a:lnTo>
                                <a:pt x="2" y="8"/>
                              </a:lnTo>
                              <a:lnTo>
                                <a:pt x="4" y="7"/>
                              </a:lnTo>
                              <a:lnTo>
                                <a:pt x="4" y="7"/>
                              </a:lnTo>
                              <a:lnTo>
                                <a:pt x="6" y="7"/>
                              </a:lnTo>
                              <a:lnTo>
                                <a:pt x="6" y="7"/>
                              </a:lnTo>
                              <a:lnTo>
                                <a:pt x="8" y="7"/>
                              </a:lnTo>
                              <a:lnTo>
                                <a:pt x="8" y="7"/>
                              </a:lnTo>
                              <a:lnTo>
                                <a:pt x="10" y="6"/>
                              </a:lnTo>
                              <a:lnTo>
                                <a:pt x="10" y="6"/>
                              </a:lnTo>
                              <a:lnTo>
                                <a:pt x="12" y="6"/>
                              </a:lnTo>
                              <a:lnTo>
                                <a:pt x="12" y="6"/>
                              </a:lnTo>
                              <a:lnTo>
                                <a:pt x="14" y="6"/>
                              </a:lnTo>
                              <a:lnTo>
                                <a:pt x="14" y="6"/>
                              </a:lnTo>
                              <a:lnTo>
                                <a:pt x="16" y="6"/>
                              </a:lnTo>
                              <a:lnTo>
                                <a:pt x="16" y="6"/>
                              </a:lnTo>
                              <a:lnTo>
                                <a:pt x="18" y="5"/>
                              </a:lnTo>
                              <a:lnTo>
                                <a:pt x="18" y="5"/>
                              </a:lnTo>
                              <a:lnTo>
                                <a:pt x="20" y="5"/>
                              </a:lnTo>
                              <a:lnTo>
                                <a:pt x="20" y="5"/>
                              </a:lnTo>
                              <a:lnTo>
                                <a:pt x="22" y="5"/>
                              </a:lnTo>
                              <a:lnTo>
                                <a:pt x="22" y="5"/>
                              </a:lnTo>
                              <a:lnTo>
                                <a:pt x="24" y="4"/>
                              </a:lnTo>
                              <a:lnTo>
                                <a:pt x="24" y="4"/>
                              </a:lnTo>
                              <a:lnTo>
                                <a:pt x="26" y="4"/>
                              </a:lnTo>
                              <a:lnTo>
                                <a:pt x="26" y="4"/>
                              </a:lnTo>
                              <a:lnTo>
                                <a:pt x="28" y="4"/>
                              </a:lnTo>
                              <a:lnTo>
                                <a:pt x="28" y="4"/>
                              </a:lnTo>
                              <a:lnTo>
                                <a:pt x="30" y="3"/>
                              </a:lnTo>
                              <a:lnTo>
                                <a:pt x="30" y="3"/>
                              </a:lnTo>
                              <a:lnTo>
                                <a:pt x="32" y="3"/>
                              </a:lnTo>
                              <a:lnTo>
                                <a:pt x="32" y="3"/>
                              </a:lnTo>
                              <a:lnTo>
                                <a:pt x="34" y="3"/>
                              </a:lnTo>
                              <a:lnTo>
                                <a:pt x="34" y="3"/>
                              </a:lnTo>
                              <a:lnTo>
                                <a:pt x="36" y="2"/>
                              </a:lnTo>
                              <a:lnTo>
                                <a:pt x="36" y="2"/>
                              </a:lnTo>
                              <a:lnTo>
                                <a:pt x="38" y="2"/>
                              </a:lnTo>
                              <a:lnTo>
                                <a:pt x="38" y="2"/>
                              </a:lnTo>
                              <a:lnTo>
                                <a:pt x="40" y="2"/>
                              </a:lnTo>
                              <a:lnTo>
                                <a:pt x="40" y="2"/>
                              </a:lnTo>
                              <a:lnTo>
                                <a:pt x="41" y="1"/>
                              </a:lnTo>
                              <a:lnTo>
                                <a:pt x="42" y="1"/>
                              </a:lnTo>
                              <a:lnTo>
                                <a:pt x="44" y="1"/>
                              </a:lnTo>
                              <a:lnTo>
                                <a:pt x="44" y="1"/>
                              </a:lnTo>
                              <a:lnTo>
                                <a:pt x="46" y="1"/>
                              </a:lnTo>
                              <a:lnTo>
                                <a:pt x="46" y="1"/>
                              </a:lnTo>
                              <a:lnTo>
                                <a:pt x="47" y="0"/>
                              </a:lnTo>
                              <a:lnTo>
                                <a:pt x="48" y="0"/>
                              </a:lnTo>
                              <a:lnTo>
                                <a:pt x="50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83" name="Freeform 7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5949951" y="3595688"/>
                          <a:ext cx="74613" cy="15875"/>
                        </a:xfrm>
                        <a:custGeom>
                          <a:avLst/>
                          <a:gdLst>
                            <a:gd name="T0" fmla="*/ 0 w 47"/>
                            <a:gd name="T1" fmla="*/ 10 h 10"/>
                            <a:gd name="T2" fmla="*/ 0 w 47"/>
                            <a:gd name="T3" fmla="*/ 10 h 10"/>
                            <a:gd name="T4" fmla="*/ 1 w 47"/>
                            <a:gd name="T5" fmla="*/ 10 h 10"/>
                            <a:gd name="T6" fmla="*/ 1 w 47"/>
                            <a:gd name="T7" fmla="*/ 10 h 10"/>
                            <a:gd name="T8" fmla="*/ 3 w 47"/>
                            <a:gd name="T9" fmla="*/ 10 h 10"/>
                            <a:gd name="T10" fmla="*/ 4 w 47"/>
                            <a:gd name="T11" fmla="*/ 9 h 10"/>
                            <a:gd name="T12" fmla="*/ 5 w 47"/>
                            <a:gd name="T13" fmla="*/ 9 h 10"/>
                            <a:gd name="T14" fmla="*/ 5 w 47"/>
                            <a:gd name="T15" fmla="*/ 9 h 10"/>
                            <a:gd name="T16" fmla="*/ 7 w 47"/>
                            <a:gd name="T17" fmla="*/ 9 h 10"/>
                            <a:gd name="T18" fmla="*/ 7 w 47"/>
                            <a:gd name="T19" fmla="*/ 9 h 10"/>
                            <a:gd name="T20" fmla="*/ 9 w 47"/>
                            <a:gd name="T21" fmla="*/ 8 h 10"/>
                            <a:gd name="T22" fmla="*/ 10 w 47"/>
                            <a:gd name="T23" fmla="*/ 8 h 10"/>
                            <a:gd name="T24" fmla="*/ 11 w 47"/>
                            <a:gd name="T25" fmla="*/ 8 h 10"/>
                            <a:gd name="T26" fmla="*/ 11 w 47"/>
                            <a:gd name="T27" fmla="*/ 8 h 10"/>
                            <a:gd name="T28" fmla="*/ 13 w 47"/>
                            <a:gd name="T29" fmla="*/ 8 h 10"/>
                            <a:gd name="T30" fmla="*/ 13 w 47"/>
                            <a:gd name="T31" fmla="*/ 8 h 10"/>
                            <a:gd name="T32" fmla="*/ 15 w 47"/>
                            <a:gd name="T33" fmla="*/ 7 h 10"/>
                            <a:gd name="T34" fmla="*/ 15 w 47"/>
                            <a:gd name="T35" fmla="*/ 7 h 10"/>
                            <a:gd name="T36" fmla="*/ 17 w 47"/>
                            <a:gd name="T37" fmla="*/ 7 h 10"/>
                            <a:gd name="T38" fmla="*/ 17 w 47"/>
                            <a:gd name="T39" fmla="*/ 7 h 10"/>
                            <a:gd name="T40" fmla="*/ 19 w 47"/>
                            <a:gd name="T41" fmla="*/ 6 h 10"/>
                            <a:gd name="T42" fmla="*/ 19 w 47"/>
                            <a:gd name="T43" fmla="*/ 6 h 10"/>
                            <a:gd name="T44" fmla="*/ 21 w 47"/>
                            <a:gd name="T45" fmla="*/ 6 h 10"/>
                            <a:gd name="T46" fmla="*/ 21 w 47"/>
                            <a:gd name="T47" fmla="*/ 6 h 10"/>
                            <a:gd name="T48" fmla="*/ 23 w 47"/>
                            <a:gd name="T49" fmla="*/ 6 h 10"/>
                            <a:gd name="T50" fmla="*/ 23 w 47"/>
                            <a:gd name="T51" fmla="*/ 5 h 10"/>
                            <a:gd name="T52" fmla="*/ 25 w 47"/>
                            <a:gd name="T53" fmla="*/ 5 h 10"/>
                            <a:gd name="T54" fmla="*/ 25 w 47"/>
                            <a:gd name="T55" fmla="*/ 5 h 10"/>
                            <a:gd name="T56" fmla="*/ 27 w 47"/>
                            <a:gd name="T57" fmla="*/ 5 h 10"/>
                            <a:gd name="T58" fmla="*/ 27 w 47"/>
                            <a:gd name="T59" fmla="*/ 5 h 10"/>
                            <a:gd name="T60" fmla="*/ 29 w 47"/>
                            <a:gd name="T61" fmla="*/ 4 h 10"/>
                            <a:gd name="T62" fmla="*/ 29 w 47"/>
                            <a:gd name="T63" fmla="*/ 4 h 10"/>
                            <a:gd name="T64" fmla="*/ 31 w 47"/>
                            <a:gd name="T65" fmla="*/ 4 h 10"/>
                            <a:gd name="T66" fmla="*/ 31 w 47"/>
                            <a:gd name="T67" fmla="*/ 4 h 10"/>
                            <a:gd name="T68" fmla="*/ 33 w 47"/>
                            <a:gd name="T69" fmla="*/ 3 h 10"/>
                            <a:gd name="T70" fmla="*/ 33 w 47"/>
                            <a:gd name="T71" fmla="*/ 3 h 10"/>
                            <a:gd name="T72" fmla="*/ 35 w 47"/>
                            <a:gd name="T73" fmla="*/ 3 h 10"/>
                            <a:gd name="T74" fmla="*/ 35 w 47"/>
                            <a:gd name="T75" fmla="*/ 3 h 10"/>
                            <a:gd name="T76" fmla="*/ 37 w 47"/>
                            <a:gd name="T77" fmla="*/ 2 h 10"/>
                            <a:gd name="T78" fmla="*/ 37 w 47"/>
                            <a:gd name="T79" fmla="*/ 2 h 10"/>
                            <a:gd name="T80" fmla="*/ 39 w 47"/>
                            <a:gd name="T81" fmla="*/ 2 h 10"/>
                            <a:gd name="T82" fmla="*/ 39 w 47"/>
                            <a:gd name="T83" fmla="*/ 2 h 10"/>
                            <a:gd name="T84" fmla="*/ 41 w 47"/>
                            <a:gd name="T85" fmla="*/ 1 h 10"/>
                            <a:gd name="T86" fmla="*/ 41 w 47"/>
                            <a:gd name="T87" fmla="*/ 1 h 10"/>
                            <a:gd name="T88" fmla="*/ 43 w 47"/>
                            <a:gd name="T89" fmla="*/ 1 h 10"/>
                            <a:gd name="T90" fmla="*/ 43 w 47"/>
                            <a:gd name="T91" fmla="*/ 1 h 10"/>
                            <a:gd name="T92" fmla="*/ 44 w 47"/>
                            <a:gd name="T93" fmla="*/ 1 h 10"/>
                            <a:gd name="T94" fmla="*/ 45 w 47"/>
                            <a:gd name="T95" fmla="*/ 1 h 10"/>
                            <a:gd name="T96" fmla="*/ 47 w 47"/>
                            <a:gd name="T97" fmla="*/ 0 h 10"/>
                            <a:gd name="T98" fmla="*/ 47 w 47"/>
                            <a:gd name="T99" fmla="*/ 0 h 1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7" h="10">
                              <a:moveTo>
                                <a:pt x="0" y="10"/>
                              </a:moveTo>
                              <a:lnTo>
                                <a:pt x="0" y="10"/>
                              </a:lnTo>
                              <a:lnTo>
                                <a:pt x="1" y="10"/>
                              </a:lnTo>
                              <a:lnTo>
                                <a:pt x="1" y="10"/>
                              </a:lnTo>
                              <a:lnTo>
                                <a:pt x="3" y="10"/>
                              </a:lnTo>
                              <a:lnTo>
                                <a:pt x="4" y="9"/>
                              </a:lnTo>
                              <a:lnTo>
                                <a:pt x="5" y="9"/>
                              </a:lnTo>
                              <a:lnTo>
                                <a:pt x="5" y="9"/>
                              </a:lnTo>
                              <a:lnTo>
                                <a:pt x="7" y="9"/>
                              </a:lnTo>
                              <a:lnTo>
                                <a:pt x="7" y="9"/>
                              </a:lnTo>
                              <a:lnTo>
                                <a:pt x="9" y="8"/>
                              </a:lnTo>
                              <a:lnTo>
                                <a:pt x="10" y="8"/>
                              </a:lnTo>
                              <a:lnTo>
                                <a:pt x="11" y="8"/>
                              </a:lnTo>
                              <a:lnTo>
                                <a:pt x="11" y="8"/>
                              </a:lnTo>
                              <a:lnTo>
                                <a:pt x="13" y="8"/>
                              </a:lnTo>
                              <a:lnTo>
                                <a:pt x="13" y="8"/>
                              </a:lnTo>
                              <a:lnTo>
                                <a:pt x="15" y="7"/>
                              </a:lnTo>
                              <a:lnTo>
                                <a:pt x="15" y="7"/>
                              </a:lnTo>
                              <a:lnTo>
                                <a:pt x="17" y="7"/>
                              </a:lnTo>
                              <a:lnTo>
                                <a:pt x="17" y="7"/>
                              </a:lnTo>
                              <a:lnTo>
                                <a:pt x="19" y="6"/>
                              </a:lnTo>
                              <a:lnTo>
                                <a:pt x="19" y="6"/>
                              </a:lnTo>
                              <a:lnTo>
                                <a:pt x="21" y="6"/>
                              </a:lnTo>
                              <a:lnTo>
                                <a:pt x="21" y="6"/>
                              </a:lnTo>
                              <a:lnTo>
                                <a:pt x="23" y="6"/>
                              </a:lnTo>
                              <a:lnTo>
                                <a:pt x="23" y="5"/>
                              </a:lnTo>
                              <a:lnTo>
                                <a:pt x="25" y="5"/>
                              </a:lnTo>
                              <a:lnTo>
                                <a:pt x="25" y="5"/>
                              </a:lnTo>
                              <a:lnTo>
                                <a:pt x="27" y="5"/>
                              </a:lnTo>
                              <a:lnTo>
                                <a:pt x="27" y="5"/>
                              </a:lnTo>
                              <a:lnTo>
                                <a:pt x="29" y="4"/>
                              </a:lnTo>
                              <a:lnTo>
                                <a:pt x="29" y="4"/>
                              </a:lnTo>
                              <a:lnTo>
                                <a:pt x="31" y="4"/>
                              </a:lnTo>
                              <a:lnTo>
                                <a:pt x="31" y="4"/>
                              </a:lnTo>
                              <a:lnTo>
                                <a:pt x="33" y="3"/>
                              </a:lnTo>
                              <a:lnTo>
                                <a:pt x="33" y="3"/>
                              </a:lnTo>
                              <a:lnTo>
                                <a:pt x="35" y="3"/>
                              </a:lnTo>
                              <a:lnTo>
                                <a:pt x="35" y="3"/>
                              </a:lnTo>
                              <a:lnTo>
                                <a:pt x="37" y="2"/>
                              </a:lnTo>
                              <a:lnTo>
                                <a:pt x="37" y="2"/>
                              </a:lnTo>
                              <a:lnTo>
                                <a:pt x="39" y="2"/>
                              </a:lnTo>
                              <a:lnTo>
                                <a:pt x="39" y="2"/>
                              </a:lnTo>
                              <a:lnTo>
                                <a:pt x="41" y="1"/>
                              </a:lnTo>
                              <a:lnTo>
                                <a:pt x="41" y="1"/>
                              </a:lnTo>
                              <a:lnTo>
                                <a:pt x="43" y="1"/>
                              </a:lnTo>
                              <a:lnTo>
                                <a:pt x="43" y="1"/>
                              </a:lnTo>
                              <a:lnTo>
                                <a:pt x="44" y="1"/>
                              </a:lnTo>
                              <a:lnTo>
                                <a:pt x="45" y="1"/>
                              </a:lnTo>
                              <a:lnTo>
                                <a:pt x="47" y="0"/>
                              </a:lnTo>
                              <a:lnTo>
                                <a:pt x="47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84" name="Freeform 7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024563" y="3573463"/>
                          <a:ext cx="77788" cy="22225"/>
                        </a:xfrm>
                        <a:custGeom>
                          <a:avLst/>
                          <a:gdLst>
                            <a:gd name="T0" fmla="*/ 0 w 49"/>
                            <a:gd name="T1" fmla="*/ 14 h 14"/>
                            <a:gd name="T2" fmla="*/ 1 w 49"/>
                            <a:gd name="T3" fmla="*/ 14 h 14"/>
                            <a:gd name="T4" fmla="*/ 1 w 49"/>
                            <a:gd name="T5" fmla="*/ 14 h 14"/>
                            <a:gd name="T6" fmla="*/ 4 w 49"/>
                            <a:gd name="T7" fmla="*/ 13 h 14"/>
                            <a:gd name="T8" fmla="*/ 4 w 49"/>
                            <a:gd name="T9" fmla="*/ 13 h 14"/>
                            <a:gd name="T10" fmla="*/ 6 w 49"/>
                            <a:gd name="T11" fmla="*/ 13 h 14"/>
                            <a:gd name="T12" fmla="*/ 6 w 49"/>
                            <a:gd name="T13" fmla="*/ 13 h 14"/>
                            <a:gd name="T14" fmla="*/ 7 w 49"/>
                            <a:gd name="T15" fmla="*/ 12 h 14"/>
                            <a:gd name="T16" fmla="*/ 7 w 49"/>
                            <a:gd name="T17" fmla="*/ 12 h 14"/>
                            <a:gd name="T18" fmla="*/ 9 w 49"/>
                            <a:gd name="T19" fmla="*/ 12 h 14"/>
                            <a:gd name="T20" fmla="*/ 10 w 49"/>
                            <a:gd name="T21" fmla="*/ 12 h 14"/>
                            <a:gd name="T22" fmla="*/ 11 w 49"/>
                            <a:gd name="T23" fmla="*/ 11 h 14"/>
                            <a:gd name="T24" fmla="*/ 11 w 49"/>
                            <a:gd name="T25" fmla="*/ 11 h 14"/>
                            <a:gd name="T26" fmla="*/ 13 w 49"/>
                            <a:gd name="T27" fmla="*/ 11 h 14"/>
                            <a:gd name="T28" fmla="*/ 13 w 49"/>
                            <a:gd name="T29" fmla="*/ 11 h 14"/>
                            <a:gd name="T30" fmla="*/ 15 w 49"/>
                            <a:gd name="T31" fmla="*/ 10 h 14"/>
                            <a:gd name="T32" fmla="*/ 15 w 49"/>
                            <a:gd name="T33" fmla="*/ 10 h 14"/>
                            <a:gd name="T34" fmla="*/ 17 w 49"/>
                            <a:gd name="T35" fmla="*/ 10 h 14"/>
                            <a:gd name="T36" fmla="*/ 17 w 49"/>
                            <a:gd name="T37" fmla="*/ 10 h 14"/>
                            <a:gd name="T38" fmla="*/ 19 w 49"/>
                            <a:gd name="T39" fmla="*/ 9 h 14"/>
                            <a:gd name="T40" fmla="*/ 19 w 49"/>
                            <a:gd name="T41" fmla="*/ 9 h 14"/>
                            <a:gd name="T42" fmla="*/ 21 w 49"/>
                            <a:gd name="T43" fmla="*/ 9 h 14"/>
                            <a:gd name="T44" fmla="*/ 21 w 49"/>
                            <a:gd name="T45" fmla="*/ 9 h 14"/>
                            <a:gd name="T46" fmla="*/ 23 w 49"/>
                            <a:gd name="T47" fmla="*/ 8 h 14"/>
                            <a:gd name="T48" fmla="*/ 23 w 49"/>
                            <a:gd name="T49" fmla="*/ 8 h 14"/>
                            <a:gd name="T50" fmla="*/ 25 w 49"/>
                            <a:gd name="T51" fmla="*/ 7 h 14"/>
                            <a:gd name="T52" fmla="*/ 25 w 49"/>
                            <a:gd name="T53" fmla="*/ 7 h 14"/>
                            <a:gd name="T54" fmla="*/ 27 w 49"/>
                            <a:gd name="T55" fmla="*/ 7 h 14"/>
                            <a:gd name="T56" fmla="*/ 27 w 49"/>
                            <a:gd name="T57" fmla="*/ 7 h 14"/>
                            <a:gd name="T58" fmla="*/ 29 w 49"/>
                            <a:gd name="T59" fmla="*/ 6 h 14"/>
                            <a:gd name="T60" fmla="*/ 29 w 49"/>
                            <a:gd name="T61" fmla="*/ 6 h 14"/>
                            <a:gd name="T62" fmla="*/ 31 w 49"/>
                            <a:gd name="T63" fmla="*/ 6 h 14"/>
                            <a:gd name="T64" fmla="*/ 31 w 49"/>
                            <a:gd name="T65" fmla="*/ 6 h 14"/>
                            <a:gd name="T66" fmla="*/ 33 w 49"/>
                            <a:gd name="T67" fmla="*/ 5 h 14"/>
                            <a:gd name="T68" fmla="*/ 33 w 49"/>
                            <a:gd name="T69" fmla="*/ 5 h 14"/>
                            <a:gd name="T70" fmla="*/ 35 w 49"/>
                            <a:gd name="T71" fmla="*/ 5 h 14"/>
                            <a:gd name="T72" fmla="*/ 35 w 49"/>
                            <a:gd name="T73" fmla="*/ 5 h 14"/>
                            <a:gd name="T74" fmla="*/ 37 w 49"/>
                            <a:gd name="T75" fmla="*/ 4 h 14"/>
                            <a:gd name="T76" fmla="*/ 37 w 49"/>
                            <a:gd name="T77" fmla="*/ 4 h 14"/>
                            <a:gd name="T78" fmla="*/ 39 w 49"/>
                            <a:gd name="T79" fmla="*/ 3 h 14"/>
                            <a:gd name="T80" fmla="*/ 39 w 49"/>
                            <a:gd name="T81" fmla="*/ 3 h 14"/>
                            <a:gd name="T82" fmla="*/ 41 w 49"/>
                            <a:gd name="T83" fmla="*/ 3 h 14"/>
                            <a:gd name="T84" fmla="*/ 41 w 49"/>
                            <a:gd name="T85" fmla="*/ 3 h 14"/>
                            <a:gd name="T86" fmla="*/ 43 w 49"/>
                            <a:gd name="T87" fmla="*/ 2 h 14"/>
                            <a:gd name="T88" fmla="*/ 43 w 49"/>
                            <a:gd name="T89" fmla="*/ 2 h 14"/>
                            <a:gd name="T90" fmla="*/ 45 w 49"/>
                            <a:gd name="T91" fmla="*/ 1 h 14"/>
                            <a:gd name="T92" fmla="*/ 45 w 49"/>
                            <a:gd name="T93" fmla="*/ 1 h 14"/>
                            <a:gd name="T94" fmla="*/ 47 w 49"/>
                            <a:gd name="T95" fmla="*/ 1 h 14"/>
                            <a:gd name="T96" fmla="*/ 47 w 49"/>
                            <a:gd name="T97" fmla="*/ 1 h 14"/>
                            <a:gd name="T98" fmla="*/ 49 w 49"/>
                            <a:gd name="T99" fmla="*/ 0 h 1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9" h="14">
                              <a:moveTo>
                                <a:pt x="0" y="14"/>
                              </a:moveTo>
                              <a:lnTo>
                                <a:pt x="1" y="14"/>
                              </a:lnTo>
                              <a:lnTo>
                                <a:pt x="1" y="14"/>
                              </a:lnTo>
                              <a:lnTo>
                                <a:pt x="4" y="13"/>
                              </a:lnTo>
                              <a:lnTo>
                                <a:pt x="4" y="13"/>
                              </a:lnTo>
                              <a:lnTo>
                                <a:pt x="6" y="13"/>
                              </a:lnTo>
                              <a:lnTo>
                                <a:pt x="6" y="13"/>
                              </a:lnTo>
                              <a:lnTo>
                                <a:pt x="7" y="12"/>
                              </a:lnTo>
                              <a:lnTo>
                                <a:pt x="7" y="12"/>
                              </a:lnTo>
                              <a:lnTo>
                                <a:pt x="9" y="12"/>
                              </a:lnTo>
                              <a:lnTo>
                                <a:pt x="10" y="12"/>
                              </a:lnTo>
                              <a:lnTo>
                                <a:pt x="11" y="11"/>
                              </a:lnTo>
                              <a:lnTo>
                                <a:pt x="11" y="11"/>
                              </a:lnTo>
                              <a:lnTo>
                                <a:pt x="13" y="11"/>
                              </a:lnTo>
                              <a:lnTo>
                                <a:pt x="13" y="11"/>
                              </a:lnTo>
                              <a:lnTo>
                                <a:pt x="15" y="10"/>
                              </a:lnTo>
                              <a:lnTo>
                                <a:pt x="15" y="10"/>
                              </a:lnTo>
                              <a:lnTo>
                                <a:pt x="17" y="10"/>
                              </a:lnTo>
                              <a:lnTo>
                                <a:pt x="17" y="10"/>
                              </a:lnTo>
                              <a:lnTo>
                                <a:pt x="19" y="9"/>
                              </a:lnTo>
                              <a:lnTo>
                                <a:pt x="19" y="9"/>
                              </a:lnTo>
                              <a:lnTo>
                                <a:pt x="21" y="9"/>
                              </a:lnTo>
                              <a:lnTo>
                                <a:pt x="21" y="9"/>
                              </a:lnTo>
                              <a:lnTo>
                                <a:pt x="23" y="8"/>
                              </a:lnTo>
                              <a:lnTo>
                                <a:pt x="23" y="8"/>
                              </a:lnTo>
                              <a:lnTo>
                                <a:pt x="25" y="7"/>
                              </a:lnTo>
                              <a:lnTo>
                                <a:pt x="25" y="7"/>
                              </a:lnTo>
                              <a:lnTo>
                                <a:pt x="27" y="7"/>
                              </a:lnTo>
                              <a:lnTo>
                                <a:pt x="27" y="7"/>
                              </a:lnTo>
                              <a:lnTo>
                                <a:pt x="29" y="6"/>
                              </a:lnTo>
                              <a:lnTo>
                                <a:pt x="29" y="6"/>
                              </a:lnTo>
                              <a:lnTo>
                                <a:pt x="31" y="6"/>
                              </a:lnTo>
                              <a:lnTo>
                                <a:pt x="31" y="6"/>
                              </a:lnTo>
                              <a:lnTo>
                                <a:pt x="33" y="5"/>
                              </a:lnTo>
                              <a:lnTo>
                                <a:pt x="33" y="5"/>
                              </a:lnTo>
                              <a:lnTo>
                                <a:pt x="35" y="5"/>
                              </a:lnTo>
                              <a:lnTo>
                                <a:pt x="35" y="5"/>
                              </a:lnTo>
                              <a:lnTo>
                                <a:pt x="37" y="4"/>
                              </a:lnTo>
                              <a:lnTo>
                                <a:pt x="37" y="4"/>
                              </a:lnTo>
                              <a:lnTo>
                                <a:pt x="39" y="3"/>
                              </a:lnTo>
                              <a:lnTo>
                                <a:pt x="39" y="3"/>
                              </a:lnTo>
                              <a:lnTo>
                                <a:pt x="41" y="3"/>
                              </a:lnTo>
                              <a:lnTo>
                                <a:pt x="41" y="3"/>
                              </a:lnTo>
                              <a:lnTo>
                                <a:pt x="43" y="2"/>
                              </a:lnTo>
                              <a:lnTo>
                                <a:pt x="43" y="2"/>
                              </a:lnTo>
                              <a:lnTo>
                                <a:pt x="45" y="1"/>
                              </a:lnTo>
                              <a:lnTo>
                                <a:pt x="45" y="1"/>
                              </a:lnTo>
                              <a:lnTo>
                                <a:pt x="47" y="1"/>
                              </a:lnTo>
                              <a:lnTo>
                                <a:pt x="47" y="1"/>
                              </a:lnTo>
                              <a:lnTo>
                                <a:pt x="49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85" name="Freeform 7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102351" y="3544888"/>
                          <a:ext cx="74613" cy="28575"/>
                        </a:xfrm>
                        <a:custGeom>
                          <a:avLst/>
                          <a:gdLst>
                            <a:gd name="T0" fmla="*/ 0 w 47"/>
                            <a:gd name="T1" fmla="*/ 18 h 18"/>
                            <a:gd name="T2" fmla="*/ 0 w 47"/>
                            <a:gd name="T3" fmla="*/ 18 h 18"/>
                            <a:gd name="T4" fmla="*/ 2 w 47"/>
                            <a:gd name="T5" fmla="*/ 17 h 18"/>
                            <a:gd name="T6" fmla="*/ 2 w 47"/>
                            <a:gd name="T7" fmla="*/ 17 h 18"/>
                            <a:gd name="T8" fmla="*/ 4 w 47"/>
                            <a:gd name="T9" fmla="*/ 17 h 18"/>
                            <a:gd name="T10" fmla="*/ 4 w 47"/>
                            <a:gd name="T11" fmla="*/ 17 h 18"/>
                            <a:gd name="T12" fmla="*/ 5 w 47"/>
                            <a:gd name="T13" fmla="*/ 16 h 18"/>
                            <a:gd name="T14" fmla="*/ 5 w 47"/>
                            <a:gd name="T15" fmla="*/ 16 h 18"/>
                            <a:gd name="T16" fmla="*/ 8 w 47"/>
                            <a:gd name="T17" fmla="*/ 15 h 18"/>
                            <a:gd name="T18" fmla="*/ 8 w 47"/>
                            <a:gd name="T19" fmla="*/ 15 h 18"/>
                            <a:gd name="T20" fmla="*/ 10 w 47"/>
                            <a:gd name="T21" fmla="*/ 15 h 18"/>
                            <a:gd name="T22" fmla="*/ 10 w 47"/>
                            <a:gd name="T23" fmla="*/ 15 h 18"/>
                            <a:gd name="T24" fmla="*/ 11 w 47"/>
                            <a:gd name="T25" fmla="*/ 14 h 18"/>
                            <a:gd name="T26" fmla="*/ 11 w 47"/>
                            <a:gd name="T27" fmla="*/ 14 h 18"/>
                            <a:gd name="T28" fmla="*/ 14 w 47"/>
                            <a:gd name="T29" fmla="*/ 13 h 18"/>
                            <a:gd name="T30" fmla="*/ 14 w 47"/>
                            <a:gd name="T31" fmla="*/ 13 h 18"/>
                            <a:gd name="T32" fmla="*/ 15 w 47"/>
                            <a:gd name="T33" fmla="*/ 13 h 18"/>
                            <a:gd name="T34" fmla="*/ 15 w 47"/>
                            <a:gd name="T35" fmla="*/ 13 h 18"/>
                            <a:gd name="T36" fmla="*/ 17 w 47"/>
                            <a:gd name="T37" fmla="*/ 12 h 18"/>
                            <a:gd name="T38" fmla="*/ 17 w 47"/>
                            <a:gd name="T39" fmla="*/ 12 h 18"/>
                            <a:gd name="T40" fmla="*/ 19 w 47"/>
                            <a:gd name="T41" fmla="*/ 11 h 18"/>
                            <a:gd name="T42" fmla="*/ 19 w 47"/>
                            <a:gd name="T43" fmla="*/ 11 h 18"/>
                            <a:gd name="T44" fmla="*/ 21 w 47"/>
                            <a:gd name="T45" fmla="*/ 10 h 18"/>
                            <a:gd name="T46" fmla="*/ 21 w 47"/>
                            <a:gd name="T47" fmla="*/ 10 h 18"/>
                            <a:gd name="T48" fmla="*/ 23 w 47"/>
                            <a:gd name="T49" fmla="*/ 10 h 18"/>
                            <a:gd name="T50" fmla="*/ 23 w 47"/>
                            <a:gd name="T51" fmla="*/ 10 h 18"/>
                            <a:gd name="T52" fmla="*/ 25 w 47"/>
                            <a:gd name="T53" fmla="*/ 9 h 18"/>
                            <a:gd name="T54" fmla="*/ 25 w 47"/>
                            <a:gd name="T55" fmla="*/ 9 h 18"/>
                            <a:gd name="T56" fmla="*/ 27 w 47"/>
                            <a:gd name="T57" fmla="*/ 8 h 18"/>
                            <a:gd name="T58" fmla="*/ 27 w 47"/>
                            <a:gd name="T59" fmla="*/ 8 h 18"/>
                            <a:gd name="T60" fmla="*/ 29 w 47"/>
                            <a:gd name="T61" fmla="*/ 7 h 18"/>
                            <a:gd name="T62" fmla="*/ 29 w 47"/>
                            <a:gd name="T63" fmla="*/ 7 h 18"/>
                            <a:gd name="T64" fmla="*/ 31 w 47"/>
                            <a:gd name="T65" fmla="*/ 6 h 18"/>
                            <a:gd name="T66" fmla="*/ 31 w 47"/>
                            <a:gd name="T67" fmla="*/ 6 h 18"/>
                            <a:gd name="T68" fmla="*/ 33 w 47"/>
                            <a:gd name="T69" fmla="*/ 6 h 18"/>
                            <a:gd name="T70" fmla="*/ 33 w 47"/>
                            <a:gd name="T71" fmla="*/ 5 h 18"/>
                            <a:gd name="T72" fmla="*/ 35 w 47"/>
                            <a:gd name="T73" fmla="*/ 5 h 18"/>
                            <a:gd name="T74" fmla="*/ 35 w 47"/>
                            <a:gd name="T75" fmla="*/ 5 h 18"/>
                            <a:gd name="T76" fmla="*/ 37 w 47"/>
                            <a:gd name="T77" fmla="*/ 4 h 18"/>
                            <a:gd name="T78" fmla="*/ 37 w 47"/>
                            <a:gd name="T79" fmla="*/ 4 h 18"/>
                            <a:gd name="T80" fmla="*/ 39 w 47"/>
                            <a:gd name="T81" fmla="*/ 3 h 18"/>
                            <a:gd name="T82" fmla="*/ 39 w 47"/>
                            <a:gd name="T83" fmla="*/ 3 h 18"/>
                            <a:gd name="T84" fmla="*/ 41 w 47"/>
                            <a:gd name="T85" fmla="*/ 2 h 18"/>
                            <a:gd name="T86" fmla="*/ 41 w 47"/>
                            <a:gd name="T87" fmla="*/ 2 h 18"/>
                            <a:gd name="T88" fmla="*/ 43 w 47"/>
                            <a:gd name="T89" fmla="*/ 1 h 18"/>
                            <a:gd name="T90" fmla="*/ 43 w 47"/>
                            <a:gd name="T91" fmla="*/ 1 h 18"/>
                            <a:gd name="T92" fmla="*/ 45 w 47"/>
                            <a:gd name="T93" fmla="*/ 1 h 18"/>
                            <a:gd name="T94" fmla="*/ 45 w 47"/>
                            <a:gd name="T95" fmla="*/ 0 h 18"/>
                            <a:gd name="T96" fmla="*/ 47 w 47"/>
                            <a:gd name="T97" fmla="*/ 0 h 18"/>
                            <a:gd name="T98" fmla="*/ 47 w 47"/>
                            <a:gd name="T99" fmla="*/ 0 h 1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7" h="18">
                              <a:moveTo>
                                <a:pt x="0" y="18"/>
                              </a:moveTo>
                              <a:lnTo>
                                <a:pt x="0" y="18"/>
                              </a:lnTo>
                              <a:lnTo>
                                <a:pt x="2" y="17"/>
                              </a:lnTo>
                              <a:lnTo>
                                <a:pt x="2" y="17"/>
                              </a:lnTo>
                              <a:lnTo>
                                <a:pt x="4" y="17"/>
                              </a:lnTo>
                              <a:lnTo>
                                <a:pt x="4" y="17"/>
                              </a:lnTo>
                              <a:lnTo>
                                <a:pt x="5" y="16"/>
                              </a:lnTo>
                              <a:lnTo>
                                <a:pt x="5" y="16"/>
                              </a:lnTo>
                              <a:lnTo>
                                <a:pt x="8" y="15"/>
                              </a:lnTo>
                              <a:lnTo>
                                <a:pt x="8" y="15"/>
                              </a:lnTo>
                              <a:lnTo>
                                <a:pt x="10" y="15"/>
                              </a:lnTo>
                              <a:lnTo>
                                <a:pt x="10" y="15"/>
                              </a:lnTo>
                              <a:lnTo>
                                <a:pt x="11" y="14"/>
                              </a:lnTo>
                              <a:lnTo>
                                <a:pt x="11" y="14"/>
                              </a:lnTo>
                              <a:lnTo>
                                <a:pt x="14" y="13"/>
                              </a:lnTo>
                              <a:lnTo>
                                <a:pt x="14" y="13"/>
                              </a:lnTo>
                              <a:lnTo>
                                <a:pt x="15" y="13"/>
                              </a:lnTo>
                              <a:lnTo>
                                <a:pt x="15" y="13"/>
                              </a:lnTo>
                              <a:lnTo>
                                <a:pt x="17" y="12"/>
                              </a:lnTo>
                              <a:lnTo>
                                <a:pt x="17" y="12"/>
                              </a:lnTo>
                              <a:lnTo>
                                <a:pt x="19" y="11"/>
                              </a:lnTo>
                              <a:lnTo>
                                <a:pt x="19" y="11"/>
                              </a:lnTo>
                              <a:lnTo>
                                <a:pt x="21" y="10"/>
                              </a:lnTo>
                              <a:lnTo>
                                <a:pt x="21" y="10"/>
                              </a:lnTo>
                              <a:lnTo>
                                <a:pt x="23" y="10"/>
                              </a:lnTo>
                              <a:lnTo>
                                <a:pt x="23" y="10"/>
                              </a:lnTo>
                              <a:lnTo>
                                <a:pt x="25" y="9"/>
                              </a:lnTo>
                              <a:lnTo>
                                <a:pt x="25" y="9"/>
                              </a:lnTo>
                              <a:lnTo>
                                <a:pt x="27" y="8"/>
                              </a:lnTo>
                              <a:lnTo>
                                <a:pt x="27" y="8"/>
                              </a:lnTo>
                              <a:lnTo>
                                <a:pt x="29" y="7"/>
                              </a:lnTo>
                              <a:lnTo>
                                <a:pt x="29" y="7"/>
                              </a:lnTo>
                              <a:lnTo>
                                <a:pt x="31" y="6"/>
                              </a:lnTo>
                              <a:lnTo>
                                <a:pt x="31" y="6"/>
                              </a:lnTo>
                              <a:lnTo>
                                <a:pt x="33" y="6"/>
                              </a:lnTo>
                              <a:lnTo>
                                <a:pt x="33" y="5"/>
                              </a:lnTo>
                              <a:lnTo>
                                <a:pt x="35" y="5"/>
                              </a:lnTo>
                              <a:lnTo>
                                <a:pt x="35" y="5"/>
                              </a:lnTo>
                              <a:lnTo>
                                <a:pt x="37" y="4"/>
                              </a:lnTo>
                              <a:lnTo>
                                <a:pt x="37" y="4"/>
                              </a:lnTo>
                              <a:lnTo>
                                <a:pt x="39" y="3"/>
                              </a:lnTo>
                              <a:lnTo>
                                <a:pt x="39" y="3"/>
                              </a:lnTo>
                              <a:lnTo>
                                <a:pt x="41" y="2"/>
                              </a:lnTo>
                              <a:lnTo>
                                <a:pt x="41" y="2"/>
                              </a:lnTo>
                              <a:lnTo>
                                <a:pt x="43" y="1"/>
                              </a:lnTo>
                              <a:lnTo>
                                <a:pt x="43" y="1"/>
                              </a:lnTo>
                              <a:lnTo>
                                <a:pt x="45" y="1"/>
                              </a:lnTo>
                              <a:lnTo>
                                <a:pt x="45" y="0"/>
                              </a:lnTo>
                              <a:lnTo>
                                <a:pt x="47" y="0"/>
                              </a:lnTo>
                              <a:lnTo>
                                <a:pt x="47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86" name="Freeform 7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176963" y="3502025"/>
                          <a:ext cx="77788" cy="42863"/>
                        </a:xfrm>
                        <a:custGeom>
                          <a:avLst/>
                          <a:gdLst>
                            <a:gd name="T0" fmla="*/ 0 w 49"/>
                            <a:gd name="T1" fmla="*/ 27 h 27"/>
                            <a:gd name="T2" fmla="*/ 2 w 49"/>
                            <a:gd name="T3" fmla="*/ 26 h 27"/>
                            <a:gd name="T4" fmla="*/ 2 w 49"/>
                            <a:gd name="T5" fmla="*/ 26 h 27"/>
                            <a:gd name="T6" fmla="*/ 4 w 49"/>
                            <a:gd name="T7" fmla="*/ 25 h 27"/>
                            <a:gd name="T8" fmla="*/ 4 w 49"/>
                            <a:gd name="T9" fmla="*/ 25 h 27"/>
                            <a:gd name="T10" fmla="*/ 6 w 49"/>
                            <a:gd name="T11" fmla="*/ 24 h 27"/>
                            <a:gd name="T12" fmla="*/ 6 w 49"/>
                            <a:gd name="T13" fmla="*/ 24 h 27"/>
                            <a:gd name="T14" fmla="*/ 8 w 49"/>
                            <a:gd name="T15" fmla="*/ 23 h 27"/>
                            <a:gd name="T16" fmla="*/ 8 w 49"/>
                            <a:gd name="T17" fmla="*/ 23 h 27"/>
                            <a:gd name="T18" fmla="*/ 10 w 49"/>
                            <a:gd name="T19" fmla="*/ 22 h 27"/>
                            <a:gd name="T20" fmla="*/ 10 w 49"/>
                            <a:gd name="T21" fmla="*/ 22 h 27"/>
                            <a:gd name="T22" fmla="*/ 11 w 49"/>
                            <a:gd name="T23" fmla="*/ 21 h 27"/>
                            <a:gd name="T24" fmla="*/ 12 w 49"/>
                            <a:gd name="T25" fmla="*/ 21 h 27"/>
                            <a:gd name="T26" fmla="*/ 14 w 49"/>
                            <a:gd name="T27" fmla="*/ 20 h 27"/>
                            <a:gd name="T28" fmla="*/ 14 w 49"/>
                            <a:gd name="T29" fmla="*/ 20 h 27"/>
                            <a:gd name="T30" fmla="*/ 15 w 49"/>
                            <a:gd name="T31" fmla="*/ 19 h 27"/>
                            <a:gd name="T32" fmla="*/ 15 w 49"/>
                            <a:gd name="T33" fmla="*/ 19 h 27"/>
                            <a:gd name="T34" fmla="*/ 17 w 49"/>
                            <a:gd name="T35" fmla="*/ 18 h 27"/>
                            <a:gd name="T36" fmla="*/ 17 w 49"/>
                            <a:gd name="T37" fmla="*/ 18 h 27"/>
                            <a:gd name="T38" fmla="*/ 20 w 49"/>
                            <a:gd name="T39" fmla="*/ 17 h 27"/>
                            <a:gd name="T40" fmla="*/ 20 w 49"/>
                            <a:gd name="T41" fmla="*/ 17 h 27"/>
                            <a:gd name="T42" fmla="*/ 21 w 49"/>
                            <a:gd name="T43" fmla="*/ 16 h 27"/>
                            <a:gd name="T44" fmla="*/ 21 w 49"/>
                            <a:gd name="T45" fmla="*/ 16 h 27"/>
                            <a:gd name="T46" fmla="*/ 23 w 49"/>
                            <a:gd name="T47" fmla="*/ 15 h 27"/>
                            <a:gd name="T48" fmla="*/ 24 w 49"/>
                            <a:gd name="T49" fmla="*/ 15 h 27"/>
                            <a:gd name="T50" fmla="*/ 25 w 49"/>
                            <a:gd name="T51" fmla="*/ 14 h 27"/>
                            <a:gd name="T52" fmla="*/ 25 w 49"/>
                            <a:gd name="T53" fmla="*/ 14 h 27"/>
                            <a:gd name="T54" fmla="*/ 27 w 49"/>
                            <a:gd name="T55" fmla="*/ 13 h 27"/>
                            <a:gd name="T56" fmla="*/ 27 w 49"/>
                            <a:gd name="T57" fmla="*/ 13 h 27"/>
                            <a:gd name="T58" fmla="*/ 29 w 49"/>
                            <a:gd name="T59" fmla="*/ 12 h 27"/>
                            <a:gd name="T60" fmla="*/ 29 w 49"/>
                            <a:gd name="T61" fmla="*/ 12 h 27"/>
                            <a:gd name="T62" fmla="*/ 31 w 49"/>
                            <a:gd name="T63" fmla="*/ 11 h 27"/>
                            <a:gd name="T64" fmla="*/ 31 w 49"/>
                            <a:gd name="T65" fmla="*/ 11 h 27"/>
                            <a:gd name="T66" fmla="*/ 33 w 49"/>
                            <a:gd name="T67" fmla="*/ 10 h 27"/>
                            <a:gd name="T68" fmla="*/ 33 w 49"/>
                            <a:gd name="T69" fmla="*/ 10 h 27"/>
                            <a:gd name="T70" fmla="*/ 35 w 49"/>
                            <a:gd name="T71" fmla="*/ 8 h 27"/>
                            <a:gd name="T72" fmla="*/ 35 w 49"/>
                            <a:gd name="T73" fmla="*/ 8 h 27"/>
                            <a:gd name="T74" fmla="*/ 37 w 49"/>
                            <a:gd name="T75" fmla="*/ 7 h 27"/>
                            <a:gd name="T76" fmla="*/ 37 w 49"/>
                            <a:gd name="T77" fmla="*/ 7 h 27"/>
                            <a:gd name="T78" fmla="*/ 39 w 49"/>
                            <a:gd name="T79" fmla="*/ 6 h 27"/>
                            <a:gd name="T80" fmla="*/ 39 w 49"/>
                            <a:gd name="T81" fmla="*/ 6 h 27"/>
                            <a:gd name="T82" fmla="*/ 41 w 49"/>
                            <a:gd name="T83" fmla="*/ 5 h 27"/>
                            <a:gd name="T84" fmla="*/ 41 w 49"/>
                            <a:gd name="T85" fmla="*/ 5 h 27"/>
                            <a:gd name="T86" fmla="*/ 43 w 49"/>
                            <a:gd name="T87" fmla="*/ 4 h 27"/>
                            <a:gd name="T88" fmla="*/ 43 w 49"/>
                            <a:gd name="T89" fmla="*/ 4 h 27"/>
                            <a:gd name="T90" fmla="*/ 45 w 49"/>
                            <a:gd name="T91" fmla="*/ 2 h 27"/>
                            <a:gd name="T92" fmla="*/ 45 w 49"/>
                            <a:gd name="T93" fmla="*/ 2 h 27"/>
                            <a:gd name="T94" fmla="*/ 47 w 49"/>
                            <a:gd name="T95" fmla="*/ 2 h 27"/>
                            <a:gd name="T96" fmla="*/ 47 w 49"/>
                            <a:gd name="T97" fmla="*/ 1 h 27"/>
                            <a:gd name="T98" fmla="*/ 49 w 49"/>
                            <a:gd name="T99" fmla="*/ 0 h 2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9" h="27">
                              <a:moveTo>
                                <a:pt x="0" y="27"/>
                              </a:moveTo>
                              <a:lnTo>
                                <a:pt x="2" y="26"/>
                              </a:lnTo>
                              <a:lnTo>
                                <a:pt x="2" y="26"/>
                              </a:lnTo>
                              <a:lnTo>
                                <a:pt x="4" y="25"/>
                              </a:lnTo>
                              <a:lnTo>
                                <a:pt x="4" y="25"/>
                              </a:lnTo>
                              <a:lnTo>
                                <a:pt x="6" y="24"/>
                              </a:lnTo>
                              <a:lnTo>
                                <a:pt x="6" y="24"/>
                              </a:lnTo>
                              <a:lnTo>
                                <a:pt x="8" y="23"/>
                              </a:lnTo>
                              <a:lnTo>
                                <a:pt x="8" y="23"/>
                              </a:lnTo>
                              <a:lnTo>
                                <a:pt x="10" y="22"/>
                              </a:lnTo>
                              <a:lnTo>
                                <a:pt x="10" y="22"/>
                              </a:lnTo>
                              <a:lnTo>
                                <a:pt x="11" y="21"/>
                              </a:lnTo>
                              <a:lnTo>
                                <a:pt x="12" y="21"/>
                              </a:lnTo>
                              <a:lnTo>
                                <a:pt x="14" y="20"/>
                              </a:lnTo>
                              <a:lnTo>
                                <a:pt x="14" y="20"/>
                              </a:lnTo>
                              <a:lnTo>
                                <a:pt x="15" y="19"/>
                              </a:lnTo>
                              <a:lnTo>
                                <a:pt x="15" y="19"/>
                              </a:lnTo>
                              <a:lnTo>
                                <a:pt x="17" y="18"/>
                              </a:lnTo>
                              <a:lnTo>
                                <a:pt x="17" y="18"/>
                              </a:lnTo>
                              <a:lnTo>
                                <a:pt x="20" y="17"/>
                              </a:lnTo>
                              <a:lnTo>
                                <a:pt x="20" y="17"/>
                              </a:lnTo>
                              <a:lnTo>
                                <a:pt x="21" y="16"/>
                              </a:lnTo>
                              <a:lnTo>
                                <a:pt x="21" y="16"/>
                              </a:lnTo>
                              <a:lnTo>
                                <a:pt x="23" y="15"/>
                              </a:lnTo>
                              <a:lnTo>
                                <a:pt x="24" y="15"/>
                              </a:lnTo>
                              <a:lnTo>
                                <a:pt x="25" y="14"/>
                              </a:lnTo>
                              <a:lnTo>
                                <a:pt x="25" y="14"/>
                              </a:lnTo>
                              <a:lnTo>
                                <a:pt x="27" y="13"/>
                              </a:lnTo>
                              <a:lnTo>
                                <a:pt x="27" y="13"/>
                              </a:lnTo>
                              <a:lnTo>
                                <a:pt x="29" y="12"/>
                              </a:lnTo>
                              <a:lnTo>
                                <a:pt x="29" y="12"/>
                              </a:lnTo>
                              <a:lnTo>
                                <a:pt x="31" y="11"/>
                              </a:lnTo>
                              <a:lnTo>
                                <a:pt x="31" y="11"/>
                              </a:lnTo>
                              <a:lnTo>
                                <a:pt x="33" y="10"/>
                              </a:lnTo>
                              <a:lnTo>
                                <a:pt x="33" y="10"/>
                              </a:lnTo>
                              <a:lnTo>
                                <a:pt x="35" y="8"/>
                              </a:lnTo>
                              <a:lnTo>
                                <a:pt x="35" y="8"/>
                              </a:lnTo>
                              <a:lnTo>
                                <a:pt x="37" y="7"/>
                              </a:lnTo>
                              <a:lnTo>
                                <a:pt x="37" y="7"/>
                              </a:lnTo>
                              <a:lnTo>
                                <a:pt x="39" y="6"/>
                              </a:lnTo>
                              <a:lnTo>
                                <a:pt x="39" y="6"/>
                              </a:lnTo>
                              <a:lnTo>
                                <a:pt x="41" y="5"/>
                              </a:lnTo>
                              <a:lnTo>
                                <a:pt x="41" y="5"/>
                              </a:lnTo>
                              <a:lnTo>
                                <a:pt x="43" y="4"/>
                              </a:lnTo>
                              <a:lnTo>
                                <a:pt x="43" y="4"/>
                              </a:lnTo>
                              <a:lnTo>
                                <a:pt x="45" y="2"/>
                              </a:lnTo>
                              <a:lnTo>
                                <a:pt x="45" y="2"/>
                              </a:lnTo>
                              <a:lnTo>
                                <a:pt x="47" y="2"/>
                              </a:lnTo>
                              <a:lnTo>
                                <a:pt x="47" y="1"/>
                              </a:lnTo>
                              <a:lnTo>
                                <a:pt x="49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87" name="Freeform 7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254751" y="3449638"/>
                          <a:ext cx="74613" cy="52388"/>
                        </a:xfrm>
                        <a:custGeom>
                          <a:avLst/>
                          <a:gdLst>
                            <a:gd name="T0" fmla="*/ 0 w 47"/>
                            <a:gd name="T1" fmla="*/ 33 h 33"/>
                            <a:gd name="T2" fmla="*/ 0 w 47"/>
                            <a:gd name="T3" fmla="*/ 33 h 33"/>
                            <a:gd name="T4" fmla="*/ 2 w 47"/>
                            <a:gd name="T5" fmla="*/ 32 h 33"/>
                            <a:gd name="T6" fmla="*/ 2 w 47"/>
                            <a:gd name="T7" fmla="*/ 32 h 33"/>
                            <a:gd name="T8" fmla="*/ 4 w 47"/>
                            <a:gd name="T9" fmla="*/ 31 h 33"/>
                            <a:gd name="T10" fmla="*/ 4 w 47"/>
                            <a:gd name="T11" fmla="*/ 31 h 33"/>
                            <a:gd name="T12" fmla="*/ 6 w 47"/>
                            <a:gd name="T13" fmla="*/ 29 h 33"/>
                            <a:gd name="T14" fmla="*/ 6 w 47"/>
                            <a:gd name="T15" fmla="*/ 29 h 33"/>
                            <a:gd name="T16" fmla="*/ 8 w 47"/>
                            <a:gd name="T17" fmla="*/ 28 h 33"/>
                            <a:gd name="T18" fmla="*/ 8 w 47"/>
                            <a:gd name="T19" fmla="*/ 28 h 33"/>
                            <a:gd name="T20" fmla="*/ 10 w 47"/>
                            <a:gd name="T21" fmla="*/ 27 h 33"/>
                            <a:gd name="T22" fmla="*/ 10 w 47"/>
                            <a:gd name="T23" fmla="*/ 27 h 33"/>
                            <a:gd name="T24" fmla="*/ 12 w 47"/>
                            <a:gd name="T25" fmla="*/ 26 h 33"/>
                            <a:gd name="T26" fmla="*/ 12 w 47"/>
                            <a:gd name="T27" fmla="*/ 26 h 33"/>
                            <a:gd name="T28" fmla="*/ 14 w 47"/>
                            <a:gd name="T29" fmla="*/ 24 h 33"/>
                            <a:gd name="T30" fmla="*/ 14 w 47"/>
                            <a:gd name="T31" fmla="*/ 24 h 33"/>
                            <a:gd name="T32" fmla="*/ 15 w 47"/>
                            <a:gd name="T33" fmla="*/ 23 h 33"/>
                            <a:gd name="T34" fmla="*/ 16 w 47"/>
                            <a:gd name="T35" fmla="*/ 23 h 33"/>
                            <a:gd name="T36" fmla="*/ 18 w 47"/>
                            <a:gd name="T37" fmla="*/ 22 h 33"/>
                            <a:gd name="T38" fmla="*/ 18 w 47"/>
                            <a:gd name="T39" fmla="*/ 22 h 33"/>
                            <a:gd name="T40" fmla="*/ 19 w 47"/>
                            <a:gd name="T41" fmla="*/ 20 h 33"/>
                            <a:gd name="T42" fmla="*/ 19 w 47"/>
                            <a:gd name="T43" fmla="*/ 20 h 33"/>
                            <a:gd name="T44" fmla="*/ 22 w 47"/>
                            <a:gd name="T45" fmla="*/ 19 h 33"/>
                            <a:gd name="T46" fmla="*/ 22 w 47"/>
                            <a:gd name="T47" fmla="*/ 19 h 33"/>
                            <a:gd name="T48" fmla="*/ 23 w 47"/>
                            <a:gd name="T49" fmla="*/ 17 h 33"/>
                            <a:gd name="T50" fmla="*/ 23 w 47"/>
                            <a:gd name="T51" fmla="*/ 17 h 33"/>
                            <a:gd name="T52" fmla="*/ 25 w 47"/>
                            <a:gd name="T53" fmla="*/ 16 h 33"/>
                            <a:gd name="T54" fmla="*/ 25 w 47"/>
                            <a:gd name="T55" fmla="*/ 16 h 33"/>
                            <a:gd name="T56" fmla="*/ 27 w 47"/>
                            <a:gd name="T57" fmla="*/ 15 h 33"/>
                            <a:gd name="T58" fmla="*/ 28 w 47"/>
                            <a:gd name="T59" fmla="*/ 15 h 33"/>
                            <a:gd name="T60" fmla="*/ 29 w 47"/>
                            <a:gd name="T61" fmla="*/ 13 h 33"/>
                            <a:gd name="T62" fmla="*/ 29 w 47"/>
                            <a:gd name="T63" fmla="*/ 13 h 33"/>
                            <a:gd name="T64" fmla="*/ 31 w 47"/>
                            <a:gd name="T65" fmla="*/ 12 h 33"/>
                            <a:gd name="T66" fmla="*/ 31 w 47"/>
                            <a:gd name="T67" fmla="*/ 12 h 33"/>
                            <a:gd name="T68" fmla="*/ 33 w 47"/>
                            <a:gd name="T69" fmla="*/ 10 h 33"/>
                            <a:gd name="T70" fmla="*/ 33 w 47"/>
                            <a:gd name="T71" fmla="*/ 10 h 33"/>
                            <a:gd name="T72" fmla="*/ 35 w 47"/>
                            <a:gd name="T73" fmla="*/ 9 h 33"/>
                            <a:gd name="T74" fmla="*/ 35 w 47"/>
                            <a:gd name="T75" fmla="*/ 9 h 33"/>
                            <a:gd name="T76" fmla="*/ 37 w 47"/>
                            <a:gd name="T77" fmla="*/ 7 h 33"/>
                            <a:gd name="T78" fmla="*/ 37 w 47"/>
                            <a:gd name="T79" fmla="*/ 7 h 33"/>
                            <a:gd name="T80" fmla="*/ 39 w 47"/>
                            <a:gd name="T81" fmla="*/ 6 h 33"/>
                            <a:gd name="T82" fmla="*/ 39 w 47"/>
                            <a:gd name="T83" fmla="*/ 6 h 33"/>
                            <a:gd name="T84" fmla="*/ 41 w 47"/>
                            <a:gd name="T85" fmla="*/ 5 h 33"/>
                            <a:gd name="T86" fmla="*/ 41 w 47"/>
                            <a:gd name="T87" fmla="*/ 4 h 33"/>
                            <a:gd name="T88" fmla="*/ 43 w 47"/>
                            <a:gd name="T89" fmla="*/ 3 h 33"/>
                            <a:gd name="T90" fmla="*/ 43 w 47"/>
                            <a:gd name="T91" fmla="*/ 3 h 33"/>
                            <a:gd name="T92" fmla="*/ 45 w 47"/>
                            <a:gd name="T93" fmla="*/ 1 h 33"/>
                            <a:gd name="T94" fmla="*/ 45 w 47"/>
                            <a:gd name="T95" fmla="*/ 1 h 33"/>
                            <a:gd name="T96" fmla="*/ 47 w 47"/>
                            <a:gd name="T97" fmla="*/ 0 h 33"/>
                            <a:gd name="T98" fmla="*/ 47 w 47"/>
                            <a:gd name="T99" fmla="*/ 0 h 3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7" h="33">
                              <a:moveTo>
                                <a:pt x="0" y="33"/>
                              </a:moveTo>
                              <a:lnTo>
                                <a:pt x="0" y="33"/>
                              </a:lnTo>
                              <a:lnTo>
                                <a:pt x="2" y="32"/>
                              </a:lnTo>
                              <a:lnTo>
                                <a:pt x="2" y="32"/>
                              </a:lnTo>
                              <a:lnTo>
                                <a:pt x="4" y="31"/>
                              </a:lnTo>
                              <a:lnTo>
                                <a:pt x="4" y="31"/>
                              </a:lnTo>
                              <a:lnTo>
                                <a:pt x="6" y="29"/>
                              </a:lnTo>
                              <a:lnTo>
                                <a:pt x="6" y="29"/>
                              </a:lnTo>
                              <a:lnTo>
                                <a:pt x="8" y="28"/>
                              </a:lnTo>
                              <a:lnTo>
                                <a:pt x="8" y="28"/>
                              </a:lnTo>
                              <a:lnTo>
                                <a:pt x="10" y="27"/>
                              </a:lnTo>
                              <a:lnTo>
                                <a:pt x="10" y="27"/>
                              </a:lnTo>
                              <a:lnTo>
                                <a:pt x="12" y="26"/>
                              </a:lnTo>
                              <a:lnTo>
                                <a:pt x="12" y="26"/>
                              </a:lnTo>
                              <a:lnTo>
                                <a:pt x="14" y="24"/>
                              </a:lnTo>
                              <a:lnTo>
                                <a:pt x="14" y="24"/>
                              </a:lnTo>
                              <a:lnTo>
                                <a:pt x="15" y="23"/>
                              </a:lnTo>
                              <a:lnTo>
                                <a:pt x="16" y="23"/>
                              </a:lnTo>
                              <a:lnTo>
                                <a:pt x="18" y="22"/>
                              </a:lnTo>
                              <a:lnTo>
                                <a:pt x="18" y="22"/>
                              </a:lnTo>
                              <a:lnTo>
                                <a:pt x="19" y="20"/>
                              </a:lnTo>
                              <a:lnTo>
                                <a:pt x="19" y="20"/>
                              </a:lnTo>
                              <a:lnTo>
                                <a:pt x="22" y="19"/>
                              </a:lnTo>
                              <a:lnTo>
                                <a:pt x="22" y="19"/>
                              </a:lnTo>
                              <a:lnTo>
                                <a:pt x="23" y="17"/>
                              </a:lnTo>
                              <a:lnTo>
                                <a:pt x="23" y="17"/>
                              </a:lnTo>
                              <a:lnTo>
                                <a:pt x="25" y="16"/>
                              </a:lnTo>
                              <a:lnTo>
                                <a:pt x="25" y="16"/>
                              </a:lnTo>
                              <a:lnTo>
                                <a:pt x="27" y="15"/>
                              </a:lnTo>
                              <a:lnTo>
                                <a:pt x="28" y="15"/>
                              </a:lnTo>
                              <a:lnTo>
                                <a:pt x="29" y="13"/>
                              </a:lnTo>
                              <a:lnTo>
                                <a:pt x="29" y="13"/>
                              </a:lnTo>
                              <a:lnTo>
                                <a:pt x="31" y="12"/>
                              </a:lnTo>
                              <a:lnTo>
                                <a:pt x="31" y="12"/>
                              </a:lnTo>
                              <a:lnTo>
                                <a:pt x="33" y="10"/>
                              </a:lnTo>
                              <a:lnTo>
                                <a:pt x="33" y="10"/>
                              </a:lnTo>
                              <a:lnTo>
                                <a:pt x="35" y="9"/>
                              </a:lnTo>
                              <a:lnTo>
                                <a:pt x="35" y="9"/>
                              </a:lnTo>
                              <a:lnTo>
                                <a:pt x="37" y="7"/>
                              </a:lnTo>
                              <a:lnTo>
                                <a:pt x="37" y="7"/>
                              </a:lnTo>
                              <a:lnTo>
                                <a:pt x="39" y="6"/>
                              </a:lnTo>
                              <a:lnTo>
                                <a:pt x="39" y="6"/>
                              </a:lnTo>
                              <a:lnTo>
                                <a:pt x="41" y="5"/>
                              </a:lnTo>
                              <a:lnTo>
                                <a:pt x="41" y="4"/>
                              </a:lnTo>
                              <a:lnTo>
                                <a:pt x="43" y="3"/>
                              </a:lnTo>
                              <a:lnTo>
                                <a:pt x="43" y="3"/>
                              </a:lnTo>
                              <a:lnTo>
                                <a:pt x="45" y="1"/>
                              </a:lnTo>
                              <a:lnTo>
                                <a:pt x="45" y="1"/>
                              </a:lnTo>
                              <a:lnTo>
                                <a:pt x="47" y="0"/>
                              </a:lnTo>
                              <a:lnTo>
                                <a:pt x="47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88" name="Freeform 7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329363" y="3386138"/>
                          <a:ext cx="77788" cy="63500"/>
                        </a:xfrm>
                        <a:custGeom>
                          <a:avLst/>
                          <a:gdLst>
                            <a:gd name="T0" fmla="*/ 0 w 49"/>
                            <a:gd name="T1" fmla="*/ 40 h 40"/>
                            <a:gd name="T2" fmla="*/ 2 w 49"/>
                            <a:gd name="T3" fmla="*/ 38 h 40"/>
                            <a:gd name="T4" fmla="*/ 2 w 49"/>
                            <a:gd name="T5" fmla="*/ 38 h 40"/>
                            <a:gd name="T6" fmla="*/ 4 w 49"/>
                            <a:gd name="T7" fmla="*/ 37 h 40"/>
                            <a:gd name="T8" fmla="*/ 4 w 49"/>
                            <a:gd name="T9" fmla="*/ 37 h 40"/>
                            <a:gd name="T10" fmla="*/ 6 w 49"/>
                            <a:gd name="T11" fmla="*/ 35 h 40"/>
                            <a:gd name="T12" fmla="*/ 6 w 49"/>
                            <a:gd name="T13" fmla="*/ 35 h 40"/>
                            <a:gd name="T14" fmla="*/ 8 w 49"/>
                            <a:gd name="T15" fmla="*/ 34 h 40"/>
                            <a:gd name="T16" fmla="*/ 8 w 49"/>
                            <a:gd name="T17" fmla="*/ 34 h 40"/>
                            <a:gd name="T18" fmla="*/ 10 w 49"/>
                            <a:gd name="T19" fmla="*/ 32 h 40"/>
                            <a:gd name="T20" fmla="*/ 10 w 49"/>
                            <a:gd name="T21" fmla="*/ 32 h 40"/>
                            <a:gd name="T22" fmla="*/ 12 w 49"/>
                            <a:gd name="T23" fmla="*/ 30 h 40"/>
                            <a:gd name="T24" fmla="*/ 12 w 49"/>
                            <a:gd name="T25" fmla="*/ 30 h 40"/>
                            <a:gd name="T26" fmla="*/ 14 w 49"/>
                            <a:gd name="T27" fmla="*/ 29 h 40"/>
                            <a:gd name="T28" fmla="*/ 14 w 49"/>
                            <a:gd name="T29" fmla="*/ 29 h 40"/>
                            <a:gd name="T30" fmla="*/ 16 w 49"/>
                            <a:gd name="T31" fmla="*/ 27 h 40"/>
                            <a:gd name="T32" fmla="*/ 16 w 49"/>
                            <a:gd name="T33" fmla="*/ 27 h 40"/>
                            <a:gd name="T34" fmla="*/ 18 w 49"/>
                            <a:gd name="T35" fmla="*/ 26 h 40"/>
                            <a:gd name="T36" fmla="*/ 18 w 49"/>
                            <a:gd name="T37" fmla="*/ 26 h 40"/>
                            <a:gd name="T38" fmla="*/ 20 w 49"/>
                            <a:gd name="T39" fmla="*/ 24 h 40"/>
                            <a:gd name="T40" fmla="*/ 20 w 49"/>
                            <a:gd name="T41" fmla="*/ 24 h 40"/>
                            <a:gd name="T42" fmla="*/ 22 w 49"/>
                            <a:gd name="T43" fmla="*/ 22 h 40"/>
                            <a:gd name="T44" fmla="*/ 22 w 49"/>
                            <a:gd name="T45" fmla="*/ 22 h 40"/>
                            <a:gd name="T46" fmla="*/ 24 w 49"/>
                            <a:gd name="T47" fmla="*/ 21 h 40"/>
                            <a:gd name="T48" fmla="*/ 24 w 49"/>
                            <a:gd name="T49" fmla="*/ 21 h 40"/>
                            <a:gd name="T50" fmla="*/ 25 w 49"/>
                            <a:gd name="T51" fmla="*/ 19 h 40"/>
                            <a:gd name="T52" fmla="*/ 25 w 49"/>
                            <a:gd name="T53" fmla="*/ 19 h 40"/>
                            <a:gd name="T54" fmla="*/ 28 w 49"/>
                            <a:gd name="T55" fmla="*/ 18 h 40"/>
                            <a:gd name="T56" fmla="*/ 28 w 49"/>
                            <a:gd name="T57" fmla="*/ 18 h 40"/>
                            <a:gd name="T58" fmla="*/ 29 w 49"/>
                            <a:gd name="T59" fmla="*/ 16 h 40"/>
                            <a:gd name="T60" fmla="*/ 29 w 49"/>
                            <a:gd name="T61" fmla="*/ 16 h 40"/>
                            <a:gd name="T62" fmla="*/ 31 w 49"/>
                            <a:gd name="T63" fmla="*/ 14 h 40"/>
                            <a:gd name="T64" fmla="*/ 31 w 49"/>
                            <a:gd name="T65" fmla="*/ 14 h 40"/>
                            <a:gd name="T66" fmla="*/ 33 w 49"/>
                            <a:gd name="T67" fmla="*/ 13 h 40"/>
                            <a:gd name="T68" fmla="*/ 33 w 49"/>
                            <a:gd name="T69" fmla="*/ 13 h 40"/>
                            <a:gd name="T70" fmla="*/ 35 w 49"/>
                            <a:gd name="T71" fmla="*/ 11 h 40"/>
                            <a:gd name="T72" fmla="*/ 35 w 49"/>
                            <a:gd name="T73" fmla="*/ 11 h 40"/>
                            <a:gd name="T74" fmla="*/ 37 w 49"/>
                            <a:gd name="T75" fmla="*/ 9 h 40"/>
                            <a:gd name="T76" fmla="*/ 37 w 49"/>
                            <a:gd name="T77" fmla="*/ 9 h 40"/>
                            <a:gd name="T78" fmla="*/ 39 w 49"/>
                            <a:gd name="T79" fmla="*/ 8 h 40"/>
                            <a:gd name="T80" fmla="*/ 39 w 49"/>
                            <a:gd name="T81" fmla="*/ 8 h 40"/>
                            <a:gd name="T82" fmla="*/ 41 w 49"/>
                            <a:gd name="T83" fmla="*/ 6 h 40"/>
                            <a:gd name="T84" fmla="*/ 41 w 49"/>
                            <a:gd name="T85" fmla="*/ 6 h 40"/>
                            <a:gd name="T86" fmla="*/ 43 w 49"/>
                            <a:gd name="T87" fmla="*/ 5 h 40"/>
                            <a:gd name="T88" fmla="*/ 43 w 49"/>
                            <a:gd name="T89" fmla="*/ 4 h 40"/>
                            <a:gd name="T90" fmla="*/ 45 w 49"/>
                            <a:gd name="T91" fmla="*/ 3 h 40"/>
                            <a:gd name="T92" fmla="*/ 45 w 49"/>
                            <a:gd name="T93" fmla="*/ 3 h 40"/>
                            <a:gd name="T94" fmla="*/ 47 w 49"/>
                            <a:gd name="T95" fmla="*/ 1 h 40"/>
                            <a:gd name="T96" fmla="*/ 47 w 49"/>
                            <a:gd name="T97" fmla="*/ 1 h 40"/>
                            <a:gd name="T98" fmla="*/ 49 w 49"/>
                            <a:gd name="T99" fmla="*/ 0 h 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9" h="40">
                              <a:moveTo>
                                <a:pt x="0" y="40"/>
                              </a:moveTo>
                              <a:lnTo>
                                <a:pt x="2" y="38"/>
                              </a:lnTo>
                              <a:lnTo>
                                <a:pt x="2" y="38"/>
                              </a:lnTo>
                              <a:lnTo>
                                <a:pt x="4" y="37"/>
                              </a:lnTo>
                              <a:lnTo>
                                <a:pt x="4" y="37"/>
                              </a:lnTo>
                              <a:lnTo>
                                <a:pt x="6" y="35"/>
                              </a:lnTo>
                              <a:lnTo>
                                <a:pt x="6" y="35"/>
                              </a:lnTo>
                              <a:lnTo>
                                <a:pt x="8" y="34"/>
                              </a:lnTo>
                              <a:lnTo>
                                <a:pt x="8" y="34"/>
                              </a:lnTo>
                              <a:lnTo>
                                <a:pt x="10" y="32"/>
                              </a:lnTo>
                              <a:lnTo>
                                <a:pt x="10" y="32"/>
                              </a:lnTo>
                              <a:lnTo>
                                <a:pt x="12" y="30"/>
                              </a:lnTo>
                              <a:lnTo>
                                <a:pt x="12" y="30"/>
                              </a:lnTo>
                              <a:lnTo>
                                <a:pt x="14" y="29"/>
                              </a:lnTo>
                              <a:lnTo>
                                <a:pt x="14" y="29"/>
                              </a:lnTo>
                              <a:lnTo>
                                <a:pt x="16" y="27"/>
                              </a:lnTo>
                              <a:lnTo>
                                <a:pt x="16" y="27"/>
                              </a:lnTo>
                              <a:lnTo>
                                <a:pt x="18" y="26"/>
                              </a:lnTo>
                              <a:lnTo>
                                <a:pt x="18" y="26"/>
                              </a:lnTo>
                              <a:lnTo>
                                <a:pt x="20" y="24"/>
                              </a:lnTo>
                              <a:lnTo>
                                <a:pt x="20" y="24"/>
                              </a:lnTo>
                              <a:lnTo>
                                <a:pt x="22" y="22"/>
                              </a:lnTo>
                              <a:lnTo>
                                <a:pt x="22" y="22"/>
                              </a:lnTo>
                              <a:lnTo>
                                <a:pt x="24" y="21"/>
                              </a:lnTo>
                              <a:lnTo>
                                <a:pt x="24" y="21"/>
                              </a:lnTo>
                              <a:lnTo>
                                <a:pt x="25" y="19"/>
                              </a:lnTo>
                              <a:lnTo>
                                <a:pt x="25" y="19"/>
                              </a:lnTo>
                              <a:lnTo>
                                <a:pt x="28" y="18"/>
                              </a:lnTo>
                              <a:lnTo>
                                <a:pt x="28" y="18"/>
                              </a:lnTo>
                              <a:lnTo>
                                <a:pt x="29" y="16"/>
                              </a:lnTo>
                              <a:lnTo>
                                <a:pt x="29" y="16"/>
                              </a:lnTo>
                              <a:lnTo>
                                <a:pt x="31" y="14"/>
                              </a:lnTo>
                              <a:lnTo>
                                <a:pt x="31" y="14"/>
                              </a:lnTo>
                              <a:lnTo>
                                <a:pt x="33" y="13"/>
                              </a:lnTo>
                              <a:lnTo>
                                <a:pt x="33" y="13"/>
                              </a:lnTo>
                              <a:lnTo>
                                <a:pt x="35" y="11"/>
                              </a:lnTo>
                              <a:lnTo>
                                <a:pt x="35" y="11"/>
                              </a:lnTo>
                              <a:lnTo>
                                <a:pt x="37" y="9"/>
                              </a:lnTo>
                              <a:lnTo>
                                <a:pt x="37" y="9"/>
                              </a:lnTo>
                              <a:lnTo>
                                <a:pt x="39" y="8"/>
                              </a:lnTo>
                              <a:lnTo>
                                <a:pt x="39" y="8"/>
                              </a:lnTo>
                              <a:lnTo>
                                <a:pt x="41" y="6"/>
                              </a:lnTo>
                              <a:lnTo>
                                <a:pt x="41" y="6"/>
                              </a:lnTo>
                              <a:lnTo>
                                <a:pt x="43" y="5"/>
                              </a:lnTo>
                              <a:lnTo>
                                <a:pt x="43" y="4"/>
                              </a:lnTo>
                              <a:lnTo>
                                <a:pt x="45" y="3"/>
                              </a:lnTo>
                              <a:lnTo>
                                <a:pt x="45" y="3"/>
                              </a:lnTo>
                              <a:lnTo>
                                <a:pt x="47" y="1"/>
                              </a:lnTo>
                              <a:lnTo>
                                <a:pt x="47" y="1"/>
                              </a:lnTo>
                              <a:lnTo>
                                <a:pt x="49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89" name="Freeform 7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407151" y="3333750"/>
                          <a:ext cx="74613" cy="52388"/>
                        </a:xfrm>
                        <a:custGeom>
                          <a:avLst/>
                          <a:gdLst>
                            <a:gd name="T0" fmla="*/ 0 w 47"/>
                            <a:gd name="T1" fmla="*/ 33 h 33"/>
                            <a:gd name="T2" fmla="*/ 0 w 47"/>
                            <a:gd name="T3" fmla="*/ 32 h 33"/>
                            <a:gd name="T4" fmla="*/ 2 w 47"/>
                            <a:gd name="T5" fmla="*/ 31 h 33"/>
                            <a:gd name="T6" fmla="*/ 2 w 47"/>
                            <a:gd name="T7" fmla="*/ 31 h 33"/>
                            <a:gd name="T8" fmla="*/ 4 w 47"/>
                            <a:gd name="T9" fmla="*/ 30 h 33"/>
                            <a:gd name="T10" fmla="*/ 4 w 47"/>
                            <a:gd name="T11" fmla="*/ 30 h 33"/>
                            <a:gd name="T12" fmla="*/ 6 w 47"/>
                            <a:gd name="T13" fmla="*/ 28 h 33"/>
                            <a:gd name="T14" fmla="*/ 6 w 47"/>
                            <a:gd name="T15" fmla="*/ 28 h 33"/>
                            <a:gd name="T16" fmla="*/ 8 w 47"/>
                            <a:gd name="T17" fmla="*/ 26 h 33"/>
                            <a:gd name="T18" fmla="*/ 8 w 47"/>
                            <a:gd name="T19" fmla="*/ 26 h 33"/>
                            <a:gd name="T20" fmla="*/ 10 w 47"/>
                            <a:gd name="T21" fmla="*/ 25 h 33"/>
                            <a:gd name="T22" fmla="*/ 10 w 47"/>
                            <a:gd name="T23" fmla="*/ 25 h 33"/>
                            <a:gd name="T24" fmla="*/ 12 w 47"/>
                            <a:gd name="T25" fmla="*/ 23 h 33"/>
                            <a:gd name="T26" fmla="*/ 12 w 47"/>
                            <a:gd name="T27" fmla="*/ 23 h 33"/>
                            <a:gd name="T28" fmla="*/ 14 w 47"/>
                            <a:gd name="T29" fmla="*/ 22 h 33"/>
                            <a:gd name="T30" fmla="*/ 14 w 47"/>
                            <a:gd name="T31" fmla="*/ 22 h 33"/>
                            <a:gd name="T32" fmla="*/ 16 w 47"/>
                            <a:gd name="T33" fmla="*/ 20 h 33"/>
                            <a:gd name="T34" fmla="*/ 16 w 47"/>
                            <a:gd name="T35" fmla="*/ 20 h 33"/>
                            <a:gd name="T36" fmla="*/ 18 w 47"/>
                            <a:gd name="T37" fmla="*/ 19 h 33"/>
                            <a:gd name="T38" fmla="*/ 18 w 47"/>
                            <a:gd name="T39" fmla="*/ 19 h 33"/>
                            <a:gd name="T40" fmla="*/ 20 w 47"/>
                            <a:gd name="T41" fmla="*/ 17 h 33"/>
                            <a:gd name="T42" fmla="*/ 20 w 47"/>
                            <a:gd name="T43" fmla="*/ 17 h 33"/>
                            <a:gd name="T44" fmla="*/ 22 w 47"/>
                            <a:gd name="T45" fmla="*/ 16 h 33"/>
                            <a:gd name="T46" fmla="*/ 22 w 47"/>
                            <a:gd name="T47" fmla="*/ 16 h 33"/>
                            <a:gd name="T48" fmla="*/ 23 w 47"/>
                            <a:gd name="T49" fmla="*/ 14 h 33"/>
                            <a:gd name="T50" fmla="*/ 23 w 47"/>
                            <a:gd name="T51" fmla="*/ 14 h 33"/>
                            <a:gd name="T52" fmla="*/ 26 w 47"/>
                            <a:gd name="T53" fmla="*/ 13 h 33"/>
                            <a:gd name="T54" fmla="*/ 26 w 47"/>
                            <a:gd name="T55" fmla="*/ 13 h 33"/>
                            <a:gd name="T56" fmla="*/ 28 w 47"/>
                            <a:gd name="T57" fmla="*/ 12 h 33"/>
                            <a:gd name="T58" fmla="*/ 28 w 47"/>
                            <a:gd name="T59" fmla="*/ 12 h 33"/>
                            <a:gd name="T60" fmla="*/ 29 w 47"/>
                            <a:gd name="T61" fmla="*/ 10 h 33"/>
                            <a:gd name="T62" fmla="*/ 30 w 47"/>
                            <a:gd name="T63" fmla="*/ 10 h 33"/>
                            <a:gd name="T64" fmla="*/ 32 w 47"/>
                            <a:gd name="T65" fmla="*/ 9 h 33"/>
                            <a:gd name="T66" fmla="*/ 32 w 47"/>
                            <a:gd name="T67" fmla="*/ 9 h 33"/>
                            <a:gd name="T68" fmla="*/ 33 w 47"/>
                            <a:gd name="T69" fmla="*/ 8 h 33"/>
                            <a:gd name="T70" fmla="*/ 33 w 47"/>
                            <a:gd name="T71" fmla="*/ 8 h 33"/>
                            <a:gd name="T72" fmla="*/ 35 w 47"/>
                            <a:gd name="T73" fmla="*/ 7 h 33"/>
                            <a:gd name="T74" fmla="*/ 35 w 47"/>
                            <a:gd name="T75" fmla="*/ 6 h 33"/>
                            <a:gd name="T76" fmla="*/ 37 w 47"/>
                            <a:gd name="T77" fmla="*/ 5 h 33"/>
                            <a:gd name="T78" fmla="*/ 37 w 47"/>
                            <a:gd name="T79" fmla="*/ 5 h 33"/>
                            <a:gd name="T80" fmla="*/ 39 w 47"/>
                            <a:gd name="T81" fmla="*/ 4 h 33"/>
                            <a:gd name="T82" fmla="*/ 39 w 47"/>
                            <a:gd name="T83" fmla="*/ 4 h 33"/>
                            <a:gd name="T84" fmla="*/ 41 w 47"/>
                            <a:gd name="T85" fmla="*/ 3 h 33"/>
                            <a:gd name="T86" fmla="*/ 42 w 47"/>
                            <a:gd name="T87" fmla="*/ 3 h 33"/>
                            <a:gd name="T88" fmla="*/ 43 w 47"/>
                            <a:gd name="T89" fmla="*/ 2 h 33"/>
                            <a:gd name="T90" fmla="*/ 43 w 47"/>
                            <a:gd name="T91" fmla="*/ 2 h 33"/>
                            <a:gd name="T92" fmla="*/ 45 w 47"/>
                            <a:gd name="T93" fmla="*/ 1 h 33"/>
                            <a:gd name="T94" fmla="*/ 45 w 47"/>
                            <a:gd name="T95" fmla="*/ 1 h 33"/>
                            <a:gd name="T96" fmla="*/ 47 w 47"/>
                            <a:gd name="T97" fmla="*/ 0 h 33"/>
                            <a:gd name="T98" fmla="*/ 47 w 47"/>
                            <a:gd name="T99" fmla="*/ 0 h 3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7" h="33">
                              <a:moveTo>
                                <a:pt x="0" y="33"/>
                              </a:moveTo>
                              <a:lnTo>
                                <a:pt x="0" y="32"/>
                              </a:lnTo>
                              <a:lnTo>
                                <a:pt x="2" y="31"/>
                              </a:lnTo>
                              <a:lnTo>
                                <a:pt x="2" y="31"/>
                              </a:lnTo>
                              <a:lnTo>
                                <a:pt x="4" y="30"/>
                              </a:lnTo>
                              <a:lnTo>
                                <a:pt x="4" y="30"/>
                              </a:lnTo>
                              <a:lnTo>
                                <a:pt x="6" y="28"/>
                              </a:lnTo>
                              <a:lnTo>
                                <a:pt x="6" y="28"/>
                              </a:lnTo>
                              <a:lnTo>
                                <a:pt x="8" y="26"/>
                              </a:lnTo>
                              <a:lnTo>
                                <a:pt x="8" y="26"/>
                              </a:lnTo>
                              <a:lnTo>
                                <a:pt x="10" y="25"/>
                              </a:lnTo>
                              <a:lnTo>
                                <a:pt x="10" y="25"/>
                              </a:lnTo>
                              <a:lnTo>
                                <a:pt x="12" y="23"/>
                              </a:lnTo>
                              <a:lnTo>
                                <a:pt x="12" y="23"/>
                              </a:lnTo>
                              <a:lnTo>
                                <a:pt x="14" y="22"/>
                              </a:lnTo>
                              <a:lnTo>
                                <a:pt x="14" y="22"/>
                              </a:lnTo>
                              <a:lnTo>
                                <a:pt x="16" y="20"/>
                              </a:lnTo>
                              <a:lnTo>
                                <a:pt x="16" y="20"/>
                              </a:lnTo>
                              <a:lnTo>
                                <a:pt x="18" y="19"/>
                              </a:lnTo>
                              <a:lnTo>
                                <a:pt x="18" y="19"/>
                              </a:lnTo>
                              <a:lnTo>
                                <a:pt x="20" y="17"/>
                              </a:lnTo>
                              <a:lnTo>
                                <a:pt x="20" y="17"/>
                              </a:lnTo>
                              <a:lnTo>
                                <a:pt x="22" y="16"/>
                              </a:lnTo>
                              <a:lnTo>
                                <a:pt x="22" y="16"/>
                              </a:lnTo>
                              <a:lnTo>
                                <a:pt x="23" y="14"/>
                              </a:lnTo>
                              <a:lnTo>
                                <a:pt x="23" y="14"/>
                              </a:lnTo>
                              <a:lnTo>
                                <a:pt x="26" y="13"/>
                              </a:lnTo>
                              <a:lnTo>
                                <a:pt x="26" y="13"/>
                              </a:lnTo>
                              <a:lnTo>
                                <a:pt x="28" y="12"/>
                              </a:lnTo>
                              <a:lnTo>
                                <a:pt x="28" y="12"/>
                              </a:lnTo>
                              <a:lnTo>
                                <a:pt x="29" y="10"/>
                              </a:lnTo>
                              <a:lnTo>
                                <a:pt x="30" y="10"/>
                              </a:lnTo>
                              <a:lnTo>
                                <a:pt x="32" y="9"/>
                              </a:lnTo>
                              <a:lnTo>
                                <a:pt x="32" y="9"/>
                              </a:lnTo>
                              <a:lnTo>
                                <a:pt x="33" y="8"/>
                              </a:lnTo>
                              <a:lnTo>
                                <a:pt x="33" y="8"/>
                              </a:lnTo>
                              <a:lnTo>
                                <a:pt x="35" y="7"/>
                              </a:lnTo>
                              <a:lnTo>
                                <a:pt x="35" y="6"/>
                              </a:lnTo>
                              <a:lnTo>
                                <a:pt x="37" y="5"/>
                              </a:lnTo>
                              <a:lnTo>
                                <a:pt x="37" y="5"/>
                              </a:lnTo>
                              <a:lnTo>
                                <a:pt x="39" y="4"/>
                              </a:lnTo>
                              <a:lnTo>
                                <a:pt x="39" y="4"/>
                              </a:lnTo>
                              <a:lnTo>
                                <a:pt x="41" y="3"/>
                              </a:lnTo>
                              <a:lnTo>
                                <a:pt x="42" y="3"/>
                              </a:lnTo>
                              <a:lnTo>
                                <a:pt x="43" y="2"/>
                              </a:lnTo>
                              <a:lnTo>
                                <a:pt x="43" y="2"/>
                              </a:lnTo>
                              <a:lnTo>
                                <a:pt x="45" y="1"/>
                              </a:lnTo>
                              <a:lnTo>
                                <a:pt x="45" y="1"/>
                              </a:lnTo>
                              <a:lnTo>
                                <a:pt x="47" y="0"/>
                              </a:lnTo>
                              <a:lnTo>
                                <a:pt x="47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90" name="Freeform 7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481763" y="3316288"/>
                          <a:ext cx="74613" cy="17463"/>
                        </a:xfrm>
                        <a:custGeom>
                          <a:avLst/>
                          <a:gdLst>
                            <a:gd name="T0" fmla="*/ 0 w 47"/>
                            <a:gd name="T1" fmla="*/ 11 h 11"/>
                            <a:gd name="T2" fmla="*/ 2 w 47"/>
                            <a:gd name="T3" fmla="*/ 10 h 11"/>
                            <a:gd name="T4" fmla="*/ 2 w 47"/>
                            <a:gd name="T5" fmla="*/ 10 h 11"/>
                            <a:gd name="T6" fmla="*/ 4 w 47"/>
                            <a:gd name="T7" fmla="*/ 9 h 11"/>
                            <a:gd name="T8" fmla="*/ 4 w 47"/>
                            <a:gd name="T9" fmla="*/ 9 h 11"/>
                            <a:gd name="T10" fmla="*/ 6 w 47"/>
                            <a:gd name="T11" fmla="*/ 8 h 11"/>
                            <a:gd name="T12" fmla="*/ 6 w 47"/>
                            <a:gd name="T13" fmla="*/ 8 h 11"/>
                            <a:gd name="T14" fmla="*/ 8 w 47"/>
                            <a:gd name="T15" fmla="*/ 7 h 11"/>
                            <a:gd name="T16" fmla="*/ 8 w 47"/>
                            <a:gd name="T17" fmla="*/ 7 h 11"/>
                            <a:gd name="T18" fmla="*/ 10 w 47"/>
                            <a:gd name="T19" fmla="*/ 6 h 11"/>
                            <a:gd name="T20" fmla="*/ 10 w 47"/>
                            <a:gd name="T21" fmla="*/ 6 h 11"/>
                            <a:gd name="T22" fmla="*/ 12 w 47"/>
                            <a:gd name="T23" fmla="*/ 5 h 11"/>
                            <a:gd name="T24" fmla="*/ 12 w 47"/>
                            <a:gd name="T25" fmla="*/ 5 h 11"/>
                            <a:gd name="T26" fmla="*/ 14 w 47"/>
                            <a:gd name="T27" fmla="*/ 5 h 11"/>
                            <a:gd name="T28" fmla="*/ 14 w 47"/>
                            <a:gd name="T29" fmla="*/ 5 h 11"/>
                            <a:gd name="T30" fmla="*/ 16 w 47"/>
                            <a:gd name="T31" fmla="*/ 4 h 11"/>
                            <a:gd name="T32" fmla="*/ 16 w 47"/>
                            <a:gd name="T33" fmla="*/ 4 h 11"/>
                            <a:gd name="T34" fmla="*/ 18 w 47"/>
                            <a:gd name="T35" fmla="*/ 4 h 11"/>
                            <a:gd name="T36" fmla="*/ 18 w 47"/>
                            <a:gd name="T37" fmla="*/ 4 h 11"/>
                            <a:gd name="T38" fmla="*/ 20 w 47"/>
                            <a:gd name="T39" fmla="*/ 3 h 11"/>
                            <a:gd name="T40" fmla="*/ 20 w 47"/>
                            <a:gd name="T41" fmla="*/ 3 h 11"/>
                            <a:gd name="T42" fmla="*/ 22 w 47"/>
                            <a:gd name="T43" fmla="*/ 3 h 11"/>
                            <a:gd name="T44" fmla="*/ 22 w 47"/>
                            <a:gd name="T45" fmla="*/ 3 h 11"/>
                            <a:gd name="T46" fmla="*/ 24 w 47"/>
                            <a:gd name="T47" fmla="*/ 2 h 11"/>
                            <a:gd name="T48" fmla="*/ 24 w 47"/>
                            <a:gd name="T49" fmla="*/ 2 h 11"/>
                            <a:gd name="T50" fmla="*/ 26 w 47"/>
                            <a:gd name="T51" fmla="*/ 2 h 11"/>
                            <a:gd name="T52" fmla="*/ 26 w 47"/>
                            <a:gd name="T53" fmla="*/ 2 h 11"/>
                            <a:gd name="T54" fmla="*/ 28 w 47"/>
                            <a:gd name="T55" fmla="*/ 1 h 11"/>
                            <a:gd name="T56" fmla="*/ 28 w 47"/>
                            <a:gd name="T57" fmla="*/ 1 h 11"/>
                            <a:gd name="T58" fmla="*/ 30 w 47"/>
                            <a:gd name="T59" fmla="*/ 1 h 11"/>
                            <a:gd name="T60" fmla="*/ 30 w 47"/>
                            <a:gd name="T61" fmla="*/ 1 h 11"/>
                            <a:gd name="T62" fmla="*/ 32 w 47"/>
                            <a:gd name="T63" fmla="*/ 1 h 11"/>
                            <a:gd name="T64" fmla="*/ 32 w 47"/>
                            <a:gd name="T65" fmla="*/ 1 h 11"/>
                            <a:gd name="T66" fmla="*/ 33 w 47"/>
                            <a:gd name="T67" fmla="*/ 1 h 11"/>
                            <a:gd name="T68" fmla="*/ 33 w 47"/>
                            <a:gd name="T69" fmla="*/ 1 h 11"/>
                            <a:gd name="T70" fmla="*/ 35 w 47"/>
                            <a:gd name="T71" fmla="*/ 1 h 11"/>
                            <a:gd name="T72" fmla="*/ 36 w 47"/>
                            <a:gd name="T73" fmla="*/ 1 h 11"/>
                            <a:gd name="T74" fmla="*/ 38 w 47"/>
                            <a:gd name="T75" fmla="*/ 1 h 11"/>
                            <a:gd name="T76" fmla="*/ 38 w 47"/>
                            <a:gd name="T77" fmla="*/ 1 h 11"/>
                            <a:gd name="T78" fmla="*/ 39 w 47"/>
                            <a:gd name="T79" fmla="*/ 0 h 11"/>
                            <a:gd name="T80" fmla="*/ 39 w 47"/>
                            <a:gd name="T81" fmla="*/ 1 h 11"/>
                            <a:gd name="T82" fmla="*/ 39 w 47"/>
                            <a:gd name="T83" fmla="*/ 1 h 11"/>
                            <a:gd name="T84" fmla="*/ 42 w 47"/>
                            <a:gd name="T85" fmla="*/ 1 h 11"/>
                            <a:gd name="T86" fmla="*/ 42 w 47"/>
                            <a:gd name="T87" fmla="*/ 1 h 11"/>
                            <a:gd name="T88" fmla="*/ 43 w 47"/>
                            <a:gd name="T89" fmla="*/ 1 h 11"/>
                            <a:gd name="T90" fmla="*/ 43 w 47"/>
                            <a:gd name="T91" fmla="*/ 1 h 11"/>
                            <a:gd name="T92" fmla="*/ 45 w 47"/>
                            <a:gd name="T93" fmla="*/ 1 h 11"/>
                            <a:gd name="T94" fmla="*/ 45 w 47"/>
                            <a:gd name="T95" fmla="*/ 1 h 11"/>
                            <a:gd name="T96" fmla="*/ 47 w 47"/>
                            <a:gd name="T97" fmla="*/ 1 h 11"/>
                            <a:gd name="T98" fmla="*/ 47 w 47"/>
                            <a:gd name="T99" fmla="*/ 1 h 1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7" h="11">
                              <a:moveTo>
                                <a:pt x="0" y="11"/>
                              </a:moveTo>
                              <a:lnTo>
                                <a:pt x="2" y="10"/>
                              </a:lnTo>
                              <a:lnTo>
                                <a:pt x="2" y="10"/>
                              </a:lnTo>
                              <a:lnTo>
                                <a:pt x="4" y="9"/>
                              </a:lnTo>
                              <a:lnTo>
                                <a:pt x="4" y="9"/>
                              </a:lnTo>
                              <a:lnTo>
                                <a:pt x="6" y="8"/>
                              </a:lnTo>
                              <a:lnTo>
                                <a:pt x="6" y="8"/>
                              </a:lnTo>
                              <a:lnTo>
                                <a:pt x="8" y="7"/>
                              </a:lnTo>
                              <a:lnTo>
                                <a:pt x="8" y="7"/>
                              </a:lnTo>
                              <a:lnTo>
                                <a:pt x="10" y="6"/>
                              </a:lnTo>
                              <a:lnTo>
                                <a:pt x="10" y="6"/>
                              </a:lnTo>
                              <a:lnTo>
                                <a:pt x="12" y="5"/>
                              </a:lnTo>
                              <a:lnTo>
                                <a:pt x="12" y="5"/>
                              </a:lnTo>
                              <a:lnTo>
                                <a:pt x="14" y="5"/>
                              </a:lnTo>
                              <a:lnTo>
                                <a:pt x="14" y="5"/>
                              </a:lnTo>
                              <a:lnTo>
                                <a:pt x="16" y="4"/>
                              </a:lnTo>
                              <a:lnTo>
                                <a:pt x="16" y="4"/>
                              </a:lnTo>
                              <a:lnTo>
                                <a:pt x="18" y="4"/>
                              </a:lnTo>
                              <a:lnTo>
                                <a:pt x="18" y="4"/>
                              </a:lnTo>
                              <a:lnTo>
                                <a:pt x="20" y="3"/>
                              </a:lnTo>
                              <a:lnTo>
                                <a:pt x="20" y="3"/>
                              </a:lnTo>
                              <a:lnTo>
                                <a:pt x="22" y="3"/>
                              </a:lnTo>
                              <a:lnTo>
                                <a:pt x="22" y="3"/>
                              </a:lnTo>
                              <a:lnTo>
                                <a:pt x="24" y="2"/>
                              </a:lnTo>
                              <a:lnTo>
                                <a:pt x="24" y="2"/>
                              </a:lnTo>
                              <a:lnTo>
                                <a:pt x="26" y="2"/>
                              </a:lnTo>
                              <a:lnTo>
                                <a:pt x="26" y="2"/>
                              </a:lnTo>
                              <a:lnTo>
                                <a:pt x="28" y="1"/>
                              </a:lnTo>
                              <a:lnTo>
                                <a:pt x="28" y="1"/>
                              </a:lnTo>
                              <a:lnTo>
                                <a:pt x="30" y="1"/>
                              </a:lnTo>
                              <a:lnTo>
                                <a:pt x="30" y="1"/>
                              </a:lnTo>
                              <a:lnTo>
                                <a:pt x="32" y="1"/>
                              </a:lnTo>
                              <a:lnTo>
                                <a:pt x="32" y="1"/>
                              </a:lnTo>
                              <a:lnTo>
                                <a:pt x="33" y="1"/>
                              </a:lnTo>
                              <a:lnTo>
                                <a:pt x="33" y="1"/>
                              </a:lnTo>
                              <a:lnTo>
                                <a:pt x="35" y="1"/>
                              </a:lnTo>
                              <a:lnTo>
                                <a:pt x="36" y="1"/>
                              </a:lnTo>
                              <a:lnTo>
                                <a:pt x="38" y="1"/>
                              </a:lnTo>
                              <a:lnTo>
                                <a:pt x="38" y="1"/>
                              </a:lnTo>
                              <a:lnTo>
                                <a:pt x="39" y="0"/>
                              </a:lnTo>
                              <a:lnTo>
                                <a:pt x="39" y="1"/>
                              </a:lnTo>
                              <a:lnTo>
                                <a:pt x="39" y="1"/>
                              </a:lnTo>
                              <a:lnTo>
                                <a:pt x="42" y="1"/>
                              </a:lnTo>
                              <a:lnTo>
                                <a:pt x="42" y="1"/>
                              </a:lnTo>
                              <a:lnTo>
                                <a:pt x="43" y="1"/>
                              </a:lnTo>
                              <a:lnTo>
                                <a:pt x="43" y="1"/>
                              </a:lnTo>
                              <a:lnTo>
                                <a:pt x="45" y="1"/>
                              </a:lnTo>
                              <a:lnTo>
                                <a:pt x="45" y="1"/>
                              </a:lnTo>
                              <a:lnTo>
                                <a:pt x="47" y="1"/>
                              </a:lnTo>
                              <a:lnTo>
                                <a:pt x="47" y="1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91" name="Freeform 8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556376" y="3317875"/>
                          <a:ext cx="77788" cy="33338"/>
                        </a:xfrm>
                        <a:custGeom>
                          <a:avLst/>
                          <a:gdLst>
                            <a:gd name="T0" fmla="*/ 0 w 49"/>
                            <a:gd name="T1" fmla="*/ 0 h 21"/>
                            <a:gd name="T2" fmla="*/ 2 w 49"/>
                            <a:gd name="T3" fmla="*/ 0 h 21"/>
                            <a:gd name="T4" fmla="*/ 2 w 49"/>
                            <a:gd name="T5" fmla="*/ 0 h 21"/>
                            <a:gd name="T6" fmla="*/ 4 w 49"/>
                            <a:gd name="T7" fmla="*/ 1 h 21"/>
                            <a:gd name="T8" fmla="*/ 4 w 49"/>
                            <a:gd name="T9" fmla="*/ 1 h 21"/>
                            <a:gd name="T10" fmla="*/ 6 w 49"/>
                            <a:gd name="T11" fmla="*/ 1 h 21"/>
                            <a:gd name="T12" fmla="*/ 6 w 49"/>
                            <a:gd name="T13" fmla="*/ 1 h 21"/>
                            <a:gd name="T14" fmla="*/ 8 w 49"/>
                            <a:gd name="T15" fmla="*/ 1 h 21"/>
                            <a:gd name="T16" fmla="*/ 8 w 49"/>
                            <a:gd name="T17" fmla="*/ 1 h 21"/>
                            <a:gd name="T18" fmla="*/ 10 w 49"/>
                            <a:gd name="T19" fmla="*/ 2 h 21"/>
                            <a:gd name="T20" fmla="*/ 10 w 49"/>
                            <a:gd name="T21" fmla="*/ 2 h 21"/>
                            <a:gd name="T22" fmla="*/ 12 w 49"/>
                            <a:gd name="T23" fmla="*/ 2 h 21"/>
                            <a:gd name="T24" fmla="*/ 12 w 49"/>
                            <a:gd name="T25" fmla="*/ 2 h 21"/>
                            <a:gd name="T26" fmla="*/ 14 w 49"/>
                            <a:gd name="T27" fmla="*/ 3 h 21"/>
                            <a:gd name="T28" fmla="*/ 14 w 49"/>
                            <a:gd name="T29" fmla="*/ 3 h 21"/>
                            <a:gd name="T30" fmla="*/ 16 w 49"/>
                            <a:gd name="T31" fmla="*/ 3 h 21"/>
                            <a:gd name="T32" fmla="*/ 16 w 49"/>
                            <a:gd name="T33" fmla="*/ 3 h 21"/>
                            <a:gd name="T34" fmla="*/ 18 w 49"/>
                            <a:gd name="T35" fmla="*/ 4 h 21"/>
                            <a:gd name="T36" fmla="*/ 18 w 49"/>
                            <a:gd name="T37" fmla="*/ 4 h 21"/>
                            <a:gd name="T38" fmla="*/ 20 w 49"/>
                            <a:gd name="T39" fmla="*/ 5 h 21"/>
                            <a:gd name="T40" fmla="*/ 20 w 49"/>
                            <a:gd name="T41" fmla="*/ 5 h 21"/>
                            <a:gd name="T42" fmla="*/ 22 w 49"/>
                            <a:gd name="T43" fmla="*/ 6 h 21"/>
                            <a:gd name="T44" fmla="*/ 22 w 49"/>
                            <a:gd name="T45" fmla="*/ 6 h 21"/>
                            <a:gd name="T46" fmla="*/ 24 w 49"/>
                            <a:gd name="T47" fmla="*/ 6 h 21"/>
                            <a:gd name="T48" fmla="*/ 24 w 49"/>
                            <a:gd name="T49" fmla="*/ 6 h 21"/>
                            <a:gd name="T50" fmla="*/ 26 w 49"/>
                            <a:gd name="T51" fmla="*/ 7 h 21"/>
                            <a:gd name="T52" fmla="*/ 26 w 49"/>
                            <a:gd name="T53" fmla="*/ 7 h 21"/>
                            <a:gd name="T54" fmla="*/ 28 w 49"/>
                            <a:gd name="T55" fmla="*/ 8 h 21"/>
                            <a:gd name="T56" fmla="*/ 28 w 49"/>
                            <a:gd name="T57" fmla="*/ 8 h 21"/>
                            <a:gd name="T58" fmla="*/ 30 w 49"/>
                            <a:gd name="T59" fmla="*/ 9 h 21"/>
                            <a:gd name="T60" fmla="*/ 30 w 49"/>
                            <a:gd name="T61" fmla="*/ 9 h 21"/>
                            <a:gd name="T62" fmla="*/ 32 w 49"/>
                            <a:gd name="T63" fmla="*/ 10 h 21"/>
                            <a:gd name="T64" fmla="*/ 32 w 49"/>
                            <a:gd name="T65" fmla="*/ 10 h 21"/>
                            <a:gd name="T66" fmla="*/ 34 w 49"/>
                            <a:gd name="T67" fmla="*/ 11 h 21"/>
                            <a:gd name="T68" fmla="*/ 34 w 49"/>
                            <a:gd name="T69" fmla="*/ 11 h 21"/>
                            <a:gd name="T70" fmla="*/ 36 w 49"/>
                            <a:gd name="T71" fmla="*/ 12 h 21"/>
                            <a:gd name="T72" fmla="*/ 36 w 49"/>
                            <a:gd name="T73" fmla="*/ 13 h 21"/>
                            <a:gd name="T74" fmla="*/ 38 w 49"/>
                            <a:gd name="T75" fmla="*/ 13 h 21"/>
                            <a:gd name="T76" fmla="*/ 38 w 49"/>
                            <a:gd name="T77" fmla="*/ 13 h 21"/>
                            <a:gd name="T78" fmla="*/ 39 w 49"/>
                            <a:gd name="T79" fmla="*/ 15 h 21"/>
                            <a:gd name="T80" fmla="*/ 39 w 49"/>
                            <a:gd name="T81" fmla="*/ 15 h 21"/>
                            <a:gd name="T82" fmla="*/ 42 w 49"/>
                            <a:gd name="T83" fmla="*/ 16 h 21"/>
                            <a:gd name="T84" fmla="*/ 42 w 49"/>
                            <a:gd name="T85" fmla="*/ 16 h 21"/>
                            <a:gd name="T86" fmla="*/ 44 w 49"/>
                            <a:gd name="T87" fmla="*/ 17 h 21"/>
                            <a:gd name="T88" fmla="*/ 44 w 49"/>
                            <a:gd name="T89" fmla="*/ 17 h 21"/>
                            <a:gd name="T90" fmla="*/ 45 w 49"/>
                            <a:gd name="T91" fmla="*/ 18 h 21"/>
                            <a:gd name="T92" fmla="*/ 45 w 49"/>
                            <a:gd name="T93" fmla="*/ 18 h 21"/>
                            <a:gd name="T94" fmla="*/ 48 w 49"/>
                            <a:gd name="T95" fmla="*/ 20 h 21"/>
                            <a:gd name="T96" fmla="*/ 48 w 49"/>
                            <a:gd name="T97" fmla="*/ 20 h 21"/>
                            <a:gd name="T98" fmla="*/ 49 w 49"/>
                            <a:gd name="T99" fmla="*/ 21 h 2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9" h="21">
                              <a:moveTo>
                                <a:pt x="0" y="0"/>
                              </a:moveTo>
                              <a:lnTo>
                                <a:pt x="2" y="0"/>
                              </a:lnTo>
                              <a:lnTo>
                                <a:pt x="2" y="0"/>
                              </a:lnTo>
                              <a:lnTo>
                                <a:pt x="4" y="1"/>
                              </a:lnTo>
                              <a:lnTo>
                                <a:pt x="4" y="1"/>
                              </a:lnTo>
                              <a:lnTo>
                                <a:pt x="6" y="1"/>
                              </a:lnTo>
                              <a:lnTo>
                                <a:pt x="6" y="1"/>
                              </a:lnTo>
                              <a:lnTo>
                                <a:pt x="8" y="1"/>
                              </a:lnTo>
                              <a:lnTo>
                                <a:pt x="8" y="1"/>
                              </a:lnTo>
                              <a:lnTo>
                                <a:pt x="10" y="2"/>
                              </a:lnTo>
                              <a:lnTo>
                                <a:pt x="10" y="2"/>
                              </a:lnTo>
                              <a:lnTo>
                                <a:pt x="12" y="2"/>
                              </a:lnTo>
                              <a:lnTo>
                                <a:pt x="12" y="2"/>
                              </a:lnTo>
                              <a:lnTo>
                                <a:pt x="14" y="3"/>
                              </a:lnTo>
                              <a:lnTo>
                                <a:pt x="14" y="3"/>
                              </a:lnTo>
                              <a:lnTo>
                                <a:pt x="16" y="3"/>
                              </a:lnTo>
                              <a:lnTo>
                                <a:pt x="16" y="3"/>
                              </a:lnTo>
                              <a:lnTo>
                                <a:pt x="18" y="4"/>
                              </a:lnTo>
                              <a:lnTo>
                                <a:pt x="18" y="4"/>
                              </a:lnTo>
                              <a:lnTo>
                                <a:pt x="20" y="5"/>
                              </a:lnTo>
                              <a:lnTo>
                                <a:pt x="20" y="5"/>
                              </a:lnTo>
                              <a:lnTo>
                                <a:pt x="22" y="6"/>
                              </a:lnTo>
                              <a:lnTo>
                                <a:pt x="22" y="6"/>
                              </a:lnTo>
                              <a:lnTo>
                                <a:pt x="24" y="6"/>
                              </a:lnTo>
                              <a:lnTo>
                                <a:pt x="24" y="6"/>
                              </a:lnTo>
                              <a:lnTo>
                                <a:pt x="26" y="7"/>
                              </a:lnTo>
                              <a:lnTo>
                                <a:pt x="26" y="7"/>
                              </a:lnTo>
                              <a:lnTo>
                                <a:pt x="28" y="8"/>
                              </a:lnTo>
                              <a:lnTo>
                                <a:pt x="28" y="8"/>
                              </a:lnTo>
                              <a:lnTo>
                                <a:pt x="30" y="9"/>
                              </a:lnTo>
                              <a:lnTo>
                                <a:pt x="30" y="9"/>
                              </a:lnTo>
                              <a:lnTo>
                                <a:pt x="32" y="10"/>
                              </a:lnTo>
                              <a:lnTo>
                                <a:pt x="32" y="10"/>
                              </a:lnTo>
                              <a:lnTo>
                                <a:pt x="34" y="11"/>
                              </a:lnTo>
                              <a:lnTo>
                                <a:pt x="34" y="11"/>
                              </a:lnTo>
                              <a:lnTo>
                                <a:pt x="36" y="12"/>
                              </a:lnTo>
                              <a:lnTo>
                                <a:pt x="36" y="13"/>
                              </a:lnTo>
                              <a:lnTo>
                                <a:pt x="38" y="13"/>
                              </a:lnTo>
                              <a:lnTo>
                                <a:pt x="38" y="13"/>
                              </a:lnTo>
                              <a:lnTo>
                                <a:pt x="39" y="15"/>
                              </a:lnTo>
                              <a:lnTo>
                                <a:pt x="39" y="15"/>
                              </a:lnTo>
                              <a:lnTo>
                                <a:pt x="42" y="16"/>
                              </a:lnTo>
                              <a:lnTo>
                                <a:pt x="42" y="16"/>
                              </a:lnTo>
                              <a:lnTo>
                                <a:pt x="44" y="17"/>
                              </a:lnTo>
                              <a:lnTo>
                                <a:pt x="44" y="17"/>
                              </a:lnTo>
                              <a:lnTo>
                                <a:pt x="45" y="18"/>
                              </a:lnTo>
                              <a:lnTo>
                                <a:pt x="45" y="18"/>
                              </a:lnTo>
                              <a:lnTo>
                                <a:pt x="48" y="20"/>
                              </a:lnTo>
                              <a:lnTo>
                                <a:pt x="48" y="20"/>
                              </a:lnTo>
                              <a:lnTo>
                                <a:pt x="49" y="21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92" name="Freeform 8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634163" y="3351213"/>
                          <a:ext cx="74613" cy="58738"/>
                        </a:xfrm>
                        <a:custGeom>
                          <a:avLst/>
                          <a:gdLst>
                            <a:gd name="T0" fmla="*/ 0 w 47"/>
                            <a:gd name="T1" fmla="*/ 0 h 37"/>
                            <a:gd name="T2" fmla="*/ 0 w 47"/>
                            <a:gd name="T3" fmla="*/ 0 h 37"/>
                            <a:gd name="T4" fmla="*/ 2 w 47"/>
                            <a:gd name="T5" fmla="*/ 1 h 37"/>
                            <a:gd name="T6" fmla="*/ 2 w 47"/>
                            <a:gd name="T7" fmla="*/ 1 h 37"/>
                            <a:gd name="T8" fmla="*/ 4 w 47"/>
                            <a:gd name="T9" fmla="*/ 2 h 37"/>
                            <a:gd name="T10" fmla="*/ 4 w 47"/>
                            <a:gd name="T11" fmla="*/ 2 h 37"/>
                            <a:gd name="T12" fmla="*/ 6 w 47"/>
                            <a:gd name="T13" fmla="*/ 4 h 37"/>
                            <a:gd name="T14" fmla="*/ 6 w 47"/>
                            <a:gd name="T15" fmla="*/ 4 h 37"/>
                            <a:gd name="T16" fmla="*/ 8 w 47"/>
                            <a:gd name="T17" fmla="*/ 5 h 37"/>
                            <a:gd name="T18" fmla="*/ 8 w 47"/>
                            <a:gd name="T19" fmla="*/ 5 h 37"/>
                            <a:gd name="T20" fmla="*/ 10 w 47"/>
                            <a:gd name="T21" fmla="*/ 7 h 37"/>
                            <a:gd name="T22" fmla="*/ 10 w 47"/>
                            <a:gd name="T23" fmla="*/ 7 h 37"/>
                            <a:gd name="T24" fmla="*/ 12 w 47"/>
                            <a:gd name="T25" fmla="*/ 8 h 37"/>
                            <a:gd name="T26" fmla="*/ 12 w 47"/>
                            <a:gd name="T27" fmla="*/ 8 h 37"/>
                            <a:gd name="T28" fmla="*/ 14 w 47"/>
                            <a:gd name="T29" fmla="*/ 10 h 37"/>
                            <a:gd name="T30" fmla="*/ 14 w 47"/>
                            <a:gd name="T31" fmla="*/ 10 h 37"/>
                            <a:gd name="T32" fmla="*/ 16 w 47"/>
                            <a:gd name="T33" fmla="*/ 11 h 37"/>
                            <a:gd name="T34" fmla="*/ 16 w 47"/>
                            <a:gd name="T35" fmla="*/ 11 h 37"/>
                            <a:gd name="T36" fmla="*/ 18 w 47"/>
                            <a:gd name="T37" fmla="*/ 13 h 37"/>
                            <a:gd name="T38" fmla="*/ 18 w 47"/>
                            <a:gd name="T39" fmla="*/ 13 h 37"/>
                            <a:gd name="T40" fmla="*/ 20 w 47"/>
                            <a:gd name="T41" fmla="*/ 14 h 37"/>
                            <a:gd name="T42" fmla="*/ 20 w 47"/>
                            <a:gd name="T43" fmla="*/ 14 h 37"/>
                            <a:gd name="T44" fmla="*/ 22 w 47"/>
                            <a:gd name="T45" fmla="*/ 16 h 37"/>
                            <a:gd name="T46" fmla="*/ 22 w 47"/>
                            <a:gd name="T47" fmla="*/ 16 h 37"/>
                            <a:gd name="T48" fmla="*/ 24 w 47"/>
                            <a:gd name="T49" fmla="*/ 17 h 37"/>
                            <a:gd name="T50" fmla="*/ 24 w 47"/>
                            <a:gd name="T51" fmla="*/ 17 h 37"/>
                            <a:gd name="T52" fmla="*/ 26 w 47"/>
                            <a:gd name="T53" fmla="*/ 19 h 37"/>
                            <a:gd name="T54" fmla="*/ 26 w 47"/>
                            <a:gd name="T55" fmla="*/ 19 h 37"/>
                            <a:gd name="T56" fmla="*/ 28 w 47"/>
                            <a:gd name="T57" fmla="*/ 21 h 37"/>
                            <a:gd name="T58" fmla="*/ 28 w 47"/>
                            <a:gd name="T59" fmla="*/ 21 h 37"/>
                            <a:gd name="T60" fmla="*/ 30 w 47"/>
                            <a:gd name="T61" fmla="*/ 22 h 37"/>
                            <a:gd name="T62" fmla="*/ 30 w 47"/>
                            <a:gd name="T63" fmla="*/ 22 h 37"/>
                            <a:gd name="T64" fmla="*/ 32 w 47"/>
                            <a:gd name="T65" fmla="*/ 24 h 37"/>
                            <a:gd name="T66" fmla="*/ 32 w 47"/>
                            <a:gd name="T67" fmla="*/ 24 h 37"/>
                            <a:gd name="T68" fmla="*/ 34 w 47"/>
                            <a:gd name="T69" fmla="*/ 25 h 37"/>
                            <a:gd name="T70" fmla="*/ 34 w 47"/>
                            <a:gd name="T71" fmla="*/ 25 h 37"/>
                            <a:gd name="T72" fmla="*/ 36 w 47"/>
                            <a:gd name="T73" fmla="*/ 27 h 37"/>
                            <a:gd name="T74" fmla="*/ 36 w 47"/>
                            <a:gd name="T75" fmla="*/ 27 h 37"/>
                            <a:gd name="T76" fmla="*/ 38 w 47"/>
                            <a:gd name="T77" fmla="*/ 29 h 37"/>
                            <a:gd name="T78" fmla="*/ 38 w 47"/>
                            <a:gd name="T79" fmla="*/ 29 h 37"/>
                            <a:gd name="T80" fmla="*/ 40 w 47"/>
                            <a:gd name="T81" fmla="*/ 30 h 37"/>
                            <a:gd name="T82" fmla="*/ 40 w 47"/>
                            <a:gd name="T83" fmla="*/ 30 h 37"/>
                            <a:gd name="T84" fmla="*/ 42 w 47"/>
                            <a:gd name="T85" fmla="*/ 32 h 37"/>
                            <a:gd name="T86" fmla="*/ 42 w 47"/>
                            <a:gd name="T87" fmla="*/ 32 h 37"/>
                            <a:gd name="T88" fmla="*/ 43 w 47"/>
                            <a:gd name="T89" fmla="*/ 33 h 37"/>
                            <a:gd name="T90" fmla="*/ 43 w 47"/>
                            <a:gd name="T91" fmla="*/ 33 h 37"/>
                            <a:gd name="T92" fmla="*/ 46 w 47"/>
                            <a:gd name="T93" fmla="*/ 35 h 37"/>
                            <a:gd name="T94" fmla="*/ 46 w 47"/>
                            <a:gd name="T95" fmla="*/ 35 h 37"/>
                            <a:gd name="T96" fmla="*/ 47 w 47"/>
                            <a:gd name="T97" fmla="*/ 37 h 37"/>
                            <a:gd name="T98" fmla="*/ 47 w 47"/>
                            <a:gd name="T99" fmla="*/ 37 h 3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7" h="37">
                              <a:moveTo>
                                <a:pt x="0" y="0"/>
                              </a:moveTo>
                              <a:lnTo>
                                <a:pt x="0" y="0"/>
                              </a:lnTo>
                              <a:lnTo>
                                <a:pt x="2" y="1"/>
                              </a:lnTo>
                              <a:lnTo>
                                <a:pt x="2" y="1"/>
                              </a:lnTo>
                              <a:lnTo>
                                <a:pt x="4" y="2"/>
                              </a:lnTo>
                              <a:lnTo>
                                <a:pt x="4" y="2"/>
                              </a:lnTo>
                              <a:lnTo>
                                <a:pt x="6" y="4"/>
                              </a:lnTo>
                              <a:lnTo>
                                <a:pt x="6" y="4"/>
                              </a:lnTo>
                              <a:lnTo>
                                <a:pt x="8" y="5"/>
                              </a:lnTo>
                              <a:lnTo>
                                <a:pt x="8" y="5"/>
                              </a:lnTo>
                              <a:lnTo>
                                <a:pt x="10" y="7"/>
                              </a:lnTo>
                              <a:lnTo>
                                <a:pt x="10" y="7"/>
                              </a:lnTo>
                              <a:lnTo>
                                <a:pt x="12" y="8"/>
                              </a:lnTo>
                              <a:lnTo>
                                <a:pt x="12" y="8"/>
                              </a:lnTo>
                              <a:lnTo>
                                <a:pt x="14" y="10"/>
                              </a:lnTo>
                              <a:lnTo>
                                <a:pt x="14" y="10"/>
                              </a:lnTo>
                              <a:lnTo>
                                <a:pt x="16" y="11"/>
                              </a:lnTo>
                              <a:lnTo>
                                <a:pt x="16" y="11"/>
                              </a:lnTo>
                              <a:lnTo>
                                <a:pt x="18" y="13"/>
                              </a:lnTo>
                              <a:lnTo>
                                <a:pt x="18" y="13"/>
                              </a:lnTo>
                              <a:lnTo>
                                <a:pt x="20" y="14"/>
                              </a:lnTo>
                              <a:lnTo>
                                <a:pt x="20" y="14"/>
                              </a:lnTo>
                              <a:lnTo>
                                <a:pt x="22" y="16"/>
                              </a:lnTo>
                              <a:lnTo>
                                <a:pt x="22" y="16"/>
                              </a:lnTo>
                              <a:lnTo>
                                <a:pt x="24" y="17"/>
                              </a:lnTo>
                              <a:lnTo>
                                <a:pt x="24" y="17"/>
                              </a:lnTo>
                              <a:lnTo>
                                <a:pt x="26" y="19"/>
                              </a:lnTo>
                              <a:lnTo>
                                <a:pt x="26" y="19"/>
                              </a:lnTo>
                              <a:lnTo>
                                <a:pt x="28" y="21"/>
                              </a:lnTo>
                              <a:lnTo>
                                <a:pt x="28" y="21"/>
                              </a:lnTo>
                              <a:lnTo>
                                <a:pt x="30" y="22"/>
                              </a:lnTo>
                              <a:lnTo>
                                <a:pt x="30" y="22"/>
                              </a:lnTo>
                              <a:lnTo>
                                <a:pt x="32" y="24"/>
                              </a:lnTo>
                              <a:lnTo>
                                <a:pt x="32" y="24"/>
                              </a:lnTo>
                              <a:lnTo>
                                <a:pt x="34" y="25"/>
                              </a:lnTo>
                              <a:lnTo>
                                <a:pt x="34" y="25"/>
                              </a:lnTo>
                              <a:lnTo>
                                <a:pt x="36" y="27"/>
                              </a:lnTo>
                              <a:lnTo>
                                <a:pt x="36" y="27"/>
                              </a:lnTo>
                              <a:lnTo>
                                <a:pt x="38" y="29"/>
                              </a:lnTo>
                              <a:lnTo>
                                <a:pt x="38" y="29"/>
                              </a:lnTo>
                              <a:lnTo>
                                <a:pt x="40" y="30"/>
                              </a:lnTo>
                              <a:lnTo>
                                <a:pt x="40" y="30"/>
                              </a:lnTo>
                              <a:lnTo>
                                <a:pt x="42" y="32"/>
                              </a:lnTo>
                              <a:lnTo>
                                <a:pt x="42" y="32"/>
                              </a:lnTo>
                              <a:lnTo>
                                <a:pt x="43" y="33"/>
                              </a:lnTo>
                              <a:lnTo>
                                <a:pt x="43" y="33"/>
                              </a:lnTo>
                              <a:lnTo>
                                <a:pt x="46" y="35"/>
                              </a:lnTo>
                              <a:lnTo>
                                <a:pt x="46" y="35"/>
                              </a:lnTo>
                              <a:lnTo>
                                <a:pt x="47" y="37"/>
                              </a:lnTo>
                              <a:lnTo>
                                <a:pt x="47" y="37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93" name="Freeform 8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708776" y="3409950"/>
                          <a:ext cx="77788" cy="60325"/>
                        </a:xfrm>
                        <a:custGeom>
                          <a:avLst/>
                          <a:gdLst>
                            <a:gd name="T0" fmla="*/ 0 w 49"/>
                            <a:gd name="T1" fmla="*/ 0 h 38"/>
                            <a:gd name="T2" fmla="*/ 2 w 49"/>
                            <a:gd name="T3" fmla="*/ 1 h 38"/>
                            <a:gd name="T4" fmla="*/ 3 w 49"/>
                            <a:gd name="T5" fmla="*/ 1 h 38"/>
                            <a:gd name="T6" fmla="*/ 5 w 49"/>
                            <a:gd name="T7" fmla="*/ 3 h 38"/>
                            <a:gd name="T8" fmla="*/ 5 w 49"/>
                            <a:gd name="T9" fmla="*/ 3 h 38"/>
                            <a:gd name="T10" fmla="*/ 6 w 49"/>
                            <a:gd name="T11" fmla="*/ 4 h 38"/>
                            <a:gd name="T12" fmla="*/ 6 w 49"/>
                            <a:gd name="T13" fmla="*/ 4 h 38"/>
                            <a:gd name="T14" fmla="*/ 8 w 49"/>
                            <a:gd name="T15" fmla="*/ 6 h 38"/>
                            <a:gd name="T16" fmla="*/ 8 w 49"/>
                            <a:gd name="T17" fmla="*/ 6 h 38"/>
                            <a:gd name="T18" fmla="*/ 10 w 49"/>
                            <a:gd name="T19" fmla="*/ 8 h 38"/>
                            <a:gd name="T20" fmla="*/ 10 w 49"/>
                            <a:gd name="T21" fmla="*/ 8 h 38"/>
                            <a:gd name="T22" fmla="*/ 12 w 49"/>
                            <a:gd name="T23" fmla="*/ 9 h 38"/>
                            <a:gd name="T24" fmla="*/ 12 w 49"/>
                            <a:gd name="T25" fmla="*/ 9 h 38"/>
                            <a:gd name="T26" fmla="*/ 14 w 49"/>
                            <a:gd name="T27" fmla="*/ 11 h 38"/>
                            <a:gd name="T28" fmla="*/ 14 w 49"/>
                            <a:gd name="T29" fmla="*/ 11 h 38"/>
                            <a:gd name="T30" fmla="*/ 16 w 49"/>
                            <a:gd name="T31" fmla="*/ 12 h 38"/>
                            <a:gd name="T32" fmla="*/ 16 w 49"/>
                            <a:gd name="T33" fmla="*/ 12 h 38"/>
                            <a:gd name="T34" fmla="*/ 18 w 49"/>
                            <a:gd name="T35" fmla="*/ 14 h 38"/>
                            <a:gd name="T36" fmla="*/ 18 w 49"/>
                            <a:gd name="T37" fmla="*/ 14 h 38"/>
                            <a:gd name="T38" fmla="*/ 20 w 49"/>
                            <a:gd name="T39" fmla="*/ 16 h 38"/>
                            <a:gd name="T40" fmla="*/ 20 w 49"/>
                            <a:gd name="T41" fmla="*/ 16 h 38"/>
                            <a:gd name="T42" fmla="*/ 22 w 49"/>
                            <a:gd name="T43" fmla="*/ 17 h 38"/>
                            <a:gd name="T44" fmla="*/ 22 w 49"/>
                            <a:gd name="T45" fmla="*/ 17 h 38"/>
                            <a:gd name="T46" fmla="*/ 24 w 49"/>
                            <a:gd name="T47" fmla="*/ 19 h 38"/>
                            <a:gd name="T48" fmla="*/ 24 w 49"/>
                            <a:gd name="T49" fmla="*/ 19 h 38"/>
                            <a:gd name="T50" fmla="*/ 26 w 49"/>
                            <a:gd name="T51" fmla="*/ 20 h 38"/>
                            <a:gd name="T52" fmla="*/ 26 w 49"/>
                            <a:gd name="T53" fmla="*/ 21 h 38"/>
                            <a:gd name="T54" fmla="*/ 28 w 49"/>
                            <a:gd name="T55" fmla="*/ 22 h 38"/>
                            <a:gd name="T56" fmla="*/ 28 w 49"/>
                            <a:gd name="T57" fmla="*/ 22 h 38"/>
                            <a:gd name="T58" fmla="*/ 30 w 49"/>
                            <a:gd name="T59" fmla="*/ 23 h 38"/>
                            <a:gd name="T60" fmla="*/ 30 w 49"/>
                            <a:gd name="T61" fmla="*/ 23 h 38"/>
                            <a:gd name="T62" fmla="*/ 32 w 49"/>
                            <a:gd name="T63" fmla="*/ 25 h 38"/>
                            <a:gd name="T64" fmla="*/ 32 w 49"/>
                            <a:gd name="T65" fmla="*/ 25 h 38"/>
                            <a:gd name="T66" fmla="*/ 34 w 49"/>
                            <a:gd name="T67" fmla="*/ 26 h 38"/>
                            <a:gd name="T68" fmla="*/ 34 w 49"/>
                            <a:gd name="T69" fmla="*/ 27 h 38"/>
                            <a:gd name="T70" fmla="*/ 36 w 49"/>
                            <a:gd name="T71" fmla="*/ 28 h 38"/>
                            <a:gd name="T72" fmla="*/ 36 w 49"/>
                            <a:gd name="T73" fmla="*/ 28 h 38"/>
                            <a:gd name="T74" fmla="*/ 38 w 49"/>
                            <a:gd name="T75" fmla="*/ 30 h 38"/>
                            <a:gd name="T76" fmla="*/ 38 w 49"/>
                            <a:gd name="T77" fmla="*/ 30 h 38"/>
                            <a:gd name="T78" fmla="*/ 40 w 49"/>
                            <a:gd name="T79" fmla="*/ 31 h 38"/>
                            <a:gd name="T80" fmla="*/ 40 w 49"/>
                            <a:gd name="T81" fmla="*/ 31 h 38"/>
                            <a:gd name="T82" fmla="*/ 42 w 49"/>
                            <a:gd name="T83" fmla="*/ 32 h 38"/>
                            <a:gd name="T84" fmla="*/ 42 w 49"/>
                            <a:gd name="T85" fmla="*/ 32 h 38"/>
                            <a:gd name="T86" fmla="*/ 44 w 49"/>
                            <a:gd name="T87" fmla="*/ 34 h 38"/>
                            <a:gd name="T88" fmla="*/ 44 w 49"/>
                            <a:gd name="T89" fmla="*/ 34 h 38"/>
                            <a:gd name="T90" fmla="*/ 46 w 49"/>
                            <a:gd name="T91" fmla="*/ 35 h 38"/>
                            <a:gd name="T92" fmla="*/ 46 w 49"/>
                            <a:gd name="T93" fmla="*/ 35 h 38"/>
                            <a:gd name="T94" fmla="*/ 48 w 49"/>
                            <a:gd name="T95" fmla="*/ 37 h 38"/>
                            <a:gd name="T96" fmla="*/ 48 w 49"/>
                            <a:gd name="T97" fmla="*/ 37 h 38"/>
                            <a:gd name="T98" fmla="*/ 49 w 49"/>
                            <a:gd name="T99" fmla="*/ 38 h 3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9" h="38">
                              <a:moveTo>
                                <a:pt x="0" y="0"/>
                              </a:moveTo>
                              <a:lnTo>
                                <a:pt x="2" y="1"/>
                              </a:lnTo>
                              <a:lnTo>
                                <a:pt x="3" y="1"/>
                              </a:lnTo>
                              <a:lnTo>
                                <a:pt x="5" y="3"/>
                              </a:lnTo>
                              <a:lnTo>
                                <a:pt x="5" y="3"/>
                              </a:lnTo>
                              <a:lnTo>
                                <a:pt x="6" y="4"/>
                              </a:lnTo>
                              <a:lnTo>
                                <a:pt x="6" y="4"/>
                              </a:lnTo>
                              <a:lnTo>
                                <a:pt x="8" y="6"/>
                              </a:lnTo>
                              <a:lnTo>
                                <a:pt x="8" y="6"/>
                              </a:lnTo>
                              <a:lnTo>
                                <a:pt x="10" y="8"/>
                              </a:lnTo>
                              <a:lnTo>
                                <a:pt x="10" y="8"/>
                              </a:lnTo>
                              <a:lnTo>
                                <a:pt x="12" y="9"/>
                              </a:lnTo>
                              <a:lnTo>
                                <a:pt x="12" y="9"/>
                              </a:lnTo>
                              <a:lnTo>
                                <a:pt x="14" y="11"/>
                              </a:lnTo>
                              <a:lnTo>
                                <a:pt x="14" y="11"/>
                              </a:lnTo>
                              <a:lnTo>
                                <a:pt x="16" y="12"/>
                              </a:lnTo>
                              <a:lnTo>
                                <a:pt x="16" y="12"/>
                              </a:lnTo>
                              <a:lnTo>
                                <a:pt x="18" y="14"/>
                              </a:lnTo>
                              <a:lnTo>
                                <a:pt x="18" y="14"/>
                              </a:lnTo>
                              <a:lnTo>
                                <a:pt x="20" y="16"/>
                              </a:lnTo>
                              <a:lnTo>
                                <a:pt x="20" y="16"/>
                              </a:lnTo>
                              <a:lnTo>
                                <a:pt x="22" y="17"/>
                              </a:lnTo>
                              <a:lnTo>
                                <a:pt x="22" y="17"/>
                              </a:lnTo>
                              <a:lnTo>
                                <a:pt x="24" y="19"/>
                              </a:lnTo>
                              <a:lnTo>
                                <a:pt x="24" y="19"/>
                              </a:lnTo>
                              <a:lnTo>
                                <a:pt x="26" y="20"/>
                              </a:lnTo>
                              <a:lnTo>
                                <a:pt x="26" y="21"/>
                              </a:lnTo>
                              <a:lnTo>
                                <a:pt x="28" y="22"/>
                              </a:lnTo>
                              <a:lnTo>
                                <a:pt x="28" y="22"/>
                              </a:lnTo>
                              <a:lnTo>
                                <a:pt x="30" y="23"/>
                              </a:lnTo>
                              <a:lnTo>
                                <a:pt x="30" y="23"/>
                              </a:lnTo>
                              <a:lnTo>
                                <a:pt x="32" y="25"/>
                              </a:lnTo>
                              <a:lnTo>
                                <a:pt x="32" y="25"/>
                              </a:lnTo>
                              <a:lnTo>
                                <a:pt x="34" y="26"/>
                              </a:lnTo>
                              <a:lnTo>
                                <a:pt x="34" y="27"/>
                              </a:lnTo>
                              <a:lnTo>
                                <a:pt x="36" y="28"/>
                              </a:lnTo>
                              <a:lnTo>
                                <a:pt x="36" y="28"/>
                              </a:lnTo>
                              <a:lnTo>
                                <a:pt x="38" y="30"/>
                              </a:lnTo>
                              <a:lnTo>
                                <a:pt x="38" y="30"/>
                              </a:lnTo>
                              <a:lnTo>
                                <a:pt x="40" y="31"/>
                              </a:lnTo>
                              <a:lnTo>
                                <a:pt x="40" y="31"/>
                              </a:lnTo>
                              <a:lnTo>
                                <a:pt x="42" y="32"/>
                              </a:lnTo>
                              <a:lnTo>
                                <a:pt x="42" y="32"/>
                              </a:lnTo>
                              <a:lnTo>
                                <a:pt x="44" y="34"/>
                              </a:lnTo>
                              <a:lnTo>
                                <a:pt x="44" y="34"/>
                              </a:lnTo>
                              <a:lnTo>
                                <a:pt x="46" y="35"/>
                              </a:lnTo>
                              <a:lnTo>
                                <a:pt x="46" y="35"/>
                              </a:lnTo>
                              <a:lnTo>
                                <a:pt x="48" y="37"/>
                              </a:lnTo>
                              <a:lnTo>
                                <a:pt x="48" y="37"/>
                              </a:lnTo>
                              <a:lnTo>
                                <a:pt x="49" y="38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94" name="Freeform 8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786563" y="3470275"/>
                          <a:ext cx="76200" cy="47625"/>
                        </a:xfrm>
                        <a:custGeom>
                          <a:avLst/>
                          <a:gdLst>
                            <a:gd name="T0" fmla="*/ 0 w 48"/>
                            <a:gd name="T1" fmla="*/ 0 h 30"/>
                            <a:gd name="T2" fmla="*/ 1 w 48"/>
                            <a:gd name="T3" fmla="*/ 0 h 30"/>
                            <a:gd name="T4" fmla="*/ 3 w 48"/>
                            <a:gd name="T5" fmla="*/ 2 h 30"/>
                            <a:gd name="T6" fmla="*/ 3 w 48"/>
                            <a:gd name="T7" fmla="*/ 2 h 30"/>
                            <a:gd name="T8" fmla="*/ 4 w 48"/>
                            <a:gd name="T9" fmla="*/ 3 h 30"/>
                            <a:gd name="T10" fmla="*/ 4 w 48"/>
                            <a:gd name="T11" fmla="*/ 3 h 30"/>
                            <a:gd name="T12" fmla="*/ 6 w 48"/>
                            <a:gd name="T13" fmla="*/ 4 h 30"/>
                            <a:gd name="T14" fmla="*/ 7 w 48"/>
                            <a:gd name="T15" fmla="*/ 4 h 30"/>
                            <a:gd name="T16" fmla="*/ 8 w 48"/>
                            <a:gd name="T17" fmla="*/ 6 h 30"/>
                            <a:gd name="T18" fmla="*/ 8 w 48"/>
                            <a:gd name="T19" fmla="*/ 6 h 30"/>
                            <a:gd name="T20" fmla="*/ 10 w 48"/>
                            <a:gd name="T21" fmla="*/ 7 h 30"/>
                            <a:gd name="T22" fmla="*/ 10 w 48"/>
                            <a:gd name="T23" fmla="*/ 7 h 30"/>
                            <a:gd name="T24" fmla="*/ 12 w 48"/>
                            <a:gd name="T25" fmla="*/ 8 h 30"/>
                            <a:gd name="T26" fmla="*/ 13 w 48"/>
                            <a:gd name="T27" fmla="*/ 9 h 30"/>
                            <a:gd name="T28" fmla="*/ 14 w 48"/>
                            <a:gd name="T29" fmla="*/ 10 h 30"/>
                            <a:gd name="T30" fmla="*/ 14 w 48"/>
                            <a:gd name="T31" fmla="*/ 10 h 30"/>
                            <a:gd name="T32" fmla="*/ 16 w 48"/>
                            <a:gd name="T33" fmla="*/ 11 h 30"/>
                            <a:gd name="T34" fmla="*/ 16 w 48"/>
                            <a:gd name="T35" fmla="*/ 11 h 30"/>
                            <a:gd name="T36" fmla="*/ 18 w 48"/>
                            <a:gd name="T37" fmla="*/ 13 h 30"/>
                            <a:gd name="T38" fmla="*/ 18 w 48"/>
                            <a:gd name="T39" fmla="*/ 13 h 30"/>
                            <a:gd name="T40" fmla="*/ 20 w 48"/>
                            <a:gd name="T41" fmla="*/ 14 h 30"/>
                            <a:gd name="T42" fmla="*/ 20 w 48"/>
                            <a:gd name="T43" fmla="*/ 14 h 30"/>
                            <a:gd name="T44" fmla="*/ 22 w 48"/>
                            <a:gd name="T45" fmla="*/ 15 h 30"/>
                            <a:gd name="T46" fmla="*/ 22 w 48"/>
                            <a:gd name="T47" fmla="*/ 15 h 30"/>
                            <a:gd name="T48" fmla="*/ 24 w 48"/>
                            <a:gd name="T49" fmla="*/ 16 h 30"/>
                            <a:gd name="T50" fmla="*/ 24 w 48"/>
                            <a:gd name="T51" fmla="*/ 16 h 30"/>
                            <a:gd name="T52" fmla="*/ 26 w 48"/>
                            <a:gd name="T53" fmla="*/ 17 h 30"/>
                            <a:gd name="T54" fmla="*/ 26 w 48"/>
                            <a:gd name="T55" fmla="*/ 17 h 30"/>
                            <a:gd name="T56" fmla="*/ 28 w 48"/>
                            <a:gd name="T57" fmla="*/ 19 h 30"/>
                            <a:gd name="T58" fmla="*/ 28 w 48"/>
                            <a:gd name="T59" fmla="*/ 19 h 30"/>
                            <a:gd name="T60" fmla="*/ 30 w 48"/>
                            <a:gd name="T61" fmla="*/ 20 h 30"/>
                            <a:gd name="T62" fmla="*/ 30 w 48"/>
                            <a:gd name="T63" fmla="*/ 20 h 30"/>
                            <a:gd name="T64" fmla="*/ 32 w 48"/>
                            <a:gd name="T65" fmla="*/ 21 h 30"/>
                            <a:gd name="T66" fmla="*/ 32 w 48"/>
                            <a:gd name="T67" fmla="*/ 21 h 30"/>
                            <a:gd name="T68" fmla="*/ 34 w 48"/>
                            <a:gd name="T69" fmla="*/ 22 h 30"/>
                            <a:gd name="T70" fmla="*/ 34 w 48"/>
                            <a:gd name="T71" fmla="*/ 22 h 30"/>
                            <a:gd name="T72" fmla="*/ 36 w 48"/>
                            <a:gd name="T73" fmla="*/ 23 h 30"/>
                            <a:gd name="T74" fmla="*/ 36 w 48"/>
                            <a:gd name="T75" fmla="*/ 23 h 30"/>
                            <a:gd name="T76" fmla="*/ 38 w 48"/>
                            <a:gd name="T77" fmla="*/ 25 h 30"/>
                            <a:gd name="T78" fmla="*/ 38 w 48"/>
                            <a:gd name="T79" fmla="*/ 25 h 30"/>
                            <a:gd name="T80" fmla="*/ 40 w 48"/>
                            <a:gd name="T81" fmla="*/ 26 h 30"/>
                            <a:gd name="T82" fmla="*/ 40 w 48"/>
                            <a:gd name="T83" fmla="*/ 26 h 30"/>
                            <a:gd name="T84" fmla="*/ 42 w 48"/>
                            <a:gd name="T85" fmla="*/ 27 h 30"/>
                            <a:gd name="T86" fmla="*/ 42 w 48"/>
                            <a:gd name="T87" fmla="*/ 27 h 30"/>
                            <a:gd name="T88" fmla="*/ 44 w 48"/>
                            <a:gd name="T89" fmla="*/ 28 h 30"/>
                            <a:gd name="T90" fmla="*/ 44 w 48"/>
                            <a:gd name="T91" fmla="*/ 28 h 30"/>
                            <a:gd name="T92" fmla="*/ 46 w 48"/>
                            <a:gd name="T93" fmla="*/ 29 h 30"/>
                            <a:gd name="T94" fmla="*/ 46 w 48"/>
                            <a:gd name="T95" fmla="*/ 29 h 30"/>
                            <a:gd name="T96" fmla="*/ 47 w 48"/>
                            <a:gd name="T97" fmla="*/ 30 h 30"/>
                            <a:gd name="T98" fmla="*/ 48 w 48"/>
                            <a:gd name="T99" fmla="*/ 30 h 3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8" h="30">
                              <a:moveTo>
                                <a:pt x="0" y="0"/>
                              </a:moveTo>
                              <a:lnTo>
                                <a:pt x="1" y="0"/>
                              </a:lnTo>
                              <a:lnTo>
                                <a:pt x="3" y="2"/>
                              </a:lnTo>
                              <a:lnTo>
                                <a:pt x="3" y="2"/>
                              </a:lnTo>
                              <a:lnTo>
                                <a:pt x="4" y="3"/>
                              </a:lnTo>
                              <a:lnTo>
                                <a:pt x="4" y="3"/>
                              </a:lnTo>
                              <a:lnTo>
                                <a:pt x="6" y="4"/>
                              </a:lnTo>
                              <a:lnTo>
                                <a:pt x="7" y="4"/>
                              </a:lnTo>
                              <a:lnTo>
                                <a:pt x="8" y="6"/>
                              </a:lnTo>
                              <a:lnTo>
                                <a:pt x="8" y="6"/>
                              </a:lnTo>
                              <a:lnTo>
                                <a:pt x="10" y="7"/>
                              </a:lnTo>
                              <a:lnTo>
                                <a:pt x="10" y="7"/>
                              </a:lnTo>
                              <a:lnTo>
                                <a:pt x="12" y="8"/>
                              </a:lnTo>
                              <a:lnTo>
                                <a:pt x="13" y="9"/>
                              </a:lnTo>
                              <a:lnTo>
                                <a:pt x="14" y="10"/>
                              </a:lnTo>
                              <a:lnTo>
                                <a:pt x="14" y="10"/>
                              </a:lnTo>
                              <a:lnTo>
                                <a:pt x="16" y="11"/>
                              </a:lnTo>
                              <a:lnTo>
                                <a:pt x="16" y="11"/>
                              </a:lnTo>
                              <a:lnTo>
                                <a:pt x="18" y="13"/>
                              </a:lnTo>
                              <a:lnTo>
                                <a:pt x="18" y="13"/>
                              </a:lnTo>
                              <a:lnTo>
                                <a:pt x="20" y="14"/>
                              </a:lnTo>
                              <a:lnTo>
                                <a:pt x="20" y="14"/>
                              </a:lnTo>
                              <a:lnTo>
                                <a:pt x="22" y="15"/>
                              </a:lnTo>
                              <a:lnTo>
                                <a:pt x="22" y="15"/>
                              </a:lnTo>
                              <a:lnTo>
                                <a:pt x="24" y="16"/>
                              </a:lnTo>
                              <a:lnTo>
                                <a:pt x="24" y="16"/>
                              </a:lnTo>
                              <a:lnTo>
                                <a:pt x="26" y="17"/>
                              </a:lnTo>
                              <a:lnTo>
                                <a:pt x="26" y="17"/>
                              </a:lnTo>
                              <a:lnTo>
                                <a:pt x="28" y="19"/>
                              </a:lnTo>
                              <a:lnTo>
                                <a:pt x="28" y="19"/>
                              </a:lnTo>
                              <a:lnTo>
                                <a:pt x="30" y="20"/>
                              </a:lnTo>
                              <a:lnTo>
                                <a:pt x="30" y="20"/>
                              </a:lnTo>
                              <a:lnTo>
                                <a:pt x="32" y="21"/>
                              </a:lnTo>
                              <a:lnTo>
                                <a:pt x="32" y="21"/>
                              </a:lnTo>
                              <a:lnTo>
                                <a:pt x="34" y="22"/>
                              </a:lnTo>
                              <a:lnTo>
                                <a:pt x="34" y="22"/>
                              </a:lnTo>
                              <a:lnTo>
                                <a:pt x="36" y="23"/>
                              </a:lnTo>
                              <a:lnTo>
                                <a:pt x="36" y="23"/>
                              </a:lnTo>
                              <a:lnTo>
                                <a:pt x="38" y="25"/>
                              </a:lnTo>
                              <a:lnTo>
                                <a:pt x="38" y="25"/>
                              </a:lnTo>
                              <a:lnTo>
                                <a:pt x="40" y="26"/>
                              </a:lnTo>
                              <a:lnTo>
                                <a:pt x="40" y="26"/>
                              </a:lnTo>
                              <a:lnTo>
                                <a:pt x="42" y="27"/>
                              </a:lnTo>
                              <a:lnTo>
                                <a:pt x="42" y="27"/>
                              </a:lnTo>
                              <a:lnTo>
                                <a:pt x="44" y="28"/>
                              </a:lnTo>
                              <a:lnTo>
                                <a:pt x="44" y="28"/>
                              </a:lnTo>
                              <a:lnTo>
                                <a:pt x="46" y="29"/>
                              </a:lnTo>
                              <a:lnTo>
                                <a:pt x="46" y="29"/>
                              </a:lnTo>
                              <a:lnTo>
                                <a:pt x="47" y="30"/>
                              </a:lnTo>
                              <a:lnTo>
                                <a:pt x="48" y="3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95" name="Freeform 8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862763" y="3517900"/>
                          <a:ext cx="77788" cy="38100"/>
                        </a:xfrm>
                        <a:custGeom>
                          <a:avLst/>
                          <a:gdLst>
                            <a:gd name="T0" fmla="*/ 0 w 49"/>
                            <a:gd name="T1" fmla="*/ 0 h 24"/>
                            <a:gd name="T2" fmla="*/ 2 w 49"/>
                            <a:gd name="T3" fmla="*/ 1 h 24"/>
                            <a:gd name="T4" fmla="*/ 2 w 49"/>
                            <a:gd name="T5" fmla="*/ 2 h 24"/>
                            <a:gd name="T6" fmla="*/ 4 w 49"/>
                            <a:gd name="T7" fmla="*/ 2 h 24"/>
                            <a:gd name="T8" fmla="*/ 4 w 49"/>
                            <a:gd name="T9" fmla="*/ 2 h 24"/>
                            <a:gd name="T10" fmla="*/ 6 w 49"/>
                            <a:gd name="T11" fmla="*/ 3 h 24"/>
                            <a:gd name="T12" fmla="*/ 6 w 49"/>
                            <a:gd name="T13" fmla="*/ 3 h 24"/>
                            <a:gd name="T14" fmla="*/ 8 w 49"/>
                            <a:gd name="T15" fmla="*/ 4 h 24"/>
                            <a:gd name="T16" fmla="*/ 8 w 49"/>
                            <a:gd name="T17" fmla="*/ 4 h 24"/>
                            <a:gd name="T18" fmla="*/ 9 w 49"/>
                            <a:gd name="T19" fmla="*/ 6 h 24"/>
                            <a:gd name="T20" fmla="*/ 9 w 49"/>
                            <a:gd name="T21" fmla="*/ 6 h 24"/>
                            <a:gd name="T22" fmla="*/ 12 w 49"/>
                            <a:gd name="T23" fmla="*/ 7 h 24"/>
                            <a:gd name="T24" fmla="*/ 12 w 49"/>
                            <a:gd name="T25" fmla="*/ 7 h 24"/>
                            <a:gd name="T26" fmla="*/ 13 w 49"/>
                            <a:gd name="T27" fmla="*/ 8 h 24"/>
                            <a:gd name="T28" fmla="*/ 13 w 49"/>
                            <a:gd name="T29" fmla="*/ 8 h 24"/>
                            <a:gd name="T30" fmla="*/ 15 w 49"/>
                            <a:gd name="T31" fmla="*/ 9 h 24"/>
                            <a:gd name="T32" fmla="*/ 15 w 49"/>
                            <a:gd name="T33" fmla="*/ 9 h 24"/>
                            <a:gd name="T34" fmla="*/ 17 w 49"/>
                            <a:gd name="T35" fmla="*/ 10 h 24"/>
                            <a:gd name="T36" fmla="*/ 17 w 49"/>
                            <a:gd name="T37" fmla="*/ 10 h 24"/>
                            <a:gd name="T38" fmla="*/ 19 w 49"/>
                            <a:gd name="T39" fmla="*/ 11 h 24"/>
                            <a:gd name="T40" fmla="*/ 19 w 49"/>
                            <a:gd name="T41" fmla="*/ 11 h 24"/>
                            <a:gd name="T42" fmla="*/ 21 w 49"/>
                            <a:gd name="T43" fmla="*/ 11 h 24"/>
                            <a:gd name="T44" fmla="*/ 21 w 49"/>
                            <a:gd name="T45" fmla="*/ 11 h 24"/>
                            <a:gd name="T46" fmla="*/ 23 w 49"/>
                            <a:gd name="T47" fmla="*/ 12 h 24"/>
                            <a:gd name="T48" fmla="*/ 23 w 49"/>
                            <a:gd name="T49" fmla="*/ 12 h 24"/>
                            <a:gd name="T50" fmla="*/ 25 w 49"/>
                            <a:gd name="T51" fmla="*/ 13 h 24"/>
                            <a:gd name="T52" fmla="*/ 25 w 49"/>
                            <a:gd name="T53" fmla="*/ 13 h 24"/>
                            <a:gd name="T54" fmla="*/ 27 w 49"/>
                            <a:gd name="T55" fmla="*/ 14 h 24"/>
                            <a:gd name="T56" fmla="*/ 27 w 49"/>
                            <a:gd name="T57" fmla="*/ 14 h 24"/>
                            <a:gd name="T58" fmla="*/ 29 w 49"/>
                            <a:gd name="T59" fmla="*/ 15 h 24"/>
                            <a:gd name="T60" fmla="*/ 29 w 49"/>
                            <a:gd name="T61" fmla="*/ 15 h 24"/>
                            <a:gd name="T62" fmla="*/ 31 w 49"/>
                            <a:gd name="T63" fmla="*/ 16 h 24"/>
                            <a:gd name="T64" fmla="*/ 31 w 49"/>
                            <a:gd name="T65" fmla="*/ 16 h 24"/>
                            <a:gd name="T66" fmla="*/ 33 w 49"/>
                            <a:gd name="T67" fmla="*/ 17 h 24"/>
                            <a:gd name="T68" fmla="*/ 33 w 49"/>
                            <a:gd name="T69" fmla="*/ 17 h 24"/>
                            <a:gd name="T70" fmla="*/ 35 w 49"/>
                            <a:gd name="T71" fmla="*/ 18 h 24"/>
                            <a:gd name="T72" fmla="*/ 35 w 49"/>
                            <a:gd name="T73" fmla="*/ 18 h 24"/>
                            <a:gd name="T74" fmla="*/ 37 w 49"/>
                            <a:gd name="T75" fmla="*/ 19 h 24"/>
                            <a:gd name="T76" fmla="*/ 37 w 49"/>
                            <a:gd name="T77" fmla="*/ 19 h 24"/>
                            <a:gd name="T78" fmla="*/ 39 w 49"/>
                            <a:gd name="T79" fmla="*/ 20 h 24"/>
                            <a:gd name="T80" fmla="*/ 39 w 49"/>
                            <a:gd name="T81" fmla="*/ 20 h 24"/>
                            <a:gd name="T82" fmla="*/ 41 w 49"/>
                            <a:gd name="T83" fmla="*/ 21 h 24"/>
                            <a:gd name="T84" fmla="*/ 41 w 49"/>
                            <a:gd name="T85" fmla="*/ 21 h 24"/>
                            <a:gd name="T86" fmla="*/ 43 w 49"/>
                            <a:gd name="T87" fmla="*/ 21 h 24"/>
                            <a:gd name="T88" fmla="*/ 43 w 49"/>
                            <a:gd name="T89" fmla="*/ 21 h 24"/>
                            <a:gd name="T90" fmla="*/ 45 w 49"/>
                            <a:gd name="T91" fmla="*/ 22 h 24"/>
                            <a:gd name="T92" fmla="*/ 45 w 49"/>
                            <a:gd name="T93" fmla="*/ 22 h 24"/>
                            <a:gd name="T94" fmla="*/ 47 w 49"/>
                            <a:gd name="T95" fmla="*/ 23 h 24"/>
                            <a:gd name="T96" fmla="*/ 47 w 49"/>
                            <a:gd name="T97" fmla="*/ 23 h 24"/>
                            <a:gd name="T98" fmla="*/ 49 w 49"/>
                            <a:gd name="T99" fmla="*/ 24 h 2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9" h="24">
                              <a:moveTo>
                                <a:pt x="0" y="0"/>
                              </a:moveTo>
                              <a:lnTo>
                                <a:pt x="2" y="1"/>
                              </a:lnTo>
                              <a:lnTo>
                                <a:pt x="2" y="2"/>
                              </a:lnTo>
                              <a:lnTo>
                                <a:pt x="4" y="2"/>
                              </a:lnTo>
                              <a:lnTo>
                                <a:pt x="4" y="2"/>
                              </a:lnTo>
                              <a:lnTo>
                                <a:pt x="6" y="3"/>
                              </a:lnTo>
                              <a:lnTo>
                                <a:pt x="6" y="3"/>
                              </a:lnTo>
                              <a:lnTo>
                                <a:pt x="8" y="4"/>
                              </a:lnTo>
                              <a:lnTo>
                                <a:pt x="8" y="4"/>
                              </a:lnTo>
                              <a:lnTo>
                                <a:pt x="9" y="6"/>
                              </a:lnTo>
                              <a:lnTo>
                                <a:pt x="9" y="6"/>
                              </a:lnTo>
                              <a:lnTo>
                                <a:pt x="12" y="7"/>
                              </a:lnTo>
                              <a:lnTo>
                                <a:pt x="12" y="7"/>
                              </a:lnTo>
                              <a:lnTo>
                                <a:pt x="13" y="8"/>
                              </a:lnTo>
                              <a:lnTo>
                                <a:pt x="13" y="8"/>
                              </a:lnTo>
                              <a:lnTo>
                                <a:pt x="15" y="9"/>
                              </a:lnTo>
                              <a:lnTo>
                                <a:pt x="15" y="9"/>
                              </a:lnTo>
                              <a:lnTo>
                                <a:pt x="17" y="10"/>
                              </a:lnTo>
                              <a:lnTo>
                                <a:pt x="17" y="10"/>
                              </a:lnTo>
                              <a:lnTo>
                                <a:pt x="19" y="11"/>
                              </a:lnTo>
                              <a:lnTo>
                                <a:pt x="19" y="11"/>
                              </a:lnTo>
                              <a:lnTo>
                                <a:pt x="21" y="11"/>
                              </a:lnTo>
                              <a:lnTo>
                                <a:pt x="21" y="11"/>
                              </a:lnTo>
                              <a:lnTo>
                                <a:pt x="23" y="12"/>
                              </a:lnTo>
                              <a:lnTo>
                                <a:pt x="23" y="12"/>
                              </a:lnTo>
                              <a:lnTo>
                                <a:pt x="25" y="13"/>
                              </a:lnTo>
                              <a:lnTo>
                                <a:pt x="25" y="13"/>
                              </a:lnTo>
                              <a:lnTo>
                                <a:pt x="27" y="14"/>
                              </a:lnTo>
                              <a:lnTo>
                                <a:pt x="27" y="14"/>
                              </a:lnTo>
                              <a:lnTo>
                                <a:pt x="29" y="15"/>
                              </a:lnTo>
                              <a:lnTo>
                                <a:pt x="29" y="15"/>
                              </a:lnTo>
                              <a:lnTo>
                                <a:pt x="31" y="16"/>
                              </a:lnTo>
                              <a:lnTo>
                                <a:pt x="31" y="16"/>
                              </a:lnTo>
                              <a:lnTo>
                                <a:pt x="33" y="17"/>
                              </a:lnTo>
                              <a:lnTo>
                                <a:pt x="33" y="17"/>
                              </a:lnTo>
                              <a:lnTo>
                                <a:pt x="35" y="18"/>
                              </a:lnTo>
                              <a:lnTo>
                                <a:pt x="35" y="18"/>
                              </a:lnTo>
                              <a:lnTo>
                                <a:pt x="37" y="19"/>
                              </a:lnTo>
                              <a:lnTo>
                                <a:pt x="37" y="19"/>
                              </a:lnTo>
                              <a:lnTo>
                                <a:pt x="39" y="20"/>
                              </a:lnTo>
                              <a:lnTo>
                                <a:pt x="39" y="20"/>
                              </a:lnTo>
                              <a:lnTo>
                                <a:pt x="41" y="21"/>
                              </a:lnTo>
                              <a:lnTo>
                                <a:pt x="41" y="21"/>
                              </a:lnTo>
                              <a:lnTo>
                                <a:pt x="43" y="21"/>
                              </a:lnTo>
                              <a:lnTo>
                                <a:pt x="43" y="21"/>
                              </a:lnTo>
                              <a:lnTo>
                                <a:pt x="45" y="22"/>
                              </a:lnTo>
                              <a:lnTo>
                                <a:pt x="45" y="22"/>
                              </a:lnTo>
                              <a:lnTo>
                                <a:pt x="47" y="23"/>
                              </a:lnTo>
                              <a:lnTo>
                                <a:pt x="47" y="23"/>
                              </a:lnTo>
                              <a:lnTo>
                                <a:pt x="49" y="24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96" name="Freeform 8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940551" y="3556000"/>
                          <a:ext cx="74613" cy="25400"/>
                        </a:xfrm>
                        <a:custGeom>
                          <a:avLst/>
                          <a:gdLst>
                            <a:gd name="T0" fmla="*/ 0 w 47"/>
                            <a:gd name="T1" fmla="*/ 0 h 16"/>
                            <a:gd name="T2" fmla="*/ 0 w 47"/>
                            <a:gd name="T3" fmla="*/ 0 h 16"/>
                            <a:gd name="T4" fmla="*/ 2 w 47"/>
                            <a:gd name="T5" fmla="*/ 0 h 16"/>
                            <a:gd name="T6" fmla="*/ 2 w 47"/>
                            <a:gd name="T7" fmla="*/ 0 h 16"/>
                            <a:gd name="T8" fmla="*/ 4 w 47"/>
                            <a:gd name="T9" fmla="*/ 1 h 16"/>
                            <a:gd name="T10" fmla="*/ 4 w 47"/>
                            <a:gd name="T11" fmla="*/ 1 h 16"/>
                            <a:gd name="T12" fmla="*/ 6 w 47"/>
                            <a:gd name="T13" fmla="*/ 2 h 16"/>
                            <a:gd name="T14" fmla="*/ 6 w 47"/>
                            <a:gd name="T15" fmla="*/ 2 h 16"/>
                            <a:gd name="T16" fmla="*/ 7 w 47"/>
                            <a:gd name="T17" fmla="*/ 3 h 16"/>
                            <a:gd name="T18" fmla="*/ 8 w 47"/>
                            <a:gd name="T19" fmla="*/ 3 h 16"/>
                            <a:gd name="T20" fmla="*/ 10 w 47"/>
                            <a:gd name="T21" fmla="*/ 4 h 16"/>
                            <a:gd name="T22" fmla="*/ 10 w 47"/>
                            <a:gd name="T23" fmla="*/ 4 h 16"/>
                            <a:gd name="T24" fmla="*/ 12 w 47"/>
                            <a:gd name="T25" fmla="*/ 4 h 16"/>
                            <a:gd name="T26" fmla="*/ 12 w 47"/>
                            <a:gd name="T27" fmla="*/ 4 h 16"/>
                            <a:gd name="T28" fmla="*/ 13 w 47"/>
                            <a:gd name="T29" fmla="*/ 5 h 16"/>
                            <a:gd name="T30" fmla="*/ 13 w 47"/>
                            <a:gd name="T31" fmla="*/ 5 h 16"/>
                            <a:gd name="T32" fmla="*/ 16 w 47"/>
                            <a:gd name="T33" fmla="*/ 6 h 16"/>
                            <a:gd name="T34" fmla="*/ 16 w 47"/>
                            <a:gd name="T35" fmla="*/ 6 h 16"/>
                            <a:gd name="T36" fmla="*/ 17 w 47"/>
                            <a:gd name="T37" fmla="*/ 7 h 16"/>
                            <a:gd name="T38" fmla="*/ 17 w 47"/>
                            <a:gd name="T39" fmla="*/ 7 h 16"/>
                            <a:gd name="T40" fmla="*/ 19 w 47"/>
                            <a:gd name="T41" fmla="*/ 7 h 16"/>
                            <a:gd name="T42" fmla="*/ 19 w 47"/>
                            <a:gd name="T43" fmla="*/ 7 h 16"/>
                            <a:gd name="T44" fmla="*/ 21 w 47"/>
                            <a:gd name="T45" fmla="*/ 8 h 16"/>
                            <a:gd name="T46" fmla="*/ 21 w 47"/>
                            <a:gd name="T47" fmla="*/ 8 h 16"/>
                            <a:gd name="T48" fmla="*/ 23 w 47"/>
                            <a:gd name="T49" fmla="*/ 8 h 16"/>
                            <a:gd name="T50" fmla="*/ 23 w 47"/>
                            <a:gd name="T51" fmla="*/ 8 h 16"/>
                            <a:gd name="T52" fmla="*/ 25 w 47"/>
                            <a:gd name="T53" fmla="*/ 9 h 16"/>
                            <a:gd name="T54" fmla="*/ 25 w 47"/>
                            <a:gd name="T55" fmla="*/ 9 h 16"/>
                            <a:gd name="T56" fmla="*/ 27 w 47"/>
                            <a:gd name="T57" fmla="*/ 10 h 16"/>
                            <a:gd name="T58" fmla="*/ 27 w 47"/>
                            <a:gd name="T59" fmla="*/ 10 h 16"/>
                            <a:gd name="T60" fmla="*/ 29 w 47"/>
                            <a:gd name="T61" fmla="*/ 10 h 16"/>
                            <a:gd name="T62" fmla="*/ 29 w 47"/>
                            <a:gd name="T63" fmla="*/ 10 h 16"/>
                            <a:gd name="T64" fmla="*/ 31 w 47"/>
                            <a:gd name="T65" fmla="*/ 11 h 16"/>
                            <a:gd name="T66" fmla="*/ 31 w 47"/>
                            <a:gd name="T67" fmla="*/ 11 h 16"/>
                            <a:gd name="T68" fmla="*/ 33 w 47"/>
                            <a:gd name="T69" fmla="*/ 12 h 16"/>
                            <a:gd name="T70" fmla="*/ 33 w 47"/>
                            <a:gd name="T71" fmla="*/ 12 h 16"/>
                            <a:gd name="T72" fmla="*/ 35 w 47"/>
                            <a:gd name="T73" fmla="*/ 12 h 16"/>
                            <a:gd name="T74" fmla="*/ 35 w 47"/>
                            <a:gd name="T75" fmla="*/ 12 h 16"/>
                            <a:gd name="T76" fmla="*/ 37 w 47"/>
                            <a:gd name="T77" fmla="*/ 13 h 16"/>
                            <a:gd name="T78" fmla="*/ 37 w 47"/>
                            <a:gd name="T79" fmla="*/ 13 h 16"/>
                            <a:gd name="T80" fmla="*/ 39 w 47"/>
                            <a:gd name="T81" fmla="*/ 14 h 16"/>
                            <a:gd name="T82" fmla="*/ 39 w 47"/>
                            <a:gd name="T83" fmla="*/ 14 h 16"/>
                            <a:gd name="T84" fmla="*/ 41 w 47"/>
                            <a:gd name="T85" fmla="*/ 14 h 16"/>
                            <a:gd name="T86" fmla="*/ 41 w 47"/>
                            <a:gd name="T87" fmla="*/ 14 h 16"/>
                            <a:gd name="T88" fmla="*/ 43 w 47"/>
                            <a:gd name="T89" fmla="*/ 15 h 16"/>
                            <a:gd name="T90" fmla="*/ 43 w 47"/>
                            <a:gd name="T91" fmla="*/ 15 h 16"/>
                            <a:gd name="T92" fmla="*/ 45 w 47"/>
                            <a:gd name="T93" fmla="*/ 16 h 16"/>
                            <a:gd name="T94" fmla="*/ 45 w 47"/>
                            <a:gd name="T95" fmla="*/ 16 h 16"/>
                            <a:gd name="T96" fmla="*/ 47 w 47"/>
                            <a:gd name="T97" fmla="*/ 16 h 16"/>
                            <a:gd name="T98" fmla="*/ 47 w 47"/>
                            <a:gd name="T99" fmla="*/ 16 h 1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7" h="16">
                              <a:moveTo>
                                <a:pt x="0" y="0"/>
                              </a:moveTo>
                              <a:lnTo>
                                <a:pt x="0" y="0"/>
                              </a:lnTo>
                              <a:lnTo>
                                <a:pt x="2" y="0"/>
                              </a:lnTo>
                              <a:lnTo>
                                <a:pt x="2" y="0"/>
                              </a:lnTo>
                              <a:lnTo>
                                <a:pt x="4" y="1"/>
                              </a:lnTo>
                              <a:lnTo>
                                <a:pt x="4" y="1"/>
                              </a:lnTo>
                              <a:lnTo>
                                <a:pt x="6" y="2"/>
                              </a:lnTo>
                              <a:lnTo>
                                <a:pt x="6" y="2"/>
                              </a:lnTo>
                              <a:lnTo>
                                <a:pt x="7" y="3"/>
                              </a:lnTo>
                              <a:lnTo>
                                <a:pt x="8" y="3"/>
                              </a:lnTo>
                              <a:lnTo>
                                <a:pt x="10" y="4"/>
                              </a:lnTo>
                              <a:lnTo>
                                <a:pt x="10" y="4"/>
                              </a:lnTo>
                              <a:lnTo>
                                <a:pt x="12" y="4"/>
                              </a:lnTo>
                              <a:lnTo>
                                <a:pt x="12" y="4"/>
                              </a:lnTo>
                              <a:lnTo>
                                <a:pt x="13" y="5"/>
                              </a:lnTo>
                              <a:lnTo>
                                <a:pt x="13" y="5"/>
                              </a:lnTo>
                              <a:lnTo>
                                <a:pt x="16" y="6"/>
                              </a:lnTo>
                              <a:lnTo>
                                <a:pt x="16" y="6"/>
                              </a:lnTo>
                              <a:lnTo>
                                <a:pt x="17" y="7"/>
                              </a:lnTo>
                              <a:lnTo>
                                <a:pt x="17" y="7"/>
                              </a:lnTo>
                              <a:lnTo>
                                <a:pt x="19" y="7"/>
                              </a:lnTo>
                              <a:lnTo>
                                <a:pt x="19" y="7"/>
                              </a:lnTo>
                              <a:lnTo>
                                <a:pt x="21" y="8"/>
                              </a:lnTo>
                              <a:lnTo>
                                <a:pt x="21" y="8"/>
                              </a:lnTo>
                              <a:lnTo>
                                <a:pt x="23" y="8"/>
                              </a:lnTo>
                              <a:lnTo>
                                <a:pt x="23" y="8"/>
                              </a:lnTo>
                              <a:lnTo>
                                <a:pt x="25" y="9"/>
                              </a:lnTo>
                              <a:lnTo>
                                <a:pt x="25" y="9"/>
                              </a:lnTo>
                              <a:lnTo>
                                <a:pt x="27" y="10"/>
                              </a:lnTo>
                              <a:lnTo>
                                <a:pt x="27" y="10"/>
                              </a:lnTo>
                              <a:lnTo>
                                <a:pt x="29" y="10"/>
                              </a:lnTo>
                              <a:lnTo>
                                <a:pt x="29" y="10"/>
                              </a:lnTo>
                              <a:lnTo>
                                <a:pt x="31" y="11"/>
                              </a:lnTo>
                              <a:lnTo>
                                <a:pt x="31" y="11"/>
                              </a:lnTo>
                              <a:lnTo>
                                <a:pt x="33" y="12"/>
                              </a:lnTo>
                              <a:lnTo>
                                <a:pt x="33" y="12"/>
                              </a:lnTo>
                              <a:lnTo>
                                <a:pt x="35" y="12"/>
                              </a:lnTo>
                              <a:lnTo>
                                <a:pt x="35" y="12"/>
                              </a:lnTo>
                              <a:lnTo>
                                <a:pt x="37" y="13"/>
                              </a:lnTo>
                              <a:lnTo>
                                <a:pt x="37" y="13"/>
                              </a:lnTo>
                              <a:lnTo>
                                <a:pt x="39" y="14"/>
                              </a:lnTo>
                              <a:lnTo>
                                <a:pt x="39" y="14"/>
                              </a:lnTo>
                              <a:lnTo>
                                <a:pt x="41" y="14"/>
                              </a:lnTo>
                              <a:lnTo>
                                <a:pt x="41" y="14"/>
                              </a:lnTo>
                              <a:lnTo>
                                <a:pt x="43" y="15"/>
                              </a:lnTo>
                              <a:lnTo>
                                <a:pt x="43" y="15"/>
                              </a:lnTo>
                              <a:lnTo>
                                <a:pt x="45" y="16"/>
                              </a:lnTo>
                              <a:lnTo>
                                <a:pt x="45" y="16"/>
                              </a:lnTo>
                              <a:lnTo>
                                <a:pt x="47" y="16"/>
                              </a:lnTo>
                              <a:lnTo>
                                <a:pt x="47" y="16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97" name="Freeform 8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015163" y="3581400"/>
                          <a:ext cx="77788" cy="19050"/>
                        </a:xfrm>
                        <a:custGeom>
                          <a:avLst/>
                          <a:gdLst>
                            <a:gd name="T0" fmla="*/ 0 w 49"/>
                            <a:gd name="T1" fmla="*/ 0 h 12"/>
                            <a:gd name="T2" fmla="*/ 2 w 49"/>
                            <a:gd name="T3" fmla="*/ 0 h 12"/>
                            <a:gd name="T4" fmla="*/ 2 w 49"/>
                            <a:gd name="T5" fmla="*/ 0 h 12"/>
                            <a:gd name="T6" fmla="*/ 4 w 49"/>
                            <a:gd name="T7" fmla="*/ 1 h 12"/>
                            <a:gd name="T8" fmla="*/ 4 w 49"/>
                            <a:gd name="T9" fmla="*/ 1 h 12"/>
                            <a:gd name="T10" fmla="*/ 6 w 49"/>
                            <a:gd name="T11" fmla="*/ 2 h 12"/>
                            <a:gd name="T12" fmla="*/ 6 w 49"/>
                            <a:gd name="T13" fmla="*/ 2 h 12"/>
                            <a:gd name="T14" fmla="*/ 8 w 49"/>
                            <a:gd name="T15" fmla="*/ 2 h 12"/>
                            <a:gd name="T16" fmla="*/ 8 w 49"/>
                            <a:gd name="T17" fmla="*/ 2 h 12"/>
                            <a:gd name="T18" fmla="*/ 10 w 49"/>
                            <a:gd name="T19" fmla="*/ 3 h 12"/>
                            <a:gd name="T20" fmla="*/ 10 w 49"/>
                            <a:gd name="T21" fmla="*/ 3 h 12"/>
                            <a:gd name="T22" fmla="*/ 12 w 49"/>
                            <a:gd name="T23" fmla="*/ 3 h 12"/>
                            <a:gd name="T24" fmla="*/ 12 w 49"/>
                            <a:gd name="T25" fmla="*/ 3 h 12"/>
                            <a:gd name="T26" fmla="*/ 13 w 49"/>
                            <a:gd name="T27" fmla="*/ 4 h 12"/>
                            <a:gd name="T28" fmla="*/ 14 w 49"/>
                            <a:gd name="T29" fmla="*/ 4 h 12"/>
                            <a:gd name="T30" fmla="*/ 16 w 49"/>
                            <a:gd name="T31" fmla="*/ 4 h 12"/>
                            <a:gd name="T32" fmla="*/ 16 w 49"/>
                            <a:gd name="T33" fmla="*/ 4 h 12"/>
                            <a:gd name="T34" fmla="*/ 17 w 49"/>
                            <a:gd name="T35" fmla="*/ 5 h 12"/>
                            <a:gd name="T36" fmla="*/ 17 w 49"/>
                            <a:gd name="T37" fmla="*/ 5 h 12"/>
                            <a:gd name="T38" fmla="*/ 19 w 49"/>
                            <a:gd name="T39" fmla="*/ 6 h 12"/>
                            <a:gd name="T40" fmla="*/ 20 w 49"/>
                            <a:gd name="T41" fmla="*/ 6 h 12"/>
                            <a:gd name="T42" fmla="*/ 22 w 49"/>
                            <a:gd name="T43" fmla="*/ 6 h 12"/>
                            <a:gd name="T44" fmla="*/ 22 w 49"/>
                            <a:gd name="T45" fmla="*/ 6 h 12"/>
                            <a:gd name="T46" fmla="*/ 23 w 49"/>
                            <a:gd name="T47" fmla="*/ 7 h 12"/>
                            <a:gd name="T48" fmla="*/ 23 w 49"/>
                            <a:gd name="T49" fmla="*/ 7 h 12"/>
                            <a:gd name="T50" fmla="*/ 25 w 49"/>
                            <a:gd name="T51" fmla="*/ 7 h 12"/>
                            <a:gd name="T52" fmla="*/ 26 w 49"/>
                            <a:gd name="T53" fmla="*/ 7 h 12"/>
                            <a:gd name="T54" fmla="*/ 27 w 49"/>
                            <a:gd name="T55" fmla="*/ 8 h 12"/>
                            <a:gd name="T56" fmla="*/ 27 w 49"/>
                            <a:gd name="T57" fmla="*/ 8 h 12"/>
                            <a:gd name="T58" fmla="*/ 29 w 49"/>
                            <a:gd name="T59" fmla="*/ 8 h 12"/>
                            <a:gd name="T60" fmla="*/ 29 w 49"/>
                            <a:gd name="T61" fmla="*/ 8 h 12"/>
                            <a:gd name="T62" fmla="*/ 31 w 49"/>
                            <a:gd name="T63" fmla="*/ 9 h 12"/>
                            <a:gd name="T64" fmla="*/ 31 w 49"/>
                            <a:gd name="T65" fmla="*/ 9 h 12"/>
                            <a:gd name="T66" fmla="*/ 33 w 49"/>
                            <a:gd name="T67" fmla="*/ 9 h 12"/>
                            <a:gd name="T68" fmla="*/ 33 w 49"/>
                            <a:gd name="T69" fmla="*/ 9 h 12"/>
                            <a:gd name="T70" fmla="*/ 35 w 49"/>
                            <a:gd name="T71" fmla="*/ 10 h 12"/>
                            <a:gd name="T72" fmla="*/ 35 w 49"/>
                            <a:gd name="T73" fmla="*/ 10 h 12"/>
                            <a:gd name="T74" fmla="*/ 37 w 49"/>
                            <a:gd name="T75" fmla="*/ 10 h 12"/>
                            <a:gd name="T76" fmla="*/ 37 w 49"/>
                            <a:gd name="T77" fmla="*/ 10 h 12"/>
                            <a:gd name="T78" fmla="*/ 39 w 49"/>
                            <a:gd name="T79" fmla="*/ 10 h 12"/>
                            <a:gd name="T80" fmla="*/ 39 w 49"/>
                            <a:gd name="T81" fmla="*/ 10 h 12"/>
                            <a:gd name="T82" fmla="*/ 41 w 49"/>
                            <a:gd name="T83" fmla="*/ 11 h 12"/>
                            <a:gd name="T84" fmla="*/ 41 w 49"/>
                            <a:gd name="T85" fmla="*/ 11 h 12"/>
                            <a:gd name="T86" fmla="*/ 43 w 49"/>
                            <a:gd name="T87" fmla="*/ 11 h 12"/>
                            <a:gd name="T88" fmla="*/ 43 w 49"/>
                            <a:gd name="T89" fmla="*/ 11 h 12"/>
                            <a:gd name="T90" fmla="*/ 45 w 49"/>
                            <a:gd name="T91" fmla="*/ 12 h 12"/>
                            <a:gd name="T92" fmla="*/ 45 w 49"/>
                            <a:gd name="T93" fmla="*/ 12 h 12"/>
                            <a:gd name="T94" fmla="*/ 47 w 49"/>
                            <a:gd name="T95" fmla="*/ 12 h 12"/>
                            <a:gd name="T96" fmla="*/ 47 w 49"/>
                            <a:gd name="T97" fmla="*/ 12 h 12"/>
                            <a:gd name="T98" fmla="*/ 49 w 49"/>
                            <a:gd name="T99" fmla="*/ 12 h 1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9" h="12">
                              <a:moveTo>
                                <a:pt x="0" y="0"/>
                              </a:moveTo>
                              <a:lnTo>
                                <a:pt x="2" y="0"/>
                              </a:lnTo>
                              <a:lnTo>
                                <a:pt x="2" y="0"/>
                              </a:lnTo>
                              <a:lnTo>
                                <a:pt x="4" y="1"/>
                              </a:lnTo>
                              <a:lnTo>
                                <a:pt x="4" y="1"/>
                              </a:lnTo>
                              <a:lnTo>
                                <a:pt x="6" y="2"/>
                              </a:lnTo>
                              <a:lnTo>
                                <a:pt x="6" y="2"/>
                              </a:lnTo>
                              <a:lnTo>
                                <a:pt x="8" y="2"/>
                              </a:lnTo>
                              <a:lnTo>
                                <a:pt x="8" y="2"/>
                              </a:lnTo>
                              <a:lnTo>
                                <a:pt x="10" y="3"/>
                              </a:lnTo>
                              <a:lnTo>
                                <a:pt x="10" y="3"/>
                              </a:lnTo>
                              <a:lnTo>
                                <a:pt x="12" y="3"/>
                              </a:lnTo>
                              <a:lnTo>
                                <a:pt x="12" y="3"/>
                              </a:lnTo>
                              <a:lnTo>
                                <a:pt x="13" y="4"/>
                              </a:lnTo>
                              <a:lnTo>
                                <a:pt x="14" y="4"/>
                              </a:lnTo>
                              <a:lnTo>
                                <a:pt x="16" y="4"/>
                              </a:lnTo>
                              <a:lnTo>
                                <a:pt x="16" y="4"/>
                              </a:lnTo>
                              <a:lnTo>
                                <a:pt x="17" y="5"/>
                              </a:lnTo>
                              <a:lnTo>
                                <a:pt x="17" y="5"/>
                              </a:lnTo>
                              <a:lnTo>
                                <a:pt x="19" y="6"/>
                              </a:lnTo>
                              <a:lnTo>
                                <a:pt x="20" y="6"/>
                              </a:lnTo>
                              <a:lnTo>
                                <a:pt x="22" y="6"/>
                              </a:lnTo>
                              <a:lnTo>
                                <a:pt x="22" y="6"/>
                              </a:lnTo>
                              <a:lnTo>
                                <a:pt x="23" y="7"/>
                              </a:lnTo>
                              <a:lnTo>
                                <a:pt x="23" y="7"/>
                              </a:lnTo>
                              <a:lnTo>
                                <a:pt x="25" y="7"/>
                              </a:lnTo>
                              <a:lnTo>
                                <a:pt x="26" y="7"/>
                              </a:lnTo>
                              <a:lnTo>
                                <a:pt x="27" y="8"/>
                              </a:lnTo>
                              <a:lnTo>
                                <a:pt x="27" y="8"/>
                              </a:lnTo>
                              <a:lnTo>
                                <a:pt x="29" y="8"/>
                              </a:lnTo>
                              <a:lnTo>
                                <a:pt x="29" y="8"/>
                              </a:lnTo>
                              <a:lnTo>
                                <a:pt x="31" y="9"/>
                              </a:lnTo>
                              <a:lnTo>
                                <a:pt x="31" y="9"/>
                              </a:lnTo>
                              <a:lnTo>
                                <a:pt x="33" y="9"/>
                              </a:lnTo>
                              <a:lnTo>
                                <a:pt x="33" y="9"/>
                              </a:lnTo>
                              <a:lnTo>
                                <a:pt x="35" y="10"/>
                              </a:lnTo>
                              <a:lnTo>
                                <a:pt x="35" y="10"/>
                              </a:lnTo>
                              <a:lnTo>
                                <a:pt x="37" y="10"/>
                              </a:lnTo>
                              <a:lnTo>
                                <a:pt x="37" y="10"/>
                              </a:lnTo>
                              <a:lnTo>
                                <a:pt x="39" y="10"/>
                              </a:lnTo>
                              <a:lnTo>
                                <a:pt x="39" y="10"/>
                              </a:lnTo>
                              <a:lnTo>
                                <a:pt x="41" y="11"/>
                              </a:lnTo>
                              <a:lnTo>
                                <a:pt x="41" y="11"/>
                              </a:lnTo>
                              <a:lnTo>
                                <a:pt x="43" y="11"/>
                              </a:lnTo>
                              <a:lnTo>
                                <a:pt x="43" y="11"/>
                              </a:lnTo>
                              <a:lnTo>
                                <a:pt x="45" y="12"/>
                              </a:lnTo>
                              <a:lnTo>
                                <a:pt x="45" y="12"/>
                              </a:lnTo>
                              <a:lnTo>
                                <a:pt x="47" y="12"/>
                              </a:lnTo>
                              <a:lnTo>
                                <a:pt x="47" y="12"/>
                              </a:lnTo>
                              <a:lnTo>
                                <a:pt x="49" y="12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98" name="Freeform 8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092951" y="3600450"/>
                          <a:ext cx="74613" cy="14288"/>
                        </a:xfrm>
                        <a:custGeom>
                          <a:avLst/>
                          <a:gdLst>
                            <a:gd name="T0" fmla="*/ 0 w 47"/>
                            <a:gd name="T1" fmla="*/ 0 h 9"/>
                            <a:gd name="T2" fmla="*/ 0 w 47"/>
                            <a:gd name="T3" fmla="*/ 0 h 9"/>
                            <a:gd name="T4" fmla="*/ 2 w 47"/>
                            <a:gd name="T5" fmla="*/ 1 h 9"/>
                            <a:gd name="T6" fmla="*/ 2 w 47"/>
                            <a:gd name="T7" fmla="*/ 1 h 9"/>
                            <a:gd name="T8" fmla="*/ 4 w 47"/>
                            <a:gd name="T9" fmla="*/ 1 h 9"/>
                            <a:gd name="T10" fmla="*/ 4 w 47"/>
                            <a:gd name="T11" fmla="*/ 1 h 9"/>
                            <a:gd name="T12" fmla="*/ 6 w 47"/>
                            <a:gd name="T13" fmla="*/ 2 h 9"/>
                            <a:gd name="T14" fmla="*/ 6 w 47"/>
                            <a:gd name="T15" fmla="*/ 2 h 9"/>
                            <a:gd name="T16" fmla="*/ 8 w 47"/>
                            <a:gd name="T17" fmla="*/ 2 h 9"/>
                            <a:gd name="T18" fmla="*/ 8 w 47"/>
                            <a:gd name="T19" fmla="*/ 2 h 9"/>
                            <a:gd name="T20" fmla="*/ 10 w 47"/>
                            <a:gd name="T21" fmla="*/ 3 h 9"/>
                            <a:gd name="T22" fmla="*/ 10 w 47"/>
                            <a:gd name="T23" fmla="*/ 3 h 9"/>
                            <a:gd name="T24" fmla="*/ 12 w 47"/>
                            <a:gd name="T25" fmla="*/ 3 h 9"/>
                            <a:gd name="T26" fmla="*/ 12 w 47"/>
                            <a:gd name="T27" fmla="*/ 3 h 9"/>
                            <a:gd name="T28" fmla="*/ 14 w 47"/>
                            <a:gd name="T29" fmla="*/ 3 h 9"/>
                            <a:gd name="T30" fmla="*/ 14 w 47"/>
                            <a:gd name="T31" fmla="*/ 3 h 9"/>
                            <a:gd name="T32" fmla="*/ 16 w 47"/>
                            <a:gd name="T33" fmla="*/ 4 h 9"/>
                            <a:gd name="T34" fmla="*/ 16 w 47"/>
                            <a:gd name="T35" fmla="*/ 4 h 9"/>
                            <a:gd name="T36" fmla="*/ 17 w 47"/>
                            <a:gd name="T37" fmla="*/ 4 h 9"/>
                            <a:gd name="T38" fmla="*/ 18 w 47"/>
                            <a:gd name="T39" fmla="*/ 4 h 9"/>
                            <a:gd name="T40" fmla="*/ 20 w 47"/>
                            <a:gd name="T41" fmla="*/ 5 h 9"/>
                            <a:gd name="T42" fmla="*/ 20 w 47"/>
                            <a:gd name="T43" fmla="*/ 5 h 9"/>
                            <a:gd name="T44" fmla="*/ 21 w 47"/>
                            <a:gd name="T45" fmla="*/ 5 h 9"/>
                            <a:gd name="T46" fmla="*/ 21 w 47"/>
                            <a:gd name="T47" fmla="*/ 5 h 9"/>
                            <a:gd name="T48" fmla="*/ 24 w 47"/>
                            <a:gd name="T49" fmla="*/ 5 h 9"/>
                            <a:gd name="T50" fmla="*/ 24 w 47"/>
                            <a:gd name="T51" fmla="*/ 5 h 9"/>
                            <a:gd name="T52" fmla="*/ 25 w 47"/>
                            <a:gd name="T53" fmla="*/ 6 h 9"/>
                            <a:gd name="T54" fmla="*/ 25 w 47"/>
                            <a:gd name="T55" fmla="*/ 6 h 9"/>
                            <a:gd name="T56" fmla="*/ 27 w 47"/>
                            <a:gd name="T57" fmla="*/ 6 h 9"/>
                            <a:gd name="T58" fmla="*/ 27 w 47"/>
                            <a:gd name="T59" fmla="*/ 6 h 9"/>
                            <a:gd name="T60" fmla="*/ 30 w 47"/>
                            <a:gd name="T61" fmla="*/ 6 h 9"/>
                            <a:gd name="T62" fmla="*/ 30 w 47"/>
                            <a:gd name="T63" fmla="*/ 6 h 9"/>
                            <a:gd name="T64" fmla="*/ 31 w 47"/>
                            <a:gd name="T65" fmla="*/ 7 h 9"/>
                            <a:gd name="T66" fmla="*/ 31 w 47"/>
                            <a:gd name="T67" fmla="*/ 7 h 9"/>
                            <a:gd name="T68" fmla="*/ 33 w 47"/>
                            <a:gd name="T69" fmla="*/ 7 h 9"/>
                            <a:gd name="T70" fmla="*/ 33 w 47"/>
                            <a:gd name="T71" fmla="*/ 7 h 9"/>
                            <a:gd name="T72" fmla="*/ 35 w 47"/>
                            <a:gd name="T73" fmla="*/ 7 h 9"/>
                            <a:gd name="T74" fmla="*/ 35 w 47"/>
                            <a:gd name="T75" fmla="*/ 7 h 9"/>
                            <a:gd name="T76" fmla="*/ 37 w 47"/>
                            <a:gd name="T77" fmla="*/ 8 h 9"/>
                            <a:gd name="T78" fmla="*/ 37 w 47"/>
                            <a:gd name="T79" fmla="*/ 8 h 9"/>
                            <a:gd name="T80" fmla="*/ 39 w 47"/>
                            <a:gd name="T81" fmla="*/ 8 h 9"/>
                            <a:gd name="T82" fmla="*/ 39 w 47"/>
                            <a:gd name="T83" fmla="*/ 8 h 9"/>
                            <a:gd name="T84" fmla="*/ 41 w 47"/>
                            <a:gd name="T85" fmla="*/ 8 h 9"/>
                            <a:gd name="T86" fmla="*/ 41 w 47"/>
                            <a:gd name="T87" fmla="*/ 8 h 9"/>
                            <a:gd name="T88" fmla="*/ 43 w 47"/>
                            <a:gd name="T89" fmla="*/ 9 h 9"/>
                            <a:gd name="T90" fmla="*/ 43 w 47"/>
                            <a:gd name="T91" fmla="*/ 9 h 9"/>
                            <a:gd name="T92" fmla="*/ 45 w 47"/>
                            <a:gd name="T93" fmla="*/ 9 h 9"/>
                            <a:gd name="T94" fmla="*/ 45 w 47"/>
                            <a:gd name="T95" fmla="*/ 9 h 9"/>
                            <a:gd name="T96" fmla="*/ 47 w 47"/>
                            <a:gd name="T97" fmla="*/ 9 h 9"/>
                            <a:gd name="T98" fmla="*/ 47 w 47"/>
                            <a:gd name="T99" fmla="*/ 9 h 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7" h="9">
                              <a:moveTo>
                                <a:pt x="0" y="0"/>
                              </a:moveTo>
                              <a:lnTo>
                                <a:pt x="0" y="0"/>
                              </a:lnTo>
                              <a:lnTo>
                                <a:pt x="2" y="1"/>
                              </a:lnTo>
                              <a:lnTo>
                                <a:pt x="2" y="1"/>
                              </a:lnTo>
                              <a:lnTo>
                                <a:pt x="4" y="1"/>
                              </a:lnTo>
                              <a:lnTo>
                                <a:pt x="4" y="1"/>
                              </a:lnTo>
                              <a:lnTo>
                                <a:pt x="6" y="2"/>
                              </a:lnTo>
                              <a:lnTo>
                                <a:pt x="6" y="2"/>
                              </a:lnTo>
                              <a:lnTo>
                                <a:pt x="8" y="2"/>
                              </a:lnTo>
                              <a:lnTo>
                                <a:pt x="8" y="2"/>
                              </a:lnTo>
                              <a:lnTo>
                                <a:pt x="10" y="3"/>
                              </a:lnTo>
                              <a:lnTo>
                                <a:pt x="10" y="3"/>
                              </a:lnTo>
                              <a:lnTo>
                                <a:pt x="12" y="3"/>
                              </a:lnTo>
                              <a:lnTo>
                                <a:pt x="12" y="3"/>
                              </a:lnTo>
                              <a:lnTo>
                                <a:pt x="14" y="3"/>
                              </a:lnTo>
                              <a:lnTo>
                                <a:pt x="14" y="3"/>
                              </a:lnTo>
                              <a:lnTo>
                                <a:pt x="16" y="4"/>
                              </a:lnTo>
                              <a:lnTo>
                                <a:pt x="16" y="4"/>
                              </a:lnTo>
                              <a:lnTo>
                                <a:pt x="17" y="4"/>
                              </a:lnTo>
                              <a:lnTo>
                                <a:pt x="18" y="4"/>
                              </a:lnTo>
                              <a:lnTo>
                                <a:pt x="20" y="5"/>
                              </a:lnTo>
                              <a:lnTo>
                                <a:pt x="20" y="5"/>
                              </a:lnTo>
                              <a:lnTo>
                                <a:pt x="21" y="5"/>
                              </a:lnTo>
                              <a:lnTo>
                                <a:pt x="21" y="5"/>
                              </a:lnTo>
                              <a:lnTo>
                                <a:pt x="24" y="5"/>
                              </a:lnTo>
                              <a:lnTo>
                                <a:pt x="24" y="5"/>
                              </a:lnTo>
                              <a:lnTo>
                                <a:pt x="25" y="6"/>
                              </a:lnTo>
                              <a:lnTo>
                                <a:pt x="25" y="6"/>
                              </a:lnTo>
                              <a:lnTo>
                                <a:pt x="27" y="6"/>
                              </a:lnTo>
                              <a:lnTo>
                                <a:pt x="27" y="6"/>
                              </a:lnTo>
                              <a:lnTo>
                                <a:pt x="30" y="6"/>
                              </a:lnTo>
                              <a:lnTo>
                                <a:pt x="30" y="6"/>
                              </a:lnTo>
                              <a:lnTo>
                                <a:pt x="31" y="7"/>
                              </a:lnTo>
                              <a:lnTo>
                                <a:pt x="31" y="7"/>
                              </a:lnTo>
                              <a:lnTo>
                                <a:pt x="33" y="7"/>
                              </a:lnTo>
                              <a:lnTo>
                                <a:pt x="33" y="7"/>
                              </a:lnTo>
                              <a:lnTo>
                                <a:pt x="35" y="7"/>
                              </a:lnTo>
                              <a:lnTo>
                                <a:pt x="35" y="7"/>
                              </a:lnTo>
                              <a:lnTo>
                                <a:pt x="37" y="8"/>
                              </a:lnTo>
                              <a:lnTo>
                                <a:pt x="37" y="8"/>
                              </a:lnTo>
                              <a:lnTo>
                                <a:pt x="39" y="8"/>
                              </a:lnTo>
                              <a:lnTo>
                                <a:pt x="39" y="8"/>
                              </a:lnTo>
                              <a:lnTo>
                                <a:pt x="41" y="8"/>
                              </a:lnTo>
                              <a:lnTo>
                                <a:pt x="41" y="8"/>
                              </a:lnTo>
                              <a:lnTo>
                                <a:pt x="43" y="9"/>
                              </a:lnTo>
                              <a:lnTo>
                                <a:pt x="43" y="9"/>
                              </a:lnTo>
                              <a:lnTo>
                                <a:pt x="45" y="9"/>
                              </a:lnTo>
                              <a:lnTo>
                                <a:pt x="45" y="9"/>
                              </a:lnTo>
                              <a:lnTo>
                                <a:pt x="47" y="9"/>
                              </a:lnTo>
                              <a:lnTo>
                                <a:pt x="47" y="9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99" name="Freeform 8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167563" y="3614738"/>
                          <a:ext cx="77788" cy="11113"/>
                        </a:xfrm>
                        <a:custGeom>
                          <a:avLst/>
                          <a:gdLst>
                            <a:gd name="T0" fmla="*/ 0 w 49"/>
                            <a:gd name="T1" fmla="*/ 0 h 7"/>
                            <a:gd name="T2" fmla="*/ 2 w 49"/>
                            <a:gd name="T3" fmla="*/ 1 h 7"/>
                            <a:gd name="T4" fmla="*/ 2 w 49"/>
                            <a:gd name="T5" fmla="*/ 1 h 7"/>
                            <a:gd name="T6" fmla="*/ 4 w 49"/>
                            <a:gd name="T7" fmla="*/ 1 h 7"/>
                            <a:gd name="T8" fmla="*/ 4 w 49"/>
                            <a:gd name="T9" fmla="*/ 1 h 7"/>
                            <a:gd name="T10" fmla="*/ 6 w 49"/>
                            <a:gd name="T11" fmla="*/ 1 h 7"/>
                            <a:gd name="T12" fmla="*/ 6 w 49"/>
                            <a:gd name="T13" fmla="*/ 1 h 7"/>
                            <a:gd name="T14" fmla="*/ 8 w 49"/>
                            <a:gd name="T15" fmla="*/ 2 h 7"/>
                            <a:gd name="T16" fmla="*/ 8 w 49"/>
                            <a:gd name="T17" fmla="*/ 2 h 7"/>
                            <a:gd name="T18" fmla="*/ 10 w 49"/>
                            <a:gd name="T19" fmla="*/ 2 h 7"/>
                            <a:gd name="T20" fmla="*/ 10 w 49"/>
                            <a:gd name="T21" fmla="*/ 2 h 7"/>
                            <a:gd name="T22" fmla="*/ 12 w 49"/>
                            <a:gd name="T23" fmla="*/ 2 h 7"/>
                            <a:gd name="T24" fmla="*/ 12 w 49"/>
                            <a:gd name="T25" fmla="*/ 2 h 7"/>
                            <a:gd name="T26" fmla="*/ 14 w 49"/>
                            <a:gd name="T27" fmla="*/ 2 h 7"/>
                            <a:gd name="T28" fmla="*/ 14 w 49"/>
                            <a:gd name="T29" fmla="*/ 2 h 7"/>
                            <a:gd name="T30" fmla="*/ 16 w 49"/>
                            <a:gd name="T31" fmla="*/ 3 h 7"/>
                            <a:gd name="T32" fmla="*/ 16 w 49"/>
                            <a:gd name="T33" fmla="*/ 3 h 7"/>
                            <a:gd name="T34" fmla="*/ 18 w 49"/>
                            <a:gd name="T35" fmla="*/ 3 h 7"/>
                            <a:gd name="T36" fmla="*/ 18 w 49"/>
                            <a:gd name="T37" fmla="*/ 3 h 7"/>
                            <a:gd name="T38" fmla="*/ 20 w 49"/>
                            <a:gd name="T39" fmla="*/ 3 h 7"/>
                            <a:gd name="T40" fmla="*/ 20 w 49"/>
                            <a:gd name="T41" fmla="*/ 3 h 7"/>
                            <a:gd name="T42" fmla="*/ 22 w 49"/>
                            <a:gd name="T43" fmla="*/ 4 h 7"/>
                            <a:gd name="T44" fmla="*/ 22 w 49"/>
                            <a:gd name="T45" fmla="*/ 4 h 7"/>
                            <a:gd name="T46" fmla="*/ 24 w 49"/>
                            <a:gd name="T47" fmla="*/ 4 h 7"/>
                            <a:gd name="T48" fmla="*/ 24 w 49"/>
                            <a:gd name="T49" fmla="*/ 4 h 7"/>
                            <a:gd name="T50" fmla="*/ 26 w 49"/>
                            <a:gd name="T51" fmla="*/ 4 h 7"/>
                            <a:gd name="T52" fmla="*/ 26 w 49"/>
                            <a:gd name="T53" fmla="*/ 4 h 7"/>
                            <a:gd name="T54" fmla="*/ 27 w 49"/>
                            <a:gd name="T55" fmla="*/ 5 h 7"/>
                            <a:gd name="T56" fmla="*/ 27 w 49"/>
                            <a:gd name="T57" fmla="*/ 5 h 7"/>
                            <a:gd name="T58" fmla="*/ 30 w 49"/>
                            <a:gd name="T59" fmla="*/ 5 h 7"/>
                            <a:gd name="T60" fmla="*/ 30 w 49"/>
                            <a:gd name="T61" fmla="*/ 5 h 7"/>
                            <a:gd name="T62" fmla="*/ 31 w 49"/>
                            <a:gd name="T63" fmla="*/ 5 h 7"/>
                            <a:gd name="T64" fmla="*/ 31 w 49"/>
                            <a:gd name="T65" fmla="*/ 5 h 7"/>
                            <a:gd name="T66" fmla="*/ 33 w 49"/>
                            <a:gd name="T67" fmla="*/ 5 h 7"/>
                            <a:gd name="T68" fmla="*/ 33 w 49"/>
                            <a:gd name="T69" fmla="*/ 5 h 7"/>
                            <a:gd name="T70" fmla="*/ 36 w 49"/>
                            <a:gd name="T71" fmla="*/ 6 h 7"/>
                            <a:gd name="T72" fmla="*/ 36 w 49"/>
                            <a:gd name="T73" fmla="*/ 6 h 7"/>
                            <a:gd name="T74" fmla="*/ 37 w 49"/>
                            <a:gd name="T75" fmla="*/ 6 h 7"/>
                            <a:gd name="T76" fmla="*/ 37 w 49"/>
                            <a:gd name="T77" fmla="*/ 6 h 7"/>
                            <a:gd name="T78" fmla="*/ 39 w 49"/>
                            <a:gd name="T79" fmla="*/ 6 h 7"/>
                            <a:gd name="T80" fmla="*/ 39 w 49"/>
                            <a:gd name="T81" fmla="*/ 6 h 7"/>
                            <a:gd name="T82" fmla="*/ 41 w 49"/>
                            <a:gd name="T83" fmla="*/ 6 h 7"/>
                            <a:gd name="T84" fmla="*/ 41 w 49"/>
                            <a:gd name="T85" fmla="*/ 6 h 7"/>
                            <a:gd name="T86" fmla="*/ 43 w 49"/>
                            <a:gd name="T87" fmla="*/ 7 h 7"/>
                            <a:gd name="T88" fmla="*/ 43 w 49"/>
                            <a:gd name="T89" fmla="*/ 7 h 7"/>
                            <a:gd name="T90" fmla="*/ 45 w 49"/>
                            <a:gd name="T91" fmla="*/ 7 h 7"/>
                            <a:gd name="T92" fmla="*/ 45 w 49"/>
                            <a:gd name="T93" fmla="*/ 7 h 7"/>
                            <a:gd name="T94" fmla="*/ 47 w 49"/>
                            <a:gd name="T95" fmla="*/ 7 h 7"/>
                            <a:gd name="T96" fmla="*/ 47 w 49"/>
                            <a:gd name="T97" fmla="*/ 7 h 7"/>
                            <a:gd name="T98" fmla="*/ 49 w 49"/>
                            <a:gd name="T99" fmla="*/ 7 h 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9" h="7">
                              <a:moveTo>
                                <a:pt x="0" y="0"/>
                              </a:moveTo>
                              <a:lnTo>
                                <a:pt x="2" y="1"/>
                              </a:lnTo>
                              <a:lnTo>
                                <a:pt x="2" y="1"/>
                              </a:lnTo>
                              <a:lnTo>
                                <a:pt x="4" y="1"/>
                              </a:lnTo>
                              <a:lnTo>
                                <a:pt x="4" y="1"/>
                              </a:lnTo>
                              <a:lnTo>
                                <a:pt x="6" y="1"/>
                              </a:lnTo>
                              <a:lnTo>
                                <a:pt x="6" y="1"/>
                              </a:lnTo>
                              <a:lnTo>
                                <a:pt x="8" y="2"/>
                              </a:lnTo>
                              <a:lnTo>
                                <a:pt x="8" y="2"/>
                              </a:lnTo>
                              <a:lnTo>
                                <a:pt x="10" y="2"/>
                              </a:lnTo>
                              <a:lnTo>
                                <a:pt x="10" y="2"/>
                              </a:lnTo>
                              <a:lnTo>
                                <a:pt x="12" y="2"/>
                              </a:lnTo>
                              <a:lnTo>
                                <a:pt x="12" y="2"/>
                              </a:lnTo>
                              <a:lnTo>
                                <a:pt x="14" y="2"/>
                              </a:lnTo>
                              <a:lnTo>
                                <a:pt x="14" y="2"/>
                              </a:lnTo>
                              <a:lnTo>
                                <a:pt x="16" y="3"/>
                              </a:lnTo>
                              <a:lnTo>
                                <a:pt x="16" y="3"/>
                              </a:lnTo>
                              <a:lnTo>
                                <a:pt x="18" y="3"/>
                              </a:lnTo>
                              <a:lnTo>
                                <a:pt x="18" y="3"/>
                              </a:lnTo>
                              <a:lnTo>
                                <a:pt x="20" y="3"/>
                              </a:lnTo>
                              <a:lnTo>
                                <a:pt x="20" y="3"/>
                              </a:lnTo>
                              <a:lnTo>
                                <a:pt x="22" y="4"/>
                              </a:lnTo>
                              <a:lnTo>
                                <a:pt x="22" y="4"/>
                              </a:lnTo>
                              <a:lnTo>
                                <a:pt x="24" y="4"/>
                              </a:lnTo>
                              <a:lnTo>
                                <a:pt x="24" y="4"/>
                              </a:lnTo>
                              <a:lnTo>
                                <a:pt x="26" y="4"/>
                              </a:lnTo>
                              <a:lnTo>
                                <a:pt x="26" y="4"/>
                              </a:lnTo>
                              <a:lnTo>
                                <a:pt x="27" y="5"/>
                              </a:lnTo>
                              <a:lnTo>
                                <a:pt x="27" y="5"/>
                              </a:lnTo>
                              <a:lnTo>
                                <a:pt x="30" y="5"/>
                              </a:lnTo>
                              <a:lnTo>
                                <a:pt x="30" y="5"/>
                              </a:lnTo>
                              <a:lnTo>
                                <a:pt x="31" y="5"/>
                              </a:lnTo>
                              <a:lnTo>
                                <a:pt x="31" y="5"/>
                              </a:lnTo>
                              <a:lnTo>
                                <a:pt x="33" y="5"/>
                              </a:lnTo>
                              <a:lnTo>
                                <a:pt x="33" y="5"/>
                              </a:lnTo>
                              <a:lnTo>
                                <a:pt x="36" y="6"/>
                              </a:lnTo>
                              <a:lnTo>
                                <a:pt x="36" y="6"/>
                              </a:lnTo>
                              <a:lnTo>
                                <a:pt x="37" y="6"/>
                              </a:lnTo>
                              <a:lnTo>
                                <a:pt x="37" y="6"/>
                              </a:lnTo>
                              <a:lnTo>
                                <a:pt x="39" y="6"/>
                              </a:lnTo>
                              <a:lnTo>
                                <a:pt x="39" y="6"/>
                              </a:lnTo>
                              <a:lnTo>
                                <a:pt x="41" y="6"/>
                              </a:lnTo>
                              <a:lnTo>
                                <a:pt x="41" y="6"/>
                              </a:lnTo>
                              <a:lnTo>
                                <a:pt x="43" y="7"/>
                              </a:lnTo>
                              <a:lnTo>
                                <a:pt x="43" y="7"/>
                              </a:lnTo>
                              <a:lnTo>
                                <a:pt x="45" y="7"/>
                              </a:lnTo>
                              <a:lnTo>
                                <a:pt x="45" y="7"/>
                              </a:lnTo>
                              <a:lnTo>
                                <a:pt x="47" y="7"/>
                              </a:lnTo>
                              <a:lnTo>
                                <a:pt x="47" y="7"/>
                              </a:lnTo>
                              <a:lnTo>
                                <a:pt x="49" y="7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100" name="Freeform 8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245351" y="3625850"/>
                          <a:ext cx="74613" cy="7938"/>
                        </a:xfrm>
                        <a:custGeom>
                          <a:avLst/>
                          <a:gdLst>
                            <a:gd name="T0" fmla="*/ 0 w 47"/>
                            <a:gd name="T1" fmla="*/ 0 h 5"/>
                            <a:gd name="T2" fmla="*/ 0 w 47"/>
                            <a:gd name="T3" fmla="*/ 0 h 5"/>
                            <a:gd name="T4" fmla="*/ 2 w 47"/>
                            <a:gd name="T5" fmla="*/ 1 h 5"/>
                            <a:gd name="T6" fmla="*/ 2 w 47"/>
                            <a:gd name="T7" fmla="*/ 1 h 5"/>
                            <a:gd name="T8" fmla="*/ 4 w 47"/>
                            <a:gd name="T9" fmla="*/ 1 h 5"/>
                            <a:gd name="T10" fmla="*/ 4 w 47"/>
                            <a:gd name="T11" fmla="*/ 1 h 5"/>
                            <a:gd name="T12" fmla="*/ 6 w 47"/>
                            <a:gd name="T13" fmla="*/ 1 h 5"/>
                            <a:gd name="T14" fmla="*/ 6 w 47"/>
                            <a:gd name="T15" fmla="*/ 1 h 5"/>
                            <a:gd name="T16" fmla="*/ 8 w 47"/>
                            <a:gd name="T17" fmla="*/ 1 h 5"/>
                            <a:gd name="T18" fmla="*/ 8 w 47"/>
                            <a:gd name="T19" fmla="*/ 1 h 5"/>
                            <a:gd name="T20" fmla="*/ 10 w 47"/>
                            <a:gd name="T21" fmla="*/ 1 h 5"/>
                            <a:gd name="T22" fmla="*/ 10 w 47"/>
                            <a:gd name="T23" fmla="*/ 1 h 5"/>
                            <a:gd name="T24" fmla="*/ 12 w 47"/>
                            <a:gd name="T25" fmla="*/ 2 h 5"/>
                            <a:gd name="T26" fmla="*/ 12 w 47"/>
                            <a:gd name="T27" fmla="*/ 2 h 5"/>
                            <a:gd name="T28" fmla="*/ 14 w 47"/>
                            <a:gd name="T29" fmla="*/ 2 h 5"/>
                            <a:gd name="T30" fmla="*/ 14 w 47"/>
                            <a:gd name="T31" fmla="*/ 2 h 5"/>
                            <a:gd name="T32" fmla="*/ 16 w 47"/>
                            <a:gd name="T33" fmla="*/ 2 h 5"/>
                            <a:gd name="T34" fmla="*/ 16 w 47"/>
                            <a:gd name="T35" fmla="*/ 2 h 5"/>
                            <a:gd name="T36" fmla="*/ 18 w 47"/>
                            <a:gd name="T37" fmla="*/ 2 h 5"/>
                            <a:gd name="T38" fmla="*/ 18 w 47"/>
                            <a:gd name="T39" fmla="*/ 2 h 5"/>
                            <a:gd name="T40" fmla="*/ 20 w 47"/>
                            <a:gd name="T41" fmla="*/ 2 h 5"/>
                            <a:gd name="T42" fmla="*/ 20 w 47"/>
                            <a:gd name="T43" fmla="*/ 3 h 5"/>
                            <a:gd name="T44" fmla="*/ 22 w 47"/>
                            <a:gd name="T45" fmla="*/ 3 h 5"/>
                            <a:gd name="T46" fmla="*/ 22 w 47"/>
                            <a:gd name="T47" fmla="*/ 3 h 5"/>
                            <a:gd name="T48" fmla="*/ 24 w 47"/>
                            <a:gd name="T49" fmla="*/ 3 h 5"/>
                            <a:gd name="T50" fmla="*/ 24 w 47"/>
                            <a:gd name="T51" fmla="*/ 3 h 5"/>
                            <a:gd name="T52" fmla="*/ 25 w 47"/>
                            <a:gd name="T53" fmla="*/ 3 h 5"/>
                            <a:gd name="T54" fmla="*/ 25 w 47"/>
                            <a:gd name="T55" fmla="*/ 3 h 5"/>
                            <a:gd name="T56" fmla="*/ 28 w 47"/>
                            <a:gd name="T57" fmla="*/ 3 h 5"/>
                            <a:gd name="T58" fmla="*/ 28 w 47"/>
                            <a:gd name="T59" fmla="*/ 3 h 5"/>
                            <a:gd name="T60" fmla="*/ 30 w 47"/>
                            <a:gd name="T61" fmla="*/ 4 h 5"/>
                            <a:gd name="T62" fmla="*/ 30 w 47"/>
                            <a:gd name="T63" fmla="*/ 4 h 5"/>
                            <a:gd name="T64" fmla="*/ 31 w 47"/>
                            <a:gd name="T65" fmla="*/ 4 h 5"/>
                            <a:gd name="T66" fmla="*/ 32 w 47"/>
                            <a:gd name="T67" fmla="*/ 4 h 5"/>
                            <a:gd name="T68" fmla="*/ 34 w 47"/>
                            <a:gd name="T69" fmla="*/ 4 h 5"/>
                            <a:gd name="T70" fmla="*/ 34 w 47"/>
                            <a:gd name="T71" fmla="*/ 4 h 5"/>
                            <a:gd name="T72" fmla="*/ 35 w 47"/>
                            <a:gd name="T73" fmla="*/ 4 h 5"/>
                            <a:gd name="T74" fmla="*/ 35 w 47"/>
                            <a:gd name="T75" fmla="*/ 4 h 5"/>
                            <a:gd name="T76" fmla="*/ 37 w 47"/>
                            <a:gd name="T77" fmla="*/ 4 h 5"/>
                            <a:gd name="T78" fmla="*/ 38 w 47"/>
                            <a:gd name="T79" fmla="*/ 4 h 5"/>
                            <a:gd name="T80" fmla="*/ 39 w 47"/>
                            <a:gd name="T81" fmla="*/ 5 h 5"/>
                            <a:gd name="T82" fmla="*/ 39 w 47"/>
                            <a:gd name="T83" fmla="*/ 5 h 5"/>
                            <a:gd name="T84" fmla="*/ 41 w 47"/>
                            <a:gd name="T85" fmla="*/ 5 h 5"/>
                            <a:gd name="T86" fmla="*/ 41 w 47"/>
                            <a:gd name="T87" fmla="*/ 5 h 5"/>
                            <a:gd name="T88" fmla="*/ 43 w 47"/>
                            <a:gd name="T89" fmla="*/ 5 h 5"/>
                            <a:gd name="T90" fmla="*/ 44 w 47"/>
                            <a:gd name="T91" fmla="*/ 5 h 5"/>
                            <a:gd name="T92" fmla="*/ 45 w 47"/>
                            <a:gd name="T93" fmla="*/ 5 h 5"/>
                            <a:gd name="T94" fmla="*/ 45 w 47"/>
                            <a:gd name="T95" fmla="*/ 5 h 5"/>
                            <a:gd name="T96" fmla="*/ 47 w 47"/>
                            <a:gd name="T97" fmla="*/ 5 h 5"/>
                            <a:gd name="T98" fmla="*/ 47 w 47"/>
                            <a:gd name="T99" fmla="*/ 5 h 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7" h="5">
                              <a:moveTo>
                                <a:pt x="0" y="0"/>
                              </a:moveTo>
                              <a:lnTo>
                                <a:pt x="0" y="0"/>
                              </a:lnTo>
                              <a:lnTo>
                                <a:pt x="2" y="1"/>
                              </a:lnTo>
                              <a:lnTo>
                                <a:pt x="2" y="1"/>
                              </a:lnTo>
                              <a:lnTo>
                                <a:pt x="4" y="1"/>
                              </a:lnTo>
                              <a:lnTo>
                                <a:pt x="4" y="1"/>
                              </a:lnTo>
                              <a:lnTo>
                                <a:pt x="6" y="1"/>
                              </a:lnTo>
                              <a:lnTo>
                                <a:pt x="6" y="1"/>
                              </a:lnTo>
                              <a:lnTo>
                                <a:pt x="8" y="1"/>
                              </a:lnTo>
                              <a:lnTo>
                                <a:pt x="8" y="1"/>
                              </a:lnTo>
                              <a:lnTo>
                                <a:pt x="10" y="1"/>
                              </a:lnTo>
                              <a:lnTo>
                                <a:pt x="10" y="1"/>
                              </a:lnTo>
                              <a:lnTo>
                                <a:pt x="12" y="2"/>
                              </a:lnTo>
                              <a:lnTo>
                                <a:pt x="12" y="2"/>
                              </a:lnTo>
                              <a:lnTo>
                                <a:pt x="14" y="2"/>
                              </a:lnTo>
                              <a:lnTo>
                                <a:pt x="14" y="2"/>
                              </a:lnTo>
                              <a:lnTo>
                                <a:pt x="16" y="2"/>
                              </a:lnTo>
                              <a:lnTo>
                                <a:pt x="16" y="2"/>
                              </a:lnTo>
                              <a:lnTo>
                                <a:pt x="18" y="2"/>
                              </a:lnTo>
                              <a:lnTo>
                                <a:pt x="18" y="2"/>
                              </a:lnTo>
                              <a:lnTo>
                                <a:pt x="20" y="2"/>
                              </a:lnTo>
                              <a:lnTo>
                                <a:pt x="20" y="3"/>
                              </a:lnTo>
                              <a:lnTo>
                                <a:pt x="22" y="3"/>
                              </a:lnTo>
                              <a:lnTo>
                                <a:pt x="22" y="3"/>
                              </a:lnTo>
                              <a:lnTo>
                                <a:pt x="24" y="3"/>
                              </a:lnTo>
                              <a:lnTo>
                                <a:pt x="24" y="3"/>
                              </a:lnTo>
                              <a:lnTo>
                                <a:pt x="25" y="3"/>
                              </a:lnTo>
                              <a:lnTo>
                                <a:pt x="25" y="3"/>
                              </a:lnTo>
                              <a:lnTo>
                                <a:pt x="28" y="3"/>
                              </a:lnTo>
                              <a:lnTo>
                                <a:pt x="28" y="3"/>
                              </a:lnTo>
                              <a:lnTo>
                                <a:pt x="30" y="4"/>
                              </a:lnTo>
                              <a:lnTo>
                                <a:pt x="30" y="4"/>
                              </a:lnTo>
                              <a:lnTo>
                                <a:pt x="31" y="4"/>
                              </a:lnTo>
                              <a:lnTo>
                                <a:pt x="32" y="4"/>
                              </a:lnTo>
                              <a:lnTo>
                                <a:pt x="34" y="4"/>
                              </a:lnTo>
                              <a:lnTo>
                                <a:pt x="34" y="4"/>
                              </a:lnTo>
                              <a:lnTo>
                                <a:pt x="35" y="4"/>
                              </a:lnTo>
                              <a:lnTo>
                                <a:pt x="35" y="4"/>
                              </a:lnTo>
                              <a:lnTo>
                                <a:pt x="37" y="4"/>
                              </a:lnTo>
                              <a:lnTo>
                                <a:pt x="38" y="4"/>
                              </a:lnTo>
                              <a:lnTo>
                                <a:pt x="39" y="5"/>
                              </a:lnTo>
                              <a:lnTo>
                                <a:pt x="39" y="5"/>
                              </a:lnTo>
                              <a:lnTo>
                                <a:pt x="41" y="5"/>
                              </a:lnTo>
                              <a:lnTo>
                                <a:pt x="41" y="5"/>
                              </a:lnTo>
                              <a:lnTo>
                                <a:pt x="43" y="5"/>
                              </a:lnTo>
                              <a:lnTo>
                                <a:pt x="44" y="5"/>
                              </a:lnTo>
                              <a:lnTo>
                                <a:pt x="45" y="5"/>
                              </a:lnTo>
                              <a:lnTo>
                                <a:pt x="45" y="5"/>
                              </a:lnTo>
                              <a:lnTo>
                                <a:pt x="47" y="5"/>
                              </a:lnTo>
                              <a:lnTo>
                                <a:pt x="47" y="5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101" name="Freeform 9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319963" y="3633788"/>
                          <a:ext cx="77788" cy="7938"/>
                        </a:xfrm>
                        <a:custGeom>
                          <a:avLst/>
                          <a:gdLst>
                            <a:gd name="T0" fmla="*/ 0 w 49"/>
                            <a:gd name="T1" fmla="*/ 0 h 5"/>
                            <a:gd name="T2" fmla="*/ 2 w 49"/>
                            <a:gd name="T3" fmla="*/ 1 h 5"/>
                            <a:gd name="T4" fmla="*/ 2 w 49"/>
                            <a:gd name="T5" fmla="*/ 1 h 5"/>
                            <a:gd name="T6" fmla="*/ 4 w 49"/>
                            <a:gd name="T7" fmla="*/ 1 h 5"/>
                            <a:gd name="T8" fmla="*/ 4 w 49"/>
                            <a:gd name="T9" fmla="*/ 1 h 5"/>
                            <a:gd name="T10" fmla="*/ 6 w 49"/>
                            <a:gd name="T11" fmla="*/ 1 h 5"/>
                            <a:gd name="T12" fmla="*/ 6 w 49"/>
                            <a:gd name="T13" fmla="*/ 1 h 5"/>
                            <a:gd name="T14" fmla="*/ 8 w 49"/>
                            <a:gd name="T15" fmla="*/ 1 h 5"/>
                            <a:gd name="T16" fmla="*/ 8 w 49"/>
                            <a:gd name="T17" fmla="*/ 1 h 5"/>
                            <a:gd name="T18" fmla="*/ 10 w 49"/>
                            <a:gd name="T19" fmla="*/ 1 h 5"/>
                            <a:gd name="T20" fmla="*/ 10 w 49"/>
                            <a:gd name="T21" fmla="*/ 1 h 5"/>
                            <a:gd name="T22" fmla="*/ 12 w 49"/>
                            <a:gd name="T23" fmla="*/ 2 h 5"/>
                            <a:gd name="T24" fmla="*/ 12 w 49"/>
                            <a:gd name="T25" fmla="*/ 2 h 5"/>
                            <a:gd name="T26" fmla="*/ 14 w 49"/>
                            <a:gd name="T27" fmla="*/ 2 h 5"/>
                            <a:gd name="T28" fmla="*/ 14 w 49"/>
                            <a:gd name="T29" fmla="*/ 2 h 5"/>
                            <a:gd name="T30" fmla="*/ 16 w 49"/>
                            <a:gd name="T31" fmla="*/ 2 h 5"/>
                            <a:gd name="T32" fmla="*/ 16 w 49"/>
                            <a:gd name="T33" fmla="*/ 2 h 5"/>
                            <a:gd name="T34" fmla="*/ 18 w 49"/>
                            <a:gd name="T35" fmla="*/ 2 h 5"/>
                            <a:gd name="T36" fmla="*/ 18 w 49"/>
                            <a:gd name="T37" fmla="*/ 2 h 5"/>
                            <a:gd name="T38" fmla="*/ 20 w 49"/>
                            <a:gd name="T39" fmla="*/ 2 h 5"/>
                            <a:gd name="T40" fmla="*/ 20 w 49"/>
                            <a:gd name="T41" fmla="*/ 2 h 5"/>
                            <a:gd name="T42" fmla="*/ 22 w 49"/>
                            <a:gd name="T43" fmla="*/ 2 h 5"/>
                            <a:gd name="T44" fmla="*/ 22 w 49"/>
                            <a:gd name="T45" fmla="*/ 2 h 5"/>
                            <a:gd name="T46" fmla="*/ 24 w 49"/>
                            <a:gd name="T47" fmla="*/ 3 h 5"/>
                            <a:gd name="T48" fmla="*/ 24 w 49"/>
                            <a:gd name="T49" fmla="*/ 3 h 5"/>
                            <a:gd name="T50" fmla="*/ 26 w 49"/>
                            <a:gd name="T51" fmla="*/ 3 h 5"/>
                            <a:gd name="T52" fmla="*/ 26 w 49"/>
                            <a:gd name="T53" fmla="*/ 3 h 5"/>
                            <a:gd name="T54" fmla="*/ 28 w 49"/>
                            <a:gd name="T55" fmla="*/ 3 h 5"/>
                            <a:gd name="T56" fmla="*/ 28 w 49"/>
                            <a:gd name="T57" fmla="*/ 3 h 5"/>
                            <a:gd name="T58" fmla="*/ 30 w 49"/>
                            <a:gd name="T59" fmla="*/ 3 h 5"/>
                            <a:gd name="T60" fmla="*/ 30 w 49"/>
                            <a:gd name="T61" fmla="*/ 3 h 5"/>
                            <a:gd name="T62" fmla="*/ 31 w 49"/>
                            <a:gd name="T63" fmla="*/ 3 h 5"/>
                            <a:gd name="T64" fmla="*/ 32 w 49"/>
                            <a:gd name="T65" fmla="*/ 3 h 5"/>
                            <a:gd name="T66" fmla="*/ 34 w 49"/>
                            <a:gd name="T67" fmla="*/ 3 h 5"/>
                            <a:gd name="T68" fmla="*/ 34 w 49"/>
                            <a:gd name="T69" fmla="*/ 3 h 5"/>
                            <a:gd name="T70" fmla="*/ 36 w 49"/>
                            <a:gd name="T71" fmla="*/ 4 h 5"/>
                            <a:gd name="T72" fmla="*/ 36 w 49"/>
                            <a:gd name="T73" fmla="*/ 4 h 5"/>
                            <a:gd name="T74" fmla="*/ 37 w 49"/>
                            <a:gd name="T75" fmla="*/ 4 h 5"/>
                            <a:gd name="T76" fmla="*/ 38 w 49"/>
                            <a:gd name="T77" fmla="*/ 4 h 5"/>
                            <a:gd name="T78" fmla="*/ 40 w 49"/>
                            <a:gd name="T79" fmla="*/ 4 h 5"/>
                            <a:gd name="T80" fmla="*/ 40 w 49"/>
                            <a:gd name="T81" fmla="*/ 4 h 5"/>
                            <a:gd name="T82" fmla="*/ 41 w 49"/>
                            <a:gd name="T83" fmla="*/ 4 h 5"/>
                            <a:gd name="T84" fmla="*/ 41 w 49"/>
                            <a:gd name="T85" fmla="*/ 4 h 5"/>
                            <a:gd name="T86" fmla="*/ 43 w 49"/>
                            <a:gd name="T87" fmla="*/ 4 h 5"/>
                            <a:gd name="T88" fmla="*/ 44 w 49"/>
                            <a:gd name="T89" fmla="*/ 4 h 5"/>
                            <a:gd name="T90" fmla="*/ 45 w 49"/>
                            <a:gd name="T91" fmla="*/ 4 h 5"/>
                            <a:gd name="T92" fmla="*/ 45 w 49"/>
                            <a:gd name="T93" fmla="*/ 4 h 5"/>
                            <a:gd name="T94" fmla="*/ 47 w 49"/>
                            <a:gd name="T95" fmla="*/ 5 h 5"/>
                            <a:gd name="T96" fmla="*/ 47 w 49"/>
                            <a:gd name="T97" fmla="*/ 5 h 5"/>
                            <a:gd name="T98" fmla="*/ 49 w 49"/>
                            <a:gd name="T99" fmla="*/ 5 h 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9" h="5">
                              <a:moveTo>
                                <a:pt x="0" y="0"/>
                              </a:moveTo>
                              <a:lnTo>
                                <a:pt x="2" y="1"/>
                              </a:lnTo>
                              <a:lnTo>
                                <a:pt x="2" y="1"/>
                              </a:lnTo>
                              <a:lnTo>
                                <a:pt x="4" y="1"/>
                              </a:lnTo>
                              <a:lnTo>
                                <a:pt x="4" y="1"/>
                              </a:lnTo>
                              <a:lnTo>
                                <a:pt x="6" y="1"/>
                              </a:lnTo>
                              <a:lnTo>
                                <a:pt x="6" y="1"/>
                              </a:lnTo>
                              <a:lnTo>
                                <a:pt x="8" y="1"/>
                              </a:lnTo>
                              <a:lnTo>
                                <a:pt x="8" y="1"/>
                              </a:lnTo>
                              <a:lnTo>
                                <a:pt x="10" y="1"/>
                              </a:lnTo>
                              <a:lnTo>
                                <a:pt x="10" y="1"/>
                              </a:lnTo>
                              <a:lnTo>
                                <a:pt x="12" y="2"/>
                              </a:lnTo>
                              <a:lnTo>
                                <a:pt x="12" y="2"/>
                              </a:lnTo>
                              <a:lnTo>
                                <a:pt x="14" y="2"/>
                              </a:lnTo>
                              <a:lnTo>
                                <a:pt x="14" y="2"/>
                              </a:lnTo>
                              <a:lnTo>
                                <a:pt x="16" y="2"/>
                              </a:lnTo>
                              <a:lnTo>
                                <a:pt x="16" y="2"/>
                              </a:lnTo>
                              <a:lnTo>
                                <a:pt x="18" y="2"/>
                              </a:lnTo>
                              <a:lnTo>
                                <a:pt x="18" y="2"/>
                              </a:lnTo>
                              <a:lnTo>
                                <a:pt x="20" y="2"/>
                              </a:lnTo>
                              <a:lnTo>
                                <a:pt x="20" y="2"/>
                              </a:lnTo>
                              <a:lnTo>
                                <a:pt x="22" y="2"/>
                              </a:lnTo>
                              <a:lnTo>
                                <a:pt x="22" y="2"/>
                              </a:lnTo>
                              <a:lnTo>
                                <a:pt x="24" y="3"/>
                              </a:lnTo>
                              <a:lnTo>
                                <a:pt x="24" y="3"/>
                              </a:lnTo>
                              <a:lnTo>
                                <a:pt x="26" y="3"/>
                              </a:lnTo>
                              <a:lnTo>
                                <a:pt x="26" y="3"/>
                              </a:lnTo>
                              <a:lnTo>
                                <a:pt x="28" y="3"/>
                              </a:lnTo>
                              <a:lnTo>
                                <a:pt x="28" y="3"/>
                              </a:lnTo>
                              <a:lnTo>
                                <a:pt x="30" y="3"/>
                              </a:lnTo>
                              <a:lnTo>
                                <a:pt x="30" y="3"/>
                              </a:lnTo>
                              <a:lnTo>
                                <a:pt x="31" y="3"/>
                              </a:lnTo>
                              <a:lnTo>
                                <a:pt x="32" y="3"/>
                              </a:lnTo>
                              <a:lnTo>
                                <a:pt x="34" y="3"/>
                              </a:lnTo>
                              <a:lnTo>
                                <a:pt x="34" y="3"/>
                              </a:lnTo>
                              <a:lnTo>
                                <a:pt x="36" y="4"/>
                              </a:lnTo>
                              <a:lnTo>
                                <a:pt x="36" y="4"/>
                              </a:lnTo>
                              <a:lnTo>
                                <a:pt x="37" y="4"/>
                              </a:lnTo>
                              <a:lnTo>
                                <a:pt x="38" y="4"/>
                              </a:lnTo>
                              <a:lnTo>
                                <a:pt x="40" y="4"/>
                              </a:lnTo>
                              <a:lnTo>
                                <a:pt x="40" y="4"/>
                              </a:lnTo>
                              <a:lnTo>
                                <a:pt x="41" y="4"/>
                              </a:lnTo>
                              <a:lnTo>
                                <a:pt x="41" y="4"/>
                              </a:lnTo>
                              <a:lnTo>
                                <a:pt x="43" y="4"/>
                              </a:lnTo>
                              <a:lnTo>
                                <a:pt x="44" y="4"/>
                              </a:lnTo>
                              <a:lnTo>
                                <a:pt x="45" y="4"/>
                              </a:lnTo>
                              <a:lnTo>
                                <a:pt x="45" y="4"/>
                              </a:lnTo>
                              <a:lnTo>
                                <a:pt x="47" y="5"/>
                              </a:lnTo>
                              <a:lnTo>
                                <a:pt x="47" y="5"/>
                              </a:lnTo>
                              <a:lnTo>
                                <a:pt x="49" y="5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102" name="Freeform 9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397751" y="3641725"/>
                          <a:ext cx="76200" cy="4763"/>
                        </a:xfrm>
                        <a:custGeom>
                          <a:avLst/>
                          <a:gdLst>
                            <a:gd name="T0" fmla="*/ 0 w 48"/>
                            <a:gd name="T1" fmla="*/ 0 h 3"/>
                            <a:gd name="T2" fmla="*/ 0 w 48"/>
                            <a:gd name="T3" fmla="*/ 0 h 3"/>
                            <a:gd name="T4" fmla="*/ 2 w 48"/>
                            <a:gd name="T5" fmla="*/ 0 h 3"/>
                            <a:gd name="T6" fmla="*/ 2 w 48"/>
                            <a:gd name="T7" fmla="*/ 0 h 3"/>
                            <a:gd name="T8" fmla="*/ 4 w 48"/>
                            <a:gd name="T9" fmla="*/ 0 h 3"/>
                            <a:gd name="T10" fmla="*/ 4 w 48"/>
                            <a:gd name="T11" fmla="*/ 0 h 3"/>
                            <a:gd name="T12" fmla="*/ 6 w 48"/>
                            <a:gd name="T13" fmla="*/ 0 h 3"/>
                            <a:gd name="T14" fmla="*/ 6 w 48"/>
                            <a:gd name="T15" fmla="*/ 0 h 3"/>
                            <a:gd name="T16" fmla="*/ 8 w 48"/>
                            <a:gd name="T17" fmla="*/ 0 h 3"/>
                            <a:gd name="T18" fmla="*/ 8 w 48"/>
                            <a:gd name="T19" fmla="*/ 0 h 3"/>
                            <a:gd name="T20" fmla="*/ 10 w 48"/>
                            <a:gd name="T21" fmla="*/ 0 h 3"/>
                            <a:gd name="T22" fmla="*/ 10 w 48"/>
                            <a:gd name="T23" fmla="*/ 0 h 3"/>
                            <a:gd name="T24" fmla="*/ 12 w 48"/>
                            <a:gd name="T25" fmla="*/ 0 h 3"/>
                            <a:gd name="T26" fmla="*/ 12 w 48"/>
                            <a:gd name="T27" fmla="*/ 0 h 3"/>
                            <a:gd name="T28" fmla="*/ 14 w 48"/>
                            <a:gd name="T29" fmla="*/ 0 h 3"/>
                            <a:gd name="T30" fmla="*/ 14 w 48"/>
                            <a:gd name="T31" fmla="*/ 0 h 3"/>
                            <a:gd name="T32" fmla="*/ 16 w 48"/>
                            <a:gd name="T33" fmla="*/ 1 h 3"/>
                            <a:gd name="T34" fmla="*/ 16 w 48"/>
                            <a:gd name="T35" fmla="*/ 1 h 3"/>
                            <a:gd name="T36" fmla="*/ 18 w 48"/>
                            <a:gd name="T37" fmla="*/ 1 h 3"/>
                            <a:gd name="T38" fmla="*/ 18 w 48"/>
                            <a:gd name="T39" fmla="*/ 1 h 3"/>
                            <a:gd name="T40" fmla="*/ 20 w 48"/>
                            <a:gd name="T41" fmla="*/ 1 h 3"/>
                            <a:gd name="T42" fmla="*/ 20 w 48"/>
                            <a:gd name="T43" fmla="*/ 1 h 3"/>
                            <a:gd name="T44" fmla="*/ 22 w 48"/>
                            <a:gd name="T45" fmla="*/ 1 h 3"/>
                            <a:gd name="T46" fmla="*/ 22 w 48"/>
                            <a:gd name="T47" fmla="*/ 1 h 3"/>
                            <a:gd name="T48" fmla="*/ 24 w 48"/>
                            <a:gd name="T49" fmla="*/ 1 h 3"/>
                            <a:gd name="T50" fmla="*/ 24 w 48"/>
                            <a:gd name="T51" fmla="*/ 1 h 3"/>
                            <a:gd name="T52" fmla="*/ 26 w 48"/>
                            <a:gd name="T53" fmla="*/ 1 h 3"/>
                            <a:gd name="T54" fmla="*/ 26 w 48"/>
                            <a:gd name="T55" fmla="*/ 1 h 3"/>
                            <a:gd name="T56" fmla="*/ 28 w 48"/>
                            <a:gd name="T57" fmla="*/ 1 h 3"/>
                            <a:gd name="T58" fmla="*/ 28 w 48"/>
                            <a:gd name="T59" fmla="*/ 1 h 3"/>
                            <a:gd name="T60" fmla="*/ 30 w 48"/>
                            <a:gd name="T61" fmla="*/ 2 h 3"/>
                            <a:gd name="T62" fmla="*/ 30 w 48"/>
                            <a:gd name="T63" fmla="*/ 2 h 3"/>
                            <a:gd name="T64" fmla="*/ 32 w 48"/>
                            <a:gd name="T65" fmla="*/ 2 h 3"/>
                            <a:gd name="T66" fmla="*/ 32 w 48"/>
                            <a:gd name="T67" fmla="*/ 2 h 3"/>
                            <a:gd name="T68" fmla="*/ 34 w 48"/>
                            <a:gd name="T69" fmla="*/ 2 h 3"/>
                            <a:gd name="T70" fmla="*/ 34 w 48"/>
                            <a:gd name="T71" fmla="*/ 2 h 3"/>
                            <a:gd name="T72" fmla="*/ 36 w 48"/>
                            <a:gd name="T73" fmla="*/ 2 h 3"/>
                            <a:gd name="T74" fmla="*/ 36 w 48"/>
                            <a:gd name="T75" fmla="*/ 2 h 3"/>
                            <a:gd name="T76" fmla="*/ 38 w 48"/>
                            <a:gd name="T77" fmla="*/ 2 h 3"/>
                            <a:gd name="T78" fmla="*/ 38 w 48"/>
                            <a:gd name="T79" fmla="*/ 2 h 3"/>
                            <a:gd name="T80" fmla="*/ 39 w 48"/>
                            <a:gd name="T81" fmla="*/ 2 h 3"/>
                            <a:gd name="T82" fmla="*/ 39 w 48"/>
                            <a:gd name="T83" fmla="*/ 2 h 3"/>
                            <a:gd name="T84" fmla="*/ 42 w 48"/>
                            <a:gd name="T85" fmla="*/ 2 h 3"/>
                            <a:gd name="T86" fmla="*/ 42 w 48"/>
                            <a:gd name="T87" fmla="*/ 2 h 3"/>
                            <a:gd name="T88" fmla="*/ 44 w 48"/>
                            <a:gd name="T89" fmla="*/ 2 h 3"/>
                            <a:gd name="T90" fmla="*/ 44 w 48"/>
                            <a:gd name="T91" fmla="*/ 2 h 3"/>
                            <a:gd name="T92" fmla="*/ 45 w 48"/>
                            <a:gd name="T93" fmla="*/ 3 h 3"/>
                            <a:gd name="T94" fmla="*/ 45 w 48"/>
                            <a:gd name="T95" fmla="*/ 3 h 3"/>
                            <a:gd name="T96" fmla="*/ 48 w 48"/>
                            <a:gd name="T97" fmla="*/ 3 h 3"/>
                            <a:gd name="T98" fmla="*/ 48 w 48"/>
                            <a:gd name="T99" fmla="*/ 3 h 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8" h="3">
                              <a:moveTo>
                                <a:pt x="0" y="0"/>
                              </a:moveTo>
                              <a:lnTo>
                                <a:pt x="0" y="0"/>
                              </a:lnTo>
                              <a:lnTo>
                                <a:pt x="2" y="0"/>
                              </a:lnTo>
                              <a:lnTo>
                                <a:pt x="2" y="0"/>
                              </a:lnTo>
                              <a:lnTo>
                                <a:pt x="4" y="0"/>
                              </a:lnTo>
                              <a:lnTo>
                                <a:pt x="4" y="0"/>
                              </a:lnTo>
                              <a:lnTo>
                                <a:pt x="6" y="0"/>
                              </a:lnTo>
                              <a:lnTo>
                                <a:pt x="6" y="0"/>
                              </a:lnTo>
                              <a:lnTo>
                                <a:pt x="8" y="0"/>
                              </a:lnTo>
                              <a:lnTo>
                                <a:pt x="8" y="0"/>
                              </a:lnTo>
                              <a:lnTo>
                                <a:pt x="10" y="0"/>
                              </a:lnTo>
                              <a:lnTo>
                                <a:pt x="10" y="0"/>
                              </a:lnTo>
                              <a:lnTo>
                                <a:pt x="12" y="0"/>
                              </a:lnTo>
                              <a:lnTo>
                                <a:pt x="12" y="0"/>
                              </a:lnTo>
                              <a:lnTo>
                                <a:pt x="14" y="0"/>
                              </a:lnTo>
                              <a:lnTo>
                                <a:pt x="14" y="0"/>
                              </a:lnTo>
                              <a:lnTo>
                                <a:pt x="16" y="1"/>
                              </a:lnTo>
                              <a:lnTo>
                                <a:pt x="16" y="1"/>
                              </a:lnTo>
                              <a:lnTo>
                                <a:pt x="18" y="1"/>
                              </a:lnTo>
                              <a:lnTo>
                                <a:pt x="18" y="1"/>
                              </a:lnTo>
                              <a:lnTo>
                                <a:pt x="20" y="1"/>
                              </a:lnTo>
                              <a:lnTo>
                                <a:pt x="20" y="1"/>
                              </a:lnTo>
                              <a:lnTo>
                                <a:pt x="22" y="1"/>
                              </a:lnTo>
                              <a:lnTo>
                                <a:pt x="22" y="1"/>
                              </a:lnTo>
                              <a:lnTo>
                                <a:pt x="24" y="1"/>
                              </a:lnTo>
                              <a:lnTo>
                                <a:pt x="24" y="1"/>
                              </a:lnTo>
                              <a:lnTo>
                                <a:pt x="26" y="1"/>
                              </a:lnTo>
                              <a:lnTo>
                                <a:pt x="26" y="1"/>
                              </a:lnTo>
                              <a:lnTo>
                                <a:pt x="28" y="1"/>
                              </a:lnTo>
                              <a:lnTo>
                                <a:pt x="28" y="1"/>
                              </a:lnTo>
                              <a:lnTo>
                                <a:pt x="30" y="2"/>
                              </a:lnTo>
                              <a:lnTo>
                                <a:pt x="30" y="2"/>
                              </a:lnTo>
                              <a:lnTo>
                                <a:pt x="32" y="2"/>
                              </a:lnTo>
                              <a:lnTo>
                                <a:pt x="32" y="2"/>
                              </a:lnTo>
                              <a:lnTo>
                                <a:pt x="34" y="2"/>
                              </a:lnTo>
                              <a:lnTo>
                                <a:pt x="34" y="2"/>
                              </a:lnTo>
                              <a:lnTo>
                                <a:pt x="36" y="2"/>
                              </a:lnTo>
                              <a:lnTo>
                                <a:pt x="36" y="2"/>
                              </a:lnTo>
                              <a:lnTo>
                                <a:pt x="38" y="2"/>
                              </a:lnTo>
                              <a:lnTo>
                                <a:pt x="38" y="2"/>
                              </a:lnTo>
                              <a:lnTo>
                                <a:pt x="39" y="2"/>
                              </a:lnTo>
                              <a:lnTo>
                                <a:pt x="39" y="2"/>
                              </a:lnTo>
                              <a:lnTo>
                                <a:pt x="42" y="2"/>
                              </a:lnTo>
                              <a:lnTo>
                                <a:pt x="42" y="2"/>
                              </a:lnTo>
                              <a:lnTo>
                                <a:pt x="44" y="2"/>
                              </a:lnTo>
                              <a:lnTo>
                                <a:pt x="44" y="2"/>
                              </a:lnTo>
                              <a:lnTo>
                                <a:pt x="45" y="3"/>
                              </a:lnTo>
                              <a:lnTo>
                                <a:pt x="45" y="3"/>
                              </a:lnTo>
                              <a:lnTo>
                                <a:pt x="48" y="3"/>
                              </a:lnTo>
                              <a:lnTo>
                                <a:pt x="48" y="3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103" name="Freeform 9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473951" y="3646488"/>
                          <a:ext cx="76200" cy="3175"/>
                        </a:xfrm>
                        <a:custGeom>
                          <a:avLst/>
                          <a:gdLst>
                            <a:gd name="T0" fmla="*/ 0 w 48"/>
                            <a:gd name="T1" fmla="*/ 0 h 2"/>
                            <a:gd name="T2" fmla="*/ 1 w 48"/>
                            <a:gd name="T3" fmla="*/ 0 h 2"/>
                            <a:gd name="T4" fmla="*/ 1 w 48"/>
                            <a:gd name="T5" fmla="*/ 0 h 2"/>
                            <a:gd name="T6" fmla="*/ 3 w 48"/>
                            <a:gd name="T7" fmla="*/ 0 h 2"/>
                            <a:gd name="T8" fmla="*/ 3 w 48"/>
                            <a:gd name="T9" fmla="*/ 0 h 2"/>
                            <a:gd name="T10" fmla="*/ 5 w 48"/>
                            <a:gd name="T11" fmla="*/ 0 h 2"/>
                            <a:gd name="T12" fmla="*/ 5 w 48"/>
                            <a:gd name="T13" fmla="*/ 0 h 2"/>
                            <a:gd name="T14" fmla="*/ 7 w 48"/>
                            <a:gd name="T15" fmla="*/ 0 h 2"/>
                            <a:gd name="T16" fmla="*/ 7 w 48"/>
                            <a:gd name="T17" fmla="*/ 0 h 2"/>
                            <a:gd name="T18" fmla="*/ 9 w 48"/>
                            <a:gd name="T19" fmla="*/ 0 h 2"/>
                            <a:gd name="T20" fmla="*/ 9 w 48"/>
                            <a:gd name="T21" fmla="*/ 0 h 2"/>
                            <a:gd name="T22" fmla="*/ 11 w 48"/>
                            <a:gd name="T23" fmla="*/ 0 h 2"/>
                            <a:gd name="T24" fmla="*/ 11 w 48"/>
                            <a:gd name="T25" fmla="*/ 0 h 2"/>
                            <a:gd name="T26" fmla="*/ 13 w 48"/>
                            <a:gd name="T27" fmla="*/ 1 h 2"/>
                            <a:gd name="T28" fmla="*/ 13 w 48"/>
                            <a:gd name="T29" fmla="*/ 1 h 2"/>
                            <a:gd name="T30" fmla="*/ 15 w 48"/>
                            <a:gd name="T31" fmla="*/ 1 h 2"/>
                            <a:gd name="T32" fmla="*/ 15 w 48"/>
                            <a:gd name="T33" fmla="*/ 1 h 2"/>
                            <a:gd name="T34" fmla="*/ 17 w 48"/>
                            <a:gd name="T35" fmla="*/ 1 h 2"/>
                            <a:gd name="T36" fmla="*/ 17 w 48"/>
                            <a:gd name="T37" fmla="*/ 1 h 2"/>
                            <a:gd name="T38" fmla="*/ 19 w 48"/>
                            <a:gd name="T39" fmla="*/ 1 h 2"/>
                            <a:gd name="T40" fmla="*/ 19 w 48"/>
                            <a:gd name="T41" fmla="*/ 1 h 2"/>
                            <a:gd name="T42" fmla="*/ 21 w 48"/>
                            <a:gd name="T43" fmla="*/ 1 h 2"/>
                            <a:gd name="T44" fmla="*/ 21 w 48"/>
                            <a:gd name="T45" fmla="*/ 1 h 2"/>
                            <a:gd name="T46" fmla="*/ 23 w 48"/>
                            <a:gd name="T47" fmla="*/ 1 h 2"/>
                            <a:gd name="T48" fmla="*/ 23 w 48"/>
                            <a:gd name="T49" fmla="*/ 1 h 2"/>
                            <a:gd name="T50" fmla="*/ 25 w 48"/>
                            <a:gd name="T51" fmla="*/ 1 h 2"/>
                            <a:gd name="T52" fmla="*/ 25 w 48"/>
                            <a:gd name="T53" fmla="*/ 1 h 2"/>
                            <a:gd name="T54" fmla="*/ 27 w 48"/>
                            <a:gd name="T55" fmla="*/ 1 h 2"/>
                            <a:gd name="T56" fmla="*/ 27 w 48"/>
                            <a:gd name="T57" fmla="*/ 1 h 2"/>
                            <a:gd name="T58" fmla="*/ 29 w 48"/>
                            <a:gd name="T59" fmla="*/ 1 h 2"/>
                            <a:gd name="T60" fmla="*/ 29 w 48"/>
                            <a:gd name="T61" fmla="*/ 1 h 2"/>
                            <a:gd name="T62" fmla="*/ 31 w 48"/>
                            <a:gd name="T63" fmla="*/ 2 h 2"/>
                            <a:gd name="T64" fmla="*/ 31 w 48"/>
                            <a:gd name="T65" fmla="*/ 2 h 2"/>
                            <a:gd name="T66" fmla="*/ 33 w 48"/>
                            <a:gd name="T67" fmla="*/ 2 h 2"/>
                            <a:gd name="T68" fmla="*/ 33 w 48"/>
                            <a:gd name="T69" fmla="*/ 2 h 2"/>
                            <a:gd name="T70" fmla="*/ 35 w 48"/>
                            <a:gd name="T71" fmla="*/ 2 h 2"/>
                            <a:gd name="T72" fmla="*/ 35 w 48"/>
                            <a:gd name="T73" fmla="*/ 2 h 2"/>
                            <a:gd name="T74" fmla="*/ 37 w 48"/>
                            <a:gd name="T75" fmla="*/ 2 h 2"/>
                            <a:gd name="T76" fmla="*/ 37 w 48"/>
                            <a:gd name="T77" fmla="*/ 2 h 2"/>
                            <a:gd name="T78" fmla="*/ 39 w 48"/>
                            <a:gd name="T79" fmla="*/ 2 h 2"/>
                            <a:gd name="T80" fmla="*/ 39 w 48"/>
                            <a:gd name="T81" fmla="*/ 2 h 2"/>
                            <a:gd name="T82" fmla="*/ 41 w 48"/>
                            <a:gd name="T83" fmla="*/ 2 h 2"/>
                            <a:gd name="T84" fmla="*/ 41 w 48"/>
                            <a:gd name="T85" fmla="*/ 2 h 2"/>
                            <a:gd name="T86" fmla="*/ 43 w 48"/>
                            <a:gd name="T87" fmla="*/ 2 h 2"/>
                            <a:gd name="T88" fmla="*/ 43 w 48"/>
                            <a:gd name="T89" fmla="*/ 2 h 2"/>
                            <a:gd name="T90" fmla="*/ 44 w 48"/>
                            <a:gd name="T91" fmla="*/ 2 h 2"/>
                            <a:gd name="T92" fmla="*/ 44 w 48"/>
                            <a:gd name="T93" fmla="*/ 2 h 2"/>
                            <a:gd name="T94" fmla="*/ 47 w 48"/>
                            <a:gd name="T95" fmla="*/ 2 h 2"/>
                            <a:gd name="T96" fmla="*/ 47 w 48"/>
                            <a:gd name="T97" fmla="*/ 2 h 2"/>
                            <a:gd name="T98" fmla="*/ 48 w 48"/>
                            <a:gd name="T99" fmla="*/ 2 h 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8" h="2">
                              <a:moveTo>
                                <a:pt x="0" y="0"/>
                              </a:moveTo>
                              <a:lnTo>
                                <a:pt x="1" y="0"/>
                              </a:lnTo>
                              <a:lnTo>
                                <a:pt x="1" y="0"/>
                              </a:lnTo>
                              <a:lnTo>
                                <a:pt x="3" y="0"/>
                              </a:lnTo>
                              <a:lnTo>
                                <a:pt x="3" y="0"/>
                              </a:lnTo>
                              <a:lnTo>
                                <a:pt x="5" y="0"/>
                              </a:lnTo>
                              <a:lnTo>
                                <a:pt x="5" y="0"/>
                              </a:lnTo>
                              <a:lnTo>
                                <a:pt x="7" y="0"/>
                              </a:lnTo>
                              <a:lnTo>
                                <a:pt x="7" y="0"/>
                              </a:lnTo>
                              <a:lnTo>
                                <a:pt x="9" y="0"/>
                              </a:lnTo>
                              <a:lnTo>
                                <a:pt x="9" y="0"/>
                              </a:lnTo>
                              <a:lnTo>
                                <a:pt x="11" y="0"/>
                              </a:lnTo>
                              <a:lnTo>
                                <a:pt x="11" y="0"/>
                              </a:lnTo>
                              <a:lnTo>
                                <a:pt x="13" y="1"/>
                              </a:lnTo>
                              <a:lnTo>
                                <a:pt x="13" y="1"/>
                              </a:lnTo>
                              <a:lnTo>
                                <a:pt x="15" y="1"/>
                              </a:lnTo>
                              <a:lnTo>
                                <a:pt x="15" y="1"/>
                              </a:lnTo>
                              <a:lnTo>
                                <a:pt x="17" y="1"/>
                              </a:lnTo>
                              <a:lnTo>
                                <a:pt x="17" y="1"/>
                              </a:lnTo>
                              <a:lnTo>
                                <a:pt x="19" y="1"/>
                              </a:lnTo>
                              <a:lnTo>
                                <a:pt x="19" y="1"/>
                              </a:lnTo>
                              <a:lnTo>
                                <a:pt x="21" y="1"/>
                              </a:lnTo>
                              <a:lnTo>
                                <a:pt x="21" y="1"/>
                              </a:lnTo>
                              <a:lnTo>
                                <a:pt x="23" y="1"/>
                              </a:lnTo>
                              <a:lnTo>
                                <a:pt x="23" y="1"/>
                              </a:lnTo>
                              <a:lnTo>
                                <a:pt x="25" y="1"/>
                              </a:lnTo>
                              <a:lnTo>
                                <a:pt x="25" y="1"/>
                              </a:lnTo>
                              <a:lnTo>
                                <a:pt x="27" y="1"/>
                              </a:lnTo>
                              <a:lnTo>
                                <a:pt x="27" y="1"/>
                              </a:lnTo>
                              <a:lnTo>
                                <a:pt x="29" y="1"/>
                              </a:lnTo>
                              <a:lnTo>
                                <a:pt x="29" y="1"/>
                              </a:lnTo>
                              <a:lnTo>
                                <a:pt x="31" y="2"/>
                              </a:lnTo>
                              <a:lnTo>
                                <a:pt x="31" y="2"/>
                              </a:lnTo>
                              <a:lnTo>
                                <a:pt x="33" y="2"/>
                              </a:lnTo>
                              <a:lnTo>
                                <a:pt x="33" y="2"/>
                              </a:lnTo>
                              <a:lnTo>
                                <a:pt x="35" y="2"/>
                              </a:lnTo>
                              <a:lnTo>
                                <a:pt x="35" y="2"/>
                              </a:lnTo>
                              <a:lnTo>
                                <a:pt x="37" y="2"/>
                              </a:lnTo>
                              <a:lnTo>
                                <a:pt x="37" y="2"/>
                              </a:lnTo>
                              <a:lnTo>
                                <a:pt x="39" y="2"/>
                              </a:lnTo>
                              <a:lnTo>
                                <a:pt x="39" y="2"/>
                              </a:lnTo>
                              <a:lnTo>
                                <a:pt x="41" y="2"/>
                              </a:lnTo>
                              <a:lnTo>
                                <a:pt x="41" y="2"/>
                              </a:lnTo>
                              <a:lnTo>
                                <a:pt x="43" y="2"/>
                              </a:lnTo>
                              <a:lnTo>
                                <a:pt x="43" y="2"/>
                              </a:lnTo>
                              <a:lnTo>
                                <a:pt x="44" y="2"/>
                              </a:lnTo>
                              <a:lnTo>
                                <a:pt x="44" y="2"/>
                              </a:lnTo>
                              <a:lnTo>
                                <a:pt x="47" y="2"/>
                              </a:lnTo>
                              <a:lnTo>
                                <a:pt x="47" y="2"/>
                              </a:lnTo>
                              <a:lnTo>
                                <a:pt x="48" y="2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104" name="Freeform 9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550151" y="3649663"/>
                          <a:ext cx="76200" cy="4763"/>
                        </a:xfrm>
                        <a:custGeom>
                          <a:avLst/>
                          <a:gdLst>
                            <a:gd name="T0" fmla="*/ 0 w 48"/>
                            <a:gd name="T1" fmla="*/ 0 h 3"/>
                            <a:gd name="T2" fmla="*/ 0 w 48"/>
                            <a:gd name="T3" fmla="*/ 0 h 3"/>
                            <a:gd name="T4" fmla="*/ 2 w 48"/>
                            <a:gd name="T5" fmla="*/ 1 h 3"/>
                            <a:gd name="T6" fmla="*/ 3 w 48"/>
                            <a:gd name="T7" fmla="*/ 1 h 3"/>
                            <a:gd name="T8" fmla="*/ 5 w 48"/>
                            <a:gd name="T9" fmla="*/ 1 h 3"/>
                            <a:gd name="T10" fmla="*/ 5 w 48"/>
                            <a:gd name="T11" fmla="*/ 1 h 3"/>
                            <a:gd name="T12" fmla="*/ 6 w 48"/>
                            <a:gd name="T13" fmla="*/ 1 h 3"/>
                            <a:gd name="T14" fmla="*/ 6 w 48"/>
                            <a:gd name="T15" fmla="*/ 1 h 3"/>
                            <a:gd name="T16" fmla="*/ 8 w 48"/>
                            <a:gd name="T17" fmla="*/ 1 h 3"/>
                            <a:gd name="T18" fmla="*/ 9 w 48"/>
                            <a:gd name="T19" fmla="*/ 1 h 3"/>
                            <a:gd name="T20" fmla="*/ 10 w 48"/>
                            <a:gd name="T21" fmla="*/ 1 h 3"/>
                            <a:gd name="T22" fmla="*/ 10 w 48"/>
                            <a:gd name="T23" fmla="*/ 1 h 3"/>
                            <a:gd name="T24" fmla="*/ 12 w 48"/>
                            <a:gd name="T25" fmla="*/ 1 h 3"/>
                            <a:gd name="T26" fmla="*/ 12 w 48"/>
                            <a:gd name="T27" fmla="*/ 1 h 3"/>
                            <a:gd name="T28" fmla="*/ 14 w 48"/>
                            <a:gd name="T29" fmla="*/ 1 h 3"/>
                            <a:gd name="T30" fmla="*/ 14 w 48"/>
                            <a:gd name="T31" fmla="*/ 1 h 3"/>
                            <a:gd name="T32" fmla="*/ 16 w 48"/>
                            <a:gd name="T33" fmla="*/ 1 h 3"/>
                            <a:gd name="T34" fmla="*/ 16 w 48"/>
                            <a:gd name="T35" fmla="*/ 1 h 3"/>
                            <a:gd name="T36" fmla="*/ 18 w 48"/>
                            <a:gd name="T37" fmla="*/ 1 h 3"/>
                            <a:gd name="T38" fmla="*/ 18 w 48"/>
                            <a:gd name="T39" fmla="*/ 1 h 3"/>
                            <a:gd name="T40" fmla="*/ 20 w 48"/>
                            <a:gd name="T41" fmla="*/ 1 h 3"/>
                            <a:gd name="T42" fmla="*/ 20 w 48"/>
                            <a:gd name="T43" fmla="*/ 1 h 3"/>
                            <a:gd name="T44" fmla="*/ 22 w 48"/>
                            <a:gd name="T45" fmla="*/ 1 h 3"/>
                            <a:gd name="T46" fmla="*/ 22 w 48"/>
                            <a:gd name="T47" fmla="*/ 1 h 3"/>
                            <a:gd name="T48" fmla="*/ 24 w 48"/>
                            <a:gd name="T49" fmla="*/ 2 h 3"/>
                            <a:gd name="T50" fmla="*/ 24 w 48"/>
                            <a:gd name="T51" fmla="*/ 2 h 3"/>
                            <a:gd name="T52" fmla="*/ 26 w 48"/>
                            <a:gd name="T53" fmla="*/ 2 h 3"/>
                            <a:gd name="T54" fmla="*/ 26 w 48"/>
                            <a:gd name="T55" fmla="*/ 2 h 3"/>
                            <a:gd name="T56" fmla="*/ 28 w 48"/>
                            <a:gd name="T57" fmla="*/ 2 h 3"/>
                            <a:gd name="T58" fmla="*/ 28 w 48"/>
                            <a:gd name="T59" fmla="*/ 2 h 3"/>
                            <a:gd name="T60" fmla="*/ 30 w 48"/>
                            <a:gd name="T61" fmla="*/ 2 h 3"/>
                            <a:gd name="T62" fmla="*/ 30 w 48"/>
                            <a:gd name="T63" fmla="*/ 2 h 3"/>
                            <a:gd name="T64" fmla="*/ 32 w 48"/>
                            <a:gd name="T65" fmla="*/ 2 h 3"/>
                            <a:gd name="T66" fmla="*/ 32 w 48"/>
                            <a:gd name="T67" fmla="*/ 2 h 3"/>
                            <a:gd name="T68" fmla="*/ 34 w 48"/>
                            <a:gd name="T69" fmla="*/ 2 h 3"/>
                            <a:gd name="T70" fmla="*/ 34 w 48"/>
                            <a:gd name="T71" fmla="*/ 2 h 3"/>
                            <a:gd name="T72" fmla="*/ 36 w 48"/>
                            <a:gd name="T73" fmla="*/ 2 h 3"/>
                            <a:gd name="T74" fmla="*/ 36 w 48"/>
                            <a:gd name="T75" fmla="*/ 2 h 3"/>
                            <a:gd name="T76" fmla="*/ 38 w 48"/>
                            <a:gd name="T77" fmla="*/ 2 h 3"/>
                            <a:gd name="T78" fmla="*/ 38 w 48"/>
                            <a:gd name="T79" fmla="*/ 2 h 3"/>
                            <a:gd name="T80" fmla="*/ 40 w 48"/>
                            <a:gd name="T81" fmla="*/ 2 h 3"/>
                            <a:gd name="T82" fmla="*/ 40 w 48"/>
                            <a:gd name="T83" fmla="*/ 2 h 3"/>
                            <a:gd name="T84" fmla="*/ 42 w 48"/>
                            <a:gd name="T85" fmla="*/ 2 h 3"/>
                            <a:gd name="T86" fmla="*/ 42 w 48"/>
                            <a:gd name="T87" fmla="*/ 2 h 3"/>
                            <a:gd name="T88" fmla="*/ 44 w 48"/>
                            <a:gd name="T89" fmla="*/ 2 h 3"/>
                            <a:gd name="T90" fmla="*/ 44 w 48"/>
                            <a:gd name="T91" fmla="*/ 2 h 3"/>
                            <a:gd name="T92" fmla="*/ 46 w 48"/>
                            <a:gd name="T93" fmla="*/ 2 h 3"/>
                            <a:gd name="T94" fmla="*/ 46 w 48"/>
                            <a:gd name="T95" fmla="*/ 2 h 3"/>
                            <a:gd name="T96" fmla="*/ 48 w 48"/>
                            <a:gd name="T97" fmla="*/ 3 h 3"/>
                            <a:gd name="T98" fmla="*/ 48 w 48"/>
                            <a:gd name="T99" fmla="*/ 3 h 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8" h="3">
                              <a:moveTo>
                                <a:pt x="0" y="0"/>
                              </a:moveTo>
                              <a:lnTo>
                                <a:pt x="0" y="0"/>
                              </a:lnTo>
                              <a:lnTo>
                                <a:pt x="2" y="1"/>
                              </a:lnTo>
                              <a:lnTo>
                                <a:pt x="3" y="1"/>
                              </a:lnTo>
                              <a:lnTo>
                                <a:pt x="5" y="1"/>
                              </a:lnTo>
                              <a:lnTo>
                                <a:pt x="5" y="1"/>
                              </a:lnTo>
                              <a:lnTo>
                                <a:pt x="6" y="1"/>
                              </a:lnTo>
                              <a:lnTo>
                                <a:pt x="6" y="1"/>
                              </a:lnTo>
                              <a:lnTo>
                                <a:pt x="8" y="1"/>
                              </a:lnTo>
                              <a:lnTo>
                                <a:pt x="9" y="1"/>
                              </a:lnTo>
                              <a:lnTo>
                                <a:pt x="10" y="1"/>
                              </a:lnTo>
                              <a:lnTo>
                                <a:pt x="10" y="1"/>
                              </a:lnTo>
                              <a:lnTo>
                                <a:pt x="12" y="1"/>
                              </a:lnTo>
                              <a:lnTo>
                                <a:pt x="12" y="1"/>
                              </a:lnTo>
                              <a:lnTo>
                                <a:pt x="14" y="1"/>
                              </a:lnTo>
                              <a:lnTo>
                                <a:pt x="14" y="1"/>
                              </a:lnTo>
                              <a:lnTo>
                                <a:pt x="16" y="1"/>
                              </a:lnTo>
                              <a:lnTo>
                                <a:pt x="16" y="1"/>
                              </a:lnTo>
                              <a:lnTo>
                                <a:pt x="18" y="1"/>
                              </a:lnTo>
                              <a:lnTo>
                                <a:pt x="18" y="1"/>
                              </a:lnTo>
                              <a:lnTo>
                                <a:pt x="20" y="1"/>
                              </a:lnTo>
                              <a:lnTo>
                                <a:pt x="20" y="1"/>
                              </a:lnTo>
                              <a:lnTo>
                                <a:pt x="22" y="1"/>
                              </a:lnTo>
                              <a:lnTo>
                                <a:pt x="22" y="1"/>
                              </a:lnTo>
                              <a:lnTo>
                                <a:pt x="24" y="2"/>
                              </a:lnTo>
                              <a:lnTo>
                                <a:pt x="24" y="2"/>
                              </a:lnTo>
                              <a:lnTo>
                                <a:pt x="26" y="2"/>
                              </a:lnTo>
                              <a:lnTo>
                                <a:pt x="26" y="2"/>
                              </a:lnTo>
                              <a:lnTo>
                                <a:pt x="28" y="2"/>
                              </a:lnTo>
                              <a:lnTo>
                                <a:pt x="28" y="2"/>
                              </a:lnTo>
                              <a:lnTo>
                                <a:pt x="30" y="2"/>
                              </a:lnTo>
                              <a:lnTo>
                                <a:pt x="30" y="2"/>
                              </a:lnTo>
                              <a:lnTo>
                                <a:pt x="32" y="2"/>
                              </a:lnTo>
                              <a:lnTo>
                                <a:pt x="32" y="2"/>
                              </a:lnTo>
                              <a:lnTo>
                                <a:pt x="34" y="2"/>
                              </a:lnTo>
                              <a:lnTo>
                                <a:pt x="34" y="2"/>
                              </a:lnTo>
                              <a:lnTo>
                                <a:pt x="36" y="2"/>
                              </a:lnTo>
                              <a:lnTo>
                                <a:pt x="36" y="2"/>
                              </a:lnTo>
                              <a:lnTo>
                                <a:pt x="38" y="2"/>
                              </a:lnTo>
                              <a:lnTo>
                                <a:pt x="38" y="2"/>
                              </a:lnTo>
                              <a:lnTo>
                                <a:pt x="40" y="2"/>
                              </a:lnTo>
                              <a:lnTo>
                                <a:pt x="40" y="2"/>
                              </a:lnTo>
                              <a:lnTo>
                                <a:pt x="42" y="2"/>
                              </a:lnTo>
                              <a:lnTo>
                                <a:pt x="42" y="2"/>
                              </a:lnTo>
                              <a:lnTo>
                                <a:pt x="44" y="2"/>
                              </a:lnTo>
                              <a:lnTo>
                                <a:pt x="44" y="2"/>
                              </a:lnTo>
                              <a:lnTo>
                                <a:pt x="46" y="2"/>
                              </a:lnTo>
                              <a:lnTo>
                                <a:pt x="46" y="2"/>
                              </a:lnTo>
                              <a:lnTo>
                                <a:pt x="48" y="3"/>
                              </a:lnTo>
                              <a:lnTo>
                                <a:pt x="48" y="3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105" name="Freeform 9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626351" y="3654425"/>
                          <a:ext cx="77788" cy="1588"/>
                        </a:xfrm>
                        <a:custGeom>
                          <a:avLst/>
                          <a:gdLst>
                            <a:gd name="T0" fmla="*/ 0 w 49"/>
                            <a:gd name="T1" fmla="*/ 0 h 1"/>
                            <a:gd name="T2" fmla="*/ 1 w 49"/>
                            <a:gd name="T3" fmla="*/ 0 h 1"/>
                            <a:gd name="T4" fmla="*/ 2 w 49"/>
                            <a:gd name="T5" fmla="*/ 0 h 1"/>
                            <a:gd name="T6" fmla="*/ 4 w 49"/>
                            <a:gd name="T7" fmla="*/ 0 h 1"/>
                            <a:gd name="T8" fmla="*/ 4 w 49"/>
                            <a:gd name="T9" fmla="*/ 0 h 1"/>
                            <a:gd name="T10" fmla="*/ 5 w 49"/>
                            <a:gd name="T11" fmla="*/ 0 h 1"/>
                            <a:gd name="T12" fmla="*/ 5 w 49"/>
                            <a:gd name="T13" fmla="*/ 0 h 1"/>
                            <a:gd name="T14" fmla="*/ 7 w 49"/>
                            <a:gd name="T15" fmla="*/ 0 h 1"/>
                            <a:gd name="T16" fmla="*/ 8 w 49"/>
                            <a:gd name="T17" fmla="*/ 0 h 1"/>
                            <a:gd name="T18" fmla="*/ 9 w 49"/>
                            <a:gd name="T19" fmla="*/ 0 h 1"/>
                            <a:gd name="T20" fmla="*/ 9 w 49"/>
                            <a:gd name="T21" fmla="*/ 0 h 1"/>
                            <a:gd name="T22" fmla="*/ 11 w 49"/>
                            <a:gd name="T23" fmla="*/ 0 h 1"/>
                            <a:gd name="T24" fmla="*/ 11 w 49"/>
                            <a:gd name="T25" fmla="*/ 0 h 1"/>
                            <a:gd name="T26" fmla="*/ 13 w 49"/>
                            <a:gd name="T27" fmla="*/ 0 h 1"/>
                            <a:gd name="T28" fmla="*/ 14 w 49"/>
                            <a:gd name="T29" fmla="*/ 0 h 1"/>
                            <a:gd name="T30" fmla="*/ 15 w 49"/>
                            <a:gd name="T31" fmla="*/ 0 h 1"/>
                            <a:gd name="T32" fmla="*/ 15 w 49"/>
                            <a:gd name="T33" fmla="*/ 0 h 1"/>
                            <a:gd name="T34" fmla="*/ 17 w 49"/>
                            <a:gd name="T35" fmla="*/ 0 h 1"/>
                            <a:gd name="T36" fmla="*/ 17 w 49"/>
                            <a:gd name="T37" fmla="*/ 0 h 1"/>
                            <a:gd name="T38" fmla="*/ 19 w 49"/>
                            <a:gd name="T39" fmla="*/ 0 h 1"/>
                            <a:gd name="T40" fmla="*/ 19 w 49"/>
                            <a:gd name="T41" fmla="*/ 0 h 1"/>
                            <a:gd name="T42" fmla="*/ 21 w 49"/>
                            <a:gd name="T43" fmla="*/ 0 h 1"/>
                            <a:gd name="T44" fmla="*/ 21 w 49"/>
                            <a:gd name="T45" fmla="*/ 0 h 1"/>
                            <a:gd name="T46" fmla="*/ 23 w 49"/>
                            <a:gd name="T47" fmla="*/ 1 h 1"/>
                            <a:gd name="T48" fmla="*/ 23 w 49"/>
                            <a:gd name="T49" fmla="*/ 1 h 1"/>
                            <a:gd name="T50" fmla="*/ 25 w 49"/>
                            <a:gd name="T51" fmla="*/ 1 h 1"/>
                            <a:gd name="T52" fmla="*/ 25 w 49"/>
                            <a:gd name="T53" fmla="*/ 1 h 1"/>
                            <a:gd name="T54" fmla="*/ 27 w 49"/>
                            <a:gd name="T55" fmla="*/ 1 h 1"/>
                            <a:gd name="T56" fmla="*/ 27 w 49"/>
                            <a:gd name="T57" fmla="*/ 1 h 1"/>
                            <a:gd name="T58" fmla="*/ 29 w 49"/>
                            <a:gd name="T59" fmla="*/ 1 h 1"/>
                            <a:gd name="T60" fmla="*/ 29 w 49"/>
                            <a:gd name="T61" fmla="*/ 1 h 1"/>
                            <a:gd name="T62" fmla="*/ 31 w 49"/>
                            <a:gd name="T63" fmla="*/ 1 h 1"/>
                            <a:gd name="T64" fmla="*/ 31 w 49"/>
                            <a:gd name="T65" fmla="*/ 1 h 1"/>
                            <a:gd name="T66" fmla="*/ 33 w 49"/>
                            <a:gd name="T67" fmla="*/ 1 h 1"/>
                            <a:gd name="T68" fmla="*/ 33 w 49"/>
                            <a:gd name="T69" fmla="*/ 1 h 1"/>
                            <a:gd name="T70" fmla="*/ 35 w 49"/>
                            <a:gd name="T71" fmla="*/ 1 h 1"/>
                            <a:gd name="T72" fmla="*/ 35 w 49"/>
                            <a:gd name="T73" fmla="*/ 1 h 1"/>
                            <a:gd name="T74" fmla="*/ 37 w 49"/>
                            <a:gd name="T75" fmla="*/ 1 h 1"/>
                            <a:gd name="T76" fmla="*/ 37 w 49"/>
                            <a:gd name="T77" fmla="*/ 1 h 1"/>
                            <a:gd name="T78" fmla="*/ 39 w 49"/>
                            <a:gd name="T79" fmla="*/ 1 h 1"/>
                            <a:gd name="T80" fmla="*/ 39 w 49"/>
                            <a:gd name="T81" fmla="*/ 1 h 1"/>
                            <a:gd name="T82" fmla="*/ 41 w 49"/>
                            <a:gd name="T83" fmla="*/ 1 h 1"/>
                            <a:gd name="T84" fmla="*/ 41 w 49"/>
                            <a:gd name="T85" fmla="*/ 1 h 1"/>
                            <a:gd name="T86" fmla="*/ 43 w 49"/>
                            <a:gd name="T87" fmla="*/ 1 h 1"/>
                            <a:gd name="T88" fmla="*/ 43 w 49"/>
                            <a:gd name="T89" fmla="*/ 1 h 1"/>
                            <a:gd name="T90" fmla="*/ 45 w 49"/>
                            <a:gd name="T91" fmla="*/ 1 h 1"/>
                            <a:gd name="T92" fmla="*/ 45 w 49"/>
                            <a:gd name="T93" fmla="*/ 1 h 1"/>
                            <a:gd name="T94" fmla="*/ 47 w 49"/>
                            <a:gd name="T95" fmla="*/ 1 h 1"/>
                            <a:gd name="T96" fmla="*/ 47 w 49"/>
                            <a:gd name="T97" fmla="*/ 1 h 1"/>
                            <a:gd name="T98" fmla="*/ 49 w 49"/>
                            <a:gd name="T99" fmla="*/ 1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9" h="1">
                              <a:moveTo>
                                <a:pt x="0" y="0"/>
                              </a:moveTo>
                              <a:lnTo>
                                <a:pt x="1" y="0"/>
                              </a:lnTo>
                              <a:lnTo>
                                <a:pt x="2" y="0"/>
                              </a:lnTo>
                              <a:lnTo>
                                <a:pt x="4" y="0"/>
                              </a:lnTo>
                              <a:lnTo>
                                <a:pt x="4" y="0"/>
                              </a:lnTo>
                              <a:lnTo>
                                <a:pt x="5" y="0"/>
                              </a:lnTo>
                              <a:lnTo>
                                <a:pt x="5" y="0"/>
                              </a:lnTo>
                              <a:lnTo>
                                <a:pt x="7" y="0"/>
                              </a:lnTo>
                              <a:lnTo>
                                <a:pt x="8" y="0"/>
                              </a:lnTo>
                              <a:lnTo>
                                <a:pt x="9" y="0"/>
                              </a:lnTo>
                              <a:lnTo>
                                <a:pt x="9" y="0"/>
                              </a:lnTo>
                              <a:lnTo>
                                <a:pt x="11" y="0"/>
                              </a:lnTo>
                              <a:lnTo>
                                <a:pt x="11" y="0"/>
                              </a:lnTo>
                              <a:lnTo>
                                <a:pt x="13" y="0"/>
                              </a:lnTo>
                              <a:lnTo>
                                <a:pt x="14" y="0"/>
                              </a:lnTo>
                              <a:lnTo>
                                <a:pt x="15" y="0"/>
                              </a:lnTo>
                              <a:lnTo>
                                <a:pt x="15" y="0"/>
                              </a:lnTo>
                              <a:lnTo>
                                <a:pt x="17" y="0"/>
                              </a:lnTo>
                              <a:lnTo>
                                <a:pt x="17" y="0"/>
                              </a:lnTo>
                              <a:lnTo>
                                <a:pt x="19" y="0"/>
                              </a:lnTo>
                              <a:lnTo>
                                <a:pt x="19" y="0"/>
                              </a:lnTo>
                              <a:lnTo>
                                <a:pt x="21" y="0"/>
                              </a:lnTo>
                              <a:lnTo>
                                <a:pt x="21" y="0"/>
                              </a:lnTo>
                              <a:lnTo>
                                <a:pt x="23" y="1"/>
                              </a:lnTo>
                              <a:lnTo>
                                <a:pt x="23" y="1"/>
                              </a:lnTo>
                              <a:lnTo>
                                <a:pt x="25" y="1"/>
                              </a:lnTo>
                              <a:lnTo>
                                <a:pt x="25" y="1"/>
                              </a:lnTo>
                              <a:lnTo>
                                <a:pt x="27" y="1"/>
                              </a:lnTo>
                              <a:lnTo>
                                <a:pt x="27" y="1"/>
                              </a:lnTo>
                              <a:lnTo>
                                <a:pt x="29" y="1"/>
                              </a:lnTo>
                              <a:lnTo>
                                <a:pt x="29" y="1"/>
                              </a:lnTo>
                              <a:lnTo>
                                <a:pt x="31" y="1"/>
                              </a:lnTo>
                              <a:lnTo>
                                <a:pt x="31" y="1"/>
                              </a:lnTo>
                              <a:lnTo>
                                <a:pt x="33" y="1"/>
                              </a:lnTo>
                              <a:lnTo>
                                <a:pt x="33" y="1"/>
                              </a:lnTo>
                              <a:lnTo>
                                <a:pt x="35" y="1"/>
                              </a:lnTo>
                              <a:lnTo>
                                <a:pt x="35" y="1"/>
                              </a:lnTo>
                              <a:lnTo>
                                <a:pt x="37" y="1"/>
                              </a:lnTo>
                              <a:lnTo>
                                <a:pt x="37" y="1"/>
                              </a:lnTo>
                              <a:lnTo>
                                <a:pt x="39" y="1"/>
                              </a:lnTo>
                              <a:lnTo>
                                <a:pt x="39" y="1"/>
                              </a:lnTo>
                              <a:lnTo>
                                <a:pt x="41" y="1"/>
                              </a:lnTo>
                              <a:lnTo>
                                <a:pt x="41" y="1"/>
                              </a:lnTo>
                              <a:lnTo>
                                <a:pt x="43" y="1"/>
                              </a:lnTo>
                              <a:lnTo>
                                <a:pt x="43" y="1"/>
                              </a:lnTo>
                              <a:lnTo>
                                <a:pt x="45" y="1"/>
                              </a:lnTo>
                              <a:lnTo>
                                <a:pt x="45" y="1"/>
                              </a:lnTo>
                              <a:lnTo>
                                <a:pt x="47" y="1"/>
                              </a:lnTo>
                              <a:lnTo>
                                <a:pt x="47" y="1"/>
                              </a:lnTo>
                              <a:lnTo>
                                <a:pt x="49" y="1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106" name="Freeform 9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704138" y="3656013"/>
                          <a:ext cx="74613" cy="3175"/>
                        </a:xfrm>
                        <a:custGeom>
                          <a:avLst/>
                          <a:gdLst>
                            <a:gd name="T0" fmla="*/ 0 w 47"/>
                            <a:gd name="T1" fmla="*/ 0 h 2"/>
                            <a:gd name="T2" fmla="*/ 0 w 47"/>
                            <a:gd name="T3" fmla="*/ 0 h 2"/>
                            <a:gd name="T4" fmla="*/ 2 w 47"/>
                            <a:gd name="T5" fmla="*/ 0 h 2"/>
                            <a:gd name="T6" fmla="*/ 2 w 47"/>
                            <a:gd name="T7" fmla="*/ 0 h 2"/>
                            <a:gd name="T8" fmla="*/ 4 w 47"/>
                            <a:gd name="T9" fmla="*/ 1 h 2"/>
                            <a:gd name="T10" fmla="*/ 4 w 47"/>
                            <a:gd name="T11" fmla="*/ 1 h 2"/>
                            <a:gd name="T12" fmla="*/ 6 w 47"/>
                            <a:gd name="T13" fmla="*/ 1 h 2"/>
                            <a:gd name="T14" fmla="*/ 6 w 47"/>
                            <a:gd name="T15" fmla="*/ 1 h 2"/>
                            <a:gd name="T16" fmla="*/ 8 w 47"/>
                            <a:gd name="T17" fmla="*/ 1 h 2"/>
                            <a:gd name="T18" fmla="*/ 8 w 47"/>
                            <a:gd name="T19" fmla="*/ 1 h 2"/>
                            <a:gd name="T20" fmla="*/ 9 w 47"/>
                            <a:gd name="T21" fmla="*/ 1 h 2"/>
                            <a:gd name="T22" fmla="*/ 9 w 47"/>
                            <a:gd name="T23" fmla="*/ 1 h 2"/>
                            <a:gd name="T24" fmla="*/ 12 w 47"/>
                            <a:gd name="T25" fmla="*/ 1 h 2"/>
                            <a:gd name="T26" fmla="*/ 12 w 47"/>
                            <a:gd name="T27" fmla="*/ 1 h 2"/>
                            <a:gd name="T28" fmla="*/ 13 w 47"/>
                            <a:gd name="T29" fmla="*/ 1 h 2"/>
                            <a:gd name="T30" fmla="*/ 13 w 47"/>
                            <a:gd name="T31" fmla="*/ 1 h 2"/>
                            <a:gd name="T32" fmla="*/ 15 w 47"/>
                            <a:gd name="T33" fmla="*/ 1 h 2"/>
                            <a:gd name="T34" fmla="*/ 15 w 47"/>
                            <a:gd name="T35" fmla="*/ 1 h 2"/>
                            <a:gd name="T36" fmla="*/ 17 w 47"/>
                            <a:gd name="T37" fmla="*/ 1 h 2"/>
                            <a:gd name="T38" fmla="*/ 18 w 47"/>
                            <a:gd name="T39" fmla="*/ 1 h 2"/>
                            <a:gd name="T40" fmla="*/ 19 w 47"/>
                            <a:gd name="T41" fmla="*/ 1 h 2"/>
                            <a:gd name="T42" fmla="*/ 19 w 47"/>
                            <a:gd name="T43" fmla="*/ 1 h 2"/>
                            <a:gd name="T44" fmla="*/ 21 w 47"/>
                            <a:gd name="T45" fmla="*/ 1 h 2"/>
                            <a:gd name="T46" fmla="*/ 21 w 47"/>
                            <a:gd name="T47" fmla="*/ 1 h 2"/>
                            <a:gd name="T48" fmla="*/ 23 w 47"/>
                            <a:gd name="T49" fmla="*/ 1 h 2"/>
                            <a:gd name="T50" fmla="*/ 23 w 47"/>
                            <a:gd name="T51" fmla="*/ 1 h 2"/>
                            <a:gd name="T52" fmla="*/ 25 w 47"/>
                            <a:gd name="T53" fmla="*/ 1 h 2"/>
                            <a:gd name="T54" fmla="*/ 25 w 47"/>
                            <a:gd name="T55" fmla="*/ 1 h 2"/>
                            <a:gd name="T56" fmla="*/ 27 w 47"/>
                            <a:gd name="T57" fmla="*/ 1 h 2"/>
                            <a:gd name="T58" fmla="*/ 27 w 47"/>
                            <a:gd name="T59" fmla="*/ 1 h 2"/>
                            <a:gd name="T60" fmla="*/ 29 w 47"/>
                            <a:gd name="T61" fmla="*/ 1 h 2"/>
                            <a:gd name="T62" fmla="*/ 29 w 47"/>
                            <a:gd name="T63" fmla="*/ 1 h 2"/>
                            <a:gd name="T64" fmla="*/ 31 w 47"/>
                            <a:gd name="T65" fmla="*/ 1 h 2"/>
                            <a:gd name="T66" fmla="*/ 31 w 47"/>
                            <a:gd name="T67" fmla="*/ 1 h 2"/>
                            <a:gd name="T68" fmla="*/ 33 w 47"/>
                            <a:gd name="T69" fmla="*/ 1 h 2"/>
                            <a:gd name="T70" fmla="*/ 33 w 47"/>
                            <a:gd name="T71" fmla="*/ 1 h 2"/>
                            <a:gd name="T72" fmla="*/ 35 w 47"/>
                            <a:gd name="T73" fmla="*/ 1 h 2"/>
                            <a:gd name="T74" fmla="*/ 35 w 47"/>
                            <a:gd name="T75" fmla="*/ 1 h 2"/>
                            <a:gd name="T76" fmla="*/ 37 w 47"/>
                            <a:gd name="T77" fmla="*/ 1 h 2"/>
                            <a:gd name="T78" fmla="*/ 37 w 47"/>
                            <a:gd name="T79" fmla="*/ 1 h 2"/>
                            <a:gd name="T80" fmla="*/ 39 w 47"/>
                            <a:gd name="T81" fmla="*/ 1 h 2"/>
                            <a:gd name="T82" fmla="*/ 39 w 47"/>
                            <a:gd name="T83" fmla="*/ 1 h 2"/>
                            <a:gd name="T84" fmla="*/ 41 w 47"/>
                            <a:gd name="T85" fmla="*/ 1 h 2"/>
                            <a:gd name="T86" fmla="*/ 41 w 47"/>
                            <a:gd name="T87" fmla="*/ 1 h 2"/>
                            <a:gd name="T88" fmla="*/ 43 w 47"/>
                            <a:gd name="T89" fmla="*/ 1 h 2"/>
                            <a:gd name="T90" fmla="*/ 43 w 47"/>
                            <a:gd name="T91" fmla="*/ 1 h 2"/>
                            <a:gd name="T92" fmla="*/ 45 w 47"/>
                            <a:gd name="T93" fmla="*/ 2 h 2"/>
                            <a:gd name="T94" fmla="*/ 45 w 47"/>
                            <a:gd name="T95" fmla="*/ 2 h 2"/>
                            <a:gd name="T96" fmla="*/ 47 w 47"/>
                            <a:gd name="T97" fmla="*/ 2 h 2"/>
                            <a:gd name="T98" fmla="*/ 47 w 47"/>
                            <a:gd name="T99" fmla="*/ 2 h 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7" h="2">
                              <a:moveTo>
                                <a:pt x="0" y="0"/>
                              </a:moveTo>
                              <a:lnTo>
                                <a:pt x="0" y="0"/>
                              </a:lnTo>
                              <a:lnTo>
                                <a:pt x="2" y="0"/>
                              </a:lnTo>
                              <a:lnTo>
                                <a:pt x="2" y="0"/>
                              </a:lnTo>
                              <a:lnTo>
                                <a:pt x="4" y="1"/>
                              </a:lnTo>
                              <a:lnTo>
                                <a:pt x="4" y="1"/>
                              </a:lnTo>
                              <a:lnTo>
                                <a:pt x="6" y="1"/>
                              </a:lnTo>
                              <a:lnTo>
                                <a:pt x="6" y="1"/>
                              </a:lnTo>
                              <a:lnTo>
                                <a:pt x="8" y="1"/>
                              </a:lnTo>
                              <a:lnTo>
                                <a:pt x="8" y="1"/>
                              </a:lnTo>
                              <a:lnTo>
                                <a:pt x="9" y="1"/>
                              </a:lnTo>
                              <a:lnTo>
                                <a:pt x="9" y="1"/>
                              </a:lnTo>
                              <a:lnTo>
                                <a:pt x="12" y="1"/>
                              </a:lnTo>
                              <a:lnTo>
                                <a:pt x="12" y="1"/>
                              </a:lnTo>
                              <a:lnTo>
                                <a:pt x="13" y="1"/>
                              </a:lnTo>
                              <a:lnTo>
                                <a:pt x="13" y="1"/>
                              </a:lnTo>
                              <a:lnTo>
                                <a:pt x="15" y="1"/>
                              </a:lnTo>
                              <a:lnTo>
                                <a:pt x="15" y="1"/>
                              </a:lnTo>
                              <a:lnTo>
                                <a:pt x="17" y="1"/>
                              </a:lnTo>
                              <a:lnTo>
                                <a:pt x="18" y="1"/>
                              </a:lnTo>
                              <a:lnTo>
                                <a:pt x="19" y="1"/>
                              </a:lnTo>
                              <a:lnTo>
                                <a:pt x="19" y="1"/>
                              </a:lnTo>
                              <a:lnTo>
                                <a:pt x="21" y="1"/>
                              </a:lnTo>
                              <a:lnTo>
                                <a:pt x="21" y="1"/>
                              </a:lnTo>
                              <a:lnTo>
                                <a:pt x="23" y="1"/>
                              </a:lnTo>
                              <a:lnTo>
                                <a:pt x="23" y="1"/>
                              </a:lnTo>
                              <a:lnTo>
                                <a:pt x="25" y="1"/>
                              </a:lnTo>
                              <a:lnTo>
                                <a:pt x="25" y="1"/>
                              </a:lnTo>
                              <a:lnTo>
                                <a:pt x="27" y="1"/>
                              </a:lnTo>
                              <a:lnTo>
                                <a:pt x="27" y="1"/>
                              </a:lnTo>
                              <a:lnTo>
                                <a:pt x="29" y="1"/>
                              </a:lnTo>
                              <a:lnTo>
                                <a:pt x="29" y="1"/>
                              </a:lnTo>
                              <a:lnTo>
                                <a:pt x="31" y="1"/>
                              </a:lnTo>
                              <a:lnTo>
                                <a:pt x="31" y="1"/>
                              </a:lnTo>
                              <a:lnTo>
                                <a:pt x="33" y="1"/>
                              </a:lnTo>
                              <a:lnTo>
                                <a:pt x="33" y="1"/>
                              </a:lnTo>
                              <a:lnTo>
                                <a:pt x="35" y="1"/>
                              </a:lnTo>
                              <a:lnTo>
                                <a:pt x="35" y="1"/>
                              </a:lnTo>
                              <a:lnTo>
                                <a:pt x="37" y="1"/>
                              </a:lnTo>
                              <a:lnTo>
                                <a:pt x="37" y="1"/>
                              </a:lnTo>
                              <a:lnTo>
                                <a:pt x="39" y="1"/>
                              </a:lnTo>
                              <a:lnTo>
                                <a:pt x="39" y="1"/>
                              </a:lnTo>
                              <a:lnTo>
                                <a:pt x="41" y="1"/>
                              </a:lnTo>
                              <a:lnTo>
                                <a:pt x="41" y="1"/>
                              </a:lnTo>
                              <a:lnTo>
                                <a:pt x="43" y="1"/>
                              </a:lnTo>
                              <a:lnTo>
                                <a:pt x="43" y="1"/>
                              </a:lnTo>
                              <a:lnTo>
                                <a:pt x="45" y="2"/>
                              </a:lnTo>
                              <a:lnTo>
                                <a:pt x="45" y="2"/>
                              </a:lnTo>
                              <a:lnTo>
                                <a:pt x="47" y="2"/>
                              </a:lnTo>
                              <a:lnTo>
                                <a:pt x="47" y="2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107" name="Freeform 9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778751" y="3659188"/>
                          <a:ext cx="77788" cy="1588"/>
                        </a:xfrm>
                        <a:custGeom>
                          <a:avLst/>
                          <a:gdLst>
                            <a:gd name="T0" fmla="*/ 0 w 49"/>
                            <a:gd name="T1" fmla="*/ 0 h 1"/>
                            <a:gd name="T2" fmla="*/ 2 w 49"/>
                            <a:gd name="T3" fmla="*/ 0 h 1"/>
                            <a:gd name="T4" fmla="*/ 2 w 49"/>
                            <a:gd name="T5" fmla="*/ 0 h 1"/>
                            <a:gd name="T6" fmla="*/ 4 w 49"/>
                            <a:gd name="T7" fmla="*/ 0 h 1"/>
                            <a:gd name="T8" fmla="*/ 4 w 49"/>
                            <a:gd name="T9" fmla="*/ 0 h 1"/>
                            <a:gd name="T10" fmla="*/ 6 w 49"/>
                            <a:gd name="T11" fmla="*/ 0 h 1"/>
                            <a:gd name="T12" fmla="*/ 6 w 49"/>
                            <a:gd name="T13" fmla="*/ 0 h 1"/>
                            <a:gd name="T14" fmla="*/ 8 w 49"/>
                            <a:gd name="T15" fmla="*/ 0 h 1"/>
                            <a:gd name="T16" fmla="*/ 8 w 49"/>
                            <a:gd name="T17" fmla="*/ 0 h 1"/>
                            <a:gd name="T18" fmla="*/ 9 w 49"/>
                            <a:gd name="T19" fmla="*/ 0 h 1"/>
                            <a:gd name="T20" fmla="*/ 9 w 49"/>
                            <a:gd name="T21" fmla="*/ 0 h 1"/>
                            <a:gd name="T22" fmla="*/ 12 w 49"/>
                            <a:gd name="T23" fmla="*/ 0 h 1"/>
                            <a:gd name="T24" fmla="*/ 12 w 49"/>
                            <a:gd name="T25" fmla="*/ 0 h 1"/>
                            <a:gd name="T26" fmla="*/ 14 w 49"/>
                            <a:gd name="T27" fmla="*/ 0 h 1"/>
                            <a:gd name="T28" fmla="*/ 14 w 49"/>
                            <a:gd name="T29" fmla="*/ 0 h 1"/>
                            <a:gd name="T30" fmla="*/ 15 w 49"/>
                            <a:gd name="T31" fmla="*/ 0 h 1"/>
                            <a:gd name="T32" fmla="*/ 15 w 49"/>
                            <a:gd name="T33" fmla="*/ 0 h 1"/>
                            <a:gd name="T34" fmla="*/ 18 w 49"/>
                            <a:gd name="T35" fmla="*/ 0 h 1"/>
                            <a:gd name="T36" fmla="*/ 18 w 49"/>
                            <a:gd name="T37" fmla="*/ 0 h 1"/>
                            <a:gd name="T38" fmla="*/ 19 w 49"/>
                            <a:gd name="T39" fmla="*/ 0 h 1"/>
                            <a:gd name="T40" fmla="*/ 19 w 49"/>
                            <a:gd name="T41" fmla="*/ 0 h 1"/>
                            <a:gd name="T42" fmla="*/ 21 w 49"/>
                            <a:gd name="T43" fmla="*/ 0 h 1"/>
                            <a:gd name="T44" fmla="*/ 21 w 49"/>
                            <a:gd name="T45" fmla="*/ 0 h 1"/>
                            <a:gd name="T46" fmla="*/ 23 w 49"/>
                            <a:gd name="T47" fmla="*/ 0 h 1"/>
                            <a:gd name="T48" fmla="*/ 23 w 49"/>
                            <a:gd name="T49" fmla="*/ 0 h 1"/>
                            <a:gd name="T50" fmla="*/ 25 w 49"/>
                            <a:gd name="T51" fmla="*/ 0 h 1"/>
                            <a:gd name="T52" fmla="*/ 25 w 49"/>
                            <a:gd name="T53" fmla="*/ 0 h 1"/>
                            <a:gd name="T54" fmla="*/ 27 w 49"/>
                            <a:gd name="T55" fmla="*/ 0 h 1"/>
                            <a:gd name="T56" fmla="*/ 28 w 49"/>
                            <a:gd name="T57" fmla="*/ 0 h 1"/>
                            <a:gd name="T58" fmla="*/ 29 w 49"/>
                            <a:gd name="T59" fmla="*/ 0 h 1"/>
                            <a:gd name="T60" fmla="*/ 29 w 49"/>
                            <a:gd name="T61" fmla="*/ 0 h 1"/>
                            <a:gd name="T62" fmla="*/ 31 w 49"/>
                            <a:gd name="T63" fmla="*/ 0 h 1"/>
                            <a:gd name="T64" fmla="*/ 31 w 49"/>
                            <a:gd name="T65" fmla="*/ 0 h 1"/>
                            <a:gd name="T66" fmla="*/ 33 w 49"/>
                            <a:gd name="T67" fmla="*/ 0 h 1"/>
                            <a:gd name="T68" fmla="*/ 33 w 49"/>
                            <a:gd name="T69" fmla="*/ 0 h 1"/>
                            <a:gd name="T70" fmla="*/ 35 w 49"/>
                            <a:gd name="T71" fmla="*/ 1 h 1"/>
                            <a:gd name="T72" fmla="*/ 35 w 49"/>
                            <a:gd name="T73" fmla="*/ 1 h 1"/>
                            <a:gd name="T74" fmla="*/ 37 w 49"/>
                            <a:gd name="T75" fmla="*/ 1 h 1"/>
                            <a:gd name="T76" fmla="*/ 37 w 49"/>
                            <a:gd name="T77" fmla="*/ 1 h 1"/>
                            <a:gd name="T78" fmla="*/ 39 w 49"/>
                            <a:gd name="T79" fmla="*/ 1 h 1"/>
                            <a:gd name="T80" fmla="*/ 39 w 49"/>
                            <a:gd name="T81" fmla="*/ 1 h 1"/>
                            <a:gd name="T82" fmla="*/ 41 w 49"/>
                            <a:gd name="T83" fmla="*/ 1 h 1"/>
                            <a:gd name="T84" fmla="*/ 41 w 49"/>
                            <a:gd name="T85" fmla="*/ 1 h 1"/>
                            <a:gd name="T86" fmla="*/ 43 w 49"/>
                            <a:gd name="T87" fmla="*/ 1 h 1"/>
                            <a:gd name="T88" fmla="*/ 43 w 49"/>
                            <a:gd name="T89" fmla="*/ 1 h 1"/>
                            <a:gd name="T90" fmla="*/ 45 w 49"/>
                            <a:gd name="T91" fmla="*/ 1 h 1"/>
                            <a:gd name="T92" fmla="*/ 45 w 49"/>
                            <a:gd name="T93" fmla="*/ 1 h 1"/>
                            <a:gd name="T94" fmla="*/ 47 w 49"/>
                            <a:gd name="T95" fmla="*/ 1 h 1"/>
                            <a:gd name="T96" fmla="*/ 47 w 49"/>
                            <a:gd name="T97" fmla="*/ 1 h 1"/>
                            <a:gd name="T98" fmla="*/ 49 w 49"/>
                            <a:gd name="T99" fmla="*/ 1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9" h="1">
                              <a:moveTo>
                                <a:pt x="0" y="0"/>
                              </a:moveTo>
                              <a:lnTo>
                                <a:pt x="2" y="0"/>
                              </a:lnTo>
                              <a:lnTo>
                                <a:pt x="2" y="0"/>
                              </a:lnTo>
                              <a:lnTo>
                                <a:pt x="4" y="0"/>
                              </a:lnTo>
                              <a:lnTo>
                                <a:pt x="4" y="0"/>
                              </a:lnTo>
                              <a:lnTo>
                                <a:pt x="6" y="0"/>
                              </a:lnTo>
                              <a:lnTo>
                                <a:pt x="6" y="0"/>
                              </a:lnTo>
                              <a:lnTo>
                                <a:pt x="8" y="0"/>
                              </a:lnTo>
                              <a:lnTo>
                                <a:pt x="8" y="0"/>
                              </a:lnTo>
                              <a:lnTo>
                                <a:pt x="9" y="0"/>
                              </a:lnTo>
                              <a:lnTo>
                                <a:pt x="9" y="0"/>
                              </a:lnTo>
                              <a:lnTo>
                                <a:pt x="12" y="0"/>
                              </a:lnTo>
                              <a:lnTo>
                                <a:pt x="12" y="0"/>
                              </a:lnTo>
                              <a:lnTo>
                                <a:pt x="14" y="0"/>
                              </a:lnTo>
                              <a:lnTo>
                                <a:pt x="14" y="0"/>
                              </a:lnTo>
                              <a:lnTo>
                                <a:pt x="15" y="0"/>
                              </a:lnTo>
                              <a:lnTo>
                                <a:pt x="15" y="0"/>
                              </a:lnTo>
                              <a:lnTo>
                                <a:pt x="18" y="0"/>
                              </a:lnTo>
                              <a:lnTo>
                                <a:pt x="18" y="0"/>
                              </a:lnTo>
                              <a:lnTo>
                                <a:pt x="19" y="0"/>
                              </a:lnTo>
                              <a:lnTo>
                                <a:pt x="19" y="0"/>
                              </a:lnTo>
                              <a:lnTo>
                                <a:pt x="21" y="0"/>
                              </a:lnTo>
                              <a:lnTo>
                                <a:pt x="21" y="0"/>
                              </a:lnTo>
                              <a:lnTo>
                                <a:pt x="23" y="0"/>
                              </a:lnTo>
                              <a:lnTo>
                                <a:pt x="23" y="0"/>
                              </a:lnTo>
                              <a:lnTo>
                                <a:pt x="25" y="0"/>
                              </a:lnTo>
                              <a:lnTo>
                                <a:pt x="25" y="0"/>
                              </a:lnTo>
                              <a:lnTo>
                                <a:pt x="27" y="0"/>
                              </a:lnTo>
                              <a:lnTo>
                                <a:pt x="28" y="0"/>
                              </a:lnTo>
                              <a:lnTo>
                                <a:pt x="29" y="0"/>
                              </a:lnTo>
                              <a:lnTo>
                                <a:pt x="29" y="0"/>
                              </a:lnTo>
                              <a:lnTo>
                                <a:pt x="31" y="0"/>
                              </a:lnTo>
                              <a:lnTo>
                                <a:pt x="31" y="0"/>
                              </a:lnTo>
                              <a:lnTo>
                                <a:pt x="33" y="0"/>
                              </a:lnTo>
                              <a:lnTo>
                                <a:pt x="33" y="0"/>
                              </a:lnTo>
                              <a:lnTo>
                                <a:pt x="35" y="1"/>
                              </a:lnTo>
                              <a:lnTo>
                                <a:pt x="35" y="1"/>
                              </a:lnTo>
                              <a:lnTo>
                                <a:pt x="37" y="1"/>
                              </a:lnTo>
                              <a:lnTo>
                                <a:pt x="37" y="1"/>
                              </a:lnTo>
                              <a:lnTo>
                                <a:pt x="39" y="1"/>
                              </a:lnTo>
                              <a:lnTo>
                                <a:pt x="39" y="1"/>
                              </a:lnTo>
                              <a:lnTo>
                                <a:pt x="41" y="1"/>
                              </a:lnTo>
                              <a:lnTo>
                                <a:pt x="41" y="1"/>
                              </a:lnTo>
                              <a:lnTo>
                                <a:pt x="43" y="1"/>
                              </a:lnTo>
                              <a:lnTo>
                                <a:pt x="43" y="1"/>
                              </a:lnTo>
                              <a:lnTo>
                                <a:pt x="45" y="1"/>
                              </a:lnTo>
                              <a:lnTo>
                                <a:pt x="45" y="1"/>
                              </a:lnTo>
                              <a:lnTo>
                                <a:pt x="47" y="1"/>
                              </a:lnTo>
                              <a:lnTo>
                                <a:pt x="47" y="1"/>
                              </a:lnTo>
                              <a:lnTo>
                                <a:pt x="49" y="1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108" name="Freeform 9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856538" y="3660775"/>
                          <a:ext cx="74613" cy="1588"/>
                        </a:xfrm>
                        <a:custGeom>
                          <a:avLst/>
                          <a:gdLst>
                            <a:gd name="T0" fmla="*/ 0 w 47"/>
                            <a:gd name="T1" fmla="*/ 0 h 1"/>
                            <a:gd name="T2" fmla="*/ 0 w 47"/>
                            <a:gd name="T3" fmla="*/ 0 h 1"/>
                            <a:gd name="T4" fmla="*/ 2 w 47"/>
                            <a:gd name="T5" fmla="*/ 0 h 1"/>
                            <a:gd name="T6" fmla="*/ 2 w 47"/>
                            <a:gd name="T7" fmla="*/ 0 h 1"/>
                            <a:gd name="T8" fmla="*/ 4 w 47"/>
                            <a:gd name="T9" fmla="*/ 0 h 1"/>
                            <a:gd name="T10" fmla="*/ 4 w 47"/>
                            <a:gd name="T11" fmla="*/ 0 h 1"/>
                            <a:gd name="T12" fmla="*/ 6 w 47"/>
                            <a:gd name="T13" fmla="*/ 0 h 1"/>
                            <a:gd name="T14" fmla="*/ 6 w 47"/>
                            <a:gd name="T15" fmla="*/ 0 h 1"/>
                            <a:gd name="T16" fmla="*/ 8 w 47"/>
                            <a:gd name="T17" fmla="*/ 0 h 1"/>
                            <a:gd name="T18" fmla="*/ 8 w 47"/>
                            <a:gd name="T19" fmla="*/ 0 h 1"/>
                            <a:gd name="T20" fmla="*/ 10 w 47"/>
                            <a:gd name="T21" fmla="*/ 0 h 1"/>
                            <a:gd name="T22" fmla="*/ 10 w 47"/>
                            <a:gd name="T23" fmla="*/ 0 h 1"/>
                            <a:gd name="T24" fmla="*/ 12 w 47"/>
                            <a:gd name="T25" fmla="*/ 0 h 1"/>
                            <a:gd name="T26" fmla="*/ 12 w 47"/>
                            <a:gd name="T27" fmla="*/ 0 h 1"/>
                            <a:gd name="T28" fmla="*/ 13 w 47"/>
                            <a:gd name="T29" fmla="*/ 0 h 1"/>
                            <a:gd name="T30" fmla="*/ 14 w 47"/>
                            <a:gd name="T31" fmla="*/ 0 h 1"/>
                            <a:gd name="T32" fmla="*/ 16 w 47"/>
                            <a:gd name="T33" fmla="*/ 0 h 1"/>
                            <a:gd name="T34" fmla="*/ 16 w 47"/>
                            <a:gd name="T35" fmla="*/ 0 h 1"/>
                            <a:gd name="T36" fmla="*/ 17 w 47"/>
                            <a:gd name="T37" fmla="*/ 0 h 1"/>
                            <a:gd name="T38" fmla="*/ 17 w 47"/>
                            <a:gd name="T39" fmla="*/ 0 h 1"/>
                            <a:gd name="T40" fmla="*/ 19 w 47"/>
                            <a:gd name="T41" fmla="*/ 0 h 1"/>
                            <a:gd name="T42" fmla="*/ 20 w 47"/>
                            <a:gd name="T43" fmla="*/ 0 h 1"/>
                            <a:gd name="T44" fmla="*/ 22 w 47"/>
                            <a:gd name="T45" fmla="*/ 0 h 1"/>
                            <a:gd name="T46" fmla="*/ 22 w 47"/>
                            <a:gd name="T47" fmla="*/ 0 h 1"/>
                            <a:gd name="T48" fmla="*/ 23 w 47"/>
                            <a:gd name="T49" fmla="*/ 0 h 1"/>
                            <a:gd name="T50" fmla="*/ 23 w 47"/>
                            <a:gd name="T51" fmla="*/ 0 h 1"/>
                            <a:gd name="T52" fmla="*/ 25 w 47"/>
                            <a:gd name="T53" fmla="*/ 0 h 1"/>
                            <a:gd name="T54" fmla="*/ 26 w 47"/>
                            <a:gd name="T55" fmla="*/ 0 h 1"/>
                            <a:gd name="T56" fmla="*/ 27 w 47"/>
                            <a:gd name="T57" fmla="*/ 0 h 1"/>
                            <a:gd name="T58" fmla="*/ 27 w 47"/>
                            <a:gd name="T59" fmla="*/ 0 h 1"/>
                            <a:gd name="T60" fmla="*/ 29 w 47"/>
                            <a:gd name="T61" fmla="*/ 1 h 1"/>
                            <a:gd name="T62" fmla="*/ 29 w 47"/>
                            <a:gd name="T63" fmla="*/ 1 h 1"/>
                            <a:gd name="T64" fmla="*/ 31 w 47"/>
                            <a:gd name="T65" fmla="*/ 1 h 1"/>
                            <a:gd name="T66" fmla="*/ 31 w 47"/>
                            <a:gd name="T67" fmla="*/ 1 h 1"/>
                            <a:gd name="T68" fmla="*/ 33 w 47"/>
                            <a:gd name="T69" fmla="*/ 1 h 1"/>
                            <a:gd name="T70" fmla="*/ 33 w 47"/>
                            <a:gd name="T71" fmla="*/ 1 h 1"/>
                            <a:gd name="T72" fmla="*/ 35 w 47"/>
                            <a:gd name="T73" fmla="*/ 1 h 1"/>
                            <a:gd name="T74" fmla="*/ 35 w 47"/>
                            <a:gd name="T75" fmla="*/ 1 h 1"/>
                            <a:gd name="T76" fmla="*/ 37 w 47"/>
                            <a:gd name="T77" fmla="*/ 1 h 1"/>
                            <a:gd name="T78" fmla="*/ 37 w 47"/>
                            <a:gd name="T79" fmla="*/ 1 h 1"/>
                            <a:gd name="T80" fmla="*/ 39 w 47"/>
                            <a:gd name="T81" fmla="*/ 1 h 1"/>
                            <a:gd name="T82" fmla="*/ 39 w 47"/>
                            <a:gd name="T83" fmla="*/ 1 h 1"/>
                            <a:gd name="T84" fmla="*/ 41 w 47"/>
                            <a:gd name="T85" fmla="*/ 1 h 1"/>
                            <a:gd name="T86" fmla="*/ 41 w 47"/>
                            <a:gd name="T87" fmla="*/ 1 h 1"/>
                            <a:gd name="T88" fmla="*/ 43 w 47"/>
                            <a:gd name="T89" fmla="*/ 1 h 1"/>
                            <a:gd name="T90" fmla="*/ 43 w 47"/>
                            <a:gd name="T91" fmla="*/ 1 h 1"/>
                            <a:gd name="T92" fmla="*/ 45 w 47"/>
                            <a:gd name="T93" fmla="*/ 1 h 1"/>
                            <a:gd name="T94" fmla="*/ 45 w 47"/>
                            <a:gd name="T95" fmla="*/ 1 h 1"/>
                            <a:gd name="T96" fmla="*/ 47 w 47"/>
                            <a:gd name="T97" fmla="*/ 1 h 1"/>
                            <a:gd name="T98" fmla="*/ 47 w 47"/>
                            <a:gd name="T99" fmla="*/ 1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7" h="1">
                              <a:moveTo>
                                <a:pt x="0" y="0"/>
                              </a:moveTo>
                              <a:lnTo>
                                <a:pt x="0" y="0"/>
                              </a:lnTo>
                              <a:lnTo>
                                <a:pt x="2" y="0"/>
                              </a:lnTo>
                              <a:lnTo>
                                <a:pt x="2" y="0"/>
                              </a:lnTo>
                              <a:lnTo>
                                <a:pt x="4" y="0"/>
                              </a:lnTo>
                              <a:lnTo>
                                <a:pt x="4" y="0"/>
                              </a:lnTo>
                              <a:lnTo>
                                <a:pt x="6" y="0"/>
                              </a:lnTo>
                              <a:lnTo>
                                <a:pt x="6" y="0"/>
                              </a:lnTo>
                              <a:lnTo>
                                <a:pt x="8" y="0"/>
                              </a:lnTo>
                              <a:lnTo>
                                <a:pt x="8" y="0"/>
                              </a:lnTo>
                              <a:lnTo>
                                <a:pt x="10" y="0"/>
                              </a:lnTo>
                              <a:lnTo>
                                <a:pt x="10" y="0"/>
                              </a:lnTo>
                              <a:lnTo>
                                <a:pt x="12" y="0"/>
                              </a:lnTo>
                              <a:lnTo>
                                <a:pt x="12" y="0"/>
                              </a:lnTo>
                              <a:lnTo>
                                <a:pt x="13" y="0"/>
                              </a:lnTo>
                              <a:lnTo>
                                <a:pt x="14" y="0"/>
                              </a:lnTo>
                              <a:lnTo>
                                <a:pt x="16" y="0"/>
                              </a:lnTo>
                              <a:lnTo>
                                <a:pt x="16" y="0"/>
                              </a:lnTo>
                              <a:lnTo>
                                <a:pt x="17" y="0"/>
                              </a:lnTo>
                              <a:lnTo>
                                <a:pt x="17" y="0"/>
                              </a:lnTo>
                              <a:lnTo>
                                <a:pt x="19" y="0"/>
                              </a:lnTo>
                              <a:lnTo>
                                <a:pt x="20" y="0"/>
                              </a:lnTo>
                              <a:lnTo>
                                <a:pt x="22" y="0"/>
                              </a:lnTo>
                              <a:lnTo>
                                <a:pt x="22" y="0"/>
                              </a:lnTo>
                              <a:lnTo>
                                <a:pt x="23" y="0"/>
                              </a:lnTo>
                              <a:lnTo>
                                <a:pt x="23" y="0"/>
                              </a:lnTo>
                              <a:lnTo>
                                <a:pt x="25" y="0"/>
                              </a:lnTo>
                              <a:lnTo>
                                <a:pt x="26" y="0"/>
                              </a:lnTo>
                              <a:lnTo>
                                <a:pt x="27" y="0"/>
                              </a:lnTo>
                              <a:lnTo>
                                <a:pt x="27" y="0"/>
                              </a:lnTo>
                              <a:lnTo>
                                <a:pt x="29" y="1"/>
                              </a:lnTo>
                              <a:lnTo>
                                <a:pt x="29" y="1"/>
                              </a:lnTo>
                              <a:lnTo>
                                <a:pt x="31" y="1"/>
                              </a:lnTo>
                              <a:lnTo>
                                <a:pt x="31" y="1"/>
                              </a:lnTo>
                              <a:lnTo>
                                <a:pt x="33" y="1"/>
                              </a:lnTo>
                              <a:lnTo>
                                <a:pt x="33" y="1"/>
                              </a:lnTo>
                              <a:lnTo>
                                <a:pt x="35" y="1"/>
                              </a:lnTo>
                              <a:lnTo>
                                <a:pt x="35" y="1"/>
                              </a:lnTo>
                              <a:lnTo>
                                <a:pt x="37" y="1"/>
                              </a:lnTo>
                              <a:lnTo>
                                <a:pt x="37" y="1"/>
                              </a:lnTo>
                              <a:lnTo>
                                <a:pt x="39" y="1"/>
                              </a:lnTo>
                              <a:lnTo>
                                <a:pt x="39" y="1"/>
                              </a:lnTo>
                              <a:lnTo>
                                <a:pt x="41" y="1"/>
                              </a:lnTo>
                              <a:lnTo>
                                <a:pt x="41" y="1"/>
                              </a:lnTo>
                              <a:lnTo>
                                <a:pt x="43" y="1"/>
                              </a:lnTo>
                              <a:lnTo>
                                <a:pt x="43" y="1"/>
                              </a:lnTo>
                              <a:lnTo>
                                <a:pt x="45" y="1"/>
                              </a:lnTo>
                              <a:lnTo>
                                <a:pt x="45" y="1"/>
                              </a:lnTo>
                              <a:lnTo>
                                <a:pt x="47" y="1"/>
                              </a:lnTo>
                              <a:lnTo>
                                <a:pt x="47" y="1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109" name="Freeform 9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7931151" y="3662363"/>
                          <a:ext cx="77788" cy="1588"/>
                        </a:xfrm>
                        <a:custGeom>
                          <a:avLst/>
                          <a:gdLst>
                            <a:gd name="T0" fmla="*/ 0 w 49"/>
                            <a:gd name="T1" fmla="*/ 0 h 1"/>
                            <a:gd name="T2" fmla="*/ 2 w 49"/>
                            <a:gd name="T3" fmla="*/ 0 h 1"/>
                            <a:gd name="T4" fmla="*/ 2 w 49"/>
                            <a:gd name="T5" fmla="*/ 0 h 1"/>
                            <a:gd name="T6" fmla="*/ 4 w 49"/>
                            <a:gd name="T7" fmla="*/ 0 h 1"/>
                            <a:gd name="T8" fmla="*/ 4 w 49"/>
                            <a:gd name="T9" fmla="*/ 0 h 1"/>
                            <a:gd name="T10" fmla="*/ 6 w 49"/>
                            <a:gd name="T11" fmla="*/ 0 h 1"/>
                            <a:gd name="T12" fmla="*/ 6 w 49"/>
                            <a:gd name="T13" fmla="*/ 0 h 1"/>
                            <a:gd name="T14" fmla="*/ 8 w 49"/>
                            <a:gd name="T15" fmla="*/ 0 h 1"/>
                            <a:gd name="T16" fmla="*/ 8 w 49"/>
                            <a:gd name="T17" fmla="*/ 0 h 1"/>
                            <a:gd name="T18" fmla="*/ 10 w 49"/>
                            <a:gd name="T19" fmla="*/ 0 h 1"/>
                            <a:gd name="T20" fmla="*/ 10 w 49"/>
                            <a:gd name="T21" fmla="*/ 0 h 1"/>
                            <a:gd name="T22" fmla="*/ 12 w 49"/>
                            <a:gd name="T23" fmla="*/ 0 h 1"/>
                            <a:gd name="T24" fmla="*/ 12 w 49"/>
                            <a:gd name="T25" fmla="*/ 0 h 1"/>
                            <a:gd name="T26" fmla="*/ 14 w 49"/>
                            <a:gd name="T27" fmla="*/ 0 h 1"/>
                            <a:gd name="T28" fmla="*/ 14 w 49"/>
                            <a:gd name="T29" fmla="*/ 0 h 1"/>
                            <a:gd name="T30" fmla="*/ 16 w 49"/>
                            <a:gd name="T31" fmla="*/ 0 h 1"/>
                            <a:gd name="T32" fmla="*/ 16 w 49"/>
                            <a:gd name="T33" fmla="*/ 0 h 1"/>
                            <a:gd name="T34" fmla="*/ 18 w 49"/>
                            <a:gd name="T35" fmla="*/ 0 h 1"/>
                            <a:gd name="T36" fmla="*/ 18 w 49"/>
                            <a:gd name="T37" fmla="*/ 0 h 1"/>
                            <a:gd name="T38" fmla="*/ 20 w 49"/>
                            <a:gd name="T39" fmla="*/ 0 h 1"/>
                            <a:gd name="T40" fmla="*/ 20 w 49"/>
                            <a:gd name="T41" fmla="*/ 0 h 1"/>
                            <a:gd name="T42" fmla="*/ 22 w 49"/>
                            <a:gd name="T43" fmla="*/ 0 h 1"/>
                            <a:gd name="T44" fmla="*/ 22 w 49"/>
                            <a:gd name="T45" fmla="*/ 0 h 1"/>
                            <a:gd name="T46" fmla="*/ 23 w 49"/>
                            <a:gd name="T47" fmla="*/ 0 h 1"/>
                            <a:gd name="T48" fmla="*/ 23 w 49"/>
                            <a:gd name="T49" fmla="*/ 0 h 1"/>
                            <a:gd name="T50" fmla="*/ 25 w 49"/>
                            <a:gd name="T51" fmla="*/ 0 h 1"/>
                            <a:gd name="T52" fmla="*/ 26 w 49"/>
                            <a:gd name="T53" fmla="*/ 0 h 1"/>
                            <a:gd name="T54" fmla="*/ 28 w 49"/>
                            <a:gd name="T55" fmla="*/ 0 h 1"/>
                            <a:gd name="T56" fmla="*/ 28 w 49"/>
                            <a:gd name="T57" fmla="*/ 0 h 1"/>
                            <a:gd name="T58" fmla="*/ 29 w 49"/>
                            <a:gd name="T59" fmla="*/ 0 h 1"/>
                            <a:gd name="T60" fmla="*/ 29 w 49"/>
                            <a:gd name="T61" fmla="*/ 0 h 1"/>
                            <a:gd name="T62" fmla="*/ 32 w 49"/>
                            <a:gd name="T63" fmla="*/ 1 h 1"/>
                            <a:gd name="T64" fmla="*/ 32 w 49"/>
                            <a:gd name="T65" fmla="*/ 1 h 1"/>
                            <a:gd name="T66" fmla="*/ 33 w 49"/>
                            <a:gd name="T67" fmla="*/ 1 h 1"/>
                            <a:gd name="T68" fmla="*/ 33 w 49"/>
                            <a:gd name="T69" fmla="*/ 1 h 1"/>
                            <a:gd name="T70" fmla="*/ 35 w 49"/>
                            <a:gd name="T71" fmla="*/ 1 h 1"/>
                            <a:gd name="T72" fmla="*/ 35 w 49"/>
                            <a:gd name="T73" fmla="*/ 1 h 1"/>
                            <a:gd name="T74" fmla="*/ 37 w 49"/>
                            <a:gd name="T75" fmla="*/ 1 h 1"/>
                            <a:gd name="T76" fmla="*/ 37 w 49"/>
                            <a:gd name="T77" fmla="*/ 1 h 1"/>
                            <a:gd name="T78" fmla="*/ 39 w 49"/>
                            <a:gd name="T79" fmla="*/ 1 h 1"/>
                            <a:gd name="T80" fmla="*/ 39 w 49"/>
                            <a:gd name="T81" fmla="*/ 1 h 1"/>
                            <a:gd name="T82" fmla="*/ 41 w 49"/>
                            <a:gd name="T83" fmla="*/ 1 h 1"/>
                            <a:gd name="T84" fmla="*/ 41 w 49"/>
                            <a:gd name="T85" fmla="*/ 1 h 1"/>
                            <a:gd name="T86" fmla="*/ 43 w 49"/>
                            <a:gd name="T87" fmla="*/ 1 h 1"/>
                            <a:gd name="T88" fmla="*/ 43 w 49"/>
                            <a:gd name="T89" fmla="*/ 1 h 1"/>
                            <a:gd name="T90" fmla="*/ 45 w 49"/>
                            <a:gd name="T91" fmla="*/ 1 h 1"/>
                            <a:gd name="T92" fmla="*/ 45 w 49"/>
                            <a:gd name="T93" fmla="*/ 1 h 1"/>
                            <a:gd name="T94" fmla="*/ 47 w 49"/>
                            <a:gd name="T95" fmla="*/ 1 h 1"/>
                            <a:gd name="T96" fmla="*/ 47 w 49"/>
                            <a:gd name="T97" fmla="*/ 1 h 1"/>
                            <a:gd name="T98" fmla="*/ 49 w 49"/>
                            <a:gd name="T99" fmla="*/ 1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9" h="1">
                              <a:moveTo>
                                <a:pt x="0" y="0"/>
                              </a:moveTo>
                              <a:lnTo>
                                <a:pt x="2" y="0"/>
                              </a:lnTo>
                              <a:lnTo>
                                <a:pt x="2" y="0"/>
                              </a:lnTo>
                              <a:lnTo>
                                <a:pt x="4" y="0"/>
                              </a:lnTo>
                              <a:lnTo>
                                <a:pt x="4" y="0"/>
                              </a:lnTo>
                              <a:lnTo>
                                <a:pt x="6" y="0"/>
                              </a:lnTo>
                              <a:lnTo>
                                <a:pt x="6" y="0"/>
                              </a:lnTo>
                              <a:lnTo>
                                <a:pt x="8" y="0"/>
                              </a:lnTo>
                              <a:lnTo>
                                <a:pt x="8" y="0"/>
                              </a:lnTo>
                              <a:lnTo>
                                <a:pt x="10" y="0"/>
                              </a:lnTo>
                              <a:lnTo>
                                <a:pt x="10" y="0"/>
                              </a:lnTo>
                              <a:lnTo>
                                <a:pt x="12" y="0"/>
                              </a:lnTo>
                              <a:lnTo>
                                <a:pt x="12" y="0"/>
                              </a:lnTo>
                              <a:lnTo>
                                <a:pt x="14" y="0"/>
                              </a:lnTo>
                              <a:lnTo>
                                <a:pt x="14" y="0"/>
                              </a:lnTo>
                              <a:lnTo>
                                <a:pt x="16" y="0"/>
                              </a:lnTo>
                              <a:lnTo>
                                <a:pt x="16" y="0"/>
                              </a:lnTo>
                              <a:lnTo>
                                <a:pt x="18" y="0"/>
                              </a:lnTo>
                              <a:lnTo>
                                <a:pt x="18" y="0"/>
                              </a:lnTo>
                              <a:lnTo>
                                <a:pt x="20" y="0"/>
                              </a:lnTo>
                              <a:lnTo>
                                <a:pt x="20" y="0"/>
                              </a:lnTo>
                              <a:lnTo>
                                <a:pt x="22" y="0"/>
                              </a:lnTo>
                              <a:lnTo>
                                <a:pt x="22" y="0"/>
                              </a:lnTo>
                              <a:lnTo>
                                <a:pt x="23" y="0"/>
                              </a:lnTo>
                              <a:lnTo>
                                <a:pt x="23" y="0"/>
                              </a:lnTo>
                              <a:lnTo>
                                <a:pt x="25" y="0"/>
                              </a:lnTo>
                              <a:lnTo>
                                <a:pt x="26" y="0"/>
                              </a:lnTo>
                              <a:lnTo>
                                <a:pt x="28" y="0"/>
                              </a:lnTo>
                              <a:lnTo>
                                <a:pt x="28" y="0"/>
                              </a:lnTo>
                              <a:lnTo>
                                <a:pt x="29" y="0"/>
                              </a:lnTo>
                              <a:lnTo>
                                <a:pt x="29" y="0"/>
                              </a:lnTo>
                              <a:lnTo>
                                <a:pt x="32" y="1"/>
                              </a:lnTo>
                              <a:lnTo>
                                <a:pt x="32" y="1"/>
                              </a:lnTo>
                              <a:lnTo>
                                <a:pt x="33" y="1"/>
                              </a:lnTo>
                              <a:lnTo>
                                <a:pt x="33" y="1"/>
                              </a:lnTo>
                              <a:lnTo>
                                <a:pt x="35" y="1"/>
                              </a:lnTo>
                              <a:lnTo>
                                <a:pt x="35" y="1"/>
                              </a:lnTo>
                              <a:lnTo>
                                <a:pt x="37" y="1"/>
                              </a:lnTo>
                              <a:lnTo>
                                <a:pt x="37" y="1"/>
                              </a:lnTo>
                              <a:lnTo>
                                <a:pt x="39" y="1"/>
                              </a:lnTo>
                              <a:lnTo>
                                <a:pt x="39" y="1"/>
                              </a:lnTo>
                              <a:lnTo>
                                <a:pt x="41" y="1"/>
                              </a:lnTo>
                              <a:lnTo>
                                <a:pt x="41" y="1"/>
                              </a:lnTo>
                              <a:lnTo>
                                <a:pt x="43" y="1"/>
                              </a:lnTo>
                              <a:lnTo>
                                <a:pt x="43" y="1"/>
                              </a:lnTo>
                              <a:lnTo>
                                <a:pt x="45" y="1"/>
                              </a:lnTo>
                              <a:lnTo>
                                <a:pt x="45" y="1"/>
                              </a:lnTo>
                              <a:lnTo>
                                <a:pt x="47" y="1"/>
                              </a:lnTo>
                              <a:lnTo>
                                <a:pt x="47" y="1"/>
                              </a:lnTo>
                              <a:lnTo>
                                <a:pt x="49" y="1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110" name="Freeform 9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008938" y="3663950"/>
                          <a:ext cx="74613" cy="1588"/>
                        </a:xfrm>
                        <a:custGeom>
                          <a:avLst/>
                          <a:gdLst>
                            <a:gd name="T0" fmla="*/ 0 w 47"/>
                            <a:gd name="T1" fmla="*/ 0 h 1"/>
                            <a:gd name="T2" fmla="*/ 0 w 47"/>
                            <a:gd name="T3" fmla="*/ 0 h 1"/>
                            <a:gd name="T4" fmla="*/ 2 w 47"/>
                            <a:gd name="T5" fmla="*/ 0 h 1"/>
                            <a:gd name="T6" fmla="*/ 2 w 47"/>
                            <a:gd name="T7" fmla="*/ 0 h 1"/>
                            <a:gd name="T8" fmla="*/ 4 w 47"/>
                            <a:gd name="T9" fmla="*/ 0 h 1"/>
                            <a:gd name="T10" fmla="*/ 4 w 47"/>
                            <a:gd name="T11" fmla="*/ 0 h 1"/>
                            <a:gd name="T12" fmla="*/ 6 w 47"/>
                            <a:gd name="T13" fmla="*/ 0 h 1"/>
                            <a:gd name="T14" fmla="*/ 6 w 47"/>
                            <a:gd name="T15" fmla="*/ 0 h 1"/>
                            <a:gd name="T16" fmla="*/ 8 w 47"/>
                            <a:gd name="T17" fmla="*/ 0 h 1"/>
                            <a:gd name="T18" fmla="*/ 8 w 47"/>
                            <a:gd name="T19" fmla="*/ 0 h 1"/>
                            <a:gd name="T20" fmla="*/ 10 w 47"/>
                            <a:gd name="T21" fmla="*/ 0 h 1"/>
                            <a:gd name="T22" fmla="*/ 10 w 47"/>
                            <a:gd name="T23" fmla="*/ 0 h 1"/>
                            <a:gd name="T24" fmla="*/ 12 w 47"/>
                            <a:gd name="T25" fmla="*/ 0 h 1"/>
                            <a:gd name="T26" fmla="*/ 12 w 47"/>
                            <a:gd name="T27" fmla="*/ 0 h 1"/>
                            <a:gd name="T28" fmla="*/ 14 w 47"/>
                            <a:gd name="T29" fmla="*/ 0 h 1"/>
                            <a:gd name="T30" fmla="*/ 14 w 47"/>
                            <a:gd name="T31" fmla="*/ 0 h 1"/>
                            <a:gd name="T32" fmla="*/ 16 w 47"/>
                            <a:gd name="T33" fmla="*/ 0 h 1"/>
                            <a:gd name="T34" fmla="*/ 16 w 47"/>
                            <a:gd name="T35" fmla="*/ 0 h 1"/>
                            <a:gd name="T36" fmla="*/ 18 w 47"/>
                            <a:gd name="T37" fmla="*/ 0 h 1"/>
                            <a:gd name="T38" fmla="*/ 18 w 47"/>
                            <a:gd name="T39" fmla="*/ 0 h 1"/>
                            <a:gd name="T40" fmla="*/ 20 w 47"/>
                            <a:gd name="T41" fmla="*/ 0 h 1"/>
                            <a:gd name="T42" fmla="*/ 20 w 47"/>
                            <a:gd name="T43" fmla="*/ 0 h 1"/>
                            <a:gd name="T44" fmla="*/ 22 w 47"/>
                            <a:gd name="T45" fmla="*/ 0 h 1"/>
                            <a:gd name="T46" fmla="*/ 22 w 47"/>
                            <a:gd name="T47" fmla="*/ 0 h 1"/>
                            <a:gd name="T48" fmla="*/ 24 w 47"/>
                            <a:gd name="T49" fmla="*/ 0 h 1"/>
                            <a:gd name="T50" fmla="*/ 24 w 47"/>
                            <a:gd name="T51" fmla="*/ 0 h 1"/>
                            <a:gd name="T52" fmla="*/ 26 w 47"/>
                            <a:gd name="T53" fmla="*/ 0 h 1"/>
                            <a:gd name="T54" fmla="*/ 26 w 47"/>
                            <a:gd name="T55" fmla="*/ 0 h 1"/>
                            <a:gd name="T56" fmla="*/ 27 w 47"/>
                            <a:gd name="T57" fmla="*/ 0 h 1"/>
                            <a:gd name="T58" fmla="*/ 27 w 47"/>
                            <a:gd name="T59" fmla="*/ 0 h 1"/>
                            <a:gd name="T60" fmla="*/ 30 w 47"/>
                            <a:gd name="T61" fmla="*/ 0 h 1"/>
                            <a:gd name="T62" fmla="*/ 30 w 47"/>
                            <a:gd name="T63" fmla="*/ 0 h 1"/>
                            <a:gd name="T64" fmla="*/ 31 w 47"/>
                            <a:gd name="T65" fmla="*/ 0 h 1"/>
                            <a:gd name="T66" fmla="*/ 31 w 47"/>
                            <a:gd name="T67" fmla="*/ 0 h 1"/>
                            <a:gd name="T68" fmla="*/ 33 w 47"/>
                            <a:gd name="T69" fmla="*/ 0 h 1"/>
                            <a:gd name="T70" fmla="*/ 33 w 47"/>
                            <a:gd name="T71" fmla="*/ 0 h 1"/>
                            <a:gd name="T72" fmla="*/ 36 w 47"/>
                            <a:gd name="T73" fmla="*/ 0 h 1"/>
                            <a:gd name="T74" fmla="*/ 36 w 47"/>
                            <a:gd name="T75" fmla="*/ 0 h 1"/>
                            <a:gd name="T76" fmla="*/ 37 w 47"/>
                            <a:gd name="T77" fmla="*/ 0 h 1"/>
                            <a:gd name="T78" fmla="*/ 37 w 47"/>
                            <a:gd name="T79" fmla="*/ 0 h 1"/>
                            <a:gd name="T80" fmla="*/ 39 w 47"/>
                            <a:gd name="T81" fmla="*/ 1 h 1"/>
                            <a:gd name="T82" fmla="*/ 39 w 47"/>
                            <a:gd name="T83" fmla="*/ 1 h 1"/>
                            <a:gd name="T84" fmla="*/ 41 w 47"/>
                            <a:gd name="T85" fmla="*/ 1 h 1"/>
                            <a:gd name="T86" fmla="*/ 41 w 47"/>
                            <a:gd name="T87" fmla="*/ 1 h 1"/>
                            <a:gd name="T88" fmla="*/ 43 w 47"/>
                            <a:gd name="T89" fmla="*/ 1 h 1"/>
                            <a:gd name="T90" fmla="*/ 43 w 47"/>
                            <a:gd name="T91" fmla="*/ 1 h 1"/>
                            <a:gd name="T92" fmla="*/ 45 w 47"/>
                            <a:gd name="T93" fmla="*/ 1 h 1"/>
                            <a:gd name="T94" fmla="*/ 45 w 47"/>
                            <a:gd name="T95" fmla="*/ 1 h 1"/>
                            <a:gd name="T96" fmla="*/ 47 w 47"/>
                            <a:gd name="T97" fmla="*/ 1 h 1"/>
                            <a:gd name="T98" fmla="*/ 47 w 47"/>
                            <a:gd name="T99" fmla="*/ 1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7" h="1">
                              <a:moveTo>
                                <a:pt x="0" y="0"/>
                              </a:moveTo>
                              <a:lnTo>
                                <a:pt x="0" y="0"/>
                              </a:lnTo>
                              <a:lnTo>
                                <a:pt x="2" y="0"/>
                              </a:lnTo>
                              <a:lnTo>
                                <a:pt x="2" y="0"/>
                              </a:lnTo>
                              <a:lnTo>
                                <a:pt x="4" y="0"/>
                              </a:lnTo>
                              <a:lnTo>
                                <a:pt x="4" y="0"/>
                              </a:lnTo>
                              <a:lnTo>
                                <a:pt x="6" y="0"/>
                              </a:lnTo>
                              <a:lnTo>
                                <a:pt x="6" y="0"/>
                              </a:lnTo>
                              <a:lnTo>
                                <a:pt x="8" y="0"/>
                              </a:lnTo>
                              <a:lnTo>
                                <a:pt x="8" y="0"/>
                              </a:lnTo>
                              <a:lnTo>
                                <a:pt x="10" y="0"/>
                              </a:lnTo>
                              <a:lnTo>
                                <a:pt x="10" y="0"/>
                              </a:lnTo>
                              <a:lnTo>
                                <a:pt x="12" y="0"/>
                              </a:lnTo>
                              <a:lnTo>
                                <a:pt x="12" y="0"/>
                              </a:lnTo>
                              <a:lnTo>
                                <a:pt x="14" y="0"/>
                              </a:lnTo>
                              <a:lnTo>
                                <a:pt x="14" y="0"/>
                              </a:lnTo>
                              <a:lnTo>
                                <a:pt x="16" y="0"/>
                              </a:lnTo>
                              <a:lnTo>
                                <a:pt x="16" y="0"/>
                              </a:lnTo>
                              <a:lnTo>
                                <a:pt x="18" y="0"/>
                              </a:lnTo>
                              <a:lnTo>
                                <a:pt x="18" y="0"/>
                              </a:lnTo>
                              <a:lnTo>
                                <a:pt x="20" y="0"/>
                              </a:lnTo>
                              <a:lnTo>
                                <a:pt x="20" y="0"/>
                              </a:lnTo>
                              <a:lnTo>
                                <a:pt x="22" y="0"/>
                              </a:lnTo>
                              <a:lnTo>
                                <a:pt x="22" y="0"/>
                              </a:lnTo>
                              <a:lnTo>
                                <a:pt x="24" y="0"/>
                              </a:lnTo>
                              <a:lnTo>
                                <a:pt x="24" y="0"/>
                              </a:lnTo>
                              <a:lnTo>
                                <a:pt x="26" y="0"/>
                              </a:lnTo>
                              <a:lnTo>
                                <a:pt x="26" y="0"/>
                              </a:lnTo>
                              <a:lnTo>
                                <a:pt x="27" y="0"/>
                              </a:lnTo>
                              <a:lnTo>
                                <a:pt x="27" y="0"/>
                              </a:lnTo>
                              <a:lnTo>
                                <a:pt x="30" y="0"/>
                              </a:lnTo>
                              <a:lnTo>
                                <a:pt x="30" y="0"/>
                              </a:lnTo>
                              <a:lnTo>
                                <a:pt x="31" y="0"/>
                              </a:lnTo>
                              <a:lnTo>
                                <a:pt x="31" y="0"/>
                              </a:lnTo>
                              <a:lnTo>
                                <a:pt x="33" y="0"/>
                              </a:lnTo>
                              <a:lnTo>
                                <a:pt x="33" y="0"/>
                              </a:lnTo>
                              <a:lnTo>
                                <a:pt x="36" y="0"/>
                              </a:lnTo>
                              <a:lnTo>
                                <a:pt x="36" y="0"/>
                              </a:lnTo>
                              <a:lnTo>
                                <a:pt x="37" y="0"/>
                              </a:lnTo>
                              <a:lnTo>
                                <a:pt x="37" y="0"/>
                              </a:lnTo>
                              <a:lnTo>
                                <a:pt x="39" y="1"/>
                              </a:lnTo>
                              <a:lnTo>
                                <a:pt x="39" y="1"/>
                              </a:lnTo>
                              <a:lnTo>
                                <a:pt x="41" y="1"/>
                              </a:lnTo>
                              <a:lnTo>
                                <a:pt x="41" y="1"/>
                              </a:lnTo>
                              <a:lnTo>
                                <a:pt x="43" y="1"/>
                              </a:lnTo>
                              <a:lnTo>
                                <a:pt x="43" y="1"/>
                              </a:lnTo>
                              <a:lnTo>
                                <a:pt x="45" y="1"/>
                              </a:lnTo>
                              <a:lnTo>
                                <a:pt x="45" y="1"/>
                              </a:lnTo>
                              <a:lnTo>
                                <a:pt x="47" y="1"/>
                              </a:lnTo>
                              <a:lnTo>
                                <a:pt x="47" y="1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111" name="Freeform 10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083551" y="3665538"/>
                          <a:ext cx="77788" cy="0"/>
                        </a:xfrm>
                        <a:custGeom>
                          <a:avLst/>
                          <a:gdLst>
                            <a:gd name="T0" fmla="*/ 0 w 49"/>
                            <a:gd name="T1" fmla="*/ 2 w 49"/>
                            <a:gd name="T2" fmla="*/ 2 w 49"/>
                            <a:gd name="T3" fmla="*/ 4 w 49"/>
                            <a:gd name="T4" fmla="*/ 4 w 49"/>
                            <a:gd name="T5" fmla="*/ 6 w 49"/>
                            <a:gd name="T6" fmla="*/ 6 w 49"/>
                            <a:gd name="T7" fmla="*/ 8 w 49"/>
                            <a:gd name="T8" fmla="*/ 8 w 49"/>
                            <a:gd name="T9" fmla="*/ 10 w 49"/>
                            <a:gd name="T10" fmla="*/ 10 w 49"/>
                            <a:gd name="T11" fmla="*/ 12 w 49"/>
                            <a:gd name="T12" fmla="*/ 12 w 49"/>
                            <a:gd name="T13" fmla="*/ 14 w 49"/>
                            <a:gd name="T14" fmla="*/ 14 w 49"/>
                            <a:gd name="T15" fmla="*/ 16 w 49"/>
                            <a:gd name="T16" fmla="*/ 16 w 49"/>
                            <a:gd name="T17" fmla="*/ 18 w 49"/>
                            <a:gd name="T18" fmla="*/ 18 w 49"/>
                            <a:gd name="T19" fmla="*/ 20 w 49"/>
                            <a:gd name="T20" fmla="*/ 20 w 49"/>
                            <a:gd name="T21" fmla="*/ 22 w 49"/>
                            <a:gd name="T22" fmla="*/ 22 w 49"/>
                            <a:gd name="T23" fmla="*/ 24 w 49"/>
                            <a:gd name="T24" fmla="*/ 24 w 49"/>
                            <a:gd name="T25" fmla="*/ 26 w 49"/>
                            <a:gd name="T26" fmla="*/ 26 w 49"/>
                            <a:gd name="T27" fmla="*/ 28 w 49"/>
                            <a:gd name="T28" fmla="*/ 28 w 49"/>
                            <a:gd name="T29" fmla="*/ 30 w 49"/>
                            <a:gd name="T30" fmla="*/ 30 w 49"/>
                            <a:gd name="T31" fmla="*/ 32 w 49"/>
                            <a:gd name="T32" fmla="*/ 32 w 49"/>
                            <a:gd name="T33" fmla="*/ 33 w 49"/>
                            <a:gd name="T34" fmla="*/ 34 w 49"/>
                            <a:gd name="T35" fmla="*/ 36 w 49"/>
                            <a:gd name="T36" fmla="*/ 36 w 49"/>
                            <a:gd name="T37" fmla="*/ 37 w 49"/>
                            <a:gd name="T38" fmla="*/ 37 w 49"/>
                            <a:gd name="T39" fmla="*/ 39 w 49"/>
                            <a:gd name="T40" fmla="*/ 40 w 49"/>
                            <a:gd name="T41" fmla="*/ 41 w 49"/>
                            <a:gd name="T42" fmla="*/ 41 w 49"/>
                            <a:gd name="T43" fmla="*/ 43 w 49"/>
                            <a:gd name="T44" fmla="*/ 43 w 49"/>
                            <a:gd name="T45" fmla="*/ 45 w 49"/>
                            <a:gd name="T46" fmla="*/ 45 w 49"/>
                            <a:gd name="T47" fmla="*/ 47 w 49"/>
                            <a:gd name="T48" fmla="*/ 47 w 49"/>
                            <a:gd name="T49" fmla="*/ 49 w 49"/>
                          </a:gdLst>
                          <a:ahLst/>
                          <a:cxnLst>
                            <a:cxn ang="0">
                              <a:pos x="T0" y="0"/>
                            </a:cxn>
                            <a:cxn ang="0">
                              <a:pos x="T1" y="0"/>
                            </a:cxn>
                            <a:cxn ang="0">
                              <a:pos x="T2" y="0"/>
                            </a:cxn>
                            <a:cxn ang="0">
                              <a:pos x="T3" y="0"/>
                            </a:cxn>
                            <a:cxn ang="0">
                              <a:pos x="T4" y="0"/>
                            </a:cxn>
                            <a:cxn ang="0">
                              <a:pos x="T5" y="0"/>
                            </a:cxn>
                            <a:cxn ang="0">
                              <a:pos x="T6" y="0"/>
                            </a:cxn>
                            <a:cxn ang="0">
                              <a:pos x="T7" y="0"/>
                            </a:cxn>
                            <a:cxn ang="0">
                              <a:pos x="T8" y="0"/>
                            </a:cxn>
                            <a:cxn ang="0">
                              <a:pos x="T9" y="0"/>
                            </a:cxn>
                            <a:cxn ang="0">
                              <a:pos x="T10" y="0"/>
                            </a:cxn>
                            <a:cxn ang="0">
                              <a:pos x="T11" y="0"/>
                            </a:cxn>
                            <a:cxn ang="0">
                              <a:pos x="T12" y="0"/>
                            </a:cxn>
                            <a:cxn ang="0">
                              <a:pos x="T13" y="0"/>
                            </a:cxn>
                            <a:cxn ang="0">
                              <a:pos x="T14" y="0"/>
                            </a:cxn>
                            <a:cxn ang="0">
                              <a:pos x="T15" y="0"/>
                            </a:cxn>
                            <a:cxn ang="0">
                              <a:pos x="T16" y="0"/>
                            </a:cxn>
                            <a:cxn ang="0">
                              <a:pos x="T17" y="0"/>
                            </a:cxn>
                            <a:cxn ang="0">
                              <a:pos x="T18" y="0"/>
                            </a:cxn>
                            <a:cxn ang="0">
                              <a:pos x="T19" y="0"/>
                            </a:cxn>
                            <a:cxn ang="0">
                              <a:pos x="T20" y="0"/>
                            </a:cxn>
                            <a:cxn ang="0">
                              <a:pos x="T21" y="0"/>
                            </a:cxn>
                            <a:cxn ang="0">
                              <a:pos x="T22" y="0"/>
                            </a:cxn>
                            <a:cxn ang="0">
                              <a:pos x="T23" y="0"/>
                            </a:cxn>
                            <a:cxn ang="0">
                              <a:pos x="T24" y="0"/>
                            </a:cxn>
                            <a:cxn ang="0">
                              <a:pos x="T25" y="0"/>
                            </a:cxn>
                            <a:cxn ang="0">
                              <a:pos x="T26" y="0"/>
                            </a:cxn>
                            <a:cxn ang="0">
                              <a:pos x="T27" y="0"/>
                            </a:cxn>
                            <a:cxn ang="0">
                              <a:pos x="T28" y="0"/>
                            </a:cxn>
                            <a:cxn ang="0">
                              <a:pos x="T29" y="0"/>
                            </a:cxn>
                            <a:cxn ang="0">
                              <a:pos x="T30" y="0"/>
                            </a:cxn>
                            <a:cxn ang="0">
                              <a:pos x="T31" y="0"/>
                            </a:cxn>
                            <a:cxn ang="0">
                              <a:pos x="T32" y="0"/>
                            </a:cxn>
                            <a:cxn ang="0">
                              <a:pos x="T33" y="0"/>
                            </a:cxn>
                            <a:cxn ang="0">
                              <a:pos x="T34" y="0"/>
                            </a:cxn>
                            <a:cxn ang="0">
                              <a:pos x="T35" y="0"/>
                            </a:cxn>
                            <a:cxn ang="0">
                              <a:pos x="T36" y="0"/>
                            </a:cxn>
                            <a:cxn ang="0">
                              <a:pos x="T37" y="0"/>
                            </a:cxn>
                            <a:cxn ang="0">
                              <a:pos x="T38" y="0"/>
                            </a:cxn>
                            <a:cxn ang="0">
                              <a:pos x="T39" y="0"/>
                            </a:cxn>
                            <a:cxn ang="0">
                              <a:pos x="T40" y="0"/>
                            </a:cxn>
                            <a:cxn ang="0">
                              <a:pos x="T41" y="0"/>
                            </a:cxn>
                            <a:cxn ang="0">
                              <a:pos x="T42" y="0"/>
                            </a:cxn>
                            <a:cxn ang="0">
                              <a:pos x="T43" y="0"/>
                            </a:cxn>
                            <a:cxn ang="0">
                              <a:pos x="T44" y="0"/>
                            </a:cxn>
                            <a:cxn ang="0">
                              <a:pos x="T45" y="0"/>
                            </a:cxn>
                            <a:cxn ang="0">
                              <a:pos x="T46" y="0"/>
                            </a:cxn>
                            <a:cxn ang="0">
                              <a:pos x="T47" y="0"/>
                            </a:cxn>
                            <a:cxn ang="0">
                              <a:pos x="T48" y="0"/>
                            </a:cxn>
                            <a:cxn ang="0">
                              <a:pos x="T49" y="0"/>
                            </a:cxn>
                          </a:cxnLst>
                          <a:rect l="0" t="0" r="r" b="b"/>
                          <a:pathLst>
                            <a:path w="49">
                              <a:moveTo>
                                <a:pt x="0" y="0"/>
                              </a:moveTo>
                              <a:lnTo>
                                <a:pt x="2" y="0"/>
                              </a:lnTo>
                              <a:lnTo>
                                <a:pt x="2" y="0"/>
                              </a:lnTo>
                              <a:lnTo>
                                <a:pt x="4" y="0"/>
                              </a:lnTo>
                              <a:lnTo>
                                <a:pt x="4" y="0"/>
                              </a:lnTo>
                              <a:lnTo>
                                <a:pt x="6" y="0"/>
                              </a:lnTo>
                              <a:lnTo>
                                <a:pt x="6" y="0"/>
                              </a:lnTo>
                              <a:lnTo>
                                <a:pt x="8" y="0"/>
                              </a:lnTo>
                              <a:lnTo>
                                <a:pt x="8" y="0"/>
                              </a:lnTo>
                              <a:lnTo>
                                <a:pt x="10" y="0"/>
                              </a:lnTo>
                              <a:lnTo>
                                <a:pt x="10" y="0"/>
                              </a:lnTo>
                              <a:lnTo>
                                <a:pt x="12" y="0"/>
                              </a:lnTo>
                              <a:lnTo>
                                <a:pt x="12" y="0"/>
                              </a:lnTo>
                              <a:lnTo>
                                <a:pt x="14" y="0"/>
                              </a:lnTo>
                              <a:lnTo>
                                <a:pt x="14" y="0"/>
                              </a:lnTo>
                              <a:lnTo>
                                <a:pt x="16" y="0"/>
                              </a:lnTo>
                              <a:lnTo>
                                <a:pt x="16" y="0"/>
                              </a:lnTo>
                              <a:lnTo>
                                <a:pt x="18" y="0"/>
                              </a:lnTo>
                              <a:lnTo>
                                <a:pt x="18" y="0"/>
                              </a:lnTo>
                              <a:lnTo>
                                <a:pt x="20" y="0"/>
                              </a:lnTo>
                              <a:lnTo>
                                <a:pt x="20" y="0"/>
                              </a:lnTo>
                              <a:lnTo>
                                <a:pt x="22" y="0"/>
                              </a:lnTo>
                              <a:lnTo>
                                <a:pt x="22" y="0"/>
                              </a:lnTo>
                              <a:lnTo>
                                <a:pt x="24" y="0"/>
                              </a:lnTo>
                              <a:lnTo>
                                <a:pt x="24" y="0"/>
                              </a:lnTo>
                              <a:lnTo>
                                <a:pt x="26" y="0"/>
                              </a:lnTo>
                              <a:lnTo>
                                <a:pt x="26" y="0"/>
                              </a:lnTo>
                              <a:lnTo>
                                <a:pt x="28" y="0"/>
                              </a:lnTo>
                              <a:lnTo>
                                <a:pt x="28" y="0"/>
                              </a:lnTo>
                              <a:lnTo>
                                <a:pt x="30" y="0"/>
                              </a:lnTo>
                              <a:lnTo>
                                <a:pt x="30" y="0"/>
                              </a:lnTo>
                              <a:lnTo>
                                <a:pt x="32" y="0"/>
                              </a:lnTo>
                              <a:lnTo>
                                <a:pt x="32" y="0"/>
                              </a:lnTo>
                              <a:lnTo>
                                <a:pt x="33" y="0"/>
                              </a:lnTo>
                              <a:lnTo>
                                <a:pt x="34" y="0"/>
                              </a:lnTo>
                              <a:lnTo>
                                <a:pt x="36" y="0"/>
                              </a:lnTo>
                              <a:lnTo>
                                <a:pt x="36" y="0"/>
                              </a:lnTo>
                              <a:lnTo>
                                <a:pt x="37" y="0"/>
                              </a:lnTo>
                              <a:lnTo>
                                <a:pt x="37" y="0"/>
                              </a:lnTo>
                              <a:lnTo>
                                <a:pt x="39" y="0"/>
                              </a:lnTo>
                              <a:lnTo>
                                <a:pt x="40" y="0"/>
                              </a:lnTo>
                              <a:lnTo>
                                <a:pt x="41" y="0"/>
                              </a:lnTo>
                              <a:lnTo>
                                <a:pt x="41" y="0"/>
                              </a:lnTo>
                              <a:lnTo>
                                <a:pt x="43" y="0"/>
                              </a:lnTo>
                              <a:lnTo>
                                <a:pt x="43" y="0"/>
                              </a:lnTo>
                              <a:lnTo>
                                <a:pt x="45" y="0"/>
                              </a:lnTo>
                              <a:lnTo>
                                <a:pt x="45" y="0"/>
                              </a:lnTo>
                              <a:lnTo>
                                <a:pt x="47" y="0"/>
                              </a:lnTo>
                              <a:lnTo>
                                <a:pt x="47" y="0"/>
                              </a:lnTo>
                              <a:lnTo>
                                <a:pt x="49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112" name="Freeform 10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161338" y="3665538"/>
                          <a:ext cx="74613" cy="1588"/>
                        </a:xfrm>
                        <a:custGeom>
                          <a:avLst/>
                          <a:gdLst>
                            <a:gd name="T0" fmla="*/ 0 w 47"/>
                            <a:gd name="T1" fmla="*/ 0 h 1"/>
                            <a:gd name="T2" fmla="*/ 0 w 47"/>
                            <a:gd name="T3" fmla="*/ 0 h 1"/>
                            <a:gd name="T4" fmla="*/ 2 w 47"/>
                            <a:gd name="T5" fmla="*/ 0 h 1"/>
                            <a:gd name="T6" fmla="*/ 2 w 47"/>
                            <a:gd name="T7" fmla="*/ 0 h 1"/>
                            <a:gd name="T8" fmla="*/ 4 w 47"/>
                            <a:gd name="T9" fmla="*/ 0 h 1"/>
                            <a:gd name="T10" fmla="*/ 4 w 47"/>
                            <a:gd name="T11" fmla="*/ 0 h 1"/>
                            <a:gd name="T12" fmla="*/ 6 w 47"/>
                            <a:gd name="T13" fmla="*/ 0 h 1"/>
                            <a:gd name="T14" fmla="*/ 6 w 47"/>
                            <a:gd name="T15" fmla="*/ 0 h 1"/>
                            <a:gd name="T16" fmla="*/ 8 w 47"/>
                            <a:gd name="T17" fmla="*/ 0 h 1"/>
                            <a:gd name="T18" fmla="*/ 8 w 47"/>
                            <a:gd name="T19" fmla="*/ 0 h 1"/>
                            <a:gd name="T20" fmla="*/ 10 w 47"/>
                            <a:gd name="T21" fmla="*/ 0 h 1"/>
                            <a:gd name="T22" fmla="*/ 10 w 47"/>
                            <a:gd name="T23" fmla="*/ 0 h 1"/>
                            <a:gd name="T24" fmla="*/ 12 w 47"/>
                            <a:gd name="T25" fmla="*/ 0 h 1"/>
                            <a:gd name="T26" fmla="*/ 12 w 47"/>
                            <a:gd name="T27" fmla="*/ 0 h 1"/>
                            <a:gd name="T28" fmla="*/ 14 w 47"/>
                            <a:gd name="T29" fmla="*/ 1 h 1"/>
                            <a:gd name="T30" fmla="*/ 14 w 47"/>
                            <a:gd name="T31" fmla="*/ 1 h 1"/>
                            <a:gd name="T32" fmla="*/ 16 w 47"/>
                            <a:gd name="T33" fmla="*/ 1 h 1"/>
                            <a:gd name="T34" fmla="*/ 16 w 47"/>
                            <a:gd name="T35" fmla="*/ 1 h 1"/>
                            <a:gd name="T36" fmla="*/ 18 w 47"/>
                            <a:gd name="T37" fmla="*/ 1 h 1"/>
                            <a:gd name="T38" fmla="*/ 18 w 47"/>
                            <a:gd name="T39" fmla="*/ 1 h 1"/>
                            <a:gd name="T40" fmla="*/ 20 w 47"/>
                            <a:gd name="T41" fmla="*/ 1 h 1"/>
                            <a:gd name="T42" fmla="*/ 20 w 47"/>
                            <a:gd name="T43" fmla="*/ 1 h 1"/>
                            <a:gd name="T44" fmla="*/ 22 w 47"/>
                            <a:gd name="T45" fmla="*/ 1 h 1"/>
                            <a:gd name="T46" fmla="*/ 22 w 47"/>
                            <a:gd name="T47" fmla="*/ 1 h 1"/>
                            <a:gd name="T48" fmla="*/ 24 w 47"/>
                            <a:gd name="T49" fmla="*/ 1 h 1"/>
                            <a:gd name="T50" fmla="*/ 24 w 47"/>
                            <a:gd name="T51" fmla="*/ 1 h 1"/>
                            <a:gd name="T52" fmla="*/ 26 w 47"/>
                            <a:gd name="T53" fmla="*/ 1 h 1"/>
                            <a:gd name="T54" fmla="*/ 26 w 47"/>
                            <a:gd name="T55" fmla="*/ 1 h 1"/>
                            <a:gd name="T56" fmla="*/ 28 w 47"/>
                            <a:gd name="T57" fmla="*/ 1 h 1"/>
                            <a:gd name="T58" fmla="*/ 28 w 47"/>
                            <a:gd name="T59" fmla="*/ 1 h 1"/>
                            <a:gd name="T60" fmla="*/ 30 w 47"/>
                            <a:gd name="T61" fmla="*/ 1 h 1"/>
                            <a:gd name="T62" fmla="*/ 30 w 47"/>
                            <a:gd name="T63" fmla="*/ 1 h 1"/>
                            <a:gd name="T64" fmla="*/ 31 w 47"/>
                            <a:gd name="T65" fmla="*/ 1 h 1"/>
                            <a:gd name="T66" fmla="*/ 32 w 47"/>
                            <a:gd name="T67" fmla="*/ 1 h 1"/>
                            <a:gd name="T68" fmla="*/ 34 w 47"/>
                            <a:gd name="T69" fmla="*/ 1 h 1"/>
                            <a:gd name="T70" fmla="*/ 34 w 47"/>
                            <a:gd name="T71" fmla="*/ 1 h 1"/>
                            <a:gd name="T72" fmla="*/ 36 w 47"/>
                            <a:gd name="T73" fmla="*/ 1 h 1"/>
                            <a:gd name="T74" fmla="*/ 36 w 47"/>
                            <a:gd name="T75" fmla="*/ 1 h 1"/>
                            <a:gd name="T76" fmla="*/ 38 w 47"/>
                            <a:gd name="T77" fmla="*/ 1 h 1"/>
                            <a:gd name="T78" fmla="*/ 38 w 47"/>
                            <a:gd name="T79" fmla="*/ 1 h 1"/>
                            <a:gd name="T80" fmla="*/ 40 w 47"/>
                            <a:gd name="T81" fmla="*/ 1 h 1"/>
                            <a:gd name="T82" fmla="*/ 40 w 47"/>
                            <a:gd name="T83" fmla="*/ 1 h 1"/>
                            <a:gd name="T84" fmla="*/ 41 w 47"/>
                            <a:gd name="T85" fmla="*/ 1 h 1"/>
                            <a:gd name="T86" fmla="*/ 41 w 47"/>
                            <a:gd name="T87" fmla="*/ 1 h 1"/>
                            <a:gd name="T88" fmla="*/ 43 w 47"/>
                            <a:gd name="T89" fmla="*/ 1 h 1"/>
                            <a:gd name="T90" fmla="*/ 44 w 47"/>
                            <a:gd name="T91" fmla="*/ 1 h 1"/>
                            <a:gd name="T92" fmla="*/ 45 w 47"/>
                            <a:gd name="T93" fmla="*/ 1 h 1"/>
                            <a:gd name="T94" fmla="*/ 45 w 47"/>
                            <a:gd name="T95" fmla="*/ 1 h 1"/>
                            <a:gd name="T96" fmla="*/ 47 w 47"/>
                            <a:gd name="T97" fmla="*/ 1 h 1"/>
                            <a:gd name="T98" fmla="*/ 47 w 47"/>
                            <a:gd name="T99" fmla="*/ 1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</a:cxnLst>
                          <a:rect l="0" t="0" r="r" b="b"/>
                          <a:pathLst>
                            <a:path w="47" h="1">
                              <a:moveTo>
                                <a:pt x="0" y="0"/>
                              </a:moveTo>
                              <a:lnTo>
                                <a:pt x="0" y="0"/>
                              </a:lnTo>
                              <a:lnTo>
                                <a:pt x="2" y="0"/>
                              </a:lnTo>
                              <a:lnTo>
                                <a:pt x="2" y="0"/>
                              </a:lnTo>
                              <a:lnTo>
                                <a:pt x="4" y="0"/>
                              </a:lnTo>
                              <a:lnTo>
                                <a:pt x="4" y="0"/>
                              </a:lnTo>
                              <a:lnTo>
                                <a:pt x="6" y="0"/>
                              </a:lnTo>
                              <a:lnTo>
                                <a:pt x="6" y="0"/>
                              </a:lnTo>
                              <a:lnTo>
                                <a:pt x="8" y="0"/>
                              </a:lnTo>
                              <a:lnTo>
                                <a:pt x="8" y="0"/>
                              </a:lnTo>
                              <a:lnTo>
                                <a:pt x="10" y="0"/>
                              </a:lnTo>
                              <a:lnTo>
                                <a:pt x="10" y="0"/>
                              </a:lnTo>
                              <a:lnTo>
                                <a:pt x="12" y="0"/>
                              </a:lnTo>
                              <a:lnTo>
                                <a:pt x="12" y="0"/>
                              </a:lnTo>
                              <a:lnTo>
                                <a:pt x="14" y="1"/>
                              </a:lnTo>
                              <a:lnTo>
                                <a:pt x="14" y="1"/>
                              </a:lnTo>
                              <a:lnTo>
                                <a:pt x="16" y="1"/>
                              </a:lnTo>
                              <a:lnTo>
                                <a:pt x="16" y="1"/>
                              </a:lnTo>
                              <a:lnTo>
                                <a:pt x="18" y="1"/>
                              </a:lnTo>
                              <a:lnTo>
                                <a:pt x="18" y="1"/>
                              </a:lnTo>
                              <a:lnTo>
                                <a:pt x="20" y="1"/>
                              </a:lnTo>
                              <a:lnTo>
                                <a:pt x="20" y="1"/>
                              </a:lnTo>
                              <a:lnTo>
                                <a:pt x="22" y="1"/>
                              </a:lnTo>
                              <a:lnTo>
                                <a:pt x="22" y="1"/>
                              </a:lnTo>
                              <a:lnTo>
                                <a:pt x="24" y="1"/>
                              </a:lnTo>
                              <a:lnTo>
                                <a:pt x="24" y="1"/>
                              </a:lnTo>
                              <a:lnTo>
                                <a:pt x="26" y="1"/>
                              </a:lnTo>
                              <a:lnTo>
                                <a:pt x="26" y="1"/>
                              </a:lnTo>
                              <a:lnTo>
                                <a:pt x="28" y="1"/>
                              </a:lnTo>
                              <a:lnTo>
                                <a:pt x="28" y="1"/>
                              </a:lnTo>
                              <a:lnTo>
                                <a:pt x="30" y="1"/>
                              </a:lnTo>
                              <a:lnTo>
                                <a:pt x="30" y="1"/>
                              </a:lnTo>
                              <a:lnTo>
                                <a:pt x="31" y="1"/>
                              </a:lnTo>
                              <a:lnTo>
                                <a:pt x="32" y="1"/>
                              </a:lnTo>
                              <a:lnTo>
                                <a:pt x="34" y="1"/>
                              </a:lnTo>
                              <a:lnTo>
                                <a:pt x="34" y="1"/>
                              </a:lnTo>
                              <a:lnTo>
                                <a:pt x="36" y="1"/>
                              </a:lnTo>
                              <a:lnTo>
                                <a:pt x="36" y="1"/>
                              </a:lnTo>
                              <a:lnTo>
                                <a:pt x="38" y="1"/>
                              </a:lnTo>
                              <a:lnTo>
                                <a:pt x="38" y="1"/>
                              </a:lnTo>
                              <a:lnTo>
                                <a:pt x="40" y="1"/>
                              </a:lnTo>
                              <a:lnTo>
                                <a:pt x="40" y="1"/>
                              </a:lnTo>
                              <a:lnTo>
                                <a:pt x="41" y="1"/>
                              </a:lnTo>
                              <a:lnTo>
                                <a:pt x="41" y="1"/>
                              </a:lnTo>
                              <a:lnTo>
                                <a:pt x="43" y="1"/>
                              </a:lnTo>
                              <a:lnTo>
                                <a:pt x="44" y="1"/>
                              </a:lnTo>
                              <a:lnTo>
                                <a:pt x="45" y="1"/>
                              </a:lnTo>
                              <a:lnTo>
                                <a:pt x="45" y="1"/>
                              </a:lnTo>
                              <a:lnTo>
                                <a:pt x="47" y="1"/>
                              </a:lnTo>
                              <a:lnTo>
                                <a:pt x="47" y="1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113" name="Freeform 10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235951" y="3667125"/>
                          <a:ext cx="44450" cy="0"/>
                        </a:xfrm>
                        <a:custGeom>
                          <a:avLst/>
                          <a:gdLst>
                            <a:gd name="T0" fmla="*/ 0 w 28"/>
                            <a:gd name="T1" fmla="*/ 2 w 28"/>
                            <a:gd name="T2" fmla="*/ 2 w 28"/>
                            <a:gd name="T3" fmla="*/ 4 w 28"/>
                            <a:gd name="T4" fmla="*/ 4 w 28"/>
                            <a:gd name="T5" fmla="*/ 6 w 28"/>
                            <a:gd name="T6" fmla="*/ 6 w 28"/>
                            <a:gd name="T7" fmla="*/ 8 w 28"/>
                            <a:gd name="T8" fmla="*/ 8 w 28"/>
                            <a:gd name="T9" fmla="*/ 10 w 28"/>
                            <a:gd name="T10" fmla="*/ 10 w 28"/>
                            <a:gd name="T11" fmla="*/ 12 w 28"/>
                            <a:gd name="T12" fmla="*/ 12 w 28"/>
                            <a:gd name="T13" fmla="*/ 14 w 28"/>
                            <a:gd name="T14" fmla="*/ 14 w 28"/>
                            <a:gd name="T15" fmla="*/ 16 w 28"/>
                            <a:gd name="T16" fmla="*/ 16 w 28"/>
                            <a:gd name="T17" fmla="*/ 18 w 28"/>
                            <a:gd name="T18" fmla="*/ 18 w 28"/>
                            <a:gd name="T19" fmla="*/ 20 w 28"/>
                            <a:gd name="T20" fmla="*/ 20 w 28"/>
                            <a:gd name="T21" fmla="*/ 22 w 28"/>
                            <a:gd name="T22" fmla="*/ 22 w 28"/>
                            <a:gd name="T23" fmla="*/ 24 w 28"/>
                            <a:gd name="T24" fmla="*/ 24 w 28"/>
                            <a:gd name="T25" fmla="*/ 26 w 28"/>
                            <a:gd name="T26" fmla="*/ 26 w 28"/>
                            <a:gd name="T27" fmla="*/ 28 w 28"/>
                            <a:gd name="T28" fmla="*/ 28 w 28"/>
                            <a:gd name="T29" fmla="*/ 28 w 28"/>
                          </a:gdLst>
                          <a:ahLst/>
                          <a:cxnLst>
                            <a:cxn ang="0">
                              <a:pos x="T0" y="0"/>
                            </a:cxn>
                            <a:cxn ang="0">
                              <a:pos x="T1" y="0"/>
                            </a:cxn>
                            <a:cxn ang="0">
                              <a:pos x="T2" y="0"/>
                            </a:cxn>
                            <a:cxn ang="0">
                              <a:pos x="T3" y="0"/>
                            </a:cxn>
                            <a:cxn ang="0">
                              <a:pos x="T4" y="0"/>
                            </a:cxn>
                            <a:cxn ang="0">
                              <a:pos x="T5" y="0"/>
                            </a:cxn>
                            <a:cxn ang="0">
                              <a:pos x="T6" y="0"/>
                            </a:cxn>
                            <a:cxn ang="0">
                              <a:pos x="T7" y="0"/>
                            </a:cxn>
                            <a:cxn ang="0">
                              <a:pos x="T8" y="0"/>
                            </a:cxn>
                            <a:cxn ang="0">
                              <a:pos x="T9" y="0"/>
                            </a:cxn>
                            <a:cxn ang="0">
                              <a:pos x="T10" y="0"/>
                            </a:cxn>
                            <a:cxn ang="0">
                              <a:pos x="T11" y="0"/>
                            </a:cxn>
                            <a:cxn ang="0">
                              <a:pos x="T12" y="0"/>
                            </a:cxn>
                            <a:cxn ang="0">
                              <a:pos x="T13" y="0"/>
                            </a:cxn>
                            <a:cxn ang="0">
                              <a:pos x="T14" y="0"/>
                            </a:cxn>
                            <a:cxn ang="0">
                              <a:pos x="T15" y="0"/>
                            </a:cxn>
                            <a:cxn ang="0">
                              <a:pos x="T16" y="0"/>
                            </a:cxn>
                            <a:cxn ang="0">
                              <a:pos x="T17" y="0"/>
                            </a:cxn>
                            <a:cxn ang="0">
                              <a:pos x="T18" y="0"/>
                            </a:cxn>
                            <a:cxn ang="0">
                              <a:pos x="T19" y="0"/>
                            </a:cxn>
                            <a:cxn ang="0">
                              <a:pos x="T20" y="0"/>
                            </a:cxn>
                            <a:cxn ang="0">
                              <a:pos x="T21" y="0"/>
                            </a:cxn>
                            <a:cxn ang="0">
                              <a:pos x="T22" y="0"/>
                            </a:cxn>
                            <a:cxn ang="0">
                              <a:pos x="T23" y="0"/>
                            </a:cxn>
                            <a:cxn ang="0">
                              <a:pos x="T24" y="0"/>
                            </a:cxn>
                            <a:cxn ang="0">
                              <a:pos x="T25" y="0"/>
                            </a:cxn>
                            <a:cxn ang="0">
                              <a:pos x="T26" y="0"/>
                            </a:cxn>
                            <a:cxn ang="0">
                              <a:pos x="T27" y="0"/>
                            </a:cxn>
                            <a:cxn ang="0">
                              <a:pos x="T28" y="0"/>
                            </a:cxn>
                            <a:cxn ang="0">
                              <a:pos x="T29" y="0"/>
                            </a:cxn>
                          </a:cxnLst>
                          <a:rect l="0" t="0" r="r" b="b"/>
                          <a:pathLst>
                            <a:path w="28">
                              <a:moveTo>
                                <a:pt x="0" y="0"/>
                              </a:moveTo>
                              <a:lnTo>
                                <a:pt x="2" y="0"/>
                              </a:lnTo>
                              <a:lnTo>
                                <a:pt x="2" y="0"/>
                              </a:lnTo>
                              <a:lnTo>
                                <a:pt x="4" y="0"/>
                              </a:lnTo>
                              <a:lnTo>
                                <a:pt x="4" y="0"/>
                              </a:lnTo>
                              <a:lnTo>
                                <a:pt x="6" y="0"/>
                              </a:lnTo>
                              <a:lnTo>
                                <a:pt x="6" y="0"/>
                              </a:lnTo>
                              <a:lnTo>
                                <a:pt x="8" y="0"/>
                              </a:lnTo>
                              <a:lnTo>
                                <a:pt x="8" y="0"/>
                              </a:lnTo>
                              <a:lnTo>
                                <a:pt x="10" y="0"/>
                              </a:lnTo>
                              <a:lnTo>
                                <a:pt x="10" y="0"/>
                              </a:lnTo>
                              <a:lnTo>
                                <a:pt x="12" y="0"/>
                              </a:lnTo>
                              <a:lnTo>
                                <a:pt x="12" y="0"/>
                              </a:lnTo>
                              <a:lnTo>
                                <a:pt x="14" y="0"/>
                              </a:lnTo>
                              <a:lnTo>
                                <a:pt x="14" y="0"/>
                              </a:lnTo>
                              <a:lnTo>
                                <a:pt x="16" y="0"/>
                              </a:lnTo>
                              <a:lnTo>
                                <a:pt x="16" y="0"/>
                              </a:lnTo>
                              <a:lnTo>
                                <a:pt x="18" y="0"/>
                              </a:lnTo>
                              <a:lnTo>
                                <a:pt x="18" y="0"/>
                              </a:lnTo>
                              <a:lnTo>
                                <a:pt x="20" y="0"/>
                              </a:lnTo>
                              <a:lnTo>
                                <a:pt x="20" y="0"/>
                              </a:lnTo>
                              <a:lnTo>
                                <a:pt x="22" y="0"/>
                              </a:lnTo>
                              <a:lnTo>
                                <a:pt x="22" y="0"/>
                              </a:lnTo>
                              <a:lnTo>
                                <a:pt x="24" y="0"/>
                              </a:lnTo>
                              <a:lnTo>
                                <a:pt x="24" y="0"/>
                              </a:lnTo>
                              <a:lnTo>
                                <a:pt x="26" y="0"/>
                              </a:lnTo>
                              <a:lnTo>
                                <a:pt x="26" y="0"/>
                              </a:lnTo>
                              <a:lnTo>
                                <a:pt x="28" y="0"/>
                              </a:lnTo>
                              <a:lnTo>
                                <a:pt x="28" y="0"/>
                              </a:lnTo>
                              <a:lnTo>
                                <a:pt x="28" y="0"/>
                              </a:lnTo>
                            </a:path>
                          </a:pathLst>
                        </a:custGeom>
                        <a:noFill/>
                        <a:ln w="28575" cap="flat">
                          <a:solidFill>
                            <a:srgbClr val="92D050"/>
                          </a:solidFill>
                          <a:prstDash val="solid"/>
                          <a:bevel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</p:grpSp>
                  <p:cxnSp>
                    <p:nvCxnSpPr>
                      <p:cNvPr id="115" name="Straight Arrow Connector 114"/>
                      <p:cNvCxnSpPr/>
                      <p:nvPr/>
                    </p:nvCxnSpPr>
                    <p:spPr>
                      <a:xfrm flipV="1">
                        <a:off x="4677540" y="3341580"/>
                        <a:ext cx="2681220" cy="0"/>
                      </a:xfrm>
                      <a:prstGeom prst="straightConnector1">
                        <a:avLst/>
                      </a:prstGeom>
                      <a:ln w="28575">
                        <a:solidFill>
                          <a:schemeClr val="tx1"/>
                        </a:solidFill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178" name="TextBox 177"/>
                          <p:cNvSpPr txBox="1"/>
                          <p:nvPr/>
                        </p:nvSpPr>
                        <p:spPr>
                          <a:xfrm>
                            <a:off x="5804109" y="3391387"/>
                            <a:ext cx="383715" cy="394703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lIns="0" tIns="0" rIns="0" bIns="0" rtlCol="0">
                            <a:spAutoFit/>
                          </a:bodyPr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r>
                                    <m:rPr>
                                      <m:sty m:val="p"/>
                                    </m:rP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Δ</m:t>
                                  </m:r>
                                  <m: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oMath>
                              </m:oMathPara>
                            </a14:m>
                            <a:endParaRPr lang="en-GB" dirty="0"/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178" name="TextBox 177"/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5804109" y="3391386"/>
                            <a:ext cx="362535" cy="276999"/>
                          </a:xfrm>
                          <a:prstGeom prst="rect">
                            <a:avLst/>
                          </a:prstGeom>
                          <a:blipFill rotWithShape="0">
                            <a:blip r:embed="rId8"/>
                            <a:stretch>
                              <a:fillRect l="-19643" r="-17857" b="-53125"/>
                            </a:stretch>
                          </a:blipFill>
                        </p:spPr>
                        <p:txBody>
                          <a:bodyPr/>
                          <a:lstStyle/>
                          <a:p>
                            <a:r>
                              <a:rPr lang="en-GB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p:cxnSp>
                    <p:nvCxnSpPr>
                      <p:cNvPr id="180" name="Straight Connector 179"/>
                      <p:cNvCxnSpPr/>
                      <p:nvPr/>
                    </p:nvCxnSpPr>
                    <p:spPr>
                      <a:xfrm flipV="1">
                        <a:off x="6017826" y="3247710"/>
                        <a:ext cx="0" cy="108000"/>
                      </a:xfrm>
                      <a:prstGeom prst="line">
                        <a:avLst/>
                      </a:prstGeom>
                      <a:ln w="28575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sp>
                    <p:nvSpPr>
                      <p:cNvPr id="183" name="TextBox 182"/>
                      <p:cNvSpPr txBox="1"/>
                      <p:nvPr/>
                    </p:nvSpPr>
                    <p:spPr>
                      <a:xfrm>
                        <a:off x="5120695" y="1465918"/>
                        <a:ext cx="1624172" cy="394703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lIns="0" tIns="0" rIns="0" bIns="0" rtlCol="0">
                        <a:spAutoFit/>
                      </a:bodyPr>
                      <a:lstStyle/>
                      <a:p>
                        <a:r>
                          <a:rPr lang="en-GB" dirty="0"/>
                          <a:t>Power spectrum</a:t>
                        </a:r>
                      </a:p>
                    </p:txBody>
                  </p:sp>
                </p:grpSp>
                <p:grpSp>
                  <p:nvGrpSpPr>
                    <p:cNvPr id="201" name="Group 200"/>
                    <p:cNvGrpSpPr/>
                    <p:nvPr/>
                  </p:nvGrpSpPr>
                  <p:grpSpPr>
                    <a:xfrm>
                      <a:off x="1346971" y="1913055"/>
                      <a:ext cx="2681220" cy="1904920"/>
                      <a:chOff x="1346971" y="1913055"/>
                      <a:chExt cx="2681220" cy="1904920"/>
                    </a:xfrm>
                  </p:grpSpPr>
                  <p:grpSp>
                    <p:nvGrpSpPr>
                      <p:cNvPr id="12" name="Group 11"/>
                      <p:cNvGrpSpPr/>
                      <p:nvPr/>
                    </p:nvGrpSpPr>
                    <p:grpSpPr>
                      <a:xfrm>
                        <a:off x="1346971" y="2522083"/>
                        <a:ext cx="2681220" cy="824248"/>
                        <a:chOff x="628650" y="2614411"/>
                        <a:chExt cx="2681220" cy="824248"/>
                      </a:xfrm>
                    </p:grpSpPr>
                    <p:cxnSp>
                      <p:nvCxnSpPr>
                        <p:cNvPr id="8" name="Straight Arrow Connector 7"/>
                        <p:cNvCxnSpPr/>
                        <p:nvPr/>
                      </p:nvCxnSpPr>
                      <p:spPr>
                        <a:xfrm flipV="1">
                          <a:off x="628650" y="3438659"/>
                          <a:ext cx="2681220" cy="0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chemeClr val="tx1"/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0" name="Straight Arrow Connector 9"/>
                        <p:cNvCxnSpPr/>
                        <p:nvPr/>
                      </p:nvCxnSpPr>
                      <p:spPr>
                        <a:xfrm flipV="1">
                          <a:off x="1442434" y="2614411"/>
                          <a:ext cx="0" cy="824248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rgbClr val="FF0000"/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1" name="Straight Arrow Connector 10"/>
                        <p:cNvCxnSpPr/>
                        <p:nvPr/>
                      </p:nvCxnSpPr>
                      <p:spPr>
                        <a:xfrm flipV="1">
                          <a:off x="2148626" y="2614411"/>
                          <a:ext cx="0" cy="824248"/>
                        </a:xfrm>
                        <a:prstGeom prst="straightConnector1">
                          <a:avLst/>
                        </a:prstGeom>
                        <a:ln w="28575"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170" name="TextBox 169"/>
                          <p:cNvSpPr txBox="1"/>
                          <p:nvPr/>
                        </p:nvSpPr>
                        <p:spPr>
                          <a:xfrm>
                            <a:off x="2020187" y="3407898"/>
                            <a:ext cx="340417" cy="394703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lIns="0" tIns="0" rIns="0" bIns="0" rtlCol="0">
                            <a:spAutoFit/>
                          </a:bodyPr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a14:m>
                            <a:endParaRPr lang="en-GB" dirty="0"/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170" name="TextBox 169"/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2020187" y="3407898"/>
                            <a:ext cx="321627" cy="276999"/>
                          </a:xfrm>
                          <a:prstGeom prst="rect">
                            <a:avLst/>
                          </a:prstGeom>
                          <a:blipFill rotWithShape="0">
                            <a:blip r:embed="rId9"/>
                            <a:stretch>
                              <a:fillRect l="-14000" r="-12000" b="-65625"/>
                            </a:stretch>
                          </a:blipFill>
                        </p:spPr>
                        <p:txBody>
                          <a:bodyPr/>
                          <a:lstStyle/>
                          <a:p>
                            <a:r>
                              <a:rPr lang="en-GB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171" name="TextBox 170"/>
                          <p:cNvSpPr txBox="1"/>
                          <p:nvPr/>
                        </p:nvSpPr>
                        <p:spPr>
                          <a:xfrm>
                            <a:off x="2726378" y="3423272"/>
                            <a:ext cx="346050" cy="394703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lIns="0" tIns="0" rIns="0" bIns="0" rtlCol="0">
                            <a:spAutoFit/>
                          </a:bodyPr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oMath>
                              </m:oMathPara>
                            </a14:m>
                            <a:endParaRPr lang="en-GB" dirty="0"/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171" name="TextBox 170"/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2726379" y="3423271"/>
                            <a:ext cx="326949" cy="276999"/>
                          </a:xfrm>
                          <a:prstGeom prst="rect">
                            <a:avLst/>
                          </a:prstGeom>
                          <a:blipFill rotWithShape="0">
                            <a:blip r:embed="rId10"/>
                            <a:stretch>
                              <a:fillRect l="-14000" r="-12000" b="-62500"/>
                            </a:stretch>
                          </a:blipFill>
                        </p:spPr>
                        <p:txBody>
                          <a:bodyPr/>
                          <a:lstStyle/>
                          <a:p>
                            <a:r>
                              <a:rPr lang="en-GB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p:grpSp>
                    <p:nvGrpSpPr>
                      <p:cNvPr id="187" name="Group 186"/>
                      <p:cNvGrpSpPr/>
                      <p:nvPr/>
                    </p:nvGrpSpPr>
                    <p:grpSpPr>
                      <a:xfrm>
                        <a:off x="2160755" y="1913055"/>
                        <a:ext cx="706192" cy="597076"/>
                        <a:chOff x="2160755" y="1913055"/>
                        <a:chExt cx="706192" cy="597076"/>
                      </a:xfrm>
                    </p:grpSpPr>
                    <p:cxnSp>
                      <p:nvCxnSpPr>
                        <p:cNvPr id="175" name="Straight Connector 174"/>
                        <p:cNvCxnSpPr/>
                        <p:nvPr/>
                      </p:nvCxnSpPr>
                      <p:spPr>
                        <a:xfrm flipV="1">
                          <a:off x="2160755" y="2137893"/>
                          <a:ext cx="0" cy="359323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76" name="Straight Connector 175"/>
                        <p:cNvCxnSpPr/>
                        <p:nvPr/>
                      </p:nvCxnSpPr>
                      <p:spPr>
                        <a:xfrm flipV="1">
                          <a:off x="2866947" y="2150808"/>
                          <a:ext cx="0" cy="359323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mc:AlternateContent xmlns:mc="http://schemas.openxmlformats.org/markup-compatibility/2006" xmlns:a14="http://schemas.microsoft.com/office/drawing/2010/main">
                      <mc:Choice Requires="a14">
                        <p:sp>
                          <p:nvSpPr>
                            <p:cNvPr id="177" name="TextBox 176"/>
                            <p:cNvSpPr txBox="1"/>
                            <p:nvPr/>
                          </p:nvSpPr>
                          <p:spPr>
                            <a:xfrm>
                              <a:off x="2321994" y="1913055"/>
                              <a:ext cx="383715" cy="394703"/>
                            </a:xfrm>
                            <a:prstGeom prst="rect">
                              <a:avLst/>
                            </a:prstGeom>
                            <a:noFill/>
                          </p:spPr>
                          <p:txBody>
                            <a:bodyPr wrap="none" lIns="0" tIns="0" rIns="0" bIns="0" rtlCol="0">
                              <a:spAutoFit/>
                            </a:bodyPr>
                            <a:lstStyle/>
                            <a:p>
                              <a:pPr/>
                              <a14:m>
                                <m:oMathPara xmlns:m="http://schemas.openxmlformats.org/officeDocument/2006/math">
                                  <m:oMathParaPr>
                                    <m:jc m:val="centerGroup"/>
                                  </m:oMathParaPr>
                                  <m:oMath xmlns:m="http://schemas.openxmlformats.org/officeDocument/2006/math">
                                    <m:r>
                                      <m:rPr>
                                        <m:sty m:val="p"/>
                                      </m:rPr>
                                      <a:rPr lang="el-GR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Δ</m:t>
                                    </m:r>
                                    <m:r>
                                      <a:rPr lang="el-GR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𝜔</m:t>
                                    </m:r>
                                  </m:oMath>
                                </m:oMathPara>
                              </a14:m>
                              <a:endParaRPr lang="en-GB" dirty="0"/>
                            </a:p>
                          </p:txBody>
                        </p:sp>
                      </mc:Choice>
                      <mc:Fallback xmlns="">
                        <p:sp>
                          <p:nvSpPr>
                            <p:cNvPr id="177" name="TextBox 176"/>
                            <p:cNvSpPr txBox="1">
                              <a:spLocks noRot="1" noChangeAspect="1" noMove="1" noResize="1" noEditPoints="1" noAdjustHandles="1" noChangeArrowheads="1" noChangeShapeType="1" noTextEdit="1"/>
                            </p:cNvSpPr>
                            <p:nvPr/>
                          </p:nvSpPr>
                          <p:spPr>
                            <a:xfrm>
                              <a:off x="2321994" y="1913055"/>
                              <a:ext cx="383715" cy="394703"/>
                            </a:xfrm>
                            <a:prstGeom prst="rect">
                              <a:avLst/>
                            </a:prstGeom>
                            <a:blipFill rotWithShape="0">
                              <a:blip r:embed="rId11"/>
                              <a:stretch>
                                <a:fillRect l="-15254" r="-15254" b="-8889"/>
                              </a:stretch>
                            </a:blipFill>
                          </p:spPr>
                          <p:txBody>
                            <a:bodyPr/>
                            <a:lstStyle/>
                            <a:p>
                              <a:r>
                                <a:rPr lang="en-GB">
                                  <a:noFill/>
                                </a:rPr>
                                <a:t> </a:t>
                              </a:r>
                            </a:p>
                          </p:txBody>
                        </p:sp>
                      </mc:Fallback>
                    </mc:AlternateContent>
                    <p:cxnSp>
                      <p:nvCxnSpPr>
                        <p:cNvPr id="185" name="Straight Connector 184"/>
                        <p:cNvCxnSpPr/>
                        <p:nvPr/>
                      </p:nvCxnSpPr>
                      <p:spPr>
                        <a:xfrm>
                          <a:off x="2160755" y="2137894"/>
                          <a:ext cx="181059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86" name="Straight Connector 185"/>
                        <p:cNvCxnSpPr/>
                        <p:nvPr/>
                      </p:nvCxnSpPr>
                      <p:spPr>
                        <a:xfrm flipV="1">
                          <a:off x="2686421" y="2137893"/>
                          <a:ext cx="18000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</p:grpSp>
              </p:grp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274" name="TextBox 273"/>
                      <p:cNvSpPr txBox="1"/>
                      <p:nvPr/>
                    </p:nvSpPr>
                    <p:spPr>
                      <a:xfrm>
                        <a:off x="7172654" y="3407898"/>
                        <a:ext cx="611270" cy="789405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lIns="0" tIns="0" rIns="0" bIns="0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  <m:r>
                                    <m:rPr>
                                      <m:nor/>
                                    </m:rPr>
                                    <a:rPr lang="en-GB" dirty="0"/>
                                    <m:t> 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𝐹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en-GB" dirty="0"/>
                      </a:p>
                      <a:p>
                        <a:endParaRPr lang="en-GB" dirty="0"/>
                      </a:p>
                    </p:txBody>
                  </p:sp>
                </mc:Choice>
                <mc:Fallback xmlns="">
                  <p:sp>
                    <p:nvSpPr>
                      <p:cNvPr id="274" name="TextBox 273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7172654" y="3407898"/>
                        <a:ext cx="627992" cy="553998"/>
                      </a:xfrm>
                      <a:prstGeom prst="rect">
                        <a:avLst/>
                      </a:prstGeom>
                      <a:blipFill rotWithShape="0">
                        <a:blip r:embed="rId12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277" name="TextBox 276"/>
                      <p:cNvSpPr txBox="1"/>
                      <p:nvPr/>
                    </p:nvSpPr>
                    <p:spPr>
                      <a:xfrm>
                        <a:off x="3887650" y="3423270"/>
                        <a:ext cx="688298" cy="789406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lIns="0" tIns="0" rIns="0" bIns="0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  <m:r>
                                    <m:rPr>
                                      <m:nor/>
                                    </m:rPr>
                                    <a:rPr lang="en-GB" dirty="0"/>
                                    <m:t> 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𝐻𝑧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en-GB" dirty="0"/>
                      </a:p>
                      <a:p>
                        <a:endParaRPr lang="en-GB" dirty="0"/>
                      </a:p>
                    </p:txBody>
                  </p:sp>
                </mc:Choice>
                <mc:Fallback xmlns="">
                  <p:sp>
                    <p:nvSpPr>
                      <p:cNvPr id="277" name="TextBox 276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3887650" y="3423271"/>
                        <a:ext cx="617477" cy="553998"/>
                      </a:xfrm>
                      <a:prstGeom prst="rect">
                        <a:avLst/>
                      </a:prstGeom>
                      <a:blipFill rotWithShape="0">
                        <a:blip r:embed="rId13"/>
                        <a:stretch>
                          <a:fillRect l="-8333" r="-6250"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sp>
              <p:nvSpPr>
                <p:cNvPr id="285" name="TextBox 284"/>
                <p:cNvSpPr txBox="1"/>
                <p:nvPr/>
              </p:nvSpPr>
              <p:spPr>
                <a:xfrm>
                  <a:off x="2145991" y="2032264"/>
                  <a:ext cx="1696924" cy="39470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lang="en-GB" dirty="0"/>
                    <a:t>Optical spectrum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3" name="Rectangle 292"/>
                <p:cNvSpPr/>
                <p:nvPr/>
              </p:nvSpPr>
              <p:spPr>
                <a:xfrm>
                  <a:off x="7499717" y="3742142"/>
                  <a:ext cx="1314784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21</m:t>
                            </m:r>
                          </m:sub>
                        </m:sSub>
                        <m:d>
                          <m:d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≈0</m:t>
                        </m:r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293" name="Rectangle 29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99717" y="3742142"/>
                  <a:ext cx="1314784" cy="369332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4" name="Rectangle 293"/>
                <p:cNvSpPr/>
                <p:nvPr/>
              </p:nvSpPr>
              <p:spPr>
                <a:xfrm>
                  <a:off x="7499717" y="5228092"/>
                  <a:ext cx="1314784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21</m:t>
                            </m:r>
                          </m:sub>
                        </m:sSub>
                        <m:d>
                          <m:d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≠0</m:t>
                        </m:r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294" name="Rectangle 29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99717" y="5228092"/>
                  <a:ext cx="1314784" cy="369332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96" name="Straight Arrow Connector 295"/>
            <p:cNvCxnSpPr/>
            <p:nvPr/>
          </p:nvCxnSpPr>
          <p:spPr>
            <a:xfrm flipV="1">
              <a:off x="7266093" y="5427648"/>
              <a:ext cx="0" cy="57600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7" name="Straight Arrow Connector 296"/>
            <p:cNvCxnSpPr/>
            <p:nvPr/>
          </p:nvCxnSpPr>
          <p:spPr>
            <a:xfrm flipV="1">
              <a:off x="7183159" y="5766907"/>
              <a:ext cx="0" cy="25200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06" name="Group 305"/>
            <p:cNvGrpSpPr/>
            <p:nvPr/>
          </p:nvGrpSpPr>
          <p:grpSpPr>
            <a:xfrm>
              <a:off x="4380326" y="3572077"/>
              <a:ext cx="2970036" cy="384891"/>
              <a:chOff x="4325841" y="4948095"/>
              <a:chExt cx="2926073" cy="384891"/>
            </a:xfrm>
          </p:grpSpPr>
          <p:cxnSp>
            <p:nvCxnSpPr>
              <p:cNvPr id="299" name="Straight Connector 298"/>
              <p:cNvCxnSpPr/>
              <p:nvPr/>
            </p:nvCxnSpPr>
            <p:spPr>
              <a:xfrm>
                <a:off x="4325841" y="5146766"/>
                <a:ext cx="1332000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1" name="Straight Arrow Connector 300"/>
              <p:cNvCxnSpPr>
                <a:endCxn id="143" idx="39"/>
              </p:cNvCxnSpPr>
              <p:nvPr/>
            </p:nvCxnSpPr>
            <p:spPr>
              <a:xfrm>
                <a:off x="7251914" y="5152986"/>
                <a:ext cx="0" cy="1800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4" name="Group 303"/>
              <p:cNvGrpSpPr/>
              <p:nvPr/>
            </p:nvGrpSpPr>
            <p:grpSpPr>
              <a:xfrm>
                <a:off x="5626074" y="4948095"/>
                <a:ext cx="268108" cy="369332"/>
                <a:chOff x="5619854" y="4966755"/>
                <a:chExt cx="268108" cy="369332"/>
              </a:xfrm>
            </p:grpSpPr>
            <p:sp>
              <p:nvSpPr>
                <p:cNvPr id="302" name="Oval 301"/>
                <p:cNvSpPr/>
                <p:nvPr/>
              </p:nvSpPr>
              <p:spPr>
                <a:xfrm>
                  <a:off x="5687000" y="5108247"/>
                  <a:ext cx="124465" cy="115089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 dirty="0"/>
                </a:p>
              </p:txBody>
            </p:sp>
            <p:sp>
              <p:nvSpPr>
                <p:cNvPr id="303" name="Rectangle 302"/>
                <p:cNvSpPr/>
                <p:nvPr/>
              </p:nvSpPr>
              <p:spPr>
                <a:xfrm>
                  <a:off x="5619854" y="4966755"/>
                  <a:ext cx="268108" cy="3693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/>
                  <a:r>
                    <a:rPr lang="en-GB" dirty="0"/>
                    <a:t>x</a:t>
                  </a:r>
                </a:p>
              </p:txBody>
            </p:sp>
          </p:grpSp>
          <p:cxnSp>
            <p:nvCxnSpPr>
              <p:cNvPr id="305" name="Straight Connector 304"/>
              <p:cNvCxnSpPr/>
              <p:nvPr/>
            </p:nvCxnSpPr>
            <p:spPr>
              <a:xfrm>
                <a:off x="5833802" y="5151097"/>
                <a:ext cx="1404000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08" name="Group 307"/>
            <p:cNvGrpSpPr/>
            <p:nvPr/>
          </p:nvGrpSpPr>
          <p:grpSpPr>
            <a:xfrm>
              <a:off x="4317777" y="4936882"/>
              <a:ext cx="2940332" cy="463435"/>
              <a:chOff x="4325841" y="4941551"/>
              <a:chExt cx="2926073" cy="463435"/>
            </a:xfrm>
          </p:grpSpPr>
          <p:cxnSp>
            <p:nvCxnSpPr>
              <p:cNvPr id="309" name="Straight Connector 308"/>
              <p:cNvCxnSpPr/>
              <p:nvPr/>
            </p:nvCxnSpPr>
            <p:spPr>
              <a:xfrm>
                <a:off x="4325841" y="5146766"/>
                <a:ext cx="1332000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0" name="Straight Arrow Connector 309"/>
              <p:cNvCxnSpPr/>
              <p:nvPr/>
            </p:nvCxnSpPr>
            <p:spPr>
              <a:xfrm>
                <a:off x="7251914" y="5152986"/>
                <a:ext cx="0" cy="2520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11" name="Group 310"/>
              <p:cNvGrpSpPr/>
              <p:nvPr/>
            </p:nvGrpSpPr>
            <p:grpSpPr>
              <a:xfrm>
                <a:off x="5610130" y="4941551"/>
                <a:ext cx="284052" cy="369332"/>
                <a:chOff x="5603910" y="4960211"/>
                <a:chExt cx="284052" cy="369332"/>
              </a:xfrm>
            </p:grpSpPr>
            <p:sp>
              <p:nvSpPr>
                <p:cNvPr id="313" name="Oval 312"/>
                <p:cNvSpPr/>
                <p:nvPr/>
              </p:nvSpPr>
              <p:spPr>
                <a:xfrm>
                  <a:off x="5687000" y="5108247"/>
                  <a:ext cx="124465" cy="115089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 dirty="0"/>
                </a:p>
              </p:txBody>
            </p:sp>
            <p:sp>
              <p:nvSpPr>
                <p:cNvPr id="314" name="Rectangle 313"/>
                <p:cNvSpPr/>
                <p:nvPr/>
              </p:nvSpPr>
              <p:spPr>
                <a:xfrm>
                  <a:off x="5603910" y="4960211"/>
                  <a:ext cx="284052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GB" dirty="0"/>
                    <a:t>x</a:t>
                  </a:r>
                </a:p>
              </p:txBody>
            </p:sp>
          </p:grpSp>
          <p:cxnSp>
            <p:nvCxnSpPr>
              <p:cNvPr id="312" name="Straight Connector 311"/>
              <p:cNvCxnSpPr/>
              <p:nvPr/>
            </p:nvCxnSpPr>
            <p:spPr>
              <a:xfrm>
                <a:off x="5833802" y="5151097"/>
                <a:ext cx="1404000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5" name="Group 314"/>
            <p:cNvGrpSpPr/>
            <p:nvPr/>
          </p:nvGrpSpPr>
          <p:grpSpPr>
            <a:xfrm>
              <a:off x="4333072" y="5129052"/>
              <a:ext cx="2844758" cy="643435"/>
              <a:chOff x="4325841" y="4941551"/>
              <a:chExt cx="2926073" cy="643435"/>
            </a:xfrm>
          </p:grpSpPr>
          <p:cxnSp>
            <p:nvCxnSpPr>
              <p:cNvPr id="316" name="Straight Connector 315"/>
              <p:cNvCxnSpPr/>
              <p:nvPr/>
            </p:nvCxnSpPr>
            <p:spPr>
              <a:xfrm>
                <a:off x="4325841" y="5146766"/>
                <a:ext cx="1332000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7" name="Straight Arrow Connector 316"/>
              <p:cNvCxnSpPr/>
              <p:nvPr/>
            </p:nvCxnSpPr>
            <p:spPr>
              <a:xfrm>
                <a:off x="7251914" y="5152986"/>
                <a:ext cx="0" cy="4320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18" name="Group 317"/>
              <p:cNvGrpSpPr/>
              <p:nvPr/>
            </p:nvGrpSpPr>
            <p:grpSpPr>
              <a:xfrm>
                <a:off x="5606070" y="4941551"/>
                <a:ext cx="292172" cy="369332"/>
                <a:chOff x="5599850" y="4960211"/>
                <a:chExt cx="292172" cy="369332"/>
              </a:xfrm>
            </p:grpSpPr>
            <p:sp>
              <p:nvSpPr>
                <p:cNvPr id="320" name="Oval 319"/>
                <p:cNvSpPr/>
                <p:nvPr/>
              </p:nvSpPr>
              <p:spPr>
                <a:xfrm>
                  <a:off x="5687000" y="5108247"/>
                  <a:ext cx="124465" cy="115089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 dirty="0"/>
                </a:p>
              </p:txBody>
            </p:sp>
            <p:sp>
              <p:nvSpPr>
                <p:cNvPr id="321" name="Rectangle 320"/>
                <p:cNvSpPr/>
                <p:nvPr/>
              </p:nvSpPr>
              <p:spPr>
                <a:xfrm>
                  <a:off x="5599850" y="4960211"/>
                  <a:ext cx="292172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GB" dirty="0"/>
                    <a:t>x</a:t>
                  </a:r>
                </a:p>
              </p:txBody>
            </p:sp>
          </p:grpSp>
          <p:cxnSp>
            <p:nvCxnSpPr>
              <p:cNvPr id="319" name="Straight Connector 318"/>
              <p:cNvCxnSpPr/>
              <p:nvPr/>
            </p:nvCxnSpPr>
            <p:spPr>
              <a:xfrm>
                <a:off x="5833802" y="5151097"/>
                <a:ext cx="1404000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2157310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98" name="Straight Connector 297"/>
          <p:cNvCxnSpPr>
            <a:endCxn id="322" idx="4"/>
          </p:cNvCxnSpPr>
          <p:nvPr/>
        </p:nvCxnSpPr>
        <p:spPr>
          <a:xfrm flipH="1" flipV="1">
            <a:off x="595937" y="557994"/>
            <a:ext cx="434" cy="22660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00" name="Group 299"/>
          <p:cNvGrpSpPr/>
          <p:nvPr/>
        </p:nvGrpSpPr>
        <p:grpSpPr>
          <a:xfrm>
            <a:off x="572356" y="507783"/>
            <a:ext cx="47161" cy="50211"/>
            <a:chOff x="2333600" y="2677715"/>
            <a:chExt cx="108000" cy="107156"/>
          </a:xfrm>
        </p:grpSpPr>
        <p:sp>
          <p:nvSpPr>
            <p:cNvPr id="322" name="Oval 321"/>
            <p:cNvSpPr/>
            <p:nvPr/>
          </p:nvSpPr>
          <p:spPr>
            <a:xfrm>
              <a:off x="2333600" y="2677715"/>
              <a:ext cx="108000" cy="107156"/>
            </a:xfrm>
            <a:prstGeom prst="ellipse">
              <a:avLst/>
            </a:prstGeom>
            <a:noFill/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000"/>
            </a:p>
          </p:txBody>
        </p:sp>
        <p:cxnSp>
          <p:nvCxnSpPr>
            <p:cNvPr id="323" name="Straight Connector 322"/>
            <p:cNvCxnSpPr>
              <a:stCxn id="322" idx="1"/>
              <a:endCxn id="322" idx="5"/>
            </p:cNvCxnSpPr>
            <p:nvPr/>
          </p:nvCxnSpPr>
          <p:spPr>
            <a:xfrm>
              <a:off x="2349416" y="2693408"/>
              <a:ext cx="76368" cy="7577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4" name="Straight Connector 323"/>
            <p:cNvCxnSpPr>
              <a:stCxn id="322" idx="3"/>
              <a:endCxn id="322" idx="7"/>
            </p:cNvCxnSpPr>
            <p:nvPr/>
          </p:nvCxnSpPr>
          <p:spPr>
            <a:xfrm flipV="1">
              <a:off x="2349416" y="2693408"/>
              <a:ext cx="76368" cy="7577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/>
          <p:nvPr/>
        </p:nvGrpSpPr>
        <p:grpSpPr>
          <a:xfrm>
            <a:off x="212082" y="1265636"/>
            <a:ext cx="956273" cy="414831"/>
            <a:chOff x="2661197" y="6123714"/>
            <a:chExt cx="968876" cy="454032"/>
          </a:xfrm>
        </p:grpSpPr>
        <p:cxnSp>
          <p:nvCxnSpPr>
            <p:cNvPr id="12" name="Straight Connector 11"/>
            <p:cNvCxnSpPr>
              <a:stCxn id="25" idx="0"/>
            </p:cNvCxnSpPr>
            <p:nvPr/>
          </p:nvCxnSpPr>
          <p:spPr>
            <a:xfrm flipH="1" flipV="1">
              <a:off x="2683696" y="6163189"/>
              <a:ext cx="901" cy="65622"/>
            </a:xfrm>
            <a:prstGeom prst="line">
              <a:avLst/>
            </a:prstGeom>
            <a:ln w="19050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3043410" y="6237445"/>
                  <a:ext cx="133297" cy="97294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sz="1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1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GB" sz="1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GB" sz="1000" dirty="0"/>
                </a:p>
              </p:txBody>
            </p:sp>
          </mc:Choice>
          <mc:Fallback xmlns="">
            <p:sp>
              <p:nvSpPr>
                <p:cNvPr id="1988" name="TextBox 198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43410" y="6237445"/>
                  <a:ext cx="133297" cy="97294"/>
                </a:xfrm>
                <a:prstGeom prst="rect">
                  <a:avLst/>
                </a:prstGeom>
                <a:blipFill rotWithShape="0">
                  <a:blip r:embed="rId46"/>
                  <a:stretch>
                    <a:fillRect l="-22727" r="-31818" b="-81250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3299888" y="6306321"/>
                  <a:ext cx="247423" cy="97294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sz="1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1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GB" sz="1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GB" sz="1000" dirty="0"/>
                </a:p>
              </p:txBody>
            </p:sp>
          </mc:Choice>
          <mc:Fallback xmlns="">
            <p:sp>
              <p:nvSpPr>
                <p:cNvPr id="1989" name="TextBox 198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99888" y="6306321"/>
                  <a:ext cx="247423" cy="97294"/>
                </a:xfrm>
                <a:prstGeom prst="rect">
                  <a:avLst/>
                </a:prstGeom>
                <a:blipFill rotWithShape="0">
                  <a:blip r:embed="rId47"/>
                  <a:stretch>
                    <a:fillRect b="-81250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5" name="Straight Connector 14"/>
            <p:cNvCxnSpPr/>
            <p:nvPr/>
          </p:nvCxnSpPr>
          <p:spPr>
            <a:xfrm flipV="1">
              <a:off x="3318321" y="6169962"/>
              <a:ext cx="0" cy="259963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>
              <a:stCxn id="28" idx="6"/>
            </p:cNvCxnSpPr>
            <p:nvPr/>
          </p:nvCxnSpPr>
          <p:spPr>
            <a:xfrm>
              <a:off x="3344773" y="6146838"/>
              <a:ext cx="285166" cy="1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3630073" y="6144474"/>
              <a:ext cx="0" cy="433272"/>
            </a:xfrm>
            <a:prstGeom prst="line">
              <a:avLst/>
            </a:prstGeom>
            <a:ln w="19050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>
              <a:endCxn id="25" idx="6"/>
            </p:cNvCxnSpPr>
            <p:nvPr/>
          </p:nvCxnSpPr>
          <p:spPr>
            <a:xfrm flipH="1">
              <a:off x="2707997" y="6251018"/>
              <a:ext cx="621514" cy="917"/>
            </a:xfrm>
            <a:prstGeom prst="line">
              <a:avLst/>
            </a:prstGeom>
            <a:ln w="19050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" name="Group 18"/>
            <p:cNvGrpSpPr/>
            <p:nvPr/>
          </p:nvGrpSpPr>
          <p:grpSpPr>
            <a:xfrm>
              <a:off x="3297973" y="6123714"/>
              <a:ext cx="46800" cy="46248"/>
              <a:chOff x="2333600" y="2677715"/>
              <a:chExt cx="108000" cy="107156"/>
            </a:xfrm>
          </p:grpSpPr>
          <p:sp>
            <p:nvSpPr>
              <p:cNvPr id="28" name="Oval 27"/>
              <p:cNvSpPr/>
              <p:nvPr/>
            </p:nvSpPr>
            <p:spPr>
              <a:xfrm>
                <a:off x="2333600" y="2677715"/>
                <a:ext cx="108000" cy="107156"/>
              </a:xfrm>
              <a:prstGeom prst="ellipse">
                <a:avLst/>
              </a:prstGeom>
              <a:noFill/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000"/>
              </a:p>
            </p:txBody>
          </p:sp>
          <p:cxnSp>
            <p:nvCxnSpPr>
              <p:cNvPr id="29" name="Straight Connector 28"/>
              <p:cNvCxnSpPr>
                <a:stCxn id="28" idx="1"/>
                <a:endCxn id="28" idx="5"/>
              </p:cNvCxnSpPr>
              <p:nvPr/>
            </p:nvCxnSpPr>
            <p:spPr>
              <a:xfrm>
                <a:off x="2349416" y="2693408"/>
                <a:ext cx="76368" cy="7577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flipV="1">
                <a:off x="2349415" y="2693408"/>
                <a:ext cx="76368" cy="7577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0" name="Straight Connector 19"/>
            <p:cNvCxnSpPr/>
            <p:nvPr/>
          </p:nvCxnSpPr>
          <p:spPr>
            <a:xfrm flipH="1" flipV="1">
              <a:off x="2685651" y="6148324"/>
              <a:ext cx="318115" cy="0"/>
            </a:xfrm>
            <a:prstGeom prst="line">
              <a:avLst/>
            </a:prstGeom>
            <a:ln w="19050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1" name="Group 20"/>
            <p:cNvGrpSpPr/>
            <p:nvPr/>
          </p:nvGrpSpPr>
          <p:grpSpPr>
            <a:xfrm>
              <a:off x="2661197" y="6228811"/>
              <a:ext cx="46800" cy="46248"/>
              <a:chOff x="2333600" y="2677715"/>
              <a:chExt cx="108000" cy="107156"/>
            </a:xfrm>
          </p:grpSpPr>
          <p:sp>
            <p:nvSpPr>
              <p:cNvPr id="25" name="Oval 24"/>
              <p:cNvSpPr/>
              <p:nvPr/>
            </p:nvSpPr>
            <p:spPr>
              <a:xfrm>
                <a:off x="2333600" y="2677715"/>
                <a:ext cx="108000" cy="107156"/>
              </a:xfrm>
              <a:prstGeom prst="ellipse">
                <a:avLst/>
              </a:prstGeom>
              <a:noFill/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000"/>
              </a:p>
            </p:txBody>
          </p:sp>
          <p:cxnSp>
            <p:nvCxnSpPr>
              <p:cNvPr id="26" name="Straight Connector 25"/>
              <p:cNvCxnSpPr>
                <a:stCxn id="25" idx="1"/>
                <a:endCxn id="25" idx="5"/>
              </p:cNvCxnSpPr>
              <p:nvPr/>
            </p:nvCxnSpPr>
            <p:spPr>
              <a:xfrm>
                <a:off x="2349416" y="2693408"/>
                <a:ext cx="76368" cy="7577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>
                <a:stCxn id="25" idx="3"/>
                <a:endCxn id="25" idx="7"/>
              </p:cNvCxnSpPr>
              <p:nvPr/>
            </p:nvCxnSpPr>
            <p:spPr>
              <a:xfrm flipV="1">
                <a:off x="2349416" y="2693408"/>
                <a:ext cx="76368" cy="7577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2" name="Straight Connector 21"/>
            <p:cNvCxnSpPr/>
            <p:nvPr/>
          </p:nvCxnSpPr>
          <p:spPr>
            <a:xfrm>
              <a:off x="3005300" y="6147485"/>
              <a:ext cx="291600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2996302" y="6142974"/>
              <a:ext cx="41" cy="92158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2683696" y="6294094"/>
              <a:ext cx="0" cy="77835"/>
            </a:xfrm>
            <a:prstGeom prst="line">
              <a:avLst/>
            </a:prstGeom>
            <a:ln w="19050">
              <a:solidFill>
                <a:srgbClr val="FF0000"/>
              </a:solidFill>
              <a:prstDash val="sysDot"/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3" name="Group 462"/>
          <p:cNvGrpSpPr/>
          <p:nvPr/>
        </p:nvGrpSpPr>
        <p:grpSpPr>
          <a:xfrm>
            <a:off x="188502" y="530220"/>
            <a:ext cx="611637" cy="407081"/>
            <a:chOff x="4639796" y="2840944"/>
            <a:chExt cx="611637" cy="407081"/>
          </a:xfrm>
        </p:grpSpPr>
        <p:cxnSp>
          <p:nvCxnSpPr>
            <p:cNvPr id="450" name="Straight Connector 449"/>
            <p:cNvCxnSpPr/>
            <p:nvPr/>
          </p:nvCxnSpPr>
          <p:spPr>
            <a:xfrm flipV="1">
              <a:off x="4856298" y="2846474"/>
              <a:ext cx="0" cy="8454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1" name="Straight Connector 450"/>
            <p:cNvCxnSpPr/>
            <p:nvPr/>
          </p:nvCxnSpPr>
          <p:spPr>
            <a:xfrm flipV="1">
              <a:off x="4664437" y="2861703"/>
              <a:ext cx="0" cy="16693"/>
            </a:xfrm>
            <a:prstGeom prst="line">
              <a:avLst/>
            </a:prstGeom>
            <a:ln w="19050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2" name="Straight Connector 451"/>
            <p:cNvCxnSpPr/>
            <p:nvPr/>
          </p:nvCxnSpPr>
          <p:spPr>
            <a:xfrm flipV="1">
              <a:off x="4853695" y="2843613"/>
              <a:ext cx="169955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3" name="Straight Connector 452"/>
            <p:cNvCxnSpPr/>
            <p:nvPr/>
          </p:nvCxnSpPr>
          <p:spPr>
            <a:xfrm>
              <a:off x="5245938" y="2850717"/>
              <a:ext cx="1577" cy="397308"/>
            </a:xfrm>
            <a:prstGeom prst="line">
              <a:avLst/>
            </a:prstGeom>
            <a:ln w="19050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4" name="Straight Connector 453"/>
            <p:cNvCxnSpPr/>
            <p:nvPr/>
          </p:nvCxnSpPr>
          <p:spPr>
            <a:xfrm flipH="1" flipV="1">
              <a:off x="4686957" y="2904948"/>
              <a:ext cx="355594" cy="677"/>
            </a:xfrm>
            <a:prstGeom prst="line">
              <a:avLst/>
            </a:prstGeom>
            <a:ln w="19050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5" name="Straight Connector 454"/>
            <p:cNvCxnSpPr/>
            <p:nvPr/>
          </p:nvCxnSpPr>
          <p:spPr>
            <a:xfrm flipV="1">
              <a:off x="4668087" y="2852786"/>
              <a:ext cx="193533" cy="0"/>
            </a:xfrm>
            <a:prstGeom prst="line">
              <a:avLst/>
            </a:prstGeom>
            <a:ln w="19050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56" name="Group 455"/>
            <p:cNvGrpSpPr/>
            <p:nvPr/>
          </p:nvGrpSpPr>
          <p:grpSpPr>
            <a:xfrm>
              <a:off x="4639796" y="2879842"/>
              <a:ext cx="47161" cy="50211"/>
              <a:chOff x="2333600" y="2677715"/>
              <a:chExt cx="108000" cy="107156"/>
            </a:xfrm>
          </p:grpSpPr>
          <p:sp>
            <p:nvSpPr>
              <p:cNvPr id="457" name="Oval 456"/>
              <p:cNvSpPr/>
              <p:nvPr/>
            </p:nvSpPr>
            <p:spPr>
              <a:xfrm>
                <a:off x="2333600" y="2677715"/>
                <a:ext cx="108000" cy="107156"/>
              </a:xfrm>
              <a:prstGeom prst="ellipse">
                <a:avLst/>
              </a:prstGeom>
              <a:noFill/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000"/>
              </a:p>
            </p:txBody>
          </p:sp>
          <p:cxnSp>
            <p:nvCxnSpPr>
              <p:cNvPr id="458" name="Straight Connector 457"/>
              <p:cNvCxnSpPr>
                <a:stCxn id="457" idx="1"/>
                <a:endCxn id="457" idx="5"/>
              </p:cNvCxnSpPr>
              <p:nvPr/>
            </p:nvCxnSpPr>
            <p:spPr>
              <a:xfrm>
                <a:off x="2349416" y="2693408"/>
                <a:ext cx="76368" cy="7577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9" name="Straight Connector 458"/>
              <p:cNvCxnSpPr>
                <a:stCxn id="457" idx="3"/>
                <a:endCxn id="457" idx="7"/>
              </p:cNvCxnSpPr>
              <p:nvPr/>
            </p:nvCxnSpPr>
            <p:spPr>
              <a:xfrm flipV="1">
                <a:off x="2349416" y="2693408"/>
                <a:ext cx="76368" cy="7577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60" name="Straight Connector 459"/>
            <p:cNvCxnSpPr>
              <a:stCxn id="457" idx="4"/>
            </p:cNvCxnSpPr>
            <p:nvPr/>
          </p:nvCxnSpPr>
          <p:spPr>
            <a:xfrm>
              <a:off x="4663377" y="2930053"/>
              <a:ext cx="1060" cy="165266"/>
            </a:xfrm>
            <a:prstGeom prst="line">
              <a:avLst/>
            </a:prstGeom>
            <a:ln w="19050">
              <a:solidFill>
                <a:srgbClr val="FF0000"/>
              </a:solidFill>
              <a:prstDash val="sysDot"/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1" name="TextBox 460"/>
                <p:cNvSpPr txBox="1"/>
                <p:nvPr/>
              </p:nvSpPr>
              <p:spPr>
                <a:xfrm>
                  <a:off x="4876301" y="2914249"/>
                  <a:ext cx="174574" cy="14060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sz="1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1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GB" sz="1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GB" sz="1000" dirty="0"/>
                </a:p>
              </p:txBody>
            </p:sp>
          </mc:Choice>
          <mc:Fallback xmlns="">
            <p:sp>
              <p:nvSpPr>
                <p:cNvPr id="461" name="TextBox 46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76301" y="2914249"/>
                  <a:ext cx="174574" cy="140601"/>
                </a:xfrm>
                <a:prstGeom prst="rect">
                  <a:avLst/>
                </a:prstGeom>
                <a:blipFill rotWithShape="0">
                  <a:blip r:embed="rId48"/>
                  <a:stretch>
                    <a:fillRect l="-14286" r="-10714" b="-26087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2" name="TextBox 461"/>
                <p:cNvSpPr txBox="1"/>
                <p:nvPr/>
              </p:nvSpPr>
              <p:spPr>
                <a:xfrm>
                  <a:off x="5050321" y="3007078"/>
                  <a:ext cx="201112" cy="14060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sz="1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1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GB" sz="1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GB" sz="1000" dirty="0"/>
                </a:p>
              </p:txBody>
            </p:sp>
          </mc:Choice>
          <mc:Fallback xmlns="">
            <p:sp>
              <p:nvSpPr>
                <p:cNvPr id="462" name="TextBox 46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50321" y="3007078"/>
                  <a:ext cx="201112" cy="140601"/>
                </a:xfrm>
                <a:prstGeom prst="rect">
                  <a:avLst/>
                </a:prstGeom>
                <a:blipFill rotWithShape="0">
                  <a:blip r:embed="rId49"/>
                  <a:stretch>
                    <a:fillRect l="-3030" b="-26087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64" name="Straight Connector 463"/>
            <p:cNvCxnSpPr/>
            <p:nvPr/>
          </p:nvCxnSpPr>
          <p:spPr>
            <a:xfrm>
              <a:off x="5070811" y="2840944"/>
              <a:ext cx="180257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80" name="Group 479"/>
          <p:cNvGrpSpPr/>
          <p:nvPr/>
        </p:nvGrpSpPr>
        <p:grpSpPr>
          <a:xfrm>
            <a:off x="1247335" y="2697483"/>
            <a:ext cx="2083592" cy="1170360"/>
            <a:chOff x="1247335" y="2697483"/>
            <a:chExt cx="2083592" cy="1170360"/>
          </a:xfrm>
        </p:grpSpPr>
        <p:sp>
          <p:nvSpPr>
            <p:cNvPr id="340" name="Rectangle 60"/>
            <p:cNvSpPr>
              <a:spLocks noChangeArrowheads="1"/>
            </p:cNvSpPr>
            <p:nvPr/>
          </p:nvSpPr>
          <p:spPr bwMode="auto">
            <a:xfrm>
              <a:off x="1540231" y="3597180"/>
              <a:ext cx="120658" cy="1107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3.9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89" name="Line 6"/>
            <p:cNvSpPr>
              <a:spLocks noChangeShapeType="1"/>
            </p:cNvSpPr>
            <p:nvPr/>
          </p:nvSpPr>
          <p:spPr bwMode="auto">
            <a:xfrm>
              <a:off x="1580919" y="3549154"/>
              <a:ext cx="1748922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390" name="Line 7"/>
            <p:cNvSpPr>
              <a:spLocks noChangeShapeType="1"/>
            </p:cNvSpPr>
            <p:nvPr/>
          </p:nvSpPr>
          <p:spPr bwMode="auto">
            <a:xfrm>
              <a:off x="1580919" y="2791406"/>
              <a:ext cx="1748922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391" name="Line 8"/>
            <p:cNvSpPr>
              <a:spLocks noChangeShapeType="1"/>
            </p:cNvSpPr>
            <p:nvPr/>
          </p:nvSpPr>
          <p:spPr bwMode="auto">
            <a:xfrm flipV="1">
              <a:off x="1905719" y="3530867"/>
              <a:ext cx="0" cy="18287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392" name="Line 9"/>
            <p:cNvSpPr>
              <a:spLocks noChangeShapeType="1"/>
            </p:cNvSpPr>
            <p:nvPr/>
          </p:nvSpPr>
          <p:spPr bwMode="auto">
            <a:xfrm flipV="1">
              <a:off x="2313077" y="3530867"/>
              <a:ext cx="0" cy="18287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393" name="Line 10"/>
            <p:cNvSpPr>
              <a:spLocks noChangeShapeType="1"/>
            </p:cNvSpPr>
            <p:nvPr/>
          </p:nvSpPr>
          <p:spPr bwMode="auto">
            <a:xfrm flipV="1">
              <a:off x="2720434" y="3530867"/>
              <a:ext cx="0" cy="18287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394" name="Line 11"/>
            <p:cNvSpPr>
              <a:spLocks noChangeShapeType="1"/>
            </p:cNvSpPr>
            <p:nvPr/>
          </p:nvSpPr>
          <p:spPr bwMode="auto">
            <a:xfrm flipV="1">
              <a:off x="3126706" y="3530867"/>
              <a:ext cx="0" cy="18287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395" name="Line 12"/>
            <p:cNvSpPr>
              <a:spLocks noChangeShapeType="1"/>
            </p:cNvSpPr>
            <p:nvPr/>
          </p:nvSpPr>
          <p:spPr bwMode="auto">
            <a:xfrm>
              <a:off x="1905719" y="2791406"/>
              <a:ext cx="0" cy="18287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396" name="Line 13"/>
            <p:cNvSpPr>
              <a:spLocks noChangeShapeType="1"/>
            </p:cNvSpPr>
            <p:nvPr/>
          </p:nvSpPr>
          <p:spPr bwMode="auto">
            <a:xfrm>
              <a:off x="2313077" y="2791406"/>
              <a:ext cx="0" cy="18287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397" name="Line 14"/>
            <p:cNvSpPr>
              <a:spLocks noChangeShapeType="1"/>
            </p:cNvSpPr>
            <p:nvPr/>
          </p:nvSpPr>
          <p:spPr bwMode="auto">
            <a:xfrm>
              <a:off x="2720434" y="2791406"/>
              <a:ext cx="0" cy="18287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398" name="Line 15"/>
            <p:cNvSpPr>
              <a:spLocks noChangeShapeType="1"/>
            </p:cNvSpPr>
            <p:nvPr/>
          </p:nvSpPr>
          <p:spPr bwMode="auto">
            <a:xfrm>
              <a:off x="3126706" y="2791406"/>
              <a:ext cx="0" cy="18287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399" name="Rectangle 16"/>
            <p:cNvSpPr>
              <a:spLocks noChangeArrowheads="1"/>
            </p:cNvSpPr>
            <p:nvPr/>
          </p:nvSpPr>
          <p:spPr bwMode="auto">
            <a:xfrm>
              <a:off x="1872044" y="3599442"/>
              <a:ext cx="47797" cy="110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4</a:t>
              </a:r>
              <a:endParaRPr kumimoji="0" lang="en-US" alt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00" name="Rectangle 17"/>
            <p:cNvSpPr>
              <a:spLocks noChangeArrowheads="1"/>
            </p:cNvSpPr>
            <p:nvPr/>
          </p:nvSpPr>
          <p:spPr bwMode="auto">
            <a:xfrm>
              <a:off x="2231605" y="3599442"/>
              <a:ext cx="120578" cy="110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4.1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01" name="Rectangle 18"/>
            <p:cNvSpPr>
              <a:spLocks noChangeArrowheads="1"/>
            </p:cNvSpPr>
            <p:nvPr/>
          </p:nvSpPr>
          <p:spPr bwMode="auto">
            <a:xfrm>
              <a:off x="2638963" y="3599442"/>
              <a:ext cx="120578" cy="110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4.2</a:t>
              </a:r>
              <a:endParaRPr kumimoji="0" lang="en-US" alt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02" name="Rectangle 19"/>
            <p:cNvSpPr>
              <a:spLocks noChangeArrowheads="1"/>
            </p:cNvSpPr>
            <p:nvPr/>
          </p:nvSpPr>
          <p:spPr bwMode="auto">
            <a:xfrm>
              <a:off x="3045234" y="3599442"/>
              <a:ext cx="120578" cy="110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4.3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03" name="Line 20"/>
            <p:cNvSpPr>
              <a:spLocks noChangeShapeType="1"/>
            </p:cNvSpPr>
            <p:nvPr/>
          </p:nvSpPr>
          <p:spPr bwMode="auto">
            <a:xfrm flipV="1">
              <a:off x="1580919" y="2791406"/>
              <a:ext cx="0" cy="757748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404" name="Line 21"/>
            <p:cNvSpPr>
              <a:spLocks noChangeShapeType="1"/>
            </p:cNvSpPr>
            <p:nvPr/>
          </p:nvSpPr>
          <p:spPr bwMode="auto">
            <a:xfrm flipV="1">
              <a:off x="3329841" y="2791406"/>
              <a:ext cx="0" cy="757748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405" name="Line 22"/>
            <p:cNvSpPr>
              <a:spLocks noChangeShapeType="1"/>
            </p:cNvSpPr>
            <p:nvPr/>
          </p:nvSpPr>
          <p:spPr bwMode="auto">
            <a:xfrm>
              <a:off x="1580919" y="3549154"/>
              <a:ext cx="17381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406" name="Line 23"/>
            <p:cNvSpPr>
              <a:spLocks noChangeShapeType="1"/>
            </p:cNvSpPr>
            <p:nvPr/>
          </p:nvSpPr>
          <p:spPr bwMode="auto">
            <a:xfrm>
              <a:off x="1580919" y="2917126"/>
              <a:ext cx="17381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407" name="Line 24"/>
            <p:cNvSpPr>
              <a:spLocks noChangeShapeType="1"/>
            </p:cNvSpPr>
            <p:nvPr/>
          </p:nvSpPr>
          <p:spPr bwMode="auto">
            <a:xfrm flipH="1">
              <a:off x="3312461" y="3549154"/>
              <a:ext cx="17381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408" name="Line 25"/>
            <p:cNvSpPr>
              <a:spLocks noChangeShapeType="1"/>
            </p:cNvSpPr>
            <p:nvPr/>
          </p:nvSpPr>
          <p:spPr bwMode="auto">
            <a:xfrm flipH="1">
              <a:off x="3312461" y="2917126"/>
              <a:ext cx="17381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grpSp>
          <p:nvGrpSpPr>
            <p:cNvPr id="466" name="Group 465"/>
            <p:cNvGrpSpPr/>
            <p:nvPr/>
          </p:nvGrpSpPr>
          <p:grpSpPr>
            <a:xfrm>
              <a:off x="1580919" y="2908564"/>
              <a:ext cx="1750008" cy="544586"/>
              <a:chOff x="1580919" y="2908564"/>
              <a:chExt cx="1750008" cy="544586"/>
            </a:xfrm>
          </p:grpSpPr>
          <p:sp>
            <p:nvSpPr>
              <p:cNvPr id="386" name="Freeform 43"/>
              <p:cNvSpPr>
                <a:spLocks/>
              </p:cNvSpPr>
              <p:nvPr/>
            </p:nvSpPr>
            <p:spPr bwMode="auto">
              <a:xfrm>
                <a:off x="3224471" y="3366289"/>
                <a:ext cx="106456" cy="64003"/>
              </a:xfrm>
              <a:custGeom>
                <a:avLst/>
                <a:gdLst>
                  <a:gd name="T0" fmla="*/ 0 w 98"/>
                  <a:gd name="T1" fmla="*/ 5 h 56"/>
                  <a:gd name="T2" fmla="*/ 3 w 98"/>
                  <a:gd name="T3" fmla="*/ 6 h 56"/>
                  <a:gd name="T4" fmla="*/ 5 w 98"/>
                  <a:gd name="T5" fmla="*/ 12 h 56"/>
                  <a:gd name="T6" fmla="*/ 7 w 98"/>
                  <a:gd name="T7" fmla="*/ 2 h 56"/>
                  <a:gd name="T8" fmla="*/ 10 w 98"/>
                  <a:gd name="T9" fmla="*/ 24 h 56"/>
                  <a:gd name="T10" fmla="*/ 12 w 98"/>
                  <a:gd name="T11" fmla="*/ 0 h 56"/>
                  <a:gd name="T12" fmla="*/ 14 w 98"/>
                  <a:gd name="T13" fmla="*/ 44 h 56"/>
                  <a:gd name="T14" fmla="*/ 17 w 98"/>
                  <a:gd name="T15" fmla="*/ 0 h 56"/>
                  <a:gd name="T16" fmla="*/ 19 w 98"/>
                  <a:gd name="T17" fmla="*/ 34 h 56"/>
                  <a:gd name="T18" fmla="*/ 21 w 98"/>
                  <a:gd name="T19" fmla="*/ 2 h 56"/>
                  <a:gd name="T20" fmla="*/ 24 w 98"/>
                  <a:gd name="T21" fmla="*/ 19 h 56"/>
                  <a:gd name="T22" fmla="*/ 26 w 98"/>
                  <a:gd name="T23" fmla="*/ 6 h 56"/>
                  <a:gd name="T24" fmla="*/ 29 w 98"/>
                  <a:gd name="T25" fmla="*/ 11 h 56"/>
                  <a:gd name="T26" fmla="*/ 31 w 98"/>
                  <a:gd name="T27" fmla="*/ 12 h 56"/>
                  <a:gd name="T28" fmla="*/ 33 w 98"/>
                  <a:gd name="T29" fmla="*/ 6 h 56"/>
                  <a:gd name="T30" fmla="*/ 36 w 98"/>
                  <a:gd name="T31" fmla="*/ 22 h 56"/>
                  <a:gd name="T32" fmla="*/ 38 w 98"/>
                  <a:gd name="T33" fmla="*/ 4 h 56"/>
                  <a:gd name="T34" fmla="*/ 41 w 98"/>
                  <a:gd name="T35" fmla="*/ 40 h 56"/>
                  <a:gd name="T36" fmla="*/ 43 w 98"/>
                  <a:gd name="T37" fmla="*/ 3 h 56"/>
                  <a:gd name="T38" fmla="*/ 45 w 98"/>
                  <a:gd name="T39" fmla="*/ 45 h 56"/>
                  <a:gd name="T40" fmla="*/ 48 w 98"/>
                  <a:gd name="T41" fmla="*/ 4 h 56"/>
                  <a:gd name="T42" fmla="*/ 50 w 98"/>
                  <a:gd name="T43" fmla="*/ 27 h 56"/>
                  <a:gd name="T44" fmla="*/ 53 w 98"/>
                  <a:gd name="T45" fmla="*/ 7 h 56"/>
                  <a:gd name="T46" fmla="*/ 55 w 98"/>
                  <a:gd name="T47" fmla="*/ 17 h 56"/>
                  <a:gd name="T48" fmla="*/ 57 w 98"/>
                  <a:gd name="T49" fmla="*/ 12 h 56"/>
                  <a:gd name="T50" fmla="*/ 60 w 98"/>
                  <a:gd name="T51" fmla="*/ 11 h 56"/>
                  <a:gd name="T52" fmla="*/ 62 w 98"/>
                  <a:gd name="T53" fmla="*/ 20 h 56"/>
                  <a:gd name="T54" fmla="*/ 64 w 98"/>
                  <a:gd name="T55" fmla="*/ 7 h 56"/>
                  <a:gd name="T56" fmla="*/ 67 w 98"/>
                  <a:gd name="T57" fmla="*/ 35 h 56"/>
                  <a:gd name="T58" fmla="*/ 69 w 98"/>
                  <a:gd name="T59" fmla="*/ 6 h 56"/>
                  <a:gd name="T60" fmla="*/ 72 w 98"/>
                  <a:gd name="T61" fmla="*/ 56 h 56"/>
                  <a:gd name="T62" fmla="*/ 74 w 98"/>
                  <a:gd name="T63" fmla="*/ 7 h 56"/>
                  <a:gd name="T64" fmla="*/ 76 w 98"/>
                  <a:gd name="T65" fmla="*/ 39 h 56"/>
                  <a:gd name="T66" fmla="*/ 79 w 98"/>
                  <a:gd name="T67" fmla="*/ 9 h 56"/>
                  <a:gd name="T68" fmla="*/ 81 w 98"/>
                  <a:gd name="T69" fmla="*/ 23 h 56"/>
                  <a:gd name="T70" fmla="*/ 83 w 98"/>
                  <a:gd name="T71" fmla="*/ 9 h 56"/>
                  <a:gd name="T72" fmla="*/ 86 w 98"/>
                  <a:gd name="T73" fmla="*/ 11 h 56"/>
                  <a:gd name="T74" fmla="*/ 88 w 98"/>
                  <a:gd name="T75" fmla="*/ 26 h 56"/>
                  <a:gd name="T76" fmla="*/ 90 w 98"/>
                  <a:gd name="T77" fmla="*/ 13 h 56"/>
                  <a:gd name="T78" fmla="*/ 93 w 98"/>
                  <a:gd name="T79" fmla="*/ 30 h 56"/>
                  <a:gd name="T80" fmla="*/ 96 w 98"/>
                  <a:gd name="T81" fmla="*/ 9 h 56"/>
                  <a:gd name="T82" fmla="*/ 98 w 98"/>
                  <a:gd name="T83" fmla="*/ 51 h 56"/>
                  <a:gd name="T84" fmla="*/ 98 w 98"/>
                  <a:gd name="T85" fmla="*/ 49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98" h="56">
                    <a:moveTo>
                      <a:pt x="0" y="5"/>
                    </a:moveTo>
                    <a:lnTo>
                      <a:pt x="3" y="6"/>
                    </a:lnTo>
                    <a:lnTo>
                      <a:pt x="5" y="12"/>
                    </a:lnTo>
                    <a:lnTo>
                      <a:pt x="7" y="2"/>
                    </a:lnTo>
                    <a:lnTo>
                      <a:pt x="10" y="24"/>
                    </a:lnTo>
                    <a:lnTo>
                      <a:pt x="12" y="0"/>
                    </a:lnTo>
                    <a:lnTo>
                      <a:pt x="14" y="44"/>
                    </a:lnTo>
                    <a:lnTo>
                      <a:pt x="17" y="0"/>
                    </a:lnTo>
                    <a:lnTo>
                      <a:pt x="19" y="34"/>
                    </a:lnTo>
                    <a:lnTo>
                      <a:pt x="21" y="2"/>
                    </a:lnTo>
                    <a:lnTo>
                      <a:pt x="24" y="19"/>
                    </a:lnTo>
                    <a:lnTo>
                      <a:pt x="26" y="6"/>
                    </a:lnTo>
                    <a:lnTo>
                      <a:pt x="29" y="11"/>
                    </a:lnTo>
                    <a:lnTo>
                      <a:pt x="31" y="12"/>
                    </a:lnTo>
                    <a:lnTo>
                      <a:pt x="33" y="6"/>
                    </a:lnTo>
                    <a:lnTo>
                      <a:pt x="36" y="22"/>
                    </a:lnTo>
                    <a:lnTo>
                      <a:pt x="38" y="4"/>
                    </a:lnTo>
                    <a:lnTo>
                      <a:pt x="41" y="40"/>
                    </a:lnTo>
                    <a:lnTo>
                      <a:pt x="43" y="3"/>
                    </a:lnTo>
                    <a:lnTo>
                      <a:pt x="45" y="45"/>
                    </a:lnTo>
                    <a:lnTo>
                      <a:pt x="48" y="4"/>
                    </a:lnTo>
                    <a:lnTo>
                      <a:pt x="50" y="27"/>
                    </a:lnTo>
                    <a:lnTo>
                      <a:pt x="53" y="7"/>
                    </a:lnTo>
                    <a:lnTo>
                      <a:pt x="55" y="17"/>
                    </a:lnTo>
                    <a:lnTo>
                      <a:pt x="57" y="12"/>
                    </a:lnTo>
                    <a:lnTo>
                      <a:pt x="60" y="11"/>
                    </a:lnTo>
                    <a:lnTo>
                      <a:pt x="62" y="20"/>
                    </a:lnTo>
                    <a:lnTo>
                      <a:pt x="64" y="7"/>
                    </a:lnTo>
                    <a:lnTo>
                      <a:pt x="67" y="35"/>
                    </a:lnTo>
                    <a:lnTo>
                      <a:pt x="69" y="6"/>
                    </a:lnTo>
                    <a:lnTo>
                      <a:pt x="72" y="56"/>
                    </a:lnTo>
                    <a:lnTo>
                      <a:pt x="74" y="7"/>
                    </a:lnTo>
                    <a:lnTo>
                      <a:pt x="76" y="39"/>
                    </a:lnTo>
                    <a:lnTo>
                      <a:pt x="79" y="9"/>
                    </a:lnTo>
                    <a:lnTo>
                      <a:pt x="81" y="23"/>
                    </a:lnTo>
                    <a:lnTo>
                      <a:pt x="83" y="9"/>
                    </a:lnTo>
                    <a:lnTo>
                      <a:pt x="86" y="11"/>
                    </a:lnTo>
                    <a:lnTo>
                      <a:pt x="88" y="26"/>
                    </a:lnTo>
                    <a:lnTo>
                      <a:pt x="90" y="13"/>
                    </a:lnTo>
                    <a:lnTo>
                      <a:pt x="93" y="30"/>
                    </a:lnTo>
                    <a:lnTo>
                      <a:pt x="96" y="9"/>
                    </a:lnTo>
                    <a:lnTo>
                      <a:pt x="98" y="51"/>
                    </a:lnTo>
                    <a:lnTo>
                      <a:pt x="98" y="49"/>
                    </a:lnTo>
                  </a:path>
                </a:pathLst>
              </a:custGeom>
              <a:noFill/>
              <a:ln w="12700" cap="flat">
                <a:solidFill>
                  <a:srgbClr val="00B05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387" name="Freeform 30"/>
              <p:cNvSpPr>
                <a:spLocks/>
              </p:cNvSpPr>
              <p:nvPr/>
            </p:nvSpPr>
            <p:spPr bwMode="auto">
              <a:xfrm>
                <a:off x="1580919" y="3386861"/>
                <a:ext cx="123837" cy="66289"/>
              </a:xfrm>
              <a:custGeom>
                <a:avLst/>
                <a:gdLst>
                  <a:gd name="T0" fmla="*/ 0 w 114"/>
                  <a:gd name="T1" fmla="*/ 18 h 58"/>
                  <a:gd name="T2" fmla="*/ 0 w 114"/>
                  <a:gd name="T3" fmla="*/ 18 h 58"/>
                  <a:gd name="T4" fmla="*/ 2 w 114"/>
                  <a:gd name="T5" fmla="*/ 13 h 58"/>
                  <a:gd name="T6" fmla="*/ 5 w 114"/>
                  <a:gd name="T7" fmla="*/ 27 h 58"/>
                  <a:gd name="T8" fmla="*/ 7 w 114"/>
                  <a:gd name="T9" fmla="*/ 9 h 58"/>
                  <a:gd name="T10" fmla="*/ 9 w 114"/>
                  <a:gd name="T11" fmla="*/ 45 h 58"/>
                  <a:gd name="T12" fmla="*/ 12 w 114"/>
                  <a:gd name="T13" fmla="*/ 8 h 58"/>
                  <a:gd name="T14" fmla="*/ 14 w 114"/>
                  <a:gd name="T15" fmla="*/ 56 h 58"/>
                  <a:gd name="T16" fmla="*/ 16 w 114"/>
                  <a:gd name="T17" fmla="*/ 8 h 58"/>
                  <a:gd name="T18" fmla="*/ 19 w 114"/>
                  <a:gd name="T19" fmla="*/ 32 h 58"/>
                  <a:gd name="T20" fmla="*/ 22 w 114"/>
                  <a:gd name="T21" fmla="*/ 9 h 58"/>
                  <a:gd name="T22" fmla="*/ 24 w 114"/>
                  <a:gd name="T23" fmla="*/ 19 h 58"/>
                  <a:gd name="T24" fmla="*/ 26 w 114"/>
                  <a:gd name="T25" fmla="*/ 13 h 58"/>
                  <a:gd name="T26" fmla="*/ 29 w 114"/>
                  <a:gd name="T27" fmla="*/ 12 h 58"/>
                  <a:gd name="T28" fmla="*/ 31 w 114"/>
                  <a:gd name="T29" fmla="*/ 21 h 58"/>
                  <a:gd name="T30" fmla="*/ 33 w 114"/>
                  <a:gd name="T31" fmla="*/ 8 h 58"/>
                  <a:gd name="T32" fmla="*/ 36 w 114"/>
                  <a:gd name="T33" fmla="*/ 34 h 58"/>
                  <a:gd name="T34" fmla="*/ 38 w 114"/>
                  <a:gd name="T35" fmla="*/ 6 h 58"/>
                  <a:gd name="T36" fmla="*/ 40 w 114"/>
                  <a:gd name="T37" fmla="*/ 58 h 58"/>
                  <a:gd name="T38" fmla="*/ 43 w 114"/>
                  <a:gd name="T39" fmla="*/ 5 h 58"/>
                  <a:gd name="T40" fmla="*/ 45 w 114"/>
                  <a:gd name="T41" fmla="*/ 37 h 58"/>
                  <a:gd name="T42" fmla="*/ 48 w 114"/>
                  <a:gd name="T43" fmla="*/ 6 h 58"/>
                  <a:gd name="T44" fmla="*/ 50 w 114"/>
                  <a:gd name="T45" fmla="*/ 21 h 58"/>
                  <a:gd name="T46" fmla="*/ 52 w 114"/>
                  <a:gd name="T47" fmla="*/ 9 h 58"/>
                  <a:gd name="T48" fmla="*/ 55 w 114"/>
                  <a:gd name="T49" fmla="*/ 12 h 58"/>
                  <a:gd name="T50" fmla="*/ 57 w 114"/>
                  <a:gd name="T51" fmla="*/ 15 h 58"/>
                  <a:gd name="T52" fmla="*/ 59 w 114"/>
                  <a:gd name="T53" fmla="*/ 7 h 58"/>
                  <a:gd name="T54" fmla="*/ 62 w 114"/>
                  <a:gd name="T55" fmla="*/ 25 h 58"/>
                  <a:gd name="T56" fmla="*/ 64 w 114"/>
                  <a:gd name="T57" fmla="*/ 4 h 58"/>
                  <a:gd name="T58" fmla="*/ 66 w 114"/>
                  <a:gd name="T59" fmla="*/ 45 h 58"/>
                  <a:gd name="T60" fmla="*/ 69 w 114"/>
                  <a:gd name="T61" fmla="*/ 2 h 58"/>
                  <a:gd name="T62" fmla="*/ 72 w 114"/>
                  <a:gd name="T63" fmla="*/ 44 h 58"/>
                  <a:gd name="T64" fmla="*/ 74 w 114"/>
                  <a:gd name="T65" fmla="*/ 3 h 58"/>
                  <a:gd name="T66" fmla="*/ 76 w 114"/>
                  <a:gd name="T67" fmla="*/ 24 h 58"/>
                  <a:gd name="T68" fmla="*/ 79 w 114"/>
                  <a:gd name="T69" fmla="*/ 6 h 58"/>
                  <a:gd name="T70" fmla="*/ 81 w 114"/>
                  <a:gd name="T71" fmla="*/ 13 h 58"/>
                  <a:gd name="T72" fmla="*/ 83 w 114"/>
                  <a:gd name="T73" fmla="*/ 10 h 58"/>
                  <a:gd name="T74" fmla="*/ 86 w 114"/>
                  <a:gd name="T75" fmla="*/ 8 h 58"/>
                  <a:gd name="T76" fmla="*/ 88 w 114"/>
                  <a:gd name="T77" fmla="*/ 15 h 58"/>
                  <a:gd name="T78" fmla="*/ 90 w 114"/>
                  <a:gd name="T79" fmla="*/ 1 h 58"/>
                  <a:gd name="T80" fmla="*/ 93 w 114"/>
                  <a:gd name="T81" fmla="*/ 37 h 58"/>
                  <a:gd name="T82" fmla="*/ 95 w 114"/>
                  <a:gd name="T83" fmla="*/ 0 h 58"/>
                  <a:gd name="T84" fmla="*/ 98 w 114"/>
                  <a:gd name="T85" fmla="*/ 49 h 58"/>
                  <a:gd name="T86" fmla="*/ 100 w 114"/>
                  <a:gd name="T87" fmla="*/ 0 h 58"/>
                  <a:gd name="T88" fmla="*/ 102 w 114"/>
                  <a:gd name="T89" fmla="*/ 27 h 58"/>
                  <a:gd name="T90" fmla="*/ 105 w 114"/>
                  <a:gd name="T91" fmla="*/ 2 h 58"/>
                  <a:gd name="T92" fmla="*/ 107 w 114"/>
                  <a:gd name="T93" fmla="*/ 14 h 58"/>
                  <a:gd name="T94" fmla="*/ 109 w 114"/>
                  <a:gd name="T95" fmla="*/ 5 h 58"/>
                  <a:gd name="T96" fmla="*/ 112 w 114"/>
                  <a:gd name="T97" fmla="*/ 6 h 58"/>
                  <a:gd name="T98" fmla="*/ 114 w 114"/>
                  <a:gd name="T99" fmla="*/ 11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4" h="58">
                    <a:moveTo>
                      <a:pt x="0" y="18"/>
                    </a:moveTo>
                    <a:lnTo>
                      <a:pt x="0" y="18"/>
                    </a:lnTo>
                    <a:lnTo>
                      <a:pt x="2" y="13"/>
                    </a:lnTo>
                    <a:lnTo>
                      <a:pt x="5" y="27"/>
                    </a:lnTo>
                    <a:lnTo>
                      <a:pt x="7" y="9"/>
                    </a:lnTo>
                    <a:lnTo>
                      <a:pt x="9" y="45"/>
                    </a:lnTo>
                    <a:lnTo>
                      <a:pt x="12" y="8"/>
                    </a:lnTo>
                    <a:lnTo>
                      <a:pt x="14" y="56"/>
                    </a:lnTo>
                    <a:lnTo>
                      <a:pt x="16" y="8"/>
                    </a:lnTo>
                    <a:lnTo>
                      <a:pt x="19" y="32"/>
                    </a:lnTo>
                    <a:lnTo>
                      <a:pt x="22" y="9"/>
                    </a:lnTo>
                    <a:lnTo>
                      <a:pt x="24" y="19"/>
                    </a:lnTo>
                    <a:lnTo>
                      <a:pt x="26" y="13"/>
                    </a:lnTo>
                    <a:lnTo>
                      <a:pt x="29" y="12"/>
                    </a:lnTo>
                    <a:lnTo>
                      <a:pt x="31" y="21"/>
                    </a:lnTo>
                    <a:lnTo>
                      <a:pt x="33" y="8"/>
                    </a:lnTo>
                    <a:lnTo>
                      <a:pt x="36" y="34"/>
                    </a:lnTo>
                    <a:lnTo>
                      <a:pt x="38" y="6"/>
                    </a:lnTo>
                    <a:lnTo>
                      <a:pt x="40" y="58"/>
                    </a:lnTo>
                    <a:lnTo>
                      <a:pt x="43" y="5"/>
                    </a:lnTo>
                    <a:lnTo>
                      <a:pt x="45" y="37"/>
                    </a:lnTo>
                    <a:lnTo>
                      <a:pt x="48" y="6"/>
                    </a:lnTo>
                    <a:lnTo>
                      <a:pt x="50" y="21"/>
                    </a:lnTo>
                    <a:lnTo>
                      <a:pt x="52" y="9"/>
                    </a:lnTo>
                    <a:lnTo>
                      <a:pt x="55" y="12"/>
                    </a:lnTo>
                    <a:lnTo>
                      <a:pt x="57" y="15"/>
                    </a:lnTo>
                    <a:lnTo>
                      <a:pt x="59" y="7"/>
                    </a:lnTo>
                    <a:lnTo>
                      <a:pt x="62" y="25"/>
                    </a:lnTo>
                    <a:lnTo>
                      <a:pt x="64" y="4"/>
                    </a:lnTo>
                    <a:lnTo>
                      <a:pt x="66" y="45"/>
                    </a:lnTo>
                    <a:lnTo>
                      <a:pt x="69" y="2"/>
                    </a:lnTo>
                    <a:lnTo>
                      <a:pt x="72" y="44"/>
                    </a:lnTo>
                    <a:lnTo>
                      <a:pt x="74" y="3"/>
                    </a:lnTo>
                    <a:lnTo>
                      <a:pt x="76" y="24"/>
                    </a:lnTo>
                    <a:lnTo>
                      <a:pt x="79" y="6"/>
                    </a:lnTo>
                    <a:lnTo>
                      <a:pt x="81" y="13"/>
                    </a:lnTo>
                    <a:lnTo>
                      <a:pt x="83" y="10"/>
                    </a:lnTo>
                    <a:lnTo>
                      <a:pt x="86" y="8"/>
                    </a:lnTo>
                    <a:lnTo>
                      <a:pt x="88" y="15"/>
                    </a:lnTo>
                    <a:lnTo>
                      <a:pt x="90" y="1"/>
                    </a:lnTo>
                    <a:lnTo>
                      <a:pt x="93" y="37"/>
                    </a:lnTo>
                    <a:lnTo>
                      <a:pt x="95" y="0"/>
                    </a:lnTo>
                    <a:lnTo>
                      <a:pt x="98" y="49"/>
                    </a:lnTo>
                    <a:lnTo>
                      <a:pt x="100" y="0"/>
                    </a:lnTo>
                    <a:lnTo>
                      <a:pt x="102" y="27"/>
                    </a:lnTo>
                    <a:lnTo>
                      <a:pt x="105" y="2"/>
                    </a:lnTo>
                    <a:lnTo>
                      <a:pt x="107" y="14"/>
                    </a:lnTo>
                    <a:lnTo>
                      <a:pt x="109" y="5"/>
                    </a:lnTo>
                    <a:lnTo>
                      <a:pt x="112" y="6"/>
                    </a:lnTo>
                    <a:lnTo>
                      <a:pt x="114" y="11"/>
                    </a:lnTo>
                  </a:path>
                </a:pathLst>
              </a:custGeom>
              <a:noFill/>
              <a:ln w="12700" cap="flat">
                <a:solidFill>
                  <a:srgbClr val="00B05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409" name="Freeform 31"/>
              <p:cNvSpPr>
                <a:spLocks/>
              </p:cNvSpPr>
              <p:nvPr/>
            </p:nvSpPr>
            <p:spPr bwMode="auto">
              <a:xfrm>
                <a:off x="1704756" y="3373146"/>
                <a:ext cx="127096" cy="65146"/>
              </a:xfrm>
              <a:custGeom>
                <a:avLst/>
                <a:gdLst>
                  <a:gd name="T0" fmla="*/ 0 w 117"/>
                  <a:gd name="T1" fmla="*/ 23 h 57"/>
                  <a:gd name="T2" fmla="*/ 3 w 117"/>
                  <a:gd name="T3" fmla="*/ 13 h 57"/>
                  <a:gd name="T4" fmla="*/ 5 w 117"/>
                  <a:gd name="T5" fmla="*/ 35 h 57"/>
                  <a:gd name="T6" fmla="*/ 7 w 117"/>
                  <a:gd name="T7" fmla="*/ 11 h 57"/>
                  <a:gd name="T8" fmla="*/ 10 w 117"/>
                  <a:gd name="T9" fmla="*/ 57 h 57"/>
                  <a:gd name="T10" fmla="*/ 12 w 117"/>
                  <a:gd name="T11" fmla="*/ 9 h 57"/>
                  <a:gd name="T12" fmla="*/ 14 w 117"/>
                  <a:gd name="T13" fmla="*/ 45 h 57"/>
                  <a:gd name="T14" fmla="*/ 17 w 117"/>
                  <a:gd name="T15" fmla="*/ 10 h 57"/>
                  <a:gd name="T16" fmla="*/ 19 w 117"/>
                  <a:gd name="T17" fmla="*/ 28 h 57"/>
                  <a:gd name="T18" fmla="*/ 22 w 117"/>
                  <a:gd name="T19" fmla="*/ 13 h 57"/>
                  <a:gd name="T20" fmla="*/ 24 w 117"/>
                  <a:gd name="T21" fmla="*/ 18 h 57"/>
                  <a:gd name="T22" fmla="*/ 26 w 117"/>
                  <a:gd name="T23" fmla="*/ 18 h 57"/>
                  <a:gd name="T24" fmla="*/ 29 w 117"/>
                  <a:gd name="T25" fmla="*/ 12 h 57"/>
                  <a:gd name="T26" fmla="*/ 31 w 117"/>
                  <a:gd name="T27" fmla="*/ 27 h 57"/>
                  <a:gd name="T28" fmla="*/ 34 w 117"/>
                  <a:gd name="T29" fmla="*/ 9 h 57"/>
                  <a:gd name="T30" fmla="*/ 36 w 117"/>
                  <a:gd name="T31" fmla="*/ 44 h 57"/>
                  <a:gd name="T32" fmla="*/ 38 w 117"/>
                  <a:gd name="T33" fmla="*/ 7 h 57"/>
                  <a:gd name="T34" fmla="*/ 41 w 117"/>
                  <a:gd name="T35" fmla="*/ 52 h 57"/>
                  <a:gd name="T36" fmla="*/ 43 w 117"/>
                  <a:gd name="T37" fmla="*/ 7 h 57"/>
                  <a:gd name="T38" fmla="*/ 45 w 117"/>
                  <a:gd name="T39" fmla="*/ 30 h 57"/>
                  <a:gd name="T40" fmla="*/ 48 w 117"/>
                  <a:gd name="T41" fmla="*/ 9 h 57"/>
                  <a:gd name="T42" fmla="*/ 50 w 117"/>
                  <a:gd name="T43" fmla="*/ 19 h 57"/>
                  <a:gd name="T44" fmla="*/ 53 w 117"/>
                  <a:gd name="T45" fmla="*/ 13 h 57"/>
                  <a:gd name="T46" fmla="*/ 55 w 117"/>
                  <a:gd name="T47" fmla="*/ 11 h 57"/>
                  <a:gd name="T48" fmla="*/ 57 w 117"/>
                  <a:gd name="T49" fmla="*/ 20 h 57"/>
                  <a:gd name="T50" fmla="*/ 60 w 117"/>
                  <a:gd name="T51" fmla="*/ 7 h 57"/>
                  <a:gd name="T52" fmla="*/ 62 w 117"/>
                  <a:gd name="T53" fmla="*/ 31 h 57"/>
                  <a:gd name="T54" fmla="*/ 64 w 117"/>
                  <a:gd name="T55" fmla="*/ 5 h 57"/>
                  <a:gd name="T56" fmla="*/ 67 w 117"/>
                  <a:gd name="T57" fmla="*/ 41 h 57"/>
                  <a:gd name="T58" fmla="*/ 69 w 117"/>
                  <a:gd name="T59" fmla="*/ 1 h 57"/>
                  <a:gd name="T60" fmla="*/ 71 w 117"/>
                  <a:gd name="T61" fmla="*/ 27 h 57"/>
                  <a:gd name="T62" fmla="*/ 74 w 117"/>
                  <a:gd name="T63" fmla="*/ 0 h 57"/>
                  <a:gd name="T64" fmla="*/ 77 w 117"/>
                  <a:gd name="T65" fmla="*/ 5 h 57"/>
                  <a:gd name="T66" fmla="*/ 79 w 117"/>
                  <a:gd name="T67" fmla="*/ 16 h 57"/>
                  <a:gd name="T68" fmla="*/ 81 w 117"/>
                  <a:gd name="T69" fmla="*/ 20 h 57"/>
                  <a:gd name="T70" fmla="*/ 84 w 117"/>
                  <a:gd name="T71" fmla="*/ 11 h 57"/>
                  <a:gd name="T72" fmla="*/ 86 w 117"/>
                  <a:gd name="T73" fmla="*/ 6 h 57"/>
                  <a:gd name="T74" fmla="*/ 88 w 117"/>
                  <a:gd name="T75" fmla="*/ 23 h 57"/>
                  <a:gd name="T76" fmla="*/ 91 w 117"/>
                  <a:gd name="T77" fmla="*/ 2 h 57"/>
                  <a:gd name="T78" fmla="*/ 93 w 117"/>
                  <a:gd name="T79" fmla="*/ 42 h 57"/>
                  <a:gd name="T80" fmla="*/ 95 w 117"/>
                  <a:gd name="T81" fmla="*/ 1 h 57"/>
                  <a:gd name="T82" fmla="*/ 98 w 117"/>
                  <a:gd name="T83" fmla="*/ 41 h 57"/>
                  <a:gd name="T84" fmla="*/ 100 w 117"/>
                  <a:gd name="T85" fmla="*/ 2 h 57"/>
                  <a:gd name="T86" fmla="*/ 103 w 117"/>
                  <a:gd name="T87" fmla="*/ 21 h 57"/>
                  <a:gd name="T88" fmla="*/ 105 w 117"/>
                  <a:gd name="T89" fmla="*/ 3 h 57"/>
                  <a:gd name="T90" fmla="*/ 107 w 117"/>
                  <a:gd name="T91" fmla="*/ 11 h 57"/>
                  <a:gd name="T92" fmla="*/ 110 w 117"/>
                  <a:gd name="T93" fmla="*/ 8 h 57"/>
                  <a:gd name="T94" fmla="*/ 112 w 117"/>
                  <a:gd name="T95" fmla="*/ 4 h 57"/>
                  <a:gd name="T96" fmla="*/ 114 w 117"/>
                  <a:gd name="T97" fmla="*/ 16 h 57"/>
                  <a:gd name="T98" fmla="*/ 117 w 117"/>
                  <a:gd name="T99" fmla="*/ 0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7" h="57">
                    <a:moveTo>
                      <a:pt x="0" y="23"/>
                    </a:moveTo>
                    <a:lnTo>
                      <a:pt x="3" y="13"/>
                    </a:lnTo>
                    <a:lnTo>
                      <a:pt x="5" y="35"/>
                    </a:lnTo>
                    <a:lnTo>
                      <a:pt x="7" y="11"/>
                    </a:lnTo>
                    <a:lnTo>
                      <a:pt x="10" y="57"/>
                    </a:lnTo>
                    <a:lnTo>
                      <a:pt x="12" y="9"/>
                    </a:lnTo>
                    <a:lnTo>
                      <a:pt x="14" y="45"/>
                    </a:lnTo>
                    <a:lnTo>
                      <a:pt x="17" y="10"/>
                    </a:lnTo>
                    <a:lnTo>
                      <a:pt x="19" y="28"/>
                    </a:lnTo>
                    <a:lnTo>
                      <a:pt x="22" y="13"/>
                    </a:lnTo>
                    <a:lnTo>
                      <a:pt x="24" y="18"/>
                    </a:lnTo>
                    <a:lnTo>
                      <a:pt x="26" y="18"/>
                    </a:lnTo>
                    <a:lnTo>
                      <a:pt x="29" y="12"/>
                    </a:lnTo>
                    <a:lnTo>
                      <a:pt x="31" y="27"/>
                    </a:lnTo>
                    <a:lnTo>
                      <a:pt x="34" y="9"/>
                    </a:lnTo>
                    <a:lnTo>
                      <a:pt x="36" y="44"/>
                    </a:lnTo>
                    <a:lnTo>
                      <a:pt x="38" y="7"/>
                    </a:lnTo>
                    <a:lnTo>
                      <a:pt x="41" y="52"/>
                    </a:lnTo>
                    <a:lnTo>
                      <a:pt x="43" y="7"/>
                    </a:lnTo>
                    <a:lnTo>
                      <a:pt x="45" y="30"/>
                    </a:lnTo>
                    <a:lnTo>
                      <a:pt x="48" y="9"/>
                    </a:lnTo>
                    <a:lnTo>
                      <a:pt x="50" y="19"/>
                    </a:lnTo>
                    <a:lnTo>
                      <a:pt x="53" y="13"/>
                    </a:lnTo>
                    <a:lnTo>
                      <a:pt x="55" y="11"/>
                    </a:lnTo>
                    <a:lnTo>
                      <a:pt x="57" y="20"/>
                    </a:lnTo>
                    <a:lnTo>
                      <a:pt x="60" y="7"/>
                    </a:lnTo>
                    <a:lnTo>
                      <a:pt x="62" y="31"/>
                    </a:lnTo>
                    <a:lnTo>
                      <a:pt x="64" y="5"/>
                    </a:lnTo>
                    <a:lnTo>
                      <a:pt x="67" y="41"/>
                    </a:lnTo>
                    <a:lnTo>
                      <a:pt x="69" y="1"/>
                    </a:lnTo>
                    <a:lnTo>
                      <a:pt x="71" y="27"/>
                    </a:lnTo>
                    <a:lnTo>
                      <a:pt x="74" y="0"/>
                    </a:lnTo>
                    <a:lnTo>
                      <a:pt x="77" y="5"/>
                    </a:lnTo>
                    <a:lnTo>
                      <a:pt x="79" y="16"/>
                    </a:lnTo>
                    <a:lnTo>
                      <a:pt x="81" y="20"/>
                    </a:lnTo>
                    <a:lnTo>
                      <a:pt x="84" y="11"/>
                    </a:lnTo>
                    <a:lnTo>
                      <a:pt x="86" y="6"/>
                    </a:lnTo>
                    <a:lnTo>
                      <a:pt x="88" y="23"/>
                    </a:lnTo>
                    <a:lnTo>
                      <a:pt x="91" y="2"/>
                    </a:lnTo>
                    <a:lnTo>
                      <a:pt x="93" y="42"/>
                    </a:lnTo>
                    <a:lnTo>
                      <a:pt x="95" y="1"/>
                    </a:lnTo>
                    <a:lnTo>
                      <a:pt x="98" y="41"/>
                    </a:lnTo>
                    <a:lnTo>
                      <a:pt x="100" y="2"/>
                    </a:lnTo>
                    <a:lnTo>
                      <a:pt x="103" y="21"/>
                    </a:lnTo>
                    <a:lnTo>
                      <a:pt x="105" y="3"/>
                    </a:lnTo>
                    <a:lnTo>
                      <a:pt x="107" y="11"/>
                    </a:lnTo>
                    <a:lnTo>
                      <a:pt x="110" y="8"/>
                    </a:lnTo>
                    <a:lnTo>
                      <a:pt x="112" y="4"/>
                    </a:lnTo>
                    <a:lnTo>
                      <a:pt x="114" y="16"/>
                    </a:lnTo>
                    <a:lnTo>
                      <a:pt x="117" y="0"/>
                    </a:lnTo>
                  </a:path>
                </a:pathLst>
              </a:custGeom>
              <a:noFill/>
              <a:ln w="12700" cap="flat">
                <a:solidFill>
                  <a:srgbClr val="00B05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grpSp>
            <p:nvGrpSpPr>
              <p:cNvPr id="465" name="Group 464"/>
              <p:cNvGrpSpPr/>
              <p:nvPr/>
            </p:nvGrpSpPr>
            <p:grpSpPr>
              <a:xfrm>
                <a:off x="1835958" y="2908564"/>
                <a:ext cx="1392620" cy="483450"/>
                <a:chOff x="1831851" y="2841205"/>
                <a:chExt cx="1392620" cy="483450"/>
              </a:xfrm>
            </p:grpSpPr>
            <p:sp>
              <p:nvSpPr>
                <p:cNvPr id="410" name="Freeform 32"/>
                <p:cNvSpPr>
                  <a:spLocks/>
                </p:cNvSpPr>
                <p:nvPr/>
              </p:nvSpPr>
              <p:spPr bwMode="auto">
                <a:xfrm>
                  <a:off x="1831851" y="3226365"/>
                  <a:ext cx="126009" cy="98290"/>
                </a:xfrm>
                <a:custGeom>
                  <a:avLst/>
                  <a:gdLst>
                    <a:gd name="T0" fmla="*/ 0 w 116"/>
                    <a:gd name="T1" fmla="*/ 41 h 86"/>
                    <a:gd name="T2" fmla="*/ 2 w 116"/>
                    <a:gd name="T3" fmla="*/ 71 h 86"/>
                    <a:gd name="T4" fmla="*/ 4 w 116"/>
                    <a:gd name="T5" fmla="*/ 39 h 86"/>
                    <a:gd name="T6" fmla="*/ 7 w 116"/>
                    <a:gd name="T7" fmla="*/ 86 h 86"/>
                    <a:gd name="T8" fmla="*/ 9 w 116"/>
                    <a:gd name="T9" fmla="*/ 39 h 86"/>
                    <a:gd name="T10" fmla="*/ 12 w 116"/>
                    <a:gd name="T11" fmla="*/ 66 h 86"/>
                    <a:gd name="T12" fmla="*/ 14 w 116"/>
                    <a:gd name="T13" fmla="*/ 41 h 86"/>
                    <a:gd name="T14" fmla="*/ 16 w 116"/>
                    <a:gd name="T15" fmla="*/ 52 h 86"/>
                    <a:gd name="T16" fmla="*/ 19 w 116"/>
                    <a:gd name="T17" fmla="*/ 44 h 86"/>
                    <a:gd name="T18" fmla="*/ 21 w 116"/>
                    <a:gd name="T19" fmla="*/ 44 h 86"/>
                    <a:gd name="T20" fmla="*/ 24 w 116"/>
                    <a:gd name="T21" fmla="*/ 50 h 86"/>
                    <a:gd name="T22" fmla="*/ 26 w 116"/>
                    <a:gd name="T23" fmla="*/ 39 h 86"/>
                    <a:gd name="T24" fmla="*/ 28 w 116"/>
                    <a:gd name="T25" fmla="*/ 61 h 86"/>
                    <a:gd name="T26" fmla="*/ 31 w 116"/>
                    <a:gd name="T27" fmla="*/ 37 h 86"/>
                    <a:gd name="T28" fmla="*/ 33 w 116"/>
                    <a:gd name="T29" fmla="*/ 80 h 86"/>
                    <a:gd name="T30" fmla="*/ 36 w 116"/>
                    <a:gd name="T31" fmla="*/ 35 h 86"/>
                    <a:gd name="T32" fmla="*/ 38 w 116"/>
                    <a:gd name="T33" fmla="*/ 73 h 86"/>
                    <a:gd name="T34" fmla="*/ 40 w 116"/>
                    <a:gd name="T35" fmla="*/ 35 h 86"/>
                    <a:gd name="T36" fmla="*/ 43 w 116"/>
                    <a:gd name="T37" fmla="*/ 56 h 86"/>
                    <a:gd name="T38" fmla="*/ 45 w 116"/>
                    <a:gd name="T39" fmla="*/ 35 h 86"/>
                    <a:gd name="T40" fmla="*/ 47 w 116"/>
                    <a:gd name="T41" fmla="*/ 41 h 86"/>
                    <a:gd name="T42" fmla="*/ 50 w 116"/>
                    <a:gd name="T43" fmla="*/ 30 h 86"/>
                    <a:gd name="T44" fmla="*/ 52 w 116"/>
                    <a:gd name="T45" fmla="*/ 14 h 86"/>
                    <a:gd name="T46" fmla="*/ 54 w 116"/>
                    <a:gd name="T47" fmla="*/ 14 h 86"/>
                    <a:gd name="T48" fmla="*/ 57 w 116"/>
                    <a:gd name="T49" fmla="*/ 6 h 86"/>
                    <a:gd name="T50" fmla="*/ 59 w 116"/>
                    <a:gd name="T51" fmla="*/ 0 h 86"/>
                    <a:gd name="T52" fmla="*/ 62 w 116"/>
                    <a:gd name="T53" fmla="*/ 4 h 86"/>
                    <a:gd name="T54" fmla="*/ 64 w 116"/>
                    <a:gd name="T55" fmla="*/ 19 h 86"/>
                    <a:gd name="T56" fmla="*/ 66 w 116"/>
                    <a:gd name="T57" fmla="*/ 20 h 86"/>
                    <a:gd name="T58" fmla="*/ 69 w 116"/>
                    <a:gd name="T59" fmla="*/ 42 h 86"/>
                    <a:gd name="T60" fmla="*/ 71 w 116"/>
                    <a:gd name="T61" fmla="*/ 35 h 86"/>
                    <a:gd name="T62" fmla="*/ 73 w 116"/>
                    <a:gd name="T63" fmla="*/ 40 h 86"/>
                    <a:gd name="T64" fmla="*/ 76 w 116"/>
                    <a:gd name="T65" fmla="*/ 40 h 86"/>
                    <a:gd name="T66" fmla="*/ 78 w 116"/>
                    <a:gd name="T67" fmla="*/ 35 h 86"/>
                    <a:gd name="T68" fmla="*/ 80 w 116"/>
                    <a:gd name="T69" fmla="*/ 47 h 86"/>
                    <a:gd name="T70" fmla="*/ 83 w 116"/>
                    <a:gd name="T71" fmla="*/ 32 h 86"/>
                    <a:gd name="T72" fmla="*/ 86 w 116"/>
                    <a:gd name="T73" fmla="*/ 59 h 86"/>
                    <a:gd name="T74" fmla="*/ 88 w 116"/>
                    <a:gd name="T75" fmla="*/ 30 h 86"/>
                    <a:gd name="T76" fmla="*/ 90 w 116"/>
                    <a:gd name="T77" fmla="*/ 73 h 86"/>
                    <a:gd name="T78" fmla="*/ 93 w 116"/>
                    <a:gd name="T79" fmla="*/ 29 h 86"/>
                    <a:gd name="T80" fmla="*/ 95 w 116"/>
                    <a:gd name="T81" fmla="*/ 57 h 86"/>
                    <a:gd name="T82" fmla="*/ 97 w 116"/>
                    <a:gd name="T83" fmla="*/ 30 h 86"/>
                    <a:gd name="T84" fmla="*/ 100 w 116"/>
                    <a:gd name="T85" fmla="*/ 43 h 86"/>
                    <a:gd name="T86" fmla="*/ 102 w 116"/>
                    <a:gd name="T87" fmla="*/ 33 h 86"/>
                    <a:gd name="T88" fmla="*/ 104 w 116"/>
                    <a:gd name="T89" fmla="*/ 35 h 86"/>
                    <a:gd name="T90" fmla="*/ 107 w 116"/>
                    <a:gd name="T91" fmla="*/ 39 h 86"/>
                    <a:gd name="T92" fmla="*/ 109 w 116"/>
                    <a:gd name="T93" fmla="*/ 30 h 86"/>
                    <a:gd name="T94" fmla="*/ 112 w 116"/>
                    <a:gd name="T95" fmla="*/ 50 h 86"/>
                    <a:gd name="T96" fmla="*/ 114 w 116"/>
                    <a:gd name="T97" fmla="*/ 26 h 86"/>
                    <a:gd name="T98" fmla="*/ 116 w 116"/>
                    <a:gd name="T99" fmla="*/ 68 h 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6" h="86">
                      <a:moveTo>
                        <a:pt x="0" y="41"/>
                      </a:moveTo>
                      <a:lnTo>
                        <a:pt x="2" y="71"/>
                      </a:lnTo>
                      <a:lnTo>
                        <a:pt x="4" y="39"/>
                      </a:lnTo>
                      <a:lnTo>
                        <a:pt x="7" y="86"/>
                      </a:lnTo>
                      <a:lnTo>
                        <a:pt x="9" y="39"/>
                      </a:lnTo>
                      <a:lnTo>
                        <a:pt x="12" y="66"/>
                      </a:lnTo>
                      <a:lnTo>
                        <a:pt x="14" y="41"/>
                      </a:lnTo>
                      <a:lnTo>
                        <a:pt x="16" y="52"/>
                      </a:lnTo>
                      <a:lnTo>
                        <a:pt x="19" y="44"/>
                      </a:lnTo>
                      <a:lnTo>
                        <a:pt x="21" y="44"/>
                      </a:lnTo>
                      <a:lnTo>
                        <a:pt x="24" y="50"/>
                      </a:lnTo>
                      <a:lnTo>
                        <a:pt x="26" y="39"/>
                      </a:lnTo>
                      <a:lnTo>
                        <a:pt x="28" y="61"/>
                      </a:lnTo>
                      <a:lnTo>
                        <a:pt x="31" y="37"/>
                      </a:lnTo>
                      <a:lnTo>
                        <a:pt x="33" y="80"/>
                      </a:lnTo>
                      <a:lnTo>
                        <a:pt x="36" y="35"/>
                      </a:lnTo>
                      <a:lnTo>
                        <a:pt x="38" y="73"/>
                      </a:lnTo>
                      <a:lnTo>
                        <a:pt x="40" y="35"/>
                      </a:lnTo>
                      <a:lnTo>
                        <a:pt x="43" y="56"/>
                      </a:lnTo>
                      <a:lnTo>
                        <a:pt x="45" y="35"/>
                      </a:lnTo>
                      <a:lnTo>
                        <a:pt x="47" y="41"/>
                      </a:lnTo>
                      <a:lnTo>
                        <a:pt x="50" y="30"/>
                      </a:lnTo>
                      <a:lnTo>
                        <a:pt x="52" y="14"/>
                      </a:lnTo>
                      <a:lnTo>
                        <a:pt x="54" y="14"/>
                      </a:lnTo>
                      <a:lnTo>
                        <a:pt x="57" y="6"/>
                      </a:lnTo>
                      <a:lnTo>
                        <a:pt x="59" y="0"/>
                      </a:lnTo>
                      <a:lnTo>
                        <a:pt x="62" y="4"/>
                      </a:lnTo>
                      <a:lnTo>
                        <a:pt x="64" y="19"/>
                      </a:lnTo>
                      <a:lnTo>
                        <a:pt x="66" y="20"/>
                      </a:lnTo>
                      <a:lnTo>
                        <a:pt x="69" y="42"/>
                      </a:lnTo>
                      <a:lnTo>
                        <a:pt x="71" y="35"/>
                      </a:lnTo>
                      <a:lnTo>
                        <a:pt x="73" y="40"/>
                      </a:lnTo>
                      <a:lnTo>
                        <a:pt x="76" y="40"/>
                      </a:lnTo>
                      <a:lnTo>
                        <a:pt x="78" y="35"/>
                      </a:lnTo>
                      <a:lnTo>
                        <a:pt x="80" y="47"/>
                      </a:lnTo>
                      <a:lnTo>
                        <a:pt x="83" y="32"/>
                      </a:lnTo>
                      <a:lnTo>
                        <a:pt x="86" y="59"/>
                      </a:lnTo>
                      <a:lnTo>
                        <a:pt x="88" y="30"/>
                      </a:lnTo>
                      <a:lnTo>
                        <a:pt x="90" y="73"/>
                      </a:lnTo>
                      <a:lnTo>
                        <a:pt x="93" y="29"/>
                      </a:lnTo>
                      <a:lnTo>
                        <a:pt x="95" y="57"/>
                      </a:lnTo>
                      <a:lnTo>
                        <a:pt x="97" y="30"/>
                      </a:lnTo>
                      <a:lnTo>
                        <a:pt x="100" y="43"/>
                      </a:lnTo>
                      <a:lnTo>
                        <a:pt x="102" y="33"/>
                      </a:lnTo>
                      <a:lnTo>
                        <a:pt x="104" y="35"/>
                      </a:lnTo>
                      <a:lnTo>
                        <a:pt x="107" y="39"/>
                      </a:lnTo>
                      <a:lnTo>
                        <a:pt x="109" y="30"/>
                      </a:lnTo>
                      <a:lnTo>
                        <a:pt x="112" y="50"/>
                      </a:lnTo>
                      <a:lnTo>
                        <a:pt x="114" y="26"/>
                      </a:lnTo>
                      <a:lnTo>
                        <a:pt x="116" y="68"/>
                      </a:lnTo>
                    </a:path>
                  </a:pathLst>
                </a:custGeom>
                <a:noFill/>
                <a:ln w="12700" cap="flat">
                  <a:solidFill>
                    <a:srgbClr val="00B05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1" name="Freeform 33"/>
                <p:cNvSpPr>
                  <a:spLocks/>
                </p:cNvSpPr>
                <p:nvPr/>
              </p:nvSpPr>
              <p:spPr bwMode="auto">
                <a:xfrm>
                  <a:off x="1957861" y="3157791"/>
                  <a:ext cx="127096" cy="146292"/>
                </a:xfrm>
                <a:custGeom>
                  <a:avLst/>
                  <a:gdLst>
                    <a:gd name="T0" fmla="*/ 0 w 117"/>
                    <a:gd name="T1" fmla="*/ 128 h 128"/>
                    <a:gd name="T2" fmla="*/ 3 w 117"/>
                    <a:gd name="T3" fmla="*/ 85 h 128"/>
                    <a:gd name="T4" fmla="*/ 5 w 117"/>
                    <a:gd name="T5" fmla="*/ 119 h 128"/>
                    <a:gd name="T6" fmla="*/ 7 w 117"/>
                    <a:gd name="T7" fmla="*/ 85 h 128"/>
                    <a:gd name="T8" fmla="*/ 10 w 117"/>
                    <a:gd name="T9" fmla="*/ 101 h 128"/>
                    <a:gd name="T10" fmla="*/ 12 w 117"/>
                    <a:gd name="T11" fmla="*/ 88 h 128"/>
                    <a:gd name="T12" fmla="*/ 15 w 117"/>
                    <a:gd name="T13" fmla="*/ 91 h 128"/>
                    <a:gd name="T14" fmla="*/ 17 w 117"/>
                    <a:gd name="T15" fmla="*/ 94 h 128"/>
                    <a:gd name="T16" fmla="*/ 20 w 117"/>
                    <a:gd name="T17" fmla="*/ 83 h 128"/>
                    <a:gd name="T18" fmla="*/ 22 w 117"/>
                    <a:gd name="T19" fmla="*/ 108 h 128"/>
                    <a:gd name="T20" fmla="*/ 24 w 117"/>
                    <a:gd name="T21" fmla="*/ 77 h 128"/>
                    <a:gd name="T22" fmla="*/ 27 w 117"/>
                    <a:gd name="T23" fmla="*/ 120 h 128"/>
                    <a:gd name="T24" fmla="*/ 29 w 117"/>
                    <a:gd name="T25" fmla="*/ 71 h 128"/>
                    <a:gd name="T26" fmla="*/ 31 w 117"/>
                    <a:gd name="T27" fmla="*/ 72 h 128"/>
                    <a:gd name="T28" fmla="*/ 34 w 117"/>
                    <a:gd name="T29" fmla="*/ 56 h 128"/>
                    <a:gd name="T30" fmla="*/ 36 w 117"/>
                    <a:gd name="T31" fmla="*/ 31 h 128"/>
                    <a:gd name="T32" fmla="*/ 39 w 117"/>
                    <a:gd name="T33" fmla="*/ 15 h 128"/>
                    <a:gd name="T34" fmla="*/ 41 w 117"/>
                    <a:gd name="T35" fmla="*/ 4 h 128"/>
                    <a:gd name="T36" fmla="*/ 43 w 117"/>
                    <a:gd name="T37" fmla="*/ 0 h 128"/>
                    <a:gd name="T38" fmla="*/ 46 w 117"/>
                    <a:gd name="T39" fmla="*/ 3 h 128"/>
                    <a:gd name="T40" fmla="*/ 48 w 117"/>
                    <a:gd name="T41" fmla="*/ 14 h 128"/>
                    <a:gd name="T42" fmla="*/ 50 w 117"/>
                    <a:gd name="T43" fmla="*/ 32 h 128"/>
                    <a:gd name="T44" fmla="*/ 53 w 117"/>
                    <a:gd name="T45" fmla="*/ 56 h 128"/>
                    <a:gd name="T46" fmla="*/ 55 w 117"/>
                    <a:gd name="T47" fmla="*/ 102 h 128"/>
                    <a:gd name="T48" fmla="*/ 57 w 117"/>
                    <a:gd name="T49" fmla="*/ 81 h 128"/>
                    <a:gd name="T50" fmla="*/ 60 w 117"/>
                    <a:gd name="T51" fmla="*/ 89 h 128"/>
                    <a:gd name="T52" fmla="*/ 62 w 117"/>
                    <a:gd name="T53" fmla="*/ 97 h 128"/>
                    <a:gd name="T54" fmla="*/ 65 w 117"/>
                    <a:gd name="T55" fmla="*/ 82 h 128"/>
                    <a:gd name="T56" fmla="*/ 67 w 117"/>
                    <a:gd name="T57" fmla="*/ 95 h 128"/>
                    <a:gd name="T58" fmla="*/ 69 w 117"/>
                    <a:gd name="T59" fmla="*/ 83 h 128"/>
                    <a:gd name="T60" fmla="*/ 72 w 117"/>
                    <a:gd name="T61" fmla="*/ 86 h 128"/>
                    <a:gd name="T62" fmla="*/ 74 w 117"/>
                    <a:gd name="T63" fmla="*/ 86 h 128"/>
                    <a:gd name="T64" fmla="*/ 76 w 117"/>
                    <a:gd name="T65" fmla="*/ 81 h 128"/>
                    <a:gd name="T66" fmla="*/ 79 w 117"/>
                    <a:gd name="T67" fmla="*/ 93 h 128"/>
                    <a:gd name="T68" fmla="*/ 81 w 117"/>
                    <a:gd name="T69" fmla="*/ 77 h 128"/>
                    <a:gd name="T70" fmla="*/ 83 w 117"/>
                    <a:gd name="T71" fmla="*/ 102 h 128"/>
                    <a:gd name="T72" fmla="*/ 86 w 117"/>
                    <a:gd name="T73" fmla="*/ 76 h 128"/>
                    <a:gd name="T74" fmla="*/ 89 w 117"/>
                    <a:gd name="T75" fmla="*/ 100 h 128"/>
                    <a:gd name="T76" fmla="*/ 91 w 117"/>
                    <a:gd name="T77" fmla="*/ 76 h 128"/>
                    <a:gd name="T78" fmla="*/ 93 w 117"/>
                    <a:gd name="T79" fmla="*/ 90 h 128"/>
                    <a:gd name="T80" fmla="*/ 96 w 117"/>
                    <a:gd name="T81" fmla="*/ 78 h 128"/>
                    <a:gd name="T82" fmla="*/ 98 w 117"/>
                    <a:gd name="T83" fmla="*/ 83 h 128"/>
                    <a:gd name="T84" fmla="*/ 100 w 117"/>
                    <a:gd name="T85" fmla="*/ 82 h 128"/>
                    <a:gd name="T86" fmla="*/ 103 w 117"/>
                    <a:gd name="T87" fmla="*/ 78 h 128"/>
                    <a:gd name="T88" fmla="*/ 105 w 117"/>
                    <a:gd name="T89" fmla="*/ 86 h 128"/>
                    <a:gd name="T90" fmla="*/ 107 w 117"/>
                    <a:gd name="T91" fmla="*/ 76 h 128"/>
                    <a:gd name="T92" fmla="*/ 110 w 117"/>
                    <a:gd name="T93" fmla="*/ 85 h 128"/>
                    <a:gd name="T94" fmla="*/ 112 w 117"/>
                    <a:gd name="T95" fmla="*/ 79 h 128"/>
                    <a:gd name="T96" fmla="*/ 115 w 117"/>
                    <a:gd name="T97" fmla="*/ 76 h 128"/>
                    <a:gd name="T98" fmla="*/ 117 w 117"/>
                    <a:gd name="T99" fmla="*/ 89 h 1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7" h="128">
                      <a:moveTo>
                        <a:pt x="0" y="128"/>
                      </a:moveTo>
                      <a:lnTo>
                        <a:pt x="3" y="85"/>
                      </a:lnTo>
                      <a:lnTo>
                        <a:pt x="5" y="119"/>
                      </a:lnTo>
                      <a:lnTo>
                        <a:pt x="7" y="85"/>
                      </a:lnTo>
                      <a:lnTo>
                        <a:pt x="10" y="101"/>
                      </a:lnTo>
                      <a:lnTo>
                        <a:pt x="12" y="88"/>
                      </a:lnTo>
                      <a:lnTo>
                        <a:pt x="15" y="91"/>
                      </a:lnTo>
                      <a:lnTo>
                        <a:pt x="17" y="94"/>
                      </a:lnTo>
                      <a:lnTo>
                        <a:pt x="20" y="83"/>
                      </a:lnTo>
                      <a:lnTo>
                        <a:pt x="22" y="108"/>
                      </a:lnTo>
                      <a:lnTo>
                        <a:pt x="24" y="77"/>
                      </a:lnTo>
                      <a:lnTo>
                        <a:pt x="27" y="120"/>
                      </a:lnTo>
                      <a:lnTo>
                        <a:pt x="29" y="71"/>
                      </a:lnTo>
                      <a:lnTo>
                        <a:pt x="31" y="72"/>
                      </a:lnTo>
                      <a:lnTo>
                        <a:pt x="34" y="56"/>
                      </a:lnTo>
                      <a:lnTo>
                        <a:pt x="36" y="31"/>
                      </a:lnTo>
                      <a:lnTo>
                        <a:pt x="39" y="15"/>
                      </a:lnTo>
                      <a:lnTo>
                        <a:pt x="41" y="4"/>
                      </a:lnTo>
                      <a:lnTo>
                        <a:pt x="43" y="0"/>
                      </a:lnTo>
                      <a:lnTo>
                        <a:pt x="46" y="3"/>
                      </a:lnTo>
                      <a:lnTo>
                        <a:pt x="48" y="14"/>
                      </a:lnTo>
                      <a:lnTo>
                        <a:pt x="50" y="32"/>
                      </a:lnTo>
                      <a:lnTo>
                        <a:pt x="53" y="56"/>
                      </a:lnTo>
                      <a:lnTo>
                        <a:pt x="55" y="102"/>
                      </a:lnTo>
                      <a:lnTo>
                        <a:pt x="57" y="81"/>
                      </a:lnTo>
                      <a:lnTo>
                        <a:pt x="60" y="89"/>
                      </a:lnTo>
                      <a:lnTo>
                        <a:pt x="62" y="97"/>
                      </a:lnTo>
                      <a:lnTo>
                        <a:pt x="65" y="82"/>
                      </a:lnTo>
                      <a:lnTo>
                        <a:pt x="67" y="95"/>
                      </a:lnTo>
                      <a:lnTo>
                        <a:pt x="69" y="83"/>
                      </a:lnTo>
                      <a:lnTo>
                        <a:pt x="72" y="86"/>
                      </a:lnTo>
                      <a:lnTo>
                        <a:pt x="74" y="86"/>
                      </a:lnTo>
                      <a:lnTo>
                        <a:pt x="76" y="81"/>
                      </a:lnTo>
                      <a:lnTo>
                        <a:pt x="79" y="93"/>
                      </a:lnTo>
                      <a:lnTo>
                        <a:pt x="81" y="77"/>
                      </a:lnTo>
                      <a:lnTo>
                        <a:pt x="83" y="102"/>
                      </a:lnTo>
                      <a:lnTo>
                        <a:pt x="86" y="76"/>
                      </a:lnTo>
                      <a:lnTo>
                        <a:pt x="89" y="100"/>
                      </a:lnTo>
                      <a:lnTo>
                        <a:pt x="91" y="76"/>
                      </a:lnTo>
                      <a:lnTo>
                        <a:pt x="93" y="90"/>
                      </a:lnTo>
                      <a:lnTo>
                        <a:pt x="96" y="78"/>
                      </a:lnTo>
                      <a:lnTo>
                        <a:pt x="98" y="83"/>
                      </a:lnTo>
                      <a:lnTo>
                        <a:pt x="100" y="82"/>
                      </a:lnTo>
                      <a:lnTo>
                        <a:pt x="103" y="78"/>
                      </a:lnTo>
                      <a:lnTo>
                        <a:pt x="105" y="86"/>
                      </a:lnTo>
                      <a:lnTo>
                        <a:pt x="107" y="76"/>
                      </a:lnTo>
                      <a:lnTo>
                        <a:pt x="110" y="85"/>
                      </a:lnTo>
                      <a:lnTo>
                        <a:pt x="112" y="79"/>
                      </a:lnTo>
                      <a:lnTo>
                        <a:pt x="115" y="76"/>
                      </a:lnTo>
                      <a:lnTo>
                        <a:pt x="117" y="89"/>
                      </a:lnTo>
                    </a:path>
                  </a:pathLst>
                </a:custGeom>
                <a:noFill/>
                <a:ln w="12700" cap="flat">
                  <a:solidFill>
                    <a:srgbClr val="00B05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2" name="Freeform 34"/>
                <p:cNvSpPr>
                  <a:spLocks/>
                </p:cNvSpPr>
                <p:nvPr/>
              </p:nvSpPr>
              <p:spPr bwMode="auto">
                <a:xfrm>
                  <a:off x="2084956" y="3089216"/>
                  <a:ext cx="126009" cy="178294"/>
                </a:xfrm>
                <a:custGeom>
                  <a:avLst/>
                  <a:gdLst>
                    <a:gd name="T0" fmla="*/ 0 w 116"/>
                    <a:gd name="T1" fmla="*/ 149 h 156"/>
                    <a:gd name="T2" fmla="*/ 2 w 116"/>
                    <a:gd name="T3" fmla="*/ 125 h 156"/>
                    <a:gd name="T4" fmla="*/ 5 w 116"/>
                    <a:gd name="T5" fmla="*/ 142 h 156"/>
                    <a:gd name="T6" fmla="*/ 7 w 116"/>
                    <a:gd name="T7" fmla="*/ 116 h 156"/>
                    <a:gd name="T8" fmla="*/ 9 w 116"/>
                    <a:gd name="T9" fmla="*/ 109 h 156"/>
                    <a:gd name="T10" fmla="*/ 12 w 116"/>
                    <a:gd name="T11" fmla="*/ 100 h 156"/>
                    <a:gd name="T12" fmla="*/ 14 w 116"/>
                    <a:gd name="T13" fmla="*/ 79 h 156"/>
                    <a:gd name="T14" fmla="*/ 16 w 116"/>
                    <a:gd name="T15" fmla="*/ 71 h 156"/>
                    <a:gd name="T16" fmla="*/ 19 w 116"/>
                    <a:gd name="T17" fmla="*/ 39 h 156"/>
                    <a:gd name="T18" fmla="*/ 22 w 116"/>
                    <a:gd name="T19" fmla="*/ 18 h 156"/>
                    <a:gd name="T20" fmla="*/ 24 w 116"/>
                    <a:gd name="T21" fmla="*/ 6 h 156"/>
                    <a:gd name="T22" fmla="*/ 26 w 116"/>
                    <a:gd name="T23" fmla="*/ 0 h 156"/>
                    <a:gd name="T24" fmla="*/ 29 w 116"/>
                    <a:gd name="T25" fmla="*/ 2 h 156"/>
                    <a:gd name="T26" fmla="*/ 31 w 116"/>
                    <a:gd name="T27" fmla="*/ 10 h 156"/>
                    <a:gd name="T28" fmla="*/ 33 w 116"/>
                    <a:gd name="T29" fmla="*/ 26 h 156"/>
                    <a:gd name="T30" fmla="*/ 36 w 116"/>
                    <a:gd name="T31" fmla="*/ 51 h 156"/>
                    <a:gd name="T32" fmla="*/ 38 w 116"/>
                    <a:gd name="T33" fmla="*/ 76 h 156"/>
                    <a:gd name="T34" fmla="*/ 40 w 116"/>
                    <a:gd name="T35" fmla="*/ 82 h 156"/>
                    <a:gd name="T36" fmla="*/ 43 w 116"/>
                    <a:gd name="T37" fmla="*/ 101 h 156"/>
                    <a:gd name="T38" fmla="*/ 45 w 116"/>
                    <a:gd name="T39" fmla="*/ 103 h 156"/>
                    <a:gd name="T40" fmla="*/ 48 w 116"/>
                    <a:gd name="T41" fmla="*/ 108 h 156"/>
                    <a:gd name="T42" fmla="*/ 50 w 116"/>
                    <a:gd name="T43" fmla="*/ 122 h 156"/>
                    <a:gd name="T44" fmla="*/ 52 w 116"/>
                    <a:gd name="T45" fmla="*/ 109 h 156"/>
                    <a:gd name="T46" fmla="*/ 55 w 116"/>
                    <a:gd name="T47" fmla="*/ 151 h 156"/>
                    <a:gd name="T48" fmla="*/ 57 w 116"/>
                    <a:gd name="T49" fmla="*/ 110 h 156"/>
                    <a:gd name="T50" fmla="*/ 59 w 116"/>
                    <a:gd name="T51" fmla="*/ 156 h 156"/>
                    <a:gd name="T52" fmla="*/ 62 w 116"/>
                    <a:gd name="T53" fmla="*/ 112 h 156"/>
                    <a:gd name="T54" fmla="*/ 64 w 116"/>
                    <a:gd name="T55" fmla="*/ 132 h 156"/>
                    <a:gd name="T56" fmla="*/ 66 w 116"/>
                    <a:gd name="T57" fmla="*/ 114 h 156"/>
                    <a:gd name="T58" fmla="*/ 69 w 116"/>
                    <a:gd name="T59" fmla="*/ 120 h 156"/>
                    <a:gd name="T60" fmla="*/ 71 w 116"/>
                    <a:gd name="T61" fmla="*/ 117 h 156"/>
                    <a:gd name="T62" fmla="*/ 74 w 116"/>
                    <a:gd name="T63" fmla="*/ 113 h 156"/>
                    <a:gd name="T64" fmla="*/ 76 w 116"/>
                    <a:gd name="T65" fmla="*/ 122 h 156"/>
                    <a:gd name="T66" fmla="*/ 78 w 116"/>
                    <a:gd name="T67" fmla="*/ 107 h 156"/>
                    <a:gd name="T68" fmla="*/ 81 w 116"/>
                    <a:gd name="T69" fmla="*/ 132 h 156"/>
                    <a:gd name="T70" fmla="*/ 83 w 116"/>
                    <a:gd name="T71" fmla="*/ 101 h 156"/>
                    <a:gd name="T72" fmla="*/ 86 w 116"/>
                    <a:gd name="T73" fmla="*/ 152 h 156"/>
                    <a:gd name="T74" fmla="*/ 88 w 116"/>
                    <a:gd name="T75" fmla="*/ 96 h 156"/>
                    <a:gd name="T76" fmla="*/ 90 w 116"/>
                    <a:gd name="T77" fmla="*/ 126 h 156"/>
                    <a:gd name="T78" fmla="*/ 93 w 116"/>
                    <a:gd name="T79" fmla="*/ 92 h 156"/>
                    <a:gd name="T80" fmla="*/ 95 w 116"/>
                    <a:gd name="T81" fmla="*/ 103 h 156"/>
                    <a:gd name="T82" fmla="*/ 98 w 116"/>
                    <a:gd name="T83" fmla="*/ 86 h 156"/>
                    <a:gd name="T84" fmla="*/ 100 w 116"/>
                    <a:gd name="T85" fmla="*/ 84 h 156"/>
                    <a:gd name="T86" fmla="*/ 102 w 116"/>
                    <a:gd name="T87" fmla="*/ 80 h 156"/>
                    <a:gd name="T88" fmla="*/ 105 w 116"/>
                    <a:gd name="T89" fmla="*/ 67 h 156"/>
                    <a:gd name="T90" fmla="*/ 107 w 116"/>
                    <a:gd name="T91" fmla="*/ 70 h 156"/>
                    <a:gd name="T92" fmla="*/ 109 w 116"/>
                    <a:gd name="T93" fmla="*/ 49 h 156"/>
                    <a:gd name="T94" fmla="*/ 112 w 116"/>
                    <a:gd name="T95" fmla="*/ 51 h 156"/>
                    <a:gd name="T96" fmla="*/ 114 w 116"/>
                    <a:gd name="T97" fmla="*/ 25 h 156"/>
                    <a:gd name="T98" fmla="*/ 116 w 116"/>
                    <a:gd name="T99" fmla="*/ 2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6" h="156">
                      <a:moveTo>
                        <a:pt x="0" y="149"/>
                      </a:moveTo>
                      <a:lnTo>
                        <a:pt x="2" y="125"/>
                      </a:lnTo>
                      <a:lnTo>
                        <a:pt x="5" y="142"/>
                      </a:lnTo>
                      <a:lnTo>
                        <a:pt x="7" y="116"/>
                      </a:lnTo>
                      <a:lnTo>
                        <a:pt x="9" y="109"/>
                      </a:lnTo>
                      <a:lnTo>
                        <a:pt x="12" y="100"/>
                      </a:lnTo>
                      <a:lnTo>
                        <a:pt x="14" y="79"/>
                      </a:lnTo>
                      <a:lnTo>
                        <a:pt x="16" y="71"/>
                      </a:lnTo>
                      <a:lnTo>
                        <a:pt x="19" y="39"/>
                      </a:lnTo>
                      <a:lnTo>
                        <a:pt x="22" y="18"/>
                      </a:lnTo>
                      <a:lnTo>
                        <a:pt x="24" y="6"/>
                      </a:lnTo>
                      <a:lnTo>
                        <a:pt x="26" y="0"/>
                      </a:lnTo>
                      <a:lnTo>
                        <a:pt x="29" y="2"/>
                      </a:lnTo>
                      <a:lnTo>
                        <a:pt x="31" y="10"/>
                      </a:lnTo>
                      <a:lnTo>
                        <a:pt x="33" y="26"/>
                      </a:lnTo>
                      <a:lnTo>
                        <a:pt x="36" y="51"/>
                      </a:lnTo>
                      <a:lnTo>
                        <a:pt x="38" y="76"/>
                      </a:lnTo>
                      <a:lnTo>
                        <a:pt x="40" y="82"/>
                      </a:lnTo>
                      <a:lnTo>
                        <a:pt x="43" y="101"/>
                      </a:lnTo>
                      <a:lnTo>
                        <a:pt x="45" y="103"/>
                      </a:lnTo>
                      <a:lnTo>
                        <a:pt x="48" y="108"/>
                      </a:lnTo>
                      <a:lnTo>
                        <a:pt x="50" y="122"/>
                      </a:lnTo>
                      <a:lnTo>
                        <a:pt x="52" y="109"/>
                      </a:lnTo>
                      <a:lnTo>
                        <a:pt x="55" y="151"/>
                      </a:lnTo>
                      <a:lnTo>
                        <a:pt x="57" y="110"/>
                      </a:lnTo>
                      <a:lnTo>
                        <a:pt x="59" y="156"/>
                      </a:lnTo>
                      <a:lnTo>
                        <a:pt x="62" y="112"/>
                      </a:lnTo>
                      <a:lnTo>
                        <a:pt x="64" y="132"/>
                      </a:lnTo>
                      <a:lnTo>
                        <a:pt x="66" y="114"/>
                      </a:lnTo>
                      <a:lnTo>
                        <a:pt x="69" y="120"/>
                      </a:lnTo>
                      <a:lnTo>
                        <a:pt x="71" y="117"/>
                      </a:lnTo>
                      <a:lnTo>
                        <a:pt x="74" y="113"/>
                      </a:lnTo>
                      <a:lnTo>
                        <a:pt x="76" y="122"/>
                      </a:lnTo>
                      <a:lnTo>
                        <a:pt x="78" y="107"/>
                      </a:lnTo>
                      <a:lnTo>
                        <a:pt x="81" y="132"/>
                      </a:lnTo>
                      <a:lnTo>
                        <a:pt x="83" y="101"/>
                      </a:lnTo>
                      <a:lnTo>
                        <a:pt x="86" y="152"/>
                      </a:lnTo>
                      <a:lnTo>
                        <a:pt x="88" y="96"/>
                      </a:lnTo>
                      <a:lnTo>
                        <a:pt x="90" y="126"/>
                      </a:lnTo>
                      <a:lnTo>
                        <a:pt x="93" y="92"/>
                      </a:lnTo>
                      <a:lnTo>
                        <a:pt x="95" y="103"/>
                      </a:lnTo>
                      <a:lnTo>
                        <a:pt x="98" y="86"/>
                      </a:lnTo>
                      <a:lnTo>
                        <a:pt x="100" y="84"/>
                      </a:lnTo>
                      <a:lnTo>
                        <a:pt x="102" y="80"/>
                      </a:lnTo>
                      <a:lnTo>
                        <a:pt x="105" y="67"/>
                      </a:lnTo>
                      <a:lnTo>
                        <a:pt x="107" y="70"/>
                      </a:lnTo>
                      <a:lnTo>
                        <a:pt x="109" y="49"/>
                      </a:lnTo>
                      <a:lnTo>
                        <a:pt x="112" y="51"/>
                      </a:lnTo>
                      <a:lnTo>
                        <a:pt x="114" y="25"/>
                      </a:lnTo>
                      <a:lnTo>
                        <a:pt x="116" y="20"/>
                      </a:lnTo>
                    </a:path>
                  </a:pathLst>
                </a:custGeom>
                <a:noFill/>
                <a:ln w="12700" cap="flat">
                  <a:solidFill>
                    <a:srgbClr val="00B05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3" name="Freeform 35"/>
                <p:cNvSpPr>
                  <a:spLocks/>
                </p:cNvSpPr>
                <p:nvPr/>
              </p:nvSpPr>
              <p:spPr bwMode="auto">
                <a:xfrm>
                  <a:off x="2210966" y="2953210"/>
                  <a:ext cx="127096" cy="248011"/>
                </a:xfrm>
                <a:custGeom>
                  <a:avLst/>
                  <a:gdLst>
                    <a:gd name="T0" fmla="*/ 0 w 117"/>
                    <a:gd name="T1" fmla="*/ 139 h 217"/>
                    <a:gd name="T2" fmla="*/ 3 w 117"/>
                    <a:gd name="T3" fmla="*/ 108 h 217"/>
                    <a:gd name="T4" fmla="*/ 5 w 117"/>
                    <a:gd name="T5" fmla="*/ 82 h 217"/>
                    <a:gd name="T6" fmla="*/ 8 w 117"/>
                    <a:gd name="T7" fmla="*/ 67 h 217"/>
                    <a:gd name="T8" fmla="*/ 10 w 117"/>
                    <a:gd name="T9" fmla="*/ 60 h 217"/>
                    <a:gd name="T10" fmla="*/ 12 w 117"/>
                    <a:gd name="T11" fmla="*/ 59 h 217"/>
                    <a:gd name="T12" fmla="*/ 15 w 117"/>
                    <a:gd name="T13" fmla="*/ 66 h 217"/>
                    <a:gd name="T14" fmla="*/ 17 w 117"/>
                    <a:gd name="T15" fmla="*/ 79 h 217"/>
                    <a:gd name="T16" fmla="*/ 19 w 117"/>
                    <a:gd name="T17" fmla="*/ 104 h 217"/>
                    <a:gd name="T18" fmla="*/ 22 w 117"/>
                    <a:gd name="T19" fmla="*/ 138 h 217"/>
                    <a:gd name="T20" fmla="*/ 24 w 117"/>
                    <a:gd name="T21" fmla="*/ 143 h 217"/>
                    <a:gd name="T22" fmla="*/ 27 w 117"/>
                    <a:gd name="T23" fmla="*/ 166 h 217"/>
                    <a:gd name="T24" fmla="*/ 29 w 117"/>
                    <a:gd name="T25" fmla="*/ 169 h 217"/>
                    <a:gd name="T26" fmla="*/ 32 w 117"/>
                    <a:gd name="T27" fmla="*/ 179 h 217"/>
                    <a:gd name="T28" fmla="*/ 34 w 117"/>
                    <a:gd name="T29" fmla="*/ 190 h 217"/>
                    <a:gd name="T30" fmla="*/ 36 w 117"/>
                    <a:gd name="T31" fmla="*/ 187 h 217"/>
                    <a:gd name="T32" fmla="*/ 39 w 117"/>
                    <a:gd name="T33" fmla="*/ 208 h 217"/>
                    <a:gd name="T34" fmla="*/ 41 w 117"/>
                    <a:gd name="T35" fmla="*/ 192 h 217"/>
                    <a:gd name="T36" fmla="*/ 43 w 117"/>
                    <a:gd name="T37" fmla="*/ 214 h 217"/>
                    <a:gd name="T38" fmla="*/ 46 w 117"/>
                    <a:gd name="T39" fmla="*/ 195 h 217"/>
                    <a:gd name="T40" fmla="*/ 48 w 117"/>
                    <a:gd name="T41" fmla="*/ 206 h 217"/>
                    <a:gd name="T42" fmla="*/ 51 w 117"/>
                    <a:gd name="T43" fmla="*/ 198 h 217"/>
                    <a:gd name="T44" fmla="*/ 53 w 117"/>
                    <a:gd name="T45" fmla="*/ 197 h 217"/>
                    <a:gd name="T46" fmla="*/ 55 w 117"/>
                    <a:gd name="T47" fmla="*/ 202 h 217"/>
                    <a:gd name="T48" fmla="*/ 58 w 117"/>
                    <a:gd name="T49" fmla="*/ 189 h 217"/>
                    <a:gd name="T50" fmla="*/ 60 w 117"/>
                    <a:gd name="T51" fmla="*/ 210 h 217"/>
                    <a:gd name="T52" fmla="*/ 62 w 117"/>
                    <a:gd name="T53" fmla="*/ 182 h 217"/>
                    <a:gd name="T54" fmla="*/ 65 w 117"/>
                    <a:gd name="T55" fmla="*/ 217 h 217"/>
                    <a:gd name="T56" fmla="*/ 67 w 117"/>
                    <a:gd name="T57" fmla="*/ 176 h 217"/>
                    <a:gd name="T58" fmla="*/ 69 w 117"/>
                    <a:gd name="T59" fmla="*/ 196 h 217"/>
                    <a:gd name="T60" fmla="*/ 72 w 117"/>
                    <a:gd name="T61" fmla="*/ 171 h 217"/>
                    <a:gd name="T62" fmla="*/ 74 w 117"/>
                    <a:gd name="T63" fmla="*/ 176 h 217"/>
                    <a:gd name="T64" fmla="*/ 77 w 117"/>
                    <a:gd name="T65" fmla="*/ 167 h 217"/>
                    <a:gd name="T66" fmla="*/ 79 w 117"/>
                    <a:gd name="T67" fmla="*/ 161 h 217"/>
                    <a:gd name="T68" fmla="*/ 82 w 117"/>
                    <a:gd name="T69" fmla="*/ 164 h 217"/>
                    <a:gd name="T70" fmla="*/ 84 w 117"/>
                    <a:gd name="T71" fmla="*/ 146 h 217"/>
                    <a:gd name="T72" fmla="*/ 86 w 117"/>
                    <a:gd name="T73" fmla="*/ 160 h 217"/>
                    <a:gd name="T74" fmla="*/ 89 w 117"/>
                    <a:gd name="T75" fmla="*/ 132 h 217"/>
                    <a:gd name="T76" fmla="*/ 91 w 117"/>
                    <a:gd name="T77" fmla="*/ 146 h 217"/>
                    <a:gd name="T78" fmla="*/ 93 w 117"/>
                    <a:gd name="T79" fmla="*/ 115 h 217"/>
                    <a:gd name="T80" fmla="*/ 96 w 117"/>
                    <a:gd name="T81" fmla="*/ 120 h 217"/>
                    <a:gd name="T82" fmla="*/ 98 w 117"/>
                    <a:gd name="T83" fmla="*/ 95 h 217"/>
                    <a:gd name="T84" fmla="*/ 101 w 117"/>
                    <a:gd name="T85" fmla="*/ 86 h 217"/>
                    <a:gd name="T86" fmla="*/ 103 w 117"/>
                    <a:gd name="T87" fmla="*/ 63 h 217"/>
                    <a:gd name="T88" fmla="*/ 105 w 117"/>
                    <a:gd name="T89" fmla="*/ 29 h 217"/>
                    <a:gd name="T90" fmla="*/ 108 w 117"/>
                    <a:gd name="T91" fmla="*/ 11 h 217"/>
                    <a:gd name="T92" fmla="*/ 110 w 117"/>
                    <a:gd name="T93" fmla="*/ 2 h 217"/>
                    <a:gd name="T94" fmla="*/ 112 w 117"/>
                    <a:gd name="T95" fmla="*/ 0 h 217"/>
                    <a:gd name="T96" fmla="*/ 115 w 117"/>
                    <a:gd name="T97" fmla="*/ 4 h 217"/>
                    <a:gd name="T98" fmla="*/ 117 w 117"/>
                    <a:gd name="T99" fmla="*/ 16 h 2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7" h="217">
                      <a:moveTo>
                        <a:pt x="0" y="139"/>
                      </a:moveTo>
                      <a:lnTo>
                        <a:pt x="3" y="108"/>
                      </a:lnTo>
                      <a:lnTo>
                        <a:pt x="5" y="82"/>
                      </a:lnTo>
                      <a:lnTo>
                        <a:pt x="8" y="67"/>
                      </a:lnTo>
                      <a:lnTo>
                        <a:pt x="10" y="60"/>
                      </a:lnTo>
                      <a:lnTo>
                        <a:pt x="12" y="59"/>
                      </a:lnTo>
                      <a:lnTo>
                        <a:pt x="15" y="66"/>
                      </a:lnTo>
                      <a:lnTo>
                        <a:pt x="17" y="79"/>
                      </a:lnTo>
                      <a:lnTo>
                        <a:pt x="19" y="104"/>
                      </a:lnTo>
                      <a:lnTo>
                        <a:pt x="22" y="138"/>
                      </a:lnTo>
                      <a:lnTo>
                        <a:pt x="24" y="143"/>
                      </a:lnTo>
                      <a:lnTo>
                        <a:pt x="27" y="166"/>
                      </a:lnTo>
                      <a:lnTo>
                        <a:pt x="29" y="169"/>
                      </a:lnTo>
                      <a:lnTo>
                        <a:pt x="32" y="179"/>
                      </a:lnTo>
                      <a:lnTo>
                        <a:pt x="34" y="190"/>
                      </a:lnTo>
                      <a:lnTo>
                        <a:pt x="36" y="187"/>
                      </a:lnTo>
                      <a:lnTo>
                        <a:pt x="39" y="208"/>
                      </a:lnTo>
                      <a:lnTo>
                        <a:pt x="41" y="192"/>
                      </a:lnTo>
                      <a:lnTo>
                        <a:pt x="43" y="214"/>
                      </a:lnTo>
                      <a:lnTo>
                        <a:pt x="46" y="195"/>
                      </a:lnTo>
                      <a:lnTo>
                        <a:pt x="48" y="206"/>
                      </a:lnTo>
                      <a:lnTo>
                        <a:pt x="51" y="198"/>
                      </a:lnTo>
                      <a:lnTo>
                        <a:pt x="53" y="197"/>
                      </a:lnTo>
                      <a:lnTo>
                        <a:pt x="55" y="202"/>
                      </a:lnTo>
                      <a:lnTo>
                        <a:pt x="58" y="189"/>
                      </a:lnTo>
                      <a:lnTo>
                        <a:pt x="60" y="210"/>
                      </a:lnTo>
                      <a:lnTo>
                        <a:pt x="62" y="182"/>
                      </a:lnTo>
                      <a:lnTo>
                        <a:pt x="65" y="217"/>
                      </a:lnTo>
                      <a:lnTo>
                        <a:pt x="67" y="176"/>
                      </a:lnTo>
                      <a:lnTo>
                        <a:pt x="69" y="196"/>
                      </a:lnTo>
                      <a:lnTo>
                        <a:pt x="72" y="171"/>
                      </a:lnTo>
                      <a:lnTo>
                        <a:pt x="74" y="176"/>
                      </a:lnTo>
                      <a:lnTo>
                        <a:pt x="77" y="167"/>
                      </a:lnTo>
                      <a:lnTo>
                        <a:pt x="79" y="161"/>
                      </a:lnTo>
                      <a:lnTo>
                        <a:pt x="82" y="164"/>
                      </a:lnTo>
                      <a:lnTo>
                        <a:pt x="84" y="146"/>
                      </a:lnTo>
                      <a:lnTo>
                        <a:pt x="86" y="160"/>
                      </a:lnTo>
                      <a:lnTo>
                        <a:pt x="89" y="132"/>
                      </a:lnTo>
                      <a:lnTo>
                        <a:pt x="91" y="146"/>
                      </a:lnTo>
                      <a:lnTo>
                        <a:pt x="93" y="115"/>
                      </a:lnTo>
                      <a:lnTo>
                        <a:pt x="96" y="120"/>
                      </a:lnTo>
                      <a:lnTo>
                        <a:pt x="98" y="95"/>
                      </a:lnTo>
                      <a:lnTo>
                        <a:pt x="101" y="86"/>
                      </a:lnTo>
                      <a:lnTo>
                        <a:pt x="103" y="63"/>
                      </a:lnTo>
                      <a:lnTo>
                        <a:pt x="105" y="29"/>
                      </a:lnTo>
                      <a:lnTo>
                        <a:pt x="108" y="11"/>
                      </a:lnTo>
                      <a:lnTo>
                        <a:pt x="110" y="2"/>
                      </a:lnTo>
                      <a:lnTo>
                        <a:pt x="112" y="0"/>
                      </a:lnTo>
                      <a:lnTo>
                        <a:pt x="115" y="4"/>
                      </a:lnTo>
                      <a:lnTo>
                        <a:pt x="117" y="16"/>
                      </a:lnTo>
                    </a:path>
                  </a:pathLst>
                </a:custGeom>
                <a:noFill/>
                <a:ln w="12700" cap="flat">
                  <a:solidFill>
                    <a:srgbClr val="00B05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4" name="Freeform 36"/>
                <p:cNvSpPr>
                  <a:spLocks/>
                </p:cNvSpPr>
                <p:nvPr/>
              </p:nvSpPr>
              <p:spPr bwMode="auto">
                <a:xfrm>
                  <a:off x="2338061" y="2890350"/>
                  <a:ext cx="127096" cy="277727"/>
                </a:xfrm>
                <a:custGeom>
                  <a:avLst/>
                  <a:gdLst>
                    <a:gd name="T0" fmla="*/ 0 w 117"/>
                    <a:gd name="T1" fmla="*/ 71 h 243"/>
                    <a:gd name="T2" fmla="*/ 2 w 117"/>
                    <a:gd name="T3" fmla="*/ 93 h 243"/>
                    <a:gd name="T4" fmla="*/ 5 w 117"/>
                    <a:gd name="T5" fmla="*/ 137 h 243"/>
                    <a:gd name="T6" fmla="*/ 7 w 117"/>
                    <a:gd name="T7" fmla="*/ 140 h 243"/>
                    <a:gd name="T8" fmla="*/ 10 w 117"/>
                    <a:gd name="T9" fmla="*/ 162 h 243"/>
                    <a:gd name="T10" fmla="*/ 12 w 117"/>
                    <a:gd name="T11" fmla="*/ 169 h 243"/>
                    <a:gd name="T12" fmla="*/ 14 w 117"/>
                    <a:gd name="T13" fmla="*/ 178 h 243"/>
                    <a:gd name="T14" fmla="*/ 17 w 117"/>
                    <a:gd name="T15" fmla="*/ 192 h 243"/>
                    <a:gd name="T16" fmla="*/ 19 w 117"/>
                    <a:gd name="T17" fmla="*/ 190 h 243"/>
                    <a:gd name="T18" fmla="*/ 21 w 117"/>
                    <a:gd name="T19" fmla="*/ 207 h 243"/>
                    <a:gd name="T20" fmla="*/ 24 w 117"/>
                    <a:gd name="T21" fmla="*/ 201 h 243"/>
                    <a:gd name="T22" fmla="*/ 26 w 117"/>
                    <a:gd name="T23" fmla="*/ 209 h 243"/>
                    <a:gd name="T24" fmla="*/ 28 w 117"/>
                    <a:gd name="T25" fmla="*/ 212 h 243"/>
                    <a:gd name="T26" fmla="*/ 31 w 117"/>
                    <a:gd name="T27" fmla="*/ 205 h 243"/>
                    <a:gd name="T28" fmla="*/ 34 w 117"/>
                    <a:gd name="T29" fmla="*/ 225 h 243"/>
                    <a:gd name="T30" fmla="*/ 36 w 117"/>
                    <a:gd name="T31" fmla="*/ 201 h 243"/>
                    <a:gd name="T32" fmla="*/ 38 w 117"/>
                    <a:gd name="T33" fmla="*/ 243 h 243"/>
                    <a:gd name="T34" fmla="*/ 41 w 117"/>
                    <a:gd name="T35" fmla="*/ 196 h 243"/>
                    <a:gd name="T36" fmla="*/ 43 w 117"/>
                    <a:gd name="T37" fmla="*/ 223 h 243"/>
                    <a:gd name="T38" fmla="*/ 45 w 117"/>
                    <a:gd name="T39" fmla="*/ 193 h 243"/>
                    <a:gd name="T40" fmla="*/ 48 w 117"/>
                    <a:gd name="T41" fmla="*/ 202 h 243"/>
                    <a:gd name="T42" fmla="*/ 50 w 117"/>
                    <a:gd name="T43" fmla="*/ 189 h 243"/>
                    <a:gd name="T44" fmla="*/ 52 w 117"/>
                    <a:gd name="T45" fmla="*/ 187 h 243"/>
                    <a:gd name="T46" fmla="*/ 55 w 117"/>
                    <a:gd name="T47" fmla="*/ 189 h 243"/>
                    <a:gd name="T48" fmla="*/ 57 w 117"/>
                    <a:gd name="T49" fmla="*/ 174 h 243"/>
                    <a:gd name="T50" fmla="*/ 60 w 117"/>
                    <a:gd name="T51" fmla="*/ 191 h 243"/>
                    <a:gd name="T52" fmla="*/ 62 w 117"/>
                    <a:gd name="T53" fmla="*/ 162 h 243"/>
                    <a:gd name="T54" fmla="*/ 64 w 117"/>
                    <a:gd name="T55" fmla="*/ 202 h 243"/>
                    <a:gd name="T56" fmla="*/ 67 w 117"/>
                    <a:gd name="T57" fmla="*/ 150 h 243"/>
                    <a:gd name="T58" fmla="*/ 69 w 117"/>
                    <a:gd name="T59" fmla="*/ 177 h 243"/>
                    <a:gd name="T60" fmla="*/ 71 w 117"/>
                    <a:gd name="T61" fmla="*/ 138 h 243"/>
                    <a:gd name="T62" fmla="*/ 74 w 117"/>
                    <a:gd name="T63" fmla="*/ 147 h 243"/>
                    <a:gd name="T64" fmla="*/ 76 w 117"/>
                    <a:gd name="T65" fmla="*/ 124 h 243"/>
                    <a:gd name="T66" fmla="*/ 78 w 117"/>
                    <a:gd name="T67" fmla="*/ 119 h 243"/>
                    <a:gd name="T68" fmla="*/ 81 w 117"/>
                    <a:gd name="T69" fmla="*/ 108 h 243"/>
                    <a:gd name="T70" fmla="*/ 84 w 117"/>
                    <a:gd name="T71" fmla="*/ 87 h 243"/>
                    <a:gd name="T72" fmla="*/ 86 w 117"/>
                    <a:gd name="T73" fmla="*/ 84 h 243"/>
                    <a:gd name="T74" fmla="*/ 88 w 117"/>
                    <a:gd name="T75" fmla="*/ 37 h 243"/>
                    <a:gd name="T76" fmla="*/ 91 w 117"/>
                    <a:gd name="T77" fmla="*/ 15 h 243"/>
                    <a:gd name="T78" fmla="*/ 93 w 117"/>
                    <a:gd name="T79" fmla="*/ 4 h 243"/>
                    <a:gd name="T80" fmla="*/ 95 w 117"/>
                    <a:gd name="T81" fmla="*/ 0 h 243"/>
                    <a:gd name="T82" fmla="*/ 98 w 117"/>
                    <a:gd name="T83" fmla="*/ 3 h 243"/>
                    <a:gd name="T84" fmla="*/ 100 w 117"/>
                    <a:gd name="T85" fmla="*/ 13 h 243"/>
                    <a:gd name="T86" fmla="*/ 102 w 117"/>
                    <a:gd name="T87" fmla="*/ 33 h 243"/>
                    <a:gd name="T88" fmla="*/ 105 w 117"/>
                    <a:gd name="T89" fmla="*/ 72 h 243"/>
                    <a:gd name="T90" fmla="*/ 107 w 117"/>
                    <a:gd name="T91" fmla="*/ 89 h 243"/>
                    <a:gd name="T92" fmla="*/ 110 w 117"/>
                    <a:gd name="T93" fmla="*/ 101 h 243"/>
                    <a:gd name="T94" fmla="*/ 112 w 117"/>
                    <a:gd name="T95" fmla="*/ 124 h 243"/>
                    <a:gd name="T96" fmla="*/ 114 w 117"/>
                    <a:gd name="T97" fmla="*/ 120 h 243"/>
                    <a:gd name="T98" fmla="*/ 117 w 117"/>
                    <a:gd name="T99" fmla="*/ 153 h 2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7" h="243">
                      <a:moveTo>
                        <a:pt x="0" y="71"/>
                      </a:moveTo>
                      <a:lnTo>
                        <a:pt x="2" y="93"/>
                      </a:lnTo>
                      <a:lnTo>
                        <a:pt x="5" y="137"/>
                      </a:lnTo>
                      <a:lnTo>
                        <a:pt x="7" y="140"/>
                      </a:lnTo>
                      <a:lnTo>
                        <a:pt x="10" y="162"/>
                      </a:lnTo>
                      <a:lnTo>
                        <a:pt x="12" y="169"/>
                      </a:lnTo>
                      <a:lnTo>
                        <a:pt x="14" y="178"/>
                      </a:lnTo>
                      <a:lnTo>
                        <a:pt x="17" y="192"/>
                      </a:lnTo>
                      <a:lnTo>
                        <a:pt x="19" y="190"/>
                      </a:lnTo>
                      <a:lnTo>
                        <a:pt x="21" y="207"/>
                      </a:lnTo>
                      <a:lnTo>
                        <a:pt x="24" y="201"/>
                      </a:lnTo>
                      <a:lnTo>
                        <a:pt x="26" y="209"/>
                      </a:lnTo>
                      <a:lnTo>
                        <a:pt x="28" y="212"/>
                      </a:lnTo>
                      <a:lnTo>
                        <a:pt x="31" y="205"/>
                      </a:lnTo>
                      <a:lnTo>
                        <a:pt x="34" y="225"/>
                      </a:lnTo>
                      <a:lnTo>
                        <a:pt x="36" y="201"/>
                      </a:lnTo>
                      <a:lnTo>
                        <a:pt x="38" y="243"/>
                      </a:lnTo>
                      <a:lnTo>
                        <a:pt x="41" y="196"/>
                      </a:lnTo>
                      <a:lnTo>
                        <a:pt x="43" y="223"/>
                      </a:lnTo>
                      <a:lnTo>
                        <a:pt x="45" y="193"/>
                      </a:lnTo>
                      <a:lnTo>
                        <a:pt x="48" y="202"/>
                      </a:lnTo>
                      <a:lnTo>
                        <a:pt x="50" y="189"/>
                      </a:lnTo>
                      <a:lnTo>
                        <a:pt x="52" y="187"/>
                      </a:lnTo>
                      <a:lnTo>
                        <a:pt x="55" y="189"/>
                      </a:lnTo>
                      <a:lnTo>
                        <a:pt x="57" y="174"/>
                      </a:lnTo>
                      <a:lnTo>
                        <a:pt x="60" y="191"/>
                      </a:lnTo>
                      <a:lnTo>
                        <a:pt x="62" y="162"/>
                      </a:lnTo>
                      <a:lnTo>
                        <a:pt x="64" y="202"/>
                      </a:lnTo>
                      <a:lnTo>
                        <a:pt x="67" y="150"/>
                      </a:lnTo>
                      <a:lnTo>
                        <a:pt x="69" y="177"/>
                      </a:lnTo>
                      <a:lnTo>
                        <a:pt x="71" y="138"/>
                      </a:lnTo>
                      <a:lnTo>
                        <a:pt x="74" y="147"/>
                      </a:lnTo>
                      <a:lnTo>
                        <a:pt x="76" y="124"/>
                      </a:lnTo>
                      <a:lnTo>
                        <a:pt x="78" y="119"/>
                      </a:lnTo>
                      <a:lnTo>
                        <a:pt x="81" y="108"/>
                      </a:lnTo>
                      <a:lnTo>
                        <a:pt x="84" y="87"/>
                      </a:lnTo>
                      <a:lnTo>
                        <a:pt x="86" y="84"/>
                      </a:lnTo>
                      <a:lnTo>
                        <a:pt x="88" y="37"/>
                      </a:lnTo>
                      <a:lnTo>
                        <a:pt x="91" y="15"/>
                      </a:lnTo>
                      <a:lnTo>
                        <a:pt x="93" y="4"/>
                      </a:lnTo>
                      <a:lnTo>
                        <a:pt x="95" y="0"/>
                      </a:lnTo>
                      <a:lnTo>
                        <a:pt x="98" y="3"/>
                      </a:lnTo>
                      <a:lnTo>
                        <a:pt x="100" y="13"/>
                      </a:lnTo>
                      <a:lnTo>
                        <a:pt x="102" y="33"/>
                      </a:lnTo>
                      <a:lnTo>
                        <a:pt x="105" y="72"/>
                      </a:lnTo>
                      <a:lnTo>
                        <a:pt x="107" y="89"/>
                      </a:lnTo>
                      <a:lnTo>
                        <a:pt x="110" y="101"/>
                      </a:lnTo>
                      <a:lnTo>
                        <a:pt x="112" y="124"/>
                      </a:lnTo>
                      <a:lnTo>
                        <a:pt x="114" y="120"/>
                      </a:lnTo>
                      <a:lnTo>
                        <a:pt x="117" y="153"/>
                      </a:lnTo>
                    </a:path>
                  </a:pathLst>
                </a:custGeom>
                <a:noFill/>
                <a:ln w="12700" cap="flat">
                  <a:solidFill>
                    <a:srgbClr val="00B05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5" name="Freeform 37"/>
                <p:cNvSpPr>
                  <a:spLocks/>
                </p:cNvSpPr>
                <p:nvPr/>
              </p:nvSpPr>
              <p:spPr bwMode="auto">
                <a:xfrm>
                  <a:off x="2465157" y="2841205"/>
                  <a:ext cx="126009" cy="298299"/>
                </a:xfrm>
                <a:custGeom>
                  <a:avLst/>
                  <a:gdLst>
                    <a:gd name="T0" fmla="*/ 0 w 116"/>
                    <a:gd name="T1" fmla="*/ 196 h 261"/>
                    <a:gd name="T2" fmla="*/ 2 w 116"/>
                    <a:gd name="T3" fmla="*/ 178 h 261"/>
                    <a:gd name="T4" fmla="*/ 4 w 116"/>
                    <a:gd name="T5" fmla="*/ 208 h 261"/>
                    <a:gd name="T6" fmla="*/ 7 w 116"/>
                    <a:gd name="T7" fmla="*/ 191 h 261"/>
                    <a:gd name="T8" fmla="*/ 9 w 116"/>
                    <a:gd name="T9" fmla="*/ 204 h 261"/>
                    <a:gd name="T10" fmla="*/ 12 w 116"/>
                    <a:gd name="T11" fmla="*/ 205 h 261"/>
                    <a:gd name="T12" fmla="*/ 14 w 116"/>
                    <a:gd name="T13" fmla="*/ 201 h 261"/>
                    <a:gd name="T14" fmla="*/ 16 w 116"/>
                    <a:gd name="T15" fmla="*/ 220 h 261"/>
                    <a:gd name="T16" fmla="*/ 19 w 116"/>
                    <a:gd name="T17" fmla="*/ 199 h 261"/>
                    <a:gd name="T18" fmla="*/ 21 w 116"/>
                    <a:gd name="T19" fmla="*/ 221 h 261"/>
                    <a:gd name="T20" fmla="*/ 23 w 116"/>
                    <a:gd name="T21" fmla="*/ 198 h 261"/>
                    <a:gd name="T22" fmla="*/ 26 w 116"/>
                    <a:gd name="T23" fmla="*/ 206 h 261"/>
                    <a:gd name="T24" fmla="*/ 28 w 116"/>
                    <a:gd name="T25" fmla="*/ 197 h 261"/>
                    <a:gd name="T26" fmla="*/ 31 w 116"/>
                    <a:gd name="T27" fmla="*/ 193 h 261"/>
                    <a:gd name="T28" fmla="*/ 33 w 116"/>
                    <a:gd name="T29" fmla="*/ 200 h 261"/>
                    <a:gd name="T30" fmla="*/ 35 w 116"/>
                    <a:gd name="T31" fmla="*/ 182 h 261"/>
                    <a:gd name="T32" fmla="*/ 38 w 116"/>
                    <a:gd name="T33" fmla="*/ 208 h 261"/>
                    <a:gd name="T34" fmla="*/ 40 w 116"/>
                    <a:gd name="T35" fmla="*/ 172 h 261"/>
                    <a:gd name="T36" fmla="*/ 43 w 116"/>
                    <a:gd name="T37" fmla="*/ 261 h 261"/>
                    <a:gd name="T38" fmla="*/ 45 w 116"/>
                    <a:gd name="T39" fmla="*/ 162 h 261"/>
                    <a:gd name="T40" fmla="*/ 47 w 116"/>
                    <a:gd name="T41" fmla="*/ 188 h 261"/>
                    <a:gd name="T42" fmla="*/ 50 w 116"/>
                    <a:gd name="T43" fmla="*/ 153 h 261"/>
                    <a:gd name="T44" fmla="*/ 52 w 116"/>
                    <a:gd name="T45" fmla="*/ 161 h 261"/>
                    <a:gd name="T46" fmla="*/ 54 w 116"/>
                    <a:gd name="T47" fmla="*/ 144 h 261"/>
                    <a:gd name="T48" fmla="*/ 57 w 116"/>
                    <a:gd name="T49" fmla="*/ 138 h 261"/>
                    <a:gd name="T50" fmla="*/ 59 w 116"/>
                    <a:gd name="T51" fmla="*/ 135 h 261"/>
                    <a:gd name="T52" fmla="*/ 62 w 116"/>
                    <a:gd name="T53" fmla="*/ 115 h 261"/>
                    <a:gd name="T54" fmla="*/ 64 w 116"/>
                    <a:gd name="T55" fmla="*/ 126 h 261"/>
                    <a:gd name="T56" fmla="*/ 66 w 116"/>
                    <a:gd name="T57" fmla="*/ 88 h 261"/>
                    <a:gd name="T58" fmla="*/ 69 w 116"/>
                    <a:gd name="T59" fmla="*/ 126 h 261"/>
                    <a:gd name="T60" fmla="*/ 71 w 116"/>
                    <a:gd name="T61" fmla="*/ 44 h 261"/>
                    <a:gd name="T62" fmla="*/ 73 w 116"/>
                    <a:gd name="T63" fmla="*/ 19 h 261"/>
                    <a:gd name="T64" fmla="*/ 76 w 116"/>
                    <a:gd name="T65" fmla="*/ 6 h 261"/>
                    <a:gd name="T66" fmla="*/ 78 w 116"/>
                    <a:gd name="T67" fmla="*/ 0 h 261"/>
                    <a:gd name="T68" fmla="*/ 80 w 116"/>
                    <a:gd name="T69" fmla="*/ 2 h 261"/>
                    <a:gd name="T70" fmla="*/ 83 w 116"/>
                    <a:gd name="T71" fmla="*/ 10 h 261"/>
                    <a:gd name="T72" fmla="*/ 86 w 116"/>
                    <a:gd name="T73" fmla="*/ 27 h 261"/>
                    <a:gd name="T74" fmla="*/ 88 w 116"/>
                    <a:gd name="T75" fmla="*/ 60 h 261"/>
                    <a:gd name="T76" fmla="*/ 90 w 116"/>
                    <a:gd name="T77" fmla="*/ 96 h 261"/>
                    <a:gd name="T78" fmla="*/ 93 w 116"/>
                    <a:gd name="T79" fmla="*/ 94 h 261"/>
                    <a:gd name="T80" fmla="*/ 95 w 116"/>
                    <a:gd name="T81" fmla="*/ 145 h 261"/>
                    <a:gd name="T82" fmla="*/ 97 w 116"/>
                    <a:gd name="T83" fmla="*/ 116 h 261"/>
                    <a:gd name="T84" fmla="*/ 100 w 116"/>
                    <a:gd name="T85" fmla="*/ 189 h 261"/>
                    <a:gd name="T86" fmla="*/ 102 w 116"/>
                    <a:gd name="T87" fmla="*/ 134 h 261"/>
                    <a:gd name="T88" fmla="*/ 104 w 116"/>
                    <a:gd name="T89" fmla="*/ 168 h 261"/>
                    <a:gd name="T90" fmla="*/ 107 w 116"/>
                    <a:gd name="T91" fmla="*/ 150 h 261"/>
                    <a:gd name="T92" fmla="*/ 109 w 116"/>
                    <a:gd name="T93" fmla="*/ 167 h 261"/>
                    <a:gd name="T94" fmla="*/ 112 w 116"/>
                    <a:gd name="T95" fmla="*/ 167 h 261"/>
                    <a:gd name="T96" fmla="*/ 114 w 116"/>
                    <a:gd name="T97" fmla="*/ 171 h 261"/>
                    <a:gd name="T98" fmla="*/ 116 w 116"/>
                    <a:gd name="T99" fmla="*/ 184 h 26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6" h="261">
                      <a:moveTo>
                        <a:pt x="0" y="196"/>
                      </a:moveTo>
                      <a:lnTo>
                        <a:pt x="2" y="178"/>
                      </a:lnTo>
                      <a:lnTo>
                        <a:pt x="4" y="208"/>
                      </a:lnTo>
                      <a:lnTo>
                        <a:pt x="7" y="191"/>
                      </a:lnTo>
                      <a:lnTo>
                        <a:pt x="9" y="204"/>
                      </a:lnTo>
                      <a:lnTo>
                        <a:pt x="12" y="205"/>
                      </a:lnTo>
                      <a:lnTo>
                        <a:pt x="14" y="201"/>
                      </a:lnTo>
                      <a:lnTo>
                        <a:pt x="16" y="220"/>
                      </a:lnTo>
                      <a:lnTo>
                        <a:pt x="19" y="199"/>
                      </a:lnTo>
                      <a:lnTo>
                        <a:pt x="21" y="221"/>
                      </a:lnTo>
                      <a:lnTo>
                        <a:pt x="23" y="198"/>
                      </a:lnTo>
                      <a:lnTo>
                        <a:pt x="26" y="206"/>
                      </a:lnTo>
                      <a:lnTo>
                        <a:pt x="28" y="197"/>
                      </a:lnTo>
                      <a:lnTo>
                        <a:pt x="31" y="193"/>
                      </a:lnTo>
                      <a:lnTo>
                        <a:pt x="33" y="200"/>
                      </a:lnTo>
                      <a:lnTo>
                        <a:pt x="35" y="182"/>
                      </a:lnTo>
                      <a:lnTo>
                        <a:pt x="38" y="208"/>
                      </a:lnTo>
                      <a:lnTo>
                        <a:pt x="40" y="172"/>
                      </a:lnTo>
                      <a:lnTo>
                        <a:pt x="43" y="261"/>
                      </a:lnTo>
                      <a:lnTo>
                        <a:pt x="45" y="162"/>
                      </a:lnTo>
                      <a:lnTo>
                        <a:pt x="47" y="188"/>
                      </a:lnTo>
                      <a:lnTo>
                        <a:pt x="50" y="153"/>
                      </a:lnTo>
                      <a:lnTo>
                        <a:pt x="52" y="161"/>
                      </a:lnTo>
                      <a:lnTo>
                        <a:pt x="54" y="144"/>
                      </a:lnTo>
                      <a:lnTo>
                        <a:pt x="57" y="138"/>
                      </a:lnTo>
                      <a:lnTo>
                        <a:pt x="59" y="135"/>
                      </a:lnTo>
                      <a:lnTo>
                        <a:pt x="62" y="115"/>
                      </a:lnTo>
                      <a:lnTo>
                        <a:pt x="64" y="126"/>
                      </a:lnTo>
                      <a:lnTo>
                        <a:pt x="66" y="88"/>
                      </a:lnTo>
                      <a:lnTo>
                        <a:pt x="69" y="126"/>
                      </a:lnTo>
                      <a:lnTo>
                        <a:pt x="71" y="44"/>
                      </a:lnTo>
                      <a:lnTo>
                        <a:pt x="73" y="19"/>
                      </a:lnTo>
                      <a:lnTo>
                        <a:pt x="76" y="6"/>
                      </a:lnTo>
                      <a:lnTo>
                        <a:pt x="78" y="0"/>
                      </a:lnTo>
                      <a:lnTo>
                        <a:pt x="80" y="2"/>
                      </a:lnTo>
                      <a:lnTo>
                        <a:pt x="83" y="10"/>
                      </a:lnTo>
                      <a:lnTo>
                        <a:pt x="86" y="27"/>
                      </a:lnTo>
                      <a:lnTo>
                        <a:pt x="88" y="60"/>
                      </a:lnTo>
                      <a:lnTo>
                        <a:pt x="90" y="96"/>
                      </a:lnTo>
                      <a:lnTo>
                        <a:pt x="93" y="94"/>
                      </a:lnTo>
                      <a:lnTo>
                        <a:pt x="95" y="145"/>
                      </a:lnTo>
                      <a:lnTo>
                        <a:pt x="97" y="116"/>
                      </a:lnTo>
                      <a:lnTo>
                        <a:pt x="100" y="189"/>
                      </a:lnTo>
                      <a:lnTo>
                        <a:pt x="102" y="134"/>
                      </a:lnTo>
                      <a:lnTo>
                        <a:pt x="104" y="168"/>
                      </a:lnTo>
                      <a:lnTo>
                        <a:pt x="107" y="150"/>
                      </a:lnTo>
                      <a:lnTo>
                        <a:pt x="109" y="167"/>
                      </a:lnTo>
                      <a:lnTo>
                        <a:pt x="112" y="167"/>
                      </a:lnTo>
                      <a:lnTo>
                        <a:pt x="114" y="171"/>
                      </a:lnTo>
                      <a:lnTo>
                        <a:pt x="116" y="184"/>
                      </a:lnTo>
                    </a:path>
                  </a:pathLst>
                </a:custGeom>
                <a:noFill/>
                <a:ln w="12700" cap="flat">
                  <a:solidFill>
                    <a:srgbClr val="00B05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6" name="Freeform 38"/>
                <p:cNvSpPr>
                  <a:spLocks/>
                </p:cNvSpPr>
                <p:nvPr/>
              </p:nvSpPr>
              <p:spPr bwMode="auto">
                <a:xfrm>
                  <a:off x="2591166" y="2891493"/>
                  <a:ext cx="127096" cy="240011"/>
                </a:xfrm>
                <a:custGeom>
                  <a:avLst/>
                  <a:gdLst>
                    <a:gd name="T0" fmla="*/ 0 w 117"/>
                    <a:gd name="T1" fmla="*/ 140 h 210"/>
                    <a:gd name="T2" fmla="*/ 3 w 117"/>
                    <a:gd name="T3" fmla="*/ 132 h 210"/>
                    <a:gd name="T4" fmla="*/ 5 w 117"/>
                    <a:gd name="T5" fmla="*/ 162 h 210"/>
                    <a:gd name="T6" fmla="*/ 7 w 117"/>
                    <a:gd name="T7" fmla="*/ 139 h 210"/>
                    <a:gd name="T8" fmla="*/ 10 w 117"/>
                    <a:gd name="T9" fmla="*/ 193 h 210"/>
                    <a:gd name="T10" fmla="*/ 12 w 117"/>
                    <a:gd name="T11" fmla="*/ 147 h 210"/>
                    <a:gd name="T12" fmla="*/ 14 w 117"/>
                    <a:gd name="T13" fmla="*/ 181 h 210"/>
                    <a:gd name="T14" fmla="*/ 17 w 117"/>
                    <a:gd name="T15" fmla="*/ 155 h 210"/>
                    <a:gd name="T16" fmla="*/ 19 w 117"/>
                    <a:gd name="T17" fmla="*/ 172 h 210"/>
                    <a:gd name="T18" fmla="*/ 22 w 117"/>
                    <a:gd name="T19" fmla="*/ 165 h 210"/>
                    <a:gd name="T20" fmla="*/ 24 w 117"/>
                    <a:gd name="T21" fmla="*/ 168 h 210"/>
                    <a:gd name="T22" fmla="*/ 27 w 117"/>
                    <a:gd name="T23" fmla="*/ 174 h 210"/>
                    <a:gd name="T24" fmla="*/ 29 w 117"/>
                    <a:gd name="T25" fmla="*/ 165 h 210"/>
                    <a:gd name="T26" fmla="*/ 31 w 117"/>
                    <a:gd name="T27" fmla="*/ 167 h 210"/>
                    <a:gd name="T28" fmla="*/ 34 w 117"/>
                    <a:gd name="T29" fmla="*/ 162 h 210"/>
                    <a:gd name="T30" fmla="*/ 36 w 117"/>
                    <a:gd name="T31" fmla="*/ 151 h 210"/>
                    <a:gd name="T32" fmla="*/ 38 w 117"/>
                    <a:gd name="T33" fmla="*/ 158 h 210"/>
                    <a:gd name="T34" fmla="*/ 41 w 117"/>
                    <a:gd name="T35" fmla="*/ 134 h 210"/>
                    <a:gd name="T36" fmla="*/ 43 w 117"/>
                    <a:gd name="T37" fmla="*/ 154 h 210"/>
                    <a:gd name="T38" fmla="*/ 46 w 117"/>
                    <a:gd name="T39" fmla="*/ 114 h 210"/>
                    <a:gd name="T40" fmla="*/ 48 w 117"/>
                    <a:gd name="T41" fmla="*/ 146 h 210"/>
                    <a:gd name="T42" fmla="*/ 50 w 117"/>
                    <a:gd name="T43" fmla="*/ 90 h 210"/>
                    <a:gd name="T44" fmla="*/ 53 w 117"/>
                    <a:gd name="T45" fmla="*/ 102 h 210"/>
                    <a:gd name="T46" fmla="*/ 55 w 117"/>
                    <a:gd name="T47" fmla="*/ 51 h 210"/>
                    <a:gd name="T48" fmla="*/ 57 w 117"/>
                    <a:gd name="T49" fmla="*/ 23 h 210"/>
                    <a:gd name="T50" fmla="*/ 60 w 117"/>
                    <a:gd name="T51" fmla="*/ 8 h 210"/>
                    <a:gd name="T52" fmla="*/ 62 w 117"/>
                    <a:gd name="T53" fmla="*/ 1 h 210"/>
                    <a:gd name="T54" fmla="*/ 64 w 117"/>
                    <a:gd name="T55" fmla="*/ 0 h 210"/>
                    <a:gd name="T56" fmla="*/ 67 w 117"/>
                    <a:gd name="T57" fmla="*/ 7 h 210"/>
                    <a:gd name="T58" fmla="*/ 69 w 117"/>
                    <a:gd name="T59" fmla="*/ 21 h 210"/>
                    <a:gd name="T60" fmla="*/ 72 w 117"/>
                    <a:gd name="T61" fmla="*/ 49 h 210"/>
                    <a:gd name="T62" fmla="*/ 74 w 117"/>
                    <a:gd name="T63" fmla="*/ 107 h 210"/>
                    <a:gd name="T64" fmla="*/ 76 w 117"/>
                    <a:gd name="T65" fmla="*/ 89 h 210"/>
                    <a:gd name="T66" fmla="*/ 79 w 117"/>
                    <a:gd name="T67" fmla="*/ 137 h 210"/>
                    <a:gd name="T68" fmla="*/ 81 w 117"/>
                    <a:gd name="T69" fmla="*/ 114 h 210"/>
                    <a:gd name="T70" fmla="*/ 83 w 117"/>
                    <a:gd name="T71" fmla="*/ 143 h 210"/>
                    <a:gd name="T72" fmla="*/ 86 w 117"/>
                    <a:gd name="T73" fmla="*/ 134 h 210"/>
                    <a:gd name="T74" fmla="*/ 88 w 117"/>
                    <a:gd name="T75" fmla="*/ 150 h 210"/>
                    <a:gd name="T76" fmla="*/ 90 w 117"/>
                    <a:gd name="T77" fmla="*/ 152 h 210"/>
                    <a:gd name="T78" fmla="*/ 93 w 117"/>
                    <a:gd name="T79" fmla="*/ 157 h 210"/>
                    <a:gd name="T80" fmla="*/ 96 w 117"/>
                    <a:gd name="T81" fmla="*/ 171 h 210"/>
                    <a:gd name="T82" fmla="*/ 98 w 117"/>
                    <a:gd name="T83" fmla="*/ 164 h 210"/>
                    <a:gd name="T84" fmla="*/ 100 w 117"/>
                    <a:gd name="T85" fmla="*/ 190 h 210"/>
                    <a:gd name="T86" fmla="*/ 103 w 117"/>
                    <a:gd name="T87" fmla="*/ 172 h 210"/>
                    <a:gd name="T88" fmla="*/ 105 w 117"/>
                    <a:gd name="T89" fmla="*/ 206 h 210"/>
                    <a:gd name="T90" fmla="*/ 107 w 117"/>
                    <a:gd name="T91" fmla="*/ 180 h 210"/>
                    <a:gd name="T92" fmla="*/ 110 w 117"/>
                    <a:gd name="T93" fmla="*/ 210 h 210"/>
                    <a:gd name="T94" fmla="*/ 112 w 117"/>
                    <a:gd name="T95" fmla="*/ 188 h 210"/>
                    <a:gd name="T96" fmla="*/ 114 w 117"/>
                    <a:gd name="T97" fmla="*/ 209 h 210"/>
                    <a:gd name="T98" fmla="*/ 117 w 117"/>
                    <a:gd name="T99" fmla="*/ 197 h 2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7" h="210">
                      <a:moveTo>
                        <a:pt x="0" y="140"/>
                      </a:moveTo>
                      <a:lnTo>
                        <a:pt x="3" y="132"/>
                      </a:lnTo>
                      <a:lnTo>
                        <a:pt x="5" y="162"/>
                      </a:lnTo>
                      <a:lnTo>
                        <a:pt x="7" y="139"/>
                      </a:lnTo>
                      <a:lnTo>
                        <a:pt x="10" y="193"/>
                      </a:lnTo>
                      <a:lnTo>
                        <a:pt x="12" y="147"/>
                      </a:lnTo>
                      <a:lnTo>
                        <a:pt x="14" y="181"/>
                      </a:lnTo>
                      <a:lnTo>
                        <a:pt x="17" y="155"/>
                      </a:lnTo>
                      <a:lnTo>
                        <a:pt x="19" y="172"/>
                      </a:lnTo>
                      <a:lnTo>
                        <a:pt x="22" y="165"/>
                      </a:lnTo>
                      <a:lnTo>
                        <a:pt x="24" y="168"/>
                      </a:lnTo>
                      <a:lnTo>
                        <a:pt x="27" y="174"/>
                      </a:lnTo>
                      <a:lnTo>
                        <a:pt x="29" y="165"/>
                      </a:lnTo>
                      <a:lnTo>
                        <a:pt x="31" y="167"/>
                      </a:lnTo>
                      <a:lnTo>
                        <a:pt x="34" y="162"/>
                      </a:lnTo>
                      <a:lnTo>
                        <a:pt x="36" y="151"/>
                      </a:lnTo>
                      <a:lnTo>
                        <a:pt x="38" y="158"/>
                      </a:lnTo>
                      <a:lnTo>
                        <a:pt x="41" y="134"/>
                      </a:lnTo>
                      <a:lnTo>
                        <a:pt x="43" y="154"/>
                      </a:lnTo>
                      <a:lnTo>
                        <a:pt x="46" y="114"/>
                      </a:lnTo>
                      <a:lnTo>
                        <a:pt x="48" y="146"/>
                      </a:lnTo>
                      <a:lnTo>
                        <a:pt x="50" y="90"/>
                      </a:lnTo>
                      <a:lnTo>
                        <a:pt x="53" y="102"/>
                      </a:lnTo>
                      <a:lnTo>
                        <a:pt x="55" y="51"/>
                      </a:lnTo>
                      <a:lnTo>
                        <a:pt x="57" y="23"/>
                      </a:lnTo>
                      <a:lnTo>
                        <a:pt x="60" y="8"/>
                      </a:lnTo>
                      <a:lnTo>
                        <a:pt x="62" y="1"/>
                      </a:lnTo>
                      <a:lnTo>
                        <a:pt x="64" y="0"/>
                      </a:lnTo>
                      <a:lnTo>
                        <a:pt x="67" y="7"/>
                      </a:lnTo>
                      <a:lnTo>
                        <a:pt x="69" y="21"/>
                      </a:lnTo>
                      <a:lnTo>
                        <a:pt x="72" y="49"/>
                      </a:lnTo>
                      <a:lnTo>
                        <a:pt x="74" y="107"/>
                      </a:lnTo>
                      <a:lnTo>
                        <a:pt x="76" y="89"/>
                      </a:lnTo>
                      <a:lnTo>
                        <a:pt x="79" y="137"/>
                      </a:lnTo>
                      <a:lnTo>
                        <a:pt x="81" y="114"/>
                      </a:lnTo>
                      <a:lnTo>
                        <a:pt x="83" y="143"/>
                      </a:lnTo>
                      <a:lnTo>
                        <a:pt x="86" y="134"/>
                      </a:lnTo>
                      <a:lnTo>
                        <a:pt x="88" y="150"/>
                      </a:lnTo>
                      <a:lnTo>
                        <a:pt x="90" y="152"/>
                      </a:lnTo>
                      <a:lnTo>
                        <a:pt x="93" y="157"/>
                      </a:lnTo>
                      <a:lnTo>
                        <a:pt x="96" y="171"/>
                      </a:lnTo>
                      <a:lnTo>
                        <a:pt x="98" y="164"/>
                      </a:lnTo>
                      <a:lnTo>
                        <a:pt x="100" y="190"/>
                      </a:lnTo>
                      <a:lnTo>
                        <a:pt x="103" y="172"/>
                      </a:lnTo>
                      <a:lnTo>
                        <a:pt x="105" y="206"/>
                      </a:lnTo>
                      <a:lnTo>
                        <a:pt x="107" y="180"/>
                      </a:lnTo>
                      <a:lnTo>
                        <a:pt x="110" y="210"/>
                      </a:lnTo>
                      <a:lnTo>
                        <a:pt x="112" y="188"/>
                      </a:lnTo>
                      <a:lnTo>
                        <a:pt x="114" y="209"/>
                      </a:lnTo>
                      <a:lnTo>
                        <a:pt x="117" y="197"/>
                      </a:lnTo>
                    </a:path>
                  </a:pathLst>
                </a:custGeom>
                <a:noFill/>
                <a:ln w="12700" cap="flat">
                  <a:solidFill>
                    <a:srgbClr val="00B05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7" name="Freeform 39"/>
                <p:cNvSpPr>
                  <a:spLocks/>
                </p:cNvSpPr>
                <p:nvPr/>
              </p:nvSpPr>
              <p:spPr bwMode="auto">
                <a:xfrm>
                  <a:off x="2718262" y="2961210"/>
                  <a:ext cx="126009" cy="233153"/>
                </a:xfrm>
                <a:custGeom>
                  <a:avLst/>
                  <a:gdLst>
                    <a:gd name="T0" fmla="*/ 0 w 116"/>
                    <a:gd name="T1" fmla="*/ 136 h 204"/>
                    <a:gd name="T2" fmla="*/ 2 w 116"/>
                    <a:gd name="T3" fmla="*/ 149 h 204"/>
                    <a:gd name="T4" fmla="*/ 5 w 116"/>
                    <a:gd name="T5" fmla="*/ 146 h 204"/>
                    <a:gd name="T6" fmla="*/ 7 w 116"/>
                    <a:gd name="T7" fmla="*/ 152 h 204"/>
                    <a:gd name="T8" fmla="*/ 9 w 116"/>
                    <a:gd name="T9" fmla="*/ 156 h 204"/>
                    <a:gd name="T10" fmla="*/ 12 w 116"/>
                    <a:gd name="T11" fmla="*/ 157 h 204"/>
                    <a:gd name="T12" fmla="*/ 14 w 116"/>
                    <a:gd name="T13" fmla="*/ 163 h 204"/>
                    <a:gd name="T14" fmla="*/ 16 w 116"/>
                    <a:gd name="T15" fmla="*/ 164 h 204"/>
                    <a:gd name="T16" fmla="*/ 19 w 116"/>
                    <a:gd name="T17" fmla="*/ 156 h 204"/>
                    <a:gd name="T18" fmla="*/ 21 w 116"/>
                    <a:gd name="T19" fmla="*/ 178 h 204"/>
                    <a:gd name="T20" fmla="*/ 24 w 116"/>
                    <a:gd name="T21" fmla="*/ 139 h 204"/>
                    <a:gd name="T22" fmla="*/ 26 w 116"/>
                    <a:gd name="T23" fmla="*/ 166 h 204"/>
                    <a:gd name="T24" fmla="*/ 29 w 116"/>
                    <a:gd name="T25" fmla="*/ 120 h 204"/>
                    <a:gd name="T26" fmla="*/ 31 w 116"/>
                    <a:gd name="T27" fmla="*/ 128 h 204"/>
                    <a:gd name="T28" fmla="*/ 33 w 116"/>
                    <a:gd name="T29" fmla="*/ 97 h 204"/>
                    <a:gd name="T30" fmla="*/ 36 w 116"/>
                    <a:gd name="T31" fmla="*/ 90 h 204"/>
                    <a:gd name="T32" fmla="*/ 38 w 116"/>
                    <a:gd name="T33" fmla="*/ 64 h 204"/>
                    <a:gd name="T34" fmla="*/ 40 w 116"/>
                    <a:gd name="T35" fmla="*/ 29 h 204"/>
                    <a:gd name="T36" fmla="*/ 43 w 116"/>
                    <a:gd name="T37" fmla="*/ 11 h 204"/>
                    <a:gd name="T38" fmla="*/ 45 w 116"/>
                    <a:gd name="T39" fmla="*/ 2 h 204"/>
                    <a:gd name="T40" fmla="*/ 47 w 116"/>
                    <a:gd name="T41" fmla="*/ 0 h 204"/>
                    <a:gd name="T42" fmla="*/ 50 w 116"/>
                    <a:gd name="T43" fmla="*/ 5 h 204"/>
                    <a:gd name="T44" fmla="*/ 52 w 116"/>
                    <a:gd name="T45" fmla="*/ 17 h 204"/>
                    <a:gd name="T46" fmla="*/ 55 w 116"/>
                    <a:gd name="T47" fmla="*/ 40 h 204"/>
                    <a:gd name="T48" fmla="*/ 57 w 116"/>
                    <a:gd name="T49" fmla="*/ 88 h 204"/>
                    <a:gd name="T50" fmla="*/ 59 w 116"/>
                    <a:gd name="T51" fmla="*/ 86 h 204"/>
                    <a:gd name="T52" fmla="*/ 62 w 116"/>
                    <a:gd name="T53" fmla="*/ 112 h 204"/>
                    <a:gd name="T54" fmla="*/ 64 w 116"/>
                    <a:gd name="T55" fmla="*/ 115 h 204"/>
                    <a:gd name="T56" fmla="*/ 66 w 116"/>
                    <a:gd name="T57" fmla="*/ 127 h 204"/>
                    <a:gd name="T58" fmla="*/ 69 w 116"/>
                    <a:gd name="T59" fmla="*/ 138 h 204"/>
                    <a:gd name="T60" fmla="*/ 71 w 116"/>
                    <a:gd name="T61" fmla="*/ 139 h 204"/>
                    <a:gd name="T62" fmla="*/ 74 w 116"/>
                    <a:gd name="T63" fmla="*/ 156 h 204"/>
                    <a:gd name="T64" fmla="*/ 76 w 116"/>
                    <a:gd name="T65" fmla="*/ 149 h 204"/>
                    <a:gd name="T66" fmla="*/ 78 w 116"/>
                    <a:gd name="T67" fmla="*/ 170 h 204"/>
                    <a:gd name="T68" fmla="*/ 81 w 116"/>
                    <a:gd name="T69" fmla="*/ 159 h 204"/>
                    <a:gd name="T70" fmla="*/ 83 w 116"/>
                    <a:gd name="T71" fmla="*/ 176 h 204"/>
                    <a:gd name="T72" fmla="*/ 85 w 116"/>
                    <a:gd name="T73" fmla="*/ 168 h 204"/>
                    <a:gd name="T74" fmla="*/ 88 w 116"/>
                    <a:gd name="T75" fmla="*/ 179 h 204"/>
                    <a:gd name="T76" fmla="*/ 90 w 116"/>
                    <a:gd name="T77" fmla="*/ 177 h 204"/>
                    <a:gd name="T78" fmla="*/ 93 w 116"/>
                    <a:gd name="T79" fmla="*/ 181 h 204"/>
                    <a:gd name="T80" fmla="*/ 95 w 116"/>
                    <a:gd name="T81" fmla="*/ 185 h 204"/>
                    <a:gd name="T82" fmla="*/ 98 w 116"/>
                    <a:gd name="T83" fmla="*/ 185 h 204"/>
                    <a:gd name="T84" fmla="*/ 100 w 116"/>
                    <a:gd name="T85" fmla="*/ 190 h 204"/>
                    <a:gd name="T86" fmla="*/ 102 w 116"/>
                    <a:gd name="T87" fmla="*/ 190 h 204"/>
                    <a:gd name="T88" fmla="*/ 105 w 116"/>
                    <a:gd name="T89" fmla="*/ 194 h 204"/>
                    <a:gd name="T90" fmla="*/ 107 w 116"/>
                    <a:gd name="T91" fmla="*/ 195 h 204"/>
                    <a:gd name="T92" fmla="*/ 109 w 116"/>
                    <a:gd name="T93" fmla="*/ 195 h 204"/>
                    <a:gd name="T94" fmla="*/ 112 w 116"/>
                    <a:gd name="T95" fmla="*/ 200 h 204"/>
                    <a:gd name="T96" fmla="*/ 114 w 116"/>
                    <a:gd name="T97" fmla="*/ 197 h 204"/>
                    <a:gd name="T98" fmla="*/ 116 w 116"/>
                    <a:gd name="T99" fmla="*/ 204 h 2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6" h="204">
                      <a:moveTo>
                        <a:pt x="0" y="136"/>
                      </a:moveTo>
                      <a:lnTo>
                        <a:pt x="2" y="149"/>
                      </a:lnTo>
                      <a:lnTo>
                        <a:pt x="5" y="146"/>
                      </a:lnTo>
                      <a:lnTo>
                        <a:pt x="7" y="152"/>
                      </a:lnTo>
                      <a:lnTo>
                        <a:pt x="9" y="156"/>
                      </a:lnTo>
                      <a:lnTo>
                        <a:pt x="12" y="157"/>
                      </a:lnTo>
                      <a:lnTo>
                        <a:pt x="14" y="163"/>
                      </a:lnTo>
                      <a:lnTo>
                        <a:pt x="16" y="164"/>
                      </a:lnTo>
                      <a:lnTo>
                        <a:pt x="19" y="156"/>
                      </a:lnTo>
                      <a:lnTo>
                        <a:pt x="21" y="178"/>
                      </a:lnTo>
                      <a:lnTo>
                        <a:pt x="24" y="139"/>
                      </a:lnTo>
                      <a:lnTo>
                        <a:pt x="26" y="166"/>
                      </a:lnTo>
                      <a:lnTo>
                        <a:pt x="29" y="120"/>
                      </a:lnTo>
                      <a:lnTo>
                        <a:pt x="31" y="128"/>
                      </a:lnTo>
                      <a:lnTo>
                        <a:pt x="33" y="97"/>
                      </a:lnTo>
                      <a:lnTo>
                        <a:pt x="36" y="90"/>
                      </a:lnTo>
                      <a:lnTo>
                        <a:pt x="38" y="64"/>
                      </a:lnTo>
                      <a:lnTo>
                        <a:pt x="40" y="29"/>
                      </a:lnTo>
                      <a:lnTo>
                        <a:pt x="43" y="11"/>
                      </a:lnTo>
                      <a:lnTo>
                        <a:pt x="45" y="2"/>
                      </a:lnTo>
                      <a:lnTo>
                        <a:pt x="47" y="0"/>
                      </a:lnTo>
                      <a:lnTo>
                        <a:pt x="50" y="5"/>
                      </a:lnTo>
                      <a:lnTo>
                        <a:pt x="52" y="17"/>
                      </a:lnTo>
                      <a:lnTo>
                        <a:pt x="55" y="40"/>
                      </a:lnTo>
                      <a:lnTo>
                        <a:pt x="57" y="88"/>
                      </a:lnTo>
                      <a:lnTo>
                        <a:pt x="59" y="86"/>
                      </a:lnTo>
                      <a:lnTo>
                        <a:pt x="62" y="112"/>
                      </a:lnTo>
                      <a:lnTo>
                        <a:pt x="64" y="115"/>
                      </a:lnTo>
                      <a:lnTo>
                        <a:pt x="66" y="127"/>
                      </a:lnTo>
                      <a:lnTo>
                        <a:pt x="69" y="138"/>
                      </a:lnTo>
                      <a:lnTo>
                        <a:pt x="71" y="139"/>
                      </a:lnTo>
                      <a:lnTo>
                        <a:pt x="74" y="156"/>
                      </a:lnTo>
                      <a:lnTo>
                        <a:pt x="76" y="149"/>
                      </a:lnTo>
                      <a:lnTo>
                        <a:pt x="78" y="170"/>
                      </a:lnTo>
                      <a:lnTo>
                        <a:pt x="81" y="159"/>
                      </a:lnTo>
                      <a:lnTo>
                        <a:pt x="83" y="176"/>
                      </a:lnTo>
                      <a:lnTo>
                        <a:pt x="85" y="168"/>
                      </a:lnTo>
                      <a:lnTo>
                        <a:pt x="88" y="179"/>
                      </a:lnTo>
                      <a:lnTo>
                        <a:pt x="90" y="177"/>
                      </a:lnTo>
                      <a:lnTo>
                        <a:pt x="93" y="181"/>
                      </a:lnTo>
                      <a:lnTo>
                        <a:pt x="95" y="185"/>
                      </a:lnTo>
                      <a:lnTo>
                        <a:pt x="98" y="185"/>
                      </a:lnTo>
                      <a:lnTo>
                        <a:pt x="100" y="190"/>
                      </a:lnTo>
                      <a:lnTo>
                        <a:pt x="102" y="190"/>
                      </a:lnTo>
                      <a:lnTo>
                        <a:pt x="105" y="194"/>
                      </a:lnTo>
                      <a:lnTo>
                        <a:pt x="107" y="195"/>
                      </a:lnTo>
                      <a:lnTo>
                        <a:pt x="109" y="195"/>
                      </a:lnTo>
                      <a:lnTo>
                        <a:pt x="112" y="200"/>
                      </a:lnTo>
                      <a:lnTo>
                        <a:pt x="114" y="197"/>
                      </a:lnTo>
                      <a:lnTo>
                        <a:pt x="116" y="204"/>
                      </a:lnTo>
                    </a:path>
                  </a:pathLst>
                </a:custGeom>
                <a:noFill/>
                <a:ln w="12700" cap="flat">
                  <a:solidFill>
                    <a:srgbClr val="00B05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8" name="Freeform 40"/>
                <p:cNvSpPr>
                  <a:spLocks/>
                </p:cNvSpPr>
                <p:nvPr/>
              </p:nvSpPr>
              <p:spPr bwMode="auto">
                <a:xfrm>
                  <a:off x="2844271" y="3034357"/>
                  <a:ext cx="127096" cy="204580"/>
                </a:xfrm>
                <a:custGeom>
                  <a:avLst/>
                  <a:gdLst>
                    <a:gd name="T0" fmla="*/ 0 w 117"/>
                    <a:gd name="T1" fmla="*/ 140 h 179"/>
                    <a:gd name="T2" fmla="*/ 3 w 117"/>
                    <a:gd name="T3" fmla="*/ 135 h 179"/>
                    <a:gd name="T4" fmla="*/ 5 w 117"/>
                    <a:gd name="T5" fmla="*/ 140 h 179"/>
                    <a:gd name="T6" fmla="*/ 8 w 117"/>
                    <a:gd name="T7" fmla="*/ 135 h 179"/>
                    <a:gd name="T8" fmla="*/ 10 w 117"/>
                    <a:gd name="T9" fmla="*/ 132 h 179"/>
                    <a:gd name="T10" fmla="*/ 12 w 117"/>
                    <a:gd name="T11" fmla="*/ 127 h 179"/>
                    <a:gd name="T12" fmla="*/ 15 w 117"/>
                    <a:gd name="T13" fmla="*/ 114 h 179"/>
                    <a:gd name="T14" fmla="*/ 17 w 117"/>
                    <a:gd name="T15" fmla="*/ 110 h 179"/>
                    <a:gd name="T16" fmla="*/ 19 w 117"/>
                    <a:gd name="T17" fmla="*/ 86 h 179"/>
                    <a:gd name="T18" fmla="*/ 22 w 117"/>
                    <a:gd name="T19" fmla="*/ 83 h 179"/>
                    <a:gd name="T20" fmla="*/ 24 w 117"/>
                    <a:gd name="T21" fmla="*/ 38 h 179"/>
                    <a:gd name="T22" fmla="*/ 26 w 117"/>
                    <a:gd name="T23" fmla="*/ 16 h 179"/>
                    <a:gd name="T24" fmla="*/ 29 w 117"/>
                    <a:gd name="T25" fmla="*/ 5 h 179"/>
                    <a:gd name="T26" fmla="*/ 32 w 117"/>
                    <a:gd name="T27" fmla="*/ 0 h 179"/>
                    <a:gd name="T28" fmla="*/ 34 w 117"/>
                    <a:gd name="T29" fmla="*/ 2 h 179"/>
                    <a:gd name="T30" fmla="*/ 36 w 117"/>
                    <a:gd name="T31" fmla="*/ 11 h 179"/>
                    <a:gd name="T32" fmla="*/ 39 w 117"/>
                    <a:gd name="T33" fmla="*/ 29 h 179"/>
                    <a:gd name="T34" fmla="*/ 41 w 117"/>
                    <a:gd name="T35" fmla="*/ 62 h 179"/>
                    <a:gd name="T36" fmla="*/ 43 w 117"/>
                    <a:gd name="T37" fmla="*/ 84 h 179"/>
                    <a:gd name="T38" fmla="*/ 46 w 117"/>
                    <a:gd name="T39" fmla="*/ 94 h 179"/>
                    <a:gd name="T40" fmla="*/ 48 w 117"/>
                    <a:gd name="T41" fmla="*/ 116 h 179"/>
                    <a:gd name="T42" fmla="*/ 50 w 117"/>
                    <a:gd name="T43" fmla="*/ 113 h 179"/>
                    <a:gd name="T44" fmla="*/ 53 w 117"/>
                    <a:gd name="T45" fmla="*/ 139 h 179"/>
                    <a:gd name="T46" fmla="*/ 55 w 117"/>
                    <a:gd name="T47" fmla="*/ 127 h 179"/>
                    <a:gd name="T48" fmla="*/ 58 w 117"/>
                    <a:gd name="T49" fmla="*/ 151 h 179"/>
                    <a:gd name="T50" fmla="*/ 60 w 117"/>
                    <a:gd name="T51" fmla="*/ 137 h 179"/>
                    <a:gd name="T52" fmla="*/ 62 w 117"/>
                    <a:gd name="T53" fmla="*/ 155 h 179"/>
                    <a:gd name="T54" fmla="*/ 65 w 117"/>
                    <a:gd name="T55" fmla="*/ 146 h 179"/>
                    <a:gd name="T56" fmla="*/ 67 w 117"/>
                    <a:gd name="T57" fmla="*/ 155 h 179"/>
                    <a:gd name="T58" fmla="*/ 69 w 117"/>
                    <a:gd name="T59" fmla="*/ 154 h 179"/>
                    <a:gd name="T60" fmla="*/ 72 w 117"/>
                    <a:gd name="T61" fmla="*/ 154 h 179"/>
                    <a:gd name="T62" fmla="*/ 74 w 117"/>
                    <a:gd name="T63" fmla="*/ 163 h 179"/>
                    <a:gd name="T64" fmla="*/ 76 w 117"/>
                    <a:gd name="T65" fmla="*/ 154 h 179"/>
                    <a:gd name="T66" fmla="*/ 79 w 117"/>
                    <a:gd name="T67" fmla="*/ 172 h 179"/>
                    <a:gd name="T68" fmla="*/ 81 w 117"/>
                    <a:gd name="T69" fmla="*/ 155 h 179"/>
                    <a:gd name="T70" fmla="*/ 84 w 117"/>
                    <a:gd name="T71" fmla="*/ 179 h 179"/>
                    <a:gd name="T72" fmla="*/ 86 w 117"/>
                    <a:gd name="T73" fmla="*/ 156 h 179"/>
                    <a:gd name="T74" fmla="*/ 88 w 117"/>
                    <a:gd name="T75" fmla="*/ 177 h 179"/>
                    <a:gd name="T76" fmla="*/ 91 w 117"/>
                    <a:gd name="T77" fmla="*/ 159 h 179"/>
                    <a:gd name="T78" fmla="*/ 93 w 117"/>
                    <a:gd name="T79" fmla="*/ 171 h 179"/>
                    <a:gd name="T80" fmla="*/ 96 w 117"/>
                    <a:gd name="T81" fmla="*/ 163 h 179"/>
                    <a:gd name="T82" fmla="*/ 98 w 117"/>
                    <a:gd name="T83" fmla="*/ 167 h 179"/>
                    <a:gd name="T84" fmla="*/ 100 w 117"/>
                    <a:gd name="T85" fmla="*/ 168 h 179"/>
                    <a:gd name="T86" fmla="*/ 103 w 117"/>
                    <a:gd name="T87" fmla="*/ 163 h 179"/>
                    <a:gd name="T88" fmla="*/ 105 w 117"/>
                    <a:gd name="T89" fmla="*/ 173 h 179"/>
                    <a:gd name="T90" fmla="*/ 108 w 117"/>
                    <a:gd name="T91" fmla="*/ 161 h 179"/>
                    <a:gd name="T92" fmla="*/ 110 w 117"/>
                    <a:gd name="T93" fmla="*/ 173 h 179"/>
                    <a:gd name="T94" fmla="*/ 112 w 117"/>
                    <a:gd name="T95" fmla="*/ 158 h 179"/>
                    <a:gd name="T96" fmla="*/ 115 w 117"/>
                    <a:gd name="T97" fmla="*/ 164 h 179"/>
                    <a:gd name="T98" fmla="*/ 117 w 117"/>
                    <a:gd name="T99" fmla="*/ 152 h 1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7" h="179">
                      <a:moveTo>
                        <a:pt x="0" y="140"/>
                      </a:moveTo>
                      <a:lnTo>
                        <a:pt x="3" y="135"/>
                      </a:lnTo>
                      <a:lnTo>
                        <a:pt x="5" y="140"/>
                      </a:lnTo>
                      <a:lnTo>
                        <a:pt x="8" y="135"/>
                      </a:lnTo>
                      <a:lnTo>
                        <a:pt x="10" y="132"/>
                      </a:lnTo>
                      <a:lnTo>
                        <a:pt x="12" y="127"/>
                      </a:lnTo>
                      <a:lnTo>
                        <a:pt x="15" y="114"/>
                      </a:lnTo>
                      <a:lnTo>
                        <a:pt x="17" y="110"/>
                      </a:lnTo>
                      <a:lnTo>
                        <a:pt x="19" y="86"/>
                      </a:lnTo>
                      <a:lnTo>
                        <a:pt x="22" y="83"/>
                      </a:lnTo>
                      <a:lnTo>
                        <a:pt x="24" y="38"/>
                      </a:lnTo>
                      <a:lnTo>
                        <a:pt x="26" y="16"/>
                      </a:lnTo>
                      <a:lnTo>
                        <a:pt x="29" y="5"/>
                      </a:lnTo>
                      <a:lnTo>
                        <a:pt x="32" y="0"/>
                      </a:lnTo>
                      <a:lnTo>
                        <a:pt x="34" y="2"/>
                      </a:lnTo>
                      <a:lnTo>
                        <a:pt x="36" y="11"/>
                      </a:lnTo>
                      <a:lnTo>
                        <a:pt x="39" y="29"/>
                      </a:lnTo>
                      <a:lnTo>
                        <a:pt x="41" y="62"/>
                      </a:lnTo>
                      <a:lnTo>
                        <a:pt x="43" y="84"/>
                      </a:lnTo>
                      <a:lnTo>
                        <a:pt x="46" y="94"/>
                      </a:lnTo>
                      <a:lnTo>
                        <a:pt x="48" y="116"/>
                      </a:lnTo>
                      <a:lnTo>
                        <a:pt x="50" y="113"/>
                      </a:lnTo>
                      <a:lnTo>
                        <a:pt x="53" y="139"/>
                      </a:lnTo>
                      <a:lnTo>
                        <a:pt x="55" y="127"/>
                      </a:lnTo>
                      <a:lnTo>
                        <a:pt x="58" y="151"/>
                      </a:lnTo>
                      <a:lnTo>
                        <a:pt x="60" y="137"/>
                      </a:lnTo>
                      <a:lnTo>
                        <a:pt x="62" y="155"/>
                      </a:lnTo>
                      <a:lnTo>
                        <a:pt x="65" y="146"/>
                      </a:lnTo>
                      <a:lnTo>
                        <a:pt x="67" y="155"/>
                      </a:lnTo>
                      <a:lnTo>
                        <a:pt x="69" y="154"/>
                      </a:lnTo>
                      <a:lnTo>
                        <a:pt x="72" y="154"/>
                      </a:lnTo>
                      <a:lnTo>
                        <a:pt x="74" y="163"/>
                      </a:lnTo>
                      <a:lnTo>
                        <a:pt x="76" y="154"/>
                      </a:lnTo>
                      <a:lnTo>
                        <a:pt x="79" y="172"/>
                      </a:lnTo>
                      <a:lnTo>
                        <a:pt x="81" y="155"/>
                      </a:lnTo>
                      <a:lnTo>
                        <a:pt x="84" y="179"/>
                      </a:lnTo>
                      <a:lnTo>
                        <a:pt x="86" y="156"/>
                      </a:lnTo>
                      <a:lnTo>
                        <a:pt x="88" y="177"/>
                      </a:lnTo>
                      <a:lnTo>
                        <a:pt x="91" y="159"/>
                      </a:lnTo>
                      <a:lnTo>
                        <a:pt x="93" y="171"/>
                      </a:lnTo>
                      <a:lnTo>
                        <a:pt x="96" y="163"/>
                      </a:lnTo>
                      <a:lnTo>
                        <a:pt x="98" y="167"/>
                      </a:lnTo>
                      <a:lnTo>
                        <a:pt x="100" y="168"/>
                      </a:lnTo>
                      <a:lnTo>
                        <a:pt x="103" y="163"/>
                      </a:lnTo>
                      <a:lnTo>
                        <a:pt x="105" y="173"/>
                      </a:lnTo>
                      <a:lnTo>
                        <a:pt x="108" y="161"/>
                      </a:lnTo>
                      <a:lnTo>
                        <a:pt x="110" y="173"/>
                      </a:lnTo>
                      <a:lnTo>
                        <a:pt x="112" y="158"/>
                      </a:lnTo>
                      <a:lnTo>
                        <a:pt x="115" y="164"/>
                      </a:lnTo>
                      <a:lnTo>
                        <a:pt x="117" y="152"/>
                      </a:lnTo>
                    </a:path>
                  </a:pathLst>
                </a:custGeom>
                <a:noFill/>
                <a:ln w="12700" cap="flat">
                  <a:solidFill>
                    <a:srgbClr val="00B05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19" name="Freeform 41"/>
                <p:cNvSpPr>
                  <a:spLocks/>
                </p:cNvSpPr>
                <p:nvPr/>
              </p:nvSpPr>
              <p:spPr bwMode="auto">
                <a:xfrm>
                  <a:off x="2971367" y="3105217"/>
                  <a:ext cx="127096" cy="179437"/>
                </a:xfrm>
                <a:custGeom>
                  <a:avLst/>
                  <a:gdLst>
                    <a:gd name="T0" fmla="*/ 0 w 117"/>
                    <a:gd name="T1" fmla="*/ 90 h 157"/>
                    <a:gd name="T2" fmla="*/ 2 w 117"/>
                    <a:gd name="T3" fmla="*/ 82 h 157"/>
                    <a:gd name="T4" fmla="*/ 5 w 117"/>
                    <a:gd name="T5" fmla="*/ 74 h 157"/>
                    <a:gd name="T6" fmla="*/ 7 w 117"/>
                    <a:gd name="T7" fmla="*/ 46 h 157"/>
                    <a:gd name="T8" fmla="*/ 9 w 117"/>
                    <a:gd name="T9" fmla="*/ 21 h 157"/>
                    <a:gd name="T10" fmla="*/ 12 w 117"/>
                    <a:gd name="T11" fmla="*/ 6 h 157"/>
                    <a:gd name="T12" fmla="*/ 14 w 117"/>
                    <a:gd name="T13" fmla="*/ 0 h 157"/>
                    <a:gd name="T14" fmla="*/ 17 w 117"/>
                    <a:gd name="T15" fmla="*/ 1 h 157"/>
                    <a:gd name="T16" fmla="*/ 19 w 117"/>
                    <a:gd name="T17" fmla="*/ 7 h 157"/>
                    <a:gd name="T18" fmla="*/ 21 w 117"/>
                    <a:gd name="T19" fmla="*/ 21 h 157"/>
                    <a:gd name="T20" fmla="*/ 24 w 117"/>
                    <a:gd name="T21" fmla="*/ 47 h 157"/>
                    <a:gd name="T22" fmla="*/ 26 w 117"/>
                    <a:gd name="T23" fmla="*/ 76 h 157"/>
                    <a:gd name="T24" fmla="*/ 28 w 117"/>
                    <a:gd name="T25" fmla="*/ 83 h 157"/>
                    <a:gd name="T26" fmla="*/ 31 w 117"/>
                    <a:gd name="T27" fmla="*/ 113 h 157"/>
                    <a:gd name="T28" fmla="*/ 33 w 117"/>
                    <a:gd name="T29" fmla="*/ 103 h 157"/>
                    <a:gd name="T30" fmla="*/ 36 w 117"/>
                    <a:gd name="T31" fmla="*/ 132 h 157"/>
                    <a:gd name="T32" fmla="*/ 38 w 117"/>
                    <a:gd name="T33" fmla="*/ 111 h 157"/>
                    <a:gd name="T34" fmla="*/ 41 w 117"/>
                    <a:gd name="T35" fmla="*/ 138 h 157"/>
                    <a:gd name="T36" fmla="*/ 43 w 117"/>
                    <a:gd name="T37" fmla="*/ 113 h 157"/>
                    <a:gd name="T38" fmla="*/ 45 w 117"/>
                    <a:gd name="T39" fmla="*/ 148 h 157"/>
                    <a:gd name="T40" fmla="*/ 48 w 117"/>
                    <a:gd name="T41" fmla="*/ 113 h 157"/>
                    <a:gd name="T42" fmla="*/ 50 w 117"/>
                    <a:gd name="T43" fmla="*/ 157 h 157"/>
                    <a:gd name="T44" fmla="*/ 52 w 117"/>
                    <a:gd name="T45" fmla="*/ 114 h 157"/>
                    <a:gd name="T46" fmla="*/ 55 w 117"/>
                    <a:gd name="T47" fmla="*/ 143 h 157"/>
                    <a:gd name="T48" fmla="*/ 57 w 117"/>
                    <a:gd name="T49" fmla="*/ 116 h 157"/>
                    <a:gd name="T50" fmla="*/ 60 w 117"/>
                    <a:gd name="T51" fmla="*/ 131 h 157"/>
                    <a:gd name="T52" fmla="*/ 62 w 117"/>
                    <a:gd name="T53" fmla="*/ 120 h 157"/>
                    <a:gd name="T54" fmla="*/ 64 w 117"/>
                    <a:gd name="T55" fmla="*/ 124 h 157"/>
                    <a:gd name="T56" fmla="*/ 67 w 117"/>
                    <a:gd name="T57" fmla="*/ 125 h 157"/>
                    <a:gd name="T58" fmla="*/ 69 w 117"/>
                    <a:gd name="T59" fmla="*/ 120 h 157"/>
                    <a:gd name="T60" fmla="*/ 71 w 117"/>
                    <a:gd name="T61" fmla="*/ 135 h 157"/>
                    <a:gd name="T62" fmla="*/ 74 w 117"/>
                    <a:gd name="T63" fmla="*/ 118 h 157"/>
                    <a:gd name="T64" fmla="*/ 76 w 117"/>
                    <a:gd name="T65" fmla="*/ 148 h 157"/>
                    <a:gd name="T66" fmla="*/ 78 w 117"/>
                    <a:gd name="T67" fmla="*/ 117 h 157"/>
                    <a:gd name="T68" fmla="*/ 81 w 117"/>
                    <a:gd name="T69" fmla="*/ 153 h 157"/>
                    <a:gd name="T70" fmla="*/ 83 w 117"/>
                    <a:gd name="T71" fmla="*/ 118 h 157"/>
                    <a:gd name="T72" fmla="*/ 86 w 117"/>
                    <a:gd name="T73" fmla="*/ 140 h 157"/>
                    <a:gd name="T74" fmla="*/ 88 w 117"/>
                    <a:gd name="T75" fmla="*/ 121 h 157"/>
                    <a:gd name="T76" fmla="*/ 91 w 117"/>
                    <a:gd name="T77" fmla="*/ 131 h 157"/>
                    <a:gd name="T78" fmla="*/ 93 w 117"/>
                    <a:gd name="T79" fmla="*/ 125 h 157"/>
                    <a:gd name="T80" fmla="*/ 95 w 117"/>
                    <a:gd name="T81" fmla="*/ 124 h 157"/>
                    <a:gd name="T82" fmla="*/ 98 w 117"/>
                    <a:gd name="T83" fmla="*/ 132 h 157"/>
                    <a:gd name="T84" fmla="*/ 100 w 117"/>
                    <a:gd name="T85" fmla="*/ 120 h 157"/>
                    <a:gd name="T86" fmla="*/ 102 w 117"/>
                    <a:gd name="T87" fmla="*/ 135 h 157"/>
                    <a:gd name="T88" fmla="*/ 105 w 117"/>
                    <a:gd name="T89" fmla="*/ 113 h 157"/>
                    <a:gd name="T90" fmla="*/ 107 w 117"/>
                    <a:gd name="T91" fmla="*/ 114 h 157"/>
                    <a:gd name="T92" fmla="*/ 110 w 117"/>
                    <a:gd name="T93" fmla="*/ 88 h 157"/>
                    <a:gd name="T94" fmla="*/ 112 w 117"/>
                    <a:gd name="T95" fmla="*/ 73 h 157"/>
                    <a:gd name="T96" fmla="*/ 114 w 117"/>
                    <a:gd name="T97" fmla="*/ 65 h 157"/>
                    <a:gd name="T98" fmla="*/ 117 w 117"/>
                    <a:gd name="T99" fmla="*/ 62 h 1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7" h="157">
                      <a:moveTo>
                        <a:pt x="0" y="90"/>
                      </a:moveTo>
                      <a:lnTo>
                        <a:pt x="2" y="82"/>
                      </a:lnTo>
                      <a:lnTo>
                        <a:pt x="5" y="74"/>
                      </a:lnTo>
                      <a:lnTo>
                        <a:pt x="7" y="46"/>
                      </a:lnTo>
                      <a:lnTo>
                        <a:pt x="9" y="21"/>
                      </a:lnTo>
                      <a:lnTo>
                        <a:pt x="12" y="6"/>
                      </a:lnTo>
                      <a:lnTo>
                        <a:pt x="14" y="0"/>
                      </a:lnTo>
                      <a:lnTo>
                        <a:pt x="17" y="1"/>
                      </a:lnTo>
                      <a:lnTo>
                        <a:pt x="19" y="7"/>
                      </a:lnTo>
                      <a:lnTo>
                        <a:pt x="21" y="21"/>
                      </a:lnTo>
                      <a:lnTo>
                        <a:pt x="24" y="47"/>
                      </a:lnTo>
                      <a:lnTo>
                        <a:pt x="26" y="76"/>
                      </a:lnTo>
                      <a:lnTo>
                        <a:pt x="28" y="83"/>
                      </a:lnTo>
                      <a:lnTo>
                        <a:pt x="31" y="113"/>
                      </a:lnTo>
                      <a:lnTo>
                        <a:pt x="33" y="103"/>
                      </a:lnTo>
                      <a:lnTo>
                        <a:pt x="36" y="132"/>
                      </a:lnTo>
                      <a:lnTo>
                        <a:pt x="38" y="111"/>
                      </a:lnTo>
                      <a:lnTo>
                        <a:pt x="41" y="138"/>
                      </a:lnTo>
                      <a:lnTo>
                        <a:pt x="43" y="113"/>
                      </a:lnTo>
                      <a:lnTo>
                        <a:pt x="45" y="148"/>
                      </a:lnTo>
                      <a:lnTo>
                        <a:pt x="48" y="113"/>
                      </a:lnTo>
                      <a:lnTo>
                        <a:pt x="50" y="157"/>
                      </a:lnTo>
                      <a:lnTo>
                        <a:pt x="52" y="114"/>
                      </a:lnTo>
                      <a:lnTo>
                        <a:pt x="55" y="143"/>
                      </a:lnTo>
                      <a:lnTo>
                        <a:pt x="57" y="116"/>
                      </a:lnTo>
                      <a:lnTo>
                        <a:pt x="60" y="131"/>
                      </a:lnTo>
                      <a:lnTo>
                        <a:pt x="62" y="120"/>
                      </a:lnTo>
                      <a:lnTo>
                        <a:pt x="64" y="124"/>
                      </a:lnTo>
                      <a:lnTo>
                        <a:pt x="67" y="125"/>
                      </a:lnTo>
                      <a:lnTo>
                        <a:pt x="69" y="120"/>
                      </a:lnTo>
                      <a:lnTo>
                        <a:pt x="71" y="135"/>
                      </a:lnTo>
                      <a:lnTo>
                        <a:pt x="74" y="118"/>
                      </a:lnTo>
                      <a:lnTo>
                        <a:pt x="76" y="148"/>
                      </a:lnTo>
                      <a:lnTo>
                        <a:pt x="78" y="117"/>
                      </a:lnTo>
                      <a:lnTo>
                        <a:pt x="81" y="153"/>
                      </a:lnTo>
                      <a:lnTo>
                        <a:pt x="83" y="118"/>
                      </a:lnTo>
                      <a:lnTo>
                        <a:pt x="86" y="140"/>
                      </a:lnTo>
                      <a:lnTo>
                        <a:pt x="88" y="121"/>
                      </a:lnTo>
                      <a:lnTo>
                        <a:pt x="91" y="131"/>
                      </a:lnTo>
                      <a:lnTo>
                        <a:pt x="93" y="125"/>
                      </a:lnTo>
                      <a:lnTo>
                        <a:pt x="95" y="124"/>
                      </a:lnTo>
                      <a:lnTo>
                        <a:pt x="98" y="132"/>
                      </a:lnTo>
                      <a:lnTo>
                        <a:pt x="100" y="120"/>
                      </a:lnTo>
                      <a:lnTo>
                        <a:pt x="102" y="135"/>
                      </a:lnTo>
                      <a:lnTo>
                        <a:pt x="105" y="113"/>
                      </a:lnTo>
                      <a:lnTo>
                        <a:pt x="107" y="114"/>
                      </a:lnTo>
                      <a:lnTo>
                        <a:pt x="110" y="88"/>
                      </a:lnTo>
                      <a:lnTo>
                        <a:pt x="112" y="73"/>
                      </a:lnTo>
                      <a:lnTo>
                        <a:pt x="114" y="65"/>
                      </a:lnTo>
                      <a:lnTo>
                        <a:pt x="117" y="62"/>
                      </a:lnTo>
                    </a:path>
                  </a:pathLst>
                </a:custGeom>
                <a:noFill/>
                <a:ln w="12700" cap="flat">
                  <a:solidFill>
                    <a:srgbClr val="00B05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  <p:sp>
              <p:nvSpPr>
                <p:cNvPr id="420" name="Freeform 42"/>
                <p:cNvSpPr>
                  <a:spLocks/>
                </p:cNvSpPr>
                <p:nvPr/>
              </p:nvSpPr>
              <p:spPr bwMode="auto">
                <a:xfrm>
                  <a:off x="3098462" y="3176077"/>
                  <a:ext cx="126009" cy="146292"/>
                </a:xfrm>
                <a:custGeom>
                  <a:avLst/>
                  <a:gdLst>
                    <a:gd name="T0" fmla="*/ 0 w 116"/>
                    <a:gd name="T1" fmla="*/ 0 h 128"/>
                    <a:gd name="T2" fmla="*/ 2 w 116"/>
                    <a:gd name="T3" fmla="*/ 3 h 128"/>
                    <a:gd name="T4" fmla="*/ 4 w 116"/>
                    <a:gd name="T5" fmla="*/ 15 h 128"/>
                    <a:gd name="T6" fmla="*/ 7 w 116"/>
                    <a:gd name="T7" fmla="*/ 43 h 128"/>
                    <a:gd name="T8" fmla="*/ 9 w 116"/>
                    <a:gd name="T9" fmla="*/ 69 h 128"/>
                    <a:gd name="T10" fmla="*/ 11 w 116"/>
                    <a:gd name="T11" fmla="*/ 100 h 128"/>
                    <a:gd name="T12" fmla="*/ 14 w 116"/>
                    <a:gd name="T13" fmla="*/ 72 h 128"/>
                    <a:gd name="T14" fmla="*/ 16 w 116"/>
                    <a:gd name="T15" fmla="*/ 128 h 128"/>
                    <a:gd name="T16" fmla="*/ 19 w 116"/>
                    <a:gd name="T17" fmla="*/ 67 h 128"/>
                    <a:gd name="T18" fmla="*/ 21 w 116"/>
                    <a:gd name="T19" fmla="*/ 109 h 128"/>
                    <a:gd name="T20" fmla="*/ 23 w 116"/>
                    <a:gd name="T21" fmla="*/ 67 h 128"/>
                    <a:gd name="T22" fmla="*/ 26 w 116"/>
                    <a:gd name="T23" fmla="*/ 88 h 128"/>
                    <a:gd name="T24" fmla="*/ 28 w 116"/>
                    <a:gd name="T25" fmla="*/ 70 h 128"/>
                    <a:gd name="T26" fmla="*/ 30 w 116"/>
                    <a:gd name="T27" fmla="*/ 78 h 128"/>
                    <a:gd name="T28" fmla="*/ 33 w 116"/>
                    <a:gd name="T29" fmla="*/ 75 h 128"/>
                    <a:gd name="T30" fmla="*/ 35 w 116"/>
                    <a:gd name="T31" fmla="*/ 72 h 128"/>
                    <a:gd name="T32" fmla="*/ 38 w 116"/>
                    <a:gd name="T33" fmla="*/ 83 h 128"/>
                    <a:gd name="T34" fmla="*/ 40 w 116"/>
                    <a:gd name="T35" fmla="*/ 69 h 128"/>
                    <a:gd name="T36" fmla="*/ 43 w 116"/>
                    <a:gd name="T37" fmla="*/ 97 h 128"/>
                    <a:gd name="T38" fmla="*/ 45 w 116"/>
                    <a:gd name="T39" fmla="*/ 68 h 128"/>
                    <a:gd name="T40" fmla="*/ 47 w 116"/>
                    <a:gd name="T41" fmla="*/ 112 h 128"/>
                    <a:gd name="T42" fmla="*/ 50 w 116"/>
                    <a:gd name="T43" fmla="*/ 69 h 128"/>
                    <a:gd name="T44" fmla="*/ 52 w 116"/>
                    <a:gd name="T45" fmla="*/ 97 h 128"/>
                    <a:gd name="T46" fmla="*/ 54 w 116"/>
                    <a:gd name="T47" fmla="*/ 71 h 128"/>
                    <a:gd name="T48" fmla="*/ 57 w 116"/>
                    <a:gd name="T49" fmla="*/ 85 h 128"/>
                    <a:gd name="T50" fmla="*/ 59 w 116"/>
                    <a:gd name="T51" fmla="*/ 76 h 128"/>
                    <a:gd name="T52" fmla="*/ 61 w 116"/>
                    <a:gd name="T53" fmla="*/ 78 h 128"/>
                    <a:gd name="T54" fmla="*/ 64 w 116"/>
                    <a:gd name="T55" fmla="*/ 83 h 128"/>
                    <a:gd name="T56" fmla="*/ 66 w 116"/>
                    <a:gd name="T57" fmla="*/ 74 h 128"/>
                    <a:gd name="T58" fmla="*/ 69 w 116"/>
                    <a:gd name="T59" fmla="*/ 94 h 128"/>
                    <a:gd name="T60" fmla="*/ 71 w 116"/>
                    <a:gd name="T61" fmla="*/ 72 h 128"/>
                    <a:gd name="T62" fmla="*/ 73 w 116"/>
                    <a:gd name="T63" fmla="*/ 112 h 128"/>
                    <a:gd name="T64" fmla="*/ 76 w 116"/>
                    <a:gd name="T65" fmla="*/ 72 h 128"/>
                    <a:gd name="T66" fmla="*/ 78 w 116"/>
                    <a:gd name="T67" fmla="*/ 108 h 128"/>
                    <a:gd name="T68" fmla="*/ 80 w 116"/>
                    <a:gd name="T69" fmla="*/ 74 h 128"/>
                    <a:gd name="T70" fmla="*/ 83 w 116"/>
                    <a:gd name="T71" fmla="*/ 92 h 128"/>
                    <a:gd name="T72" fmla="*/ 85 w 116"/>
                    <a:gd name="T73" fmla="*/ 78 h 128"/>
                    <a:gd name="T74" fmla="*/ 87 w 116"/>
                    <a:gd name="T75" fmla="*/ 83 h 128"/>
                    <a:gd name="T76" fmla="*/ 90 w 116"/>
                    <a:gd name="T77" fmla="*/ 87 h 128"/>
                    <a:gd name="T78" fmla="*/ 93 w 116"/>
                    <a:gd name="T79" fmla="*/ 80 h 128"/>
                    <a:gd name="T80" fmla="*/ 95 w 116"/>
                    <a:gd name="T81" fmla="*/ 80 h 128"/>
                    <a:gd name="T82" fmla="*/ 97 w 116"/>
                    <a:gd name="T83" fmla="*/ 67 h 128"/>
                    <a:gd name="T84" fmla="*/ 100 w 116"/>
                    <a:gd name="T85" fmla="*/ 60 h 128"/>
                    <a:gd name="T86" fmla="*/ 102 w 116"/>
                    <a:gd name="T87" fmla="*/ 55 h 128"/>
                    <a:gd name="T88" fmla="*/ 104 w 116"/>
                    <a:gd name="T89" fmla="*/ 75 h 128"/>
                    <a:gd name="T90" fmla="*/ 107 w 116"/>
                    <a:gd name="T91" fmla="*/ 94 h 128"/>
                    <a:gd name="T92" fmla="*/ 109 w 116"/>
                    <a:gd name="T93" fmla="*/ 116 h 128"/>
                    <a:gd name="T94" fmla="*/ 111 w 116"/>
                    <a:gd name="T95" fmla="*/ 80 h 128"/>
                    <a:gd name="T96" fmla="*/ 114 w 116"/>
                    <a:gd name="T97" fmla="*/ 93 h 128"/>
                    <a:gd name="T98" fmla="*/ 116 w 116"/>
                    <a:gd name="T99" fmla="*/ 84 h 1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116" h="128">
                      <a:moveTo>
                        <a:pt x="0" y="0"/>
                      </a:moveTo>
                      <a:lnTo>
                        <a:pt x="2" y="3"/>
                      </a:lnTo>
                      <a:lnTo>
                        <a:pt x="4" y="15"/>
                      </a:lnTo>
                      <a:lnTo>
                        <a:pt x="7" y="43"/>
                      </a:lnTo>
                      <a:lnTo>
                        <a:pt x="9" y="69"/>
                      </a:lnTo>
                      <a:lnTo>
                        <a:pt x="11" y="100"/>
                      </a:lnTo>
                      <a:lnTo>
                        <a:pt x="14" y="72"/>
                      </a:lnTo>
                      <a:lnTo>
                        <a:pt x="16" y="128"/>
                      </a:lnTo>
                      <a:lnTo>
                        <a:pt x="19" y="67"/>
                      </a:lnTo>
                      <a:lnTo>
                        <a:pt x="21" y="109"/>
                      </a:lnTo>
                      <a:lnTo>
                        <a:pt x="23" y="67"/>
                      </a:lnTo>
                      <a:lnTo>
                        <a:pt x="26" y="88"/>
                      </a:lnTo>
                      <a:lnTo>
                        <a:pt x="28" y="70"/>
                      </a:lnTo>
                      <a:lnTo>
                        <a:pt x="30" y="78"/>
                      </a:lnTo>
                      <a:lnTo>
                        <a:pt x="33" y="75"/>
                      </a:lnTo>
                      <a:lnTo>
                        <a:pt x="35" y="72"/>
                      </a:lnTo>
                      <a:lnTo>
                        <a:pt x="38" y="83"/>
                      </a:lnTo>
                      <a:lnTo>
                        <a:pt x="40" y="69"/>
                      </a:lnTo>
                      <a:lnTo>
                        <a:pt x="43" y="97"/>
                      </a:lnTo>
                      <a:lnTo>
                        <a:pt x="45" y="68"/>
                      </a:lnTo>
                      <a:lnTo>
                        <a:pt x="47" y="112"/>
                      </a:lnTo>
                      <a:lnTo>
                        <a:pt x="50" y="69"/>
                      </a:lnTo>
                      <a:lnTo>
                        <a:pt x="52" y="97"/>
                      </a:lnTo>
                      <a:lnTo>
                        <a:pt x="54" y="71"/>
                      </a:lnTo>
                      <a:lnTo>
                        <a:pt x="57" y="85"/>
                      </a:lnTo>
                      <a:lnTo>
                        <a:pt x="59" y="76"/>
                      </a:lnTo>
                      <a:lnTo>
                        <a:pt x="61" y="78"/>
                      </a:lnTo>
                      <a:lnTo>
                        <a:pt x="64" y="83"/>
                      </a:lnTo>
                      <a:lnTo>
                        <a:pt x="66" y="74"/>
                      </a:lnTo>
                      <a:lnTo>
                        <a:pt x="69" y="94"/>
                      </a:lnTo>
                      <a:lnTo>
                        <a:pt x="71" y="72"/>
                      </a:lnTo>
                      <a:lnTo>
                        <a:pt x="73" y="112"/>
                      </a:lnTo>
                      <a:lnTo>
                        <a:pt x="76" y="72"/>
                      </a:lnTo>
                      <a:lnTo>
                        <a:pt x="78" y="108"/>
                      </a:lnTo>
                      <a:lnTo>
                        <a:pt x="80" y="74"/>
                      </a:lnTo>
                      <a:lnTo>
                        <a:pt x="83" y="92"/>
                      </a:lnTo>
                      <a:lnTo>
                        <a:pt x="85" y="78"/>
                      </a:lnTo>
                      <a:lnTo>
                        <a:pt x="87" y="83"/>
                      </a:lnTo>
                      <a:lnTo>
                        <a:pt x="90" y="87"/>
                      </a:lnTo>
                      <a:lnTo>
                        <a:pt x="93" y="80"/>
                      </a:lnTo>
                      <a:lnTo>
                        <a:pt x="95" y="80"/>
                      </a:lnTo>
                      <a:lnTo>
                        <a:pt x="97" y="67"/>
                      </a:lnTo>
                      <a:lnTo>
                        <a:pt x="100" y="60"/>
                      </a:lnTo>
                      <a:lnTo>
                        <a:pt x="102" y="55"/>
                      </a:lnTo>
                      <a:lnTo>
                        <a:pt x="104" y="75"/>
                      </a:lnTo>
                      <a:lnTo>
                        <a:pt x="107" y="94"/>
                      </a:lnTo>
                      <a:lnTo>
                        <a:pt x="109" y="116"/>
                      </a:lnTo>
                      <a:lnTo>
                        <a:pt x="111" y="80"/>
                      </a:lnTo>
                      <a:lnTo>
                        <a:pt x="114" y="93"/>
                      </a:lnTo>
                      <a:lnTo>
                        <a:pt x="116" y="84"/>
                      </a:lnTo>
                    </a:path>
                  </a:pathLst>
                </a:custGeom>
                <a:noFill/>
                <a:ln w="12700" cap="flat">
                  <a:solidFill>
                    <a:srgbClr val="00B05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1000"/>
                </a:p>
              </p:txBody>
            </p:sp>
          </p:grpSp>
        </p:grpSp>
        <p:sp>
          <p:nvSpPr>
            <p:cNvPr id="357" name="Rectangle 169"/>
            <p:cNvSpPr>
              <a:spLocks noChangeArrowheads="1"/>
            </p:cNvSpPr>
            <p:nvPr/>
          </p:nvSpPr>
          <p:spPr bwMode="auto">
            <a:xfrm>
              <a:off x="2007707" y="3727242"/>
              <a:ext cx="970792" cy="140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Frequency (THz)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58" name="Rectangle 31"/>
            <p:cNvSpPr>
              <a:spLocks noChangeArrowheads="1"/>
            </p:cNvSpPr>
            <p:nvPr/>
          </p:nvSpPr>
          <p:spPr bwMode="auto">
            <a:xfrm>
              <a:off x="1590193" y="2820103"/>
              <a:ext cx="255527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(a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342" name="Rectangle 31"/>
            <p:cNvSpPr>
              <a:spLocks noChangeArrowheads="1"/>
            </p:cNvSpPr>
            <p:nvPr/>
          </p:nvSpPr>
          <p:spPr bwMode="auto">
            <a:xfrm rot="16200000">
              <a:off x="835691" y="3109127"/>
              <a:ext cx="946399" cy="123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800" dirty="0" smtClean="0">
                  <a:cs typeface="Arial" panose="020B0604020202020204" pitchFamily="34" charset="0"/>
                </a:rPr>
                <a:t>Optical power (dB)</a:t>
              </a:r>
              <a:endParaRPr lang="en-US" altLang="en-US" sz="800" dirty="0">
                <a:cs typeface="Arial" panose="020B0604020202020204" pitchFamily="34" charset="0"/>
              </a:endParaRPr>
            </a:p>
          </p:txBody>
        </p:sp>
        <p:sp>
          <p:nvSpPr>
            <p:cNvPr id="352" name="Line 68"/>
            <p:cNvSpPr>
              <a:spLocks noChangeShapeType="1"/>
            </p:cNvSpPr>
            <p:nvPr/>
          </p:nvSpPr>
          <p:spPr bwMode="auto">
            <a:xfrm>
              <a:off x="1580138" y="2917531"/>
              <a:ext cx="12438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353" name="Line 68"/>
            <p:cNvSpPr>
              <a:spLocks noChangeShapeType="1"/>
            </p:cNvSpPr>
            <p:nvPr/>
          </p:nvSpPr>
          <p:spPr bwMode="auto">
            <a:xfrm flipV="1">
              <a:off x="1583072" y="3175669"/>
              <a:ext cx="12087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354" name="Line 68"/>
            <p:cNvSpPr>
              <a:spLocks noChangeShapeType="1"/>
            </p:cNvSpPr>
            <p:nvPr/>
          </p:nvSpPr>
          <p:spPr bwMode="auto">
            <a:xfrm flipV="1">
              <a:off x="1581736" y="3424359"/>
              <a:ext cx="12087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349" name="Line 68"/>
            <p:cNvSpPr>
              <a:spLocks noChangeShapeType="1"/>
            </p:cNvSpPr>
            <p:nvPr/>
          </p:nvSpPr>
          <p:spPr bwMode="auto">
            <a:xfrm>
              <a:off x="3314496" y="2918253"/>
              <a:ext cx="12438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350" name="Line 68"/>
            <p:cNvSpPr>
              <a:spLocks noChangeShapeType="1"/>
            </p:cNvSpPr>
            <p:nvPr/>
          </p:nvSpPr>
          <p:spPr bwMode="auto">
            <a:xfrm flipV="1">
              <a:off x="3317430" y="3176391"/>
              <a:ext cx="12087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351" name="Line 68"/>
            <p:cNvSpPr>
              <a:spLocks noChangeShapeType="1"/>
            </p:cNvSpPr>
            <p:nvPr/>
          </p:nvSpPr>
          <p:spPr bwMode="auto">
            <a:xfrm flipV="1">
              <a:off x="3316094" y="3425081"/>
              <a:ext cx="12087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346" name="Rectangle 72"/>
            <p:cNvSpPr>
              <a:spLocks noChangeArrowheads="1"/>
            </p:cNvSpPr>
            <p:nvPr/>
          </p:nvSpPr>
          <p:spPr bwMode="auto">
            <a:xfrm>
              <a:off x="1351458" y="3374000"/>
              <a:ext cx="172568" cy="112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-100</a:t>
              </a:r>
              <a:endPara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47" name="Rectangle 74"/>
            <p:cNvSpPr>
              <a:spLocks noChangeArrowheads="1"/>
            </p:cNvSpPr>
            <p:nvPr/>
          </p:nvSpPr>
          <p:spPr bwMode="auto">
            <a:xfrm>
              <a:off x="1476698" y="2857550"/>
              <a:ext cx="48159" cy="112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48" name="Rectangle 72"/>
            <p:cNvSpPr>
              <a:spLocks noChangeArrowheads="1"/>
            </p:cNvSpPr>
            <p:nvPr/>
          </p:nvSpPr>
          <p:spPr bwMode="auto">
            <a:xfrm>
              <a:off x="1401646" y="3109123"/>
              <a:ext cx="124408" cy="112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-50</a:t>
              </a:r>
              <a:endPara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470" name="Group 469"/>
          <p:cNvGrpSpPr/>
          <p:nvPr/>
        </p:nvGrpSpPr>
        <p:grpSpPr>
          <a:xfrm>
            <a:off x="3344549" y="2789740"/>
            <a:ext cx="1703890" cy="1079792"/>
            <a:chOff x="3749679" y="2789740"/>
            <a:chExt cx="1703890" cy="1079792"/>
          </a:xfrm>
        </p:grpSpPr>
        <p:grpSp>
          <p:nvGrpSpPr>
            <p:cNvPr id="270" name="Group 269"/>
            <p:cNvGrpSpPr/>
            <p:nvPr/>
          </p:nvGrpSpPr>
          <p:grpSpPr>
            <a:xfrm>
              <a:off x="3824199" y="2937826"/>
              <a:ext cx="1629370" cy="560533"/>
              <a:chOff x="1258008" y="6700678"/>
              <a:chExt cx="2150007" cy="747121"/>
            </a:xfrm>
          </p:grpSpPr>
          <p:sp>
            <p:nvSpPr>
              <p:cNvPr id="325" name="Freeform 75"/>
              <p:cNvSpPr>
                <a:spLocks/>
              </p:cNvSpPr>
              <p:nvPr/>
            </p:nvSpPr>
            <p:spPr bwMode="auto">
              <a:xfrm>
                <a:off x="1258008" y="7304515"/>
                <a:ext cx="147497" cy="143284"/>
              </a:xfrm>
              <a:custGeom>
                <a:avLst/>
                <a:gdLst>
                  <a:gd name="T0" fmla="*/ 0 w 111"/>
                  <a:gd name="T1" fmla="*/ 14 h 98"/>
                  <a:gd name="T2" fmla="*/ 2 w 111"/>
                  <a:gd name="T3" fmla="*/ 17 h 98"/>
                  <a:gd name="T4" fmla="*/ 4 w 111"/>
                  <a:gd name="T5" fmla="*/ 16 h 98"/>
                  <a:gd name="T6" fmla="*/ 6 w 111"/>
                  <a:gd name="T7" fmla="*/ 11 h 98"/>
                  <a:gd name="T8" fmla="*/ 9 w 111"/>
                  <a:gd name="T9" fmla="*/ 26 h 98"/>
                  <a:gd name="T10" fmla="*/ 11 w 111"/>
                  <a:gd name="T11" fmla="*/ 8 h 98"/>
                  <a:gd name="T12" fmla="*/ 13 w 111"/>
                  <a:gd name="T13" fmla="*/ 46 h 98"/>
                  <a:gd name="T14" fmla="*/ 16 w 111"/>
                  <a:gd name="T15" fmla="*/ 6 h 98"/>
                  <a:gd name="T16" fmla="*/ 18 w 111"/>
                  <a:gd name="T17" fmla="*/ 71 h 98"/>
                  <a:gd name="T18" fmla="*/ 20 w 111"/>
                  <a:gd name="T19" fmla="*/ 6 h 98"/>
                  <a:gd name="T20" fmla="*/ 22 w 111"/>
                  <a:gd name="T21" fmla="*/ 32 h 98"/>
                  <a:gd name="T22" fmla="*/ 25 w 111"/>
                  <a:gd name="T23" fmla="*/ 8 h 98"/>
                  <a:gd name="T24" fmla="*/ 27 w 111"/>
                  <a:gd name="T25" fmla="*/ 19 h 98"/>
                  <a:gd name="T26" fmla="*/ 29 w 111"/>
                  <a:gd name="T27" fmla="*/ 12 h 98"/>
                  <a:gd name="T28" fmla="*/ 32 w 111"/>
                  <a:gd name="T29" fmla="*/ 11 h 98"/>
                  <a:gd name="T30" fmla="*/ 34 w 111"/>
                  <a:gd name="T31" fmla="*/ 20 h 98"/>
                  <a:gd name="T32" fmla="*/ 36 w 111"/>
                  <a:gd name="T33" fmla="*/ 6 h 98"/>
                  <a:gd name="T34" fmla="*/ 38 w 111"/>
                  <a:gd name="T35" fmla="*/ 34 h 98"/>
                  <a:gd name="T36" fmla="*/ 41 w 111"/>
                  <a:gd name="T37" fmla="*/ 4 h 98"/>
                  <a:gd name="T38" fmla="*/ 43 w 111"/>
                  <a:gd name="T39" fmla="*/ 85 h 98"/>
                  <a:gd name="T40" fmla="*/ 45 w 111"/>
                  <a:gd name="T41" fmla="*/ 4 h 98"/>
                  <a:gd name="T42" fmla="*/ 48 w 111"/>
                  <a:gd name="T43" fmla="*/ 40 h 98"/>
                  <a:gd name="T44" fmla="*/ 50 w 111"/>
                  <a:gd name="T45" fmla="*/ 5 h 98"/>
                  <a:gd name="T46" fmla="*/ 52 w 111"/>
                  <a:gd name="T47" fmla="*/ 21 h 98"/>
                  <a:gd name="T48" fmla="*/ 54 w 111"/>
                  <a:gd name="T49" fmla="*/ 8 h 98"/>
                  <a:gd name="T50" fmla="*/ 57 w 111"/>
                  <a:gd name="T51" fmla="*/ 12 h 98"/>
                  <a:gd name="T52" fmla="*/ 59 w 111"/>
                  <a:gd name="T53" fmla="*/ 14 h 98"/>
                  <a:gd name="T54" fmla="*/ 61 w 111"/>
                  <a:gd name="T55" fmla="*/ 6 h 98"/>
                  <a:gd name="T56" fmla="*/ 64 w 111"/>
                  <a:gd name="T57" fmla="*/ 25 h 98"/>
                  <a:gd name="T58" fmla="*/ 66 w 111"/>
                  <a:gd name="T59" fmla="*/ 3 h 98"/>
                  <a:gd name="T60" fmla="*/ 68 w 111"/>
                  <a:gd name="T61" fmla="*/ 50 h 98"/>
                  <a:gd name="T62" fmla="*/ 70 w 111"/>
                  <a:gd name="T63" fmla="*/ 1 h 98"/>
                  <a:gd name="T64" fmla="*/ 73 w 111"/>
                  <a:gd name="T65" fmla="*/ 53 h 98"/>
                  <a:gd name="T66" fmla="*/ 75 w 111"/>
                  <a:gd name="T67" fmla="*/ 2 h 98"/>
                  <a:gd name="T68" fmla="*/ 77 w 111"/>
                  <a:gd name="T69" fmla="*/ 25 h 98"/>
                  <a:gd name="T70" fmla="*/ 79 w 111"/>
                  <a:gd name="T71" fmla="*/ 4 h 98"/>
                  <a:gd name="T72" fmla="*/ 82 w 111"/>
                  <a:gd name="T73" fmla="*/ 13 h 98"/>
                  <a:gd name="T74" fmla="*/ 84 w 111"/>
                  <a:gd name="T75" fmla="*/ 9 h 98"/>
                  <a:gd name="T76" fmla="*/ 86 w 111"/>
                  <a:gd name="T77" fmla="*/ 6 h 98"/>
                  <a:gd name="T78" fmla="*/ 89 w 111"/>
                  <a:gd name="T79" fmla="*/ 17 h 98"/>
                  <a:gd name="T80" fmla="*/ 91 w 111"/>
                  <a:gd name="T81" fmla="*/ 2 h 98"/>
                  <a:gd name="T82" fmla="*/ 93 w 111"/>
                  <a:gd name="T83" fmla="*/ 34 h 98"/>
                  <a:gd name="T84" fmla="*/ 95 w 111"/>
                  <a:gd name="T85" fmla="*/ 0 h 98"/>
                  <a:gd name="T86" fmla="*/ 98 w 111"/>
                  <a:gd name="T87" fmla="*/ 98 h 98"/>
                  <a:gd name="T88" fmla="*/ 100 w 111"/>
                  <a:gd name="T89" fmla="*/ 0 h 98"/>
                  <a:gd name="T90" fmla="*/ 102 w 111"/>
                  <a:gd name="T91" fmla="*/ 30 h 98"/>
                  <a:gd name="T92" fmla="*/ 105 w 111"/>
                  <a:gd name="T93" fmla="*/ 1 h 98"/>
                  <a:gd name="T94" fmla="*/ 107 w 111"/>
                  <a:gd name="T95" fmla="*/ 15 h 98"/>
                  <a:gd name="T96" fmla="*/ 109 w 111"/>
                  <a:gd name="T97" fmla="*/ 5 h 98"/>
                  <a:gd name="T98" fmla="*/ 111 w 111"/>
                  <a:gd name="T99" fmla="*/ 6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1" h="98">
                    <a:moveTo>
                      <a:pt x="0" y="14"/>
                    </a:moveTo>
                    <a:lnTo>
                      <a:pt x="2" y="17"/>
                    </a:lnTo>
                    <a:lnTo>
                      <a:pt x="4" y="16"/>
                    </a:lnTo>
                    <a:lnTo>
                      <a:pt x="6" y="11"/>
                    </a:lnTo>
                    <a:lnTo>
                      <a:pt x="9" y="26"/>
                    </a:lnTo>
                    <a:lnTo>
                      <a:pt x="11" y="8"/>
                    </a:lnTo>
                    <a:lnTo>
                      <a:pt x="13" y="46"/>
                    </a:lnTo>
                    <a:lnTo>
                      <a:pt x="16" y="6"/>
                    </a:lnTo>
                    <a:lnTo>
                      <a:pt x="18" y="71"/>
                    </a:lnTo>
                    <a:lnTo>
                      <a:pt x="20" y="6"/>
                    </a:lnTo>
                    <a:lnTo>
                      <a:pt x="22" y="32"/>
                    </a:lnTo>
                    <a:lnTo>
                      <a:pt x="25" y="8"/>
                    </a:lnTo>
                    <a:lnTo>
                      <a:pt x="27" y="19"/>
                    </a:lnTo>
                    <a:lnTo>
                      <a:pt x="29" y="12"/>
                    </a:lnTo>
                    <a:lnTo>
                      <a:pt x="32" y="11"/>
                    </a:lnTo>
                    <a:lnTo>
                      <a:pt x="34" y="20"/>
                    </a:lnTo>
                    <a:lnTo>
                      <a:pt x="36" y="6"/>
                    </a:lnTo>
                    <a:lnTo>
                      <a:pt x="38" y="34"/>
                    </a:lnTo>
                    <a:lnTo>
                      <a:pt x="41" y="4"/>
                    </a:lnTo>
                    <a:lnTo>
                      <a:pt x="43" y="85"/>
                    </a:lnTo>
                    <a:lnTo>
                      <a:pt x="45" y="4"/>
                    </a:lnTo>
                    <a:lnTo>
                      <a:pt x="48" y="40"/>
                    </a:lnTo>
                    <a:lnTo>
                      <a:pt x="50" y="5"/>
                    </a:lnTo>
                    <a:lnTo>
                      <a:pt x="52" y="21"/>
                    </a:lnTo>
                    <a:lnTo>
                      <a:pt x="54" y="8"/>
                    </a:lnTo>
                    <a:lnTo>
                      <a:pt x="57" y="12"/>
                    </a:lnTo>
                    <a:lnTo>
                      <a:pt x="59" y="14"/>
                    </a:lnTo>
                    <a:lnTo>
                      <a:pt x="61" y="6"/>
                    </a:lnTo>
                    <a:lnTo>
                      <a:pt x="64" y="25"/>
                    </a:lnTo>
                    <a:lnTo>
                      <a:pt x="66" y="3"/>
                    </a:lnTo>
                    <a:lnTo>
                      <a:pt x="68" y="50"/>
                    </a:lnTo>
                    <a:lnTo>
                      <a:pt x="70" y="1"/>
                    </a:lnTo>
                    <a:lnTo>
                      <a:pt x="73" y="53"/>
                    </a:lnTo>
                    <a:lnTo>
                      <a:pt x="75" y="2"/>
                    </a:lnTo>
                    <a:lnTo>
                      <a:pt x="77" y="25"/>
                    </a:lnTo>
                    <a:lnTo>
                      <a:pt x="79" y="4"/>
                    </a:lnTo>
                    <a:lnTo>
                      <a:pt x="82" y="13"/>
                    </a:lnTo>
                    <a:lnTo>
                      <a:pt x="84" y="9"/>
                    </a:lnTo>
                    <a:lnTo>
                      <a:pt x="86" y="6"/>
                    </a:lnTo>
                    <a:lnTo>
                      <a:pt x="89" y="17"/>
                    </a:lnTo>
                    <a:lnTo>
                      <a:pt x="91" y="2"/>
                    </a:lnTo>
                    <a:lnTo>
                      <a:pt x="93" y="34"/>
                    </a:lnTo>
                    <a:lnTo>
                      <a:pt x="95" y="0"/>
                    </a:lnTo>
                    <a:lnTo>
                      <a:pt x="98" y="98"/>
                    </a:lnTo>
                    <a:lnTo>
                      <a:pt x="100" y="0"/>
                    </a:lnTo>
                    <a:lnTo>
                      <a:pt x="102" y="30"/>
                    </a:lnTo>
                    <a:lnTo>
                      <a:pt x="105" y="1"/>
                    </a:lnTo>
                    <a:lnTo>
                      <a:pt x="107" y="15"/>
                    </a:lnTo>
                    <a:lnTo>
                      <a:pt x="109" y="5"/>
                    </a:lnTo>
                    <a:lnTo>
                      <a:pt x="111" y="6"/>
                    </a:lnTo>
                  </a:path>
                </a:pathLst>
              </a:custGeom>
              <a:noFill/>
              <a:ln w="12700" cap="flat">
                <a:solidFill>
                  <a:srgbClr val="00B05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326" name="Freeform 76"/>
              <p:cNvSpPr>
                <a:spLocks/>
              </p:cNvSpPr>
              <p:nvPr/>
            </p:nvSpPr>
            <p:spPr bwMode="auto">
              <a:xfrm>
                <a:off x="1405505" y="7289894"/>
                <a:ext cx="148826" cy="124277"/>
              </a:xfrm>
              <a:custGeom>
                <a:avLst/>
                <a:gdLst>
                  <a:gd name="T0" fmla="*/ 0 w 112"/>
                  <a:gd name="T1" fmla="*/ 16 h 85"/>
                  <a:gd name="T2" fmla="*/ 3 w 112"/>
                  <a:gd name="T3" fmla="*/ 21 h 85"/>
                  <a:gd name="T4" fmla="*/ 5 w 112"/>
                  <a:gd name="T5" fmla="*/ 11 h 85"/>
                  <a:gd name="T6" fmla="*/ 7 w 112"/>
                  <a:gd name="T7" fmla="*/ 34 h 85"/>
                  <a:gd name="T8" fmla="*/ 10 w 112"/>
                  <a:gd name="T9" fmla="*/ 8 h 85"/>
                  <a:gd name="T10" fmla="*/ 12 w 112"/>
                  <a:gd name="T11" fmla="*/ 67 h 85"/>
                  <a:gd name="T12" fmla="*/ 14 w 112"/>
                  <a:gd name="T13" fmla="*/ 7 h 85"/>
                  <a:gd name="T14" fmla="*/ 16 w 112"/>
                  <a:gd name="T15" fmla="*/ 50 h 85"/>
                  <a:gd name="T16" fmla="*/ 19 w 112"/>
                  <a:gd name="T17" fmla="*/ 8 h 85"/>
                  <a:gd name="T18" fmla="*/ 21 w 112"/>
                  <a:gd name="T19" fmla="*/ 27 h 85"/>
                  <a:gd name="T20" fmla="*/ 23 w 112"/>
                  <a:gd name="T21" fmla="*/ 11 h 85"/>
                  <a:gd name="T22" fmla="*/ 26 w 112"/>
                  <a:gd name="T23" fmla="*/ 17 h 85"/>
                  <a:gd name="T24" fmla="*/ 28 w 112"/>
                  <a:gd name="T25" fmla="*/ 16 h 85"/>
                  <a:gd name="T26" fmla="*/ 30 w 112"/>
                  <a:gd name="T27" fmla="*/ 10 h 85"/>
                  <a:gd name="T28" fmla="*/ 32 w 112"/>
                  <a:gd name="T29" fmla="*/ 26 h 85"/>
                  <a:gd name="T30" fmla="*/ 35 w 112"/>
                  <a:gd name="T31" fmla="*/ 7 h 85"/>
                  <a:gd name="T32" fmla="*/ 37 w 112"/>
                  <a:gd name="T33" fmla="*/ 46 h 85"/>
                  <a:gd name="T34" fmla="*/ 39 w 112"/>
                  <a:gd name="T35" fmla="*/ 5 h 85"/>
                  <a:gd name="T36" fmla="*/ 42 w 112"/>
                  <a:gd name="T37" fmla="*/ 70 h 85"/>
                  <a:gd name="T38" fmla="*/ 44 w 112"/>
                  <a:gd name="T39" fmla="*/ 5 h 85"/>
                  <a:gd name="T40" fmla="*/ 46 w 112"/>
                  <a:gd name="T41" fmla="*/ 32 h 85"/>
                  <a:gd name="T42" fmla="*/ 48 w 112"/>
                  <a:gd name="T43" fmla="*/ 7 h 85"/>
                  <a:gd name="T44" fmla="*/ 51 w 112"/>
                  <a:gd name="T45" fmla="*/ 18 h 85"/>
                  <a:gd name="T46" fmla="*/ 53 w 112"/>
                  <a:gd name="T47" fmla="*/ 11 h 85"/>
                  <a:gd name="T48" fmla="*/ 55 w 112"/>
                  <a:gd name="T49" fmla="*/ 10 h 85"/>
                  <a:gd name="T50" fmla="*/ 58 w 112"/>
                  <a:gd name="T51" fmla="*/ 19 h 85"/>
                  <a:gd name="T52" fmla="*/ 60 w 112"/>
                  <a:gd name="T53" fmla="*/ 6 h 85"/>
                  <a:gd name="T54" fmla="*/ 62 w 112"/>
                  <a:gd name="T55" fmla="*/ 33 h 85"/>
                  <a:gd name="T56" fmla="*/ 64 w 112"/>
                  <a:gd name="T57" fmla="*/ 3 h 85"/>
                  <a:gd name="T58" fmla="*/ 67 w 112"/>
                  <a:gd name="T59" fmla="*/ 85 h 85"/>
                  <a:gd name="T60" fmla="*/ 69 w 112"/>
                  <a:gd name="T61" fmla="*/ 3 h 85"/>
                  <a:gd name="T62" fmla="*/ 71 w 112"/>
                  <a:gd name="T63" fmla="*/ 39 h 85"/>
                  <a:gd name="T64" fmla="*/ 74 w 112"/>
                  <a:gd name="T65" fmla="*/ 4 h 85"/>
                  <a:gd name="T66" fmla="*/ 76 w 112"/>
                  <a:gd name="T67" fmla="*/ 20 h 85"/>
                  <a:gd name="T68" fmla="*/ 78 w 112"/>
                  <a:gd name="T69" fmla="*/ 7 h 85"/>
                  <a:gd name="T70" fmla="*/ 80 w 112"/>
                  <a:gd name="T71" fmla="*/ 11 h 85"/>
                  <a:gd name="T72" fmla="*/ 83 w 112"/>
                  <a:gd name="T73" fmla="*/ 13 h 85"/>
                  <a:gd name="T74" fmla="*/ 85 w 112"/>
                  <a:gd name="T75" fmla="*/ 5 h 85"/>
                  <a:gd name="T76" fmla="*/ 87 w 112"/>
                  <a:gd name="T77" fmla="*/ 24 h 85"/>
                  <a:gd name="T78" fmla="*/ 89 w 112"/>
                  <a:gd name="T79" fmla="*/ 2 h 85"/>
                  <a:gd name="T80" fmla="*/ 92 w 112"/>
                  <a:gd name="T81" fmla="*/ 48 h 85"/>
                  <a:gd name="T82" fmla="*/ 94 w 112"/>
                  <a:gd name="T83" fmla="*/ 0 h 85"/>
                  <a:gd name="T84" fmla="*/ 96 w 112"/>
                  <a:gd name="T85" fmla="*/ 51 h 85"/>
                  <a:gd name="T86" fmla="*/ 99 w 112"/>
                  <a:gd name="T87" fmla="*/ 1 h 85"/>
                  <a:gd name="T88" fmla="*/ 101 w 112"/>
                  <a:gd name="T89" fmla="*/ 24 h 85"/>
                  <a:gd name="T90" fmla="*/ 103 w 112"/>
                  <a:gd name="T91" fmla="*/ 3 h 85"/>
                  <a:gd name="T92" fmla="*/ 105 w 112"/>
                  <a:gd name="T93" fmla="*/ 11 h 85"/>
                  <a:gd name="T94" fmla="*/ 108 w 112"/>
                  <a:gd name="T95" fmla="*/ 8 h 85"/>
                  <a:gd name="T96" fmla="*/ 110 w 112"/>
                  <a:gd name="T97" fmla="*/ 4 h 85"/>
                  <a:gd name="T98" fmla="*/ 112 w 112"/>
                  <a:gd name="T99" fmla="*/ 16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2" h="85">
                    <a:moveTo>
                      <a:pt x="0" y="16"/>
                    </a:moveTo>
                    <a:lnTo>
                      <a:pt x="3" y="21"/>
                    </a:lnTo>
                    <a:lnTo>
                      <a:pt x="5" y="11"/>
                    </a:lnTo>
                    <a:lnTo>
                      <a:pt x="7" y="34"/>
                    </a:lnTo>
                    <a:lnTo>
                      <a:pt x="10" y="8"/>
                    </a:lnTo>
                    <a:lnTo>
                      <a:pt x="12" y="67"/>
                    </a:lnTo>
                    <a:lnTo>
                      <a:pt x="14" y="7"/>
                    </a:lnTo>
                    <a:lnTo>
                      <a:pt x="16" y="50"/>
                    </a:lnTo>
                    <a:lnTo>
                      <a:pt x="19" y="8"/>
                    </a:lnTo>
                    <a:lnTo>
                      <a:pt x="21" y="27"/>
                    </a:lnTo>
                    <a:lnTo>
                      <a:pt x="23" y="11"/>
                    </a:lnTo>
                    <a:lnTo>
                      <a:pt x="26" y="17"/>
                    </a:lnTo>
                    <a:lnTo>
                      <a:pt x="28" y="16"/>
                    </a:lnTo>
                    <a:lnTo>
                      <a:pt x="30" y="10"/>
                    </a:lnTo>
                    <a:lnTo>
                      <a:pt x="32" y="26"/>
                    </a:lnTo>
                    <a:lnTo>
                      <a:pt x="35" y="7"/>
                    </a:lnTo>
                    <a:lnTo>
                      <a:pt x="37" y="46"/>
                    </a:lnTo>
                    <a:lnTo>
                      <a:pt x="39" y="5"/>
                    </a:lnTo>
                    <a:lnTo>
                      <a:pt x="42" y="70"/>
                    </a:lnTo>
                    <a:lnTo>
                      <a:pt x="44" y="5"/>
                    </a:lnTo>
                    <a:lnTo>
                      <a:pt x="46" y="32"/>
                    </a:lnTo>
                    <a:lnTo>
                      <a:pt x="48" y="7"/>
                    </a:lnTo>
                    <a:lnTo>
                      <a:pt x="51" y="18"/>
                    </a:lnTo>
                    <a:lnTo>
                      <a:pt x="53" y="11"/>
                    </a:lnTo>
                    <a:lnTo>
                      <a:pt x="55" y="10"/>
                    </a:lnTo>
                    <a:lnTo>
                      <a:pt x="58" y="19"/>
                    </a:lnTo>
                    <a:lnTo>
                      <a:pt x="60" y="6"/>
                    </a:lnTo>
                    <a:lnTo>
                      <a:pt x="62" y="33"/>
                    </a:lnTo>
                    <a:lnTo>
                      <a:pt x="64" y="3"/>
                    </a:lnTo>
                    <a:lnTo>
                      <a:pt x="67" y="85"/>
                    </a:lnTo>
                    <a:lnTo>
                      <a:pt x="69" y="3"/>
                    </a:lnTo>
                    <a:lnTo>
                      <a:pt x="71" y="39"/>
                    </a:lnTo>
                    <a:lnTo>
                      <a:pt x="74" y="4"/>
                    </a:lnTo>
                    <a:lnTo>
                      <a:pt x="76" y="20"/>
                    </a:lnTo>
                    <a:lnTo>
                      <a:pt x="78" y="7"/>
                    </a:lnTo>
                    <a:lnTo>
                      <a:pt x="80" y="11"/>
                    </a:lnTo>
                    <a:lnTo>
                      <a:pt x="83" y="13"/>
                    </a:lnTo>
                    <a:lnTo>
                      <a:pt x="85" y="5"/>
                    </a:lnTo>
                    <a:lnTo>
                      <a:pt x="87" y="24"/>
                    </a:lnTo>
                    <a:lnTo>
                      <a:pt x="89" y="2"/>
                    </a:lnTo>
                    <a:lnTo>
                      <a:pt x="92" y="48"/>
                    </a:lnTo>
                    <a:lnTo>
                      <a:pt x="94" y="0"/>
                    </a:lnTo>
                    <a:lnTo>
                      <a:pt x="96" y="51"/>
                    </a:lnTo>
                    <a:lnTo>
                      <a:pt x="99" y="1"/>
                    </a:lnTo>
                    <a:lnTo>
                      <a:pt x="101" y="24"/>
                    </a:lnTo>
                    <a:lnTo>
                      <a:pt x="103" y="3"/>
                    </a:lnTo>
                    <a:lnTo>
                      <a:pt x="105" y="11"/>
                    </a:lnTo>
                    <a:lnTo>
                      <a:pt x="108" y="8"/>
                    </a:lnTo>
                    <a:lnTo>
                      <a:pt x="110" y="4"/>
                    </a:lnTo>
                    <a:lnTo>
                      <a:pt x="112" y="16"/>
                    </a:lnTo>
                  </a:path>
                </a:pathLst>
              </a:custGeom>
              <a:noFill/>
              <a:ln w="12700" cap="flat">
                <a:solidFill>
                  <a:srgbClr val="00B05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327" name="Freeform 77"/>
              <p:cNvSpPr>
                <a:spLocks/>
              </p:cNvSpPr>
              <p:nvPr/>
            </p:nvSpPr>
            <p:spPr bwMode="auto">
              <a:xfrm>
                <a:off x="1554331" y="7273812"/>
                <a:ext cx="148826" cy="154980"/>
              </a:xfrm>
              <a:custGeom>
                <a:avLst/>
                <a:gdLst>
                  <a:gd name="T0" fmla="*/ 0 w 112"/>
                  <a:gd name="T1" fmla="*/ 27 h 106"/>
                  <a:gd name="T2" fmla="*/ 3 w 112"/>
                  <a:gd name="T3" fmla="*/ 11 h 106"/>
                  <a:gd name="T4" fmla="*/ 5 w 112"/>
                  <a:gd name="T5" fmla="*/ 44 h 106"/>
                  <a:gd name="T6" fmla="*/ 7 w 112"/>
                  <a:gd name="T7" fmla="*/ 9 h 106"/>
                  <a:gd name="T8" fmla="*/ 9 w 112"/>
                  <a:gd name="T9" fmla="*/ 106 h 106"/>
                  <a:gd name="T10" fmla="*/ 12 w 112"/>
                  <a:gd name="T11" fmla="*/ 9 h 106"/>
                  <a:gd name="T12" fmla="*/ 14 w 112"/>
                  <a:gd name="T13" fmla="*/ 40 h 106"/>
                  <a:gd name="T14" fmla="*/ 16 w 112"/>
                  <a:gd name="T15" fmla="*/ 10 h 106"/>
                  <a:gd name="T16" fmla="*/ 19 w 112"/>
                  <a:gd name="T17" fmla="*/ 24 h 106"/>
                  <a:gd name="T18" fmla="*/ 21 w 112"/>
                  <a:gd name="T19" fmla="*/ 14 h 106"/>
                  <a:gd name="T20" fmla="*/ 23 w 112"/>
                  <a:gd name="T21" fmla="*/ 15 h 106"/>
                  <a:gd name="T22" fmla="*/ 25 w 112"/>
                  <a:gd name="T23" fmla="*/ 21 h 106"/>
                  <a:gd name="T24" fmla="*/ 28 w 112"/>
                  <a:gd name="T25" fmla="*/ 10 h 106"/>
                  <a:gd name="T26" fmla="*/ 30 w 112"/>
                  <a:gd name="T27" fmla="*/ 33 h 106"/>
                  <a:gd name="T28" fmla="*/ 32 w 112"/>
                  <a:gd name="T29" fmla="*/ 7 h 106"/>
                  <a:gd name="T30" fmla="*/ 35 w 112"/>
                  <a:gd name="T31" fmla="*/ 66 h 106"/>
                  <a:gd name="T32" fmla="*/ 37 w 112"/>
                  <a:gd name="T33" fmla="*/ 6 h 106"/>
                  <a:gd name="T34" fmla="*/ 39 w 112"/>
                  <a:gd name="T35" fmla="*/ 48 h 106"/>
                  <a:gd name="T36" fmla="*/ 41 w 112"/>
                  <a:gd name="T37" fmla="*/ 7 h 106"/>
                  <a:gd name="T38" fmla="*/ 44 w 112"/>
                  <a:gd name="T39" fmla="*/ 26 h 106"/>
                  <a:gd name="T40" fmla="*/ 46 w 112"/>
                  <a:gd name="T41" fmla="*/ 10 h 106"/>
                  <a:gd name="T42" fmla="*/ 48 w 112"/>
                  <a:gd name="T43" fmla="*/ 16 h 106"/>
                  <a:gd name="T44" fmla="*/ 51 w 112"/>
                  <a:gd name="T45" fmla="*/ 15 h 106"/>
                  <a:gd name="T46" fmla="*/ 53 w 112"/>
                  <a:gd name="T47" fmla="*/ 9 h 106"/>
                  <a:gd name="T48" fmla="*/ 55 w 112"/>
                  <a:gd name="T49" fmla="*/ 24 h 106"/>
                  <a:gd name="T50" fmla="*/ 57 w 112"/>
                  <a:gd name="T51" fmla="*/ 6 h 106"/>
                  <a:gd name="T52" fmla="*/ 60 w 112"/>
                  <a:gd name="T53" fmla="*/ 45 h 106"/>
                  <a:gd name="T54" fmla="*/ 62 w 112"/>
                  <a:gd name="T55" fmla="*/ 4 h 106"/>
                  <a:gd name="T56" fmla="*/ 64 w 112"/>
                  <a:gd name="T57" fmla="*/ 68 h 106"/>
                  <a:gd name="T58" fmla="*/ 67 w 112"/>
                  <a:gd name="T59" fmla="*/ 4 h 106"/>
                  <a:gd name="T60" fmla="*/ 69 w 112"/>
                  <a:gd name="T61" fmla="*/ 30 h 106"/>
                  <a:gd name="T62" fmla="*/ 71 w 112"/>
                  <a:gd name="T63" fmla="*/ 6 h 106"/>
                  <a:gd name="T64" fmla="*/ 73 w 112"/>
                  <a:gd name="T65" fmla="*/ 16 h 106"/>
                  <a:gd name="T66" fmla="*/ 76 w 112"/>
                  <a:gd name="T67" fmla="*/ 10 h 106"/>
                  <a:gd name="T68" fmla="*/ 78 w 112"/>
                  <a:gd name="T69" fmla="*/ 9 h 106"/>
                  <a:gd name="T70" fmla="*/ 80 w 112"/>
                  <a:gd name="T71" fmla="*/ 17 h 106"/>
                  <a:gd name="T72" fmla="*/ 83 w 112"/>
                  <a:gd name="T73" fmla="*/ 4 h 106"/>
                  <a:gd name="T74" fmla="*/ 85 w 112"/>
                  <a:gd name="T75" fmla="*/ 31 h 106"/>
                  <a:gd name="T76" fmla="*/ 87 w 112"/>
                  <a:gd name="T77" fmla="*/ 1 h 106"/>
                  <a:gd name="T78" fmla="*/ 89 w 112"/>
                  <a:gd name="T79" fmla="*/ 84 h 106"/>
                  <a:gd name="T80" fmla="*/ 92 w 112"/>
                  <a:gd name="T81" fmla="*/ 1 h 106"/>
                  <a:gd name="T82" fmla="*/ 94 w 112"/>
                  <a:gd name="T83" fmla="*/ 37 h 106"/>
                  <a:gd name="T84" fmla="*/ 96 w 112"/>
                  <a:gd name="T85" fmla="*/ 2 h 106"/>
                  <a:gd name="T86" fmla="*/ 98 w 112"/>
                  <a:gd name="T87" fmla="*/ 18 h 106"/>
                  <a:gd name="T88" fmla="*/ 101 w 112"/>
                  <a:gd name="T89" fmla="*/ 5 h 106"/>
                  <a:gd name="T90" fmla="*/ 103 w 112"/>
                  <a:gd name="T91" fmla="*/ 9 h 106"/>
                  <a:gd name="T92" fmla="*/ 105 w 112"/>
                  <a:gd name="T93" fmla="*/ 11 h 106"/>
                  <a:gd name="T94" fmla="*/ 108 w 112"/>
                  <a:gd name="T95" fmla="*/ 3 h 106"/>
                  <a:gd name="T96" fmla="*/ 110 w 112"/>
                  <a:gd name="T97" fmla="*/ 22 h 106"/>
                  <a:gd name="T98" fmla="*/ 112 w 112"/>
                  <a:gd name="T99" fmla="*/ 0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2" h="106">
                    <a:moveTo>
                      <a:pt x="0" y="27"/>
                    </a:moveTo>
                    <a:lnTo>
                      <a:pt x="3" y="11"/>
                    </a:lnTo>
                    <a:lnTo>
                      <a:pt x="5" y="44"/>
                    </a:lnTo>
                    <a:lnTo>
                      <a:pt x="7" y="9"/>
                    </a:lnTo>
                    <a:lnTo>
                      <a:pt x="9" y="106"/>
                    </a:lnTo>
                    <a:lnTo>
                      <a:pt x="12" y="9"/>
                    </a:lnTo>
                    <a:lnTo>
                      <a:pt x="14" y="40"/>
                    </a:lnTo>
                    <a:lnTo>
                      <a:pt x="16" y="10"/>
                    </a:lnTo>
                    <a:lnTo>
                      <a:pt x="19" y="24"/>
                    </a:lnTo>
                    <a:lnTo>
                      <a:pt x="21" y="14"/>
                    </a:lnTo>
                    <a:lnTo>
                      <a:pt x="23" y="15"/>
                    </a:lnTo>
                    <a:lnTo>
                      <a:pt x="25" y="21"/>
                    </a:lnTo>
                    <a:lnTo>
                      <a:pt x="28" y="10"/>
                    </a:lnTo>
                    <a:lnTo>
                      <a:pt x="30" y="33"/>
                    </a:lnTo>
                    <a:lnTo>
                      <a:pt x="32" y="7"/>
                    </a:lnTo>
                    <a:lnTo>
                      <a:pt x="35" y="66"/>
                    </a:lnTo>
                    <a:lnTo>
                      <a:pt x="37" y="6"/>
                    </a:lnTo>
                    <a:lnTo>
                      <a:pt x="39" y="48"/>
                    </a:lnTo>
                    <a:lnTo>
                      <a:pt x="41" y="7"/>
                    </a:lnTo>
                    <a:lnTo>
                      <a:pt x="44" y="26"/>
                    </a:lnTo>
                    <a:lnTo>
                      <a:pt x="46" y="10"/>
                    </a:lnTo>
                    <a:lnTo>
                      <a:pt x="48" y="16"/>
                    </a:lnTo>
                    <a:lnTo>
                      <a:pt x="51" y="15"/>
                    </a:lnTo>
                    <a:lnTo>
                      <a:pt x="53" y="9"/>
                    </a:lnTo>
                    <a:lnTo>
                      <a:pt x="55" y="24"/>
                    </a:lnTo>
                    <a:lnTo>
                      <a:pt x="57" y="6"/>
                    </a:lnTo>
                    <a:lnTo>
                      <a:pt x="60" y="45"/>
                    </a:lnTo>
                    <a:lnTo>
                      <a:pt x="62" y="4"/>
                    </a:lnTo>
                    <a:lnTo>
                      <a:pt x="64" y="68"/>
                    </a:lnTo>
                    <a:lnTo>
                      <a:pt x="67" y="4"/>
                    </a:lnTo>
                    <a:lnTo>
                      <a:pt x="69" y="30"/>
                    </a:lnTo>
                    <a:lnTo>
                      <a:pt x="71" y="6"/>
                    </a:lnTo>
                    <a:lnTo>
                      <a:pt x="73" y="16"/>
                    </a:lnTo>
                    <a:lnTo>
                      <a:pt x="76" y="10"/>
                    </a:lnTo>
                    <a:lnTo>
                      <a:pt x="78" y="9"/>
                    </a:lnTo>
                    <a:lnTo>
                      <a:pt x="80" y="17"/>
                    </a:lnTo>
                    <a:lnTo>
                      <a:pt x="83" y="4"/>
                    </a:lnTo>
                    <a:lnTo>
                      <a:pt x="85" y="31"/>
                    </a:lnTo>
                    <a:lnTo>
                      <a:pt x="87" y="1"/>
                    </a:lnTo>
                    <a:lnTo>
                      <a:pt x="89" y="84"/>
                    </a:lnTo>
                    <a:lnTo>
                      <a:pt x="92" y="1"/>
                    </a:lnTo>
                    <a:lnTo>
                      <a:pt x="94" y="37"/>
                    </a:lnTo>
                    <a:lnTo>
                      <a:pt x="96" y="2"/>
                    </a:lnTo>
                    <a:lnTo>
                      <a:pt x="98" y="18"/>
                    </a:lnTo>
                    <a:lnTo>
                      <a:pt x="101" y="5"/>
                    </a:lnTo>
                    <a:lnTo>
                      <a:pt x="103" y="9"/>
                    </a:lnTo>
                    <a:lnTo>
                      <a:pt x="105" y="11"/>
                    </a:lnTo>
                    <a:lnTo>
                      <a:pt x="108" y="3"/>
                    </a:lnTo>
                    <a:lnTo>
                      <a:pt x="110" y="22"/>
                    </a:lnTo>
                    <a:lnTo>
                      <a:pt x="112" y="0"/>
                    </a:lnTo>
                  </a:path>
                </a:pathLst>
              </a:custGeom>
              <a:noFill/>
              <a:ln w="12700" cap="flat">
                <a:solidFill>
                  <a:srgbClr val="00B05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328" name="Freeform 78"/>
              <p:cNvSpPr>
                <a:spLocks/>
              </p:cNvSpPr>
              <p:nvPr/>
            </p:nvSpPr>
            <p:spPr bwMode="auto">
              <a:xfrm>
                <a:off x="1703157" y="7253342"/>
                <a:ext cx="148826" cy="153518"/>
              </a:xfrm>
              <a:custGeom>
                <a:avLst/>
                <a:gdLst>
                  <a:gd name="T0" fmla="*/ 0 w 112"/>
                  <a:gd name="T1" fmla="*/ 14 h 105"/>
                  <a:gd name="T2" fmla="*/ 2 w 112"/>
                  <a:gd name="T3" fmla="*/ 61 h 105"/>
                  <a:gd name="T4" fmla="*/ 5 w 112"/>
                  <a:gd name="T5" fmla="*/ 12 h 105"/>
                  <a:gd name="T6" fmla="*/ 7 w 112"/>
                  <a:gd name="T7" fmla="*/ 63 h 105"/>
                  <a:gd name="T8" fmla="*/ 9 w 112"/>
                  <a:gd name="T9" fmla="*/ 13 h 105"/>
                  <a:gd name="T10" fmla="*/ 12 w 112"/>
                  <a:gd name="T11" fmla="*/ 35 h 105"/>
                  <a:gd name="T12" fmla="*/ 14 w 112"/>
                  <a:gd name="T13" fmla="*/ 15 h 105"/>
                  <a:gd name="T14" fmla="*/ 16 w 112"/>
                  <a:gd name="T15" fmla="*/ 23 h 105"/>
                  <a:gd name="T16" fmla="*/ 18 w 112"/>
                  <a:gd name="T17" fmla="*/ 19 h 105"/>
                  <a:gd name="T18" fmla="*/ 21 w 112"/>
                  <a:gd name="T19" fmla="*/ 16 h 105"/>
                  <a:gd name="T20" fmla="*/ 23 w 112"/>
                  <a:gd name="T21" fmla="*/ 28 h 105"/>
                  <a:gd name="T22" fmla="*/ 25 w 112"/>
                  <a:gd name="T23" fmla="*/ 12 h 105"/>
                  <a:gd name="T24" fmla="*/ 28 w 112"/>
                  <a:gd name="T25" fmla="*/ 44 h 105"/>
                  <a:gd name="T26" fmla="*/ 30 w 112"/>
                  <a:gd name="T27" fmla="*/ 9 h 105"/>
                  <a:gd name="T28" fmla="*/ 32 w 112"/>
                  <a:gd name="T29" fmla="*/ 105 h 105"/>
                  <a:gd name="T30" fmla="*/ 34 w 112"/>
                  <a:gd name="T31" fmla="*/ 9 h 105"/>
                  <a:gd name="T32" fmla="*/ 37 w 112"/>
                  <a:gd name="T33" fmla="*/ 40 h 105"/>
                  <a:gd name="T34" fmla="*/ 39 w 112"/>
                  <a:gd name="T35" fmla="*/ 10 h 105"/>
                  <a:gd name="T36" fmla="*/ 41 w 112"/>
                  <a:gd name="T37" fmla="*/ 24 h 105"/>
                  <a:gd name="T38" fmla="*/ 44 w 112"/>
                  <a:gd name="T39" fmla="*/ 14 h 105"/>
                  <a:gd name="T40" fmla="*/ 46 w 112"/>
                  <a:gd name="T41" fmla="*/ 15 h 105"/>
                  <a:gd name="T42" fmla="*/ 48 w 112"/>
                  <a:gd name="T43" fmla="*/ 21 h 105"/>
                  <a:gd name="T44" fmla="*/ 50 w 112"/>
                  <a:gd name="T45" fmla="*/ 10 h 105"/>
                  <a:gd name="T46" fmla="*/ 53 w 112"/>
                  <a:gd name="T47" fmla="*/ 33 h 105"/>
                  <a:gd name="T48" fmla="*/ 55 w 112"/>
                  <a:gd name="T49" fmla="*/ 7 h 105"/>
                  <a:gd name="T50" fmla="*/ 57 w 112"/>
                  <a:gd name="T51" fmla="*/ 66 h 105"/>
                  <a:gd name="T52" fmla="*/ 60 w 112"/>
                  <a:gd name="T53" fmla="*/ 6 h 105"/>
                  <a:gd name="T54" fmla="*/ 62 w 112"/>
                  <a:gd name="T55" fmla="*/ 48 h 105"/>
                  <a:gd name="T56" fmla="*/ 64 w 112"/>
                  <a:gd name="T57" fmla="*/ 7 h 105"/>
                  <a:gd name="T58" fmla="*/ 66 w 112"/>
                  <a:gd name="T59" fmla="*/ 26 h 105"/>
                  <a:gd name="T60" fmla="*/ 69 w 112"/>
                  <a:gd name="T61" fmla="*/ 9 h 105"/>
                  <a:gd name="T62" fmla="*/ 71 w 112"/>
                  <a:gd name="T63" fmla="*/ 15 h 105"/>
                  <a:gd name="T64" fmla="*/ 73 w 112"/>
                  <a:gd name="T65" fmla="*/ 14 h 105"/>
                  <a:gd name="T66" fmla="*/ 76 w 112"/>
                  <a:gd name="T67" fmla="*/ 9 h 105"/>
                  <a:gd name="T68" fmla="*/ 78 w 112"/>
                  <a:gd name="T69" fmla="*/ 24 h 105"/>
                  <a:gd name="T70" fmla="*/ 80 w 112"/>
                  <a:gd name="T71" fmla="*/ 5 h 105"/>
                  <a:gd name="T72" fmla="*/ 82 w 112"/>
                  <a:gd name="T73" fmla="*/ 44 h 105"/>
                  <a:gd name="T74" fmla="*/ 85 w 112"/>
                  <a:gd name="T75" fmla="*/ 3 h 105"/>
                  <a:gd name="T76" fmla="*/ 87 w 112"/>
                  <a:gd name="T77" fmla="*/ 67 h 105"/>
                  <a:gd name="T78" fmla="*/ 89 w 112"/>
                  <a:gd name="T79" fmla="*/ 3 h 105"/>
                  <a:gd name="T80" fmla="*/ 91 w 112"/>
                  <a:gd name="T81" fmla="*/ 29 h 105"/>
                  <a:gd name="T82" fmla="*/ 94 w 112"/>
                  <a:gd name="T83" fmla="*/ 5 h 105"/>
                  <a:gd name="T84" fmla="*/ 96 w 112"/>
                  <a:gd name="T85" fmla="*/ 15 h 105"/>
                  <a:gd name="T86" fmla="*/ 98 w 112"/>
                  <a:gd name="T87" fmla="*/ 9 h 105"/>
                  <a:gd name="T88" fmla="*/ 101 w 112"/>
                  <a:gd name="T89" fmla="*/ 8 h 105"/>
                  <a:gd name="T90" fmla="*/ 103 w 112"/>
                  <a:gd name="T91" fmla="*/ 16 h 105"/>
                  <a:gd name="T92" fmla="*/ 105 w 112"/>
                  <a:gd name="T93" fmla="*/ 3 h 105"/>
                  <a:gd name="T94" fmla="*/ 107 w 112"/>
                  <a:gd name="T95" fmla="*/ 30 h 105"/>
                  <a:gd name="T96" fmla="*/ 110 w 112"/>
                  <a:gd name="T97" fmla="*/ 0 h 105"/>
                  <a:gd name="T98" fmla="*/ 112 w 112"/>
                  <a:gd name="T99" fmla="*/ 86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2" h="105">
                    <a:moveTo>
                      <a:pt x="0" y="14"/>
                    </a:moveTo>
                    <a:lnTo>
                      <a:pt x="2" y="61"/>
                    </a:lnTo>
                    <a:lnTo>
                      <a:pt x="5" y="12"/>
                    </a:lnTo>
                    <a:lnTo>
                      <a:pt x="7" y="63"/>
                    </a:lnTo>
                    <a:lnTo>
                      <a:pt x="9" y="13"/>
                    </a:lnTo>
                    <a:lnTo>
                      <a:pt x="12" y="35"/>
                    </a:lnTo>
                    <a:lnTo>
                      <a:pt x="14" y="15"/>
                    </a:lnTo>
                    <a:lnTo>
                      <a:pt x="16" y="23"/>
                    </a:lnTo>
                    <a:lnTo>
                      <a:pt x="18" y="19"/>
                    </a:lnTo>
                    <a:lnTo>
                      <a:pt x="21" y="16"/>
                    </a:lnTo>
                    <a:lnTo>
                      <a:pt x="23" y="28"/>
                    </a:lnTo>
                    <a:lnTo>
                      <a:pt x="25" y="12"/>
                    </a:lnTo>
                    <a:lnTo>
                      <a:pt x="28" y="44"/>
                    </a:lnTo>
                    <a:lnTo>
                      <a:pt x="30" y="9"/>
                    </a:lnTo>
                    <a:lnTo>
                      <a:pt x="32" y="105"/>
                    </a:lnTo>
                    <a:lnTo>
                      <a:pt x="34" y="9"/>
                    </a:lnTo>
                    <a:lnTo>
                      <a:pt x="37" y="40"/>
                    </a:lnTo>
                    <a:lnTo>
                      <a:pt x="39" y="10"/>
                    </a:lnTo>
                    <a:lnTo>
                      <a:pt x="41" y="24"/>
                    </a:lnTo>
                    <a:lnTo>
                      <a:pt x="44" y="14"/>
                    </a:lnTo>
                    <a:lnTo>
                      <a:pt x="46" y="15"/>
                    </a:lnTo>
                    <a:lnTo>
                      <a:pt x="48" y="21"/>
                    </a:lnTo>
                    <a:lnTo>
                      <a:pt x="50" y="10"/>
                    </a:lnTo>
                    <a:lnTo>
                      <a:pt x="53" y="33"/>
                    </a:lnTo>
                    <a:lnTo>
                      <a:pt x="55" y="7"/>
                    </a:lnTo>
                    <a:lnTo>
                      <a:pt x="57" y="66"/>
                    </a:lnTo>
                    <a:lnTo>
                      <a:pt x="60" y="6"/>
                    </a:lnTo>
                    <a:lnTo>
                      <a:pt x="62" y="48"/>
                    </a:lnTo>
                    <a:lnTo>
                      <a:pt x="64" y="7"/>
                    </a:lnTo>
                    <a:lnTo>
                      <a:pt x="66" y="26"/>
                    </a:lnTo>
                    <a:lnTo>
                      <a:pt x="69" y="9"/>
                    </a:lnTo>
                    <a:lnTo>
                      <a:pt x="71" y="15"/>
                    </a:lnTo>
                    <a:lnTo>
                      <a:pt x="73" y="14"/>
                    </a:lnTo>
                    <a:lnTo>
                      <a:pt x="76" y="9"/>
                    </a:lnTo>
                    <a:lnTo>
                      <a:pt x="78" y="24"/>
                    </a:lnTo>
                    <a:lnTo>
                      <a:pt x="80" y="5"/>
                    </a:lnTo>
                    <a:lnTo>
                      <a:pt x="82" y="44"/>
                    </a:lnTo>
                    <a:lnTo>
                      <a:pt x="85" y="3"/>
                    </a:lnTo>
                    <a:lnTo>
                      <a:pt x="87" y="67"/>
                    </a:lnTo>
                    <a:lnTo>
                      <a:pt x="89" y="3"/>
                    </a:lnTo>
                    <a:lnTo>
                      <a:pt x="91" y="29"/>
                    </a:lnTo>
                    <a:lnTo>
                      <a:pt x="94" y="5"/>
                    </a:lnTo>
                    <a:lnTo>
                      <a:pt x="96" y="15"/>
                    </a:lnTo>
                    <a:lnTo>
                      <a:pt x="98" y="9"/>
                    </a:lnTo>
                    <a:lnTo>
                      <a:pt x="101" y="8"/>
                    </a:lnTo>
                    <a:lnTo>
                      <a:pt x="103" y="16"/>
                    </a:lnTo>
                    <a:lnTo>
                      <a:pt x="105" y="3"/>
                    </a:lnTo>
                    <a:lnTo>
                      <a:pt x="107" y="30"/>
                    </a:lnTo>
                    <a:lnTo>
                      <a:pt x="110" y="0"/>
                    </a:lnTo>
                    <a:lnTo>
                      <a:pt x="112" y="86"/>
                    </a:lnTo>
                  </a:path>
                </a:pathLst>
              </a:custGeom>
              <a:noFill/>
              <a:ln w="12700" cap="flat">
                <a:solidFill>
                  <a:srgbClr val="00B05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329" name="Freeform 79"/>
              <p:cNvSpPr>
                <a:spLocks/>
              </p:cNvSpPr>
              <p:nvPr/>
            </p:nvSpPr>
            <p:spPr bwMode="auto">
              <a:xfrm>
                <a:off x="1851984" y="7229950"/>
                <a:ext cx="148826" cy="152056"/>
              </a:xfrm>
              <a:custGeom>
                <a:avLst/>
                <a:gdLst>
                  <a:gd name="T0" fmla="*/ 0 w 112"/>
                  <a:gd name="T1" fmla="*/ 102 h 104"/>
                  <a:gd name="T2" fmla="*/ 2 w 112"/>
                  <a:gd name="T3" fmla="*/ 15 h 104"/>
                  <a:gd name="T4" fmla="*/ 5 w 112"/>
                  <a:gd name="T5" fmla="*/ 52 h 104"/>
                  <a:gd name="T6" fmla="*/ 7 w 112"/>
                  <a:gd name="T7" fmla="*/ 16 h 104"/>
                  <a:gd name="T8" fmla="*/ 9 w 112"/>
                  <a:gd name="T9" fmla="*/ 32 h 104"/>
                  <a:gd name="T10" fmla="*/ 11 w 112"/>
                  <a:gd name="T11" fmla="*/ 19 h 104"/>
                  <a:gd name="T12" fmla="*/ 14 w 112"/>
                  <a:gd name="T13" fmla="*/ 23 h 104"/>
                  <a:gd name="T14" fmla="*/ 16 w 112"/>
                  <a:gd name="T15" fmla="*/ 25 h 104"/>
                  <a:gd name="T16" fmla="*/ 18 w 112"/>
                  <a:gd name="T17" fmla="*/ 17 h 104"/>
                  <a:gd name="T18" fmla="*/ 21 w 112"/>
                  <a:gd name="T19" fmla="*/ 36 h 104"/>
                  <a:gd name="T20" fmla="*/ 23 w 112"/>
                  <a:gd name="T21" fmla="*/ 14 h 104"/>
                  <a:gd name="T22" fmla="*/ 25 w 112"/>
                  <a:gd name="T23" fmla="*/ 61 h 104"/>
                  <a:gd name="T24" fmla="*/ 27 w 112"/>
                  <a:gd name="T25" fmla="*/ 12 h 104"/>
                  <a:gd name="T26" fmla="*/ 30 w 112"/>
                  <a:gd name="T27" fmla="*/ 63 h 104"/>
                  <a:gd name="T28" fmla="*/ 32 w 112"/>
                  <a:gd name="T29" fmla="*/ 12 h 104"/>
                  <a:gd name="T30" fmla="*/ 34 w 112"/>
                  <a:gd name="T31" fmla="*/ 35 h 104"/>
                  <a:gd name="T32" fmla="*/ 37 w 112"/>
                  <a:gd name="T33" fmla="*/ 14 h 104"/>
                  <a:gd name="T34" fmla="*/ 39 w 112"/>
                  <a:gd name="T35" fmla="*/ 23 h 104"/>
                  <a:gd name="T36" fmla="*/ 41 w 112"/>
                  <a:gd name="T37" fmla="*/ 19 h 104"/>
                  <a:gd name="T38" fmla="*/ 43 w 112"/>
                  <a:gd name="T39" fmla="*/ 15 h 104"/>
                  <a:gd name="T40" fmla="*/ 46 w 112"/>
                  <a:gd name="T41" fmla="*/ 27 h 104"/>
                  <a:gd name="T42" fmla="*/ 48 w 112"/>
                  <a:gd name="T43" fmla="*/ 11 h 104"/>
                  <a:gd name="T44" fmla="*/ 50 w 112"/>
                  <a:gd name="T45" fmla="*/ 44 h 104"/>
                  <a:gd name="T46" fmla="*/ 53 w 112"/>
                  <a:gd name="T47" fmla="*/ 9 h 104"/>
                  <a:gd name="T48" fmla="*/ 55 w 112"/>
                  <a:gd name="T49" fmla="*/ 104 h 104"/>
                  <a:gd name="T50" fmla="*/ 57 w 112"/>
                  <a:gd name="T51" fmla="*/ 8 h 104"/>
                  <a:gd name="T52" fmla="*/ 59 w 112"/>
                  <a:gd name="T53" fmla="*/ 39 h 104"/>
                  <a:gd name="T54" fmla="*/ 62 w 112"/>
                  <a:gd name="T55" fmla="*/ 9 h 104"/>
                  <a:gd name="T56" fmla="*/ 64 w 112"/>
                  <a:gd name="T57" fmla="*/ 23 h 104"/>
                  <a:gd name="T58" fmla="*/ 66 w 112"/>
                  <a:gd name="T59" fmla="*/ 13 h 104"/>
                  <a:gd name="T60" fmla="*/ 69 w 112"/>
                  <a:gd name="T61" fmla="*/ 14 h 104"/>
                  <a:gd name="T62" fmla="*/ 70 w 112"/>
                  <a:gd name="T63" fmla="*/ 19 h 104"/>
                  <a:gd name="T64" fmla="*/ 73 w 112"/>
                  <a:gd name="T65" fmla="*/ 9 h 104"/>
                  <a:gd name="T66" fmla="*/ 75 w 112"/>
                  <a:gd name="T67" fmla="*/ 31 h 104"/>
                  <a:gd name="T68" fmla="*/ 78 w 112"/>
                  <a:gd name="T69" fmla="*/ 5 h 104"/>
                  <a:gd name="T70" fmla="*/ 80 w 112"/>
                  <a:gd name="T71" fmla="*/ 64 h 104"/>
                  <a:gd name="T72" fmla="*/ 82 w 112"/>
                  <a:gd name="T73" fmla="*/ 4 h 104"/>
                  <a:gd name="T74" fmla="*/ 85 w 112"/>
                  <a:gd name="T75" fmla="*/ 46 h 104"/>
                  <a:gd name="T76" fmla="*/ 86 w 112"/>
                  <a:gd name="T77" fmla="*/ 5 h 104"/>
                  <a:gd name="T78" fmla="*/ 89 w 112"/>
                  <a:gd name="T79" fmla="*/ 24 h 104"/>
                  <a:gd name="T80" fmla="*/ 91 w 112"/>
                  <a:gd name="T81" fmla="*/ 7 h 104"/>
                  <a:gd name="T82" fmla="*/ 94 w 112"/>
                  <a:gd name="T83" fmla="*/ 13 h 104"/>
                  <a:gd name="T84" fmla="*/ 96 w 112"/>
                  <a:gd name="T85" fmla="*/ 12 h 104"/>
                  <a:gd name="T86" fmla="*/ 98 w 112"/>
                  <a:gd name="T87" fmla="*/ 6 h 104"/>
                  <a:gd name="T88" fmla="*/ 100 w 112"/>
                  <a:gd name="T89" fmla="*/ 21 h 104"/>
                  <a:gd name="T90" fmla="*/ 102 w 112"/>
                  <a:gd name="T91" fmla="*/ 3 h 104"/>
                  <a:gd name="T92" fmla="*/ 105 w 112"/>
                  <a:gd name="T93" fmla="*/ 41 h 104"/>
                  <a:gd name="T94" fmla="*/ 107 w 112"/>
                  <a:gd name="T95" fmla="*/ 0 h 104"/>
                  <a:gd name="T96" fmla="*/ 110 w 112"/>
                  <a:gd name="T97" fmla="*/ 65 h 104"/>
                  <a:gd name="T98" fmla="*/ 112 w 112"/>
                  <a:gd name="T99" fmla="*/ 0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2" h="104">
                    <a:moveTo>
                      <a:pt x="0" y="102"/>
                    </a:moveTo>
                    <a:lnTo>
                      <a:pt x="2" y="15"/>
                    </a:lnTo>
                    <a:lnTo>
                      <a:pt x="5" y="52"/>
                    </a:lnTo>
                    <a:lnTo>
                      <a:pt x="7" y="16"/>
                    </a:lnTo>
                    <a:lnTo>
                      <a:pt x="9" y="32"/>
                    </a:lnTo>
                    <a:lnTo>
                      <a:pt x="11" y="19"/>
                    </a:lnTo>
                    <a:lnTo>
                      <a:pt x="14" y="23"/>
                    </a:lnTo>
                    <a:lnTo>
                      <a:pt x="16" y="25"/>
                    </a:lnTo>
                    <a:lnTo>
                      <a:pt x="18" y="17"/>
                    </a:lnTo>
                    <a:lnTo>
                      <a:pt x="21" y="36"/>
                    </a:lnTo>
                    <a:lnTo>
                      <a:pt x="23" y="14"/>
                    </a:lnTo>
                    <a:lnTo>
                      <a:pt x="25" y="61"/>
                    </a:lnTo>
                    <a:lnTo>
                      <a:pt x="27" y="12"/>
                    </a:lnTo>
                    <a:lnTo>
                      <a:pt x="30" y="63"/>
                    </a:lnTo>
                    <a:lnTo>
                      <a:pt x="32" y="12"/>
                    </a:lnTo>
                    <a:lnTo>
                      <a:pt x="34" y="35"/>
                    </a:lnTo>
                    <a:lnTo>
                      <a:pt x="37" y="14"/>
                    </a:lnTo>
                    <a:lnTo>
                      <a:pt x="39" y="23"/>
                    </a:lnTo>
                    <a:lnTo>
                      <a:pt x="41" y="19"/>
                    </a:lnTo>
                    <a:lnTo>
                      <a:pt x="43" y="15"/>
                    </a:lnTo>
                    <a:lnTo>
                      <a:pt x="46" y="27"/>
                    </a:lnTo>
                    <a:lnTo>
                      <a:pt x="48" y="11"/>
                    </a:lnTo>
                    <a:lnTo>
                      <a:pt x="50" y="44"/>
                    </a:lnTo>
                    <a:lnTo>
                      <a:pt x="53" y="9"/>
                    </a:lnTo>
                    <a:lnTo>
                      <a:pt x="55" y="104"/>
                    </a:lnTo>
                    <a:lnTo>
                      <a:pt x="57" y="8"/>
                    </a:lnTo>
                    <a:lnTo>
                      <a:pt x="59" y="39"/>
                    </a:lnTo>
                    <a:lnTo>
                      <a:pt x="62" y="9"/>
                    </a:lnTo>
                    <a:lnTo>
                      <a:pt x="64" y="23"/>
                    </a:lnTo>
                    <a:lnTo>
                      <a:pt x="66" y="13"/>
                    </a:lnTo>
                    <a:lnTo>
                      <a:pt x="69" y="14"/>
                    </a:lnTo>
                    <a:lnTo>
                      <a:pt x="70" y="19"/>
                    </a:lnTo>
                    <a:lnTo>
                      <a:pt x="73" y="9"/>
                    </a:lnTo>
                    <a:lnTo>
                      <a:pt x="75" y="31"/>
                    </a:lnTo>
                    <a:lnTo>
                      <a:pt x="78" y="5"/>
                    </a:lnTo>
                    <a:lnTo>
                      <a:pt x="80" y="64"/>
                    </a:lnTo>
                    <a:lnTo>
                      <a:pt x="82" y="4"/>
                    </a:lnTo>
                    <a:lnTo>
                      <a:pt x="85" y="46"/>
                    </a:lnTo>
                    <a:lnTo>
                      <a:pt x="86" y="5"/>
                    </a:lnTo>
                    <a:lnTo>
                      <a:pt x="89" y="24"/>
                    </a:lnTo>
                    <a:lnTo>
                      <a:pt x="91" y="7"/>
                    </a:lnTo>
                    <a:lnTo>
                      <a:pt x="94" y="13"/>
                    </a:lnTo>
                    <a:lnTo>
                      <a:pt x="96" y="12"/>
                    </a:lnTo>
                    <a:lnTo>
                      <a:pt x="98" y="6"/>
                    </a:lnTo>
                    <a:lnTo>
                      <a:pt x="100" y="21"/>
                    </a:lnTo>
                    <a:lnTo>
                      <a:pt x="102" y="3"/>
                    </a:lnTo>
                    <a:lnTo>
                      <a:pt x="105" y="41"/>
                    </a:lnTo>
                    <a:lnTo>
                      <a:pt x="107" y="0"/>
                    </a:lnTo>
                    <a:lnTo>
                      <a:pt x="110" y="65"/>
                    </a:lnTo>
                    <a:lnTo>
                      <a:pt x="112" y="0"/>
                    </a:lnTo>
                  </a:path>
                </a:pathLst>
              </a:custGeom>
              <a:noFill/>
              <a:ln w="12700" cap="flat">
                <a:solidFill>
                  <a:srgbClr val="00B05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330" name="Freeform 80"/>
              <p:cNvSpPr>
                <a:spLocks/>
              </p:cNvSpPr>
              <p:nvPr/>
            </p:nvSpPr>
            <p:spPr bwMode="auto">
              <a:xfrm>
                <a:off x="2000810" y="7167080"/>
                <a:ext cx="147497" cy="172525"/>
              </a:xfrm>
              <a:custGeom>
                <a:avLst/>
                <a:gdLst>
                  <a:gd name="T0" fmla="*/ 0 w 111"/>
                  <a:gd name="T1" fmla="*/ 43 h 118"/>
                  <a:gd name="T2" fmla="*/ 2 w 111"/>
                  <a:gd name="T3" fmla="*/ 69 h 118"/>
                  <a:gd name="T4" fmla="*/ 4 w 111"/>
                  <a:gd name="T5" fmla="*/ 45 h 118"/>
                  <a:gd name="T6" fmla="*/ 6 w 111"/>
                  <a:gd name="T7" fmla="*/ 56 h 118"/>
                  <a:gd name="T8" fmla="*/ 9 w 111"/>
                  <a:gd name="T9" fmla="*/ 48 h 118"/>
                  <a:gd name="T10" fmla="*/ 11 w 111"/>
                  <a:gd name="T11" fmla="*/ 47 h 118"/>
                  <a:gd name="T12" fmla="*/ 14 w 111"/>
                  <a:gd name="T13" fmla="*/ 56 h 118"/>
                  <a:gd name="T14" fmla="*/ 16 w 111"/>
                  <a:gd name="T15" fmla="*/ 42 h 118"/>
                  <a:gd name="T16" fmla="*/ 18 w 111"/>
                  <a:gd name="T17" fmla="*/ 69 h 118"/>
                  <a:gd name="T18" fmla="*/ 20 w 111"/>
                  <a:gd name="T19" fmla="*/ 40 h 118"/>
                  <a:gd name="T20" fmla="*/ 22 w 111"/>
                  <a:gd name="T21" fmla="*/ 118 h 118"/>
                  <a:gd name="T22" fmla="*/ 25 w 111"/>
                  <a:gd name="T23" fmla="*/ 39 h 118"/>
                  <a:gd name="T24" fmla="*/ 27 w 111"/>
                  <a:gd name="T25" fmla="*/ 75 h 118"/>
                  <a:gd name="T26" fmla="*/ 30 w 111"/>
                  <a:gd name="T27" fmla="*/ 40 h 118"/>
                  <a:gd name="T28" fmla="*/ 32 w 111"/>
                  <a:gd name="T29" fmla="*/ 56 h 118"/>
                  <a:gd name="T30" fmla="*/ 34 w 111"/>
                  <a:gd name="T31" fmla="*/ 42 h 118"/>
                  <a:gd name="T32" fmla="*/ 36 w 111"/>
                  <a:gd name="T33" fmla="*/ 46 h 118"/>
                  <a:gd name="T34" fmla="*/ 38 w 111"/>
                  <a:gd name="T35" fmla="*/ 48 h 118"/>
                  <a:gd name="T36" fmla="*/ 41 w 111"/>
                  <a:gd name="T37" fmla="*/ 40 h 118"/>
                  <a:gd name="T38" fmla="*/ 43 w 111"/>
                  <a:gd name="T39" fmla="*/ 58 h 118"/>
                  <a:gd name="T40" fmla="*/ 46 w 111"/>
                  <a:gd name="T41" fmla="*/ 36 h 118"/>
                  <a:gd name="T42" fmla="*/ 48 w 111"/>
                  <a:gd name="T43" fmla="*/ 81 h 118"/>
                  <a:gd name="T44" fmla="*/ 50 w 111"/>
                  <a:gd name="T45" fmla="*/ 34 h 118"/>
                  <a:gd name="T46" fmla="*/ 52 w 111"/>
                  <a:gd name="T47" fmla="*/ 87 h 118"/>
                  <a:gd name="T48" fmla="*/ 54 w 111"/>
                  <a:gd name="T49" fmla="*/ 34 h 118"/>
                  <a:gd name="T50" fmla="*/ 57 w 111"/>
                  <a:gd name="T51" fmla="*/ 58 h 118"/>
                  <a:gd name="T52" fmla="*/ 59 w 111"/>
                  <a:gd name="T53" fmla="*/ 35 h 118"/>
                  <a:gd name="T54" fmla="*/ 62 w 111"/>
                  <a:gd name="T55" fmla="*/ 45 h 118"/>
                  <a:gd name="T56" fmla="*/ 63 w 111"/>
                  <a:gd name="T57" fmla="*/ 38 h 118"/>
                  <a:gd name="T58" fmla="*/ 66 w 111"/>
                  <a:gd name="T59" fmla="*/ 37 h 118"/>
                  <a:gd name="T60" fmla="*/ 68 w 111"/>
                  <a:gd name="T61" fmla="*/ 42 h 118"/>
                  <a:gd name="T62" fmla="*/ 70 w 111"/>
                  <a:gd name="T63" fmla="*/ 28 h 118"/>
                  <a:gd name="T64" fmla="*/ 73 w 111"/>
                  <a:gd name="T65" fmla="*/ 40 h 118"/>
                  <a:gd name="T66" fmla="*/ 75 w 111"/>
                  <a:gd name="T67" fmla="*/ 11 h 118"/>
                  <a:gd name="T68" fmla="*/ 78 w 111"/>
                  <a:gd name="T69" fmla="*/ 10 h 118"/>
                  <a:gd name="T70" fmla="*/ 79 w 111"/>
                  <a:gd name="T71" fmla="*/ 10 h 118"/>
                  <a:gd name="T72" fmla="*/ 82 w 111"/>
                  <a:gd name="T73" fmla="*/ 2 h 118"/>
                  <a:gd name="T74" fmla="*/ 84 w 111"/>
                  <a:gd name="T75" fmla="*/ 0 h 118"/>
                  <a:gd name="T76" fmla="*/ 86 w 111"/>
                  <a:gd name="T77" fmla="*/ 13 h 118"/>
                  <a:gd name="T78" fmla="*/ 89 w 111"/>
                  <a:gd name="T79" fmla="*/ 20 h 118"/>
                  <a:gd name="T80" fmla="*/ 91 w 111"/>
                  <a:gd name="T81" fmla="*/ 26 h 118"/>
                  <a:gd name="T82" fmla="*/ 94 w 111"/>
                  <a:gd name="T83" fmla="*/ 41 h 118"/>
                  <a:gd name="T84" fmla="*/ 95 w 111"/>
                  <a:gd name="T85" fmla="*/ 27 h 118"/>
                  <a:gd name="T86" fmla="*/ 98 w 111"/>
                  <a:gd name="T87" fmla="*/ 54 h 118"/>
                  <a:gd name="T88" fmla="*/ 100 w 111"/>
                  <a:gd name="T89" fmla="*/ 25 h 118"/>
                  <a:gd name="T90" fmla="*/ 102 w 111"/>
                  <a:gd name="T91" fmla="*/ 88 h 118"/>
                  <a:gd name="T92" fmla="*/ 105 w 111"/>
                  <a:gd name="T93" fmla="*/ 24 h 118"/>
                  <a:gd name="T94" fmla="*/ 107 w 111"/>
                  <a:gd name="T95" fmla="*/ 65 h 118"/>
                  <a:gd name="T96" fmla="*/ 109 w 111"/>
                  <a:gd name="T97" fmla="*/ 24 h 118"/>
                  <a:gd name="T98" fmla="*/ 111 w 111"/>
                  <a:gd name="T99" fmla="*/ 43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1" h="118">
                    <a:moveTo>
                      <a:pt x="0" y="43"/>
                    </a:moveTo>
                    <a:lnTo>
                      <a:pt x="2" y="69"/>
                    </a:lnTo>
                    <a:lnTo>
                      <a:pt x="4" y="45"/>
                    </a:lnTo>
                    <a:lnTo>
                      <a:pt x="6" y="56"/>
                    </a:lnTo>
                    <a:lnTo>
                      <a:pt x="9" y="48"/>
                    </a:lnTo>
                    <a:lnTo>
                      <a:pt x="11" y="47"/>
                    </a:lnTo>
                    <a:lnTo>
                      <a:pt x="14" y="56"/>
                    </a:lnTo>
                    <a:lnTo>
                      <a:pt x="16" y="42"/>
                    </a:lnTo>
                    <a:lnTo>
                      <a:pt x="18" y="69"/>
                    </a:lnTo>
                    <a:lnTo>
                      <a:pt x="20" y="40"/>
                    </a:lnTo>
                    <a:lnTo>
                      <a:pt x="22" y="118"/>
                    </a:lnTo>
                    <a:lnTo>
                      <a:pt x="25" y="39"/>
                    </a:lnTo>
                    <a:lnTo>
                      <a:pt x="27" y="75"/>
                    </a:lnTo>
                    <a:lnTo>
                      <a:pt x="30" y="40"/>
                    </a:lnTo>
                    <a:lnTo>
                      <a:pt x="32" y="56"/>
                    </a:lnTo>
                    <a:lnTo>
                      <a:pt x="34" y="42"/>
                    </a:lnTo>
                    <a:lnTo>
                      <a:pt x="36" y="46"/>
                    </a:lnTo>
                    <a:lnTo>
                      <a:pt x="38" y="48"/>
                    </a:lnTo>
                    <a:lnTo>
                      <a:pt x="41" y="40"/>
                    </a:lnTo>
                    <a:lnTo>
                      <a:pt x="43" y="58"/>
                    </a:lnTo>
                    <a:lnTo>
                      <a:pt x="46" y="36"/>
                    </a:lnTo>
                    <a:lnTo>
                      <a:pt x="48" y="81"/>
                    </a:lnTo>
                    <a:lnTo>
                      <a:pt x="50" y="34"/>
                    </a:lnTo>
                    <a:lnTo>
                      <a:pt x="52" y="87"/>
                    </a:lnTo>
                    <a:lnTo>
                      <a:pt x="54" y="34"/>
                    </a:lnTo>
                    <a:lnTo>
                      <a:pt x="57" y="58"/>
                    </a:lnTo>
                    <a:lnTo>
                      <a:pt x="59" y="35"/>
                    </a:lnTo>
                    <a:lnTo>
                      <a:pt x="62" y="45"/>
                    </a:lnTo>
                    <a:lnTo>
                      <a:pt x="63" y="38"/>
                    </a:lnTo>
                    <a:lnTo>
                      <a:pt x="66" y="37"/>
                    </a:lnTo>
                    <a:lnTo>
                      <a:pt x="68" y="42"/>
                    </a:lnTo>
                    <a:lnTo>
                      <a:pt x="70" y="28"/>
                    </a:lnTo>
                    <a:lnTo>
                      <a:pt x="73" y="40"/>
                    </a:lnTo>
                    <a:lnTo>
                      <a:pt x="75" y="11"/>
                    </a:lnTo>
                    <a:lnTo>
                      <a:pt x="78" y="10"/>
                    </a:lnTo>
                    <a:lnTo>
                      <a:pt x="79" y="10"/>
                    </a:lnTo>
                    <a:lnTo>
                      <a:pt x="82" y="2"/>
                    </a:lnTo>
                    <a:lnTo>
                      <a:pt x="84" y="0"/>
                    </a:lnTo>
                    <a:lnTo>
                      <a:pt x="86" y="13"/>
                    </a:lnTo>
                    <a:lnTo>
                      <a:pt x="89" y="20"/>
                    </a:lnTo>
                    <a:lnTo>
                      <a:pt x="91" y="26"/>
                    </a:lnTo>
                    <a:lnTo>
                      <a:pt x="94" y="41"/>
                    </a:lnTo>
                    <a:lnTo>
                      <a:pt x="95" y="27"/>
                    </a:lnTo>
                    <a:lnTo>
                      <a:pt x="98" y="54"/>
                    </a:lnTo>
                    <a:lnTo>
                      <a:pt x="100" y="25"/>
                    </a:lnTo>
                    <a:lnTo>
                      <a:pt x="102" y="88"/>
                    </a:lnTo>
                    <a:lnTo>
                      <a:pt x="105" y="24"/>
                    </a:lnTo>
                    <a:lnTo>
                      <a:pt x="107" y="65"/>
                    </a:lnTo>
                    <a:lnTo>
                      <a:pt x="109" y="24"/>
                    </a:lnTo>
                    <a:lnTo>
                      <a:pt x="111" y="43"/>
                    </a:lnTo>
                  </a:path>
                </a:pathLst>
              </a:custGeom>
              <a:noFill/>
              <a:ln w="12700" cap="flat">
                <a:solidFill>
                  <a:srgbClr val="00B05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331" name="Freeform 81"/>
              <p:cNvSpPr>
                <a:spLocks/>
              </p:cNvSpPr>
              <p:nvPr/>
            </p:nvSpPr>
            <p:spPr bwMode="auto">
              <a:xfrm>
                <a:off x="2148307" y="7158307"/>
                <a:ext cx="148826" cy="133049"/>
              </a:xfrm>
              <a:custGeom>
                <a:avLst/>
                <a:gdLst>
                  <a:gd name="T0" fmla="*/ 0 w 112"/>
                  <a:gd name="T1" fmla="*/ 49 h 91"/>
                  <a:gd name="T2" fmla="*/ 3 w 112"/>
                  <a:gd name="T3" fmla="*/ 32 h 91"/>
                  <a:gd name="T4" fmla="*/ 5 w 112"/>
                  <a:gd name="T5" fmla="*/ 38 h 91"/>
                  <a:gd name="T6" fmla="*/ 7 w 112"/>
                  <a:gd name="T7" fmla="*/ 37 h 91"/>
                  <a:gd name="T8" fmla="*/ 10 w 112"/>
                  <a:gd name="T9" fmla="*/ 31 h 91"/>
                  <a:gd name="T10" fmla="*/ 12 w 112"/>
                  <a:gd name="T11" fmla="*/ 46 h 91"/>
                  <a:gd name="T12" fmla="*/ 14 w 112"/>
                  <a:gd name="T13" fmla="*/ 27 h 91"/>
                  <a:gd name="T14" fmla="*/ 16 w 112"/>
                  <a:gd name="T15" fmla="*/ 64 h 91"/>
                  <a:gd name="T16" fmla="*/ 19 w 112"/>
                  <a:gd name="T17" fmla="*/ 24 h 91"/>
                  <a:gd name="T18" fmla="*/ 21 w 112"/>
                  <a:gd name="T19" fmla="*/ 91 h 91"/>
                  <a:gd name="T20" fmla="*/ 23 w 112"/>
                  <a:gd name="T21" fmla="*/ 24 h 91"/>
                  <a:gd name="T22" fmla="*/ 26 w 112"/>
                  <a:gd name="T23" fmla="*/ 51 h 91"/>
                  <a:gd name="T24" fmla="*/ 28 w 112"/>
                  <a:gd name="T25" fmla="*/ 25 h 91"/>
                  <a:gd name="T26" fmla="*/ 30 w 112"/>
                  <a:gd name="T27" fmla="*/ 36 h 91"/>
                  <a:gd name="T28" fmla="*/ 32 w 112"/>
                  <a:gd name="T29" fmla="*/ 28 h 91"/>
                  <a:gd name="T30" fmla="*/ 35 w 112"/>
                  <a:gd name="T31" fmla="*/ 28 h 91"/>
                  <a:gd name="T32" fmla="*/ 37 w 112"/>
                  <a:gd name="T33" fmla="*/ 35 h 91"/>
                  <a:gd name="T34" fmla="*/ 39 w 112"/>
                  <a:gd name="T35" fmla="*/ 22 h 91"/>
                  <a:gd name="T36" fmla="*/ 42 w 112"/>
                  <a:gd name="T37" fmla="*/ 47 h 91"/>
                  <a:gd name="T38" fmla="*/ 44 w 112"/>
                  <a:gd name="T39" fmla="*/ 19 h 91"/>
                  <a:gd name="T40" fmla="*/ 46 w 112"/>
                  <a:gd name="T41" fmla="*/ 84 h 91"/>
                  <a:gd name="T42" fmla="*/ 48 w 112"/>
                  <a:gd name="T43" fmla="*/ 17 h 91"/>
                  <a:gd name="T44" fmla="*/ 51 w 112"/>
                  <a:gd name="T45" fmla="*/ 55 h 91"/>
                  <a:gd name="T46" fmla="*/ 53 w 112"/>
                  <a:gd name="T47" fmla="*/ 18 h 91"/>
                  <a:gd name="T48" fmla="*/ 55 w 112"/>
                  <a:gd name="T49" fmla="*/ 35 h 91"/>
                  <a:gd name="T50" fmla="*/ 58 w 112"/>
                  <a:gd name="T51" fmla="*/ 20 h 91"/>
                  <a:gd name="T52" fmla="*/ 60 w 112"/>
                  <a:gd name="T53" fmla="*/ 24 h 91"/>
                  <a:gd name="T54" fmla="*/ 62 w 112"/>
                  <a:gd name="T55" fmla="*/ 24 h 91"/>
                  <a:gd name="T56" fmla="*/ 64 w 112"/>
                  <a:gd name="T57" fmla="*/ 17 h 91"/>
                  <a:gd name="T58" fmla="*/ 67 w 112"/>
                  <a:gd name="T59" fmla="*/ 33 h 91"/>
                  <a:gd name="T60" fmla="*/ 69 w 112"/>
                  <a:gd name="T61" fmla="*/ 13 h 91"/>
                  <a:gd name="T62" fmla="*/ 71 w 112"/>
                  <a:gd name="T63" fmla="*/ 52 h 91"/>
                  <a:gd name="T64" fmla="*/ 73 w 112"/>
                  <a:gd name="T65" fmla="*/ 11 h 91"/>
                  <a:gd name="T66" fmla="*/ 76 w 112"/>
                  <a:gd name="T67" fmla="*/ 65 h 91"/>
                  <a:gd name="T68" fmla="*/ 78 w 112"/>
                  <a:gd name="T69" fmla="*/ 10 h 91"/>
                  <a:gd name="T70" fmla="*/ 80 w 112"/>
                  <a:gd name="T71" fmla="*/ 35 h 91"/>
                  <a:gd name="T72" fmla="*/ 83 w 112"/>
                  <a:gd name="T73" fmla="*/ 11 h 91"/>
                  <a:gd name="T74" fmla="*/ 85 w 112"/>
                  <a:gd name="T75" fmla="*/ 21 h 91"/>
                  <a:gd name="T76" fmla="*/ 87 w 112"/>
                  <a:gd name="T77" fmla="*/ 14 h 91"/>
                  <a:gd name="T78" fmla="*/ 89 w 112"/>
                  <a:gd name="T79" fmla="*/ 13 h 91"/>
                  <a:gd name="T80" fmla="*/ 92 w 112"/>
                  <a:gd name="T81" fmla="*/ 19 h 91"/>
                  <a:gd name="T82" fmla="*/ 94 w 112"/>
                  <a:gd name="T83" fmla="*/ 7 h 91"/>
                  <a:gd name="T84" fmla="*/ 96 w 112"/>
                  <a:gd name="T85" fmla="*/ 30 h 91"/>
                  <a:gd name="T86" fmla="*/ 99 w 112"/>
                  <a:gd name="T87" fmla="*/ 3 h 91"/>
                  <a:gd name="T88" fmla="*/ 101 w 112"/>
                  <a:gd name="T89" fmla="*/ 47 h 91"/>
                  <a:gd name="T90" fmla="*/ 103 w 112"/>
                  <a:gd name="T91" fmla="*/ 1 h 91"/>
                  <a:gd name="T92" fmla="*/ 105 w 112"/>
                  <a:gd name="T93" fmla="*/ 34 h 91"/>
                  <a:gd name="T94" fmla="*/ 108 w 112"/>
                  <a:gd name="T95" fmla="*/ 0 h 91"/>
                  <a:gd name="T96" fmla="*/ 110 w 112"/>
                  <a:gd name="T97" fmla="*/ 17 h 91"/>
                  <a:gd name="T98" fmla="*/ 112 w 112"/>
                  <a:gd name="T99" fmla="*/ 1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2" h="91">
                    <a:moveTo>
                      <a:pt x="0" y="49"/>
                    </a:moveTo>
                    <a:lnTo>
                      <a:pt x="3" y="32"/>
                    </a:lnTo>
                    <a:lnTo>
                      <a:pt x="5" y="38"/>
                    </a:lnTo>
                    <a:lnTo>
                      <a:pt x="7" y="37"/>
                    </a:lnTo>
                    <a:lnTo>
                      <a:pt x="10" y="31"/>
                    </a:lnTo>
                    <a:lnTo>
                      <a:pt x="12" y="46"/>
                    </a:lnTo>
                    <a:lnTo>
                      <a:pt x="14" y="27"/>
                    </a:lnTo>
                    <a:lnTo>
                      <a:pt x="16" y="64"/>
                    </a:lnTo>
                    <a:lnTo>
                      <a:pt x="19" y="24"/>
                    </a:lnTo>
                    <a:lnTo>
                      <a:pt x="21" y="91"/>
                    </a:lnTo>
                    <a:lnTo>
                      <a:pt x="23" y="24"/>
                    </a:lnTo>
                    <a:lnTo>
                      <a:pt x="26" y="51"/>
                    </a:lnTo>
                    <a:lnTo>
                      <a:pt x="28" y="25"/>
                    </a:lnTo>
                    <a:lnTo>
                      <a:pt x="30" y="36"/>
                    </a:lnTo>
                    <a:lnTo>
                      <a:pt x="32" y="28"/>
                    </a:lnTo>
                    <a:lnTo>
                      <a:pt x="35" y="28"/>
                    </a:lnTo>
                    <a:lnTo>
                      <a:pt x="37" y="35"/>
                    </a:lnTo>
                    <a:lnTo>
                      <a:pt x="39" y="22"/>
                    </a:lnTo>
                    <a:lnTo>
                      <a:pt x="42" y="47"/>
                    </a:lnTo>
                    <a:lnTo>
                      <a:pt x="44" y="19"/>
                    </a:lnTo>
                    <a:lnTo>
                      <a:pt x="46" y="84"/>
                    </a:lnTo>
                    <a:lnTo>
                      <a:pt x="48" y="17"/>
                    </a:lnTo>
                    <a:lnTo>
                      <a:pt x="51" y="55"/>
                    </a:lnTo>
                    <a:lnTo>
                      <a:pt x="53" y="18"/>
                    </a:lnTo>
                    <a:lnTo>
                      <a:pt x="55" y="35"/>
                    </a:lnTo>
                    <a:lnTo>
                      <a:pt x="58" y="20"/>
                    </a:lnTo>
                    <a:lnTo>
                      <a:pt x="60" y="24"/>
                    </a:lnTo>
                    <a:lnTo>
                      <a:pt x="62" y="24"/>
                    </a:lnTo>
                    <a:lnTo>
                      <a:pt x="64" y="17"/>
                    </a:lnTo>
                    <a:lnTo>
                      <a:pt x="67" y="33"/>
                    </a:lnTo>
                    <a:lnTo>
                      <a:pt x="69" y="13"/>
                    </a:lnTo>
                    <a:lnTo>
                      <a:pt x="71" y="52"/>
                    </a:lnTo>
                    <a:lnTo>
                      <a:pt x="73" y="11"/>
                    </a:lnTo>
                    <a:lnTo>
                      <a:pt x="76" y="65"/>
                    </a:lnTo>
                    <a:lnTo>
                      <a:pt x="78" y="10"/>
                    </a:lnTo>
                    <a:lnTo>
                      <a:pt x="80" y="35"/>
                    </a:lnTo>
                    <a:lnTo>
                      <a:pt x="83" y="11"/>
                    </a:lnTo>
                    <a:lnTo>
                      <a:pt x="85" y="21"/>
                    </a:lnTo>
                    <a:lnTo>
                      <a:pt x="87" y="14"/>
                    </a:lnTo>
                    <a:lnTo>
                      <a:pt x="89" y="13"/>
                    </a:lnTo>
                    <a:lnTo>
                      <a:pt x="92" y="19"/>
                    </a:lnTo>
                    <a:lnTo>
                      <a:pt x="94" y="7"/>
                    </a:lnTo>
                    <a:lnTo>
                      <a:pt x="96" y="30"/>
                    </a:lnTo>
                    <a:lnTo>
                      <a:pt x="99" y="3"/>
                    </a:lnTo>
                    <a:lnTo>
                      <a:pt x="101" y="47"/>
                    </a:lnTo>
                    <a:lnTo>
                      <a:pt x="103" y="1"/>
                    </a:lnTo>
                    <a:lnTo>
                      <a:pt x="105" y="34"/>
                    </a:lnTo>
                    <a:lnTo>
                      <a:pt x="108" y="0"/>
                    </a:lnTo>
                    <a:lnTo>
                      <a:pt x="110" y="17"/>
                    </a:lnTo>
                    <a:lnTo>
                      <a:pt x="112" y="1"/>
                    </a:lnTo>
                  </a:path>
                </a:pathLst>
              </a:custGeom>
              <a:noFill/>
              <a:ln w="12700" cap="flat">
                <a:solidFill>
                  <a:srgbClr val="00B05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332" name="Freeform 82"/>
              <p:cNvSpPr>
                <a:spLocks/>
              </p:cNvSpPr>
              <p:nvPr/>
            </p:nvSpPr>
            <p:spPr bwMode="auto">
              <a:xfrm>
                <a:off x="2297133" y="6919989"/>
                <a:ext cx="148826" cy="277794"/>
              </a:xfrm>
              <a:custGeom>
                <a:avLst/>
                <a:gdLst>
                  <a:gd name="T0" fmla="*/ 0 w 112"/>
                  <a:gd name="T1" fmla="*/ 164 h 190"/>
                  <a:gd name="T2" fmla="*/ 3 w 112"/>
                  <a:gd name="T3" fmla="*/ 169 h 190"/>
                  <a:gd name="T4" fmla="*/ 5 w 112"/>
                  <a:gd name="T5" fmla="*/ 166 h 190"/>
                  <a:gd name="T6" fmla="*/ 7 w 112"/>
                  <a:gd name="T7" fmla="*/ 161 h 190"/>
                  <a:gd name="T8" fmla="*/ 9 w 112"/>
                  <a:gd name="T9" fmla="*/ 168 h 190"/>
                  <a:gd name="T10" fmla="*/ 12 w 112"/>
                  <a:gd name="T11" fmla="*/ 155 h 190"/>
                  <a:gd name="T12" fmla="*/ 14 w 112"/>
                  <a:gd name="T13" fmla="*/ 168 h 190"/>
                  <a:gd name="T14" fmla="*/ 16 w 112"/>
                  <a:gd name="T15" fmla="*/ 150 h 190"/>
                  <a:gd name="T16" fmla="*/ 19 w 112"/>
                  <a:gd name="T17" fmla="*/ 161 h 190"/>
                  <a:gd name="T18" fmla="*/ 21 w 112"/>
                  <a:gd name="T19" fmla="*/ 144 h 190"/>
                  <a:gd name="T20" fmla="*/ 23 w 112"/>
                  <a:gd name="T21" fmla="*/ 149 h 190"/>
                  <a:gd name="T22" fmla="*/ 25 w 112"/>
                  <a:gd name="T23" fmla="*/ 137 h 190"/>
                  <a:gd name="T24" fmla="*/ 28 w 112"/>
                  <a:gd name="T25" fmla="*/ 134 h 190"/>
                  <a:gd name="T26" fmla="*/ 30 w 112"/>
                  <a:gd name="T27" fmla="*/ 127 h 190"/>
                  <a:gd name="T28" fmla="*/ 32 w 112"/>
                  <a:gd name="T29" fmla="*/ 119 h 190"/>
                  <a:gd name="T30" fmla="*/ 35 w 112"/>
                  <a:gd name="T31" fmla="*/ 109 h 190"/>
                  <a:gd name="T32" fmla="*/ 37 w 112"/>
                  <a:gd name="T33" fmla="*/ 99 h 190"/>
                  <a:gd name="T34" fmla="*/ 39 w 112"/>
                  <a:gd name="T35" fmla="*/ 82 h 190"/>
                  <a:gd name="T36" fmla="*/ 41 w 112"/>
                  <a:gd name="T37" fmla="*/ 70 h 190"/>
                  <a:gd name="T38" fmla="*/ 44 w 112"/>
                  <a:gd name="T39" fmla="*/ 36 h 190"/>
                  <a:gd name="T40" fmla="*/ 46 w 112"/>
                  <a:gd name="T41" fmla="*/ 15 h 190"/>
                  <a:gd name="T42" fmla="*/ 48 w 112"/>
                  <a:gd name="T43" fmla="*/ 4 h 190"/>
                  <a:gd name="T44" fmla="*/ 51 w 112"/>
                  <a:gd name="T45" fmla="*/ 0 h 190"/>
                  <a:gd name="T46" fmla="*/ 53 w 112"/>
                  <a:gd name="T47" fmla="*/ 2 h 190"/>
                  <a:gd name="T48" fmla="*/ 55 w 112"/>
                  <a:gd name="T49" fmla="*/ 11 h 190"/>
                  <a:gd name="T50" fmla="*/ 57 w 112"/>
                  <a:gd name="T51" fmla="*/ 30 h 190"/>
                  <a:gd name="T52" fmla="*/ 60 w 112"/>
                  <a:gd name="T53" fmla="*/ 61 h 190"/>
                  <a:gd name="T54" fmla="*/ 62 w 112"/>
                  <a:gd name="T55" fmla="*/ 80 h 190"/>
                  <a:gd name="T56" fmla="*/ 64 w 112"/>
                  <a:gd name="T57" fmla="*/ 94 h 190"/>
                  <a:gd name="T58" fmla="*/ 67 w 112"/>
                  <a:gd name="T59" fmla="*/ 111 h 190"/>
                  <a:gd name="T60" fmla="*/ 69 w 112"/>
                  <a:gd name="T61" fmla="*/ 115 h 190"/>
                  <a:gd name="T62" fmla="*/ 71 w 112"/>
                  <a:gd name="T63" fmla="*/ 136 h 190"/>
                  <a:gd name="T64" fmla="*/ 73 w 112"/>
                  <a:gd name="T65" fmla="*/ 129 h 190"/>
                  <a:gd name="T66" fmla="*/ 76 w 112"/>
                  <a:gd name="T67" fmla="*/ 152 h 190"/>
                  <a:gd name="T68" fmla="*/ 78 w 112"/>
                  <a:gd name="T69" fmla="*/ 135 h 190"/>
                  <a:gd name="T70" fmla="*/ 80 w 112"/>
                  <a:gd name="T71" fmla="*/ 154 h 190"/>
                  <a:gd name="T72" fmla="*/ 82 w 112"/>
                  <a:gd name="T73" fmla="*/ 137 h 190"/>
                  <a:gd name="T74" fmla="*/ 85 w 112"/>
                  <a:gd name="T75" fmla="*/ 155 h 190"/>
                  <a:gd name="T76" fmla="*/ 87 w 112"/>
                  <a:gd name="T77" fmla="*/ 134 h 190"/>
                  <a:gd name="T78" fmla="*/ 89 w 112"/>
                  <a:gd name="T79" fmla="*/ 164 h 190"/>
                  <a:gd name="T80" fmla="*/ 92 w 112"/>
                  <a:gd name="T81" fmla="*/ 130 h 190"/>
                  <a:gd name="T82" fmla="*/ 94 w 112"/>
                  <a:gd name="T83" fmla="*/ 190 h 190"/>
                  <a:gd name="T84" fmla="*/ 96 w 112"/>
                  <a:gd name="T85" fmla="*/ 128 h 190"/>
                  <a:gd name="T86" fmla="*/ 98 w 112"/>
                  <a:gd name="T87" fmla="*/ 165 h 190"/>
                  <a:gd name="T88" fmla="*/ 101 w 112"/>
                  <a:gd name="T89" fmla="*/ 126 h 190"/>
                  <a:gd name="T90" fmla="*/ 103 w 112"/>
                  <a:gd name="T91" fmla="*/ 144 h 190"/>
                  <a:gd name="T92" fmla="*/ 105 w 112"/>
                  <a:gd name="T93" fmla="*/ 127 h 190"/>
                  <a:gd name="T94" fmla="*/ 108 w 112"/>
                  <a:gd name="T95" fmla="*/ 132 h 190"/>
                  <a:gd name="T96" fmla="*/ 110 w 112"/>
                  <a:gd name="T97" fmla="*/ 129 h 190"/>
                  <a:gd name="T98" fmla="*/ 112 w 112"/>
                  <a:gd name="T99" fmla="*/ 123 h 1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2" h="190">
                    <a:moveTo>
                      <a:pt x="0" y="164"/>
                    </a:moveTo>
                    <a:lnTo>
                      <a:pt x="3" y="169"/>
                    </a:lnTo>
                    <a:lnTo>
                      <a:pt x="5" y="166"/>
                    </a:lnTo>
                    <a:lnTo>
                      <a:pt x="7" y="161"/>
                    </a:lnTo>
                    <a:lnTo>
                      <a:pt x="9" y="168"/>
                    </a:lnTo>
                    <a:lnTo>
                      <a:pt x="12" y="155"/>
                    </a:lnTo>
                    <a:lnTo>
                      <a:pt x="14" y="168"/>
                    </a:lnTo>
                    <a:lnTo>
                      <a:pt x="16" y="150"/>
                    </a:lnTo>
                    <a:lnTo>
                      <a:pt x="19" y="161"/>
                    </a:lnTo>
                    <a:lnTo>
                      <a:pt x="21" y="144"/>
                    </a:lnTo>
                    <a:lnTo>
                      <a:pt x="23" y="149"/>
                    </a:lnTo>
                    <a:lnTo>
                      <a:pt x="25" y="137"/>
                    </a:lnTo>
                    <a:lnTo>
                      <a:pt x="28" y="134"/>
                    </a:lnTo>
                    <a:lnTo>
                      <a:pt x="30" y="127"/>
                    </a:lnTo>
                    <a:lnTo>
                      <a:pt x="32" y="119"/>
                    </a:lnTo>
                    <a:lnTo>
                      <a:pt x="35" y="109"/>
                    </a:lnTo>
                    <a:lnTo>
                      <a:pt x="37" y="99"/>
                    </a:lnTo>
                    <a:lnTo>
                      <a:pt x="39" y="82"/>
                    </a:lnTo>
                    <a:lnTo>
                      <a:pt x="41" y="70"/>
                    </a:lnTo>
                    <a:lnTo>
                      <a:pt x="44" y="36"/>
                    </a:lnTo>
                    <a:lnTo>
                      <a:pt x="46" y="15"/>
                    </a:lnTo>
                    <a:lnTo>
                      <a:pt x="48" y="4"/>
                    </a:lnTo>
                    <a:lnTo>
                      <a:pt x="51" y="0"/>
                    </a:lnTo>
                    <a:lnTo>
                      <a:pt x="53" y="2"/>
                    </a:lnTo>
                    <a:lnTo>
                      <a:pt x="55" y="11"/>
                    </a:lnTo>
                    <a:lnTo>
                      <a:pt x="57" y="30"/>
                    </a:lnTo>
                    <a:lnTo>
                      <a:pt x="60" y="61"/>
                    </a:lnTo>
                    <a:lnTo>
                      <a:pt x="62" y="80"/>
                    </a:lnTo>
                    <a:lnTo>
                      <a:pt x="64" y="94"/>
                    </a:lnTo>
                    <a:lnTo>
                      <a:pt x="67" y="111"/>
                    </a:lnTo>
                    <a:lnTo>
                      <a:pt x="69" y="115"/>
                    </a:lnTo>
                    <a:lnTo>
                      <a:pt x="71" y="136"/>
                    </a:lnTo>
                    <a:lnTo>
                      <a:pt x="73" y="129"/>
                    </a:lnTo>
                    <a:lnTo>
                      <a:pt x="76" y="152"/>
                    </a:lnTo>
                    <a:lnTo>
                      <a:pt x="78" y="135"/>
                    </a:lnTo>
                    <a:lnTo>
                      <a:pt x="80" y="154"/>
                    </a:lnTo>
                    <a:lnTo>
                      <a:pt x="82" y="137"/>
                    </a:lnTo>
                    <a:lnTo>
                      <a:pt x="85" y="155"/>
                    </a:lnTo>
                    <a:lnTo>
                      <a:pt x="87" y="134"/>
                    </a:lnTo>
                    <a:lnTo>
                      <a:pt x="89" y="164"/>
                    </a:lnTo>
                    <a:lnTo>
                      <a:pt x="92" y="130"/>
                    </a:lnTo>
                    <a:lnTo>
                      <a:pt x="94" y="190"/>
                    </a:lnTo>
                    <a:lnTo>
                      <a:pt x="96" y="128"/>
                    </a:lnTo>
                    <a:lnTo>
                      <a:pt x="98" y="165"/>
                    </a:lnTo>
                    <a:lnTo>
                      <a:pt x="101" y="126"/>
                    </a:lnTo>
                    <a:lnTo>
                      <a:pt x="103" y="144"/>
                    </a:lnTo>
                    <a:lnTo>
                      <a:pt x="105" y="127"/>
                    </a:lnTo>
                    <a:lnTo>
                      <a:pt x="108" y="132"/>
                    </a:lnTo>
                    <a:lnTo>
                      <a:pt x="110" y="129"/>
                    </a:lnTo>
                    <a:lnTo>
                      <a:pt x="112" y="123"/>
                    </a:lnTo>
                  </a:path>
                </a:pathLst>
              </a:custGeom>
              <a:noFill/>
              <a:ln w="12700" cap="flat">
                <a:solidFill>
                  <a:srgbClr val="00B05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333" name="Freeform 83"/>
              <p:cNvSpPr>
                <a:spLocks/>
              </p:cNvSpPr>
              <p:nvPr/>
            </p:nvSpPr>
            <p:spPr bwMode="auto">
              <a:xfrm>
                <a:off x="2445960" y="6902444"/>
                <a:ext cx="148826" cy="295340"/>
              </a:xfrm>
              <a:custGeom>
                <a:avLst/>
                <a:gdLst>
                  <a:gd name="T0" fmla="*/ 0 w 112"/>
                  <a:gd name="T1" fmla="*/ 135 h 202"/>
                  <a:gd name="T2" fmla="*/ 2 w 112"/>
                  <a:gd name="T3" fmla="*/ 148 h 202"/>
                  <a:gd name="T4" fmla="*/ 5 w 112"/>
                  <a:gd name="T5" fmla="*/ 129 h 202"/>
                  <a:gd name="T6" fmla="*/ 7 w 112"/>
                  <a:gd name="T7" fmla="*/ 164 h 202"/>
                  <a:gd name="T8" fmla="*/ 9 w 112"/>
                  <a:gd name="T9" fmla="*/ 125 h 202"/>
                  <a:gd name="T10" fmla="*/ 12 w 112"/>
                  <a:gd name="T11" fmla="*/ 202 h 202"/>
                  <a:gd name="T12" fmla="*/ 14 w 112"/>
                  <a:gd name="T13" fmla="*/ 123 h 202"/>
                  <a:gd name="T14" fmla="*/ 16 w 112"/>
                  <a:gd name="T15" fmla="*/ 150 h 202"/>
                  <a:gd name="T16" fmla="*/ 18 w 112"/>
                  <a:gd name="T17" fmla="*/ 122 h 202"/>
                  <a:gd name="T18" fmla="*/ 21 w 112"/>
                  <a:gd name="T19" fmla="*/ 133 h 202"/>
                  <a:gd name="T20" fmla="*/ 23 w 112"/>
                  <a:gd name="T21" fmla="*/ 123 h 202"/>
                  <a:gd name="T22" fmla="*/ 25 w 112"/>
                  <a:gd name="T23" fmla="*/ 122 h 202"/>
                  <a:gd name="T24" fmla="*/ 28 w 112"/>
                  <a:gd name="T25" fmla="*/ 127 h 202"/>
                  <a:gd name="T26" fmla="*/ 30 w 112"/>
                  <a:gd name="T27" fmla="*/ 114 h 202"/>
                  <a:gd name="T28" fmla="*/ 32 w 112"/>
                  <a:gd name="T29" fmla="*/ 137 h 202"/>
                  <a:gd name="T30" fmla="*/ 34 w 112"/>
                  <a:gd name="T31" fmla="*/ 109 h 202"/>
                  <a:gd name="T32" fmla="*/ 37 w 112"/>
                  <a:gd name="T33" fmla="*/ 171 h 202"/>
                  <a:gd name="T34" fmla="*/ 39 w 112"/>
                  <a:gd name="T35" fmla="*/ 104 h 202"/>
                  <a:gd name="T36" fmla="*/ 41 w 112"/>
                  <a:gd name="T37" fmla="*/ 143 h 202"/>
                  <a:gd name="T38" fmla="*/ 44 w 112"/>
                  <a:gd name="T39" fmla="*/ 102 h 202"/>
                  <a:gd name="T40" fmla="*/ 46 w 112"/>
                  <a:gd name="T41" fmla="*/ 119 h 202"/>
                  <a:gd name="T42" fmla="*/ 48 w 112"/>
                  <a:gd name="T43" fmla="*/ 102 h 202"/>
                  <a:gd name="T44" fmla="*/ 50 w 112"/>
                  <a:gd name="T45" fmla="*/ 105 h 202"/>
                  <a:gd name="T46" fmla="*/ 53 w 112"/>
                  <a:gd name="T47" fmla="*/ 103 h 202"/>
                  <a:gd name="T48" fmla="*/ 55 w 112"/>
                  <a:gd name="T49" fmla="*/ 95 h 202"/>
                  <a:gd name="T50" fmla="*/ 57 w 112"/>
                  <a:gd name="T51" fmla="*/ 109 h 202"/>
                  <a:gd name="T52" fmla="*/ 60 w 112"/>
                  <a:gd name="T53" fmla="*/ 87 h 202"/>
                  <a:gd name="T54" fmla="*/ 62 w 112"/>
                  <a:gd name="T55" fmla="*/ 126 h 202"/>
                  <a:gd name="T56" fmla="*/ 64 w 112"/>
                  <a:gd name="T57" fmla="*/ 81 h 202"/>
                  <a:gd name="T58" fmla="*/ 66 w 112"/>
                  <a:gd name="T59" fmla="*/ 139 h 202"/>
                  <a:gd name="T60" fmla="*/ 69 w 112"/>
                  <a:gd name="T61" fmla="*/ 77 h 202"/>
                  <a:gd name="T62" fmla="*/ 71 w 112"/>
                  <a:gd name="T63" fmla="*/ 99 h 202"/>
                  <a:gd name="T64" fmla="*/ 73 w 112"/>
                  <a:gd name="T65" fmla="*/ 73 h 202"/>
                  <a:gd name="T66" fmla="*/ 76 w 112"/>
                  <a:gd name="T67" fmla="*/ 80 h 202"/>
                  <a:gd name="T68" fmla="*/ 78 w 112"/>
                  <a:gd name="T69" fmla="*/ 72 h 202"/>
                  <a:gd name="T70" fmla="*/ 80 w 112"/>
                  <a:gd name="T71" fmla="*/ 67 h 202"/>
                  <a:gd name="T72" fmla="*/ 82 w 112"/>
                  <a:gd name="T73" fmla="*/ 73 h 202"/>
                  <a:gd name="T74" fmla="*/ 85 w 112"/>
                  <a:gd name="T75" fmla="*/ 56 h 202"/>
                  <a:gd name="T76" fmla="*/ 87 w 112"/>
                  <a:gd name="T77" fmla="*/ 81 h 202"/>
                  <a:gd name="T78" fmla="*/ 89 w 112"/>
                  <a:gd name="T79" fmla="*/ 47 h 202"/>
                  <a:gd name="T80" fmla="*/ 91 w 112"/>
                  <a:gd name="T81" fmla="*/ 137 h 202"/>
                  <a:gd name="T82" fmla="*/ 94 w 112"/>
                  <a:gd name="T83" fmla="*/ 38 h 202"/>
                  <a:gd name="T84" fmla="*/ 96 w 112"/>
                  <a:gd name="T85" fmla="*/ 68 h 202"/>
                  <a:gd name="T86" fmla="*/ 98 w 112"/>
                  <a:gd name="T87" fmla="*/ 30 h 202"/>
                  <a:gd name="T88" fmla="*/ 101 w 112"/>
                  <a:gd name="T89" fmla="*/ 40 h 202"/>
                  <a:gd name="T90" fmla="*/ 103 w 112"/>
                  <a:gd name="T91" fmla="*/ 22 h 202"/>
                  <a:gd name="T92" fmla="*/ 105 w 112"/>
                  <a:gd name="T93" fmla="*/ 20 h 202"/>
                  <a:gd name="T94" fmla="*/ 107 w 112"/>
                  <a:gd name="T95" fmla="*/ 16 h 202"/>
                  <a:gd name="T96" fmla="*/ 110 w 112"/>
                  <a:gd name="T97" fmla="*/ 0 h 202"/>
                  <a:gd name="T98" fmla="*/ 112 w 112"/>
                  <a:gd name="T99" fmla="*/ 11 h 2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2" h="202">
                    <a:moveTo>
                      <a:pt x="0" y="135"/>
                    </a:moveTo>
                    <a:lnTo>
                      <a:pt x="2" y="148"/>
                    </a:lnTo>
                    <a:lnTo>
                      <a:pt x="5" y="129"/>
                    </a:lnTo>
                    <a:lnTo>
                      <a:pt x="7" y="164"/>
                    </a:lnTo>
                    <a:lnTo>
                      <a:pt x="9" y="125"/>
                    </a:lnTo>
                    <a:lnTo>
                      <a:pt x="12" y="202"/>
                    </a:lnTo>
                    <a:lnTo>
                      <a:pt x="14" y="123"/>
                    </a:lnTo>
                    <a:lnTo>
                      <a:pt x="16" y="150"/>
                    </a:lnTo>
                    <a:lnTo>
                      <a:pt x="18" y="122"/>
                    </a:lnTo>
                    <a:lnTo>
                      <a:pt x="21" y="133"/>
                    </a:lnTo>
                    <a:lnTo>
                      <a:pt x="23" y="123"/>
                    </a:lnTo>
                    <a:lnTo>
                      <a:pt x="25" y="122"/>
                    </a:lnTo>
                    <a:lnTo>
                      <a:pt x="28" y="127"/>
                    </a:lnTo>
                    <a:lnTo>
                      <a:pt x="30" y="114"/>
                    </a:lnTo>
                    <a:lnTo>
                      <a:pt x="32" y="137"/>
                    </a:lnTo>
                    <a:lnTo>
                      <a:pt x="34" y="109"/>
                    </a:lnTo>
                    <a:lnTo>
                      <a:pt x="37" y="171"/>
                    </a:lnTo>
                    <a:lnTo>
                      <a:pt x="39" y="104"/>
                    </a:lnTo>
                    <a:lnTo>
                      <a:pt x="41" y="143"/>
                    </a:lnTo>
                    <a:lnTo>
                      <a:pt x="44" y="102"/>
                    </a:lnTo>
                    <a:lnTo>
                      <a:pt x="46" y="119"/>
                    </a:lnTo>
                    <a:lnTo>
                      <a:pt x="48" y="102"/>
                    </a:lnTo>
                    <a:lnTo>
                      <a:pt x="50" y="105"/>
                    </a:lnTo>
                    <a:lnTo>
                      <a:pt x="53" y="103"/>
                    </a:lnTo>
                    <a:lnTo>
                      <a:pt x="55" y="95"/>
                    </a:lnTo>
                    <a:lnTo>
                      <a:pt x="57" y="109"/>
                    </a:lnTo>
                    <a:lnTo>
                      <a:pt x="60" y="87"/>
                    </a:lnTo>
                    <a:lnTo>
                      <a:pt x="62" y="126"/>
                    </a:lnTo>
                    <a:lnTo>
                      <a:pt x="64" y="81"/>
                    </a:lnTo>
                    <a:lnTo>
                      <a:pt x="66" y="139"/>
                    </a:lnTo>
                    <a:lnTo>
                      <a:pt x="69" y="77"/>
                    </a:lnTo>
                    <a:lnTo>
                      <a:pt x="71" y="99"/>
                    </a:lnTo>
                    <a:lnTo>
                      <a:pt x="73" y="73"/>
                    </a:lnTo>
                    <a:lnTo>
                      <a:pt x="76" y="80"/>
                    </a:lnTo>
                    <a:lnTo>
                      <a:pt x="78" y="72"/>
                    </a:lnTo>
                    <a:lnTo>
                      <a:pt x="80" y="67"/>
                    </a:lnTo>
                    <a:lnTo>
                      <a:pt x="82" y="73"/>
                    </a:lnTo>
                    <a:lnTo>
                      <a:pt x="85" y="56"/>
                    </a:lnTo>
                    <a:lnTo>
                      <a:pt x="87" y="81"/>
                    </a:lnTo>
                    <a:lnTo>
                      <a:pt x="89" y="47"/>
                    </a:lnTo>
                    <a:lnTo>
                      <a:pt x="91" y="137"/>
                    </a:lnTo>
                    <a:lnTo>
                      <a:pt x="94" y="38"/>
                    </a:lnTo>
                    <a:lnTo>
                      <a:pt x="96" y="68"/>
                    </a:lnTo>
                    <a:lnTo>
                      <a:pt x="98" y="30"/>
                    </a:lnTo>
                    <a:lnTo>
                      <a:pt x="101" y="40"/>
                    </a:lnTo>
                    <a:lnTo>
                      <a:pt x="103" y="22"/>
                    </a:lnTo>
                    <a:lnTo>
                      <a:pt x="105" y="20"/>
                    </a:lnTo>
                    <a:lnTo>
                      <a:pt x="107" y="16"/>
                    </a:lnTo>
                    <a:lnTo>
                      <a:pt x="110" y="0"/>
                    </a:lnTo>
                    <a:lnTo>
                      <a:pt x="112" y="11"/>
                    </a:lnTo>
                  </a:path>
                </a:pathLst>
              </a:custGeom>
              <a:noFill/>
              <a:ln w="12700" cap="flat">
                <a:solidFill>
                  <a:srgbClr val="00B05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334" name="Freeform 84"/>
              <p:cNvSpPr>
                <a:spLocks/>
              </p:cNvSpPr>
              <p:nvPr/>
            </p:nvSpPr>
            <p:spPr bwMode="auto">
              <a:xfrm>
                <a:off x="2594786" y="6700678"/>
                <a:ext cx="148826" cy="412305"/>
              </a:xfrm>
              <a:custGeom>
                <a:avLst/>
                <a:gdLst>
                  <a:gd name="T0" fmla="*/ 0 w 112"/>
                  <a:gd name="T1" fmla="*/ 149 h 282"/>
                  <a:gd name="T2" fmla="*/ 2 w 112"/>
                  <a:gd name="T3" fmla="*/ 117 h 282"/>
                  <a:gd name="T4" fmla="*/ 5 w 112"/>
                  <a:gd name="T5" fmla="*/ 155 h 282"/>
                  <a:gd name="T6" fmla="*/ 7 w 112"/>
                  <a:gd name="T7" fmla="*/ 91 h 282"/>
                  <a:gd name="T8" fmla="*/ 9 w 112"/>
                  <a:gd name="T9" fmla="*/ 122 h 282"/>
                  <a:gd name="T10" fmla="*/ 11 w 112"/>
                  <a:gd name="T11" fmla="*/ 50 h 282"/>
                  <a:gd name="T12" fmla="*/ 14 w 112"/>
                  <a:gd name="T13" fmla="*/ 22 h 282"/>
                  <a:gd name="T14" fmla="*/ 16 w 112"/>
                  <a:gd name="T15" fmla="*/ 7 h 282"/>
                  <a:gd name="T16" fmla="*/ 18 w 112"/>
                  <a:gd name="T17" fmla="*/ 0 h 282"/>
                  <a:gd name="T18" fmla="*/ 21 w 112"/>
                  <a:gd name="T19" fmla="*/ 0 h 282"/>
                  <a:gd name="T20" fmla="*/ 23 w 112"/>
                  <a:gd name="T21" fmla="*/ 8 h 282"/>
                  <a:gd name="T22" fmla="*/ 25 w 112"/>
                  <a:gd name="T23" fmla="*/ 23 h 282"/>
                  <a:gd name="T24" fmla="*/ 27 w 112"/>
                  <a:gd name="T25" fmla="*/ 53 h 282"/>
                  <a:gd name="T26" fmla="*/ 30 w 112"/>
                  <a:gd name="T27" fmla="*/ 111 h 282"/>
                  <a:gd name="T28" fmla="*/ 32 w 112"/>
                  <a:gd name="T29" fmla="*/ 92 h 282"/>
                  <a:gd name="T30" fmla="*/ 34 w 112"/>
                  <a:gd name="T31" fmla="*/ 189 h 282"/>
                  <a:gd name="T32" fmla="*/ 37 w 112"/>
                  <a:gd name="T33" fmla="*/ 117 h 282"/>
                  <a:gd name="T34" fmla="*/ 39 w 112"/>
                  <a:gd name="T35" fmla="*/ 156 h 282"/>
                  <a:gd name="T36" fmla="*/ 41 w 112"/>
                  <a:gd name="T37" fmla="*/ 137 h 282"/>
                  <a:gd name="T38" fmla="*/ 43 w 112"/>
                  <a:gd name="T39" fmla="*/ 158 h 282"/>
                  <a:gd name="T40" fmla="*/ 46 w 112"/>
                  <a:gd name="T41" fmla="*/ 156 h 282"/>
                  <a:gd name="T42" fmla="*/ 48 w 112"/>
                  <a:gd name="T43" fmla="*/ 163 h 282"/>
                  <a:gd name="T44" fmla="*/ 50 w 112"/>
                  <a:gd name="T45" fmla="*/ 175 h 282"/>
                  <a:gd name="T46" fmla="*/ 53 w 112"/>
                  <a:gd name="T47" fmla="*/ 169 h 282"/>
                  <a:gd name="T48" fmla="*/ 55 w 112"/>
                  <a:gd name="T49" fmla="*/ 199 h 282"/>
                  <a:gd name="T50" fmla="*/ 57 w 112"/>
                  <a:gd name="T51" fmla="*/ 177 h 282"/>
                  <a:gd name="T52" fmla="*/ 59 w 112"/>
                  <a:gd name="T53" fmla="*/ 245 h 282"/>
                  <a:gd name="T54" fmla="*/ 62 w 112"/>
                  <a:gd name="T55" fmla="*/ 185 h 282"/>
                  <a:gd name="T56" fmla="*/ 64 w 112"/>
                  <a:gd name="T57" fmla="*/ 229 h 282"/>
                  <a:gd name="T58" fmla="*/ 66 w 112"/>
                  <a:gd name="T59" fmla="*/ 194 h 282"/>
                  <a:gd name="T60" fmla="*/ 69 w 112"/>
                  <a:gd name="T61" fmla="*/ 216 h 282"/>
                  <a:gd name="T62" fmla="*/ 71 w 112"/>
                  <a:gd name="T63" fmla="*/ 204 h 282"/>
                  <a:gd name="T64" fmla="*/ 73 w 112"/>
                  <a:gd name="T65" fmla="*/ 212 h 282"/>
                  <a:gd name="T66" fmla="*/ 75 w 112"/>
                  <a:gd name="T67" fmla="*/ 216 h 282"/>
                  <a:gd name="T68" fmla="*/ 78 w 112"/>
                  <a:gd name="T69" fmla="*/ 213 h 282"/>
                  <a:gd name="T70" fmla="*/ 80 w 112"/>
                  <a:gd name="T71" fmla="*/ 232 h 282"/>
                  <a:gd name="T72" fmla="*/ 82 w 112"/>
                  <a:gd name="T73" fmla="*/ 215 h 282"/>
                  <a:gd name="T74" fmla="*/ 85 w 112"/>
                  <a:gd name="T75" fmla="*/ 259 h 282"/>
                  <a:gd name="T76" fmla="*/ 87 w 112"/>
                  <a:gd name="T77" fmla="*/ 219 h 282"/>
                  <a:gd name="T78" fmla="*/ 89 w 112"/>
                  <a:gd name="T79" fmla="*/ 282 h 282"/>
                  <a:gd name="T80" fmla="*/ 91 w 112"/>
                  <a:gd name="T81" fmla="*/ 225 h 282"/>
                  <a:gd name="T82" fmla="*/ 94 w 112"/>
                  <a:gd name="T83" fmla="*/ 252 h 282"/>
                  <a:gd name="T84" fmla="*/ 96 w 112"/>
                  <a:gd name="T85" fmla="*/ 232 h 282"/>
                  <a:gd name="T86" fmla="*/ 98 w 112"/>
                  <a:gd name="T87" fmla="*/ 244 h 282"/>
                  <a:gd name="T88" fmla="*/ 100 w 112"/>
                  <a:gd name="T89" fmla="*/ 241 h 282"/>
                  <a:gd name="T90" fmla="*/ 103 w 112"/>
                  <a:gd name="T91" fmla="*/ 241 h 282"/>
                  <a:gd name="T92" fmla="*/ 105 w 112"/>
                  <a:gd name="T93" fmla="*/ 253 h 282"/>
                  <a:gd name="T94" fmla="*/ 107 w 112"/>
                  <a:gd name="T95" fmla="*/ 241 h 282"/>
                  <a:gd name="T96" fmla="*/ 110 w 112"/>
                  <a:gd name="T97" fmla="*/ 272 h 282"/>
                  <a:gd name="T98" fmla="*/ 112 w 112"/>
                  <a:gd name="T99" fmla="*/ 243 h 2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2" h="282">
                    <a:moveTo>
                      <a:pt x="0" y="149"/>
                    </a:moveTo>
                    <a:lnTo>
                      <a:pt x="2" y="117"/>
                    </a:lnTo>
                    <a:lnTo>
                      <a:pt x="5" y="155"/>
                    </a:lnTo>
                    <a:lnTo>
                      <a:pt x="7" y="91"/>
                    </a:lnTo>
                    <a:lnTo>
                      <a:pt x="9" y="122"/>
                    </a:lnTo>
                    <a:lnTo>
                      <a:pt x="11" y="50"/>
                    </a:lnTo>
                    <a:lnTo>
                      <a:pt x="14" y="22"/>
                    </a:lnTo>
                    <a:lnTo>
                      <a:pt x="16" y="7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3" y="8"/>
                    </a:lnTo>
                    <a:lnTo>
                      <a:pt x="25" y="23"/>
                    </a:lnTo>
                    <a:lnTo>
                      <a:pt x="27" y="53"/>
                    </a:lnTo>
                    <a:lnTo>
                      <a:pt x="30" y="111"/>
                    </a:lnTo>
                    <a:lnTo>
                      <a:pt x="32" y="92"/>
                    </a:lnTo>
                    <a:lnTo>
                      <a:pt x="34" y="189"/>
                    </a:lnTo>
                    <a:lnTo>
                      <a:pt x="37" y="117"/>
                    </a:lnTo>
                    <a:lnTo>
                      <a:pt x="39" y="156"/>
                    </a:lnTo>
                    <a:lnTo>
                      <a:pt x="41" y="137"/>
                    </a:lnTo>
                    <a:lnTo>
                      <a:pt x="43" y="158"/>
                    </a:lnTo>
                    <a:lnTo>
                      <a:pt x="46" y="156"/>
                    </a:lnTo>
                    <a:lnTo>
                      <a:pt x="48" y="163"/>
                    </a:lnTo>
                    <a:lnTo>
                      <a:pt x="50" y="175"/>
                    </a:lnTo>
                    <a:lnTo>
                      <a:pt x="53" y="169"/>
                    </a:lnTo>
                    <a:lnTo>
                      <a:pt x="55" y="199"/>
                    </a:lnTo>
                    <a:lnTo>
                      <a:pt x="57" y="177"/>
                    </a:lnTo>
                    <a:lnTo>
                      <a:pt x="59" y="245"/>
                    </a:lnTo>
                    <a:lnTo>
                      <a:pt x="62" y="185"/>
                    </a:lnTo>
                    <a:lnTo>
                      <a:pt x="64" y="229"/>
                    </a:lnTo>
                    <a:lnTo>
                      <a:pt x="66" y="194"/>
                    </a:lnTo>
                    <a:lnTo>
                      <a:pt x="69" y="216"/>
                    </a:lnTo>
                    <a:lnTo>
                      <a:pt x="71" y="204"/>
                    </a:lnTo>
                    <a:lnTo>
                      <a:pt x="73" y="212"/>
                    </a:lnTo>
                    <a:lnTo>
                      <a:pt x="75" y="216"/>
                    </a:lnTo>
                    <a:lnTo>
                      <a:pt x="78" y="213"/>
                    </a:lnTo>
                    <a:lnTo>
                      <a:pt x="80" y="232"/>
                    </a:lnTo>
                    <a:lnTo>
                      <a:pt x="82" y="215"/>
                    </a:lnTo>
                    <a:lnTo>
                      <a:pt x="85" y="259"/>
                    </a:lnTo>
                    <a:lnTo>
                      <a:pt x="87" y="219"/>
                    </a:lnTo>
                    <a:lnTo>
                      <a:pt x="89" y="282"/>
                    </a:lnTo>
                    <a:lnTo>
                      <a:pt x="91" y="225"/>
                    </a:lnTo>
                    <a:lnTo>
                      <a:pt x="94" y="252"/>
                    </a:lnTo>
                    <a:lnTo>
                      <a:pt x="96" y="232"/>
                    </a:lnTo>
                    <a:lnTo>
                      <a:pt x="98" y="244"/>
                    </a:lnTo>
                    <a:lnTo>
                      <a:pt x="100" y="241"/>
                    </a:lnTo>
                    <a:lnTo>
                      <a:pt x="103" y="241"/>
                    </a:lnTo>
                    <a:lnTo>
                      <a:pt x="105" y="253"/>
                    </a:lnTo>
                    <a:lnTo>
                      <a:pt x="107" y="241"/>
                    </a:lnTo>
                    <a:lnTo>
                      <a:pt x="110" y="272"/>
                    </a:lnTo>
                    <a:lnTo>
                      <a:pt x="112" y="243"/>
                    </a:lnTo>
                  </a:path>
                </a:pathLst>
              </a:custGeom>
              <a:noFill/>
              <a:ln w="12700" cap="flat">
                <a:solidFill>
                  <a:srgbClr val="00B05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335" name="Freeform 85"/>
              <p:cNvSpPr>
                <a:spLocks/>
              </p:cNvSpPr>
              <p:nvPr/>
            </p:nvSpPr>
            <p:spPr bwMode="auto">
              <a:xfrm>
                <a:off x="2743612" y="6921452"/>
                <a:ext cx="148826" cy="282180"/>
              </a:xfrm>
              <a:custGeom>
                <a:avLst/>
                <a:gdLst>
                  <a:gd name="T0" fmla="*/ 0 w 112"/>
                  <a:gd name="T1" fmla="*/ 92 h 193"/>
                  <a:gd name="T2" fmla="*/ 2 w 112"/>
                  <a:gd name="T3" fmla="*/ 193 h 193"/>
                  <a:gd name="T4" fmla="*/ 4 w 112"/>
                  <a:gd name="T5" fmla="*/ 95 h 193"/>
                  <a:gd name="T6" fmla="*/ 7 w 112"/>
                  <a:gd name="T7" fmla="*/ 131 h 193"/>
                  <a:gd name="T8" fmla="*/ 9 w 112"/>
                  <a:gd name="T9" fmla="*/ 100 h 193"/>
                  <a:gd name="T10" fmla="*/ 11 w 112"/>
                  <a:gd name="T11" fmla="*/ 117 h 193"/>
                  <a:gd name="T12" fmla="*/ 14 w 112"/>
                  <a:gd name="T13" fmla="*/ 107 h 193"/>
                  <a:gd name="T14" fmla="*/ 16 w 112"/>
                  <a:gd name="T15" fmla="*/ 112 h 193"/>
                  <a:gd name="T16" fmla="*/ 18 w 112"/>
                  <a:gd name="T17" fmla="*/ 117 h 193"/>
                  <a:gd name="T18" fmla="*/ 20 w 112"/>
                  <a:gd name="T19" fmla="*/ 110 h 193"/>
                  <a:gd name="T20" fmla="*/ 23 w 112"/>
                  <a:gd name="T21" fmla="*/ 132 h 193"/>
                  <a:gd name="T22" fmla="*/ 25 w 112"/>
                  <a:gd name="T23" fmla="*/ 110 h 193"/>
                  <a:gd name="T24" fmla="*/ 27 w 112"/>
                  <a:gd name="T25" fmla="*/ 163 h 193"/>
                  <a:gd name="T26" fmla="*/ 30 w 112"/>
                  <a:gd name="T27" fmla="*/ 112 h 193"/>
                  <a:gd name="T28" fmla="*/ 32 w 112"/>
                  <a:gd name="T29" fmla="*/ 159 h 193"/>
                  <a:gd name="T30" fmla="*/ 34 w 112"/>
                  <a:gd name="T31" fmla="*/ 116 h 193"/>
                  <a:gd name="T32" fmla="*/ 36 w 112"/>
                  <a:gd name="T33" fmla="*/ 138 h 193"/>
                  <a:gd name="T34" fmla="*/ 39 w 112"/>
                  <a:gd name="T35" fmla="*/ 121 h 193"/>
                  <a:gd name="T36" fmla="*/ 41 w 112"/>
                  <a:gd name="T37" fmla="*/ 129 h 193"/>
                  <a:gd name="T38" fmla="*/ 43 w 112"/>
                  <a:gd name="T39" fmla="*/ 129 h 193"/>
                  <a:gd name="T40" fmla="*/ 46 w 112"/>
                  <a:gd name="T41" fmla="*/ 126 h 193"/>
                  <a:gd name="T42" fmla="*/ 48 w 112"/>
                  <a:gd name="T43" fmla="*/ 142 h 193"/>
                  <a:gd name="T44" fmla="*/ 50 w 112"/>
                  <a:gd name="T45" fmla="*/ 124 h 193"/>
                  <a:gd name="T46" fmla="*/ 52 w 112"/>
                  <a:gd name="T47" fmla="*/ 165 h 193"/>
                  <a:gd name="T48" fmla="*/ 55 w 112"/>
                  <a:gd name="T49" fmla="*/ 125 h 193"/>
                  <a:gd name="T50" fmla="*/ 57 w 112"/>
                  <a:gd name="T51" fmla="*/ 175 h 193"/>
                  <a:gd name="T52" fmla="*/ 59 w 112"/>
                  <a:gd name="T53" fmla="*/ 128 h 193"/>
                  <a:gd name="T54" fmla="*/ 62 w 112"/>
                  <a:gd name="T55" fmla="*/ 149 h 193"/>
                  <a:gd name="T56" fmla="*/ 64 w 112"/>
                  <a:gd name="T57" fmla="*/ 132 h 193"/>
                  <a:gd name="T58" fmla="*/ 66 w 112"/>
                  <a:gd name="T59" fmla="*/ 138 h 193"/>
                  <a:gd name="T60" fmla="*/ 68 w 112"/>
                  <a:gd name="T61" fmla="*/ 140 h 193"/>
                  <a:gd name="T62" fmla="*/ 71 w 112"/>
                  <a:gd name="T63" fmla="*/ 131 h 193"/>
                  <a:gd name="T64" fmla="*/ 73 w 112"/>
                  <a:gd name="T65" fmla="*/ 147 h 193"/>
                  <a:gd name="T66" fmla="*/ 75 w 112"/>
                  <a:gd name="T67" fmla="*/ 127 h 193"/>
                  <a:gd name="T68" fmla="*/ 78 w 112"/>
                  <a:gd name="T69" fmla="*/ 136 h 193"/>
                  <a:gd name="T70" fmla="*/ 80 w 112"/>
                  <a:gd name="T71" fmla="*/ 121 h 193"/>
                  <a:gd name="T72" fmla="*/ 82 w 112"/>
                  <a:gd name="T73" fmla="*/ 115 h 193"/>
                  <a:gd name="T74" fmla="*/ 84 w 112"/>
                  <a:gd name="T75" fmla="*/ 109 h 193"/>
                  <a:gd name="T76" fmla="*/ 87 w 112"/>
                  <a:gd name="T77" fmla="*/ 92 h 193"/>
                  <a:gd name="T78" fmla="*/ 89 w 112"/>
                  <a:gd name="T79" fmla="*/ 81 h 193"/>
                  <a:gd name="T80" fmla="*/ 91 w 112"/>
                  <a:gd name="T81" fmla="*/ 58 h 193"/>
                  <a:gd name="T82" fmla="*/ 94 w 112"/>
                  <a:gd name="T83" fmla="*/ 29 h 193"/>
                  <a:gd name="T84" fmla="*/ 96 w 112"/>
                  <a:gd name="T85" fmla="*/ 11 h 193"/>
                  <a:gd name="T86" fmla="*/ 98 w 112"/>
                  <a:gd name="T87" fmla="*/ 2 h 193"/>
                  <a:gd name="T88" fmla="*/ 100 w 112"/>
                  <a:gd name="T89" fmla="*/ 0 h 193"/>
                  <a:gd name="T90" fmla="*/ 103 w 112"/>
                  <a:gd name="T91" fmla="*/ 5 h 193"/>
                  <a:gd name="T92" fmla="*/ 105 w 112"/>
                  <a:gd name="T93" fmla="*/ 17 h 193"/>
                  <a:gd name="T94" fmla="*/ 107 w 112"/>
                  <a:gd name="T95" fmla="*/ 38 h 193"/>
                  <a:gd name="T96" fmla="*/ 109 w 112"/>
                  <a:gd name="T97" fmla="*/ 74 h 193"/>
                  <a:gd name="T98" fmla="*/ 112 w 112"/>
                  <a:gd name="T99" fmla="*/ 83 h 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2" h="193">
                    <a:moveTo>
                      <a:pt x="0" y="92"/>
                    </a:moveTo>
                    <a:lnTo>
                      <a:pt x="2" y="193"/>
                    </a:lnTo>
                    <a:lnTo>
                      <a:pt x="4" y="95"/>
                    </a:lnTo>
                    <a:lnTo>
                      <a:pt x="7" y="131"/>
                    </a:lnTo>
                    <a:lnTo>
                      <a:pt x="9" y="100"/>
                    </a:lnTo>
                    <a:lnTo>
                      <a:pt x="11" y="117"/>
                    </a:lnTo>
                    <a:lnTo>
                      <a:pt x="14" y="107"/>
                    </a:lnTo>
                    <a:lnTo>
                      <a:pt x="16" y="112"/>
                    </a:lnTo>
                    <a:lnTo>
                      <a:pt x="18" y="117"/>
                    </a:lnTo>
                    <a:lnTo>
                      <a:pt x="20" y="110"/>
                    </a:lnTo>
                    <a:lnTo>
                      <a:pt x="23" y="132"/>
                    </a:lnTo>
                    <a:lnTo>
                      <a:pt x="25" y="110"/>
                    </a:lnTo>
                    <a:lnTo>
                      <a:pt x="27" y="163"/>
                    </a:lnTo>
                    <a:lnTo>
                      <a:pt x="30" y="112"/>
                    </a:lnTo>
                    <a:lnTo>
                      <a:pt x="32" y="159"/>
                    </a:lnTo>
                    <a:lnTo>
                      <a:pt x="34" y="116"/>
                    </a:lnTo>
                    <a:lnTo>
                      <a:pt x="36" y="138"/>
                    </a:lnTo>
                    <a:lnTo>
                      <a:pt x="39" y="121"/>
                    </a:lnTo>
                    <a:lnTo>
                      <a:pt x="41" y="129"/>
                    </a:lnTo>
                    <a:lnTo>
                      <a:pt x="43" y="129"/>
                    </a:lnTo>
                    <a:lnTo>
                      <a:pt x="46" y="126"/>
                    </a:lnTo>
                    <a:lnTo>
                      <a:pt x="48" y="142"/>
                    </a:lnTo>
                    <a:lnTo>
                      <a:pt x="50" y="124"/>
                    </a:lnTo>
                    <a:lnTo>
                      <a:pt x="52" y="165"/>
                    </a:lnTo>
                    <a:lnTo>
                      <a:pt x="55" y="125"/>
                    </a:lnTo>
                    <a:lnTo>
                      <a:pt x="57" y="175"/>
                    </a:lnTo>
                    <a:lnTo>
                      <a:pt x="59" y="128"/>
                    </a:lnTo>
                    <a:lnTo>
                      <a:pt x="62" y="149"/>
                    </a:lnTo>
                    <a:lnTo>
                      <a:pt x="64" y="132"/>
                    </a:lnTo>
                    <a:lnTo>
                      <a:pt x="66" y="138"/>
                    </a:lnTo>
                    <a:lnTo>
                      <a:pt x="68" y="140"/>
                    </a:lnTo>
                    <a:lnTo>
                      <a:pt x="71" y="131"/>
                    </a:lnTo>
                    <a:lnTo>
                      <a:pt x="73" y="147"/>
                    </a:lnTo>
                    <a:lnTo>
                      <a:pt x="75" y="127"/>
                    </a:lnTo>
                    <a:lnTo>
                      <a:pt x="78" y="136"/>
                    </a:lnTo>
                    <a:lnTo>
                      <a:pt x="80" y="121"/>
                    </a:lnTo>
                    <a:lnTo>
                      <a:pt x="82" y="115"/>
                    </a:lnTo>
                    <a:lnTo>
                      <a:pt x="84" y="109"/>
                    </a:lnTo>
                    <a:lnTo>
                      <a:pt x="87" y="92"/>
                    </a:lnTo>
                    <a:lnTo>
                      <a:pt x="89" y="81"/>
                    </a:lnTo>
                    <a:lnTo>
                      <a:pt x="91" y="58"/>
                    </a:lnTo>
                    <a:lnTo>
                      <a:pt x="94" y="29"/>
                    </a:lnTo>
                    <a:lnTo>
                      <a:pt x="96" y="11"/>
                    </a:lnTo>
                    <a:lnTo>
                      <a:pt x="98" y="2"/>
                    </a:lnTo>
                    <a:lnTo>
                      <a:pt x="100" y="0"/>
                    </a:lnTo>
                    <a:lnTo>
                      <a:pt x="103" y="5"/>
                    </a:lnTo>
                    <a:lnTo>
                      <a:pt x="105" y="17"/>
                    </a:lnTo>
                    <a:lnTo>
                      <a:pt x="107" y="38"/>
                    </a:lnTo>
                    <a:lnTo>
                      <a:pt x="109" y="74"/>
                    </a:lnTo>
                    <a:lnTo>
                      <a:pt x="112" y="83"/>
                    </a:lnTo>
                  </a:path>
                </a:pathLst>
              </a:custGeom>
              <a:noFill/>
              <a:ln w="12700" cap="flat">
                <a:solidFill>
                  <a:srgbClr val="00B05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336" name="Freeform 86"/>
              <p:cNvSpPr>
                <a:spLocks/>
              </p:cNvSpPr>
              <p:nvPr/>
            </p:nvSpPr>
            <p:spPr bwMode="auto">
              <a:xfrm>
                <a:off x="2892438" y="7042803"/>
                <a:ext cx="148826" cy="235394"/>
              </a:xfrm>
              <a:custGeom>
                <a:avLst/>
                <a:gdLst>
                  <a:gd name="T0" fmla="*/ 0 w 112"/>
                  <a:gd name="T1" fmla="*/ 0 h 161"/>
                  <a:gd name="T2" fmla="*/ 2 w 112"/>
                  <a:gd name="T3" fmla="*/ 22 h 161"/>
                  <a:gd name="T4" fmla="*/ 4 w 112"/>
                  <a:gd name="T5" fmla="*/ 29 h 161"/>
                  <a:gd name="T6" fmla="*/ 7 w 112"/>
                  <a:gd name="T7" fmla="*/ 39 h 161"/>
                  <a:gd name="T8" fmla="*/ 9 w 112"/>
                  <a:gd name="T9" fmla="*/ 55 h 161"/>
                  <a:gd name="T10" fmla="*/ 11 w 112"/>
                  <a:gd name="T11" fmla="*/ 51 h 161"/>
                  <a:gd name="T12" fmla="*/ 13 w 112"/>
                  <a:gd name="T13" fmla="*/ 90 h 161"/>
                  <a:gd name="T14" fmla="*/ 16 w 112"/>
                  <a:gd name="T15" fmla="*/ 62 h 161"/>
                  <a:gd name="T16" fmla="*/ 18 w 112"/>
                  <a:gd name="T17" fmla="*/ 105 h 161"/>
                  <a:gd name="T18" fmla="*/ 20 w 112"/>
                  <a:gd name="T19" fmla="*/ 72 h 161"/>
                  <a:gd name="T20" fmla="*/ 23 w 112"/>
                  <a:gd name="T21" fmla="*/ 85 h 161"/>
                  <a:gd name="T22" fmla="*/ 25 w 112"/>
                  <a:gd name="T23" fmla="*/ 86 h 161"/>
                  <a:gd name="T24" fmla="*/ 27 w 112"/>
                  <a:gd name="T25" fmla="*/ 80 h 161"/>
                  <a:gd name="T26" fmla="*/ 29 w 112"/>
                  <a:gd name="T27" fmla="*/ 106 h 161"/>
                  <a:gd name="T28" fmla="*/ 32 w 112"/>
                  <a:gd name="T29" fmla="*/ 80 h 161"/>
                  <a:gd name="T30" fmla="*/ 34 w 112"/>
                  <a:gd name="T31" fmla="*/ 112 h 161"/>
                  <a:gd name="T32" fmla="*/ 36 w 112"/>
                  <a:gd name="T33" fmla="*/ 83 h 161"/>
                  <a:gd name="T34" fmla="*/ 39 w 112"/>
                  <a:gd name="T35" fmla="*/ 97 h 161"/>
                  <a:gd name="T36" fmla="*/ 41 w 112"/>
                  <a:gd name="T37" fmla="*/ 89 h 161"/>
                  <a:gd name="T38" fmla="*/ 43 w 112"/>
                  <a:gd name="T39" fmla="*/ 90 h 161"/>
                  <a:gd name="T40" fmla="*/ 45 w 112"/>
                  <a:gd name="T41" fmla="*/ 98 h 161"/>
                  <a:gd name="T42" fmla="*/ 48 w 112"/>
                  <a:gd name="T43" fmla="*/ 86 h 161"/>
                  <a:gd name="T44" fmla="*/ 50 w 112"/>
                  <a:gd name="T45" fmla="*/ 115 h 161"/>
                  <a:gd name="T46" fmla="*/ 52 w 112"/>
                  <a:gd name="T47" fmla="*/ 85 h 161"/>
                  <a:gd name="T48" fmla="*/ 55 w 112"/>
                  <a:gd name="T49" fmla="*/ 139 h 161"/>
                  <a:gd name="T50" fmla="*/ 57 w 112"/>
                  <a:gd name="T51" fmla="*/ 87 h 161"/>
                  <a:gd name="T52" fmla="*/ 59 w 112"/>
                  <a:gd name="T53" fmla="*/ 115 h 161"/>
                  <a:gd name="T54" fmla="*/ 61 w 112"/>
                  <a:gd name="T55" fmla="*/ 90 h 161"/>
                  <a:gd name="T56" fmla="*/ 64 w 112"/>
                  <a:gd name="T57" fmla="*/ 102 h 161"/>
                  <a:gd name="T58" fmla="*/ 66 w 112"/>
                  <a:gd name="T59" fmla="*/ 96 h 161"/>
                  <a:gd name="T60" fmla="*/ 68 w 112"/>
                  <a:gd name="T61" fmla="*/ 96 h 161"/>
                  <a:gd name="T62" fmla="*/ 71 w 112"/>
                  <a:gd name="T63" fmla="*/ 105 h 161"/>
                  <a:gd name="T64" fmla="*/ 73 w 112"/>
                  <a:gd name="T65" fmla="*/ 93 h 161"/>
                  <a:gd name="T66" fmla="*/ 75 w 112"/>
                  <a:gd name="T67" fmla="*/ 121 h 161"/>
                  <a:gd name="T68" fmla="*/ 77 w 112"/>
                  <a:gd name="T69" fmla="*/ 92 h 161"/>
                  <a:gd name="T70" fmla="*/ 80 w 112"/>
                  <a:gd name="T71" fmla="*/ 161 h 161"/>
                  <a:gd name="T72" fmla="*/ 82 w 112"/>
                  <a:gd name="T73" fmla="*/ 93 h 161"/>
                  <a:gd name="T74" fmla="*/ 84 w 112"/>
                  <a:gd name="T75" fmla="*/ 127 h 161"/>
                  <a:gd name="T76" fmla="*/ 87 w 112"/>
                  <a:gd name="T77" fmla="*/ 96 h 161"/>
                  <a:gd name="T78" fmla="*/ 89 w 112"/>
                  <a:gd name="T79" fmla="*/ 111 h 161"/>
                  <a:gd name="T80" fmla="*/ 91 w 112"/>
                  <a:gd name="T81" fmla="*/ 101 h 161"/>
                  <a:gd name="T82" fmla="*/ 93 w 112"/>
                  <a:gd name="T83" fmla="*/ 103 h 161"/>
                  <a:gd name="T84" fmla="*/ 96 w 112"/>
                  <a:gd name="T85" fmla="*/ 108 h 161"/>
                  <a:gd name="T86" fmla="*/ 98 w 112"/>
                  <a:gd name="T87" fmla="*/ 100 h 161"/>
                  <a:gd name="T88" fmla="*/ 100 w 112"/>
                  <a:gd name="T89" fmla="*/ 122 h 161"/>
                  <a:gd name="T90" fmla="*/ 102 w 112"/>
                  <a:gd name="T91" fmla="*/ 98 h 161"/>
                  <a:gd name="T92" fmla="*/ 105 w 112"/>
                  <a:gd name="T93" fmla="*/ 152 h 161"/>
                  <a:gd name="T94" fmla="*/ 107 w 112"/>
                  <a:gd name="T95" fmla="*/ 98 h 161"/>
                  <a:gd name="T96" fmla="*/ 109 w 112"/>
                  <a:gd name="T97" fmla="*/ 143 h 161"/>
                  <a:gd name="T98" fmla="*/ 112 w 112"/>
                  <a:gd name="T99" fmla="*/ 101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2" h="161">
                    <a:moveTo>
                      <a:pt x="0" y="0"/>
                    </a:moveTo>
                    <a:lnTo>
                      <a:pt x="2" y="22"/>
                    </a:lnTo>
                    <a:lnTo>
                      <a:pt x="4" y="29"/>
                    </a:lnTo>
                    <a:lnTo>
                      <a:pt x="7" y="39"/>
                    </a:lnTo>
                    <a:lnTo>
                      <a:pt x="9" y="55"/>
                    </a:lnTo>
                    <a:lnTo>
                      <a:pt x="11" y="51"/>
                    </a:lnTo>
                    <a:lnTo>
                      <a:pt x="13" y="90"/>
                    </a:lnTo>
                    <a:lnTo>
                      <a:pt x="16" y="62"/>
                    </a:lnTo>
                    <a:lnTo>
                      <a:pt x="18" y="105"/>
                    </a:lnTo>
                    <a:lnTo>
                      <a:pt x="20" y="72"/>
                    </a:lnTo>
                    <a:lnTo>
                      <a:pt x="23" y="85"/>
                    </a:lnTo>
                    <a:lnTo>
                      <a:pt x="25" y="86"/>
                    </a:lnTo>
                    <a:lnTo>
                      <a:pt x="27" y="80"/>
                    </a:lnTo>
                    <a:lnTo>
                      <a:pt x="29" y="106"/>
                    </a:lnTo>
                    <a:lnTo>
                      <a:pt x="32" y="80"/>
                    </a:lnTo>
                    <a:lnTo>
                      <a:pt x="34" y="112"/>
                    </a:lnTo>
                    <a:lnTo>
                      <a:pt x="36" y="83"/>
                    </a:lnTo>
                    <a:lnTo>
                      <a:pt x="39" y="97"/>
                    </a:lnTo>
                    <a:lnTo>
                      <a:pt x="41" y="89"/>
                    </a:lnTo>
                    <a:lnTo>
                      <a:pt x="43" y="90"/>
                    </a:lnTo>
                    <a:lnTo>
                      <a:pt x="45" y="98"/>
                    </a:lnTo>
                    <a:lnTo>
                      <a:pt x="48" y="86"/>
                    </a:lnTo>
                    <a:lnTo>
                      <a:pt x="50" y="115"/>
                    </a:lnTo>
                    <a:lnTo>
                      <a:pt x="52" y="85"/>
                    </a:lnTo>
                    <a:lnTo>
                      <a:pt x="55" y="139"/>
                    </a:lnTo>
                    <a:lnTo>
                      <a:pt x="57" y="87"/>
                    </a:lnTo>
                    <a:lnTo>
                      <a:pt x="59" y="115"/>
                    </a:lnTo>
                    <a:lnTo>
                      <a:pt x="61" y="90"/>
                    </a:lnTo>
                    <a:lnTo>
                      <a:pt x="64" y="102"/>
                    </a:lnTo>
                    <a:lnTo>
                      <a:pt x="66" y="96"/>
                    </a:lnTo>
                    <a:lnTo>
                      <a:pt x="68" y="96"/>
                    </a:lnTo>
                    <a:lnTo>
                      <a:pt x="71" y="105"/>
                    </a:lnTo>
                    <a:lnTo>
                      <a:pt x="73" y="93"/>
                    </a:lnTo>
                    <a:lnTo>
                      <a:pt x="75" y="121"/>
                    </a:lnTo>
                    <a:lnTo>
                      <a:pt x="77" y="92"/>
                    </a:lnTo>
                    <a:lnTo>
                      <a:pt x="80" y="161"/>
                    </a:lnTo>
                    <a:lnTo>
                      <a:pt x="82" y="93"/>
                    </a:lnTo>
                    <a:lnTo>
                      <a:pt x="84" y="127"/>
                    </a:lnTo>
                    <a:lnTo>
                      <a:pt x="87" y="96"/>
                    </a:lnTo>
                    <a:lnTo>
                      <a:pt x="89" y="111"/>
                    </a:lnTo>
                    <a:lnTo>
                      <a:pt x="91" y="101"/>
                    </a:lnTo>
                    <a:lnTo>
                      <a:pt x="93" y="103"/>
                    </a:lnTo>
                    <a:lnTo>
                      <a:pt x="96" y="108"/>
                    </a:lnTo>
                    <a:lnTo>
                      <a:pt x="98" y="100"/>
                    </a:lnTo>
                    <a:lnTo>
                      <a:pt x="100" y="122"/>
                    </a:lnTo>
                    <a:lnTo>
                      <a:pt x="102" y="98"/>
                    </a:lnTo>
                    <a:lnTo>
                      <a:pt x="105" y="152"/>
                    </a:lnTo>
                    <a:lnTo>
                      <a:pt x="107" y="98"/>
                    </a:lnTo>
                    <a:lnTo>
                      <a:pt x="109" y="143"/>
                    </a:lnTo>
                    <a:lnTo>
                      <a:pt x="112" y="101"/>
                    </a:lnTo>
                  </a:path>
                </a:pathLst>
              </a:custGeom>
              <a:noFill/>
              <a:ln w="12700" cap="flat">
                <a:solidFill>
                  <a:srgbClr val="00B05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337" name="Freeform 87"/>
              <p:cNvSpPr>
                <a:spLocks/>
              </p:cNvSpPr>
              <p:nvPr/>
            </p:nvSpPr>
            <p:spPr bwMode="auto">
              <a:xfrm>
                <a:off x="3041264" y="7159770"/>
                <a:ext cx="147497" cy="175449"/>
              </a:xfrm>
              <a:custGeom>
                <a:avLst/>
                <a:gdLst>
                  <a:gd name="T0" fmla="*/ 0 w 111"/>
                  <a:gd name="T1" fmla="*/ 21 h 120"/>
                  <a:gd name="T2" fmla="*/ 2 w 111"/>
                  <a:gd name="T3" fmla="*/ 41 h 120"/>
                  <a:gd name="T4" fmla="*/ 4 w 111"/>
                  <a:gd name="T5" fmla="*/ 25 h 120"/>
                  <a:gd name="T6" fmla="*/ 6 w 111"/>
                  <a:gd name="T7" fmla="*/ 32 h 120"/>
                  <a:gd name="T8" fmla="*/ 9 w 111"/>
                  <a:gd name="T9" fmla="*/ 31 h 120"/>
                  <a:gd name="T10" fmla="*/ 11 w 111"/>
                  <a:gd name="T11" fmla="*/ 27 h 120"/>
                  <a:gd name="T12" fmla="*/ 13 w 111"/>
                  <a:gd name="T13" fmla="*/ 42 h 120"/>
                  <a:gd name="T14" fmla="*/ 16 w 111"/>
                  <a:gd name="T15" fmla="*/ 25 h 120"/>
                  <a:gd name="T16" fmla="*/ 18 w 111"/>
                  <a:gd name="T17" fmla="*/ 63 h 120"/>
                  <a:gd name="T18" fmla="*/ 20 w 111"/>
                  <a:gd name="T19" fmla="*/ 24 h 120"/>
                  <a:gd name="T20" fmla="*/ 22 w 111"/>
                  <a:gd name="T21" fmla="*/ 90 h 120"/>
                  <a:gd name="T22" fmla="*/ 25 w 111"/>
                  <a:gd name="T23" fmla="*/ 26 h 120"/>
                  <a:gd name="T24" fmla="*/ 27 w 111"/>
                  <a:gd name="T25" fmla="*/ 53 h 120"/>
                  <a:gd name="T26" fmla="*/ 29 w 111"/>
                  <a:gd name="T27" fmla="*/ 29 h 120"/>
                  <a:gd name="T28" fmla="*/ 32 w 111"/>
                  <a:gd name="T29" fmla="*/ 41 h 120"/>
                  <a:gd name="T30" fmla="*/ 34 w 111"/>
                  <a:gd name="T31" fmla="*/ 34 h 120"/>
                  <a:gd name="T32" fmla="*/ 36 w 111"/>
                  <a:gd name="T33" fmla="*/ 34 h 120"/>
                  <a:gd name="T34" fmla="*/ 38 w 111"/>
                  <a:gd name="T35" fmla="*/ 43 h 120"/>
                  <a:gd name="T36" fmla="*/ 41 w 111"/>
                  <a:gd name="T37" fmla="*/ 31 h 120"/>
                  <a:gd name="T38" fmla="*/ 43 w 111"/>
                  <a:gd name="T39" fmla="*/ 58 h 120"/>
                  <a:gd name="T40" fmla="*/ 45 w 111"/>
                  <a:gd name="T41" fmla="*/ 29 h 120"/>
                  <a:gd name="T42" fmla="*/ 48 w 111"/>
                  <a:gd name="T43" fmla="*/ 101 h 120"/>
                  <a:gd name="T44" fmla="*/ 50 w 111"/>
                  <a:gd name="T45" fmla="*/ 30 h 120"/>
                  <a:gd name="T46" fmla="*/ 52 w 111"/>
                  <a:gd name="T47" fmla="*/ 69 h 120"/>
                  <a:gd name="T48" fmla="*/ 54 w 111"/>
                  <a:gd name="T49" fmla="*/ 30 h 120"/>
                  <a:gd name="T50" fmla="*/ 57 w 111"/>
                  <a:gd name="T51" fmla="*/ 47 h 120"/>
                  <a:gd name="T52" fmla="*/ 59 w 111"/>
                  <a:gd name="T53" fmla="*/ 28 h 120"/>
                  <a:gd name="T54" fmla="*/ 61 w 111"/>
                  <a:gd name="T55" fmla="*/ 20 h 120"/>
                  <a:gd name="T56" fmla="*/ 64 w 111"/>
                  <a:gd name="T57" fmla="*/ 18 h 120"/>
                  <a:gd name="T58" fmla="*/ 66 w 111"/>
                  <a:gd name="T59" fmla="*/ 5 h 120"/>
                  <a:gd name="T60" fmla="*/ 68 w 111"/>
                  <a:gd name="T61" fmla="*/ 0 h 120"/>
                  <a:gd name="T62" fmla="*/ 70 w 111"/>
                  <a:gd name="T63" fmla="*/ 5 h 120"/>
                  <a:gd name="T64" fmla="*/ 73 w 111"/>
                  <a:gd name="T65" fmla="*/ 10 h 120"/>
                  <a:gd name="T66" fmla="*/ 75 w 111"/>
                  <a:gd name="T67" fmla="*/ 14 h 120"/>
                  <a:gd name="T68" fmla="*/ 77 w 111"/>
                  <a:gd name="T69" fmla="*/ 44 h 120"/>
                  <a:gd name="T70" fmla="*/ 80 w 111"/>
                  <a:gd name="T71" fmla="*/ 35 h 120"/>
                  <a:gd name="T72" fmla="*/ 82 w 111"/>
                  <a:gd name="T73" fmla="*/ 51 h 120"/>
                  <a:gd name="T74" fmla="*/ 84 w 111"/>
                  <a:gd name="T75" fmla="*/ 41 h 120"/>
                  <a:gd name="T76" fmla="*/ 86 w 111"/>
                  <a:gd name="T77" fmla="*/ 47 h 120"/>
                  <a:gd name="T78" fmla="*/ 89 w 111"/>
                  <a:gd name="T79" fmla="*/ 48 h 120"/>
                  <a:gd name="T80" fmla="*/ 91 w 111"/>
                  <a:gd name="T81" fmla="*/ 43 h 120"/>
                  <a:gd name="T82" fmla="*/ 93 w 111"/>
                  <a:gd name="T83" fmla="*/ 57 h 120"/>
                  <a:gd name="T84" fmla="*/ 96 w 111"/>
                  <a:gd name="T85" fmla="*/ 41 h 120"/>
                  <a:gd name="T86" fmla="*/ 98 w 111"/>
                  <a:gd name="T87" fmla="*/ 76 h 120"/>
                  <a:gd name="T88" fmla="*/ 100 w 111"/>
                  <a:gd name="T89" fmla="*/ 40 h 120"/>
                  <a:gd name="T90" fmla="*/ 102 w 111"/>
                  <a:gd name="T91" fmla="*/ 120 h 120"/>
                  <a:gd name="T92" fmla="*/ 105 w 111"/>
                  <a:gd name="T93" fmla="*/ 41 h 120"/>
                  <a:gd name="T94" fmla="*/ 107 w 111"/>
                  <a:gd name="T95" fmla="*/ 71 h 120"/>
                  <a:gd name="T96" fmla="*/ 109 w 111"/>
                  <a:gd name="T97" fmla="*/ 43 h 120"/>
                  <a:gd name="T98" fmla="*/ 111 w 111"/>
                  <a:gd name="T99" fmla="*/ 57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1" h="120">
                    <a:moveTo>
                      <a:pt x="0" y="21"/>
                    </a:moveTo>
                    <a:lnTo>
                      <a:pt x="2" y="41"/>
                    </a:lnTo>
                    <a:lnTo>
                      <a:pt x="4" y="25"/>
                    </a:lnTo>
                    <a:lnTo>
                      <a:pt x="6" y="32"/>
                    </a:lnTo>
                    <a:lnTo>
                      <a:pt x="9" y="31"/>
                    </a:lnTo>
                    <a:lnTo>
                      <a:pt x="11" y="27"/>
                    </a:lnTo>
                    <a:lnTo>
                      <a:pt x="13" y="42"/>
                    </a:lnTo>
                    <a:lnTo>
                      <a:pt x="16" y="25"/>
                    </a:lnTo>
                    <a:lnTo>
                      <a:pt x="18" y="63"/>
                    </a:lnTo>
                    <a:lnTo>
                      <a:pt x="20" y="24"/>
                    </a:lnTo>
                    <a:lnTo>
                      <a:pt x="22" y="90"/>
                    </a:lnTo>
                    <a:lnTo>
                      <a:pt x="25" y="26"/>
                    </a:lnTo>
                    <a:lnTo>
                      <a:pt x="27" y="53"/>
                    </a:lnTo>
                    <a:lnTo>
                      <a:pt x="29" y="29"/>
                    </a:lnTo>
                    <a:lnTo>
                      <a:pt x="32" y="41"/>
                    </a:lnTo>
                    <a:lnTo>
                      <a:pt x="34" y="34"/>
                    </a:lnTo>
                    <a:lnTo>
                      <a:pt x="36" y="34"/>
                    </a:lnTo>
                    <a:lnTo>
                      <a:pt x="38" y="43"/>
                    </a:lnTo>
                    <a:lnTo>
                      <a:pt x="41" y="31"/>
                    </a:lnTo>
                    <a:lnTo>
                      <a:pt x="43" y="58"/>
                    </a:lnTo>
                    <a:lnTo>
                      <a:pt x="45" y="29"/>
                    </a:lnTo>
                    <a:lnTo>
                      <a:pt x="48" y="101"/>
                    </a:lnTo>
                    <a:lnTo>
                      <a:pt x="50" y="30"/>
                    </a:lnTo>
                    <a:lnTo>
                      <a:pt x="52" y="69"/>
                    </a:lnTo>
                    <a:lnTo>
                      <a:pt x="54" y="30"/>
                    </a:lnTo>
                    <a:lnTo>
                      <a:pt x="57" y="47"/>
                    </a:lnTo>
                    <a:lnTo>
                      <a:pt x="59" y="28"/>
                    </a:lnTo>
                    <a:lnTo>
                      <a:pt x="61" y="20"/>
                    </a:lnTo>
                    <a:lnTo>
                      <a:pt x="64" y="18"/>
                    </a:lnTo>
                    <a:lnTo>
                      <a:pt x="66" y="5"/>
                    </a:lnTo>
                    <a:lnTo>
                      <a:pt x="68" y="0"/>
                    </a:lnTo>
                    <a:lnTo>
                      <a:pt x="70" y="5"/>
                    </a:lnTo>
                    <a:lnTo>
                      <a:pt x="73" y="10"/>
                    </a:lnTo>
                    <a:lnTo>
                      <a:pt x="75" y="14"/>
                    </a:lnTo>
                    <a:lnTo>
                      <a:pt x="77" y="44"/>
                    </a:lnTo>
                    <a:lnTo>
                      <a:pt x="80" y="35"/>
                    </a:lnTo>
                    <a:lnTo>
                      <a:pt x="82" y="51"/>
                    </a:lnTo>
                    <a:lnTo>
                      <a:pt x="84" y="41"/>
                    </a:lnTo>
                    <a:lnTo>
                      <a:pt x="86" y="47"/>
                    </a:lnTo>
                    <a:lnTo>
                      <a:pt x="89" y="48"/>
                    </a:lnTo>
                    <a:lnTo>
                      <a:pt x="91" y="43"/>
                    </a:lnTo>
                    <a:lnTo>
                      <a:pt x="93" y="57"/>
                    </a:lnTo>
                    <a:lnTo>
                      <a:pt x="96" y="41"/>
                    </a:lnTo>
                    <a:lnTo>
                      <a:pt x="98" y="76"/>
                    </a:lnTo>
                    <a:lnTo>
                      <a:pt x="100" y="40"/>
                    </a:lnTo>
                    <a:lnTo>
                      <a:pt x="102" y="120"/>
                    </a:lnTo>
                    <a:lnTo>
                      <a:pt x="105" y="41"/>
                    </a:lnTo>
                    <a:lnTo>
                      <a:pt x="107" y="71"/>
                    </a:lnTo>
                    <a:lnTo>
                      <a:pt x="109" y="43"/>
                    </a:lnTo>
                    <a:lnTo>
                      <a:pt x="111" y="57"/>
                    </a:lnTo>
                  </a:path>
                </a:pathLst>
              </a:custGeom>
              <a:noFill/>
              <a:ln w="12700" cap="flat">
                <a:solidFill>
                  <a:srgbClr val="00B05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338" name="Freeform 88"/>
              <p:cNvSpPr>
                <a:spLocks/>
              </p:cNvSpPr>
              <p:nvPr/>
            </p:nvSpPr>
            <p:spPr bwMode="auto">
              <a:xfrm>
                <a:off x="3188762" y="7225563"/>
                <a:ext cx="148826" cy="146208"/>
              </a:xfrm>
              <a:custGeom>
                <a:avLst/>
                <a:gdLst>
                  <a:gd name="T0" fmla="*/ 0 w 112"/>
                  <a:gd name="T1" fmla="*/ 12 h 100"/>
                  <a:gd name="T2" fmla="*/ 3 w 112"/>
                  <a:gd name="T3" fmla="*/ 3 h 100"/>
                  <a:gd name="T4" fmla="*/ 5 w 112"/>
                  <a:gd name="T5" fmla="*/ 5 h 100"/>
                  <a:gd name="T6" fmla="*/ 7 w 112"/>
                  <a:gd name="T7" fmla="*/ 12 h 100"/>
                  <a:gd name="T8" fmla="*/ 10 w 112"/>
                  <a:gd name="T9" fmla="*/ 1 h 100"/>
                  <a:gd name="T10" fmla="*/ 12 w 112"/>
                  <a:gd name="T11" fmla="*/ 25 h 100"/>
                  <a:gd name="T12" fmla="*/ 14 w 112"/>
                  <a:gd name="T13" fmla="*/ 0 h 100"/>
                  <a:gd name="T14" fmla="*/ 16 w 112"/>
                  <a:gd name="T15" fmla="*/ 62 h 100"/>
                  <a:gd name="T16" fmla="*/ 19 w 112"/>
                  <a:gd name="T17" fmla="*/ 0 h 100"/>
                  <a:gd name="T18" fmla="*/ 21 w 112"/>
                  <a:gd name="T19" fmla="*/ 41 h 100"/>
                  <a:gd name="T20" fmla="*/ 23 w 112"/>
                  <a:gd name="T21" fmla="*/ 2 h 100"/>
                  <a:gd name="T22" fmla="*/ 26 w 112"/>
                  <a:gd name="T23" fmla="*/ 21 h 100"/>
                  <a:gd name="T24" fmla="*/ 28 w 112"/>
                  <a:gd name="T25" fmla="*/ 6 h 100"/>
                  <a:gd name="T26" fmla="*/ 30 w 112"/>
                  <a:gd name="T27" fmla="*/ 12 h 100"/>
                  <a:gd name="T28" fmla="*/ 32 w 112"/>
                  <a:gd name="T29" fmla="*/ 12 h 100"/>
                  <a:gd name="T30" fmla="*/ 35 w 112"/>
                  <a:gd name="T31" fmla="*/ 7 h 100"/>
                  <a:gd name="T32" fmla="*/ 37 w 112"/>
                  <a:gd name="T33" fmla="*/ 23 h 100"/>
                  <a:gd name="T34" fmla="*/ 39 w 112"/>
                  <a:gd name="T35" fmla="*/ 4 h 100"/>
                  <a:gd name="T36" fmla="*/ 42 w 112"/>
                  <a:gd name="T37" fmla="*/ 45 h 100"/>
                  <a:gd name="T38" fmla="*/ 44 w 112"/>
                  <a:gd name="T39" fmla="*/ 4 h 100"/>
                  <a:gd name="T40" fmla="*/ 46 w 112"/>
                  <a:gd name="T41" fmla="*/ 65 h 100"/>
                  <a:gd name="T42" fmla="*/ 48 w 112"/>
                  <a:gd name="T43" fmla="*/ 5 h 100"/>
                  <a:gd name="T44" fmla="*/ 51 w 112"/>
                  <a:gd name="T45" fmla="*/ 31 h 100"/>
                  <a:gd name="T46" fmla="*/ 53 w 112"/>
                  <a:gd name="T47" fmla="*/ 8 h 100"/>
                  <a:gd name="T48" fmla="*/ 55 w 112"/>
                  <a:gd name="T49" fmla="*/ 19 h 100"/>
                  <a:gd name="T50" fmla="*/ 58 w 112"/>
                  <a:gd name="T51" fmla="*/ 13 h 100"/>
                  <a:gd name="T52" fmla="*/ 60 w 112"/>
                  <a:gd name="T53" fmla="*/ 12 h 100"/>
                  <a:gd name="T54" fmla="*/ 62 w 112"/>
                  <a:gd name="T55" fmla="*/ 22 h 100"/>
                  <a:gd name="T56" fmla="*/ 64 w 112"/>
                  <a:gd name="T57" fmla="*/ 9 h 100"/>
                  <a:gd name="T58" fmla="*/ 67 w 112"/>
                  <a:gd name="T59" fmla="*/ 38 h 100"/>
                  <a:gd name="T60" fmla="*/ 69 w 112"/>
                  <a:gd name="T61" fmla="*/ 8 h 100"/>
                  <a:gd name="T62" fmla="*/ 71 w 112"/>
                  <a:gd name="T63" fmla="*/ 100 h 100"/>
                  <a:gd name="T64" fmla="*/ 74 w 112"/>
                  <a:gd name="T65" fmla="*/ 8 h 100"/>
                  <a:gd name="T66" fmla="*/ 76 w 112"/>
                  <a:gd name="T67" fmla="*/ 43 h 100"/>
                  <a:gd name="T68" fmla="*/ 78 w 112"/>
                  <a:gd name="T69" fmla="*/ 11 h 100"/>
                  <a:gd name="T70" fmla="*/ 80 w 112"/>
                  <a:gd name="T71" fmla="*/ 27 h 100"/>
                  <a:gd name="T72" fmla="*/ 83 w 112"/>
                  <a:gd name="T73" fmla="*/ 15 h 100"/>
                  <a:gd name="T74" fmla="*/ 85 w 112"/>
                  <a:gd name="T75" fmla="*/ 18 h 100"/>
                  <a:gd name="T76" fmla="*/ 87 w 112"/>
                  <a:gd name="T77" fmla="*/ 22 h 100"/>
                  <a:gd name="T78" fmla="*/ 90 w 112"/>
                  <a:gd name="T79" fmla="*/ 14 h 100"/>
                  <a:gd name="T80" fmla="*/ 92 w 112"/>
                  <a:gd name="T81" fmla="*/ 34 h 100"/>
                  <a:gd name="T82" fmla="*/ 94 w 112"/>
                  <a:gd name="T83" fmla="*/ 12 h 100"/>
                  <a:gd name="T84" fmla="*/ 96 w 112"/>
                  <a:gd name="T85" fmla="*/ 62 h 100"/>
                  <a:gd name="T86" fmla="*/ 99 w 112"/>
                  <a:gd name="T87" fmla="*/ 12 h 100"/>
                  <a:gd name="T88" fmla="*/ 101 w 112"/>
                  <a:gd name="T89" fmla="*/ 61 h 100"/>
                  <a:gd name="T90" fmla="*/ 103 w 112"/>
                  <a:gd name="T91" fmla="*/ 13 h 100"/>
                  <a:gd name="T92" fmla="*/ 106 w 112"/>
                  <a:gd name="T93" fmla="*/ 35 h 100"/>
                  <a:gd name="T94" fmla="*/ 108 w 112"/>
                  <a:gd name="T95" fmla="*/ 17 h 100"/>
                  <a:gd name="T96" fmla="*/ 110 w 112"/>
                  <a:gd name="T97" fmla="*/ 25 h 100"/>
                  <a:gd name="T98" fmla="*/ 112 w 112"/>
                  <a:gd name="T99" fmla="*/ 23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2" h="100">
                    <a:moveTo>
                      <a:pt x="0" y="12"/>
                    </a:moveTo>
                    <a:lnTo>
                      <a:pt x="3" y="3"/>
                    </a:lnTo>
                    <a:lnTo>
                      <a:pt x="5" y="5"/>
                    </a:lnTo>
                    <a:lnTo>
                      <a:pt x="7" y="12"/>
                    </a:lnTo>
                    <a:lnTo>
                      <a:pt x="10" y="1"/>
                    </a:lnTo>
                    <a:lnTo>
                      <a:pt x="12" y="25"/>
                    </a:lnTo>
                    <a:lnTo>
                      <a:pt x="14" y="0"/>
                    </a:lnTo>
                    <a:lnTo>
                      <a:pt x="16" y="62"/>
                    </a:lnTo>
                    <a:lnTo>
                      <a:pt x="19" y="0"/>
                    </a:lnTo>
                    <a:lnTo>
                      <a:pt x="21" y="41"/>
                    </a:lnTo>
                    <a:lnTo>
                      <a:pt x="23" y="2"/>
                    </a:lnTo>
                    <a:lnTo>
                      <a:pt x="26" y="21"/>
                    </a:lnTo>
                    <a:lnTo>
                      <a:pt x="28" y="6"/>
                    </a:lnTo>
                    <a:lnTo>
                      <a:pt x="30" y="12"/>
                    </a:lnTo>
                    <a:lnTo>
                      <a:pt x="32" y="12"/>
                    </a:lnTo>
                    <a:lnTo>
                      <a:pt x="35" y="7"/>
                    </a:lnTo>
                    <a:lnTo>
                      <a:pt x="37" y="23"/>
                    </a:lnTo>
                    <a:lnTo>
                      <a:pt x="39" y="4"/>
                    </a:lnTo>
                    <a:lnTo>
                      <a:pt x="42" y="45"/>
                    </a:lnTo>
                    <a:lnTo>
                      <a:pt x="44" y="4"/>
                    </a:lnTo>
                    <a:lnTo>
                      <a:pt x="46" y="65"/>
                    </a:lnTo>
                    <a:lnTo>
                      <a:pt x="48" y="5"/>
                    </a:lnTo>
                    <a:lnTo>
                      <a:pt x="51" y="31"/>
                    </a:lnTo>
                    <a:lnTo>
                      <a:pt x="53" y="8"/>
                    </a:lnTo>
                    <a:lnTo>
                      <a:pt x="55" y="19"/>
                    </a:lnTo>
                    <a:lnTo>
                      <a:pt x="58" y="13"/>
                    </a:lnTo>
                    <a:lnTo>
                      <a:pt x="60" y="12"/>
                    </a:lnTo>
                    <a:lnTo>
                      <a:pt x="62" y="22"/>
                    </a:lnTo>
                    <a:lnTo>
                      <a:pt x="64" y="9"/>
                    </a:lnTo>
                    <a:lnTo>
                      <a:pt x="67" y="38"/>
                    </a:lnTo>
                    <a:lnTo>
                      <a:pt x="69" y="8"/>
                    </a:lnTo>
                    <a:lnTo>
                      <a:pt x="71" y="100"/>
                    </a:lnTo>
                    <a:lnTo>
                      <a:pt x="74" y="8"/>
                    </a:lnTo>
                    <a:lnTo>
                      <a:pt x="76" y="43"/>
                    </a:lnTo>
                    <a:lnTo>
                      <a:pt x="78" y="11"/>
                    </a:lnTo>
                    <a:lnTo>
                      <a:pt x="80" y="27"/>
                    </a:lnTo>
                    <a:lnTo>
                      <a:pt x="83" y="15"/>
                    </a:lnTo>
                    <a:lnTo>
                      <a:pt x="85" y="18"/>
                    </a:lnTo>
                    <a:lnTo>
                      <a:pt x="87" y="22"/>
                    </a:lnTo>
                    <a:lnTo>
                      <a:pt x="90" y="14"/>
                    </a:lnTo>
                    <a:lnTo>
                      <a:pt x="92" y="34"/>
                    </a:lnTo>
                    <a:lnTo>
                      <a:pt x="94" y="12"/>
                    </a:lnTo>
                    <a:lnTo>
                      <a:pt x="96" y="62"/>
                    </a:lnTo>
                    <a:lnTo>
                      <a:pt x="99" y="12"/>
                    </a:lnTo>
                    <a:lnTo>
                      <a:pt x="101" y="61"/>
                    </a:lnTo>
                    <a:lnTo>
                      <a:pt x="103" y="13"/>
                    </a:lnTo>
                    <a:lnTo>
                      <a:pt x="106" y="35"/>
                    </a:lnTo>
                    <a:lnTo>
                      <a:pt x="108" y="17"/>
                    </a:lnTo>
                    <a:lnTo>
                      <a:pt x="110" y="25"/>
                    </a:lnTo>
                    <a:lnTo>
                      <a:pt x="112" y="23"/>
                    </a:lnTo>
                  </a:path>
                </a:pathLst>
              </a:custGeom>
              <a:noFill/>
              <a:ln w="12700" cap="flat">
                <a:solidFill>
                  <a:srgbClr val="00B05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339" name="Freeform 89"/>
              <p:cNvSpPr>
                <a:spLocks/>
              </p:cNvSpPr>
              <p:nvPr/>
            </p:nvSpPr>
            <p:spPr bwMode="auto">
              <a:xfrm>
                <a:off x="3337588" y="7247494"/>
                <a:ext cx="70427" cy="122814"/>
              </a:xfrm>
              <a:custGeom>
                <a:avLst/>
                <a:gdLst>
                  <a:gd name="T0" fmla="*/ 0 w 53"/>
                  <a:gd name="T1" fmla="*/ 8 h 84"/>
                  <a:gd name="T2" fmla="*/ 3 w 53"/>
                  <a:gd name="T3" fmla="*/ 4 h 84"/>
                  <a:gd name="T4" fmla="*/ 5 w 53"/>
                  <a:gd name="T5" fmla="*/ 17 h 84"/>
                  <a:gd name="T6" fmla="*/ 7 w 53"/>
                  <a:gd name="T7" fmla="*/ 1 h 84"/>
                  <a:gd name="T8" fmla="*/ 9 w 53"/>
                  <a:gd name="T9" fmla="*/ 36 h 84"/>
                  <a:gd name="T10" fmla="*/ 12 w 53"/>
                  <a:gd name="T11" fmla="*/ 0 h 84"/>
                  <a:gd name="T12" fmla="*/ 14 w 53"/>
                  <a:gd name="T13" fmla="*/ 84 h 84"/>
                  <a:gd name="T14" fmla="*/ 16 w 53"/>
                  <a:gd name="T15" fmla="*/ 1 h 84"/>
                  <a:gd name="T16" fmla="*/ 19 w 53"/>
                  <a:gd name="T17" fmla="*/ 31 h 84"/>
                  <a:gd name="T18" fmla="*/ 21 w 53"/>
                  <a:gd name="T19" fmla="*/ 4 h 84"/>
                  <a:gd name="T20" fmla="*/ 23 w 53"/>
                  <a:gd name="T21" fmla="*/ 17 h 84"/>
                  <a:gd name="T22" fmla="*/ 25 w 53"/>
                  <a:gd name="T23" fmla="*/ 8 h 84"/>
                  <a:gd name="T24" fmla="*/ 28 w 53"/>
                  <a:gd name="T25" fmla="*/ 10 h 84"/>
                  <a:gd name="T26" fmla="*/ 30 w 53"/>
                  <a:gd name="T27" fmla="*/ 16 h 84"/>
                  <a:gd name="T28" fmla="*/ 32 w 53"/>
                  <a:gd name="T29" fmla="*/ 6 h 84"/>
                  <a:gd name="T30" fmla="*/ 35 w 53"/>
                  <a:gd name="T31" fmla="*/ 30 h 84"/>
                  <a:gd name="T32" fmla="*/ 37 w 53"/>
                  <a:gd name="T33" fmla="*/ 4 h 84"/>
                  <a:gd name="T34" fmla="*/ 39 w 53"/>
                  <a:gd name="T35" fmla="*/ 72 h 84"/>
                  <a:gd name="T36" fmla="*/ 41 w 53"/>
                  <a:gd name="T37" fmla="*/ 4 h 84"/>
                  <a:gd name="T38" fmla="*/ 44 w 53"/>
                  <a:gd name="T39" fmla="*/ 46 h 84"/>
                  <a:gd name="T40" fmla="*/ 46 w 53"/>
                  <a:gd name="T41" fmla="*/ 6 h 84"/>
                  <a:gd name="T42" fmla="*/ 48 w 53"/>
                  <a:gd name="T43" fmla="*/ 25 h 84"/>
                  <a:gd name="T44" fmla="*/ 51 w 53"/>
                  <a:gd name="T45" fmla="*/ 10 h 84"/>
                  <a:gd name="T46" fmla="*/ 53 w 53"/>
                  <a:gd name="T47" fmla="*/ 16 h 84"/>
                  <a:gd name="T48" fmla="*/ 53 w 53"/>
                  <a:gd name="T49" fmla="*/ 16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53" h="84">
                    <a:moveTo>
                      <a:pt x="0" y="8"/>
                    </a:moveTo>
                    <a:lnTo>
                      <a:pt x="3" y="4"/>
                    </a:lnTo>
                    <a:lnTo>
                      <a:pt x="5" y="17"/>
                    </a:lnTo>
                    <a:lnTo>
                      <a:pt x="7" y="1"/>
                    </a:lnTo>
                    <a:lnTo>
                      <a:pt x="9" y="36"/>
                    </a:lnTo>
                    <a:lnTo>
                      <a:pt x="12" y="0"/>
                    </a:lnTo>
                    <a:lnTo>
                      <a:pt x="14" y="84"/>
                    </a:lnTo>
                    <a:lnTo>
                      <a:pt x="16" y="1"/>
                    </a:lnTo>
                    <a:lnTo>
                      <a:pt x="19" y="31"/>
                    </a:lnTo>
                    <a:lnTo>
                      <a:pt x="21" y="4"/>
                    </a:lnTo>
                    <a:lnTo>
                      <a:pt x="23" y="17"/>
                    </a:lnTo>
                    <a:lnTo>
                      <a:pt x="25" y="8"/>
                    </a:lnTo>
                    <a:lnTo>
                      <a:pt x="28" y="10"/>
                    </a:lnTo>
                    <a:lnTo>
                      <a:pt x="30" y="16"/>
                    </a:lnTo>
                    <a:lnTo>
                      <a:pt x="32" y="6"/>
                    </a:lnTo>
                    <a:lnTo>
                      <a:pt x="35" y="30"/>
                    </a:lnTo>
                    <a:lnTo>
                      <a:pt x="37" y="4"/>
                    </a:lnTo>
                    <a:lnTo>
                      <a:pt x="39" y="72"/>
                    </a:lnTo>
                    <a:lnTo>
                      <a:pt x="41" y="4"/>
                    </a:lnTo>
                    <a:lnTo>
                      <a:pt x="44" y="46"/>
                    </a:lnTo>
                    <a:lnTo>
                      <a:pt x="46" y="6"/>
                    </a:lnTo>
                    <a:lnTo>
                      <a:pt x="48" y="25"/>
                    </a:lnTo>
                    <a:lnTo>
                      <a:pt x="51" y="10"/>
                    </a:lnTo>
                    <a:lnTo>
                      <a:pt x="53" y="16"/>
                    </a:lnTo>
                    <a:lnTo>
                      <a:pt x="53" y="16"/>
                    </a:lnTo>
                  </a:path>
                </a:pathLst>
              </a:custGeom>
              <a:noFill/>
              <a:ln w="12700" cap="flat">
                <a:solidFill>
                  <a:srgbClr val="00B05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</p:grpSp>
        <p:sp>
          <p:nvSpPr>
            <p:cNvPr id="271" name="Line 48"/>
            <p:cNvSpPr>
              <a:spLocks noChangeShapeType="1"/>
            </p:cNvSpPr>
            <p:nvPr/>
          </p:nvSpPr>
          <p:spPr bwMode="auto">
            <a:xfrm>
              <a:off x="3824199" y="3534558"/>
              <a:ext cx="1628363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272" name="Line 49"/>
            <p:cNvSpPr>
              <a:spLocks noChangeShapeType="1"/>
            </p:cNvSpPr>
            <p:nvPr/>
          </p:nvSpPr>
          <p:spPr bwMode="auto">
            <a:xfrm>
              <a:off x="3824199" y="2789740"/>
              <a:ext cx="1628363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273" name="Line 50"/>
            <p:cNvSpPr>
              <a:spLocks noChangeShapeType="1"/>
            </p:cNvSpPr>
            <p:nvPr/>
          </p:nvSpPr>
          <p:spPr bwMode="auto">
            <a:xfrm flipV="1">
              <a:off x="3824199" y="3518104"/>
              <a:ext cx="0" cy="16454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274" name="Line 51"/>
            <p:cNvSpPr>
              <a:spLocks noChangeShapeType="1"/>
            </p:cNvSpPr>
            <p:nvPr/>
          </p:nvSpPr>
          <p:spPr bwMode="auto">
            <a:xfrm flipV="1">
              <a:off x="4186730" y="3518104"/>
              <a:ext cx="0" cy="16454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275" name="Line 52"/>
            <p:cNvSpPr>
              <a:spLocks noChangeShapeType="1"/>
            </p:cNvSpPr>
            <p:nvPr/>
          </p:nvSpPr>
          <p:spPr bwMode="auto">
            <a:xfrm flipV="1">
              <a:off x="4548252" y="3518104"/>
              <a:ext cx="0" cy="16454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276" name="Line 53"/>
            <p:cNvSpPr>
              <a:spLocks noChangeShapeType="1"/>
            </p:cNvSpPr>
            <p:nvPr/>
          </p:nvSpPr>
          <p:spPr bwMode="auto">
            <a:xfrm flipV="1">
              <a:off x="4910781" y="3518104"/>
              <a:ext cx="0" cy="16454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277" name="Line 54"/>
            <p:cNvSpPr>
              <a:spLocks noChangeShapeType="1"/>
            </p:cNvSpPr>
            <p:nvPr/>
          </p:nvSpPr>
          <p:spPr bwMode="auto">
            <a:xfrm flipV="1">
              <a:off x="5272304" y="3518104"/>
              <a:ext cx="0" cy="16454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278" name="Line 55"/>
            <p:cNvSpPr>
              <a:spLocks noChangeShapeType="1"/>
            </p:cNvSpPr>
            <p:nvPr/>
          </p:nvSpPr>
          <p:spPr bwMode="auto">
            <a:xfrm>
              <a:off x="3824199" y="2789740"/>
              <a:ext cx="0" cy="16454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279" name="Line 56"/>
            <p:cNvSpPr>
              <a:spLocks noChangeShapeType="1"/>
            </p:cNvSpPr>
            <p:nvPr/>
          </p:nvSpPr>
          <p:spPr bwMode="auto">
            <a:xfrm>
              <a:off x="4186730" y="2789740"/>
              <a:ext cx="0" cy="16454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280" name="Line 57"/>
            <p:cNvSpPr>
              <a:spLocks noChangeShapeType="1"/>
            </p:cNvSpPr>
            <p:nvPr/>
          </p:nvSpPr>
          <p:spPr bwMode="auto">
            <a:xfrm>
              <a:off x="4548252" y="2789740"/>
              <a:ext cx="0" cy="16454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281" name="Line 58"/>
            <p:cNvSpPr>
              <a:spLocks noChangeShapeType="1"/>
            </p:cNvSpPr>
            <p:nvPr/>
          </p:nvSpPr>
          <p:spPr bwMode="auto">
            <a:xfrm>
              <a:off x="4910781" y="2789740"/>
              <a:ext cx="0" cy="16454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282" name="Line 59"/>
            <p:cNvSpPr>
              <a:spLocks noChangeShapeType="1"/>
            </p:cNvSpPr>
            <p:nvPr/>
          </p:nvSpPr>
          <p:spPr bwMode="auto">
            <a:xfrm>
              <a:off x="5272304" y="2789740"/>
              <a:ext cx="0" cy="16454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283" name="Rectangle 60"/>
            <p:cNvSpPr>
              <a:spLocks noChangeArrowheads="1"/>
            </p:cNvSpPr>
            <p:nvPr/>
          </p:nvSpPr>
          <p:spPr bwMode="auto">
            <a:xfrm>
              <a:off x="3749679" y="3577339"/>
              <a:ext cx="133631" cy="115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3.9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4" name="Rectangle 61"/>
            <p:cNvSpPr>
              <a:spLocks noChangeArrowheads="1"/>
            </p:cNvSpPr>
            <p:nvPr/>
          </p:nvSpPr>
          <p:spPr bwMode="auto">
            <a:xfrm>
              <a:off x="4157525" y="3577339"/>
              <a:ext cx="53452" cy="115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4</a:t>
              </a:r>
              <a:endParaRPr kumimoji="0" lang="en-US" alt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5" name="Rectangle 62"/>
            <p:cNvSpPr>
              <a:spLocks noChangeArrowheads="1"/>
            </p:cNvSpPr>
            <p:nvPr/>
          </p:nvSpPr>
          <p:spPr bwMode="auto">
            <a:xfrm>
              <a:off x="4472724" y="3577339"/>
              <a:ext cx="133631" cy="115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4.1</a:t>
              </a:r>
              <a:endParaRPr kumimoji="0" lang="en-US" alt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6" name="Rectangle 63"/>
            <p:cNvSpPr>
              <a:spLocks noChangeArrowheads="1"/>
            </p:cNvSpPr>
            <p:nvPr/>
          </p:nvSpPr>
          <p:spPr bwMode="auto">
            <a:xfrm>
              <a:off x="4837268" y="3577339"/>
              <a:ext cx="133631" cy="115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4.2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7" name="Rectangle 64"/>
            <p:cNvSpPr>
              <a:spLocks noChangeArrowheads="1"/>
            </p:cNvSpPr>
            <p:nvPr/>
          </p:nvSpPr>
          <p:spPr bwMode="auto">
            <a:xfrm>
              <a:off x="5195769" y="3577339"/>
              <a:ext cx="133631" cy="115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4.3</a:t>
              </a:r>
              <a:endParaRPr kumimoji="0" lang="en-US" alt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8" name="Line 65"/>
            <p:cNvSpPr>
              <a:spLocks noChangeShapeType="1"/>
            </p:cNvSpPr>
            <p:nvPr/>
          </p:nvSpPr>
          <p:spPr bwMode="auto">
            <a:xfrm flipV="1">
              <a:off x="3824199" y="2789740"/>
              <a:ext cx="0" cy="744818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289" name="Line 66"/>
            <p:cNvSpPr>
              <a:spLocks noChangeShapeType="1"/>
            </p:cNvSpPr>
            <p:nvPr/>
          </p:nvSpPr>
          <p:spPr bwMode="auto">
            <a:xfrm flipV="1">
              <a:off x="5452562" y="2789740"/>
              <a:ext cx="0" cy="744818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290" name="Line 67"/>
            <p:cNvSpPr>
              <a:spLocks noChangeShapeType="1"/>
            </p:cNvSpPr>
            <p:nvPr/>
          </p:nvSpPr>
          <p:spPr bwMode="auto">
            <a:xfrm>
              <a:off x="3824199" y="3534558"/>
              <a:ext cx="17120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291" name="Line 68"/>
            <p:cNvSpPr>
              <a:spLocks noChangeShapeType="1"/>
            </p:cNvSpPr>
            <p:nvPr/>
          </p:nvSpPr>
          <p:spPr bwMode="auto">
            <a:xfrm>
              <a:off x="3824199" y="2914790"/>
              <a:ext cx="17120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292" name="Line 69"/>
            <p:cNvSpPr>
              <a:spLocks noChangeShapeType="1"/>
            </p:cNvSpPr>
            <p:nvPr/>
          </p:nvSpPr>
          <p:spPr bwMode="auto">
            <a:xfrm flipH="1">
              <a:off x="5436449" y="3534558"/>
              <a:ext cx="16112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293" name="Line 70"/>
            <p:cNvSpPr>
              <a:spLocks noChangeShapeType="1"/>
            </p:cNvSpPr>
            <p:nvPr/>
          </p:nvSpPr>
          <p:spPr bwMode="auto">
            <a:xfrm flipH="1">
              <a:off x="5436449" y="2914790"/>
              <a:ext cx="16112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309" name="Rectangle 169"/>
            <p:cNvSpPr>
              <a:spLocks noChangeArrowheads="1"/>
            </p:cNvSpPr>
            <p:nvPr/>
          </p:nvSpPr>
          <p:spPr bwMode="auto">
            <a:xfrm>
              <a:off x="4021106" y="3715644"/>
              <a:ext cx="1381201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Frequency (THz)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10" name="Rectangle 31"/>
            <p:cNvSpPr>
              <a:spLocks noChangeArrowheads="1"/>
            </p:cNvSpPr>
            <p:nvPr/>
          </p:nvSpPr>
          <p:spPr bwMode="auto">
            <a:xfrm>
              <a:off x="3819758" y="2805718"/>
              <a:ext cx="283000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(b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311" name="Line 68"/>
            <p:cNvSpPr>
              <a:spLocks noChangeShapeType="1"/>
            </p:cNvSpPr>
            <p:nvPr/>
          </p:nvSpPr>
          <p:spPr bwMode="auto">
            <a:xfrm flipV="1">
              <a:off x="3828238" y="3167877"/>
              <a:ext cx="16636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312" name="Line 68"/>
            <p:cNvSpPr>
              <a:spLocks noChangeShapeType="1"/>
            </p:cNvSpPr>
            <p:nvPr/>
          </p:nvSpPr>
          <p:spPr bwMode="auto">
            <a:xfrm flipV="1">
              <a:off x="3826399" y="3411701"/>
              <a:ext cx="16636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grpSp>
          <p:nvGrpSpPr>
            <p:cNvPr id="313" name="Group 312"/>
            <p:cNvGrpSpPr/>
            <p:nvPr/>
          </p:nvGrpSpPr>
          <p:grpSpPr>
            <a:xfrm>
              <a:off x="5431337" y="2913692"/>
              <a:ext cx="20675" cy="496911"/>
              <a:chOff x="2124223" y="5789877"/>
              <a:chExt cx="22370" cy="521893"/>
            </a:xfrm>
          </p:grpSpPr>
          <p:sp>
            <p:nvSpPr>
              <p:cNvPr id="316" name="Line 68"/>
              <p:cNvSpPr>
                <a:spLocks noChangeShapeType="1"/>
              </p:cNvSpPr>
              <p:nvPr/>
            </p:nvSpPr>
            <p:spPr bwMode="auto">
              <a:xfrm>
                <a:off x="2124223" y="5789877"/>
                <a:ext cx="18523" cy="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317" name="Line 68"/>
              <p:cNvSpPr>
                <a:spLocks noChangeShapeType="1"/>
              </p:cNvSpPr>
              <p:nvPr/>
            </p:nvSpPr>
            <p:spPr bwMode="auto">
              <a:xfrm flipV="1">
                <a:off x="2128593" y="6055688"/>
                <a:ext cx="18000" cy="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318" name="Line 68"/>
              <p:cNvSpPr>
                <a:spLocks noChangeShapeType="1"/>
              </p:cNvSpPr>
              <p:nvPr/>
            </p:nvSpPr>
            <p:spPr bwMode="auto">
              <a:xfrm flipV="1">
                <a:off x="2126603" y="6311770"/>
                <a:ext cx="18000" cy="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</p:grpSp>
      </p:grpSp>
      <p:grpSp>
        <p:nvGrpSpPr>
          <p:cNvPr id="479" name="Group 478"/>
          <p:cNvGrpSpPr/>
          <p:nvPr/>
        </p:nvGrpSpPr>
        <p:grpSpPr>
          <a:xfrm>
            <a:off x="5091114" y="2788011"/>
            <a:ext cx="1676237" cy="1070062"/>
            <a:chOff x="5097464" y="2788011"/>
            <a:chExt cx="1676237" cy="1070062"/>
          </a:xfrm>
        </p:grpSpPr>
        <p:grpSp>
          <p:nvGrpSpPr>
            <p:cNvPr id="469" name="Group 468"/>
            <p:cNvGrpSpPr/>
            <p:nvPr/>
          </p:nvGrpSpPr>
          <p:grpSpPr>
            <a:xfrm>
              <a:off x="5097464" y="2788011"/>
              <a:ext cx="1676237" cy="1070062"/>
              <a:chOff x="5649439" y="2790393"/>
              <a:chExt cx="1676237" cy="1011557"/>
            </a:xfrm>
          </p:grpSpPr>
          <p:grpSp>
            <p:nvGrpSpPr>
              <p:cNvPr id="467" name="Group 466"/>
              <p:cNvGrpSpPr/>
              <p:nvPr/>
            </p:nvGrpSpPr>
            <p:grpSpPr>
              <a:xfrm>
                <a:off x="5686148" y="2790393"/>
                <a:ext cx="1639528" cy="1011557"/>
                <a:chOff x="1609536" y="3973868"/>
                <a:chExt cx="1941764" cy="1100638"/>
              </a:xfrm>
            </p:grpSpPr>
            <p:grpSp>
              <p:nvGrpSpPr>
                <p:cNvPr id="9" name="Group 8"/>
                <p:cNvGrpSpPr/>
                <p:nvPr/>
              </p:nvGrpSpPr>
              <p:grpSpPr>
                <a:xfrm>
                  <a:off x="1609536" y="4756226"/>
                  <a:ext cx="1941764" cy="318280"/>
                  <a:chOff x="3352052" y="4428159"/>
                  <a:chExt cx="1843330" cy="385091"/>
                </a:xfrm>
              </p:grpSpPr>
              <p:sp>
                <p:nvSpPr>
                  <p:cNvPr id="257" name="Rectangle 169"/>
                  <p:cNvSpPr>
                    <a:spLocks noChangeArrowheads="1"/>
                  </p:cNvSpPr>
                  <p:nvPr/>
                </p:nvSpPr>
                <p:spPr bwMode="auto">
                  <a:xfrm>
                    <a:off x="3739256" y="4621738"/>
                    <a:ext cx="1188476" cy="19151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Frequency (THz)</a:t>
                    </a:r>
                    <a:endPara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grpSp>
                <p:nvGrpSpPr>
                  <p:cNvPr id="258" name="Group 257"/>
                  <p:cNvGrpSpPr/>
                  <p:nvPr/>
                </p:nvGrpSpPr>
                <p:grpSpPr>
                  <a:xfrm>
                    <a:off x="3352052" y="4428159"/>
                    <a:ext cx="1843330" cy="286746"/>
                    <a:chOff x="234476" y="6130925"/>
                    <a:chExt cx="4576484" cy="183354"/>
                  </a:xfrm>
                </p:grpSpPr>
                <p:sp>
                  <p:nvSpPr>
                    <p:cNvPr id="259" name="Rectangle 35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4476" y="6130925"/>
                      <a:ext cx="175933" cy="1833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5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  <a:endParaRPr kumimoji="0" lang="en-US" alt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60" name="Rectangle 35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31438" y="6130925"/>
                      <a:ext cx="175933" cy="1833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5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61" name="Rectangle 35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39513" y="6130925"/>
                      <a:ext cx="175933" cy="1833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5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  <a:endParaRPr kumimoji="0" lang="en-US" alt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62" name="Rectangle 35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536477" y="6130925"/>
                      <a:ext cx="175933" cy="1833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5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5</a:t>
                      </a: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63" name="Rectangle 35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35027" y="6130925"/>
                      <a:ext cx="175933" cy="1833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5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6</a:t>
                      </a:r>
                      <a:endParaRPr kumimoji="0" lang="en-US" alt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</p:grpSp>
            </p:grpSp>
            <p:grpSp>
              <p:nvGrpSpPr>
                <p:cNvPr id="31" name="Group 30"/>
                <p:cNvGrpSpPr/>
                <p:nvPr/>
              </p:nvGrpSpPr>
              <p:grpSpPr>
                <a:xfrm>
                  <a:off x="1609536" y="4102808"/>
                  <a:ext cx="1899698" cy="604782"/>
                  <a:chOff x="283688" y="4243387"/>
                  <a:chExt cx="4400550" cy="1817688"/>
                </a:xfrm>
              </p:grpSpPr>
              <p:sp>
                <p:nvSpPr>
                  <p:cNvPr id="57" name="Line 33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3688" y="6016625"/>
                    <a:ext cx="0" cy="444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8" name="Line 34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84238" y="6016625"/>
                    <a:ext cx="0" cy="444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9" name="Freeform 373"/>
                  <p:cNvSpPr>
                    <a:spLocks/>
                  </p:cNvSpPr>
                  <p:nvPr/>
                </p:nvSpPr>
                <p:spPr bwMode="auto">
                  <a:xfrm>
                    <a:off x="283688" y="5907087"/>
                    <a:ext cx="42863" cy="146050"/>
                  </a:xfrm>
                  <a:custGeom>
                    <a:avLst/>
                    <a:gdLst>
                      <a:gd name="T0" fmla="*/ 0 w 27"/>
                      <a:gd name="T1" fmla="*/ 59 h 92"/>
                      <a:gd name="T2" fmla="*/ 0 w 27"/>
                      <a:gd name="T3" fmla="*/ 43 h 92"/>
                      <a:gd name="T4" fmla="*/ 0 w 27"/>
                      <a:gd name="T5" fmla="*/ 91 h 92"/>
                      <a:gd name="T6" fmla="*/ 1 w 27"/>
                      <a:gd name="T7" fmla="*/ 48 h 92"/>
                      <a:gd name="T8" fmla="*/ 2 w 27"/>
                      <a:gd name="T9" fmla="*/ 92 h 92"/>
                      <a:gd name="T10" fmla="*/ 3 w 27"/>
                      <a:gd name="T11" fmla="*/ 40 h 92"/>
                      <a:gd name="T12" fmla="*/ 3 w 27"/>
                      <a:gd name="T13" fmla="*/ 61 h 92"/>
                      <a:gd name="T14" fmla="*/ 3 w 27"/>
                      <a:gd name="T15" fmla="*/ 80 h 92"/>
                      <a:gd name="T16" fmla="*/ 4 w 27"/>
                      <a:gd name="T17" fmla="*/ 37 h 92"/>
                      <a:gd name="T18" fmla="*/ 5 w 27"/>
                      <a:gd name="T19" fmla="*/ 48 h 92"/>
                      <a:gd name="T20" fmla="*/ 5 w 27"/>
                      <a:gd name="T21" fmla="*/ 79 h 92"/>
                      <a:gd name="T22" fmla="*/ 6 w 27"/>
                      <a:gd name="T23" fmla="*/ 35 h 92"/>
                      <a:gd name="T24" fmla="*/ 7 w 27"/>
                      <a:gd name="T25" fmla="*/ 47 h 92"/>
                      <a:gd name="T26" fmla="*/ 7 w 27"/>
                      <a:gd name="T27" fmla="*/ 34 h 92"/>
                      <a:gd name="T28" fmla="*/ 8 w 27"/>
                      <a:gd name="T29" fmla="*/ 68 h 92"/>
                      <a:gd name="T30" fmla="*/ 9 w 27"/>
                      <a:gd name="T31" fmla="*/ 31 h 92"/>
                      <a:gd name="T32" fmla="*/ 9 w 27"/>
                      <a:gd name="T33" fmla="*/ 40 h 92"/>
                      <a:gd name="T34" fmla="*/ 9 w 27"/>
                      <a:gd name="T35" fmla="*/ 66 h 92"/>
                      <a:gd name="T36" fmla="*/ 10 w 27"/>
                      <a:gd name="T37" fmla="*/ 29 h 92"/>
                      <a:gd name="T38" fmla="*/ 11 w 27"/>
                      <a:gd name="T39" fmla="*/ 42 h 92"/>
                      <a:gd name="T40" fmla="*/ 11 w 27"/>
                      <a:gd name="T41" fmla="*/ 27 h 92"/>
                      <a:gd name="T42" fmla="*/ 11 w 27"/>
                      <a:gd name="T43" fmla="*/ 57 h 92"/>
                      <a:gd name="T44" fmla="*/ 13 w 27"/>
                      <a:gd name="T45" fmla="*/ 26 h 92"/>
                      <a:gd name="T46" fmla="*/ 13 w 27"/>
                      <a:gd name="T47" fmla="*/ 30 h 92"/>
                      <a:gd name="T48" fmla="*/ 13 w 27"/>
                      <a:gd name="T49" fmla="*/ 52 h 92"/>
                      <a:gd name="T50" fmla="*/ 14 w 27"/>
                      <a:gd name="T51" fmla="*/ 22 h 92"/>
                      <a:gd name="T52" fmla="*/ 15 w 27"/>
                      <a:gd name="T53" fmla="*/ 43 h 92"/>
                      <a:gd name="T54" fmla="*/ 15 w 27"/>
                      <a:gd name="T55" fmla="*/ 36 h 92"/>
                      <a:gd name="T56" fmla="*/ 16 w 27"/>
                      <a:gd name="T57" fmla="*/ 45 h 92"/>
                      <a:gd name="T58" fmla="*/ 17 w 27"/>
                      <a:gd name="T59" fmla="*/ 19 h 92"/>
                      <a:gd name="T60" fmla="*/ 17 w 27"/>
                      <a:gd name="T61" fmla="*/ 19 h 92"/>
                      <a:gd name="T62" fmla="*/ 17 w 27"/>
                      <a:gd name="T63" fmla="*/ 21 h 92"/>
                      <a:gd name="T64" fmla="*/ 18 w 27"/>
                      <a:gd name="T65" fmla="*/ 40 h 92"/>
                      <a:gd name="T66" fmla="*/ 19 w 27"/>
                      <a:gd name="T67" fmla="*/ 15 h 92"/>
                      <a:gd name="T68" fmla="*/ 19 w 27"/>
                      <a:gd name="T69" fmla="*/ 15 h 92"/>
                      <a:gd name="T70" fmla="*/ 19 w 27"/>
                      <a:gd name="T71" fmla="*/ 31 h 92"/>
                      <a:gd name="T72" fmla="*/ 20 w 27"/>
                      <a:gd name="T73" fmla="*/ 34 h 92"/>
                      <a:gd name="T74" fmla="*/ 21 w 27"/>
                      <a:gd name="T75" fmla="*/ 11 h 92"/>
                      <a:gd name="T76" fmla="*/ 21 w 27"/>
                      <a:gd name="T77" fmla="*/ 28 h 92"/>
                      <a:gd name="T78" fmla="*/ 21 w 27"/>
                      <a:gd name="T79" fmla="*/ 12 h 92"/>
                      <a:gd name="T80" fmla="*/ 22 w 27"/>
                      <a:gd name="T81" fmla="*/ 27 h 92"/>
                      <a:gd name="T82" fmla="*/ 23 w 27"/>
                      <a:gd name="T83" fmla="*/ 7 h 92"/>
                      <a:gd name="T84" fmla="*/ 23 w 27"/>
                      <a:gd name="T85" fmla="*/ 19 h 92"/>
                      <a:gd name="T86" fmla="*/ 24 w 27"/>
                      <a:gd name="T87" fmla="*/ 22 h 92"/>
                      <a:gd name="T88" fmla="*/ 25 w 27"/>
                      <a:gd name="T89" fmla="*/ 3 h 92"/>
                      <a:gd name="T90" fmla="*/ 25 w 27"/>
                      <a:gd name="T91" fmla="*/ 17 h 92"/>
                      <a:gd name="T92" fmla="*/ 26 w 27"/>
                      <a:gd name="T93" fmla="*/ 5 h 92"/>
                      <a:gd name="T94" fmla="*/ 27 w 27"/>
                      <a:gd name="T95" fmla="*/ 15 h 92"/>
                      <a:gd name="T96" fmla="*/ 27 w 27"/>
                      <a:gd name="T97" fmla="*/ 0 h 92"/>
                      <a:gd name="T98" fmla="*/ 27 w 27"/>
                      <a:gd name="T99" fmla="*/ 4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92">
                        <a:moveTo>
                          <a:pt x="0" y="59"/>
                        </a:moveTo>
                        <a:lnTo>
                          <a:pt x="0" y="43"/>
                        </a:lnTo>
                        <a:lnTo>
                          <a:pt x="0" y="91"/>
                        </a:lnTo>
                        <a:lnTo>
                          <a:pt x="1" y="48"/>
                        </a:lnTo>
                        <a:lnTo>
                          <a:pt x="2" y="92"/>
                        </a:lnTo>
                        <a:lnTo>
                          <a:pt x="3" y="40"/>
                        </a:lnTo>
                        <a:lnTo>
                          <a:pt x="3" y="61"/>
                        </a:lnTo>
                        <a:lnTo>
                          <a:pt x="3" y="80"/>
                        </a:lnTo>
                        <a:lnTo>
                          <a:pt x="4" y="37"/>
                        </a:lnTo>
                        <a:lnTo>
                          <a:pt x="5" y="48"/>
                        </a:lnTo>
                        <a:lnTo>
                          <a:pt x="5" y="79"/>
                        </a:lnTo>
                        <a:lnTo>
                          <a:pt x="6" y="35"/>
                        </a:lnTo>
                        <a:lnTo>
                          <a:pt x="7" y="47"/>
                        </a:lnTo>
                        <a:lnTo>
                          <a:pt x="7" y="34"/>
                        </a:lnTo>
                        <a:lnTo>
                          <a:pt x="8" y="68"/>
                        </a:lnTo>
                        <a:lnTo>
                          <a:pt x="9" y="31"/>
                        </a:lnTo>
                        <a:lnTo>
                          <a:pt x="9" y="40"/>
                        </a:lnTo>
                        <a:lnTo>
                          <a:pt x="9" y="66"/>
                        </a:lnTo>
                        <a:lnTo>
                          <a:pt x="10" y="29"/>
                        </a:lnTo>
                        <a:lnTo>
                          <a:pt x="11" y="42"/>
                        </a:lnTo>
                        <a:lnTo>
                          <a:pt x="11" y="27"/>
                        </a:lnTo>
                        <a:lnTo>
                          <a:pt x="11" y="57"/>
                        </a:lnTo>
                        <a:lnTo>
                          <a:pt x="13" y="26"/>
                        </a:lnTo>
                        <a:lnTo>
                          <a:pt x="13" y="30"/>
                        </a:lnTo>
                        <a:lnTo>
                          <a:pt x="13" y="52"/>
                        </a:lnTo>
                        <a:lnTo>
                          <a:pt x="14" y="22"/>
                        </a:lnTo>
                        <a:lnTo>
                          <a:pt x="15" y="43"/>
                        </a:lnTo>
                        <a:lnTo>
                          <a:pt x="15" y="36"/>
                        </a:lnTo>
                        <a:lnTo>
                          <a:pt x="16" y="45"/>
                        </a:lnTo>
                        <a:lnTo>
                          <a:pt x="17" y="19"/>
                        </a:lnTo>
                        <a:lnTo>
                          <a:pt x="17" y="19"/>
                        </a:lnTo>
                        <a:lnTo>
                          <a:pt x="17" y="21"/>
                        </a:lnTo>
                        <a:lnTo>
                          <a:pt x="18" y="40"/>
                        </a:lnTo>
                        <a:lnTo>
                          <a:pt x="19" y="15"/>
                        </a:lnTo>
                        <a:lnTo>
                          <a:pt x="19" y="15"/>
                        </a:lnTo>
                        <a:lnTo>
                          <a:pt x="19" y="31"/>
                        </a:lnTo>
                        <a:lnTo>
                          <a:pt x="20" y="34"/>
                        </a:lnTo>
                        <a:lnTo>
                          <a:pt x="21" y="11"/>
                        </a:lnTo>
                        <a:lnTo>
                          <a:pt x="21" y="28"/>
                        </a:lnTo>
                        <a:lnTo>
                          <a:pt x="21" y="12"/>
                        </a:lnTo>
                        <a:lnTo>
                          <a:pt x="22" y="27"/>
                        </a:lnTo>
                        <a:lnTo>
                          <a:pt x="23" y="7"/>
                        </a:lnTo>
                        <a:lnTo>
                          <a:pt x="23" y="19"/>
                        </a:lnTo>
                        <a:lnTo>
                          <a:pt x="24" y="22"/>
                        </a:lnTo>
                        <a:lnTo>
                          <a:pt x="25" y="3"/>
                        </a:lnTo>
                        <a:lnTo>
                          <a:pt x="25" y="17"/>
                        </a:lnTo>
                        <a:lnTo>
                          <a:pt x="26" y="5"/>
                        </a:lnTo>
                        <a:lnTo>
                          <a:pt x="27" y="15"/>
                        </a:lnTo>
                        <a:lnTo>
                          <a:pt x="27" y="0"/>
                        </a:lnTo>
                        <a:lnTo>
                          <a:pt x="27" y="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0" name="Freeform 374"/>
                  <p:cNvSpPr>
                    <a:spLocks/>
                  </p:cNvSpPr>
                  <p:nvPr/>
                </p:nvSpPr>
                <p:spPr bwMode="auto">
                  <a:xfrm>
                    <a:off x="326551" y="5759450"/>
                    <a:ext cx="50800" cy="163512"/>
                  </a:xfrm>
                  <a:custGeom>
                    <a:avLst/>
                    <a:gdLst>
                      <a:gd name="T0" fmla="*/ 0 w 32"/>
                      <a:gd name="T1" fmla="*/ 97 h 103"/>
                      <a:gd name="T2" fmla="*/ 1 w 32"/>
                      <a:gd name="T3" fmla="*/ 91 h 103"/>
                      <a:gd name="T4" fmla="*/ 1 w 32"/>
                      <a:gd name="T5" fmla="*/ 103 h 103"/>
                      <a:gd name="T6" fmla="*/ 3 w 32"/>
                      <a:gd name="T7" fmla="*/ 87 h 103"/>
                      <a:gd name="T8" fmla="*/ 3 w 32"/>
                      <a:gd name="T9" fmla="*/ 92 h 103"/>
                      <a:gd name="T10" fmla="*/ 3 w 32"/>
                      <a:gd name="T11" fmla="*/ 99 h 103"/>
                      <a:gd name="T12" fmla="*/ 4 w 32"/>
                      <a:gd name="T13" fmla="*/ 84 h 103"/>
                      <a:gd name="T14" fmla="*/ 5 w 32"/>
                      <a:gd name="T15" fmla="*/ 88 h 103"/>
                      <a:gd name="T16" fmla="*/ 5 w 32"/>
                      <a:gd name="T17" fmla="*/ 82 h 103"/>
                      <a:gd name="T18" fmla="*/ 5 w 32"/>
                      <a:gd name="T19" fmla="*/ 92 h 103"/>
                      <a:gd name="T20" fmla="*/ 7 w 32"/>
                      <a:gd name="T21" fmla="*/ 78 h 103"/>
                      <a:gd name="T22" fmla="*/ 7 w 32"/>
                      <a:gd name="T23" fmla="*/ 81 h 103"/>
                      <a:gd name="T24" fmla="*/ 7 w 32"/>
                      <a:gd name="T25" fmla="*/ 87 h 103"/>
                      <a:gd name="T26" fmla="*/ 8 w 32"/>
                      <a:gd name="T27" fmla="*/ 75 h 103"/>
                      <a:gd name="T28" fmla="*/ 9 w 32"/>
                      <a:gd name="T29" fmla="*/ 81 h 103"/>
                      <a:gd name="T30" fmla="*/ 9 w 32"/>
                      <a:gd name="T31" fmla="*/ 78 h 103"/>
                      <a:gd name="T32" fmla="*/ 9 w 32"/>
                      <a:gd name="T33" fmla="*/ 80 h 103"/>
                      <a:gd name="T34" fmla="*/ 11 w 32"/>
                      <a:gd name="T35" fmla="*/ 68 h 103"/>
                      <a:gd name="T36" fmla="*/ 11 w 32"/>
                      <a:gd name="T37" fmla="*/ 70 h 103"/>
                      <a:gd name="T38" fmla="*/ 11 w 32"/>
                      <a:gd name="T39" fmla="*/ 75 h 103"/>
                      <a:gd name="T40" fmla="*/ 13 w 32"/>
                      <a:gd name="T41" fmla="*/ 64 h 103"/>
                      <a:gd name="T42" fmla="*/ 13 w 32"/>
                      <a:gd name="T43" fmla="*/ 69 h 103"/>
                      <a:gd name="T44" fmla="*/ 13 w 32"/>
                      <a:gd name="T45" fmla="*/ 67 h 103"/>
                      <a:gd name="T46" fmla="*/ 14 w 32"/>
                      <a:gd name="T47" fmla="*/ 68 h 103"/>
                      <a:gd name="T48" fmla="*/ 15 w 32"/>
                      <a:gd name="T49" fmla="*/ 58 h 103"/>
                      <a:gd name="T50" fmla="*/ 15 w 32"/>
                      <a:gd name="T51" fmla="*/ 63 h 103"/>
                      <a:gd name="T52" fmla="*/ 15 w 32"/>
                      <a:gd name="T53" fmla="*/ 57 h 103"/>
                      <a:gd name="T54" fmla="*/ 16 w 32"/>
                      <a:gd name="T55" fmla="*/ 62 h 103"/>
                      <a:gd name="T56" fmla="*/ 17 w 32"/>
                      <a:gd name="T57" fmla="*/ 52 h 103"/>
                      <a:gd name="T58" fmla="*/ 17 w 32"/>
                      <a:gd name="T59" fmla="*/ 55 h 103"/>
                      <a:gd name="T60" fmla="*/ 19 w 32"/>
                      <a:gd name="T61" fmla="*/ 46 h 103"/>
                      <a:gd name="T62" fmla="*/ 19 w 32"/>
                      <a:gd name="T63" fmla="*/ 49 h 103"/>
                      <a:gd name="T64" fmla="*/ 19 w 32"/>
                      <a:gd name="T65" fmla="*/ 45 h 103"/>
                      <a:gd name="T66" fmla="*/ 20 w 32"/>
                      <a:gd name="T67" fmla="*/ 48 h 103"/>
                      <a:gd name="T68" fmla="*/ 21 w 32"/>
                      <a:gd name="T69" fmla="*/ 38 h 103"/>
                      <a:gd name="T70" fmla="*/ 21 w 32"/>
                      <a:gd name="T71" fmla="*/ 41 h 103"/>
                      <a:gd name="T72" fmla="*/ 23 w 32"/>
                      <a:gd name="T73" fmla="*/ 32 h 103"/>
                      <a:gd name="T74" fmla="*/ 23 w 32"/>
                      <a:gd name="T75" fmla="*/ 34 h 103"/>
                      <a:gd name="T76" fmla="*/ 24 w 32"/>
                      <a:gd name="T77" fmla="*/ 35 h 103"/>
                      <a:gd name="T78" fmla="*/ 26 w 32"/>
                      <a:gd name="T79" fmla="*/ 26 h 103"/>
                      <a:gd name="T80" fmla="*/ 26 w 32"/>
                      <a:gd name="T81" fmla="*/ 24 h 103"/>
                      <a:gd name="T82" fmla="*/ 26 w 32"/>
                      <a:gd name="T83" fmla="*/ 26 h 103"/>
                      <a:gd name="T84" fmla="*/ 28 w 32"/>
                      <a:gd name="T85" fmla="*/ 17 h 103"/>
                      <a:gd name="T86" fmla="*/ 28 w 32"/>
                      <a:gd name="T87" fmla="*/ 18 h 103"/>
                      <a:gd name="T88" fmla="*/ 28 w 32"/>
                      <a:gd name="T89" fmla="*/ 19 h 103"/>
                      <a:gd name="T90" fmla="*/ 30 w 32"/>
                      <a:gd name="T91" fmla="*/ 10 h 103"/>
                      <a:gd name="T92" fmla="*/ 30 w 32"/>
                      <a:gd name="T93" fmla="*/ 8 h 103"/>
                      <a:gd name="T94" fmla="*/ 30 w 32"/>
                      <a:gd name="T95" fmla="*/ 8 h 103"/>
                      <a:gd name="T96" fmla="*/ 32 w 32"/>
                      <a:gd name="T97" fmla="*/ 0 h 103"/>
                      <a:gd name="T98" fmla="*/ 32 w 32"/>
                      <a:gd name="T99" fmla="*/ 0 h 10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2" h="103">
                        <a:moveTo>
                          <a:pt x="0" y="97"/>
                        </a:moveTo>
                        <a:lnTo>
                          <a:pt x="1" y="91"/>
                        </a:lnTo>
                        <a:lnTo>
                          <a:pt x="1" y="103"/>
                        </a:lnTo>
                        <a:lnTo>
                          <a:pt x="3" y="87"/>
                        </a:lnTo>
                        <a:lnTo>
                          <a:pt x="3" y="92"/>
                        </a:lnTo>
                        <a:lnTo>
                          <a:pt x="3" y="99"/>
                        </a:lnTo>
                        <a:lnTo>
                          <a:pt x="4" y="84"/>
                        </a:lnTo>
                        <a:lnTo>
                          <a:pt x="5" y="88"/>
                        </a:lnTo>
                        <a:lnTo>
                          <a:pt x="5" y="82"/>
                        </a:lnTo>
                        <a:lnTo>
                          <a:pt x="5" y="92"/>
                        </a:lnTo>
                        <a:lnTo>
                          <a:pt x="7" y="78"/>
                        </a:lnTo>
                        <a:lnTo>
                          <a:pt x="7" y="81"/>
                        </a:lnTo>
                        <a:lnTo>
                          <a:pt x="7" y="87"/>
                        </a:lnTo>
                        <a:lnTo>
                          <a:pt x="8" y="75"/>
                        </a:lnTo>
                        <a:lnTo>
                          <a:pt x="9" y="81"/>
                        </a:lnTo>
                        <a:lnTo>
                          <a:pt x="9" y="78"/>
                        </a:lnTo>
                        <a:lnTo>
                          <a:pt x="9" y="80"/>
                        </a:lnTo>
                        <a:lnTo>
                          <a:pt x="11" y="68"/>
                        </a:lnTo>
                        <a:lnTo>
                          <a:pt x="11" y="70"/>
                        </a:lnTo>
                        <a:lnTo>
                          <a:pt x="11" y="75"/>
                        </a:lnTo>
                        <a:lnTo>
                          <a:pt x="13" y="64"/>
                        </a:lnTo>
                        <a:lnTo>
                          <a:pt x="13" y="69"/>
                        </a:lnTo>
                        <a:lnTo>
                          <a:pt x="13" y="67"/>
                        </a:lnTo>
                        <a:lnTo>
                          <a:pt x="14" y="68"/>
                        </a:lnTo>
                        <a:lnTo>
                          <a:pt x="15" y="58"/>
                        </a:lnTo>
                        <a:lnTo>
                          <a:pt x="15" y="63"/>
                        </a:lnTo>
                        <a:lnTo>
                          <a:pt x="15" y="57"/>
                        </a:lnTo>
                        <a:lnTo>
                          <a:pt x="16" y="62"/>
                        </a:lnTo>
                        <a:lnTo>
                          <a:pt x="17" y="52"/>
                        </a:lnTo>
                        <a:lnTo>
                          <a:pt x="17" y="55"/>
                        </a:lnTo>
                        <a:lnTo>
                          <a:pt x="19" y="46"/>
                        </a:lnTo>
                        <a:lnTo>
                          <a:pt x="19" y="49"/>
                        </a:lnTo>
                        <a:lnTo>
                          <a:pt x="19" y="45"/>
                        </a:lnTo>
                        <a:lnTo>
                          <a:pt x="20" y="48"/>
                        </a:lnTo>
                        <a:lnTo>
                          <a:pt x="21" y="38"/>
                        </a:lnTo>
                        <a:lnTo>
                          <a:pt x="21" y="41"/>
                        </a:lnTo>
                        <a:lnTo>
                          <a:pt x="23" y="32"/>
                        </a:lnTo>
                        <a:lnTo>
                          <a:pt x="23" y="34"/>
                        </a:lnTo>
                        <a:lnTo>
                          <a:pt x="24" y="35"/>
                        </a:lnTo>
                        <a:lnTo>
                          <a:pt x="26" y="26"/>
                        </a:lnTo>
                        <a:lnTo>
                          <a:pt x="26" y="24"/>
                        </a:lnTo>
                        <a:lnTo>
                          <a:pt x="26" y="26"/>
                        </a:lnTo>
                        <a:lnTo>
                          <a:pt x="28" y="17"/>
                        </a:lnTo>
                        <a:lnTo>
                          <a:pt x="28" y="18"/>
                        </a:lnTo>
                        <a:lnTo>
                          <a:pt x="28" y="19"/>
                        </a:lnTo>
                        <a:lnTo>
                          <a:pt x="30" y="10"/>
                        </a:lnTo>
                        <a:lnTo>
                          <a:pt x="30" y="8"/>
                        </a:lnTo>
                        <a:lnTo>
                          <a:pt x="30" y="8"/>
                        </a:lnTo>
                        <a:lnTo>
                          <a:pt x="32" y="0"/>
                        </a:lnTo>
                        <a:lnTo>
                          <a:pt x="32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1" name="Freeform 375"/>
                  <p:cNvSpPr>
                    <a:spLocks/>
                  </p:cNvSpPr>
                  <p:nvPr/>
                </p:nvSpPr>
                <p:spPr bwMode="auto">
                  <a:xfrm>
                    <a:off x="377351" y="5308600"/>
                    <a:ext cx="74613" cy="450850"/>
                  </a:xfrm>
                  <a:custGeom>
                    <a:avLst/>
                    <a:gdLst>
                      <a:gd name="T0" fmla="*/ 0 w 47"/>
                      <a:gd name="T1" fmla="*/ 284 h 284"/>
                      <a:gd name="T2" fmla="*/ 0 w 47"/>
                      <a:gd name="T3" fmla="*/ 284 h 284"/>
                      <a:gd name="T4" fmla="*/ 2 w 47"/>
                      <a:gd name="T5" fmla="*/ 275 h 284"/>
                      <a:gd name="T6" fmla="*/ 2 w 47"/>
                      <a:gd name="T7" fmla="*/ 276 h 284"/>
                      <a:gd name="T8" fmla="*/ 2 w 47"/>
                      <a:gd name="T9" fmla="*/ 275 h 284"/>
                      <a:gd name="T10" fmla="*/ 4 w 47"/>
                      <a:gd name="T11" fmla="*/ 264 h 284"/>
                      <a:gd name="T12" fmla="*/ 4 w 47"/>
                      <a:gd name="T13" fmla="*/ 264 h 284"/>
                      <a:gd name="T14" fmla="*/ 4 w 47"/>
                      <a:gd name="T15" fmla="*/ 264 h 284"/>
                      <a:gd name="T16" fmla="*/ 6 w 47"/>
                      <a:gd name="T17" fmla="*/ 254 h 284"/>
                      <a:gd name="T18" fmla="*/ 6 w 47"/>
                      <a:gd name="T19" fmla="*/ 253 h 284"/>
                      <a:gd name="T20" fmla="*/ 8 w 47"/>
                      <a:gd name="T21" fmla="*/ 242 h 284"/>
                      <a:gd name="T22" fmla="*/ 8 w 47"/>
                      <a:gd name="T23" fmla="*/ 240 h 284"/>
                      <a:gd name="T24" fmla="*/ 10 w 47"/>
                      <a:gd name="T25" fmla="*/ 228 h 284"/>
                      <a:gd name="T26" fmla="*/ 10 w 47"/>
                      <a:gd name="T27" fmla="*/ 227 h 284"/>
                      <a:gd name="T28" fmla="*/ 12 w 47"/>
                      <a:gd name="T29" fmla="*/ 213 h 284"/>
                      <a:gd name="T30" fmla="*/ 12 w 47"/>
                      <a:gd name="T31" fmla="*/ 212 h 284"/>
                      <a:gd name="T32" fmla="*/ 14 w 47"/>
                      <a:gd name="T33" fmla="*/ 198 h 284"/>
                      <a:gd name="T34" fmla="*/ 14 w 47"/>
                      <a:gd name="T35" fmla="*/ 196 h 284"/>
                      <a:gd name="T36" fmla="*/ 16 w 47"/>
                      <a:gd name="T37" fmla="*/ 180 h 284"/>
                      <a:gd name="T38" fmla="*/ 17 w 47"/>
                      <a:gd name="T39" fmla="*/ 179 h 284"/>
                      <a:gd name="T40" fmla="*/ 19 w 47"/>
                      <a:gd name="T41" fmla="*/ 162 h 284"/>
                      <a:gd name="T42" fmla="*/ 19 w 47"/>
                      <a:gd name="T43" fmla="*/ 160 h 284"/>
                      <a:gd name="T44" fmla="*/ 20 w 47"/>
                      <a:gd name="T45" fmla="*/ 141 h 284"/>
                      <a:gd name="T46" fmla="*/ 20 w 47"/>
                      <a:gd name="T47" fmla="*/ 140 h 284"/>
                      <a:gd name="T48" fmla="*/ 22 w 47"/>
                      <a:gd name="T49" fmla="*/ 120 h 284"/>
                      <a:gd name="T50" fmla="*/ 23 w 47"/>
                      <a:gd name="T51" fmla="*/ 118 h 284"/>
                      <a:gd name="T52" fmla="*/ 25 w 47"/>
                      <a:gd name="T53" fmla="*/ 95 h 284"/>
                      <a:gd name="T54" fmla="*/ 25 w 47"/>
                      <a:gd name="T55" fmla="*/ 93 h 284"/>
                      <a:gd name="T56" fmla="*/ 27 w 47"/>
                      <a:gd name="T57" fmla="*/ 67 h 284"/>
                      <a:gd name="T58" fmla="*/ 27 w 47"/>
                      <a:gd name="T59" fmla="*/ 65 h 284"/>
                      <a:gd name="T60" fmla="*/ 29 w 47"/>
                      <a:gd name="T61" fmla="*/ 39 h 284"/>
                      <a:gd name="T62" fmla="*/ 29 w 47"/>
                      <a:gd name="T63" fmla="*/ 37 h 284"/>
                      <a:gd name="T64" fmla="*/ 31 w 47"/>
                      <a:gd name="T65" fmla="*/ 15 h 284"/>
                      <a:gd name="T66" fmla="*/ 31 w 47"/>
                      <a:gd name="T67" fmla="*/ 14 h 284"/>
                      <a:gd name="T68" fmla="*/ 33 w 47"/>
                      <a:gd name="T69" fmla="*/ 1 h 284"/>
                      <a:gd name="T70" fmla="*/ 33 w 47"/>
                      <a:gd name="T71" fmla="*/ 1 h 284"/>
                      <a:gd name="T72" fmla="*/ 33 w 47"/>
                      <a:gd name="T73" fmla="*/ 0 h 284"/>
                      <a:gd name="T74" fmla="*/ 35 w 47"/>
                      <a:gd name="T75" fmla="*/ 6 h 284"/>
                      <a:gd name="T76" fmla="*/ 35 w 47"/>
                      <a:gd name="T77" fmla="*/ 7 h 284"/>
                      <a:gd name="T78" fmla="*/ 37 w 47"/>
                      <a:gd name="T79" fmla="*/ 25 h 284"/>
                      <a:gd name="T80" fmla="*/ 37 w 47"/>
                      <a:gd name="T81" fmla="*/ 26 h 284"/>
                      <a:gd name="T82" fmla="*/ 39 w 47"/>
                      <a:gd name="T83" fmla="*/ 52 h 284"/>
                      <a:gd name="T84" fmla="*/ 39 w 47"/>
                      <a:gd name="T85" fmla="*/ 54 h 284"/>
                      <a:gd name="T86" fmla="*/ 41 w 47"/>
                      <a:gd name="T87" fmla="*/ 81 h 284"/>
                      <a:gd name="T88" fmla="*/ 42 w 47"/>
                      <a:gd name="T89" fmla="*/ 82 h 284"/>
                      <a:gd name="T90" fmla="*/ 43 w 47"/>
                      <a:gd name="T91" fmla="*/ 108 h 284"/>
                      <a:gd name="T92" fmla="*/ 43 w 47"/>
                      <a:gd name="T93" fmla="*/ 110 h 284"/>
                      <a:gd name="T94" fmla="*/ 45 w 47"/>
                      <a:gd name="T95" fmla="*/ 132 h 284"/>
                      <a:gd name="T96" fmla="*/ 45 w 47"/>
                      <a:gd name="T97" fmla="*/ 133 h 284"/>
                      <a:gd name="T98" fmla="*/ 47 w 47"/>
                      <a:gd name="T99" fmla="*/ 155 h 28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7" h="284">
                        <a:moveTo>
                          <a:pt x="0" y="284"/>
                        </a:moveTo>
                        <a:lnTo>
                          <a:pt x="0" y="284"/>
                        </a:lnTo>
                        <a:lnTo>
                          <a:pt x="2" y="275"/>
                        </a:lnTo>
                        <a:lnTo>
                          <a:pt x="2" y="276"/>
                        </a:lnTo>
                        <a:lnTo>
                          <a:pt x="2" y="275"/>
                        </a:lnTo>
                        <a:lnTo>
                          <a:pt x="4" y="264"/>
                        </a:lnTo>
                        <a:lnTo>
                          <a:pt x="4" y="264"/>
                        </a:lnTo>
                        <a:lnTo>
                          <a:pt x="4" y="264"/>
                        </a:lnTo>
                        <a:lnTo>
                          <a:pt x="6" y="254"/>
                        </a:lnTo>
                        <a:lnTo>
                          <a:pt x="6" y="253"/>
                        </a:lnTo>
                        <a:lnTo>
                          <a:pt x="8" y="242"/>
                        </a:lnTo>
                        <a:lnTo>
                          <a:pt x="8" y="240"/>
                        </a:lnTo>
                        <a:lnTo>
                          <a:pt x="10" y="228"/>
                        </a:lnTo>
                        <a:lnTo>
                          <a:pt x="10" y="227"/>
                        </a:lnTo>
                        <a:lnTo>
                          <a:pt x="12" y="213"/>
                        </a:lnTo>
                        <a:lnTo>
                          <a:pt x="12" y="212"/>
                        </a:lnTo>
                        <a:lnTo>
                          <a:pt x="14" y="198"/>
                        </a:lnTo>
                        <a:lnTo>
                          <a:pt x="14" y="196"/>
                        </a:lnTo>
                        <a:lnTo>
                          <a:pt x="16" y="180"/>
                        </a:lnTo>
                        <a:lnTo>
                          <a:pt x="17" y="179"/>
                        </a:lnTo>
                        <a:lnTo>
                          <a:pt x="19" y="162"/>
                        </a:lnTo>
                        <a:lnTo>
                          <a:pt x="19" y="160"/>
                        </a:lnTo>
                        <a:lnTo>
                          <a:pt x="20" y="141"/>
                        </a:lnTo>
                        <a:lnTo>
                          <a:pt x="20" y="140"/>
                        </a:lnTo>
                        <a:lnTo>
                          <a:pt x="22" y="120"/>
                        </a:lnTo>
                        <a:lnTo>
                          <a:pt x="23" y="118"/>
                        </a:lnTo>
                        <a:lnTo>
                          <a:pt x="25" y="95"/>
                        </a:lnTo>
                        <a:lnTo>
                          <a:pt x="25" y="93"/>
                        </a:lnTo>
                        <a:lnTo>
                          <a:pt x="27" y="67"/>
                        </a:lnTo>
                        <a:lnTo>
                          <a:pt x="27" y="65"/>
                        </a:lnTo>
                        <a:lnTo>
                          <a:pt x="29" y="39"/>
                        </a:lnTo>
                        <a:lnTo>
                          <a:pt x="29" y="37"/>
                        </a:lnTo>
                        <a:lnTo>
                          <a:pt x="31" y="15"/>
                        </a:lnTo>
                        <a:lnTo>
                          <a:pt x="31" y="14"/>
                        </a:lnTo>
                        <a:lnTo>
                          <a:pt x="33" y="1"/>
                        </a:lnTo>
                        <a:lnTo>
                          <a:pt x="33" y="1"/>
                        </a:lnTo>
                        <a:lnTo>
                          <a:pt x="33" y="0"/>
                        </a:lnTo>
                        <a:lnTo>
                          <a:pt x="35" y="6"/>
                        </a:lnTo>
                        <a:lnTo>
                          <a:pt x="35" y="7"/>
                        </a:lnTo>
                        <a:lnTo>
                          <a:pt x="37" y="25"/>
                        </a:lnTo>
                        <a:lnTo>
                          <a:pt x="37" y="26"/>
                        </a:lnTo>
                        <a:lnTo>
                          <a:pt x="39" y="52"/>
                        </a:lnTo>
                        <a:lnTo>
                          <a:pt x="39" y="54"/>
                        </a:lnTo>
                        <a:lnTo>
                          <a:pt x="41" y="81"/>
                        </a:lnTo>
                        <a:lnTo>
                          <a:pt x="42" y="82"/>
                        </a:lnTo>
                        <a:lnTo>
                          <a:pt x="43" y="108"/>
                        </a:lnTo>
                        <a:lnTo>
                          <a:pt x="43" y="110"/>
                        </a:lnTo>
                        <a:lnTo>
                          <a:pt x="45" y="132"/>
                        </a:lnTo>
                        <a:lnTo>
                          <a:pt x="45" y="133"/>
                        </a:lnTo>
                        <a:lnTo>
                          <a:pt x="47" y="15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2" name="Freeform 376"/>
                  <p:cNvSpPr>
                    <a:spLocks/>
                  </p:cNvSpPr>
                  <p:nvPr/>
                </p:nvSpPr>
                <p:spPr bwMode="auto">
                  <a:xfrm>
                    <a:off x="451963" y="5554662"/>
                    <a:ext cx="60325" cy="304800"/>
                  </a:xfrm>
                  <a:custGeom>
                    <a:avLst/>
                    <a:gdLst>
                      <a:gd name="T0" fmla="*/ 0 w 38"/>
                      <a:gd name="T1" fmla="*/ 0 h 192"/>
                      <a:gd name="T2" fmla="*/ 1 w 38"/>
                      <a:gd name="T3" fmla="*/ 1 h 192"/>
                      <a:gd name="T4" fmla="*/ 3 w 38"/>
                      <a:gd name="T5" fmla="*/ 21 h 192"/>
                      <a:gd name="T6" fmla="*/ 3 w 38"/>
                      <a:gd name="T7" fmla="*/ 22 h 192"/>
                      <a:gd name="T8" fmla="*/ 5 w 38"/>
                      <a:gd name="T9" fmla="*/ 39 h 192"/>
                      <a:gd name="T10" fmla="*/ 5 w 38"/>
                      <a:gd name="T11" fmla="*/ 41 h 192"/>
                      <a:gd name="T12" fmla="*/ 7 w 38"/>
                      <a:gd name="T13" fmla="*/ 55 h 192"/>
                      <a:gd name="T14" fmla="*/ 7 w 38"/>
                      <a:gd name="T15" fmla="*/ 56 h 192"/>
                      <a:gd name="T16" fmla="*/ 9 w 38"/>
                      <a:gd name="T17" fmla="*/ 70 h 192"/>
                      <a:gd name="T18" fmla="*/ 9 w 38"/>
                      <a:gd name="T19" fmla="*/ 71 h 192"/>
                      <a:gd name="T20" fmla="*/ 11 w 38"/>
                      <a:gd name="T21" fmla="*/ 83 h 192"/>
                      <a:gd name="T22" fmla="*/ 11 w 38"/>
                      <a:gd name="T23" fmla="*/ 85 h 192"/>
                      <a:gd name="T24" fmla="*/ 13 w 38"/>
                      <a:gd name="T25" fmla="*/ 95 h 192"/>
                      <a:gd name="T26" fmla="*/ 13 w 38"/>
                      <a:gd name="T27" fmla="*/ 97 h 192"/>
                      <a:gd name="T28" fmla="*/ 15 w 38"/>
                      <a:gd name="T29" fmla="*/ 107 h 192"/>
                      <a:gd name="T30" fmla="*/ 15 w 38"/>
                      <a:gd name="T31" fmla="*/ 107 h 192"/>
                      <a:gd name="T32" fmla="*/ 17 w 38"/>
                      <a:gd name="T33" fmla="*/ 117 h 192"/>
                      <a:gd name="T34" fmla="*/ 17 w 38"/>
                      <a:gd name="T35" fmla="*/ 118 h 192"/>
                      <a:gd name="T36" fmla="*/ 17 w 38"/>
                      <a:gd name="T37" fmla="*/ 118 h 192"/>
                      <a:gd name="T38" fmla="*/ 19 w 38"/>
                      <a:gd name="T39" fmla="*/ 127 h 192"/>
                      <a:gd name="T40" fmla="*/ 19 w 38"/>
                      <a:gd name="T41" fmla="*/ 126 h 192"/>
                      <a:gd name="T42" fmla="*/ 21 w 38"/>
                      <a:gd name="T43" fmla="*/ 135 h 192"/>
                      <a:gd name="T44" fmla="*/ 21 w 38"/>
                      <a:gd name="T45" fmla="*/ 134 h 192"/>
                      <a:gd name="T46" fmla="*/ 21 w 38"/>
                      <a:gd name="T47" fmla="*/ 135 h 192"/>
                      <a:gd name="T48" fmla="*/ 23 w 38"/>
                      <a:gd name="T49" fmla="*/ 144 h 192"/>
                      <a:gd name="T50" fmla="*/ 23 w 38"/>
                      <a:gd name="T51" fmla="*/ 144 h 192"/>
                      <a:gd name="T52" fmla="*/ 24 w 38"/>
                      <a:gd name="T53" fmla="*/ 143 h 192"/>
                      <a:gd name="T54" fmla="*/ 25 w 38"/>
                      <a:gd name="T55" fmla="*/ 151 h 192"/>
                      <a:gd name="T56" fmla="*/ 25 w 38"/>
                      <a:gd name="T57" fmla="*/ 150 h 192"/>
                      <a:gd name="T58" fmla="*/ 26 w 38"/>
                      <a:gd name="T59" fmla="*/ 150 h 192"/>
                      <a:gd name="T60" fmla="*/ 28 w 38"/>
                      <a:gd name="T61" fmla="*/ 159 h 192"/>
                      <a:gd name="T62" fmla="*/ 28 w 38"/>
                      <a:gd name="T63" fmla="*/ 160 h 192"/>
                      <a:gd name="T64" fmla="*/ 28 w 38"/>
                      <a:gd name="T65" fmla="*/ 157 h 192"/>
                      <a:gd name="T66" fmla="*/ 30 w 38"/>
                      <a:gd name="T67" fmla="*/ 166 h 192"/>
                      <a:gd name="T68" fmla="*/ 30 w 38"/>
                      <a:gd name="T69" fmla="*/ 164 h 192"/>
                      <a:gd name="T70" fmla="*/ 30 w 38"/>
                      <a:gd name="T71" fmla="*/ 164 h 192"/>
                      <a:gd name="T72" fmla="*/ 31 w 38"/>
                      <a:gd name="T73" fmla="*/ 172 h 192"/>
                      <a:gd name="T74" fmla="*/ 31 w 38"/>
                      <a:gd name="T75" fmla="*/ 168 h 192"/>
                      <a:gd name="T76" fmla="*/ 32 w 38"/>
                      <a:gd name="T77" fmla="*/ 172 h 192"/>
                      <a:gd name="T78" fmla="*/ 32 w 38"/>
                      <a:gd name="T79" fmla="*/ 170 h 192"/>
                      <a:gd name="T80" fmla="*/ 34 w 38"/>
                      <a:gd name="T81" fmla="*/ 179 h 192"/>
                      <a:gd name="T82" fmla="*/ 34 w 38"/>
                      <a:gd name="T83" fmla="*/ 176 h 192"/>
                      <a:gd name="T84" fmla="*/ 34 w 38"/>
                      <a:gd name="T85" fmla="*/ 175 h 192"/>
                      <a:gd name="T86" fmla="*/ 36 w 38"/>
                      <a:gd name="T87" fmla="*/ 185 h 192"/>
                      <a:gd name="T88" fmla="*/ 36 w 38"/>
                      <a:gd name="T89" fmla="*/ 182 h 192"/>
                      <a:gd name="T90" fmla="*/ 36 w 38"/>
                      <a:gd name="T91" fmla="*/ 179 h 192"/>
                      <a:gd name="T92" fmla="*/ 37 w 38"/>
                      <a:gd name="T93" fmla="*/ 189 h 192"/>
                      <a:gd name="T94" fmla="*/ 38 w 38"/>
                      <a:gd name="T95" fmla="*/ 186 h 192"/>
                      <a:gd name="T96" fmla="*/ 38 w 38"/>
                      <a:gd name="T97" fmla="*/ 192 h 192"/>
                      <a:gd name="T98" fmla="*/ 38 w 38"/>
                      <a:gd name="T99" fmla="*/ 185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192">
                        <a:moveTo>
                          <a:pt x="0" y="0"/>
                        </a:moveTo>
                        <a:lnTo>
                          <a:pt x="1" y="1"/>
                        </a:lnTo>
                        <a:lnTo>
                          <a:pt x="3" y="21"/>
                        </a:lnTo>
                        <a:lnTo>
                          <a:pt x="3" y="22"/>
                        </a:lnTo>
                        <a:lnTo>
                          <a:pt x="5" y="39"/>
                        </a:lnTo>
                        <a:lnTo>
                          <a:pt x="5" y="41"/>
                        </a:lnTo>
                        <a:lnTo>
                          <a:pt x="7" y="55"/>
                        </a:lnTo>
                        <a:lnTo>
                          <a:pt x="7" y="56"/>
                        </a:lnTo>
                        <a:lnTo>
                          <a:pt x="9" y="70"/>
                        </a:lnTo>
                        <a:lnTo>
                          <a:pt x="9" y="71"/>
                        </a:lnTo>
                        <a:lnTo>
                          <a:pt x="11" y="83"/>
                        </a:lnTo>
                        <a:lnTo>
                          <a:pt x="11" y="85"/>
                        </a:lnTo>
                        <a:lnTo>
                          <a:pt x="13" y="95"/>
                        </a:lnTo>
                        <a:lnTo>
                          <a:pt x="13" y="97"/>
                        </a:lnTo>
                        <a:lnTo>
                          <a:pt x="15" y="107"/>
                        </a:lnTo>
                        <a:lnTo>
                          <a:pt x="15" y="107"/>
                        </a:lnTo>
                        <a:lnTo>
                          <a:pt x="17" y="117"/>
                        </a:lnTo>
                        <a:lnTo>
                          <a:pt x="17" y="118"/>
                        </a:lnTo>
                        <a:lnTo>
                          <a:pt x="17" y="118"/>
                        </a:lnTo>
                        <a:lnTo>
                          <a:pt x="19" y="127"/>
                        </a:lnTo>
                        <a:lnTo>
                          <a:pt x="19" y="126"/>
                        </a:lnTo>
                        <a:lnTo>
                          <a:pt x="21" y="135"/>
                        </a:lnTo>
                        <a:lnTo>
                          <a:pt x="21" y="134"/>
                        </a:lnTo>
                        <a:lnTo>
                          <a:pt x="21" y="135"/>
                        </a:lnTo>
                        <a:lnTo>
                          <a:pt x="23" y="144"/>
                        </a:lnTo>
                        <a:lnTo>
                          <a:pt x="23" y="144"/>
                        </a:lnTo>
                        <a:lnTo>
                          <a:pt x="24" y="143"/>
                        </a:lnTo>
                        <a:lnTo>
                          <a:pt x="25" y="151"/>
                        </a:lnTo>
                        <a:lnTo>
                          <a:pt x="25" y="150"/>
                        </a:lnTo>
                        <a:lnTo>
                          <a:pt x="26" y="150"/>
                        </a:lnTo>
                        <a:lnTo>
                          <a:pt x="28" y="159"/>
                        </a:lnTo>
                        <a:lnTo>
                          <a:pt x="28" y="160"/>
                        </a:lnTo>
                        <a:lnTo>
                          <a:pt x="28" y="157"/>
                        </a:lnTo>
                        <a:lnTo>
                          <a:pt x="30" y="166"/>
                        </a:lnTo>
                        <a:lnTo>
                          <a:pt x="30" y="164"/>
                        </a:lnTo>
                        <a:lnTo>
                          <a:pt x="30" y="164"/>
                        </a:lnTo>
                        <a:lnTo>
                          <a:pt x="31" y="172"/>
                        </a:lnTo>
                        <a:lnTo>
                          <a:pt x="31" y="168"/>
                        </a:lnTo>
                        <a:lnTo>
                          <a:pt x="32" y="172"/>
                        </a:lnTo>
                        <a:lnTo>
                          <a:pt x="32" y="170"/>
                        </a:lnTo>
                        <a:lnTo>
                          <a:pt x="34" y="179"/>
                        </a:lnTo>
                        <a:lnTo>
                          <a:pt x="34" y="176"/>
                        </a:lnTo>
                        <a:lnTo>
                          <a:pt x="34" y="175"/>
                        </a:lnTo>
                        <a:lnTo>
                          <a:pt x="36" y="185"/>
                        </a:lnTo>
                        <a:lnTo>
                          <a:pt x="36" y="182"/>
                        </a:lnTo>
                        <a:lnTo>
                          <a:pt x="36" y="179"/>
                        </a:lnTo>
                        <a:lnTo>
                          <a:pt x="37" y="189"/>
                        </a:lnTo>
                        <a:lnTo>
                          <a:pt x="38" y="186"/>
                        </a:lnTo>
                        <a:lnTo>
                          <a:pt x="38" y="192"/>
                        </a:lnTo>
                        <a:lnTo>
                          <a:pt x="38" y="18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3" name="Freeform 377"/>
                  <p:cNvSpPr>
                    <a:spLocks/>
                  </p:cNvSpPr>
                  <p:nvPr/>
                </p:nvSpPr>
                <p:spPr bwMode="auto">
                  <a:xfrm>
                    <a:off x="512288" y="5848350"/>
                    <a:ext cx="44450" cy="101600"/>
                  </a:xfrm>
                  <a:custGeom>
                    <a:avLst/>
                    <a:gdLst>
                      <a:gd name="T0" fmla="*/ 0 w 28"/>
                      <a:gd name="T1" fmla="*/ 0 h 64"/>
                      <a:gd name="T2" fmla="*/ 2 w 28"/>
                      <a:gd name="T3" fmla="*/ 10 h 64"/>
                      <a:gd name="T4" fmla="*/ 2 w 28"/>
                      <a:gd name="T5" fmla="*/ 8 h 64"/>
                      <a:gd name="T6" fmla="*/ 2 w 28"/>
                      <a:gd name="T7" fmla="*/ 4 h 64"/>
                      <a:gd name="T8" fmla="*/ 3 w 28"/>
                      <a:gd name="T9" fmla="*/ 15 h 64"/>
                      <a:gd name="T10" fmla="*/ 4 w 28"/>
                      <a:gd name="T11" fmla="*/ 10 h 64"/>
                      <a:gd name="T12" fmla="*/ 4 w 28"/>
                      <a:gd name="T13" fmla="*/ 17 h 64"/>
                      <a:gd name="T14" fmla="*/ 4 w 28"/>
                      <a:gd name="T15" fmla="*/ 8 h 64"/>
                      <a:gd name="T16" fmla="*/ 6 w 28"/>
                      <a:gd name="T17" fmla="*/ 21 h 64"/>
                      <a:gd name="T18" fmla="*/ 6 w 28"/>
                      <a:gd name="T19" fmla="*/ 20 h 64"/>
                      <a:gd name="T20" fmla="*/ 6 w 28"/>
                      <a:gd name="T21" fmla="*/ 19 h 64"/>
                      <a:gd name="T22" fmla="*/ 6 w 28"/>
                      <a:gd name="T23" fmla="*/ 12 h 64"/>
                      <a:gd name="T24" fmla="*/ 8 w 28"/>
                      <a:gd name="T25" fmla="*/ 25 h 64"/>
                      <a:gd name="T26" fmla="*/ 8 w 28"/>
                      <a:gd name="T27" fmla="*/ 16 h 64"/>
                      <a:gd name="T28" fmla="*/ 8 w 28"/>
                      <a:gd name="T29" fmla="*/ 17 h 64"/>
                      <a:gd name="T30" fmla="*/ 9 w 28"/>
                      <a:gd name="T31" fmla="*/ 16 h 64"/>
                      <a:gd name="T32" fmla="*/ 10 w 28"/>
                      <a:gd name="T33" fmla="*/ 30 h 64"/>
                      <a:gd name="T34" fmla="*/ 10 w 28"/>
                      <a:gd name="T35" fmla="*/ 29 h 64"/>
                      <a:gd name="T36" fmla="*/ 10 w 28"/>
                      <a:gd name="T37" fmla="*/ 28 h 64"/>
                      <a:gd name="T38" fmla="*/ 11 w 28"/>
                      <a:gd name="T39" fmla="*/ 20 h 64"/>
                      <a:gd name="T40" fmla="*/ 12 w 28"/>
                      <a:gd name="T41" fmla="*/ 35 h 64"/>
                      <a:gd name="T42" fmla="*/ 13 w 28"/>
                      <a:gd name="T43" fmla="*/ 24 h 64"/>
                      <a:gd name="T44" fmla="*/ 13 w 28"/>
                      <a:gd name="T45" fmla="*/ 24 h 64"/>
                      <a:gd name="T46" fmla="*/ 13 w 28"/>
                      <a:gd name="T47" fmla="*/ 23 h 64"/>
                      <a:gd name="T48" fmla="*/ 14 w 28"/>
                      <a:gd name="T49" fmla="*/ 39 h 64"/>
                      <a:gd name="T50" fmla="*/ 15 w 28"/>
                      <a:gd name="T51" fmla="*/ 25 h 64"/>
                      <a:gd name="T52" fmla="*/ 15 w 28"/>
                      <a:gd name="T53" fmla="*/ 36 h 64"/>
                      <a:gd name="T54" fmla="*/ 15 w 28"/>
                      <a:gd name="T55" fmla="*/ 26 h 64"/>
                      <a:gd name="T56" fmla="*/ 16 w 28"/>
                      <a:gd name="T57" fmla="*/ 43 h 64"/>
                      <a:gd name="T58" fmla="*/ 16 w 28"/>
                      <a:gd name="T59" fmla="*/ 31 h 64"/>
                      <a:gd name="T60" fmla="*/ 17 w 28"/>
                      <a:gd name="T61" fmla="*/ 29 h 64"/>
                      <a:gd name="T62" fmla="*/ 18 w 28"/>
                      <a:gd name="T63" fmla="*/ 47 h 64"/>
                      <a:gd name="T64" fmla="*/ 18 w 28"/>
                      <a:gd name="T65" fmla="*/ 31 h 64"/>
                      <a:gd name="T66" fmla="*/ 19 w 28"/>
                      <a:gd name="T67" fmla="*/ 42 h 64"/>
                      <a:gd name="T68" fmla="*/ 20 w 28"/>
                      <a:gd name="T69" fmla="*/ 31 h 64"/>
                      <a:gd name="T70" fmla="*/ 20 w 28"/>
                      <a:gd name="T71" fmla="*/ 49 h 64"/>
                      <a:gd name="T72" fmla="*/ 21 w 28"/>
                      <a:gd name="T73" fmla="*/ 40 h 64"/>
                      <a:gd name="T74" fmla="*/ 21 w 28"/>
                      <a:gd name="T75" fmla="*/ 52 h 64"/>
                      <a:gd name="T76" fmla="*/ 21 w 28"/>
                      <a:gd name="T77" fmla="*/ 34 h 64"/>
                      <a:gd name="T78" fmla="*/ 23 w 28"/>
                      <a:gd name="T79" fmla="*/ 54 h 64"/>
                      <a:gd name="T80" fmla="*/ 23 w 28"/>
                      <a:gd name="T81" fmla="*/ 43 h 64"/>
                      <a:gd name="T82" fmla="*/ 23 w 28"/>
                      <a:gd name="T83" fmla="*/ 35 h 64"/>
                      <a:gd name="T84" fmla="*/ 24 w 28"/>
                      <a:gd name="T85" fmla="*/ 57 h 64"/>
                      <a:gd name="T86" fmla="*/ 25 w 28"/>
                      <a:gd name="T87" fmla="*/ 43 h 64"/>
                      <a:gd name="T88" fmla="*/ 25 w 28"/>
                      <a:gd name="T89" fmla="*/ 59 h 64"/>
                      <a:gd name="T90" fmla="*/ 25 w 28"/>
                      <a:gd name="T91" fmla="*/ 38 h 64"/>
                      <a:gd name="T92" fmla="*/ 27 w 28"/>
                      <a:gd name="T93" fmla="*/ 60 h 64"/>
                      <a:gd name="T94" fmla="*/ 27 w 28"/>
                      <a:gd name="T95" fmla="*/ 50 h 64"/>
                      <a:gd name="T96" fmla="*/ 27 w 28"/>
                      <a:gd name="T97" fmla="*/ 39 h 64"/>
                      <a:gd name="T98" fmla="*/ 28 w 28"/>
                      <a:gd name="T99" fmla="*/ 64 h 6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8" h="64">
                        <a:moveTo>
                          <a:pt x="0" y="0"/>
                        </a:moveTo>
                        <a:lnTo>
                          <a:pt x="2" y="10"/>
                        </a:lnTo>
                        <a:lnTo>
                          <a:pt x="2" y="8"/>
                        </a:lnTo>
                        <a:lnTo>
                          <a:pt x="2" y="4"/>
                        </a:lnTo>
                        <a:lnTo>
                          <a:pt x="3" y="15"/>
                        </a:lnTo>
                        <a:lnTo>
                          <a:pt x="4" y="10"/>
                        </a:lnTo>
                        <a:lnTo>
                          <a:pt x="4" y="17"/>
                        </a:lnTo>
                        <a:lnTo>
                          <a:pt x="4" y="8"/>
                        </a:lnTo>
                        <a:lnTo>
                          <a:pt x="6" y="21"/>
                        </a:lnTo>
                        <a:lnTo>
                          <a:pt x="6" y="20"/>
                        </a:lnTo>
                        <a:lnTo>
                          <a:pt x="6" y="19"/>
                        </a:lnTo>
                        <a:lnTo>
                          <a:pt x="6" y="12"/>
                        </a:lnTo>
                        <a:lnTo>
                          <a:pt x="8" y="25"/>
                        </a:lnTo>
                        <a:lnTo>
                          <a:pt x="8" y="16"/>
                        </a:lnTo>
                        <a:lnTo>
                          <a:pt x="8" y="17"/>
                        </a:lnTo>
                        <a:lnTo>
                          <a:pt x="9" y="16"/>
                        </a:lnTo>
                        <a:lnTo>
                          <a:pt x="10" y="30"/>
                        </a:lnTo>
                        <a:lnTo>
                          <a:pt x="10" y="29"/>
                        </a:lnTo>
                        <a:lnTo>
                          <a:pt x="10" y="28"/>
                        </a:lnTo>
                        <a:lnTo>
                          <a:pt x="11" y="20"/>
                        </a:lnTo>
                        <a:lnTo>
                          <a:pt x="12" y="35"/>
                        </a:lnTo>
                        <a:lnTo>
                          <a:pt x="13" y="24"/>
                        </a:lnTo>
                        <a:lnTo>
                          <a:pt x="13" y="24"/>
                        </a:lnTo>
                        <a:lnTo>
                          <a:pt x="13" y="23"/>
                        </a:lnTo>
                        <a:lnTo>
                          <a:pt x="14" y="39"/>
                        </a:lnTo>
                        <a:lnTo>
                          <a:pt x="15" y="25"/>
                        </a:lnTo>
                        <a:lnTo>
                          <a:pt x="15" y="36"/>
                        </a:lnTo>
                        <a:lnTo>
                          <a:pt x="15" y="26"/>
                        </a:lnTo>
                        <a:lnTo>
                          <a:pt x="16" y="43"/>
                        </a:lnTo>
                        <a:lnTo>
                          <a:pt x="16" y="31"/>
                        </a:lnTo>
                        <a:lnTo>
                          <a:pt x="17" y="29"/>
                        </a:lnTo>
                        <a:lnTo>
                          <a:pt x="18" y="47"/>
                        </a:lnTo>
                        <a:lnTo>
                          <a:pt x="18" y="31"/>
                        </a:lnTo>
                        <a:lnTo>
                          <a:pt x="19" y="42"/>
                        </a:lnTo>
                        <a:lnTo>
                          <a:pt x="20" y="31"/>
                        </a:lnTo>
                        <a:lnTo>
                          <a:pt x="20" y="49"/>
                        </a:lnTo>
                        <a:lnTo>
                          <a:pt x="21" y="40"/>
                        </a:lnTo>
                        <a:lnTo>
                          <a:pt x="21" y="52"/>
                        </a:lnTo>
                        <a:lnTo>
                          <a:pt x="21" y="34"/>
                        </a:lnTo>
                        <a:lnTo>
                          <a:pt x="23" y="54"/>
                        </a:lnTo>
                        <a:lnTo>
                          <a:pt x="23" y="43"/>
                        </a:lnTo>
                        <a:lnTo>
                          <a:pt x="23" y="35"/>
                        </a:lnTo>
                        <a:lnTo>
                          <a:pt x="24" y="57"/>
                        </a:lnTo>
                        <a:lnTo>
                          <a:pt x="25" y="43"/>
                        </a:lnTo>
                        <a:lnTo>
                          <a:pt x="25" y="59"/>
                        </a:lnTo>
                        <a:lnTo>
                          <a:pt x="25" y="38"/>
                        </a:lnTo>
                        <a:lnTo>
                          <a:pt x="27" y="60"/>
                        </a:lnTo>
                        <a:lnTo>
                          <a:pt x="27" y="50"/>
                        </a:lnTo>
                        <a:lnTo>
                          <a:pt x="27" y="39"/>
                        </a:lnTo>
                        <a:lnTo>
                          <a:pt x="28" y="6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4" name="Freeform 378"/>
                  <p:cNvSpPr>
                    <a:spLocks/>
                  </p:cNvSpPr>
                  <p:nvPr/>
                </p:nvSpPr>
                <p:spPr bwMode="auto">
                  <a:xfrm>
                    <a:off x="556738" y="5913437"/>
                    <a:ext cx="41275" cy="76200"/>
                  </a:xfrm>
                  <a:custGeom>
                    <a:avLst/>
                    <a:gdLst>
                      <a:gd name="T0" fmla="*/ 0 w 26"/>
                      <a:gd name="T1" fmla="*/ 23 h 48"/>
                      <a:gd name="T2" fmla="*/ 1 w 26"/>
                      <a:gd name="T3" fmla="*/ 1 h 48"/>
                      <a:gd name="T4" fmla="*/ 1 w 26"/>
                      <a:gd name="T5" fmla="*/ 5 h 48"/>
                      <a:gd name="T6" fmla="*/ 1 w 26"/>
                      <a:gd name="T7" fmla="*/ 0 h 48"/>
                      <a:gd name="T8" fmla="*/ 2 w 26"/>
                      <a:gd name="T9" fmla="*/ 24 h 48"/>
                      <a:gd name="T10" fmla="*/ 3 w 26"/>
                      <a:gd name="T11" fmla="*/ 23 h 48"/>
                      <a:gd name="T12" fmla="*/ 3 w 26"/>
                      <a:gd name="T13" fmla="*/ 15 h 48"/>
                      <a:gd name="T14" fmla="*/ 3 w 26"/>
                      <a:gd name="T15" fmla="*/ 1 h 48"/>
                      <a:gd name="T16" fmla="*/ 4 w 26"/>
                      <a:gd name="T17" fmla="*/ 29 h 48"/>
                      <a:gd name="T18" fmla="*/ 5 w 26"/>
                      <a:gd name="T19" fmla="*/ 4 h 48"/>
                      <a:gd name="T20" fmla="*/ 5 w 26"/>
                      <a:gd name="T21" fmla="*/ 8 h 48"/>
                      <a:gd name="T22" fmla="*/ 6 w 26"/>
                      <a:gd name="T23" fmla="*/ 3 h 48"/>
                      <a:gd name="T24" fmla="*/ 7 w 26"/>
                      <a:gd name="T25" fmla="*/ 31 h 48"/>
                      <a:gd name="T26" fmla="*/ 7 w 26"/>
                      <a:gd name="T27" fmla="*/ 26 h 48"/>
                      <a:gd name="T28" fmla="*/ 8 w 26"/>
                      <a:gd name="T29" fmla="*/ 22 h 48"/>
                      <a:gd name="T30" fmla="*/ 8 w 26"/>
                      <a:gd name="T31" fmla="*/ 4 h 48"/>
                      <a:gd name="T32" fmla="*/ 9 w 26"/>
                      <a:gd name="T33" fmla="*/ 34 h 48"/>
                      <a:gd name="T34" fmla="*/ 9 w 26"/>
                      <a:gd name="T35" fmla="*/ 30 h 48"/>
                      <a:gd name="T36" fmla="*/ 9 w 26"/>
                      <a:gd name="T37" fmla="*/ 8 h 48"/>
                      <a:gd name="T38" fmla="*/ 10 w 26"/>
                      <a:gd name="T39" fmla="*/ 5 h 48"/>
                      <a:gd name="T40" fmla="*/ 11 w 26"/>
                      <a:gd name="T41" fmla="*/ 37 h 48"/>
                      <a:gd name="T42" fmla="*/ 11 w 26"/>
                      <a:gd name="T43" fmla="*/ 7 h 48"/>
                      <a:gd name="T44" fmla="*/ 11 w 26"/>
                      <a:gd name="T45" fmla="*/ 28 h 48"/>
                      <a:gd name="T46" fmla="*/ 12 w 26"/>
                      <a:gd name="T47" fmla="*/ 38 h 48"/>
                      <a:gd name="T48" fmla="*/ 12 w 26"/>
                      <a:gd name="T49" fmla="*/ 7 h 48"/>
                      <a:gd name="T50" fmla="*/ 13 w 26"/>
                      <a:gd name="T51" fmla="*/ 36 h 48"/>
                      <a:gd name="T52" fmla="*/ 13 w 26"/>
                      <a:gd name="T53" fmla="*/ 11 h 48"/>
                      <a:gd name="T54" fmla="*/ 14 w 26"/>
                      <a:gd name="T55" fmla="*/ 8 h 48"/>
                      <a:gd name="T56" fmla="*/ 15 w 26"/>
                      <a:gd name="T57" fmla="*/ 41 h 48"/>
                      <a:gd name="T58" fmla="*/ 16 w 26"/>
                      <a:gd name="T59" fmla="*/ 9 h 48"/>
                      <a:gd name="T60" fmla="*/ 16 w 26"/>
                      <a:gd name="T61" fmla="*/ 28 h 48"/>
                      <a:gd name="T62" fmla="*/ 16 w 26"/>
                      <a:gd name="T63" fmla="*/ 41 h 48"/>
                      <a:gd name="T64" fmla="*/ 16 w 26"/>
                      <a:gd name="T65" fmla="*/ 8 h 48"/>
                      <a:gd name="T66" fmla="*/ 18 w 26"/>
                      <a:gd name="T67" fmla="*/ 21 h 48"/>
                      <a:gd name="T68" fmla="*/ 18 w 26"/>
                      <a:gd name="T69" fmla="*/ 42 h 48"/>
                      <a:gd name="T70" fmla="*/ 18 w 26"/>
                      <a:gd name="T71" fmla="*/ 9 h 48"/>
                      <a:gd name="T72" fmla="*/ 20 w 26"/>
                      <a:gd name="T73" fmla="*/ 44 h 48"/>
                      <a:gd name="T74" fmla="*/ 20 w 26"/>
                      <a:gd name="T75" fmla="*/ 20 h 48"/>
                      <a:gd name="T76" fmla="*/ 20 w 26"/>
                      <a:gd name="T77" fmla="*/ 9 h 48"/>
                      <a:gd name="T78" fmla="*/ 21 w 26"/>
                      <a:gd name="T79" fmla="*/ 43 h 48"/>
                      <a:gd name="T80" fmla="*/ 22 w 26"/>
                      <a:gd name="T81" fmla="*/ 21 h 48"/>
                      <a:gd name="T82" fmla="*/ 22 w 26"/>
                      <a:gd name="T83" fmla="*/ 46 h 48"/>
                      <a:gd name="T84" fmla="*/ 23 w 26"/>
                      <a:gd name="T85" fmla="*/ 48 h 48"/>
                      <a:gd name="T86" fmla="*/ 23 w 26"/>
                      <a:gd name="T87" fmla="*/ 11 h 48"/>
                      <a:gd name="T88" fmla="*/ 24 w 26"/>
                      <a:gd name="T89" fmla="*/ 46 h 48"/>
                      <a:gd name="T90" fmla="*/ 24 w 26"/>
                      <a:gd name="T91" fmla="*/ 24 h 48"/>
                      <a:gd name="T92" fmla="*/ 24 w 26"/>
                      <a:gd name="T93" fmla="*/ 11 h 48"/>
                      <a:gd name="T94" fmla="*/ 25 w 26"/>
                      <a:gd name="T95" fmla="*/ 48 h 48"/>
                      <a:gd name="T96" fmla="*/ 26 w 26"/>
                      <a:gd name="T97" fmla="*/ 11 h 48"/>
                      <a:gd name="T98" fmla="*/ 26 w 26"/>
                      <a:gd name="T99" fmla="*/ 2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6" h="48">
                        <a:moveTo>
                          <a:pt x="0" y="23"/>
                        </a:moveTo>
                        <a:lnTo>
                          <a:pt x="1" y="1"/>
                        </a:lnTo>
                        <a:lnTo>
                          <a:pt x="1" y="5"/>
                        </a:lnTo>
                        <a:lnTo>
                          <a:pt x="1" y="0"/>
                        </a:lnTo>
                        <a:lnTo>
                          <a:pt x="2" y="24"/>
                        </a:lnTo>
                        <a:lnTo>
                          <a:pt x="3" y="23"/>
                        </a:lnTo>
                        <a:lnTo>
                          <a:pt x="3" y="15"/>
                        </a:lnTo>
                        <a:lnTo>
                          <a:pt x="3" y="1"/>
                        </a:lnTo>
                        <a:lnTo>
                          <a:pt x="4" y="29"/>
                        </a:lnTo>
                        <a:lnTo>
                          <a:pt x="5" y="4"/>
                        </a:lnTo>
                        <a:lnTo>
                          <a:pt x="5" y="8"/>
                        </a:lnTo>
                        <a:lnTo>
                          <a:pt x="6" y="3"/>
                        </a:lnTo>
                        <a:lnTo>
                          <a:pt x="7" y="31"/>
                        </a:lnTo>
                        <a:lnTo>
                          <a:pt x="7" y="26"/>
                        </a:lnTo>
                        <a:lnTo>
                          <a:pt x="8" y="22"/>
                        </a:lnTo>
                        <a:lnTo>
                          <a:pt x="8" y="4"/>
                        </a:lnTo>
                        <a:lnTo>
                          <a:pt x="9" y="34"/>
                        </a:lnTo>
                        <a:lnTo>
                          <a:pt x="9" y="30"/>
                        </a:lnTo>
                        <a:lnTo>
                          <a:pt x="9" y="8"/>
                        </a:lnTo>
                        <a:lnTo>
                          <a:pt x="10" y="5"/>
                        </a:lnTo>
                        <a:lnTo>
                          <a:pt x="11" y="37"/>
                        </a:lnTo>
                        <a:lnTo>
                          <a:pt x="11" y="7"/>
                        </a:lnTo>
                        <a:lnTo>
                          <a:pt x="11" y="28"/>
                        </a:lnTo>
                        <a:lnTo>
                          <a:pt x="12" y="38"/>
                        </a:lnTo>
                        <a:lnTo>
                          <a:pt x="12" y="7"/>
                        </a:lnTo>
                        <a:lnTo>
                          <a:pt x="13" y="36"/>
                        </a:lnTo>
                        <a:lnTo>
                          <a:pt x="13" y="11"/>
                        </a:lnTo>
                        <a:lnTo>
                          <a:pt x="14" y="8"/>
                        </a:lnTo>
                        <a:lnTo>
                          <a:pt x="15" y="41"/>
                        </a:lnTo>
                        <a:lnTo>
                          <a:pt x="16" y="9"/>
                        </a:lnTo>
                        <a:lnTo>
                          <a:pt x="16" y="28"/>
                        </a:lnTo>
                        <a:lnTo>
                          <a:pt x="16" y="41"/>
                        </a:lnTo>
                        <a:lnTo>
                          <a:pt x="16" y="8"/>
                        </a:lnTo>
                        <a:lnTo>
                          <a:pt x="18" y="21"/>
                        </a:lnTo>
                        <a:lnTo>
                          <a:pt x="18" y="42"/>
                        </a:lnTo>
                        <a:lnTo>
                          <a:pt x="18" y="9"/>
                        </a:lnTo>
                        <a:lnTo>
                          <a:pt x="20" y="44"/>
                        </a:lnTo>
                        <a:lnTo>
                          <a:pt x="20" y="20"/>
                        </a:lnTo>
                        <a:lnTo>
                          <a:pt x="20" y="9"/>
                        </a:lnTo>
                        <a:lnTo>
                          <a:pt x="21" y="43"/>
                        </a:lnTo>
                        <a:lnTo>
                          <a:pt x="22" y="21"/>
                        </a:lnTo>
                        <a:lnTo>
                          <a:pt x="22" y="46"/>
                        </a:lnTo>
                        <a:lnTo>
                          <a:pt x="23" y="48"/>
                        </a:lnTo>
                        <a:lnTo>
                          <a:pt x="23" y="11"/>
                        </a:lnTo>
                        <a:lnTo>
                          <a:pt x="24" y="46"/>
                        </a:lnTo>
                        <a:lnTo>
                          <a:pt x="24" y="24"/>
                        </a:lnTo>
                        <a:lnTo>
                          <a:pt x="24" y="11"/>
                        </a:lnTo>
                        <a:lnTo>
                          <a:pt x="25" y="48"/>
                        </a:lnTo>
                        <a:lnTo>
                          <a:pt x="26" y="11"/>
                        </a:lnTo>
                        <a:lnTo>
                          <a:pt x="26" y="2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5" name="Freeform 379"/>
                  <p:cNvSpPr>
                    <a:spLocks/>
                  </p:cNvSpPr>
                  <p:nvPr/>
                </p:nvSpPr>
                <p:spPr bwMode="auto">
                  <a:xfrm>
                    <a:off x="598013" y="5930900"/>
                    <a:ext cx="39688" cy="73025"/>
                  </a:xfrm>
                  <a:custGeom>
                    <a:avLst/>
                    <a:gdLst>
                      <a:gd name="T0" fmla="*/ 0 w 25"/>
                      <a:gd name="T1" fmla="*/ 9 h 46"/>
                      <a:gd name="T2" fmla="*/ 0 w 25"/>
                      <a:gd name="T3" fmla="*/ 39 h 46"/>
                      <a:gd name="T4" fmla="*/ 1 w 25"/>
                      <a:gd name="T5" fmla="*/ 0 h 46"/>
                      <a:gd name="T6" fmla="*/ 2 w 25"/>
                      <a:gd name="T7" fmla="*/ 35 h 46"/>
                      <a:gd name="T8" fmla="*/ 2 w 25"/>
                      <a:gd name="T9" fmla="*/ 17 h 46"/>
                      <a:gd name="T10" fmla="*/ 2 w 25"/>
                      <a:gd name="T11" fmla="*/ 0 h 46"/>
                      <a:gd name="T12" fmla="*/ 3 w 25"/>
                      <a:gd name="T13" fmla="*/ 40 h 46"/>
                      <a:gd name="T14" fmla="*/ 4 w 25"/>
                      <a:gd name="T15" fmla="*/ 2 h 46"/>
                      <a:gd name="T16" fmla="*/ 4 w 25"/>
                      <a:gd name="T17" fmla="*/ 8 h 46"/>
                      <a:gd name="T18" fmla="*/ 5 w 25"/>
                      <a:gd name="T19" fmla="*/ 40 h 46"/>
                      <a:gd name="T20" fmla="*/ 6 w 25"/>
                      <a:gd name="T21" fmla="*/ 1 h 46"/>
                      <a:gd name="T22" fmla="*/ 6 w 25"/>
                      <a:gd name="T23" fmla="*/ 4 h 46"/>
                      <a:gd name="T24" fmla="*/ 6 w 25"/>
                      <a:gd name="T25" fmla="*/ 33 h 46"/>
                      <a:gd name="T26" fmla="*/ 6 w 25"/>
                      <a:gd name="T27" fmla="*/ 1 h 46"/>
                      <a:gd name="T28" fmla="*/ 8 w 25"/>
                      <a:gd name="T29" fmla="*/ 42 h 46"/>
                      <a:gd name="T30" fmla="*/ 8 w 25"/>
                      <a:gd name="T31" fmla="*/ 32 h 46"/>
                      <a:gd name="T32" fmla="*/ 8 w 25"/>
                      <a:gd name="T33" fmla="*/ 3 h 46"/>
                      <a:gd name="T34" fmla="*/ 9 w 25"/>
                      <a:gd name="T35" fmla="*/ 1 h 46"/>
                      <a:gd name="T36" fmla="*/ 10 w 25"/>
                      <a:gd name="T37" fmla="*/ 42 h 46"/>
                      <a:gd name="T38" fmla="*/ 10 w 25"/>
                      <a:gd name="T39" fmla="*/ 3 h 46"/>
                      <a:gd name="T40" fmla="*/ 10 w 25"/>
                      <a:gd name="T41" fmla="*/ 30 h 46"/>
                      <a:gd name="T42" fmla="*/ 11 w 25"/>
                      <a:gd name="T43" fmla="*/ 44 h 46"/>
                      <a:gd name="T44" fmla="*/ 12 w 25"/>
                      <a:gd name="T45" fmla="*/ 1 h 46"/>
                      <a:gd name="T46" fmla="*/ 12 w 25"/>
                      <a:gd name="T47" fmla="*/ 36 h 46"/>
                      <a:gd name="T48" fmla="*/ 13 w 25"/>
                      <a:gd name="T49" fmla="*/ 5 h 46"/>
                      <a:gd name="T50" fmla="*/ 13 w 25"/>
                      <a:gd name="T51" fmla="*/ 1 h 46"/>
                      <a:gd name="T52" fmla="*/ 14 w 25"/>
                      <a:gd name="T53" fmla="*/ 44 h 46"/>
                      <a:gd name="T54" fmla="*/ 14 w 25"/>
                      <a:gd name="T55" fmla="*/ 9 h 46"/>
                      <a:gd name="T56" fmla="*/ 15 w 25"/>
                      <a:gd name="T57" fmla="*/ 2 h 46"/>
                      <a:gd name="T58" fmla="*/ 15 w 25"/>
                      <a:gd name="T59" fmla="*/ 44 h 46"/>
                      <a:gd name="T60" fmla="*/ 16 w 25"/>
                      <a:gd name="T61" fmla="*/ 1 h 46"/>
                      <a:gd name="T62" fmla="*/ 17 w 25"/>
                      <a:gd name="T63" fmla="*/ 17 h 46"/>
                      <a:gd name="T64" fmla="*/ 17 w 25"/>
                      <a:gd name="T65" fmla="*/ 40 h 46"/>
                      <a:gd name="T66" fmla="*/ 17 w 25"/>
                      <a:gd name="T67" fmla="*/ 2 h 46"/>
                      <a:gd name="T68" fmla="*/ 19 w 25"/>
                      <a:gd name="T69" fmla="*/ 45 h 46"/>
                      <a:gd name="T70" fmla="*/ 19 w 25"/>
                      <a:gd name="T71" fmla="*/ 12 h 46"/>
                      <a:gd name="T72" fmla="*/ 19 w 25"/>
                      <a:gd name="T73" fmla="*/ 2 h 46"/>
                      <a:gd name="T74" fmla="*/ 19 w 25"/>
                      <a:gd name="T75" fmla="*/ 42 h 46"/>
                      <a:gd name="T76" fmla="*/ 20 w 25"/>
                      <a:gd name="T77" fmla="*/ 1 h 46"/>
                      <a:gd name="T78" fmla="*/ 20 w 25"/>
                      <a:gd name="T79" fmla="*/ 1 h 46"/>
                      <a:gd name="T80" fmla="*/ 21 w 25"/>
                      <a:gd name="T81" fmla="*/ 14 h 46"/>
                      <a:gd name="T82" fmla="*/ 22 w 25"/>
                      <a:gd name="T83" fmla="*/ 46 h 46"/>
                      <a:gd name="T84" fmla="*/ 22 w 25"/>
                      <a:gd name="T85" fmla="*/ 2 h 46"/>
                      <a:gd name="T86" fmla="*/ 23 w 25"/>
                      <a:gd name="T87" fmla="*/ 44 h 46"/>
                      <a:gd name="T88" fmla="*/ 23 w 25"/>
                      <a:gd name="T89" fmla="*/ 14 h 46"/>
                      <a:gd name="T90" fmla="*/ 24 w 25"/>
                      <a:gd name="T91" fmla="*/ 1 h 46"/>
                      <a:gd name="T92" fmla="*/ 24 w 25"/>
                      <a:gd name="T93" fmla="*/ 42 h 46"/>
                      <a:gd name="T94" fmla="*/ 25 w 25"/>
                      <a:gd name="T95" fmla="*/ 1 h 46"/>
                      <a:gd name="T96" fmla="*/ 25 w 25"/>
                      <a:gd name="T97" fmla="*/ 11 h 46"/>
                      <a:gd name="T98" fmla="*/ 25 w 25"/>
                      <a:gd name="T99" fmla="*/ 45 h 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5" h="46">
                        <a:moveTo>
                          <a:pt x="0" y="9"/>
                        </a:moveTo>
                        <a:lnTo>
                          <a:pt x="0" y="39"/>
                        </a:lnTo>
                        <a:lnTo>
                          <a:pt x="1" y="0"/>
                        </a:lnTo>
                        <a:lnTo>
                          <a:pt x="2" y="35"/>
                        </a:lnTo>
                        <a:lnTo>
                          <a:pt x="2" y="17"/>
                        </a:lnTo>
                        <a:lnTo>
                          <a:pt x="2" y="0"/>
                        </a:lnTo>
                        <a:lnTo>
                          <a:pt x="3" y="40"/>
                        </a:lnTo>
                        <a:lnTo>
                          <a:pt x="4" y="2"/>
                        </a:lnTo>
                        <a:lnTo>
                          <a:pt x="4" y="8"/>
                        </a:lnTo>
                        <a:lnTo>
                          <a:pt x="5" y="40"/>
                        </a:lnTo>
                        <a:lnTo>
                          <a:pt x="6" y="1"/>
                        </a:lnTo>
                        <a:lnTo>
                          <a:pt x="6" y="4"/>
                        </a:lnTo>
                        <a:lnTo>
                          <a:pt x="6" y="33"/>
                        </a:lnTo>
                        <a:lnTo>
                          <a:pt x="6" y="1"/>
                        </a:lnTo>
                        <a:lnTo>
                          <a:pt x="8" y="42"/>
                        </a:lnTo>
                        <a:lnTo>
                          <a:pt x="8" y="32"/>
                        </a:lnTo>
                        <a:lnTo>
                          <a:pt x="8" y="3"/>
                        </a:lnTo>
                        <a:lnTo>
                          <a:pt x="9" y="1"/>
                        </a:lnTo>
                        <a:lnTo>
                          <a:pt x="10" y="42"/>
                        </a:lnTo>
                        <a:lnTo>
                          <a:pt x="10" y="3"/>
                        </a:lnTo>
                        <a:lnTo>
                          <a:pt x="10" y="30"/>
                        </a:lnTo>
                        <a:lnTo>
                          <a:pt x="11" y="44"/>
                        </a:lnTo>
                        <a:lnTo>
                          <a:pt x="12" y="1"/>
                        </a:lnTo>
                        <a:lnTo>
                          <a:pt x="12" y="36"/>
                        </a:lnTo>
                        <a:lnTo>
                          <a:pt x="13" y="5"/>
                        </a:lnTo>
                        <a:lnTo>
                          <a:pt x="13" y="1"/>
                        </a:lnTo>
                        <a:lnTo>
                          <a:pt x="14" y="44"/>
                        </a:lnTo>
                        <a:lnTo>
                          <a:pt x="14" y="9"/>
                        </a:lnTo>
                        <a:lnTo>
                          <a:pt x="15" y="2"/>
                        </a:lnTo>
                        <a:lnTo>
                          <a:pt x="15" y="44"/>
                        </a:lnTo>
                        <a:lnTo>
                          <a:pt x="16" y="1"/>
                        </a:lnTo>
                        <a:lnTo>
                          <a:pt x="17" y="17"/>
                        </a:lnTo>
                        <a:lnTo>
                          <a:pt x="17" y="40"/>
                        </a:lnTo>
                        <a:lnTo>
                          <a:pt x="17" y="2"/>
                        </a:lnTo>
                        <a:lnTo>
                          <a:pt x="19" y="45"/>
                        </a:lnTo>
                        <a:lnTo>
                          <a:pt x="19" y="12"/>
                        </a:lnTo>
                        <a:lnTo>
                          <a:pt x="19" y="2"/>
                        </a:lnTo>
                        <a:lnTo>
                          <a:pt x="19" y="42"/>
                        </a:lnTo>
                        <a:lnTo>
                          <a:pt x="20" y="1"/>
                        </a:lnTo>
                        <a:lnTo>
                          <a:pt x="20" y="1"/>
                        </a:lnTo>
                        <a:lnTo>
                          <a:pt x="21" y="14"/>
                        </a:lnTo>
                        <a:lnTo>
                          <a:pt x="22" y="46"/>
                        </a:lnTo>
                        <a:lnTo>
                          <a:pt x="22" y="2"/>
                        </a:lnTo>
                        <a:lnTo>
                          <a:pt x="23" y="44"/>
                        </a:lnTo>
                        <a:lnTo>
                          <a:pt x="23" y="14"/>
                        </a:lnTo>
                        <a:lnTo>
                          <a:pt x="24" y="1"/>
                        </a:lnTo>
                        <a:lnTo>
                          <a:pt x="24" y="42"/>
                        </a:lnTo>
                        <a:lnTo>
                          <a:pt x="25" y="1"/>
                        </a:lnTo>
                        <a:lnTo>
                          <a:pt x="25" y="11"/>
                        </a:lnTo>
                        <a:lnTo>
                          <a:pt x="25" y="4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6" name="Freeform 380"/>
                  <p:cNvSpPr>
                    <a:spLocks/>
                  </p:cNvSpPr>
                  <p:nvPr/>
                </p:nvSpPr>
                <p:spPr bwMode="auto">
                  <a:xfrm>
                    <a:off x="637701" y="5926137"/>
                    <a:ext cx="42863" cy="76200"/>
                  </a:xfrm>
                  <a:custGeom>
                    <a:avLst/>
                    <a:gdLst>
                      <a:gd name="T0" fmla="*/ 0 w 27"/>
                      <a:gd name="T1" fmla="*/ 48 h 48"/>
                      <a:gd name="T2" fmla="*/ 1 w 27"/>
                      <a:gd name="T3" fmla="*/ 4 h 48"/>
                      <a:gd name="T4" fmla="*/ 2 w 27"/>
                      <a:gd name="T5" fmla="*/ 43 h 48"/>
                      <a:gd name="T6" fmla="*/ 2 w 27"/>
                      <a:gd name="T7" fmla="*/ 20 h 48"/>
                      <a:gd name="T8" fmla="*/ 2 w 27"/>
                      <a:gd name="T9" fmla="*/ 4 h 48"/>
                      <a:gd name="T10" fmla="*/ 3 w 27"/>
                      <a:gd name="T11" fmla="*/ 48 h 48"/>
                      <a:gd name="T12" fmla="*/ 4 w 27"/>
                      <a:gd name="T13" fmla="*/ 30 h 48"/>
                      <a:gd name="T14" fmla="*/ 4 w 27"/>
                      <a:gd name="T15" fmla="*/ 5 h 48"/>
                      <a:gd name="T16" fmla="*/ 4 w 27"/>
                      <a:gd name="T17" fmla="*/ 48 h 48"/>
                      <a:gd name="T18" fmla="*/ 6 w 27"/>
                      <a:gd name="T19" fmla="*/ 3 h 48"/>
                      <a:gd name="T20" fmla="*/ 6 w 27"/>
                      <a:gd name="T21" fmla="*/ 7 h 48"/>
                      <a:gd name="T22" fmla="*/ 6 w 27"/>
                      <a:gd name="T23" fmla="*/ 39 h 48"/>
                      <a:gd name="T24" fmla="*/ 6 w 27"/>
                      <a:gd name="T25" fmla="*/ 3 h 48"/>
                      <a:gd name="T26" fmla="*/ 8 w 27"/>
                      <a:gd name="T27" fmla="*/ 48 h 48"/>
                      <a:gd name="T28" fmla="*/ 8 w 27"/>
                      <a:gd name="T29" fmla="*/ 34 h 48"/>
                      <a:gd name="T30" fmla="*/ 8 w 27"/>
                      <a:gd name="T31" fmla="*/ 5 h 48"/>
                      <a:gd name="T32" fmla="*/ 9 w 27"/>
                      <a:gd name="T33" fmla="*/ 45 h 48"/>
                      <a:gd name="T34" fmla="*/ 10 w 27"/>
                      <a:gd name="T35" fmla="*/ 3 h 48"/>
                      <a:gd name="T36" fmla="*/ 10 w 27"/>
                      <a:gd name="T37" fmla="*/ 5 h 48"/>
                      <a:gd name="T38" fmla="*/ 10 w 27"/>
                      <a:gd name="T39" fmla="*/ 34 h 48"/>
                      <a:gd name="T40" fmla="*/ 11 w 27"/>
                      <a:gd name="T41" fmla="*/ 47 h 48"/>
                      <a:gd name="T42" fmla="*/ 12 w 27"/>
                      <a:gd name="T43" fmla="*/ 3 h 48"/>
                      <a:gd name="T44" fmla="*/ 12 w 27"/>
                      <a:gd name="T45" fmla="*/ 22 h 48"/>
                      <a:gd name="T46" fmla="*/ 12 w 27"/>
                      <a:gd name="T47" fmla="*/ 38 h 48"/>
                      <a:gd name="T48" fmla="*/ 13 w 27"/>
                      <a:gd name="T49" fmla="*/ 2 h 48"/>
                      <a:gd name="T50" fmla="*/ 14 w 27"/>
                      <a:gd name="T51" fmla="*/ 46 h 48"/>
                      <a:gd name="T52" fmla="*/ 14 w 27"/>
                      <a:gd name="T53" fmla="*/ 10 h 48"/>
                      <a:gd name="T54" fmla="*/ 15 w 27"/>
                      <a:gd name="T55" fmla="*/ 3 h 48"/>
                      <a:gd name="T56" fmla="*/ 15 w 27"/>
                      <a:gd name="T57" fmla="*/ 46 h 48"/>
                      <a:gd name="T58" fmla="*/ 16 w 27"/>
                      <a:gd name="T59" fmla="*/ 2 h 48"/>
                      <a:gd name="T60" fmla="*/ 16 w 27"/>
                      <a:gd name="T61" fmla="*/ 18 h 48"/>
                      <a:gd name="T62" fmla="*/ 16 w 27"/>
                      <a:gd name="T63" fmla="*/ 41 h 48"/>
                      <a:gd name="T64" fmla="*/ 17 w 27"/>
                      <a:gd name="T65" fmla="*/ 2 h 48"/>
                      <a:gd name="T66" fmla="*/ 18 w 27"/>
                      <a:gd name="T67" fmla="*/ 45 h 48"/>
                      <a:gd name="T68" fmla="*/ 18 w 27"/>
                      <a:gd name="T69" fmla="*/ 12 h 48"/>
                      <a:gd name="T70" fmla="*/ 19 w 27"/>
                      <a:gd name="T71" fmla="*/ 43 h 48"/>
                      <a:gd name="T72" fmla="*/ 20 w 27"/>
                      <a:gd name="T73" fmla="*/ 1 h 48"/>
                      <a:gd name="T74" fmla="*/ 21 w 27"/>
                      <a:gd name="T75" fmla="*/ 14 h 48"/>
                      <a:gd name="T76" fmla="*/ 22 w 27"/>
                      <a:gd name="T77" fmla="*/ 45 h 48"/>
                      <a:gd name="T78" fmla="*/ 22 w 27"/>
                      <a:gd name="T79" fmla="*/ 2 h 48"/>
                      <a:gd name="T80" fmla="*/ 23 w 27"/>
                      <a:gd name="T81" fmla="*/ 43 h 48"/>
                      <a:gd name="T82" fmla="*/ 23 w 27"/>
                      <a:gd name="T83" fmla="*/ 14 h 48"/>
                      <a:gd name="T84" fmla="*/ 24 w 27"/>
                      <a:gd name="T85" fmla="*/ 1 h 48"/>
                      <a:gd name="T86" fmla="*/ 24 w 27"/>
                      <a:gd name="T87" fmla="*/ 41 h 48"/>
                      <a:gd name="T88" fmla="*/ 25 w 27"/>
                      <a:gd name="T89" fmla="*/ 1 h 48"/>
                      <a:gd name="T90" fmla="*/ 25 w 27"/>
                      <a:gd name="T91" fmla="*/ 11 h 48"/>
                      <a:gd name="T92" fmla="*/ 25 w 27"/>
                      <a:gd name="T93" fmla="*/ 43 h 48"/>
                      <a:gd name="T94" fmla="*/ 26 w 27"/>
                      <a:gd name="T95" fmla="*/ 0 h 48"/>
                      <a:gd name="T96" fmla="*/ 27 w 27"/>
                      <a:gd name="T97" fmla="*/ 5 h 48"/>
                      <a:gd name="T98" fmla="*/ 27 w 27"/>
                      <a:gd name="T99" fmla="*/ 38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48">
                        <a:moveTo>
                          <a:pt x="0" y="48"/>
                        </a:moveTo>
                        <a:lnTo>
                          <a:pt x="1" y="4"/>
                        </a:lnTo>
                        <a:lnTo>
                          <a:pt x="2" y="43"/>
                        </a:lnTo>
                        <a:lnTo>
                          <a:pt x="2" y="20"/>
                        </a:lnTo>
                        <a:lnTo>
                          <a:pt x="2" y="4"/>
                        </a:lnTo>
                        <a:lnTo>
                          <a:pt x="3" y="48"/>
                        </a:lnTo>
                        <a:lnTo>
                          <a:pt x="4" y="30"/>
                        </a:lnTo>
                        <a:lnTo>
                          <a:pt x="4" y="5"/>
                        </a:lnTo>
                        <a:lnTo>
                          <a:pt x="4" y="48"/>
                        </a:lnTo>
                        <a:lnTo>
                          <a:pt x="6" y="3"/>
                        </a:lnTo>
                        <a:lnTo>
                          <a:pt x="6" y="7"/>
                        </a:lnTo>
                        <a:lnTo>
                          <a:pt x="6" y="39"/>
                        </a:lnTo>
                        <a:lnTo>
                          <a:pt x="6" y="3"/>
                        </a:lnTo>
                        <a:lnTo>
                          <a:pt x="8" y="48"/>
                        </a:lnTo>
                        <a:lnTo>
                          <a:pt x="8" y="34"/>
                        </a:lnTo>
                        <a:lnTo>
                          <a:pt x="8" y="5"/>
                        </a:lnTo>
                        <a:lnTo>
                          <a:pt x="9" y="45"/>
                        </a:lnTo>
                        <a:lnTo>
                          <a:pt x="10" y="3"/>
                        </a:lnTo>
                        <a:lnTo>
                          <a:pt x="10" y="5"/>
                        </a:lnTo>
                        <a:lnTo>
                          <a:pt x="10" y="34"/>
                        </a:lnTo>
                        <a:lnTo>
                          <a:pt x="11" y="47"/>
                        </a:lnTo>
                        <a:lnTo>
                          <a:pt x="12" y="3"/>
                        </a:lnTo>
                        <a:lnTo>
                          <a:pt x="12" y="22"/>
                        </a:lnTo>
                        <a:lnTo>
                          <a:pt x="12" y="38"/>
                        </a:lnTo>
                        <a:lnTo>
                          <a:pt x="13" y="2"/>
                        </a:lnTo>
                        <a:lnTo>
                          <a:pt x="14" y="46"/>
                        </a:lnTo>
                        <a:lnTo>
                          <a:pt x="14" y="10"/>
                        </a:lnTo>
                        <a:lnTo>
                          <a:pt x="15" y="3"/>
                        </a:lnTo>
                        <a:lnTo>
                          <a:pt x="15" y="46"/>
                        </a:lnTo>
                        <a:lnTo>
                          <a:pt x="16" y="2"/>
                        </a:lnTo>
                        <a:lnTo>
                          <a:pt x="16" y="18"/>
                        </a:lnTo>
                        <a:lnTo>
                          <a:pt x="16" y="41"/>
                        </a:lnTo>
                        <a:lnTo>
                          <a:pt x="17" y="2"/>
                        </a:lnTo>
                        <a:lnTo>
                          <a:pt x="18" y="45"/>
                        </a:lnTo>
                        <a:lnTo>
                          <a:pt x="18" y="12"/>
                        </a:lnTo>
                        <a:lnTo>
                          <a:pt x="19" y="43"/>
                        </a:lnTo>
                        <a:lnTo>
                          <a:pt x="20" y="1"/>
                        </a:lnTo>
                        <a:lnTo>
                          <a:pt x="21" y="14"/>
                        </a:lnTo>
                        <a:lnTo>
                          <a:pt x="22" y="45"/>
                        </a:lnTo>
                        <a:lnTo>
                          <a:pt x="22" y="2"/>
                        </a:lnTo>
                        <a:lnTo>
                          <a:pt x="23" y="43"/>
                        </a:lnTo>
                        <a:lnTo>
                          <a:pt x="23" y="14"/>
                        </a:lnTo>
                        <a:lnTo>
                          <a:pt x="24" y="1"/>
                        </a:lnTo>
                        <a:lnTo>
                          <a:pt x="24" y="41"/>
                        </a:lnTo>
                        <a:lnTo>
                          <a:pt x="25" y="1"/>
                        </a:lnTo>
                        <a:lnTo>
                          <a:pt x="25" y="11"/>
                        </a:lnTo>
                        <a:lnTo>
                          <a:pt x="25" y="43"/>
                        </a:lnTo>
                        <a:lnTo>
                          <a:pt x="26" y="0"/>
                        </a:lnTo>
                        <a:lnTo>
                          <a:pt x="27" y="5"/>
                        </a:lnTo>
                        <a:lnTo>
                          <a:pt x="27" y="3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7" name="Freeform 381"/>
                  <p:cNvSpPr>
                    <a:spLocks/>
                  </p:cNvSpPr>
                  <p:nvPr/>
                </p:nvSpPr>
                <p:spPr bwMode="auto">
                  <a:xfrm>
                    <a:off x="680563" y="5916612"/>
                    <a:ext cx="42863" cy="76200"/>
                  </a:xfrm>
                  <a:custGeom>
                    <a:avLst/>
                    <a:gdLst>
                      <a:gd name="T0" fmla="*/ 0 w 27"/>
                      <a:gd name="T1" fmla="*/ 44 h 48"/>
                      <a:gd name="T2" fmla="*/ 0 w 27"/>
                      <a:gd name="T3" fmla="*/ 6 h 48"/>
                      <a:gd name="T4" fmla="*/ 1 w 27"/>
                      <a:gd name="T5" fmla="*/ 48 h 48"/>
                      <a:gd name="T6" fmla="*/ 2 w 27"/>
                      <a:gd name="T7" fmla="*/ 32 h 48"/>
                      <a:gd name="T8" fmla="*/ 2 w 27"/>
                      <a:gd name="T9" fmla="*/ 7 h 48"/>
                      <a:gd name="T10" fmla="*/ 2 w 27"/>
                      <a:gd name="T11" fmla="*/ 48 h 48"/>
                      <a:gd name="T12" fmla="*/ 4 w 27"/>
                      <a:gd name="T13" fmla="*/ 5 h 48"/>
                      <a:gd name="T14" fmla="*/ 4 w 27"/>
                      <a:gd name="T15" fmla="*/ 8 h 48"/>
                      <a:gd name="T16" fmla="*/ 4 w 27"/>
                      <a:gd name="T17" fmla="*/ 39 h 48"/>
                      <a:gd name="T18" fmla="*/ 4 w 27"/>
                      <a:gd name="T19" fmla="*/ 5 h 48"/>
                      <a:gd name="T20" fmla="*/ 5 w 27"/>
                      <a:gd name="T21" fmla="*/ 47 h 48"/>
                      <a:gd name="T22" fmla="*/ 6 w 27"/>
                      <a:gd name="T23" fmla="*/ 35 h 48"/>
                      <a:gd name="T24" fmla="*/ 6 w 27"/>
                      <a:gd name="T25" fmla="*/ 7 h 48"/>
                      <a:gd name="T26" fmla="*/ 7 w 27"/>
                      <a:gd name="T27" fmla="*/ 44 h 48"/>
                      <a:gd name="T28" fmla="*/ 8 w 27"/>
                      <a:gd name="T29" fmla="*/ 4 h 48"/>
                      <a:gd name="T30" fmla="*/ 8 w 27"/>
                      <a:gd name="T31" fmla="*/ 10 h 48"/>
                      <a:gd name="T32" fmla="*/ 8 w 27"/>
                      <a:gd name="T33" fmla="*/ 6 h 48"/>
                      <a:gd name="T34" fmla="*/ 9 w 27"/>
                      <a:gd name="T35" fmla="*/ 46 h 48"/>
                      <a:gd name="T36" fmla="*/ 10 w 27"/>
                      <a:gd name="T37" fmla="*/ 4 h 48"/>
                      <a:gd name="T38" fmla="*/ 10 w 27"/>
                      <a:gd name="T39" fmla="*/ 23 h 48"/>
                      <a:gd name="T40" fmla="*/ 10 w 27"/>
                      <a:gd name="T41" fmla="*/ 37 h 48"/>
                      <a:gd name="T42" fmla="*/ 11 w 27"/>
                      <a:gd name="T43" fmla="*/ 4 h 48"/>
                      <a:gd name="T44" fmla="*/ 12 w 27"/>
                      <a:gd name="T45" fmla="*/ 44 h 48"/>
                      <a:gd name="T46" fmla="*/ 12 w 27"/>
                      <a:gd name="T47" fmla="*/ 11 h 48"/>
                      <a:gd name="T48" fmla="*/ 12 w 27"/>
                      <a:gd name="T49" fmla="*/ 4 h 48"/>
                      <a:gd name="T50" fmla="*/ 13 w 27"/>
                      <a:gd name="T51" fmla="*/ 43 h 48"/>
                      <a:gd name="T52" fmla="*/ 14 w 27"/>
                      <a:gd name="T53" fmla="*/ 3 h 48"/>
                      <a:gd name="T54" fmla="*/ 14 w 27"/>
                      <a:gd name="T55" fmla="*/ 18 h 48"/>
                      <a:gd name="T56" fmla="*/ 15 w 27"/>
                      <a:gd name="T57" fmla="*/ 3 h 48"/>
                      <a:gd name="T58" fmla="*/ 16 w 27"/>
                      <a:gd name="T59" fmla="*/ 42 h 48"/>
                      <a:gd name="T60" fmla="*/ 16 w 27"/>
                      <a:gd name="T61" fmla="*/ 13 h 48"/>
                      <a:gd name="T62" fmla="*/ 17 w 27"/>
                      <a:gd name="T63" fmla="*/ 39 h 48"/>
                      <a:gd name="T64" fmla="*/ 18 w 27"/>
                      <a:gd name="T65" fmla="*/ 2 h 48"/>
                      <a:gd name="T66" fmla="*/ 19 w 27"/>
                      <a:gd name="T67" fmla="*/ 14 h 48"/>
                      <a:gd name="T68" fmla="*/ 20 w 27"/>
                      <a:gd name="T69" fmla="*/ 41 h 48"/>
                      <a:gd name="T70" fmla="*/ 20 w 27"/>
                      <a:gd name="T71" fmla="*/ 2 h 48"/>
                      <a:gd name="T72" fmla="*/ 21 w 27"/>
                      <a:gd name="T73" fmla="*/ 39 h 48"/>
                      <a:gd name="T74" fmla="*/ 21 w 27"/>
                      <a:gd name="T75" fmla="*/ 14 h 48"/>
                      <a:gd name="T76" fmla="*/ 22 w 27"/>
                      <a:gd name="T77" fmla="*/ 1 h 48"/>
                      <a:gd name="T78" fmla="*/ 22 w 27"/>
                      <a:gd name="T79" fmla="*/ 38 h 48"/>
                      <a:gd name="T80" fmla="*/ 23 w 27"/>
                      <a:gd name="T81" fmla="*/ 22 h 48"/>
                      <a:gd name="T82" fmla="*/ 23 w 27"/>
                      <a:gd name="T83" fmla="*/ 1 h 48"/>
                      <a:gd name="T84" fmla="*/ 23 w 27"/>
                      <a:gd name="T85" fmla="*/ 39 h 48"/>
                      <a:gd name="T86" fmla="*/ 24 w 27"/>
                      <a:gd name="T87" fmla="*/ 0 h 48"/>
                      <a:gd name="T88" fmla="*/ 25 w 27"/>
                      <a:gd name="T89" fmla="*/ 4 h 48"/>
                      <a:gd name="T90" fmla="*/ 25 w 27"/>
                      <a:gd name="T91" fmla="*/ 34 h 48"/>
                      <a:gd name="T92" fmla="*/ 25 w 27"/>
                      <a:gd name="T93" fmla="*/ 0 h 48"/>
                      <a:gd name="T94" fmla="*/ 26 w 27"/>
                      <a:gd name="T95" fmla="*/ 38 h 48"/>
                      <a:gd name="T96" fmla="*/ 27 w 27"/>
                      <a:gd name="T97" fmla="*/ 25 h 48"/>
                      <a:gd name="T98" fmla="*/ 27 w 27"/>
                      <a:gd name="T99" fmla="*/ 1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48">
                        <a:moveTo>
                          <a:pt x="0" y="44"/>
                        </a:moveTo>
                        <a:lnTo>
                          <a:pt x="0" y="6"/>
                        </a:lnTo>
                        <a:lnTo>
                          <a:pt x="1" y="48"/>
                        </a:lnTo>
                        <a:lnTo>
                          <a:pt x="2" y="32"/>
                        </a:lnTo>
                        <a:lnTo>
                          <a:pt x="2" y="7"/>
                        </a:lnTo>
                        <a:lnTo>
                          <a:pt x="2" y="48"/>
                        </a:lnTo>
                        <a:lnTo>
                          <a:pt x="4" y="5"/>
                        </a:lnTo>
                        <a:lnTo>
                          <a:pt x="4" y="8"/>
                        </a:lnTo>
                        <a:lnTo>
                          <a:pt x="4" y="39"/>
                        </a:lnTo>
                        <a:lnTo>
                          <a:pt x="4" y="5"/>
                        </a:lnTo>
                        <a:lnTo>
                          <a:pt x="5" y="47"/>
                        </a:lnTo>
                        <a:lnTo>
                          <a:pt x="6" y="35"/>
                        </a:lnTo>
                        <a:lnTo>
                          <a:pt x="6" y="7"/>
                        </a:lnTo>
                        <a:lnTo>
                          <a:pt x="7" y="44"/>
                        </a:lnTo>
                        <a:lnTo>
                          <a:pt x="8" y="4"/>
                        </a:lnTo>
                        <a:lnTo>
                          <a:pt x="8" y="10"/>
                        </a:lnTo>
                        <a:lnTo>
                          <a:pt x="8" y="6"/>
                        </a:lnTo>
                        <a:lnTo>
                          <a:pt x="9" y="46"/>
                        </a:lnTo>
                        <a:lnTo>
                          <a:pt x="10" y="4"/>
                        </a:lnTo>
                        <a:lnTo>
                          <a:pt x="10" y="23"/>
                        </a:lnTo>
                        <a:lnTo>
                          <a:pt x="10" y="37"/>
                        </a:lnTo>
                        <a:lnTo>
                          <a:pt x="11" y="4"/>
                        </a:lnTo>
                        <a:lnTo>
                          <a:pt x="12" y="44"/>
                        </a:lnTo>
                        <a:lnTo>
                          <a:pt x="12" y="11"/>
                        </a:lnTo>
                        <a:lnTo>
                          <a:pt x="12" y="4"/>
                        </a:lnTo>
                        <a:lnTo>
                          <a:pt x="13" y="43"/>
                        </a:lnTo>
                        <a:lnTo>
                          <a:pt x="14" y="3"/>
                        </a:lnTo>
                        <a:lnTo>
                          <a:pt x="14" y="18"/>
                        </a:lnTo>
                        <a:lnTo>
                          <a:pt x="15" y="3"/>
                        </a:lnTo>
                        <a:lnTo>
                          <a:pt x="16" y="42"/>
                        </a:lnTo>
                        <a:lnTo>
                          <a:pt x="16" y="13"/>
                        </a:lnTo>
                        <a:lnTo>
                          <a:pt x="17" y="39"/>
                        </a:lnTo>
                        <a:lnTo>
                          <a:pt x="18" y="2"/>
                        </a:lnTo>
                        <a:lnTo>
                          <a:pt x="19" y="14"/>
                        </a:lnTo>
                        <a:lnTo>
                          <a:pt x="20" y="41"/>
                        </a:lnTo>
                        <a:lnTo>
                          <a:pt x="20" y="2"/>
                        </a:lnTo>
                        <a:lnTo>
                          <a:pt x="21" y="39"/>
                        </a:lnTo>
                        <a:lnTo>
                          <a:pt x="21" y="14"/>
                        </a:lnTo>
                        <a:lnTo>
                          <a:pt x="22" y="1"/>
                        </a:lnTo>
                        <a:lnTo>
                          <a:pt x="22" y="38"/>
                        </a:lnTo>
                        <a:lnTo>
                          <a:pt x="23" y="22"/>
                        </a:lnTo>
                        <a:lnTo>
                          <a:pt x="23" y="1"/>
                        </a:lnTo>
                        <a:lnTo>
                          <a:pt x="23" y="39"/>
                        </a:lnTo>
                        <a:lnTo>
                          <a:pt x="24" y="0"/>
                        </a:lnTo>
                        <a:lnTo>
                          <a:pt x="25" y="4"/>
                        </a:lnTo>
                        <a:lnTo>
                          <a:pt x="25" y="34"/>
                        </a:lnTo>
                        <a:lnTo>
                          <a:pt x="25" y="0"/>
                        </a:lnTo>
                        <a:lnTo>
                          <a:pt x="26" y="38"/>
                        </a:lnTo>
                        <a:lnTo>
                          <a:pt x="27" y="25"/>
                        </a:lnTo>
                        <a:lnTo>
                          <a:pt x="27" y="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8" name="Freeform 382"/>
                  <p:cNvSpPr>
                    <a:spLocks/>
                  </p:cNvSpPr>
                  <p:nvPr/>
                </p:nvSpPr>
                <p:spPr bwMode="auto">
                  <a:xfrm>
                    <a:off x="723426" y="5903912"/>
                    <a:ext cx="42863" cy="71437"/>
                  </a:xfrm>
                  <a:custGeom>
                    <a:avLst/>
                    <a:gdLst>
                      <a:gd name="T0" fmla="*/ 0 w 27"/>
                      <a:gd name="T1" fmla="*/ 9 h 45"/>
                      <a:gd name="T2" fmla="*/ 0 w 27"/>
                      <a:gd name="T3" fmla="*/ 45 h 45"/>
                      <a:gd name="T4" fmla="*/ 1 w 27"/>
                      <a:gd name="T5" fmla="*/ 7 h 45"/>
                      <a:gd name="T6" fmla="*/ 2 w 27"/>
                      <a:gd name="T7" fmla="*/ 10 h 45"/>
                      <a:gd name="T8" fmla="*/ 2 w 27"/>
                      <a:gd name="T9" fmla="*/ 37 h 45"/>
                      <a:gd name="T10" fmla="*/ 3 w 27"/>
                      <a:gd name="T11" fmla="*/ 44 h 45"/>
                      <a:gd name="T12" fmla="*/ 4 w 27"/>
                      <a:gd name="T13" fmla="*/ 7 h 45"/>
                      <a:gd name="T14" fmla="*/ 4 w 27"/>
                      <a:gd name="T15" fmla="*/ 27 h 45"/>
                      <a:gd name="T16" fmla="*/ 4 w 27"/>
                      <a:gd name="T17" fmla="*/ 35 h 45"/>
                      <a:gd name="T18" fmla="*/ 6 w 27"/>
                      <a:gd name="T19" fmla="*/ 6 h 45"/>
                      <a:gd name="T20" fmla="*/ 6 w 27"/>
                      <a:gd name="T21" fmla="*/ 42 h 45"/>
                      <a:gd name="T22" fmla="*/ 6 w 27"/>
                      <a:gd name="T23" fmla="*/ 12 h 45"/>
                      <a:gd name="T24" fmla="*/ 6 w 27"/>
                      <a:gd name="T25" fmla="*/ 8 h 45"/>
                      <a:gd name="T26" fmla="*/ 7 w 27"/>
                      <a:gd name="T27" fmla="*/ 42 h 45"/>
                      <a:gd name="T28" fmla="*/ 8 w 27"/>
                      <a:gd name="T29" fmla="*/ 5 h 45"/>
                      <a:gd name="T30" fmla="*/ 8 w 27"/>
                      <a:gd name="T31" fmla="*/ 22 h 45"/>
                      <a:gd name="T32" fmla="*/ 8 w 27"/>
                      <a:gd name="T33" fmla="*/ 36 h 45"/>
                      <a:gd name="T34" fmla="*/ 9 w 27"/>
                      <a:gd name="T35" fmla="*/ 5 h 45"/>
                      <a:gd name="T36" fmla="*/ 10 w 27"/>
                      <a:gd name="T37" fmla="*/ 40 h 45"/>
                      <a:gd name="T38" fmla="*/ 10 w 27"/>
                      <a:gd name="T39" fmla="*/ 13 h 45"/>
                      <a:gd name="T40" fmla="*/ 10 w 27"/>
                      <a:gd name="T41" fmla="*/ 5 h 45"/>
                      <a:gd name="T42" fmla="*/ 11 w 27"/>
                      <a:gd name="T43" fmla="*/ 39 h 45"/>
                      <a:gd name="T44" fmla="*/ 12 w 27"/>
                      <a:gd name="T45" fmla="*/ 4 h 45"/>
                      <a:gd name="T46" fmla="*/ 12 w 27"/>
                      <a:gd name="T47" fmla="*/ 17 h 45"/>
                      <a:gd name="T48" fmla="*/ 13 w 27"/>
                      <a:gd name="T49" fmla="*/ 4 h 45"/>
                      <a:gd name="T50" fmla="*/ 13 w 27"/>
                      <a:gd name="T51" fmla="*/ 38 h 45"/>
                      <a:gd name="T52" fmla="*/ 14 w 27"/>
                      <a:gd name="T53" fmla="*/ 38 h 45"/>
                      <a:gd name="T54" fmla="*/ 14 w 27"/>
                      <a:gd name="T55" fmla="*/ 14 h 45"/>
                      <a:gd name="T56" fmla="*/ 15 w 27"/>
                      <a:gd name="T57" fmla="*/ 35 h 45"/>
                      <a:gd name="T58" fmla="*/ 17 w 27"/>
                      <a:gd name="T59" fmla="*/ 3 h 45"/>
                      <a:gd name="T60" fmla="*/ 17 w 27"/>
                      <a:gd name="T61" fmla="*/ 14 h 45"/>
                      <a:gd name="T62" fmla="*/ 17 w 27"/>
                      <a:gd name="T63" fmla="*/ 36 h 45"/>
                      <a:gd name="T64" fmla="*/ 18 w 27"/>
                      <a:gd name="T65" fmla="*/ 3 h 45"/>
                      <a:gd name="T66" fmla="*/ 19 w 27"/>
                      <a:gd name="T67" fmla="*/ 7 h 45"/>
                      <a:gd name="T68" fmla="*/ 19 w 27"/>
                      <a:gd name="T69" fmla="*/ 34 h 45"/>
                      <a:gd name="T70" fmla="*/ 20 w 27"/>
                      <a:gd name="T71" fmla="*/ 2 h 45"/>
                      <a:gd name="T72" fmla="*/ 20 w 27"/>
                      <a:gd name="T73" fmla="*/ 34 h 45"/>
                      <a:gd name="T74" fmla="*/ 20 w 27"/>
                      <a:gd name="T75" fmla="*/ 22 h 45"/>
                      <a:gd name="T76" fmla="*/ 20 w 27"/>
                      <a:gd name="T77" fmla="*/ 2 h 45"/>
                      <a:gd name="T78" fmla="*/ 21 w 27"/>
                      <a:gd name="T79" fmla="*/ 35 h 45"/>
                      <a:gd name="T80" fmla="*/ 22 w 27"/>
                      <a:gd name="T81" fmla="*/ 1 h 45"/>
                      <a:gd name="T82" fmla="*/ 23 w 27"/>
                      <a:gd name="T83" fmla="*/ 4 h 45"/>
                      <a:gd name="T84" fmla="*/ 23 w 27"/>
                      <a:gd name="T85" fmla="*/ 29 h 45"/>
                      <a:gd name="T86" fmla="*/ 23 w 27"/>
                      <a:gd name="T87" fmla="*/ 1 h 45"/>
                      <a:gd name="T88" fmla="*/ 24 w 27"/>
                      <a:gd name="T89" fmla="*/ 33 h 45"/>
                      <a:gd name="T90" fmla="*/ 25 w 27"/>
                      <a:gd name="T91" fmla="*/ 23 h 45"/>
                      <a:gd name="T92" fmla="*/ 25 w 27"/>
                      <a:gd name="T93" fmla="*/ 1 h 45"/>
                      <a:gd name="T94" fmla="*/ 25 w 27"/>
                      <a:gd name="T95" fmla="*/ 32 h 45"/>
                      <a:gd name="T96" fmla="*/ 26 w 27"/>
                      <a:gd name="T97" fmla="*/ 0 h 45"/>
                      <a:gd name="T98" fmla="*/ 27 w 27"/>
                      <a:gd name="T99" fmla="*/ 4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45">
                        <a:moveTo>
                          <a:pt x="0" y="9"/>
                        </a:moveTo>
                        <a:lnTo>
                          <a:pt x="0" y="45"/>
                        </a:lnTo>
                        <a:lnTo>
                          <a:pt x="1" y="7"/>
                        </a:lnTo>
                        <a:lnTo>
                          <a:pt x="2" y="10"/>
                        </a:lnTo>
                        <a:lnTo>
                          <a:pt x="2" y="37"/>
                        </a:lnTo>
                        <a:lnTo>
                          <a:pt x="3" y="44"/>
                        </a:lnTo>
                        <a:lnTo>
                          <a:pt x="4" y="7"/>
                        </a:lnTo>
                        <a:lnTo>
                          <a:pt x="4" y="27"/>
                        </a:lnTo>
                        <a:lnTo>
                          <a:pt x="4" y="35"/>
                        </a:lnTo>
                        <a:lnTo>
                          <a:pt x="6" y="6"/>
                        </a:lnTo>
                        <a:lnTo>
                          <a:pt x="6" y="42"/>
                        </a:lnTo>
                        <a:lnTo>
                          <a:pt x="6" y="12"/>
                        </a:lnTo>
                        <a:lnTo>
                          <a:pt x="6" y="8"/>
                        </a:lnTo>
                        <a:lnTo>
                          <a:pt x="7" y="42"/>
                        </a:lnTo>
                        <a:lnTo>
                          <a:pt x="8" y="5"/>
                        </a:lnTo>
                        <a:lnTo>
                          <a:pt x="8" y="22"/>
                        </a:lnTo>
                        <a:lnTo>
                          <a:pt x="8" y="36"/>
                        </a:lnTo>
                        <a:lnTo>
                          <a:pt x="9" y="5"/>
                        </a:lnTo>
                        <a:lnTo>
                          <a:pt x="10" y="40"/>
                        </a:lnTo>
                        <a:lnTo>
                          <a:pt x="10" y="13"/>
                        </a:lnTo>
                        <a:lnTo>
                          <a:pt x="10" y="5"/>
                        </a:lnTo>
                        <a:lnTo>
                          <a:pt x="11" y="39"/>
                        </a:lnTo>
                        <a:lnTo>
                          <a:pt x="12" y="4"/>
                        </a:lnTo>
                        <a:lnTo>
                          <a:pt x="12" y="17"/>
                        </a:lnTo>
                        <a:lnTo>
                          <a:pt x="13" y="4"/>
                        </a:lnTo>
                        <a:lnTo>
                          <a:pt x="13" y="38"/>
                        </a:lnTo>
                        <a:lnTo>
                          <a:pt x="14" y="38"/>
                        </a:lnTo>
                        <a:lnTo>
                          <a:pt x="14" y="14"/>
                        </a:lnTo>
                        <a:lnTo>
                          <a:pt x="15" y="35"/>
                        </a:lnTo>
                        <a:lnTo>
                          <a:pt x="17" y="3"/>
                        </a:lnTo>
                        <a:lnTo>
                          <a:pt x="17" y="14"/>
                        </a:lnTo>
                        <a:lnTo>
                          <a:pt x="17" y="36"/>
                        </a:lnTo>
                        <a:lnTo>
                          <a:pt x="18" y="3"/>
                        </a:lnTo>
                        <a:lnTo>
                          <a:pt x="19" y="7"/>
                        </a:lnTo>
                        <a:lnTo>
                          <a:pt x="19" y="34"/>
                        </a:lnTo>
                        <a:lnTo>
                          <a:pt x="20" y="2"/>
                        </a:lnTo>
                        <a:lnTo>
                          <a:pt x="20" y="34"/>
                        </a:lnTo>
                        <a:lnTo>
                          <a:pt x="20" y="22"/>
                        </a:lnTo>
                        <a:lnTo>
                          <a:pt x="20" y="2"/>
                        </a:lnTo>
                        <a:lnTo>
                          <a:pt x="21" y="35"/>
                        </a:lnTo>
                        <a:lnTo>
                          <a:pt x="22" y="1"/>
                        </a:lnTo>
                        <a:lnTo>
                          <a:pt x="23" y="4"/>
                        </a:lnTo>
                        <a:lnTo>
                          <a:pt x="23" y="29"/>
                        </a:lnTo>
                        <a:lnTo>
                          <a:pt x="23" y="1"/>
                        </a:lnTo>
                        <a:lnTo>
                          <a:pt x="24" y="33"/>
                        </a:lnTo>
                        <a:lnTo>
                          <a:pt x="25" y="23"/>
                        </a:lnTo>
                        <a:lnTo>
                          <a:pt x="25" y="1"/>
                        </a:lnTo>
                        <a:lnTo>
                          <a:pt x="25" y="32"/>
                        </a:lnTo>
                        <a:lnTo>
                          <a:pt x="26" y="0"/>
                        </a:lnTo>
                        <a:lnTo>
                          <a:pt x="27" y="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9" name="Freeform 383"/>
                  <p:cNvSpPr>
                    <a:spLocks/>
                  </p:cNvSpPr>
                  <p:nvPr/>
                </p:nvSpPr>
                <p:spPr bwMode="auto">
                  <a:xfrm>
                    <a:off x="766288" y="5888037"/>
                    <a:ext cx="42863" cy="65087"/>
                  </a:xfrm>
                  <a:custGeom>
                    <a:avLst/>
                    <a:gdLst>
                      <a:gd name="T0" fmla="*/ 0 w 27"/>
                      <a:gd name="T1" fmla="*/ 14 h 41"/>
                      <a:gd name="T2" fmla="*/ 0 w 27"/>
                      <a:gd name="T3" fmla="*/ 12 h 41"/>
                      <a:gd name="T4" fmla="*/ 1 w 27"/>
                      <a:gd name="T5" fmla="*/ 41 h 41"/>
                      <a:gd name="T6" fmla="*/ 2 w 27"/>
                      <a:gd name="T7" fmla="*/ 9 h 41"/>
                      <a:gd name="T8" fmla="*/ 2 w 27"/>
                      <a:gd name="T9" fmla="*/ 26 h 41"/>
                      <a:gd name="T10" fmla="*/ 2 w 27"/>
                      <a:gd name="T11" fmla="*/ 34 h 41"/>
                      <a:gd name="T12" fmla="*/ 4 w 27"/>
                      <a:gd name="T13" fmla="*/ 8 h 41"/>
                      <a:gd name="T14" fmla="*/ 4 w 27"/>
                      <a:gd name="T15" fmla="*/ 39 h 41"/>
                      <a:gd name="T16" fmla="*/ 4 w 27"/>
                      <a:gd name="T17" fmla="*/ 14 h 41"/>
                      <a:gd name="T18" fmla="*/ 4 w 27"/>
                      <a:gd name="T19" fmla="*/ 9 h 41"/>
                      <a:gd name="T20" fmla="*/ 5 w 27"/>
                      <a:gd name="T21" fmla="*/ 38 h 41"/>
                      <a:gd name="T22" fmla="*/ 6 w 27"/>
                      <a:gd name="T23" fmla="*/ 8 h 41"/>
                      <a:gd name="T24" fmla="*/ 6 w 27"/>
                      <a:gd name="T25" fmla="*/ 22 h 41"/>
                      <a:gd name="T26" fmla="*/ 6 w 27"/>
                      <a:gd name="T27" fmla="*/ 34 h 41"/>
                      <a:gd name="T28" fmla="*/ 7 w 27"/>
                      <a:gd name="T29" fmla="*/ 7 h 41"/>
                      <a:gd name="T30" fmla="*/ 8 w 27"/>
                      <a:gd name="T31" fmla="*/ 36 h 41"/>
                      <a:gd name="T32" fmla="*/ 8 w 27"/>
                      <a:gd name="T33" fmla="*/ 15 h 41"/>
                      <a:gd name="T34" fmla="*/ 9 w 27"/>
                      <a:gd name="T35" fmla="*/ 35 h 41"/>
                      <a:gd name="T36" fmla="*/ 10 w 27"/>
                      <a:gd name="T37" fmla="*/ 6 h 41"/>
                      <a:gd name="T38" fmla="*/ 10 w 27"/>
                      <a:gd name="T39" fmla="*/ 17 h 41"/>
                      <a:gd name="T40" fmla="*/ 11 w 27"/>
                      <a:gd name="T41" fmla="*/ 6 h 41"/>
                      <a:gd name="T42" fmla="*/ 11 w 27"/>
                      <a:gd name="T43" fmla="*/ 34 h 41"/>
                      <a:gd name="T44" fmla="*/ 12 w 27"/>
                      <a:gd name="T45" fmla="*/ 34 h 41"/>
                      <a:gd name="T46" fmla="*/ 13 w 27"/>
                      <a:gd name="T47" fmla="*/ 15 h 41"/>
                      <a:gd name="T48" fmla="*/ 13 w 27"/>
                      <a:gd name="T49" fmla="*/ 5 h 41"/>
                      <a:gd name="T50" fmla="*/ 14 w 27"/>
                      <a:gd name="T51" fmla="*/ 32 h 41"/>
                      <a:gd name="T52" fmla="*/ 14 w 27"/>
                      <a:gd name="T53" fmla="*/ 21 h 41"/>
                      <a:gd name="T54" fmla="*/ 15 w 27"/>
                      <a:gd name="T55" fmla="*/ 5 h 41"/>
                      <a:gd name="T56" fmla="*/ 15 w 27"/>
                      <a:gd name="T57" fmla="*/ 32 h 41"/>
                      <a:gd name="T58" fmla="*/ 16 w 27"/>
                      <a:gd name="T59" fmla="*/ 4 h 41"/>
                      <a:gd name="T60" fmla="*/ 16 w 27"/>
                      <a:gd name="T61" fmla="*/ 8 h 41"/>
                      <a:gd name="T62" fmla="*/ 16 w 27"/>
                      <a:gd name="T63" fmla="*/ 30 h 41"/>
                      <a:gd name="T64" fmla="*/ 18 w 27"/>
                      <a:gd name="T65" fmla="*/ 3 h 41"/>
                      <a:gd name="T66" fmla="*/ 18 w 27"/>
                      <a:gd name="T67" fmla="*/ 30 h 41"/>
                      <a:gd name="T68" fmla="*/ 18 w 27"/>
                      <a:gd name="T69" fmla="*/ 22 h 41"/>
                      <a:gd name="T70" fmla="*/ 19 w 27"/>
                      <a:gd name="T71" fmla="*/ 4 h 41"/>
                      <a:gd name="T72" fmla="*/ 19 w 27"/>
                      <a:gd name="T73" fmla="*/ 30 h 41"/>
                      <a:gd name="T74" fmla="*/ 20 w 27"/>
                      <a:gd name="T75" fmla="*/ 2 h 41"/>
                      <a:gd name="T76" fmla="*/ 21 w 27"/>
                      <a:gd name="T77" fmla="*/ 5 h 41"/>
                      <a:gd name="T78" fmla="*/ 21 w 27"/>
                      <a:gd name="T79" fmla="*/ 25 h 41"/>
                      <a:gd name="T80" fmla="*/ 22 w 27"/>
                      <a:gd name="T81" fmla="*/ 28 h 41"/>
                      <a:gd name="T82" fmla="*/ 22 w 27"/>
                      <a:gd name="T83" fmla="*/ 2 h 41"/>
                      <a:gd name="T84" fmla="*/ 23 w 27"/>
                      <a:gd name="T85" fmla="*/ 18 h 41"/>
                      <a:gd name="T86" fmla="*/ 23 w 27"/>
                      <a:gd name="T87" fmla="*/ 22 h 41"/>
                      <a:gd name="T88" fmla="*/ 23 w 27"/>
                      <a:gd name="T89" fmla="*/ 27 h 41"/>
                      <a:gd name="T90" fmla="*/ 24 w 27"/>
                      <a:gd name="T91" fmla="*/ 1 h 41"/>
                      <a:gd name="T92" fmla="*/ 25 w 27"/>
                      <a:gd name="T93" fmla="*/ 5 h 41"/>
                      <a:gd name="T94" fmla="*/ 25 w 27"/>
                      <a:gd name="T95" fmla="*/ 2 h 41"/>
                      <a:gd name="T96" fmla="*/ 25 w 27"/>
                      <a:gd name="T97" fmla="*/ 26 h 41"/>
                      <a:gd name="T98" fmla="*/ 27 w 27"/>
                      <a:gd name="T99" fmla="*/ 0 h 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41">
                        <a:moveTo>
                          <a:pt x="0" y="14"/>
                        </a:moveTo>
                        <a:lnTo>
                          <a:pt x="0" y="12"/>
                        </a:lnTo>
                        <a:lnTo>
                          <a:pt x="1" y="41"/>
                        </a:lnTo>
                        <a:lnTo>
                          <a:pt x="2" y="9"/>
                        </a:lnTo>
                        <a:lnTo>
                          <a:pt x="2" y="26"/>
                        </a:lnTo>
                        <a:lnTo>
                          <a:pt x="2" y="34"/>
                        </a:lnTo>
                        <a:lnTo>
                          <a:pt x="4" y="8"/>
                        </a:lnTo>
                        <a:lnTo>
                          <a:pt x="4" y="39"/>
                        </a:lnTo>
                        <a:lnTo>
                          <a:pt x="4" y="14"/>
                        </a:lnTo>
                        <a:lnTo>
                          <a:pt x="4" y="9"/>
                        </a:lnTo>
                        <a:lnTo>
                          <a:pt x="5" y="38"/>
                        </a:lnTo>
                        <a:lnTo>
                          <a:pt x="6" y="8"/>
                        </a:lnTo>
                        <a:lnTo>
                          <a:pt x="6" y="22"/>
                        </a:lnTo>
                        <a:lnTo>
                          <a:pt x="6" y="34"/>
                        </a:lnTo>
                        <a:lnTo>
                          <a:pt x="7" y="7"/>
                        </a:lnTo>
                        <a:lnTo>
                          <a:pt x="8" y="36"/>
                        </a:lnTo>
                        <a:lnTo>
                          <a:pt x="8" y="15"/>
                        </a:lnTo>
                        <a:lnTo>
                          <a:pt x="9" y="35"/>
                        </a:lnTo>
                        <a:lnTo>
                          <a:pt x="10" y="6"/>
                        </a:lnTo>
                        <a:lnTo>
                          <a:pt x="10" y="17"/>
                        </a:lnTo>
                        <a:lnTo>
                          <a:pt x="11" y="6"/>
                        </a:lnTo>
                        <a:lnTo>
                          <a:pt x="11" y="34"/>
                        </a:lnTo>
                        <a:lnTo>
                          <a:pt x="12" y="34"/>
                        </a:lnTo>
                        <a:lnTo>
                          <a:pt x="13" y="15"/>
                        </a:lnTo>
                        <a:lnTo>
                          <a:pt x="13" y="5"/>
                        </a:lnTo>
                        <a:lnTo>
                          <a:pt x="14" y="32"/>
                        </a:lnTo>
                        <a:lnTo>
                          <a:pt x="14" y="21"/>
                        </a:lnTo>
                        <a:lnTo>
                          <a:pt x="15" y="5"/>
                        </a:lnTo>
                        <a:lnTo>
                          <a:pt x="15" y="32"/>
                        </a:lnTo>
                        <a:lnTo>
                          <a:pt x="16" y="4"/>
                        </a:lnTo>
                        <a:lnTo>
                          <a:pt x="16" y="8"/>
                        </a:lnTo>
                        <a:lnTo>
                          <a:pt x="16" y="30"/>
                        </a:lnTo>
                        <a:lnTo>
                          <a:pt x="18" y="3"/>
                        </a:lnTo>
                        <a:lnTo>
                          <a:pt x="18" y="30"/>
                        </a:lnTo>
                        <a:lnTo>
                          <a:pt x="18" y="22"/>
                        </a:lnTo>
                        <a:lnTo>
                          <a:pt x="19" y="4"/>
                        </a:lnTo>
                        <a:lnTo>
                          <a:pt x="19" y="30"/>
                        </a:lnTo>
                        <a:lnTo>
                          <a:pt x="20" y="2"/>
                        </a:lnTo>
                        <a:lnTo>
                          <a:pt x="21" y="5"/>
                        </a:lnTo>
                        <a:lnTo>
                          <a:pt x="21" y="25"/>
                        </a:lnTo>
                        <a:lnTo>
                          <a:pt x="22" y="28"/>
                        </a:lnTo>
                        <a:lnTo>
                          <a:pt x="22" y="2"/>
                        </a:lnTo>
                        <a:lnTo>
                          <a:pt x="23" y="18"/>
                        </a:lnTo>
                        <a:lnTo>
                          <a:pt x="23" y="22"/>
                        </a:lnTo>
                        <a:lnTo>
                          <a:pt x="23" y="27"/>
                        </a:lnTo>
                        <a:lnTo>
                          <a:pt x="24" y="1"/>
                        </a:lnTo>
                        <a:lnTo>
                          <a:pt x="25" y="5"/>
                        </a:lnTo>
                        <a:lnTo>
                          <a:pt x="25" y="2"/>
                        </a:lnTo>
                        <a:lnTo>
                          <a:pt x="25" y="26"/>
                        </a:lnTo>
                        <a:lnTo>
                          <a:pt x="27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0" name="Freeform 384"/>
                  <p:cNvSpPr>
                    <a:spLocks/>
                  </p:cNvSpPr>
                  <p:nvPr/>
                </p:nvSpPr>
                <p:spPr bwMode="auto">
                  <a:xfrm>
                    <a:off x="809151" y="5868987"/>
                    <a:ext cx="41275" cy="57150"/>
                  </a:xfrm>
                  <a:custGeom>
                    <a:avLst/>
                    <a:gdLst>
                      <a:gd name="T0" fmla="*/ 0 w 26"/>
                      <a:gd name="T1" fmla="*/ 12 h 36"/>
                      <a:gd name="T2" fmla="*/ 0 w 26"/>
                      <a:gd name="T3" fmla="*/ 25 h 36"/>
                      <a:gd name="T4" fmla="*/ 0 w 26"/>
                      <a:gd name="T5" fmla="*/ 34 h 36"/>
                      <a:gd name="T6" fmla="*/ 2 w 26"/>
                      <a:gd name="T7" fmla="*/ 11 h 36"/>
                      <a:gd name="T8" fmla="*/ 2 w 26"/>
                      <a:gd name="T9" fmla="*/ 36 h 36"/>
                      <a:gd name="T10" fmla="*/ 2 w 26"/>
                      <a:gd name="T11" fmla="*/ 17 h 36"/>
                      <a:gd name="T12" fmla="*/ 2 w 26"/>
                      <a:gd name="T13" fmla="*/ 11 h 36"/>
                      <a:gd name="T14" fmla="*/ 3 w 26"/>
                      <a:gd name="T15" fmla="*/ 35 h 36"/>
                      <a:gd name="T16" fmla="*/ 4 w 26"/>
                      <a:gd name="T17" fmla="*/ 10 h 36"/>
                      <a:gd name="T18" fmla="*/ 4 w 26"/>
                      <a:gd name="T19" fmla="*/ 21 h 36"/>
                      <a:gd name="T20" fmla="*/ 5 w 26"/>
                      <a:gd name="T21" fmla="*/ 9 h 36"/>
                      <a:gd name="T22" fmla="*/ 5 w 26"/>
                      <a:gd name="T23" fmla="*/ 33 h 36"/>
                      <a:gd name="T24" fmla="*/ 6 w 26"/>
                      <a:gd name="T25" fmla="*/ 33 h 36"/>
                      <a:gd name="T26" fmla="*/ 6 w 26"/>
                      <a:gd name="T27" fmla="*/ 16 h 36"/>
                      <a:gd name="T28" fmla="*/ 7 w 26"/>
                      <a:gd name="T29" fmla="*/ 31 h 36"/>
                      <a:gd name="T30" fmla="*/ 8 w 26"/>
                      <a:gd name="T31" fmla="*/ 8 h 36"/>
                      <a:gd name="T32" fmla="*/ 8 w 26"/>
                      <a:gd name="T33" fmla="*/ 17 h 36"/>
                      <a:gd name="T34" fmla="*/ 9 w 26"/>
                      <a:gd name="T35" fmla="*/ 31 h 36"/>
                      <a:gd name="T36" fmla="*/ 10 w 26"/>
                      <a:gd name="T37" fmla="*/ 8 h 36"/>
                      <a:gd name="T38" fmla="*/ 10 w 26"/>
                      <a:gd name="T39" fmla="*/ 11 h 36"/>
                      <a:gd name="T40" fmla="*/ 10 w 26"/>
                      <a:gd name="T41" fmla="*/ 29 h 36"/>
                      <a:gd name="T42" fmla="*/ 11 w 26"/>
                      <a:gd name="T43" fmla="*/ 6 h 36"/>
                      <a:gd name="T44" fmla="*/ 12 w 26"/>
                      <a:gd name="T45" fmla="*/ 21 h 36"/>
                      <a:gd name="T46" fmla="*/ 12 w 26"/>
                      <a:gd name="T47" fmla="*/ 6 h 36"/>
                      <a:gd name="T48" fmla="*/ 12 w 26"/>
                      <a:gd name="T49" fmla="*/ 29 h 36"/>
                      <a:gd name="T50" fmla="*/ 14 w 26"/>
                      <a:gd name="T51" fmla="*/ 6 h 36"/>
                      <a:gd name="T52" fmla="*/ 14 w 26"/>
                      <a:gd name="T53" fmla="*/ 8 h 36"/>
                      <a:gd name="T54" fmla="*/ 14 w 26"/>
                      <a:gd name="T55" fmla="*/ 25 h 36"/>
                      <a:gd name="T56" fmla="*/ 16 w 26"/>
                      <a:gd name="T57" fmla="*/ 5 h 36"/>
                      <a:gd name="T58" fmla="*/ 16 w 26"/>
                      <a:gd name="T59" fmla="*/ 26 h 36"/>
                      <a:gd name="T60" fmla="*/ 16 w 26"/>
                      <a:gd name="T61" fmla="*/ 20 h 36"/>
                      <a:gd name="T62" fmla="*/ 17 w 26"/>
                      <a:gd name="T63" fmla="*/ 5 h 36"/>
                      <a:gd name="T64" fmla="*/ 17 w 26"/>
                      <a:gd name="T65" fmla="*/ 25 h 36"/>
                      <a:gd name="T66" fmla="*/ 18 w 26"/>
                      <a:gd name="T67" fmla="*/ 3 h 36"/>
                      <a:gd name="T68" fmla="*/ 18 w 26"/>
                      <a:gd name="T69" fmla="*/ 7 h 36"/>
                      <a:gd name="T70" fmla="*/ 19 w 26"/>
                      <a:gd name="T71" fmla="*/ 5 h 36"/>
                      <a:gd name="T72" fmla="*/ 19 w 26"/>
                      <a:gd name="T73" fmla="*/ 24 h 36"/>
                      <a:gd name="T74" fmla="*/ 20 w 26"/>
                      <a:gd name="T75" fmla="*/ 2 h 36"/>
                      <a:gd name="T76" fmla="*/ 21 w 26"/>
                      <a:gd name="T77" fmla="*/ 15 h 36"/>
                      <a:gd name="T78" fmla="*/ 21 w 26"/>
                      <a:gd name="T79" fmla="*/ 19 h 36"/>
                      <a:gd name="T80" fmla="*/ 21 w 26"/>
                      <a:gd name="T81" fmla="*/ 22 h 36"/>
                      <a:gd name="T82" fmla="*/ 22 w 26"/>
                      <a:gd name="T83" fmla="*/ 1 h 36"/>
                      <a:gd name="T84" fmla="*/ 23 w 26"/>
                      <a:gd name="T85" fmla="*/ 6 h 36"/>
                      <a:gd name="T86" fmla="*/ 23 w 26"/>
                      <a:gd name="T87" fmla="*/ 2 h 36"/>
                      <a:gd name="T88" fmla="*/ 23 w 26"/>
                      <a:gd name="T89" fmla="*/ 21 h 36"/>
                      <a:gd name="T90" fmla="*/ 25 w 26"/>
                      <a:gd name="T91" fmla="*/ 0 h 36"/>
                      <a:gd name="T92" fmla="*/ 25 w 26"/>
                      <a:gd name="T93" fmla="*/ 11 h 36"/>
                      <a:gd name="T94" fmla="*/ 25 w 26"/>
                      <a:gd name="T95" fmla="*/ 18 h 36"/>
                      <a:gd name="T96" fmla="*/ 26 w 26"/>
                      <a:gd name="T97" fmla="*/ 18 h 36"/>
                      <a:gd name="T98" fmla="*/ 26 w 26"/>
                      <a:gd name="T99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6" h="36">
                        <a:moveTo>
                          <a:pt x="0" y="12"/>
                        </a:moveTo>
                        <a:lnTo>
                          <a:pt x="0" y="25"/>
                        </a:lnTo>
                        <a:lnTo>
                          <a:pt x="0" y="34"/>
                        </a:lnTo>
                        <a:lnTo>
                          <a:pt x="2" y="11"/>
                        </a:lnTo>
                        <a:lnTo>
                          <a:pt x="2" y="36"/>
                        </a:lnTo>
                        <a:lnTo>
                          <a:pt x="2" y="17"/>
                        </a:lnTo>
                        <a:lnTo>
                          <a:pt x="2" y="11"/>
                        </a:lnTo>
                        <a:lnTo>
                          <a:pt x="3" y="35"/>
                        </a:lnTo>
                        <a:lnTo>
                          <a:pt x="4" y="10"/>
                        </a:lnTo>
                        <a:lnTo>
                          <a:pt x="4" y="21"/>
                        </a:lnTo>
                        <a:lnTo>
                          <a:pt x="5" y="9"/>
                        </a:lnTo>
                        <a:lnTo>
                          <a:pt x="5" y="33"/>
                        </a:lnTo>
                        <a:lnTo>
                          <a:pt x="6" y="33"/>
                        </a:lnTo>
                        <a:lnTo>
                          <a:pt x="6" y="16"/>
                        </a:lnTo>
                        <a:lnTo>
                          <a:pt x="7" y="31"/>
                        </a:lnTo>
                        <a:lnTo>
                          <a:pt x="8" y="8"/>
                        </a:lnTo>
                        <a:lnTo>
                          <a:pt x="8" y="17"/>
                        </a:lnTo>
                        <a:lnTo>
                          <a:pt x="9" y="31"/>
                        </a:lnTo>
                        <a:lnTo>
                          <a:pt x="10" y="8"/>
                        </a:lnTo>
                        <a:lnTo>
                          <a:pt x="10" y="11"/>
                        </a:lnTo>
                        <a:lnTo>
                          <a:pt x="10" y="29"/>
                        </a:lnTo>
                        <a:lnTo>
                          <a:pt x="11" y="6"/>
                        </a:lnTo>
                        <a:lnTo>
                          <a:pt x="12" y="21"/>
                        </a:lnTo>
                        <a:lnTo>
                          <a:pt x="12" y="6"/>
                        </a:lnTo>
                        <a:lnTo>
                          <a:pt x="12" y="29"/>
                        </a:lnTo>
                        <a:lnTo>
                          <a:pt x="14" y="6"/>
                        </a:lnTo>
                        <a:lnTo>
                          <a:pt x="14" y="8"/>
                        </a:lnTo>
                        <a:lnTo>
                          <a:pt x="14" y="25"/>
                        </a:lnTo>
                        <a:lnTo>
                          <a:pt x="16" y="5"/>
                        </a:lnTo>
                        <a:lnTo>
                          <a:pt x="16" y="26"/>
                        </a:lnTo>
                        <a:lnTo>
                          <a:pt x="16" y="20"/>
                        </a:lnTo>
                        <a:lnTo>
                          <a:pt x="17" y="5"/>
                        </a:lnTo>
                        <a:lnTo>
                          <a:pt x="17" y="25"/>
                        </a:lnTo>
                        <a:lnTo>
                          <a:pt x="18" y="3"/>
                        </a:lnTo>
                        <a:lnTo>
                          <a:pt x="18" y="7"/>
                        </a:lnTo>
                        <a:lnTo>
                          <a:pt x="19" y="5"/>
                        </a:lnTo>
                        <a:lnTo>
                          <a:pt x="19" y="24"/>
                        </a:lnTo>
                        <a:lnTo>
                          <a:pt x="20" y="2"/>
                        </a:lnTo>
                        <a:lnTo>
                          <a:pt x="21" y="15"/>
                        </a:lnTo>
                        <a:lnTo>
                          <a:pt x="21" y="19"/>
                        </a:lnTo>
                        <a:lnTo>
                          <a:pt x="21" y="22"/>
                        </a:lnTo>
                        <a:lnTo>
                          <a:pt x="22" y="1"/>
                        </a:lnTo>
                        <a:lnTo>
                          <a:pt x="23" y="6"/>
                        </a:lnTo>
                        <a:lnTo>
                          <a:pt x="23" y="2"/>
                        </a:lnTo>
                        <a:lnTo>
                          <a:pt x="23" y="21"/>
                        </a:lnTo>
                        <a:lnTo>
                          <a:pt x="25" y="0"/>
                        </a:lnTo>
                        <a:lnTo>
                          <a:pt x="25" y="11"/>
                        </a:lnTo>
                        <a:lnTo>
                          <a:pt x="25" y="18"/>
                        </a:lnTo>
                        <a:lnTo>
                          <a:pt x="26" y="18"/>
                        </a:lnTo>
                        <a:lnTo>
                          <a:pt x="26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1" name="Freeform 385"/>
                  <p:cNvSpPr>
                    <a:spLocks/>
                  </p:cNvSpPr>
                  <p:nvPr/>
                </p:nvSpPr>
                <p:spPr bwMode="auto">
                  <a:xfrm>
                    <a:off x="850426" y="5842000"/>
                    <a:ext cx="44450" cy="55562"/>
                  </a:xfrm>
                  <a:custGeom>
                    <a:avLst/>
                    <a:gdLst>
                      <a:gd name="T0" fmla="*/ 0 w 28"/>
                      <a:gd name="T1" fmla="*/ 17 h 35"/>
                      <a:gd name="T2" fmla="*/ 1 w 28"/>
                      <a:gd name="T3" fmla="*/ 35 h 35"/>
                      <a:gd name="T4" fmla="*/ 1 w 28"/>
                      <a:gd name="T5" fmla="*/ 22 h 35"/>
                      <a:gd name="T6" fmla="*/ 2 w 28"/>
                      <a:gd name="T7" fmla="*/ 35 h 35"/>
                      <a:gd name="T8" fmla="*/ 3 w 28"/>
                      <a:gd name="T9" fmla="*/ 15 h 35"/>
                      <a:gd name="T10" fmla="*/ 3 w 28"/>
                      <a:gd name="T11" fmla="*/ 24 h 35"/>
                      <a:gd name="T12" fmla="*/ 4 w 28"/>
                      <a:gd name="T13" fmla="*/ 15 h 35"/>
                      <a:gd name="T14" fmla="*/ 4 w 28"/>
                      <a:gd name="T15" fmla="*/ 33 h 35"/>
                      <a:gd name="T16" fmla="*/ 5 w 28"/>
                      <a:gd name="T17" fmla="*/ 32 h 35"/>
                      <a:gd name="T18" fmla="*/ 5 w 28"/>
                      <a:gd name="T19" fmla="*/ 21 h 35"/>
                      <a:gd name="T20" fmla="*/ 6 w 28"/>
                      <a:gd name="T21" fmla="*/ 31 h 35"/>
                      <a:gd name="T22" fmla="*/ 6 w 28"/>
                      <a:gd name="T23" fmla="*/ 13 h 35"/>
                      <a:gd name="T24" fmla="*/ 7 w 28"/>
                      <a:gd name="T25" fmla="*/ 24 h 35"/>
                      <a:gd name="T26" fmla="*/ 7 w 28"/>
                      <a:gd name="T27" fmla="*/ 13 h 35"/>
                      <a:gd name="T28" fmla="*/ 7 w 28"/>
                      <a:gd name="T29" fmla="*/ 30 h 35"/>
                      <a:gd name="T30" fmla="*/ 9 w 28"/>
                      <a:gd name="T31" fmla="*/ 12 h 35"/>
                      <a:gd name="T32" fmla="*/ 9 w 28"/>
                      <a:gd name="T33" fmla="*/ 15 h 35"/>
                      <a:gd name="T34" fmla="*/ 9 w 28"/>
                      <a:gd name="T35" fmla="*/ 28 h 35"/>
                      <a:gd name="T36" fmla="*/ 10 w 28"/>
                      <a:gd name="T37" fmla="*/ 11 h 35"/>
                      <a:gd name="T38" fmla="*/ 11 w 28"/>
                      <a:gd name="T39" fmla="*/ 23 h 35"/>
                      <a:gd name="T40" fmla="*/ 11 w 28"/>
                      <a:gd name="T41" fmla="*/ 11 h 35"/>
                      <a:gd name="T42" fmla="*/ 12 w 28"/>
                      <a:gd name="T43" fmla="*/ 27 h 35"/>
                      <a:gd name="T44" fmla="*/ 13 w 28"/>
                      <a:gd name="T45" fmla="*/ 10 h 35"/>
                      <a:gd name="T46" fmla="*/ 13 w 28"/>
                      <a:gd name="T47" fmla="*/ 12 h 35"/>
                      <a:gd name="T48" fmla="*/ 13 w 28"/>
                      <a:gd name="T49" fmla="*/ 25 h 35"/>
                      <a:gd name="T50" fmla="*/ 14 w 28"/>
                      <a:gd name="T51" fmla="*/ 25 h 35"/>
                      <a:gd name="T52" fmla="*/ 15 w 28"/>
                      <a:gd name="T53" fmla="*/ 9 h 35"/>
                      <a:gd name="T54" fmla="*/ 15 w 28"/>
                      <a:gd name="T55" fmla="*/ 20 h 35"/>
                      <a:gd name="T56" fmla="*/ 15 w 28"/>
                      <a:gd name="T57" fmla="*/ 21 h 35"/>
                      <a:gd name="T58" fmla="*/ 16 w 28"/>
                      <a:gd name="T59" fmla="*/ 24 h 35"/>
                      <a:gd name="T60" fmla="*/ 17 w 28"/>
                      <a:gd name="T61" fmla="*/ 7 h 35"/>
                      <a:gd name="T62" fmla="*/ 17 w 28"/>
                      <a:gd name="T63" fmla="*/ 10 h 35"/>
                      <a:gd name="T64" fmla="*/ 18 w 28"/>
                      <a:gd name="T65" fmla="*/ 8 h 35"/>
                      <a:gd name="T66" fmla="*/ 18 w 28"/>
                      <a:gd name="T67" fmla="*/ 22 h 35"/>
                      <a:gd name="T68" fmla="*/ 20 w 28"/>
                      <a:gd name="T69" fmla="*/ 6 h 35"/>
                      <a:gd name="T70" fmla="*/ 20 w 28"/>
                      <a:gd name="T71" fmla="*/ 15 h 35"/>
                      <a:gd name="T72" fmla="*/ 20 w 28"/>
                      <a:gd name="T73" fmla="*/ 19 h 35"/>
                      <a:gd name="T74" fmla="*/ 20 w 28"/>
                      <a:gd name="T75" fmla="*/ 20 h 35"/>
                      <a:gd name="T76" fmla="*/ 21 w 28"/>
                      <a:gd name="T77" fmla="*/ 5 h 35"/>
                      <a:gd name="T78" fmla="*/ 21 w 28"/>
                      <a:gd name="T79" fmla="*/ 9 h 35"/>
                      <a:gd name="T80" fmla="*/ 22 w 28"/>
                      <a:gd name="T81" fmla="*/ 5 h 35"/>
                      <a:gd name="T82" fmla="*/ 22 w 28"/>
                      <a:gd name="T83" fmla="*/ 19 h 35"/>
                      <a:gd name="T84" fmla="*/ 23 w 28"/>
                      <a:gd name="T85" fmla="*/ 3 h 35"/>
                      <a:gd name="T86" fmla="*/ 24 w 28"/>
                      <a:gd name="T87" fmla="*/ 11 h 35"/>
                      <a:gd name="T88" fmla="*/ 24 w 28"/>
                      <a:gd name="T89" fmla="*/ 17 h 35"/>
                      <a:gd name="T90" fmla="*/ 25 w 28"/>
                      <a:gd name="T91" fmla="*/ 2 h 35"/>
                      <a:gd name="T92" fmla="*/ 26 w 28"/>
                      <a:gd name="T93" fmla="*/ 16 h 35"/>
                      <a:gd name="T94" fmla="*/ 26 w 28"/>
                      <a:gd name="T95" fmla="*/ 7 h 35"/>
                      <a:gd name="T96" fmla="*/ 27 w 28"/>
                      <a:gd name="T97" fmla="*/ 15 h 35"/>
                      <a:gd name="T98" fmla="*/ 28 w 28"/>
                      <a:gd name="T99" fmla="*/ 0 h 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8" h="35">
                        <a:moveTo>
                          <a:pt x="0" y="17"/>
                        </a:moveTo>
                        <a:lnTo>
                          <a:pt x="1" y="35"/>
                        </a:lnTo>
                        <a:lnTo>
                          <a:pt x="1" y="22"/>
                        </a:lnTo>
                        <a:lnTo>
                          <a:pt x="2" y="35"/>
                        </a:lnTo>
                        <a:lnTo>
                          <a:pt x="3" y="15"/>
                        </a:lnTo>
                        <a:lnTo>
                          <a:pt x="3" y="24"/>
                        </a:lnTo>
                        <a:lnTo>
                          <a:pt x="4" y="15"/>
                        </a:lnTo>
                        <a:lnTo>
                          <a:pt x="4" y="33"/>
                        </a:lnTo>
                        <a:lnTo>
                          <a:pt x="5" y="32"/>
                        </a:lnTo>
                        <a:lnTo>
                          <a:pt x="5" y="21"/>
                        </a:lnTo>
                        <a:lnTo>
                          <a:pt x="6" y="31"/>
                        </a:lnTo>
                        <a:lnTo>
                          <a:pt x="6" y="13"/>
                        </a:lnTo>
                        <a:lnTo>
                          <a:pt x="7" y="24"/>
                        </a:lnTo>
                        <a:lnTo>
                          <a:pt x="7" y="13"/>
                        </a:lnTo>
                        <a:lnTo>
                          <a:pt x="7" y="30"/>
                        </a:lnTo>
                        <a:lnTo>
                          <a:pt x="9" y="12"/>
                        </a:lnTo>
                        <a:lnTo>
                          <a:pt x="9" y="15"/>
                        </a:lnTo>
                        <a:lnTo>
                          <a:pt x="9" y="28"/>
                        </a:lnTo>
                        <a:lnTo>
                          <a:pt x="10" y="11"/>
                        </a:lnTo>
                        <a:lnTo>
                          <a:pt x="11" y="23"/>
                        </a:lnTo>
                        <a:lnTo>
                          <a:pt x="11" y="11"/>
                        </a:lnTo>
                        <a:lnTo>
                          <a:pt x="12" y="27"/>
                        </a:lnTo>
                        <a:lnTo>
                          <a:pt x="13" y="10"/>
                        </a:lnTo>
                        <a:lnTo>
                          <a:pt x="13" y="12"/>
                        </a:lnTo>
                        <a:lnTo>
                          <a:pt x="13" y="25"/>
                        </a:lnTo>
                        <a:lnTo>
                          <a:pt x="14" y="25"/>
                        </a:lnTo>
                        <a:lnTo>
                          <a:pt x="15" y="9"/>
                        </a:lnTo>
                        <a:lnTo>
                          <a:pt x="15" y="20"/>
                        </a:lnTo>
                        <a:lnTo>
                          <a:pt x="15" y="21"/>
                        </a:lnTo>
                        <a:lnTo>
                          <a:pt x="16" y="24"/>
                        </a:lnTo>
                        <a:lnTo>
                          <a:pt x="17" y="7"/>
                        </a:lnTo>
                        <a:lnTo>
                          <a:pt x="17" y="10"/>
                        </a:lnTo>
                        <a:lnTo>
                          <a:pt x="18" y="8"/>
                        </a:lnTo>
                        <a:lnTo>
                          <a:pt x="18" y="22"/>
                        </a:lnTo>
                        <a:lnTo>
                          <a:pt x="20" y="6"/>
                        </a:lnTo>
                        <a:lnTo>
                          <a:pt x="20" y="15"/>
                        </a:lnTo>
                        <a:lnTo>
                          <a:pt x="20" y="19"/>
                        </a:lnTo>
                        <a:lnTo>
                          <a:pt x="20" y="20"/>
                        </a:lnTo>
                        <a:lnTo>
                          <a:pt x="21" y="5"/>
                        </a:lnTo>
                        <a:lnTo>
                          <a:pt x="21" y="9"/>
                        </a:lnTo>
                        <a:lnTo>
                          <a:pt x="22" y="5"/>
                        </a:lnTo>
                        <a:lnTo>
                          <a:pt x="22" y="19"/>
                        </a:lnTo>
                        <a:lnTo>
                          <a:pt x="23" y="3"/>
                        </a:lnTo>
                        <a:lnTo>
                          <a:pt x="24" y="11"/>
                        </a:lnTo>
                        <a:lnTo>
                          <a:pt x="24" y="17"/>
                        </a:lnTo>
                        <a:lnTo>
                          <a:pt x="25" y="2"/>
                        </a:lnTo>
                        <a:lnTo>
                          <a:pt x="26" y="16"/>
                        </a:lnTo>
                        <a:lnTo>
                          <a:pt x="26" y="7"/>
                        </a:lnTo>
                        <a:lnTo>
                          <a:pt x="27" y="15"/>
                        </a:lnTo>
                        <a:lnTo>
                          <a:pt x="28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2" name="Freeform 386"/>
                  <p:cNvSpPr>
                    <a:spLocks/>
                  </p:cNvSpPr>
                  <p:nvPr/>
                </p:nvSpPr>
                <p:spPr bwMode="auto">
                  <a:xfrm>
                    <a:off x="894876" y="5811837"/>
                    <a:ext cx="42863" cy="52387"/>
                  </a:xfrm>
                  <a:custGeom>
                    <a:avLst/>
                    <a:gdLst>
                      <a:gd name="T0" fmla="*/ 0 w 27"/>
                      <a:gd name="T1" fmla="*/ 19 h 33"/>
                      <a:gd name="T2" fmla="*/ 0 w 27"/>
                      <a:gd name="T3" fmla="*/ 26 h 33"/>
                      <a:gd name="T4" fmla="*/ 0 w 27"/>
                      <a:gd name="T5" fmla="*/ 33 h 33"/>
                      <a:gd name="T6" fmla="*/ 1 w 27"/>
                      <a:gd name="T7" fmla="*/ 19 h 33"/>
                      <a:gd name="T8" fmla="*/ 2 w 27"/>
                      <a:gd name="T9" fmla="*/ 31 h 33"/>
                      <a:gd name="T10" fmla="*/ 2 w 27"/>
                      <a:gd name="T11" fmla="*/ 24 h 33"/>
                      <a:gd name="T12" fmla="*/ 3 w 27"/>
                      <a:gd name="T13" fmla="*/ 17 h 33"/>
                      <a:gd name="T14" fmla="*/ 3 w 27"/>
                      <a:gd name="T15" fmla="*/ 30 h 33"/>
                      <a:gd name="T16" fmla="*/ 4 w 27"/>
                      <a:gd name="T17" fmla="*/ 26 h 33"/>
                      <a:gd name="T18" fmla="*/ 4 w 27"/>
                      <a:gd name="T19" fmla="*/ 17 h 33"/>
                      <a:gd name="T20" fmla="*/ 4 w 27"/>
                      <a:gd name="T21" fmla="*/ 30 h 33"/>
                      <a:gd name="T22" fmla="*/ 6 w 27"/>
                      <a:gd name="T23" fmla="*/ 16 h 33"/>
                      <a:gd name="T24" fmla="*/ 6 w 27"/>
                      <a:gd name="T25" fmla="*/ 17 h 33"/>
                      <a:gd name="T26" fmla="*/ 6 w 27"/>
                      <a:gd name="T27" fmla="*/ 27 h 33"/>
                      <a:gd name="T28" fmla="*/ 7 w 27"/>
                      <a:gd name="T29" fmla="*/ 15 h 33"/>
                      <a:gd name="T30" fmla="*/ 8 w 27"/>
                      <a:gd name="T31" fmla="*/ 23 h 33"/>
                      <a:gd name="T32" fmla="*/ 8 w 27"/>
                      <a:gd name="T33" fmla="*/ 14 h 33"/>
                      <a:gd name="T34" fmla="*/ 9 w 27"/>
                      <a:gd name="T35" fmla="*/ 26 h 33"/>
                      <a:gd name="T36" fmla="*/ 10 w 27"/>
                      <a:gd name="T37" fmla="*/ 13 h 33"/>
                      <a:gd name="T38" fmla="*/ 10 w 27"/>
                      <a:gd name="T39" fmla="*/ 14 h 33"/>
                      <a:gd name="T40" fmla="*/ 10 w 27"/>
                      <a:gd name="T41" fmla="*/ 14 h 33"/>
                      <a:gd name="T42" fmla="*/ 11 w 27"/>
                      <a:gd name="T43" fmla="*/ 23 h 33"/>
                      <a:gd name="T44" fmla="*/ 12 w 27"/>
                      <a:gd name="T45" fmla="*/ 11 h 33"/>
                      <a:gd name="T46" fmla="*/ 12 w 27"/>
                      <a:gd name="T47" fmla="*/ 19 h 33"/>
                      <a:gd name="T48" fmla="*/ 12 w 27"/>
                      <a:gd name="T49" fmla="*/ 21 h 33"/>
                      <a:gd name="T50" fmla="*/ 13 w 27"/>
                      <a:gd name="T51" fmla="*/ 22 h 33"/>
                      <a:gd name="T52" fmla="*/ 14 w 27"/>
                      <a:gd name="T53" fmla="*/ 10 h 33"/>
                      <a:gd name="T54" fmla="*/ 14 w 27"/>
                      <a:gd name="T55" fmla="*/ 12 h 33"/>
                      <a:gd name="T56" fmla="*/ 14 w 27"/>
                      <a:gd name="T57" fmla="*/ 10 h 33"/>
                      <a:gd name="T58" fmla="*/ 15 w 27"/>
                      <a:gd name="T59" fmla="*/ 20 h 33"/>
                      <a:gd name="T60" fmla="*/ 16 w 27"/>
                      <a:gd name="T61" fmla="*/ 8 h 33"/>
                      <a:gd name="T62" fmla="*/ 16 w 27"/>
                      <a:gd name="T63" fmla="*/ 14 h 33"/>
                      <a:gd name="T64" fmla="*/ 16 w 27"/>
                      <a:gd name="T65" fmla="*/ 17 h 33"/>
                      <a:gd name="T66" fmla="*/ 18 w 27"/>
                      <a:gd name="T67" fmla="*/ 7 h 33"/>
                      <a:gd name="T68" fmla="*/ 18 w 27"/>
                      <a:gd name="T69" fmla="*/ 17 h 33"/>
                      <a:gd name="T70" fmla="*/ 18 w 27"/>
                      <a:gd name="T71" fmla="*/ 10 h 33"/>
                      <a:gd name="T72" fmla="*/ 19 w 27"/>
                      <a:gd name="T73" fmla="*/ 16 h 33"/>
                      <a:gd name="T74" fmla="*/ 21 w 27"/>
                      <a:gd name="T75" fmla="*/ 5 h 33"/>
                      <a:gd name="T76" fmla="*/ 21 w 27"/>
                      <a:gd name="T77" fmla="*/ 10 h 33"/>
                      <a:gd name="T78" fmla="*/ 21 w 27"/>
                      <a:gd name="T79" fmla="*/ 14 h 33"/>
                      <a:gd name="T80" fmla="*/ 22 w 27"/>
                      <a:gd name="T81" fmla="*/ 4 h 33"/>
                      <a:gd name="T82" fmla="*/ 23 w 27"/>
                      <a:gd name="T83" fmla="*/ 12 h 33"/>
                      <a:gd name="T84" fmla="*/ 23 w 27"/>
                      <a:gd name="T85" fmla="*/ 7 h 33"/>
                      <a:gd name="T86" fmla="*/ 23 w 27"/>
                      <a:gd name="T87" fmla="*/ 11 h 33"/>
                      <a:gd name="T88" fmla="*/ 25 w 27"/>
                      <a:gd name="T89" fmla="*/ 2 h 33"/>
                      <a:gd name="T90" fmla="*/ 25 w 27"/>
                      <a:gd name="T91" fmla="*/ 5 h 33"/>
                      <a:gd name="T92" fmla="*/ 25 w 27"/>
                      <a:gd name="T93" fmla="*/ 10 h 33"/>
                      <a:gd name="T94" fmla="*/ 26 w 27"/>
                      <a:gd name="T95" fmla="*/ 0 h 33"/>
                      <a:gd name="T96" fmla="*/ 27 w 27"/>
                      <a:gd name="T97" fmla="*/ 2 h 33"/>
                      <a:gd name="T98" fmla="*/ 27 w 27"/>
                      <a:gd name="T99" fmla="*/ 8 h 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33">
                        <a:moveTo>
                          <a:pt x="0" y="19"/>
                        </a:moveTo>
                        <a:lnTo>
                          <a:pt x="0" y="26"/>
                        </a:lnTo>
                        <a:lnTo>
                          <a:pt x="0" y="33"/>
                        </a:lnTo>
                        <a:lnTo>
                          <a:pt x="1" y="19"/>
                        </a:lnTo>
                        <a:lnTo>
                          <a:pt x="2" y="31"/>
                        </a:lnTo>
                        <a:lnTo>
                          <a:pt x="2" y="24"/>
                        </a:lnTo>
                        <a:lnTo>
                          <a:pt x="3" y="17"/>
                        </a:lnTo>
                        <a:lnTo>
                          <a:pt x="3" y="30"/>
                        </a:lnTo>
                        <a:lnTo>
                          <a:pt x="4" y="26"/>
                        </a:lnTo>
                        <a:lnTo>
                          <a:pt x="4" y="17"/>
                        </a:lnTo>
                        <a:lnTo>
                          <a:pt x="4" y="30"/>
                        </a:lnTo>
                        <a:lnTo>
                          <a:pt x="6" y="16"/>
                        </a:lnTo>
                        <a:lnTo>
                          <a:pt x="6" y="17"/>
                        </a:lnTo>
                        <a:lnTo>
                          <a:pt x="6" y="27"/>
                        </a:lnTo>
                        <a:lnTo>
                          <a:pt x="7" y="15"/>
                        </a:lnTo>
                        <a:lnTo>
                          <a:pt x="8" y="23"/>
                        </a:lnTo>
                        <a:lnTo>
                          <a:pt x="8" y="14"/>
                        </a:lnTo>
                        <a:lnTo>
                          <a:pt x="9" y="26"/>
                        </a:lnTo>
                        <a:lnTo>
                          <a:pt x="10" y="13"/>
                        </a:lnTo>
                        <a:lnTo>
                          <a:pt x="10" y="14"/>
                        </a:lnTo>
                        <a:lnTo>
                          <a:pt x="10" y="14"/>
                        </a:lnTo>
                        <a:lnTo>
                          <a:pt x="11" y="23"/>
                        </a:lnTo>
                        <a:lnTo>
                          <a:pt x="12" y="11"/>
                        </a:lnTo>
                        <a:lnTo>
                          <a:pt x="12" y="19"/>
                        </a:lnTo>
                        <a:lnTo>
                          <a:pt x="12" y="21"/>
                        </a:lnTo>
                        <a:lnTo>
                          <a:pt x="13" y="22"/>
                        </a:lnTo>
                        <a:lnTo>
                          <a:pt x="14" y="10"/>
                        </a:lnTo>
                        <a:lnTo>
                          <a:pt x="14" y="12"/>
                        </a:lnTo>
                        <a:lnTo>
                          <a:pt x="14" y="10"/>
                        </a:lnTo>
                        <a:lnTo>
                          <a:pt x="15" y="20"/>
                        </a:lnTo>
                        <a:lnTo>
                          <a:pt x="16" y="8"/>
                        </a:lnTo>
                        <a:lnTo>
                          <a:pt x="16" y="14"/>
                        </a:lnTo>
                        <a:lnTo>
                          <a:pt x="16" y="17"/>
                        </a:lnTo>
                        <a:lnTo>
                          <a:pt x="18" y="7"/>
                        </a:lnTo>
                        <a:lnTo>
                          <a:pt x="18" y="17"/>
                        </a:lnTo>
                        <a:lnTo>
                          <a:pt x="18" y="10"/>
                        </a:lnTo>
                        <a:lnTo>
                          <a:pt x="19" y="16"/>
                        </a:lnTo>
                        <a:lnTo>
                          <a:pt x="21" y="5"/>
                        </a:lnTo>
                        <a:lnTo>
                          <a:pt x="21" y="10"/>
                        </a:lnTo>
                        <a:lnTo>
                          <a:pt x="21" y="14"/>
                        </a:lnTo>
                        <a:lnTo>
                          <a:pt x="22" y="4"/>
                        </a:lnTo>
                        <a:lnTo>
                          <a:pt x="23" y="12"/>
                        </a:lnTo>
                        <a:lnTo>
                          <a:pt x="23" y="7"/>
                        </a:lnTo>
                        <a:lnTo>
                          <a:pt x="23" y="11"/>
                        </a:lnTo>
                        <a:lnTo>
                          <a:pt x="25" y="2"/>
                        </a:lnTo>
                        <a:lnTo>
                          <a:pt x="25" y="5"/>
                        </a:lnTo>
                        <a:lnTo>
                          <a:pt x="25" y="10"/>
                        </a:lnTo>
                        <a:lnTo>
                          <a:pt x="26" y="0"/>
                        </a:lnTo>
                        <a:lnTo>
                          <a:pt x="27" y="2"/>
                        </a:lnTo>
                        <a:lnTo>
                          <a:pt x="27" y="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3" name="Freeform 387"/>
                  <p:cNvSpPr>
                    <a:spLocks/>
                  </p:cNvSpPr>
                  <p:nvPr/>
                </p:nvSpPr>
                <p:spPr bwMode="auto">
                  <a:xfrm>
                    <a:off x="937738" y="5767387"/>
                    <a:ext cx="44450" cy="57150"/>
                  </a:xfrm>
                  <a:custGeom>
                    <a:avLst/>
                    <a:gdLst>
                      <a:gd name="T0" fmla="*/ 0 w 28"/>
                      <a:gd name="T1" fmla="*/ 36 h 36"/>
                      <a:gd name="T2" fmla="*/ 1 w 28"/>
                      <a:gd name="T3" fmla="*/ 26 h 36"/>
                      <a:gd name="T4" fmla="*/ 2 w 28"/>
                      <a:gd name="T5" fmla="*/ 32 h 36"/>
                      <a:gd name="T6" fmla="*/ 2 w 28"/>
                      <a:gd name="T7" fmla="*/ 26 h 36"/>
                      <a:gd name="T8" fmla="*/ 2 w 28"/>
                      <a:gd name="T9" fmla="*/ 34 h 36"/>
                      <a:gd name="T10" fmla="*/ 3 w 28"/>
                      <a:gd name="T11" fmla="*/ 24 h 36"/>
                      <a:gd name="T12" fmla="*/ 4 w 28"/>
                      <a:gd name="T13" fmla="*/ 25 h 36"/>
                      <a:gd name="T14" fmla="*/ 4 w 28"/>
                      <a:gd name="T15" fmla="*/ 31 h 36"/>
                      <a:gd name="T16" fmla="*/ 6 w 28"/>
                      <a:gd name="T17" fmla="*/ 23 h 36"/>
                      <a:gd name="T18" fmla="*/ 6 w 28"/>
                      <a:gd name="T19" fmla="*/ 28 h 36"/>
                      <a:gd name="T20" fmla="*/ 6 w 28"/>
                      <a:gd name="T21" fmla="*/ 29 h 36"/>
                      <a:gd name="T22" fmla="*/ 7 w 28"/>
                      <a:gd name="T23" fmla="*/ 30 h 36"/>
                      <a:gd name="T24" fmla="*/ 8 w 28"/>
                      <a:gd name="T25" fmla="*/ 21 h 36"/>
                      <a:gd name="T26" fmla="*/ 8 w 28"/>
                      <a:gd name="T27" fmla="*/ 22 h 36"/>
                      <a:gd name="T28" fmla="*/ 8 w 28"/>
                      <a:gd name="T29" fmla="*/ 21 h 36"/>
                      <a:gd name="T30" fmla="*/ 9 w 28"/>
                      <a:gd name="T31" fmla="*/ 27 h 36"/>
                      <a:gd name="T32" fmla="*/ 10 w 28"/>
                      <a:gd name="T33" fmla="*/ 19 h 36"/>
                      <a:gd name="T34" fmla="*/ 10 w 28"/>
                      <a:gd name="T35" fmla="*/ 23 h 36"/>
                      <a:gd name="T36" fmla="*/ 10 w 28"/>
                      <a:gd name="T37" fmla="*/ 25 h 36"/>
                      <a:gd name="T38" fmla="*/ 11 w 28"/>
                      <a:gd name="T39" fmla="*/ 25 h 36"/>
                      <a:gd name="T40" fmla="*/ 12 w 28"/>
                      <a:gd name="T41" fmla="*/ 17 h 36"/>
                      <a:gd name="T42" fmla="*/ 12 w 28"/>
                      <a:gd name="T43" fmla="*/ 19 h 36"/>
                      <a:gd name="T44" fmla="*/ 12 w 28"/>
                      <a:gd name="T45" fmla="*/ 17 h 36"/>
                      <a:gd name="T46" fmla="*/ 13 w 28"/>
                      <a:gd name="T47" fmla="*/ 23 h 36"/>
                      <a:gd name="T48" fmla="*/ 14 w 28"/>
                      <a:gd name="T49" fmla="*/ 15 h 36"/>
                      <a:gd name="T50" fmla="*/ 14 w 28"/>
                      <a:gd name="T51" fmla="*/ 18 h 36"/>
                      <a:gd name="T52" fmla="*/ 14 w 28"/>
                      <a:gd name="T53" fmla="*/ 21 h 36"/>
                      <a:gd name="T54" fmla="*/ 16 w 28"/>
                      <a:gd name="T55" fmla="*/ 13 h 36"/>
                      <a:gd name="T56" fmla="*/ 16 w 28"/>
                      <a:gd name="T57" fmla="*/ 19 h 36"/>
                      <a:gd name="T58" fmla="*/ 17 w 28"/>
                      <a:gd name="T59" fmla="*/ 15 h 36"/>
                      <a:gd name="T60" fmla="*/ 17 w 28"/>
                      <a:gd name="T61" fmla="*/ 18 h 36"/>
                      <a:gd name="T62" fmla="*/ 19 w 28"/>
                      <a:gd name="T63" fmla="*/ 10 h 36"/>
                      <a:gd name="T64" fmla="*/ 19 w 28"/>
                      <a:gd name="T65" fmla="*/ 13 h 36"/>
                      <a:gd name="T66" fmla="*/ 19 w 28"/>
                      <a:gd name="T67" fmla="*/ 16 h 36"/>
                      <a:gd name="T68" fmla="*/ 20 w 28"/>
                      <a:gd name="T69" fmla="*/ 9 h 36"/>
                      <a:gd name="T70" fmla="*/ 21 w 28"/>
                      <a:gd name="T71" fmla="*/ 14 h 36"/>
                      <a:gd name="T72" fmla="*/ 21 w 28"/>
                      <a:gd name="T73" fmla="*/ 11 h 36"/>
                      <a:gd name="T74" fmla="*/ 21 w 28"/>
                      <a:gd name="T75" fmla="*/ 13 h 36"/>
                      <a:gd name="T76" fmla="*/ 22 w 28"/>
                      <a:gd name="T77" fmla="*/ 7 h 36"/>
                      <a:gd name="T78" fmla="*/ 23 w 28"/>
                      <a:gd name="T79" fmla="*/ 10 h 36"/>
                      <a:gd name="T80" fmla="*/ 23 w 28"/>
                      <a:gd name="T81" fmla="*/ 6 h 36"/>
                      <a:gd name="T82" fmla="*/ 23 w 28"/>
                      <a:gd name="T83" fmla="*/ 11 h 36"/>
                      <a:gd name="T84" fmla="*/ 24 w 28"/>
                      <a:gd name="T85" fmla="*/ 5 h 36"/>
                      <a:gd name="T86" fmla="*/ 25 w 28"/>
                      <a:gd name="T87" fmla="*/ 5 h 36"/>
                      <a:gd name="T88" fmla="*/ 25 w 28"/>
                      <a:gd name="T89" fmla="*/ 9 h 36"/>
                      <a:gd name="T90" fmla="*/ 26 w 28"/>
                      <a:gd name="T91" fmla="*/ 2 h 36"/>
                      <a:gd name="T92" fmla="*/ 27 w 28"/>
                      <a:gd name="T93" fmla="*/ 5 h 36"/>
                      <a:gd name="T94" fmla="*/ 27 w 28"/>
                      <a:gd name="T95" fmla="*/ 2 h 36"/>
                      <a:gd name="T96" fmla="*/ 27 w 28"/>
                      <a:gd name="T97" fmla="*/ 6 h 36"/>
                      <a:gd name="T98" fmla="*/ 28 w 28"/>
                      <a:gd name="T99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8" h="36">
                        <a:moveTo>
                          <a:pt x="0" y="36"/>
                        </a:moveTo>
                        <a:lnTo>
                          <a:pt x="1" y="26"/>
                        </a:lnTo>
                        <a:lnTo>
                          <a:pt x="2" y="32"/>
                        </a:lnTo>
                        <a:lnTo>
                          <a:pt x="2" y="26"/>
                        </a:lnTo>
                        <a:lnTo>
                          <a:pt x="2" y="34"/>
                        </a:lnTo>
                        <a:lnTo>
                          <a:pt x="3" y="24"/>
                        </a:lnTo>
                        <a:lnTo>
                          <a:pt x="4" y="25"/>
                        </a:lnTo>
                        <a:lnTo>
                          <a:pt x="4" y="31"/>
                        </a:lnTo>
                        <a:lnTo>
                          <a:pt x="6" y="23"/>
                        </a:lnTo>
                        <a:lnTo>
                          <a:pt x="6" y="28"/>
                        </a:lnTo>
                        <a:lnTo>
                          <a:pt x="6" y="29"/>
                        </a:lnTo>
                        <a:lnTo>
                          <a:pt x="7" y="30"/>
                        </a:lnTo>
                        <a:lnTo>
                          <a:pt x="8" y="21"/>
                        </a:lnTo>
                        <a:lnTo>
                          <a:pt x="8" y="22"/>
                        </a:lnTo>
                        <a:lnTo>
                          <a:pt x="8" y="21"/>
                        </a:lnTo>
                        <a:lnTo>
                          <a:pt x="9" y="27"/>
                        </a:lnTo>
                        <a:lnTo>
                          <a:pt x="10" y="19"/>
                        </a:lnTo>
                        <a:lnTo>
                          <a:pt x="10" y="23"/>
                        </a:lnTo>
                        <a:lnTo>
                          <a:pt x="10" y="25"/>
                        </a:lnTo>
                        <a:lnTo>
                          <a:pt x="11" y="25"/>
                        </a:lnTo>
                        <a:lnTo>
                          <a:pt x="12" y="17"/>
                        </a:lnTo>
                        <a:lnTo>
                          <a:pt x="12" y="19"/>
                        </a:lnTo>
                        <a:lnTo>
                          <a:pt x="12" y="17"/>
                        </a:lnTo>
                        <a:lnTo>
                          <a:pt x="13" y="23"/>
                        </a:lnTo>
                        <a:lnTo>
                          <a:pt x="14" y="15"/>
                        </a:lnTo>
                        <a:lnTo>
                          <a:pt x="14" y="18"/>
                        </a:lnTo>
                        <a:lnTo>
                          <a:pt x="14" y="21"/>
                        </a:lnTo>
                        <a:lnTo>
                          <a:pt x="16" y="13"/>
                        </a:lnTo>
                        <a:lnTo>
                          <a:pt x="16" y="19"/>
                        </a:lnTo>
                        <a:lnTo>
                          <a:pt x="17" y="15"/>
                        </a:lnTo>
                        <a:lnTo>
                          <a:pt x="17" y="18"/>
                        </a:lnTo>
                        <a:lnTo>
                          <a:pt x="19" y="10"/>
                        </a:lnTo>
                        <a:lnTo>
                          <a:pt x="19" y="13"/>
                        </a:lnTo>
                        <a:lnTo>
                          <a:pt x="19" y="16"/>
                        </a:lnTo>
                        <a:lnTo>
                          <a:pt x="20" y="9"/>
                        </a:lnTo>
                        <a:lnTo>
                          <a:pt x="21" y="14"/>
                        </a:lnTo>
                        <a:lnTo>
                          <a:pt x="21" y="11"/>
                        </a:lnTo>
                        <a:lnTo>
                          <a:pt x="21" y="13"/>
                        </a:lnTo>
                        <a:lnTo>
                          <a:pt x="22" y="7"/>
                        </a:lnTo>
                        <a:lnTo>
                          <a:pt x="23" y="10"/>
                        </a:lnTo>
                        <a:lnTo>
                          <a:pt x="23" y="6"/>
                        </a:lnTo>
                        <a:lnTo>
                          <a:pt x="23" y="11"/>
                        </a:lnTo>
                        <a:lnTo>
                          <a:pt x="24" y="5"/>
                        </a:lnTo>
                        <a:lnTo>
                          <a:pt x="25" y="5"/>
                        </a:lnTo>
                        <a:lnTo>
                          <a:pt x="25" y="9"/>
                        </a:lnTo>
                        <a:lnTo>
                          <a:pt x="26" y="2"/>
                        </a:lnTo>
                        <a:lnTo>
                          <a:pt x="27" y="5"/>
                        </a:lnTo>
                        <a:lnTo>
                          <a:pt x="27" y="2"/>
                        </a:lnTo>
                        <a:lnTo>
                          <a:pt x="27" y="6"/>
                        </a:lnTo>
                        <a:lnTo>
                          <a:pt x="28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4" name="Freeform 388"/>
                  <p:cNvSpPr>
                    <a:spLocks/>
                  </p:cNvSpPr>
                  <p:nvPr/>
                </p:nvSpPr>
                <p:spPr bwMode="auto">
                  <a:xfrm>
                    <a:off x="982188" y="5702300"/>
                    <a:ext cx="47625" cy="69850"/>
                  </a:xfrm>
                  <a:custGeom>
                    <a:avLst/>
                    <a:gdLst>
                      <a:gd name="T0" fmla="*/ 0 w 30"/>
                      <a:gd name="T1" fmla="*/ 41 h 44"/>
                      <a:gd name="T2" fmla="*/ 1 w 30"/>
                      <a:gd name="T3" fmla="*/ 41 h 44"/>
                      <a:gd name="T4" fmla="*/ 1 w 30"/>
                      <a:gd name="T5" fmla="*/ 41 h 44"/>
                      <a:gd name="T6" fmla="*/ 1 w 30"/>
                      <a:gd name="T7" fmla="*/ 44 h 44"/>
                      <a:gd name="T8" fmla="*/ 3 w 30"/>
                      <a:gd name="T9" fmla="*/ 38 h 44"/>
                      <a:gd name="T10" fmla="*/ 3 w 30"/>
                      <a:gd name="T11" fmla="*/ 41 h 44"/>
                      <a:gd name="T12" fmla="*/ 3 w 30"/>
                      <a:gd name="T13" fmla="*/ 42 h 44"/>
                      <a:gd name="T14" fmla="*/ 3 w 30"/>
                      <a:gd name="T15" fmla="*/ 42 h 44"/>
                      <a:gd name="T16" fmla="*/ 5 w 30"/>
                      <a:gd name="T17" fmla="*/ 36 h 44"/>
                      <a:gd name="T18" fmla="*/ 5 w 30"/>
                      <a:gd name="T19" fmla="*/ 36 h 44"/>
                      <a:gd name="T20" fmla="*/ 5 w 30"/>
                      <a:gd name="T21" fmla="*/ 36 h 44"/>
                      <a:gd name="T22" fmla="*/ 5 w 30"/>
                      <a:gd name="T23" fmla="*/ 39 h 44"/>
                      <a:gd name="T24" fmla="*/ 7 w 30"/>
                      <a:gd name="T25" fmla="*/ 33 h 44"/>
                      <a:gd name="T26" fmla="*/ 7 w 30"/>
                      <a:gd name="T27" fmla="*/ 36 h 44"/>
                      <a:gd name="T28" fmla="*/ 7 w 30"/>
                      <a:gd name="T29" fmla="*/ 36 h 44"/>
                      <a:gd name="T30" fmla="*/ 9 w 30"/>
                      <a:gd name="T31" fmla="*/ 31 h 44"/>
                      <a:gd name="T32" fmla="*/ 9 w 30"/>
                      <a:gd name="T33" fmla="*/ 34 h 44"/>
                      <a:gd name="T34" fmla="*/ 9 w 30"/>
                      <a:gd name="T35" fmla="*/ 32 h 44"/>
                      <a:gd name="T36" fmla="*/ 10 w 30"/>
                      <a:gd name="T37" fmla="*/ 33 h 44"/>
                      <a:gd name="T38" fmla="*/ 11 w 30"/>
                      <a:gd name="T39" fmla="*/ 28 h 44"/>
                      <a:gd name="T40" fmla="*/ 11 w 30"/>
                      <a:gd name="T41" fmla="*/ 29 h 44"/>
                      <a:gd name="T42" fmla="*/ 12 w 30"/>
                      <a:gd name="T43" fmla="*/ 31 h 44"/>
                      <a:gd name="T44" fmla="*/ 13 w 30"/>
                      <a:gd name="T45" fmla="*/ 25 h 44"/>
                      <a:gd name="T46" fmla="*/ 13 w 30"/>
                      <a:gd name="T47" fmla="*/ 28 h 44"/>
                      <a:gd name="T48" fmla="*/ 14 w 30"/>
                      <a:gd name="T49" fmla="*/ 26 h 44"/>
                      <a:gd name="T50" fmla="*/ 14 w 30"/>
                      <a:gd name="T51" fmla="*/ 27 h 44"/>
                      <a:gd name="T52" fmla="*/ 16 w 30"/>
                      <a:gd name="T53" fmla="*/ 22 h 44"/>
                      <a:gd name="T54" fmla="*/ 16 w 30"/>
                      <a:gd name="T55" fmla="*/ 23 h 44"/>
                      <a:gd name="T56" fmla="*/ 16 w 30"/>
                      <a:gd name="T57" fmla="*/ 25 h 44"/>
                      <a:gd name="T58" fmla="*/ 17 w 30"/>
                      <a:gd name="T59" fmla="*/ 20 h 44"/>
                      <a:gd name="T60" fmla="*/ 17 w 30"/>
                      <a:gd name="T61" fmla="*/ 20 h 44"/>
                      <a:gd name="T62" fmla="*/ 17 w 30"/>
                      <a:gd name="T63" fmla="*/ 22 h 44"/>
                      <a:gd name="T64" fmla="*/ 19 w 30"/>
                      <a:gd name="T65" fmla="*/ 17 h 44"/>
                      <a:gd name="T66" fmla="*/ 19 w 30"/>
                      <a:gd name="T67" fmla="*/ 18 h 44"/>
                      <a:gd name="T68" fmla="*/ 20 w 30"/>
                      <a:gd name="T69" fmla="*/ 16 h 44"/>
                      <a:gd name="T70" fmla="*/ 20 w 30"/>
                      <a:gd name="T71" fmla="*/ 18 h 44"/>
                      <a:gd name="T72" fmla="*/ 22 w 30"/>
                      <a:gd name="T73" fmla="*/ 14 h 44"/>
                      <a:gd name="T74" fmla="*/ 22 w 30"/>
                      <a:gd name="T75" fmla="*/ 16 h 44"/>
                      <a:gd name="T76" fmla="*/ 23 w 30"/>
                      <a:gd name="T77" fmla="*/ 11 h 44"/>
                      <a:gd name="T78" fmla="*/ 24 w 30"/>
                      <a:gd name="T79" fmla="*/ 12 h 44"/>
                      <a:gd name="T80" fmla="*/ 24 w 30"/>
                      <a:gd name="T81" fmla="*/ 12 h 44"/>
                      <a:gd name="T82" fmla="*/ 26 w 30"/>
                      <a:gd name="T83" fmla="*/ 8 h 44"/>
                      <a:gd name="T84" fmla="*/ 26 w 30"/>
                      <a:gd name="T85" fmla="*/ 7 h 44"/>
                      <a:gd name="T86" fmla="*/ 26 w 30"/>
                      <a:gd name="T87" fmla="*/ 9 h 44"/>
                      <a:gd name="T88" fmla="*/ 28 w 30"/>
                      <a:gd name="T89" fmla="*/ 4 h 44"/>
                      <a:gd name="T90" fmla="*/ 28 w 30"/>
                      <a:gd name="T91" fmla="*/ 5 h 44"/>
                      <a:gd name="T92" fmla="*/ 28 w 30"/>
                      <a:gd name="T93" fmla="*/ 5 h 44"/>
                      <a:gd name="T94" fmla="*/ 30 w 30"/>
                      <a:gd name="T95" fmla="*/ 1 h 44"/>
                      <a:gd name="T96" fmla="*/ 30 w 30"/>
                      <a:gd name="T97" fmla="*/ 0 h 44"/>
                      <a:gd name="T98" fmla="*/ 30 w 30"/>
                      <a:gd name="T99" fmla="*/ 1 h 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0" h="44">
                        <a:moveTo>
                          <a:pt x="0" y="41"/>
                        </a:moveTo>
                        <a:lnTo>
                          <a:pt x="1" y="41"/>
                        </a:lnTo>
                        <a:lnTo>
                          <a:pt x="1" y="41"/>
                        </a:lnTo>
                        <a:lnTo>
                          <a:pt x="1" y="44"/>
                        </a:lnTo>
                        <a:lnTo>
                          <a:pt x="3" y="38"/>
                        </a:lnTo>
                        <a:lnTo>
                          <a:pt x="3" y="41"/>
                        </a:lnTo>
                        <a:lnTo>
                          <a:pt x="3" y="42"/>
                        </a:lnTo>
                        <a:lnTo>
                          <a:pt x="3" y="42"/>
                        </a:lnTo>
                        <a:lnTo>
                          <a:pt x="5" y="36"/>
                        </a:lnTo>
                        <a:lnTo>
                          <a:pt x="5" y="36"/>
                        </a:lnTo>
                        <a:lnTo>
                          <a:pt x="5" y="36"/>
                        </a:lnTo>
                        <a:lnTo>
                          <a:pt x="5" y="39"/>
                        </a:lnTo>
                        <a:lnTo>
                          <a:pt x="7" y="33"/>
                        </a:lnTo>
                        <a:lnTo>
                          <a:pt x="7" y="36"/>
                        </a:lnTo>
                        <a:lnTo>
                          <a:pt x="7" y="36"/>
                        </a:lnTo>
                        <a:lnTo>
                          <a:pt x="9" y="31"/>
                        </a:lnTo>
                        <a:lnTo>
                          <a:pt x="9" y="34"/>
                        </a:lnTo>
                        <a:lnTo>
                          <a:pt x="9" y="32"/>
                        </a:lnTo>
                        <a:lnTo>
                          <a:pt x="10" y="33"/>
                        </a:lnTo>
                        <a:lnTo>
                          <a:pt x="11" y="28"/>
                        </a:lnTo>
                        <a:lnTo>
                          <a:pt x="11" y="29"/>
                        </a:lnTo>
                        <a:lnTo>
                          <a:pt x="12" y="31"/>
                        </a:lnTo>
                        <a:lnTo>
                          <a:pt x="13" y="25"/>
                        </a:lnTo>
                        <a:lnTo>
                          <a:pt x="13" y="28"/>
                        </a:lnTo>
                        <a:lnTo>
                          <a:pt x="14" y="26"/>
                        </a:lnTo>
                        <a:lnTo>
                          <a:pt x="14" y="27"/>
                        </a:lnTo>
                        <a:lnTo>
                          <a:pt x="16" y="22"/>
                        </a:lnTo>
                        <a:lnTo>
                          <a:pt x="16" y="23"/>
                        </a:lnTo>
                        <a:lnTo>
                          <a:pt x="16" y="25"/>
                        </a:lnTo>
                        <a:lnTo>
                          <a:pt x="17" y="20"/>
                        </a:lnTo>
                        <a:lnTo>
                          <a:pt x="17" y="20"/>
                        </a:lnTo>
                        <a:lnTo>
                          <a:pt x="17" y="22"/>
                        </a:lnTo>
                        <a:lnTo>
                          <a:pt x="19" y="17"/>
                        </a:lnTo>
                        <a:lnTo>
                          <a:pt x="19" y="18"/>
                        </a:lnTo>
                        <a:lnTo>
                          <a:pt x="20" y="16"/>
                        </a:lnTo>
                        <a:lnTo>
                          <a:pt x="20" y="18"/>
                        </a:lnTo>
                        <a:lnTo>
                          <a:pt x="22" y="14"/>
                        </a:lnTo>
                        <a:lnTo>
                          <a:pt x="22" y="16"/>
                        </a:lnTo>
                        <a:lnTo>
                          <a:pt x="23" y="11"/>
                        </a:lnTo>
                        <a:lnTo>
                          <a:pt x="24" y="12"/>
                        </a:lnTo>
                        <a:lnTo>
                          <a:pt x="24" y="12"/>
                        </a:lnTo>
                        <a:lnTo>
                          <a:pt x="26" y="8"/>
                        </a:lnTo>
                        <a:lnTo>
                          <a:pt x="26" y="7"/>
                        </a:lnTo>
                        <a:lnTo>
                          <a:pt x="26" y="9"/>
                        </a:lnTo>
                        <a:lnTo>
                          <a:pt x="28" y="4"/>
                        </a:lnTo>
                        <a:lnTo>
                          <a:pt x="28" y="5"/>
                        </a:lnTo>
                        <a:lnTo>
                          <a:pt x="28" y="5"/>
                        </a:lnTo>
                        <a:lnTo>
                          <a:pt x="30" y="1"/>
                        </a:lnTo>
                        <a:lnTo>
                          <a:pt x="30" y="0"/>
                        </a:lnTo>
                        <a:lnTo>
                          <a:pt x="30" y="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5" name="Freeform 389"/>
                  <p:cNvSpPr>
                    <a:spLocks/>
                  </p:cNvSpPr>
                  <p:nvPr/>
                </p:nvSpPr>
                <p:spPr bwMode="auto">
                  <a:xfrm>
                    <a:off x="1029813" y="5562600"/>
                    <a:ext cx="58738" cy="141287"/>
                  </a:xfrm>
                  <a:custGeom>
                    <a:avLst/>
                    <a:gdLst>
                      <a:gd name="T0" fmla="*/ 0 w 37"/>
                      <a:gd name="T1" fmla="*/ 89 h 89"/>
                      <a:gd name="T2" fmla="*/ 2 w 37"/>
                      <a:gd name="T3" fmla="*/ 85 h 89"/>
                      <a:gd name="T4" fmla="*/ 2 w 37"/>
                      <a:gd name="T5" fmla="*/ 86 h 89"/>
                      <a:gd name="T6" fmla="*/ 2 w 37"/>
                      <a:gd name="T7" fmla="*/ 86 h 89"/>
                      <a:gd name="T8" fmla="*/ 4 w 37"/>
                      <a:gd name="T9" fmla="*/ 82 h 89"/>
                      <a:gd name="T10" fmla="*/ 4 w 37"/>
                      <a:gd name="T11" fmla="*/ 83 h 89"/>
                      <a:gd name="T12" fmla="*/ 4 w 37"/>
                      <a:gd name="T13" fmla="*/ 82 h 89"/>
                      <a:gd name="T14" fmla="*/ 5 w 37"/>
                      <a:gd name="T15" fmla="*/ 82 h 89"/>
                      <a:gd name="T16" fmla="*/ 6 w 37"/>
                      <a:gd name="T17" fmla="*/ 77 h 89"/>
                      <a:gd name="T18" fmla="*/ 6 w 37"/>
                      <a:gd name="T19" fmla="*/ 78 h 89"/>
                      <a:gd name="T20" fmla="*/ 7 w 37"/>
                      <a:gd name="T21" fmla="*/ 78 h 89"/>
                      <a:gd name="T22" fmla="*/ 8 w 37"/>
                      <a:gd name="T23" fmla="*/ 74 h 89"/>
                      <a:gd name="T24" fmla="*/ 8 w 37"/>
                      <a:gd name="T25" fmla="*/ 75 h 89"/>
                      <a:gd name="T26" fmla="*/ 9 w 37"/>
                      <a:gd name="T27" fmla="*/ 74 h 89"/>
                      <a:gd name="T28" fmla="*/ 10 w 37"/>
                      <a:gd name="T29" fmla="*/ 70 h 89"/>
                      <a:gd name="T30" fmla="*/ 10 w 37"/>
                      <a:gd name="T31" fmla="*/ 71 h 89"/>
                      <a:gd name="T32" fmla="*/ 10 w 37"/>
                      <a:gd name="T33" fmla="*/ 69 h 89"/>
                      <a:gd name="T34" fmla="*/ 10 w 37"/>
                      <a:gd name="T35" fmla="*/ 70 h 89"/>
                      <a:gd name="T36" fmla="*/ 12 w 37"/>
                      <a:gd name="T37" fmla="*/ 66 h 89"/>
                      <a:gd name="T38" fmla="*/ 12 w 37"/>
                      <a:gd name="T39" fmla="*/ 66 h 89"/>
                      <a:gd name="T40" fmla="*/ 14 w 37"/>
                      <a:gd name="T41" fmla="*/ 62 h 89"/>
                      <a:gd name="T42" fmla="*/ 14 w 37"/>
                      <a:gd name="T43" fmla="*/ 62 h 89"/>
                      <a:gd name="T44" fmla="*/ 15 w 37"/>
                      <a:gd name="T45" fmla="*/ 61 h 89"/>
                      <a:gd name="T46" fmla="*/ 15 w 37"/>
                      <a:gd name="T47" fmla="*/ 61 h 89"/>
                      <a:gd name="T48" fmla="*/ 17 w 37"/>
                      <a:gd name="T49" fmla="*/ 57 h 89"/>
                      <a:gd name="T50" fmla="*/ 17 w 37"/>
                      <a:gd name="T51" fmla="*/ 57 h 89"/>
                      <a:gd name="T52" fmla="*/ 19 w 37"/>
                      <a:gd name="T53" fmla="*/ 52 h 89"/>
                      <a:gd name="T54" fmla="*/ 19 w 37"/>
                      <a:gd name="T55" fmla="*/ 53 h 89"/>
                      <a:gd name="T56" fmla="*/ 19 w 37"/>
                      <a:gd name="T57" fmla="*/ 53 h 89"/>
                      <a:gd name="T58" fmla="*/ 21 w 37"/>
                      <a:gd name="T59" fmla="*/ 48 h 89"/>
                      <a:gd name="T60" fmla="*/ 21 w 37"/>
                      <a:gd name="T61" fmla="*/ 47 h 89"/>
                      <a:gd name="T62" fmla="*/ 21 w 37"/>
                      <a:gd name="T63" fmla="*/ 47 h 89"/>
                      <a:gd name="T64" fmla="*/ 23 w 37"/>
                      <a:gd name="T65" fmla="*/ 43 h 89"/>
                      <a:gd name="T66" fmla="*/ 23 w 37"/>
                      <a:gd name="T67" fmla="*/ 43 h 89"/>
                      <a:gd name="T68" fmla="*/ 23 w 37"/>
                      <a:gd name="T69" fmla="*/ 43 h 89"/>
                      <a:gd name="T70" fmla="*/ 24 w 37"/>
                      <a:gd name="T71" fmla="*/ 38 h 89"/>
                      <a:gd name="T72" fmla="*/ 25 w 37"/>
                      <a:gd name="T73" fmla="*/ 38 h 89"/>
                      <a:gd name="T74" fmla="*/ 25 w 37"/>
                      <a:gd name="T75" fmla="*/ 37 h 89"/>
                      <a:gd name="T76" fmla="*/ 27 w 37"/>
                      <a:gd name="T77" fmla="*/ 32 h 89"/>
                      <a:gd name="T78" fmla="*/ 27 w 37"/>
                      <a:gd name="T79" fmla="*/ 32 h 89"/>
                      <a:gd name="T80" fmla="*/ 29 w 37"/>
                      <a:gd name="T81" fmla="*/ 27 h 89"/>
                      <a:gd name="T82" fmla="*/ 29 w 37"/>
                      <a:gd name="T83" fmla="*/ 26 h 89"/>
                      <a:gd name="T84" fmla="*/ 31 w 37"/>
                      <a:gd name="T85" fmla="*/ 20 h 89"/>
                      <a:gd name="T86" fmla="*/ 31 w 37"/>
                      <a:gd name="T87" fmla="*/ 20 h 89"/>
                      <a:gd name="T88" fmla="*/ 33 w 37"/>
                      <a:gd name="T89" fmla="*/ 14 h 89"/>
                      <a:gd name="T90" fmla="*/ 33 w 37"/>
                      <a:gd name="T91" fmla="*/ 14 h 89"/>
                      <a:gd name="T92" fmla="*/ 35 w 37"/>
                      <a:gd name="T93" fmla="*/ 8 h 89"/>
                      <a:gd name="T94" fmla="*/ 35 w 37"/>
                      <a:gd name="T95" fmla="*/ 7 h 89"/>
                      <a:gd name="T96" fmla="*/ 37 w 37"/>
                      <a:gd name="T97" fmla="*/ 0 h 89"/>
                      <a:gd name="T98" fmla="*/ 37 w 37"/>
                      <a:gd name="T99" fmla="*/ 0 h 8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89">
                        <a:moveTo>
                          <a:pt x="0" y="89"/>
                        </a:moveTo>
                        <a:lnTo>
                          <a:pt x="2" y="85"/>
                        </a:lnTo>
                        <a:lnTo>
                          <a:pt x="2" y="86"/>
                        </a:lnTo>
                        <a:lnTo>
                          <a:pt x="2" y="86"/>
                        </a:lnTo>
                        <a:lnTo>
                          <a:pt x="4" y="82"/>
                        </a:lnTo>
                        <a:lnTo>
                          <a:pt x="4" y="83"/>
                        </a:lnTo>
                        <a:lnTo>
                          <a:pt x="4" y="82"/>
                        </a:lnTo>
                        <a:lnTo>
                          <a:pt x="5" y="82"/>
                        </a:lnTo>
                        <a:lnTo>
                          <a:pt x="6" y="77"/>
                        </a:lnTo>
                        <a:lnTo>
                          <a:pt x="6" y="78"/>
                        </a:lnTo>
                        <a:lnTo>
                          <a:pt x="7" y="78"/>
                        </a:lnTo>
                        <a:lnTo>
                          <a:pt x="8" y="74"/>
                        </a:lnTo>
                        <a:lnTo>
                          <a:pt x="8" y="75"/>
                        </a:lnTo>
                        <a:lnTo>
                          <a:pt x="9" y="74"/>
                        </a:lnTo>
                        <a:lnTo>
                          <a:pt x="10" y="70"/>
                        </a:lnTo>
                        <a:lnTo>
                          <a:pt x="10" y="71"/>
                        </a:lnTo>
                        <a:lnTo>
                          <a:pt x="10" y="69"/>
                        </a:lnTo>
                        <a:lnTo>
                          <a:pt x="10" y="70"/>
                        </a:lnTo>
                        <a:lnTo>
                          <a:pt x="12" y="66"/>
                        </a:lnTo>
                        <a:lnTo>
                          <a:pt x="12" y="66"/>
                        </a:lnTo>
                        <a:lnTo>
                          <a:pt x="14" y="62"/>
                        </a:lnTo>
                        <a:lnTo>
                          <a:pt x="14" y="62"/>
                        </a:lnTo>
                        <a:lnTo>
                          <a:pt x="15" y="61"/>
                        </a:lnTo>
                        <a:lnTo>
                          <a:pt x="15" y="61"/>
                        </a:lnTo>
                        <a:lnTo>
                          <a:pt x="17" y="57"/>
                        </a:lnTo>
                        <a:lnTo>
                          <a:pt x="17" y="57"/>
                        </a:lnTo>
                        <a:lnTo>
                          <a:pt x="19" y="52"/>
                        </a:lnTo>
                        <a:lnTo>
                          <a:pt x="19" y="53"/>
                        </a:lnTo>
                        <a:lnTo>
                          <a:pt x="19" y="53"/>
                        </a:lnTo>
                        <a:lnTo>
                          <a:pt x="21" y="48"/>
                        </a:lnTo>
                        <a:lnTo>
                          <a:pt x="21" y="47"/>
                        </a:lnTo>
                        <a:lnTo>
                          <a:pt x="21" y="47"/>
                        </a:lnTo>
                        <a:lnTo>
                          <a:pt x="23" y="43"/>
                        </a:lnTo>
                        <a:lnTo>
                          <a:pt x="23" y="43"/>
                        </a:lnTo>
                        <a:lnTo>
                          <a:pt x="23" y="43"/>
                        </a:lnTo>
                        <a:lnTo>
                          <a:pt x="24" y="38"/>
                        </a:lnTo>
                        <a:lnTo>
                          <a:pt x="25" y="38"/>
                        </a:lnTo>
                        <a:lnTo>
                          <a:pt x="25" y="37"/>
                        </a:lnTo>
                        <a:lnTo>
                          <a:pt x="27" y="32"/>
                        </a:lnTo>
                        <a:lnTo>
                          <a:pt x="27" y="32"/>
                        </a:lnTo>
                        <a:lnTo>
                          <a:pt x="29" y="27"/>
                        </a:lnTo>
                        <a:lnTo>
                          <a:pt x="29" y="26"/>
                        </a:lnTo>
                        <a:lnTo>
                          <a:pt x="31" y="20"/>
                        </a:lnTo>
                        <a:lnTo>
                          <a:pt x="31" y="20"/>
                        </a:lnTo>
                        <a:lnTo>
                          <a:pt x="33" y="14"/>
                        </a:lnTo>
                        <a:lnTo>
                          <a:pt x="33" y="14"/>
                        </a:lnTo>
                        <a:lnTo>
                          <a:pt x="35" y="8"/>
                        </a:lnTo>
                        <a:lnTo>
                          <a:pt x="35" y="7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6" name="Freeform 390"/>
                  <p:cNvSpPr>
                    <a:spLocks/>
                  </p:cNvSpPr>
                  <p:nvPr/>
                </p:nvSpPr>
                <p:spPr bwMode="auto">
                  <a:xfrm>
                    <a:off x="1088551" y="5005387"/>
                    <a:ext cx="79375" cy="557212"/>
                  </a:xfrm>
                  <a:custGeom>
                    <a:avLst/>
                    <a:gdLst>
                      <a:gd name="T0" fmla="*/ 0 w 50"/>
                      <a:gd name="T1" fmla="*/ 351 h 351"/>
                      <a:gd name="T2" fmla="*/ 2 w 50"/>
                      <a:gd name="T3" fmla="*/ 344 h 351"/>
                      <a:gd name="T4" fmla="*/ 3 w 50"/>
                      <a:gd name="T5" fmla="*/ 343 h 351"/>
                      <a:gd name="T6" fmla="*/ 5 w 50"/>
                      <a:gd name="T7" fmla="*/ 336 h 351"/>
                      <a:gd name="T8" fmla="*/ 5 w 50"/>
                      <a:gd name="T9" fmla="*/ 336 h 351"/>
                      <a:gd name="T10" fmla="*/ 7 w 50"/>
                      <a:gd name="T11" fmla="*/ 328 h 351"/>
                      <a:gd name="T12" fmla="*/ 7 w 50"/>
                      <a:gd name="T13" fmla="*/ 328 h 351"/>
                      <a:gd name="T14" fmla="*/ 9 w 50"/>
                      <a:gd name="T15" fmla="*/ 319 h 351"/>
                      <a:gd name="T16" fmla="*/ 9 w 50"/>
                      <a:gd name="T17" fmla="*/ 318 h 351"/>
                      <a:gd name="T18" fmla="*/ 10 w 50"/>
                      <a:gd name="T19" fmla="*/ 309 h 351"/>
                      <a:gd name="T20" fmla="*/ 11 w 50"/>
                      <a:gd name="T21" fmla="*/ 309 h 351"/>
                      <a:gd name="T22" fmla="*/ 13 w 50"/>
                      <a:gd name="T23" fmla="*/ 299 h 351"/>
                      <a:gd name="T24" fmla="*/ 13 w 50"/>
                      <a:gd name="T25" fmla="*/ 298 h 351"/>
                      <a:gd name="T26" fmla="*/ 15 w 50"/>
                      <a:gd name="T27" fmla="*/ 287 h 351"/>
                      <a:gd name="T28" fmla="*/ 15 w 50"/>
                      <a:gd name="T29" fmla="*/ 286 h 351"/>
                      <a:gd name="T30" fmla="*/ 17 w 50"/>
                      <a:gd name="T31" fmla="*/ 274 h 351"/>
                      <a:gd name="T32" fmla="*/ 17 w 50"/>
                      <a:gd name="T33" fmla="*/ 273 h 351"/>
                      <a:gd name="T34" fmla="*/ 19 w 50"/>
                      <a:gd name="T35" fmla="*/ 261 h 351"/>
                      <a:gd name="T36" fmla="*/ 19 w 50"/>
                      <a:gd name="T37" fmla="*/ 260 h 351"/>
                      <a:gd name="T38" fmla="*/ 21 w 50"/>
                      <a:gd name="T39" fmla="*/ 245 h 351"/>
                      <a:gd name="T40" fmla="*/ 21 w 50"/>
                      <a:gd name="T41" fmla="*/ 244 h 351"/>
                      <a:gd name="T42" fmla="*/ 23 w 50"/>
                      <a:gd name="T43" fmla="*/ 226 h 351"/>
                      <a:gd name="T44" fmla="*/ 23 w 50"/>
                      <a:gd name="T45" fmla="*/ 225 h 351"/>
                      <a:gd name="T46" fmla="*/ 25 w 50"/>
                      <a:gd name="T47" fmla="*/ 206 h 351"/>
                      <a:gd name="T48" fmla="*/ 25 w 50"/>
                      <a:gd name="T49" fmla="*/ 204 h 351"/>
                      <a:gd name="T50" fmla="*/ 27 w 50"/>
                      <a:gd name="T51" fmla="*/ 184 h 351"/>
                      <a:gd name="T52" fmla="*/ 28 w 50"/>
                      <a:gd name="T53" fmla="*/ 182 h 351"/>
                      <a:gd name="T54" fmla="*/ 30 w 50"/>
                      <a:gd name="T55" fmla="*/ 157 h 351"/>
                      <a:gd name="T56" fmla="*/ 30 w 50"/>
                      <a:gd name="T57" fmla="*/ 155 h 351"/>
                      <a:gd name="T58" fmla="*/ 31 w 50"/>
                      <a:gd name="T59" fmla="*/ 126 h 351"/>
                      <a:gd name="T60" fmla="*/ 31 w 50"/>
                      <a:gd name="T61" fmla="*/ 125 h 351"/>
                      <a:gd name="T62" fmla="*/ 33 w 50"/>
                      <a:gd name="T63" fmla="*/ 93 h 351"/>
                      <a:gd name="T64" fmla="*/ 33 w 50"/>
                      <a:gd name="T65" fmla="*/ 91 h 351"/>
                      <a:gd name="T66" fmla="*/ 36 w 50"/>
                      <a:gd name="T67" fmla="*/ 54 h 351"/>
                      <a:gd name="T68" fmla="*/ 36 w 50"/>
                      <a:gd name="T69" fmla="*/ 51 h 351"/>
                      <a:gd name="T70" fmla="*/ 38 w 50"/>
                      <a:gd name="T71" fmla="*/ 16 h 351"/>
                      <a:gd name="T72" fmla="*/ 38 w 50"/>
                      <a:gd name="T73" fmla="*/ 14 h 351"/>
                      <a:gd name="T74" fmla="*/ 40 w 50"/>
                      <a:gd name="T75" fmla="*/ 0 h 351"/>
                      <a:gd name="T76" fmla="*/ 40 w 50"/>
                      <a:gd name="T77" fmla="*/ 1 h 351"/>
                      <a:gd name="T78" fmla="*/ 40 w 50"/>
                      <a:gd name="T79" fmla="*/ 1 h 351"/>
                      <a:gd name="T80" fmla="*/ 42 w 50"/>
                      <a:gd name="T81" fmla="*/ 21 h 351"/>
                      <a:gd name="T82" fmla="*/ 42 w 50"/>
                      <a:gd name="T83" fmla="*/ 23 h 351"/>
                      <a:gd name="T84" fmla="*/ 44 w 50"/>
                      <a:gd name="T85" fmla="*/ 58 h 351"/>
                      <a:gd name="T86" fmla="*/ 44 w 50"/>
                      <a:gd name="T87" fmla="*/ 61 h 351"/>
                      <a:gd name="T88" fmla="*/ 46 w 50"/>
                      <a:gd name="T89" fmla="*/ 96 h 351"/>
                      <a:gd name="T90" fmla="*/ 46 w 50"/>
                      <a:gd name="T91" fmla="*/ 98 h 351"/>
                      <a:gd name="T92" fmla="*/ 48 w 50"/>
                      <a:gd name="T93" fmla="*/ 130 h 351"/>
                      <a:gd name="T94" fmla="*/ 48 w 50"/>
                      <a:gd name="T95" fmla="*/ 132 h 351"/>
                      <a:gd name="T96" fmla="*/ 50 w 50"/>
                      <a:gd name="T97" fmla="*/ 157 h 351"/>
                      <a:gd name="T98" fmla="*/ 50 w 50"/>
                      <a:gd name="T99" fmla="*/ 159 h 3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0" h="351">
                        <a:moveTo>
                          <a:pt x="0" y="351"/>
                        </a:moveTo>
                        <a:lnTo>
                          <a:pt x="2" y="344"/>
                        </a:lnTo>
                        <a:lnTo>
                          <a:pt x="3" y="343"/>
                        </a:lnTo>
                        <a:lnTo>
                          <a:pt x="5" y="336"/>
                        </a:lnTo>
                        <a:lnTo>
                          <a:pt x="5" y="336"/>
                        </a:lnTo>
                        <a:lnTo>
                          <a:pt x="7" y="328"/>
                        </a:lnTo>
                        <a:lnTo>
                          <a:pt x="7" y="328"/>
                        </a:lnTo>
                        <a:lnTo>
                          <a:pt x="9" y="319"/>
                        </a:lnTo>
                        <a:lnTo>
                          <a:pt x="9" y="318"/>
                        </a:lnTo>
                        <a:lnTo>
                          <a:pt x="10" y="309"/>
                        </a:lnTo>
                        <a:lnTo>
                          <a:pt x="11" y="309"/>
                        </a:lnTo>
                        <a:lnTo>
                          <a:pt x="13" y="299"/>
                        </a:lnTo>
                        <a:lnTo>
                          <a:pt x="13" y="298"/>
                        </a:lnTo>
                        <a:lnTo>
                          <a:pt x="15" y="287"/>
                        </a:lnTo>
                        <a:lnTo>
                          <a:pt x="15" y="286"/>
                        </a:lnTo>
                        <a:lnTo>
                          <a:pt x="17" y="274"/>
                        </a:lnTo>
                        <a:lnTo>
                          <a:pt x="17" y="273"/>
                        </a:lnTo>
                        <a:lnTo>
                          <a:pt x="19" y="261"/>
                        </a:lnTo>
                        <a:lnTo>
                          <a:pt x="19" y="260"/>
                        </a:lnTo>
                        <a:lnTo>
                          <a:pt x="21" y="245"/>
                        </a:lnTo>
                        <a:lnTo>
                          <a:pt x="21" y="244"/>
                        </a:lnTo>
                        <a:lnTo>
                          <a:pt x="23" y="226"/>
                        </a:lnTo>
                        <a:lnTo>
                          <a:pt x="23" y="225"/>
                        </a:lnTo>
                        <a:lnTo>
                          <a:pt x="25" y="206"/>
                        </a:lnTo>
                        <a:lnTo>
                          <a:pt x="25" y="204"/>
                        </a:lnTo>
                        <a:lnTo>
                          <a:pt x="27" y="184"/>
                        </a:lnTo>
                        <a:lnTo>
                          <a:pt x="28" y="182"/>
                        </a:lnTo>
                        <a:lnTo>
                          <a:pt x="30" y="157"/>
                        </a:lnTo>
                        <a:lnTo>
                          <a:pt x="30" y="155"/>
                        </a:lnTo>
                        <a:lnTo>
                          <a:pt x="31" y="126"/>
                        </a:lnTo>
                        <a:lnTo>
                          <a:pt x="31" y="125"/>
                        </a:lnTo>
                        <a:lnTo>
                          <a:pt x="33" y="93"/>
                        </a:lnTo>
                        <a:lnTo>
                          <a:pt x="33" y="91"/>
                        </a:lnTo>
                        <a:lnTo>
                          <a:pt x="36" y="54"/>
                        </a:lnTo>
                        <a:lnTo>
                          <a:pt x="36" y="51"/>
                        </a:lnTo>
                        <a:lnTo>
                          <a:pt x="38" y="16"/>
                        </a:lnTo>
                        <a:lnTo>
                          <a:pt x="38" y="14"/>
                        </a:lnTo>
                        <a:lnTo>
                          <a:pt x="40" y="0"/>
                        </a:lnTo>
                        <a:lnTo>
                          <a:pt x="40" y="1"/>
                        </a:lnTo>
                        <a:lnTo>
                          <a:pt x="40" y="1"/>
                        </a:lnTo>
                        <a:lnTo>
                          <a:pt x="42" y="21"/>
                        </a:lnTo>
                        <a:lnTo>
                          <a:pt x="42" y="23"/>
                        </a:lnTo>
                        <a:lnTo>
                          <a:pt x="44" y="58"/>
                        </a:lnTo>
                        <a:lnTo>
                          <a:pt x="44" y="61"/>
                        </a:lnTo>
                        <a:lnTo>
                          <a:pt x="46" y="96"/>
                        </a:lnTo>
                        <a:lnTo>
                          <a:pt x="46" y="98"/>
                        </a:lnTo>
                        <a:lnTo>
                          <a:pt x="48" y="130"/>
                        </a:lnTo>
                        <a:lnTo>
                          <a:pt x="48" y="132"/>
                        </a:lnTo>
                        <a:lnTo>
                          <a:pt x="50" y="157"/>
                        </a:lnTo>
                        <a:lnTo>
                          <a:pt x="50" y="15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7" name="Freeform 391"/>
                  <p:cNvSpPr>
                    <a:spLocks/>
                  </p:cNvSpPr>
                  <p:nvPr/>
                </p:nvSpPr>
                <p:spPr bwMode="auto">
                  <a:xfrm>
                    <a:off x="1167926" y="5257800"/>
                    <a:ext cx="76200" cy="388937"/>
                  </a:xfrm>
                  <a:custGeom>
                    <a:avLst/>
                    <a:gdLst>
                      <a:gd name="T0" fmla="*/ 0 w 48"/>
                      <a:gd name="T1" fmla="*/ 0 h 245"/>
                      <a:gd name="T2" fmla="*/ 2 w 48"/>
                      <a:gd name="T3" fmla="*/ 24 h 245"/>
                      <a:gd name="T4" fmla="*/ 2 w 48"/>
                      <a:gd name="T5" fmla="*/ 25 h 245"/>
                      <a:gd name="T6" fmla="*/ 4 w 48"/>
                      <a:gd name="T7" fmla="*/ 47 h 245"/>
                      <a:gd name="T8" fmla="*/ 4 w 48"/>
                      <a:gd name="T9" fmla="*/ 48 h 245"/>
                      <a:gd name="T10" fmla="*/ 6 w 48"/>
                      <a:gd name="T11" fmla="*/ 65 h 245"/>
                      <a:gd name="T12" fmla="*/ 6 w 48"/>
                      <a:gd name="T13" fmla="*/ 67 h 245"/>
                      <a:gd name="T14" fmla="*/ 8 w 48"/>
                      <a:gd name="T15" fmla="*/ 83 h 245"/>
                      <a:gd name="T16" fmla="*/ 9 w 48"/>
                      <a:gd name="T17" fmla="*/ 84 h 245"/>
                      <a:gd name="T18" fmla="*/ 11 w 48"/>
                      <a:gd name="T19" fmla="*/ 99 h 245"/>
                      <a:gd name="T20" fmla="*/ 11 w 48"/>
                      <a:gd name="T21" fmla="*/ 100 h 245"/>
                      <a:gd name="T22" fmla="*/ 13 w 48"/>
                      <a:gd name="T23" fmla="*/ 113 h 245"/>
                      <a:gd name="T24" fmla="*/ 13 w 48"/>
                      <a:gd name="T25" fmla="*/ 114 h 245"/>
                      <a:gd name="T26" fmla="*/ 15 w 48"/>
                      <a:gd name="T27" fmla="*/ 125 h 245"/>
                      <a:gd name="T28" fmla="*/ 15 w 48"/>
                      <a:gd name="T29" fmla="*/ 126 h 245"/>
                      <a:gd name="T30" fmla="*/ 17 w 48"/>
                      <a:gd name="T31" fmla="*/ 137 h 245"/>
                      <a:gd name="T32" fmla="*/ 17 w 48"/>
                      <a:gd name="T33" fmla="*/ 137 h 245"/>
                      <a:gd name="T34" fmla="*/ 19 w 48"/>
                      <a:gd name="T35" fmla="*/ 148 h 245"/>
                      <a:gd name="T36" fmla="*/ 19 w 48"/>
                      <a:gd name="T37" fmla="*/ 148 h 245"/>
                      <a:gd name="T38" fmla="*/ 21 w 48"/>
                      <a:gd name="T39" fmla="*/ 158 h 245"/>
                      <a:gd name="T40" fmla="*/ 21 w 48"/>
                      <a:gd name="T41" fmla="*/ 158 h 245"/>
                      <a:gd name="T42" fmla="*/ 23 w 48"/>
                      <a:gd name="T43" fmla="*/ 166 h 245"/>
                      <a:gd name="T44" fmla="*/ 23 w 48"/>
                      <a:gd name="T45" fmla="*/ 167 h 245"/>
                      <a:gd name="T46" fmla="*/ 25 w 48"/>
                      <a:gd name="T47" fmla="*/ 175 h 245"/>
                      <a:gd name="T48" fmla="*/ 25 w 48"/>
                      <a:gd name="T49" fmla="*/ 176 h 245"/>
                      <a:gd name="T50" fmla="*/ 27 w 48"/>
                      <a:gd name="T51" fmla="*/ 183 h 245"/>
                      <a:gd name="T52" fmla="*/ 27 w 48"/>
                      <a:gd name="T53" fmla="*/ 184 h 245"/>
                      <a:gd name="T54" fmla="*/ 29 w 48"/>
                      <a:gd name="T55" fmla="*/ 191 h 245"/>
                      <a:gd name="T56" fmla="*/ 29 w 48"/>
                      <a:gd name="T57" fmla="*/ 191 h 245"/>
                      <a:gd name="T58" fmla="*/ 31 w 48"/>
                      <a:gd name="T59" fmla="*/ 198 h 245"/>
                      <a:gd name="T60" fmla="*/ 31 w 48"/>
                      <a:gd name="T61" fmla="*/ 198 h 245"/>
                      <a:gd name="T62" fmla="*/ 33 w 48"/>
                      <a:gd name="T63" fmla="*/ 204 h 245"/>
                      <a:gd name="T64" fmla="*/ 34 w 48"/>
                      <a:gd name="T65" fmla="*/ 205 h 245"/>
                      <a:gd name="T66" fmla="*/ 36 w 48"/>
                      <a:gd name="T67" fmla="*/ 211 h 245"/>
                      <a:gd name="T68" fmla="*/ 36 w 48"/>
                      <a:gd name="T69" fmla="*/ 212 h 245"/>
                      <a:gd name="T70" fmla="*/ 36 w 48"/>
                      <a:gd name="T71" fmla="*/ 212 h 245"/>
                      <a:gd name="T72" fmla="*/ 38 w 48"/>
                      <a:gd name="T73" fmla="*/ 217 h 245"/>
                      <a:gd name="T74" fmla="*/ 38 w 48"/>
                      <a:gd name="T75" fmla="*/ 217 h 245"/>
                      <a:gd name="T76" fmla="*/ 39 w 48"/>
                      <a:gd name="T77" fmla="*/ 223 h 245"/>
                      <a:gd name="T78" fmla="*/ 40 w 48"/>
                      <a:gd name="T79" fmla="*/ 224 h 245"/>
                      <a:gd name="T80" fmla="*/ 42 w 48"/>
                      <a:gd name="T81" fmla="*/ 229 h 245"/>
                      <a:gd name="T82" fmla="*/ 42 w 48"/>
                      <a:gd name="T83" fmla="*/ 229 h 245"/>
                      <a:gd name="T84" fmla="*/ 43 w 48"/>
                      <a:gd name="T85" fmla="*/ 234 h 245"/>
                      <a:gd name="T86" fmla="*/ 44 w 48"/>
                      <a:gd name="T87" fmla="*/ 234 h 245"/>
                      <a:gd name="T88" fmla="*/ 44 w 48"/>
                      <a:gd name="T89" fmla="*/ 235 h 245"/>
                      <a:gd name="T90" fmla="*/ 44 w 48"/>
                      <a:gd name="T91" fmla="*/ 235 h 245"/>
                      <a:gd name="T92" fmla="*/ 46 w 48"/>
                      <a:gd name="T93" fmla="*/ 239 h 245"/>
                      <a:gd name="T94" fmla="*/ 46 w 48"/>
                      <a:gd name="T95" fmla="*/ 240 h 245"/>
                      <a:gd name="T96" fmla="*/ 46 w 48"/>
                      <a:gd name="T97" fmla="*/ 240 h 245"/>
                      <a:gd name="T98" fmla="*/ 48 w 48"/>
                      <a:gd name="T99" fmla="*/ 245 h 2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8" h="245">
                        <a:moveTo>
                          <a:pt x="0" y="0"/>
                        </a:moveTo>
                        <a:lnTo>
                          <a:pt x="2" y="24"/>
                        </a:lnTo>
                        <a:lnTo>
                          <a:pt x="2" y="25"/>
                        </a:lnTo>
                        <a:lnTo>
                          <a:pt x="4" y="47"/>
                        </a:lnTo>
                        <a:lnTo>
                          <a:pt x="4" y="48"/>
                        </a:lnTo>
                        <a:lnTo>
                          <a:pt x="6" y="65"/>
                        </a:lnTo>
                        <a:lnTo>
                          <a:pt x="6" y="67"/>
                        </a:lnTo>
                        <a:lnTo>
                          <a:pt x="8" y="83"/>
                        </a:lnTo>
                        <a:lnTo>
                          <a:pt x="9" y="84"/>
                        </a:lnTo>
                        <a:lnTo>
                          <a:pt x="11" y="99"/>
                        </a:lnTo>
                        <a:lnTo>
                          <a:pt x="11" y="100"/>
                        </a:lnTo>
                        <a:lnTo>
                          <a:pt x="13" y="113"/>
                        </a:lnTo>
                        <a:lnTo>
                          <a:pt x="13" y="114"/>
                        </a:lnTo>
                        <a:lnTo>
                          <a:pt x="15" y="125"/>
                        </a:lnTo>
                        <a:lnTo>
                          <a:pt x="15" y="126"/>
                        </a:lnTo>
                        <a:lnTo>
                          <a:pt x="17" y="137"/>
                        </a:lnTo>
                        <a:lnTo>
                          <a:pt x="17" y="137"/>
                        </a:lnTo>
                        <a:lnTo>
                          <a:pt x="19" y="148"/>
                        </a:lnTo>
                        <a:lnTo>
                          <a:pt x="19" y="148"/>
                        </a:lnTo>
                        <a:lnTo>
                          <a:pt x="21" y="158"/>
                        </a:lnTo>
                        <a:lnTo>
                          <a:pt x="21" y="158"/>
                        </a:lnTo>
                        <a:lnTo>
                          <a:pt x="23" y="166"/>
                        </a:lnTo>
                        <a:lnTo>
                          <a:pt x="23" y="167"/>
                        </a:lnTo>
                        <a:lnTo>
                          <a:pt x="25" y="175"/>
                        </a:lnTo>
                        <a:lnTo>
                          <a:pt x="25" y="176"/>
                        </a:lnTo>
                        <a:lnTo>
                          <a:pt x="27" y="183"/>
                        </a:lnTo>
                        <a:lnTo>
                          <a:pt x="27" y="184"/>
                        </a:lnTo>
                        <a:lnTo>
                          <a:pt x="29" y="191"/>
                        </a:lnTo>
                        <a:lnTo>
                          <a:pt x="29" y="191"/>
                        </a:lnTo>
                        <a:lnTo>
                          <a:pt x="31" y="198"/>
                        </a:lnTo>
                        <a:lnTo>
                          <a:pt x="31" y="198"/>
                        </a:lnTo>
                        <a:lnTo>
                          <a:pt x="33" y="204"/>
                        </a:lnTo>
                        <a:lnTo>
                          <a:pt x="34" y="205"/>
                        </a:lnTo>
                        <a:lnTo>
                          <a:pt x="36" y="211"/>
                        </a:lnTo>
                        <a:lnTo>
                          <a:pt x="36" y="212"/>
                        </a:lnTo>
                        <a:lnTo>
                          <a:pt x="36" y="212"/>
                        </a:lnTo>
                        <a:lnTo>
                          <a:pt x="38" y="217"/>
                        </a:lnTo>
                        <a:lnTo>
                          <a:pt x="38" y="217"/>
                        </a:lnTo>
                        <a:lnTo>
                          <a:pt x="39" y="223"/>
                        </a:lnTo>
                        <a:lnTo>
                          <a:pt x="40" y="224"/>
                        </a:lnTo>
                        <a:lnTo>
                          <a:pt x="42" y="229"/>
                        </a:lnTo>
                        <a:lnTo>
                          <a:pt x="42" y="229"/>
                        </a:lnTo>
                        <a:lnTo>
                          <a:pt x="43" y="234"/>
                        </a:lnTo>
                        <a:lnTo>
                          <a:pt x="44" y="234"/>
                        </a:lnTo>
                        <a:lnTo>
                          <a:pt x="44" y="235"/>
                        </a:lnTo>
                        <a:lnTo>
                          <a:pt x="44" y="235"/>
                        </a:lnTo>
                        <a:lnTo>
                          <a:pt x="46" y="239"/>
                        </a:lnTo>
                        <a:lnTo>
                          <a:pt x="46" y="240"/>
                        </a:lnTo>
                        <a:lnTo>
                          <a:pt x="46" y="240"/>
                        </a:lnTo>
                        <a:lnTo>
                          <a:pt x="48" y="24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8" name="Freeform 392"/>
                  <p:cNvSpPr>
                    <a:spLocks/>
                  </p:cNvSpPr>
                  <p:nvPr/>
                </p:nvSpPr>
                <p:spPr bwMode="auto">
                  <a:xfrm>
                    <a:off x="1244126" y="5645150"/>
                    <a:ext cx="49213" cy="100012"/>
                  </a:xfrm>
                  <a:custGeom>
                    <a:avLst/>
                    <a:gdLst>
                      <a:gd name="T0" fmla="*/ 0 w 31"/>
                      <a:gd name="T1" fmla="*/ 1 h 63"/>
                      <a:gd name="T2" fmla="*/ 0 w 31"/>
                      <a:gd name="T3" fmla="*/ 0 h 63"/>
                      <a:gd name="T4" fmla="*/ 0 w 31"/>
                      <a:gd name="T5" fmla="*/ 0 h 63"/>
                      <a:gd name="T6" fmla="*/ 2 w 31"/>
                      <a:gd name="T7" fmla="*/ 5 h 63"/>
                      <a:gd name="T8" fmla="*/ 2 w 31"/>
                      <a:gd name="T9" fmla="*/ 7 h 63"/>
                      <a:gd name="T10" fmla="*/ 2 w 31"/>
                      <a:gd name="T11" fmla="*/ 6 h 63"/>
                      <a:gd name="T12" fmla="*/ 4 w 31"/>
                      <a:gd name="T13" fmla="*/ 11 h 63"/>
                      <a:gd name="T14" fmla="*/ 4 w 31"/>
                      <a:gd name="T15" fmla="*/ 10 h 63"/>
                      <a:gd name="T16" fmla="*/ 4 w 31"/>
                      <a:gd name="T17" fmla="*/ 10 h 63"/>
                      <a:gd name="T18" fmla="*/ 6 w 31"/>
                      <a:gd name="T19" fmla="*/ 15 h 63"/>
                      <a:gd name="T20" fmla="*/ 6 w 31"/>
                      <a:gd name="T21" fmla="*/ 14 h 63"/>
                      <a:gd name="T22" fmla="*/ 6 w 31"/>
                      <a:gd name="T23" fmla="*/ 15 h 63"/>
                      <a:gd name="T24" fmla="*/ 8 w 31"/>
                      <a:gd name="T25" fmla="*/ 20 h 63"/>
                      <a:gd name="T26" fmla="*/ 8 w 31"/>
                      <a:gd name="T27" fmla="*/ 20 h 63"/>
                      <a:gd name="T28" fmla="*/ 9 w 31"/>
                      <a:gd name="T29" fmla="*/ 19 h 63"/>
                      <a:gd name="T30" fmla="*/ 10 w 31"/>
                      <a:gd name="T31" fmla="*/ 24 h 63"/>
                      <a:gd name="T32" fmla="*/ 10 w 31"/>
                      <a:gd name="T33" fmla="*/ 23 h 63"/>
                      <a:gd name="T34" fmla="*/ 11 w 31"/>
                      <a:gd name="T35" fmla="*/ 23 h 63"/>
                      <a:gd name="T36" fmla="*/ 12 w 31"/>
                      <a:gd name="T37" fmla="*/ 28 h 63"/>
                      <a:gd name="T38" fmla="*/ 12 w 31"/>
                      <a:gd name="T39" fmla="*/ 26 h 63"/>
                      <a:gd name="T40" fmla="*/ 12 w 31"/>
                      <a:gd name="T41" fmla="*/ 29 h 63"/>
                      <a:gd name="T42" fmla="*/ 13 w 31"/>
                      <a:gd name="T43" fmla="*/ 27 h 63"/>
                      <a:gd name="T44" fmla="*/ 14 w 31"/>
                      <a:gd name="T45" fmla="*/ 33 h 63"/>
                      <a:gd name="T46" fmla="*/ 14 w 31"/>
                      <a:gd name="T47" fmla="*/ 31 h 63"/>
                      <a:gd name="T48" fmla="*/ 16 w 31"/>
                      <a:gd name="T49" fmla="*/ 37 h 63"/>
                      <a:gd name="T50" fmla="*/ 16 w 31"/>
                      <a:gd name="T51" fmla="*/ 35 h 63"/>
                      <a:gd name="T52" fmla="*/ 17 w 31"/>
                      <a:gd name="T53" fmla="*/ 37 h 63"/>
                      <a:gd name="T54" fmla="*/ 17 w 31"/>
                      <a:gd name="T55" fmla="*/ 35 h 63"/>
                      <a:gd name="T56" fmla="*/ 19 w 31"/>
                      <a:gd name="T57" fmla="*/ 41 h 63"/>
                      <a:gd name="T58" fmla="*/ 19 w 31"/>
                      <a:gd name="T59" fmla="*/ 39 h 63"/>
                      <a:gd name="T60" fmla="*/ 21 w 31"/>
                      <a:gd name="T61" fmla="*/ 45 h 63"/>
                      <a:gd name="T62" fmla="*/ 21 w 31"/>
                      <a:gd name="T63" fmla="*/ 43 h 63"/>
                      <a:gd name="T64" fmla="*/ 21 w 31"/>
                      <a:gd name="T65" fmla="*/ 42 h 63"/>
                      <a:gd name="T66" fmla="*/ 22 w 31"/>
                      <a:gd name="T67" fmla="*/ 49 h 63"/>
                      <a:gd name="T68" fmla="*/ 23 w 31"/>
                      <a:gd name="T69" fmla="*/ 47 h 63"/>
                      <a:gd name="T70" fmla="*/ 23 w 31"/>
                      <a:gd name="T71" fmla="*/ 49 h 63"/>
                      <a:gd name="T72" fmla="*/ 23 w 31"/>
                      <a:gd name="T73" fmla="*/ 46 h 63"/>
                      <a:gd name="T74" fmla="*/ 25 w 31"/>
                      <a:gd name="T75" fmla="*/ 53 h 63"/>
                      <a:gd name="T76" fmla="*/ 25 w 31"/>
                      <a:gd name="T77" fmla="*/ 51 h 63"/>
                      <a:gd name="T78" fmla="*/ 25 w 31"/>
                      <a:gd name="T79" fmla="*/ 49 h 63"/>
                      <a:gd name="T80" fmla="*/ 27 w 31"/>
                      <a:gd name="T81" fmla="*/ 56 h 63"/>
                      <a:gd name="T82" fmla="*/ 27 w 31"/>
                      <a:gd name="T83" fmla="*/ 54 h 63"/>
                      <a:gd name="T84" fmla="*/ 27 w 31"/>
                      <a:gd name="T85" fmla="*/ 57 h 63"/>
                      <a:gd name="T86" fmla="*/ 27 w 31"/>
                      <a:gd name="T87" fmla="*/ 53 h 63"/>
                      <a:gd name="T88" fmla="*/ 29 w 31"/>
                      <a:gd name="T89" fmla="*/ 61 h 63"/>
                      <a:gd name="T90" fmla="*/ 29 w 31"/>
                      <a:gd name="T91" fmla="*/ 58 h 63"/>
                      <a:gd name="T92" fmla="*/ 29 w 31"/>
                      <a:gd name="T93" fmla="*/ 56 h 63"/>
                      <a:gd name="T94" fmla="*/ 31 w 31"/>
                      <a:gd name="T95" fmla="*/ 63 h 63"/>
                      <a:gd name="T96" fmla="*/ 31 w 31"/>
                      <a:gd name="T97" fmla="*/ 58 h 63"/>
                      <a:gd name="T98" fmla="*/ 31 w 31"/>
                      <a:gd name="T99" fmla="*/ 61 h 6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1" h="63">
                        <a:moveTo>
                          <a:pt x="0" y="1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2" y="5"/>
                        </a:lnTo>
                        <a:lnTo>
                          <a:pt x="2" y="7"/>
                        </a:lnTo>
                        <a:lnTo>
                          <a:pt x="2" y="6"/>
                        </a:lnTo>
                        <a:lnTo>
                          <a:pt x="4" y="11"/>
                        </a:lnTo>
                        <a:lnTo>
                          <a:pt x="4" y="10"/>
                        </a:lnTo>
                        <a:lnTo>
                          <a:pt x="4" y="10"/>
                        </a:lnTo>
                        <a:lnTo>
                          <a:pt x="6" y="15"/>
                        </a:lnTo>
                        <a:lnTo>
                          <a:pt x="6" y="14"/>
                        </a:lnTo>
                        <a:lnTo>
                          <a:pt x="6" y="15"/>
                        </a:lnTo>
                        <a:lnTo>
                          <a:pt x="8" y="20"/>
                        </a:lnTo>
                        <a:lnTo>
                          <a:pt x="8" y="20"/>
                        </a:lnTo>
                        <a:lnTo>
                          <a:pt x="9" y="19"/>
                        </a:lnTo>
                        <a:lnTo>
                          <a:pt x="10" y="24"/>
                        </a:lnTo>
                        <a:lnTo>
                          <a:pt x="10" y="23"/>
                        </a:lnTo>
                        <a:lnTo>
                          <a:pt x="11" y="23"/>
                        </a:lnTo>
                        <a:lnTo>
                          <a:pt x="12" y="28"/>
                        </a:lnTo>
                        <a:lnTo>
                          <a:pt x="12" y="26"/>
                        </a:lnTo>
                        <a:lnTo>
                          <a:pt x="12" y="29"/>
                        </a:lnTo>
                        <a:lnTo>
                          <a:pt x="13" y="27"/>
                        </a:lnTo>
                        <a:lnTo>
                          <a:pt x="14" y="33"/>
                        </a:lnTo>
                        <a:lnTo>
                          <a:pt x="14" y="31"/>
                        </a:lnTo>
                        <a:lnTo>
                          <a:pt x="16" y="37"/>
                        </a:lnTo>
                        <a:lnTo>
                          <a:pt x="16" y="35"/>
                        </a:lnTo>
                        <a:lnTo>
                          <a:pt x="17" y="37"/>
                        </a:lnTo>
                        <a:lnTo>
                          <a:pt x="17" y="35"/>
                        </a:lnTo>
                        <a:lnTo>
                          <a:pt x="19" y="41"/>
                        </a:lnTo>
                        <a:lnTo>
                          <a:pt x="19" y="39"/>
                        </a:lnTo>
                        <a:lnTo>
                          <a:pt x="21" y="45"/>
                        </a:lnTo>
                        <a:lnTo>
                          <a:pt x="21" y="43"/>
                        </a:lnTo>
                        <a:lnTo>
                          <a:pt x="21" y="42"/>
                        </a:lnTo>
                        <a:lnTo>
                          <a:pt x="22" y="49"/>
                        </a:lnTo>
                        <a:lnTo>
                          <a:pt x="23" y="47"/>
                        </a:lnTo>
                        <a:lnTo>
                          <a:pt x="23" y="49"/>
                        </a:lnTo>
                        <a:lnTo>
                          <a:pt x="23" y="46"/>
                        </a:lnTo>
                        <a:lnTo>
                          <a:pt x="25" y="53"/>
                        </a:lnTo>
                        <a:lnTo>
                          <a:pt x="25" y="51"/>
                        </a:lnTo>
                        <a:lnTo>
                          <a:pt x="25" y="49"/>
                        </a:lnTo>
                        <a:lnTo>
                          <a:pt x="27" y="56"/>
                        </a:lnTo>
                        <a:lnTo>
                          <a:pt x="27" y="54"/>
                        </a:lnTo>
                        <a:lnTo>
                          <a:pt x="27" y="57"/>
                        </a:lnTo>
                        <a:lnTo>
                          <a:pt x="27" y="53"/>
                        </a:lnTo>
                        <a:lnTo>
                          <a:pt x="29" y="61"/>
                        </a:lnTo>
                        <a:lnTo>
                          <a:pt x="29" y="58"/>
                        </a:lnTo>
                        <a:lnTo>
                          <a:pt x="29" y="56"/>
                        </a:lnTo>
                        <a:lnTo>
                          <a:pt x="31" y="63"/>
                        </a:lnTo>
                        <a:lnTo>
                          <a:pt x="31" y="58"/>
                        </a:lnTo>
                        <a:lnTo>
                          <a:pt x="31" y="6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9" name="Freeform 393"/>
                  <p:cNvSpPr>
                    <a:spLocks/>
                  </p:cNvSpPr>
                  <p:nvPr/>
                </p:nvSpPr>
                <p:spPr bwMode="auto">
                  <a:xfrm>
                    <a:off x="1293338" y="5738812"/>
                    <a:ext cx="42863" cy="68262"/>
                  </a:xfrm>
                  <a:custGeom>
                    <a:avLst/>
                    <a:gdLst>
                      <a:gd name="T0" fmla="*/ 0 w 27"/>
                      <a:gd name="T1" fmla="*/ 2 h 43"/>
                      <a:gd name="T2" fmla="*/ 1 w 27"/>
                      <a:gd name="T3" fmla="*/ 0 h 43"/>
                      <a:gd name="T4" fmla="*/ 2 w 27"/>
                      <a:gd name="T5" fmla="*/ 9 h 43"/>
                      <a:gd name="T6" fmla="*/ 2 w 27"/>
                      <a:gd name="T7" fmla="*/ 6 h 43"/>
                      <a:gd name="T8" fmla="*/ 3 w 27"/>
                      <a:gd name="T9" fmla="*/ 3 h 43"/>
                      <a:gd name="T10" fmla="*/ 4 w 27"/>
                      <a:gd name="T11" fmla="*/ 11 h 43"/>
                      <a:gd name="T12" fmla="*/ 4 w 27"/>
                      <a:gd name="T13" fmla="*/ 11 h 43"/>
                      <a:gd name="T14" fmla="*/ 4 w 27"/>
                      <a:gd name="T15" fmla="*/ 6 h 43"/>
                      <a:gd name="T16" fmla="*/ 6 w 27"/>
                      <a:gd name="T17" fmla="*/ 15 h 43"/>
                      <a:gd name="T18" fmla="*/ 6 w 27"/>
                      <a:gd name="T19" fmla="*/ 9 h 43"/>
                      <a:gd name="T20" fmla="*/ 6 w 27"/>
                      <a:gd name="T21" fmla="*/ 16 h 43"/>
                      <a:gd name="T22" fmla="*/ 7 w 27"/>
                      <a:gd name="T23" fmla="*/ 9 h 43"/>
                      <a:gd name="T24" fmla="*/ 8 w 27"/>
                      <a:gd name="T25" fmla="*/ 18 h 43"/>
                      <a:gd name="T26" fmla="*/ 8 w 27"/>
                      <a:gd name="T27" fmla="*/ 18 h 43"/>
                      <a:gd name="T28" fmla="*/ 8 w 27"/>
                      <a:gd name="T29" fmla="*/ 11 h 43"/>
                      <a:gd name="T30" fmla="*/ 10 w 27"/>
                      <a:gd name="T31" fmla="*/ 22 h 43"/>
                      <a:gd name="T32" fmla="*/ 10 w 27"/>
                      <a:gd name="T33" fmla="*/ 14 h 43"/>
                      <a:gd name="T34" fmla="*/ 11 w 27"/>
                      <a:gd name="T35" fmla="*/ 22 h 43"/>
                      <a:gd name="T36" fmla="*/ 11 w 27"/>
                      <a:gd name="T37" fmla="*/ 14 h 43"/>
                      <a:gd name="T38" fmla="*/ 12 w 27"/>
                      <a:gd name="T39" fmla="*/ 25 h 43"/>
                      <a:gd name="T40" fmla="*/ 13 w 27"/>
                      <a:gd name="T41" fmla="*/ 23 h 43"/>
                      <a:gd name="T42" fmla="*/ 13 w 27"/>
                      <a:gd name="T43" fmla="*/ 24 h 43"/>
                      <a:gd name="T44" fmla="*/ 13 w 27"/>
                      <a:gd name="T45" fmla="*/ 17 h 43"/>
                      <a:gd name="T46" fmla="*/ 15 w 27"/>
                      <a:gd name="T47" fmla="*/ 28 h 43"/>
                      <a:gd name="T48" fmla="*/ 15 w 27"/>
                      <a:gd name="T49" fmla="*/ 20 h 43"/>
                      <a:gd name="T50" fmla="*/ 15 w 27"/>
                      <a:gd name="T51" fmla="*/ 19 h 43"/>
                      <a:gd name="T52" fmla="*/ 15 w 27"/>
                      <a:gd name="T53" fmla="*/ 19 h 43"/>
                      <a:gd name="T54" fmla="*/ 16 w 27"/>
                      <a:gd name="T55" fmla="*/ 31 h 43"/>
                      <a:gd name="T56" fmla="*/ 17 w 27"/>
                      <a:gd name="T57" fmla="*/ 28 h 43"/>
                      <a:gd name="T58" fmla="*/ 17 w 27"/>
                      <a:gd name="T59" fmla="*/ 30 h 43"/>
                      <a:gd name="T60" fmla="*/ 17 w 27"/>
                      <a:gd name="T61" fmla="*/ 21 h 43"/>
                      <a:gd name="T62" fmla="*/ 19 w 27"/>
                      <a:gd name="T63" fmla="*/ 34 h 43"/>
                      <a:gd name="T64" fmla="*/ 19 w 27"/>
                      <a:gd name="T65" fmla="*/ 25 h 43"/>
                      <a:gd name="T66" fmla="*/ 19 w 27"/>
                      <a:gd name="T67" fmla="*/ 23 h 43"/>
                      <a:gd name="T68" fmla="*/ 19 w 27"/>
                      <a:gd name="T69" fmla="*/ 23 h 43"/>
                      <a:gd name="T70" fmla="*/ 20 w 27"/>
                      <a:gd name="T71" fmla="*/ 36 h 43"/>
                      <a:gd name="T72" fmla="*/ 21 w 27"/>
                      <a:gd name="T73" fmla="*/ 24 h 43"/>
                      <a:gd name="T74" fmla="*/ 21 w 27"/>
                      <a:gd name="T75" fmla="*/ 32 h 43"/>
                      <a:gd name="T76" fmla="*/ 22 w 27"/>
                      <a:gd name="T77" fmla="*/ 25 h 43"/>
                      <a:gd name="T78" fmla="*/ 23 w 27"/>
                      <a:gd name="T79" fmla="*/ 39 h 43"/>
                      <a:gd name="T80" fmla="*/ 23 w 27"/>
                      <a:gd name="T81" fmla="*/ 29 h 43"/>
                      <a:gd name="T82" fmla="*/ 23 w 27"/>
                      <a:gd name="T83" fmla="*/ 27 h 43"/>
                      <a:gd name="T84" fmla="*/ 25 w 27"/>
                      <a:gd name="T85" fmla="*/ 41 h 43"/>
                      <a:gd name="T86" fmla="*/ 25 w 27"/>
                      <a:gd name="T87" fmla="*/ 27 h 43"/>
                      <a:gd name="T88" fmla="*/ 25 w 27"/>
                      <a:gd name="T89" fmla="*/ 35 h 43"/>
                      <a:gd name="T90" fmla="*/ 26 w 27"/>
                      <a:gd name="T91" fmla="*/ 28 h 43"/>
                      <a:gd name="T92" fmla="*/ 26 w 27"/>
                      <a:gd name="T93" fmla="*/ 42 h 43"/>
                      <a:gd name="T94" fmla="*/ 27 w 27"/>
                      <a:gd name="T95" fmla="*/ 33 h 43"/>
                      <a:gd name="T96" fmla="*/ 27 w 27"/>
                      <a:gd name="T97" fmla="*/ 43 h 43"/>
                      <a:gd name="T98" fmla="*/ 27 w 27"/>
                      <a:gd name="T99" fmla="*/ 29 h 4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43">
                        <a:moveTo>
                          <a:pt x="0" y="2"/>
                        </a:moveTo>
                        <a:lnTo>
                          <a:pt x="1" y="0"/>
                        </a:lnTo>
                        <a:lnTo>
                          <a:pt x="2" y="9"/>
                        </a:lnTo>
                        <a:lnTo>
                          <a:pt x="2" y="6"/>
                        </a:lnTo>
                        <a:lnTo>
                          <a:pt x="3" y="3"/>
                        </a:lnTo>
                        <a:lnTo>
                          <a:pt x="4" y="11"/>
                        </a:lnTo>
                        <a:lnTo>
                          <a:pt x="4" y="11"/>
                        </a:lnTo>
                        <a:lnTo>
                          <a:pt x="4" y="6"/>
                        </a:lnTo>
                        <a:lnTo>
                          <a:pt x="6" y="15"/>
                        </a:lnTo>
                        <a:lnTo>
                          <a:pt x="6" y="9"/>
                        </a:lnTo>
                        <a:lnTo>
                          <a:pt x="6" y="16"/>
                        </a:lnTo>
                        <a:lnTo>
                          <a:pt x="7" y="9"/>
                        </a:lnTo>
                        <a:lnTo>
                          <a:pt x="8" y="18"/>
                        </a:lnTo>
                        <a:lnTo>
                          <a:pt x="8" y="18"/>
                        </a:lnTo>
                        <a:lnTo>
                          <a:pt x="8" y="11"/>
                        </a:lnTo>
                        <a:lnTo>
                          <a:pt x="10" y="22"/>
                        </a:lnTo>
                        <a:lnTo>
                          <a:pt x="10" y="14"/>
                        </a:lnTo>
                        <a:lnTo>
                          <a:pt x="11" y="22"/>
                        </a:lnTo>
                        <a:lnTo>
                          <a:pt x="11" y="14"/>
                        </a:lnTo>
                        <a:lnTo>
                          <a:pt x="12" y="25"/>
                        </a:lnTo>
                        <a:lnTo>
                          <a:pt x="13" y="23"/>
                        </a:lnTo>
                        <a:lnTo>
                          <a:pt x="13" y="24"/>
                        </a:lnTo>
                        <a:lnTo>
                          <a:pt x="13" y="17"/>
                        </a:lnTo>
                        <a:lnTo>
                          <a:pt x="15" y="28"/>
                        </a:lnTo>
                        <a:lnTo>
                          <a:pt x="15" y="20"/>
                        </a:lnTo>
                        <a:lnTo>
                          <a:pt x="15" y="19"/>
                        </a:lnTo>
                        <a:lnTo>
                          <a:pt x="15" y="19"/>
                        </a:lnTo>
                        <a:lnTo>
                          <a:pt x="16" y="31"/>
                        </a:lnTo>
                        <a:lnTo>
                          <a:pt x="17" y="28"/>
                        </a:lnTo>
                        <a:lnTo>
                          <a:pt x="17" y="30"/>
                        </a:lnTo>
                        <a:lnTo>
                          <a:pt x="17" y="21"/>
                        </a:lnTo>
                        <a:lnTo>
                          <a:pt x="19" y="34"/>
                        </a:lnTo>
                        <a:lnTo>
                          <a:pt x="19" y="25"/>
                        </a:lnTo>
                        <a:lnTo>
                          <a:pt x="19" y="23"/>
                        </a:lnTo>
                        <a:lnTo>
                          <a:pt x="19" y="23"/>
                        </a:lnTo>
                        <a:lnTo>
                          <a:pt x="20" y="36"/>
                        </a:lnTo>
                        <a:lnTo>
                          <a:pt x="21" y="24"/>
                        </a:lnTo>
                        <a:lnTo>
                          <a:pt x="21" y="32"/>
                        </a:lnTo>
                        <a:lnTo>
                          <a:pt x="22" y="25"/>
                        </a:lnTo>
                        <a:lnTo>
                          <a:pt x="23" y="39"/>
                        </a:lnTo>
                        <a:lnTo>
                          <a:pt x="23" y="29"/>
                        </a:lnTo>
                        <a:lnTo>
                          <a:pt x="23" y="27"/>
                        </a:lnTo>
                        <a:lnTo>
                          <a:pt x="25" y="41"/>
                        </a:lnTo>
                        <a:lnTo>
                          <a:pt x="25" y="27"/>
                        </a:lnTo>
                        <a:lnTo>
                          <a:pt x="25" y="35"/>
                        </a:lnTo>
                        <a:lnTo>
                          <a:pt x="26" y="28"/>
                        </a:lnTo>
                        <a:lnTo>
                          <a:pt x="26" y="42"/>
                        </a:lnTo>
                        <a:lnTo>
                          <a:pt x="27" y="33"/>
                        </a:lnTo>
                        <a:lnTo>
                          <a:pt x="27" y="43"/>
                        </a:lnTo>
                        <a:lnTo>
                          <a:pt x="27" y="2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0" name="Freeform 394"/>
                  <p:cNvSpPr>
                    <a:spLocks/>
                  </p:cNvSpPr>
                  <p:nvPr/>
                </p:nvSpPr>
                <p:spPr bwMode="auto">
                  <a:xfrm>
                    <a:off x="1336201" y="5783262"/>
                    <a:ext cx="42863" cy="31750"/>
                  </a:xfrm>
                  <a:custGeom>
                    <a:avLst/>
                    <a:gdLst>
                      <a:gd name="T0" fmla="*/ 0 w 27"/>
                      <a:gd name="T1" fmla="*/ 1 h 20"/>
                      <a:gd name="T2" fmla="*/ 2 w 27"/>
                      <a:gd name="T3" fmla="*/ 16 h 20"/>
                      <a:gd name="T4" fmla="*/ 2 w 27"/>
                      <a:gd name="T5" fmla="*/ 9 h 20"/>
                      <a:gd name="T6" fmla="*/ 2 w 27"/>
                      <a:gd name="T7" fmla="*/ 1 h 20"/>
                      <a:gd name="T8" fmla="*/ 4 w 27"/>
                      <a:gd name="T9" fmla="*/ 17 h 20"/>
                      <a:gd name="T10" fmla="*/ 4 w 27"/>
                      <a:gd name="T11" fmla="*/ 7 h 20"/>
                      <a:gd name="T12" fmla="*/ 4 w 27"/>
                      <a:gd name="T13" fmla="*/ 18 h 20"/>
                      <a:gd name="T14" fmla="*/ 5 w 27"/>
                      <a:gd name="T15" fmla="*/ 18 h 20"/>
                      <a:gd name="T16" fmla="*/ 5 w 27"/>
                      <a:gd name="T17" fmla="*/ 2 h 20"/>
                      <a:gd name="T18" fmla="*/ 6 w 27"/>
                      <a:gd name="T19" fmla="*/ 11 h 20"/>
                      <a:gd name="T20" fmla="*/ 6 w 27"/>
                      <a:gd name="T21" fmla="*/ 3 h 20"/>
                      <a:gd name="T22" fmla="*/ 8 w 27"/>
                      <a:gd name="T23" fmla="*/ 19 h 20"/>
                      <a:gd name="T24" fmla="*/ 8 w 27"/>
                      <a:gd name="T25" fmla="*/ 4 h 20"/>
                      <a:gd name="T26" fmla="*/ 9 w 27"/>
                      <a:gd name="T27" fmla="*/ 7 h 20"/>
                      <a:gd name="T28" fmla="*/ 9 w 27"/>
                      <a:gd name="T29" fmla="*/ 20 h 20"/>
                      <a:gd name="T30" fmla="*/ 10 w 27"/>
                      <a:gd name="T31" fmla="*/ 3 h 20"/>
                      <a:gd name="T32" fmla="*/ 11 w 27"/>
                      <a:gd name="T33" fmla="*/ 18 h 20"/>
                      <a:gd name="T34" fmla="*/ 11 w 27"/>
                      <a:gd name="T35" fmla="*/ 13 h 20"/>
                      <a:gd name="T36" fmla="*/ 11 w 27"/>
                      <a:gd name="T37" fmla="*/ 3 h 20"/>
                      <a:gd name="T38" fmla="*/ 12 w 27"/>
                      <a:gd name="T39" fmla="*/ 20 h 20"/>
                      <a:gd name="T40" fmla="*/ 13 w 27"/>
                      <a:gd name="T41" fmla="*/ 4 h 20"/>
                      <a:gd name="T42" fmla="*/ 13 w 27"/>
                      <a:gd name="T43" fmla="*/ 7 h 20"/>
                      <a:gd name="T44" fmla="*/ 13 w 27"/>
                      <a:gd name="T45" fmla="*/ 20 h 20"/>
                      <a:gd name="T46" fmla="*/ 14 w 27"/>
                      <a:gd name="T47" fmla="*/ 3 h 20"/>
                      <a:gd name="T48" fmla="*/ 15 w 27"/>
                      <a:gd name="T49" fmla="*/ 18 h 20"/>
                      <a:gd name="T50" fmla="*/ 15 w 27"/>
                      <a:gd name="T51" fmla="*/ 13 h 20"/>
                      <a:gd name="T52" fmla="*/ 15 w 27"/>
                      <a:gd name="T53" fmla="*/ 3 h 20"/>
                      <a:gd name="T54" fmla="*/ 16 w 27"/>
                      <a:gd name="T55" fmla="*/ 20 h 20"/>
                      <a:gd name="T56" fmla="*/ 17 w 27"/>
                      <a:gd name="T57" fmla="*/ 17 h 20"/>
                      <a:gd name="T58" fmla="*/ 17 w 27"/>
                      <a:gd name="T59" fmla="*/ 4 h 20"/>
                      <a:gd name="T60" fmla="*/ 17 w 27"/>
                      <a:gd name="T61" fmla="*/ 19 h 20"/>
                      <a:gd name="T62" fmla="*/ 18 w 27"/>
                      <a:gd name="T63" fmla="*/ 2 h 20"/>
                      <a:gd name="T64" fmla="*/ 19 w 27"/>
                      <a:gd name="T65" fmla="*/ 4 h 20"/>
                      <a:gd name="T66" fmla="*/ 19 w 27"/>
                      <a:gd name="T67" fmla="*/ 17 h 20"/>
                      <a:gd name="T68" fmla="*/ 20 w 27"/>
                      <a:gd name="T69" fmla="*/ 19 h 20"/>
                      <a:gd name="T70" fmla="*/ 21 w 27"/>
                      <a:gd name="T71" fmla="*/ 2 h 20"/>
                      <a:gd name="T72" fmla="*/ 21 w 27"/>
                      <a:gd name="T73" fmla="*/ 16 h 20"/>
                      <a:gd name="T74" fmla="*/ 21 w 27"/>
                      <a:gd name="T75" fmla="*/ 4 h 20"/>
                      <a:gd name="T76" fmla="*/ 21 w 27"/>
                      <a:gd name="T77" fmla="*/ 18 h 20"/>
                      <a:gd name="T78" fmla="*/ 23 w 27"/>
                      <a:gd name="T79" fmla="*/ 2 h 20"/>
                      <a:gd name="T80" fmla="*/ 23 w 27"/>
                      <a:gd name="T81" fmla="*/ 2 h 20"/>
                      <a:gd name="T82" fmla="*/ 23 w 27"/>
                      <a:gd name="T83" fmla="*/ 14 h 20"/>
                      <a:gd name="T84" fmla="*/ 24 w 27"/>
                      <a:gd name="T85" fmla="*/ 18 h 20"/>
                      <a:gd name="T86" fmla="*/ 25 w 27"/>
                      <a:gd name="T87" fmla="*/ 1 h 20"/>
                      <a:gd name="T88" fmla="*/ 25 w 27"/>
                      <a:gd name="T89" fmla="*/ 10 h 20"/>
                      <a:gd name="T90" fmla="*/ 25 w 27"/>
                      <a:gd name="T91" fmla="*/ 16 h 20"/>
                      <a:gd name="T92" fmla="*/ 27 w 27"/>
                      <a:gd name="T93" fmla="*/ 0 h 20"/>
                      <a:gd name="T94" fmla="*/ 27 w 27"/>
                      <a:gd name="T95" fmla="*/ 16 h 20"/>
                      <a:gd name="T96" fmla="*/ 27 w 27"/>
                      <a:gd name="T97" fmla="*/ 4 h 20"/>
                      <a:gd name="T98" fmla="*/ 27 w 27"/>
                      <a:gd name="T99" fmla="*/ 0 h 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20">
                        <a:moveTo>
                          <a:pt x="0" y="1"/>
                        </a:moveTo>
                        <a:lnTo>
                          <a:pt x="2" y="16"/>
                        </a:lnTo>
                        <a:lnTo>
                          <a:pt x="2" y="9"/>
                        </a:lnTo>
                        <a:lnTo>
                          <a:pt x="2" y="1"/>
                        </a:lnTo>
                        <a:lnTo>
                          <a:pt x="4" y="17"/>
                        </a:lnTo>
                        <a:lnTo>
                          <a:pt x="4" y="7"/>
                        </a:lnTo>
                        <a:lnTo>
                          <a:pt x="4" y="18"/>
                        </a:lnTo>
                        <a:lnTo>
                          <a:pt x="5" y="18"/>
                        </a:lnTo>
                        <a:lnTo>
                          <a:pt x="5" y="2"/>
                        </a:lnTo>
                        <a:lnTo>
                          <a:pt x="6" y="11"/>
                        </a:lnTo>
                        <a:lnTo>
                          <a:pt x="6" y="3"/>
                        </a:lnTo>
                        <a:lnTo>
                          <a:pt x="8" y="19"/>
                        </a:lnTo>
                        <a:lnTo>
                          <a:pt x="8" y="4"/>
                        </a:lnTo>
                        <a:lnTo>
                          <a:pt x="9" y="7"/>
                        </a:lnTo>
                        <a:lnTo>
                          <a:pt x="9" y="20"/>
                        </a:lnTo>
                        <a:lnTo>
                          <a:pt x="10" y="3"/>
                        </a:lnTo>
                        <a:lnTo>
                          <a:pt x="11" y="18"/>
                        </a:lnTo>
                        <a:lnTo>
                          <a:pt x="11" y="13"/>
                        </a:lnTo>
                        <a:lnTo>
                          <a:pt x="11" y="3"/>
                        </a:lnTo>
                        <a:lnTo>
                          <a:pt x="12" y="20"/>
                        </a:lnTo>
                        <a:lnTo>
                          <a:pt x="13" y="4"/>
                        </a:lnTo>
                        <a:lnTo>
                          <a:pt x="13" y="7"/>
                        </a:lnTo>
                        <a:lnTo>
                          <a:pt x="13" y="20"/>
                        </a:lnTo>
                        <a:lnTo>
                          <a:pt x="14" y="3"/>
                        </a:lnTo>
                        <a:lnTo>
                          <a:pt x="15" y="18"/>
                        </a:lnTo>
                        <a:lnTo>
                          <a:pt x="15" y="13"/>
                        </a:lnTo>
                        <a:lnTo>
                          <a:pt x="15" y="3"/>
                        </a:lnTo>
                        <a:lnTo>
                          <a:pt x="16" y="20"/>
                        </a:lnTo>
                        <a:lnTo>
                          <a:pt x="17" y="17"/>
                        </a:lnTo>
                        <a:lnTo>
                          <a:pt x="17" y="4"/>
                        </a:lnTo>
                        <a:lnTo>
                          <a:pt x="17" y="19"/>
                        </a:lnTo>
                        <a:lnTo>
                          <a:pt x="18" y="2"/>
                        </a:lnTo>
                        <a:lnTo>
                          <a:pt x="19" y="4"/>
                        </a:lnTo>
                        <a:lnTo>
                          <a:pt x="19" y="17"/>
                        </a:lnTo>
                        <a:lnTo>
                          <a:pt x="20" y="19"/>
                        </a:lnTo>
                        <a:lnTo>
                          <a:pt x="21" y="2"/>
                        </a:lnTo>
                        <a:lnTo>
                          <a:pt x="21" y="16"/>
                        </a:lnTo>
                        <a:lnTo>
                          <a:pt x="21" y="4"/>
                        </a:lnTo>
                        <a:lnTo>
                          <a:pt x="21" y="18"/>
                        </a:lnTo>
                        <a:lnTo>
                          <a:pt x="23" y="2"/>
                        </a:lnTo>
                        <a:lnTo>
                          <a:pt x="23" y="2"/>
                        </a:lnTo>
                        <a:lnTo>
                          <a:pt x="23" y="14"/>
                        </a:lnTo>
                        <a:lnTo>
                          <a:pt x="24" y="18"/>
                        </a:lnTo>
                        <a:lnTo>
                          <a:pt x="25" y="1"/>
                        </a:lnTo>
                        <a:lnTo>
                          <a:pt x="25" y="10"/>
                        </a:lnTo>
                        <a:lnTo>
                          <a:pt x="25" y="16"/>
                        </a:lnTo>
                        <a:lnTo>
                          <a:pt x="27" y="0"/>
                        </a:lnTo>
                        <a:lnTo>
                          <a:pt x="27" y="16"/>
                        </a:lnTo>
                        <a:lnTo>
                          <a:pt x="27" y="4"/>
                        </a:lnTo>
                        <a:lnTo>
                          <a:pt x="27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1" name="Freeform 395"/>
                  <p:cNvSpPr>
                    <a:spLocks/>
                  </p:cNvSpPr>
                  <p:nvPr/>
                </p:nvSpPr>
                <p:spPr bwMode="auto">
                  <a:xfrm>
                    <a:off x="1379063" y="5762625"/>
                    <a:ext cx="44450" cy="46037"/>
                  </a:xfrm>
                  <a:custGeom>
                    <a:avLst/>
                    <a:gdLst>
                      <a:gd name="T0" fmla="*/ 0 w 28"/>
                      <a:gd name="T1" fmla="*/ 13 h 29"/>
                      <a:gd name="T2" fmla="*/ 1 w 28"/>
                      <a:gd name="T3" fmla="*/ 29 h 29"/>
                      <a:gd name="T4" fmla="*/ 2 w 28"/>
                      <a:gd name="T5" fmla="*/ 12 h 29"/>
                      <a:gd name="T6" fmla="*/ 2 w 28"/>
                      <a:gd name="T7" fmla="*/ 20 h 29"/>
                      <a:gd name="T8" fmla="*/ 2 w 28"/>
                      <a:gd name="T9" fmla="*/ 27 h 29"/>
                      <a:gd name="T10" fmla="*/ 3 w 28"/>
                      <a:gd name="T11" fmla="*/ 27 h 29"/>
                      <a:gd name="T12" fmla="*/ 4 w 28"/>
                      <a:gd name="T13" fmla="*/ 12 h 29"/>
                      <a:gd name="T14" fmla="*/ 4 w 28"/>
                      <a:gd name="T15" fmla="*/ 27 h 29"/>
                      <a:gd name="T16" fmla="*/ 4 w 28"/>
                      <a:gd name="T17" fmla="*/ 17 h 29"/>
                      <a:gd name="T18" fmla="*/ 5 w 28"/>
                      <a:gd name="T19" fmla="*/ 26 h 29"/>
                      <a:gd name="T20" fmla="*/ 6 w 28"/>
                      <a:gd name="T21" fmla="*/ 10 h 29"/>
                      <a:gd name="T22" fmla="*/ 7 w 28"/>
                      <a:gd name="T23" fmla="*/ 17 h 29"/>
                      <a:gd name="T24" fmla="*/ 7 w 28"/>
                      <a:gd name="T25" fmla="*/ 26 h 29"/>
                      <a:gd name="T26" fmla="*/ 7 w 28"/>
                      <a:gd name="T27" fmla="*/ 10 h 29"/>
                      <a:gd name="T28" fmla="*/ 8 w 28"/>
                      <a:gd name="T29" fmla="*/ 25 h 29"/>
                      <a:gd name="T30" fmla="*/ 8 w 28"/>
                      <a:gd name="T31" fmla="*/ 15 h 29"/>
                      <a:gd name="T32" fmla="*/ 9 w 28"/>
                      <a:gd name="T33" fmla="*/ 24 h 29"/>
                      <a:gd name="T34" fmla="*/ 10 w 28"/>
                      <a:gd name="T35" fmla="*/ 8 h 29"/>
                      <a:gd name="T36" fmla="*/ 11 w 28"/>
                      <a:gd name="T37" fmla="*/ 14 h 29"/>
                      <a:gd name="T38" fmla="*/ 11 w 28"/>
                      <a:gd name="T39" fmla="*/ 23 h 29"/>
                      <a:gd name="T40" fmla="*/ 12 w 28"/>
                      <a:gd name="T41" fmla="*/ 8 h 29"/>
                      <a:gd name="T42" fmla="*/ 12 w 28"/>
                      <a:gd name="T43" fmla="*/ 10 h 29"/>
                      <a:gd name="T44" fmla="*/ 13 w 28"/>
                      <a:gd name="T45" fmla="*/ 22 h 29"/>
                      <a:gd name="T46" fmla="*/ 14 w 28"/>
                      <a:gd name="T47" fmla="*/ 7 h 29"/>
                      <a:gd name="T48" fmla="*/ 15 w 28"/>
                      <a:gd name="T49" fmla="*/ 17 h 29"/>
                      <a:gd name="T50" fmla="*/ 15 w 28"/>
                      <a:gd name="T51" fmla="*/ 7 h 29"/>
                      <a:gd name="T52" fmla="*/ 15 w 28"/>
                      <a:gd name="T53" fmla="*/ 21 h 29"/>
                      <a:gd name="T54" fmla="*/ 16 w 28"/>
                      <a:gd name="T55" fmla="*/ 6 h 29"/>
                      <a:gd name="T56" fmla="*/ 17 w 28"/>
                      <a:gd name="T57" fmla="*/ 8 h 29"/>
                      <a:gd name="T58" fmla="*/ 17 w 28"/>
                      <a:gd name="T59" fmla="*/ 19 h 29"/>
                      <a:gd name="T60" fmla="*/ 17 w 28"/>
                      <a:gd name="T61" fmla="*/ 19 h 29"/>
                      <a:gd name="T62" fmla="*/ 18 w 28"/>
                      <a:gd name="T63" fmla="*/ 5 h 29"/>
                      <a:gd name="T64" fmla="*/ 19 w 28"/>
                      <a:gd name="T65" fmla="*/ 15 h 29"/>
                      <a:gd name="T66" fmla="*/ 19 w 28"/>
                      <a:gd name="T67" fmla="*/ 5 h 29"/>
                      <a:gd name="T68" fmla="*/ 19 w 28"/>
                      <a:gd name="T69" fmla="*/ 18 h 29"/>
                      <a:gd name="T70" fmla="*/ 21 w 28"/>
                      <a:gd name="T71" fmla="*/ 3 h 29"/>
                      <a:gd name="T72" fmla="*/ 21 w 28"/>
                      <a:gd name="T73" fmla="*/ 6 h 29"/>
                      <a:gd name="T74" fmla="*/ 21 w 28"/>
                      <a:gd name="T75" fmla="*/ 5 h 29"/>
                      <a:gd name="T76" fmla="*/ 22 w 28"/>
                      <a:gd name="T77" fmla="*/ 17 h 29"/>
                      <a:gd name="T78" fmla="*/ 23 w 28"/>
                      <a:gd name="T79" fmla="*/ 3 h 29"/>
                      <a:gd name="T80" fmla="*/ 23 w 28"/>
                      <a:gd name="T81" fmla="*/ 12 h 29"/>
                      <a:gd name="T82" fmla="*/ 23 w 28"/>
                      <a:gd name="T83" fmla="*/ 14 h 29"/>
                      <a:gd name="T84" fmla="*/ 23 w 28"/>
                      <a:gd name="T85" fmla="*/ 15 h 29"/>
                      <a:gd name="T86" fmla="*/ 24 w 28"/>
                      <a:gd name="T87" fmla="*/ 1 h 29"/>
                      <a:gd name="T88" fmla="*/ 25 w 28"/>
                      <a:gd name="T89" fmla="*/ 4 h 29"/>
                      <a:gd name="T90" fmla="*/ 25 w 28"/>
                      <a:gd name="T91" fmla="*/ 2 h 29"/>
                      <a:gd name="T92" fmla="*/ 26 w 28"/>
                      <a:gd name="T93" fmla="*/ 14 h 29"/>
                      <a:gd name="T94" fmla="*/ 27 w 28"/>
                      <a:gd name="T95" fmla="*/ 0 h 29"/>
                      <a:gd name="T96" fmla="*/ 27 w 28"/>
                      <a:gd name="T97" fmla="*/ 8 h 29"/>
                      <a:gd name="T98" fmla="*/ 28 w 28"/>
                      <a:gd name="T99" fmla="*/ 12 h 2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8" h="29">
                        <a:moveTo>
                          <a:pt x="0" y="13"/>
                        </a:moveTo>
                        <a:lnTo>
                          <a:pt x="1" y="29"/>
                        </a:lnTo>
                        <a:lnTo>
                          <a:pt x="2" y="12"/>
                        </a:lnTo>
                        <a:lnTo>
                          <a:pt x="2" y="20"/>
                        </a:lnTo>
                        <a:lnTo>
                          <a:pt x="2" y="27"/>
                        </a:lnTo>
                        <a:lnTo>
                          <a:pt x="3" y="27"/>
                        </a:lnTo>
                        <a:lnTo>
                          <a:pt x="4" y="12"/>
                        </a:lnTo>
                        <a:lnTo>
                          <a:pt x="4" y="27"/>
                        </a:lnTo>
                        <a:lnTo>
                          <a:pt x="4" y="17"/>
                        </a:lnTo>
                        <a:lnTo>
                          <a:pt x="5" y="26"/>
                        </a:lnTo>
                        <a:lnTo>
                          <a:pt x="6" y="10"/>
                        </a:lnTo>
                        <a:lnTo>
                          <a:pt x="7" y="17"/>
                        </a:lnTo>
                        <a:lnTo>
                          <a:pt x="7" y="26"/>
                        </a:lnTo>
                        <a:lnTo>
                          <a:pt x="7" y="10"/>
                        </a:lnTo>
                        <a:lnTo>
                          <a:pt x="8" y="25"/>
                        </a:lnTo>
                        <a:lnTo>
                          <a:pt x="8" y="15"/>
                        </a:lnTo>
                        <a:lnTo>
                          <a:pt x="9" y="24"/>
                        </a:lnTo>
                        <a:lnTo>
                          <a:pt x="10" y="8"/>
                        </a:lnTo>
                        <a:lnTo>
                          <a:pt x="11" y="14"/>
                        </a:lnTo>
                        <a:lnTo>
                          <a:pt x="11" y="23"/>
                        </a:lnTo>
                        <a:lnTo>
                          <a:pt x="12" y="8"/>
                        </a:lnTo>
                        <a:lnTo>
                          <a:pt x="12" y="10"/>
                        </a:lnTo>
                        <a:lnTo>
                          <a:pt x="13" y="22"/>
                        </a:lnTo>
                        <a:lnTo>
                          <a:pt x="14" y="7"/>
                        </a:lnTo>
                        <a:lnTo>
                          <a:pt x="15" y="17"/>
                        </a:lnTo>
                        <a:lnTo>
                          <a:pt x="15" y="7"/>
                        </a:lnTo>
                        <a:lnTo>
                          <a:pt x="15" y="21"/>
                        </a:lnTo>
                        <a:lnTo>
                          <a:pt x="16" y="6"/>
                        </a:lnTo>
                        <a:lnTo>
                          <a:pt x="17" y="8"/>
                        </a:lnTo>
                        <a:lnTo>
                          <a:pt x="17" y="19"/>
                        </a:lnTo>
                        <a:lnTo>
                          <a:pt x="17" y="19"/>
                        </a:lnTo>
                        <a:lnTo>
                          <a:pt x="18" y="5"/>
                        </a:lnTo>
                        <a:lnTo>
                          <a:pt x="19" y="15"/>
                        </a:lnTo>
                        <a:lnTo>
                          <a:pt x="19" y="5"/>
                        </a:lnTo>
                        <a:lnTo>
                          <a:pt x="19" y="18"/>
                        </a:lnTo>
                        <a:lnTo>
                          <a:pt x="21" y="3"/>
                        </a:lnTo>
                        <a:lnTo>
                          <a:pt x="21" y="6"/>
                        </a:lnTo>
                        <a:lnTo>
                          <a:pt x="21" y="5"/>
                        </a:lnTo>
                        <a:lnTo>
                          <a:pt x="22" y="17"/>
                        </a:lnTo>
                        <a:lnTo>
                          <a:pt x="23" y="3"/>
                        </a:lnTo>
                        <a:lnTo>
                          <a:pt x="23" y="12"/>
                        </a:lnTo>
                        <a:lnTo>
                          <a:pt x="23" y="14"/>
                        </a:lnTo>
                        <a:lnTo>
                          <a:pt x="23" y="15"/>
                        </a:lnTo>
                        <a:lnTo>
                          <a:pt x="24" y="1"/>
                        </a:lnTo>
                        <a:lnTo>
                          <a:pt x="25" y="4"/>
                        </a:lnTo>
                        <a:lnTo>
                          <a:pt x="25" y="2"/>
                        </a:lnTo>
                        <a:lnTo>
                          <a:pt x="26" y="14"/>
                        </a:lnTo>
                        <a:lnTo>
                          <a:pt x="27" y="0"/>
                        </a:lnTo>
                        <a:lnTo>
                          <a:pt x="27" y="8"/>
                        </a:lnTo>
                        <a:lnTo>
                          <a:pt x="28" y="1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2" name="Freeform 396"/>
                  <p:cNvSpPr>
                    <a:spLocks/>
                  </p:cNvSpPr>
                  <p:nvPr/>
                </p:nvSpPr>
                <p:spPr bwMode="auto">
                  <a:xfrm>
                    <a:off x="1423513" y="5738812"/>
                    <a:ext cx="44450" cy="42862"/>
                  </a:xfrm>
                  <a:custGeom>
                    <a:avLst/>
                    <a:gdLst>
                      <a:gd name="T0" fmla="*/ 0 w 28"/>
                      <a:gd name="T1" fmla="*/ 27 h 27"/>
                      <a:gd name="T2" fmla="*/ 1 w 28"/>
                      <a:gd name="T3" fmla="*/ 14 h 27"/>
                      <a:gd name="T4" fmla="*/ 1 w 28"/>
                      <a:gd name="T5" fmla="*/ 27 h 27"/>
                      <a:gd name="T6" fmla="*/ 1 w 28"/>
                      <a:gd name="T7" fmla="*/ 18 h 27"/>
                      <a:gd name="T8" fmla="*/ 2 w 28"/>
                      <a:gd name="T9" fmla="*/ 26 h 27"/>
                      <a:gd name="T10" fmla="*/ 3 w 28"/>
                      <a:gd name="T11" fmla="*/ 13 h 27"/>
                      <a:gd name="T12" fmla="*/ 3 w 28"/>
                      <a:gd name="T13" fmla="*/ 20 h 27"/>
                      <a:gd name="T14" fmla="*/ 3 w 28"/>
                      <a:gd name="T15" fmla="*/ 25 h 27"/>
                      <a:gd name="T16" fmla="*/ 5 w 28"/>
                      <a:gd name="T17" fmla="*/ 13 h 27"/>
                      <a:gd name="T18" fmla="*/ 5 w 28"/>
                      <a:gd name="T19" fmla="*/ 24 h 27"/>
                      <a:gd name="T20" fmla="*/ 5 w 28"/>
                      <a:gd name="T21" fmla="*/ 16 h 27"/>
                      <a:gd name="T22" fmla="*/ 6 w 28"/>
                      <a:gd name="T23" fmla="*/ 23 h 27"/>
                      <a:gd name="T24" fmla="*/ 7 w 28"/>
                      <a:gd name="T25" fmla="*/ 11 h 27"/>
                      <a:gd name="T26" fmla="*/ 7 w 28"/>
                      <a:gd name="T27" fmla="*/ 18 h 27"/>
                      <a:gd name="T28" fmla="*/ 7 w 28"/>
                      <a:gd name="T29" fmla="*/ 11 h 27"/>
                      <a:gd name="T30" fmla="*/ 8 w 28"/>
                      <a:gd name="T31" fmla="*/ 23 h 27"/>
                      <a:gd name="T32" fmla="*/ 9 w 28"/>
                      <a:gd name="T33" fmla="*/ 10 h 27"/>
                      <a:gd name="T34" fmla="*/ 9 w 28"/>
                      <a:gd name="T35" fmla="*/ 13 h 27"/>
                      <a:gd name="T36" fmla="*/ 10 w 28"/>
                      <a:gd name="T37" fmla="*/ 21 h 27"/>
                      <a:gd name="T38" fmla="*/ 11 w 28"/>
                      <a:gd name="T39" fmla="*/ 9 h 27"/>
                      <a:gd name="T40" fmla="*/ 12 w 28"/>
                      <a:gd name="T41" fmla="*/ 17 h 27"/>
                      <a:gd name="T42" fmla="*/ 12 w 28"/>
                      <a:gd name="T43" fmla="*/ 9 h 27"/>
                      <a:gd name="T44" fmla="*/ 12 w 28"/>
                      <a:gd name="T45" fmla="*/ 20 h 27"/>
                      <a:gd name="T46" fmla="*/ 13 w 28"/>
                      <a:gd name="T47" fmla="*/ 8 h 27"/>
                      <a:gd name="T48" fmla="*/ 14 w 28"/>
                      <a:gd name="T49" fmla="*/ 9 h 27"/>
                      <a:gd name="T50" fmla="*/ 14 w 28"/>
                      <a:gd name="T51" fmla="*/ 18 h 27"/>
                      <a:gd name="T52" fmla="*/ 15 w 28"/>
                      <a:gd name="T53" fmla="*/ 7 h 27"/>
                      <a:gd name="T54" fmla="*/ 16 w 28"/>
                      <a:gd name="T55" fmla="*/ 15 h 27"/>
                      <a:gd name="T56" fmla="*/ 16 w 28"/>
                      <a:gd name="T57" fmla="*/ 15 h 27"/>
                      <a:gd name="T58" fmla="*/ 16 w 28"/>
                      <a:gd name="T59" fmla="*/ 17 h 27"/>
                      <a:gd name="T60" fmla="*/ 17 w 28"/>
                      <a:gd name="T61" fmla="*/ 6 h 27"/>
                      <a:gd name="T62" fmla="*/ 18 w 28"/>
                      <a:gd name="T63" fmla="*/ 7 h 27"/>
                      <a:gd name="T64" fmla="*/ 18 w 28"/>
                      <a:gd name="T65" fmla="*/ 7 h 27"/>
                      <a:gd name="T66" fmla="*/ 19 w 28"/>
                      <a:gd name="T67" fmla="*/ 16 h 27"/>
                      <a:gd name="T68" fmla="*/ 20 w 28"/>
                      <a:gd name="T69" fmla="*/ 4 h 27"/>
                      <a:gd name="T70" fmla="*/ 20 w 28"/>
                      <a:gd name="T71" fmla="*/ 12 h 27"/>
                      <a:gd name="T72" fmla="*/ 20 w 28"/>
                      <a:gd name="T73" fmla="*/ 14 h 27"/>
                      <a:gd name="T74" fmla="*/ 21 w 28"/>
                      <a:gd name="T75" fmla="*/ 14 h 27"/>
                      <a:gd name="T76" fmla="*/ 22 w 28"/>
                      <a:gd name="T77" fmla="*/ 3 h 27"/>
                      <a:gd name="T78" fmla="*/ 22 w 28"/>
                      <a:gd name="T79" fmla="*/ 14 h 27"/>
                      <a:gd name="T80" fmla="*/ 22 w 28"/>
                      <a:gd name="T81" fmla="*/ 6 h 27"/>
                      <a:gd name="T82" fmla="*/ 23 w 28"/>
                      <a:gd name="T83" fmla="*/ 13 h 27"/>
                      <a:gd name="T84" fmla="*/ 24 w 28"/>
                      <a:gd name="T85" fmla="*/ 2 h 27"/>
                      <a:gd name="T86" fmla="*/ 24 w 28"/>
                      <a:gd name="T87" fmla="*/ 8 h 27"/>
                      <a:gd name="T88" fmla="*/ 24 w 28"/>
                      <a:gd name="T89" fmla="*/ 11 h 27"/>
                      <a:gd name="T90" fmla="*/ 26 w 28"/>
                      <a:gd name="T91" fmla="*/ 1 h 27"/>
                      <a:gd name="T92" fmla="*/ 26 w 28"/>
                      <a:gd name="T93" fmla="*/ 11 h 27"/>
                      <a:gd name="T94" fmla="*/ 26 w 28"/>
                      <a:gd name="T95" fmla="*/ 4 h 27"/>
                      <a:gd name="T96" fmla="*/ 27 w 28"/>
                      <a:gd name="T97" fmla="*/ 11 h 27"/>
                      <a:gd name="T98" fmla="*/ 28 w 28"/>
                      <a:gd name="T99" fmla="*/ 0 h 2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8" h="27">
                        <a:moveTo>
                          <a:pt x="0" y="27"/>
                        </a:moveTo>
                        <a:lnTo>
                          <a:pt x="1" y="14"/>
                        </a:lnTo>
                        <a:lnTo>
                          <a:pt x="1" y="27"/>
                        </a:lnTo>
                        <a:lnTo>
                          <a:pt x="1" y="18"/>
                        </a:lnTo>
                        <a:lnTo>
                          <a:pt x="2" y="26"/>
                        </a:lnTo>
                        <a:lnTo>
                          <a:pt x="3" y="13"/>
                        </a:lnTo>
                        <a:lnTo>
                          <a:pt x="3" y="20"/>
                        </a:lnTo>
                        <a:lnTo>
                          <a:pt x="3" y="25"/>
                        </a:lnTo>
                        <a:lnTo>
                          <a:pt x="5" y="13"/>
                        </a:lnTo>
                        <a:lnTo>
                          <a:pt x="5" y="24"/>
                        </a:lnTo>
                        <a:lnTo>
                          <a:pt x="5" y="16"/>
                        </a:lnTo>
                        <a:lnTo>
                          <a:pt x="6" y="23"/>
                        </a:lnTo>
                        <a:lnTo>
                          <a:pt x="7" y="11"/>
                        </a:lnTo>
                        <a:lnTo>
                          <a:pt x="7" y="18"/>
                        </a:lnTo>
                        <a:lnTo>
                          <a:pt x="7" y="11"/>
                        </a:lnTo>
                        <a:lnTo>
                          <a:pt x="8" y="23"/>
                        </a:lnTo>
                        <a:lnTo>
                          <a:pt x="9" y="10"/>
                        </a:lnTo>
                        <a:lnTo>
                          <a:pt x="9" y="13"/>
                        </a:lnTo>
                        <a:lnTo>
                          <a:pt x="10" y="21"/>
                        </a:lnTo>
                        <a:lnTo>
                          <a:pt x="11" y="9"/>
                        </a:lnTo>
                        <a:lnTo>
                          <a:pt x="12" y="17"/>
                        </a:lnTo>
                        <a:lnTo>
                          <a:pt x="12" y="9"/>
                        </a:lnTo>
                        <a:lnTo>
                          <a:pt x="12" y="20"/>
                        </a:lnTo>
                        <a:lnTo>
                          <a:pt x="13" y="8"/>
                        </a:lnTo>
                        <a:lnTo>
                          <a:pt x="14" y="9"/>
                        </a:lnTo>
                        <a:lnTo>
                          <a:pt x="14" y="18"/>
                        </a:lnTo>
                        <a:lnTo>
                          <a:pt x="15" y="7"/>
                        </a:lnTo>
                        <a:lnTo>
                          <a:pt x="16" y="15"/>
                        </a:lnTo>
                        <a:lnTo>
                          <a:pt x="16" y="15"/>
                        </a:lnTo>
                        <a:lnTo>
                          <a:pt x="16" y="17"/>
                        </a:lnTo>
                        <a:lnTo>
                          <a:pt x="17" y="6"/>
                        </a:lnTo>
                        <a:lnTo>
                          <a:pt x="18" y="7"/>
                        </a:lnTo>
                        <a:lnTo>
                          <a:pt x="18" y="7"/>
                        </a:lnTo>
                        <a:lnTo>
                          <a:pt x="19" y="16"/>
                        </a:lnTo>
                        <a:lnTo>
                          <a:pt x="20" y="4"/>
                        </a:lnTo>
                        <a:lnTo>
                          <a:pt x="20" y="12"/>
                        </a:lnTo>
                        <a:lnTo>
                          <a:pt x="20" y="14"/>
                        </a:lnTo>
                        <a:lnTo>
                          <a:pt x="21" y="14"/>
                        </a:lnTo>
                        <a:lnTo>
                          <a:pt x="22" y="3"/>
                        </a:lnTo>
                        <a:lnTo>
                          <a:pt x="22" y="14"/>
                        </a:lnTo>
                        <a:lnTo>
                          <a:pt x="22" y="6"/>
                        </a:lnTo>
                        <a:lnTo>
                          <a:pt x="23" y="13"/>
                        </a:lnTo>
                        <a:lnTo>
                          <a:pt x="24" y="2"/>
                        </a:lnTo>
                        <a:lnTo>
                          <a:pt x="24" y="8"/>
                        </a:lnTo>
                        <a:lnTo>
                          <a:pt x="24" y="11"/>
                        </a:lnTo>
                        <a:lnTo>
                          <a:pt x="26" y="1"/>
                        </a:lnTo>
                        <a:lnTo>
                          <a:pt x="26" y="11"/>
                        </a:lnTo>
                        <a:lnTo>
                          <a:pt x="26" y="4"/>
                        </a:lnTo>
                        <a:lnTo>
                          <a:pt x="27" y="11"/>
                        </a:lnTo>
                        <a:lnTo>
                          <a:pt x="28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3" name="Freeform 397"/>
                  <p:cNvSpPr>
                    <a:spLocks/>
                  </p:cNvSpPr>
                  <p:nvPr/>
                </p:nvSpPr>
                <p:spPr bwMode="auto">
                  <a:xfrm>
                    <a:off x="1467963" y="5715000"/>
                    <a:ext cx="42863" cy="38100"/>
                  </a:xfrm>
                  <a:custGeom>
                    <a:avLst/>
                    <a:gdLst>
                      <a:gd name="T0" fmla="*/ 0 w 27"/>
                      <a:gd name="T1" fmla="*/ 15 h 24"/>
                      <a:gd name="T2" fmla="*/ 0 w 27"/>
                      <a:gd name="T3" fmla="*/ 20 h 24"/>
                      <a:gd name="T4" fmla="*/ 0 w 27"/>
                      <a:gd name="T5" fmla="*/ 24 h 24"/>
                      <a:gd name="T6" fmla="*/ 2 w 27"/>
                      <a:gd name="T7" fmla="*/ 14 h 24"/>
                      <a:gd name="T8" fmla="*/ 2 w 27"/>
                      <a:gd name="T9" fmla="*/ 17 h 24"/>
                      <a:gd name="T10" fmla="*/ 2 w 27"/>
                      <a:gd name="T11" fmla="*/ 23 h 24"/>
                      <a:gd name="T12" fmla="*/ 3 w 27"/>
                      <a:gd name="T13" fmla="*/ 13 h 24"/>
                      <a:gd name="T14" fmla="*/ 4 w 27"/>
                      <a:gd name="T15" fmla="*/ 19 h 24"/>
                      <a:gd name="T16" fmla="*/ 4 w 27"/>
                      <a:gd name="T17" fmla="*/ 12 h 24"/>
                      <a:gd name="T18" fmla="*/ 5 w 27"/>
                      <a:gd name="T19" fmla="*/ 22 h 24"/>
                      <a:gd name="T20" fmla="*/ 6 w 27"/>
                      <a:gd name="T21" fmla="*/ 12 h 24"/>
                      <a:gd name="T22" fmla="*/ 6 w 27"/>
                      <a:gd name="T23" fmla="*/ 14 h 24"/>
                      <a:gd name="T24" fmla="*/ 7 w 27"/>
                      <a:gd name="T25" fmla="*/ 21 h 24"/>
                      <a:gd name="T26" fmla="*/ 8 w 27"/>
                      <a:gd name="T27" fmla="*/ 11 h 24"/>
                      <a:gd name="T28" fmla="*/ 9 w 27"/>
                      <a:gd name="T29" fmla="*/ 17 h 24"/>
                      <a:gd name="T30" fmla="*/ 9 w 27"/>
                      <a:gd name="T31" fmla="*/ 10 h 24"/>
                      <a:gd name="T32" fmla="*/ 9 w 27"/>
                      <a:gd name="T33" fmla="*/ 19 h 24"/>
                      <a:gd name="T34" fmla="*/ 10 w 27"/>
                      <a:gd name="T35" fmla="*/ 9 h 24"/>
                      <a:gd name="T36" fmla="*/ 10 w 27"/>
                      <a:gd name="T37" fmla="*/ 10 h 24"/>
                      <a:gd name="T38" fmla="*/ 10 w 27"/>
                      <a:gd name="T39" fmla="*/ 10 h 24"/>
                      <a:gd name="T40" fmla="*/ 11 w 27"/>
                      <a:gd name="T41" fmla="*/ 17 h 24"/>
                      <a:gd name="T42" fmla="*/ 12 w 27"/>
                      <a:gd name="T43" fmla="*/ 8 h 24"/>
                      <a:gd name="T44" fmla="*/ 12 w 27"/>
                      <a:gd name="T45" fmla="*/ 15 h 24"/>
                      <a:gd name="T46" fmla="*/ 13 w 27"/>
                      <a:gd name="T47" fmla="*/ 15 h 24"/>
                      <a:gd name="T48" fmla="*/ 13 w 27"/>
                      <a:gd name="T49" fmla="*/ 16 h 24"/>
                      <a:gd name="T50" fmla="*/ 14 w 27"/>
                      <a:gd name="T51" fmla="*/ 7 h 24"/>
                      <a:gd name="T52" fmla="*/ 15 w 27"/>
                      <a:gd name="T53" fmla="*/ 9 h 24"/>
                      <a:gd name="T54" fmla="*/ 15 w 27"/>
                      <a:gd name="T55" fmla="*/ 7 h 24"/>
                      <a:gd name="T56" fmla="*/ 16 w 27"/>
                      <a:gd name="T57" fmla="*/ 15 h 24"/>
                      <a:gd name="T58" fmla="*/ 17 w 27"/>
                      <a:gd name="T59" fmla="*/ 6 h 24"/>
                      <a:gd name="T60" fmla="*/ 17 w 27"/>
                      <a:gd name="T61" fmla="*/ 11 h 24"/>
                      <a:gd name="T62" fmla="*/ 17 w 27"/>
                      <a:gd name="T63" fmla="*/ 13 h 24"/>
                      <a:gd name="T64" fmla="*/ 17 w 27"/>
                      <a:gd name="T65" fmla="*/ 14 h 24"/>
                      <a:gd name="T66" fmla="*/ 19 w 27"/>
                      <a:gd name="T67" fmla="*/ 5 h 24"/>
                      <a:gd name="T68" fmla="*/ 19 w 27"/>
                      <a:gd name="T69" fmla="*/ 13 h 24"/>
                      <a:gd name="T70" fmla="*/ 19 w 27"/>
                      <a:gd name="T71" fmla="*/ 7 h 24"/>
                      <a:gd name="T72" fmla="*/ 20 w 27"/>
                      <a:gd name="T73" fmla="*/ 12 h 24"/>
                      <a:gd name="T74" fmla="*/ 21 w 27"/>
                      <a:gd name="T75" fmla="*/ 3 h 24"/>
                      <a:gd name="T76" fmla="*/ 21 w 27"/>
                      <a:gd name="T77" fmla="*/ 8 h 24"/>
                      <a:gd name="T78" fmla="*/ 21 w 27"/>
                      <a:gd name="T79" fmla="*/ 11 h 24"/>
                      <a:gd name="T80" fmla="*/ 23 w 27"/>
                      <a:gd name="T81" fmla="*/ 3 h 24"/>
                      <a:gd name="T82" fmla="*/ 23 w 27"/>
                      <a:gd name="T83" fmla="*/ 10 h 24"/>
                      <a:gd name="T84" fmla="*/ 23 w 27"/>
                      <a:gd name="T85" fmla="*/ 5 h 24"/>
                      <a:gd name="T86" fmla="*/ 24 w 27"/>
                      <a:gd name="T87" fmla="*/ 9 h 24"/>
                      <a:gd name="T88" fmla="*/ 24 w 27"/>
                      <a:gd name="T89" fmla="*/ 1 h 24"/>
                      <a:gd name="T90" fmla="*/ 25 w 27"/>
                      <a:gd name="T91" fmla="*/ 6 h 24"/>
                      <a:gd name="T92" fmla="*/ 25 w 27"/>
                      <a:gd name="T93" fmla="*/ 1 h 24"/>
                      <a:gd name="T94" fmla="*/ 25 w 27"/>
                      <a:gd name="T95" fmla="*/ 8 h 24"/>
                      <a:gd name="T96" fmla="*/ 26 w 27"/>
                      <a:gd name="T97" fmla="*/ 0 h 24"/>
                      <a:gd name="T98" fmla="*/ 27 w 27"/>
                      <a:gd name="T99" fmla="*/ 1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24">
                        <a:moveTo>
                          <a:pt x="0" y="15"/>
                        </a:moveTo>
                        <a:lnTo>
                          <a:pt x="0" y="20"/>
                        </a:lnTo>
                        <a:lnTo>
                          <a:pt x="0" y="24"/>
                        </a:lnTo>
                        <a:lnTo>
                          <a:pt x="2" y="14"/>
                        </a:lnTo>
                        <a:lnTo>
                          <a:pt x="2" y="17"/>
                        </a:lnTo>
                        <a:lnTo>
                          <a:pt x="2" y="23"/>
                        </a:lnTo>
                        <a:lnTo>
                          <a:pt x="3" y="13"/>
                        </a:lnTo>
                        <a:lnTo>
                          <a:pt x="4" y="19"/>
                        </a:lnTo>
                        <a:lnTo>
                          <a:pt x="4" y="12"/>
                        </a:lnTo>
                        <a:lnTo>
                          <a:pt x="5" y="22"/>
                        </a:lnTo>
                        <a:lnTo>
                          <a:pt x="6" y="12"/>
                        </a:lnTo>
                        <a:lnTo>
                          <a:pt x="6" y="14"/>
                        </a:lnTo>
                        <a:lnTo>
                          <a:pt x="7" y="21"/>
                        </a:lnTo>
                        <a:lnTo>
                          <a:pt x="8" y="11"/>
                        </a:lnTo>
                        <a:lnTo>
                          <a:pt x="9" y="17"/>
                        </a:lnTo>
                        <a:lnTo>
                          <a:pt x="9" y="10"/>
                        </a:lnTo>
                        <a:lnTo>
                          <a:pt x="9" y="19"/>
                        </a:lnTo>
                        <a:lnTo>
                          <a:pt x="10" y="9"/>
                        </a:lnTo>
                        <a:lnTo>
                          <a:pt x="10" y="10"/>
                        </a:lnTo>
                        <a:lnTo>
                          <a:pt x="10" y="10"/>
                        </a:lnTo>
                        <a:lnTo>
                          <a:pt x="11" y="17"/>
                        </a:lnTo>
                        <a:lnTo>
                          <a:pt x="12" y="8"/>
                        </a:lnTo>
                        <a:lnTo>
                          <a:pt x="12" y="15"/>
                        </a:lnTo>
                        <a:lnTo>
                          <a:pt x="13" y="15"/>
                        </a:lnTo>
                        <a:lnTo>
                          <a:pt x="13" y="16"/>
                        </a:lnTo>
                        <a:lnTo>
                          <a:pt x="14" y="7"/>
                        </a:lnTo>
                        <a:lnTo>
                          <a:pt x="15" y="9"/>
                        </a:lnTo>
                        <a:lnTo>
                          <a:pt x="15" y="7"/>
                        </a:lnTo>
                        <a:lnTo>
                          <a:pt x="16" y="15"/>
                        </a:lnTo>
                        <a:lnTo>
                          <a:pt x="17" y="6"/>
                        </a:lnTo>
                        <a:lnTo>
                          <a:pt x="17" y="11"/>
                        </a:lnTo>
                        <a:lnTo>
                          <a:pt x="17" y="13"/>
                        </a:lnTo>
                        <a:lnTo>
                          <a:pt x="17" y="14"/>
                        </a:lnTo>
                        <a:lnTo>
                          <a:pt x="19" y="5"/>
                        </a:lnTo>
                        <a:lnTo>
                          <a:pt x="19" y="13"/>
                        </a:lnTo>
                        <a:lnTo>
                          <a:pt x="19" y="7"/>
                        </a:lnTo>
                        <a:lnTo>
                          <a:pt x="20" y="12"/>
                        </a:lnTo>
                        <a:lnTo>
                          <a:pt x="21" y="3"/>
                        </a:lnTo>
                        <a:lnTo>
                          <a:pt x="21" y="8"/>
                        </a:lnTo>
                        <a:lnTo>
                          <a:pt x="21" y="11"/>
                        </a:lnTo>
                        <a:lnTo>
                          <a:pt x="23" y="3"/>
                        </a:lnTo>
                        <a:lnTo>
                          <a:pt x="23" y="10"/>
                        </a:lnTo>
                        <a:lnTo>
                          <a:pt x="23" y="5"/>
                        </a:lnTo>
                        <a:lnTo>
                          <a:pt x="24" y="9"/>
                        </a:lnTo>
                        <a:lnTo>
                          <a:pt x="24" y="1"/>
                        </a:lnTo>
                        <a:lnTo>
                          <a:pt x="25" y="6"/>
                        </a:lnTo>
                        <a:lnTo>
                          <a:pt x="25" y="1"/>
                        </a:lnTo>
                        <a:lnTo>
                          <a:pt x="25" y="8"/>
                        </a:lnTo>
                        <a:lnTo>
                          <a:pt x="26" y="0"/>
                        </a:lnTo>
                        <a:lnTo>
                          <a:pt x="27" y="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4" name="Freeform 398"/>
                  <p:cNvSpPr>
                    <a:spLocks/>
                  </p:cNvSpPr>
                  <p:nvPr/>
                </p:nvSpPr>
                <p:spPr bwMode="auto">
                  <a:xfrm>
                    <a:off x="1510826" y="5686425"/>
                    <a:ext cx="46038" cy="39687"/>
                  </a:xfrm>
                  <a:custGeom>
                    <a:avLst/>
                    <a:gdLst>
                      <a:gd name="T0" fmla="*/ 0 w 29"/>
                      <a:gd name="T1" fmla="*/ 19 h 25"/>
                      <a:gd name="T2" fmla="*/ 0 w 29"/>
                      <a:gd name="T3" fmla="*/ 25 h 25"/>
                      <a:gd name="T4" fmla="*/ 1 w 29"/>
                      <a:gd name="T5" fmla="*/ 17 h 25"/>
                      <a:gd name="T6" fmla="*/ 2 w 29"/>
                      <a:gd name="T7" fmla="*/ 22 h 25"/>
                      <a:gd name="T8" fmla="*/ 3 w 29"/>
                      <a:gd name="T9" fmla="*/ 16 h 25"/>
                      <a:gd name="T10" fmla="*/ 3 w 29"/>
                      <a:gd name="T11" fmla="*/ 24 h 25"/>
                      <a:gd name="T12" fmla="*/ 4 w 29"/>
                      <a:gd name="T13" fmla="*/ 16 h 25"/>
                      <a:gd name="T14" fmla="*/ 4 w 29"/>
                      <a:gd name="T15" fmla="*/ 16 h 25"/>
                      <a:gd name="T16" fmla="*/ 4 w 29"/>
                      <a:gd name="T17" fmla="*/ 22 h 25"/>
                      <a:gd name="T18" fmla="*/ 6 w 29"/>
                      <a:gd name="T19" fmla="*/ 14 h 25"/>
                      <a:gd name="T20" fmla="*/ 6 w 29"/>
                      <a:gd name="T21" fmla="*/ 19 h 25"/>
                      <a:gd name="T22" fmla="*/ 6 w 29"/>
                      <a:gd name="T23" fmla="*/ 20 h 25"/>
                      <a:gd name="T24" fmla="*/ 7 w 29"/>
                      <a:gd name="T25" fmla="*/ 21 h 25"/>
                      <a:gd name="T26" fmla="*/ 8 w 29"/>
                      <a:gd name="T27" fmla="*/ 13 h 25"/>
                      <a:gd name="T28" fmla="*/ 8 w 29"/>
                      <a:gd name="T29" fmla="*/ 14 h 25"/>
                      <a:gd name="T30" fmla="*/ 8 w 29"/>
                      <a:gd name="T31" fmla="*/ 13 h 25"/>
                      <a:gd name="T32" fmla="*/ 9 w 29"/>
                      <a:gd name="T33" fmla="*/ 19 h 25"/>
                      <a:gd name="T34" fmla="*/ 10 w 29"/>
                      <a:gd name="T35" fmla="*/ 12 h 25"/>
                      <a:gd name="T36" fmla="*/ 11 w 29"/>
                      <a:gd name="T37" fmla="*/ 16 h 25"/>
                      <a:gd name="T38" fmla="*/ 11 w 29"/>
                      <a:gd name="T39" fmla="*/ 18 h 25"/>
                      <a:gd name="T40" fmla="*/ 11 w 29"/>
                      <a:gd name="T41" fmla="*/ 18 h 25"/>
                      <a:gd name="T42" fmla="*/ 12 w 29"/>
                      <a:gd name="T43" fmla="*/ 11 h 25"/>
                      <a:gd name="T44" fmla="*/ 13 w 29"/>
                      <a:gd name="T45" fmla="*/ 12 h 25"/>
                      <a:gd name="T46" fmla="*/ 13 w 29"/>
                      <a:gd name="T47" fmla="*/ 11 h 25"/>
                      <a:gd name="T48" fmla="*/ 13 w 29"/>
                      <a:gd name="T49" fmla="*/ 16 h 25"/>
                      <a:gd name="T50" fmla="*/ 15 w 29"/>
                      <a:gd name="T51" fmla="*/ 9 h 25"/>
                      <a:gd name="T52" fmla="*/ 15 w 29"/>
                      <a:gd name="T53" fmla="*/ 13 h 25"/>
                      <a:gd name="T54" fmla="*/ 15 w 29"/>
                      <a:gd name="T55" fmla="*/ 15 h 25"/>
                      <a:gd name="T56" fmla="*/ 17 w 29"/>
                      <a:gd name="T57" fmla="*/ 8 h 25"/>
                      <a:gd name="T58" fmla="*/ 17 w 29"/>
                      <a:gd name="T59" fmla="*/ 14 h 25"/>
                      <a:gd name="T60" fmla="*/ 17 w 29"/>
                      <a:gd name="T61" fmla="*/ 10 h 25"/>
                      <a:gd name="T62" fmla="*/ 18 w 29"/>
                      <a:gd name="T63" fmla="*/ 13 h 25"/>
                      <a:gd name="T64" fmla="*/ 19 w 29"/>
                      <a:gd name="T65" fmla="*/ 6 h 25"/>
                      <a:gd name="T66" fmla="*/ 19 w 29"/>
                      <a:gd name="T67" fmla="*/ 9 h 25"/>
                      <a:gd name="T68" fmla="*/ 19 w 29"/>
                      <a:gd name="T69" fmla="*/ 12 h 25"/>
                      <a:gd name="T70" fmla="*/ 21 w 29"/>
                      <a:gd name="T71" fmla="*/ 5 h 25"/>
                      <a:gd name="T72" fmla="*/ 21 w 29"/>
                      <a:gd name="T73" fmla="*/ 7 h 25"/>
                      <a:gd name="T74" fmla="*/ 21 w 29"/>
                      <a:gd name="T75" fmla="*/ 11 h 25"/>
                      <a:gd name="T76" fmla="*/ 22 w 29"/>
                      <a:gd name="T77" fmla="*/ 4 h 25"/>
                      <a:gd name="T78" fmla="*/ 23 w 29"/>
                      <a:gd name="T79" fmla="*/ 8 h 25"/>
                      <a:gd name="T80" fmla="*/ 23 w 29"/>
                      <a:gd name="T81" fmla="*/ 4 h 25"/>
                      <a:gd name="T82" fmla="*/ 23 w 29"/>
                      <a:gd name="T83" fmla="*/ 9 h 25"/>
                      <a:gd name="T84" fmla="*/ 24 w 29"/>
                      <a:gd name="T85" fmla="*/ 3 h 25"/>
                      <a:gd name="T86" fmla="*/ 25 w 29"/>
                      <a:gd name="T87" fmla="*/ 4 h 25"/>
                      <a:gd name="T88" fmla="*/ 25 w 29"/>
                      <a:gd name="T89" fmla="*/ 8 h 25"/>
                      <a:gd name="T90" fmla="*/ 27 w 29"/>
                      <a:gd name="T91" fmla="*/ 2 h 25"/>
                      <a:gd name="T92" fmla="*/ 27 w 29"/>
                      <a:gd name="T93" fmla="*/ 5 h 25"/>
                      <a:gd name="T94" fmla="*/ 27 w 29"/>
                      <a:gd name="T95" fmla="*/ 1 h 25"/>
                      <a:gd name="T96" fmla="*/ 27 w 29"/>
                      <a:gd name="T97" fmla="*/ 7 h 25"/>
                      <a:gd name="T98" fmla="*/ 29 w 29"/>
                      <a:gd name="T99" fmla="*/ 0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9" h="25">
                        <a:moveTo>
                          <a:pt x="0" y="19"/>
                        </a:moveTo>
                        <a:lnTo>
                          <a:pt x="0" y="25"/>
                        </a:lnTo>
                        <a:lnTo>
                          <a:pt x="1" y="17"/>
                        </a:lnTo>
                        <a:lnTo>
                          <a:pt x="2" y="22"/>
                        </a:lnTo>
                        <a:lnTo>
                          <a:pt x="3" y="16"/>
                        </a:lnTo>
                        <a:lnTo>
                          <a:pt x="3" y="24"/>
                        </a:lnTo>
                        <a:lnTo>
                          <a:pt x="4" y="16"/>
                        </a:lnTo>
                        <a:lnTo>
                          <a:pt x="4" y="16"/>
                        </a:lnTo>
                        <a:lnTo>
                          <a:pt x="4" y="22"/>
                        </a:lnTo>
                        <a:lnTo>
                          <a:pt x="6" y="14"/>
                        </a:lnTo>
                        <a:lnTo>
                          <a:pt x="6" y="19"/>
                        </a:lnTo>
                        <a:lnTo>
                          <a:pt x="6" y="20"/>
                        </a:lnTo>
                        <a:lnTo>
                          <a:pt x="7" y="21"/>
                        </a:lnTo>
                        <a:lnTo>
                          <a:pt x="8" y="13"/>
                        </a:lnTo>
                        <a:lnTo>
                          <a:pt x="8" y="14"/>
                        </a:lnTo>
                        <a:lnTo>
                          <a:pt x="8" y="13"/>
                        </a:lnTo>
                        <a:lnTo>
                          <a:pt x="9" y="19"/>
                        </a:lnTo>
                        <a:lnTo>
                          <a:pt x="10" y="12"/>
                        </a:lnTo>
                        <a:lnTo>
                          <a:pt x="11" y="16"/>
                        </a:lnTo>
                        <a:lnTo>
                          <a:pt x="11" y="18"/>
                        </a:lnTo>
                        <a:lnTo>
                          <a:pt x="11" y="18"/>
                        </a:lnTo>
                        <a:lnTo>
                          <a:pt x="12" y="11"/>
                        </a:lnTo>
                        <a:lnTo>
                          <a:pt x="13" y="12"/>
                        </a:lnTo>
                        <a:lnTo>
                          <a:pt x="13" y="11"/>
                        </a:lnTo>
                        <a:lnTo>
                          <a:pt x="13" y="16"/>
                        </a:lnTo>
                        <a:lnTo>
                          <a:pt x="15" y="9"/>
                        </a:lnTo>
                        <a:lnTo>
                          <a:pt x="15" y="13"/>
                        </a:lnTo>
                        <a:lnTo>
                          <a:pt x="15" y="15"/>
                        </a:lnTo>
                        <a:lnTo>
                          <a:pt x="17" y="8"/>
                        </a:lnTo>
                        <a:lnTo>
                          <a:pt x="17" y="14"/>
                        </a:lnTo>
                        <a:lnTo>
                          <a:pt x="17" y="10"/>
                        </a:lnTo>
                        <a:lnTo>
                          <a:pt x="18" y="13"/>
                        </a:lnTo>
                        <a:lnTo>
                          <a:pt x="19" y="6"/>
                        </a:lnTo>
                        <a:lnTo>
                          <a:pt x="19" y="9"/>
                        </a:lnTo>
                        <a:lnTo>
                          <a:pt x="19" y="12"/>
                        </a:lnTo>
                        <a:lnTo>
                          <a:pt x="21" y="5"/>
                        </a:lnTo>
                        <a:lnTo>
                          <a:pt x="21" y="7"/>
                        </a:lnTo>
                        <a:lnTo>
                          <a:pt x="21" y="11"/>
                        </a:lnTo>
                        <a:lnTo>
                          <a:pt x="22" y="4"/>
                        </a:lnTo>
                        <a:lnTo>
                          <a:pt x="23" y="8"/>
                        </a:lnTo>
                        <a:lnTo>
                          <a:pt x="23" y="4"/>
                        </a:lnTo>
                        <a:lnTo>
                          <a:pt x="23" y="9"/>
                        </a:lnTo>
                        <a:lnTo>
                          <a:pt x="24" y="3"/>
                        </a:lnTo>
                        <a:lnTo>
                          <a:pt x="25" y="4"/>
                        </a:lnTo>
                        <a:lnTo>
                          <a:pt x="25" y="8"/>
                        </a:lnTo>
                        <a:lnTo>
                          <a:pt x="27" y="2"/>
                        </a:lnTo>
                        <a:lnTo>
                          <a:pt x="27" y="5"/>
                        </a:lnTo>
                        <a:lnTo>
                          <a:pt x="27" y="1"/>
                        </a:lnTo>
                        <a:lnTo>
                          <a:pt x="27" y="7"/>
                        </a:lnTo>
                        <a:lnTo>
                          <a:pt x="29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5" name="Freeform 399"/>
                  <p:cNvSpPr>
                    <a:spLocks/>
                  </p:cNvSpPr>
                  <p:nvPr/>
                </p:nvSpPr>
                <p:spPr bwMode="auto">
                  <a:xfrm>
                    <a:off x="1556863" y="5656262"/>
                    <a:ext cx="42863" cy="38100"/>
                  </a:xfrm>
                  <a:custGeom>
                    <a:avLst/>
                    <a:gdLst>
                      <a:gd name="T0" fmla="*/ 0 w 27"/>
                      <a:gd name="T1" fmla="*/ 19 h 24"/>
                      <a:gd name="T2" fmla="*/ 0 w 27"/>
                      <a:gd name="T3" fmla="*/ 20 h 24"/>
                      <a:gd name="T4" fmla="*/ 0 w 27"/>
                      <a:gd name="T5" fmla="*/ 19 h 24"/>
                      <a:gd name="T6" fmla="*/ 1 w 27"/>
                      <a:gd name="T7" fmla="*/ 24 h 24"/>
                      <a:gd name="T8" fmla="*/ 2 w 27"/>
                      <a:gd name="T9" fmla="*/ 17 h 24"/>
                      <a:gd name="T10" fmla="*/ 2 w 27"/>
                      <a:gd name="T11" fmla="*/ 21 h 24"/>
                      <a:gd name="T12" fmla="*/ 2 w 27"/>
                      <a:gd name="T13" fmla="*/ 22 h 24"/>
                      <a:gd name="T14" fmla="*/ 3 w 27"/>
                      <a:gd name="T15" fmla="*/ 23 h 24"/>
                      <a:gd name="T16" fmla="*/ 4 w 27"/>
                      <a:gd name="T17" fmla="*/ 16 h 24"/>
                      <a:gd name="T18" fmla="*/ 4 w 27"/>
                      <a:gd name="T19" fmla="*/ 17 h 24"/>
                      <a:gd name="T20" fmla="*/ 5 w 27"/>
                      <a:gd name="T21" fmla="*/ 16 h 24"/>
                      <a:gd name="T22" fmla="*/ 5 w 27"/>
                      <a:gd name="T23" fmla="*/ 21 h 24"/>
                      <a:gd name="T24" fmla="*/ 6 w 27"/>
                      <a:gd name="T25" fmla="*/ 14 h 24"/>
                      <a:gd name="T26" fmla="*/ 7 w 27"/>
                      <a:gd name="T27" fmla="*/ 18 h 24"/>
                      <a:gd name="T28" fmla="*/ 7 w 27"/>
                      <a:gd name="T29" fmla="*/ 19 h 24"/>
                      <a:gd name="T30" fmla="*/ 8 w 27"/>
                      <a:gd name="T31" fmla="*/ 13 h 24"/>
                      <a:gd name="T32" fmla="*/ 9 w 27"/>
                      <a:gd name="T33" fmla="*/ 18 h 24"/>
                      <a:gd name="T34" fmla="*/ 9 w 27"/>
                      <a:gd name="T35" fmla="*/ 15 h 24"/>
                      <a:gd name="T36" fmla="*/ 9 w 27"/>
                      <a:gd name="T37" fmla="*/ 17 h 24"/>
                      <a:gd name="T38" fmla="*/ 11 w 27"/>
                      <a:gd name="T39" fmla="*/ 12 h 24"/>
                      <a:gd name="T40" fmla="*/ 11 w 27"/>
                      <a:gd name="T41" fmla="*/ 14 h 24"/>
                      <a:gd name="T42" fmla="*/ 11 w 27"/>
                      <a:gd name="T43" fmla="*/ 16 h 24"/>
                      <a:gd name="T44" fmla="*/ 12 w 27"/>
                      <a:gd name="T45" fmla="*/ 10 h 24"/>
                      <a:gd name="T46" fmla="*/ 13 w 27"/>
                      <a:gd name="T47" fmla="*/ 15 h 24"/>
                      <a:gd name="T48" fmla="*/ 13 w 27"/>
                      <a:gd name="T49" fmla="*/ 12 h 24"/>
                      <a:gd name="T50" fmla="*/ 13 w 27"/>
                      <a:gd name="T51" fmla="*/ 14 h 24"/>
                      <a:gd name="T52" fmla="*/ 14 w 27"/>
                      <a:gd name="T53" fmla="*/ 9 h 24"/>
                      <a:gd name="T54" fmla="*/ 15 w 27"/>
                      <a:gd name="T55" fmla="*/ 12 h 24"/>
                      <a:gd name="T56" fmla="*/ 15 w 27"/>
                      <a:gd name="T57" fmla="*/ 9 h 24"/>
                      <a:gd name="T58" fmla="*/ 15 w 27"/>
                      <a:gd name="T59" fmla="*/ 13 h 24"/>
                      <a:gd name="T60" fmla="*/ 16 w 27"/>
                      <a:gd name="T61" fmla="*/ 8 h 24"/>
                      <a:gd name="T62" fmla="*/ 17 w 27"/>
                      <a:gd name="T63" fmla="*/ 8 h 24"/>
                      <a:gd name="T64" fmla="*/ 17 w 27"/>
                      <a:gd name="T65" fmla="*/ 12 h 24"/>
                      <a:gd name="T66" fmla="*/ 19 w 27"/>
                      <a:gd name="T67" fmla="*/ 6 h 24"/>
                      <a:gd name="T68" fmla="*/ 19 w 27"/>
                      <a:gd name="T69" fmla="*/ 9 h 24"/>
                      <a:gd name="T70" fmla="*/ 19 w 27"/>
                      <a:gd name="T71" fmla="*/ 6 h 24"/>
                      <a:gd name="T72" fmla="*/ 19 w 27"/>
                      <a:gd name="T73" fmla="*/ 10 h 24"/>
                      <a:gd name="T74" fmla="*/ 21 w 27"/>
                      <a:gd name="T75" fmla="*/ 5 h 24"/>
                      <a:gd name="T76" fmla="*/ 21 w 27"/>
                      <a:gd name="T77" fmla="*/ 5 h 24"/>
                      <a:gd name="T78" fmla="*/ 21 w 27"/>
                      <a:gd name="T79" fmla="*/ 8 h 24"/>
                      <a:gd name="T80" fmla="*/ 23 w 27"/>
                      <a:gd name="T81" fmla="*/ 3 h 24"/>
                      <a:gd name="T82" fmla="*/ 23 w 27"/>
                      <a:gd name="T83" fmla="*/ 6 h 24"/>
                      <a:gd name="T84" fmla="*/ 23 w 27"/>
                      <a:gd name="T85" fmla="*/ 6 h 24"/>
                      <a:gd name="T86" fmla="*/ 23 w 27"/>
                      <a:gd name="T87" fmla="*/ 7 h 24"/>
                      <a:gd name="T88" fmla="*/ 25 w 27"/>
                      <a:gd name="T89" fmla="*/ 2 h 24"/>
                      <a:gd name="T90" fmla="*/ 25 w 27"/>
                      <a:gd name="T91" fmla="*/ 2 h 24"/>
                      <a:gd name="T92" fmla="*/ 25 w 27"/>
                      <a:gd name="T93" fmla="*/ 2 h 24"/>
                      <a:gd name="T94" fmla="*/ 26 w 27"/>
                      <a:gd name="T95" fmla="*/ 5 h 24"/>
                      <a:gd name="T96" fmla="*/ 27 w 27"/>
                      <a:gd name="T97" fmla="*/ 0 h 24"/>
                      <a:gd name="T98" fmla="*/ 27 w 27"/>
                      <a:gd name="T99" fmla="*/ 2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24">
                        <a:moveTo>
                          <a:pt x="0" y="19"/>
                        </a:moveTo>
                        <a:lnTo>
                          <a:pt x="0" y="20"/>
                        </a:lnTo>
                        <a:lnTo>
                          <a:pt x="0" y="19"/>
                        </a:lnTo>
                        <a:lnTo>
                          <a:pt x="1" y="24"/>
                        </a:lnTo>
                        <a:lnTo>
                          <a:pt x="2" y="17"/>
                        </a:lnTo>
                        <a:lnTo>
                          <a:pt x="2" y="21"/>
                        </a:lnTo>
                        <a:lnTo>
                          <a:pt x="2" y="22"/>
                        </a:lnTo>
                        <a:lnTo>
                          <a:pt x="3" y="23"/>
                        </a:lnTo>
                        <a:lnTo>
                          <a:pt x="4" y="16"/>
                        </a:lnTo>
                        <a:lnTo>
                          <a:pt x="4" y="17"/>
                        </a:lnTo>
                        <a:lnTo>
                          <a:pt x="5" y="16"/>
                        </a:lnTo>
                        <a:lnTo>
                          <a:pt x="5" y="21"/>
                        </a:lnTo>
                        <a:lnTo>
                          <a:pt x="6" y="14"/>
                        </a:lnTo>
                        <a:lnTo>
                          <a:pt x="7" y="18"/>
                        </a:lnTo>
                        <a:lnTo>
                          <a:pt x="7" y="19"/>
                        </a:lnTo>
                        <a:lnTo>
                          <a:pt x="8" y="13"/>
                        </a:lnTo>
                        <a:lnTo>
                          <a:pt x="9" y="18"/>
                        </a:lnTo>
                        <a:lnTo>
                          <a:pt x="9" y="15"/>
                        </a:lnTo>
                        <a:lnTo>
                          <a:pt x="9" y="17"/>
                        </a:lnTo>
                        <a:lnTo>
                          <a:pt x="11" y="12"/>
                        </a:lnTo>
                        <a:lnTo>
                          <a:pt x="11" y="14"/>
                        </a:lnTo>
                        <a:lnTo>
                          <a:pt x="11" y="16"/>
                        </a:lnTo>
                        <a:lnTo>
                          <a:pt x="12" y="10"/>
                        </a:lnTo>
                        <a:lnTo>
                          <a:pt x="13" y="15"/>
                        </a:lnTo>
                        <a:lnTo>
                          <a:pt x="13" y="12"/>
                        </a:lnTo>
                        <a:lnTo>
                          <a:pt x="13" y="14"/>
                        </a:lnTo>
                        <a:lnTo>
                          <a:pt x="14" y="9"/>
                        </a:lnTo>
                        <a:lnTo>
                          <a:pt x="15" y="12"/>
                        </a:lnTo>
                        <a:lnTo>
                          <a:pt x="15" y="9"/>
                        </a:lnTo>
                        <a:lnTo>
                          <a:pt x="15" y="13"/>
                        </a:lnTo>
                        <a:lnTo>
                          <a:pt x="16" y="8"/>
                        </a:lnTo>
                        <a:lnTo>
                          <a:pt x="17" y="8"/>
                        </a:lnTo>
                        <a:lnTo>
                          <a:pt x="17" y="12"/>
                        </a:lnTo>
                        <a:lnTo>
                          <a:pt x="19" y="6"/>
                        </a:lnTo>
                        <a:lnTo>
                          <a:pt x="19" y="9"/>
                        </a:lnTo>
                        <a:lnTo>
                          <a:pt x="19" y="6"/>
                        </a:lnTo>
                        <a:lnTo>
                          <a:pt x="19" y="10"/>
                        </a:lnTo>
                        <a:lnTo>
                          <a:pt x="21" y="5"/>
                        </a:lnTo>
                        <a:lnTo>
                          <a:pt x="21" y="5"/>
                        </a:lnTo>
                        <a:lnTo>
                          <a:pt x="21" y="8"/>
                        </a:lnTo>
                        <a:lnTo>
                          <a:pt x="23" y="3"/>
                        </a:lnTo>
                        <a:lnTo>
                          <a:pt x="23" y="6"/>
                        </a:lnTo>
                        <a:lnTo>
                          <a:pt x="23" y="6"/>
                        </a:lnTo>
                        <a:lnTo>
                          <a:pt x="23" y="7"/>
                        </a:lnTo>
                        <a:lnTo>
                          <a:pt x="25" y="2"/>
                        </a:lnTo>
                        <a:lnTo>
                          <a:pt x="25" y="2"/>
                        </a:lnTo>
                        <a:lnTo>
                          <a:pt x="25" y="2"/>
                        </a:lnTo>
                        <a:lnTo>
                          <a:pt x="26" y="5"/>
                        </a:lnTo>
                        <a:lnTo>
                          <a:pt x="27" y="0"/>
                        </a:lnTo>
                        <a:lnTo>
                          <a:pt x="27" y="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6" name="Freeform 400"/>
                  <p:cNvSpPr>
                    <a:spLocks/>
                  </p:cNvSpPr>
                  <p:nvPr/>
                </p:nvSpPr>
                <p:spPr bwMode="auto">
                  <a:xfrm>
                    <a:off x="1599726" y="5616575"/>
                    <a:ext cx="46038" cy="44450"/>
                  </a:xfrm>
                  <a:custGeom>
                    <a:avLst/>
                    <a:gdLst>
                      <a:gd name="T0" fmla="*/ 0 w 29"/>
                      <a:gd name="T1" fmla="*/ 27 h 28"/>
                      <a:gd name="T2" fmla="*/ 0 w 29"/>
                      <a:gd name="T3" fmla="*/ 28 h 28"/>
                      <a:gd name="T4" fmla="*/ 2 w 29"/>
                      <a:gd name="T5" fmla="*/ 23 h 28"/>
                      <a:gd name="T6" fmla="*/ 2 w 29"/>
                      <a:gd name="T7" fmla="*/ 24 h 28"/>
                      <a:gd name="T8" fmla="*/ 3 w 29"/>
                      <a:gd name="T9" fmla="*/ 23 h 28"/>
                      <a:gd name="T10" fmla="*/ 3 w 29"/>
                      <a:gd name="T11" fmla="*/ 26 h 28"/>
                      <a:gd name="T12" fmla="*/ 4 w 29"/>
                      <a:gd name="T13" fmla="*/ 21 h 28"/>
                      <a:gd name="T14" fmla="*/ 5 w 29"/>
                      <a:gd name="T15" fmla="*/ 23 h 28"/>
                      <a:gd name="T16" fmla="*/ 5 w 29"/>
                      <a:gd name="T17" fmla="*/ 25 h 28"/>
                      <a:gd name="T18" fmla="*/ 6 w 29"/>
                      <a:gd name="T19" fmla="*/ 20 h 28"/>
                      <a:gd name="T20" fmla="*/ 7 w 29"/>
                      <a:gd name="T21" fmla="*/ 23 h 28"/>
                      <a:gd name="T22" fmla="*/ 7 w 29"/>
                      <a:gd name="T23" fmla="*/ 21 h 28"/>
                      <a:gd name="T24" fmla="*/ 7 w 29"/>
                      <a:gd name="T25" fmla="*/ 23 h 28"/>
                      <a:gd name="T26" fmla="*/ 8 w 29"/>
                      <a:gd name="T27" fmla="*/ 18 h 28"/>
                      <a:gd name="T28" fmla="*/ 9 w 29"/>
                      <a:gd name="T29" fmla="*/ 20 h 28"/>
                      <a:gd name="T30" fmla="*/ 9 w 29"/>
                      <a:gd name="T31" fmla="*/ 21 h 28"/>
                      <a:gd name="T32" fmla="*/ 10 w 29"/>
                      <a:gd name="T33" fmla="*/ 17 h 28"/>
                      <a:gd name="T34" fmla="*/ 10 w 29"/>
                      <a:gd name="T35" fmla="*/ 17 h 28"/>
                      <a:gd name="T36" fmla="*/ 11 w 29"/>
                      <a:gd name="T37" fmla="*/ 20 h 28"/>
                      <a:gd name="T38" fmla="*/ 12 w 29"/>
                      <a:gd name="T39" fmla="*/ 15 h 28"/>
                      <a:gd name="T40" fmla="*/ 13 w 29"/>
                      <a:gd name="T41" fmla="*/ 18 h 28"/>
                      <a:gd name="T42" fmla="*/ 13 w 29"/>
                      <a:gd name="T43" fmla="*/ 15 h 28"/>
                      <a:gd name="T44" fmla="*/ 13 w 29"/>
                      <a:gd name="T45" fmla="*/ 18 h 28"/>
                      <a:gd name="T46" fmla="*/ 14 w 29"/>
                      <a:gd name="T47" fmla="*/ 13 h 28"/>
                      <a:gd name="T48" fmla="*/ 15 w 29"/>
                      <a:gd name="T49" fmla="*/ 14 h 28"/>
                      <a:gd name="T50" fmla="*/ 15 w 29"/>
                      <a:gd name="T51" fmla="*/ 16 h 28"/>
                      <a:gd name="T52" fmla="*/ 17 w 29"/>
                      <a:gd name="T53" fmla="*/ 12 h 28"/>
                      <a:gd name="T54" fmla="*/ 17 w 29"/>
                      <a:gd name="T55" fmla="*/ 14 h 28"/>
                      <a:gd name="T56" fmla="*/ 17 w 29"/>
                      <a:gd name="T57" fmla="*/ 11 h 28"/>
                      <a:gd name="T58" fmla="*/ 17 w 29"/>
                      <a:gd name="T59" fmla="*/ 14 h 28"/>
                      <a:gd name="T60" fmla="*/ 19 w 29"/>
                      <a:gd name="T61" fmla="*/ 10 h 28"/>
                      <a:gd name="T62" fmla="*/ 19 w 29"/>
                      <a:gd name="T63" fmla="*/ 10 h 28"/>
                      <a:gd name="T64" fmla="*/ 19 w 29"/>
                      <a:gd name="T65" fmla="*/ 10 h 28"/>
                      <a:gd name="T66" fmla="*/ 19 w 29"/>
                      <a:gd name="T67" fmla="*/ 12 h 28"/>
                      <a:gd name="T68" fmla="*/ 21 w 29"/>
                      <a:gd name="T69" fmla="*/ 8 h 28"/>
                      <a:gd name="T70" fmla="*/ 21 w 29"/>
                      <a:gd name="T71" fmla="*/ 10 h 28"/>
                      <a:gd name="T72" fmla="*/ 21 w 29"/>
                      <a:gd name="T73" fmla="*/ 11 h 28"/>
                      <a:gd name="T74" fmla="*/ 23 w 29"/>
                      <a:gd name="T75" fmla="*/ 6 h 28"/>
                      <a:gd name="T76" fmla="*/ 23 w 29"/>
                      <a:gd name="T77" fmla="*/ 7 h 28"/>
                      <a:gd name="T78" fmla="*/ 23 w 29"/>
                      <a:gd name="T79" fmla="*/ 6 h 28"/>
                      <a:gd name="T80" fmla="*/ 24 w 29"/>
                      <a:gd name="T81" fmla="*/ 8 h 28"/>
                      <a:gd name="T82" fmla="*/ 25 w 29"/>
                      <a:gd name="T83" fmla="*/ 4 h 28"/>
                      <a:gd name="T84" fmla="*/ 25 w 29"/>
                      <a:gd name="T85" fmla="*/ 6 h 28"/>
                      <a:gd name="T86" fmla="*/ 25 w 29"/>
                      <a:gd name="T87" fmla="*/ 7 h 28"/>
                      <a:gd name="T88" fmla="*/ 27 w 29"/>
                      <a:gd name="T89" fmla="*/ 3 h 28"/>
                      <a:gd name="T90" fmla="*/ 27 w 29"/>
                      <a:gd name="T91" fmla="*/ 5 h 28"/>
                      <a:gd name="T92" fmla="*/ 27 w 29"/>
                      <a:gd name="T93" fmla="*/ 4 h 28"/>
                      <a:gd name="T94" fmla="*/ 28 w 29"/>
                      <a:gd name="T95" fmla="*/ 4 h 28"/>
                      <a:gd name="T96" fmla="*/ 29 w 29"/>
                      <a:gd name="T97" fmla="*/ 0 h 28"/>
                      <a:gd name="T98" fmla="*/ 29 w 29"/>
                      <a:gd name="T99" fmla="*/ 2 h 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9" h="28">
                        <a:moveTo>
                          <a:pt x="0" y="27"/>
                        </a:moveTo>
                        <a:lnTo>
                          <a:pt x="0" y="28"/>
                        </a:lnTo>
                        <a:lnTo>
                          <a:pt x="2" y="23"/>
                        </a:lnTo>
                        <a:lnTo>
                          <a:pt x="2" y="24"/>
                        </a:lnTo>
                        <a:lnTo>
                          <a:pt x="3" y="23"/>
                        </a:lnTo>
                        <a:lnTo>
                          <a:pt x="3" y="26"/>
                        </a:lnTo>
                        <a:lnTo>
                          <a:pt x="4" y="21"/>
                        </a:lnTo>
                        <a:lnTo>
                          <a:pt x="5" y="23"/>
                        </a:lnTo>
                        <a:lnTo>
                          <a:pt x="5" y="25"/>
                        </a:lnTo>
                        <a:lnTo>
                          <a:pt x="6" y="20"/>
                        </a:lnTo>
                        <a:lnTo>
                          <a:pt x="7" y="23"/>
                        </a:lnTo>
                        <a:lnTo>
                          <a:pt x="7" y="21"/>
                        </a:lnTo>
                        <a:lnTo>
                          <a:pt x="7" y="23"/>
                        </a:lnTo>
                        <a:lnTo>
                          <a:pt x="8" y="18"/>
                        </a:lnTo>
                        <a:lnTo>
                          <a:pt x="9" y="20"/>
                        </a:lnTo>
                        <a:lnTo>
                          <a:pt x="9" y="21"/>
                        </a:lnTo>
                        <a:lnTo>
                          <a:pt x="10" y="17"/>
                        </a:lnTo>
                        <a:lnTo>
                          <a:pt x="10" y="17"/>
                        </a:lnTo>
                        <a:lnTo>
                          <a:pt x="11" y="20"/>
                        </a:lnTo>
                        <a:lnTo>
                          <a:pt x="12" y="15"/>
                        </a:lnTo>
                        <a:lnTo>
                          <a:pt x="13" y="18"/>
                        </a:lnTo>
                        <a:lnTo>
                          <a:pt x="13" y="15"/>
                        </a:lnTo>
                        <a:lnTo>
                          <a:pt x="13" y="18"/>
                        </a:lnTo>
                        <a:lnTo>
                          <a:pt x="14" y="13"/>
                        </a:lnTo>
                        <a:lnTo>
                          <a:pt x="15" y="14"/>
                        </a:lnTo>
                        <a:lnTo>
                          <a:pt x="15" y="16"/>
                        </a:lnTo>
                        <a:lnTo>
                          <a:pt x="17" y="12"/>
                        </a:lnTo>
                        <a:lnTo>
                          <a:pt x="17" y="14"/>
                        </a:lnTo>
                        <a:lnTo>
                          <a:pt x="17" y="11"/>
                        </a:lnTo>
                        <a:lnTo>
                          <a:pt x="17" y="14"/>
                        </a:lnTo>
                        <a:lnTo>
                          <a:pt x="19" y="10"/>
                        </a:lnTo>
                        <a:lnTo>
                          <a:pt x="19" y="10"/>
                        </a:lnTo>
                        <a:lnTo>
                          <a:pt x="19" y="10"/>
                        </a:lnTo>
                        <a:lnTo>
                          <a:pt x="19" y="12"/>
                        </a:lnTo>
                        <a:lnTo>
                          <a:pt x="21" y="8"/>
                        </a:lnTo>
                        <a:lnTo>
                          <a:pt x="21" y="10"/>
                        </a:lnTo>
                        <a:lnTo>
                          <a:pt x="21" y="11"/>
                        </a:lnTo>
                        <a:lnTo>
                          <a:pt x="23" y="6"/>
                        </a:lnTo>
                        <a:lnTo>
                          <a:pt x="23" y="7"/>
                        </a:lnTo>
                        <a:lnTo>
                          <a:pt x="23" y="6"/>
                        </a:lnTo>
                        <a:lnTo>
                          <a:pt x="24" y="8"/>
                        </a:lnTo>
                        <a:lnTo>
                          <a:pt x="25" y="4"/>
                        </a:lnTo>
                        <a:lnTo>
                          <a:pt x="25" y="6"/>
                        </a:lnTo>
                        <a:lnTo>
                          <a:pt x="25" y="7"/>
                        </a:lnTo>
                        <a:lnTo>
                          <a:pt x="27" y="3"/>
                        </a:lnTo>
                        <a:lnTo>
                          <a:pt x="27" y="5"/>
                        </a:lnTo>
                        <a:lnTo>
                          <a:pt x="27" y="4"/>
                        </a:lnTo>
                        <a:lnTo>
                          <a:pt x="28" y="4"/>
                        </a:lnTo>
                        <a:lnTo>
                          <a:pt x="29" y="0"/>
                        </a:lnTo>
                        <a:lnTo>
                          <a:pt x="29" y="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7" name="Freeform 401"/>
                  <p:cNvSpPr>
                    <a:spLocks/>
                  </p:cNvSpPr>
                  <p:nvPr/>
                </p:nvSpPr>
                <p:spPr bwMode="auto">
                  <a:xfrm>
                    <a:off x="1645763" y="5567362"/>
                    <a:ext cx="50800" cy="53975"/>
                  </a:xfrm>
                  <a:custGeom>
                    <a:avLst/>
                    <a:gdLst>
                      <a:gd name="T0" fmla="*/ 0 w 32"/>
                      <a:gd name="T1" fmla="*/ 33 h 34"/>
                      <a:gd name="T2" fmla="*/ 0 w 32"/>
                      <a:gd name="T3" fmla="*/ 34 h 34"/>
                      <a:gd name="T4" fmla="*/ 2 w 32"/>
                      <a:gd name="T5" fmla="*/ 30 h 34"/>
                      <a:gd name="T6" fmla="*/ 2 w 32"/>
                      <a:gd name="T7" fmla="*/ 32 h 34"/>
                      <a:gd name="T8" fmla="*/ 2 w 32"/>
                      <a:gd name="T9" fmla="*/ 31 h 34"/>
                      <a:gd name="T10" fmla="*/ 3 w 32"/>
                      <a:gd name="T11" fmla="*/ 31 h 34"/>
                      <a:gd name="T12" fmla="*/ 4 w 32"/>
                      <a:gd name="T13" fmla="*/ 28 h 34"/>
                      <a:gd name="T14" fmla="*/ 5 w 32"/>
                      <a:gd name="T15" fmla="*/ 28 h 34"/>
                      <a:gd name="T16" fmla="*/ 5 w 32"/>
                      <a:gd name="T17" fmla="*/ 30 h 34"/>
                      <a:gd name="T18" fmla="*/ 6 w 32"/>
                      <a:gd name="T19" fmla="*/ 26 h 34"/>
                      <a:gd name="T20" fmla="*/ 7 w 32"/>
                      <a:gd name="T21" fmla="*/ 28 h 34"/>
                      <a:gd name="T22" fmla="*/ 8 w 32"/>
                      <a:gd name="T23" fmla="*/ 24 h 34"/>
                      <a:gd name="T24" fmla="*/ 9 w 32"/>
                      <a:gd name="T25" fmla="*/ 26 h 34"/>
                      <a:gd name="T26" fmla="*/ 9 w 32"/>
                      <a:gd name="T27" fmla="*/ 24 h 34"/>
                      <a:gd name="T28" fmla="*/ 9 w 32"/>
                      <a:gd name="T29" fmla="*/ 26 h 34"/>
                      <a:gd name="T30" fmla="*/ 11 w 32"/>
                      <a:gd name="T31" fmla="*/ 22 h 34"/>
                      <a:gd name="T32" fmla="*/ 11 w 32"/>
                      <a:gd name="T33" fmla="*/ 23 h 34"/>
                      <a:gd name="T34" fmla="*/ 13 w 32"/>
                      <a:gd name="T35" fmla="*/ 20 h 34"/>
                      <a:gd name="T36" fmla="*/ 13 w 32"/>
                      <a:gd name="T37" fmla="*/ 21 h 34"/>
                      <a:gd name="T38" fmla="*/ 13 w 32"/>
                      <a:gd name="T39" fmla="*/ 21 h 34"/>
                      <a:gd name="T40" fmla="*/ 14 w 32"/>
                      <a:gd name="T41" fmla="*/ 18 h 34"/>
                      <a:gd name="T42" fmla="*/ 15 w 32"/>
                      <a:gd name="T43" fmla="*/ 18 h 34"/>
                      <a:gd name="T44" fmla="*/ 15 w 32"/>
                      <a:gd name="T45" fmla="*/ 17 h 34"/>
                      <a:gd name="T46" fmla="*/ 15 w 32"/>
                      <a:gd name="T47" fmla="*/ 19 h 34"/>
                      <a:gd name="T48" fmla="*/ 17 w 32"/>
                      <a:gd name="T49" fmla="*/ 16 h 34"/>
                      <a:gd name="T50" fmla="*/ 17 w 32"/>
                      <a:gd name="T51" fmla="*/ 17 h 34"/>
                      <a:gd name="T52" fmla="*/ 17 w 32"/>
                      <a:gd name="T53" fmla="*/ 17 h 34"/>
                      <a:gd name="T54" fmla="*/ 19 w 32"/>
                      <a:gd name="T55" fmla="*/ 14 h 34"/>
                      <a:gd name="T56" fmla="*/ 19 w 32"/>
                      <a:gd name="T57" fmla="*/ 14 h 34"/>
                      <a:gd name="T58" fmla="*/ 19 w 32"/>
                      <a:gd name="T59" fmla="*/ 13 h 34"/>
                      <a:gd name="T60" fmla="*/ 20 w 32"/>
                      <a:gd name="T61" fmla="*/ 14 h 34"/>
                      <a:gd name="T62" fmla="*/ 21 w 32"/>
                      <a:gd name="T63" fmla="*/ 11 h 34"/>
                      <a:gd name="T64" fmla="*/ 21 w 32"/>
                      <a:gd name="T65" fmla="*/ 12 h 34"/>
                      <a:gd name="T66" fmla="*/ 21 w 32"/>
                      <a:gd name="T67" fmla="*/ 12 h 34"/>
                      <a:gd name="T68" fmla="*/ 23 w 32"/>
                      <a:gd name="T69" fmla="*/ 9 h 34"/>
                      <a:gd name="T70" fmla="*/ 23 w 32"/>
                      <a:gd name="T71" fmla="*/ 10 h 34"/>
                      <a:gd name="T72" fmla="*/ 23 w 32"/>
                      <a:gd name="T73" fmla="*/ 9 h 34"/>
                      <a:gd name="T74" fmla="*/ 24 w 32"/>
                      <a:gd name="T75" fmla="*/ 10 h 34"/>
                      <a:gd name="T76" fmla="*/ 25 w 32"/>
                      <a:gd name="T77" fmla="*/ 7 h 34"/>
                      <a:gd name="T78" fmla="*/ 25 w 32"/>
                      <a:gd name="T79" fmla="*/ 7 h 34"/>
                      <a:gd name="T80" fmla="*/ 25 w 32"/>
                      <a:gd name="T81" fmla="*/ 8 h 34"/>
                      <a:gd name="T82" fmla="*/ 27 w 32"/>
                      <a:gd name="T83" fmla="*/ 5 h 34"/>
                      <a:gd name="T84" fmla="*/ 27 w 32"/>
                      <a:gd name="T85" fmla="*/ 6 h 34"/>
                      <a:gd name="T86" fmla="*/ 27 w 32"/>
                      <a:gd name="T87" fmla="*/ 5 h 34"/>
                      <a:gd name="T88" fmla="*/ 28 w 32"/>
                      <a:gd name="T89" fmla="*/ 5 h 34"/>
                      <a:gd name="T90" fmla="*/ 29 w 32"/>
                      <a:gd name="T91" fmla="*/ 2 h 34"/>
                      <a:gd name="T92" fmla="*/ 29 w 32"/>
                      <a:gd name="T93" fmla="*/ 3 h 34"/>
                      <a:gd name="T94" fmla="*/ 29 w 32"/>
                      <a:gd name="T95" fmla="*/ 2 h 34"/>
                      <a:gd name="T96" fmla="*/ 30 w 32"/>
                      <a:gd name="T97" fmla="*/ 3 h 34"/>
                      <a:gd name="T98" fmla="*/ 32 w 32"/>
                      <a:gd name="T99" fmla="*/ 0 h 3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2" h="34">
                        <a:moveTo>
                          <a:pt x="0" y="33"/>
                        </a:moveTo>
                        <a:lnTo>
                          <a:pt x="0" y="34"/>
                        </a:lnTo>
                        <a:lnTo>
                          <a:pt x="2" y="30"/>
                        </a:lnTo>
                        <a:lnTo>
                          <a:pt x="2" y="32"/>
                        </a:lnTo>
                        <a:lnTo>
                          <a:pt x="2" y="31"/>
                        </a:lnTo>
                        <a:lnTo>
                          <a:pt x="3" y="31"/>
                        </a:lnTo>
                        <a:lnTo>
                          <a:pt x="4" y="28"/>
                        </a:lnTo>
                        <a:lnTo>
                          <a:pt x="5" y="28"/>
                        </a:lnTo>
                        <a:lnTo>
                          <a:pt x="5" y="30"/>
                        </a:lnTo>
                        <a:lnTo>
                          <a:pt x="6" y="26"/>
                        </a:lnTo>
                        <a:lnTo>
                          <a:pt x="7" y="28"/>
                        </a:lnTo>
                        <a:lnTo>
                          <a:pt x="8" y="24"/>
                        </a:lnTo>
                        <a:lnTo>
                          <a:pt x="9" y="26"/>
                        </a:lnTo>
                        <a:lnTo>
                          <a:pt x="9" y="24"/>
                        </a:lnTo>
                        <a:lnTo>
                          <a:pt x="9" y="26"/>
                        </a:lnTo>
                        <a:lnTo>
                          <a:pt x="11" y="22"/>
                        </a:lnTo>
                        <a:lnTo>
                          <a:pt x="11" y="23"/>
                        </a:lnTo>
                        <a:lnTo>
                          <a:pt x="13" y="20"/>
                        </a:lnTo>
                        <a:lnTo>
                          <a:pt x="13" y="21"/>
                        </a:lnTo>
                        <a:lnTo>
                          <a:pt x="13" y="21"/>
                        </a:lnTo>
                        <a:lnTo>
                          <a:pt x="14" y="18"/>
                        </a:lnTo>
                        <a:lnTo>
                          <a:pt x="15" y="18"/>
                        </a:lnTo>
                        <a:lnTo>
                          <a:pt x="15" y="17"/>
                        </a:lnTo>
                        <a:lnTo>
                          <a:pt x="15" y="19"/>
                        </a:lnTo>
                        <a:lnTo>
                          <a:pt x="17" y="16"/>
                        </a:lnTo>
                        <a:lnTo>
                          <a:pt x="17" y="17"/>
                        </a:lnTo>
                        <a:lnTo>
                          <a:pt x="17" y="17"/>
                        </a:lnTo>
                        <a:lnTo>
                          <a:pt x="19" y="14"/>
                        </a:lnTo>
                        <a:lnTo>
                          <a:pt x="19" y="14"/>
                        </a:lnTo>
                        <a:lnTo>
                          <a:pt x="19" y="13"/>
                        </a:lnTo>
                        <a:lnTo>
                          <a:pt x="20" y="14"/>
                        </a:lnTo>
                        <a:lnTo>
                          <a:pt x="21" y="11"/>
                        </a:lnTo>
                        <a:lnTo>
                          <a:pt x="21" y="12"/>
                        </a:lnTo>
                        <a:lnTo>
                          <a:pt x="21" y="12"/>
                        </a:lnTo>
                        <a:lnTo>
                          <a:pt x="23" y="9"/>
                        </a:lnTo>
                        <a:lnTo>
                          <a:pt x="23" y="10"/>
                        </a:lnTo>
                        <a:lnTo>
                          <a:pt x="23" y="9"/>
                        </a:lnTo>
                        <a:lnTo>
                          <a:pt x="24" y="10"/>
                        </a:lnTo>
                        <a:lnTo>
                          <a:pt x="25" y="7"/>
                        </a:lnTo>
                        <a:lnTo>
                          <a:pt x="25" y="7"/>
                        </a:lnTo>
                        <a:lnTo>
                          <a:pt x="25" y="8"/>
                        </a:lnTo>
                        <a:lnTo>
                          <a:pt x="27" y="5"/>
                        </a:lnTo>
                        <a:lnTo>
                          <a:pt x="27" y="6"/>
                        </a:lnTo>
                        <a:lnTo>
                          <a:pt x="27" y="5"/>
                        </a:lnTo>
                        <a:lnTo>
                          <a:pt x="28" y="5"/>
                        </a:lnTo>
                        <a:lnTo>
                          <a:pt x="29" y="2"/>
                        </a:lnTo>
                        <a:lnTo>
                          <a:pt x="29" y="3"/>
                        </a:lnTo>
                        <a:lnTo>
                          <a:pt x="29" y="2"/>
                        </a:lnTo>
                        <a:lnTo>
                          <a:pt x="30" y="3"/>
                        </a:lnTo>
                        <a:lnTo>
                          <a:pt x="32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8" name="Freeform 402"/>
                  <p:cNvSpPr>
                    <a:spLocks/>
                  </p:cNvSpPr>
                  <p:nvPr/>
                </p:nvSpPr>
                <p:spPr bwMode="auto">
                  <a:xfrm>
                    <a:off x="1696563" y="5492750"/>
                    <a:ext cx="52388" cy="76200"/>
                  </a:xfrm>
                  <a:custGeom>
                    <a:avLst/>
                    <a:gdLst>
                      <a:gd name="T0" fmla="*/ 0 w 33"/>
                      <a:gd name="T1" fmla="*/ 47 h 48"/>
                      <a:gd name="T2" fmla="*/ 0 w 33"/>
                      <a:gd name="T3" fmla="*/ 48 h 48"/>
                      <a:gd name="T4" fmla="*/ 1 w 33"/>
                      <a:gd name="T5" fmla="*/ 44 h 48"/>
                      <a:gd name="T6" fmla="*/ 2 w 33"/>
                      <a:gd name="T7" fmla="*/ 45 h 48"/>
                      <a:gd name="T8" fmla="*/ 2 w 33"/>
                      <a:gd name="T9" fmla="*/ 44 h 48"/>
                      <a:gd name="T10" fmla="*/ 2 w 33"/>
                      <a:gd name="T11" fmla="*/ 45 h 48"/>
                      <a:gd name="T12" fmla="*/ 4 w 33"/>
                      <a:gd name="T13" fmla="*/ 42 h 48"/>
                      <a:gd name="T14" fmla="*/ 4 w 33"/>
                      <a:gd name="T15" fmla="*/ 42 h 48"/>
                      <a:gd name="T16" fmla="*/ 4 w 33"/>
                      <a:gd name="T17" fmla="*/ 42 h 48"/>
                      <a:gd name="T18" fmla="*/ 5 w 33"/>
                      <a:gd name="T19" fmla="*/ 39 h 48"/>
                      <a:gd name="T20" fmla="*/ 5 w 33"/>
                      <a:gd name="T21" fmla="*/ 40 h 48"/>
                      <a:gd name="T22" fmla="*/ 6 w 33"/>
                      <a:gd name="T23" fmla="*/ 40 h 48"/>
                      <a:gd name="T24" fmla="*/ 8 w 33"/>
                      <a:gd name="T25" fmla="*/ 37 h 48"/>
                      <a:gd name="T26" fmla="*/ 8 w 33"/>
                      <a:gd name="T27" fmla="*/ 36 h 48"/>
                      <a:gd name="T28" fmla="*/ 8 w 33"/>
                      <a:gd name="T29" fmla="*/ 37 h 48"/>
                      <a:gd name="T30" fmla="*/ 10 w 33"/>
                      <a:gd name="T31" fmla="*/ 34 h 48"/>
                      <a:gd name="T32" fmla="*/ 10 w 33"/>
                      <a:gd name="T33" fmla="*/ 34 h 48"/>
                      <a:gd name="T34" fmla="*/ 10 w 33"/>
                      <a:gd name="T35" fmla="*/ 35 h 48"/>
                      <a:gd name="T36" fmla="*/ 12 w 33"/>
                      <a:gd name="T37" fmla="*/ 31 h 48"/>
                      <a:gd name="T38" fmla="*/ 12 w 33"/>
                      <a:gd name="T39" fmla="*/ 32 h 48"/>
                      <a:gd name="T40" fmla="*/ 12 w 33"/>
                      <a:gd name="T41" fmla="*/ 31 h 48"/>
                      <a:gd name="T42" fmla="*/ 14 w 33"/>
                      <a:gd name="T43" fmla="*/ 28 h 48"/>
                      <a:gd name="T44" fmla="*/ 14 w 33"/>
                      <a:gd name="T45" fmla="*/ 28 h 48"/>
                      <a:gd name="T46" fmla="*/ 14 w 33"/>
                      <a:gd name="T47" fmla="*/ 29 h 48"/>
                      <a:gd name="T48" fmla="*/ 16 w 33"/>
                      <a:gd name="T49" fmla="*/ 26 h 48"/>
                      <a:gd name="T50" fmla="*/ 16 w 33"/>
                      <a:gd name="T51" fmla="*/ 26 h 48"/>
                      <a:gd name="T52" fmla="*/ 16 w 33"/>
                      <a:gd name="T53" fmla="*/ 26 h 48"/>
                      <a:gd name="T54" fmla="*/ 18 w 33"/>
                      <a:gd name="T55" fmla="*/ 22 h 48"/>
                      <a:gd name="T56" fmla="*/ 18 w 33"/>
                      <a:gd name="T57" fmla="*/ 22 h 48"/>
                      <a:gd name="T58" fmla="*/ 18 w 33"/>
                      <a:gd name="T59" fmla="*/ 23 h 48"/>
                      <a:gd name="T60" fmla="*/ 20 w 33"/>
                      <a:gd name="T61" fmla="*/ 20 h 48"/>
                      <a:gd name="T62" fmla="*/ 20 w 33"/>
                      <a:gd name="T63" fmla="*/ 20 h 48"/>
                      <a:gd name="T64" fmla="*/ 22 w 33"/>
                      <a:gd name="T65" fmla="*/ 17 h 48"/>
                      <a:gd name="T66" fmla="*/ 22 w 33"/>
                      <a:gd name="T67" fmla="*/ 17 h 48"/>
                      <a:gd name="T68" fmla="*/ 23 w 33"/>
                      <a:gd name="T69" fmla="*/ 16 h 48"/>
                      <a:gd name="T70" fmla="*/ 23 w 33"/>
                      <a:gd name="T71" fmla="*/ 17 h 48"/>
                      <a:gd name="T72" fmla="*/ 25 w 33"/>
                      <a:gd name="T73" fmla="*/ 14 h 48"/>
                      <a:gd name="T74" fmla="*/ 25 w 33"/>
                      <a:gd name="T75" fmla="*/ 14 h 48"/>
                      <a:gd name="T76" fmla="*/ 26 w 33"/>
                      <a:gd name="T77" fmla="*/ 10 h 48"/>
                      <a:gd name="T78" fmla="*/ 26 w 33"/>
                      <a:gd name="T79" fmla="*/ 11 h 48"/>
                      <a:gd name="T80" fmla="*/ 26 w 33"/>
                      <a:gd name="T81" fmla="*/ 11 h 48"/>
                      <a:gd name="T82" fmla="*/ 28 w 33"/>
                      <a:gd name="T83" fmla="*/ 7 h 48"/>
                      <a:gd name="T84" fmla="*/ 28 w 33"/>
                      <a:gd name="T85" fmla="*/ 7 h 48"/>
                      <a:gd name="T86" fmla="*/ 29 w 33"/>
                      <a:gd name="T87" fmla="*/ 7 h 48"/>
                      <a:gd name="T88" fmla="*/ 30 w 33"/>
                      <a:gd name="T89" fmla="*/ 4 h 48"/>
                      <a:gd name="T90" fmla="*/ 31 w 33"/>
                      <a:gd name="T91" fmla="*/ 4 h 48"/>
                      <a:gd name="T92" fmla="*/ 31 w 33"/>
                      <a:gd name="T93" fmla="*/ 4 h 48"/>
                      <a:gd name="T94" fmla="*/ 33 w 33"/>
                      <a:gd name="T95" fmla="*/ 0 h 48"/>
                      <a:gd name="T96" fmla="*/ 33 w 33"/>
                      <a:gd name="T97" fmla="*/ 0 h 48"/>
                      <a:gd name="T98" fmla="*/ 33 w 33"/>
                      <a:gd name="T9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3" h="48">
                        <a:moveTo>
                          <a:pt x="0" y="47"/>
                        </a:moveTo>
                        <a:lnTo>
                          <a:pt x="0" y="48"/>
                        </a:lnTo>
                        <a:lnTo>
                          <a:pt x="1" y="44"/>
                        </a:lnTo>
                        <a:lnTo>
                          <a:pt x="2" y="45"/>
                        </a:lnTo>
                        <a:lnTo>
                          <a:pt x="2" y="44"/>
                        </a:lnTo>
                        <a:lnTo>
                          <a:pt x="2" y="45"/>
                        </a:lnTo>
                        <a:lnTo>
                          <a:pt x="4" y="42"/>
                        </a:lnTo>
                        <a:lnTo>
                          <a:pt x="4" y="42"/>
                        </a:lnTo>
                        <a:lnTo>
                          <a:pt x="4" y="42"/>
                        </a:lnTo>
                        <a:lnTo>
                          <a:pt x="5" y="39"/>
                        </a:lnTo>
                        <a:lnTo>
                          <a:pt x="5" y="40"/>
                        </a:lnTo>
                        <a:lnTo>
                          <a:pt x="6" y="40"/>
                        </a:lnTo>
                        <a:lnTo>
                          <a:pt x="8" y="37"/>
                        </a:lnTo>
                        <a:lnTo>
                          <a:pt x="8" y="36"/>
                        </a:lnTo>
                        <a:lnTo>
                          <a:pt x="8" y="37"/>
                        </a:lnTo>
                        <a:lnTo>
                          <a:pt x="10" y="34"/>
                        </a:lnTo>
                        <a:lnTo>
                          <a:pt x="10" y="34"/>
                        </a:lnTo>
                        <a:lnTo>
                          <a:pt x="10" y="35"/>
                        </a:lnTo>
                        <a:lnTo>
                          <a:pt x="12" y="31"/>
                        </a:lnTo>
                        <a:lnTo>
                          <a:pt x="12" y="32"/>
                        </a:lnTo>
                        <a:lnTo>
                          <a:pt x="12" y="31"/>
                        </a:lnTo>
                        <a:lnTo>
                          <a:pt x="14" y="28"/>
                        </a:lnTo>
                        <a:lnTo>
                          <a:pt x="14" y="28"/>
                        </a:lnTo>
                        <a:lnTo>
                          <a:pt x="14" y="29"/>
                        </a:lnTo>
                        <a:lnTo>
                          <a:pt x="16" y="26"/>
                        </a:lnTo>
                        <a:lnTo>
                          <a:pt x="16" y="26"/>
                        </a:lnTo>
                        <a:lnTo>
                          <a:pt x="16" y="26"/>
                        </a:lnTo>
                        <a:lnTo>
                          <a:pt x="18" y="22"/>
                        </a:lnTo>
                        <a:lnTo>
                          <a:pt x="18" y="22"/>
                        </a:lnTo>
                        <a:lnTo>
                          <a:pt x="18" y="23"/>
                        </a:lnTo>
                        <a:lnTo>
                          <a:pt x="20" y="20"/>
                        </a:lnTo>
                        <a:lnTo>
                          <a:pt x="20" y="20"/>
                        </a:lnTo>
                        <a:lnTo>
                          <a:pt x="22" y="17"/>
                        </a:lnTo>
                        <a:lnTo>
                          <a:pt x="22" y="17"/>
                        </a:lnTo>
                        <a:lnTo>
                          <a:pt x="23" y="16"/>
                        </a:lnTo>
                        <a:lnTo>
                          <a:pt x="23" y="17"/>
                        </a:lnTo>
                        <a:lnTo>
                          <a:pt x="25" y="14"/>
                        </a:lnTo>
                        <a:lnTo>
                          <a:pt x="25" y="14"/>
                        </a:lnTo>
                        <a:lnTo>
                          <a:pt x="26" y="10"/>
                        </a:lnTo>
                        <a:lnTo>
                          <a:pt x="26" y="11"/>
                        </a:lnTo>
                        <a:lnTo>
                          <a:pt x="26" y="11"/>
                        </a:lnTo>
                        <a:lnTo>
                          <a:pt x="28" y="7"/>
                        </a:lnTo>
                        <a:lnTo>
                          <a:pt x="28" y="7"/>
                        </a:lnTo>
                        <a:lnTo>
                          <a:pt x="29" y="7"/>
                        </a:lnTo>
                        <a:lnTo>
                          <a:pt x="30" y="4"/>
                        </a:lnTo>
                        <a:lnTo>
                          <a:pt x="31" y="4"/>
                        </a:lnTo>
                        <a:lnTo>
                          <a:pt x="31" y="4"/>
                        </a:lnTo>
                        <a:lnTo>
                          <a:pt x="33" y="0"/>
                        </a:lnTo>
                        <a:lnTo>
                          <a:pt x="33" y="0"/>
                        </a:lnTo>
                        <a:lnTo>
                          <a:pt x="33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9" name="Freeform 403"/>
                  <p:cNvSpPr>
                    <a:spLocks/>
                  </p:cNvSpPr>
                  <p:nvPr/>
                </p:nvSpPr>
                <p:spPr bwMode="auto">
                  <a:xfrm>
                    <a:off x="1748951" y="5297487"/>
                    <a:ext cx="74613" cy="195262"/>
                  </a:xfrm>
                  <a:custGeom>
                    <a:avLst/>
                    <a:gdLst>
                      <a:gd name="T0" fmla="*/ 0 w 47"/>
                      <a:gd name="T1" fmla="*/ 123 h 123"/>
                      <a:gd name="T2" fmla="*/ 2 w 47"/>
                      <a:gd name="T3" fmla="*/ 120 h 123"/>
                      <a:gd name="T4" fmla="*/ 2 w 47"/>
                      <a:gd name="T5" fmla="*/ 120 h 123"/>
                      <a:gd name="T6" fmla="*/ 2 w 47"/>
                      <a:gd name="T7" fmla="*/ 120 h 123"/>
                      <a:gd name="T8" fmla="*/ 4 w 47"/>
                      <a:gd name="T9" fmla="*/ 117 h 123"/>
                      <a:gd name="T10" fmla="*/ 4 w 47"/>
                      <a:gd name="T11" fmla="*/ 117 h 123"/>
                      <a:gd name="T12" fmla="*/ 4 w 47"/>
                      <a:gd name="T13" fmla="*/ 116 h 123"/>
                      <a:gd name="T14" fmla="*/ 6 w 47"/>
                      <a:gd name="T15" fmla="*/ 112 h 123"/>
                      <a:gd name="T16" fmla="*/ 6 w 47"/>
                      <a:gd name="T17" fmla="*/ 112 h 123"/>
                      <a:gd name="T18" fmla="*/ 6 w 47"/>
                      <a:gd name="T19" fmla="*/ 112 h 123"/>
                      <a:gd name="T20" fmla="*/ 8 w 47"/>
                      <a:gd name="T21" fmla="*/ 109 h 123"/>
                      <a:gd name="T22" fmla="*/ 8 w 47"/>
                      <a:gd name="T23" fmla="*/ 109 h 123"/>
                      <a:gd name="T24" fmla="*/ 8 w 47"/>
                      <a:gd name="T25" fmla="*/ 109 h 123"/>
                      <a:gd name="T26" fmla="*/ 10 w 47"/>
                      <a:gd name="T27" fmla="*/ 105 h 123"/>
                      <a:gd name="T28" fmla="*/ 10 w 47"/>
                      <a:gd name="T29" fmla="*/ 105 h 123"/>
                      <a:gd name="T30" fmla="*/ 12 w 47"/>
                      <a:gd name="T31" fmla="*/ 101 h 123"/>
                      <a:gd name="T32" fmla="*/ 12 w 47"/>
                      <a:gd name="T33" fmla="*/ 101 h 123"/>
                      <a:gd name="T34" fmla="*/ 14 w 47"/>
                      <a:gd name="T35" fmla="*/ 97 h 123"/>
                      <a:gd name="T36" fmla="*/ 15 w 47"/>
                      <a:gd name="T37" fmla="*/ 96 h 123"/>
                      <a:gd name="T38" fmla="*/ 16 w 47"/>
                      <a:gd name="T39" fmla="*/ 93 h 123"/>
                      <a:gd name="T40" fmla="*/ 16 w 47"/>
                      <a:gd name="T41" fmla="*/ 92 h 123"/>
                      <a:gd name="T42" fmla="*/ 18 w 47"/>
                      <a:gd name="T43" fmla="*/ 88 h 123"/>
                      <a:gd name="T44" fmla="*/ 18 w 47"/>
                      <a:gd name="T45" fmla="*/ 88 h 123"/>
                      <a:gd name="T46" fmla="*/ 20 w 47"/>
                      <a:gd name="T47" fmla="*/ 83 h 123"/>
                      <a:gd name="T48" fmla="*/ 21 w 47"/>
                      <a:gd name="T49" fmla="*/ 83 h 123"/>
                      <a:gd name="T50" fmla="*/ 23 w 47"/>
                      <a:gd name="T51" fmla="*/ 78 h 123"/>
                      <a:gd name="T52" fmla="*/ 23 w 47"/>
                      <a:gd name="T53" fmla="*/ 78 h 123"/>
                      <a:gd name="T54" fmla="*/ 25 w 47"/>
                      <a:gd name="T55" fmla="*/ 74 h 123"/>
                      <a:gd name="T56" fmla="*/ 25 w 47"/>
                      <a:gd name="T57" fmla="*/ 73 h 123"/>
                      <a:gd name="T58" fmla="*/ 27 w 47"/>
                      <a:gd name="T59" fmla="*/ 68 h 123"/>
                      <a:gd name="T60" fmla="*/ 27 w 47"/>
                      <a:gd name="T61" fmla="*/ 68 h 123"/>
                      <a:gd name="T62" fmla="*/ 29 w 47"/>
                      <a:gd name="T63" fmla="*/ 63 h 123"/>
                      <a:gd name="T64" fmla="*/ 29 w 47"/>
                      <a:gd name="T65" fmla="*/ 62 h 123"/>
                      <a:gd name="T66" fmla="*/ 31 w 47"/>
                      <a:gd name="T67" fmla="*/ 57 h 123"/>
                      <a:gd name="T68" fmla="*/ 31 w 47"/>
                      <a:gd name="T69" fmla="*/ 56 h 123"/>
                      <a:gd name="T70" fmla="*/ 33 w 47"/>
                      <a:gd name="T71" fmla="*/ 51 h 123"/>
                      <a:gd name="T72" fmla="*/ 33 w 47"/>
                      <a:gd name="T73" fmla="*/ 51 h 123"/>
                      <a:gd name="T74" fmla="*/ 35 w 47"/>
                      <a:gd name="T75" fmla="*/ 45 h 123"/>
                      <a:gd name="T76" fmla="*/ 35 w 47"/>
                      <a:gd name="T77" fmla="*/ 45 h 123"/>
                      <a:gd name="T78" fmla="*/ 37 w 47"/>
                      <a:gd name="T79" fmla="*/ 39 h 123"/>
                      <a:gd name="T80" fmla="*/ 37 w 47"/>
                      <a:gd name="T81" fmla="*/ 38 h 123"/>
                      <a:gd name="T82" fmla="*/ 39 w 47"/>
                      <a:gd name="T83" fmla="*/ 32 h 123"/>
                      <a:gd name="T84" fmla="*/ 39 w 47"/>
                      <a:gd name="T85" fmla="*/ 31 h 123"/>
                      <a:gd name="T86" fmla="*/ 41 w 47"/>
                      <a:gd name="T87" fmla="*/ 25 h 123"/>
                      <a:gd name="T88" fmla="*/ 41 w 47"/>
                      <a:gd name="T89" fmla="*/ 24 h 123"/>
                      <a:gd name="T90" fmla="*/ 43 w 47"/>
                      <a:gd name="T91" fmla="*/ 17 h 123"/>
                      <a:gd name="T92" fmla="*/ 43 w 47"/>
                      <a:gd name="T93" fmla="*/ 16 h 123"/>
                      <a:gd name="T94" fmla="*/ 45 w 47"/>
                      <a:gd name="T95" fmla="*/ 9 h 123"/>
                      <a:gd name="T96" fmla="*/ 46 w 47"/>
                      <a:gd name="T97" fmla="*/ 8 h 123"/>
                      <a:gd name="T98" fmla="*/ 47 w 47"/>
                      <a:gd name="T99" fmla="*/ 0 h 12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7" h="123">
                        <a:moveTo>
                          <a:pt x="0" y="123"/>
                        </a:moveTo>
                        <a:lnTo>
                          <a:pt x="2" y="120"/>
                        </a:lnTo>
                        <a:lnTo>
                          <a:pt x="2" y="120"/>
                        </a:lnTo>
                        <a:lnTo>
                          <a:pt x="2" y="120"/>
                        </a:lnTo>
                        <a:lnTo>
                          <a:pt x="4" y="117"/>
                        </a:lnTo>
                        <a:lnTo>
                          <a:pt x="4" y="117"/>
                        </a:lnTo>
                        <a:lnTo>
                          <a:pt x="4" y="116"/>
                        </a:lnTo>
                        <a:lnTo>
                          <a:pt x="6" y="112"/>
                        </a:lnTo>
                        <a:lnTo>
                          <a:pt x="6" y="112"/>
                        </a:lnTo>
                        <a:lnTo>
                          <a:pt x="6" y="112"/>
                        </a:lnTo>
                        <a:lnTo>
                          <a:pt x="8" y="109"/>
                        </a:lnTo>
                        <a:lnTo>
                          <a:pt x="8" y="109"/>
                        </a:lnTo>
                        <a:lnTo>
                          <a:pt x="8" y="109"/>
                        </a:lnTo>
                        <a:lnTo>
                          <a:pt x="10" y="105"/>
                        </a:lnTo>
                        <a:lnTo>
                          <a:pt x="10" y="105"/>
                        </a:lnTo>
                        <a:lnTo>
                          <a:pt x="12" y="101"/>
                        </a:lnTo>
                        <a:lnTo>
                          <a:pt x="12" y="101"/>
                        </a:lnTo>
                        <a:lnTo>
                          <a:pt x="14" y="97"/>
                        </a:lnTo>
                        <a:lnTo>
                          <a:pt x="15" y="96"/>
                        </a:lnTo>
                        <a:lnTo>
                          <a:pt x="16" y="93"/>
                        </a:lnTo>
                        <a:lnTo>
                          <a:pt x="16" y="92"/>
                        </a:lnTo>
                        <a:lnTo>
                          <a:pt x="18" y="88"/>
                        </a:lnTo>
                        <a:lnTo>
                          <a:pt x="18" y="88"/>
                        </a:lnTo>
                        <a:lnTo>
                          <a:pt x="20" y="83"/>
                        </a:lnTo>
                        <a:lnTo>
                          <a:pt x="21" y="83"/>
                        </a:lnTo>
                        <a:lnTo>
                          <a:pt x="23" y="78"/>
                        </a:lnTo>
                        <a:lnTo>
                          <a:pt x="23" y="78"/>
                        </a:lnTo>
                        <a:lnTo>
                          <a:pt x="25" y="74"/>
                        </a:lnTo>
                        <a:lnTo>
                          <a:pt x="25" y="73"/>
                        </a:lnTo>
                        <a:lnTo>
                          <a:pt x="27" y="68"/>
                        </a:lnTo>
                        <a:lnTo>
                          <a:pt x="27" y="68"/>
                        </a:lnTo>
                        <a:lnTo>
                          <a:pt x="29" y="63"/>
                        </a:lnTo>
                        <a:lnTo>
                          <a:pt x="29" y="62"/>
                        </a:lnTo>
                        <a:lnTo>
                          <a:pt x="31" y="57"/>
                        </a:lnTo>
                        <a:lnTo>
                          <a:pt x="31" y="56"/>
                        </a:lnTo>
                        <a:lnTo>
                          <a:pt x="33" y="51"/>
                        </a:lnTo>
                        <a:lnTo>
                          <a:pt x="33" y="51"/>
                        </a:lnTo>
                        <a:lnTo>
                          <a:pt x="35" y="45"/>
                        </a:lnTo>
                        <a:lnTo>
                          <a:pt x="35" y="45"/>
                        </a:lnTo>
                        <a:lnTo>
                          <a:pt x="37" y="39"/>
                        </a:lnTo>
                        <a:lnTo>
                          <a:pt x="37" y="38"/>
                        </a:lnTo>
                        <a:lnTo>
                          <a:pt x="39" y="32"/>
                        </a:lnTo>
                        <a:lnTo>
                          <a:pt x="39" y="31"/>
                        </a:lnTo>
                        <a:lnTo>
                          <a:pt x="41" y="25"/>
                        </a:lnTo>
                        <a:lnTo>
                          <a:pt x="41" y="24"/>
                        </a:lnTo>
                        <a:lnTo>
                          <a:pt x="43" y="17"/>
                        </a:lnTo>
                        <a:lnTo>
                          <a:pt x="43" y="16"/>
                        </a:lnTo>
                        <a:lnTo>
                          <a:pt x="45" y="9"/>
                        </a:lnTo>
                        <a:lnTo>
                          <a:pt x="46" y="8"/>
                        </a:lnTo>
                        <a:lnTo>
                          <a:pt x="47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0" name="Freeform 404"/>
                  <p:cNvSpPr>
                    <a:spLocks/>
                  </p:cNvSpPr>
                  <p:nvPr/>
                </p:nvSpPr>
                <p:spPr bwMode="auto">
                  <a:xfrm>
                    <a:off x="1823563" y="4694237"/>
                    <a:ext cx="79375" cy="603250"/>
                  </a:xfrm>
                  <a:custGeom>
                    <a:avLst/>
                    <a:gdLst>
                      <a:gd name="T0" fmla="*/ 0 w 50"/>
                      <a:gd name="T1" fmla="*/ 380 h 380"/>
                      <a:gd name="T2" fmla="*/ 1 w 50"/>
                      <a:gd name="T3" fmla="*/ 380 h 380"/>
                      <a:gd name="T4" fmla="*/ 3 w 50"/>
                      <a:gd name="T5" fmla="*/ 371 h 380"/>
                      <a:gd name="T6" fmla="*/ 3 w 50"/>
                      <a:gd name="T7" fmla="*/ 370 h 380"/>
                      <a:gd name="T8" fmla="*/ 4 w 50"/>
                      <a:gd name="T9" fmla="*/ 361 h 380"/>
                      <a:gd name="T10" fmla="*/ 5 w 50"/>
                      <a:gd name="T11" fmla="*/ 360 h 380"/>
                      <a:gd name="T12" fmla="*/ 7 w 50"/>
                      <a:gd name="T13" fmla="*/ 350 h 380"/>
                      <a:gd name="T14" fmla="*/ 7 w 50"/>
                      <a:gd name="T15" fmla="*/ 349 h 380"/>
                      <a:gd name="T16" fmla="*/ 9 w 50"/>
                      <a:gd name="T17" fmla="*/ 338 h 380"/>
                      <a:gd name="T18" fmla="*/ 9 w 50"/>
                      <a:gd name="T19" fmla="*/ 338 h 380"/>
                      <a:gd name="T20" fmla="*/ 11 w 50"/>
                      <a:gd name="T21" fmla="*/ 325 h 380"/>
                      <a:gd name="T22" fmla="*/ 11 w 50"/>
                      <a:gd name="T23" fmla="*/ 324 h 380"/>
                      <a:gd name="T24" fmla="*/ 13 w 50"/>
                      <a:gd name="T25" fmla="*/ 310 h 380"/>
                      <a:gd name="T26" fmla="*/ 13 w 50"/>
                      <a:gd name="T27" fmla="*/ 310 h 380"/>
                      <a:gd name="T28" fmla="*/ 15 w 50"/>
                      <a:gd name="T29" fmla="*/ 294 h 380"/>
                      <a:gd name="T30" fmla="*/ 15 w 50"/>
                      <a:gd name="T31" fmla="*/ 293 h 380"/>
                      <a:gd name="T32" fmla="*/ 17 w 50"/>
                      <a:gd name="T33" fmla="*/ 276 h 380"/>
                      <a:gd name="T34" fmla="*/ 17 w 50"/>
                      <a:gd name="T35" fmla="*/ 275 h 380"/>
                      <a:gd name="T36" fmla="*/ 19 w 50"/>
                      <a:gd name="T37" fmla="*/ 254 h 380"/>
                      <a:gd name="T38" fmla="*/ 19 w 50"/>
                      <a:gd name="T39" fmla="*/ 252 h 380"/>
                      <a:gd name="T40" fmla="*/ 21 w 50"/>
                      <a:gd name="T41" fmla="*/ 226 h 380"/>
                      <a:gd name="T42" fmla="*/ 21 w 50"/>
                      <a:gd name="T43" fmla="*/ 224 h 380"/>
                      <a:gd name="T44" fmla="*/ 23 w 50"/>
                      <a:gd name="T45" fmla="*/ 194 h 380"/>
                      <a:gd name="T46" fmla="*/ 23 w 50"/>
                      <a:gd name="T47" fmla="*/ 192 h 380"/>
                      <a:gd name="T48" fmla="*/ 26 w 50"/>
                      <a:gd name="T49" fmla="*/ 149 h 380"/>
                      <a:gd name="T50" fmla="*/ 26 w 50"/>
                      <a:gd name="T51" fmla="*/ 146 h 380"/>
                      <a:gd name="T52" fmla="*/ 27 w 50"/>
                      <a:gd name="T53" fmla="*/ 90 h 380"/>
                      <a:gd name="T54" fmla="*/ 27 w 50"/>
                      <a:gd name="T55" fmla="*/ 85 h 380"/>
                      <a:gd name="T56" fmla="*/ 29 w 50"/>
                      <a:gd name="T57" fmla="*/ 16 h 380"/>
                      <a:gd name="T58" fmla="*/ 30 w 50"/>
                      <a:gd name="T59" fmla="*/ 13 h 380"/>
                      <a:gd name="T60" fmla="*/ 31 w 50"/>
                      <a:gd name="T61" fmla="*/ 0 h 380"/>
                      <a:gd name="T62" fmla="*/ 31 w 50"/>
                      <a:gd name="T63" fmla="*/ 15 h 380"/>
                      <a:gd name="T64" fmla="*/ 32 w 50"/>
                      <a:gd name="T65" fmla="*/ 18 h 380"/>
                      <a:gd name="T66" fmla="*/ 34 w 50"/>
                      <a:gd name="T67" fmla="*/ 84 h 380"/>
                      <a:gd name="T68" fmla="*/ 34 w 50"/>
                      <a:gd name="T69" fmla="*/ 88 h 380"/>
                      <a:gd name="T70" fmla="*/ 36 w 50"/>
                      <a:gd name="T71" fmla="*/ 139 h 380"/>
                      <a:gd name="T72" fmla="*/ 36 w 50"/>
                      <a:gd name="T73" fmla="*/ 141 h 380"/>
                      <a:gd name="T74" fmla="*/ 38 w 50"/>
                      <a:gd name="T75" fmla="*/ 180 h 380"/>
                      <a:gd name="T76" fmla="*/ 38 w 50"/>
                      <a:gd name="T77" fmla="*/ 182 h 380"/>
                      <a:gd name="T78" fmla="*/ 40 w 50"/>
                      <a:gd name="T79" fmla="*/ 210 h 380"/>
                      <a:gd name="T80" fmla="*/ 40 w 50"/>
                      <a:gd name="T81" fmla="*/ 212 h 380"/>
                      <a:gd name="T82" fmla="*/ 42 w 50"/>
                      <a:gd name="T83" fmla="*/ 238 h 380"/>
                      <a:gd name="T84" fmla="*/ 42 w 50"/>
                      <a:gd name="T85" fmla="*/ 240 h 380"/>
                      <a:gd name="T86" fmla="*/ 44 w 50"/>
                      <a:gd name="T87" fmla="*/ 261 h 380"/>
                      <a:gd name="T88" fmla="*/ 44 w 50"/>
                      <a:gd name="T89" fmla="*/ 263 h 380"/>
                      <a:gd name="T90" fmla="*/ 46 w 50"/>
                      <a:gd name="T91" fmla="*/ 280 h 380"/>
                      <a:gd name="T92" fmla="*/ 46 w 50"/>
                      <a:gd name="T93" fmla="*/ 281 h 380"/>
                      <a:gd name="T94" fmla="*/ 48 w 50"/>
                      <a:gd name="T95" fmla="*/ 298 h 380"/>
                      <a:gd name="T96" fmla="*/ 48 w 50"/>
                      <a:gd name="T97" fmla="*/ 299 h 380"/>
                      <a:gd name="T98" fmla="*/ 50 w 50"/>
                      <a:gd name="T99" fmla="*/ 314 h 3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0" h="380">
                        <a:moveTo>
                          <a:pt x="0" y="380"/>
                        </a:moveTo>
                        <a:lnTo>
                          <a:pt x="1" y="380"/>
                        </a:lnTo>
                        <a:lnTo>
                          <a:pt x="3" y="371"/>
                        </a:lnTo>
                        <a:lnTo>
                          <a:pt x="3" y="370"/>
                        </a:lnTo>
                        <a:lnTo>
                          <a:pt x="4" y="361"/>
                        </a:lnTo>
                        <a:lnTo>
                          <a:pt x="5" y="360"/>
                        </a:lnTo>
                        <a:lnTo>
                          <a:pt x="7" y="350"/>
                        </a:lnTo>
                        <a:lnTo>
                          <a:pt x="7" y="349"/>
                        </a:lnTo>
                        <a:lnTo>
                          <a:pt x="9" y="338"/>
                        </a:lnTo>
                        <a:lnTo>
                          <a:pt x="9" y="338"/>
                        </a:lnTo>
                        <a:lnTo>
                          <a:pt x="11" y="325"/>
                        </a:lnTo>
                        <a:lnTo>
                          <a:pt x="11" y="324"/>
                        </a:lnTo>
                        <a:lnTo>
                          <a:pt x="13" y="310"/>
                        </a:lnTo>
                        <a:lnTo>
                          <a:pt x="13" y="310"/>
                        </a:lnTo>
                        <a:lnTo>
                          <a:pt x="15" y="294"/>
                        </a:lnTo>
                        <a:lnTo>
                          <a:pt x="15" y="293"/>
                        </a:lnTo>
                        <a:lnTo>
                          <a:pt x="17" y="276"/>
                        </a:lnTo>
                        <a:lnTo>
                          <a:pt x="17" y="275"/>
                        </a:lnTo>
                        <a:lnTo>
                          <a:pt x="19" y="254"/>
                        </a:lnTo>
                        <a:lnTo>
                          <a:pt x="19" y="252"/>
                        </a:lnTo>
                        <a:lnTo>
                          <a:pt x="21" y="226"/>
                        </a:lnTo>
                        <a:lnTo>
                          <a:pt x="21" y="224"/>
                        </a:lnTo>
                        <a:lnTo>
                          <a:pt x="23" y="194"/>
                        </a:lnTo>
                        <a:lnTo>
                          <a:pt x="23" y="192"/>
                        </a:lnTo>
                        <a:lnTo>
                          <a:pt x="26" y="149"/>
                        </a:lnTo>
                        <a:lnTo>
                          <a:pt x="26" y="146"/>
                        </a:lnTo>
                        <a:lnTo>
                          <a:pt x="27" y="90"/>
                        </a:lnTo>
                        <a:lnTo>
                          <a:pt x="27" y="85"/>
                        </a:lnTo>
                        <a:lnTo>
                          <a:pt x="29" y="16"/>
                        </a:lnTo>
                        <a:lnTo>
                          <a:pt x="30" y="13"/>
                        </a:lnTo>
                        <a:lnTo>
                          <a:pt x="31" y="0"/>
                        </a:lnTo>
                        <a:lnTo>
                          <a:pt x="31" y="15"/>
                        </a:lnTo>
                        <a:lnTo>
                          <a:pt x="32" y="18"/>
                        </a:lnTo>
                        <a:lnTo>
                          <a:pt x="34" y="84"/>
                        </a:lnTo>
                        <a:lnTo>
                          <a:pt x="34" y="88"/>
                        </a:lnTo>
                        <a:lnTo>
                          <a:pt x="36" y="139"/>
                        </a:lnTo>
                        <a:lnTo>
                          <a:pt x="36" y="141"/>
                        </a:lnTo>
                        <a:lnTo>
                          <a:pt x="38" y="180"/>
                        </a:lnTo>
                        <a:lnTo>
                          <a:pt x="38" y="182"/>
                        </a:lnTo>
                        <a:lnTo>
                          <a:pt x="40" y="210"/>
                        </a:lnTo>
                        <a:lnTo>
                          <a:pt x="40" y="212"/>
                        </a:lnTo>
                        <a:lnTo>
                          <a:pt x="42" y="238"/>
                        </a:lnTo>
                        <a:lnTo>
                          <a:pt x="42" y="240"/>
                        </a:lnTo>
                        <a:lnTo>
                          <a:pt x="44" y="261"/>
                        </a:lnTo>
                        <a:lnTo>
                          <a:pt x="44" y="263"/>
                        </a:lnTo>
                        <a:lnTo>
                          <a:pt x="46" y="280"/>
                        </a:lnTo>
                        <a:lnTo>
                          <a:pt x="46" y="281"/>
                        </a:lnTo>
                        <a:lnTo>
                          <a:pt x="48" y="298"/>
                        </a:lnTo>
                        <a:lnTo>
                          <a:pt x="48" y="299"/>
                        </a:lnTo>
                        <a:lnTo>
                          <a:pt x="50" y="31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1" name="Freeform 405"/>
                  <p:cNvSpPr>
                    <a:spLocks/>
                  </p:cNvSpPr>
                  <p:nvPr/>
                </p:nvSpPr>
                <p:spPr bwMode="auto">
                  <a:xfrm>
                    <a:off x="1902938" y="5192712"/>
                    <a:ext cx="76200" cy="265112"/>
                  </a:xfrm>
                  <a:custGeom>
                    <a:avLst/>
                    <a:gdLst>
                      <a:gd name="T0" fmla="*/ 0 w 48"/>
                      <a:gd name="T1" fmla="*/ 0 h 167"/>
                      <a:gd name="T2" fmla="*/ 0 w 48"/>
                      <a:gd name="T3" fmla="*/ 0 h 167"/>
                      <a:gd name="T4" fmla="*/ 2 w 48"/>
                      <a:gd name="T5" fmla="*/ 14 h 167"/>
                      <a:gd name="T6" fmla="*/ 2 w 48"/>
                      <a:gd name="T7" fmla="*/ 14 h 167"/>
                      <a:gd name="T8" fmla="*/ 4 w 48"/>
                      <a:gd name="T9" fmla="*/ 26 h 167"/>
                      <a:gd name="T10" fmla="*/ 4 w 48"/>
                      <a:gd name="T11" fmla="*/ 26 h 167"/>
                      <a:gd name="T12" fmla="*/ 7 w 48"/>
                      <a:gd name="T13" fmla="*/ 37 h 167"/>
                      <a:gd name="T14" fmla="*/ 7 w 48"/>
                      <a:gd name="T15" fmla="*/ 38 h 167"/>
                      <a:gd name="T16" fmla="*/ 9 w 48"/>
                      <a:gd name="T17" fmla="*/ 48 h 167"/>
                      <a:gd name="T18" fmla="*/ 9 w 48"/>
                      <a:gd name="T19" fmla="*/ 49 h 167"/>
                      <a:gd name="T20" fmla="*/ 11 w 48"/>
                      <a:gd name="T21" fmla="*/ 58 h 167"/>
                      <a:gd name="T22" fmla="*/ 11 w 48"/>
                      <a:gd name="T23" fmla="*/ 58 h 167"/>
                      <a:gd name="T24" fmla="*/ 13 w 48"/>
                      <a:gd name="T25" fmla="*/ 66 h 167"/>
                      <a:gd name="T26" fmla="*/ 13 w 48"/>
                      <a:gd name="T27" fmla="*/ 67 h 167"/>
                      <a:gd name="T28" fmla="*/ 15 w 48"/>
                      <a:gd name="T29" fmla="*/ 75 h 167"/>
                      <a:gd name="T30" fmla="*/ 15 w 48"/>
                      <a:gd name="T31" fmla="*/ 76 h 167"/>
                      <a:gd name="T32" fmla="*/ 17 w 48"/>
                      <a:gd name="T33" fmla="*/ 84 h 167"/>
                      <a:gd name="T34" fmla="*/ 17 w 48"/>
                      <a:gd name="T35" fmla="*/ 84 h 167"/>
                      <a:gd name="T36" fmla="*/ 19 w 48"/>
                      <a:gd name="T37" fmla="*/ 91 h 167"/>
                      <a:gd name="T38" fmla="*/ 19 w 48"/>
                      <a:gd name="T39" fmla="*/ 91 h 167"/>
                      <a:gd name="T40" fmla="*/ 21 w 48"/>
                      <a:gd name="T41" fmla="*/ 98 h 167"/>
                      <a:gd name="T42" fmla="*/ 21 w 48"/>
                      <a:gd name="T43" fmla="*/ 98 h 167"/>
                      <a:gd name="T44" fmla="*/ 23 w 48"/>
                      <a:gd name="T45" fmla="*/ 105 h 167"/>
                      <a:gd name="T46" fmla="*/ 23 w 48"/>
                      <a:gd name="T47" fmla="*/ 105 h 167"/>
                      <a:gd name="T48" fmla="*/ 25 w 48"/>
                      <a:gd name="T49" fmla="*/ 112 h 167"/>
                      <a:gd name="T50" fmla="*/ 25 w 48"/>
                      <a:gd name="T51" fmla="*/ 112 h 167"/>
                      <a:gd name="T52" fmla="*/ 27 w 48"/>
                      <a:gd name="T53" fmla="*/ 117 h 167"/>
                      <a:gd name="T54" fmla="*/ 27 w 48"/>
                      <a:gd name="T55" fmla="*/ 117 h 167"/>
                      <a:gd name="T56" fmla="*/ 29 w 48"/>
                      <a:gd name="T57" fmla="*/ 123 h 167"/>
                      <a:gd name="T58" fmla="*/ 30 w 48"/>
                      <a:gd name="T59" fmla="*/ 124 h 167"/>
                      <a:gd name="T60" fmla="*/ 32 w 48"/>
                      <a:gd name="T61" fmla="*/ 129 h 167"/>
                      <a:gd name="T62" fmla="*/ 32 w 48"/>
                      <a:gd name="T63" fmla="*/ 129 h 167"/>
                      <a:gd name="T64" fmla="*/ 34 w 48"/>
                      <a:gd name="T65" fmla="*/ 134 h 167"/>
                      <a:gd name="T66" fmla="*/ 34 w 48"/>
                      <a:gd name="T67" fmla="*/ 135 h 167"/>
                      <a:gd name="T68" fmla="*/ 35 w 48"/>
                      <a:gd name="T69" fmla="*/ 139 h 167"/>
                      <a:gd name="T70" fmla="*/ 36 w 48"/>
                      <a:gd name="T71" fmla="*/ 140 h 167"/>
                      <a:gd name="T72" fmla="*/ 38 w 48"/>
                      <a:gd name="T73" fmla="*/ 144 h 167"/>
                      <a:gd name="T74" fmla="*/ 38 w 48"/>
                      <a:gd name="T75" fmla="*/ 144 h 167"/>
                      <a:gd name="T76" fmla="*/ 40 w 48"/>
                      <a:gd name="T77" fmla="*/ 149 h 167"/>
                      <a:gd name="T78" fmla="*/ 40 w 48"/>
                      <a:gd name="T79" fmla="*/ 150 h 167"/>
                      <a:gd name="T80" fmla="*/ 40 w 48"/>
                      <a:gd name="T81" fmla="*/ 150 h 167"/>
                      <a:gd name="T82" fmla="*/ 42 w 48"/>
                      <a:gd name="T83" fmla="*/ 154 h 167"/>
                      <a:gd name="T84" fmla="*/ 42 w 48"/>
                      <a:gd name="T85" fmla="*/ 154 h 167"/>
                      <a:gd name="T86" fmla="*/ 44 w 48"/>
                      <a:gd name="T87" fmla="*/ 158 h 167"/>
                      <a:gd name="T88" fmla="*/ 44 w 48"/>
                      <a:gd name="T89" fmla="*/ 158 h 167"/>
                      <a:gd name="T90" fmla="*/ 44 w 48"/>
                      <a:gd name="T91" fmla="*/ 158 h 167"/>
                      <a:gd name="T92" fmla="*/ 46 w 48"/>
                      <a:gd name="T93" fmla="*/ 163 h 167"/>
                      <a:gd name="T94" fmla="*/ 46 w 48"/>
                      <a:gd name="T95" fmla="*/ 163 h 167"/>
                      <a:gd name="T96" fmla="*/ 46 w 48"/>
                      <a:gd name="T97" fmla="*/ 162 h 167"/>
                      <a:gd name="T98" fmla="*/ 48 w 48"/>
                      <a:gd name="T99" fmla="*/ 167 h 16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8" h="167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2" y="14"/>
                        </a:lnTo>
                        <a:lnTo>
                          <a:pt x="2" y="14"/>
                        </a:lnTo>
                        <a:lnTo>
                          <a:pt x="4" y="26"/>
                        </a:lnTo>
                        <a:lnTo>
                          <a:pt x="4" y="26"/>
                        </a:lnTo>
                        <a:lnTo>
                          <a:pt x="7" y="37"/>
                        </a:lnTo>
                        <a:lnTo>
                          <a:pt x="7" y="38"/>
                        </a:lnTo>
                        <a:lnTo>
                          <a:pt x="9" y="48"/>
                        </a:lnTo>
                        <a:lnTo>
                          <a:pt x="9" y="49"/>
                        </a:lnTo>
                        <a:lnTo>
                          <a:pt x="11" y="58"/>
                        </a:lnTo>
                        <a:lnTo>
                          <a:pt x="11" y="58"/>
                        </a:lnTo>
                        <a:lnTo>
                          <a:pt x="13" y="66"/>
                        </a:lnTo>
                        <a:lnTo>
                          <a:pt x="13" y="67"/>
                        </a:lnTo>
                        <a:lnTo>
                          <a:pt x="15" y="75"/>
                        </a:lnTo>
                        <a:lnTo>
                          <a:pt x="15" y="76"/>
                        </a:lnTo>
                        <a:lnTo>
                          <a:pt x="17" y="84"/>
                        </a:lnTo>
                        <a:lnTo>
                          <a:pt x="17" y="84"/>
                        </a:lnTo>
                        <a:lnTo>
                          <a:pt x="19" y="91"/>
                        </a:lnTo>
                        <a:lnTo>
                          <a:pt x="19" y="91"/>
                        </a:lnTo>
                        <a:lnTo>
                          <a:pt x="21" y="98"/>
                        </a:lnTo>
                        <a:lnTo>
                          <a:pt x="21" y="98"/>
                        </a:lnTo>
                        <a:lnTo>
                          <a:pt x="23" y="105"/>
                        </a:lnTo>
                        <a:lnTo>
                          <a:pt x="23" y="105"/>
                        </a:lnTo>
                        <a:lnTo>
                          <a:pt x="25" y="112"/>
                        </a:lnTo>
                        <a:lnTo>
                          <a:pt x="25" y="112"/>
                        </a:lnTo>
                        <a:lnTo>
                          <a:pt x="27" y="117"/>
                        </a:lnTo>
                        <a:lnTo>
                          <a:pt x="27" y="117"/>
                        </a:lnTo>
                        <a:lnTo>
                          <a:pt x="29" y="123"/>
                        </a:lnTo>
                        <a:lnTo>
                          <a:pt x="30" y="124"/>
                        </a:lnTo>
                        <a:lnTo>
                          <a:pt x="32" y="129"/>
                        </a:lnTo>
                        <a:lnTo>
                          <a:pt x="32" y="129"/>
                        </a:lnTo>
                        <a:lnTo>
                          <a:pt x="34" y="134"/>
                        </a:lnTo>
                        <a:lnTo>
                          <a:pt x="34" y="135"/>
                        </a:lnTo>
                        <a:lnTo>
                          <a:pt x="35" y="139"/>
                        </a:lnTo>
                        <a:lnTo>
                          <a:pt x="36" y="140"/>
                        </a:lnTo>
                        <a:lnTo>
                          <a:pt x="38" y="144"/>
                        </a:lnTo>
                        <a:lnTo>
                          <a:pt x="38" y="144"/>
                        </a:lnTo>
                        <a:lnTo>
                          <a:pt x="40" y="149"/>
                        </a:lnTo>
                        <a:lnTo>
                          <a:pt x="40" y="150"/>
                        </a:lnTo>
                        <a:lnTo>
                          <a:pt x="40" y="150"/>
                        </a:lnTo>
                        <a:lnTo>
                          <a:pt x="42" y="154"/>
                        </a:lnTo>
                        <a:lnTo>
                          <a:pt x="42" y="154"/>
                        </a:lnTo>
                        <a:lnTo>
                          <a:pt x="44" y="158"/>
                        </a:lnTo>
                        <a:lnTo>
                          <a:pt x="44" y="158"/>
                        </a:lnTo>
                        <a:lnTo>
                          <a:pt x="44" y="158"/>
                        </a:lnTo>
                        <a:lnTo>
                          <a:pt x="46" y="163"/>
                        </a:lnTo>
                        <a:lnTo>
                          <a:pt x="46" y="163"/>
                        </a:lnTo>
                        <a:lnTo>
                          <a:pt x="46" y="162"/>
                        </a:lnTo>
                        <a:lnTo>
                          <a:pt x="48" y="16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2" name="Freeform 406"/>
                  <p:cNvSpPr>
                    <a:spLocks/>
                  </p:cNvSpPr>
                  <p:nvPr/>
                </p:nvSpPr>
                <p:spPr bwMode="auto">
                  <a:xfrm>
                    <a:off x="1979138" y="5456237"/>
                    <a:ext cx="49213" cy="82550"/>
                  </a:xfrm>
                  <a:custGeom>
                    <a:avLst/>
                    <a:gdLst>
                      <a:gd name="T0" fmla="*/ 0 w 31"/>
                      <a:gd name="T1" fmla="*/ 1 h 52"/>
                      <a:gd name="T2" fmla="*/ 0 w 31"/>
                      <a:gd name="T3" fmla="*/ 0 h 52"/>
                      <a:gd name="T4" fmla="*/ 0 w 31"/>
                      <a:gd name="T5" fmla="*/ 0 h 52"/>
                      <a:gd name="T6" fmla="*/ 2 w 31"/>
                      <a:gd name="T7" fmla="*/ 5 h 52"/>
                      <a:gd name="T8" fmla="*/ 2 w 31"/>
                      <a:gd name="T9" fmla="*/ 4 h 52"/>
                      <a:gd name="T10" fmla="*/ 2 w 31"/>
                      <a:gd name="T11" fmla="*/ 5 h 52"/>
                      <a:gd name="T12" fmla="*/ 3 w 31"/>
                      <a:gd name="T13" fmla="*/ 5 h 52"/>
                      <a:gd name="T14" fmla="*/ 4 w 31"/>
                      <a:gd name="T15" fmla="*/ 9 h 52"/>
                      <a:gd name="T16" fmla="*/ 4 w 31"/>
                      <a:gd name="T17" fmla="*/ 8 h 52"/>
                      <a:gd name="T18" fmla="*/ 6 w 31"/>
                      <a:gd name="T19" fmla="*/ 12 h 52"/>
                      <a:gd name="T20" fmla="*/ 6 w 31"/>
                      <a:gd name="T21" fmla="*/ 12 h 52"/>
                      <a:gd name="T22" fmla="*/ 7 w 31"/>
                      <a:gd name="T23" fmla="*/ 13 h 52"/>
                      <a:gd name="T24" fmla="*/ 7 w 31"/>
                      <a:gd name="T25" fmla="*/ 12 h 52"/>
                      <a:gd name="T26" fmla="*/ 8 w 31"/>
                      <a:gd name="T27" fmla="*/ 17 h 52"/>
                      <a:gd name="T28" fmla="*/ 8 w 31"/>
                      <a:gd name="T29" fmla="*/ 16 h 52"/>
                      <a:gd name="T30" fmla="*/ 8 w 31"/>
                      <a:gd name="T31" fmla="*/ 16 h 52"/>
                      <a:gd name="T32" fmla="*/ 10 w 31"/>
                      <a:gd name="T33" fmla="*/ 20 h 52"/>
                      <a:gd name="T34" fmla="*/ 10 w 31"/>
                      <a:gd name="T35" fmla="*/ 19 h 52"/>
                      <a:gd name="T36" fmla="*/ 10 w 31"/>
                      <a:gd name="T37" fmla="*/ 19 h 52"/>
                      <a:gd name="T38" fmla="*/ 12 w 31"/>
                      <a:gd name="T39" fmla="*/ 23 h 52"/>
                      <a:gd name="T40" fmla="*/ 12 w 31"/>
                      <a:gd name="T41" fmla="*/ 23 h 52"/>
                      <a:gd name="T42" fmla="*/ 13 w 31"/>
                      <a:gd name="T43" fmla="*/ 24 h 52"/>
                      <a:gd name="T44" fmla="*/ 13 w 31"/>
                      <a:gd name="T45" fmla="*/ 23 h 52"/>
                      <a:gd name="T46" fmla="*/ 14 w 31"/>
                      <a:gd name="T47" fmla="*/ 27 h 52"/>
                      <a:gd name="T48" fmla="*/ 15 w 31"/>
                      <a:gd name="T49" fmla="*/ 26 h 52"/>
                      <a:gd name="T50" fmla="*/ 15 w 31"/>
                      <a:gd name="T51" fmla="*/ 26 h 52"/>
                      <a:gd name="T52" fmla="*/ 16 w 31"/>
                      <a:gd name="T53" fmla="*/ 30 h 52"/>
                      <a:gd name="T54" fmla="*/ 17 w 31"/>
                      <a:gd name="T55" fmla="*/ 29 h 52"/>
                      <a:gd name="T56" fmla="*/ 17 w 31"/>
                      <a:gd name="T57" fmla="*/ 31 h 52"/>
                      <a:gd name="T58" fmla="*/ 17 w 31"/>
                      <a:gd name="T59" fmla="*/ 29 h 52"/>
                      <a:gd name="T60" fmla="*/ 19 w 31"/>
                      <a:gd name="T61" fmla="*/ 33 h 52"/>
                      <a:gd name="T62" fmla="*/ 19 w 31"/>
                      <a:gd name="T63" fmla="*/ 33 h 52"/>
                      <a:gd name="T64" fmla="*/ 19 w 31"/>
                      <a:gd name="T65" fmla="*/ 32 h 52"/>
                      <a:gd name="T66" fmla="*/ 21 w 31"/>
                      <a:gd name="T67" fmla="*/ 37 h 52"/>
                      <a:gd name="T68" fmla="*/ 21 w 31"/>
                      <a:gd name="T69" fmla="*/ 35 h 52"/>
                      <a:gd name="T70" fmla="*/ 21 w 31"/>
                      <a:gd name="T71" fmla="*/ 35 h 52"/>
                      <a:gd name="T72" fmla="*/ 23 w 31"/>
                      <a:gd name="T73" fmla="*/ 40 h 52"/>
                      <a:gd name="T74" fmla="*/ 23 w 31"/>
                      <a:gd name="T75" fmla="*/ 40 h 52"/>
                      <a:gd name="T76" fmla="*/ 23 w 31"/>
                      <a:gd name="T77" fmla="*/ 38 h 52"/>
                      <a:gd name="T78" fmla="*/ 25 w 31"/>
                      <a:gd name="T79" fmla="*/ 43 h 52"/>
                      <a:gd name="T80" fmla="*/ 25 w 31"/>
                      <a:gd name="T81" fmla="*/ 41 h 52"/>
                      <a:gd name="T82" fmla="*/ 25 w 31"/>
                      <a:gd name="T83" fmla="*/ 41 h 52"/>
                      <a:gd name="T84" fmla="*/ 27 w 31"/>
                      <a:gd name="T85" fmla="*/ 46 h 52"/>
                      <a:gd name="T86" fmla="*/ 27 w 31"/>
                      <a:gd name="T87" fmla="*/ 43 h 52"/>
                      <a:gd name="T88" fmla="*/ 27 w 31"/>
                      <a:gd name="T89" fmla="*/ 45 h 52"/>
                      <a:gd name="T90" fmla="*/ 28 w 31"/>
                      <a:gd name="T91" fmla="*/ 44 h 52"/>
                      <a:gd name="T92" fmla="*/ 29 w 31"/>
                      <a:gd name="T93" fmla="*/ 49 h 52"/>
                      <a:gd name="T94" fmla="*/ 29 w 31"/>
                      <a:gd name="T95" fmla="*/ 47 h 52"/>
                      <a:gd name="T96" fmla="*/ 30 w 31"/>
                      <a:gd name="T97" fmla="*/ 46 h 52"/>
                      <a:gd name="T98" fmla="*/ 31 w 31"/>
                      <a:gd name="T99" fmla="*/ 52 h 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1" h="52">
                        <a:moveTo>
                          <a:pt x="0" y="1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2" y="5"/>
                        </a:lnTo>
                        <a:lnTo>
                          <a:pt x="2" y="4"/>
                        </a:lnTo>
                        <a:lnTo>
                          <a:pt x="2" y="5"/>
                        </a:lnTo>
                        <a:lnTo>
                          <a:pt x="3" y="5"/>
                        </a:lnTo>
                        <a:lnTo>
                          <a:pt x="4" y="9"/>
                        </a:lnTo>
                        <a:lnTo>
                          <a:pt x="4" y="8"/>
                        </a:lnTo>
                        <a:lnTo>
                          <a:pt x="6" y="12"/>
                        </a:lnTo>
                        <a:lnTo>
                          <a:pt x="6" y="12"/>
                        </a:lnTo>
                        <a:lnTo>
                          <a:pt x="7" y="13"/>
                        </a:lnTo>
                        <a:lnTo>
                          <a:pt x="7" y="12"/>
                        </a:lnTo>
                        <a:lnTo>
                          <a:pt x="8" y="17"/>
                        </a:lnTo>
                        <a:lnTo>
                          <a:pt x="8" y="16"/>
                        </a:lnTo>
                        <a:lnTo>
                          <a:pt x="8" y="16"/>
                        </a:lnTo>
                        <a:lnTo>
                          <a:pt x="10" y="20"/>
                        </a:lnTo>
                        <a:lnTo>
                          <a:pt x="10" y="19"/>
                        </a:lnTo>
                        <a:lnTo>
                          <a:pt x="10" y="19"/>
                        </a:lnTo>
                        <a:lnTo>
                          <a:pt x="12" y="23"/>
                        </a:lnTo>
                        <a:lnTo>
                          <a:pt x="12" y="23"/>
                        </a:lnTo>
                        <a:lnTo>
                          <a:pt x="13" y="24"/>
                        </a:lnTo>
                        <a:lnTo>
                          <a:pt x="13" y="23"/>
                        </a:lnTo>
                        <a:lnTo>
                          <a:pt x="14" y="27"/>
                        </a:lnTo>
                        <a:lnTo>
                          <a:pt x="15" y="26"/>
                        </a:lnTo>
                        <a:lnTo>
                          <a:pt x="15" y="26"/>
                        </a:lnTo>
                        <a:lnTo>
                          <a:pt x="16" y="30"/>
                        </a:lnTo>
                        <a:lnTo>
                          <a:pt x="17" y="29"/>
                        </a:lnTo>
                        <a:lnTo>
                          <a:pt x="17" y="31"/>
                        </a:lnTo>
                        <a:lnTo>
                          <a:pt x="17" y="29"/>
                        </a:lnTo>
                        <a:lnTo>
                          <a:pt x="19" y="33"/>
                        </a:lnTo>
                        <a:lnTo>
                          <a:pt x="19" y="33"/>
                        </a:lnTo>
                        <a:lnTo>
                          <a:pt x="19" y="32"/>
                        </a:lnTo>
                        <a:lnTo>
                          <a:pt x="21" y="37"/>
                        </a:lnTo>
                        <a:lnTo>
                          <a:pt x="21" y="35"/>
                        </a:lnTo>
                        <a:lnTo>
                          <a:pt x="21" y="35"/>
                        </a:lnTo>
                        <a:lnTo>
                          <a:pt x="23" y="40"/>
                        </a:lnTo>
                        <a:lnTo>
                          <a:pt x="23" y="40"/>
                        </a:lnTo>
                        <a:lnTo>
                          <a:pt x="23" y="38"/>
                        </a:lnTo>
                        <a:lnTo>
                          <a:pt x="25" y="43"/>
                        </a:lnTo>
                        <a:lnTo>
                          <a:pt x="25" y="41"/>
                        </a:lnTo>
                        <a:lnTo>
                          <a:pt x="25" y="41"/>
                        </a:lnTo>
                        <a:lnTo>
                          <a:pt x="27" y="46"/>
                        </a:lnTo>
                        <a:lnTo>
                          <a:pt x="27" y="43"/>
                        </a:lnTo>
                        <a:lnTo>
                          <a:pt x="27" y="45"/>
                        </a:lnTo>
                        <a:lnTo>
                          <a:pt x="28" y="44"/>
                        </a:lnTo>
                        <a:lnTo>
                          <a:pt x="29" y="49"/>
                        </a:lnTo>
                        <a:lnTo>
                          <a:pt x="29" y="47"/>
                        </a:lnTo>
                        <a:lnTo>
                          <a:pt x="30" y="46"/>
                        </a:lnTo>
                        <a:lnTo>
                          <a:pt x="31" y="5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3" name="Freeform 407"/>
                  <p:cNvSpPr>
                    <a:spLocks/>
                  </p:cNvSpPr>
                  <p:nvPr/>
                </p:nvSpPr>
                <p:spPr bwMode="auto">
                  <a:xfrm>
                    <a:off x="2028351" y="5532437"/>
                    <a:ext cx="42863" cy="60325"/>
                  </a:xfrm>
                  <a:custGeom>
                    <a:avLst/>
                    <a:gdLst>
                      <a:gd name="T0" fmla="*/ 0 w 27"/>
                      <a:gd name="T1" fmla="*/ 4 h 38"/>
                      <a:gd name="T2" fmla="*/ 0 w 27"/>
                      <a:gd name="T3" fmla="*/ 0 h 38"/>
                      <a:gd name="T4" fmla="*/ 0 w 27"/>
                      <a:gd name="T5" fmla="*/ 3 h 38"/>
                      <a:gd name="T6" fmla="*/ 1 w 27"/>
                      <a:gd name="T7" fmla="*/ 1 h 38"/>
                      <a:gd name="T8" fmla="*/ 2 w 27"/>
                      <a:gd name="T9" fmla="*/ 6 h 38"/>
                      <a:gd name="T10" fmla="*/ 2 w 27"/>
                      <a:gd name="T11" fmla="*/ 4 h 38"/>
                      <a:gd name="T12" fmla="*/ 2 w 27"/>
                      <a:gd name="T13" fmla="*/ 7 h 38"/>
                      <a:gd name="T14" fmla="*/ 3 w 27"/>
                      <a:gd name="T15" fmla="*/ 3 h 38"/>
                      <a:gd name="T16" fmla="*/ 4 w 27"/>
                      <a:gd name="T17" fmla="*/ 10 h 38"/>
                      <a:gd name="T18" fmla="*/ 4 w 27"/>
                      <a:gd name="T19" fmla="*/ 8 h 38"/>
                      <a:gd name="T20" fmla="*/ 4 w 27"/>
                      <a:gd name="T21" fmla="*/ 5 h 38"/>
                      <a:gd name="T22" fmla="*/ 6 w 27"/>
                      <a:gd name="T23" fmla="*/ 11 h 38"/>
                      <a:gd name="T24" fmla="*/ 6 w 27"/>
                      <a:gd name="T25" fmla="*/ 9 h 38"/>
                      <a:gd name="T26" fmla="*/ 7 w 27"/>
                      <a:gd name="T27" fmla="*/ 13 h 38"/>
                      <a:gd name="T28" fmla="*/ 7 w 27"/>
                      <a:gd name="T29" fmla="*/ 8 h 38"/>
                      <a:gd name="T30" fmla="*/ 8 w 27"/>
                      <a:gd name="T31" fmla="*/ 15 h 38"/>
                      <a:gd name="T32" fmla="*/ 9 w 27"/>
                      <a:gd name="T33" fmla="*/ 14 h 38"/>
                      <a:gd name="T34" fmla="*/ 9 w 27"/>
                      <a:gd name="T35" fmla="*/ 10 h 38"/>
                      <a:gd name="T36" fmla="*/ 11 w 27"/>
                      <a:gd name="T37" fmla="*/ 17 h 38"/>
                      <a:gd name="T38" fmla="*/ 11 w 27"/>
                      <a:gd name="T39" fmla="*/ 13 h 38"/>
                      <a:gd name="T40" fmla="*/ 11 w 27"/>
                      <a:gd name="T41" fmla="*/ 13 h 38"/>
                      <a:gd name="T42" fmla="*/ 11 w 27"/>
                      <a:gd name="T43" fmla="*/ 13 h 38"/>
                      <a:gd name="T44" fmla="*/ 12 w 27"/>
                      <a:gd name="T45" fmla="*/ 20 h 38"/>
                      <a:gd name="T46" fmla="*/ 13 w 27"/>
                      <a:gd name="T47" fmla="*/ 19 h 38"/>
                      <a:gd name="T48" fmla="*/ 13 w 27"/>
                      <a:gd name="T49" fmla="*/ 19 h 38"/>
                      <a:gd name="T50" fmla="*/ 13 w 27"/>
                      <a:gd name="T51" fmla="*/ 15 h 38"/>
                      <a:gd name="T52" fmla="*/ 14 w 27"/>
                      <a:gd name="T53" fmla="*/ 23 h 38"/>
                      <a:gd name="T54" fmla="*/ 15 w 27"/>
                      <a:gd name="T55" fmla="*/ 18 h 38"/>
                      <a:gd name="T56" fmla="*/ 15 w 27"/>
                      <a:gd name="T57" fmla="*/ 18 h 38"/>
                      <a:gd name="T58" fmla="*/ 15 w 27"/>
                      <a:gd name="T59" fmla="*/ 17 h 38"/>
                      <a:gd name="T60" fmla="*/ 16 w 27"/>
                      <a:gd name="T61" fmla="*/ 25 h 38"/>
                      <a:gd name="T62" fmla="*/ 17 w 27"/>
                      <a:gd name="T63" fmla="*/ 18 h 38"/>
                      <a:gd name="T64" fmla="*/ 17 w 27"/>
                      <a:gd name="T65" fmla="*/ 24 h 38"/>
                      <a:gd name="T66" fmla="*/ 18 w 27"/>
                      <a:gd name="T67" fmla="*/ 19 h 38"/>
                      <a:gd name="T68" fmla="*/ 19 w 27"/>
                      <a:gd name="T69" fmla="*/ 28 h 38"/>
                      <a:gd name="T70" fmla="*/ 19 w 27"/>
                      <a:gd name="T71" fmla="*/ 22 h 38"/>
                      <a:gd name="T72" fmla="*/ 20 w 27"/>
                      <a:gd name="T73" fmla="*/ 21 h 38"/>
                      <a:gd name="T74" fmla="*/ 21 w 27"/>
                      <a:gd name="T75" fmla="*/ 30 h 38"/>
                      <a:gd name="T76" fmla="*/ 21 w 27"/>
                      <a:gd name="T77" fmla="*/ 22 h 38"/>
                      <a:gd name="T78" fmla="*/ 21 w 27"/>
                      <a:gd name="T79" fmla="*/ 27 h 38"/>
                      <a:gd name="T80" fmla="*/ 22 w 27"/>
                      <a:gd name="T81" fmla="*/ 23 h 38"/>
                      <a:gd name="T82" fmla="*/ 23 w 27"/>
                      <a:gd name="T83" fmla="*/ 33 h 38"/>
                      <a:gd name="T84" fmla="*/ 23 w 27"/>
                      <a:gd name="T85" fmla="*/ 27 h 38"/>
                      <a:gd name="T86" fmla="*/ 23 w 27"/>
                      <a:gd name="T87" fmla="*/ 25 h 38"/>
                      <a:gd name="T88" fmla="*/ 25 w 27"/>
                      <a:gd name="T89" fmla="*/ 34 h 38"/>
                      <a:gd name="T90" fmla="*/ 25 w 27"/>
                      <a:gd name="T91" fmla="*/ 31 h 38"/>
                      <a:gd name="T92" fmla="*/ 25 w 27"/>
                      <a:gd name="T93" fmla="*/ 26 h 38"/>
                      <a:gd name="T94" fmla="*/ 27 w 27"/>
                      <a:gd name="T95" fmla="*/ 37 h 38"/>
                      <a:gd name="T96" fmla="*/ 27 w 27"/>
                      <a:gd name="T97" fmla="*/ 31 h 38"/>
                      <a:gd name="T98" fmla="*/ 27 w 27"/>
                      <a:gd name="T99" fmla="*/ 38 h 3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38">
                        <a:moveTo>
                          <a:pt x="0" y="4"/>
                        </a:moveTo>
                        <a:lnTo>
                          <a:pt x="0" y="0"/>
                        </a:lnTo>
                        <a:lnTo>
                          <a:pt x="0" y="3"/>
                        </a:lnTo>
                        <a:lnTo>
                          <a:pt x="1" y="1"/>
                        </a:lnTo>
                        <a:lnTo>
                          <a:pt x="2" y="6"/>
                        </a:lnTo>
                        <a:lnTo>
                          <a:pt x="2" y="4"/>
                        </a:lnTo>
                        <a:lnTo>
                          <a:pt x="2" y="7"/>
                        </a:lnTo>
                        <a:lnTo>
                          <a:pt x="3" y="3"/>
                        </a:lnTo>
                        <a:lnTo>
                          <a:pt x="4" y="10"/>
                        </a:lnTo>
                        <a:lnTo>
                          <a:pt x="4" y="8"/>
                        </a:lnTo>
                        <a:lnTo>
                          <a:pt x="4" y="5"/>
                        </a:lnTo>
                        <a:lnTo>
                          <a:pt x="6" y="11"/>
                        </a:lnTo>
                        <a:lnTo>
                          <a:pt x="6" y="9"/>
                        </a:lnTo>
                        <a:lnTo>
                          <a:pt x="7" y="13"/>
                        </a:lnTo>
                        <a:lnTo>
                          <a:pt x="7" y="8"/>
                        </a:lnTo>
                        <a:lnTo>
                          <a:pt x="8" y="15"/>
                        </a:lnTo>
                        <a:lnTo>
                          <a:pt x="9" y="14"/>
                        </a:lnTo>
                        <a:lnTo>
                          <a:pt x="9" y="10"/>
                        </a:lnTo>
                        <a:lnTo>
                          <a:pt x="11" y="17"/>
                        </a:lnTo>
                        <a:lnTo>
                          <a:pt x="11" y="13"/>
                        </a:lnTo>
                        <a:lnTo>
                          <a:pt x="11" y="13"/>
                        </a:lnTo>
                        <a:lnTo>
                          <a:pt x="11" y="13"/>
                        </a:lnTo>
                        <a:lnTo>
                          <a:pt x="12" y="20"/>
                        </a:lnTo>
                        <a:lnTo>
                          <a:pt x="13" y="19"/>
                        </a:lnTo>
                        <a:lnTo>
                          <a:pt x="13" y="19"/>
                        </a:lnTo>
                        <a:lnTo>
                          <a:pt x="13" y="15"/>
                        </a:lnTo>
                        <a:lnTo>
                          <a:pt x="14" y="23"/>
                        </a:lnTo>
                        <a:lnTo>
                          <a:pt x="15" y="18"/>
                        </a:lnTo>
                        <a:lnTo>
                          <a:pt x="15" y="18"/>
                        </a:lnTo>
                        <a:lnTo>
                          <a:pt x="15" y="17"/>
                        </a:lnTo>
                        <a:lnTo>
                          <a:pt x="16" y="25"/>
                        </a:lnTo>
                        <a:lnTo>
                          <a:pt x="17" y="18"/>
                        </a:lnTo>
                        <a:lnTo>
                          <a:pt x="17" y="24"/>
                        </a:lnTo>
                        <a:lnTo>
                          <a:pt x="18" y="19"/>
                        </a:lnTo>
                        <a:lnTo>
                          <a:pt x="19" y="28"/>
                        </a:lnTo>
                        <a:lnTo>
                          <a:pt x="19" y="22"/>
                        </a:lnTo>
                        <a:lnTo>
                          <a:pt x="20" y="21"/>
                        </a:lnTo>
                        <a:lnTo>
                          <a:pt x="21" y="30"/>
                        </a:lnTo>
                        <a:lnTo>
                          <a:pt x="21" y="22"/>
                        </a:lnTo>
                        <a:lnTo>
                          <a:pt x="21" y="27"/>
                        </a:lnTo>
                        <a:lnTo>
                          <a:pt x="22" y="23"/>
                        </a:lnTo>
                        <a:lnTo>
                          <a:pt x="23" y="33"/>
                        </a:lnTo>
                        <a:lnTo>
                          <a:pt x="23" y="27"/>
                        </a:lnTo>
                        <a:lnTo>
                          <a:pt x="23" y="25"/>
                        </a:lnTo>
                        <a:lnTo>
                          <a:pt x="25" y="34"/>
                        </a:lnTo>
                        <a:lnTo>
                          <a:pt x="25" y="31"/>
                        </a:lnTo>
                        <a:lnTo>
                          <a:pt x="25" y="26"/>
                        </a:lnTo>
                        <a:lnTo>
                          <a:pt x="27" y="37"/>
                        </a:lnTo>
                        <a:lnTo>
                          <a:pt x="27" y="31"/>
                        </a:lnTo>
                        <a:lnTo>
                          <a:pt x="27" y="3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4" name="Freeform 408"/>
                  <p:cNvSpPr>
                    <a:spLocks/>
                  </p:cNvSpPr>
                  <p:nvPr/>
                </p:nvSpPr>
                <p:spPr bwMode="auto">
                  <a:xfrm>
                    <a:off x="2071213" y="5576887"/>
                    <a:ext cx="46038" cy="61912"/>
                  </a:xfrm>
                  <a:custGeom>
                    <a:avLst/>
                    <a:gdLst>
                      <a:gd name="T0" fmla="*/ 0 w 29"/>
                      <a:gd name="T1" fmla="*/ 10 h 39"/>
                      <a:gd name="T2" fmla="*/ 1 w 29"/>
                      <a:gd name="T3" fmla="*/ 0 h 39"/>
                      <a:gd name="T4" fmla="*/ 2 w 29"/>
                      <a:gd name="T5" fmla="*/ 11 h 39"/>
                      <a:gd name="T6" fmla="*/ 2 w 29"/>
                      <a:gd name="T7" fmla="*/ 8 h 39"/>
                      <a:gd name="T8" fmla="*/ 2 w 29"/>
                      <a:gd name="T9" fmla="*/ 2 h 39"/>
                      <a:gd name="T10" fmla="*/ 3 w 29"/>
                      <a:gd name="T11" fmla="*/ 13 h 39"/>
                      <a:gd name="T12" fmla="*/ 5 w 29"/>
                      <a:gd name="T13" fmla="*/ 6 h 39"/>
                      <a:gd name="T14" fmla="*/ 5 w 29"/>
                      <a:gd name="T15" fmla="*/ 14 h 39"/>
                      <a:gd name="T16" fmla="*/ 5 w 29"/>
                      <a:gd name="T17" fmla="*/ 3 h 39"/>
                      <a:gd name="T18" fmla="*/ 6 w 29"/>
                      <a:gd name="T19" fmla="*/ 16 h 39"/>
                      <a:gd name="T20" fmla="*/ 7 w 29"/>
                      <a:gd name="T21" fmla="*/ 14 h 39"/>
                      <a:gd name="T22" fmla="*/ 7 w 29"/>
                      <a:gd name="T23" fmla="*/ 13 h 39"/>
                      <a:gd name="T24" fmla="*/ 7 w 29"/>
                      <a:gd name="T25" fmla="*/ 5 h 39"/>
                      <a:gd name="T26" fmla="*/ 8 w 29"/>
                      <a:gd name="T27" fmla="*/ 18 h 39"/>
                      <a:gd name="T28" fmla="*/ 8 w 29"/>
                      <a:gd name="T29" fmla="*/ 8 h 39"/>
                      <a:gd name="T30" fmla="*/ 8 w 29"/>
                      <a:gd name="T31" fmla="*/ 8 h 39"/>
                      <a:gd name="T32" fmla="*/ 9 w 29"/>
                      <a:gd name="T33" fmla="*/ 6 h 39"/>
                      <a:gd name="T34" fmla="*/ 10 w 29"/>
                      <a:gd name="T35" fmla="*/ 20 h 39"/>
                      <a:gd name="T36" fmla="*/ 10 w 29"/>
                      <a:gd name="T37" fmla="*/ 17 h 39"/>
                      <a:gd name="T38" fmla="*/ 11 w 29"/>
                      <a:gd name="T39" fmla="*/ 18 h 39"/>
                      <a:gd name="T40" fmla="*/ 11 w 29"/>
                      <a:gd name="T41" fmla="*/ 8 h 39"/>
                      <a:gd name="T42" fmla="*/ 13 w 29"/>
                      <a:gd name="T43" fmla="*/ 23 h 39"/>
                      <a:gd name="T44" fmla="*/ 13 w 29"/>
                      <a:gd name="T45" fmla="*/ 12 h 39"/>
                      <a:gd name="T46" fmla="*/ 13 w 29"/>
                      <a:gd name="T47" fmla="*/ 10 h 39"/>
                      <a:gd name="T48" fmla="*/ 14 w 29"/>
                      <a:gd name="T49" fmla="*/ 25 h 39"/>
                      <a:gd name="T50" fmla="*/ 15 w 29"/>
                      <a:gd name="T51" fmla="*/ 10 h 39"/>
                      <a:gd name="T52" fmla="*/ 15 w 29"/>
                      <a:gd name="T53" fmla="*/ 20 h 39"/>
                      <a:gd name="T54" fmla="*/ 15 w 29"/>
                      <a:gd name="T55" fmla="*/ 11 h 39"/>
                      <a:gd name="T56" fmla="*/ 17 w 29"/>
                      <a:gd name="T57" fmla="*/ 27 h 39"/>
                      <a:gd name="T58" fmla="*/ 17 w 29"/>
                      <a:gd name="T59" fmla="*/ 16 h 39"/>
                      <a:gd name="T60" fmla="*/ 17 w 29"/>
                      <a:gd name="T61" fmla="*/ 12 h 39"/>
                      <a:gd name="T62" fmla="*/ 19 w 29"/>
                      <a:gd name="T63" fmla="*/ 29 h 39"/>
                      <a:gd name="T64" fmla="*/ 19 w 29"/>
                      <a:gd name="T65" fmla="*/ 13 h 39"/>
                      <a:gd name="T66" fmla="*/ 19 w 29"/>
                      <a:gd name="T67" fmla="*/ 22 h 39"/>
                      <a:gd name="T68" fmla="*/ 20 w 29"/>
                      <a:gd name="T69" fmla="*/ 13 h 39"/>
                      <a:gd name="T70" fmla="*/ 20 w 29"/>
                      <a:gd name="T71" fmla="*/ 31 h 39"/>
                      <a:gd name="T72" fmla="*/ 21 w 29"/>
                      <a:gd name="T73" fmla="*/ 19 h 39"/>
                      <a:gd name="T74" fmla="*/ 21 w 29"/>
                      <a:gd name="T75" fmla="*/ 32 h 39"/>
                      <a:gd name="T76" fmla="*/ 21 w 29"/>
                      <a:gd name="T77" fmla="*/ 14 h 39"/>
                      <a:gd name="T78" fmla="*/ 22 w 29"/>
                      <a:gd name="T79" fmla="*/ 32 h 39"/>
                      <a:gd name="T80" fmla="*/ 23 w 29"/>
                      <a:gd name="T81" fmla="*/ 25 h 39"/>
                      <a:gd name="T82" fmla="*/ 23 w 29"/>
                      <a:gd name="T83" fmla="*/ 15 h 39"/>
                      <a:gd name="T84" fmla="*/ 24 w 29"/>
                      <a:gd name="T85" fmla="*/ 35 h 39"/>
                      <a:gd name="T86" fmla="*/ 25 w 29"/>
                      <a:gd name="T87" fmla="*/ 20 h 39"/>
                      <a:gd name="T88" fmla="*/ 25 w 29"/>
                      <a:gd name="T89" fmla="*/ 36 h 39"/>
                      <a:gd name="T90" fmla="*/ 26 w 29"/>
                      <a:gd name="T91" fmla="*/ 16 h 39"/>
                      <a:gd name="T92" fmla="*/ 27 w 29"/>
                      <a:gd name="T93" fmla="*/ 37 h 39"/>
                      <a:gd name="T94" fmla="*/ 27 w 29"/>
                      <a:gd name="T95" fmla="*/ 31 h 39"/>
                      <a:gd name="T96" fmla="*/ 28 w 29"/>
                      <a:gd name="T97" fmla="*/ 17 h 39"/>
                      <a:gd name="T98" fmla="*/ 29 w 29"/>
                      <a:gd name="T99" fmla="*/ 39 h 3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9" h="39">
                        <a:moveTo>
                          <a:pt x="0" y="10"/>
                        </a:moveTo>
                        <a:lnTo>
                          <a:pt x="1" y="0"/>
                        </a:lnTo>
                        <a:lnTo>
                          <a:pt x="2" y="11"/>
                        </a:lnTo>
                        <a:lnTo>
                          <a:pt x="2" y="8"/>
                        </a:lnTo>
                        <a:lnTo>
                          <a:pt x="2" y="2"/>
                        </a:lnTo>
                        <a:lnTo>
                          <a:pt x="3" y="13"/>
                        </a:lnTo>
                        <a:lnTo>
                          <a:pt x="5" y="6"/>
                        </a:lnTo>
                        <a:lnTo>
                          <a:pt x="5" y="14"/>
                        </a:lnTo>
                        <a:lnTo>
                          <a:pt x="5" y="3"/>
                        </a:lnTo>
                        <a:lnTo>
                          <a:pt x="6" y="16"/>
                        </a:lnTo>
                        <a:lnTo>
                          <a:pt x="7" y="14"/>
                        </a:lnTo>
                        <a:lnTo>
                          <a:pt x="7" y="13"/>
                        </a:lnTo>
                        <a:lnTo>
                          <a:pt x="7" y="5"/>
                        </a:lnTo>
                        <a:lnTo>
                          <a:pt x="8" y="18"/>
                        </a:lnTo>
                        <a:lnTo>
                          <a:pt x="8" y="8"/>
                        </a:lnTo>
                        <a:lnTo>
                          <a:pt x="8" y="8"/>
                        </a:lnTo>
                        <a:lnTo>
                          <a:pt x="9" y="6"/>
                        </a:lnTo>
                        <a:lnTo>
                          <a:pt x="10" y="20"/>
                        </a:lnTo>
                        <a:lnTo>
                          <a:pt x="10" y="17"/>
                        </a:lnTo>
                        <a:lnTo>
                          <a:pt x="11" y="18"/>
                        </a:lnTo>
                        <a:lnTo>
                          <a:pt x="11" y="8"/>
                        </a:lnTo>
                        <a:lnTo>
                          <a:pt x="13" y="23"/>
                        </a:lnTo>
                        <a:lnTo>
                          <a:pt x="13" y="12"/>
                        </a:lnTo>
                        <a:lnTo>
                          <a:pt x="13" y="10"/>
                        </a:lnTo>
                        <a:lnTo>
                          <a:pt x="14" y="25"/>
                        </a:lnTo>
                        <a:lnTo>
                          <a:pt x="15" y="10"/>
                        </a:lnTo>
                        <a:lnTo>
                          <a:pt x="15" y="20"/>
                        </a:lnTo>
                        <a:lnTo>
                          <a:pt x="15" y="11"/>
                        </a:lnTo>
                        <a:lnTo>
                          <a:pt x="17" y="27"/>
                        </a:lnTo>
                        <a:lnTo>
                          <a:pt x="17" y="16"/>
                        </a:lnTo>
                        <a:lnTo>
                          <a:pt x="17" y="12"/>
                        </a:lnTo>
                        <a:lnTo>
                          <a:pt x="19" y="29"/>
                        </a:lnTo>
                        <a:lnTo>
                          <a:pt x="19" y="13"/>
                        </a:lnTo>
                        <a:lnTo>
                          <a:pt x="19" y="22"/>
                        </a:lnTo>
                        <a:lnTo>
                          <a:pt x="20" y="13"/>
                        </a:lnTo>
                        <a:lnTo>
                          <a:pt x="20" y="31"/>
                        </a:lnTo>
                        <a:lnTo>
                          <a:pt x="21" y="19"/>
                        </a:lnTo>
                        <a:lnTo>
                          <a:pt x="21" y="32"/>
                        </a:lnTo>
                        <a:lnTo>
                          <a:pt x="21" y="14"/>
                        </a:lnTo>
                        <a:lnTo>
                          <a:pt x="22" y="32"/>
                        </a:lnTo>
                        <a:lnTo>
                          <a:pt x="23" y="25"/>
                        </a:lnTo>
                        <a:lnTo>
                          <a:pt x="23" y="15"/>
                        </a:lnTo>
                        <a:lnTo>
                          <a:pt x="24" y="35"/>
                        </a:lnTo>
                        <a:lnTo>
                          <a:pt x="25" y="20"/>
                        </a:lnTo>
                        <a:lnTo>
                          <a:pt x="25" y="36"/>
                        </a:lnTo>
                        <a:lnTo>
                          <a:pt x="26" y="16"/>
                        </a:lnTo>
                        <a:lnTo>
                          <a:pt x="27" y="37"/>
                        </a:lnTo>
                        <a:lnTo>
                          <a:pt x="27" y="31"/>
                        </a:lnTo>
                        <a:lnTo>
                          <a:pt x="28" y="17"/>
                        </a:lnTo>
                        <a:lnTo>
                          <a:pt x="29" y="3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5" name="Freeform 409"/>
                  <p:cNvSpPr>
                    <a:spLocks/>
                  </p:cNvSpPr>
                  <p:nvPr/>
                </p:nvSpPr>
                <p:spPr bwMode="auto">
                  <a:xfrm>
                    <a:off x="2117251" y="5605462"/>
                    <a:ext cx="44450" cy="77787"/>
                  </a:xfrm>
                  <a:custGeom>
                    <a:avLst/>
                    <a:gdLst>
                      <a:gd name="T0" fmla="*/ 0 w 28"/>
                      <a:gd name="T1" fmla="*/ 21 h 49"/>
                      <a:gd name="T2" fmla="*/ 0 w 28"/>
                      <a:gd name="T3" fmla="*/ 2 h 49"/>
                      <a:gd name="T4" fmla="*/ 1 w 28"/>
                      <a:gd name="T5" fmla="*/ 3 h 49"/>
                      <a:gd name="T6" fmla="*/ 1 w 28"/>
                      <a:gd name="T7" fmla="*/ 0 h 49"/>
                      <a:gd name="T8" fmla="*/ 2 w 28"/>
                      <a:gd name="T9" fmla="*/ 24 h 49"/>
                      <a:gd name="T10" fmla="*/ 2 w 28"/>
                      <a:gd name="T11" fmla="*/ 18 h 49"/>
                      <a:gd name="T12" fmla="*/ 2 w 28"/>
                      <a:gd name="T13" fmla="*/ 18 h 49"/>
                      <a:gd name="T14" fmla="*/ 3 w 28"/>
                      <a:gd name="T15" fmla="*/ 25 h 49"/>
                      <a:gd name="T16" fmla="*/ 3 w 28"/>
                      <a:gd name="T17" fmla="*/ 1 h 49"/>
                      <a:gd name="T18" fmla="*/ 4 w 28"/>
                      <a:gd name="T19" fmla="*/ 5 h 49"/>
                      <a:gd name="T20" fmla="*/ 4 w 28"/>
                      <a:gd name="T21" fmla="*/ 4 h 49"/>
                      <a:gd name="T22" fmla="*/ 5 w 28"/>
                      <a:gd name="T23" fmla="*/ 2 h 49"/>
                      <a:gd name="T24" fmla="*/ 6 w 28"/>
                      <a:gd name="T25" fmla="*/ 28 h 49"/>
                      <a:gd name="T26" fmla="*/ 7 w 28"/>
                      <a:gd name="T27" fmla="*/ 18 h 49"/>
                      <a:gd name="T28" fmla="*/ 7 w 28"/>
                      <a:gd name="T29" fmla="*/ 23 h 49"/>
                      <a:gd name="T30" fmla="*/ 8 w 28"/>
                      <a:gd name="T31" fmla="*/ 2 h 49"/>
                      <a:gd name="T32" fmla="*/ 9 w 28"/>
                      <a:gd name="T33" fmla="*/ 30 h 49"/>
                      <a:gd name="T34" fmla="*/ 9 w 28"/>
                      <a:gd name="T35" fmla="*/ 8 h 49"/>
                      <a:gd name="T36" fmla="*/ 10 w 28"/>
                      <a:gd name="T37" fmla="*/ 32 h 49"/>
                      <a:gd name="T38" fmla="*/ 11 w 28"/>
                      <a:gd name="T39" fmla="*/ 4 h 49"/>
                      <a:gd name="T40" fmla="*/ 11 w 28"/>
                      <a:gd name="T41" fmla="*/ 18 h 49"/>
                      <a:gd name="T42" fmla="*/ 11 w 28"/>
                      <a:gd name="T43" fmla="*/ 4 h 49"/>
                      <a:gd name="T44" fmla="*/ 13 w 28"/>
                      <a:gd name="T45" fmla="*/ 35 h 49"/>
                      <a:gd name="T46" fmla="*/ 13 w 28"/>
                      <a:gd name="T47" fmla="*/ 12 h 49"/>
                      <a:gd name="T48" fmla="*/ 14 w 28"/>
                      <a:gd name="T49" fmla="*/ 35 h 49"/>
                      <a:gd name="T50" fmla="*/ 14 w 28"/>
                      <a:gd name="T51" fmla="*/ 4 h 49"/>
                      <a:gd name="T52" fmla="*/ 15 w 28"/>
                      <a:gd name="T53" fmla="*/ 19 h 49"/>
                      <a:gd name="T54" fmla="*/ 15 w 28"/>
                      <a:gd name="T55" fmla="*/ 5 h 49"/>
                      <a:gd name="T56" fmla="*/ 16 w 28"/>
                      <a:gd name="T57" fmla="*/ 38 h 49"/>
                      <a:gd name="T58" fmla="*/ 17 w 28"/>
                      <a:gd name="T59" fmla="*/ 12 h 49"/>
                      <a:gd name="T60" fmla="*/ 17 w 28"/>
                      <a:gd name="T61" fmla="*/ 39 h 49"/>
                      <a:gd name="T62" fmla="*/ 18 w 28"/>
                      <a:gd name="T63" fmla="*/ 6 h 49"/>
                      <a:gd name="T64" fmla="*/ 19 w 28"/>
                      <a:gd name="T65" fmla="*/ 23 h 49"/>
                      <a:gd name="T66" fmla="*/ 19 w 28"/>
                      <a:gd name="T67" fmla="*/ 6 h 49"/>
                      <a:gd name="T68" fmla="*/ 20 w 28"/>
                      <a:gd name="T69" fmla="*/ 42 h 49"/>
                      <a:gd name="T70" fmla="*/ 21 w 28"/>
                      <a:gd name="T71" fmla="*/ 11 h 49"/>
                      <a:gd name="T72" fmla="*/ 21 w 28"/>
                      <a:gd name="T73" fmla="*/ 41 h 49"/>
                      <a:gd name="T74" fmla="*/ 22 w 28"/>
                      <a:gd name="T75" fmla="*/ 6 h 49"/>
                      <a:gd name="T76" fmla="*/ 23 w 28"/>
                      <a:gd name="T77" fmla="*/ 44 h 49"/>
                      <a:gd name="T78" fmla="*/ 23 w 28"/>
                      <a:gd name="T79" fmla="*/ 34 h 49"/>
                      <a:gd name="T80" fmla="*/ 23 w 28"/>
                      <a:gd name="T81" fmla="*/ 29 h 49"/>
                      <a:gd name="T82" fmla="*/ 23 w 28"/>
                      <a:gd name="T83" fmla="*/ 46 h 49"/>
                      <a:gd name="T84" fmla="*/ 25 w 28"/>
                      <a:gd name="T85" fmla="*/ 6 h 49"/>
                      <a:gd name="T86" fmla="*/ 25 w 28"/>
                      <a:gd name="T87" fmla="*/ 10 h 49"/>
                      <a:gd name="T88" fmla="*/ 25 w 28"/>
                      <a:gd name="T89" fmla="*/ 10 h 49"/>
                      <a:gd name="T90" fmla="*/ 26 w 28"/>
                      <a:gd name="T91" fmla="*/ 7 h 49"/>
                      <a:gd name="T92" fmla="*/ 27 w 28"/>
                      <a:gd name="T93" fmla="*/ 49 h 49"/>
                      <a:gd name="T94" fmla="*/ 27 w 28"/>
                      <a:gd name="T95" fmla="*/ 32 h 49"/>
                      <a:gd name="T96" fmla="*/ 27 w 28"/>
                      <a:gd name="T97" fmla="*/ 35 h 49"/>
                      <a:gd name="T98" fmla="*/ 28 w 28"/>
                      <a:gd name="T99" fmla="*/ 49 h 4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8" h="49">
                        <a:moveTo>
                          <a:pt x="0" y="21"/>
                        </a:moveTo>
                        <a:lnTo>
                          <a:pt x="0" y="2"/>
                        </a:lnTo>
                        <a:lnTo>
                          <a:pt x="1" y="3"/>
                        </a:lnTo>
                        <a:lnTo>
                          <a:pt x="1" y="0"/>
                        </a:lnTo>
                        <a:lnTo>
                          <a:pt x="2" y="24"/>
                        </a:lnTo>
                        <a:lnTo>
                          <a:pt x="2" y="18"/>
                        </a:lnTo>
                        <a:lnTo>
                          <a:pt x="2" y="18"/>
                        </a:lnTo>
                        <a:lnTo>
                          <a:pt x="3" y="25"/>
                        </a:lnTo>
                        <a:lnTo>
                          <a:pt x="3" y="1"/>
                        </a:lnTo>
                        <a:lnTo>
                          <a:pt x="4" y="5"/>
                        </a:lnTo>
                        <a:lnTo>
                          <a:pt x="4" y="4"/>
                        </a:lnTo>
                        <a:lnTo>
                          <a:pt x="5" y="2"/>
                        </a:lnTo>
                        <a:lnTo>
                          <a:pt x="6" y="28"/>
                        </a:lnTo>
                        <a:lnTo>
                          <a:pt x="7" y="18"/>
                        </a:lnTo>
                        <a:lnTo>
                          <a:pt x="7" y="23"/>
                        </a:lnTo>
                        <a:lnTo>
                          <a:pt x="8" y="2"/>
                        </a:lnTo>
                        <a:lnTo>
                          <a:pt x="9" y="30"/>
                        </a:lnTo>
                        <a:lnTo>
                          <a:pt x="9" y="8"/>
                        </a:lnTo>
                        <a:lnTo>
                          <a:pt x="10" y="32"/>
                        </a:lnTo>
                        <a:lnTo>
                          <a:pt x="11" y="4"/>
                        </a:lnTo>
                        <a:lnTo>
                          <a:pt x="11" y="18"/>
                        </a:lnTo>
                        <a:lnTo>
                          <a:pt x="11" y="4"/>
                        </a:lnTo>
                        <a:lnTo>
                          <a:pt x="13" y="35"/>
                        </a:lnTo>
                        <a:lnTo>
                          <a:pt x="13" y="12"/>
                        </a:lnTo>
                        <a:lnTo>
                          <a:pt x="14" y="35"/>
                        </a:lnTo>
                        <a:lnTo>
                          <a:pt x="14" y="4"/>
                        </a:lnTo>
                        <a:lnTo>
                          <a:pt x="15" y="19"/>
                        </a:lnTo>
                        <a:lnTo>
                          <a:pt x="15" y="5"/>
                        </a:lnTo>
                        <a:lnTo>
                          <a:pt x="16" y="38"/>
                        </a:lnTo>
                        <a:lnTo>
                          <a:pt x="17" y="12"/>
                        </a:lnTo>
                        <a:lnTo>
                          <a:pt x="17" y="39"/>
                        </a:lnTo>
                        <a:lnTo>
                          <a:pt x="18" y="6"/>
                        </a:lnTo>
                        <a:lnTo>
                          <a:pt x="19" y="23"/>
                        </a:lnTo>
                        <a:lnTo>
                          <a:pt x="19" y="6"/>
                        </a:lnTo>
                        <a:lnTo>
                          <a:pt x="20" y="42"/>
                        </a:lnTo>
                        <a:lnTo>
                          <a:pt x="21" y="11"/>
                        </a:lnTo>
                        <a:lnTo>
                          <a:pt x="21" y="41"/>
                        </a:lnTo>
                        <a:lnTo>
                          <a:pt x="22" y="6"/>
                        </a:lnTo>
                        <a:lnTo>
                          <a:pt x="23" y="44"/>
                        </a:lnTo>
                        <a:lnTo>
                          <a:pt x="23" y="34"/>
                        </a:lnTo>
                        <a:lnTo>
                          <a:pt x="23" y="29"/>
                        </a:lnTo>
                        <a:lnTo>
                          <a:pt x="23" y="46"/>
                        </a:lnTo>
                        <a:lnTo>
                          <a:pt x="25" y="6"/>
                        </a:lnTo>
                        <a:lnTo>
                          <a:pt x="25" y="10"/>
                        </a:lnTo>
                        <a:lnTo>
                          <a:pt x="25" y="10"/>
                        </a:lnTo>
                        <a:lnTo>
                          <a:pt x="26" y="7"/>
                        </a:lnTo>
                        <a:lnTo>
                          <a:pt x="27" y="49"/>
                        </a:lnTo>
                        <a:lnTo>
                          <a:pt x="27" y="32"/>
                        </a:lnTo>
                        <a:lnTo>
                          <a:pt x="27" y="35"/>
                        </a:lnTo>
                        <a:lnTo>
                          <a:pt x="28" y="4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6" name="Freeform 410"/>
                  <p:cNvSpPr>
                    <a:spLocks/>
                  </p:cNvSpPr>
                  <p:nvPr/>
                </p:nvSpPr>
                <p:spPr bwMode="auto">
                  <a:xfrm>
                    <a:off x="2161701" y="5613400"/>
                    <a:ext cx="46038" cy="120650"/>
                  </a:xfrm>
                  <a:custGeom>
                    <a:avLst/>
                    <a:gdLst>
                      <a:gd name="T0" fmla="*/ 0 w 29"/>
                      <a:gd name="T1" fmla="*/ 44 h 76"/>
                      <a:gd name="T2" fmla="*/ 1 w 29"/>
                      <a:gd name="T3" fmla="*/ 2 h 76"/>
                      <a:gd name="T4" fmla="*/ 1 w 29"/>
                      <a:gd name="T5" fmla="*/ 7 h 76"/>
                      <a:gd name="T6" fmla="*/ 2 w 29"/>
                      <a:gd name="T7" fmla="*/ 4 h 76"/>
                      <a:gd name="T8" fmla="*/ 2 w 29"/>
                      <a:gd name="T9" fmla="*/ 2 h 76"/>
                      <a:gd name="T10" fmla="*/ 3 w 29"/>
                      <a:gd name="T11" fmla="*/ 48 h 76"/>
                      <a:gd name="T12" fmla="*/ 3 w 29"/>
                      <a:gd name="T13" fmla="*/ 2 h 76"/>
                      <a:gd name="T14" fmla="*/ 4 w 29"/>
                      <a:gd name="T15" fmla="*/ 24 h 76"/>
                      <a:gd name="T16" fmla="*/ 4 w 29"/>
                      <a:gd name="T17" fmla="*/ 2 h 76"/>
                      <a:gd name="T18" fmla="*/ 6 w 29"/>
                      <a:gd name="T19" fmla="*/ 50 h 76"/>
                      <a:gd name="T20" fmla="*/ 6 w 29"/>
                      <a:gd name="T21" fmla="*/ 9 h 76"/>
                      <a:gd name="T22" fmla="*/ 6 w 29"/>
                      <a:gd name="T23" fmla="*/ 52 h 76"/>
                      <a:gd name="T24" fmla="*/ 8 w 29"/>
                      <a:gd name="T25" fmla="*/ 2 h 76"/>
                      <a:gd name="T26" fmla="*/ 8 w 29"/>
                      <a:gd name="T27" fmla="*/ 21 h 76"/>
                      <a:gd name="T28" fmla="*/ 9 w 29"/>
                      <a:gd name="T29" fmla="*/ 2 h 76"/>
                      <a:gd name="T30" fmla="*/ 9 w 29"/>
                      <a:gd name="T31" fmla="*/ 52 h 76"/>
                      <a:gd name="T32" fmla="*/ 9 w 29"/>
                      <a:gd name="T33" fmla="*/ 12 h 76"/>
                      <a:gd name="T34" fmla="*/ 10 w 29"/>
                      <a:gd name="T35" fmla="*/ 56 h 76"/>
                      <a:gd name="T36" fmla="*/ 11 w 29"/>
                      <a:gd name="T37" fmla="*/ 2 h 76"/>
                      <a:gd name="T38" fmla="*/ 12 w 29"/>
                      <a:gd name="T39" fmla="*/ 22 h 76"/>
                      <a:gd name="T40" fmla="*/ 12 w 29"/>
                      <a:gd name="T41" fmla="*/ 2 h 76"/>
                      <a:gd name="T42" fmla="*/ 13 w 29"/>
                      <a:gd name="T43" fmla="*/ 59 h 76"/>
                      <a:gd name="T44" fmla="*/ 14 w 29"/>
                      <a:gd name="T45" fmla="*/ 9 h 76"/>
                      <a:gd name="T46" fmla="*/ 14 w 29"/>
                      <a:gd name="T47" fmla="*/ 58 h 76"/>
                      <a:gd name="T48" fmla="*/ 15 w 29"/>
                      <a:gd name="T49" fmla="*/ 2 h 76"/>
                      <a:gd name="T50" fmla="*/ 16 w 29"/>
                      <a:gd name="T51" fmla="*/ 26 h 76"/>
                      <a:gd name="T52" fmla="*/ 16 w 29"/>
                      <a:gd name="T53" fmla="*/ 2 h 76"/>
                      <a:gd name="T54" fmla="*/ 17 w 29"/>
                      <a:gd name="T55" fmla="*/ 63 h 76"/>
                      <a:gd name="T56" fmla="*/ 18 w 29"/>
                      <a:gd name="T57" fmla="*/ 2 h 76"/>
                      <a:gd name="T58" fmla="*/ 18 w 29"/>
                      <a:gd name="T59" fmla="*/ 4 h 76"/>
                      <a:gd name="T60" fmla="*/ 18 w 29"/>
                      <a:gd name="T61" fmla="*/ 7 h 76"/>
                      <a:gd name="T62" fmla="*/ 18 w 29"/>
                      <a:gd name="T63" fmla="*/ 1 h 76"/>
                      <a:gd name="T64" fmla="*/ 20 w 29"/>
                      <a:gd name="T65" fmla="*/ 64 h 76"/>
                      <a:gd name="T66" fmla="*/ 20 w 29"/>
                      <a:gd name="T67" fmla="*/ 36 h 76"/>
                      <a:gd name="T68" fmla="*/ 20 w 29"/>
                      <a:gd name="T69" fmla="*/ 32 h 76"/>
                      <a:gd name="T70" fmla="*/ 20 w 29"/>
                      <a:gd name="T71" fmla="*/ 68 h 76"/>
                      <a:gd name="T72" fmla="*/ 22 w 29"/>
                      <a:gd name="T73" fmla="*/ 1 h 76"/>
                      <a:gd name="T74" fmla="*/ 22 w 29"/>
                      <a:gd name="T75" fmla="*/ 5 h 76"/>
                      <a:gd name="T76" fmla="*/ 22 w 29"/>
                      <a:gd name="T77" fmla="*/ 5 h 76"/>
                      <a:gd name="T78" fmla="*/ 23 w 29"/>
                      <a:gd name="T79" fmla="*/ 1 h 76"/>
                      <a:gd name="T80" fmla="*/ 24 w 29"/>
                      <a:gd name="T81" fmla="*/ 73 h 76"/>
                      <a:gd name="T82" fmla="*/ 24 w 29"/>
                      <a:gd name="T83" fmla="*/ 30 h 76"/>
                      <a:gd name="T84" fmla="*/ 24 w 29"/>
                      <a:gd name="T85" fmla="*/ 39 h 76"/>
                      <a:gd name="T86" fmla="*/ 25 w 29"/>
                      <a:gd name="T87" fmla="*/ 67 h 76"/>
                      <a:gd name="T88" fmla="*/ 26 w 29"/>
                      <a:gd name="T89" fmla="*/ 0 h 76"/>
                      <a:gd name="T90" fmla="*/ 26 w 29"/>
                      <a:gd name="T91" fmla="*/ 64 h 76"/>
                      <a:gd name="T92" fmla="*/ 26 w 29"/>
                      <a:gd name="T93" fmla="*/ 6 h 76"/>
                      <a:gd name="T94" fmla="*/ 27 w 29"/>
                      <a:gd name="T95" fmla="*/ 76 h 76"/>
                      <a:gd name="T96" fmla="*/ 28 w 29"/>
                      <a:gd name="T97" fmla="*/ 0 h 76"/>
                      <a:gd name="T98" fmla="*/ 29 w 29"/>
                      <a:gd name="T99" fmla="*/ 25 h 7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9" h="76">
                        <a:moveTo>
                          <a:pt x="0" y="44"/>
                        </a:moveTo>
                        <a:lnTo>
                          <a:pt x="1" y="2"/>
                        </a:lnTo>
                        <a:lnTo>
                          <a:pt x="1" y="7"/>
                        </a:lnTo>
                        <a:lnTo>
                          <a:pt x="2" y="4"/>
                        </a:lnTo>
                        <a:lnTo>
                          <a:pt x="2" y="2"/>
                        </a:lnTo>
                        <a:lnTo>
                          <a:pt x="3" y="48"/>
                        </a:lnTo>
                        <a:lnTo>
                          <a:pt x="3" y="2"/>
                        </a:lnTo>
                        <a:lnTo>
                          <a:pt x="4" y="24"/>
                        </a:lnTo>
                        <a:lnTo>
                          <a:pt x="4" y="2"/>
                        </a:lnTo>
                        <a:lnTo>
                          <a:pt x="6" y="50"/>
                        </a:lnTo>
                        <a:lnTo>
                          <a:pt x="6" y="9"/>
                        </a:lnTo>
                        <a:lnTo>
                          <a:pt x="6" y="52"/>
                        </a:lnTo>
                        <a:lnTo>
                          <a:pt x="8" y="2"/>
                        </a:lnTo>
                        <a:lnTo>
                          <a:pt x="8" y="21"/>
                        </a:lnTo>
                        <a:lnTo>
                          <a:pt x="9" y="2"/>
                        </a:lnTo>
                        <a:lnTo>
                          <a:pt x="9" y="52"/>
                        </a:lnTo>
                        <a:lnTo>
                          <a:pt x="9" y="12"/>
                        </a:lnTo>
                        <a:lnTo>
                          <a:pt x="10" y="56"/>
                        </a:lnTo>
                        <a:lnTo>
                          <a:pt x="11" y="2"/>
                        </a:lnTo>
                        <a:lnTo>
                          <a:pt x="12" y="22"/>
                        </a:lnTo>
                        <a:lnTo>
                          <a:pt x="12" y="2"/>
                        </a:lnTo>
                        <a:lnTo>
                          <a:pt x="13" y="59"/>
                        </a:lnTo>
                        <a:lnTo>
                          <a:pt x="14" y="9"/>
                        </a:lnTo>
                        <a:lnTo>
                          <a:pt x="14" y="58"/>
                        </a:lnTo>
                        <a:lnTo>
                          <a:pt x="15" y="2"/>
                        </a:lnTo>
                        <a:lnTo>
                          <a:pt x="16" y="26"/>
                        </a:lnTo>
                        <a:lnTo>
                          <a:pt x="16" y="2"/>
                        </a:lnTo>
                        <a:lnTo>
                          <a:pt x="17" y="63"/>
                        </a:lnTo>
                        <a:lnTo>
                          <a:pt x="18" y="2"/>
                        </a:lnTo>
                        <a:lnTo>
                          <a:pt x="18" y="4"/>
                        </a:lnTo>
                        <a:lnTo>
                          <a:pt x="18" y="7"/>
                        </a:lnTo>
                        <a:lnTo>
                          <a:pt x="18" y="1"/>
                        </a:lnTo>
                        <a:lnTo>
                          <a:pt x="20" y="64"/>
                        </a:lnTo>
                        <a:lnTo>
                          <a:pt x="20" y="36"/>
                        </a:lnTo>
                        <a:lnTo>
                          <a:pt x="20" y="32"/>
                        </a:lnTo>
                        <a:lnTo>
                          <a:pt x="20" y="68"/>
                        </a:lnTo>
                        <a:lnTo>
                          <a:pt x="22" y="1"/>
                        </a:lnTo>
                        <a:lnTo>
                          <a:pt x="22" y="5"/>
                        </a:lnTo>
                        <a:lnTo>
                          <a:pt x="22" y="5"/>
                        </a:lnTo>
                        <a:lnTo>
                          <a:pt x="23" y="1"/>
                        </a:lnTo>
                        <a:lnTo>
                          <a:pt x="24" y="73"/>
                        </a:lnTo>
                        <a:lnTo>
                          <a:pt x="24" y="30"/>
                        </a:lnTo>
                        <a:lnTo>
                          <a:pt x="24" y="39"/>
                        </a:lnTo>
                        <a:lnTo>
                          <a:pt x="25" y="67"/>
                        </a:lnTo>
                        <a:lnTo>
                          <a:pt x="26" y="0"/>
                        </a:lnTo>
                        <a:lnTo>
                          <a:pt x="26" y="64"/>
                        </a:lnTo>
                        <a:lnTo>
                          <a:pt x="26" y="6"/>
                        </a:lnTo>
                        <a:lnTo>
                          <a:pt x="27" y="76"/>
                        </a:lnTo>
                        <a:lnTo>
                          <a:pt x="28" y="0"/>
                        </a:lnTo>
                        <a:lnTo>
                          <a:pt x="29" y="2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7" name="Freeform 411"/>
                  <p:cNvSpPr>
                    <a:spLocks/>
                  </p:cNvSpPr>
                  <p:nvPr/>
                </p:nvSpPr>
                <p:spPr bwMode="auto">
                  <a:xfrm>
                    <a:off x="2207738" y="5597525"/>
                    <a:ext cx="47625" cy="219075"/>
                  </a:xfrm>
                  <a:custGeom>
                    <a:avLst/>
                    <a:gdLst>
                      <a:gd name="T0" fmla="*/ 0 w 30"/>
                      <a:gd name="T1" fmla="*/ 35 h 138"/>
                      <a:gd name="T2" fmla="*/ 0 w 30"/>
                      <a:gd name="T3" fmla="*/ 9 h 138"/>
                      <a:gd name="T4" fmla="*/ 2 w 30"/>
                      <a:gd name="T5" fmla="*/ 88 h 138"/>
                      <a:gd name="T6" fmla="*/ 2 w 30"/>
                      <a:gd name="T7" fmla="*/ 18 h 138"/>
                      <a:gd name="T8" fmla="*/ 2 w 30"/>
                      <a:gd name="T9" fmla="*/ 91 h 138"/>
                      <a:gd name="T10" fmla="*/ 3 w 30"/>
                      <a:gd name="T11" fmla="*/ 9 h 138"/>
                      <a:gd name="T12" fmla="*/ 3 w 30"/>
                      <a:gd name="T13" fmla="*/ 27 h 138"/>
                      <a:gd name="T14" fmla="*/ 3 w 30"/>
                      <a:gd name="T15" fmla="*/ 9 h 138"/>
                      <a:gd name="T16" fmla="*/ 5 w 30"/>
                      <a:gd name="T17" fmla="*/ 9 h 138"/>
                      <a:gd name="T18" fmla="*/ 5 w 30"/>
                      <a:gd name="T19" fmla="*/ 88 h 138"/>
                      <a:gd name="T20" fmla="*/ 5 w 30"/>
                      <a:gd name="T21" fmla="*/ 18 h 138"/>
                      <a:gd name="T22" fmla="*/ 6 w 30"/>
                      <a:gd name="T23" fmla="*/ 98 h 138"/>
                      <a:gd name="T24" fmla="*/ 7 w 30"/>
                      <a:gd name="T25" fmla="*/ 8 h 138"/>
                      <a:gd name="T26" fmla="*/ 8 w 30"/>
                      <a:gd name="T27" fmla="*/ 30 h 138"/>
                      <a:gd name="T28" fmla="*/ 8 w 30"/>
                      <a:gd name="T29" fmla="*/ 7 h 138"/>
                      <a:gd name="T30" fmla="*/ 9 w 30"/>
                      <a:gd name="T31" fmla="*/ 104 h 138"/>
                      <a:gd name="T32" fmla="*/ 10 w 30"/>
                      <a:gd name="T33" fmla="*/ 15 h 138"/>
                      <a:gd name="T34" fmla="*/ 10 w 30"/>
                      <a:gd name="T35" fmla="*/ 90 h 138"/>
                      <a:gd name="T36" fmla="*/ 11 w 30"/>
                      <a:gd name="T37" fmla="*/ 6 h 138"/>
                      <a:gd name="T38" fmla="*/ 12 w 30"/>
                      <a:gd name="T39" fmla="*/ 53 h 138"/>
                      <a:gd name="T40" fmla="*/ 12 w 30"/>
                      <a:gd name="T41" fmla="*/ 35 h 138"/>
                      <a:gd name="T42" fmla="*/ 12 w 30"/>
                      <a:gd name="T43" fmla="*/ 107 h 138"/>
                      <a:gd name="T44" fmla="*/ 14 w 30"/>
                      <a:gd name="T45" fmla="*/ 6 h 138"/>
                      <a:gd name="T46" fmla="*/ 14 w 30"/>
                      <a:gd name="T47" fmla="*/ 9 h 138"/>
                      <a:gd name="T48" fmla="*/ 14 w 30"/>
                      <a:gd name="T49" fmla="*/ 11 h 138"/>
                      <a:gd name="T50" fmla="*/ 15 w 30"/>
                      <a:gd name="T51" fmla="*/ 5 h 138"/>
                      <a:gd name="T52" fmla="*/ 16 w 30"/>
                      <a:gd name="T53" fmla="*/ 104 h 138"/>
                      <a:gd name="T54" fmla="*/ 16 w 30"/>
                      <a:gd name="T55" fmla="*/ 43 h 138"/>
                      <a:gd name="T56" fmla="*/ 16 w 30"/>
                      <a:gd name="T57" fmla="*/ 40 h 138"/>
                      <a:gd name="T58" fmla="*/ 16 w 30"/>
                      <a:gd name="T59" fmla="*/ 112 h 138"/>
                      <a:gd name="T60" fmla="*/ 18 w 30"/>
                      <a:gd name="T61" fmla="*/ 4 h 138"/>
                      <a:gd name="T62" fmla="*/ 18 w 30"/>
                      <a:gd name="T63" fmla="*/ 9 h 138"/>
                      <a:gd name="T64" fmla="*/ 18 w 30"/>
                      <a:gd name="T65" fmla="*/ 8 h 138"/>
                      <a:gd name="T66" fmla="*/ 20 w 30"/>
                      <a:gd name="T67" fmla="*/ 127 h 138"/>
                      <a:gd name="T68" fmla="*/ 20 w 30"/>
                      <a:gd name="T69" fmla="*/ 4 h 138"/>
                      <a:gd name="T70" fmla="*/ 20 w 30"/>
                      <a:gd name="T71" fmla="*/ 34 h 138"/>
                      <a:gd name="T72" fmla="*/ 22 w 30"/>
                      <a:gd name="T73" fmla="*/ 3 h 138"/>
                      <a:gd name="T74" fmla="*/ 22 w 30"/>
                      <a:gd name="T75" fmla="*/ 89 h 138"/>
                      <a:gd name="T76" fmla="*/ 22 w 30"/>
                      <a:gd name="T77" fmla="*/ 9 h 138"/>
                      <a:gd name="T78" fmla="*/ 23 w 30"/>
                      <a:gd name="T79" fmla="*/ 138 h 138"/>
                      <a:gd name="T80" fmla="*/ 24 w 30"/>
                      <a:gd name="T81" fmla="*/ 2 h 138"/>
                      <a:gd name="T82" fmla="*/ 24 w 30"/>
                      <a:gd name="T83" fmla="*/ 26 h 138"/>
                      <a:gd name="T84" fmla="*/ 25 w 30"/>
                      <a:gd name="T85" fmla="*/ 1 h 138"/>
                      <a:gd name="T86" fmla="*/ 26 w 30"/>
                      <a:gd name="T87" fmla="*/ 80 h 138"/>
                      <a:gd name="T88" fmla="*/ 26 w 30"/>
                      <a:gd name="T89" fmla="*/ 14 h 138"/>
                      <a:gd name="T90" fmla="*/ 26 w 30"/>
                      <a:gd name="T91" fmla="*/ 130 h 138"/>
                      <a:gd name="T92" fmla="*/ 28 w 30"/>
                      <a:gd name="T93" fmla="*/ 0 h 138"/>
                      <a:gd name="T94" fmla="*/ 28 w 30"/>
                      <a:gd name="T95" fmla="*/ 19 h 138"/>
                      <a:gd name="T96" fmla="*/ 28 w 30"/>
                      <a:gd name="T97" fmla="*/ 0 h 138"/>
                      <a:gd name="T98" fmla="*/ 30 w 30"/>
                      <a:gd name="T99" fmla="*/ 0 h 13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0" h="138">
                        <a:moveTo>
                          <a:pt x="0" y="35"/>
                        </a:moveTo>
                        <a:lnTo>
                          <a:pt x="0" y="9"/>
                        </a:lnTo>
                        <a:lnTo>
                          <a:pt x="2" y="88"/>
                        </a:lnTo>
                        <a:lnTo>
                          <a:pt x="2" y="18"/>
                        </a:lnTo>
                        <a:lnTo>
                          <a:pt x="2" y="91"/>
                        </a:lnTo>
                        <a:lnTo>
                          <a:pt x="3" y="9"/>
                        </a:lnTo>
                        <a:lnTo>
                          <a:pt x="3" y="27"/>
                        </a:lnTo>
                        <a:lnTo>
                          <a:pt x="3" y="9"/>
                        </a:lnTo>
                        <a:lnTo>
                          <a:pt x="5" y="9"/>
                        </a:lnTo>
                        <a:lnTo>
                          <a:pt x="5" y="88"/>
                        </a:lnTo>
                        <a:lnTo>
                          <a:pt x="5" y="18"/>
                        </a:lnTo>
                        <a:lnTo>
                          <a:pt x="6" y="98"/>
                        </a:lnTo>
                        <a:lnTo>
                          <a:pt x="7" y="8"/>
                        </a:lnTo>
                        <a:lnTo>
                          <a:pt x="8" y="30"/>
                        </a:lnTo>
                        <a:lnTo>
                          <a:pt x="8" y="7"/>
                        </a:lnTo>
                        <a:lnTo>
                          <a:pt x="9" y="104"/>
                        </a:lnTo>
                        <a:lnTo>
                          <a:pt x="10" y="15"/>
                        </a:lnTo>
                        <a:lnTo>
                          <a:pt x="10" y="90"/>
                        </a:lnTo>
                        <a:lnTo>
                          <a:pt x="11" y="6"/>
                        </a:lnTo>
                        <a:lnTo>
                          <a:pt x="12" y="53"/>
                        </a:lnTo>
                        <a:lnTo>
                          <a:pt x="12" y="35"/>
                        </a:lnTo>
                        <a:lnTo>
                          <a:pt x="12" y="107"/>
                        </a:lnTo>
                        <a:lnTo>
                          <a:pt x="14" y="6"/>
                        </a:lnTo>
                        <a:lnTo>
                          <a:pt x="14" y="9"/>
                        </a:lnTo>
                        <a:lnTo>
                          <a:pt x="14" y="11"/>
                        </a:lnTo>
                        <a:lnTo>
                          <a:pt x="15" y="5"/>
                        </a:lnTo>
                        <a:lnTo>
                          <a:pt x="16" y="104"/>
                        </a:lnTo>
                        <a:lnTo>
                          <a:pt x="16" y="43"/>
                        </a:lnTo>
                        <a:lnTo>
                          <a:pt x="16" y="40"/>
                        </a:lnTo>
                        <a:lnTo>
                          <a:pt x="16" y="112"/>
                        </a:lnTo>
                        <a:lnTo>
                          <a:pt x="18" y="4"/>
                        </a:lnTo>
                        <a:lnTo>
                          <a:pt x="18" y="9"/>
                        </a:lnTo>
                        <a:lnTo>
                          <a:pt x="18" y="8"/>
                        </a:lnTo>
                        <a:lnTo>
                          <a:pt x="20" y="127"/>
                        </a:lnTo>
                        <a:lnTo>
                          <a:pt x="20" y="4"/>
                        </a:lnTo>
                        <a:lnTo>
                          <a:pt x="20" y="34"/>
                        </a:lnTo>
                        <a:lnTo>
                          <a:pt x="22" y="3"/>
                        </a:lnTo>
                        <a:lnTo>
                          <a:pt x="22" y="89"/>
                        </a:lnTo>
                        <a:lnTo>
                          <a:pt x="22" y="9"/>
                        </a:lnTo>
                        <a:lnTo>
                          <a:pt x="23" y="138"/>
                        </a:lnTo>
                        <a:lnTo>
                          <a:pt x="24" y="2"/>
                        </a:lnTo>
                        <a:lnTo>
                          <a:pt x="24" y="26"/>
                        </a:lnTo>
                        <a:lnTo>
                          <a:pt x="25" y="1"/>
                        </a:lnTo>
                        <a:lnTo>
                          <a:pt x="26" y="80"/>
                        </a:lnTo>
                        <a:lnTo>
                          <a:pt x="26" y="14"/>
                        </a:lnTo>
                        <a:lnTo>
                          <a:pt x="26" y="130"/>
                        </a:lnTo>
                        <a:lnTo>
                          <a:pt x="28" y="0"/>
                        </a:lnTo>
                        <a:lnTo>
                          <a:pt x="28" y="19"/>
                        </a:lnTo>
                        <a:lnTo>
                          <a:pt x="28" y="0"/>
                        </a:lnTo>
                        <a:lnTo>
                          <a:pt x="30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8" name="Freeform 412"/>
                  <p:cNvSpPr>
                    <a:spLocks/>
                  </p:cNvSpPr>
                  <p:nvPr/>
                </p:nvSpPr>
                <p:spPr bwMode="auto">
                  <a:xfrm>
                    <a:off x="2255363" y="5572125"/>
                    <a:ext cx="44450" cy="309562"/>
                  </a:xfrm>
                  <a:custGeom>
                    <a:avLst/>
                    <a:gdLst>
                      <a:gd name="T0" fmla="*/ 0 w 28"/>
                      <a:gd name="T1" fmla="*/ 16 h 195"/>
                      <a:gd name="T2" fmla="*/ 0 w 28"/>
                      <a:gd name="T3" fmla="*/ 128 h 195"/>
                      <a:gd name="T4" fmla="*/ 0 w 28"/>
                      <a:gd name="T5" fmla="*/ 25 h 195"/>
                      <a:gd name="T6" fmla="*/ 1 w 28"/>
                      <a:gd name="T7" fmla="*/ 149 h 195"/>
                      <a:gd name="T8" fmla="*/ 2 w 28"/>
                      <a:gd name="T9" fmla="*/ 14 h 195"/>
                      <a:gd name="T10" fmla="*/ 3 w 28"/>
                      <a:gd name="T11" fmla="*/ 39 h 195"/>
                      <a:gd name="T12" fmla="*/ 3 w 28"/>
                      <a:gd name="T13" fmla="*/ 14 h 195"/>
                      <a:gd name="T14" fmla="*/ 4 w 28"/>
                      <a:gd name="T15" fmla="*/ 195 h 195"/>
                      <a:gd name="T16" fmla="*/ 4 w 28"/>
                      <a:gd name="T17" fmla="*/ 14 h 195"/>
                      <a:gd name="T18" fmla="*/ 5 w 28"/>
                      <a:gd name="T19" fmla="*/ 15 h 195"/>
                      <a:gd name="T20" fmla="*/ 5 w 28"/>
                      <a:gd name="T21" fmla="*/ 20 h 195"/>
                      <a:gd name="T22" fmla="*/ 5 w 28"/>
                      <a:gd name="T23" fmla="*/ 101 h 195"/>
                      <a:gd name="T24" fmla="*/ 6 w 28"/>
                      <a:gd name="T25" fmla="*/ 12 h 195"/>
                      <a:gd name="T26" fmla="*/ 7 w 28"/>
                      <a:gd name="T27" fmla="*/ 56 h 195"/>
                      <a:gd name="T28" fmla="*/ 7 w 28"/>
                      <a:gd name="T29" fmla="*/ 43 h 195"/>
                      <a:gd name="T30" fmla="*/ 7 w 28"/>
                      <a:gd name="T31" fmla="*/ 195 h 195"/>
                      <a:gd name="T32" fmla="*/ 8 w 28"/>
                      <a:gd name="T33" fmla="*/ 11 h 195"/>
                      <a:gd name="T34" fmla="*/ 9 w 28"/>
                      <a:gd name="T35" fmla="*/ 14 h 195"/>
                      <a:gd name="T36" fmla="*/ 9 w 28"/>
                      <a:gd name="T37" fmla="*/ 16 h 195"/>
                      <a:gd name="T38" fmla="*/ 10 w 28"/>
                      <a:gd name="T39" fmla="*/ 10 h 195"/>
                      <a:gd name="T40" fmla="*/ 10 w 28"/>
                      <a:gd name="T41" fmla="*/ 145 h 195"/>
                      <a:gd name="T42" fmla="*/ 11 w 28"/>
                      <a:gd name="T43" fmla="*/ 45 h 195"/>
                      <a:gd name="T44" fmla="*/ 11 w 28"/>
                      <a:gd name="T45" fmla="*/ 48 h 195"/>
                      <a:gd name="T46" fmla="*/ 12 w 28"/>
                      <a:gd name="T47" fmla="*/ 121 h 195"/>
                      <a:gd name="T48" fmla="*/ 13 w 28"/>
                      <a:gd name="T49" fmla="*/ 9 h 195"/>
                      <a:gd name="T50" fmla="*/ 13 w 28"/>
                      <a:gd name="T51" fmla="*/ 81 h 195"/>
                      <a:gd name="T52" fmla="*/ 13 w 28"/>
                      <a:gd name="T53" fmla="*/ 14 h 195"/>
                      <a:gd name="T54" fmla="*/ 15 w 28"/>
                      <a:gd name="T55" fmla="*/ 135 h 195"/>
                      <a:gd name="T56" fmla="*/ 15 w 28"/>
                      <a:gd name="T57" fmla="*/ 8 h 195"/>
                      <a:gd name="T58" fmla="*/ 15 w 28"/>
                      <a:gd name="T59" fmla="*/ 36 h 195"/>
                      <a:gd name="T60" fmla="*/ 17 w 28"/>
                      <a:gd name="T61" fmla="*/ 6 h 195"/>
                      <a:gd name="T62" fmla="*/ 17 w 28"/>
                      <a:gd name="T63" fmla="*/ 105 h 195"/>
                      <a:gd name="T64" fmla="*/ 17 w 28"/>
                      <a:gd name="T65" fmla="*/ 14 h 195"/>
                      <a:gd name="T66" fmla="*/ 18 w 28"/>
                      <a:gd name="T67" fmla="*/ 146 h 195"/>
                      <a:gd name="T68" fmla="*/ 19 w 28"/>
                      <a:gd name="T69" fmla="*/ 5 h 195"/>
                      <a:gd name="T70" fmla="*/ 19 w 28"/>
                      <a:gd name="T71" fmla="*/ 28 h 195"/>
                      <a:gd name="T72" fmla="*/ 20 w 28"/>
                      <a:gd name="T73" fmla="*/ 4 h 195"/>
                      <a:gd name="T74" fmla="*/ 21 w 28"/>
                      <a:gd name="T75" fmla="*/ 93 h 195"/>
                      <a:gd name="T76" fmla="*/ 21 w 28"/>
                      <a:gd name="T77" fmla="*/ 15 h 195"/>
                      <a:gd name="T78" fmla="*/ 21 w 28"/>
                      <a:gd name="T79" fmla="*/ 140 h 195"/>
                      <a:gd name="T80" fmla="*/ 23 w 28"/>
                      <a:gd name="T81" fmla="*/ 3 h 195"/>
                      <a:gd name="T82" fmla="*/ 23 w 28"/>
                      <a:gd name="T83" fmla="*/ 24 h 195"/>
                      <a:gd name="T84" fmla="*/ 23 w 28"/>
                      <a:gd name="T85" fmla="*/ 2 h 195"/>
                      <a:gd name="T86" fmla="*/ 24 w 28"/>
                      <a:gd name="T87" fmla="*/ 2 h 195"/>
                      <a:gd name="T88" fmla="*/ 25 w 28"/>
                      <a:gd name="T89" fmla="*/ 123 h 195"/>
                      <a:gd name="T90" fmla="*/ 26 w 28"/>
                      <a:gd name="T91" fmla="*/ 10 h 195"/>
                      <a:gd name="T92" fmla="*/ 26 w 28"/>
                      <a:gd name="T93" fmla="*/ 104 h 195"/>
                      <a:gd name="T94" fmla="*/ 27 w 28"/>
                      <a:gd name="T95" fmla="*/ 0 h 195"/>
                      <a:gd name="T96" fmla="*/ 28 w 28"/>
                      <a:gd name="T97" fmla="*/ 50 h 195"/>
                      <a:gd name="T98" fmla="*/ 28 w 28"/>
                      <a:gd name="T99" fmla="*/ 27 h 1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8" h="195">
                        <a:moveTo>
                          <a:pt x="0" y="16"/>
                        </a:moveTo>
                        <a:lnTo>
                          <a:pt x="0" y="128"/>
                        </a:lnTo>
                        <a:lnTo>
                          <a:pt x="0" y="25"/>
                        </a:lnTo>
                        <a:lnTo>
                          <a:pt x="1" y="149"/>
                        </a:lnTo>
                        <a:lnTo>
                          <a:pt x="2" y="14"/>
                        </a:lnTo>
                        <a:lnTo>
                          <a:pt x="3" y="39"/>
                        </a:lnTo>
                        <a:lnTo>
                          <a:pt x="3" y="14"/>
                        </a:lnTo>
                        <a:lnTo>
                          <a:pt x="4" y="195"/>
                        </a:lnTo>
                        <a:lnTo>
                          <a:pt x="4" y="14"/>
                        </a:lnTo>
                        <a:lnTo>
                          <a:pt x="5" y="15"/>
                        </a:lnTo>
                        <a:lnTo>
                          <a:pt x="5" y="20"/>
                        </a:lnTo>
                        <a:lnTo>
                          <a:pt x="5" y="101"/>
                        </a:lnTo>
                        <a:lnTo>
                          <a:pt x="6" y="12"/>
                        </a:lnTo>
                        <a:lnTo>
                          <a:pt x="7" y="56"/>
                        </a:lnTo>
                        <a:lnTo>
                          <a:pt x="7" y="43"/>
                        </a:lnTo>
                        <a:lnTo>
                          <a:pt x="7" y="195"/>
                        </a:lnTo>
                        <a:lnTo>
                          <a:pt x="8" y="11"/>
                        </a:lnTo>
                        <a:lnTo>
                          <a:pt x="9" y="14"/>
                        </a:lnTo>
                        <a:lnTo>
                          <a:pt x="9" y="16"/>
                        </a:lnTo>
                        <a:lnTo>
                          <a:pt x="10" y="10"/>
                        </a:lnTo>
                        <a:lnTo>
                          <a:pt x="10" y="145"/>
                        </a:lnTo>
                        <a:lnTo>
                          <a:pt x="11" y="45"/>
                        </a:lnTo>
                        <a:lnTo>
                          <a:pt x="11" y="48"/>
                        </a:lnTo>
                        <a:lnTo>
                          <a:pt x="12" y="121"/>
                        </a:lnTo>
                        <a:lnTo>
                          <a:pt x="13" y="9"/>
                        </a:lnTo>
                        <a:lnTo>
                          <a:pt x="13" y="81"/>
                        </a:lnTo>
                        <a:lnTo>
                          <a:pt x="13" y="14"/>
                        </a:lnTo>
                        <a:lnTo>
                          <a:pt x="15" y="135"/>
                        </a:lnTo>
                        <a:lnTo>
                          <a:pt x="15" y="8"/>
                        </a:lnTo>
                        <a:lnTo>
                          <a:pt x="15" y="36"/>
                        </a:lnTo>
                        <a:lnTo>
                          <a:pt x="17" y="6"/>
                        </a:lnTo>
                        <a:lnTo>
                          <a:pt x="17" y="105"/>
                        </a:lnTo>
                        <a:lnTo>
                          <a:pt x="17" y="14"/>
                        </a:lnTo>
                        <a:lnTo>
                          <a:pt x="18" y="146"/>
                        </a:lnTo>
                        <a:lnTo>
                          <a:pt x="19" y="5"/>
                        </a:lnTo>
                        <a:lnTo>
                          <a:pt x="19" y="28"/>
                        </a:lnTo>
                        <a:lnTo>
                          <a:pt x="20" y="4"/>
                        </a:lnTo>
                        <a:lnTo>
                          <a:pt x="21" y="93"/>
                        </a:lnTo>
                        <a:lnTo>
                          <a:pt x="21" y="15"/>
                        </a:lnTo>
                        <a:lnTo>
                          <a:pt x="21" y="140"/>
                        </a:lnTo>
                        <a:lnTo>
                          <a:pt x="23" y="3"/>
                        </a:lnTo>
                        <a:lnTo>
                          <a:pt x="23" y="24"/>
                        </a:lnTo>
                        <a:lnTo>
                          <a:pt x="23" y="2"/>
                        </a:lnTo>
                        <a:lnTo>
                          <a:pt x="24" y="2"/>
                        </a:lnTo>
                        <a:lnTo>
                          <a:pt x="25" y="123"/>
                        </a:lnTo>
                        <a:lnTo>
                          <a:pt x="26" y="10"/>
                        </a:lnTo>
                        <a:lnTo>
                          <a:pt x="26" y="104"/>
                        </a:lnTo>
                        <a:lnTo>
                          <a:pt x="27" y="0"/>
                        </a:lnTo>
                        <a:lnTo>
                          <a:pt x="28" y="50"/>
                        </a:lnTo>
                        <a:lnTo>
                          <a:pt x="28" y="2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99" name="Freeform 413"/>
                  <p:cNvSpPr>
                    <a:spLocks/>
                  </p:cNvSpPr>
                  <p:nvPr/>
                </p:nvSpPr>
                <p:spPr bwMode="auto">
                  <a:xfrm>
                    <a:off x="2299813" y="5540375"/>
                    <a:ext cx="44450" cy="211137"/>
                  </a:xfrm>
                  <a:custGeom>
                    <a:avLst/>
                    <a:gdLst>
                      <a:gd name="T0" fmla="*/ 0 w 28"/>
                      <a:gd name="T1" fmla="*/ 47 h 133"/>
                      <a:gd name="T2" fmla="*/ 1 w 28"/>
                      <a:gd name="T3" fmla="*/ 130 h 133"/>
                      <a:gd name="T4" fmla="*/ 1 w 28"/>
                      <a:gd name="T5" fmla="*/ 19 h 133"/>
                      <a:gd name="T6" fmla="*/ 2 w 28"/>
                      <a:gd name="T7" fmla="*/ 22 h 133"/>
                      <a:gd name="T8" fmla="*/ 2 w 28"/>
                      <a:gd name="T9" fmla="*/ 25 h 133"/>
                      <a:gd name="T10" fmla="*/ 3 w 28"/>
                      <a:gd name="T11" fmla="*/ 18 h 133"/>
                      <a:gd name="T12" fmla="*/ 3 w 28"/>
                      <a:gd name="T13" fmla="*/ 114 h 133"/>
                      <a:gd name="T14" fmla="*/ 3 w 28"/>
                      <a:gd name="T15" fmla="*/ 57 h 133"/>
                      <a:gd name="T16" fmla="*/ 4 w 28"/>
                      <a:gd name="T17" fmla="*/ 51 h 133"/>
                      <a:gd name="T18" fmla="*/ 4 w 28"/>
                      <a:gd name="T19" fmla="*/ 133 h 133"/>
                      <a:gd name="T20" fmla="*/ 5 w 28"/>
                      <a:gd name="T21" fmla="*/ 16 h 133"/>
                      <a:gd name="T22" fmla="*/ 6 w 28"/>
                      <a:gd name="T23" fmla="*/ 20 h 133"/>
                      <a:gd name="T24" fmla="*/ 6 w 28"/>
                      <a:gd name="T25" fmla="*/ 20 h 133"/>
                      <a:gd name="T26" fmla="*/ 7 w 28"/>
                      <a:gd name="T27" fmla="*/ 131 h 133"/>
                      <a:gd name="T28" fmla="*/ 8 w 28"/>
                      <a:gd name="T29" fmla="*/ 15 h 133"/>
                      <a:gd name="T30" fmla="*/ 8 w 28"/>
                      <a:gd name="T31" fmla="*/ 46 h 133"/>
                      <a:gd name="T32" fmla="*/ 9 w 28"/>
                      <a:gd name="T33" fmla="*/ 101 h 133"/>
                      <a:gd name="T34" fmla="*/ 10 w 28"/>
                      <a:gd name="T35" fmla="*/ 13 h 133"/>
                      <a:gd name="T36" fmla="*/ 10 w 28"/>
                      <a:gd name="T37" fmla="*/ 93 h 133"/>
                      <a:gd name="T38" fmla="*/ 10 w 28"/>
                      <a:gd name="T39" fmla="*/ 20 h 133"/>
                      <a:gd name="T40" fmla="*/ 11 w 28"/>
                      <a:gd name="T41" fmla="*/ 124 h 133"/>
                      <a:gd name="T42" fmla="*/ 12 w 28"/>
                      <a:gd name="T43" fmla="*/ 12 h 133"/>
                      <a:gd name="T44" fmla="*/ 12 w 28"/>
                      <a:gd name="T45" fmla="*/ 37 h 133"/>
                      <a:gd name="T46" fmla="*/ 14 w 28"/>
                      <a:gd name="T47" fmla="*/ 11 h 133"/>
                      <a:gd name="T48" fmla="*/ 14 w 28"/>
                      <a:gd name="T49" fmla="*/ 113 h 133"/>
                      <a:gd name="T50" fmla="*/ 14 w 28"/>
                      <a:gd name="T51" fmla="*/ 20 h 133"/>
                      <a:gd name="T52" fmla="*/ 15 w 28"/>
                      <a:gd name="T53" fmla="*/ 108 h 133"/>
                      <a:gd name="T54" fmla="*/ 15 w 28"/>
                      <a:gd name="T55" fmla="*/ 10 h 133"/>
                      <a:gd name="T56" fmla="*/ 16 w 28"/>
                      <a:gd name="T57" fmla="*/ 28 h 133"/>
                      <a:gd name="T58" fmla="*/ 16 w 28"/>
                      <a:gd name="T59" fmla="*/ 8 h 133"/>
                      <a:gd name="T60" fmla="*/ 17 w 28"/>
                      <a:gd name="T61" fmla="*/ 8 h 133"/>
                      <a:gd name="T62" fmla="*/ 17 w 28"/>
                      <a:gd name="T63" fmla="*/ 103 h 133"/>
                      <a:gd name="T64" fmla="*/ 18 w 28"/>
                      <a:gd name="T65" fmla="*/ 17 h 133"/>
                      <a:gd name="T66" fmla="*/ 18 w 28"/>
                      <a:gd name="T67" fmla="*/ 111 h 133"/>
                      <a:gd name="T68" fmla="*/ 19 w 28"/>
                      <a:gd name="T69" fmla="*/ 6 h 133"/>
                      <a:gd name="T70" fmla="*/ 20 w 28"/>
                      <a:gd name="T71" fmla="*/ 30 h 133"/>
                      <a:gd name="T72" fmla="*/ 21 w 28"/>
                      <a:gd name="T73" fmla="*/ 6 h 133"/>
                      <a:gd name="T74" fmla="*/ 22 w 28"/>
                      <a:gd name="T75" fmla="*/ 110 h 133"/>
                      <a:gd name="T76" fmla="*/ 22 w 28"/>
                      <a:gd name="T77" fmla="*/ 5 h 133"/>
                      <a:gd name="T78" fmla="*/ 22 w 28"/>
                      <a:gd name="T79" fmla="*/ 6 h 133"/>
                      <a:gd name="T80" fmla="*/ 23 w 28"/>
                      <a:gd name="T81" fmla="*/ 11 h 133"/>
                      <a:gd name="T82" fmla="*/ 23 w 28"/>
                      <a:gd name="T83" fmla="*/ 84 h 133"/>
                      <a:gd name="T84" fmla="*/ 24 w 28"/>
                      <a:gd name="T85" fmla="*/ 3 h 133"/>
                      <a:gd name="T86" fmla="*/ 24 w 28"/>
                      <a:gd name="T87" fmla="*/ 46 h 133"/>
                      <a:gd name="T88" fmla="*/ 24 w 28"/>
                      <a:gd name="T89" fmla="*/ 33 h 133"/>
                      <a:gd name="T90" fmla="*/ 25 w 28"/>
                      <a:gd name="T91" fmla="*/ 106 h 133"/>
                      <a:gd name="T92" fmla="*/ 26 w 28"/>
                      <a:gd name="T93" fmla="*/ 1 h 133"/>
                      <a:gd name="T94" fmla="*/ 26 w 28"/>
                      <a:gd name="T95" fmla="*/ 5 h 133"/>
                      <a:gd name="T96" fmla="*/ 27 w 28"/>
                      <a:gd name="T97" fmla="*/ 5 h 133"/>
                      <a:gd name="T98" fmla="*/ 28 w 28"/>
                      <a:gd name="T99" fmla="*/ 0 h 1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8" h="133">
                        <a:moveTo>
                          <a:pt x="0" y="47"/>
                        </a:moveTo>
                        <a:lnTo>
                          <a:pt x="1" y="130"/>
                        </a:lnTo>
                        <a:lnTo>
                          <a:pt x="1" y="19"/>
                        </a:lnTo>
                        <a:lnTo>
                          <a:pt x="2" y="22"/>
                        </a:lnTo>
                        <a:lnTo>
                          <a:pt x="2" y="25"/>
                        </a:lnTo>
                        <a:lnTo>
                          <a:pt x="3" y="18"/>
                        </a:lnTo>
                        <a:lnTo>
                          <a:pt x="3" y="114"/>
                        </a:lnTo>
                        <a:lnTo>
                          <a:pt x="3" y="57"/>
                        </a:lnTo>
                        <a:lnTo>
                          <a:pt x="4" y="51"/>
                        </a:lnTo>
                        <a:lnTo>
                          <a:pt x="4" y="133"/>
                        </a:lnTo>
                        <a:lnTo>
                          <a:pt x="5" y="16"/>
                        </a:lnTo>
                        <a:lnTo>
                          <a:pt x="6" y="20"/>
                        </a:lnTo>
                        <a:lnTo>
                          <a:pt x="6" y="20"/>
                        </a:lnTo>
                        <a:lnTo>
                          <a:pt x="7" y="131"/>
                        </a:lnTo>
                        <a:lnTo>
                          <a:pt x="8" y="15"/>
                        </a:lnTo>
                        <a:lnTo>
                          <a:pt x="8" y="46"/>
                        </a:lnTo>
                        <a:lnTo>
                          <a:pt x="9" y="101"/>
                        </a:lnTo>
                        <a:lnTo>
                          <a:pt x="10" y="13"/>
                        </a:lnTo>
                        <a:lnTo>
                          <a:pt x="10" y="93"/>
                        </a:lnTo>
                        <a:lnTo>
                          <a:pt x="10" y="20"/>
                        </a:lnTo>
                        <a:lnTo>
                          <a:pt x="11" y="124"/>
                        </a:lnTo>
                        <a:lnTo>
                          <a:pt x="12" y="12"/>
                        </a:lnTo>
                        <a:lnTo>
                          <a:pt x="12" y="37"/>
                        </a:lnTo>
                        <a:lnTo>
                          <a:pt x="14" y="11"/>
                        </a:lnTo>
                        <a:lnTo>
                          <a:pt x="14" y="113"/>
                        </a:lnTo>
                        <a:lnTo>
                          <a:pt x="14" y="20"/>
                        </a:lnTo>
                        <a:lnTo>
                          <a:pt x="15" y="108"/>
                        </a:lnTo>
                        <a:lnTo>
                          <a:pt x="15" y="10"/>
                        </a:lnTo>
                        <a:lnTo>
                          <a:pt x="16" y="28"/>
                        </a:lnTo>
                        <a:lnTo>
                          <a:pt x="16" y="8"/>
                        </a:lnTo>
                        <a:lnTo>
                          <a:pt x="17" y="8"/>
                        </a:lnTo>
                        <a:lnTo>
                          <a:pt x="17" y="103"/>
                        </a:lnTo>
                        <a:lnTo>
                          <a:pt x="18" y="17"/>
                        </a:lnTo>
                        <a:lnTo>
                          <a:pt x="18" y="111"/>
                        </a:lnTo>
                        <a:lnTo>
                          <a:pt x="19" y="6"/>
                        </a:lnTo>
                        <a:lnTo>
                          <a:pt x="20" y="30"/>
                        </a:lnTo>
                        <a:lnTo>
                          <a:pt x="21" y="6"/>
                        </a:lnTo>
                        <a:lnTo>
                          <a:pt x="22" y="110"/>
                        </a:lnTo>
                        <a:lnTo>
                          <a:pt x="22" y="5"/>
                        </a:lnTo>
                        <a:lnTo>
                          <a:pt x="22" y="6"/>
                        </a:lnTo>
                        <a:lnTo>
                          <a:pt x="23" y="11"/>
                        </a:lnTo>
                        <a:lnTo>
                          <a:pt x="23" y="84"/>
                        </a:lnTo>
                        <a:lnTo>
                          <a:pt x="24" y="3"/>
                        </a:lnTo>
                        <a:lnTo>
                          <a:pt x="24" y="46"/>
                        </a:lnTo>
                        <a:lnTo>
                          <a:pt x="24" y="33"/>
                        </a:lnTo>
                        <a:lnTo>
                          <a:pt x="25" y="106"/>
                        </a:lnTo>
                        <a:lnTo>
                          <a:pt x="26" y="1"/>
                        </a:lnTo>
                        <a:lnTo>
                          <a:pt x="26" y="5"/>
                        </a:lnTo>
                        <a:lnTo>
                          <a:pt x="27" y="5"/>
                        </a:lnTo>
                        <a:lnTo>
                          <a:pt x="28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0" name="Freeform 414"/>
                  <p:cNvSpPr>
                    <a:spLocks/>
                  </p:cNvSpPr>
                  <p:nvPr/>
                </p:nvSpPr>
                <p:spPr bwMode="auto">
                  <a:xfrm>
                    <a:off x="2344263" y="5500687"/>
                    <a:ext cx="44450" cy="196850"/>
                  </a:xfrm>
                  <a:custGeom>
                    <a:avLst/>
                    <a:gdLst>
                      <a:gd name="T0" fmla="*/ 0 w 28"/>
                      <a:gd name="T1" fmla="*/ 25 h 124"/>
                      <a:gd name="T2" fmla="*/ 0 w 28"/>
                      <a:gd name="T3" fmla="*/ 124 h 124"/>
                      <a:gd name="T4" fmla="*/ 1 w 28"/>
                      <a:gd name="T5" fmla="*/ 59 h 124"/>
                      <a:gd name="T6" fmla="*/ 1 w 28"/>
                      <a:gd name="T7" fmla="*/ 63 h 124"/>
                      <a:gd name="T8" fmla="*/ 1 w 28"/>
                      <a:gd name="T9" fmla="*/ 114 h 124"/>
                      <a:gd name="T10" fmla="*/ 2 w 28"/>
                      <a:gd name="T11" fmla="*/ 23 h 124"/>
                      <a:gd name="T12" fmla="*/ 3 w 28"/>
                      <a:gd name="T13" fmla="*/ 92 h 124"/>
                      <a:gd name="T14" fmla="*/ 3 w 28"/>
                      <a:gd name="T15" fmla="*/ 28 h 124"/>
                      <a:gd name="T16" fmla="*/ 3 w 28"/>
                      <a:gd name="T17" fmla="*/ 116 h 124"/>
                      <a:gd name="T18" fmla="*/ 5 w 28"/>
                      <a:gd name="T19" fmla="*/ 21 h 124"/>
                      <a:gd name="T20" fmla="*/ 5 w 28"/>
                      <a:gd name="T21" fmla="*/ 48 h 124"/>
                      <a:gd name="T22" fmla="*/ 7 w 28"/>
                      <a:gd name="T23" fmla="*/ 19 h 124"/>
                      <a:gd name="T24" fmla="*/ 7 w 28"/>
                      <a:gd name="T25" fmla="*/ 107 h 124"/>
                      <a:gd name="T26" fmla="*/ 7 w 28"/>
                      <a:gd name="T27" fmla="*/ 27 h 124"/>
                      <a:gd name="T28" fmla="*/ 8 w 28"/>
                      <a:gd name="T29" fmla="*/ 116 h 124"/>
                      <a:gd name="T30" fmla="*/ 9 w 28"/>
                      <a:gd name="T31" fmla="*/ 17 h 124"/>
                      <a:gd name="T32" fmla="*/ 9 w 28"/>
                      <a:gd name="T33" fmla="*/ 38 h 124"/>
                      <a:gd name="T34" fmla="*/ 10 w 28"/>
                      <a:gd name="T35" fmla="*/ 99 h 124"/>
                      <a:gd name="T36" fmla="*/ 11 w 28"/>
                      <a:gd name="T37" fmla="*/ 16 h 124"/>
                      <a:gd name="T38" fmla="*/ 11 w 28"/>
                      <a:gd name="T39" fmla="*/ 26 h 124"/>
                      <a:gd name="T40" fmla="*/ 11 w 28"/>
                      <a:gd name="T41" fmla="*/ 114 h 124"/>
                      <a:gd name="T42" fmla="*/ 12 w 28"/>
                      <a:gd name="T43" fmla="*/ 14 h 124"/>
                      <a:gd name="T44" fmla="*/ 13 w 28"/>
                      <a:gd name="T45" fmla="*/ 36 h 124"/>
                      <a:gd name="T46" fmla="*/ 13 w 28"/>
                      <a:gd name="T47" fmla="*/ 14 h 124"/>
                      <a:gd name="T48" fmla="*/ 14 w 28"/>
                      <a:gd name="T49" fmla="*/ 110 h 124"/>
                      <a:gd name="T50" fmla="*/ 15 w 28"/>
                      <a:gd name="T51" fmla="*/ 13 h 124"/>
                      <a:gd name="T52" fmla="*/ 15 w 28"/>
                      <a:gd name="T53" fmla="*/ 19 h 124"/>
                      <a:gd name="T54" fmla="*/ 15 w 28"/>
                      <a:gd name="T55" fmla="*/ 96 h 124"/>
                      <a:gd name="T56" fmla="*/ 16 w 28"/>
                      <a:gd name="T57" fmla="*/ 10 h 124"/>
                      <a:gd name="T58" fmla="*/ 17 w 28"/>
                      <a:gd name="T59" fmla="*/ 56 h 124"/>
                      <a:gd name="T60" fmla="*/ 17 w 28"/>
                      <a:gd name="T61" fmla="*/ 38 h 124"/>
                      <a:gd name="T62" fmla="*/ 18 w 28"/>
                      <a:gd name="T63" fmla="*/ 104 h 124"/>
                      <a:gd name="T64" fmla="*/ 19 w 28"/>
                      <a:gd name="T65" fmla="*/ 9 h 124"/>
                      <a:gd name="T66" fmla="*/ 19 w 28"/>
                      <a:gd name="T67" fmla="*/ 11 h 124"/>
                      <a:gd name="T68" fmla="*/ 19 w 28"/>
                      <a:gd name="T69" fmla="*/ 13 h 124"/>
                      <a:gd name="T70" fmla="*/ 21 w 28"/>
                      <a:gd name="T71" fmla="*/ 7 h 124"/>
                      <a:gd name="T72" fmla="*/ 21 w 28"/>
                      <a:gd name="T73" fmla="*/ 96 h 124"/>
                      <a:gd name="T74" fmla="*/ 21 w 28"/>
                      <a:gd name="T75" fmla="*/ 43 h 124"/>
                      <a:gd name="T76" fmla="*/ 21 w 28"/>
                      <a:gd name="T77" fmla="*/ 41 h 124"/>
                      <a:gd name="T78" fmla="*/ 22 w 28"/>
                      <a:gd name="T79" fmla="*/ 98 h 124"/>
                      <a:gd name="T80" fmla="*/ 23 w 28"/>
                      <a:gd name="T81" fmla="*/ 4 h 124"/>
                      <a:gd name="T82" fmla="*/ 23 w 28"/>
                      <a:gd name="T83" fmla="*/ 9 h 124"/>
                      <a:gd name="T84" fmla="*/ 24 w 28"/>
                      <a:gd name="T85" fmla="*/ 7 h 124"/>
                      <a:gd name="T86" fmla="*/ 25 w 28"/>
                      <a:gd name="T87" fmla="*/ 97 h 124"/>
                      <a:gd name="T88" fmla="*/ 25 w 28"/>
                      <a:gd name="T89" fmla="*/ 3 h 124"/>
                      <a:gd name="T90" fmla="*/ 26 w 28"/>
                      <a:gd name="T91" fmla="*/ 31 h 124"/>
                      <a:gd name="T92" fmla="*/ 27 w 28"/>
                      <a:gd name="T93" fmla="*/ 0 h 124"/>
                      <a:gd name="T94" fmla="*/ 28 w 28"/>
                      <a:gd name="T95" fmla="*/ 80 h 124"/>
                      <a:gd name="T96" fmla="*/ 28 w 28"/>
                      <a:gd name="T97" fmla="*/ 7 h 124"/>
                      <a:gd name="T98" fmla="*/ 28 w 28"/>
                      <a:gd name="T99" fmla="*/ 94 h 1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8" h="124">
                        <a:moveTo>
                          <a:pt x="0" y="25"/>
                        </a:moveTo>
                        <a:lnTo>
                          <a:pt x="0" y="124"/>
                        </a:lnTo>
                        <a:lnTo>
                          <a:pt x="1" y="59"/>
                        </a:lnTo>
                        <a:lnTo>
                          <a:pt x="1" y="63"/>
                        </a:lnTo>
                        <a:lnTo>
                          <a:pt x="1" y="114"/>
                        </a:lnTo>
                        <a:lnTo>
                          <a:pt x="2" y="23"/>
                        </a:lnTo>
                        <a:lnTo>
                          <a:pt x="3" y="92"/>
                        </a:lnTo>
                        <a:lnTo>
                          <a:pt x="3" y="28"/>
                        </a:lnTo>
                        <a:lnTo>
                          <a:pt x="3" y="116"/>
                        </a:lnTo>
                        <a:lnTo>
                          <a:pt x="5" y="21"/>
                        </a:lnTo>
                        <a:lnTo>
                          <a:pt x="5" y="48"/>
                        </a:lnTo>
                        <a:lnTo>
                          <a:pt x="7" y="19"/>
                        </a:lnTo>
                        <a:lnTo>
                          <a:pt x="7" y="107"/>
                        </a:lnTo>
                        <a:lnTo>
                          <a:pt x="7" y="27"/>
                        </a:lnTo>
                        <a:lnTo>
                          <a:pt x="8" y="116"/>
                        </a:lnTo>
                        <a:lnTo>
                          <a:pt x="9" y="17"/>
                        </a:lnTo>
                        <a:lnTo>
                          <a:pt x="9" y="38"/>
                        </a:lnTo>
                        <a:lnTo>
                          <a:pt x="10" y="99"/>
                        </a:lnTo>
                        <a:lnTo>
                          <a:pt x="11" y="16"/>
                        </a:lnTo>
                        <a:lnTo>
                          <a:pt x="11" y="26"/>
                        </a:lnTo>
                        <a:lnTo>
                          <a:pt x="11" y="114"/>
                        </a:lnTo>
                        <a:lnTo>
                          <a:pt x="12" y="14"/>
                        </a:lnTo>
                        <a:lnTo>
                          <a:pt x="13" y="36"/>
                        </a:lnTo>
                        <a:lnTo>
                          <a:pt x="13" y="14"/>
                        </a:lnTo>
                        <a:lnTo>
                          <a:pt x="14" y="110"/>
                        </a:lnTo>
                        <a:lnTo>
                          <a:pt x="15" y="13"/>
                        </a:lnTo>
                        <a:lnTo>
                          <a:pt x="15" y="19"/>
                        </a:lnTo>
                        <a:lnTo>
                          <a:pt x="15" y="96"/>
                        </a:lnTo>
                        <a:lnTo>
                          <a:pt x="16" y="10"/>
                        </a:lnTo>
                        <a:lnTo>
                          <a:pt x="17" y="56"/>
                        </a:lnTo>
                        <a:lnTo>
                          <a:pt x="17" y="38"/>
                        </a:lnTo>
                        <a:lnTo>
                          <a:pt x="18" y="104"/>
                        </a:lnTo>
                        <a:lnTo>
                          <a:pt x="19" y="9"/>
                        </a:lnTo>
                        <a:lnTo>
                          <a:pt x="19" y="11"/>
                        </a:lnTo>
                        <a:lnTo>
                          <a:pt x="19" y="13"/>
                        </a:lnTo>
                        <a:lnTo>
                          <a:pt x="21" y="7"/>
                        </a:lnTo>
                        <a:lnTo>
                          <a:pt x="21" y="96"/>
                        </a:lnTo>
                        <a:lnTo>
                          <a:pt x="21" y="43"/>
                        </a:lnTo>
                        <a:lnTo>
                          <a:pt x="21" y="41"/>
                        </a:lnTo>
                        <a:lnTo>
                          <a:pt x="22" y="98"/>
                        </a:lnTo>
                        <a:lnTo>
                          <a:pt x="23" y="4"/>
                        </a:lnTo>
                        <a:lnTo>
                          <a:pt x="23" y="9"/>
                        </a:lnTo>
                        <a:lnTo>
                          <a:pt x="24" y="7"/>
                        </a:lnTo>
                        <a:lnTo>
                          <a:pt x="25" y="97"/>
                        </a:lnTo>
                        <a:lnTo>
                          <a:pt x="25" y="3"/>
                        </a:lnTo>
                        <a:lnTo>
                          <a:pt x="26" y="31"/>
                        </a:lnTo>
                        <a:lnTo>
                          <a:pt x="27" y="0"/>
                        </a:lnTo>
                        <a:lnTo>
                          <a:pt x="28" y="80"/>
                        </a:lnTo>
                        <a:lnTo>
                          <a:pt x="28" y="7"/>
                        </a:lnTo>
                        <a:lnTo>
                          <a:pt x="28" y="9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1" name="Freeform 415"/>
                  <p:cNvSpPr>
                    <a:spLocks/>
                  </p:cNvSpPr>
                  <p:nvPr/>
                </p:nvSpPr>
                <p:spPr bwMode="auto">
                  <a:xfrm>
                    <a:off x="2388713" y="5449887"/>
                    <a:ext cx="46038" cy="200025"/>
                  </a:xfrm>
                  <a:custGeom>
                    <a:avLst/>
                    <a:gdLst>
                      <a:gd name="T0" fmla="*/ 0 w 29"/>
                      <a:gd name="T1" fmla="*/ 126 h 126"/>
                      <a:gd name="T2" fmla="*/ 2 w 29"/>
                      <a:gd name="T3" fmla="*/ 30 h 126"/>
                      <a:gd name="T4" fmla="*/ 2 w 29"/>
                      <a:gd name="T5" fmla="*/ 53 h 126"/>
                      <a:gd name="T6" fmla="*/ 4 w 29"/>
                      <a:gd name="T7" fmla="*/ 28 h 126"/>
                      <a:gd name="T8" fmla="*/ 4 w 29"/>
                      <a:gd name="T9" fmla="*/ 121 h 126"/>
                      <a:gd name="T10" fmla="*/ 4 w 29"/>
                      <a:gd name="T11" fmla="*/ 38 h 126"/>
                      <a:gd name="T12" fmla="*/ 5 w 29"/>
                      <a:gd name="T13" fmla="*/ 109 h 126"/>
                      <a:gd name="T14" fmla="*/ 5 w 29"/>
                      <a:gd name="T15" fmla="*/ 27 h 126"/>
                      <a:gd name="T16" fmla="*/ 6 w 29"/>
                      <a:gd name="T17" fmla="*/ 46 h 126"/>
                      <a:gd name="T18" fmla="*/ 6 w 29"/>
                      <a:gd name="T19" fmla="*/ 25 h 126"/>
                      <a:gd name="T20" fmla="*/ 7 w 29"/>
                      <a:gd name="T21" fmla="*/ 25 h 126"/>
                      <a:gd name="T22" fmla="*/ 7 w 29"/>
                      <a:gd name="T23" fmla="*/ 115 h 126"/>
                      <a:gd name="T24" fmla="*/ 8 w 29"/>
                      <a:gd name="T25" fmla="*/ 32 h 126"/>
                      <a:gd name="T26" fmla="*/ 8 w 29"/>
                      <a:gd name="T27" fmla="*/ 110 h 126"/>
                      <a:gd name="T28" fmla="*/ 9 w 29"/>
                      <a:gd name="T29" fmla="*/ 22 h 126"/>
                      <a:gd name="T30" fmla="*/ 10 w 29"/>
                      <a:gd name="T31" fmla="*/ 48 h 126"/>
                      <a:gd name="T32" fmla="*/ 10 w 29"/>
                      <a:gd name="T33" fmla="*/ 21 h 126"/>
                      <a:gd name="T34" fmla="*/ 11 w 29"/>
                      <a:gd name="T35" fmla="*/ 109 h 126"/>
                      <a:gd name="T36" fmla="*/ 12 w 29"/>
                      <a:gd name="T37" fmla="*/ 20 h 126"/>
                      <a:gd name="T38" fmla="*/ 12 w 29"/>
                      <a:gd name="T39" fmla="*/ 21 h 126"/>
                      <a:gd name="T40" fmla="*/ 12 w 29"/>
                      <a:gd name="T41" fmla="*/ 25 h 126"/>
                      <a:gd name="T42" fmla="*/ 13 w 29"/>
                      <a:gd name="T43" fmla="*/ 17 h 126"/>
                      <a:gd name="T44" fmla="*/ 14 w 29"/>
                      <a:gd name="T45" fmla="*/ 100 h 126"/>
                      <a:gd name="T46" fmla="*/ 14 w 29"/>
                      <a:gd name="T47" fmla="*/ 55 h 126"/>
                      <a:gd name="T48" fmla="*/ 14 w 29"/>
                      <a:gd name="T49" fmla="*/ 49 h 126"/>
                      <a:gd name="T50" fmla="*/ 14 w 29"/>
                      <a:gd name="T51" fmla="*/ 108 h 126"/>
                      <a:gd name="T52" fmla="*/ 16 w 29"/>
                      <a:gd name="T53" fmla="*/ 14 h 126"/>
                      <a:gd name="T54" fmla="*/ 16 w 29"/>
                      <a:gd name="T55" fmla="*/ 19 h 126"/>
                      <a:gd name="T56" fmla="*/ 16 w 29"/>
                      <a:gd name="T57" fmla="*/ 18 h 126"/>
                      <a:gd name="T58" fmla="*/ 18 w 29"/>
                      <a:gd name="T59" fmla="*/ 105 h 126"/>
                      <a:gd name="T60" fmla="*/ 18 w 29"/>
                      <a:gd name="T61" fmla="*/ 13 h 126"/>
                      <a:gd name="T62" fmla="*/ 18 w 29"/>
                      <a:gd name="T63" fmla="*/ 42 h 126"/>
                      <a:gd name="T64" fmla="*/ 18 w 29"/>
                      <a:gd name="T65" fmla="*/ 53 h 126"/>
                      <a:gd name="T66" fmla="*/ 19 w 29"/>
                      <a:gd name="T67" fmla="*/ 88 h 126"/>
                      <a:gd name="T68" fmla="*/ 20 w 29"/>
                      <a:gd name="T69" fmla="*/ 9 h 126"/>
                      <a:gd name="T70" fmla="*/ 20 w 29"/>
                      <a:gd name="T71" fmla="*/ 83 h 126"/>
                      <a:gd name="T72" fmla="*/ 20 w 29"/>
                      <a:gd name="T73" fmla="*/ 16 h 126"/>
                      <a:gd name="T74" fmla="*/ 21 w 29"/>
                      <a:gd name="T75" fmla="*/ 100 h 126"/>
                      <a:gd name="T76" fmla="*/ 22 w 29"/>
                      <a:gd name="T77" fmla="*/ 7 h 126"/>
                      <a:gd name="T78" fmla="*/ 23 w 29"/>
                      <a:gd name="T79" fmla="*/ 31 h 126"/>
                      <a:gd name="T80" fmla="*/ 24 w 29"/>
                      <a:gd name="T81" fmla="*/ 5 h 126"/>
                      <a:gd name="T82" fmla="*/ 25 w 29"/>
                      <a:gd name="T83" fmla="*/ 93 h 126"/>
                      <a:gd name="T84" fmla="*/ 25 w 29"/>
                      <a:gd name="T85" fmla="*/ 13 h 126"/>
                      <a:gd name="T86" fmla="*/ 25 w 29"/>
                      <a:gd name="T87" fmla="*/ 88 h 126"/>
                      <a:gd name="T88" fmla="*/ 26 w 29"/>
                      <a:gd name="T89" fmla="*/ 1 h 126"/>
                      <a:gd name="T90" fmla="*/ 27 w 29"/>
                      <a:gd name="T91" fmla="*/ 20 h 126"/>
                      <a:gd name="T92" fmla="*/ 28 w 29"/>
                      <a:gd name="T93" fmla="*/ 86 h 126"/>
                      <a:gd name="T94" fmla="*/ 28 w 29"/>
                      <a:gd name="T95" fmla="*/ 0 h 126"/>
                      <a:gd name="T96" fmla="*/ 28 w 29"/>
                      <a:gd name="T97" fmla="*/ 8 h 126"/>
                      <a:gd name="T98" fmla="*/ 29 w 29"/>
                      <a:gd name="T99" fmla="*/ 87 h 1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9" h="126">
                        <a:moveTo>
                          <a:pt x="0" y="126"/>
                        </a:moveTo>
                        <a:lnTo>
                          <a:pt x="2" y="30"/>
                        </a:lnTo>
                        <a:lnTo>
                          <a:pt x="2" y="53"/>
                        </a:lnTo>
                        <a:lnTo>
                          <a:pt x="4" y="28"/>
                        </a:lnTo>
                        <a:lnTo>
                          <a:pt x="4" y="121"/>
                        </a:lnTo>
                        <a:lnTo>
                          <a:pt x="4" y="38"/>
                        </a:lnTo>
                        <a:lnTo>
                          <a:pt x="5" y="109"/>
                        </a:lnTo>
                        <a:lnTo>
                          <a:pt x="5" y="27"/>
                        </a:lnTo>
                        <a:lnTo>
                          <a:pt x="6" y="46"/>
                        </a:lnTo>
                        <a:lnTo>
                          <a:pt x="6" y="25"/>
                        </a:lnTo>
                        <a:lnTo>
                          <a:pt x="7" y="25"/>
                        </a:lnTo>
                        <a:lnTo>
                          <a:pt x="7" y="115"/>
                        </a:lnTo>
                        <a:lnTo>
                          <a:pt x="8" y="32"/>
                        </a:lnTo>
                        <a:lnTo>
                          <a:pt x="8" y="110"/>
                        </a:lnTo>
                        <a:lnTo>
                          <a:pt x="9" y="22"/>
                        </a:lnTo>
                        <a:lnTo>
                          <a:pt x="10" y="48"/>
                        </a:lnTo>
                        <a:lnTo>
                          <a:pt x="10" y="21"/>
                        </a:lnTo>
                        <a:lnTo>
                          <a:pt x="11" y="109"/>
                        </a:lnTo>
                        <a:lnTo>
                          <a:pt x="12" y="20"/>
                        </a:lnTo>
                        <a:lnTo>
                          <a:pt x="12" y="21"/>
                        </a:lnTo>
                        <a:lnTo>
                          <a:pt x="12" y="25"/>
                        </a:lnTo>
                        <a:lnTo>
                          <a:pt x="13" y="17"/>
                        </a:lnTo>
                        <a:lnTo>
                          <a:pt x="14" y="100"/>
                        </a:lnTo>
                        <a:lnTo>
                          <a:pt x="14" y="55"/>
                        </a:lnTo>
                        <a:lnTo>
                          <a:pt x="14" y="49"/>
                        </a:lnTo>
                        <a:lnTo>
                          <a:pt x="14" y="108"/>
                        </a:lnTo>
                        <a:lnTo>
                          <a:pt x="16" y="14"/>
                        </a:lnTo>
                        <a:lnTo>
                          <a:pt x="16" y="19"/>
                        </a:lnTo>
                        <a:lnTo>
                          <a:pt x="16" y="18"/>
                        </a:lnTo>
                        <a:lnTo>
                          <a:pt x="18" y="105"/>
                        </a:lnTo>
                        <a:lnTo>
                          <a:pt x="18" y="13"/>
                        </a:lnTo>
                        <a:lnTo>
                          <a:pt x="18" y="42"/>
                        </a:lnTo>
                        <a:lnTo>
                          <a:pt x="18" y="53"/>
                        </a:lnTo>
                        <a:lnTo>
                          <a:pt x="19" y="88"/>
                        </a:lnTo>
                        <a:lnTo>
                          <a:pt x="20" y="9"/>
                        </a:lnTo>
                        <a:lnTo>
                          <a:pt x="20" y="83"/>
                        </a:lnTo>
                        <a:lnTo>
                          <a:pt x="20" y="16"/>
                        </a:lnTo>
                        <a:lnTo>
                          <a:pt x="21" y="100"/>
                        </a:lnTo>
                        <a:lnTo>
                          <a:pt x="22" y="7"/>
                        </a:lnTo>
                        <a:lnTo>
                          <a:pt x="23" y="31"/>
                        </a:lnTo>
                        <a:lnTo>
                          <a:pt x="24" y="5"/>
                        </a:lnTo>
                        <a:lnTo>
                          <a:pt x="25" y="93"/>
                        </a:lnTo>
                        <a:lnTo>
                          <a:pt x="25" y="13"/>
                        </a:lnTo>
                        <a:lnTo>
                          <a:pt x="25" y="88"/>
                        </a:lnTo>
                        <a:lnTo>
                          <a:pt x="26" y="1"/>
                        </a:lnTo>
                        <a:lnTo>
                          <a:pt x="27" y="20"/>
                        </a:lnTo>
                        <a:lnTo>
                          <a:pt x="28" y="86"/>
                        </a:lnTo>
                        <a:lnTo>
                          <a:pt x="28" y="0"/>
                        </a:lnTo>
                        <a:lnTo>
                          <a:pt x="28" y="8"/>
                        </a:lnTo>
                        <a:lnTo>
                          <a:pt x="29" y="8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2" name="Freeform 416"/>
                  <p:cNvSpPr>
                    <a:spLocks/>
                  </p:cNvSpPr>
                  <p:nvPr/>
                </p:nvSpPr>
                <p:spPr bwMode="auto">
                  <a:xfrm>
                    <a:off x="2434751" y="5378450"/>
                    <a:ext cx="46038" cy="209550"/>
                  </a:xfrm>
                  <a:custGeom>
                    <a:avLst/>
                    <a:gdLst>
                      <a:gd name="T0" fmla="*/ 0 w 29"/>
                      <a:gd name="T1" fmla="*/ 132 h 132"/>
                      <a:gd name="T2" fmla="*/ 1 w 29"/>
                      <a:gd name="T3" fmla="*/ 42 h 132"/>
                      <a:gd name="T4" fmla="*/ 2 w 29"/>
                      <a:gd name="T5" fmla="*/ 66 h 132"/>
                      <a:gd name="T6" fmla="*/ 2 w 29"/>
                      <a:gd name="T7" fmla="*/ 41 h 132"/>
                      <a:gd name="T8" fmla="*/ 3 w 29"/>
                      <a:gd name="T9" fmla="*/ 129 h 132"/>
                      <a:gd name="T10" fmla="*/ 3 w 29"/>
                      <a:gd name="T11" fmla="*/ 39 h 132"/>
                      <a:gd name="T12" fmla="*/ 4 w 29"/>
                      <a:gd name="T13" fmla="*/ 45 h 132"/>
                      <a:gd name="T14" fmla="*/ 4 w 29"/>
                      <a:gd name="T15" fmla="*/ 111 h 132"/>
                      <a:gd name="T16" fmla="*/ 5 w 29"/>
                      <a:gd name="T17" fmla="*/ 37 h 132"/>
                      <a:gd name="T18" fmla="*/ 5 w 29"/>
                      <a:gd name="T19" fmla="*/ 114 h 132"/>
                      <a:gd name="T20" fmla="*/ 6 w 29"/>
                      <a:gd name="T21" fmla="*/ 66 h 132"/>
                      <a:gd name="T22" fmla="*/ 6 w 29"/>
                      <a:gd name="T23" fmla="*/ 36 h 132"/>
                      <a:gd name="T24" fmla="*/ 6 w 29"/>
                      <a:gd name="T25" fmla="*/ 126 h 132"/>
                      <a:gd name="T26" fmla="*/ 8 w 29"/>
                      <a:gd name="T27" fmla="*/ 33 h 132"/>
                      <a:gd name="T28" fmla="*/ 8 w 29"/>
                      <a:gd name="T29" fmla="*/ 37 h 132"/>
                      <a:gd name="T30" fmla="*/ 8 w 29"/>
                      <a:gd name="T31" fmla="*/ 37 h 132"/>
                      <a:gd name="T32" fmla="*/ 10 w 29"/>
                      <a:gd name="T33" fmla="*/ 120 h 132"/>
                      <a:gd name="T34" fmla="*/ 10 w 29"/>
                      <a:gd name="T35" fmla="*/ 31 h 132"/>
                      <a:gd name="T36" fmla="*/ 10 w 29"/>
                      <a:gd name="T37" fmla="*/ 62 h 132"/>
                      <a:gd name="T38" fmla="*/ 10 w 29"/>
                      <a:gd name="T39" fmla="*/ 68 h 132"/>
                      <a:gd name="T40" fmla="*/ 11 w 29"/>
                      <a:gd name="T41" fmla="*/ 109 h 132"/>
                      <a:gd name="T42" fmla="*/ 12 w 29"/>
                      <a:gd name="T43" fmla="*/ 27 h 132"/>
                      <a:gd name="T44" fmla="*/ 12 w 29"/>
                      <a:gd name="T45" fmla="*/ 33 h 132"/>
                      <a:gd name="T46" fmla="*/ 12 w 29"/>
                      <a:gd name="T47" fmla="*/ 29 h 132"/>
                      <a:gd name="T48" fmla="*/ 13 w 29"/>
                      <a:gd name="T49" fmla="*/ 113 h 132"/>
                      <a:gd name="T50" fmla="*/ 14 w 29"/>
                      <a:gd name="T51" fmla="*/ 24 h 132"/>
                      <a:gd name="T52" fmla="*/ 14 w 29"/>
                      <a:gd name="T53" fmla="*/ 49 h 132"/>
                      <a:gd name="T54" fmla="*/ 16 w 29"/>
                      <a:gd name="T55" fmla="*/ 21 h 132"/>
                      <a:gd name="T56" fmla="*/ 16 w 29"/>
                      <a:gd name="T57" fmla="*/ 105 h 132"/>
                      <a:gd name="T58" fmla="*/ 16 w 29"/>
                      <a:gd name="T59" fmla="*/ 29 h 132"/>
                      <a:gd name="T60" fmla="*/ 17 w 29"/>
                      <a:gd name="T61" fmla="*/ 106 h 132"/>
                      <a:gd name="T62" fmla="*/ 19 w 29"/>
                      <a:gd name="T63" fmla="*/ 17 h 132"/>
                      <a:gd name="T64" fmla="*/ 19 w 29"/>
                      <a:gd name="T65" fmla="*/ 37 h 132"/>
                      <a:gd name="T66" fmla="*/ 20 w 29"/>
                      <a:gd name="T67" fmla="*/ 15 h 132"/>
                      <a:gd name="T68" fmla="*/ 20 w 29"/>
                      <a:gd name="T69" fmla="*/ 103 h 132"/>
                      <a:gd name="T70" fmla="*/ 20 w 29"/>
                      <a:gd name="T71" fmla="*/ 25 h 132"/>
                      <a:gd name="T72" fmla="*/ 21 w 29"/>
                      <a:gd name="T73" fmla="*/ 84 h 132"/>
                      <a:gd name="T74" fmla="*/ 22 w 29"/>
                      <a:gd name="T75" fmla="*/ 11 h 132"/>
                      <a:gd name="T76" fmla="*/ 22 w 29"/>
                      <a:gd name="T77" fmla="*/ 33 h 132"/>
                      <a:gd name="T78" fmla="*/ 22 w 29"/>
                      <a:gd name="T79" fmla="*/ 10 h 132"/>
                      <a:gd name="T80" fmla="*/ 24 w 29"/>
                      <a:gd name="T81" fmla="*/ 98 h 132"/>
                      <a:gd name="T82" fmla="*/ 24 w 29"/>
                      <a:gd name="T83" fmla="*/ 8 h 132"/>
                      <a:gd name="T84" fmla="*/ 24 w 29"/>
                      <a:gd name="T85" fmla="*/ 14 h 132"/>
                      <a:gd name="T86" fmla="*/ 25 w 29"/>
                      <a:gd name="T87" fmla="*/ 82 h 132"/>
                      <a:gd name="T88" fmla="*/ 26 w 29"/>
                      <a:gd name="T89" fmla="*/ 4 h 132"/>
                      <a:gd name="T90" fmla="*/ 27 w 29"/>
                      <a:gd name="T91" fmla="*/ 32 h 132"/>
                      <a:gd name="T92" fmla="*/ 27 w 29"/>
                      <a:gd name="T93" fmla="*/ 3 h 132"/>
                      <a:gd name="T94" fmla="*/ 27 w 29"/>
                      <a:gd name="T95" fmla="*/ 91 h 132"/>
                      <a:gd name="T96" fmla="*/ 28 w 29"/>
                      <a:gd name="T97" fmla="*/ 0 h 132"/>
                      <a:gd name="T98" fmla="*/ 29 w 29"/>
                      <a:gd name="T99" fmla="*/ 3 h 13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9" h="132">
                        <a:moveTo>
                          <a:pt x="0" y="132"/>
                        </a:moveTo>
                        <a:lnTo>
                          <a:pt x="1" y="42"/>
                        </a:lnTo>
                        <a:lnTo>
                          <a:pt x="2" y="66"/>
                        </a:lnTo>
                        <a:lnTo>
                          <a:pt x="2" y="41"/>
                        </a:lnTo>
                        <a:lnTo>
                          <a:pt x="3" y="129"/>
                        </a:lnTo>
                        <a:lnTo>
                          <a:pt x="3" y="39"/>
                        </a:lnTo>
                        <a:lnTo>
                          <a:pt x="4" y="45"/>
                        </a:lnTo>
                        <a:lnTo>
                          <a:pt x="4" y="111"/>
                        </a:lnTo>
                        <a:lnTo>
                          <a:pt x="5" y="37"/>
                        </a:lnTo>
                        <a:lnTo>
                          <a:pt x="5" y="114"/>
                        </a:lnTo>
                        <a:lnTo>
                          <a:pt x="6" y="66"/>
                        </a:lnTo>
                        <a:lnTo>
                          <a:pt x="6" y="36"/>
                        </a:lnTo>
                        <a:lnTo>
                          <a:pt x="6" y="126"/>
                        </a:lnTo>
                        <a:lnTo>
                          <a:pt x="8" y="33"/>
                        </a:lnTo>
                        <a:lnTo>
                          <a:pt x="8" y="37"/>
                        </a:lnTo>
                        <a:lnTo>
                          <a:pt x="8" y="37"/>
                        </a:lnTo>
                        <a:lnTo>
                          <a:pt x="10" y="120"/>
                        </a:lnTo>
                        <a:lnTo>
                          <a:pt x="10" y="31"/>
                        </a:lnTo>
                        <a:lnTo>
                          <a:pt x="10" y="62"/>
                        </a:lnTo>
                        <a:lnTo>
                          <a:pt x="10" y="68"/>
                        </a:lnTo>
                        <a:lnTo>
                          <a:pt x="11" y="109"/>
                        </a:lnTo>
                        <a:lnTo>
                          <a:pt x="12" y="27"/>
                        </a:lnTo>
                        <a:lnTo>
                          <a:pt x="12" y="33"/>
                        </a:lnTo>
                        <a:lnTo>
                          <a:pt x="12" y="29"/>
                        </a:lnTo>
                        <a:lnTo>
                          <a:pt x="13" y="113"/>
                        </a:lnTo>
                        <a:lnTo>
                          <a:pt x="14" y="24"/>
                        </a:lnTo>
                        <a:lnTo>
                          <a:pt x="14" y="49"/>
                        </a:lnTo>
                        <a:lnTo>
                          <a:pt x="16" y="21"/>
                        </a:lnTo>
                        <a:lnTo>
                          <a:pt x="16" y="105"/>
                        </a:lnTo>
                        <a:lnTo>
                          <a:pt x="16" y="29"/>
                        </a:lnTo>
                        <a:lnTo>
                          <a:pt x="17" y="106"/>
                        </a:lnTo>
                        <a:lnTo>
                          <a:pt x="19" y="17"/>
                        </a:lnTo>
                        <a:lnTo>
                          <a:pt x="19" y="37"/>
                        </a:lnTo>
                        <a:lnTo>
                          <a:pt x="20" y="15"/>
                        </a:lnTo>
                        <a:lnTo>
                          <a:pt x="20" y="103"/>
                        </a:lnTo>
                        <a:lnTo>
                          <a:pt x="20" y="25"/>
                        </a:lnTo>
                        <a:lnTo>
                          <a:pt x="21" y="84"/>
                        </a:lnTo>
                        <a:lnTo>
                          <a:pt x="22" y="11"/>
                        </a:lnTo>
                        <a:lnTo>
                          <a:pt x="22" y="33"/>
                        </a:lnTo>
                        <a:lnTo>
                          <a:pt x="22" y="10"/>
                        </a:lnTo>
                        <a:lnTo>
                          <a:pt x="24" y="98"/>
                        </a:lnTo>
                        <a:lnTo>
                          <a:pt x="24" y="8"/>
                        </a:lnTo>
                        <a:lnTo>
                          <a:pt x="24" y="14"/>
                        </a:lnTo>
                        <a:lnTo>
                          <a:pt x="25" y="82"/>
                        </a:lnTo>
                        <a:lnTo>
                          <a:pt x="26" y="4"/>
                        </a:lnTo>
                        <a:lnTo>
                          <a:pt x="27" y="32"/>
                        </a:lnTo>
                        <a:lnTo>
                          <a:pt x="27" y="3"/>
                        </a:lnTo>
                        <a:lnTo>
                          <a:pt x="27" y="91"/>
                        </a:lnTo>
                        <a:lnTo>
                          <a:pt x="28" y="0"/>
                        </a:lnTo>
                        <a:lnTo>
                          <a:pt x="29" y="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3" name="Freeform 417"/>
                  <p:cNvSpPr>
                    <a:spLocks/>
                  </p:cNvSpPr>
                  <p:nvPr/>
                </p:nvSpPr>
                <p:spPr bwMode="auto">
                  <a:xfrm>
                    <a:off x="2480788" y="5278437"/>
                    <a:ext cx="42863" cy="231775"/>
                  </a:xfrm>
                  <a:custGeom>
                    <a:avLst/>
                    <a:gdLst>
                      <a:gd name="T0" fmla="*/ 0 w 27"/>
                      <a:gd name="T1" fmla="*/ 66 h 146"/>
                      <a:gd name="T2" fmla="*/ 0 w 27"/>
                      <a:gd name="T3" fmla="*/ 122 h 146"/>
                      <a:gd name="T4" fmla="*/ 1 w 27"/>
                      <a:gd name="T5" fmla="*/ 146 h 146"/>
                      <a:gd name="T6" fmla="*/ 2 w 27"/>
                      <a:gd name="T7" fmla="*/ 59 h 146"/>
                      <a:gd name="T8" fmla="*/ 2 w 27"/>
                      <a:gd name="T9" fmla="*/ 93 h 146"/>
                      <a:gd name="T10" fmla="*/ 2 w 27"/>
                      <a:gd name="T11" fmla="*/ 95 h 146"/>
                      <a:gd name="T12" fmla="*/ 2 w 27"/>
                      <a:gd name="T13" fmla="*/ 140 h 146"/>
                      <a:gd name="T14" fmla="*/ 4 w 27"/>
                      <a:gd name="T15" fmla="*/ 54 h 146"/>
                      <a:gd name="T16" fmla="*/ 4 w 27"/>
                      <a:gd name="T17" fmla="*/ 59 h 146"/>
                      <a:gd name="T18" fmla="*/ 4 w 27"/>
                      <a:gd name="T19" fmla="*/ 57 h 146"/>
                      <a:gd name="T20" fmla="*/ 5 w 27"/>
                      <a:gd name="T21" fmla="*/ 137 h 146"/>
                      <a:gd name="T22" fmla="*/ 6 w 27"/>
                      <a:gd name="T23" fmla="*/ 50 h 146"/>
                      <a:gd name="T24" fmla="*/ 6 w 27"/>
                      <a:gd name="T25" fmla="*/ 77 h 146"/>
                      <a:gd name="T26" fmla="*/ 6 w 27"/>
                      <a:gd name="T27" fmla="*/ 96 h 146"/>
                      <a:gd name="T28" fmla="*/ 8 w 27"/>
                      <a:gd name="T29" fmla="*/ 46 h 146"/>
                      <a:gd name="T30" fmla="*/ 8 w 27"/>
                      <a:gd name="T31" fmla="*/ 126 h 146"/>
                      <a:gd name="T32" fmla="*/ 8 w 27"/>
                      <a:gd name="T33" fmla="*/ 53 h 146"/>
                      <a:gd name="T34" fmla="*/ 9 w 27"/>
                      <a:gd name="T35" fmla="*/ 132 h 146"/>
                      <a:gd name="T36" fmla="*/ 10 w 27"/>
                      <a:gd name="T37" fmla="*/ 41 h 146"/>
                      <a:gd name="T38" fmla="*/ 10 w 27"/>
                      <a:gd name="T39" fmla="*/ 63 h 146"/>
                      <a:gd name="T40" fmla="*/ 12 w 27"/>
                      <a:gd name="T41" fmla="*/ 38 h 146"/>
                      <a:gd name="T42" fmla="*/ 12 w 27"/>
                      <a:gd name="T43" fmla="*/ 126 h 146"/>
                      <a:gd name="T44" fmla="*/ 12 w 27"/>
                      <a:gd name="T45" fmla="*/ 47 h 146"/>
                      <a:gd name="T46" fmla="*/ 13 w 27"/>
                      <a:gd name="T47" fmla="*/ 110 h 146"/>
                      <a:gd name="T48" fmla="*/ 14 w 27"/>
                      <a:gd name="T49" fmla="*/ 31 h 146"/>
                      <a:gd name="T50" fmla="*/ 14 w 27"/>
                      <a:gd name="T51" fmla="*/ 48 h 146"/>
                      <a:gd name="T52" fmla="*/ 16 w 27"/>
                      <a:gd name="T53" fmla="*/ 117 h 146"/>
                      <a:gd name="T54" fmla="*/ 16 w 27"/>
                      <a:gd name="T55" fmla="*/ 29 h 146"/>
                      <a:gd name="T56" fmla="*/ 16 w 27"/>
                      <a:gd name="T57" fmla="*/ 35 h 146"/>
                      <a:gd name="T58" fmla="*/ 16 w 27"/>
                      <a:gd name="T59" fmla="*/ 106 h 146"/>
                      <a:gd name="T60" fmla="*/ 18 w 27"/>
                      <a:gd name="T61" fmla="*/ 24 h 146"/>
                      <a:gd name="T62" fmla="*/ 18 w 27"/>
                      <a:gd name="T63" fmla="*/ 49 h 146"/>
                      <a:gd name="T64" fmla="*/ 19 w 27"/>
                      <a:gd name="T65" fmla="*/ 22 h 146"/>
                      <a:gd name="T66" fmla="*/ 19 w 27"/>
                      <a:gd name="T67" fmla="*/ 107 h 146"/>
                      <a:gd name="T68" fmla="*/ 20 w 27"/>
                      <a:gd name="T69" fmla="*/ 18 h 146"/>
                      <a:gd name="T70" fmla="*/ 21 w 27"/>
                      <a:gd name="T71" fmla="*/ 22 h 146"/>
                      <a:gd name="T72" fmla="*/ 21 w 27"/>
                      <a:gd name="T73" fmla="*/ 80 h 146"/>
                      <a:gd name="T74" fmla="*/ 22 w 27"/>
                      <a:gd name="T75" fmla="*/ 95 h 146"/>
                      <a:gd name="T76" fmla="*/ 22 w 27"/>
                      <a:gd name="T77" fmla="*/ 13 h 146"/>
                      <a:gd name="T78" fmla="*/ 23 w 27"/>
                      <a:gd name="T79" fmla="*/ 45 h 146"/>
                      <a:gd name="T80" fmla="*/ 23 w 27"/>
                      <a:gd name="T81" fmla="*/ 12 h 146"/>
                      <a:gd name="T82" fmla="*/ 23 w 27"/>
                      <a:gd name="T83" fmla="*/ 96 h 146"/>
                      <a:gd name="T84" fmla="*/ 24 w 27"/>
                      <a:gd name="T85" fmla="*/ 6 h 146"/>
                      <a:gd name="T86" fmla="*/ 25 w 27"/>
                      <a:gd name="T87" fmla="*/ 10 h 146"/>
                      <a:gd name="T88" fmla="*/ 25 w 27"/>
                      <a:gd name="T89" fmla="*/ 8 h 146"/>
                      <a:gd name="T90" fmla="*/ 26 w 27"/>
                      <a:gd name="T91" fmla="*/ 88 h 146"/>
                      <a:gd name="T92" fmla="*/ 26 w 27"/>
                      <a:gd name="T93" fmla="*/ 0 h 146"/>
                      <a:gd name="T94" fmla="*/ 27 w 27"/>
                      <a:gd name="T95" fmla="*/ 28 h 146"/>
                      <a:gd name="T96" fmla="*/ 27 w 27"/>
                      <a:gd name="T97" fmla="*/ 42 h 146"/>
                      <a:gd name="T98" fmla="*/ 27 w 27"/>
                      <a:gd name="T99" fmla="*/ 70 h 1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146">
                        <a:moveTo>
                          <a:pt x="0" y="66"/>
                        </a:moveTo>
                        <a:lnTo>
                          <a:pt x="0" y="122"/>
                        </a:lnTo>
                        <a:lnTo>
                          <a:pt x="1" y="146"/>
                        </a:lnTo>
                        <a:lnTo>
                          <a:pt x="2" y="59"/>
                        </a:lnTo>
                        <a:lnTo>
                          <a:pt x="2" y="93"/>
                        </a:lnTo>
                        <a:lnTo>
                          <a:pt x="2" y="95"/>
                        </a:lnTo>
                        <a:lnTo>
                          <a:pt x="2" y="140"/>
                        </a:lnTo>
                        <a:lnTo>
                          <a:pt x="4" y="54"/>
                        </a:lnTo>
                        <a:lnTo>
                          <a:pt x="4" y="59"/>
                        </a:lnTo>
                        <a:lnTo>
                          <a:pt x="4" y="57"/>
                        </a:lnTo>
                        <a:lnTo>
                          <a:pt x="5" y="137"/>
                        </a:lnTo>
                        <a:lnTo>
                          <a:pt x="6" y="50"/>
                        </a:lnTo>
                        <a:lnTo>
                          <a:pt x="6" y="77"/>
                        </a:lnTo>
                        <a:lnTo>
                          <a:pt x="6" y="96"/>
                        </a:lnTo>
                        <a:lnTo>
                          <a:pt x="8" y="46"/>
                        </a:lnTo>
                        <a:lnTo>
                          <a:pt x="8" y="126"/>
                        </a:lnTo>
                        <a:lnTo>
                          <a:pt x="8" y="53"/>
                        </a:lnTo>
                        <a:lnTo>
                          <a:pt x="9" y="132"/>
                        </a:lnTo>
                        <a:lnTo>
                          <a:pt x="10" y="41"/>
                        </a:lnTo>
                        <a:lnTo>
                          <a:pt x="10" y="63"/>
                        </a:lnTo>
                        <a:lnTo>
                          <a:pt x="12" y="38"/>
                        </a:lnTo>
                        <a:lnTo>
                          <a:pt x="12" y="126"/>
                        </a:lnTo>
                        <a:lnTo>
                          <a:pt x="12" y="47"/>
                        </a:lnTo>
                        <a:lnTo>
                          <a:pt x="13" y="110"/>
                        </a:lnTo>
                        <a:lnTo>
                          <a:pt x="14" y="31"/>
                        </a:lnTo>
                        <a:lnTo>
                          <a:pt x="14" y="48"/>
                        </a:lnTo>
                        <a:lnTo>
                          <a:pt x="16" y="117"/>
                        </a:lnTo>
                        <a:lnTo>
                          <a:pt x="16" y="29"/>
                        </a:lnTo>
                        <a:lnTo>
                          <a:pt x="16" y="35"/>
                        </a:lnTo>
                        <a:lnTo>
                          <a:pt x="16" y="106"/>
                        </a:lnTo>
                        <a:lnTo>
                          <a:pt x="18" y="24"/>
                        </a:lnTo>
                        <a:lnTo>
                          <a:pt x="18" y="49"/>
                        </a:lnTo>
                        <a:lnTo>
                          <a:pt x="19" y="22"/>
                        </a:lnTo>
                        <a:lnTo>
                          <a:pt x="19" y="107"/>
                        </a:lnTo>
                        <a:lnTo>
                          <a:pt x="20" y="18"/>
                        </a:lnTo>
                        <a:lnTo>
                          <a:pt x="21" y="22"/>
                        </a:lnTo>
                        <a:lnTo>
                          <a:pt x="21" y="80"/>
                        </a:lnTo>
                        <a:lnTo>
                          <a:pt x="22" y="95"/>
                        </a:lnTo>
                        <a:lnTo>
                          <a:pt x="22" y="13"/>
                        </a:lnTo>
                        <a:lnTo>
                          <a:pt x="23" y="45"/>
                        </a:lnTo>
                        <a:lnTo>
                          <a:pt x="23" y="12"/>
                        </a:lnTo>
                        <a:lnTo>
                          <a:pt x="23" y="96"/>
                        </a:lnTo>
                        <a:lnTo>
                          <a:pt x="24" y="6"/>
                        </a:lnTo>
                        <a:lnTo>
                          <a:pt x="25" y="10"/>
                        </a:lnTo>
                        <a:lnTo>
                          <a:pt x="25" y="8"/>
                        </a:lnTo>
                        <a:lnTo>
                          <a:pt x="26" y="88"/>
                        </a:lnTo>
                        <a:lnTo>
                          <a:pt x="26" y="0"/>
                        </a:lnTo>
                        <a:lnTo>
                          <a:pt x="27" y="28"/>
                        </a:lnTo>
                        <a:lnTo>
                          <a:pt x="27" y="42"/>
                        </a:lnTo>
                        <a:lnTo>
                          <a:pt x="27" y="7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4" name="Freeform 418"/>
                  <p:cNvSpPr>
                    <a:spLocks/>
                  </p:cNvSpPr>
                  <p:nvPr/>
                </p:nvSpPr>
                <p:spPr bwMode="auto">
                  <a:xfrm>
                    <a:off x="2523651" y="5049837"/>
                    <a:ext cx="46038" cy="354012"/>
                  </a:xfrm>
                  <a:custGeom>
                    <a:avLst/>
                    <a:gdLst>
                      <a:gd name="T0" fmla="*/ 0 w 29"/>
                      <a:gd name="T1" fmla="*/ 214 h 223"/>
                      <a:gd name="T2" fmla="*/ 1 w 29"/>
                      <a:gd name="T3" fmla="*/ 138 h 223"/>
                      <a:gd name="T4" fmla="*/ 2 w 29"/>
                      <a:gd name="T5" fmla="*/ 144 h 223"/>
                      <a:gd name="T6" fmla="*/ 2 w 29"/>
                      <a:gd name="T7" fmla="*/ 138 h 223"/>
                      <a:gd name="T8" fmla="*/ 3 w 29"/>
                      <a:gd name="T9" fmla="*/ 223 h 223"/>
                      <a:gd name="T10" fmla="*/ 4 w 29"/>
                      <a:gd name="T11" fmla="*/ 130 h 223"/>
                      <a:gd name="T12" fmla="*/ 4 w 29"/>
                      <a:gd name="T13" fmla="*/ 153 h 223"/>
                      <a:gd name="T14" fmla="*/ 6 w 29"/>
                      <a:gd name="T15" fmla="*/ 125 h 223"/>
                      <a:gd name="T16" fmla="*/ 6 w 29"/>
                      <a:gd name="T17" fmla="*/ 210 h 223"/>
                      <a:gd name="T18" fmla="*/ 6 w 29"/>
                      <a:gd name="T19" fmla="*/ 133 h 223"/>
                      <a:gd name="T20" fmla="*/ 7 w 29"/>
                      <a:gd name="T21" fmla="*/ 200 h 223"/>
                      <a:gd name="T22" fmla="*/ 8 w 29"/>
                      <a:gd name="T23" fmla="*/ 115 h 223"/>
                      <a:gd name="T24" fmla="*/ 8 w 29"/>
                      <a:gd name="T25" fmla="*/ 133 h 223"/>
                      <a:gd name="T26" fmla="*/ 9 w 29"/>
                      <a:gd name="T27" fmla="*/ 196 h 223"/>
                      <a:gd name="T28" fmla="*/ 10 w 29"/>
                      <a:gd name="T29" fmla="*/ 110 h 223"/>
                      <a:gd name="T30" fmla="*/ 10 w 29"/>
                      <a:gd name="T31" fmla="*/ 191 h 223"/>
                      <a:gd name="T32" fmla="*/ 10 w 29"/>
                      <a:gd name="T33" fmla="*/ 120 h 223"/>
                      <a:gd name="T34" fmla="*/ 11 w 29"/>
                      <a:gd name="T35" fmla="*/ 169 h 223"/>
                      <a:gd name="T36" fmla="*/ 11 w 29"/>
                      <a:gd name="T37" fmla="*/ 102 h 223"/>
                      <a:gd name="T38" fmla="*/ 12 w 29"/>
                      <a:gd name="T39" fmla="*/ 125 h 223"/>
                      <a:gd name="T40" fmla="*/ 12 w 29"/>
                      <a:gd name="T41" fmla="*/ 99 h 223"/>
                      <a:gd name="T42" fmla="*/ 14 w 29"/>
                      <a:gd name="T43" fmla="*/ 181 h 223"/>
                      <a:gd name="T44" fmla="*/ 14 w 29"/>
                      <a:gd name="T45" fmla="*/ 93 h 223"/>
                      <a:gd name="T46" fmla="*/ 14 w 29"/>
                      <a:gd name="T47" fmla="*/ 97 h 223"/>
                      <a:gd name="T48" fmla="*/ 14 w 29"/>
                      <a:gd name="T49" fmla="*/ 160 h 223"/>
                      <a:gd name="T50" fmla="*/ 16 w 29"/>
                      <a:gd name="T51" fmla="*/ 160 h 223"/>
                      <a:gd name="T52" fmla="*/ 16 w 29"/>
                      <a:gd name="T53" fmla="*/ 84 h 223"/>
                      <a:gd name="T54" fmla="*/ 16 w 29"/>
                      <a:gd name="T55" fmla="*/ 112 h 223"/>
                      <a:gd name="T56" fmla="*/ 17 w 29"/>
                      <a:gd name="T57" fmla="*/ 81 h 223"/>
                      <a:gd name="T58" fmla="*/ 17 w 29"/>
                      <a:gd name="T59" fmla="*/ 167 h 223"/>
                      <a:gd name="T60" fmla="*/ 18 w 29"/>
                      <a:gd name="T61" fmla="*/ 72 h 223"/>
                      <a:gd name="T62" fmla="*/ 19 w 29"/>
                      <a:gd name="T63" fmla="*/ 74 h 223"/>
                      <a:gd name="T64" fmla="*/ 19 w 29"/>
                      <a:gd name="T65" fmla="*/ 126 h 223"/>
                      <a:gd name="T66" fmla="*/ 20 w 29"/>
                      <a:gd name="T67" fmla="*/ 149 h 223"/>
                      <a:gd name="T68" fmla="*/ 20 w 29"/>
                      <a:gd name="T69" fmla="*/ 61 h 223"/>
                      <a:gd name="T70" fmla="*/ 21 w 29"/>
                      <a:gd name="T71" fmla="*/ 91 h 223"/>
                      <a:gd name="T72" fmla="*/ 21 w 29"/>
                      <a:gd name="T73" fmla="*/ 97 h 223"/>
                      <a:gd name="T74" fmla="*/ 21 w 29"/>
                      <a:gd name="T75" fmla="*/ 135 h 223"/>
                      <a:gd name="T76" fmla="*/ 22 w 29"/>
                      <a:gd name="T77" fmla="*/ 49 h 223"/>
                      <a:gd name="T78" fmla="*/ 22 w 29"/>
                      <a:gd name="T79" fmla="*/ 53 h 223"/>
                      <a:gd name="T80" fmla="*/ 23 w 29"/>
                      <a:gd name="T81" fmla="*/ 48 h 223"/>
                      <a:gd name="T82" fmla="*/ 23 w 29"/>
                      <a:gd name="T83" fmla="*/ 127 h 223"/>
                      <a:gd name="T84" fmla="*/ 24 w 29"/>
                      <a:gd name="T85" fmla="*/ 34 h 223"/>
                      <a:gd name="T86" fmla="*/ 25 w 29"/>
                      <a:gd name="T87" fmla="*/ 59 h 223"/>
                      <a:gd name="T88" fmla="*/ 25 w 29"/>
                      <a:gd name="T89" fmla="*/ 79 h 223"/>
                      <a:gd name="T90" fmla="*/ 26 w 29"/>
                      <a:gd name="T91" fmla="*/ 20 h 223"/>
                      <a:gd name="T92" fmla="*/ 27 w 29"/>
                      <a:gd name="T93" fmla="*/ 100 h 223"/>
                      <a:gd name="T94" fmla="*/ 27 w 29"/>
                      <a:gd name="T95" fmla="*/ 25 h 223"/>
                      <a:gd name="T96" fmla="*/ 28 w 29"/>
                      <a:gd name="T97" fmla="*/ 99 h 223"/>
                      <a:gd name="T98" fmla="*/ 29 w 29"/>
                      <a:gd name="T99" fmla="*/ 0 h 22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9" h="223">
                        <a:moveTo>
                          <a:pt x="0" y="214"/>
                        </a:moveTo>
                        <a:lnTo>
                          <a:pt x="1" y="138"/>
                        </a:lnTo>
                        <a:lnTo>
                          <a:pt x="2" y="144"/>
                        </a:lnTo>
                        <a:lnTo>
                          <a:pt x="2" y="138"/>
                        </a:lnTo>
                        <a:lnTo>
                          <a:pt x="3" y="223"/>
                        </a:lnTo>
                        <a:lnTo>
                          <a:pt x="4" y="130"/>
                        </a:lnTo>
                        <a:lnTo>
                          <a:pt x="4" y="153"/>
                        </a:lnTo>
                        <a:lnTo>
                          <a:pt x="6" y="125"/>
                        </a:lnTo>
                        <a:lnTo>
                          <a:pt x="6" y="210"/>
                        </a:lnTo>
                        <a:lnTo>
                          <a:pt x="6" y="133"/>
                        </a:lnTo>
                        <a:lnTo>
                          <a:pt x="7" y="200"/>
                        </a:lnTo>
                        <a:lnTo>
                          <a:pt x="8" y="115"/>
                        </a:lnTo>
                        <a:lnTo>
                          <a:pt x="8" y="133"/>
                        </a:lnTo>
                        <a:lnTo>
                          <a:pt x="9" y="196"/>
                        </a:lnTo>
                        <a:lnTo>
                          <a:pt x="10" y="110"/>
                        </a:lnTo>
                        <a:lnTo>
                          <a:pt x="10" y="191"/>
                        </a:lnTo>
                        <a:lnTo>
                          <a:pt x="10" y="120"/>
                        </a:lnTo>
                        <a:lnTo>
                          <a:pt x="11" y="169"/>
                        </a:lnTo>
                        <a:lnTo>
                          <a:pt x="11" y="102"/>
                        </a:lnTo>
                        <a:lnTo>
                          <a:pt x="12" y="125"/>
                        </a:lnTo>
                        <a:lnTo>
                          <a:pt x="12" y="99"/>
                        </a:lnTo>
                        <a:lnTo>
                          <a:pt x="14" y="181"/>
                        </a:lnTo>
                        <a:lnTo>
                          <a:pt x="14" y="93"/>
                        </a:lnTo>
                        <a:lnTo>
                          <a:pt x="14" y="97"/>
                        </a:lnTo>
                        <a:lnTo>
                          <a:pt x="14" y="160"/>
                        </a:lnTo>
                        <a:lnTo>
                          <a:pt x="16" y="160"/>
                        </a:lnTo>
                        <a:lnTo>
                          <a:pt x="16" y="84"/>
                        </a:lnTo>
                        <a:lnTo>
                          <a:pt x="16" y="112"/>
                        </a:lnTo>
                        <a:lnTo>
                          <a:pt x="17" y="81"/>
                        </a:lnTo>
                        <a:lnTo>
                          <a:pt x="17" y="167"/>
                        </a:lnTo>
                        <a:lnTo>
                          <a:pt x="18" y="72"/>
                        </a:lnTo>
                        <a:lnTo>
                          <a:pt x="19" y="74"/>
                        </a:lnTo>
                        <a:lnTo>
                          <a:pt x="19" y="126"/>
                        </a:lnTo>
                        <a:lnTo>
                          <a:pt x="20" y="149"/>
                        </a:lnTo>
                        <a:lnTo>
                          <a:pt x="20" y="61"/>
                        </a:lnTo>
                        <a:lnTo>
                          <a:pt x="21" y="91"/>
                        </a:lnTo>
                        <a:lnTo>
                          <a:pt x="21" y="97"/>
                        </a:lnTo>
                        <a:lnTo>
                          <a:pt x="21" y="135"/>
                        </a:lnTo>
                        <a:lnTo>
                          <a:pt x="22" y="49"/>
                        </a:lnTo>
                        <a:lnTo>
                          <a:pt x="22" y="53"/>
                        </a:lnTo>
                        <a:lnTo>
                          <a:pt x="23" y="48"/>
                        </a:lnTo>
                        <a:lnTo>
                          <a:pt x="23" y="127"/>
                        </a:lnTo>
                        <a:lnTo>
                          <a:pt x="24" y="34"/>
                        </a:lnTo>
                        <a:lnTo>
                          <a:pt x="25" y="59"/>
                        </a:lnTo>
                        <a:lnTo>
                          <a:pt x="25" y="79"/>
                        </a:lnTo>
                        <a:lnTo>
                          <a:pt x="26" y="20"/>
                        </a:lnTo>
                        <a:lnTo>
                          <a:pt x="27" y="100"/>
                        </a:lnTo>
                        <a:lnTo>
                          <a:pt x="27" y="25"/>
                        </a:lnTo>
                        <a:lnTo>
                          <a:pt x="28" y="99"/>
                        </a:lnTo>
                        <a:lnTo>
                          <a:pt x="29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5" name="Freeform 419"/>
                  <p:cNvSpPr>
                    <a:spLocks/>
                  </p:cNvSpPr>
                  <p:nvPr/>
                </p:nvSpPr>
                <p:spPr bwMode="auto">
                  <a:xfrm>
                    <a:off x="2569688" y="4243387"/>
                    <a:ext cx="44450" cy="1006475"/>
                  </a:xfrm>
                  <a:custGeom>
                    <a:avLst/>
                    <a:gdLst>
                      <a:gd name="T0" fmla="*/ 0 w 28"/>
                      <a:gd name="T1" fmla="*/ 508 h 634"/>
                      <a:gd name="T2" fmla="*/ 0 w 28"/>
                      <a:gd name="T3" fmla="*/ 529 h 634"/>
                      <a:gd name="T4" fmla="*/ 2 w 28"/>
                      <a:gd name="T5" fmla="*/ 491 h 634"/>
                      <a:gd name="T6" fmla="*/ 2 w 28"/>
                      <a:gd name="T7" fmla="*/ 579 h 634"/>
                      <a:gd name="T8" fmla="*/ 2 w 28"/>
                      <a:gd name="T9" fmla="*/ 497 h 634"/>
                      <a:gd name="T10" fmla="*/ 3 w 28"/>
                      <a:gd name="T11" fmla="*/ 558 h 634"/>
                      <a:gd name="T12" fmla="*/ 4 w 28"/>
                      <a:gd name="T13" fmla="*/ 464 h 634"/>
                      <a:gd name="T14" fmla="*/ 4 w 28"/>
                      <a:gd name="T15" fmla="*/ 480 h 634"/>
                      <a:gd name="T16" fmla="*/ 5 w 28"/>
                      <a:gd name="T17" fmla="*/ 538 h 634"/>
                      <a:gd name="T18" fmla="*/ 6 w 28"/>
                      <a:gd name="T19" fmla="*/ 439 h 634"/>
                      <a:gd name="T20" fmla="*/ 6 w 28"/>
                      <a:gd name="T21" fmla="*/ 445 h 634"/>
                      <a:gd name="T22" fmla="*/ 6 w 28"/>
                      <a:gd name="T23" fmla="*/ 529 h 634"/>
                      <a:gd name="T24" fmla="*/ 8 w 28"/>
                      <a:gd name="T25" fmla="*/ 407 h 634"/>
                      <a:gd name="T26" fmla="*/ 8 w 28"/>
                      <a:gd name="T27" fmla="*/ 422 h 634"/>
                      <a:gd name="T28" fmla="*/ 8 w 28"/>
                      <a:gd name="T29" fmla="*/ 395 h 634"/>
                      <a:gd name="T30" fmla="*/ 9 w 28"/>
                      <a:gd name="T31" fmla="*/ 510 h 634"/>
                      <a:gd name="T32" fmla="*/ 10 w 28"/>
                      <a:gd name="T33" fmla="*/ 350 h 634"/>
                      <a:gd name="T34" fmla="*/ 10 w 28"/>
                      <a:gd name="T35" fmla="*/ 351 h 634"/>
                      <a:gd name="T36" fmla="*/ 10 w 28"/>
                      <a:gd name="T37" fmla="*/ 428 h 634"/>
                      <a:gd name="T38" fmla="*/ 12 w 28"/>
                      <a:gd name="T39" fmla="*/ 272 h 634"/>
                      <a:gd name="T40" fmla="*/ 12 w 28"/>
                      <a:gd name="T41" fmla="*/ 290 h 634"/>
                      <a:gd name="T42" fmla="*/ 13 w 28"/>
                      <a:gd name="T43" fmla="*/ 248 h 634"/>
                      <a:gd name="T44" fmla="*/ 13 w 28"/>
                      <a:gd name="T45" fmla="*/ 362 h 634"/>
                      <a:gd name="T46" fmla="*/ 14 w 28"/>
                      <a:gd name="T47" fmla="*/ 12 h 634"/>
                      <a:gd name="T48" fmla="*/ 14 w 28"/>
                      <a:gd name="T49" fmla="*/ 4 h 634"/>
                      <a:gd name="T50" fmla="*/ 14 w 28"/>
                      <a:gd name="T51" fmla="*/ 0 h 634"/>
                      <a:gd name="T52" fmla="*/ 16 w 28"/>
                      <a:gd name="T53" fmla="*/ 348 h 634"/>
                      <a:gd name="T54" fmla="*/ 16 w 28"/>
                      <a:gd name="T55" fmla="*/ 253 h 634"/>
                      <a:gd name="T56" fmla="*/ 16 w 28"/>
                      <a:gd name="T57" fmla="*/ 278 h 634"/>
                      <a:gd name="T58" fmla="*/ 17 w 28"/>
                      <a:gd name="T59" fmla="*/ 244 h 634"/>
                      <a:gd name="T60" fmla="*/ 18 w 28"/>
                      <a:gd name="T61" fmla="*/ 416 h 634"/>
                      <a:gd name="T62" fmla="*/ 18 w 28"/>
                      <a:gd name="T63" fmla="*/ 333 h 634"/>
                      <a:gd name="T64" fmla="*/ 19 w 28"/>
                      <a:gd name="T65" fmla="*/ 331 h 634"/>
                      <a:gd name="T66" fmla="*/ 19 w 28"/>
                      <a:gd name="T67" fmla="*/ 460 h 634"/>
                      <a:gd name="T68" fmla="*/ 21 w 28"/>
                      <a:gd name="T69" fmla="*/ 401 h 634"/>
                      <a:gd name="T70" fmla="*/ 21 w 28"/>
                      <a:gd name="T71" fmla="*/ 458 h 634"/>
                      <a:gd name="T72" fmla="*/ 21 w 28"/>
                      <a:gd name="T73" fmla="*/ 393 h 634"/>
                      <a:gd name="T74" fmla="*/ 21 w 28"/>
                      <a:gd name="T75" fmla="*/ 521 h 634"/>
                      <a:gd name="T76" fmla="*/ 23 w 28"/>
                      <a:gd name="T77" fmla="*/ 519 h 634"/>
                      <a:gd name="T78" fmla="*/ 23 w 28"/>
                      <a:gd name="T79" fmla="*/ 437 h 634"/>
                      <a:gd name="T80" fmla="*/ 23 w 28"/>
                      <a:gd name="T81" fmla="*/ 424 h 634"/>
                      <a:gd name="T82" fmla="*/ 24 w 28"/>
                      <a:gd name="T83" fmla="*/ 524 h 634"/>
                      <a:gd name="T84" fmla="*/ 25 w 28"/>
                      <a:gd name="T85" fmla="*/ 452 h 634"/>
                      <a:gd name="T86" fmla="*/ 25 w 28"/>
                      <a:gd name="T87" fmla="*/ 466 h 634"/>
                      <a:gd name="T88" fmla="*/ 25 w 28"/>
                      <a:gd name="T89" fmla="*/ 606 h 634"/>
                      <a:gd name="T90" fmla="*/ 25 w 28"/>
                      <a:gd name="T91" fmla="*/ 460 h 634"/>
                      <a:gd name="T92" fmla="*/ 27 w 28"/>
                      <a:gd name="T93" fmla="*/ 544 h 634"/>
                      <a:gd name="T94" fmla="*/ 27 w 28"/>
                      <a:gd name="T95" fmla="*/ 501 h 634"/>
                      <a:gd name="T96" fmla="*/ 27 w 28"/>
                      <a:gd name="T97" fmla="*/ 481 h 634"/>
                      <a:gd name="T98" fmla="*/ 28 w 28"/>
                      <a:gd name="T99" fmla="*/ 634 h 63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8" h="634">
                        <a:moveTo>
                          <a:pt x="0" y="508"/>
                        </a:moveTo>
                        <a:lnTo>
                          <a:pt x="0" y="529"/>
                        </a:lnTo>
                        <a:lnTo>
                          <a:pt x="2" y="491"/>
                        </a:lnTo>
                        <a:lnTo>
                          <a:pt x="2" y="579"/>
                        </a:lnTo>
                        <a:lnTo>
                          <a:pt x="2" y="497"/>
                        </a:lnTo>
                        <a:lnTo>
                          <a:pt x="3" y="558"/>
                        </a:lnTo>
                        <a:lnTo>
                          <a:pt x="4" y="464"/>
                        </a:lnTo>
                        <a:lnTo>
                          <a:pt x="4" y="480"/>
                        </a:lnTo>
                        <a:lnTo>
                          <a:pt x="5" y="538"/>
                        </a:lnTo>
                        <a:lnTo>
                          <a:pt x="6" y="439"/>
                        </a:lnTo>
                        <a:lnTo>
                          <a:pt x="6" y="445"/>
                        </a:lnTo>
                        <a:lnTo>
                          <a:pt x="6" y="529"/>
                        </a:lnTo>
                        <a:lnTo>
                          <a:pt x="8" y="407"/>
                        </a:lnTo>
                        <a:lnTo>
                          <a:pt x="8" y="422"/>
                        </a:lnTo>
                        <a:lnTo>
                          <a:pt x="8" y="395"/>
                        </a:lnTo>
                        <a:lnTo>
                          <a:pt x="9" y="510"/>
                        </a:lnTo>
                        <a:lnTo>
                          <a:pt x="10" y="350"/>
                        </a:lnTo>
                        <a:lnTo>
                          <a:pt x="10" y="351"/>
                        </a:lnTo>
                        <a:lnTo>
                          <a:pt x="10" y="428"/>
                        </a:lnTo>
                        <a:lnTo>
                          <a:pt x="12" y="272"/>
                        </a:lnTo>
                        <a:lnTo>
                          <a:pt x="12" y="290"/>
                        </a:lnTo>
                        <a:lnTo>
                          <a:pt x="13" y="248"/>
                        </a:lnTo>
                        <a:lnTo>
                          <a:pt x="13" y="362"/>
                        </a:lnTo>
                        <a:lnTo>
                          <a:pt x="14" y="12"/>
                        </a:lnTo>
                        <a:lnTo>
                          <a:pt x="14" y="4"/>
                        </a:lnTo>
                        <a:lnTo>
                          <a:pt x="14" y="0"/>
                        </a:lnTo>
                        <a:lnTo>
                          <a:pt x="16" y="348"/>
                        </a:lnTo>
                        <a:lnTo>
                          <a:pt x="16" y="253"/>
                        </a:lnTo>
                        <a:lnTo>
                          <a:pt x="16" y="278"/>
                        </a:lnTo>
                        <a:lnTo>
                          <a:pt x="17" y="244"/>
                        </a:lnTo>
                        <a:lnTo>
                          <a:pt x="18" y="416"/>
                        </a:lnTo>
                        <a:lnTo>
                          <a:pt x="18" y="333"/>
                        </a:lnTo>
                        <a:lnTo>
                          <a:pt x="19" y="331"/>
                        </a:lnTo>
                        <a:lnTo>
                          <a:pt x="19" y="460"/>
                        </a:lnTo>
                        <a:lnTo>
                          <a:pt x="21" y="401"/>
                        </a:lnTo>
                        <a:lnTo>
                          <a:pt x="21" y="458"/>
                        </a:lnTo>
                        <a:lnTo>
                          <a:pt x="21" y="393"/>
                        </a:lnTo>
                        <a:lnTo>
                          <a:pt x="21" y="521"/>
                        </a:lnTo>
                        <a:lnTo>
                          <a:pt x="23" y="519"/>
                        </a:lnTo>
                        <a:lnTo>
                          <a:pt x="23" y="437"/>
                        </a:lnTo>
                        <a:lnTo>
                          <a:pt x="23" y="424"/>
                        </a:lnTo>
                        <a:lnTo>
                          <a:pt x="24" y="524"/>
                        </a:lnTo>
                        <a:lnTo>
                          <a:pt x="25" y="452"/>
                        </a:lnTo>
                        <a:lnTo>
                          <a:pt x="25" y="466"/>
                        </a:lnTo>
                        <a:lnTo>
                          <a:pt x="25" y="606"/>
                        </a:lnTo>
                        <a:lnTo>
                          <a:pt x="25" y="460"/>
                        </a:lnTo>
                        <a:lnTo>
                          <a:pt x="27" y="544"/>
                        </a:lnTo>
                        <a:lnTo>
                          <a:pt x="27" y="501"/>
                        </a:lnTo>
                        <a:lnTo>
                          <a:pt x="27" y="481"/>
                        </a:lnTo>
                        <a:lnTo>
                          <a:pt x="28" y="63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6" name="Freeform 420"/>
                  <p:cNvSpPr>
                    <a:spLocks/>
                  </p:cNvSpPr>
                  <p:nvPr/>
                </p:nvSpPr>
                <p:spPr bwMode="auto">
                  <a:xfrm>
                    <a:off x="2614138" y="5038725"/>
                    <a:ext cx="44450" cy="371475"/>
                  </a:xfrm>
                  <a:custGeom>
                    <a:avLst/>
                    <a:gdLst>
                      <a:gd name="T0" fmla="*/ 0 w 28"/>
                      <a:gd name="T1" fmla="*/ 133 h 234"/>
                      <a:gd name="T2" fmla="*/ 1 w 28"/>
                      <a:gd name="T3" fmla="*/ 37 h 234"/>
                      <a:gd name="T4" fmla="*/ 1 w 28"/>
                      <a:gd name="T5" fmla="*/ 0 h 234"/>
                      <a:gd name="T6" fmla="*/ 1 w 28"/>
                      <a:gd name="T7" fmla="*/ 109 h 234"/>
                      <a:gd name="T8" fmla="*/ 3 w 28"/>
                      <a:gd name="T9" fmla="*/ 19 h 234"/>
                      <a:gd name="T10" fmla="*/ 3 w 28"/>
                      <a:gd name="T11" fmla="*/ 67 h 234"/>
                      <a:gd name="T12" fmla="*/ 3 w 28"/>
                      <a:gd name="T13" fmla="*/ 20 h 234"/>
                      <a:gd name="T14" fmla="*/ 4 w 28"/>
                      <a:gd name="T15" fmla="*/ 142 h 234"/>
                      <a:gd name="T16" fmla="*/ 5 w 28"/>
                      <a:gd name="T17" fmla="*/ 83 h 234"/>
                      <a:gd name="T18" fmla="*/ 5 w 28"/>
                      <a:gd name="T19" fmla="*/ 37 h 234"/>
                      <a:gd name="T20" fmla="*/ 7 w 28"/>
                      <a:gd name="T21" fmla="*/ 147 h 234"/>
                      <a:gd name="T22" fmla="*/ 7 w 28"/>
                      <a:gd name="T23" fmla="*/ 49 h 234"/>
                      <a:gd name="T24" fmla="*/ 7 w 28"/>
                      <a:gd name="T25" fmla="*/ 87 h 234"/>
                      <a:gd name="T26" fmla="*/ 8 w 28"/>
                      <a:gd name="T27" fmla="*/ 51 h 234"/>
                      <a:gd name="T28" fmla="*/ 8 w 28"/>
                      <a:gd name="T29" fmla="*/ 169 h 234"/>
                      <a:gd name="T30" fmla="*/ 9 w 28"/>
                      <a:gd name="T31" fmla="*/ 81 h 234"/>
                      <a:gd name="T32" fmla="*/ 9 w 28"/>
                      <a:gd name="T33" fmla="*/ 124 h 234"/>
                      <a:gd name="T34" fmla="*/ 10 w 28"/>
                      <a:gd name="T35" fmla="*/ 64 h 234"/>
                      <a:gd name="T36" fmla="*/ 11 w 28"/>
                      <a:gd name="T37" fmla="*/ 188 h 234"/>
                      <a:gd name="T38" fmla="*/ 11 w 28"/>
                      <a:gd name="T39" fmla="*/ 83 h 234"/>
                      <a:gd name="T40" fmla="*/ 11 w 28"/>
                      <a:gd name="T41" fmla="*/ 73 h 234"/>
                      <a:gd name="T42" fmla="*/ 12 w 28"/>
                      <a:gd name="T43" fmla="*/ 160 h 234"/>
                      <a:gd name="T44" fmla="*/ 13 w 28"/>
                      <a:gd name="T45" fmla="*/ 100 h 234"/>
                      <a:gd name="T46" fmla="*/ 13 w 28"/>
                      <a:gd name="T47" fmla="*/ 165 h 234"/>
                      <a:gd name="T48" fmla="*/ 14 w 28"/>
                      <a:gd name="T49" fmla="*/ 87 h 234"/>
                      <a:gd name="T50" fmla="*/ 15 w 28"/>
                      <a:gd name="T51" fmla="*/ 199 h 234"/>
                      <a:gd name="T52" fmla="*/ 15 w 28"/>
                      <a:gd name="T53" fmla="*/ 108 h 234"/>
                      <a:gd name="T54" fmla="*/ 16 w 28"/>
                      <a:gd name="T55" fmla="*/ 94 h 234"/>
                      <a:gd name="T56" fmla="*/ 17 w 28"/>
                      <a:gd name="T57" fmla="*/ 174 h 234"/>
                      <a:gd name="T58" fmla="*/ 18 w 28"/>
                      <a:gd name="T59" fmla="*/ 102 h 234"/>
                      <a:gd name="T60" fmla="*/ 18 w 28"/>
                      <a:gd name="T61" fmla="*/ 115 h 234"/>
                      <a:gd name="T62" fmla="*/ 18 w 28"/>
                      <a:gd name="T63" fmla="*/ 207 h 234"/>
                      <a:gd name="T64" fmla="*/ 18 w 28"/>
                      <a:gd name="T65" fmla="*/ 105 h 234"/>
                      <a:gd name="T66" fmla="*/ 20 w 28"/>
                      <a:gd name="T67" fmla="*/ 179 h 234"/>
                      <a:gd name="T68" fmla="*/ 20 w 28"/>
                      <a:gd name="T69" fmla="*/ 131 h 234"/>
                      <a:gd name="T70" fmla="*/ 20 w 28"/>
                      <a:gd name="T71" fmla="*/ 112 h 234"/>
                      <a:gd name="T72" fmla="*/ 21 w 28"/>
                      <a:gd name="T73" fmla="*/ 212 h 234"/>
                      <a:gd name="T74" fmla="*/ 22 w 28"/>
                      <a:gd name="T75" fmla="*/ 120 h 234"/>
                      <a:gd name="T76" fmla="*/ 22 w 28"/>
                      <a:gd name="T77" fmla="*/ 129 h 234"/>
                      <a:gd name="T78" fmla="*/ 22 w 28"/>
                      <a:gd name="T79" fmla="*/ 219 h 234"/>
                      <a:gd name="T80" fmla="*/ 22 w 28"/>
                      <a:gd name="T81" fmla="*/ 121 h 234"/>
                      <a:gd name="T82" fmla="*/ 23 w 28"/>
                      <a:gd name="T83" fmla="*/ 130 h 234"/>
                      <a:gd name="T84" fmla="*/ 24 w 28"/>
                      <a:gd name="T85" fmla="*/ 180 h 234"/>
                      <a:gd name="T86" fmla="*/ 24 w 28"/>
                      <a:gd name="T87" fmla="*/ 128 h 234"/>
                      <a:gd name="T88" fmla="*/ 25 w 28"/>
                      <a:gd name="T89" fmla="*/ 234 h 234"/>
                      <a:gd name="T90" fmla="*/ 26 w 28"/>
                      <a:gd name="T91" fmla="*/ 178 h 234"/>
                      <a:gd name="T92" fmla="*/ 26 w 28"/>
                      <a:gd name="T93" fmla="*/ 137 h 234"/>
                      <a:gd name="T94" fmla="*/ 27 w 28"/>
                      <a:gd name="T95" fmla="*/ 136 h 234"/>
                      <a:gd name="T96" fmla="*/ 28 w 28"/>
                      <a:gd name="T97" fmla="*/ 222 h 234"/>
                      <a:gd name="T98" fmla="*/ 28 w 28"/>
                      <a:gd name="T99" fmla="*/ 142 h 23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8" h="234">
                        <a:moveTo>
                          <a:pt x="0" y="133"/>
                        </a:moveTo>
                        <a:lnTo>
                          <a:pt x="1" y="37"/>
                        </a:lnTo>
                        <a:lnTo>
                          <a:pt x="1" y="0"/>
                        </a:lnTo>
                        <a:lnTo>
                          <a:pt x="1" y="109"/>
                        </a:lnTo>
                        <a:lnTo>
                          <a:pt x="3" y="19"/>
                        </a:lnTo>
                        <a:lnTo>
                          <a:pt x="3" y="67"/>
                        </a:lnTo>
                        <a:lnTo>
                          <a:pt x="3" y="20"/>
                        </a:lnTo>
                        <a:lnTo>
                          <a:pt x="4" y="142"/>
                        </a:lnTo>
                        <a:lnTo>
                          <a:pt x="5" y="83"/>
                        </a:lnTo>
                        <a:lnTo>
                          <a:pt x="5" y="37"/>
                        </a:lnTo>
                        <a:lnTo>
                          <a:pt x="7" y="147"/>
                        </a:lnTo>
                        <a:lnTo>
                          <a:pt x="7" y="49"/>
                        </a:lnTo>
                        <a:lnTo>
                          <a:pt x="7" y="87"/>
                        </a:lnTo>
                        <a:lnTo>
                          <a:pt x="8" y="51"/>
                        </a:lnTo>
                        <a:lnTo>
                          <a:pt x="8" y="169"/>
                        </a:lnTo>
                        <a:lnTo>
                          <a:pt x="9" y="81"/>
                        </a:lnTo>
                        <a:lnTo>
                          <a:pt x="9" y="124"/>
                        </a:lnTo>
                        <a:lnTo>
                          <a:pt x="10" y="64"/>
                        </a:lnTo>
                        <a:lnTo>
                          <a:pt x="11" y="188"/>
                        </a:lnTo>
                        <a:lnTo>
                          <a:pt x="11" y="83"/>
                        </a:lnTo>
                        <a:lnTo>
                          <a:pt x="11" y="73"/>
                        </a:lnTo>
                        <a:lnTo>
                          <a:pt x="12" y="160"/>
                        </a:lnTo>
                        <a:lnTo>
                          <a:pt x="13" y="100"/>
                        </a:lnTo>
                        <a:lnTo>
                          <a:pt x="13" y="165"/>
                        </a:lnTo>
                        <a:lnTo>
                          <a:pt x="14" y="87"/>
                        </a:lnTo>
                        <a:lnTo>
                          <a:pt x="15" y="199"/>
                        </a:lnTo>
                        <a:lnTo>
                          <a:pt x="15" y="108"/>
                        </a:lnTo>
                        <a:lnTo>
                          <a:pt x="16" y="94"/>
                        </a:lnTo>
                        <a:lnTo>
                          <a:pt x="17" y="174"/>
                        </a:lnTo>
                        <a:lnTo>
                          <a:pt x="18" y="102"/>
                        </a:lnTo>
                        <a:lnTo>
                          <a:pt x="18" y="115"/>
                        </a:lnTo>
                        <a:lnTo>
                          <a:pt x="18" y="207"/>
                        </a:lnTo>
                        <a:lnTo>
                          <a:pt x="18" y="105"/>
                        </a:lnTo>
                        <a:lnTo>
                          <a:pt x="20" y="179"/>
                        </a:lnTo>
                        <a:lnTo>
                          <a:pt x="20" y="131"/>
                        </a:lnTo>
                        <a:lnTo>
                          <a:pt x="20" y="112"/>
                        </a:lnTo>
                        <a:lnTo>
                          <a:pt x="21" y="212"/>
                        </a:lnTo>
                        <a:lnTo>
                          <a:pt x="22" y="120"/>
                        </a:lnTo>
                        <a:lnTo>
                          <a:pt x="22" y="129"/>
                        </a:lnTo>
                        <a:lnTo>
                          <a:pt x="22" y="219"/>
                        </a:lnTo>
                        <a:lnTo>
                          <a:pt x="22" y="121"/>
                        </a:lnTo>
                        <a:lnTo>
                          <a:pt x="23" y="130"/>
                        </a:lnTo>
                        <a:lnTo>
                          <a:pt x="24" y="180"/>
                        </a:lnTo>
                        <a:lnTo>
                          <a:pt x="24" y="128"/>
                        </a:lnTo>
                        <a:lnTo>
                          <a:pt x="25" y="234"/>
                        </a:lnTo>
                        <a:lnTo>
                          <a:pt x="26" y="178"/>
                        </a:lnTo>
                        <a:lnTo>
                          <a:pt x="26" y="137"/>
                        </a:lnTo>
                        <a:lnTo>
                          <a:pt x="27" y="136"/>
                        </a:lnTo>
                        <a:lnTo>
                          <a:pt x="28" y="222"/>
                        </a:lnTo>
                        <a:lnTo>
                          <a:pt x="28" y="14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7" name="Freeform 421"/>
                  <p:cNvSpPr>
                    <a:spLocks/>
                  </p:cNvSpPr>
                  <p:nvPr/>
                </p:nvSpPr>
                <p:spPr bwMode="auto">
                  <a:xfrm>
                    <a:off x="2658588" y="5264150"/>
                    <a:ext cx="41275" cy="244475"/>
                  </a:xfrm>
                  <a:custGeom>
                    <a:avLst/>
                    <a:gdLst>
                      <a:gd name="T0" fmla="*/ 0 w 26"/>
                      <a:gd name="T1" fmla="*/ 0 h 154"/>
                      <a:gd name="T2" fmla="*/ 0 w 26"/>
                      <a:gd name="T3" fmla="*/ 41 h 154"/>
                      <a:gd name="T4" fmla="*/ 0 w 26"/>
                      <a:gd name="T5" fmla="*/ 0 h 154"/>
                      <a:gd name="T6" fmla="*/ 1 w 26"/>
                      <a:gd name="T7" fmla="*/ 103 h 154"/>
                      <a:gd name="T8" fmla="*/ 2 w 26"/>
                      <a:gd name="T9" fmla="*/ 61 h 154"/>
                      <a:gd name="T10" fmla="*/ 2 w 26"/>
                      <a:gd name="T11" fmla="*/ 10 h 154"/>
                      <a:gd name="T12" fmla="*/ 2 w 26"/>
                      <a:gd name="T13" fmla="*/ 7 h 154"/>
                      <a:gd name="T14" fmla="*/ 4 w 26"/>
                      <a:gd name="T15" fmla="*/ 110 h 154"/>
                      <a:gd name="T16" fmla="*/ 4 w 26"/>
                      <a:gd name="T17" fmla="*/ 21 h 154"/>
                      <a:gd name="T18" fmla="*/ 4 w 26"/>
                      <a:gd name="T19" fmla="*/ 12 h 154"/>
                      <a:gd name="T20" fmla="*/ 5 w 26"/>
                      <a:gd name="T21" fmla="*/ 100 h 154"/>
                      <a:gd name="T22" fmla="*/ 6 w 26"/>
                      <a:gd name="T23" fmla="*/ 35 h 154"/>
                      <a:gd name="T24" fmla="*/ 6 w 26"/>
                      <a:gd name="T25" fmla="*/ 89 h 154"/>
                      <a:gd name="T26" fmla="*/ 7 w 26"/>
                      <a:gd name="T27" fmla="*/ 20 h 154"/>
                      <a:gd name="T28" fmla="*/ 7 w 26"/>
                      <a:gd name="T29" fmla="*/ 116 h 154"/>
                      <a:gd name="T30" fmla="*/ 8 w 26"/>
                      <a:gd name="T31" fmla="*/ 37 h 154"/>
                      <a:gd name="T32" fmla="*/ 8 w 26"/>
                      <a:gd name="T33" fmla="*/ 23 h 154"/>
                      <a:gd name="T34" fmla="*/ 9 w 26"/>
                      <a:gd name="T35" fmla="*/ 93 h 154"/>
                      <a:gd name="T36" fmla="*/ 10 w 26"/>
                      <a:gd name="T37" fmla="*/ 42 h 154"/>
                      <a:gd name="T38" fmla="*/ 10 w 26"/>
                      <a:gd name="T39" fmla="*/ 119 h 154"/>
                      <a:gd name="T40" fmla="*/ 11 w 26"/>
                      <a:gd name="T41" fmla="*/ 31 h 154"/>
                      <a:gd name="T42" fmla="*/ 11 w 26"/>
                      <a:gd name="T43" fmla="*/ 126 h 154"/>
                      <a:gd name="T44" fmla="*/ 12 w 26"/>
                      <a:gd name="T45" fmla="*/ 105 h 154"/>
                      <a:gd name="T46" fmla="*/ 13 w 26"/>
                      <a:gd name="T47" fmla="*/ 52 h 154"/>
                      <a:gd name="T48" fmla="*/ 13 w 26"/>
                      <a:gd name="T49" fmla="*/ 34 h 154"/>
                      <a:gd name="T50" fmla="*/ 14 w 26"/>
                      <a:gd name="T51" fmla="*/ 122 h 154"/>
                      <a:gd name="T52" fmla="*/ 15 w 26"/>
                      <a:gd name="T53" fmla="*/ 39 h 154"/>
                      <a:gd name="T54" fmla="*/ 15 w 26"/>
                      <a:gd name="T55" fmla="*/ 49 h 154"/>
                      <a:gd name="T56" fmla="*/ 15 w 26"/>
                      <a:gd name="T57" fmla="*/ 137 h 154"/>
                      <a:gd name="T58" fmla="*/ 15 w 26"/>
                      <a:gd name="T59" fmla="*/ 40 h 154"/>
                      <a:gd name="T60" fmla="*/ 16 w 26"/>
                      <a:gd name="T61" fmla="*/ 100 h 154"/>
                      <a:gd name="T62" fmla="*/ 16 w 26"/>
                      <a:gd name="T63" fmla="*/ 67 h 154"/>
                      <a:gd name="T64" fmla="*/ 17 w 26"/>
                      <a:gd name="T65" fmla="*/ 44 h 154"/>
                      <a:gd name="T66" fmla="*/ 18 w 26"/>
                      <a:gd name="T67" fmla="*/ 145 h 154"/>
                      <a:gd name="T68" fmla="*/ 18 w 26"/>
                      <a:gd name="T69" fmla="*/ 89 h 154"/>
                      <a:gd name="T70" fmla="*/ 18 w 26"/>
                      <a:gd name="T71" fmla="*/ 50 h 154"/>
                      <a:gd name="T72" fmla="*/ 19 w 26"/>
                      <a:gd name="T73" fmla="*/ 130 h 154"/>
                      <a:gd name="T74" fmla="*/ 19 w 26"/>
                      <a:gd name="T75" fmla="*/ 49 h 154"/>
                      <a:gd name="T76" fmla="*/ 21 w 26"/>
                      <a:gd name="T77" fmla="*/ 55 h 154"/>
                      <a:gd name="T78" fmla="*/ 21 w 26"/>
                      <a:gd name="T79" fmla="*/ 97 h 154"/>
                      <a:gd name="T80" fmla="*/ 21 w 26"/>
                      <a:gd name="T81" fmla="*/ 54 h 154"/>
                      <a:gd name="T82" fmla="*/ 21 w 26"/>
                      <a:gd name="T83" fmla="*/ 150 h 154"/>
                      <a:gd name="T84" fmla="*/ 23 w 26"/>
                      <a:gd name="T85" fmla="*/ 109 h 154"/>
                      <a:gd name="T86" fmla="*/ 23 w 26"/>
                      <a:gd name="T87" fmla="*/ 61 h 154"/>
                      <a:gd name="T88" fmla="*/ 24 w 26"/>
                      <a:gd name="T89" fmla="*/ 58 h 154"/>
                      <a:gd name="T90" fmla="*/ 25 w 26"/>
                      <a:gd name="T91" fmla="*/ 154 h 154"/>
                      <a:gd name="T92" fmla="*/ 25 w 26"/>
                      <a:gd name="T93" fmla="*/ 62 h 154"/>
                      <a:gd name="T94" fmla="*/ 25 w 26"/>
                      <a:gd name="T95" fmla="*/ 97 h 154"/>
                      <a:gd name="T96" fmla="*/ 25 w 26"/>
                      <a:gd name="T97" fmla="*/ 152 h 154"/>
                      <a:gd name="T98" fmla="*/ 26 w 26"/>
                      <a:gd name="T99" fmla="*/ 63 h 1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6" h="154">
                        <a:moveTo>
                          <a:pt x="0" y="0"/>
                        </a:moveTo>
                        <a:lnTo>
                          <a:pt x="0" y="41"/>
                        </a:lnTo>
                        <a:lnTo>
                          <a:pt x="0" y="0"/>
                        </a:lnTo>
                        <a:lnTo>
                          <a:pt x="1" y="103"/>
                        </a:lnTo>
                        <a:lnTo>
                          <a:pt x="2" y="61"/>
                        </a:lnTo>
                        <a:lnTo>
                          <a:pt x="2" y="10"/>
                        </a:lnTo>
                        <a:lnTo>
                          <a:pt x="2" y="7"/>
                        </a:lnTo>
                        <a:lnTo>
                          <a:pt x="4" y="110"/>
                        </a:lnTo>
                        <a:lnTo>
                          <a:pt x="4" y="21"/>
                        </a:lnTo>
                        <a:lnTo>
                          <a:pt x="4" y="12"/>
                        </a:lnTo>
                        <a:lnTo>
                          <a:pt x="5" y="100"/>
                        </a:lnTo>
                        <a:lnTo>
                          <a:pt x="6" y="35"/>
                        </a:lnTo>
                        <a:lnTo>
                          <a:pt x="6" y="89"/>
                        </a:lnTo>
                        <a:lnTo>
                          <a:pt x="7" y="20"/>
                        </a:lnTo>
                        <a:lnTo>
                          <a:pt x="7" y="116"/>
                        </a:lnTo>
                        <a:lnTo>
                          <a:pt x="8" y="37"/>
                        </a:lnTo>
                        <a:lnTo>
                          <a:pt x="8" y="23"/>
                        </a:lnTo>
                        <a:lnTo>
                          <a:pt x="9" y="93"/>
                        </a:lnTo>
                        <a:lnTo>
                          <a:pt x="10" y="42"/>
                        </a:lnTo>
                        <a:lnTo>
                          <a:pt x="10" y="119"/>
                        </a:lnTo>
                        <a:lnTo>
                          <a:pt x="11" y="31"/>
                        </a:lnTo>
                        <a:lnTo>
                          <a:pt x="11" y="126"/>
                        </a:lnTo>
                        <a:lnTo>
                          <a:pt x="12" y="105"/>
                        </a:lnTo>
                        <a:lnTo>
                          <a:pt x="13" y="52"/>
                        </a:lnTo>
                        <a:lnTo>
                          <a:pt x="13" y="34"/>
                        </a:lnTo>
                        <a:lnTo>
                          <a:pt x="14" y="122"/>
                        </a:lnTo>
                        <a:lnTo>
                          <a:pt x="15" y="39"/>
                        </a:lnTo>
                        <a:lnTo>
                          <a:pt x="15" y="49"/>
                        </a:lnTo>
                        <a:lnTo>
                          <a:pt x="15" y="137"/>
                        </a:lnTo>
                        <a:lnTo>
                          <a:pt x="15" y="40"/>
                        </a:lnTo>
                        <a:lnTo>
                          <a:pt x="16" y="100"/>
                        </a:lnTo>
                        <a:lnTo>
                          <a:pt x="16" y="67"/>
                        </a:lnTo>
                        <a:lnTo>
                          <a:pt x="17" y="44"/>
                        </a:lnTo>
                        <a:lnTo>
                          <a:pt x="18" y="145"/>
                        </a:lnTo>
                        <a:lnTo>
                          <a:pt x="18" y="89"/>
                        </a:lnTo>
                        <a:lnTo>
                          <a:pt x="18" y="50"/>
                        </a:lnTo>
                        <a:lnTo>
                          <a:pt x="19" y="130"/>
                        </a:lnTo>
                        <a:lnTo>
                          <a:pt x="19" y="49"/>
                        </a:lnTo>
                        <a:lnTo>
                          <a:pt x="21" y="55"/>
                        </a:lnTo>
                        <a:lnTo>
                          <a:pt x="21" y="97"/>
                        </a:lnTo>
                        <a:lnTo>
                          <a:pt x="21" y="54"/>
                        </a:lnTo>
                        <a:lnTo>
                          <a:pt x="21" y="150"/>
                        </a:lnTo>
                        <a:lnTo>
                          <a:pt x="23" y="109"/>
                        </a:lnTo>
                        <a:lnTo>
                          <a:pt x="23" y="61"/>
                        </a:lnTo>
                        <a:lnTo>
                          <a:pt x="24" y="58"/>
                        </a:lnTo>
                        <a:lnTo>
                          <a:pt x="25" y="154"/>
                        </a:lnTo>
                        <a:lnTo>
                          <a:pt x="25" y="62"/>
                        </a:lnTo>
                        <a:lnTo>
                          <a:pt x="25" y="97"/>
                        </a:lnTo>
                        <a:lnTo>
                          <a:pt x="25" y="152"/>
                        </a:lnTo>
                        <a:lnTo>
                          <a:pt x="26" y="6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8" name="Freeform 422"/>
                  <p:cNvSpPr>
                    <a:spLocks/>
                  </p:cNvSpPr>
                  <p:nvPr/>
                </p:nvSpPr>
                <p:spPr bwMode="auto">
                  <a:xfrm>
                    <a:off x="2699862" y="5325339"/>
                    <a:ext cx="42864" cy="222250"/>
                  </a:xfrm>
                  <a:custGeom>
                    <a:avLst/>
                    <a:gdLst>
                      <a:gd name="T0" fmla="*/ 0 w 27"/>
                      <a:gd name="T1" fmla="*/ 0 h 140"/>
                      <a:gd name="T2" fmla="*/ 1 w 27"/>
                      <a:gd name="T3" fmla="*/ 21 h 140"/>
                      <a:gd name="T4" fmla="*/ 1 w 27"/>
                      <a:gd name="T5" fmla="*/ 68 h 140"/>
                      <a:gd name="T6" fmla="*/ 2 w 27"/>
                      <a:gd name="T7" fmla="*/ 4 h 140"/>
                      <a:gd name="T8" fmla="*/ 3 w 27"/>
                      <a:gd name="T9" fmla="*/ 99 h 140"/>
                      <a:gd name="T10" fmla="*/ 3 w 27"/>
                      <a:gd name="T11" fmla="*/ 19 h 140"/>
                      <a:gd name="T12" fmla="*/ 3 w 27"/>
                      <a:gd name="T13" fmla="*/ 7 h 140"/>
                      <a:gd name="T14" fmla="*/ 4 w 27"/>
                      <a:gd name="T15" fmla="*/ 79 h 140"/>
                      <a:gd name="T16" fmla="*/ 5 w 27"/>
                      <a:gd name="T17" fmla="*/ 25 h 140"/>
                      <a:gd name="T18" fmla="*/ 5 w 27"/>
                      <a:gd name="T19" fmla="*/ 94 h 140"/>
                      <a:gd name="T20" fmla="*/ 6 w 27"/>
                      <a:gd name="T21" fmla="*/ 12 h 140"/>
                      <a:gd name="T22" fmla="*/ 6 w 27"/>
                      <a:gd name="T23" fmla="*/ 107 h 140"/>
                      <a:gd name="T24" fmla="*/ 7 w 27"/>
                      <a:gd name="T25" fmla="*/ 31 h 140"/>
                      <a:gd name="T26" fmla="*/ 7 w 27"/>
                      <a:gd name="T27" fmla="*/ 14 h 140"/>
                      <a:gd name="T28" fmla="*/ 8 w 27"/>
                      <a:gd name="T29" fmla="*/ 95 h 140"/>
                      <a:gd name="T30" fmla="*/ 9 w 27"/>
                      <a:gd name="T31" fmla="*/ 18 h 140"/>
                      <a:gd name="T32" fmla="*/ 9 w 27"/>
                      <a:gd name="T33" fmla="*/ 29 h 140"/>
                      <a:gd name="T34" fmla="*/ 10 w 27"/>
                      <a:gd name="T35" fmla="*/ 114 h 140"/>
                      <a:gd name="T36" fmla="*/ 10 w 27"/>
                      <a:gd name="T37" fmla="*/ 19 h 140"/>
                      <a:gd name="T38" fmla="*/ 11 w 27"/>
                      <a:gd name="T39" fmla="*/ 80 h 140"/>
                      <a:gd name="T40" fmla="*/ 12 w 27"/>
                      <a:gd name="T41" fmla="*/ 43 h 140"/>
                      <a:gd name="T42" fmla="*/ 12 w 27"/>
                      <a:gd name="T43" fmla="*/ 21 h 140"/>
                      <a:gd name="T44" fmla="*/ 13 w 27"/>
                      <a:gd name="T45" fmla="*/ 118 h 140"/>
                      <a:gd name="T46" fmla="*/ 13 w 27"/>
                      <a:gd name="T47" fmla="*/ 26 h 140"/>
                      <a:gd name="T48" fmla="*/ 13 w 27"/>
                      <a:gd name="T49" fmla="*/ 33 h 140"/>
                      <a:gd name="T50" fmla="*/ 13 w 27"/>
                      <a:gd name="T51" fmla="*/ 109 h 140"/>
                      <a:gd name="T52" fmla="*/ 14 w 27"/>
                      <a:gd name="T53" fmla="*/ 25 h 140"/>
                      <a:gd name="T54" fmla="*/ 15 w 27"/>
                      <a:gd name="T55" fmla="*/ 75 h 140"/>
                      <a:gd name="T56" fmla="*/ 15 w 27"/>
                      <a:gd name="T57" fmla="*/ 56 h 140"/>
                      <a:gd name="T58" fmla="*/ 16 w 27"/>
                      <a:gd name="T59" fmla="*/ 28 h 140"/>
                      <a:gd name="T60" fmla="*/ 16 w 27"/>
                      <a:gd name="T61" fmla="*/ 120 h 140"/>
                      <a:gd name="T62" fmla="*/ 17 w 27"/>
                      <a:gd name="T63" fmla="*/ 80 h 140"/>
                      <a:gd name="T64" fmla="*/ 18 w 27"/>
                      <a:gd name="T65" fmla="*/ 34 h 140"/>
                      <a:gd name="T66" fmla="*/ 18 w 27"/>
                      <a:gd name="T67" fmla="*/ 32 h 140"/>
                      <a:gd name="T68" fmla="*/ 19 w 27"/>
                      <a:gd name="T69" fmla="*/ 121 h 140"/>
                      <a:gd name="T70" fmla="*/ 20 w 27"/>
                      <a:gd name="T71" fmla="*/ 35 h 140"/>
                      <a:gd name="T72" fmla="*/ 20 w 27"/>
                      <a:gd name="T73" fmla="*/ 72 h 140"/>
                      <a:gd name="T74" fmla="*/ 20 w 27"/>
                      <a:gd name="T75" fmla="*/ 36 h 140"/>
                      <a:gd name="T76" fmla="*/ 20 w 27"/>
                      <a:gd name="T77" fmla="*/ 127 h 140"/>
                      <a:gd name="T78" fmla="*/ 22 w 27"/>
                      <a:gd name="T79" fmla="*/ 100 h 140"/>
                      <a:gd name="T80" fmla="*/ 22 w 27"/>
                      <a:gd name="T81" fmla="*/ 42 h 140"/>
                      <a:gd name="T82" fmla="*/ 22 w 27"/>
                      <a:gd name="T83" fmla="*/ 39 h 140"/>
                      <a:gd name="T84" fmla="*/ 24 w 27"/>
                      <a:gd name="T85" fmla="*/ 134 h 140"/>
                      <a:gd name="T86" fmla="*/ 24 w 27"/>
                      <a:gd name="T87" fmla="*/ 52 h 140"/>
                      <a:gd name="T88" fmla="*/ 24 w 27"/>
                      <a:gd name="T89" fmla="*/ 41 h 140"/>
                      <a:gd name="T90" fmla="*/ 24 w 27"/>
                      <a:gd name="T91" fmla="*/ 116 h 140"/>
                      <a:gd name="T92" fmla="*/ 26 w 27"/>
                      <a:gd name="T93" fmla="*/ 59 h 140"/>
                      <a:gd name="T94" fmla="*/ 26 w 27"/>
                      <a:gd name="T95" fmla="*/ 122 h 140"/>
                      <a:gd name="T96" fmla="*/ 27 w 27"/>
                      <a:gd name="T97" fmla="*/ 45 h 140"/>
                      <a:gd name="T98" fmla="*/ 27 w 27"/>
                      <a:gd name="T99" fmla="*/ 140 h 1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140">
                        <a:moveTo>
                          <a:pt x="0" y="0"/>
                        </a:moveTo>
                        <a:lnTo>
                          <a:pt x="1" y="21"/>
                        </a:lnTo>
                        <a:lnTo>
                          <a:pt x="1" y="68"/>
                        </a:lnTo>
                        <a:lnTo>
                          <a:pt x="2" y="4"/>
                        </a:lnTo>
                        <a:lnTo>
                          <a:pt x="3" y="99"/>
                        </a:lnTo>
                        <a:lnTo>
                          <a:pt x="3" y="19"/>
                        </a:lnTo>
                        <a:lnTo>
                          <a:pt x="3" y="7"/>
                        </a:lnTo>
                        <a:lnTo>
                          <a:pt x="4" y="79"/>
                        </a:lnTo>
                        <a:lnTo>
                          <a:pt x="5" y="25"/>
                        </a:lnTo>
                        <a:lnTo>
                          <a:pt x="5" y="94"/>
                        </a:lnTo>
                        <a:lnTo>
                          <a:pt x="6" y="12"/>
                        </a:lnTo>
                        <a:lnTo>
                          <a:pt x="6" y="107"/>
                        </a:lnTo>
                        <a:lnTo>
                          <a:pt x="7" y="31"/>
                        </a:lnTo>
                        <a:lnTo>
                          <a:pt x="7" y="14"/>
                        </a:lnTo>
                        <a:lnTo>
                          <a:pt x="8" y="95"/>
                        </a:lnTo>
                        <a:lnTo>
                          <a:pt x="9" y="18"/>
                        </a:lnTo>
                        <a:lnTo>
                          <a:pt x="9" y="29"/>
                        </a:lnTo>
                        <a:lnTo>
                          <a:pt x="10" y="114"/>
                        </a:lnTo>
                        <a:lnTo>
                          <a:pt x="10" y="19"/>
                        </a:lnTo>
                        <a:lnTo>
                          <a:pt x="11" y="80"/>
                        </a:lnTo>
                        <a:lnTo>
                          <a:pt x="12" y="43"/>
                        </a:lnTo>
                        <a:lnTo>
                          <a:pt x="12" y="21"/>
                        </a:lnTo>
                        <a:lnTo>
                          <a:pt x="13" y="118"/>
                        </a:lnTo>
                        <a:lnTo>
                          <a:pt x="13" y="26"/>
                        </a:lnTo>
                        <a:lnTo>
                          <a:pt x="13" y="33"/>
                        </a:lnTo>
                        <a:lnTo>
                          <a:pt x="13" y="109"/>
                        </a:lnTo>
                        <a:lnTo>
                          <a:pt x="14" y="25"/>
                        </a:lnTo>
                        <a:lnTo>
                          <a:pt x="15" y="75"/>
                        </a:lnTo>
                        <a:lnTo>
                          <a:pt x="15" y="56"/>
                        </a:lnTo>
                        <a:lnTo>
                          <a:pt x="16" y="28"/>
                        </a:lnTo>
                        <a:lnTo>
                          <a:pt x="16" y="120"/>
                        </a:lnTo>
                        <a:lnTo>
                          <a:pt x="17" y="80"/>
                        </a:lnTo>
                        <a:lnTo>
                          <a:pt x="18" y="34"/>
                        </a:lnTo>
                        <a:lnTo>
                          <a:pt x="18" y="32"/>
                        </a:lnTo>
                        <a:lnTo>
                          <a:pt x="19" y="121"/>
                        </a:lnTo>
                        <a:lnTo>
                          <a:pt x="20" y="35"/>
                        </a:lnTo>
                        <a:lnTo>
                          <a:pt x="20" y="72"/>
                        </a:lnTo>
                        <a:lnTo>
                          <a:pt x="20" y="36"/>
                        </a:lnTo>
                        <a:lnTo>
                          <a:pt x="20" y="127"/>
                        </a:lnTo>
                        <a:lnTo>
                          <a:pt x="22" y="100"/>
                        </a:lnTo>
                        <a:lnTo>
                          <a:pt x="22" y="42"/>
                        </a:lnTo>
                        <a:lnTo>
                          <a:pt x="22" y="39"/>
                        </a:lnTo>
                        <a:lnTo>
                          <a:pt x="24" y="134"/>
                        </a:lnTo>
                        <a:lnTo>
                          <a:pt x="24" y="52"/>
                        </a:lnTo>
                        <a:lnTo>
                          <a:pt x="24" y="41"/>
                        </a:lnTo>
                        <a:lnTo>
                          <a:pt x="24" y="116"/>
                        </a:lnTo>
                        <a:lnTo>
                          <a:pt x="26" y="59"/>
                        </a:lnTo>
                        <a:lnTo>
                          <a:pt x="26" y="122"/>
                        </a:lnTo>
                        <a:lnTo>
                          <a:pt x="27" y="45"/>
                        </a:lnTo>
                        <a:lnTo>
                          <a:pt x="27" y="14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09" name="Freeform 423"/>
                  <p:cNvSpPr>
                    <a:spLocks/>
                  </p:cNvSpPr>
                  <p:nvPr/>
                </p:nvSpPr>
                <p:spPr bwMode="auto">
                  <a:xfrm>
                    <a:off x="2742726" y="5437187"/>
                    <a:ext cx="44450" cy="190500"/>
                  </a:xfrm>
                  <a:custGeom>
                    <a:avLst/>
                    <a:gdLst>
                      <a:gd name="T0" fmla="*/ 0 w 28"/>
                      <a:gd name="T1" fmla="*/ 94 h 120"/>
                      <a:gd name="T2" fmla="*/ 1 w 28"/>
                      <a:gd name="T3" fmla="*/ 16 h 120"/>
                      <a:gd name="T4" fmla="*/ 1 w 28"/>
                      <a:gd name="T5" fmla="*/ 0 h 120"/>
                      <a:gd name="T6" fmla="*/ 2 w 28"/>
                      <a:gd name="T7" fmla="*/ 77 h 120"/>
                      <a:gd name="T8" fmla="*/ 3 w 28"/>
                      <a:gd name="T9" fmla="*/ 15 h 120"/>
                      <a:gd name="T10" fmla="*/ 3 w 28"/>
                      <a:gd name="T11" fmla="*/ 97 h 120"/>
                      <a:gd name="T12" fmla="*/ 3 w 28"/>
                      <a:gd name="T13" fmla="*/ 5 h 120"/>
                      <a:gd name="T14" fmla="*/ 5 w 28"/>
                      <a:gd name="T15" fmla="*/ 68 h 120"/>
                      <a:gd name="T16" fmla="*/ 5 w 28"/>
                      <a:gd name="T17" fmla="*/ 26 h 120"/>
                      <a:gd name="T18" fmla="*/ 5 w 28"/>
                      <a:gd name="T19" fmla="*/ 6 h 120"/>
                      <a:gd name="T20" fmla="*/ 6 w 28"/>
                      <a:gd name="T21" fmla="*/ 99 h 120"/>
                      <a:gd name="T22" fmla="*/ 7 w 28"/>
                      <a:gd name="T23" fmla="*/ 10 h 120"/>
                      <a:gd name="T24" fmla="*/ 7 w 28"/>
                      <a:gd name="T25" fmla="*/ 17 h 120"/>
                      <a:gd name="T26" fmla="*/ 7 w 28"/>
                      <a:gd name="T27" fmla="*/ 96 h 120"/>
                      <a:gd name="T28" fmla="*/ 7 w 28"/>
                      <a:gd name="T29" fmla="*/ 9 h 120"/>
                      <a:gd name="T30" fmla="*/ 9 w 28"/>
                      <a:gd name="T31" fmla="*/ 61 h 120"/>
                      <a:gd name="T32" fmla="*/ 9 w 28"/>
                      <a:gd name="T33" fmla="*/ 38 h 120"/>
                      <a:gd name="T34" fmla="*/ 9 w 28"/>
                      <a:gd name="T35" fmla="*/ 12 h 120"/>
                      <a:gd name="T36" fmla="*/ 11 w 28"/>
                      <a:gd name="T37" fmla="*/ 104 h 120"/>
                      <a:gd name="T38" fmla="*/ 11 w 28"/>
                      <a:gd name="T39" fmla="*/ 17 h 120"/>
                      <a:gd name="T40" fmla="*/ 11 w 28"/>
                      <a:gd name="T41" fmla="*/ 20 h 120"/>
                      <a:gd name="T42" fmla="*/ 12 w 28"/>
                      <a:gd name="T43" fmla="*/ 14 h 120"/>
                      <a:gd name="T44" fmla="*/ 13 w 28"/>
                      <a:gd name="T45" fmla="*/ 99 h 120"/>
                      <a:gd name="T46" fmla="*/ 13 w 28"/>
                      <a:gd name="T47" fmla="*/ 18 h 120"/>
                      <a:gd name="T48" fmla="*/ 13 w 28"/>
                      <a:gd name="T49" fmla="*/ 56 h 120"/>
                      <a:gd name="T50" fmla="*/ 14 w 28"/>
                      <a:gd name="T51" fmla="*/ 18 h 120"/>
                      <a:gd name="T52" fmla="*/ 14 w 28"/>
                      <a:gd name="T53" fmla="*/ 110 h 120"/>
                      <a:gd name="T54" fmla="*/ 15 w 28"/>
                      <a:gd name="T55" fmla="*/ 78 h 120"/>
                      <a:gd name="T56" fmla="*/ 16 w 28"/>
                      <a:gd name="T57" fmla="*/ 24 h 120"/>
                      <a:gd name="T58" fmla="*/ 16 w 28"/>
                      <a:gd name="T59" fmla="*/ 20 h 120"/>
                      <a:gd name="T60" fmla="*/ 17 w 28"/>
                      <a:gd name="T61" fmla="*/ 115 h 120"/>
                      <a:gd name="T62" fmla="*/ 18 w 28"/>
                      <a:gd name="T63" fmla="*/ 22 h 120"/>
                      <a:gd name="T64" fmla="*/ 18 w 28"/>
                      <a:gd name="T65" fmla="*/ 52 h 120"/>
                      <a:gd name="T66" fmla="*/ 18 w 28"/>
                      <a:gd name="T67" fmla="*/ 100 h 120"/>
                      <a:gd name="T68" fmla="*/ 18 w 28"/>
                      <a:gd name="T69" fmla="*/ 22 h 120"/>
                      <a:gd name="T70" fmla="*/ 20 w 28"/>
                      <a:gd name="T71" fmla="*/ 40 h 120"/>
                      <a:gd name="T72" fmla="*/ 20 w 28"/>
                      <a:gd name="T73" fmla="*/ 98 h 120"/>
                      <a:gd name="T74" fmla="*/ 20 w 28"/>
                      <a:gd name="T75" fmla="*/ 25 h 120"/>
                      <a:gd name="T76" fmla="*/ 21 w 28"/>
                      <a:gd name="T77" fmla="*/ 118 h 120"/>
                      <a:gd name="T78" fmla="*/ 21 w 28"/>
                      <a:gd name="T79" fmla="*/ 41 h 120"/>
                      <a:gd name="T80" fmla="*/ 22 w 28"/>
                      <a:gd name="T81" fmla="*/ 26 h 120"/>
                      <a:gd name="T82" fmla="*/ 23 w 28"/>
                      <a:gd name="T83" fmla="*/ 98 h 120"/>
                      <a:gd name="T84" fmla="*/ 24 w 28"/>
                      <a:gd name="T85" fmla="*/ 41 h 120"/>
                      <a:gd name="T86" fmla="*/ 24 w 28"/>
                      <a:gd name="T87" fmla="*/ 119 h 120"/>
                      <a:gd name="T88" fmla="*/ 24 w 28"/>
                      <a:gd name="T89" fmla="*/ 30 h 120"/>
                      <a:gd name="T90" fmla="*/ 26 w 28"/>
                      <a:gd name="T91" fmla="*/ 50 h 120"/>
                      <a:gd name="T92" fmla="*/ 26 w 28"/>
                      <a:gd name="T93" fmla="*/ 31 h 120"/>
                      <a:gd name="T94" fmla="*/ 27 w 28"/>
                      <a:gd name="T95" fmla="*/ 120 h 120"/>
                      <a:gd name="T96" fmla="*/ 28 w 28"/>
                      <a:gd name="T97" fmla="*/ 34 h 120"/>
                      <a:gd name="T98" fmla="*/ 28 w 28"/>
                      <a:gd name="T99" fmla="*/ 43 h 1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8" h="120">
                        <a:moveTo>
                          <a:pt x="0" y="94"/>
                        </a:moveTo>
                        <a:lnTo>
                          <a:pt x="1" y="16"/>
                        </a:lnTo>
                        <a:lnTo>
                          <a:pt x="1" y="0"/>
                        </a:lnTo>
                        <a:lnTo>
                          <a:pt x="2" y="77"/>
                        </a:lnTo>
                        <a:lnTo>
                          <a:pt x="3" y="15"/>
                        </a:lnTo>
                        <a:lnTo>
                          <a:pt x="3" y="97"/>
                        </a:lnTo>
                        <a:lnTo>
                          <a:pt x="3" y="5"/>
                        </a:lnTo>
                        <a:lnTo>
                          <a:pt x="5" y="68"/>
                        </a:lnTo>
                        <a:lnTo>
                          <a:pt x="5" y="26"/>
                        </a:lnTo>
                        <a:lnTo>
                          <a:pt x="5" y="6"/>
                        </a:lnTo>
                        <a:lnTo>
                          <a:pt x="6" y="99"/>
                        </a:lnTo>
                        <a:lnTo>
                          <a:pt x="7" y="10"/>
                        </a:lnTo>
                        <a:lnTo>
                          <a:pt x="7" y="17"/>
                        </a:lnTo>
                        <a:lnTo>
                          <a:pt x="7" y="96"/>
                        </a:lnTo>
                        <a:lnTo>
                          <a:pt x="7" y="9"/>
                        </a:lnTo>
                        <a:lnTo>
                          <a:pt x="9" y="61"/>
                        </a:lnTo>
                        <a:lnTo>
                          <a:pt x="9" y="38"/>
                        </a:lnTo>
                        <a:lnTo>
                          <a:pt x="9" y="12"/>
                        </a:lnTo>
                        <a:lnTo>
                          <a:pt x="11" y="104"/>
                        </a:lnTo>
                        <a:lnTo>
                          <a:pt x="11" y="17"/>
                        </a:lnTo>
                        <a:lnTo>
                          <a:pt x="11" y="20"/>
                        </a:lnTo>
                        <a:lnTo>
                          <a:pt x="12" y="14"/>
                        </a:lnTo>
                        <a:lnTo>
                          <a:pt x="13" y="99"/>
                        </a:lnTo>
                        <a:lnTo>
                          <a:pt x="13" y="18"/>
                        </a:lnTo>
                        <a:lnTo>
                          <a:pt x="13" y="56"/>
                        </a:lnTo>
                        <a:lnTo>
                          <a:pt x="14" y="18"/>
                        </a:lnTo>
                        <a:lnTo>
                          <a:pt x="14" y="110"/>
                        </a:lnTo>
                        <a:lnTo>
                          <a:pt x="15" y="78"/>
                        </a:lnTo>
                        <a:lnTo>
                          <a:pt x="16" y="24"/>
                        </a:lnTo>
                        <a:lnTo>
                          <a:pt x="16" y="20"/>
                        </a:lnTo>
                        <a:lnTo>
                          <a:pt x="17" y="115"/>
                        </a:lnTo>
                        <a:lnTo>
                          <a:pt x="18" y="22"/>
                        </a:lnTo>
                        <a:lnTo>
                          <a:pt x="18" y="52"/>
                        </a:lnTo>
                        <a:lnTo>
                          <a:pt x="18" y="100"/>
                        </a:lnTo>
                        <a:lnTo>
                          <a:pt x="18" y="22"/>
                        </a:lnTo>
                        <a:lnTo>
                          <a:pt x="20" y="40"/>
                        </a:lnTo>
                        <a:lnTo>
                          <a:pt x="20" y="98"/>
                        </a:lnTo>
                        <a:lnTo>
                          <a:pt x="20" y="25"/>
                        </a:lnTo>
                        <a:lnTo>
                          <a:pt x="21" y="118"/>
                        </a:lnTo>
                        <a:lnTo>
                          <a:pt x="21" y="41"/>
                        </a:lnTo>
                        <a:lnTo>
                          <a:pt x="22" y="26"/>
                        </a:lnTo>
                        <a:lnTo>
                          <a:pt x="23" y="98"/>
                        </a:lnTo>
                        <a:lnTo>
                          <a:pt x="24" y="41"/>
                        </a:lnTo>
                        <a:lnTo>
                          <a:pt x="24" y="119"/>
                        </a:lnTo>
                        <a:lnTo>
                          <a:pt x="24" y="30"/>
                        </a:lnTo>
                        <a:lnTo>
                          <a:pt x="26" y="50"/>
                        </a:lnTo>
                        <a:lnTo>
                          <a:pt x="26" y="31"/>
                        </a:lnTo>
                        <a:lnTo>
                          <a:pt x="27" y="120"/>
                        </a:lnTo>
                        <a:lnTo>
                          <a:pt x="28" y="34"/>
                        </a:lnTo>
                        <a:lnTo>
                          <a:pt x="28" y="4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0" name="Freeform 424"/>
                  <p:cNvSpPr>
                    <a:spLocks/>
                  </p:cNvSpPr>
                  <p:nvPr/>
                </p:nvSpPr>
                <p:spPr bwMode="auto">
                  <a:xfrm>
                    <a:off x="2787176" y="5491162"/>
                    <a:ext cx="42863" cy="182562"/>
                  </a:xfrm>
                  <a:custGeom>
                    <a:avLst/>
                    <a:gdLst>
                      <a:gd name="T0" fmla="*/ 0 w 27"/>
                      <a:gd name="T1" fmla="*/ 9 h 115"/>
                      <a:gd name="T2" fmla="*/ 0 w 27"/>
                      <a:gd name="T3" fmla="*/ 89 h 115"/>
                      <a:gd name="T4" fmla="*/ 1 w 27"/>
                      <a:gd name="T5" fmla="*/ 0 h 115"/>
                      <a:gd name="T6" fmla="*/ 2 w 27"/>
                      <a:gd name="T7" fmla="*/ 53 h 115"/>
                      <a:gd name="T8" fmla="*/ 2 w 27"/>
                      <a:gd name="T9" fmla="*/ 26 h 115"/>
                      <a:gd name="T10" fmla="*/ 2 w 27"/>
                      <a:gd name="T11" fmla="*/ 2 h 115"/>
                      <a:gd name="T12" fmla="*/ 3 w 27"/>
                      <a:gd name="T13" fmla="*/ 95 h 115"/>
                      <a:gd name="T14" fmla="*/ 4 w 27"/>
                      <a:gd name="T15" fmla="*/ 6 h 115"/>
                      <a:gd name="T16" fmla="*/ 4 w 27"/>
                      <a:gd name="T17" fmla="*/ 10 h 115"/>
                      <a:gd name="T18" fmla="*/ 4 w 27"/>
                      <a:gd name="T19" fmla="*/ 4 h 115"/>
                      <a:gd name="T20" fmla="*/ 6 w 27"/>
                      <a:gd name="T21" fmla="*/ 84 h 115"/>
                      <a:gd name="T22" fmla="*/ 6 w 27"/>
                      <a:gd name="T23" fmla="*/ 46 h 115"/>
                      <a:gd name="T24" fmla="*/ 6 w 27"/>
                      <a:gd name="T25" fmla="*/ 37 h 115"/>
                      <a:gd name="T26" fmla="*/ 6 w 27"/>
                      <a:gd name="T27" fmla="*/ 7 h 115"/>
                      <a:gd name="T28" fmla="*/ 7 w 27"/>
                      <a:gd name="T29" fmla="*/ 99 h 115"/>
                      <a:gd name="T30" fmla="*/ 8 w 27"/>
                      <a:gd name="T31" fmla="*/ 64 h 115"/>
                      <a:gd name="T32" fmla="*/ 8 w 27"/>
                      <a:gd name="T33" fmla="*/ 12 h 115"/>
                      <a:gd name="T34" fmla="*/ 9 w 27"/>
                      <a:gd name="T35" fmla="*/ 8 h 115"/>
                      <a:gd name="T36" fmla="*/ 10 w 27"/>
                      <a:gd name="T37" fmla="*/ 102 h 115"/>
                      <a:gd name="T38" fmla="*/ 10 w 27"/>
                      <a:gd name="T39" fmla="*/ 11 h 115"/>
                      <a:gd name="T40" fmla="*/ 10 w 27"/>
                      <a:gd name="T41" fmla="*/ 43 h 115"/>
                      <a:gd name="T42" fmla="*/ 11 w 27"/>
                      <a:gd name="T43" fmla="*/ 92 h 115"/>
                      <a:gd name="T44" fmla="*/ 11 w 27"/>
                      <a:gd name="T45" fmla="*/ 11 h 115"/>
                      <a:gd name="T46" fmla="*/ 12 w 27"/>
                      <a:gd name="T47" fmla="*/ 83 h 115"/>
                      <a:gd name="T48" fmla="*/ 13 w 27"/>
                      <a:gd name="T49" fmla="*/ 18 h 115"/>
                      <a:gd name="T50" fmla="*/ 13 w 27"/>
                      <a:gd name="T51" fmla="*/ 13 h 115"/>
                      <a:gd name="T52" fmla="*/ 13 w 27"/>
                      <a:gd name="T53" fmla="*/ 103 h 115"/>
                      <a:gd name="T54" fmla="*/ 15 w 27"/>
                      <a:gd name="T55" fmla="*/ 28 h 115"/>
                      <a:gd name="T56" fmla="*/ 15 w 27"/>
                      <a:gd name="T57" fmla="*/ 14 h 115"/>
                      <a:gd name="T58" fmla="*/ 16 w 27"/>
                      <a:gd name="T59" fmla="*/ 82 h 115"/>
                      <a:gd name="T60" fmla="*/ 16 w 27"/>
                      <a:gd name="T61" fmla="*/ 29 h 115"/>
                      <a:gd name="T62" fmla="*/ 16 w 27"/>
                      <a:gd name="T63" fmla="*/ 103 h 115"/>
                      <a:gd name="T64" fmla="*/ 18 w 27"/>
                      <a:gd name="T65" fmla="*/ 106 h 115"/>
                      <a:gd name="T66" fmla="*/ 18 w 27"/>
                      <a:gd name="T67" fmla="*/ 17 h 115"/>
                      <a:gd name="T68" fmla="*/ 18 w 27"/>
                      <a:gd name="T69" fmla="*/ 36 h 115"/>
                      <a:gd name="T70" fmla="*/ 19 w 27"/>
                      <a:gd name="T71" fmla="*/ 18 h 115"/>
                      <a:gd name="T72" fmla="*/ 20 w 27"/>
                      <a:gd name="T73" fmla="*/ 102 h 115"/>
                      <a:gd name="T74" fmla="*/ 21 w 27"/>
                      <a:gd name="T75" fmla="*/ 30 h 115"/>
                      <a:gd name="T76" fmla="*/ 21 w 27"/>
                      <a:gd name="T77" fmla="*/ 111 h 115"/>
                      <a:gd name="T78" fmla="*/ 21 w 27"/>
                      <a:gd name="T79" fmla="*/ 21 h 115"/>
                      <a:gd name="T80" fmla="*/ 23 w 27"/>
                      <a:gd name="T81" fmla="*/ 76 h 115"/>
                      <a:gd name="T82" fmla="*/ 23 w 27"/>
                      <a:gd name="T83" fmla="*/ 45 h 115"/>
                      <a:gd name="T84" fmla="*/ 23 w 27"/>
                      <a:gd name="T85" fmla="*/ 22 h 115"/>
                      <a:gd name="T86" fmla="*/ 24 w 27"/>
                      <a:gd name="T87" fmla="*/ 115 h 115"/>
                      <a:gd name="T88" fmla="*/ 25 w 27"/>
                      <a:gd name="T89" fmla="*/ 26 h 115"/>
                      <a:gd name="T90" fmla="*/ 25 w 27"/>
                      <a:gd name="T91" fmla="*/ 31 h 115"/>
                      <a:gd name="T92" fmla="*/ 25 w 27"/>
                      <a:gd name="T93" fmla="*/ 100 h 115"/>
                      <a:gd name="T94" fmla="*/ 25 w 27"/>
                      <a:gd name="T95" fmla="*/ 24 h 115"/>
                      <a:gd name="T96" fmla="*/ 27 w 27"/>
                      <a:gd name="T97" fmla="*/ 68 h 115"/>
                      <a:gd name="T98" fmla="*/ 27 w 27"/>
                      <a:gd name="T99" fmla="*/ 55 h 11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115">
                        <a:moveTo>
                          <a:pt x="0" y="9"/>
                        </a:moveTo>
                        <a:lnTo>
                          <a:pt x="0" y="89"/>
                        </a:lnTo>
                        <a:lnTo>
                          <a:pt x="1" y="0"/>
                        </a:lnTo>
                        <a:lnTo>
                          <a:pt x="2" y="53"/>
                        </a:lnTo>
                        <a:lnTo>
                          <a:pt x="2" y="26"/>
                        </a:lnTo>
                        <a:lnTo>
                          <a:pt x="2" y="2"/>
                        </a:lnTo>
                        <a:lnTo>
                          <a:pt x="3" y="95"/>
                        </a:lnTo>
                        <a:lnTo>
                          <a:pt x="4" y="6"/>
                        </a:lnTo>
                        <a:lnTo>
                          <a:pt x="4" y="10"/>
                        </a:lnTo>
                        <a:lnTo>
                          <a:pt x="4" y="4"/>
                        </a:lnTo>
                        <a:lnTo>
                          <a:pt x="6" y="84"/>
                        </a:lnTo>
                        <a:lnTo>
                          <a:pt x="6" y="46"/>
                        </a:lnTo>
                        <a:lnTo>
                          <a:pt x="6" y="37"/>
                        </a:lnTo>
                        <a:lnTo>
                          <a:pt x="6" y="7"/>
                        </a:lnTo>
                        <a:lnTo>
                          <a:pt x="7" y="99"/>
                        </a:lnTo>
                        <a:lnTo>
                          <a:pt x="8" y="64"/>
                        </a:lnTo>
                        <a:lnTo>
                          <a:pt x="8" y="12"/>
                        </a:lnTo>
                        <a:lnTo>
                          <a:pt x="9" y="8"/>
                        </a:lnTo>
                        <a:lnTo>
                          <a:pt x="10" y="102"/>
                        </a:lnTo>
                        <a:lnTo>
                          <a:pt x="10" y="11"/>
                        </a:lnTo>
                        <a:lnTo>
                          <a:pt x="10" y="43"/>
                        </a:lnTo>
                        <a:lnTo>
                          <a:pt x="11" y="92"/>
                        </a:lnTo>
                        <a:lnTo>
                          <a:pt x="11" y="11"/>
                        </a:lnTo>
                        <a:lnTo>
                          <a:pt x="12" y="83"/>
                        </a:lnTo>
                        <a:lnTo>
                          <a:pt x="13" y="18"/>
                        </a:lnTo>
                        <a:lnTo>
                          <a:pt x="13" y="13"/>
                        </a:lnTo>
                        <a:lnTo>
                          <a:pt x="13" y="103"/>
                        </a:lnTo>
                        <a:lnTo>
                          <a:pt x="15" y="28"/>
                        </a:lnTo>
                        <a:lnTo>
                          <a:pt x="15" y="14"/>
                        </a:lnTo>
                        <a:lnTo>
                          <a:pt x="16" y="82"/>
                        </a:lnTo>
                        <a:lnTo>
                          <a:pt x="16" y="29"/>
                        </a:lnTo>
                        <a:lnTo>
                          <a:pt x="16" y="103"/>
                        </a:lnTo>
                        <a:lnTo>
                          <a:pt x="18" y="106"/>
                        </a:lnTo>
                        <a:lnTo>
                          <a:pt x="18" y="17"/>
                        </a:lnTo>
                        <a:lnTo>
                          <a:pt x="18" y="36"/>
                        </a:lnTo>
                        <a:lnTo>
                          <a:pt x="19" y="18"/>
                        </a:lnTo>
                        <a:lnTo>
                          <a:pt x="20" y="102"/>
                        </a:lnTo>
                        <a:lnTo>
                          <a:pt x="21" y="30"/>
                        </a:lnTo>
                        <a:lnTo>
                          <a:pt x="21" y="111"/>
                        </a:lnTo>
                        <a:lnTo>
                          <a:pt x="21" y="21"/>
                        </a:lnTo>
                        <a:lnTo>
                          <a:pt x="23" y="76"/>
                        </a:lnTo>
                        <a:lnTo>
                          <a:pt x="23" y="45"/>
                        </a:lnTo>
                        <a:lnTo>
                          <a:pt x="23" y="22"/>
                        </a:lnTo>
                        <a:lnTo>
                          <a:pt x="24" y="115"/>
                        </a:lnTo>
                        <a:lnTo>
                          <a:pt x="25" y="26"/>
                        </a:lnTo>
                        <a:lnTo>
                          <a:pt x="25" y="31"/>
                        </a:lnTo>
                        <a:lnTo>
                          <a:pt x="25" y="100"/>
                        </a:lnTo>
                        <a:lnTo>
                          <a:pt x="25" y="24"/>
                        </a:lnTo>
                        <a:lnTo>
                          <a:pt x="27" y="68"/>
                        </a:lnTo>
                        <a:lnTo>
                          <a:pt x="27" y="5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1" name="Freeform 425"/>
                  <p:cNvSpPr>
                    <a:spLocks/>
                  </p:cNvSpPr>
                  <p:nvPr/>
                </p:nvSpPr>
                <p:spPr bwMode="auto">
                  <a:xfrm>
                    <a:off x="2830038" y="5532437"/>
                    <a:ext cx="42863" cy="169862"/>
                  </a:xfrm>
                  <a:custGeom>
                    <a:avLst/>
                    <a:gdLst>
                      <a:gd name="T0" fmla="*/ 0 w 27"/>
                      <a:gd name="T1" fmla="*/ 29 h 107"/>
                      <a:gd name="T2" fmla="*/ 0 w 27"/>
                      <a:gd name="T3" fmla="*/ 0 h 107"/>
                      <a:gd name="T4" fmla="*/ 0 w 27"/>
                      <a:gd name="T5" fmla="*/ 92 h 107"/>
                      <a:gd name="T6" fmla="*/ 2 w 27"/>
                      <a:gd name="T7" fmla="*/ 5 h 107"/>
                      <a:gd name="T8" fmla="*/ 2 w 27"/>
                      <a:gd name="T9" fmla="*/ 6 h 107"/>
                      <a:gd name="T10" fmla="*/ 3 w 27"/>
                      <a:gd name="T11" fmla="*/ 2 h 107"/>
                      <a:gd name="T12" fmla="*/ 4 w 27"/>
                      <a:gd name="T13" fmla="*/ 93 h 107"/>
                      <a:gd name="T14" fmla="*/ 4 w 27"/>
                      <a:gd name="T15" fmla="*/ 4 h 107"/>
                      <a:gd name="T16" fmla="*/ 4 w 27"/>
                      <a:gd name="T17" fmla="*/ 37 h 107"/>
                      <a:gd name="T18" fmla="*/ 5 w 27"/>
                      <a:gd name="T19" fmla="*/ 88 h 107"/>
                      <a:gd name="T20" fmla="*/ 5 w 27"/>
                      <a:gd name="T21" fmla="*/ 4 h 107"/>
                      <a:gd name="T22" fmla="*/ 6 w 27"/>
                      <a:gd name="T23" fmla="*/ 72 h 107"/>
                      <a:gd name="T24" fmla="*/ 6 w 27"/>
                      <a:gd name="T25" fmla="*/ 11 h 107"/>
                      <a:gd name="T26" fmla="*/ 7 w 27"/>
                      <a:gd name="T27" fmla="*/ 6 h 107"/>
                      <a:gd name="T28" fmla="*/ 8 w 27"/>
                      <a:gd name="T29" fmla="*/ 94 h 107"/>
                      <a:gd name="T30" fmla="*/ 8 w 27"/>
                      <a:gd name="T31" fmla="*/ 7 h 107"/>
                      <a:gd name="T32" fmla="*/ 8 w 27"/>
                      <a:gd name="T33" fmla="*/ 34 h 107"/>
                      <a:gd name="T34" fmla="*/ 9 w 27"/>
                      <a:gd name="T35" fmla="*/ 75 h 107"/>
                      <a:gd name="T36" fmla="*/ 9 w 27"/>
                      <a:gd name="T37" fmla="*/ 7 h 107"/>
                      <a:gd name="T38" fmla="*/ 10 w 27"/>
                      <a:gd name="T39" fmla="*/ 22 h 107"/>
                      <a:gd name="T40" fmla="*/ 10 w 27"/>
                      <a:gd name="T41" fmla="*/ 92 h 107"/>
                      <a:gd name="T42" fmla="*/ 11 w 27"/>
                      <a:gd name="T43" fmla="*/ 99 h 107"/>
                      <a:gd name="T44" fmla="*/ 12 w 27"/>
                      <a:gd name="T45" fmla="*/ 10 h 107"/>
                      <a:gd name="T46" fmla="*/ 12 w 27"/>
                      <a:gd name="T47" fmla="*/ 27 h 107"/>
                      <a:gd name="T48" fmla="*/ 12 w 27"/>
                      <a:gd name="T49" fmla="*/ 10 h 107"/>
                      <a:gd name="T50" fmla="*/ 14 w 27"/>
                      <a:gd name="T51" fmla="*/ 90 h 107"/>
                      <a:gd name="T52" fmla="*/ 14 w 27"/>
                      <a:gd name="T53" fmla="*/ 22 h 107"/>
                      <a:gd name="T54" fmla="*/ 14 w 27"/>
                      <a:gd name="T55" fmla="*/ 103 h 107"/>
                      <a:gd name="T56" fmla="*/ 15 w 27"/>
                      <a:gd name="T57" fmla="*/ 13 h 107"/>
                      <a:gd name="T58" fmla="*/ 16 w 27"/>
                      <a:gd name="T59" fmla="*/ 36 h 107"/>
                      <a:gd name="T60" fmla="*/ 17 w 27"/>
                      <a:gd name="T61" fmla="*/ 13 h 107"/>
                      <a:gd name="T62" fmla="*/ 18 w 27"/>
                      <a:gd name="T63" fmla="*/ 106 h 107"/>
                      <a:gd name="T64" fmla="*/ 19 w 27"/>
                      <a:gd name="T65" fmla="*/ 17 h 107"/>
                      <a:gd name="T66" fmla="*/ 19 w 27"/>
                      <a:gd name="T67" fmla="*/ 23 h 107"/>
                      <a:gd name="T68" fmla="*/ 19 w 27"/>
                      <a:gd name="T69" fmla="*/ 95 h 107"/>
                      <a:gd name="T70" fmla="*/ 19 w 27"/>
                      <a:gd name="T71" fmla="*/ 15 h 107"/>
                      <a:gd name="T72" fmla="*/ 21 w 27"/>
                      <a:gd name="T73" fmla="*/ 62 h 107"/>
                      <a:gd name="T74" fmla="*/ 21 w 27"/>
                      <a:gd name="T75" fmla="*/ 45 h 107"/>
                      <a:gd name="T76" fmla="*/ 21 w 27"/>
                      <a:gd name="T77" fmla="*/ 17 h 107"/>
                      <a:gd name="T78" fmla="*/ 21 w 27"/>
                      <a:gd name="T79" fmla="*/ 106 h 107"/>
                      <a:gd name="T80" fmla="*/ 23 w 27"/>
                      <a:gd name="T81" fmla="*/ 22 h 107"/>
                      <a:gd name="T82" fmla="*/ 23 w 27"/>
                      <a:gd name="T83" fmla="*/ 24 h 107"/>
                      <a:gd name="T84" fmla="*/ 23 w 27"/>
                      <a:gd name="T85" fmla="*/ 18 h 107"/>
                      <a:gd name="T86" fmla="*/ 25 w 27"/>
                      <a:gd name="T87" fmla="*/ 106 h 107"/>
                      <a:gd name="T88" fmla="*/ 25 w 27"/>
                      <a:gd name="T89" fmla="*/ 55 h 107"/>
                      <a:gd name="T90" fmla="*/ 25 w 27"/>
                      <a:gd name="T91" fmla="*/ 56 h 107"/>
                      <a:gd name="T92" fmla="*/ 25 w 27"/>
                      <a:gd name="T93" fmla="*/ 107 h 107"/>
                      <a:gd name="T94" fmla="*/ 26 w 27"/>
                      <a:gd name="T95" fmla="*/ 21 h 107"/>
                      <a:gd name="T96" fmla="*/ 27 w 27"/>
                      <a:gd name="T97" fmla="*/ 85 h 107"/>
                      <a:gd name="T98" fmla="*/ 27 w 27"/>
                      <a:gd name="T99" fmla="*/ 27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107">
                        <a:moveTo>
                          <a:pt x="0" y="29"/>
                        </a:moveTo>
                        <a:lnTo>
                          <a:pt x="0" y="0"/>
                        </a:lnTo>
                        <a:lnTo>
                          <a:pt x="0" y="92"/>
                        </a:lnTo>
                        <a:lnTo>
                          <a:pt x="2" y="5"/>
                        </a:lnTo>
                        <a:lnTo>
                          <a:pt x="2" y="6"/>
                        </a:lnTo>
                        <a:lnTo>
                          <a:pt x="3" y="2"/>
                        </a:lnTo>
                        <a:lnTo>
                          <a:pt x="4" y="93"/>
                        </a:lnTo>
                        <a:lnTo>
                          <a:pt x="4" y="4"/>
                        </a:lnTo>
                        <a:lnTo>
                          <a:pt x="4" y="37"/>
                        </a:lnTo>
                        <a:lnTo>
                          <a:pt x="5" y="88"/>
                        </a:lnTo>
                        <a:lnTo>
                          <a:pt x="5" y="4"/>
                        </a:lnTo>
                        <a:lnTo>
                          <a:pt x="6" y="72"/>
                        </a:lnTo>
                        <a:lnTo>
                          <a:pt x="6" y="11"/>
                        </a:lnTo>
                        <a:lnTo>
                          <a:pt x="7" y="6"/>
                        </a:lnTo>
                        <a:lnTo>
                          <a:pt x="8" y="94"/>
                        </a:lnTo>
                        <a:lnTo>
                          <a:pt x="8" y="7"/>
                        </a:lnTo>
                        <a:lnTo>
                          <a:pt x="8" y="34"/>
                        </a:lnTo>
                        <a:lnTo>
                          <a:pt x="9" y="75"/>
                        </a:lnTo>
                        <a:lnTo>
                          <a:pt x="9" y="7"/>
                        </a:lnTo>
                        <a:lnTo>
                          <a:pt x="10" y="22"/>
                        </a:lnTo>
                        <a:lnTo>
                          <a:pt x="10" y="92"/>
                        </a:lnTo>
                        <a:lnTo>
                          <a:pt x="11" y="99"/>
                        </a:lnTo>
                        <a:lnTo>
                          <a:pt x="12" y="10"/>
                        </a:lnTo>
                        <a:lnTo>
                          <a:pt x="12" y="27"/>
                        </a:lnTo>
                        <a:lnTo>
                          <a:pt x="12" y="10"/>
                        </a:lnTo>
                        <a:lnTo>
                          <a:pt x="14" y="90"/>
                        </a:lnTo>
                        <a:lnTo>
                          <a:pt x="14" y="22"/>
                        </a:lnTo>
                        <a:lnTo>
                          <a:pt x="14" y="103"/>
                        </a:lnTo>
                        <a:lnTo>
                          <a:pt x="15" y="13"/>
                        </a:lnTo>
                        <a:lnTo>
                          <a:pt x="16" y="36"/>
                        </a:lnTo>
                        <a:lnTo>
                          <a:pt x="17" y="13"/>
                        </a:lnTo>
                        <a:lnTo>
                          <a:pt x="18" y="106"/>
                        </a:lnTo>
                        <a:lnTo>
                          <a:pt x="19" y="17"/>
                        </a:lnTo>
                        <a:lnTo>
                          <a:pt x="19" y="23"/>
                        </a:lnTo>
                        <a:lnTo>
                          <a:pt x="19" y="95"/>
                        </a:lnTo>
                        <a:lnTo>
                          <a:pt x="19" y="15"/>
                        </a:lnTo>
                        <a:lnTo>
                          <a:pt x="21" y="62"/>
                        </a:lnTo>
                        <a:lnTo>
                          <a:pt x="21" y="45"/>
                        </a:lnTo>
                        <a:lnTo>
                          <a:pt x="21" y="17"/>
                        </a:lnTo>
                        <a:lnTo>
                          <a:pt x="21" y="106"/>
                        </a:lnTo>
                        <a:lnTo>
                          <a:pt x="23" y="22"/>
                        </a:lnTo>
                        <a:lnTo>
                          <a:pt x="23" y="24"/>
                        </a:lnTo>
                        <a:lnTo>
                          <a:pt x="23" y="18"/>
                        </a:lnTo>
                        <a:lnTo>
                          <a:pt x="25" y="106"/>
                        </a:lnTo>
                        <a:lnTo>
                          <a:pt x="25" y="55"/>
                        </a:lnTo>
                        <a:lnTo>
                          <a:pt x="25" y="56"/>
                        </a:lnTo>
                        <a:lnTo>
                          <a:pt x="25" y="107"/>
                        </a:lnTo>
                        <a:lnTo>
                          <a:pt x="26" y="21"/>
                        </a:lnTo>
                        <a:lnTo>
                          <a:pt x="27" y="85"/>
                        </a:lnTo>
                        <a:lnTo>
                          <a:pt x="27" y="2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2" name="Freeform 426"/>
                  <p:cNvSpPr>
                    <a:spLocks/>
                  </p:cNvSpPr>
                  <p:nvPr/>
                </p:nvSpPr>
                <p:spPr bwMode="auto">
                  <a:xfrm>
                    <a:off x="2872901" y="5567362"/>
                    <a:ext cx="46038" cy="169862"/>
                  </a:xfrm>
                  <a:custGeom>
                    <a:avLst/>
                    <a:gdLst>
                      <a:gd name="T0" fmla="*/ 0 w 29"/>
                      <a:gd name="T1" fmla="*/ 5 h 107"/>
                      <a:gd name="T2" fmla="*/ 1 w 29"/>
                      <a:gd name="T3" fmla="*/ 0 h 107"/>
                      <a:gd name="T4" fmla="*/ 2 w 29"/>
                      <a:gd name="T5" fmla="*/ 90 h 107"/>
                      <a:gd name="T6" fmla="*/ 2 w 29"/>
                      <a:gd name="T7" fmla="*/ 1 h 107"/>
                      <a:gd name="T8" fmla="*/ 2 w 29"/>
                      <a:gd name="T9" fmla="*/ 30 h 107"/>
                      <a:gd name="T10" fmla="*/ 3 w 29"/>
                      <a:gd name="T11" fmla="*/ 2 h 107"/>
                      <a:gd name="T12" fmla="*/ 4 w 29"/>
                      <a:gd name="T13" fmla="*/ 82 h 107"/>
                      <a:gd name="T14" fmla="*/ 4 w 29"/>
                      <a:gd name="T15" fmla="*/ 10 h 107"/>
                      <a:gd name="T16" fmla="*/ 5 w 29"/>
                      <a:gd name="T17" fmla="*/ 4 h 107"/>
                      <a:gd name="T18" fmla="*/ 5 w 29"/>
                      <a:gd name="T19" fmla="*/ 94 h 107"/>
                      <a:gd name="T20" fmla="*/ 6 w 29"/>
                      <a:gd name="T21" fmla="*/ 4 h 107"/>
                      <a:gd name="T22" fmla="*/ 6 w 29"/>
                      <a:gd name="T23" fmla="*/ 26 h 107"/>
                      <a:gd name="T24" fmla="*/ 7 w 29"/>
                      <a:gd name="T25" fmla="*/ 5 h 107"/>
                      <a:gd name="T26" fmla="*/ 7 w 29"/>
                      <a:gd name="T27" fmla="*/ 80 h 107"/>
                      <a:gd name="T28" fmla="*/ 8 w 29"/>
                      <a:gd name="T29" fmla="*/ 17 h 107"/>
                      <a:gd name="T30" fmla="*/ 8 w 29"/>
                      <a:gd name="T31" fmla="*/ 96 h 107"/>
                      <a:gd name="T32" fmla="*/ 10 w 29"/>
                      <a:gd name="T33" fmla="*/ 7 h 107"/>
                      <a:gd name="T34" fmla="*/ 10 w 29"/>
                      <a:gd name="T35" fmla="*/ 28 h 107"/>
                      <a:gd name="T36" fmla="*/ 10 w 29"/>
                      <a:gd name="T37" fmla="*/ 7 h 107"/>
                      <a:gd name="T38" fmla="*/ 12 w 29"/>
                      <a:gd name="T39" fmla="*/ 96 h 107"/>
                      <a:gd name="T40" fmla="*/ 12 w 29"/>
                      <a:gd name="T41" fmla="*/ 17 h 107"/>
                      <a:gd name="T42" fmla="*/ 12 w 29"/>
                      <a:gd name="T43" fmla="*/ 91 h 107"/>
                      <a:gd name="T44" fmla="*/ 13 w 29"/>
                      <a:gd name="T45" fmla="*/ 9 h 107"/>
                      <a:gd name="T46" fmla="*/ 14 w 29"/>
                      <a:gd name="T47" fmla="*/ 57 h 107"/>
                      <a:gd name="T48" fmla="*/ 15 w 29"/>
                      <a:gd name="T49" fmla="*/ 37 h 107"/>
                      <a:gd name="T50" fmla="*/ 15 w 29"/>
                      <a:gd name="T51" fmla="*/ 10 h 107"/>
                      <a:gd name="T52" fmla="*/ 16 w 29"/>
                      <a:gd name="T53" fmla="*/ 96 h 107"/>
                      <a:gd name="T54" fmla="*/ 17 w 29"/>
                      <a:gd name="T55" fmla="*/ 14 h 107"/>
                      <a:gd name="T56" fmla="*/ 17 w 29"/>
                      <a:gd name="T57" fmla="*/ 17 h 107"/>
                      <a:gd name="T58" fmla="*/ 17 w 29"/>
                      <a:gd name="T59" fmla="*/ 12 h 107"/>
                      <a:gd name="T60" fmla="*/ 18 w 29"/>
                      <a:gd name="T61" fmla="*/ 95 h 107"/>
                      <a:gd name="T62" fmla="*/ 19 w 29"/>
                      <a:gd name="T63" fmla="*/ 51 h 107"/>
                      <a:gd name="T64" fmla="*/ 19 w 29"/>
                      <a:gd name="T65" fmla="*/ 47 h 107"/>
                      <a:gd name="T66" fmla="*/ 19 w 29"/>
                      <a:gd name="T67" fmla="*/ 101 h 107"/>
                      <a:gd name="T68" fmla="*/ 19 w 29"/>
                      <a:gd name="T69" fmla="*/ 14 h 107"/>
                      <a:gd name="T70" fmla="*/ 21 w 29"/>
                      <a:gd name="T71" fmla="*/ 19 h 107"/>
                      <a:gd name="T72" fmla="*/ 21 w 29"/>
                      <a:gd name="T73" fmla="*/ 18 h 107"/>
                      <a:gd name="T74" fmla="*/ 21 w 29"/>
                      <a:gd name="T75" fmla="*/ 15 h 107"/>
                      <a:gd name="T76" fmla="*/ 22 w 29"/>
                      <a:gd name="T77" fmla="*/ 105 h 107"/>
                      <a:gd name="T78" fmla="*/ 23 w 29"/>
                      <a:gd name="T79" fmla="*/ 16 h 107"/>
                      <a:gd name="T80" fmla="*/ 23 w 29"/>
                      <a:gd name="T81" fmla="*/ 45 h 107"/>
                      <a:gd name="T82" fmla="*/ 24 w 29"/>
                      <a:gd name="T83" fmla="*/ 16 h 107"/>
                      <a:gd name="T84" fmla="*/ 25 w 29"/>
                      <a:gd name="T85" fmla="*/ 91 h 107"/>
                      <a:gd name="T86" fmla="*/ 25 w 29"/>
                      <a:gd name="T87" fmla="*/ 24 h 107"/>
                      <a:gd name="T88" fmla="*/ 26 w 29"/>
                      <a:gd name="T89" fmla="*/ 18 h 107"/>
                      <a:gd name="T90" fmla="*/ 26 w 29"/>
                      <a:gd name="T91" fmla="*/ 107 h 107"/>
                      <a:gd name="T92" fmla="*/ 27 w 29"/>
                      <a:gd name="T93" fmla="*/ 18 h 107"/>
                      <a:gd name="T94" fmla="*/ 27 w 29"/>
                      <a:gd name="T95" fmla="*/ 42 h 107"/>
                      <a:gd name="T96" fmla="*/ 28 w 29"/>
                      <a:gd name="T97" fmla="*/ 19 h 107"/>
                      <a:gd name="T98" fmla="*/ 29 w 29"/>
                      <a:gd name="T99" fmla="*/ 107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9" h="107">
                        <a:moveTo>
                          <a:pt x="0" y="5"/>
                        </a:moveTo>
                        <a:lnTo>
                          <a:pt x="1" y="0"/>
                        </a:lnTo>
                        <a:lnTo>
                          <a:pt x="2" y="90"/>
                        </a:lnTo>
                        <a:lnTo>
                          <a:pt x="2" y="1"/>
                        </a:lnTo>
                        <a:lnTo>
                          <a:pt x="2" y="30"/>
                        </a:lnTo>
                        <a:lnTo>
                          <a:pt x="3" y="2"/>
                        </a:lnTo>
                        <a:lnTo>
                          <a:pt x="4" y="82"/>
                        </a:lnTo>
                        <a:lnTo>
                          <a:pt x="4" y="10"/>
                        </a:lnTo>
                        <a:lnTo>
                          <a:pt x="5" y="4"/>
                        </a:lnTo>
                        <a:lnTo>
                          <a:pt x="5" y="94"/>
                        </a:lnTo>
                        <a:lnTo>
                          <a:pt x="6" y="4"/>
                        </a:lnTo>
                        <a:lnTo>
                          <a:pt x="6" y="26"/>
                        </a:lnTo>
                        <a:lnTo>
                          <a:pt x="7" y="5"/>
                        </a:lnTo>
                        <a:lnTo>
                          <a:pt x="7" y="80"/>
                        </a:lnTo>
                        <a:lnTo>
                          <a:pt x="8" y="17"/>
                        </a:lnTo>
                        <a:lnTo>
                          <a:pt x="8" y="96"/>
                        </a:lnTo>
                        <a:lnTo>
                          <a:pt x="10" y="7"/>
                        </a:lnTo>
                        <a:lnTo>
                          <a:pt x="10" y="28"/>
                        </a:lnTo>
                        <a:lnTo>
                          <a:pt x="10" y="7"/>
                        </a:lnTo>
                        <a:lnTo>
                          <a:pt x="12" y="96"/>
                        </a:lnTo>
                        <a:lnTo>
                          <a:pt x="12" y="17"/>
                        </a:lnTo>
                        <a:lnTo>
                          <a:pt x="12" y="91"/>
                        </a:lnTo>
                        <a:lnTo>
                          <a:pt x="13" y="9"/>
                        </a:lnTo>
                        <a:lnTo>
                          <a:pt x="14" y="57"/>
                        </a:lnTo>
                        <a:lnTo>
                          <a:pt x="15" y="37"/>
                        </a:lnTo>
                        <a:lnTo>
                          <a:pt x="15" y="10"/>
                        </a:lnTo>
                        <a:lnTo>
                          <a:pt x="16" y="96"/>
                        </a:lnTo>
                        <a:lnTo>
                          <a:pt x="17" y="14"/>
                        </a:lnTo>
                        <a:lnTo>
                          <a:pt x="17" y="17"/>
                        </a:lnTo>
                        <a:lnTo>
                          <a:pt x="17" y="12"/>
                        </a:lnTo>
                        <a:lnTo>
                          <a:pt x="18" y="95"/>
                        </a:lnTo>
                        <a:lnTo>
                          <a:pt x="19" y="51"/>
                        </a:lnTo>
                        <a:lnTo>
                          <a:pt x="19" y="47"/>
                        </a:lnTo>
                        <a:lnTo>
                          <a:pt x="19" y="101"/>
                        </a:lnTo>
                        <a:lnTo>
                          <a:pt x="19" y="14"/>
                        </a:lnTo>
                        <a:lnTo>
                          <a:pt x="21" y="19"/>
                        </a:lnTo>
                        <a:lnTo>
                          <a:pt x="21" y="18"/>
                        </a:lnTo>
                        <a:lnTo>
                          <a:pt x="21" y="15"/>
                        </a:lnTo>
                        <a:lnTo>
                          <a:pt x="22" y="105"/>
                        </a:lnTo>
                        <a:lnTo>
                          <a:pt x="23" y="16"/>
                        </a:lnTo>
                        <a:lnTo>
                          <a:pt x="23" y="45"/>
                        </a:lnTo>
                        <a:lnTo>
                          <a:pt x="24" y="16"/>
                        </a:lnTo>
                        <a:lnTo>
                          <a:pt x="25" y="91"/>
                        </a:lnTo>
                        <a:lnTo>
                          <a:pt x="25" y="24"/>
                        </a:lnTo>
                        <a:lnTo>
                          <a:pt x="26" y="18"/>
                        </a:lnTo>
                        <a:lnTo>
                          <a:pt x="26" y="107"/>
                        </a:lnTo>
                        <a:lnTo>
                          <a:pt x="27" y="18"/>
                        </a:lnTo>
                        <a:lnTo>
                          <a:pt x="27" y="42"/>
                        </a:lnTo>
                        <a:lnTo>
                          <a:pt x="28" y="19"/>
                        </a:lnTo>
                        <a:lnTo>
                          <a:pt x="29" y="10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3" name="Freeform 427"/>
                  <p:cNvSpPr>
                    <a:spLocks/>
                  </p:cNvSpPr>
                  <p:nvPr/>
                </p:nvSpPr>
                <p:spPr bwMode="auto">
                  <a:xfrm>
                    <a:off x="2918938" y="5600700"/>
                    <a:ext cx="44450" cy="161925"/>
                  </a:xfrm>
                  <a:custGeom>
                    <a:avLst/>
                    <a:gdLst>
                      <a:gd name="T0" fmla="*/ 0 w 28"/>
                      <a:gd name="T1" fmla="*/ 86 h 102"/>
                      <a:gd name="T2" fmla="*/ 0 w 28"/>
                      <a:gd name="T3" fmla="*/ 9 h 102"/>
                      <a:gd name="T4" fmla="*/ 1 w 28"/>
                      <a:gd name="T5" fmla="*/ 80 h 102"/>
                      <a:gd name="T6" fmla="*/ 1 w 28"/>
                      <a:gd name="T7" fmla="*/ 0 h 102"/>
                      <a:gd name="T8" fmla="*/ 2 w 28"/>
                      <a:gd name="T9" fmla="*/ 20 h 102"/>
                      <a:gd name="T10" fmla="*/ 2 w 28"/>
                      <a:gd name="T11" fmla="*/ 0 h 102"/>
                      <a:gd name="T12" fmla="*/ 3 w 28"/>
                      <a:gd name="T13" fmla="*/ 86 h 102"/>
                      <a:gd name="T14" fmla="*/ 4 w 28"/>
                      <a:gd name="T15" fmla="*/ 10 h 102"/>
                      <a:gd name="T16" fmla="*/ 4 w 28"/>
                      <a:gd name="T17" fmla="*/ 86 h 102"/>
                      <a:gd name="T18" fmla="*/ 4 w 28"/>
                      <a:gd name="T19" fmla="*/ 2 h 102"/>
                      <a:gd name="T20" fmla="*/ 6 w 28"/>
                      <a:gd name="T21" fmla="*/ 28 h 102"/>
                      <a:gd name="T22" fmla="*/ 6 w 28"/>
                      <a:gd name="T23" fmla="*/ 3 h 102"/>
                      <a:gd name="T24" fmla="*/ 7 w 28"/>
                      <a:gd name="T25" fmla="*/ 90 h 102"/>
                      <a:gd name="T26" fmla="*/ 8 w 28"/>
                      <a:gd name="T27" fmla="*/ 7 h 102"/>
                      <a:gd name="T28" fmla="*/ 8 w 28"/>
                      <a:gd name="T29" fmla="*/ 10 h 102"/>
                      <a:gd name="T30" fmla="*/ 9 w 28"/>
                      <a:gd name="T31" fmla="*/ 4 h 102"/>
                      <a:gd name="T32" fmla="*/ 10 w 28"/>
                      <a:gd name="T33" fmla="*/ 82 h 102"/>
                      <a:gd name="T34" fmla="*/ 10 w 28"/>
                      <a:gd name="T35" fmla="*/ 45 h 102"/>
                      <a:gd name="T36" fmla="*/ 11 w 28"/>
                      <a:gd name="T37" fmla="*/ 37 h 102"/>
                      <a:gd name="T38" fmla="*/ 11 w 28"/>
                      <a:gd name="T39" fmla="*/ 6 h 102"/>
                      <a:gd name="T40" fmla="*/ 11 w 28"/>
                      <a:gd name="T41" fmla="*/ 93 h 102"/>
                      <a:gd name="T42" fmla="*/ 12 w 28"/>
                      <a:gd name="T43" fmla="*/ 11 h 102"/>
                      <a:gd name="T44" fmla="*/ 12 w 28"/>
                      <a:gd name="T45" fmla="*/ 11 h 102"/>
                      <a:gd name="T46" fmla="*/ 13 w 28"/>
                      <a:gd name="T47" fmla="*/ 7 h 102"/>
                      <a:gd name="T48" fmla="*/ 14 w 28"/>
                      <a:gd name="T49" fmla="*/ 95 h 102"/>
                      <a:gd name="T50" fmla="*/ 14 w 28"/>
                      <a:gd name="T51" fmla="*/ 40 h 102"/>
                      <a:gd name="T52" fmla="*/ 15 w 28"/>
                      <a:gd name="T53" fmla="*/ 48 h 102"/>
                      <a:gd name="T54" fmla="*/ 15 w 28"/>
                      <a:gd name="T55" fmla="*/ 85 h 102"/>
                      <a:gd name="T56" fmla="*/ 15 w 28"/>
                      <a:gd name="T57" fmla="*/ 8 h 102"/>
                      <a:gd name="T58" fmla="*/ 16 w 28"/>
                      <a:gd name="T59" fmla="*/ 79 h 102"/>
                      <a:gd name="T60" fmla="*/ 17 w 28"/>
                      <a:gd name="T61" fmla="*/ 16 h 102"/>
                      <a:gd name="T62" fmla="*/ 17 w 28"/>
                      <a:gd name="T63" fmla="*/ 10 h 102"/>
                      <a:gd name="T64" fmla="*/ 18 w 28"/>
                      <a:gd name="T65" fmla="*/ 96 h 102"/>
                      <a:gd name="T66" fmla="*/ 19 w 28"/>
                      <a:gd name="T67" fmla="*/ 10 h 102"/>
                      <a:gd name="T68" fmla="*/ 19 w 28"/>
                      <a:gd name="T69" fmla="*/ 35 h 102"/>
                      <a:gd name="T70" fmla="*/ 20 w 28"/>
                      <a:gd name="T71" fmla="*/ 11 h 102"/>
                      <a:gd name="T72" fmla="*/ 21 w 28"/>
                      <a:gd name="T73" fmla="*/ 95 h 102"/>
                      <a:gd name="T74" fmla="*/ 21 w 28"/>
                      <a:gd name="T75" fmla="*/ 21 h 102"/>
                      <a:gd name="T76" fmla="*/ 21 w 28"/>
                      <a:gd name="T77" fmla="*/ 96 h 102"/>
                      <a:gd name="T78" fmla="*/ 22 w 28"/>
                      <a:gd name="T79" fmla="*/ 12 h 102"/>
                      <a:gd name="T80" fmla="*/ 23 w 28"/>
                      <a:gd name="T81" fmla="*/ 13 h 102"/>
                      <a:gd name="T82" fmla="*/ 23 w 28"/>
                      <a:gd name="T83" fmla="*/ 33 h 102"/>
                      <a:gd name="T84" fmla="*/ 24 w 28"/>
                      <a:gd name="T85" fmla="*/ 14 h 102"/>
                      <a:gd name="T86" fmla="*/ 24 w 28"/>
                      <a:gd name="T87" fmla="*/ 93 h 102"/>
                      <a:gd name="T88" fmla="*/ 25 w 28"/>
                      <a:gd name="T89" fmla="*/ 24 h 102"/>
                      <a:gd name="T90" fmla="*/ 25 w 28"/>
                      <a:gd name="T91" fmla="*/ 100 h 102"/>
                      <a:gd name="T92" fmla="*/ 25 w 28"/>
                      <a:gd name="T93" fmla="*/ 15 h 102"/>
                      <a:gd name="T94" fmla="*/ 27 w 28"/>
                      <a:gd name="T95" fmla="*/ 38 h 102"/>
                      <a:gd name="T96" fmla="*/ 27 w 28"/>
                      <a:gd name="T97" fmla="*/ 15 h 102"/>
                      <a:gd name="T98" fmla="*/ 28 w 28"/>
                      <a:gd name="T99" fmla="*/ 102 h 10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8" h="102">
                        <a:moveTo>
                          <a:pt x="0" y="86"/>
                        </a:moveTo>
                        <a:lnTo>
                          <a:pt x="0" y="9"/>
                        </a:lnTo>
                        <a:lnTo>
                          <a:pt x="1" y="80"/>
                        </a:lnTo>
                        <a:lnTo>
                          <a:pt x="1" y="0"/>
                        </a:lnTo>
                        <a:lnTo>
                          <a:pt x="2" y="20"/>
                        </a:lnTo>
                        <a:lnTo>
                          <a:pt x="2" y="0"/>
                        </a:lnTo>
                        <a:lnTo>
                          <a:pt x="3" y="86"/>
                        </a:lnTo>
                        <a:lnTo>
                          <a:pt x="4" y="10"/>
                        </a:lnTo>
                        <a:lnTo>
                          <a:pt x="4" y="86"/>
                        </a:lnTo>
                        <a:lnTo>
                          <a:pt x="4" y="2"/>
                        </a:lnTo>
                        <a:lnTo>
                          <a:pt x="6" y="28"/>
                        </a:lnTo>
                        <a:lnTo>
                          <a:pt x="6" y="3"/>
                        </a:lnTo>
                        <a:lnTo>
                          <a:pt x="7" y="90"/>
                        </a:lnTo>
                        <a:lnTo>
                          <a:pt x="8" y="7"/>
                        </a:lnTo>
                        <a:lnTo>
                          <a:pt x="8" y="10"/>
                        </a:lnTo>
                        <a:lnTo>
                          <a:pt x="9" y="4"/>
                        </a:lnTo>
                        <a:lnTo>
                          <a:pt x="10" y="82"/>
                        </a:lnTo>
                        <a:lnTo>
                          <a:pt x="10" y="45"/>
                        </a:lnTo>
                        <a:lnTo>
                          <a:pt x="11" y="37"/>
                        </a:lnTo>
                        <a:lnTo>
                          <a:pt x="11" y="6"/>
                        </a:lnTo>
                        <a:lnTo>
                          <a:pt x="11" y="93"/>
                        </a:lnTo>
                        <a:lnTo>
                          <a:pt x="12" y="11"/>
                        </a:lnTo>
                        <a:lnTo>
                          <a:pt x="12" y="11"/>
                        </a:lnTo>
                        <a:lnTo>
                          <a:pt x="13" y="7"/>
                        </a:lnTo>
                        <a:lnTo>
                          <a:pt x="14" y="95"/>
                        </a:lnTo>
                        <a:lnTo>
                          <a:pt x="14" y="40"/>
                        </a:lnTo>
                        <a:lnTo>
                          <a:pt x="15" y="48"/>
                        </a:lnTo>
                        <a:lnTo>
                          <a:pt x="15" y="85"/>
                        </a:lnTo>
                        <a:lnTo>
                          <a:pt x="15" y="8"/>
                        </a:lnTo>
                        <a:lnTo>
                          <a:pt x="16" y="79"/>
                        </a:lnTo>
                        <a:lnTo>
                          <a:pt x="17" y="16"/>
                        </a:lnTo>
                        <a:lnTo>
                          <a:pt x="17" y="10"/>
                        </a:lnTo>
                        <a:lnTo>
                          <a:pt x="18" y="96"/>
                        </a:lnTo>
                        <a:lnTo>
                          <a:pt x="19" y="10"/>
                        </a:lnTo>
                        <a:lnTo>
                          <a:pt x="19" y="35"/>
                        </a:lnTo>
                        <a:lnTo>
                          <a:pt x="20" y="11"/>
                        </a:lnTo>
                        <a:lnTo>
                          <a:pt x="21" y="95"/>
                        </a:lnTo>
                        <a:lnTo>
                          <a:pt x="21" y="21"/>
                        </a:lnTo>
                        <a:lnTo>
                          <a:pt x="21" y="96"/>
                        </a:lnTo>
                        <a:lnTo>
                          <a:pt x="22" y="12"/>
                        </a:lnTo>
                        <a:lnTo>
                          <a:pt x="23" y="13"/>
                        </a:lnTo>
                        <a:lnTo>
                          <a:pt x="23" y="33"/>
                        </a:lnTo>
                        <a:lnTo>
                          <a:pt x="24" y="14"/>
                        </a:lnTo>
                        <a:lnTo>
                          <a:pt x="24" y="93"/>
                        </a:lnTo>
                        <a:lnTo>
                          <a:pt x="25" y="24"/>
                        </a:lnTo>
                        <a:lnTo>
                          <a:pt x="25" y="100"/>
                        </a:lnTo>
                        <a:lnTo>
                          <a:pt x="25" y="15"/>
                        </a:lnTo>
                        <a:lnTo>
                          <a:pt x="27" y="38"/>
                        </a:lnTo>
                        <a:lnTo>
                          <a:pt x="27" y="15"/>
                        </a:lnTo>
                        <a:lnTo>
                          <a:pt x="28" y="10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4" name="Freeform 428"/>
                  <p:cNvSpPr>
                    <a:spLocks/>
                  </p:cNvSpPr>
                  <p:nvPr/>
                </p:nvSpPr>
                <p:spPr bwMode="auto">
                  <a:xfrm>
                    <a:off x="2963388" y="5627687"/>
                    <a:ext cx="46038" cy="150812"/>
                  </a:xfrm>
                  <a:custGeom>
                    <a:avLst/>
                    <a:gdLst>
                      <a:gd name="T0" fmla="*/ 0 w 29"/>
                      <a:gd name="T1" fmla="*/ 85 h 95"/>
                      <a:gd name="T2" fmla="*/ 1 w 29"/>
                      <a:gd name="T3" fmla="*/ 6 h 95"/>
                      <a:gd name="T4" fmla="*/ 1 w 29"/>
                      <a:gd name="T5" fmla="*/ 73 h 95"/>
                      <a:gd name="T6" fmla="*/ 2 w 29"/>
                      <a:gd name="T7" fmla="*/ 0 h 95"/>
                      <a:gd name="T8" fmla="*/ 3 w 29"/>
                      <a:gd name="T9" fmla="*/ 43 h 95"/>
                      <a:gd name="T10" fmla="*/ 3 w 29"/>
                      <a:gd name="T11" fmla="*/ 30 h 95"/>
                      <a:gd name="T12" fmla="*/ 3 w 29"/>
                      <a:gd name="T13" fmla="*/ 1 h 95"/>
                      <a:gd name="T14" fmla="*/ 4 w 29"/>
                      <a:gd name="T15" fmla="*/ 86 h 95"/>
                      <a:gd name="T16" fmla="*/ 5 w 29"/>
                      <a:gd name="T17" fmla="*/ 6 h 95"/>
                      <a:gd name="T18" fmla="*/ 5 w 29"/>
                      <a:gd name="T19" fmla="*/ 7 h 95"/>
                      <a:gd name="T20" fmla="*/ 6 w 29"/>
                      <a:gd name="T21" fmla="*/ 2 h 95"/>
                      <a:gd name="T22" fmla="*/ 7 w 29"/>
                      <a:gd name="T23" fmla="*/ 86 h 95"/>
                      <a:gd name="T24" fmla="*/ 7 w 29"/>
                      <a:gd name="T25" fmla="*/ 37 h 95"/>
                      <a:gd name="T26" fmla="*/ 7 w 29"/>
                      <a:gd name="T27" fmla="*/ 40 h 95"/>
                      <a:gd name="T28" fmla="*/ 8 w 29"/>
                      <a:gd name="T29" fmla="*/ 83 h 95"/>
                      <a:gd name="T30" fmla="*/ 8 w 29"/>
                      <a:gd name="T31" fmla="*/ 4 h 95"/>
                      <a:gd name="T32" fmla="*/ 9 w 29"/>
                      <a:gd name="T33" fmla="*/ 10 h 95"/>
                      <a:gd name="T34" fmla="*/ 9 w 29"/>
                      <a:gd name="T35" fmla="*/ 7 h 95"/>
                      <a:gd name="T36" fmla="*/ 10 w 29"/>
                      <a:gd name="T37" fmla="*/ 5 h 95"/>
                      <a:gd name="T38" fmla="*/ 11 w 29"/>
                      <a:gd name="T39" fmla="*/ 87 h 95"/>
                      <a:gd name="T40" fmla="*/ 11 w 29"/>
                      <a:gd name="T41" fmla="*/ 6 h 95"/>
                      <a:gd name="T42" fmla="*/ 11 w 29"/>
                      <a:gd name="T43" fmla="*/ 32 h 95"/>
                      <a:gd name="T44" fmla="*/ 12 w 29"/>
                      <a:gd name="T45" fmla="*/ 6 h 95"/>
                      <a:gd name="T46" fmla="*/ 13 w 29"/>
                      <a:gd name="T47" fmla="*/ 83 h 95"/>
                      <a:gd name="T48" fmla="*/ 14 w 29"/>
                      <a:gd name="T49" fmla="*/ 14 h 95"/>
                      <a:gd name="T50" fmla="*/ 14 w 29"/>
                      <a:gd name="T51" fmla="*/ 91 h 95"/>
                      <a:gd name="T52" fmla="*/ 16 w 29"/>
                      <a:gd name="T53" fmla="*/ 7 h 95"/>
                      <a:gd name="T54" fmla="*/ 16 w 29"/>
                      <a:gd name="T55" fmla="*/ 29 h 95"/>
                      <a:gd name="T56" fmla="*/ 16 w 29"/>
                      <a:gd name="T57" fmla="*/ 8 h 95"/>
                      <a:gd name="T58" fmla="*/ 18 w 29"/>
                      <a:gd name="T59" fmla="*/ 93 h 95"/>
                      <a:gd name="T60" fmla="*/ 18 w 29"/>
                      <a:gd name="T61" fmla="*/ 20 h 95"/>
                      <a:gd name="T62" fmla="*/ 19 w 29"/>
                      <a:gd name="T63" fmla="*/ 83 h 95"/>
                      <a:gd name="T64" fmla="*/ 19 w 29"/>
                      <a:gd name="T65" fmla="*/ 9 h 95"/>
                      <a:gd name="T66" fmla="*/ 20 w 29"/>
                      <a:gd name="T67" fmla="*/ 31 h 95"/>
                      <a:gd name="T68" fmla="*/ 20 w 29"/>
                      <a:gd name="T69" fmla="*/ 10 h 95"/>
                      <a:gd name="T70" fmla="*/ 21 w 29"/>
                      <a:gd name="T71" fmla="*/ 93 h 95"/>
                      <a:gd name="T72" fmla="*/ 22 w 29"/>
                      <a:gd name="T73" fmla="*/ 19 h 95"/>
                      <a:gd name="T74" fmla="*/ 22 w 29"/>
                      <a:gd name="T75" fmla="*/ 88 h 95"/>
                      <a:gd name="T76" fmla="*/ 22 w 29"/>
                      <a:gd name="T77" fmla="*/ 11 h 95"/>
                      <a:gd name="T78" fmla="*/ 24 w 29"/>
                      <a:gd name="T79" fmla="*/ 39 h 95"/>
                      <a:gd name="T80" fmla="*/ 24 w 29"/>
                      <a:gd name="T81" fmla="*/ 13 h 95"/>
                      <a:gd name="T82" fmla="*/ 24 w 29"/>
                      <a:gd name="T83" fmla="*/ 92 h 95"/>
                      <a:gd name="T84" fmla="*/ 26 w 29"/>
                      <a:gd name="T85" fmla="*/ 16 h 95"/>
                      <a:gd name="T86" fmla="*/ 26 w 29"/>
                      <a:gd name="T87" fmla="*/ 19 h 95"/>
                      <a:gd name="T88" fmla="*/ 27 w 29"/>
                      <a:gd name="T89" fmla="*/ 13 h 95"/>
                      <a:gd name="T90" fmla="*/ 28 w 29"/>
                      <a:gd name="T91" fmla="*/ 91 h 95"/>
                      <a:gd name="T92" fmla="*/ 28 w 29"/>
                      <a:gd name="T93" fmla="*/ 51 h 95"/>
                      <a:gd name="T94" fmla="*/ 28 w 29"/>
                      <a:gd name="T95" fmla="*/ 48 h 95"/>
                      <a:gd name="T96" fmla="*/ 28 w 29"/>
                      <a:gd name="T97" fmla="*/ 95 h 95"/>
                      <a:gd name="T98" fmla="*/ 29 w 29"/>
                      <a:gd name="T99" fmla="*/ 15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9" h="95">
                        <a:moveTo>
                          <a:pt x="0" y="85"/>
                        </a:moveTo>
                        <a:lnTo>
                          <a:pt x="1" y="6"/>
                        </a:lnTo>
                        <a:lnTo>
                          <a:pt x="1" y="73"/>
                        </a:lnTo>
                        <a:lnTo>
                          <a:pt x="2" y="0"/>
                        </a:lnTo>
                        <a:lnTo>
                          <a:pt x="3" y="43"/>
                        </a:lnTo>
                        <a:lnTo>
                          <a:pt x="3" y="30"/>
                        </a:lnTo>
                        <a:lnTo>
                          <a:pt x="3" y="1"/>
                        </a:lnTo>
                        <a:lnTo>
                          <a:pt x="4" y="86"/>
                        </a:lnTo>
                        <a:lnTo>
                          <a:pt x="5" y="6"/>
                        </a:lnTo>
                        <a:lnTo>
                          <a:pt x="5" y="7"/>
                        </a:lnTo>
                        <a:lnTo>
                          <a:pt x="6" y="2"/>
                        </a:lnTo>
                        <a:lnTo>
                          <a:pt x="7" y="86"/>
                        </a:lnTo>
                        <a:lnTo>
                          <a:pt x="7" y="37"/>
                        </a:lnTo>
                        <a:lnTo>
                          <a:pt x="7" y="40"/>
                        </a:lnTo>
                        <a:lnTo>
                          <a:pt x="8" y="83"/>
                        </a:lnTo>
                        <a:lnTo>
                          <a:pt x="8" y="4"/>
                        </a:lnTo>
                        <a:lnTo>
                          <a:pt x="9" y="10"/>
                        </a:lnTo>
                        <a:lnTo>
                          <a:pt x="9" y="7"/>
                        </a:lnTo>
                        <a:lnTo>
                          <a:pt x="10" y="5"/>
                        </a:lnTo>
                        <a:lnTo>
                          <a:pt x="11" y="87"/>
                        </a:lnTo>
                        <a:lnTo>
                          <a:pt x="11" y="6"/>
                        </a:lnTo>
                        <a:lnTo>
                          <a:pt x="11" y="32"/>
                        </a:lnTo>
                        <a:lnTo>
                          <a:pt x="12" y="6"/>
                        </a:lnTo>
                        <a:lnTo>
                          <a:pt x="13" y="83"/>
                        </a:lnTo>
                        <a:lnTo>
                          <a:pt x="14" y="14"/>
                        </a:lnTo>
                        <a:lnTo>
                          <a:pt x="14" y="91"/>
                        </a:lnTo>
                        <a:lnTo>
                          <a:pt x="16" y="7"/>
                        </a:lnTo>
                        <a:lnTo>
                          <a:pt x="16" y="29"/>
                        </a:lnTo>
                        <a:lnTo>
                          <a:pt x="16" y="8"/>
                        </a:lnTo>
                        <a:lnTo>
                          <a:pt x="18" y="93"/>
                        </a:lnTo>
                        <a:lnTo>
                          <a:pt x="18" y="20"/>
                        </a:lnTo>
                        <a:lnTo>
                          <a:pt x="19" y="83"/>
                        </a:lnTo>
                        <a:lnTo>
                          <a:pt x="19" y="9"/>
                        </a:lnTo>
                        <a:lnTo>
                          <a:pt x="20" y="31"/>
                        </a:lnTo>
                        <a:lnTo>
                          <a:pt x="20" y="10"/>
                        </a:lnTo>
                        <a:lnTo>
                          <a:pt x="21" y="93"/>
                        </a:lnTo>
                        <a:lnTo>
                          <a:pt x="22" y="19"/>
                        </a:lnTo>
                        <a:lnTo>
                          <a:pt x="22" y="88"/>
                        </a:lnTo>
                        <a:lnTo>
                          <a:pt x="22" y="11"/>
                        </a:lnTo>
                        <a:lnTo>
                          <a:pt x="24" y="39"/>
                        </a:lnTo>
                        <a:lnTo>
                          <a:pt x="24" y="13"/>
                        </a:lnTo>
                        <a:lnTo>
                          <a:pt x="24" y="92"/>
                        </a:lnTo>
                        <a:lnTo>
                          <a:pt x="26" y="16"/>
                        </a:lnTo>
                        <a:lnTo>
                          <a:pt x="26" y="19"/>
                        </a:lnTo>
                        <a:lnTo>
                          <a:pt x="27" y="13"/>
                        </a:lnTo>
                        <a:lnTo>
                          <a:pt x="28" y="91"/>
                        </a:lnTo>
                        <a:lnTo>
                          <a:pt x="28" y="51"/>
                        </a:lnTo>
                        <a:lnTo>
                          <a:pt x="28" y="48"/>
                        </a:lnTo>
                        <a:lnTo>
                          <a:pt x="28" y="95"/>
                        </a:lnTo>
                        <a:lnTo>
                          <a:pt x="29" y="1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5" name="Freeform 429"/>
                  <p:cNvSpPr>
                    <a:spLocks/>
                  </p:cNvSpPr>
                  <p:nvPr/>
                </p:nvSpPr>
                <p:spPr bwMode="auto">
                  <a:xfrm>
                    <a:off x="3009426" y="5651500"/>
                    <a:ext cx="44450" cy="141287"/>
                  </a:xfrm>
                  <a:custGeom>
                    <a:avLst/>
                    <a:gdLst>
                      <a:gd name="T0" fmla="*/ 0 w 28"/>
                      <a:gd name="T1" fmla="*/ 0 h 89"/>
                      <a:gd name="T2" fmla="*/ 1 w 28"/>
                      <a:gd name="T3" fmla="*/ 5 h 89"/>
                      <a:gd name="T4" fmla="*/ 1 w 28"/>
                      <a:gd name="T5" fmla="*/ 4 h 89"/>
                      <a:gd name="T6" fmla="*/ 1 w 28"/>
                      <a:gd name="T7" fmla="*/ 1 h 89"/>
                      <a:gd name="T8" fmla="*/ 3 w 28"/>
                      <a:gd name="T9" fmla="*/ 82 h 89"/>
                      <a:gd name="T10" fmla="*/ 3 w 28"/>
                      <a:gd name="T11" fmla="*/ 31 h 89"/>
                      <a:gd name="T12" fmla="*/ 3 w 28"/>
                      <a:gd name="T13" fmla="*/ 42 h 89"/>
                      <a:gd name="T14" fmla="*/ 4 w 28"/>
                      <a:gd name="T15" fmla="*/ 72 h 89"/>
                      <a:gd name="T16" fmla="*/ 4 w 28"/>
                      <a:gd name="T17" fmla="*/ 2 h 89"/>
                      <a:gd name="T18" fmla="*/ 5 w 28"/>
                      <a:gd name="T19" fmla="*/ 71 h 89"/>
                      <a:gd name="T20" fmla="*/ 5 w 28"/>
                      <a:gd name="T21" fmla="*/ 9 h 89"/>
                      <a:gd name="T22" fmla="*/ 6 w 28"/>
                      <a:gd name="T23" fmla="*/ 3 h 89"/>
                      <a:gd name="T24" fmla="*/ 6 w 28"/>
                      <a:gd name="T25" fmla="*/ 83 h 89"/>
                      <a:gd name="T26" fmla="*/ 7 w 28"/>
                      <a:gd name="T27" fmla="*/ 4 h 89"/>
                      <a:gd name="T28" fmla="*/ 7 w 28"/>
                      <a:gd name="T29" fmla="*/ 27 h 89"/>
                      <a:gd name="T30" fmla="*/ 8 w 28"/>
                      <a:gd name="T31" fmla="*/ 4 h 89"/>
                      <a:gd name="T32" fmla="*/ 9 w 28"/>
                      <a:gd name="T33" fmla="*/ 83 h 89"/>
                      <a:gd name="T34" fmla="*/ 10 w 28"/>
                      <a:gd name="T35" fmla="*/ 14 h 89"/>
                      <a:gd name="T36" fmla="*/ 10 w 28"/>
                      <a:gd name="T37" fmla="*/ 81 h 89"/>
                      <a:gd name="T38" fmla="*/ 11 w 28"/>
                      <a:gd name="T39" fmla="*/ 5 h 89"/>
                      <a:gd name="T40" fmla="*/ 12 w 28"/>
                      <a:gd name="T41" fmla="*/ 6 h 89"/>
                      <a:gd name="T42" fmla="*/ 12 w 28"/>
                      <a:gd name="T43" fmla="*/ 25 h 89"/>
                      <a:gd name="T44" fmla="*/ 12 w 28"/>
                      <a:gd name="T45" fmla="*/ 6 h 89"/>
                      <a:gd name="T46" fmla="*/ 13 w 28"/>
                      <a:gd name="T47" fmla="*/ 81 h 89"/>
                      <a:gd name="T48" fmla="*/ 13 w 28"/>
                      <a:gd name="T49" fmla="*/ 16 h 89"/>
                      <a:gd name="T50" fmla="*/ 13 w 28"/>
                      <a:gd name="T51" fmla="*/ 85 h 89"/>
                      <a:gd name="T52" fmla="*/ 15 w 28"/>
                      <a:gd name="T53" fmla="*/ 7 h 89"/>
                      <a:gd name="T54" fmla="*/ 15 w 28"/>
                      <a:gd name="T55" fmla="*/ 31 h 89"/>
                      <a:gd name="T56" fmla="*/ 16 w 28"/>
                      <a:gd name="T57" fmla="*/ 8 h 89"/>
                      <a:gd name="T58" fmla="*/ 17 w 28"/>
                      <a:gd name="T59" fmla="*/ 87 h 89"/>
                      <a:gd name="T60" fmla="*/ 18 w 28"/>
                      <a:gd name="T61" fmla="*/ 16 h 89"/>
                      <a:gd name="T62" fmla="*/ 18 w 28"/>
                      <a:gd name="T63" fmla="*/ 78 h 89"/>
                      <a:gd name="T64" fmla="*/ 18 w 28"/>
                      <a:gd name="T65" fmla="*/ 9 h 89"/>
                      <a:gd name="T66" fmla="*/ 20 w 28"/>
                      <a:gd name="T67" fmla="*/ 38 h 89"/>
                      <a:gd name="T68" fmla="*/ 20 w 28"/>
                      <a:gd name="T69" fmla="*/ 10 h 89"/>
                      <a:gd name="T70" fmla="*/ 20 w 28"/>
                      <a:gd name="T71" fmla="*/ 87 h 89"/>
                      <a:gd name="T72" fmla="*/ 22 w 28"/>
                      <a:gd name="T73" fmla="*/ 14 h 89"/>
                      <a:gd name="T74" fmla="*/ 22 w 28"/>
                      <a:gd name="T75" fmla="*/ 16 h 89"/>
                      <a:gd name="T76" fmla="*/ 22 w 28"/>
                      <a:gd name="T77" fmla="*/ 11 h 89"/>
                      <a:gd name="T78" fmla="*/ 24 w 28"/>
                      <a:gd name="T79" fmla="*/ 86 h 89"/>
                      <a:gd name="T80" fmla="*/ 24 w 28"/>
                      <a:gd name="T81" fmla="*/ 46 h 89"/>
                      <a:gd name="T82" fmla="*/ 24 w 28"/>
                      <a:gd name="T83" fmla="*/ 47 h 89"/>
                      <a:gd name="T84" fmla="*/ 24 w 28"/>
                      <a:gd name="T85" fmla="*/ 86 h 89"/>
                      <a:gd name="T86" fmla="*/ 25 w 28"/>
                      <a:gd name="T87" fmla="*/ 13 h 89"/>
                      <a:gd name="T88" fmla="*/ 26 w 28"/>
                      <a:gd name="T89" fmla="*/ 18 h 89"/>
                      <a:gd name="T90" fmla="*/ 26 w 28"/>
                      <a:gd name="T91" fmla="*/ 17 h 89"/>
                      <a:gd name="T92" fmla="*/ 27 w 28"/>
                      <a:gd name="T93" fmla="*/ 13 h 89"/>
                      <a:gd name="T94" fmla="*/ 28 w 28"/>
                      <a:gd name="T95" fmla="*/ 89 h 89"/>
                      <a:gd name="T96" fmla="*/ 28 w 28"/>
                      <a:gd name="T97" fmla="*/ 15 h 89"/>
                      <a:gd name="T98" fmla="*/ 28 w 28"/>
                      <a:gd name="T99" fmla="*/ 42 h 8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8" h="89">
                        <a:moveTo>
                          <a:pt x="0" y="0"/>
                        </a:moveTo>
                        <a:lnTo>
                          <a:pt x="1" y="5"/>
                        </a:lnTo>
                        <a:lnTo>
                          <a:pt x="1" y="4"/>
                        </a:lnTo>
                        <a:lnTo>
                          <a:pt x="1" y="1"/>
                        </a:lnTo>
                        <a:lnTo>
                          <a:pt x="3" y="82"/>
                        </a:lnTo>
                        <a:lnTo>
                          <a:pt x="3" y="31"/>
                        </a:lnTo>
                        <a:lnTo>
                          <a:pt x="3" y="42"/>
                        </a:lnTo>
                        <a:lnTo>
                          <a:pt x="4" y="72"/>
                        </a:lnTo>
                        <a:lnTo>
                          <a:pt x="4" y="2"/>
                        </a:lnTo>
                        <a:lnTo>
                          <a:pt x="5" y="71"/>
                        </a:lnTo>
                        <a:lnTo>
                          <a:pt x="5" y="9"/>
                        </a:lnTo>
                        <a:lnTo>
                          <a:pt x="6" y="3"/>
                        </a:lnTo>
                        <a:lnTo>
                          <a:pt x="6" y="83"/>
                        </a:lnTo>
                        <a:lnTo>
                          <a:pt x="7" y="4"/>
                        </a:lnTo>
                        <a:lnTo>
                          <a:pt x="7" y="27"/>
                        </a:lnTo>
                        <a:lnTo>
                          <a:pt x="8" y="4"/>
                        </a:lnTo>
                        <a:lnTo>
                          <a:pt x="9" y="83"/>
                        </a:lnTo>
                        <a:lnTo>
                          <a:pt x="10" y="14"/>
                        </a:lnTo>
                        <a:lnTo>
                          <a:pt x="10" y="81"/>
                        </a:lnTo>
                        <a:lnTo>
                          <a:pt x="11" y="5"/>
                        </a:lnTo>
                        <a:lnTo>
                          <a:pt x="12" y="6"/>
                        </a:lnTo>
                        <a:lnTo>
                          <a:pt x="12" y="25"/>
                        </a:lnTo>
                        <a:lnTo>
                          <a:pt x="12" y="6"/>
                        </a:lnTo>
                        <a:lnTo>
                          <a:pt x="13" y="81"/>
                        </a:lnTo>
                        <a:lnTo>
                          <a:pt x="13" y="16"/>
                        </a:lnTo>
                        <a:lnTo>
                          <a:pt x="13" y="85"/>
                        </a:lnTo>
                        <a:lnTo>
                          <a:pt x="15" y="7"/>
                        </a:lnTo>
                        <a:lnTo>
                          <a:pt x="15" y="31"/>
                        </a:lnTo>
                        <a:lnTo>
                          <a:pt x="16" y="8"/>
                        </a:lnTo>
                        <a:lnTo>
                          <a:pt x="17" y="87"/>
                        </a:lnTo>
                        <a:lnTo>
                          <a:pt x="18" y="16"/>
                        </a:lnTo>
                        <a:lnTo>
                          <a:pt x="18" y="78"/>
                        </a:lnTo>
                        <a:lnTo>
                          <a:pt x="18" y="9"/>
                        </a:lnTo>
                        <a:lnTo>
                          <a:pt x="20" y="38"/>
                        </a:lnTo>
                        <a:lnTo>
                          <a:pt x="20" y="10"/>
                        </a:lnTo>
                        <a:lnTo>
                          <a:pt x="20" y="87"/>
                        </a:lnTo>
                        <a:lnTo>
                          <a:pt x="22" y="14"/>
                        </a:lnTo>
                        <a:lnTo>
                          <a:pt x="22" y="16"/>
                        </a:lnTo>
                        <a:lnTo>
                          <a:pt x="22" y="11"/>
                        </a:lnTo>
                        <a:lnTo>
                          <a:pt x="24" y="86"/>
                        </a:lnTo>
                        <a:lnTo>
                          <a:pt x="24" y="46"/>
                        </a:lnTo>
                        <a:lnTo>
                          <a:pt x="24" y="47"/>
                        </a:lnTo>
                        <a:lnTo>
                          <a:pt x="24" y="86"/>
                        </a:lnTo>
                        <a:lnTo>
                          <a:pt x="25" y="13"/>
                        </a:lnTo>
                        <a:lnTo>
                          <a:pt x="26" y="18"/>
                        </a:lnTo>
                        <a:lnTo>
                          <a:pt x="26" y="17"/>
                        </a:lnTo>
                        <a:lnTo>
                          <a:pt x="27" y="13"/>
                        </a:lnTo>
                        <a:lnTo>
                          <a:pt x="28" y="89"/>
                        </a:lnTo>
                        <a:lnTo>
                          <a:pt x="28" y="15"/>
                        </a:lnTo>
                        <a:lnTo>
                          <a:pt x="28" y="4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6" name="Freeform 430"/>
                  <p:cNvSpPr>
                    <a:spLocks/>
                  </p:cNvSpPr>
                  <p:nvPr/>
                </p:nvSpPr>
                <p:spPr bwMode="auto">
                  <a:xfrm>
                    <a:off x="3053876" y="5673725"/>
                    <a:ext cx="46038" cy="133350"/>
                  </a:xfrm>
                  <a:custGeom>
                    <a:avLst/>
                    <a:gdLst>
                      <a:gd name="T0" fmla="*/ 0 w 29"/>
                      <a:gd name="T1" fmla="*/ 28 h 84"/>
                      <a:gd name="T2" fmla="*/ 1 w 29"/>
                      <a:gd name="T3" fmla="*/ 0 h 84"/>
                      <a:gd name="T4" fmla="*/ 2 w 29"/>
                      <a:gd name="T5" fmla="*/ 68 h 84"/>
                      <a:gd name="T6" fmla="*/ 2 w 29"/>
                      <a:gd name="T7" fmla="*/ 8 h 84"/>
                      <a:gd name="T8" fmla="*/ 3 w 29"/>
                      <a:gd name="T9" fmla="*/ 2 h 84"/>
                      <a:gd name="T10" fmla="*/ 3 w 29"/>
                      <a:gd name="T11" fmla="*/ 76 h 84"/>
                      <a:gd name="T12" fmla="*/ 4 w 29"/>
                      <a:gd name="T13" fmla="*/ 2 h 84"/>
                      <a:gd name="T14" fmla="*/ 4 w 29"/>
                      <a:gd name="T15" fmla="*/ 25 h 84"/>
                      <a:gd name="T16" fmla="*/ 5 w 29"/>
                      <a:gd name="T17" fmla="*/ 3 h 84"/>
                      <a:gd name="T18" fmla="*/ 7 w 29"/>
                      <a:gd name="T19" fmla="*/ 76 h 84"/>
                      <a:gd name="T20" fmla="*/ 7 w 29"/>
                      <a:gd name="T21" fmla="*/ 12 h 84"/>
                      <a:gd name="T22" fmla="*/ 7 w 29"/>
                      <a:gd name="T23" fmla="*/ 75 h 84"/>
                      <a:gd name="T24" fmla="*/ 8 w 29"/>
                      <a:gd name="T25" fmla="*/ 4 h 84"/>
                      <a:gd name="T26" fmla="*/ 8 w 29"/>
                      <a:gd name="T27" fmla="*/ 22 h 84"/>
                      <a:gd name="T28" fmla="*/ 8 w 29"/>
                      <a:gd name="T29" fmla="*/ 4 h 84"/>
                      <a:gd name="T30" fmla="*/ 10 w 29"/>
                      <a:gd name="T31" fmla="*/ 74 h 84"/>
                      <a:gd name="T32" fmla="*/ 10 w 29"/>
                      <a:gd name="T33" fmla="*/ 15 h 84"/>
                      <a:gd name="T34" fmla="*/ 10 w 29"/>
                      <a:gd name="T35" fmla="*/ 77 h 84"/>
                      <a:gd name="T36" fmla="*/ 12 w 29"/>
                      <a:gd name="T37" fmla="*/ 6 h 84"/>
                      <a:gd name="T38" fmla="*/ 13 w 29"/>
                      <a:gd name="T39" fmla="*/ 28 h 84"/>
                      <a:gd name="T40" fmla="*/ 13 w 29"/>
                      <a:gd name="T41" fmla="*/ 6 h 84"/>
                      <a:gd name="T42" fmla="*/ 14 w 29"/>
                      <a:gd name="T43" fmla="*/ 78 h 84"/>
                      <a:gd name="T44" fmla="*/ 15 w 29"/>
                      <a:gd name="T45" fmla="*/ 15 h 84"/>
                      <a:gd name="T46" fmla="*/ 15 w 29"/>
                      <a:gd name="T47" fmla="*/ 74 h 84"/>
                      <a:gd name="T48" fmla="*/ 15 w 29"/>
                      <a:gd name="T49" fmla="*/ 7 h 84"/>
                      <a:gd name="T50" fmla="*/ 17 w 29"/>
                      <a:gd name="T51" fmla="*/ 51 h 84"/>
                      <a:gd name="T52" fmla="*/ 17 w 29"/>
                      <a:gd name="T53" fmla="*/ 34 h 84"/>
                      <a:gd name="T54" fmla="*/ 17 w 29"/>
                      <a:gd name="T55" fmla="*/ 8 h 84"/>
                      <a:gd name="T56" fmla="*/ 18 w 29"/>
                      <a:gd name="T57" fmla="*/ 78 h 84"/>
                      <a:gd name="T58" fmla="*/ 19 w 29"/>
                      <a:gd name="T59" fmla="*/ 12 h 84"/>
                      <a:gd name="T60" fmla="*/ 19 w 29"/>
                      <a:gd name="T61" fmla="*/ 15 h 84"/>
                      <a:gd name="T62" fmla="*/ 19 w 29"/>
                      <a:gd name="T63" fmla="*/ 9 h 84"/>
                      <a:gd name="T64" fmla="*/ 21 w 29"/>
                      <a:gd name="T65" fmla="*/ 75 h 84"/>
                      <a:gd name="T66" fmla="*/ 21 w 29"/>
                      <a:gd name="T67" fmla="*/ 47 h 84"/>
                      <a:gd name="T68" fmla="*/ 21 w 29"/>
                      <a:gd name="T69" fmla="*/ 40 h 84"/>
                      <a:gd name="T70" fmla="*/ 21 w 29"/>
                      <a:gd name="T71" fmla="*/ 81 h 84"/>
                      <a:gd name="T72" fmla="*/ 22 w 29"/>
                      <a:gd name="T73" fmla="*/ 10 h 84"/>
                      <a:gd name="T74" fmla="*/ 23 w 29"/>
                      <a:gd name="T75" fmla="*/ 60 h 84"/>
                      <a:gd name="T76" fmla="*/ 23 w 29"/>
                      <a:gd name="T77" fmla="*/ 15 h 84"/>
                      <a:gd name="T78" fmla="*/ 24 w 29"/>
                      <a:gd name="T79" fmla="*/ 11 h 84"/>
                      <a:gd name="T80" fmla="*/ 25 w 29"/>
                      <a:gd name="T81" fmla="*/ 81 h 84"/>
                      <a:gd name="T82" fmla="*/ 25 w 29"/>
                      <a:gd name="T83" fmla="*/ 13 h 84"/>
                      <a:gd name="T84" fmla="*/ 25 w 29"/>
                      <a:gd name="T85" fmla="*/ 44 h 84"/>
                      <a:gd name="T86" fmla="*/ 26 w 29"/>
                      <a:gd name="T87" fmla="*/ 80 h 84"/>
                      <a:gd name="T88" fmla="*/ 26 w 29"/>
                      <a:gd name="T89" fmla="*/ 12 h 84"/>
                      <a:gd name="T90" fmla="*/ 27 w 29"/>
                      <a:gd name="T91" fmla="*/ 68 h 84"/>
                      <a:gd name="T92" fmla="*/ 27 w 29"/>
                      <a:gd name="T93" fmla="*/ 17 h 84"/>
                      <a:gd name="T94" fmla="*/ 28 w 29"/>
                      <a:gd name="T95" fmla="*/ 13 h 84"/>
                      <a:gd name="T96" fmla="*/ 29 w 29"/>
                      <a:gd name="T97" fmla="*/ 84 h 84"/>
                      <a:gd name="T98" fmla="*/ 29 w 29"/>
                      <a:gd name="T99" fmla="*/ 14 h 8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9" h="84">
                        <a:moveTo>
                          <a:pt x="0" y="28"/>
                        </a:moveTo>
                        <a:lnTo>
                          <a:pt x="1" y="0"/>
                        </a:lnTo>
                        <a:lnTo>
                          <a:pt x="2" y="68"/>
                        </a:lnTo>
                        <a:lnTo>
                          <a:pt x="2" y="8"/>
                        </a:lnTo>
                        <a:lnTo>
                          <a:pt x="3" y="2"/>
                        </a:lnTo>
                        <a:lnTo>
                          <a:pt x="3" y="76"/>
                        </a:lnTo>
                        <a:lnTo>
                          <a:pt x="4" y="2"/>
                        </a:lnTo>
                        <a:lnTo>
                          <a:pt x="4" y="25"/>
                        </a:lnTo>
                        <a:lnTo>
                          <a:pt x="5" y="3"/>
                        </a:lnTo>
                        <a:lnTo>
                          <a:pt x="7" y="76"/>
                        </a:lnTo>
                        <a:lnTo>
                          <a:pt x="7" y="12"/>
                        </a:lnTo>
                        <a:lnTo>
                          <a:pt x="7" y="75"/>
                        </a:lnTo>
                        <a:lnTo>
                          <a:pt x="8" y="4"/>
                        </a:lnTo>
                        <a:lnTo>
                          <a:pt x="8" y="22"/>
                        </a:lnTo>
                        <a:lnTo>
                          <a:pt x="8" y="4"/>
                        </a:lnTo>
                        <a:lnTo>
                          <a:pt x="10" y="74"/>
                        </a:lnTo>
                        <a:lnTo>
                          <a:pt x="10" y="15"/>
                        </a:lnTo>
                        <a:lnTo>
                          <a:pt x="10" y="77"/>
                        </a:lnTo>
                        <a:lnTo>
                          <a:pt x="12" y="6"/>
                        </a:lnTo>
                        <a:lnTo>
                          <a:pt x="13" y="28"/>
                        </a:lnTo>
                        <a:lnTo>
                          <a:pt x="13" y="6"/>
                        </a:lnTo>
                        <a:lnTo>
                          <a:pt x="14" y="78"/>
                        </a:lnTo>
                        <a:lnTo>
                          <a:pt x="15" y="15"/>
                        </a:lnTo>
                        <a:lnTo>
                          <a:pt x="15" y="74"/>
                        </a:lnTo>
                        <a:lnTo>
                          <a:pt x="15" y="7"/>
                        </a:lnTo>
                        <a:lnTo>
                          <a:pt x="17" y="51"/>
                        </a:lnTo>
                        <a:lnTo>
                          <a:pt x="17" y="34"/>
                        </a:lnTo>
                        <a:lnTo>
                          <a:pt x="17" y="8"/>
                        </a:lnTo>
                        <a:lnTo>
                          <a:pt x="18" y="78"/>
                        </a:lnTo>
                        <a:lnTo>
                          <a:pt x="19" y="12"/>
                        </a:lnTo>
                        <a:lnTo>
                          <a:pt x="19" y="15"/>
                        </a:lnTo>
                        <a:lnTo>
                          <a:pt x="19" y="9"/>
                        </a:lnTo>
                        <a:lnTo>
                          <a:pt x="21" y="75"/>
                        </a:lnTo>
                        <a:lnTo>
                          <a:pt x="21" y="47"/>
                        </a:lnTo>
                        <a:lnTo>
                          <a:pt x="21" y="40"/>
                        </a:lnTo>
                        <a:lnTo>
                          <a:pt x="21" y="81"/>
                        </a:lnTo>
                        <a:lnTo>
                          <a:pt x="22" y="10"/>
                        </a:lnTo>
                        <a:lnTo>
                          <a:pt x="23" y="60"/>
                        </a:lnTo>
                        <a:lnTo>
                          <a:pt x="23" y="15"/>
                        </a:lnTo>
                        <a:lnTo>
                          <a:pt x="24" y="11"/>
                        </a:lnTo>
                        <a:lnTo>
                          <a:pt x="25" y="81"/>
                        </a:lnTo>
                        <a:lnTo>
                          <a:pt x="25" y="13"/>
                        </a:lnTo>
                        <a:lnTo>
                          <a:pt x="25" y="44"/>
                        </a:lnTo>
                        <a:lnTo>
                          <a:pt x="26" y="80"/>
                        </a:lnTo>
                        <a:lnTo>
                          <a:pt x="26" y="12"/>
                        </a:lnTo>
                        <a:lnTo>
                          <a:pt x="27" y="68"/>
                        </a:lnTo>
                        <a:lnTo>
                          <a:pt x="27" y="17"/>
                        </a:lnTo>
                        <a:lnTo>
                          <a:pt x="28" y="13"/>
                        </a:lnTo>
                        <a:lnTo>
                          <a:pt x="29" y="84"/>
                        </a:lnTo>
                        <a:lnTo>
                          <a:pt x="29" y="1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7" name="Freeform 431"/>
                  <p:cNvSpPr>
                    <a:spLocks/>
                  </p:cNvSpPr>
                  <p:nvPr/>
                </p:nvSpPr>
                <p:spPr bwMode="auto">
                  <a:xfrm>
                    <a:off x="3099913" y="5694362"/>
                    <a:ext cx="39688" cy="187325"/>
                  </a:xfrm>
                  <a:custGeom>
                    <a:avLst/>
                    <a:gdLst>
                      <a:gd name="T0" fmla="*/ 0 w 25"/>
                      <a:gd name="T1" fmla="*/ 1 h 118"/>
                      <a:gd name="T2" fmla="*/ 0 w 25"/>
                      <a:gd name="T3" fmla="*/ 29 h 118"/>
                      <a:gd name="T4" fmla="*/ 1 w 25"/>
                      <a:gd name="T5" fmla="*/ 65 h 118"/>
                      <a:gd name="T6" fmla="*/ 1 w 25"/>
                      <a:gd name="T7" fmla="*/ 0 h 118"/>
                      <a:gd name="T8" fmla="*/ 2 w 25"/>
                      <a:gd name="T9" fmla="*/ 18 h 118"/>
                      <a:gd name="T10" fmla="*/ 2 w 25"/>
                      <a:gd name="T11" fmla="*/ 62 h 118"/>
                      <a:gd name="T12" fmla="*/ 3 w 25"/>
                      <a:gd name="T13" fmla="*/ 2 h 118"/>
                      <a:gd name="T14" fmla="*/ 3 w 25"/>
                      <a:gd name="T15" fmla="*/ 72 h 118"/>
                      <a:gd name="T16" fmla="*/ 4 w 25"/>
                      <a:gd name="T17" fmla="*/ 14 h 118"/>
                      <a:gd name="T18" fmla="*/ 4 w 25"/>
                      <a:gd name="T19" fmla="*/ 2 h 118"/>
                      <a:gd name="T20" fmla="*/ 5 w 25"/>
                      <a:gd name="T21" fmla="*/ 62 h 118"/>
                      <a:gd name="T22" fmla="*/ 5 w 25"/>
                      <a:gd name="T23" fmla="*/ 2 h 118"/>
                      <a:gd name="T24" fmla="*/ 6 w 25"/>
                      <a:gd name="T25" fmla="*/ 17 h 118"/>
                      <a:gd name="T26" fmla="*/ 7 w 25"/>
                      <a:gd name="T27" fmla="*/ 70 h 118"/>
                      <a:gd name="T28" fmla="*/ 7 w 25"/>
                      <a:gd name="T29" fmla="*/ 3 h 118"/>
                      <a:gd name="T30" fmla="*/ 7 w 25"/>
                      <a:gd name="T31" fmla="*/ 77 h 118"/>
                      <a:gd name="T32" fmla="*/ 9 w 25"/>
                      <a:gd name="T33" fmla="*/ 18 h 118"/>
                      <a:gd name="T34" fmla="*/ 9 w 25"/>
                      <a:gd name="T35" fmla="*/ 3 h 118"/>
                      <a:gd name="T36" fmla="*/ 10 w 25"/>
                      <a:gd name="T37" fmla="*/ 65 h 118"/>
                      <a:gd name="T38" fmla="*/ 11 w 25"/>
                      <a:gd name="T39" fmla="*/ 4 h 118"/>
                      <a:gd name="T40" fmla="*/ 11 w 25"/>
                      <a:gd name="T41" fmla="*/ 17 h 118"/>
                      <a:gd name="T42" fmla="*/ 12 w 25"/>
                      <a:gd name="T43" fmla="*/ 81 h 118"/>
                      <a:gd name="T44" fmla="*/ 12 w 25"/>
                      <a:gd name="T45" fmla="*/ 4 h 118"/>
                      <a:gd name="T46" fmla="*/ 13 w 25"/>
                      <a:gd name="T47" fmla="*/ 71 h 118"/>
                      <a:gd name="T48" fmla="*/ 13 w 25"/>
                      <a:gd name="T49" fmla="*/ 21 h 118"/>
                      <a:gd name="T50" fmla="*/ 13 w 25"/>
                      <a:gd name="T51" fmla="*/ 4 h 118"/>
                      <a:gd name="T52" fmla="*/ 14 w 25"/>
                      <a:gd name="T53" fmla="*/ 74 h 118"/>
                      <a:gd name="T54" fmla="*/ 15 w 25"/>
                      <a:gd name="T55" fmla="*/ 5 h 118"/>
                      <a:gd name="T56" fmla="*/ 15 w 25"/>
                      <a:gd name="T57" fmla="*/ 16 h 118"/>
                      <a:gd name="T58" fmla="*/ 15 w 25"/>
                      <a:gd name="T59" fmla="*/ 88 h 118"/>
                      <a:gd name="T60" fmla="*/ 16 w 25"/>
                      <a:gd name="T61" fmla="*/ 4 h 118"/>
                      <a:gd name="T62" fmla="*/ 17 w 25"/>
                      <a:gd name="T63" fmla="*/ 10 h 118"/>
                      <a:gd name="T64" fmla="*/ 17 w 25"/>
                      <a:gd name="T65" fmla="*/ 70 h 118"/>
                      <a:gd name="T66" fmla="*/ 17 w 25"/>
                      <a:gd name="T67" fmla="*/ 4 h 118"/>
                      <a:gd name="T68" fmla="*/ 18 w 25"/>
                      <a:gd name="T69" fmla="*/ 86 h 118"/>
                      <a:gd name="T70" fmla="*/ 19 w 25"/>
                      <a:gd name="T71" fmla="*/ 37 h 118"/>
                      <a:gd name="T72" fmla="*/ 19 w 25"/>
                      <a:gd name="T73" fmla="*/ 5 h 118"/>
                      <a:gd name="T74" fmla="*/ 19 w 25"/>
                      <a:gd name="T75" fmla="*/ 102 h 118"/>
                      <a:gd name="T76" fmla="*/ 20 w 25"/>
                      <a:gd name="T77" fmla="*/ 4 h 118"/>
                      <a:gd name="T78" fmla="*/ 21 w 25"/>
                      <a:gd name="T79" fmla="*/ 9 h 118"/>
                      <a:gd name="T80" fmla="*/ 21 w 25"/>
                      <a:gd name="T81" fmla="*/ 68 h 118"/>
                      <a:gd name="T82" fmla="*/ 22 w 25"/>
                      <a:gd name="T83" fmla="*/ 4 h 118"/>
                      <a:gd name="T84" fmla="*/ 23 w 25"/>
                      <a:gd name="T85" fmla="*/ 106 h 118"/>
                      <a:gd name="T86" fmla="*/ 23 w 25"/>
                      <a:gd name="T87" fmla="*/ 40 h 118"/>
                      <a:gd name="T88" fmla="*/ 23 w 25"/>
                      <a:gd name="T89" fmla="*/ 6 h 118"/>
                      <a:gd name="T90" fmla="*/ 23 w 25"/>
                      <a:gd name="T91" fmla="*/ 118 h 118"/>
                      <a:gd name="T92" fmla="*/ 25 w 25"/>
                      <a:gd name="T93" fmla="*/ 4 h 118"/>
                      <a:gd name="T94" fmla="*/ 25 w 25"/>
                      <a:gd name="T95" fmla="*/ 8 h 118"/>
                      <a:gd name="T96" fmla="*/ 25 w 25"/>
                      <a:gd name="T97" fmla="*/ 8 h 118"/>
                      <a:gd name="T98" fmla="*/ 25 w 25"/>
                      <a:gd name="T99" fmla="*/ 4 h 1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5" h="118">
                        <a:moveTo>
                          <a:pt x="0" y="1"/>
                        </a:moveTo>
                        <a:lnTo>
                          <a:pt x="0" y="29"/>
                        </a:lnTo>
                        <a:lnTo>
                          <a:pt x="1" y="65"/>
                        </a:lnTo>
                        <a:lnTo>
                          <a:pt x="1" y="0"/>
                        </a:lnTo>
                        <a:lnTo>
                          <a:pt x="2" y="18"/>
                        </a:lnTo>
                        <a:lnTo>
                          <a:pt x="2" y="62"/>
                        </a:lnTo>
                        <a:lnTo>
                          <a:pt x="3" y="2"/>
                        </a:lnTo>
                        <a:lnTo>
                          <a:pt x="3" y="72"/>
                        </a:lnTo>
                        <a:lnTo>
                          <a:pt x="4" y="14"/>
                        </a:lnTo>
                        <a:lnTo>
                          <a:pt x="4" y="2"/>
                        </a:lnTo>
                        <a:lnTo>
                          <a:pt x="5" y="62"/>
                        </a:lnTo>
                        <a:lnTo>
                          <a:pt x="5" y="2"/>
                        </a:lnTo>
                        <a:lnTo>
                          <a:pt x="6" y="17"/>
                        </a:lnTo>
                        <a:lnTo>
                          <a:pt x="7" y="70"/>
                        </a:lnTo>
                        <a:lnTo>
                          <a:pt x="7" y="3"/>
                        </a:lnTo>
                        <a:lnTo>
                          <a:pt x="7" y="77"/>
                        </a:lnTo>
                        <a:lnTo>
                          <a:pt x="9" y="18"/>
                        </a:lnTo>
                        <a:lnTo>
                          <a:pt x="9" y="3"/>
                        </a:lnTo>
                        <a:lnTo>
                          <a:pt x="10" y="65"/>
                        </a:lnTo>
                        <a:lnTo>
                          <a:pt x="11" y="4"/>
                        </a:lnTo>
                        <a:lnTo>
                          <a:pt x="11" y="17"/>
                        </a:lnTo>
                        <a:lnTo>
                          <a:pt x="12" y="81"/>
                        </a:lnTo>
                        <a:lnTo>
                          <a:pt x="12" y="4"/>
                        </a:lnTo>
                        <a:lnTo>
                          <a:pt x="13" y="71"/>
                        </a:lnTo>
                        <a:lnTo>
                          <a:pt x="13" y="21"/>
                        </a:lnTo>
                        <a:lnTo>
                          <a:pt x="13" y="4"/>
                        </a:lnTo>
                        <a:lnTo>
                          <a:pt x="14" y="74"/>
                        </a:lnTo>
                        <a:lnTo>
                          <a:pt x="15" y="5"/>
                        </a:lnTo>
                        <a:lnTo>
                          <a:pt x="15" y="16"/>
                        </a:lnTo>
                        <a:lnTo>
                          <a:pt x="15" y="88"/>
                        </a:lnTo>
                        <a:lnTo>
                          <a:pt x="16" y="4"/>
                        </a:lnTo>
                        <a:lnTo>
                          <a:pt x="17" y="10"/>
                        </a:lnTo>
                        <a:lnTo>
                          <a:pt x="17" y="70"/>
                        </a:lnTo>
                        <a:lnTo>
                          <a:pt x="17" y="4"/>
                        </a:lnTo>
                        <a:lnTo>
                          <a:pt x="18" y="86"/>
                        </a:lnTo>
                        <a:lnTo>
                          <a:pt x="19" y="37"/>
                        </a:lnTo>
                        <a:lnTo>
                          <a:pt x="19" y="5"/>
                        </a:lnTo>
                        <a:lnTo>
                          <a:pt x="19" y="102"/>
                        </a:lnTo>
                        <a:lnTo>
                          <a:pt x="20" y="4"/>
                        </a:lnTo>
                        <a:lnTo>
                          <a:pt x="21" y="9"/>
                        </a:lnTo>
                        <a:lnTo>
                          <a:pt x="21" y="68"/>
                        </a:lnTo>
                        <a:lnTo>
                          <a:pt x="22" y="4"/>
                        </a:lnTo>
                        <a:lnTo>
                          <a:pt x="23" y="106"/>
                        </a:lnTo>
                        <a:lnTo>
                          <a:pt x="23" y="40"/>
                        </a:lnTo>
                        <a:lnTo>
                          <a:pt x="23" y="6"/>
                        </a:lnTo>
                        <a:lnTo>
                          <a:pt x="23" y="118"/>
                        </a:lnTo>
                        <a:lnTo>
                          <a:pt x="25" y="4"/>
                        </a:lnTo>
                        <a:lnTo>
                          <a:pt x="25" y="8"/>
                        </a:lnTo>
                        <a:lnTo>
                          <a:pt x="25" y="8"/>
                        </a:lnTo>
                        <a:lnTo>
                          <a:pt x="25" y="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8" name="Freeform 432"/>
                  <p:cNvSpPr>
                    <a:spLocks/>
                  </p:cNvSpPr>
                  <p:nvPr/>
                </p:nvSpPr>
                <p:spPr bwMode="auto">
                  <a:xfrm>
                    <a:off x="3139601" y="5668962"/>
                    <a:ext cx="46038" cy="263525"/>
                  </a:xfrm>
                  <a:custGeom>
                    <a:avLst/>
                    <a:gdLst>
                      <a:gd name="T0" fmla="*/ 0 w 29"/>
                      <a:gd name="T1" fmla="*/ 20 h 166"/>
                      <a:gd name="T2" fmla="*/ 2 w 29"/>
                      <a:gd name="T3" fmla="*/ 166 h 166"/>
                      <a:gd name="T4" fmla="*/ 2 w 29"/>
                      <a:gd name="T5" fmla="*/ 55 h 166"/>
                      <a:gd name="T6" fmla="*/ 2 w 29"/>
                      <a:gd name="T7" fmla="*/ 59 h 166"/>
                      <a:gd name="T8" fmla="*/ 3 w 29"/>
                      <a:gd name="T9" fmla="*/ 132 h 166"/>
                      <a:gd name="T10" fmla="*/ 4 w 29"/>
                      <a:gd name="T11" fmla="*/ 19 h 166"/>
                      <a:gd name="T12" fmla="*/ 4 w 29"/>
                      <a:gd name="T13" fmla="*/ 24 h 166"/>
                      <a:gd name="T14" fmla="*/ 4 w 29"/>
                      <a:gd name="T15" fmla="*/ 22 h 166"/>
                      <a:gd name="T16" fmla="*/ 6 w 29"/>
                      <a:gd name="T17" fmla="*/ 149 h 166"/>
                      <a:gd name="T18" fmla="*/ 6 w 29"/>
                      <a:gd name="T19" fmla="*/ 19 h 166"/>
                      <a:gd name="T20" fmla="*/ 6 w 29"/>
                      <a:gd name="T21" fmla="*/ 50 h 166"/>
                      <a:gd name="T22" fmla="*/ 7 w 29"/>
                      <a:gd name="T23" fmla="*/ 61 h 166"/>
                      <a:gd name="T24" fmla="*/ 7 w 29"/>
                      <a:gd name="T25" fmla="*/ 106 h 166"/>
                      <a:gd name="T26" fmla="*/ 8 w 29"/>
                      <a:gd name="T27" fmla="*/ 17 h 166"/>
                      <a:gd name="T28" fmla="*/ 8 w 29"/>
                      <a:gd name="T29" fmla="*/ 91 h 166"/>
                      <a:gd name="T30" fmla="*/ 9 w 29"/>
                      <a:gd name="T31" fmla="*/ 23 h 166"/>
                      <a:gd name="T32" fmla="*/ 9 w 29"/>
                      <a:gd name="T33" fmla="*/ 109 h 166"/>
                      <a:gd name="T34" fmla="*/ 11 w 29"/>
                      <a:gd name="T35" fmla="*/ 16 h 166"/>
                      <a:gd name="T36" fmla="*/ 11 w 29"/>
                      <a:gd name="T37" fmla="*/ 43 h 166"/>
                      <a:gd name="T38" fmla="*/ 12 w 29"/>
                      <a:gd name="T39" fmla="*/ 15 h 166"/>
                      <a:gd name="T40" fmla="*/ 12 w 29"/>
                      <a:gd name="T41" fmla="*/ 84 h 166"/>
                      <a:gd name="T42" fmla="*/ 13 w 29"/>
                      <a:gd name="T43" fmla="*/ 22 h 166"/>
                      <a:gd name="T44" fmla="*/ 14 w 29"/>
                      <a:gd name="T45" fmla="*/ 88 h 166"/>
                      <a:gd name="T46" fmla="*/ 14 w 29"/>
                      <a:gd name="T47" fmla="*/ 15 h 166"/>
                      <a:gd name="T48" fmla="*/ 14 w 29"/>
                      <a:gd name="T49" fmla="*/ 28 h 166"/>
                      <a:gd name="T50" fmla="*/ 15 w 29"/>
                      <a:gd name="T51" fmla="*/ 13 h 166"/>
                      <a:gd name="T52" fmla="*/ 16 w 29"/>
                      <a:gd name="T53" fmla="*/ 67 h 166"/>
                      <a:gd name="T54" fmla="*/ 16 w 29"/>
                      <a:gd name="T55" fmla="*/ 12 h 166"/>
                      <a:gd name="T56" fmla="*/ 17 w 29"/>
                      <a:gd name="T57" fmla="*/ 24 h 166"/>
                      <a:gd name="T58" fmla="*/ 17 w 29"/>
                      <a:gd name="T59" fmla="*/ 71 h 166"/>
                      <a:gd name="T60" fmla="*/ 18 w 29"/>
                      <a:gd name="T61" fmla="*/ 11 h 166"/>
                      <a:gd name="T62" fmla="*/ 19 w 29"/>
                      <a:gd name="T63" fmla="*/ 26 h 166"/>
                      <a:gd name="T64" fmla="*/ 19 w 29"/>
                      <a:gd name="T65" fmla="*/ 10 h 166"/>
                      <a:gd name="T66" fmla="*/ 20 w 29"/>
                      <a:gd name="T67" fmla="*/ 57 h 166"/>
                      <a:gd name="T68" fmla="*/ 21 w 29"/>
                      <a:gd name="T69" fmla="*/ 9 h 166"/>
                      <a:gd name="T70" fmla="*/ 21 w 29"/>
                      <a:gd name="T71" fmla="*/ 18 h 166"/>
                      <a:gd name="T72" fmla="*/ 21 w 29"/>
                      <a:gd name="T73" fmla="*/ 56 h 166"/>
                      <a:gd name="T74" fmla="*/ 22 w 29"/>
                      <a:gd name="T75" fmla="*/ 7 h 166"/>
                      <a:gd name="T76" fmla="*/ 23 w 29"/>
                      <a:gd name="T77" fmla="*/ 44 h 166"/>
                      <a:gd name="T78" fmla="*/ 23 w 29"/>
                      <a:gd name="T79" fmla="*/ 23 h 166"/>
                      <a:gd name="T80" fmla="*/ 23 w 29"/>
                      <a:gd name="T81" fmla="*/ 44 h 166"/>
                      <a:gd name="T82" fmla="*/ 25 w 29"/>
                      <a:gd name="T83" fmla="*/ 5 h 166"/>
                      <a:gd name="T84" fmla="*/ 25 w 29"/>
                      <a:gd name="T85" fmla="*/ 11 h 166"/>
                      <a:gd name="T86" fmla="*/ 25 w 29"/>
                      <a:gd name="T87" fmla="*/ 41 h 166"/>
                      <a:gd name="T88" fmla="*/ 26 w 29"/>
                      <a:gd name="T89" fmla="*/ 2 h 166"/>
                      <a:gd name="T90" fmla="*/ 27 w 29"/>
                      <a:gd name="T91" fmla="*/ 30 h 166"/>
                      <a:gd name="T92" fmla="*/ 27 w 29"/>
                      <a:gd name="T93" fmla="*/ 18 h 166"/>
                      <a:gd name="T94" fmla="*/ 28 w 29"/>
                      <a:gd name="T95" fmla="*/ 34 h 166"/>
                      <a:gd name="T96" fmla="*/ 29 w 29"/>
                      <a:gd name="T97" fmla="*/ 0 h 166"/>
                      <a:gd name="T98" fmla="*/ 29 w 29"/>
                      <a:gd name="T99" fmla="*/ 1 h 1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9" h="166">
                        <a:moveTo>
                          <a:pt x="0" y="20"/>
                        </a:moveTo>
                        <a:lnTo>
                          <a:pt x="2" y="166"/>
                        </a:lnTo>
                        <a:lnTo>
                          <a:pt x="2" y="55"/>
                        </a:lnTo>
                        <a:lnTo>
                          <a:pt x="2" y="59"/>
                        </a:lnTo>
                        <a:lnTo>
                          <a:pt x="3" y="132"/>
                        </a:lnTo>
                        <a:lnTo>
                          <a:pt x="4" y="19"/>
                        </a:lnTo>
                        <a:lnTo>
                          <a:pt x="4" y="24"/>
                        </a:lnTo>
                        <a:lnTo>
                          <a:pt x="4" y="22"/>
                        </a:lnTo>
                        <a:lnTo>
                          <a:pt x="6" y="149"/>
                        </a:lnTo>
                        <a:lnTo>
                          <a:pt x="6" y="19"/>
                        </a:lnTo>
                        <a:lnTo>
                          <a:pt x="6" y="50"/>
                        </a:lnTo>
                        <a:lnTo>
                          <a:pt x="7" y="61"/>
                        </a:lnTo>
                        <a:lnTo>
                          <a:pt x="7" y="106"/>
                        </a:lnTo>
                        <a:lnTo>
                          <a:pt x="8" y="17"/>
                        </a:lnTo>
                        <a:lnTo>
                          <a:pt x="8" y="91"/>
                        </a:lnTo>
                        <a:lnTo>
                          <a:pt x="9" y="23"/>
                        </a:lnTo>
                        <a:lnTo>
                          <a:pt x="9" y="109"/>
                        </a:lnTo>
                        <a:lnTo>
                          <a:pt x="11" y="16"/>
                        </a:lnTo>
                        <a:lnTo>
                          <a:pt x="11" y="43"/>
                        </a:lnTo>
                        <a:lnTo>
                          <a:pt x="12" y="15"/>
                        </a:lnTo>
                        <a:lnTo>
                          <a:pt x="12" y="84"/>
                        </a:lnTo>
                        <a:lnTo>
                          <a:pt x="13" y="22"/>
                        </a:lnTo>
                        <a:lnTo>
                          <a:pt x="14" y="88"/>
                        </a:lnTo>
                        <a:lnTo>
                          <a:pt x="14" y="15"/>
                        </a:lnTo>
                        <a:lnTo>
                          <a:pt x="14" y="28"/>
                        </a:lnTo>
                        <a:lnTo>
                          <a:pt x="15" y="13"/>
                        </a:lnTo>
                        <a:lnTo>
                          <a:pt x="16" y="67"/>
                        </a:lnTo>
                        <a:lnTo>
                          <a:pt x="16" y="12"/>
                        </a:lnTo>
                        <a:lnTo>
                          <a:pt x="17" y="24"/>
                        </a:lnTo>
                        <a:lnTo>
                          <a:pt x="17" y="71"/>
                        </a:lnTo>
                        <a:lnTo>
                          <a:pt x="18" y="11"/>
                        </a:lnTo>
                        <a:lnTo>
                          <a:pt x="19" y="26"/>
                        </a:lnTo>
                        <a:lnTo>
                          <a:pt x="19" y="10"/>
                        </a:lnTo>
                        <a:lnTo>
                          <a:pt x="20" y="57"/>
                        </a:lnTo>
                        <a:lnTo>
                          <a:pt x="21" y="9"/>
                        </a:lnTo>
                        <a:lnTo>
                          <a:pt x="21" y="18"/>
                        </a:lnTo>
                        <a:lnTo>
                          <a:pt x="21" y="56"/>
                        </a:lnTo>
                        <a:lnTo>
                          <a:pt x="22" y="7"/>
                        </a:lnTo>
                        <a:lnTo>
                          <a:pt x="23" y="44"/>
                        </a:lnTo>
                        <a:lnTo>
                          <a:pt x="23" y="23"/>
                        </a:lnTo>
                        <a:lnTo>
                          <a:pt x="23" y="44"/>
                        </a:lnTo>
                        <a:lnTo>
                          <a:pt x="25" y="5"/>
                        </a:lnTo>
                        <a:lnTo>
                          <a:pt x="25" y="11"/>
                        </a:lnTo>
                        <a:lnTo>
                          <a:pt x="25" y="41"/>
                        </a:lnTo>
                        <a:lnTo>
                          <a:pt x="26" y="2"/>
                        </a:lnTo>
                        <a:lnTo>
                          <a:pt x="27" y="30"/>
                        </a:lnTo>
                        <a:lnTo>
                          <a:pt x="27" y="18"/>
                        </a:lnTo>
                        <a:lnTo>
                          <a:pt x="28" y="34"/>
                        </a:lnTo>
                        <a:lnTo>
                          <a:pt x="29" y="0"/>
                        </a:lnTo>
                        <a:lnTo>
                          <a:pt x="29" y="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19" name="Freeform 433"/>
                  <p:cNvSpPr>
                    <a:spLocks/>
                  </p:cNvSpPr>
                  <p:nvPr/>
                </p:nvSpPr>
                <p:spPr bwMode="auto">
                  <a:xfrm>
                    <a:off x="3185638" y="5584825"/>
                    <a:ext cx="46038" cy="128587"/>
                  </a:xfrm>
                  <a:custGeom>
                    <a:avLst/>
                    <a:gdLst>
                      <a:gd name="T0" fmla="*/ 0 w 29"/>
                      <a:gd name="T1" fmla="*/ 54 h 81"/>
                      <a:gd name="T2" fmla="*/ 0 w 29"/>
                      <a:gd name="T3" fmla="*/ 57 h 81"/>
                      <a:gd name="T4" fmla="*/ 1 w 29"/>
                      <a:gd name="T5" fmla="*/ 81 h 81"/>
                      <a:gd name="T6" fmla="*/ 2 w 29"/>
                      <a:gd name="T7" fmla="*/ 50 h 81"/>
                      <a:gd name="T8" fmla="*/ 2 w 29"/>
                      <a:gd name="T9" fmla="*/ 51 h 81"/>
                      <a:gd name="T10" fmla="*/ 2 w 29"/>
                      <a:gd name="T11" fmla="*/ 71 h 81"/>
                      <a:gd name="T12" fmla="*/ 3 w 29"/>
                      <a:gd name="T13" fmla="*/ 76 h 81"/>
                      <a:gd name="T14" fmla="*/ 4 w 29"/>
                      <a:gd name="T15" fmla="*/ 47 h 81"/>
                      <a:gd name="T16" fmla="*/ 4 w 29"/>
                      <a:gd name="T17" fmla="*/ 68 h 81"/>
                      <a:gd name="T18" fmla="*/ 4 w 29"/>
                      <a:gd name="T19" fmla="*/ 49 h 81"/>
                      <a:gd name="T20" fmla="*/ 4 w 29"/>
                      <a:gd name="T21" fmla="*/ 69 h 81"/>
                      <a:gd name="T22" fmla="*/ 6 w 29"/>
                      <a:gd name="T23" fmla="*/ 45 h 81"/>
                      <a:gd name="T24" fmla="*/ 6 w 29"/>
                      <a:gd name="T25" fmla="*/ 60 h 81"/>
                      <a:gd name="T26" fmla="*/ 7 w 29"/>
                      <a:gd name="T27" fmla="*/ 64 h 81"/>
                      <a:gd name="T28" fmla="*/ 8 w 29"/>
                      <a:gd name="T29" fmla="*/ 41 h 81"/>
                      <a:gd name="T30" fmla="*/ 8 w 29"/>
                      <a:gd name="T31" fmla="*/ 59 h 81"/>
                      <a:gd name="T32" fmla="*/ 9 w 29"/>
                      <a:gd name="T33" fmla="*/ 43 h 81"/>
                      <a:gd name="T34" fmla="*/ 10 w 29"/>
                      <a:gd name="T35" fmla="*/ 58 h 81"/>
                      <a:gd name="T36" fmla="*/ 10 w 29"/>
                      <a:gd name="T37" fmla="*/ 38 h 81"/>
                      <a:gd name="T38" fmla="*/ 10 w 29"/>
                      <a:gd name="T39" fmla="*/ 43 h 81"/>
                      <a:gd name="T40" fmla="*/ 11 w 29"/>
                      <a:gd name="T41" fmla="*/ 38 h 81"/>
                      <a:gd name="T42" fmla="*/ 11 w 29"/>
                      <a:gd name="T43" fmla="*/ 53 h 81"/>
                      <a:gd name="T44" fmla="*/ 13 w 29"/>
                      <a:gd name="T45" fmla="*/ 34 h 81"/>
                      <a:gd name="T46" fmla="*/ 13 w 29"/>
                      <a:gd name="T47" fmla="*/ 41 h 81"/>
                      <a:gd name="T48" fmla="*/ 13 w 29"/>
                      <a:gd name="T49" fmla="*/ 49 h 81"/>
                      <a:gd name="T50" fmla="*/ 14 w 29"/>
                      <a:gd name="T51" fmla="*/ 32 h 81"/>
                      <a:gd name="T52" fmla="*/ 15 w 29"/>
                      <a:gd name="T53" fmla="*/ 36 h 81"/>
                      <a:gd name="T54" fmla="*/ 15 w 29"/>
                      <a:gd name="T55" fmla="*/ 30 h 81"/>
                      <a:gd name="T56" fmla="*/ 15 w 29"/>
                      <a:gd name="T57" fmla="*/ 42 h 81"/>
                      <a:gd name="T58" fmla="*/ 17 w 29"/>
                      <a:gd name="T59" fmla="*/ 27 h 81"/>
                      <a:gd name="T60" fmla="*/ 17 w 29"/>
                      <a:gd name="T61" fmla="*/ 31 h 81"/>
                      <a:gd name="T62" fmla="*/ 17 w 29"/>
                      <a:gd name="T63" fmla="*/ 38 h 81"/>
                      <a:gd name="T64" fmla="*/ 18 w 29"/>
                      <a:gd name="T65" fmla="*/ 24 h 81"/>
                      <a:gd name="T66" fmla="*/ 19 w 29"/>
                      <a:gd name="T67" fmla="*/ 33 h 81"/>
                      <a:gd name="T68" fmla="*/ 19 w 29"/>
                      <a:gd name="T69" fmla="*/ 28 h 81"/>
                      <a:gd name="T70" fmla="*/ 19 w 29"/>
                      <a:gd name="T71" fmla="*/ 32 h 81"/>
                      <a:gd name="T72" fmla="*/ 21 w 29"/>
                      <a:gd name="T73" fmla="*/ 19 h 81"/>
                      <a:gd name="T74" fmla="*/ 21 w 29"/>
                      <a:gd name="T75" fmla="*/ 21 h 81"/>
                      <a:gd name="T76" fmla="*/ 21 w 29"/>
                      <a:gd name="T77" fmla="*/ 27 h 81"/>
                      <a:gd name="T78" fmla="*/ 22 w 29"/>
                      <a:gd name="T79" fmla="*/ 15 h 81"/>
                      <a:gd name="T80" fmla="*/ 23 w 29"/>
                      <a:gd name="T81" fmla="*/ 22 h 81"/>
                      <a:gd name="T82" fmla="*/ 23 w 29"/>
                      <a:gd name="T83" fmla="*/ 19 h 81"/>
                      <a:gd name="T84" fmla="*/ 24 w 29"/>
                      <a:gd name="T85" fmla="*/ 21 h 81"/>
                      <a:gd name="T86" fmla="*/ 25 w 29"/>
                      <a:gd name="T87" fmla="*/ 10 h 81"/>
                      <a:gd name="T88" fmla="*/ 25 w 29"/>
                      <a:gd name="T89" fmla="*/ 16 h 81"/>
                      <a:gd name="T90" fmla="*/ 25 w 29"/>
                      <a:gd name="T91" fmla="*/ 10 h 81"/>
                      <a:gd name="T92" fmla="*/ 26 w 29"/>
                      <a:gd name="T93" fmla="*/ 16 h 81"/>
                      <a:gd name="T94" fmla="*/ 27 w 29"/>
                      <a:gd name="T95" fmla="*/ 5 h 81"/>
                      <a:gd name="T96" fmla="*/ 27 w 29"/>
                      <a:gd name="T97" fmla="*/ 10 h 81"/>
                      <a:gd name="T98" fmla="*/ 29 w 29"/>
                      <a:gd name="T99" fmla="*/ 0 h 8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9" h="81">
                        <a:moveTo>
                          <a:pt x="0" y="54"/>
                        </a:moveTo>
                        <a:lnTo>
                          <a:pt x="0" y="57"/>
                        </a:lnTo>
                        <a:lnTo>
                          <a:pt x="1" y="81"/>
                        </a:lnTo>
                        <a:lnTo>
                          <a:pt x="2" y="50"/>
                        </a:lnTo>
                        <a:lnTo>
                          <a:pt x="2" y="51"/>
                        </a:lnTo>
                        <a:lnTo>
                          <a:pt x="2" y="71"/>
                        </a:lnTo>
                        <a:lnTo>
                          <a:pt x="3" y="76"/>
                        </a:lnTo>
                        <a:lnTo>
                          <a:pt x="4" y="47"/>
                        </a:lnTo>
                        <a:lnTo>
                          <a:pt x="4" y="68"/>
                        </a:lnTo>
                        <a:lnTo>
                          <a:pt x="4" y="49"/>
                        </a:lnTo>
                        <a:lnTo>
                          <a:pt x="4" y="69"/>
                        </a:lnTo>
                        <a:lnTo>
                          <a:pt x="6" y="45"/>
                        </a:lnTo>
                        <a:lnTo>
                          <a:pt x="6" y="60"/>
                        </a:lnTo>
                        <a:lnTo>
                          <a:pt x="7" y="64"/>
                        </a:lnTo>
                        <a:lnTo>
                          <a:pt x="8" y="41"/>
                        </a:lnTo>
                        <a:lnTo>
                          <a:pt x="8" y="59"/>
                        </a:lnTo>
                        <a:lnTo>
                          <a:pt x="9" y="43"/>
                        </a:lnTo>
                        <a:lnTo>
                          <a:pt x="10" y="58"/>
                        </a:lnTo>
                        <a:lnTo>
                          <a:pt x="10" y="38"/>
                        </a:lnTo>
                        <a:lnTo>
                          <a:pt x="10" y="43"/>
                        </a:lnTo>
                        <a:lnTo>
                          <a:pt x="11" y="38"/>
                        </a:lnTo>
                        <a:lnTo>
                          <a:pt x="11" y="53"/>
                        </a:lnTo>
                        <a:lnTo>
                          <a:pt x="13" y="34"/>
                        </a:lnTo>
                        <a:lnTo>
                          <a:pt x="13" y="41"/>
                        </a:lnTo>
                        <a:lnTo>
                          <a:pt x="13" y="49"/>
                        </a:lnTo>
                        <a:lnTo>
                          <a:pt x="14" y="32"/>
                        </a:lnTo>
                        <a:lnTo>
                          <a:pt x="15" y="36"/>
                        </a:lnTo>
                        <a:lnTo>
                          <a:pt x="15" y="30"/>
                        </a:lnTo>
                        <a:lnTo>
                          <a:pt x="15" y="42"/>
                        </a:lnTo>
                        <a:lnTo>
                          <a:pt x="17" y="27"/>
                        </a:lnTo>
                        <a:lnTo>
                          <a:pt x="17" y="31"/>
                        </a:lnTo>
                        <a:lnTo>
                          <a:pt x="17" y="38"/>
                        </a:lnTo>
                        <a:lnTo>
                          <a:pt x="18" y="24"/>
                        </a:lnTo>
                        <a:lnTo>
                          <a:pt x="19" y="33"/>
                        </a:lnTo>
                        <a:lnTo>
                          <a:pt x="19" y="28"/>
                        </a:lnTo>
                        <a:lnTo>
                          <a:pt x="19" y="32"/>
                        </a:lnTo>
                        <a:lnTo>
                          <a:pt x="21" y="19"/>
                        </a:lnTo>
                        <a:lnTo>
                          <a:pt x="21" y="21"/>
                        </a:lnTo>
                        <a:lnTo>
                          <a:pt x="21" y="27"/>
                        </a:lnTo>
                        <a:lnTo>
                          <a:pt x="22" y="15"/>
                        </a:lnTo>
                        <a:lnTo>
                          <a:pt x="23" y="22"/>
                        </a:lnTo>
                        <a:lnTo>
                          <a:pt x="23" y="19"/>
                        </a:lnTo>
                        <a:lnTo>
                          <a:pt x="24" y="21"/>
                        </a:lnTo>
                        <a:lnTo>
                          <a:pt x="25" y="10"/>
                        </a:lnTo>
                        <a:lnTo>
                          <a:pt x="25" y="16"/>
                        </a:lnTo>
                        <a:lnTo>
                          <a:pt x="25" y="10"/>
                        </a:lnTo>
                        <a:lnTo>
                          <a:pt x="26" y="16"/>
                        </a:lnTo>
                        <a:lnTo>
                          <a:pt x="27" y="5"/>
                        </a:lnTo>
                        <a:lnTo>
                          <a:pt x="27" y="10"/>
                        </a:lnTo>
                        <a:lnTo>
                          <a:pt x="29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0" name="Freeform 434"/>
                  <p:cNvSpPr>
                    <a:spLocks/>
                  </p:cNvSpPr>
                  <p:nvPr/>
                </p:nvSpPr>
                <p:spPr bwMode="auto">
                  <a:xfrm>
                    <a:off x="3231676" y="5259387"/>
                    <a:ext cx="63500" cy="333375"/>
                  </a:xfrm>
                  <a:custGeom>
                    <a:avLst/>
                    <a:gdLst>
                      <a:gd name="T0" fmla="*/ 0 w 40"/>
                      <a:gd name="T1" fmla="*/ 205 h 210"/>
                      <a:gd name="T2" fmla="*/ 0 w 40"/>
                      <a:gd name="T3" fmla="*/ 210 h 210"/>
                      <a:gd name="T4" fmla="*/ 0 w 40"/>
                      <a:gd name="T5" fmla="*/ 205 h 210"/>
                      <a:gd name="T6" fmla="*/ 1 w 40"/>
                      <a:gd name="T7" fmla="*/ 209 h 210"/>
                      <a:gd name="T8" fmla="*/ 2 w 40"/>
                      <a:gd name="T9" fmla="*/ 200 h 210"/>
                      <a:gd name="T10" fmla="*/ 2 w 40"/>
                      <a:gd name="T11" fmla="*/ 203 h 210"/>
                      <a:gd name="T12" fmla="*/ 4 w 40"/>
                      <a:gd name="T13" fmla="*/ 194 h 210"/>
                      <a:gd name="T14" fmla="*/ 4 w 40"/>
                      <a:gd name="T15" fmla="*/ 197 h 210"/>
                      <a:gd name="T16" fmla="*/ 4 w 40"/>
                      <a:gd name="T17" fmla="*/ 198 h 210"/>
                      <a:gd name="T18" fmla="*/ 6 w 40"/>
                      <a:gd name="T19" fmla="*/ 189 h 210"/>
                      <a:gd name="T20" fmla="*/ 7 w 40"/>
                      <a:gd name="T21" fmla="*/ 190 h 210"/>
                      <a:gd name="T22" fmla="*/ 7 w 40"/>
                      <a:gd name="T23" fmla="*/ 188 h 210"/>
                      <a:gd name="T24" fmla="*/ 7 w 40"/>
                      <a:gd name="T25" fmla="*/ 190 h 210"/>
                      <a:gd name="T26" fmla="*/ 9 w 40"/>
                      <a:gd name="T27" fmla="*/ 182 h 210"/>
                      <a:gd name="T28" fmla="*/ 9 w 40"/>
                      <a:gd name="T29" fmla="*/ 183 h 210"/>
                      <a:gd name="T30" fmla="*/ 9 w 40"/>
                      <a:gd name="T31" fmla="*/ 185 h 210"/>
                      <a:gd name="T32" fmla="*/ 10 w 40"/>
                      <a:gd name="T33" fmla="*/ 177 h 210"/>
                      <a:gd name="T34" fmla="*/ 11 w 40"/>
                      <a:gd name="T35" fmla="*/ 178 h 210"/>
                      <a:gd name="T36" fmla="*/ 11 w 40"/>
                      <a:gd name="T37" fmla="*/ 176 h 210"/>
                      <a:gd name="T38" fmla="*/ 12 w 40"/>
                      <a:gd name="T39" fmla="*/ 169 h 210"/>
                      <a:gd name="T40" fmla="*/ 13 w 40"/>
                      <a:gd name="T41" fmla="*/ 169 h 210"/>
                      <a:gd name="T42" fmla="*/ 13 w 40"/>
                      <a:gd name="T43" fmla="*/ 170 h 210"/>
                      <a:gd name="T44" fmla="*/ 15 w 40"/>
                      <a:gd name="T45" fmla="*/ 162 h 210"/>
                      <a:gd name="T46" fmla="*/ 15 w 40"/>
                      <a:gd name="T47" fmla="*/ 163 h 210"/>
                      <a:gd name="T48" fmla="*/ 15 w 40"/>
                      <a:gd name="T49" fmla="*/ 162 h 210"/>
                      <a:gd name="T50" fmla="*/ 17 w 40"/>
                      <a:gd name="T51" fmla="*/ 154 h 210"/>
                      <a:gd name="T52" fmla="*/ 17 w 40"/>
                      <a:gd name="T53" fmla="*/ 154 h 210"/>
                      <a:gd name="T54" fmla="*/ 17 w 40"/>
                      <a:gd name="T55" fmla="*/ 154 h 210"/>
                      <a:gd name="T56" fmla="*/ 19 w 40"/>
                      <a:gd name="T57" fmla="*/ 146 h 210"/>
                      <a:gd name="T58" fmla="*/ 19 w 40"/>
                      <a:gd name="T59" fmla="*/ 146 h 210"/>
                      <a:gd name="T60" fmla="*/ 21 w 40"/>
                      <a:gd name="T61" fmla="*/ 138 h 210"/>
                      <a:gd name="T62" fmla="*/ 21 w 40"/>
                      <a:gd name="T63" fmla="*/ 136 h 210"/>
                      <a:gd name="T64" fmla="*/ 23 w 40"/>
                      <a:gd name="T65" fmla="*/ 127 h 210"/>
                      <a:gd name="T66" fmla="*/ 23 w 40"/>
                      <a:gd name="T67" fmla="*/ 127 h 210"/>
                      <a:gd name="T68" fmla="*/ 25 w 40"/>
                      <a:gd name="T69" fmla="*/ 117 h 210"/>
                      <a:gd name="T70" fmla="*/ 25 w 40"/>
                      <a:gd name="T71" fmla="*/ 116 h 210"/>
                      <a:gd name="T72" fmla="*/ 27 w 40"/>
                      <a:gd name="T73" fmla="*/ 106 h 210"/>
                      <a:gd name="T74" fmla="*/ 27 w 40"/>
                      <a:gd name="T75" fmla="*/ 105 h 210"/>
                      <a:gd name="T76" fmla="*/ 29 w 40"/>
                      <a:gd name="T77" fmla="*/ 93 h 210"/>
                      <a:gd name="T78" fmla="*/ 30 w 40"/>
                      <a:gd name="T79" fmla="*/ 92 h 210"/>
                      <a:gd name="T80" fmla="*/ 32 w 40"/>
                      <a:gd name="T81" fmla="*/ 79 h 210"/>
                      <a:gd name="T82" fmla="*/ 32 w 40"/>
                      <a:gd name="T83" fmla="*/ 78 h 210"/>
                      <a:gd name="T84" fmla="*/ 34 w 40"/>
                      <a:gd name="T85" fmla="*/ 64 h 210"/>
                      <a:gd name="T86" fmla="*/ 34 w 40"/>
                      <a:gd name="T87" fmla="*/ 63 h 210"/>
                      <a:gd name="T88" fmla="*/ 35 w 40"/>
                      <a:gd name="T89" fmla="*/ 46 h 210"/>
                      <a:gd name="T90" fmla="*/ 35 w 40"/>
                      <a:gd name="T91" fmla="*/ 45 h 210"/>
                      <a:gd name="T92" fmla="*/ 38 w 40"/>
                      <a:gd name="T93" fmla="*/ 26 h 210"/>
                      <a:gd name="T94" fmla="*/ 38 w 40"/>
                      <a:gd name="T95" fmla="*/ 24 h 210"/>
                      <a:gd name="T96" fmla="*/ 40 w 40"/>
                      <a:gd name="T97" fmla="*/ 1 h 210"/>
                      <a:gd name="T98" fmla="*/ 40 w 40"/>
                      <a:gd name="T99" fmla="*/ 0 h 2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0" h="210">
                        <a:moveTo>
                          <a:pt x="0" y="205"/>
                        </a:moveTo>
                        <a:lnTo>
                          <a:pt x="0" y="210"/>
                        </a:lnTo>
                        <a:lnTo>
                          <a:pt x="0" y="205"/>
                        </a:lnTo>
                        <a:lnTo>
                          <a:pt x="1" y="209"/>
                        </a:lnTo>
                        <a:lnTo>
                          <a:pt x="2" y="200"/>
                        </a:lnTo>
                        <a:lnTo>
                          <a:pt x="2" y="203"/>
                        </a:lnTo>
                        <a:lnTo>
                          <a:pt x="4" y="194"/>
                        </a:lnTo>
                        <a:lnTo>
                          <a:pt x="4" y="197"/>
                        </a:lnTo>
                        <a:lnTo>
                          <a:pt x="4" y="198"/>
                        </a:lnTo>
                        <a:lnTo>
                          <a:pt x="6" y="189"/>
                        </a:lnTo>
                        <a:lnTo>
                          <a:pt x="7" y="190"/>
                        </a:lnTo>
                        <a:lnTo>
                          <a:pt x="7" y="188"/>
                        </a:lnTo>
                        <a:lnTo>
                          <a:pt x="7" y="190"/>
                        </a:lnTo>
                        <a:lnTo>
                          <a:pt x="9" y="182"/>
                        </a:lnTo>
                        <a:lnTo>
                          <a:pt x="9" y="183"/>
                        </a:lnTo>
                        <a:lnTo>
                          <a:pt x="9" y="185"/>
                        </a:lnTo>
                        <a:lnTo>
                          <a:pt x="10" y="177"/>
                        </a:lnTo>
                        <a:lnTo>
                          <a:pt x="11" y="178"/>
                        </a:lnTo>
                        <a:lnTo>
                          <a:pt x="11" y="176"/>
                        </a:lnTo>
                        <a:lnTo>
                          <a:pt x="12" y="169"/>
                        </a:lnTo>
                        <a:lnTo>
                          <a:pt x="13" y="169"/>
                        </a:lnTo>
                        <a:lnTo>
                          <a:pt x="13" y="170"/>
                        </a:lnTo>
                        <a:lnTo>
                          <a:pt x="15" y="162"/>
                        </a:lnTo>
                        <a:lnTo>
                          <a:pt x="15" y="163"/>
                        </a:lnTo>
                        <a:lnTo>
                          <a:pt x="15" y="162"/>
                        </a:lnTo>
                        <a:lnTo>
                          <a:pt x="17" y="154"/>
                        </a:lnTo>
                        <a:lnTo>
                          <a:pt x="17" y="154"/>
                        </a:lnTo>
                        <a:lnTo>
                          <a:pt x="17" y="154"/>
                        </a:lnTo>
                        <a:lnTo>
                          <a:pt x="19" y="146"/>
                        </a:lnTo>
                        <a:lnTo>
                          <a:pt x="19" y="146"/>
                        </a:lnTo>
                        <a:lnTo>
                          <a:pt x="21" y="138"/>
                        </a:lnTo>
                        <a:lnTo>
                          <a:pt x="21" y="136"/>
                        </a:lnTo>
                        <a:lnTo>
                          <a:pt x="23" y="127"/>
                        </a:lnTo>
                        <a:lnTo>
                          <a:pt x="23" y="127"/>
                        </a:lnTo>
                        <a:lnTo>
                          <a:pt x="25" y="117"/>
                        </a:lnTo>
                        <a:lnTo>
                          <a:pt x="25" y="116"/>
                        </a:lnTo>
                        <a:lnTo>
                          <a:pt x="27" y="106"/>
                        </a:lnTo>
                        <a:lnTo>
                          <a:pt x="27" y="105"/>
                        </a:lnTo>
                        <a:lnTo>
                          <a:pt x="29" y="93"/>
                        </a:lnTo>
                        <a:lnTo>
                          <a:pt x="30" y="92"/>
                        </a:lnTo>
                        <a:lnTo>
                          <a:pt x="32" y="79"/>
                        </a:lnTo>
                        <a:lnTo>
                          <a:pt x="32" y="78"/>
                        </a:lnTo>
                        <a:lnTo>
                          <a:pt x="34" y="64"/>
                        </a:lnTo>
                        <a:lnTo>
                          <a:pt x="34" y="63"/>
                        </a:lnTo>
                        <a:lnTo>
                          <a:pt x="35" y="46"/>
                        </a:lnTo>
                        <a:lnTo>
                          <a:pt x="35" y="45"/>
                        </a:lnTo>
                        <a:lnTo>
                          <a:pt x="38" y="26"/>
                        </a:lnTo>
                        <a:lnTo>
                          <a:pt x="38" y="24"/>
                        </a:lnTo>
                        <a:lnTo>
                          <a:pt x="40" y="1"/>
                        </a:lnTo>
                        <a:lnTo>
                          <a:pt x="40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1" name="Freeform 435"/>
                  <p:cNvSpPr>
                    <a:spLocks/>
                  </p:cNvSpPr>
                  <p:nvPr/>
                </p:nvSpPr>
                <p:spPr bwMode="auto">
                  <a:xfrm>
                    <a:off x="3295176" y="4838700"/>
                    <a:ext cx="79375" cy="673100"/>
                  </a:xfrm>
                  <a:custGeom>
                    <a:avLst/>
                    <a:gdLst>
                      <a:gd name="T0" fmla="*/ 0 w 50"/>
                      <a:gd name="T1" fmla="*/ 265 h 424"/>
                      <a:gd name="T2" fmla="*/ 2 w 50"/>
                      <a:gd name="T3" fmla="*/ 239 h 424"/>
                      <a:gd name="T4" fmla="*/ 2 w 50"/>
                      <a:gd name="T5" fmla="*/ 237 h 424"/>
                      <a:gd name="T6" fmla="*/ 4 w 50"/>
                      <a:gd name="T7" fmla="*/ 203 h 424"/>
                      <a:gd name="T8" fmla="*/ 4 w 50"/>
                      <a:gd name="T9" fmla="*/ 201 h 424"/>
                      <a:gd name="T10" fmla="*/ 6 w 50"/>
                      <a:gd name="T11" fmla="*/ 159 h 424"/>
                      <a:gd name="T12" fmla="*/ 6 w 50"/>
                      <a:gd name="T13" fmla="*/ 156 h 424"/>
                      <a:gd name="T14" fmla="*/ 8 w 50"/>
                      <a:gd name="T15" fmla="*/ 102 h 424"/>
                      <a:gd name="T16" fmla="*/ 8 w 50"/>
                      <a:gd name="T17" fmla="*/ 98 h 424"/>
                      <a:gd name="T18" fmla="*/ 10 w 50"/>
                      <a:gd name="T19" fmla="*/ 35 h 424"/>
                      <a:gd name="T20" fmla="*/ 10 w 50"/>
                      <a:gd name="T21" fmla="*/ 31 h 424"/>
                      <a:gd name="T22" fmla="*/ 12 w 50"/>
                      <a:gd name="T23" fmla="*/ 0 h 424"/>
                      <a:gd name="T24" fmla="*/ 12 w 50"/>
                      <a:gd name="T25" fmla="*/ 4 h 424"/>
                      <a:gd name="T26" fmla="*/ 12 w 50"/>
                      <a:gd name="T27" fmla="*/ 7 h 424"/>
                      <a:gd name="T28" fmla="*/ 14 w 50"/>
                      <a:gd name="T29" fmla="*/ 69 h 424"/>
                      <a:gd name="T30" fmla="*/ 15 w 50"/>
                      <a:gd name="T31" fmla="*/ 73 h 424"/>
                      <a:gd name="T32" fmla="*/ 16 w 50"/>
                      <a:gd name="T33" fmla="*/ 125 h 424"/>
                      <a:gd name="T34" fmla="*/ 16 w 50"/>
                      <a:gd name="T35" fmla="*/ 128 h 424"/>
                      <a:gd name="T36" fmla="*/ 18 w 50"/>
                      <a:gd name="T37" fmla="*/ 170 h 424"/>
                      <a:gd name="T38" fmla="*/ 18 w 50"/>
                      <a:gd name="T39" fmla="*/ 173 h 424"/>
                      <a:gd name="T40" fmla="*/ 20 w 50"/>
                      <a:gd name="T41" fmla="*/ 206 h 424"/>
                      <a:gd name="T42" fmla="*/ 21 w 50"/>
                      <a:gd name="T43" fmla="*/ 208 h 424"/>
                      <a:gd name="T44" fmla="*/ 23 w 50"/>
                      <a:gd name="T45" fmla="*/ 235 h 424"/>
                      <a:gd name="T46" fmla="*/ 23 w 50"/>
                      <a:gd name="T47" fmla="*/ 236 h 424"/>
                      <a:gd name="T48" fmla="*/ 25 w 50"/>
                      <a:gd name="T49" fmla="*/ 258 h 424"/>
                      <a:gd name="T50" fmla="*/ 25 w 50"/>
                      <a:gd name="T51" fmla="*/ 260 h 424"/>
                      <a:gd name="T52" fmla="*/ 27 w 50"/>
                      <a:gd name="T53" fmla="*/ 281 h 424"/>
                      <a:gd name="T54" fmla="*/ 27 w 50"/>
                      <a:gd name="T55" fmla="*/ 283 h 424"/>
                      <a:gd name="T56" fmla="*/ 29 w 50"/>
                      <a:gd name="T57" fmla="*/ 302 h 424"/>
                      <a:gd name="T58" fmla="*/ 29 w 50"/>
                      <a:gd name="T59" fmla="*/ 303 h 424"/>
                      <a:gd name="T60" fmla="*/ 31 w 50"/>
                      <a:gd name="T61" fmla="*/ 321 h 424"/>
                      <a:gd name="T62" fmla="*/ 31 w 50"/>
                      <a:gd name="T63" fmla="*/ 322 h 424"/>
                      <a:gd name="T64" fmla="*/ 33 w 50"/>
                      <a:gd name="T65" fmla="*/ 336 h 424"/>
                      <a:gd name="T66" fmla="*/ 33 w 50"/>
                      <a:gd name="T67" fmla="*/ 338 h 424"/>
                      <a:gd name="T68" fmla="*/ 35 w 50"/>
                      <a:gd name="T69" fmla="*/ 352 h 424"/>
                      <a:gd name="T70" fmla="*/ 35 w 50"/>
                      <a:gd name="T71" fmla="*/ 352 h 424"/>
                      <a:gd name="T72" fmla="*/ 37 w 50"/>
                      <a:gd name="T73" fmla="*/ 365 h 424"/>
                      <a:gd name="T74" fmla="*/ 37 w 50"/>
                      <a:gd name="T75" fmla="*/ 366 h 424"/>
                      <a:gd name="T76" fmla="*/ 39 w 50"/>
                      <a:gd name="T77" fmla="*/ 377 h 424"/>
                      <a:gd name="T78" fmla="*/ 39 w 50"/>
                      <a:gd name="T79" fmla="*/ 378 h 424"/>
                      <a:gd name="T80" fmla="*/ 41 w 50"/>
                      <a:gd name="T81" fmla="*/ 387 h 424"/>
                      <a:gd name="T82" fmla="*/ 41 w 50"/>
                      <a:gd name="T83" fmla="*/ 388 h 424"/>
                      <a:gd name="T84" fmla="*/ 43 w 50"/>
                      <a:gd name="T85" fmla="*/ 398 h 424"/>
                      <a:gd name="T86" fmla="*/ 43 w 50"/>
                      <a:gd name="T87" fmla="*/ 399 h 424"/>
                      <a:gd name="T88" fmla="*/ 45 w 50"/>
                      <a:gd name="T89" fmla="*/ 407 h 424"/>
                      <a:gd name="T90" fmla="*/ 46 w 50"/>
                      <a:gd name="T91" fmla="*/ 408 h 424"/>
                      <a:gd name="T92" fmla="*/ 47 w 50"/>
                      <a:gd name="T93" fmla="*/ 415 h 424"/>
                      <a:gd name="T94" fmla="*/ 48 w 50"/>
                      <a:gd name="T95" fmla="*/ 416 h 424"/>
                      <a:gd name="T96" fmla="*/ 50 w 50"/>
                      <a:gd name="T97" fmla="*/ 424 h 424"/>
                      <a:gd name="T98" fmla="*/ 50 w 50"/>
                      <a:gd name="T99" fmla="*/ 424 h 4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50" h="424">
                        <a:moveTo>
                          <a:pt x="0" y="265"/>
                        </a:moveTo>
                        <a:lnTo>
                          <a:pt x="2" y="239"/>
                        </a:lnTo>
                        <a:lnTo>
                          <a:pt x="2" y="237"/>
                        </a:lnTo>
                        <a:lnTo>
                          <a:pt x="4" y="203"/>
                        </a:lnTo>
                        <a:lnTo>
                          <a:pt x="4" y="201"/>
                        </a:lnTo>
                        <a:lnTo>
                          <a:pt x="6" y="159"/>
                        </a:lnTo>
                        <a:lnTo>
                          <a:pt x="6" y="156"/>
                        </a:lnTo>
                        <a:lnTo>
                          <a:pt x="8" y="102"/>
                        </a:lnTo>
                        <a:lnTo>
                          <a:pt x="8" y="98"/>
                        </a:lnTo>
                        <a:lnTo>
                          <a:pt x="10" y="35"/>
                        </a:lnTo>
                        <a:lnTo>
                          <a:pt x="10" y="31"/>
                        </a:lnTo>
                        <a:lnTo>
                          <a:pt x="12" y="0"/>
                        </a:lnTo>
                        <a:lnTo>
                          <a:pt x="12" y="4"/>
                        </a:lnTo>
                        <a:lnTo>
                          <a:pt x="12" y="7"/>
                        </a:lnTo>
                        <a:lnTo>
                          <a:pt x="14" y="69"/>
                        </a:lnTo>
                        <a:lnTo>
                          <a:pt x="15" y="73"/>
                        </a:lnTo>
                        <a:lnTo>
                          <a:pt x="16" y="125"/>
                        </a:lnTo>
                        <a:lnTo>
                          <a:pt x="16" y="128"/>
                        </a:lnTo>
                        <a:lnTo>
                          <a:pt x="18" y="170"/>
                        </a:lnTo>
                        <a:lnTo>
                          <a:pt x="18" y="173"/>
                        </a:lnTo>
                        <a:lnTo>
                          <a:pt x="20" y="206"/>
                        </a:lnTo>
                        <a:lnTo>
                          <a:pt x="21" y="208"/>
                        </a:lnTo>
                        <a:lnTo>
                          <a:pt x="23" y="235"/>
                        </a:lnTo>
                        <a:lnTo>
                          <a:pt x="23" y="236"/>
                        </a:lnTo>
                        <a:lnTo>
                          <a:pt x="25" y="258"/>
                        </a:lnTo>
                        <a:lnTo>
                          <a:pt x="25" y="260"/>
                        </a:lnTo>
                        <a:lnTo>
                          <a:pt x="27" y="281"/>
                        </a:lnTo>
                        <a:lnTo>
                          <a:pt x="27" y="283"/>
                        </a:lnTo>
                        <a:lnTo>
                          <a:pt x="29" y="302"/>
                        </a:lnTo>
                        <a:lnTo>
                          <a:pt x="29" y="303"/>
                        </a:lnTo>
                        <a:lnTo>
                          <a:pt x="31" y="321"/>
                        </a:lnTo>
                        <a:lnTo>
                          <a:pt x="31" y="322"/>
                        </a:lnTo>
                        <a:lnTo>
                          <a:pt x="33" y="336"/>
                        </a:lnTo>
                        <a:lnTo>
                          <a:pt x="33" y="338"/>
                        </a:lnTo>
                        <a:lnTo>
                          <a:pt x="35" y="352"/>
                        </a:lnTo>
                        <a:lnTo>
                          <a:pt x="35" y="352"/>
                        </a:lnTo>
                        <a:lnTo>
                          <a:pt x="37" y="365"/>
                        </a:lnTo>
                        <a:lnTo>
                          <a:pt x="37" y="366"/>
                        </a:lnTo>
                        <a:lnTo>
                          <a:pt x="39" y="377"/>
                        </a:lnTo>
                        <a:lnTo>
                          <a:pt x="39" y="378"/>
                        </a:lnTo>
                        <a:lnTo>
                          <a:pt x="41" y="387"/>
                        </a:lnTo>
                        <a:lnTo>
                          <a:pt x="41" y="388"/>
                        </a:lnTo>
                        <a:lnTo>
                          <a:pt x="43" y="398"/>
                        </a:lnTo>
                        <a:lnTo>
                          <a:pt x="43" y="399"/>
                        </a:lnTo>
                        <a:lnTo>
                          <a:pt x="45" y="407"/>
                        </a:lnTo>
                        <a:lnTo>
                          <a:pt x="46" y="408"/>
                        </a:lnTo>
                        <a:lnTo>
                          <a:pt x="47" y="415"/>
                        </a:lnTo>
                        <a:lnTo>
                          <a:pt x="48" y="416"/>
                        </a:lnTo>
                        <a:lnTo>
                          <a:pt x="50" y="424"/>
                        </a:lnTo>
                        <a:lnTo>
                          <a:pt x="50" y="42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2" name="Freeform 436"/>
                  <p:cNvSpPr>
                    <a:spLocks/>
                  </p:cNvSpPr>
                  <p:nvPr/>
                </p:nvSpPr>
                <p:spPr bwMode="auto">
                  <a:xfrm>
                    <a:off x="3374551" y="5511800"/>
                    <a:ext cx="49213" cy="133350"/>
                  </a:xfrm>
                  <a:custGeom>
                    <a:avLst/>
                    <a:gdLst>
                      <a:gd name="T0" fmla="*/ 0 w 31"/>
                      <a:gd name="T1" fmla="*/ 0 h 84"/>
                      <a:gd name="T2" fmla="*/ 2 w 31"/>
                      <a:gd name="T3" fmla="*/ 7 h 84"/>
                      <a:gd name="T4" fmla="*/ 2 w 31"/>
                      <a:gd name="T5" fmla="*/ 7 h 84"/>
                      <a:gd name="T6" fmla="*/ 2 w 31"/>
                      <a:gd name="T7" fmla="*/ 8 h 84"/>
                      <a:gd name="T8" fmla="*/ 4 w 31"/>
                      <a:gd name="T9" fmla="*/ 16 h 84"/>
                      <a:gd name="T10" fmla="*/ 4 w 31"/>
                      <a:gd name="T11" fmla="*/ 15 h 84"/>
                      <a:gd name="T12" fmla="*/ 4 w 31"/>
                      <a:gd name="T13" fmla="*/ 15 h 84"/>
                      <a:gd name="T14" fmla="*/ 5 w 31"/>
                      <a:gd name="T15" fmla="*/ 21 h 84"/>
                      <a:gd name="T16" fmla="*/ 6 w 31"/>
                      <a:gd name="T17" fmla="*/ 21 h 84"/>
                      <a:gd name="T18" fmla="*/ 6 w 31"/>
                      <a:gd name="T19" fmla="*/ 21 h 84"/>
                      <a:gd name="T20" fmla="*/ 8 w 31"/>
                      <a:gd name="T21" fmla="*/ 28 h 84"/>
                      <a:gd name="T22" fmla="*/ 8 w 31"/>
                      <a:gd name="T23" fmla="*/ 27 h 84"/>
                      <a:gd name="T24" fmla="*/ 8 w 31"/>
                      <a:gd name="T25" fmla="*/ 29 h 84"/>
                      <a:gd name="T26" fmla="*/ 8 w 31"/>
                      <a:gd name="T27" fmla="*/ 28 h 84"/>
                      <a:gd name="T28" fmla="*/ 10 w 31"/>
                      <a:gd name="T29" fmla="*/ 34 h 84"/>
                      <a:gd name="T30" fmla="*/ 10 w 31"/>
                      <a:gd name="T31" fmla="*/ 34 h 84"/>
                      <a:gd name="T32" fmla="*/ 10 w 31"/>
                      <a:gd name="T33" fmla="*/ 33 h 84"/>
                      <a:gd name="T34" fmla="*/ 12 w 31"/>
                      <a:gd name="T35" fmla="*/ 40 h 84"/>
                      <a:gd name="T36" fmla="*/ 12 w 31"/>
                      <a:gd name="T37" fmla="*/ 39 h 84"/>
                      <a:gd name="T38" fmla="*/ 12 w 31"/>
                      <a:gd name="T39" fmla="*/ 41 h 84"/>
                      <a:gd name="T40" fmla="*/ 12 w 31"/>
                      <a:gd name="T41" fmla="*/ 40 h 84"/>
                      <a:gd name="T42" fmla="*/ 14 w 31"/>
                      <a:gd name="T43" fmla="*/ 46 h 84"/>
                      <a:gd name="T44" fmla="*/ 14 w 31"/>
                      <a:gd name="T45" fmla="*/ 46 h 84"/>
                      <a:gd name="T46" fmla="*/ 14 w 31"/>
                      <a:gd name="T47" fmla="*/ 44 h 84"/>
                      <a:gd name="T48" fmla="*/ 16 w 31"/>
                      <a:gd name="T49" fmla="*/ 51 h 84"/>
                      <a:gd name="T50" fmla="*/ 16 w 31"/>
                      <a:gd name="T51" fmla="*/ 49 h 84"/>
                      <a:gd name="T52" fmla="*/ 16 w 31"/>
                      <a:gd name="T53" fmla="*/ 50 h 84"/>
                      <a:gd name="T54" fmla="*/ 18 w 31"/>
                      <a:gd name="T55" fmla="*/ 56 h 84"/>
                      <a:gd name="T56" fmla="*/ 18 w 31"/>
                      <a:gd name="T57" fmla="*/ 57 h 84"/>
                      <a:gd name="T58" fmla="*/ 19 w 31"/>
                      <a:gd name="T59" fmla="*/ 55 h 84"/>
                      <a:gd name="T60" fmla="*/ 20 w 31"/>
                      <a:gd name="T61" fmla="*/ 62 h 84"/>
                      <a:gd name="T62" fmla="*/ 20 w 31"/>
                      <a:gd name="T63" fmla="*/ 59 h 84"/>
                      <a:gd name="T64" fmla="*/ 21 w 31"/>
                      <a:gd name="T65" fmla="*/ 59 h 84"/>
                      <a:gd name="T66" fmla="*/ 22 w 31"/>
                      <a:gd name="T67" fmla="*/ 66 h 84"/>
                      <a:gd name="T68" fmla="*/ 23 w 31"/>
                      <a:gd name="T69" fmla="*/ 63 h 84"/>
                      <a:gd name="T70" fmla="*/ 23 w 31"/>
                      <a:gd name="T71" fmla="*/ 66 h 84"/>
                      <a:gd name="T72" fmla="*/ 23 w 31"/>
                      <a:gd name="T73" fmla="*/ 65 h 84"/>
                      <a:gd name="T74" fmla="*/ 24 w 31"/>
                      <a:gd name="T75" fmla="*/ 72 h 84"/>
                      <a:gd name="T76" fmla="*/ 24 w 31"/>
                      <a:gd name="T77" fmla="*/ 69 h 84"/>
                      <a:gd name="T78" fmla="*/ 25 w 31"/>
                      <a:gd name="T79" fmla="*/ 68 h 84"/>
                      <a:gd name="T80" fmla="*/ 26 w 31"/>
                      <a:gd name="T81" fmla="*/ 76 h 84"/>
                      <a:gd name="T82" fmla="*/ 26 w 31"/>
                      <a:gd name="T83" fmla="*/ 72 h 84"/>
                      <a:gd name="T84" fmla="*/ 27 w 31"/>
                      <a:gd name="T85" fmla="*/ 75 h 84"/>
                      <a:gd name="T86" fmla="*/ 27 w 31"/>
                      <a:gd name="T87" fmla="*/ 73 h 84"/>
                      <a:gd name="T88" fmla="*/ 28 w 31"/>
                      <a:gd name="T89" fmla="*/ 79 h 84"/>
                      <a:gd name="T90" fmla="*/ 28 w 31"/>
                      <a:gd name="T91" fmla="*/ 77 h 84"/>
                      <a:gd name="T92" fmla="*/ 29 w 31"/>
                      <a:gd name="T93" fmla="*/ 81 h 84"/>
                      <a:gd name="T94" fmla="*/ 29 w 31"/>
                      <a:gd name="T95" fmla="*/ 77 h 84"/>
                      <a:gd name="T96" fmla="*/ 31 w 31"/>
                      <a:gd name="T97" fmla="*/ 84 h 84"/>
                      <a:gd name="T98" fmla="*/ 31 w 31"/>
                      <a:gd name="T99" fmla="*/ 83 h 8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1" h="84">
                        <a:moveTo>
                          <a:pt x="0" y="0"/>
                        </a:moveTo>
                        <a:lnTo>
                          <a:pt x="2" y="7"/>
                        </a:lnTo>
                        <a:lnTo>
                          <a:pt x="2" y="7"/>
                        </a:lnTo>
                        <a:lnTo>
                          <a:pt x="2" y="8"/>
                        </a:lnTo>
                        <a:lnTo>
                          <a:pt x="4" y="16"/>
                        </a:lnTo>
                        <a:lnTo>
                          <a:pt x="4" y="15"/>
                        </a:lnTo>
                        <a:lnTo>
                          <a:pt x="4" y="15"/>
                        </a:lnTo>
                        <a:lnTo>
                          <a:pt x="5" y="21"/>
                        </a:lnTo>
                        <a:lnTo>
                          <a:pt x="6" y="21"/>
                        </a:lnTo>
                        <a:lnTo>
                          <a:pt x="6" y="21"/>
                        </a:lnTo>
                        <a:lnTo>
                          <a:pt x="8" y="28"/>
                        </a:lnTo>
                        <a:lnTo>
                          <a:pt x="8" y="27"/>
                        </a:lnTo>
                        <a:lnTo>
                          <a:pt x="8" y="29"/>
                        </a:lnTo>
                        <a:lnTo>
                          <a:pt x="8" y="28"/>
                        </a:lnTo>
                        <a:lnTo>
                          <a:pt x="10" y="34"/>
                        </a:lnTo>
                        <a:lnTo>
                          <a:pt x="10" y="34"/>
                        </a:lnTo>
                        <a:lnTo>
                          <a:pt x="10" y="33"/>
                        </a:lnTo>
                        <a:lnTo>
                          <a:pt x="12" y="40"/>
                        </a:lnTo>
                        <a:lnTo>
                          <a:pt x="12" y="39"/>
                        </a:lnTo>
                        <a:lnTo>
                          <a:pt x="12" y="41"/>
                        </a:lnTo>
                        <a:lnTo>
                          <a:pt x="12" y="40"/>
                        </a:lnTo>
                        <a:lnTo>
                          <a:pt x="14" y="46"/>
                        </a:lnTo>
                        <a:lnTo>
                          <a:pt x="14" y="46"/>
                        </a:lnTo>
                        <a:lnTo>
                          <a:pt x="14" y="44"/>
                        </a:lnTo>
                        <a:lnTo>
                          <a:pt x="16" y="51"/>
                        </a:lnTo>
                        <a:lnTo>
                          <a:pt x="16" y="49"/>
                        </a:lnTo>
                        <a:lnTo>
                          <a:pt x="16" y="50"/>
                        </a:lnTo>
                        <a:lnTo>
                          <a:pt x="18" y="56"/>
                        </a:lnTo>
                        <a:lnTo>
                          <a:pt x="18" y="57"/>
                        </a:lnTo>
                        <a:lnTo>
                          <a:pt x="19" y="55"/>
                        </a:lnTo>
                        <a:lnTo>
                          <a:pt x="20" y="62"/>
                        </a:lnTo>
                        <a:lnTo>
                          <a:pt x="20" y="59"/>
                        </a:lnTo>
                        <a:lnTo>
                          <a:pt x="21" y="59"/>
                        </a:lnTo>
                        <a:lnTo>
                          <a:pt x="22" y="66"/>
                        </a:lnTo>
                        <a:lnTo>
                          <a:pt x="23" y="63"/>
                        </a:lnTo>
                        <a:lnTo>
                          <a:pt x="23" y="66"/>
                        </a:lnTo>
                        <a:lnTo>
                          <a:pt x="23" y="65"/>
                        </a:lnTo>
                        <a:lnTo>
                          <a:pt x="24" y="72"/>
                        </a:lnTo>
                        <a:lnTo>
                          <a:pt x="24" y="69"/>
                        </a:lnTo>
                        <a:lnTo>
                          <a:pt x="25" y="68"/>
                        </a:lnTo>
                        <a:lnTo>
                          <a:pt x="26" y="76"/>
                        </a:lnTo>
                        <a:lnTo>
                          <a:pt x="26" y="72"/>
                        </a:lnTo>
                        <a:lnTo>
                          <a:pt x="27" y="75"/>
                        </a:lnTo>
                        <a:lnTo>
                          <a:pt x="27" y="73"/>
                        </a:lnTo>
                        <a:lnTo>
                          <a:pt x="28" y="79"/>
                        </a:lnTo>
                        <a:lnTo>
                          <a:pt x="28" y="77"/>
                        </a:lnTo>
                        <a:lnTo>
                          <a:pt x="29" y="81"/>
                        </a:lnTo>
                        <a:lnTo>
                          <a:pt x="29" y="77"/>
                        </a:lnTo>
                        <a:lnTo>
                          <a:pt x="31" y="84"/>
                        </a:lnTo>
                        <a:lnTo>
                          <a:pt x="31" y="8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3" name="Freeform 437"/>
                  <p:cNvSpPr>
                    <a:spLocks/>
                  </p:cNvSpPr>
                  <p:nvPr/>
                </p:nvSpPr>
                <p:spPr bwMode="auto">
                  <a:xfrm>
                    <a:off x="3423763" y="5638800"/>
                    <a:ext cx="44450" cy="87312"/>
                  </a:xfrm>
                  <a:custGeom>
                    <a:avLst/>
                    <a:gdLst>
                      <a:gd name="T0" fmla="*/ 0 w 28"/>
                      <a:gd name="T1" fmla="*/ 3 h 55"/>
                      <a:gd name="T2" fmla="*/ 0 w 28"/>
                      <a:gd name="T3" fmla="*/ 0 h 55"/>
                      <a:gd name="T4" fmla="*/ 2 w 28"/>
                      <a:gd name="T5" fmla="*/ 8 h 55"/>
                      <a:gd name="T6" fmla="*/ 2 w 28"/>
                      <a:gd name="T7" fmla="*/ 5 h 55"/>
                      <a:gd name="T8" fmla="*/ 2 w 28"/>
                      <a:gd name="T9" fmla="*/ 9 h 55"/>
                      <a:gd name="T10" fmla="*/ 2 w 28"/>
                      <a:gd name="T11" fmla="*/ 4 h 55"/>
                      <a:gd name="T12" fmla="*/ 4 w 28"/>
                      <a:gd name="T13" fmla="*/ 13 h 55"/>
                      <a:gd name="T14" fmla="*/ 4 w 28"/>
                      <a:gd name="T15" fmla="*/ 12 h 55"/>
                      <a:gd name="T16" fmla="*/ 4 w 28"/>
                      <a:gd name="T17" fmla="*/ 7 h 55"/>
                      <a:gd name="T18" fmla="*/ 6 w 28"/>
                      <a:gd name="T19" fmla="*/ 16 h 55"/>
                      <a:gd name="T20" fmla="*/ 6 w 28"/>
                      <a:gd name="T21" fmla="*/ 11 h 55"/>
                      <a:gd name="T22" fmla="*/ 6 w 28"/>
                      <a:gd name="T23" fmla="*/ 12 h 55"/>
                      <a:gd name="T24" fmla="*/ 6 w 28"/>
                      <a:gd name="T25" fmla="*/ 11 h 55"/>
                      <a:gd name="T26" fmla="*/ 7 w 28"/>
                      <a:gd name="T27" fmla="*/ 21 h 55"/>
                      <a:gd name="T28" fmla="*/ 8 w 28"/>
                      <a:gd name="T29" fmla="*/ 20 h 55"/>
                      <a:gd name="T30" fmla="*/ 8 w 28"/>
                      <a:gd name="T31" fmla="*/ 20 h 55"/>
                      <a:gd name="T32" fmla="*/ 8 w 28"/>
                      <a:gd name="T33" fmla="*/ 14 h 55"/>
                      <a:gd name="T34" fmla="*/ 10 w 28"/>
                      <a:gd name="T35" fmla="*/ 25 h 55"/>
                      <a:gd name="T36" fmla="*/ 10 w 28"/>
                      <a:gd name="T37" fmla="*/ 18 h 55"/>
                      <a:gd name="T38" fmla="*/ 10 w 28"/>
                      <a:gd name="T39" fmla="*/ 18 h 55"/>
                      <a:gd name="T40" fmla="*/ 11 w 28"/>
                      <a:gd name="T41" fmla="*/ 18 h 55"/>
                      <a:gd name="T42" fmla="*/ 12 w 28"/>
                      <a:gd name="T43" fmla="*/ 28 h 55"/>
                      <a:gd name="T44" fmla="*/ 12 w 28"/>
                      <a:gd name="T45" fmla="*/ 20 h 55"/>
                      <a:gd name="T46" fmla="*/ 12 w 28"/>
                      <a:gd name="T47" fmla="*/ 27 h 55"/>
                      <a:gd name="T48" fmla="*/ 13 w 28"/>
                      <a:gd name="T49" fmla="*/ 21 h 55"/>
                      <a:gd name="T50" fmla="*/ 14 w 28"/>
                      <a:gd name="T51" fmla="*/ 32 h 55"/>
                      <a:gd name="T52" fmla="*/ 14 w 28"/>
                      <a:gd name="T53" fmla="*/ 25 h 55"/>
                      <a:gd name="T54" fmla="*/ 14 w 28"/>
                      <a:gd name="T55" fmla="*/ 24 h 55"/>
                      <a:gd name="T56" fmla="*/ 16 w 28"/>
                      <a:gd name="T57" fmla="*/ 35 h 55"/>
                      <a:gd name="T58" fmla="*/ 16 w 28"/>
                      <a:gd name="T59" fmla="*/ 26 h 55"/>
                      <a:gd name="T60" fmla="*/ 16 w 28"/>
                      <a:gd name="T61" fmla="*/ 32 h 55"/>
                      <a:gd name="T62" fmla="*/ 17 w 28"/>
                      <a:gd name="T63" fmla="*/ 27 h 55"/>
                      <a:gd name="T64" fmla="*/ 18 w 28"/>
                      <a:gd name="T65" fmla="*/ 39 h 55"/>
                      <a:gd name="T66" fmla="*/ 18 w 28"/>
                      <a:gd name="T67" fmla="*/ 32 h 55"/>
                      <a:gd name="T68" fmla="*/ 19 w 28"/>
                      <a:gd name="T69" fmla="*/ 30 h 55"/>
                      <a:gd name="T70" fmla="*/ 20 w 28"/>
                      <a:gd name="T71" fmla="*/ 42 h 55"/>
                      <a:gd name="T72" fmla="*/ 20 w 28"/>
                      <a:gd name="T73" fmla="*/ 38 h 55"/>
                      <a:gd name="T74" fmla="*/ 20 w 28"/>
                      <a:gd name="T75" fmla="*/ 32 h 55"/>
                      <a:gd name="T76" fmla="*/ 22 w 28"/>
                      <a:gd name="T77" fmla="*/ 45 h 55"/>
                      <a:gd name="T78" fmla="*/ 23 w 28"/>
                      <a:gd name="T79" fmla="*/ 38 h 55"/>
                      <a:gd name="T80" fmla="*/ 23 w 28"/>
                      <a:gd name="T81" fmla="*/ 46 h 55"/>
                      <a:gd name="T82" fmla="*/ 23 w 28"/>
                      <a:gd name="T83" fmla="*/ 35 h 55"/>
                      <a:gd name="T84" fmla="*/ 24 w 28"/>
                      <a:gd name="T85" fmla="*/ 48 h 55"/>
                      <a:gd name="T86" fmla="*/ 25 w 28"/>
                      <a:gd name="T87" fmla="*/ 45 h 55"/>
                      <a:gd name="T88" fmla="*/ 25 w 28"/>
                      <a:gd name="T89" fmla="*/ 37 h 55"/>
                      <a:gd name="T90" fmla="*/ 26 w 28"/>
                      <a:gd name="T91" fmla="*/ 51 h 55"/>
                      <a:gd name="T92" fmla="*/ 27 w 28"/>
                      <a:gd name="T93" fmla="*/ 42 h 55"/>
                      <a:gd name="T94" fmla="*/ 27 w 28"/>
                      <a:gd name="T95" fmla="*/ 53 h 55"/>
                      <a:gd name="T96" fmla="*/ 27 w 28"/>
                      <a:gd name="T97" fmla="*/ 40 h 55"/>
                      <a:gd name="T98" fmla="*/ 28 w 28"/>
                      <a:gd name="T99" fmla="*/ 55 h 5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8" h="55">
                        <a:moveTo>
                          <a:pt x="0" y="3"/>
                        </a:moveTo>
                        <a:lnTo>
                          <a:pt x="0" y="0"/>
                        </a:lnTo>
                        <a:lnTo>
                          <a:pt x="2" y="8"/>
                        </a:lnTo>
                        <a:lnTo>
                          <a:pt x="2" y="5"/>
                        </a:lnTo>
                        <a:lnTo>
                          <a:pt x="2" y="9"/>
                        </a:lnTo>
                        <a:lnTo>
                          <a:pt x="2" y="4"/>
                        </a:lnTo>
                        <a:lnTo>
                          <a:pt x="4" y="13"/>
                        </a:lnTo>
                        <a:lnTo>
                          <a:pt x="4" y="12"/>
                        </a:lnTo>
                        <a:lnTo>
                          <a:pt x="4" y="7"/>
                        </a:lnTo>
                        <a:lnTo>
                          <a:pt x="6" y="16"/>
                        </a:lnTo>
                        <a:lnTo>
                          <a:pt x="6" y="11"/>
                        </a:lnTo>
                        <a:lnTo>
                          <a:pt x="6" y="12"/>
                        </a:lnTo>
                        <a:lnTo>
                          <a:pt x="6" y="11"/>
                        </a:lnTo>
                        <a:lnTo>
                          <a:pt x="7" y="21"/>
                        </a:lnTo>
                        <a:lnTo>
                          <a:pt x="8" y="20"/>
                        </a:lnTo>
                        <a:lnTo>
                          <a:pt x="8" y="20"/>
                        </a:lnTo>
                        <a:lnTo>
                          <a:pt x="8" y="14"/>
                        </a:lnTo>
                        <a:lnTo>
                          <a:pt x="10" y="25"/>
                        </a:lnTo>
                        <a:lnTo>
                          <a:pt x="10" y="18"/>
                        </a:lnTo>
                        <a:lnTo>
                          <a:pt x="10" y="18"/>
                        </a:lnTo>
                        <a:lnTo>
                          <a:pt x="11" y="18"/>
                        </a:lnTo>
                        <a:lnTo>
                          <a:pt x="12" y="28"/>
                        </a:lnTo>
                        <a:lnTo>
                          <a:pt x="12" y="20"/>
                        </a:lnTo>
                        <a:lnTo>
                          <a:pt x="12" y="27"/>
                        </a:lnTo>
                        <a:lnTo>
                          <a:pt x="13" y="21"/>
                        </a:lnTo>
                        <a:lnTo>
                          <a:pt x="14" y="32"/>
                        </a:lnTo>
                        <a:lnTo>
                          <a:pt x="14" y="25"/>
                        </a:lnTo>
                        <a:lnTo>
                          <a:pt x="14" y="24"/>
                        </a:lnTo>
                        <a:lnTo>
                          <a:pt x="16" y="35"/>
                        </a:lnTo>
                        <a:lnTo>
                          <a:pt x="16" y="26"/>
                        </a:lnTo>
                        <a:lnTo>
                          <a:pt x="16" y="32"/>
                        </a:lnTo>
                        <a:lnTo>
                          <a:pt x="17" y="27"/>
                        </a:lnTo>
                        <a:lnTo>
                          <a:pt x="18" y="39"/>
                        </a:lnTo>
                        <a:lnTo>
                          <a:pt x="18" y="32"/>
                        </a:lnTo>
                        <a:lnTo>
                          <a:pt x="19" y="30"/>
                        </a:lnTo>
                        <a:lnTo>
                          <a:pt x="20" y="42"/>
                        </a:lnTo>
                        <a:lnTo>
                          <a:pt x="20" y="38"/>
                        </a:lnTo>
                        <a:lnTo>
                          <a:pt x="20" y="32"/>
                        </a:lnTo>
                        <a:lnTo>
                          <a:pt x="22" y="45"/>
                        </a:lnTo>
                        <a:lnTo>
                          <a:pt x="23" y="38"/>
                        </a:lnTo>
                        <a:lnTo>
                          <a:pt x="23" y="46"/>
                        </a:lnTo>
                        <a:lnTo>
                          <a:pt x="23" y="35"/>
                        </a:lnTo>
                        <a:lnTo>
                          <a:pt x="24" y="48"/>
                        </a:lnTo>
                        <a:lnTo>
                          <a:pt x="25" y="45"/>
                        </a:lnTo>
                        <a:lnTo>
                          <a:pt x="25" y="37"/>
                        </a:lnTo>
                        <a:lnTo>
                          <a:pt x="26" y="51"/>
                        </a:lnTo>
                        <a:lnTo>
                          <a:pt x="27" y="42"/>
                        </a:lnTo>
                        <a:lnTo>
                          <a:pt x="27" y="53"/>
                        </a:lnTo>
                        <a:lnTo>
                          <a:pt x="27" y="40"/>
                        </a:lnTo>
                        <a:lnTo>
                          <a:pt x="28" y="5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4" name="Freeform 438"/>
                  <p:cNvSpPr>
                    <a:spLocks/>
                  </p:cNvSpPr>
                  <p:nvPr/>
                </p:nvSpPr>
                <p:spPr bwMode="auto">
                  <a:xfrm>
                    <a:off x="3468213" y="5705475"/>
                    <a:ext cx="44450" cy="77787"/>
                  </a:xfrm>
                  <a:custGeom>
                    <a:avLst/>
                    <a:gdLst>
                      <a:gd name="T0" fmla="*/ 0 w 28"/>
                      <a:gd name="T1" fmla="*/ 13 h 49"/>
                      <a:gd name="T2" fmla="*/ 1 w 28"/>
                      <a:gd name="T3" fmla="*/ 11 h 49"/>
                      <a:gd name="T4" fmla="*/ 1 w 28"/>
                      <a:gd name="T5" fmla="*/ 10 h 49"/>
                      <a:gd name="T6" fmla="*/ 1 w 28"/>
                      <a:gd name="T7" fmla="*/ 0 h 49"/>
                      <a:gd name="T8" fmla="*/ 2 w 28"/>
                      <a:gd name="T9" fmla="*/ 16 h 49"/>
                      <a:gd name="T10" fmla="*/ 3 w 28"/>
                      <a:gd name="T11" fmla="*/ 4 h 49"/>
                      <a:gd name="T12" fmla="*/ 3 w 28"/>
                      <a:gd name="T13" fmla="*/ 4 h 49"/>
                      <a:gd name="T14" fmla="*/ 3 w 28"/>
                      <a:gd name="T15" fmla="*/ 3 h 49"/>
                      <a:gd name="T16" fmla="*/ 4 w 28"/>
                      <a:gd name="T17" fmla="*/ 19 h 49"/>
                      <a:gd name="T18" fmla="*/ 5 w 28"/>
                      <a:gd name="T19" fmla="*/ 16 h 49"/>
                      <a:gd name="T20" fmla="*/ 5 w 28"/>
                      <a:gd name="T21" fmla="*/ 17 h 49"/>
                      <a:gd name="T22" fmla="*/ 6 w 28"/>
                      <a:gd name="T23" fmla="*/ 6 h 49"/>
                      <a:gd name="T24" fmla="*/ 7 w 28"/>
                      <a:gd name="T25" fmla="*/ 22 h 49"/>
                      <a:gd name="T26" fmla="*/ 7 w 28"/>
                      <a:gd name="T27" fmla="*/ 10 h 49"/>
                      <a:gd name="T28" fmla="*/ 8 w 28"/>
                      <a:gd name="T29" fmla="*/ 7 h 49"/>
                      <a:gd name="T30" fmla="*/ 9 w 28"/>
                      <a:gd name="T31" fmla="*/ 25 h 49"/>
                      <a:gd name="T32" fmla="*/ 9 w 28"/>
                      <a:gd name="T33" fmla="*/ 9 h 49"/>
                      <a:gd name="T34" fmla="*/ 9 w 28"/>
                      <a:gd name="T35" fmla="*/ 20 h 49"/>
                      <a:gd name="T36" fmla="*/ 10 w 28"/>
                      <a:gd name="T37" fmla="*/ 10 h 49"/>
                      <a:gd name="T38" fmla="*/ 11 w 28"/>
                      <a:gd name="T39" fmla="*/ 28 h 49"/>
                      <a:gd name="T40" fmla="*/ 11 w 28"/>
                      <a:gd name="T41" fmla="*/ 16 h 49"/>
                      <a:gd name="T42" fmla="*/ 11 w 28"/>
                      <a:gd name="T43" fmla="*/ 12 h 49"/>
                      <a:gd name="T44" fmla="*/ 13 w 28"/>
                      <a:gd name="T45" fmla="*/ 31 h 49"/>
                      <a:gd name="T46" fmla="*/ 13 w 28"/>
                      <a:gd name="T47" fmla="*/ 13 h 49"/>
                      <a:gd name="T48" fmla="*/ 13 w 28"/>
                      <a:gd name="T49" fmla="*/ 23 h 49"/>
                      <a:gd name="T50" fmla="*/ 14 w 28"/>
                      <a:gd name="T51" fmla="*/ 14 h 49"/>
                      <a:gd name="T52" fmla="*/ 15 w 28"/>
                      <a:gd name="T53" fmla="*/ 33 h 49"/>
                      <a:gd name="T54" fmla="*/ 15 w 28"/>
                      <a:gd name="T55" fmla="*/ 21 h 49"/>
                      <a:gd name="T56" fmla="*/ 15 w 28"/>
                      <a:gd name="T57" fmla="*/ 34 h 49"/>
                      <a:gd name="T58" fmla="*/ 16 w 28"/>
                      <a:gd name="T59" fmla="*/ 16 h 49"/>
                      <a:gd name="T60" fmla="*/ 16 w 28"/>
                      <a:gd name="T61" fmla="*/ 35 h 49"/>
                      <a:gd name="T62" fmla="*/ 17 w 28"/>
                      <a:gd name="T63" fmla="*/ 28 h 49"/>
                      <a:gd name="T64" fmla="*/ 18 w 28"/>
                      <a:gd name="T65" fmla="*/ 17 h 49"/>
                      <a:gd name="T66" fmla="*/ 19 w 28"/>
                      <a:gd name="T67" fmla="*/ 39 h 49"/>
                      <a:gd name="T68" fmla="*/ 20 w 28"/>
                      <a:gd name="T69" fmla="*/ 24 h 49"/>
                      <a:gd name="T70" fmla="*/ 20 w 28"/>
                      <a:gd name="T71" fmla="*/ 40 h 49"/>
                      <a:gd name="T72" fmla="*/ 20 w 28"/>
                      <a:gd name="T73" fmla="*/ 20 h 49"/>
                      <a:gd name="T74" fmla="*/ 21 w 28"/>
                      <a:gd name="T75" fmla="*/ 41 h 49"/>
                      <a:gd name="T76" fmla="*/ 22 w 28"/>
                      <a:gd name="T77" fmla="*/ 34 h 49"/>
                      <a:gd name="T78" fmla="*/ 22 w 28"/>
                      <a:gd name="T79" fmla="*/ 21 h 49"/>
                      <a:gd name="T80" fmla="*/ 23 w 28"/>
                      <a:gd name="T81" fmla="*/ 44 h 49"/>
                      <a:gd name="T82" fmla="*/ 23 w 28"/>
                      <a:gd name="T83" fmla="*/ 25 h 49"/>
                      <a:gd name="T84" fmla="*/ 24 w 28"/>
                      <a:gd name="T85" fmla="*/ 27 h 49"/>
                      <a:gd name="T86" fmla="*/ 24 w 28"/>
                      <a:gd name="T87" fmla="*/ 23 h 49"/>
                      <a:gd name="T88" fmla="*/ 25 w 28"/>
                      <a:gd name="T89" fmla="*/ 47 h 49"/>
                      <a:gd name="T90" fmla="*/ 26 w 28"/>
                      <a:gd name="T91" fmla="*/ 42 h 49"/>
                      <a:gd name="T92" fmla="*/ 26 w 28"/>
                      <a:gd name="T93" fmla="*/ 41 h 49"/>
                      <a:gd name="T94" fmla="*/ 26 w 28"/>
                      <a:gd name="T95" fmla="*/ 25 h 49"/>
                      <a:gd name="T96" fmla="*/ 27 w 28"/>
                      <a:gd name="T97" fmla="*/ 49 h 49"/>
                      <a:gd name="T98" fmla="*/ 28 w 28"/>
                      <a:gd name="T99" fmla="*/ 29 h 4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8" h="49">
                        <a:moveTo>
                          <a:pt x="0" y="13"/>
                        </a:moveTo>
                        <a:lnTo>
                          <a:pt x="1" y="11"/>
                        </a:lnTo>
                        <a:lnTo>
                          <a:pt x="1" y="10"/>
                        </a:lnTo>
                        <a:lnTo>
                          <a:pt x="1" y="0"/>
                        </a:lnTo>
                        <a:lnTo>
                          <a:pt x="2" y="16"/>
                        </a:lnTo>
                        <a:lnTo>
                          <a:pt x="3" y="4"/>
                        </a:lnTo>
                        <a:lnTo>
                          <a:pt x="3" y="4"/>
                        </a:lnTo>
                        <a:lnTo>
                          <a:pt x="3" y="3"/>
                        </a:lnTo>
                        <a:lnTo>
                          <a:pt x="4" y="19"/>
                        </a:lnTo>
                        <a:lnTo>
                          <a:pt x="5" y="16"/>
                        </a:lnTo>
                        <a:lnTo>
                          <a:pt x="5" y="17"/>
                        </a:lnTo>
                        <a:lnTo>
                          <a:pt x="6" y="6"/>
                        </a:lnTo>
                        <a:lnTo>
                          <a:pt x="7" y="22"/>
                        </a:lnTo>
                        <a:lnTo>
                          <a:pt x="7" y="10"/>
                        </a:lnTo>
                        <a:lnTo>
                          <a:pt x="8" y="7"/>
                        </a:lnTo>
                        <a:lnTo>
                          <a:pt x="9" y="25"/>
                        </a:lnTo>
                        <a:lnTo>
                          <a:pt x="9" y="9"/>
                        </a:lnTo>
                        <a:lnTo>
                          <a:pt x="9" y="20"/>
                        </a:lnTo>
                        <a:lnTo>
                          <a:pt x="10" y="10"/>
                        </a:lnTo>
                        <a:lnTo>
                          <a:pt x="11" y="28"/>
                        </a:lnTo>
                        <a:lnTo>
                          <a:pt x="11" y="16"/>
                        </a:lnTo>
                        <a:lnTo>
                          <a:pt x="11" y="12"/>
                        </a:lnTo>
                        <a:lnTo>
                          <a:pt x="13" y="31"/>
                        </a:lnTo>
                        <a:lnTo>
                          <a:pt x="13" y="13"/>
                        </a:lnTo>
                        <a:lnTo>
                          <a:pt x="13" y="23"/>
                        </a:lnTo>
                        <a:lnTo>
                          <a:pt x="14" y="14"/>
                        </a:lnTo>
                        <a:lnTo>
                          <a:pt x="15" y="33"/>
                        </a:lnTo>
                        <a:lnTo>
                          <a:pt x="15" y="21"/>
                        </a:lnTo>
                        <a:lnTo>
                          <a:pt x="15" y="34"/>
                        </a:lnTo>
                        <a:lnTo>
                          <a:pt x="16" y="16"/>
                        </a:lnTo>
                        <a:lnTo>
                          <a:pt x="16" y="35"/>
                        </a:lnTo>
                        <a:lnTo>
                          <a:pt x="17" y="28"/>
                        </a:lnTo>
                        <a:lnTo>
                          <a:pt x="18" y="17"/>
                        </a:lnTo>
                        <a:lnTo>
                          <a:pt x="19" y="39"/>
                        </a:lnTo>
                        <a:lnTo>
                          <a:pt x="20" y="24"/>
                        </a:lnTo>
                        <a:lnTo>
                          <a:pt x="20" y="40"/>
                        </a:lnTo>
                        <a:lnTo>
                          <a:pt x="20" y="20"/>
                        </a:lnTo>
                        <a:lnTo>
                          <a:pt x="21" y="41"/>
                        </a:lnTo>
                        <a:lnTo>
                          <a:pt x="22" y="34"/>
                        </a:lnTo>
                        <a:lnTo>
                          <a:pt x="22" y="21"/>
                        </a:lnTo>
                        <a:lnTo>
                          <a:pt x="23" y="44"/>
                        </a:lnTo>
                        <a:lnTo>
                          <a:pt x="23" y="25"/>
                        </a:lnTo>
                        <a:lnTo>
                          <a:pt x="24" y="27"/>
                        </a:lnTo>
                        <a:lnTo>
                          <a:pt x="24" y="23"/>
                        </a:lnTo>
                        <a:lnTo>
                          <a:pt x="25" y="47"/>
                        </a:lnTo>
                        <a:lnTo>
                          <a:pt x="26" y="42"/>
                        </a:lnTo>
                        <a:lnTo>
                          <a:pt x="26" y="41"/>
                        </a:lnTo>
                        <a:lnTo>
                          <a:pt x="26" y="25"/>
                        </a:lnTo>
                        <a:lnTo>
                          <a:pt x="27" y="49"/>
                        </a:lnTo>
                        <a:lnTo>
                          <a:pt x="28" y="2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5" name="Freeform 439"/>
                  <p:cNvSpPr>
                    <a:spLocks/>
                  </p:cNvSpPr>
                  <p:nvPr/>
                </p:nvSpPr>
                <p:spPr bwMode="auto">
                  <a:xfrm>
                    <a:off x="3512663" y="5748337"/>
                    <a:ext cx="44450" cy="87312"/>
                  </a:xfrm>
                  <a:custGeom>
                    <a:avLst/>
                    <a:gdLst>
                      <a:gd name="T0" fmla="*/ 0 w 28"/>
                      <a:gd name="T1" fmla="*/ 2 h 55"/>
                      <a:gd name="T2" fmla="*/ 0 w 28"/>
                      <a:gd name="T3" fmla="*/ 2 h 55"/>
                      <a:gd name="T4" fmla="*/ 0 w 28"/>
                      <a:gd name="T5" fmla="*/ 0 h 55"/>
                      <a:gd name="T6" fmla="*/ 1 w 28"/>
                      <a:gd name="T7" fmla="*/ 26 h 55"/>
                      <a:gd name="T8" fmla="*/ 2 w 28"/>
                      <a:gd name="T9" fmla="*/ 17 h 55"/>
                      <a:gd name="T10" fmla="*/ 2 w 28"/>
                      <a:gd name="T11" fmla="*/ 21 h 55"/>
                      <a:gd name="T12" fmla="*/ 2 w 28"/>
                      <a:gd name="T13" fmla="*/ 1 h 55"/>
                      <a:gd name="T14" fmla="*/ 4 w 28"/>
                      <a:gd name="T15" fmla="*/ 28 h 55"/>
                      <a:gd name="T16" fmla="*/ 4 w 28"/>
                      <a:gd name="T17" fmla="*/ 7 h 55"/>
                      <a:gd name="T18" fmla="*/ 4 w 28"/>
                      <a:gd name="T19" fmla="*/ 3 h 55"/>
                      <a:gd name="T20" fmla="*/ 6 w 28"/>
                      <a:gd name="T21" fmla="*/ 31 h 55"/>
                      <a:gd name="T22" fmla="*/ 6 w 28"/>
                      <a:gd name="T23" fmla="*/ 4 h 55"/>
                      <a:gd name="T24" fmla="*/ 6 w 28"/>
                      <a:gd name="T25" fmla="*/ 19 h 55"/>
                      <a:gd name="T26" fmla="*/ 7 w 28"/>
                      <a:gd name="T27" fmla="*/ 5 h 55"/>
                      <a:gd name="T28" fmla="*/ 8 w 28"/>
                      <a:gd name="T29" fmla="*/ 34 h 55"/>
                      <a:gd name="T30" fmla="*/ 8 w 28"/>
                      <a:gd name="T31" fmla="*/ 12 h 55"/>
                      <a:gd name="T32" fmla="*/ 8 w 28"/>
                      <a:gd name="T33" fmla="*/ 7 h 55"/>
                      <a:gd name="T34" fmla="*/ 9 w 28"/>
                      <a:gd name="T35" fmla="*/ 35 h 55"/>
                      <a:gd name="T36" fmla="*/ 10 w 28"/>
                      <a:gd name="T37" fmla="*/ 20 h 55"/>
                      <a:gd name="T38" fmla="*/ 10 w 28"/>
                      <a:gd name="T39" fmla="*/ 7 h 55"/>
                      <a:gd name="T40" fmla="*/ 11 w 28"/>
                      <a:gd name="T41" fmla="*/ 38 h 55"/>
                      <a:gd name="T42" fmla="*/ 12 w 28"/>
                      <a:gd name="T43" fmla="*/ 15 h 55"/>
                      <a:gd name="T44" fmla="*/ 12 w 28"/>
                      <a:gd name="T45" fmla="*/ 39 h 55"/>
                      <a:gd name="T46" fmla="*/ 13 w 28"/>
                      <a:gd name="T47" fmla="*/ 9 h 55"/>
                      <a:gd name="T48" fmla="*/ 14 w 28"/>
                      <a:gd name="T49" fmla="*/ 26 h 55"/>
                      <a:gd name="T50" fmla="*/ 15 w 28"/>
                      <a:gd name="T51" fmla="*/ 10 h 55"/>
                      <a:gd name="T52" fmla="*/ 16 w 28"/>
                      <a:gd name="T53" fmla="*/ 43 h 55"/>
                      <a:gd name="T54" fmla="*/ 17 w 28"/>
                      <a:gd name="T55" fmla="*/ 17 h 55"/>
                      <a:gd name="T56" fmla="*/ 17 w 28"/>
                      <a:gd name="T57" fmla="*/ 43 h 55"/>
                      <a:gd name="T58" fmla="*/ 17 w 28"/>
                      <a:gd name="T59" fmla="*/ 12 h 55"/>
                      <a:gd name="T60" fmla="*/ 18 w 28"/>
                      <a:gd name="T61" fmla="*/ 44 h 55"/>
                      <a:gd name="T62" fmla="*/ 18 w 28"/>
                      <a:gd name="T63" fmla="*/ 38 h 55"/>
                      <a:gd name="T64" fmla="*/ 18 w 28"/>
                      <a:gd name="T65" fmla="*/ 33 h 55"/>
                      <a:gd name="T66" fmla="*/ 19 w 28"/>
                      <a:gd name="T67" fmla="*/ 14 h 55"/>
                      <a:gd name="T68" fmla="*/ 20 w 28"/>
                      <a:gd name="T69" fmla="*/ 47 h 55"/>
                      <a:gd name="T70" fmla="*/ 20 w 28"/>
                      <a:gd name="T71" fmla="*/ 17 h 55"/>
                      <a:gd name="T72" fmla="*/ 21 w 28"/>
                      <a:gd name="T73" fmla="*/ 18 h 55"/>
                      <a:gd name="T74" fmla="*/ 21 w 28"/>
                      <a:gd name="T75" fmla="*/ 15 h 55"/>
                      <a:gd name="T76" fmla="*/ 22 w 28"/>
                      <a:gd name="T77" fmla="*/ 50 h 55"/>
                      <a:gd name="T78" fmla="*/ 23 w 28"/>
                      <a:gd name="T79" fmla="*/ 38 h 55"/>
                      <a:gd name="T80" fmla="*/ 23 w 28"/>
                      <a:gd name="T81" fmla="*/ 40 h 55"/>
                      <a:gd name="T82" fmla="*/ 23 w 28"/>
                      <a:gd name="T83" fmla="*/ 51 h 55"/>
                      <a:gd name="T84" fmla="*/ 24 w 28"/>
                      <a:gd name="T85" fmla="*/ 16 h 55"/>
                      <a:gd name="T86" fmla="*/ 25 w 28"/>
                      <a:gd name="T87" fmla="*/ 21 h 55"/>
                      <a:gd name="T88" fmla="*/ 25 w 28"/>
                      <a:gd name="T89" fmla="*/ 20 h 55"/>
                      <a:gd name="T90" fmla="*/ 25 w 28"/>
                      <a:gd name="T91" fmla="*/ 17 h 55"/>
                      <a:gd name="T92" fmla="*/ 27 w 28"/>
                      <a:gd name="T93" fmla="*/ 55 h 55"/>
                      <a:gd name="T94" fmla="*/ 27 w 28"/>
                      <a:gd name="T95" fmla="*/ 19 h 55"/>
                      <a:gd name="T96" fmla="*/ 27 w 28"/>
                      <a:gd name="T97" fmla="*/ 38 h 55"/>
                      <a:gd name="T98" fmla="*/ 28 w 28"/>
                      <a:gd name="T99" fmla="*/ 19 h 5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8" h="55">
                        <a:moveTo>
                          <a:pt x="0" y="2"/>
                        </a:moveTo>
                        <a:lnTo>
                          <a:pt x="0" y="2"/>
                        </a:lnTo>
                        <a:lnTo>
                          <a:pt x="0" y="0"/>
                        </a:lnTo>
                        <a:lnTo>
                          <a:pt x="1" y="26"/>
                        </a:lnTo>
                        <a:lnTo>
                          <a:pt x="2" y="17"/>
                        </a:lnTo>
                        <a:lnTo>
                          <a:pt x="2" y="21"/>
                        </a:lnTo>
                        <a:lnTo>
                          <a:pt x="2" y="1"/>
                        </a:lnTo>
                        <a:lnTo>
                          <a:pt x="4" y="28"/>
                        </a:lnTo>
                        <a:lnTo>
                          <a:pt x="4" y="7"/>
                        </a:lnTo>
                        <a:lnTo>
                          <a:pt x="4" y="3"/>
                        </a:lnTo>
                        <a:lnTo>
                          <a:pt x="6" y="31"/>
                        </a:lnTo>
                        <a:lnTo>
                          <a:pt x="6" y="4"/>
                        </a:lnTo>
                        <a:lnTo>
                          <a:pt x="6" y="19"/>
                        </a:lnTo>
                        <a:lnTo>
                          <a:pt x="7" y="5"/>
                        </a:lnTo>
                        <a:lnTo>
                          <a:pt x="8" y="34"/>
                        </a:lnTo>
                        <a:lnTo>
                          <a:pt x="8" y="12"/>
                        </a:lnTo>
                        <a:lnTo>
                          <a:pt x="8" y="7"/>
                        </a:lnTo>
                        <a:lnTo>
                          <a:pt x="9" y="35"/>
                        </a:lnTo>
                        <a:lnTo>
                          <a:pt x="10" y="20"/>
                        </a:lnTo>
                        <a:lnTo>
                          <a:pt x="10" y="7"/>
                        </a:lnTo>
                        <a:lnTo>
                          <a:pt x="11" y="38"/>
                        </a:lnTo>
                        <a:lnTo>
                          <a:pt x="12" y="15"/>
                        </a:lnTo>
                        <a:lnTo>
                          <a:pt x="12" y="39"/>
                        </a:lnTo>
                        <a:lnTo>
                          <a:pt x="13" y="9"/>
                        </a:lnTo>
                        <a:lnTo>
                          <a:pt x="14" y="26"/>
                        </a:lnTo>
                        <a:lnTo>
                          <a:pt x="15" y="10"/>
                        </a:lnTo>
                        <a:lnTo>
                          <a:pt x="16" y="43"/>
                        </a:lnTo>
                        <a:lnTo>
                          <a:pt x="17" y="17"/>
                        </a:lnTo>
                        <a:lnTo>
                          <a:pt x="17" y="43"/>
                        </a:lnTo>
                        <a:lnTo>
                          <a:pt x="17" y="12"/>
                        </a:lnTo>
                        <a:lnTo>
                          <a:pt x="18" y="44"/>
                        </a:lnTo>
                        <a:lnTo>
                          <a:pt x="18" y="38"/>
                        </a:lnTo>
                        <a:lnTo>
                          <a:pt x="18" y="33"/>
                        </a:lnTo>
                        <a:lnTo>
                          <a:pt x="19" y="14"/>
                        </a:lnTo>
                        <a:lnTo>
                          <a:pt x="20" y="47"/>
                        </a:lnTo>
                        <a:lnTo>
                          <a:pt x="20" y="17"/>
                        </a:lnTo>
                        <a:lnTo>
                          <a:pt x="21" y="18"/>
                        </a:lnTo>
                        <a:lnTo>
                          <a:pt x="21" y="15"/>
                        </a:lnTo>
                        <a:lnTo>
                          <a:pt x="22" y="50"/>
                        </a:lnTo>
                        <a:lnTo>
                          <a:pt x="23" y="38"/>
                        </a:lnTo>
                        <a:lnTo>
                          <a:pt x="23" y="40"/>
                        </a:lnTo>
                        <a:lnTo>
                          <a:pt x="23" y="51"/>
                        </a:lnTo>
                        <a:lnTo>
                          <a:pt x="24" y="16"/>
                        </a:lnTo>
                        <a:lnTo>
                          <a:pt x="25" y="21"/>
                        </a:lnTo>
                        <a:lnTo>
                          <a:pt x="25" y="20"/>
                        </a:lnTo>
                        <a:lnTo>
                          <a:pt x="25" y="17"/>
                        </a:lnTo>
                        <a:lnTo>
                          <a:pt x="27" y="55"/>
                        </a:lnTo>
                        <a:lnTo>
                          <a:pt x="27" y="19"/>
                        </a:lnTo>
                        <a:lnTo>
                          <a:pt x="27" y="38"/>
                        </a:lnTo>
                        <a:lnTo>
                          <a:pt x="28" y="1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6" name="Freeform 440"/>
                  <p:cNvSpPr>
                    <a:spLocks/>
                  </p:cNvSpPr>
                  <p:nvPr/>
                </p:nvSpPr>
                <p:spPr bwMode="auto">
                  <a:xfrm>
                    <a:off x="3557113" y="5778500"/>
                    <a:ext cx="44450" cy="104775"/>
                  </a:xfrm>
                  <a:custGeom>
                    <a:avLst/>
                    <a:gdLst>
                      <a:gd name="T0" fmla="*/ 0 w 28"/>
                      <a:gd name="T1" fmla="*/ 0 h 66"/>
                      <a:gd name="T2" fmla="*/ 1 w 28"/>
                      <a:gd name="T3" fmla="*/ 38 h 66"/>
                      <a:gd name="T4" fmla="*/ 1 w 28"/>
                      <a:gd name="T5" fmla="*/ 7 h 66"/>
                      <a:gd name="T6" fmla="*/ 1 w 28"/>
                      <a:gd name="T7" fmla="*/ 2 h 66"/>
                      <a:gd name="T8" fmla="*/ 2 w 28"/>
                      <a:gd name="T9" fmla="*/ 40 h 66"/>
                      <a:gd name="T10" fmla="*/ 3 w 28"/>
                      <a:gd name="T11" fmla="*/ 2 h 66"/>
                      <a:gd name="T12" fmla="*/ 3 w 28"/>
                      <a:gd name="T13" fmla="*/ 19 h 66"/>
                      <a:gd name="T14" fmla="*/ 4 w 28"/>
                      <a:gd name="T15" fmla="*/ 2 h 66"/>
                      <a:gd name="T16" fmla="*/ 4 w 28"/>
                      <a:gd name="T17" fmla="*/ 41 h 66"/>
                      <a:gd name="T18" fmla="*/ 5 w 28"/>
                      <a:gd name="T19" fmla="*/ 12 h 66"/>
                      <a:gd name="T20" fmla="*/ 5 w 28"/>
                      <a:gd name="T21" fmla="*/ 44 h 66"/>
                      <a:gd name="T22" fmla="*/ 6 w 28"/>
                      <a:gd name="T23" fmla="*/ 3 h 66"/>
                      <a:gd name="T24" fmla="*/ 7 w 28"/>
                      <a:gd name="T25" fmla="*/ 21 h 66"/>
                      <a:gd name="T26" fmla="*/ 7 w 28"/>
                      <a:gd name="T27" fmla="*/ 4 h 66"/>
                      <a:gd name="T28" fmla="*/ 8 w 28"/>
                      <a:gd name="T29" fmla="*/ 47 h 66"/>
                      <a:gd name="T30" fmla="*/ 9 w 28"/>
                      <a:gd name="T31" fmla="*/ 12 h 66"/>
                      <a:gd name="T32" fmla="*/ 9 w 28"/>
                      <a:gd name="T33" fmla="*/ 47 h 66"/>
                      <a:gd name="T34" fmla="*/ 10 w 28"/>
                      <a:gd name="T35" fmla="*/ 5 h 66"/>
                      <a:gd name="T36" fmla="*/ 11 w 28"/>
                      <a:gd name="T37" fmla="*/ 27 h 66"/>
                      <a:gd name="T38" fmla="*/ 11 w 28"/>
                      <a:gd name="T39" fmla="*/ 7 h 66"/>
                      <a:gd name="T40" fmla="*/ 13 w 28"/>
                      <a:gd name="T41" fmla="*/ 52 h 66"/>
                      <a:gd name="T42" fmla="*/ 13 w 28"/>
                      <a:gd name="T43" fmla="*/ 10 h 66"/>
                      <a:gd name="T44" fmla="*/ 13 w 28"/>
                      <a:gd name="T45" fmla="*/ 13 h 66"/>
                      <a:gd name="T46" fmla="*/ 14 w 28"/>
                      <a:gd name="T47" fmla="*/ 7 h 66"/>
                      <a:gd name="T48" fmla="*/ 15 w 28"/>
                      <a:gd name="T49" fmla="*/ 53 h 66"/>
                      <a:gd name="T50" fmla="*/ 15 w 28"/>
                      <a:gd name="T51" fmla="*/ 38 h 66"/>
                      <a:gd name="T52" fmla="*/ 15 w 28"/>
                      <a:gd name="T53" fmla="*/ 34 h 66"/>
                      <a:gd name="T54" fmla="*/ 16 w 28"/>
                      <a:gd name="T55" fmla="*/ 56 h 66"/>
                      <a:gd name="T56" fmla="*/ 17 w 28"/>
                      <a:gd name="T57" fmla="*/ 9 h 66"/>
                      <a:gd name="T58" fmla="*/ 17 w 28"/>
                      <a:gd name="T59" fmla="*/ 13 h 66"/>
                      <a:gd name="T60" fmla="*/ 18 w 28"/>
                      <a:gd name="T61" fmla="*/ 13 h 66"/>
                      <a:gd name="T62" fmla="*/ 18 w 28"/>
                      <a:gd name="T63" fmla="*/ 10 h 66"/>
                      <a:gd name="T64" fmla="*/ 19 w 28"/>
                      <a:gd name="T65" fmla="*/ 59 h 66"/>
                      <a:gd name="T66" fmla="*/ 20 w 28"/>
                      <a:gd name="T67" fmla="*/ 37 h 66"/>
                      <a:gd name="T68" fmla="*/ 20 w 28"/>
                      <a:gd name="T69" fmla="*/ 42 h 66"/>
                      <a:gd name="T70" fmla="*/ 20 w 28"/>
                      <a:gd name="T71" fmla="*/ 58 h 66"/>
                      <a:gd name="T72" fmla="*/ 20 w 28"/>
                      <a:gd name="T73" fmla="*/ 11 h 66"/>
                      <a:gd name="T74" fmla="*/ 22 w 28"/>
                      <a:gd name="T75" fmla="*/ 57 h 66"/>
                      <a:gd name="T76" fmla="*/ 22 w 28"/>
                      <a:gd name="T77" fmla="*/ 17 h 66"/>
                      <a:gd name="T78" fmla="*/ 22 w 28"/>
                      <a:gd name="T79" fmla="*/ 12 h 66"/>
                      <a:gd name="T80" fmla="*/ 24 w 28"/>
                      <a:gd name="T81" fmla="*/ 63 h 66"/>
                      <a:gd name="T82" fmla="*/ 24 w 28"/>
                      <a:gd name="T83" fmla="*/ 13 h 66"/>
                      <a:gd name="T84" fmla="*/ 24 w 28"/>
                      <a:gd name="T85" fmla="*/ 35 h 66"/>
                      <a:gd name="T86" fmla="*/ 25 w 28"/>
                      <a:gd name="T87" fmla="*/ 13 h 66"/>
                      <a:gd name="T88" fmla="*/ 26 w 28"/>
                      <a:gd name="T89" fmla="*/ 65 h 66"/>
                      <a:gd name="T90" fmla="*/ 26 w 28"/>
                      <a:gd name="T91" fmla="*/ 21 h 66"/>
                      <a:gd name="T92" fmla="*/ 27 w 28"/>
                      <a:gd name="T93" fmla="*/ 66 h 66"/>
                      <a:gd name="T94" fmla="*/ 27 w 28"/>
                      <a:gd name="T95" fmla="*/ 14 h 66"/>
                      <a:gd name="T96" fmla="*/ 28 w 28"/>
                      <a:gd name="T97" fmla="*/ 30 h 66"/>
                      <a:gd name="T98" fmla="*/ 28 w 28"/>
                      <a:gd name="T99" fmla="*/ 14 h 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8" h="66">
                        <a:moveTo>
                          <a:pt x="0" y="0"/>
                        </a:moveTo>
                        <a:lnTo>
                          <a:pt x="1" y="38"/>
                        </a:lnTo>
                        <a:lnTo>
                          <a:pt x="1" y="7"/>
                        </a:lnTo>
                        <a:lnTo>
                          <a:pt x="1" y="2"/>
                        </a:lnTo>
                        <a:lnTo>
                          <a:pt x="2" y="40"/>
                        </a:lnTo>
                        <a:lnTo>
                          <a:pt x="3" y="2"/>
                        </a:lnTo>
                        <a:lnTo>
                          <a:pt x="3" y="19"/>
                        </a:lnTo>
                        <a:lnTo>
                          <a:pt x="4" y="2"/>
                        </a:lnTo>
                        <a:lnTo>
                          <a:pt x="4" y="41"/>
                        </a:lnTo>
                        <a:lnTo>
                          <a:pt x="5" y="12"/>
                        </a:lnTo>
                        <a:lnTo>
                          <a:pt x="5" y="44"/>
                        </a:lnTo>
                        <a:lnTo>
                          <a:pt x="6" y="3"/>
                        </a:lnTo>
                        <a:lnTo>
                          <a:pt x="7" y="21"/>
                        </a:lnTo>
                        <a:lnTo>
                          <a:pt x="7" y="4"/>
                        </a:lnTo>
                        <a:lnTo>
                          <a:pt x="8" y="47"/>
                        </a:lnTo>
                        <a:lnTo>
                          <a:pt x="9" y="12"/>
                        </a:lnTo>
                        <a:lnTo>
                          <a:pt x="9" y="47"/>
                        </a:lnTo>
                        <a:lnTo>
                          <a:pt x="10" y="5"/>
                        </a:lnTo>
                        <a:lnTo>
                          <a:pt x="11" y="27"/>
                        </a:lnTo>
                        <a:lnTo>
                          <a:pt x="11" y="7"/>
                        </a:lnTo>
                        <a:lnTo>
                          <a:pt x="13" y="52"/>
                        </a:lnTo>
                        <a:lnTo>
                          <a:pt x="13" y="10"/>
                        </a:lnTo>
                        <a:lnTo>
                          <a:pt x="13" y="13"/>
                        </a:lnTo>
                        <a:lnTo>
                          <a:pt x="14" y="7"/>
                        </a:lnTo>
                        <a:lnTo>
                          <a:pt x="15" y="53"/>
                        </a:lnTo>
                        <a:lnTo>
                          <a:pt x="15" y="38"/>
                        </a:lnTo>
                        <a:lnTo>
                          <a:pt x="15" y="34"/>
                        </a:lnTo>
                        <a:lnTo>
                          <a:pt x="16" y="56"/>
                        </a:lnTo>
                        <a:lnTo>
                          <a:pt x="17" y="9"/>
                        </a:lnTo>
                        <a:lnTo>
                          <a:pt x="17" y="13"/>
                        </a:lnTo>
                        <a:lnTo>
                          <a:pt x="18" y="13"/>
                        </a:lnTo>
                        <a:lnTo>
                          <a:pt x="18" y="10"/>
                        </a:lnTo>
                        <a:lnTo>
                          <a:pt x="19" y="59"/>
                        </a:lnTo>
                        <a:lnTo>
                          <a:pt x="20" y="37"/>
                        </a:lnTo>
                        <a:lnTo>
                          <a:pt x="20" y="42"/>
                        </a:lnTo>
                        <a:lnTo>
                          <a:pt x="20" y="58"/>
                        </a:lnTo>
                        <a:lnTo>
                          <a:pt x="20" y="11"/>
                        </a:lnTo>
                        <a:lnTo>
                          <a:pt x="22" y="57"/>
                        </a:lnTo>
                        <a:lnTo>
                          <a:pt x="22" y="17"/>
                        </a:lnTo>
                        <a:lnTo>
                          <a:pt x="22" y="12"/>
                        </a:lnTo>
                        <a:lnTo>
                          <a:pt x="24" y="63"/>
                        </a:lnTo>
                        <a:lnTo>
                          <a:pt x="24" y="13"/>
                        </a:lnTo>
                        <a:lnTo>
                          <a:pt x="24" y="35"/>
                        </a:lnTo>
                        <a:lnTo>
                          <a:pt x="25" y="13"/>
                        </a:lnTo>
                        <a:lnTo>
                          <a:pt x="26" y="65"/>
                        </a:lnTo>
                        <a:lnTo>
                          <a:pt x="26" y="21"/>
                        </a:lnTo>
                        <a:lnTo>
                          <a:pt x="27" y="66"/>
                        </a:lnTo>
                        <a:lnTo>
                          <a:pt x="27" y="14"/>
                        </a:lnTo>
                        <a:lnTo>
                          <a:pt x="28" y="30"/>
                        </a:lnTo>
                        <a:lnTo>
                          <a:pt x="28" y="1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7" name="Freeform 441"/>
                  <p:cNvSpPr>
                    <a:spLocks/>
                  </p:cNvSpPr>
                  <p:nvPr/>
                </p:nvSpPr>
                <p:spPr bwMode="auto">
                  <a:xfrm>
                    <a:off x="3601563" y="5800725"/>
                    <a:ext cx="47625" cy="136525"/>
                  </a:xfrm>
                  <a:custGeom>
                    <a:avLst/>
                    <a:gdLst>
                      <a:gd name="T0" fmla="*/ 0 w 30"/>
                      <a:gd name="T1" fmla="*/ 0 h 86"/>
                      <a:gd name="T2" fmla="*/ 1 w 30"/>
                      <a:gd name="T3" fmla="*/ 53 h 86"/>
                      <a:gd name="T4" fmla="*/ 2 w 30"/>
                      <a:gd name="T5" fmla="*/ 11 h 86"/>
                      <a:gd name="T6" fmla="*/ 2 w 30"/>
                      <a:gd name="T7" fmla="*/ 56 h 86"/>
                      <a:gd name="T8" fmla="*/ 3 w 30"/>
                      <a:gd name="T9" fmla="*/ 2 h 86"/>
                      <a:gd name="T10" fmla="*/ 4 w 30"/>
                      <a:gd name="T11" fmla="*/ 23 h 86"/>
                      <a:gd name="T12" fmla="*/ 4 w 30"/>
                      <a:gd name="T13" fmla="*/ 2 h 86"/>
                      <a:gd name="T14" fmla="*/ 5 w 30"/>
                      <a:gd name="T15" fmla="*/ 60 h 86"/>
                      <a:gd name="T16" fmla="*/ 6 w 30"/>
                      <a:gd name="T17" fmla="*/ 10 h 86"/>
                      <a:gd name="T18" fmla="*/ 6 w 30"/>
                      <a:gd name="T19" fmla="*/ 58 h 86"/>
                      <a:gd name="T20" fmla="*/ 6 w 30"/>
                      <a:gd name="T21" fmla="*/ 3 h 86"/>
                      <a:gd name="T22" fmla="*/ 8 w 30"/>
                      <a:gd name="T23" fmla="*/ 43 h 86"/>
                      <a:gd name="T24" fmla="*/ 8 w 30"/>
                      <a:gd name="T25" fmla="*/ 30 h 86"/>
                      <a:gd name="T26" fmla="*/ 8 w 30"/>
                      <a:gd name="T27" fmla="*/ 5 h 86"/>
                      <a:gd name="T28" fmla="*/ 9 w 30"/>
                      <a:gd name="T29" fmla="*/ 63 h 86"/>
                      <a:gd name="T30" fmla="*/ 10 w 30"/>
                      <a:gd name="T31" fmla="*/ 8 h 86"/>
                      <a:gd name="T32" fmla="*/ 10 w 30"/>
                      <a:gd name="T33" fmla="*/ 10 h 86"/>
                      <a:gd name="T34" fmla="*/ 11 w 30"/>
                      <a:gd name="T35" fmla="*/ 5 h 86"/>
                      <a:gd name="T36" fmla="*/ 12 w 30"/>
                      <a:gd name="T37" fmla="*/ 65 h 86"/>
                      <a:gd name="T38" fmla="*/ 12 w 30"/>
                      <a:gd name="T39" fmla="*/ 38 h 86"/>
                      <a:gd name="T40" fmla="*/ 12 w 30"/>
                      <a:gd name="T41" fmla="*/ 37 h 86"/>
                      <a:gd name="T42" fmla="*/ 13 w 30"/>
                      <a:gd name="T43" fmla="*/ 67 h 86"/>
                      <a:gd name="T44" fmla="*/ 14 w 30"/>
                      <a:gd name="T45" fmla="*/ 7 h 86"/>
                      <a:gd name="T46" fmla="*/ 14 w 30"/>
                      <a:gd name="T47" fmla="*/ 11 h 86"/>
                      <a:gd name="T48" fmla="*/ 15 w 30"/>
                      <a:gd name="T49" fmla="*/ 10 h 86"/>
                      <a:gd name="T50" fmla="*/ 15 w 30"/>
                      <a:gd name="T51" fmla="*/ 7 h 86"/>
                      <a:gd name="T52" fmla="*/ 16 w 30"/>
                      <a:gd name="T53" fmla="*/ 71 h 86"/>
                      <a:gd name="T54" fmla="*/ 17 w 30"/>
                      <a:gd name="T55" fmla="*/ 8 h 86"/>
                      <a:gd name="T56" fmla="*/ 17 w 30"/>
                      <a:gd name="T57" fmla="*/ 35 h 86"/>
                      <a:gd name="T58" fmla="*/ 17 w 30"/>
                      <a:gd name="T59" fmla="*/ 8 h 86"/>
                      <a:gd name="T60" fmla="*/ 19 w 30"/>
                      <a:gd name="T61" fmla="*/ 68 h 86"/>
                      <a:gd name="T62" fmla="*/ 19 w 30"/>
                      <a:gd name="T63" fmla="*/ 15 h 86"/>
                      <a:gd name="T64" fmla="*/ 19 w 30"/>
                      <a:gd name="T65" fmla="*/ 9 h 86"/>
                      <a:gd name="T66" fmla="*/ 19 w 30"/>
                      <a:gd name="T67" fmla="*/ 75 h 86"/>
                      <a:gd name="T68" fmla="*/ 20 w 30"/>
                      <a:gd name="T69" fmla="*/ 9 h 86"/>
                      <a:gd name="T70" fmla="*/ 21 w 30"/>
                      <a:gd name="T71" fmla="*/ 32 h 86"/>
                      <a:gd name="T72" fmla="*/ 22 w 30"/>
                      <a:gd name="T73" fmla="*/ 9 h 86"/>
                      <a:gd name="T74" fmla="*/ 22 w 30"/>
                      <a:gd name="T75" fmla="*/ 68 h 86"/>
                      <a:gd name="T76" fmla="*/ 23 w 30"/>
                      <a:gd name="T77" fmla="*/ 22 h 86"/>
                      <a:gd name="T78" fmla="*/ 23 w 30"/>
                      <a:gd name="T79" fmla="*/ 78 h 86"/>
                      <a:gd name="T80" fmla="*/ 24 w 30"/>
                      <a:gd name="T81" fmla="*/ 10 h 86"/>
                      <a:gd name="T82" fmla="*/ 25 w 30"/>
                      <a:gd name="T83" fmla="*/ 30 h 86"/>
                      <a:gd name="T84" fmla="*/ 25 w 30"/>
                      <a:gd name="T85" fmla="*/ 10 h 86"/>
                      <a:gd name="T86" fmla="*/ 26 w 30"/>
                      <a:gd name="T87" fmla="*/ 79 h 86"/>
                      <a:gd name="T88" fmla="*/ 27 w 30"/>
                      <a:gd name="T89" fmla="*/ 21 h 86"/>
                      <a:gd name="T90" fmla="*/ 27 w 30"/>
                      <a:gd name="T91" fmla="*/ 81 h 86"/>
                      <a:gd name="T92" fmla="*/ 28 w 30"/>
                      <a:gd name="T93" fmla="*/ 12 h 86"/>
                      <a:gd name="T94" fmla="*/ 29 w 30"/>
                      <a:gd name="T95" fmla="*/ 36 h 86"/>
                      <a:gd name="T96" fmla="*/ 29 w 30"/>
                      <a:gd name="T97" fmla="*/ 12 h 86"/>
                      <a:gd name="T98" fmla="*/ 30 w 30"/>
                      <a:gd name="T99" fmla="*/ 86 h 8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0" h="86">
                        <a:moveTo>
                          <a:pt x="0" y="0"/>
                        </a:moveTo>
                        <a:lnTo>
                          <a:pt x="1" y="53"/>
                        </a:lnTo>
                        <a:lnTo>
                          <a:pt x="2" y="11"/>
                        </a:lnTo>
                        <a:lnTo>
                          <a:pt x="2" y="56"/>
                        </a:lnTo>
                        <a:lnTo>
                          <a:pt x="3" y="2"/>
                        </a:lnTo>
                        <a:lnTo>
                          <a:pt x="4" y="23"/>
                        </a:lnTo>
                        <a:lnTo>
                          <a:pt x="4" y="2"/>
                        </a:lnTo>
                        <a:lnTo>
                          <a:pt x="5" y="60"/>
                        </a:lnTo>
                        <a:lnTo>
                          <a:pt x="6" y="10"/>
                        </a:lnTo>
                        <a:lnTo>
                          <a:pt x="6" y="58"/>
                        </a:lnTo>
                        <a:lnTo>
                          <a:pt x="6" y="3"/>
                        </a:lnTo>
                        <a:lnTo>
                          <a:pt x="8" y="43"/>
                        </a:lnTo>
                        <a:lnTo>
                          <a:pt x="8" y="30"/>
                        </a:lnTo>
                        <a:lnTo>
                          <a:pt x="8" y="5"/>
                        </a:lnTo>
                        <a:lnTo>
                          <a:pt x="9" y="63"/>
                        </a:lnTo>
                        <a:lnTo>
                          <a:pt x="10" y="8"/>
                        </a:lnTo>
                        <a:lnTo>
                          <a:pt x="10" y="10"/>
                        </a:lnTo>
                        <a:lnTo>
                          <a:pt x="11" y="5"/>
                        </a:lnTo>
                        <a:lnTo>
                          <a:pt x="12" y="65"/>
                        </a:lnTo>
                        <a:lnTo>
                          <a:pt x="12" y="38"/>
                        </a:lnTo>
                        <a:lnTo>
                          <a:pt x="12" y="37"/>
                        </a:lnTo>
                        <a:lnTo>
                          <a:pt x="13" y="67"/>
                        </a:lnTo>
                        <a:lnTo>
                          <a:pt x="14" y="7"/>
                        </a:lnTo>
                        <a:lnTo>
                          <a:pt x="14" y="11"/>
                        </a:lnTo>
                        <a:lnTo>
                          <a:pt x="15" y="10"/>
                        </a:lnTo>
                        <a:lnTo>
                          <a:pt x="15" y="7"/>
                        </a:lnTo>
                        <a:lnTo>
                          <a:pt x="16" y="71"/>
                        </a:lnTo>
                        <a:lnTo>
                          <a:pt x="17" y="8"/>
                        </a:lnTo>
                        <a:lnTo>
                          <a:pt x="17" y="35"/>
                        </a:lnTo>
                        <a:lnTo>
                          <a:pt x="17" y="8"/>
                        </a:lnTo>
                        <a:lnTo>
                          <a:pt x="19" y="68"/>
                        </a:lnTo>
                        <a:lnTo>
                          <a:pt x="19" y="15"/>
                        </a:lnTo>
                        <a:lnTo>
                          <a:pt x="19" y="9"/>
                        </a:lnTo>
                        <a:lnTo>
                          <a:pt x="19" y="75"/>
                        </a:lnTo>
                        <a:lnTo>
                          <a:pt x="20" y="9"/>
                        </a:lnTo>
                        <a:lnTo>
                          <a:pt x="21" y="32"/>
                        </a:lnTo>
                        <a:lnTo>
                          <a:pt x="22" y="9"/>
                        </a:lnTo>
                        <a:lnTo>
                          <a:pt x="22" y="68"/>
                        </a:lnTo>
                        <a:lnTo>
                          <a:pt x="23" y="22"/>
                        </a:lnTo>
                        <a:lnTo>
                          <a:pt x="23" y="78"/>
                        </a:lnTo>
                        <a:lnTo>
                          <a:pt x="24" y="10"/>
                        </a:lnTo>
                        <a:lnTo>
                          <a:pt x="25" y="30"/>
                        </a:lnTo>
                        <a:lnTo>
                          <a:pt x="25" y="10"/>
                        </a:lnTo>
                        <a:lnTo>
                          <a:pt x="26" y="79"/>
                        </a:lnTo>
                        <a:lnTo>
                          <a:pt x="27" y="21"/>
                        </a:lnTo>
                        <a:lnTo>
                          <a:pt x="27" y="81"/>
                        </a:lnTo>
                        <a:lnTo>
                          <a:pt x="28" y="12"/>
                        </a:lnTo>
                        <a:lnTo>
                          <a:pt x="29" y="36"/>
                        </a:lnTo>
                        <a:lnTo>
                          <a:pt x="29" y="12"/>
                        </a:lnTo>
                        <a:lnTo>
                          <a:pt x="30" y="8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8" name="Freeform 442"/>
                  <p:cNvSpPr>
                    <a:spLocks/>
                  </p:cNvSpPr>
                  <p:nvPr/>
                </p:nvSpPr>
                <p:spPr bwMode="auto">
                  <a:xfrm>
                    <a:off x="3649188" y="5821362"/>
                    <a:ext cx="44450" cy="152400"/>
                  </a:xfrm>
                  <a:custGeom>
                    <a:avLst/>
                    <a:gdLst>
                      <a:gd name="T0" fmla="*/ 0 w 28"/>
                      <a:gd name="T1" fmla="*/ 73 h 96"/>
                      <a:gd name="T2" fmla="*/ 1 w 28"/>
                      <a:gd name="T3" fmla="*/ 2 h 96"/>
                      <a:gd name="T4" fmla="*/ 1 w 28"/>
                      <a:gd name="T5" fmla="*/ 7 h 96"/>
                      <a:gd name="T6" fmla="*/ 1 w 28"/>
                      <a:gd name="T7" fmla="*/ 0 h 96"/>
                      <a:gd name="T8" fmla="*/ 3 w 28"/>
                      <a:gd name="T9" fmla="*/ 67 h 96"/>
                      <a:gd name="T10" fmla="*/ 3 w 28"/>
                      <a:gd name="T11" fmla="*/ 41 h 96"/>
                      <a:gd name="T12" fmla="*/ 3 w 28"/>
                      <a:gd name="T13" fmla="*/ 30 h 96"/>
                      <a:gd name="T14" fmla="*/ 4 w 28"/>
                      <a:gd name="T15" fmla="*/ 77 h 96"/>
                      <a:gd name="T16" fmla="*/ 5 w 28"/>
                      <a:gd name="T17" fmla="*/ 1 h 96"/>
                      <a:gd name="T18" fmla="*/ 5 w 28"/>
                      <a:gd name="T19" fmla="*/ 5 h 96"/>
                      <a:gd name="T20" fmla="*/ 5 w 28"/>
                      <a:gd name="T21" fmla="*/ 6 h 96"/>
                      <a:gd name="T22" fmla="*/ 6 w 28"/>
                      <a:gd name="T23" fmla="*/ 1 h 96"/>
                      <a:gd name="T24" fmla="*/ 7 w 28"/>
                      <a:gd name="T25" fmla="*/ 79 h 96"/>
                      <a:gd name="T26" fmla="*/ 7 w 28"/>
                      <a:gd name="T27" fmla="*/ 35 h 96"/>
                      <a:gd name="T28" fmla="*/ 8 w 28"/>
                      <a:gd name="T29" fmla="*/ 39 h 96"/>
                      <a:gd name="T30" fmla="*/ 8 w 28"/>
                      <a:gd name="T31" fmla="*/ 76 h 96"/>
                      <a:gd name="T32" fmla="*/ 8 w 28"/>
                      <a:gd name="T33" fmla="*/ 3 h 96"/>
                      <a:gd name="T34" fmla="*/ 9 w 28"/>
                      <a:gd name="T35" fmla="*/ 65 h 96"/>
                      <a:gd name="T36" fmla="*/ 10 w 28"/>
                      <a:gd name="T37" fmla="*/ 8 h 96"/>
                      <a:gd name="T38" fmla="*/ 10 w 28"/>
                      <a:gd name="T39" fmla="*/ 3 h 96"/>
                      <a:gd name="T40" fmla="*/ 11 w 28"/>
                      <a:gd name="T41" fmla="*/ 82 h 96"/>
                      <a:gd name="T42" fmla="*/ 11 w 28"/>
                      <a:gd name="T43" fmla="*/ 4 h 96"/>
                      <a:gd name="T44" fmla="*/ 11 w 28"/>
                      <a:gd name="T45" fmla="*/ 31 h 96"/>
                      <a:gd name="T46" fmla="*/ 12 w 28"/>
                      <a:gd name="T47" fmla="*/ 4 h 96"/>
                      <a:gd name="T48" fmla="*/ 13 w 28"/>
                      <a:gd name="T49" fmla="*/ 80 h 96"/>
                      <a:gd name="T50" fmla="*/ 13 w 28"/>
                      <a:gd name="T51" fmla="*/ 12 h 96"/>
                      <a:gd name="T52" fmla="*/ 14 w 28"/>
                      <a:gd name="T53" fmla="*/ 88 h 96"/>
                      <a:gd name="T54" fmla="*/ 16 w 28"/>
                      <a:gd name="T55" fmla="*/ 5 h 96"/>
                      <a:gd name="T56" fmla="*/ 16 w 28"/>
                      <a:gd name="T57" fmla="*/ 27 h 96"/>
                      <a:gd name="T58" fmla="*/ 17 w 28"/>
                      <a:gd name="T59" fmla="*/ 5 h 96"/>
                      <a:gd name="T60" fmla="*/ 17 w 28"/>
                      <a:gd name="T61" fmla="*/ 79 h 96"/>
                      <a:gd name="T62" fmla="*/ 18 w 28"/>
                      <a:gd name="T63" fmla="*/ 17 h 96"/>
                      <a:gd name="T64" fmla="*/ 18 w 28"/>
                      <a:gd name="T65" fmla="*/ 92 h 96"/>
                      <a:gd name="T66" fmla="*/ 19 w 28"/>
                      <a:gd name="T67" fmla="*/ 6 h 96"/>
                      <a:gd name="T68" fmla="*/ 20 w 28"/>
                      <a:gd name="T69" fmla="*/ 27 h 96"/>
                      <a:gd name="T70" fmla="*/ 20 w 28"/>
                      <a:gd name="T71" fmla="*/ 6 h 96"/>
                      <a:gd name="T72" fmla="*/ 21 w 28"/>
                      <a:gd name="T73" fmla="*/ 94 h 96"/>
                      <a:gd name="T74" fmla="*/ 22 w 28"/>
                      <a:gd name="T75" fmla="*/ 15 h 96"/>
                      <a:gd name="T76" fmla="*/ 22 w 28"/>
                      <a:gd name="T77" fmla="*/ 89 h 96"/>
                      <a:gd name="T78" fmla="*/ 22 w 28"/>
                      <a:gd name="T79" fmla="*/ 7 h 96"/>
                      <a:gd name="T80" fmla="*/ 24 w 28"/>
                      <a:gd name="T81" fmla="*/ 55 h 96"/>
                      <a:gd name="T82" fmla="*/ 24 w 28"/>
                      <a:gd name="T83" fmla="*/ 34 h 96"/>
                      <a:gd name="T84" fmla="*/ 24 w 28"/>
                      <a:gd name="T85" fmla="*/ 8 h 96"/>
                      <a:gd name="T86" fmla="*/ 25 w 28"/>
                      <a:gd name="T87" fmla="*/ 96 h 96"/>
                      <a:gd name="T88" fmla="*/ 26 w 28"/>
                      <a:gd name="T89" fmla="*/ 11 h 96"/>
                      <a:gd name="T90" fmla="*/ 26 w 28"/>
                      <a:gd name="T91" fmla="*/ 14 h 96"/>
                      <a:gd name="T92" fmla="*/ 26 w 28"/>
                      <a:gd name="T93" fmla="*/ 8 h 96"/>
                      <a:gd name="T94" fmla="*/ 27 w 28"/>
                      <a:gd name="T95" fmla="*/ 93 h 96"/>
                      <a:gd name="T96" fmla="*/ 28 w 28"/>
                      <a:gd name="T97" fmla="*/ 47 h 96"/>
                      <a:gd name="T98" fmla="*/ 28 w 28"/>
                      <a:gd name="T99" fmla="*/ 42 h 9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8" h="96">
                        <a:moveTo>
                          <a:pt x="0" y="73"/>
                        </a:moveTo>
                        <a:lnTo>
                          <a:pt x="1" y="2"/>
                        </a:lnTo>
                        <a:lnTo>
                          <a:pt x="1" y="7"/>
                        </a:lnTo>
                        <a:lnTo>
                          <a:pt x="1" y="0"/>
                        </a:lnTo>
                        <a:lnTo>
                          <a:pt x="3" y="67"/>
                        </a:lnTo>
                        <a:lnTo>
                          <a:pt x="3" y="41"/>
                        </a:lnTo>
                        <a:lnTo>
                          <a:pt x="3" y="30"/>
                        </a:lnTo>
                        <a:lnTo>
                          <a:pt x="4" y="77"/>
                        </a:lnTo>
                        <a:lnTo>
                          <a:pt x="5" y="1"/>
                        </a:lnTo>
                        <a:lnTo>
                          <a:pt x="5" y="5"/>
                        </a:lnTo>
                        <a:lnTo>
                          <a:pt x="5" y="6"/>
                        </a:lnTo>
                        <a:lnTo>
                          <a:pt x="6" y="1"/>
                        </a:lnTo>
                        <a:lnTo>
                          <a:pt x="7" y="79"/>
                        </a:lnTo>
                        <a:lnTo>
                          <a:pt x="7" y="35"/>
                        </a:lnTo>
                        <a:lnTo>
                          <a:pt x="8" y="39"/>
                        </a:lnTo>
                        <a:lnTo>
                          <a:pt x="8" y="76"/>
                        </a:lnTo>
                        <a:lnTo>
                          <a:pt x="8" y="3"/>
                        </a:lnTo>
                        <a:lnTo>
                          <a:pt x="9" y="65"/>
                        </a:lnTo>
                        <a:lnTo>
                          <a:pt x="10" y="8"/>
                        </a:lnTo>
                        <a:lnTo>
                          <a:pt x="10" y="3"/>
                        </a:lnTo>
                        <a:lnTo>
                          <a:pt x="11" y="82"/>
                        </a:lnTo>
                        <a:lnTo>
                          <a:pt x="11" y="4"/>
                        </a:lnTo>
                        <a:lnTo>
                          <a:pt x="11" y="31"/>
                        </a:lnTo>
                        <a:lnTo>
                          <a:pt x="12" y="4"/>
                        </a:lnTo>
                        <a:lnTo>
                          <a:pt x="13" y="80"/>
                        </a:lnTo>
                        <a:lnTo>
                          <a:pt x="13" y="12"/>
                        </a:lnTo>
                        <a:lnTo>
                          <a:pt x="14" y="88"/>
                        </a:lnTo>
                        <a:lnTo>
                          <a:pt x="16" y="5"/>
                        </a:lnTo>
                        <a:lnTo>
                          <a:pt x="16" y="27"/>
                        </a:lnTo>
                        <a:lnTo>
                          <a:pt x="17" y="5"/>
                        </a:lnTo>
                        <a:lnTo>
                          <a:pt x="17" y="79"/>
                        </a:lnTo>
                        <a:lnTo>
                          <a:pt x="18" y="17"/>
                        </a:lnTo>
                        <a:lnTo>
                          <a:pt x="18" y="92"/>
                        </a:lnTo>
                        <a:lnTo>
                          <a:pt x="19" y="6"/>
                        </a:lnTo>
                        <a:lnTo>
                          <a:pt x="20" y="27"/>
                        </a:lnTo>
                        <a:lnTo>
                          <a:pt x="20" y="6"/>
                        </a:lnTo>
                        <a:lnTo>
                          <a:pt x="21" y="94"/>
                        </a:lnTo>
                        <a:lnTo>
                          <a:pt x="22" y="15"/>
                        </a:lnTo>
                        <a:lnTo>
                          <a:pt x="22" y="89"/>
                        </a:lnTo>
                        <a:lnTo>
                          <a:pt x="22" y="7"/>
                        </a:lnTo>
                        <a:lnTo>
                          <a:pt x="24" y="55"/>
                        </a:lnTo>
                        <a:lnTo>
                          <a:pt x="24" y="34"/>
                        </a:lnTo>
                        <a:lnTo>
                          <a:pt x="24" y="8"/>
                        </a:lnTo>
                        <a:lnTo>
                          <a:pt x="25" y="96"/>
                        </a:lnTo>
                        <a:lnTo>
                          <a:pt x="26" y="11"/>
                        </a:lnTo>
                        <a:lnTo>
                          <a:pt x="26" y="14"/>
                        </a:lnTo>
                        <a:lnTo>
                          <a:pt x="26" y="8"/>
                        </a:lnTo>
                        <a:lnTo>
                          <a:pt x="27" y="93"/>
                        </a:lnTo>
                        <a:lnTo>
                          <a:pt x="28" y="47"/>
                        </a:lnTo>
                        <a:lnTo>
                          <a:pt x="28" y="4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29" name="Freeform 443"/>
                  <p:cNvSpPr>
                    <a:spLocks/>
                  </p:cNvSpPr>
                  <p:nvPr/>
                </p:nvSpPr>
                <p:spPr bwMode="auto">
                  <a:xfrm>
                    <a:off x="3693638" y="5835650"/>
                    <a:ext cx="42863" cy="185737"/>
                  </a:xfrm>
                  <a:custGeom>
                    <a:avLst/>
                    <a:gdLst>
                      <a:gd name="T0" fmla="*/ 0 w 27"/>
                      <a:gd name="T1" fmla="*/ 33 h 117"/>
                      <a:gd name="T2" fmla="*/ 1 w 27"/>
                      <a:gd name="T3" fmla="*/ 93 h 117"/>
                      <a:gd name="T4" fmla="*/ 2 w 27"/>
                      <a:gd name="T5" fmla="*/ 0 h 117"/>
                      <a:gd name="T6" fmla="*/ 2 w 27"/>
                      <a:gd name="T7" fmla="*/ 5 h 117"/>
                      <a:gd name="T8" fmla="*/ 2 w 27"/>
                      <a:gd name="T9" fmla="*/ 4 h 117"/>
                      <a:gd name="T10" fmla="*/ 3 w 27"/>
                      <a:gd name="T11" fmla="*/ 1 h 117"/>
                      <a:gd name="T12" fmla="*/ 4 w 27"/>
                      <a:gd name="T13" fmla="*/ 99 h 117"/>
                      <a:gd name="T14" fmla="*/ 4 w 27"/>
                      <a:gd name="T15" fmla="*/ 2 h 117"/>
                      <a:gd name="T16" fmla="*/ 4 w 27"/>
                      <a:gd name="T17" fmla="*/ 32 h 117"/>
                      <a:gd name="T18" fmla="*/ 5 w 27"/>
                      <a:gd name="T19" fmla="*/ 82 h 117"/>
                      <a:gd name="T20" fmla="*/ 5 w 27"/>
                      <a:gd name="T21" fmla="*/ 1 h 117"/>
                      <a:gd name="T22" fmla="*/ 6 w 27"/>
                      <a:gd name="T23" fmla="*/ 77 h 117"/>
                      <a:gd name="T24" fmla="*/ 6 w 27"/>
                      <a:gd name="T25" fmla="*/ 8 h 117"/>
                      <a:gd name="T26" fmla="*/ 7 w 27"/>
                      <a:gd name="T27" fmla="*/ 2 h 117"/>
                      <a:gd name="T28" fmla="*/ 7 w 27"/>
                      <a:gd name="T29" fmla="*/ 100 h 117"/>
                      <a:gd name="T30" fmla="*/ 8 w 27"/>
                      <a:gd name="T31" fmla="*/ 2 h 117"/>
                      <a:gd name="T32" fmla="*/ 8 w 27"/>
                      <a:gd name="T33" fmla="*/ 27 h 117"/>
                      <a:gd name="T34" fmla="*/ 9 w 27"/>
                      <a:gd name="T35" fmla="*/ 2 h 117"/>
                      <a:gd name="T36" fmla="*/ 10 w 27"/>
                      <a:gd name="T37" fmla="*/ 99 h 117"/>
                      <a:gd name="T38" fmla="*/ 11 w 27"/>
                      <a:gd name="T39" fmla="*/ 12 h 117"/>
                      <a:gd name="T40" fmla="*/ 12 w 27"/>
                      <a:gd name="T41" fmla="*/ 99 h 117"/>
                      <a:gd name="T42" fmla="*/ 12 w 27"/>
                      <a:gd name="T43" fmla="*/ 3 h 117"/>
                      <a:gd name="T44" fmla="*/ 12 w 27"/>
                      <a:gd name="T45" fmla="*/ 22 h 117"/>
                      <a:gd name="T46" fmla="*/ 13 w 27"/>
                      <a:gd name="T47" fmla="*/ 3 h 117"/>
                      <a:gd name="T48" fmla="*/ 14 w 27"/>
                      <a:gd name="T49" fmla="*/ 95 h 117"/>
                      <a:gd name="T50" fmla="*/ 15 w 27"/>
                      <a:gd name="T51" fmla="*/ 14 h 117"/>
                      <a:gd name="T52" fmla="*/ 15 w 27"/>
                      <a:gd name="T53" fmla="*/ 108 h 117"/>
                      <a:gd name="T54" fmla="*/ 16 w 27"/>
                      <a:gd name="T55" fmla="*/ 4 h 117"/>
                      <a:gd name="T56" fmla="*/ 17 w 27"/>
                      <a:gd name="T57" fmla="*/ 28 h 117"/>
                      <a:gd name="T58" fmla="*/ 17 w 27"/>
                      <a:gd name="T59" fmla="*/ 4 h 117"/>
                      <a:gd name="T60" fmla="*/ 18 w 27"/>
                      <a:gd name="T61" fmla="*/ 115 h 117"/>
                      <a:gd name="T62" fmla="*/ 19 w 27"/>
                      <a:gd name="T63" fmla="*/ 7 h 117"/>
                      <a:gd name="T64" fmla="*/ 19 w 27"/>
                      <a:gd name="T65" fmla="*/ 12 h 117"/>
                      <a:gd name="T66" fmla="*/ 19 w 27"/>
                      <a:gd name="T67" fmla="*/ 90 h 117"/>
                      <a:gd name="T68" fmla="*/ 19 w 27"/>
                      <a:gd name="T69" fmla="*/ 5 h 117"/>
                      <a:gd name="T70" fmla="*/ 21 w 27"/>
                      <a:gd name="T71" fmla="*/ 51 h 117"/>
                      <a:gd name="T72" fmla="*/ 21 w 27"/>
                      <a:gd name="T73" fmla="*/ 36 h 117"/>
                      <a:gd name="T74" fmla="*/ 21 w 27"/>
                      <a:gd name="T75" fmla="*/ 117 h 117"/>
                      <a:gd name="T76" fmla="*/ 22 w 27"/>
                      <a:gd name="T77" fmla="*/ 6 h 117"/>
                      <a:gd name="T78" fmla="*/ 23 w 27"/>
                      <a:gd name="T79" fmla="*/ 9 h 117"/>
                      <a:gd name="T80" fmla="*/ 23 w 27"/>
                      <a:gd name="T81" fmla="*/ 11 h 117"/>
                      <a:gd name="T82" fmla="*/ 23 w 27"/>
                      <a:gd name="T83" fmla="*/ 6 h 117"/>
                      <a:gd name="T84" fmla="*/ 24 w 27"/>
                      <a:gd name="T85" fmla="*/ 113 h 117"/>
                      <a:gd name="T86" fmla="*/ 25 w 27"/>
                      <a:gd name="T87" fmla="*/ 43 h 117"/>
                      <a:gd name="T88" fmla="*/ 25 w 27"/>
                      <a:gd name="T89" fmla="*/ 44 h 117"/>
                      <a:gd name="T90" fmla="*/ 26 w 27"/>
                      <a:gd name="T91" fmla="*/ 111 h 117"/>
                      <a:gd name="T92" fmla="*/ 27 w 27"/>
                      <a:gd name="T93" fmla="*/ 7 h 117"/>
                      <a:gd name="T94" fmla="*/ 27 w 27"/>
                      <a:gd name="T95" fmla="*/ 76 h 117"/>
                      <a:gd name="T96" fmla="*/ 27 w 27"/>
                      <a:gd name="T97" fmla="*/ 13 h 117"/>
                      <a:gd name="T98" fmla="*/ 27 w 27"/>
                      <a:gd name="T99" fmla="*/ 8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117">
                        <a:moveTo>
                          <a:pt x="0" y="33"/>
                        </a:moveTo>
                        <a:lnTo>
                          <a:pt x="1" y="93"/>
                        </a:lnTo>
                        <a:lnTo>
                          <a:pt x="2" y="0"/>
                        </a:lnTo>
                        <a:lnTo>
                          <a:pt x="2" y="5"/>
                        </a:lnTo>
                        <a:lnTo>
                          <a:pt x="2" y="4"/>
                        </a:lnTo>
                        <a:lnTo>
                          <a:pt x="3" y="1"/>
                        </a:lnTo>
                        <a:lnTo>
                          <a:pt x="4" y="99"/>
                        </a:lnTo>
                        <a:lnTo>
                          <a:pt x="4" y="2"/>
                        </a:lnTo>
                        <a:lnTo>
                          <a:pt x="4" y="32"/>
                        </a:lnTo>
                        <a:lnTo>
                          <a:pt x="5" y="82"/>
                        </a:lnTo>
                        <a:lnTo>
                          <a:pt x="5" y="1"/>
                        </a:lnTo>
                        <a:lnTo>
                          <a:pt x="6" y="77"/>
                        </a:lnTo>
                        <a:lnTo>
                          <a:pt x="6" y="8"/>
                        </a:lnTo>
                        <a:lnTo>
                          <a:pt x="7" y="2"/>
                        </a:lnTo>
                        <a:lnTo>
                          <a:pt x="7" y="100"/>
                        </a:lnTo>
                        <a:lnTo>
                          <a:pt x="8" y="2"/>
                        </a:lnTo>
                        <a:lnTo>
                          <a:pt x="8" y="27"/>
                        </a:lnTo>
                        <a:lnTo>
                          <a:pt x="9" y="2"/>
                        </a:lnTo>
                        <a:lnTo>
                          <a:pt x="10" y="99"/>
                        </a:lnTo>
                        <a:lnTo>
                          <a:pt x="11" y="12"/>
                        </a:lnTo>
                        <a:lnTo>
                          <a:pt x="12" y="99"/>
                        </a:lnTo>
                        <a:lnTo>
                          <a:pt x="12" y="3"/>
                        </a:lnTo>
                        <a:lnTo>
                          <a:pt x="12" y="22"/>
                        </a:lnTo>
                        <a:lnTo>
                          <a:pt x="13" y="3"/>
                        </a:lnTo>
                        <a:lnTo>
                          <a:pt x="14" y="95"/>
                        </a:lnTo>
                        <a:lnTo>
                          <a:pt x="15" y="14"/>
                        </a:lnTo>
                        <a:lnTo>
                          <a:pt x="15" y="108"/>
                        </a:lnTo>
                        <a:lnTo>
                          <a:pt x="16" y="4"/>
                        </a:lnTo>
                        <a:lnTo>
                          <a:pt x="17" y="28"/>
                        </a:lnTo>
                        <a:lnTo>
                          <a:pt x="17" y="4"/>
                        </a:lnTo>
                        <a:lnTo>
                          <a:pt x="18" y="115"/>
                        </a:lnTo>
                        <a:lnTo>
                          <a:pt x="19" y="7"/>
                        </a:lnTo>
                        <a:lnTo>
                          <a:pt x="19" y="12"/>
                        </a:lnTo>
                        <a:lnTo>
                          <a:pt x="19" y="90"/>
                        </a:lnTo>
                        <a:lnTo>
                          <a:pt x="19" y="5"/>
                        </a:lnTo>
                        <a:lnTo>
                          <a:pt x="21" y="51"/>
                        </a:lnTo>
                        <a:lnTo>
                          <a:pt x="21" y="36"/>
                        </a:lnTo>
                        <a:lnTo>
                          <a:pt x="21" y="117"/>
                        </a:lnTo>
                        <a:lnTo>
                          <a:pt x="22" y="6"/>
                        </a:lnTo>
                        <a:lnTo>
                          <a:pt x="23" y="9"/>
                        </a:lnTo>
                        <a:lnTo>
                          <a:pt x="23" y="11"/>
                        </a:lnTo>
                        <a:lnTo>
                          <a:pt x="23" y="6"/>
                        </a:lnTo>
                        <a:lnTo>
                          <a:pt x="24" y="113"/>
                        </a:lnTo>
                        <a:lnTo>
                          <a:pt x="25" y="43"/>
                        </a:lnTo>
                        <a:lnTo>
                          <a:pt x="25" y="44"/>
                        </a:lnTo>
                        <a:lnTo>
                          <a:pt x="26" y="111"/>
                        </a:lnTo>
                        <a:lnTo>
                          <a:pt x="27" y="7"/>
                        </a:lnTo>
                        <a:lnTo>
                          <a:pt x="27" y="76"/>
                        </a:lnTo>
                        <a:lnTo>
                          <a:pt x="27" y="13"/>
                        </a:lnTo>
                        <a:lnTo>
                          <a:pt x="27" y="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0" name="Freeform 444"/>
                  <p:cNvSpPr>
                    <a:spLocks/>
                  </p:cNvSpPr>
                  <p:nvPr/>
                </p:nvSpPr>
                <p:spPr bwMode="auto">
                  <a:xfrm>
                    <a:off x="3736501" y="5848350"/>
                    <a:ext cx="30163" cy="212725"/>
                  </a:xfrm>
                  <a:custGeom>
                    <a:avLst/>
                    <a:gdLst>
                      <a:gd name="T0" fmla="*/ 0 w 19"/>
                      <a:gd name="T1" fmla="*/ 0 h 134"/>
                      <a:gd name="T2" fmla="*/ 2 w 19"/>
                      <a:gd name="T3" fmla="*/ 114 h 134"/>
                      <a:gd name="T4" fmla="*/ 2 w 19"/>
                      <a:gd name="T5" fmla="*/ 0 h 134"/>
                      <a:gd name="T6" fmla="*/ 2 w 19"/>
                      <a:gd name="T7" fmla="*/ 29 h 134"/>
                      <a:gd name="T8" fmla="*/ 3 w 19"/>
                      <a:gd name="T9" fmla="*/ 0 h 134"/>
                      <a:gd name="T10" fmla="*/ 4 w 19"/>
                      <a:gd name="T11" fmla="*/ 91 h 134"/>
                      <a:gd name="T12" fmla="*/ 4 w 19"/>
                      <a:gd name="T13" fmla="*/ 8 h 134"/>
                      <a:gd name="T14" fmla="*/ 5 w 19"/>
                      <a:gd name="T15" fmla="*/ 124 h 134"/>
                      <a:gd name="T16" fmla="*/ 6 w 19"/>
                      <a:gd name="T17" fmla="*/ 1 h 134"/>
                      <a:gd name="T18" fmla="*/ 6 w 19"/>
                      <a:gd name="T19" fmla="*/ 24 h 134"/>
                      <a:gd name="T20" fmla="*/ 7 w 19"/>
                      <a:gd name="T21" fmla="*/ 1 h 134"/>
                      <a:gd name="T22" fmla="*/ 7 w 19"/>
                      <a:gd name="T23" fmla="*/ 84 h 134"/>
                      <a:gd name="T24" fmla="*/ 8 w 19"/>
                      <a:gd name="T25" fmla="*/ 13 h 134"/>
                      <a:gd name="T26" fmla="*/ 8 w 19"/>
                      <a:gd name="T27" fmla="*/ 125 h 134"/>
                      <a:gd name="T28" fmla="*/ 9 w 19"/>
                      <a:gd name="T29" fmla="*/ 1 h 134"/>
                      <a:gd name="T30" fmla="*/ 10 w 19"/>
                      <a:gd name="T31" fmla="*/ 22 h 134"/>
                      <a:gd name="T32" fmla="*/ 11 w 19"/>
                      <a:gd name="T33" fmla="*/ 1 h 134"/>
                      <a:gd name="T34" fmla="*/ 12 w 19"/>
                      <a:gd name="T35" fmla="*/ 117 h 134"/>
                      <a:gd name="T36" fmla="*/ 13 w 19"/>
                      <a:gd name="T37" fmla="*/ 11 h 134"/>
                      <a:gd name="T38" fmla="*/ 13 w 19"/>
                      <a:gd name="T39" fmla="*/ 111 h 134"/>
                      <a:gd name="T40" fmla="*/ 14 w 19"/>
                      <a:gd name="T41" fmla="*/ 2 h 134"/>
                      <a:gd name="T42" fmla="*/ 14 w 19"/>
                      <a:gd name="T43" fmla="*/ 55 h 134"/>
                      <a:gd name="T44" fmla="*/ 14 w 19"/>
                      <a:gd name="T45" fmla="*/ 29 h 134"/>
                      <a:gd name="T46" fmla="*/ 15 w 19"/>
                      <a:gd name="T47" fmla="*/ 3 h 134"/>
                      <a:gd name="T48" fmla="*/ 16 w 19"/>
                      <a:gd name="T49" fmla="*/ 127 h 134"/>
                      <a:gd name="T50" fmla="*/ 16 w 19"/>
                      <a:gd name="T51" fmla="*/ 6 h 134"/>
                      <a:gd name="T52" fmla="*/ 17 w 19"/>
                      <a:gd name="T53" fmla="*/ 10 h 134"/>
                      <a:gd name="T54" fmla="*/ 17 w 19"/>
                      <a:gd name="T55" fmla="*/ 3 h 134"/>
                      <a:gd name="T56" fmla="*/ 18 w 19"/>
                      <a:gd name="T57" fmla="*/ 97 h 134"/>
                      <a:gd name="T58" fmla="*/ 19 w 19"/>
                      <a:gd name="T59" fmla="*/ 45 h 134"/>
                      <a:gd name="T60" fmla="*/ 19 w 19"/>
                      <a:gd name="T61" fmla="*/ 36 h 134"/>
                      <a:gd name="T62" fmla="*/ 19 w 19"/>
                      <a:gd name="T63" fmla="*/ 134 h 13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</a:cxnLst>
                    <a:rect l="0" t="0" r="r" b="b"/>
                    <a:pathLst>
                      <a:path w="19" h="134">
                        <a:moveTo>
                          <a:pt x="0" y="0"/>
                        </a:moveTo>
                        <a:lnTo>
                          <a:pt x="2" y="114"/>
                        </a:lnTo>
                        <a:lnTo>
                          <a:pt x="2" y="0"/>
                        </a:lnTo>
                        <a:lnTo>
                          <a:pt x="2" y="29"/>
                        </a:lnTo>
                        <a:lnTo>
                          <a:pt x="3" y="0"/>
                        </a:lnTo>
                        <a:lnTo>
                          <a:pt x="4" y="91"/>
                        </a:lnTo>
                        <a:lnTo>
                          <a:pt x="4" y="8"/>
                        </a:lnTo>
                        <a:lnTo>
                          <a:pt x="5" y="124"/>
                        </a:lnTo>
                        <a:lnTo>
                          <a:pt x="6" y="1"/>
                        </a:lnTo>
                        <a:lnTo>
                          <a:pt x="6" y="24"/>
                        </a:lnTo>
                        <a:lnTo>
                          <a:pt x="7" y="1"/>
                        </a:lnTo>
                        <a:lnTo>
                          <a:pt x="7" y="84"/>
                        </a:lnTo>
                        <a:lnTo>
                          <a:pt x="8" y="13"/>
                        </a:lnTo>
                        <a:lnTo>
                          <a:pt x="8" y="125"/>
                        </a:lnTo>
                        <a:lnTo>
                          <a:pt x="9" y="1"/>
                        </a:lnTo>
                        <a:lnTo>
                          <a:pt x="10" y="22"/>
                        </a:lnTo>
                        <a:lnTo>
                          <a:pt x="11" y="1"/>
                        </a:lnTo>
                        <a:lnTo>
                          <a:pt x="12" y="117"/>
                        </a:lnTo>
                        <a:lnTo>
                          <a:pt x="13" y="11"/>
                        </a:lnTo>
                        <a:lnTo>
                          <a:pt x="13" y="111"/>
                        </a:lnTo>
                        <a:lnTo>
                          <a:pt x="14" y="2"/>
                        </a:lnTo>
                        <a:lnTo>
                          <a:pt x="14" y="55"/>
                        </a:lnTo>
                        <a:lnTo>
                          <a:pt x="14" y="29"/>
                        </a:lnTo>
                        <a:lnTo>
                          <a:pt x="15" y="3"/>
                        </a:lnTo>
                        <a:lnTo>
                          <a:pt x="16" y="127"/>
                        </a:lnTo>
                        <a:lnTo>
                          <a:pt x="16" y="6"/>
                        </a:lnTo>
                        <a:lnTo>
                          <a:pt x="17" y="10"/>
                        </a:lnTo>
                        <a:lnTo>
                          <a:pt x="17" y="3"/>
                        </a:lnTo>
                        <a:lnTo>
                          <a:pt x="18" y="97"/>
                        </a:lnTo>
                        <a:lnTo>
                          <a:pt x="19" y="45"/>
                        </a:lnTo>
                        <a:lnTo>
                          <a:pt x="19" y="36"/>
                        </a:lnTo>
                        <a:lnTo>
                          <a:pt x="19" y="13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1" name="Freeform 445"/>
                  <p:cNvSpPr>
                    <a:spLocks/>
                  </p:cNvSpPr>
                  <p:nvPr/>
                </p:nvSpPr>
                <p:spPr bwMode="auto">
                  <a:xfrm>
                    <a:off x="3766663" y="5854700"/>
                    <a:ext cx="4763" cy="206375"/>
                  </a:xfrm>
                  <a:custGeom>
                    <a:avLst/>
                    <a:gdLst>
                      <a:gd name="T0" fmla="*/ 0 w 3"/>
                      <a:gd name="T1" fmla="*/ 130 h 130"/>
                      <a:gd name="T2" fmla="*/ 1 w 3"/>
                      <a:gd name="T3" fmla="*/ 0 h 130"/>
                      <a:gd name="T4" fmla="*/ 2 w 3"/>
                      <a:gd name="T5" fmla="*/ 4 h 130"/>
                      <a:gd name="T6" fmla="*/ 2 w 3"/>
                      <a:gd name="T7" fmla="*/ 4 h 130"/>
                      <a:gd name="T8" fmla="*/ 2 w 3"/>
                      <a:gd name="T9" fmla="*/ 0 h 130"/>
                      <a:gd name="T10" fmla="*/ 3 w 3"/>
                      <a:gd name="T11" fmla="*/ 130 h 13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3" h="130">
                        <a:moveTo>
                          <a:pt x="0" y="130"/>
                        </a:moveTo>
                        <a:lnTo>
                          <a:pt x="1" y="0"/>
                        </a:lnTo>
                        <a:lnTo>
                          <a:pt x="2" y="4"/>
                        </a:lnTo>
                        <a:lnTo>
                          <a:pt x="2" y="4"/>
                        </a:lnTo>
                        <a:lnTo>
                          <a:pt x="2" y="0"/>
                        </a:lnTo>
                        <a:lnTo>
                          <a:pt x="3" y="13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2" name="Freeform 446"/>
                  <p:cNvSpPr>
                    <a:spLocks/>
                  </p:cNvSpPr>
                  <p:nvPr/>
                </p:nvSpPr>
                <p:spPr bwMode="auto">
                  <a:xfrm>
                    <a:off x="3773013" y="5856287"/>
                    <a:ext cx="11113" cy="204787"/>
                  </a:xfrm>
                  <a:custGeom>
                    <a:avLst/>
                    <a:gdLst>
                      <a:gd name="T0" fmla="*/ 0 w 7"/>
                      <a:gd name="T1" fmla="*/ 129 h 129"/>
                      <a:gd name="T2" fmla="*/ 0 w 7"/>
                      <a:gd name="T3" fmla="*/ 0 h 129"/>
                      <a:gd name="T4" fmla="*/ 0 w 7"/>
                      <a:gd name="T5" fmla="*/ 33 h 129"/>
                      <a:gd name="T6" fmla="*/ 0 w 7"/>
                      <a:gd name="T7" fmla="*/ 99 h 129"/>
                      <a:gd name="T8" fmla="*/ 1 w 7"/>
                      <a:gd name="T9" fmla="*/ 0 h 129"/>
                      <a:gd name="T10" fmla="*/ 2 w 7"/>
                      <a:gd name="T11" fmla="*/ 77 h 129"/>
                      <a:gd name="T12" fmla="*/ 2 w 7"/>
                      <a:gd name="T13" fmla="*/ 6 h 129"/>
                      <a:gd name="T14" fmla="*/ 2 w 7"/>
                      <a:gd name="T15" fmla="*/ 0 h 129"/>
                      <a:gd name="T16" fmla="*/ 3 w 7"/>
                      <a:gd name="T17" fmla="*/ 121 h 129"/>
                      <a:gd name="T18" fmla="*/ 4 w 7"/>
                      <a:gd name="T19" fmla="*/ 0 h 129"/>
                      <a:gd name="T20" fmla="*/ 4 w 7"/>
                      <a:gd name="T21" fmla="*/ 28 h 129"/>
                      <a:gd name="T22" fmla="*/ 5 w 7"/>
                      <a:gd name="T23" fmla="*/ 0 h 129"/>
                      <a:gd name="T24" fmla="*/ 6 w 7"/>
                      <a:gd name="T25" fmla="*/ 107 h 129"/>
                      <a:gd name="T26" fmla="*/ 6 w 7"/>
                      <a:gd name="T27" fmla="*/ 9 h 129"/>
                      <a:gd name="T28" fmla="*/ 7 w 7"/>
                      <a:gd name="T29" fmla="*/ 129 h 12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" h="129">
                        <a:moveTo>
                          <a:pt x="0" y="129"/>
                        </a:moveTo>
                        <a:lnTo>
                          <a:pt x="0" y="0"/>
                        </a:lnTo>
                        <a:lnTo>
                          <a:pt x="0" y="33"/>
                        </a:lnTo>
                        <a:lnTo>
                          <a:pt x="0" y="99"/>
                        </a:lnTo>
                        <a:lnTo>
                          <a:pt x="1" y="0"/>
                        </a:lnTo>
                        <a:lnTo>
                          <a:pt x="2" y="77"/>
                        </a:lnTo>
                        <a:lnTo>
                          <a:pt x="2" y="6"/>
                        </a:lnTo>
                        <a:lnTo>
                          <a:pt x="2" y="0"/>
                        </a:lnTo>
                        <a:lnTo>
                          <a:pt x="3" y="121"/>
                        </a:lnTo>
                        <a:lnTo>
                          <a:pt x="4" y="0"/>
                        </a:lnTo>
                        <a:lnTo>
                          <a:pt x="4" y="28"/>
                        </a:lnTo>
                        <a:lnTo>
                          <a:pt x="5" y="0"/>
                        </a:lnTo>
                        <a:lnTo>
                          <a:pt x="6" y="107"/>
                        </a:lnTo>
                        <a:lnTo>
                          <a:pt x="6" y="9"/>
                        </a:lnTo>
                        <a:lnTo>
                          <a:pt x="7" y="12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3" name="Freeform 447"/>
                  <p:cNvSpPr>
                    <a:spLocks/>
                  </p:cNvSpPr>
                  <p:nvPr/>
                </p:nvSpPr>
                <p:spPr bwMode="auto">
                  <a:xfrm>
                    <a:off x="3784126" y="5857875"/>
                    <a:ext cx="4763" cy="203200"/>
                  </a:xfrm>
                  <a:custGeom>
                    <a:avLst/>
                    <a:gdLst>
                      <a:gd name="T0" fmla="*/ 0 w 3"/>
                      <a:gd name="T1" fmla="*/ 128 h 128"/>
                      <a:gd name="T2" fmla="*/ 0 w 3"/>
                      <a:gd name="T3" fmla="*/ 1 h 128"/>
                      <a:gd name="T4" fmla="*/ 1 w 3"/>
                      <a:gd name="T5" fmla="*/ 18 h 128"/>
                      <a:gd name="T6" fmla="*/ 1 w 3"/>
                      <a:gd name="T7" fmla="*/ 0 h 128"/>
                      <a:gd name="T8" fmla="*/ 2 w 3"/>
                      <a:gd name="T9" fmla="*/ 95 h 128"/>
                      <a:gd name="T10" fmla="*/ 3 w 3"/>
                      <a:gd name="T11" fmla="*/ 11 h 128"/>
                      <a:gd name="T12" fmla="*/ 3 w 3"/>
                      <a:gd name="T13" fmla="*/ 128 h 1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3" h="128">
                        <a:moveTo>
                          <a:pt x="0" y="128"/>
                        </a:moveTo>
                        <a:lnTo>
                          <a:pt x="0" y="1"/>
                        </a:lnTo>
                        <a:lnTo>
                          <a:pt x="1" y="18"/>
                        </a:lnTo>
                        <a:lnTo>
                          <a:pt x="1" y="0"/>
                        </a:lnTo>
                        <a:lnTo>
                          <a:pt x="2" y="95"/>
                        </a:lnTo>
                        <a:lnTo>
                          <a:pt x="3" y="11"/>
                        </a:lnTo>
                        <a:lnTo>
                          <a:pt x="3" y="12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4" name="Freeform 448"/>
                  <p:cNvSpPr>
                    <a:spLocks/>
                  </p:cNvSpPr>
                  <p:nvPr/>
                </p:nvSpPr>
                <p:spPr bwMode="auto">
                  <a:xfrm>
                    <a:off x="3790476" y="5859462"/>
                    <a:ext cx="4763" cy="201612"/>
                  </a:xfrm>
                  <a:custGeom>
                    <a:avLst/>
                    <a:gdLst>
                      <a:gd name="T0" fmla="*/ 0 w 3"/>
                      <a:gd name="T1" fmla="*/ 127 h 127"/>
                      <a:gd name="T2" fmla="*/ 0 w 3"/>
                      <a:gd name="T3" fmla="*/ 0 h 127"/>
                      <a:gd name="T4" fmla="*/ 1 w 3"/>
                      <a:gd name="T5" fmla="*/ 22 h 127"/>
                      <a:gd name="T6" fmla="*/ 2 w 3"/>
                      <a:gd name="T7" fmla="*/ 0 h 127"/>
                      <a:gd name="T8" fmla="*/ 3 w 3"/>
                      <a:gd name="T9" fmla="*/ 127 h 12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" h="127">
                        <a:moveTo>
                          <a:pt x="0" y="127"/>
                        </a:moveTo>
                        <a:lnTo>
                          <a:pt x="0" y="0"/>
                        </a:lnTo>
                        <a:lnTo>
                          <a:pt x="1" y="22"/>
                        </a:lnTo>
                        <a:lnTo>
                          <a:pt x="2" y="0"/>
                        </a:lnTo>
                        <a:lnTo>
                          <a:pt x="3" y="12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5" name="Freeform 449"/>
                  <p:cNvSpPr>
                    <a:spLocks/>
                  </p:cNvSpPr>
                  <p:nvPr/>
                </p:nvSpPr>
                <p:spPr bwMode="auto">
                  <a:xfrm>
                    <a:off x="3795238" y="5861050"/>
                    <a:ext cx="11113" cy="200025"/>
                  </a:xfrm>
                  <a:custGeom>
                    <a:avLst/>
                    <a:gdLst>
                      <a:gd name="T0" fmla="*/ 0 w 7"/>
                      <a:gd name="T1" fmla="*/ 126 h 126"/>
                      <a:gd name="T2" fmla="*/ 0 w 7"/>
                      <a:gd name="T3" fmla="*/ 7 h 126"/>
                      <a:gd name="T4" fmla="*/ 0 w 7"/>
                      <a:gd name="T5" fmla="*/ 101 h 126"/>
                      <a:gd name="T6" fmla="*/ 2 w 7"/>
                      <a:gd name="T7" fmla="*/ 0 h 126"/>
                      <a:gd name="T8" fmla="*/ 2 w 7"/>
                      <a:gd name="T9" fmla="*/ 49 h 126"/>
                      <a:gd name="T10" fmla="*/ 2 w 7"/>
                      <a:gd name="T11" fmla="*/ 28 h 126"/>
                      <a:gd name="T12" fmla="*/ 3 w 7"/>
                      <a:gd name="T13" fmla="*/ 0 h 126"/>
                      <a:gd name="T14" fmla="*/ 3 w 7"/>
                      <a:gd name="T15" fmla="*/ 121 h 126"/>
                      <a:gd name="T16" fmla="*/ 4 w 7"/>
                      <a:gd name="T17" fmla="*/ 3 h 126"/>
                      <a:gd name="T18" fmla="*/ 5 w 7"/>
                      <a:gd name="T19" fmla="*/ 6 h 126"/>
                      <a:gd name="T20" fmla="*/ 5 w 7"/>
                      <a:gd name="T21" fmla="*/ 0 h 126"/>
                      <a:gd name="T22" fmla="*/ 6 w 7"/>
                      <a:gd name="T23" fmla="*/ 105 h 126"/>
                      <a:gd name="T24" fmla="*/ 7 w 7"/>
                      <a:gd name="T25" fmla="*/ 40 h 126"/>
                      <a:gd name="T26" fmla="*/ 7 w 7"/>
                      <a:gd name="T27" fmla="*/ 35 h 126"/>
                      <a:gd name="T28" fmla="*/ 7 w 7"/>
                      <a:gd name="T29" fmla="*/ 126 h 1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" h="126">
                        <a:moveTo>
                          <a:pt x="0" y="126"/>
                        </a:moveTo>
                        <a:lnTo>
                          <a:pt x="0" y="7"/>
                        </a:lnTo>
                        <a:lnTo>
                          <a:pt x="0" y="101"/>
                        </a:lnTo>
                        <a:lnTo>
                          <a:pt x="2" y="0"/>
                        </a:lnTo>
                        <a:lnTo>
                          <a:pt x="2" y="49"/>
                        </a:lnTo>
                        <a:lnTo>
                          <a:pt x="2" y="28"/>
                        </a:lnTo>
                        <a:lnTo>
                          <a:pt x="3" y="0"/>
                        </a:lnTo>
                        <a:lnTo>
                          <a:pt x="3" y="121"/>
                        </a:lnTo>
                        <a:lnTo>
                          <a:pt x="4" y="3"/>
                        </a:lnTo>
                        <a:lnTo>
                          <a:pt x="5" y="6"/>
                        </a:lnTo>
                        <a:lnTo>
                          <a:pt x="5" y="0"/>
                        </a:lnTo>
                        <a:lnTo>
                          <a:pt x="6" y="105"/>
                        </a:lnTo>
                        <a:lnTo>
                          <a:pt x="7" y="40"/>
                        </a:lnTo>
                        <a:lnTo>
                          <a:pt x="7" y="35"/>
                        </a:lnTo>
                        <a:lnTo>
                          <a:pt x="7" y="12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6" name="Freeform 450"/>
                  <p:cNvSpPr>
                    <a:spLocks/>
                  </p:cNvSpPr>
                  <p:nvPr/>
                </p:nvSpPr>
                <p:spPr bwMode="auto">
                  <a:xfrm>
                    <a:off x="3806351" y="5862637"/>
                    <a:ext cx="4763" cy="198437"/>
                  </a:xfrm>
                  <a:custGeom>
                    <a:avLst/>
                    <a:gdLst>
                      <a:gd name="T0" fmla="*/ 0 w 3"/>
                      <a:gd name="T1" fmla="*/ 125 h 125"/>
                      <a:gd name="T2" fmla="*/ 1 w 3"/>
                      <a:gd name="T3" fmla="*/ 0 h 125"/>
                      <a:gd name="T4" fmla="*/ 2 w 3"/>
                      <a:gd name="T5" fmla="*/ 63 h 125"/>
                      <a:gd name="T6" fmla="*/ 2 w 3"/>
                      <a:gd name="T7" fmla="*/ 5 h 125"/>
                      <a:gd name="T8" fmla="*/ 2 w 3"/>
                      <a:gd name="T9" fmla="*/ 0 h 125"/>
                      <a:gd name="T10" fmla="*/ 3 w 3"/>
                      <a:gd name="T11" fmla="*/ 125 h 1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3" h="125">
                        <a:moveTo>
                          <a:pt x="0" y="125"/>
                        </a:moveTo>
                        <a:lnTo>
                          <a:pt x="1" y="0"/>
                        </a:lnTo>
                        <a:lnTo>
                          <a:pt x="2" y="63"/>
                        </a:lnTo>
                        <a:lnTo>
                          <a:pt x="2" y="5"/>
                        </a:lnTo>
                        <a:lnTo>
                          <a:pt x="2" y="0"/>
                        </a:lnTo>
                        <a:lnTo>
                          <a:pt x="3" y="12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7" name="Freeform 451"/>
                  <p:cNvSpPr>
                    <a:spLocks/>
                  </p:cNvSpPr>
                  <p:nvPr/>
                </p:nvSpPr>
                <p:spPr bwMode="auto">
                  <a:xfrm>
                    <a:off x="3812701" y="5862637"/>
                    <a:ext cx="4763" cy="198437"/>
                  </a:xfrm>
                  <a:custGeom>
                    <a:avLst/>
                    <a:gdLst>
                      <a:gd name="T0" fmla="*/ 0 w 3"/>
                      <a:gd name="T1" fmla="*/ 125 h 125"/>
                      <a:gd name="T2" fmla="*/ 0 w 3"/>
                      <a:gd name="T3" fmla="*/ 1 h 125"/>
                      <a:gd name="T4" fmla="*/ 0 w 3"/>
                      <a:gd name="T5" fmla="*/ 33 h 125"/>
                      <a:gd name="T6" fmla="*/ 0 w 3"/>
                      <a:gd name="T7" fmla="*/ 93 h 125"/>
                      <a:gd name="T8" fmla="*/ 1 w 3"/>
                      <a:gd name="T9" fmla="*/ 0 h 125"/>
                      <a:gd name="T10" fmla="*/ 2 w 3"/>
                      <a:gd name="T11" fmla="*/ 83 h 125"/>
                      <a:gd name="T12" fmla="*/ 2 w 3"/>
                      <a:gd name="T13" fmla="*/ 7 h 125"/>
                      <a:gd name="T14" fmla="*/ 3 w 3"/>
                      <a:gd name="T15" fmla="*/ 125 h 1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3" h="125">
                        <a:moveTo>
                          <a:pt x="0" y="125"/>
                        </a:moveTo>
                        <a:lnTo>
                          <a:pt x="0" y="1"/>
                        </a:lnTo>
                        <a:lnTo>
                          <a:pt x="0" y="33"/>
                        </a:lnTo>
                        <a:lnTo>
                          <a:pt x="0" y="93"/>
                        </a:lnTo>
                        <a:lnTo>
                          <a:pt x="1" y="0"/>
                        </a:lnTo>
                        <a:lnTo>
                          <a:pt x="2" y="83"/>
                        </a:lnTo>
                        <a:lnTo>
                          <a:pt x="2" y="7"/>
                        </a:lnTo>
                        <a:lnTo>
                          <a:pt x="3" y="12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8" name="Freeform 452"/>
                  <p:cNvSpPr>
                    <a:spLocks/>
                  </p:cNvSpPr>
                  <p:nvPr/>
                </p:nvSpPr>
                <p:spPr bwMode="auto">
                  <a:xfrm>
                    <a:off x="3817463" y="5864225"/>
                    <a:ext cx="11113" cy="196850"/>
                  </a:xfrm>
                  <a:custGeom>
                    <a:avLst/>
                    <a:gdLst>
                      <a:gd name="T0" fmla="*/ 0 w 7"/>
                      <a:gd name="T1" fmla="*/ 124 h 124"/>
                      <a:gd name="T2" fmla="*/ 1 w 7"/>
                      <a:gd name="T3" fmla="*/ 0 h 124"/>
                      <a:gd name="T4" fmla="*/ 1 w 7"/>
                      <a:gd name="T5" fmla="*/ 26 h 124"/>
                      <a:gd name="T6" fmla="*/ 2 w 7"/>
                      <a:gd name="T7" fmla="*/ 0 h 124"/>
                      <a:gd name="T8" fmla="*/ 2 w 7"/>
                      <a:gd name="T9" fmla="*/ 74 h 124"/>
                      <a:gd name="T10" fmla="*/ 3 w 7"/>
                      <a:gd name="T11" fmla="*/ 14 h 124"/>
                      <a:gd name="T12" fmla="*/ 3 w 7"/>
                      <a:gd name="T13" fmla="*/ 114 h 124"/>
                      <a:gd name="T14" fmla="*/ 4 w 7"/>
                      <a:gd name="T15" fmla="*/ 123 h 124"/>
                      <a:gd name="T16" fmla="*/ 4 w 7"/>
                      <a:gd name="T17" fmla="*/ 1 h 124"/>
                      <a:gd name="T18" fmla="*/ 5 w 7"/>
                      <a:gd name="T19" fmla="*/ 19 h 124"/>
                      <a:gd name="T20" fmla="*/ 5 w 7"/>
                      <a:gd name="T21" fmla="*/ 0 h 124"/>
                      <a:gd name="T22" fmla="*/ 6 w 7"/>
                      <a:gd name="T23" fmla="*/ 99 h 124"/>
                      <a:gd name="T24" fmla="*/ 7 w 7"/>
                      <a:gd name="T25" fmla="*/ 11 h 124"/>
                      <a:gd name="T26" fmla="*/ 7 w 7"/>
                      <a:gd name="T27" fmla="*/ 124 h 1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" h="124">
                        <a:moveTo>
                          <a:pt x="0" y="124"/>
                        </a:moveTo>
                        <a:lnTo>
                          <a:pt x="1" y="0"/>
                        </a:lnTo>
                        <a:lnTo>
                          <a:pt x="1" y="26"/>
                        </a:lnTo>
                        <a:lnTo>
                          <a:pt x="2" y="0"/>
                        </a:lnTo>
                        <a:lnTo>
                          <a:pt x="2" y="74"/>
                        </a:lnTo>
                        <a:lnTo>
                          <a:pt x="3" y="14"/>
                        </a:lnTo>
                        <a:lnTo>
                          <a:pt x="3" y="114"/>
                        </a:lnTo>
                        <a:lnTo>
                          <a:pt x="4" y="123"/>
                        </a:lnTo>
                        <a:lnTo>
                          <a:pt x="4" y="1"/>
                        </a:lnTo>
                        <a:lnTo>
                          <a:pt x="5" y="19"/>
                        </a:lnTo>
                        <a:lnTo>
                          <a:pt x="5" y="0"/>
                        </a:lnTo>
                        <a:lnTo>
                          <a:pt x="6" y="99"/>
                        </a:lnTo>
                        <a:lnTo>
                          <a:pt x="7" y="11"/>
                        </a:lnTo>
                        <a:lnTo>
                          <a:pt x="7" y="12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39" name="Freeform 453"/>
                  <p:cNvSpPr>
                    <a:spLocks/>
                  </p:cNvSpPr>
                  <p:nvPr/>
                </p:nvSpPr>
                <p:spPr bwMode="auto">
                  <a:xfrm>
                    <a:off x="3828576" y="5865812"/>
                    <a:ext cx="6350" cy="195262"/>
                  </a:xfrm>
                  <a:custGeom>
                    <a:avLst/>
                    <a:gdLst>
                      <a:gd name="T0" fmla="*/ 0 w 4"/>
                      <a:gd name="T1" fmla="*/ 123 h 123"/>
                      <a:gd name="T2" fmla="*/ 2 w 4"/>
                      <a:gd name="T3" fmla="*/ 0 h 123"/>
                      <a:gd name="T4" fmla="*/ 2 w 4"/>
                      <a:gd name="T5" fmla="*/ 23 h 123"/>
                      <a:gd name="T6" fmla="*/ 2 w 4"/>
                      <a:gd name="T7" fmla="*/ 0 h 123"/>
                      <a:gd name="T8" fmla="*/ 4 w 4"/>
                      <a:gd name="T9" fmla="*/ 123 h 12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4" h="123">
                        <a:moveTo>
                          <a:pt x="0" y="123"/>
                        </a:moveTo>
                        <a:lnTo>
                          <a:pt x="2" y="0"/>
                        </a:lnTo>
                        <a:lnTo>
                          <a:pt x="2" y="23"/>
                        </a:lnTo>
                        <a:lnTo>
                          <a:pt x="2" y="0"/>
                        </a:lnTo>
                        <a:lnTo>
                          <a:pt x="4" y="12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0" name="Freeform 454"/>
                  <p:cNvSpPr>
                    <a:spLocks/>
                  </p:cNvSpPr>
                  <p:nvPr/>
                </p:nvSpPr>
                <p:spPr bwMode="auto">
                  <a:xfrm>
                    <a:off x="3834926" y="5865812"/>
                    <a:ext cx="11113" cy="195262"/>
                  </a:xfrm>
                  <a:custGeom>
                    <a:avLst/>
                    <a:gdLst>
                      <a:gd name="T0" fmla="*/ 0 w 7"/>
                      <a:gd name="T1" fmla="*/ 123 h 123"/>
                      <a:gd name="T2" fmla="*/ 0 w 7"/>
                      <a:gd name="T3" fmla="*/ 2 h 123"/>
                      <a:gd name="T4" fmla="*/ 0 w 7"/>
                      <a:gd name="T5" fmla="*/ 8 h 123"/>
                      <a:gd name="T6" fmla="*/ 0 w 7"/>
                      <a:gd name="T7" fmla="*/ 98 h 123"/>
                      <a:gd name="T8" fmla="*/ 2 w 7"/>
                      <a:gd name="T9" fmla="*/ 0 h 123"/>
                      <a:gd name="T10" fmla="*/ 2 w 7"/>
                      <a:gd name="T11" fmla="*/ 49 h 123"/>
                      <a:gd name="T12" fmla="*/ 2 w 7"/>
                      <a:gd name="T13" fmla="*/ 29 h 123"/>
                      <a:gd name="T14" fmla="*/ 3 w 7"/>
                      <a:gd name="T15" fmla="*/ 1 h 123"/>
                      <a:gd name="T16" fmla="*/ 3 w 7"/>
                      <a:gd name="T17" fmla="*/ 118 h 123"/>
                      <a:gd name="T18" fmla="*/ 5 w 7"/>
                      <a:gd name="T19" fmla="*/ 4 h 123"/>
                      <a:gd name="T20" fmla="*/ 5 w 7"/>
                      <a:gd name="T21" fmla="*/ 6 h 123"/>
                      <a:gd name="T22" fmla="*/ 5 w 7"/>
                      <a:gd name="T23" fmla="*/ 1 h 123"/>
                      <a:gd name="T24" fmla="*/ 6 w 7"/>
                      <a:gd name="T25" fmla="*/ 102 h 123"/>
                      <a:gd name="T26" fmla="*/ 7 w 7"/>
                      <a:gd name="T27" fmla="*/ 3 h 123"/>
                      <a:gd name="T28" fmla="*/ 7 w 7"/>
                      <a:gd name="T29" fmla="*/ 41 h 123"/>
                      <a:gd name="T30" fmla="*/ 7 w 7"/>
                      <a:gd name="T31" fmla="*/ 123 h 12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7" h="123">
                        <a:moveTo>
                          <a:pt x="0" y="123"/>
                        </a:moveTo>
                        <a:lnTo>
                          <a:pt x="0" y="2"/>
                        </a:lnTo>
                        <a:lnTo>
                          <a:pt x="0" y="8"/>
                        </a:lnTo>
                        <a:lnTo>
                          <a:pt x="0" y="98"/>
                        </a:lnTo>
                        <a:lnTo>
                          <a:pt x="2" y="0"/>
                        </a:lnTo>
                        <a:lnTo>
                          <a:pt x="2" y="49"/>
                        </a:lnTo>
                        <a:lnTo>
                          <a:pt x="2" y="29"/>
                        </a:lnTo>
                        <a:lnTo>
                          <a:pt x="3" y="1"/>
                        </a:lnTo>
                        <a:lnTo>
                          <a:pt x="3" y="118"/>
                        </a:lnTo>
                        <a:lnTo>
                          <a:pt x="5" y="4"/>
                        </a:lnTo>
                        <a:lnTo>
                          <a:pt x="5" y="6"/>
                        </a:lnTo>
                        <a:lnTo>
                          <a:pt x="5" y="1"/>
                        </a:lnTo>
                        <a:lnTo>
                          <a:pt x="6" y="102"/>
                        </a:lnTo>
                        <a:lnTo>
                          <a:pt x="7" y="3"/>
                        </a:lnTo>
                        <a:lnTo>
                          <a:pt x="7" y="41"/>
                        </a:lnTo>
                        <a:lnTo>
                          <a:pt x="7" y="12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1" name="Freeform 455"/>
                  <p:cNvSpPr>
                    <a:spLocks/>
                  </p:cNvSpPr>
                  <p:nvPr/>
                </p:nvSpPr>
                <p:spPr bwMode="auto">
                  <a:xfrm>
                    <a:off x="3846038" y="5867400"/>
                    <a:ext cx="4763" cy="193675"/>
                  </a:xfrm>
                  <a:custGeom>
                    <a:avLst/>
                    <a:gdLst>
                      <a:gd name="T0" fmla="*/ 0 w 3"/>
                      <a:gd name="T1" fmla="*/ 122 h 122"/>
                      <a:gd name="T2" fmla="*/ 1 w 3"/>
                      <a:gd name="T3" fmla="*/ 0 h 122"/>
                      <a:gd name="T4" fmla="*/ 2 w 3"/>
                      <a:gd name="T5" fmla="*/ 62 h 122"/>
                      <a:gd name="T6" fmla="*/ 2 w 3"/>
                      <a:gd name="T7" fmla="*/ 4 h 122"/>
                      <a:gd name="T8" fmla="*/ 2 w 3"/>
                      <a:gd name="T9" fmla="*/ 0 h 122"/>
                      <a:gd name="T10" fmla="*/ 3 w 3"/>
                      <a:gd name="T11" fmla="*/ 122 h 1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3" h="122">
                        <a:moveTo>
                          <a:pt x="0" y="122"/>
                        </a:moveTo>
                        <a:lnTo>
                          <a:pt x="1" y="0"/>
                        </a:lnTo>
                        <a:lnTo>
                          <a:pt x="2" y="62"/>
                        </a:lnTo>
                        <a:lnTo>
                          <a:pt x="2" y="4"/>
                        </a:lnTo>
                        <a:lnTo>
                          <a:pt x="2" y="0"/>
                        </a:lnTo>
                        <a:lnTo>
                          <a:pt x="3" y="12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2" name="Freeform 456"/>
                  <p:cNvSpPr>
                    <a:spLocks/>
                  </p:cNvSpPr>
                  <p:nvPr/>
                </p:nvSpPr>
                <p:spPr bwMode="auto">
                  <a:xfrm>
                    <a:off x="3850801" y="5864225"/>
                    <a:ext cx="41275" cy="196850"/>
                  </a:xfrm>
                  <a:custGeom>
                    <a:avLst/>
                    <a:gdLst>
                      <a:gd name="T0" fmla="*/ 0 w 26"/>
                      <a:gd name="T1" fmla="*/ 124 h 124"/>
                      <a:gd name="T2" fmla="*/ 0 w 26"/>
                      <a:gd name="T3" fmla="*/ 3 h 124"/>
                      <a:gd name="T4" fmla="*/ 1 w 26"/>
                      <a:gd name="T5" fmla="*/ 35 h 124"/>
                      <a:gd name="T6" fmla="*/ 1 w 26"/>
                      <a:gd name="T7" fmla="*/ 93 h 124"/>
                      <a:gd name="T8" fmla="*/ 2 w 26"/>
                      <a:gd name="T9" fmla="*/ 2 h 124"/>
                      <a:gd name="T10" fmla="*/ 3 w 26"/>
                      <a:gd name="T11" fmla="*/ 79 h 124"/>
                      <a:gd name="T12" fmla="*/ 3 w 26"/>
                      <a:gd name="T13" fmla="*/ 9 h 124"/>
                      <a:gd name="T14" fmla="*/ 4 w 26"/>
                      <a:gd name="T15" fmla="*/ 2 h 124"/>
                      <a:gd name="T16" fmla="*/ 4 w 26"/>
                      <a:gd name="T17" fmla="*/ 112 h 124"/>
                      <a:gd name="T18" fmla="*/ 5 w 26"/>
                      <a:gd name="T19" fmla="*/ 16 h 124"/>
                      <a:gd name="T20" fmla="*/ 5 w 26"/>
                      <a:gd name="T21" fmla="*/ 2 h 124"/>
                      <a:gd name="T22" fmla="*/ 6 w 26"/>
                      <a:gd name="T23" fmla="*/ 73 h 124"/>
                      <a:gd name="T24" fmla="*/ 6 w 26"/>
                      <a:gd name="T25" fmla="*/ 2 h 124"/>
                      <a:gd name="T26" fmla="*/ 7 w 26"/>
                      <a:gd name="T27" fmla="*/ 17 h 124"/>
                      <a:gd name="T28" fmla="*/ 7 w 26"/>
                      <a:gd name="T29" fmla="*/ 97 h 124"/>
                      <a:gd name="T30" fmla="*/ 8 w 26"/>
                      <a:gd name="T31" fmla="*/ 109 h 124"/>
                      <a:gd name="T32" fmla="*/ 8 w 26"/>
                      <a:gd name="T33" fmla="*/ 3 h 124"/>
                      <a:gd name="T34" fmla="*/ 9 w 26"/>
                      <a:gd name="T35" fmla="*/ 19 h 124"/>
                      <a:gd name="T36" fmla="*/ 9 w 26"/>
                      <a:gd name="T37" fmla="*/ 2 h 124"/>
                      <a:gd name="T38" fmla="*/ 10 w 26"/>
                      <a:gd name="T39" fmla="*/ 85 h 124"/>
                      <a:gd name="T40" fmla="*/ 11 w 26"/>
                      <a:gd name="T41" fmla="*/ 14 h 124"/>
                      <a:gd name="T42" fmla="*/ 11 w 26"/>
                      <a:gd name="T43" fmla="*/ 105 h 124"/>
                      <a:gd name="T44" fmla="*/ 13 w 26"/>
                      <a:gd name="T45" fmla="*/ 2 h 124"/>
                      <a:gd name="T46" fmla="*/ 13 w 26"/>
                      <a:gd name="T47" fmla="*/ 64 h 124"/>
                      <a:gd name="T48" fmla="*/ 13 w 26"/>
                      <a:gd name="T49" fmla="*/ 23 h 124"/>
                      <a:gd name="T50" fmla="*/ 13 w 26"/>
                      <a:gd name="T51" fmla="*/ 2 h 124"/>
                      <a:gd name="T52" fmla="*/ 15 w 26"/>
                      <a:gd name="T53" fmla="*/ 95 h 124"/>
                      <a:gd name="T54" fmla="*/ 15 w 26"/>
                      <a:gd name="T55" fmla="*/ 3 h 124"/>
                      <a:gd name="T56" fmla="*/ 15 w 26"/>
                      <a:gd name="T57" fmla="*/ 11 h 124"/>
                      <a:gd name="T58" fmla="*/ 15 w 26"/>
                      <a:gd name="T59" fmla="*/ 91 h 124"/>
                      <a:gd name="T60" fmla="*/ 17 w 26"/>
                      <a:gd name="T61" fmla="*/ 2 h 124"/>
                      <a:gd name="T62" fmla="*/ 17 w 26"/>
                      <a:gd name="T63" fmla="*/ 53 h 124"/>
                      <a:gd name="T64" fmla="*/ 18 w 26"/>
                      <a:gd name="T65" fmla="*/ 27 h 124"/>
                      <a:gd name="T66" fmla="*/ 18 w 26"/>
                      <a:gd name="T67" fmla="*/ 2 h 124"/>
                      <a:gd name="T68" fmla="*/ 19 w 26"/>
                      <a:gd name="T69" fmla="*/ 89 h 124"/>
                      <a:gd name="T70" fmla="*/ 19 w 26"/>
                      <a:gd name="T71" fmla="*/ 44 h 124"/>
                      <a:gd name="T72" fmla="*/ 20 w 26"/>
                      <a:gd name="T73" fmla="*/ 4 h 124"/>
                      <a:gd name="T74" fmla="*/ 20 w 26"/>
                      <a:gd name="T75" fmla="*/ 73 h 124"/>
                      <a:gd name="T76" fmla="*/ 21 w 26"/>
                      <a:gd name="T77" fmla="*/ 1 h 124"/>
                      <a:gd name="T78" fmla="*/ 22 w 26"/>
                      <a:gd name="T79" fmla="*/ 3 h 124"/>
                      <a:gd name="T80" fmla="*/ 22 w 26"/>
                      <a:gd name="T81" fmla="*/ 43 h 124"/>
                      <a:gd name="T82" fmla="*/ 22 w 26"/>
                      <a:gd name="T83" fmla="*/ 83 h 124"/>
                      <a:gd name="T84" fmla="*/ 23 w 26"/>
                      <a:gd name="T85" fmla="*/ 1 h 124"/>
                      <a:gd name="T86" fmla="*/ 23 w 26"/>
                      <a:gd name="T87" fmla="*/ 50 h 124"/>
                      <a:gd name="T88" fmla="*/ 23 w 26"/>
                      <a:gd name="T89" fmla="*/ 4 h 124"/>
                      <a:gd name="T90" fmla="*/ 24 w 26"/>
                      <a:gd name="T91" fmla="*/ 0 h 124"/>
                      <a:gd name="T92" fmla="*/ 25 w 26"/>
                      <a:gd name="T93" fmla="*/ 74 h 124"/>
                      <a:gd name="T94" fmla="*/ 26 w 26"/>
                      <a:gd name="T95" fmla="*/ 2 h 124"/>
                      <a:gd name="T96" fmla="*/ 26 w 26"/>
                      <a:gd name="T97" fmla="*/ 35 h 124"/>
                      <a:gd name="T98" fmla="*/ 26 w 26"/>
                      <a:gd name="T99" fmla="*/ 72 h 1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6" h="124">
                        <a:moveTo>
                          <a:pt x="0" y="124"/>
                        </a:moveTo>
                        <a:lnTo>
                          <a:pt x="0" y="3"/>
                        </a:lnTo>
                        <a:lnTo>
                          <a:pt x="1" y="35"/>
                        </a:lnTo>
                        <a:lnTo>
                          <a:pt x="1" y="93"/>
                        </a:lnTo>
                        <a:lnTo>
                          <a:pt x="2" y="2"/>
                        </a:lnTo>
                        <a:lnTo>
                          <a:pt x="3" y="79"/>
                        </a:lnTo>
                        <a:lnTo>
                          <a:pt x="3" y="9"/>
                        </a:lnTo>
                        <a:lnTo>
                          <a:pt x="4" y="2"/>
                        </a:lnTo>
                        <a:lnTo>
                          <a:pt x="4" y="112"/>
                        </a:lnTo>
                        <a:lnTo>
                          <a:pt x="5" y="16"/>
                        </a:lnTo>
                        <a:lnTo>
                          <a:pt x="5" y="2"/>
                        </a:lnTo>
                        <a:lnTo>
                          <a:pt x="6" y="73"/>
                        </a:lnTo>
                        <a:lnTo>
                          <a:pt x="6" y="2"/>
                        </a:lnTo>
                        <a:lnTo>
                          <a:pt x="7" y="17"/>
                        </a:lnTo>
                        <a:lnTo>
                          <a:pt x="7" y="97"/>
                        </a:lnTo>
                        <a:lnTo>
                          <a:pt x="8" y="109"/>
                        </a:lnTo>
                        <a:lnTo>
                          <a:pt x="8" y="3"/>
                        </a:lnTo>
                        <a:lnTo>
                          <a:pt x="9" y="19"/>
                        </a:lnTo>
                        <a:lnTo>
                          <a:pt x="9" y="2"/>
                        </a:lnTo>
                        <a:lnTo>
                          <a:pt x="10" y="85"/>
                        </a:lnTo>
                        <a:lnTo>
                          <a:pt x="11" y="14"/>
                        </a:lnTo>
                        <a:lnTo>
                          <a:pt x="11" y="105"/>
                        </a:lnTo>
                        <a:lnTo>
                          <a:pt x="13" y="2"/>
                        </a:lnTo>
                        <a:lnTo>
                          <a:pt x="13" y="64"/>
                        </a:lnTo>
                        <a:lnTo>
                          <a:pt x="13" y="23"/>
                        </a:lnTo>
                        <a:lnTo>
                          <a:pt x="13" y="2"/>
                        </a:lnTo>
                        <a:lnTo>
                          <a:pt x="15" y="95"/>
                        </a:lnTo>
                        <a:lnTo>
                          <a:pt x="15" y="3"/>
                        </a:lnTo>
                        <a:lnTo>
                          <a:pt x="15" y="11"/>
                        </a:lnTo>
                        <a:lnTo>
                          <a:pt x="15" y="91"/>
                        </a:lnTo>
                        <a:lnTo>
                          <a:pt x="17" y="2"/>
                        </a:lnTo>
                        <a:lnTo>
                          <a:pt x="17" y="53"/>
                        </a:lnTo>
                        <a:lnTo>
                          <a:pt x="18" y="27"/>
                        </a:lnTo>
                        <a:lnTo>
                          <a:pt x="18" y="2"/>
                        </a:lnTo>
                        <a:lnTo>
                          <a:pt x="19" y="89"/>
                        </a:lnTo>
                        <a:lnTo>
                          <a:pt x="19" y="44"/>
                        </a:lnTo>
                        <a:lnTo>
                          <a:pt x="20" y="4"/>
                        </a:lnTo>
                        <a:lnTo>
                          <a:pt x="20" y="73"/>
                        </a:lnTo>
                        <a:lnTo>
                          <a:pt x="21" y="1"/>
                        </a:lnTo>
                        <a:lnTo>
                          <a:pt x="22" y="3"/>
                        </a:lnTo>
                        <a:lnTo>
                          <a:pt x="22" y="43"/>
                        </a:lnTo>
                        <a:lnTo>
                          <a:pt x="22" y="83"/>
                        </a:lnTo>
                        <a:lnTo>
                          <a:pt x="23" y="1"/>
                        </a:lnTo>
                        <a:lnTo>
                          <a:pt x="23" y="50"/>
                        </a:lnTo>
                        <a:lnTo>
                          <a:pt x="23" y="4"/>
                        </a:lnTo>
                        <a:lnTo>
                          <a:pt x="24" y="0"/>
                        </a:lnTo>
                        <a:lnTo>
                          <a:pt x="25" y="74"/>
                        </a:lnTo>
                        <a:lnTo>
                          <a:pt x="26" y="2"/>
                        </a:lnTo>
                        <a:lnTo>
                          <a:pt x="26" y="35"/>
                        </a:lnTo>
                        <a:lnTo>
                          <a:pt x="26" y="7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3" name="Freeform 457"/>
                  <p:cNvSpPr>
                    <a:spLocks/>
                  </p:cNvSpPr>
                  <p:nvPr/>
                </p:nvSpPr>
                <p:spPr bwMode="auto">
                  <a:xfrm>
                    <a:off x="3892076" y="5837237"/>
                    <a:ext cx="42863" cy="141287"/>
                  </a:xfrm>
                  <a:custGeom>
                    <a:avLst/>
                    <a:gdLst>
                      <a:gd name="T0" fmla="*/ 0 w 27"/>
                      <a:gd name="T1" fmla="*/ 89 h 89"/>
                      <a:gd name="T2" fmla="*/ 1 w 27"/>
                      <a:gd name="T3" fmla="*/ 17 h 89"/>
                      <a:gd name="T4" fmla="*/ 2 w 27"/>
                      <a:gd name="T5" fmla="*/ 36 h 89"/>
                      <a:gd name="T6" fmla="*/ 2 w 27"/>
                      <a:gd name="T7" fmla="*/ 71 h 89"/>
                      <a:gd name="T8" fmla="*/ 3 w 27"/>
                      <a:gd name="T9" fmla="*/ 17 h 89"/>
                      <a:gd name="T10" fmla="*/ 4 w 27"/>
                      <a:gd name="T11" fmla="*/ 84 h 89"/>
                      <a:gd name="T12" fmla="*/ 4 w 27"/>
                      <a:gd name="T13" fmla="*/ 27 h 89"/>
                      <a:gd name="T14" fmla="*/ 4 w 27"/>
                      <a:gd name="T15" fmla="*/ 17 h 89"/>
                      <a:gd name="T16" fmla="*/ 4 w 27"/>
                      <a:gd name="T17" fmla="*/ 77 h 89"/>
                      <a:gd name="T18" fmla="*/ 6 w 27"/>
                      <a:gd name="T19" fmla="*/ 15 h 89"/>
                      <a:gd name="T20" fmla="*/ 6 w 27"/>
                      <a:gd name="T21" fmla="*/ 31 h 89"/>
                      <a:gd name="T22" fmla="*/ 6 w 27"/>
                      <a:gd name="T23" fmla="*/ 71 h 89"/>
                      <a:gd name="T24" fmla="*/ 7 w 27"/>
                      <a:gd name="T25" fmla="*/ 15 h 89"/>
                      <a:gd name="T26" fmla="*/ 7 w 27"/>
                      <a:gd name="T27" fmla="*/ 76 h 89"/>
                      <a:gd name="T28" fmla="*/ 8 w 27"/>
                      <a:gd name="T29" fmla="*/ 27 h 89"/>
                      <a:gd name="T30" fmla="*/ 8 w 27"/>
                      <a:gd name="T31" fmla="*/ 14 h 89"/>
                      <a:gd name="T32" fmla="*/ 9 w 27"/>
                      <a:gd name="T33" fmla="*/ 64 h 89"/>
                      <a:gd name="T34" fmla="*/ 10 w 27"/>
                      <a:gd name="T35" fmla="*/ 14 h 89"/>
                      <a:gd name="T36" fmla="*/ 10 w 27"/>
                      <a:gd name="T37" fmla="*/ 26 h 89"/>
                      <a:gd name="T38" fmla="*/ 10 w 27"/>
                      <a:gd name="T39" fmla="*/ 68 h 89"/>
                      <a:gd name="T40" fmla="*/ 11 w 27"/>
                      <a:gd name="T41" fmla="*/ 13 h 89"/>
                      <a:gd name="T42" fmla="*/ 12 w 27"/>
                      <a:gd name="T43" fmla="*/ 61 h 89"/>
                      <a:gd name="T44" fmla="*/ 12 w 27"/>
                      <a:gd name="T45" fmla="*/ 27 h 89"/>
                      <a:gd name="T46" fmla="*/ 13 w 27"/>
                      <a:gd name="T47" fmla="*/ 59 h 89"/>
                      <a:gd name="T48" fmla="*/ 14 w 27"/>
                      <a:gd name="T49" fmla="*/ 12 h 89"/>
                      <a:gd name="T50" fmla="*/ 14 w 27"/>
                      <a:gd name="T51" fmla="*/ 21 h 89"/>
                      <a:gd name="T52" fmla="*/ 15 w 27"/>
                      <a:gd name="T53" fmla="*/ 59 h 89"/>
                      <a:gd name="T54" fmla="*/ 16 w 27"/>
                      <a:gd name="T55" fmla="*/ 10 h 89"/>
                      <a:gd name="T56" fmla="*/ 16 w 27"/>
                      <a:gd name="T57" fmla="*/ 14 h 89"/>
                      <a:gd name="T58" fmla="*/ 16 w 27"/>
                      <a:gd name="T59" fmla="*/ 49 h 89"/>
                      <a:gd name="T60" fmla="*/ 17 w 27"/>
                      <a:gd name="T61" fmla="*/ 9 h 89"/>
                      <a:gd name="T62" fmla="*/ 18 w 27"/>
                      <a:gd name="T63" fmla="*/ 51 h 89"/>
                      <a:gd name="T64" fmla="*/ 18 w 27"/>
                      <a:gd name="T65" fmla="*/ 34 h 89"/>
                      <a:gd name="T66" fmla="*/ 18 w 27"/>
                      <a:gd name="T67" fmla="*/ 9 h 89"/>
                      <a:gd name="T68" fmla="*/ 18 w 27"/>
                      <a:gd name="T69" fmla="*/ 49 h 89"/>
                      <a:gd name="T70" fmla="*/ 20 w 27"/>
                      <a:gd name="T71" fmla="*/ 7 h 89"/>
                      <a:gd name="T72" fmla="*/ 20 w 27"/>
                      <a:gd name="T73" fmla="*/ 9 h 89"/>
                      <a:gd name="T74" fmla="*/ 20 w 27"/>
                      <a:gd name="T75" fmla="*/ 38 h 89"/>
                      <a:gd name="T76" fmla="*/ 21 w 27"/>
                      <a:gd name="T77" fmla="*/ 43 h 89"/>
                      <a:gd name="T78" fmla="*/ 22 w 27"/>
                      <a:gd name="T79" fmla="*/ 5 h 89"/>
                      <a:gd name="T80" fmla="*/ 22 w 27"/>
                      <a:gd name="T81" fmla="*/ 30 h 89"/>
                      <a:gd name="T82" fmla="*/ 23 w 27"/>
                      <a:gd name="T83" fmla="*/ 6 h 89"/>
                      <a:gd name="T84" fmla="*/ 23 w 27"/>
                      <a:gd name="T85" fmla="*/ 38 h 89"/>
                      <a:gd name="T86" fmla="*/ 24 w 27"/>
                      <a:gd name="T87" fmla="*/ 2 h 89"/>
                      <a:gd name="T88" fmla="*/ 24 w 27"/>
                      <a:gd name="T89" fmla="*/ 7 h 89"/>
                      <a:gd name="T90" fmla="*/ 25 w 27"/>
                      <a:gd name="T91" fmla="*/ 4 h 89"/>
                      <a:gd name="T92" fmla="*/ 25 w 27"/>
                      <a:gd name="T93" fmla="*/ 33 h 89"/>
                      <a:gd name="T94" fmla="*/ 26 w 27"/>
                      <a:gd name="T95" fmla="*/ 0 h 89"/>
                      <a:gd name="T96" fmla="*/ 27 w 27"/>
                      <a:gd name="T97" fmla="*/ 16 h 89"/>
                      <a:gd name="T98" fmla="*/ 27 w 27"/>
                      <a:gd name="T99" fmla="*/ 24 h 8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89">
                        <a:moveTo>
                          <a:pt x="0" y="89"/>
                        </a:moveTo>
                        <a:lnTo>
                          <a:pt x="1" y="17"/>
                        </a:lnTo>
                        <a:lnTo>
                          <a:pt x="2" y="36"/>
                        </a:lnTo>
                        <a:lnTo>
                          <a:pt x="2" y="71"/>
                        </a:lnTo>
                        <a:lnTo>
                          <a:pt x="3" y="17"/>
                        </a:lnTo>
                        <a:lnTo>
                          <a:pt x="4" y="84"/>
                        </a:lnTo>
                        <a:lnTo>
                          <a:pt x="4" y="27"/>
                        </a:lnTo>
                        <a:lnTo>
                          <a:pt x="4" y="17"/>
                        </a:lnTo>
                        <a:lnTo>
                          <a:pt x="4" y="77"/>
                        </a:lnTo>
                        <a:lnTo>
                          <a:pt x="6" y="15"/>
                        </a:lnTo>
                        <a:lnTo>
                          <a:pt x="6" y="31"/>
                        </a:lnTo>
                        <a:lnTo>
                          <a:pt x="6" y="71"/>
                        </a:lnTo>
                        <a:lnTo>
                          <a:pt x="7" y="15"/>
                        </a:lnTo>
                        <a:lnTo>
                          <a:pt x="7" y="76"/>
                        </a:lnTo>
                        <a:lnTo>
                          <a:pt x="8" y="27"/>
                        </a:lnTo>
                        <a:lnTo>
                          <a:pt x="8" y="14"/>
                        </a:lnTo>
                        <a:lnTo>
                          <a:pt x="9" y="64"/>
                        </a:lnTo>
                        <a:lnTo>
                          <a:pt x="10" y="14"/>
                        </a:lnTo>
                        <a:lnTo>
                          <a:pt x="10" y="26"/>
                        </a:lnTo>
                        <a:lnTo>
                          <a:pt x="10" y="68"/>
                        </a:lnTo>
                        <a:lnTo>
                          <a:pt x="11" y="13"/>
                        </a:lnTo>
                        <a:lnTo>
                          <a:pt x="12" y="61"/>
                        </a:lnTo>
                        <a:lnTo>
                          <a:pt x="12" y="27"/>
                        </a:lnTo>
                        <a:lnTo>
                          <a:pt x="13" y="59"/>
                        </a:lnTo>
                        <a:lnTo>
                          <a:pt x="14" y="12"/>
                        </a:lnTo>
                        <a:lnTo>
                          <a:pt x="14" y="21"/>
                        </a:lnTo>
                        <a:lnTo>
                          <a:pt x="15" y="59"/>
                        </a:lnTo>
                        <a:lnTo>
                          <a:pt x="16" y="10"/>
                        </a:lnTo>
                        <a:lnTo>
                          <a:pt x="16" y="14"/>
                        </a:lnTo>
                        <a:lnTo>
                          <a:pt x="16" y="49"/>
                        </a:lnTo>
                        <a:lnTo>
                          <a:pt x="17" y="9"/>
                        </a:lnTo>
                        <a:lnTo>
                          <a:pt x="18" y="51"/>
                        </a:lnTo>
                        <a:lnTo>
                          <a:pt x="18" y="34"/>
                        </a:lnTo>
                        <a:lnTo>
                          <a:pt x="18" y="9"/>
                        </a:lnTo>
                        <a:lnTo>
                          <a:pt x="18" y="49"/>
                        </a:lnTo>
                        <a:lnTo>
                          <a:pt x="20" y="7"/>
                        </a:lnTo>
                        <a:lnTo>
                          <a:pt x="20" y="9"/>
                        </a:lnTo>
                        <a:lnTo>
                          <a:pt x="20" y="38"/>
                        </a:lnTo>
                        <a:lnTo>
                          <a:pt x="21" y="43"/>
                        </a:lnTo>
                        <a:lnTo>
                          <a:pt x="22" y="5"/>
                        </a:lnTo>
                        <a:lnTo>
                          <a:pt x="22" y="30"/>
                        </a:lnTo>
                        <a:lnTo>
                          <a:pt x="23" y="6"/>
                        </a:lnTo>
                        <a:lnTo>
                          <a:pt x="23" y="38"/>
                        </a:lnTo>
                        <a:lnTo>
                          <a:pt x="24" y="2"/>
                        </a:lnTo>
                        <a:lnTo>
                          <a:pt x="24" y="7"/>
                        </a:lnTo>
                        <a:lnTo>
                          <a:pt x="25" y="4"/>
                        </a:lnTo>
                        <a:lnTo>
                          <a:pt x="25" y="33"/>
                        </a:lnTo>
                        <a:lnTo>
                          <a:pt x="26" y="0"/>
                        </a:lnTo>
                        <a:lnTo>
                          <a:pt x="27" y="16"/>
                        </a:lnTo>
                        <a:lnTo>
                          <a:pt x="27" y="2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4" name="Freeform 458"/>
                  <p:cNvSpPr>
                    <a:spLocks/>
                  </p:cNvSpPr>
                  <p:nvPr/>
                </p:nvSpPr>
                <p:spPr bwMode="auto">
                  <a:xfrm>
                    <a:off x="3934938" y="5732462"/>
                    <a:ext cx="46038" cy="146050"/>
                  </a:xfrm>
                  <a:custGeom>
                    <a:avLst/>
                    <a:gdLst>
                      <a:gd name="T0" fmla="*/ 0 w 29"/>
                      <a:gd name="T1" fmla="*/ 90 h 92"/>
                      <a:gd name="T2" fmla="*/ 0 w 29"/>
                      <a:gd name="T3" fmla="*/ 92 h 92"/>
                      <a:gd name="T4" fmla="*/ 1 w 29"/>
                      <a:gd name="T5" fmla="*/ 64 h 92"/>
                      <a:gd name="T6" fmla="*/ 2 w 29"/>
                      <a:gd name="T7" fmla="*/ 69 h 92"/>
                      <a:gd name="T8" fmla="*/ 2 w 29"/>
                      <a:gd name="T9" fmla="*/ 64 h 92"/>
                      <a:gd name="T10" fmla="*/ 2 w 29"/>
                      <a:gd name="T11" fmla="*/ 88 h 92"/>
                      <a:gd name="T12" fmla="*/ 4 w 29"/>
                      <a:gd name="T13" fmla="*/ 60 h 92"/>
                      <a:gd name="T14" fmla="*/ 4 w 29"/>
                      <a:gd name="T15" fmla="*/ 73 h 92"/>
                      <a:gd name="T16" fmla="*/ 4 w 29"/>
                      <a:gd name="T17" fmla="*/ 82 h 92"/>
                      <a:gd name="T18" fmla="*/ 5 w 29"/>
                      <a:gd name="T19" fmla="*/ 58 h 92"/>
                      <a:gd name="T20" fmla="*/ 6 w 29"/>
                      <a:gd name="T21" fmla="*/ 80 h 92"/>
                      <a:gd name="T22" fmla="*/ 6 w 29"/>
                      <a:gd name="T23" fmla="*/ 63 h 92"/>
                      <a:gd name="T24" fmla="*/ 7 w 29"/>
                      <a:gd name="T25" fmla="*/ 77 h 92"/>
                      <a:gd name="T26" fmla="*/ 8 w 29"/>
                      <a:gd name="T27" fmla="*/ 53 h 92"/>
                      <a:gd name="T28" fmla="*/ 8 w 29"/>
                      <a:gd name="T29" fmla="*/ 62 h 92"/>
                      <a:gd name="T30" fmla="*/ 8 w 29"/>
                      <a:gd name="T31" fmla="*/ 72 h 92"/>
                      <a:gd name="T32" fmla="*/ 10 w 29"/>
                      <a:gd name="T33" fmla="*/ 51 h 92"/>
                      <a:gd name="T34" fmla="*/ 10 w 29"/>
                      <a:gd name="T35" fmla="*/ 68 h 92"/>
                      <a:gd name="T36" fmla="*/ 10 w 29"/>
                      <a:gd name="T37" fmla="*/ 56 h 92"/>
                      <a:gd name="T38" fmla="*/ 11 w 29"/>
                      <a:gd name="T39" fmla="*/ 64 h 92"/>
                      <a:gd name="T40" fmla="*/ 12 w 29"/>
                      <a:gd name="T41" fmla="*/ 46 h 92"/>
                      <a:gd name="T42" fmla="*/ 12 w 29"/>
                      <a:gd name="T43" fmla="*/ 52 h 92"/>
                      <a:gd name="T44" fmla="*/ 12 w 29"/>
                      <a:gd name="T45" fmla="*/ 61 h 92"/>
                      <a:gd name="T46" fmla="*/ 14 w 29"/>
                      <a:gd name="T47" fmla="*/ 43 h 92"/>
                      <a:gd name="T48" fmla="*/ 14 w 29"/>
                      <a:gd name="T49" fmla="*/ 45 h 92"/>
                      <a:gd name="T50" fmla="*/ 14 w 29"/>
                      <a:gd name="T51" fmla="*/ 55 h 92"/>
                      <a:gd name="T52" fmla="*/ 16 w 29"/>
                      <a:gd name="T53" fmla="*/ 39 h 92"/>
                      <a:gd name="T54" fmla="*/ 16 w 29"/>
                      <a:gd name="T55" fmla="*/ 46 h 92"/>
                      <a:gd name="T56" fmla="*/ 16 w 29"/>
                      <a:gd name="T57" fmla="*/ 37 h 92"/>
                      <a:gd name="T58" fmla="*/ 17 w 29"/>
                      <a:gd name="T59" fmla="*/ 48 h 92"/>
                      <a:gd name="T60" fmla="*/ 18 w 29"/>
                      <a:gd name="T61" fmla="*/ 33 h 92"/>
                      <a:gd name="T62" fmla="*/ 18 w 29"/>
                      <a:gd name="T63" fmla="*/ 34 h 92"/>
                      <a:gd name="T64" fmla="*/ 18 w 29"/>
                      <a:gd name="T65" fmla="*/ 41 h 92"/>
                      <a:gd name="T66" fmla="*/ 20 w 29"/>
                      <a:gd name="T67" fmla="*/ 27 h 92"/>
                      <a:gd name="T68" fmla="*/ 20 w 29"/>
                      <a:gd name="T69" fmla="*/ 34 h 92"/>
                      <a:gd name="T70" fmla="*/ 20 w 29"/>
                      <a:gd name="T71" fmla="*/ 33 h 92"/>
                      <a:gd name="T72" fmla="*/ 21 w 29"/>
                      <a:gd name="T73" fmla="*/ 34 h 92"/>
                      <a:gd name="T74" fmla="*/ 22 w 29"/>
                      <a:gd name="T75" fmla="*/ 22 h 92"/>
                      <a:gd name="T76" fmla="*/ 22 w 29"/>
                      <a:gd name="T77" fmla="*/ 22 h 92"/>
                      <a:gd name="T78" fmla="*/ 23 w 29"/>
                      <a:gd name="T79" fmla="*/ 21 h 92"/>
                      <a:gd name="T80" fmla="*/ 23 w 29"/>
                      <a:gd name="T81" fmla="*/ 27 h 92"/>
                      <a:gd name="T82" fmla="*/ 25 w 29"/>
                      <a:gd name="T83" fmla="*/ 15 h 92"/>
                      <a:gd name="T84" fmla="*/ 25 w 29"/>
                      <a:gd name="T85" fmla="*/ 19 h 92"/>
                      <a:gd name="T86" fmla="*/ 25 w 29"/>
                      <a:gd name="T87" fmla="*/ 19 h 92"/>
                      <a:gd name="T88" fmla="*/ 26 w 29"/>
                      <a:gd name="T89" fmla="*/ 8 h 92"/>
                      <a:gd name="T90" fmla="*/ 27 w 29"/>
                      <a:gd name="T91" fmla="*/ 8 h 92"/>
                      <a:gd name="T92" fmla="*/ 27 w 29"/>
                      <a:gd name="T93" fmla="*/ 7 h 92"/>
                      <a:gd name="T94" fmla="*/ 27 w 29"/>
                      <a:gd name="T95" fmla="*/ 11 h 92"/>
                      <a:gd name="T96" fmla="*/ 28 w 29"/>
                      <a:gd name="T97" fmla="*/ 0 h 92"/>
                      <a:gd name="T98" fmla="*/ 29 w 29"/>
                      <a:gd name="T99" fmla="*/ 2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9" h="92">
                        <a:moveTo>
                          <a:pt x="0" y="90"/>
                        </a:moveTo>
                        <a:lnTo>
                          <a:pt x="0" y="92"/>
                        </a:lnTo>
                        <a:lnTo>
                          <a:pt x="1" y="64"/>
                        </a:lnTo>
                        <a:lnTo>
                          <a:pt x="2" y="69"/>
                        </a:lnTo>
                        <a:lnTo>
                          <a:pt x="2" y="64"/>
                        </a:lnTo>
                        <a:lnTo>
                          <a:pt x="2" y="88"/>
                        </a:lnTo>
                        <a:lnTo>
                          <a:pt x="4" y="60"/>
                        </a:lnTo>
                        <a:lnTo>
                          <a:pt x="4" y="73"/>
                        </a:lnTo>
                        <a:lnTo>
                          <a:pt x="4" y="82"/>
                        </a:lnTo>
                        <a:lnTo>
                          <a:pt x="5" y="58"/>
                        </a:lnTo>
                        <a:lnTo>
                          <a:pt x="6" y="80"/>
                        </a:lnTo>
                        <a:lnTo>
                          <a:pt x="6" y="63"/>
                        </a:lnTo>
                        <a:lnTo>
                          <a:pt x="7" y="77"/>
                        </a:lnTo>
                        <a:lnTo>
                          <a:pt x="8" y="53"/>
                        </a:lnTo>
                        <a:lnTo>
                          <a:pt x="8" y="62"/>
                        </a:lnTo>
                        <a:lnTo>
                          <a:pt x="8" y="72"/>
                        </a:lnTo>
                        <a:lnTo>
                          <a:pt x="10" y="51"/>
                        </a:lnTo>
                        <a:lnTo>
                          <a:pt x="10" y="68"/>
                        </a:lnTo>
                        <a:lnTo>
                          <a:pt x="10" y="56"/>
                        </a:lnTo>
                        <a:lnTo>
                          <a:pt x="11" y="64"/>
                        </a:lnTo>
                        <a:lnTo>
                          <a:pt x="12" y="46"/>
                        </a:lnTo>
                        <a:lnTo>
                          <a:pt x="12" y="52"/>
                        </a:lnTo>
                        <a:lnTo>
                          <a:pt x="12" y="61"/>
                        </a:lnTo>
                        <a:lnTo>
                          <a:pt x="14" y="43"/>
                        </a:lnTo>
                        <a:lnTo>
                          <a:pt x="14" y="45"/>
                        </a:lnTo>
                        <a:lnTo>
                          <a:pt x="14" y="55"/>
                        </a:lnTo>
                        <a:lnTo>
                          <a:pt x="16" y="39"/>
                        </a:lnTo>
                        <a:lnTo>
                          <a:pt x="16" y="46"/>
                        </a:lnTo>
                        <a:lnTo>
                          <a:pt x="16" y="37"/>
                        </a:lnTo>
                        <a:lnTo>
                          <a:pt x="17" y="48"/>
                        </a:lnTo>
                        <a:lnTo>
                          <a:pt x="18" y="33"/>
                        </a:lnTo>
                        <a:lnTo>
                          <a:pt x="18" y="34"/>
                        </a:lnTo>
                        <a:lnTo>
                          <a:pt x="18" y="41"/>
                        </a:lnTo>
                        <a:lnTo>
                          <a:pt x="20" y="27"/>
                        </a:lnTo>
                        <a:lnTo>
                          <a:pt x="20" y="34"/>
                        </a:lnTo>
                        <a:lnTo>
                          <a:pt x="20" y="33"/>
                        </a:lnTo>
                        <a:lnTo>
                          <a:pt x="21" y="34"/>
                        </a:lnTo>
                        <a:lnTo>
                          <a:pt x="22" y="22"/>
                        </a:lnTo>
                        <a:lnTo>
                          <a:pt x="22" y="22"/>
                        </a:lnTo>
                        <a:lnTo>
                          <a:pt x="23" y="21"/>
                        </a:lnTo>
                        <a:lnTo>
                          <a:pt x="23" y="27"/>
                        </a:lnTo>
                        <a:lnTo>
                          <a:pt x="25" y="15"/>
                        </a:lnTo>
                        <a:lnTo>
                          <a:pt x="25" y="19"/>
                        </a:lnTo>
                        <a:lnTo>
                          <a:pt x="25" y="19"/>
                        </a:lnTo>
                        <a:lnTo>
                          <a:pt x="26" y="8"/>
                        </a:lnTo>
                        <a:lnTo>
                          <a:pt x="27" y="8"/>
                        </a:lnTo>
                        <a:lnTo>
                          <a:pt x="27" y="7"/>
                        </a:lnTo>
                        <a:lnTo>
                          <a:pt x="27" y="11"/>
                        </a:lnTo>
                        <a:lnTo>
                          <a:pt x="28" y="0"/>
                        </a:lnTo>
                        <a:lnTo>
                          <a:pt x="29" y="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5" name="Freeform 459"/>
                  <p:cNvSpPr>
                    <a:spLocks/>
                  </p:cNvSpPr>
                  <p:nvPr/>
                </p:nvSpPr>
                <p:spPr bwMode="auto">
                  <a:xfrm>
                    <a:off x="3980976" y="5191125"/>
                    <a:ext cx="68263" cy="546100"/>
                  </a:xfrm>
                  <a:custGeom>
                    <a:avLst/>
                    <a:gdLst>
                      <a:gd name="T0" fmla="*/ 0 w 43"/>
                      <a:gd name="T1" fmla="*/ 343 h 344"/>
                      <a:gd name="T2" fmla="*/ 0 w 43"/>
                      <a:gd name="T3" fmla="*/ 344 h 344"/>
                      <a:gd name="T4" fmla="*/ 1 w 43"/>
                      <a:gd name="T5" fmla="*/ 333 h 344"/>
                      <a:gd name="T6" fmla="*/ 2 w 43"/>
                      <a:gd name="T7" fmla="*/ 336 h 344"/>
                      <a:gd name="T8" fmla="*/ 2 w 43"/>
                      <a:gd name="T9" fmla="*/ 333 h 344"/>
                      <a:gd name="T10" fmla="*/ 2 w 43"/>
                      <a:gd name="T11" fmla="*/ 334 h 344"/>
                      <a:gd name="T12" fmla="*/ 4 w 43"/>
                      <a:gd name="T13" fmla="*/ 323 h 344"/>
                      <a:gd name="T14" fmla="*/ 4 w 43"/>
                      <a:gd name="T15" fmla="*/ 324 h 344"/>
                      <a:gd name="T16" fmla="*/ 4 w 43"/>
                      <a:gd name="T17" fmla="*/ 325 h 344"/>
                      <a:gd name="T18" fmla="*/ 6 w 43"/>
                      <a:gd name="T19" fmla="*/ 315 h 344"/>
                      <a:gd name="T20" fmla="*/ 6 w 43"/>
                      <a:gd name="T21" fmla="*/ 316 h 344"/>
                      <a:gd name="T22" fmla="*/ 6 w 43"/>
                      <a:gd name="T23" fmla="*/ 314 h 344"/>
                      <a:gd name="T24" fmla="*/ 8 w 43"/>
                      <a:gd name="T25" fmla="*/ 304 h 344"/>
                      <a:gd name="T26" fmla="*/ 8 w 43"/>
                      <a:gd name="T27" fmla="*/ 302 h 344"/>
                      <a:gd name="T28" fmla="*/ 8 w 43"/>
                      <a:gd name="T29" fmla="*/ 302 h 344"/>
                      <a:gd name="T30" fmla="*/ 10 w 43"/>
                      <a:gd name="T31" fmla="*/ 291 h 344"/>
                      <a:gd name="T32" fmla="*/ 10 w 43"/>
                      <a:gd name="T33" fmla="*/ 291 h 344"/>
                      <a:gd name="T34" fmla="*/ 12 w 43"/>
                      <a:gd name="T35" fmla="*/ 278 h 344"/>
                      <a:gd name="T36" fmla="*/ 12 w 43"/>
                      <a:gd name="T37" fmla="*/ 276 h 344"/>
                      <a:gd name="T38" fmla="*/ 14 w 43"/>
                      <a:gd name="T39" fmla="*/ 263 h 344"/>
                      <a:gd name="T40" fmla="*/ 14 w 43"/>
                      <a:gd name="T41" fmla="*/ 262 h 344"/>
                      <a:gd name="T42" fmla="*/ 16 w 43"/>
                      <a:gd name="T43" fmla="*/ 246 h 344"/>
                      <a:gd name="T44" fmla="*/ 16 w 43"/>
                      <a:gd name="T45" fmla="*/ 245 h 344"/>
                      <a:gd name="T46" fmla="*/ 19 w 43"/>
                      <a:gd name="T47" fmla="*/ 226 h 344"/>
                      <a:gd name="T48" fmla="*/ 19 w 43"/>
                      <a:gd name="T49" fmla="*/ 225 h 344"/>
                      <a:gd name="T50" fmla="*/ 20 w 43"/>
                      <a:gd name="T51" fmla="*/ 203 h 344"/>
                      <a:gd name="T52" fmla="*/ 20 w 43"/>
                      <a:gd name="T53" fmla="*/ 201 h 344"/>
                      <a:gd name="T54" fmla="*/ 22 w 43"/>
                      <a:gd name="T55" fmla="*/ 178 h 344"/>
                      <a:gd name="T56" fmla="*/ 22 w 43"/>
                      <a:gd name="T57" fmla="*/ 176 h 344"/>
                      <a:gd name="T58" fmla="*/ 24 w 43"/>
                      <a:gd name="T59" fmla="*/ 147 h 344"/>
                      <a:gd name="T60" fmla="*/ 25 w 43"/>
                      <a:gd name="T61" fmla="*/ 145 h 344"/>
                      <a:gd name="T62" fmla="*/ 27 w 43"/>
                      <a:gd name="T63" fmla="*/ 112 h 344"/>
                      <a:gd name="T64" fmla="*/ 27 w 43"/>
                      <a:gd name="T65" fmla="*/ 110 h 344"/>
                      <a:gd name="T66" fmla="*/ 29 w 43"/>
                      <a:gd name="T67" fmla="*/ 72 h 344"/>
                      <a:gd name="T68" fmla="*/ 29 w 43"/>
                      <a:gd name="T69" fmla="*/ 70 h 344"/>
                      <a:gd name="T70" fmla="*/ 31 w 43"/>
                      <a:gd name="T71" fmla="*/ 34 h 344"/>
                      <a:gd name="T72" fmla="*/ 31 w 43"/>
                      <a:gd name="T73" fmla="*/ 32 h 344"/>
                      <a:gd name="T74" fmla="*/ 33 w 43"/>
                      <a:gd name="T75" fmla="*/ 3 h 344"/>
                      <a:gd name="T76" fmla="*/ 33 w 43"/>
                      <a:gd name="T77" fmla="*/ 2 h 344"/>
                      <a:gd name="T78" fmla="*/ 34 w 43"/>
                      <a:gd name="T79" fmla="*/ 0 h 344"/>
                      <a:gd name="T80" fmla="*/ 35 w 43"/>
                      <a:gd name="T81" fmla="*/ 8 h 344"/>
                      <a:gd name="T82" fmla="*/ 35 w 43"/>
                      <a:gd name="T83" fmla="*/ 9 h 344"/>
                      <a:gd name="T84" fmla="*/ 37 w 43"/>
                      <a:gd name="T85" fmla="*/ 38 h 344"/>
                      <a:gd name="T86" fmla="*/ 37 w 43"/>
                      <a:gd name="T87" fmla="*/ 41 h 344"/>
                      <a:gd name="T88" fmla="*/ 39 w 43"/>
                      <a:gd name="T89" fmla="*/ 76 h 344"/>
                      <a:gd name="T90" fmla="*/ 39 w 43"/>
                      <a:gd name="T91" fmla="*/ 78 h 344"/>
                      <a:gd name="T92" fmla="*/ 41 w 43"/>
                      <a:gd name="T93" fmla="*/ 110 h 344"/>
                      <a:gd name="T94" fmla="*/ 42 w 43"/>
                      <a:gd name="T95" fmla="*/ 113 h 344"/>
                      <a:gd name="T96" fmla="*/ 43 w 43"/>
                      <a:gd name="T97" fmla="*/ 140 h 344"/>
                      <a:gd name="T98" fmla="*/ 43 w 43"/>
                      <a:gd name="T99" fmla="*/ 142 h 3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3" h="344">
                        <a:moveTo>
                          <a:pt x="0" y="343"/>
                        </a:moveTo>
                        <a:lnTo>
                          <a:pt x="0" y="344"/>
                        </a:lnTo>
                        <a:lnTo>
                          <a:pt x="1" y="333"/>
                        </a:lnTo>
                        <a:lnTo>
                          <a:pt x="2" y="336"/>
                        </a:lnTo>
                        <a:lnTo>
                          <a:pt x="2" y="333"/>
                        </a:lnTo>
                        <a:lnTo>
                          <a:pt x="2" y="334"/>
                        </a:lnTo>
                        <a:lnTo>
                          <a:pt x="4" y="323"/>
                        </a:lnTo>
                        <a:lnTo>
                          <a:pt x="4" y="324"/>
                        </a:lnTo>
                        <a:lnTo>
                          <a:pt x="4" y="325"/>
                        </a:lnTo>
                        <a:lnTo>
                          <a:pt x="6" y="315"/>
                        </a:lnTo>
                        <a:lnTo>
                          <a:pt x="6" y="316"/>
                        </a:lnTo>
                        <a:lnTo>
                          <a:pt x="6" y="314"/>
                        </a:lnTo>
                        <a:lnTo>
                          <a:pt x="8" y="304"/>
                        </a:lnTo>
                        <a:lnTo>
                          <a:pt x="8" y="302"/>
                        </a:lnTo>
                        <a:lnTo>
                          <a:pt x="8" y="302"/>
                        </a:lnTo>
                        <a:lnTo>
                          <a:pt x="10" y="291"/>
                        </a:lnTo>
                        <a:lnTo>
                          <a:pt x="10" y="291"/>
                        </a:lnTo>
                        <a:lnTo>
                          <a:pt x="12" y="278"/>
                        </a:lnTo>
                        <a:lnTo>
                          <a:pt x="12" y="276"/>
                        </a:lnTo>
                        <a:lnTo>
                          <a:pt x="14" y="263"/>
                        </a:lnTo>
                        <a:lnTo>
                          <a:pt x="14" y="262"/>
                        </a:lnTo>
                        <a:lnTo>
                          <a:pt x="16" y="246"/>
                        </a:lnTo>
                        <a:lnTo>
                          <a:pt x="16" y="245"/>
                        </a:lnTo>
                        <a:lnTo>
                          <a:pt x="19" y="226"/>
                        </a:lnTo>
                        <a:lnTo>
                          <a:pt x="19" y="225"/>
                        </a:lnTo>
                        <a:lnTo>
                          <a:pt x="20" y="203"/>
                        </a:lnTo>
                        <a:lnTo>
                          <a:pt x="20" y="201"/>
                        </a:lnTo>
                        <a:lnTo>
                          <a:pt x="22" y="178"/>
                        </a:lnTo>
                        <a:lnTo>
                          <a:pt x="22" y="176"/>
                        </a:lnTo>
                        <a:lnTo>
                          <a:pt x="24" y="147"/>
                        </a:lnTo>
                        <a:lnTo>
                          <a:pt x="25" y="145"/>
                        </a:lnTo>
                        <a:lnTo>
                          <a:pt x="27" y="112"/>
                        </a:lnTo>
                        <a:lnTo>
                          <a:pt x="27" y="110"/>
                        </a:lnTo>
                        <a:lnTo>
                          <a:pt x="29" y="72"/>
                        </a:lnTo>
                        <a:lnTo>
                          <a:pt x="29" y="70"/>
                        </a:lnTo>
                        <a:lnTo>
                          <a:pt x="31" y="34"/>
                        </a:lnTo>
                        <a:lnTo>
                          <a:pt x="31" y="32"/>
                        </a:lnTo>
                        <a:lnTo>
                          <a:pt x="33" y="3"/>
                        </a:lnTo>
                        <a:lnTo>
                          <a:pt x="33" y="2"/>
                        </a:lnTo>
                        <a:lnTo>
                          <a:pt x="34" y="0"/>
                        </a:lnTo>
                        <a:lnTo>
                          <a:pt x="35" y="8"/>
                        </a:lnTo>
                        <a:lnTo>
                          <a:pt x="35" y="9"/>
                        </a:lnTo>
                        <a:lnTo>
                          <a:pt x="37" y="38"/>
                        </a:lnTo>
                        <a:lnTo>
                          <a:pt x="37" y="41"/>
                        </a:lnTo>
                        <a:lnTo>
                          <a:pt x="39" y="76"/>
                        </a:lnTo>
                        <a:lnTo>
                          <a:pt x="39" y="78"/>
                        </a:lnTo>
                        <a:lnTo>
                          <a:pt x="41" y="110"/>
                        </a:lnTo>
                        <a:lnTo>
                          <a:pt x="42" y="113"/>
                        </a:lnTo>
                        <a:lnTo>
                          <a:pt x="43" y="140"/>
                        </a:lnTo>
                        <a:lnTo>
                          <a:pt x="43" y="14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6" name="Freeform 460"/>
                  <p:cNvSpPr>
                    <a:spLocks/>
                  </p:cNvSpPr>
                  <p:nvPr/>
                </p:nvSpPr>
                <p:spPr bwMode="auto">
                  <a:xfrm>
                    <a:off x="4049238" y="5416550"/>
                    <a:ext cx="63500" cy="395287"/>
                  </a:xfrm>
                  <a:custGeom>
                    <a:avLst/>
                    <a:gdLst>
                      <a:gd name="T0" fmla="*/ 0 w 40"/>
                      <a:gd name="T1" fmla="*/ 0 h 249"/>
                      <a:gd name="T2" fmla="*/ 2 w 40"/>
                      <a:gd name="T3" fmla="*/ 22 h 249"/>
                      <a:gd name="T4" fmla="*/ 2 w 40"/>
                      <a:gd name="T5" fmla="*/ 24 h 249"/>
                      <a:gd name="T6" fmla="*/ 4 w 40"/>
                      <a:gd name="T7" fmla="*/ 45 h 249"/>
                      <a:gd name="T8" fmla="*/ 4 w 40"/>
                      <a:gd name="T9" fmla="*/ 46 h 249"/>
                      <a:gd name="T10" fmla="*/ 7 w 40"/>
                      <a:gd name="T11" fmla="*/ 65 h 249"/>
                      <a:gd name="T12" fmla="*/ 7 w 40"/>
                      <a:gd name="T13" fmla="*/ 66 h 249"/>
                      <a:gd name="T14" fmla="*/ 9 w 40"/>
                      <a:gd name="T15" fmla="*/ 83 h 249"/>
                      <a:gd name="T16" fmla="*/ 9 w 40"/>
                      <a:gd name="T17" fmla="*/ 84 h 249"/>
                      <a:gd name="T18" fmla="*/ 11 w 40"/>
                      <a:gd name="T19" fmla="*/ 99 h 249"/>
                      <a:gd name="T20" fmla="*/ 11 w 40"/>
                      <a:gd name="T21" fmla="*/ 100 h 249"/>
                      <a:gd name="T22" fmla="*/ 13 w 40"/>
                      <a:gd name="T23" fmla="*/ 115 h 249"/>
                      <a:gd name="T24" fmla="*/ 13 w 40"/>
                      <a:gd name="T25" fmla="*/ 116 h 249"/>
                      <a:gd name="T26" fmla="*/ 15 w 40"/>
                      <a:gd name="T27" fmla="*/ 130 h 249"/>
                      <a:gd name="T28" fmla="*/ 15 w 40"/>
                      <a:gd name="T29" fmla="*/ 132 h 249"/>
                      <a:gd name="T30" fmla="*/ 17 w 40"/>
                      <a:gd name="T31" fmla="*/ 144 h 249"/>
                      <a:gd name="T32" fmla="*/ 17 w 40"/>
                      <a:gd name="T33" fmla="*/ 145 h 249"/>
                      <a:gd name="T34" fmla="*/ 19 w 40"/>
                      <a:gd name="T35" fmla="*/ 156 h 249"/>
                      <a:gd name="T36" fmla="*/ 19 w 40"/>
                      <a:gd name="T37" fmla="*/ 156 h 249"/>
                      <a:gd name="T38" fmla="*/ 19 w 40"/>
                      <a:gd name="T39" fmla="*/ 157 h 249"/>
                      <a:gd name="T40" fmla="*/ 21 w 40"/>
                      <a:gd name="T41" fmla="*/ 169 h 249"/>
                      <a:gd name="T42" fmla="*/ 21 w 40"/>
                      <a:gd name="T43" fmla="*/ 170 h 249"/>
                      <a:gd name="T44" fmla="*/ 21 w 40"/>
                      <a:gd name="T45" fmla="*/ 170 h 249"/>
                      <a:gd name="T46" fmla="*/ 23 w 40"/>
                      <a:gd name="T47" fmla="*/ 181 h 249"/>
                      <a:gd name="T48" fmla="*/ 23 w 40"/>
                      <a:gd name="T49" fmla="*/ 180 h 249"/>
                      <a:gd name="T50" fmla="*/ 23 w 40"/>
                      <a:gd name="T51" fmla="*/ 179 h 249"/>
                      <a:gd name="T52" fmla="*/ 25 w 40"/>
                      <a:gd name="T53" fmla="*/ 189 h 249"/>
                      <a:gd name="T54" fmla="*/ 25 w 40"/>
                      <a:gd name="T55" fmla="*/ 188 h 249"/>
                      <a:gd name="T56" fmla="*/ 25 w 40"/>
                      <a:gd name="T57" fmla="*/ 190 h 249"/>
                      <a:gd name="T58" fmla="*/ 27 w 40"/>
                      <a:gd name="T59" fmla="*/ 201 h 249"/>
                      <a:gd name="T60" fmla="*/ 27 w 40"/>
                      <a:gd name="T61" fmla="*/ 200 h 249"/>
                      <a:gd name="T62" fmla="*/ 28 w 40"/>
                      <a:gd name="T63" fmla="*/ 198 h 249"/>
                      <a:gd name="T64" fmla="*/ 29 w 40"/>
                      <a:gd name="T65" fmla="*/ 209 h 249"/>
                      <a:gd name="T66" fmla="*/ 29 w 40"/>
                      <a:gd name="T67" fmla="*/ 206 h 249"/>
                      <a:gd name="T68" fmla="*/ 30 w 40"/>
                      <a:gd name="T69" fmla="*/ 208 h 249"/>
                      <a:gd name="T70" fmla="*/ 32 w 40"/>
                      <a:gd name="T71" fmla="*/ 218 h 249"/>
                      <a:gd name="T72" fmla="*/ 32 w 40"/>
                      <a:gd name="T73" fmla="*/ 218 h 249"/>
                      <a:gd name="T74" fmla="*/ 32 w 40"/>
                      <a:gd name="T75" fmla="*/ 215 h 249"/>
                      <a:gd name="T76" fmla="*/ 34 w 40"/>
                      <a:gd name="T77" fmla="*/ 226 h 249"/>
                      <a:gd name="T78" fmla="*/ 34 w 40"/>
                      <a:gd name="T79" fmla="*/ 222 h 249"/>
                      <a:gd name="T80" fmla="*/ 35 w 40"/>
                      <a:gd name="T81" fmla="*/ 234 h 249"/>
                      <a:gd name="T82" fmla="*/ 35 w 40"/>
                      <a:gd name="T83" fmla="*/ 228 h 249"/>
                      <a:gd name="T84" fmla="*/ 36 w 40"/>
                      <a:gd name="T85" fmla="*/ 234 h 249"/>
                      <a:gd name="T86" fmla="*/ 36 w 40"/>
                      <a:gd name="T87" fmla="*/ 229 h 249"/>
                      <a:gd name="T88" fmla="*/ 38 w 40"/>
                      <a:gd name="T89" fmla="*/ 242 h 249"/>
                      <a:gd name="T90" fmla="*/ 38 w 40"/>
                      <a:gd name="T91" fmla="*/ 236 h 249"/>
                      <a:gd name="T92" fmla="*/ 39 w 40"/>
                      <a:gd name="T93" fmla="*/ 249 h 249"/>
                      <a:gd name="T94" fmla="*/ 40 w 40"/>
                      <a:gd name="T95" fmla="*/ 241 h 249"/>
                      <a:gd name="T96" fmla="*/ 40 w 40"/>
                      <a:gd name="T97" fmla="*/ 248 h 249"/>
                      <a:gd name="T98" fmla="*/ 40 w 40"/>
                      <a:gd name="T99" fmla="*/ 242 h 24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0" h="249">
                        <a:moveTo>
                          <a:pt x="0" y="0"/>
                        </a:moveTo>
                        <a:lnTo>
                          <a:pt x="2" y="22"/>
                        </a:lnTo>
                        <a:lnTo>
                          <a:pt x="2" y="24"/>
                        </a:lnTo>
                        <a:lnTo>
                          <a:pt x="4" y="45"/>
                        </a:lnTo>
                        <a:lnTo>
                          <a:pt x="4" y="46"/>
                        </a:lnTo>
                        <a:lnTo>
                          <a:pt x="7" y="65"/>
                        </a:lnTo>
                        <a:lnTo>
                          <a:pt x="7" y="66"/>
                        </a:lnTo>
                        <a:lnTo>
                          <a:pt x="9" y="83"/>
                        </a:lnTo>
                        <a:lnTo>
                          <a:pt x="9" y="84"/>
                        </a:lnTo>
                        <a:lnTo>
                          <a:pt x="11" y="99"/>
                        </a:lnTo>
                        <a:lnTo>
                          <a:pt x="11" y="100"/>
                        </a:lnTo>
                        <a:lnTo>
                          <a:pt x="13" y="115"/>
                        </a:lnTo>
                        <a:lnTo>
                          <a:pt x="13" y="116"/>
                        </a:lnTo>
                        <a:lnTo>
                          <a:pt x="15" y="130"/>
                        </a:lnTo>
                        <a:lnTo>
                          <a:pt x="15" y="132"/>
                        </a:lnTo>
                        <a:lnTo>
                          <a:pt x="17" y="144"/>
                        </a:lnTo>
                        <a:lnTo>
                          <a:pt x="17" y="145"/>
                        </a:lnTo>
                        <a:lnTo>
                          <a:pt x="19" y="156"/>
                        </a:lnTo>
                        <a:lnTo>
                          <a:pt x="19" y="156"/>
                        </a:lnTo>
                        <a:lnTo>
                          <a:pt x="19" y="157"/>
                        </a:lnTo>
                        <a:lnTo>
                          <a:pt x="21" y="169"/>
                        </a:lnTo>
                        <a:lnTo>
                          <a:pt x="21" y="170"/>
                        </a:lnTo>
                        <a:lnTo>
                          <a:pt x="21" y="170"/>
                        </a:lnTo>
                        <a:lnTo>
                          <a:pt x="23" y="181"/>
                        </a:lnTo>
                        <a:lnTo>
                          <a:pt x="23" y="180"/>
                        </a:lnTo>
                        <a:lnTo>
                          <a:pt x="23" y="179"/>
                        </a:lnTo>
                        <a:lnTo>
                          <a:pt x="25" y="189"/>
                        </a:lnTo>
                        <a:lnTo>
                          <a:pt x="25" y="188"/>
                        </a:lnTo>
                        <a:lnTo>
                          <a:pt x="25" y="190"/>
                        </a:lnTo>
                        <a:lnTo>
                          <a:pt x="27" y="201"/>
                        </a:lnTo>
                        <a:lnTo>
                          <a:pt x="27" y="200"/>
                        </a:lnTo>
                        <a:lnTo>
                          <a:pt x="28" y="198"/>
                        </a:lnTo>
                        <a:lnTo>
                          <a:pt x="29" y="209"/>
                        </a:lnTo>
                        <a:lnTo>
                          <a:pt x="29" y="206"/>
                        </a:lnTo>
                        <a:lnTo>
                          <a:pt x="30" y="208"/>
                        </a:lnTo>
                        <a:lnTo>
                          <a:pt x="32" y="218"/>
                        </a:lnTo>
                        <a:lnTo>
                          <a:pt x="32" y="218"/>
                        </a:lnTo>
                        <a:lnTo>
                          <a:pt x="32" y="215"/>
                        </a:lnTo>
                        <a:lnTo>
                          <a:pt x="34" y="226"/>
                        </a:lnTo>
                        <a:lnTo>
                          <a:pt x="34" y="222"/>
                        </a:lnTo>
                        <a:lnTo>
                          <a:pt x="35" y="234"/>
                        </a:lnTo>
                        <a:lnTo>
                          <a:pt x="35" y="228"/>
                        </a:lnTo>
                        <a:lnTo>
                          <a:pt x="36" y="234"/>
                        </a:lnTo>
                        <a:lnTo>
                          <a:pt x="36" y="229"/>
                        </a:lnTo>
                        <a:lnTo>
                          <a:pt x="38" y="242"/>
                        </a:lnTo>
                        <a:lnTo>
                          <a:pt x="38" y="236"/>
                        </a:lnTo>
                        <a:lnTo>
                          <a:pt x="39" y="249"/>
                        </a:lnTo>
                        <a:lnTo>
                          <a:pt x="40" y="241"/>
                        </a:lnTo>
                        <a:lnTo>
                          <a:pt x="40" y="248"/>
                        </a:lnTo>
                        <a:lnTo>
                          <a:pt x="40" y="24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7" name="Freeform 461"/>
                  <p:cNvSpPr>
                    <a:spLocks/>
                  </p:cNvSpPr>
                  <p:nvPr/>
                </p:nvSpPr>
                <p:spPr bwMode="auto">
                  <a:xfrm>
                    <a:off x="4112738" y="5800725"/>
                    <a:ext cx="46038" cy="171450"/>
                  </a:xfrm>
                  <a:custGeom>
                    <a:avLst/>
                    <a:gdLst>
                      <a:gd name="T0" fmla="*/ 0 w 29"/>
                      <a:gd name="T1" fmla="*/ 0 h 108"/>
                      <a:gd name="T2" fmla="*/ 1 w 29"/>
                      <a:gd name="T3" fmla="*/ 13 h 108"/>
                      <a:gd name="T4" fmla="*/ 2 w 29"/>
                      <a:gd name="T5" fmla="*/ 10 h 108"/>
                      <a:gd name="T6" fmla="*/ 2 w 29"/>
                      <a:gd name="T7" fmla="*/ 15 h 108"/>
                      <a:gd name="T8" fmla="*/ 2 w 29"/>
                      <a:gd name="T9" fmla="*/ 6 h 108"/>
                      <a:gd name="T10" fmla="*/ 4 w 29"/>
                      <a:gd name="T11" fmla="*/ 21 h 108"/>
                      <a:gd name="T12" fmla="*/ 4 w 29"/>
                      <a:gd name="T13" fmla="*/ 14 h 108"/>
                      <a:gd name="T14" fmla="*/ 4 w 29"/>
                      <a:gd name="T15" fmla="*/ 10 h 108"/>
                      <a:gd name="T16" fmla="*/ 6 w 29"/>
                      <a:gd name="T17" fmla="*/ 26 h 108"/>
                      <a:gd name="T18" fmla="*/ 6 w 29"/>
                      <a:gd name="T19" fmla="*/ 21 h 108"/>
                      <a:gd name="T20" fmla="*/ 6 w 29"/>
                      <a:gd name="T21" fmla="*/ 29 h 108"/>
                      <a:gd name="T22" fmla="*/ 6 w 29"/>
                      <a:gd name="T23" fmla="*/ 16 h 108"/>
                      <a:gd name="T24" fmla="*/ 8 w 29"/>
                      <a:gd name="T25" fmla="*/ 35 h 108"/>
                      <a:gd name="T26" fmla="*/ 8 w 29"/>
                      <a:gd name="T27" fmla="*/ 27 h 108"/>
                      <a:gd name="T28" fmla="*/ 8 w 29"/>
                      <a:gd name="T29" fmla="*/ 20 h 108"/>
                      <a:gd name="T30" fmla="*/ 10 w 29"/>
                      <a:gd name="T31" fmla="*/ 40 h 108"/>
                      <a:gd name="T32" fmla="*/ 10 w 29"/>
                      <a:gd name="T33" fmla="*/ 24 h 108"/>
                      <a:gd name="T34" fmla="*/ 10 w 29"/>
                      <a:gd name="T35" fmla="*/ 30 h 108"/>
                      <a:gd name="T36" fmla="*/ 11 w 29"/>
                      <a:gd name="T37" fmla="*/ 26 h 108"/>
                      <a:gd name="T38" fmla="*/ 12 w 29"/>
                      <a:gd name="T39" fmla="*/ 48 h 108"/>
                      <a:gd name="T40" fmla="*/ 12 w 29"/>
                      <a:gd name="T41" fmla="*/ 39 h 108"/>
                      <a:gd name="T42" fmla="*/ 13 w 29"/>
                      <a:gd name="T43" fmla="*/ 29 h 108"/>
                      <a:gd name="T44" fmla="*/ 14 w 29"/>
                      <a:gd name="T45" fmla="*/ 54 h 108"/>
                      <a:gd name="T46" fmla="*/ 14 w 29"/>
                      <a:gd name="T47" fmla="*/ 34 h 108"/>
                      <a:gd name="T48" fmla="*/ 15 w 29"/>
                      <a:gd name="T49" fmla="*/ 39 h 108"/>
                      <a:gd name="T50" fmla="*/ 15 w 29"/>
                      <a:gd name="T51" fmla="*/ 34 h 108"/>
                      <a:gd name="T52" fmla="*/ 16 w 29"/>
                      <a:gd name="T53" fmla="*/ 60 h 108"/>
                      <a:gd name="T54" fmla="*/ 16 w 29"/>
                      <a:gd name="T55" fmla="*/ 39 h 108"/>
                      <a:gd name="T56" fmla="*/ 17 w 29"/>
                      <a:gd name="T57" fmla="*/ 59 h 108"/>
                      <a:gd name="T58" fmla="*/ 17 w 29"/>
                      <a:gd name="T59" fmla="*/ 38 h 108"/>
                      <a:gd name="T60" fmla="*/ 18 w 29"/>
                      <a:gd name="T61" fmla="*/ 68 h 108"/>
                      <a:gd name="T62" fmla="*/ 18 w 29"/>
                      <a:gd name="T63" fmla="*/ 63 h 108"/>
                      <a:gd name="T64" fmla="*/ 18 w 29"/>
                      <a:gd name="T65" fmla="*/ 43 h 108"/>
                      <a:gd name="T66" fmla="*/ 19 w 29"/>
                      <a:gd name="T67" fmla="*/ 42 h 108"/>
                      <a:gd name="T68" fmla="*/ 20 w 29"/>
                      <a:gd name="T69" fmla="*/ 75 h 108"/>
                      <a:gd name="T70" fmla="*/ 20 w 29"/>
                      <a:gd name="T71" fmla="*/ 46 h 108"/>
                      <a:gd name="T72" fmla="*/ 21 w 29"/>
                      <a:gd name="T73" fmla="*/ 69 h 108"/>
                      <a:gd name="T74" fmla="*/ 21 w 29"/>
                      <a:gd name="T75" fmla="*/ 45 h 108"/>
                      <a:gd name="T76" fmla="*/ 22 w 29"/>
                      <a:gd name="T77" fmla="*/ 82 h 108"/>
                      <a:gd name="T78" fmla="*/ 23 w 29"/>
                      <a:gd name="T79" fmla="*/ 78 h 108"/>
                      <a:gd name="T80" fmla="*/ 23 w 29"/>
                      <a:gd name="T81" fmla="*/ 51 h 108"/>
                      <a:gd name="T82" fmla="*/ 23 w 29"/>
                      <a:gd name="T83" fmla="*/ 49 h 108"/>
                      <a:gd name="T84" fmla="*/ 24 w 29"/>
                      <a:gd name="T85" fmla="*/ 91 h 108"/>
                      <a:gd name="T86" fmla="*/ 25 w 29"/>
                      <a:gd name="T87" fmla="*/ 59 h 108"/>
                      <a:gd name="T88" fmla="*/ 25 w 29"/>
                      <a:gd name="T89" fmla="*/ 52 h 108"/>
                      <a:gd name="T90" fmla="*/ 26 w 29"/>
                      <a:gd name="T91" fmla="*/ 95 h 108"/>
                      <a:gd name="T92" fmla="*/ 27 w 29"/>
                      <a:gd name="T93" fmla="*/ 71 h 108"/>
                      <a:gd name="T94" fmla="*/ 27 w 29"/>
                      <a:gd name="T95" fmla="*/ 94 h 108"/>
                      <a:gd name="T96" fmla="*/ 27 w 29"/>
                      <a:gd name="T97" fmla="*/ 56 h 108"/>
                      <a:gd name="T98" fmla="*/ 29 w 29"/>
                      <a:gd name="T99" fmla="*/ 108 h 1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9" h="108">
                        <a:moveTo>
                          <a:pt x="0" y="0"/>
                        </a:moveTo>
                        <a:lnTo>
                          <a:pt x="1" y="13"/>
                        </a:lnTo>
                        <a:lnTo>
                          <a:pt x="2" y="10"/>
                        </a:lnTo>
                        <a:lnTo>
                          <a:pt x="2" y="15"/>
                        </a:lnTo>
                        <a:lnTo>
                          <a:pt x="2" y="6"/>
                        </a:lnTo>
                        <a:lnTo>
                          <a:pt x="4" y="21"/>
                        </a:lnTo>
                        <a:lnTo>
                          <a:pt x="4" y="14"/>
                        </a:lnTo>
                        <a:lnTo>
                          <a:pt x="4" y="10"/>
                        </a:lnTo>
                        <a:lnTo>
                          <a:pt x="6" y="26"/>
                        </a:lnTo>
                        <a:lnTo>
                          <a:pt x="6" y="21"/>
                        </a:lnTo>
                        <a:lnTo>
                          <a:pt x="6" y="29"/>
                        </a:lnTo>
                        <a:lnTo>
                          <a:pt x="6" y="16"/>
                        </a:lnTo>
                        <a:lnTo>
                          <a:pt x="8" y="35"/>
                        </a:lnTo>
                        <a:lnTo>
                          <a:pt x="8" y="27"/>
                        </a:lnTo>
                        <a:lnTo>
                          <a:pt x="8" y="20"/>
                        </a:lnTo>
                        <a:lnTo>
                          <a:pt x="10" y="40"/>
                        </a:lnTo>
                        <a:lnTo>
                          <a:pt x="10" y="24"/>
                        </a:lnTo>
                        <a:lnTo>
                          <a:pt x="10" y="30"/>
                        </a:lnTo>
                        <a:lnTo>
                          <a:pt x="11" y="26"/>
                        </a:lnTo>
                        <a:lnTo>
                          <a:pt x="12" y="48"/>
                        </a:lnTo>
                        <a:lnTo>
                          <a:pt x="12" y="39"/>
                        </a:lnTo>
                        <a:lnTo>
                          <a:pt x="13" y="29"/>
                        </a:lnTo>
                        <a:lnTo>
                          <a:pt x="14" y="54"/>
                        </a:lnTo>
                        <a:lnTo>
                          <a:pt x="14" y="34"/>
                        </a:lnTo>
                        <a:lnTo>
                          <a:pt x="15" y="39"/>
                        </a:lnTo>
                        <a:lnTo>
                          <a:pt x="15" y="34"/>
                        </a:lnTo>
                        <a:lnTo>
                          <a:pt x="16" y="60"/>
                        </a:lnTo>
                        <a:lnTo>
                          <a:pt x="16" y="39"/>
                        </a:lnTo>
                        <a:lnTo>
                          <a:pt x="17" y="59"/>
                        </a:lnTo>
                        <a:lnTo>
                          <a:pt x="17" y="38"/>
                        </a:lnTo>
                        <a:lnTo>
                          <a:pt x="18" y="68"/>
                        </a:lnTo>
                        <a:lnTo>
                          <a:pt x="18" y="63"/>
                        </a:lnTo>
                        <a:lnTo>
                          <a:pt x="18" y="43"/>
                        </a:lnTo>
                        <a:lnTo>
                          <a:pt x="19" y="42"/>
                        </a:lnTo>
                        <a:lnTo>
                          <a:pt x="20" y="75"/>
                        </a:lnTo>
                        <a:lnTo>
                          <a:pt x="20" y="46"/>
                        </a:lnTo>
                        <a:lnTo>
                          <a:pt x="21" y="69"/>
                        </a:lnTo>
                        <a:lnTo>
                          <a:pt x="21" y="45"/>
                        </a:lnTo>
                        <a:lnTo>
                          <a:pt x="22" y="82"/>
                        </a:lnTo>
                        <a:lnTo>
                          <a:pt x="23" y="78"/>
                        </a:lnTo>
                        <a:lnTo>
                          <a:pt x="23" y="51"/>
                        </a:lnTo>
                        <a:lnTo>
                          <a:pt x="23" y="49"/>
                        </a:lnTo>
                        <a:lnTo>
                          <a:pt x="24" y="91"/>
                        </a:lnTo>
                        <a:lnTo>
                          <a:pt x="25" y="59"/>
                        </a:lnTo>
                        <a:lnTo>
                          <a:pt x="25" y="52"/>
                        </a:lnTo>
                        <a:lnTo>
                          <a:pt x="26" y="95"/>
                        </a:lnTo>
                        <a:lnTo>
                          <a:pt x="27" y="71"/>
                        </a:lnTo>
                        <a:lnTo>
                          <a:pt x="27" y="94"/>
                        </a:lnTo>
                        <a:lnTo>
                          <a:pt x="27" y="56"/>
                        </a:lnTo>
                        <a:lnTo>
                          <a:pt x="29" y="10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8" name="Freeform 462"/>
                  <p:cNvSpPr>
                    <a:spLocks/>
                  </p:cNvSpPr>
                  <p:nvPr/>
                </p:nvSpPr>
                <p:spPr bwMode="auto">
                  <a:xfrm>
                    <a:off x="4158776" y="5892800"/>
                    <a:ext cx="15875" cy="168275"/>
                  </a:xfrm>
                  <a:custGeom>
                    <a:avLst/>
                    <a:gdLst>
                      <a:gd name="T0" fmla="*/ 0 w 10"/>
                      <a:gd name="T1" fmla="*/ 50 h 106"/>
                      <a:gd name="T2" fmla="*/ 0 w 10"/>
                      <a:gd name="T3" fmla="*/ 10 h 106"/>
                      <a:gd name="T4" fmla="*/ 0 w 10"/>
                      <a:gd name="T5" fmla="*/ 0 h 106"/>
                      <a:gd name="T6" fmla="*/ 1 w 10"/>
                      <a:gd name="T7" fmla="*/ 51 h 106"/>
                      <a:gd name="T8" fmla="*/ 2 w 10"/>
                      <a:gd name="T9" fmla="*/ 2 h 106"/>
                      <a:gd name="T10" fmla="*/ 2 w 10"/>
                      <a:gd name="T11" fmla="*/ 18 h 106"/>
                      <a:gd name="T12" fmla="*/ 3 w 10"/>
                      <a:gd name="T13" fmla="*/ 4 h 106"/>
                      <a:gd name="T14" fmla="*/ 4 w 10"/>
                      <a:gd name="T15" fmla="*/ 68 h 106"/>
                      <a:gd name="T16" fmla="*/ 4 w 10"/>
                      <a:gd name="T17" fmla="*/ 18 h 106"/>
                      <a:gd name="T18" fmla="*/ 4 w 10"/>
                      <a:gd name="T19" fmla="*/ 5 h 106"/>
                      <a:gd name="T20" fmla="*/ 5 w 10"/>
                      <a:gd name="T21" fmla="*/ 64 h 106"/>
                      <a:gd name="T22" fmla="*/ 6 w 10"/>
                      <a:gd name="T23" fmla="*/ 8 h 106"/>
                      <a:gd name="T24" fmla="*/ 6 w 10"/>
                      <a:gd name="T25" fmla="*/ 22 h 106"/>
                      <a:gd name="T26" fmla="*/ 7 w 10"/>
                      <a:gd name="T27" fmla="*/ 10 h 106"/>
                      <a:gd name="T28" fmla="*/ 7 w 10"/>
                      <a:gd name="T29" fmla="*/ 90 h 106"/>
                      <a:gd name="T30" fmla="*/ 8 w 10"/>
                      <a:gd name="T31" fmla="*/ 82 h 106"/>
                      <a:gd name="T32" fmla="*/ 8 w 10"/>
                      <a:gd name="T33" fmla="*/ 27 h 106"/>
                      <a:gd name="T34" fmla="*/ 9 w 10"/>
                      <a:gd name="T35" fmla="*/ 10 h 106"/>
                      <a:gd name="T36" fmla="*/ 10 w 10"/>
                      <a:gd name="T37" fmla="*/ 88 h 106"/>
                      <a:gd name="T38" fmla="*/ 10 w 10"/>
                      <a:gd name="T39" fmla="*/ 42 h 106"/>
                      <a:gd name="T40" fmla="*/ 10 w 10"/>
                      <a:gd name="T41" fmla="*/ 13 h 106"/>
                      <a:gd name="T42" fmla="*/ 10 w 10"/>
                      <a:gd name="T43" fmla="*/ 106 h 10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</a:cxnLst>
                    <a:rect l="0" t="0" r="r" b="b"/>
                    <a:pathLst>
                      <a:path w="10" h="106">
                        <a:moveTo>
                          <a:pt x="0" y="50"/>
                        </a:moveTo>
                        <a:lnTo>
                          <a:pt x="0" y="10"/>
                        </a:lnTo>
                        <a:lnTo>
                          <a:pt x="0" y="0"/>
                        </a:lnTo>
                        <a:lnTo>
                          <a:pt x="1" y="51"/>
                        </a:lnTo>
                        <a:lnTo>
                          <a:pt x="2" y="2"/>
                        </a:lnTo>
                        <a:lnTo>
                          <a:pt x="2" y="18"/>
                        </a:lnTo>
                        <a:lnTo>
                          <a:pt x="3" y="4"/>
                        </a:lnTo>
                        <a:lnTo>
                          <a:pt x="4" y="68"/>
                        </a:lnTo>
                        <a:lnTo>
                          <a:pt x="4" y="18"/>
                        </a:lnTo>
                        <a:lnTo>
                          <a:pt x="4" y="5"/>
                        </a:lnTo>
                        <a:lnTo>
                          <a:pt x="5" y="64"/>
                        </a:lnTo>
                        <a:lnTo>
                          <a:pt x="6" y="8"/>
                        </a:lnTo>
                        <a:lnTo>
                          <a:pt x="6" y="22"/>
                        </a:lnTo>
                        <a:lnTo>
                          <a:pt x="7" y="10"/>
                        </a:lnTo>
                        <a:lnTo>
                          <a:pt x="7" y="90"/>
                        </a:lnTo>
                        <a:lnTo>
                          <a:pt x="8" y="82"/>
                        </a:lnTo>
                        <a:lnTo>
                          <a:pt x="8" y="27"/>
                        </a:lnTo>
                        <a:lnTo>
                          <a:pt x="9" y="10"/>
                        </a:lnTo>
                        <a:lnTo>
                          <a:pt x="10" y="88"/>
                        </a:lnTo>
                        <a:lnTo>
                          <a:pt x="10" y="42"/>
                        </a:lnTo>
                        <a:lnTo>
                          <a:pt x="10" y="13"/>
                        </a:lnTo>
                        <a:lnTo>
                          <a:pt x="10" y="10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49" name="Freeform 463"/>
                  <p:cNvSpPr>
                    <a:spLocks/>
                  </p:cNvSpPr>
                  <p:nvPr/>
                </p:nvSpPr>
                <p:spPr bwMode="auto">
                  <a:xfrm>
                    <a:off x="4176238" y="5916612"/>
                    <a:ext cx="4763" cy="144462"/>
                  </a:xfrm>
                  <a:custGeom>
                    <a:avLst/>
                    <a:gdLst>
                      <a:gd name="T0" fmla="*/ 0 w 3"/>
                      <a:gd name="T1" fmla="*/ 91 h 91"/>
                      <a:gd name="T2" fmla="*/ 1 w 3"/>
                      <a:gd name="T3" fmla="*/ 5 h 91"/>
                      <a:gd name="T4" fmla="*/ 1 w 3"/>
                      <a:gd name="T5" fmla="*/ 70 h 91"/>
                      <a:gd name="T6" fmla="*/ 2 w 3"/>
                      <a:gd name="T7" fmla="*/ 0 h 91"/>
                      <a:gd name="T8" fmla="*/ 3 w 3"/>
                      <a:gd name="T9" fmla="*/ 91 h 9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" h="91">
                        <a:moveTo>
                          <a:pt x="0" y="91"/>
                        </a:moveTo>
                        <a:lnTo>
                          <a:pt x="1" y="5"/>
                        </a:lnTo>
                        <a:lnTo>
                          <a:pt x="1" y="70"/>
                        </a:lnTo>
                        <a:lnTo>
                          <a:pt x="2" y="0"/>
                        </a:lnTo>
                        <a:lnTo>
                          <a:pt x="3" y="9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0" name="Freeform 464"/>
                  <p:cNvSpPr>
                    <a:spLocks/>
                  </p:cNvSpPr>
                  <p:nvPr/>
                </p:nvSpPr>
                <p:spPr bwMode="auto">
                  <a:xfrm>
                    <a:off x="4181001" y="5921375"/>
                    <a:ext cx="1588" cy="139700"/>
                  </a:xfrm>
                  <a:custGeom>
                    <a:avLst/>
                    <a:gdLst>
                      <a:gd name="T0" fmla="*/ 0 w 1"/>
                      <a:gd name="T1" fmla="*/ 88 h 88"/>
                      <a:gd name="T2" fmla="*/ 0 w 1"/>
                      <a:gd name="T3" fmla="*/ 33 h 88"/>
                      <a:gd name="T4" fmla="*/ 0 w 1"/>
                      <a:gd name="T5" fmla="*/ 0 h 88"/>
                      <a:gd name="T6" fmla="*/ 1 w 1"/>
                      <a:gd name="T7" fmla="*/ 88 h 8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88">
                        <a:moveTo>
                          <a:pt x="0" y="88"/>
                        </a:moveTo>
                        <a:lnTo>
                          <a:pt x="0" y="33"/>
                        </a:lnTo>
                        <a:lnTo>
                          <a:pt x="0" y="0"/>
                        </a:lnTo>
                        <a:lnTo>
                          <a:pt x="1" y="8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1" name="Freeform 465"/>
                  <p:cNvSpPr>
                    <a:spLocks/>
                  </p:cNvSpPr>
                  <p:nvPr/>
                </p:nvSpPr>
                <p:spPr bwMode="auto">
                  <a:xfrm>
                    <a:off x="4184176" y="5922962"/>
                    <a:ext cx="3175" cy="138112"/>
                  </a:xfrm>
                  <a:custGeom>
                    <a:avLst/>
                    <a:gdLst>
                      <a:gd name="T0" fmla="*/ 0 w 2"/>
                      <a:gd name="T1" fmla="*/ 87 h 87"/>
                      <a:gd name="T2" fmla="*/ 0 w 2"/>
                      <a:gd name="T3" fmla="*/ 4 h 87"/>
                      <a:gd name="T4" fmla="*/ 1 w 2"/>
                      <a:gd name="T5" fmla="*/ 62 h 87"/>
                      <a:gd name="T6" fmla="*/ 1 w 2"/>
                      <a:gd name="T7" fmla="*/ 0 h 87"/>
                      <a:gd name="T8" fmla="*/ 2 w 2"/>
                      <a:gd name="T9" fmla="*/ 87 h 8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" h="87">
                        <a:moveTo>
                          <a:pt x="0" y="87"/>
                        </a:moveTo>
                        <a:lnTo>
                          <a:pt x="0" y="4"/>
                        </a:lnTo>
                        <a:lnTo>
                          <a:pt x="1" y="62"/>
                        </a:lnTo>
                        <a:lnTo>
                          <a:pt x="1" y="0"/>
                        </a:lnTo>
                        <a:lnTo>
                          <a:pt x="2" y="8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2" name="Freeform 466"/>
                  <p:cNvSpPr>
                    <a:spLocks/>
                  </p:cNvSpPr>
                  <p:nvPr/>
                </p:nvSpPr>
                <p:spPr bwMode="auto">
                  <a:xfrm>
                    <a:off x="4187351" y="5981700"/>
                    <a:ext cx="1588" cy="79375"/>
                  </a:xfrm>
                  <a:custGeom>
                    <a:avLst/>
                    <a:gdLst>
                      <a:gd name="T0" fmla="*/ 0 w 1"/>
                      <a:gd name="T1" fmla="*/ 50 h 50"/>
                      <a:gd name="T2" fmla="*/ 0 w 1"/>
                      <a:gd name="T3" fmla="*/ 0 h 50"/>
                      <a:gd name="T4" fmla="*/ 1 w 1"/>
                      <a:gd name="T5" fmla="*/ 3 h 50"/>
                      <a:gd name="T6" fmla="*/ 1 w 1"/>
                      <a:gd name="T7" fmla="*/ 50 h 5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50">
                        <a:moveTo>
                          <a:pt x="0" y="50"/>
                        </a:moveTo>
                        <a:lnTo>
                          <a:pt x="0" y="0"/>
                        </a:lnTo>
                        <a:lnTo>
                          <a:pt x="1" y="3"/>
                        </a:lnTo>
                        <a:lnTo>
                          <a:pt x="1" y="5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3" name="Freeform 467"/>
                  <p:cNvSpPr>
                    <a:spLocks/>
                  </p:cNvSpPr>
                  <p:nvPr/>
                </p:nvSpPr>
                <p:spPr bwMode="auto">
                  <a:xfrm>
                    <a:off x="4188938" y="5926137"/>
                    <a:ext cx="4763" cy="134937"/>
                  </a:xfrm>
                  <a:custGeom>
                    <a:avLst/>
                    <a:gdLst>
                      <a:gd name="T0" fmla="*/ 0 w 3"/>
                      <a:gd name="T1" fmla="*/ 85 h 85"/>
                      <a:gd name="T2" fmla="*/ 0 w 3"/>
                      <a:gd name="T3" fmla="*/ 0 h 85"/>
                      <a:gd name="T4" fmla="*/ 2 w 3"/>
                      <a:gd name="T5" fmla="*/ 6 h 85"/>
                      <a:gd name="T6" fmla="*/ 2 w 3"/>
                      <a:gd name="T7" fmla="*/ 5 h 85"/>
                      <a:gd name="T8" fmla="*/ 2 w 3"/>
                      <a:gd name="T9" fmla="*/ 1 h 85"/>
                      <a:gd name="T10" fmla="*/ 3 w 3"/>
                      <a:gd name="T11" fmla="*/ 85 h 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3" h="85">
                        <a:moveTo>
                          <a:pt x="0" y="85"/>
                        </a:moveTo>
                        <a:lnTo>
                          <a:pt x="0" y="0"/>
                        </a:lnTo>
                        <a:lnTo>
                          <a:pt x="2" y="6"/>
                        </a:lnTo>
                        <a:lnTo>
                          <a:pt x="2" y="5"/>
                        </a:lnTo>
                        <a:lnTo>
                          <a:pt x="2" y="1"/>
                        </a:lnTo>
                        <a:lnTo>
                          <a:pt x="3" y="8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4" name="Freeform 468"/>
                  <p:cNvSpPr>
                    <a:spLocks/>
                  </p:cNvSpPr>
                  <p:nvPr/>
                </p:nvSpPr>
                <p:spPr bwMode="auto">
                  <a:xfrm>
                    <a:off x="4193701" y="5930900"/>
                    <a:ext cx="42863" cy="130175"/>
                  </a:xfrm>
                  <a:custGeom>
                    <a:avLst/>
                    <a:gdLst>
                      <a:gd name="T0" fmla="*/ 0 w 27"/>
                      <a:gd name="T1" fmla="*/ 82 h 82"/>
                      <a:gd name="T2" fmla="*/ 1 w 27"/>
                      <a:gd name="T3" fmla="*/ 30 h 82"/>
                      <a:gd name="T4" fmla="*/ 1 w 27"/>
                      <a:gd name="T5" fmla="*/ 41 h 82"/>
                      <a:gd name="T6" fmla="*/ 1 w 27"/>
                      <a:gd name="T7" fmla="*/ 76 h 82"/>
                      <a:gd name="T8" fmla="*/ 1 w 27"/>
                      <a:gd name="T9" fmla="*/ 0 h 82"/>
                      <a:gd name="T10" fmla="*/ 2 w 27"/>
                      <a:gd name="T11" fmla="*/ 66 h 82"/>
                      <a:gd name="T12" fmla="*/ 3 w 27"/>
                      <a:gd name="T13" fmla="*/ 7 h 82"/>
                      <a:gd name="T14" fmla="*/ 3 w 27"/>
                      <a:gd name="T15" fmla="*/ 2 h 82"/>
                      <a:gd name="T16" fmla="*/ 4 w 27"/>
                      <a:gd name="T17" fmla="*/ 77 h 82"/>
                      <a:gd name="T18" fmla="*/ 5 w 27"/>
                      <a:gd name="T19" fmla="*/ 3 h 82"/>
                      <a:gd name="T20" fmla="*/ 5 w 27"/>
                      <a:gd name="T21" fmla="*/ 30 h 82"/>
                      <a:gd name="T22" fmla="*/ 6 w 27"/>
                      <a:gd name="T23" fmla="*/ 3 h 82"/>
                      <a:gd name="T24" fmla="*/ 7 w 27"/>
                      <a:gd name="T25" fmla="*/ 65 h 82"/>
                      <a:gd name="T26" fmla="*/ 7 w 27"/>
                      <a:gd name="T27" fmla="*/ 10 h 82"/>
                      <a:gd name="T28" fmla="*/ 8 w 27"/>
                      <a:gd name="T29" fmla="*/ 4 h 82"/>
                      <a:gd name="T30" fmla="*/ 8 w 27"/>
                      <a:gd name="T31" fmla="*/ 70 h 82"/>
                      <a:gd name="T32" fmla="*/ 9 w 27"/>
                      <a:gd name="T33" fmla="*/ 5 h 82"/>
                      <a:gd name="T34" fmla="*/ 9 w 27"/>
                      <a:gd name="T35" fmla="*/ 29 h 82"/>
                      <a:gd name="T36" fmla="*/ 10 w 27"/>
                      <a:gd name="T37" fmla="*/ 58 h 82"/>
                      <a:gd name="T38" fmla="*/ 10 w 27"/>
                      <a:gd name="T39" fmla="*/ 5 h 82"/>
                      <a:gd name="T40" fmla="*/ 11 w 27"/>
                      <a:gd name="T41" fmla="*/ 19 h 82"/>
                      <a:gd name="T42" fmla="*/ 11 w 27"/>
                      <a:gd name="T43" fmla="*/ 63 h 82"/>
                      <a:gd name="T44" fmla="*/ 12 w 27"/>
                      <a:gd name="T45" fmla="*/ 7 h 82"/>
                      <a:gd name="T46" fmla="*/ 12 w 27"/>
                      <a:gd name="T47" fmla="*/ 65 h 82"/>
                      <a:gd name="T48" fmla="*/ 13 w 27"/>
                      <a:gd name="T49" fmla="*/ 20 h 82"/>
                      <a:gd name="T50" fmla="*/ 13 w 27"/>
                      <a:gd name="T51" fmla="*/ 6 h 82"/>
                      <a:gd name="T52" fmla="*/ 15 w 27"/>
                      <a:gd name="T53" fmla="*/ 56 h 82"/>
                      <a:gd name="T54" fmla="*/ 15 w 27"/>
                      <a:gd name="T55" fmla="*/ 19 h 82"/>
                      <a:gd name="T56" fmla="*/ 15 w 27"/>
                      <a:gd name="T57" fmla="*/ 61 h 82"/>
                      <a:gd name="T58" fmla="*/ 16 w 27"/>
                      <a:gd name="T59" fmla="*/ 61 h 82"/>
                      <a:gd name="T60" fmla="*/ 17 w 27"/>
                      <a:gd name="T61" fmla="*/ 8 h 82"/>
                      <a:gd name="T62" fmla="*/ 17 w 27"/>
                      <a:gd name="T63" fmla="*/ 23 h 82"/>
                      <a:gd name="T64" fmla="*/ 17 w 27"/>
                      <a:gd name="T65" fmla="*/ 8 h 82"/>
                      <a:gd name="T66" fmla="*/ 18 w 27"/>
                      <a:gd name="T67" fmla="*/ 57 h 82"/>
                      <a:gd name="T68" fmla="*/ 19 w 27"/>
                      <a:gd name="T69" fmla="*/ 9 h 82"/>
                      <a:gd name="T70" fmla="*/ 20 w 27"/>
                      <a:gd name="T71" fmla="*/ 19 h 82"/>
                      <a:gd name="T72" fmla="*/ 20 w 27"/>
                      <a:gd name="T73" fmla="*/ 60 h 82"/>
                      <a:gd name="T74" fmla="*/ 21 w 27"/>
                      <a:gd name="T75" fmla="*/ 9 h 82"/>
                      <a:gd name="T76" fmla="*/ 22 w 27"/>
                      <a:gd name="T77" fmla="*/ 54 h 82"/>
                      <a:gd name="T78" fmla="*/ 22 w 27"/>
                      <a:gd name="T79" fmla="*/ 25 h 82"/>
                      <a:gd name="T80" fmla="*/ 22 w 27"/>
                      <a:gd name="T81" fmla="*/ 9 h 82"/>
                      <a:gd name="T82" fmla="*/ 23 w 27"/>
                      <a:gd name="T83" fmla="*/ 58 h 82"/>
                      <a:gd name="T84" fmla="*/ 24 w 27"/>
                      <a:gd name="T85" fmla="*/ 10 h 82"/>
                      <a:gd name="T86" fmla="*/ 24 w 27"/>
                      <a:gd name="T87" fmla="*/ 19 h 82"/>
                      <a:gd name="T88" fmla="*/ 24 w 27"/>
                      <a:gd name="T89" fmla="*/ 60 h 82"/>
                      <a:gd name="T90" fmla="*/ 25 w 27"/>
                      <a:gd name="T91" fmla="*/ 10 h 82"/>
                      <a:gd name="T92" fmla="*/ 25 w 27"/>
                      <a:gd name="T93" fmla="*/ 14 h 82"/>
                      <a:gd name="T94" fmla="*/ 25 w 27"/>
                      <a:gd name="T95" fmla="*/ 52 h 82"/>
                      <a:gd name="T96" fmla="*/ 26 w 27"/>
                      <a:gd name="T97" fmla="*/ 10 h 82"/>
                      <a:gd name="T98" fmla="*/ 27 w 27"/>
                      <a:gd name="T99" fmla="*/ 58 h 8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7" h="82">
                        <a:moveTo>
                          <a:pt x="0" y="82"/>
                        </a:moveTo>
                        <a:lnTo>
                          <a:pt x="1" y="30"/>
                        </a:lnTo>
                        <a:lnTo>
                          <a:pt x="1" y="41"/>
                        </a:lnTo>
                        <a:lnTo>
                          <a:pt x="1" y="76"/>
                        </a:lnTo>
                        <a:lnTo>
                          <a:pt x="1" y="0"/>
                        </a:lnTo>
                        <a:lnTo>
                          <a:pt x="2" y="66"/>
                        </a:lnTo>
                        <a:lnTo>
                          <a:pt x="3" y="7"/>
                        </a:lnTo>
                        <a:lnTo>
                          <a:pt x="3" y="2"/>
                        </a:lnTo>
                        <a:lnTo>
                          <a:pt x="4" y="77"/>
                        </a:lnTo>
                        <a:lnTo>
                          <a:pt x="5" y="3"/>
                        </a:lnTo>
                        <a:lnTo>
                          <a:pt x="5" y="30"/>
                        </a:lnTo>
                        <a:lnTo>
                          <a:pt x="6" y="3"/>
                        </a:lnTo>
                        <a:lnTo>
                          <a:pt x="7" y="65"/>
                        </a:lnTo>
                        <a:lnTo>
                          <a:pt x="7" y="10"/>
                        </a:lnTo>
                        <a:lnTo>
                          <a:pt x="8" y="4"/>
                        </a:lnTo>
                        <a:lnTo>
                          <a:pt x="8" y="70"/>
                        </a:lnTo>
                        <a:lnTo>
                          <a:pt x="9" y="5"/>
                        </a:lnTo>
                        <a:lnTo>
                          <a:pt x="9" y="29"/>
                        </a:lnTo>
                        <a:lnTo>
                          <a:pt x="10" y="58"/>
                        </a:lnTo>
                        <a:lnTo>
                          <a:pt x="10" y="5"/>
                        </a:lnTo>
                        <a:lnTo>
                          <a:pt x="11" y="19"/>
                        </a:lnTo>
                        <a:lnTo>
                          <a:pt x="11" y="63"/>
                        </a:lnTo>
                        <a:lnTo>
                          <a:pt x="12" y="7"/>
                        </a:lnTo>
                        <a:lnTo>
                          <a:pt x="12" y="65"/>
                        </a:lnTo>
                        <a:lnTo>
                          <a:pt x="13" y="20"/>
                        </a:lnTo>
                        <a:lnTo>
                          <a:pt x="13" y="6"/>
                        </a:lnTo>
                        <a:lnTo>
                          <a:pt x="15" y="56"/>
                        </a:lnTo>
                        <a:lnTo>
                          <a:pt x="15" y="19"/>
                        </a:lnTo>
                        <a:lnTo>
                          <a:pt x="15" y="61"/>
                        </a:lnTo>
                        <a:lnTo>
                          <a:pt x="16" y="61"/>
                        </a:lnTo>
                        <a:lnTo>
                          <a:pt x="17" y="8"/>
                        </a:lnTo>
                        <a:lnTo>
                          <a:pt x="17" y="23"/>
                        </a:lnTo>
                        <a:lnTo>
                          <a:pt x="17" y="8"/>
                        </a:lnTo>
                        <a:lnTo>
                          <a:pt x="18" y="57"/>
                        </a:lnTo>
                        <a:lnTo>
                          <a:pt x="19" y="9"/>
                        </a:lnTo>
                        <a:lnTo>
                          <a:pt x="20" y="19"/>
                        </a:lnTo>
                        <a:lnTo>
                          <a:pt x="20" y="60"/>
                        </a:lnTo>
                        <a:lnTo>
                          <a:pt x="21" y="9"/>
                        </a:lnTo>
                        <a:lnTo>
                          <a:pt x="22" y="54"/>
                        </a:lnTo>
                        <a:lnTo>
                          <a:pt x="22" y="25"/>
                        </a:lnTo>
                        <a:lnTo>
                          <a:pt x="22" y="9"/>
                        </a:lnTo>
                        <a:lnTo>
                          <a:pt x="23" y="58"/>
                        </a:lnTo>
                        <a:lnTo>
                          <a:pt x="24" y="10"/>
                        </a:lnTo>
                        <a:lnTo>
                          <a:pt x="24" y="19"/>
                        </a:lnTo>
                        <a:lnTo>
                          <a:pt x="24" y="60"/>
                        </a:lnTo>
                        <a:lnTo>
                          <a:pt x="25" y="10"/>
                        </a:lnTo>
                        <a:lnTo>
                          <a:pt x="25" y="14"/>
                        </a:lnTo>
                        <a:lnTo>
                          <a:pt x="25" y="52"/>
                        </a:lnTo>
                        <a:lnTo>
                          <a:pt x="26" y="10"/>
                        </a:lnTo>
                        <a:lnTo>
                          <a:pt x="27" y="5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5" name="Freeform 469"/>
                  <p:cNvSpPr>
                    <a:spLocks/>
                  </p:cNvSpPr>
                  <p:nvPr/>
                </p:nvSpPr>
                <p:spPr bwMode="auto">
                  <a:xfrm>
                    <a:off x="4236563" y="5946775"/>
                    <a:ext cx="44450" cy="87312"/>
                  </a:xfrm>
                  <a:custGeom>
                    <a:avLst/>
                    <a:gdLst>
                      <a:gd name="T0" fmla="*/ 0 w 28"/>
                      <a:gd name="T1" fmla="*/ 48 h 55"/>
                      <a:gd name="T2" fmla="*/ 1 w 28"/>
                      <a:gd name="T3" fmla="*/ 28 h 55"/>
                      <a:gd name="T4" fmla="*/ 1 w 28"/>
                      <a:gd name="T5" fmla="*/ 1 h 55"/>
                      <a:gd name="T6" fmla="*/ 1 w 28"/>
                      <a:gd name="T7" fmla="*/ 49 h 55"/>
                      <a:gd name="T8" fmla="*/ 2 w 28"/>
                      <a:gd name="T9" fmla="*/ 0 h 55"/>
                      <a:gd name="T10" fmla="*/ 3 w 28"/>
                      <a:gd name="T11" fmla="*/ 4 h 55"/>
                      <a:gd name="T12" fmla="*/ 3 w 28"/>
                      <a:gd name="T13" fmla="*/ 40 h 55"/>
                      <a:gd name="T14" fmla="*/ 3 w 28"/>
                      <a:gd name="T15" fmla="*/ 1 h 55"/>
                      <a:gd name="T16" fmla="*/ 4 w 28"/>
                      <a:gd name="T17" fmla="*/ 50 h 55"/>
                      <a:gd name="T18" fmla="*/ 5 w 28"/>
                      <a:gd name="T19" fmla="*/ 32 h 55"/>
                      <a:gd name="T20" fmla="*/ 5 w 28"/>
                      <a:gd name="T21" fmla="*/ 2 h 55"/>
                      <a:gd name="T22" fmla="*/ 5 w 28"/>
                      <a:gd name="T23" fmla="*/ 48 h 55"/>
                      <a:gd name="T24" fmla="*/ 6 w 28"/>
                      <a:gd name="T25" fmla="*/ 1 h 55"/>
                      <a:gd name="T26" fmla="*/ 7 w 28"/>
                      <a:gd name="T27" fmla="*/ 6 h 55"/>
                      <a:gd name="T28" fmla="*/ 7 w 28"/>
                      <a:gd name="T29" fmla="*/ 4 h 55"/>
                      <a:gd name="T30" fmla="*/ 7 w 28"/>
                      <a:gd name="T31" fmla="*/ 1 h 55"/>
                      <a:gd name="T32" fmla="*/ 9 w 28"/>
                      <a:gd name="T33" fmla="*/ 50 h 55"/>
                      <a:gd name="T34" fmla="*/ 9 w 28"/>
                      <a:gd name="T35" fmla="*/ 25 h 55"/>
                      <a:gd name="T36" fmla="*/ 9 w 28"/>
                      <a:gd name="T37" fmla="*/ 35 h 55"/>
                      <a:gd name="T38" fmla="*/ 10 w 28"/>
                      <a:gd name="T39" fmla="*/ 1 h 55"/>
                      <a:gd name="T40" fmla="*/ 11 w 28"/>
                      <a:gd name="T41" fmla="*/ 48 h 55"/>
                      <a:gd name="T42" fmla="*/ 11 w 28"/>
                      <a:gd name="T43" fmla="*/ 8 h 55"/>
                      <a:gd name="T44" fmla="*/ 11 w 28"/>
                      <a:gd name="T45" fmla="*/ 4 h 55"/>
                      <a:gd name="T46" fmla="*/ 12 w 28"/>
                      <a:gd name="T47" fmla="*/ 51 h 55"/>
                      <a:gd name="T48" fmla="*/ 13 w 28"/>
                      <a:gd name="T49" fmla="*/ 2 h 55"/>
                      <a:gd name="T50" fmla="*/ 13 w 28"/>
                      <a:gd name="T51" fmla="*/ 23 h 55"/>
                      <a:gd name="T52" fmla="*/ 13 w 28"/>
                      <a:gd name="T53" fmla="*/ 39 h 55"/>
                      <a:gd name="T54" fmla="*/ 14 w 28"/>
                      <a:gd name="T55" fmla="*/ 2 h 55"/>
                      <a:gd name="T56" fmla="*/ 15 w 28"/>
                      <a:gd name="T57" fmla="*/ 51 h 55"/>
                      <a:gd name="T58" fmla="*/ 15 w 28"/>
                      <a:gd name="T59" fmla="*/ 9 h 55"/>
                      <a:gd name="T60" fmla="*/ 16 w 28"/>
                      <a:gd name="T61" fmla="*/ 51 h 55"/>
                      <a:gd name="T62" fmla="*/ 17 w 28"/>
                      <a:gd name="T63" fmla="*/ 2 h 55"/>
                      <a:gd name="T64" fmla="*/ 18 w 28"/>
                      <a:gd name="T65" fmla="*/ 20 h 55"/>
                      <a:gd name="T66" fmla="*/ 18 w 28"/>
                      <a:gd name="T67" fmla="*/ 2 h 55"/>
                      <a:gd name="T68" fmla="*/ 19 w 28"/>
                      <a:gd name="T69" fmla="*/ 53 h 55"/>
                      <a:gd name="T70" fmla="*/ 19 w 28"/>
                      <a:gd name="T71" fmla="*/ 12 h 55"/>
                      <a:gd name="T72" fmla="*/ 20 w 28"/>
                      <a:gd name="T73" fmla="*/ 51 h 55"/>
                      <a:gd name="T74" fmla="*/ 21 w 28"/>
                      <a:gd name="T75" fmla="*/ 2 h 55"/>
                      <a:gd name="T76" fmla="*/ 21 w 28"/>
                      <a:gd name="T77" fmla="*/ 18 h 55"/>
                      <a:gd name="T78" fmla="*/ 22 w 28"/>
                      <a:gd name="T79" fmla="*/ 3 h 55"/>
                      <a:gd name="T80" fmla="*/ 23 w 28"/>
                      <a:gd name="T81" fmla="*/ 53 h 55"/>
                      <a:gd name="T82" fmla="*/ 23 w 28"/>
                      <a:gd name="T83" fmla="*/ 11 h 55"/>
                      <a:gd name="T84" fmla="*/ 24 w 28"/>
                      <a:gd name="T85" fmla="*/ 53 h 55"/>
                      <a:gd name="T86" fmla="*/ 25 w 28"/>
                      <a:gd name="T87" fmla="*/ 2 h 55"/>
                      <a:gd name="T88" fmla="*/ 26 w 28"/>
                      <a:gd name="T89" fmla="*/ 24 h 55"/>
                      <a:gd name="T90" fmla="*/ 26 w 28"/>
                      <a:gd name="T91" fmla="*/ 3 h 55"/>
                      <a:gd name="T92" fmla="*/ 27 w 28"/>
                      <a:gd name="T93" fmla="*/ 55 h 55"/>
                      <a:gd name="T94" fmla="*/ 28 w 28"/>
                      <a:gd name="T95" fmla="*/ 9 h 55"/>
                      <a:gd name="T96" fmla="*/ 28 w 28"/>
                      <a:gd name="T97" fmla="*/ 51 h 55"/>
                      <a:gd name="T98" fmla="*/ 28 w 28"/>
                      <a:gd name="T99" fmla="*/ 3 h 5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8" h="55">
                        <a:moveTo>
                          <a:pt x="0" y="48"/>
                        </a:moveTo>
                        <a:lnTo>
                          <a:pt x="1" y="28"/>
                        </a:lnTo>
                        <a:lnTo>
                          <a:pt x="1" y="1"/>
                        </a:lnTo>
                        <a:lnTo>
                          <a:pt x="1" y="49"/>
                        </a:lnTo>
                        <a:lnTo>
                          <a:pt x="2" y="0"/>
                        </a:lnTo>
                        <a:lnTo>
                          <a:pt x="3" y="4"/>
                        </a:lnTo>
                        <a:lnTo>
                          <a:pt x="3" y="40"/>
                        </a:lnTo>
                        <a:lnTo>
                          <a:pt x="3" y="1"/>
                        </a:lnTo>
                        <a:lnTo>
                          <a:pt x="4" y="50"/>
                        </a:lnTo>
                        <a:lnTo>
                          <a:pt x="5" y="32"/>
                        </a:lnTo>
                        <a:lnTo>
                          <a:pt x="5" y="2"/>
                        </a:lnTo>
                        <a:lnTo>
                          <a:pt x="5" y="48"/>
                        </a:lnTo>
                        <a:lnTo>
                          <a:pt x="6" y="1"/>
                        </a:lnTo>
                        <a:lnTo>
                          <a:pt x="7" y="6"/>
                        </a:lnTo>
                        <a:lnTo>
                          <a:pt x="7" y="4"/>
                        </a:lnTo>
                        <a:lnTo>
                          <a:pt x="7" y="1"/>
                        </a:lnTo>
                        <a:lnTo>
                          <a:pt x="9" y="50"/>
                        </a:lnTo>
                        <a:lnTo>
                          <a:pt x="9" y="25"/>
                        </a:lnTo>
                        <a:lnTo>
                          <a:pt x="9" y="35"/>
                        </a:lnTo>
                        <a:lnTo>
                          <a:pt x="10" y="1"/>
                        </a:lnTo>
                        <a:lnTo>
                          <a:pt x="11" y="48"/>
                        </a:lnTo>
                        <a:lnTo>
                          <a:pt x="11" y="8"/>
                        </a:lnTo>
                        <a:lnTo>
                          <a:pt x="11" y="4"/>
                        </a:lnTo>
                        <a:lnTo>
                          <a:pt x="12" y="51"/>
                        </a:lnTo>
                        <a:lnTo>
                          <a:pt x="13" y="2"/>
                        </a:lnTo>
                        <a:lnTo>
                          <a:pt x="13" y="23"/>
                        </a:lnTo>
                        <a:lnTo>
                          <a:pt x="13" y="39"/>
                        </a:lnTo>
                        <a:lnTo>
                          <a:pt x="14" y="2"/>
                        </a:lnTo>
                        <a:lnTo>
                          <a:pt x="15" y="51"/>
                        </a:lnTo>
                        <a:lnTo>
                          <a:pt x="15" y="9"/>
                        </a:lnTo>
                        <a:lnTo>
                          <a:pt x="16" y="51"/>
                        </a:lnTo>
                        <a:lnTo>
                          <a:pt x="17" y="2"/>
                        </a:lnTo>
                        <a:lnTo>
                          <a:pt x="18" y="20"/>
                        </a:lnTo>
                        <a:lnTo>
                          <a:pt x="18" y="2"/>
                        </a:lnTo>
                        <a:lnTo>
                          <a:pt x="19" y="53"/>
                        </a:lnTo>
                        <a:lnTo>
                          <a:pt x="19" y="12"/>
                        </a:lnTo>
                        <a:lnTo>
                          <a:pt x="20" y="51"/>
                        </a:lnTo>
                        <a:lnTo>
                          <a:pt x="21" y="2"/>
                        </a:lnTo>
                        <a:lnTo>
                          <a:pt x="21" y="18"/>
                        </a:lnTo>
                        <a:lnTo>
                          <a:pt x="22" y="3"/>
                        </a:lnTo>
                        <a:lnTo>
                          <a:pt x="23" y="53"/>
                        </a:lnTo>
                        <a:lnTo>
                          <a:pt x="23" y="11"/>
                        </a:lnTo>
                        <a:lnTo>
                          <a:pt x="24" y="53"/>
                        </a:lnTo>
                        <a:lnTo>
                          <a:pt x="25" y="2"/>
                        </a:lnTo>
                        <a:lnTo>
                          <a:pt x="26" y="24"/>
                        </a:lnTo>
                        <a:lnTo>
                          <a:pt x="26" y="3"/>
                        </a:lnTo>
                        <a:lnTo>
                          <a:pt x="27" y="55"/>
                        </a:lnTo>
                        <a:lnTo>
                          <a:pt x="28" y="9"/>
                        </a:lnTo>
                        <a:lnTo>
                          <a:pt x="28" y="51"/>
                        </a:lnTo>
                        <a:lnTo>
                          <a:pt x="28" y="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6" name="Freeform 470"/>
                  <p:cNvSpPr>
                    <a:spLocks/>
                  </p:cNvSpPr>
                  <p:nvPr/>
                </p:nvSpPr>
                <p:spPr bwMode="auto">
                  <a:xfrm>
                    <a:off x="4281013" y="5951537"/>
                    <a:ext cx="46038" cy="95250"/>
                  </a:xfrm>
                  <a:custGeom>
                    <a:avLst/>
                    <a:gdLst>
                      <a:gd name="T0" fmla="*/ 0 w 29"/>
                      <a:gd name="T1" fmla="*/ 0 h 60"/>
                      <a:gd name="T2" fmla="*/ 1 w 29"/>
                      <a:gd name="T3" fmla="*/ 49 h 60"/>
                      <a:gd name="T4" fmla="*/ 2 w 29"/>
                      <a:gd name="T5" fmla="*/ 34 h 60"/>
                      <a:gd name="T6" fmla="*/ 2 w 29"/>
                      <a:gd name="T7" fmla="*/ 26 h 60"/>
                      <a:gd name="T8" fmla="*/ 2 w 29"/>
                      <a:gd name="T9" fmla="*/ 53 h 60"/>
                      <a:gd name="T10" fmla="*/ 4 w 29"/>
                      <a:gd name="T11" fmla="*/ 0 h 60"/>
                      <a:gd name="T12" fmla="*/ 4 w 29"/>
                      <a:gd name="T13" fmla="*/ 3 h 60"/>
                      <a:gd name="T14" fmla="*/ 4 w 29"/>
                      <a:gd name="T15" fmla="*/ 5 h 60"/>
                      <a:gd name="T16" fmla="*/ 4 w 29"/>
                      <a:gd name="T17" fmla="*/ 0 h 60"/>
                      <a:gd name="T18" fmla="*/ 5 w 29"/>
                      <a:gd name="T19" fmla="*/ 53 h 60"/>
                      <a:gd name="T20" fmla="*/ 6 w 29"/>
                      <a:gd name="T21" fmla="*/ 30 h 60"/>
                      <a:gd name="T22" fmla="*/ 6 w 29"/>
                      <a:gd name="T23" fmla="*/ 30 h 60"/>
                      <a:gd name="T24" fmla="*/ 6 w 29"/>
                      <a:gd name="T25" fmla="*/ 53 h 60"/>
                      <a:gd name="T26" fmla="*/ 7 w 29"/>
                      <a:gd name="T27" fmla="*/ 0 h 60"/>
                      <a:gd name="T28" fmla="*/ 8 w 29"/>
                      <a:gd name="T29" fmla="*/ 5 h 60"/>
                      <a:gd name="T30" fmla="*/ 8 w 29"/>
                      <a:gd name="T31" fmla="*/ 4 h 60"/>
                      <a:gd name="T32" fmla="*/ 9 w 29"/>
                      <a:gd name="T33" fmla="*/ 1 h 60"/>
                      <a:gd name="T34" fmla="*/ 10 w 29"/>
                      <a:gd name="T35" fmla="*/ 55 h 60"/>
                      <a:gd name="T36" fmla="*/ 10 w 29"/>
                      <a:gd name="T37" fmla="*/ 1 h 60"/>
                      <a:gd name="T38" fmla="*/ 10 w 29"/>
                      <a:gd name="T39" fmla="*/ 26 h 60"/>
                      <a:gd name="T40" fmla="*/ 11 w 29"/>
                      <a:gd name="T41" fmla="*/ 1 h 60"/>
                      <a:gd name="T42" fmla="*/ 12 w 29"/>
                      <a:gd name="T43" fmla="*/ 52 h 60"/>
                      <a:gd name="T44" fmla="*/ 12 w 29"/>
                      <a:gd name="T45" fmla="*/ 7 h 60"/>
                      <a:gd name="T46" fmla="*/ 13 w 29"/>
                      <a:gd name="T47" fmla="*/ 56 h 60"/>
                      <a:gd name="T48" fmla="*/ 14 w 29"/>
                      <a:gd name="T49" fmla="*/ 1 h 60"/>
                      <a:gd name="T50" fmla="*/ 14 w 29"/>
                      <a:gd name="T51" fmla="*/ 22 h 60"/>
                      <a:gd name="T52" fmla="*/ 15 w 29"/>
                      <a:gd name="T53" fmla="*/ 1 h 60"/>
                      <a:gd name="T54" fmla="*/ 16 w 29"/>
                      <a:gd name="T55" fmla="*/ 56 h 60"/>
                      <a:gd name="T56" fmla="*/ 16 w 29"/>
                      <a:gd name="T57" fmla="*/ 10 h 60"/>
                      <a:gd name="T58" fmla="*/ 17 w 29"/>
                      <a:gd name="T59" fmla="*/ 56 h 60"/>
                      <a:gd name="T60" fmla="*/ 18 w 29"/>
                      <a:gd name="T61" fmla="*/ 1 h 60"/>
                      <a:gd name="T62" fmla="*/ 18 w 29"/>
                      <a:gd name="T63" fmla="*/ 18 h 60"/>
                      <a:gd name="T64" fmla="*/ 18 w 29"/>
                      <a:gd name="T65" fmla="*/ 1 h 60"/>
                      <a:gd name="T66" fmla="*/ 20 w 29"/>
                      <a:gd name="T67" fmla="*/ 56 h 60"/>
                      <a:gd name="T68" fmla="*/ 20 w 29"/>
                      <a:gd name="T69" fmla="*/ 10 h 60"/>
                      <a:gd name="T70" fmla="*/ 21 w 29"/>
                      <a:gd name="T71" fmla="*/ 58 h 60"/>
                      <a:gd name="T72" fmla="*/ 22 w 29"/>
                      <a:gd name="T73" fmla="*/ 1 h 60"/>
                      <a:gd name="T74" fmla="*/ 23 w 29"/>
                      <a:gd name="T75" fmla="*/ 22 h 60"/>
                      <a:gd name="T76" fmla="*/ 23 w 29"/>
                      <a:gd name="T77" fmla="*/ 1 h 60"/>
                      <a:gd name="T78" fmla="*/ 24 w 29"/>
                      <a:gd name="T79" fmla="*/ 59 h 60"/>
                      <a:gd name="T80" fmla="*/ 25 w 29"/>
                      <a:gd name="T81" fmla="*/ 3 h 60"/>
                      <a:gd name="T82" fmla="*/ 25 w 29"/>
                      <a:gd name="T83" fmla="*/ 8 h 60"/>
                      <a:gd name="T84" fmla="*/ 25 w 29"/>
                      <a:gd name="T85" fmla="*/ 56 h 60"/>
                      <a:gd name="T86" fmla="*/ 25 w 29"/>
                      <a:gd name="T87" fmla="*/ 2 h 60"/>
                      <a:gd name="T88" fmla="*/ 27 w 29"/>
                      <a:gd name="T89" fmla="*/ 39 h 60"/>
                      <a:gd name="T90" fmla="*/ 27 w 29"/>
                      <a:gd name="T91" fmla="*/ 27 h 60"/>
                      <a:gd name="T92" fmla="*/ 27 w 29"/>
                      <a:gd name="T93" fmla="*/ 60 h 60"/>
                      <a:gd name="T94" fmla="*/ 28 w 29"/>
                      <a:gd name="T95" fmla="*/ 2 h 60"/>
                      <a:gd name="T96" fmla="*/ 29 w 29"/>
                      <a:gd name="T97" fmla="*/ 5 h 60"/>
                      <a:gd name="T98" fmla="*/ 29 w 29"/>
                      <a:gd name="T99" fmla="*/ 7 h 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9" h="60">
                        <a:moveTo>
                          <a:pt x="0" y="0"/>
                        </a:moveTo>
                        <a:lnTo>
                          <a:pt x="1" y="49"/>
                        </a:lnTo>
                        <a:lnTo>
                          <a:pt x="2" y="34"/>
                        </a:lnTo>
                        <a:lnTo>
                          <a:pt x="2" y="26"/>
                        </a:lnTo>
                        <a:lnTo>
                          <a:pt x="2" y="53"/>
                        </a:lnTo>
                        <a:lnTo>
                          <a:pt x="4" y="0"/>
                        </a:lnTo>
                        <a:lnTo>
                          <a:pt x="4" y="3"/>
                        </a:lnTo>
                        <a:lnTo>
                          <a:pt x="4" y="5"/>
                        </a:lnTo>
                        <a:lnTo>
                          <a:pt x="4" y="0"/>
                        </a:lnTo>
                        <a:lnTo>
                          <a:pt x="5" y="53"/>
                        </a:lnTo>
                        <a:lnTo>
                          <a:pt x="6" y="30"/>
                        </a:lnTo>
                        <a:lnTo>
                          <a:pt x="6" y="30"/>
                        </a:lnTo>
                        <a:lnTo>
                          <a:pt x="6" y="53"/>
                        </a:lnTo>
                        <a:lnTo>
                          <a:pt x="7" y="0"/>
                        </a:lnTo>
                        <a:lnTo>
                          <a:pt x="8" y="5"/>
                        </a:lnTo>
                        <a:lnTo>
                          <a:pt x="8" y="4"/>
                        </a:lnTo>
                        <a:lnTo>
                          <a:pt x="9" y="1"/>
                        </a:lnTo>
                        <a:lnTo>
                          <a:pt x="10" y="55"/>
                        </a:lnTo>
                        <a:lnTo>
                          <a:pt x="10" y="1"/>
                        </a:lnTo>
                        <a:lnTo>
                          <a:pt x="10" y="26"/>
                        </a:lnTo>
                        <a:lnTo>
                          <a:pt x="11" y="1"/>
                        </a:lnTo>
                        <a:lnTo>
                          <a:pt x="12" y="52"/>
                        </a:lnTo>
                        <a:lnTo>
                          <a:pt x="12" y="7"/>
                        </a:lnTo>
                        <a:lnTo>
                          <a:pt x="13" y="56"/>
                        </a:lnTo>
                        <a:lnTo>
                          <a:pt x="14" y="1"/>
                        </a:lnTo>
                        <a:lnTo>
                          <a:pt x="14" y="22"/>
                        </a:lnTo>
                        <a:lnTo>
                          <a:pt x="15" y="1"/>
                        </a:lnTo>
                        <a:lnTo>
                          <a:pt x="16" y="56"/>
                        </a:lnTo>
                        <a:lnTo>
                          <a:pt x="16" y="10"/>
                        </a:lnTo>
                        <a:lnTo>
                          <a:pt x="17" y="56"/>
                        </a:lnTo>
                        <a:lnTo>
                          <a:pt x="18" y="1"/>
                        </a:lnTo>
                        <a:lnTo>
                          <a:pt x="18" y="18"/>
                        </a:lnTo>
                        <a:lnTo>
                          <a:pt x="18" y="1"/>
                        </a:lnTo>
                        <a:lnTo>
                          <a:pt x="20" y="56"/>
                        </a:lnTo>
                        <a:lnTo>
                          <a:pt x="20" y="10"/>
                        </a:lnTo>
                        <a:lnTo>
                          <a:pt x="21" y="58"/>
                        </a:lnTo>
                        <a:lnTo>
                          <a:pt x="22" y="1"/>
                        </a:lnTo>
                        <a:lnTo>
                          <a:pt x="23" y="22"/>
                        </a:lnTo>
                        <a:lnTo>
                          <a:pt x="23" y="1"/>
                        </a:lnTo>
                        <a:lnTo>
                          <a:pt x="24" y="59"/>
                        </a:lnTo>
                        <a:lnTo>
                          <a:pt x="25" y="3"/>
                        </a:lnTo>
                        <a:lnTo>
                          <a:pt x="25" y="8"/>
                        </a:lnTo>
                        <a:lnTo>
                          <a:pt x="25" y="56"/>
                        </a:lnTo>
                        <a:lnTo>
                          <a:pt x="25" y="2"/>
                        </a:lnTo>
                        <a:lnTo>
                          <a:pt x="27" y="39"/>
                        </a:lnTo>
                        <a:lnTo>
                          <a:pt x="27" y="27"/>
                        </a:lnTo>
                        <a:lnTo>
                          <a:pt x="27" y="60"/>
                        </a:lnTo>
                        <a:lnTo>
                          <a:pt x="28" y="2"/>
                        </a:lnTo>
                        <a:lnTo>
                          <a:pt x="29" y="5"/>
                        </a:lnTo>
                        <a:lnTo>
                          <a:pt x="29" y="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7" name="Freeform 471"/>
                  <p:cNvSpPr>
                    <a:spLocks/>
                  </p:cNvSpPr>
                  <p:nvPr/>
                </p:nvSpPr>
                <p:spPr bwMode="auto">
                  <a:xfrm>
                    <a:off x="4327051" y="5954712"/>
                    <a:ext cx="46038" cy="103187"/>
                  </a:xfrm>
                  <a:custGeom>
                    <a:avLst/>
                    <a:gdLst>
                      <a:gd name="T0" fmla="*/ 0 w 29"/>
                      <a:gd name="T1" fmla="*/ 5 h 65"/>
                      <a:gd name="T2" fmla="*/ 0 w 29"/>
                      <a:gd name="T3" fmla="*/ 0 h 65"/>
                      <a:gd name="T4" fmla="*/ 1 w 29"/>
                      <a:gd name="T5" fmla="*/ 58 h 65"/>
                      <a:gd name="T6" fmla="*/ 2 w 29"/>
                      <a:gd name="T7" fmla="*/ 32 h 65"/>
                      <a:gd name="T8" fmla="*/ 2 w 29"/>
                      <a:gd name="T9" fmla="*/ 31 h 65"/>
                      <a:gd name="T10" fmla="*/ 2 w 29"/>
                      <a:gd name="T11" fmla="*/ 58 h 65"/>
                      <a:gd name="T12" fmla="*/ 4 w 29"/>
                      <a:gd name="T13" fmla="*/ 0 h 65"/>
                      <a:gd name="T14" fmla="*/ 4 w 29"/>
                      <a:gd name="T15" fmla="*/ 49 h 65"/>
                      <a:gd name="T16" fmla="*/ 4 w 29"/>
                      <a:gd name="T17" fmla="*/ 5 h 65"/>
                      <a:gd name="T18" fmla="*/ 5 w 29"/>
                      <a:gd name="T19" fmla="*/ 1 h 65"/>
                      <a:gd name="T20" fmla="*/ 6 w 29"/>
                      <a:gd name="T21" fmla="*/ 60 h 65"/>
                      <a:gd name="T22" fmla="*/ 6 w 29"/>
                      <a:gd name="T23" fmla="*/ 1 h 65"/>
                      <a:gd name="T24" fmla="*/ 6 w 29"/>
                      <a:gd name="T25" fmla="*/ 27 h 65"/>
                      <a:gd name="T26" fmla="*/ 7 w 29"/>
                      <a:gd name="T27" fmla="*/ 1 h 65"/>
                      <a:gd name="T28" fmla="*/ 8 w 29"/>
                      <a:gd name="T29" fmla="*/ 57 h 65"/>
                      <a:gd name="T30" fmla="*/ 8 w 29"/>
                      <a:gd name="T31" fmla="*/ 8 h 65"/>
                      <a:gd name="T32" fmla="*/ 9 w 29"/>
                      <a:gd name="T33" fmla="*/ 61 h 65"/>
                      <a:gd name="T34" fmla="*/ 10 w 29"/>
                      <a:gd name="T35" fmla="*/ 1 h 65"/>
                      <a:gd name="T36" fmla="*/ 10 w 29"/>
                      <a:gd name="T37" fmla="*/ 22 h 65"/>
                      <a:gd name="T38" fmla="*/ 11 w 29"/>
                      <a:gd name="T39" fmla="*/ 1 h 65"/>
                      <a:gd name="T40" fmla="*/ 12 w 29"/>
                      <a:gd name="T41" fmla="*/ 55 h 65"/>
                      <a:gd name="T42" fmla="*/ 12 w 29"/>
                      <a:gd name="T43" fmla="*/ 12 h 65"/>
                      <a:gd name="T44" fmla="*/ 12 w 29"/>
                      <a:gd name="T45" fmla="*/ 61 h 65"/>
                      <a:gd name="T46" fmla="*/ 13 w 29"/>
                      <a:gd name="T47" fmla="*/ 1 h 65"/>
                      <a:gd name="T48" fmla="*/ 14 w 29"/>
                      <a:gd name="T49" fmla="*/ 20 h 65"/>
                      <a:gd name="T50" fmla="*/ 14 w 29"/>
                      <a:gd name="T51" fmla="*/ 1 h 65"/>
                      <a:gd name="T52" fmla="*/ 15 w 29"/>
                      <a:gd name="T53" fmla="*/ 61 h 65"/>
                      <a:gd name="T54" fmla="*/ 16 w 29"/>
                      <a:gd name="T55" fmla="*/ 10 h 65"/>
                      <a:gd name="T56" fmla="*/ 17 w 29"/>
                      <a:gd name="T57" fmla="*/ 62 h 65"/>
                      <a:gd name="T58" fmla="*/ 18 w 29"/>
                      <a:gd name="T59" fmla="*/ 1 h 65"/>
                      <a:gd name="T60" fmla="*/ 18 w 29"/>
                      <a:gd name="T61" fmla="*/ 45 h 65"/>
                      <a:gd name="T62" fmla="*/ 19 w 29"/>
                      <a:gd name="T63" fmla="*/ 24 h 65"/>
                      <a:gd name="T64" fmla="*/ 19 w 29"/>
                      <a:gd name="T65" fmla="*/ 2 h 65"/>
                      <a:gd name="T66" fmla="*/ 20 w 29"/>
                      <a:gd name="T67" fmla="*/ 63 h 65"/>
                      <a:gd name="T68" fmla="*/ 20 w 29"/>
                      <a:gd name="T69" fmla="*/ 4 h 65"/>
                      <a:gd name="T70" fmla="*/ 20 w 29"/>
                      <a:gd name="T71" fmla="*/ 8 h 65"/>
                      <a:gd name="T72" fmla="*/ 21 w 29"/>
                      <a:gd name="T73" fmla="*/ 2 h 65"/>
                      <a:gd name="T74" fmla="*/ 22 w 29"/>
                      <a:gd name="T75" fmla="*/ 60 h 65"/>
                      <a:gd name="T76" fmla="*/ 22 w 29"/>
                      <a:gd name="T77" fmla="*/ 38 h 65"/>
                      <a:gd name="T78" fmla="*/ 23 w 29"/>
                      <a:gd name="T79" fmla="*/ 30 h 65"/>
                      <a:gd name="T80" fmla="*/ 23 w 29"/>
                      <a:gd name="T81" fmla="*/ 64 h 65"/>
                      <a:gd name="T82" fmla="*/ 24 w 29"/>
                      <a:gd name="T83" fmla="*/ 2 h 65"/>
                      <a:gd name="T84" fmla="*/ 25 w 29"/>
                      <a:gd name="T85" fmla="*/ 6 h 65"/>
                      <a:gd name="T86" fmla="*/ 25 w 29"/>
                      <a:gd name="T87" fmla="*/ 6 h 65"/>
                      <a:gd name="T88" fmla="*/ 25 w 29"/>
                      <a:gd name="T89" fmla="*/ 2 h 65"/>
                      <a:gd name="T90" fmla="*/ 26 w 29"/>
                      <a:gd name="T91" fmla="*/ 65 h 65"/>
                      <a:gd name="T92" fmla="*/ 27 w 29"/>
                      <a:gd name="T93" fmla="*/ 3 h 65"/>
                      <a:gd name="T94" fmla="*/ 27 w 29"/>
                      <a:gd name="T95" fmla="*/ 32 h 65"/>
                      <a:gd name="T96" fmla="*/ 27 w 29"/>
                      <a:gd name="T97" fmla="*/ 62 h 65"/>
                      <a:gd name="T98" fmla="*/ 29 w 29"/>
                      <a:gd name="T99" fmla="*/ 2 h 6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29" h="65">
                        <a:moveTo>
                          <a:pt x="0" y="5"/>
                        </a:moveTo>
                        <a:lnTo>
                          <a:pt x="0" y="0"/>
                        </a:lnTo>
                        <a:lnTo>
                          <a:pt x="1" y="58"/>
                        </a:lnTo>
                        <a:lnTo>
                          <a:pt x="2" y="32"/>
                        </a:lnTo>
                        <a:lnTo>
                          <a:pt x="2" y="31"/>
                        </a:lnTo>
                        <a:lnTo>
                          <a:pt x="2" y="58"/>
                        </a:lnTo>
                        <a:lnTo>
                          <a:pt x="4" y="0"/>
                        </a:lnTo>
                        <a:lnTo>
                          <a:pt x="4" y="49"/>
                        </a:lnTo>
                        <a:lnTo>
                          <a:pt x="4" y="5"/>
                        </a:lnTo>
                        <a:lnTo>
                          <a:pt x="5" y="1"/>
                        </a:lnTo>
                        <a:lnTo>
                          <a:pt x="6" y="60"/>
                        </a:lnTo>
                        <a:lnTo>
                          <a:pt x="6" y="1"/>
                        </a:lnTo>
                        <a:lnTo>
                          <a:pt x="6" y="27"/>
                        </a:lnTo>
                        <a:lnTo>
                          <a:pt x="7" y="1"/>
                        </a:lnTo>
                        <a:lnTo>
                          <a:pt x="8" y="57"/>
                        </a:lnTo>
                        <a:lnTo>
                          <a:pt x="8" y="8"/>
                        </a:lnTo>
                        <a:lnTo>
                          <a:pt x="9" y="61"/>
                        </a:lnTo>
                        <a:lnTo>
                          <a:pt x="10" y="1"/>
                        </a:lnTo>
                        <a:lnTo>
                          <a:pt x="10" y="22"/>
                        </a:lnTo>
                        <a:lnTo>
                          <a:pt x="11" y="1"/>
                        </a:lnTo>
                        <a:lnTo>
                          <a:pt x="12" y="55"/>
                        </a:lnTo>
                        <a:lnTo>
                          <a:pt x="12" y="12"/>
                        </a:lnTo>
                        <a:lnTo>
                          <a:pt x="12" y="61"/>
                        </a:lnTo>
                        <a:lnTo>
                          <a:pt x="13" y="1"/>
                        </a:lnTo>
                        <a:lnTo>
                          <a:pt x="14" y="20"/>
                        </a:lnTo>
                        <a:lnTo>
                          <a:pt x="14" y="1"/>
                        </a:lnTo>
                        <a:lnTo>
                          <a:pt x="15" y="61"/>
                        </a:lnTo>
                        <a:lnTo>
                          <a:pt x="16" y="10"/>
                        </a:lnTo>
                        <a:lnTo>
                          <a:pt x="17" y="62"/>
                        </a:lnTo>
                        <a:lnTo>
                          <a:pt x="18" y="1"/>
                        </a:lnTo>
                        <a:lnTo>
                          <a:pt x="18" y="45"/>
                        </a:lnTo>
                        <a:lnTo>
                          <a:pt x="19" y="24"/>
                        </a:lnTo>
                        <a:lnTo>
                          <a:pt x="19" y="2"/>
                        </a:lnTo>
                        <a:lnTo>
                          <a:pt x="20" y="63"/>
                        </a:lnTo>
                        <a:lnTo>
                          <a:pt x="20" y="4"/>
                        </a:lnTo>
                        <a:lnTo>
                          <a:pt x="20" y="8"/>
                        </a:lnTo>
                        <a:lnTo>
                          <a:pt x="21" y="2"/>
                        </a:lnTo>
                        <a:lnTo>
                          <a:pt x="22" y="60"/>
                        </a:lnTo>
                        <a:lnTo>
                          <a:pt x="22" y="38"/>
                        </a:lnTo>
                        <a:lnTo>
                          <a:pt x="23" y="30"/>
                        </a:lnTo>
                        <a:lnTo>
                          <a:pt x="23" y="64"/>
                        </a:lnTo>
                        <a:lnTo>
                          <a:pt x="24" y="2"/>
                        </a:lnTo>
                        <a:lnTo>
                          <a:pt x="25" y="6"/>
                        </a:lnTo>
                        <a:lnTo>
                          <a:pt x="25" y="6"/>
                        </a:lnTo>
                        <a:lnTo>
                          <a:pt x="25" y="2"/>
                        </a:lnTo>
                        <a:lnTo>
                          <a:pt x="26" y="65"/>
                        </a:lnTo>
                        <a:lnTo>
                          <a:pt x="27" y="3"/>
                        </a:lnTo>
                        <a:lnTo>
                          <a:pt x="27" y="32"/>
                        </a:lnTo>
                        <a:lnTo>
                          <a:pt x="27" y="62"/>
                        </a:lnTo>
                        <a:lnTo>
                          <a:pt x="29" y="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8" name="Freeform 472"/>
                  <p:cNvSpPr>
                    <a:spLocks/>
                  </p:cNvSpPr>
                  <p:nvPr/>
                </p:nvSpPr>
                <p:spPr bwMode="auto">
                  <a:xfrm>
                    <a:off x="4373088" y="5957887"/>
                    <a:ext cx="12700" cy="103187"/>
                  </a:xfrm>
                  <a:custGeom>
                    <a:avLst/>
                    <a:gdLst>
                      <a:gd name="T0" fmla="*/ 0 w 8"/>
                      <a:gd name="T1" fmla="*/ 0 h 65"/>
                      <a:gd name="T2" fmla="*/ 0 w 8"/>
                      <a:gd name="T3" fmla="*/ 55 h 65"/>
                      <a:gd name="T4" fmla="*/ 0 w 8"/>
                      <a:gd name="T5" fmla="*/ 6 h 65"/>
                      <a:gd name="T6" fmla="*/ 0 w 8"/>
                      <a:gd name="T7" fmla="*/ 1 h 65"/>
                      <a:gd name="T8" fmla="*/ 1 w 8"/>
                      <a:gd name="T9" fmla="*/ 63 h 65"/>
                      <a:gd name="T10" fmla="*/ 2 w 8"/>
                      <a:gd name="T11" fmla="*/ 1 h 65"/>
                      <a:gd name="T12" fmla="*/ 2 w 8"/>
                      <a:gd name="T13" fmla="*/ 25 h 65"/>
                      <a:gd name="T14" fmla="*/ 3 w 8"/>
                      <a:gd name="T15" fmla="*/ 1 h 65"/>
                      <a:gd name="T16" fmla="*/ 4 w 8"/>
                      <a:gd name="T17" fmla="*/ 62 h 65"/>
                      <a:gd name="T18" fmla="*/ 4 w 8"/>
                      <a:gd name="T19" fmla="*/ 9 h 65"/>
                      <a:gd name="T20" fmla="*/ 5 w 8"/>
                      <a:gd name="T21" fmla="*/ 64 h 65"/>
                      <a:gd name="T22" fmla="*/ 5 w 8"/>
                      <a:gd name="T23" fmla="*/ 1 h 65"/>
                      <a:gd name="T24" fmla="*/ 6 w 8"/>
                      <a:gd name="T25" fmla="*/ 17 h 65"/>
                      <a:gd name="T26" fmla="*/ 6 w 8"/>
                      <a:gd name="T27" fmla="*/ 1 h 65"/>
                      <a:gd name="T28" fmla="*/ 7 w 8"/>
                      <a:gd name="T29" fmla="*/ 61 h 65"/>
                      <a:gd name="T30" fmla="*/ 8 w 8"/>
                      <a:gd name="T31" fmla="*/ 11 h 65"/>
                      <a:gd name="T32" fmla="*/ 8 w 8"/>
                      <a:gd name="T33" fmla="*/ 65 h 6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8" h="65">
                        <a:moveTo>
                          <a:pt x="0" y="0"/>
                        </a:moveTo>
                        <a:lnTo>
                          <a:pt x="0" y="55"/>
                        </a:lnTo>
                        <a:lnTo>
                          <a:pt x="0" y="6"/>
                        </a:lnTo>
                        <a:lnTo>
                          <a:pt x="0" y="1"/>
                        </a:lnTo>
                        <a:lnTo>
                          <a:pt x="1" y="63"/>
                        </a:lnTo>
                        <a:lnTo>
                          <a:pt x="2" y="1"/>
                        </a:lnTo>
                        <a:lnTo>
                          <a:pt x="2" y="25"/>
                        </a:lnTo>
                        <a:lnTo>
                          <a:pt x="3" y="1"/>
                        </a:lnTo>
                        <a:lnTo>
                          <a:pt x="4" y="62"/>
                        </a:lnTo>
                        <a:lnTo>
                          <a:pt x="4" y="9"/>
                        </a:lnTo>
                        <a:lnTo>
                          <a:pt x="5" y="64"/>
                        </a:lnTo>
                        <a:lnTo>
                          <a:pt x="5" y="1"/>
                        </a:lnTo>
                        <a:lnTo>
                          <a:pt x="6" y="17"/>
                        </a:lnTo>
                        <a:lnTo>
                          <a:pt x="6" y="1"/>
                        </a:lnTo>
                        <a:lnTo>
                          <a:pt x="7" y="61"/>
                        </a:lnTo>
                        <a:lnTo>
                          <a:pt x="8" y="11"/>
                        </a:lnTo>
                        <a:lnTo>
                          <a:pt x="8" y="6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59" name="Freeform 473"/>
                  <p:cNvSpPr>
                    <a:spLocks/>
                  </p:cNvSpPr>
                  <p:nvPr/>
                </p:nvSpPr>
                <p:spPr bwMode="auto">
                  <a:xfrm>
                    <a:off x="4385788" y="5959475"/>
                    <a:ext cx="4763" cy="101600"/>
                  </a:xfrm>
                  <a:custGeom>
                    <a:avLst/>
                    <a:gdLst>
                      <a:gd name="T0" fmla="*/ 0 w 3"/>
                      <a:gd name="T1" fmla="*/ 64 h 64"/>
                      <a:gd name="T2" fmla="*/ 1 w 3"/>
                      <a:gd name="T3" fmla="*/ 0 h 64"/>
                      <a:gd name="T4" fmla="*/ 2 w 3"/>
                      <a:gd name="T5" fmla="*/ 21 h 64"/>
                      <a:gd name="T6" fmla="*/ 2 w 3"/>
                      <a:gd name="T7" fmla="*/ 0 h 64"/>
                      <a:gd name="T8" fmla="*/ 3 w 3"/>
                      <a:gd name="T9" fmla="*/ 64 h 6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" h="64">
                        <a:moveTo>
                          <a:pt x="0" y="64"/>
                        </a:moveTo>
                        <a:lnTo>
                          <a:pt x="1" y="0"/>
                        </a:lnTo>
                        <a:lnTo>
                          <a:pt x="2" y="21"/>
                        </a:lnTo>
                        <a:lnTo>
                          <a:pt x="2" y="0"/>
                        </a:lnTo>
                        <a:lnTo>
                          <a:pt x="3" y="6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0" name="Freeform 474"/>
                  <p:cNvSpPr>
                    <a:spLocks/>
                  </p:cNvSpPr>
                  <p:nvPr/>
                </p:nvSpPr>
                <p:spPr bwMode="auto">
                  <a:xfrm>
                    <a:off x="4392138" y="5961062"/>
                    <a:ext cx="4763" cy="100012"/>
                  </a:xfrm>
                  <a:custGeom>
                    <a:avLst/>
                    <a:gdLst>
                      <a:gd name="T0" fmla="*/ 0 w 3"/>
                      <a:gd name="T1" fmla="*/ 63 h 63"/>
                      <a:gd name="T2" fmla="*/ 0 w 3"/>
                      <a:gd name="T3" fmla="*/ 1 h 63"/>
                      <a:gd name="T4" fmla="*/ 1 w 3"/>
                      <a:gd name="T5" fmla="*/ 7 h 63"/>
                      <a:gd name="T6" fmla="*/ 1 w 3"/>
                      <a:gd name="T7" fmla="*/ 61 h 63"/>
                      <a:gd name="T8" fmla="*/ 2 w 3"/>
                      <a:gd name="T9" fmla="*/ 0 h 63"/>
                      <a:gd name="T10" fmla="*/ 2 w 3"/>
                      <a:gd name="T11" fmla="*/ 41 h 63"/>
                      <a:gd name="T12" fmla="*/ 2 w 3"/>
                      <a:gd name="T13" fmla="*/ 26 h 63"/>
                      <a:gd name="T14" fmla="*/ 3 w 3"/>
                      <a:gd name="T15" fmla="*/ 63 h 6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3" h="63">
                        <a:moveTo>
                          <a:pt x="0" y="63"/>
                        </a:moveTo>
                        <a:lnTo>
                          <a:pt x="0" y="1"/>
                        </a:lnTo>
                        <a:lnTo>
                          <a:pt x="1" y="7"/>
                        </a:lnTo>
                        <a:lnTo>
                          <a:pt x="1" y="61"/>
                        </a:lnTo>
                        <a:lnTo>
                          <a:pt x="2" y="0"/>
                        </a:lnTo>
                        <a:lnTo>
                          <a:pt x="2" y="41"/>
                        </a:lnTo>
                        <a:lnTo>
                          <a:pt x="2" y="26"/>
                        </a:lnTo>
                        <a:lnTo>
                          <a:pt x="3" y="6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1" name="Freeform 475"/>
                  <p:cNvSpPr>
                    <a:spLocks/>
                  </p:cNvSpPr>
                  <p:nvPr/>
                </p:nvSpPr>
                <p:spPr bwMode="auto">
                  <a:xfrm>
                    <a:off x="4396901" y="5961062"/>
                    <a:ext cx="4763" cy="100012"/>
                  </a:xfrm>
                  <a:custGeom>
                    <a:avLst/>
                    <a:gdLst>
                      <a:gd name="T0" fmla="*/ 0 w 3"/>
                      <a:gd name="T1" fmla="*/ 63 h 63"/>
                      <a:gd name="T2" fmla="*/ 1 w 3"/>
                      <a:gd name="T3" fmla="*/ 0 h 63"/>
                      <a:gd name="T4" fmla="*/ 1 w 3"/>
                      <a:gd name="T5" fmla="*/ 3 h 63"/>
                      <a:gd name="T6" fmla="*/ 1 w 3"/>
                      <a:gd name="T7" fmla="*/ 5 h 63"/>
                      <a:gd name="T8" fmla="*/ 2 w 3"/>
                      <a:gd name="T9" fmla="*/ 0 h 63"/>
                      <a:gd name="T10" fmla="*/ 3 w 3"/>
                      <a:gd name="T11" fmla="*/ 63 h 6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3" h="63">
                        <a:moveTo>
                          <a:pt x="0" y="63"/>
                        </a:moveTo>
                        <a:lnTo>
                          <a:pt x="1" y="0"/>
                        </a:lnTo>
                        <a:lnTo>
                          <a:pt x="1" y="3"/>
                        </a:lnTo>
                        <a:lnTo>
                          <a:pt x="1" y="5"/>
                        </a:lnTo>
                        <a:lnTo>
                          <a:pt x="2" y="0"/>
                        </a:lnTo>
                        <a:lnTo>
                          <a:pt x="3" y="6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2" name="Freeform 476"/>
                  <p:cNvSpPr>
                    <a:spLocks/>
                  </p:cNvSpPr>
                  <p:nvPr/>
                </p:nvSpPr>
                <p:spPr bwMode="auto">
                  <a:xfrm>
                    <a:off x="4401663" y="6011862"/>
                    <a:ext cx="1588" cy="49212"/>
                  </a:xfrm>
                  <a:custGeom>
                    <a:avLst/>
                    <a:gdLst>
                      <a:gd name="T0" fmla="*/ 0 w 1"/>
                      <a:gd name="T1" fmla="*/ 31 h 31"/>
                      <a:gd name="T2" fmla="*/ 0 w 1"/>
                      <a:gd name="T3" fmla="*/ 2 h 31"/>
                      <a:gd name="T4" fmla="*/ 1 w 1"/>
                      <a:gd name="T5" fmla="*/ 0 h 31"/>
                      <a:gd name="T6" fmla="*/ 1 w 1"/>
                      <a:gd name="T7" fmla="*/ 31 h 3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31">
                        <a:moveTo>
                          <a:pt x="0" y="31"/>
                        </a:moveTo>
                        <a:lnTo>
                          <a:pt x="0" y="2"/>
                        </a:lnTo>
                        <a:lnTo>
                          <a:pt x="1" y="0"/>
                        </a:lnTo>
                        <a:lnTo>
                          <a:pt x="1" y="3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3" name="Freeform 477"/>
                  <p:cNvSpPr>
                    <a:spLocks/>
                  </p:cNvSpPr>
                  <p:nvPr/>
                </p:nvSpPr>
                <p:spPr bwMode="auto">
                  <a:xfrm>
                    <a:off x="4403251" y="5961062"/>
                    <a:ext cx="4763" cy="100012"/>
                  </a:xfrm>
                  <a:custGeom>
                    <a:avLst/>
                    <a:gdLst>
                      <a:gd name="T0" fmla="*/ 0 w 3"/>
                      <a:gd name="T1" fmla="*/ 63 h 63"/>
                      <a:gd name="T2" fmla="*/ 1 w 3"/>
                      <a:gd name="T3" fmla="*/ 0 h 63"/>
                      <a:gd name="T4" fmla="*/ 2 w 3"/>
                      <a:gd name="T5" fmla="*/ 53 h 63"/>
                      <a:gd name="T6" fmla="*/ 2 w 3"/>
                      <a:gd name="T7" fmla="*/ 5 h 63"/>
                      <a:gd name="T8" fmla="*/ 2 w 3"/>
                      <a:gd name="T9" fmla="*/ 0 h 63"/>
                      <a:gd name="T10" fmla="*/ 3 w 3"/>
                      <a:gd name="T11" fmla="*/ 63 h 6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3" h="63">
                        <a:moveTo>
                          <a:pt x="0" y="63"/>
                        </a:moveTo>
                        <a:lnTo>
                          <a:pt x="1" y="0"/>
                        </a:lnTo>
                        <a:lnTo>
                          <a:pt x="2" y="53"/>
                        </a:lnTo>
                        <a:lnTo>
                          <a:pt x="2" y="5"/>
                        </a:lnTo>
                        <a:lnTo>
                          <a:pt x="2" y="0"/>
                        </a:lnTo>
                        <a:lnTo>
                          <a:pt x="3" y="6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4" name="Freeform 478"/>
                  <p:cNvSpPr>
                    <a:spLocks/>
                  </p:cNvSpPr>
                  <p:nvPr/>
                </p:nvSpPr>
                <p:spPr bwMode="auto">
                  <a:xfrm>
                    <a:off x="4408013" y="5961062"/>
                    <a:ext cx="6350" cy="100012"/>
                  </a:xfrm>
                  <a:custGeom>
                    <a:avLst/>
                    <a:gdLst>
                      <a:gd name="T0" fmla="*/ 0 w 4"/>
                      <a:gd name="T1" fmla="*/ 63 h 63"/>
                      <a:gd name="T2" fmla="*/ 1 w 4"/>
                      <a:gd name="T3" fmla="*/ 1 h 63"/>
                      <a:gd name="T4" fmla="*/ 1 w 4"/>
                      <a:gd name="T5" fmla="*/ 28 h 63"/>
                      <a:gd name="T6" fmla="*/ 1 w 4"/>
                      <a:gd name="T7" fmla="*/ 0 h 63"/>
                      <a:gd name="T8" fmla="*/ 3 w 4"/>
                      <a:gd name="T9" fmla="*/ 62 h 63"/>
                      <a:gd name="T10" fmla="*/ 3 w 4"/>
                      <a:gd name="T11" fmla="*/ 8 h 63"/>
                      <a:gd name="T12" fmla="*/ 4 w 4"/>
                      <a:gd name="T13" fmla="*/ 63 h 6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4" h="63">
                        <a:moveTo>
                          <a:pt x="0" y="63"/>
                        </a:moveTo>
                        <a:lnTo>
                          <a:pt x="1" y="1"/>
                        </a:lnTo>
                        <a:lnTo>
                          <a:pt x="1" y="28"/>
                        </a:lnTo>
                        <a:lnTo>
                          <a:pt x="1" y="0"/>
                        </a:lnTo>
                        <a:lnTo>
                          <a:pt x="3" y="62"/>
                        </a:lnTo>
                        <a:lnTo>
                          <a:pt x="3" y="8"/>
                        </a:lnTo>
                        <a:lnTo>
                          <a:pt x="4" y="6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5" name="Freeform 479"/>
                  <p:cNvSpPr>
                    <a:spLocks/>
                  </p:cNvSpPr>
                  <p:nvPr/>
                </p:nvSpPr>
                <p:spPr bwMode="auto">
                  <a:xfrm>
                    <a:off x="4414363" y="5962650"/>
                    <a:ext cx="4763" cy="98425"/>
                  </a:xfrm>
                  <a:custGeom>
                    <a:avLst/>
                    <a:gdLst>
                      <a:gd name="T0" fmla="*/ 0 w 3"/>
                      <a:gd name="T1" fmla="*/ 62 h 62"/>
                      <a:gd name="T2" fmla="*/ 1 w 3"/>
                      <a:gd name="T3" fmla="*/ 0 h 62"/>
                      <a:gd name="T4" fmla="*/ 1 w 3"/>
                      <a:gd name="T5" fmla="*/ 22 h 62"/>
                      <a:gd name="T6" fmla="*/ 2 w 3"/>
                      <a:gd name="T7" fmla="*/ 0 h 62"/>
                      <a:gd name="T8" fmla="*/ 2 w 3"/>
                      <a:gd name="T9" fmla="*/ 59 h 62"/>
                      <a:gd name="T10" fmla="*/ 3 w 3"/>
                      <a:gd name="T11" fmla="*/ 12 h 62"/>
                      <a:gd name="T12" fmla="*/ 3 w 3"/>
                      <a:gd name="T13" fmla="*/ 62 h 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3" h="62">
                        <a:moveTo>
                          <a:pt x="0" y="62"/>
                        </a:moveTo>
                        <a:lnTo>
                          <a:pt x="1" y="0"/>
                        </a:lnTo>
                        <a:lnTo>
                          <a:pt x="1" y="22"/>
                        </a:lnTo>
                        <a:lnTo>
                          <a:pt x="2" y="0"/>
                        </a:lnTo>
                        <a:lnTo>
                          <a:pt x="2" y="59"/>
                        </a:lnTo>
                        <a:lnTo>
                          <a:pt x="3" y="12"/>
                        </a:lnTo>
                        <a:lnTo>
                          <a:pt x="3" y="6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6" name="Freeform 480"/>
                  <p:cNvSpPr>
                    <a:spLocks/>
                  </p:cNvSpPr>
                  <p:nvPr/>
                </p:nvSpPr>
                <p:spPr bwMode="auto">
                  <a:xfrm>
                    <a:off x="4419126" y="5962650"/>
                    <a:ext cx="4763" cy="98425"/>
                  </a:xfrm>
                  <a:custGeom>
                    <a:avLst/>
                    <a:gdLst>
                      <a:gd name="T0" fmla="*/ 0 w 3"/>
                      <a:gd name="T1" fmla="*/ 62 h 62"/>
                      <a:gd name="T2" fmla="*/ 1 w 3"/>
                      <a:gd name="T3" fmla="*/ 0 h 62"/>
                      <a:gd name="T4" fmla="*/ 2 w 3"/>
                      <a:gd name="T5" fmla="*/ 20 h 62"/>
                      <a:gd name="T6" fmla="*/ 2 w 3"/>
                      <a:gd name="T7" fmla="*/ 0 h 62"/>
                      <a:gd name="T8" fmla="*/ 3 w 3"/>
                      <a:gd name="T9" fmla="*/ 62 h 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" h="62">
                        <a:moveTo>
                          <a:pt x="0" y="62"/>
                        </a:moveTo>
                        <a:lnTo>
                          <a:pt x="1" y="0"/>
                        </a:lnTo>
                        <a:lnTo>
                          <a:pt x="2" y="20"/>
                        </a:lnTo>
                        <a:lnTo>
                          <a:pt x="2" y="0"/>
                        </a:lnTo>
                        <a:lnTo>
                          <a:pt x="3" y="6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7" name="Freeform 481"/>
                  <p:cNvSpPr>
                    <a:spLocks/>
                  </p:cNvSpPr>
                  <p:nvPr/>
                </p:nvSpPr>
                <p:spPr bwMode="auto">
                  <a:xfrm>
                    <a:off x="4423888" y="5976937"/>
                    <a:ext cx="1588" cy="84137"/>
                  </a:xfrm>
                  <a:custGeom>
                    <a:avLst/>
                    <a:gdLst>
                      <a:gd name="T0" fmla="*/ 0 w 1"/>
                      <a:gd name="T1" fmla="*/ 53 h 53"/>
                      <a:gd name="T2" fmla="*/ 1 w 1"/>
                      <a:gd name="T3" fmla="*/ 0 h 53"/>
                      <a:gd name="T4" fmla="*/ 1 w 1"/>
                      <a:gd name="T5" fmla="*/ 53 h 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53">
                        <a:moveTo>
                          <a:pt x="0" y="53"/>
                        </a:moveTo>
                        <a:lnTo>
                          <a:pt x="1" y="0"/>
                        </a:lnTo>
                        <a:lnTo>
                          <a:pt x="1" y="5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8" name="Freeform 482"/>
                  <p:cNvSpPr>
                    <a:spLocks/>
                  </p:cNvSpPr>
                  <p:nvPr/>
                </p:nvSpPr>
                <p:spPr bwMode="auto">
                  <a:xfrm>
                    <a:off x="4425476" y="5964237"/>
                    <a:ext cx="4763" cy="96837"/>
                  </a:xfrm>
                  <a:custGeom>
                    <a:avLst/>
                    <a:gdLst>
                      <a:gd name="T0" fmla="*/ 0 w 3"/>
                      <a:gd name="T1" fmla="*/ 61 h 61"/>
                      <a:gd name="T2" fmla="*/ 1 w 3"/>
                      <a:gd name="T3" fmla="*/ 0 h 61"/>
                      <a:gd name="T4" fmla="*/ 2 w 3"/>
                      <a:gd name="T5" fmla="*/ 24 h 61"/>
                      <a:gd name="T6" fmla="*/ 2 w 3"/>
                      <a:gd name="T7" fmla="*/ 0 h 61"/>
                      <a:gd name="T8" fmla="*/ 3 w 3"/>
                      <a:gd name="T9" fmla="*/ 61 h 6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" h="61">
                        <a:moveTo>
                          <a:pt x="0" y="61"/>
                        </a:moveTo>
                        <a:lnTo>
                          <a:pt x="1" y="0"/>
                        </a:lnTo>
                        <a:lnTo>
                          <a:pt x="2" y="24"/>
                        </a:lnTo>
                        <a:lnTo>
                          <a:pt x="2" y="0"/>
                        </a:lnTo>
                        <a:lnTo>
                          <a:pt x="3" y="6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9" name="Freeform 483"/>
                  <p:cNvSpPr>
                    <a:spLocks/>
                  </p:cNvSpPr>
                  <p:nvPr/>
                </p:nvSpPr>
                <p:spPr bwMode="auto">
                  <a:xfrm>
                    <a:off x="4431826" y="5964237"/>
                    <a:ext cx="3175" cy="96837"/>
                  </a:xfrm>
                  <a:custGeom>
                    <a:avLst/>
                    <a:gdLst>
                      <a:gd name="T0" fmla="*/ 0 w 2"/>
                      <a:gd name="T1" fmla="*/ 61 h 61"/>
                      <a:gd name="T2" fmla="*/ 0 w 2"/>
                      <a:gd name="T3" fmla="*/ 2 h 61"/>
                      <a:gd name="T4" fmla="*/ 0 w 2"/>
                      <a:gd name="T5" fmla="*/ 6 h 61"/>
                      <a:gd name="T6" fmla="*/ 1 w 2"/>
                      <a:gd name="T7" fmla="*/ 0 h 61"/>
                      <a:gd name="T8" fmla="*/ 2 w 2"/>
                      <a:gd name="T9" fmla="*/ 61 h 6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" h="61">
                        <a:moveTo>
                          <a:pt x="0" y="61"/>
                        </a:moveTo>
                        <a:lnTo>
                          <a:pt x="0" y="2"/>
                        </a:lnTo>
                        <a:lnTo>
                          <a:pt x="0" y="6"/>
                        </a:lnTo>
                        <a:lnTo>
                          <a:pt x="1" y="0"/>
                        </a:lnTo>
                        <a:lnTo>
                          <a:pt x="2" y="6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0" name="Freeform 484"/>
                  <p:cNvSpPr>
                    <a:spLocks/>
                  </p:cNvSpPr>
                  <p:nvPr/>
                </p:nvSpPr>
                <p:spPr bwMode="auto">
                  <a:xfrm>
                    <a:off x="4435001" y="6011862"/>
                    <a:ext cx="1588" cy="49212"/>
                  </a:xfrm>
                  <a:custGeom>
                    <a:avLst/>
                    <a:gdLst>
                      <a:gd name="T0" fmla="*/ 0 w 1"/>
                      <a:gd name="T1" fmla="*/ 31 h 31"/>
                      <a:gd name="T2" fmla="*/ 0 w 1"/>
                      <a:gd name="T3" fmla="*/ 7 h 31"/>
                      <a:gd name="T4" fmla="*/ 0 w 1"/>
                      <a:gd name="T5" fmla="*/ 0 h 31"/>
                      <a:gd name="T6" fmla="*/ 1 w 1"/>
                      <a:gd name="T7" fmla="*/ 31 h 3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31">
                        <a:moveTo>
                          <a:pt x="0" y="31"/>
                        </a:moveTo>
                        <a:lnTo>
                          <a:pt x="0" y="7"/>
                        </a:lnTo>
                        <a:lnTo>
                          <a:pt x="0" y="0"/>
                        </a:lnTo>
                        <a:lnTo>
                          <a:pt x="1" y="3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1" name="Freeform 485"/>
                  <p:cNvSpPr>
                    <a:spLocks/>
                  </p:cNvSpPr>
                  <p:nvPr/>
                </p:nvSpPr>
                <p:spPr bwMode="auto">
                  <a:xfrm>
                    <a:off x="4436588" y="5964237"/>
                    <a:ext cx="4763" cy="96837"/>
                  </a:xfrm>
                  <a:custGeom>
                    <a:avLst/>
                    <a:gdLst>
                      <a:gd name="T0" fmla="*/ 0 w 3"/>
                      <a:gd name="T1" fmla="*/ 61 h 61"/>
                      <a:gd name="T2" fmla="*/ 1 w 3"/>
                      <a:gd name="T3" fmla="*/ 0 h 61"/>
                      <a:gd name="T4" fmla="*/ 1 w 3"/>
                      <a:gd name="T5" fmla="*/ 5 h 61"/>
                      <a:gd name="T6" fmla="*/ 1 w 3"/>
                      <a:gd name="T7" fmla="*/ 4 h 61"/>
                      <a:gd name="T8" fmla="*/ 2 w 3"/>
                      <a:gd name="T9" fmla="*/ 0 h 61"/>
                      <a:gd name="T10" fmla="*/ 3 w 3"/>
                      <a:gd name="T11" fmla="*/ 61 h 6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3" h="61">
                        <a:moveTo>
                          <a:pt x="0" y="61"/>
                        </a:moveTo>
                        <a:lnTo>
                          <a:pt x="1" y="0"/>
                        </a:lnTo>
                        <a:lnTo>
                          <a:pt x="1" y="5"/>
                        </a:lnTo>
                        <a:lnTo>
                          <a:pt x="1" y="4"/>
                        </a:lnTo>
                        <a:lnTo>
                          <a:pt x="2" y="0"/>
                        </a:lnTo>
                        <a:lnTo>
                          <a:pt x="3" y="6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2" name="Freeform 486"/>
                  <p:cNvSpPr>
                    <a:spLocks/>
                  </p:cNvSpPr>
                  <p:nvPr/>
                </p:nvSpPr>
                <p:spPr bwMode="auto">
                  <a:xfrm>
                    <a:off x="4441351" y="5965825"/>
                    <a:ext cx="1588" cy="95250"/>
                  </a:xfrm>
                  <a:custGeom>
                    <a:avLst/>
                    <a:gdLst>
                      <a:gd name="T0" fmla="*/ 0 w 1"/>
                      <a:gd name="T1" fmla="*/ 60 h 60"/>
                      <a:gd name="T2" fmla="*/ 0 w 1"/>
                      <a:gd name="T3" fmla="*/ 0 h 60"/>
                      <a:gd name="T4" fmla="*/ 1 w 1"/>
                      <a:gd name="T5" fmla="*/ 29 h 60"/>
                      <a:gd name="T6" fmla="*/ 1 w 1"/>
                      <a:gd name="T7" fmla="*/ 60 h 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60">
                        <a:moveTo>
                          <a:pt x="0" y="60"/>
                        </a:moveTo>
                        <a:lnTo>
                          <a:pt x="0" y="0"/>
                        </a:lnTo>
                        <a:lnTo>
                          <a:pt x="1" y="29"/>
                        </a:lnTo>
                        <a:lnTo>
                          <a:pt x="1" y="6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3" name="Freeform 487"/>
                  <p:cNvSpPr>
                    <a:spLocks/>
                  </p:cNvSpPr>
                  <p:nvPr/>
                </p:nvSpPr>
                <p:spPr bwMode="auto">
                  <a:xfrm>
                    <a:off x="4442938" y="5965825"/>
                    <a:ext cx="3175" cy="95250"/>
                  </a:xfrm>
                  <a:custGeom>
                    <a:avLst/>
                    <a:gdLst>
                      <a:gd name="T0" fmla="*/ 0 w 2"/>
                      <a:gd name="T1" fmla="*/ 60 h 60"/>
                      <a:gd name="T2" fmla="*/ 1 w 2"/>
                      <a:gd name="T3" fmla="*/ 0 h 60"/>
                      <a:gd name="T4" fmla="*/ 2 w 2"/>
                      <a:gd name="T5" fmla="*/ 59 h 60"/>
                      <a:gd name="T6" fmla="*/ 2 w 2"/>
                      <a:gd name="T7" fmla="*/ 6 h 60"/>
                      <a:gd name="T8" fmla="*/ 2 w 2"/>
                      <a:gd name="T9" fmla="*/ 60 h 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" h="60">
                        <a:moveTo>
                          <a:pt x="0" y="60"/>
                        </a:moveTo>
                        <a:lnTo>
                          <a:pt x="1" y="0"/>
                        </a:lnTo>
                        <a:lnTo>
                          <a:pt x="2" y="59"/>
                        </a:lnTo>
                        <a:lnTo>
                          <a:pt x="2" y="6"/>
                        </a:lnTo>
                        <a:lnTo>
                          <a:pt x="2" y="6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4" name="Freeform 488"/>
                  <p:cNvSpPr>
                    <a:spLocks/>
                  </p:cNvSpPr>
                  <p:nvPr/>
                </p:nvSpPr>
                <p:spPr bwMode="auto">
                  <a:xfrm>
                    <a:off x="4446113" y="5965825"/>
                    <a:ext cx="4763" cy="95250"/>
                  </a:xfrm>
                  <a:custGeom>
                    <a:avLst/>
                    <a:gdLst>
                      <a:gd name="T0" fmla="*/ 0 w 3"/>
                      <a:gd name="T1" fmla="*/ 60 h 60"/>
                      <a:gd name="T2" fmla="*/ 2 w 3"/>
                      <a:gd name="T3" fmla="*/ 0 h 60"/>
                      <a:gd name="T4" fmla="*/ 2 w 3"/>
                      <a:gd name="T5" fmla="*/ 24 h 60"/>
                      <a:gd name="T6" fmla="*/ 2 w 3"/>
                      <a:gd name="T7" fmla="*/ 0 h 60"/>
                      <a:gd name="T8" fmla="*/ 3 w 3"/>
                      <a:gd name="T9" fmla="*/ 60 h 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" h="60">
                        <a:moveTo>
                          <a:pt x="0" y="60"/>
                        </a:moveTo>
                        <a:lnTo>
                          <a:pt x="2" y="0"/>
                        </a:lnTo>
                        <a:lnTo>
                          <a:pt x="2" y="24"/>
                        </a:lnTo>
                        <a:lnTo>
                          <a:pt x="2" y="0"/>
                        </a:lnTo>
                        <a:lnTo>
                          <a:pt x="3" y="6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5" name="Freeform 489"/>
                  <p:cNvSpPr>
                    <a:spLocks/>
                  </p:cNvSpPr>
                  <p:nvPr/>
                </p:nvSpPr>
                <p:spPr bwMode="auto">
                  <a:xfrm>
                    <a:off x="4452463" y="5980112"/>
                    <a:ext cx="1588" cy="80962"/>
                  </a:xfrm>
                  <a:custGeom>
                    <a:avLst/>
                    <a:gdLst>
                      <a:gd name="T0" fmla="*/ 0 w 1"/>
                      <a:gd name="T1" fmla="*/ 51 h 51"/>
                      <a:gd name="T2" fmla="*/ 0 w 1"/>
                      <a:gd name="T3" fmla="*/ 0 h 51"/>
                      <a:gd name="T4" fmla="*/ 1 w 1"/>
                      <a:gd name="T5" fmla="*/ 51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51">
                        <a:moveTo>
                          <a:pt x="0" y="51"/>
                        </a:moveTo>
                        <a:lnTo>
                          <a:pt x="0" y="0"/>
                        </a:lnTo>
                        <a:lnTo>
                          <a:pt x="1" y="5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6" name="Freeform 490"/>
                  <p:cNvSpPr>
                    <a:spLocks/>
                  </p:cNvSpPr>
                  <p:nvPr/>
                </p:nvSpPr>
                <p:spPr bwMode="auto">
                  <a:xfrm>
                    <a:off x="4454051" y="5967412"/>
                    <a:ext cx="3175" cy="93662"/>
                  </a:xfrm>
                  <a:custGeom>
                    <a:avLst/>
                    <a:gdLst>
                      <a:gd name="T0" fmla="*/ 0 w 2"/>
                      <a:gd name="T1" fmla="*/ 59 h 59"/>
                      <a:gd name="T2" fmla="*/ 0 w 2"/>
                      <a:gd name="T3" fmla="*/ 0 h 59"/>
                      <a:gd name="T4" fmla="*/ 1 w 2"/>
                      <a:gd name="T5" fmla="*/ 17 h 59"/>
                      <a:gd name="T6" fmla="*/ 1 w 2"/>
                      <a:gd name="T7" fmla="*/ 0 h 59"/>
                      <a:gd name="T8" fmla="*/ 2 w 2"/>
                      <a:gd name="T9" fmla="*/ 59 h 5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" h="59">
                        <a:moveTo>
                          <a:pt x="0" y="59"/>
                        </a:moveTo>
                        <a:lnTo>
                          <a:pt x="0" y="0"/>
                        </a:lnTo>
                        <a:lnTo>
                          <a:pt x="1" y="17"/>
                        </a:lnTo>
                        <a:lnTo>
                          <a:pt x="1" y="0"/>
                        </a:lnTo>
                        <a:lnTo>
                          <a:pt x="2" y="5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7" name="Freeform 491"/>
                  <p:cNvSpPr>
                    <a:spLocks/>
                  </p:cNvSpPr>
                  <p:nvPr/>
                </p:nvSpPr>
                <p:spPr bwMode="auto">
                  <a:xfrm>
                    <a:off x="4457226" y="5981700"/>
                    <a:ext cx="1588" cy="79375"/>
                  </a:xfrm>
                  <a:custGeom>
                    <a:avLst/>
                    <a:gdLst>
                      <a:gd name="T0" fmla="*/ 0 w 1"/>
                      <a:gd name="T1" fmla="*/ 50 h 50"/>
                      <a:gd name="T2" fmla="*/ 1 w 1"/>
                      <a:gd name="T3" fmla="*/ 0 h 50"/>
                      <a:gd name="T4" fmla="*/ 1 w 1"/>
                      <a:gd name="T5" fmla="*/ 50 h 5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50">
                        <a:moveTo>
                          <a:pt x="0" y="50"/>
                        </a:moveTo>
                        <a:lnTo>
                          <a:pt x="1" y="0"/>
                        </a:lnTo>
                        <a:lnTo>
                          <a:pt x="1" y="5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8" name="Freeform 492"/>
                  <p:cNvSpPr>
                    <a:spLocks/>
                  </p:cNvSpPr>
                  <p:nvPr/>
                </p:nvSpPr>
                <p:spPr bwMode="auto">
                  <a:xfrm>
                    <a:off x="4458813" y="5967412"/>
                    <a:ext cx="4763" cy="93662"/>
                  </a:xfrm>
                  <a:custGeom>
                    <a:avLst/>
                    <a:gdLst>
                      <a:gd name="T0" fmla="*/ 0 w 3"/>
                      <a:gd name="T1" fmla="*/ 59 h 59"/>
                      <a:gd name="T2" fmla="*/ 1 w 3"/>
                      <a:gd name="T3" fmla="*/ 0 h 59"/>
                      <a:gd name="T4" fmla="*/ 2 w 3"/>
                      <a:gd name="T5" fmla="*/ 23 h 59"/>
                      <a:gd name="T6" fmla="*/ 2 w 3"/>
                      <a:gd name="T7" fmla="*/ 0 h 59"/>
                      <a:gd name="T8" fmla="*/ 3 w 3"/>
                      <a:gd name="T9" fmla="*/ 59 h 5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" h="59">
                        <a:moveTo>
                          <a:pt x="0" y="59"/>
                        </a:moveTo>
                        <a:lnTo>
                          <a:pt x="1" y="0"/>
                        </a:lnTo>
                        <a:lnTo>
                          <a:pt x="2" y="23"/>
                        </a:lnTo>
                        <a:lnTo>
                          <a:pt x="2" y="0"/>
                        </a:lnTo>
                        <a:lnTo>
                          <a:pt x="3" y="5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9" name="Freeform 493"/>
                  <p:cNvSpPr>
                    <a:spLocks/>
                  </p:cNvSpPr>
                  <p:nvPr/>
                </p:nvSpPr>
                <p:spPr bwMode="auto">
                  <a:xfrm>
                    <a:off x="4463576" y="5978525"/>
                    <a:ext cx="1588" cy="82550"/>
                  </a:xfrm>
                  <a:custGeom>
                    <a:avLst/>
                    <a:gdLst>
                      <a:gd name="T0" fmla="*/ 0 w 1"/>
                      <a:gd name="T1" fmla="*/ 52 h 52"/>
                      <a:gd name="T2" fmla="*/ 1 w 1"/>
                      <a:gd name="T3" fmla="*/ 0 h 52"/>
                      <a:gd name="T4" fmla="*/ 1 w 1"/>
                      <a:gd name="T5" fmla="*/ 52 h 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52">
                        <a:moveTo>
                          <a:pt x="0" y="52"/>
                        </a:moveTo>
                        <a:lnTo>
                          <a:pt x="1" y="0"/>
                        </a:lnTo>
                        <a:lnTo>
                          <a:pt x="1" y="5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0" name="Freeform 494"/>
                  <p:cNvSpPr>
                    <a:spLocks/>
                  </p:cNvSpPr>
                  <p:nvPr/>
                </p:nvSpPr>
                <p:spPr bwMode="auto">
                  <a:xfrm>
                    <a:off x="4465163" y="5967412"/>
                    <a:ext cx="3175" cy="93662"/>
                  </a:xfrm>
                  <a:custGeom>
                    <a:avLst/>
                    <a:gdLst>
                      <a:gd name="T0" fmla="*/ 0 w 2"/>
                      <a:gd name="T1" fmla="*/ 59 h 59"/>
                      <a:gd name="T2" fmla="*/ 0 w 2"/>
                      <a:gd name="T3" fmla="*/ 0 h 59"/>
                      <a:gd name="T4" fmla="*/ 2 w 2"/>
                      <a:gd name="T5" fmla="*/ 40 h 59"/>
                      <a:gd name="T6" fmla="*/ 2 w 2"/>
                      <a:gd name="T7" fmla="*/ 29 h 59"/>
                      <a:gd name="T8" fmla="*/ 2 w 2"/>
                      <a:gd name="T9" fmla="*/ 59 h 5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" h="59">
                        <a:moveTo>
                          <a:pt x="0" y="59"/>
                        </a:moveTo>
                        <a:lnTo>
                          <a:pt x="0" y="0"/>
                        </a:lnTo>
                        <a:lnTo>
                          <a:pt x="2" y="40"/>
                        </a:lnTo>
                        <a:lnTo>
                          <a:pt x="2" y="29"/>
                        </a:lnTo>
                        <a:lnTo>
                          <a:pt x="2" y="5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1" name="Freeform 495"/>
                  <p:cNvSpPr>
                    <a:spLocks/>
                  </p:cNvSpPr>
                  <p:nvPr/>
                </p:nvSpPr>
                <p:spPr bwMode="auto">
                  <a:xfrm>
                    <a:off x="4469926" y="5967412"/>
                    <a:ext cx="4763" cy="93662"/>
                  </a:xfrm>
                  <a:custGeom>
                    <a:avLst/>
                    <a:gdLst>
                      <a:gd name="T0" fmla="*/ 0 w 3"/>
                      <a:gd name="T1" fmla="*/ 59 h 59"/>
                      <a:gd name="T2" fmla="*/ 1 w 3"/>
                      <a:gd name="T3" fmla="*/ 0 h 59"/>
                      <a:gd name="T4" fmla="*/ 1 w 3"/>
                      <a:gd name="T5" fmla="*/ 4 h 59"/>
                      <a:gd name="T6" fmla="*/ 1 w 3"/>
                      <a:gd name="T7" fmla="*/ 5 h 59"/>
                      <a:gd name="T8" fmla="*/ 2 w 3"/>
                      <a:gd name="T9" fmla="*/ 0 h 59"/>
                      <a:gd name="T10" fmla="*/ 3 w 3"/>
                      <a:gd name="T11" fmla="*/ 59 h 5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3" h="59">
                        <a:moveTo>
                          <a:pt x="0" y="59"/>
                        </a:moveTo>
                        <a:lnTo>
                          <a:pt x="1" y="0"/>
                        </a:lnTo>
                        <a:lnTo>
                          <a:pt x="1" y="4"/>
                        </a:lnTo>
                        <a:lnTo>
                          <a:pt x="1" y="5"/>
                        </a:lnTo>
                        <a:lnTo>
                          <a:pt x="2" y="0"/>
                        </a:lnTo>
                        <a:lnTo>
                          <a:pt x="3" y="5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2" name="Freeform 496"/>
                  <p:cNvSpPr>
                    <a:spLocks/>
                  </p:cNvSpPr>
                  <p:nvPr/>
                </p:nvSpPr>
                <p:spPr bwMode="auto">
                  <a:xfrm>
                    <a:off x="4474688" y="6019800"/>
                    <a:ext cx="1588" cy="41275"/>
                  </a:xfrm>
                  <a:custGeom>
                    <a:avLst/>
                    <a:gdLst>
                      <a:gd name="T0" fmla="*/ 0 w 1"/>
                      <a:gd name="T1" fmla="*/ 26 h 26"/>
                      <a:gd name="T2" fmla="*/ 0 w 1"/>
                      <a:gd name="T3" fmla="*/ 0 h 26"/>
                      <a:gd name="T4" fmla="*/ 0 w 1"/>
                      <a:gd name="T5" fmla="*/ 3 h 26"/>
                      <a:gd name="T6" fmla="*/ 1 w 1"/>
                      <a:gd name="T7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26">
                        <a:moveTo>
                          <a:pt x="0" y="26"/>
                        </a:moveTo>
                        <a:lnTo>
                          <a:pt x="0" y="0"/>
                        </a:lnTo>
                        <a:lnTo>
                          <a:pt x="0" y="3"/>
                        </a:lnTo>
                        <a:lnTo>
                          <a:pt x="1" y="2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3" name="Freeform 497"/>
                  <p:cNvSpPr>
                    <a:spLocks/>
                  </p:cNvSpPr>
                  <p:nvPr/>
                </p:nvSpPr>
                <p:spPr bwMode="auto">
                  <a:xfrm>
                    <a:off x="4476276" y="5969000"/>
                    <a:ext cx="4763" cy="92075"/>
                  </a:xfrm>
                  <a:custGeom>
                    <a:avLst/>
                    <a:gdLst>
                      <a:gd name="T0" fmla="*/ 0 w 3"/>
                      <a:gd name="T1" fmla="*/ 58 h 58"/>
                      <a:gd name="T2" fmla="*/ 1 w 3"/>
                      <a:gd name="T3" fmla="*/ 0 h 58"/>
                      <a:gd name="T4" fmla="*/ 1 w 3"/>
                      <a:gd name="T5" fmla="*/ 57 h 58"/>
                      <a:gd name="T6" fmla="*/ 1 w 3"/>
                      <a:gd name="T7" fmla="*/ 6 h 58"/>
                      <a:gd name="T8" fmla="*/ 2 w 3"/>
                      <a:gd name="T9" fmla="*/ 0 h 58"/>
                      <a:gd name="T10" fmla="*/ 3 w 3"/>
                      <a:gd name="T11" fmla="*/ 58 h 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3" h="58">
                        <a:moveTo>
                          <a:pt x="0" y="58"/>
                        </a:moveTo>
                        <a:lnTo>
                          <a:pt x="1" y="0"/>
                        </a:lnTo>
                        <a:lnTo>
                          <a:pt x="1" y="57"/>
                        </a:lnTo>
                        <a:lnTo>
                          <a:pt x="1" y="6"/>
                        </a:lnTo>
                        <a:lnTo>
                          <a:pt x="2" y="0"/>
                        </a:lnTo>
                        <a:lnTo>
                          <a:pt x="3" y="5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4" name="Freeform 498"/>
                  <p:cNvSpPr>
                    <a:spLocks/>
                  </p:cNvSpPr>
                  <p:nvPr/>
                </p:nvSpPr>
                <p:spPr bwMode="auto">
                  <a:xfrm>
                    <a:off x="4481038" y="5969000"/>
                    <a:ext cx="3175" cy="92075"/>
                  </a:xfrm>
                  <a:custGeom>
                    <a:avLst/>
                    <a:gdLst>
                      <a:gd name="T0" fmla="*/ 0 w 2"/>
                      <a:gd name="T1" fmla="*/ 58 h 58"/>
                      <a:gd name="T2" fmla="*/ 0 w 2"/>
                      <a:gd name="T3" fmla="*/ 1 h 58"/>
                      <a:gd name="T4" fmla="*/ 1 w 2"/>
                      <a:gd name="T5" fmla="*/ 26 h 58"/>
                      <a:gd name="T6" fmla="*/ 1 w 2"/>
                      <a:gd name="T7" fmla="*/ 0 h 58"/>
                      <a:gd name="T8" fmla="*/ 2 w 2"/>
                      <a:gd name="T9" fmla="*/ 58 h 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" h="58">
                        <a:moveTo>
                          <a:pt x="0" y="58"/>
                        </a:moveTo>
                        <a:lnTo>
                          <a:pt x="0" y="1"/>
                        </a:lnTo>
                        <a:lnTo>
                          <a:pt x="1" y="26"/>
                        </a:lnTo>
                        <a:lnTo>
                          <a:pt x="1" y="0"/>
                        </a:lnTo>
                        <a:lnTo>
                          <a:pt x="2" y="5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5" name="Freeform 499"/>
                  <p:cNvSpPr>
                    <a:spLocks/>
                  </p:cNvSpPr>
                  <p:nvPr/>
                </p:nvSpPr>
                <p:spPr bwMode="auto">
                  <a:xfrm>
                    <a:off x="4485801" y="5981700"/>
                    <a:ext cx="0" cy="79375"/>
                  </a:xfrm>
                  <a:custGeom>
                    <a:avLst/>
                    <a:gdLst>
                      <a:gd name="T0" fmla="*/ 50 h 50"/>
                      <a:gd name="T1" fmla="*/ 0 h 50"/>
                      <a:gd name="T2" fmla="*/ 50 h 5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0">
                        <a:moveTo>
                          <a:pt x="0" y="50"/>
                        </a:moveTo>
                        <a:lnTo>
                          <a:pt x="0" y="0"/>
                        </a:lnTo>
                        <a:lnTo>
                          <a:pt x="0" y="5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6" name="Freeform 500"/>
                  <p:cNvSpPr>
                    <a:spLocks/>
                  </p:cNvSpPr>
                  <p:nvPr/>
                </p:nvSpPr>
                <p:spPr bwMode="auto">
                  <a:xfrm>
                    <a:off x="4487388" y="5970587"/>
                    <a:ext cx="3175" cy="90487"/>
                  </a:xfrm>
                  <a:custGeom>
                    <a:avLst/>
                    <a:gdLst>
                      <a:gd name="T0" fmla="*/ 0 w 2"/>
                      <a:gd name="T1" fmla="*/ 57 h 57"/>
                      <a:gd name="T2" fmla="*/ 0 w 2"/>
                      <a:gd name="T3" fmla="*/ 0 h 57"/>
                      <a:gd name="T4" fmla="*/ 1 w 2"/>
                      <a:gd name="T5" fmla="*/ 20 h 57"/>
                      <a:gd name="T6" fmla="*/ 2 w 2"/>
                      <a:gd name="T7" fmla="*/ 0 h 57"/>
                      <a:gd name="T8" fmla="*/ 2 w 2"/>
                      <a:gd name="T9" fmla="*/ 57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" h="57">
                        <a:moveTo>
                          <a:pt x="0" y="57"/>
                        </a:moveTo>
                        <a:lnTo>
                          <a:pt x="0" y="0"/>
                        </a:lnTo>
                        <a:lnTo>
                          <a:pt x="1" y="20"/>
                        </a:lnTo>
                        <a:lnTo>
                          <a:pt x="2" y="0"/>
                        </a:lnTo>
                        <a:lnTo>
                          <a:pt x="2" y="5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7" name="Freeform 501"/>
                  <p:cNvSpPr>
                    <a:spLocks/>
                  </p:cNvSpPr>
                  <p:nvPr/>
                </p:nvSpPr>
                <p:spPr bwMode="auto">
                  <a:xfrm>
                    <a:off x="4490563" y="5986462"/>
                    <a:ext cx="1588" cy="74612"/>
                  </a:xfrm>
                  <a:custGeom>
                    <a:avLst/>
                    <a:gdLst>
                      <a:gd name="T0" fmla="*/ 0 w 1"/>
                      <a:gd name="T1" fmla="*/ 47 h 47"/>
                      <a:gd name="T2" fmla="*/ 0 w 1"/>
                      <a:gd name="T3" fmla="*/ 0 h 47"/>
                      <a:gd name="T4" fmla="*/ 1 w 1"/>
                      <a:gd name="T5" fmla="*/ 47 h 4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47">
                        <a:moveTo>
                          <a:pt x="0" y="47"/>
                        </a:moveTo>
                        <a:lnTo>
                          <a:pt x="0" y="0"/>
                        </a:lnTo>
                        <a:lnTo>
                          <a:pt x="1" y="4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8" name="Freeform 502"/>
                  <p:cNvSpPr>
                    <a:spLocks/>
                  </p:cNvSpPr>
                  <p:nvPr/>
                </p:nvSpPr>
                <p:spPr bwMode="auto">
                  <a:xfrm>
                    <a:off x="4492151" y="5970587"/>
                    <a:ext cx="4763" cy="90487"/>
                  </a:xfrm>
                  <a:custGeom>
                    <a:avLst/>
                    <a:gdLst>
                      <a:gd name="T0" fmla="*/ 0 w 3"/>
                      <a:gd name="T1" fmla="*/ 57 h 57"/>
                      <a:gd name="T2" fmla="*/ 1 w 3"/>
                      <a:gd name="T3" fmla="*/ 0 h 57"/>
                      <a:gd name="T4" fmla="*/ 2 w 3"/>
                      <a:gd name="T5" fmla="*/ 21 h 57"/>
                      <a:gd name="T6" fmla="*/ 2 w 3"/>
                      <a:gd name="T7" fmla="*/ 0 h 57"/>
                      <a:gd name="T8" fmla="*/ 3 w 3"/>
                      <a:gd name="T9" fmla="*/ 57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" h="57">
                        <a:moveTo>
                          <a:pt x="0" y="57"/>
                        </a:moveTo>
                        <a:lnTo>
                          <a:pt x="1" y="0"/>
                        </a:lnTo>
                        <a:lnTo>
                          <a:pt x="2" y="21"/>
                        </a:lnTo>
                        <a:lnTo>
                          <a:pt x="2" y="0"/>
                        </a:lnTo>
                        <a:lnTo>
                          <a:pt x="3" y="5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9" name="Freeform 503"/>
                  <p:cNvSpPr>
                    <a:spLocks/>
                  </p:cNvSpPr>
                  <p:nvPr/>
                </p:nvSpPr>
                <p:spPr bwMode="auto">
                  <a:xfrm>
                    <a:off x="4496913" y="5983287"/>
                    <a:ext cx="1588" cy="77787"/>
                  </a:xfrm>
                  <a:custGeom>
                    <a:avLst/>
                    <a:gdLst>
                      <a:gd name="T0" fmla="*/ 0 w 1"/>
                      <a:gd name="T1" fmla="*/ 49 h 49"/>
                      <a:gd name="T2" fmla="*/ 1 w 1"/>
                      <a:gd name="T3" fmla="*/ 0 h 49"/>
                      <a:gd name="T4" fmla="*/ 1 w 1"/>
                      <a:gd name="T5" fmla="*/ 49 h 4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49">
                        <a:moveTo>
                          <a:pt x="0" y="49"/>
                        </a:moveTo>
                        <a:lnTo>
                          <a:pt x="1" y="0"/>
                        </a:lnTo>
                        <a:lnTo>
                          <a:pt x="1" y="4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0" name="Freeform 504"/>
                  <p:cNvSpPr>
                    <a:spLocks/>
                  </p:cNvSpPr>
                  <p:nvPr/>
                </p:nvSpPr>
                <p:spPr bwMode="auto">
                  <a:xfrm>
                    <a:off x="4498501" y="5970587"/>
                    <a:ext cx="3175" cy="90487"/>
                  </a:xfrm>
                  <a:custGeom>
                    <a:avLst/>
                    <a:gdLst>
                      <a:gd name="T0" fmla="*/ 0 w 2"/>
                      <a:gd name="T1" fmla="*/ 57 h 57"/>
                      <a:gd name="T2" fmla="*/ 1 w 2"/>
                      <a:gd name="T3" fmla="*/ 0 h 57"/>
                      <a:gd name="T4" fmla="*/ 2 w 2"/>
                      <a:gd name="T5" fmla="*/ 27 h 57"/>
                      <a:gd name="T6" fmla="*/ 2 w 2"/>
                      <a:gd name="T7" fmla="*/ 1 h 57"/>
                      <a:gd name="T8" fmla="*/ 2 w 2"/>
                      <a:gd name="T9" fmla="*/ 57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" h="57">
                        <a:moveTo>
                          <a:pt x="0" y="57"/>
                        </a:moveTo>
                        <a:lnTo>
                          <a:pt x="1" y="0"/>
                        </a:lnTo>
                        <a:lnTo>
                          <a:pt x="2" y="27"/>
                        </a:lnTo>
                        <a:lnTo>
                          <a:pt x="2" y="1"/>
                        </a:lnTo>
                        <a:lnTo>
                          <a:pt x="2" y="5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1" name="Freeform 505"/>
                  <p:cNvSpPr>
                    <a:spLocks/>
                  </p:cNvSpPr>
                  <p:nvPr/>
                </p:nvSpPr>
                <p:spPr bwMode="auto">
                  <a:xfrm>
                    <a:off x="4501676" y="5970587"/>
                    <a:ext cx="4763" cy="90487"/>
                  </a:xfrm>
                  <a:custGeom>
                    <a:avLst/>
                    <a:gdLst>
                      <a:gd name="T0" fmla="*/ 0 w 3"/>
                      <a:gd name="T1" fmla="*/ 57 h 57"/>
                      <a:gd name="T2" fmla="*/ 2 w 3"/>
                      <a:gd name="T3" fmla="*/ 1 h 57"/>
                      <a:gd name="T4" fmla="*/ 2 w 3"/>
                      <a:gd name="T5" fmla="*/ 4 h 57"/>
                      <a:gd name="T6" fmla="*/ 2 w 3"/>
                      <a:gd name="T7" fmla="*/ 6 h 57"/>
                      <a:gd name="T8" fmla="*/ 2 w 3"/>
                      <a:gd name="T9" fmla="*/ 0 h 57"/>
                      <a:gd name="T10" fmla="*/ 3 w 3"/>
                      <a:gd name="T11" fmla="*/ 57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3" h="57">
                        <a:moveTo>
                          <a:pt x="0" y="57"/>
                        </a:moveTo>
                        <a:lnTo>
                          <a:pt x="2" y="1"/>
                        </a:lnTo>
                        <a:lnTo>
                          <a:pt x="2" y="4"/>
                        </a:lnTo>
                        <a:lnTo>
                          <a:pt x="2" y="6"/>
                        </a:lnTo>
                        <a:lnTo>
                          <a:pt x="2" y="0"/>
                        </a:lnTo>
                        <a:lnTo>
                          <a:pt x="3" y="5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2" name="Freeform 506"/>
                  <p:cNvSpPr>
                    <a:spLocks/>
                  </p:cNvSpPr>
                  <p:nvPr/>
                </p:nvSpPr>
                <p:spPr bwMode="auto">
                  <a:xfrm>
                    <a:off x="4508026" y="6024562"/>
                    <a:ext cx="0" cy="36512"/>
                  </a:xfrm>
                  <a:custGeom>
                    <a:avLst/>
                    <a:gdLst>
                      <a:gd name="T0" fmla="*/ 23 h 23"/>
                      <a:gd name="T1" fmla="*/ 1 h 23"/>
                      <a:gd name="T2" fmla="*/ 0 h 23"/>
                      <a:gd name="T3" fmla="*/ 23 h 2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23">
                        <a:moveTo>
                          <a:pt x="0" y="23"/>
                        </a:moveTo>
                        <a:lnTo>
                          <a:pt x="0" y="1"/>
                        </a:lnTo>
                        <a:lnTo>
                          <a:pt x="0" y="0"/>
                        </a:lnTo>
                        <a:lnTo>
                          <a:pt x="0" y="2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3" name="Freeform 507"/>
                  <p:cNvSpPr>
                    <a:spLocks/>
                  </p:cNvSpPr>
                  <p:nvPr/>
                </p:nvSpPr>
                <p:spPr bwMode="auto">
                  <a:xfrm>
                    <a:off x="4509613" y="5972175"/>
                    <a:ext cx="3175" cy="88900"/>
                  </a:xfrm>
                  <a:custGeom>
                    <a:avLst/>
                    <a:gdLst>
                      <a:gd name="T0" fmla="*/ 0 w 2"/>
                      <a:gd name="T1" fmla="*/ 56 h 56"/>
                      <a:gd name="T2" fmla="*/ 0 w 2"/>
                      <a:gd name="T3" fmla="*/ 0 h 56"/>
                      <a:gd name="T4" fmla="*/ 1 w 2"/>
                      <a:gd name="T5" fmla="*/ 5 h 56"/>
                      <a:gd name="T6" fmla="*/ 1 w 2"/>
                      <a:gd name="T7" fmla="*/ 3 h 56"/>
                      <a:gd name="T8" fmla="*/ 2 w 2"/>
                      <a:gd name="T9" fmla="*/ 0 h 56"/>
                      <a:gd name="T10" fmla="*/ 2 w 2"/>
                      <a:gd name="T11" fmla="*/ 56 h 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2" h="56">
                        <a:moveTo>
                          <a:pt x="0" y="56"/>
                        </a:moveTo>
                        <a:lnTo>
                          <a:pt x="0" y="0"/>
                        </a:lnTo>
                        <a:lnTo>
                          <a:pt x="1" y="5"/>
                        </a:lnTo>
                        <a:lnTo>
                          <a:pt x="1" y="3"/>
                        </a:lnTo>
                        <a:lnTo>
                          <a:pt x="2" y="0"/>
                        </a:lnTo>
                        <a:lnTo>
                          <a:pt x="2" y="5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4" name="Freeform 508"/>
                  <p:cNvSpPr>
                    <a:spLocks/>
                  </p:cNvSpPr>
                  <p:nvPr/>
                </p:nvSpPr>
                <p:spPr bwMode="auto">
                  <a:xfrm>
                    <a:off x="4514376" y="5972175"/>
                    <a:ext cx="3175" cy="88900"/>
                  </a:xfrm>
                  <a:custGeom>
                    <a:avLst/>
                    <a:gdLst>
                      <a:gd name="T0" fmla="*/ 0 w 2"/>
                      <a:gd name="T1" fmla="*/ 56 h 56"/>
                      <a:gd name="T2" fmla="*/ 0 w 2"/>
                      <a:gd name="T3" fmla="*/ 0 h 56"/>
                      <a:gd name="T4" fmla="*/ 0 w 2"/>
                      <a:gd name="T5" fmla="*/ 28 h 56"/>
                      <a:gd name="T6" fmla="*/ 1 w 2"/>
                      <a:gd name="T7" fmla="*/ 0 h 56"/>
                      <a:gd name="T8" fmla="*/ 2 w 2"/>
                      <a:gd name="T9" fmla="*/ 56 h 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" h="56">
                        <a:moveTo>
                          <a:pt x="0" y="56"/>
                        </a:moveTo>
                        <a:lnTo>
                          <a:pt x="0" y="0"/>
                        </a:lnTo>
                        <a:lnTo>
                          <a:pt x="0" y="28"/>
                        </a:lnTo>
                        <a:lnTo>
                          <a:pt x="1" y="0"/>
                        </a:lnTo>
                        <a:lnTo>
                          <a:pt x="2" y="5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5" name="Freeform 509"/>
                  <p:cNvSpPr>
                    <a:spLocks/>
                  </p:cNvSpPr>
                  <p:nvPr/>
                </p:nvSpPr>
                <p:spPr bwMode="auto">
                  <a:xfrm>
                    <a:off x="4517551" y="5983287"/>
                    <a:ext cx="1588" cy="77787"/>
                  </a:xfrm>
                  <a:custGeom>
                    <a:avLst/>
                    <a:gdLst>
                      <a:gd name="T0" fmla="*/ 0 w 1"/>
                      <a:gd name="T1" fmla="*/ 49 h 49"/>
                      <a:gd name="T2" fmla="*/ 0 w 1"/>
                      <a:gd name="T3" fmla="*/ 0 h 49"/>
                      <a:gd name="T4" fmla="*/ 1 w 1"/>
                      <a:gd name="T5" fmla="*/ 49 h 4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49">
                        <a:moveTo>
                          <a:pt x="0" y="49"/>
                        </a:moveTo>
                        <a:lnTo>
                          <a:pt x="0" y="0"/>
                        </a:lnTo>
                        <a:lnTo>
                          <a:pt x="1" y="4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6" name="Freeform 510"/>
                  <p:cNvSpPr>
                    <a:spLocks/>
                  </p:cNvSpPr>
                  <p:nvPr/>
                </p:nvSpPr>
                <p:spPr bwMode="auto">
                  <a:xfrm>
                    <a:off x="4519138" y="5972175"/>
                    <a:ext cx="4763" cy="88900"/>
                  </a:xfrm>
                  <a:custGeom>
                    <a:avLst/>
                    <a:gdLst>
                      <a:gd name="T0" fmla="*/ 0 w 3"/>
                      <a:gd name="T1" fmla="*/ 56 h 56"/>
                      <a:gd name="T2" fmla="*/ 1 w 3"/>
                      <a:gd name="T3" fmla="*/ 0 h 56"/>
                      <a:gd name="T4" fmla="*/ 1 w 3"/>
                      <a:gd name="T5" fmla="*/ 22 h 56"/>
                      <a:gd name="T6" fmla="*/ 2 w 3"/>
                      <a:gd name="T7" fmla="*/ 0 h 56"/>
                      <a:gd name="T8" fmla="*/ 3 w 3"/>
                      <a:gd name="T9" fmla="*/ 56 h 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" h="56">
                        <a:moveTo>
                          <a:pt x="0" y="56"/>
                        </a:moveTo>
                        <a:lnTo>
                          <a:pt x="1" y="0"/>
                        </a:lnTo>
                        <a:lnTo>
                          <a:pt x="1" y="22"/>
                        </a:lnTo>
                        <a:lnTo>
                          <a:pt x="2" y="0"/>
                        </a:lnTo>
                        <a:lnTo>
                          <a:pt x="3" y="5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7" name="Freeform 511"/>
                  <p:cNvSpPr>
                    <a:spLocks/>
                  </p:cNvSpPr>
                  <p:nvPr/>
                </p:nvSpPr>
                <p:spPr bwMode="auto">
                  <a:xfrm>
                    <a:off x="4523901" y="5989637"/>
                    <a:ext cx="1588" cy="71437"/>
                  </a:xfrm>
                  <a:custGeom>
                    <a:avLst/>
                    <a:gdLst>
                      <a:gd name="T0" fmla="*/ 0 w 1"/>
                      <a:gd name="T1" fmla="*/ 45 h 45"/>
                      <a:gd name="T2" fmla="*/ 0 w 1"/>
                      <a:gd name="T3" fmla="*/ 0 h 45"/>
                      <a:gd name="T4" fmla="*/ 1 w 1"/>
                      <a:gd name="T5" fmla="*/ 45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45">
                        <a:moveTo>
                          <a:pt x="0" y="45"/>
                        </a:moveTo>
                        <a:lnTo>
                          <a:pt x="0" y="0"/>
                        </a:lnTo>
                        <a:lnTo>
                          <a:pt x="1" y="4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8" name="Freeform 512"/>
                  <p:cNvSpPr>
                    <a:spLocks/>
                  </p:cNvSpPr>
                  <p:nvPr/>
                </p:nvSpPr>
                <p:spPr bwMode="auto">
                  <a:xfrm>
                    <a:off x="4525488" y="5973762"/>
                    <a:ext cx="4763" cy="87312"/>
                  </a:xfrm>
                  <a:custGeom>
                    <a:avLst/>
                    <a:gdLst>
                      <a:gd name="T0" fmla="*/ 0 w 3"/>
                      <a:gd name="T1" fmla="*/ 55 h 55"/>
                      <a:gd name="T2" fmla="*/ 1 w 3"/>
                      <a:gd name="T3" fmla="*/ 0 h 55"/>
                      <a:gd name="T4" fmla="*/ 1 w 3"/>
                      <a:gd name="T5" fmla="*/ 20 h 55"/>
                      <a:gd name="T6" fmla="*/ 1 w 3"/>
                      <a:gd name="T7" fmla="*/ 0 h 55"/>
                      <a:gd name="T8" fmla="*/ 3 w 3"/>
                      <a:gd name="T9" fmla="*/ 55 h 5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" h="55">
                        <a:moveTo>
                          <a:pt x="0" y="55"/>
                        </a:moveTo>
                        <a:lnTo>
                          <a:pt x="1" y="0"/>
                        </a:lnTo>
                        <a:lnTo>
                          <a:pt x="1" y="20"/>
                        </a:lnTo>
                        <a:lnTo>
                          <a:pt x="1" y="0"/>
                        </a:lnTo>
                        <a:lnTo>
                          <a:pt x="3" y="5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9" name="Freeform 513"/>
                  <p:cNvSpPr>
                    <a:spLocks/>
                  </p:cNvSpPr>
                  <p:nvPr/>
                </p:nvSpPr>
                <p:spPr bwMode="auto">
                  <a:xfrm>
                    <a:off x="4530251" y="5986462"/>
                    <a:ext cx="1588" cy="74612"/>
                  </a:xfrm>
                  <a:custGeom>
                    <a:avLst/>
                    <a:gdLst>
                      <a:gd name="T0" fmla="*/ 0 w 1"/>
                      <a:gd name="T1" fmla="*/ 47 h 47"/>
                      <a:gd name="T2" fmla="*/ 0 w 1"/>
                      <a:gd name="T3" fmla="*/ 0 h 47"/>
                      <a:gd name="T4" fmla="*/ 1 w 1"/>
                      <a:gd name="T5" fmla="*/ 47 h 4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47">
                        <a:moveTo>
                          <a:pt x="0" y="47"/>
                        </a:moveTo>
                        <a:lnTo>
                          <a:pt x="0" y="0"/>
                        </a:lnTo>
                        <a:lnTo>
                          <a:pt x="1" y="4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0" name="Freeform 514"/>
                  <p:cNvSpPr>
                    <a:spLocks/>
                  </p:cNvSpPr>
                  <p:nvPr/>
                </p:nvSpPr>
                <p:spPr bwMode="auto">
                  <a:xfrm>
                    <a:off x="4531838" y="5973762"/>
                    <a:ext cx="3175" cy="87312"/>
                  </a:xfrm>
                  <a:custGeom>
                    <a:avLst/>
                    <a:gdLst>
                      <a:gd name="T0" fmla="*/ 0 w 2"/>
                      <a:gd name="T1" fmla="*/ 55 h 55"/>
                      <a:gd name="T2" fmla="*/ 1 w 2"/>
                      <a:gd name="T3" fmla="*/ 0 h 55"/>
                      <a:gd name="T4" fmla="*/ 2 w 2"/>
                      <a:gd name="T5" fmla="*/ 26 h 55"/>
                      <a:gd name="T6" fmla="*/ 2 w 2"/>
                      <a:gd name="T7" fmla="*/ 1 h 55"/>
                      <a:gd name="T8" fmla="*/ 2 w 2"/>
                      <a:gd name="T9" fmla="*/ 55 h 5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" h="55">
                        <a:moveTo>
                          <a:pt x="0" y="55"/>
                        </a:moveTo>
                        <a:lnTo>
                          <a:pt x="1" y="0"/>
                        </a:lnTo>
                        <a:lnTo>
                          <a:pt x="2" y="26"/>
                        </a:lnTo>
                        <a:lnTo>
                          <a:pt x="2" y="1"/>
                        </a:lnTo>
                        <a:lnTo>
                          <a:pt x="2" y="5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1" name="Freeform 515"/>
                  <p:cNvSpPr>
                    <a:spLocks/>
                  </p:cNvSpPr>
                  <p:nvPr/>
                </p:nvSpPr>
                <p:spPr bwMode="auto">
                  <a:xfrm>
                    <a:off x="4536601" y="5983287"/>
                    <a:ext cx="1588" cy="77787"/>
                  </a:xfrm>
                  <a:custGeom>
                    <a:avLst/>
                    <a:gdLst>
                      <a:gd name="T0" fmla="*/ 0 w 1"/>
                      <a:gd name="T1" fmla="*/ 49 h 49"/>
                      <a:gd name="T2" fmla="*/ 1 w 1"/>
                      <a:gd name="T3" fmla="*/ 0 h 49"/>
                      <a:gd name="T4" fmla="*/ 1 w 1"/>
                      <a:gd name="T5" fmla="*/ 49 h 4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49">
                        <a:moveTo>
                          <a:pt x="0" y="49"/>
                        </a:moveTo>
                        <a:lnTo>
                          <a:pt x="1" y="0"/>
                        </a:lnTo>
                        <a:lnTo>
                          <a:pt x="1" y="4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2" name="Freeform 516"/>
                  <p:cNvSpPr>
                    <a:spLocks/>
                  </p:cNvSpPr>
                  <p:nvPr/>
                </p:nvSpPr>
                <p:spPr bwMode="auto">
                  <a:xfrm>
                    <a:off x="4538188" y="5973762"/>
                    <a:ext cx="1588" cy="87312"/>
                  </a:xfrm>
                  <a:custGeom>
                    <a:avLst/>
                    <a:gdLst>
                      <a:gd name="T0" fmla="*/ 0 w 1"/>
                      <a:gd name="T1" fmla="*/ 55 h 55"/>
                      <a:gd name="T2" fmla="*/ 0 w 1"/>
                      <a:gd name="T3" fmla="*/ 0 h 55"/>
                      <a:gd name="T4" fmla="*/ 1 w 1"/>
                      <a:gd name="T5" fmla="*/ 55 h 5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55">
                        <a:moveTo>
                          <a:pt x="0" y="55"/>
                        </a:moveTo>
                        <a:lnTo>
                          <a:pt x="0" y="0"/>
                        </a:lnTo>
                        <a:lnTo>
                          <a:pt x="1" y="5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3" name="Freeform 517"/>
                  <p:cNvSpPr>
                    <a:spLocks/>
                  </p:cNvSpPr>
                  <p:nvPr/>
                </p:nvSpPr>
                <p:spPr bwMode="auto">
                  <a:xfrm>
                    <a:off x="4541363" y="6026150"/>
                    <a:ext cx="0" cy="34925"/>
                  </a:xfrm>
                  <a:custGeom>
                    <a:avLst/>
                    <a:gdLst>
                      <a:gd name="T0" fmla="*/ 22 h 22"/>
                      <a:gd name="T1" fmla="*/ 4 h 22"/>
                      <a:gd name="T2" fmla="*/ 0 h 22"/>
                      <a:gd name="T3" fmla="*/ 22 h 2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22">
                        <a:moveTo>
                          <a:pt x="0" y="22"/>
                        </a:moveTo>
                        <a:lnTo>
                          <a:pt x="0" y="4"/>
                        </a:lnTo>
                        <a:lnTo>
                          <a:pt x="0" y="0"/>
                        </a:lnTo>
                        <a:lnTo>
                          <a:pt x="0" y="2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4" name="Freeform 518"/>
                  <p:cNvSpPr>
                    <a:spLocks/>
                  </p:cNvSpPr>
                  <p:nvPr/>
                </p:nvSpPr>
                <p:spPr bwMode="auto">
                  <a:xfrm>
                    <a:off x="4541363" y="5975350"/>
                    <a:ext cx="4763" cy="85725"/>
                  </a:xfrm>
                  <a:custGeom>
                    <a:avLst/>
                    <a:gdLst>
                      <a:gd name="T0" fmla="*/ 0 w 3"/>
                      <a:gd name="T1" fmla="*/ 54 h 54"/>
                      <a:gd name="T2" fmla="*/ 1 w 3"/>
                      <a:gd name="T3" fmla="*/ 0 h 54"/>
                      <a:gd name="T4" fmla="*/ 2 w 3"/>
                      <a:gd name="T5" fmla="*/ 4 h 54"/>
                      <a:gd name="T6" fmla="*/ 2 w 3"/>
                      <a:gd name="T7" fmla="*/ 4 h 54"/>
                      <a:gd name="T8" fmla="*/ 2 w 3"/>
                      <a:gd name="T9" fmla="*/ 0 h 54"/>
                      <a:gd name="T10" fmla="*/ 3 w 3"/>
                      <a:gd name="T11" fmla="*/ 54 h 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3" h="54">
                        <a:moveTo>
                          <a:pt x="0" y="54"/>
                        </a:moveTo>
                        <a:lnTo>
                          <a:pt x="1" y="0"/>
                        </a:lnTo>
                        <a:lnTo>
                          <a:pt x="2" y="4"/>
                        </a:lnTo>
                        <a:lnTo>
                          <a:pt x="2" y="4"/>
                        </a:lnTo>
                        <a:lnTo>
                          <a:pt x="2" y="0"/>
                        </a:lnTo>
                        <a:lnTo>
                          <a:pt x="3" y="5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5" name="Freeform 519"/>
                  <p:cNvSpPr>
                    <a:spLocks/>
                  </p:cNvSpPr>
                  <p:nvPr/>
                </p:nvSpPr>
                <p:spPr bwMode="auto">
                  <a:xfrm>
                    <a:off x="4547713" y="6021387"/>
                    <a:ext cx="0" cy="39687"/>
                  </a:xfrm>
                  <a:custGeom>
                    <a:avLst/>
                    <a:gdLst>
                      <a:gd name="T0" fmla="*/ 25 h 25"/>
                      <a:gd name="T1" fmla="*/ 0 h 25"/>
                      <a:gd name="T2" fmla="*/ 11 h 25"/>
                      <a:gd name="T3" fmla="*/ 25 h 25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25">
                        <a:moveTo>
                          <a:pt x="0" y="25"/>
                        </a:moveTo>
                        <a:lnTo>
                          <a:pt x="0" y="0"/>
                        </a:lnTo>
                        <a:lnTo>
                          <a:pt x="0" y="11"/>
                        </a:lnTo>
                        <a:lnTo>
                          <a:pt x="0" y="2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6" name="Freeform 520"/>
                  <p:cNvSpPr>
                    <a:spLocks/>
                  </p:cNvSpPr>
                  <p:nvPr/>
                </p:nvSpPr>
                <p:spPr bwMode="auto">
                  <a:xfrm>
                    <a:off x="4549301" y="5975350"/>
                    <a:ext cx="1588" cy="85725"/>
                  </a:xfrm>
                  <a:custGeom>
                    <a:avLst/>
                    <a:gdLst>
                      <a:gd name="T0" fmla="*/ 0 w 1"/>
                      <a:gd name="T1" fmla="*/ 54 h 54"/>
                      <a:gd name="T2" fmla="*/ 0 w 1"/>
                      <a:gd name="T3" fmla="*/ 0 h 54"/>
                      <a:gd name="T4" fmla="*/ 1 w 1"/>
                      <a:gd name="T5" fmla="*/ 54 h 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54">
                        <a:moveTo>
                          <a:pt x="0" y="54"/>
                        </a:moveTo>
                        <a:lnTo>
                          <a:pt x="0" y="0"/>
                        </a:lnTo>
                        <a:lnTo>
                          <a:pt x="1" y="5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7" name="Freeform 521"/>
                  <p:cNvSpPr>
                    <a:spLocks/>
                  </p:cNvSpPr>
                  <p:nvPr/>
                </p:nvSpPr>
                <p:spPr bwMode="auto">
                  <a:xfrm>
                    <a:off x="4550888" y="5986462"/>
                    <a:ext cx="1588" cy="74612"/>
                  </a:xfrm>
                  <a:custGeom>
                    <a:avLst/>
                    <a:gdLst>
                      <a:gd name="T0" fmla="*/ 0 w 1"/>
                      <a:gd name="T1" fmla="*/ 47 h 47"/>
                      <a:gd name="T2" fmla="*/ 0 w 1"/>
                      <a:gd name="T3" fmla="*/ 0 h 47"/>
                      <a:gd name="T4" fmla="*/ 1 w 1"/>
                      <a:gd name="T5" fmla="*/ 47 h 4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47">
                        <a:moveTo>
                          <a:pt x="0" y="47"/>
                        </a:moveTo>
                        <a:lnTo>
                          <a:pt x="0" y="0"/>
                        </a:lnTo>
                        <a:lnTo>
                          <a:pt x="1" y="4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8" name="Freeform 522"/>
                  <p:cNvSpPr>
                    <a:spLocks/>
                  </p:cNvSpPr>
                  <p:nvPr/>
                </p:nvSpPr>
                <p:spPr bwMode="auto">
                  <a:xfrm>
                    <a:off x="4552476" y="5975350"/>
                    <a:ext cx="4763" cy="85725"/>
                  </a:xfrm>
                  <a:custGeom>
                    <a:avLst/>
                    <a:gdLst>
                      <a:gd name="T0" fmla="*/ 0 w 3"/>
                      <a:gd name="T1" fmla="*/ 54 h 54"/>
                      <a:gd name="T2" fmla="*/ 1 w 3"/>
                      <a:gd name="T3" fmla="*/ 0 h 54"/>
                      <a:gd name="T4" fmla="*/ 1 w 3"/>
                      <a:gd name="T5" fmla="*/ 23 h 54"/>
                      <a:gd name="T6" fmla="*/ 2 w 3"/>
                      <a:gd name="T7" fmla="*/ 0 h 54"/>
                      <a:gd name="T8" fmla="*/ 3 w 3"/>
                      <a:gd name="T9" fmla="*/ 54 h 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" h="54">
                        <a:moveTo>
                          <a:pt x="0" y="54"/>
                        </a:moveTo>
                        <a:lnTo>
                          <a:pt x="1" y="0"/>
                        </a:lnTo>
                        <a:lnTo>
                          <a:pt x="1" y="23"/>
                        </a:lnTo>
                        <a:lnTo>
                          <a:pt x="2" y="0"/>
                        </a:lnTo>
                        <a:lnTo>
                          <a:pt x="3" y="5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9" name="Freeform 523"/>
                  <p:cNvSpPr>
                    <a:spLocks/>
                  </p:cNvSpPr>
                  <p:nvPr/>
                </p:nvSpPr>
                <p:spPr bwMode="auto">
                  <a:xfrm>
                    <a:off x="4557238" y="5991225"/>
                    <a:ext cx="1588" cy="69850"/>
                  </a:xfrm>
                  <a:custGeom>
                    <a:avLst/>
                    <a:gdLst>
                      <a:gd name="T0" fmla="*/ 0 w 1"/>
                      <a:gd name="T1" fmla="*/ 44 h 44"/>
                      <a:gd name="T2" fmla="*/ 0 w 1"/>
                      <a:gd name="T3" fmla="*/ 0 h 44"/>
                      <a:gd name="T4" fmla="*/ 1 w 1"/>
                      <a:gd name="T5" fmla="*/ 44 h 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44">
                        <a:moveTo>
                          <a:pt x="0" y="44"/>
                        </a:moveTo>
                        <a:lnTo>
                          <a:pt x="0" y="0"/>
                        </a:lnTo>
                        <a:lnTo>
                          <a:pt x="1" y="4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0" name="Freeform 524"/>
                  <p:cNvSpPr>
                    <a:spLocks/>
                  </p:cNvSpPr>
                  <p:nvPr/>
                </p:nvSpPr>
                <p:spPr bwMode="auto">
                  <a:xfrm>
                    <a:off x="4558826" y="5976937"/>
                    <a:ext cx="3175" cy="84137"/>
                  </a:xfrm>
                  <a:custGeom>
                    <a:avLst/>
                    <a:gdLst>
                      <a:gd name="T0" fmla="*/ 0 w 2"/>
                      <a:gd name="T1" fmla="*/ 53 h 53"/>
                      <a:gd name="T2" fmla="*/ 1 w 2"/>
                      <a:gd name="T3" fmla="*/ 0 h 53"/>
                      <a:gd name="T4" fmla="*/ 1 w 2"/>
                      <a:gd name="T5" fmla="*/ 18 h 53"/>
                      <a:gd name="T6" fmla="*/ 2 w 2"/>
                      <a:gd name="T7" fmla="*/ 0 h 53"/>
                      <a:gd name="T8" fmla="*/ 2 w 2"/>
                      <a:gd name="T9" fmla="*/ 53 h 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" h="53">
                        <a:moveTo>
                          <a:pt x="0" y="53"/>
                        </a:moveTo>
                        <a:lnTo>
                          <a:pt x="1" y="0"/>
                        </a:lnTo>
                        <a:lnTo>
                          <a:pt x="1" y="18"/>
                        </a:lnTo>
                        <a:lnTo>
                          <a:pt x="2" y="0"/>
                        </a:lnTo>
                        <a:lnTo>
                          <a:pt x="2" y="5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1" name="Freeform 525"/>
                  <p:cNvSpPr>
                    <a:spLocks/>
                  </p:cNvSpPr>
                  <p:nvPr/>
                </p:nvSpPr>
                <p:spPr bwMode="auto">
                  <a:xfrm>
                    <a:off x="4563588" y="5991225"/>
                    <a:ext cx="0" cy="69850"/>
                  </a:xfrm>
                  <a:custGeom>
                    <a:avLst/>
                    <a:gdLst>
                      <a:gd name="T0" fmla="*/ 44 h 44"/>
                      <a:gd name="T1" fmla="*/ 0 h 44"/>
                      <a:gd name="T2" fmla="*/ 44 h 44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4">
                        <a:moveTo>
                          <a:pt x="0" y="44"/>
                        </a:moveTo>
                        <a:lnTo>
                          <a:pt x="0" y="0"/>
                        </a:lnTo>
                        <a:lnTo>
                          <a:pt x="0" y="4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2" name="Freeform 526"/>
                  <p:cNvSpPr>
                    <a:spLocks/>
                  </p:cNvSpPr>
                  <p:nvPr/>
                </p:nvSpPr>
                <p:spPr bwMode="auto">
                  <a:xfrm>
                    <a:off x="4565176" y="5976937"/>
                    <a:ext cx="3175" cy="84137"/>
                  </a:xfrm>
                  <a:custGeom>
                    <a:avLst/>
                    <a:gdLst>
                      <a:gd name="T0" fmla="*/ 0 w 2"/>
                      <a:gd name="T1" fmla="*/ 53 h 53"/>
                      <a:gd name="T2" fmla="*/ 1 w 2"/>
                      <a:gd name="T3" fmla="*/ 0 h 53"/>
                      <a:gd name="T4" fmla="*/ 1 w 2"/>
                      <a:gd name="T5" fmla="*/ 25 h 53"/>
                      <a:gd name="T6" fmla="*/ 1 w 2"/>
                      <a:gd name="T7" fmla="*/ 0 h 53"/>
                      <a:gd name="T8" fmla="*/ 2 w 2"/>
                      <a:gd name="T9" fmla="*/ 53 h 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" h="53">
                        <a:moveTo>
                          <a:pt x="0" y="53"/>
                        </a:moveTo>
                        <a:lnTo>
                          <a:pt x="1" y="0"/>
                        </a:lnTo>
                        <a:lnTo>
                          <a:pt x="1" y="25"/>
                        </a:lnTo>
                        <a:lnTo>
                          <a:pt x="1" y="0"/>
                        </a:lnTo>
                        <a:lnTo>
                          <a:pt x="2" y="5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3" name="Freeform 527"/>
                  <p:cNvSpPr>
                    <a:spLocks/>
                  </p:cNvSpPr>
                  <p:nvPr/>
                </p:nvSpPr>
                <p:spPr bwMode="auto">
                  <a:xfrm>
                    <a:off x="4569938" y="5986462"/>
                    <a:ext cx="1588" cy="74612"/>
                  </a:xfrm>
                  <a:custGeom>
                    <a:avLst/>
                    <a:gdLst>
                      <a:gd name="T0" fmla="*/ 0 w 1"/>
                      <a:gd name="T1" fmla="*/ 47 h 47"/>
                      <a:gd name="T2" fmla="*/ 0 w 1"/>
                      <a:gd name="T3" fmla="*/ 0 h 47"/>
                      <a:gd name="T4" fmla="*/ 1 w 1"/>
                      <a:gd name="T5" fmla="*/ 47 h 4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47">
                        <a:moveTo>
                          <a:pt x="0" y="47"/>
                        </a:moveTo>
                        <a:lnTo>
                          <a:pt x="0" y="0"/>
                        </a:lnTo>
                        <a:lnTo>
                          <a:pt x="1" y="4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4" name="Freeform 528"/>
                  <p:cNvSpPr>
                    <a:spLocks/>
                  </p:cNvSpPr>
                  <p:nvPr/>
                </p:nvSpPr>
                <p:spPr bwMode="auto">
                  <a:xfrm>
                    <a:off x="4571526" y="5976937"/>
                    <a:ext cx="1588" cy="84137"/>
                  </a:xfrm>
                  <a:custGeom>
                    <a:avLst/>
                    <a:gdLst>
                      <a:gd name="T0" fmla="*/ 0 w 1"/>
                      <a:gd name="T1" fmla="*/ 53 h 53"/>
                      <a:gd name="T2" fmla="*/ 0 w 1"/>
                      <a:gd name="T3" fmla="*/ 0 h 53"/>
                      <a:gd name="T4" fmla="*/ 1 w 1"/>
                      <a:gd name="T5" fmla="*/ 53 h 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53">
                        <a:moveTo>
                          <a:pt x="0" y="53"/>
                        </a:moveTo>
                        <a:lnTo>
                          <a:pt x="0" y="0"/>
                        </a:lnTo>
                        <a:lnTo>
                          <a:pt x="1" y="5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5" name="Freeform 530"/>
                  <p:cNvSpPr>
                    <a:spLocks/>
                  </p:cNvSpPr>
                  <p:nvPr/>
                </p:nvSpPr>
                <p:spPr bwMode="auto">
                  <a:xfrm>
                    <a:off x="4573113" y="5978525"/>
                    <a:ext cx="1588" cy="82550"/>
                  </a:xfrm>
                  <a:custGeom>
                    <a:avLst/>
                    <a:gdLst>
                      <a:gd name="T0" fmla="*/ 0 w 1"/>
                      <a:gd name="T1" fmla="*/ 52 h 52"/>
                      <a:gd name="T2" fmla="*/ 1 w 1"/>
                      <a:gd name="T3" fmla="*/ 30 h 52"/>
                      <a:gd name="T4" fmla="*/ 1 w 1"/>
                      <a:gd name="T5" fmla="*/ 0 h 52"/>
                      <a:gd name="T6" fmla="*/ 1 w 1"/>
                      <a:gd name="T7" fmla="*/ 52 h 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52">
                        <a:moveTo>
                          <a:pt x="0" y="52"/>
                        </a:moveTo>
                        <a:lnTo>
                          <a:pt x="1" y="30"/>
                        </a:lnTo>
                        <a:lnTo>
                          <a:pt x="1" y="0"/>
                        </a:lnTo>
                        <a:lnTo>
                          <a:pt x="1" y="5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6" name="Freeform 531"/>
                  <p:cNvSpPr>
                    <a:spLocks/>
                  </p:cNvSpPr>
                  <p:nvPr/>
                </p:nvSpPr>
                <p:spPr bwMode="auto">
                  <a:xfrm>
                    <a:off x="4574701" y="5978525"/>
                    <a:ext cx="4763" cy="82550"/>
                  </a:xfrm>
                  <a:custGeom>
                    <a:avLst/>
                    <a:gdLst>
                      <a:gd name="T0" fmla="*/ 0 w 3"/>
                      <a:gd name="T1" fmla="*/ 52 h 52"/>
                      <a:gd name="T2" fmla="*/ 1 w 3"/>
                      <a:gd name="T3" fmla="*/ 0 h 52"/>
                      <a:gd name="T4" fmla="*/ 2 w 3"/>
                      <a:gd name="T5" fmla="*/ 4 h 52"/>
                      <a:gd name="T6" fmla="*/ 2 w 3"/>
                      <a:gd name="T7" fmla="*/ 3 h 52"/>
                      <a:gd name="T8" fmla="*/ 2 w 3"/>
                      <a:gd name="T9" fmla="*/ 0 h 52"/>
                      <a:gd name="T10" fmla="*/ 3 w 3"/>
                      <a:gd name="T11" fmla="*/ 52 h 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3" h="52">
                        <a:moveTo>
                          <a:pt x="0" y="52"/>
                        </a:moveTo>
                        <a:lnTo>
                          <a:pt x="1" y="0"/>
                        </a:lnTo>
                        <a:lnTo>
                          <a:pt x="2" y="4"/>
                        </a:lnTo>
                        <a:lnTo>
                          <a:pt x="2" y="3"/>
                        </a:lnTo>
                        <a:lnTo>
                          <a:pt x="2" y="0"/>
                        </a:lnTo>
                        <a:lnTo>
                          <a:pt x="3" y="5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7" name="Freeform 532"/>
                  <p:cNvSpPr>
                    <a:spLocks/>
                  </p:cNvSpPr>
                  <p:nvPr/>
                </p:nvSpPr>
                <p:spPr bwMode="auto">
                  <a:xfrm>
                    <a:off x="4579463" y="6026150"/>
                    <a:ext cx="1588" cy="34925"/>
                  </a:xfrm>
                  <a:custGeom>
                    <a:avLst/>
                    <a:gdLst>
                      <a:gd name="T0" fmla="*/ 0 w 1"/>
                      <a:gd name="T1" fmla="*/ 22 h 22"/>
                      <a:gd name="T2" fmla="*/ 0 w 1"/>
                      <a:gd name="T3" fmla="*/ 0 h 22"/>
                      <a:gd name="T4" fmla="*/ 1 w 1"/>
                      <a:gd name="T5" fmla="*/ 8 h 22"/>
                      <a:gd name="T6" fmla="*/ 1 w 1"/>
                      <a:gd name="T7" fmla="*/ 22 h 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22">
                        <a:moveTo>
                          <a:pt x="0" y="22"/>
                        </a:moveTo>
                        <a:lnTo>
                          <a:pt x="0" y="0"/>
                        </a:lnTo>
                        <a:lnTo>
                          <a:pt x="1" y="8"/>
                        </a:lnTo>
                        <a:lnTo>
                          <a:pt x="1" y="2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8" name="Freeform 533"/>
                  <p:cNvSpPr>
                    <a:spLocks/>
                  </p:cNvSpPr>
                  <p:nvPr/>
                </p:nvSpPr>
                <p:spPr bwMode="auto">
                  <a:xfrm>
                    <a:off x="4582638" y="5978525"/>
                    <a:ext cx="1588" cy="82550"/>
                  </a:xfrm>
                  <a:custGeom>
                    <a:avLst/>
                    <a:gdLst>
                      <a:gd name="T0" fmla="*/ 0 w 1"/>
                      <a:gd name="T1" fmla="*/ 52 h 52"/>
                      <a:gd name="T2" fmla="*/ 0 w 1"/>
                      <a:gd name="T3" fmla="*/ 0 h 52"/>
                      <a:gd name="T4" fmla="*/ 1 w 1"/>
                      <a:gd name="T5" fmla="*/ 6 h 52"/>
                      <a:gd name="T6" fmla="*/ 1 w 1"/>
                      <a:gd name="T7" fmla="*/ 2 h 52"/>
                      <a:gd name="T8" fmla="*/ 1 w 1"/>
                      <a:gd name="T9" fmla="*/ 52 h 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" h="52">
                        <a:moveTo>
                          <a:pt x="0" y="52"/>
                        </a:moveTo>
                        <a:lnTo>
                          <a:pt x="0" y="0"/>
                        </a:lnTo>
                        <a:lnTo>
                          <a:pt x="1" y="6"/>
                        </a:lnTo>
                        <a:lnTo>
                          <a:pt x="1" y="2"/>
                        </a:lnTo>
                        <a:lnTo>
                          <a:pt x="1" y="5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9" name="Freeform 534"/>
                  <p:cNvSpPr>
                    <a:spLocks/>
                  </p:cNvSpPr>
                  <p:nvPr/>
                </p:nvSpPr>
                <p:spPr bwMode="auto">
                  <a:xfrm>
                    <a:off x="4585813" y="5978525"/>
                    <a:ext cx="3175" cy="82550"/>
                  </a:xfrm>
                  <a:custGeom>
                    <a:avLst/>
                    <a:gdLst>
                      <a:gd name="T0" fmla="*/ 0 w 2"/>
                      <a:gd name="T1" fmla="*/ 52 h 52"/>
                      <a:gd name="T2" fmla="*/ 1 w 2"/>
                      <a:gd name="T3" fmla="*/ 0 h 52"/>
                      <a:gd name="T4" fmla="*/ 1 w 2"/>
                      <a:gd name="T5" fmla="*/ 24 h 52"/>
                      <a:gd name="T6" fmla="*/ 1 w 2"/>
                      <a:gd name="T7" fmla="*/ 48 h 52"/>
                      <a:gd name="T8" fmla="*/ 2 w 2"/>
                      <a:gd name="T9" fmla="*/ 0 h 52"/>
                      <a:gd name="T10" fmla="*/ 2 w 2"/>
                      <a:gd name="T11" fmla="*/ 52 h 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2" h="52">
                        <a:moveTo>
                          <a:pt x="0" y="52"/>
                        </a:moveTo>
                        <a:lnTo>
                          <a:pt x="1" y="0"/>
                        </a:lnTo>
                        <a:lnTo>
                          <a:pt x="1" y="24"/>
                        </a:lnTo>
                        <a:lnTo>
                          <a:pt x="1" y="48"/>
                        </a:lnTo>
                        <a:lnTo>
                          <a:pt x="2" y="0"/>
                        </a:lnTo>
                        <a:lnTo>
                          <a:pt x="2" y="5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0" name="Freeform 535"/>
                  <p:cNvSpPr>
                    <a:spLocks/>
                  </p:cNvSpPr>
                  <p:nvPr/>
                </p:nvSpPr>
                <p:spPr bwMode="auto">
                  <a:xfrm>
                    <a:off x="4590576" y="5992812"/>
                    <a:ext cx="0" cy="68262"/>
                  </a:xfrm>
                  <a:custGeom>
                    <a:avLst/>
                    <a:gdLst>
                      <a:gd name="T0" fmla="*/ 43 h 43"/>
                      <a:gd name="T1" fmla="*/ 0 h 43"/>
                      <a:gd name="T2" fmla="*/ 43 h 43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3">
                        <a:moveTo>
                          <a:pt x="0" y="43"/>
                        </a:moveTo>
                        <a:lnTo>
                          <a:pt x="0" y="0"/>
                        </a:lnTo>
                        <a:lnTo>
                          <a:pt x="0" y="4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1" name="Freeform 536"/>
                  <p:cNvSpPr>
                    <a:spLocks/>
                  </p:cNvSpPr>
                  <p:nvPr/>
                </p:nvSpPr>
                <p:spPr bwMode="auto">
                  <a:xfrm>
                    <a:off x="4592163" y="5978525"/>
                    <a:ext cx="4763" cy="82550"/>
                  </a:xfrm>
                  <a:custGeom>
                    <a:avLst/>
                    <a:gdLst>
                      <a:gd name="T0" fmla="*/ 0 w 3"/>
                      <a:gd name="T1" fmla="*/ 52 h 52"/>
                      <a:gd name="T2" fmla="*/ 1 w 3"/>
                      <a:gd name="T3" fmla="*/ 0 h 52"/>
                      <a:gd name="T4" fmla="*/ 1 w 3"/>
                      <a:gd name="T5" fmla="*/ 19 h 52"/>
                      <a:gd name="T6" fmla="*/ 2 w 3"/>
                      <a:gd name="T7" fmla="*/ 0 h 52"/>
                      <a:gd name="T8" fmla="*/ 3 w 3"/>
                      <a:gd name="T9" fmla="*/ 52 h 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" h="52">
                        <a:moveTo>
                          <a:pt x="0" y="52"/>
                        </a:moveTo>
                        <a:lnTo>
                          <a:pt x="1" y="0"/>
                        </a:lnTo>
                        <a:lnTo>
                          <a:pt x="1" y="19"/>
                        </a:lnTo>
                        <a:lnTo>
                          <a:pt x="2" y="0"/>
                        </a:lnTo>
                        <a:lnTo>
                          <a:pt x="3" y="5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2" name="Freeform 537"/>
                  <p:cNvSpPr>
                    <a:spLocks/>
                  </p:cNvSpPr>
                  <p:nvPr/>
                </p:nvSpPr>
                <p:spPr bwMode="auto">
                  <a:xfrm>
                    <a:off x="4596926" y="5999162"/>
                    <a:ext cx="1588" cy="61912"/>
                  </a:xfrm>
                  <a:custGeom>
                    <a:avLst/>
                    <a:gdLst>
                      <a:gd name="T0" fmla="*/ 0 w 1"/>
                      <a:gd name="T1" fmla="*/ 39 h 39"/>
                      <a:gd name="T2" fmla="*/ 0 w 1"/>
                      <a:gd name="T3" fmla="*/ 0 h 39"/>
                      <a:gd name="T4" fmla="*/ 1 w 1"/>
                      <a:gd name="T5" fmla="*/ 39 h 3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39">
                        <a:moveTo>
                          <a:pt x="0" y="39"/>
                        </a:moveTo>
                        <a:lnTo>
                          <a:pt x="0" y="0"/>
                        </a:lnTo>
                        <a:lnTo>
                          <a:pt x="1" y="3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3" name="Freeform 538"/>
                  <p:cNvSpPr>
                    <a:spLocks/>
                  </p:cNvSpPr>
                  <p:nvPr/>
                </p:nvSpPr>
                <p:spPr bwMode="auto">
                  <a:xfrm>
                    <a:off x="4598513" y="5978525"/>
                    <a:ext cx="3175" cy="82550"/>
                  </a:xfrm>
                  <a:custGeom>
                    <a:avLst/>
                    <a:gdLst>
                      <a:gd name="T0" fmla="*/ 0 w 2"/>
                      <a:gd name="T1" fmla="*/ 52 h 52"/>
                      <a:gd name="T2" fmla="*/ 0 w 2"/>
                      <a:gd name="T3" fmla="*/ 0 h 52"/>
                      <a:gd name="T4" fmla="*/ 1 w 2"/>
                      <a:gd name="T5" fmla="*/ 24 h 52"/>
                      <a:gd name="T6" fmla="*/ 1 w 2"/>
                      <a:gd name="T7" fmla="*/ 0 h 52"/>
                      <a:gd name="T8" fmla="*/ 2 w 2"/>
                      <a:gd name="T9" fmla="*/ 52 h 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" h="52">
                        <a:moveTo>
                          <a:pt x="0" y="52"/>
                        </a:moveTo>
                        <a:lnTo>
                          <a:pt x="0" y="0"/>
                        </a:lnTo>
                        <a:lnTo>
                          <a:pt x="1" y="24"/>
                        </a:lnTo>
                        <a:lnTo>
                          <a:pt x="1" y="0"/>
                        </a:lnTo>
                        <a:lnTo>
                          <a:pt x="2" y="5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4" name="Freeform 539"/>
                  <p:cNvSpPr>
                    <a:spLocks/>
                  </p:cNvSpPr>
                  <p:nvPr/>
                </p:nvSpPr>
                <p:spPr bwMode="auto">
                  <a:xfrm>
                    <a:off x="4601688" y="5989637"/>
                    <a:ext cx="1588" cy="71437"/>
                  </a:xfrm>
                  <a:custGeom>
                    <a:avLst/>
                    <a:gdLst>
                      <a:gd name="T0" fmla="*/ 0 w 1"/>
                      <a:gd name="T1" fmla="*/ 45 h 45"/>
                      <a:gd name="T2" fmla="*/ 1 w 1"/>
                      <a:gd name="T3" fmla="*/ 0 h 45"/>
                      <a:gd name="T4" fmla="*/ 1 w 1"/>
                      <a:gd name="T5" fmla="*/ 45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45">
                        <a:moveTo>
                          <a:pt x="0" y="45"/>
                        </a:moveTo>
                        <a:lnTo>
                          <a:pt x="1" y="0"/>
                        </a:lnTo>
                        <a:lnTo>
                          <a:pt x="1" y="4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5" name="Freeform 540"/>
                  <p:cNvSpPr>
                    <a:spLocks/>
                  </p:cNvSpPr>
                  <p:nvPr/>
                </p:nvSpPr>
                <p:spPr bwMode="auto">
                  <a:xfrm>
                    <a:off x="4603276" y="5978525"/>
                    <a:ext cx="1588" cy="82550"/>
                  </a:xfrm>
                  <a:custGeom>
                    <a:avLst/>
                    <a:gdLst>
                      <a:gd name="T0" fmla="*/ 0 w 1"/>
                      <a:gd name="T1" fmla="*/ 52 h 52"/>
                      <a:gd name="T2" fmla="*/ 1 w 1"/>
                      <a:gd name="T3" fmla="*/ 0 h 52"/>
                      <a:gd name="T4" fmla="*/ 1 w 1"/>
                      <a:gd name="T5" fmla="*/ 52 h 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52">
                        <a:moveTo>
                          <a:pt x="0" y="52"/>
                        </a:moveTo>
                        <a:lnTo>
                          <a:pt x="1" y="0"/>
                        </a:lnTo>
                        <a:lnTo>
                          <a:pt x="1" y="5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6" name="Freeform 541"/>
                  <p:cNvSpPr>
                    <a:spLocks/>
                  </p:cNvSpPr>
                  <p:nvPr/>
                </p:nvSpPr>
                <p:spPr bwMode="auto">
                  <a:xfrm>
                    <a:off x="4606451" y="5981700"/>
                    <a:ext cx="1588" cy="79375"/>
                  </a:xfrm>
                  <a:custGeom>
                    <a:avLst/>
                    <a:gdLst>
                      <a:gd name="T0" fmla="*/ 0 w 1"/>
                      <a:gd name="T1" fmla="*/ 50 h 50"/>
                      <a:gd name="T2" fmla="*/ 0 w 1"/>
                      <a:gd name="T3" fmla="*/ 29 h 50"/>
                      <a:gd name="T4" fmla="*/ 0 w 1"/>
                      <a:gd name="T5" fmla="*/ 0 h 50"/>
                      <a:gd name="T6" fmla="*/ 1 w 1"/>
                      <a:gd name="T7" fmla="*/ 50 h 5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50">
                        <a:moveTo>
                          <a:pt x="0" y="50"/>
                        </a:moveTo>
                        <a:lnTo>
                          <a:pt x="0" y="29"/>
                        </a:lnTo>
                        <a:lnTo>
                          <a:pt x="0" y="0"/>
                        </a:lnTo>
                        <a:lnTo>
                          <a:pt x="1" y="5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7" name="Freeform 542"/>
                  <p:cNvSpPr>
                    <a:spLocks/>
                  </p:cNvSpPr>
                  <p:nvPr/>
                </p:nvSpPr>
                <p:spPr bwMode="auto">
                  <a:xfrm>
                    <a:off x="4608038" y="5980112"/>
                    <a:ext cx="3175" cy="80962"/>
                  </a:xfrm>
                  <a:custGeom>
                    <a:avLst/>
                    <a:gdLst>
                      <a:gd name="T0" fmla="*/ 0 w 2"/>
                      <a:gd name="T1" fmla="*/ 51 h 51"/>
                      <a:gd name="T2" fmla="*/ 1 w 2"/>
                      <a:gd name="T3" fmla="*/ 0 h 51"/>
                      <a:gd name="T4" fmla="*/ 2 w 2"/>
                      <a:gd name="T5" fmla="*/ 4 h 51"/>
                      <a:gd name="T6" fmla="*/ 2 w 2"/>
                      <a:gd name="T7" fmla="*/ 51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" h="51">
                        <a:moveTo>
                          <a:pt x="0" y="51"/>
                        </a:moveTo>
                        <a:lnTo>
                          <a:pt x="1" y="0"/>
                        </a:lnTo>
                        <a:lnTo>
                          <a:pt x="2" y="4"/>
                        </a:lnTo>
                        <a:lnTo>
                          <a:pt x="2" y="5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8" name="Freeform 543"/>
                  <p:cNvSpPr>
                    <a:spLocks/>
                  </p:cNvSpPr>
                  <p:nvPr/>
                </p:nvSpPr>
                <p:spPr bwMode="auto">
                  <a:xfrm>
                    <a:off x="4611213" y="5980112"/>
                    <a:ext cx="0" cy="80962"/>
                  </a:xfrm>
                  <a:custGeom>
                    <a:avLst/>
                    <a:gdLst>
                      <a:gd name="T0" fmla="*/ 51 h 51"/>
                      <a:gd name="T1" fmla="*/ 0 h 51"/>
                      <a:gd name="T2" fmla="*/ 51 h 5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51">
                        <a:moveTo>
                          <a:pt x="0" y="51"/>
                        </a:moveTo>
                        <a:lnTo>
                          <a:pt x="0" y="0"/>
                        </a:lnTo>
                        <a:lnTo>
                          <a:pt x="0" y="5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9" name="Freeform 544"/>
                  <p:cNvSpPr>
                    <a:spLocks/>
                  </p:cNvSpPr>
                  <p:nvPr/>
                </p:nvSpPr>
                <p:spPr bwMode="auto">
                  <a:xfrm>
                    <a:off x="4612801" y="6030912"/>
                    <a:ext cx="0" cy="30162"/>
                  </a:xfrm>
                  <a:custGeom>
                    <a:avLst/>
                    <a:gdLst>
                      <a:gd name="T0" fmla="*/ 19 h 19"/>
                      <a:gd name="T1" fmla="*/ 0 h 19"/>
                      <a:gd name="T2" fmla="*/ 7 h 19"/>
                      <a:gd name="T3" fmla="*/ 19 h 1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19">
                        <a:moveTo>
                          <a:pt x="0" y="19"/>
                        </a:moveTo>
                        <a:lnTo>
                          <a:pt x="0" y="0"/>
                        </a:lnTo>
                        <a:lnTo>
                          <a:pt x="0" y="7"/>
                        </a:lnTo>
                        <a:lnTo>
                          <a:pt x="0" y="1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0" name="Freeform 545"/>
                  <p:cNvSpPr>
                    <a:spLocks/>
                  </p:cNvSpPr>
                  <p:nvPr/>
                </p:nvSpPr>
                <p:spPr bwMode="auto">
                  <a:xfrm>
                    <a:off x="4614388" y="5980112"/>
                    <a:ext cx="3175" cy="80962"/>
                  </a:xfrm>
                  <a:custGeom>
                    <a:avLst/>
                    <a:gdLst>
                      <a:gd name="T0" fmla="*/ 0 w 2"/>
                      <a:gd name="T1" fmla="*/ 51 h 51"/>
                      <a:gd name="T2" fmla="*/ 1 w 2"/>
                      <a:gd name="T3" fmla="*/ 0 h 51"/>
                      <a:gd name="T4" fmla="*/ 1 w 2"/>
                      <a:gd name="T5" fmla="*/ 6 h 51"/>
                      <a:gd name="T6" fmla="*/ 1 w 2"/>
                      <a:gd name="T7" fmla="*/ 2 h 51"/>
                      <a:gd name="T8" fmla="*/ 2 w 2"/>
                      <a:gd name="T9" fmla="*/ 51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" h="51">
                        <a:moveTo>
                          <a:pt x="0" y="51"/>
                        </a:moveTo>
                        <a:lnTo>
                          <a:pt x="1" y="0"/>
                        </a:lnTo>
                        <a:lnTo>
                          <a:pt x="1" y="6"/>
                        </a:lnTo>
                        <a:lnTo>
                          <a:pt x="1" y="2"/>
                        </a:lnTo>
                        <a:lnTo>
                          <a:pt x="2" y="5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1" name="Freeform 546"/>
                  <p:cNvSpPr>
                    <a:spLocks/>
                  </p:cNvSpPr>
                  <p:nvPr/>
                </p:nvSpPr>
                <p:spPr bwMode="auto">
                  <a:xfrm>
                    <a:off x="4619151" y="5980112"/>
                    <a:ext cx="3175" cy="80962"/>
                  </a:xfrm>
                  <a:custGeom>
                    <a:avLst/>
                    <a:gdLst>
                      <a:gd name="T0" fmla="*/ 0 w 2"/>
                      <a:gd name="T1" fmla="*/ 51 h 51"/>
                      <a:gd name="T2" fmla="*/ 0 w 2"/>
                      <a:gd name="T3" fmla="*/ 0 h 51"/>
                      <a:gd name="T4" fmla="*/ 0 w 2"/>
                      <a:gd name="T5" fmla="*/ 25 h 51"/>
                      <a:gd name="T6" fmla="*/ 1 w 2"/>
                      <a:gd name="T7" fmla="*/ 49 h 51"/>
                      <a:gd name="T8" fmla="*/ 2 w 2"/>
                      <a:gd name="T9" fmla="*/ 0 h 51"/>
                      <a:gd name="T10" fmla="*/ 2 w 2"/>
                      <a:gd name="T11" fmla="*/ 51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2" h="51">
                        <a:moveTo>
                          <a:pt x="0" y="51"/>
                        </a:moveTo>
                        <a:lnTo>
                          <a:pt x="0" y="0"/>
                        </a:lnTo>
                        <a:lnTo>
                          <a:pt x="0" y="25"/>
                        </a:lnTo>
                        <a:lnTo>
                          <a:pt x="1" y="49"/>
                        </a:lnTo>
                        <a:lnTo>
                          <a:pt x="2" y="0"/>
                        </a:lnTo>
                        <a:lnTo>
                          <a:pt x="2" y="5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2" name="Freeform 547"/>
                  <p:cNvSpPr>
                    <a:spLocks/>
                  </p:cNvSpPr>
                  <p:nvPr/>
                </p:nvSpPr>
                <p:spPr bwMode="auto">
                  <a:xfrm>
                    <a:off x="4623913" y="5981700"/>
                    <a:ext cx="0" cy="79375"/>
                  </a:xfrm>
                  <a:custGeom>
                    <a:avLst/>
                    <a:gdLst>
                      <a:gd name="T0" fmla="*/ 50 h 50"/>
                      <a:gd name="T1" fmla="*/ 8 h 50"/>
                      <a:gd name="T2" fmla="*/ 0 h 50"/>
                      <a:gd name="T3" fmla="*/ 50 h 50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50">
                        <a:moveTo>
                          <a:pt x="0" y="50"/>
                        </a:moveTo>
                        <a:lnTo>
                          <a:pt x="0" y="8"/>
                        </a:lnTo>
                        <a:lnTo>
                          <a:pt x="0" y="0"/>
                        </a:lnTo>
                        <a:lnTo>
                          <a:pt x="0" y="5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3" name="Freeform 548"/>
                  <p:cNvSpPr>
                    <a:spLocks/>
                  </p:cNvSpPr>
                  <p:nvPr/>
                </p:nvSpPr>
                <p:spPr bwMode="auto">
                  <a:xfrm>
                    <a:off x="4625501" y="5980112"/>
                    <a:ext cx="3175" cy="80962"/>
                  </a:xfrm>
                  <a:custGeom>
                    <a:avLst/>
                    <a:gdLst>
                      <a:gd name="T0" fmla="*/ 0 w 2"/>
                      <a:gd name="T1" fmla="*/ 51 h 51"/>
                      <a:gd name="T2" fmla="*/ 1 w 2"/>
                      <a:gd name="T3" fmla="*/ 0 h 51"/>
                      <a:gd name="T4" fmla="*/ 1 w 2"/>
                      <a:gd name="T5" fmla="*/ 20 h 51"/>
                      <a:gd name="T6" fmla="*/ 1 w 2"/>
                      <a:gd name="T7" fmla="*/ 0 h 51"/>
                      <a:gd name="T8" fmla="*/ 2 w 2"/>
                      <a:gd name="T9" fmla="*/ 51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" h="51">
                        <a:moveTo>
                          <a:pt x="0" y="51"/>
                        </a:moveTo>
                        <a:lnTo>
                          <a:pt x="1" y="0"/>
                        </a:lnTo>
                        <a:lnTo>
                          <a:pt x="1" y="20"/>
                        </a:lnTo>
                        <a:lnTo>
                          <a:pt x="1" y="0"/>
                        </a:lnTo>
                        <a:lnTo>
                          <a:pt x="2" y="5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4" name="Freeform 549"/>
                  <p:cNvSpPr>
                    <a:spLocks/>
                  </p:cNvSpPr>
                  <p:nvPr/>
                </p:nvSpPr>
                <p:spPr bwMode="auto">
                  <a:xfrm>
                    <a:off x="4630263" y="5999162"/>
                    <a:ext cx="0" cy="61912"/>
                  </a:xfrm>
                  <a:custGeom>
                    <a:avLst/>
                    <a:gdLst>
                      <a:gd name="T0" fmla="*/ 39 h 39"/>
                      <a:gd name="T1" fmla="*/ 0 h 39"/>
                      <a:gd name="T2" fmla="*/ 39 h 39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39">
                        <a:moveTo>
                          <a:pt x="0" y="39"/>
                        </a:moveTo>
                        <a:lnTo>
                          <a:pt x="0" y="0"/>
                        </a:lnTo>
                        <a:lnTo>
                          <a:pt x="0" y="3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5" name="Freeform 550"/>
                  <p:cNvSpPr>
                    <a:spLocks/>
                  </p:cNvSpPr>
                  <p:nvPr/>
                </p:nvSpPr>
                <p:spPr bwMode="auto">
                  <a:xfrm>
                    <a:off x="4631851" y="5980112"/>
                    <a:ext cx="1588" cy="80962"/>
                  </a:xfrm>
                  <a:custGeom>
                    <a:avLst/>
                    <a:gdLst>
                      <a:gd name="T0" fmla="*/ 0 w 1"/>
                      <a:gd name="T1" fmla="*/ 51 h 51"/>
                      <a:gd name="T2" fmla="*/ 0 w 1"/>
                      <a:gd name="T3" fmla="*/ 0 h 51"/>
                      <a:gd name="T4" fmla="*/ 1 w 1"/>
                      <a:gd name="T5" fmla="*/ 0 h 51"/>
                      <a:gd name="T6" fmla="*/ 1 w 1"/>
                      <a:gd name="T7" fmla="*/ 15 h 51"/>
                      <a:gd name="T8" fmla="*/ 1 w 1"/>
                      <a:gd name="T9" fmla="*/ 51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" h="51">
                        <a:moveTo>
                          <a:pt x="0" y="51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15"/>
                        </a:lnTo>
                        <a:lnTo>
                          <a:pt x="1" y="5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6" name="Freeform 551"/>
                  <p:cNvSpPr>
                    <a:spLocks/>
                  </p:cNvSpPr>
                  <p:nvPr/>
                </p:nvSpPr>
                <p:spPr bwMode="auto">
                  <a:xfrm>
                    <a:off x="4635026" y="5980112"/>
                    <a:ext cx="1588" cy="80962"/>
                  </a:xfrm>
                  <a:custGeom>
                    <a:avLst/>
                    <a:gdLst>
                      <a:gd name="T0" fmla="*/ 0 w 1"/>
                      <a:gd name="T1" fmla="*/ 51 h 51"/>
                      <a:gd name="T2" fmla="*/ 1 w 1"/>
                      <a:gd name="T3" fmla="*/ 0 h 51"/>
                      <a:gd name="T4" fmla="*/ 1 w 1"/>
                      <a:gd name="T5" fmla="*/ 6 h 51"/>
                      <a:gd name="T6" fmla="*/ 1 w 1"/>
                      <a:gd name="T7" fmla="*/ 51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51">
                        <a:moveTo>
                          <a:pt x="0" y="51"/>
                        </a:moveTo>
                        <a:lnTo>
                          <a:pt x="1" y="0"/>
                        </a:lnTo>
                        <a:lnTo>
                          <a:pt x="1" y="6"/>
                        </a:lnTo>
                        <a:lnTo>
                          <a:pt x="1" y="5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7" name="Freeform 552"/>
                  <p:cNvSpPr>
                    <a:spLocks/>
                  </p:cNvSpPr>
                  <p:nvPr/>
                </p:nvSpPr>
                <p:spPr bwMode="auto">
                  <a:xfrm>
                    <a:off x="4636613" y="5980112"/>
                    <a:ext cx="1588" cy="80962"/>
                  </a:xfrm>
                  <a:custGeom>
                    <a:avLst/>
                    <a:gdLst>
                      <a:gd name="T0" fmla="*/ 0 w 1"/>
                      <a:gd name="T1" fmla="*/ 51 h 51"/>
                      <a:gd name="T2" fmla="*/ 0 w 1"/>
                      <a:gd name="T3" fmla="*/ 0 h 51"/>
                      <a:gd name="T4" fmla="*/ 1 w 1"/>
                      <a:gd name="T5" fmla="*/ 51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51">
                        <a:moveTo>
                          <a:pt x="0" y="51"/>
                        </a:moveTo>
                        <a:lnTo>
                          <a:pt x="0" y="0"/>
                        </a:lnTo>
                        <a:lnTo>
                          <a:pt x="1" y="5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8" name="Freeform 553"/>
                  <p:cNvSpPr>
                    <a:spLocks/>
                  </p:cNvSpPr>
                  <p:nvPr/>
                </p:nvSpPr>
                <p:spPr bwMode="auto">
                  <a:xfrm>
                    <a:off x="4639788" y="5980112"/>
                    <a:ext cx="0" cy="80962"/>
                  </a:xfrm>
                  <a:custGeom>
                    <a:avLst/>
                    <a:gdLst>
                      <a:gd name="T0" fmla="*/ 51 h 51"/>
                      <a:gd name="T1" fmla="*/ 31 h 51"/>
                      <a:gd name="T2" fmla="*/ 0 h 51"/>
                      <a:gd name="T3" fmla="*/ 51 h 5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51">
                        <a:moveTo>
                          <a:pt x="0" y="51"/>
                        </a:moveTo>
                        <a:lnTo>
                          <a:pt x="0" y="31"/>
                        </a:lnTo>
                        <a:lnTo>
                          <a:pt x="0" y="0"/>
                        </a:lnTo>
                        <a:lnTo>
                          <a:pt x="0" y="5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9" name="Freeform 554"/>
                  <p:cNvSpPr>
                    <a:spLocks/>
                  </p:cNvSpPr>
                  <p:nvPr/>
                </p:nvSpPr>
                <p:spPr bwMode="auto">
                  <a:xfrm>
                    <a:off x="4641376" y="5978525"/>
                    <a:ext cx="1588" cy="82550"/>
                  </a:xfrm>
                  <a:custGeom>
                    <a:avLst/>
                    <a:gdLst>
                      <a:gd name="T0" fmla="*/ 0 w 1"/>
                      <a:gd name="T1" fmla="*/ 52 h 52"/>
                      <a:gd name="T2" fmla="*/ 0 w 1"/>
                      <a:gd name="T3" fmla="*/ 0 h 52"/>
                      <a:gd name="T4" fmla="*/ 1 w 1"/>
                      <a:gd name="T5" fmla="*/ 5 h 52"/>
                      <a:gd name="T6" fmla="*/ 1 w 1"/>
                      <a:gd name="T7" fmla="*/ 52 h 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52">
                        <a:moveTo>
                          <a:pt x="0" y="52"/>
                        </a:moveTo>
                        <a:lnTo>
                          <a:pt x="0" y="0"/>
                        </a:lnTo>
                        <a:lnTo>
                          <a:pt x="1" y="5"/>
                        </a:lnTo>
                        <a:lnTo>
                          <a:pt x="1" y="5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0" name="Freeform 555"/>
                  <p:cNvSpPr>
                    <a:spLocks/>
                  </p:cNvSpPr>
                  <p:nvPr/>
                </p:nvSpPr>
                <p:spPr bwMode="auto">
                  <a:xfrm>
                    <a:off x="4642963" y="5978525"/>
                    <a:ext cx="1588" cy="82550"/>
                  </a:xfrm>
                  <a:custGeom>
                    <a:avLst/>
                    <a:gdLst>
                      <a:gd name="T0" fmla="*/ 0 w 1"/>
                      <a:gd name="T1" fmla="*/ 52 h 52"/>
                      <a:gd name="T2" fmla="*/ 1 w 1"/>
                      <a:gd name="T3" fmla="*/ 0 h 52"/>
                      <a:gd name="T4" fmla="*/ 1 w 1"/>
                      <a:gd name="T5" fmla="*/ 52 h 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52">
                        <a:moveTo>
                          <a:pt x="0" y="52"/>
                        </a:moveTo>
                        <a:lnTo>
                          <a:pt x="1" y="0"/>
                        </a:lnTo>
                        <a:lnTo>
                          <a:pt x="1" y="5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1" name="Freeform 556"/>
                  <p:cNvSpPr>
                    <a:spLocks/>
                  </p:cNvSpPr>
                  <p:nvPr/>
                </p:nvSpPr>
                <p:spPr bwMode="auto">
                  <a:xfrm>
                    <a:off x="4646138" y="5981700"/>
                    <a:ext cx="1588" cy="79375"/>
                  </a:xfrm>
                  <a:custGeom>
                    <a:avLst/>
                    <a:gdLst>
                      <a:gd name="T0" fmla="*/ 0 w 1"/>
                      <a:gd name="T1" fmla="*/ 50 h 50"/>
                      <a:gd name="T2" fmla="*/ 0 w 1"/>
                      <a:gd name="T3" fmla="*/ 39 h 50"/>
                      <a:gd name="T4" fmla="*/ 1 w 1"/>
                      <a:gd name="T5" fmla="*/ 0 h 50"/>
                      <a:gd name="T6" fmla="*/ 1 w 1"/>
                      <a:gd name="T7" fmla="*/ 50 h 5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50">
                        <a:moveTo>
                          <a:pt x="0" y="50"/>
                        </a:moveTo>
                        <a:lnTo>
                          <a:pt x="0" y="39"/>
                        </a:lnTo>
                        <a:lnTo>
                          <a:pt x="1" y="0"/>
                        </a:lnTo>
                        <a:lnTo>
                          <a:pt x="1" y="5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2" name="Freeform 557"/>
                  <p:cNvSpPr>
                    <a:spLocks/>
                  </p:cNvSpPr>
                  <p:nvPr/>
                </p:nvSpPr>
                <p:spPr bwMode="auto">
                  <a:xfrm>
                    <a:off x="4647726" y="5978525"/>
                    <a:ext cx="1588" cy="82550"/>
                  </a:xfrm>
                  <a:custGeom>
                    <a:avLst/>
                    <a:gdLst>
                      <a:gd name="T0" fmla="*/ 0 w 1"/>
                      <a:gd name="T1" fmla="*/ 52 h 52"/>
                      <a:gd name="T2" fmla="*/ 1 w 1"/>
                      <a:gd name="T3" fmla="*/ 0 h 52"/>
                      <a:gd name="T4" fmla="*/ 1 w 1"/>
                      <a:gd name="T5" fmla="*/ 6 h 52"/>
                      <a:gd name="T6" fmla="*/ 1 w 1"/>
                      <a:gd name="T7" fmla="*/ 2 h 52"/>
                      <a:gd name="T8" fmla="*/ 1 w 1"/>
                      <a:gd name="T9" fmla="*/ 52 h 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" h="52">
                        <a:moveTo>
                          <a:pt x="0" y="52"/>
                        </a:moveTo>
                        <a:lnTo>
                          <a:pt x="1" y="0"/>
                        </a:lnTo>
                        <a:lnTo>
                          <a:pt x="1" y="6"/>
                        </a:lnTo>
                        <a:lnTo>
                          <a:pt x="1" y="2"/>
                        </a:lnTo>
                        <a:lnTo>
                          <a:pt x="1" y="5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3" name="Freeform 558"/>
                  <p:cNvSpPr>
                    <a:spLocks/>
                  </p:cNvSpPr>
                  <p:nvPr/>
                </p:nvSpPr>
                <p:spPr bwMode="auto">
                  <a:xfrm>
                    <a:off x="4652488" y="5978525"/>
                    <a:ext cx="0" cy="82550"/>
                  </a:xfrm>
                  <a:custGeom>
                    <a:avLst/>
                    <a:gdLst>
                      <a:gd name="T0" fmla="*/ 52 h 52"/>
                      <a:gd name="T1" fmla="*/ 0 h 52"/>
                      <a:gd name="T2" fmla="*/ 25 h 52"/>
                      <a:gd name="T3" fmla="*/ 52 h 52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  <a:cxn ang="0">
                        <a:pos x="0" y="T3"/>
                      </a:cxn>
                    </a:cxnLst>
                    <a:rect l="0" t="0" r="r" b="b"/>
                    <a:pathLst>
                      <a:path h="52">
                        <a:moveTo>
                          <a:pt x="0" y="52"/>
                        </a:moveTo>
                        <a:lnTo>
                          <a:pt x="0" y="0"/>
                        </a:lnTo>
                        <a:lnTo>
                          <a:pt x="0" y="25"/>
                        </a:lnTo>
                        <a:lnTo>
                          <a:pt x="0" y="5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4" name="Freeform 559"/>
                  <p:cNvSpPr>
                    <a:spLocks/>
                  </p:cNvSpPr>
                  <p:nvPr/>
                </p:nvSpPr>
                <p:spPr bwMode="auto">
                  <a:xfrm>
                    <a:off x="4652488" y="5976937"/>
                    <a:ext cx="3175" cy="84137"/>
                  </a:xfrm>
                  <a:custGeom>
                    <a:avLst/>
                    <a:gdLst>
                      <a:gd name="T0" fmla="*/ 0 w 2"/>
                      <a:gd name="T1" fmla="*/ 53 h 53"/>
                      <a:gd name="T2" fmla="*/ 1 w 2"/>
                      <a:gd name="T3" fmla="*/ 0 h 53"/>
                      <a:gd name="T4" fmla="*/ 2 w 2"/>
                      <a:gd name="T5" fmla="*/ 53 h 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" h="53">
                        <a:moveTo>
                          <a:pt x="0" y="53"/>
                        </a:moveTo>
                        <a:lnTo>
                          <a:pt x="1" y="0"/>
                        </a:lnTo>
                        <a:lnTo>
                          <a:pt x="2" y="5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5" name="Freeform 560"/>
                  <p:cNvSpPr>
                    <a:spLocks/>
                  </p:cNvSpPr>
                  <p:nvPr/>
                </p:nvSpPr>
                <p:spPr bwMode="auto">
                  <a:xfrm>
                    <a:off x="4655663" y="5978525"/>
                    <a:ext cx="1588" cy="82550"/>
                  </a:xfrm>
                  <a:custGeom>
                    <a:avLst/>
                    <a:gdLst>
                      <a:gd name="T0" fmla="*/ 0 w 1"/>
                      <a:gd name="T1" fmla="*/ 52 h 52"/>
                      <a:gd name="T2" fmla="*/ 0 w 1"/>
                      <a:gd name="T3" fmla="*/ 9 h 52"/>
                      <a:gd name="T4" fmla="*/ 1 w 1"/>
                      <a:gd name="T5" fmla="*/ 0 h 52"/>
                      <a:gd name="T6" fmla="*/ 1 w 1"/>
                      <a:gd name="T7" fmla="*/ 52 h 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52">
                        <a:moveTo>
                          <a:pt x="0" y="52"/>
                        </a:moveTo>
                        <a:lnTo>
                          <a:pt x="0" y="9"/>
                        </a:lnTo>
                        <a:lnTo>
                          <a:pt x="1" y="0"/>
                        </a:lnTo>
                        <a:lnTo>
                          <a:pt x="1" y="5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6" name="Freeform 561"/>
                  <p:cNvSpPr>
                    <a:spLocks/>
                  </p:cNvSpPr>
                  <p:nvPr/>
                </p:nvSpPr>
                <p:spPr bwMode="auto">
                  <a:xfrm>
                    <a:off x="4658838" y="5975350"/>
                    <a:ext cx="1588" cy="85725"/>
                  </a:xfrm>
                  <a:custGeom>
                    <a:avLst/>
                    <a:gdLst>
                      <a:gd name="T0" fmla="*/ 0 w 1"/>
                      <a:gd name="T1" fmla="*/ 54 h 54"/>
                      <a:gd name="T2" fmla="*/ 0 w 1"/>
                      <a:gd name="T3" fmla="*/ 0 h 54"/>
                      <a:gd name="T4" fmla="*/ 1 w 1"/>
                      <a:gd name="T5" fmla="*/ 20 h 54"/>
                      <a:gd name="T6" fmla="*/ 1 w 1"/>
                      <a:gd name="T7" fmla="*/ 54 h 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54">
                        <a:moveTo>
                          <a:pt x="0" y="54"/>
                        </a:moveTo>
                        <a:lnTo>
                          <a:pt x="0" y="0"/>
                        </a:lnTo>
                        <a:lnTo>
                          <a:pt x="1" y="20"/>
                        </a:lnTo>
                        <a:lnTo>
                          <a:pt x="1" y="5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7" name="Freeform 562"/>
                  <p:cNvSpPr>
                    <a:spLocks/>
                  </p:cNvSpPr>
                  <p:nvPr/>
                </p:nvSpPr>
                <p:spPr bwMode="auto">
                  <a:xfrm>
                    <a:off x="4660426" y="5975350"/>
                    <a:ext cx="1588" cy="85725"/>
                  </a:xfrm>
                  <a:custGeom>
                    <a:avLst/>
                    <a:gdLst>
                      <a:gd name="T0" fmla="*/ 0 w 1"/>
                      <a:gd name="T1" fmla="*/ 54 h 54"/>
                      <a:gd name="T2" fmla="*/ 0 w 1"/>
                      <a:gd name="T3" fmla="*/ 0 h 54"/>
                      <a:gd name="T4" fmla="*/ 1 w 1"/>
                      <a:gd name="T5" fmla="*/ 54 h 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54">
                        <a:moveTo>
                          <a:pt x="0" y="54"/>
                        </a:moveTo>
                        <a:lnTo>
                          <a:pt x="0" y="0"/>
                        </a:lnTo>
                        <a:lnTo>
                          <a:pt x="1" y="5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8" name="Freeform 563"/>
                  <p:cNvSpPr>
                    <a:spLocks/>
                  </p:cNvSpPr>
                  <p:nvPr/>
                </p:nvSpPr>
                <p:spPr bwMode="auto">
                  <a:xfrm>
                    <a:off x="4663601" y="5995987"/>
                    <a:ext cx="0" cy="65087"/>
                  </a:xfrm>
                  <a:custGeom>
                    <a:avLst/>
                    <a:gdLst>
                      <a:gd name="T0" fmla="*/ 41 h 41"/>
                      <a:gd name="T1" fmla="*/ 0 h 41"/>
                      <a:gd name="T2" fmla="*/ 41 h 41"/>
                    </a:gdLst>
                    <a:ahLst/>
                    <a:cxnLst>
                      <a:cxn ang="0">
                        <a:pos x="0" y="T0"/>
                      </a:cxn>
                      <a:cxn ang="0">
                        <a:pos x="0" y="T1"/>
                      </a:cxn>
                      <a:cxn ang="0">
                        <a:pos x="0" y="T2"/>
                      </a:cxn>
                    </a:cxnLst>
                    <a:rect l="0" t="0" r="r" b="b"/>
                    <a:pathLst>
                      <a:path h="41">
                        <a:moveTo>
                          <a:pt x="0" y="41"/>
                        </a:moveTo>
                        <a:lnTo>
                          <a:pt x="0" y="0"/>
                        </a:lnTo>
                        <a:lnTo>
                          <a:pt x="0" y="4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9" name="Freeform 564"/>
                  <p:cNvSpPr>
                    <a:spLocks/>
                  </p:cNvSpPr>
                  <p:nvPr/>
                </p:nvSpPr>
                <p:spPr bwMode="auto">
                  <a:xfrm>
                    <a:off x="4665188" y="5973762"/>
                    <a:ext cx="1588" cy="87312"/>
                  </a:xfrm>
                  <a:custGeom>
                    <a:avLst/>
                    <a:gdLst>
                      <a:gd name="T0" fmla="*/ 0 w 1"/>
                      <a:gd name="T1" fmla="*/ 55 h 55"/>
                      <a:gd name="T2" fmla="*/ 1 w 1"/>
                      <a:gd name="T3" fmla="*/ 0 h 55"/>
                      <a:gd name="T4" fmla="*/ 1 w 1"/>
                      <a:gd name="T5" fmla="*/ 15 h 55"/>
                      <a:gd name="T6" fmla="*/ 1 w 1"/>
                      <a:gd name="T7" fmla="*/ 55 h 5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55">
                        <a:moveTo>
                          <a:pt x="0" y="55"/>
                        </a:moveTo>
                        <a:lnTo>
                          <a:pt x="1" y="0"/>
                        </a:lnTo>
                        <a:lnTo>
                          <a:pt x="1" y="15"/>
                        </a:lnTo>
                        <a:lnTo>
                          <a:pt x="1" y="5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0" name="Freeform 565"/>
                  <p:cNvSpPr>
                    <a:spLocks/>
                  </p:cNvSpPr>
                  <p:nvPr/>
                </p:nvSpPr>
                <p:spPr bwMode="auto">
                  <a:xfrm>
                    <a:off x="4668363" y="5973762"/>
                    <a:ext cx="1588" cy="87312"/>
                  </a:xfrm>
                  <a:custGeom>
                    <a:avLst/>
                    <a:gdLst>
                      <a:gd name="T0" fmla="*/ 0 w 1"/>
                      <a:gd name="T1" fmla="*/ 55 h 55"/>
                      <a:gd name="T2" fmla="*/ 0 w 1"/>
                      <a:gd name="T3" fmla="*/ 0 h 55"/>
                      <a:gd name="T4" fmla="*/ 1 w 1"/>
                      <a:gd name="T5" fmla="*/ 55 h 5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" h="55">
                        <a:moveTo>
                          <a:pt x="0" y="55"/>
                        </a:moveTo>
                        <a:lnTo>
                          <a:pt x="0" y="0"/>
                        </a:lnTo>
                        <a:lnTo>
                          <a:pt x="1" y="5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1" name="Freeform 566"/>
                  <p:cNvSpPr>
                    <a:spLocks/>
                  </p:cNvSpPr>
                  <p:nvPr/>
                </p:nvSpPr>
                <p:spPr bwMode="auto">
                  <a:xfrm>
                    <a:off x="4669951" y="5972175"/>
                    <a:ext cx="1588" cy="88900"/>
                  </a:xfrm>
                  <a:custGeom>
                    <a:avLst/>
                    <a:gdLst>
                      <a:gd name="T0" fmla="*/ 0 w 1"/>
                      <a:gd name="T1" fmla="*/ 56 h 56"/>
                      <a:gd name="T2" fmla="*/ 0 w 1"/>
                      <a:gd name="T3" fmla="*/ 18 h 56"/>
                      <a:gd name="T4" fmla="*/ 1 w 1"/>
                      <a:gd name="T5" fmla="*/ 0 h 56"/>
                      <a:gd name="T6" fmla="*/ 1 w 1"/>
                      <a:gd name="T7" fmla="*/ 56 h 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56">
                        <a:moveTo>
                          <a:pt x="0" y="56"/>
                        </a:moveTo>
                        <a:lnTo>
                          <a:pt x="0" y="18"/>
                        </a:lnTo>
                        <a:lnTo>
                          <a:pt x="1" y="0"/>
                        </a:lnTo>
                        <a:lnTo>
                          <a:pt x="1" y="5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2" name="Freeform 567"/>
                  <p:cNvSpPr>
                    <a:spLocks/>
                  </p:cNvSpPr>
                  <p:nvPr/>
                </p:nvSpPr>
                <p:spPr bwMode="auto">
                  <a:xfrm>
                    <a:off x="4671538" y="5972175"/>
                    <a:ext cx="1588" cy="88900"/>
                  </a:xfrm>
                  <a:custGeom>
                    <a:avLst/>
                    <a:gdLst>
                      <a:gd name="T0" fmla="*/ 0 w 1"/>
                      <a:gd name="T1" fmla="*/ 56 h 56"/>
                      <a:gd name="T2" fmla="*/ 1 w 1"/>
                      <a:gd name="T3" fmla="*/ 33 h 56"/>
                      <a:gd name="T4" fmla="*/ 1 w 1"/>
                      <a:gd name="T5" fmla="*/ 0 h 56"/>
                      <a:gd name="T6" fmla="*/ 1 w 1"/>
                      <a:gd name="T7" fmla="*/ 56 h 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" h="56">
                        <a:moveTo>
                          <a:pt x="0" y="56"/>
                        </a:moveTo>
                        <a:lnTo>
                          <a:pt x="1" y="33"/>
                        </a:lnTo>
                        <a:lnTo>
                          <a:pt x="1" y="0"/>
                        </a:lnTo>
                        <a:lnTo>
                          <a:pt x="1" y="5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3" name="Freeform 568"/>
                  <p:cNvSpPr>
                    <a:spLocks/>
                  </p:cNvSpPr>
                  <p:nvPr/>
                </p:nvSpPr>
                <p:spPr bwMode="auto">
                  <a:xfrm>
                    <a:off x="4674713" y="5969000"/>
                    <a:ext cx="1588" cy="92075"/>
                  </a:xfrm>
                  <a:custGeom>
                    <a:avLst/>
                    <a:gdLst>
                      <a:gd name="T0" fmla="*/ 0 w 1"/>
                      <a:gd name="T1" fmla="*/ 58 h 58"/>
                      <a:gd name="T2" fmla="*/ 0 w 1"/>
                      <a:gd name="T3" fmla="*/ 0 h 58"/>
                      <a:gd name="T4" fmla="*/ 1 w 1"/>
                      <a:gd name="T5" fmla="*/ 4 h 58"/>
                      <a:gd name="T6" fmla="*/ 1 w 1"/>
                      <a:gd name="T7" fmla="*/ 55 h 58"/>
                      <a:gd name="T8" fmla="*/ 1 w 1"/>
                      <a:gd name="T9" fmla="*/ 58 h 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" h="58">
                        <a:moveTo>
                          <a:pt x="0" y="58"/>
                        </a:moveTo>
                        <a:lnTo>
                          <a:pt x="0" y="0"/>
                        </a:lnTo>
                        <a:lnTo>
                          <a:pt x="1" y="4"/>
                        </a:lnTo>
                        <a:lnTo>
                          <a:pt x="1" y="55"/>
                        </a:lnTo>
                        <a:lnTo>
                          <a:pt x="1" y="5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4" name="Freeform 569"/>
                  <p:cNvSpPr>
                    <a:spLocks/>
                  </p:cNvSpPr>
                  <p:nvPr/>
                </p:nvSpPr>
                <p:spPr bwMode="auto">
                  <a:xfrm>
                    <a:off x="4677888" y="5967412"/>
                    <a:ext cx="1588" cy="93662"/>
                  </a:xfrm>
                  <a:custGeom>
                    <a:avLst/>
                    <a:gdLst>
                      <a:gd name="T0" fmla="*/ 0 w 1"/>
                      <a:gd name="T1" fmla="*/ 59 h 59"/>
                      <a:gd name="T2" fmla="*/ 1 w 1"/>
                      <a:gd name="T3" fmla="*/ 0 h 59"/>
                      <a:gd name="T4" fmla="*/ 1 w 1"/>
                      <a:gd name="T5" fmla="*/ 42 h 59"/>
                      <a:gd name="T6" fmla="*/ 1 w 1"/>
                      <a:gd name="T7" fmla="*/ 2 h 59"/>
                      <a:gd name="T8" fmla="*/ 1 w 1"/>
                      <a:gd name="T9" fmla="*/ 59 h 5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" h="59">
                        <a:moveTo>
                          <a:pt x="0" y="59"/>
                        </a:moveTo>
                        <a:lnTo>
                          <a:pt x="1" y="0"/>
                        </a:lnTo>
                        <a:lnTo>
                          <a:pt x="1" y="42"/>
                        </a:lnTo>
                        <a:lnTo>
                          <a:pt x="1" y="2"/>
                        </a:lnTo>
                        <a:lnTo>
                          <a:pt x="1" y="5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5" name="Freeform 570"/>
                  <p:cNvSpPr>
                    <a:spLocks/>
                  </p:cNvSpPr>
                  <p:nvPr/>
                </p:nvSpPr>
                <p:spPr bwMode="auto">
                  <a:xfrm>
                    <a:off x="4681063" y="5964237"/>
                    <a:ext cx="1588" cy="96837"/>
                  </a:xfrm>
                  <a:custGeom>
                    <a:avLst/>
                    <a:gdLst>
                      <a:gd name="T0" fmla="*/ 0 w 1"/>
                      <a:gd name="T1" fmla="*/ 61 h 61"/>
                      <a:gd name="T2" fmla="*/ 1 w 1"/>
                      <a:gd name="T3" fmla="*/ 0 h 61"/>
                      <a:gd name="T4" fmla="*/ 1 w 1"/>
                      <a:gd name="T5" fmla="*/ 2 h 61"/>
                      <a:gd name="T6" fmla="*/ 1 w 1"/>
                      <a:gd name="T7" fmla="*/ 39 h 61"/>
                      <a:gd name="T8" fmla="*/ 1 w 1"/>
                      <a:gd name="T9" fmla="*/ 61 h 6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" h="61">
                        <a:moveTo>
                          <a:pt x="0" y="61"/>
                        </a:moveTo>
                        <a:lnTo>
                          <a:pt x="1" y="0"/>
                        </a:lnTo>
                        <a:lnTo>
                          <a:pt x="1" y="2"/>
                        </a:lnTo>
                        <a:lnTo>
                          <a:pt x="1" y="39"/>
                        </a:lnTo>
                        <a:lnTo>
                          <a:pt x="1" y="6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6" name="Line 57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84238" y="6016625"/>
                    <a:ext cx="0" cy="444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00B05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32" name="Group 31"/>
                <p:cNvGrpSpPr/>
                <p:nvPr/>
              </p:nvGrpSpPr>
              <p:grpSpPr>
                <a:xfrm>
                  <a:off x="1610221" y="3973868"/>
                  <a:ext cx="1911211" cy="772768"/>
                  <a:chOff x="283688" y="3660775"/>
                  <a:chExt cx="4400550" cy="2400300"/>
                </a:xfrm>
              </p:grpSpPr>
              <p:sp>
                <p:nvSpPr>
                  <p:cNvPr id="33" name="Line 330"/>
                  <p:cNvSpPr>
                    <a:spLocks noChangeShapeType="1"/>
                  </p:cNvSpPr>
                  <p:nvPr/>
                </p:nvSpPr>
                <p:spPr bwMode="auto">
                  <a:xfrm>
                    <a:off x="283688" y="6061075"/>
                    <a:ext cx="4400550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4" name="Line 331"/>
                  <p:cNvSpPr>
                    <a:spLocks noChangeShapeType="1"/>
                  </p:cNvSpPr>
                  <p:nvPr/>
                </p:nvSpPr>
                <p:spPr bwMode="auto">
                  <a:xfrm>
                    <a:off x="283688" y="3660775"/>
                    <a:ext cx="4400550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5" name="Line 33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34551" y="6016625"/>
                    <a:ext cx="0" cy="444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6" name="Line 33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83826" y="6016625"/>
                    <a:ext cx="0" cy="444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7" name="Line 33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33101" y="6016625"/>
                    <a:ext cx="0" cy="444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8" name="Line 33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83963" y="6016625"/>
                    <a:ext cx="0" cy="444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9" name="Line 33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033238" y="6016625"/>
                    <a:ext cx="0" cy="444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0" name="Line 3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84101" y="6016625"/>
                    <a:ext cx="0" cy="444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1" name="Line 33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133376" y="6016625"/>
                    <a:ext cx="0" cy="444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2" name="Line 342"/>
                  <p:cNvSpPr>
                    <a:spLocks noChangeShapeType="1"/>
                  </p:cNvSpPr>
                  <p:nvPr/>
                </p:nvSpPr>
                <p:spPr bwMode="auto">
                  <a:xfrm>
                    <a:off x="834551" y="3660775"/>
                    <a:ext cx="0" cy="444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3" name="Line 343"/>
                  <p:cNvSpPr>
                    <a:spLocks noChangeShapeType="1"/>
                  </p:cNvSpPr>
                  <p:nvPr/>
                </p:nvSpPr>
                <p:spPr bwMode="auto">
                  <a:xfrm>
                    <a:off x="1383826" y="3660775"/>
                    <a:ext cx="0" cy="444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4" name="Line 344"/>
                  <p:cNvSpPr>
                    <a:spLocks noChangeShapeType="1"/>
                  </p:cNvSpPr>
                  <p:nvPr/>
                </p:nvSpPr>
                <p:spPr bwMode="auto">
                  <a:xfrm>
                    <a:off x="1933101" y="3660775"/>
                    <a:ext cx="0" cy="444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5" name="Line 345"/>
                  <p:cNvSpPr>
                    <a:spLocks noChangeShapeType="1"/>
                  </p:cNvSpPr>
                  <p:nvPr/>
                </p:nvSpPr>
                <p:spPr bwMode="auto">
                  <a:xfrm>
                    <a:off x="2483963" y="3660775"/>
                    <a:ext cx="0" cy="444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6" name="Line 346"/>
                  <p:cNvSpPr>
                    <a:spLocks noChangeShapeType="1"/>
                  </p:cNvSpPr>
                  <p:nvPr/>
                </p:nvSpPr>
                <p:spPr bwMode="auto">
                  <a:xfrm>
                    <a:off x="3033238" y="3660775"/>
                    <a:ext cx="0" cy="444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7" name="Line 347"/>
                  <p:cNvSpPr>
                    <a:spLocks noChangeShapeType="1"/>
                  </p:cNvSpPr>
                  <p:nvPr/>
                </p:nvSpPr>
                <p:spPr bwMode="auto">
                  <a:xfrm>
                    <a:off x="3584101" y="3660775"/>
                    <a:ext cx="0" cy="444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8" name="Line 348"/>
                  <p:cNvSpPr>
                    <a:spLocks noChangeShapeType="1"/>
                  </p:cNvSpPr>
                  <p:nvPr/>
                </p:nvSpPr>
                <p:spPr bwMode="auto">
                  <a:xfrm>
                    <a:off x="4133376" y="3660775"/>
                    <a:ext cx="0" cy="4445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9" name="Line 35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3688" y="3660775"/>
                    <a:ext cx="0" cy="240030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0" name="Line 36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84238" y="3660775"/>
                    <a:ext cx="0" cy="240030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</p:grpSp>
          </p:grpSp>
          <p:sp>
            <p:nvSpPr>
              <p:cNvPr id="468" name="Rectangle 31"/>
              <p:cNvSpPr>
                <a:spLocks noChangeArrowheads="1"/>
              </p:cNvSpPr>
              <p:nvPr/>
            </p:nvSpPr>
            <p:spPr bwMode="auto">
              <a:xfrm>
                <a:off x="5649439" y="2810478"/>
                <a:ext cx="322550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c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474" name="Group 473"/>
            <p:cNvGrpSpPr/>
            <p:nvPr/>
          </p:nvGrpSpPr>
          <p:grpSpPr>
            <a:xfrm>
              <a:off x="5134492" y="2914571"/>
              <a:ext cx="20675" cy="496911"/>
              <a:chOff x="5248457" y="3066092"/>
              <a:chExt cx="20675" cy="496911"/>
            </a:xfrm>
          </p:grpSpPr>
          <p:sp>
            <p:nvSpPr>
              <p:cNvPr id="471" name="Line 68"/>
              <p:cNvSpPr>
                <a:spLocks noChangeShapeType="1"/>
              </p:cNvSpPr>
              <p:nvPr/>
            </p:nvSpPr>
            <p:spPr bwMode="auto">
              <a:xfrm>
                <a:off x="5248457" y="3066092"/>
                <a:ext cx="17119" cy="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472" name="Line 68"/>
              <p:cNvSpPr>
                <a:spLocks noChangeShapeType="1"/>
              </p:cNvSpPr>
              <p:nvPr/>
            </p:nvSpPr>
            <p:spPr bwMode="auto">
              <a:xfrm flipV="1">
                <a:off x="5252496" y="3319179"/>
                <a:ext cx="16636" cy="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473" name="Line 68"/>
              <p:cNvSpPr>
                <a:spLocks noChangeShapeType="1"/>
              </p:cNvSpPr>
              <p:nvPr/>
            </p:nvSpPr>
            <p:spPr bwMode="auto">
              <a:xfrm flipV="1">
                <a:off x="5250657" y="3563003"/>
                <a:ext cx="16636" cy="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</p:grpSp>
        <p:grpSp>
          <p:nvGrpSpPr>
            <p:cNvPr id="475" name="Group 474"/>
            <p:cNvGrpSpPr/>
            <p:nvPr/>
          </p:nvGrpSpPr>
          <p:grpSpPr>
            <a:xfrm>
              <a:off x="6724952" y="2916000"/>
              <a:ext cx="20675" cy="496911"/>
              <a:chOff x="5248457" y="3066092"/>
              <a:chExt cx="20675" cy="496911"/>
            </a:xfrm>
          </p:grpSpPr>
          <p:sp>
            <p:nvSpPr>
              <p:cNvPr id="476" name="Line 68"/>
              <p:cNvSpPr>
                <a:spLocks noChangeShapeType="1"/>
              </p:cNvSpPr>
              <p:nvPr/>
            </p:nvSpPr>
            <p:spPr bwMode="auto">
              <a:xfrm>
                <a:off x="5248457" y="3066092"/>
                <a:ext cx="17119" cy="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477" name="Line 68"/>
              <p:cNvSpPr>
                <a:spLocks noChangeShapeType="1"/>
              </p:cNvSpPr>
              <p:nvPr/>
            </p:nvSpPr>
            <p:spPr bwMode="auto">
              <a:xfrm flipV="1">
                <a:off x="5252496" y="3319179"/>
                <a:ext cx="16636" cy="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  <p:sp>
            <p:nvSpPr>
              <p:cNvPr id="478" name="Line 68"/>
              <p:cNvSpPr>
                <a:spLocks noChangeShapeType="1"/>
              </p:cNvSpPr>
              <p:nvPr/>
            </p:nvSpPr>
            <p:spPr bwMode="auto">
              <a:xfrm flipV="1">
                <a:off x="5250657" y="3563003"/>
                <a:ext cx="16636" cy="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100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2531985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" name="Freeform 348"/>
          <p:cNvSpPr>
            <a:spLocks noEditPoints="1"/>
          </p:cNvSpPr>
          <p:nvPr/>
        </p:nvSpPr>
        <p:spPr bwMode="auto">
          <a:xfrm>
            <a:off x="2509839" y="568327"/>
            <a:ext cx="155575" cy="142875"/>
          </a:xfrm>
          <a:custGeom>
            <a:avLst/>
            <a:gdLst>
              <a:gd name="T0" fmla="*/ 3 w 252"/>
              <a:gd name="T1" fmla="*/ 231 h 231"/>
              <a:gd name="T2" fmla="*/ 0 w 252"/>
              <a:gd name="T3" fmla="*/ 229 h 231"/>
              <a:gd name="T4" fmla="*/ 1 w 252"/>
              <a:gd name="T5" fmla="*/ 228 h 231"/>
              <a:gd name="T6" fmla="*/ 1 w 252"/>
              <a:gd name="T7" fmla="*/ 228 h 231"/>
              <a:gd name="T8" fmla="*/ 112 w 252"/>
              <a:gd name="T9" fmla="*/ 3 h 231"/>
              <a:gd name="T10" fmla="*/ 118 w 252"/>
              <a:gd name="T11" fmla="*/ 0 h 231"/>
              <a:gd name="T12" fmla="*/ 123 w 252"/>
              <a:gd name="T13" fmla="*/ 0 h 231"/>
              <a:gd name="T14" fmla="*/ 140 w 252"/>
              <a:gd name="T15" fmla="*/ 3 h 231"/>
              <a:gd name="T16" fmla="*/ 252 w 252"/>
              <a:gd name="T17" fmla="*/ 228 h 231"/>
              <a:gd name="T18" fmla="*/ 252 w 252"/>
              <a:gd name="T19" fmla="*/ 228 h 231"/>
              <a:gd name="T20" fmla="*/ 252 w 252"/>
              <a:gd name="T21" fmla="*/ 229 h 231"/>
              <a:gd name="T22" fmla="*/ 237 w 252"/>
              <a:gd name="T23" fmla="*/ 231 h 231"/>
              <a:gd name="T24" fmla="*/ 3 w 252"/>
              <a:gd name="T25" fmla="*/ 231 h 231"/>
              <a:gd name="T26" fmla="*/ 36 w 252"/>
              <a:gd name="T27" fmla="*/ 206 h 231"/>
              <a:gd name="T28" fmla="*/ 195 w 252"/>
              <a:gd name="T29" fmla="*/ 206 h 231"/>
              <a:gd name="T30" fmla="*/ 114 w 252"/>
              <a:gd name="T31" fmla="*/ 43 h 231"/>
              <a:gd name="T32" fmla="*/ 36 w 252"/>
              <a:gd name="T33" fmla="*/ 206 h 2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52" h="231">
                <a:moveTo>
                  <a:pt x="3" y="231"/>
                </a:moveTo>
                <a:cubicBezTo>
                  <a:pt x="1" y="231"/>
                  <a:pt x="0" y="231"/>
                  <a:pt x="0" y="229"/>
                </a:cubicBezTo>
                <a:cubicBezTo>
                  <a:pt x="0" y="229"/>
                  <a:pt x="1" y="229"/>
                  <a:pt x="1" y="228"/>
                </a:cubicBezTo>
                <a:cubicBezTo>
                  <a:pt x="1" y="228"/>
                  <a:pt x="1" y="228"/>
                  <a:pt x="1" y="228"/>
                </a:cubicBezTo>
                <a:lnTo>
                  <a:pt x="112" y="3"/>
                </a:lnTo>
                <a:cubicBezTo>
                  <a:pt x="113" y="1"/>
                  <a:pt x="115" y="0"/>
                  <a:pt x="118" y="0"/>
                </a:cubicBezTo>
                <a:lnTo>
                  <a:pt x="123" y="0"/>
                </a:lnTo>
                <a:cubicBezTo>
                  <a:pt x="133" y="0"/>
                  <a:pt x="139" y="1"/>
                  <a:pt x="140" y="3"/>
                </a:cubicBezTo>
                <a:lnTo>
                  <a:pt x="252" y="228"/>
                </a:lnTo>
                <a:cubicBezTo>
                  <a:pt x="252" y="228"/>
                  <a:pt x="252" y="228"/>
                  <a:pt x="252" y="228"/>
                </a:cubicBezTo>
                <a:cubicBezTo>
                  <a:pt x="252" y="229"/>
                  <a:pt x="252" y="229"/>
                  <a:pt x="252" y="229"/>
                </a:cubicBezTo>
                <a:cubicBezTo>
                  <a:pt x="252" y="231"/>
                  <a:pt x="247" y="231"/>
                  <a:pt x="237" y="231"/>
                </a:cubicBezTo>
                <a:lnTo>
                  <a:pt x="3" y="231"/>
                </a:lnTo>
                <a:close/>
                <a:moveTo>
                  <a:pt x="36" y="206"/>
                </a:moveTo>
                <a:lnTo>
                  <a:pt x="195" y="206"/>
                </a:lnTo>
                <a:lnTo>
                  <a:pt x="114" y="43"/>
                </a:lnTo>
                <a:lnTo>
                  <a:pt x="36" y="20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85" name="Rectangle 349"/>
          <p:cNvSpPr>
            <a:spLocks noChangeArrowheads="1"/>
          </p:cNvSpPr>
          <p:nvPr/>
        </p:nvSpPr>
        <p:spPr bwMode="auto">
          <a:xfrm>
            <a:off x="2679702" y="415927"/>
            <a:ext cx="1690688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f = 17.2295 GHz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62" name="Freeform 426"/>
          <p:cNvSpPr>
            <a:spLocks noEditPoints="1"/>
          </p:cNvSpPr>
          <p:nvPr/>
        </p:nvSpPr>
        <p:spPr bwMode="auto">
          <a:xfrm>
            <a:off x="4251327" y="558802"/>
            <a:ext cx="155575" cy="142875"/>
          </a:xfrm>
          <a:custGeom>
            <a:avLst/>
            <a:gdLst>
              <a:gd name="T0" fmla="*/ 3 w 252"/>
              <a:gd name="T1" fmla="*/ 231 h 231"/>
              <a:gd name="T2" fmla="*/ 0 w 252"/>
              <a:gd name="T3" fmla="*/ 229 h 231"/>
              <a:gd name="T4" fmla="*/ 1 w 252"/>
              <a:gd name="T5" fmla="*/ 228 h 231"/>
              <a:gd name="T6" fmla="*/ 1 w 252"/>
              <a:gd name="T7" fmla="*/ 228 h 231"/>
              <a:gd name="T8" fmla="*/ 112 w 252"/>
              <a:gd name="T9" fmla="*/ 3 h 231"/>
              <a:gd name="T10" fmla="*/ 118 w 252"/>
              <a:gd name="T11" fmla="*/ 0 h 231"/>
              <a:gd name="T12" fmla="*/ 123 w 252"/>
              <a:gd name="T13" fmla="*/ 0 h 231"/>
              <a:gd name="T14" fmla="*/ 140 w 252"/>
              <a:gd name="T15" fmla="*/ 3 h 231"/>
              <a:gd name="T16" fmla="*/ 252 w 252"/>
              <a:gd name="T17" fmla="*/ 228 h 231"/>
              <a:gd name="T18" fmla="*/ 252 w 252"/>
              <a:gd name="T19" fmla="*/ 228 h 231"/>
              <a:gd name="T20" fmla="*/ 252 w 252"/>
              <a:gd name="T21" fmla="*/ 229 h 231"/>
              <a:gd name="T22" fmla="*/ 237 w 252"/>
              <a:gd name="T23" fmla="*/ 231 h 231"/>
              <a:gd name="T24" fmla="*/ 3 w 252"/>
              <a:gd name="T25" fmla="*/ 231 h 231"/>
              <a:gd name="T26" fmla="*/ 36 w 252"/>
              <a:gd name="T27" fmla="*/ 206 h 231"/>
              <a:gd name="T28" fmla="*/ 195 w 252"/>
              <a:gd name="T29" fmla="*/ 206 h 231"/>
              <a:gd name="T30" fmla="*/ 114 w 252"/>
              <a:gd name="T31" fmla="*/ 43 h 231"/>
              <a:gd name="T32" fmla="*/ 36 w 252"/>
              <a:gd name="T33" fmla="*/ 206 h 2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52" h="231">
                <a:moveTo>
                  <a:pt x="3" y="231"/>
                </a:moveTo>
                <a:cubicBezTo>
                  <a:pt x="1" y="231"/>
                  <a:pt x="0" y="231"/>
                  <a:pt x="0" y="229"/>
                </a:cubicBezTo>
                <a:cubicBezTo>
                  <a:pt x="0" y="229"/>
                  <a:pt x="1" y="229"/>
                  <a:pt x="1" y="228"/>
                </a:cubicBezTo>
                <a:cubicBezTo>
                  <a:pt x="1" y="228"/>
                  <a:pt x="1" y="228"/>
                  <a:pt x="1" y="228"/>
                </a:cubicBezTo>
                <a:lnTo>
                  <a:pt x="112" y="3"/>
                </a:lnTo>
                <a:cubicBezTo>
                  <a:pt x="113" y="1"/>
                  <a:pt x="115" y="0"/>
                  <a:pt x="118" y="0"/>
                </a:cubicBezTo>
                <a:lnTo>
                  <a:pt x="123" y="0"/>
                </a:lnTo>
                <a:cubicBezTo>
                  <a:pt x="133" y="0"/>
                  <a:pt x="139" y="1"/>
                  <a:pt x="140" y="3"/>
                </a:cubicBezTo>
                <a:lnTo>
                  <a:pt x="252" y="228"/>
                </a:lnTo>
                <a:cubicBezTo>
                  <a:pt x="252" y="228"/>
                  <a:pt x="252" y="228"/>
                  <a:pt x="252" y="228"/>
                </a:cubicBezTo>
                <a:cubicBezTo>
                  <a:pt x="252" y="229"/>
                  <a:pt x="252" y="229"/>
                  <a:pt x="252" y="229"/>
                </a:cubicBezTo>
                <a:cubicBezTo>
                  <a:pt x="252" y="231"/>
                  <a:pt x="247" y="231"/>
                  <a:pt x="237" y="231"/>
                </a:cubicBezTo>
                <a:lnTo>
                  <a:pt x="3" y="231"/>
                </a:lnTo>
                <a:close/>
                <a:moveTo>
                  <a:pt x="36" y="206"/>
                </a:moveTo>
                <a:lnTo>
                  <a:pt x="195" y="206"/>
                </a:lnTo>
                <a:lnTo>
                  <a:pt x="114" y="43"/>
                </a:lnTo>
                <a:lnTo>
                  <a:pt x="36" y="20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463" name="Rectangle 427"/>
          <p:cNvSpPr>
            <a:spLocks noChangeArrowheads="1"/>
          </p:cNvSpPr>
          <p:nvPr/>
        </p:nvSpPr>
        <p:spPr bwMode="auto">
          <a:xfrm>
            <a:off x="4419602" y="404814"/>
            <a:ext cx="1690688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f = 34.4589 GHz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07" name="Freeform 505"/>
          <p:cNvSpPr>
            <a:spLocks noEditPoints="1"/>
          </p:cNvSpPr>
          <p:nvPr/>
        </p:nvSpPr>
        <p:spPr bwMode="auto">
          <a:xfrm>
            <a:off x="6000752" y="519114"/>
            <a:ext cx="157163" cy="142875"/>
          </a:xfrm>
          <a:custGeom>
            <a:avLst/>
            <a:gdLst>
              <a:gd name="T0" fmla="*/ 3 w 252"/>
              <a:gd name="T1" fmla="*/ 231 h 231"/>
              <a:gd name="T2" fmla="*/ 0 w 252"/>
              <a:gd name="T3" fmla="*/ 229 h 231"/>
              <a:gd name="T4" fmla="*/ 1 w 252"/>
              <a:gd name="T5" fmla="*/ 228 h 231"/>
              <a:gd name="T6" fmla="*/ 1 w 252"/>
              <a:gd name="T7" fmla="*/ 228 h 231"/>
              <a:gd name="T8" fmla="*/ 112 w 252"/>
              <a:gd name="T9" fmla="*/ 3 h 231"/>
              <a:gd name="T10" fmla="*/ 118 w 252"/>
              <a:gd name="T11" fmla="*/ 0 h 231"/>
              <a:gd name="T12" fmla="*/ 123 w 252"/>
              <a:gd name="T13" fmla="*/ 0 h 231"/>
              <a:gd name="T14" fmla="*/ 140 w 252"/>
              <a:gd name="T15" fmla="*/ 3 h 231"/>
              <a:gd name="T16" fmla="*/ 252 w 252"/>
              <a:gd name="T17" fmla="*/ 228 h 231"/>
              <a:gd name="T18" fmla="*/ 252 w 252"/>
              <a:gd name="T19" fmla="*/ 228 h 231"/>
              <a:gd name="T20" fmla="*/ 252 w 252"/>
              <a:gd name="T21" fmla="*/ 229 h 231"/>
              <a:gd name="T22" fmla="*/ 237 w 252"/>
              <a:gd name="T23" fmla="*/ 231 h 231"/>
              <a:gd name="T24" fmla="*/ 3 w 252"/>
              <a:gd name="T25" fmla="*/ 231 h 231"/>
              <a:gd name="T26" fmla="*/ 36 w 252"/>
              <a:gd name="T27" fmla="*/ 206 h 231"/>
              <a:gd name="T28" fmla="*/ 195 w 252"/>
              <a:gd name="T29" fmla="*/ 206 h 231"/>
              <a:gd name="T30" fmla="*/ 114 w 252"/>
              <a:gd name="T31" fmla="*/ 43 h 231"/>
              <a:gd name="T32" fmla="*/ 36 w 252"/>
              <a:gd name="T33" fmla="*/ 206 h 2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52" h="231">
                <a:moveTo>
                  <a:pt x="3" y="231"/>
                </a:moveTo>
                <a:cubicBezTo>
                  <a:pt x="1" y="231"/>
                  <a:pt x="0" y="231"/>
                  <a:pt x="0" y="229"/>
                </a:cubicBezTo>
                <a:cubicBezTo>
                  <a:pt x="0" y="229"/>
                  <a:pt x="1" y="229"/>
                  <a:pt x="1" y="228"/>
                </a:cubicBezTo>
                <a:cubicBezTo>
                  <a:pt x="1" y="228"/>
                  <a:pt x="1" y="228"/>
                  <a:pt x="1" y="228"/>
                </a:cubicBezTo>
                <a:lnTo>
                  <a:pt x="112" y="3"/>
                </a:lnTo>
                <a:cubicBezTo>
                  <a:pt x="113" y="1"/>
                  <a:pt x="115" y="0"/>
                  <a:pt x="118" y="0"/>
                </a:cubicBezTo>
                <a:lnTo>
                  <a:pt x="123" y="0"/>
                </a:lnTo>
                <a:cubicBezTo>
                  <a:pt x="133" y="0"/>
                  <a:pt x="139" y="1"/>
                  <a:pt x="140" y="3"/>
                </a:cubicBezTo>
                <a:lnTo>
                  <a:pt x="252" y="228"/>
                </a:lnTo>
                <a:cubicBezTo>
                  <a:pt x="252" y="228"/>
                  <a:pt x="252" y="228"/>
                  <a:pt x="252" y="228"/>
                </a:cubicBezTo>
                <a:cubicBezTo>
                  <a:pt x="252" y="229"/>
                  <a:pt x="252" y="229"/>
                  <a:pt x="252" y="229"/>
                </a:cubicBezTo>
                <a:cubicBezTo>
                  <a:pt x="252" y="231"/>
                  <a:pt x="247" y="231"/>
                  <a:pt x="237" y="231"/>
                </a:cubicBezTo>
                <a:lnTo>
                  <a:pt x="3" y="231"/>
                </a:lnTo>
                <a:close/>
                <a:moveTo>
                  <a:pt x="36" y="206"/>
                </a:moveTo>
                <a:lnTo>
                  <a:pt x="195" y="206"/>
                </a:lnTo>
                <a:lnTo>
                  <a:pt x="114" y="43"/>
                </a:lnTo>
                <a:lnTo>
                  <a:pt x="36" y="20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08" name="Rectangle 506"/>
          <p:cNvSpPr>
            <a:spLocks noChangeArrowheads="1"/>
          </p:cNvSpPr>
          <p:nvPr/>
        </p:nvSpPr>
        <p:spPr bwMode="auto">
          <a:xfrm>
            <a:off x="6170614" y="365126"/>
            <a:ext cx="1228725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f = 51.7 GHz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17" name="Rectangle 169"/>
          <p:cNvSpPr>
            <a:spLocks noChangeArrowheads="1"/>
          </p:cNvSpPr>
          <p:nvPr/>
        </p:nvSpPr>
        <p:spPr bwMode="auto">
          <a:xfrm>
            <a:off x="8478565" y="326409"/>
            <a:ext cx="1381201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262626"/>
                </a:solidFill>
                <a:effectLst/>
                <a:latin typeface="Arial" panose="020B0604020202020204" pitchFamily="34" charset="0"/>
              </a:rPr>
              <a:t>Frequency (THz)</a:t>
            </a:r>
            <a:endParaRPr kumimoji="0" lang="en-US" altLang="en-US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535" name="Group 534"/>
          <p:cNvGrpSpPr/>
          <p:nvPr/>
        </p:nvGrpSpPr>
        <p:grpSpPr>
          <a:xfrm>
            <a:off x="2509404" y="790577"/>
            <a:ext cx="1530923" cy="1440000"/>
            <a:chOff x="2509404" y="790577"/>
            <a:chExt cx="1530923" cy="2097088"/>
          </a:xfrm>
        </p:grpSpPr>
        <p:grpSp>
          <p:nvGrpSpPr>
            <p:cNvPr id="531" name="Group 530"/>
            <p:cNvGrpSpPr/>
            <p:nvPr/>
          </p:nvGrpSpPr>
          <p:grpSpPr>
            <a:xfrm>
              <a:off x="2600327" y="790577"/>
              <a:ext cx="1440000" cy="1944000"/>
              <a:chOff x="2600327" y="790577"/>
              <a:chExt cx="1493837" cy="1887538"/>
            </a:xfrm>
          </p:grpSpPr>
          <p:sp>
            <p:nvSpPr>
              <p:cNvPr id="310" name="Line 274"/>
              <p:cNvSpPr>
                <a:spLocks noChangeShapeType="1"/>
              </p:cNvSpPr>
              <p:nvPr/>
            </p:nvSpPr>
            <p:spPr bwMode="auto">
              <a:xfrm>
                <a:off x="2600327" y="2678114"/>
                <a:ext cx="14922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1" name="Line 275"/>
              <p:cNvSpPr>
                <a:spLocks noChangeShapeType="1"/>
              </p:cNvSpPr>
              <p:nvPr/>
            </p:nvSpPr>
            <p:spPr bwMode="auto">
              <a:xfrm>
                <a:off x="2600327" y="790577"/>
                <a:ext cx="14922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2" name="Line 276"/>
              <p:cNvSpPr>
                <a:spLocks noChangeShapeType="1"/>
              </p:cNvSpPr>
              <p:nvPr/>
            </p:nvSpPr>
            <p:spPr bwMode="auto">
              <a:xfrm flipV="1">
                <a:off x="2600327" y="2659064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3" name="Line 277"/>
              <p:cNvSpPr>
                <a:spLocks noChangeShapeType="1"/>
              </p:cNvSpPr>
              <p:nvPr/>
            </p:nvSpPr>
            <p:spPr bwMode="auto">
              <a:xfrm flipV="1">
                <a:off x="3197227" y="2659064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4" name="Line 278"/>
              <p:cNvSpPr>
                <a:spLocks noChangeShapeType="1"/>
              </p:cNvSpPr>
              <p:nvPr/>
            </p:nvSpPr>
            <p:spPr bwMode="auto">
              <a:xfrm flipV="1">
                <a:off x="3794127" y="2659064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5" name="Line 279"/>
              <p:cNvSpPr>
                <a:spLocks noChangeShapeType="1"/>
              </p:cNvSpPr>
              <p:nvPr/>
            </p:nvSpPr>
            <p:spPr bwMode="auto">
              <a:xfrm>
                <a:off x="2600327" y="790577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6" name="Line 280"/>
              <p:cNvSpPr>
                <a:spLocks noChangeShapeType="1"/>
              </p:cNvSpPr>
              <p:nvPr/>
            </p:nvSpPr>
            <p:spPr bwMode="auto">
              <a:xfrm>
                <a:off x="3197227" y="790577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7" name="Line 281"/>
              <p:cNvSpPr>
                <a:spLocks noChangeShapeType="1"/>
              </p:cNvSpPr>
              <p:nvPr/>
            </p:nvSpPr>
            <p:spPr bwMode="auto">
              <a:xfrm>
                <a:off x="3794127" y="790577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1" name="Line 285"/>
              <p:cNvSpPr>
                <a:spLocks noChangeShapeType="1"/>
              </p:cNvSpPr>
              <p:nvPr/>
            </p:nvSpPr>
            <p:spPr bwMode="auto">
              <a:xfrm flipV="1">
                <a:off x="2600327" y="790577"/>
                <a:ext cx="0" cy="188753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2" name="Line 286"/>
              <p:cNvSpPr>
                <a:spLocks noChangeShapeType="1"/>
              </p:cNvSpPr>
              <p:nvPr/>
            </p:nvSpPr>
            <p:spPr bwMode="auto">
              <a:xfrm flipV="1">
                <a:off x="4092577" y="790577"/>
                <a:ext cx="0" cy="188753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3" name="Line 287"/>
              <p:cNvSpPr>
                <a:spLocks noChangeShapeType="1"/>
              </p:cNvSpPr>
              <p:nvPr/>
            </p:nvSpPr>
            <p:spPr bwMode="auto">
              <a:xfrm>
                <a:off x="2600327" y="2506664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4" name="Line 288"/>
              <p:cNvSpPr>
                <a:spLocks noChangeShapeType="1"/>
              </p:cNvSpPr>
              <p:nvPr/>
            </p:nvSpPr>
            <p:spPr bwMode="auto">
              <a:xfrm>
                <a:off x="2600327" y="1649414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5" name="Line 289"/>
              <p:cNvSpPr>
                <a:spLocks noChangeShapeType="1"/>
              </p:cNvSpPr>
              <p:nvPr/>
            </p:nvSpPr>
            <p:spPr bwMode="auto">
              <a:xfrm>
                <a:off x="2600327" y="790577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6" name="Line 290"/>
              <p:cNvSpPr>
                <a:spLocks noChangeShapeType="1"/>
              </p:cNvSpPr>
              <p:nvPr/>
            </p:nvSpPr>
            <p:spPr bwMode="auto">
              <a:xfrm flipH="1">
                <a:off x="4075114" y="2506664"/>
                <a:ext cx="1746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7" name="Line 291"/>
              <p:cNvSpPr>
                <a:spLocks noChangeShapeType="1"/>
              </p:cNvSpPr>
              <p:nvPr/>
            </p:nvSpPr>
            <p:spPr bwMode="auto">
              <a:xfrm flipH="1">
                <a:off x="4075114" y="1649414"/>
                <a:ext cx="1746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8" name="Line 292"/>
              <p:cNvSpPr>
                <a:spLocks noChangeShapeType="1"/>
              </p:cNvSpPr>
              <p:nvPr/>
            </p:nvSpPr>
            <p:spPr bwMode="auto">
              <a:xfrm flipH="1">
                <a:off x="4075114" y="790577"/>
                <a:ext cx="1746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5" name="Freeform 299"/>
              <p:cNvSpPr>
                <a:spLocks/>
              </p:cNvSpPr>
              <p:nvPr/>
            </p:nvSpPr>
            <p:spPr bwMode="auto">
              <a:xfrm>
                <a:off x="2600327" y="2393952"/>
                <a:ext cx="58738" cy="71438"/>
              </a:xfrm>
              <a:custGeom>
                <a:avLst/>
                <a:gdLst>
                  <a:gd name="T0" fmla="*/ 0 w 37"/>
                  <a:gd name="T1" fmla="*/ 45 h 45"/>
                  <a:gd name="T2" fmla="*/ 0 w 37"/>
                  <a:gd name="T3" fmla="*/ 44 h 45"/>
                  <a:gd name="T4" fmla="*/ 1 w 37"/>
                  <a:gd name="T5" fmla="*/ 40 h 45"/>
                  <a:gd name="T6" fmla="*/ 2 w 37"/>
                  <a:gd name="T7" fmla="*/ 36 h 45"/>
                  <a:gd name="T8" fmla="*/ 2 w 37"/>
                  <a:gd name="T9" fmla="*/ 30 h 45"/>
                  <a:gd name="T10" fmla="*/ 3 w 37"/>
                  <a:gd name="T11" fmla="*/ 26 h 45"/>
                  <a:gd name="T12" fmla="*/ 4 w 37"/>
                  <a:gd name="T13" fmla="*/ 22 h 45"/>
                  <a:gd name="T14" fmla="*/ 4 w 37"/>
                  <a:gd name="T15" fmla="*/ 20 h 45"/>
                  <a:gd name="T16" fmla="*/ 5 w 37"/>
                  <a:gd name="T17" fmla="*/ 19 h 45"/>
                  <a:gd name="T18" fmla="*/ 6 w 37"/>
                  <a:gd name="T19" fmla="*/ 20 h 45"/>
                  <a:gd name="T20" fmla="*/ 7 w 37"/>
                  <a:gd name="T21" fmla="*/ 22 h 45"/>
                  <a:gd name="T22" fmla="*/ 8 w 37"/>
                  <a:gd name="T23" fmla="*/ 26 h 45"/>
                  <a:gd name="T24" fmla="*/ 8 w 37"/>
                  <a:gd name="T25" fmla="*/ 30 h 45"/>
                  <a:gd name="T26" fmla="*/ 9 w 37"/>
                  <a:gd name="T27" fmla="*/ 34 h 45"/>
                  <a:gd name="T28" fmla="*/ 9 w 37"/>
                  <a:gd name="T29" fmla="*/ 37 h 45"/>
                  <a:gd name="T30" fmla="*/ 10 w 37"/>
                  <a:gd name="T31" fmla="*/ 38 h 45"/>
                  <a:gd name="T32" fmla="*/ 11 w 37"/>
                  <a:gd name="T33" fmla="*/ 36 h 45"/>
                  <a:gd name="T34" fmla="*/ 12 w 37"/>
                  <a:gd name="T35" fmla="*/ 32 h 45"/>
                  <a:gd name="T36" fmla="*/ 13 w 37"/>
                  <a:gd name="T37" fmla="*/ 27 h 45"/>
                  <a:gd name="T38" fmla="*/ 14 w 37"/>
                  <a:gd name="T39" fmla="*/ 17 h 45"/>
                  <a:gd name="T40" fmla="*/ 15 w 37"/>
                  <a:gd name="T41" fmla="*/ 15 h 45"/>
                  <a:gd name="T42" fmla="*/ 15 w 37"/>
                  <a:gd name="T43" fmla="*/ 13 h 45"/>
                  <a:gd name="T44" fmla="*/ 16 w 37"/>
                  <a:gd name="T45" fmla="*/ 13 h 45"/>
                  <a:gd name="T46" fmla="*/ 17 w 37"/>
                  <a:gd name="T47" fmla="*/ 15 h 45"/>
                  <a:gd name="T48" fmla="*/ 18 w 37"/>
                  <a:gd name="T49" fmla="*/ 18 h 45"/>
                  <a:gd name="T50" fmla="*/ 18 w 37"/>
                  <a:gd name="T51" fmla="*/ 21 h 45"/>
                  <a:gd name="T52" fmla="*/ 19 w 37"/>
                  <a:gd name="T53" fmla="*/ 25 h 45"/>
                  <a:gd name="T54" fmla="*/ 20 w 37"/>
                  <a:gd name="T55" fmla="*/ 28 h 45"/>
                  <a:gd name="T56" fmla="*/ 20 w 37"/>
                  <a:gd name="T57" fmla="*/ 30 h 45"/>
                  <a:gd name="T58" fmla="*/ 21 w 37"/>
                  <a:gd name="T59" fmla="*/ 29 h 45"/>
                  <a:gd name="T60" fmla="*/ 22 w 37"/>
                  <a:gd name="T61" fmla="*/ 26 h 45"/>
                  <a:gd name="T62" fmla="*/ 23 w 37"/>
                  <a:gd name="T63" fmla="*/ 17 h 45"/>
                  <a:gd name="T64" fmla="*/ 24 w 37"/>
                  <a:gd name="T65" fmla="*/ 12 h 45"/>
                  <a:gd name="T66" fmla="*/ 25 w 37"/>
                  <a:gd name="T67" fmla="*/ 9 h 45"/>
                  <a:gd name="T68" fmla="*/ 25 w 37"/>
                  <a:gd name="T69" fmla="*/ 7 h 45"/>
                  <a:gd name="T70" fmla="*/ 26 w 37"/>
                  <a:gd name="T71" fmla="*/ 6 h 45"/>
                  <a:gd name="T72" fmla="*/ 27 w 37"/>
                  <a:gd name="T73" fmla="*/ 7 h 45"/>
                  <a:gd name="T74" fmla="*/ 27 w 37"/>
                  <a:gd name="T75" fmla="*/ 9 h 45"/>
                  <a:gd name="T76" fmla="*/ 28 w 37"/>
                  <a:gd name="T77" fmla="*/ 13 h 45"/>
                  <a:gd name="T78" fmla="*/ 29 w 37"/>
                  <a:gd name="T79" fmla="*/ 17 h 45"/>
                  <a:gd name="T80" fmla="*/ 30 w 37"/>
                  <a:gd name="T81" fmla="*/ 20 h 45"/>
                  <a:gd name="T82" fmla="*/ 30 w 37"/>
                  <a:gd name="T83" fmla="*/ 23 h 45"/>
                  <a:gd name="T84" fmla="*/ 31 w 37"/>
                  <a:gd name="T85" fmla="*/ 23 h 45"/>
                  <a:gd name="T86" fmla="*/ 32 w 37"/>
                  <a:gd name="T87" fmla="*/ 18 h 45"/>
                  <a:gd name="T88" fmla="*/ 33 w 37"/>
                  <a:gd name="T89" fmla="*/ 13 h 45"/>
                  <a:gd name="T90" fmla="*/ 34 w 37"/>
                  <a:gd name="T91" fmla="*/ 8 h 45"/>
                  <a:gd name="T92" fmla="*/ 35 w 37"/>
                  <a:gd name="T93" fmla="*/ 5 h 45"/>
                  <a:gd name="T94" fmla="*/ 36 w 37"/>
                  <a:gd name="T95" fmla="*/ 2 h 45"/>
                  <a:gd name="T96" fmla="*/ 36 w 37"/>
                  <a:gd name="T97" fmla="*/ 0 h 45"/>
                  <a:gd name="T98" fmla="*/ 37 w 37"/>
                  <a:gd name="T99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45">
                    <a:moveTo>
                      <a:pt x="0" y="45"/>
                    </a:moveTo>
                    <a:lnTo>
                      <a:pt x="0" y="44"/>
                    </a:lnTo>
                    <a:lnTo>
                      <a:pt x="1" y="40"/>
                    </a:lnTo>
                    <a:lnTo>
                      <a:pt x="2" y="36"/>
                    </a:lnTo>
                    <a:lnTo>
                      <a:pt x="2" y="30"/>
                    </a:lnTo>
                    <a:lnTo>
                      <a:pt x="3" y="26"/>
                    </a:lnTo>
                    <a:lnTo>
                      <a:pt x="4" y="22"/>
                    </a:lnTo>
                    <a:lnTo>
                      <a:pt x="4" y="20"/>
                    </a:lnTo>
                    <a:lnTo>
                      <a:pt x="5" y="19"/>
                    </a:lnTo>
                    <a:lnTo>
                      <a:pt x="6" y="20"/>
                    </a:lnTo>
                    <a:lnTo>
                      <a:pt x="7" y="22"/>
                    </a:lnTo>
                    <a:lnTo>
                      <a:pt x="8" y="26"/>
                    </a:lnTo>
                    <a:lnTo>
                      <a:pt x="8" y="30"/>
                    </a:lnTo>
                    <a:lnTo>
                      <a:pt x="9" y="34"/>
                    </a:lnTo>
                    <a:lnTo>
                      <a:pt x="9" y="37"/>
                    </a:lnTo>
                    <a:lnTo>
                      <a:pt x="10" y="38"/>
                    </a:lnTo>
                    <a:lnTo>
                      <a:pt x="11" y="36"/>
                    </a:lnTo>
                    <a:lnTo>
                      <a:pt x="12" y="32"/>
                    </a:lnTo>
                    <a:lnTo>
                      <a:pt x="13" y="27"/>
                    </a:lnTo>
                    <a:lnTo>
                      <a:pt x="14" y="17"/>
                    </a:lnTo>
                    <a:lnTo>
                      <a:pt x="15" y="15"/>
                    </a:lnTo>
                    <a:lnTo>
                      <a:pt x="15" y="13"/>
                    </a:lnTo>
                    <a:lnTo>
                      <a:pt x="16" y="13"/>
                    </a:lnTo>
                    <a:lnTo>
                      <a:pt x="17" y="15"/>
                    </a:lnTo>
                    <a:lnTo>
                      <a:pt x="18" y="18"/>
                    </a:lnTo>
                    <a:lnTo>
                      <a:pt x="18" y="21"/>
                    </a:lnTo>
                    <a:lnTo>
                      <a:pt x="19" y="25"/>
                    </a:lnTo>
                    <a:lnTo>
                      <a:pt x="20" y="28"/>
                    </a:lnTo>
                    <a:lnTo>
                      <a:pt x="20" y="30"/>
                    </a:lnTo>
                    <a:lnTo>
                      <a:pt x="21" y="29"/>
                    </a:lnTo>
                    <a:lnTo>
                      <a:pt x="22" y="26"/>
                    </a:lnTo>
                    <a:lnTo>
                      <a:pt x="23" y="17"/>
                    </a:lnTo>
                    <a:lnTo>
                      <a:pt x="24" y="12"/>
                    </a:lnTo>
                    <a:lnTo>
                      <a:pt x="25" y="9"/>
                    </a:lnTo>
                    <a:lnTo>
                      <a:pt x="25" y="7"/>
                    </a:lnTo>
                    <a:lnTo>
                      <a:pt x="26" y="6"/>
                    </a:lnTo>
                    <a:lnTo>
                      <a:pt x="27" y="7"/>
                    </a:lnTo>
                    <a:lnTo>
                      <a:pt x="27" y="9"/>
                    </a:lnTo>
                    <a:lnTo>
                      <a:pt x="28" y="13"/>
                    </a:lnTo>
                    <a:lnTo>
                      <a:pt x="29" y="17"/>
                    </a:lnTo>
                    <a:lnTo>
                      <a:pt x="30" y="20"/>
                    </a:lnTo>
                    <a:lnTo>
                      <a:pt x="30" y="23"/>
                    </a:lnTo>
                    <a:lnTo>
                      <a:pt x="31" y="23"/>
                    </a:lnTo>
                    <a:lnTo>
                      <a:pt x="32" y="18"/>
                    </a:lnTo>
                    <a:lnTo>
                      <a:pt x="33" y="13"/>
                    </a:lnTo>
                    <a:lnTo>
                      <a:pt x="34" y="8"/>
                    </a:lnTo>
                    <a:lnTo>
                      <a:pt x="35" y="5"/>
                    </a:lnTo>
                    <a:lnTo>
                      <a:pt x="36" y="2"/>
                    </a:lnTo>
                    <a:lnTo>
                      <a:pt x="36" y="0"/>
                    </a:lnTo>
                    <a:lnTo>
                      <a:pt x="37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6" name="Freeform 300"/>
              <p:cNvSpPr>
                <a:spLocks/>
              </p:cNvSpPr>
              <p:nvPr/>
            </p:nvSpPr>
            <p:spPr bwMode="auto">
              <a:xfrm>
                <a:off x="2659064" y="2360614"/>
                <a:ext cx="57150" cy="55563"/>
              </a:xfrm>
              <a:custGeom>
                <a:avLst/>
                <a:gdLst>
                  <a:gd name="T0" fmla="*/ 0 w 36"/>
                  <a:gd name="T1" fmla="*/ 21 h 35"/>
                  <a:gd name="T2" fmla="*/ 0 w 36"/>
                  <a:gd name="T3" fmla="*/ 23 h 35"/>
                  <a:gd name="T4" fmla="*/ 1 w 36"/>
                  <a:gd name="T5" fmla="*/ 25 h 35"/>
                  <a:gd name="T6" fmla="*/ 2 w 36"/>
                  <a:gd name="T7" fmla="*/ 28 h 35"/>
                  <a:gd name="T8" fmla="*/ 3 w 36"/>
                  <a:gd name="T9" fmla="*/ 32 h 35"/>
                  <a:gd name="T10" fmla="*/ 4 w 36"/>
                  <a:gd name="T11" fmla="*/ 34 h 35"/>
                  <a:gd name="T12" fmla="*/ 4 w 36"/>
                  <a:gd name="T13" fmla="*/ 35 h 35"/>
                  <a:gd name="T14" fmla="*/ 5 w 36"/>
                  <a:gd name="T15" fmla="*/ 34 h 35"/>
                  <a:gd name="T16" fmla="*/ 6 w 36"/>
                  <a:gd name="T17" fmla="*/ 31 h 35"/>
                  <a:gd name="T18" fmla="*/ 6 w 36"/>
                  <a:gd name="T19" fmla="*/ 27 h 35"/>
                  <a:gd name="T20" fmla="*/ 7 w 36"/>
                  <a:gd name="T21" fmla="*/ 23 h 35"/>
                  <a:gd name="T22" fmla="*/ 8 w 36"/>
                  <a:gd name="T23" fmla="*/ 19 h 35"/>
                  <a:gd name="T24" fmla="*/ 8 w 36"/>
                  <a:gd name="T25" fmla="*/ 16 h 35"/>
                  <a:gd name="T26" fmla="*/ 9 w 36"/>
                  <a:gd name="T27" fmla="*/ 14 h 35"/>
                  <a:gd name="T28" fmla="*/ 10 w 36"/>
                  <a:gd name="T29" fmla="*/ 13 h 35"/>
                  <a:gd name="T30" fmla="*/ 11 w 36"/>
                  <a:gd name="T31" fmla="*/ 14 h 35"/>
                  <a:gd name="T32" fmla="*/ 11 w 36"/>
                  <a:gd name="T33" fmla="*/ 16 h 35"/>
                  <a:gd name="T34" fmla="*/ 12 w 36"/>
                  <a:gd name="T35" fmla="*/ 19 h 35"/>
                  <a:gd name="T36" fmla="*/ 13 w 36"/>
                  <a:gd name="T37" fmla="*/ 23 h 35"/>
                  <a:gd name="T38" fmla="*/ 14 w 36"/>
                  <a:gd name="T39" fmla="*/ 27 h 35"/>
                  <a:gd name="T40" fmla="*/ 15 w 36"/>
                  <a:gd name="T41" fmla="*/ 27 h 35"/>
                  <a:gd name="T42" fmla="*/ 16 w 36"/>
                  <a:gd name="T43" fmla="*/ 26 h 35"/>
                  <a:gd name="T44" fmla="*/ 16 w 36"/>
                  <a:gd name="T45" fmla="*/ 22 h 35"/>
                  <a:gd name="T46" fmla="*/ 17 w 36"/>
                  <a:gd name="T47" fmla="*/ 18 h 35"/>
                  <a:gd name="T48" fmla="*/ 18 w 36"/>
                  <a:gd name="T49" fmla="*/ 14 h 35"/>
                  <a:gd name="T50" fmla="*/ 18 w 36"/>
                  <a:gd name="T51" fmla="*/ 10 h 35"/>
                  <a:gd name="T52" fmla="*/ 19 w 36"/>
                  <a:gd name="T53" fmla="*/ 8 h 35"/>
                  <a:gd name="T54" fmla="*/ 20 w 36"/>
                  <a:gd name="T55" fmla="*/ 7 h 35"/>
                  <a:gd name="T56" fmla="*/ 21 w 36"/>
                  <a:gd name="T57" fmla="*/ 7 h 35"/>
                  <a:gd name="T58" fmla="*/ 22 w 36"/>
                  <a:gd name="T59" fmla="*/ 11 h 35"/>
                  <a:gd name="T60" fmla="*/ 23 w 36"/>
                  <a:gd name="T61" fmla="*/ 14 h 35"/>
                  <a:gd name="T62" fmla="*/ 23 w 36"/>
                  <a:gd name="T63" fmla="*/ 17 h 35"/>
                  <a:gd name="T64" fmla="*/ 24 w 36"/>
                  <a:gd name="T65" fmla="*/ 19 h 35"/>
                  <a:gd name="T66" fmla="*/ 25 w 36"/>
                  <a:gd name="T67" fmla="*/ 20 h 35"/>
                  <a:gd name="T68" fmla="*/ 26 w 36"/>
                  <a:gd name="T69" fmla="*/ 19 h 35"/>
                  <a:gd name="T70" fmla="*/ 26 w 36"/>
                  <a:gd name="T71" fmla="*/ 16 h 35"/>
                  <a:gd name="T72" fmla="*/ 27 w 36"/>
                  <a:gd name="T73" fmla="*/ 12 h 35"/>
                  <a:gd name="T74" fmla="*/ 28 w 36"/>
                  <a:gd name="T75" fmla="*/ 8 h 35"/>
                  <a:gd name="T76" fmla="*/ 29 w 36"/>
                  <a:gd name="T77" fmla="*/ 5 h 35"/>
                  <a:gd name="T78" fmla="*/ 29 w 36"/>
                  <a:gd name="T79" fmla="*/ 2 h 35"/>
                  <a:gd name="T80" fmla="*/ 30 w 36"/>
                  <a:gd name="T81" fmla="*/ 0 h 35"/>
                  <a:gd name="T82" fmla="*/ 31 w 36"/>
                  <a:gd name="T83" fmla="*/ 0 h 35"/>
                  <a:gd name="T84" fmla="*/ 31 w 36"/>
                  <a:gd name="T85" fmla="*/ 1 h 35"/>
                  <a:gd name="T86" fmla="*/ 32 w 36"/>
                  <a:gd name="T87" fmla="*/ 3 h 35"/>
                  <a:gd name="T88" fmla="*/ 33 w 36"/>
                  <a:gd name="T89" fmla="*/ 6 h 35"/>
                  <a:gd name="T90" fmla="*/ 34 w 36"/>
                  <a:gd name="T91" fmla="*/ 10 h 35"/>
                  <a:gd name="T92" fmla="*/ 34 w 36"/>
                  <a:gd name="T93" fmla="*/ 13 h 35"/>
                  <a:gd name="T94" fmla="*/ 35 w 36"/>
                  <a:gd name="T95" fmla="*/ 15 h 35"/>
                  <a:gd name="T96" fmla="*/ 36 w 36"/>
                  <a:gd name="T97" fmla="*/ 15 h 35"/>
                  <a:gd name="T98" fmla="*/ 36 w 36"/>
                  <a:gd name="T99" fmla="*/ 13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6" h="35">
                    <a:moveTo>
                      <a:pt x="0" y="21"/>
                    </a:moveTo>
                    <a:lnTo>
                      <a:pt x="0" y="23"/>
                    </a:lnTo>
                    <a:lnTo>
                      <a:pt x="1" y="25"/>
                    </a:lnTo>
                    <a:lnTo>
                      <a:pt x="2" y="28"/>
                    </a:lnTo>
                    <a:lnTo>
                      <a:pt x="3" y="32"/>
                    </a:lnTo>
                    <a:lnTo>
                      <a:pt x="4" y="34"/>
                    </a:lnTo>
                    <a:lnTo>
                      <a:pt x="4" y="35"/>
                    </a:lnTo>
                    <a:lnTo>
                      <a:pt x="5" y="34"/>
                    </a:lnTo>
                    <a:lnTo>
                      <a:pt x="6" y="31"/>
                    </a:lnTo>
                    <a:lnTo>
                      <a:pt x="6" y="27"/>
                    </a:lnTo>
                    <a:lnTo>
                      <a:pt x="7" y="23"/>
                    </a:lnTo>
                    <a:lnTo>
                      <a:pt x="8" y="19"/>
                    </a:lnTo>
                    <a:lnTo>
                      <a:pt x="8" y="16"/>
                    </a:lnTo>
                    <a:lnTo>
                      <a:pt x="9" y="14"/>
                    </a:lnTo>
                    <a:lnTo>
                      <a:pt x="10" y="13"/>
                    </a:lnTo>
                    <a:lnTo>
                      <a:pt x="11" y="14"/>
                    </a:lnTo>
                    <a:lnTo>
                      <a:pt x="11" y="16"/>
                    </a:lnTo>
                    <a:lnTo>
                      <a:pt x="12" y="19"/>
                    </a:lnTo>
                    <a:lnTo>
                      <a:pt x="13" y="23"/>
                    </a:lnTo>
                    <a:lnTo>
                      <a:pt x="14" y="27"/>
                    </a:lnTo>
                    <a:lnTo>
                      <a:pt x="15" y="27"/>
                    </a:lnTo>
                    <a:lnTo>
                      <a:pt x="16" y="26"/>
                    </a:lnTo>
                    <a:lnTo>
                      <a:pt x="16" y="22"/>
                    </a:lnTo>
                    <a:lnTo>
                      <a:pt x="17" y="18"/>
                    </a:lnTo>
                    <a:lnTo>
                      <a:pt x="18" y="14"/>
                    </a:lnTo>
                    <a:lnTo>
                      <a:pt x="18" y="10"/>
                    </a:lnTo>
                    <a:lnTo>
                      <a:pt x="19" y="8"/>
                    </a:lnTo>
                    <a:lnTo>
                      <a:pt x="20" y="7"/>
                    </a:lnTo>
                    <a:lnTo>
                      <a:pt x="21" y="7"/>
                    </a:lnTo>
                    <a:lnTo>
                      <a:pt x="22" y="11"/>
                    </a:lnTo>
                    <a:lnTo>
                      <a:pt x="23" y="14"/>
                    </a:lnTo>
                    <a:lnTo>
                      <a:pt x="23" y="17"/>
                    </a:lnTo>
                    <a:lnTo>
                      <a:pt x="24" y="19"/>
                    </a:lnTo>
                    <a:lnTo>
                      <a:pt x="25" y="20"/>
                    </a:lnTo>
                    <a:lnTo>
                      <a:pt x="26" y="19"/>
                    </a:lnTo>
                    <a:lnTo>
                      <a:pt x="26" y="16"/>
                    </a:lnTo>
                    <a:lnTo>
                      <a:pt x="27" y="12"/>
                    </a:lnTo>
                    <a:lnTo>
                      <a:pt x="28" y="8"/>
                    </a:lnTo>
                    <a:lnTo>
                      <a:pt x="29" y="5"/>
                    </a:lnTo>
                    <a:lnTo>
                      <a:pt x="29" y="2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1" y="1"/>
                    </a:lnTo>
                    <a:lnTo>
                      <a:pt x="32" y="3"/>
                    </a:lnTo>
                    <a:lnTo>
                      <a:pt x="33" y="6"/>
                    </a:lnTo>
                    <a:lnTo>
                      <a:pt x="34" y="10"/>
                    </a:lnTo>
                    <a:lnTo>
                      <a:pt x="34" y="13"/>
                    </a:lnTo>
                    <a:lnTo>
                      <a:pt x="35" y="15"/>
                    </a:lnTo>
                    <a:lnTo>
                      <a:pt x="36" y="15"/>
                    </a:lnTo>
                    <a:lnTo>
                      <a:pt x="36" y="1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7" name="Freeform 301"/>
              <p:cNvSpPr>
                <a:spLocks/>
              </p:cNvSpPr>
              <p:nvPr/>
            </p:nvSpPr>
            <p:spPr bwMode="auto">
              <a:xfrm>
                <a:off x="2716214" y="2320927"/>
                <a:ext cx="60325" cy="60325"/>
              </a:xfrm>
              <a:custGeom>
                <a:avLst/>
                <a:gdLst>
                  <a:gd name="T0" fmla="*/ 0 w 38"/>
                  <a:gd name="T1" fmla="*/ 38 h 38"/>
                  <a:gd name="T2" fmla="*/ 1 w 38"/>
                  <a:gd name="T3" fmla="*/ 35 h 38"/>
                  <a:gd name="T4" fmla="*/ 2 w 38"/>
                  <a:gd name="T5" fmla="*/ 31 h 38"/>
                  <a:gd name="T6" fmla="*/ 3 w 38"/>
                  <a:gd name="T7" fmla="*/ 27 h 38"/>
                  <a:gd name="T8" fmla="*/ 3 w 38"/>
                  <a:gd name="T9" fmla="*/ 24 h 38"/>
                  <a:gd name="T10" fmla="*/ 5 w 38"/>
                  <a:gd name="T11" fmla="*/ 20 h 38"/>
                  <a:gd name="T12" fmla="*/ 5 w 38"/>
                  <a:gd name="T13" fmla="*/ 20 h 38"/>
                  <a:gd name="T14" fmla="*/ 6 w 38"/>
                  <a:gd name="T15" fmla="*/ 22 h 38"/>
                  <a:gd name="T16" fmla="*/ 7 w 38"/>
                  <a:gd name="T17" fmla="*/ 24 h 38"/>
                  <a:gd name="T18" fmla="*/ 8 w 38"/>
                  <a:gd name="T19" fmla="*/ 27 h 38"/>
                  <a:gd name="T20" fmla="*/ 8 w 38"/>
                  <a:gd name="T21" fmla="*/ 30 h 38"/>
                  <a:gd name="T22" fmla="*/ 9 w 38"/>
                  <a:gd name="T23" fmla="*/ 32 h 38"/>
                  <a:gd name="T24" fmla="*/ 10 w 38"/>
                  <a:gd name="T25" fmla="*/ 33 h 38"/>
                  <a:gd name="T26" fmla="*/ 10 w 38"/>
                  <a:gd name="T27" fmla="*/ 32 h 38"/>
                  <a:gd name="T28" fmla="*/ 11 w 38"/>
                  <a:gd name="T29" fmla="*/ 29 h 38"/>
                  <a:gd name="T30" fmla="*/ 12 w 38"/>
                  <a:gd name="T31" fmla="*/ 26 h 38"/>
                  <a:gd name="T32" fmla="*/ 13 w 38"/>
                  <a:gd name="T33" fmla="*/ 22 h 38"/>
                  <a:gd name="T34" fmla="*/ 14 w 38"/>
                  <a:gd name="T35" fmla="*/ 16 h 38"/>
                  <a:gd name="T36" fmla="*/ 15 w 38"/>
                  <a:gd name="T37" fmla="*/ 14 h 38"/>
                  <a:gd name="T38" fmla="*/ 16 w 38"/>
                  <a:gd name="T39" fmla="*/ 14 h 38"/>
                  <a:gd name="T40" fmla="*/ 16 w 38"/>
                  <a:gd name="T41" fmla="*/ 14 h 38"/>
                  <a:gd name="T42" fmla="*/ 17 w 38"/>
                  <a:gd name="T43" fmla="*/ 17 h 38"/>
                  <a:gd name="T44" fmla="*/ 17 w 38"/>
                  <a:gd name="T45" fmla="*/ 19 h 38"/>
                  <a:gd name="T46" fmla="*/ 18 w 38"/>
                  <a:gd name="T47" fmla="*/ 23 h 38"/>
                  <a:gd name="T48" fmla="*/ 19 w 38"/>
                  <a:gd name="T49" fmla="*/ 25 h 38"/>
                  <a:gd name="T50" fmla="*/ 20 w 38"/>
                  <a:gd name="T51" fmla="*/ 27 h 38"/>
                  <a:gd name="T52" fmla="*/ 21 w 38"/>
                  <a:gd name="T53" fmla="*/ 27 h 38"/>
                  <a:gd name="T54" fmla="*/ 21 w 38"/>
                  <a:gd name="T55" fmla="*/ 25 h 38"/>
                  <a:gd name="T56" fmla="*/ 22 w 38"/>
                  <a:gd name="T57" fmla="*/ 22 h 38"/>
                  <a:gd name="T58" fmla="*/ 23 w 38"/>
                  <a:gd name="T59" fmla="*/ 14 h 38"/>
                  <a:gd name="T60" fmla="*/ 24 w 38"/>
                  <a:gd name="T61" fmla="*/ 11 h 38"/>
                  <a:gd name="T62" fmla="*/ 25 w 38"/>
                  <a:gd name="T63" fmla="*/ 9 h 38"/>
                  <a:gd name="T64" fmla="*/ 26 w 38"/>
                  <a:gd name="T65" fmla="*/ 7 h 38"/>
                  <a:gd name="T66" fmla="*/ 26 w 38"/>
                  <a:gd name="T67" fmla="*/ 7 h 38"/>
                  <a:gd name="T68" fmla="*/ 27 w 38"/>
                  <a:gd name="T69" fmla="*/ 9 h 38"/>
                  <a:gd name="T70" fmla="*/ 28 w 38"/>
                  <a:gd name="T71" fmla="*/ 10 h 38"/>
                  <a:gd name="T72" fmla="*/ 28 w 38"/>
                  <a:gd name="T73" fmla="*/ 13 h 38"/>
                  <a:gd name="T74" fmla="*/ 29 w 38"/>
                  <a:gd name="T75" fmla="*/ 15 h 38"/>
                  <a:gd name="T76" fmla="*/ 30 w 38"/>
                  <a:gd name="T77" fmla="*/ 17 h 38"/>
                  <a:gd name="T78" fmla="*/ 31 w 38"/>
                  <a:gd name="T79" fmla="*/ 17 h 38"/>
                  <a:gd name="T80" fmla="*/ 31 w 38"/>
                  <a:gd name="T81" fmla="*/ 16 h 38"/>
                  <a:gd name="T82" fmla="*/ 32 w 38"/>
                  <a:gd name="T83" fmla="*/ 14 h 38"/>
                  <a:gd name="T84" fmla="*/ 33 w 38"/>
                  <a:gd name="T85" fmla="*/ 10 h 38"/>
                  <a:gd name="T86" fmla="*/ 33 w 38"/>
                  <a:gd name="T87" fmla="*/ 7 h 38"/>
                  <a:gd name="T88" fmla="*/ 34 w 38"/>
                  <a:gd name="T89" fmla="*/ 3 h 38"/>
                  <a:gd name="T90" fmla="*/ 35 w 38"/>
                  <a:gd name="T91" fmla="*/ 1 h 38"/>
                  <a:gd name="T92" fmla="*/ 35 w 38"/>
                  <a:gd name="T93" fmla="*/ 0 h 38"/>
                  <a:gd name="T94" fmla="*/ 36 w 38"/>
                  <a:gd name="T95" fmla="*/ 0 h 38"/>
                  <a:gd name="T96" fmla="*/ 37 w 38"/>
                  <a:gd name="T97" fmla="*/ 1 h 38"/>
                  <a:gd name="T98" fmla="*/ 38 w 38"/>
                  <a:gd name="T99" fmla="*/ 3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8">
                    <a:moveTo>
                      <a:pt x="0" y="38"/>
                    </a:moveTo>
                    <a:lnTo>
                      <a:pt x="1" y="35"/>
                    </a:lnTo>
                    <a:lnTo>
                      <a:pt x="2" y="31"/>
                    </a:lnTo>
                    <a:lnTo>
                      <a:pt x="3" y="27"/>
                    </a:lnTo>
                    <a:lnTo>
                      <a:pt x="3" y="24"/>
                    </a:lnTo>
                    <a:lnTo>
                      <a:pt x="5" y="20"/>
                    </a:lnTo>
                    <a:lnTo>
                      <a:pt x="5" y="20"/>
                    </a:lnTo>
                    <a:lnTo>
                      <a:pt x="6" y="22"/>
                    </a:lnTo>
                    <a:lnTo>
                      <a:pt x="7" y="24"/>
                    </a:lnTo>
                    <a:lnTo>
                      <a:pt x="8" y="27"/>
                    </a:lnTo>
                    <a:lnTo>
                      <a:pt x="8" y="30"/>
                    </a:lnTo>
                    <a:lnTo>
                      <a:pt x="9" y="32"/>
                    </a:lnTo>
                    <a:lnTo>
                      <a:pt x="10" y="33"/>
                    </a:lnTo>
                    <a:lnTo>
                      <a:pt x="10" y="32"/>
                    </a:lnTo>
                    <a:lnTo>
                      <a:pt x="11" y="29"/>
                    </a:lnTo>
                    <a:lnTo>
                      <a:pt x="12" y="26"/>
                    </a:lnTo>
                    <a:lnTo>
                      <a:pt x="13" y="22"/>
                    </a:lnTo>
                    <a:lnTo>
                      <a:pt x="14" y="16"/>
                    </a:lnTo>
                    <a:lnTo>
                      <a:pt x="15" y="14"/>
                    </a:lnTo>
                    <a:lnTo>
                      <a:pt x="16" y="14"/>
                    </a:lnTo>
                    <a:lnTo>
                      <a:pt x="16" y="14"/>
                    </a:lnTo>
                    <a:lnTo>
                      <a:pt x="17" y="17"/>
                    </a:lnTo>
                    <a:lnTo>
                      <a:pt x="17" y="19"/>
                    </a:lnTo>
                    <a:lnTo>
                      <a:pt x="18" y="23"/>
                    </a:lnTo>
                    <a:lnTo>
                      <a:pt x="19" y="25"/>
                    </a:lnTo>
                    <a:lnTo>
                      <a:pt x="20" y="27"/>
                    </a:lnTo>
                    <a:lnTo>
                      <a:pt x="21" y="27"/>
                    </a:lnTo>
                    <a:lnTo>
                      <a:pt x="21" y="25"/>
                    </a:lnTo>
                    <a:lnTo>
                      <a:pt x="22" y="22"/>
                    </a:lnTo>
                    <a:lnTo>
                      <a:pt x="23" y="14"/>
                    </a:lnTo>
                    <a:lnTo>
                      <a:pt x="24" y="11"/>
                    </a:lnTo>
                    <a:lnTo>
                      <a:pt x="25" y="9"/>
                    </a:lnTo>
                    <a:lnTo>
                      <a:pt x="26" y="7"/>
                    </a:lnTo>
                    <a:lnTo>
                      <a:pt x="26" y="7"/>
                    </a:lnTo>
                    <a:lnTo>
                      <a:pt x="27" y="9"/>
                    </a:lnTo>
                    <a:lnTo>
                      <a:pt x="28" y="10"/>
                    </a:lnTo>
                    <a:lnTo>
                      <a:pt x="28" y="13"/>
                    </a:lnTo>
                    <a:lnTo>
                      <a:pt x="29" y="15"/>
                    </a:lnTo>
                    <a:lnTo>
                      <a:pt x="30" y="17"/>
                    </a:lnTo>
                    <a:lnTo>
                      <a:pt x="31" y="17"/>
                    </a:lnTo>
                    <a:lnTo>
                      <a:pt x="31" y="16"/>
                    </a:lnTo>
                    <a:lnTo>
                      <a:pt x="32" y="14"/>
                    </a:lnTo>
                    <a:lnTo>
                      <a:pt x="33" y="10"/>
                    </a:lnTo>
                    <a:lnTo>
                      <a:pt x="33" y="7"/>
                    </a:lnTo>
                    <a:lnTo>
                      <a:pt x="34" y="3"/>
                    </a:lnTo>
                    <a:lnTo>
                      <a:pt x="35" y="1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7" y="1"/>
                    </a:lnTo>
                    <a:lnTo>
                      <a:pt x="38" y="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8" name="Freeform 302"/>
              <p:cNvSpPr>
                <a:spLocks/>
              </p:cNvSpPr>
              <p:nvPr/>
            </p:nvSpPr>
            <p:spPr bwMode="auto">
              <a:xfrm>
                <a:off x="2776539" y="2289177"/>
                <a:ext cx="60325" cy="50800"/>
              </a:xfrm>
              <a:custGeom>
                <a:avLst/>
                <a:gdLst>
                  <a:gd name="T0" fmla="*/ 0 w 38"/>
                  <a:gd name="T1" fmla="*/ 23 h 32"/>
                  <a:gd name="T2" fmla="*/ 0 w 38"/>
                  <a:gd name="T3" fmla="*/ 25 h 32"/>
                  <a:gd name="T4" fmla="*/ 1 w 38"/>
                  <a:gd name="T5" fmla="*/ 28 h 32"/>
                  <a:gd name="T6" fmla="*/ 2 w 38"/>
                  <a:gd name="T7" fmla="*/ 32 h 32"/>
                  <a:gd name="T8" fmla="*/ 3 w 38"/>
                  <a:gd name="T9" fmla="*/ 32 h 32"/>
                  <a:gd name="T10" fmla="*/ 4 w 38"/>
                  <a:gd name="T11" fmla="*/ 30 h 32"/>
                  <a:gd name="T12" fmla="*/ 5 w 38"/>
                  <a:gd name="T13" fmla="*/ 27 h 32"/>
                  <a:gd name="T14" fmla="*/ 6 w 38"/>
                  <a:gd name="T15" fmla="*/ 23 h 32"/>
                  <a:gd name="T16" fmla="*/ 6 w 38"/>
                  <a:gd name="T17" fmla="*/ 20 h 32"/>
                  <a:gd name="T18" fmla="*/ 7 w 38"/>
                  <a:gd name="T19" fmla="*/ 17 h 32"/>
                  <a:gd name="T20" fmla="*/ 7 w 38"/>
                  <a:gd name="T21" fmla="*/ 15 h 32"/>
                  <a:gd name="T22" fmla="*/ 8 w 38"/>
                  <a:gd name="T23" fmla="*/ 14 h 32"/>
                  <a:gd name="T24" fmla="*/ 9 w 38"/>
                  <a:gd name="T25" fmla="*/ 15 h 32"/>
                  <a:gd name="T26" fmla="*/ 10 w 38"/>
                  <a:gd name="T27" fmla="*/ 16 h 32"/>
                  <a:gd name="T28" fmla="*/ 11 w 38"/>
                  <a:gd name="T29" fmla="*/ 18 h 32"/>
                  <a:gd name="T30" fmla="*/ 12 w 38"/>
                  <a:gd name="T31" fmla="*/ 23 h 32"/>
                  <a:gd name="T32" fmla="*/ 13 w 38"/>
                  <a:gd name="T33" fmla="*/ 24 h 32"/>
                  <a:gd name="T34" fmla="*/ 13 w 38"/>
                  <a:gd name="T35" fmla="*/ 25 h 32"/>
                  <a:gd name="T36" fmla="*/ 14 w 38"/>
                  <a:gd name="T37" fmla="*/ 23 h 32"/>
                  <a:gd name="T38" fmla="*/ 15 w 38"/>
                  <a:gd name="T39" fmla="*/ 21 h 32"/>
                  <a:gd name="T40" fmla="*/ 16 w 38"/>
                  <a:gd name="T41" fmla="*/ 18 h 32"/>
                  <a:gd name="T42" fmla="*/ 16 w 38"/>
                  <a:gd name="T43" fmla="*/ 15 h 32"/>
                  <a:gd name="T44" fmla="*/ 17 w 38"/>
                  <a:gd name="T45" fmla="*/ 12 h 32"/>
                  <a:gd name="T46" fmla="*/ 18 w 38"/>
                  <a:gd name="T47" fmla="*/ 10 h 32"/>
                  <a:gd name="T48" fmla="*/ 18 w 38"/>
                  <a:gd name="T49" fmla="*/ 9 h 32"/>
                  <a:gd name="T50" fmla="*/ 19 w 38"/>
                  <a:gd name="T51" fmla="*/ 9 h 32"/>
                  <a:gd name="T52" fmla="*/ 20 w 38"/>
                  <a:gd name="T53" fmla="*/ 10 h 32"/>
                  <a:gd name="T54" fmla="*/ 21 w 38"/>
                  <a:gd name="T55" fmla="*/ 16 h 32"/>
                  <a:gd name="T56" fmla="*/ 22 w 38"/>
                  <a:gd name="T57" fmla="*/ 19 h 32"/>
                  <a:gd name="T58" fmla="*/ 23 w 38"/>
                  <a:gd name="T59" fmla="*/ 22 h 32"/>
                  <a:gd name="T60" fmla="*/ 23 w 38"/>
                  <a:gd name="T61" fmla="*/ 24 h 32"/>
                  <a:gd name="T62" fmla="*/ 24 w 38"/>
                  <a:gd name="T63" fmla="*/ 24 h 32"/>
                  <a:gd name="T64" fmla="*/ 25 w 38"/>
                  <a:gd name="T65" fmla="*/ 22 h 32"/>
                  <a:gd name="T66" fmla="*/ 25 w 38"/>
                  <a:gd name="T67" fmla="*/ 19 h 32"/>
                  <a:gd name="T68" fmla="*/ 26 w 38"/>
                  <a:gd name="T69" fmla="*/ 15 h 32"/>
                  <a:gd name="T70" fmla="*/ 27 w 38"/>
                  <a:gd name="T71" fmla="*/ 11 h 32"/>
                  <a:gd name="T72" fmla="*/ 28 w 38"/>
                  <a:gd name="T73" fmla="*/ 8 h 32"/>
                  <a:gd name="T74" fmla="*/ 29 w 38"/>
                  <a:gd name="T75" fmla="*/ 6 h 32"/>
                  <a:gd name="T76" fmla="*/ 29 w 38"/>
                  <a:gd name="T77" fmla="*/ 5 h 32"/>
                  <a:gd name="T78" fmla="*/ 30 w 38"/>
                  <a:gd name="T79" fmla="*/ 6 h 32"/>
                  <a:gd name="T80" fmla="*/ 31 w 38"/>
                  <a:gd name="T81" fmla="*/ 8 h 32"/>
                  <a:gd name="T82" fmla="*/ 32 w 38"/>
                  <a:gd name="T83" fmla="*/ 11 h 32"/>
                  <a:gd name="T84" fmla="*/ 33 w 38"/>
                  <a:gd name="T85" fmla="*/ 13 h 32"/>
                  <a:gd name="T86" fmla="*/ 34 w 38"/>
                  <a:gd name="T87" fmla="*/ 15 h 32"/>
                  <a:gd name="T88" fmla="*/ 34 w 38"/>
                  <a:gd name="T89" fmla="*/ 15 h 32"/>
                  <a:gd name="T90" fmla="*/ 35 w 38"/>
                  <a:gd name="T91" fmla="*/ 14 h 32"/>
                  <a:gd name="T92" fmla="*/ 36 w 38"/>
                  <a:gd name="T93" fmla="*/ 12 h 32"/>
                  <a:gd name="T94" fmla="*/ 36 w 38"/>
                  <a:gd name="T95" fmla="*/ 8 h 32"/>
                  <a:gd name="T96" fmla="*/ 37 w 38"/>
                  <a:gd name="T97" fmla="*/ 5 h 32"/>
                  <a:gd name="T98" fmla="*/ 38 w 38"/>
                  <a:gd name="T9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2">
                    <a:moveTo>
                      <a:pt x="0" y="23"/>
                    </a:moveTo>
                    <a:lnTo>
                      <a:pt x="0" y="25"/>
                    </a:lnTo>
                    <a:lnTo>
                      <a:pt x="1" y="28"/>
                    </a:lnTo>
                    <a:lnTo>
                      <a:pt x="2" y="32"/>
                    </a:lnTo>
                    <a:lnTo>
                      <a:pt x="3" y="32"/>
                    </a:lnTo>
                    <a:lnTo>
                      <a:pt x="4" y="30"/>
                    </a:lnTo>
                    <a:lnTo>
                      <a:pt x="5" y="27"/>
                    </a:lnTo>
                    <a:lnTo>
                      <a:pt x="6" y="23"/>
                    </a:lnTo>
                    <a:lnTo>
                      <a:pt x="6" y="20"/>
                    </a:lnTo>
                    <a:lnTo>
                      <a:pt x="7" y="17"/>
                    </a:lnTo>
                    <a:lnTo>
                      <a:pt x="7" y="15"/>
                    </a:lnTo>
                    <a:lnTo>
                      <a:pt x="8" y="14"/>
                    </a:lnTo>
                    <a:lnTo>
                      <a:pt x="9" y="15"/>
                    </a:lnTo>
                    <a:lnTo>
                      <a:pt x="10" y="16"/>
                    </a:lnTo>
                    <a:lnTo>
                      <a:pt x="11" y="18"/>
                    </a:lnTo>
                    <a:lnTo>
                      <a:pt x="12" y="23"/>
                    </a:lnTo>
                    <a:lnTo>
                      <a:pt x="13" y="24"/>
                    </a:lnTo>
                    <a:lnTo>
                      <a:pt x="13" y="25"/>
                    </a:lnTo>
                    <a:lnTo>
                      <a:pt x="14" y="23"/>
                    </a:lnTo>
                    <a:lnTo>
                      <a:pt x="15" y="21"/>
                    </a:lnTo>
                    <a:lnTo>
                      <a:pt x="16" y="18"/>
                    </a:lnTo>
                    <a:lnTo>
                      <a:pt x="16" y="15"/>
                    </a:lnTo>
                    <a:lnTo>
                      <a:pt x="17" y="12"/>
                    </a:lnTo>
                    <a:lnTo>
                      <a:pt x="18" y="10"/>
                    </a:lnTo>
                    <a:lnTo>
                      <a:pt x="18" y="9"/>
                    </a:lnTo>
                    <a:lnTo>
                      <a:pt x="19" y="9"/>
                    </a:lnTo>
                    <a:lnTo>
                      <a:pt x="20" y="10"/>
                    </a:lnTo>
                    <a:lnTo>
                      <a:pt x="21" y="16"/>
                    </a:lnTo>
                    <a:lnTo>
                      <a:pt x="22" y="19"/>
                    </a:lnTo>
                    <a:lnTo>
                      <a:pt x="23" y="22"/>
                    </a:lnTo>
                    <a:lnTo>
                      <a:pt x="23" y="24"/>
                    </a:lnTo>
                    <a:lnTo>
                      <a:pt x="24" y="24"/>
                    </a:lnTo>
                    <a:lnTo>
                      <a:pt x="25" y="22"/>
                    </a:lnTo>
                    <a:lnTo>
                      <a:pt x="25" y="19"/>
                    </a:lnTo>
                    <a:lnTo>
                      <a:pt x="26" y="15"/>
                    </a:lnTo>
                    <a:lnTo>
                      <a:pt x="27" y="11"/>
                    </a:lnTo>
                    <a:lnTo>
                      <a:pt x="28" y="8"/>
                    </a:lnTo>
                    <a:lnTo>
                      <a:pt x="29" y="6"/>
                    </a:lnTo>
                    <a:lnTo>
                      <a:pt x="29" y="5"/>
                    </a:lnTo>
                    <a:lnTo>
                      <a:pt x="30" y="6"/>
                    </a:lnTo>
                    <a:lnTo>
                      <a:pt x="31" y="8"/>
                    </a:lnTo>
                    <a:lnTo>
                      <a:pt x="32" y="11"/>
                    </a:lnTo>
                    <a:lnTo>
                      <a:pt x="33" y="13"/>
                    </a:lnTo>
                    <a:lnTo>
                      <a:pt x="34" y="15"/>
                    </a:lnTo>
                    <a:lnTo>
                      <a:pt x="34" y="15"/>
                    </a:lnTo>
                    <a:lnTo>
                      <a:pt x="35" y="14"/>
                    </a:lnTo>
                    <a:lnTo>
                      <a:pt x="36" y="12"/>
                    </a:lnTo>
                    <a:lnTo>
                      <a:pt x="36" y="8"/>
                    </a:lnTo>
                    <a:lnTo>
                      <a:pt x="37" y="5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9" name="Freeform 303"/>
              <p:cNvSpPr>
                <a:spLocks/>
              </p:cNvSpPr>
              <p:nvPr/>
            </p:nvSpPr>
            <p:spPr bwMode="auto">
              <a:xfrm>
                <a:off x="2836864" y="2259014"/>
                <a:ext cx="60325" cy="46038"/>
              </a:xfrm>
              <a:custGeom>
                <a:avLst/>
                <a:gdLst>
                  <a:gd name="T0" fmla="*/ 0 w 38"/>
                  <a:gd name="T1" fmla="*/ 19 h 29"/>
                  <a:gd name="T2" fmla="*/ 1 w 38"/>
                  <a:gd name="T3" fmla="*/ 17 h 29"/>
                  <a:gd name="T4" fmla="*/ 2 w 38"/>
                  <a:gd name="T5" fmla="*/ 17 h 29"/>
                  <a:gd name="T6" fmla="*/ 3 w 38"/>
                  <a:gd name="T7" fmla="*/ 18 h 29"/>
                  <a:gd name="T8" fmla="*/ 3 w 38"/>
                  <a:gd name="T9" fmla="*/ 20 h 29"/>
                  <a:gd name="T10" fmla="*/ 4 w 38"/>
                  <a:gd name="T11" fmla="*/ 23 h 29"/>
                  <a:gd name="T12" fmla="*/ 5 w 38"/>
                  <a:gd name="T13" fmla="*/ 25 h 29"/>
                  <a:gd name="T14" fmla="*/ 5 w 38"/>
                  <a:gd name="T15" fmla="*/ 28 h 29"/>
                  <a:gd name="T16" fmla="*/ 6 w 38"/>
                  <a:gd name="T17" fmla="*/ 29 h 29"/>
                  <a:gd name="T18" fmla="*/ 7 w 38"/>
                  <a:gd name="T19" fmla="*/ 28 h 29"/>
                  <a:gd name="T20" fmla="*/ 8 w 38"/>
                  <a:gd name="T21" fmla="*/ 27 h 29"/>
                  <a:gd name="T22" fmla="*/ 8 w 38"/>
                  <a:gd name="T23" fmla="*/ 24 h 29"/>
                  <a:gd name="T24" fmla="*/ 10 w 38"/>
                  <a:gd name="T25" fmla="*/ 16 h 29"/>
                  <a:gd name="T26" fmla="*/ 10 w 38"/>
                  <a:gd name="T27" fmla="*/ 13 h 29"/>
                  <a:gd name="T28" fmla="*/ 11 w 38"/>
                  <a:gd name="T29" fmla="*/ 11 h 29"/>
                  <a:gd name="T30" fmla="*/ 12 w 38"/>
                  <a:gd name="T31" fmla="*/ 10 h 29"/>
                  <a:gd name="T32" fmla="*/ 13 w 38"/>
                  <a:gd name="T33" fmla="*/ 9 h 29"/>
                  <a:gd name="T34" fmla="*/ 13 w 38"/>
                  <a:gd name="T35" fmla="*/ 10 h 29"/>
                  <a:gd name="T36" fmla="*/ 14 w 38"/>
                  <a:gd name="T37" fmla="*/ 12 h 29"/>
                  <a:gd name="T38" fmla="*/ 15 w 38"/>
                  <a:gd name="T39" fmla="*/ 13 h 29"/>
                  <a:gd name="T40" fmla="*/ 15 w 38"/>
                  <a:gd name="T41" fmla="*/ 15 h 29"/>
                  <a:gd name="T42" fmla="*/ 16 w 38"/>
                  <a:gd name="T43" fmla="*/ 16 h 29"/>
                  <a:gd name="T44" fmla="*/ 17 w 38"/>
                  <a:gd name="T45" fmla="*/ 16 h 29"/>
                  <a:gd name="T46" fmla="*/ 18 w 38"/>
                  <a:gd name="T47" fmla="*/ 15 h 29"/>
                  <a:gd name="T48" fmla="*/ 19 w 38"/>
                  <a:gd name="T49" fmla="*/ 11 h 29"/>
                  <a:gd name="T50" fmla="*/ 20 w 38"/>
                  <a:gd name="T51" fmla="*/ 8 h 29"/>
                  <a:gd name="T52" fmla="*/ 20 w 38"/>
                  <a:gd name="T53" fmla="*/ 5 h 29"/>
                  <a:gd name="T54" fmla="*/ 21 w 38"/>
                  <a:gd name="T55" fmla="*/ 4 h 29"/>
                  <a:gd name="T56" fmla="*/ 22 w 38"/>
                  <a:gd name="T57" fmla="*/ 3 h 29"/>
                  <a:gd name="T58" fmla="*/ 23 w 38"/>
                  <a:gd name="T59" fmla="*/ 4 h 29"/>
                  <a:gd name="T60" fmla="*/ 23 w 38"/>
                  <a:gd name="T61" fmla="*/ 5 h 29"/>
                  <a:gd name="T62" fmla="*/ 24 w 38"/>
                  <a:gd name="T63" fmla="*/ 7 h 29"/>
                  <a:gd name="T64" fmla="*/ 25 w 38"/>
                  <a:gd name="T65" fmla="*/ 10 h 29"/>
                  <a:gd name="T66" fmla="*/ 26 w 38"/>
                  <a:gd name="T67" fmla="*/ 12 h 29"/>
                  <a:gd name="T68" fmla="*/ 26 w 38"/>
                  <a:gd name="T69" fmla="*/ 15 h 29"/>
                  <a:gd name="T70" fmla="*/ 27 w 38"/>
                  <a:gd name="T71" fmla="*/ 16 h 29"/>
                  <a:gd name="T72" fmla="*/ 28 w 38"/>
                  <a:gd name="T73" fmla="*/ 14 h 29"/>
                  <a:gd name="T74" fmla="*/ 29 w 38"/>
                  <a:gd name="T75" fmla="*/ 11 h 29"/>
                  <a:gd name="T76" fmla="*/ 30 w 38"/>
                  <a:gd name="T77" fmla="*/ 8 h 29"/>
                  <a:gd name="T78" fmla="*/ 31 w 38"/>
                  <a:gd name="T79" fmla="*/ 4 h 29"/>
                  <a:gd name="T80" fmla="*/ 31 w 38"/>
                  <a:gd name="T81" fmla="*/ 2 h 29"/>
                  <a:gd name="T82" fmla="*/ 32 w 38"/>
                  <a:gd name="T83" fmla="*/ 0 h 29"/>
                  <a:gd name="T84" fmla="*/ 33 w 38"/>
                  <a:gd name="T85" fmla="*/ 0 h 29"/>
                  <a:gd name="T86" fmla="*/ 33 w 38"/>
                  <a:gd name="T87" fmla="*/ 0 h 29"/>
                  <a:gd name="T88" fmla="*/ 34 w 38"/>
                  <a:gd name="T89" fmla="*/ 1 h 29"/>
                  <a:gd name="T90" fmla="*/ 35 w 38"/>
                  <a:gd name="T91" fmla="*/ 3 h 29"/>
                  <a:gd name="T92" fmla="*/ 36 w 38"/>
                  <a:gd name="T93" fmla="*/ 6 h 29"/>
                  <a:gd name="T94" fmla="*/ 36 w 38"/>
                  <a:gd name="T95" fmla="*/ 8 h 29"/>
                  <a:gd name="T96" fmla="*/ 38 w 38"/>
                  <a:gd name="T97" fmla="*/ 10 h 29"/>
                  <a:gd name="T98" fmla="*/ 38 w 38"/>
                  <a:gd name="T99" fmla="*/ 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9">
                    <a:moveTo>
                      <a:pt x="0" y="19"/>
                    </a:moveTo>
                    <a:lnTo>
                      <a:pt x="1" y="17"/>
                    </a:lnTo>
                    <a:lnTo>
                      <a:pt x="2" y="17"/>
                    </a:lnTo>
                    <a:lnTo>
                      <a:pt x="3" y="18"/>
                    </a:lnTo>
                    <a:lnTo>
                      <a:pt x="3" y="20"/>
                    </a:lnTo>
                    <a:lnTo>
                      <a:pt x="4" y="23"/>
                    </a:lnTo>
                    <a:lnTo>
                      <a:pt x="5" y="25"/>
                    </a:lnTo>
                    <a:lnTo>
                      <a:pt x="5" y="28"/>
                    </a:lnTo>
                    <a:lnTo>
                      <a:pt x="6" y="29"/>
                    </a:lnTo>
                    <a:lnTo>
                      <a:pt x="7" y="28"/>
                    </a:lnTo>
                    <a:lnTo>
                      <a:pt x="8" y="27"/>
                    </a:lnTo>
                    <a:lnTo>
                      <a:pt x="8" y="24"/>
                    </a:lnTo>
                    <a:lnTo>
                      <a:pt x="10" y="16"/>
                    </a:lnTo>
                    <a:lnTo>
                      <a:pt x="10" y="13"/>
                    </a:lnTo>
                    <a:lnTo>
                      <a:pt x="11" y="11"/>
                    </a:lnTo>
                    <a:lnTo>
                      <a:pt x="12" y="10"/>
                    </a:lnTo>
                    <a:lnTo>
                      <a:pt x="13" y="9"/>
                    </a:lnTo>
                    <a:lnTo>
                      <a:pt x="13" y="10"/>
                    </a:lnTo>
                    <a:lnTo>
                      <a:pt x="14" y="12"/>
                    </a:lnTo>
                    <a:lnTo>
                      <a:pt x="15" y="13"/>
                    </a:lnTo>
                    <a:lnTo>
                      <a:pt x="15" y="15"/>
                    </a:lnTo>
                    <a:lnTo>
                      <a:pt x="16" y="16"/>
                    </a:lnTo>
                    <a:lnTo>
                      <a:pt x="17" y="16"/>
                    </a:lnTo>
                    <a:lnTo>
                      <a:pt x="18" y="15"/>
                    </a:lnTo>
                    <a:lnTo>
                      <a:pt x="19" y="11"/>
                    </a:lnTo>
                    <a:lnTo>
                      <a:pt x="20" y="8"/>
                    </a:lnTo>
                    <a:lnTo>
                      <a:pt x="20" y="5"/>
                    </a:lnTo>
                    <a:lnTo>
                      <a:pt x="21" y="4"/>
                    </a:lnTo>
                    <a:lnTo>
                      <a:pt x="22" y="3"/>
                    </a:lnTo>
                    <a:lnTo>
                      <a:pt x="23" y="4"/>
                    </a:lnTo>
                    <a:lnTo>
                      <a:pt x="23" y="5"/>
                    </a:lnTo>
                    <a:lnTo>
                      <a:pt x="24" y="7"/>
                    </a:lnTo>
                    <a:lnTo>
                      <a:pt x="25" y="10"/>
                    </a:lnTo>
                    <a:lnTo>
                      <a:pt x="26" y="12"/>
                    </a:lnTo>
                    <a:lnTo>
                      <a:pt x="26" y="15"/>
                    </a:lnTo>
                    <a:lnTo>
                      <a:pt x="27" y="16"/>
                    </a:lnTo>
                    <a:lnTo>
                      <a:pt x="28" y="14"/>
                    </a:lnTo>
                    <a:lnTo>
                      <a:pt x="29" y="11"/>
                    </a:lnTo>
                    <a:lnTo>
                      <a:pt x="30" y="8"/>
                    </a:lnTo>
                    <a:lnTo>
                      <a:pt x="31" y="4"/>
                    </a:lnTo>
                    <a:lnTo>
                      <a:pt x="31" y="2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4" y="1"/>
                    </a:lnTo>
                    <a:lnTo>
                      <a:pt x="35" y="3"/>
                    </a:lnTo>
                    <a:lnTo>
                      <a:pt x="36" y="6"/>
                    </a:lnTo>
                    <a:lnTo>
                      <a:pt x="36" y="8"/>
                    </a:lnTo>
                    <a:lnTo>
                      <a:pt x="38" y="10"/>
                    </a:lnTo>
                    <a:lnTo>
                      <a:pt x="38" y="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0" name="Freeform 304"/>
              <p:cNvSpPr>
                <a:spLocks/>
              </p:cNvSpPr>
              <p:nvPr/>
            </p:nvSpPr>
            <p:spPr bwMode="auto">
              <a:xfrm>
                <a:off x="2897189" y="2214564"/>
                <a:ext cx="60325" cy="66675"/>
              </a:xfrm>
              <a:custGeom>
                <a:avLst/>
                <a:gdLst>
                  <a:gd name="T0" fmla="*/ 0 w 38"/>
                  <a:gd name="T1" fmla="*/ 37 h 42"/>
                  <a:gd name="T2" fmla="*/ 1 w 38"/>
                  <a:gd name="T3" fmla="*/ 35 h 42"/>
                  <a:gd name="T4" fmla="*/ 2 w 38"/>
                  <a:gd name="T5" fmla="*/ 32 h 42"/>
                  <a:gd name="T6" fmla="*/ 3 w 38"/>
                  <a:gd name="T7" fmla="*/ 29 h 42"/>
                  <a:gd name="T8" fmla="*/ 3 w 38"/>
                  <a:gd name="T9" fmla="*/ 26 h 42"/>
                  <a:gd name="T10" fmla="*/ 4 w 38"/>
                  <a:gd name="T11" fmla="*/ 25 h 42"/>
                  <a:gd name="T12" fmla="*/ 5 w 38"/>
                  <a:gd name="T13" fmla="*/ 25 h 42"/>
                  <a:gd name="T14" fmla="*/ 5 w 38"/>
                  <a:gd name="T15" fmla="*/ 25 h 42"/>
                  <a:gd name="T16" fmla="*/ 6 w 38"/>
                  <a:gd name="T17" fmla="*/ 27 h 42"/>
                  <a:gd name="T18" fmla="*/ 7 w 38"/>
                  <a:gd name="T19" fmla="*/ 33 h 42"/>
                  <a:gd name="T20" fmla="*/ 8 w 38"/>
                  <a:gd name="T21" fmla="*/ 37 h 42"/>
                  <a:gd name="T22" fmla="*/ 9 w 38"/>
                  <a:gd name="T23" fmla="*/ 40 h 42"/>
                  <a:gd name="T24" fmla="*/ 10 w 38"/>
                  <a:gd name="T25" fmla="*/ 42 h 42"/>
                  <a:gd name="T26" fmla="*/ 11 w 38"/>
                  <a:gd name="T27" fmla="*/ 41 h 42"/>
                  <a:gd name="T28" fmla="*/ 11 w 38"/>
                  <a:gd name="T29" fmla="*/ 39 h 42"/>
                  <a:gd name="T30" fmla="*/ 12 w 38"/>
                  <a:gd name="T31" fmla="*/ 35 h 42"/>
                  <a:gd name="T32" fmla="*/ 12 w 38"/>
                  <a:gd name="T33" fmla="*/ 30 h 42"/>
                  <a:gd name="T34" fmla="*/ 13 w 38"/>
                  <a:gd name="T35" fmla="*/ 26 h 42"/>
                  <a:gd name="T36" fmla="*/ 14 w 38"/>
                  <a:gd name="T37" fmla="*/ 22 h 42"/>
                  <a:gd name="T38" fmla="*/ 15 w 38"/>
                  <a:gd name="T39" fmla="*/ 19 h 42"/>
                  <a:gd name="T40" fmla="*/ 16 w 38"/>
                  <a:gd name="T41" fmla="*/ 18 h 42"/>
                  <a:gd name="T42" fmla="*/ 16 w 38"/>
                  <a:gd name="T43" fmla="*/ 18 h 42"/>
                  <a:gd name="T44" fmla="*/ 17 w 38"/>
                  <a:gd name="T45" fmla="*/ 19 h 42"/>
                  <a:gd name="T46" fmla="*/ 18 w 38"/>
                  <a:gd name="T47" fmla="*/ 20 h 42"/>
                  <a:gd name="T48" fmla="*/ 18 w 38"/>
                  <a:gd name="T49" fmla="*/ 22 h 42"/>
                  <a:gd name="T50" fmla="*/ 19 w 38"/>
                  <a:gd name="T51" fmla="*/ 24 h 42"/>
                  <a:gd name="T52" fmla="*/ 20 w 38"/>
                  <a:gd name="T53" fmla="*/ 25 h 42"/>
                  <a:gd name="T54" fmla="*/ 21 w 38"/>
                  <a:gd name="T55" fmla="*/ 26 h 42"/>
                  <a:gd name="T56" fmla="*/ 21 w 38"/>
                  <a:gd name="T57" fmla="*/ 25 h 42"/>
                  <a:gd name="T58" fmla="*/ 22 w 38"/>
                  <a:gd name="T59" fmla="*/ 23 h 42"/>
                  <a:gd name="T60" fmla="*/ 23 w 38"/>
                  <a:gd name="T61" fmla="*/ 19 h 42"/>
                  <a:gd name="T62" fmla="*/ 23 w 38"/>
                  <a:gd name="T63" fmla="*/ 16 h 42"/>
                  <a:gd name="T64" fmla="*/ 24 w 38"/>
                  <a:gd name="T65" fmla="*/ 14 h 42"/>
                  <a:gd name="T66" fmla="*/ 25 w 38"/>
                  <a:gd name="T67" fmla="*/ 12 h 42"/>
                  <a:gd name="T68" fmla="*/ 26 w 38"/>
                  <a:gd name="T69" fmla="*/ 11 h 42"/>
                  <a:gd name="T70" fmla="*/ 27 w 38"/>
                  <a:gd name="T71" fmla="*/ 11 h 42"/>
                  <a:gd name="T72" fmla="*/ 28 w 38"/>
                  <a:gd name="T73" fmla="*/ 13 h 42"/>
                  <a:gd name="T74" fmla="*/ 28 w 38"/>
                  <a:gd name="T75" fmla="*/ 16 h 42"/>
                  <a:gd name="T76" fmla="*/ 29 w 38"/>
                  <a:gd name="T77" fmla="*/ 18 h 42"/>
                  <a:gd name="T78" fmla="*/ 30 w 38"/>
                  <a:gd name="T79" fmla="*/ 20 h 42"/>
                  <a:gd name="T80" fmla="*/ 30 w 38"/>
                  <a:gd name="T81" fmla="*/ 21 h 42"/>
                  <a:gd name="T82" fmla="*/ 31 w 38"/>
                  <a:gd name="T83" fmla="*/ 20 h 42"/>
                  <a:gd name="T84" fmla="*/ 32 w 38"/>
                  <a:gd name="T85" fmla="*/ 18 h 42"/>
                  <a:gd name="T86" fmla="*/ 33 w 38"/>
                  <a:gd name="T87" fmla="*/ 15 h 42"/>
                  <a:gd name="T88" fmla="*/ 33 w 38"/>
                  <a:gd name="T89" fmla="*/ 12 h 42"/>
                  <a:gd name="T90" fmla="*/ 34 w 38"/>
                  <a:gd name="T91" fmla="*/ 8 h 42"/>
                  <a:gd name="T92" fmla="*/ 35 w 38"/>
                  <a:gd name="T93" fmla="*/ 2 h 42"/>
                  <a:gd name="T94" fmla="*/ 36 w 38"/>
                  <a:gd name="T95" fmla="*/ 1 h 42"/>
                  <a:gd name="T96" fmla="*/ 37 w 38"/>
                  <a:gd name="T97" fmla="*/ 0 h 42"/>
                  <a:gd name="T98" fmla="*/ 38 w 38"/>
                  <a:gd name="T99" fmla="*/ 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42">
                    <a:moveTo>
                      <a:pt x="0" y="37"/>
                    </a:moveTo>
                    <a:lnTo>
                      <a:pt x="1" y="35"/>
                    </a:lnTo>
                    <a:lnTo>
                      <a:pt x="2" y="32"/>
                    </a:lnTo>
                    <a:lnTo>
                      <a:pt x="3" y="29"/>
                    </a:lnTo>
                    <a:lnTo>
                      <a:pt x="3" y="26"/>
                    </a:lnTo>
                    <a:lnTo>
                      <a:pt x="4" y="25"/>
                    </a:lnTo>
                    <a:lnTo>
                      <a:pt x="5" y="25"/>
                    </a:lnTo>
                    <a:lnTo>
                      <a:pt x="5" y="25"/>
                    </a:lnTo>
                    <a:lnTo>
                      <a:pt x="6" y="27"/>
                    </a:lnTo>
                    <a:lnTo>
                      <a:pt x="7" y="33"/>
                    </a:lnTo>
                    <a:lnTo>
                      <a:pt x="8" y="37"/>
                    </a:lnTo>
                    <a:lnTo>
                      <a:pt x="9" y="40"/>
                    </a:lnTo>
                    <a:lnTo>
                      <a:pt x="10" y="42"/>
                    </a:lnTo>
                    <a:lnTo>
                      <a:pt x="11" y="41"/>
                    </a:lnTo>
                    <a:lnTo>
                      <a:pt x="11" y="39"/>
                    </a:lnTo>
                    <a:lnTo>
                      <a:pt x="12" y="35"/>
                    </a:lnTo>
                    <a:lnTo>
                      <a:pt x="12" y="30"/>
                    </a:lnTo>
                    <a:lnTo>
                      <a:pt x="13" y="26"/>
                    </a:lnTo>
                    <a:lnTo>
                      <a:pt x="14" y="22"/>
                    </a:lnTo>
                    <a:lnTo>
                      <a:pt x="15" y="19"/>
                    </a:lnTo>
                    <a:lnTo>
                      <a:pt x="16" y="18"/>
                    </a:lnTo>
                    <a:lnTo>
                      <a:pt x="16" y="18"/>
                    </a:lnTo>
                    <a:lnTo>
                      <a:pt x="17" y="19"/>
                    </a:lnTo>
                    <a:lnTo>
                      <a:pt x="18" y="20"/>
                    </a:lnTo>
                    <a:lnTo>
                      <a:pt x="18" y="22"/>
                    </a:lnTo>
                    <a:lnTo>
                      <a:pt x="19" y="24"/>
                    </a:lnTo>
                    <a:lnTo>
                      <a:pt x="20" y="25"/>
                    </a:lnTo>
                    <a:lnTo>
                      <a:pt x="21" y="26"/>
                    </a:lnTo>
                    <a:lnTo>
                      <a:pt x="21" y="25"/>
                    </a:lnTo>
                    <a:lnTo>
                      <a:pt x="22" y="23"/>
                    </a:lnTo>
                    <a:lnTo>
                      <a:pt x="23" y="19"/>
                    </a:lnTo>
                    <a:lnTo>
                      <a:pt x="23" y="16"/>
                    </a:lnTo>
                    <a:lnTo>
                      <a:pt x="24" y="14"/>
                    </a:lnTo>
                    <a:lnTo>
                      <a:pt x="25" y="12"/>
                    </a:lnTo>
                    <a:lnTo>
                      <a:pt x="26" y="11"/>
                    </a:lnTo>
                    <a:lnTo>
                      <a:pt x="27" y="11"/>
                    </a:lnTo>
                    <a:lnTo>
                      <a:pt x="28" y="13"/>
                    </a:lnTo>
                    <a:lnTo>
                      <a:pt x="28" y="16"/>
                    </a:lnTo>
                    <a:lnTo>
                      <a:pt x="29" y="18"/>
                    </a:lnTo>
                    <a:lnTo>
                      <a:pt x="30" y="20"/>
                    </a:lnTo>
                    <a:lnTo>
                      <a:pt x="30" y="21"/>
                    </a:lnTo>
                    <a:lnTo>
                      <a:pt x="31" y="20"/>
                    </a:lnTo>
                    <a:lnTo>
                      <a:pt x="32" y="18"/>
                    </a:lnTo>
                    <a:lnTo>
                      <a:pt x="33" y="15"/>
                    </a:lnTo>
                    <a:lnTo>
                      <a:pt x="33" y="12"/>
                    </a:lnTo>
                    <a:lnTo>
                      <a:pt x="34" y="8"/>
                    </a:lnTo>
                    <a:lnTo>
                      <a:pt x="35" y="2"/>
                    </a:lnTo>
                    <a:lnTo>
                      <a:pt x="36" y="1"/>
                    </a:lnTo>
                    <a:lnTo>
                      <a:pt x="37" y="0"/>
                    </a:lnTo>
                    <a:lnTo>
                      <a:pt x="38" y="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1" name="Freeform 305"/>
              <p:cNvSpPr>
                <a:spLocks/>
              </p:cNvSpPr>
              <p:nvPr/>
            </p:nvSpPr>
            <p:spPr bwMode="auto">
              <a:xfrm>
                <a:off x="2957514" y="2195514"/>
                <a:ext cx="60325" cy="44450"/>
              </a:xfrm>
              <a:custGeom>
                <a:avLst/>
                <a:gdLst>
                  <a:gd name="T0" fmla="*/ 0 w 38"/>
                  <a:gd name="T1" fmla="*/ 13 h 28"/>
                  <a:gd name="T2" fmla="*/ 1 w 38"/>
                  <a:gd name="T3" fmla="*/ 14 h 28"/>
                  <a:gd name="T4" fmla="*/ 1 w 38"/>
                  <a:gd name="T5" fmla="*/ 15 h 28"/>
                  <a:gd name="T6" fmla="*/ 2 w 38"/>
                  <a:gd name="T7" fmla="*/ 16 h 28"/>
                  <a:gd name="T8" fmla="*/ 3 w 38"/>
                  <a:gd name="T9" fmla="*/ 17 h 28"/>
                  <a:gd name="T10" fmla="*/ 3 w 38"/>
                  <a:gd name="T11" fmla="*/ 18 h 28"/>
                  <a:gd name="T12" fmla="*/ 4 w 38"/>
                  <a:gd name="T13" fmla="*/ 17 h 28"/>
                  <a:gd name="T14" fmla="*/ 5 w 38"/>
                  <a:gd name="T15" fmla="*/ 16 h 28"/>
                  <a:gd name="T16" fmla="*/ 6 w 38"/>
                  <a:gd name="T17" fmla="*/ 15 h 28"/>
                  <a:gd name="T18" fmla="*/ 7 w 38"/>
                  <a:gd name="T19" fmla="*/ 12 h 28"/>
                  <a:gd name="T20" fmla="*/ 8 w 38"/>
                  <a:gd name="T21" fmla="*/ 12 h 28"/>
                  <a:gd name="T22" fmla="*/ 8 w 38"/>
                  <a:gd name="T23" fmla="*/ 12 h 28"/>
                  <a:gd name="T24" fmla="*/ 9 w 38"/>
                  <a:gd name="T25" fmla="*/ 13 h 28"/>
                  <a:gd name="T26" fmla="*/ 10 w 38"/>
                  <a:gd name="T27" fmla="*/ 16 h 28"/>
                  <a:gd name="T28" fmla="*/ 10 w 38"/>
                  <a:gd name="T29" fmla="*/ 18 h 28"/>
                  <a:gd name="T30" fmla="*/ 11 w 38"/>
                  <a:gd name="T31" fmla="*/ 21 h 28"/>
                  <a:gd name="T32" fmla="*/ 12 w 38"/>
                  <a:gd name="T33" fmla="*/ 24 h 28"/>
                  <a:gd name="T34" fmla="*/ 13 w 38"/>
                  <a:gd name="T35" fmla="*/ 27 h 28"/>
                  <a:gd name="T36" fmla="*/ 13 w 38"/>
                  <a:gd name="T37" fmla="*/ 28 h 28"/>
                  <a:gd name="T38" fmla="*/ 15 w 38"/>
                  <a:gd name="T39" fmla="*/ 25 h 28"/>
                  <a:gd name="T40" fmla="*/ 15 w 38"/>
                  <a:gd name="T41" fmla="*/ 22 h 28"/>
                  <a:gd name="T42" fmla="*/ 16 w 38"/>
                  <a:gd name="T43" fmla="*/ 18 h 28"/>
                  <a:gd name="T44" fmla="*/ 17 w 38"/>
                  <a:gd name="T45" fmla="*/ 15 h 28"/>
                  <a:gd name="T46" fmla="*/ 18 w 38"/>
                  <a:gd name="T47" fmla="*/ 12 h 28"/>
                  <a:gd name="T48" fmla="*/ 18 w 38"/>
                  <a:gd name="T49" fmla="*/ 10 h 28"/>
                  <a:gd name="T50" fmla="*/ 19 w 38"/>
                  <a:gd name="T51" fmla="*/ 10 h 28"/>
                  <a:gd name="T52" fmla="*/ 20 w 38"/>
                  <a:gd name="T53" fmla="*/ 10 h 28"/>
                  <a:gd name="T54" fmla="*/ 20 w 38"/>
                  <a:gd name="T55" fmla="*/ 12 h 28"/>
                  <a:gd name="T56" fmla="*/ 21 w 38"/>
                  <a:gd name="T57" fmla="*/ 14 h 28"/>
                  <a:gd name="T58" fmla="*/ 22 w 38"/>
                  <a:gd name="T59" fmla="*/ 16 h 28"/>
                  <a:gd name="T60" fmla="*/ 23 w 38"/>
                  <a:gd name="T61" fmla="*/ 19 h 28"/>
                  <a:gd name="T62" fmla="*/ 24 w 38"/>
                  <a:gd name="T63" fmla="*/ 21 h 28"/>
                  <a:gd name="T64" fmla="*/ 25 w 38"/>
                  <a:gd name="T65" fmla="*/ 20 h 28"/>
                  <a:gd name="T66" fmla="*/ 25 w 38"/>
                  <a:gd name="T67" fmla="*/ 17 h 28"/>
                  <a:gd name="T68" fmla="*/ 26 w 38"/>
                  <a:gd name="T69" fmla="*/ 15 h 28"/>
                  <a:gd name="T70" fmla="*/ 27 w 38"/>
                  <a:gd name="T71" fmla="*/ 12 h 28"/>
                  <a:gd name="T72" fmla="*/ 28 w 38"/>
                  <a:gd name="T73" fmla="*/ 10 h 28"/>
                  <a:gd name="T74" fmla="*/ 28 w 38"/>
                  <a:gd name="T75" fmla="*/ 9 h 28"/>
                  <a:gd name="T76" fmla="*/ 29 w 38"/>
                  <a:gd name="T77" fmla="*/ 9 h 28"/>
                  <a:gd name="T78" fmla="*/ 30 w 38"/>
                  <a:gd name="T79" fmla="*/ 10 h 28"/>
                  <a:gd name="T80" fmla="*/ 31 w 38"/>
                  <a:gd name="T81" fmla="*/ 13 h 28"/>
                  <a:gd name="T82" fmla="*/ 31 w 38"/>
                  <a:gd name="T83" fmla="*/ 16 h 28"/>
                  <a:gd name="T84" fmla="*/ 32 w 38"/>
                  <a:gd name="T85" fmla="*/ 20 h 28"/>
                  <a:gd name="T86" fmla="*/ 33 w 38"/>
                  <a:gd name="T87" fmla="*/ 26 h 28"/>
                  <a:gd name="T88" fmla="*/ 34 w 38"/>
                  <a:gd name="T89" fmla="*/ 26 h 28"/>
                  <a:gd name="T90" fmla="*/ 35 w 38"/>
                  <a:gd name="T91" fmla="*/ 24 h 28"/>
                  <a:gd name="T92" fmla="*/ 36 w 38"/>
                  <a:gd name="T93" fmla="*/ 19 h 28"/>
                  <a:gd name="T94" fmla="*/ 36 w 38"/>
                  <a:gd name="T95" fmla="*/ 12 h 28"/>
                  <a:gd name="T96" fmla="*/ 37 w 38"/>
                  <a:gd name="T97" fmla="*/ 6 h 28"/>
                  <a:gd name="T98" fmla="*/ 38 w 38"/>
                  <a:gd name="T9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8">
                    <a:moveTo>
                      <a:pt x="0" y="13"/>
                    </a:moveTo>
                    <a:lnTo>
                      <a:pt x="1" y="14"/>
                    </a:lnTo>
                    <a:lnTo>
                      <a:pt x="1" y="15"/>
                    </a:lnTo>
                    <a:lnTo>
                      <a:pt x="2" y="16"/>
                    </a:lnTo>
                    <a:lnTo>
                      <a:pt x="3" y="17"/>
                    </a:lnTo>
                    <a:lnTo>
                      <a:pt x="3" y="18"/>
                    </a:lnTo>
                    <a:lnTo>
                      <a:pt x="4" y="17"/>
                    </a:lnTo>
                    <a:lnTo>
                      <a:pt x="5" y="16"/>
                    </a:lnTo>
                    <a:lnTo>
                      <a:pt x="6" y="15"/>
                    </a:lnTo>
                    <a:lnTo>
                      <a:pt x="7" y="12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9" y="13"/>
                    </a:lnTo>
                    <a:lnTo>
                      <a:pt x="10" y="16"/>
                    </a:lnTo>
                    <a:lnTo>
                      <a:pt x="10" y="18"/>
                    </a:lnTo>
                    <a:lnTo>
                      <a:pt x="11" y="21"/>
                    </a:lnTo>
                    <a:lnTo>
                      <a:pt x="12" y="24"/>
                    </a:lnTo>
                    <a:lnTo>
                      <a:pt x="13" y="27"/>
                    </a:lnTo>
                    <a:lnTo>
                      <a:pt x="13" y="28"/>
                    </a:lnTo>
                    <a:lnTo>
                      <a:pt x="15" y="25"/>
                    </a:lnTo>
                    <a:lnTo>
                      <a:pt x="15" y="22"/>
                    </a:lnTo>
                    <a:lnTo>
                      <a:pt x="16" y="18"/>
                    </a:lnTo>
                    <a:lnTo>
                      <a:pt x="17" y="15"/>
                    </a:lnTo>
                    <a:lnTo>
                      <a:pt x="18" y="12"/>
                    </a:lnTo>
                    <a:lnTo>
                      <a:pt x="18" y="10"/>
                    </a:lnTo>
                    <a:lnTo>
                      <a:pt x="19" y="10"/>
                    </a:lnTo>
                    <a:lnTo>
                      <a:pt x="20" y="10"/>
                    </a:lnTo>
                    <a:lnTo>
                      <a:pt x="20" y="12"/>
                    </a:lnTo>
                    <a:lnTo>
                      <a:pt x="21" y="14"/>
                    </a:lnTo>
                    <a:lnTo>
                      <a:pt x="22" y="16"/>
                    </a:lnTo>
                    <a:lnTo>
                      <a:pt x="23" y="19"/>
                    </a:lnTo>
                    <a:lnTo>
                      <a:pt x="24" y="21"/>
                    </a:lnTo>
                    <a:lnTo>
                      <a:pt x="25" y="20"/>
                    </a:lnTo>
                    <a:lnTo>
                      <a:pt x="25" y="17"/>
                    </a:lnTo>
                    <a:lnTo>
                      <a:pt x="26" y="15"/>
                    </a:lnTo>
                    <a:lnTo>
                      <a:pt x="27" y="12"/>
                    </a:lnTo>
                    <a:lnTo>
                      <a:pt x="28" y="10"/>
                    </a:lnTo>
                    <a:lnTo>
                      <a:pt x="28" y="9"/>
                    </a:lnTo>
                    <a:lnTo>
                      <a:pt x="29" y="9"/>
                    </a:lnTo>
                    <a:lnTo>
                      <a:pt x="30" y="10"/>
                    </a:lnTo>
                    <a:lnTo>
                      <a:pt x="31" y="13"/>
                    </a:lnTo>
                    <a:lnTo>
                      <a:pt x="31" y="16"/>
                    </a:lnTo>
                    <a:lnTo>
                      <a:pt x="32" y="20"/>
                    </a:lnTo>
                    <a:lnTo>
                      <a:pt x="33" y="26"/>
                    </a:lnTo>
                    <a:lnTo>
                      <a:pt x="34" y="26"/>
                    </a:lnTo>
                    <a:lnTo>
                      <a:pt x="35" y="24"/>
                    </a:lnTo>
                    <a:lnTo>
                      <a:pt x="36" y="19"/>
                    </a:lnTo>
                    <a:lnTo>
                      <a:pt x="36" y="12"/>
                    </a:lnTo>
                    <a:lnTo>
                      <a:pt x="37" y="6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2" name="Freeform 306"/>
              <p:cNvSpPr>
                <a:spLocks/>
              </p:cNvSpPr>
              <p:nvPr/>
            </p:nvSpPr>
            <p:spPr bwMode="auto">
              <a:xfrm>
                <a:off x="3017839" y="2154239"/>
                <a:ext cx="60325" cy="61913"/>
              </a:xfrm>
              <a:custGeom>
                <a:avLst/>
                <a:gdLst>
                  <a:gd name="T0" fmla="*/ 0 w 38"/>
                  <a:gd name="T1" fmla="*/ 26 h 39"/>
                  <a:gd name="T2" fmla="*/ 0 w 38"/>
                  <a:gd name="T3" fmla="*/ 22 h 39"/>
                  <a:gd name="T4" fmla="*/ 1 w 38"/>
                  <a:gd name="T5" fmla="*/ 18 h 39"/>
                  <a:gd name="T6" fmla="*/ 2 w 38"/>
                  <a:gd name="T7" fmla="*/ 16 h 39"/>
                  <a:gd name="T8" fmla="*/ 3 w 38"/>
                  <a:gd name="T9" fmla="*/ 15 h 39"/>
                  <a:gd name="T10" fmla="*/ 3 w 38"/>
                  <a:gd name="T11" fmla="*/ 15 h 39"/>
                  <a:gd name="T12" fmla="*/ 5 w 38"/>
                  <a:gd name="T13" fmla="*/ 17 h 39"/>
                  <a:gd name="T14" fmla="*/ 5 w 38"/>
                  <a:gd name="T15" fmla="*/ 19 h 39"/>
                  <a:gd name="T16" fmla="*/ 6 w 38"/>
                  <a:gd name="T17" fmla="*/ 21 h 39"/>
                  <a:gd name="T18" fmla="*/ 7 w 38"/>
                  <a:gd name="T19" fmla="*/ 22 h 39"/>
                  <a:gd name="T20" fmla="*/ 8 w 38"/>
                  <a:gd name="T21" fmla="*/ 21 h 39"/>
                  <a:gd name="T22" fmla="*/ 8 w 38"/>
                  <a:gd name="T23" fmla="*/ 20 h 39"/>
                  <a:gd name="T24" fmla="*/ 9 w 38"/>
                  <a:gd name="T25" fmla="*/ 18 h 39"/>
                  <a:gd name="T26" fmla="*/ 10 w 38"/>
                  <a:gd name="T27" fmla="*/ 16 h 39"/>
                  <a:gd name="T28" fmla="*/ 10 w 38"/>
                  <a:gd name="T29" fmla="*/ 14 h 39"/>
                  <a:gd name="T30" fmla="*/ 11 w 38"/>
                  <a:gd name="T31" fmla="*/ 12 h 39"/>
                  <a:gd name="T32" fmla="*/ 12 w 38"/>
                  <a:gd name="T33" fmla="*/ 12 h 39"/>
                  <a:gd name="T34" fmla="*/ 13 w 38"/>
                  <a:gd name="T35" fmla="*/ 11 h 39"/>
                  <a:gd name="T36" fmla="*/ 14 w 38"/>
                  <a:gd name="T37" fmla="*/ 14 h 39"/>
                  <a:gd name="T38" fmla="*/ 15 w 38"/>
                  <a:gd name="T39" fmla="*/ 16 h 39"/>
                  <a:gd name="T40" fmla="*/ 16 w 38"/>
                  <a:gd name="T41" fmla="*/ 18 h 39"/>
                  <a:gd name="T42" fmla="*/ 16 w 38"/>
                  <a:gd name="T43" fmla="*/ 20 h 39"/>
                  <a:gd name="T44" fmla="*/ 17 w 38"/>
                  <a:gd name="T45" fmla="*/ 21 h 39"/>
                  <a:gd name="T46" fmla="*/ 17 w 38"/>
                  <a:gd name="T47" fmla="*/ 20 h 39"/>
                  <a:gd name="T48" fmla="*/ 18 w 38"/>
                  <a:gd name="T49" fmla="*/ 19 h 39"/>
                  <a:gd name="T50" fmla="*/ 19 w 38"/>
                  <a:gd name="T51" fmla="*/ 15 h 39"/>
                  <a:gd name="T52" fmla="*/ 20 w 38"/>
                  <a:gd name="T53" fmla="*/ 12 h 39"/>
                  <a:gd name="T54" fmla="*/ 21 w 38"/>
                  <a:gd name="T55" fmla="*/ 8 h 39"/>
                  <a:gd name="T56" fmla="*/ 22 w 38"/>
                  <a:gd name="T57" fmla="*/ 3 h 39"/>
                  <a:gd name="T58" fmla="*/ 23 w 38"/>
                  <a:gd name="T59" fmla="*/ 1 h 39"/>
                  <a:gd name="T60" fmla="*/ 23 w 38"/>
                  <a:gd name="T61" fmla="*/ 0 h 39"/>
                  <a:gd name="T62" fmla="*/ 24 w 38"/>
                  <a:gd name="T63" fmla="*/ 0 h 39"/>
                  <a:gd name="T64" fmla="*/ 25 w 38"/>
                  <a:gd name="T65" fmla="*/ 0 h 39"/>
                  <a:gd name="T66" fmla="*/ 26 w 38"/>
                  <a:gd name="T67" fmla="*/ 1 h 39"/>
                  <a:gd name="T68" fmla="*/ 26 w 38"/>
                  <a:gd name="T69" fmla="*/ 3 h 39"/>
                  <a:gd name="T70" fmla="*/ 27 w 38"/>
                  <a:gd name="T71" fmla="*/ 5 h 39"/>
                  <a:gd name="T72" fmla="*/ 28 w 38"/>
                  <a:gd name="T73" fmla="*/ 7 h 39"/>
                  <a:gd name="T74" fmla="*/ 28 w 38"/>
                  <a:gd name="T75" fmla="*/ 8 h 39"/>
                  <a:gd name="T76" fmla="*/ 29 w 38"/>
                  <a:gd name="T77" fmla="*/ 9 h 39"/>
                  <a:gd name="T78" fmla="*/ 30 w 38"/>
                  <a:gd name="T79" fmla="*/ 10 h 39"/>
                  <a:gd name="T80" fmla="*/ 31 w 38"/>
                  <a:gd name="T81" fmla="*/ 12 h 39"/>
                  <a:gd name="T82" fmla="*/ 32 w 38"/>
                  <a:gd name="T83" fmla="*/ 14 h 39"/>
                  <a:gd name="T84" fmla="*/ 33 w 38"/>
                  <a:gd name="T85" fmla="*/ 16 h 39"/>
                  <a:gd name="T86" fmla="*/ 33 w 38"/>
                  <a:gd name="T87" fmla="*/ 19 h 39"/>
                  <a:gd name="T88" fmla="*/ 34 w 38"/>
                  <a:gd name="T89" fmla="*/ 24 h 39"/>
                  <a:gd name="T90" fmla="*/ 35 w 38"/>
                  <a:gd name="T91" fmla="*/ 29 h 39"/>
                  <a:gd name="T92" fmla="*/ 35 w 38"/>
                  <a:gd name="T93" fmla="*/ 33 h 39"/>
                  <a:gd name="T94" fmla="*/ 36 w 38"/>
                  <a:gd name="T95" fmla="*/ 37 h 39"/>
                  <a:gd name="T96" fmla="*/ 37 w 38"/>
                  <a:gd name="T97" fmla="*/ 39 h 39"/>
                  <a:gd name="T98" fmla="*/ 38 w 38"/>
                  <a:gd name="T99" fmla="*/ 3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9">
                    <a:moveTo>
                      <a:pt x="0" y="26"/>
                    </a:moveTo>
                    <a:lnTo>
                      <a:pt x="0" y="22"/>
                    </a:lnTo>
                    <a:lnTo>
                      <a:pt x="1" y="18"/>
                    </a:lnTo>
                    <a:lnTo>
                      <a:pt x="2" y="16"/>
                    </a:lnTo>
                    <a:lnTo>
                      <a:pt x="3" y="15"/>
                    </a:lnTo>
                    <a:lnTo>
                      <a:pt x="3" y="15"/>
                    </a:lnTo>
                    <a:lnTo>
                      <a:pt x="5" y="17"/>
                    </a:lnTo>
                    <a:lnTo>
                      <a:pt x="5" y="19"/>
                    </a:lnTo>
                    <a:lnTo>
                      <a:pt x="6" y="21"/>
                    </a:lnTo>
                    <a:lnTo>
                      <a:pt x="7" y="22"/>
                    </a:lnTo>
                    <a:lnTo>
                      <a:pt x="8" y="21"/>
                    </a:lnTo>
                    <a:lnTo>
                      <a:pt x="8" y="20"/>
                    </a:lnTo>
                    <a:lnTo>
                      <a:pt x="9" y="18"/>
                    </a:lnTo>
                    <a:lnTo>
                      <a:pt x="10" y="16"/>
                    </a:lnTo>
                    <a:lnTo>
                      <a:pt x="10" y="14"/>
                    </a:lnTo>
                    <a:lnTo>
                      <a:pt x="11" y="12"/>
                    </a:lnTo>
                    <a:lnTo>
                      <a:pt x="12" y="12"/>
                    </a:lnTo>
                    <a:lnTo>
                      <a:pt x="13" y="11"/>
                    </a:lnTo>
                    <a:lnTo>
                      <a:pt x="14" y="14"/>
                    </a:lnTo>
                    <a:lnTo>
                      <a:pt x="15" y="16"/>
                    </a:lnTo>
                    <a:lnTo>
                      <a:pt x="16" y="18"/>
                    </a:lnTo>
                    <a:lnTo>
                      <a:pt x="16" y="20"/>
                    </a:lnTo>
                    <a:lnTo>
                      <a:pt x="17" y="21"/>
                    </a:lnTo>
                    <a:lnTo>
                      <a:pt x="17" y="20"/>
                    </a:lnTo>
                    <a:lnTo>
                      <a:pt x="18" y="19"/>
                    </a:lnTo>
                    <a:lnTo>
                      <a:pt x="19" y="15"/>
                    </a:lnTo>
                    <a:lnTo>
                      <a:pt x="20" y="12"/>
                    </a:lnTo>
                    <a:lnTo>
                      <a:pt x="21" y="8"/>
                    </a:lnTo>
                    <a:lnTo>
                      <a:pt x="22" y="3"/>
                    </a:lnTo>
                    <a:lnTo>
                      <a:pt x="23" y="1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6" y="1"/>
                    </a:lnTo>
                    <a:lnTo>
                      <a:pt x="26" y="3"/>
                    </a:lnTo>
                    <a:lnTo>
                      <a:pt x="27" y="5"/>
                    </a:lnTo>
                    <a:lnTo>
                      <a:pt x="28" y="7"/>
                    </a:lnTo>
                    <a:lnTo>
                      <a:pt x="28" y="8"/>
                    </a:lnTo>
                    <a:lnTo>
                      <a:pt x="29" y="9"/>
                    </a:lnTo>
                    <a:lnTo>
                      <a:pt x="30" y="10"/>
                    </a:lnTo>
                    <a:lnTo>
                      <a:pt x="31" y="12"/>
                    </a:lnTo>
                    <a:lnTo>
                      <a:pt x="32" y="14"/>
                    </a:lnTo>
                    <a:lnTo>
                      <a:pt x="33" y="16"/>
                    </a:lnTo>
                    <a:lnTo>
                      <a:pt x="33" y="19"/>
                    </a:lnTo>
                    <a:lnTo>
                      <a:pt x="34" y="24"/>
                    </a:lnTo>
                    <a:lnTo>
                      <a:pt x="35" y="29"/>
                    </a:lnTo>
                    <a:lnTo>
                      <a:pt x="35" y="33"/>
                    </a:lnTo>
                    <a:lnTo>
                      <a:pt x="36" y="37"/>
                    </a:lnTo>
                    <a:lnTo>
                      <a:pt x="37" y="39"/>
                    </a:lnTo>
                    <a:lnTo>
                      <a:pt x="38" y="3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3" name="Freeform 307"/>
              <p:cNvSpPr>
                <a:spLocks/>
              </p:cNvSpPr>
              <p:nvPr/>
            </p:nvSpPr>
            <p:spPr bwMode="auto">
              <a:xfrm>
                <a:off x="3078164" y="2082802"/>
                <a:ext cx="60325" cy="131763"/>
              </a:xfrm>
              <a:custGeom>
                <a:avLst/>
                <a:gdLst>
                  <a:gd name="T0" fmla="*/ 0 w 38"/>
                  <a:gd name="T1" fmla="*/ 83 h 83"/>
                  <a:gd name="T2" fmla="*/ 0 w 38"/>
                  <a:gd name="T3" fmla="*/ 80 h 83"/>
                  <a:gd name="T4" fmla="*/ 1 w 38"/>
                  <a:gd name="T5" fmla="*/ 74 h 83"/>
                  <a:gd name="T6" fmla="*/ 2 w 38"/>
                  <a:gd name="T7" fmla="*/ 62 h 83"/>
                  <a:gd name="T8" fmla="*/ 3 w 38"/>
                  <a:gd name="T9" fmla="*/ 57 h 83"/>
                  <a:gd name="T10" fmla="*/ 4 w 38"/>
                  <a:gd name="T11" fmla="*/ 53 h 83"/>
                  <a:gd name="T12" fmla="*/ 5 w 38"/>
                  <a:gd name="T13" fmla="*/ 51 h 83"/>
                  <a:gd name="T14" fmla="*/ 6 w 38"/>
                  <a:gd name="T15" fmla="*/ 50 h 83"/>
                  <a:gd name="T16" fmla="*/ 6 w 38"/>
                  <a:gd name="T17" fmla="*/ 50 h 83"/>
                  <a:gd name="T18" fmla="*/ 7 w 38"/>
                  <a:gd name="T19" fmla="*/ 52 h 83"/>
                  <a:gd name="T20" fmla="*/ 7 w 38"/>
                  <a:gd name="T21" fmla="*/ 54 h 83"/>
                  <a:gd name="T22" fmla="*/ 8 w 38"/>
                  <a:gd name="T23" fmla="*/ 57 h 83"/>
                  <a:gd name="T24" fmla="*/ 9 w 38"/>
                  <a:gd name="T25" fmla="*/ 59 h 83"/>
                  <a:gd name="T26" fmla="*/ 10 w 38"/>
                  <a:gd name="T27" fmla="*/ 60 h 83"/>
                  <a:gd name="T28" fmla="*/ 11 w 38"/>
                  <a:gd name="T29" fmla="*/ 60 h 83"/>
                  <a:gd name="T30" fmla="*/ 12 w 38"/>
                  <a:gd name="T31" fmla="*/ 56 h 83"/>
                  <a:gd name="T32" fmla="*/ 13 w 38"/>
                  <a:gd name="T33" fmla="*/ 53 h 83"/>
                  <a:gd name="T34" fmla="*/ 13 w 38"/>
                  <a:gd name="T35" fmla="*/ 50 h 83"/>
                  <a:gd name="T36" fmla="*/ 14 w 38"/>
                  <a:gd name="T37" fmla="*/ 48 h 83"/>
                  <a:gd name="T38" fmla="*/ 15 w 38"/>
                  <a:gd name="T39" fmla="*/ 47 h 83"/>
                  <a:gd name="T40" fmla="*/ 15 w 38"/>
                  <a:gd name="T41" fmla="*/ 47 h 83"/>
                  <a:gd name="T42" fmla="*/ 16 w 38"/>
                  <a:gd name="T43" fmla="*/ 49 h 83"/>
                  <a:gd name="T44" fmla="*/ 17 w 38"/>
                  <a:gd name="T45" fmla="*/ 52 h 83"/>
                  <a:gd name="T46" fmla="*/ 18 w 38"/>
                  <a:gd name="T47" fmla="*/ 55 h 83"/>
                  <a:gd name="T48" fmla="*/ 18 w 38"/>
                  <a:gd name="T49" fmla="*/ 57 h 83"/>
                  <a:gd name="T50" fmla="*/ 19 w 38"/>
                  <a:gd name="T51" fmla="*/ 59 h 83"/>
                  <a:gd name="T52" fmla="*/ 20 w 38"/>
                  <a:gd name="T53" fmla="*/ 58 h 83"/>
                  <a:gd name="T54" fmla="*/ 21 w 38"/>
                  <a:gd name="T55" fmla="*/ 46 h 83"/>
                  <a:gd name="T56" fmla="*/ 22 w 38"/>
                  <a:gd name="T57" fmla="*/ 38 h 83"/>
                  <a:gd name="T58" fmla="*/ 23 w 38"/>
                  <a:gd name="T59" fmla="*/ 29 h 83"/>
                  <a:gd name="T60" fmla="*/ 23 w 38"/>
                  <a:gd name="T61" fmla="*/ 21 h 83"/>
                  <a:gd name="T62" fmla="*/ 24 w 38"/>
                  <a:gd name="T63" fmla="*/ 14 h 83"/>
                  <a:gd name="T64" fmla="*/ 25 w 38"/>
                  <a:gd name="T65" fmla="*/ 8 h 83"/>
                  <a:gd name="T66" fmla="*/ 25 w 38"/>
                  <a:gd name="T67" fmla="*/ 4 h 83"/>
                  <a:gd name="T68" fmla="*/ 26 w 38"/>
                  <a:gd name="T69" fmla="*/ 1 h 83"/>
                  <a:gd name="T70" fmla="*/ 27 w 38"/>
                  <a:gd name="T71" fmla="*/ 0 h 83"/>
                  <a:gd name="T72" fmla="*/ 28 w 38"/>
                  <a:gd name="T73" fmla="*/ 0 h 83"/>
                  <a:gd name="T74" fmla="*/ 29 w 38"/>
                  <a:gd name="T75" fmla="*/ 2 h 83"/>
                  <a:gd name="T76" fmla="*/ 30 w 38"/>
                  <a:gd name="T77" fmla="*/ 5 h 83"/>
                  <a:gd name="T78" fmla="*/ 30 w 38"/>
                  <a:gd name="T79" fmla="*/ 8 h 83"/>
                  <a:gd name="T80" fmla="*/ 31 w 38"/>
                  <a:gd name="T81" fmla="*/ 11 h 83"/>
                  <a:gd name="T82" fmla="*/ 32 w 38"/>
                  <a:gd name="T83" fmla="*/ 14 h 83"/>
                  <a:gd name="T84" fmla="*/ 33 w 38"/>
                  <a:gd name="T85" fmla="*/ 15 h 83"/>
                  <a:gd name="T86" fmla="*/ 34 w 38"/>
                  <a:gd name="T87" fmla="*/ 16 h 83"/>
                  <a:gd name="T88" fmla="*/ 34 w 38"/>
                  <a:gd name="T89" fmla="*/ 17 h 83"/>
                  <a:gd name="T90" fmla="*/ 35 w 38"/>
                  <a:gd name="T91" fmla="*/ 16 h 83"/>
                  <a:gd name="T92" fmla="*/ 36 w 38"/>
                  <a:gd name="T93" fmla="*/ 16 h 83"/>
                  <a:gd name="T94" fmla="*/ 36 w 38"/>
                  <a:gd name="T95" fmla="*/ 16 h 83"/>
                  <a:gd name="T96" fmla="*/ 37 w 38"/>
                  <a:gd name="T97" fmla="*/ 16 h 83"/>
                  <a:gd name="T98" fmla="*/ 38 w 38"/>
                  <a:gd name="T99" fmla="*/ 18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83">
                    <a:moveTo>
                      <a:pt x="0" y="83"/>
                    </a:moveTo>
                    <a:lnTo>
                      <a:pt x="0" y="80"/>
                    </a:lnTo>
                    <a:lnTo>
                      <a:pt x="1" y="74"/>
                    </a:lnTo>
                    <a:lnTo>
                      <a:pt x="2" y="62"/>
                    </a:lnTo>
                    <a:lnTo>
                      <a:pt x="3" y="57"/>
                    </a:lnTo>
                    <a:lnTo>
                      <a:pt x="4" y="53"/>
                    </a:lnTo>
                    <a:lnTo>
                      <a:pt x="5" y="51"/>
                    </a:lnTo>
                    <a:lnTo>
                      <a:pt x="6" y="50"/>
                    </a:lnTo>
                    <a:lnTo>
                      <a:pt x="6" y="50"/>
                    </a:lnTo>
                    <a:lnTo>
                      <a:pt x="7" y="52"/>
                    </a:lnTo>
                    <a:lnTo>
                      <a:pt x="7" y="54"/>
                    </a:lnTo>
                    <a:lnTo>
                      <a:pt x="8" y="57"/>
                    </a:lnTo>
                    <a:lnTo>
                      <a:pt x="9" y="59"/>
                    </a:lnTo>
                    <a:lnTo>
                      <a:pt x="10" y="60"/>
                    </a:lnTo>
                    <a:lnTo>
                      <a:pt x="11" y="60"/>
                    </a:lnTo>
                    <a:lnTo>
                      <a:pt x="12" y="56"/>
                    </a:lnTo>
                    <a:lnTo>
                      <a:pt x="13" y="53"/>
                    </a:lnTo>
                    <a:lnTo>
                      <a:pt x="13" y="50"/>
                    </a:lnTo>
                    <a:lnTo>
                      <a:pt x="14" y="48"/>
                    </a:lnTo>
                    <a:lnTo>
                      <a:pt x="15" y="47"/>
                    </a:lnTo>
                    <a:lnTo>
                      <a:pt x="15" y="47"/>
                    </a:lnTo>
                    <a:lnTo>
                      <a:pt x="16" y="49"/>
                    </a:lnTo>
                    <a:lnTo>
                      <a:pt x="17" y="52"/>
                    </a:lnTo>
                    <a:lnTo>
                      <a:pt x="18" y="55"/>
                    </a:lnTo>
                    <a:lnTo>
                      <a:pt x="18" y="57"/>
                    </a:lnTo>
                    <a:lnTo>
                      <a:pt x="19" y="59"/>
                    </a:lnTo>
                    <a:lnTo>
                      <a:pt x="20" y="58"/>
                    </a:lnTo>
                    <a:lnTo>
                      <a:pt x="21" y="46"/>
                    </a:lnTo>
                    <a:lnTo>
                      <a:pt x="22" y="38"/>
                    </a:lnTo>
                    <a:lnTo>
                      <a:pt x="23" y="29"/>
                    </a:lnTo>
                    <a:lnTo>
                      <a:pt x="23" y="21"/>
                    </a:lnTo>
                    <a:lnTo>
                      <a:pt x="24" y="14"/>
                    </a:lnTo>
                    <a:lnTo>
                      <a:pt x="25" y="8"/>
                    </a:lnTo>
                    <a:lnTo>
                      <a:pt x="25" y="4"/>
                    </a:lnTo>
                    <a:lnTo>
                      <a:pt x="26" y="1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9" y="2"/>
                    </a:lnTo>
                    <a:lnTo>
                      <a:pt x="30" y="5"/>
                    </a:lnTo>
                    <a:lnTo>
                      <a:pt x="30" y="8"/>
                    </a:lnTo>
                    <a:lnTo>
                      <a:pt x="31" y="11"/>
                    </a:lnTo>
                    <a:lnTo>
                      <a:pt x="32" y="14"/>
                    </a:lnTo>
                    <a:lnTo>
                      <a:pt x="33" y="15"/>
                    </a:lnTo>
                    <a:lnTo>
                      <a:pt x="34" y="16"/>
                    </a:lnTo>
                    <a:lnTo>
                      <a:pt x="34" y="17"/>
                    </a:lnTo>
                    <a:lnTo>
                      <a:pt x="35" y="16"/>
                    </a:lnTo>
                    <a:lnTo>
                      <a:pt x="36" y="16"/>
                    </a:lnTo>
                    <a:lnTo>
                      <a:pt x="36" y="16"/>
                    </a:lnTo>
                    <a:lnTo>
                      <a:pt x="37" y="16"/>
                    </a:lnTo>
                    <a:lnTo>
                      <a:pt x="38" y="1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4" name="Freeform 308"/>
              <p:cNvSpPr>
                <a:spLocks/>
              </p:cNvSpPr>
              <p:nvPr/>
            </p:nvSpPr>
            <p:spPr bwMode="auto">
              <a:xfrm>
                <a:off x="3138489" y="2057402"/>
                <a:ext cx="60325" cy="211138"/>
              </a:xfrm>
              <a:custGeom>
                <a:avLst/>
                <a:gdLst>
                  <a:gd name="T0" fmla="*/ 0 w 38"/>
                  <a:gd name="T1" fmla="*/ 34 h 133"/>
                  <a:gd name="T2" fmla="*/ 1 w 38"/>
                  <a:gd name="T3" fmla="*/ 36 h 133"/>
                  <a:gd name="T4" fmla="*/ 2 w 38"/>
                  <a:gd name="T5" fmla="*/ 39 h 133"/>
                  <a:gd name="T6" fmla="*/ 3 w 38"/>
                  <a:gd name="T7" fmla="*/ 40 h 133"/>
                  <a:gd name="T8" fmla="*/ 3 w 38"/>
                  <a:gd name="T9" fmla="*/ 41 h 133"/>
                  <a:gd name="T10" fmla="*/ 4 w 38"/>
                  <a:gd name="T11" fmla="*/ 41 h 133"/>
                  <a:gd name="T12" fmla="*/ 5 w 38"/>
                  <a:gd name="T13" fmla="*/ 40 h 133"/>
                  <a:gd name="T14" fmla="*/ 5 w 38"/>
                  <a:gd name="T15" fmla="*/ 38 h 133"/>
                  <a:gd name="T16" fmla="*/ 6 w 38"/>
                  <a:gd name="T17" fmla="*/ 34 h 133"/>
                  <a:gd name="T18" fmla="*/ 7 w 38"/>
                  <a:gd name="T19" fmla="*/ 31 h 133"/>
                  <a:gd name="T20" fmla="*/ 8 w 38"/>
                  <a:gd name="T21" fmla="*/ 27 h 133"/>
                  <a:gd name="T22" fmla="*/ 8 w 38"/>
                  <a:gd name="T23" fmla="*/ 24 h 133"/>
                  <a:gd name="T24" fmla="*/ 10 w 38"/>
                  <a:gd name="T25" fmla="*/ 21 h 133"/>
                  <a:gd name="T26" fmla="*/ 10 w 38"/>
                  <a:gd name="T27" fmla="*/ 20 h 133"/>
                  <a:gd name="T28" fmla="*/ 11 w 38"/>
                  <a:gd name="T29" fmla="*/ 21 h 133"/>
                  <a:gd name="T30" fmla="*/ 12 w 38"/>
                  <a:gd name="T31" fmla="*/ 22 h 133"/>
                  <a:gd name="T32" fmla="*/ 13 w 38"/>
                  <a:gd name="T33" fmla="*/ 25 h 133"/>
                  <a:gd name="T34" fmla="*/ 13 w 38"/>
                  <a:gd name="T35" fmla="*/ 28 h 133"/>
                  <a:gd name="T36" fmla="*/ 14 w 38"/>
                  <a:gd name="T37" fmla="*/ 32 h 133"/>
                  <a:gd name="T38" fmla="*/ 15 w 38"/>
                  <a:gd name="T39" fmla="*/ 36 h 133"/>
                  <a:gd name="T40" fmla="*/ 15 w 38"/>
                  <a:gd name="T41" fmla="*/ 42 h 133"/>
                  <a:gd name="T42" fmla="*/ 16 w 38"/>
                  <a:gd name="T43" fmla="*/ 48 h 133"/>
                  <a:gd name="T44" fmla="*/ 17 w 38"/>
                  <a:gd name="T45" fmla="*/ 55 h 133"/>
                  <a:gd name="T46" fmla="*/ 18 w 38"/>
                  <a:gd name="T47" fmla="*/ 65 h 133"/>
                  <a:gd name="T48" fmla="*/ 19 w 38"/>
                  <a:gd name="T49" fmla="*/ 90 h 133"/>
                  <a:gd name="T50" fmla="*/ 20 w 38"/>
                  <a:gd name="T51" fmla="*/ 106 h 133"/>
                  <a:gd name="T52" fmla="*/ 20 w 38"/>
                  <a:gd name="T53" fmla="*/ 122 h 133"/>
                  <a:gd name="T54" fmla="*/ 21 w 38"/>
                  <a:gd name="T55" fmla="*/ 133 h 133"/>
                  <a:gd name="T56" fmla="*/ 22 w 38"/>
                  <a:gd name="T57" fmla="*/ 128 h 133"/>
                  <a:gd name="T58" fmla="*/ 22 w 38"/>
                  <a:gd name="T59" fmla="*/ 110 h 133"/>
                  <a:gd name="T60" fmla="*/ 23 w 38"/>
                  <a:gd name="T61" fmla="*/ 88 h 133"/>
                  <a:gd name="T62" fmla="*/ 24 w 38"/>
                  <a:gd name="T63" fmla="*/ 68 h 133"/>
                  <a:gd name="T64" fmla="*/ 25 w 38"/>
                  <a:gd name="T65" fmla="*/ 51 h 133"/>
                  <a:gd name="T66" fmla="*/ 26 w 38"/>
                  <a:gd name="T67" fmla="*/ 37 h 133"/>
                  <a:gd name="T68" fmla="*/ 26 w 38"/>
                  <a:gd name="T69" fmla="*/ 26 h 133"/>
                  <a:gd name="T70" fmla="*/ 27 w 38"/>
                  <a:gd name="T71" fmla="*/ 18 h 133"/>
                  <a:gd name="T72" fmla="*/ 28 w 38"/>
                  <a:gd name="T73" fmla="*/ 8 h 133"/>
                  <a:gd name="T74" fmla="*/ 29 w 38"/>
                  <a:gd name="T75" fmla="*/ 6 h 133"/>
                  <a:gd name="T76" fmla="*/ 30 w 38"/>
                  <a:gd name="T77" fmla="*/ 5 h 133"/>
                  <a:gd name="T78" fmla="*/ 31 w 38"/>
                  <a:gd name="T79" fmla="*/ 6 h 133"/>
                  <a:gd name="T80" fmla="*/ 31 w 38"/>
                  <a:gd name="T81" fmla="*/ 8 h 133"/>
                  <a:gd name="T82" fmla="*/ 32 w 38"/>
                  <a:gd name="T83" fmla="*/ 11 h 133"/>
                  <a:gd name="T84" fmla="*/ 33 w 38"/>
                  <a:gd name="T85" fmla="*/ 14 h 133"/>
                  <a:gd name="T86" fmla="*/ 33 w 38"/>
                  <a:gd name="T87" fmla="*/ 16 h 133"/>
                  <a:gd name="T88" fmla="*/ 34 w 38"/>
                  <a:gd name="T89" fmla="*/ 17 h 133"/>
                  <a:gd name="T90" fmla="*/ 35 w 38"/>
                  <a:gd name="T91" fmla="*/ 16 h 133"/>
                  <a:gd name="T92" fmla="*/ 36 w 38"/>
                  <a:gd name="T93" fmla="*/ 10 h 133"/>
                  <a:gd name="T94" fmla="*/ 37 w 38"/>
                  <a:gd name="T95" fmla="*/ 6 h 133"/>
                  <a:gd name="T96" fmla="*/ 38 w 38"/>
                  <a:gd name="T97" fmla="*/ 3 h 133"/>
                  <a:gd name="T98" fmla="*/ 38 w 38"/>
                  <a:gd name="T99" fmla="*/ 0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33">
                    <a:moveTo>
                      <a:pt x="0" y="34"/>
                    </a:moveTo>
                    <a:lnTo>
                      <a:pt x="1" y="36"/>
                    </a:lnTo>
                    <a:lnTo>
                      <a:pt x="2" y="39"/>
                    </a:lnTo>
                    <a:lnTo>
                      <a:pt x="3" y="40"/>
                    </a:lnTo>
                    <a:lnTo>
                      <a:pt x="3" y="41"/>
                    </a:lnTo>
                    <a:lnTo>
                      <a:pt x="4" y="41"/>
                    </a:lnTo>
                    <a:lnTo>
                      <a:pt x="5" y="40"/>
                    </a:lnTo>
                    <a:lnTo>
                      <a:pt x="5" y="38"/>
                    </a:lnTo>
                    <a:lnTo>
                      <a:pt x="6" y="34"/>
                    </a:lnTo>
                    <a:lnTo>
                      <a:pt x="7" y="31"/>
                    </a:lnTo>
                    <a:lnTo>
                      <a:pt x="8" y="27"/>
                    </a:lnTo>
                    <a:lnTo>
                      <a:pt x="8" y="24"/>
                    </a:lnTo>
                    <a:lnTo>
                      <a:pt x="10" y="21"/>
                    </a:lnTo>
                    <a:lnTo>
                      <a:pt x="10" y="20"/>
                    </a:lnTo>
                    <a:lnTo>
                      <a:pt x="11" y="21"/>
                    </a:lnTo>
                    <a:lnTo>
                      <a:pt x="12" y="22"/>
                    </a:lnTo>
                    <a:lnTo>
                      <a:pt x="13" y="25"/>
                    </a:lnTo>
                    <a:lnTo>
                      <a:pt x="13" y="28"/>
                    </a:lnTo>
                    <a:lnTo>
                      <a:pt x="14" y="32"/>
                    </a:lnTo>
                    <a:lnTo>
                      <a:pt x="15" y="36"/>
                    </a:lnTo>
                    <a:lnTo>
                      <a:pt x="15" y="42"/>
                    </a:lnTo>
                    <a:lnTo>
                      <a:pt x="16" y="48"/>
                    </a:lnTo>
                    <a:lnTo>
                      <a:pt x="17" y="55"/>
                    </a:lnTo>
                    <a:lnTo>
                      <a:pt x="18" y="65"/>
                    </a:lnTo>
                    <a:lnTo>
                      <a:pt x="19" y="90"/>
                    </a:lnTo>
                    <a:lnTo>
                      <a:pt x="20" y="106"/>
                    </a:lnTo>
                    <a:lnTo>
                      <a:pt x="20" y="122"/>
                    </a:lnTo>
                    <a:lnTo>
                      <a:pt x="21" y="133"/>
                    </a:lnTo>
                    <a:lnTo>
                      <a:pt x="22" y="128"/>
                    </a:lnTo>
                    <a:lnTo>
                      <a:pt x="22" y="110"/>
                    </a:lnTo>
                    <a:lnTo>
                      <a:pt x="23" y="88"/>
                    </a:lnTo>
                    <a:lnTo>
                      <a:pt x="24" y="68"/>
                    </a:lnTo>
                    <a:lnTo>
                      <a:pt x="25" y="51"/>
                    </a:lnTo>
                    <a:lnTo>
                      <a:pt x="26" y="37"/>
                    </a:lnTo>
                    <a:lnTo>
                      <a:pt x="26" y="26"/>
                    </a:lnTo>
                    <a:lnTo>
                      <a:pt x="27" y="18"/>
                    </a:lnTo>
                    <a:lnTo>
                      <a:pt x="28" y="8"/>
                    </a:lnTo>
                    <a:lnTo>
                      <a:pt x="29" y="6"/>
                    </a:lnTo>
                    <a:lnTo>
                      <a:pt x="30" y="5"/>
                    </a:lnTo>
                    <a:lnTo>
                      <a:pt x="31" y="6"/>
                    </a:lnTo>
                    <a:lnTo>
                      <a:pt x="31" y="8"/>
                    </a:lnTo>
                    <a:lnTo>
                      <a:pt x="32" y="11"/>
                    </a:lnTo>
                    <a:lnTo>
                      <a:pt x="33" y="14"/>
                    </a:lnTo>
                    <a:lnTo>
                      <a:pt x="33" y="16"/>
                    </a:lnTo>
                    <a:lnTo>
                      <a:pt x="34" y="17"/>
                    </a:lnTo>
                    <a:lnTo>
                      <a:pt x="35" y="16"/>
                    </a:lnTo>
                    <a:lnTo>
                      <a:pt x="36" y="10"/>
                    </a:lnTo>
                    <a:lnTo>
                      <a:pt x="37" y="6"/>
                    </a:lnTo>
                    <a:lnTo>
                      <a:pt x="38" y="3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5" name="Freeform 309"/>
              <p:cNvSpPr>
                <a:spLocks/>
              </p:cNvSpPr>
              <p:nvPr/>
            </p:nvSpPr>
            <p:spPr bwMode="auto">
              <a:xfrm>
                <a:off x="3198814" y="1936752"/>
                <a:ext cx="60325" cy="133350"/>
              </a:xfrm>
              <a:custGeom>
                <a:avLst/>
                <a:gdLst>
                  <a:gd name="T0" fmla="*/ 0 w 38"/>
                  <a:gd name="T1" fmla="*/ 76 h 84"/>
                  <a:gd name="T2" fmla="*/ 1 w 38"/>
                  <a:gd name="T3" fmla="*/ 75 h 84"/>
                  <a:gd name="T4" fmla="*/ 2 w 38"/>
                  <a:gd name="T5" fmla="*/ 74 h 84"/>
                  <a:gd name="T6" fmla="*/ 3 w 38"/>
                  <a:gd name="T7" fmla="*/ 75 h 84"/>
                  <a:gd name="T8" fmla="*/ 3 w 38"/>
                  <a:gd name="T9" fmla="*/ 77 h 84"/>
                  <a:gd name="T10" fmla="*/ 4 w 38"/>
                  <a:gd name="T11" fmla="*/ 77 h 84"/>
                  <a:gd name="T12" fmla="*/ 5 w 38"/>
                  <a:gd name="T13" fmla="*/ 77 h 84"/>
                  <a:gd name="T14" fmla="*/ 5 w 38"/>
                  <a:gd name="T15" fmla="*/ 74 h 84"/>
                  <a:gd name="T16" fmla="*/ 6 w 38"/>
                  <a:gd name="T17" fmla="*/ 69 h 84"/>
                  <a:gd name="T18" fmla="*/ 7 w 38"/>
                  <a:gd name="T19" fmla="*/ 51 h 84"/>
                  <a:gd name="T20" fmla="*/ 8 w 38"/>
                  <a:gd name="T21" fmla="*/ 42 h 84"/>
                  <a:gd name="T22" fmla="*/ 9 w 38"/>
                  <a:gd name="T23" fmla="*/ 32 h 84"/>
                  <a:gd name="T24" fmla="*/ 10 w 38"/>
                  <a:gd name="T25" fmla="*/ 23 h 84"/>
                  <a:gd name="T26" fmla="*/ 11 w 38"/>
                  <a:gd name="T27" fmla="*/ 16 h 84"/>
                  <a:gd name="T28" fmla="*/ 11 w 38"/>
                  <a:gd name="T29" fmla="*/ 10 h 84"/>
                  <a:gd name="T30" fmla="*/ 12 w 38"/>
                  <a:gd name="T31" fmla="*/ 5 h 84"/>
                  <a:gd name="T32" fmla="*/ 12 w 38"/>
                  <a:gd name="T33" fmla="*/ 2 h 84"/>
                  <a:gd name="T34" fmla="*/ 13 w 38"/>
                  <a:gd name="T35" fmla="*/ 1 h 84"/>
                  <a:gd name="T36" fmla="*/ 14 w 38"/>
                  <a:gd name="T37" fmla="*/ 0 h 84"/>
                  <a:gd name="T38" fmla="*/ 15 w 38"/>
                  <a:gd name="T39" fmla="*/ 2 h 84"/>
                  <a:gd name="T40" fmla="*/ 16 w 38"/>
                  <a:gd name="T41" fmla="*/ 4 h 84"/>
                  <a:gd name="T42" fmla="*/ 17 w 38"/>
                  <a:gd name="T43" fmla="*/ 12 h 84"/>
                  <a:gd name="T44" fmla="*/ 18 w 38"/>
                  <a:gd name="T45" fmla="*/ 18 h 84"/>
                  <a:gd name="T46" fmla="*/ 18 w 38"/>
                  <a:gd name="T47" fmla="*/ 25 h 84"/>
                  <a:gd name="T48" fmla="*/ 19 w 38"/>
                  <a:gd name="T49" fmla="*/ 33 h 84"/>
                  <a:gd name="T50" fmla="*/ 20 w 38"/>
                  <a:gd name="T51" fmla="*/ 41 h 84"/>
                  <a:gd name="T52" fmla="*/ 21 w 38"/>
                  <a:gd name="T53" fmla="*/ 49 h 84"/>
                  <a:gd name="T54" fmla="*/ 21 w 38"/>
                  <a:gd name="T55" fmla="*/ 57 h 84"/>
                  <a:gd name="T56" fmla="*/ 22 w 38"/>
                  <a:gd name="T57" fmla="*/ 64 h 84"/>
                  <a:gd name="T58" fmla="*/ 23 w 38"/>
                  <a:gd name="T59" fmla="*/ 70 h 84"/>
                  <a:gd name="T60" fmla="*/ 23 w 38"/>
                  <a:gd name="T61" fmla="*/ 73 h 84"/>
                  <a:gd name="T62" fmla="*/ 24 w 38"/>
                  <a:gd name="T63" fmla="*/ 77 h 84"/>
                  <a:gd name="T64" fmla="*/ 25 w 38"/>
                  <a:gd name="T65" fmla="*/ 79 h 84"/>
                  <a:gd name="T66" fmla="*/ 26 w 38"/>
                  <a:gd name="T67" fmla="*/ 82 h 84"/>
                  <a:gd name="T68" fmla="*/ 27 w 38"/>
                  <a:gd name="T69" fmla="*/ 83 h 84"/>
                  <a:gd name="T70" fmla="*/ 28 w 38"/>
                  <a:gd name="T71" fmla="*/ 84 h 84"/>
                  <a:gd name="T72" fmla="*/ 28 w 38"/>
                  <a:gd name="T73" fmla="*/ 83 h 84"/>
                  <a:gd name="T74" fmla="*/ 29 w 38"/>
                  <a:gd name="T75" fmla="*/ 82 h 84"/>
                  <a:gd name="T76" fmla="*/ 30 w 38"/>
                  <a:gd name="T77" fmla="*/ 79 h 84"/>
                  <a:gd name="T78" fmla="*/ 30 w 38"/>
                  <a:gd name="T79" fmla="*/ 75 h 84"/>
                  <a:gd name="T80" fmla="*/ 31 w 38"/>
                  <a:gd name="T81" fmla="*/ 71 h 84"/>
                  <a:gd name="T82" fmla="*/ 32 w 38"/>
                  <a:gd name="T83" fmla="*/ 67 h 84"/>
                  <a:gd name="T84" fmla="*/ 33 w 38"/>
                  <a:gd name="T85" fmla="*/ 63 h 84"/>
                  <a:gd name="T86" fmla="*/ 34 w 38"/>
                  <a:gd name="T87" fmla="*/ 60 h 84"/>
                  <a:gd name="T88" fmla="*/ 34 w 38"/>
                  <a:gd name="T89" fmla="*/ 58 h 84"/>
                  <a:gd name="T90" fmla="*/ 35 w 38"/>
                  <a:gd name="T91" fmla="*/ 57 h 84"/>
                  <a:gd name="T92" fmla="*/ 35 w 38"/>
                  <a:gd name="T93" fmla="*/ 57 h 84"/>
                  <a:gd name="T94" fmla="*/ 36 w 38"/>
                  <a:gd name="T95" fmla="*/ 58 h 84"/>
                  <a:gd name="T96" fmla="*/ 37 w 38"/>
                  <a:gd name="T97" fmla="*/ 62 h 84"/>
                  <a:gd name="T98" fmla="*/ 38 w 38"/>
                  <a:gd name="T99" fmla="*/ 67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84">
                    <a:moveTo>
                      <a:pt x="0" y="76"/>
                    </a:moveTo>
                    <a:lnTo>
                      <a:pt x="1" y="75"/>
                    </a:lnTo>
                    <a:lnTo>
                      <a:pt x="2" y="74"/>
                    </a:lnTo>
                    <a:lnTo>
                      <a:pt x="3" y="75"/>
                    </a:lnTo>
                    <a:lnTo>
                      <a:pt x="3" y="77"/>
                    </a:lnTo>
                    <a:lnTo>
                      <a:pt x="4" y="77"/>
                    </a:lnTo>
                    <a:lnTo>
                      <a:pt x="5" y="77"/>
                    </a:lnTo>
                    <a:lnTo>
                      <a:pt x="5" y="74"/>
                    </a:lnTo>
                    <a:lnTo>
                      <a:pt x="6" y="69"/>
                    </a:lnTo>
                    <a:lnTo>
                      <a:pt x="7" y="51"/>
                    </a:lnTo>
                    <a:lnTo>
                      <a:pt x="8" y="42"/>
                    </a:lnTo>
                    <a:lnTo>
                      <a:pt x="9" y="32"/>
                    </a:lnTo>
                    <a:lnTo>
                      <a:pt x="10" y="23"/>
                    </a:lnTo>
                    <a:lnTo>
                      <a:pt x="11" y="16"/>
                    </a:lnTo>
                    <a:lnTo>
                      <a:pt x="11" y="10"/>
                    </a:lnTo>
                    <a:lnTo>
                      <a:pt x="12" y="5"/>
                    </a:lnTo>
                    <a:lnTo>
                      <a:pt x="12" y="2"/>
                    </a:lnTo>
                    <a:lnTo>
                      <a:pt x="13" y="1"/>
                    </a:lnTo>
                    <a:lnTo>
                      <a:pt x="14" y="0"/>
                    </a:lnTo>
                    <a:lnTo>
                      <a:pt x="15" y="2"/>
                    </a:lnTo>
                    <a:lnTo>
                      <a:pt x="16" y="4"/>
                    </a:lnTo>
                    <a:lnTo>
                      <a:pt x="17" y="12"/>
                    </a:lnTo>
                    <a:lnTo>
                      <a:pt x="18" y="18"/>
                    </a:lnTo>
                    <a:lnTo>
                      <a:pt x="18" y="25"/>
                    </a:lnTo>
                    <a:lnTo>
                      <a:pt x="19" y="33"/>
                    </a:lnTo>
                    <a:lnTo>
                      <a:pt x="20" y="41"/>
                    </a:lnTo>
                    <a:lnTo>
                      <a:pt x="21" y="49"/>
                    </a:lnTo>
                    <a:lnTo>
                      <a:pt x="21" y="57"/>
                    </a:lnTo>
                    <a:lnTo>
                      <a:pt x="22" y="64"/>
                    </a:lnTo>
                    <a:lnTo>
                      <a:pt x="23" y="70"/>
                    </a:lnTo>
                    <a:lnTo>
                      <a:pt x="23" y="73"/>
                    </a:lnTo>
                    <a:lnTo>
                      <a:pt x="24" y="77"/>
                    </a:lnTo>
                    <a:lnTo>
                      <a:pt x="25" y="79"/>
                    </a:lnTo>
                    <a:lnTo>
                      <a:pt x="26" y="82"/>
                    </a:lnTo>
                    <a:lnTo>
                      <a:pt x="27" y="83"/>
                    </a:lnTo>
                    <a:lnTo>
                      <a:pt x="28" y="84"/>
                    </a:lnTo>
                    <a:lnTo>
                      <a:pt x="28" y="83"/>
                    </a:lnTo>
                    <a:lnTo>
                      <a:pt x="29" y="82"/>
                    </a:lnTo>
                    <a:lnTo>
                      <a:pt x="30" y="79"/>
                    </a:lnTo>
                    <a:lnTo>
                      <a:pt x="30" y="75"/>
                    </a:lnTo>
                    <a:lnTo>
                      <a:pt x="31" y="71"/>
                    </a:lnTo>
                    <a:lnTo>
                      <a:pt x="32" y="67"/>
                    </a:lnTo>
                    <a:lnTo>
                      <a:pt x="33" y="63"/>
                    </a:lnTo>
                    <a:lnTo>
                      <a:pt x="34" y="60"/>
                    </a:lnTo>
                    <a:lnTo>
                      <a:pt x="34" y="58"/>
                    </a:lnTo>
                    <a:lnTo>
                      <a:pt x="35" y="57"/>
                    </a:lnTo>
                    <a:lnTo>
                      <a:pt x="35" y="57"/>
                    </a:lnTo>
                    <a:lnTo>
                      <a:pt x="36" y="58"/>
                    </a:lnTo>
                    <a:lnTo>
                      <a:pt x="37" y="62"/>
                    </a:lnTo>
                    <a:lnTo>
                      <a:pt x="38" y="6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6" name="Freeform 310"/>
              <p:cNvSpPr>
                <a:spLocks/>
              </p:cNvSpPr>
              <p:nvPr/>
            </p:nvSpPr>
            <p:spPr bwMode="auto">
              <a:xfrm>
                <a:off x="3259139" y="1617664"/>
                <a:ext cx="60325" cy="504825"/>
              </a:xfrm>
              <a:custGeom>
                <a:avLst/>
                <a:gdLst>
                  <a:gd name="T0" fmla="*/ 0 w 38"/>
                  <a:gd name="T1" fmla="*/ 268 h 318"/>
                  <a:gd name="T2" fmla="*/ 1 w 38"/>
                  <a:gd name="T3" fmla="*/ 275 h 318"/>
                  <a:gd name="T4" fmla="*/ 1 w 38"/>
                  <a:gd name="T5" fmla="*/ 285 h 318"/>
                  <a:gd name="T6" fmla="*/ 2 w 38"/>
                  <a:gd name="T7" fmla="*/ 297 h 318"/>
                  <a:gd name="T8" fmla="*/ 3 w 38"/>
                  <a:gd name="T9" fmla="*/ 309 h 318"/>
                  <a:gd name="T10" fmla="*/ 3 w 38"/>
                  <a:gd name="T11" fmla="*/ 318 h 318"/>
                  <a:gd name="T12" fmla="*/ 4 w 38"/>
                  <a:gd name="T13" fmla="*/ 313 h 318"/>
                  <a:gd name="T14" fmla="*/ 5 w 38"/>
                  <a:gd name="T15" fmla="*/ 295 h 318"/>
                  <a:gd name="T16" fmla="*/ 5 w 38"/>
                  <a:gd name="T17" fmla="*/ 271 h 318"/>
                  <a:gd name="T18" fmla="*/ 7 w 38"/>
                  <a:gd name="T19" fmla="*/ 226 h 318"/>
                  <a:gd name="T20" fmla="*/ 8 w 38"/>
                  <a:gd name="T21" fmla="*/ 208 h 318"/>
                  <a:gd name="T22" fmla="*/ 8 w 38"/>
                  <a:gd name="T23" fmla="*/ 191 h 318"/>
                  <a:gd name="T24" fmla="*/ 9 w 38"/>
                  <a:gd name="T25" fmla="*/ 178 h 318"/>
                  <a:gd name="T26" fmla="*/ 10 w 38"/>
                  <a:gd name="T27" fmla="*/ 166 h 318"/>
                  <a:gd name="T28" fmla="*/ 10 w 38"/>
                  <a:gd name="T29" fmla="*/ 156 h 318"/>
                  <a:gd name="T30" fmla="*/ 11 w 38"/>
                  <a:gd name="T31" fmla="*/ 147 h 318"/>
                  <a:gd name="T32" fmla="*/ 12 w 38"/>
                  <a:gd name="T33" fmla="*/ 141 h 318"/>
                  <a:gd name="T34" fmla="*/ 13 w 38"/>
                  <a:gd name="T35" fmla="*/ 136 h 318"/>
                  <a:gd name="T36" fmla="*/ 13 w 38"/>
                  <a:gd name="T37" fmla="*/ 132 h 318"/>
                  <a:gd name="T38" fmla="*/ 15 w 38"/>
                  <a:gd name="T39" fmla="*/ 129 h 318"/>
                  <a:gd name="T40" fmla="*/ 15 w 38"/>
                  <a:gd name="T41" fmla="*/ 130 h 318"/>
                  <a:gd name="T42" fmla="*/ 16 w 38"/>
                  <a:gd name="T43" fmla="*/ 132 h 318"/>
                  <a:gd name="T44" fmla="*/ 17 w 38"/>
                  <a:gd name="T45" fmla="*/ 136 h 318"/>
                  <a:gd name="T46" fmla="*/ 18 w 38"/>
                  <a:gd name="T47" fmla="*/ 139 h 318"/>
                  <a:gd name="T48" fmla="*/ 18 w 38"/>
                  <a:gd name="T49" fmla="*/ 144 h 318"/>
                  <a:gd name="T50" fmla="*/ 19 w 38"/>
                  <a:gd name="T51" fmla="*/ 148 h 318"/>
                  <a:gd name="T52" fmla="*/ 20 w 38"/>
                  <a:gd name="T53" fmla="*/ 151 h 318"/>
                  <a:gd name="T54" fmla="*/ 20 w 38"/>
                  <a:gd name="T55" fmla="*/ 153 h 318"/>
                  <a:gd name="T56" fmla="*/ 21 w 38"/>
                  <a:gd name="T57" fmla="*/ 152 h 318"/>
                  <a:gd name="T58" fmla="*/ 22 w 38"/>
                  <a:gd name="T59" fmla="*/ 149 h 318"/>
                  <a:gd name="T60" fmla="*/ 23 w 38"/>
                  <a:gd name="T61" fmla="*/ 145 h 318"/>
                  <a:gd name="T62" fmla="*/ 24 w 38"/>
                  <a:gd name="T63" fmla="*/ 136 h 318"/>
                  <a:gd name="T64" fmla="*/ 25 w 38"/>
                  <a:gd name="T65" fmla="*/ 133 h 318"/>
                  <a:gd name="T66" fmla="*/ 25 w 38"/>
                  <a:gd name="T67" fmla="*/ 131 h 318"/>
                  <a:gd name="T68" fmla="*/ 26 w 38"/>
                  <a:gd name="T69" fmla="*/ 130 h 318"/>
                  <a:gd name="T70" fmla="*/ 27 w 38"/>
                  <a:gd name="T71" fmla="*/ 130 h 318"/>
                  <a:gd name="T72" fmla="*/ 28 w 38"/>
                  <a:gd name="T73" fmla="*/ 131 h 318"/>
                  <a:gd name="T74" fmla="*/ 28 w 38"/>
                  <a:gd name="T75" fmla="*/ 130 h 318"/>
                  <a:gd name="T76" fmla="*/ 29 w 38"/>
                  <a:gd name="T77" fmla="*/ 127 h 318"/>
                  <a:gd name="T78" fmla="*/ 30 w 38"/>
                  <a:gd name="T79" fmla="*/ 120 h 318"/>
                  <a:gd name="T80" fmla="*/ 31 w 38"/>
                  <a:gd name="T81" fmla="*/ 110 h 318"/>
                  <a:gd name="T82" fmla="*/ 31 w 38"/>
                  <a:gd name="T83" fmla="*/ 97 h 318"/>
                  <a:gd name="T84" fmla="*/ 32 w 38"/>
                  <a:gd name="T85" fmla="*/ 83 h 318"/>
                  <a:gd name="T86" fmla="*/ 33 w 38"/>
                  <a:gd name="T87" fmla="*/ 55 h 318"/>
                  <a:gd name="T88" fmla="*/ 34 w 38"/>
                  <a:gd name="T89" fmla="*/ 43 h 318"/>
                  <a:gd name="T90" fmla="*/ 35 w 38"/>
                  <a:gd name="T91" fmla="*/ 32 h 318"/>
                  <a:gd name="T92" fmla="*/ 36 w 38"/>
                  <a:gd name="T93" fmla="*/ 22 h 318"/>
                  <a:gd name="T94" fmla="*/ 36 w 38"/>
                  <a:gd name="T95" fmla="*/ 13 h 318"/>
                  <a:gd name="T96" fmla="*/ 37 w 38"/>
                  <a:gd name="T97" fmla="*/ 6 h 318"/>
                  <a:gd name="T98" fmla="*/ 38 w 38"/>
                  <a:gd name="T99" fmla="*/ 0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18">
                    <a:moveTo>
                      <a:pt x="0" y="268"/>
                    </a:moveTo>
                    <a:lnTo>
                      <a:pt x="1" y="275"/>
                    </a:lnTo>
                    <a:lnTo>
                      <a:pt x="1" y="285"/>
                    </a:lnTo>
                    <a:lnTo>
                      <a:pt x="2" y="297"/>
                    </a:lnTo>
                    <a:lnTo>
                      <a:pt x="3" y="309"/>
                    </a:lnTo>
                    <a:lnTo>
                      <a:pt x="3" y="318"/>
                    </a:lnTo>
                    <a:lnTo>
                      <a:pt x="4" y="313"/>
                    </a:lnTo>
                    <a:lnTo>
                      <a:pt x="5" y="295"/>
                    </a:lnTo>
                    <a:lnTo>
                      <a:pt x="5" y="271"/>
                    </a:lnTo>
                    <a:lnTo>
                      <a:pt x="7" y="226"/>
                    </a:lnTo>
                    <a:lnTo>
                      <a:pt x="8" y="208"/>
                    </a:lnTo>
                    <a:lnTo>
                      <a:pt x="8" y="191"/>
                    </a:lnTo>
                    <a:lnTo>
                      <a:pt x="9" y="178"/>
                    </a:lnTo>
                    <a:lnTo>
                      <a:pt x="10" y="166"/>
                    </a:lnTo>
                    <a:lnTo>
                      <a:pt x="10" y="156"/>
                    </a:lnTo>
                    <a:lnTo>
                      <a:pt x="11" y="147"/>
                    </a:lnTo>
                    <a:lnTo>
                      <a:pt x="12" y="141"/>
                    </a:lnTo>
                    <a:lnTo>
                      <a:pt x="13" y="136"/>
                    </a:lnTo>
                    <a:lnTo>
                      <a:pt x="13" y="132"/>
                    </a:lnTo>
                    <a:lnTo>
                      <a:pt x="15" y="129"/>
                    </a:lnTo>
                    <a:lnTo>
                      <a:pt x="15" y="130"/>
                    </a:lnTo>
                    <a:lnTo>
                      <a:pt x="16" y="132"/>
                    </a:lnTo>
                    <a:lnTo>
                      <a:pt x="17" y="136"/>
                    </a:lnTo>
                    <a:lnTo>
                      <a:pt x="18" y="139"/>
                    </a:lnTo>
                    <a:lnTo>
                      <a:pt x="18" y="144"/>
                    </a:lnTo>
                    <a:lnTo>
                      <a:pt x="19" y="148"/>
                    </a:lnTo>
                    <a:lnTo>
                      <a:pt x="20" y="151"/>
                    </a:lnTo>
                    <a:lnTo>
                      <a:pt x="20" y="153"/>
                    </a:lnTo>
                    <a:lnTo>
                      <a:pt x="21" y="152"/>
                    </a:lnTo>
                    <a:lnTo>
                      <a:pt x="22" y="149"/>
                    </a:lnTo>
                    <a:lnTo>
                      <a:pt x="23" y="145"/>
                    </a:lnTo>
                    <a:lnTo>
                      <a:pt x="24" y="136"/>
                    </a:lnTo>
                    <a:lnTo>
                      <a:pt x="25" y="133"/>
                    </a:lnTo>
                    <a:lnTo>
                      <a:pt x="25" y="131"/>
                    </a:lnTo>
                    <a:lnTo>
                      <a:pt x="26" y="130"/>
                    </a:lnTo>
                    <a:lnTo>
                      <a:pt x="27" y="130"/>
                    </a:lnTo>
                    <a:lnTo>
                      <a:pt x="28" y="131"/>
                    </a:lnTo>
                    <a:lnTo>
                      <a:pt x="28" y="130"/>
                    </a:lnTo>
                    <a:lnTo>
                      <a:pt x="29" y="127"/>
                    </a:lnTo>
                    <a:lnTo>
                      <a:pt x="30" y="120"/>
                    </a:lnTo>
                    <a:lnTo>
                      <a:pt x="31" y="110"/>
                    </a:lnTo>
                    <a:lnTo>
                      <a:pt x="31" y="97"/>
                    </a:lnTo>
                    <a:lnTo>
                      <a:pt x="32" y="83"/>
                    </a:lnTo>
                    <a:lnTo>
                      <a:pt x="33" y="55"/>
                    </a:lnTo>
                    <a:lnTo>
                      <a:pt x="34" y="43"/>
                    </a:lnTo>
                    <a:lnTo>
                      <a:pt x="35" y="32"/>
                    </a:lnTo>
                    <a:lnTo>
                      <a:pt x="36" y="22"/>
                    </a:lnTo>
                    <a:lnTo>
                      <a:pt x="36" y="13"/>
                    </a:lnTo>
                    <a:lnTo>
                      <a:pt x="37" y="6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7" name="Freeform 311"/>
              <p:cNvSpPr>
                <a:spLocks/>
              </p:cNvSpPr>
              <p:nvPr/>
            </p:nvSpPr>
            <p:spPr bwMode="auto">
              <a:xfrm>
                <a:off x="3319464" y="1597027"/>
                <a:ext cx="60325" cy="422275"/>
              </a:xfrm>
              <a:custGeom>
                <a:avLst/>
                <a:gdLst>
                  <a:gd name="T0" fmla="*/ 0 w 38"/>
                  <a:gd name="T1" fmla="*/ 13 h 266"/>
                  <a:gd name="T2" fmla="*/ 0 w 38"/>
                  <a:gd name="T3" fmla="*/ 9 h 266"/>
                  <a:gd name="T4" fmla="*/ 1 w 38"/>
                  <a:gd name="T5" fmla="*/ 5 h 266"/>
                  <a:gd name="T6" fmla="*/ 2 w 38"/>
                  <a:gd name="T7" fmla="*/ 2 h 266"/>
                  <a:gd name="T8" fmla="*/ 3 w 38"/>
                  <a:gd name="T9" fmla="*/ 1 h 266"/>
                  <a:gd name="T10" fmla="*/ 3 w 38"/>
                  <a:gd name="T11" fmla="*/ 0 h 266"/>
                  <a:gd name="T12" fmla="*/ 5 w 38"/>
                  <a:gd name="T13" fmla="*/ 3 h 266"/>
                  <a:gd name="T14" fmla="*/ 5 w 38"/>
                  <a:gd name="T15" fmla="*/ 5 h 266"/>
                  <a:gd name="T16" fmla="*/ 6 w 38"/>
                  <a:gd name="T17" fmla="*/ 9 h 266"/>
                  <a:gd name="T18" fmla="*/ 7 w 38"/>
                  <a:gd name="T19" fmla="*/ 14 h 266"/>
                  <a:gd name="T20" fmla="*/ 8 w 38"/>
                  <a:gd name="T21" fmla="*/ 21 h 266"/>
                  <a:gd name="T22" fmla="*/ 8 w 38"/>
                  <a:gd name="T23" fmla="*/ 28 h 266"/>
                  <a:gd name="T24" fmla="*/ 9 w 38"/>
                  <a:gd name="T25" fmla="*/ 37 h 266"/>
                  <a:gd name="T26" fmla="*/ 10 w 38"/>
                  <a:gd name="T27" fmla="*/ 47 h 266"/>
                  <a:gd name="T28" fmla="*/ 10 w 38"/>
                  <a:gd name="T29" fmla="*/ 59 h 266"/>
                  <a:gd name="T30" fmla="*/ 11 w 38"/>
                  <a:gd name="T31" fmla="*/ 72 h 266"/>
                  <a:gd name="T32" fmla="*/ 12 w 38"/>
                  <a:gd name="T33" fmla="*/ 87 h 266"/>
                  <a:gd name="T34" fmla="*/ 12 w 38"/>
                  <a:gd name="T35" fmla="*/ 105 h 266"/>
                  <a:gd name="T36" fmla="*/ 14 w 38"/>
                  <a:gd name="T37" fmla="*/ 151 h 266"/>
                  <a:gd name="T38" fmla="*/ 15 w 38"/>
                  <a:gd name="T39" fmla="*/ 179 h 266"/>
                  <a:gd name="T40" fmla="*/ 16 w 38"/>
                  <a:gd name="T41" fmla="*/ 212 h 266"/>
                  <a:gd name="T42" fmla="*/ 16 w 38"/>
                  <a:gd name="T43" fmla="*/ 245 h 266"/>
                  <a:gd name="T44" fmla="*/ 17 w 38"/>
                  <a:gd name="T45" fmla="*/ 266 h 266"/>
                  <a:gd name="T46" fmla="*/ 17 w 38"/>
                  <a:gd name="T47" fmla="*/ 261 h 266"/>
                  <a:gd name="T48" fmla="*/ 18 w 38"/>
                  <a:gd name="T49" fmla="*/ 246 h 266"/>
                  <a:gd name="T50" fmla="*/ 19 w 38"/>
                  <a:gd name="T51" fmla="*/ 235 h 266"/>
                  <a:gd name="T52" fmla="*/ 20 w 38"/>
                  <a:gd name="T53" fmla="*/ 229 h 266"/>
                  <a:gd name="T54" fmla="*/ 21 w 38"/>
                  <a:gd name="T55" fmla="*/ 230 h 266"/>
                  <a:gd name="T56" fmla="*/ 22 w 38"/>
                  <a:gd name="T57" fmla="*/ 247 h 266"/>
                  <a:gd name="T58" fmla="*/ 23 w 38"/>
                  <a:gd name="T59" fmla="*/ 259 h 266"/>
                  <a:gd name="T60" fmla="*/ 23 w 38"/>
                  <a:gd name="T61" fmla="*/ 259 h 266"/>
                  <a:gd name="T62" fmla="*/ 24 w 38"/>
                  <a:gd name="T63" fmla="*/ 236 h 266"/>
                  <a:gd name="T64" fmla="*/ 25 w 38"/>
                  <a:gd name="T65" fmla="*/ 203 h 266"/>
                  <a:gd name="T66" fmla="*/ 26 w 38"/>
                  <a:gd name="T67" fmla="*/ 172 h 266"/>
                  <a:gd name="T68" fmla="*/ 26 w 38"/>
                  <a:gd name="T69" fmla="*/ 145 h 266"/>
                  <a:gd name="T70" fmla="*/ 27 w 38"/>
                  <a:gd name="T71" fmla="*/ 122 h 266"/>
                  <a:gd name="T72" fmla="*/ 28 w 38"/>
                  <a:gd name="T73" fmla="*/ 102 h 266"/>
                  <a:gd name="T74" fmla="*/ 28 w 38"/>
                  <a:gd name="T75" fmla="*/ 85 h 266"/>
                  <a:gd name="T76" fmla="*/ 29 w 38"/>
                  <a:gd name="T77" fmla="*/ 70 h 266"/>
                  <a:gd name="T78" fmla="*/ 30 w 38"/>
                  <a:gd name="T79" fmla="*/ 57 h 266"/>
                  <a:gd name="T80" fmla="*/ 31 w 38"/>
                  <a:gd name="T81" fmla="*/ 36 h 266"/>
                  <a:gd name="T82" fmla="*/ 32 w 38"/>
                  <a:gd name="T83" fmla="*/ 27 h 266"/>
                  <a:gd name="T84" fmla="*/ 33 w 38"/>
                  <a:gd name="T85" fmla="*/ 20 h 266"/>
                  <a:gd name="T86" fmla="*/ 33 w 38"/>
                  <a:gd name="T87" fmla="*/ 14 h 266"/>
                  <a:gd name="T88" fmla="*/ 34 w 38"/>
                  <a:gd name="T89" fmla="*/ 9 h 266"/>
                  <a:gd name="T90" fmla="*/ 35 w 38"/>
                  <a:gd name="T91" fmla="*/ 5 h 266"/>
                  <a:gd name="T92" fmla="*/ 35 w 38"/>
                  <a:gd name="T93" fmla="*/ 3 h 266"/>
                  <a:gd name="T94" fmla="*/ 36 w 38"/>
                  <a:gd name="T95" fmla="*/ 2 h 266"/>
                  <a:gd name="T96" fmla="*/ 37 w 38"/>
                  <a:gd name="T97" fmla="*/ 1 h 266"/>
                  <a:gd name="T98" fmla="*/ 38 w 38"/>
                  <a:gd name="T99" fmla="*/ 2 h 2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66">
                    <a:moveTo>
                      <a:pt x="0" y="13"/>
                    </a:moveTo>
                    <a:lnTo>
                      <a:pt x="0" y="9"/>
                    </a:lnTo>
                    <a:lnTo>
                      <a:pt x="1" y="5"/>
                    </a:lnTo>
                    <a:lnTo>
                      <a:pt x="2" y="2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5" y="3"/>
                    </a:lnTo>
                    <a:lnTo>
                      <a:pt x="5" y="5"/>
                    </a:lnTo>
                    <a:lnTo>
                      <a:pt x="6" y="9"/>
                    </a:lnTo>
                    <a:lnTo>
                      <a:pt x="7" y="14"/>
                    </a:lnTo>
                    <a:lnTo>
                      <a:pt x="8" y="21"/>
                    </a:lnTo>
                    <a:lnTo>
                      <a:pt x="8" y="28"/>
                    </a:lnTo>
                    <a:lnTo>
                      <a:pt x="9" y="37"/>
                    </a:lnTo>
                    <a:lnTo>
                      <a:pt x="10" y="47"/>
                    </a:lnTo>
                    <a:lnTo>
                      <a:pt x="10" y="59"/>
                    </a:lnTo>
                    <a:lnTo>
                      <a:pt x="11" y="72"/>
                    </a:lnTo>
                    <a:lnTo>
                      <a:pt x="12" y="87"/>
                    </a:lnTo>
                    <a:lnTo>
                      <a:pt x="12" y="105"/>
                    </a:lnTo>
                    <a:lnTo>
                      <a:pt x="14" y="151"/>
                    </a:lnTo>
                    <a:lnTo>
                      <a:pt x="15" y="179"/>
                    </a:lnTo>
                    <a:lnTo>
                      <a:pt x="16" y="212"/>
                    </a:lnTo>
                    <a:lnTo>
                      <a:pt x="16" y="245"/>
                    </a:lnTo>
                    <a:lnTo>
                      <a:pt x="17" y="266"/>
                    </a:lnTo>
                    <a:lnTo>
                      <a:pt x="17" y="261"/>
                    </a:lnTo>
                    <a:lnTo>
                      <a:pt x="18" y="246"/>
                    </a:lnTo>
                    <a:lnTo>
                      <a:pt x="19" y="235"/>
                    </a:lnTo>
                    <a:lnTo>
                      <a:pt x="20" y="229"/>
                    </a:lnTo>
                    <a:lnTo>
                      <a:pt x="21" y="230"/>
                    </a:lnTo>
                    <a:lnTo>
                      <a:pt x="22" y="247"/>
                    </a:lnTo>
                    <a:lnTo>
                      <a:pt x="23" y="259"/>
                    </a:lnTo>
                    <a:lnTo>
                      <a:pt x="23" y="259"/>
                    </a:lnTo>
                    <a:lnTo>
                      <a:pt x="24" y="236"/>
                    </a:lnTo>
                    <a:lnTo>
                      <a:pt x="25" y="203"/>
                    </a:lnTo>
                    <a:lnTo>
                      <a:pt x="26" y="172"/>
                    </a:lnTo>
                    <a:lnTo>
                      <a:pt x="26" y="145"/>
                    </a:lnTo>
                    <a:lnTo>
                      <a:pt x="27" y="122"/>
                    </a:lnTo>
                    <a:lnTo>
                      <a:pt x="28" y="102"/>
                    </a:lnTo>
                    <a:lnTo>
                      <a:pt x="28" y="85"/>
                    </a:lnTo>
                    <a:lnTo>
                      <a:pt x="29" y="70"/>
                    </a:lnTo>
                    <a:lnTo>
                      <a:pt x="30" y="57"/>
                    </a:lnTo>
                    <a:lnTo>
                      <a:pt x="31" y="36"/>
                    </a:lnTo>
                    <a:lnTo>
                      <a:pt x="32" y="27"/>
                    </a:lnTo>
                    <a:lnTo>
                      <a:pt x="33" y="20"/>
                    </a:lnTo>
                    <a:lnTo>
                      <a:pt x="33" y="14"/>
                    </a:lnTo>
                    <a:lnTo>
                      <a:pt x="34" y="9"/>
                    </a:lnTo>
                    <a:lnTo>
                      <a:pt x="35" y="5"/>
                    </a:lnTo>
                    <a:lnTo>
                      <a:pt x="35" y="3"/>
                    </a:lnTo>
                    <a:lnTo>
                      <a:pt x="36" y="2"/>
                    </a:lnTo>
                    <a:lnTo>
                      <a:pt x="37" y="1"/>
                    </a:lnTo>
                    <a:lnTo>
                      <a:pt x="38" y="2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" name="Freeform 312"/>
              <p:cNvSpPr>
                <a:spLocks/>
              </p:cNvSpPr>
              <p:nvPr/>
            </p:nvSpPr>
            <p:spPr bwMode="auto">
              <a:xfrm>
                <a:off x="3379789" y="1600202"/>
                <a:ext cx="60325" cy="401638"/>
              </a:xfrm>
              <a:custGeom>
                <a:avLst/>
                <a:gdLst>
                  <a:gd name="T0" fmla="*/ 0 w 38"/>
                  <a:gd name="T1" fmla="*/ 0 h 253"/>
                  <a:gd name="T2" fmla="*/ 0 w 38"/>
                  <a:gd name="T3" fmla="*/ 1 h 253"/>
                  <a:gd name="T4" fmla="*/ 1 w 38"/>
                  <a:gd name="T5" fmla="*/ 4 h 253"/>
                  <a:gd name="T6" fmla="*/ 2 w 38"/>
                  <a:gd name="T7" fmla="*/ 13 h 253"/>
                  <a:gd name="T8" fmla="*/ 3 w 38"/>
                  <a:gd name="T9" fmla="*/ 19 h 253"/>
                  <a:gd name="T10" fmla="*/ 4 w 38"/>
                  <a:gd name="T11" fmla="*/ 27 h 253"/>
                  <a:gd name="T12" fmla="*/ 5 w 38"/>
                  <a:gd name="T13" fmla="*/ 35 h 253"/>
                  <a:gd name="T14" fmla="*/ 6 w 38"/>
                  <a:gd name="T15" fmla="*/ 45 h 253"/>
                  <a:gd name="T16" fmla="*/ 6 w 38"/>
                  <a:gd name="T17" fmla="*/ 56 h 253"/>
                  <a:gd name="T18" fmla="*/ 7 w 38"/>
                  <a:gd name="T19" fmla="*/ 69 h 253"/>
                  <a:gd name="T20" fmla="*/ 7 w 38"/>
                  <a:gd name="T21" fmla="*/ 82 h 253"/>
                  <a:gd name="T22" fmla="*/ 8 w 38"/>
                  <a:gd name="T23" fmla="*/ 97 h 253"/>
                  <a:gd name="T24" fmla="*/ 9 w 38"/>
                  <a:gd name="T25" fmla="*/ 111 h 253"/>
                  <a:gd name="T26" fmla="*/ 10 w 38"/>
                  <a:gd name="T27" fmla="*/ 124 h 253"/>
                  <a:gd name="T28" fmla="*/ 11 w 38"/>
                  <a:gd name="T29" fmla="*/ 135 h 253"/>
                  <a:gd name="T30" fmla="*/ 12 w 38"/>
                  <a:gd name="T31" fmla="*/ 145 h 253"/>
                  <a:gd name="T32" fmla="*/ 13 w 38"/>
                  <a:gd name="T33" fmla="*/ 146 h 253"/>
                  <a:gd name="T34" fmla="*/ 13 w 38"/>
                  <a:gd name="T35" fmla="*/ 146 h 253"/>
                  <a:gd name="T36" fmla="*/ 14 w 38"/>
                  <a:gd name="T37" fmla="*/ 146 h 253"/>
                  <a:gd name="T38" fmla="*/ 15 w 38"/>
                  <a:gd name="T39" fmla="*/ 147 h 253"/>
                  <a:gd name="T40" fmla="*/ 15 w 38"/>
                  <a:gd name="T41" fmla="*/ 149 h 253"/>
                  <a:gd name="T42" fmla="*/ 16 w 38"/>
                  <a:gd name="T43" fmla="*/ 152 h 253"/>
                  <a:gd name="T44" fmla="*/ 17 w 38"/>
                  <a:gd name="T45" fmla="*/ 157 h 253"/>
                  <a:gd name="T46" fmla="*/ 18 w 38"/>
                  <a:gd name="T47" fmla="*/ 161 h 253"/>
                  <a:gd name="T48" fmla="*/ 18 w 38"/>
                  <a:gd name="T49" fmla="*/ 165 h 253"/>
                  <a:gd name="T50" fmla="*/ 19 w 38"/>
                  <a:gd name="T51" fmla="*/ 168 h 253"/>
                  <a:gd name="T52" fmla="*/ 20 w 38"/>
                  <a:gd name="T53" fmla="*/ 169 h 253"/>
                  <a:gd name="T54" fmla="*/ 21 w 38"/>
                  <a:gd name="T55" fmla="*/ 167 h 253"/>
                  <a:gd name="T56" fmla="*/ 22 w 38"/>
                  <a:gd name="T57" fmla="*/ 165 h 253"/>
                  <a:gd name="T58" fmla="*/ 23 w 38"/>
                  <a:gd name="T59" fmla="*/ 163 h 253"/>
                  <a:gd name="T60" fmla="*/ 23 w 38"/>
                  <a:gd name="T61" fmla="*/ 161 h 253"/>
                  <a:gd name="T62" fmla="*/ 24 w 38"/>
                  <a:gd name="T63" fmla="*/ 160 h 253"/>
                  <a:gd name="T64" fmla="*/ 25 w 38"/>
                  <a:gd name="T65" fmla="*/ 161 h 253"/>
                  <a:gd name="T66" fmla="*/ 25 w 38"/>
                  <a:gd name="T67" fmla="*/ 163 h 253"/>
                  <a:gd name="T68" fmla="*/ 26 w 38"/>
                  <a:gd name="T69" fmla="*/ 166 h 253"/>
                  <a:gd name="T70" fmla="*/ 27 w 38"/>
                  <a:gd name="T71" fmla="*/ 172 h 253"/>
                  <a:gd name="T72" fmla="*/ 28 w 38"/>
                  <a:gd name="T73" fmla="*/ 179 h 253"/>
                  <a:gd name="T74" fmla="*/ 29 w 38"/>
                  <a:gd name="T75" fmla="*/ 198 h 253"/>
                  <a:gd name="T76" fmla="*/ 30 w 38"/>
                  <a:gd name="T77" fmla="*/ 210 h 253"/>
                  <a:gd name="T78" fmla="*/ 30 w 38"/>
                  <a:gd name="T79" fmla="*/ 224 h 253"/>
                  <a:gd name="T80" fmla="*/ 31 w 38"/>
                  <a:gd name="T81" fmla="*/ 236 h 253"/>
                  <a:gd name="T82" fmla="*/ 32 w 38"/>
                  <a:gd name="T83" fmla="*/ 247 h 253"/>
                  <a:gd name="T84" fmla="*/ 33 w 38"/>
                  <a:gd name="T85" fmla="*/ 252 h 253"/>
                  <a:gd name="T86" fmla="*/ 33 w 38"/>
                  <a:gd name="T87" fmla="*/ 253 h 253"/>
                  <a:gd name="T88" fmla="*/ 34 w 38"/>
                  <a:gd name="T89" fmla="*/ 249 h 253"/>
                  <a:gd name="T90" fmla="*/ 35 w 38"/>
                  <a:gd name="T91" fmla="*/ 243 h 253"/>
                  <a:gd name="T92" fmla="*/ 36 w 38"/>
                  <a:gd name="T93" fmla="*/ 238 h 253"/>
                  <a:gd name="T94" fmla="*/ 36 w 38"/>
                  <a:gd name="T95" fmla="*/ 233 h 253"/>
                  <a:gd name="T96" fmla="*/ 37 w 38"/>
                  <a:gd name="T97" fmla="*/ 229 h 253"/>
                  <a:gd name="T98" fmla="*/ 38 w 38"/>
                  <a:gd name="T99" fmla="*/ 226 h 2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53">
                    <a:moveTo>
                      <a:pt x="0" y="0"/>
                    </a:moveTo>
                    <a:lnTo>
                      <a:pt x="0" y="1"/>
                    </a:lnTo>
                    <a:lnTo>
                      <a:pt x="1" y="4"/>
                    </a:lnTo>
                    <a:lnTo>
                      <a:pt x="2" y="13"/>
                    </a:lnTo>
                    <a:lnTo>
                      <a:pt x="3" y="19"/>
                    </a:lnTo>
                    <a:lnTo>
                      <a:pt x="4" y="27"/>
                    </a:lnTo>
                    <a:lnTo>
                      <a:pt x="5" y="35"/>
                    </a:lnTo>
                    <a:lnTo>
                      <a:pt x="6" y="45"/>
                    </a:lnTo>
                    <a:lnTo>
                      <a:pt x="6" y="56"/>
                    </a:lnTo>
                    <a:lnTo>
                      <a:pt x="7" y="69"/>
                    </a:lnTo>
                    <a:lnTo>
                      <a:pt x="7" y="82"/>
                    </a:lnTo>
                    <a:lnTo>
                      <a:pt x="8" y="97"/>
                    </a:lnTo>
                    <a:lnTo>
                      <a:pt x="9" y="111"/>
                    </a:lnTo>
                    <a:lnTo>
                      <a:pt x="10" y="124"/>
                    </a:lnTo>
                    <a:lnTo>
                      <a:pt x="11" y="135"/>
                    </a:lnTo>
                    <a:lnTo>
                      <a:pt x="12" y="145"/>
                    </a:lnTo>
                    <a:lnTo>
                      <a:pt x="13" y="146"/>
                    </a:lnTo>
                    <a:lnTo>
                      <a:pt x="13" y="146"/>
                    </a:lnTo>
                    <a:lnTo>
                      <a:pt x="14" y="146"/>
                    </a:lnTo>
                    <a:lnTo>
                      <a:pt x="15" y="147"/>
                    </a:lnTo>
                    <a:lnTo>
                      <a:pt x="15" y="149"/>
                    </a:lnTo>
                    <a:lnTo>
                      <a:pt x="16" y="152"/>
                    </a:lnTo>
                    <a:lnTo>
                      <a:pt x="17" y="157"/>
                    </a:lnTo>
                    <a:lnTo>
                      <a:pt x="18" y="161"/>
                    </a:lnTo>
                    <a:lnTo>
                      <a:pt x="18" y="165"/>
                    </a:lnTo>
                    <a:lnTo>
                      <a:pt x="19" y="168"/>
                    </a:lnTo>
                    <a:lnTo>
                      <a:pt x="20" y="169"/>
                    </a:lnTo>
                    <a:lnTo>
                      <a:pt x="21" y="167"/>
                    </a:lnTo>
                    <a:lnTo>
                      <a:pt x="22" y="165"/>
                    </a:lnTo>
                    <a:lnTo>
                      <a:pt x="23" y="163"/>
                    </a:lnTo>
                    <a:lnTo>
                      <a:pt x="23" y="161"/>
                    </a:lnTo>
                    <a:lnTo>
                      <a:pt x="24" y="160"/>
                    </a:lnTo>
                    <a:lnTo>
                      <a:pt x="25" y="161"/>
                    </a:lnTo>
                    <a:lnTo>
                      <a:pt x="25" y="163"/>
                    </a:lnTo>
                    <a:lnTo>
                      <a:pt x="26" y="166"/>
                    </a:lnTo>
                    <a:lnTo>
                      <a:pt x="27" y="172"/>
                    </a:lnTo>
                    <a:lnTo>
                      <a:pt x="28" y="179"/>
                    </a:lnTo>
                    <a:lnTo>
                      <a:pt x="29" y="198"/>
                    </a:lnTo>
                    <a:lnTo>
                      <a:pt x="30" y="210"/>
                    </a:lnTo>
                    <a:lnTo>
                      <a:pt x="30" y="224"/>
                    </a:lnTo>
                    <a:lnTo>
                      <a:pt x="31" y="236"/>
                    </a:lnTo>
                    <a:lnTo>
                      <a:pt x="32" y="247"/>
                    </a:lnTo>
                    <a:lnTo>
                      <a:pt x="33" y="252"/>
                    </a:lnTo>
                    <a:lnTo>
                      <a:pt x="33" y="253"/>
                    </a:lnTo>
                    <a:lnTo>
                      <a:pt x="34" y="249"/>
                    </a:lnTo>
                    <a:lnTo>
                      <a:pt x="35" y="243"/>
                    </a:lnTo>
                    <a:lnTo>
                      <a:pt x="36" y="238"/>
                    </a:lnTo>
                    <a:lnTo>
                      <a:pt x="36" y="233"/>
                    </a:lnTo>
                    <a:lnTo>
                      <a:pt x="37" y="229"/>
                    </a:lnTo>
                    <a:lnTo>
                      <a:pt x="38" y="22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9" name="Freeform 313"/>
              <p:cNvSpPr>
                <a:spLocks/>
              </p:cNvSpPr>
              <p:nvPr/>
            </p:nvSpPr>
            <p:spPr bwMode="auto">
              <a:xfrm>
                <a:off x="3440114" y="1936752"/>
                <a:ext cx="60325" cy="180975"/>
              </a:xfrm>
              <a:custGeom>
                <a:avLst/>
                <a:gdLst>
                  <a:gd name="T0" fmla="*/ 0 w 38"/>
                  <a:gd name="T1" fmla="*/ 14 h 114"/>
                  <a:gd name="T2" fmla="*/ 1 w 38"/>
                  <a:gd name="T3" fmla="*/ 14 h 114"/>
                  <a:gd name="T4" fmla="*/ 2 w 38"/>
                  <a:gd name="T5" fmla="*/ 15 h 114"/>
                  <a:gd name="T6" fmla="*/ 3 w 38"/>
                  <a:gd name="T7" fmla="*/ 16 h 114"/>
                  <a:gd name="T8" fmla="*/ 3 w 38"/>
                  <a:gd name="T9" fmla="*/ 18 h 114"/>
                  <a:gd name="T10" fmla="*/ 4 w 38"/>
                  <a:gd name="T11" fmla="*/ 20 h 114"/>
                  <a:gd name="T12" fmla="*/ 5 w 38"/>
                  <a:gd name="T13" fmla="*/ 22 h 114"/>
                  <a:gd name="T14" fmla="*/ 5 w 38"/>
                  <a:gd name="T15" fmla="*/ 24 h 114"/>
                  <a:gd name="T16" fmla="*/ 6 w 38"/>
                  <a:gd name="T17" fmla="*/ 26 h 114"/>
                  <a:gd name="T18" fmla="*/ 7 w 38"/>
                  <a:gd name="T19" fmla="*/ 28 h 114"/>
                  <a:gd name="T20" fmla="*/ 8 w 38"/>
                  <a:gd name="T21" fmla="*/ 31 h 114"/>
                  <a:gd name="T22" fmla="*/ 8 w 38"/>
                  <a:gd name="T23" fmla="*/ 34 h 114"/>
                  <a:gd name="T24" fmla="*/ 10 w 38"/>
                  <a:gd name="T25" fmla="*/ 40 h 114"/>
                  <a:gd name="T26" fmla="*/ 10 w 38"/>
                  <a:gd name="T27" fmla="*/ 44 h 114"/>
                  <a:gd name="T28" fmla="*/ 11 w 38"/>
                  <a:gd name="T29" fmla="*/ 46 h 114"/>
                  <a:gd name="T30" fmla="*/ 12 w 38"/>
                  <a:gd name="T31" fmla="*/ 47 h 114"/>
                  <a:gd name="T32" fmla="*/ 13 w 38"/>
                  <a:gd name="T33" fmla="*/ 48 h 114"/>
                  <a:gd name="T34" fmla="*/ 13 w 38"/>
                  <a:gd name="T35" fmla="*/ 47 h 114"/>
                  <a:gd name="T36" fmla="*/ 14 w 38"/>
                  <a:gd name="T37" fmla="*/ 45 h 114"/>
                  <a:gd name="T38" fmla="*/ 15 w 38"/>
                  <a:gd name="T39" fmla="*/ 41 h 114"/>
                  <a:gd name="T40" fmla="*/ 15 w 38"/>
                  <a:gd name="T41" fmla="*/ 37 h 114"/>
                  <a:gd name="T42" fmla="*/ 16 w 38"/>
                  <a:gd name="T43" fmla="*/ 33 h 114"/>
                  <a:gd name="T44" fmla="*/ 17 w 38"/>
                  <a:gd name="T45" fmla="*/ 28 h 114"/>
                  <a:gd name="T46" fmla="*/ 18 w 38"/>
                  <a:gd name="T47" fmla="*/ 24 h 114"/>
                  <a:gd name="T48" fmla="*/ 19 w 38"/>
                  <a:gd name="T49" fmla="*/ 16 h 114"/>
                  <a:gd name="T50" fmla="*/ 20 w 38"/>
                  <a:gd name="T51" fmla="*/ 12 h 114"/>
                  <a:gd name="T52" fmla="*/ 21 w 38"/>
                  <a:gd name="T53" fmla="*/ 9 h 114"/>
                  <a:gd name="T54" fmla="*/ 21 w 38"/>
                  <a:gd name="T55" fmla="*/ 6 h 114"/>
                  <a:gd name="T56" fmla="*/ 22 w 38"/>
                  <a:gd name="T57" fmla="*/ 3 h 114"/>
                  <a:gd name="T58" fmla="*/ 22 w 38"/>
                  <a:gd name="T59" fmla="*/ 2 h 114"/>
                  <a:gd name="T60" fmla="*/ 23 w 38"/>
                  <a:gd name="T61" fmla="*/ 0 h 114"/>
                  <a:gd name="T62" fmla="*/ 24 w 38"/>
                  <a:gd name="T63" fmla="*/ 0 h 114"/>
                  <a:gd name="T64" fmla="*/ 25 w 38"/>
                  <a:gd name="T65" fmla="*/ 0 h 114"/>
                  <a:gd name="T66" fmla="*/ 26 w 38"/>
                  <a:gd name="T67" fmla="*/ 2 h 114"/>
                  <a:gd name="T68" fmla="*/ 26 w 38"/>
                  <a:gd name="T69" fmla="*/ 4 h 114"/>
                  <a:gd name="T70" fmla="*/ 27 w 38"/>
                  <a:gd name="T71" fmla="*/ 8 h 114"/>
                  <a:gd name="T72" fmla="*/ 28 w 38"/>
                  <a:gd name="T73" fmla="*/ 19 h 114"/>
                  <a:gd name="T74" fmla="*/ 29 w 38"/>
                  <a:gd name="T75" fmla="*/ 28 h 114"/>
                  <a:gd name="T76" fmla="*/ 30 w 38"/>
                  <a:gd name="T77" fmla="*/ 37 h 114"/>
                  <a:gd name="T78" fmla="*/ 31 w 38"/>
                  <a:gd name="T79" fmla="*/ 49 h 114"/>
                  <a:gd name="T80" fmla="*/ 31 w 38"/>
                  <a:gd name="T81" fmla="*/ 62 h 114"/>
                  <a:gd name="T82" fmla="*/ 32 w 38"/>
                  <a:gd name="T83" fmla="*/ 77 h 114"/>
                  <a:gd name="T84" fmla="*/ 33 w 38"/>
                  <a:gd name="T85" fmla="*/ 91 h 114"/>
                  <a:gd name="T86" fmla="*/ 33 w 38"/>
                  <a:gd name="T87" fmla="*/ 104 h 114"/>
                  <a:gd name="T88" fmla="*/ 34 w 38"/>
                  <a:gd name="T89" fmla="*/ 112 h 114"/>
                  <a:gd name="T90" fmla="*/ 35 w 38"/>
                  <a:gd name="T91" fmla="*/ 114 h 114"/>
                  <a:gd name="T92" fmla="*/ 36 w 38"/>
                  <a:gd name="T93" fmla="*/ 103 h 114"/>
                  <a:gd name="T94" fmla="*/ 37 w 38"/>
                  <a:gd name="T95" fmla="*/ 98 h 114"/>
                  <a:gd name="T96" fmla="*/ 38 w 38"/>
                  <a:gd name="T97" fmla="*/ 93 h 114"/>
                  <a:gd name="T98" fmla="*/ 38 w 38"/>
                  <a:gd name="T99" fmla="*/ 91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14">
                    <a:moveTo>
                      <a:pt x="0" y="14"/>
                    </a:moveTo>
                    <a:lnTo>
                      <a:pt x="1" y="14"/>
                    </a:lnTo>
                    <a:lnTo>
                      <a:pt x="2" y="15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4" y="20"/>
                    </a:lnTo>
                    <a:lnTo>
                      <a:pt x="5" y="22"/>
                    </a:lnTo>
                    <a:lnTo>
                      <a:pt x="5" y="24"/>
                    </a:lnTo>
                    <a:lnTo>
                      <a:pt x="6" y="26"/>
                    </a:lnTo>
                    <a:lnTo>
                      <a:pt x="7" y="28"/>
                    </a:lnTo>
                    <a:lnTo>
                      <a:pt x="8" y="31"/>
                    </a:lnTo>
                    <a:lnTo>
                      <a:pt x="8" y="34"/>
                    </a:lnTo>
                    <a:lnTo>
                      <a:pt x="10" y="40"/>
                    </a:lnTo>
                    <a:lnTo>
                      <a:pt x="10" y="44"/>
                    </a:lnTo>
                    <a:lnTo>
                      <a:pt x="11" y="46"/>
                    </a:lnTo>
                    <a:lnTo>
                      <a:pt x="12" y="47"/>
                    </a:lnTo>
                    <a:lnTo>
                      <a:pt x="13" y="48"/>
                    </a:lnTo>
                    <a:lnTo>
                      <a:pt x="13" y="47"/>
                    </a:lnTo>
                    <a:lnTo>
                      <a:pt x="14" y="45"/>
                    </a:lnTo>
                    <a:lnTo>
                      <a:pt x="15" y="41"/>
                    </a:lnTo>
                    <a:lnTo>
                      <a:pt x="15" y="37"/>
                    </a:lnTo>
                    <a:lnTo>
                      <a:pt x="16" y="33"/>
                    </a:lnTo>
                    <a:lnTo>
                      <a:pt x="17" y="28"/>
                    </a:lnTo>
                    <a:lnTo>
                      <a:pt x="18" y="24"/>
                    </a:lnTo>
                    <a:lnTo>
                      <a:pt x="19" y="16"/>
                    </a:lnTo>
                    <a:lnTo>
                      <a:pt x="20" y="12"/>
                    </a:lnTo>
                    <a:lnTo>
                      <a:pt x="21" y="9"/>
                    </a:lnTo>
                    <a:lnTo>
                      <a:pt x="21" y="6"/>
                    </a:lnTo>
                    <a:lnTo>
                      <a:pt x="22" y="3"/>
                    </a:lnTo>
                    <a:lnTo>
                      <a:pt x="22" y="2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6" y="2"/>
                    </a:lnTo>
                    <a:lnTo>
                      <a:pt x="26" y="4"/>
                    </a:lnTo>
                    <a:lnTo>
                      <a:pt x="27" y="8"/>
                    </a:lnTo>
                    <a:lnTo>
                      <a:pt x="28" y="19"/>
                    </a:lnTo>
                    <a:lnTo>
                      <a:pt x="29" y="28"/>
                    </a:lnTo>
                    <a:lnTo>
                      <a:pt x="30" y="37"/>
                    </a:lnTo>
                    <a:lnTo>
                      <a:pt x="31" y="49"/>
                    </a:lnTo>
                    <a:lnTo>
                      <a:pt x="31" y="62"/>
                    </a:lnTo>
                    <a:lnTo>
                      <a:pt x="32" y="77"/>
                    </a:lnTo>
                    <a:lnTo>
                      <a:pt x="33" y="91"/>
                    </a:lnTo>
                    <a:lnTo>
                      <a:pt x="33" y="104"/>
                    </a:lnTo>
                    <a:lnTo>
                      <a:pt x="34" y="112"/>
                    </a:lnTo>
                    <a:lnTo>
                      <a:pt x="35" y="114"/>
                    </a:lnTo>
                    <a:lnTo>
                      <a:pt x="36" y="103"/>
                    </a:lnTo>
                    <a:lnTo>
                      <a:pt x="37" y="98"/>
                    </a:lnTo>
                    <a:lnTo>
                      <a:pt x="38" y="93"/>
                    </a:lnTo>
                    <a:lnTo>
                      <a:pt x="38" y="9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0" name="Freeform 314"/>
              <p:cNvSpPr>
                <a:spLocks/>
              </p:cNvSpPr>
              <p:nvPr/>
            </p:nvSpPr>
            <p:spPr bwMode="auto">
              <a:xfrm>
                <a:off x="3500439" y="2062164"/>
                <a:ext cx="61913" cy="193675"/>
              </a:xfrm>
              <a:custGeom>
                <a:avLst/>
                <a:gdLst>
                  <a:gd name="T0" fmla="*/ 0 w 39"/>
                  <a:gd name="T1" fmla="*/ 12 h 122"/>
                  <a:gd name="T2" fmla="*/ 1 w 39"/>
                  <a:gd name="T3" fmla="*/ 12 h 122"/>
                  <a:gd name="T4" fmla="*/ 2 w 39"/>
                  <a:gd name="T5" fmla="*/ 13 h 122"/>
                  <a:gd name="T6" fmla="*/ 2 w 39"/>
                  <a:gd name="T7" fmla="*/ 16 h 122"/>
                  <a:gd name="T8" fmla="*/ 3 w 39"/>
                  <a:gd name="T9" fmla="*/ 21 h 122"/>
                  <a:gd name="T10" fmla="*/ 4 w 39"/>
                  <a:gd name="T11" fmla="*/ 26 h 122"/>
                  <a:gd name="T12" fmla="*/ 5 w 39"/>
                  <a:gd name="T13" fmla="*/ 30 h 122"/>
                  <a:gd name="T14" fmla="*/ 5 w 39"/>
                  <a:gd name="T15" fmla="*/ 33 h 122"/>
                  <a:gd name="T16" fmla="*/ 6 w 39"/>
                  <a:gd name="T17" fmla="*/ 34 h 122"/>
                  <a:gd name="T18" fmla="*/ 7 w 39"/>
                  <a:gd name="T19" fmla="*/ 30 h 122"/>
                  <a:gd name="T20" fmla="*/ 8 w 39"/>
                  <a:gd name="T21" fmla="*/ 28 h 122"/>
                  <a:gd name="T22" fmla="*/ 9 w 39"/>
                  <a:gd name="T23" fmla="*/ 26 h 122"/>
                  <a:gd name="T24" fmla="*/ 10 w 39"/>
                  <a:gd name="T25" fmla="*/ 26 h 122"/>
                  <a:gd name="T26" fmla="*/ 11 w 39"/>
                  <a:gd name="T27" fmla="*/ 28 h 122"/>
                  <a:gd name="T28" fmla="*/ 11 w 39"/>
                  <a:gd name="T29" fmla="*/ 32 h 122"/>
                  <a:gd name="T30" fmla="*/ 12 w 39"/>
                  <a:gd name="T31" fmla="*/ 39 h 122"/>
                  <a:gd name="T32" fmla="*/ 12 w 39"/>
                  <a:gd name="T33" fmla="*/ 50 h 122"/>
                  <a:gd name="T34" fmla="*/ 13 w 39"/>
                  <a:gd name="T35" fmla="*/ 65 h 122"/>
                  <a:gd name="T36" fmla="*/ 14 w 39"/>
                  <a:gd name="T37" fmla="*/ 84 h 122"/>
                  <a:gd name="T38" fmla="*/ 15 w 39"/>
                  <a:gd name="T39" fmla="*/ 106 h 122"/>
                  <a:gd name="T40" fmla="*/ 16 w 39"/>
                  <a:gd name="T41" fmla="*/ 122 h 122"/>
                  <a:gd name="T42" fmla="*/ 17 w 39"/>
                  <a:gd name="T43" fmla="*/ 95 h 122"/>
                  <a:gd name="T44" fmla="*/ 18 w 39"/>
                  <a:gd name="T45" fmla="*/ 72 h 122"/>
                  <a:gd name="T46" fmla="*/ 18 w 39"/>
                  <a:gd name="T47" fmla="*/ 52 h 122"/>
                  <a:gd name="T48" fmla="*/ 19 w 39"/>
                  <a:gd name="T49" fmla="*/ 36 h 122"/>
                  <a:gd name="T50" fmla="*/ 20 w 39"/>
                  <a:gd name="T51" fmla="*/ 24 h 122"/>
                  <a:gd name="T52" fmla="*/ 21 w 39"/>
                  <a:gd name="T53" fmla="*/ 15 h 122"/>
                  <a:gd name="T54" fmla="*/ 21 w 39"/>
                  <a:gd name="T55" fmla="*/ 8 h 122"/>
                  <a:gd name="T56" fmla="*/ 22 w 39"/>
                  <a:gd name="T57" fmla="*/ 4 h 122"/>
                  <a:gd name="T58" fmla="*/ 23 w 39"/>
                  <a:gd name="T59" fmla="*/ 1 h 122"/>
                  <a:gd name="T60" fmla="*/ 23 w 39"/>
                  <a:gd name="T61" fmla="*/ 0 h 122"/>
                  <a:gd name="T62" fmla="*/ 24 w 39"/>
                  <a:gd name="T63" fmla="*/ 0 h 122"/>
                  <a:gd name="T64" fmla="*/ 25 w 39"/>
                  <a:gd name="T65" fmla="*/ 0 h 122"/>
                  <a:gd name="T66" fmla="*/ 26 w 39"/>
                  <a:gd name="T67" fmla="*/ 3 h 122"/>
                  <a:gd name="T68" fmla="*/ 27 w 39"/>
                  <a:gd name="T69" fmla="*/ 4 h 122"/>
                  <a:gd name="T70" fmla="*/ 28 w 39"/>
                  <a:gd name="T71" fmla="*/ 5 h 122"/>
                  <a:gd name="T72" fmla="*/ 28 w 39"/>
                  <a:gd name="T73" fmla="*/ 6 h 122"/>
                  <a:gd name="T74" fmla="*/ 29 w 39"/>
                  <a:gd name="T75" fmla="*/ 7 h 122"/>
                  <a:gd name="T76" fmla="*/ 30 w 39"/>
                  <a:gd name="T77" fmla="*/ 7 h 122"/>
                  <a:gd name="T78" fmla="*/ 30 w 39"/>
                  <a:gd name="T79" fmla="*/ 8 h 122"/>
                  <a:gd name="T80" fmla="*/ 31 w 39"/>
                  <a:gd name="T81" fmla="*/ 10 h 122"/>
                  <a:gd name="T82" fmla="*/ 32 w 39"/>
                  <a:gd name="T83" fmla="*/ 12 h 122"/>
                  <a:gd name="T84" fmla="*/ 33 w 39"/>
                  <a:gd name="T85" fmla="*/ 14 h 122"/>
                  <a:gd name="T86" fmla="*/ 34 w 39"/>
                  <a:gd name="T87" fmla="*/ 17 h 122"/>
                  <a:gd name="T88" fmla="*/ 34 w 39"/>
                  <a:gd name="T89" fmla="*/ 20 h 122"/>
                  <a:gd name="T90" fmla="*/ 35 w 39"/>
                  <a:gd name="T91" fmla="*/ 26 h 122"/>
                  <a:gd name="T92" fmla="*/ 36 w 39"/>
                  <a:gd name="T93" fmla="*/ 28 h 122"/>
                  <a:gd name="T94" fmla="*/ 37 w 39"/>
                  <a:gd name="T95" fmla="*/ 29 h 122"/>
                  <a:gd name="T96" fmla="*/ 38 w 39"/>
                  <a:gd name="T97" fmla="*/ 29 h 122"/>
                  <a:gd name="T98" fmla="*/ 39 w 39"/>
                  <a:gd name="T99" fmla="*/ 27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122">
                    <a:moveTo>
                      <a:pt x="0" y="12"/>
                    </a:moveTo>
                    <a:lnTo>
                      <a:pt x="1" y="12"/>
                    </a:lnTo>
                    <a:lnTo>
                      <a:pt x="2" y="13"/>
                    </a:lnTo>
                    <a:lnTo>
                      <a:pt x="2" y="16"/>
                    </a:lnTo>
                    <a:lnTo>
                      <a:pt x="3" y="21"/>
                    </a:lnTo>
                    <a:lnTo>
                      <a:pt x="4" y="26"/>
                    </a:lnTo>
                    <a:lnTo>
                      <a:pt x="5" y="30"/>
                    </a:lnTo>
                    <a:lnTo>
                      <a:pt x="5" y="33"/>
                    </a:lnTo>
                    <a:lnTo>
                      <a:pt x="6" y="34"/>
                    </a:lnTo>
                    <a:lnTo>
                      <a:pt x="7" y="30"/>
                    </a:lnTo>
                    <a:lnTo>
                      <a:pt x="8" y="28"/>
                    </a:lnTo>
                    <a:lnTo>
                      <a:pt x="9" y="26"/>
                    </a:lnTo>
                    <a:lnTo>
                      <a:pt x="10" y="26"/>
                    </a:lnTo>
                    <a:lnTo>
                      <a:pt x="11" y="28"/>
                    </a:lnTo>
                    <a:lnTo>
                      <a:pt x="11" y="32"/>
                    </a:lnTo>
                    <a:lnTo>
                      <a:pt x="12" y="39"/>
                    </a:lnTo>
                    <a:lnTo>
                      <a:pt x="12" y="50"/>
                    </a:lnTo>
                    <a:lnTo>
                      <a:pt x="13" y="65"/>
                    </a:lnTo>
                    <a:lnTo>
                      <a:pt x="14" y="84"/>
                    </a:lnTo>
                    <a:lnTo>
                      <a:pt x="15" y="106"/>
                    </a:lnTo>
                    <a:lnTo>
                      <a:pt x="16" y="122"/>
                    </a:lnTo>
                    <a:lnTo>
                      <a:pt x="17" y="95"/>
                    </a:lnTo>
                    <a:lnTo>
                      <a:pt x="18" y="72"/>
                    </a:lnTo>
                    <a:lnTo>
                      <a:pt x="18" y="52"/>
                    </a:lnTo>
                    <a:lnTo>
                      <a:pt x="19" y="36"/>
                    </a:lnTo>
                    <a:lnTo>
                      <a:pt x="20" y="24"/>
                    </a:lnTo>
                    <a:lnTo>
                      <a:pt x="21" y="15"/>
                    </a:lnTo>
                    <a:lnTo>
                      <a:pt x="21" y="8"/>
                    </a:lnTo>
                    <a:lnTo>
                      <a:pt x="22" y="4"/>
                    </a:lnTo>
                    <a:lnTo>
                      <a:pt x="23" y="1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6" y="3"/>
                    </a:lnTo>
                    <a:lnTo>
                      <a:pt x="27" y="4"/>
                    </a:lnTo>
                    <a:lnTo>
                      <a:pt x="28" y="5"/>
                    </a:lnTo>
                    <a:lnTo>
                      <a:pt x="28" y="6"/>
                    </a:lnTo>
                    <a:lnTo>
                      <a:pt x="29" y="7"/>
                    </a:lnTo>
                    <a:lnTo>
                      <a:pt x="30" y="7"/>
                    </a:lnTo>
                    <a:lnTo>
                      <a:pt x="30" y="8"/>
                    </a:lnTo>
                    <a:lnTo>
                      <a:pt x="31" y="10"/>
                    </a:lnTo>
                    <a:lnTo>
                      <a:pt x="32" y="12"/>
                    </a:lnTo>
                    <a:lnTo>
                      <a:pt x="33" y="14"/>
                    </a:lnTo>
                    <a:lnTo>
                      <a:pt x="34" y="17"/>
                    </a:lnTo>
                    <a:lnTo>
                      <a:pt x="34" y="20"/>
                    </a:lnTo>
                    <a:lnTo>
                      <a:pt x="35" y="26"/>
                    </a:lnTo>
                    <a:lnTo>
                      <a:pt x="36" y="28"/>
                    </a:lnTo>
                    <a:lnTo>
                      <a:pt x="37" y="29"/>
                    </a:lnTo>
                    <a:lnTo>
                      <a:pt x="38" y="29"/>
                    </a:lnTo>
                    <a:lnTo>
                      <a:pt x="39" y="2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1" name="Freeform 315"/>
              <p:cNvSpPr>
                <a:spLocks/>
              </p:cNvSpPr>
              <p:nvPr/>
            </p:nvSpPr>
            <p:spPr bwMode="auto">
              <a:xfrm>
                <a:off x="3562352" y="2087564"/>
                <a:ext cx="58738" cy="117475"/>
              </a:xfrm>
              <a:custGeom>
                <a:avLst/>
                <a:gdLst>
                  <a:gd name="T0" fmla="*/ 0 w 37"/>
                  <a:gd name="T1" fmla="*/ 11 h 74"/>
                  <a:gd name="T2" fmla="*/ 0 w 37"/>
                  <a:gd name="T3" fmla="*/ 9 h 74"/>
                  <a:gd name="T4" fmla="*/ 1 w 37"/>
                  <a:gd name="T5" fmla="*/ 6 h 74"/>
                  <a:gd name="T6" fmla="*/ 2 w 37"/>
                  <a:gd name="T7" fmla="*/ 4 h 74"/>
                  <a:gd name="T8" fmla="*/ 2 w 37"/>
                  <a:gd name="T9" fmla="*/ 2 h 74"/>
                  <a:gd name="T10" fmla="*/ 3 w 37"/>
                  <a:gd name="T11" fmla="*/ 1 h 74"/>
                  <a:gd name="T12" fmla="*/ 4 w 37"/>
                  <a:gd name="T13" fmla="*/ 0 h 74"/>
                  <a:gd name="T14" fmla="*/ 4 w 37"/>
                  <a:gd name="T15" fmla="*/ 0 h 74"/>
                  <a:gd name="T16" fmla="*/ 5 w 37"/>
                  <a:gd name="T17" fmla="*/ 1 h 74"/>
                  <a:gd name="T18" fmla="*/ 6 w 37"/>
                  <a:gd name="T19" fmla="*/ 2 h 74"/>
                  <a:gd name="T20" fmla="*/ 7 w 37"/>
                  <a:gd name="T21" fmla="*/ 3 h 74"/>
                  <a:gd name="T22" fmla="*/ 7 w 37"/>
                  <a:gd name="T23" fmla="*/ 4 h 74"/>
                  <a:gd name="T24" fmla="*/ 8 w 37"/>
                  <a:gd name="T25" fmla="*/ 5 h 74"/>
                  <a:gd name="T26" fmla="*/ 9 w 37"/>
                  <a:gd name="T27" fmla="*/ 6 h 74"/>
                  <a:gd name="T28" fmla="*/ 9 w 37"/>
                  <a:gd name="T29" fmla="*/ 6 h 74"/>
                  <a:gd name="T30" fmla="*/ 10 w 37"/>
                  <a:gd name="T31" fmla="*/ 7 h 74"/>
                  <a:gd name="T32" fmla="*/ 11 w 37"/>
                  <a:gd name="T33" fmla="*/ 8 h 74"/>
                  <a:gd name="T34" fmla="*/ 12 w 37"/>
                  <a:gd name="T35" fmla="*/ 10 h 74"/>
                  <a:gd name="T36" fmla="*/ 12 w 37"/>
                  <a:gd name="T37" fmla="*/ 13 h 74"/>
                  <a:gd name="T38" fmla="*/ 14 w 37"/>
                  <a:gd name="T39" fmla="*/ 22 h 74"/>
                  <a:gd name="T40" fmla="*/ 14 w 37"/>
                  <a:gd name="T41" fmla="*/ 29 h 74"/>
                  <a:gd name="T42" fmla="*/ 15 w 37"/>
                  <a:gd name="T43" fmla="*/ 37 h 74"/>
                  <a:gd name="T44" fmla="*/ 16 w 37"/>
                  <a:gd name="T45" fmla="*/ 47 h 74"/>
                  <a:gd name="T46" fmla="*/ 17 w 37"/>
                  <a:gd name="T47" fmla="*/ 57 h 74"/>
                  <a:gd name="T48" fmla="*/ 17 w 37"/>
                  <a:gd name="T49" fmla="*/ 66 h 74"/>
                  <a:gd name="T50" fmla="*/ 18 w 37"/>
                  <a:gd name="T51" fmla="*/ 72 h 74"/>
                  <a:gd name="T52" fmla="*/ 19 w 37"/>
                  <a:gd name="T53" fmla="*/ 74 h 74"/>
                  <a:gd name="T54" fmla="*/ 19 w 37"/>
                  <a:gd name="T55" fmla="*/ 70 h 74"/>
                  <a:gd name="T56" fmla="*/ 20 w 37"/>
                  <a:gd name="T57" fmla="*/ 63 h 74"/>
                  <a:gd name="T58" fmla="*/ 21 w 37"/>
                  <a:gd name="T59" fmla="*/ 55 h 74"/>
                  <a:gd name="T60" fmla="*/ 22 w 37"/>
                  <a:gd name="T61" fmla="*/ 48 h 74"/>
                  <a:gd name="T62" fmla="*/ 23 w 37"/>
                  <a:gd name="T63" fmla="*/ 38 h 74"/>
                  <a:gd name="T64" fmla="*/ 24 w 37"/>
                  <a:gd name="T65" fmla="*/ 36 h 74"/>
                  <a:gd name="T66" fmla="*/ 24 w 37"/>
                  <a:gd name="T67" fmla="*/ 36 h 74"/>
                  <a:gd name="T68" fmla="*/ 25 w 37"/>
                  <a:gd name="T69" fmla="*/ 38 h 74"/>
                  <a:gd name="T70" fmla="*/ 26 w 37"/>
                  <a:gd name="T71" fmla="*/ 40 h 74"/>
                  <a:gd name="T72" fmla="*/ 27 w 37"/>
                  <a:gd name="T73" fmla="*/ 44 h 74"/>
                  <a:gd name="T74" fmla="*/ 27 w 37"/>
                  <a:gd name="T75" fmla="*/ 48 h 74"/>
                  <a:gd name="T76" fmla="*/ 28 w 37"/>
                  <a:gd name="T77" fmla="*/ 51 h 74"/>
                  <a:gd name="T78" fmla="*/ 29 w 37"/>
                  <a:gd name="T79" fmla="*/ 53 h 74"/>
                  <a:gd name="T80" fmla="*/ 30 w 37"/>
                  <a:gd name="T81" fmla="*/ 53 h 74"/>
                  <a:gd name="T82" fmla="*/ 30 w 37"/>
                  <a:gd name="T83" fmla="*/ 51 h 74"/>
                  <a:gd name="T84" fmla="*/ 31 w 37"/>
                  <a:gd name="T85" fmla="*/ 48 h 74"/>
                  <a:gd name="T86" fmla="*/ 32 w 37"/>
                  <a:gd name="T87" fmla="*/ 42 h 74"/>
                  <a:gd name="T88" fmla="*/ 33 w 37"/>
                  <a:gd name="T89" fmla="*/ 40 h 74"/>
                  <a:gd name="T90" fmla="*/ 34 w 37"/>
                  <a:gd name="T91" fmla="*/ 40 h 74"/>
                  <a:gd name="T92" fmla="*/ 35 w 37"/>
                  <a:gd name="T93" fmla="*/ 41 h 74"/>
                  <a:gd name="T94" fmla="*/ 35 w 37"/>
                  <a:gd name="T95" fmla="*/ 43 h 74"/>
                  <a:gd name="T96" fmla="*/ 36 w 37"/>
                  <a:gd name="T97" fmla="*/ 47 h 74"/>
                  <a:gd name="T98" fmla="*/ 37 w 37"/>
                  <a:gd name="T99" fmla="*/ 52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74">
                    <a:moveTo>
                      <a:pt x="0" y="11"/>
                    </a:moveTo>
                    <a:lnTo>
                      <a:pt x="0" y="9"/>
                    </a:lnTo>
                    <a:lnTo>
                      <a:pt x="1" y="6"/>
                    </a:lnTo>
                    <a:lnTo>
                      <a:pt x="2" y="4"/>
                    </a:lnTo>
                    <a:lnTo>
                      <a:pt x="2" y="2"/>
                    </a:lnTo>
                    <a:lnTo>
                      <a:pt x="3" y="1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1"/>
                    </a:lnTo>
                    <a:lnTo>
                      <a:pt x="6" y="2"/>
                    </a:lnTo>
                    <a:lnTo>
                      <a:pt x="7" y="3"/>
                    </a:lnTo>
                    <a:lnTo>
                      <a:pt x="7" y="4"/>
                    </a:lnTo>
                    <a:lnTo>
                      <a:pt x="8" y="5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7"/>
                    </a:lnTo>
                    <a:lnTo>
                      <a:pt x="11" y="8"/>
                    </a:lnTo>
                    <a:lnTo>
                      <a:pt x="12" y="10"/>
                    </a:lnTo>
                    <a:lnTo>
                      <a:pt x="12" y="13"/>
                    </a:lnTo>
                    <a:lnTo>
                      <a:pt x="14" y="22"/>
                    </a:lnTo>
                    <a:lnTo>
                      <a:pt x="14" y="29"/>
                    </a:lnTo>
                    <a:lnTo>
                      <a:pt x="15" y="37"/>
                    </a:lnTo>
                    <a:lnTo>
                      <a:pt x="16" y="47"/>
                    </a:lnTo>
                    <a:lnTo>
                      <a:pt x="17" y="57"/>
                    </a:lnTo>
                    <a:lnTo>
                      <a:pt x="17" y="66"/>
                    </a:lnTo>
                    <a:lnTo>
                      <a:pt x="18" y="72"/>
                    </a:lnTo>
                    <a:lnTo>
                      <a:pt x="19" y="74"/>
                    </a:lnTo>
                    <a:lnTo>
                      <a:pt x="19" y="70"/>
                    </a:lnTo>
                    <a:lnTo>
                      <a:pt x="20" y="63"/>
                    </a:lnTo>
                    <a:lnTo>
                      <a:pt x="21" y="55"/>
                    </a:lnTo>
                    <a:lnTo>
                      <a:pt x="22" y="48"/>
                    </a:lnTo>
                    <a:lnTo>
                      <a:pt x="23" y="38"/>
                    </a:lnTo>
                    <a:lnTo>
                      <a:pt x="24" y="36"/>
                    </a:lnTo>
                    <a:lnTo>
                      <a:pt x="24" y="36"/>
                    </a:lnTo>
                    <a:lnTo>
                      <a:pt x="25" y="38"/>
                    </a:lnTo>
                    <a:lnTo>
                      <a:pt x="26" y="40"/>
                    </a:lnTo>
                    <a:lnTo>
                      <a:pt x="27" y="44"/>
                    </a:lnTo>
                    <a:lnTo>
                      <a:pt x="27" y="48"/>
                    </a:lnTo>
                    <a:lnTo>
                      <a:pt x="28" y="51"/>
                    </a:lnTo>
                    <a:lnTo>
                      <a:pt x="29" y="53"/>
                    </a:lnTo>
                    <a:lnTo>
                      <a:pt x="30" y="53"/>
                    </a:lnTo>
                    <a:lnTo>
                      <a:pt x="30" y="51"/>
                    </a:lnTo>
                    <a:lnTo>
                      <a:pt x="31" y="48"/>
                    </a:lnTo>
                    <a:lnTo>
                      <a:pt x="32" y="42"/>
                    </a:lnTo>
                    <a:lnTo>
                      <a:pt x="33" y="40"/>
                    </a:lnTo>
                    <a:lnTo>
                      <a:pt x="34" y="40"/>
                    </a:lnTo>
                    <a:lnTo>
                      <a:pt x="35" y="41"/>
                    </a:lnTo>
                    <a:lnTo>
                      <a:pt x="35" y="43"/>
                    </a:lnTo>
                    <a:lnTo>
                      <a:pt x="36" y="47"/>
                    </a:lnTo>
                    <a:lnTo>
                      <a:pt x="37" y="52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2" name="Freeform 316"/>
              <p:cNvSpPr>
                <a:spLocks/>
              </p:cNvSpPr>
              <p:nvPr/>
            </p:nvSpPr>
            <p:spPr bwMode="auto">
              <a:xfrm>
                <a:off x="3621089" y="2127252"/>
                <a:ext cx="60325" cy="60325"/>
              </a:xfrm>
              <a:custGeom>
                <a:avLst/>
                <a:gdLst>
                  <a:gd name="T0" fmla="*/ 0 w 38"/>
                  <a:gd name="T1" fmla="*/ 27 h 38"/>
                  <a:gd name="T2" fmla="*/ 0 w 38"/>
                  <a:gd name="T3" fmla="*/ 31 h 38"/>
                  <a:gd name="T4" fmla="*/ 1 w 38"/>
                  <a:gd name="T5" fmla="*/ 36 h 38"/>
                  <a:gd name="T6" fmla="*/ 2 w 38"/>
                  <a:gd name="T7" fmla="*/ 38 h 38"/>
                  <a:gd name="T8" fmla="*/ 3 w 38"/>
                  <a:gd name="T9" fmla="*/ 36 h 38"/>
                  <a:gd name="T10" fmla="*/ 3 w 38"/>
                  <a:gd name="T11" fmla="*/ 32 h 38"/>
                  <a:gd name="T12" fmla="*/ 5 w 38"/>
                  <a:gd name="T13" fmla="*/ 20 h 38"/>
                  <a:gd name="T14" fmla="*/ 5 w 38"/>
                  <a:gd name="T15" fmla="*/ 14 h 38"/>
                  <a:gd name="T16" fmla="*/ 6 w 38"/>
                  <a:gd name="T17" fmla="*/ 8 h 38"/>
                  <a:gd name="T18" fmla="*/ 7 w 38"/>
                  <a:gd name="T19" fmla="*/ 4 h 38"/>
                  <a:gd name="T20" fmla="*/ 8 w 38"/>
                  <a:gd name="T21" fmla="*/ 1 h 38"/>
                  <a:gd name="T22" fmla="*/ 8 w 38"/>
                  <a:gd name="T23" fmla="*/ 0 h 38"/>
                  <a:gd name="T24" fmla="*/ 9 w 38"/>
                  <a:gd name="T25" fmla="*/ 0 h 38"/>
                  <a:gd name="T26" fmla="*/ 10 w 38"/>
                  <a:gd name="T27" fmla="*/ 1 h 38"/>
                  <a:gd name="T28" fmla="*/ 10 w 38"/>
                  <a:gd name="T29" fmla="*/ 3 h 38"/>
                  <a:gd name="T30" fmla="*/ 11 w 38"/>
                  <a:gd name="T31" fmla="*/ 5 h 38"/>
                  <a:gd name="T32" fmla="*/ 12 w 38"/>
                  <a:gd name="T33" fmla="*/ 10 h 38"/>
                  <a:gd name="T34" fmla="*/ 13 w 38"/>
                  <a:gd name="T35" fmla="*/ 11 h 38"/>
                  <a:gd name="T36" fmla="*/ 14 w 38"/>
                  <a:gd name="T37" fmla="*/ 12 h 38"/>
                  <a:gd name="T38" fmla="*/ 15 w 38"/>
                  <a:gd name="T39" fmla="*/ 12 h 38"/>
                  <a:gd name="T40" fmla="*/ 16 w 38"/>
                  <a:gd name="T41" fmla="*/ 12 h 38"/>
                  <a:gd name="T42" fmla="*/ 16 w 38"/>
                  <a:gd name="T43" fmla="*/ 11 h 38"/>
                  <a:gd name="T44" fmla="*/ 17 w 38"/>
                  <a:gd name="T45" fmla="*/ 11 h 38"/>
                  <a:gd name="T46" fmla="*/ 17 w 38"/>
                  <a:gd name="T47" fmla="*/ 11 h 38"/>
                  <a:gd name="T48" fmla="*/ 18 w 38"/>
                  <a:gd name="T49" fmla="*/ 12 h 38"/>
                  <a:gd name="T50" fmla="*/ 19 w 38"/>
                  <a:gd name="T51" fmla="*/ 14 h 38"/>
                  <a:gd name="T52" fmla="*/ 20 w 38"/>
                  <a:gd name="T53" fmla="*/ 17 h 38"/>
                  <a:gd name="T54" fmla="*/ 21 w 38"/>
                  <a:gd name="T55" fmla="*/ 20 h 38"/>
                  <a:gd name="T56" fmla="*/ 22 w 38"/>
                  <a:gd name="T57" fmla="*/ 27 h 38"/>
                  <a:gd name="T58" fmla="*/ 23 w 38"/>
                  <a:gd name="T59" fmla="*/ 29 h 38"/>
                  <a:gd name="T60" fmla="*/ 23 w 38"/>
                  <a:gd name="T61" fmla="*/ 31 h 38"/>
                  <a:gd name="T62" fmla="*/ 24 w 38"/>
                  <a:gd name="T63" fmla="*/ 30 h 38"/>
                  <a:gd name="T64" fmla="*/ 25 w 38"/>
                  <a:gd name="T65" fmla="*/ 29 h 38"/>
                  <a:gd name="T66" fmla="*/ 26 w 38"/>
                  <a:gd name="T67" fmla="*/ 26 h 38"/>
                  <a:gd name="T68" fmla="*/ 26 w 38"/>
                  <a:gd name="T69" fmla="*/ 23 h 38"/>
                  <a:gd name="T70" fmla="*/ 27 w 38"/>
                  <a:gd name="T71" fmla="*/ 20 h 38"/>
                  <a:gd name="T72" fmla="*/ 28 w 38"/>
                  <a:gd name="T73" fmla="*/ 19 h 38"/>
                  <a:gd name="T74" fmla="*/ 28 w 38"/>
                  <a:gd name="T75" fmla="*/ 18 h 38"/>
                  <a:gd name="T76" fmla="*/ 29 w 38"/>
                  <a:gd name="T77" fmla="*/ 18 h 38"/>
                  <a:gd name="T78" fmla="*/ 30 w 38"/>
                  <a:gd name="T79" fmla="*/ 19 h 38"/>
                  <a:gd name="T80" fmla="*/ 31 w 38"/>
                  <a:gd name="T81" fmla="*/ 24 h 38"/>
                  <a:gd name="T82" fmla="*/ 32 w 38"/>
                  <a:gd name="T83" fmla="*/ 27 h 38"/>
                  <a:gd name="T84" fmla="*/ 33 w 38"/>
                  <a:gd name="T85" fmla="*/ 31 h 38"/>
                  <a:gd name="T86" fmla="*/ 33 w 38"/>
                  <a:gd name="T87" fmla="*/ 33 h 38"/>
                  <a:gd name="T88" fmla="*/ 34 w 38"/>
                  <a:gd name="T89" fmla="*/ 34 h 38"/>
                  <a:gd name="T90" fmla="*/ 35 w 38"/>
                  <a:gd name="T91" fmla="*/ 34 h 38"/>
                  <a:gd name="T92" fmla="*/ 35 w 38"/>
                  <a:gd name="T93" fmla="*/ 34 h 38"/>
                  <a:gd name="T94" fmla="*/ 36 w 38"/>
                  <a:gd name="T95" fmla="*/ 33 h 38"/>
                  <a:gd name="T96" fmla="*/ 37 w 38"/>
                  <a:gd name="T97" fmla="*/ 32 h 38"/>
                  <a:gd name="T98" fmla="*/ 38 w 38"/>
                  <a:gd name="T99" fmla="*/ 31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8">
                    <a:moveTo>
                      <a:pt x="0" y="27"/>
                    </a:moveTo>
                    <a:lnTo>
                      <a:pt x="0" y="31"/>
                    </a:lnTo>
                    <a:lnTo>
                      <a:pt x="1" y="36"/>
                    </a:lnTo>
                    <a:lnTo>
                      <a:pt x="2" y="38"/>
                    </a:lnTo>
                    <a:lnTo>
                      <a:pt x="3" y="36"/>
                    </a:lnTo>
                    <a:lnTo>
                      <a:pt x="3" y="32"/>
                    </a:lnTo>
                    <a:lnTo>
                      <a:pt x="5" y="20"/>
                    </a:lnTo>
                    <a:lnTo>
                      <a:pt x="5" y="14"/>
                    </a:lnTo>
                    <a:lnTo>
                      <a:pt x="6" y="8"/>
                    </a:lnTo>
                    <a:lnTo>
                      <a:pt x="7" y="4"/>
                    </a:lnTo>
                    <a:lnTo>
                      <a:pt x="8" y="1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1"/>
                    </a:lnTo>
                    <a:lnTo>
                      <a:pt x="10" y="3"/>
                    </a:lnTo>
                    <a:lnTo>
                      <a:pt x="11" y="5"/>
                    </a:lnTo>
                    <a:lnTo>
                      <a:pt x="12" y="10"/>
                    </a:lnTo>
                    <a:lnTo>
                      <a:pt x="13" y="11"/>
                    </a:lnTo>
                    <a:lnTo>
                      <a:pt x="14" y="12"/>
                    </a:lnTo>
                    <a:lnTo>
                      <a:pt x="15" y="12"/>
                    </a:lnTo>
                    <a:lnTo>
                      <a:pt x="16" y="12"/>
                    </a:lnTo>
                    <a:lnTo>
                      <a:pt x="16" y="11"/>
                    </a:lnTo>
                    <a:lnTo>
                      <a:pt x="17" y="11"/>
                    </a:lnTo>
                    <a:lnTo>
                      <a:pt x="17" y="11"/>
                    </a:lnTo>
                    <a:lnTo>
                      <a:pt x="18" y="12"/>
                    </a:lnTo>
                    <a:lnTo>
                      <a:pt x="19" y="14"/>
                    </a:lnTo>
                    <a:lnTo>
                      <a:pt x="20" y="17"/>
                    </a:lnTo>
                    <a:lnTo>
                      <a:pt x="21" y="20"/>
                    </a:lnTo>
                    <a:lnTo>
                      <a:pt x="22" y="27"/>
                    </a:lnTo>
                    <a:lnTo>
                      <a:pt x="23" y="29"/>
                    </a:lnTo>
                    <a:lnTo>
                      <a:pt x="23" y="31"/>
                    </a:lnTo>
                    <a:lnTo>
                      <a:pt x="24" y="30"/>
                    </a:lnTo>
                    <a:lnTo>
                      <a:pt x="25" y="29"/>
                    </a:lnTo>
                    <a:lnTo>
                      <a:pt x="26" y="26"/>
                    </a:lnTo>
                    <a:lnTo>
                      <a:pt x="26" y="23"/>
                    </a:lnTo>
                    <a:lnTo>
                      <a:pt x="27" y="20"/>
                    </a:lnTo>
                    <a:lnTo>
                      <a:pt x="28" y="19"/>
                    </a:lnTo>
                    <a:lnTo>
                      <a:pt x="28" y="18"/>
                    </a:lnTo>
                    <a:lnTo>
                      <a:pt x="29" y="18"/>
                    </a:lnTo>
                    <a:lnTo>
                      <a:pt x="30" y="19"/>
                    </a:lnTo>
                    <a:lnTo>
                      <a:pt x="31" y="24"/>
                    </a:lnTo>
                    <a:lnTo>
                      <a:pt x="32" y="27"/>
                    </a:lnTo>
                    <a:lnTo>
                      <a:pt x="33" y="31"/>
                    </a:lnTo>
                    <a:lnTo>
                      <a:pt x="33" y="33"/>
                    </a:lnTo>
                    <a:lnTo>
                      <a:pt x="34" y="34"/>
                    </a:lnTo>
                    <a:lnTo>
                      <a:pt x="35" y="34"/>
                    </a:lnTo>
                    <a:lnTo>
                      <a:pt x="35" y="34"/>
                    </a:lnTo>
                    <a:lnTo>
                      <a:pt x="36" y="33"/>
                    </a:lnTo>
                    <a:lnTo>
                      <a:pt x="37" y="32"/>
                    </a:lnTo>
                    <a:lnTo>
                      <a:pt x="38" y="3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3" name="Freeform 317"/>
              <p:cNvSpPr>
                <a:spLocks/>
              </p:cNvSpPr>
              <p:nvPr/>
            </p:nvSpPr>
            <p:spPr bwMode="auto">
              <a:xfrm>
                <a:off x="3681414" y="2170114"/>
                <a:ext cx="60325" cy="46038"/>
              </a:xfrm>
              <a:custGeom>
                <a:avLst/>
                <a:gdLst>
                  <a:gd name="T0" fmla="*/ 0 w 38"/>
                  <a:gd name="T1" fmla="*/ 4 h 29"/>
                  <a:gd name="T2" fmla="*/ 0 w 38"/>
                  <a:gd name="T3" fmla="*/ 5 h 29"/>
                  <a:gd name="T4" fmla="*/ 1 w 38"/>
                  <a:gd name="T5" fmla="*/ 7 h 29"/>
                  <a:gd name="T6" fmla="*/ 2 w 38"/>
                  <a:gd name="T7" fmla="*/ 13 h 29"/>
                  <a:gd name="T8" fmla="*/ 3 w 38"/>
                  <a:gd name="T9" fmla="*/ 18 h 29"/>
                  <a:gd name="T10" fmla="*/ 4 w 38"/>
                  <a:gd name="T11" fmla="*/ 23 h 29"/>
                  <a:gd name="T12" fmla="*/ 5 w 38"/>
                  <a:gd name="T13" fmla="*/ 27 h 29"/>
                  <a:gd name="T14" fmla="*/ 6 w 38"/>
                  <a:gd name="T15" fmla="*/ 29 h 29"/>
                  <a:gd name="T16" fmla="*/ 6 w 38"/>
                  <a:gd name="T17" fmla="*/ 28 h 29"/>
                  <a:gd name="T18" fmla="*/ 7 w 38"/>
                  <a:gd name="T19" fmla="*/ 25 h 29"/>
                  <a:gd name="T20" fmla="*/ 8 w 38"/>
                  <a:gd name="T21" fmla="*/ 21 h 29"/>
                  <a:gd name="T22" fmla="*/ 8 w 38"/>
                  <a:gd name="T23" fmla="*/ 16 h 29"/>
                  <a:gd name="T24" fmla="*/ 9 w 38"/>
                  <a:gd name="T25" fmla="*/ 11 h 29"/>
                  <a:gd name="T26" fmla="*/ 10 w 38"/>
                  <a:gd name="T27" fmla="*/ 6 h 29"/>
                  <a:gd name="T28" fmla="*/ 11 w 38"/>
                  <a:gd name="T29" fmla="*/ 3 h 29"/>
                  <a:gd name="T30" fmla="*/ 12 w 38"/>
                  <a:gd name="T31" fmla="*/ 2 h 29"/>
                  <a:gd name="T32" fmla="*/ 13 w 38"/>
                  <a:gd name="T33" fmla="*/ 3 h 29"/>
                  <a:gd name="T34" fmla="*/ 13 w 38"/>
                  <a:gd name="T35" fmla="*/ 5 h 29"/>
                  <a:gd name="T36" fmla="*/ 14 w 38"/>
                  <a:gd name="T37" fmla="*/ 9 h 29"/>
                  <a:gd name="T38" fmla="*/ 15 w 38"/>
                  <a:gd name="T39" fmla="*/ 12 h 29"/>
                  <a:gd name="T40" fmla="*/ 15 w 38"/>
                  <a:gd name="T41" fmla="*/ 15 h 29"/>
                  <a:gd name="T42" fmla="*/ 16 w 38"/>
                  <a:gd name="T43" fmla="*/ 17 h 29"/>
                  <a:gd name="T44" fmla="*/ 17 w 38"/>
                  <a:gd name="T45" fmla="*/ 18 h 29"/>
                  <a:gd name="T46" fmla="*/ 18 w 38"/>
                  <a:gd name="T47" fmla="*/ 16 h 29"/>
                  <a:gd name="T48" fmla="*/ 18 w 38"/>
                  <a:gd name="T49" fmla="*/ 14 h 29"/>
                  <a:gd name="T50" fmla="*/ 20 w 38"/>
                  <a:gd name="T51" fmla="*/ 8 h 29"/>
                  <a:gd name="T52" fmla="*/ 20 w 38"/>
                  <a:gd name="T53" fmla="*/ 5 h 29"/>
                  <a:gd name="T54" fmla="*/ 21 w 38"/>
                  <a:gd name="T55" fmla="*/ 4 h 29"/>
                  <a:gd name="T56" fmla="*/ 22 w 38"/>
                  <a:gd name="T57" fmla="*/ 4 h 29"/>
                  <a:gd name="T58" fmla="*/ 23 w 38"/>
                  <a:gd name="T59" fmla="*/ 5 h 29"/>
                  <a:gd name="T60" fmla="*/ 23 w 38"/>
                  <a:gd name="T61" fmla="*/ 7 h 29"/>
                  <a:gd name="T62" fmla="*/ 24 w 38"/>
                  <a:gd name="T63" fmla="*/ 10 h 29"/>
                  <a:gd name="T64" fmla="*/ 25 w 38"/>
                  <a:gd name="T65" fmla="*/ 14 h 29"/>
                  <a:gd name="T66" fmla="*/ 25 w 38"/>
                  <a:gd name="T67" fmla="*/ 17 h 29"/>
                  <a:gd name="T68" fmla="*/ 26 w 38"/>
                  <a:gd name="T69" fmla="*/ 19 h 29"/>
                  <a:gd name="T70" fmla="*/ 27 w 38"/>
                  <a:gd name="T71" fmla="*/ 20 h 29"/>
                  <a:gd name="T72" fmla="*/ 28 w 38"/>
                  <a:gd name="T73" fmla="*/ 19 h 29"/>
                  <a:gd name="T74" fmla="*/ 29 w 38"/>
                  <a:gd name="T75" fmla="*/ 12 h 29"/>
                  <a:gd name="T76" fmla="*/ 30 w 38"/>
                  <a:gd name="T77" fmla="*/ 8 h 29"/>
                  <a:gd name="T78" fmla="*/ 30 w 38"/>
                  <a:gd name="T79" fmla="*/ 5 h 29"/>
                  <a:gd name="T80" fmla="*/ 31 w 38"/>
                  <a:gd name="T81" fmla="*/ 2 h 29"/>
                  <a:gd name="T82" fmla="*/ 32 w 38"/>
                  <a:gd name="T83" fmla="*/ 0 h 29"/>
                  <a:gd name="T84" fmla="*/ 33 w 38"/>
                  <a:gd name="T85" fmla="*/ 0 h 29"/>
                  <a:gd name="T86" fmla="*/ 33 w 38"/>
                  <a:gd name="T87" fmla="*/ 0 h 29"/>
                  <a:gd name="T88" fmla="*/ 34 w 38"/>
                  <a:gd name="T89" fmla="*/ 2 h 29"/>
                  <a:gd name="T90" fmla="*/ 35 w 38"/>
                  <a:gd name="T91" fmla="*/ 5 h 29"/>
                  <a:gd name="T92" fmla="*/ 36 w 38"/>
                  <a:gd name="T93" fmla="*/ 8 h 29"/>
                  <a:gd name="T94" fmla="*/ 36 w 38"/>
                  <a:gd name="T95" fmla="*/ 12 h 29"/>
                  <a:gd name="T96" fmla="*/ 37 w 38"/>
                  <a:gd name="T97" fmla="*/ 14 h 29"/>
                  <a:gd name="T98" fmla="*/ 38 w 38"/>
                  <a:gd name="T99" fmla="*/ 16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9">
                    <a:moveTo>
                      <a:pt x="0" y="4"/>
                    </a:moveTo>
                    <a:lnTo>
                      <a:pt x="0" y="5"/>
                    </a:lnTo>
                    <a:lnTo>
                      <a:pt x="1" y="7"/>
                    </a:lnTo>
                    <a:lnTo>
                      <a:pt x="2" y="13"/>
                    </a:lnTo>
                    <a:lnTo>
                      <a:pt x="3" y="18"/>
                    </a:lnTo>
                    <a:lnTo>
                      <a:pt x="4" y="23"/>
                    </a:lnTo>
                    <a:lnTo>
                      <a:pt x="5" y="27"/>
                    </a:lnTo>
                    <a:lnTo>
                      <a:pt x="6" y="29"/>
                    </a:lnTo>
                    <a:lnTo>
                      <a:pt x="6" y="28"/>
                    </a:lnTo>
                    <a:lnTo>
                      <a:pt x="7" y="25"/>
                    </a:lnTo>
                    <a:lnTo>
                      <a:pt x="8" y="21"/>
                    </a:lnTo>
                    <a:lnTo>
                      <a:pt x="8" y="16"/>
                    </a:lnTo>
                    <a:lnTo>
                      <a:pt x="9" y="11"/>
                    </a:lnTo>
                    <a:lnTo>
                      <a:pt x="10" y="6"/>
                    </a:lnTo>
                    <a:lnTo>
                      <a:pt x="11" y="3"/>
                    </a:lnTo>
                    <a:lnTo>
                      <a:pt x="12" y="2"/>
                    </a:lnTo>
                    <a:lnTo>
                      <a:pt x="13" y="3"/>
                    </a:lnTo>
                    <a:lnTo>
                      <a:pt x="13" y="5"/>
                    </a:lnTo>
                    <a:lnTo>
                      <a:pt x="14" y="9"/>
                    </a:lnTo>
                    <a:lnTo>
                      <a:pt x="15" y="12"/>
                    </a:lnTo>
                    <a:lnTo>
                      <a:pt x="15" y="15"/>
                    </a:lnTo>
                    <a:lnTo>
                      <a:pt x="16" y="17"/>
                    </a:lnTo>
                    <a:lnTo>
                      <a:pt x="17" y="18"/>
                    </a:lnTo>
                    <a:lnTo>
                      <a:pt x="18" y="16"/>
                    </a:lnTo>
                    <a:lnTo>
                      <a:pt x="18" y="14"/>
                    </a:lnTo>
                    <a:lnTo>
                      <a:pt x="20" y="8"/>
                    </a:lnTo>
                    <a:lnTo>
                      <a:pt x="20" y="5"/>
                    </a:lnTo>
                    <a:lnTo>
                      <a:pt x="21" y="4"/>
                    </a:lnTo>
                    <a:lnTo>
                      <a:pt x="22" y="4"/>
                    </a:lnTo>
                    <a:lnTo>
                      <a:pt x="23" y="5"/>
                    </a:lnTo>
                    <a:lnTo>
                      <a:pt x="23" y="7"/>
                    </a:lnTo>
                    <a:lnTo>
                      <a:pt x="24" y="10"/>
                    </a:lnTo>
                    <a:lnTo>
                      <a:pt x="25" y="14"/>
                    </a:lnTo>
                    <a:lnTo>
                      <a:pt x="25" y="17"/>
                    </a:lnTo>
                    <a:lnTo>
                      <a:pt x="26" y="19"/>
                    </a:lnTo>
                    <a:lnTo>
                      <a:pt x="27" y="20"/>
                    </a:lnTo>
                    <a:lnTo>
                      <a:pt x="28" y="19"/>
                    </a:lnTo>
                    <a:lnTo>
                      <a:pt x="29" y="12"/>
                    </a:lnTo>
                    <a:lnTo>
                      <a:pt x="30" y="8"/>
                    </a:lnTo>
                    <a:lnTo>
                      <a:pt x="30" y="5"/>
                    </a:lnTo>
                    <a:lnTo>
                      <a:pt x="31" y="2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4" y="2"/>
                    </a:lnTo>
                    <a:lnTo>
                      <a:pt x="35" y="5"/>
                    </a:lnTo>
                    <a:lnTo>
                      <a:pt x="36" y="8"/>
                    </a:lnTo>
                    <a:lnTo>
                      <a:pt x="36" y="12"/>
                    </a:lnTo>
                    <a:lnTo>
                      <a:pt x="37" y="14"/>
                    </a:lnTo>
                    <a:lnTo>
                      <a:pt x="38" y="1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4" name="Freeform 318"/>
              <p:cNvSpPr>
                <a:spLocks/>
              </p:cNvSpPr>
              <p:nvPr/>
            </p:nvSpPr>
            <p:spPr bwMode="auto">
              <a:xfrm>
                <a:off x="3741739" y="2185989"/>
                <a:ext cx="60325" cy="36513"/>
              </a:xfrm>
              <a:custGeom>
                <a:avLst/>
                <a:gdLst>
                  <a:gd name="T0" fmla="*/ 0 w 38"/>
                  <a:gd name="T1" fmla="*/ 6 h 23"/>
                  <a:gd name="T2" fmla="*/ 1 w 38"/>
                  <a:gd name="T3" fmla="*/ 6 h 23"/>
                  <a:gd name="T4" fmla="*/ 2 w 38"/>
                  <a:gd name="T5" fmla="*/ 4 h 23"/>
                  <a:gd name="T6" fmla="*/ 3 w 38"/>
                  <a:gd name="T7" fmla="*/ 2 h 23"/>
                  <a:gd name="T8" fmla="*/ 3 w 38"/>
                  <a:gd name="T9" fmla="*/ 1 h 23"/>
                  <a:gd name="T10" fmla="*/ 4 w 38"/>
                  <a:gd name="T11" fmla="*/ 0 h 23"/>
                  <a:gd name="T12" fmla="*/ 5 w 38"/>
                  <a:gd name="T13" fmla="*/ 0 h 23"/>
                  <a:gd name="T14" fmla="*/ 5 w 38"/>
                  <a:gd name="T15" fmla="*/ 1 h 23"/>
                  <a:gd name="T16" fmla="*/ 6 w 38"/>
                  <a:gd name="T17" fmla="*/ 2 h 23"/>
                  <a:gd name="T18" fmla="*/ 7 w 38"/>
                  <a:gd name="T19" fmla="*/ 6 h 23"/>
                  <a:gd name="T20" fmla="*/ 8 w 38"/>
                  <a:gd name="T21" fmla="*/ 9 h 23"/>
                  <a:gd name="T22" fmla="*/ 8 w 38"/>
                  <a:gd name="T23" fmla="*/ 12 h 23"/>
                  <a:gd name="T24" fmla="*/ 10 w 38"/>
                  <a:gd name="T25" fmla="*/ 16 h 23"/>
                  <a:gd name="T26" fmla="*/ 10 w 38"/>
                  <a:gd name="T27" fmla="*/ 16 h 23"/>
                  <a:gd name="T28" fmla="*/ 11 w 38"/>
                  <a:gd name="T29" fmla="*/ 14 h 23"/>
                  <a:gd name="T30" fmla="*/ 12 w 38"/>
                  <a:gd name="T31" fmla="*/ 11 h 23"/>
                  <a:gd name="T32" fmla="*/ 13 w 38"/>
                  <a:gd name="T33" fmla="*/ 8 h 23"/>
                  <a:gd name="T34" fmla="*/ 13 w 38"/>
                  <a:gd name="T35" fmla="*/ 6 h 23"/>
                  <a:gd name="T36" fmla="*/ 14 w 38"/>
                  <a:gd name="T37" fmla="*/ 3 h 23"/>
                  <a:gd name="T38" fmla="*/ 15 w 38"/>
                  <a:gd name="T39" fmla="*/ 2 h 23"/>
                  <a:gd name="T40" fmla="*/ 15 w 38"/>
                  <a:gd name="T41" fmla="*/ 2 h 23"/>
                  <a:gd name="T42" fmla="*/ 16 w 38"/>
                  <a:gd name="T43" fmla="*/ 3 h 23"/>
                  <a:gd name="T44" fmla="*/ 17 w 38"/>
                  <a:gd name="T45" fmla="*/ 5 h 23"/>
                  <a:gd name="T46" fmla="*/ 18 w 38"/>
                  <a:gd name="T47" fmla="*/ 8 h 23"/>
                  <a:gd name="T48" fmla="*/ 19 w 38"/>
                  <a:gd name="T49" fmla="*/ 15 h 23"/>
                  <a:gd name="T50" fmla="*/ 20 w 38"/>
                  <a:gd name="T51" fmla="*/ 18 h 23"/>
                  <a:gd name="T52" fmla="*/ 21 w 38"/>
                  <a:gd name="T53" fmla="*/ 19 h 23"/>
                  <a:gd name="T54" fmla="*/ 21 w 38"/>
                  <a:gd name="T55" fmla="*/ 18 h 23"/>
                  <a:gd name="T56" fmla="*/ 22 w 38"/>
                  <a:gd name="T57" fmla="*/ 16 h 23"/>
                  <a:gd name="T58" fmla="*/ 22 w 38"/>
                  <a:gd name="T59" fmla="*/ 14 h 23"/>
                  <a:gd name="T60" fmla="*/ 23 w 38"/>
                  <a:gd name="T61" fmla="*/ 11 h 23"/>
                  <a:gd name="T62" fmla="*/ 24 w 38"/>
                  <a:gd name="T63" fmla="*/ 9 h 23"/>
                  <a:gd name="T64" fmla="*/ 25 w 38"/>
                  <a:gd name="T65" fmla="*/ 8 h 23"/>
                  <a:gd name="T66" fmla="*/ 26 w 38"/>
                  <a:gd name="T67" fmla="*/ 8 h 23"/>
                  <a:gd name="T68" fmla="*/ 27 w 38"/>
                  <a:gd name="T69" fmla="*/ 11 h 23"/>
                  <a:gd name="T70" fmla="*/ 28 w 38"/>
                  <a:gd name="T71" fmla="*/ 13 h 23"/>
                  <a:gd name="T72" fmla="*/ 28 w 38"/>
                  <a:gd name="T73" fmla="*/ 17 h 23"/>
                  <a:gd name="T74" fmla="*/ 29 w 38"/>
                  <a:gd name="T75" fmla="*/ 20 h 23"/>
                  <a:gd name="T76" fmla="*/ 30 w 38"/>
                  <a:gd name="T77" fmla="*/ 22 h 23"/>
                  <a:gd name="T78" fmla="*/ 31 w 38"/>
                  <a:gd name="T79" fmla="*/ 23 h 23"/>
                  <a:gd name="T80" fmla="*/ 31 w 38"/>
                  <a:gd name="T81" fmla="*/ 22 h 23"/>
                  <a:gd name="T82" fmla="*/ 32 w 38"/>
                  <a:gd name="T83" fmla="*/ 19 h 23"/>
                  <a:gd name="T84" fmla="*/ 33 w 38"/>
                  <a:gd name="T85" fmla="*/ 15 h 23"/>
                  <a:gd name="T86" fmla="*/ 33 w 38"/>
                  <a:gd name="T87" fmla="*/ 11 h 23"/>
                  <a:gd name="T88" fmla="*/ 34 w 38"/>
                  <a:gd name="T89" fmla="*/ 8 h 23"/>
                  <a:gd name="T90" fmla="*/ 35 w 38"/>
                  <a:gd name="T91" fmla="*/ 5 h 23"/>
                  <a:gd name="T92" fmla="*/ 36 w 38"/>
                  <a:gd name="T93" fmla="*/ 3 h 23"/>
                  <a:gd name="T94" fmla="*/ 37 w 38"/>
                  <a:gd name="T95" fmla="*/ 4 h 23"/>
                  <a:gd name="T96" fmla="*/ 38 w 38"/>
                  <a:gd name="T97" fmla="*/ 6 h 23"/>
                  <a:gd name="T98" fmla="*/ 38 w 38"/>
                  <a:gd name="T99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3">
                    <a:moveTo>
                      <a:pt x="0" y="6"/>
                    </a:moveTo>
                    <a:lnTo>
                      <a:pt x="1" y="6"/>
                    </a:lnTo>
                    <a:lnTo>
                      <a:pt x="2" y="4"/>
                    </a:lnTo>
                    <a:lnTo>
                      <a:pt x="3" y="2"/>
                    </a:lnTo>
                    <a:lnTo>
                      <a:pt x="3" y="1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6" y="2"/>
                    </a:lnTo>
                    <a:lnTo>
                      <a:pt x="7" y="6"/>
                    </a:lnTo>
                    <a:lnTo>
                      <a:pt x="8" y="9"/>
                    </a:lnTo>
                    <a:lnTo>
                      <a:pt x="8" y="12"/>
                    </a:lnTo>
                    <a:lnTo>
                      <a:pt x="10" y="16"/>
                    </a:lnTo>
                    <a:lnTo>
                      <a:pt x="10" y="16"/>
                    </a:lnTo>
                    <a:lnTo>
                      <a:pt x="11" y="14"/>
                    </a:lnTo>
                    <a:lnTo>
                      <a:pt x="12" y="11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4" y="3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6" y="3"/>
                    </a:lnTo>
                    <a:lnTo>
                      <a:pt x="17" y="5"/>
                    </a:lnTo>
                    <a:lnTo>
                      <a:pt x="18" y="8"/>
                    </a:lnTo>
                    <a:lnTo>
                      <a:pt x="19" y="15"/>
                    </a:lnTo>
                    <a:lnTo>
                      <a:pt x="20" y="18"/>
                    </a:lnTo>
                    <a:lnTo>
                      <a:pt x="21" y="19"/>
                    </a:lnTo>
                    <a:lnTo>
                      <a:pt x="21" y="18"/>
                    </a:lnTo>
                    <a:lnTo>
                      <a:pt x="22" y="16"/>
                    </a:lnTo>
                    <a:lnTo>
                      <a:pt x="22" y="14"/>
                    </a:lnTo>
                    <a:lnTo>
                      <a:pt x="23" y="11"/>
                    </a:lnTo>
                    <a:lnTo>
                      <a:pt x="24" y="9"/>
                    </a:lnTo>
                    <a:lnTo>
                      <a:pt x="25" y="8"/>
                    </a:lnTo>
                    <a:lnTo>
                      <a:pt x="26" y="8"/>
                    </a:lnTo>
                    <a:lnTo>
                      <a:pt x="27" y="11"/>
                    </a:lnTo>
                    <a:lnTo>
                      <a:pt x="28" y="13"/>
                    </a:lnTo>
                    <a:lnTo>
                      <a:pt x="28" y="17"/>
                    </a:lnTo>
                    <a:lnTo>
                      <a:pt x="29" y="20"/>
                    </a:lnTo>
                    <a:lnTo>
                      <a:pt x="30" y="22"/>
                    </a:lnTo>
                    <a:lnTo>
                      <a:pt x="31" y="23"/>
                    </a:lnTo>
                    <a:lnTo>
                      <a:pt x="31" y="22"/>
                    </a:lnTo>
                    <a:lnTo>
                      <a:pt x="32" y="19"/>
                    </a:lnTo>
                    <a:lnTo>
                      <a:pt x="33" y="15"/>
                    </a:lnTo>
                    <a:lnTo>
                      <a:pt x="33" y="11"/>
                    </a:lnTo>
                    <a:lnTo>
                      <a:pt x="34" y="8"/>
                    </a:lnTo>
                    <a:lnTo>
                      <a:pt x="35" y="5"/>
                    </a:lnTo>
                    <a:lnTo>
                      <a:pt x="36" y="3"/>
                    </a:lnTo>
                    <a:lnTo>
                      <a:pt x="37" y="4"/>
                    </a:lnTo>
                    <a:lnTo>
                      <a:pt x="38" y="6"/>
                    </a:lnTo>
                    <a:lnTo>
                      <a:pt x="38" y="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5" name="Freeform 319"/>
              <p:cNvSpPr>
                <a:spLocks/>
              </p:cNvSpPr>
              <p:nvPr/>
            </p:nvSpPr>
            <p:spPr bwMode="auto">
              <a:xfrm>
                <a:off x="3802064" y="2193927"/>
                <a:ext cx="61913" cy="31750"/>
              </a:xfrm>
              <a:custGeom>
                <a:avLst/>
                <a:gdLst>
                  <a:gd name="T0" fmla="*/ 0 w 39"/>
                  <a:gd name="T1" fmla="*/ 4 h 20"/>
                  <a:gd name="T2" fmla="*/ 1 w 39"/>
                  <a:gd name="T3" fmla="*/ 8 h 20"/>
                  <a:gd name="T4" fmla="*/ 2 w 39"/>
                  <a:gd name="T5" fmla="*/ 11 h 20"/>
                  <a:gd name="T6" fmla="*/ 2 w 39"/>
                  <a:gd name="T7" fmla="*/ 13 h 20"/>
                  <a:gd name="T8" fmla="*/ 3 w 39"/>
                  <a:gd name="T9" fmla="*/ 15 h 20"/>
                  <a:gd name="T10" fmla="*/ 4 w 39"/>
                  <a:gd name="T11" fmla="*/ 14 h 20"/>
                  <a:gd name="T12" fmla="*/ 5 w 39"/>
                  <a:gd name="T13" fmla="*/ 12 h 20"/>
                  <a:gd name="T14" fmla="*/ 5 w 39"/>
                  <a:gd name="T15" fmla="*/ 9 h 20"/>
                  <a:gd name="T16" fmla="*/ 6 w 39"/>
                  <a:gd name="T17" fmla="*/ 6 h 20"/>
                  <a:gd name="T18" fmla="*/ 7 w 39"/>
                  <a:gd name="T19" fmla="*/ 1 h 20"/>
                  <a:gd name="T20" fmla="*/ 8 w 39"/>
                  <a:gd name="T21" fmla="*/ 1 h 20"/>
                  <a:gd name="T22" fmla="*/ 9 w 39"/>
                  <a:gd name="T23" fmla="*/ 1 h 20"/>
                  <a:gd name="T24" fmla="*/ 10 w 39"/>
                  <a:gd name="T25" fmla="*/ 3 h 20"/>
                  <a:gd name="T26" fmla="*/ 11 w 39"/>
                  <a:gd name="T27" fmla="*/ 5 h 20"/>
                  <a:gd name="T28" fmla="*/ 11 w 39"/>
                  <a:gd name="T29" fmla="*/ 8 h 20"/>
                  <a:gd name="T30" fmla="*/ 12 w 39"/>
                  <a:gd name="T31" fmla="*/ 11 h 20"/>
                  <a:gd name="T32" fmla="*/ 12 w 39"/>
                  <a:gd name="T33" fmla="*/ 14 h 20"/>
                  <a:gd name="T34" fmla="*/ 13 w 39"/>
                  <a:gd name="T35" fmla="*/ 16 h 20"/>
                  <a:gd name="T36" fmla="*/ 14 w 39"/>
                  <a:gd name="T37" fmla="*/ 16 h 20"/>
                  <a:gd name="T38" fmla="*/ 15 w 39"/>
                  <a:gd name="T39" fmla="*/ 14 h 20"/>
                  <a:gd name="T40" fmla="*/ 16 w 39"/>
                  <a:gd name="T41" fmla="*/ 11 h 20"/>
                  <a:gd name="T42" fmla="*/ 17 w 39"/>
                  <a:gd name="T43" fmla="*/ 5 h 20"/>
                  <a:gd name="T44" fmla="*/ 18 w 39"/>
                  <a:gd name="T45" fmla="*/ 2 h 20"/>
                  <a:gd name="T46" fmla="*/ 18 w 39"/>
                  <a:gd name="T47" fmla="*/ 1 h 20"/>
                  <a:gd name="T48" fmla="*/ 19 w 39"/>
                  <a:gd name="T49" fmla="*/ 0 h 20"/>
                  <a:gd name="T50" fmla="*/ 20 w 39"/>
                  <a:gd name="T51" fmla="*/ 1 h 20"/>
                  <a:gd name="T52" fmla="*/ 20 w 39"/>
                  <a:gd name="T53" fmla="*/ 3 h 20"/>
                  <a:gd name="T54" fmla="*/ 21 w 39"/>
                  <a:gd name="T55" fmla="*/ 5 h 20"/>
                  <a:gd name="T56" fmla="*/ 22 w 39"/>
                  <a:gd name="T57" fmla="*/ 9 h 20"/>
                  <a:gd name="T58" fmla="*/ 23 w 39"/>
                  <a:gd name="T59" fmla="*/ 12 h 20"/>
                  <a:gd name="T60" fmla="*/ 23 w 39"/>
                  <a:gd name="T61" fmla="*/ 15 h 20"/>
                  <a:gd name="T62" fmla="*/ 24 w 39"/>
                  <a:gd name="T63" fmla="*/ 17 h 20"/>
                  <a:gd name="T64" fmla="*/ 25 w 39"/>
                  <a:gd name="T65" fmla="*/ 17 h 20"/>
                  <a:gd name="T66" fmla="*/ 26 w 39"/>
                  <a:gd name="T67" fmla="*/ 13 h 20"/>
                  <a:gd name="T68" fmla="*/ 27 w 39"/>
                  <a:gd name="T69" fmla="*/ 11 h 20"/>
                  <a:gd name="T70" fmla="*/ 28 w 39"/>
                  <a:gd name="T71" fmla="*/ 8 h 20"/>
                  <a:gd name="T72" fmla="*/ 28 w 39"/>
                  <a:gd name="T73" fmla="*/ 6 h 20"/>
                  <a:gd name="T74" fmla="*/ 29 w 39"/>
                  <a:gd name="T75" fmla="*/ 5 h 20"/>
                  <a:gd name="T76" fmla="*/ 30 w 39"/>
                  <a:gd name="T77" fmla="*/ 6 h 20"/>
                  <a:gd name="T78" fmla="*/ 30 w 39"/>
                  <a:gd name="T79" fmla="*/ 7 h 20"/>
                  <a:gd name="T80" fmla="*/ 31 w 39"/>
                  <a:gd name="T81" fmla="*/ 9 h 20"/>
                  <a:gd name="T82" fmla="*/ 32 w 39"/>
                  <a:gd name="T83" fmla="*/ 12 h 20"/>
                  <a:gd name="T84" fmla="*/ 33 w 39"/>
                  <a:gd name="T85" fmla="*/ 15 h 20"/>
                  <a:gd name="T86" fmla="*/ 34 w 39"/>
                  <a:gd name="T87" fmla="*/ 20 h 20"/>
                  <a:gd name="T88" fmla="*/ 35 w 39"/>
                  <a:gd name="T89" fmla="*/ 20 h 20"/>
                  <a:gd name="T90" fmla="*/ 35 w 39"/>
                  <a:gd name="T91" fmla="*/ 19 h 20"/>
                  <a:gd name="T92" fmla="*/ 36 w 39"/>
                  <a:gd name="T93" fmla="*/ 16 h 20"/>
                  <a:gd name="T94" fmla="*/ 37 w 39"/>
                  <a:gd name="T95" fmla="*/ 13 h 20"/>
                  <a:gd name="T96" fmla="*/ 38 w 39"/>
                  <a:gd name="T97" fmla="*/ 10 h 20"/>
                  <a:gd name="T98" fmla="*/ 39 w 39"/>
                  <a:gd name="T99" fmla="*/ 7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20">
                    <a:moveTo>
                      <a:pt x="0" y="4"/>
                    </a:moveTo>
                    <a:lnTo>
                      <a:pt x="1" y="8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3" y="15"/>
                    </a:lnTo>
                    <a:lnTo>
                      <a:pt x="4" y="14"/>
                    </a:lnTo>
                    <a:lnTo>
                      <a:pt x="5" y="12"/>
                    </a:lnTo>
                    <a:lnTo>
                      <a:pt x="5" y="9"/>
                    </a:lnTo>
                    <a:lnTo>
                      <a:pt x="6" y="6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3"/>
                    </a:lnTo>
                    <a:lnTo>
                      <a:pt x="11" y="5"/>
                    </a:lnTo>
                    <a:lnTo>
                      <a:pt x="11" y="8"/>
                    </a:lnTo>
                    <a:lnTo>
                      <a:pt x="12" y="11"/>
                    </a:lnTo>
                    <a:lnTo>
                      <a:pt x="12" y="14"/>
                    </a:lnTo>
                    <a:lnTo>
                      <a:pt x="13" y="16"/>
                    </a:lnTo>
                    <a:lnTo>
                      <a:pt x="14" y="16"/>
                    </a:lnTo>
                    <a:lnTo>
                      <a:pt x="15" y="14"/>
                    </a:lnTo>
                    <a:lnTo>
                      <a:pt x="16" y="11"/>
                    </a:lnTo>
                    <a:lnTo>
                      <a:pt x="17" y="5"/>
                    </a:lnTo>
                    <a:lnTo>
                      <a:pt x="18" y="2"/>
                    </a:lnTo>
                    <a:lnTo>
                      <a:pt x="18" y="1"/>
                    </a:lnTo>
                    <a:lnTo>
                      <a:pt x="19" y="0"/>
                    </a:lnTo>
                    <a:lnTo>
                      <a:pt x="20" y="1"/>
                    </a:lnTo>
                    <a:lnTo>
                      <a:pt x="20" y="3"/>
                    </a:lnTo>
                    <a:lnTo>
                      <a:pt x="21" y="5"/>
                    </a:lnTo>
                    <a:lnTo>
                      <a:pt x="22" y="9"/>
                    </a:lnTo>
                    <a:lnTo>
                      <a:pt x="23" y="12"/>
                    </a:lnTo>
                    <a:lnTo>
                      <a:pt x="23" y="15"/>
                    </a:lnTo>
                    <a:lnTo>
                      <a:pt x="24" y="17"/>
                    </a:lnTo>
                    <a:lnTo>
                      <a:pt x="25" y="17"/>
                    </a:lnTo>
                    <a:lnTo>
                      <a:pt x="26" y="13"/>
                    </a:lnTo>
                    <a:lnTo>
                      <a:pt x="27" y="11"/>
                    </a:lnTo>
                    <a:lnTo>
                      <a:pt x="28" y="8"/>
                    </a:lnTo>
                    <a:lnTo>
                      <a:pt x="28" y="6"/>
                    </a:lnTo>
                    <a:lnTo>
                      <a:pt x="29" y="5"/>
                    </a:lnTo>
                    <a:lnTo>
                      <a:pt x="30" y="6"/>
                    </a:lnTo>
                    <a:lnTo>
                      <a:pt x="30" y="7"/>
                    </a:lnTo>
                    <a:lnTo>
                      <a:pt x="31" y="9"/>
                    </a:lnTo>
                    <a:lnTo>
                      <a:pt x="32" y="12"/>
                    </a:lnTo>
                    <a:lnTo>
                      <a:pt x="33" y="15"/>
                    </a:lnTo>
                    <a:lnTo>
                      <a:pt x="34" y="20"/>
                    </a:lnTo>
                    <a:lnTo>
                      <a:pt x="35" y="20"/>
                    </a:lnTo>
                    <a:lnTo>
                      <a:pt x="35" y="19"/>
                    </a:lnTo>
                    <a:lnTo>
                      <a:pt x="36" y="16"/>
                    </a:lnTo>
                    <a:lnTo>
                      <a:pt x="37" y="13"/>
                    </a:lnTo>
                    <a:lnTo>
                      <a:pt x="38" y="10"/>
                    </a:lnTo>
                    <a:lnTo>
                      <a:pt x="39" y="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6" name="Freeform 320"/>
              <p:cNvSpPr>
                <a:spLocks/>
              </p:cNvSpPr>
              <p:nvPr/>
            </p:nvSpPr>
            <p:spPr bwMode="auto">
              <a:xfrm>
                <a:off x="3863977" y="2200277"/>
                <a:ext cx="58738" cy="25400"/>
              </a:xfrm>
              <a:custGeom>
                <a:avLst/>
                <a:gdLst>
                  <a:gd name="T0" fmla="*/ 0 w 37"/>
                  <a:gd name="T1" fmla="*/ 3 h 16"/>
                  <a:gd name="T2" fmla="*/ 0 w 37"/>
                  <a:gd name="T3" fmla="*/ 2 h 16"/>
                  <a:gd name="T4" fmla="*/ 1 w 37"/>
                  <a:gd name="T5" fmla="*/ 1 h 16"/>
                  <a:gd name="T6" fmla="*/ 2 w 37"/>
                  <a:gd name="T7" fmla="*/ 2 h 16"/>
                  <a:gd name="T8" fmla="*/ 2 w 37"/>
                  <a:gd name="T9" fmla="*/ 4 h 16"/>
                  <a:gd name="T10" fmla="*/ 3 w 37"/>
                  <a:gd name="T11" fmla="*/ 6 h 16"/>
                  <a:gd name="T12" fmla="*/ 4 w 37"/>
                  <a:gd name="T13" fmla="*/ 13 h 16"/>
                  <a:gd name="T14" fmla="*/ 5 w 37"/>
                  <a:gd name="T15" fmla="*/ 15 h 16"/>
                  <a:gd name="T16" fmla="*/ 6 w 37"/>
                  <a:gd name="T17" fmla="*/ 16 h 16"/>
                  <a:gd name="T18" fmla="*/ 7 w 37"/>
                  <a:gd name="T19" fmla="*/ 16 h 16"/>
                  <a:gd name="T20" fmla="*/ 7 w 37"/>
                  <a:gd name="T21" fmla="*/ 14 h 16"/>
                  <a:gd name="T22" fmla="*/ 8 w 37"/>
                  <a:gd name="T23" fmla="*/ 12 h 16"/>
                  <a:gd name="T24" fmla="*/ 9 w 37"/>
                  <a:gd name="T25" fmla="*/ 9 h 16"/>
                  <a:gd name="T26" fmla="*/ 9 w 37"/>
                  <a:gd name="T27" fmla="*/ 6 h 16"/>
                  <a:gd name="T28" fmla="*/ 10 w 37"/>
                  <a:gd name="T29" fmla="*/ 4 h 16"/>
                  <a:gd name="T30" fmla="*/ 11 w 37"/>
                  <a:gd name="T31" fmla="*/ 3 h 16"/>
                  <a:gd name="T32" fmla="*/ 12 w 37"/>
                  <a:gd name="T33" fmla="*/ 3 h 16"/>
                  <a:gd name="T34" fmla="*/ 12 w 37"/>
                  <a:gd name="T35" fmla="*/ 4 h 16"/>
                  <a:gd name="T36" fmla="*/ 14 w 37"/>
                  <a:gd name="T37" fmla="*/ 9 h 16"/>
                  <a:gd name="T38" fmla="*/ 14 w 37"/>
                  <a:gd name="T39" fmla="*/ 12 h 16"/>
                  <a:gd name="T40" fmla="*/ 15 w 37"/>
                  <a:gd name="T41" fmla="*/ 15 h 16"/>
                  <a:gd name="T42" fmla="*/ 16 w 37"/>
                  <a:gd name="T43" fmla="*/ 16 h 16"/>
                  <a:gd name="T44" fmla="*/ 17 w 37"/>
                  <a:gd name="T45" fmla="*/ 16 h 16"/>
                  <a:gd name="T46" fmla="*/ 17 w 37"/>
                  <a:gd name="T47" fmla="*/ 15 h 16"/>
                  <a:gd name="T48" fmla="*/ 18 w 37"/>
                  <a:gd name="T49" fmla="*/ 12 h 16"/>
                  <a:gd name="T50" fmla="*/ 19 w 37"/>
                  <a:gd name="T51" fmla="*/ 9 h 16"/>
                  <a:gd name="T52" fmla="*/ 19 w 37"/>
                  <a:gd name="T53" fmla="*/ 6 h 16"/>
                  <a:gd name="T54" fmla="*/ 20 w 37"/>
                  <a:gd name="T55" fmla="*/ 3 h 16"/>
                  <a:gd name="T56" fmla="*/ 21 w 37"/>
                  <a:gd name="T57" fmla="*/ 1 h 16"/>
                  <a:gd name="T58" fmla="*/ 22 w 37"/>
                  <a:gd name="T59" fmla="*/ 0 h 16"/>
                  <a:gd name="T60" fmla="*/ 23 w 37"/>
                  <a:gd name="T61" fmla="*/ 2 h 16"/>
                  <a:gd name="T62" fmla="*/ 24 w 37"/>
                  <a:gd name="T63" fmla="*/ 5 h 16"/>
                  <a:gd name="T64" fmla="*/ 25 w 37"/>
                  <a:gd name="T65" fmla="*/ 8 h 16"/>
                  <a:gd name="T66" fmla="*/ 25 w 37"/>
                  <a:gd name="T67" fmla="*/ 11 h 16"/>
                  <a:gd name="T68" fmla="*/ 26 w 37"/>
                  <a:gd name="T69" fmla="*/ 14 h 16"/>
                  <a:gd name="T70" fmla="*/ 26 w 37"/>
                  <a:gd name="T71" fmla="*/ 16 h 16"/>
                  <a:gd name="T72" fmla="*/ 27 w 37"/>
                  <a:gd name="T73" fmla="*/ 16 h 16"/>
                  <a:gd name="T74" fmla="*/ 28 w 37"/>
                  <a:gd name="T75" fmla="*/ 14 h 16"/>
                  <a:gd name="T76" fmla="*/ 29 w 37"/>
                  <a:gd name="T77" fmla="*/ 11 h 16"/>
                  <a:gd name="T78" fmla="*/ 30 w 37"/>
                  <a:gd name="T79" fmla="*/ 8 h 16"/>
                  <a:gd name="T80" fmla="*/ 30 w 37"/>
                  <a:gd name="T81" fmla="*/ 6 h 16"/>
                  <a:gd name="T82" fmla="*/ 31 w 37"/>
                  <a:gd name="T83" fmla="*/ 3 h 16"/>
                  <a:gd name="T84" fmla="*/ 32 w 37"/>
                  <a:gd name="T85" fmla="*/ 2 h 16"/>
                  <a:gd name="T86" fmla="*/ 33 w 37"/>
                  <a:gd name="T87" fmla="*/ 3 h 16"/>
                  <a:gd name="T88" fmla="*/ 34 w 37"/>
                  <a:gd name="T89" fmla="*/ 5 h 16"/>
                  <a:gd name="T90" fmla="*/ 35 w 37"/>
                  <a:gd name="T91" fmla="*/ 7 h 16"/>
                  <a:gd name="T92" fmla="*/ 35 w 37"/>
                  <a:gd name="T93" fmla="*/ 11 h 16"/>
                  <a:gd name="T94" fmla="*/ 36 w 37"/>
                  <a:gd name="T95" fmla="*/ 13 h 16"/>
                  <a:gd name="T96" fmla="*/ 37 w 37"/>
                  <a:gd name="T97" fmla="*/ 16 h 16"/>
                  <a:gd name="T98" fmla="*/ 37 w 37"/>
                  <a:gd name="T99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16">
                    <a:moveTo>
                      <a:pt x="0" y="3"/>
                    </a:moveTo>
                    <a:lnTo>
                      <a:pt x="0" y="2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3" y="6"/>
                    </a:lnTo>
                    <a:lnTo>
                      <a:pt x="4" y="13"/>
                    </a:lnTo>
                    <a:lnTo>
                      <a:pt x="5" y="15"/>
                    </a:lnTo>
                    <a:lnTo>
                      <a:pt x="6" y="16"/>
                    </a:lnTo>
                    <a:lnTo>
                      <a:pt x="7" y="16"/>
                    </a:lnTo>
                    <a:lnTo>
                      <a:pt x="7" y="14"/>
                    </a:lnTo>
                    <a:lnTo>
                      <a:pt x="8" y="12"/>
                    </a:lnTo>
                    <a:lnTo>
                      <a:pt x="9" y="9"/>
                    </a:lnTo>
                    <a:lnTo>
                      <a:pt x="9" y="6"/>
                    </a:lnTo>
                    <a:lnTo>
                      <a:pt x="10" y="4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4"/>
                    </a:lnTo>
                    <a:lnTo>
                      <a:pt x="14" y="9"/>
                    </a:lnTo>
                    <a:lnTo>
                      <a:pt x="14" y="12"/>
                    </a:lnTo>
                    <a:lnTo>
                      <a:pt x="15" y="15"/>
                    </a:lnTo>
                    <a:lnTo>
                      <a:pt x="16" y="16"/>
                    </a:lnTo>
                    <a:lnTo>
                      <a:pt x="17" y="16"/>
                    </a:lnTo>
                    <a:lnTo>
                      <a:pt x="17" y="15"/>
                    </a:lnTo>
                    <a:lnTo>
                      <a:pt x="18" y="12"/>
                    </a:lnTo>
                    <a:lnTo>
                      <a:pt x="19" y="9"/>
                    </a:lnTo>
                    <a:lnTo>
                      <a:pt x="19" y="6"/>
                    </a:lnTo>
                    <a:lnTo>
                      <a:pt x="20" y="3"/>
                    </a:lnTo>
                    <a:lnTo>
                      <a:pt x="21" y="1"/>
                    </a:lnTo>
                    <a:lnTo>
                      <a:pt x="22" y="0"/>
                    </a:lnTo>
                    <a:lnTo>
                      <a:pt x="23" y="2"/>
                    </a:lnTo>
                    <a:lnTo>
                      <a:pt x="24" y="5"/>
                    </a:lnTo>
                    <a:lnTo>
                      <a:pt x="25" y="8"/>
                    </a:lnTo>
                    <a:lnTo>
                      <a:pt x="25" y="11"/>
                    </a:lnTo>
                    <a:lnTo>
                      <a:pt x="26" y="14"/>
                    </a:lnTo>
                    <a:lnTo>
                      <a:pt x="26" y="16"/>
                    </a:lnTo>
                    <a:lnTo>
                      <a:pt x="27" y="16"/>
                    </a:lnTo>
                    <a:lnTo>
                      <a:pt x="28" y="14"/>
                    </a:lnTo>
                    <a:lnTo>
                      <a:pt x="29" y="11"/>
                    </a:lnTo>
                    <a:lnTo>
                      <a:pt x="30" y="8"/>
                    </a:lnTo>
                    <a:lnTo>
                      <a:pt x="30" y="6"/>
                    </a:lnTo>
                    <a:lnTo>
                      <a:pt x="31" y="3"/>
                    </a:lnTo>
                    <a:lnTo>
                      <a:pt x="32" y="2"/>
                    </a:lnTo>
                    <a:lnTo>
                      <a:pt x="33" y="3"/>
                    </a:lnTo>
                    <a:lnTo>
                      <a:pt x="34" y="5"/>
                    </a:lnTo>
                    <a:lnTo>
                      <a:pt x="35" y="7"/>
                    </a:lnTo>
                    <a:lnTo>
                      <a:pt x="35" y="11"/>
                    </a:lnTo>
                    <a:lnTo>
                      <a:pt x="36" y="13"/>
                    </a:lnTo>
                    <a:lnTo>
                      <a:pt x="37" y="16"/>
                    </a:lnTo>
                    <a:lnTo>
                      <a:pt x="37" y="1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7" name="Freeform 321"/>
              <p:cNvSpPr>
                <a:spLocks/>
              </p:cNvSpPr>
              <p:nvPr/>
            </p:nvSpPr>
            <p:spPr bwMode="auto">
              <a:xfrm>
                <a:off x="3922714" y="2203452"/>
                <a:ext cx="60325" cy="23813"/>
              </a:xfrm>
              <a:custGeom>
                <a:avLst/>
                <a:gdLst>
                  <a:gd name="T0" fmla="*/ 0 w 38"/>
                  <a:gd name="T1" fmla="*/ 14 h 15"/>
                  <a:gd name="T2" fmla="*/ 1 w 38"/>
                  <a:gd name="T3" fmla="*/ 13 h 15"/>
                  <a:gd name="T4" fmla="*/ 2 w 38"/>
                  <a:gd name="T5" fmla="*/ 11 h 15"/>
                  <a:gd name="T6" fmla="*/ 3 w 38"/>
                  <a:gd name="T7" fmla="*/ 8 h 15"/>
                  <a:gd name="T8" fmla="*/ 3 w 38"/>
                  <a:gd name="T9" fmla="*/ 5 h 15"/>
                  <a:gd name="T10" fmla="*/ 5 w 38"/>
                  <a:gd name="T11" fmla="*/ 0 h 15"/>
                  <a:gd name="T12" fmla="*/ 5 w 38"/>
                  <a:gd name="T13" fmla="*/ 0 h 15"/>
                  <a:gd name="T14" fmla="*/ 6 w 38"/>
                  <a:gd name="T15" fmla="*/ 0 h 15"/>
                  <a:gd name="T16" fmla="*/ 7 w 38"/>
                  <a:gd name="T17" fmla="*/ 1 h 15"/>
                  <a:gd name="T18" fmla="*/ 8 w 38"/>
                  <a:gd name="T19" fmla="*/ 4 h 15"/>
                  <a:gd name="T20" fmla="*/ 8 w 38"/>
                  <a:gd name="T21" fmla="*/ 7 h 15"/>
                  <a:gd name="T22" fmla="*/ 9 w 38"/>
                  <a:gd name="T23" fmla="*/ 10 h 15"/>
                  <a:gd name="T24" fmla="*/ 10 w 38"/>
                  <a:gd name="T25" fmla="*/ 12 h 15"/>
                  <a:gd name="T26" fmla="*/ 10 w 38"/>
                  <a:gd name="T27" fmla="*/ 14 h 15"/>
                  <a:gd name="T28" fmla="*/ 11 w 38"/>
                  <a:gd name="T29" fmla="*/ 14 h 15"/>
                  <a:gd name="T30" fmla="*/ 12 w 38"/>
                  <a:gd name="T31" fmla="*/ 11 h 15"/>
                  <a:gd name="T32" fmla="*/ 13 w 38"/>
                  <a:gd name="T33" fmla="*/ 8 h 15"/>
                  <a:gd name="T34" fmla="*/ 14 w 38"/>
                  <a:gd name="T35" fmla="*/ 5 h 15"/>
                  <a:gd name="T36" fmla="*/ 15 w 38"/>
                  <a:gd name="T37" fmla="*/ 3 h 15"/>
                  <a:gd name="T38" fmla="*/ 16 w 38"/>
                  <a:gd name="T39" fmla="*/ 2 h 15"/>
                  <a:gd name="T40" fmla="*/ 16 w 38"/>
                  <a:gd name="T41" fmla="*/ 1 h 15"/>
                  <a:gd name="T42" fmla="*/ 17 w 38"/>
                  <a:gd name="T43" fmla="*/ 2 h 15"/>
                  <a:gd name="T44" fmla="*/ 17 w 38"/>
                  <a:gd name="T45" fmla="*/ 4 h 15"/>
                  <a:gd name="T46" fmla="*/ 18 w 38"/>
                  <a:gd name="T47" fmla="*/ 6 h 15"/>
                  <a:gd name="T48" fmla="*/ 19 w 38"/>
                  <a:gd name="T49" fmla="*/ 9 h 15"/>
                  <a:gd name="T50" fmla="*/ 20 w 38"/>
                  <a:gd name="T51" fmla="*/ 12 h 15"/>
                  <a:gd name="T52" fmla="*/ 21 w 38"/>
                  <a:gd name="T53" fmla="*/ 14 h 15"/>
                  <a:gd name="T54" fmla="*/ 21 w 38"/>
                  <a:gd name="T55" fmla="*/ 15 h 15"/>
                  <a:gd name="T56" fmla="*/ 22 w 38"/>
                  <a:gd name="T57" fmla="*/ 14 h 15"/>
                  <a:gd name="T58" fmla="*/ 23 w 38"/>
                  <a:gd name="T59" fmla="*/ 12 h 15"/>
                  <a:gd name="T60" fmla="*/ 23 w 38"/>
                  <a:gd name="T61" fmla="*/ 9 h 15"/>
                  <a:gd name="T62" fmla="*/ 24 w 38"/>
                  <a:gd name="T63" fmla="*/ 6 h 15"/>
                  <a:gd name="T64" fmla="*/ 25 w 38"/>
                  <a:gd name="T65" fmla="*/ 3 h 15"/>
                  <a:gd name="T66" fmla="*/ 26 w 38"/>
                  <a:gd name="T67" fmla="*/ 1 h 15"/>
                  <a:gd name="T68" fmla="*/ 26 w 38"/>
                  <a:gd name="T69" fmla="*/ 0 h 15"/>
                  <a:gd name="T70" fmla="*/ 27 w 38"/>
                  <a:gd name="T71" fmla="*/ 0 h 15"/>
                  <a:gd name="T72" fmla="*/ 28 w 38"/>
                  <a:gd name="T73" fmla="*/ 2 h 15"/>
                  <a:gd name="T74" fmla="*/ 28 w 38"/>
                  <a:gd name="T75" fmla="*/ 4 h 15"/>
                  <a:gd name="T76" fmla="*/ 29 w 38"/>
                  <a:gd name="T77" fmla="*/ 7 h 15"/>
                  <a:gd name="T78" fmla="*/ 30 w 38"/>
                  <a:gd name="T79" fmla="*/ 10 h 15"/>
                  <a:gd name="T80" fmla="*/ 31 w 38"/>
                  <a:gd name="T81" fmla="*/ 14 h 15"/>
                  <a:gd name="T82" fmla="*/ 32 w 38"/>
                  <a:gd name="T83" fmla="*/ 14 h 15"/>
                  <a:gd name="T84" fmla="*/ 33 w 38"/>
                  <a:gd name="T85" fmla="*/ 12 h 15"/>
                  <a:gd name="T86" fmla="*/ 33 w 38"/>
                  <a:gd name="T87" fmla="*/ 10 h 15"/>
                  <a:gd name="T88" fmla="*/ 34 w 38"/>
                  <a:gd name="T89" fmla="*/ 7 h 15"/>
                  <a:gd name="T90" fmla="*/ 35 w 38"/>
                  <a:gd name="T91" fmla="*/ 4 h 15"/>
                  <a:gd name="T92" fmla="*/ 35 w 38"/>
                  <a:gd name="T93" fmla="*/ 2 h 15"/>
                  <a:gd name="T94" fmla="*/ 36 w 38"/>
                  <a:gd name="T95" fmla="*/ 0 h 15"/>
                  <a:gd name="T96" fmla="*/ 37 w 38"/>
                  <a:gd name="T97" fmla="*/ 0 h 15"/>
                  <a:gd name="T98" fmla="*/ 38 w 38"/>
                  <a:gd name="T99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5">
                    <a:moveTo>
                      <a:pt x="0" y="14"/>
                    </a:moveTo>
                    <a:lnTo>
                      <a:pt x="1" y="13"/>
                    </a:lnTo>
                    <a:lnTo>
                      <a:pt x="2" y="11"/>
                    </a:lnTo>
                    <a:lnTo>
                      <a:pt x="3" y="8"/>
                    </a:lnTo>
                    <a:lnTo>
                      <a:pt x="3" y="5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7" y="1"/>
                    </a:lnTo>
                    <a:lnTo>
                      <a:pt x="8" y="4"/>
                    </a:lnTo>
                    <a:lnTo>
                      <a:pt x="8" y="7"/>
                    </a:lnTo>
                    <a:lnTo>
                      <a:pt x="9" y="10"/>
                    </a:lnTo>
                    <a:lnTo>
                      <a:pt x="10" y="12"/>
                    </a:lnTo>
                    <a:lnTo>
                      <a:pt x="10" y="14"/>
                    </a:lnTo>
                    <a:lnTo>
                      <a:pt x="11" y="14"/>
                    </a:lnTo>
                    <a:lnTo>
                      <a:pt x="12" y="11"/>
                    </a:lnTo>
                    <a:lnTo>
                      <a:pt x="13" y="8"/>
                    </a:lnTo>
                    <a:lnTo>
                      <a:pt x="14" y="5"/>
                    </a:lnTo>
                    <a:lnTo>
                      <a:pt x="15" y="3"/>
                    </a:lnTo>
                    <a:lnTo>
                      <a:pt x="16" y="2"/>
                    </a:lnTo>
                    <a:lnTo>
                      <a:pt x="16" y="1"/>
                    </a:lnTo>
                    <a:lnTo>
                      <a:pt x="17" y="2"/>
                    </a:lnTo>
                    <a:lnTo>
                      <a:pt x="17" y="4"/>
                    </a:lnTo>
                    <a:lnTo>
                      <a:pt x="18" y="6"/>
                    </a:lnTo>
                    <a:lnTo>
                      <a:pt x="19" y="9"/>
                    </a:lnTo>
                    <a:lnTo>
                      <a:pt x="20" y="12"/>
                    </a:lnTo>
                    <a:lnTo>
                      <a:pt x="21" y="14"/>
                    </a:lnTo>
                    <a:lnTo>
                      <a:pt x="21" y="15"/>
                    </a:lnTo>
                    <a:lnTo>
                      <a:pt x="22" y="14"/>
                    </a:lnTo>
                    <a:lnTo>
                      <a:pt x="23" y="12"/>
                    </a:lnTo>
                    <a:lnTo>
                      <a:pt x="23" y="9"/>
                    </a:lnTo>
                    <a:lnTo>
                      <a:pt x="24" y="6"/>
                    </a:lnTo>
                    <a:lnTo>
                      <a:pt x="25" y="3"/>
                    </a:lnTo>
                    <a:lnTo>
                      <a:pt x="26" y="1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2"/>
                    </a:lnTo>
                    <a:lnTo>
                      <a:pt x="28" y="4"/>
                    </a:lnTo>
                    <a:lnTo>
                      <a:pt x="29" y="7"/>
                    </a:lnTo>
                    <a:lnTo>
                      <a:pt x="30" y="10"/>
                    </a:lnTo>
                    <a:lnTo>
                      <a:pt x="31" y="14"/>
                    </a:lnTo>
                    <a:lnTo>
                      <a:pt x="32" y="14"/>
                    </a:lnTo>
                    <a:lnTo>
                      <a:pt x="33" y="12"/>
                    </a:lnTo>
                    <a:lnTo>
                      <a:pt x="33" y="10"/>
                    </a:lnTo>
                    <a:lnTo>
                      <a:pt x="34" y="7"/>
                    </a:lnTo>
                    <a:lnTo>
                      <a:pt x="35" y="4"/>
                    </a:lnTo>
                    <a:lnTo>
                      <a:pt x="35" y="2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8" name="Freeform 322"/>
              <p:cNvSpPr>
                <a:spLocks/>
              </p:cNvSpPr>
              <p:nvPr/>
            </p:nvSpPr>
            <p:spPr bwMode="auto">
              <a:xfrm>
                <a:off x="3983039" y="2200277"/>
                <a:ext cx="60325" cy="23813"/>
              </a:xfrm>
              <a:custGeom>
                <a:avLst/>
                <a:gdLst>
                  <a:gd name="T0" fmla="*/ 0 w 38"/>
                  <a:gd name="T1" fmla="*/ 2 h 15"/>
                  <a:gd name="T2" fmla="*/ 1 w 38"/>
                  <a:gd name="T3" fmla="*/ 4 h 15"/>
                  <a:gd name="T4" fmla="*/ 1 w 38"/>
                  <a:gd name="T5" fmla="*/ 7 h 15"/>
                  <a:gd name="T6" fmla="*/ 2 w 38"/>
                  <a:gd name="T7" fmla="*/ 12 h 15"/>
                  <a:gd name="T8" fmla="*/ 3 w 38"/>
                  <a:gd name="T9" fmla="*/ 14 h 15"/>
                  <a:gd name="T10" fmla="*/ 4 w 38"/>
                  <a:gd name="T11" fmla="*/ 15 h 15"/>
                  <a:gd name="T12" fmla="*/ 5 w 38"/>
                  <a:gd name="T13" fmla="*/ 14 h 15"/>
                  <a:gd name="T14" fmla="*/ 6 w 38"/>
                  <a:gd name="T15" fmla="*/ 13 h 15"/>
                  <a:gd name="T16" fmla="*/ 6 w 38"/>
                  <a:gd name="T17" fmla="*/ 9 h 15"/>
                  <a:gd name="T18" fmla="*/ 7 w 38"/>
                  <a:gd name="T19" fmla="*/ 7 h 15"/>
                  <a:gd name="T20" fmla="*/ 8 w 38"/>
                  <a:gd name="T21" fmla="*/ 4 h 15"/>
                  <a:gd name="T22" fmla="*/ 8 w 38"/>
                  <a:gd name="T23" fmla="*/ 2 h 15"/>
                  <a:gd name="T24" fmla="*/ 9 w 38"/>
                  <a:gd name="T25" fmla="*/ 1 h 15"/>
                  <a:gd name="T26" fmla="*/ 10 w 38"/>
                  <a:gd name="T27" fmla="*/ 1 h 15"/>
                  <a:gd name="T28" fmla="*/ 10 w 38"/>
                  <a:gd name="T29" fmla="*/ 2 h 15"/>
                  <a:gd name="T30" fmla="*/ 12 w 38"/>
                  <a:gd name="T31" fmla="*/ 7 h 15"/>
                  <a:gd name="T32" fmla="*/ 13 w 38"/>
                  <a:gd name="T33" fmla="*/ 9 h 15"/>
                  <a:gd name="T34" fmla="*/ 13 w 38"/>
                  <a:gd name="T35" fmla="*/ 12 h 15"/>
                  <a:gd name="T36" fmla="*/ 14 w 38"/>
                  <a:gd name="T37" fmla="*/ 14 h 15"/>
                  <a:gd name="T38" fmla="*/ 15 w 38"/>
                  <a:gd name="T39" fmla="*/ 14 h 15"/>
                  <a:gd name="T40" fmla="*/ 15 w 38"/>
                  <a:gd name="T41" fmla="*/ 13 h 15"/>
                  <a:gd name="T42" fmla="*/ 16 w 38"/>
                  <a:gd name="T43" fmla="*/ 11 h 15"/>
                  <a:gd name="T44" fmla="*/ 17 w 38"/>
                  <a:gd name="T45" fmla="*/ 8 h 15"/>
                  <a:gd name="T46" fmla="*/ 18 w 38"/>
                  <a:gd name="T47" fmla="*/ 5 h 15"/>
                  <a:gd name="T48" fmla="*/ 18 w 38"/>
                  <a:gd name="T49" fmla="*/ 3 h 15"/>
                  <a:gd name="T50" fmla="*/ 20 w 38"/>
                  <a:gd name="T51" fmla="*/ 0 h 15"/>
                  <a:gd name="T52" fmla="*/ 20 w 38"/>
                  <a:gd name="T53" fmla="*/ 1 h 15"/>
                  <a:gd name="T54" fmla="*/ 21 w 38"/>
                  <a:gd name="T55" fmla="*/ 2 h 15"/>
                  <a:gd name="T56" fmla="*/ 22 w 38"/>
                  <a:gd name="T57" fmla="*/ 5 h 15"/>
                  <a:gd name="T58" fmla="*/ 23 w 38"/>
                  <a:gd name="T59" fmla="*/ 7 h 15"/>
                  <a:gd name="T60" fmla="*/ 23 w 38"/>
                  <a:gd name="T61" fmla="*/ 10 h 15"/>
                  <a:gd name="T62" fmla="*/ 24 w 38"/>
                  <a:gd name="T63" fmla="*/ 13 h 15"/>
                  <a:gd name="T64" fmla="*/ 25 w 38"/>
                  <a:gd name="T65" fmla="*/ 14 h 15"/>
                  <a:gd name="T66" fmla="*/ 25 w 38"/>
                  <a:gd name="T67" fmla="*/ 13 h 15"/>
                  <a:gd name="T68" fmla="*/ 26 w 38"/>
                  <a:gd name="T69" fmla="*/ 12 h 15"/>
                  <a:gd name="T70" fmla="*/ 27 w 38"/>
                  <a:gd name="T71" fmla="*/ 9 h 15"/>
                  <a:gd name="T72" fmla="*/ 28 w 38"/>
                  <a:gd name="T73" fmla="*/ 6 h 15"/>
                  <a:gd name="T74" fmla="*/ 29 w 38"/>
                  <a:gd name="T75" fmla="*/ 1 h 15"/>
                  <a:gd name="T76" fmla="*/ 30 w 38"/>
                  <a:gd name="T77" fmla="*/ 0 h 15"/>
                  <a:gd name="T78" fmla="*/ 30 w 38"/>
                  <a:gd name="T79" fmla="*/ 0 h 15"/>
                  <a:gd name="T80" fmla="*/ 31 w 38"/>
                  <a:gd name="T81" fmla="*/ 1 h 15"/>
                  <a:gd name="T82" fmla="*/ 32 w 38"/>
                  <a:gd name="T83" fmla="*/ 3 h 15"/>
                  <a:gd name="T84" fmla="*/ 33 w 38"/>
                  <a:gd name="T85" fmla="*/ 5 h 15"/>
                  <a:gd name="T86" fmla="*/ 33 w 38"/>
                  <a:gd name="T87" fmla="*/ 8 h 15"/>
                  <a:gd name="T88" fmla="*/ 34 w 38"/>
                  <a:gd name="T89" fmla="*/ 11 h 15"/>
                  <a:gd name="T90" fmla="*/ 35 w 38"/>
                  <a:gd name="T91" fmla="*/ 13 h 15"/>
                  <a:gd name="T92" fmla="*/ 36 w 38"/>
                  <a:gd name="T93" fmla="*/ 13 h 15"/>
                  <a:gd name="T94" fmla="*/ 36 w 38"/>
                  <a:gd name="T95" fmla="*/ 12 h 15"/>
                  <a:gd name="T96" fmla="*/ 37 w 38"/>
                  <a:gd name="T97" fmla="*/ 10 h 15"/>
                  <a:gd name="T98" fmla="*/ 38 w 38"/>
                  <a:gd name="T99" fmla="*/ 4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5">
                    <a:moveTo>
                      <a:pt x="0" y="2"/>
                    </a:moveTo>
                    <a:lnTo>
                      <a:pt x="1" y="4"/>
                    </a:lnTo>
                    <a:lnTo>
                      <a:pt x="1" y="7"/>
                    </a:lnTo>
                    <a:lnTo>
                      <a:pt x="2" y="12"/>
                    </a:lnTo>
                    <a:lnTo>
                      <a:pt x="3" y="14"/>
                    </a:lnTo>
                    <a:lnTo>
                      <a:pt x="4" y="15"/>
                    </a:lnTo>
                    <a:lnTo>
                      <a:pt x="5" y="14"/>
                    </a:lnTo>
                    <a:lnTo>
                      <a:pt x="6" y="13"/>
                    </a:lnTo>
                    <a:lnTo>
                      <a:pt x="6" y="9"/>
                    </a:lnTo>
                    <a:lnTo>
                      <a:pt x="7" y="7"/>
                    </a:lnTo>
                    <a:lnTo>
                      <a:pt x="8" y="4"/>
                    </a:lnTo>
                    <a:lnTo>
                      <a:pt x="8" y="2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2"/>
                    </a:lnTo>
                    <a:lnTo>
                      <a:pt x="12" y="7"/>
                    </a:lnTo>
                    <a:lnTo>
                      <a:pt x="13" y="9"/>
                    </a:lnTo>
                    <a:lnTo>
                      <a:pt x="13" y="12"/>
                    </a:lnTo>
                    <a:lnTo>
                      <a:pt x="14" y="14"/>
                    </a:lnTo>
                    <a:lnTo>
                      <a:pt x="15" y="14"/>
                    </a:lnTo>
                    <a:lnTo>
                      <a:pt x="15" y="13"/>
                    </a:lnTo>
                    <a:lnTo>
                      <a:pt x="16" y="11"/>
                    </a:lnTo>
                    <a:lnTo>
                      <a:pt x="17" y="8"/>
                    </a:lnTo>
                    <a:lnTo>
                      <a:pt x="18" y="5"/>
                    </a:lnTo>
                    <a:lnTo>
                      <a:pt x="18" y="3"/>
                    </a:lnTo>
                    <a:lnTo>
                      <a:pt x="20" y="0"/>
                    </a:lnTo>
                    <a:lnTo>
                      <a:pt x="20" y="1"/>
                    </a:lnTo>
                    <a:lnTo>
                      <a:pt x="21" y="2"/>
                    </a:lnTo>
                    <a:lnTo>
                      <a:pt x="22" y="5"/>
                    </a:lnTo>
                    <a:lnTo>
                      <a:pt x="23" y="7"/>
                    </a:lnTo>
                    <a:lnTo>
                      <a:pt x="23" y="10"/>
                    </a:lnTo>
                    <a:lnTo>
                      <a:pt x="24" y="13"/>
                    </a:lnTo>
                    <a:lnTo>
                      <a:pt x="25" y="14"/>
                    </a:lnTo>
                    <a:lnTo>
                      <a:pt x="25" y="13"/>
                    </a:lnTo>
                    <a:lnTo>
                      <a:pt x="26" y="12"/>
                    </a:lnTo>
                    <a:lnTo>
                      <a:pt x="27" y="9"/>
                    </a:lnTo>
                    <a:lnTo>
                      <a:pt x="28" y="6"/>
                    </a:lnTo>
                    <a:lnTo>
                      <a:pt x="29" y="1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1" y="1"/>
                    </a:lnTo>
                    <a:lnTo>
                      <a:pt x="32" y="3"/>
                    </a:lnTo>
                    <a:lnTo>
                      <a:pt x="33" y="5"/>
                    </a:lnTo>
                    <a:lnTo>
                      <a:pt x="33" y="8"/>
                    </a:lnTo>
                    <a:lnTo>
                      <a:pt x="34" y="11"/>
                    </a:lnTo>
                    <a:lnTo>
                      <a:pt x="35" y="13"/>
                    </a:lnTo>
                    <a:lnTo>
                      <a:pt x="36" y="13"/>
                    </a:lnTo>
                    <a:lnTo>
                      <a:pt x="36" y="12"/>
                    </a:lnTo>
                    <a:lnTo>
                      <a:pt x="37" y="10"/>
                    </a:lnTo>
                    <a:lnTo>
                      <a:pt x="38" y="4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9" name="Freeform 323"/>
              <p:cNvSpPr>
                <a:spLocks/>
              </p:cNvSpPr>
              <p:nvPr/>
            </p:nvSpPr>
            <p:spPr bwMode="auto">
              <a:xfrm>
                <a:off x="4043364" y="2195514"/>
                <a:ext cx="50800" cy="23813"/>
              </a:xfrm>
              <a:custGeom>
                <a:avLst/>
                <a:gdLst>
                  <a:gd name="T0" fmla="*/ 0 w 32"/>
                  <a:gd name="T1" fmla="*/ 7 h 15"/>
                  <a:gd name="T2" fmla="*/ 1 w 32"/>
                  <a:gd name="T3" fmla="*/ 5 h 15"/>
                  <a:gd name="T4" fmla="*/ 2 w 32"/>
                  <a:gd name="T5" fmla="*/ 3 h 15"/>
                  <a:gd name="T6" fmla="*/ 3 w 32"/>
                  <a:gd name="T7" fmla="*/ 3 h 15"/>
                  <a:gd name="T8" fmla="*/ 3 w 32"/>
                  <a:gd name="T9" fmla="*/ 3 h 15"/>
                  <a:gd name="T10" fmla="*/ 4 w 32"/>
                  <a:gd name="T11" fmla="*/ 4 h 15"/>
                  <a:gd name="T12" fmla="*/ 5 w 32"/>
                  <a:gd name="T13" fmla="*/ 6 h 15"/>
                  <a:gd name="T14" fmla="*/ 5 w 32"/>
                  <a:gd name="T15" fmla="*/ 9 h 15"/>
                  <a:gd name="T16" fmla="*/ 6 w 32"/>
                  <a:gd name="T17" fmla="*/ 12 h 15"/>
                  <a:gd name="T18" fmla="*/ 7 w 32"/>
                  <a:gd name="T19" fmla="*/ 14 h 15"/>
                  <a:gd name="T20" fmla="*/ 8 w 32"/>
                  <a:gd name="T21" fmla="*/ 15 h 15"/>
                  <a:gd name="T22" fmla="*/ 8 w 32"/>
                  <a:gd name="T23" fmla="*/ 14 h 15"/>
                  <a:gd name="T24" fmla="*/ 10 w 32"/>
                  <a:gd name="T25" fmla="*/ 10 h 15"/>
                  <a:gd name="T26" fmla="*/ 10 w 32"/>
                  <a:gd name="T27" fmla="*/ 7 h 15"/>
                  <a:gd name="T28" fmla="*/ 11 w 32"/>
                  <a:gd name="T29" fmla="*/ 5 h 15"/>
                  <a:gd name="T30" fmla="*/ 12 w 32"/>
                  <a:gd name="T31" fmla="*/ 3 h 15"/>
                  <a:gd name="T32" fmla="*/ 13 w 32"/>
                  <a:gd name="T33" fmla="*/ 2 h 15"/>
                  <a:gd name="T34" fmla="*/ 13 w 32"/>
                  <a:gd name="T35" fmla="*/ 1 h 15"/>
                  <a:gd name="T36" fmla="*/ 14 w 32"/>
                  <a:gd name="T37" fmla="*/ 2 h 15"/>
                  <a:gd name="T38" fmla="*/ 15 w 32"/>
                  <a:gd name="T39" fmla="*/ 4 h 15"/>
                  <a:gd name="T40" fmla="*/ 15 w 32"/>
                  <a:gd name="T41" fmla="*/ 6 h 15"/>
                  <a:gd name="T42" fmla="*/ 16 w 32"/>
                  <a:gd name="T43" fmla="*/ 9 h 15"/>
                  <a:gd name="T44" fmla="*/ 17 w 32"/>
                  <a:gd name="T45" fmla="*/ 11 h 15"/>
                  <a:gd name="T46" fmla="*/ 17 w 32"/>
                  <a:gd name="T47" fmla="*/ 13 h 15"/>
                  <a:gd name="T48" fmla="*/ 18 w 32"/>
                  <a:gd name="T49" fmla="*/ 14 h 15"/>
                  <a:gd name="T50" fmla="*/ 19 w 32"/>
                  <a:gd name="T51" fmla="*/ 12 h 15"/>
                  <a:gd name="T52" fmla="*/ 20 w 32"/>
                  <a:gd name="T53" fmla="*/ 10 h 15"/>
                  <a:gd name="T54" fmla="*/ 21 w 32"/>
                  <a:gd name="T55" fmla="*/ 8 h 15"/>
                  <a:gd name="T56" fmla="*/ 21 w 32"/>
                  <a:gd name="T57" fmla="*/ 5 h 15"/>
                  <a:gd name="T58" fmla="*/ 22 w 32"/>
                  <a:gd name="T59" fmla="*/ 3 h 15"/>
                  <a:gd name="T60" fmla="*/ 22 w 32"/>
                  <a:gd name="T61" fmla="*/ 1 h 15"/>
                  <a:gd name="T62" fmla="*/ 23 w 32"/>
                  <a:gd name="T63" fmla="*/ 0 h 15"/>
                  <a:gd name="T64" fmla="*/ 24 w 32"/>
                  <a:gd name="T65" fmla="*/ 0 h 15"/>
                  <a:gd name="T66" fmla="*/ 25 w 32"/>
                  <a:gd name="T67" fmla="*/ 2 h 15"/>
                  <a:gd name="T68" fmla="*/ 26 w 32"/>
                  <a:gd name="T69" fmla="*/ 4 h 15"/>
                  <a:gd name="T70" fmla="*/ 27 w 32"/>
                  <a:gd name="T71" fmla="*/ 9 h 15"/>
                  <a:gd name="T72" fmla="*/ 28 w 32"/>
                  <a:gd name="T73" fmla="*/ 11 h 15"/>
                  <a:gd name="T74" fmla="*/ 28 w 32"/>
                  <a:gd name="T75" fmla="*/ 12 h 15"/>
                  <a:gd name="T76" fmla="*/ 29 w 32"/>
                  <a:gd name="T77" fmla="*/ 12 h 15"/>
                  <a:gd name="T78" fmla="*/ 30 w 32"/>
                  <a:gd name="T79" fmla="*/ 10 h 15"/>
                  <a:gd name="T80" fmla="*/ 31 w 32"/>
                  <a:gd name="T81" fmla="*/ 8 h 15"/>
                  <a:gd name="T82" fmla="*/ 31 w 32"/>
                  <a:gd name="T83" fmla="*/ 5 h 15"/>
                  <a:gd name="T84" fmla="*/ 32 w 32"/>
                  <a:gd name="T85" fmla="*/ 3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32" h="15">
                    <a:moveTo>
                      <a:pt x="0" y="7"/>
                    </a:moveTo>
                    <a:lnTo>
                      <a:pt x="1" y="5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4"/>
                    </a:lnTo>
                    <a:lnTo>
                      <a:pt x="5" y="6"/>
                    </a:lnTo>
                    <a:lnTo>
                      <a:pt x="5" y="9"/>
                    </a:lnTo>
                    <a:lnTo>
                      <a:pt x="6" y="12"/>
                    </a:lnTo>
                    <a:lnTo>
                      <a:pt x="7" y="14"/>
                    </a:lnTo>
                    <a:lnTo>
                      <a:pt x="8" y="15"/>
                    </a:lnTo>
                    <a:lnTo>
                      <a:pt x="8" y="14"/>
                    </a:lnTo>
                    <a:lnTo>
                      <a:pt x="10" y="10"/>
                    </a:lnTo>
                    <a:lnTo>
                      <a:pt x="10" y="7"/>
                    </a:lnTo>
                    <a:lnTo>
                      <a:pt x="11" y="5"/>
                    </a:lnTo>
                    <a:lnTo>
                      <a:pt x="12" y="3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4" y="2"/>
                    </a:lnTo>
                    <a:lnTo>
                      <a:pt x="15" y="4"/>
                    </a:lnTo>
                    <a:lnTo>
                      <a:pt x="15" y="6"/>
                    </a:lnTo>
                    <a:lnTo>
                      <a:pt x="16" y="9"/>
                    </a:lnTo>
                    <a:lnTo>
                      <a:pt x="17" y="11"/>
                    </a:lnTo>
                    <a:lnTo>
                      <a:pt x="17" y="13"/>
                    </a:lnTo>
                    <a:lnTo>
                      <a:pt x="18" y="14"/>
                    </a:lnTo>
                    <a:lnTo>
                      <a:pt x="19" y="12"/>
                    </a:lnTo>
                    <a:lnTo>
                      <a:pt x="20" y="10"/>
                    </a:lnTo>
                    <a:lnTo>
                      <a:pt x="21" y="8"/>
                    </a:lnTo>
                    <a:lnTo>
                      <a:pt x="21" y="5"/>
                    </a:lnTo>
                    <a:lnTo>
                      <a:pt x="22" y="3"/>
                    </a:lnTo>
                    <a:lnTo>
                      <a:pt x="22" y="1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5" y="2"/>
                    </a:lnTo>
                    <a:lnTo>
                      <a:pt x="26" y="4"/>
                    </a:lnTo>
                    <a:lnTo>
                      <a:pt x="27" y="9"/>
                    </a:lnTo>
                    <a:lnTo>
                      <a:pt x="28" y="11"/>
                    </a:lnTo>
                    <a:lnTo>
                      <a:pt x="28" y="12"/>
                    </a:lnTo>
                    <a:lnTo>
                      <a:pt x="29" y="12"/>
                    </a:lnTo>
                    <a:lnTo>
                      <a:pt x="30" y="10"/>
                    </a:lnTo>
                    <a:lnTo>
                      <a:pt x="31" y="8"/>
                    </a:lnTo>
                    <a:lnTo>
                      <a:pt x="31" y="5"/>
                    </a:lnTo>
                    <a:lnTo>
                      <a:pt x="32" y="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0" name="Line 324"/>
              <p:cNvSpPr>
                <a:spLocks noChangeShapeType="1"/>
              </p:cNvSpPr>
              <p:nvPr/>
            </p:nvSpPr>
            <p:spPr bwMode="auto">
              <a:xfrm>
                <a:off x="3332164" y="1595439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1" name="Line 325"/>
              <p:cNvSpPr>
                <a:spLocks noChangeShapeType="1"/>
              </p:cNvSpPr>
              <p:nvPr/>
            </p:nvSpPr>
            <p:spPr bwMode="auto">
              <a:xfrm flipV="1">
                <a:off x="3376614" y="1550989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2" name="Line 326"/>
              <p:cNvSpPr>
                <a:spLocks noChangeShapeType="1"/>
              </p:cNvSpPr>
              <p:nvPr/>
            </p:nvSpPr>
            <p:spPr bwMode="auto">
              <a:xfrm flipV="1">
                <a:off x="3341689" y="1560514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3" name="Line 327"/>
              <p:cNvSpPr>
                <a:spLocks noChangeShapeType="1"/>
              </p:cNvSpPr>
              <p:nvPr/>
            </p:nvSpPr>
            <p:spPr bwMode="auto">
              <a:xfrm>
                <a:off x="3341689" y="1560514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4" name="Line 328"/>
              <p:cNvSpPr>
                <a:spLocks noChangeShapeType="1"/>
              </p:cNvSpPr>
              <p:nvPr/>
            </p:nvSpPr>
            <p:spPr bwMode="auto">
              <a:xfrm>
                <a:off x="3282952" y="1595439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5" name="Line 329"/>
              <p:cNvSpPr>
                <a:spLocks noChangeShapeType="1"/>
              </p:cNvSpPr>
              <p:nvPr/>
            </p:nvSpPr>
            <p:spPr bwMode="auto">
              <a:xfrm flipV="1">
                <a:off x="3327402" y="1550989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6" name="Line 330"/>
              <p:cNvSpPr>
                <a:spLocks noChangeShapeType="1"/>
              </p:cNvSpPr>
              <p:nvPr/>
            </p:nvSpPr>
            <p:spPr bwMode="auto">
              <a:xfrm flipV="1">
                <a:off x="3292477" y="1560514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7" name="Line 331"/>
              <p:cNvSpPr>
                <a:spLocks noChangeShapeType="1"/>
              </p:cNvSpPr>
              <p:nvPr/>
            </p:nvSpPr>
            <p:spPr bwMode="auto">
              <a:xfrm>
                <a:off x="3292477" y="1560514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8" name="Line 332"/>
              <p:cNvSpPr>
                <a:spLocks noChangeShapeType="1"/>
              </p:cNvSpPr>
              <p:nvPr/>
            </p:nvSpPr>
            <p:spPr bwMode="auto">
              <a:xfrm>
                <a:off x="3371852" y="1852614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9" name="Line 333"/>
              <p:cNvSpPr>
                <a:spLocks noChangeShapeType="1"/>
              </p:cNvSpPr>
              <p:nvPr/>
            </p:nvSpPr>
            <p:spPr bwMode="auto">
              <a:xfrm flipV="1">
                <a:off x="3416302" y="1808164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0" name="Line 334"/>
              <p:cNvSpPr>
                <a:spLocks noChangeShapeType="1"/>
              </p:cNvSpPr>
              <p:nvPr/>
            </p:nvSpPr>
            <p:spPr bwMode="auto">
              <a:xfrm flipV="1">
                <a:off x="3381377" y="1817689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1" name="Line 335"/>
              <p:cNvSpPr>
                <a:spLocks noChangeShapeType="1"/>
              </p:cNvSpPr>
              <p:nvPr/>
            </p:nvSpPr>
            <p:spPr bwMode="auto">
              <a:xfrm>
                <a:off x="3381377" y="1817689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2" name="Line 336"/>
              <p:cNvSpPr>
                <a:spLocks noChangeShapeType="1"/>
              </p:cNvSpPr>
              <p:nvPr/>
            </p:nvSpPr>
            <p:spPr bwMode="auto">
              <a:xfrm>
                <a:off x="3232152" y="1822452"/>
                <a:ext cx="90488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3" name="Line 337"/>
              <p:cNvSpPr>
                <a:spLocks noChangeShapeType="1"/>
              </p:cNvSpPr>
              <p:nvPr/>
            </p:nvSpPr>
            <p:spPr bwMode="auto">
              <a:xfrm flipV="1">
                <a:off x="3276602" y="1778002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4" name="Line 338"/>
              <p:cNvSpPr>
                <a:spLocks noChangeShapeType="1"/>
              </p:cNvSpPr>
              <p:nvPr/>
            </p:nvSpPr>
            <p:spPr bwMode="auto">
              <a:xfrm flipV="1">
                <a:off x="3243264" y="1789114"/>
                <a:ext cx="68263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5" name="Line 339"/>
              <p:cNvSpPr>
                <a:spLocks noChangeShapeType="1"/>
              </p:cNvSpPr>
              <p:nvPr/>
            </p:nvSpPr>
            <p:spPr bwMode="auto">
              <a:xfrm>
                <a:off x="3243264" y="1789114"/>
                <a:ext cx="68263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6" name="Rectangle 340"/>
              <p:cNvSpPr>
                <a:spLocks noChangeArrowheads="1"/>
              </p:cNvSpPr>
              <p:nvPr/>
            </p:nvSpPr>
            <p:spPr bwMode="auto">
              <a:xfrm>
                <a:off x="3390902" y="1403352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77" name="Rectangle 341"/>
              <p:cNvSpPr>
                <a:spLocks noChangeArrowheads="1"/>
              </p:cNvSpPr>
              <p:nvPr/>
            </p:nvSpPr>
            <p:spPr bwMode="auto">
              <a:xfrm>
                <a:off x="3440114" y="1531939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78" name="Rectangle 342"/>
              <p:cNvSpPr>
                <a:spLocks noChangeArrowheads="1"/>
              </p:cNvSpPr>
              <p:nvPr/>
            </p:nvSpPr>
            <p:spPr bwMode="auto">
              <a:xfrm>
                <a:off x="3332164" y="1403352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79" name="Rectangle 343"/>
              <p:cNvSpPr>
                <a:spLocks noChangeArrowheads="1"/>
              </p:cNvSpPr>
              <p:nvPr/>
            </p:nvSpPr>
            <p:spPr bwMode="auto">
              <a:xfrm>
                <a:off x="3381377" y="1531939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80" name="Rectangle 344"/>
              <p:cNvSpPr>
                <a:spLocks noChangeArrowheads="1"/>
              </p:cNvSpPr>
              <p:nvPr/>
            </p:nvSpPr>
            <p:spPr bwMode="auto">
              <a:xfrm>
                <a:off x="3430589" y="1660527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81" name="Rectangle 345"/>
              <p:cNvSpPr>
                <a:spLocks noChangeArrowheads="1"/>
              </p:cNvSpPr>
              <p:nvPr/>
            </p:nvSpPr>
            <p:spPr bwMode="auto">
              <a:xfrm>
                <a:off x="3479802" y="1789114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a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82" name="Rectangle 346"/>
              <p:cNvSpPr>
                <a:spLocks noChangeArrowheads="1"/>
              </p:cNvSpPr>
              <p:nvPr/>
            </p:nvSpPr>
            <p:spPr bwMode="auto">
              <a:xfrm>
                <a:off x="3292477" y="1620839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83" name="Rectangle 347"/>
              <p:cNvSpPr>
                <a:spLocks noChangeArrowheads="1"/>
              </p:cNvSpPr>
              <p:nvPr/>
            </p:nvSpPr>
            <p:spPr bwMode="auto">
              <a:xfrm>
                <a:off x="3341689" y="1749427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521" name="Group 520"/>
            <p:cNvGrpSpPr/>
            <p:nvPr/>
          </p:nvGrpSpPr>
          <p:grpSpPr>
            <a:xfrm>
              <a:off x="2509404" y="2733660"/>
              <a:ext cx="1337781" cy="154005"/>
              <a:chOff x="2539884" y="2687940"/>
              <a:chExt cx="1337781" cy="154005"/>
            </a:xfrm>
          </p:grpSpPr>
          <p:sp>
            <p:nvSpPr>
              <p:cNvPr id="518" name="Rectangle 61"/>
              <p:cNvSpPr>
                <a:spLocks noChangeArrowheads="1"/>
              </p:cNvSpPr>
              <p:nvPr/>
            </p:nvSpPr>
            <p:spPr bwMode="auto">
              <a:xfrm>
                <a:off x="2539884" y="2688057"/>
                <a:ext cx="176330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6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19" name="Rectangle 62"/>
              <p:cNvSpPr>
                <a:spLocks noChangeArrowheads="1"/>
              </p:cNvSpPr>
              <p:nvPr/>
            </p:nvSpPr>
            <p:spPr bwMode="auto">
              <a:xfrm>
                <a:off x="3114939" y="2687940"/>
                <a:ext cx="176330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8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20" name="Rectangle 63"/>
              <p:cNvSpPr>
                <a:spLocks noChangeArrowheads="1"/>
              </p:cNvSpPr>
              <p:nvPr/>
            </p:nvSpPr>
            <p:spPr bwMode="auto">
              <a:xfrm>
                <a:off x="3701335" y="2687940"/>
                <a:ext cx="176330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.0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534" name="Group 533"/>
          <p:cNvGrpSpPr/>
          <p:nvPr/>
        </p:nvGrpSpPr>
        <p:grpSpPr>
          <a:xfrm>
            <a:off x="4254431" y="788672"/>
            <a:ext cx="1485791" cy="1440000"/>
            <a:chOff x="4254431" y="788672"/>
            <a:chExt cx="1485791" cy="2099945"/>
          </a:xfrm>
        </p:grpSpPr>
        <p:grpSp>
          <p:nvGrpSpPr>
            <p:cNvPr id="532" name="Group 531"/>
            <p:cNvGrpSpPr/>
            <p:nvPr/>
          </p:nvGrpSpPr>
          <p:grpSpPr>
            <a:xfrm>
              <a:off x="4300222" y="788672"/>
              <a:ext cx="1440000" cy="1944000"/>
              <a:chOff x="4330702" y="781052"/>
              <a:chExt cx="1512888" cy="1887538"/>
            </a:xfrm>
          </p:grpSpPr>
          <p:sp>
            <p:nvSpPr>
              <p:cNvPr id="387" name="Line 351"/>
              <p:cNvSpPr>
                <a:spLocks noChangeShapeType="1"/>
              </p:cNvSpPr>
              <p:nvPr/>
            </p:nvSpPr>
            <p:spPr bwMode="auto">
              <a:xfrm>
                <a:off x="4330702" y="2668589"/>
                <a:ext cx="151288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8" name="Line 352"/>
              <p:cNvSpPr>
                <a:spLocks noChangeShapeType="1"/>
              </p:cNvSpPr>
              <p:nvPr/>
            </p:nvSpPr>
            <p:spPr bwMode="auto">
              <a:xfrm>
                <a:off x="4330702" y="781052"/>
                <a:ext cx="151288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9" name="Line 353"/>
              <p:cNvSpPr>
                <a:spLocks noChangeShapeType="1"/>
              </p:cNvSpPr>
              <p:nvPr/>
            </p:nvSpPr>
            <p:spPr bwMode="auto">
              <a:xfrm flipV="1">
                <a:off x="4330702" y="2649539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0" name="Line 354"/>
              <p:cNvSpPr>
                <a:spLocks noChangeShapeType="1"/>
              </p:cNvSpPr>
              <p:nvPr/>
            </p:nvSpPr>
            <p:spPr bwMode="auto">
              <a:xfrm flipV="1">
                <a:off x="4937127" y="2649539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1" name="Line 355"/>
              <p:cNvSpPr>
                <a:spLocks noChangeShapeType="1"/>
              </p:cNvSpPr>
              <p:nvPr/>
            </p:nvSpPr>
            <p:spPr bwMode="auto">
              <a:xfrm flipV="1">
                <a:off x="5541964" y="2649539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2" name="Line 356"/>
              <p:cNvSpPr>
                <a:spLocks noChangeShapeType="1"/>
              </p:cNvSpPr>
              <p:nvPr/>
            </p:nvSpPr>
            <p:spPr bwMode="auto">
              <a:xfrm>
                <a:off x="4330702" y="781052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3" name="Line 357"/>
              <p:cNvSpPr>
                <a:spLocks noChangeShapeType="1"/>
              </p:cNvSpPr>
              <p:nvPr/>
            </p:nvSpPr>
            <p:spPr bwMode="auto">
              <a:xfrm>
                <a:off x="4937127" y="781052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4" name="Line 358"/>
              <p:cNvSpPr>
                <a:spLocks noChangeShapeType="1"/>
              </p:cNvSpPr>
              <p:nvPr/>
            </p:nvSpPr>
            <p:spPr bwMode="auto">
              <a:xfrm>
                <a:off x="5541964" y="781052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8" name="Line 362"/>
              <p:cNvSpPr>
                <a:spLocks noChangeShapeType="1"/>
              </p:cNvSpPr>
              <p:nvPr/>
            </p:nvSpPr>
            <p:spPr bwMode="auto">
              <a:xfrm flipV="1">
                <a:off x="4330702" y="781052"/>
                <a:ext cx="0" cy="188753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9" name="Line 363"/>
              <p:cNvSpPr>
                <a:spLocks noChangeShapeType="1"/>
              </p:cNvSpPr>
              <p:nvPr/>
            </p:nvSpPr>
            <p:spPr bwMode="auto">
              <a:xfrm flipV="1">
                <a:off x="5843589" y="781052"/>
                <a:ext cx="0" cy="188753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0" name="Line 364"/>
              <p:cNvSpPr>
                <a:spLocks noChangeShapeType="1"/>
              </p:cNvSpPr>
              <p:nvPr/>
            </p:nvSpPr>
            <p:spPr bwMode="auto">
              <a:xfrm>
                <a:off x="4330702" y="2497139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1" name="Line 365"/>
              <p:cNvSpPr>
                <a:spLocks noChangeShapeType="1"/>
              </p:cNvSpPr>
              <p:nvPr/>
            </p:nvSpPr>
            <p:spPr bwMode="auto">
              <a:xfrm>
                <a:off x="4330702" y="1638302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2" name="Line 366"/>
              <p:cNvSpPr>
                <a:spLocks noChangeShapeType="1"/>
              </p:cNvSpPr>
              <p:nvPr/>
            </p:nvSpPr>
            <p:spPr bwMode="auto">
              <a:xfrm>
                <a:off x="4330702" y="781052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3" name="Line 367"/>
              <p:cNvSpPr>
                <a:spLocks noChangeShapeType="1"/>
              </p:cNvSpPr>
              <p:nvPr/>
            </p:nvSpPr>
            <p:spPr bwMode="auto">
              <a:xfrm flipH="1">
                <a:off x="5824539" y="2497139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4" name="Line 368"/>
              <p:cNvSpPr>
                <a:spLocks noChangeShapeType="1"/>
              </p:cNvSpPr>
              <p:nvPr/>
            </p:nvSpPr>
            <p:spPr bwMode="auto">
              <a:xfrm flipH="1">
                <a:off x="5824539" y="1638302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5" name="Line 369"/>
              <p:cNvSpPr>
                <a:spLocks noChangeShapeType="1"/>
              </p:cNvSpPr>
              <p:nvPr/>
            </p:nvSpPr>
            <p:spPr bwMode="auto">
              <a:xfrm flipH="1">
                <a:off x="5824539" y="781052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2" name="Freeform 376"/>
              <p:cNvSpPr>
                <a:spLocks/>
              </p:cNvSpPr>
              <p:nvPr/>
            </p:nvSpPr>
            <p:spPr bwMode="auto">
              <a:xfrm>
                <a:off x="4330702" y="2314577"/>
                <a:ext cx="60325" cy="142875"/>
              </a:xfrm>
              <a:custGeom>
                <a:avLst/>
                <a:gdLst>
                  <a:gd name="T0" fmla="*/ 0 w 38"/>
                  <a:gd name="T1" fmla="*/ 90 h 90"/>
                  <a:gd name="T2" fmla="*/ 0 w 38"/>
                  <a:gd name="T3" fmla="*/ 88 h 90"/>
                  <a:gd name="T4" fmla="*/ 1 w 38"/>
                  <a:gd name="T5" fmla="*/ 83 h 90"/>
                  <a:gd name="T6" fmla="*/ 2 w 38"/>
                  <a:gd name="T7" fmla="*/ 77 h 90"/>
                  <a:gd name="T8" fmla="*/ 3 w 38"/>
                  <a:gd name="T9" fmla="*/ 72 h 90"/>
                  <a:gd name="T10" fmla="*/ 3 w 38"/>
                  <a:gd name="T11" fmla="*/ 69 h 90"/>
                  <a:gd name="T12" fmla="*/ 4 w 38"/>
                  <a:gd name="T13" fmla="*/ 67 h 90"/>
                  <a:gd name="T14" fmla="*/ 5 w 38"/>
                  <a:gd name="T15" fmla="*/ 66 h 90"/>
                  <a:gd name="T16" fmla="*/ 6 w 38"/>
                  <a:gd name="T17" fmla="*/ 69 h 90"/>
                  <a:gd name="T18" fmla="*/ 7 w 38"/>
                  <a:gd name="T19" fmla="*/ 73 h 90"/>
                  <a:gd name="T20" fmla="*/ 8 w 38"/>
                  <a:gd name="T21" fmla="*/ 77 h 90"/>
                  <a:gd name="T22" fmla="*/ 9 w 38"/>
                  <a:gd name="T23" fmla="*/ 80 h 90"/>
                  <a:gd name="T24" fmla="*/ 9 w 38"/>
                  <a:gd name="T25" fmla="*/ 83 h 90"/>
                  <a:gd name="T26" fmla="*/ 10 w 38"/>
                  <a:gd name="T27" fmla="*/ 83 h 90"/>
                  <a:gd name="T28" fmla="*/ 11 w 38"/>
                  <a:gd name="T29" fmla="*/ 81 h 90"/>
                  <a:gd name="T30" fmla="*/ 11 w 38"/>
                  <a:gd name="T31" fmla="*/ 77 h 90"/>
                  <a:gd name="T32" fmla="*/ 12 w 38"/>
                  <a:gd name="T33" fmla="*/ 72 h 90"/>
                  <a:gd name="T34" fmla="*/ 13 w 38"/>
                  <a:gd name="T35" fmla="*/ 67 h 90"/>
                  <a:gd name="T36" fmla="*/ 14 w 38"/>
                  <a:gd name="T37" fmla="*/ 63 h 90"/>
                  <a:gd name="T38" fmla="*/ 14 w 38"/>
                  <a:gd name="T39" fmla="*/ 60 h 90"/>
                  <a:gd name="T40" fmla="*/ 15 w 38"/>
                  <a:gd name="T41" fmla="*/ 58 h 90"/>
                  <a:gd name="T42" fmla="*/ 16 w 38"/>
                  <a:gd name="T43" fmla="*/ 59 h 90"/>
                  <a:gd name="T44" fmla="*/ 17 w 38"/>
                  <a:gd name="T45" fmla="*/ 63 h 90"/>
                  <a:gd name="T46" fmla="*/ 18 w 38"/>
                  <a:gd name="T47" fmla="*/ 66 h 90"/>
                  <a:gd name="T48" fmla="*/ 19 w 38"/>
                  <a:gd name="T49" fmla="*/ 70 h 90"/>
                  <a:gd name="T50" fmla="*/ 19 w 38"/>
                  <a:gd name="T51" fmla="*/ 72 h 90"/>
                  <a:gd name="T52" fmla="*/ 20 w 38"/>
                  <a:gd name="T53" fmla="*/ 73 h 90"/>
                  <a:gd name="T54" fmla="*/ 21 w 38"/>
                  <a:gd name="T55" fmla="*/ 72 h 90"/>
                  <a:gd name="T56" fmla="*/ 22 w 38"/>
                  <a:gd name="T57" fmla="*/ 69 h 90"/>
                  <a:gd name="T58" fmla="*/ 22 w 38"/>
                  <a:gd name="T59" fmla="*/ 65 h 90"/>
                  <a:gd name="T60" fmla="*/ 23 w 38"/>
                  <a:gd name="T61" fmla="*/ 61 h 90"/>
                  <a:gd name="T62" fmla="*/ 24 w 38"/>
                  <a:gd name="T63" fmla="*/ 57 h 90"/>
                  <a:gd name="T64" fmla="*/ 24 w 38"/>
                  <a:gd name="T65" fmla="*/ 54 h 90"/>
                  <a:gd name="T66" fmla="*/ 25 w 38"/>
                  <a:gd name="T67" fmla="*/ 51 h 90"/>
                  <a:gd name="T68" fmla="*/ 26 w 38"/>
                  <a:gd name="T69" fmla="*/ 50 h 90"/>
                  <a:gd name="T70" fmla="*/ 27 w 38"/>
                  <a:gd name="T71" fmla="*/ 49 h 90"/>
                  <a:gd name="T72" fmla="*/ 28 w 38"/>
                  <a:gd name="T73" fmla="*/ 47 h 90"/>
                  <a:gd name="T74" fmla="*/ 29 w 38"/>
                  <a:gd name="T75" fmla="*/ 45 h 90"/>
                  <a:gd name="T76" fmla="*/ 30 w 38"/>
                  <a:gd name="T77" fmla="*/ 41 h 90"/>
                  <a:gd name="T78" fmla="*/ 30 w 38"/>
                  <a:gd name="T79" fmla="*/ 36 h 90"/>
                  <a:gd name="T80" fmla="*/ 31 w 38"/>
                  <a:gd name="T81" fmla="*/ 30 h 90"/>
                  <a:gd name="T82" fmla="*/ 32 w 38"/>
                  <a:gd name="T83" fmla="*/ 23 h 90"/>
                  <a:gd name="T84" fmla="*/ 33 w 38"/>
                  <a:gd name="T85" fmla="*/ 16 h 90"/>
                  <a:gd name="T86" fmla="*/ 33 w 38"/>
                  <a:gd name="T87" fmla="*/ 11 h 90"/>
                  <a:gd name="T88" fmla="*/ 34 w 38"/>
                  <a:gd name="T89" fmla="*/ 6 h 90"/>
                  <a:gd name="T90" fmla="*/ 35 w 38"/>
                  <a:gd name="T91" fmla="*/ 2 h 90"/>
                  <a:gd name="T92" fmla="*/ 35 w 38"/>
                  <a:gd name="T93" fmla="*/ 0 h 90"/>
                  <a:gd name="T94" fmla="*/ 36 w 38"/>
                  <a:gd name="T95" fmla="*/ 0 h 90"/>
                  <a:gd name="T96" fmla="*/ 37 w 38"/>
                  <a:gd name="T97" fmla="*/ 1 h 90"/>
                  <a:gd name="T98" fmla="*/ 38 w 38"/>
                  <a:gd name="T99" fmla="*/ 4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90">
                    <a:moveTo>
                      <a:pt x="0" y="90"/>
                    </a:moveTo>
                    <a:lnTo>
                      <a:pt x="0" y="88"/>
                    </a:lnTo>
                    <a:lnTo>
                      <a:pt x="1" y="83"/>
                    </a:lnTo>
                    <a:lnTo>
                      <a:pt x="2" y="77"/>
                    </a:lnTo>
                    <a:lnTo>
                      <a:pt x="3" y="72"/>
                    </a:lnTo>
                    <a:lnTo>
                      <a:pt x="3" y="69"/>
                    </a:lnTo>
                    <a:lnTo>
                      <a:pt x="4" y="67"/>
                    </a:lnTo>
                    <a:lnTo>
                      <a:pt x="5" y="66"/>
                    </a:lnTo>
                    <a:lnTo>
                      <a:pt x="6" y="69"/>
                    </a:lnTo>
                    <a:lnTo>
                      <a:pt x="7" y="73"/>
                    </a:lnTo>
                    <a:lnTo>
                      <a:pt x="8" y="77"/>
                    </a:lnTo>
                    <a:lnTo>
                      <a:pt x="9" y="80"/>
                    </a:lnTo>
                    <a:lnTo>
                      <a:pt x="9" y="83"/>
                    </a:lnTo>
                    <a:lnTo>
                      <a:pt x="10" y="83"/>
                    </a:lnTo>
                    <a:lnTo>
                      <a:pt x="11" y="81"/>
                    </a:lnTo>
                    <a:lnTo>
                      <a:pt x="11" y="77"/>
                    </a:lnTo>
                    <a:lnTo>
                      <a:pt x="12" y="72"/>
                    </a:lnTo>
                    <a:lnTo>
                      <a:pt x="13" y="67"/>
                    </a:lnTo>
                    <a:lnTo>
                      <a:pt x="14" y="63"/>
                    </a:lnTo>
                    <a:lnTo>
                      <a:pt x="14" y="60"/>
                    </a:lnTo>
                    <a:lnTo>
                      <a:pt x="15" y="58"/>
                    </a:lnTo>
                    <a:lnTo>
                      <a:pt x="16" y="59"/>
                    </a:lnTo>
                    <a:lnTo>
                      <a:pt x="17" y="63"/>
                    </a:lnTo>
                    <a:lnTo>
                      <a:pt x="18" y="66"/>
                    </a:lnTo>
                    <a:lnTo>
                      <a:pt x="19" y="70"/>
                    </a:lnTo>
                    <a:lnTo>
                      <a:pt x="19" y="72"/>
                    </a:lnTo>
                    <a:lnTo>
                      <a:pt x="20" y="73"/>
                    </a:lnTo>
                    <a:lnTo>
                      <a:pt x="21" y="72"/>
                    </a:lnTo>
                    <a:lnTo>
                      <a:pt x="22" y="69"/>
                    </a:lnTo>
                    <a:lnTo>
                      <a:pt x="22" y="65"/>
                    </a:lnTo>
                    <a:lnTo>
                      <a:pt x="23" y="61"/>
                    </a:lnTo>
                    <a:lnTo>
                      <a:pt x="24" y="57"/>
                    </a:lnTo>
                    <a:lnTo>
                      <a:pt x="24" y="54"/>
                    </a:lnTo>
                    <a:lnTo>
                      <a:pt x="25" y="51"/>
                    </a:lnTo>
                    <a:lnTo>
                      <a:pt x="26" y="50"/>
                    </a:lnTo>
                    <a:lnTo>
                      <a:pt x="27" y="49"/>
                    </a:lnTo>
                    <a:lnTo>
                      <a:pt x="28" y="47"/>
                    </a:lnTo>
                    <a:lnTo>
                      <a:pt x="29" y="45"/>
                    </a:lnTo>
                    <a:lnTo>
                      <a:pt x="30" y="41"/>
                    </a:lnTo>
                    <a:lnTo>
                      <a:pt x="30" y="36"/>
                    </a:lnTo>
                    <a:lnTo>
                      <a:pt x="31" y="30"/>
                    </a:lnTo>
                    <a:lnTo>
                      <a:pt x="32" y="23"/>
                    </a:lnTo>
                    <a:lnTo>
                      <a:pt x="33" y="16"/>
                    </a:lnTo>
                    <a:lnTo>
                      <a:pt x="33" y="11"/>
                    </a:lnTo>
                    <a:lnTo>
                      <a:pt x="34" y="6"/>
                    </a:lnTo>
                    <a:lnTo>
                      <a:pt x="35" y="2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7" y="1"/>
                    </a:lnTo>
                    <a:lnTo>
                      <a:pt x="38" y="4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3" name="Freeform 377"/>
              <p:cNvSpPr>
                <a:spLocks/>
              </p:cNvSpPr>
              <p:nvPr/>
            </p:nvSpPr>
            <p:spPr bwMode="auto">
              <a:xfrm>
                <a:off x="4391027" y="2320927"/>
                <a:ext cx="60325" cy="92075"/>
              </a:xfrm>
              <a:custGeom>
                <a:avLst/>
                <a:gdLst>
                  <a:gd name="T0" fmla="*/ 0 w 38"/>
                  <a:gd name="T1" fmla="*/ 0 h 58"/>
                  <a:gd name="T2" fmla="*/ 1 w 38"/>
                  <a:gd name="T3" fmla="*/ 10 h 58"/>
                  <a:gd name="T4" fmla="*/ 2 w 38"/>
                  <a:gd name="T5" fmla="*/ 18 h 58"/>
                  <a:gd name="T6" fmla="*/ 2 w 38"/>
                  <a:gd name="T7" fmla="*/ 27 h 58"/>
                  <a:gd name="T8" fmla="*/ 3 w 38"/>
                  <a:gd name="T9" fmla="*/ 37 h 58"/>
                  <a:gd name="T10" fmla="*/ 4 w 38"/>
                  <a:gd name="T11" fmla="*/ 46 h 58"/>
                  <a:gd name="T12" fmla="*/ 5 w 38"/>
                  <a:gd name="T13" fmla="*/ 54 h 58"/>
                  <a:gd name="T14" fmla="*/ 6 w 38"/>
                  <a:gd name="T15" fmla="*/ 58 h 58"/>
                  <a:gd name="T16" fmla="*/ 6 w 38"/>
                  <a:gd name="T17" fmla="*/ 58 h 58"/>
                  <a:gd name="T18" fmla="*/ 7 w 38"/>
                  <a:gd name="T19" fmla="*/ 56 h 58"/>
                  <a:gd name="T20" fmla="*/ 7 w 38"/>
                  <a:gd name="T21" fmla="*/ 52 h 58"/>
                  <a:gd name="T22" fmla="*/ 8 w 38"/>
                  <a:gd name="T23" fmla="*/ 48 h 58"/>
                  <a:gd name="T24" fmla="*/ 9 w 38"/>
                  <a:gd name="T25" fmla="*/ 46 h 58"/>
                  <a:gd name="T26" fmla="*/ 10 w 38"/>
                  <a:gd name="T27" fmla="*/ 44 h 58"/>
                  <a:gd name="T28" fmla="*/ 11 w 38"/>
                  <a:gd name="T29" fmla="*/ 45 h 58"/>
                  <a:gd name="T30" fmla="*/ 12 w 38"/>
                  <a:gd name="T31" fmla="*/ 49 h 58"/>
                  <a:gd name="T32" fmla="*/ 13 w 38"/>
                  <a:gd name="T33" fmla="*/ 52 h 58"/>
                  <a:gd name="T34" fmla="*/ 13 w 38"/>
                  <a:gd name="T35" fmla="*/ 55 h 58"/>
                  <a:gd name="T36" fmla="*/ 14 w 38"/>
                  <a:gd name="T37" fmla="*/ 56 h 58"/>
                  <a:gd name="T38" fmla="*/ 15 w 38"/>
                  <a:gd name="T39" fmla="*/ 56 h 58"/>
                  <a:gd name="T40" fmla="*/ 16 w 38"/>
                  <a:gd name="T41" fmla="*/ 53 h 58"/>
                  <a:gd name="T42" fmla="*/ 16 w 38"/>
                  <a:gd name="T43" fmla="*/ 49 h 58"/>
                  <a:gd name="T44" fmla="*/ 17 w 38"/>
                  <a:gd name="T45" fmla="*/ 44 h 58"/>
                  <a:gd name="T46" fmla="*/ 18 w 38"/>
                  <a:gd name="T47" fmla="*/ 40 h 58"/>
                  <a:gd name="T48" fmla="*/ 18 w 38"/>
                  <a:gd name="T49" fmla="*/ 36 h 58"/>
                  <a:gd name="T50" fmla="*/ 19 w 38"/>
                  <a:gd name="T51" fmla="*/ 34 h 58"/>
                  <a:gd name="T52" fmla="*/ 20 w 38"/>
                  <a:gd name="T53" fmla="*/ 33 h 58"/>
                  <a:gd name="T54" fmla="*/ 21 w 38"/>
                  <a:gd name="T55" fmla="*/ 34 h 58"/>
                  <a:gd name="T56" fmla="*/ 22 w 38"/>
                  <a:gd name="T57" fmla="*/ 37 h 58"/>
                  <a:gd name="T58" fmla="*/ 23 w 38"/>
                  <a:gd name="T59" fmla="*/ 44 h 58"/>
                  <a:gd name="T60" fmla="*/ 23 w 38"/>
                  <a:gd name="T61" fmla="*/ 47 h 58"/>
                  <a:gd name="T62" fmla="*/ 24 w 38"/>
                  <a:gd name="T63" fmla="*/ 49 h 58"/>
                  <a:gd name="T64" fmla="*/ 25 w 38"/>
                  <a:gd name="T65" fmla="*/ 49 h 58"/>
                  <a:gd name="T66" fmla="*/ 26 w 38"/>
                  <a:gd name="T67" fmla="*/ 47 h 58"/>
                  <a:gd name="T68" fmla="*/ 27 w 38"/>
                  <a:gd name="T69" fmla="*/ 43 h 58"/>
                  <a:gd name="T70" fmla="*/ 27 w 38"/>
                  <a:gd name="T71" fmla="*/ 39 h 58"/>
                  <a:gd name="T72" fmla="*/ 28 w 38"/>
                  <a:gd name="T73" fmla="*/ 34 h 58"/>
                  <a:gd name="T74" fmla="*/ 29 w 38"/>
                  <a:gd name="T75" fmla="*/ 30 h 58"/>
                  <a:gd name="T76" fmla="*/ 29 w 38"/>
                  <a:gd name="T77" fmla="*/ 28 h 58"/>
                  <a:gd name="T78" fmla="*/ 30 w 38"/>
                  <a:gd name="T79" fmla="*/ 27 h 58"/>
                  <a:gd name="T80" fmla="*/ 31 w 38"/>
                  <a:gd name="T81" fmla="*/ 27 h 58"/>
                  <a:gd name="T82" fmla="*/ 32 w 38"/>
                  <a:gd name="T83" fmla="*/ 29 h 58"/>
                  <a:gd name="T84" fmla="*/ 32 w 38"/>
                  <a:gd name="T85" fmla="*/ 32 h 58"/>
                  <a:gd name="T86" fmla="*/ 34 w 38"/>
                  <a:gd name="T87" fmla="*/ 40 h 58"/>
                  <a:gd name="T88" fmla="*/ 34 w 38"/>
                  <a:gd name="T89" fmla="*/ 43 h 58"/>
                  <a:gd name="T90" fmla="*/ 35 w 38"/>
                  <a:gd name="T91" fmla="*/ 44 h 58"/>
                  <a:gd name="T92" fmla="*/ 36 w 38"/>
                  <a:gd name="T93" fmla="*/ 43 h 58"/>
                  <a:gd name="T94" fmla="*/ 37 w 38"/>
                  <a:gd name="T95" fmla="*/ 40 h 58"/>
                  <a:gd name="T96" fmla="*/ 37 w 38"/>
                  <a:gd name="T97" fmla="*/ 36 h 58"/>
                  <a:gd name="T98" fmla="*/ 38 w 38"/>
                  <a:gd name="T99" fmla="*/ 31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58">
                    <a:moveTo>
                      <a:pt x="0" y="0"/>
                    </a:moveTo>
                    <a:lnTo>
                      <a:pt x="1" y="10"/>
                    </a:lnTo>
                    <a:lnTo>
                      <a:pt x="2" y="18"/>
                    </a:lnTo>
                    <a:lnTo>
                      <a:pt x="2" y="27"/>
                    </a:lnTo>
                    <a:lnTo>
                      <a:pt x="3" y="37"/>
                    </a:lnTo>
                    <a:lnTo>
                      <a:pt x="4" y="46"/>
                    </a:lnTo>
                    <a:lnTo>
                      <a:pt x="5" y="54"/>
                    </a:lnTo>
                    <a:lnTo>
                      <a:pt x="6" y="58"/>
                    </a:lnTo>
                    <a:lnTo>
                      <a:pt x="6" y="58"/>
                    </a:lnTo>
                    <a:lnTo>
                      <a:pt x="7" y="56"/>
                    </a:lnTo>
                    <a:lnTo>
                      <a:pt x="7" y="52"/>
                    </a:lnTo>
                    <a:lnTo>
                      <a:pt x="8" y="48"/>
                    </a:lnTo>
                    <a:lnTo>
                      <a:pt x="9" y="46"/>
                    </a:lnTo>
                    <a:lnTo>
                      <a:pt x="10" y="44"/>
                    </a:lnTo>
                    <a:lnTo>
                      <a:pt x="11" y="45"/>
                    </a:lnTo>
                    <a:lnTo>
                      <a:pt x="12" y="49"/>
                    </a:lnTo>
                    <a:lnTo>
                      <a:pt x="13" y="52"/>
                    </a:lnTo>
                    <a:lnTo>
                      <a:pt x="13" y="55"/>
                    </a:lnTo>
                    <a:lnTo>
                      <a:pt x="14" y="56"/>
                    </a:lnTo>
                    <a:lnTo>
                      <a:pt x="15" y="56"/>
                    </a:lnTo>
                    <a:lnTo>
                      <a:pt x="16" y="53"/>
                    </a:lnTo>
                    <a:lnTo>
                      <a:pt x="16" y="49"/>
                    </a:lnTo>
                    <a:lnTo>
                      <a:pt x="17" y="44"/>
                    </a:lnTo>
                    <a:lnTo>
                      <a:pt x="18" y="40"/>
                    </a:lnTo>
                    <a:lnTo>
                      <a:pt x="18" y="36"/>
                    </a:lnTo>
                    <a:lnTo>
                      <a:pt x="19" y="34"/>
                    </a:lnTo>
                    <a:lnTo>
                      <a:pt x="20" y="33"/>
                    </a:lnTo>
                    <a:lnTo>
                      <a:pt x="21" y="34"/>
                    </a:lnTo>
                    <a:lnTo>
                      <a:pt x="22" y="37"/>
                    </a:lnTo>
                    <a:lnTo>
                      <a:pt x="23" y="44"/>
                    </a:lnTo>
                    <a:lnTo>
                      <a:pt x="23" y="47"/>
                    </a:lnTo>
                    <a:lnTo>
                      <a:pt x="24" y="49"/>
                    </a:lnTo>
                    <a:lnTo>
                      <a:pt x="25" y="49"/>
                    </a:lnTo>
                    <a:lnTo>
                      <a:pt x="26" y="47"/>
                    </a:lnTo>
                    <a:lnTo>
                      <a:pt x="27" y="43"/>
                    </a:lnTo>
                    <a:lnTo>
                      <a:pt x="27" y="39"/>
                    </a:lnTo>
                    <a:lnTo>
                      <a:pt x="28" y="34"/>
                    </a:lnTo>
                    <a:lnTo>
                      <a:pt x="29" y="30"/>
                    </a:lnTo>
                    <a:lnTo>
                      <a:pt x="29" y="28"/>
                    </a:lnTo>
                    <a:lnTo>
                      <a:pt x="30" y="27"/>
                    </a:lnTo>
                    <a:lnTo>
                      <a:pt x="31" y="27"/>
                    </a:lnTo>
                    <a:lnTo>
                      <a:pt x="32" y="29"/>
                    </a:lnTo>
                    <a:lnTo>
                      <a:pt x="32" y="32"/>
                    </a:lnTo>
                    <a:lnTo>
                      <a:pt x="34" y="40"/>
                    </a:lnTo>
                    <a:lnTo>
                      <a:pt x="34" y="43"/>
                    </a:lnTo>
                    <a:lnTo>
                      <a:pt x="35" y="44"/>
                    </a:lnTo>
                    <a:lnTo>
                      <a:pt x="36" y="43"/>
                    </a:lnTo>
                    <a:lnTo>
                      <a:pt x="37" y="40"/>
                    </a:lnTo>
                    <a:lnTo>
                      <a:pt x="37" y="36"/>
                    </a:lnTo>
                    <a:lnTo>
                      <a:pt x="38" y="3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4" name="Freeform 378"/>
              <p:cNvSpPr>
                <a:spLocks/>
              </p:cNvSpPr>
              <p:nvPr/>
            </p:nvSpPr>
            <p:spPr bwMode="auto">
              <a:xfrm>
                <a:off x="4451352" y="2255839"/>
                <a:ext cx="60325" cy="230188"/>
              </a:xfrm>
              <a:custGeom>
                <a:avLst/>
                <a:gdLst>
                  <a:gd name="T0" fmla="*/ 0 w 38"/>
                  <a:gd name="T1" fmla="*/ 72 h 145"/>
                  <a:gd name="T2" fmla="*/ 1 w 38"/>
                  <a:gd name="T3" fmla="*/ 68 h 145"/>
                  <a:gd name="T4" fmla="*/ 1 w 38"/>
                  <a:gd name="T5" fmla="*/ 65 h 145"/>
                  <a:gd name="T6" fmla="*/ 2 w 38"/>
                  <a:gd name="T7" fmla="*/ 64 h 145"/>
                  <a:gd name="T8" fmla="*/ 3 w 38"/>
                  <a:gd name="T9" fmla="*/ 64 h 145"/>
                  <a:gd name="T10" fmla="*/ 4 w 38"/>
                  <a:gd name="T11" fmla="*/ 65 h 145"/>
                  <a:gd name="T12" fmla="*/ 5 w 38"/>
                  <a:gd name="T13" fmla="*/ 68 h 145"/>
                  <a:gd name="T14" fmla="*/ 5 w 38"/>
                  <a:gd name="T15" fmla="*/ 72 h 145"/>
                  <a:gd name="T16" fmla="*/ 6 w 38"/>
                  <a:gd name="T17" fmla="*/ 80 h 145"/>
                  <a:gd name="T18" fmla="*/ 7 w 38"/>
                  <a:gd name="T19" fmla="*/ 83 h 145"/>
                  <a:gd name="T20" fmla="*/ 8 w 38"/>
                  <a:gd name="T21" fmla="*/ 84 h 145"/>
                  <a:gd name="T22" fmla="*/ 9 w 38"/>
                  <a:gd name="T23" fmla="*/ 82 h 145"/>
                  <a:gd name="T24" fmla="*/ 10 w 38"/>
                  <a:gd name="T25" fmla="*/ 78 h 145"/>
                  <a:gd name="T26" fmla="*/ 10 w 38"/>
                  <a:gd name="T27" fmla="*/ 73 h 145"/>
                  <a:gd name="T28" fmla="*/ 11 w 38"/>
                  <a:gd name="T29" fmla="*/ 69 h 145"/>
                  <a:gd name="T30" fmla="*/ 12 w 38"/>
                  <a:gd name="T31" fmla="*/ 65 h 145"/>
                  <a:gd name="T32" fmla="*/ 12 w 38"/>
                  <a:gd name="T33" fmla="*/ 63 h 145"/>
                  <a:gd name="T34" fmla="*/ 13 w 38"/>
                  <a:gd name="T35" fmla="*/ 63 h 145"/>
                  <a:gd name="T36" fmla="*/ 14 w 38"/>
                  <a:gd name="T37" fmla="*/ 65 h 145"/>
                  <a:gd name="T38" fmla="*/ 15 w 38"/>
                  <a:gd name="T39" fmla="*/ 70 h 145"/>
                  <a:gd name="T40" fmla="*/ 15 w 38"/>
                  <a:gd name="T41" fmla="*/ 77 h 145"/>
                  <a:gd name="T42" fmla="*/ 16 w 38"/>
                  <a:gd name="T43" fmla="*/ 87 h 145"/>
                  <a:gd name="T44" fmla="*/ 17 w 38"/>
                  <a:gd name="T45" fmla="*/ 116 h 145"/>
                  <a:gd name="T46" fmla="*/ 18 w 38"/>
                  <a:gd name="T47" fmla="*/ 133 h 145"/>
                  <a:gd name="T48" fmla="*/ 19 w 38"/>
                  <a:gd name="T49" fmla="*/ 145 h 145"/>
                  <a:gd name="T50" fmla="*/ 20 w 38"/>
                  <a:gd name="T51" fmla="*/ 144 h 145"/>
                  <a:gd name="T52" fmla="*/ 21 w 38"/>
                  <a:gd name="T53" fmla="*/ 129 h 145"/>
                  <a:gd name="T54" fmla="*/ 21 w 38"/>
                  <a:gd name="T55" fmla="*/ 110 h 145"/>
                  <a:gd name="T56" fmla="*/ 22 w 38"/>
                  <a:gd name="T57" fmla="*/ 92 h 145"/>
                  <a:gd name="T58" fmla="*/ 22 w 38"/>
                  <a:gd name="T59" fmla="*/ 76 h 145"/>
                  <a:gd name="T60" fmla="*/ 23 w 38"/>
                  <a:gd name="T61" fmla="*/ 62 h 145"/>
                  <a:gd name="T62" fmla="*/ 24 w 38"/>
                  <a:gd name="T63" fmla="*/ 51 h 145"/>
                  <a:gd name="T64" fmla="*/ 25 w 38"/>
                  <a:gd name="T65" fmla="*/ 41 h 145"/>
                  <a:gd name="T66" fmla="*/ 26 w 38"/>
                  <a:gd name="T67" fmla="*/ 33 h 145"/>
                  <a:gd name="T68" fmla="*/ 26 w 38"/>
                  <a:gd name="T69" fmla="*/ 26 h 145"/>
                  <a:gd name="T70" fmla="*/ 27 w 38"/>
                  <a:gd name="T71" fmla="*/ 20 h 145"/>
                  <a:gd name="T72" fmla="*/ 28 w 38"/>
                  <a:gd name="T73" fmla="*/ 10 h 145"/>
                  <a:gd name="T74" fmla="*/ 29 w 38"/>
                  <a:gd name="T75" fmla="*/ 6 h 145"/>
                  <a:gd name="T76" fmla="*/ 30 w 38"/>
                  <a:gd name="T77" fmla="*/ 3 h 145"/>
                  <a:gd name="T78" fmla="*/ 31 w 38"/>
                  <a:gd name="T79" fmla="*/ 1 h 145"/>
                  <a:gd name="T80" fmla="*/ 31 w 38"/>
                  <a:gd name="T81" fmla="*/ 0 h 145"/>
                  <a:gd name="T82" fmla="*/ 32 w 38"/>
                  <a:gd name="T83" fmla="*/ 0 h 145"/>
                  <a:gd name="T84" fmla="*/ 33 w 38"/>
                  <a:gd name="T85" fmla="*/ 0 h 145"/>
                  <a:gd name="T86" fmla="*/ 33 w 38"/>
                  <a:gd name="T87" fmla="*/ 2 h 145"/>
                  <a:gd name="T88" fmla="*/ 34 w 38"/>
                  <a:gd name="T89" fmla="*/ 6 h 145"/>
                  <a:gd name="T90" fmla="*/ 35 w 38"/>
                  <a:gd name="T91" fmla="*/ 9 h 145"/>
                  <a:gd name="T92" fmla="*/ 36 w 38"/>
                  <a:gd name="T93" fmla="*/ 14 h 145"/>
                  <a:gd name="T94" fmla="*/ 36 w 38"/>
                  <a:gd name="T95" fmla="*/ 20 h 145"/>
                  <a:gd name="T96" fmla="*/ 37 w 38"/>
                  <a:gd name="T97" fmla="*/ 25 h 145"/>
                  <a:gd name="T98" fmla="*/ 38 w 38"/>
                  <a:gd name="T99" fmla="*/ 29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45">
                    <a:moveTo>
                      <a:pt x="0" y="72"/>
                    </a:moveTo>
                    <a:lnTo>
                      <a:pt x="1" y="68"/>
                    </a:lnTo>
                    <a:lnTo>
                      <a:pt x="1" y="65"/>
                    </a:lnTo>
                    <a:lnTo>
                      <a:pt x="2" y="64"/>
                    </a:lnTo>
                    <a:lnTo>
                      <a:pt x="3" y="64"/>
                    </a:lnTo>
                    <a:lnTo>
                      <a:pt x="4" y="65"/>
                    </a:lnTo>
                    <a:lnTo>
                      <a:pt x="5" y="68"/>
                    </a:lnTo>
                    <a:lnTo>
                      <a:pt x="5" y="72"/>
                    </a:lnTo>
                    <a:lnTo>
                      <a:pt x="6" y="80"/>
                    </a:lnTo>
                    <a:lnTo>
                      <a:pt x="7" y="83"/>
                    </a:lnTo>
                    <a:lnTo>
                      <a:pt x="8" y="84"/>
                    </a:lnTo>
                    <a:lnTo>
                      <a:pt x="9" y="82"/>
                    </a:lnTo>
                    <a:lnTo>
                      <a:pt x="10" y="78"/>
                    </a:lnTo>
                    <a:lnTo>
                      <a:pt x="10" y="73"/>
                    </a:lnTo>
                    <a:lnTo>
                      <a:pt x="11" y="69"/>
                    </a:lnTo>
                    <a:lnTo>
                      <a:pt x="12" y="65"/>
                    </a:lnTo>
                    <a:lnTo>
                      <a:pt x="12" y="63"/>
                    </a:lnTo>
                    <a:lnTo>
                      <a:pt x="13" y="63"/>
                    </a:lnTo>
                    <a:lnTo>
                      <a:pt x="14" y="65"/>
                    </a:lnTo>
                    <a:lnTo>
                      <a:pt x="15" y="70"/>
                    </a:lnTo>
                    <a:lnTo>
                      <a:pt x="15" y="77"/>
                    </a:lnTo>
                    <a:lnTo>
                      <a:pt x="16" y="87"/>
                    </a:lnTo>
                    <a:lnTo>
                      <a:pt x="17" y="116"/>
                    </a:lnTo>
                    <a:lnTo>
                      <a:pt x="18" y="133"/>
                    </a:lnTo>
                    <a:lnTo>
                      <a:pt x="19" y="145"/>
                    </a:lnTo>
                    <a:lnTo>
                      <a:pt x="20" y="144"/>
                    </a:lnTo>
                    <a:lnTo>
                      <a:pt x="21" y="129"/>
                    </a:lnTo>
                    <a:lnTo>
                      <a:pt x="21" y="110"/>
                    </a:lnTo>
                    <a:lnTo>
                      <a:pt x="22" y="92"/>
                    </a:lnTo>
                    <a:lnTo>
                      <a:pt x="22" y="76"/>
                    </a:lnTo>
                    <a:lnTo>
                      <a:pt x="23" y="62"/>
                    </a:lnTo>
                    <a:lnTo>
                      <a:pt x="24" y="51"/>
                    </a:lnTo>
                    <a:lnTo>
                      <a:pt x="25" y="41"/>
                    </a:lnTo>
                    <a:lnTo>
                      <a:pt x="26" y="33"/>
                    </a:lnTo>
                    <a:lnTo>
                      <a:pt x="26" y="26"/>
                    </a:lnTo>
                    <a:lnTo>
                      <a:pt x="27" y="20"/>
                    </a:lnTo>
                    <a:lnTo>
                      <a:pt x="28" y="10"/>
                    </a:lnTo>
                    <a:lnTo>
                      <a:pt x="29" y="6"/>
                    </a:lnTo>
                    <a:lnTo>
                      <a:pt x="30" y="3"/>
                    </a:lnTo>
                    <a:lnTo>
                      <a:pt x="31" y="1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3" y="2"/>
                    </a:lnTo>
                    <a:lnTo>
                      <a:pt x="34" y="6"/>
                    </a:lnTo>
                    <a:lnTo>
                      <a:pt x="35" y="9"/>
                    </a:lnTo>
                    <a:lnTo>
                      <a:pt x="36" y="14"/>
                    </a:lnTo>
                    <a:lnTo>
                      <a:pt x="36" y="20"/>
                    </a:lnTo>
                    <a:lnTo>
                      <a:pt x="37" y="25"/>
                    </a:lnTo>
                    <a:lnTo>
                      <a:pt x="38" y="2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5" name="Freeform 379"/>
              <p:cNvSpPr>
                <a:spLocks/>
              </p:cNvSpPr>
              <p:nvPr/>
            </p:nvSpPr>
            <p:spPr bwMode="auto">
              <a:xfrm>
                <a:off x="4511677" y="2259014"/>
                <a:ext cx="60325" cy="49213"/>
              </a:xfrm>
              <a:custGeom>
                <a:avLst/>
                <a:gdLst>
                  <a:gd name="T0" fmla="*/ 0 w 38"/>
                  <a:gd name="T1" fmla="*/ 27 h 31"/>
                  <a:gd name="T2" fmla="*/ 1 w 38"/>
                  <a:gd name="T3" fmla="*/ 31 h 31"/>
                  <a:gd name="T4" fmla="*/ 2 w 38"/>
                  <a:gd name="T5" fmla="*/ 30 h 31"/>
                  <a:gd name="T6" fmla="*/ 3 w 38"/>
                  <a:gd name="T7" fmla="*/ 28 h 31"/>
                  <a:gd name="T8" fmla="*/ 4 w 38"/>
                  <a:gd name="T9" fmla="*/ 25 h 31"/>
                  <a:gd name="T10" fmla="*/ 4 w 38"/>
                  <a:gd name="T11" fmla="*/ 21 h 31"/>
                  <a:gd name="T12" fmla="*/ 5 w 38"/>
                  <a:gd name="T13" fmla="*/ 19 h 31"/>
                  <a:gd name="T14" fmla="*/ 5 w 38"/>
                  <a:gd name="T15" fmla="*/ 17 h 31"/>
                  <a:gd name="T16" fmla="*/ 6 w 38"/>
                  <a:gd name="T17" fmla="*/ 17 h 31"/>
                  <a:gd name="T18" fmla="*/ 7 w 38"/>
                  <a:gd name="T19" fmla="*/ 17 h 31"/>
                  <a:gd name="T20" fmla="*/ 8 w 38"/>
                  <a:gd name="T21" fmla="*/ 19 h 31"/>
                  <a:gd name="T22" fmla="*/ 9 w 38"/>
                  <a:gd name="T23" fmla="*/ 21 h 31"/>
                  <a:gd name="T24" fmla="*/ 9 w 38"/>
                  <a:gd name="T25" fmla="*/ 25 h 31"/>
                  <a:gd name="T26" fmla="*/ 10 w 38"/>
                  <a:gd name="T27" fmla="*/ 27 h 31"/>
                  <a:gd name="T28" fmla="*/ 11 w 38"/>
                  <a:gd name="T29" fmla="*/ 30 h 31"/>
                  <a:gd name="T30" fmla="*/ 11 w 38"/>
                  <a:gd name="T31" fmla="*/ 30 h 31"/>
                  <a:gd name="T32" fmla="*/ 12 w 38"/>
                  <a:gd name="T33" fmla="*/ 30 h 31"/>
                  <a:gd name="T34" fmla="*/ 13 w 38"/>
                  <a:gd name="T35" fmla="*/ 27 h 31"/>
                  <a:gd name="T36" fmla="*/ 14 w 38"/>
                  <a:gd name="T37" fmla="*/ 24 h 31"/>
                  <a:gd name="T38" fmla="*/ 14 w 38"/>
                  <a:gd name="T39" fmla="*/ 21 h 31"/>
                  <a:gd name="T40" fmla="*/ 15 w 38"/>
                  <a:gd name="T41" fmla="*/ 18 h 31"/>
                  <a:gd name="T42" fmla="*/ 16 w 38"/>
                  <a:gd name="T43" fmla="*/ 16 h 31"/>
                  <a:gd name="T44" fmla="*/ 16 w 38"/>
                  <a:gd name="T45" fmla="*/ 14 h 31"/>
                  <a:gd name="T46" fmla="*/ 17 w 38"/>
                  <a:gd name="T47" fmla="*/ 14 h 31"/>
                  <a:gd name="T48" fmla="*/ 18 w 38"/>
                  <a:gd name="T49" fmla="*/ 15 h 31"/>
                  <a:gd name="T50" fmla="*/ 19 w 38"/>
                  <a:gd name="T51" fmla="*/ 16 h 31"/>
                  <a:gd name="T52" fmla="*/ 19 w 38"/>
                  <a:gd name="T53" fmla="*/ 19 h 31"/>
                  <a:gd name="T54" fmla="*/ 20 w 38"/>
                  <a:gd name="T55" fmla="*/ 22 h 31"/>
                  <a:gd name="T56" fmla="*/ 21 w 38"/>
                  <a:gd name="T57" fmla="*/ 24 h 31"/>
                  <a:gd name="T58" fmla="*/ 21 w 38"/>
                  <a:gd name="T59" fmla="*/ 25 h 31"/>
                  <a:gd name="T60" fmla="*/ 23 w 38"/>
                  <a:gd name="T61" fmla="*/ 23 h 31"/>
                  <a:gd name="T62" fmla="*/ 24 w 38"/>
                  <a:gd name="T63" fmla="*/ 20 h 31"/>
                  <a:gd name="T64" fmla="*/ 25 w 38"/>
                  <a:gd name="T65" fmla="*/ 17 h 31"/>
                  <a:gd name="T66" fmla="*/ 25 w 38"/>
                  <a:gd name="T67" fmla="*/ 14 h 31"/>
                  <a:gd name="T68" fmla="*/ 26 w 38"/>
                  <a:gd name="T69" fmla="*/ 11 h 31"/>
                  <a:gd name="T70" fmla="*/ 27 w 38"/>
                  <a:gd name="T71" fmla="*/ 9 h 31"/>
                  <a:gd name="T72" fmla="*/ 27 w 38"/>
                  <a:gd name="T73" fmla="*/ 8 h 31"/>
                  <a:gd name="T74" fmla="*/ 28 w 38"/>
                  <a:gd name="T75" fmla="*/ 9 h 31"/>
                  <a:gd name="T76" fmla="*/ 29 w 38"/>
                  <a:gd name="T77" fmla="*/ 9 h 31"/>
                  <a:gd name="T78" fmla="*/ 30 w 38"/>
                  <a:gd name="T79" fmla="*/ 11 h 31"/>
                  <a:gd name="T80" fmla="*/ 30 w 38"/>
                  <a:gd name="T81" fmla="*/ 14 h 31"/>
                  <a:gd name="T82" fmla="*/ 31 w 38"/>
                  <a:gd name="T83" fmla="*/ 16 h 31"/>
                  <a:gd name="T84" fmla="*/ 32 w 38"/>
                  <a:gd name="T85" fmla="*/ 17 h 31"/>
                  <a:gd name="T86" fmla="*/ 33 w 38"/>
                  <a:gd name="T87" fmla="*/ 16 h 31"/>
                  <a:gd name="T88" fmla="*/ 34 w 38"/>
                  <a:gd name="T89" fmla="*/ 13 h 31"/>
                  <a:gd name="T90" fmla="*/ 35 w 38"/>
                  <a:gd name="T91" fmla="*/ 11 h 31"/>
                  <a:gd name="T92" fmla="*/ 35 w 38"/>
                  <a:gd name="T93" fmla="*/ 7 h 31"/>
                  <a:gd name="T94" fmla="*/ 36 w 38"/>
                  <a:gd name="T95" fmla="*/ 4 h 31"/>
                  <a:gd name="T96" fmla="*/ 37 w 38"/>
                  <a:gd name="T97" fmla="*/ 2 h 31"/>
                  <a:gd name="T98" fmla="*/ 38 w 38"/>
                  <a:gd name="T99" fmla="*/ 0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1">
                    <a:moveTo>
                      <a:pt x="0" y="27"/>
                    </a:moveTo>
                    <a:lnTo>
                      <a:pt x="1" y="31"/>
                    </a:lnTo>
                    <a:lnTo>
                      <a:pt x="2" y="30"/>
                    </a:lnTo>
                    <a:lnTo>
                      <a:pt x="3" y="28"/>
                    </a:lnTo>
                    <a:lnTo>
                      <a:pt x="4" y="25"/>
                    </a:lnTo>
                    <a:lnTo>
                      <a:pt x="4" y="21"/>
                    </a:lnTo>
                    <a:lnTo>
                      <a:pt x="5" y="19"/>
                    </a:lnTo>
                    <a:lnTo>
                      <a:pt x="5" y="17"/>
                    </a:lnTo>
                    <a:lnTo>
                      <a:pt x="6" y="17"/>
                    </a:lnTo>
                    <a:lnTo>
                      <a:pt x="7" y="17"/>
                    </a:lnTo>
                    <a:lnTo>
                      <a:pt x="8" y="19"/>
                    </a:lnTo>
                    <a:lnTo>
                      <a:pt x="9" y="21"/>
                    </a:lnTo>
                    <a:lnTo>
                      <a:pt x="9" y="25"/>
                    </a:lnTo>
                    <a:lnTo>
                      <a:pt x="10" y="27"/>
                    </a:lnTo>
                    <a:lnTo>
                      <a:pt x="11" y="30"/>
                    </a:lnTo>
                    <a:lnTo>
                      <a:pt x="11" y="30"/>
                    </a:lnTo>
                    <a:lnTo>
                      <a:pt x="12" y="30"/>
                    </a:lnTo>
                    <a:lnTo>
                      <a:pt x="13" y="27"/>
                    </a:lnTo>
                    <a:lnTo>
                      <a:pt x="14" y="24"/>
                    </a:lnTo>
                    <a:lnTo>
                      <a:pt x="14" y="21"/>
                    </a:lnTo>
                    <a:lnTo>
                      <a:pt x="15" y="18"/>
                    </a:lnTo>
                    <a:lnTo>
                      <a:pt x="16" y="16"/>
                    </a:lnTo>
                    <a:lnTo>
                      <a:pt x="16" y="14"/>
                    </a:lnTo>
                    <a:lnTo>
                      <a:pt x="17" y="14"/>
                    </a:lnTo>
                    <a:lnTo>
                      <a:pt x="18" y="15"/>
                    </a:lnTo>
                    <a:lnTo>
                      <a:pt x="19" y="16"/>
                    </a:lnTo>
                    <a:lnTo>
                      <a:pt x="19" y="19"/>
                    </a:lnTo>
                    <a:lnTo>
                      <a:pt x="20" y="22"/>
                    </a:lnTo>
                    <a:lnTo>
                      <a:pt x="21" y="24"/>
                    </a:lnTo>
                    <a:lnTo>
                      <a:pt x="21" y="25"/>
                    </a:lnTo>
                    <a:lnTo>
                      <a:pt x="23" y="23"/>
                    </a:lnTo>
                    <a:lnTo>
                      <a:pt x="24" y="20"/>
                    </a:lnTo>
                    <a:lnTo>
                      <a:pt x="25" y="17"/>
                    </a:lnTo>
                    <a:lnTo>
                      <a:pt x="25" y="14"/>
                    </a:lnTo>
                    <a:lnTo>
                      <a:pt x="26" y="11"/>
                    </a:lnTo>
                    <a:lnTo>
                      <a:pt x="27" y="9"/>
                    </a:lnTo>
                    <a:lnTo>
                      <a:pt x="27" y="8"/>
                    </a:lnTo>
                    <a:lnTo>
                      <a:pt x="28" y="9"/>
                    </a:lnTo>
                    <a:lnTo>
                      <a:pt x="29" y="9"/>
                    </a:lnTo>
                    <a:lnTo>
                      <a:pt x="30" y="11"/>
                    </a:lnTo>
                    <a:lnTo>
                      <a:pt x="30" y="14"/>
                    </a:lnTo>
                    <a:lnTo>
                      <a:pt x="31" y="16"/>
                    </a:lnTo>
                    <a:lnTo>
                      <a:pt x="32" y="17"/>
                    </a:lnTo>
                    <a:lnTo>
                      <a:pt x="33" y="16"/>
                    </a:lnTo>
                    <a:lnTo>
                      <a:pt x="34" y="13"/>
                    </a:lnTo>
                    <a:lnTo>
                      <a:pt x="35" y="11"/>
                    </a:lnTo>
                    <a:lnTo>
                      <a:pt x="35" y="7"/>
                    </a:lnTo>
                    <a:lnTo>
                      <a:pt x="36" y="4"/>
                    </a:lnTo>
                    <a:lnTo>
                      <a:pt x="37" y="2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6" name="Freeform 380"/>
              <p:cNvSpPr>
                <a:spLocks/>
              </p:cNvSpPr>
              <p:nvPr/>
            </p:nvSpPr>
            <p:spPr bwMode="auto">
              <a:xfrm>
                <a:off x="4572002" y="2225677"/>
                <a:ext cx="60325" cy="287338"/>
              </a:xfrm>
              <a:custGeom>
                <a:avLst/>
                <a:gdLst>
                  <a:gd name="T0" fmla="*/ 0 w 38"/>
                  <a:gd name="T1" fmla="*/ 21 h 181"/>
                  <a:gd name="T2" fmla="*/ 0 w 38"/>
                  <a:gd name="T3" fmla="*/ 21 h 181"/>
                  <a:gd name="T4" fmla="*/ 1 w 38"/>
                  <a:gd name="T5" fmla="*/ 21 h 181"/>
                  <a:gd name="T6" fmla="*/ 2 w 38"/>
                  <a:gd name="T7" fmla="*/ 21 h 181"/>
                  <a:gd name="T8" fmla="*/ 3 w 38"/>
                  <a:gd name="T9" fmla="*/ 21 h 181"/>
                  <a:gd name="T10" fmla="*/ 3 w 38"/>
                  <a:gd name="T11" fmla="*/ 21 h 181"/>
                  <a:gd name="T12" fmla="*/ 4 w 38"/>
                  <a:gd name="T13" fmla="*/ 20 h 181"/>
                  <a:gd name="T14" fmla="*/ 5 w 38"/>
                  <a:gd name="T15" fmla="*/ 15 h 181"/>
                  <a:gd name="T16" fmla="*/ 6 w 38"/>
                  <a:gd name="T17" fmla="*/ 12 h 181"/>
                  <a:gd name="T18" fmla="*/ 7 w 38"/>
                  <a:gd name="T19" fmla="*/ 8 h 181"/>
                  <a:gd name="T20" fmla="*/ 8 w 38"/>
                  <a:gd name="T21" fmla="*/ 4 h 181"/>
                  <a:gd name="T22" fmla="*/ 8 w 38"/>
                  <a:gd name="T23" fmla="*/ 2 h 181"/>
                  <a:gd name="T24" fmla="*/ 9 w 38"/>
                  <a:gd name="T25" fmla="*/ 0 h 181"/>
                  <a:gd name="T26" fmla="*/ 10 w 38"/>
                  <a:gd name="T27" fmla="*/ 0 h 181"/>
                  <a:gd name="T28" fmla="*/ 11 w 38"/>
                  <a:gd name="T29" fmla="*/ 1 h 181"/>
                  <a:gd name="T30" fmla="*/ 11 w 38"/>
                  <a:gd name="T31" fmla="*/ 4 h 181"/>
                  <a:gd name="T32" fmla="*/ 12 w 38"/>
                  <a:gd name="T33" fmla="*/ 10 h 181"/>
                  <a:gd name="T34" fmla="*/ 13 w 38"/>
                  <a:gd name="T35" fmla="*/ 18 h 181"/>
                  <a:gd name="T36" fmla="*/ 13 w 38"/>
                  <a:gd name="T37" fmla="*/ 30 h 181"/>
                  <a:gd name="T38" fmla="*/ 14 w 38"/>
                  <a:gd name="T39" fmla="*/ 45 h 181"/>
                  <a:gd name="T40" fmla="*/ 15 w 38"/>
                  <a:gd name="T41" fmla="*/ 65 h 181"/>
                  <a:gd name="T42" fmla="*/ 16 w 38"/>
                  <a:gd name="T43" fmla="*/ 131 h 181"/>
                  <a:gd name="T44" fmla="*/ 17 w 38"/>
                  <a:gd name="T45" fmla="*/ 179 h 181"/>
                  <a:gd name="T46" fmla="*/ 18 w 38"/>
                  <a:gd name="T47" fmla="*/ 181 h 181"/>
                  <a:gd name="T48" fmla="*/ 18 w 38"/>
                  <a:gd name="T49" fmla="*/ 137 h 181"/>
                  <a:gd name="T50" fmla="*/ 19 w 38"/>
                  <a:gd name="T51" fmla="*/ 102 h 181"/>
                  <a:gd name="T52" fmla="*/ 20 w 38"/>
                  <a:gd name="T53" fmla="*/ 78 h 181"/>
                  <a:gd name="T54" fmla="*/ 21 w 38"/>
                  <a:gd name="T55" fmla="*/ 61 h 181"/>
                  <a:gd name="T56" fmla="*/ 21 w 38"/>
                  <a:gd name="T57" fmla="*/ 49 h 181"/>
                  <a:gd name="T58" fmla="*/ 22 w 38"/>
                  <a:gd name="T59" fmla="*/ 41 h 181"/>
                  <a:gd name="T60" fmla="*/ 23 w 38"/>
                  <a:gd name="T61" fmla="*/ 36 h 181"/>
                  <a:gd name="T62" fmla="*/ 24 w 38"/>
                  <a:gd name="T63" fmla="*/ 33 h 181"/>
                  <a:gd name="T64" fmla="*/ 24 w 38"/>
                  <a:gd name="T65" fmla="*/ 31 h 181"/>
                  <a:gd name="T66" fmla="*/ 25 w 38"/>
                  <a:gd name="T67" fmla="*/ 30 h 181"/>
                  <a:gd name="T68" fmla="*/ 26 w 38"/>
                  <a:gd name="T69" fmla="*/ 29 h 181"/>
                  <a:gd name="T70" fmla="*/ 27 w 38"/>
                  <a:gd name="T71" fmla="*/ 27 h 181"/>
                  <a:gd name="T72" fmla="*/ 28 w 38"/>
                  <a:gd name="T73" fmla="*/ 25 h 181"/>
                  <a:gd name="T74" fmla="*/ 29 w 38"/>
                  <a:gd name="T75" fmla="*/ 23 h 181"/>
                  <a:gd name="T76" fmla="*/ 29 w 38"/>
                  <a:gd name="T77" fmla="*/ 21 h 181"/>
                  <a:gd name="T78" fmla="*/ 30 w 38"/>
                  <a:gd name="T79" fmla="*/ 19 h 181"/>
                  <a:gd name="T80" fmla="*/ 31 w 38"/>
                  <a:gd name="T81" fmla="*/ 18 h 181"/>
                  <a:gd name="T82" fmla="*/ 32 w 38"/>
                  <a:gd name="T83" fmla="*/ 18 h 181"/>
                  <a:gd name="T84" fmla="*/ 32 w 38"/>
                  <a:gd name="T85" fmla="*/ 18 h 181"/>
                  <a:gd name="T86" fmla="*/ 33 w 38"/>
                  <a:gd name="T87" fmla="*/ 19 h 181"/>
                  <a:gd name="T88" fmla="*/ 34 w 38"/>
                  <a:gd name="T89" fmla="*/ 21 h 181"/>
                  <a:gd name="T90" fmla="*/ 34 w 38"/>
                  <a:gd name="T91" fmla="*/ 23 h 181"/>
                  <a:gd name="T92" fmla="*/ 35 w 38"/>
                  <a:gd name="T93" fmla="*/ 25 h 181"/>
                  <a:gd name="T94" fmla="*/ 36 w 38"/>
                  <a:gd name="T95" fmla="*/ 26 h 181"/>
                  <a:gd name="T96" fmla="*/ 37 w 38"/>
                  <a:gd name="T97" fmla="*/ 26 h 181"/>
                  <a:gd name="T98" fmla="*/ 38 w 38"/>
                  <a:gd name="T99" fmla="*/ 23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81">
                    <a:moveTo>
                      <a:pt x="0" y="21"/>
                    </a:moveTo>
                    <a:lnTo>
                      <a:pt x="0" y="21"/>
                    </a:lnTo>
                    <a:lnTo>
                      <a:pt x="1" y="21"/>
                    </a:lnTo>
                    <a:lnTo>
                      <a:pt x="2" y="21"/>
                    </a:lnTo>
                    <a:lnTo>
                      <a:pt x="3" y="21"/>
                    </a:lnTo>
                    <a:lnTo>
                      <a:pt x="3" y="21"/>
                    </a:lnTo>
                    <a:lnTo>
                      <a:pt x="4" y="20"/>
                    </a:lnTo>
                    <a:lnTo>
                      <a:pt x="5" y="15"/>
                    </a:lnTo>
                    <a:lnTo>
                      <a:pt x="6" y="12"/>
                    </a:lnTo>
                    <a:lnTo>
                      <a:pt x="7" y="8"/>
                    </a:lnTo>
                    <a:lnTo>
                      <a:pt x="8" y="4"/>
                    </a:lnTo>
                    <a:lnTo>
                      <a:pt x="8" y="2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1"/>
                    </a:lnTo>
                    <a:lnTo>
                      <a:pt x="11" y="4"/>
                    </a:lnTo>
                    <a:lnTo>
                      <a:pt x="12" y="10"/>
                    </a:lnTo>
                    <a:lnTo>
                      <a:pt x="13" y="18"/>
                    </a:lnTo>
                    <a:lnTo>
                      <a:pt x="13" y="30"/>
                    </a:lnTo>
                    <a:lnTo>
                      <a:pt x="14" y="45"/>
                    </a:lnTo>
                    <a:lnTo>
                      <a:pt x="15" y="65"/>
                    </a:lnTo>
                    <a:lnTo>
                      <a:pt x="16" y="131"/>
                    </a:lnTo>
                    <a:lnTo>
                      <a:pt x="17" y="179"/>
                    </a:lnTo>
                    <a:lnTo>
                      <a:pt x="18" y="181"/>
                    </a:lnTo>
                    <a:lnTo>
                      <a:pt x="18" y="137"/>
                    </a:lnTo>
                    <a:lnTo>
                      <a:pt x="19" y="102"/>
                    </a:lnTo>
                    <a:lnTo>
                      <a:pt x="20" y="78"/>
                    </a:lnTo>
                    <a:lnTo>
                      <a:pt x="21" y="61"/>
                    </a:lnTo>
                    <a:lnTo>
                      <a:pt x="21" y="49"/>
                    </a:lnTo>
                    <a:lnTo>
                      <a:pt x="22" y="41"/>
                    </a:lnTo>
                    <a:lnTo>
                      <a:pt x="23" y="36"/>
                    </a:lnTo>
                    <a:lnTo>
                      <a:pt x="24" y="33"/>
                    </a:lnTo>
                    <a:lnTo>
                      <a:pt x="24" y="31"/>
                    </a:lnTo>
                    <a:lnTo>
                      <a:pt x="25" y="30"/>
                    </a:lnTo>
                    <a:lnTo>
                      <a:pt x="26" y="29"/>
                    </a:lnTo>
                    <a:lnTo>
                      <a:pt x="27" y="27"/>
                    </a:lnTo>
                    <a:lnTo>
                      <a:pt x="28" y="25"/>
                    </a:lnTo>
                    <a:lnTo>
                      <a:pt x="29" y="23"/>
                    </a:lnTo>
                    <a:lnTo>
                      <a:pt x="29" y="21"/>
                    </a:lnTo>
                    <a:lnTo>
                      <a:pt x="30" y="19"/>
                    </a:lnTo>
                    <a:lnTo>
                      <a:pt x="31" y="18"/>
                    </a:lnTo>
                    <a:lnTo>
                      <a:pt x="32" y="18"/>
                    </a:lnTo>
                    <a:lnTo>
                      <a:pt x="32" y="18"/>
                    </a:lnTo>
                    <a:lnTo>
                      <a:pt x="33" y="19"/>
                    </a:lnTo>
                    <a:lnTo>
                      <a:pt x="34" y="21"/>
                    </a:lnTo>
                    <a:lnTo>
                      <a:pt x="34" y="23"/>
                    </a:lnTo>
                    <a:lnTo>
                      <a:pt x="35" y="25"/>
                    </a:lnTo>
                    <a:lnTo>
                      <a:pt x="36" y="26"/>
                    </a:lnTo>
                    <a:lnTo>
                      <a:pt x="37" y="26"/>
                    </a:lnTo>
                    <a:lnTo>
                      <a:pt x="38" y="2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7" name="Freeform 381"/>
              <p:cNvSpPr>
                <a:spLocks/>
              </p:cNvSpPr>
              <p:nvPr/>
            </p:nvSpPr>
            <p:spPr bwMode="auto">
              <a:xfrm>
                <a:off x="4632327" y="2106614"/>
                <a:ext cx="60325" cy="155575"/>
              </a:xfrm>
              <a:custGeom>
                <a:avLst/>
                <a:gdLst>
                  <a:gd name="T0" fmla="*/ 0 w 38"/>
                  <a:gd name="T1" fmla="*/ 98 h 98"/>
                  <a:gd name="T2" fmla="*/ 1 w 38"/>
                  <a:gd name="T3" fmla="*/ 94 h 98"/>
                  <a:gd name="T4" fmla="*/ 2 w 38"/>
                  <a:gd name="T5" fmla="*/ 91 h 98"/>
                  <a:gd name="T6" fmla="*/ 2 w 38"/>
                  <a:gd name="T7" fmla="*/ 88 h 98"/>
                  <a:gd name="T8" fmla="*/ 3 w 38"/>
                  <a:gd name="T9" fmla="*/ 86 h 98"/>
                  <a:gd name="T10" fmla="*/ 4 w 38"/>
                  <a:gd name="T11" fmla="*/ 84 h 98"/>
                  <a:gd name="T12" fmla="*/ 5 w 38"/>
                  <a:gd name="T13" fmla="*/ 84 h 98"/>
                  <a:gd name="T14" fmla="*/ 5 w 38"/>
                  <a:gd name="T15" fmla="*/ 85 h 98"/>
                  <a:gd name="T16" fmla="*/ 6 w 38"/>
                  <a:gd name="T17" fmla="*/ 86 h 98"/>
                  <a:gd name="T18" fmla="*/ 7 w 38"/>
                  <a:gd name="T19" fmla="*/ 88 h 98"/>
                  <a:gd name="T20" fmla="*/ 7 w 38"/>
                  <a:gd name="T21" fmla="*/ 91 h 98"/>
                  <a:gd name="T22" fmla="*/ 8 w 38"/>
                  <a:gd name="T23" fmla="*/ 93 h 98"/>
                  <a:gd name="T24" fmla="*/ 9 w 38"/>
                  <a:gd name="T25" fmla="*/ 94 h 98"/>
                  <a:gd name="T26" fmla="*/ 10 w 38"/>
                  <a:gd name="T27" fmla="*/ 93 h 98"/>
                  <a:gd name="T28" fmla="*/ 11 w 38"/>
                  <a:gd name="T29" fmla="*/ 88 h 98"/>
                  <a:gd name="T30" fmla="*/ 12 w 38"/>
                  <a:gd name="T31" fmla="*/ 85 h 98"/>
                  <a:gd name="T32" fmla="*/ 12 w 38"/>
                  <a:gd name="T33" fmla="*/ 82 h 98"/>
                  <a:gd name="T34" fmla="*/ 13 w 38"/>
                  <a:gd name="T35" fmla="*/ 79 h 98"/>
                  <a:gd name="T36" fmla="*/ 14 w 38"/>
                  <a:gd name="T37" fmla="*/ 77 h 98"/>
                  <a:gd name="T38" fmla="*/ 15 w 38"/>
                  <a:gd name="T39" fmla="*/ 75 h 98"/>
                  <a:gd name="T40" fmla="*/ 16 w 38"/>
                  <a:gd name="T41" fmla="*/ 75 h 98"/>
                  <a:gd name="T42" fmla="*/ 16 w 38"/>
                  <a:gd name="T43" fmla="*/ 77 h 98"/>
                  <a:gd name="T44" fmla="*/ 17 w 38"/>
                  <a:gd name="T45" fmla="*/ 79 h 98"/>
                  <a:gd name="T46" fmla="*/ 17 w 38"/>
                  <a:gd name="T47" fmla="*/ 81 h 98"/>
                  <a:gd name="T48" fmla="*/ 18 w 38"/>
                  <a:gd name="T49" fmla="*/ 83 h 98"/>
                  <a:gd name="T50" fmla="*/ 19 w 38"/>
                  <a:gd name="T51" fmla="*/ 84 h 98"/>
                  <a:gd name="T52" fmla="*/ 20 w 38"/>
                  <a:gd name="T53" fmla="*/ 85 h 98"/>
                  <a:gd name="T54" fmla="*/ 21 w 38"/>
                  <a:gd name="T55" fmla="*/ 84 h 98"/>
                  <a:gd name="T56" fmla="*/ 22 w 38"/>
                  <a:gd name="T57" fmla="*/ 77 h 98"/>
                  <a:gd name="T58" fmla="*/ 23 w 38"/>
                  <a:gd name="T59" fmla="*/ 73 h 98"/>
                  <a:gd name="T60" fmla="*/ 23 w 38"/>
                  <a:gd name="T61" fmla="*/ 70 h 98"/>
                  <a:gd name="T62" fmla="*/ 24 w 38"/>
                  <a:gd name="T63" fmla="*/ 66 h 98"/>
                  <a:gd name="T64" fmla="*/ 25 w 38"/>
                  <a:gd name="T65" fmla="*/ 65 h 98"/>
                  <a:gd name="T66" fmla="*/ 26 w 38"/>
                  <a:gd name="T67" fmla="*/ 63 h 98"/>
                  <a:gd name="T68" fmla="*/ 26 w 38"/>
                  <a:gd name="T69" fmla="*/ 64 h 98"/>
                  <a:gd name="T70" fmla="*/ 27 w 38"/>
                  <a:gd name="T71" fmla="*/ 65 h 98"/>
                  <a:gd name="T72" fmla="*/ 28 w 38"/>
                  <a:gd name="T73" fmla="*/ 67 h 98"/>
                  <a:gd name="T74" fmla="*/ 28 w 38"/>
                  <a:gd name="T75" fmla="*/ 70 h 98"/>
                  <a:gd name="T76" fmla="*/ 29 w 38"/>
                  <a:gd name="T77" fmla="*/ 72 h 98"/>
                  <a:gd name="T78" fmla="*/ 30 w 38"/>
                  <a:gd name="T79" fmla="*/ 73 h 98"/>
                  <a:gd name="T80" fmla="*/ 31 w 38"/>
                  <a:gd name="T81" fmla="*/ 71 h 98"/>
                  <a:gd name="T82" fmla="*/ 31 w 38"/>
                  <a:gd name="T83" fmla="*/ 67 h 98"/>
                  <a:gd name="T84" fmla="*/ 33 w 38"/>
                  <a:gd name="T85" fmla="*/ 52 h 98"/>
                  <a:gd name="T86" fmla="*/ 33 w 38"/>
                  <a:gd name="T87" fmla="*/ 44 h 98"/>
                  <a:gd name="T88" fmla="*/ 34 w 38"/>
                  <a:gd name="T89" fmla="*/ 35 h 98"/>
                  <a:gd name="T90" fmla="*/ 35 w 38"/>
                  <a:gd name="T91" fmla="*/ 26 h 98"/>
                  <a:gd name="T92" fmla="*/ 36 w 38"/>
                  <a:gd name="T93" fmla="*/ 18 h 98"/>
                  <a:gd name="T94" fmla="*/ 37 w 38"/>
                  <a:gd name="T95" fmla="*/ 11 h 98"/>
                  <a:gd name="T96" fmla="*/ 37 w 38"/>
                  <a:gd name="T97" fmla="*/ 5 h 98"/>
                  <a:gd name="T98" fmla="*/ 38 w 38"/>
                  <a:gd name="T99" fmla="*/ 0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98">
                    <a:moveTo>
                      <a:pt x="0" y="98"/>
                    </a:moveTo>
                    <a:lnTo>
                      <a:pt x="1" y="94"/>
                    </a:lnTo>
                    <a:lnTo>
                      <a:pt x="2" y="91"/>
                    </a:lnTo>
                    <a:lnTo>
                      <a:pt x="2" y="88"/>
                    </a:lnTo>
                    <a:lnTo>
                      <a:pt x="3" y="86"/>
                    </a:lnTo>
                    <a:lnTo>
                      <a:pt x="4" y="84"/>
                    </a:lnTo>
                    <a:lnTo>
                      <a:pt x="5" y="84"/>
                    </a:lnTo>
                    <a:lnTo>
                      <a:pt x="5" y="85"/>
                    </a:lnTo>
                    <a:lnTo>
                      <a:pt x="6" y="86"/>
                    </a:lnTo>
                    <a:lnTo>
                      <a:pt x="7" y="88"/>
                    </a:lnTo>
                    <a:lnTo>
                      <a:pt x="7" y="91"/>
                    </a:lnTo>
                    <a:lnTo>
                      <a:pt x="8" y="93"/>
                    </a:lnTo>
                    <a:lnTo>
                      <a:pt x="9" y="94"/>
                    </a:lnTo>
                    <a:lnTo>
                      <a:pt x="10" y="93"/>
                    </a:lnTo>
                    <a:lnTo>
                      <a:pt x="11" y="88"/>
                    </a:lnTo>
                    <a:lnTo>
                      <a:pt x="12" y="85"/>
                    </a:lnTo>
                    <a:lnTo>
                      <a:pt x="12" y="82"/>
                    </a:lnTo>
                    <a:lnTo>
                      <a:pt x="13" y="79"/>
                    </a:lnTo>
                    <a:lnTo>
                      <a:pt x="14" y="77"/>
                    </a:lnTo>
                    <a:lnTo>
                      <a:pt x="15" y="75"/>
                    </a:lnTo>
                    <a:lnTo>
                      <a:pt x="16" y="75"/>
                    </a:lnTo>
                    <a:lnTo>
                      <a:pt x="16" y="77"/>
                    </a:lnTo>
                    <a:lnTo>
                      <a:pt x="17" y="79"/>
                    </a:lnTo>
                    <a:lnTo>
                      <a:pt x="17" y="81"/>
                    </a:lnTo>
                    <a:lnTo>
                      <a:pt x="18" y="83"/>
                    </a:lnTo>
                    <a:lnTo>
                      <a:pt x="19" y="84"/>
                    </a:lnTo>
                    <a:lnTo>
                      <a:pt x="20" y="85"/>
                    </a:lnTo>
                    <a:lnTo>
                      <a:pt x="21" y="84"/>
                    </a:lnTo>
                    <a:lnTo>
                      <a:pt x="22" y="77"/>
                    </a:lnTo>
                    <a:lnTo>
                      <a:pt x="23" y="73"/>
                    </a:lnTo>
                    <a:lnTo>
                      <a:pt x="23" y="70"/>
                    </a:lnTo>
                    <a:lnTo>
                      <a:pt x="24" y="66"/>
                    </a:lnTo>
                    <a:lnTo>
                      <a:pt x="25" y="65"/>
                    </a:lnTo>
                    <a:lnTo>
                      <a:pt x="26" y="63"/>
                    </a:lnTo>
                    <a:lnTo>
                      <a:pt x="26" y="64"/>
                    </a:lnTo>
                    <a:lnTo>
                      <a:pt x="27" y="65"/>
                    </a:lnTo>
                    <a:lnTo>
                      <a:pt x="28" y="67"/>
                    </a:lnTo>
                    <a:lnTo>
                      <a:pt x="28" y="70"/>
                    </a:lnTo>
                    <a:lnTo>
                      <a:pt x="29" y="72"/>
                    </a:lnTo>
                    <a:lnTo>
                      <a:pt x="30" y="73"/>
                    </a:lnTo>
                    <a:lnTo>
                      <a:pt x="31" y="71"/>
                    </a:lnTo>
                    <a:lnTo>
                      <a:pt x="31" y="67"/>
                    </a:lnTo>
                    <a:lnTo>
                      <a:pt x="33" y="52"/>
                    </a:lnTo>
                    <a:lnTo>
                      <a:pt x="33" y="44"/>
                    </a:lnTo>
                    <a:lnTo>
                      <a:pt x="34" y="35"/>
                    </a:lnTo>
                    <a:lnTo>
                      <a:pt x="35" y="26"/>
                    </a:lnTo>
                    <a:lnTo>
                      <a:pt x="36" y="18"/>
                    </a:lnTo>
                    <a:lnTo>
                      <a:pt x="37" y="11"/>
                    </a:lnTo>
                    <a:lnTo>
                      <a:pt x="37" y="5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8" name="Freeform 382"/>
              <p:cNvSpPr>
                <a:spLocks/>
              </p:cNvSpPr>
              <p:nvPr/>
            </p:nvSpPr>
            <p:spPr bwMode="auto">
              <a:xfrm>
                <a:off x="4692652" y="2084389"/>
                <a:ext cx="60325" cy="242888"/>
              </a:xfrm>
              <a:custGeom>
                <a:avLst/>
                <a:gdLst>
                  <a:gd name="T0" fmla="*/ 0 w 38"/>
                  <a:gd name="T1" fmla="*/ 14 h 153"/>
                  <a:gd name="T2" fmla="*/ 0 w 38"/>
                  <a:gd name="T3" fmla="*/ 9 h 153"/>
                  <a:gd name="T4" fmla="*/ 1 w 38"/>
                  <a:gd name="T5" fmla="*/ 5 h 153"/>
                  <a:gd name="T6" fmla="*/ 2 w 38"/>
                  <a:gd name="T7" fmla="*/ 3 h 153"/>
                  <a:gd name="T8" fmla="*/ 3 w 38"/>
                  <a:gd name="T9" fmla="*/ 1 h 153"/>
                  <a:gd name="T10" fmla="*/ 4 w 38"/>
                  <a:gd name="T11" fmla="*/ 0 h 153"/>
                  <a:gd name="T12" fmla="*/ 4 w 38"/>
                  <a:gd name="T13" fmla="*/ 0 h 153"/>
                  <a:gd name="T14" fmla="*/ 6 w 38"/>
                  <a:gd name="T15" fmla="*/ 2 h 153"/>
                  <a:gd name="T16" fmla="*/ 6 w 38"/>
                  <a:gd name="T17" fmla="*/ 5 h 153"/>
                  <a:gd name="T18" fmla="*/ 7 w 38"/>
                  <a:gd name="T19" fmla="*/ 10 h 153"/>
                  <a:gd name="T20" fmla="*/ 8 w 38"/>
                  <a:gd name="T21" fmla="*/ 15 h 153"/>
                  <a:gd name="T22" fmla="*/ 9 w 38"/>
                  <a:gd name="T23" fmla="*/ 23 h 153"/>
                  <a:gd name="T24" fmla="*/ 9 w 38"/>
                  <a:gd name="T25" fmla="*/ 32 h 153"/>
                  <a:gd name="T26" fmla="*/ 10 w 38"/>
                  <a:gd name="T27" fmla="*/ 43 h 153"/>
                  <a:gd name="T28" fmla="*/ 11 w 38"/>
                  <a:gd name="T29" fmla="*/ 57 h 153"/>
                  <a:gd name="T30" fmla="*/ 11 w 38"/>
                  <a:gd name="T31" fmla="*/ 73 h 153"/>
                  <a:gd name="T32" fmla="*/ 12 w 38"/>
                  <a:gd name="T33" fmla="*/ 93 h 153"/>
                  <a:gd name="T34" fmla="*/ 13 w 38"/>
                  <a:gd name="T35" fmla="*/ 115 h 153"/>
                  <a:gd name="T36" fmla="*/ 14 w 38"/>
                  <a:gd name="T37" fmla="*/ 138 h 153"/>
                  <a:gd name="T38" fmla="*/ 15 w 38"/>
                  <a:gd name="T39" fmla="*/ 153 h 153"/>
                  <a:gd name="T40" fmla="*/ 15 w 38"/>
                  <a:gd name="T41" fmla="*/ 153 h 153"/>
                  <a:gd name="T42" fmla="*/ 16 w 38"/>
                  <a:gd name="T43" fmla="*/ 126 h 153"/>
                  <a:gd name="T44" fmla="*/ 17 w 38"/>
                  <a:gd name="T45" fmla="*/ 114 h 153"/>
                  <a:gd name="T46" fmla="*/ 18 w 38"/>
                  <a:gd name="T47" fmla="*/ 106 h 153"/>
                  <a:gd name="T48" fmla="*/ 19 w 38"/>
                  <a:gd name="T49" fmla="*/ 100 h 153"/>
                  <a:gd name="T50" fmla="*/ 20 w 38"/>
                  <a:gd name="T51" fmla="*/ 98 h 153"/>
                  <a:gd name="T52" fmla="*/ 20 w 38"/>
                  <a:gd name="T53" fmla="*/ 98 h 153"/>
                  <a:gd name="T54" fmla="*/ 21 w 38"/>
                  <a:gd name="T55" fmla="*/ 101 h 153"/>
                  <a:gd name="T56" fmla="*/ 22 w 38"/>
                  <a:gd name="T57" fmla="*/ 105 h 153"/>
                  <a:gd name="T58" fmla="*/ 22 w 38"/>
                  <a:gd name="T59" fmla="*/ 110 h 153"/>
                  <a:gd name="T60" fmla="*/ 23 w 38"/>
                  <a:gd name="T61" fmla="*/ 114 h 153"/>
                  <a:gd name="T62" fmla="*/ 24 w 38"/>
                  <a:gd name="T63" fmla="*/ 115 h 153"/>
                  <a:gd name="T64" fmla="*/ 25 w 38"/>
                  <a:gd name="T65" fmla="*/ 114 h 153"/>
                  <a:gd name="T66" fmla="*/ 25 w 38"/>
                  <a:gd name="T67" fmla="*/ 110 h 153"/>
                  <a:gd name="T68" fmla="*/ 26 w 38"/>
                  <a:gd name="T69" fmla="*/ 105 h 153"/>
                  <a:gd name="T70" fmla="*/ 27 w 38"/>
                  <a:gd name="T71" fmla="*/ 93 h 153"/>
                  <a:gd name="T72" fmla="*/ 28 w 38"/>
                  <a:gd name="T73" fmla="*/ 89 h 153"/>
                  <a:gd name="T74" fmla="*/ 29 w 38"/>
                  <a:gd name="T75" fmla="*/ 87 h 153"/>
                  <a:gd name="T76" fmla="*/ 30 w 38"/>
                  <a:gd name="T77" fmla="*/ 87 h 153"/>
                  <a:gd name="T78" fmla="*/ 30 w 38"/>
                  <a:gd name="T79" fmla="*/ 88 h 153"/>
                  <a:gd name="T80" fmla="*/ 31 w 38"/>
                  <a:gd name="T81" fmla="*/ 91 h 153"/>
                  <a:gd name="T82" fmla="*/ 32 w 38"/>
                  <a:gd name="T83" fmla="*/ 95 h 153"/>
                  <a:gd name="T84" fmla="*/ 32 w 38"/>
                  <a:gd name="T85" fmla="*/ 100 h 153"/>
                  <a:gd name="T86" fmla="*/ 33 w 38"/>
                  <a:gd name="T87" fmla="*/ 103 h 153"/>
                  <a:gd name="T88" fmla="*/ 34 w 38"/>
                  <a:gd name="T89" fmla="*/ 105 h 153"/>
                  <a:gd name="T90" fmla="*/ 35 w 38"/>
                  <a:gd name="T91" fmla="*/ 105 h 153"/>
                  <a:gd name="T92" fmla="*/ 36 w 38"/>
                  <a:gd name="T93" fmla="*/ 102 h 153"/>
                  <a:gd name="T94" fmla="*/ 36 w 38"/>
                  <a:gd name="T95" fmla="*/ 98 h 153"/>
                  <a:gd name="T96" fmla="*/ 37 w 38"/>
                  <a:gd name="T97" fmla="*/ 93 h 153"/>
                  <a:gd name="T98" fmla="*/ 38 w 38"/>
                  <a:gd name="T99" fmla="*/ 85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53">
                    <a:moveTo>
                      <a:pt x="0" y="14"/>
                    </a:moveTo>
                    <a:lnTo>
                      <a:pt x="0" y="9"/>
                    </a:lnTo>
                    <a:lnTo>
                      <a:pt x="1" y="5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2"/>
                    </a:lnTo>
                    <a:lnTo>
                      <a:pt x="6" y="5"/>
                    </a:lnTo>
                    <a:lnTo>
                      <a:pt x="7" y="10"/>
                    </a:lnTo>
                    <a:lnTo>
                      <a:pt x="8" y="15"/>
                    </a:lnTo>
                    <a:lnTo>
                      <a:pt x="9" y="23"/>
                    </a:lnTo>
                    <a:lnTo>
                      <a:pt x="9" y="32"/>
                    </a:lnTo>
                    <a:lnTo>
                      <a:pt x="10" y="43"/>
                    </a:lnTo>
                    <a:lnTo>
                      <a:pt x="11" y="57"/>
                    </a:lnTo>
                    <a:lnTo>
                      <a:pt x="11" y="73"/>
                    </a:lnTo>
                    <a:lnTo>
                      <a:pt x="12" y="93"/>
                    </a:lnTo>
                    <a:lnTo>
                      <a:pt x="13" y="115"/>
                    </a:lnTo>
                    <a:lnTo>
                      <a:pt x="14" y="138"/>
                    </a:lnTo>
                    <a:lnTo>
                      <a:pt x="15" y="153"/>
                    </a:lnTo>
                    <a:lnTo>
                      <a:pt x="15" y="153"/>
                    </a:lnTo>
                    <a:lnTo>
                      <a:pt x="16" y="126"/>
                    </a:lnTo>
                    <a:lnTo>
                      <a:pt x="17" y="114"/>
                    </a:lnTo>
                    <a:lnTo>
                      <a:pt x="18" y="106"/>
                    </a:lnTo>
                    <a:lnTo>
                      <a:pt x="19" y="100"/>
                    </a:lnTo>
                    <a:lnTo>
                      <a:pt x="20" y="98"/>
                    </a:lnTo>
                    <a:lnTo>
                      <a:pt x="20" y="98"/>
                    </a:lnTo>
                    <a:lnTo>
                      <a:pt x="21" y="101"/>
                    </a:lnTo>
                    <a:lnTo>
                      <a:pt x="22" y="105"/>
                    </a:lnTo>
                    <a:lnTo>
                      <a:pt x="22" y="110"/>
                    </a:lnTo>
                    <a:lnTo>
                      <a:pt x="23" y="114"/>
                    </a:lnTo>
                    <a:lnTo>
                      <a:pt x="24" y="115"/>
                    </a:lnTo>
                    <a:lnTo>
                      <a:pt x="25" y="114"/>
                    </a:lnTo>
                    <a:lnTo>
                      <a:pt x="25" y="110"/>
                    </a:lnTo>
                    <a:lnTo>
                      <a:pt x="26" y="105"/>
                    </a:lnTo>
                    <a:lnTo>
                      <a:pt x="27" y="93"/>
                    </a:lnTo>
                    <a:lnTo>
                      <a:pt x="28" y="89"/>
                    </a:lnTo>
                    <a:lnTo>
                      <a:pt x="29" y="87"/>
                    </a:lnTo>
                    <a:lnTo>
                      <a:pt x="30" y="87"/>
                    </a:lnTo>
                    <a:lnTo>
                      <a:pt x="30" y="88"/>
                    </a:lnTo>
                    <a:lnTo>
                      <a:pt x="31" y="91"/>
                    </a:lnTo>
                    <a:lnTo>
                      <a:pt x="32" y="95"/>
                    </a:lnTo>
                    <a:lnTo>
                      <a:pt x="32" y="100"/>
                    </a:lnTo>
                    <a:lnTo>
                      <a:pt x="33" y="103"/>
                    </a:lnTo>
                    <a:lnTo>
                      <a:pt x="34" y="105"/>
                    </a:lnTo>
                    <a:lnTo>
                      <a:pt x="35" y="105"/>
                    </a:lnTo>
                    <a:lnTo>
                      <a:pt x="36" y="102"/>
                    </a:lnTo>
                    <a:lnTo>
                      <a:pt x="36" y="98"/>
                    </a:lnTo>
                    <a:lnTo>
                      <a:pt x="37" y="93"/>
                    </a:lnTo>
                    <a:lnTo>
                      <a:pt x="38" y="8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9" name="Freeform 383"/>
              <p:cNvSpPr>
                <a:spLocks/>
              </p:cNvSpPr>
              <p:nvPr/>
            </p:nvSpPr>
            <p:spPr bwMode="auto">
              <a:xfrm>
                <a:off x="4752977" y="1978027"/>
                <a:ext cx="60325" cy="639763"/>
              </a:xfrm>
              <a:custGeom>
                <a:avLst/>
                <a:gdLst>
                  <a:gd name="T0" fmla="*/ 0 w 38"/>
                  <a:gd name="T1" fmla="*/ 152 h 403"/>
                  <a:gd name="T2" fmla="*/ 1 w 38"/>
                  <a:gd name="T3" fmla="*/ 150 h 403"/>
                  <a:gd name="T4" fmla="*/ 2 w 38"/>
                  <a:gd name="T5" fmla="*/ 150 h 403"/>
                  <a:gd name="T6" fmla="*/ 3 w 38"/>
                  <a:gd name="T7" fmla="*/ 151 h 403"/>
                  <a:gd name="T8" fmla="*/ 3 w 38"/>
                  <a:gd name="T9" fmla="*/ 154 h 403"/>
                  <a:gd name="T10" fmla="*/ 4 w 38"/>
                  <a:gd name="T11" fmla="*/ 158 h 403"/>
                  <a:gd name="T12" fmla="*/ 5 w 38"/>
                  <a:gd name="T13" fmla="*/ 163 h 403"/>
                  <a:gd name="T14" fmla="*/ 5 w 38"/>
                  <a:gd name="T15" fmla="*/ 168 h 403"/>
                  <a:gd name="T16" fmla="*/ 6 w 38"/>
                  <a:gd name="T17" fmla="*/ 171 h 403"/>
                  <a:gd name="T18" fmla="*/ 7 w 38"/>
                  <a:gd name="T19" fmla="*/ 172 h 403"/>
                  <a:gd name="T20" fmla="*/ 8 w 38"/>
                  <a:gd name="T21" fmla="*/ 170 h 403"/>
                  <a:gd name="T22" fmla="*/ 8 w 38"/>
                  <a:gd name="T23" fmla="*/ 166 h 403"/>
                  <a:gd name="T24" fmla="*/ 9 w 38"/>
                  <a:gd name="T25" fmla="*/ 162 h 403"/>
                  <a:gd name="T26" fmla="*/ 10 w 38"/>
                  <a:gd name="T27" fmla="*/ 158 h 403"/>
                  <a:gd name="T28" fmla="*/ 11 w 38"/>
                  <a:gd name="T29" fmla="*/ 154 h 403"/>
                  <a:gd name="T30" fmla="*/ 12 w 38"/>
                  <a:gd name="T31" fmla="*/ 154 h 403"/>
                  <a:gd name="T32" fmla="*/ 13 w 38"/>
                  <a:gd name="T33" fmla="*/ 157 h 403"/>
                  <a:gd name="T34" fmla="*/ 14 w 38"/>
                  <a:gd name="T35" fmla="*/ 161 h 403"/>
                  <a:gd name="T36" fmla="*/ 14 w 38"/>
                  <a:gd name="T37" fmla="*/ 168 h 403"/>
                  <a:gd name="T38" fmla="*/ 15 w 38"/>
                  <a:gd name="T39" fmla="*/ 174 h 403"/>
                  <a:gd name="T40" fmla="*/ 15 w 38"/>
                  <a:gd name="T41" fmla="*/ 181 h 403"/>
                  <a:gd name="T42" fmla="*/ 16 w 38"/>
                  <a:gd name="T43" fmla="*/ 186 h 403"/>
                  <a:gd name="T44" fmla="*/ 17 w 38"/>
                  <a:gd name="T45" fmla="*/ 188 h 403"/>
                  <a:gd name="T46" fmla="*/ 18 w 38"/>
                  <a:gd name="T47" fmla="*/ 187 h 403"/>
                  <a:gd name="T48" fmla="*/ 19 w 38"/>
                  <a:gd name="T49" fmla="*/ 186 h 403"/>
                  <a:gd name="T50" fmla="*/ 19 w 38"/>
                  <a:gd name="T51" fmla="*/ 185 h 403"/>
                  <a:gd name="T52" fmla="*/ 20 w 38"/>
                  <a:gd name="T53" fmla="*/ 186 h 403"/>
                  <a:gd name="T54" fmla="*/ 21 w 38"/>
                  <a:gd name="T55" fmla="*/ 193 h 403"/>
                  <a:gd name="T56" fmla="*/ 22 w 38"/>
                  <a:gd name="T57" fmla="*/ 232 h 403"/>
                  <a:gd name="T58" fmla="*/ 23 w 38"/>
                  <a:gd name="T59" fmla="*/ 286 h 403"/>
                  <a:gd name="T60" fmla="*/ 24 w 38"/>
                  <a:gd name="T61" fmla="*/ 403 h 403"/>
                  <a:gd name="T62" fmla="*/ 24 w 38"/>
                  <a:gd name="T63" fmla="*/ 263 h 403"/>
                  <a:gd name="T64" fmla="*/ 25 w 38"/>
                  <a:gd name="T65" fmla="*/ 193 h 403"/>
                  <a:gd name="T66" fmla="*/ 26 w 38"/>
                  <a:gd name="T67" fmla="*/ 150 h 403"/>
                  <a:gd name="T68" fmla="*/ 26 w 38"/>
                  <a:gd name="T69" fmla="*/ 118 h 403"/>
                  <a:gd name="T70" fmla="*/ 27 w 38"/>
                  <a:gd name="T71" fmla="*/ 93 h 403"/>
                  <a:gd name="T72" fmla="*/ 28 w 38"/>
                  <a:gd name="T73" fmla="*/ 73 h 403"/>
                  <a:gd name="T74" fmla="*/ 29 w 38"/>
                  <a:gd name="T75" fmla="*/ 56 h 403"/>
                  <a:gd name="T76" fmla="*/ 29 w 38"/>
                  <a:gd name="T77" fmla="*/ 43 h 403"/>
                  <a:gd name="T78" fmla="*/ 30 w 38"/>
                  <a:gd name="T79" fmla="*/ 32 h 403"/>
                  <a:gd name="T80" fmla="*/ 31 w 38"/>
                  <a:gd name="T81" fmla="*/ 22 h 403"/>
                  <a:gd name="T82" fmla="*/ 32 w 38"/>
                  <a:gd name="T83" fmla="*/ 15 h 403"/>
                  <a:gd name="T84" fmla="*/ 33 w 38"/>
                  <a:gd name="T85" fmla="*/ 5 h 403"/>
                  <a:gd name="T86" fmla="*/ 34 w 38"/>
                  <a:gd name="T87" fmla="*/ 2 h 403"/>
                  <a:gd name="T88" fmla="*/ 35 w 38"/>
                  <a:gd name="T89" fmla="*/ 0 h 403"/>
                  <a:gd name="T90" fmla="*/ 35 w 38"/>
                  <a:gd name="T91" fmla="*/ 0 h 403"/>
                  <a:gd name="T92" fmla="*/ 36 w 38"/>
                  <a:gd name="T93" fmla="*/ 1 h 403"/>
                  <a:gd name="T94" fmla="*/ 37 w 38"/>
                  <a:gd name="T95" fmla="*/ 3 h 403"/>
                  <a:gd name="T96" fmla="*/ 37 w 38"/>
                  <a:gd name="T97" fmla="*/ 6 h 403"/>
                  <a:gd name="T98" fmla="*/ 38 w 38"/>
                  <a:gd name="T99" fmla="*/ 10 h 4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403">
                    <a:moveTo>
                      <a:pt x="0" y="152"/>
                    </a:moveTo>
                    <a:lnTo>
                      <a:pt x="1" y="150"/>
                    </a:lnTo>
                    <a:lnTo>
                      <a:pt x="2" y="150"/>
                    </a:lnTo>
                    <a:lnTo>
                      <a:pt x="3" y="151"/>
                    </a:lnTo>
                    <a:lnTo>
                      <a:pt x="3" y="154"/>
                    </a:lnTo>
                    <a:lnTo>
                      <a:pt x="4" y="158"/>
                    </a:lnTo>
                    <a:lnTo>
                      <a:pt x="5" y="163"/>
                    </a:lnTo>
                    <a:lnTo>
                      <a:pt x="5" y="168"/>
                    </a:lnTo>
                    <a:lnTo>
                      <a:pt x="6" y="171"/>
                    </a:lnTo>
                    <a:lnTo>
                      <a:pt x="7" y="172"/>
                    </a:lnTo>
                    <a:lnTo>
                      <a:pt x="8" y="170"/>
                    </a:lnTo>
                    <a:lnTo>
                      <a:pt x="8" y="166"/>
                    </a:lnTo>
                    <a:lnTo>
                      <a:pt x="9" y="162"/>
                    </a:lnTo>
                    <a:lnTo>
                      <a:pt x="10" y="158"/>
                    </a:lnTo>
                    <a:lnTo>
                      <a:pt x="11" y="154"/>
                    </a:lnTo>
                    <a:lnTo>
                      <a:pt x="12" y="154"/>
                    </a:lnTo>
                    <a:lnTo>
                      <a:pt x="13" y="157"/>
                    </a:lnTo>
                    <a:lnTo>
                      <a:pt x="14" y="161"/>
                    </a:lnTo>
                    <a:lnTo>
                      <a:pt x="14" y="168"/>
                    </a:lnTo>
                    <a:lnTo>
                      <a:pt x="15" y="174"/>
                    </a:lnTo>
                    <a:lnTo>
                      <a:pt x="15" y="181"/>
                    </a:lnTo>
                    <a:lnTo>
                      <a:pt x="16" y="186"/>
                    </a:lnTo>
                    <a:lnTo>
                      <a:pt x="17" y="188"/>
                    </a:lnTo>
                    <a:lnTo>
                      <a:pt x="18" y="187"/>
                    </a:lnTo>
                    <a:lnTo>
                      <a:pt x="19" y="186"/>
                    </a:lnTo>
                    <a:lnTo>
                      <a:pt x="19" y="185"/>
                    </a:lnTo>
                    <a:lnTo>
                      <a:pt x="20" y="186"/>
                    </a:lnTo>
                    <a:lnTo>
                      <a:pt x="21" y="193"/>
                    </a:lnTo>
                    <a:lnTo>
                      <a:pt x="22" y="232"/>
                    </a:lnTo>
                    <a:lnTo>
                      <a:pt x="23" y="286"/>
                    </a:lnTo>
                    <a:lnTo>
                      <a:pt x="24" y="403"/>
                    </a:lnTo>
                    <a:lnTo>
                      <a:pt x="24" y="263"/>
                    </a:lnTo>
                    <a:lnTo>
                      <a:pt x="25" y="193"/>
                    </a:lnTo>
                    <a:lnTo>
                      <a:pt x="26" y="150"/>
                    </a:lnTo>
                    <a:lnTo>
                      <a:pt x="26" y="118"/>
                    </a:lnTo>
                    <a:lnTo>
                      <a:pt x="27" y="93"/>
                    </a:lnTo>
                    <a:lnTo>
                      <a:pt x="28" y="73"/>
                    </a:lnTo>
                    <a:lnTo>
                      <a:pt x="29" y="56"/>
                    </a:lnTo>
                    <a:lnTo>
                      <a:pt x="29" y="43"/>
                    </a:lnTo>
                    <a:lnTo>
                      <a:pt x="30" y="32"/>
                    </a:lnTo>
                    <a:lnTo>
                      <a:pt x="31" y="22"/>
                    </a:lnTo>
                    <a:lnTo>
                      <a:pt x="32" y="15"/>
                    </a:lnTo>
                    <a:lnTo>
                      <a:pt x="33" y="5"/>
                    </a:lnTo>
                    <a:lnTo>
                      <a:pt x="34" y="2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6" y="1"/>
                    </a:lnTo>
                    <a:lnTo>
                      <a:pt x="37" y="3"/>
                    </a:lnTo>
                    <a:lnTo>
                      <a:pt x="37" y="6"/>
                    </a:lnTo>
                    <a:lnTo>
                      <a:pt x="38" y="1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0" name="Freeform 384"/>
              <p:cNvSpPr>
                <a:spLocks/>
              </p:cNvSpPr>
              <p:nvPr/>
            </p:nvSpPr>
            <p:spPr bwMode="auto">
              <a:xfrm>
                <a:off x="4813302" y="1993902"/>
                <a:ext cx="61913" cy="104775"/>
              </a:xfrm>
              <a:custGeom>
                <a:avLst/>
                <a:gdLst>
                  <a:gd name="T0" fmla="*/ 0 w 39"/>
                  <a:gd name="T1" fmla="*/ 0 h 66"/>
                  <a:gd name="T2" fmla="*/ 1 w 39"/>
                  <a:gd name="T3" fmla="*/ 5 h 66"/>
                  <a:gd name="T4" fmla="*/ 2 w 39"/>
                  <a:gd name="T5" fmla="*/ 11 h 66"/>
                  <a:gd name="T6" fmla="*/ 2 w 39"/>
                  <a:gd name="T7" fmla="*/ 17 h 66"/>
                  <a:gd name="T8" fmla="*/ 3 w 39"/>
                  <a:gd name="T9" fmla="*/ 23 h 66"/>
                  <a:gd name="T10" fmla="*/ 4 w 39"/>
                  <a:gd name="T11" fmla="*/ 30 h 66"/>
                  <a:gd name="T12" fmla="*/ 5 w 39"/>
                  <a:gd name="T13" fmla="*/ 36 h 66"/>
                  <a:gd name="T14" fmla="*/ 6 w 39"/>
                  <a:gd name="T15" fmla="*/ 47 h 66"/>
                  <a:gd name="T16" fmla="*/ 7 w 39"/>
                  <a:gd name="T17" fmla="*/ 51 h 66"/>
                  <a:gd name="T18" fmla="*/ 7 w 39"/>
                  <a:gd name="T19" fmla="*/ 54 h 66"/>
                  <a:gd name="T20" fmla="*/ 8 w 39"/>
                  <a:gd name="T21" fmla="*/ 57 h 66"/>
                  <a:gd name="T22" fmla="*/ 9 w 39"/>
                  <a:gd name="T23" fmla="*/ 59 h 66"/>
                  <a:gd name="T24" fmla="*/ 10 w 39"/>
                  <a:gd name="T25" fmla="*/ 61 h 66"/>
                  <a:gd name="T26" fmla="*/ 10 w 39"/>
                  <a:gd name="T27" fmla="*/ 62 h 66"/>
                  <a:gd name="T28" fmla="*/ 11 w 39"/>
                  <a:gd name="T29" fmla="*/ 63 h 66"/>
                  <a:gd name="T30" fmla="*/ 12 w 39"/>
                  <a:gd name="T31" fmla="*/ 64 h 66"/>
                  <a:gd name="T32" fmla="*/ 12 w 39"/>
                  <a:gd name="T33" fmla="*/ 64 h 66"/>
                  <a:gd name="T34" fmla="*/ 13 w 39"/>
                  <a:gd name="T35" fmla="*/ 63 h 66"/>
                  <a:gd name="T36" fmla="*/ 14 w 39"/>
                  <a:gd name="T37" fmla="*/ 62 h 66"/>
                  <a:gd name="T38" fmla="*/ 15 w 39"/>
                  <a:gd name="T39" fmla="*/ 61 h 66"/>
                  <a:gd name="T40" fmla="*/ 16 w 39"/>
                  <a:gd name="T41" fmla="*/ 60 h 66"/>
                  <a:gd name="T42" fmla="*/ 17 w 39"/>
                  <a:gd name="T43" fmla="*/ 59 h 66"/>
                  <a:gd name="T44" fmla="*/ 18 w 39"/>
                  <a:gd name="T45" fmla="*/ 59 h 66"/>
                  <a:gd name="T46" fmla="*/ 18 w 39"/>
                  <a:gd name="T47" fmla="*/ 60 h 66"/>
                  <a:gd name="T48" fmla="*/ 19 w 39"/>
                  <a:gd name="T49" fmla="*/ 61 h 66"/>
                  <a:gd name="T50" fmla="*/ 20 w 39"/>
                  <a:gd name="T51" fmla="*/ 63 h 66"/>
                  <a:gd name="T52" fmla="*/ 21 w 39"/>
                  <a:gd name="T53" fmla="*/ 64 h 66"/>
                  <a:gd name="T54" fmla="*/ 21 w 39"/>
                  <a:gd name="T55" fmla="*/ 65 h 66"/>
                  <a:gd name="T56" fmla="*/ 22 w 39"/>
                  <a:gd name="T57" fmla="*/ 66 h 66"/>
                  <a:gd name="T58" fmla="*/ 23 w 39"/>
                  <a:gd name="T59" fmla="*/ 66 h 66"/>
                  <a:gd name="T60" fmla="*/ 23 w 39"/>
                  <a:gd name="T61" fmla="*/ 65 h 66"/>
                  <a:gd name="T62" fmla="*/ 24 w 39"/>
                  <a:gd name="T63" fmla="*/ 64 h 66"/>
                  <a:gd name="T64" fmla="*/ 25 w 39"/>
                  <a:gd name="T65" fmla="*/ 62 h 66"/>
                  <a:gd name="T66" fmla="*/ 26 w 39"/>
                  <a:gd name="T67" fmla="*/ 59 h 66"/>
                  <a:gd name="T68" fmla="*/ 26 w 39"/>
                  <a:gd name="T69" fmla="*/ 57 h 66"/>
                  <a:gd name="T70" fmla="*/ 28 w 39"/>
                  <a:gd name="T71" fmla="*/ 55 h 66"/>
                  <a:gd name="T72" fmla="*/ 28 w 39"/>
                  <a:gd name="T73" fmla="*/ 55 h 66"/>
                  <a:gd name="T74" fmla="*/ 29 w 39"/>
                  <a:gd name="T75" fmla="*/ 55 h 66"/>
                  <a:gd name="T76" fmla="*/ 30 w 39"/>
                  <a:gd name="T77" fmla="*/ 56 h 66"/>
                  <a:gd name="T78" fmla="*/ 31 w 39"/>
                  <a:gd name="T79" fmla="*/ 57 h 66"/>
                  <a:gd name="T80" fmla="*/ 32 w 39"/>
                  <a:gd name="T81" fmla="*/ 59 h 66"/>
                  <a:gd name="T82" fmla="*/ 32 w 39"/>
                  <a:gd name="T83" fmla="*/ 60 h 66"/>
                  <a:gd name="T84" fmla="*/ 33 w 39"/>
                  <a:gd name="T85" fmla="*/ 60 h 66"/>
                  <a:gd name="T86" fmla="*/ 34 w 39"/>
                  <a:gd name="T87" fmla="*/ 60 h 66"/>
                  <a:gd name="T88" fmla="*/ 34 w 39"/>
                  <a:gd name="T89" fmla="*/ 58 h 66"/>
                  <a:gd name="T90" fmla="*/ 35 w 39"/>
                  <a:gd name="T91" fmla="*/ 56 h 66"/>
                  <a:gd name="T92" fmla="*/ 36 w 39"/>
                  <a:gd name="T93" fmla="*/ 53 h 66"/>
                  <a:gd name="T94" fmla="*/ 37 w 39"/>
                  <a:gd name="T95" fmla="*/ 50 h 66"/>
                  <a:gd name="T96" fmla="*/ 37 w 39"/>
                  <a:gd name="T97" fmla="*/ 47 h 66"/>
                  <a:gd name="T98" fmla="*/ 39 w 39"/>
                  <a:gd name="T99" fmla="*/ 43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66">
                    <a:moveTo>
                      <a:pt x="0" y="0"/>
                    </a:moveTo>
                    <a:lnTo>
                      <a:pt x="1" y="5"/>
                    </a:lnTo>
                    <a:lnTo>
                      <a:pt x="2" y="11"/>
                    </a:lnTo>
                    <a:lnTo>
                      <a:pt x="2" y="17"/>
                    </a:lnTo>
                    <a:lnTo>
                      <a:pt x="3" y="23"/>
                    </a:lnTo>
                    <a:lnTo>
                      <a:pt x="4" y="30"/>
                    </a:lnTo>
                    <a:lnTo>
                      <a:pt x="5" y="36"/>
                    </a:lnTo>
                    <a:lnTo>
                      <a:pt x="6" y="47"/>
                    </a:lnTo>
                    <a:lnTo>
                      <a:pt x="7" y="51"/>
                    </a:lnTo>
                    <a:lnTo>
                      <a:pt x="7" y="54"/>
                    </a:lnTo>
                    <a:lnTo>
                      <a:pt x="8" y="57"/>
                    </a:lnTo>
                    <a:lnTo>
                      <a:pt x="9" y="59"/>
                    </a:lnTo>
                    <a:lnTo>
                      <a:pt x="10" y="61"/>
                    </a:lnTo>
                    <a:lnTo>
                      <a:pt x="10" y="62"/>
                    </a:lnTo>
                    <a:lnTo>
                      <a:pt x="11" y="63"/>
                    </a:lnTo>
                    <a:lnTo>
                      <a:pt x="12" y="64"/>
                    </a:lnTo>
                    <a:lnTo>
                      <a:pt x="12" y="64"/>
                    </a:lnTo>
                    <a:lnTo>
                      <a:pt x="13" y="63"/>
                    </a:lnTo>
                    <a:lnTo>
                      <a:pt x="14" y="62"/>
                    </a:lnTo>
                    <a:lnTo>
                      <a:pt x="15" y="61"/>
                    </a:lnTo>
                    <a:lnTo>
                      <a:pt x="16" y="60"/>
                    </a:lnTo>
                    <a:lnTo>
                      <a:pt x="17" y="59"/>
                    </a:lnTo>
                    <a:lnTo>
                      <a:pt x="18" y="59"/>
                    </a:lnTo>
                    <a:lnTo>
                      <a:pt x="18" y="60"/>
                    </a:lnTo>
                    <a:lnTo>
                      <a:pt x="19" y="61"/>
                    </a:lnTo>
                    <a:lnTo>
                      <a:pt x="20" y="63"/>
                    </a:lnTo>
                    <a:lnTo>
                      <a:pt x="21" y="64"/>
                    </a:lnTo>
                    <a:lnTo>
                      <a:pt x="21" y="65"/>
                    </a:lnTo>
                    <a:lnTo>
                      <a:pt x="22" y="66"/>
                    </a:lnTo>
                    <a:lnTo>
                      <a:pt x="23" y="66"/>
                    </a:lnTo>
                    <a:lnTo>
                      <a:pt x="23" y="65"/>
                    </a:lnTo>
                    <a:lnTo>
                      <a:pt x="24" y="64"/>
                    </a:lnTo>
                    <a:lnTo>
                      <a:pt x="25" y="62"/>
                    </a:lnTo>
                    <a:lnTo>
                      <a:pt x="26" y="59"/>
                    </a:lnTo>
                    <a:lnTo>
                      <a:pt x="26" y="57"/>
                    </a:lnTo>
                    <a:lnTo>
                      <a:pt x="28" y="55"/>
                    </a:lnTo>
                    <a:lnTo>
                      <a:pt x="28" y="55"/>
                    </a:lnTo>
                    <a:lnTo>
                      <a:pt x="29" y="55"/>
                    </a:lnTo>
                    <a:lnTo>
                      <a:pt x="30" y="56"/>
                    </a:lnTo>
                    <a:lnTo>
                      <a:pt x="31" y="57"/>
                    </a:lnTo>
                    <a:lnTo>
                      <a:pt x="32" y="59"/>
                    </a:lnTo>
                    <a:lnTo>
                      <a:pt x="32" y="60"/>
                    </a:lnTo>
                    <a:lnTo>
                      <a:pt x="33" y="60"/>
                    </a:lnTo>
                    <a:lnTo>
                      <a:pt x="34" y="60"/>
                    </a:lnTo>
                    <a:lnTo>
                      <a:pt x="34" y="58"/>
                    </a:lnTo>
                    <a:lnTo>
                      <a:pt x="35" y="56"/>
                    </a:lnTo>
                    <a:lnTo>
                      <a:pt x="36" y="53"/>
                    </a:lnTo>
                    <a:lnTo>
                      <a:pt x="37" y="50"/>
                    </a:lnTo>
                    <a:lnTo>
                      <a:pt x="37" y="47"/>
                    </a:lnTo>
                    <a:lnTo>
                      <a:pt x="39" y="4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1" name="Freeform 385"/>
              <p:cNvSpPr>
                <a:spLocks/>
              </p:cNvSpPr>
              <p:nvPr/>
            </p:nvSpPr>
            <p:spPr bwMode="auto">
              <a:xfrm>
                <a:off x="4875214" y="1893889"/>
                <a:ext cx="58738" cy="173038"/>
              </a:xfrm>
              <a:custGeom>
                <a:avLst/>
                <a:gdLst>
                  <a:gd name="T0" fmla="*/ 0 w 37"/>
                  <a:gd name="T1" fmla="*/ 106 h 109"/>
                  <a:gd name="T2" fmla="*/ 0 w 37"/>
                  <a:gd name="T3" fmla="*/ 105 h 109"/>
                  <a:gd name="T4" fmla="*/ 1 w 37"/>
                  <a:gd name="T5" fmla="*/ 104 h 109"/>
                  <a:gd name="T6" fmla="*/ 2 w 37"/>
                  <a:gd name="T7" fmla="*/ 105 h 109"/>
                  <a:gd name="T8" fmla="*/ 3 w 37"/>
                  <a:gd name="T9" fmla="*/ 106 h 109"/>
                  <a:gd name="T10" fmla="*/ 3 w 37"/>
                  <a:gd name="T11" fmla="*/ 107 h 109"/>
                  <a:gd name="T12" fmla="*/ 4 w 37"/>
                  <a:gd name="T13" fmla="*/ 109 h 109"/>
                  <a:gd name="T14" fmla="*/ 5 w 37"/>
                  <a:gd name="T15" fmla="*/ 109 h 109"/>
                  <a:gd name="T16" fmla="*/ 5 w 37"/>
                  <a:gd name="T17" fmla="*/ 108 h 109"/>
                  <a:gd name="T18" fmla="*/ 6 w 37"/>
                  <a:gd name="T19" fmla="*/ 106 h 109"/>
                  <a:gd name="T20" fmla="*/ 7 w 37"/>
                  <a:gd name="T21" fmla="*/ 102 h 109"/>
                  <a:gd name="T22" fmla="*/ 8 w 37"/>
                  <a:gd name="T23" fmla="*/ 96 h 109"/>
                  <a:gd name="T24" fmla="*/ 9 w 37"/>
                  <a:gd name="T25" fmla="*/ 89 h 109"/>
                  <a:gd name="T26" fmla="*/ 9 w 37"/>
                  <a:gd name="T27" fmla="*/ 81 h 109"/>
                  <a:gd name="T28" fmla="*/ 10 w 37"/>
                  <a:gd name="T29" fmla="*/ 65 h 109"/>
                  <a:gd name="T30" fmla="*/ 11 w 37"/>
                  <a:gd name="T31" fmla="*/ 58 h 109"/>
                  <a:gd name="T32" fmla="*/ 12 w 37"/>
                  <a:gd name="T33" fmla="*/ 51 h 109"/>
                  <a:gd name="T34" fmla="*/ 13 w 37"/>
                  <a:gd name="T35" fmla="*/ 44 h 109"/>
                  <a:gd name="T36" fmla="*/ 14 w 37"/>
                  <a:gd name="T37" fmla="*/ 39 h 109"/>
                  <a:gd name="T38" fmla="*/ 14 w 37"/>
                  <a:gd name="T39" fmla="*/ 34 h 109"/>
                  <a:gd name="T40" fmla="*/ 15 w 37"/>
                  <a:gd name="T41" fmla="*/ 29 h 109"/>
                  <a:gd name="T42" fmla="*/ 16 w 37"/>
                  <a:gd name="T43" fmla="*/ 25 h 109"/>
                  <a:gd name="T44" fmla="*/ 16 w 37"/>
                  <a:gd name="T45" fmla="*/ 22 h 109"/>
                  <a:gd name="T46" fmla="*/ 17 w 37"/>
                  <a:gd name="T47" fmla="*/ 19 h 109"/>
                  <a:gd name="T48" fmla="*/ 18 w 37"/>
                  <a:gd name="T49" fmla="*/ 16 h 109"/>
                  <a:gd name="T50" fmla="*/ 19 w 37"/>
                  <a:gd name="T51" fmla="*/ 14 h 109"/>
                  <a:gd name="T52" fmla="*/ 20 w 37"/>
                  <a:gd name="T53" fmla="*/ 9 h 109"/>
                  <a:gd name="T54" fmla="*/ 21 w 37"/>
                  <a:gd name="T55" fmla="*/ 7 h 109"/>
                  <a:gd name="T56" fmla="*/ 21 w 37"/>
                  <a:gd name="T57" fmla="*/ 6 h 109"/>
                  <a:gd name="T58" fmla="*/ 22 w 37"/>
                  <a:gd name="T59" fmla="*/ 4 h 109"/>
                  <a:gd name="T60" fmla="*/ 23 w 37"/>
                  <a:gd name="T61" fmla="*/ 2 h 109"/>
                  <a:gd name="T62" fmla="*/ 24 w 37"/>
                  <a:gd name="T63" fmla="*/ 1 h 109"/>
                  <a:gd name="T64" fmla="*/ 24 w 37"/>
                  <a:gd name="T65" fmla="*/ 0 h 109"/>
                  <a:gd name="T66" fmla="*/ 25 w 37"/>
                  <a:gd name="T67" fmla="*/ 0 h 109"/>
                  <a:gd name="T68" fmla="*/ 26 w 37"/>
                  <a:gd name="T69" fmla="*/ 0 h 109"/>
                  <a:gd name="T70" fmla="*/ 26 w 37"/>
                  <a:gd name="T71" fmla="*/ 1 h 109"/>
                  <a:gd name="T72" fmla="*/ 27 w 37"/>
                  <a:gd name="T73" fmla="*/ 2 h 109"/>
                  <a:gd name="T74" fmla="*/ 28 w 37"/>
                  <a:gd name="T75" fmla="*/ 5 h 109"/>
                  <a:gd name="T76" fmla="*/ 29 w 37"/>
                  <a:gd name="T77" fmla="*/ 9 h 109"/>
                  <a:gd name="T78" fmla="*/ 30 w 37"/>
                  <a:gd name="T79" fmla="*/ 14 h 109"/>
                  <a:gd name="T80" fmla="*/ 31 w 37"/>
                  <a:gd name="T81" fmla="*/ 26 h 109"/>
                  <a:gd name="T82" fmla="*/ 32 w 37"/>
                  <a:gd name="T83" fmla="*/ 34 h 109"/>
                  <a:gd name="T84" fmla="*/ 32 w 37"/>
                  <a:gd name="T85" fmla="*/ 42 h 109"/>
                  <a:gd name="T86" fmla="*/ 33 w 37"/>
                  <a:gd name="T87" fmla="*/ 50 h 109"/>
                  <a:gd name="T88" fmla="*/ 34 w 37"/>
                  <a:gd name="T89" fmla="*/ 56 h 109"/>
                  <a:gd name="T90" fmla="*/ 35 w 37"/>
                  <a:gd name="T91" fmla="*/ 60 h 109"/>
                  <a:gd name="T92" fmla="*/ 35 w 37"/>
                  <a:gd name="T93" fmla="*/ 62 h 109"/>
                  <a:gd name="T94" fmla="*/ 36 w 37"/>
                  <a:gd name="T95" fmla="*/ 62 h 109"/>
                  <a:gd name="T96" fmla="*/ 37 w 37"/>
                  <a:gd name="T97" fmla="*/ 59 h 109"/>
                  <a:gd name="T98" fmla="*/ 37 w 37"/>
                  <a:gd name="T99" fmla="*/ 5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109">
                    <a:moveTo>
                      <a:pt x="0" y="106"/>
                    </a:moveTo>
                    <a:lnTo>
                      <a:pt x="0" y="105"/>
                    </a:lnTo>
                    <a:lnTo>
                      <a:pt x="1" y="104"/>
                    </a:lnTo>
                    <a:lnTo>
                      <a:pt x="2" y="105"/>
                    </a:lnTo>
                    <a:lnTo>
                      <a:pt x="3" y="106"/>
                    </a:lnTo>
                    <a:lnTo>
                      <a:pt x="3" y="107"/>
                    </a:lnTo>
                    <a:lnTo>
                      <a:pt x="4" y="109"/>
                    </a:lnTo>
                    <a:lnTo>
                      <a:pt x="5" y="109"/>
                    </a:lnTo>
                    <a:lnTo>
                      <a:pt x="5" y="108"/>
                    </a:lnTo>
                    <a:lnTo>
                      <a:pt x="6" y="106"/>
                    </a:lnTo>
                    <a:lnTo>
                      <a:pt x="7" y="102"/>
                    </a:lnTo>
                    <a:lnTo>
                      <a:pt x="8" y="96"/>
                    </a:lnTo>
                    <a:lnTo>
                      <a:pt x="9" y="89"/>
                    </a:lnTo>
                    <a:lnTo>
                      <a:pt x="9" y="81"/>
                    </a:lnTo>
                    <a:lnTo>
                      <a:pt x="10" y="65"/>
                    </a:lnTo>
                    <a:lnTo>
                      <a:pt x="11" y="58"/>
                    </a:lnTo>
                    <a:lnTo>
                      <a:pt x="12" y="51"/>
                    </a:lnTo>
                    <a:lnTo>
                      <a:pt x="13" y="44"/>
                    </a:lnTo>
                    <a:lnTo>
                      <a:pt x="14" y="39"/>
                    </a:lnTo>
                    <a:lnTo>
                      <a:pt x="14" y="34"/>
                    </a:lnTo>
                    <a:lnTo>
                      <a:pt x="15" y="29"/>
                    </a:lnTo>
                    <a:lnTo>
                      <a:pt x="16" y="25"/>
                    </a:lnTo>
                    <a:lnTo>
                      <a:pt x="16" y="22"/>
                    </a:lnTo>
                    <a:lnTo>
                      <a:pt x="17" y="19"/>
                    </a:lnTo>
                    <a:lnTo>
                      <a:pt x="18" y="16"/>
                    </a:lnTo>
                    <a:lnTo>
                      <a:pt x="19" y="14"/>
                    </a:lnTo>
                    <a:lnTo>
                      <a:pt x="20" y="9"/>
                    </a:lnTo>
                    <a:lnTo>
                      <a:pt x="21" y="7"/>
                    </a:lnTo>
                    <a:lnTo>
                      <a:pt x="21" y="6"/>
                    </a:lnTo>
                    <a:lnTo>
                      <a:pt x="22" y="4"/>
                    </a:lnTo>
                    <a:lnTo>
                      <a:pt x="23" y="2"/>
                    </a:lnTo>
                    <a:lnTo>
                      <a:pt x="24" y="1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6" y="1"/>
                    </a:lnTo>
                    <a:lnTo>
                      <a:pt x="27" y="2"/>
                    </a:lnTo>
                    <a:lnTo>
                      <a:pt x="28" y="5"/>
                    </a:lnTo>
                    <a:lnTo>
                      <a:pt x="29" y="9"/>
                    </a:lnTo>
                    <a:lnTo>
                      <a:pt x="30" y="14"/>
                    </a:lnTo>
                    <a:lnTo>
                      <a:pt x="31" y="26"/>
                    </a:lnTo>
                    <a:lnTo>
                      <a:pt x="32" y="34"/>
                    </a:lnTo>
                    <a:lnTo>
                      <a:pt x="32" y="42"/>
                    </a:lnTo>
                    <a:lnTo>
                      <a:pt x="33" y="50"/>
                    </a:lnTo>
                    <a:lnTo>
                      <a:pt x="34" y="56"/>
                    </a:lnTo>
                    <a:lnTo>
                      <a:pt x="35" y="60"/>
                    </a:lnTo>
                    <a:lnTo>
                      <a:pt x="35" y="62"/>
                    </a:lnTo>
                    <a:lnTo>
                      <a:pt x="36" y="62"/>
                    </a:lnTo>
                    <a:lnTo>
                      <a:pt x="37" y="59"/>
                    </a:lnTo>
                    <a:lnTo>
                      <a:pt x="37" y="5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2" name="Freeform 386"/>
              <p:cNvSpPr>
                <a:spLocks/>
              </p:cNvSpPr>
              <p:nvPr/>
            </p:nvSpPr>
            <p:spPr bwMode="auto">
              <a:xfrm>
                <a:off x="4933952" y="1801814"/>
                <a:ext cx="61913" cy="190500"/>
              </a:xfrm>
              <a:custGeom>
                <a:avLst/>
                <a:gdLst>
                  <a:gd name="T0" fmla="*/ 0 w 39"/>
                  <a:gd name="T1" fmla="*/ 114 h 120"/>
                  <a:gd name="T2" fmla="*/ 1 w 39"/>
                  <a:gd name="T3" fmla="*/ 111 h 120"/>
                  <a:gd name="T4" fmla="*/ 2 w 39"/>
                  <a:gd name="T5" fmla="*/ 109 h 120"/>
                  <a:gd name="T6" fmla="*/ 3 w 39"/>
                  <a:gd name="T7" fmla="*/ 108 h 120"/>
                  <a:gd name="T8" fmla="*/ 3 w 39"/>
                  <a:gd name="T9" fmla="*/ 108 h 120"/>
                  <a:gd name="T10" fmla="*/ 5 w 39"/>
                  <a:gd name="T11" fmla="*/ 112 h 120"/>
                  <a:gd name="T12" fmla="*/ 5 w 39"/>
                  <a:gd name="T13" fmla="*/ 115 h 120"/>
                  <a:gd name="T14" fmla="*/ 6 w 39"/>
                  <a:gd name="T15" fmla="*/ 118 h 120"/>
                  <a:gd name="T16" fmla="*/ 7 w 39"/>
                  <a:gd name="T17" fmla="*/ 120 h 120"/>
                  <a:gd name="T18" fmla="*/ 8 w 39"/>
                  <a:gd name="T19" fmla="*/ 120 h 120"/>
                  <a:gd name="T20" fmla="*/ 9 w 39"/>
                  <a:gd name="T21" fmla="*/ 118 h 120"/>
                  <a:gd name="T22" fmla="*/ 9 w 39"/>
                  <a:gd name="T23" fmla="*/ 115 h 120"/>
                  <a:gd name="T24" fmla="*/ 10 w 39"/>
                  <a:gd name="T25" fmla="*/ 111 h 120"/>
                  <a:gd name="T26" fmla="*/ 10 w 39"/>
                  <a:gd name="T27" fmla="*/ 107 h 120"/>
                  <a:gd name="T28" fmla="*/ 11 w 39"/>
                  <a:gd name="T29" fmla="*/ 102 h 120"/>
                  <a:gd name="T30" fmla="*/ 12 w 39"/>
                  <a:gd name="T31" fmla="*/ 99 h 120"/>
                  <a:gd name="T32" fmla="*/ 13 w 39"/>
                  <a:gd name="T33" fmla="*/ 97 h 120"/>
                  <a:gd name="T34" fmla="*/ 14 w 39"/>
                  <a:gd name="T35" fmla="*/ 96 h 120"/>
                  <a:gd name="T36" fmla="*/ 14 w 39"/>
                  <a:gd name="T37" fmla="*/ 97 h 120"/>
                  <a:gd name="T38" fmla="*/ 16 w 39"/>
                  <a:gd name="T39" fmla="*/ 100 h 120"/>
                  <a:gd name="T40" fmla="*/ 16 w 39"/>
                  <a:gd name="T41" fmla="*/ 102 h 120"/>
                  <a:gd name="T42" fmla="*/ 17 w 39"/>
                  <a:gd name="T43" fmla="*/ 103 h 120"/>
                  <a:gd name="T44" fmla="*/ 18 w 39"/>
                  <a:gd name="T45" fmla="*/ 102 h 120"/>
                  <a:gd name="T46" fmla="*/ 19 w 39"/>
                  <a:gd name="T47" fmla="*/ 100 h 120"/>
                  <a:gd name="T48" fmla="*/ 19 w 39"/>
                  <a:gd name="T49" fmla="*/ 96 h 120"/>
                  <a:gd name="T50" fmla="*/ 20 w 39"/>
                  <a:gd name="T51" fmla="*/ 91 h 120"/>
                  <a:gd name="T52" fmla="*/ 21 w 39"/>
                  <a:gd name="T53" fmla="*/ 86 h 120"/>
                  <a:gd name="T54" fmla="*/ 21 w 39"/>
                  <a:gd name="T55" fmla="*/ 81 h 120"/>
                  <a:gd name="T56" fmla="*/ 22 w 39"/>
                  <a:gd name="T57" fmla="*/ 77 h 120"/>
                  <a:gd name="T58" fmla="*/ 23 w 39"/>
                  <a:gd name="T59" fmla="*/ 74 h 120"/>
                  <a:gd name="T60" fmla="*/ 24 w 39"/>
                  <a:gd name="T61" fmla="*/ 72 h 120"/>
                  <a:gd name="T62" fmla="*/ 24 w 39"/>
                  <a:gd name="T63" fmla="*/ 72 h 120"/>
                  <a:gd name="T64" fmla="*/ 25 w 39"/>
                  <a:gd name="T65" fmla="*/ 72 h 120"/>
                  <a:gd name="T66" fmla="*/ 26 w 39"/>
                  <a:gd name="T67" fmla="*/ 74 h 120"/>
                  <a:gd name="T68" fmla="*/ 27 w 39"/>
                  <a:gd name="T69" fmla="*/ 74 h 120"/>
                  <a:gd name="T70" fmla="*/ 28 w 39"/>
                  <a:gd name="T71" fmla="*/ 72 h 120"/>
                  <a:gd name="T72" fmla="*/ 29 w 39"/>
                  <a:gd name="T73" fmla="*/ 68 h 120"/>
                  <a:gd name="T74" fmla="*/ 30 w 39"/>
                  <a:gd name="T75" fmla="*/ 62 h 120"/>
                  <a:gd name="T76" fmla="*/ 30 w 39"/>
                  <a:gd name="T77" fmla="*/ 56 h 120"/>
                  <a:gd name="T78" fmla="*/ 31 w 39"/>
                  <a:gd name="T79" fmla="*/ 49 h 120"/>
                  <a:gd name="T80" fmla="*/ 31 w 39"/>
                  <a:gd name="T81" fmla="*/ 42 h 120"/>
                  <a:gd name="T82" fmla="*/ 32 w 39"/>
                  <a:gd name="T83" fmla="*/ 37 h 120"/>
                  <a:gd name="T84" fmla="*/ 33 w 39"/>
                  <a:gd name="T85" fmla="*/ 33 h 120"/>
                  <a:gd name="T86" fmla="*/ 34 w 39"/>
                  <a:gd name="T87" fmla="*/ 31 h 120"/>
                  <a:gd name="T88" fmla="*/ 35 w 39"/>
                  <a:gd name="T89" fmla="*/ 30 h 120"/>
                  <a:gd name="T90" fmla="*/ 35 w 39"/>
                  <a:gd name="T91" fmla="*/ 30 h 120"/>
                  <a:gd name="T92" fmla="*/ 36 w 39"/>
                  <a:gd name="T93" fmla="*/ 30 h 120"/>
                  <a:gd name="T94" fmla="*/ 37 w 39"/>
                  <a:gd name="T95" fmla="*/ 23 h 120"/>
                  <a:gd name="T96" fmla="*/ 38 w 39"/>
                  <a:gd name="T97" fmla="*/ 13 h 120"/>
                  <a:gd name="T98" fmla="*/ 39 w 39"/>
                  <a:gd name="T99" fmla="*/ 0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120">
                    <a:moveTo>
                      <a:pt x="0" y="114"/>
                    </a:moveTo>
                    <a:lnTo>
                      <a:pt x="1" y="111"/>
                    </a:lnTo>
                    <a:lnTo>
                      <a:pt x="2" y="109"/>
                    </a:lnTo>
                    <a:lnTo>
                      <a:pt x="3" y="108"/>
                    </a:lnTo>
                    <a:lnTo>
                      <a:pt x="3" y="108"/>
                    </a:lnTo>
                    <a:lnTo>
                      <a:pt x="5" y="112"/>
                    </a:lnTo>
                    <a:lnTo>
                      <a:pt x="5" y="115"/>
                    </a:lnTo>
                    <a:lnTo>
                      <a:pt x="6" y="118"/>
                    </a:lnTo>
                    <a:lnTo>
                      <a:pt x="7" y="120"/>
                    </a:lnTo>
                    <a:lnTo>
                      <a:pt x="8" y="120"/>
                    </a:lnTo>
                    <a:lnTo>
                      <a:pt x="9" y="118"/>
                    </a:lnTo>
                    <a:lnTo>
                      <a:pt x="9" y="115"/>
                    </a:lnTo>
                    <a:lnTo>
                      <a:pt x="10" y="111"/>
                    </a:lnTo>
                    <a:lnTo>
                      <a:pt x="10" y="107"/>
                    </a:lnTo>
                    <a:lnTo>
                      <a:pt x="11" y="102"/>
                    </a:lnTo>
                    <a:lnTo>
                      <a:pt x="12" y="99"/>
                    </a:lnTo>
                    <a:lnTo>
                      <a:pt x="13" y="97"/>
                    </a:lnTo>
                    <a:lnTo>
                      <a:pt x="14" y="96"/>
                    </a:lnTo>
                    <a:lnTo>
                      <a:pt x="14" y="97"/>
                    </a:lnTo>
                    <a:lnTo>
                      <a:pt x="16" y="100"/>
                    </a:lnTo>
                    <a:lnTo>
                      <a:pt x="16" y="102"/>
                    </a:lnTo>
                    <a:lnTo>
                      <a:pt x="17" y="103"/>
                    </a:lnTo>
                    <a:lnTo>
                      <a:pt x="18" y="102"/>
                    </a:lnTo>
                    <a:lnTo>
                      <a:pt x="19" y="100"/>
                    </a:lnTo>
                    <a:lnTo>
                      <a:pt x="19" y="96"/>
                    </a:lnTo>
                    <a:lnTo>
                      <a:pt x="20" y="91"/>
                    </a:lnTo>
                    <a:lnTo>
                      <a:pt x="21" y="86"/>
                    </a:lnTo>
                    <a:lnTo>
                      <a:pt x="21" y="81"/>
                    </a:lnTo>
                    <a:lnTo>
                      <a:pt x="22" y="77"/>
                    </a:lnTo>
                    <a:lnTo>
                      <a:pt x="23" y="74"/>
                    </a:lnTo>
                    <a:lnTo>
                      <a:pt x="24" y="72"/>
                    </a:lnTo>
                    <a:lnTo>
                      <a:pt x="24" y="72"/>
                    </a:lnTo>
                    <a:lnTo>
                      <a:pt x="25" y="72"/>
                    </a:lnTo>
                    <a:lnTo>
                      <a:pt x="26" y="74"/>
                    </a:lnTo>
                    <a:lnTo>
                      <a:pt x="27" y="74"/>
                    </a:lnTo>
                    <a:lnTo>
                      <a:pt x="28" y="72"/>
                    </a:lnTo>
                    <a:lnTo>
                      <a:pt x="29" y="68"/>
                    </a:lnTo>
                    <a:lnTo>
                      <a:pt x="30" y="62"/>
                    </a:lnTo>
                    <a:lnTo>
                      <a:pt x="30" y="56"/>
                    </a:lnTo>
                    <a:lnTo>
                      <a:pt x="31" y="49"/>
                    </a:lnTo>
                    <a:lnTo>
                      <a:pt x="31" y="42"/>
                    </a:lnTo>
                    <a:lnTo>
                      <a:pt x="32" y="37"/>
                    </a:lnTo>
                    <a:lnTo>
                      <a:pt x="33" y="33"/>
                    </a:lnTo>
                    <a:lnTo>
                      <a:pt x="34" y="31"/>
                    </a:lnTo>
                    <a:lnTo>
                      <a:pt x="35" y="30"/>
                    </a:lnTo>
                    <a:lnTo>
                      <a:pt x="35" y="30"/>
                    </a:lnTo>
                    <a:lnTo>
                      <a:pt x="36" y="30"/>
                    </a:lnTo>
                    <a:lnTo>
                      <a:pt x="37" y="23"/>
                    </a:lnTo>
                    <a:lnTo>
                      <a:pt x="38" y="13"/>
                    </a:lnTo>
                    <a:lnTo>
                      <a:pt x="39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3" name="Freeform 387"/>
              <p:cNvSpPr>
                <a:spLocks/>
              </p:cNvSpPr>
              <p:nvPr/>
            </p:nvSpPr>
            <p:spPr bwMode="auto">
              <a:xfrm>
                <a:off x="4995864" y="1589089"/>
                <a:ext cx="60325" cy="369888"/>
              </a:xfrm>
              <a:custGeom>
                <a:avLst/>
                <a:gdLst>
                  <a:gd name="T0" fmla="*/ 0 w 38"/>
                  <a:gd name="T1" fmla="*/ 134 h 233"/>
                  <a:gd name="T2" fmla="*/ 1 w 38"/>
                  <a:gd name="T3" fmla="*/ 119 h 233"/>
                  <a:gd name="T4" fmla="*/ 1 w 38"/>
                  <a:gd name="T5" fmla="*/ 103 h 233"/>
                  <a:gd name="T6" fmla="*/ 2 w 38"/>
                  <a:gd name="T7" fmla="*/ 87 h 233"/>
                  <a:gd name="T8" fmla="*/ 3 w 38"/>
                  <a:gd name="T9" fmla="*/ 73 h 233"/>
                  <a:gd name="T10" fmla="*/ 3 w 38"/>
                  <a:gd name="T11" fmla="*/ 60 h 233"/>
                  <a:gd name="T12" fmla="*/ 4 w 38"/>
                  <a:gd name="T13" fmla="*/ 49 h 233"/>
                  <a:gd name="T14" fmla="*/ 5 w 38"/>
                  <a:gd name="T15" fmla="*/ 38 h 233"/>
                  <a:gd name="T16" fmla="*/ 6 w 38"/>
                  <a:gd name="T17" fmla="*/ 29 h 233"/>
                  <a:gd name="T18" fmla="*/ 7 w 38"/>
                  <a:gd name="T19" fmla="*/ 22 h 233"/>
                  <a:gd name="T20" fmla="*/ 7 w 38"/>
                  <a:gd name="T21" fmla="*/ 15 h 233"/>
                  <a:gd name="T22" fmla="*/ 8 w 38"/>
                  <a:gd name="T23" fmla="*/ 10 h 233"/>
                  <a:gd name="T24" fmla="*/ 9 w 38"/>
                  <a:gd name="T25" fmla="*/ 3 h 233"/>
                  <a:gd name="T26" fmla="*/ 10 w 38"/>
                  <a:gd name="T27" fmla="*/ 1 h 233"/>
                  <a:gd name="T28" fmla="*/ 11 w 38"/>
                  <a:gd name="T29" fmla="*/ 0 h 233"/>
                  <a:gd name="T30" fmla="*/ 12 w 38"/>
                  <a:gd name="T31" fmla="*/ 0 h 233"/>
                  <a:gd name="T32" fmla="*/ 12 w 38"/>
                  <a:gd name="T33" fmla="*/ 1 h 233"/>
                  <a:gd name="T34" fmla="*/ 13 w 38"/>
                  <a:gd name="T35" fmla="*/ 3 h 233"/>
                  <a:gd name="T36" fmla="*/ 14 w 38"/>
                  <a:gd name="T37" fmla="*/ 7 h 233"/>
                  <a:gd name="T38" fmla="*/ 14 w 38"/>
                  <a:gd name="T39" fmla="*/ 11 h 233"/>
                  <a:gd name="T40" fmla="*/ 15 w 38"/>
                  <a:gd name="T41" fmla="*/ 16 h 233"/>
                  <a:gd name="T42" fmla="*/ 16 w 38"/>
                  <a:gd name="T43" fmla="*/ 23 h 233"/>
                  <a:gd name="T44" fmla="*/ 17 w 38"/>
                  <a:gd name="T45" fmla="*/ 31 h 233"/>
                  <a:gd name="T46" fmla="*/ 17 w 38"/>
                  <a:gd name="T47" fmla="*/ 40 h 233"/>
                  <a:gd name="T48" fmla="*/ 18 w 38"/>
                  <a:gd name="T49" fmla="*/ 50 h 233"/>
                  <a:gd name="T50" fmla="*/ 19 w 38"/>
                  <a:gd name="T51" fmla="*/ 62 h 233"/>
                  <a:gd name="T52" fmla="*/ 20 w 38"/>
                  <a:gd name="T53" fmla="*/ 90 h 233"/>
                  <a:gd name="T54" fmla="*/ 21 w 38"/>
                  <a:gd name="T55" fmla="*/ 106 h 233"/>
                  <a:gd name="T56" fmla="*/ 22 w 38"/>
                  <a:gd name="T57" fmla="*/ 124 h 233"/>
                  <a:gd name="T58" fmla="*/ 22 w 38"/>
                  <a:gd name="T59" fmla="*/ 141 h 233"/>
                  <a:gd name="T60" fmla="*/ 23 w 38"/>
                  <a:gd name="T61" fmla="*/ 157 h 233"/>
                  <a:gd name="T62" fmla="*/ 24 w 38"/>
                  <a:gd name="T63" fmla="*/ 171 h 233"/>
                  <a:gd name="T64" fmla="*/ 25 w 38"/>
                  <a:gd name="T65" fmla="*/ 180 h 233"/>
                  <a:gd name="T66" fmla="*/ 25 w 38"/>
                  <a:gd name="T67" fmla="*/ 184 h 233"/>
                  <a:gd name="T68" fmla="*/ 26 w 38"/>
                  <a:gd name="T69" fmla="*/ 184 h 233"/>
                  <a:gd name="T70" fmla="*/ 27 w 38"/>
                  <a:gd name="T71" fmla="*/ 184 h 233"/>
                  <a:gd name="T72" fmla="*/ 28 w 38"/>
                  <a:gd name="T73" fmla="*/ 184 h 233"/>
                  <a:gd name="T74" fmla="*/ 28 w 38"/>
                  <a:gd name="T75" fmla="*/ 185 h 233"/>
                  <a:gd name="T76" fmla="*/ 29 w 38"/>
                  <a:gd name="T77" fmla="*/ 188 h 233"/>
                  <a:gd name="T78" fmla="*/ 30 w 38"/>
                  <a:gd name="T79" fmla="*/ 193 h 233"/>
                  <a:gd name="T80" fmla="*/ 31 w 38"/>
                  <a:gd name="T81" fmla="*/ 206 h 233"/>
                  <a:gd name="T82" fmla="*/ 32 w 38"/>
                  <a:gd name="T83" fmla="*/ 214 h 233"/>
                  <a:gd name="T84" fmla="*/ 33 w 38"/>
                  <a:gd name="T85" fmla="*/ 222 h 233"/>
                  <a:gd name="T86" fmla="*/ 33 w 38"/>
                  <a:gd name="T87" fmla="*/ 228 h 233"/>
                  <a:gd name="T88" fmla="*/ 34 w 38"/>
                  <a:gd name="T89" fmla="*/ 231 h 233"/>
                  <a:gd name="T90" fmla="*/ 35 w 38"/>
                  <a:gd name="T91" fmla="*/ 233 h 233"/>
                  <a:gd name="T92" fmla="*/ 36 w 38"/>
                  <a:gd name="T93" fmla="*/ 232 h 233"/>
                  <a:gd name="T94" fmla="*/ 36 w 38"/>
                  <a:gd name="T95" fmla="*/ 231 h 233"/>
                  <a:gd name="T96" fmla="*/ 37 w 38"/>
                  <a:gd name="T97" fmla="*/ 229 h 233"/>
                  <a:gd name="T98" fmla="*/ 38 w 38"/>
                  <a:gd name="T99" fmla="*/ 228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33">
                    <a:moveTo>
                      <a:pt x="0" y="134"/>
                    </a:moveTo>
                    <a:lnTo>
                      <a:pt x="1" y="119"/>
                    </a:lnTo>
                    <a:lnTo>
                      <a:pt x="1" y="103"/>
                    </a:lnTo>
                    <a:lnTo>
                      <a:pt x="2" y="87"/>
                    </a:lnTo>
                    <a:lnTo>
                      <a:pt x="3" y="73"/>
                    </a:lnTo>
                    <a:lnTo>
                      <a:pt x="3" y="60"/>
                    </a:lnTo>
                    <a:lnTo>
                      <a:pt x="4" y="49"/>
                    </a:lnTo>
                    <a:lnTo>
                      <a:pt x="5" y="38"/>
                    </a:lnTo>
                    <a:lnTo>
                      <a:pt x="6" y="29"/>
                    </a:lnTo>
                    <a:lnTo>
                      <a:pt x="7" y="22"/>
                    </a:lnTo>
                    <a:lnTo>
                      <a:pt x="7" y="15"/>
                    </a:lnTo>
                    <a:lnTo>
                      <a:pt x="8" y="10"/>
                    </a:lnTo>
                    <a:lnTo>
                      <a:pt x="9" y="3"/>
                    </a:lnTo>
                    <a:lnTo>
                      <a:pt x="10" y="1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1"/>
                    </a:lnTo>
                    <a:lnTo>
                      <a:pt x="13" y="3"/>
                    </a:lnTo>
                    <a:lnTo>
                      <a:pt x="14" y="7"/>
                    </a:lnTo>
                    <a:lnTo>
                      <a:pt x="14" y="11"/>
                    </a:lnTo>
                    <a:lnTo>
                      <a:pt x="15" y="16"/>
                    </a:lnTo>
                    <a:lnTo>
                      <a:pt x="16" y="23"/>
                    </a:lnTo>
                    <a:lnTo>
                      <a:pt x="17" y="31"/>
                    </a:lnTo>
                    <a:lnTo>
                      <a:pt x="17" y="40"/>
                    </a:lnTo>
                    <a:lnTo>
                      <a:pt x="18" y="50"/>
                    </a:lnTo>
                    <a:lnTo>
                      <a:pt x="19" y="62"/>
                    </a:lnTo>
                    <a:lnTo>
                      <a:pt x="20" y="90"/>
                    </a:lnTo>
                    <a:lnTo>
                      <a:pt x="21" y="106"/>
                    </a:lnTo>
                    <a:lnTo>
                      <a:pt x="22" y="124"/>
                    </a:lnTo>
                    <a:lnTo>
                      <a:pt x="22" y="141"/>
                    </a:lnTo>
                    <a:lnTo>
                      <a:pt x="23" y="157"/>
                    </a:lnTo>
                    <a:lnTo>
                      <a:pt x="24" y="171"/>
                    </a:lnTo>
                    <a:lnTo>
                      <a:pt x="25" y="180"/>
                    </a:lnTo>
                    <a:lnTo>
                      <a:pt x="25" y="184"/>
                    </a:lnTo>
                    <a:lnTo>
                      <a:pt x="26" y="184"/>
                    </a:lnTo>
                    <a:lnTo>
                      <a:pt x="27" y="184"/>
                    </a:lnTo>
                    <a:lnTo>
                      <a:pt x="28" y="184"/>
                    </a:lnTo>
                    <a:lnTo>
                      <a:pt x="28" y="185"/>
                    </a:lnTo>
                    <a:lnTo>
                      <a:pt x="29" y="188"/>
                    </a:lnTo>
                    <a:lnTo>
                      <a:pt x="30" y="193"/>
                    </a:lnTo>
                    <a:lnTo>
                      <a:pt x="31" y="206"/>
                    </a:lnTo>
                    <a:lnTo>
                      <a:pt x="32" y="214"/>
                    </a:lnTo>
                    <a:lnTo>
                      <a:pt x="33" y="222"/>
                    </a:lnTo>
                    <a:lnTo>
                      <a:pt x="33" y="228"/>
                    </a:lnTo>
                    <a:lnTo>
                      <a:pt x="34" y="231"/>
                    </a:lnTo>
                    <a:lnTo>
                      <a:pt x="35" y="233"/>
                    </a:lnTo>
                    <a:lnTo>
                      <a:pt x="36" y="232"/>
                    </a:lnTo>
                    <a:lnTo>
                      <a:pt x="36" y="231"/>
                    </a:lnTo>
                    <a:lnTo>
                      <a:pt x="37" y="229"/>
                    </a:lnTo>
                    <a:lnTo>
                      <a:pt x="38" y="22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4" name="Freeform 388"/>
              <p:cNvSpPr>
                <a:spLocks/>
              </p:cNvSpPr>
              <p:nvPr/>
            </p:nvSpPr>
            <p:spPr bwMode="auto">
              <a:xfrm>
                <a:off x="5056189" y="1590677"/>
                <a:ext cx="60325" cy="393700"/>
              </a:xfrm>
              <a:custGeom>
                <a:avLst/>
                <a:gdLst>
                  <a:gd name="T0" fmla="*/ 0 w 38"/>
                  <a:gd name="T1" fmla="*/ 227 h 248"/>
                  <a:gd name="T2" fmla="*/ 0 w 38"/>
                  <a:gd name="T3" fmla="*/ 227 h 248"/>
                  <a:gd name="T4" fmla="*/ 1 w 38"/>
                  <a:gd name="T5" fmla="*/ 228 h 248"/>
                  <a:gd name="T6" fmla="*/ 2 w 38"/>
                  <a:gd name="T7" fmla="*/ 230 h 248"/>
                  <a:gd name="T8" fmla="*/ 3 w 38"/>
                  <a:gd name="T9" fmla="*/ 234 h 248"/>
                  <a:gd name="T10" fmla="*/ 4 w 38"/>
                  <a:gd name="T11" fmla="*/ 242 h 248"/>
                  <a:gd name="T12" fmla="*/ 5 w 38"/>
                  <a:gd name="T13" fmla="*/ 245 h 248"/>
                  <a:gd name="T14" fmla="*/ 6 w 38"/>
                  <a:gd name="T15" fmla="*/ 247 h 248"/>
                  <a:gd name="T16" fmla="*/ 6 w 38"/>
                  <a:gd name="T17" fmla="*/ 248 h 248"/>
                  <a:gd name="T18" fmla="*/ 7 w 38"/>
                  <a:gd name="T19" fmla="*/ 246 h 248"/>
                  <a:gd name="T20" fmla="*/ 8 w 38"/>
                  <a:gd name="T21" fmla="*/ 243 h 248"/>
                  <a:gd name="T22" fmla="*/ 9 w 38"/>
                  <a:gd name="T23" fmla="*/ 239 h 248"/>
                  <a:gd name="T24" fmla="*/ 9 w 38"/>
                  <a:gd name="T25" fmla="*/ 235 h 248"/>
                  <a:gd name="T26" fmla="*/ 10 w 38"/>
                  <a:gd name="T27" fmla="*/ 231 h 248"/>
                  <a:gd name="T28" fmla="*/ 11 w 38"/>
                  <a:gd name="T29" fmla="*/ 228 h 248"/>
                  <a:gd name="T30" fmla="*/ 11 w 38"/>
                  <a:gd name="T31" fmla="*/ 227 h 248"/>
                  <a:gd name="T32" fmla="*/ 12 w 38"/>
                  <a:gd name="T33" fmla="*/ 226 h 248"/>
                  <a:gd name="T34" fmla="*/ 13 w 38"/>
                  <a:gd name="T35" fmla="*/ 227 h 248"/>
                  <a:gd name="T36" fmla="*/ 14 w 38"/>
                  <a:gd name="T37" fmla="*/ 228 h 248"/>
                  <a:gd name="T38" fmla="*/ 15 w 38"/>
                  <a:gd name="T39" fmla="*/ 230 h 248"/>
                  <a:gd name="T40" fmla="*/ 16 w 38"/>
                  <a:gd name="T41" fmla="*/ 230 h 248"/>
                  <a:gd name="T42" fmla="*/ 16 w 38"/>
                  <a:gd name="T43" fmla="*/ 227 h 248"/>
                  <a:gd name="T44" fmla="*/ 17 w 38"/>
                  <a:gd name="T45" fmla="*/ 222 h 248"/>
                  <a:gd name="T46" fmla="*/ 18 w 38"/>
                  <a:gd name="T47" fmla="*/ 216 h 248"/>
                  <a:gd name="T48" fmla="*/ 19 w 38"/>
                  <a:gd name="T49" fmla="*/ 208 h 248"/>
                  <a:gd name="T50" fmla="*/ 20 w 38"/>
                  <a:gd name="T51" fmla="*/ 201 h 248"/>
                  <a:gd name="T52" fmla="*/ 20 w 38"/>
                  <a:gd name="T53" fmla="*/ 194 h 248"/>
                  <a:gd name="T54" fmla="*/ 21 w 38"/>
                  <a:gd name="T55" fmla="*/ 188 h 248"/>
                  <a:gd name="T56" fmla="*/ 21 w 38"/>
                  <a:gd name="T57" fmla="*/ 184 h 248"/>
                  <a:gd name="T58" fmla="*/ 22 w 38"/>
                  <a:gd name="T59" fmla="*/ 182 h 248"/>
                  <a:gd name="T60" fmla="*/ 23 w 38"/>
                  <a:gd name="T61" fmla="*/ 181 h 248"/>
                  <a:gd name="T62" fmla="*/ 24 w 38"/>
                  <a:gd name="T63" fmla="*/ 181 h 248"/>
                  <a:gd name="T64" fmla="*/ 25 w 38"/>
                  <a:gd name="T65" fmla="*/ 181 h 248"/>
                  <a:gd name="T66" fmla="*/ 26 w 38"/>
                  <a:gd name="T67" fmla="*/ 174 h 248"/>
                  <a:gd name="T68" fmla="*/ 27 w 38"/>
                  <a:gd name="T69" fmla="*/ 164 h 248"/>
                  <a:gd name="T70" fmla="*/ 27 w 38"/>
                  <a:gd name="T71" fmla="*/ 150 h 248"/>
                  <a:gd name="T72" fmla="*/ 28 w 38"/>
                  <a:gd name="T73" fmla="*/ 133 h 248"/>
                  <a:gd name="T74" fmla="*/ 29 w 38"/>
                  <a:gd name="T75" fmla="*/ 116 h 248"/>
                  <a:gd name="T76" fmla="*/ 30 w 38"/>
                  <a:gd name="T77" fmla="*/ 99 h 248"/>
                  <a:gd name="T78" fmla="*/ 30 w 38"/>
                  <a:gd name="T79" fmla="*/ 84 h 248"/>
                  <a:gd name="T80" fmla="*/ 31 w 38"/>
                  <a:gd name="T81" fmla="*/ 70 h 248"/>
                  <a:gd name="T82" fmla="*/ 32 w 38"/>
                  <a:gd name="T83" fmla="*/ 57 h 248"/>
                  <a:gd name="T84" fmla="*/ 32 w 38"/>
                  <a:gd name="T85" fmla="*/ 46 h 248"/>
                  <a:gd name="T86" fmla="*/ 33 w 38"/>
                  <a:gd name="T87" fmla="*/ 36 h 248"/>
                  <a:gd name="T88" fmla="*/ 34 w 38"/>
                  <a:gd name="T89" fmla="*/ 27 h 248"/>
                  <a:gd name="T90" fmla="*/ 35 w 38"/>
                  <a:gd name="T91" fmla="*/ 20 h 248"/>
                  <a:gd name="T92" fmla="*/ 35 w 38"/>
                  <a:gd name="T93" fmla="*/ 14 h 248"/>
                  <a:gd name="T94" fmla="*/ 37 w 38"/>
                  <a:gd name="T95" fmla="*/ 5 h 248"/>
                  <a:gd name="T96" fmla="*/ 37 w 38"/>
                  <a:gd name="T97" fmla="*/ 2 h 248"/>
                  <a:gd name="T98" fmla="*/ 38 w 38"/>
                  <a:gd name="T99" fmla="*/ 0 h 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48">
                    <a:moveTo>
                      <a:pt x="0" y="227"/>
                    </a:moveTo>
                    <a:lnTo>
                      <a:pt x="0" y="227"/>
                    </a:lnTo>
                    <a:lnTo>
                      <a:pt x="1" y="228"/>
                    </a:lnTo>
                    <a:lnTo>
                      <a:pt x="2" y="230"/>
                    </a:lnTo>
                    <a:lnTo>
                      <a:pt x="3" y="234"/>
                    </a:lnTo>
                    <a:lnTo>
                      <a:pt x="4" y="242"/>
                    </a:lnTo>
                    <a:lnTo>
                      <a:pt x="5" y="245"/>
                    </a:lnTo>
                    <a:lnTo>
                      <a:pt x="6" y="247"/>
                    </a:lnTo>
                    <a:lnTo>
                      <a:pt x="6" y="248"/>
                    </a:lnTo>
                    <a:lnTo>
                      <a:pt x="7" y="246"/>
                    </a:lnTo>
                    <a:lnTo>
                      <a:pt x="8" y="243"/>
                    </a:lnTo>
                    <a:lnTo>
                      <a:pt x="9" y="239"/>
                    </a:lnTo>
                    <a:lnTo>
                      <a:pt x="9" y="235"/>
                    </a:lnTo>
                    <a:lnTo>
                      <a:pt x="10" y="231"/>
                    </a:lnTo>
                    <a:lnTo>
                      <a:pt x="11" y="228"/>
                    </a:lnTo>
                    <a:lnTo>
                      <a:pt x="11" y="227"/>
                    </a:lnTo>
                    <a:lnTo>
                      <a:pt x="12" y="226"/>
                    </a:lnTo>
                    <a:lnTo>
                      <a:pt x="13" y="227"/>
                    </a:lnTo>
                    <a:lnTo>
                      <a:pt x="14" y="228"/>
                    </a:lnTo>
                    <a:lnTo>
                      <a:pt x="15" y="230"/>
                    </a:lnTo>
                    <a:lnTo>
                      <a:pt x="16" y="230"/>
                    </a:lnTo>
                    <a:lnTo>
                      <a:pt x="16" y="227"/>
                    </a:lnTo>
                    <a:lnTo>
                      <a:pt x="17" y="222"/>
                    </a:lnTo>
                    <a:lnTo>
                      <a:pt x="18" y="216"/>
                    </a:lnTo>
                    <a:lnTo>
                      <a:pt x="19" y="208"/>
                    </a:lnTo>
                    <a:lnTo>
                      <a:pt x="20" y="201"/>
                    </a:lnTo>
                    <a:lnTo>
                      <a:pt x="20" y="194"/>
                    </a:lnTo>
                    <a:lnTo>
                      <a:pt x="21" y="188"/>
                    </a:lnTo>
                    <a:lnTo>
                      <a:pt x="21" y="184"/>
                    </a:lnTo>
                    <a:lnTo>
                      <a:pt x="22" y="182"/>
                    </a:lnTo>
                    <a:lnTo>
                      <a:pt x="23" y="181"/>
                    </a:lnTo>
                    <a:lnTo>
                      <a:pt x="24" y="181"/>
                    </a:lnTo>
                    <a:lnTo>
                      <a:pt x="25" y="181"/>
                    </a:lnTo>
                    <a:lnTo>
                      <a:pt x="26" y="174"/>
                    </a:lnTo>
                    <a:lnTo>
                      <a:pt x="27" y="164"/>
                    </a:lnTo>
                    <a:lnTo>
                      <a:pt x="27" y="150"/>
                    </a:lnTo>
                    <a:lnTo>
                      <a:pt x="28" y="133"/>
                    </a:lnTo>
                    <a:lnTo>
                      <a:pt x="29" y="116"/>
                    </a:lnTo>
                    <a:lnTo>
                      <a:pt x="30" y="99"/>
                    </a:lnTo>
                    <a:lnTo>
                      <a:pt x="30" y="84"/>
                    </a:lnTo>
                    <a:lnTo>
                      <a:pt x="31" y="70"/>
                    </a:lnTo>
                    <a:lnTo>
                      <a:pt x="32" y="57"/>
                    </a:lnTo>
                    <a:lnTo>
                      <a:pt x="32" y="46"/>
                    </a:lnTo>
                    <a:lnTo>
                      <a:pt x="33" y="36"/>
                    </a:lnTo>
                    <a:lnTo>
                      <a:pt x="34" y="27"/>
                    </a:lnTo>
                    <a:lnTo>
                      <a:pt x="35" y="20"/>
                    </a:lnTo>
                    <a:lnTo>
                      <a:pt x="35" y="14"/>
                    </a:lnTo>
                    <a:lnTo>
                      <a:pt x="37" y="5"/>
                    </a:lnTo>
                    <a:lnTo>
                      <a:pt x="37" y="2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5" name="Freeform 389"/>
              <p:cNvSpPr>
                <a:spLocks/>
              </p:cNvSpPr>
              <p:nvPr/>
            </p:nvSpPr>
            <p:spPr bwMode="auto">
              <a:xfrm>
                <a:off x="5116514" y="1590677"/>
                <a:ext cx="60325" cy="390525"/>
              </a:xfrm>
              <a:custGeom>
                <a:avLst/>
                <a:gdLst>
                  <a:gd name="T0" fmla="*/ 0 w 38"/>
                  <a:gd name="T1" fmla="*/ 0 h 246"/>
                  <a:gd name="T2" fmla="*/ 1 w 38"/>
                  <a:gd name="T3" fmla="*/ 0 h 246"/>
                  <a:gd name="T4" fmla="*/ 2 w 38"/>
                  <a:gd name="T5" fmla="*/ 0 h 246"/>
                  <a:gd name="T6" fmla="*/ 3 w 38"/>
                  <a:gd name="T7" fmla="*/ 1 h 246"/>
                  <a:gd name="T8" fmla="*/ 3 w 38"/>
                  <a:gd name="T9" fmla="*/ 4 h 246"/>
                  <a:gd name="T10" fmla="*/ 4 w 38"/>
                  <a:gd name="T11" fmla="*/ 7 h 246"/>
                  <a:gd name="T12" fmla="*/ 4 w 38"/>
                  <a:gd name="T13" fmla="*/ 11 h 246"/>
                  <a:gd name="T14" fmla="*/ 5 w 38"/>
                  <a:gd name="T15" fmla="*/ 17 h 246"/>
                  <a:gd name="T16" fmla="*/ 6 w 38"/>
                  <a:gd name="T17" fmla="*/ 24 h 246"/>
                  <a:gd name="T18" fmla="*/ 7 w 38"/>
                  <a:gd name="T19" fmla="*/ 32 h 246"/>
                  <a:gd name="T20" fmla="*/ 8 w 38"/>
                  <a:gd name="T21" fmla="*/ 41 h 246"/>
                  <a:gd name="T22" fmla="*/ 8 w 38"/>
                  <a:gd name="T23" fmla="*/ 52 h 246"/>
                  <a:gd name="T24" fmla="*/ 10 w 38"/>
                  <a:gd name="T25" fmla="*/ 78 h 246"/>
                  <a:gd name="T26" fmla="*/ 10 w 38"/>
                  <a:gd name="T27" fmla="*/ 93 h 246"/>
                  <a:gd name="T28" fmla="*/ 11 w 38"/>
                  <a:gd name="T29" fmla="*/ 108 h 246"/>
                  <a:gd name="T30" fmla="*/ 12 w 38"/>
                  <a:gd name="T31" fmla="*/ 125 h 246"/>
                  <a:gd name="T32" fmla="*/ 13 w 38"/>
                  <a:gd name="T33" fmla="*/ 140 h 246"/>
                  <a:gd name="T34" fmla="*/ 13 w 38"/>
                  <a:gd name="T35" fmla="*/ 152 h 246"/>
                  <a:gd name="T36" fmla="*/ 14 w 38"/>
                  <a:gd name="T37" fmla="*/ 161 h 246"/>
                  <a:gd name="T38" fmla="*/ 15 w 38"/>
                  <a:gd name="T39" fmla="*/ 165 h 246"/>
                  <a:gd name="T40" fmla="*/ 15 w 38"/>
                  <a:gd name="T41" fmla="*/ 167 h 246"/>
                  <a:gd name="T42" fmla="*/ 16 w 38"/>
                  <a:gd name="T43" fmla="*/ 167 h 246"/>
                  <a:gd name="T44" fmla="*/ 17 w 38"/>
                  <a:gd name="T45" fmla="*/ 167 h 246"/>
                  <a:gd name="T46" fmla="*/ 18 w 38"/>
                  <a:gd name="T47" fmla="*/ 168 h 246"/>
                  <a:gd name="T48" fmla="*/ 19 w 38"/>
                  <a:gd name="T49" fmla="*/ 171 h 246"/>
                  <a:gd name="T50" fmla="*/ 19 w 38"/>
                  <a:gd name="T51" fmla="*/ 175 h 246"/>
                  <a:gd name="T52" fmla="*/ 20 w 38"/>
                  <a:gd name="T53" fmla="*/ 188 h 246"/>
                  <a:gd name="T54" fmla="*/ 21 w 38"/>
                  <a:gd name="T55" fmla="*/ 195 h 246"/>
                  <a:gd name="T56" fmla="*/ 22 w 38"/>
                  <a:gd name="T57" fmla="*/ 202 h 246"/>
                  <a:gd name="T58" fmla="*/ 23 w 38"/>
                  <a:gd name="T59" fmla="*/ 208 h 246"/>
                  <a:gd name="T60" fmla="*/ 24 w 38"/>
                  <a:gd name="T61" fmla="*/ 212 h 246"/>
                  <a:gd name="T62" fmla="*/ 24 w 38"/>
                  <a:gd name="T63" fmla="*/ 213 h 246"/>
                  <a:gd name="T64" fmla="*/ 25 w 38"/>
                  <a:gd name="T65" fmla="*/ 213 h 246"/>
                  <a:gd name="T66" fmla="*/ 26 w 38"/>
                  <a:gd name="T67" fmla="*/ 212 h 246"/>
                  <a:gd name="T68" fmla="*/ 26 w 38"/>
                  <a:gd name="T69" fmla="*/ 211 h 246"/>
                  <a:gd name="T70" fmla="*/ 27 w 38"/>
                  <a:gd name="T71" fmla="*/ 211 h 246"/>
                  <a:gd name="T72" fmla="*/ 28 w 38"/>
                  <a:gd name="T73" fmla="*/ 212 h 246"/>
                  <a:gd name="T74" fmla="*/ 29 w 38"/>
                  <a:gd name="T75" fmla="*/ 214 h 246"/>
                  <a:gd name="T76" fmla="*/ 29 w 38"/>
                  <a:gd name="T77" fmla="*/ 218 h 246"/>
                  <a:gd name="T78" fmla="*/ 30 w 38"/>
                  <a:gd name="T79" fmla="*/ 223 h 246"/>
                  <a:gd name="T80" fmla="*/ 31 w 38"/>
                  <a:gd name="T81" fmla="*/ 234 h 246"/>
                  <a:gd name="T82" fmla="*/ 32 w 38"/>
                  <a:gd name="T83" fmla="*/ 239 h 246"/>
                  <a:gd name="T84" fmla="*/ 33 w 38"/>
                  <a:gd name="T85" fmla="*/ 243 h 246"/>
                  <a:gd name="T86" fmla="*/ 34 w 38"/>
                  <a:gd name="T87" fmla="*/ 245 h 246"/>
                  <a:gd name="T88" fmla="*/ 34 w 38"/>
                  <a:gd name="T89" fmla="*/ 246 h 246"/>
                  <a:gd name="T90" fmla="*/ 35 w 38"/>
                  <a:gd name="T91" fmla="*/ 244 h 246"/>
                  <a:gd name="T92" fmla="*/ 36 w 38"/>
                  <a:gd name="T93" fmla="*/ 242 h 246"/>
                  <a:gd name="T94" fmla="*/ 36 w 38"/>
                  <a:gd name="T95" fmla="*/ 241 h 246"/>
                  <a:gd name="T96" fmla="*/ 37 w 38"/>
                  <a:gd name="T97" fmla="*/ 239 h 246"/>
                  <a:gd name="T98" fmla="*/ 38 w 38"/>
                  <a:gd name="T99" fmla="*/ 240 h 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46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3" y="1"/>
                    </a:lnTo>
                    <a:lnTo>
                      <a:pt x="3" y="4"/>
                    </a:lnTo>
                    <a:lnTo>
                      <a:pt x="4" y="7"/>
                    </a:lnTo>
                    <a:lnTo>
                      <a:pt x="4" y="11"/>
                    </a:lnTo>
                    <a:lnTo>
                      <a:pt x="5" y="17"/>
                    </a:lnTo>
                    <a:lnTo>
                      <a:pt x="6" y="24"/>
                    </a:lnTo>
                    <a:lnTo>
                      <a:pt x="7" y="32"/>
                    </a:lnTo>
                    <a:lnTo>
                      <a:pt x="8" y="41"/>
                    </a:lnTo>
                    <a:lnTo>
                      <a:pt x="8" y="52"/>
                    </a:lnTo>
                    <a:lnTo>
                      <a:pt x="10" y="78"/>
                    </a:lnTo>
                    <a:lnTo>
                      <a:pt x="10" y="93"/>
                    </a:lnTo>
                    <a:lnTo>
                      <a:pt x="11" y="108"/>
                    </a:lnTo>
                    <a:lnTo>
                      <a:pt x="12" y="125"/>
                    </a:lnTo>
                    <a:lnTo>
                      <a:pt x="13" y="140"/>
                    </a:lnTo>
                    <a:lnTo>
                      <a:pt x="13" y="152"/>
                    </a:lnTo>
                    <a:lnTo>
                      <a:pt x="14" y="161"/>
                    </a:lnTo>
                    <a:lnTo>
                      <a:pt x="15" y="165"/>
                    </a:lnTo>
                    <a:lnTo>
                      <a:pt x="15" y="167"/>
                    </a:lnTo>
                    <a:lnTo>
                      <a:pt x="16" y="167"/>
                    </a:lnTo>
                    <a:lnTo>
                      <a:pt x="17" y="167"/>
                    </a:lnTo>
                    <a:lnTo>
                      <a:pt x="18" y="168"/>
                    </a:lnTo>
                    <a:lnTo>
                      <a:pt x="19" y="171"/>
                    </a:lnTo>
                    <a:lnTo>
                      <a:pt x="19" y="175"/>
                    </a:lnTo>
                    <a:lnTo>
                      <a:pt x="20" y="188"/>
                    </a:lnTo>
                    <a:lnTo>
                      <a:pt x="21" y="195"/>
                    </a:lnTo>
                    <a:lnTo>
                      <a:pt x="22" y="202"/>
                    </a:lnTo>
                    <a:lnTo>
                      <a:pt x="23" y="208"/>
                    </a:lnTo>
                    <a:lnTo>
                      <a:pt x="24" y="212"/>
                    </a:lnTo>
                    <a:lnTo>
                      <a:pt x="24" y="213"/>
                    </a:lnTo>
                    <a:lnTo>
                      <a:pt x="25" y="213"/>
                    </a:lnTo>
                    <a:lnTo>
                      <a:pt x="26" y="212"/>
                    </a:lnTo>
                    <a:lnTo>
                      <a:pt x="26" y="211"/>
                    </a:lnTo>
                    <a:lnTo>
                      <a:pt x="27" y="211"/>
                    </a:lnTo>
                    <a:lnTo>
                      <a:pt x="28" y="212"/>
                    </a:lnTo>
                    <a:lnTo>
                      <a:pt x="29" y="214"/>
                    </a:lnTo>
                    <a:lnTo>
                      <a:pt x="29" y="218"/>
                    </a:lnTo>
                    <a:lnTo>
                      <a:pt x="30" y="223"/>
                    </a:lnTo>
                    <a:lnTo>
                      <a:pt x="31" y="234"/>
                    </a:lnTo>
                    <a:lnTo>
                      <a:pt x="32" y="239"/>
                    </a:lnTo>
                    <a:lnTo>
                      <a:pt x="33" y="243"/>
                    </a:lnTo>
                    <a:lnTo>
                      <a:pt x="34" y="245"/>
                    </a:lnTo>
                    <a:lnTo>
                      <a:pt x="34" y="246"/>
                    </a:lnTo>
                    <a:lnTo>
                      <a:pt x="35" y="244"/>
                    </a:lnTo>
                    <a:lnTo>
                      <a:pt x="36" y="242"/>
                    </a:lnTo>
                    <a:lnTo>
                      <a:pt x="36" y="241"/>
                    </a:lnTo>
                    <a:lnTo>
                      <a:pt x="37" y="239"/>
                    </a:lnTo>
                    <a:lnTo>
                      <a:pt x="38" y="24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6" name="Freeform 390"/>
              <p:cNvSpPr>
                <a:spLocks/>
              </p:cNvSpPr>
              <p:nvPr/>
            </p:nvSpPr>
            <p:spPr bwMode="auto">
              <a:xfrm>
                <a:off x="5176839" y="1887539"/>
                <a:ext cx="61913" cy="139700"/>
              </a:xfrm>
              <a:custGeom>
                <a:avLst/>
                <a:gdLst>
                  <a:gd name="T0" fmla="*/ 0 w 39"/>
                  <a:gd name="T1" fmla="*/ 53 h 88"/>
                  <a:gd name="T2" fmla="*/ 1 w 39"/>
                  <a:gd name="T3" fmla="*/ 54 h 88"/>
                  <a:gd name="T4" fmla="*/ 2 w 39"/>
                  <a:gd name="T5" fmla="*/ 57 h 88"/>
                  <a:gd name="T6" fmla="*/ 2 w 39"/>
                  <a:gd name="T7" fmla="*/ 62 h 88"/>
                  <a:gd name="T8" fmla="*/ 3 w 39"/>
                  <a:gd name="T9" fmla="*/ 66 h 88"/>
                  <a:gd name="T10" fmla="*/ 4 w 39"/>
                  <a:gd name="T11" fmla="*/ 76 h 88"/>
                  <a:gd name="T12" fmla="*/ 5 w 39"/>
                  <a:gd name="T13" fmla="*/ 80 h 88"/>
                  <a:gd name="T14" fmla="*/ 6 w 39"/>
                  <a:gd name="T15" fmla="*/ 82 h 88"/>
                  <a:gd name="T16" fmla="*/ 7 w 39"/>
                  <a:gd name="T17" fmla="*/ 81 h 88"/>
                  <a:gd name="T18" fmla="*/ 7 w 39"/>
                  <a:gd name="T19" fmla="*/ 79 h 88"/>
                  <a:gd name="T20" fmla="*/ 8 w 39"/>
                  <a:gd name="T21" fmla="*/ 77 h 88"/>
                  <a:gd name="T22" fmla="*/ 9 w 39"/>
                  <a:gd name="T23" fmla="*/ 75 h 88"/>
                  <a:gd name="T24" fmla="*/ 9 w 39"/>
                  <a:gd name="T25" fmla="*/ 73 h 88"/>
                  <a:gd name="T26" fmla="*/ 10 w 39"/>
                  <a:gd name="T27" fmla="*/ 72 h 88"/>
                  <a:gd name="T28" fmla="*/ 11 w 39"/>
                  <a:gd name="T29" fmla="*/ 73 h 88"/>
                  <a:gd name="T30" fmla="*/ 12 w 39"/>
                  <a:gd name="T31" fmla="*/ 75 h 88"/>
                  <a:gd name="T32" fmla="*/ 12 w 39"/>
                  <a:gd name="T33" fmla="*/ 78 h 88"/>
                  <a:gd name="T34" fmla="*/ 13 w 39"/>
                  <a:gd name="T35" fmla="*/ 82 h 88"/>
                  <a:gd name="T36" fmla="*/ 14 w 39"/>
                  <a:gd name="T37" fmla="*/ 85 h 88"/>
                  <a:gd name="T38" fmla="*/ 15 w 39"/>
                  <a:gd name="T39" fmla="*/ 88 h 88"/>
                  <a:gd name="T40" fmla="*/ 16 w 39"/>
                  <a:gd name="T41" fmla="*/ 86 h 88"/>
                  <a:gd name="T42" fmla="*/ 17 w 39"/>
                  <a:gd name="T43" fmla="*/ 82 h 88"/>
                  <a:gd name="T44" fmla="*/ 18 w 39"/>
                  <a:gd name="T45" fmla="*/ 75 h 88"/>
                  <a:gd name="T46" fmla="*/ 18 w 39"/>
                  <a:gd name="T47" fmla="*/ 68 h 88"/>
                  <a:gd name="T48" fmla="*/ 19 w 39"/>
                  <a:gd name="T49" fmla="*/ 61 h 88"/>
                  <a:gd name="T50" fmla="*/ 19 w 39"/>
                  <a:gd name="T51" fmla="*/ 54 h 88"/>
                  <a:gd name="T52" fmla="*/ 20 w 39"/>
                  <a:gd name="T53" fmla="*/ 48 h 88"/>
                  <a:gd name="T54" fmla="*/ 21 w 39"/>
                  <a:gd name="T55" fmla="*/ 43 h 88"/>
                  <a:gd name="T56" fmla="*/ 22 w 39"/>
                  <a:gd name="T57" fmla="*/ 38 h 88"/>
                  <a:gd name="T58" fmla="*/ 23 w 39"/>
                  <a:gd name="T59" fmla="*/ 33 h 88"/>
                  <a:gd name="T60" fmla="*/ 23 w 39"/>
                  <a:gd name="T61" fmla="*/ 29 h 88"/>
                  <a:gd name="T62" fmla="*/ 24 w 39"/>
                  <a:gd name="T63" fmla="*/ 25 h 88"/>
                  <a:gd name="T64" fmla="*/ 25 w 39"/>
                  <a:gd name="T65" fmla="*/ 22 h 88"/>
                  <a:gd name="T66" fmla="*/ 26 w 39"/>
                  <a:gd name="T67" fmla="*/ 14 h 88"/>
                  <a:gd name="T68" fmla="*/ 27 w 39"/>
                  <a:gd name="T69" fmla="*/ 11 h 88"/>
                  <a:gd name="T70" fmla="*/ 28 w 39"/>
                  <a:gd name="T71" fmla="*/ 8 h 88"/>
                  <a:gd name="T72" fmla="*/ 28 w 39"/>
                  <a:gd name="T73" fmla="*/ 5 h 88"/>
                  <a:gd name="T74" fmla="*/ 29 w 39"/>
                  <a:gd name="T75" fmla="*/ 3 h 88"/>
                  <a:gd name="T76" fmla="*/ 30 w 39"/>
                  <a:gd name="T77" fmla="*/ 1 h 88"/>
                  <a:gd name="T78" fmla="*/ 30 w 39"/>
                  <a:gd name="T79" fmla="*/ 1 h 88"/>
                  <a:gd name="T80" fmla="*/ 31 w 39"/>
                  <a:gd name="T81" fmla="*/ 0 h 88"/>
                  <a:gd name="T82" fmla="*/ 32 w 39"/>
                  <a:gd name="T83" fmla="*/ 1 h 88"/>
                  <a:gd name="T84" fmla="*/ 33 w 39"/>
                  <a:gd name="T85" fmla="*/ 2 h 88"/>
                  <a:gd name="T86" fmla="*/ 33 w 39"/>
                  <a:gd name="T87" fmla="*/ 4 h 88"/>
                  <a:gd name="T88" fmla="*/ 34 w 39"/>
                  <a:gd name="T89" fmla="*/ 7 h 88"/>
                  <a:gd name="T90" fmla="*/ 35 w 39"/>
                  <a:gd name="T91" fmla="*/ 16 h 88"/>
                  <a:gd name="T92" fmla="*/ 36 w 39"/>
                  <a:gd name="T93" fmla="*/ 21 h 88"/>
                  <a:gd name="T94" fmla="*/ 37 w 39"/>
                  <a:gd name="T95" fmla="*/ 27 h 88"/>
                  <a:gd name="T96" fmla="*/ 38 w 39"/>
                  <a:gd name="T97" fmla="*/ 33 h 88"/>
                  <a:gd name="T98" fmla="*/ 39 w 39"/>
                  <a:gd name="T99" fmla="*/ 40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88">
                    <a:moveTo>
                      <a:pt x="0" y="53"/>
                    </a:moveTo>
                    <a:lnTo>
                      <a:pt x="1" y="54"/>
                    </a:lnTo>
                    <a:lnTo>
                      <a:pt x="2" y="57"/>
                    </a:lnTo>
                    <a:lnTo>
                      <a:pt x="2" y="62"/>
                    </a:lnTo>
                    <a:lnTo>
                      <a:pt x="3" y="66"/>
                    </a:lnTo>
                    <a:lnTo>
                      <a:pt x="4" y="76"/>
                    </a:lnTo>
                    <a:lnTo>
                      <a:pt x="5" y="80"/>
                    </a:lnTo>
                    <a:lnTo>
                      <a:pt x="6" y="82"/>
                    </a:lnTo>
                    <a:lnTo>
                      <a:pt x="7" y="81"/>
                    </a:lnTo>
                    <a:lnTo>
                      <a:pt x="7" y="79"/>
                    </a:lnTo>
                    <a:lnTo>
                      <a:pt x="8" y="77"/>
                    </a:lnTo>
                    <a:lnTo>
                      <a:pt x="9" y="75"/>
                    </a:lnTo>
                    <a:lnTo>
                      <a:pt x="9" y="73"/>
                    </a:lnTo>
                    <a:lnTo>
                      <a:pt x="10" y="72"/>
                    </a:lnTo>
                    <a:lnTo>
                      <a:pt x="11" y="73"/>
                    </a:lnTo>
                    <a:lnTo>
                      <a:pt x="12" y="75"/>
                    </a:lnTo>
                    <a:lnTo>
                      <a:pt x="12" y="78"/>
                    </a:lnTo>
                    <a:lnTo>
                      <a:pt x="13" y="82"/>
                    </a:lnTo>
                    <a:lnTo>
                      <a:pt x="14" y="85"/>
                    </a:lnTo>
                    <a:lnTo>
                      <a:pt x="15" y="88"/>
                    </a:lnTo>
                    <a:lnTo>
                      <a:pt x="16" y="86"/>
                    </a:lnTo>
                    <a:lnTo>
                      <a:pt x="17" y="82"/>
                    </a:lnTo>
                    <a:lnTo>
                      <a:pt x="18" y="75"/>
                    </a:lnTo>
                    <a:lnTo>
                      <a:pt x="18" y="68"/>
                    </a:lnTo>
                    <a:lnTo>
                      <a:pt x="19" y="61"/>
                    </a:lnTo>
                    <a:lnTo>
                      <a:pt x="19" y="54"/>
                    </a:lnTo>
                    <a:lnTo>
                      <a:pt x="20" y="48"/>
                    </a:lnTo>
                    <a:lnTo>
                      <a:pt x="21" y="43"/>
                    </a:lnTo>
                    <a:lnTo>
                      <a:pt x="22" y="38"/>
                    </a:lnTo>
                    <a:lnTo>
                      <a:pt x="23" y="33"/>
                    </a:lnTo>
                    <a:lnTo>
                      <a:pt x="23" y="29"/>
                    </a:lnTo>
                    <a:lnTo>
                      <a:pt x="24" y="25"/>
                    </a:lnTo>
                    <a:lnTo>
                      <a:pt x="25" y="22"/>
                    </a:lnTo>
                    <a:lnTo>
                      <a:pt x="26" y="14"/>
                    </a:lnTo>
                    <a:lnTo>
                      <a:pt x="27" y="11"/>
                    </a:lnTo>
                    <a:lnTo>
                      <a:pt x="28" y="8"/>
                    </a:lnTo>
                    <a:lnTo>
                      <a:pt x="28" y="5"/>
                    </a:lnTo>
                    <a:lnTo>
                      <a:pt x="29" y="3"/>
                    </a:lnTo>
                    <a:lnTo>
                      <a:pt x="30" y="1"/>
                    </a:lnTo>
                    <a:lnTo>
                      <a:pt x="30" y="1"/>
                    </a:lnTo>
                    <a:lnTo>
                      <a:pt x="31" y="0"/>
                    </a:lnTo>
                    <a:lnTo>
                      <a:pt x="32" y="1"/>
                    </a:lnTo>
                    <a:lnTo>
                      <a:pt x="33" y="2"/>
                    </a:lnTo>
                    <a:lnTo>
                      <a:pt x="33" y="4"/>
                    </a:lnTo>
                    <a:lnTo>
                      <a:pt x="34" y="7"/>
                    </a:lnTo>
                    <a:lnTo>
                      <a:pt x="35" y="16"/>
                    </a:lnTo>
                    <a:lnTo>
                      <a:pt x="36" y="21"/>
                    </a:lnTo>
                    <a:lnTo>
                      <a:pt x="37" y="27"/>
                    </a:lnTo>
                    <a:lnTo>
                      <a:pt x="38" y="33"/>
                    </a:lnTo>
                    <a:lnTo>
                      <a:pt x="39" y="4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7" name="Freeform 391"/>
              <p:cNvSpPr>
                <a:spLocks/>
              </p:cNvSpPr>
              <p:nvPr/>
            </p:nvSpPr>
            <p:spPr bwMode="auto">
              <a:xfrm>
                <a:off x="5238752" y="1951039"/>
                <a:ext cx="58738" cy="127000"/>
              </a:xfrm>
              <a:custGeom>
                <a:avLst/>
                <a:gdLst>
                  <a:gd name="T0" fmla="*/ 0 w 37"/>
                  <a:gd name="T1" fmla="*/ 0 h 80"/>
                  <a:gd name="T2" fmla="*/ 0 w 37"/>
                  <a:gd name="T3" fmla="*/ 7 h 80"/>
                  <a:gd name="T4" fmla="*/ 1 w 37"/>
                  <a:gd name="T5" fmla="*/ 15 h 80"/>
                  <a:gd name="T6" fmla="*/ 2 w 37"/>
                  <a:gd name="T7" fmla="*/ 21 h 80"/>
                  <a:gd name="T8" fmla="*/ 2 w 37"/>
                  <a:gd name="T9" fmla="*/ 28 h 80"/>
                  <a:gd name="T10" fmla="*/ 3 w 37"/>
                  <a:gd name="T11" fmla="*/ 34 h 80"/>
                  <a:gd name="T12" fmla="*/ 4 w 37"/>
                  <a:gd name="T13" fmla="*/ 39 h 80"/>
                  <a:gd name="T14" fmla="*/ 5 w 37"/>
                  <a:gd name="T15" fmla="*/ 43 h 80"/>
                  <a:gd name="T16" fmla="*/ 5 w 37"/>
                  <a:gd name="T17" fmla="*/ 46 h 80"/>
                  <a:gd name="T18" fmla="*/ 6 w 37"/>
                  <a:gd name="T19" fmla="*/ 49 h 80"/>
                  <a:gd name="T20" fmla="*/ 7 w 37"/>
                  <a:gd name="T21" fmla="*/ 51 h 80"/>
                  <a:gd name="T22" fmla="*/ 8 w 37"/>
                  <a:gd name="T23" fmla="*/ 52 h 80"/>
                  <a:gd name="T24" fmla="*/ 9 w 37"/>
                  <a:gd name="T25" fmla="*/ 52 h 80"/>
                  <a:gd name="T26" fmla="*/ 10 w 37"/>
                  <a:gd name="T27" fmla="*/ 52 h 80"/>
                  <a:gd name="T28" fmla="*/ 10 w 37"/>
                  <a:gd name="T29" fmla="*/ 53 h 80"/>
                  <a:gd name="T30" fmla="*/ 11 w 37"/>
                  <a:gd name="T31" fmla="*/ 53 h 80"/>
                  <a:gd name="T32" fmla="*/ 12 w 37"/>
                  <a:gd name="T33" fmla="*/ 54 h 80"/>
                  <a:gd name="T34" fmla="*/ 13 w 37"/>
                  <a:gd name="T35" fmla="*/ 55 h 80"/>
                  <a:gd name="T36" fmla="*/ 13 w 37"/>
                  <a:gd name="T37" fmla="*/ 57 h 80"/>
                  <a:gd name="T38" fmla="*/ 14 w 37"/>
                  <a:gd name="T39" fmla="*/ 59 h 80"/>
                  <a:gd name="T40" fmla="*/ 15 w 37"/>
                  <a:gd name="T41" fmla="*/ 61 h 80"/>
                  <a:gd name="T42" fmla="*/ 15 w 37"/>
                  <a:gd name="T43" fmla="*/ 64 h 80"/>
                  <a:gd name="T44" fmla="*/ 16 w 37"/>
                  <a:gd name="T45" fmla="*/ 66 h 80"/>
                  <a:gd name="T46" fmla="*/ 17 w 37"/>
                  <a:gd name="T47" fmla="*/ 68 h 80"/>
                  <a:gd name="T48" fmla="*/ 18 w 37"/>
                  <a:gd name="T49" fmla="*/ 71 h 80"/>
                  <a:gd name="T50" fmla="*/ 19 w 37"/>
                  <a:gd name="T51" fmla="*/ 71 h 80"/>
                  <a:gd name="T52" fmla="*/ 20 w 37"/>
                  <a:gd name="T53" fmla="*/ 71 h 80"/>
                  <a:gd name="T54" fmla="*/ 21 w 37"/>
                  <a:gd name="T55" fmla="*/ 70 h 80"/>
                  <a:gd name="T56" fmla="*/ 21 w 37"/>
                  <a:gd name="T57" fmla="*/ 69 h 80"/>
                  <a:gd name="T58" fmla="*/ 22 w 37"/>
                  <a:gd name="T59" fmla="*/ 68 h 80"/>
                  <a:gd name="T60" fmla="*/ 23 w 37"/>
                  <a:gd name="T61" fmla="*/ 68 h 80"/>
                  <a:gd name="T62" fmla="*/ 24 w 37"/>
                  <a:gd name="T63" fmla="*/ 68 h 80"/>
                  <a:gd name="T64" fmla="*/ 24 w 37"/>
                  <a:gd name="T65" fmla="*/ 68 h 80"/>
                  <a:gd name="T66" fmla="*/ 25 w 37"/>
                  <a:gd name="T67" fmla="*/ 70 h 80"/>
                  <a:gd name="T68" fmla="*/ 26 w 37"/>
                  <a:gd name="T69" fmla="*/ 71 h 80"/>
                  <a:gd name="T70" fmla="*/ 26 w 37"/>
                  <a:gd name="T71" fmla="*/ 74 h 80"/>
                  <a:gd name="T72" fmla="*/ 27 w 37"/>
                  <a:gd name="T73" fmla="*/ 76 h 80"/>
                  <a:gd name="T74" fmla="*/ 28 w 37"/>
                  <a:gd name="T75" fmla="*/ 78 h 80"/>
                  <a:gd name="T76" fmla="*/ 29 w 37"/>
                  <a:gd name="T77" fmla="*/ 80 h 80"/>
                  <a:gd name="T78" fmla="*/ 30 w 37"/>
                  <a:gd name="T79" fmla="*/ 80 h 80"/>
                  <a:gd name="T80" fmla="*/ 31 w 37"/>
                  <a:gd name="T81" fmla="*/ 78 h 80"/>
                  <a:gd name="T82" fmla="*/ 31 w 37"/>
                  <a:gd name="T83" fmla="*/ 77 h 80"/>
                  <a:gd name="T84" fmla="*/ 32 w 37"/>
                  <a:gd name="T85" fmla="*/ 75 h 80"/>
                  <a:gd name="T86" fmla="*/ 33 w 37"/>
                  <a:gd name="T87" fmla="*/ 74 h 80"/>
                  <a:gd name="T88" fmla="*/ 34 w 37"/>
                  <a:gd name="T89" fmla="*/ 73 h 80"/>
                  <a:gd name="T90" fmla="*/ 34 w 37"/>
                  <a:gd name="T91" fmla="*/ 72 h 80"/>
                  <a:gd name="T92" fmla="*/ 35 w 37"/>
                  <a:gd name="T93" fmla="*/ 72 h 80"/>
                  <a:gd name="T94" fmla="*/ 36 w 37"/>
                  <a:gd name="T95" fmla="*/ 73 h 80"/>
                  <a:gd name="T96" fmla="*/ 37 w 37"/>
                  <a:gd name="T97" fmla="*/ 74 h 80"/>
                  <a:gd name="T98" fmla="*/ 37 w 37"/>
                  <a:gd name="T99" fmla="*/ 75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80">
                    <a:moveTo>
                      <a:pt x="0" y="0"/>
                    </a:moveTo>
                    <a:lnTo>
                      <a:pt x="0" y="7"/>
                    </a:lnTo>
                    <a:lnTo>
                      <a:pt x="1" y="15"/>
                    </a:lnTo>
                    <a:lnTo>
                      <a:pt x="2" y="21"/>
                    </a:lnTo>
                    <a:lnTo>
                      <a:pt x="2" y="28"/>
                    </a:lnTo>
                    <a:lnTo>
                      <a:pt x="3" y="34"/>
                    </a:lnTo>
                    <a:lnTo>
                      <a:pt x="4" y="39"/>
                    </a:lnTo>
                    <a:lnTo>
                      <a:pt x="5" y="43"/>
                    </a:lnTo>
                    <a:lnTo>
                      <a:pt x="5" y="46"/>
                    </a:lnTo>
                    <a:lnTo>
                      <a:pt x="6" y="49"/>
                    </a:lnTo>
                    <a:lnTo>
                      <a:pt x="7" y="51"/>
                    </a:lnTo>
                    <a:lnTo>
                      <a:pt x="8" y="52"/>
                    </a:lnTo>
                    <a:lnTo>
                      <a:pt x="9" y="52"/>
                    </a:lnTo>
                    <a:lnTo>
                      <a:pt x="10" y="52"/>
                    </a:lnTo>
                    <a:lnTo>
                      <a:pt x="10" y="53"/>
                    </a:lnTo>
                    <a:lnTo>
                      <a:pt x="11" y="53"/>
                    </a:lnTo>
                    <a:lnTo>
                      <a:pt x="12" y="54"/>
                    </a:lnTo>
                    <a:lnTo>
                      <a:pt x="13" y="55"/>
                    </a:lnTo>
                    <a:lnTo>
                      <a:pt x="13" y="57"/>
                    </a:lnTo>
                    <a:lnTo>
                      <a:pt x="14" y="59"/>
                    </a:lnTo>
                    <a:lnTo>
                      <a:pt x="15" y="61"/>
                    </a:lnTo>
                    <a:lnTo>
                      <a:pt x="15" y="64"/>
                    </a:lnTo>
                    <a:lnTo>
                      <a:pt x="16" y="66"/>
                    </a:lnTo>
                    <a:lnTo>
                      <a:pt x="17" y="68"/>
                    </a:lnTo>
                    <a:lnTo>
                      <a:pt x="18" y="71"/>
                    </a:lnTo>
                    <a:lnTo>
                      <a:pt x="19" y="71"/>
                    </a:lnTo>
                    <a:lnTo>
                      <a:pt x="20" y="71"/>
                    </a:lnTo>
                    <a:lnTo>
                      <a:pt x="21" y="70"/>
                    </a:lnTo>
                    <a:lnTo>
                      <a:pt x="21" y="69"/>
                    </a:lnTo>
                    <a:lnTo>
                      <a:pt x="22" y="68"/>
                    </a:lnTo>
                    <a:lnTo>
                      <a:pt x="23" y="68"/>
                    </a:lnTo>
                    <a:lnTo>
                      <a:pt x="24" y="68"/>
                    </a:lnTo>
                    <a:lnTo>
                      <a:pt x="24" y="68"/>
                    </a:lnTo>
                    <a:lnTo>
                      <a:pt x="25" y="70"/>
                    </a:lnTo>
                    <a:lnTo>
                      <a:pt x="26" y="71"/>
                    </a:lnTo>
                    <a:lnTo>
                      <a:pt x="26" y="74"/>
                    </a:lnTo>
                    <a:lnTo>
                      <a:pt x="27" y="76"/>
                    </a:lnTo>
                    <a:lnTo>
                      <a:pt x="28" y="78"/>
                    </a:lnTo>
                    <a:lnTo>
                      <a:pt x="29" y="80"/>
                    </a:lnTo>
                    <a:lnTo>
                      <a:pt x="30" y="80"/>
                    </a:lnTo>
                    <a:lnTo>
                      <a:pt x="31" y="78"/>
                    </a:lnTo>
                    <a:lnTo>
                      <a:pt x="31" y="77"/>
                    </a:lnTo>
                    <a:lnTo>
                      <a:pt x="32" y="75"/>
                    </a:lnTo>
                    <a:lnTo>
                      <a:pt x="33" y="74"/>
                    </a:lnTo>
                    <a:lnTo>
                      <a:pt x="34" y="73"/>
                    </a:lnTo>
                    <a:lnTo>
                      <a:pt x="34" y="72"/>
                    </a:lnTo>
                    <a:lnTo>
                      <a:pt x="35" y="72"/>
                    </a:lnTo>
                    <a:lnTo>
                      <a:pt x="36" y="73"/>
                    </a:lnTo>
                    <a:lnTo>
                      <a:pt x="37" y="74"/>
                    </a:lnTo>
                    <a:lnTo>
                      <a:pt x="37" y="7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8" name="Freeform 392"/>
              <p:cNvSpPr>
                <a:spLocks/>
              </p:cNvSpPr>
              <p:nvPr/>
            </p:nvSpPr>
            <p:spPr bwMode="auto">
              <a:xfrm>
                <a:off x="5297489" y="1995489"/>
                <a:ext cx="60325" cy="231775"/>
              </a:xfrm>
              <a:custGeom>
                <a:avLst/>
                <a:gdLst>
                  <a:gd name="T0" fmla="*/ 0 w 38"/>
                  <a:gd name="T1" fmla="*/ 47 h 146"/>
                  <a:gd name="T2" fmla="*/ 1 w 38"/>
                  <a:gd name="T3" fmla="*/ 49 h 146"/>
                  <a:gd name="T4" fmla="*/ 2 w 38"/>
                  <a:gd name="T5" fmla="*/ 50 h 146"/>
                  <a:gd name="T6" fmla="*/ 3 w 38"/>
                  <a:gd name="T7" fmla="*/ 51 h 146"/>
                  <a:gd name="T8" fmla="*/ 3 w 38"/>
                  <a:gd name="T9" fmla="*/ 51 h 146"/>
                  <a:gd name="T10" fmla="*/ 4 w 38"/>
                  <a:gd name="T11" fmla="*/ 50 h 146"/>
                  <a:gd name="T12" fmla="*/ 5 w 38"/>
                  <a:gd name="T13" fmla="*/ 48 h 146"/>
                  <a:gd name="T14" fmla="*/ 5 w 38"/>
                  <a:gd name="T15" fmla="*/ 44 h 146"/>
                  <a:gd name="T16" fmla="*/ 6 w 38"/>
                  <a:gd name="T17" fmla="*/ 40 h 146"/>
                  <a:gd name="T18" fmla="*/ 7 w 38"/>
                  <a:gd name="T19" fmla="*/ 35 h 146"/>
                  <a:gd name="T20" fmla="*/ 8 w 38"/>
                  <a:gd name="T21" fmla="*/ 30 h 146"/>
                  <a:gd name="T22" fmla="*/ 8 w 38"/>
                  <a:gd name="T23" fmla="*/ 25 h 146"/>
                  <a:gd name="T24" fmla="*/ 9 w 38"/>
                  <a:gd name="T25" fmla="*/ 20 h 146"/>
                  <a:gd name="T26" fmla="*/ 10 w 38"/>
                  <a:gd name="T27" fmla="*/ 15 h 146"/>
                  <a:gd name="T28" fmla="*/ 10 w 38"/>
                  <a:gd name="T29" fmla="*/ 11 h 146"/>
                  <a:gd name="T30" fmla="*/ 11 w 38"/>
                  <a:gd name="T31" fmla="*/ 8 h 146"/>
                  <a:gd name="T32" fmla="*/ 12 w 38"/>
                  <a:gd name="T33" fmla="*/ 5 h 146"/>
                  <a:gd name="T34" fmla="*/ 13 w 38"/>
                  <a:gd name="T35" fmla="*/ 2 h 146"/>
                  <a:gd name="T36" fmla="*/ 14 w 38"/>
                  <a:gd name="T37" fmla="*/ 0 h 146"/>
                  <a:gd name="T38" fmla="*/ 15 w 38"/>
                  <a:gd name="T39" fmla="*/ 0 h 146"/>
                  <a:gd name="T40" fmla="*/ 15 w 38"/>
                  <a:gd name="T41" fmla="*/ 1 h 146"/>
                  <a:gd name="T42" fmla="*/ 16 w 38"/>
                  <a:gd name="T43" fmla="*/ 3 h 146"/>
                  <a:gd name="T44" fmla="*/ 17 w 38"/>
                  <a:gd name="T45" fmla="*/ 6 h 146"/>
                  <a:gd name="T46" fmla="*/ 18 w 38"/>
                  <a:gd name="T47" fmla="*/ 11 h 146"/>
                  <a:gd name="T48" fmla="*/ 19 w 38"/>
                  <a:gd name="T49" fmla="*/ 17 h 146"/>
                  <a:gd name="T50" fmla="*/ 19 w 38"/>
                  <a:gd name="T51" fmla="*/ 24 h 146"/>
                  <a:gd name="T52" fmla="*/ 20 w 38"/>
                  <a:gd name="T53" fmla="*/ 33 h 146"/>
                  <a:gd name="T54" fmla="*/ 21 w 38"/>
                  <a:gd name="T55" fmla="*/ 44 h 146"/>
                  <a:gd name="T56" fmla="*/ 21 w 38"/>
                  <a:gd name="T57" fmla="*/ 57 h 146"/>
                  <a:gd name="T58" fmla="*/ 22 w 38"/>
                  <a:gd name="T59" fmla="*/ 71 h 146"/>
                  <a:gd name="T60" fmla="*/ 23 w 38"/>
                  <a:gd name="T61" fmla="*/ 89 h 146"/>
                  <a:gd name="T62" fmla="*/ 24 w 38"/>
                  <a:gd name="T63" fmla="*/ 107 h 146"/>
                  <a:gd name="T64" fmla="*/ 25 w 38"/>
                  <a:gd name="T65" fmla="*/ 140 h 146"/>
                  <a:gd name="T66" fmla="*/ 26 w 38"/>
                  <a:gd name="T67" fmla="*/ 146 h 146"/>
                  <a:gd name="T68" fmla="*/ 26 w 38"/>
                  <a:gd name="T69" fmla="*/ 144 h 146"/>
                  <a:gd name="T70" fmla="*/ 27 w 38"/>
                  <a:gd name="T71" fmla="*/ 138 h 146"/>
                  <a:gd name="T72" fmla="*/ 28 w 38"/>
                  <a:gd name="T73" fmla="*/ 131 h 146"/>
                  <a:gd name="T74" fmla="*/ 29 w 38"/>
                  <a:gd name="T75" fmla="*/ 126 h 146"/>
                  <a:gd name="T76" fmla="*/ 29 w 38"/>
                  <a:gd name="T77" fmla="*/ 124 h 146"/>
                  <a:gd name="T78" fmla="*/ 30 w 38"/>
                  <a:gd name="T79" fmla="*/ 124 h 146"/>
                  <a:gd name="T80" fmla="*/ 31 w 38"/>
                  <a:gd name="T81" fmla="*/ 127 h 146"/>
                  <a:gd name="T82" fmla="*/ 31 w 38"/>
                  <a:gd name="T83" fmla="*/ 131 h 146"/>
                  <a:gd name="T84" fmla="*/ 32 w 38"/>
                  <a:gd name="T85" fmla="*/ 136 h 146"/>
                  <a:gd name="T86" fmla="*/ 33 w 38"/>
                  <a:gd name="T87" fmla="*/ 141 h 146"/>
                  <a:gd name="T88" fmla="*/ 34 w 38"/>
                  <a:gd name="T89" fmla="*/ 143 h 146"/>
                  <a:gd name="T90" fmla="*/ 35 w 38"/>
                  <a:gd name="T91" fmla="*/ 142 h 146"/>
                  <a:gd name="T92" fmla="*/ 36 w 38"/>
                  <a:gd name="T93" fmla="*/ 132 h 146"/>
                  <a:gd name="T94" fmla="*/ 37 w 38"/>
                  <a:gd name="T95" fmla="*/ 125 h 146"/>
                  <a:gd name="T96" fmla="*/ 37 w 38"/>
                  <a:gd name="T97" fmla="*/ 119 h 146"/>
                  <a:gd name="T98" fmla="*/ 38 w 38"/>
                  <a:gd name="T99" fmla="*/ 115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46">
                    <a:moveTo>
                      <a:pt x="0" y="47"/>
                    </a:moveTo>
                    <a:lnTo>
                      <a:pt x="1" y="49"/>
                    </a:lnTo>
                    <a:lnTo>
                      <a:pt x="2" y="50"/>
                    </a:lnTo>
                    <a:lnTo>
                      <a:pt x="3" y="51"/>
                    </a:lnTo>
                    <a:lnTo>
                      <a:pt x="3" y="51"/>
                    </a:lnTo>
                    <a:lnTo>
                      <a:pt x="4" y="50"/>
                    </a:lnTo>
                    <a:lnTo>
                      <a:pt x="5" y="48"/>
                    </a:lnTo>
                    <a:lnTo>
                      <a:pt x="5" y="44"/>
                    </a:lnTo>
                    <a:lnTo>
                      <a:pt x="6" y="40"/>
                    </a:lnTo>
                    <a:lnTo>
                      <a:pt x="7" y="35"/>
                    </a:lnTo>
                    <a:lnTo>
                      <a:pt x="8" y="30"/>
                    </a:lnTo>
                    <a:lnTo>
                      <a:pt x="8" y="25"/>
                    </a:lnTo>
                    <a:lnTo>
                      <a:pt x="9" y="20"/>
                    </a:lnTo>
                    <a:lnTo>
                      <a:pt x="10" y="15"/>
                    </a:lnTo>
                    <a:lnTo>
                      <a:pt x="10" y="11"/>
                    </a:lnTo>
                    <a:lnTo>
                      <a:pt x="11" y="8"/>
                    </a:lnTo>
                    <a:lnTo>
                      <a:pt x="12" y="5"/>
                    </a:lnTo>
                    <a:lnTo>
                      <a:pt x="13" y="2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1"/>
                    </a:lnTo>
                    <a:lnTo>
                      <a:pt x="16" y="3"/>
                    </a:lnTo>
                    <a:lnTo>
                      <a:pt x="17" y="6"/>
                    </a:lnTo>
                    <a:lnTo>
                      <a:pt x="18" y="11"/>
                    </a:lnTo>
                    <a:lnTo>
                      <a:pt x="19" y="17"/>
                    </a:lnTo>
                    <a:lnTo>
                      <a:pt x="19" y="24"/>
                    </a:lnTo>
                    <a:lnTo>
                      <a:pt x="20" y="33"/>
                    </a:lnTo>
                    <a:lnTo>
                      <a:pt x="21" y="44"/>
                    </a:lnTo>
                    <a:lnTo>
                      <a:pt x="21" y="57"/>
                    </a:lnTo>
                    <a:lnTo>
                      <a:pt x="22" y="71"/>
                    </a:lnTo>
                    <a:lnTo>
                      <a:pt x="23" y="89"/>
                    </a:lnTo>
                    <a:lnTo>
                      <a:pt x="24" y="107"/>
                    </a:lnTo>
                    <a:lnTo>
                      <a:pt x="25" y="140"/>
                    </a:lnTo>
                    <a:lnTo>
                      <a:pt x="26" y="146"/>
                    </a:lnTo>
                    <a:lnTo>
                      <a:pt x="26" y="144"/>
                    </a:lnTo>
                    <a:lnTo>
                      <a:pt x="27" y="138"/>
                    </a:lnTo>
                    <a:lnTo>
                      <a:pt x="28" y="131"/>
                    </a:lnTo>
                    <a:lnTo>
                      <a:pt x="29" y="126"/>
                    </a:lnTo>
                    <a:lnTo>
                      <a:pt x="29" y="124"/>
                    </a:lnTo>
                    <a:lnTo>
                      <a:pt x="30" y="124"/>
                    </a:lnTo>
                    <a:lnTo>
                      <a:pt x="31" y="127"/>
                    </a:lnTo>
                    <a:lnTo>
                      <a:pt x="31" y="131"/>
                    </a:lnTo>
                    <a:lnTo>
                      <a:pt x="32" y="136"/>
                    </a:lnTo>
                    <a:lnTo>
                      <a:pt x="33" y="141"/>
                    </a:lnTo>
                    <a:lnTo>
                      <a:pt x="34" y="143"/>
                    </a:lnTo>
                    <a:lnTo>
                      <a:pt x="35" y="142"/>
                    </a:lnTo>
                    <a:lnTo>
                      <a:pt x="36" y="132"/>
                    </a:lnTo>
                    <a:lnTo>
                      <a:pt x="37" y="125"/>
                    </a:lnTo>
                    <a:lnTo>
                      <a:pt x="37" y="119"/>
                    </a:lnTo>
                    <a:lnTo>
                      <a:pt x="38" y="11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9" name="Freeform 393"/>
              <p:cNvSpPr>
                <a:spLocks/>
              </p:cNvSpPr>
              <p:nvPr/>
            </p:nvSpPr>
            <p:spPr bwMode="auto">
              <a:xfrm>
                <a:off x="5357814" y="2170114"/>
                <a:ext cx="60325" cy="34925"/>
              </a:xfrm>
              <a:custGeom>
                <a:avLst/>
                <a:gdLst>
                  <a:gd name="T0" fmla="*/ 0 w 38"/>
                  <a:gd name="T1" fmla="*/ 5 h 22"/>
                  <a:gd name="T2" fmla="*/ 1 w 38"/>
                  <a:gd name="T3" fmla="*/ 2 h 22"/>
                  <a:gd name="T4" fmla="*/ 2 w 38"/>
                  <a:gd name="T5" fmla="*/ 2 h 22"/>
                  <a:gd name="T6" fmla="*/ 2 w 38"/>
                  <a:gd name="T7" fmla="*/ 3 h 22"/>
                  <a:gd name="T8" fmla="*/ 3 w 38"/>
                  <a:gd name="T9" fmla="*/ 5 h 22"/>
                  <a:gd name="T10" fmla="*/ 4 w 38"/>
                  <a:gd name="T11" fmla="*/ 9 h 22"/>
                  <a:gd name="T12" fmla="*/ 4 w 38"/>
                  <a:gd name="T13" fmla="*/ 14 h 22"/>
                  <a:gd name="T14" fmla="*/ 5 w 38"/>
                  <a:gd name="T15" fmla="*/ 18 h 22"/>
                  <a:gd name="T16" fmla="*/ 6 w 38"/>
                  <a:gd name="T17" fmla="*/ 21 h 22"/>
                  <a:gd name="T18" fmla="*/ 7 w 38"/>
                  <a:gd name="T19" fmla="*/ 22 h 22"/>
                  <a:gd name="T20" fmla="*/ 7 w 38"/>
                  <a:gd name="T21" fmla="*/ 20 h 22"/>
                  <a:gd name="T22" fmla="*/ 9 w 38"/>
                  <a:gd name="T23" fmla="*/ 12 h 22"/>
                  <a:gd name="T24" fmla="*/ 9 w 38"/>
                  <a:gd name="T25" fmla="*/ 7 h 22"/>
                  <a:gd name="T26" fmla="*/ 10 w 38"/>
                  <a:gd name="T27" fmla="*/ 3 h 22"/>
                  <a:gd name="T28" fmla="*/ 11 w 38"/>
                  <a:gd name="T29" fmla="*/ 0 h 22"/>
                  <a:gd name="T30" fmla="*/ 12 w 38"/>
                  <a:gd name="T31" fmla="*/ 0 h 22"/>
                  <a:gd name="T32" fmla="*/ 13 w 38"/>
                  <a:gd name="T33" fmla="*/ 0 h 22"/>
                  <a:gd name="T34" fmla="*/ 13 w 38"/>
                  <a:gd name="T35" fmla="*/ 3 h 22"/>
                  <a:gd name="T36" fmla="*/ 14 w 38"/>
                  <a:gd name="T37" fmla="*/ 6 h 22"/>
                  <a:gd name="T38" fmla="*/ 14 w 38"/>
                  <a:gd name="T39" fmla="*/ 11 h 22"/>
                  <a:gd name="T40" fmla="*/ 15 w 38"/>
                  <a:gd name="T41" fmla="*/ 15 h 22"/>
                  <a:gd name="T42" fmla="*/ 16 w 38"/>
                  <a:gd name="T43" fmla="*/ 19 h 22"/>
                  <a:gd name="T44" fmla="*/ 17 w 38"/>
                  <a:gd name="T45" fmla="*/ 21 h 22"/>
                  <a:gd name="T46" fmla="*/ 18 w 38"/>
                  <a:gd name="T47" fmla="*/ 20 h 22"/>
                  <a:gd name="T48" fmla="*/ 18 w 38"/>
                  <a:gd name="T49" fmla="*/ 17 h 22"/>
                  <a:gd name="T50" fmla="*/ 20 w 38"/>
                  <a:gd name="T51" fmla="*/ 9 h 22"/>
                  <a:gd name="T52" fmla="*/ 20 w 38"/>
                  <a:gd name="T53" fmla="*/ 5 h 22"/>
                  <a:gd name="T54" fmla="*/ 21 w 38"/>
                  <a:gd name="T55" fmla="*/ 2 h 22"/>
                  <a:gd name="T56" fmla="*/ 22 w 38"/>
                  <a:gd name="T57" fmla="*/ 1 h 22"/>
                  <a:gd name="T58" fmla="*/ 23 w 38"/>
                  <a:gd name="T59" fmla="*/ 1 h 22"/>
                  <a:gd name="T60" fmla="*/ 23 w 38"/>
                  <a:gd name="T61" fmla="*/ 3 h 22"/>
                  <a:gd name="T62" fmla="*/ 24 w 38"/>
                  <a:gd name="T63" fmla="*/ 6 h 22"/>
                  <a:gd name="T64" fmla="*/ 25 w 38"/>
                  <a:gd name="T65" fmla="*/ 11 h 22"/>
                  <a:gd name="T66" fmla="*/ 25 w 38"/>
                  <a:gd name="T67" fmla="*/ 15 h 22"/>
                  <a:gd name="T68" fmla="*/ 26 w 38"/>
                  <a:gd name="T69" fmla="*/ 19 h 22"/>
                  <a:gd name="T70" fmla="*/ 27 w 38"/>
                  <a:gd name="T71" fmla="*/ 21 h 22"/>
                  <a:gd name="T72" fmla="*/ 28 w 38"/>
                  <a:gd name="T73" fmla="*/ 21 h 22"/>
                  <a:gd name="T74" fmla="*/ 28 w 38"/>
                  <a:gd name="T75" fmla="*/ 19 h 22"/>
                  <a:gd name="T76" fmla="*/ 29 w 38"/>
                  <a:gd name="T77" fmla="*/ 15 h 22"/>
                  <a:gd name="T78" fmla="*/ 30 w 38"/>
                  <a:gd name="T79" fmla="*/ 7 h 22"/>
                  <a:gd name="T80" fmla="*/ 31 w 38"/>
                  <a:gd name="T81" fmla="*/ 4 h 22"/>
                  <a:gd name="T82" fmla="*/ 32 w 38"/>
                  <a:gd name="T83" fmla="*/ 4 h 22"/>
                  <a:gd name="T84" fmla="*/ 33 w 38"/>
                  <a:gd name="T85" fmla="*/ 4 h 22"/>
                  <a:gd name="T86" fmla="*/ 34 w 38"/>
                  <a:gd name="T87" fmla="*/ 7 h 22"/>
                  <a:gd name="T88" fmla="*/ 34 w 38"/>
                  <a:gd name="T89" fmla="*/ 11 h 22"/>
                  <a:gd name="T90" fmla="*/ 35 w 38"/>
                  <a:gd name="T91" fmla="*/ 16 h 22"/>
                  <a:gd name="T92" fmla="*/ 35 w 38"/>
                  <a:gd name="T93" fmla="*/ 19 h 22"/>
                  <a:gd name="T94" fmla="*/ 36 w 38"/>
                  <a:gd name="T95" fmla="*/ 19 h 22"/>
                  <a:gd name="T96" fmla="*/ 37 w 38"/>
                  <a:gd name="T97" fmla="*/ 15 h 22"/>
                  <a:gd name="T98" fmla="*/ 38 w 38"/>
                  <a:gd name="T99" fmla="*/ 5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2">
                    <a:moveTo>
                      <a:pt x="0" y="5"/>
                    </a:moveTo>
                    <a:lnTo>
                      <a:pt x="1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3" y="5"/>
                    </a:lnTo>
                    <a:lnTo>
                      <a:pt x="4" y="9"/>
                    </a:lnTo>
                    <a:lnTo>
                      <a:pt x="4" y="14"/>
                    </a:lnTo>
                    <a:lnTo>
                      <a:pt x="5" y="18"/>
                    </a:lnTo>
                    <a:lnTo>
                      <a:pt x="6" y="21"/>
                    </a:lnTo>
                    <a:lnTo>
                      <a:pt x="7" y="22"/>
                    </a:lnTo>
                    <a:lnTo>
                      <a:pt x="7" y="20"/>
                    </a:lnTo>
                    <a:lnTo>
                      <a:pt x="9" y="12"/>
                    </a:lnTo>
                    <a:lnTo>
                      <a:pt x="9" y="7"/>
                    </a:lnTo>
                    <a:lnTo>
                      <a:pt x="10" y="3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3"/>
                    </a:lnTo>
                    <a:lnTo>
                      <a:pt x="14" y="6"/>
                    </a:lnTo>
                    <a:lnTo>
                      <a:pt x="14" y="11"/>
                    </a:lnTo>
                    <a:lnTo>
                      <a:pt x="15" y="15"/>
                    </a:lnTo>
                    <a:lnTo>
                      <a:pt x="16" y="19"/>
                    </a:lnTo>
                    <a:lnTo>
                      <a:pt x="17" y="21"/>
                    </a:lnTo>
                    <a:lnTo>
                      <a:pt x="18" y="20"/>
                    </a:lnTo>
                    <a:lnTo>
                      <a:pt x="18" y="17"/>
                    </a:lnTo>
                    <a:lnTo>
                      <a:pt x="20" y="9"/>
                    </a:lnTo>
                    <a:lnTo>
                      <a:pt x="20" y="5"/>
                    </a:lnTo>
                    <a:lnTo>
                      <a:pt x="21" y="2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3" y="3"/>
                    </a:lnTo>
                    <a:lnTo>
                      <a:pt x="24" y="6"/>
                    </a:lnTo>
                    <a:lnTo>
                      <a:pt x="25" y="11"/>
                    </a:lnTo>
                    <a:lnTo>
                      <a:pt x="25" y="15"/>
                    </a:lnTo>
                    <a:lnTo>
                      <a:pt x="26" y="19"/>
                    </a:lnTo>
                    <a:lnTo>
                      <a:pt x="27" y="21"/>
                    </a:lnTo>
                    <a:lnTo>
                      <a:pt x="28" y="21"/>
                    </a:lnTo>
                    <a:lnTo>
                      <a:pt x="28" y="19"/>
                    </a:lnTo>
                    <a:lnTo>
                      <a:pt x="29" y="15"/>
                    </a:lnTo>
                    <a:lnTo>
                      <a:pt x="30" y="7"/>
                    </a:lnTo>
                    <a:lnTo>
                      <a:pt x="31" y="4"/>
                    </a:lnTo>
                    <a:lnTo>
                      <a:pt x="32" y="4"/>
                    </a:lnTo>
                    <a:lnTo>
                      <a:pt x="33" y="4"/>
                    </a:lnTo>
                    <a:lnTo>
                      <a:pt x="34" y="7"/>
                    </a:lnTo>
                    <a:lnTo>
                      <a:pt x="34" y="11"/>
                    </a:lnTo>
                    <a:lnTo>
                      <a:pt x="35" y="16"/>
                    </a:lnTo>
                    <a:lnTo>
                      <a:pt x="35" y="19"/>
                    </a:lnTo>
                    <a:lnTo>
                      <a:pt x="36" y="19"/>
                    </a:lnTo>
                    <a:lnTo>
                      <a:pt x="37" y="15"/>
                    </a:lnTo>
                    <a:lnTo>
                      <a:pt x="38" y="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0" name="Freeform 394"/>
              <p:cNvSpPr>
                <a:spLocks/>
              </p:cNvSpPr>
              <p:nvPr/>
            </p:nvSpPr>
            <p:spPr bwMode="auto">
              <a:xfrm>
                <a:off x="5418139" y="2055814"/>
                <a:ext cx="60325" cy="161925"/>
              </a:xfrm>
              <a:custGeom>
                <a:avLst/>
                <a:gdLst>
                  <a:gd name="T0" fmla="*/ 0 w 38"/>
                  <a:gd name="T1" fmla="*/ 77 h 102"/>
                  <a:gd name="T2" fmla="*/ 1 w 38"/>
                  <a:gd name="T3" fmla="*/ 65 h 102"/>
                  <a:gd name="T4" fmla="*/ 1 w 38"/>
                  <a:gd name="T5" fmla="*/ 53 h 102"/>
                  <a:gd name="T6" fmla="*/ 2 w 38"/>
                  <a:gd name="T7" fmla="*/ 41 h 102"/>
                  <a:gd name="T8" fmla="*/ 3 w 38"/>
                  <a:gd name="T9" fmla="*/ 21 h 102"/>
                  <a:gd name="T10" fmla="*/ 4 w 38"/>
                  <a:gd name="T11" fmla="*/ 14 h 102"/>
                  <a:gd name="T12" fmla="*/ 5 w 38"/>
                  <a:gd name="T13" fmla="*/ 8 h 102"/>
                  <a:gd name="T14" fmla="*/ 6 w 38"/>
                  <a:gd name="T15" fmla="*/ 4 h 102"/>
                  <a:gd name="T16" fmla="*/ 6 w 38"/>
                  <a:gd name="T17" fmla="*/ 1 h 102"/>
                  <a:gd name="T18" fmla="*/ 7 w 38"/>
                  <a:gd name="T19" fmla="*/ 0 h 102"/>
                  <a:gd name="T20" fmla="*/ 8 w 38"/>
                  <a:gd name="T21" fmla="*/ 0 h 102"/>
                  <a:gd name="T22" fmla="*/ 8 w 38"/>
                  <a:gd name="T23" fmla="*/ 2 h 102"/>
                  <a:gd name="T24" fmla="*/ 9 w 38"/>
                  <a:gd name="T25" fmla="*/ 4 h 102"/>
                  <a:gd name="T26" fmla="*/ 10 w 38"/>
                  <a:gd name="T27" fmla="*/ 8 h 102"/>
                  <a:gd name="T28" fmla="*/ 11 w 38"/>
                  <a:gd name="T29" fmla="*/ 12 h 102"/>
                  <a:gd name="T30" fmla="*/ 12 w 38"/>
                  <a:gd name="T31" fmla="*/ 18 h 102"/>
                  <a:gd name="T32" fmla="*/ 12 w 38"/>
                  <a:gd name="T33" fmla="*/ 24 h 102"/>
                  <a:gd name="T34" fmla="*/ 13 w 38"/>
                  <a:gd name="T35" fmla="*/ 31 h 102"/>
                  <a:gd name="T36" fmla="*/ 14 w 38"/>
                  <a:gd name="T37" fmla="*/ 45 h 102"/>
                  <a:gd name="T38" fmla="*/ 15 w 38"/>
                  <a:gd name="T39" fmla="*/ 53 h 102"/>
                  <a:gd name="T40" fmla="*/ 16 w 38"/>
                  <a:gd name="T41" fmla="*/ 60 h 102"/>
                  <a:gd name="T42" fmla="*/ 17 w 38"/>
                  <a:gd name="T43" fmla="*/ 67 h 102"/>
                  <a:gd name="T44" fmla="*/ 17 w 38"/>
                  <a:gd name="T45" fmla="*/ 74 h 102"/>
                  <a:gd name="T46" fmla="*/ 18 w 38"/>
                  <a:gd name="T47" fmla="*/ 81 h 102"/>
                  <a:gd name="T48" fmla="*/ 19 w 38"/>
                  <a:gd name="T49" fmla="*/ 87 h 102"/>
                  <a:gd name="T50" fmla="*/ 19 w 38"/>
                  <a:gd name="T51" fmla="*/ 92 h 102"/>
                  <a:gd name="T52" fmla="*/ 20 w 38"/>
                  <a:gd name="T53" fmla="*/ 96 h 102"/>
                  <a:gd name="T54" fmla="*/ 21 w 38"/>
                  <a:gd name="T55" fmla="*/ 98 h 102"/>
                  <a:gd name="T56" fmla="*/ 22 w 38"/>
                  <a:gd name="T57" fmla="*/ 99 h 102"/>
                  <a:gd name="T58" fmla="*/ 22 w 38"/>
                  <a:gd name="T59" fmla="*/ 98 h 102"/>
                  <a:gd name="T60" fmla="*/ 23 w 38"/>
                  <a:gd name="T61" fmla="*/ 95 h 102"/>
                  <a:gd name="T62" fmla="*/ 24 w 38"/>
                  <a:gd name="T63" fmla="*/ 92 h 102"/>
                  <a:gd name="T64" fmla="*/ 25 w 38"/>
                  <a:gd name="T65" fmla="*/ 86 h 102"/>
                  <a:gd name="T66" fmla="*/ 26 w 38"/>
                  <a:gd name="T67" fmla="*/ 85 h 102"/>
                  <a:gd name="T68" fmla="*/ 27 w 38"/>
                  <a:gd name="T69" fmla="*/ 84 h 102"/>
                  <a:gd name="T70" fmla="*/ 27 w 38"/>
                  <a:gd name="T71" fmla="*/ 84 h 102"/>
                  <a:gd name="T72" fmla="*/ 28 w 38"/>
                  <a:gd name="T73" fmla="*/ 86 h 102"/>
                  <a:gd name="T74" fmla="*/ 29 w 38"/>
                  <a:gd name="T75" fmla="*/ 89 h 102"/>
                  <a:gd name="T76" fmla="*/ 29 w 38"/>
                  <a:gd name="T77" fmla="*/ 92 h 102"/>
                  <a:gd name="T78" fmla="*/ 30 w 38"/>
                  <a:gd name="T79" fmla="*/ 96 h 102"/>
                  <a:gd name="T80" fmla="*/ 31 w 38"/>
                  <a:gd name="T81" fmla="*/ 99 h 102"/>
                  <a:gd name="T82" fmla="*/ 32 w 38"/>
                  <a:gd name="T83" fmla="*/ 101 h 102"/>
                  <a:gd name="T84" fmla="*/ 33 w 38"/>
                  <a:gd name="T85" fmla="*/ 102 h 102"/>
                  <a:gd name="T86" fmla="*/ 33 w 38"/>
                  <a:gd name="T87" fmla="*/ 101 h 102"/>
                  <a:gd name="T88" fmla="*/ 34 w 38"/>
                  <a:gd name="T89" fmla="*/ 98 h 102"/>
                  <a:gd name="T90" fmla="*/ 35 w 38"/>
                  <a:gd name="T91" fmla="*/ 95 h 102"/>
                  <a:gd name="T92" fmla="*/ 36 w 38"/>
                  <a:gd name="T93" fmla="*/ 90 h 102"/>
                  <a:gd name="T94" fmla="*/ 37 w 38"/>
                  <a:gd name="T95" fmla="*/ 88 h 102"/>
                  <a:gd name="T96" fmla="*/ 38 w 38"/>
                  <a:gd name="T97" fmla="*/ 88 h 102"/>
                  <a:gd name="T98" fmla="*/ 38 w 38"/>
                  <a:gd name="T99" fmla="*/ 89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02">
                    <a:moveTo>
                      <a:pt x="0" y="77"/>
                    </a:moveTo>
                    <a:lnTo>
                      <a:pt x="1" y="65"/>
                    </a:lnTo>
                    <a:lnTo>
                      <a:pt x="1" y="53"/>
                    </a:lnTo>
                    <a:lnTo>
                      <a:pt x="2" y="41"/>
                    </a:lnTo>
                    <a:lnTo>
                      <a:pt x="3" y="21"/>
                    </a:lnTo>
                    <a:lnTo>
                      <a:pt x="4" y="14"/>
                    </a:lnTo>
                    <a:lnTo>
                      <a:pt x="5" y="8"/>
                    </a:lnTo>
                    <a:lnTo>
                      <a:pt x="6" y="4"/>
                    </a:lnTo>
                    <a:lnTo>
                      <a:pt x="6" y="1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2"/>
                    </a:lnTo>
                    <a:lnTo>
                      <a:pt x="9" y="4"/>
                    </a:lnTo>
                    <a:lnTo>
                      <a:pt x="10" y="8"/>
                    </a:lnTo>
                    <a:lnTo>
                      <a:pt x="11" y="12"/>
                    </a:lnTo>
                    <a:lnTo>
                      <a:pt x="12" y="18"/>
                    </a:lnTo>
                    <a:lnTo>
                      <a:pt x="12" y="24"/>
                    </a:lnTo>
                    <a:lnTo>
                      <a:pt x="13" y="31"/>
                    </a:lnTo>
                    <a:lnTo>
                      <a:pt x="14" y="45"/>
                    </a:lnTo>
                    <a:lnTo>
                      <a:pt x="15" y="53"/>
                    </a:lnTo>
                    <a:lnTo>
                      <a:pt x="16" y="60"/>
                    </a:lnTo>
                    <a:lnTo>
                      <a:pt x="17" y="67"/>
                    </a:lnTo>
                    <a:lnTo>
                      <a:pt x="17" y="74"/>
                    </a:lnTo>
                    <a:lnTo>
                      <a:pt x="18" y="81"/>
                    </a:lnTo>
                    <a:lnTo>
                      <a:pt x="19" y="87"/>
                    </a:lnTo>
                    <a:lnTo>
                      <a:pt x="19" y="92"/>
                    </a:lnTo>
                    <a:lnTo>
                      <a:pt x="20" y="96"/>
                    </a:lnTo>
                    <a:lnTo>
                      <a:pt x="21" y="98"/>
                    </a:lnTo>
                    <a:lnTo>
                      <a:pt x="22" y="99"/>
                    </a:lnTo>
                    <a:lnTo>
                      <a:pt x="22" y="98"/>
                    </a:lnTo>
                    <a:lnTo>
                      <a:pt x="23" y="95"/>
                    </a:lnTo>
                    <a:lnTo>
                      <a:pt x="24" y="92"/>
                    </a:lnTo>
                    <a:lnTo>
                      <a:pt x="25" y="86"/>
                    </a:lnTo>
                    <a:lnTo>
                      <a:pt x="26" y="85"/>
                    </a:lnTo>
                    <a:lnTo>
                      <a:pt x="27" y="84"/>
                    </a:lnTo>
                    <a:lnTo>
                      <a:pt x="27" y="84"/>
                    </a:lnTo>
                    <a:lnTo>
                      <a:pt x="28" y="86"/>
                    </a:lnTo>
                    <a:lnTo>
                      <a:pt x="29" y="89"/>
                    </a:lnTo>
                    <a:lnTo>
                      <a:pt x="29" y="92"/>
                    </a:lnTo>
                    <a:lnTo>
                      <a:pt x="30" y="96"/>
                    </a:lnTo>
                    <a:lnTo>
                      <a:pt x="31" y="99"/>
                    </a:lnTo>
                    <a:lnTo>
                      <a:pt x="32" y="101"/>
                    </a:lnTo>
                    <a:lnTo>
                      <a:pt x="33" y="102"/>
                    </a:lnTo>
                    <a:lnTo>
                      <a:pt x="33" y="101"/>
                    </a:lnTo>
                    <a:lnTo>
                      <a:pt x="34" y="98"/>
                    </a:lnTo>
                    <a:lnTo>
                      <a:pt x="35" y="95"/>
                    </a:lnTo>
                    <a:lnTo>
                      <a:pt x="36" y="90"/>
                    </a:lnTo>
                    <a:lnTo>
                      <a:pt x="37" y="88"/>
                    </a:lnTo>
                    <a:lnTo>
                      <a:pt x="38" y="88"/>
                    </a:lnTo>
                    <a:lnTo>
                      <a:pt x="38" y="8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1" name="Freeform 395"/>
              <p:cNvSpPr>
                <a:spLocks/>
              </p:cNvSpPr>
              <p:nvPr/>
            </p:nvSpPr>
            <p:spPr bwMode="auto">
              <a:xfrm>
                <a:off x="5478464" y="2176464"/>
                <a:ext cx="60325" cy="169863"/>
              </a:xfrm>
              <a:custGeom>
                <a:avLst/>
                <a:gdLst>
                  <a:gd name="T0" fmla="*/ 0 w 38"/>
                  <a:gd name="T1" fmla="*/ 13 h 107"/>
                  <a:gd name="T2" fmla="*/ 1 w 38"/>
                  <a:gd name="T3" fmla="*/ 15 h 107"/>
                  <a:gd name="T4" fmla="*/ 2 w 38"/>
                  <a:gd name="T5" fmla="*/ 17 h 107"/>
                  <a:gd name="T6" fmla="*/ 2 w 38"/>
                  <a:gd name="T7" fmla="*/ 21 h 107"/>
                  <a:gd name="T8" fmla="*/ 3 w 38"/>
                  <a:gd name="T9" fmla="*/ 25 h 107"/>
                  <a:gd name="T10" fmla="*/ 4 w 38"/>
                  <a:gd name="T11" fmla="*/ 28 h 107"/>
                  <a:gd name="T12" fmla="*/ 5 w 38"/>
                  <a:gd name="T13" fmla="*/ 29 h 107"/>
                  <a:gd name="T14" fmla="*/ 5 w 38"/>
                  <a:gd name="T15" fmla="*/ 29 h 107"/>
                  <a:gd name="T16" fmla="*/ 6 w 38"/>
                  <a:gd name="T17" fmla="*/ 28 h 107"/>
                  <a:gd name="T18" fmla="*/ 7 w 38"/>
                  <a:gd name="T19" fmla="*/ 25 h 107"/>
                  <a:gd name="T20" fmla="*/ 8 w 38"/>
                  <a:gd name="T21" fmla="*/ 22 h 107"/>
                  <a:gd name="T22" fmla="*/ 9 w 38"/>
                  <a:gd name="T23" fmla="*/ 17 h 107"/>
                  <a:gd name="T24" fmla="*/ 10 w 38"/>
                  <a:gd name="T25" fmla="*/ 15 h 107"/>
                  <a:gd name="T26" fmla="*/ 11 w 38"/>
                  <a:gd name="T27" fmla="*/ 15 h 107"/>
                  <a:gd name="T28" fmla="*/ 11 w 38"/>
                  <a:gd name="T29" fmla="*/ 17 h 107"/>
                  <a:gd name="T30" fmla="*/ 12 w 38"/>
                  <a:gd name="T31" fmla="*/ 19 h 107"/>
                  <a:gd name="T32" fmla="*/ 13 w 38"/>
                  <a:gd name="T33" fmla="*/ 23 h 107"/>
                  <a:gd name="T34" fmla="*/ 13 w 38"/>
                  <a:gd name="T35" fmla="*/ 27 h 107"/>
                  <a:gd name="T36" fmla="*/ 14 w 38"/>
                  <a:gd name="T37" fmla="*/ 30 h 107"/>
                  <a:gd name="T38" fmla="*/ 15 w 38"/>
                  <a:gd name="T39" fmla="*/ 33 h 107"/>
                  <a:gd name="T40" fmla="*/ 16 w 38"/>
                  <a:gd name="T41" fmla="*/ 35 h 107"/>
                  <a:gd name="T42" fmla="*/ 16 w 38"/>
                  <a:gd name="T43" fmla="*/ 34 h 107"/>
                  <a:gd name="T44" fmla="*/ 17 w 38"/>
                  <a:gd name="T45" fmla="*/ 33 h 107"/>
                  <a:gd name="T46" fmla="*/ 18 w 38"/>
                  <a:gd name="T47" fmla="*/ 30 h 107"/>
                  <a:gd name="T48" fmla="*/ 19 w 38"/>
                  <a:gd name="T49" fmla="*/ 27 h 107"/>
                  <a:gd name="T50" fmla="*/ 20 w 38"/>
                  <a:gd name="T51" fmla="*/ 22 h 107"/>
                  <a:gd name="T52" fmla="*/ 21 w 38"/>
                  <a:gd name="T53" fmla="*/ 21 h 107"/>
                  <a:gd name="T54" fmla="*/ 21 w 38"/>
                  <a:gd name="T55" fmla="*/ 22 h 107"/>
                  <a:gd name="T56" fmla="*/ 22 w 38"/>
                  <a:gd name="T57" fmla="*/ 23 h 107"/>
                  <a:gd name="T58" fmla="*/ 23 w 38"/>
                  <a:gd name="T59" fmla="*/ 26 h 107"/>
                  <a:gd name="T60" fmla="*/ 24 w 38"/>
                  <a:gd name="T61" fmla="*/ 30 h 107"/>
                  <a:gd name="T62" fmla="*/ 24 w 38"/>
                  <a:gd name="T63" fmla="*/ 35 h 107"/>
                  <a:gd name="T64" fmla="*/ 25 w 38"/>
                  <a:gd name="T65" fmla="*/ 40 h 107"/>
                  <a:gd name="T66" fmla="*/ 26 w 38"/>
                  <a:gd name="T67" fmla="*/ 46 h 107"/>
                  <a:gd name="T68" fmla="*/ 26 w 38"/>
                  <a:gd name="T69" fmla="*/ 52 h 107"/>
                  <a:gd name="T70" fmla="*/ 27 w 38"/>
                  <a:gd name="T71" fmla="*/ 59 h 107"/>
                  <a:gd name="T72" fmla="*/ 28 w 38"/>
                  <a:gd name="T73" fmla="*/ 65 h 107"/>
                  <a:gd name="T74" fmla="*/ 29 w 38"/>
                  <a:gd name="T75" fmla="*/ 72 h 107"/>
                  <a:gd name="T76" fmla="*/ 30 w 38"/>
                  <a:gd name="T77" fmla="*/ 79 h 107"/>
                  <a:gd name="T78" fmla="*/ 31 w 38"/>
                  <a:gd name="T79" fmla="*/ 97 h 107"/>
                  <a:gd name="T80" fmla="*/ 32 w 38"/>
                  <a:gd name="T81" fmla="*/ 105 h 107"/>
                  <a:gd name="T82" fmla="*/ 32 w 38"/>
                  <a:gd name="T83" fmla="*/ 107 h 107"/>
                  <a:gd name="T84" fmla="*/ 33 w 38"/>
                  <a:gd name="T85" fmla="*/ 101 h 107"/>
                  <a:gd name="T86" fmla="*/ 34 w 38"/>
                  <a:gd name="T87" fmla="*/ 86 h 107"/>
                  <a:gd name="T88" fmla="*/ 35 w 38"/>
                  <a:gd name="T89" fmla="*/ 69 h 107"/>
                  <a:gd name="T90" fmla="*/ 35 w 38"/>
                  <a:gd name="T91" fmla="*/ 51 h 107"/>
                  <a:gd name="T92" fmla="*/ 36 w 38"/>
                  <a:gd name="T93" fmla="*/ 35 h 107"/>
                  <a:gd name="T94" fmla="*/ 37 w 38"/>
                  <a:gd name="T95" fmla="*/ 21 h 107"/>
                  <a:gd name="T96" fmla="*/ 37 w 38"/>
                  <a:gd name="T97" fmla="*/ 9 h 107"/>
                  <a:gd name="T98" fmla="*/ 38 w 38"/>
                  <a:gd name="T99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07">
                    <a:moveTo>
                      <a:pt x="0" y="13"/>
                    </a:moveTo>
                    <a:lnTo>
                      <a:pt x="1" y="15"/>
                    </a:lnTo>
                    <a:lnTo>
                      <a:pt x="2" y="17"/>
                    </a:lnTo>
                    <a:lnTo>
                      <a:pt x="2" y="21"/>
                    </a:lnTo>
                    <a:lnTo>
                      <a:pt x="3" y="25"/>
                    </a:lnTo>
                    <a:lnTo>
                      <a:pt x="4" y="28"/>
                    </a:lnTo>
                    <a:lnTo>
                      <a:pt x="5" y="29"/>
                    </a:lnTo>
                    <a:lnTo>
                      <a:pt x="5" y="29"/>
                    </a:lnTo>
                    <a:lnTo>
                      <a:pt x="6" y="28"/>
                    </a:lnTo>
                    <a:lnTo>
                      <a:pt x="7" y="25"/>
                    </a:lnTo>
                    <a:lnTo>
                      <a:pt x="8" y="22"/>
                    </a:lnTo>
                    <a:lnTo>
                      <a:pt x="9" y="17"/>
                    </a:lnTo>
                    <a:lnTo>
                      <a:pt x="10" y="15"/>
                    </a:lnTo>
                    <a:lnTo>
                      <a:pt x="11" y="15"/>
                    </a:lnTo>
                    <a:lnTo>
                      <a:pt x="11" y="17"/>
                    </a:lnTo>
                    <a:lnTo>
                      <a:pt x="12" y="19"/>
                    </a:lnTo>
                    <a:lnTo>
                      <a:pt x="13" y="23"/>
                    </a:lnTo>
                    <a:lnTo>
                      <a:pt x="13" y="27"/>
                    </a:lnTo>
                    <a:lnTo>
                      <a:pt x="14" y="30"/>
                    </a:lnTo>
                    <a:lnTo>
                      <a:pt x="15" y="33"/>
                    </a:lnTo>
                    <a:lnTo>
                      <a:pt x="16" y="35"/>
                    </a:lnTo>
                    <a:lnTo>
                      <a:pt x="16" y="34"/>
                    </a:lnTo>
                    <a:lnTo>
                      <a:pt x="17" y="33"/>
                    </a:lnTo>
                    <a:lnTo>
                      <a:pt x="18" y="30"/>
                    </a:lnTo>
                    <a:lnTo>
                      <a:pt x="19" y="27"/>
                    </a:lnTo>
                    <a:lnTo>
                      <a:pt x="20" y="22"/>
                    </a:lnTo>
                    <a:lnTo>
                      <a:pt x="21" y="21"/>
                    </a:lnTo>
                    <a:lnTo>
                      <a:pt x="21" y="22"/>
                    </a:lnTo>
                    <a:lnTo>
                      <a:pt x="22" y="23"/>
                    </a:lnTo>
                    <a:lnTo>
                      <a:pt x="23" y="26"/>
                    </a:lnTo>
                    <a:lnTo>
                      <a:pt x="24" y="30"/>
                    </a:lnTo>
                    <a:lnTo>
                      <a:pt x="24" y="35"/>
                    </a:lnTo>
                    <a:lnTo>
                      <a:pt x="25" y="40"/>
                    </a:lnTo>
                    <a:lnTo>
                      <a:pt x="26" y="46"/>
                    </a:lnTo>
                    <a:lnTo>
                      <a:pt x="26" y="52"/>
                    </a:lnTo>
                    <a:lnTo>
                      <a:pt x="27" y="59"/>
                    </a:lnTo>
                    <a:lnTo>
                      <a:pt x="28" y="65"/>
                    </a:lnTo>
                    <a:lnTo>
                      <a:pt x="29" y="72"/>
                    </a:lnTo>
                    <a:lnTo>
                      <a:pt x="30" y="79"/>
                    </a:lnTo>
                    <a:lnTo>
                      <a:pt x="31" y="97"/>
                    </a:lnTo>
                    <a:lnTo>
                      <a:pt x="32" y="105"/>
                    </a:lnTo>
                    <a:lnTo>
                      <a:pt x="32" y="107"/>
                    </a:lnTo>
                    <a:lnTo>
                      <a:pt x="33" y="101"/>
                    </a:lnTo>
                    <a:lnTo>
                      <a:pt x="34" y="86"/>
                    </a:lnTo>
                    <a:lnTo>
                      <a:pt x="35" y="69"/>
                    </a:lnTo>
                    <a:lnTo>
                      <a:pt x="35" y="51"/>
                    </a:lnTo>
                    <a:lnTo>
                      <a:pt x="36" y="35"/>
                    </a:lnTo>
                    <a:lnTo>
                      <a:pt x="37" y="21"/>
                    </a:lnTo>
                    <a:lnTo>
                      <a:pt x="37" y="9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2" name="Freeform 396"/>
              <p:cNvSpPr>
                <a:spLocks/>
              </p:cNvSpPr>
              <p:nvPr/>
            </p:nvSpPr>
            <p:spPr bwMode="auto">
              <a:xfrm>
                <a:off x="5538789" y="2147889"/>
                <a:ext cx="58738" cy="69850"/>
              </a:xfrm>
              <a:custGeom>
                <a:avLst/>
                <a:gdLst>
                  <a:gd name="T0" fmla="*/ 0 w 37"/>
                  <a:gd name="T1" fmla="*/ 18 h 44"/>
                  <a:gd name="T2" fmla="*/ 1 w 37"/>
                  <a:gd name="T3" fmla="*/ 11 h 44"/>
                  <a:gd name="T4" fmla="*/ 2 w 37"/>
                  <a:gd name="T5" fmla="*/ 5 h 44"/>
                  <a:gd name="T6" fmla="*/ 2 w 37"/>
                  <a:gd name="T7" fmla="*/ 2 h 44"/>
                  <a:gd name="T8" fmla="*/ 3 w 37"/>
                  <a:gd name="T9" fmla="*/ 0 h 44"/>
                  <a:gd name="T10" fmla="*/ 4 w 37"/>
                  <a:gd name="T11" fmla="*/ 0 h 44"/>
                  <a:gd name="T12" fmla="*/ 4 w 37"/>
                  <a:gd name="T13" fmla="*/ 2 h 44"/>
                  <a:gd name="T14" fmla="*/ 5 w 37"/>
                  <a:gd name="T15" fmla="*/ 5 h 44"/>
                  <a:gd name="T16" fmla="*/ 6 w 37"/>
                  <a:gd name="T17" fmla="*/ 9 h 44"/>
                  <a:gd name="T18" fmla="*/ 7 w 37"/>
                  <a:gd name="T19" fmla="*/ 14 h 44"/>
                  <a:gd name="T20" fmla="*/ 8 w 37"/>
                  <a:gd name="T21" fmla="*/ 20 h 44"/>
                  <a:gd name="T22" fmla="*/ 8 w 37"/>
                  <a:gd name="T23" fmla="*/ 25 h 44"/>
                  <a:gd name="T24" fmla="*/ 9 w 37"/>
                  <a:gd name="T25" fmla="*/ 29 h 44"/>
                  <a:gd name="T26" fmla="*/ 9 w 37"/>
                  <a:gd name="T27" fmla="*/ 32 h 44"/>
                  <a:gd name="T28" fmla="*/ 10 w 37"/>
                  <a:gd name="T29" fmla="*/ 32 h 44"/>
                  <a:gd name="T30" fmla="*/ 11 w 37"/>
                  <a:gd name="T31" fmla="*/ 31 h 44"/>
                  <a:gd name="T32" fmla="*/ 12 w 37"/>
                  <a:gd name="T33" fmla="*/ 29 h 44"/>
                  <a:gd name="T34" fmla="*/ 13 w 37"/>
                  <a:gd name="T35" fmla="*/ 26 h 44"/>
                  <a:gd name="T36" fmla="*/ 13 w 37"/>
                  <a:gd name="T37" fmla="*/ 25 h 44"/>
                  <a:gd name="T38" fmla="*/ 14 w 37"/>
                  <a:gd name="T39" fmla="*/ 23 h 44"/>
                  <a:gd name="T40" fmla="*/ 15 w 37"/>
                  <a:gd name="T41" fmla="*/ 23 h 44"/>
                  <a:gd name="T42" fmla="*/ 15 w 37"/>
                  <a:gd name="T43" fmla="*/ 25 h 44"/>
                  <a:gd name="T44" fmla="*/ 16 w 37"/>
                  <a:gd name="T45" fmla="*/ 27 h 44"/>
                  <a:gd name="T46" fmla="*/ 17 w 37"/>
                  <a:gd name="T47" fmla="*/ 30 h 44"/>
                  <a:gd name="T48" fmla="*/ 18 w 37"/>
                  <a:gd name="T49" fmla="*/ 34 h 44"/>
                  <a:gd name="T50" fmla="*/ 18 w 37"/>
                  <a:gd name="T51" fmla="*/ 38 h 44"/>
                  <a:gd name="T52" fmla="*/ 19 w 37"/>
                  <a:gd name="T53" fmla="*/ 40 h 44"/>
                  <a:gd name="T54" fmla="*/ 20 w 37"/>
                  <a:gd name="T55" fmla="*/ 42 h 44"/>
                  <a:gd name="T56" fmla="*/ 20 w 37"/>
                  <a:gd name="T57" fmla="*/ 41 h 44"/>
                  <a:gd name="T58" fmla="*/ 21 w 37"/>
                  <a:gd name="T59" fmla="*/ 39 h 44"/>
                  <a:gd name="T60" fmla="*/ 22 w 37"/>
                  <a:gd name="T61" fmla="*/ 36 h 44"/>
                  <a:gd name="T62" fmla="*/ 23 w 37"/>
                  <a:gd name="T63" fmla="*/ 33 h 44"/>
                  <a:gd name="T64" fmla="*/ 24 w 37"/>
                  <a:gd name="T65" fmla="*/ 28 h 44"/>
                  <a:gd name="T66" fmla="*/ 25 w 37"/>
                  <a:gd name="T67" fmla="*/ 28 h 44"/>
                  <a:gd name="T68" fmla="*/ 25 w 37"/>
                  <a:gd name="T69" fmla="*/ 28 h 44"/>
                  <a:gd name="T70" fmla="*/ 26 w 37"/>
                  <a:gd name="T71" fmla="*/ 30 h 44"/>
                  <a:gd name="T72" fmla="*/ 27 w 37"/>
                  <a:gd name="T73" fmla="*/ 32 h 44"/>
                  <a:gd name="T74" fmla="*/ 28 w 37"/>
                  <a:gd name="T75" fmla="*/ 36 h 44"/>
                  <a:gd name="T76" fmla="*/ 29 w 37"/>
                  <a:gd name="T77" fmla="*/ 39 h 44"/>
                  <a:gd name="T78" fmla="*/ 29 w 37"/>
                  <a:gd name="T79" fmla="*/ 42 h 44"/>
                  <a:gd name="T80" fmla="*/ 30 w 37"/>
                  <a:gd name="T81" fmla="*/ 44 h 44"/>
                  <a:gd name="T82" fmla="*/ 31 w 37"/>
                  <a:gd name="T83" fmla="*/ 44 h 44"/>
                  <a:gd name="T84" fmla="*/ 31 w 37"/>
                  <a:gd name="T85" fmla="*/ 43 h 44"/>
                  <a:gd name="T86" fmla="*/ 32 w 37"/>
                  <a:gd name="T87" fmla="*/ 40 h 44"/>
                  <a:gd name="T88" fmla="*/ 33 w 37"/>
                  <a:gd name="T89" fmla="*/ 37 h 44"/>
                  <a:gd name="T90" fmla="*/ 34 w 37"/>
                  <a:gd name="T91" fmla="*/ 33 h 44"/>
                  <a:gd name="T92" fmla="*/ 35 w 37"/>
                  <a:gd name="T93" fmla="*/ 30 h 44"/>
                  <a:gd name="T94" fmla="*/ 36 w 37"/>
                  <a:gd name="T95" fmla="*/ 29 h 44"/>
                  <a:gd name="T96" fmla="*/ 36 w 37"/>
                  <a:gd name="T97" fmla="*/ 30 h 44"/>
                  <a:gd name="T98" fmla="*/ 37 w 37"/>
                  <a:gd name="T99" fmla="*/ 32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44">
                    <a:moveTo>
                      <a:pt x="0" y="18"/>
                    </a:moveTo>
                    <a:lnTo>
                      <a:pt x="1" y="11"/>
                    </a:lnTo>
                    <a:lnTo>
                      <a:pt x="2" y="5"/>
                    </a:lnTo>
                    <a:lnTo>
                      <a:pt x="2" y="2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2"/>
                    </a:lnTo>
                    <a:lnTo>
                      <a:pt x="5" y="5"/>
                    </a:lnTo>
                    <a:lnTo>
                      <a:pt x="6" y="9"/>
                    </a:lnTo>
                    <a:lnTo>
                      <a:pt x="7" y="14"/>
                    </a:lnTo>
                    <a:lnTo>
                      <a:pt x="8" y="20"/>
                    </a:lnTo>
                    <a:lnTo>
                      <a:pt x="8" y="25"/>
                    </a:lnTo>
                    <a:lnTo>
                      <a:pt x="9" y="29"/>
                    </a:lnTo>
                    <a:lnTo>
                      <a:pt x="9" y="32"/>
                    </a:lnTo>
                    <a:lnTo>
                      <a:pt x="10" y="32"/>
                    </a:lnTo>
                    <a:lnTo>
                      <a:pt x="11" y="31"/>
                    </a:lnTo>
                    <a:lnTo>
                      <a:pt x="12" y="29"/>
                    </a:lnTo>
                    <a:lnTo>
                      <a:pt x="13" y="26"/>
                    </a:lnTo>
                    <a:lnTo>
                      <a:pt x="13" y="25"/>
                    </a:lnTo>
                    <a:lnTo>
                      <a:pt x="14" y="23"/>
                    </a:lnTo>
                    <a:lnTo>
                      <a:pt x="15" y="23"/>
                    </a:lnTo>
                    <a:lnTo>
                      <a:pt x="15" y="25"/>
                    </a:lnTo>
                    <a:lnTo>
                      <a:pt x="16" y="27"/>
                    </a:lnTo>
                    <a:lnTo>
                      <a:pt x="17" y="30"/>
                    </a:lnTo>
                    <a:lnTo>
                      <a:pt x="18" y="34"/>
                    </a:lnTo>
                    <a:lnTo>
                      <a:pt x="18" y="38"/>
                    </a:lnTo>
                    <a:lnTo>
                      <a:pt x="19" y="40"/>
                    </a:lnTo>
                    <a:lnTo>
                      <a:pt x="20" y="42"/>
                    </a:lnTo>
                    <a:lnTo>
                      <a:pt x="20" y="41"/>
                    </a:lnTo>
                    <a:lnTo>
                      <a:pt x="21" y="39"/>
                    </a:lnTo>
                    <a:lnTo>
                      <a:pt x="22" y="36"/>
                    </a:lnTo>
                    <a:lnTo>
                      <a:pt x="23" y="33"/>
                    </a:lnTo>
                    <a:lnTo>
                      <a:pt x="24" y="28"/>
                    </a:lnTo>
                    <a:lnTo>
                      <a:pt x="25" y="28"/>
                    </a:lnTo>
                    <a:lnTo>
                      <a:pt x="25" y="28"/>
                    </a:lnTo>
                    <a:lnTo>
                      <a:pt x="26" y="30"/>
                    </a:lnTo>
                    <a:lnTo>
                      <a:pt x="27" y="32"/>
                    </a:lnTo>
                    <a:lnTo>
                      <a:pt x="28" y="36"/>
                    </a:lnTo>
                    <a:lnTo>
                      <a:pt x="29" y="39"/>
                    </a:lnTo>
                    <a:lnTo>
                      <a:pt x="29" y="42"/>
                    </a:lnTo>
                    <a:lnTo>
                      <a:pt x="30" y="44"/>
                    </a:lnTo>
                    <a:lnTo>
                      <a:pt x="31" y="44"/>
                    </a:lnTo>
                    <a:lnTo>
                      <a:pt x="31" y="43"/>
                    </a:lnTo>
                    <a:lnTo>
                      <a:pt x="32" y="40"/>
                    </a:lnTo>
                    <a:lnTo>
                      <a:pt x="33" y="37"/>
                    </a:lnTo>
                    <a:lnTo>
                      <a:pt x="34" y="33"/>
                    </a:lnTo>
                    <a:lnTo>
                      <a:pt x="35" y="30"/>
                    </a:lnTo>
                    <a:lnTo>
                      <a:pt x="36" y="29"/>
                    </a:lnTo>
                    <a:lnTo>
                      <a:pt x="36" y="30"/>
                    </a:lnTo>
                    <a:lnTo>
                      <a:pt x="37" y="32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3" name="Freeform 397"/>
              <p:cNvSpPr>
                <a:spLocks/>
              </p:cNvSpPr>
              <p:nvPr/>
            </p:nvSpPr>
            <p:spPr bwMode="auto">
              <a:xfrm>
                <a:off x="5597527" y="2176464"/>
                <a:ext cx="60325" cy="96838"/>
              </a:xfrm>
              <a:custGeom>
                <a:avLst/>
                <a:gdLst>
                  <a:gd name="T0" fmla="*/ 0 w 38"/>
                  <a:gd name="T1" fmla="*/ 14 h 61"/>
                  <a:gd name="T2" fmla="*/ 1 w 38"/>
                  <a:gd name="T3" fmla="*/ 17 h 61"/>
                  <a:gd name="T4" fmla="*/ 2 w 38"/>
                  <a:gd name="T5" fmla="*/ 21 h 61"/>
                  <a:gd name="T6" fmla="*/ 2 w 38"/>
                  <a:gd name="T7" fmla="*/ 24 h 61"/>
                  <a:gd name="T8" fmla="*/ 3 w 38"/>
                  <a:gd name="T9" fmla="*/ 26 h 61"/>
                  <a:gd name="T10" fmla="*/ 4 w 38"/>
                  <a:gd name="T11" fmla="*/ 27 h 61"/>
                  <a:gd name="T12" fmla="*/ 4 w 38"/>
                  <a:gd name="T13" fmla="*/ 26 h 61"/>
                  <a:gd name="T14" fmla="*/ 5 w 38"/>
                  <a:gd name="T15" fmla="*/ 24 h 61"/>
                  <a:gd name="T16" fmla="*/ 6 w 38"/>
                  <a:gd name="T17" fmla="*/ 21 h 61"/>
                  <a:gd name="T18" fmla="*/ 7 w 38"/>
                  <a:gd name="T19" fmla="*/ 17 h 61"/>
                  <a:gd name="T20" fmla="*/ 8 w 38"/>
                  <a:gd name="T21" fmla="*/ 14 h 61"/>
                  <a:gd name="T22" fmla="*/ 9 w 38"/>
                  <a:gd name="T23" fmla="*/ 11 h 61"/>
                  <a:gd name="T24" fmla="*/ 9 w 38"/>
                  <a:gd name="T25" fmla="*/ 11 h 61"/>
                  <a:gd name="T26" fmla="*/ 10 w 38"/>
                  <a:gd name="T27" fmla="*/ 12 h 61"/>
                  <a:gd name="T28" fmla="*/ 11 w 38"/>
                  <a:gd name="T29" fmla="*/ 15 h 61"/>
                  <a:gd name="T30" fmla="*/ 12 w 38"/>
                  <a:gd name="T31" fmla="*/ 18 h 61"/>
                  <a:gd name="T32" fmla="*/ 13 w 38"/>
                  <a:gd name="T33" fmla="*/ 21 h 61"/>
                  <a:gd name="T34" fmla="*/ 13 w 38"/>
                  <a:gd name="T35" fmla="*/ 23 h 61"/>
                  <a:gd name="T36" fmla="*/ 14 w 38"/>
                  <a:gd name="T37" fmla="*/ 24 h 61"/>
                  <a:gd name="T38" fmla="*/ 15 w 38"/>
                  <a:gd name="T39" fmla="*/ 23 h 61"/>
                  <a:gd name="T40" fmla="*/ 15 w 38"/>
                  <a:gd name="T41" fmla="*/ 21 h 61"/>
                  <a:gd name="T42" fmla="*/ 16 w 38"/>
                  <a:gd name="T43" fmla="*/ 16 h 61"/>
                  <a:gd name="T44" fmla="*/ 17 w 38"/>
                  <a:gd name="T45" fmla="*/ 12 h 61"/>
                  <a:gd name="T46" fmla="*/ 18 w 38"/>
                  <a:gd name="T47" fmla="*/ 7 h 61"/>
                  <a:gd name="T48" fmla="*/ 18 w 38"/>
                  <a:gd name="T49" fmla="*/ 4 h 61"/>
                  <a:gd name="T50" fmla="*/ 20 w 38"/>
                  <a:gd name="T51" fmla="*/ 0 h 61"/>
                  <a:gd name="T52" fmla="*/ 20 w 38"/>
                  <a:gd name="T53" fmla="*/ 1 h 61"/>
                  <a:gd name="T54" fmla="*/ 21 w 38"/>
                  <a:gd name="T55" fmla="*/ 3 h 61"/>
                  <a:gd name="T56" fmla="*/ 22 w 38"/>
                  <a:gd name="T57" fmla="*/ 6 h 61"/>
                  <a:gd name="T58" fmla="*/ 23 w 38"/>
                  <a:gd name="T59" fmla="*/ 11 h 61"/>
                  <a:gd name="T60" fmla="*/ 23 w 38"/>
                  <a:gd name="T61" fmla="*/ 17 h 61"/>
                  <a:gd name="T62" fmla="*/ 24 w 38"/>
                  <a:gd name="T63" fmla="*/ 25 h 61"/>
                  <a:gd name="T64" fmla="*/ 25 w 38"/>
                  <a:gd name="T65" fmla="*/ 34 h 61"/>
                  <a:gd name="T66" fmla="*/ 25 w 38"/>
                  <a:gd name="T67" fmla="*/ 42 h 61"/>
                  <a:gd name="T68" fmla="*/ 26 w 38"/>
                  <a:gd name="T69" fmla="*/ 50 h 61"/>
                  <a:gd name="T70" fmla="*/ 27 w 38"/>
                  <a:gd name="T71" fmla="*/ 56 h 61"/>
                  <a:gd name="T72" fmla="*/ 28 w 38"/>
                  <a:gd name="T73" fmla="*/ 60 h 61"/>
                  <a:gd name="T74" fmla="*/ 29 w 38"/>
                  <a:gd name="T75" fmla="*/ 61 h 61"/>
                  <a:gd name="T76" fmla="*/ 29 w 38"/>
                  <a:gd name="T77" fmla="*/ 61 h 61"/>
                  <a:gd name="T78" fmla="*/ 31 w 38"/>
                  <a:gd name="T79" fmla="*/ 57 h 61"/>
                  <a:gd name="T80" fmla="*/ 31 w 38"/>
                  <a:gd name="T81" fmla="*/ 56 h 61"/>
                  <a:gd name="T82" fmla="*/ 32 w 38"/>
                  <a:gd name="T83" fmla="*/ 56 h 61"/>
                  <a:gd name="T84" fmla="*/ 33 w 38"/>
                  <a:gd name="T85" fmla="*/ 55 h 61"/>
                  <a:gd name="T86" fmla="*/ 34 w 38"/>
                  <a:gd name="T87" fmla="*/ 54 h 61"/>
                  <a:gd name="T88" fmla="*/ 34 w 38"/>
                  <a:gd name="T89" fmla="*/ 52 h 61"/>
                  <a:gd name="T90" fmla="*/ 35 w 38"/>
                  <a:gd name="T91" fmla="*/ 49 h 61"/>
                  <a:gd name="T92" fmla="*/ 36 w 38"/>
                  <a:gd name="T93" fmla="*/ 45 h 61"/>
                  <a:gd name="T94" fmla="*/ 36 w 38"/>
                  <a:gd name="T95" fmla="*/ 41 h 61"/>
                  <a:gd name="T96" fmla="*/ 37 w 38"/>
                  <a:gd name="T97" fmla="*/ 36 h 61"/>
                  <a:gd name="T98" fmla="*/ 38 w 38"/>
                  <a:gd name="T99" fmla="*/ 32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61">
                    <a:moveTo>
                      <a:pt x="0" y="14"/>
                    </a:moveTo>
                    <a:lnTo>
                      <a:pt x="1" y="17"/>
                    </a:lnTo>
                    <a:lnTo>
                      <a:pt x="2" y="21"/>
                    </a:lnTo>
                    <a:lnTo>
                      <a:pt x="2" y="24"/>
                    </a:lnTo>
                    <a:lnTo>
                      <a:pt x="3" y="26"/>
                    </a:lnTo>
                    <a:lnTo>
                      <a:pt x="4" y="27"/>
                    </a:lnTo>
                    <a:lnTo>
                      <a:pt x="4" y="26"/>
                    </a:lnTo>
                    <a:lnTo>
                      <a:pt x="5" y="24"/>
                    </a:lnTo>
                    <a:lnTo>
                      <a:pt x="6" y="21"/>
                    </a:lnTo>
                    <a:lnTo>
                      <a:pt x="7" y="17"/>
                    </a:lnTo>
                    <a:lnTo>
                      <a:pt x="8" y="14"/>
                    </a:lnTo>
                    <a:lnTo>
                      <a:pt x="9" y="11"/>
                    </a:lnTo>
                    <a:lnTo>
                      <a:pt x="9" y="11"/>
                    </a:lnTo>
                    <a:lnTo>
                      <a:pt x="10" y="12"/>
                    </a:lnTo>
                    <a:lnTo>
                      <a:pt x="11" y="15"/>
                    </a:lnTo>
                    <a:lnTo>
                      <a:pt x="12" y="18"/>
                    </a:lnTo>
                    <a:lnTo>
                      <a:pt x="13" y="21"/>
                    </a:lnTo>
                    <a:lnTo>
                      <a:pt x="13" y="23"/>
                    </a:lnTo>
                    <a:lnTo>
                      <a:pt x="14" y="24"/>
                    </a:lnTo>
                    <a:lnTo>
                      <a:pt x="15" y="23"/>
                    </a:lnTo>
                    <a:lnTo>
                      <a:pt x="15" y="21"/>
                    </a:lnTo>
                    <a:lnTo>
                      <a:pt x="16" y="16"/>
                    </a:lnTo>
                    <a:lnTo>
                      <a:pt x="17" y="12"/>
                    </a:lnTo>
                    <a:lnTo>
                      <a:pt x="18" y="7"/>
                    </a:lnTo>
                    <a:lnTo>
                      <a:pt x="18" y="4"/>
                    </a:lnTo>
                    <a:lnTo>
                      <a:pt x="20" y="0"/>
                    </a:lnTo>
                    <a:lnTo>
                      <a:pt x="20" y="1"/>
                    </a:lnTo>
                    <a:lnTo>
                      <a:pt x="21" y="3"/>
                    </a:lnTo>
                    <a:lnTo>
                      <a:pt x="22" y="6"/>
                    </a:lnTo>
                    <a:lnTo>
                      <a:pt x="23" y="11"/>
                    </a:lnTo>
                    <a:lnTo>
                      <a:pt x="23" y="17"/>
                    </a:lnTo>
                    <a:lnTo>
                      <a:pt x="24" y="25"/>
                    </a:lnTo>
                    <a:lnTo>
                      <a:pt x="25" y="34"/>
                    </a:lnTo>
                    <a:lnTo>
                      <a:pt x="25" y="42"/>
                    </a:lnTo>
                    <a:lnTo>
                      <a:pt x="26" y="50"/>
                    </a:lnTo>
                    <a:lnTo>
                      <a:pt x="27" y="56"/>
                    </a:lnTo>
                    <a:lnTo>
                      <a:pt x="28" y="60"/>
                    </a:lnTo>
                    <a:lnTo>
                      <a:pt x="29" y="61"/>
                    </a:lnTo>
                    <a:lnTo>
                      <a:pt x="29" y="61"/>
                    </a:lnTo>
                    <a:lnTo>
                      <a:pt x="31" y="57"/>
                    </a:lnTo>
                    <a:lnTo>
                      <a:pt x="31" y="56"/>
                    </a:lnTo>
                    <a:lnTo>
                      <a:pt x="32" y="56"/>
                    </a:lnTo>
                    <a:lnTo>
                      <a:pt x="33" y="55"/>
                    </a:lnTo>
                    <a:lnTo>
                      <a:pt x="34" y="54"/>
                    </a:lnTo>
                    <a:lnTo>
                      <a:pt x="34" y="52"/>
                    </a:lnTo>
                    <a:lnTo>
                      <a:pt x="35" y="49"/>
                    </a:lnTo>
                    <a:lnTo>
                      <a:pt x="36" y="45"/>
                    </a:lnTo>
                    <a:lnTo>
                      <a:pt x="36" y="41"/>
                    </a:lnTo>
                    <a:lnTo>
                      <a:pt x="37" y="36"/>
                    </a:lnTo>
                    <a:lnTo>
                      <a:pt x="38" y="32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4" name="Freeform 398"/>
              <p:cNvSpPr>
                <a:spLocks/>
              </p:cNvSpPr>
              <p:nvPr/>
            </p:nvSpPr>
            <p:spPr bwMode="auto">
              <a:xfrm>
                <a:off x="5657852" y="2208214"/>
                <a:ext cx="60325" cy="28575"/>
              </a:xfrm>
              <a:custGeom>
                <a:avLst/>
                <a:gdLst>
                  <a:gd name="T0" fmla="*/ 0 w 38"/>
                  <a:gd name="T1" fmla="*/ 12 h 18"/>
                  <a:gd name="T2" fmla="*/ 1 w 38"/>
                  <a:gd name="T3" fmla="*/ 8 h 18"/>
                  <a:gd name="T4" fmla="*/ 1 w 38"/>
                  <a:gd name="T5" fmla="*/ 5 h 18"/>
                  <a:gd name="T6" fmla="*/ 2 w 38"/>
                  <a:gd name="T7" fmla="*/ 4 h 18"/>
                  <a:gd name="T8" fmla="*/ 3 w 38"/>
                  <a:gd name="T9" fmla="*/ 3 h 18"/>
                  <a:gd name="T10" fmla="*/ 3 w 38"/>
                  <a:gd name="T11" fmla="*/ 4 h 18"/>
                  <a:gd name="T12" fmla="*/ 4 w 38"/>
                  <a:gd name="T13" fmla="*/ 6 h 18"/>
                  <a:gd name="T14" fmla="*/ 5 w 38"/>
                  <a:gd name="T15" fmla="*/ 9 h 18"/>
                  <a:gd name="T16" fmla="*/ 6 w 38"/>
                  <a:gd name="T17" fmla="*/ 12 h 18"/>
                  <a:gd name="T18" fmla="*/ 7 w 38"/>
                  <a:gd name="T19" fmla="*/ 15 h 18"/>
                  <a:gd name="T20" fmla="*/ 7 w 38"/>
                  <a:gd name="T21" fmla="*/ 18 h 18"/>
                  <a:gd name="T22" fmla="*/ 8 w 38"/>
                  <a:gd name="T23" fmla="*/ 18 h 18"/>
                  <a:gd name="T24" fmla="*/ 8 w 38"/>
                  <a:gd name="T25" fmla="*/ 17 h 18"/>
                  <a:gd name="T26" fmla="*/ 9 w 38"/>
                  <a:gd name="T27" fmla="*/ 15 h 18"/>
                  <a:gd name="T28" fmla="*/ 10 w 38"/>
                  <a:gd name="T29" fmla="*/ 12 h 18"/>
                  <a:gd name="T30" fmla="*/ 11 w 38"/>
                  <a:gd name="T31" fmla="*/ 8 h 18"/>
                  <a:gd name="T32" fmla="*/ 12 w 38"/>
                  <a:gd name="T33" fmla="*/ 5 h 18"/>
                  <a:gd name="T34" fmla="*/ 12 w 38"/>
                  <a:gd name="T35" fmla="*/ 3 h 18"/>
                  <a:gd name="T36" fmla="*/ 13 w 38"/>
                  <a:gd name="T37" fmla="*/ 2 h 18"/>
                  <a:gd name="T38" fmla="*/ 14 w 38"/>
                  <a:gd name="T39" fmla="*/ 3 h 18"/>
                  <a:gd name="T40" fmla="*/ 15 w 38"/>
                  <a:gd name="T41" fmla="*/ 5 h 18"/>
                  <a:gd name="T42" fmla="*/ 16 w 38"/>
                  <a:gd name="T43" fmla="*/ 8 h 18"/>
                  <a:gd name="T44" fmla="*/ 17 w 38"/>
                  <a:gd name="T45" fmla="*/ 11 h 18"/>
                  <a:gd name="T46" fmla="*/ 17 w 38"/>
                  <a:gd name="T47" fmla="*/ 14 h 18"/>
                  <a:gd name="T48" fmla="*/ 18 w 38"/>
                  <a:gd name="T49" fmla="*/ 16 h 18"/>
                  <a:gd name="T50" fmla="*/ 19 w 38"/>
                  <a:gd name="T51" fmla="*/ 16 h 18"/>
                  <a:gd name="T52" fmla="*/ 19 w 38"/>
                  <a:gd name="T53" fmla="*/ 15 h 18"/>
                  <a:gd name="T54" fmla="*/ 20 w 38"/>
                  <a:gd name="T55" fmla="*/ 13 h 18"/>
                  <a:gd name="T56" fmla="*/ 21 w 38"/>
                  <a:gd name="T57" fmla="*/ 9 h 18"/>
                  <a:gd name="T58" fmla="*/ 22 w 38"/>
                  <a:gd name="T59" fmla="*/ 6 h 18"/>
                  <a:gd name="T60" fmla="*/ 22 w 38"/>
                  <a:gd name="T61" fmla="*/ 3 h 18"/>
                  <a:gd name="T62" fmla="*/ 23 w 38"/>
                  <a:gd name="T63" fmla="*/ 1 h 18"/>
                  <a:gd name="T64" fmla="*/ 24 w 38"/>
                  <a:gd name="T65" fmla="*/ 1 h 18"/>
                  <a:gd name="T66" fmla="*/ 25 w 38"/>
                  <a:gd name="T67" fmla="*/ 3 h 18"/>
                  <a:gd name="T68" fmla="*/ 26 w 38"/>
                  <a:gd name="T69" fmla="*/ 6 h 18"/>
                  <a:gd name="T70" fmla="*/ 27 w 38"/>
                  <a:gd name="T71" fmla="*/ 9 h 18"/>
                  <a:gd name="T72" fmla="*/ 28 w 38"/>
                  <a:gd name="T73" fmla="*/ 12 h 18"/>
                  <a:gd name="T74" fmla="*/ 28 w 38"/>
                  <a:gd name="T75" fmla="*/ 14 h 18"/>
                  <a:gd name="T76" fmla="*/ 29 w 38"/>
                  <a:gd name="T77" fmla="*/ 15 h 18"/>
                  <a:gd name="T78" fmla="*/ 30 w 38"/>
                  <a:gd name="T79" fmla="*/ 15 h 18"/>
                  <a:gd name="T80" fmla="*/ 30 w 38"/>
                  <a:gd name="T81" fmla="*/ 13 h 18"/>
                  <a:gd name="T82" fmla="*/ 31 w 38"/>
                  <a:gd name="T83" fmla="*/ 10 h 18"/>
                  <a:gd name="T84" fmla="*/ 32 w 38"/>
                  <a:gd name="T85" fmla="*/ 7 h 18"/>
                  <a:gd name="T86" fmla="*/ 33 w 38"/>
                  <a:gd name="T87" fmla="*/ 4 h 18"/>
                  <a:gd name="T88" fmla="*/ 33 w 38"/>
                  <a:gd name="T89" fmla="*/ 2 h 18"/>
                  <a:gd name="T90" fmla="*/ 34 w 38"/>
                  <a:gd name="T91" fmla="*/ 1 h 18"/>
                  <a:gd name="T92" fmla="*/ 35 w 38"/>
                  <a:gd name="T93" fmla="*/ 0 h 18"/>
                  <a:gd name="T94" fmla="*/ 36 w 38"/>
                  <a:gd name="T95" fmla="*/ 3 h 18"/>
                  <a:gd name="T96" fmla="*/ 37 w 38"/>
                  <a:gd name="T97" fmla="*/ 6 h 18"/>
                  <a:gd name="T98" fmla="*/ 38 w 38"/>
                  <a:gd name="T99" fmla="*/ 9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8">
                    <a:moveTo>
                      <a:pt x="0" y="12"/>
                    </a:moveTo>
                    <a:lnTo>
                      <a:pt x="1" y="8"/>
                    </a:lnTo>
                    <a:lnTo>
                      <a:pt x="1" y="5"/>
                    </a:lnTo>
                    <a:lnTo>
                      <a:pt x="2" y="4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4" y="6"/>
                    </a:lnTo>
                    <a:lnTo>
                      <a:pt x="5" y="9"/>
                    </a:lnTo>
                    <a:lnTo>
                      <a:pt x="6" y="12"/>
                    </a:lnTo>
                    <a:lnTo>
                      <a:pt x="7" y="15"/>
                    </a:lnTo>
                    <a:lnTo>
                      <a:pt x="7" y="18"/>
                    </a:lnTo>
                    <a:lnTo>
                      <a:pt x="8" y="18"/>
                    </a:lnTo>
                    <a:lnTo>
                      <a:pt x="8" y="17"/>
                    </a:lnTo>
                    <a:lnTo>
                      <a:pt x="9" y="15"/>
                    </a:lnTo>
                    <a:lnTo>
                      <a:pt x="10" y="12"/>
                    </a:lnTo>
                    <a:lnTo>
                      <a:pt x="11" y="8"/>
                    </a:lnTo>
                    <a:lnTo>
                      <a:pt x="12" y="5"/>
                    </a:lnTo>
                    <a:lnTo>
                      <a:pt x="12" y="3"/>
                    </a:lnTo>
                    <a:lnTo>
                      <a:pt x="13" y="2"/>
                    </a:lnTo>
                    <a:lnTo>
                      <a:pt x="14" y="3"/>
                    </a:lnTo>
                    <a:lnTo>
                      <a:pt x="15" y="5"/>
                    </a:lnTo>
                    <a:lnTo>
                      <a:pt x="16" y="8"/>
                    </a:lnTo>
                    <a:lnTo>
                      <a:pt x="17" y="11"/>
                    </a:lnTo>
                    <a:lnTo>
                      <a:pt x="17" y="14"/>
                    </a:lnTo>
                    <a:lnTo>
                      <a:pt x="18" y="16"/>
                    </a:lnTo>
                    <a:lnTo>
                      <a:pt x="19" y="16"/>
                    </a:lnTo>
                    <a:lnTo>
                      <a:pt x="19" y="15"/>
                    </a:lnTo>
                    <a:lnTo>
                      <a:pt x="20" y="13"/>
                    </a:lnTo>
                    <a:lnTo>
                      <a:pt x="21" y="9"/>
                    </a:lnTo>
                    <a:lnTo>
                      <a:pt x="22" y="6"/>
                    </a:lnTo>
                    <a:lnTo>
                      <a:pt x="22" y="3"/>
                    </a:lnTo>
                    <a:lnTo>
                      <a:pt x="23" y="1"/>
                    </a:lnTo>
                    <a:lnTo>
                      <a:pt x="24" y="1"/>
                    </a:lnTo>
                    <a:lnTo>
                      <a:pt x="25" y="3"/>
                    </a:lnTo>
                    <a:lnTo>
                      <a:pt x="26" y="6"/>
                    </a:lnTo>
                    <a:lnTo>
                      <a:pt x="27" y="9"/>
                    </a:lnTo>
                    <a:lnTo>
                      <a:pt x="28" y="12"/>
                    </a:lnTo>
                    <a:lnTo>
                      <a:pt x="28" y="14"/>
                    </a:lnTo>
                    <a:lnTo>
                      <a:pt x="29" y="15"/>
                    </a:lnTo>
                    <a:lnTo>
                      <a:pt x="30" y="15"/>
                    </a:lnTo>
                    <a:lnTo>
                      <a:pt x="30" y="13"/>
                    </a:lnTo>
                    <a:lnTo>
                      <a:pt x="31" y="10"/>
                    </a:lnTo>
                    <a:lnTo>
                      <a:pt x="32" y="7"/>
                    </a:lnTo>
                    <a:lnTo>
                      <a:pt x="33" y="4"/>
                    </a:lnTo>
                    <a:lnTo>
                      <a:pt x="33" y="2"/>
                    </a:lnTo>
                    <a:lnTo>
                      <a:pt x="34" y="1"/>
                    </a:lnTo>
                    <a:lnTo>
                      <a:pt x="35" y="0"/>
                    </a:lnTo>
                    <a:lnTo>
                      <a:pt x="36" y="3"/>
                    </a:lnTo>
                    <a:lnTo>
                      <a:pt x="37" y="6"/>
                    </a:lnTo>
                    <a:lnTo>
                      <a:pt x="38" y="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5" name="Freeform 399"/>
              <p:cNvSpPr>
                <a:spLocks/>
              </p:cNvSpPr>
              <p:nvPr/>
            </p:nvSpPr>
            <p:spPr bwMode="auto">
              <a:xfrm>
                <a:off x="5718177" y="2178052"/>
                <a:ext cx="58738" cy="53975"/>
              </a:xfrm>
              <a:custGeom>
                <a:avLst/>
                <a:gdLst>
                  <a:gd name="T0" fmla="*/ 0 w 37"/>
                  <a:gd name="T1" fmla="*/ 28 h 34"/>
                  <a:gd name="T2" fmla="*/ 0 w 37"/>
                  <a:gd name="T3" fmla="*/ 31 h 34"/>
                  <a:gd name="T4" fmla="*/ 1 w 37"/>
                  <a:gd name="T5" fmla="*/ 33 h 34"/>
                  <a:gd name="T6" fmla="*/ 2 w 37"/>
                  <a:gd name="T7" fmla="*/ 34 h 34"/>
                  <a:gd name="T8" fmla="*/ 3 w 37"/>
                  <a:gd name="T9" fmla="*/ 33 h 34"/>
                  <a:gd name="T10" fmla="*/ 3 w 37"/>
                  <a:gd name="T11" fmla="*/ 30 h 34"/>
                  <a:gd name="T12" fmla="*/ 4 w 37"/>
                  <a:gd name="T13" fmla="*/ 28 h 34"/>
                  <a:gd name="T14" fmla="*/ 5 w 37"/>
                  <a:gd name="T15" fmla="*/ 25 h 34"/>
                  <a:gd name="T16" fmla="*/ 6 w 37"/>
                  <a:gd name="T17" fmla="*/ 22 h 34"/>
                  <a:gd name="T18" fmla="*/ 6 w 37"/>
                  <a:gd name="T19" fmla="*/ 20 h 34"/>
                  <a:gd name="T20" fmla="*/ 7 w 37"/>
                  <a:gd name="T21" fmla="*/ 18 h 34"/>
                  <a:gd name="T22" fmla="*/ 8 w 37"/>
                  <a:gd name="T23" fmla="*/ 18 h 34"/>
                  <a:gd name="T24" fmla="*/ 9 w 37"/>
                  <a:gd name="T25" fmla="*/ 19 h 34"/>
                  <a:gd name="T26" fmla="*/ 10 w 37"/>
                  <a:gd name="T27" fmla="*/ 20 h 34"/>
                  <a:gd name="T28" fmla="*/ 11 w 37"/>
                  <a:gd name="T29" fmla="*/ 20 h 34"/>
                  <a:gd name="T30" fmla="*/ 11 w 37"/>
                  <a:gd name="T31" fmla="*/ 20 h 34"/>
                  <a:gd name="T32" fmla="*/ 12 w 37"/>
                  <a:gd name="T33" fmla="*/ 18 h 34"/>
                  <a:gd name="T34" fmla="*/ 13 w 37"/>
                  <a:gd name="T35" fmla="*/ 15 h 34"/>
                  <a:gd name="T36" fmla="*/ 14 w 37"/>
                  <a:gd name="T37" fmla="*/ 12 h 34"/>
                  <a:gd name="T38" fmla="*/ 14 w 37"/>
                  <a:gd name="T39" fmla="*/ 8 h 34"/>
                  <a:gd name="T40" fmla="*/ 15 w 37"/>
                  <a:gd name="T41" fmla="*/ 5 h 34"/>
                  <a:gd name="T42" fmla="*/ 16 w 37"/>
                  <a:gd name="T43" fmla="*/ 2 h 34"/>
                  <a:gd name="T44" fmla="*/ 16 w 37"/>
                  <a:gd name="T45" fmla="*/ 1 h 34"/>
                  <a:gd name="T46" fmla="*/ 17 w 37"/>
                  <a:gd name="T47" fmla="*/ 0 h 34"/>
                  <a:gd name="T48" fmla="*/ 18 w 37"/>
                  <a:gd name="T49" fmla="*/ 1 h 34"/>
                  <a:gd name="T50" fmla="*/ 19 w 37"/>
                  <a:gd name="T51" fmla="*/ 3 h 34"/>
                  <a:gd name="T52" fmla="*/ 20 w 37"/>
                  <a:gd name="T53" fmla="*/ 11 h 34"/>
                  <a:gd name="T54" fmla="*/ 21 w 37"/>
                  <a:gd name="T55" fmla="*/ 17 h 34"/>
                  <a:gd name="T56" fmla="*/ 21 w 37"/>
                  <a:gd name="T57" fmla="*/ 22 h 34"/>
                  <a:gd name="T58" fmla="*/ 22 w 37"/>
                  <a:gd name="T59" fmla="*/ 27 h 34"/>
                  <a:gd name="T60" fmla="*/ 23 w 37"/>
                  <a:gd name="T61" fmla="*/ 31 h 34"/>
                  <a:gd name="T62" fmla="*/ 24 w 37"/>
                  <a:gd name="T63" fmla="*/ 33 h 34"/>
                  <a:gd name="T64" fmla="*/ 25 w 37"/>
                  <a:gd name="T65" fmla="*/ 32 h 34"/>
                  <a:gd name="T66" fmla="*/ 25 w 37"/>
                  <a:gd name="T67" fmla="*/ 30 h 34"/>
                  <a:gd name="T68" fmla="*/ 26 w 37"/>
                  <a:gd name="T69" fmla="*/ 27 h 34"/>
                  <a:gd name="T70" fmla="*/ 27 w 37"/>
                  <a:gd name="T71" fmla="*/ 23 h 34"/>
                  <a:gd name="T72" fmla="*/ 27 w 37"/>
                  <a:gd name="T73" fmla="*/ 21 h 34"/>
                  <a:gd name="T74" fmla="*/ 28 w 37"/>
                  <a:gd name="T75" fmla="*/ 19 h 34"/>
                  <a:gd name="T76" fmla="*/ 29 w 37"/>
                  <a:gd name="T77" fmla="*/ 19 h 34"/>
                  <a:gd name="T78" fmla="*/ 30 w 37"/>
                  <a:gd name="T79" fmla="*/ 20 h 34"/>
                  <a:gd name="T80" fmla="*/ 31 w 37"/>
                  <a:gd name="T81" fmla="*/ 24 h 34"/>
                  <a:gd name="T82" fmla="*/ 32 w 37"/>
                  <a:gd name="T83" fmla="*/ 27 h 34"/>
                  <a:gd name="T84" fmla="*/ 32 w 37"/>
                  <a:gd name="T85" fmla="*/ 30 h 34"/>
                  <a:gd name="T86" fmla="*/ 33 w 37"/>
                  <a:gd name="T87" fmla="*/ 32 h 34"/>
                  <a:gd name="T88" fmla="*/ 34 w 37"/>
                  <a:gd name="T89" fmla="*/ 32 h 34"/>
                  <a:gd name="T90" fmla="*/ 35 w 37"/>
                  <a:gd name="T91" fmla="*/ 31 h 34"/>
                  <a:gd name="T92" fmla="*/ 35 w 37"/>
                  <a:gd name="T93" fmla="*/ 28 h 34"/>
                  <a:gd name="T94" fmla="*/ 36 w 37"/>
                  <a:gd name="T95" fmla="*/ 25 h 34"/>
                  <a:gd name="T96" fmla="*/ 37 w 37"/>
                  <a:gd name="T97" fmla="*/ 22 h 34"/>
                  <a:gd name="T98" fmla="*/ 37 w 37"/>
                  <a:gd name="T99" fmla="*/ 2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34">
                    <a:moveTo>
                      <a:pt x="0" y="28"/>
                    </a:moveTo>
                    <a:lnTo>
                      <a:pt x="0" y="31"/>
                    </a:lnTo>
                    <a:lnTo>
                      <a:pt x="1" y="33"/>
                    </a:lnTo>
                    <a:lnTo>
                      <a:pt x="2" y="34"/>
                    </a:lnTo>
                    <a:lnTo>
                      <a:pt x="3" y="33"/>
                    </a:lnTo>
                    <a:lnTo>
                      <a:pt x="3" y="30"/>
                    </a:lnTo>
                    <a:lnTo>
                      <a:pt x="4" y="28"/>
                    </a:lnTo>
                    <a:lnTo>
                      <a:pt x="5" y="25"/>
                    </a:lnTo>
                    <a:lnTo>
                      <a:pt x="6" y="22"/>
                    </a:lnTo>
                    <a:lnTo>
                      <a:pt x="6" y="20"/>
                    </a:lnTo>
                    <a:lnTo>
                      <a:pt x="7" y="18"/>
                    </a:lnTo>
                    <a:lnTo>
                      <a:pt x="8" y="18"/>
                    </a:lnTo>
                    <a:lnTo>
                      <a:pt x="9" y="19"/>
                    </a:lnTo>
                    <a:lnTo>
                      <a:pt x="10" y="20"/>
                    </a:lnTo>
                    <a:lnTo>
                      <a:pt x="11" y="20"/>
                    </a:lnTo>
                    <a:lnTo>
                      <a:pt x="11" y="20"/>
                    </a:lnTo>
                    <a:lnTo>
                      <a:pt x="12" y="18"/>
                    </a:lnTo>
                    <a:lnTo>
                      <a:pt x="13" y="15"/>
                    </a:lnTo>
                    <a:lnTo>
                      <a:pt x="14" y="12"/>
                    </a:lnTo>
                    <a:lnTo>
                      <a:pt x="14" y="8"/>
                    </a:lnTo>
                    <a:lnTo>
                      <a:pt x="15" y="5"/>
                    </a:lnTo>
                    <a:lnTo>
                      <a:pt x="16" y="2"/>
                    </a:lnTo>
                    <a:lnTo>
                      <a:pt x="16" y="1"/>
                    </a:lnTo>
                    <a:lnTo>
                      <a:pt x="17" y="0"/>
                    </a:lnTo>
                    <a:lnTo>
                      <a:pt x="18" y="1"/>
                    </a:lnTo>
                    <a:lnTo>
                      <a:pt x="19" y="3"/>
                    </a:lnTo>
                    <a:lnTo>
                      <a:pt x="20" y="11"/>
                    </a:lnTo>
                    <a:lnTo>
                      <a:pt x="21" y="17"/>
                    </a:lnTo>
                    <a:lnTo>
                      <a:pt x="21" y="22"/>
                    </a:lnTo>
                    <a:lnTo>
                      <a:pt x="22" y="27"/>
                    </a:lnTo>
                    <a:lnTo>
                      <a:pt x="23" y="31"/>
                    </a:lnTo>
                    <a:lnTo>
                      <a:pt x="24" y="33"/>
                    </a:lnTo>
                    <a:lnTo>
                      <a:pt x="25" y="32"/>
                    </a:lnTo>
                    <a:lnTo>
                      <a:pt x="25" y="30"/>
                    </a:lnTo>
                    <a:lnTo>
                      <a:pt x="26" y="27"/>
                    </a:lnTo>
                    <a:lnTo>
                      <a:pt x="27" y="23"/>
                    </a:lnTo>
                    <a:lnTo>
                      <a:pt x="27" y="21"/>
                    </a:lnTo>
                    <a:lnTo>
                      <a:pt x="28" y="19"/>
                    </a:lnTo>
                    <a:lnTo>
                      <a:pt x="29" y="19"/>
                    </a:lnTo>
                    <a:lnTo>
                      <a:pt x="30" y="20"/>
                    </a:lnTo>
                    <a:lnTo>
                      <a:pt x="31" y="24"/>
                    </a:lnTo>
                    <a:lnTo>
                      <a:pt x="32" y="27"/>
                    </a:lnTo>
                    <a:lnTo>
                      <a:pt x="32" y="30"/>
                    </a:lnTo>
                    <a:lnTo>
                      <a:pt x="33" y="32"/>
                    </a:lnTo>
                    <a:lnTo>
                      <a:pt x="34" y="32"/>
                    </a:lnTo>
                    <a:lnTo>
                      <a:pt x="35" y="31"/>
                    </a:lnTo>
                    <a:lnTo>
                      <a:pt x="35" y="28"/>
                    </a:lnTo>
                    <a:lnTo>
                      <a:pt x="36" y="25"/>
                    </a:lnTo>
                    <a:lnTo>
                      <a:pt x="37" y="22"/>
                    </a:lnTo>
                    <a:lnTo>
                      <a:pt x="37" y="2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6" name="Freeform 400"/>
              <p:cNvSpPr>
                <a:spLocks/>
              </p:cNvSpPr>
              <p:nvPr/>
            </p:nvSpPr>
            <p:spPr bwMode="auto">
              <a:xfrm>
                <a:off x="5776914" y="2203452"/>
                <a:ext cx="61913" cy="31750"/>
              </a:xfrm>
              <a:custGeom>
                <a:avLst/>
                <a:gdLst>
                  <a:gd name="T0" fmla="*/ 0 w 39"/>
                  <a:gd name="T1" fmla="*/ 4 h 20"/>
                  <a:gd name="T2" fmla="*/ 1 w 39"/>
                  <a:gd name="T3" fmla="*/ 2 h 20"/>
                  <a:gd name="T4" fmla="*/ 2 w 39"/>
                  <a:gd name="T5" fmla="*/ 1 h 20"/>
                  <a:gd name="T6" fmla="*/ 3 w 39"/>
                  <a:gd name="T7" fmla="*/ 2 h 20"/>
                  <a:gd name="T8" fmla="*/ 4 w 39"/>
                  <a:gd name="T9" fmla="*/ 3 h 20"/>
                  <a:gd name="T10" fmla="*/ 5 w 39"/>
                  <a:gd name="T11" fmla="*/ 9 h 20"/>
                  <a:gd name="T12" fmla="*/ 6 w 39"/>
                  <a:gd name="T13" fmla="*/ 12 h 20"/>
                  <a:gd name="T14" fmla="*/ 6 w 39"/>
                  <a:gd name="T15" fmla="*/ 14 h 20"/>
                  <a:gd name="T16" fmla="*/ 7 w 39"/>
                  <a:gd name="T17" fmla="*/ 15 h 20"/>
                  <a:gd name="T18" fmla="*/ 8 w 39"/>
                  <a:gd name="T19" fmla="*/ 15 h 20"/>
                  <a:gd name="T20" fmla="*/ 9 w 39"/>
                  <a:gd name="T21" fmla="*/ 13 h 20"/>
                  <a:gd name="T22" fmla="*/ 9 w 39"/>
                  <a:gd name="T23" fmla="*/ 10 h 20"/>
                  <a:gd name="T24" fmla="*/ 10 w 39"/>
                  <a:gd name="T25" fmla="*/ 7 h 20"/>
                  <a:gd name="T26" fmla="*/ 11 w 39"/>
                  <a:gd name="T27" fmla="*/ 4 h 20"/>
                  <a:gd name="T28" fmla="*/ 11 w 39"/>
                  <a:gd name="T29" fmla="*/ 2 h 20"/>
                  <a:gd name="T30" fmla="*/ 12 w 39"/>
                  <a:gd name="T31" fmla="*/ 0 h 20"/>
                  <a:gd name="T32" fmla="*/ 13 w 39"/>
                  <a:gd name="T33" fmla="*/ 0 h 20"/>
                  <a:gd name="T34" fmla="*/ 14 w 39"/>
                  <a:gd name="T35" fmla="*/ 1 h 20"/>
                  <a:gd name="T36" fmla="*/ 14 w 39"/>
                  <a:gd name="T37" fmla="*/ 4 h 20"/>
                  <a:gd name="T38" fmla="*/ 16 w 39"/>
                  <a:gd name="T39" fmla="*/ 9 h 20"/>
                  <a:gd name="T40" fmla="*/ 16 w 39"/>
                  <a:gd name="T41" fmla="*/ 12 h 20"/>
                  <a:gd name="T42" fmla="*/ 17 w 39"/>
                  <a:gd name="T43" fmla="*/ 14 h 20"/>
                  <a:gd name="T44" fmla="*/ 18 w 39"/>
                  <a:gd name="T45" fmla="*/ 14 h 20"/>
                  <a:gd name="T46" fmla="*/ 19 w 39"/>
                  <a:gd name="T47" fmla="*/ 13 h 20"/>
                  <a:gd name="T48" fmla="*/ 20 w 39"/>
                  <a:gd name="T49" fmla="*/ 11 h 20"/>
                  <a:gd name="T50" fmla="*/ 20 w 39"/>
                  <a:gd name="T51" fmla="*/ 7 h 20"/>
                  <a:gd name="T52" fmla="*/ 21 w 39"/>
                  <a:gd name="T53" fmla="*/ 4 h 20"/>
                  <a:gd name="T54" fmla="*/ 21 w 39"/>
                  <a:gd name="T55" fmla="*/ 2 h 20"/>
                  <a:gd name="T56" fmla="*/ 22 w 39"/>
                  <a:gd name="T57" fmla="*/ 0 h 20"/>
                  <a:gd name="T58" fmla="*/ 23 w 39"/>
                  <a:gd name="T59" fmla="*/ 0 h 20"/>
                  <a:gd name="T60" fmla="*/ 24 w 39"/>
                  <a:gd name="T61" fmla="*/ 0 h 20"/>
                  <a:gd name="T62" fmla="*/ 25 w 39"/>
                  <a:gd name="T63" fmla="*/ 2 h 20"/>
                  <a:gd name="T64" fmla="*/ 25 w 39"/>
                  <a:gd name="T65" fmla="*/ 4 h 20"/>
                  <a:gd name="T66" fmla="*/ 27 w 39"/>
                  <a:gd name="T67" fmla="*/ 10 h 20"/>
                  <a:gd name="T68" fmla="*/ 27 w 39"/>
                  <a:gd name="T69" fmla="*/ 12 h 20"/>
                  <a:gd name="T70" fmla="*/ 28 w 39"/>
                  <a:gd name="T71" fmla="*/ 14 h 20"/>
                  <a:gd name="T72" fmla="*/ 29 w 39"/>
                  <a:gd name="T73" fmla="*/ 13 h 20"/>
                  <a:gd name="T74" fmla="*/ 30 w 39"/>
                  <a:gd name="T75" fmla="*/ 12 h 20"/>
                  <a:gd name="T76" fmla="*/ 30 w 39"/>
                  <a:gd name="T77" fmla="*/ 9 h 20"/>
                  <a:gd name="T78" fmla="*/ 31 w 39"/>
                  <a:gd name="T79" fmla="*/ 6 h 20"/>
                  <a:gd name="T80" fmla="*/ 32 w 39"/>
                  <a:gd name="T81" fmla="*/ 3 h 20"/>
                  <a:gd name="T82" fmla="*/ 32 w 39"/>
                  <a:gd name="T83" fmla="*/ 1 h 20"/>
                  <a:gd name="T84" fmla="*/ 33 w 39"/>
                  <a:gd name="T85" fmla="*/ 0 h 20"/>
                  <a:gd name="T86" fmla="*/ 34 w 39"/>
                  <a:gd name="T87" fmla="*/ 0 h 20"/>
                  <a:gd name="T88" fmla="*/ 35 w 39"/>
                  <a:gd name="T89" fmla="*/ 1 h 20"/>
                  <a:gd name="T90" fmla="*/ 35 w 39"/>
                  <a:gd name="T91" fmla="*/ 4 h 20"/>
                  <a:gd name="T92" fmla="*/ 36 w 39"/>
                  <a:gd name="T93" fmla="*/ 7 h 20"/>
                  <a:gd name="T94" fmla="*/ 37 w 39"/>
                  <a:gd name="T95" fmla="*/ 16 h 20"/>
                  <a:gd name="T96" fmla="*/ 38 w 39"/>
                  <a:gd name="T97" fmla="*/ 18 h 20"/>
                  <a:gd name="T98" fmla="*/ 39 w 39"/>
                  <a:gd name="T99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20">
                    <a:moveTo>
                      <a:pt x="0" y="4"/>
                    </a:moveTo>
                    <a:lnTo>
                      <a:pt x="1" y="2"/>
                    </a:lnTo>
                    <a:lnTo>
                      <a:pt x="2" y="1"/>
                    </a:lnTo>
                    <a:lnTo>
                      <a:pt x="3" y="2"/>
                    </a:lnTo>
                    <a:lnTo>
                      <a:pt x="4" y="3"/>
                    </a:lnTo>
                    <a:lnTo>
                      <a:pt x="5" y="9"/>
                    </a:lnTo>
                    <a:lnTo>
                      <a:pt x="6" y="12"/>
                    </a:lnTo>
                    <a:lnTo>
                      <a:pt x="6" y="14"/>
                    </a:lnTo>
                    <a:lnTo>
                      <a:pt x="7" y="15"/>
                    </a:lnTo>
                    <a:lnTo>
                      <a:pt x="8" y="15"/>
                    </a:lnTo>
                    <a:lnTo>
                      <a:pt x="9" y="13"/>
                    </a:lnTo>
                    <a:lnTo>
                      <a:pt x="9" y="10"/>
                    </a:lnTo>
                    <a:lnTo>
                      <a:pt x="10" y="7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1"/>
                    </a:lnTo>
                    <a:lnTo>
                      <a:pt x="14" y="4"/>
                    </a:lnTo>
                    <a:lnTo>
                      <a:pt x="16" y="9"/>
                    </a:lnTo>
                    <a:lnTo>
                      <a:pt x="16" y="12"/>
                    </a:lnTo>
                    <a:lnTo>
                      <a:pt x="17" y="14"/>
                    </a:lnTo>
                    <a:lnTo>
                      <a:pt x="18" y="14"/>
                    </a:lnTo>
                    <a:lnTo>
                      <a:pt x="19" y="13"/>
                    </a:lnTo>
                    <a:lnTo>
                      <a:pt x="20" y="11"/>
                    </a:lnTo>
                    <a:lnTo>
                      <a:pt x="20" y="7"/>
                    </a:lnTo>
                    <a:lnTo>
                      <a:pt x="21" y="4"/>
                    </a:lnTo>
                    <a:lnTo>
                      <a:pt x="21" y="2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5" y="2"/>
                    </a:lnTo>
                    <a:lnTo>
                      <a:pt x="25" y="4"/>
                    </a:lnTo>
                    <a:lnTo>
                      <a:pt x="27" y="10"/>
                    </a:lnTo>
                    <a:lnTo>
                      <a:pt x="27" y="12"/>
                    </a:lnTo>
                    <a:lnTo>
                      <a:pt x="28" y="14"/>
                    </a:lnTo>
                    <a:lnTo>
                      <a:pt x="29" y="13"/>
                    </a:lnTo>
                    <a:lnTo>
                      <a:pt x="30" y="12"/>
                    </a:lnTo>
                    <a:lnTo>
                      <a:pt x="30" y="9"/>
                    </a:lnTo>
                    <a:lnTo>
                      <a:pt x="31" y="6"/>
                    </a:lnTo>
                    <a:lnTo>
                      <a:pt x="32" y="3"/>
                    </a:lnTo>
                    <a:lnTo>
                      <a:pt x="32" y="1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5" y="1"/>
                    </a:lnTo>
                    <a:lnTo>
                      <a:pt x="35" y="4"/>
                    </a:lnTo>
                    <a:lnTo>
                      <a:pt x="36" y="7"/>
                    </a:lnTo>
                    <a:lnTo>
                      <a:pt x="37" y="16"/>
                    </a:lnTo>
                    <a:lnTo>
                      <a:pt x="38" y="18"/>
                    </a:lnTo>
                    <a:lnTo>
                      <a:pt x="39" y="2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7" name="Freeform 401"/>
              <p:cNvSpPr>
                <a:spLocks/>
              </p:cNvSpPr>
              <p:nvPr/>
            </p:nvSpPr>
            <p:spPr bwMode="auto">
              <a:xfrm>
                <a:off x="5838827" y="2214564"/>
                <a:ext cx="4763" cy="20638"/>
              </a:xfrm>
              <a:custGeom>
                <a:avLst/>
                <a:gdLst>
                  <a:gd name="T0" fmla="*/ 0 w 3"/>
                  <a:gd name="T1" fmla="*/ 13 h 13"/>
                  <a:gd name="T2" fmla="*/ 1 w 3"/>
                  <a:gd name="T3" fmla="*/ 12 h 13"/>
                  <a:gd name="T4" fmla="*/ 2 w 3"/>
                  <a:gd name="T5" fmla="*/ 10 h 13"/>
                  <a:gd name="T6" fmla="*/ 2 w 3"/>
                  <a:gd name="T7" fmla="*/ 6 h 13"/>
                  <a:gd name="T8" fmla="*/ 3 w 3"/>
                  <a:gd name="T9" fmla="*/ 2 h 13"/>
                  <a:gd name="T10" fmla="*/ 3 w 3"/>
                  <a:gd name="T11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" h="13">
                    <a:moveTo>
                      <a:pt x="0" y="13"/>
                    </a:moveTo>
                    <a:lnTo>
                      <a:pt x="1" y="12"/>
                    </a:lnTo>
                    <a:lnTo>
                      <a:pt x="2" y="10"/>
                    </a:lnTo>
                    <a:lnTo>
                      <a:pt x="2" y="6"/>
                    </a:lnTo>
                    <a:lnTo>
                      <a:pt x="3" y="2"/>
                    </a:lnTo>
                    <a:lnTo>
                      <a:pt x="3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8" name="Line 402"/>
              <p:cNvSpPr>
                <a:spLocks noChangeShapeType="1"/>
              </p:cNvSpPr>
              <p:nvPr/>
            </p:nvSpPr>
            <p:spPr bwMode="auto">
              <a:xfrm>
                <a:off x="5072064" y="1585914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9" name="Line 403"/>
              <p:cNvSpPr>
                <a:spLocks noChangeShapeType="1"/>
              </p:cNvSpPr>
              <p:nvPr/>
            </p:nvSpPr>
            <p:spPr bwMode="auto">
              <a:xfrm flipV="1">
                <a:off x="5116514" y="1541464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0" name="Line 404"/>
              <p:cNvSpPr>
                <a:spLocks noChangeShapeType="1"/>
              </p:cNvSpPr>
              <p:nvPr/>
            </p:nvSpPr>
            <p:spPr bwMode="auto">
              <a:xfrm flipV="1">
                <a:off x="5081589" y="1550989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1" name="Line 405"/>
              <p:cNvSpPr>
                <a:spLocks noChangeShapeType="1"/>
              </p:cNvSpPr>
              <p:nvPr/>
            </p:nvSpPr>
            <p:spPr bwMode="auto">
              <a:xfrm>
                <a:off x="5081589" y="1550989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2" name="Line 406"/>
              <p:cNvSpPr>
                <a:spLocks noChangeShapeType="1"/>
              </p:cNvSpPr>
              <p:nvPr/>
            </p:nvSpPr>
            <p:spPr bwMode="auto">
              <a:xfrm>
                <a:off x="4964114" y="1585914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3" name="Line 407"/>
              <p:cNvSpPr>
                <a:spLocks noChangeShapeType="1"/>
              </p:cNvSpPr>
              <p:nvPr/>
            </p:nvSpPr>
            <p:spPr bwMode="auto">
              <a:xfrm flipV="1">
                <a:off x="5008564" y="1541464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4" name="Line 408"/>
              <p:cNvSpPr>
                <a:spLocks noChangeShapeType="1"/>
              </p:cNvSpPr>
              <p:nvPr/>
            </p:nvSpPr>
            <p:spPr bwMode="auto">
              <a:xfrm flipV="1">
                <a:off x="4973639" y="1550989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5" name="Line 409"/>
              <p:cNvSpPr>
                <a:spLocks noChangeShapeType="1"/>
              </p:cNvSpPr>
              <p:nvPr/>
            </p:nvSpPr>
            <p:spPr bwMode="auto">
              <a:xfrm>
                <a:off x="4973639" y="1550989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6" name="Line 410"/>
              <p:cNvSpPr>
                <a:spLocks noChangeShapeType="1"/>
              </p:cNvSpPr>
              <p:nvPr/>
            </p:nvSpPr>
            <p:spPr bwMode="auto">
              <a:xfrm>
                <a:off x="5181602" y="1892302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7" name="Line 411"/>
              <p:cNvSpPr>
                <a:spLocks noChangeShapeType="1"/>
              </p:cNvSpPr>
              <p:nvPr/>
            </p:nvSpPr>
            <p:spPr bwMode="auto">
              <a:xfrm flipV="1">
                <a:off x="5226052" y="1847852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8" name="Line 412"/>
              <p:cNvSpPr>
                <a:spLocks noChangeShapeType="1"/>
              </p:cNvSpPr>
              <p:nvPr/>
            </p:nvSpPr>
            <p:spPr bwMode="auto">
              <a:xfrm flipV="1">
                <a:off x="5191127" y="1857377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9" name="Line 413"/>
              <p:cNvSpPr>
                <a:spLocks noChangeShapeType="1"/>
              </p:cNvSpPr>
              <p:nvPr/>
            </p:nvSpPr>
            <p:spPr bwMode="auto">
              <a:xfrm>
                <a:off x="5191127" y="1857377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0" name="Line 414"/>
              <p:cNvSpPr>
                <a:spLocks noChangeShapeType="1"/>
              </p:cNvSpPr>
              <p:nvPr/>
            </p:nvSpPr>
            <p:spPr bwMode="auto">
              <a:xfrm>
                <a:off x="4875214" y="1892302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1" name="Line 415"/>
              <p:cNvSpPr>
                <a:spLocks noChangeShapeType="1"/>
              </p:cNvSpPr>
              <p:nvPr/>
            </p:nvSpPr>
            <p:spPr bwMode="auto">
              <a:xfrm flipV="1">
                <a:off x="4919664" y="1847852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2" name="Line 416"/>
              <p:cNvSpPr>
                <a:spLocks noChangeShapeType="1"/>
              </p:cNvSpPr>
              <p:nvPr/>
            </p:nvSpPr>
            <p:spPr bwMode="auto">
              <a:xfrm flipV="1">
                <a:off x="4884739" y="1857377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3" name="Line 417"/>
              <p:cNvSpPr>
                <a:spLocks noChangeShapeType="1"/>
              </p:cNvSpPr>
              <p:nvPr/>
            </p:nvSpPr>
            <p:spPr bwMode="auto">
              <a:xfrm>
                <a:off x="4884739" y="1857377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4" name="Rectangle 418"/>
              <p:cNvSpPr>
                <a:spLocks noChangeArrowheads="1"/>
              </p:cNvSpPr>
              <p:nvPr/>
            </p:nvSpPr>
            <p:spPr bwMode="auto">
              <a:xfrm>
                <a:off x="5132389" y="1393827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55" name="Rectangle 419"/>
              <p:cNvSpPr>
                <a:spLocks noChangeArrowheads="1"/>
              </p:cNvSpPr>
              <p:nvPr/>
            </p:nvSpPr>
            <p:spPr bwMode="auto">
              <a:xfrm>
                <a:off x="5181602" y="1522414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56" name="Rectangle 420"/>
              <p:cNvSpPr>
                <a:spLocks noChangeArrowheads="1"/>
              </p:cNvSpPr>
              <p:nvPr/>
            </p:nvSpPr>
            <p:spPr bwMode="auto">
              <a:xfrm>
                <a:off x="5022852" y="1393827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57" name="Rectangle 421"/>
              <p:cNvSpPr>
                <a:spLocks noChangeArrowheads="1"/>
              </p:cNvSpPr>
              <p:nvPr/>
            </p:nvSpPr>
            <p:spPr bwMode="auto">
              <a:xfrm>
                <a:off x="5072064" y="1522414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58" name="Rectangle 422"/>
              <p:cNvSpPr>
                <a:spLocks noChangeArrowheads="1"/>
              </p:cNvSpPr>
              <p:nvPr/>
            </p:nvSpPr>
            <p:spPr bwMode="auto">
              <a:xfrm>
                <a:off x="5240339" y="1689102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59" name="Rectangle 423"/>
              <p:cNvSpPr>
                <a:spLocks noChangeArrowheads="1"/>
              </p:cNvSpPr>
              <p:nvPr/>
            </p:nvSpPr>
            <p:spPr bwMode="auto">
              <a:xfrm>
                <a:off x="5289552" y="1819277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a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60" name="Rectangle 424"/>
              <p:cNvSpPr>
                <a:spLocks noChangeArrowheads="1"/>
              </p:cNvSpPr>
              <p:nvPr/>
            </p:nvSpPr>
            <p:spPr bwMode="auto">
              <a:xfrm>
                <a:off x="4924427" y="1689102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61" name="Rectangle 425"/>
              <p:cNvSpPr>
                <a:spLocks noChangeArrowheads="1"/>
              </p:cNvSpPr>
              <p:nvPr/>
            </p:nvSpPr>
            <p:spPr bwMode="auto">
              <a:xfrm>
                <a:off x="4973639" y="1819277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522" name="Group 521"/>
            <p:cNvGrpSpPr/>
            <p:nvPr/>
          </p:nvGrpSpPr>
          <p:grpSpPr>
            <a:xfrm>
              <a:off x="4254431" y="2734612"/>
              <a:ext cx="1337781" cy="154005"/>
              <a:chOff x="2539884" y="2687940"/>
              <a:chExt cx="1337781" cy="154005"/>
            </a:xfrm>
          </p:grpSpPr>
          <p:sp>
            <p:nvSpPr>
              <p:cNvPr id="523" name="Rectangle 61"/>
              <p:cNvSpPr>
                <a:spLocks noChangeArrowheads="1"/>
              </p:cNvSpPr>
              <p:nvPr/>
            </p:nvSpPr>
            <p:spPr bwMode="auto">
              <a:xfrm>
                <a:off x="2539884" y="2688057"/>
                <a:ext cx="176330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6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24" name="Rectangle 62"/>
              <p:cNvSpPr>
                <a:spLocks noChangeArrowheads="1"/>
              </p:cNvSpPr>
              <p:nvPr/>
            </p:nvSpPr>
            <p:spPr bwMode="auto">
              <a:xfrm>
                <a:off x="3114939" y="2687940"/>
                <a:ext cx="176330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8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25" name="Rectangle 63"/>
              <p:cNvSpPr>
                <a:spLocks noChangeArrowheads="1"/>
              </p:cNvSpPr>
              <p:nvPr/>
            </p:nvSpPr>
            <p:spPr bwMode="auto">
              <a:xfrm>
                <a:off x="3701335" y="2687940"/>
                <a:ext cx="176330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.0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533" name="Group 532"/>
          <p:cNvGrpSpPr/>
          <p:nvPr/>
        </p:nvGrpSpPr>
        <p:grpSpPr>
          <a:xfrm>
            <a:off x="6061558" y="790577"/>
            <a:ext cx="1460156" cy="1440000"/>
            <a:chOff x="6061558" y="790577"/>
            <a:chExt cx="1460156" cy="2105810"/>
          </a:xfrm>
        </p:grpSpPr>
        <p:grpSp>
          <p:nvGrpSpPr>
            <p:cNvPr id="530" name="Group 529"/>
            <p:cNvGrpSpPr/>
            <p:nvPr/>
          </p:nvGrpSpPr>
          <p:grpSpPr>
            <a:xfrm>
              <a:off x="6081714" y="790577"/>
              <a:ext cx="1440000" cy="1944000"/>
              <a:chOff x="6081714" y="790577"/>
              <a:chExt cx="1503363" cy="1917700"/>
            </a:xfrm>
          </p:grpSpPr>
          <p:sp>
            <p:nvSpPr>
              <p:cNvPr id="465" name="Line 429"/>
              <p:cNvSpPr>
                <a:spLocks noChangeShapeType="1"/>
              </p:cNvSpPr>
              <p:nvPr/>
            </p:nvSpPr>
            <p:spPr bwMode="auto">
              <a:xfrm>
                <a:off x="6081714" y="2708277"/>
                <a:ext cx="150336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6" name="Line 430"/>
              <p:cNvSpPr>
                <a:spLocks noChangeShapeType="1"/>
              </p:cNvSpPr>
              <p:nvPr/>
            </p:nvSpPr>
            <p:spPr bwMode="auto">
              <a:xfrm>
                <a:off x="6081714" y="790577"/>
                <a:ext cx="150336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7" name="Line 431"/>
              <p:cNvSpPr>
                <a:spLocks noChangeShapeType="1"/>
              </p:cNvSpPr>
              <p:nvPr/>
            </p:nvSpPr>
            <p:spPr bwMode="auto">
              <a:xfrm flipV="1">
                <a:off x="6081714" y="2687639"/>
                <a:ext cx="0" cy="2063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8" name="Line 432"/>
              <p:cNvSpPr>
                <a:spLocks noChangeShapeType="1"/>
              </p:cNvSpPr>
              <p:nvPr/>
            </p:nvSpPr>
            <p:spPr bwMode="auto">
              <a:xfrm flipV="1">
                <a:off x="6681789" y="2687639"/>
                <a:ext cx="0" cy="2063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9" name="Line 433"/>
              <p:cNvSpPr>
                <a:spLocks noChangeShapeType="1"/>
              </p:cNvSpPr>
              <p:nvPr/>
            </p:nvSpPr>
            <p:spPr bwMode="auto">
              <a:xfrm flipV="1">
                <a:off x="7283452" y="2687639"/>
                <a:ext cx="0" cy="2063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0" name="Line 434"/>
              <p:cNvSpPr>
                <a:spLocks noChangeShapeType="1"/>
              </p:cNvSpPr>
              <p:nvPr/>
            </p:nvSpPr>
            <p:spPr bwMode="auto">
              <a:xfrm>
                <a:off x="6081714" y="790577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" name="Line 435"/>
              <p:cNvSpPr>
                <a:spLocks noChangeShapeType="1"/>
              </p:cNvSpPr>
              <p:nvPr/>
            </p:nvSpPr>
            <p:spPr bwMode="auto">
              <a:xfrm>
                <a:off x="6681789" y="790577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2" name="Line 436"/>
              <p:cNvSpPr>
                <a:spLocks noChangeShapeType="1"/>
              </p:cNvSpPr>
              <p:nvPr/>
            </p:nvSpPr>
            <p:spPr bwMode="auto">
              <a:xfrm>
                <a:off x="7283452" y="790577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6" name="Line 440"/>
              <p:cNvSpPr>
                <a:spLocks noChangeShapeType="1"/>
              </p:cNvSpPr>
              <p:nvPr/>
            </p:nvSpPr>
            <p:spPr bwMode="auto">
              <a:xfrm flipV="1">
                <a:off x="6081714" y="790577"/>
                <a:ext cx="0" cy="191770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" name="Line 441"/>
              <p:cNvSpPr>
                <a:spLocks noChangeShapeType="1"/>
              </p:cNvSpPr>
              <p:nvPr/>
            </p:nvSpPr>
            <p:spPr bwMode="auto">
              <a:xfrm flipV="1">
                <a:off x="7585077" y="790577"/>
                <a:ext cx="0" cy="191770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8" name="Line 442"/>
              <p:cNvSpPr>
                <a:spLocks noChangeShapeType="1"/>
              </p:cNvSpPr>
              <p:nvPr/>
            </p:nvSpPr>
            <p:spPr bwMode="auto">
              <a:xfrm>
                <a:off x="6081714" y="2533652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9" name="Line 443"/>
              <p:cNvSpPr>
                <a:spLocks noChangeShapeType="1"/>
              </p:cNvSpPr>
              <p:nvPr/>
            </p:nvSpPr>
            <p:spPr bwMode="auto">
              <a:xfrm>
                <a:off x="6081714" y="1662114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0" name="Line 444"/>
              <p:cNvSpPr>
                <a:spLocks noChangeShapeType="1"/>
              </p:cNvSpPr>
              <p:nvPr/>
            </p:nvSpPr>
            <p:spPr bwMode="auto">
              <a:xfrm>
                <a:off x="6081714" y="790577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1" name="Line 445"/>
              <p:cNvSpPr>
                <a:spLocks noChangeShapeType="1"/>
              </p:cNvSpPr>
              <p:nvPr/>
            </p:nvSpPr>
            <p:spPr bwMode="auto">
              <a:xfrm flipH="1">
                <a:off x="7564439" y="2533652"/>
                <a:ext cx="2063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2" name="Line 446"/>
              <p:cNvSpPr>
                <a:spLocks noChangeShapeType="1"/>
              </p:cNvSpPr>
              <p:nvPr/>
            </p:nvSpPr>
            <p:spPr bwMode="auto">
              <a:xfrm flipH="1">
                <a:off x="7564439" y="1662114"/>
                <a:ext cx="2063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3" name="Line 447"/>
              <p:cNvSpPr>
                <a:spLocks noChangeShapeType="1"/>
              </p:cNvSpPr>
              <p:nvPr/>
            </p:nvSpPr>
            <p:spPr bwMode="auto">
              <a:xfrm flipH="1">
                <a:off x="7564439" y="790577"/>
                <a:ext cx="2063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0" name="Freeform 454"/>
              <p:cNvSpPr>
                <a:spLocks/>
              </p:cNvSpPr>
              <p:nvPr/>
            </p:nvSpPr>
            <p:spPr bwMode="auto">
              <a:xfrm>
                <a:off x="6081714" y="2252664"/>
                <a:ext cx="60325" cy="227013"/>
              </a:xfrm>
              <a:custGeom>
                <a:avLst/>
                <a:gdLst>
                  <a:gd name="T0" fmla="*/ 0 w 38"/>
                  <a:gd name="T1" fmla="*/ 20 h 143"/>
                  <a:gd name="T2" fmla="*/ 0 w 38"/>
                  <a:gd name="T3" fmla="*/ 15 h 143"/>
                  <a:gd name="T4" fmla="*/ 1 w 38"/>
                  <a:gd name="T5" fmla="*/ 9 h 143"/>
                  <a:gd name="T6" fmla="*/ 2 w 38"/>
                  <a:gd name="T7" fmla="*/ 4 h 143"/>
                  <a:gd name="T8" fmla="*/ 2 w 38"/>
                  <a:gd name="T9" fmla="*/ 1 h 143"/>
                  <a:gd name="T10" fmla="*/ 3 w 38"/>
                  <a:gd name="T11" fmla="*/ 0 h 143"/>
                  <a:gd name="T12" fmla="*/ 4 w 38"/>
                  <a:gd name="T13" fmla="*/ 0 h 143"/>
                  <a:gd name="T14" fmla="*/ 5 w 38"/>
                  <a:gd name="T15" fmla="*/ 1 h 143"/>
                  <a:gd name="T16" fmla="*/ 6 w 38"/>
                  <a:gd name="T17" fmla="*/ 8 h 143"/>
                  <a:gd name="T18" fmla="*/ 7 w 38"/>
                  <a:gd name="T19" fmla="*/ 13 h 143"/>
                  <a:gd name="T20" fmla="*/ 7 w 38"/>
                  <a:gd name="T21" fmla="*/ 20 h 143"/>
                  <a:gd name="T22" fmla="*/ 8 w 38"/>
                  <a:gd name="T23" fmla="*/ 29 h 143"/>
                  <a:gd name="T24" fmla="*/ 9 w 38"/>
                  <a:gd name="T25" fmla="*/ 39 h 143"/>
                  <a:gd name="T26" fmla="*/ 10 w 38"/>
                  <a:gd name="T27" fmla="*/ 50 h 143"/>
                  <a:gd name="T28" fmla="*/ 10 w 38"/>
                  <a:gd name="T29" fmla="*/ 63 h 143"/>
                  <a:gd name="T30" fmla="*/ 11 w 38"/>
                  <a:gd name="T31" fmla="*/ 76 h 143"/>
                  <a:gd name="T32" fmla="*/ 12 w 38"/>
                  <a:gd name="T33" fmla="*/ 89 h 143"/>
                  <a:gd name="T34" fmla="*/ 12 w 38"/>
                  <a:gd name="T35" fmla="*/ 101 h 143"/>
                  <a:gd name="T36" fmla="*/ 13 w 38"/>
                  <a:gd name="T37" fmla="*/ 109 h 143"/>
                  <a:gd name="T38" fmla="*/ 14 w 38"/>
                  <a:gd name="T39" fmla="*/ 114 h 143"/>
                  <a:gd name="T40" fmla="*/ 15 w 38"/>
                  <a:gd name="T41" fmla="*/ 116 h 143"/>
                  <a:gd name="T42" fmla="*/ 16 w 38"/>
                  <a:gd name="T43" fmla="*/ 117 h 143"/>
                  <a:gd name="T44" fmla="*/ 17 w 38"/>
                  <a:gd name="T45" fmla="*/ 118 h 143"/>
                  <a:gd name="T46" fmla="*/ 18 w 38"/>
                  <a:gd name="T47" fmla="*/ 120 h 143"/>
                  <a:gd name="T48" fmla="*/ 18 w 38"/>
                  <a:gd name="T49" fmla="*/ 124 h 143"/>
                  <a:gd name="T50" fmla="*/ 19 w 38"/>
                  <a:gd name="T51" fmla="*/ 128 h 143"/>
                  <a:gd name="T52" fmla="*/ 19 w 38"/>
                  <a:gd name="T53" fmla="*/ 133 h 143"/>
                  <a:gd name="T54" fmla="*/ 20 w 38"/>
                  <a:gd name="T55" fmla="*/ 136 h 143"/>
                  <a:gd name="T56" fmla="*/ 21 w 38"/>
                  <a:gd name="T57" fmla="*/ 137 h 143"/>
                  <a:gd name="T58" fmla="*/ 22 w 38"/>
                  <a:gd name="T59" fmla="*/ 136 h 143"/>
                  <a:gd name="T60" fmla="*/ 23 w 38"/>
                  <a:gd name="T61" fmla="*/ 134 h 143"/>
                  <a:gd name="T62" fmla="*/ 23 w 38"/>
                  <a:gd name="T63" fmla="*/ 129 h 143"/>
                  <a:gd name="T64" fmla="*/ 25 w 38"/>
                  <a:gd name="T65" fmla="*/ 122 h 143"/>
                  <a:gd name="T66" fmla="*/ 25 w 38"/>
                  <a:gd name="T67" fmla="*/ 121 h 143"/>
                  <a:gd name="T68" fmla="*/ 26 w 38"/>
                  <a:gd name="T69" fmla="*/ 121 h 143"/>
                  <a:gd name="T70" fmla="*/ 27 w 38"/>
                  <a:gd name="T71" fmla="*/ 122 h 143"/>
                  <a:gd name="T72" fmla="*/ 28 w 38"/>
                  <a:gd name="T73" fmla="*/ 125 h 143"/>
                  <a:gd name="T74" fmla="*/ 28 w 38"/>
                  <a:gd name="T75" fmla="*/ 130 h 143"/>
                  <a:gd name="T76" fmla="*/ 29 w 38"/>
                  <a:gd name="T77" fmla="*/ 135 h 143"/>
                  <a:gd name="T78" fmla="*/ 30 w 38"/>
                  <a:gd name="T79" fmla="*/ 139 h 143"/>
                  <a:gd name="T80" fmla="*/ 30 w 38"/>
                  <a:gd name="T81" fmla="*/ 142 h 143"/>
                  <a:gd name="T82" fmla="*/ 31 w 38"/>
                  <a:gd name="T83" fmla="*/ 143 h 143"/>
                  <a:gd name="T84" fmla="*/ 32 w 38"/>
                  <a:gd name="T85" fmla="*/ 140 h 143"/>
                  <a:gd name="T86" fmla="*/ 33 w 38"/>
                  <a:gd name="T87" fmla="*/ 136 h 143"/>
                  <a:gd name="T88" fmla="*/ 33 w 38"/>
                  <a:gd name="T89" fmla="*/ 130 h 143"/>
                  <a:gd name="T90" fmla="*/ 34 w 38"/>
                  <a:gd name="T91" fmla="*/ 125 h 143"/>
                  <a:gd name="T92" fmla="*/ 35 w 38"/>
                  <a:gd name="T93" fmla="*/ 120 h 143"/>
                  <a:gd name="T94" fmla="*/ 36 w 38"/>
                  <a:gd name="T95" fmla="*/ 119 h 143"/>
                  <a:gd name="T96" fmla="*/ 37 w 38"/>
                  <a:gd name="T97" fmla="*/ 120 h 143"/>
                  <a:gd name="T98" fmla="*/ 38 w 38"/>
                  <a:gd name="T99" fmla="*/ 123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43">
                    <a:moveTo>
                      <a:pt x="0" y="20"/>
                    </a:moveTo>
                    <a:lnTo>
                      <a:pt x="0" y="15"/>
                    </a:lnTo>
                    <a:lnTo>
                      <a:pt x="1" y="9"/>
                    </a:lnTo>
                    <a:lnTo>
                      <a:pt x="2" y="4"/>
                    </a:lnTo>
                    <a:lnTo>
                      <a:pt x="2" y="1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1"/>
                    </a:lnTo>
                    <a:lnTo>
                      <a:pt x="6" y="8"/>
                    </a:lnTo>
                    <a:lnTo>
                      <a:pt x="7" y="13"/>
                    </a:lnTo>
                    <a:lnTo>
                      <a:pt x="7" y="20"/>
                    </a:lnTo>
                    <a:lnTo>
                      <a:pt x="8" y="29"/>
                    </a:lnTo>
                    <a:lnTo>
                      <a:pt x="9" y="39"/>
                    </a:lnTo>
                    <a:lnTo>
                      <a:pt x="10" y="50"/>
                    </a:lnTo>
                    <a:lnTo>
                      <a:pt x="10" y="63"/>
                    </a:lnTo>
                    <a:lnTo>
                      <a:pt x="11" y="76"/>
                    </a:lnTo>
                    <a:lnTo>
                      <a:pt x="12" y="89"/>
                    </a:lnTo>
                    <a:lnTo>
                      <a:pt x="12" y="101"/>
                    </a:lnTo>
                    <a:lnTo>
                      <a:pt x="13" y="109"/>
                    </a:lnTo>
                    <a:lnTo>
                      <a:pt x="14" y="114"/>
                    </a:lnTo>
                    <a:lnTo>
                      <a:pt x="15" y="116"/>
                    </a:lnTo>
                    <a:lnTo>
                      <a:pt x="16" y="117"/>
                    </a:lnTo>
                    <a:lnTo>
                      <a:pt x="17" y="118"/>
                    </a:lnTo>
                    <a:lnTo>
                      <a:pt x="18" y="120"/>
                    </a:lnTo>
                    <a:lnTo>
                      <a:pt x="18" y="124"/>
                    </a:lnTo>
                    <a:lnTo>
                      <a:pt x="19" y="128"/>
                    </a:lnTo>
                    <a:lnTo>
                      <a:pt x="19" y="133"/>
                    </a:lnTo>
                    <a:lnTo>
                      <a:pt x="20" y="136"/>
                    </a:lnTo>
                    <a:lnTo>
                      <a:pt x="21" y="137"/>
                    </a:lnTo>
                    <a:lnTo>
                      <a:pt x="22" y="136"/>
                    </a:lnTo>
                    <a:lnTo>
                      <a:pt x="23" y="134"/>
                    </a:lnTo>
                    <a:lnTo>
                      <a:pt x="23" y="129"/>
                    </a:lnTo>
                    <a:lnTo>
                      <a:pt x="25" y="122"/>
                    </a:lnTo>
                    <a:lnTo>
                      <a:pt x="25" y="121"/>
                    </a:lnTo>
                    <a:lnTo>
                      <a:pt x="26" y="121"/>
                    </a:lnTo>
                    <a:lnTo>
                      <a:pt x="27" y="122"/>
                    </a:lnTo>
                    <a:lnTo>
                      <a:pt x="28" y="125"/>
                    </a:lnTo>
                    <a:lnTo>
                      <a:pt x="28" y="130"/>
                    </a:lnTo>
                    <a:lnTo>
                      <a:pt x="29" y="135"/>
                    </a:lnTo>
                    <a:lnTo>
                      <a:pt x="30" y="139"/>
                    </a:lnTo>
                    <a:lnTo>
                      <a:pt x="30" y="142"/>
                    </a:lnTo>
                    <a:lnTo>
                      <a:pt x="31" y="143"/>
                    </a:lnTo>
                    <a:lnTo>
                      <a:pt x="32" y="140"/>
                    </a:lnTo>
                    <a:lnTo>
                      <a:pt x="33" y="136"/>
                    </a:lnTo>
                    <a:lnTo>
                      <a:pt x="33" y="130"/>
                    </a:lnTo>
                    <a:lnTo>
                      <a:pt x="34" y="125"/>
                    </a:lnTo>
                    <a:lnTo>
                      <a:pt x="35" y="120"/>
                    </a:lnTo>
                    <a:lnTo>
                      <a:pt x="36" y="119"/>
                    </a:lnTo>
                    <a:lnTo>
                      <a:pt x="37" y="120"/>
                    </a:lnTo>
                    <a:lnTo>
                      <a:pt x="38" y="12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1" name="Freeform 455"/>
              <p:cNvSpPr>
                <a:spLocks/>
              </p:cNvSpPr>
              <p:nvPr/>
            </p:nvSpPr>
            <p:spPr bwMode="auto">
              <a:xfrm>
                <a:off x="6142039" y="2435227"/>
                <a:ext cx="60325" cy="55563"/>
              </a:xfrm>
              <a:custGeom>
                <a:avLst/>
                <a:gdLst>
                  <a:gd name="T0" fmla="*/ 0 w 38"/>
                  <a:gd name="T1" fmla="*/ 8 h 35"/>
                  <a:gd name="T2" fmla="*/ 1 w 38"/>
                  <a:gd name="T3" fmla="*/ 13 h 35"/>
                  <a:gd name="T4" fmla="*/ 1 w 38"/>
                  <a:gd name="T5" fmla="*/ 18 h 35"/>
                  <a:gd name="T6" fmla="*/ 2 w 38"/>
                  <a:gd name="T7" fmla="*/ 23 h 35"/>
                  <a:gd name="T8" fmla="*/ 2 w 38"/>
                  <a:gd name="T9" fmla="*/ 26 h 35"/>
                  <a:gd name="T10" fmla="*/ 3 w 38"/>
                  <a:gd name="T11" fmla="*/ 27 h 35"/>
                  <a:gd name="T12" fmla="*/ 4 w 38"/>
                  <a:gd name="T13" fmla="*/ 25 h 35"/>
                  <a:gd name="T14" fmla="*/ 5 w 38"/>
                  <a:gd name="T15" fmla="*/ 21 h 35"/>
                  <a:gd name="T16" fmla="*/ 6 w 38"/>
                  <a:gd name="T17" fmla="*/ 15 h 35"/>
                  <a:gd name="T18" fmla="*/ 7 w 38"/>
                  <a:gd name="T19" fmla="*/ 5 h 35"/>
                  <a:gd name="T20" fmla="*/ 8 w 38"/>
                  <a:gd name="T21" fmla="*/ 3 h 35"/>
                  <a:gd name="T22" fmla="*/ 8 w 38"/>
                  <a:gd name="T23" fmla="*/ 1 h 35"/>
                  <a:gd name="T24" fmla="*/ 9 w 38"/>
                  <a:gd name="T25" fmla="*/ 2 h 35"/>
                  <a:gd name="T26" fmla="*/ 10 w 38"/>
                  <a:gd name="T27" fmla="*/ 5 h 35"/>
                  <a:gd name="T28" fmla="*/ 11 w 38"/>
                  <a:gd name="T29" fmla="*/ 9 h 35"/>
                  <a:gd name="T30" fmla="*/ 11 w 38"/>
                  <a:gd name="T31" fmla="*/ 14 h 35"/>
                  <a:gd name="T32" fmla="*/ 12 w 38"/>
                  <a:gd name="T33" fmla="*/ 20 h 35"/>
                  <a:gd name="T34" fmla="*/ 13 w 38"/>
                  <a:gd name="T35" fmla="*/ 24 h 35"/>
                  <a:gd name="T36" fmla="*/ 13 w 38"/>
                  <a:gd name="T37" fmla="*/ 26 h 35"/>
                  <a:gd name="T38" fmla="*/ 14 w 38"/>
                  <a:gd name="T39" fmla="*/ 25 h 35"/>
                  <a:gd name="T40" fmla="*/ 15 w 38"/>
                  <a:gd name="T41" fmla="*/ 21 h 35"/>
                  <a:gd name="T42" fmla="*/ 16 w 38"/>
                  <a:gd name="T43" fmla="*/ 10 h 35"/>
                  <a:gd name="T44" fmla="*/ 17 w 38"/>
                  <a:gd name="T45" fmla="*/ 5 h 35"/>
                  <a:gd name="T46" fmla="*/ 18 w 38"/>
                  <a:gd name="T47" fmla="*/ 1 h 35"/>
                  <a:gd name="T48" fmla="*/ 18 w 38"/>
                  <a:gd name="T49" fmla="*/ 0 h 35"/>
                  <a:gd name="T50" fmla="*/ 19 w 38"/>
                  <a:gd name="T51" fmla="*/ 0 h 35"/>
                  <a:gd name="T52" fmla="*/ 20 w 38"/>
                  <a:gd name="T53" fmla="*/ 2 h 35"/>
                  <a:gd name="T54" fmla="*/ 21 w 38"/>
                  <a:gd name="T55" fmla="*/ 6 h 35"/>
                  <a:gd name="T56" fmla="*/ 21 w 38"/>
                  <a:gd name="T57" fmla="*/ 11 h 35"/>
                  <a:gd name="T58" fmla="*/ 22 w 38"/>
                  <a:gd name="T59" fmla="*/ 17 h 35"/>
                  <a:gd name="T60" fmla="*/ 23 w 38"/>
                  <a:gd name="T61" fmla="*/ 22 h 35"/>
                  <a:gd name="T62" fmla="*/ 24 w 38"/>
                  <a:gd name="T63" fmla="*/ 26 h 35"/>
                  <a:gd name="T64" fmla="*/ 24 w 38"/>
                  <a:gd name="T65" fmla="*/ 27 h 35"/>
                  <a:gd name="T66" fmla="*/ 25 w 38"/>
                  <a:gd name="T67" fmla="*/ 24 h 35"/>
                  <a:gd name="T68" fmla="*/ 26 w 38"/>
                  <a:gd name="T69" fmla="*/ 19 h 35"/>
                  <a:gd name="T70" fmla="*/ 27 w 38"/>
                  <a:gd name="T71" fmla="*/ 8 h 35"/>
                  <a:gd name="T72" fmla="*/ 28 w 38"/>
                  <a:gd name="T73" fmla="*/ 3 h 35"/>
                  <a:gd name="T74" fmla="*/ 29 w 38"/>
                  <a:gd name="T75" fmla="*/ 1 h 35"/>
                  <a:gd name="T76" fmla="*/ 29 w 38"/>
                  <a:gd name="T77" fmla="*/ 0 h 35"/>
                  <a:gd name="T78" fmla="*/ 30 w 38"/>
                  <a:gd name="T79" fmla="*/ 1 h 35"/>
                  <a:gd name="T80" fmla="*/ 31 w 38"/>
                  <a:gd name="T81" fmla="*/ 5 h 35"/>
                  <a:gd name="T82" fmla="*/ 31 w 38"/>
                  <a:gd name="T83" fmla="*/ 10 h 35"/>
                  <a:gd name="T84" fmla="*/ 32 w 38"/>
                  <a:gd name="T85" fmla="*/ 17 h 35"/>
                  <a:gd name="T86" fmla="*/ 33 w 38"/>
                  <a:gd name="T87" fmla="*/ 24 h 35"/>
                  <a:gd name="T88" fmla="*/ 34 w 38"/>
                  <a:gd name="T89" fmla="*/ 31 h 35"/>
                  <a:gd name="T90" fmla="*/ 34 w 38"/>
                  <a:gd name="T91" fmla="*/ 35 h 35"/>
                  <a:gd name="T92" fmla="*/ 35 w 38"/>
                  <a:gd name="T93" fmla="*/ 35 h 35"/>
                  <a:gd name="T94" fmla="*/ 36 w 38"/>
                  <a:gd name="T95" fmla="*/ 24 h 35"/>
                  <a:gd name="T96" fmla="*/ 37 w 38"/>
                  <a:gd name="T97" fmla="*/ 18 h 35"/>
                  <a:gd name="T98" fmla="*/ 38 w 38"/>
                  <a:gd name="T99" fmla="*/ 12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5">
                    <a:moveTo>
                      <a:pt x="0" y="8"/>
                    </a:moveTo>
                    <a:lnTo>
                      <a:pt x="1" y="13"/>
                    </a:lnTo>
                    <a:lnTo>
                      <a:pt x="1" y="18"/>
                    </a:lnTo>
                    <a:lnTo>
                      <a:pt x="2" y="23"/>
                    </a:lnTo>
                    <a:lnTo>
                      <a:pt x="2" y="26"/>
                    </a:lnTo>
                    <a:lnTo>
                      <a:pt x="3" y="27"/>
                    </a:lnTo>
                    <a:lnTo>
                      <a:pt x="4" y="25"/>
                    </a:lnTo>
                    <a:lnTo>
                      <a:pt x="5" y="21"/>
                    </a:lnTo>
                    <a:lnTo>
                      <a:pt x="6" y="15"/>
                    </a:lnTo>
                    <a:lnTo>
                      <a:pt x="7" y="5"/>
                    </a:lnTo>
                    <a:lnTo>
                      <a:pt x="8" y="3"/>
                    </a:lnTo>
                    <a:lnTo>
                      <a:pt x="8" y="1"/>
                    </a:lnTo>
                    <a:lnTo>
                      <a:pt x="9" y="2"/>
                    </a:lnTo>
                    <a:lnTo>
                      <a:pt x="10" y="5"/>
                    </a:lnTo>
                    <a:lnTo>
                      <a:pt x="11" y="9"/>
                    </a:lnTo>
                    <a:lnTo>
                      <a:pt x="11" y="14"/>
                    </a:lnTo>
                    <a:lnTo>
                      <a:pt x="12" y="20"/>
                    </a:lnTo>
                    <a:lnTo>
                      <a:pt x="13" y="24"/>
                    </a:lnTo>
                    <a:lnTo>
                      <a:pt x="13" y="26"/>
                    </a:lnTo>
                    <a:lnTo>
                      <a:pt x="14" y="25"/>
                    </a:lnTo>
                    <a:lnTo>
                      <a:pt x="15" y="21"/>
                    </a:lnTo>
                    <a:lnTo>
                      <a:pt x="16" y="10"/>
                    </a:lnTo>
                    <a:lnTo>
                      <a:pt x="17" y="5"/>
                    </a:lnTo>
                    <a:lnTo>
                      <a:pt x="18" y="1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2"/>
                    </a:lnTo>
                    <a:lnTo>
                      <a:pt x="21" y="6"/>
                    </a:lnTo>
                    <a:lnTo>
                      <a:pt x="21" y="11"/>
                    </a:lnTo>
                    <a:lnTo>
                      <a:pt x="22" y="17"/>
                    </a:lnTo>
                    <a:lnTo>
                      <a:pt x="23" y="22"/>
                    </a:lnTo>
                    <a:lnTo>
                      <a:pt x="24" y="26"/>
                    </a:lnTo>
                    <a:lnTo>
                      <a:pt x="24" y="27"/>
                    </a:lnTo>
                    <a:lnTo>
                      <a:pt x="25" y="24"/>
                    </a:lnTo>
                    <a:lnTo>
                      <a:pt x="26" y="19"/>
                    </a:lnTo>
                    <a:lnTo>
                      <a:pt x="27" y="8"/>
                    </a:lnTo>
                    <a:lnTo>
                      <a:pt x="28" y="3"/>
                    </a:lnTo>
                    <a:lnTo>
                      <a:pt x="29" y="1"/>
                    </a:lnTo>
                    <a:lnTo>
                      <a:pt x="29" y="0"/>
                    </a:lnTo>
                    <a:lnTo>
                      <a:pt x="30" y="1"/>
                    </a:lnTo>
                    <a:lnTo>
                      <a:pt x="31" y="5"/>
                    </a:lnTo>
                    <a:lnTo>
                      <a:pt x="31" y="10"/>
                    </a:lnTo>
                    <a:lnTo>
                      <a:pt x="32" y="17"/>
                    </a:lnTo>
                    <a:lnTo>
                      <a:pt x="33" y="24"/>
                    </a:lnTo>
                    <a:lnTo>
                      <a:pt x="34" y="31"/>
                    </a:lnTo>
                    <a:lnTo>
                      <a:pt x="34" y="35"/>
                    </a:lnTo>
                    <a:lnTo>
                      <a:pt x="35" y="35"/>
                    </a:lnTo>
                    <a:lnTo>
                      <a:pt x="36" y="24"/>
                    </a:lnTo>
                    <a:lnTo>
                      <a:pt x="37" y="18"/>
                    </a:lnTo>
                    <a:lnTo>
                      <a:pt x="38" y="12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2" name="Freeform 456"/>
              <p:cNvSpPr>
                <a:spLocks/>
              </p:cNvSpPr>
              <p:nvPr/>
            </p:nvSpPr>
            <p:spPr bwMode="auto">
              <a:xfrm>
                <a:off x="6202364" y="2160589"/>
                <a:ext cx="60325" cy="396875"/>
              </a:xfrm>
              <a:custGeom>
                <a:avLst/>
                <a:gdLst>
                  <a:gd name="T0" fmla="*/ 0 w 38"/>
                  <a:gd name="T1" fmla="*/ 185 h 250"/>
                  <a:gd name="T2" fmla="*/ 1 w 38"/>
                  <a:gd name="T3" fmla="*/ 181 h 250"/>
                  <a:gd name="T4" fmla="*/ 1 w 38"/>
                  <a:gd name="T5" fmla="*/ 180 h 250"/>
                  <a:gd name="T6" fmla="*/ 2 w 38"/>
                  <a:gd name="T7" fmla="*/ 180 h 250"/>
                  <a:gd name="T8" fmla="*/ 3 w 38"/>
                  <a:gd name="T9" fmla="*/ 184 h 250"/>
                  <a:gd name="T10" fmla="*/ 3 w 38"/>
                  <a:gd name="T11" fmla="*/ 190 h 250"/>
                  <a:gd name="T12" fmla="*/ 4 w 38"/>
                  <a:gd name="T13" fmla="*/ 199 h 250"/>
                  <a:gd name="T14" fmla="*/ 5 w 38"/>
                  <a:gd name="T15" fmla="*/ 211 h 250"/>
                  <a:gd name="T16" fmla="*/ 6 w 38"/>
                  <a:gd name="T17" fmla="*/ 225 h 250"/>
                  <a:gd name="T18" fmla="*/ 7 w 38"/>
                  <a:gd name="T19" fmla="*/ 239 h 250"/>
                  <a:gd name="T20" fmla="*/ 8 w 38"/>
                  <a:gd name="T21" fmla="*/ 250 h 250"/>
                  <a:gd name="T22" fmla="*/ 8 w 38"/>
                  <a:gd name="T23" fmla="*/ 244 h 250"/>
                  <a:gd name="T24" fmla="*/ 9 w 38"/>
                  <a:gd name="T25" fmla="*/ 233 h 250"/>
                  <a:gd name="T26" fmla="*/ 10 w 38"/>
                  <a:gd name="T27" fmla="*/ 223 h 250"/>
                  <a:gd name="T28" fmla="*/ 11 w 38"/>
                  <a:gd name="T29" fmla="*/ 215 h 250"/>
                  <a:gd name="T30" fmla="*/ 12 w 38"/>
                  <a:gd name="T31" fmla="*/ 210 h 250"/>
                  <a:gd name="T32" fmla="*/ 12 w 38"/>
                  <a:gd name="T33" fmla="*/ 206 h 250"/>
                  <a:gd name="T34" fmla="*/ 13 w 38"/>
                  <a:gd name="T35" fmla="*/ 203 h 250"/>
                  <a:gd name="T36" fmla="*/ 14 w 38"/>
                  <a:gd name="T37" fmla="*/ 197 h 250"/>
                  <a:gd name="T38" fmla="*/ 14 w 38"/>
                  <a:gd name="T39" fmla="*/ 188 h 250"/>
                  <a:gd name="T40" fmla="*/ 15 w 38"/>
                  <a:gd name="T41" fmla="*/ 175 h 250"/>
                  <a:gd name="T42" fmla="*/ 16 w 38"/>
                  <a:gd name="T43" fmla="*/ 158 h 250"/>
                  <a:gd name="T44" fmla="*/ 17 w 38"/>
                  <a:gd name="T45" fmla="*/ 139 h 250"/>
                  <a:gd name="T46" fmla="*/ 17 w 38"/>
                  <a:gd name="T47" fmla="*/ 121 h 250"/>
                  <a:gd name="T48" fmla="*/ 19 w 38"/>
                  <a:gd name="T49" fmla="*/ 88 h 250"/>
                  <a:gd name="T50" fmla="*/ 19 w 38"/>
                  <a:gd name="T51" fmla="*/ 73 h 250"/>
                  <a:gd name="T52" fmla="*/ 20 w 38"/>
                  <a:gd name="T53" fmla="*/ 61 h 250"/>
                  <a:gd name="T54" fmla="*/ 21 w 38"/>
                  <a:gd name="T55" fmla="*/ 49 h 250"/>
                  <a:gd name="T56" fmla="*/ 22 w 38"/>
                  <a:gd name="T57" fmla="*/ 39 h 250"/>
                  <a:gd name="T58" fmla="*/ 23 w 38"/>
                  <a:gd name="T59" fmla="*/ 31 h 250"/>
                  <a:gd name="T60" fmla="*/ 23 w 38"/>
                  <a:gd name="T61" fmla="*/ 23 h 250"/>
                  <a:gd name="T62" fmla="*/ 24 w 38"/>
                  <a:gd name="T63" fmla="*/ 17 h 250"/>
                  <a:gd name="T64" fmla="*/ 24 w 38"/>
                  <a:gd name="T65" fmla="*/ 11 h 250"/>
                  <a:gd name="T66" fmla="*/ 25 w 38"/>
                  <a:gd name="T67" fmla="*/ 7 h 250"/>
                  <a:gd name="T68" fmla="*/ 26 w 38"/>
                  <a:gd name="T69" fmla="*/ 4 h 250"/>
                  <a:gd name="T70" fmla="*/ 27 w 38"/>
                  <a:gd name="T71" fmla="*/ 2 h 250"/>
                  <a:gd name="T72" fmla="*/ 28 w 38"/>
                  <a:gd name="T73" fmla="*/ 0 h 250"/>
                  <a:gd name="T74" fmla="*/ 29 w 38"/>
                  <a:gd name="T75" fmla="*/ 1 h 250"/>
                  <a:gd name="T76" fmla="*/ 30 w 38"/>
                  <a:gd name="T77" fmla="*/ 3 h 250"/>
                  <a:gd name="T78" fmla="*/ 30 w 38"/>
                  <a:gd name="T79" fmla="*/ 6 h 250"/>
                  <a:gd name="T80" fmla="*/ 31 w 38"/>
                  <a:gd name="T81" fmla="*/ 11 h 250"/>
                  <a:gd name="T82" fmla="*/ 32 w 38"/>
                  <a:gd name="T83" fmla="*/ 16 h 250"/>
                  <a:gd name="T84" fmla="*/ 32 w 38"/>
                  <a:gd name="T85" fmla="*/ 23 h 250"/>
                  <a:gd name="T86" fmla="*/ 33 w 38"/>
                  <a:gd name="T87" fmla="*/ 31 h 250"/>
                  <a:gd name="T88" fmla="*/ 34 w 38"/>
                  <a:gd name="T89" fmla="*/ 39 h 250"/>
                  <a:gd name="T90" fmla="*/ 35 w 38"/>
                  <a:gd name="T91" fmla="*/ 49 h 250"/>
                  <a:gd name="T92" fmla="*/ 35 w 38"/>
                  <a:gd name="T93" fmla="*/ 59 h 250"/>
                  <a:gd name="T94" fmla="*/ 36 w 38"/>
                  <a:gd name="T95" fmla="*/ 69 h 250"/>
                  <a:gd name="T96" fmla="*/ 37 w 38"/>
                  <a:gd name="T97" fmla="*/ 83 h 250"/>
                  <a:gd name="T98" fmla="*/ 38 w 38"/>
                  <a:gd name="T99" fmla="*/ 85 h 2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50">
                    <a:moveTo>
                      <a:pt x="0" y="185"/>
                    </a:moveTo>
                    <a:lnTo>
                      <a:pt x="1" y="181"/>
                    </a:lnTo>
                    <a:lnTo>
                      <a:pt x="1" y="180"/>
                    </a:lnTo>
                    <a:lnTo>
                      <a:pt x="2" y="180"/>
                    </a:lnTo>
                    <a:lnTo>
                      <a:pt x="3" y="184"/>
                    </a:lnTo>
                    <a:lnTo>
                      <a:pt x="3" y="190"/>
                    </a:lnTo>
                    <a:lnTo>
                      <a:pt x="4" y="199"/>
                    </a:lnTo>
                    <a:lnTo>
                      <a:pt x="5" y="211"/>
                    </a:lnTo>
                    <a:lnTo>
                      <a:pt x="6" y="225"/>
                    </a:lnTo>
                    <a:lnTo>
                      <a:pt x="7" y="239"/>
                    </a:lnTo>
                    <a:lnTo>
                      <a:pt x="8" y="250"/>
                    </a:lnTo>
                    <a:lnTo>
                      <a:pt x="8" y="244"/>
                    </a:lnTo>
                    <a:lnTo>
                      <a:pt x="9" y="233"/>
                    </a:lnTo>
                    <a:lnTo>
                      <a:pt x="10" y="223"/>
                    </a:lnTo>
                    <a:lnTo>
                      <a:pt x="11" y="215"/>
                    </a:lnTo>
                    <a:lnTo>
                      <a:pt x="12" y="210"/>
                    </a:lnTo>
                    <a:lnTo>
                      <a:pt x="12" y="206"/>
                    </a:lnTo>
                    <a:lnTo>
                      <a:pt x="13" y="203"/>
                    </a:lnTo>
                    <a:lnTo>
                      <a:pt x="14" y="197"/>
                    </a:lnTo>
                    <a:lnTo>
                      <a:pt x="14" y="188"/>
                    </a:lnTo>
                    <a:lnTo>
                      <a:pt x="15" y="175"/>
                    </a:lnTo>
                    <a:lnTo>
                      <a:pt x="16" y="158"/>
                    </a:lnTo>
                    <a:lnTo>
                      <a:pt x="17" y="139"/>
                    </a:lnTo>
                    <a:lnTo>
                      <a:pt x="17" y="121"/>
                    </a:lnTo>
                    <a:lnTo>
                      <a:pt x="19" y="88"/>
                    </a:lnTo>
                    <a:lnTo>
                      <a:pt x="19" y="73"/>
                    </a:lnTo>
                    <a:lnTo>
                      <a:pt x="20" y="61"/>
                    </a:lnTo>
                    <a:lnTo>
                      <a:pt x="21" y="49"/>
                    </a:lnTo>
                    <a:lnTo>
                      <a:pt x="22" y="39"/>
                    </a:lnTo>
                    <a:lnTo>
                      <a:pt x="23" y="31"/>
                    </a:lnTo>
                    <a:lnTo>
                      <a:pt x="23" y="23"/>
                    </a:lnTo>
                    <a:lnTo>
                      <a:pt x="24" y="17"/>
                    </a:lnTo>
                    <a:lnTo>
                      <a:pt x="24" y="11"/>
                    </a:lnTo>
                    <a:lnTo>
                      <a:pt x="25" y="7"/>
                    </a:lnTo>
                    <a:lnTo>
                      <a:pt x="26" y="4"/>
                    </a:lnTo>
                    <a:lnTo>
                      <a:pt x="27" y="2"/>
                    </a:lnTo>
                    <a:lnTo>
                      <a:pt x="28" y="0"/>
                    </a:lnTo>
                    <a:lnTo>
                      <a:pt x="29" y="1"/>
                    </a:lnTo>
                    <a:lnTo>
                      <a:pt x="30" y="3"/>
                    </a:lnTo>
                    <a:lnTo>
                      <a:pt x="30" y="6"/>
                    </a:lnTo>
                    <a:lnTo>
                      <a:pt x="31" y="11"/>
                    </a:lnTo>
                    <a:lnTo>
                      <a:pt x="32" y="16"/>
                    </a:lnTo>
                    <a:lnTo>
                      <a:pt x="32" y="23"/>
                    </a:lnTo>
                    <a:lnTo>
                      <a:pt x="33" y="31"/>
                    </a:lnTo>
                    <a:lnTo>
                      <a:pt x="34" y="39"/>
                    </a:lnTo>
                    <a:lnTo>
                      <a:pt x="35" y="49"/>
                    </a:lnTo>
                    <a:lnTo>
                      <a:pt x="35" y="59"/>
                    </a:lnTo>
                    <a:lnTo>
                      <a:pt x="36" y="69"/>
                    </a:lnTo>
                    <a:lnTo>
                      <a:pt x="37" y="83"/>
                    </a:lnTo>
                    <a:lnTo>
                      <a:pt x="38" y="8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3" name="Freeform 457"/>
              <p:cNvSpPr>
                <a:spLocks/>
              </p:cNvSpPr>
              <p:nvPr/>
            </p:nvSpPr>
            <p:spPr bwMode="auto">
              <a:xfrm>
                <a:off x="6262689" y="2281239"/>
                <a:ext cx="60325" cy="39688"/>
              </a:xfrm>
              <a:custGeom>
                <a:avLst/>
                <a:gdLst>
                  <a:gd name="T0" fmla="*/ 0 w 38"/>
                  <a:gd name="T1" fmla="*/ 9 h 25"/>
                  <a:gd name="T2" fmla="*/ 1 w 38"/>
                  <a:gd name="T3" fmla="*/ 9 h 25"/>
                  <a:gd name="T4" fmla="*/ 2 w 38"/>
                  <a:gd name="T5" fmla="*/ 7 h 25"/>
                  <a:gd name="T6" fmla="*/ 2 w 38"/>
                  <a:gd name="T7" fmla="*/ 4 h 25"/>
                  <a:gd name="T8" fmla="*/ 3 w 38"/>
                  <a:gd name="T9" fmla="*/ 2 h 25"/>
                  <a:gd name="T10" fmla="*/ 4 w 38"/>
                  <a:gd name="T11" fmla="*/ 0 h 25"/>
                  <a:gd name="T12" fmla="*/ 4 w 38"/>
                  <a:gd name="T13" fmla="*/ 0 h 25"/>
                  <a:gd name="T14" fmla="*/ 5 w 38"/>
                  <a:gd name="T15" fmla="*/ 2 h 25"/>
                  <a:gd name="T16" fmla="*/ 6 w 38"/>
                  <a:gd name="T17" fmla="*/ 4 h 25"/>
                  <a:gd name="T18" fmla="*/ 7 w 38"/>
                  <a:gd name="T19" fmla="*/ 8 h 25"/>
                  <a:gd name="T20" fmla="*/ 7 w 38"/>
                  <a:gd name="T21" fmla="*/ 12 h 25"/>
                  <a:gd name="T22" fmla="*/ 8 w 38"/>
                  <a:gd name="T23" fmla="*/ 16 h 25"/>
                  <a:gd name="T24" fmla="*/ 9 w 38"/>
                  <a:gd name="T25" fmla="*/ 20 h 25"/>
                  <a:gd name="T26" fmla="*/ 10 w 38"/>
                  <a:gd name="T27" fmla="*/ 23 h 25"/>
                  <a:gd name="T28" fmla="*/ 11 w 38"/>
                  <a:gd name="T29" fmla="*/ 21 h 25"/>
                  <a:gd name="T30" fmla="*/ 12 w 38"/>
                  <a:gd name="T31" fmla="*/ 18 h 25"/>
                  <a:gd name="T32" fmla="*/ 13 w 38"/>
                  <a:gd name="T33" fmla="*/ 15 h 25"/>
                  <a:gd name="T34" fmla="*/ 13 w 38"/>
                  <a:gd name="T35" fmla="*/ 12 h 25"/>
                  <a:gd name="T36" fmla="*/ 14 w 38"/>
                  <a:gd name="T37" fmla="*/ 10 h 25"/>
                  <a:gd name="T38" fmla="*/ 14 w 38"/>
                  <a:gd name="T39" fmla="*/ 9 h 25"/>
                  <a:gd name="T40" fmla="*/ 15 w 38"/>
                  <a:gd name="T41" fmla="*/ 9 h 25"/>
                  <a:gd name="T42" fmla="*/ 16 w 38"/>
                  <a:gd name="T43" fmla="*/ 10 h 25"/>
                  <a:gd name="T44" fmla="*/ 17 w 38"/>
                  <a:gd name="T45" fmla="*/ 12 h 25"/>
                  <a:gd name="T46" fmla="*/ 18 w 38"/>
                  <a:gd name="T47" fmla="*/ 16 h 25"/>
                  <a:gd name="T48" fmla="*/ 18 w 38"/>
                  <a:gd name="T49" fmla="*/ 19 h 25"/>
                  <a:gd name="T50" fmla="*/ 20 w 38"/>
                  <a:gd name="T51" fmla="*/ 25 h 25"/>
                  <a:gd name="T52" fmla="*/ 20 w 38"/>
                  <a:gd name="T53" fmla="*/ 25 h 25"/>
                  <a:gd name="T54" fmla="*/ 21 w 38"/>
                  <a:gd name="T55" fmla="*/ 24 h 25"/>
                  <a:gd name="T56" fmla="*/ 22 w 38"/>
                  <a:gd name="T57" fmla="*/ 21 h 25"/>
                  <a:gd name="T58" fmla="*/ 23 w 38"/>
                  <a:gd name="T59" fmla="*/ 18 h 25"/>
                  <a:gd name="T60" fmla="*/ 23 w 38"/>
                  <a:gd name="T61" fmla="*/ 15 h 25"/>
                  <a:gd name="T62" fmla="*/ 24 w 38"/>
                  <a:gd name="T63" fmla="*/ 12 h 25"/>
                  <a:gd name="T64" fmla="*/ 25 w 38"/>
                  <a:gd name="T65" fmla="*/ 10 h 25"/>
                  <a:gd name="T66" fmla="*/ 25 w 38"/>
                  <a:gd name="T67" fmla="*/ 9 h 25"/>
                  <a:gd name="T68" fmla="*/ 26 w 38"/>
                  <a:gd name="T69" fmla="*/ 9 h 25"/>
                  <a:gd name="T70" fmla="*/ 27 w 38"/>
                  <a:gd name="T71" fmla="*/ 11 h 25"/>
                  <a:gd name="T72" fmla="*/ 28 w 38"/>
                  <a:gd name="T73" fmla="*/ 13 h 25"/>
                  <a:gd name="T74" fmla="*/ 29 w 38"/>
                  <a:gd name="T75" fmla="*/ 20 h 25"/>
                  <a:gd name="T76" fmla="*/ 30 w 38"/>
                  <a:gd name="T77" fmla="*/ 23 h 25"/>
                  <a:gd name="T78" fmla="*/ 30 w 38"/>
                  <a:gd name="T79" fmla="*/ 24 h 25"/>
                  <a:gd name="T80" fmla="*/ 31 w 38"/>
                  <a:gd name="T81" fmla="*/ 23 h 25"/>
                  <a:gd name="T82" fmla="*/ 32 w 38"/>
                  <a:gd name="T83" fmla="*/ 21 h 25"/>
                  <a:gd name="T84" fmla="*/ 33 w 38"/>
                  <a:gd name="T85" fmla="*/ 18 h 25"/>
                  <a:gd name="T86" fmla="*/ 34 w 38"/>
                  <a:gd name="T87" fmla="*/ 14 h 25"/>
                  <a:gd name="T88" fmla="*/ 34 w 38"/>
                  <a:gd name="T89" fmla="*/ 11 h 25"/>
                  <a:gd name="T90" fmla="*/ 35 w 38"/>
                  <a:gd name="T91" fmla="*/ 8 h 25"/>
                  <a:gd name="T92" fmla="*/ 36 w 38"/>
                  <a:gd name="T93" fmla="*/ 7 h 25"/>
                  <a:gd name="T94" fmla="*/ 36 w 38"/>
                  <a:gd name="T95" fmla="*/ 6 h 25"/>
                  <a:gd name="T96" fmla="*/ 37 w 38"/>
                  <a:gd name="T97" fmla="*/ 7 h 25"/>
                  <a:gd name="T98" fmla="*/ 38 w 38"/>
                  <a:gd name="T99" fmla="*/ 9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5">
                    <a:moveTo>
                      <a:pt x="0" y="9"/>
                    </a:moveTo>
                    <a:lnTo>
                      <a:pt x="1" y="9"/>
                    </a:lnTo>
                    <a:lnTo>
                      <a:pt x="2" y="7"/>
                    </a:lnTo>
                    <a:lnTo>
                      <a:pt x="2" y="4"/>
                    </a:lnTo>
                    <a:lnTo>
                      <a:pt x="3" y="2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2"/>
                    </a:lnTo>
                    <a:lnTo>
                      <a:pt x="6" y="4"/>
                    </a:lnTo>
                    <a:lnTo>
                      <a:pt x="7" y="8"/>
                    </a:lnTo>
                    <a:lnTo>
                      <a:pt x="7" y="12"/>
                    </a:lnTo>
                    <a:lnTo>
                      <a:pt x="8" y="16"/>
                    </a:lnTo>
                    <a:lnTo>
                      <a:pt x="9" y="20"/>
                    </a:lnTo>
                    <a:lnTo>
                      <a:pt x="10" y="23"/>
                    </a:lnTo>
                    <a:lnTo>
                      <a:pt x="11" y="21"/>
                    </a:lnTo>
                    <a:lnTo>
                      <a:pt x="12" y="18"/>
                    </a:lnTo>
                    <a:lnTo>
                      <a:pt x="13" y="15"/>
                    </a:lnTo>
                    <a:lnTo>
                      <a:pt x="13" y="12"/>
                    </a:lnTo>
                    <a:lnTo>
                      <a:pt x="14" y="10"/>
                    </a:lnTo>
                    <a:lnTo>
                      <a:pt x="14" y="9"/>
                    </a:lnTo>
                    <a:lnTo>
                      <a:pt x="15" y="9"/>
                    </a:lnTo>
                    <a:lnTo>
                      <a:pt x="16" y="10"/>
                    </a:lnTo>
                    <a:lnTo>
                      <a:pt x="17" y="12"/>
                    </a:lnTo>
                    <a:lnTo>
                      <a:pt x="18" y="16"/>
                    </a:lnTo>
                    <a:lnTo>
                      <a:pt x="18" y="19"/>
                    </a:lnTo>
                    <a:lnTo>
                      <a:pt x="20" y="25"/>
                    </a:lnTo>
                    <a:lnTo>
                      <a:pt x="20" y="25"/>
                    </a:lnTo>
                    <a:lnTo>
                      <a:pt x="21" y="24"/>
                    </a:lnTo>
                    <a:lnTo>
                      <a:pt x="22" y="21"/>
                    </a:lnTo>
                    <a:lnTo>
                      <a:pt x="23" y="18"/>
                    </a:lnTo>
                    <a:lnTo>
                      <a:pt x="23" y="15"/>
                    </a:lnTo>
                    <a:lnTo>
                      <a:pt x="24" y="12"/>
                    </a:lnTo>
                    <a:lnTo>
                      <a:pt x="25" y="10"/>
                    </a:lnTo>
                    <a:lnTo>
                      <a:pt x="25" y="9"/>
                    </a:lnTo>
                    <a:lnTo>
                      <a:pt x="26" y="9"/>
                    </a:lnTo>
                    <a:lnTo>
                      <a:pt x="27" y="11"/>
                    </a:lnTo>
                    <a:lnTo>
                      <a:pt x="28" y="13"/>
                    </a:lnTo>
                    <a:lnTo>
                      <a:pt x="29" y="20"/>
                    </a:lnTo>
                    <a:lnTo>
                      <a:pt x="30" y="23"/>
                    </a:lnTo>
                    <a:lnTo>
                      <a:pt x="30" y="24"/>
                    </a:lnTo>
                    <a:lnTo>
                      <a:pt x="31" y="23"/>
                    </a:lnTo>
                    <a:lnTo>
                      <a:pt x="32" y="21"/>
                    </a:lnTo>
                    <a:lnTo>
                      <a:pt x="33" y="18"/>
                    </a:lnTo>
                    <a:lnTo>
                      <a:pt x="34" y="14"/>
                    </a:lnTo>
                    <a:lnTo>
                      <a:pt x="34" y="11"/>
                    </a:lnTo>
                    <a:lnTo>
                      <a:pt x="35" y="8"/>
                    </a:lnTo>
                    <a:lnTo>
                      <a:pt x="36" y="7"/>
                    </a:lnTo>
                    <a:lnTo>
                      <a:pt x="36" y="6"/>
                    </a:lnTo>
                    <a:lnTo>
                      <a:pt x="37" y="7"/>
                    </a:lnTo>
                    <a:lnTo>
                      <a:pt x="38" y="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4" name="Freeform 458"/>
              <p:cNvSpPr>
                <a:spLocks/>
              </p:cNvSpPr>
              <p:nvPr/>
            </p:nvSpPr>
            <p:spPr bwMode="auto">
              <a:xfrm>
                <a:off x="6323014" y="2168527"/>
                <a:ext cx="60325" cy="144463"/>
              </a:xfrm>
              <a:custGeom>
                <a:avLst/>
                <a:gdLst>
                  <a:gd name="T0" fmla="*/ 0 w 38"/>
                  <a:gd name="T1" fmla="*/ 80 h 91"/>
                  <a:gd name="T2" fmla="*/ 1 w 38"/>
                  <a:gd name="T3" fmla="*/ 83 h 91"/>
                  <a:gd name="T4" fmla="*/ 2 w 38"/>
                  <a:gd name="T5" fmla="*/ 89 h 91"/>
                  <a:gd name="T6" fmla="*/ 3 w 38"/>
                  <a:gd name="T7" fmla="*/ 91 h 91"/>
                  <a:gd name="T8" fmla="*/ 3 w 38"/>
                  <a:gd name="T9" fmla="*/ 91 h 91"/>
                  <a:gd name="T10" fmla="*/ 4 w 38"/>
                  <a:gd name="T11" fmla="*/ 90 h 91"/>
                  <a:gd name="T12" fmla="*/ 5 w 38"/>
                  <a:gd name="T13" fmla="*/ 87 h 91"/>
                  <a:gd name="T14" fmla="*/ 6 w 38"/>
                  <a:gd name="T15" fmla="*/ 84 h 91"/>
                  <a:gd name="T16" fmla="*/ 6 w 38"/>
                  <a:gd name="T17" fmla="*/ 80 h 91"/>
                  <a:gd name="T18" fmla="*/ 7 w 38"/>
                  <a:gd name="T19" fmla="*/ 76 h 91"/>
                  <a:gd name="T20" fmla="*/ 8 w 38"/>
                  <a:gd name="T21" fmla="*/ 75 h 91"/>
                  <a:gd name="T22" fmla="*/ 8 w 38"/>
                  <a:gd name="T23" fmla="*/ 73 h 91"/>
                  <a:gd name="T24" fmla="*/ 9 w 38"/>
                  <a:gd name="T25" fmla="*/ 73 h 91"/>
                  <a:gd name="T26" fmla="*/ 10 w 38"/>
                  <a:gd name="T27" fmla="*/ 75 h 91"/>
                  <a:gd name="T28" fmla="*/ 11 w 38"/>
                  <a:gd name="T29" fmla="*/ 80 h 91"/>
                  <a:gd name="T30" fmla="*/ 12 w 38"/>
                  <a:gd name="T31" fmla="*/ 83 h 91"/>
                  <a:gd name="T32" fmla="*/ 13 w 38"/>
                  <a:gd name="T33" fmla="*/ 85 h 91"/>
                  <a:gd name="T34" fmla="*/ 13 w 38"/>
                  <a:gd name="T35" fmla="*/ 86 h 91"/>
                  <a:gd name="T36" fmla="*/ 14 w 38"/>
                  <a:gd name="T37" fmla="*/ 85 h 91"/>
                  <a:gd name="T38" fmla="*/ 15 w 38"/>
                  <a:gd name="T39" fmla="*/ 83 h 91"/>
                  <a:gd name="T40" fmla="*/ 15 w 38"/>
                  <a:gd name="T41" fmla="*/ 80 h 91"/>
                  <a:gd name="T42" fmla="*/ 16 w 38"/>
                  <a:gd name="T43" fmla="*/ 76 h 91"/>
                  <a:gd name="T44" fmla="*/ 17 w 38"/>
                  <a:gd name="T45" fmla="*/ 72 h 91"/>
                  <a:gd name="T46" fmla="*/ 18 w 38"/>
                  <a:gd name="T47" fmla="*/ 69 h 91"/>
                  <a:gd name="T48" fmla="*/ 19 w 38"/>
                  <a:gd name="T49" fmla="*/ 68 h 91"/>
                  <a:gd name="T50" fmla="*/ 19 w 38"/>
                  <a:gd name="T51" fmla="*/ 67 h 91"/>
                  <a:gd name="T52" fmla="*/ 20 w 38"/>
                  <a:gd name="T53" fmla="*/ 69 h 91"/>
                  <a:gd name="T54" fmla="*/ 21 w 38"/>
                  <a:gd name="T55" fmla="*/ 72 h 91"/>
                  <a:gd name="T56" fmla="*/ 22 w 38"/>
                  <a:gd name="T57" fmla="*/ 74 h 91"/>
                  <a:gd name="T58" fmla="*/ 23 w 38"/>
                  <a:gd name="T59" fmla="*/ 76 h 91"/>
                  <a:gd name="T60" fmla="*/ 24 w 38"/>
                  <a:gd name="T61" fmla="*/ 77 h 91"/>
                  <a:gd name="T62" fmla="*/ 24 w 38"/>
                  <a:gd name="T63" fmla="*/ 76 h 91"/>
                  <a:gd name="T64" fmla="*/ 25 w 38"/>
                  <a:gd name="T65" fmla="*/ 74 h 91"/>
                  <a:gd name="T66" fmla="*/ 26 w 38"/>
                  <a:gd name="T67" fmla="*/ 71 h 91"/>
                  <a:gd name="T68" fmla="*/ 26 w 38"/>
                  <a:gd name="T69" fmla="*/ 67 h 91"/>
                  <a:gd name="T70" fmla="*/ 27 w 38"/>
                  <a:gd name="T71" fmla="*/ 63 h 91"/>
                  <a:gd name="T72" fmla="*/ 28 w 38"/>
                  <a:gd name="T73" fmla="*/ 60 h 91"/>
                  <a:gd name="T74" fmla="*/ 29 w 38"/>
                  <a:gd name="T75" fmla="*/ 57 h 91"/>
                  <a:gd name="T76" fmla="*/ 29 w 38"/>
                  <a:gd name="T77" fmla="*/ 56 h 91"/>
                  <a:gd name="T78" fmla="*/ 30 w 38"/>
                  <a:gd name="T79" fmla="*/ 56 h 91"/>
                  <a:gd name="T80" fmla="*/ 31 w 38"/>
                  <a:gd name="T81" fmla="*/ 57 h 91"/>
                  <a:gd name="T82" fmla="*/ 32 w 38"/>
                  <a:gd name="T83" fmla="*/ 57 h 91"/>
                  <a:gd name="T84" fmla="*/ 33 w 38"/>
                  <a:gd name="T85" fmla="*/ 55 h 91"/>
                  <a:gd name="T86" fmla="*/ 34 w 38"/>
                  <a:gd name="T87" fmla="*/ 52 h 91"/>
                  <a:gd name="T88" fmla="*/ 35 w 38"/>
                  <a:gd name="T89" fmla="*/ 45 h 91"/>
                  <a:gd name="T90" fmla="*/ 35 w 38"/>
                  <a:gd name="T91" fmla="*/ 38 h 91"/>
                  <a:gd name="T92" fmla="*/ 36 w 38"/>
                  <a:gd name="T93" fmla="*/ 28 h 91"/>
                  <a:gd name="T94" fmla="*/ 36 w 38"/>
                  <a:gd name="T95" fmla="*/ 19 h 91"/>
                  <a:gd name="T96" fmla="*/ 37 w 38"/>
                  <a:gd name="T97" fmla="*/ 9 h 91"/>
                  <a:gd name="T98" fmla="*/ 38 w 38"/>
                  <a:gd name="T99" fmla="*/ 0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91">
                    <a:moveTo>
                      <a:pt x="0" y="80"/>
                    </a:moveTo>
                    <a:lnTo>
                      <a:pt x="1" y="83"/>
                    </a:lnTo>
                    <a:lnTo>
                      <a:pt x="2" y="89"/>
                    </a:lnTo>
                    <a:lnTo>
                      <a:pt x="3" y="91"/>
                    </a:lnTo>
                    <a:lnTo>
                      <a:pt x="3" y="91"/>
                    </a:lnTo>
                    <a:lnTo>
                      <a:pt x="4" y="90"/>
                    </a:lnTo>
                    <a:lnTo>
                      <a:pt x="5" y="87"/>
                    </a:lnTo>
                    <a:lnTo>
                      <a:pt x="6" y="84"/>
                    </a:lnTo>
                    <a:lnTo>
                      <a:pt x="6" y="80"/>
                    </a:lnTo>
                    <a:lnTo>
                      <a:pt x="7" y="76"/>
                    </a:lnTo>
                    <a:lnTo>
                      <a:pt x="8" y="75"/>
                    </a:lnTo>
                    <a:lnTo>
                      <a:pt x="8" y="73"/>
                    </a:lnTo>
                    <a:lnTo>
                      <a:pt x="9" y="73"/>
                    </a:lnTo>
                    <a:lnTo>
                      <a:pt x="10" y="75"/>
                    </a:lnTo>
                    <a:lnTo>
                      <a:pt x="11" y="80"/>
                    </a:lnTo>
                    <a:lnTo>
                      <a:pt x="12" y="83"/>
                    </a:lnTo>
                    <a:lnTo>
                      <a:pt x="13" y="85"/>
                    </a:lnTo>
                    <a:lnTo>
                      <a:pt x="13" y="86"/>
                    </a:lnTo>
                    <a:lnTo>
                      <a:pt x="14" y="85"/>
                    </a:lnTo>
                    <a:lnTo>
                      <a:pt x="15" y="83"/>
                    </a:lnTo>
                    <a:lnTo>
                      <a:pt x="15" y="80"/>
                    </a:lnTo>
                    <a:lnTo>
                      <a:pt x="16" y="76"/>
                    </a:lnTo>
                    <a:lnTo>
                      <a:pt x="17" y="72"/>
                    </a:lnTo>
                    <a:lnTo>
                      <a:pt x="18" y="69"/>
                    </a:lnTo>
                    <a:lnTo>
                      <a:pt x="19" y="68"/>
                    </a:lnTo>
                    <a:lnTo>
                      <a:pt x="19" y="67"/>
                    </a:lnTo>
                    <a:lnTo>
                      <a:pt x="20" y="69"/>
                    </a:lnTo>
                    <a:lnTo>
                      <a:pt x="21" y="72"/>
                    </a:lnTo>
                    <a:lnTo>
                      <a:pt x="22" y="74"/>
                    </a:lnTo>
                    <a:lnTo>
                      <a:pt x="23" y="76"/>
                    </a:lnTo>
                    <a:lnTo>
                      <a:pt x="24" y="77"/>
                    </a:lnTo>
                    <a:lnTo>
                      <a:pt x="24" y="76"/>
                    </a:lnTo>
                    <a:lnTo>
                      <a:pt x="25" y="74"/>
                    </a:lnTo>
                    <a:lnTo>
                      <a:pt x="26" y="71"/>
                    </a:lnTo>
                    <a:lnTo>
                      <a:pt x="26" y="67"/>
                    </a:lnTo>
                    <a:lnTo>
                      <a:pt x="27" y="63"/>
                    </a:lnTo>
                    <a:lnTo>
                      <a:pt x="28" y="60"/>
                    </a:lnTo>
                    <a:lnTo>
                      <a:pt x="29" y="57"/>
                    </a:lnTo>
                    <a:lnTo>
                      <a:pt x="29" y="56"/>
                    </a:lnTo>
                    <a:lnTo>
                      <a:pt x="30" y="56"/>
                    </a:lnTo>
                    <a:lnTo>
                      <a:pt x="31" y="57"/>
                    </a:lnTo>
                    <a:lnTo>
                      <a:pt x="32" y="57"/>
                    </a:lnTo>
                    <a:lnTo>
                      <a:pt x="33" y="55"/>
                    </a:lnTo>
                    <a:lnTo>
                      <a:pt x="34" y="52"/>
                    </a:lnTo>
                    <a:lnTo>
                      <a:pt x="35" y="45"/>
                    </a:lnTo>
                    <a:lnTo>
                      <a:pt x="35" y="38"/>
                    </a:lnTo>
                    <a:lnTo>
                      <a:pt x="36" y="28"/>
                    </a:lnTo>
                    <a:lnTo>
                      <a:pt x="36" y="19"/>
                    </a:lnTo>
                    <a:lnTo>
                      <a:pt x="37" y="9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5" name="Freeform 459"/>
              <p:cNvSpPr>
                <a:spLocks/>
              </p:cNvSpPr>
              <p:nvPr/>
            </p:nvSpPr>
            <p:spPr bwMode="auto">
              <a:xfrm>
                <a:off x="6383339" y="2071689"/>
                <a:ext cx="60325" cy="139700"/>
              </a:xfrm>
              <a:custGeom>
                <a:avLst/>
                <a:gdLst>
                  <a:gd name="T0" fmla="*/ 0 w 38"/>
                  <a:gd name="T1" fmla="*/ 61 h 88"/>
                  <a:gd name="T2" fmla="*/ 1 w 38"/>
                  <a:gd name="T3" fmla="*/ 52 h 88"/>
                  <a:gd name="T4" fmla="*/ 2 w 38"/>
                  <a:gd name="T5" fmla="*/ 45 h 88"/>
                  <a:gd name="T6" fmla="*/ 3 w 38"/>
                  <a:gd name="T7" fmla="*/ 32 h 88"/>
                  <a:gd name="T8" fmla="*/ 4 w 38"/>
                  <a:gd name="T9" fmla="*/ 26 h 88"/>
                  <a:gd name="T10" fmla="*/ 4 w 38"/>
                  <a:gd name="T11" fmla="*/ 22 h 88"/>
                  <a:gd name="T12" fmla="*/ 5 w 38"/>
                  <a:gd name="T13" fmla="*/ 17 h 88"/>
                  <a:gd name="T14" fmla="*/ 6 w 38"/>
                  <a:gd name="T15" fmla="*/ 13 h 88"/>
                  <a:gd name="T16" fmla="*/ 7 w 38"/>
                  <a:gd name="T17" fmla="*/ 10 h 88"/>
                  <a:gd name="T18" fmla="*/ 7 w 38"/>
                  <a:gd name="T19" fmla="*/ 7 h 88"/>
                  <a:gd name="T20" fmla="*/ 8 w 38"/>
                  <a:gd name="T21" fmla="*/ 5 h 88"/>
                  <a:gd name="T22" fmla="*/ 9 w 38"/>
                  <a:gd name="T23" fmla="*/ 3 h 88"/>
                  <a:gd name="T24" fmla="*/ 9 w 38"/>
                  <a:gd name="T25" fmla="*/ 1 h 88"/>
                  <a:gd name="T26" fmla="*/ 10 w 38"/>
                  <a:gd name="T27" fmla="*/ 1 h 88"/>
                  <a:gd name="T28" fmla="*/ 11 w 38"/>
                  <a:gd name="T29" fmla="*/ 0 h 88"/>
                  <a:gd name="T30" fmla="*/ 12 w 38"/>
                  <a:gd name="T31" fmla="*/ 2 h 88"/>
                  <a:gd name="T32" fmla="*/ 13 w 38"/>
                  <a:gd name="T33" fmla="*/ 4 h 88"/>
                  <a:gd name="T34" fmla="*/ 14 w 38"/>
                  <a:gd name="T35" fmla="*/ 7 h 88"/>
                  <a:gd name="T36" fmla="*/ 14 w 38"/>
                  <a:gd name="T37" fmla="*/ 10 h 88"/>
                  <a:gd name="T38" fmla="*/ 15 w 38"/>
                  <a:gd name="T39" fmla="*/ 15 h 88"/>
                  <a:gd name="T40" fmla="*/ 16 w 38"/>
                  <a:gd name="T41" fmla="*/ 20 h 88"/>
                  <a:gd name="T42" fmla="*/ 17 w 38"/>
                  <a:gd name="T43" fmla="*/ 25 h 88"/>
                  <a:gd name="T44" fmla="*/ 17 w 38"/>
                  <a:gd name="T45" fmla="*/ 32 h 88"/>
                  <a:gd name="T46" fmla="*/ 18 w 38"/>
                  <a:gd name="T47" fmla="*/ 38 h 88"/>
                  <a:gd name="T48" fmla="*/ 19 w 38"/>
                  <a:gd name="T49" fmla="*/ 45 h 88"/>
                  <a:gd name="T50" fmla="*/ 19 w 38"/>
                  <a:gd name="T51" fmla="*/ 52 h 88"/>
                  <a:gd name="T52" fmla="*/ 20 w 38"/>
                  <a:gd name="T53" fmla="*/ 59 h 88"/>
                  <a:gd name="T54" fmla="*/ 21 w 38"/>
                  <a:gd name="T55" fmla="*/ 64 h 88"/>
                  <a:gd name="T56" fmla="*/ 22 w 38"/>
                  <a:gd name="T57" fmla="*/ 69 h 88"/>
                  <a:gd name="T58" fmla="*/ 23 w 38"/>
                  <a:gd name="T59" fmla="*/ 75 h 88"/>
                  <a:gd name="T60" fmla="*/ 24 w 38"/>
                  <a:gd name="T61" fmla="*/ 78 h 88"/>
                  <a:gd name="T62" fmla="*/ 25 w 38"/>
                  <a:gd name="T63" fmla="*/ 79 h 88"/>
                  <a:gd name="T64" fmla="*/ 25 w 38"/>
                  <a:gd name="T65" fmla="*/ 80 h 88"/>
                  <a:gd name="T66" fmla="*/ 26 w 38"/>
                  <a:gd name="T67" fmla="*/ 82 h 88"/>
                  <a:gd name="T68" fmla="*/ 27 w 38"/>
                  <a:gd name="T69" fmla="*/ 83 h 88"/>
                  <a:gd name="T70" fmla="*/ 27 w 38"/>
                  <a:gd name="T71" fmla="*/ 83 h 88"/>
                  <a:gd name="T72" fmla="*/ 28 w 38"/>
                  <a:gd name="T73" fmla="*/ 84 h 88"/>
                  <a:gd name="T74" fmla="*/ 29 w 38"/>
                  <a:gd name="T75" fmla="*/ 84 h 88"/>
                  <a:gd name="T76" fmla="*/ 30 w 38"/>
                  <a:gd name="T77" fmla="*/ 84 h 88"/>
                  <a:gd name="T78" fmla="*/ 30 w 38"/>
                  <a:gd name="T79" fmla="*/ 84 h 88"/>
                  <a:gd name="T80" fmla="*/ 31 w 38"/>
                  <a:gd name="T81" fmla="*/ 83 h 88"/>
                  <a:gd name="T82" fmla="*/ 32 w 38"/>
                  <a:gd name="T83" fmla="*/ 82 h 88"/>
                  <a:gd name="T84" fmla="*/ 33 w 38"/>
                  <a:gd name="T85" fmla="*/ 82 h 88"/>
                  <a:gd name="T86" fmla="*/ 34 w 38"/>
                  <a:gd name="T87" fmla="*/ 82 h 88"/>
                  <a:gd name="T88" fmla="*/ 35 w 38"/>
                  <a:gd name="T89" fmla="*/ 83 h 88"/>
                  <a:gd name="T90" fmla="*/ 35 w 38"/>
                  <a:gd name="T91" fmla="*/ 84 h 88"/>
                  <a:gd name="T92" fmla="*/ 36 w 38"/>
                  <a:gd name="T93" fmla="*/ 85 h 88"/>
                  <a:gd name="T94" fmla="*/ 37 w 38"/>
                  <a:gd name="T95" fmla="*/ 87 h 88"/>
                  <a:gd name="T96" fmla="*/ 37 w 38"/>
                  <a:gd name="T97" fmla="*/ 88 h 88"/>
                  <a:gd name="T98" fmla="*/ 38 w 38"/>
                  <a:gd name="T99" fmla="*/ 88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88">
                    <a:moveTo>
                      <a:pt x="0" y="61"/>
                    </a:moveTo>
                    <a:lnTo>
                      <a:pt x="1" y="52"/>
                    </a:lnTo>
                    <a:lnTo>
                      <a:pt x="2" y="45"/>
                    </a:lnTo>
                    <a:lnTo>
                      <a:pt x="3" y="32"/>
                    </a:lnTo>
                    <a:lnTo>
                      <a:pt x="4" y="26"/>
                    </a:lnTo>
                    <a:lnTo>
                      <a:pt x="4" y="22"/>
                    </a:lnTo>
                    <a:lnTo>
                      <a:pt x="5" y="17"/>
                    </a:lnTo>
                    <a:lnTo>
                      <a:pt x="6" y="13"/>
                    </a:lnTo>
                    <a:lnTo>
                      <a:pt x="7" y="10"/>
                    </a:lnTo>
                    <a:lnTo>
                      <a:pt x="7" y="7"/>
                    </a:lnTo>
                    <a:lnTo>
                      <a:pt x="8" y="5"/>
                    </a:lnTo>
                    <a:lnTo>
                      <a:pt x="9" y="3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1" y="0"/>
                    </a:lnTo>
                    <a:lnTo>
                      <a:pt x="12" y="2"/>
                    </a:lnTo>
                    <a:lnTo>
                      <a:pt x="13" y="4"/>
                    </a:lnTo>
                    <a:lnTo>
                      <a:pt x="14" y="7"/>
                    </a:lnTo>
                    <a:lnTo>
                      <a:pt x="14" y="10"/>
                    </a:lnTo>
                    <a:lnTo>
                      <a:pt x="15" y="15"/>
                    </a:lnTo>
                    <a:lnTo>
                      <a:pt x="16" y="20"/>
                    </a:lnTo>
                    <a:lnTo>
                      <a:pt x="17" y="25"/>
                    </a:lnTo>
                    <a:lnTo>
                      <a:pt x="17" y="32"/>
                    </a:lnTo>
                    <a:lnTo>
                      <a:pt x="18" y="38"/>
                    </a:lnTo>
                    <a:lnTo>
                      <a:pt x="19" y="45"/>
                    </a:lnTo>
                    <a:lnTo>
                      <a:pt x="19" y="52"/>
                    </a:lnTo>
                    <a:lnTo>
                      <a:pt x="20" y="59"/>
                    </a:lnTo>
                    <a:lnTo>
                      <a:pt x="21" y="64"/>
                    </a:lnTo>
                    <a:lnTo>
                      <a:pt x="22" y="69"/>
                    </a:lnTo>
                    <a:lnTo>
                      <a:pt x="23" y="75"/>
                    </a:lnTo>
                    <a:lnTo>
                      <a:pt x="24" y="78"/>
                    </a:lnTo>
                    <a:lnTo>
                      <a:pt x="25" y="79"/>
                    </a:lnTo>
                    <a:lnTo>
                      <a:pt x="25" y="80"/>
                    </a:lnTo>
                    <a:lnTo>
                      <a:pt x="26" y="82"/>
                    </a:lnTo>
                    <a:lnTo>
                      <a:pt x="27" y="83"/>
                    </a:lnTo>
                    <a:lnTo>
                      <a:pt x="27" y="83"/>
                    </a:lnTo>
                    <a:lnTo>
                      <a:pt x="28" y="84"/>
                    </a:lnTo>
                    <a:lnTo>
                      <a:pt x="29" y="84"/>
                    </a:lnTo>
                    <a:lnTo>
                      <a:pt x="30" y="84"/>
                    </a:lnTo>
                    <a:lnTo>
                      <a:pt x="30" y="84"/>
                    </a:lnTo>
                    <a:lnTo>
                      <a:pt x="31" y="83"/>
                    </a:lnTo>
                    <a:lnTo>
                      <a:pt x="32" y="82"/>
                    </a:lnTo>
                    <a:lnTo>
                      <a:pt x="33" y="82"/>
                    </a:lnTo>
                    <a:lnTo>
                      <a:pt x="34" y="82"/>
                    </a:lnTo>
                    <a:lnTo>
                      <a:pt x="35" y="83"/>
                    </a:lnTo>
                    <a:lnTo>
                      <a:pt x="35" y="84"/>
                    </a:lnTo>
                    <a:lnTo>
                      <a:pt x="36" y="85"/>
                    </a:lnTo>
                    <a:lnTo>
                      <a:pt x="37" y="87"/>
                    </a:lnTo>
                    <a:lnTo>
                      <a:pt x="37" y="88"/>
                    </a:lnTo>
                    <a:lnTo>
                      <a:pt x="38" y="8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6" name="Freeform 460"/>
              <p:cNvSpPr>
                <a:spLocks/>
              </p:cNvSpPr>
              <p:nvPr/>
            </p:nvSpPr>
            <p:spPr bwMode="auto">
              <a:xfrm>
                <a:off x="6443664" y="2144714"/>
                <a:ext cx="60325" cy="66675"/>
              </a:xfrm>
              <a:custGeom>
                <a:avLst/>
                <a:gdLst>
                  <a:gd name="T0" fmla="*/ 0 w 38"/>
                  <a:gd name="T1" fmla="*/ 42 h 42"/>
                  <a:gd name="T2" fmla="*/ 1 w 38"/>
                  <a:gd name="T3" fmla="*/ 42 h 42"/>
                  <a:gd name="T4" fmla="*/ 2 w 38"/>
                  <a:gd name="T5" fmla="*/ 41 h 42"/>
                  <a:gd name="T6" fmla="*/ 3 w 38"/>
                  <a:gd name="T7" fmla="*/ 40 h 42"/>
                  <a:gd name="T8" fmla="*/ 4 w 38"/>
                  <a:gd name="T9" fmla="*/ 36 h 42"/>
                  <a:gd name="T10" fmla="*/ 4 w 38"/>
                  <a:gd name="T11" fmla="*/ 34 h 42"/>
                  <a:gd name="T12" fmla="*/ 5 w 38"/>
                  <a:gd name="T13" fmla="*/ 33 h 42"/>
                  <a:gd name="T14" fmla="*/ 6 w 38"/>
                  <a:gd name="T15" fmla="*/ 33 h 42"/>
                  <a:gd name="T16" fmla="*/ 7 w 38"/>
                  <a:gd name="T17" fmla="*/ 33 h 42"/>
                  <a:gd name="T18" fmla="*/ 8 w 38"/>
                  <a:gd name="T19" fmla="*/ 34 h 42"/>
                  <a:gd name="T20" fmla="*/ 8 w 38"/>
                  <a:gd name="T21" fmla="*/ 35 h 42"/>
                  <a:gd name="T22" fmla="*/ 9 w 38"/>
                  <a:gd name="T23" fmla="*/ 36 h 42"/>
                  <a:gd name="T24" fmla="*/ 10 w 38"/>
                  <a:gd name="T25" fmla="*/ 37 h 42"/>
                  <a:gd name="T26" fmla="*/ 10 w 38"/>
                  <a:gd name="T27" fmla="*/ 39 h 42"/>
                  <a:gd name="T28" fmla="*/ 11 w 38"/>
                  <a:gd name="T29" fmla="*/ 39 h 42"/>
                  <a:gd name="T30" fmla="*/ 12 w 38"/>
                  <a:gd name="T31" fmla="*/ 38 h 42"/>
                  <a:gd name="T32" fmla="*/ 13 w 38"/>
                  <a:gd name="T33" fmla="*/ 36 h 42"/>
                  <a:gd name="T34" fmla="*/ 13 w 38"/>
                  <a:gd name="T35" fmla="*/ 34 h 42"/>
                  <a:gd name="T36" fmla="*/ 15 w 38"/>
                  <a:gd name="T37" fmla="*/ 29 h 42"/>
                  <a:gd name="T38" fmla="*/ 15 w 38"/>
                  <a:gd name="T39" fmla="*/ 27 h 42"/>
                  <a:gd name="T40" fmla="*/ 16 w 38"/>
                  <a:gd name="T41" fmla="*/ 26 h 42"/>
                  <a:gd name="T42" fmla="*/ 17 w 38"/>
                  <a:gd name="T43" fmla="*/ 25 h 42"/>
                  <a:gd name="T44" fmla="*/ 18 w 38"/>
                  <a:gd name="T45" fmla="*/ 26 h 42"/>
                  <a:gd name="T46" fmla="*/ 18 w 38"/>
                  <a:gd name="T47" fmla="*/ 27 h 42"/>
                  <a:gd name="T48" fmla="*/ 19 w 38"/>
                  <a:gd name="T49" fmla="*/ 28 h 42"/>
                  <a:gd name="T50" fmla="*/ 20 w 38"/>
                  <a:gd name="T51" fmla="*/ 29 h 42"/>
                  <a:gd name="T52" fmla="*/ 20 w 38"/>
                  <a:gd name="T53" fmla="*/ 30 h 42"/>
                  <a:gd name="T54" fmla="*/ 21 w 38"/>
                  <a:gd name="T55" fmla="*/ 31 h 42"/>
                  <a:gd name="T56" fmla="*/ 22 w 38"/>
                  <a:gd name="T57" fmla="*/ 30 h 42"/>
                  <a:gd name="T58" fmla="*/ 23 w 38"/>
                  <a:gd name="T59" fmla="*/ 29 h 42"/>
                  <a:gd name="T60" fmla="*/ 24 w 38"/>
                  <a:gd name="T61" fmla="*/ 25 h 42"/>
                  <a:gd name="T62" fmla="*/ 25 w 38"/>
                  <a:gd name="T63" fmla="*/ 22 h 42"/>
                  <a:gd name="T64" fmla="*/ 25 w 38"/>
                  <a:gd name="T65" fmla="*/ 19 h 42"/>
                  <a:gd name="T66" fmla="*/ 26 w 38"/>
                  <a:gd name="T67" fmla="*/ 17 h 42"/>
                  <a:gd name="T68" fmla="*/ 27 w 38"/>
                  <a:gd name="T69" fmla="*/ 16 h 42"/>
                  <a:gd name="T70" fmla="*/ 28 w 38"/>
                  <a:gd name="T71" fmla="*/ 15 h 42"/>
                  <a:gd name="T72" fmla="*/ 28 w 38"/>
                  <a:gd name="T73" fmla="*/ 15 h 42"/>
                  <a:gd name="T74" fmla="*/ 29 w 38"/>
                  <a:gd name="T75" fmla="*/ 16 h 42"/>
                  <a:gd name="T76" fmla="*/ 30 w 38"/>
                  <a:gd name="T77" fmla="*/ 17 h 42"/>
                  <a:gd name="T78" fmla="*/ 31 w 38"/>
                  <a:gd name="T79" fmla="*/ 18 h 42"/>
                  <a:gd name="T80" fmla="*/ 31 w 38"/>
                  <a:gd name="T81" fmla="*/ 19 h 42"/>
                  <a:gd name="T82" fmla="*/ 32 w 38"/>
                  <a:gd name="T83" fmla="*/ 19 h 42"/>
                  <a:gd name="T84" fmla="*/ 33 w 38"/>
                  <a:gd name="T85" fmla="*/ 16 h 42"/>
                  <a:gd name="T86" fmla="*/ 34 w 38"/>
                  <a:gd name="T87" fmla="*/ 14 h 42"/>
                  <a:gd name="T88" fmla="*/ 35 w 38"/>
                  <a:gd name="T89" fmla="*/ 11 h 42"/>
                  <a:gd name="T90" fmla="*/ 36 w 38"/>
                  <a:gd name="T91" fmla="*/ 8 h 42"/>
                  <a:gd name="T92" fmla="*/ 36 w 38"/>
                  <a:gd name="T93" fmla="*/ 5 h 42"/>
                  <a:gd name="T94" fmla="*/ 37 w 38"/>
                  <a:gd name="T95" fmla="*/ 2 h 42"/>
                  <a:gd name="T96" fmla="*/ 38 w 38"/>
                  <a:gd name="T97" fmla="*/ 1 h 42"/>
                  <a:gd name="T98" fmla="*/ 38 w 38"/>
                  <a:gd name="T99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42">
                    <a:moveTo>
                      <a:pt x="0" y="42"/>
                    </a:moveTo>
                    <a:lnTo>
                      <a:pt x="1" y="42"/>
                    </a:lnTo>
                    <a:lnTo>
                      <a:pt x="2" y="41"/>
                    </a:lnTo>
                    <a:lnTo>
                      <a:pt x="3" y="40"/>
                    </a:lnTo>
                    <a:lnTo>
                      <a:pt x="4" y="36"/>
                    </a:lnTo>
                    <a:lnTo>
                      <a:pt x="4" y="34"/>
                    </a:lnTo>
                    <a:lnTo>
                      <a:pt x="5" y="33"/>
                    </a:lnTo>
                    <a:lnTo>
                      <a:pt x="6" y="33"/>
                    </a:lnTo>
                    <a:lnTo>
                      <a:pt x="7" y="33"/>
                    </a:lnTo>
                    <a:lnTo>
                      <a:pt x="8" y="34"/>
                    </a:lnTo>
                    <a:lnTo>
                      <a:pt x="8" y="35"/>
                    </a:lnTo>
                    <a:lnTo>
                      <a:pt x="9" y="36"/>
                    </a:lnTo>
                    <a:lnTo>
                      <a:pt x="10" y="37"/>
                    </a:lnTo>
                    <a:lnTo>
                      <a:pt x="10" y="39"/>
                    </a:lnTo>
                    <a:lnTo>
                      <a:pt x="11" y="39"/>
                    </a:lnTo>
                    <a:lnTo>
                      <a:pt x="12" y="38"/>
                    </a:lnTo>
                    <a:lnTo>
                      <a:pt x="13" y="36"/>
                    </a:lnTo>
                    <a:lnTo>
                      <a:pt x="13" y="34"/>
                    </a:lnTo>
                    <a:lnTo>
                      <a:pt x="15" y="29"/>
                    </a:lnTo>
                    <a:lnTo>
                      <a:pt x="15" y="27"/>
                    </a:lnTo>
                    <a:lnTo>
                      <a:pt x="16" y="26"/>
                    </a:lnTo>
                    <a:lnTo>
                      <a:pt x="17" y="25"/>
                    </a:lnTo>
                    <a:lnTo>
                      <a:pt x="18" y="26"/>
                    </a:lnTo>
                    <a:lnTo>
                      <a:pt x="18" y="27"/>
                    </a:lnTo>
                    <a:lnTo>
                      <a:pt x="19" y="28"/>
                    </a:lnTo>
                    <a:lnTo>
                      <a:pt x="20" y="29"/>
                    </a:lnTo>
                    <a:lnTo>
                      <a:pt x="20" y="30"/>
                    </a:lnTo>
                    <a:lnTo>
                      <a:pt x="21" y="31"/>
                    </a:lnTo>
                    <a:lnTo>
                      <a:pt x="22" y="30"/>
                    </a:lnTo>
                    <a:lnTo>
                      <a:pt x="23" y="29"/>
                    </a:lnTo>
                    <a:lnTo>
                      <a:pt x="24" y="25"/>
                    </a:lnTo>
                    <a:lnTo>
                      <a:pt x="25" y="22"/>
                    </a:lnTo>
                    <a:lnTo>
                      <a:pt x="25" y="19"/>
                    </a:lnTo>
                    <a:lnTo>
                      <a:pt x="26" y="17"/>
                    </a:lnTo>
                    <a:lnTo>
                      <a:pt x="27" y="16"/>
                    </a:lnTo>
                    <a:lnTo>
                      <a:pt x="28" y="15"/>
                    </a:lnTo>
                    <a:lnTo>
                      <a:pt x="28" y="15"/>
                    </a:lnTo>
                    <a:lnTo>
                      <a:pt x="29" y="16"/>
                    </a:lnTo>
                    <a:lnTo>
                      <a:pt x="30" y="17"/>
                    </a:lnTo>
                    <a:lnTo>
                      <a:pt x="31" y="18"/>
                    </a:lnTo>
                    <a:lnTo>
                      <a:pt x="31" y="19"/>
                    </a:lnTo>
                    <a:lnTo>
                      <a:pt x="32" y="19"/>
                    </a:lnTo>
                    <a:lnTo>
                      <a:pt x="33" y="16"/>
                    </a:lnTo>
                    <a:lnTo>
                      <a:pt x="34" y="14"/>
                    </a:lnTo>
                    <a:lnTo>
                      <a:pt x="35" y="11"/>
                    </a:lnTo>
                    <a:lnTo>
                      <a:pt x="36" y="8"/>
                    </a:lnTo>
                    <a:lnTo>
                      <a:pt x="36" y="5"/>
                    </a:lnTo>
                    <a:lnTo>
                      <a:pt x="37" y="2"/>
                    </a:lnTo>
                    <a:lnTo>
                      <a:pt x="38" y="1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7" name="Freeform 461"/>
              <p:cNvSpPr>
                <a:spLocks/>
              </p:cNvSpPr>
              <p:nvPr/>
            </p:nvSpPr>
            <p:spPr bwMode="auto">
              <a:xfrm>
                <a:off x="6503989" y="1898652"/>
                <a:ext cx="60325" cy="249238"/>
              </a:xfrm>
              <a:custGeom>
                <a:avLst/>
                <a:gdLst>
                  <a:gd name="T0" fmla="*/ 0 w 38"/>
                  <a:gd name="T1" fmla="*/ 155 h 157"/>
                  <a:gd name="T2" fmla="*/ 1 w 38"/>
                  <a:gd name="T3" fmla="*/ 155 h 157"/>
                  <a:gd name="T4" fmla="*/ 2 w 38"/>
                  <a:gd name="T5" fmla="*/ 155 h 157"/>
                  <a:gd name="T6" fmla="*/ 3 w 38"/>
                  <a:gd name="T7" fmla="*/ 155 h 157"/>
                  <a:gd name="T8" fmla="*/ 3 w 38"/>
                  <a:gd name="T9" fmla="*/ 156 h 157"/>
                  <a:gd name="T10" fmla="*/ 4 w 38"/>
                  <a:gd name="T11" fmla="*/ 157 h 157"/>
                  <a:gd name="T12" fmla="*/ 5 w 38"/>
                  <a:gd name="T13" fmla="*/ 157 h 157"/>
                  <a:gd name="T14" fmla="*/ 6 w 38"/>
                  <a:gd name="T15" fmla="*/ 153 h 157"/>
                  <a:gd name="T16" fmla="*/ 7 w 38"/>
                  <a:gd name="T17" fmla="*/ 150 h 157"/>
                  <a:gd name="T18" fmla="*/ 8 w 38"/>
                  <a:gd name="T19" fmla="*/ 146 h 157"/>
                  <a:gd name="T20" fmla="*/ 9 w 38"/>
                  <a:gd name="T21" fmla="*/ 141 h 157"/>
                  <a:gd name="T22" fmla="*/ 9 w 38"/>
                  <a:gd name="T23" fmla="*/ 138 h 157"/>
                  <a:gd name="T24" fmla="*/ 10 w 38"/>
                  <a:gd name="T25" fmla="*/ 134 h 157"/>
                  <a:gd name="T26" fmla="*/ 10 w 38"/>
                  <a:gd name="T27" fmla="*/ 131 h 157"/>
                  <a:gd name="T28" fmla="*/ 11 w 38"/>
                  <a:gd name="T29" fmla="*/ 129 h 157"/>
                  <a:gd name="T30" fmla="*/ 12 w 38"/>
                  <a:gd name="T31" fmla="*/ 127 h 157"/>
                  <a:gd name="T32" fmla="*/ 13 w 38"/>
                  <a:gd name="T33" fmla="*/ 127 h 157"/>
                  <a:gd name="T34" fmla="*/ 14 w 38"/>
                  <a:gd name="T35" fmla="*/ 127 h 157"/>
                  <a:gd name="T36" fmla="*/ 14 w 38"/>
                  <a:gd name="T37" fmla="*/ 127 h 157"/>
                  <a:gd name="T38" fmla="*/ 15 w 38"/>
                  <a:gd name="T39" fmla="*/ 127 h 157"/>
                  <a:gd name="T40" fmla="*/ 16 w 38"/>
                  <a:gd name="T41" fmla="*/ 126 h 157"/>
                  <a:gd name="T42" fmla="*/ 16 w 38"/>
                  <a:gd name="T43" fmla="*/ 123 h 157"/>
                  <a:gd name="T44" fmla="*/ 17 w 38"/>
                  <a:gd name="T45" fmla="*/ 118 h 157"/>
                  <a:gd name="T46" fmla="*/ 18 w 38"/>
                  <a:gd name="T47" fmla="*/ 110 h 157"/>
                  <a:gd name="T48" fmla="*/ 19 w 38"/>
                  <a:gd name="T49" fmla="*/ 101 h 157"/>
                  <a:gd name="T50" fmla="*/ 19 w 38"/>
                  <a:gd name="T51" fmla="*/ 90 h 157"/>
                  <a:gd name="T52" fmla="*/ 20 w 38"/>
                  <a:gd name="T53" fmla="*/ 79 h 157"/>
                  <a:gd name="T54" fmla="*/ 21 w 38"/>
                  <a:gd name="T55" fmla="*/ 68 h 157"/>
                  <a:gd name="T56" fmla="*/ 21 w 38"/>
                  <a:gd name="T57" fmla="*/ 57 h 157"/>
                  <a:gd name="T58" fmla="*/ 22 w 38"/>
                  <a:gd name="T59" fmla="*/ 47 h 157"/>
                  <a:gd name="T60" fmla="*/ 23 w 38"/>
                  <a:gd name="T61" fmla="*/ 39 h 157"/>
                  <a:gd name="T62" fmla="*/ 24 w 38"/>
                  <a:gd name="T63" fmla="*/ 31 h 157"/>
                  <a:gd name="T64" fmla="*/ 25 w 38"/>
                  <a:gd name="T65" fmla="*/ 18 h 157"/>
                  <a:gd name="T66" fmla="*/ 26 w 38"/>
                  <a:gd name="T67" fmla="*/ 13 h 157"/>
                  <a:gd name="T68" fmla="*/ 26 w 38"/>
                  <a:gd name="T69" fmla="*/ 8 h 157"/>
                  <a:gd name="T70" fmla="*/ 27 w 38"/>
                  <a:gd name="T71" fmla="*/ 5 h 157"/>
                  <a:gd name="T72" fmla="*/ 28 w 38"/>
                  <a:gd name="T73" fmla="*/ 3 h 157"/>
                  <a:gd name="T74" fmla="*/ 29 w 38"/>
                  <a:gd name="T75" fmla="*/ 1 h 157"/>
                  <a:gd name="T76" fmla="*/ 30 w 38"/>
                  <a:gd name="T77" fmla="*/ 0 h 157"/>
                  <a:gd name="T78" fmla="*/ 30 w 38"/>
                  <a:gd name="T79" fmla="*/ 0 h 157"/>
                  <a:gd name="T80" fmla="*/ 31 w 38"/>
                  <a:gd name="T81" fmla="*/ 1 h 157"/>
                  <a:gd name="T82" fmla="*/ 31 w 38"/>
                  <a:gd name="T83" fmla="*/ 3 h 157"/>
                  <a:gd name="T84" fmla="*/ 32 w 38"/>
                  <a:gd name="T85" fmla="*/ 5 h 157"/>
                  <a:gd name="T86" fmla="*/ 33 w 38"/>
                  <a:gd name="T87" fmla="*/ 9 h 157"/>
                  <a:gd name="T88" fmla="*/ 34 w 38"/>
                  <a:gd name="T89" fmla="*/ 13 h 157"/>
                  <a:gd name="T90" fmla="*/ 35 w 38"/>
                  <a:gd name="T91" fmla="*/ 18 h 157"/>
                  <a:gd name="T92" fmla="*/ 36 w 38"/>
                  <a:gd name="T93" fmla="*/ 30 h 157"/>
                  <a:gd name="T94" fmla="*/ 37 w 38"/>
                  <a:gd name="T95" fmla="*/ 38 h 157"/>
                  <a:gd name="T96" fmla="*/ 37 w 38"/>
                  <a:gd name="T97" fmla="*/ 46 h 157"/>
                  <a:gd name="T98" fmla="*/ 38 w 38"/>
                  <a:gd name="T99" fmla="*/ 55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57">
                    <a:moveTo>
                      <a:pt x="0" y="155"/>
                    </a:moveTo>
                    <a:lnTo>
                      <a:pt x="1" y="155"/>
                    </a:lnTo>
                    <a:lnTo>
                      <a:pt x="2" y="155"/>
                    </a:lnTo>
                    <a:lnTo>
                      <a:pt x="3" y="155"/>
                    </a:lnTo>
                    <a:lnTo>
                      <a:pt x="3" y="156"/>
                    </a:lnTo>
                    <a:lnTo>
                      <a:pt x="4" y="157"/>
                    </a:lnTo>
                    <a:lnTo>
                      <a:pt x="5" y="157"/>
                    </a:lnTo>
                    <a:lnTo>
                      <a:pt x="6" y="153"/>
                    </a:lnTo>
                    <a:lnTo>
                      <a:pt x="7" y="150"/>
                    </a:lnTo>
                    <a:lnTo>
                      <a:pt x="8" y="146"/>
                    </a:lnTo>
                    <a:lnTo>
                      <a:pt x="9" y="141"/>
                    </a:lnTo>
                    <a:lnTo>
                      <a:pt x="9" y="138"/>
                    </a:lnTo>
                    <a:lnTo>
                      <a:pt x="10" y="134"/>
                    </a:lnTo>
                    <a:lnTo>
                      <a:pt x="10" y="131"/>
                    </a:lnTo>
                    <a:lnTo>
                      <a:pt x="11" y="129"/>
                    </a:lnTo>
                    <a:lnTo>
                      <a:pt x="12" y="127"/>
                    </a:lnTo>
                    <a:lnTo>
                      <a:pt x="13" y="127"/>
                    </a:lnTo>
                    <a:lnTo>
                      <a:pt x="14" y="127"/>
                    </a:lnTo>
                    <a:lnTo>
                      <a:pt x="14" y="127"/>
                    </a:lnTo>
                    <a:lnTo>
                      <a:pt x="15" y="127"/>
                    </a:lnTo>
                    <a:lnTo>
                      <a:pt x="16" y="126"/>
                    </a:lnTo>
                    <a:lnTo>
                      <a:pt x="16" y="123"/>
                    </a:lnTo>
                    <a:lnTo>
                      <a:pt x="17" y="118"/>
                    </a:lnTo>
                    <a:lnTo>
                      <a:pt x="18" y="110"/>
                    </a:lnTo>
                    <a:lnTo>
                      <a:pt x="19" y="101"/>
                    </a:lnTo>
                    <a:lnTo>
                      <a:pt x="19" y="90"/>
                    </a:lnTo>
                    <a:lnTo>
                      <a:pt x="20" y="79"/>
                    </a:lnTo>
                    <a:lnTo>
                      <a:pt x="21" y="68"/>
                    </a:lnTo>
                    <a:lnTo>
                      <a:pt x="21" y="57"/>
                    </a:lnTo>
                    <a:lnTo>
                      <a:pt x="22" y="47"/>
                    </a:lnTo>
                    <a:lnTo>
                      <a:pt x="23" y="39"/>
                    </a:lnTo>
                    <a:lnTo>
                      <a:pt x="24" y="31"/>
                    </a:lnTo>
                    <a:lnTo>
                      <a:pt x="25" y="18"/>
                    </a:lnTo>
                    <a:lnTo>
                      <a:pt x="26" y="13"/>
                    </a:lnTo>
                    <a:lnTo>
                      <a:pt x="26" y="8"/>
                    </a:lnTo>
                    <a:lnTo>
                      <a:pt x="27" y="5"/>
                    </a:lnTo>
                    <a:lnTo>
                      <a:pt x="28" y="3"/>
                    </a:lnTo>
                    <a:lnTo>
                      <a:pt x="29" y="1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1" y="1"/>
                    </a:lnTo>
                    <a:lnTo>
                      <a:pt x="31" y="3"/>
                    </a:lnTo>
                    <a:lnTo>
                      <a:pt x="32" y="5"/>
                    </a:lnTo>
                    <a:lnTo>
                      <a:pt x="33" y="9"/>
                    </a:lnTo>
                    <a:lnTo>
                      <a:pt x="34" y="13"/>
                    </a:lnTo>
                    <a:lnTo>
                      <a:pt x="35" y="18"/>
                    </a:lnTo>
                    <a:lnTo>
                      <a:pt x="36" y="30"/>
                    </a:lnTo>
                    <a:lnTo>
                      <a:pt x="37" y="38"/>
                    </a:lnTo>
                    <a:lnTo>
                      <a:pt x="37" y="46"/>
                    </a:lnTo>
                    <a:lnTo>
                      <a:pt x="38" y="5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8" name="Freeform 462"/>
              <p:cNvSpPr>
                <a:spLocks/>
              </p:cNvSpPr>
              <p:nvPr/>
            </p:nvSpPr>
            <p:spPr bwMode="auto">
              <a:xfrm>
                <a:off x="6564314" y="1985964"/>
                <a:ext cx="60325" cy="193675"/>
              </a:xfrm>
              <a:custGeom>
                <a:avLst/>
                <a:gdLst>
                  <a:gd name="T0" fmla="*/ 0 w 38"/>
                  <a:gd name="T1" fmla="*/ 0 h 122"/>
                  <a:gd name="T2" fmla="*/ 1 w 38"/>
                  <a:gd name="T3" fmla="*/ 11 h 122"/>
                  <a:gd name="T4" fmla="*/ 1 w 38"/>
                  <a:gd name="T5" fmla="*/ 23 h 122"/>
                  <a:gd name="T6" fmla="*/ 2 w 38"/>
                  <a:gd name="T7" fmla="*/ 35 h 122"/>
                  <a:gd name="T8" fmla="*/ 3 w 38"/>
                  <a:gd name="T9" fmla="*/ 49 h 122"/>
                  <a:gd name="T10" fmla="*/ 4 w 38"/>
                  <a:gd name="T11" fmla="*/ 63 h 122"/>
                  <a:gd name="T12" fmla="*/ 4 w 38"/>
                  <a:gd name="T13" fmla="*/ 78 h 122"/>
                  <a:gd name="T14" fmla="*/ 5 w 38"/>
                  <a:gd name="T15" fmla="*/ 92 h 122"/>
                  <a:gd name="T16" fmla="*/ 6 w 38"/>
                  <a:gd name="T17" fmla="*/ 102 h 122"/>
                  <a:gd name="T18" fmla="*/ 7 w 38"/>
                  <a:gd name="T19" fmla="*/ 110 h 122"/>
                  <a:gd name="T20" fmla="*/ 8 w 38"/>
                  <a:gd name="T21" fmla="*/ 107 h 122"/>
                  <a:gd name="T22" fmla="*/ 9 w 38"/>
                  <a:gd name="T23" fmla="*/ 103 h 122"/>
                  <a:gd name="T24" fmla="*/ 9 w 38"/>
                  <a:gd name="T25" fmla="*/ 99 h 122"/>
                  <a:gd name="T26" fmla="*/ 10 w 38"/>
                  <a:gd name="T27" fmla="*/ 95 h 122"/>
                  <a:gd name="T28" fmla="*/ 11 w 38"/>
                  <a:gd name="T29" fmla="*/ 93 h 122"/>
                  <a:gd name="T30" fmla="*/ 11 w 38"/>
                  <a:gd name="T31" fmla="*/ 93 h 122"/>
                  <a:gd name="T32" fmla="*/ 12 w 38"/>
                  <a:gd name="T33" fmla="*/ 95 h 122"/>
                  <a:gd name="T34" fmla="*/ 13 w 38"/>
                  <a:gd name="T35" fmla="*/ 98 h 122"/>
                  <a:gd name="T36" fmla="*/ 14 w 38"/>
                  <a:gd name="T37" fmla="*/ 103 h 122"/>
                  <a:gd name="T38" fmla="*/ 15 w 38"/>
                  <a:gd name="T39" fmla="*/ 109 h 122"/>
                  <a:gd name="T40" fmla="*/ 15 w 38"/>
                  <a:gd name="T41" fmla="*/ 115 h 122"/>
                  <a:gd name="T42" fmla="*/ 16 w 38"/>
                  <a:gd name="T43" fmla="*/ 122 h 122"/>
                  <a:gd name="T44" fmla="*/ 17 w 38"/>
                  <a:gd name="T45" fmla="*/ 120 h 122"/>
                  <a:gd name="T46" fmla="*/ 18 w 38"/>
                  <a:gd name="T47" fmla="*/ 116 h 122"/>
                  <a:gd name="T48" fmla="*/ 19 w 38"/>
                  <a:gd name="T49" fmla="*/ 109 h 122"/>
                  <a:gd name="T50" fmla="*/ 20 w 38"/>
                  <a:gd name="T51" fmla="*/ 103 h 122"/>
                  <a:gd name="T52" fmla="*/ 20 w 38"/>
                  <a:gd name="T53" fmla="*/ 97 h 122"/>
                  <a:gd name="T54" fmla="*/ 21 w 38"/>
                  <a:gd name="T55" fmla="*/ 92 h 122"/>
                  <a:gd name="T56" fmla="*/ 22 w 38"/>
                  <a:gd name="T57" fmla="*/ 89 h 122"/>
                  <a:gd name="T58" fmla="*/ 22 w 38"/>
                  <a:gd name="T59" fmla="*/ 88 h 122"/>
                  <a:gd name="T60" fmla="*/ 23 w 38"/>
                  <a:gd name="T61" fmla="*/ 89 h 122"/>
                  <a:gd name="T62" fmla="*/ 24 w 38"/>
                  <a:gd name="T63" fmla="*/ 91 h 122"/>
                  <a:gd name="T64" fmla="*/ 25 w 38"/>
                  <a:gd name="T65" fmla="*/ 95 h 122"/>
                  <a:gd name="T66" fmla="*/ 25 w 38"/>
                  <a:gd name="T67" fmla="*/ 99 h 122"/>
                  <a:gd name="T68" fmla="*/ 26 w 38"/>
                  <a:gd name="T69" fmla="*/ 103 h 122"/>
                  <a:gd name="T70" fmla="*/ 27 w 38"/>
                  <a:gd name="T71" fmla="*/ 106 h 122"/>
                  <a:gd name="T72" fmla="*/ 28 w 38"/>
                  <a:gd name="T73" fmla="*/ 103 h 122"/>
                  <a:gd name="T74" fmla="*/ 29 w 38"/>
                  <a:gd name="T75" fmla="*/ 98 h 122"/>
                  <a:gd name="T76" fmla="*/ 30 w 38"/>
                  <a:gd name="T77" fmla="*/ 91 h 122"/>
                  <a:gd name="T78" fmla="*/ 30 w 38"/>
                  <a:gd name="T79" fmla="*/ 85 h 122"/>
                  <a:gd name="T80" fmla="*/ 31 w 38"/>
                  <a:gd name="T81" fmla="*/ 79 h 122"/>
                  <a:gd name="T82" fmla="*/ 32 w 38"/>
                  <a:gd name="T83" fmla="*/ 75 h 122"/>
                  <a:gd name="T84" fmla="*/ 32 w 38"/>
                  <a:gd name="T85" fmla="*/ 72 h 122"/>
                  <a:gd name="T86" fmla="*/ 33 w 38"/>
                  <a:gd name="T87" fmla="*/ 72 h 122"/>
                  <a:gd name="T88" fmla="*/ 34 w 38"/>
                  <a:gd name="T89" fmla="*/ 73 h 122"/>
                  <a:gd name="T90" fmla="*/ 35 w 38"/>
                  <a:gd name="T91" fmla="*/ 75 h 122"/>
                  <a:gd name="T92" fmla="*/ 36 w 38"/>
                  <a:gd name="T93" fmla="*/ 79 h 122"/>
                  <a:gd name="T94" fmla="*/ 37 w 38"/>
                  <a:gd name="T95" fmla="*/ 85 h 122"/>
                  <a:gd name="T96" fmla="*/ 37 w 38"/>
                  <a:gd name="T97" fmla="*/ 86 h 122"/>
                  <a:gd name="T98" fmla="*/ 38 w 38"/>
                  <a:gd name="T99" fmla="*/ 84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22">
                    <a:moveTo>
                      <a:pt x="0" y="0"/>
                    </a:moveTo>
                    <a:lnTo>
                      <a:pt x="1" y="11"/>
                    </a:lnTo>
                    <a:lnTo>
                      <a:pt x="1" y="23"/>
                    </a:lnTo>
                    <a:lnTo>
                      <a:pt x="2" y="35"/>
                    </a:lnTo>
                    <a:lnTo>
                      <a:pt x="3" y="49"/>
                    </a:lnTo>
                    <a:lnTo>
                      <a:pt x="4" y="63"/>
                    </a:lnTo>
                    <a:lnTo>
                      <a:pt x="4" y="78"/>
                    </a:lnTo>
                    <a:lnTo>
                      <a:pt x="5" y="92"/>
                    </a:lnTo>
                    <a:lnTo>
                      <a:pt x="6" y="102"/>
                    </a:lnTo>
                    <a:lnTo>
                      <a:pt x="7" y="110"/>
                    </a:lnTo>
                    <a:lnTo>
                      <a:pt x="8" y="107"/>
                    </a:lnTo>
                    <a:lnTo>
                      <a:pt x="9" y="103"/>
                    </a:lnTo>
                    <a:lnTo>
                      <a:pt x="9" y="99"/>
                    </a:lnTo>
                    <a:lnTo>
                      <a:pt x="10" y="95"/>
                    </a:lnTo>
                    <a:lnTo>
                      <a:pt x="11" y="93"/>
                    </a:lnTo>
                    <a:lnTo>
                      <a:pt x="11" y="93"/>
                    </a:lnTo>
                    <a:lnTo>
                      <a:pt x="12" y="95"/>
                    </a:lnTo>
                    <a:lnTo>
                      <a:pt x="13" y="98"/>
                    </a:lnTo>
                    <a:lnTo>
                      <a:pt x="14" y="103"/>
                    </a:lnTo>
                    <a:lnTo>
                      <a:pt x="15" y="109"/>
                    </a:lnTo>
                    <a:lnTo>
                      <a:pt x="15" y="115"/>
                    </a:lnTo>
                    <a:lnTo>
                      <a:pt x="16" y="122"/>
                    </a:lnTo>
                    <a:lnTo>
                      <a:pt x="17" y="120"/>
                    </a:lnTo>
                    <a:lnTo>
                      <a:pt x="18" y="116"/>
                    </a:lnTo>
                    <a:lnTo>
                      <a:pt x="19" y="109"/>
                    </a:lnTo>
                    <a:lnTo>
                      <a:pt x="20" y="103"/>
                    </a:lnTo>
                    <a:lnTo>
                      <a:pt x="20" y="97"/>
                    </a:lnTo>
                    <a:lnTo>
                      <a:pt x="21" y="92"/>
                    </a:lnTo>
                    <a:lnTo>
                      <a:pt x="22" y="89"/>
                    </a:lnTo>
                    <a:lnTo>
                      <a:pt x="22" y="88"/>
                    </a:lnTo>
                    <a:lnTo>
                      <a:pt x="23" y="89"/>
                    </a:lnTo>
                    <a:lnTo>
                      <a:pt x="24" y="91"/>
                    </a:lnTo>
                    <a:lnTo>
                      <a:pt x="25" y="95"/>
                    </a:lnTo>
                    <a:lnTo>
                      <a:pt x="25" y="99"/>
                    </a:lnTo>
                    <a:lnTo>
                      <a:pt x="26" y="103"/>
                    </a:lnTo>
                    <a:lnTo>
                      <a:pt x="27" y="106"/>
                    </a:lnTo>
                    <a:lnTo>
                      <a:pt x="28" y="103"/>
                    </a:lnTo>
                    <a:lnTo>
                      <a:pt x="29" y="98"/>
                    </a:lnTo>
                    <a:lnTo>
                      <a:pt x="30" y="91"/>
                    </a:lnTo>
                    <a:lnTo>
                      <a:pt x="30" y="85"/>
                    </a:lnTo>
                    <a:lnTo>
                      <a:pt x="31" y="79"/>
                    </a:lnTo>
                    <a:lnTo>
                      <a:pt x="32" y="75"/>
                    </a:lnTo>
                    <a:lnTo>
                      <a:pt x="32" y="72"/>
                    </a:lnTo>
                    <a:lnTo>
                      <a:pt x="33" y="72"/>
                    </a:lnTo>
                    <a:lnTo>
                      <a:pt x="34" y="73"/>
                    </a:lnTo>
                    <a:lnTo>
                      <a:pt x="35" y="75"/>
                    </a:lnTo>
                    <a:lnTo>
                      <a:pt x="36" y="79"/>
                    </a:lnTo>
                    <a:lnTo>
                      <a:pt x="37" y="85"/>
                    </a:lnTo>
                    <a:lnTo>
                      <a:pt x="37" y="86"/>
                    </a:lnTo>
                    <a:lnTo>
                      <a:pt x="38" y="84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9" name="Freeform 463"/>
              <p:cNvSpPr>
                <a:spLocks/>
              </p:cNvSpPr>
              <p:nvPr/>
            </p:nvSpPr>
            <p:spPr bwMode="auto">
              <a:xfrm>
                <a:off x="6624639" y="1897064"/>
                <a:ext cx="60325" cy="222250"/>
              </a:xfrm>
              <a:custGeom>
                <a:avLst/>
                <a:gdLst>
                  <a:gd name="T0" fmla="*/ 0 w 38"/>
                  <a:gd name="T1" fmla="*/ 140 h 140"/>
                  <a:gd name="T2" fmla="*/ 1 w 38"/>
                  <a:gd name="T3" fmla="*/ 136 h 140"/>
                  <a:gd name="T4" fmla="*/ 2 w 38"/>
                  <a:gd name="T5" fmla="*/ 130 h 140"/>
                  <a:gd name="T6" fmla="*/ 3 w 38"/>
                  <a:gd name="T7" fmla="*/ 124 h 140"/>
                  <a:gd name="T8" fmla="*/ 3 w 38"/>
                  <a:gd name="T9" fmla="*/ 118 h 140"/>
                  <a:gd name="T10" fmla="*/ 4 w 38"/>
                  <a:gd name="T11" fmla="*/ 113 h 140"/>
                  <a:gd name="T12" fmla="*/ 5 w 38"/>
                  <a:gd name="T13" fmla="*/ 110 h 140"/>
                  <a:gd name="T14" fmla="*/ 5 w 38"/>
                  <a:gd name="T15" fmla="*/ 108 h 140"/>
                  <a:gd name="T16" fmla="*/ 6 w 38"/>
                  <a:gd name="T17" fmla="*/ 108 h 140"/>
                  <a:gd name="T18" fmla="*/ 7 w 38"/>
                  <a:gd name="T19" fmla="*/ 109 h 140"/>
                  <a:gd name="T20" fmla="*/ 8 w 38"/>
                  <a:gd name="T21" fmla="*/ 115 h 140"/>
                  <a:gd name="T22" fmla="*/ 9 w 38"/>
                  <a:gd name="T23" fmla="*/ 117 h 140"/>
                  <a:gd name="T24" fmla="*/ 10 w 38"/>
                  <a:gd name="T25" fmla="*/ 118 h 140"/>
                  <a:gd name="T26" fmla="*/ 10 w 38"/>
                  <a:gd name="T27" fmla="*/ 117 h 140"/>
                  <a:gd name="T28" fmla="*/ 11 w 38"/>
                  <a:gd name="T29" fmla="*/ 114 h 140"/>
                  <a:gd name="T30" fmla="*/ 12 w 38"/>
                  <a:gd name="T31" fmla="*/ 108 h 140"/>
                  <a:gd name="T32" fmla="*/ 13 w 38"/>
                  <a:gd name="T33" fmla="*/ 102 h 140"/>
                  <a:gd name="T34" fmla="*/ 13 w 38"/>
                  <a:gd name="T35" fmla="*/ 96 h 140"/>
                  <a:gd name="T36" fmla="*/ 14 w 38"/>
                  <a:gd name="T37" fmla="*/ 90 h 140"/>
                  <a:gd name="T38" fmla="*/ 15 w 38"/>
                  <a:gd name="T39" fmla="*/ 86 h 140"/>
                  <a:gd name="T40" fmla="*/ 15 w 38"/>
                  <a:gd name="T41" fmla="*/ 84 h 140"/>
                  <a:gd name="T42" fmla="*/ 16 w 38"/>
                  <a:gd name="T43" fmla="*/ 83 h 140"/>
                  <a:gd name="T44" fmla="*/ 17 w 38"/>
                  <a:gd name="T45" fmla="*/ 83 h 140"/>
                  <a:gd name="T46" fmla="*/ 18 w 38"/>
                  <a:gd name="T47" fmla="*/ 85 h 140"/>
                  <a:gd name="T48" fmla="*/ 19 w 38"/>
                  <a:gd name="T49" fmla="*/ 89 h 140"/>
                  <a:gd name="T50" fmla="*/ 20 w 38"/>
                  <a:gd name="T51" fmla="*/ 90 h 140"/>
                  <a:gd name="T52" fmla="*/ 21 w 38"/>
                  <a:gd name="T53" fmla="*/ 88 h 140"/>
                  <a:gd name="T54" fmla="*/ 21 w 38"/>
                  <a:gd name="T55" fmla="*/ 84 h 140"/>
                  <a:gd name="T56" fmla="*/ 22 w 38"/>
                  <a:gd name="T57" fmla="*/ 79 h 140"/>
                  <a:gd name="T58" fmla="*/ 22 w 38"/>
                  <a:gd name="T59" fmla="*/ 72 h 140"/>
                  <a:gd name="T60" fmla="*/ 23 w 38"/>
                  <a:gd name="T61" fmla="*/ 65 h 140"/>
                  <a:gd name="T62" fmla="*/ 24 w 38"/>
                  <a:gd name="T63" fmla="*/ 60 h 140"/>
                  <a:gd name="T64" fmla="*/ 25 w 38"/>
                  <a:gd name="T65" fmla="*/ 55 h 140"/>
                  <a:gd name="T66" fmla="*/ 26 w 38"/>
                  <a:gd name="T67" fmla="*/ 52 h 140"/>
                  <a:gd name="T68" fmla="*/ 26 w 38"/>
                  <a:gd name="T69" fmla="*/ 50 h 140"/>
                  <a:gd name="T70" fmla="*/ 27 w 38"/>
                  <a:gd name="T71" fmla="*/ 50 h 140"/>
                  <a:gd name="T72" fmla="*/ 28 w 38"/>
                  <a:gd name="T73" fmla="*/ 52 h 140"/>
                  <a:gd name="T74" fmla="*/ 29 w 38"/>
                  <a:gd name="T75" fmla="*/ 53 h 140"/>
                  <a:gd name="T76" fmla="*/ 30 w 38"/>
                  <a:gd name="T77" fmla="*/ 52 h 140"/>
                  <a:gd name="T78" fmla="*/ 31 w 38"/>
                  <a:gd name="T79" fmla="*/ 48 h 140"/>
                  <a:gd name="T80" fmla="*/ 31 w 38"/>
                  <a:gd name="T81" fmla="*/ 42 h 140"/>
                  <a:gd name="T82" fmla="*/ 32 w 38"/>
                  <a:gd name="T83" fmla="*/ 35 h 140"/>
                  <a:gd name="T84" fmla="*/ 33 w 38"/>
                  <a:gd name="T85" fmla="*/ 27 h 140"/>
                  <a:gd name="T86" fmla="*/ 33 w 38"/>
                  <a:gd name="T87" fmla="*/ 19 h 140"/>
                  <a:gd name="T88" fmla="*/ 34 w 38"/>
                  <a:gd name="T89" fmla="*/ 12 h 140"/>
                  <a:gd name="T90" fmla="*/ 35 w 38"/>
                  <a:gd name="T91" fmla="*/ 7 h 140"/>
                  <a:gd name="T92" fmla="*/ 36 w 38"/>
                  <a:gd name="T93" fmla="*/ 3 h 140"/>
                  <a:gd name="T94" fmla="*/ 36 w 38"/>
                  <a:gd name="T95" fmla="*/ 1 h 140"/>
                  <a:gd name="T96" fmla="*/ 37 w 38"/>
                  <a:gd name="T97" fmla="*/ 0 h 140"/>
                  <a:gd name="T98" fmla="*/ 38 w 38"/>
                  <a:gd name="T99" fmla="*/ 0 h 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40">
                    <a:moveTo>
                      <a:pt x="0" y="140"/>
                    </a:moveTo>
                    <a:lnTo>
                      <a:pt x="1" y="136"/>
                    </a:lnTo>
                    <a:lnTo>
                      <a:pt x="2" y="130"/>
                    </a:lnTo>
                    <a:lnTo>
                      <a:pt x="3" y="124"/>
                    </a:lnTo>
                    <a:lnTo>
                      <a:pt x="3" y="118"/>
                    </a:lnTo>
                    <a:lnTo>
                      <a:pt x="4" y="113"/>
                    </a:lnTo>
                    <a:lnTo>
                      <a:pt x="5" y="110"/>
                    </a:lnTo>
                    <a:lnTo>
                      <a:pt x="5" y="108"/>
                    </a:lnTo>
                    <a:lnTo>
                      <a:pt x="6" y="108"/>
                    </a:lnTo>
                    <a:lnTo>
                      <a:pt x="7" y="109"/>
                    </a:lnTo>
                    <a:lnTo>
                      <a:pt x="8" y="115"/>
                    </a:lnTo>
                    <a:lnTo>
                      <a:pt x="9" y="117"/>
                    </a:lnTo>
                    <a:lnTo>
                      <a:pt x="10" y="118"/>
                    </a:lnTo>
                    <a:lnTo>
                      <a:pt x="10" y="117"/>
                    </a:lnTo>
                    <a:lnTo>
                      <a:pt x="11" y="114"/>
                    </a:lnTo>
                    <a:lnTo>
                      <a:pt x="12" y="108"/>
                    </a:lnTo>
                    <a:lnTo>
                      <a:pt x="13" y="102"/>
                    </a:lnTo>
                    <a:lnTo>
                      <a:pt x="13" y="96"/>
                    </a:lnTo>
                    <a:lnTo>
                      <a:pt x="14" y="90"/>
                    </a:lnTo>
                    <a:lnTo>
                      <a:pt x="15" y="86"/>
                    </a:lnTo>
                    <a:lnTo>
                      <a:pt x="15" y="84"/>
                    </a:lnTo>
                    <a:lnTo>
                      <a:pt x="16" y="83"/>
                    </a:lnTo>
                    <a:lnTo>
                      <a:pt x="17" y="83"/>
                    </a:lnTo>
                    <a:lnTo>
                      <a:pt x="18" y="85"/>
                    </a:lnTo>
                    <a:lnTo>
                      <a:pt x="19" y="89"/>
                    </a:lnTo>
                    <a:lnTo>
                      <a:pt x="20" y="90"/>
                    </a:lnTo>
                    <a:lnTo>
                      <a:pt x="21" y="88"/>
                    </a:lnTo>
                    <a:lnTo>
                      <a:pt x="21" y="84"/>
                    </a:lnTo>
                    <a:lnTo>
                      <a:pt x="22" y="79"/>
                    </a:lnTo>
                    <a:lnTo>
                      <a:pt x="22" y="72"/>
                    </a:lnTo>
                    <a:lnTo>
                      <a:pt x="23" y="65"/>
                    </a:lnTo>
                    <a:lnTo>
                      <a:pt x="24" y="60"/>
                    </a:lnTo>
                    <a:lnTo>
                      <a:pt x="25" y="55"/>
                    </a:lnTo>
                    <a:lnTo>
                      <a:pt x="26" y="52"/>
                    </a:lnTo>
                    <a:lnTo>
                      <a:pt x="26" y="50"/>
                    </a:lnTo>
                    <a:lnTo>
                      <a:pt x="27" y="50"/>
                    </a:lnTo>
                    <a:lnTo>
                      <a:pt x="28" y="52"/>
                    </a:lnTo>
                    <a:lnTo>
                      <a:pt x="29" y="53"/>
                    </a:lnTo>
                    <a:lnTo>
                      <a:pt x="30" y="52"/>
                    </a:lnTo>
                    <a:lnTo>
                      <a:pt x="31" y="48"/>
                    </a:lnTo>
                    <a:lnTo>
                      <a:pt x="31" y="42"/>
                    </a:lnTo>
                    <a:lnTo>
                      <a:pt x="32" y="35"/>
                    </a:lnTo>
                    <a:lnTo>
                      <a:pt x="33" y="27"/>
                    </a:lnTo>
                    <a:lnTo>
                      <a:pt x="33" y="19"/>
                    </a:lnTo>
                    <a:lnTo>
                      <a:pt x="34" y="12"/>
                    </a:lnTo>
                    <a:lnTo>
                      <a:pt x="35" y="7"/>
                    </a:lnTo>
                    <a:lnTo>
                      <a:pt x="36" y="3"/>
                    </a:lnTo>
                    <a:lnTo>
                      <a:pt x="36" y="1"/>
                    </a:lnTo>
                    <a:lnTo>
                      <a:pt x="37" y="0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0" name="Freeform 464"/>
              <p:cNvSpPr>
                <a:spLocks/>
              </p:cNvSpPr>
              <p:nvPr/>
            </p:nvSpPr>
            <p:spPr bwMode="auto">
              <a:xfrm>
                <a:off x="6684964" y="1612902"/>
                <a:ext cx="58738" cy="336550"/>
              </a:xfrm>
              <a:custGeom>
                <a:avLst/>
                <a:gdLst>
                  <a:gd name="T0" fmla="*/ 0 w 37"/>
                  <a:gd name="T1" fmla="*/ 179 h 212"/>
                  <a:gd name="T2" fmla="*/ 0 w 37"/>
                  <a:gd name="T3" fmla="*/ 179 h 212"/>
                  <a:gd name="T4" fmla="*/ 1 w 37"/>
                  <a:gd name="T5" fmla="*/ 176 h 212"/>
                  <a:gd name="T6" fmla="*/ 2 w 37"/>
                  <a:gd name="T7" fmla="*/ 168 h 212"/>
                  <a:gd name="T8" fmla="*/ 3 w 37"/>
                  <a:gd name="T9" fmla="*/ 155 h 212"/>
                  <a:gd name="T10" fmla="*/ 4 w 37"/>
                  <a:gd name="T11" fmla="*/ 140 h 212"/>
                  <a:gd name="T12" fmla="*/ 4 w 37"/>
                  <a:gd name="T13" fmla="*/ 123 h 212"/>
                  <a:gd name="T14" fmla="*/ 5 w 37"/>
                  <a:gd name="T15" fmla="*/ 106 h 212"/>
                  <a:gd name="T16" fmla="*/ 5 w 37"/>
                  <a:gd name="T17" fmla="*/ 90 h 212"/>
                  <a:gd name="T18" fmla="*/ 6 w 37"/>
                  <a:gd name="T19" fmla="*/ 75 h 212"/>
                  <a:gd name="T20" fmla="*/ 7 w 37"/>
                  <a:gd name="T21" fmla="*/ 62 h 212"/>
                  <a:gd name="T22" fmla="*/ 8 w 37"/>
                  <a:gd name="T23" fmla="*/ 50 h 212"/>
                  <a:gd name="T24" fmla="*/ 9 w 37"/>
                  <a:gd name="T25" fmla="*/ 39 h 212"/>
                  <a:gd name="T26" fmla="*/ 9 w 37"/>
                  <a:gd name="T27" fmla="*/ 30 h 212"/>
                  <a:gd name="T28" fmla="*/ 11 w 37"/>
                  <a:gd name="T29" fmla="*/ 16 h 212"/>
                  <a:gd name="T30" fmla="*/ 11 w 37"/>
                  <a:gd name="T31" fmla="*/ 11 h 212"/>
                  <a:gd name="T32" fmla="*/ 12 w 37"/>
                  <a:gd name="T33" fmla="*/ 6 h 212"/>
                  <a:gd name="T34" fmla="*/ 13 w 37"/>
                  <a:gd name="T35" fmla="*/ 3 h 212"/>
                  <a:gd name="T36" fmla="*/ 14 w 37"/>
                  <a:gd name="T37" fmla="*/ 1 h 212"/>
                  <a:gd name="T38" fmla="*/ 14 w 37"/>
                  <a:gd name="T39" fmla="*/ 0 h 212"/>
                  <a:gd name="T40" fmla="*/ 15 w 37"/>
                  <a:gd name="T41" fmla="*/ 0 h 212"/>
                  <a:gd name="T42" fmla="*/ 16 w 37"/>
                  <a:gd name="T43" fmla="*/ 1 h 212"/>
                  <a:gd name="T44" fmla="*/ 16 w 37"/>
                  <a:gd name="T45" fmla="*/ 3 h 212"/>
                  <a:gd name="T46" fmla="*/ 17 w 37"/>
                  <a:gd name="T47" fmla="*/ 6 h 212"/>
                  <a:gd name="T48" fmla="*/ 18 w 37"/>
                  <a:gd name="T49" fmla="*/ 11 h 212"/>
                  <a:gd name="T50" fmla="*/ 19 w 37"/>
                  <a:gd name="T51" fmla="*/ 16 h 212"/>
                  <a:gd name="T52" fmla="*/ 20 w 37"/>
                  <a:gd name="T53" fmla="*/ 30 h 212"/>
                  <a:gd name="T54" fmla="*/ 21 w 37"/>
                  <a:gd name="T55" fmla="*/ 39 h 212"/>
                  <a:gd name="T56" fmla="*/ 21 w 37"/>
                  <a:gd name="T57" fmla="*/ 49 h 212"/>
                  <a:gd name="T58" fmla="*/ 22 w 37"/>
                  <a:gd name="T59" fmla="*/ 61 h 212"/>
                  <a:gd name="T60" fmla="*/ 23 w 37"/>
                  <a:gd name="T61" fmla="*/ 74 h 212"/>
                  <a:gd name="T62" fmla="*/ 24 w 37"/>
                  <a:gd name="T63" fmla="*/ 88 h 212"/>
                  <a:gd name="T64" fmla="*/ 24 w 37"/>
                  <a:gd name="T65" fmla="*/ 103 h 212"/>
                  <a:gd name="T66" fmla="*/ 25 w 37"/>
                  <a:gd name="T67" fmla="*/ 119 h 212"/>
                  <a:gd name="T68" fmla="*/ 26 w 37"/>
                  <a:gd name="T69" fmla="*/ 135 h 212"/>
                  <a:gd name="T70" fmla="*/ 27 w 37"/>
                  <a:gd name="T71" fmla="*/ 149 h 212"/>
                  <a:gd name="T72" fmla="*/ 27 w 37"/>
                  <a:gd name="T73" fmla="*/ 160 h 212"/>
                  <a:gd name="T74" fmla="*/ 28 w 37"/>
                  <a:gd name="T75" fmla="*/ 167 h 212"/>
                  <a:gd name="T76" fmla="*/ 29 w 37"/>
                  <a:gd name="T77" fmla="*/ 171 h 212"/>
                  <a:gd name="T78" fmla="*/ 30 w 37"/>
                  <a:gd name="T79" fmla="*/ 171 h 212"/>
                  <a:gd name="T80" fmla="*/ 31 w 37"/>
                  <a:gd name="T81" fmla="*/ 171 h 212"/>
                  <a:gd name="T82" fmla="*/ 32 w 37"/>
                  <a:gd name="T83" fmla="*/ 173 h 212"/>
                  <a:gd name="T84" fmla="*/ 32 w 37"/>
                  <a:gd name="T85" fmla="*/ 176 h 212"/>
                  <a:gd name="T86" fmla="*/ 33 w 37"/>
                  <a:gd name="T87" fmla="*/ 180 h 212"/>
                  <a:gd name="T88" fmla="*/ 34 w 37"/>
                  <a:gd name="T89" fmla="*/ 185 h 212"/>
                  <a:gd name="T90" fmla="*/ 34 w 37"/>
                  <a:gd name="T91" fmla="*/ 191 h 212"/>
                  <a:gd name="T92" fmla="*/ 35 w 37"/>
                  <a:gd name="T93" fmla="*/ 198 h 212"/>
                  <a:gd name="T94" fmla="*/ 36 w 37"/>
                  <a:gd name="T95" fmla="*/ 204 h 212"/>
                  <a:gd name="T96" fmla="*/ 37 w 37"/>
                  <a:gd name="T97" fmla="*/ 209 h 212"/>
                  <a:gd name="T98" fmla="*/ 37 w 37"/>
                  <a:gd name="T99" fmla="*/ 212 h 2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212">
                    <a:moveTo>
                      <a:pt x="0" y="179"/>
                    </a:moveTo>
                    <a:lnTo>
                      <a:pt x="0" y="179"/>
                    </a:lnTo>
                    <a:lnTo>
                      <a:pt x="1" y="176"/>
                    </a:lnTo>
                    <a:lnTo>
                      <a:pt x="2" y="168"/>
                    </a:lnTo>
                    <a:lnTo>
                      <a:pt x="3" y="155"/>
                    </a:lnTo>
                    <a:lnTo>
                      <a:pt x="4" y="140"/>
                    </a:lnTo>
                    <a:lnTo>
                      <a:pt x="4" y="123"/>
                    </a:lnTo>
                    <a:lnTo>
                      <a:pt x="5" y="106"/>
                    </a:lnTo>
                    <a:lnTo>
                      <a:pt x="5" y="90"/>
                    </a:lnTo>
                    <a:lnTo>
                      <a:pt x="6" y="75"/>
                    </a:lnTo>
                    <a:lnTo>
                      <a:pt x="7" y="62"/>
                    </a:lnTo>
                    <a:lnTo>
                      <a:pt x="8" y="50"/>
                    </a:lnTo>
                    <a:lnTo>
                      <a:pt x="9" y="39"/>
                    </a:lnTo>
                    <a:lnTo>
                      <a:pt x="9" y="30"/>
                    </a:lnTo>
                    <a:lnTo>
                      <a:pt x="11" y="16"/>
                    </a:lnTo>
                    <a:lnTo>
                      <a:pt x="11" y="11"/>
                    </a:lnTo>
                    <a:lnTo>
                      <a:pt x="12" y="6"/>
                    </a:lnTo>
                    <a:lnTo>
                      <a:pt x="13" y="3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6" y="1"/>
                    </a:lnTo>
                    <a:lnTo>
                      <a:pt x="16" y="3"/>
                    </a:lnTo>
                    <a:lnTo>
                      <a:pt x="17" y="6"/>
                    </a:lnTo>
                    <a:lnTo>
                      <a:pt x="18" y="11"/>
                    </a:lnTo>
                    <a:lnTo>
                      <a:pt x="19" y="16"/>
                    </a:lnTo>
                    <a:lnTo>
                      <a:pt x="20" y="30"/>
                    </a:lnTo>
                    <a:lnTo>
                      <a:pt x="21" y="39"/>
                    </a:lnTo>
                    <a:lnTo>
                      <a:pt x="21" y="49"/>
                    </a:lnTo>
                    <a:lnTo>
                      <a:pt x="22" y="61"/>
                    </a:lnTo>
                    <a:lnTo>
                      <a:pt x="23" y="74"/>
                    </a:lnTo>
                    <a:lnTo>
                      <a:pt x="24" y="88"/>
                    </a:lnTo>
                    <a:lnTo>
                      <a:pt x="24" y="103"/>
                    </a:lnTo>
                    <a:lnTo>
                      <a:pt x="25" y="119"/>
                    </a:lnTo>
                    <a:lnTo>
                      <a:pt x="26" y="135"/>
                    </a:lnTo>
                    <a:lnTo>
                      <a:pt x="27" y="149"/>
                    </a:lnTo>
                    <a:lnTo>
                      <a:pt x="27" y="160"/>
                    </a:lnTo>
                    <a:lnTo>
                      <a:pt x="28" y="167"/>
                    </a:lnTo>
                    <a:lnTo>
                      <a:pt x="29" y="171"/>
                    </a:lnTo>
                    <a:lnTo>
                      <a:pt x="30" y="171"/>
                    </a:lnTo>
                    <a:lnTo>
                      <a:pt x="31" y="171"/>
                    </a:lnTo>
                    <a:lnTo>
                      <a:pt x="32" y="173"/>
                    </a:lnTo>
                    <a:lnTo>
                      <a:pt x="32" y="176"/>
                    </a:lnTo>
                    <a:lnTo>
                      <a:pt x="33" y="180"/>
                    </a:lnTo>
                    <a:lnTo>
                      <a:pt x="34" y="185"/>
                    </a:lnTo>
                    <a:lnTo>
                      <a:pt x="34" y="191"/>
                    </a:lnTo>
                    <a:lnTo>
                      <a:pt x="35" y="198"/>
                    </a:lnTo>
                    <a:lnTo>
                      <a:pt x="36" y="204"/>
                    </a:lnTo>
                    <a:lnTo>
                      <a:pt x="37" y="209"/>
                    </a:lnTo>
                    <a:lnTo>
                      <a:pt x="37" y="212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1" name="Freeform 465"/>
              <p:cNvSpPr>
                <a:spLocks/>
              </p:cNvSpPr>
              <p:nvPr/>
            </p:nvSpPr>
            <p:spPr bwMode="auto">
              <a:xfrm>
                <a:off x="6743702" y="1949452"/>
                <a:ext cx="60325" cy="55563"/>
              </a:xfrm>
              <a:custGeom>
                <a:avLst/>
                <a:gdLst>
                  <a:gd name="T0" fmla="*/ 0 w 38"/>
                  <a:gd name="T1" fmla="*/ 0 h 35"/>
                  <a:gd name="T2" fmla="*/ 1 w 38"/>
                  <a:gd name="T3" fmla="*/ 1 h 35"/>
                  <a:gd name="T4" fmla="*/ 2 w 38"/>
                  <a:gd name="T5" fmla="*/ 1 h 35"/>
                  <a:gd name="T6" fmla="*/ 3 w 38"/>
                  <a:gd name="T7" fmla="*/ 1 h 35"/>
                  <a:gd name="T8" fmla="*/ 4 w 38"/>
                  <a:gd name="T9" fmla="*/ 1 h 35"/>
                  <a:gd name="T10" fmla="*/ 5 w 38"/>
                  <a:gd name="T11" fmla="*/ 2 h 35"/>
                  <a:gd name="T12" fmla="*/ 5 w 38"/>
                  <a:gd name="T13" fmla="*/ 3 h 35"/>
                  <a:gd name="T14" fmla="*/ 6 w 38"/>
                  <a:gd name="T15" fmla="*/ 6 h 35"/>
                  <a:gd name="T16" fmla="*/ 7 w 38"/>
                  <a:gd name="T17" fmla="*/ 9 h 35"/>
                  <a:gd name="T18" fmla="*/ 7 w 38"/>
                  <a:gd name="T19" fmla="*/ 13 h 35"/>
                  <a:gd name="T20" fmla="*/ 8 w 38"/>
                  <a:gd name="T21" fmla="*/ 17 h 35"/>
                  <a:gd name="T22" fmla="*/ 9 w 38"/>
                  <a:gd name="T23" fmla="*/ 20 h 35"/>
                  <a:gd name="T24" fmla="*/ 10 w 38"/>
                  <a:gd name="T25" fmla="*/ 23 h 35"/>
                  <a:gd name="T26" fmla="*/ 11 w 38"/>
                  <a:gd name="T27" fmla="*/ 24 h 35"/>
                  <a:gd name="T28" fmla="*/ 11 w 38"/>
                  <a:gd name="T29" fmla="*/ 25 h 35"/>
                  <a:gd name="T30" fmla="*/ 12 w 38"/>
                  <a:gd name="T31" fmla="*/ 24 h 35"/>
                  <a:gd name="T32" fmla="*/ 13 w 38"/>
                  <a:gd name="T33" fmla="*/ 23 h 35"/>
                  <a:gd name="T34" fmla="*/ 14 w 38"/>
                  <a:gd name="T35" fmla="*/ 23 h 35"/>
                  <a:gd name="T36" fmla="*/ 15 w 38"/>
                  <a:gd name="T37" fmla="*/ 22 h 35"/>
                  <a:gd name="T38" fmla="*/ 16 w 38"/>
                  <a:gd name="T39" fmla="*/ 23 h 35"/>
                  <a:gd name="T40" fmla="*/ 16 w 38"/>
                  <a:gd name="T41" fmla="*/ 24 h 35"/>
                  <a:gd name="T42" fmla="*/ 17 w 38"/>
                  <a:gd name="T43" fmla="*/ 26 h 35"/>
                  <a:gd name="T44" fmla="*/ 18 w 38"/>
                  <a:gd name="T45" fmla="*/ 28 h 35"/>
                  <a:gd name="T46" fmla="*/ 18 w 38"/>
                  <a:gd name="T47" fmla="*/ 30 h 35"/>
                  <a:gd name="T48" fmla="*/ 19 w 38"/>
                  <a:gd name="T49" fmla="*/ 32 h 35"/>
                  <a:gd name="T50" fmla="*/ 20 w 38"/>
                  <a:gd name="T51" fmla="*/ 34 h 35"/>
                  <a:gd name="T52" fmla="*/ 21 w 38"/>
                  <a:gd name="T53" fmla="*/ 35 h 35"/>
                  <a:gd name="T54" fmla="*/ 21 w 38"/>
                  <a:gd name="T55" fmla="*/ 35 h 35"/>
                  <a:gd name="T56" fmla="*/ 22 w 38"/>
                  <a:gd name="T57" fmla="*/ 35 h 35"/>
                  <a:gd name="T58" fmla="*/ 23 w 38"/>
                  <a:gd name="T59" fmla="*/ 34 h 35"/>
                  <a:gd name="T60" fmla="*/ 23 w 38"/>
                  <a:gd name="T61" fmla="*/ 33 h 35"/>
                  <a:gd name="T62" fmla="*/ 24 w 38"/>
                  <a:gd name="T63" fmla="*/ 32 h 35"/>
                  <a:gd name="T64" fmla="*/ 25 w 38"/>
                  <a:gd name="T65" fmla="*/ 31 h 35"/>
                  <a:gd name="T66" fmla="*/ 26 w 38"/>
                  <a:gd name="T67" fmla="*/ 30 h 35"/>
                  <a:gd name="T68" fmla="*/ 26 w 38"/>
                  <a:gd name="T69" fmla="*/ 30 h 35"/>
                  <a:gd name="T70" fmla="*/ 27 w 38"/>
                  <a:gd name="T71" fmla="*/ 30 h 35"/>
                  <a:gd name="T72" fmla="*/ 28 w 38"/>
                  <a:gd name="T73" fmla="*/ 30 h 35"/>
                  <a:gd name="T74" fmla="*/ 28 w 38"/>
                  <a:gd name="T75" fmla="*/ 32 h 35"/>
                  <a:gd name="T76" fmla="*/ 29 w 38"/>
                  <a:gd name="T77" fmla="*/ 33 h 35"/>
                  <a:gd name="T78" fmla="*/ 30 w 38"/>
                  <a:gd name="T79" fmla="*/ 34 h 35"/>
                  <a:gd name="T80" fmla="*/ 31 w 38"/>
                  <a:gd name="T81" fmla="*/ 35 h 35"/>
                  <a:gd name="T82" fmla="*/ 32 w 38"/>
                  <a:gd name="T83" fmla="*/ 35 h 35"/>
                  <a:gd name="T84" fmla="*/ 33 w 38"/>
                  <a:gd name="T85" fmla="*/ 34 h 35"/>
                  <a:gd name="T86" fmla="*/ 33 w 38"/>
                  <a:gd name="T87" fmla="*/ 32 h 35"/>
                  <a:gd name="T88" fmla="*/ 34 w 38"/>
                  <a:gd name="T89" fmla="*/ 30 h 35"/>
                  <a:gd name="T90" fmla="*/ 35 w 38"/>
                  <a:gd name="T91" fmla="*/ 28 h 35"/>
                  <a:gd name="T92" fmla="*/ 36 w 38"/>
                  <a:gd name="T93" fmla="*/ 26 h 35"/>
                  <a:gd name="T94" fmla="*/ 36 w 38"/>
                  <a:gd name="T95" fmla="*/ 24 h 35"/>
                  <a:gd name="T96" fmla="*/ 37 w 38"/>
                  <a:gd name="T97" fmla="*/ 23 h 35"/>
                  <a:gd name="T98" fmla="*/ 38 w 38"/>
                  <a:gd name="T99" fmla="*/ 23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5">
                    <a:moveTo>
                      <a:pt x="0" y="0"/>
                    </a:moveTo>
                    <a:lnTo>
                      <a:pt x="1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5" y="2"/>
                    </a:lnTo>
                    <a:lnTo>
                      <a:pt x="5" y="3"/>
                    </a:lnTo>
                    <a:lnTo>
                      <a:pt x="6" y="6"/>
                    </a:lnTo>
                    <a:lnTo>
                      <a:pt x="7" y="9"/>
                    </a:lnTo>
                    <a:lnTo>
                      <a:pt x="7" y="13"/>
                    </a:lnTo>
                    <a:lnTo>
                      <a:pt x="8" y="17"/>
                    </a:lnTo>
                    <a:lnTo>
                      <a:pt x="9" y="20"/>
                    </a:lnTo>
                    <a:lnTo>
                      <a:pt x="10" y="23"/>
                    </a:lnTo>
                    <a:lnTo>
                      <a:pt x="11" y="24"/>
                    </a:lnTo>
                    <a:lnTo>
                      <a:pt x="11" y="25"/>
                    </a:lnTo>
                    <a:lnTo>
                      <a:pt x="12" y="24"/>
                    </a:lnTo>
                    <a:lnTo>
                      <a:pt x="13" y="23"/>
                    </a:lnTo>
                    <a:lnTo>
                      <a:pt x="14" y="23"/>
                    </a:lnTo>
                    <a:lnTo>
                      <a:pt x="15" y="22"/>
                    </a:lnTo>
                    <a:lnTo>
                      <a:pt x="16" y="23"/>
                    </a:lnTo>
                    <a:lnTo>
                      <a:pt x="16" y="24"/>
                    </a:lnTo>
                    <a:lnTo>
                      <a:pt x="17" y="26"/>
                    </a:lnTo>
                    <a:lnTo>
                      <a:pt x="18" y="28"/>
                    </a:lnTo>
                    <a:lnTo>
                      <a:pt x="18" y="30"/>
                    </a:lnTo>
                    <a:lnTo>
                      <a:pt x="19" y="32"/>
                    </a:lnTo>
                    <a:lnTo>
                      <a:pt x="20" y="34"/>
                    </a:lnTo>
                    <a:lnTo>
                      <a:pt x="21" y="35"/>
                    </a:lnTo>
                    <a:lnTo>
                      <a:pt x="21" y="35"/>
                    </a:lnTo>
                    <a:lnTo>
                      <a:pt x="22" y="35"/>
                    </a:lnTo>
                    <a:lnTo>
                      <a:pt x="23" y="34"/>
                    </a:lnTo>
                    <a:lnTo>
                      <a:pt x="23" y="33"/>
                    </a:lnTo>
                    <a:lnTo>
                      <a:pt x="24" y="32"/>
                    </a:lnTo>
                    <a:lnTo>
                      <a:pt x="25" y="31"/>
                    </a:lnTo>
                    <a:lnTo>
                      <a:pt x="26" y="30"/>
                    </a:lnTo>
                    <a:lnTo>
                      <a:pt x="26" y="30"/>
                    </a:lnTo>
                    <a:lnTo>
                      <a:pt x="27" y="30"/>
                    </a:lnTo>
                    <a:lnTo>
                      <a:pt x="28" y="30"/>
                    </a:lnTo>
                    <a:lnTo>
                      <a:pt x="28" y="32"/>
                    </a:lnTo>
                    <a:lnTo>
                      <a:pt x="29" y="33"/>
                    </a:lnTo>
                    <a:lnTo>
                      <a:pt x="30" y="34"/>
                    </a:lnTo>
                    <a:lnTo>
                      <a:pt x="31" y="35"/>
                    </a:lnTo>
                    <a:lnTo>
                      <a:pt x="32" y="35"/>
                    </a:lnTo>
                    <a:lnTo>
                      <a:pt x="33" y="34"/>
                    </a:lnTo>
                    <a:lnTo>
                      <a:pt x="33" y="32"/>
                    </a:lnTo>
                    <a:lnTo>
                      <a:pt x="34" y="30"/>
                    </a:lnTo>
                    <a:lnTo>
                      <a:pt x="35" y="28"/>
                    </a:lnTo>
                    <a:lnTo>
                      <a:pt x="36" y="26"/>
                    </a:lnTo>
                    <a:lnTo>
                      <a:pt x="36" y="24"/>
                    </a:lnTo>
                    <a:lnTo>
                      <a:pt x="37" y="23"/>
                    </a:lnTo>
                    <a:lnTo>
                      <a:pt x="38" y="2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2" name="Freeform 466"/>
              <p:cNvSpPr>
                <a:spLocks/>
              </p:cNvSpPr>
              <p:nvPr/>
            </p:nvSpPr>
            <p:spPr bwMode="auto">
              <a:xfrm>
                <a:off x="6804027" y="1614489"/>
                <a:ext cx="58738" cy="373063"/>
              </a:xfrm>
              <a:custGeom>
                <a:avLst/>
                <a:gdLst>
                  <a:gd name="T0" fmla="*/ 0 w 37"/>
                  <a:gd name="T1" fmla="*/ 234 h 235"/>
                  <a:gd name="T2" fmla="*/ 1 w 37"/>
                  <a:gd name="T3" fmla="*/ 233 h 235"/>
                  <a:gd name="T4" fmla="*/ 1 w 37"/>
                  <a:gd name="T5" fmla="*/ 234 h 235"/>
                  <a:gd name="T6" fmla="*/ 2 w 37"/>
                  <a:gd name="T7" fmla="*/ 234 h 235"/>
                  <a:gd name="T8" fmla="*/ 3 w 37"/>
                  <a:gd name="T9" fmla="*/ 235 h 235"/>
                  <a:gd name="T10" fmla="*/ 3 w 37"/>
                  <a:gd name="T11" fmla="*/ 235 h 235"/>
                  <a:gd name="T12" fmla="*/ 4 w 37"/>
                  <a:gd name="T13" fmla="*/ 235 h 235"/>
                  <a:gd name="T14" fmla="*/ 5 w 37"/>
                  <a:gd name="T15" fmla="*/ 234 h 235"/>
                  <a:gd name="T16" fmla="*/ 6 w 37"/>
                  <a:gd name="T17" fmla="*/ 231 h 235"/>
                  <a:gd name="T18" fmla="*/ 6 w 37"/>
                  <a:gd name="T19" fmla="*/ 228 h 235"/>
                  <a:gd name="T20" fmla="*/ 7 w 37"/>
                  <a:gd name="T21" fmla="*/ 225 h 235"/>
                  <a:gd name="T22" fmla="*/ 8 w 37"/>
                  <a:gd name="T23" fmla="*/ 221 h 235"/>
                  <a:gd name="T24" fmla="*/ 8 w 37"/>
                  <a:gd name="T25" fmla="*/ 218 h 235"/>
                  <a:gd name="T26" fmla="*/ 9 w 37"/>
                  <a:gd name="T27" fmla="*/ 215 h 235"/>
                  <a:gd name="T28" fmla="*/ 10 w 37"/>
                  <a:gd name="T29" fmla="*/ 213 h 235"/>
                  <a:gd name="T30" fmla="*/ 11 w 37"/>
                  <a:gd name="T31" fmla="*/ 212 h 235"/>
                  <a:gd name="T32" fmla="*/ 11 w 37"/>
                  <a:gd name="T33" fmla="*/ 212 h 235"/>
                  <a:gd name="T34" fmla="*/ 12 w 37"/>
                  <a:gd name="T35" fmla="*/ 212 h 235"/>
                  <a:gd name="T36" fmla="*/ 13 w 37"/>
                  <a:gd name="T37" fmla="*/ 212 h 235"/>
                  <a:gd name="T38" fmla="*/ 13 w 37"/>
                  <a:gd name="T39" fmla="*/ 212 h 235"/>
                  <a:gd name="T40" fmla="*/ 14 w 37"/>
                  <a:gd name="T41" fmla="*/ 211 h 235"/>
                  <a:gd name="T42" fmla="*/ 15 w 37"/>
                  <a:gd name="T43" fmla="*/ 208 h 235"/>
                  <a:gd name="T44" fmla="*/ 16 w 37"/>
                  <a:gd name="T45" fmla="*/ 204 h 235"/>
                  <a:gd name="T46" fmla="*/ 17 w 37"/>
                  <a:gd name="T47" fmla="*/ 199 h 235"/>
                  <a:gd name="T48" fmla="*/ 17 w 37"/>
                  <a:gd name="T49" fmla="*/ 193 h 235"/>
                  <a:gd name="T50" fmla="*/ 18 w 37"/>
                  <a:gd name="T51" fmla="*/ 187 h 235"/>
                  <a:gd name="T52" fmla="*/ 18 w 37"/>
                  <a:gd name="T53" fmla="*/ 181 h 235"/>
                  <a:gd name="T54" fmla="*/ 19 w 37"/>
                  <a:gd name="T55" fmla="*/ 176 h 235"/>
                  <a:gd name="T56" fmla="*/ 20 w 37"/>
                  <a:gd name="T57" fmla="*/ 173 h 235"/>
                  <a:gd name="T58" fmla="*/ 21 w 37"/>
                  <a:gd name="T59" fmla="*/ 171 h 235"/>
                  <a:gd name="T60" fmla="*/ 22 w 37"/>
                  <a:gd name="T61" fmla="*/ 170 h 235"/>
                  <a:gd name="T62" fmla="*/ 22 w 37"/>
                  <a:gd name="T63" fmla="*/ 169 h 235"/>
                  <a:gd name="T64" fmla="*/ 23 w 37"/>
                  <a:gd name="T65" fmla="*/ 169 h 235"/>
                  <a:gd name="T66" fmla="*/ 24 w 37"/>
                  <a:gd name="T67" fmla="*/ 162 h 235"/>
                  <a:gd name="T68" fmla="*/ 25 w 37"/>
                  <a:gd name="T69" fmla="*/ 153 h 235"/>
                  <a:gd name="T70" fmla="*/ 26 w 37"/>
                  <a:gd name="T71" fmla="*/ 140 h 235"/>
                  <a:gd name="T72" fmla="*/ 27 w 37"/>
                  <a:gd name="T73" fmla="*/ 125 h 235"/>
                  <a:gd name="T74" fmla="*/ 27 w 37"/>
                  <a:gd name="T75" fmla="*/ 110 h 235"/>
                  <a:gd name="T76" fmla="*/ 28 w 37"/>
                  <a:gd name="T77" fmla="*/ 94 h 235"/>
                  <a:gd name="T78" fmla="*/ 29 w 37"/>
                  <a:gd name="T79" fmla="*/ 79 h 235"/>
                  <a:gd name="T80" fmla="*/ 29 w 37"/>
                  <a:gd name="T81" fmla="*/ 66 h 235"/>
                  <a:gd name="T82" fmla="*/ 30 w 37"/>
                  <a:gd name="T83" fmla="*/ 54 h 235"/>
                  <a:gd name="T84" fmla="*/ 31 w 37"/>
                  <a:gd name="T85" fmla="*/ 43 h 235"/>
                  <a:gd name="T86" fmla="*/ 32 w 37"/>
                  <a:gd name="T87" fmla="*/ 34 h 235"/>
                  <a:gd name="T88" fmla="*/ 32 w 37"/>
                  <a:gd name="T89" fmla="*/ 25 h 235"/>
                  <a:gd name="T90" fmla="*/ 34 w 37"/>
                  <a:gd name="T91" fmla="*/ 13 h 235"/>
                  <a:gd name="T92" fmla="*/ 34 w 37"/>
                  <a:gd name="T93" fmla="*/ 8 h 235"/>
                  <a:gd name="T94" fmla="*/ 35 w 37"/>
                  <a:gd name="T95" fmla="*/ 4 h 235"/>
                  <a:gd name="T96" fmla="*/ 36 w 37"/>
                  <a:gd name="T97" fmla="*/ 2 h 235"/>
                  <a:gd name="T98" fmla="*/ 37 w 37"/>
                  <a:gd name="T99" fmla="*/ 0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235">
                    <a:moveTo>
                      <a:pt x="0" y="234"/>
                    </a:moveTo>
                    <a:lnTo>
                      <a:pt x="1" y="233"/>
                    </a:lnTo>
                    <a:lnTo>
                      <a:pt x="1" y="234"/>
                    </a:lnTo>
                    <a:lnTo>
                      <a:pt x="2" y="234"/>
                    </a:lnTo>
                    <a:lnTo>
                      <a:pt x="3" y="235"/>
                    </a:lnTo>
                    <a:lnTo>
                      <a:pt x="3" y="235"/>
                    </a:lnTo>
                    <a:lnTo>
                      <a:pt x="4" y="235"/>
                    </a:lnTo>
                    <a:lnTo>
                      <a:pt x="5" y="234"/>
                    </a:lnTo>
                    <a:lnTo>
                      <a:pt x="6" y="231"/>
                    </a:lnTo>
                    <a:lnTo>
                      <a:pt x="6" y="228"/>
                    </a:lnTo>
                    <a:lnTo>
                      <a:pt x="7" y="225"/>
                    </a:lnTo>
                    <a:lnTo>
                      <a:pt x="8" y="221"/>
                    </a:lnTo>
                    <a:lnTo>
                      <a:pt x="8" y="218"/>
                    </a:lnTo>
                    <a:lnTo>
                      <a:pt x="9" y="215"/>
                    </a:lnTo>
                    <a:lnTo>
                      <a:pt x="10" y="213"/>
                    </a:lnTo>
                    <a:lnTo>
                      <a:pt x="11" y="212"/>
                    </a:lnTo>
                    <a:lnTo>
                      <a:pt x="11" y="212"/>
                    </a:lnTo>
                    <a:lnTo>
                      <a:pt x="12" y="212"/>
                    </a:lnTo>
                    <a:lnTo>
                      <a:pt x="13" y="212"/>
                    </a:lnTo>
                    <a:lnTo>
                      <a:pt x="13" y="212"/>
                    </a:lnTo>
                    <a:lnTo>
                      <a:pt x="14" y="211"/>
                    </a:lnTo>
                    <a:lnTo>
                      <a:pt x="15" y="208"/>
                    </a:lnTo>
                    <a:lnTo>
                      <a:pt x="16" y="204"/>
                    </a:lnTo>
                    <a:lnTo>
                      <a:pt x="17" y="199"/>
                    </a:lnTo>
                    <a:lnTo>
                      <a:pt x="17" y="193"/>
                    </a:lnTo>
                    <a:lnTo>
                      <a:pt x="18" y="187"/>
                    </a:lnTo>
                    <a:lnTo>
                      <a:pt x="18" y="181"/>
                    </a:lnTo>
                    <a:lnTo>
                      <a:pt x="19" y="176"/>
                    </a:lnTo>
                    <a:lnTo>
                      <a:pt x="20" y="173"/>
                    </a:lnTo>
                    <a:lnTo>
                      <a:pt x="21" y="171"/>
                    </a:lnTo>
                    <a:lnTo>
                      <a:pt x="22" y="170"/>
                    </a:lnTo>
                    <a:lnTo>
                      <a:pt x="22" y="169"/>
                    </a:lnTo>
                    <a:lnTo>
                      <a:pt x="23" y="169"/>
                    </a:lnTo>
                    <a:lnTo>
                      <a:pt x="24" y="162"/>
                    </a:lnTo>
                    <a:lnTo>
                      <a:pt x="25" y="153"/>
                    </a:lnTo>
                    <a:lnTo>
                      <a:pt x="26" y="140"/>
                    </a:lnTo>
                    <a:lnTo>
                      <a:pt x="27" y="125"/>
                    </a:lnTo>
                    <a:lnTo>
                      <a:pt x="27" y="110"/>
                    </a:lnTo>
                    <a:lnTo>
                      <a:pt x="28" y="94"/>
                    </a:lnTo>
                    <a:lnTo>
                      <a:pt x="29" y="79"/>
                    </a:lnTo>
                    <a:lnTo>
                      <a:pt x="29" y="66"/>
                    </a:lnTo>
                    <a:lnTo>
                      <a:pt x="30" y="54"/>
                    </a:lnTo>
                    <a:lnTo>
                      <a:pt x="31" y="43"/>
                    </a:lnTo>
                    <a:lnTo>
                      <a:pt x="32" y="34"/>
                    </a:lnTo>
                    <a:lnTo>
                      <a:pt x="32" y="25"/>
                    </a:lnTo>
                    <a:lnTo>
                      <a:pt x="34" y="13"/>
                    </a:lnTo>
                    <a:lnTo>
                      <a:pt x="34" y="8"/>
                    </a:lnTo>
                    <a:lnTo>
                      <a:pt x="35" y="4"/>
                    </a:lnTo>
                    <a:lnTo>
                      <a:pt x="36" y="2"/>
                    </a:lnTo>
                    <a:lnTo>
                      <a:pt x="37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3" name="Freeform 467"/>
              <p:cNvSpPr>
                <a:spLocks/>
              </p:cNvSpPr>
              <p:nvPr/>
            </p:nvSpPr>
            <p:spPr bwMode="auto">
              <a:xfrm>
                <a:off x="6862764" y="1612902"/>
                <a:ext cx="60325" cy="434975"/>
              </a:xfrm>
              <a:custGeom>
                <a:avLst/>
                <a:gdLst>
                  <a:gd name="T0" fmla="*/ 0 w 38"/>
                  <a:gd name="T1" fmla="*/ 1 h 274"/>
                  <a:gd name="T2" fmla="*/ 1 w 38"/>
                  <a:gd name="T3" fmla="*/ 0 h 274"/>
                  <a:gd name="T4" fmla="*/ 1 w 38"/>
                  <a:gd name="T5" fmla="*/ 1 h 274"/>
                  <a:gd name="T6" fmla="*/ 2 w 38"/>
                  <a:gd name="T7" fmla="*/ 3 h 274"/>
                  <a:gd name="T8" fmla="*/ 2 w 38"/>
                  <a:gd name="T9" fmla="*/ 6 h 274"/>
                  <a:gd name="T10" fmla="*/ 3 w 38"/>
                  <a:gd name="T11" fmla="*/ 9 h 274"/>
                  <a:gd name="T12" fmla="*/ 4 w 38"/>
                  <a:gd name="T13" fmla="*/ 14 h 274"/>
                  <a:gd name="T14" fmla="*/ 5 w 38"/>
                  <a:gd name="T15" fmla="*/ 20 h 274"/>
                  <a:gd name="T16" fmla="*/ 6 w 38"/>
                  <a:gd name="T17" fmla="*/ 36 h 274"/>
                  <a:gd name="T18" fmla="*/ 7 w 38"/>
                  <a:gd name="T19" fmla="*/ 46 h 274"/>
                  <a:gd name="T20" fmla="*/ 8 w 38"/>
                  <a:gd name="T21" fmla="*/ 56 h 274"/>
                  <a:gd name="T22" fmla="*/ 8 w 38"/>
                  <a:gd name="T23" fmla="*/ 69 h 274"/>
                  <a:gd name="T24" fmla="*/ 9 w 38"/>
                  <a:gd name="T25" fmla="*/ 83 h 274"/>
                  <a:gd name="T26" fmla="*/ 10 w 38"/>
                  <a:gd name="T27" fmla="*/ 99 h 274"/>
                  <a:gd name="T28" fmla="*/ 11 w 38"/>
                  <a:gd name="T29" fmla="*/ 115 h 274"/>
                  <a:gd name="T30" fmla="*/ 11 w 38"/>
                  <a:gd name="T31" fmla="*/ 133 h 274"/>
                  <a:gd name="T32" fmla="*/ 12 w 38"/>
                  <a:gd name="T33" fmla="*/ 149 h 274"/>
                  <a:gd name="T34" fmla="*/ 13 w 38"/>
                  <a:gd name="T35" fmla="*/ 163 h 274"/>
                  <a:gd name="T36" fmla="*/ 13 w 38"/>
                  <a:gd name="T37" fmla="*/ 174 h 274"/>
                  <a:gd name="T38" fmla="*/ 14 w 38"/>
                  <a:gd name="T39" fmla="*/ 179 h 274"/>
                  <a:gd name="T40" fmla="*/ 15 w 38"/>
                  <a:gd name="T41" fmla="*/ 181 h 274"/>
                  <a:gd name="T42" fmla="*/ 15 w 38"/>
                  <a:gd name="T43" fmla="*/ 181 h 274"/>
                  <a:gd name="T44" fmla="*/ 17 w 38"/>
                  <a:gd name="T45" fmla="*/ 183 h 274"/>
                  <a:gd name="T46" fmla="*/ 18 w 38"/>
                  <a:gd name="T47" fmla="*/ 185 h 274"/>
                  <a:gd name="T48" fmla="*/ 18 w 38"/>
                  <a:gd name="T49" fmla="*/ 190 h 274"/>
                  <a:gd name="T50" fmla="*/ 19 w 38"/>
                  <a:gd name="T51" fmla="*/ 197 h 274"/>
                  <a:gd name="T52" fmla="*/ 20 w 38"/>
                  <a:gd name="T53" fmla="*/ 204 h 274"/>
                  <a:gd name="T54" fmla="*/ 20 w 38"/>
                  <a:gd name="T55" fmla="*/ 213 h 274"/>
                  <a:gd name="T56" fmla="*/ 21 w 38"/>
                  <a:gd name="T57" fmla="*/ 221 h 274"/>
                  <a:gd name="T58" fmla="*/ 22 w 38"/>
                  <a:gd name="T59" fmla="*/ 228 h 274"/>
                  <a:gd name="T60" fmla="*/ 23 w 38"/>
                  <a:gd name="T61" fmla="*/ 232 h 274"/>
                  <a:gd name="T62" fmla="*/ 24 w 38"/>
                  <a:gd name="T63" fmla="*/ 234 h 274"/>
                  <a:gd name="T64" fmla="*/ 24 w 38"/>
                  <a:gd name="T65" fmla="*/ 234 h 274"/>
                  <a:gd name="T66" fmla="*/ 25 w 38"/>
                  <a:gd name="T67" fmla="*/ 233 h 274"/>
                  <a:gd name="T68" fmla="*/ 26 w 38"/>
                  <a:gd name="T69" fmla="*/ 232 h 274"/>
                  <a:gd name="T70" fmla="*/ 27 w 38"/>
                  <a:gd name="T71" fmla="*/ 233 h 274"/>
                  <a:gd name="T72" fmla="*/ 28 w 38"/>
                  <a:gd name="T73" fmla="*/ 235 h 274"/>
                  <a:gd name="T74" fmla="*/ 29 w 38"/>
                  <a:gd name="T75" fmla="*/ 239 h 274"/>
                  <a:gd name="T76" fmla="*/ 29 w 38"/>
                  <a:gd name="T77" fmla="*/ 245 h 274"/>
                  <a:gd name="T78" fmla="*/ 30 w 38"/>
                  <a:gd name="T79" fmla="*/ 252 h 274"/>
                  <a:gd name="T80" fmla="*/ 31 w 38"/>
                  <a:gd name="T81" fmla="*/ 259 h 274"/>
                  <a:gd name="T82" fmla="*/ 31 w 38"/>
                  <a:gd name="T83" fmla="*/ 265 h 274"/>
                  <a:gd name="T84" fmla="*/ 32 w 38"/>
                  <a:gd name="T85" fmla="*/ 270 h 274"/>
                  <a:gd name="T86" fmla="*/ 33 w 38"/>
                  <a:gd name="T87" fmla="*/ 273 h 274"/>
                  <a:gd name="T88" fmla="*/ 34 w 38"/>
                  <a:gd name="T89" fmla="*/ 274 h 274"/>
                  <a:gd name="T90" fmla="*/ 34 w 38"/>
                  <a:gd name="T91" fmla="*/ 272 h 274"/>
                  <a:gd name="T92" fmla="*/ 36 w 38"/>
                  <a:gd name="T93" fmla="*/ 267 h 274"/>
                  <a:gd name="T94" fmla="*/ 36 w 38"/>
                  <a:gd name="T95" fmla="*/ 267 h 274"/>
                  <a:gd name="T96" fmla="*/ 37 w 38"/>
                  <a:gd name="T97" fmla="*/ 267 h 274"/>
                  <a:gd name="T98" fmla="*/ 38 w 38"/>
                  <a:gd name="T99" fmla="*/ 269 h 2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74">
                    <a:moveTo>
                      <a:pt x="0" y="1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2" y="3"/>
                    </a:lnTo>
                    <a:lnTo>
                      <a:pt x="2" y="6"/>
                    </a:lnTo>
                    <a:lnTo>
                      <a:pt x="3" y="9"/>
                    </a:lnTo>
                    <a:lnTo>
                      <a:pt x="4" y="14"/>
                    </a:lnTo>
                    <a:lnTo>
                      <a:pt x="5" y="20"/>
                    </a:lnTo>
                    <a:lnTo>
                      <a:pt x="6" y="36"/>
                    </a:lnTo>
                    <a:lnTo>
                      <a:pt x="7" y="46"/>
                    </a:lnTo>
                    <a:lnTo>
                      <a:pt x="8" y="56"/>
                    </a:lnTo>
                    <a:lnTo>
                      <a:pt x="8" y="69"/>
                    </a:lnTo>
                    <a:lnTo>
                      <a:pt x="9" y="83"/>
                    </a:lnTo>
                    <a:lnTo>
                      <a:pt x="10" y="99"/>
                    </a:lnTo>
                    <a:lnTo>
                      <a:pt x="11" y="115"/>
                    </a:lnTo>
                    <a:lnTo>
                      <a:pt x="11" y="133"/>
                    </a:lnTo>
                    <a:lnTo>
                      <a:pt x="12" y="149"/>
                    </a:lnTo>
                    <a:lnTo>
                      <a:pt x="13" y="163"/>
                    </a:lnTo>
                    <a:lnTo>
                      <a:pt x="13" y="174"/>
                    </a:lnTo>
                    <a:lnTo>
                      <a:pt x="14" y="179"/>
                    </a:lnTo>
                    <a:lnTo>
                      <a:pt x="15" y="181"/>
                    </a:lnTo>
                    <a:lnTo>
                      <a:pt x="15" y="181"/>
                    </a:lnTo>
                    <a:lnTo>
                      <a:pt x="17" y="183"/>
                    </a:lnTo>
                    <a:lnTo>
                      <a:pt x="18" y="185"/>
                    </a:lnTo>
                    <a:lnTo>
                      <a:pt x="18" y="190"/>
                    </a:lnTo>
                    <a:lnTo>
                      <a:pt x="19" y="197"/>
                    </a:lnTo>
                    <a:lnTo>
                      <a:pt x="20" y="204"/>
                    </a:lnTo>
                    <a:lnTo>
                      <a:pt x="20" y="213"/>
                    </a:lnTo>
                    <a:lnTo>
                      <a:pt x="21" y="221"/>
                    </a:lnTo>
                    <a:lnTo>
                      <a:pt x="22" y="228"/>
                    </a:lnTo>
                    <a:lnTo>
                      <a:pt x="23" y="232"/>
                    </a:lnTo>
                    <a:lnTo>
                      <a:pt x="24" y="234"/>
                    </a:lnTo>
                    <a:lnTo>
                      <a:pt x="24" y="234"/>
                    </a:lnTo>
                    <a:lnTo>
                      <a:pt x="25" y="233"/>
                    </a:lnTo>
                    <a:lnTo>
                      <a:pt x="26" y="232"/>
                    </a:lnTo>
                    <a:lnTo>
                      <a:pt x="27" y="233"/>
                    </a:lnTo>
                    <a:lnTo>
                      <a:pt x="28" y="235"/>
                    </a:lnTo>
                    <a:lnTo>
                      <a:pt x="29" y="239"/>
                    </a:lnTo>
                    <a:lnTo>
                      <a:pt x="29" y="245"/>
                    </a:lnTo>
                    <a:lnTo>
                      <a:pt x="30" y="252"/>
                    </a:lnTo>
                    <a:lnTo>
                      <a:pt x="31" y="259"/>
                    </a:lnTo>
                    <a:lnTo>
                      <a:pt x="31" y="265"/>
                    </a:lnTo>
                    <a:lnTo>
                      <a:pt x="32" y="270"/>
                    </a:lnTo>
                    <a:lnTo>
                      <a:pt x="33" y="273"/>
                    </a:lnTo>
                    <a:lnTo>
                      <a:pt x="34" y="274"/>
                    </a:lnTo>
                    <a:lnTo>
                      <a:pt x="34" y="272"/>
                    </a:lnTo>
                    <a:lnTo>
                      <a:pt x="36" y="267"/>
                    </a:lnTo>
                    <a:lnTo>
                      <a:pt x="36" y="267"/>
                    </a:lnTo>
                    <a:lnTo>
                      <a:pt x="37" y="267"/>
                    </a:lnTo>
                    <a:lnTo>
                      <a:pt x="38" y="26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4" name="Freeform 468"/>
              <p:cNvSpPr>
                <a:spLocks/>
              </p:cNvSpPr>
              <p:nvPr/>
            </p:nvSpPr>
            <p:spPr bwMode="auto">
              <a:xfrm>
                <a:off x="6923089" y="2039939"/>
                <a:ext cx="60325" cy="203200"/>
              </a:xfrm>
              <a:custGeom>
                <a:avLst/>
                <a:gdLst>
                  <a:gd name="T0" fmla="*/ 0 w 38"/>
                  <a:gd name="T1" fmla="*/ 0 h 128"/>
                  <a:gd name="T2" fmla="*/ 1 w 38"/>
                  <a:gd name="T3" fmla="*/ 3 h 128"/>
                  <a:gd name="T4" fmla="*/ 1 w 38"/>
                  <a:gd name="T5" fmla="*/ 8 h 128"/>
                  <a:gd name="T6" fmla="*/ 2 w 38"/>
                  <a:gd name="T7" fmla="*/ 15 h 128"/>
                  <a:gd name="T8" fmla="*/ 3 w 38"/>
                  <a:gd name="T9" fmla="*/ 22 h 128"/>
                  <a:gd name="T10" fmla="*/ 3 w 38"/>
                  <a:gd name="T11" fmla="*/ 29 h 128"/>
                  <a:gd name="T12" fmla="*/ 4 w 38"/>
                  <a:gd name="T13" fmla="*/ 34 h 128"/>
                  <a:gd name="T14" fmla="*/ 5 w 38"/>
                  <a:gd name="T15" fmla="*/ 36 h 128"/>
                  <a:gd name="T16" fmla="*/ 6 w 38"/>
                  <a:gd name="T17" fmla="*/ 36 h 128"/>
                  <a:gd name="T18" fmla="*/ 7 w 38"/>
                  <a:gd name="T19" fmla="*/ 33 h 128"/>
                  <a:gd name="T20" fmla="*/ 7 w 38"/>
                  <a:gd name="T21" fmla="*/ 30 h 128"/>
                  <a:gd name="T22" fmla="*/ 8 w 38"/>
                  <a:gd name="T23" fmla="*/ 25 h 128"/>
                  <a:gd name="T24" fmla="*/ 9 w 38"/>
                  <a:gd name="T25" fmla="*/ 25 h 128"/>
                  <a:gd name="T26" fmla="*/ 10 w 38"/>
                  <a:gd name="T27" fmla="*/ 26 h 128"/>
                  <a:gd name="T28" fmla="*/ 11 w 38"/>
                  <a:gd name="T29" fmla="*/ 29 h 128"/>
                  <a:gd name="T30" fmla="*/ 12 w 38"/>
                  <a:gd name="T31" fmla="*/ 34 h 128"/>
                  <a:gd name="T32" fmla="*/ 12 w 38"/>
                  <a:gd name="T33" fmla="*/ 40 h 128"/>
                  <a:gd name="T34" fmla="*/ 13 w 38"/>
                  <a:gd name="T35" fmla="*/ 47 h 128"/>
                  <a:gd name="T36" fmla="*/ 14 w 38"/>
                  <a:gd name="T37" fmla="*/ 55 h 128"/>
                  <a:gd name="T38" fmla="*/ 14 w 38"/>
                  <a:gd name="T39" fmla="*/ 61 h 128"/>
                  <a:gd name="T40" fmla="*/ 15 w 38"/>
                  <a:gd name="T41" fmla="*/ 64 h 128"/>
                  <a:gd name="T42" fmla="*/ 16 w 38"/>
                  <a:gd name="T43" fmla="*/ 64 h 128"/>
                  <a:gd name="T44" fmla="*/ 17 w 38"/>
                  <a:gd name="T45" fmla="*/ 62 h 128"/>
                  <a:gd name="T46" fmla="*/ 18 w 38"/>
                  <a:gd name="T47" fmla="*/ 54 h 128"/>
                  <a:gd name="T48" fmla="*/ 19 w 38"/>
                  <a:gd name="T49" fmla="*/ 51 h 128"/>
                  <a:gd name="T50" fmla="*/ 19 w 38"/>
                  <a:gd name="T51" fmla="*/ 49 h 128"/>
                  <a:gd name="T52" fmla="*/ 20 w 38"/>
                  <a:gd name="T53" fmla="*/ 50 h 128"/>
                  <a:gd name="T54" fmla="*/ 21 w 38"/>
                  <a:gd name="T55" fmla="*/ 52 h 128"/>
                  <a:gd name="T56" fmla="*/ 22 w 38"/>
                  <a:gd name="T57" fmla="*/ 57 h 128"/>
                  <a:gd name="T58" fmla="*/ 22 w 38"/>
                  <a:gd name="T59" fmla="*/ 63 h 128"/>
                  <a:gd name="T60" fmla="*/ 23 w 38"/>
                  <a:gd name="T61" fmla="*/ 71 h 128"/>
                  <a:gd name="T62" fmla="*/ 24 w 38"/>
                  <a:gd name="T63" fmla="*/ 79 h 128"/>
                  <a:gd name="T64" fmla="*/ 24 w 38"/>
                  <a:gd name="T65" fmla="*/ 87 h 128"/>
                  <a:gd name="T66" fmla="*/ 25 w 38"/>
                  <a:gd name="T67" fmla="*/ 92 h 128"/>
                  <a:gd name="T68" fmla="*/ 26 w 38"/>
                  <a:gd name="T69" fmla="*/ 94 h 128"/>
                  <a:gd name="T70" fmla="*/ 27 w 38"/>
                  <a:gd name="T71" fmla="*/ 87 h 128"/>
                  <a:gd name="T72" fmla="*/ 28 w 38"/>
                  <a:gd name="T73" fmla="*/ 82 h 128"/>
                  <a:gd name="T74" fmla="*/ 29 w 38"/>
                  <a:gd name="T75" fmla="*/ 78 h 128"/>
                  <a:gd name="T76" fmla="*/ 30 w 38"/>
                  <a:gd name="T77" fmla="*/ 75 h 128"/>
                  <a:gd name="T78" fmla="*/ 30 w 38"/>
                  <a:gd name="T79" fmla="*/ 75 h 128"/>
                  <a:gd name="T80" fmla="*/ 31 w 38"/>
                  <a:gd name="T81" fmla="*/ 76 h 128"/>
                  <a:gd name="T82" fmla="*/ 32 w 38"/>
                  <a:gd name="T83" fmla="*/ 80 h 128"/>
                  <a:gd name="T84" fmla="*/ 32 w 38"/>
                  <a:gd name="T85" fmla="*/ 86 h 128"/>
                  <a:gd name="T86" fmla="*/ 33 w 38"/>
                  <a:gd name="T87" fmla="*/ 94 h 128"/>
                  <a:gd name="T88" fmla="*/ 34 w 38"/>
                  <a:gd name="T89" fmla="*/ 104 h 128"/>
                  <a:gd name="T90" fmla="*/ 35 w 38"/>
                  <a:gd name="T91" fmla="*/ 114 h 128"/>
                  <a:gd name="T92" fmla="*/ 35 w 38"/>
                  <a:gd name="T93" fmla="*/ 123 h 128"/>
                  <a:gd name="T94" fmla="*/ 36 w 38"/>
                  <a:gd name="T95" fmla="*/ 128 h 128"/>
                  <a:gd name="T96" fmla="*/ 37 w 38"/>
                  <a:gd name="T97" fmla="*/ 128 h 128"/>
                  <a:gd name="T98" fmla="*/ 38 w 38"/>
                  <a:gd name="T99" fmla="*/ 118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28">
                    <a:moveTo>
                      <a:pt x="0" y="0"/>
                    </a:moveTo>
                    <a:lnTo>
                      <a:pt x="1" y="3"/>
                    </a:lnTo>
                    <a:lnTo>
                      <a:pt x="1" y="8"/>
                    </a:lnTo>
                    <a:lnTo>
                      <a:pt x="2" y="15"/>
                    </a:lnTo>
                    <a:lnTo>
                      <a:pt x="3" y="22"/>
                    </a:lnTo>
                    <a:lnTo>
                      <a:pt x="3" y="29"/>
                    </a:lnTo>
                    <a:lnTo>
                      <a:pt x="4" y="34"/>
                    </a:lnTo>
                    <a:lnTo>
                      <a:pt x="5" y="36"/>
                    </a:lnTo>
                    <a:lnTo>
                      <a:pt x="6" y="36"/>
                    </a:lnTo>
                    <a:lnTo>
                      <a:pt x="7" y="33"/>
                    </a:lnTo>
                    <a:lnTo>
                      <a:pt x="7" y="30"/>
                    </a:lnTo>
                    <a:lnTo>
                      <a:pt x="8" y="25"/>
                    </a:lnTo>
                    <a:lnTo>
                      <a:pt x="9" y="25"/>
                    </a:lnTo>
                    <a:lnTo>
                      <a:pt x="10" y="26"/>
                    </a:lnTo>
                    <a:lnTo>
                      <a:pt x="11" y="29"/>
                    </a:lnTo>
                    <a:lnTo>
                      <a:pt x="12" y="34"/>
                    </a:lnTo>
                    <a:lnTo>
                      <a:pt x="12" y="40"/>
                    </a:lnTo>
                    <a:lnTo>
                      <a:pt x="13" y="47"/>
                    </a:lnTo>
                    <a:lnTo>
                      <a:pt x="14" y="55"/>
                    </a:lnTo>
                    <a:lnTo>
                      <a:pt x="14" y="61"/>
                    </a:lnTo>
                    <a:lnTo>
                      <a:pt x="15" y="64"/>
                    </a:lnTo>
                    <a:lnTo>
                      <a:pt x="16" y="64"/>
                    </a:lnTo>
                    <a:lnTo>
                      <a:pt x="17" y="62"/>
                    </a:lnTo>
                    <a:lnTo>
                      <a:pt x="18" y="54"/>
                    </a:lnTo>
                    <a:lnTo>
                      <a:pt x="19" y="51"/>
                    </a:lnTo>
                    <a:lnTo>
                      <a:pt x="19" y="49"/>
                    </a:lnTo>
                    <a:lnTo>
                      <a:pt x="20" y="50"/>
                    </a:lnTo>
                    <a:lnTo>
                      <a:pt x="21" y="52"/>
                    </a:lnTo>
                    <a:lnTo>
                      <a:pt x="22" y="57"/>
                    </a:lnTo>
                    <a:lnTo>
                      <a:pt x="22" y="63"/>
                    </a:lnTo>
                    <a:lnTo>
                      <a:pt x="23" y="71"/>
                    </a:lnTo>
                    <a:lnTo>
                      <a:pt x="24" y="79"/>
                    </a:lnTo>
                    <a:lnTo>
                      <a:pt x="24" y="87"/>
                    </a:lnTo>
                    <a:lnTo>
                      <a:pt x="25" y="92"/>
                    </a:lnTo>
                    <a:lnTo>
                      <a:pt x="26" y="94"/>
                    </a:lnTo>
                    <a:lnTo>
                      <a:pt x="27" y="87"/>
                    </a:lnTo>
                    <a:lnTo>
                      <a:pt x="28" y="82"/>
                    </a:lnTo>
                    <a:lnTo>
                      <a:pt x="29" y="78"/>
                    </a:lnTo>
                    <a:lnTo>
                      <a:pt x="30" y="75"/>
                    </a:lnTo>
                    <a:lnTo>
                      <a:pt x="30" y="75"/>
                    </a:lnTo>
                    <a:lnTo>
                      <a:pt x="31" y="76"/>
                    </a:lnTo>
                    <a:lnTo>
                      <a:pt x="32" y="80"/>
                    </a:lnTo>
                    <a:lnTo>
                      <a:pt x="32" y="86"/>
                    </a:lnTo>
                    <a:lnTo>
                      <a:pt x="33" y="94"/>
                    </a:lnTo>
                    <a:lnTo>
                      <a:pt x="34" y="104"/>
                    </a:lnTo>
                    <a:lnTo>
                      <a:pt x="35" y="114"/>
                    </a:lnTo>
                    <a:lnTo>
                      <a:pt x="35" y="123"/>
                    </a:lnTo>
                    <a:lnTo>
                      <a:pt x="36" y="128"/>
                    </a:lnTo>
                    <a:lnTo>
                      <a:pt x="37" y="128"/>
                    </a:lnTo>
                    <a:lnTo>
                      <a:pt x="38" y="11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5" name="Freeform 469"/>
              <p:cNvSpPr>
                <a:spLocks/>
              </p:cNvSpPr>
              <p:nvPr/>
            </p:nvSpPr>
            <p:spPr bwMode="auto">
              <a:xfrm>
                <a:off x="6983414" y="1885952"/>
                <a:ext cx="60325" cy="355600"/>
              </a:xfrm>
              <a:custGeom>
                <a:avLst/>
                <a:gdLst>
                  <a:gd name="T0" fmla="*/ 0 w 38"/>
                  <a:gd name="T1" fmla="*/ 215 h 224"/>
                  <a:gd name="T2" fmla="*/ 1 w 38"/>
                  <a:gd name="T3" fmla="*/ 208 h 224"/>
                  <a:gd name="T4" fmla="*/ 2 w 38"/>
                  <a:gd name="T5" fmla="*/ 203 h 224"/>
                  <a:gd name="T6" fmla="*/ 2 w 38"/>
                  <a:gd name="T7" fmla="*/ 199 h 224"/>
                  <a:gd name="T8" fmla="*/ 3 w 38"/>
                  <a:gd name="T9" fmla="*/ 198 h 224"/>
                  <a:gd name="T10" fmla="*/ 4 w 38"/>
                  <a:gd name="T11" fmla="*/ 198 h 224"/>
                  <a:gd name="T12" fmla="*/ 4 w 38"/>
                  <a:gd name="T13" fmla="*/ 201 h 224"/>
                  <a:gd name="T14" fmla="*/ 5 w 38"/>
                  <a:gd name="T15" fmla="*/ 205 h 224"/>
                  <a:gd name="T16" fmla="*/ 6 w 38"/>
                  <a:gd name="T17" fmla="*/ 211 h 224"/>
                  <a:gd name="T18" fmla="*/ 7 w 38"/>
                  <a:gd name="T19" fmla="*/ 218 h 224"/>
                  <a:gd name="T20" fmla="*/ 7 w 38"/>
                  <a:gd name="T21" fmla="*/ 223 h 224"/>
                  <a:gd name="T22" fmla="*/ 8 w 38"/>
                  <a:gd name="T23" fmla="*/ 224 h 224"/>
                  <a:gd name="T24" fmla="*/ 9 w 38"/>
                  <a:gd name="T25" fmla="*/ 208 h 224"/>
                  <a:gd name="T26" fmla="*/ 10 w 38"/>
                  <a:gd name="T27" fmla="*/ 190 h 224"/>
                  <a:gd name="T28" fmla="*/ 11 w 38"/>
                  <a:gd name="T29" fmla="*/ 171 h 224"/>
                  <a:gd name="T30" fmla="*/ 12 w 38"/>
                  <a:gd name="T31" fmla="*/ 151 h 224"/>
                  <a:gd name="T32" fmla="*/ 13 w 38"/>
                  <a:gd name="T33" fmla="*/ 132 h 224"/>
                  <a:gd name="T34" fmla="*/ 13 w 38"/>
                  <a:gd name="T35" fmla="*/ 114 h 224"/>
                  <a:gd name="T36" fmla="*/ 14 w 38"/>
                  <a:gd name="T37" fmla="*/ 98 h 224"/>
                  <a:gd name="T38" fmla="*/ 14 w 38"/>
                  <a:gd name="T39" fmla="*/ 83 h 224"/>
                  <a:gd name="T40" fmla="*/ 15 w 38"/>
                  <a:gd name="T41" fmla="*/ 70 h 224"/>
                  <a:gd name="T42" fmla="*/ 16 w 38"/>
                  <a:gd name="T43" fmla="*/ 57 h 224"/>
                  <a:gd name="T44" fmla="*/ 17 w 38"/>
                  <a:gd name="T45" fmla="*/ 46 h 224"/>
                  <a:gd name="T46" fmla="*/ 18 w 38"/>
                  <a:gd name="T47" fmla="*/ 37 h 224"/>
                  <a:gd name="T48" fmla="*/ 19 w 38"/>
                  <a:gd name="T49" fmla="*/ 21 h 224"/>
                  <a:gd name="T50" fmla="*/ 20 w 38"/>
                  <a:gd name="T51" fmla="*/ 15 h 224"/>
                  <a:gd name="T52" fmla="*/ 20 w 38"/>
                  <a:gd name="T53" fmla="*/ 10 h 224"/>
                  <a:gd name="T54" fmla="*/ 21 w 38"/>
                  <a:gd name="T55" fmla="*/ 6 h 224"/>
                  <a:gd name="T56" fmla="*/ 22 w 38"/>
                  <a:gd name="T57" fmla="*/ 3 h 224"/>
                  <a:gd name="T58" fmla="*/ 23 w 38"/>
                  <a:gd name="T59" fmla="*/ 1 h 224"/>
                  <a:gd name="T60" fmla="*/ 23 w 38"/>
                  <a:gd name="T61" fmla="*/ 0 h 224"/>
                  <a:gd name="T62" fmla="*/ 24 w 38"/>
                  <a:gd name="T63" fmla="*/ 0 h 224"/>
                  <a:gd name="T64" fmla="*/ 25 w 38"/>
                  <a:gd name="T65" fmla="*/ 1 h 224"/>
                  <a:gd name="T66" fmla="*/ 25 w 38"/>
                  <a:gd name="T67" fmla="*/ 4 h 224"/>
                  <a:gd name="T68" fmla="*/ 26 w 38"/>
                  <a:gd name="T69" fmla="*/ 7 h 224"/>
                  <a:gd name="T70" fmla="*/ 27 w 38"/>
                  <a:gd name="T71" fmla="*/ 11 h 224"/>
                  <a:gd name="T72" fmla="*/ 28 w 38"/>
                  <a:gd name="T73" fmla="*/ 16 h 224"/>
                  <a:gd name="T74" fmla="*/ 28 w 38"/>
                  <a:gd name="T75" fmla="*/ 22 h 224"/>
                  <a:gd name="T76" fmla="*/ 30 w 38"/>
                  <a:gd name="T77" fmla="*/ 37 h 224"/>
                  <a:gd name="T78" fmla="*/ 30 w 38"/>
                  <a:gd name="T79" fmla="*/ 46 h 224"/>
                  <a:gd name="T80" fmla="*/ 31 w 38"/>
                  <a:gd name="T81" fmla="*/ 55 h 224"/>
                  <a:gd name="T82" fmla="*/ 32 w 38"/>
                  <a:gd name="T83" fmla="*/ 65 h 224"/>
                  <a:gd name="T84" fmla="*/ 33 w 38"/>
                  <a:gd name="T85" fmla="*/ 75 h 224"/>
                  <a:gd name="T86" fmla="*/ 33 w 38"/>
                  <a:gd name="T87" fmla="*/ 86 h 224"/>
                  <a:gd name="T88" fmla="*/ 34 w 38"/>
                  <a:gd name="T89" fmla="*/ 95 h 224"/>
                  <a:gd name="T90" fmla="*/ 35 w 38"/>
                  <a:gd name="T91" fmla="*/ 104 h 224"/>
                  <a:gd name="T92" fmla="*/ 36 w 38"/>
                  <a:gd name="T93" fmla="*/ 111 h 224"/>
                  <a:gd name="T94" fmla="*/ 36 w 38"/>
                  <a:gd name="T95" fmla="*/ 117 h 224"/>
                  <a:gd name="T96" fmla="*/ 37 w 38"/>
                  <a:gd name="T97" fmla="*/ 121 h 224"/>
                  <a:gd name="T98" fmla="*/ 38 w 38"/>
                  <a:gd name="T99" fmla="*/ 123 h 2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24">
                    <a:moveTo>
                      <a:pt x="0" y="215"/>
                    </a:moveTo>
                    <a:lnTo>
                      <a:pt x="1" y="208"/>
                    </a:lnTo>
                    <a:lnTo>
                      <a:pt x="2" y="203"/>
                    </a:lnTo>
                    <a:lnTo>
                      <a:pt x="2" y="199"/>
                    </a:lnTo>
                    <a:lnTo>
                      <a:pt x="3" y="198"/>
                    </a:lnTo>
                    <a:lnTo>
                      <a:pt x="4" y="198"/>
                    </a:lnTo>
                    <a:lnTo>
                      <a:pt x="4" y="201"/>
                    </a:lnTo>
                    <a:lnTo>
                      <a:pt x="5" y="205"/>
                    </a:lnTo>
                    <a:lnTo>
                      <a:pt x="6" y="211"/>
                    </a:lnTo>
                    <a:lnTo>
                      <a:pt x="7" y="218"/>
                    </a:lnTo>
                    <a:lnTo>
                      <a:pt x="7" y="223"/>
                    </a:lnTo>
                    <a:lnTo>
                      <a:pt x="8" y="224"/>
                    </a:lnTo>
                    <a:lnTo>
                      <a:pt x="9" y="208"/>
                    </a:lnTo>
                    <a:lnTo>
                      <a:pt x="10" y="190"/>
                    </a:lnTo>
                    <a:lnTo>
                      <a:pt x="11" y="171"/>
                    </a:lnTo>
                    <a:lnTo>
                      <a:pt x="12" y="151"/>
                    </a:lnTo>
                    <a:lnTo>
                      <a:pt x="13" y="132"/>
                    </a:lnTo>
                    <a:lnTo>
                      <a:pt x="13" y="114"/>
                    </a:lnTo>
                    <a:lnTo>
                      <a:pt x="14" y="98"/>
                    </a:lnTo>
                    <a:lnTo>
                      <a:pt x="14" y="83"/>
                    </a:lnTo>
                    <a:lnTo>
                      <a:pt x="15" y="70"/>
                    </a:lnTo>
                    <a:lnTo>
                      <a:pt x="16" y="57"/>
                    </a:lnTo>
                    <a:lnTo>
                      <a:pt x="17" y="46"/>
                    </a:lnTo>
                    <a:lnTo>
                      <a:pt x="18" y="37"/>
                    </a:lnTo>
                    <a:lnTo>
                      <a:pt x="19" y="21"/>
                    </a:lnTo>
                    <a:lnTo>
                      <a:pt x="20" y="15"/>
                    </a:lnTo>
                    <a:lnTo>
                      <a:pt x="20" y="10"/>
                    </a:lnTo>
                    <a:lnTo>
                      <a:pt x="21" y="6"/>
                    </a:lnTo>
                    <a:lnTo>
                      <a:pt x="22" y="3"/>
                    </a:lnTo>
                    <a:lnTo>
                      <a:pt x="23" y="1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5" y="1"/>
                    </a:lnTo>
                    <a:lnTo>
                      <a:pt x="25" y="4"/>
                    </a:lnTo>
                    <a:lnTo>
                      <a:pt x="26" y="7"/>
                    </a:lnTo>
                    <a:lnTo>
                      <a:pt x="27" y="11"/>
                    </a:lnTo>
                    <a:lnTo>
                      <a:pt x="28" y="16"/>
                    </a:lnTo>
                    <a:lnTo>
                      <a:pt x="28" y="22"/>
                    </a:lnTo>
                    <a:lnTo>
                      <a:pt x="30" y="37"/>
                    </a:lnTo>
                    <a:lnTo>
                      <a:pt x="30" y="46"/>
                    </a:lnTo>
                    <a:lnTo>
                      <a:pt x="31" y="55"/>
                    </a:lnTo>
                    <a:lnTo>
                      <a:pt x="32" y="65"/>
                    </a:lnTo>
                    <a:lnTo>
                      <a:pt x="33" y="75"/>
                    </a:lnTo>
                    <a:lnTo>
                      <a:pt x="33" y="86"/>
                    </a:lnTo>
                    <a:lnTo>
                      <a:pt x="34" y="95"/>
                    </a:lnTo>
                    <a:lnTo>
                      <a:pt x="35" y="104"/>
                    </a:lnTo>
                    <a:lnTo>
                      <a:pt x="36" y="111"/>
                    </a:lnTo>
                    <a:lnTo>
                      <a:pt x="36" y="117"/>
                    </a:lnTo>
                    <a:lnTo>
                      <a:pt x="37" y="121"/>
                    </a:lnTo>
                    <a:lnTo>
                      <a:pt x="38" y="12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6" name="Freeform 470"/>
              <p:cNvSpPr>
                <a:spLocks/>
              </p:cNvSpPr>
              <p:nvPr/>
            </p:nvSpPr>
            <p:spPr bwMode="auto">
              <a:xfrm>
                <a:off x="7043739" y="2081214"/>
                <a:ext cx="60325" cy="96838"/>
              </a:xfrm>
              <a:custGeom>
                <a:avLst/>
                <a:gdLst>
                  <a:gd name="T0" fmla="*/ 0 w 38"/>
                  <a:gd name="T1" fmla="*/ 0 h 61"/>
                  <a:gd name="T2" fmla="*/ 1 w 38"/>
                  <a:gd name="T3" fmla="*/ 3 h 61"/>
                  <a:gd name="T4" fmla="*/ 2 w 38"/>
                  <a:gd name="T5" fmla="*/ 3 h 61"/>
                  <a:gd name="T6" fmla="*/ 3 w 38"/>
                  <a:gd name="T7" fmla="*/ 5 h 61"/>
                  <a:gd name="T8" fmla="*/ 3 w 38"/>
                  <a:gd name="T9" fmla="*/ 5 h 61"/>
                  <a:gd name="T10" fmla="*/ 4 w 38"/>
                  <a:gd name="T11" fmla="*/ 7 h 61"/>
                  <a:gd name="T12" fmla="*/ 5 w 38"/>
                  <a:gd name="T13" fmla="*/ 9 h 61"/>
                  <a:gd name="T14" fmla="*/ 5 w 38"/>
                  <a:gd name="T15" fmla="*/ 11 h 61"/>
                  <a:gd name="T16" fmla="*/ 6 w 38"/>
                  <a:gd name="T17" fmla="*/ 14 h 61"/>
                  <a:gd name="T18" fmla="*/ 7 w 38"/>
                  <a:gd name="T19" fmla="*/ 16 h 61"/>
                  <a:gd name="T20" fmla="*/ 8 w 38"/>
                  <a:gd name="T21" fmla="*/ 19 h 61"/>
                  <a:gd name="T22" fmla="*/ 8 w 38"/>
                  <a:gd name="T23" fmla="*/ 23 h 61"/>
                  <a:gd name="T24" fmla="*/ 9 w 38"/>
                  <a:gd name="T25" fmla="*/ 25 h 61"/>
                  <a:gd name="T26" fmla="*/ 10 w 38"/>
                  <a:gd name="T27" fmla="*/ 30 h 61"/>
                  <a:gd name="T28" fmla="*/ 11 w 38"/>
                  <a:gd name="T29" fmla="*/ 32 h 61"/>
                  <a:gd name="T30" fmla="*/ 12 w 38"/>
                  <a:gd name="T31" fmla="*/ 32 h 61"/>
                  <a:gd name="T32" fmla="*/ 13 w 38"/>
                  <a:gd name="T33" fmla="*/ 33 h 61"/>
                  <a:gd name="T34" fmla="*/ 13 w 38"/>
                  <a:gd name="T35" fmla="*/ 32 h 61"/>
                  <a:gd name="T36" fmla="*/ 14 w 38"/>
                  <a:gd name="T37" fmla="*/ 32 h 61"/>
                  <a:gd name="T38" fmla="*/ 15 w 38"/>
                  <a:gd name="T39" fmla="*/ 32 h 61"/>
                  <a:gd name="T40" fmla="*/ 15 w 38"/>
                  <a:gd name="T41" fmla="*/ 32 h 61"/>
                  <a:gd name="T42" fmla="*/ 16 w 38"/>
                  <a:gd name="T43" fmla="*/ 33 h 61"/>
                  <a:gd name="T44" fmla="*/ 17 w 38"/>
                  <a:gd name="T45" fmla="*/ 34 h 61"/>
                  <a:gd name="T46" fmla="*/ 18 w 38"/>
                  <a:gd name="T47" fmla="*/ 36 h 61"/>
                  <a:gd name="T48" fmla="*/ 19 w 38"/>
                  <a:gd name="T49" fmla="*/ 38 h 61"/>
                  <a:gd name="T50" fmla="*/ 19 w 38"/>
                  <a:gd name="T51" fmla="*/ 41 h 61"/>
                  <a:gd name="T52" fmla="*/ 20 w 38"/>
                  <a:gd name="T53" fmla="*/ 44 h 61"/>
                  <a:gd name="T54" fmla="*/ 21 w 38"/>
                  <a:gd name="T55" fmla="*/ 48 h 61"/>
                  <a:gd name="T56" fmla="*/ 22 w 38"/>
                  <a:gd name="T57" fmla="*/ 49 h 61"/>
                  <a:gd name="T58" fmla="*/ 23 w 38"/>
                  <a:gd name="T59" fmla="*/ 50 h 61"/>
                  <a:gd name="T60" fmla="*/ 24 w 38"/>
                  <a:gd name="T61" fmla="*/ 49 h 61"/>
                  <a:gd name="T62" fmla="*/ 24 w 38"/>
                  <a:gd name="T63" fmla="*/ 49 h 61"/>
                  <a:gd name="T64" fmla="*/ 25 w 38"/>
                  <a:gd name="T65" fmla="*/ 47 h 61"/>
                  <a:gd name="T66" fmla="*/ 26 w 38"/>
                  <a:gd name="T67" fmla="*/ 47 h 61"/>
                  <a:gd name="T68" fmla="*/ 26 w 38"/>
                  <a:gd name="T69" fmla="*/ 46 h 61"/>
                  <a:gd name="T70" fmla="*/ 27 w 38"/>
                  <a:gd name="T71" fmla="*/ 46 h 61"/>
                  <a:gd name="T72" fmla="*/ 28 w 38"/>
                  <a:gd name="T73" fmla="*/ 47 h 61"/>
                  <a:gd name="T74" fmla="*/ 29 w 38"/>
                  <a:gd name="T75" fmla="*/ 49 h 61"/>
                  <a:gd name="T76" fmla="*/ 29 w 38"/>
                  <a:gd name="T77" fmla="*/ 51 h 61"/>
                  <a:gd name="T78" fmla="*/ 31 w 38"/>
                  <a:gd name="T79" fmla="*/ 56 h 61"/>
                  <a:gd name="T80" fmla="*/ 31 w 38"/>
                  <a:gd name="T81" fmla="*/ 59 h 61"/>
                  <a:gd name="T82" fmla="*/ 32 w 38"/>
                  <a:gd name="T83" fmla="*/ 61 h 61"/>
                  <a:gd name="T84" fmla="*/ 33 w 38"/>
                  <a:gd name="T85" fmla="*/ 61 h 61"/>
                  <a:gd name="T86" fmla="*/ 34 w 38"/>
                  <a:gd name="T87" fmla="*/ 61 h 61"/>
                  <a:gd name="T88" fmla="*/ 35 w 38"/>
                  <a:gd name="T89" fmla="*/ 61 h 61"/>
                  <a:gd name="T90" fmla="*/ 35 w 38"/>
                  <a:gd name="T91" fmla="*/ 59 h 61"/>
                  <a:gd name="T92" fmla="*/ 36 w 38"/>
                  <a:gd name="T93" fmla="*/ 58 h 61"/>
                  <a:gd name="T94" fmla="*/ 36 w 38"/>
                  <a:gd name="T95" fmla="*/ 56 h 61"/>
                  <a:gd name="T96" fmla="*/ 37 w 38"/>
                  <a:gd name="T97" fmla="*/ 56 h 61"/>
                  <a:gd name="T98" fmla="*/ 38 w 38"/>
                  <a:gd name="T99" fmla="*/ 56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61">
                    <a:moveTo>
                      <a:pt x="0" y="0"/>
                    </a:moveTo>
                    <a:lnTo>
                      <a:pt x="1" y="3"/>
                    </a:lnTo>
                    <a:lnTo>
                      <a:pt x="2" y="3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4" y="7"/>
                    </a:lnTo>
                    <a:lnTo>
                      <a:pt x="5" y="9"/>
                    </a:lnTo>
                    <a:lnTo>
                      <a:pt x="5" y="11"/>
                    </a:lnTo>
                    <a:lnTo>
                      <a:pt x="6" y="14"/>
                    </a:lnTo>
                    <a:lnTo>
                      <a:pt x="7" y="16"/>
                    </a:lnTo>
                    <a:lnTo>
                      <a:pt x="8" y="19"/>
                    </a:lnTo>
                    <a:lnTo>
                      <a:pt x="8" y="23"/>
                    </a:lnTo>
                    <a:lnTo>
                      <a:pt x="9" y="25"/>
                    </a:lnTo>
                    <a:lnTo>
                      <a:pt x="10" y="30"/>
                    </a:lnTo>
                    <a:lnTo>
                      <a:pt x="11" y="32"/>
                    </a:lnTo>
                    <a:lnTo>
                      <a:pt x="12" y="32"/>
                    </a:lnTo>
                    <a:lnTo>
                      <a:pt x="13" y="33"/>
                    </a:lnTo>
                    <a:lnTo>
                      <a:pt x="13" y="32"/>
                    </a:lnTo>
                    <a:lnTo>
                      <a:pt x="14" y="32"/>
                    </a:lnTo>
                    <a:lnTo>
                      <a:pt x="15" y="32"/>
                    </a:lnTo>
                    <a:lnTo>
                      <a:pt x="15" y="32"/>
                    </a:lnTo>
                    <a:lnTo>
                      <a:pt x="16" y="33"/>
                    </a:lnTo>
                    <a:lnTo>
                      <a:pt x="17" y="34"/>
                    </a:lnTo>
                    <a:lnTo>
                      <a:pt x="18" y="36"/>
                    </a:lnTo>
                    <a:lnTo>
                      <a:pt x="19" y="38"/>
                    </a:lnTo>
                    <a:lnTo>
                      <a:pt x="19" y="41"/>
                    </a:lnTo>
                    <a:lnTo>
                      <a:pt x="20" y="44"/>
                    </a:lnTo>
                    <a:lnTo>
                      <a:pt x="21" y="48"/>
                    </a:lnTo>
                    <a:lnTo>
                      <a:pt x="22" y="49"/>
                    </a:lnTo>
                    <a:lnTo>
                      <a:pt x="23" y="50"/>
                    </a:lnTo>
                    <a:lnTo>
                      <a:pt x="24" y="49"/>
                    </a:lnTo>
                    <a:lnTo>
                      <a:pt x="24" y="49"/>
                    </a:lnTo>
                    <a:lnTo>
                      <a:pt x="25" y="47"/>
                    </a:lnTo>
                    <a:lnTo>
                      <a:pt x="26" y="47"/>
                    </a:lnTo>
                    <a:lnTo>
                      <a:pt x="26" y="46"/>
                    </a:lnTo>
                    <a:lnTo>
                      <a:pt x="27" y="46"/>
                    </a:lnTo>
                    <a:lnTo>
                      <a:pt x="28" y="47"/>
                    </a:lnTo>
                    <a:lnTo>
                      <a:pt x="29" y="49"/>
                    </a:lnTo>
                    <a:lnTo>
                      <a:pt x="29" y="51"/>
                    </a:lnTo>
                    <a:lnTo>
                      <a:pt x="31" y="56"/>
                    </a:lnTo>
                    <a:lnTo>
                      <a:pt x="31" y="59"/>
                    </a:lnTo>
                    <a:lnTo>
                      <a:pt x="32" y="61"/>
                    </a:lnTo>
                    <a:lnTo>
                      <a:pt x="33" y="61"/>
                    </a:lnTo>
                    <a:lnTo>
                      <a:pt x="34" y="61"/>
                    </a:lnTo>
                    <a:lnTo>
                      <a:pt x="35" y="61"/>
                    </a:lnTo>
                    <a:lnTo>
                      <a:pt x="35" y="59"/>
                    </a:lnTo>
                    <a:lnTo>
                      <a:pt x="36" y="58"/>
                    </a:lnTo>
                    <a:lnTo>
                      <a:pt x="36" y="56"/>
                    </a:lnTo>
                    <a:lnTo>
                      <a:pt x="37" y="56"/>
                    </a:lnTo>
                    <a:lnTo>
                      <a:pt x="38" y="5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7" name="Freeform 471"/>
              <p:cNvSpPr>
                <a:spLocks/>
              </p:cNvSpPr>
              <p:nvPr/>
            </p:nvSpPr>
            <p:spPr bwMode="auto">
              <a:xfrm>
                <a:off x="7104064" y="2108202"/>
                <a:ext cx="58738" cy="93663"/>
              </a:xfrm>
              <a:custGeom>
                <a:avLst/>
                <a:gdLst>
                  <a:gd name="T0" fmla="*/ 0 w 37"/>
                  <a:gd name="T1" fmla="*/ 39 h 59"/>
                  <a:gd name="T2" fmla="*/ 1 w 37"/>
                  <a:gd name="T3" fmla="*/ 40 h 59"/>
                  <a:gd name="T4" fmla="*/ 2 w 37"/>
                  <a:gd name="T5" fmla="*/ 44 h 59"/>
                  <a:gd name="T6" fmla="*/ 3 w 37"/>
                  <a:gd name="T7" fmla="*/ 46 h 59"/>
                  <a:gd name="T8" fmla="*/ 4 w 37"/>
                  <a:gd name="T9" fmla="*/ 49 h 59"/>
                  <a:gd name="T10" fmla="*/ 4 w 37"/>
                  <a:gd name="T11" fmla="*/ 51 h 59"/>
                  <a:gd name="T12" fmla="*/ 5 w 37"/>
                  <a:gd name="T13" fmla="*/ 53 h 59"/>
                  <a:gd name="T14" fmla="*/ 6 w 37"/>
                  <a:gd name="T15" fmla="*/ 53 h 59"/>
                  <a:gd name="T16" fmla="*/ 7 w 37"/>
                  <a:gd name="T17" fmla="*/ 53 h 59"/>
                  <a:gd name="T18" fmla="*/ 7 w 37"/>
                  <a:gd name="T19" fmla="*/ 51 h 59"/>
                  <a:gd name="T20" fmla="*/ 8 w 37"/>
                  <a:gd name="T21" fmla="*/ 50 h 59"/>
                  <a:gd name="T22" fmla="*/ 9 w 37"/>
                  <a:gd name="T23" fmla="*/ 48 h 59"/>
                  <a:gd name="T24" fmla="*/ 9 w 37"/>
                  <a:gd name="T25" fmla="*/ 47 h 59"/>
                  <a:gd name="T26" fmla="*/ 10 w 37"/>
                  <a:gd name="T27" fmla="*/ 46 h 59"/>
                  <a:gd name="T28" fmla="*/ 11 w 37"/>
                  <a:gd name="T29" fmla="*/ 46 h 59"/>
                  <a:gd name="T30" fmla="*/ 11 w 37"/>
                  <a:gd name="T31" fmla="*/ 46 h 59"/>
                  <a:gd name="T32" fmla="*/ 13 w 37"/>
                  <a:gd name="T33" fmla="*/ 50 h 59"/>
                  <a:gd name="T34" fmla="*/ 14 w 37"/>
                  <a:gd name="T35" fmla="*/ 53 h 59"/>
                  <a:gd name="T36" fmla="*/ 14 w 37"/>
                  <a:gd name="T37" fmla="*/ 55 h 59"/>
                  <a:gd name="T38" fmla="*/ 15 w 37"/>
                  <a:gd name="T39" fmla="*/ 57 h 59"/>
                  <a:gd name="T40" fmla="*/ 16 w 37"/>
                  <a:gd name="T41" fmla="*/ 58 h 59"/>
                  <a:gd name="T42" fmla="*/ 16 w 37"/>
                  <a:gd name="T43" fmla="*/ 59 h 59"/>
                  <a:gd name="T44" fmla="*/ 17 w 37"/>
                  <a:gd name="T45" fmla="*/ 58 h 59"/>
                  <a:gd name="T46" fmla="*/ 18 w 37"/>
                  <a:gd name="T47" fmla="*/ 57 h 59"/>
                  <a:gd name="T48" fmla="*/ 19 w 37"/>
                  <a:gd name="T49" fmla="*/ 55 h 59"/>
                  <a:gd name="T50" fmla="*/ 19 w 37"/>
                  <a:gd name="T51" fmla="*/ 53 h 59"/>
                  <a:gd name="T52" fmla="*/ 20 w 37"/>
                  <a:gd name="T53" fmla="*/ 51 h 59"/>
                  <a:gd name="T54" fmla="*/ 21 w 37"/>
                  <a:gd name="T55" fmla="*/ 49 h 59"/>
                  <a:gd name="T56" fmla="*/ 21 w 37"/>
                  <a:gd name="T57" fmla="*/ 48 h 59"/>
                  <a:gd name="T58" fmla="*/ 22 w 37"/>
                  <a:gd name="T59" fmla="*/ 49 h 59"/>
                  <a:gd name="T60" fmla="*/ 23 w 37"/>
                  <a:gd name="T61" fmla="*/ 49 h 59"/>
                  <a:gd name="T62" fmla="*/ 24 w 37"/>
                  <a:gd name="T63" fmla="*/ 51 h 59"/>
                  <a:gd name="T64" fmla="*/ 25 w 37"/>
                  <a:gd name="T65" fmla="*/ 53 h 59"/>
                  <a:gd name="T66" fmla="*/ 25 w 37"/>
                  <a:gd name="T67" fmla="*/ 55 h 59"/>
                  <a:gd name="T68" fmla="*/ 26 w 37"/>
                  <a:gd name="T69" fmla="*/ 57 h 59"/>
                  <a:gd name="T70" fmla="*/ 26 w 37"/>
                  <a:gd name="T71" fmla="*/ 58 h 59"/>
                  <a:gd name="T72" fmla="*/ 27 w 37"/>
                  <a:gd name="T73" fmla="*/ 58 h 59"/>
                  <a:gd name="T74" fmla="*/ 28 w 37"/>
                  <a:gd name="T75" fmla="*/ 58 h 59"/>
                  <a:gd name="T76" fmla="*/ 29 w 37"/>
                  <a:gd name="T77" fmla="*/ 56 h 59"/>
                  <a:gd name="T78" fmla="*/ 30 w 37"/>
                  <a:gd name="T79" fmla="*/ 52 h 59"/>
                  <a:gd name="T80" fmla="*/ 30 w 37"/>
                  <a:gd name="T81" fmla="*/ 48 h 59"/>
                  <a:gd name="T82" fmla="*/ 32 w 37"/>
                  <a:gd name="T83" fmla="*/ 37 h 59"/>
                  <a:gd name="T84" fmla="*/ 32 w 37"/>
                  <a:gd name="T85" fmla="*/ 32 h 59"/>
                  <a:gd name="T86" fmla="*/ 33 w 37"/>
                  <a:gd name="T87" fmla="*/ 26 h 59"/>
                  <a:gd name="T88" fmla="*/ 34 w 37"/>
                  <a:gd name="T89" fmla="*/ 21 h 59"/>
                  <a:gd name="T90" fmla="*/ 35 w 37"/>
                  <a:gd name="T91" fmla="*/ 16 h 59"/>
                  <a:gd name="T92" fmla="*/ 35 w 37"/>
                  <a:gd name="T93" fmla="*/ 11 h 59"/>
                  <a:gd name="T94" fmla="*/ 36 w 37"/>
                  <a:gd name="T95" fmla="*/ 7 h 59"/>
                  <a:gd name="T96" fmla="*/ 37 w 37"/>
                  <a:gd name="T97" fmla="*/ 4 h 59"/>
                  <a:gd name="T98" fmla="*/ 37 w 37"/>
                  <a:gd name="T99" fmla="*/ 0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59">
                    <a:moveTo>
                      <a:pt x="0" y="39"/>
                    </a:moveTo>
                    <a:lnTo>
                      <a:pt x="1" y="40"/>
                    </a:lnTo>
                    <a:lnTo>
                      <a:pt x="2" y="44"/>
                    </a:lnTo>
                    <a:lnTo>
                      <a:pt x="3" y="46"/>
                    </a:lnTo>
                    <a:lnTo>
                      <a:pt x="4" y="49"/>
                    </a:lnTo>
                    <a:lnTo>
                      <a:pt x="4" y="51"/>
                    </a:lnTo>
                    <a:lnTo>
                      <a:pt x="5" y="53"/>
                    </a:lnTo>
                    <a:lnTo>
                      <a:pt x="6" y="53"/>
                    </a:lnTo>
                    <a:lnTo>
                      <a:pt x="7" y="53"/>
                    </a:lnTo>
                    <a:lnTo>
                      <a:pt x="7" y="51"/>
                    </a:lnTo>
                    <a:lnTo>
                      <a:pt x="8" y="50"/>
                    </a:lnTo>
                    <a:lnTo>
                      <a:pt x="9" y="48"/>
                    </a:lnTo>
                    <a:lnTo>
                      <a:pt x="9" y="47"/>
                    </a:lnTo>
                    <a:lnTo>
                      <a:pt x="10" y="46"/>
                    </a:lnTo>
                    <a:lnTo>
                      <a:pt x="11" y="46"/>
                    </a:lnTo>
                    <a:lnTo>
                      <a:pt x="11" y="46"/>
                    </a:lnTo>
                    <a:lnTo>
                      <a:pt x="13" y="50"/>
                    </a:lnTo>
                    <a:lnTo>
                      <a:pt x="14" y="53"/>
                    </a:lnTo>
                    <a:lnTo>
                      <a:pt x="14" y="55"/>
                    </a:lnTo>
                    <a:lnTo>
                      <a:pt x="15" y="57"/>
                    </a:lnTo>
                    <a:lnTo>
                      <a:pt x="16" y="58"/>
                    </a:lnTo>
                    <a:lnTo>
                      <a:pt x="16" y="59"/>
                    </a:lnTo>
                    <a:lnTo>
                      <a:pt x="17" y="58"/>
                    </a:lnTo>
                    <a:lnTo>
                      <a:pt x="18" y="57"/>
                    </a:lnTo>
                    <a:lnTo>
                      <a:pt x="19" y="55"/>
                    </a:lnTo>
                    <a:lnTo>
                      <a:pt x="19" y="53"/>
                    </a:lnTo>
                    <a:lnTo>
                      <a:pt x="20" y="51"/>
                    </a:lnTo>
                    <a:lnTo>
                      <a:pt x="21" y="49"/>
                    </a:lnTo>
                    <a:lnTo>
                      <a:pt x="21" y="48"/>
                    </a:lnTo>
                    <a:lnTo>
                      <a:pt x="22" y="49"/>
                    </a:lnTo>
                    <a:lnTo>
                      <a:pt x="23" y="49"/>
                    </a:lnTo>
                    <a:lnTo>
                      <a:pt x="24" y="51"/>
                    </a:lnTo>
                    <a:lnTo>
                      <a:pt x="25" y="53"/>
                    </a:lnTo>
                    <a:lnTo>
                      <a:pt x="25" y="55"/>
                    </a:lnTo>
                    <a:lnTo>
                      <a:pt x="26" y="57"/>
                    </a:lnTo>
                    <a:lnTo>
                      <a:pt x="26" y="58"/>
                    </a:lnTo>
                    <a:lnTo>
                      <a:pt x="27" y="58"/>
                    </a:lnTo>
                    <a:lnTo>
                      <a:pt x="28" y="58"/>
                    </a:lnTo>
                    <a:lnTo>
                      <a:pt x="29" y="56"/>
                    </a:lnTo>
                    <a:lnTo>
                      <a:pt x="30" y="52"/>
                    </a:lnTo>
                    <a:lnTo>
                      <a:pt x="30" y="48"/>
                    </a:lnTo>
                    <a:lnTo>
                      <a:pt x="32" y="37"/>
                    </a:lnTo>
                    <a:lnTo>
                      <a:pt x="32" y="32"/>
                    </a:lnTo>
                    <a:lnTo>
                      <a:pt x="33" y="26"/>
                    </a:lnTo>
                    <a:lnTo>
                      <a:pt x="34" y="21"/>
                    </a:lnTo>
                    <a:lnTo>
                      <a:pt x="35" y="16"/>
                    </a:lnTo>
                    <a:lnTo>
                      <a:pt x="35" y="11"/>
                    </a:lnTo>
                    <a:lnTo>
                      <a:pt x="36" y="7"/>
                    </a:lnTo>
                    <a:lnTo>
                      <a:pt x="37" y="4"/>
                    </a:lnTo>
                    <a:lnTo>
                      <a:pt x="37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8" name="Freeform 472"/>
              <p:cNvSpPr>
                <a:spLocks/>
              </p:cNvSpPr>
              <p:nvPr/>
            </p:nvSpPr>
            <p:spPr bwMode="auto">
              <a:xfrm>
                <a:off x="7162802" y="2081214"/>
                <a:ext cx="61913" cy="152400"/>
              </a:xfrm>
              <a:custGeom>
                <a:avLst/>
                <a:gdLst>
                  <a:gd name="T0" fmla="*/ 0 w 39"/>
                  <a:gd name="T1" fmla="*/ 17 h 96"/>
                  <a:gd name="T2" fmla="*/ 1 w 39"/>
                  <a:gd name="T3" fmla="*/ 15 h 96"/>
                  <a:gd name="T4" fmla="*/ 2 w 39"/>
                  <a:gd name="T5" fmla="*/ 12 h 96"/>
                  <a:gd name="T6" fmla="*/ 3 w 39"/>
                  <a:gd name="T7" fmla="*/ 11 h 96"/>
                  <a:gd name="T8" fmla="*/ 4 w 39"/>
                  <a:gd name="T9" fmla="*/ 9 h 96"/>
                  <a:gd name="T10" fmla="*/ 4 w 39"/>
                  <a:gd name="T11" fmla="*/ 8 h 96"/>
                  <a:gd name="T12" fmla="*/ 5 w 39"/>
                  <a:gd name="T13" fmla="*/ 6 h 96"/>
                  <a:gd name="T14" fmla="*/ 6 w 39"/>
                  <a:gd name="T15" fmla="*/ 5 h 96"/>
                  <a:gd name="T16" fmla="*/ 7 w 39"/>
                  <a:gd name="T17" fmla="*/ 3 h 96"/>
                  <a:gd name="T18" fmla="*/ 8 w 39"/>
                  <a:gd name="T19" fmla="*/ 3 h 96"/>
                  <a:gd name="T20" fmla="*/ 9 w 39"/>
                  <a:gd name="T21" fmla="*/ 2 h 96"/>
                  <a:gd name="T22" fmla="*/ 9 w 39"/>
                  <a:gd name="T23" fmla="*/ 1 h 96"/>
                  <a:gd name="T24" fmla="*/ 10 w 39"/>
                  <a:gd name="T25" fmla="*/ 0 h 96"/>
                  <a:gd name="T26" fmla="*/ 11 w 39"/>
                  <a:gd name="T27" fmla="*/ 0 h 96"/>
                  <a:gd name="T28" fmla="*/ 11 w 39"/>
                  <a:gd name="T29" fmla="*/ 1 h 96"/>
                  <a:gd name="T30" fmla="*/ 12 w 39"/>
                  <a:gd name="T31" fmla="*/ 2 h 96"/>
                  <a:gd name="T32" fmla="*/ 13 w 39"/>
                  <a:gd name="T33" fmla="*/ 4 h 96"/>
                  <a:gd name="T34" fmla="*/ 14 w 39"/>
                  <a:gd name="T35" fmla="*/ 7 h 96"/>
                  <a:gd name="T36" fmla="*/ 15 w 39"/>
                  <a:gd name="T37" fmla="*/ 17 h 96"/>
                  <a:gd name="T38" fmla="*/ 16 w 39"/>
                  <a:gd name="T39" fmla="*/ 23 h 96"/>
                  <a:gd name="T40" fmla="*/ 16 w 39"/>
                  <a:gd name="T41" fmla="*/ 30 h 96"/>
                  <a:gd name="T42" fmla="*/ 17 w 39"/>
                  <a:gd name="T43" fmla="*/ 39 h 96"/>
                  <a:gd name="T44" fmla="*/ 18 w 39"/>
                  <a:gd name="T45" fmla="*/ 48 h 96"/>
                  <a:gd name="T46" fmla="*/ 19 w 39"/>
                  <a:gd name="T47" fmla="*/ 57 h 96"/>
                  <a:gd name="T48" fmla="*/ 19 w 39"/>
                  <a:gd name="T49" fmla="*/ 66 h 96"/>
                  <a:gd name="T50" fmla="*/ 20 w 39"/>
                  <a:gd name="T51" fmla="*/ 73 h 96"/>
                  <a:gd name="T52" fmla="*/ 21 w 39"/>
                  <a:gd name="T53" fmla="*/ 77 h 96"/>
                  <a:gd name="T54" fmla="*/ 21 w 39"/>
                  <a:gd name="T55" fmla="*/ 78 h 96"/>
                  <a:gd name="T56" fmla="*/ 22 w 39"/>
                  <a:gd name="T57" fmla="*/ 77 h 96"/>
                  <a:gd name="T58" fmla="*/ 23 w 39"/>
                  <a:gd name="T59" fmla="*/ 75 h 96"/>
                  <a:gd name="T60" fmla="*/ 24 w 39"/>
                  <a:gd name="T61" fmla="*/ 71 h 96"/>
                  <a:gd name="T62" fmla="*/ 25 w 39"/>
                  <a:gd name="T63" fmla="*/ 71 h 96"/>
                  <a:gd name="T64" fmla="*/ 26 w 39"/>
                  <a:gd name="T65" fmla="*/ 72 h 96"/>
                  <a:gd name="T66" fmla="*/ 26 w 39"/>
                  <a:gd name="T67" fmla="*/ 74 h 96"/>
                  <a:gd name="T68" fmla="*/ 27 w 39"/>
                  <a:gd name="T69" fmla="*/ 77 h 96"/>
                  <a:gd name="T70" fmla="*/ 28 w 39"/>
                  <a:gd name="T71" fmla="*/ 81 h 96"/>
                  <a:gd name="T72" fmla="*/ 28 w 39"/>
                  <a:gd name="T73" fmla="*/ 86 h 96"/>
                  <a:gd name="T74" fmla="*/ 29 w 39"/>
                  <a:gd name="T75" fmla="*/ 91 h 96"/>
                  <a:gd name="T76" fmla="*/ 30 w 39"/>
                  <a:gd name="T77" fmla="*/ 94 h 96"/>
                  <a:gd name="T78" fmla="*/ 31 w 39"/>
                  <a:gd name="T79" fmla="*/ 96 h 96"/>
                  <a:gd name="T80" fmla="*/ 32 w 39"/>
                  <a:gd name="T81" fmla="*/ 95 h 96"/>
                  <a:gd name="T82" fmla="*/ 32 w 39"/>
                  <a:gd name="T83" fmla="*/ 93 h 96"/>
                  <a:gd name="T84" fmla="*/ 33 w 39"/>
                  <a:gd name="T85" fmla="*/ 86 h 96"/>
                  <a:gd name="T86" fmla="*/ 34 w 39"/>
                  <a:gd name="T87" fmla="*/ 83 h 96"/>
                  <a:gd name="T88" fmla="*/ 35 w 39"/>
                  <a:gd name="T89" fmla="*/ 82 h 96"/>
                  <a:gd name="T90" fmla="*/ 36 w 39"/>
                  <a:gd name="T91" fmla="*/ 81 h 96"/>
                  <a:gd name="T92" fmla="*/ 37 w 39"/>
                  <a:gd name="T93" fmla="*/ 82 h 96"/>
                  <a:gd name="T94" fmla="*/ 37 w 39"/>
                  <a:gd name="T95" fmla="*/ 84 h 96"/>
                  <a:gd name="T96" fmla="*/ 38 w 39"/>
                  <a:gd name="T97" fmla="*/ 88 h 96"/>
                  <a:gd name="T98" fmla="*/ 39 w 39"/>
                  <a:gd name="T99" fmla="*/ 9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96">
                    <a:moveTo>
                      <a:pt x="0" y="17"/>
                    </a:moveTo>
                    <a:lnTo>
                      <a:pt x="1" y="15"/>
                    </a:lnTo>
                    <a:lnTo>
                      <a:pt x="2" y="12"/>
                    </a:lnTo>
                    <a:lnTo>
                      <a:pt x="3" y="11"/>
                    </a:lnTo>
                    <a:lnTo>
                      <a:pt x="4" y="9"/>
                    </a:lnTo>
                    <a:lnTo>
                      <a:pt x="4" y="8"/>
                    </a:lnTo>
                    <a:lnTo>
                      <a:pt x="5" y="6"/>
                    </a:lnTo>
                    <a:lnTo>
                      <a:pt x="6" y="5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9" y="2"/>
                    </a:lnTo>
                    <a:lnTo>
                      <a:pt x="9" y="1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1"/>
                    </a:lnTo>
                    <a:lnTo>
                      <a:pt x="12" y="2"/>
                    </a:lnTo>
                    <a:lnTo>
                      <a:pt x="13" y="4"/>
                    </a:lnTo>
                    <a:lnTo>
                      <a:pt x="14" y="7"/>
                    </a:lnTo>
                    <a:lnTo>
                      <a:pt x="15" y="17"/>
                    </a:lnTo>
                    <a:lnTo>
                      <a:pt x="16" y="23"/>
                    </a:lnTo>
                    <a:lnTo>
                      <a:pt x="16" y="30"/>
                    </a:lnTo>
                    <a:lnTo>
                      <a:pt x="17" y="39"/>
                    </a:lnTo>
                    <a:lnTo>
                      <a:pt x="18" y="48"/>
                    </a:lnTo>
                    <a:lnTo>
                      <a:pt x="19" y="57"/>
                    </a:lnTo>
                    <a:lnTo>
                      <a:pt x="19" y="66"/>
                    </a:lnTo>
                    <a:lnTo>
                      <a:pt x="20" y="73"/>
                    </a:lnTo>
                    <a:lnTo>
                      <a:pt x="21" y="77"/>
                    </a:lnTo>
                    <a:lnTo>
                      <a:pt x="21" y="78"/>
                    </a:lnTo>
                    <a:lnTo>
                      <a:pt x="22" y="77"/>
                    </a:lnTo>
                    <a:lnTo>
                      <a:pt x="23" y="75"/>
                    </a:lnTo>
                    <a:lnTo>
                      <a:pt x="24" y="71"/>
                    </a:lnTo>
                    <a:lnTo>
                      <a:pt x="25" y="71"/>
                    </a:lnTo>
                    <a:lnTo>
                      <a:pt x="26" y="72"/>
                    </a:lnTo>
                    <a:lnTo>
                      <a:pt x="26" y="74"/>
                    </a:lnTo>
                    <a:lnTo>
                      <a:pt x="27" y="77"/>
                    </a:lnTo>
                    <a:lnTo>
                      <a:pt x="28" y="81"/>
                    </a:lnTo>
                    <a:lnTo>
                      <a:pt x="28" y="86"/>
                    </a:lnTo>
                    <a:lnTo>
                      <a:pt x="29" y="91"/>
                    </a:lnTo>
                    <a:lnTo>
                      <a:pt x="30" y="94"/>
                    </a:lnTo>
                    <a:lnTo>
                      <a:pt x="31" y="96"/>
                    </a:lnTo>
                    <a:lnTo>
                      <a:pt x="32" y="95"/>
                    </a:lnTo>
                    <a:lnTo>
                      <a:pt x="32" y="93"/>
                    </a:lnTo>
                    <a:lnTo>
                      <a:pt x="33" y="86"/>
                    </a:lnTo>
                    <a:lnTo>
                      <a:pt x="34" y="83"/>
                    </a:lnTo>
                    <a:lnTo>
                      <a:pt x="35" y="82"/>
                    </a:lnTo>
                    <a:lnTo>
                      <a:pt x="36" y="81"/>
                    </a:lnTo>
                    <a:lnTo>
                      <a:pt x="37" y="82"/>
                    </a:lnTo>
                    <a:lnTo>
                      <a:pt x="37" y="84"/>
                    </a:lnTo>
                    <a:lnTo>
                      <a:pt x="38" y="88"/>
                    </a:lnTo>
                    <a:lnTo>
                      <a:pt x="39" y="92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" name="Freeform 474"/>
              <p:cNvSpPr>
                <a:spLocks/>
              </p:cNvSpPr>
              <p:nvPr/>
            </p:nvSpPr>
            <p:spPr bwMode="auto">
              <a:xfrm>
                <a:off x="7224714" y="2217739"/>
                <a:ext cx="58738" cy="33338"/>
              </a:xfrm>
              <a:custGeom>
                <a:avLst/>
                <a:gdLst>
                  <a:gd name="T0" fmla="*/ 0 w 37"/>
                  <a:gd name="T1" fmla="*/ 6 h 21"/>
                  <a:gd name="T2" fmla="*/ 0 w 37"/>
                  <a:gd name="T3" fmla="*/ 10 h 21"/>
                  <a:gd name="T4" fmla="*/ 1 w 37"/>
                  <a:gd name="T5" fmla="*/ 14 h 21"/>
                  <a:gd name="T6" fmla="*/ 2 w 37"/>
                  <a:gd name="T7" fmla="*/ 16 h 21"/>
                  <a:gd name="T8" fmla="*/ 3 w 37"/>
                  <a:gd name="T9" fmla="*/ 16 h 21"/>
                  <a:gd name="T10" fmla="*/ 3 w 37"/>
                  <a:gd name="T11" fmla="*/ 14 h 21"/>
                  <a:gd name="T12" fmla="*/ 4 w 37"/>
                  <a:gd name="T13" fmla="*/ 11 h 21"/>
                  <a:gd name="T14" fmla="*/ 5 w 37"/>
                  <a:gd name="T15" fmla="*/ 4 h 21"/>
                  <a:gd name="T16" fmla="*/ 6 w 37"/>
                  <a:gd name="T17" fmla="*/ 2 h 21"/>
                  <a:gd name="T18" fmla="*/ 7 w 37"/>
                  <a:gd name="T19" fmla="*/ 0 h 21"/>
                  <a:gd name="T20" fmla="*/ 8 w 37"/>
                  <a:gd name="T21" fmla="*/ 0 h 21"/>
                  <a:gd name="T22" fmla="*/ 9 w 37"/>
                  <a:gd name="T23" fmla="*/ 2 h 21"/>
                  <a:gd name="T24" fmla="*/ 9 w 37"/>
                  <a:gd name="T25" fmla="*/ 4 h 21"/>
                  <a:gd name="T26" fmla="*/ 10 w 37"/>
                  <a:gd name="T27" fmla="*/ 8 h 21"/>
                  <a:gd name="T28" fmla="*/ 10 w 37"/>
                  <a:gd name="T29" fmla="*/ 12 h 21"/>
                  <a:gd name="T30" fmla="*/ 11 w 37"/>
                  <a:gd name="T31" fmla="*/ 16 h 21"/>
                  <a:gd name="T32" fmla="*/ 12 w 37"/>
                  <a:gd name="T33" fmla="*/ 19 h 21"/>
                  <a:gd name="T34" fmla="*/ 13 w 37"/>
                  <a:gd name="T35" fmla="*/ 20 h 21"/>
                  <a:gd name="T36" fmla="*/ 14 w 37"/>
                  <a:gd name="T37" fmla="*/ 19 h 21"/>
                  <a:gd name="T38" fmla="*/ 15 w 37"/>
                  <a:gd name="T39" fmla="*/ 13 h 21"/>
                  <a:gd name="T40" fmla="*/ 16 w 37"/>
                  <a:gd name="T41" fmla="*/ 9 h 21"/>
                  <a:gd name="T42" fmla="*/ 16 w 37"/>
                  <a:gd name="T43" fmla="*/ 5 h 21"/>
                  <a:gd name="T44" fmla="*/ 17 w 37"/>
                  <a:gd name="T45" fmla="*/ 3 h 21"/>
                  <a:gd name="T46" fmla="*/ 18 w 37"/>
                  <a:gd name="T47" fmla="*/ 2 h 21"/>
                  <a:gd name="T48" fmla="*/ 19 w 37"/>
                  <a:gd name="T49" fmla="*/ 3 h 21"/>
                  <a:gd name="T50" fmla="*/ 19 w 37"/>
                  <a:gd name="T51" fmla="*/ 5 h 21"/>
                  <a:gd name="T52" fmla="*/ 20 w 37"/>
                  <a:gd name="T53" fmla="*/ 8 h 21"/>
                  <a:gd name="T54" fmla="*/ 21 w 37"/>
                  <a:gd name="T55" fmla="*/ 12 h 21"/>
                  <a:gd name="T56" fmla="*/ 21 w 37"/>
                  <a:gd name="T57" fmla="*/ 16 h 21"/>
                  <a:gd name="T58" fmla="*/ 22 w 37"/>
                  <a:gd name="T59" fmla="*/ 19 h 21"/>
                  <a:gd name="T60" fmla="*/ 23 w 37"/>
                  <a:gd name="T61" fmla="*/ 21 h 21"/>
                  <a:gd name="T62" fmla="*/ 24 w 37"/>
                  <a:gd name="T63" fmla="*/ 21 h 21"/>
                  <a:gd name="T64" fmla="*/ 24 w 37"/>
                  <a:gd name="T65" fmla="*/ 19 h 21"/>
                  <a:gd name="T66" fmla="*/ 25 w 37"/>
                  <a:gd name="T67" fmla="*/ 16 h 21"/>
                  <a:gd name="T68" fmla="*/ 26 w 37"/>
                  <a:gd name="T69" fmla="*/ 12 h 21"/>
                  <a:gd name="T70" fmla="*/ 26 w 37"/>
                  <a:gd name="T71" fmla="*/ 9 h 21"/>
                  <a:gd name="T72" fmla="*/ 27 w 37"/>
                  <a:gd name="T73" fmla="*/ 5 h 21"/>
                  <a:gd name="T74" fmla="*/ 28 w 37"/>
                  <a:gd name="T75" fmla="*/ 3 h 21"/>
                  <a:gd name="T76" fmla="*/ 29 w 37"/>
                  <a:gd name="T77" fmla="*/ 3 h 21"/>
                  <a:gd name="T78" fmla="*/ 29 w 37"/>
                  <a:gd name="T79" fmla="*/ 4 h 21"/>
                  <a:gd name="T80" fmla="*/ 30 w 37"/>
                  <a:gd name="T81" fmla="*/ 6 h 21"/>
                  <a:gd name="T82" fmla="*/ 31 w 37"/>
                  <a:gd name="T83" fmla="*/ 10 h 21"/>
                  <a:gd name="T84" fmla="*/ 31 w 37"/>
                  <a:gd name="T85" fmla="*/ 13 h 21"/>
                  <a:gd name="T86" fmla="*/ 32 w 37"/>
                  <a:gd name="T87" fmla="*/ 17 h 21"/>
                  <a:gd name="T88" fmla="*/ 33 w 37"/>
                  <a:gd name="T89" fmla="*/ 20 h 21"/>
                  <a:gd name="T90" fmla="*/ 34 w 37"/>
                  <a:gd name="T91" fmla="*/ 21 h 21"/>
                  <a:gd name="T92" fmla="*/ 35 w 37"/>
                  <a:gd name="T93" fmla="*/ 17 h 21"/>
                  <a:gd name="T94" fmla="*/ 36 w 37"/>
                  <a:gd name="T95" fmla="*/ 13 h 21"/>
                  <a:gd name="T96" fmla="*/ 37 w 37"/>
                  <a:gd name="T97" fmla="*/ 9 h 21"/>
                  <a:gd name="T98" fmla="*/ 37 w 37"/>
                  <a:gd name="T99" fmla="*/ 6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21">
                    <a:moveTo>
                      <a:pt x="0" y="6"/>
                    </a:moveTo>
                    <a:lnTo>
                      <a:pt x="0" y="10"/>
                    </a:lnTo>
                    <a:lnTo>
                      <a:pt x="1" y="14"/>
                    </a:lnTo>
                    <a:lnTo>
                      <a:pt x="2" y="16"/>
                    </a:lnTo>
                    <a:lnTo>
                      <a:pt x="3" y="16"/>
                    </a:lnTo>
                    <a:lnTo>
                      <a:pt x="3" y="14"/>
                    </a:lnTo>
                    <a:lnTo>
                      <a:pt x="4" y="11"/>
                    </a:lnTo>
                    <a:lnTo>
                      <a:pt x="5" y="4"/>
                    </a:lnTo>
                    <a:lnTo>
                      <a:pt x="6" y="2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9" y="2"/>
                    </a:lnTo>
                    <a:lnTo>
                      <a:pt x="9" y="4"/>
                    </a:lnTo>
                    <a:lnTo>
                      <a:pt x="10" y="8"/>
                    </a:lnTo>
                    <a:lnTo>
                      <a:pt x="10" y="12"/>
                    </a:lnTo>
                    <a:lnTo>
                      <a:pt x="11" y="16"/>
                    </a:lnTo>
                    <a:lnTo>
                      <a:pt x="12" y="19"/>
                    </a:lnTo>
                    <a:lnTo>
                      <a:pt x="13" y="20"/>
                    </a:lnTo>
                    <a:lnTo>
                      <a:pt x="14" y="19"/>
                    </a:lnTo>
                    <a:lnTo>
                      <a:pt x="15" y="13"/>
                    </a:lnTo>
                    <a:lnTo>
                      <a:pt x="16" y="9"/>
                    </a:lnTo>
                    <a:lnTo>
                      <a:pt x="16" y="5"/>
                    </a:lnTo>
                    <a:lnTo>
                      <a:pt x="17" y="3"/>
                    </a:lnTo>
                    <a:lnTo>
                      <a:pt x="18" y="2"/>
                    </a:lnTo>
                    <a:lnTo>
                      <a:pt x="19" y="3"/>
                    </a:lnTo>
                    <a:lnTo>
                      <a:pt x="19" y="5"/>
                    </a:lnTo>
                    <a:lnTo>
                      <a:pt x="20" y="8"/>
                    </a:lnTo>
                    <a:lnTo>
                      <a:pt x="21" y="12"/>
                    </a:lnTo>
                    <a:lnTo>
                      <a:pt x="21" y="16"/>
                    </a:lnTo>
                    <a:lnTo>
                      <a:pt x="22" y="19"/>
                    </a:lnTo>
                    <a:lnTo>
                      <a:pt x="23" y="21"/>
                    </a:lnTo>
                    <a:lnTo>
                      <a:pt x="24" y="21"/>
                    </a:lnTo>
                    <a:lnTo>
                      <a:pt x="24" y="19"/>
                    </a:lnTo>
                    <a:lnTo>
                      <a:pt x="25" y="16"/>
                    </a:lnTo>
                    <a:lnTo>
                      <a:pt x="26" y="12"/>
                    </a:lnTo>
                    <a:lnTo>
                      <a:pt x="26" y="9"/>
                    </a:lnTo>
                    <a:lnTo>
                      <a:pt x="27" y="5"/>
                    </a:lnTo>
                    <a:lnTo>
                      <a:pt x="28" y="3"/>
                    </a:lnTo>
                    <a:lnTo>
                      <a:pt x="29" y="3"/>
                    </a:lnTo>
                    <a:lnTo>
                      <a:pt x="29" y="4"/>
                    </a:lnTo>
                    <a:lnTo>
                      <a:pt x="30" y="6"/>
                    </a:lnTo>
                    <a:lnTo>
                      <a:pt x="31" y="10"/>
                    </a:lnTo>
                    <a:lnTo>
                      <a:pt x="31" y="13"/>
                    </a:lnTo>
                    <a:lnTo>
                      <a:pt x="32" y="17"/>
                    </a:lnTo>
                    <a:lnTo>
                      <a:pt x="33" y="20"/>
                    </a:lnTo>
                    <a:lnTo>
                      <a:pt x="34" y="21"/>
                    </a:lnTo>
                    <a:lnTo>
                      <a:pt x="35" y="17"/>
                    </a:lnTo>
                    <a:lnTo>
                      <a:pt x="36" y="13"/>
                    </a:lnTo>
                    <a:lnTo>
                      <a:pt x="37" y="9"/>
                    </a:lnTo>
                    <a:lnTo>
                      <a:pt x="37" y="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" name="Freeform 475"/>
              <p:cNvSpPr>
                <a:spLocks/>
              </p:cNvSpPr>
              <p:nvPr/>
            </p:nvSpPr>
            <p:spPr bwMode="auto">
              <a:xfrm>
                <a:off x="7283452" y="2127251"/>
                <a:ext cx="58738" cy="341313"/>
              </a:xfrm>
              <a:custGeom>
                <a:avLst/>
                <a:gdLst>
                  <a:gd name="T0" fmla="*/ 0 w 37"/>
                  <a:gd name="T1" fmla="*/ 63 h 215"/>
                  <a:gd name="T2" fmla="*/ 1 w 37"/>
                  <a:gd name="T3" fmla="*/ 60 h 215"/>
                  <a:gd name="T4" fmla="*/ 2 w 37"/>
                  <a:gd name="T5" fmla="*/ 59 h 215"/>
                  <a:gd name="T6" fmla="*/ 2 w 37"/>
                  <a:gd name="T7" fmla="*/ 59 h 215"/>
                  <a:gd name="T8" fmla="*/ 3 w 37"/>
                  <a:gd name="T9" fmla="*/ 60 h 215"/>
                  <a:gd name="T10" fmla="*/ 4 w 37"/>
                  <a:gd name="T11" fmla="*/ 62 h 215"/>
                  <a:gd name="T12" fmla="*/ 5 w 37"/>
                  <a:gd name="T13" fmla="*/ 66 h 215"/>
                  <a:gd name="T14" fmla="*/ 5 w 37"/>
                  <a:gd name="T15" fmla="*/ 69 h 215"/>
                  <a:gd name="T16" fmla="*/ 6 w 37"/>
                  <a:gd name="T17" fmla="*/ 72 h 215"/>
                  <a:gd name="T18" fmla="*/ 7 w 37"/>
                  <a:gd name="T19" fmla="*/ 74 h 215"/>
                  <a:gd name="T20" fmla="*/ 7 w 37"/>
                  <a:gd name="T21" fmla="*/ 73 h 215"/>
                  <a:gd name="T22" fmla="*/ 8 w 37"/>
                  <a:gd name="T23" fmla="*/ 71 h 215"/>
                  <a:gd name="T24" fmla="*/ 9 w 37"/>
                  <a:gd name="T25" fmla="*/ 67 h 215"/>
                  <a:gd name="T26" fmla="*/ 10 w 37"/>
                  <a:gd name="T27" fmla="*/ 62 h 215"/>
                  <a:gd name="T28" fmla="*/ 10 w 37"/>
                  <a:gd name="T29" fmla="*/ 58 h 215"/>
                  <a:gd name="T30" fmla="*/ 11 w 37"/>
                  <a:gd name="T31" fmla="*/ 55 h 215"/>
                  <a:gd name="T32" fmla="*/ 12 w 37"/>
                  <a:gd name="T33" fmla="*/ 53 h 215"/>
                  <a:gd name="T34" fmla="*/ 12 w 37"/>
                  <a:gd name="T35" fmla="*/ 52 h 215"/>
                  <a:gd name="T36" fmla="*/ 13 w 37"/>
                  <a:gd name="T37" fmla="*/ 52 h 215"/>
                  <a:gd name="T38" fmla="*/ 14 w 37"/>
                  <a:gd name="T39" fmla="*/ 53 h 215"/>
                  <a:gd name="T40" fmla="*/ 15 w 37"/>
                  <a:gd name="T41" fmla="*/ 56 h 215"/>
                  <a:gd name="T42" fmla="*/ 16 w 37"/>
                  <a:gd name="T43" fmla="*/ 58 h 215"/>
                  <a:gd name="T44" fmla="*/ 16 w 37"/>
                  <a:gd name="T45" fmla="*/ 59 h 215"/>
                  <a:gd name="T46" fmla="*/ 17 w 37"/>
                  <a:gd name="T47" fmla="*/ 59 h 215"/>
                  <a:gd name="T48" fmla="*/ 17 w 37"/>
                  <a:gd name="T49" fmla="*/ 55 h 215"/>
                  <a:gd name="T50" fmla="*/ 18 w 37"/>
                  <a:gd name="T51" fmla="*/ 49 h 215"/>
                  <a:gd name="T52" fmla="*/ 19 w 37"/>
                  <a:gd name="T53" fmla="*/ 42 h 215"/>
                  <a:gd name="T54" fmla="*/ 20 w 37"/>
                  <a:gd name="T55" fmla="*/ 33 h 215"/>
                  <a:gd name="T56" fmla="*/ 21 w 37"/>
                  <a:gd name="T57" fmla="*/ 25 h 215"/>
                  <a:gd name="T58" fmla="*/ 21 w 37"/>
                  <a:gd name="T59" fmla="*/ 18 h 215"/>
                  <a:gd name="T60" fmla="*/ 22 w 37"/>
                  <a:gd name="T61" fmla="*/ 11 h 215"/>
                  <a:gd name="T62" fmla="*/ 23 w 37"/>
                  <a:gd name="T63" fmla="*/ 6 h 215"/>
                  <a:gd name="T64" fmla="*/ 23 w 37"/>
                  <a:gd name="T65" fmla="*/ 3 h 215"/>
                  <a:gd name="T66" fmla="*/ 24 w 37"/>
                  <a:gd name="T67" fmla="*/ 1 h 215"/>
                  <a:gd name="T68" fmla="*/ 25 w 37"/>
                  <a:gd name="T69" fmla="*/ 0 h 215"/>
                  <a:gd name="T70" fmla="*/ 26 w 37"/>
                  <a:gd name="T71" fmla="*/ 0 h 215"/>
                  <a:gd name="T72" fmla="*/ 26 w 37"/>
                  <a:gd name="T73" fmla="*/ 3 h 215"/>
                  <a:gd name="T74" fmla="*/ 28 w 37"/>
                  <a:gd name="T75" fmla="*/ 11 h 215"/>
                  <a:gd name="T76" fmla="*/ 28 w 37"/>
                  <a:gd name="T77" fmla="*/ 18 h 215"/>
                  <a:gd name="T78" fmla="*/ 29 w 37"/>
                  <a:gd name="T79" fmla="*/ 26 h 215"/>
                  <a:gd name="T80" fmla="*/ 30 w 37"/>
                  <a:gd name="T81" fmla="*/ 36 h 215"/>
                  <a:gd name="T82" fmla="*/ 31 w 37"/>
                  <a:gd name="T83" fmla="*/ 48 h 215"/>
                  <a:gd name="T84" fmla="*/ 31 w 37"/>
                  <a:gd name="T85" fmla="*/ 62 h 215"/>
                  <a:gd name="T86" fmla="*/ 32 w 37"/>
                  <a:gd name="T87" fmla="*/ 78 h 215"/>
                  <a:gd name="T88" fmla="*/ 33 w 37"/>
                  <a:gd name="T89" fmla="*/ 97 h 215"/>
                  <a:gd name="T90" fmla="*/ 33 w 37"/>
                  <a:gd name="T91" fmla="*/ 120 h 215"/>
                  <a:gd name="T92" fmla="*/ 34 w 37"/>
                  <a:gd name="T93" fmla="*/ 146 h 215"/>
                  <a:gd name="T94" fmla="*/ 35 w 37"/>
                  <a:gd name="T95" fmla="*/ 177 h 215"/>
                  <a:gd name="T96" fmla="*/ 36 w 37"/>
                  <a:gd name="T97" fmla="*/ 206 h 215"/>
                  <a:gd name="T98" fmla="*/ 37 w 37"/>
                  <a:gd name="T99" fmla="*/ 215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215">
                    <a:moveTo>
                      <a:pt x="0" y="63"/>
                    </a:moveTo>
                    <a:lnTo>
                      <a:pt x="1" y="60"/>
                    </a:lnTo>
                    <a:lnTo>
                      <a:pt x="2" y="59"/>
                    </a:lnTo>
                    <a:lnTo>
                      <a:pt x="2" y="59"/>
                    </a:lnTo>
                    <a:lnTo>
                      <a:pt x="3" y="60"/>
                    </a:lnTo>
                    <a:lnTo>
                      <a:pt x="4" y="62"/>
                    </a:lnTo>
                    <a:lnTo>
                      <a:pt x="5" y="66"/>
                    </a:lnTo>
                    <a:lnTo>
                      <a:pt x="5" y="69"/>
                    </a:lnTo>
                    <a:lnTo>
                      <a:pt x="6" y="72"/>
                    </a:lnTo>
                    <a:lnTo>
                      <a:pt x="7" y="74"/>
                    </a:lnTo>
                    <a:lnTo>
                      <a:pt x="7" y="73"/>
                    </a:lnTo>
                    <a:lnTo>
                      <a:pt x="8" y="71"/>
                    </a:lnTo>
                    <a:lnTo>
                      <a:pt x="9" y="67"/>
                    </a:lnTo>
                    <a:lnTo>
                      <a:pt x="10" y="62"/>
                    </a:lnTo>
                    <a:lnTo>
                      <a:pt x="10" y="58"/>
                    </a:lnTo>
                    <a:lnTo>
                      <a:pt x="11" y="55"/>
                    </a:lnTo>
                    <a:lnTo>
                      <a:pt x="12" y="53"/>
                    </a:lnTo>
                    <a:lnTo>
                      <a:pt x="12" y="52"/>
                    </a:lnTo>
                    <a:lnTo>
                      <a:pt x="13" y="52"/>
                    </a:lnTo>
                    <a:lnTo>
                      <a:pt x="14" y="53"/>
                    </a:lnTo>
                    <a:lnTo>
                      <a:pt x="15" y="56"/>
                    </a:lnTo>
                    <a:lnTo>
                      <a:pt x="16" y="58"/>
                    </a:lnTo>
                    <a:lnTo>
                      <a:pt x="16" y="59"/>
                    </a:lnTo>
                    <a:lnTo>
                      <a:pt x="17" y="59"/>
                    </a:lnTo>
                    <a:lnTo>
                      <a:pt x="17" y="55"/>
                    </a:lnTo>
                    <a:lnTo>
                      <a:pt x="18" y="49"/>
                    </a:lnTo>
                    <a:lnTo>
                      <a:pt x="19" y="42"/>
                    </a:lnTo>
                    <a:lnTo>
                      <a:pt x="20" y="33"/>
                    </a:lnTo>
                    <a:lnTo>
                      <a:pt x="21" y="25"/>
                    </a:lnTo>
                    <a:lnTo>
                      <a:pt x="21" y="18"/>
                    </a:lnTo>
                    <a:lnTo>
                      <a:pt x="22" y="11"/>
                    </a:lnTo>
                    <a:lnTo>
                      <a:pt x="23" y="6"/>
                    </a:lnTo>
                    <a:lnTo>
                      <a:pt x="23" y="3"/>
                    </a:lnTo>
                    <a:lnTo>
                      <a:pt x="24" y="1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6" y="3"/>
                    </a:lnTo>
                    <a:lnTo>
                      <a:pt x="28" y="11"/>
                    </a:lnTo>
                    <a:lnTo>
                      <a:pt x="28" y="18"/>
                    </a:lnTo>
                    <a:lnTo>
                      <a:pt x="29" y="26"/>
                    </a:lnTo>
                    <a:lnTo>
                      <a:pt x="30" y="36"/>
                    </a:lnTo>
                    <a:lnTo>
                      <a:pt x="31" y="48"/>
                    </a:lnTo>
                    <a:lnTo>
                      <a:pt x="31" y="62"/>
                    </a:lnTo>
                    <a:lnTo>
                      <a:pt x="32" y="78"/>
                    </a:lnTo>
                    <a:lnTo>
                      <a:pt x="33" y="97"/>
                    </a:lnTo>
                    <a:lnTo>
                      <a:pt x="33" y="120"/>
                    </a:lnTo>
                    <a:lnTo>
                      <a:pt x="34" y="146"/>
                    </a:lnTo>
                    <a:lnTo>
                      <a:pt x="35" y="177"/>
                    </a:lnTo>
                    <a:lnTo>
                      <a:pt x="36" y="206"/>
                    </a:lnTo>
                    <a:lnTo>
                      <a:pt x="37" y="21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" name="Freeform 476"/>
              <p:cNvSpPr>
                <a:spLocks/>
              </p:cNvSpPr>
              <p:nvPr/>
            </p:nvSpPr>
            <p:spPr bwMode="auto">
              <a:xfrm>
                <a:off x="7342189" y="2276476"/>
                <a:ext cx="58738" cy="192088"/>
              </a:xfrm>
              <a:custGeom>
                <a:avLst/>
                <a:gdLst>
                  <a:gd name="T0" fmla="*/ 0 w 37"/>
                  <a:gd name="T1" fmla="*/ 121 h 121"/>
                  <a:gd name="T2" fmla="*/ 0 w 37"/>
                  <a:gd name="T3" fmla="*/ 106 h 121"/>
                  <a:gd name="T4" fmla="*/ 1 w 37"/>
                  <a:gd name="T5" fmla="*/ 84 h 121"/>
                  <a:gd name="T6" fmla="*/ 1 w 37"/>
                  <a:gd name="T7" fmla="*/ 65 h 121"/>
                  <a:gd name="T8" fmla="*/ 2 w 37"/>
                  <a:gd name="T9" fmla="*/ 50 h 121"/>
                  <a:gd name="T10" fmla="*/ 3 w 37"/>
                  <a:gd name="T11" fmla="*/ 38 h 121"/>
                  <a:gd name="T12" fmla="*/ 4 w 37"/>
                  <a:gd name="T13" fmla="*/ 30 h 121"/>
                  <a:gd name="T14" fmla="*/ 4 w 37"/>
                  <a:gd name="T15" fmla="*/ 23 h 121"/>
                  <a:gd name="T16" fmla="*/ 5 w 37"/>
                  <a:gd name="T17" fmla="*/ 19 h 121"/>
                  <a:gd name="T18" fmla="*/ 6 w 37"/>
                  <a:gd name="T19" fmla="*/ 17 h 121"/>
                  <a:gd name="T20" fmla="*/ 7 w 37"/>
                  <a:gd name="T21" fmla="*/ 16 h 121"/>
                  <a:gd name="T22" fmla="*/ 7 w 37"/>
                  <a:gd name="T23" fmla="*/ 17 h 121"/>
                  <a:gd name="T24" fmla="*/ 8 w 37"/>
                  <a:gd name="T25" fmla="*/ 19 h 121"/>
                  <a:gd name="T26" fmla="*/ 9 w 37"/>
                  <a:gd name="T27" fmla="*/ 26 h 121"/>
                  <a:gd name="T28" fmla="*/ 10 w 37"/>
                  <a:gd name="T29" fmla="*/ 30 h 121"/>
                  <a:gd name="T30" fmla="*/ 11 w 37"/>
                  <a:gd name="T31" fmla="*/ 31 h 121"/>
                  <a:gd name="T32" fmla="*/ 12 w 37"/>
                  <a:gd name="T33" fmla="*/ 31 h 121"/>
                  <a:gd name="T34" fmla="*/ 12 w 37"/>
                  <a:gd name="T35" fmla="*/ 29 h 121"/>
                  <a:gd name="T36" fmla="*/ 13 w 37"/>
                  <a:gd name="T37" fmla="*/ 25 h 121"/>
                  <a:gd name="T38" fmla="*/ 14 w 37"/>
                  <a:gd name="T39" fmla="*/ 20 h 121"/>
                  <a:gd name="T40" fmla="*/ 14 w 37"/>
                  <a:gd name="T41" fmla="*/ 15 h 121"/>
                  <a:gd name="T42" fmla="*/ 15 w 37"/>
                  <a:gd name="T43" fmla="*/ 10 h 121"/>
                  <a:gd name="T44" fmla="*/ 16 w 37"/>
                  <a:gd name="T45" fmla="*/ 7 h 121"/>
                  <a:gd name="T46" fmla="*/ 17 w 37"/>
                  <a:gd name="T47" fmla="*/ 5 h 121"/>
                  <a:gd name="T48" fmla="*/ 17 w 37"/>
                  <a:gd name="T49" fmla="*/ 4 h 121"/>
                  <a:gd name="T50" fmla="*/ 18 w 37"/>
                  <a:gd name="T51" fmla="*/ 5 h 121"/>
                  <a:gd name="T52" fmla="*/ 19 w 37"/>
                  <a:gd name="T53" fmla="*/ 7 h 121"/>
                  <a:gd name="T54" fmla="*/ 20 w 37"/>
                  <a:gd name="T55" fmla="*/ 14 h 121"/>
                  <a:gd name="T56" fmla="*/ 21 w 37"/>
                  <a:gd name="T57" fmla="*/ 17 h 121"/>
                  <a:gd name="T58" fmla="*/ 22 w 37"/>
                  <a:gd name="T59" fmla="*/ 20 h 121"/>
                  <a:gd name="T60" fmla="*/ 22 w 37"/>
                  <a:gd name="T61" fmla="*/ 21 h 121"/>
                  <a:gd name="T62" fmla="*/ 23 w 37"/>
                  <a:gd name="T63" fmla="*/ 19 h 121"/>
                  <a:gd name="T64" fmla="*/ 24 w 37"/>
                  <a:gd name="T65" fmla="*/ 16 h 121"/>
                  <a:gd name="T66" fmla="*/ 24 w 37"/>
                  <a:gd name="T67" fmla="*/ 12 h 121"/>
                  <a:gd name="T68" fmla="*/ 25 w 37"/>
                  <a:gd name="T69" fmla="*/ 8 h 121"/>
                  <a:gd name="T70" fmla="*/ 26 w 37"/>
                  <a:gd name="T71" fmla="*/ 4 h 121"/>
                  <a:gd name="T72" fmla="*/ 27 w 37"/>
                  <a:gd name="T73" fmla="*/ 1 h 121"/>
                  <a:gd name="T74" fmla="*/ 28 w 37"/>
                  <a:gd name="T75" fmla="*/ 0 h 121"/>
                  <a:gd name="T76" fmla="*/ 28 w 37"/>
                  <a:gd name="T77" fmla="*/ 0 h 121"/>
                  <a:gd name="T78" fmla="*/ 30 w 37"/>
                  <a:gd name="T79" fmla="*/ 3 h 121"/>
                  <a:gd name="T80" fmla="*/ 30 w 37"/>
                  <a:gd name="T81" fmla="*/ 7 h 121"/>
                  <a:gd name="T82" fmla="*/ 31 w 37"/>
                  <a:gd name="T83" fmla="*/ 10 h 121"/>
                  <a:gd name="T84" fmla="*/ 32 w 37"/>
                  <a:gd name="T85" fmla="*/ 14 h 121"/>
                  <a:gd name="T86" fmla="*/ 33 w 37"/>
                  <a:gd name="T87" fmla="*/ 16 h 121"/>
                  <a:gd name="T88" fmla="*/ 33 w 37"/>
                  <a:gd name="T89" fmla="*/ 16 h 121"/>
                  <a:gd name="T90" fmla="*/ 34 w 37"/>
                  <a:gd name="T91" fmla="*/ 15 h 121"/>
                  <a:gd name="T92" fmla="*/ 35 w 37"/>
                  <a:gd name="T93" fmla="*/ 11 h 121"/>
                  <a:gd name="T94" fmla="*/ 35 w 37"/>
                  <a:gd name="T95" fmla="*/ 7 h 121"/>
                  <a:gd name="T96" fmla="*/ 36 w 37"/>
                  <a:gd name="T97" fmla="*/ 3 h 121"/>
                  <a:gd name="T98" fmla="*/ 37 w 37"/>
                  <a:gd name="T99" fmla="*/ 0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121">
                    <a:moveTo>
                      <a:pt x="0" y="121"/>
                    </a:moveTo>
                    <a:lnTo>
                      <a:pt x="0" y="106"/>
                    </a:lnTo>
                    <a:lnTo>
                      <a:pt x="1" y="84"/>
                    </a:lnTo>
                    <a:lnTo>
                      <a:pt x="1" y="65"/>
                    </a:lnTo>
                    <a:lnTo>
                      <a:pt x="2" y="50"/>
                    </a:lnTo>
                    <a:lnTo>
                      <a:pt x="3" y="38"/>
                    </a:lnTo>
                    <a:lnTo>
                      <a:pt x="4" y="30"/>
                    </a:lnTo>
                    <a:lnTo>
                      <a:pt x="4" y="23"/>
                    </a:lnTo>
                    <a:lnTo>
                      <a:pt x="5" y="19"/>
                    </a:lnTo>
                    <a:lnTo>
                      <a:pt x="6" y="17"/>
                    </a:lnTo>
                    <a:lnTo>
                      <a:pt x="7" y="16"/>
                    </a:lnTo>
                    <a:lnTo>
                      <a:pt x="7" y="17"/>
                    </a:lnTo>
                    <a:lnTo>
                      <a:pt x="8" y="19"/>
                    </a:lnTo>
                    <a:lnTo>
                      <a:pt x="9" y="26"/>
                    </a:lnTo>
                    <a:lnTo>
                      <a:pt x="10" y="30"/>
                    </a:lnTo>
                    <a:lnTo>
                      <a:pt x="11" y="31"/>
                    </a:lnTo>
                    <a:lnTo>
                      <a:pt x="12" y="31"/>
                    </a:lnTo>
                    <a:lnTo>
                      <a:pt x="12" y="29"/>
                    </a:lnTo>
                    <a:lnTo>
                      <a:pt x="13" y="25"/>
                    </a:lnTo>
                    <a:lnTo>
                      <a:pt x="14" y="20"/>
                    </a:lnTo>
                    <a:lnTo>
                      <a:pt x="14" y="15"/>
                    </a:lnTo>
                    <a:lnTo>
                      <a:pt x="15" y="10"/>
                    </a:lnTo>
                    <a:lnTo>
                      <a:pt x="16" y="7"/>
                    </a:lnTo>
                    <a:lnTo>
                      <a:pt x="17" y="5"/>
                    </a:lnTo>
                    <a:lnTo>
                      <a:pt x="17" y="4"/>
                    </a:lnTo>
                    <a:lnTo>
                      <a:pt x="18" y="5"/>
                    </a:lnTo>
                    <a:lnTo>
                      <a:pt x="19" y="7"/>
                    </a:lnTo>
                    <a:lnTo>
                      <a:pt x="20" y="14"/>
                    </a:lnTo>
                    <a:lnTo>
                      <a:pt x="21" y="17"/>
                    </a:lnTo>
                    <a:lnTo>
                      <a:pt x="22" y="20"/>
                    </a:lnTo>
                    <a:lnTo>
                      <a:pt x="22" y="21"/>
                    </a:lnTo>
                    <a:lnTo>
                      <a:pt x="23" y="19"/>
                    </a:lnTo>
                    <a:lnTo>
                      <a:pt x="24" y="16"/>
                    </a:lnTo>
                    <a:lnTo>
                      <a:pt x="24" y="12"/>
                    </a:lnTo>
                    <a:lnTo>
                      <a:pt x="25" y="8"/>
                    </a:lnTo>
                    <a:lnTo>
                      <a:pt x="26" y="4"/>
                    </a:lnTo>
                    <a:lnTo>
                      <a:pt x="27" y="1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0" y="3"/>
                    </a:lnTo>
                    <a:lnTo>
                      <a:pt x="30" y="7"/>
                    </a:lnTo>
                    <a:lnTo>
                      <a:pt x="31" y="10"/>
                    </a:lnTo>
                    <a:lnTo>
                      <a:pt x="32" y="14"/>
                    </a:lnTo>
                    <a:lnTo>
                      <a:pt x="33" y="16"/>
                    </a:lnTo>
                    <a:lnTo>
                      <a:pt x="33" y="16"/>
                    </a:lnTo>
                    <a:lnTo>
                      <a:pt x="34" y="15"/>
                    </a:lnTo>
                    <a:lnTo>
                      <a:pt x="35" y="11"/>
                    </a:lnTo>
                    <a:lnTo>
                      <a:pt x="35" y="7"/>
                    </a:lnTo>
                    <a:lnTo>
                      <a:pt x="36" y="3"/>
                    </a:lnTo>
                    <a:lnTo>
                      <a:pt x="37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" name="Freeform 477"/>
              <p:cNvSpPr>
                <a:spLocks/>
              </p:cNvSpPr>
              <p:nvPr/>
            </p:nvSpPr>
            <p:spPr bwMode="auto">
              <a:xfrm>
                <a:off x="7400927" y="2262189"/>
                <a:ext cx="58738" cy="36513"/>
              </a:xfrm>
              <a:custGeom>
                <a:avLst/>
                <a:gdLst>
                  <a:gd name="T0" fmla="*/ 0 w 37"/>
                  <a:gd name="T1" fmla="*/ 9 h 23"/>
                  <a:gd name="T2" fmla="*/ 1 w 37"/>
                  <a:gd name="T3" fmla="*/ 7 h 23"/>
                  <a:gd name="T4" fmla="*/ 1 w 37"/>
                  <a:gd name="T5" fmla="*/ 6 h 23"/>
                  <a:gd name="T6" fmla="*/ 2 w 37"/>
                  <a:gd name="T7" fmla="*/ 6 h 23"/>
                  <a:gd name="T8" fmla="*/ 3 w 37"/>
                  <a:gd name="T9" fmla="*/ 8 h 23"/>
                  <a:gd name="T10" fmla="*/ 3 w 37"/>
                  <a:gd name="T11" fmla="*/ 11 h 23"/>
                  <a:gd name="T12" fmla="*/ 4 w 37"/>
                  <a:gd name="T13" fmla="*/ 14 h 23"/>
                  <a:gd name="T14" fmla="*/ 5 w 37"/>
                  <a:gd name="T15" fmla="*/ 18 h 23"/>
                  <a:gd name="T16" fmla="*/ 6 w 37"/>
                  <a:gd name="T17" fmla="*/ 21 h 23"/>
                  <a:gd name="T18" fmla="*/ 7 w 37"/>
                  <a:gd name="T19" fmla="*/ 23 h 23"/>
                  <a:gd name="T20" fmla="*/ 7 w 37"/>
                  <a:gd name="T21" fmla="*/ 22 h 23"/>
                  <a:gd name="T22" fmla="*/ 8 w 37"/>
                  <a:gd name="T23" fmla="*/ 20 h 23"/>
                  <a:gd name="T24" fmla="*/ 8 w 37"/>
                  <a:gd name="T25" fmla="*/ 16 h 23"/>
                  <a:gd name="T26" fmla="*/ 9 w 37"/>
                  <a:gd name="T27" fmla="*/ 12 h 23"/>
                  <a:gd name="T28" fmla="*/ 10 w 37"/>
                  <a:gd name="T29" fmla="*/ 9 h 23"/>
                  <a:gd name="T30" fmla="*/ 11 w 37"/>
                  <a:gd name="T31" fmla="*/ 6 h 23"/>
                  <a:gd name="T32" fmla="*/ 12 w 37"/>
                  <a:gd name="T33" fmla="*/ 4 h 23"/>
                  <a:gd name="T34" fmla="*/ 12 w 37"/>
                  <a:gd name="T35" fmla="*/ 4 h 23"/>
                  <a:gd name="T36" fmla="*/ 13 w 37"/>
                  <a:gd name="T37" fmla="*/ 5 h 23"/>
                  <a:gd name="T38" fmla="*/ 14 w 37"/>
                  <a:gd name="T39" fmla="*/ 7 h 23"/>
                  <a:gd name="T40" fmla="*/ 14 w 37"/>
                  <a:gd name="T41" fmla="*/ 10 h 23"/>
                  <a:gd name="T42" fmla="*/ 15 w 37"/>
                  <a:gd name="T43" fmla="*/ 14 h 23"/>
                  <a:gd name="T44" fmla="*/ 16 w 37"/>
                  <a:gd name="T45" fmla="*/ 17 h 23"/>
                  <a:gd name="T46" fmla="*/ 17 w 37"/>
                  <a:gd name="T47" fmla="*/ 19 h 23"/>
                  <a:gd name="T48" fmla="*/ 17 w 37"/>
                  <a:gd name="T49" fmla="*/ 20 h 23"/>
                  <a:gd name="T50" fmla="*/ 18 w 37"/>
                  <a:gd name="T51" fmla="*/ 19 h 23"/>
                  <a:gd name="T52" fmla="*/ 19 w 37"/>
                  <a:gd name="T53" fmla="*/ 16 h 23"/>
                  <a:gd name="T54" fmla="*/ 19 w 37"/>
                  <a:gd name="T55" fmla="*/ 13 h 23"/>
                  <a:gd name="T56" fmla="*/ 20 w 37"/>
                  <a:gd name="T57" fmla="*/ 9 h 23"/>
                  <a:gd name="T58" fmla="*/ 21 w 37"/>
                  <a:gd name="T59" fmla="*/ 6 h 23"/>
                  <a:gd name="T60" fmla="*/ 22 w 37"/>
                  <a:gd name="T61" fmla="*/ 2 h 23"/>
                  <a:gd name="T62" fmla="*/ 23 w 37"/>
                  <a:gd name="T63" fmla="*/ 2 h 23"/>
                  <a:gd name="T64" fmla="*/ 24 w 37"/>
                  <a:gd name="T65" fmla="*/ 4 h 23"/>
                  <a:gd name="T66" fmla="*/ 24 w 37"/>
                  <a:gd name="T67" fmla="*/ 6 h 23"/>
                  <a:gd name="T68" fmla="*/ 25 w 37"/>
                  <a:gd name="T69" fmla="*/ 9 h 23"/>
                  <a:gd name="T70" fmla="*/ 26 w 37"/>
                  <a:gd name="T71" fmla="*/ 13 h 23"/>
                  <a:gd name="T72" fmla="*/ 26 w 37"/>
                  <a:gd name="T73" fmla="*/ 16 h 23"/>
                  <a:gd name="T74" fmla="*/ 27 w 37"/>
                  <a:gd name="T75" fmla="*/ 17 h 23"/>
                  <a:gd name="T76" fmla="*/ 28 w 37"/>
                  <a:gd name="T77" fmla="*/ 17 h 23"/>
                  <a:gd name="T78" fmla="*/ 29 w 37"/>
                  <a:gd name="T79" fmla="*/ 15 h 23"/>
                  <a:gd name="T80" fmla="*/ 29 w 37"/>
                  <a:gd name="T81" fmla="*/ 12 h 23"/>
                  <a:gd name="T82" fmla="*/ 30 w 37"/>
                  <a:gd name="T83" fmla="*/ 9 h 23"/>
                  <a:gd name="T84" fmla="*/ 31 w 37"/>
                  <a:gd name="T85" fmla="*/ 2 h 23"/>
                  <a:gd name="T86" fmla="*/ 32 w 37"/>
                  <a:gd name="T87" fmla="*/ 0 h 23"/>
                  <a:gd name="T88" fmla="*/ 33 w 37"/>
                  <a:gd name="T89" fmla="*/ 0 h 23"/>
                  <a:gd name="T90" fmla="*/ 34 w 37"/>
                  <a:gd name="T91" fmla="*/ 0 h 23"/>
                  <a:gd name="T92" fmla="*/ 35 w 37"/>
                  <a:gd name="T93" fmla="*/ 2 h 23"/>
                  <a:gd name="T94" fmla="*/ 35 w 37"/>
                  <a:gd name="T95" fmla="*/ 4 h 23"/>
                  <a:gd name="T96" fmla="*/ 36 w 37"/>
                  <a:gd name="T97" fmla="*/ 7 h 23"/>
                  <a:gd name="T98" fmla="*/ 37 w 37"/>
                  <a:gd name="T99" fmla="*/ 1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23">
                    <a:moveTo>
                      <a:pt x="0" y="9"/>
                    </a:moveTo>
                    <a:lnTo>
                      <a:pt x="1" y="7"/>
                    </a:lnTo>
                    <a:lnTo>
                      <a:pt x="1" y="6"/>
                    </a:lnTo>
                    <a:lnTo>
                      <a:pt x="2" y="6"/>
                    </a:lnTo>
                    <a:lnTo>
                      <a:pt x="3" y="8"/>
                    </a:lnTo>
                    <a:lnTo>
                      <a:pt x="3" y="11"/>
                    </a:lnTo>
                    <a:lnTo>
                      <a:pt x="4" y="14"/>
                    </a:lnTo>
                    <a:lnTo>
                      <a:pt x="5" y="18"/>
                    </a:lnTo>
                    <a:lnTo>
                      <a:pt x="6" y="21"/>
                    </a:lnTo>
                    <a:lnTo>
                      <a:pt x="7" y="23"/>
                    </a:lnTo>
                    <a:lnTo>
                      <a:pt x="7" y="22"/>
                    </a:lnTo>
                    <a:lnTo>
                      <a:pt x="8" y="20"/>
                    </a:lnTo>
                    <a:lnTo>
                      <a:pt x="8" y="16"/>
                    </a:lnTo>
                    <a:lnTo>
                      <a:pt x="9" y="12"/>
                    </a:lnTo>
                    <a:lnTo>
                      <a:pt x="10" y="9"/>
                    </a:lnTo>
                    <a:lnTo>
                      <a:pt x="11" y="6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5"/>
                    </a:lnTo>
                    <a:lnTo>
                      <a:pt x="14" y="7"/>
                    </a:lnTo>
                    <a:lnTo>
                      <a:pt x="14" y="10"/>
                    </a:lnTo>
                    <a:lnTo>
                      <a:pt x="15" y="14"/>
                    </a:lnTo>
                    <a:lnTo>
                      <a:pt x="16" y="17"/>
                    </a:lnTo>
                    <a:lnTo>
                      <a:pt x="17" y="19"/>
                    </a:lnTo>
                    <a:lnTo>
                      <a:pt x="17" y="20"/>
                    </a:lnTo>
                    <a:lnTo>
                      <a:pt x="18" y="19"/>
                    </a:lnTo>
                    <a:lnTo>
                      <a:pt x="19" y="16"/>
                    </a:lnTo>
                    <a:lnTo>
                      <a:pt x="19" y="13"/>
                    </a:lnTo>
                    <a:lnTo>
                      <a:pt x="20" y="9"/>
                    </a:lnTo>
                    <a:lnTo>
                      <a:pt x="21" y="6"/>
                    </a:lnTo>
                    <a:lnTo>
                      <a:pt x="22" y="2"/>
                    </a:lnTo>
                    <a:lnTo>
                      <a:pt x="23" y="2"/>
                    </a:lnTo>
                    <a:lnTo>
                      <a:pt x="24" y="4"/>
                    </a:lnTo>
                    <a:lnTo>
                      <a:pt x="24" y="6"/>
                    </a:lnTo>
                    <a:lnTo>
                      <a:pt x="25" y="9"/>
                    </a:lnTo>
                    <a:lnTo>
                      <a:pt x="26" y="13"/>
                    </a:lnTo>
                    <a:lnTo>
                      <a:pt x="26" y="16"/>
                    </a:lnTo>
                    <a:lnTo>
                      <a:pt x="27" y="17"/>
                    </a:lnTo>
                    <a:lnTo>
                      <a:pt x="28" y="17"/>
                    </a:lnTo>
                    <a:lnTo>
                      <a:pt x="29" y="15"/>
                    </a:lnTo>
                    <a:lnTo>
                      <a:pt x="29" y="12"/>
                    </a:lnTo>
                    <a:lnTo>
                      <a:pt x="30" y="9"/>
                    </a:lnTo>
                    <a:lnTo>
                      <a:pt x="31" y="2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5" y="2"/>
                    </a:lnTo>
                    <a:lnTo>
                      <a:pt x="35" y="4"/>
                    </a:lnTo>
                    <a:lnTo>
                      <a:pt x="36" y="7"/>
                    </a:lnTo>
                    <a:lnTo>
                      <a:pt x="37" y="1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" name="Freeform 478"/>
              <p:cNvSpPr>
                <a:spLocks/>
              </p:cNvSpPr>
              <p:nvPr/>
            </p:nvSpPr>
            <p:spPr bwMode="auto">
              <a:xfrm>
                <a:off x="7459664" y="2165351"/>
                <a:ext cx="60325" cy="152400"/>
              </a:xfrm>
              <a:custGeom>
                <a:avLst/>
                <a:gdLst>
                  <a:gd name="T0" fmla="*/ 0 w 38"/>
                  <a:gd name="T1" fmla="*/ 71 h 96"/>
                  <a:gd name="T2" fmla="*/ 0 w 38"/>
                  <a:gd name="T3" fmla="*/ 73 h 96"/>
                  <a:gd name="T4" fmla="*/ 1 w 38"/>
                  <a:gd name="T5" fmla="*/ 73 h 96"/>
                  <a:gd name="T6" fmla="*/ 2 w 38"/>
                  <a:gd name="T7" fmla="*/ 73 h 96"/>
                  <a:gd name="T8" fmla="*/ 3 w 38"/>
                  <a:gd name="T9" fmla="*/ 71 h 96"/>
                  <a:gd name="T10" fmla="*/ 3 w 38"/>
                  <a:gd name="T11" fmla="*/ 68 h 96"/>
                  <a:gd name="T12" fmla="*/ 4 w 38"/>
                  <a:gd name="T13" fmla="*/ 64 h 96"/>
                  <a:gd name="T14" fmla="*/ 5 w 38"/>
                  <a:gd name="T15" fmla="*/ 56 h 96"/>
                  <a:gd name="T16" fmla="*/ 6 w 38"/>
                  <a:gd name="T17" fmla="*/ 52 h 96"/>
                  <a:gd name="T18" fmla="*/ 7 w 38"/>
                  <a:gd name="T19" fmla="*/ 49 h 96"/>
                  <a:gd name="T20" fmla="*/ 8 w 38"/>
                  <a:gd name="T21" fmla="*/ 45 h 96"/>
                  <a:gd name="T22" fmla="*/ 8 w 38"/>
                  <a:gd name="T23" fmla="*/ 40 h 96"/>
                  <a:gd name="T24" fmla="*/ 9 w 38"/>
                  <a:gd name="T25" fmla="*/ 36 h 96"/>
                  <a:gd name="T26" fmla="*/ 10 w 38"/>
                  <a:gd name="T27" fmla="*/ 31 h 96"/>
                  <a:gd name="T28" fmla="*/ 10 w 38"/>
                  <a:gd name="T29" fmla="*/ 26 h 96"/>
                  <a:gd name="T30" fmla="*/ 11 w 38"/>
                  <a:gd name="T31" fmla="*/ 21 h 96"/>
                  <a:gd name="T32" fmla="*/ 12 w 38"/>
                  <a:gd name="T33" fmla="*/ 15 h 96"/>
                  <a:gd name="T34" fmla="*/ 13 w 38"/>
                  <a:gd name="T35" fmla="*/ 10 h 96"/>
                  <a:gd name="T36" fmla="*/ 14 w 38"/>
                  <a:gd name="T37" fmla="*/ 6 h 96"/>
                  <a:gd name="T38" fmla="*/ 15 w 38"/>
                  <a:gd name="T39" fmla="*/ 1 h 96"/>
                  <a:gd name="T40" fmla="*/ 15 w 38"/>
                  <a:gd name="T41" fmla="*/ 0 h 96"/>
                  <a:gd name="T42" fmla="*/ 16 w 38"/>
                  <a:gd name="T43" fmla="*/ 1 h 96"/>
                  <a:gd name="T44" fmla="*/ 17 w 38"/>
                  <a:gd name="T45" fmla="*/ 3 h 96"/>
                  <a:gd name="T46" fmla="*/ 18 w 38"/>
                  <a:gd name="T47" fmla="*/ 6 h 96"/>
                  <a:gd name="T48" fmla="*/ 19 w 38"/>
                  <a:gd name="T49" fmla="*/ 11 h 96"/>
                  <a:gd name="T50" fmla="*/ 19 w 38"/>
                  <a:gd name="T51" fmla="*/ 18 h 96"/>
                  <a:gd name="T52" fmla="*/ 20 w 38"/>
                  <a:gd name="T53" fmla="*/ 27 h 96"/>
                  <a:gd name="T54" fmla="*/ 21 w 38"/>
                  <a:gd name="T55" fmla="*/ 38 h 96"/>
                  <a:gd name="T56" fmla="*/ 21 w 38"/>
                  <a:gd name="T57" fmla="*/ 50 h 96"/>
                  <a:gd name="T58" fmla="*/ 22 w 38"/>
                  <a:gd name="T59" fmla="*/ 64 h 96"/>
                  <a:gd name="T60" fmla="*/ 23 w 38"/>
                  <a:gd name="T61" fmla="*/ 78 h 96"/>
                  <a:gd name="T62" fmla="*/ 24 w 38"/>
                  <a:gd name="T63" fmla="*/ 96 h 96"/>
                  <a:gd name="T64" fmla="*/ 25 w 38"/>
                  <a:gd name="T65" fmla="*/ 96 h 96"/>
                  <a:gd name="T66" fmla="*/ 26 w 38"/>
                  <a:gd name="T67" fmla="*/ 92 h 96"/>
                  <a:gd name="T68" fmla="*/ 26 w 38"/>
                  <a:gd name="T69" fmla="*/ 86 h 96"/>
                  <a:gd name="T70" fmla="*/ 27 w 38"/>
                  <a:gd name="T71" fmla="*/ 80 h 96"/>
                  <a:gd name="T72" fmla="*/ 28 w 38"/>
                  <a:gd name="T73" fmla="*/ 77 h 96"/>
                  <a:gd name="T74" fmla="*/ 29 w 38"/>
                  <a:gd name="T75" fmla="*/ 74 h 96"/>
                  <a:gd name="T76" fmla="*/ 29 w 38"/>
                  <a:gd name="T77" fmla="*/ 74 h 96"/>
                  <a:gd name="T78" fmla="*/ 30 w 38"/>
                  <a:gd name="T79" fmla="*/ 76 h 96"/>
                  <a:gd name="T80" fmla="*/ 31 w 38"/>
                  <a:gd name="T81" fmla="*/ 79 h 96"/>
                  <a:gd name="T82" fmla="*/ 31 w 38"/>
                  <a:gd name="T83" fmla="*/ 82 h 96"/>
                  <a:gd name="T84" fmla="*/ 32 w 38"/>
                  <a:gd name="T85" fmla="*/ 86 h 96"/>
                  <a:gd name="T86" fmla="*/ 33 w 38"/>
                  <a:gd name="T87" fmla="*/ 88 h 96"/>
                  <a:gd name="T88" fmla="*/ 34 w 38"/>
                  <a:gd name="T89" fmla="*/ 88 h 96"/>
                  <a:gd name="T90" fmla="*/ 35 w 38"/>
                  <a:gd name="T91" fmla="*/ 82 h 96"/>
                  <a:gd name="T92" fmla="*/ 36 w 38"/>
                  <a:gd name="T93" fmla="*/ 77 h 96"/>
                  <a:gd name="T94" fmla="*/ 36 w 38"/>
                  <a:gd name="T95" fmla="*/ 73 h 96"/>
                  <a:gd name="T96" fmla="*/ 37 w 38"/>
                  <a:gd name="T97" fmla="*/ 70 h 96"/>
                  <a:gd name="T98" fmla="*/ 38 w 38"/>
                  <a:gd name="T99" fmla="*/ 68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96">
                    <a:moveTo>
                      <a:pt x="0" y="71"/>
                    </a:moveTo>
                    <a:lnTo>
                      <a:pt x="0" y="73"/>
                    </a:lnTo>
                    <a:lnTo>
                      <a:pt x="1" y="73"/>
                    </a:lnTo>
                    <a:lnTo>
                      <a:pt x="2" y="73"/>
                    </a:lnTo>
                    <a:lnTo>
                      <a:pt x="3" y="71"/>
                    </a:lnTo>
                    <a:lnTo>
                      <a:pt x="3" y="68"/>
                    </a:lnTo>
                    <a:lnTo>
                      <a:pt x="4" y="64"/>
                    </a:lnTo>
                    <a:lnTo>
                      <a:pt x="5" y="56"/>
                    </a:lnTo>
                    <a:lnTo>
                      <a:pt x="6" y="52"/>
                    </a:lnTo>
                    <a:lnTo>
                      <a:pt x="7" y="49"/>
                    </a:lnTo>
                    <a:lnTo>
                      <a:pt x="8" y="45"/>
                    </a:lnTo>
                    <a:lnTo>
                      <a:pt x="8" y="40"/>
                    </a:lnTo>
                    <a:lnTo>
                      <a:pt x="9" y="36"/>
                    </a:lnTo>
                    <a:lnTo>
                      <a:pt x="10" y="31"/>
                    </a:lnTo>
                    <a:lnTo>
                      <a:pt x="10" y="26"/>
                    </a:lnTo>
                    <a:lnTo>
                      <a:pt x="11" y="21"/>
                    </a:lnTo>
                    <a:lnTo>
                      <a:pt x="12" y="15"/>
                    </a:lnTo>
                    <a:lnTo>
                      <a:pt x="13" y="10"/>
                    </a:lnTo>
                    <a:lnTo>
                      <a:pt x="14" y="6"/>
                    </a:lnTo>
                    <a:lnTo>
                      <a:pt x="15" y="1"/>
                    </a:lnTo>
                    <a:lnTo>
                      <a:pt x="15" y="0"/>
                    </a:lnTo>
                    <a:lnTo>
                      <a:pt x="16" y="1"/>
                    </a:lnTo>
                    <a:lnTo>
                      <a:pt x="17" y="3"/>
                    </a:lnTo>
                    <a:lnTo>
                      <a:pt x="18" y="6"/>
                    </a:lnTo>
                    <a:lnTo>
                      <a:pt x="19" y="11"/>
                    </a:lnTo>
                    <a:lnTo>
                      <a:pt x="19" y="18"/>
                    </a:lnTo>
                    <a:lnTo>
                      <a:pt x="20" y="27"/>
                    </a:lnTo>
                    <a:lnTo>
                      <a:pt x="21" y="38"/>
                    </a:lnTo>
                    <a:lnTo>
                      <a:pt x="21" y="50"/>
                    </a:lnTo>
                    <a:lnTo>
                      <a:pt x="22" y="64"/>
                    </a:lnTo>
                    <a:lnTo>
                      <a:pt x="23" y="78"/>
                    </a:lnTo>
                    <a:lnTo>
                      <a:pt x="24" y="96"/>
                    </a:lnTo>
                    <a:lnTo>
                      <a:pt x="25" y="96"/>
                    </a:lnTo>
                    <a:lnTo>
                      <a:pt x="26" y="92"/>
                    </a:lnTo>
                    <a:lnTo>
                      <a:pt x="26" y="86"/>
                    </a:lnTo>
                    <a:lnTo>
                      <a:pt x="27" y="80"/>
                    </a:lnTo>
                    <a:lnTo>
                      <a:pt x="28" y="77"/>
                    </a:lnTo>
                    <a:lnTo>
                      <a:pt x="29" y="74"/>
                    </a:lnTo>
                    <a:lnTo>
                      <a:pt x="29" y="74"/>
                    </a:lnTo>
                    <a:lnTo>
                      <a:pt x="30" y="76"/>
                    </a:lnTo>
                    <a:lnTo>
                      <a:pt x="31" y="79"/>
                    </a:lnTo>
                    <a:lnTo>
                      <a:pt x="31" y="82"/>
                    </a:lnTo>
                    <a:lnTo>
                      <a:pt x="32" y="86"/>
                    </a:lnTo>
                    <a:lnTo>
                      <a:pt x="33" y="88"/>
                    </a:lnTo>
                    <a:lnTo>
                      <a:pt x="34" y="88"/>
                    </a:lnTo>
                    <a:lnTo>
                      <a:pt x="35" y="82"/>
                    </a:lnTo>
                    <a:lnTo>
                      <a:pt x="36" y="77"/>
                    </a:lnTo>
                    <a:lnTo>
                      <a:pt x="36" y="73"/>
                    </a:lnTo>
                    <a:lnTo>
                      <a:pt x="37" y="70"/>
                    </a:lnTo>
                    <a:lnTo>
                      <a:pt x="38" y="6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" name="Freeform 479"/>
              <p:cNvSpPr>
                <a:spLocks/>
              </p:cNvSpPr>
              <p:nvPr/>
            </p:nvSpPr>
            <p:spPr bwMode="auto">
              <a:xfrm>
                <a:off x="7519989" y="2263776"/>
                <a:ext cx="58738" cy="34925"/>
              </a:xfrm>
              <a:custGeom>
                <a:avLst/>
                <a:gdLst>
                  <a:gd name="T0" fmla="*/ 0 w 37"/>
                  <a:gd name="T1" fmla="*/ 6 h 22"/>
                  <a:gd name="T2" fmla="*/ 1 w 37"/>
                  <a:gd name="T3" fmla="*/ 5 h 22"/>
                  <a:gd name="T4" fmla="*/ 1 w 37"/>
                  <a:gd name="T5" fmla="*/ 6 h 22"/>
                  <a:gd name="T6" fmla="*/ 2 w 37"/>
                  <a:gd name="T7" fmla="*/ 8 h 22"/>
                  <a:gd name="T8" fmla="*/ 3 w 37"/>
                  <a:gd name="T9" fmla="*/ 11 h 22"/>
                  <a:gd name="T10" fmla="*/ 4 w 37"/>
                  <a:gd name="T11" fmla="*/ 15 h 22"/>
                  <a:gd name="T12" fmla="*/ 4 w 37"/>
                  <a:gd name="T13" fmla="*/ 19 h 22"/>
                  <a:gd name="T14" fmla="*/ 5 w 37"/>
                  <a:gd name="T15" fmla="*/ 22 h 22"/>
                  <a:gd name="T16" fmla="*/ 6 w 37"/>
                  <a:gd name="T17" fmla="*/ 22 h 22"/>
                  <a:gd name="T18" fmla="*/ 6 w 37"/>
                  <a:gd name="T19" fmla="*/ 21 h 22"/>
                  <a:gd name="T20" fmla="*/ 7 w 37"/>
                  <a:gd name="T21" fmla="*/ 18 h 22"/>
                  <a:gd name="T22" fmla="*/ 8 w 37"/>
                  <a:gd name="T23" fmla="*/ 13 h 22"/>
                  <a:gd name="T24" fmla="*/ 9 w 37"/>
                  <a:gd name="T25" fmla="*/ 9 h 22"/>
                  <a:gd name="T26" fmla="*/ 9 w 37"/>
                  <a:gd name="T27" fmla="*/ 6 h 22"/>
                  <a:gd name="T28" fmla="*/ 10 w 37"/>
                  <a:gd name="T29" fmla="*/ 3 h 22"/>
                  <a:gd name="T30" fmla="*/ 11 w 37"/>
                  <a:gd name="T31" fmla="*/ 2 h 22"/>
                  <a:gd name="T32" fmla="*/ 11 w 37"/>
                  <a:gd name="T33" fmla="*/ 3 h 22"/>
                  <a:gd name="T34" fmla="*/ 12 w 37"/>
                  <a:gd name="T35" fmla="*/ 5 h 22"/>
                  <a:gd name="T36" fmla="*/ 13 w 37"/>
                  <a:gd name="T37" fmla="*/ 8 h 22"/>
                  <a:gd name="T38" fmla="*/ 14 w 37"/>
                  <a:gd name="T39" fmla="*/ 11 h 22"/>
                  <a:gd name="T40" fmla="*/ 14 w 37"/>
                  <a:gd name="T41" fmla="*/ 15 h 22"/>
                  <a:gd name="T42" fmla="*/ 16 w 37"/>
                  <a:gd name="T43" fmla="*/ 20 h 22"/>
                  <a:gd name="T44" fmla="*/ 16 w 37"/>
                  <a:gd name="T45" fmla="*/ 20 h 22"/>
                  <a:gd name="T46" fmla="*/ 17 w 37"/>
                  <a:gd name="T47" fmla="*/ 17 h 22"/>
                  <a:gd name="T48" fmla="*/ 18 w 37"/>
                  <a:gd name="T49" fmla="*/ 13 h 22"/>
                  <a:gd name="T50" fmla="*/ 19 w 37"/>
                  <a:gd name="T51" fmla="*/ 9 h 22"/>
                  <a:gd name="T52" fmla="*/ 20 w 37"/>
                  <a:gd name="T53" fmla="*/ 6 h 22"/>
                  <a:gd name="T54" fmla="*/ 20 w 37"/>
                  <a:gd name="T55" fmla="*/ 3 h 22"/>
                  <a:gd name="T56" fmla="*/ 21 w 37"/>
                  <a:gd name="T57" fmla="*/ 1 h 22"/>
                  <a:gd name="T58" fmla="*/ 21 w 37"/>
                  <a:gd name="T59" fmla="*/ 1 h 22"/>
                  <a:gd name="T60" fmla="*/ 22 w 37"/>
                  <a:gd name="T61" fmla="*/ 2 h 22"/>
                  <a:gd name="T62" fmla="*/ 23 w 37"/>
                  <a:gd name="T63" fmla="*/ 4 h 22"/>
                  <a:gd name="T64" fmla="*/ 24 w 37"/>
                  <a:gd name="T65" fmla="*/ 8 h 22"/>
                  <a:gd name="T66" fmla="*/ 25 w 37"/>
                  <a:gd name="T67" fmla="*/ 12 h 22"/>
                  <a:gd name="T68" fmla="*/ 25 w 37"/>
                  <a:gd name="T69" fmla="*/ 15 h 22"/>
                  <a:gd name="T70" fmla="*/ 27 w 37"/>
                  <a:gd name="T71" fmla="*/ 18 h 22"/>
                  <a:gd name="T72" fmla="*/ 27 w 37"/>
                  <a:gd name="T73" fmla="*/ 17 h 22"/>
                  <a:gd name="T74" fmla="*/ 28 w 37"/>
                  <a:gd name="T75" fmla="*/ 14 h 22"/>
                  <a:gd name="T76" fmla="*/ 29 w 37"/>
                  <a:gd name="T77" fmla="*/ 10 h 22"/>
                  <a:gd name="T78" fmla="*/ 30 w 37"/>
                  <a:gd name="T79" fmla="*/ 6 h 22"/>
                  <a:gd name="T80" fmla="*/ 30 w 37"/>
                  <a:gd name="T81" fmla="*/ 2 h 22"/>
                  <a:gd name="T82" fmla="*/ 31 w 37"/>
                  <a:gd name="T83" fmla="*/ 1 h 22"/>
                  <a:gd name="T84" fmla="*/ 32 w 37"/>
                  <a:gd name="T85" fmla="*/ 0 h 22"/>
                  <a:gd name="T86" fmla="*/ 32 w 37"/>
                  <a:gd name="T87" fmla="*/ 0 h 22"/>
                  <a:gd name="T88" fmla="*/ 33 w 37"/>
                  <a:gd name="T89" fmla="*/ 2 h 22"/>
                  <a:gd name="T90" fmla="*/ 34 w 37"/>
                  <a:gd name="T91" fmla="*/ 5 h 22"/>
                  <a:gd name="T92" fmla="*/ 35 w 37"/>
                  <a:gd name="T93" fmla="*/ 9 h 22"/>
                  <a:gd name="T94" fmla="*/ 36 w 37"/>
                  <a:gd name="T95" fmla="*/ 16 h 22"/>
                  <a:gd name="T96" fmla="*/ 37 w 37"/>
                  <a:gd name="T97" fmla="*/ 17 h 22"/>
                  <a:gd name="T98" fmla="*/ 37 w 37"/>
                  <a:gd name="T99" fmla="*/ 16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22">
                    <a:moveTo>
                      <a:pt x="0" y="6"/>
                    </a:moveTo>
                    <a:lnTo>
                      <a:pt x="1" y="5"/>
                    </a:lnTo>
                    <a:lnTo>
                      <a:pt x="1" y="6"/>
                    </a:lnTo>
                    <a:lnTo>
                      <a:pt x="2" y="8"/>
                    </a:lnTo>
                    <a:lnTo>
                      <a:pt x="3" y="11"/>
                    </a:lnTo>
                    <a:lnTo>
                      <a:pt x="4" y="15"/>
                    </a:lnTo>
                    <a:lnTo>
                      <a:pt x="4" y="19"/>
                    </a:lnTo>
                    <a:lnTo>
                      <a:pt x="5" y="22"/>
                    </a:lnTo>
                    <a:lnTo>
                      <a:pt x="6" y="22"/>
                    </a:lnTo>
                    <a:lnTo>
                      <a:pt x="6" y="21"/>
                    </a:lnTo>
                    <a:lnTo>
                      <a:pt x="7" y="18"/>
                    </a:lnTo>
                    <a:lnTo>
                      <a:pt x="8" y="13"/>
                    </a:lnTo>
                    <a:lnTo>
                      <a:pt x="9" y="9"/>
                    </a:lnTo>
                    <a:lnTo>
                      <a:pt x="9" y="6"/>
                    </a:lnTo>
                    <a:lnTo>
                      <a:pt x="10" y="3"/>
                    </a:lnTo>
                    <a:lnTo>
                      <a:pt x="11" y="2"/>
                    </a:lnTo>
                    <a:lnTo>
                      <a:pt x="11" y="3"/>
                    </a:lnTo>
                    <a:lnTo>
                      <a:pt x="12" y="5"/>
                    </a:lnTo>
                    <a:lnTo>
                      <a:pt x="13" y="8"/>
                    </a:lnTo>
                    <a:lnTo>
                      <a:pt x="14" y="11"/>
                    </a:lnTo>
                    <a:lnTo>
                      <a:pt x="14" y="15"/>
                    </a:lnTo>
                    <a:lnTo>
                      <a:pt x="16" y="20"/>
                    </a:lnTo>
                    <a:lnTo>
                      <a:pt x="16" y="20"/>
                    </a:lnTo>
                    <a:lnTo>
                      <a:pt x="17" y="17"/>
                    </a:lnTo>
                    <a:lnTo>
                      <a:pt x="18" y="13"/>
                    </a:lnTo>
                    <a:lnTo>
                      <a:pt x="19" y="9"/>
                    </a:lnTo>
                    <a:lnTo>
                      <a:pt x="20" y="6"/>
                    </a:lnTo>
                    <a:lnTo>
                      <a:pt x="20" y="3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2" y="2"/>
                    </a:lnTo>
                    <a:lnTo>
                      <a:pt x="23" y="4"/>
                    </a:lnTo>
                    <a:lnTo>
                      <a:pt x="24" y="8"/>
                    </a:lnTo>
                    <a:lnTo>
                      <a:pt x="25" y="12"/>
                    </a:lnTo>
                    <a:lnTo>
                      <a:pt x="25" y="15"/>
                    </a:lnTo>
                    <a:lnTo>
                      <a:pt x="27" y="18"/>
                    </a:lnTo>
                    <a:lnTo>
                      <a:pt x="27" y="17"/>
                    </a:lnTo>
                    <a:lnTo>
                      <a:pt x="28" y="14"/>
                    </a:lnTo>
                    <a:lnTo>
                      <a:pt x="29" y="10"/>
                    </a:lnTo>
                    <a:lnTo>
                      <a:pt x="30" y="6"/>
                    </a:lnTo>
                    <a:lnTo>
                      <a:pt x="30" y="2"/>
                    </a:lnTo>
                    <a:lnTo>
                      <a:pt x="31" y="1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3" y="2"/>
                    </a:lnTo>
                    <a:lnTo>
                      <a:pt x="34" y="5"/>
                    </a:lnTo>
                    <a:lnTo>
                      <a:pt x="35" y="9"/>
                    </a:lnTo>
                    <a:lnTo>
                      <a:pt x="36" y="16"/>
                    </a:lnTo>
                    <a:lnTo>
                      <a:pt x="37" y="17"/>
                    </a:lnTo>
                    <a:lnTo>
                      <a:pt x="37" y="1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" name="Freeform 480"/>
              <p:cNvSpPr>
                <a:spLocks/>
              </p:cNvSpPr>
              <p:nvPr/>
            </p:nvSpPr>
            <p:spPr bwMode="auto">
              <a:xfrm>
                <a:off x="7578727" y="2265364"/>
                <a:ext cx="6350" cy="23813"/>
              </a:xfrm>
              <a:custGeom>
                <a:avLst/>
                <a:gdLst>
                  <a:gd name="T0" fmla="*/ 0 w 4"/>
                  <a:gd name="T1" fmla="*/ 15 h 15"/>
                  <a:gd name="T2" fmla="*/ 1 w 4"/>
                  <a:gd name="T3" fmla="*/ 13 h 15"/>
                  <a:gd name="T4" fmla="*/ 2 w 4"/>
                  <a:gd name="T5" fmla="*/ 10 h 15"/>
                  <a:gd name="T6" fmla="*/ 3 w 4"/>
                  <a:gd name="T7" fmla="*/ 6 h 15"/>
                  <a:gd name="T8" fmla="*/ 3 w 4"/>
                  <a:gd name="T9" fmla="*/ 2 h 15"/>
                  <a:gd name="T10" fmla="*/ 4 w 4"/>
                  <a:gd name="T11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15">
                    <a:moveTo>
                      <a:pt x="0" y="15"/>
                    </a:moveTo>
                    <a:lnTo>
                      <a:pt x="1" y="13"/>
                    </a:lnTo>
                    <a:lnTo>
                      <a:pt x="2" y="10"/>
                    </a:lnTo>
                    <a:lnTo>
                      <a:pt x="3" y="6"/>
                    </a:lnTo>
                    <a:lnTo>
                      <a:pt x="3" y="2"/>
                    </a:lnTo>
                    <a:lnTo>
                      <a:pt x="4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" name="Line 481"/>
              <p:cNvSpPr>
                <a:spLocks noChangeShapeType="1"/>
              </p:cNvSpPr>
              <p:nvPr/>
            </p:nvSpPr>
            <p:spPr bwMode="auto">
              <a:xfrm>
                <a:off x="6823077" y="1616076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" name="Line 482"/>
              <p:cNvSpPr>
                <a:spLocks noChangeShapeType="1"/>
              </p:cNvSpPr>
              <p:nvPr/>
            </p:nvSpPr>
            <p:spPr bwMode="auto">
              <a:xfrm flipV="1">
                <a:off x="6867527" y="1571626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" name="Line 483"/>
              <p:cNvSpPr>
                <a:spLocks noChangeShapeType="1"/>
              </p:cNvSpPr>
              <p:nvPr/>
            </p:nvSpPr>
            <p:spPr bwMode="auto">
              <a:xfrm flipV="1">
                <a:off x="6832602" y="1581151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" name="Line 484"/>
              <p:cNvSpPr>
                <a:spLocks noChangeShapeType="1"/>
              </p:cNvSpPr>
              <p:nvPr/>
            </p:nvSpPr>
            <p:spPr bwMode="auto">
              <a:xfrm>
                <a:off x="6832602" y="1581151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" name="Line 485"/>
              <p:cNvSpPr>
                <a:spLocks noChangeShapeType="1"/>
              </p:cNvSpPr>
              <p:nvPr/>
            </p:nvSpPr>
            <p:spPr bwMode="auto">
              <a:xfrm>
                <a:off x="6664327" y="1616076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" name="Line 486"/>
              <p:cNvSpPr>
                <a:spLocks noChangeShapeType="1"/>
              </p:cNvSpPr>
              <p:nvPr/>
            </p:nvSpPr>
            <p:spPr bwMode="auto">
              <a:xfrm flipV="1">
                <a:off x="6708777" y="1571626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9" name="Line 487"/>
              <p:cNvSpPr>
                <a:spLocks noChangeShapeType="1"/>
              </p:cNvSpPr>
              <p:nvPr/>
            </p:nvSpPr>
            <p:spPr bwMode="auto">
              <a:xfrm flipV="1">
                <a:off x="6673852" y="1581151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0" name="Line 488"/>
              <p:cNvSpPr>
                <a:spLocks noChangeShapeType="1"/>
              </p:cNvSpPr>
              <p:nvPr/>
            </p:nvSpPr>
            <p:spPr bwMode="auto">
              <a:xfrm>
                <a:off x="6673852" y="1581151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1" name="Line 489"/>
              <p:cNvSpPr>
                <a:spLocks noChangeShapeType="1"/>
              </p:cNvSpPr>
              <p:nvPr/>
            </p:nvSpPr>
            <p:spPr bwMode="auto">
              <a:xfrm>
                <a:off x="6970714" y="1882776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2" name="Line 490"/>
              <p:cNvSpPr>
                <a:spLocks noChangeShapeType="1"/>
              </p:cNvSpPr>
              <p:nvPr/>
            </p:nvSpPr>
            <p:spPr bwMode="auto">
              <a:xfrm flipV="1">
                <a:off x="7015164" y="1838326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3" name="Line 491"/>
              <p:cNvSpPr>
                <a:spLocks noChangeShapeType="1"/>
              </p:cNvSpPr>
              <p:nvPr/>
            </p:nvSpPr>
            <p:spPr bwMode="auto">
              <a:xfrm flipV="1">
                <a:off x="6981827" y="1847851"/>
                <a:ext cx="68263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4" name="Line 492"/>
              <p:cNvSpPr>
                <a:spLocks noChangeShapeType="1"/>
              </p:cNvSpPr>
              <p:nvPr/>
            </p:nvSpPr>
            <p:spPr bwMode="auto">
              <a:xfrm>
                <a:off x="6981827" y="1847851"/>
                <a:ext cx="68263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5" name="Line 493"/>
              <p:cNvSpPr>
                <a:spLocks noChangeShapeType="1"/>
              </p:cNvSpPr>
              <p:nvPr/>
            </p:nvSpPr>
            <p:spPr bwMode="auto">
              <a:xfrm>
                <a:off x="6505577" y="1901826"/>
                <a:ext cx="90488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6" name="Line 494"/>
              <p:cNvSpPr>
                <a:spLocks noChangeShapeType="1"/>
              </p:cNvSpPr>
              <p:nvPr/>
            </p:nvSpPr>
            <p:spPr bwMode="auto">
              <a:xfrm flipV="1">
                <a:off x="6551614" y="1857376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7" name="Line 495"/>
              <p:cNvSpPr>
                <a:spLocks noChangeShapeType="1"/>
              </p:cNvSpPr>
              <p:nvPr/>
            </p:nvSpPr>
            <p:spPr bwMode="auto">
              <a:xfrm flipV="1">
                <a:off x="6516689" y="1866901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8" name="Line 496"/>
              <p:cNvSpPr>
                <a:spLocks noChangeShapeType="1"/>
              </p:cNvSpPr>
              <p:nvPr/>
            </p:nvSpPr>
            <p:spPr bwMode="auto">
              <a:xfrm>
                <a:off x="6516689" y="1866901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9" name="Rectangle 497"/>
              <p:cNvSpPr>
                <a:spLocks noChangeArrowheads="1"/>
              </p:cNvSpPr>
              <p:nvPr/>
            </p:nvSpPr>
            <p:spPr bwMode="auto">
              <a:xfrm>
                <a:off x="6872289" y="1412876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00" name="Rectangle 498"/>
              <p:cNvSpPr>
                <a:spLocks noChangeArrowheads="1"/>
              </p:cNvSpPr>
              <p:nvPr/>
            </p:nvSpPr>
            <p:spPr bwMode="auto">
              <a:xfrm>
                <a:off x="6921502" y="1541464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01" name="Rectangle 499"/>
              <p:cNvSpPr>
                <a:spLocks noChangeArrowheads="1"/>
              </p:cNvSpPr>
              <p:nvPr/>
            </p:nvSpPr>
            <p:spPr bwMode="auto">
              <a:xfrm>
                <a:off x="6724652" y="1412876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02" name="Rectangle 500"/>
              <p:cNvSpPr>
                <a:spLocks noChangeArrowheads="1"/>
              </p:cNvSpPr>
              <p:nvPr/>
            </p:nvSpPr>
            <p:spPr bwMode="auto">
              <a:xfrm>
                <a:off x="6773864" y="1541464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03" name="Rectangle 501"/>
              <p:cNvSpPr>
                <a:spLocks noChangeArrowheads="1"/>
              </p:cNvSpPr>
              <p:nvPr/>
            </p:nvSpPr>
            <p:spPr bwMode="auto">
              <a:xfrm>
                <a:off x="7031039" y="1689101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04" name="Rectangle 502"/>
              <p:cNvSpPr>
                <a:spLocks noChangeArrowheads="1"/>
              </p:cNvSpPr>
              <p:nvPr/>
            </p:nvSpPr>
            <p:spPr bwMode="auto">
              <a:xfrm>
                <a:off x="7080252" y="1819276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a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05" name="Rectangle 503"/>
              <p:cNvSpPr>
                <a:spLocks noChangeArrowheads="1"/>
              </p:cNvSpPr>
              <p:nvPr/>
            </p:nvSpPr>
            <p:spPr bwMode="auto">
              <a:xfrm>
                <a:off x="6565902" y="1700214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06" name="Rectangle 504"/>
              <p:cNvSpPr>
                <a:spLocks noChangeArrowheads="1"/>
              </p:cNvSpPr>
              <p:nvPr/>
            </p:nvSpPr>
            <p:spPr bwMode="auto">
              <a:xfrm>
                <a:off x="6615114" y="1828801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526" name="Group 525"/>
            <p:cNvGrpSpPr/>
            <p:nvPr/>
          </p:nvGrpSpPr>
          <p:grpSpPr>
            <a:xfrm>
              <a:off x="6061558" y="2742382"/>
              <a:ext cx="1337781" cy="154005"/>
              <a:chOff x="2539884" y="2687940"/>
              <a:chExt cx="1337781" cy="154005"/>
            </a:xfrm>
          </p:grpSpPr>
          <p:sp>
            <p:nvSpPr>
              <p:cNvPr id="527" name="Rectangle 61"/>
              <p:cNvSpPr>
                <a:spLocks noChangeArrowheads="1"/>
              </p:cNvSpPr>
              <p:nvPr/>
            </p:nvSpPr>
            <p:spPr bwMode="auto">
              <a:xfrm>
                <a:off x="2539884" y="2688057"/>
                <a:ext cx="176330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6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28" name="Rectangle 62"/>
              <p:cNvSpPr>
                <a:spLocks noChangeArrowheads="1"/>
              </p:cNvSpPr>
              <p:nvPr/>
            </p:nvSpPr>
            <p:spPr bwMode="auto">
              <a:xfrm>
                <a:off x="3114939" y="2687940"/>
                <a:ext cx="176330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8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29" name="Rectangle 63"/>
              <p:cNvSpPr>
                <a:spLocks noChangeArrowheads="1"/>
              </p:cNvSpPr>
              <p:nvPr/>
            </p:nvSpPr>
            <p:spPr bwMode="auto">
              <a:xfrm>
                <a:off x="3701335" y="2687940"/>
                <a:ext cx="176330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.0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</p:grpSp>
      <p:sp>
        <p:nvSpPr>
          <p:cNvPr id="536" name="Rectangle 169"/>
          <p:cNvSpPr>
            <a:spLocks noChangeArrowheads="1"/>
          </p:cNvSpPr>
          <p:nvPr/>
        </p:nvSpPr>
        <p:spPr bwMode="auto">
          <a:xfrm>
            <a:off x="10282685" y="334133"/>
            <a:ext cx="1381201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262626"/>
                </a:solidFill>
                <a:effectLst/>
                <a:latin typeface="Arial" panose="020B0604020202020204" pitchFamily="34" charset="0"/>
              </a:rPr>
              <a:t>Frequency (THz)</a:t>
            </a:r>
            <a:endParaRPr kumimoji="0" lang="en-US" altLang="en-US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840" name="Group 839"/>
          <p:cNvGrpSpPr/>
          <p:nvPr/>
        </p:nvGrpSpPr>
        <p:grpSpPr>
          <a:xfrm>
            <a:off x="8085933" y="1820820"/>
            <a:ext cx="1147098" cy="305145"/>
            <a:chOff x="1985207" y="5456835"/>
            <a:chExt cx="1398790" cy="305145"/>
          </a:xfrm>
        </p:grpSpPr>
        <p:sp>
          <p:nvSpPr>
            <p:cNvPr id="841" name="Rectangle 169"/>
            <p:cNvSpPr>
              <a:spLocks noChangeArrowheads="1"/>
            </p:cNvSpPr>
            <p:nvPr/>
          </p:nvSpPr>
          <p:spPr bwMode="auto">
            <a:xfrm>
              <a:off x="2002796" y="5608092"/>
              <a:ext cx="1381201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Frequency (THz)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42" name="Rectangle 61"/>
            <p:cNvSpPr>
              <a:spLocks noChangeArrowheads="1"/>
            </p:cNvSpPr>
            <p:nvPr/>
          </p:nvSpPr>
          <p:spPr bwMode="auto">
            <a:xfrm>
              <a:off x="1985207" y="5456915"/>
              <a:ext cx="176330" cy="105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3.6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43" name="Rectangle 62"/>
            <p:cNvSpPr>
              <a:spLocks noChangeArrowheads="1"/>
            </p:cNvSpPr>
            <p:nvPr/>
          </p:nvSpPr>
          <p:spPr bwMode="auto">
            <a:xfrm>
              <a:off x="2560262" y="5456835"/>
              <a:ext cx="176330" cy="105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3.8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44" name="Rectangle 63"/>
            <p:cNvSpPr>
              <a:spLocks noChangeArrowheads="1"/>
            </p:cNvSpPr>
            <p:nvPr/>
          </p:nvSpPr>
          <p:spPr bwMode="auto">
            <a:xfrm>
              <a:off x="3146658" y="5456835"/>
              <a:ext cx="176330" cy="105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4.0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845" name="Group 844"/>
          <p:cNvGrpSpPr/>
          <p:nvPr/>
        </p:nvGrpSpPr>
        <p:grpSpPr>
          <a:xfrm>
            <a:off x="7839398" y="685658"/>
            <a:ext cx="357541" cy="1153555"/>
            <a:chOff x="1244185" y="2771380"/>
            <a:chExt cx="357541" cy="594285"/>
          </a:xfrm>
        </p:grpSpPr>
        <p:sp>
          <p:nvSpPr>
            <p:cNvPr id="846" name="Rectangle 31"/>
            <p:cNvSpPr>
              <a:spLocks noChangeArrowheads="1"/>
            </p:cNvSpPr>
            <p:nvPr/>
          </p:nvSpPr>
          <p:spPr bwMode="auto">
            <a:xfrm rot="16200000">
              <a:off x="1023986" y="2991579"/>
              <a:ext cx="594285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Optical power (dB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847" name="Rectangle 74"/>
            <p:cNvSpPr>
              <a:spLocks noChangeArrowheads="1"/>
            </p:cNvSpPr>
            <p:nvPr/>
          </p:nvSpPr>
          <p:spPr bwMode="auto">
            <a:xfrm>
              <a:off x="1476698" y="2857550"/>
              <a:ext cx="70532" cy="575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48" name="Rectangle 72"/>
            <p:cNvSpPr>
              <a:spLocks noChangeArrowheads="1"/>
            </p:cNvSpPr>
            <p:nvPr/>
          </p:nvSpPr>
          <p:spPr bwMode="auto">
            <a:xfrm>
              <a:off x="1417380" y="3233255"/>
              <a:ext cx="184346" cy="575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-50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747" name="Group 746"/>
          <p:cNvGrpSpPr>
            <a:grpSpLocks noChangeAspect="1"/>
          </p:cNvGrpSpPr>
          <p:nvPr/>
        </p:nvGrpSpPr>
        <p:grpSpPr>
          <a:xfrm>
            <a:off x="8232266" y="718027"/>
            <a:ext cx="1080000" cy="1080000"/>
            <a:chOff x="4137052" y="4003222"/>
            <a:chExt cx="1440000" cy="1440000"/>
          </a:xfrm>
        </p:grpSpPr>
        <p:grpSp>
          <p:nvGrpSpPr>
            <p:cNvPr id="603" name="Group 602"/>
            <p:cNvGrpSpPr/>
            <p:nvPr/>
          </p:nvGrpSpPr>
          <p:grpSpPr>
            <a:xfrm>
              <a:off x="4137052" y="4003222"/>
              <a:ext cx="1440000" cy="1440000"/>
              <a:chOff x="4805363" y="781051"/>
              <a:chExt cx="1514475" cy="1887538"/>
            </a:xfrm>
          </p:grpSpPr>
          <p:sp>
            <p:nvSpPr>
              <p:cNvPr id="604" name="Line 77"/>
              <p:cNvSpPr>
                <a:spLocks noChangeShapeType="1"/>
              </p:cNvSpPr>
              <p:nvPr/>
            </p:nvSpPr>
            <p:spPr bwMode="auto">
              <a:xfrm>
                <a:off x="4805363" y="2668589"/>
                <a:ext cx="151288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5" name="Line 78"/>
              <p:cNvSpPr>
                <a:spLocks noChangeShapeType="1"/>
              </p:cNvSpPr>
              <p:nvPr/>
            </p:nvSpPr>
            <p:spPr bwMode="auto">
              <a:xfrm>
                <a:off x="4805363" y="781051"/>
                <a:ext cx="151288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6" name="Line 79"/>
              <p:cNvSpPr>
                <a:spLocks noChangeShapeType="1"/>
              </p:cNvSpPr>
              <p:nvPr/>
            </p:nvSpPr>
            <p:spPr bwMode="auto">
              <a:xfrm flipV="1">
                <a:off x="4805363" y="2649539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7" name="Line 80"/>
              <p:cNvSpPr>
                <a:spLocks noChangeShapeType="1"/>
              </p:cNvSpPr>
              <p:nvPr/>
            </p:nvSpPr>
            <p:spPr bwMode="auto">
              <a:xfrm flipV="1">
                <a:off x="5411788" y="2649539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8" name="Line 81"/>
              <p:cNvSpPr>
                <a:spLocks noChangeShapeType="1"/>
              </p:cNvSpPr>
              <p:nvPr/>
            </p:nvSpPr>
            <p:spPr bwMode="auto">
              <a:xfrm flipV="1">
                <a:off x="6016626" y="2649539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9" name="Line 82"/>
              <p:cNvSpPr>
                <a:spLocks noChangeShapeType="1"/>
              </p:cNvSpPr>
              <p:nvPr/>
            </p:nvSpPr>
            <p:spPr bwMode="auto">
              <a:xfrm>
                <a:off x="4805363" y="781051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0" name="Line 83"/>
              <p:cNvSpPr>
                <a:spLocks noChangeShapeType="1"/>
              </p:cNvSpPr>
              <p:nvPr/>
            </p:nvSpPr>
            <p:spPr bwMode="auto">
              <a:xfrm>
                <a:off x="5411788" y="781051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1" name="Line 84"/>
              <p:cNvSpPr>
                <a:spLocks noChangeShapeType="1"/>
              </p:cNvSpPr>
              <p:nvPr/>
            </p:nvSpPr>
            <p:spPr bwMode="auto">
              <a:xfrm>
                <a:off x="6016626" y="781051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2" name="Line 88"/>
              <p:cNvSpPr>
                <a:spLocks noChangeShapeType="1"/>
              </p:cNvSpPr>
              <p:nvPr/>
            </p:nvSpPr>
            <p:spPr bwMode="auto">
              <a:xfrm flipV="1">
                <a:off x="4805363" y="781051"/>
                <a:ext cx="0" cy="188753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3" name="Line 89"/>
              <p:cNvSpPr>
                <a:spLocks noChangeShapeType="1"/>
              </p:cNvSpPr>
              <p:nvPr/>
            </p:nvSpPr>
            <p:spPr bwMode="auto">
              <a:xfrm flipV="1">
                <a:off x="6318251" y="781051"/>
                <a:ext cx="0" cy="188753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4" name="Line 90"/>
              <p:cNvSpPr>
                <a:spLocks noChangeShapeType="1"/>
              </p:cNvSpPr>
              <p:nvPr/>
            </p:nvSpPr>
            <p:spPr bwMode="auto">
              <a:xfrm>
                <a:off x="4805363" y="2398714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5" name="Line 91"/>
              <p:cNvSpPr>
                <a:spLocks noChangeShapeType="1"/>
              </p:cNvSpPr>
              <p:nvPr/>
            </p:nvSpPr>
            <p:spPr bwMode="auto">
              <a:xfrm>
                <a:off x="4805363" y="1050926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6" name="Line 92"/>
              <p:cNvSpPr>
                <a:spLocks noChangeShapeType="1"/>
              </p:cNvSpPr>
              <p:nvPr/>
            </p:nvSpPr>
            <p:spPr bwMode="auto">
              <a:xfrm flipH="1">
                <a:off x="6299201" y="2398714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7" name="Line 93"/>
              <p:cNvSpPr>
                <a:spLocks noChangeShapeType="1"/>
              </p:cNvSpPr>
              <p:nvPr/>
            </p:nvSpPr>
            <p:spPr bwMode="auto">
              <a:xfrm flipH="1">
                <a:off x="6299201" y="1050926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8" name="Freeform 98"/>
              <p:cNvSpPr>
                <a:spLocks/>
              </p:cNvSpPr>
              <p:nvPr/>
            </p:nvSpPr>
            <p:spPr bwMode="auto">
              <a:xfrm>
                <a:off x="4805363" y="2111376"/>
                <a:ext cx="60325" cy="225425"/>
              </a:xfrm>
              <a:custGeom>
                <a:avLst/>
                <a:gdLst>
                  <a:gd name="T0" fmla="*/ 0 w 38"/>
                  <a:gd name="T1" fmla="*/ 142 h 142"/>
                  <a:gd name="T2" fmla="*/ 0 w 38"/>
                  <a:gd name="T3" fmla="*/ 139 h 142"/>
                  <a:gd name="T4" fmla="*/ 1 w 38"/>
                  <a:gd name="T5" fmla="*/ 131 h 142"/>
                  <a:gd name="T6" fmla="*/ 2 w 38"/>
                  <a:gd name="T7" fmla="*/ 122 h 142"/>
                  <a:gd name="T8" fmla="*/ 3 w 38"/>
                  <a:gd name="T9" fmla="*/ 115 h 142"/>
                  <a:gd name="T10" fmla="*/ 3 w 38"/>
                  <a:gd name="T11" fmla="*/ 109 h 142"/>
                  <a:gd name="T12" fmla="*/ 4 w 38"/>
                  <a:gd name="T13" fmla="*/ 105 h 142"/>
                  <a:gd name="T14" fmla="*/ 5 w 38"/>
                  <a:gd name="T15" fmla="*/ 104 h 142"/>
                  <a:gd name="T16" fmla="*/ 6 w 38"/>
                  <a:gd name="T17" fmla="*/ 109 h 142"/>
                  <a:gd name="T18" fmla="*/ 7 w 38"/>
                  <a:gd name="T19" fmla="*/ 115 h 142"/>
                  <a:gd name="T20" fmla="*/ 8 w 38"/>
                  <a:gd name="T21" fmla="*/ 121 h 142"/>
                  <a:gd name="T22" fmla="*/ 9 w 38"/>
                  <a:gd name="T23" fmla="*/ 127 h 142"/>
                  <a:gd name="T24" fmla="*/ 9 w 38"/>
                  <a:gd name="T25" fmla="*/ 131 h 142"/>
                  <a:gd name="T26" fmla="*/ 10 w 38"/>
                  <a:gd name="T27" fmla="*/ 131 h 142"/>
                  <a:gd name="T28" fmla="*/ 11 w 38"/>
                  <a:gd name="T29" fmla="*/ 127 h 142"/>
                  <a:gd name="T30" fmla="*/ 11 w 38"/>
                  <a:gd name="T31" fmla="*/ 121 h 142"/>
                  <a:gd name="T32" fmla="*/ 12 w 38"/>
                  <a:gd name="T33" fmla="*/ 113 h 142"/>
                  <a:gd name="T34" fmla="*/ 13 w 38"/>
                  <a:gd name="T35" fmla="*/ 106 h 142"/>
                  <a:gd name="T36" fmla="*/ 14 w 38"/>
                  <a:gd name="T37" fmla="*/ 99 h 142"/>
                  <a:gd name="T38" fmla="*/ 14 w 38"/>
                  <a:gd name="T39" fmla="*/ 95 h 142"/>
                  <a:gd name="T40" fmla="*/ 15 w 38"/>
                  <a:gd name="T41" fmla="*/ 93 h 142"/>
                  <a:gd name="T42" fmla="*/ 16 w 38"/>
                  <a:gd name="T43" fmla="*/ 93 h 142"/>
                  <a:gd name="T44" fmla="*/ 17 w 38"/>
                  <a:gd name="T45" fmla="*/ 100 h 142"/>
                  <a:gd name="T46" fmla="*/ 18 w 38"/>
                  <a:gd name="T47" fmla="*/ 105 h 142"/>
                  <a:gd name="T48" fmla="*/ 19 w 38"/>
                  <a:gd name="T49" fmla="*/ 110 h 142"/>
                  <a:gd name="T50" fmla="*/ 19 w 38"/>
                  <a:gd name="T51" fmla="*/ 114 h 142"/>
                  <a:gd name="T52" fmla="*/ 20 w 38"/>
                  <a:gd name="T53" fmla="*/ 116 h 142"/>
                  <a:gd name="T54" fmla="*/ 21 w 38"/>
                  <a:gd name="T55" fmla="*/ 114 h 142"/>
                  <a:gd name="T56" fmla="*/ 22 w 38"/>
                  <a:gd name="T57" fmla="*/ 109 h 142"/>
                  <a:gd name="T58" fmla="*/ 22 w 38"/>
                  <a:gd name="T59" fmla="*/ 103 h 142"/>
                  <a:gd name="T60" fmla="*/ 23 w 38"/>
                  <a:gd name="T61" fmla="*/ 96 h 142"/>
                  <a:gd name="T62" fmla="*/ 24 w 38"/>
                  <a:gd name="T63" fmla="*/ 90 h 142"/>
                  <a:gd name="T64" fmla="*/ 25 w 38"/>
                  <a:gd name="T65" fmla="*/ 85 h 142"/>
                  <a:gd name="T66" fmla="*/ 25 w 38"/>
                  <a:gd name="T67" fmla="*/ 81 h 142"/>
                  <a:gd name="T68" fmla="*/ 26 w 38"/>
                  <a:gd name="T69" fmla="*/ 79 h 142"/>
                  <a:gd name="T70" fmla="*/ 27 w 38"/>
                  <a:gd name="T71" fmla="*/ 78 h 142"/>
                  <a:gd name="T72" fmla="*/ 28 w 38"/>
                  <a:gd name="T73" fmla="*/ 75 h 142"/>
                  <a:gd name="T74" fmla="*/ 29 w 38"/>
                  <a:gd name="T75" fmla="*/ 71 h 142"/>
                  <a:gd name="T76" fmla="*/ 30 w 38"/>
                  <a:gd name="T77" fmla="*/ 65 h 142"/>
                  <a:gd name="T78" fmla="*/ 30 w 38"/>
                  <a:gd name="T79" fmla="*/ 57 h 142"/>
                  <a:gd name="T80" fmla="*/ 31 w 38"/>
                  <a:gd name="T81" fmla="*/ 47 h 142"/>
                  <a:gd name="T82" fmla="*/ 32 w 38"/>
                  <a:gd name="T83" fmla="*/ 37 h 142"/>
                  <a:gd name="T84" fmla="*/ 33 w 38"/>
                  <a:gd name="T85" fmla="*/ 26 h 142"/>
                  <a:gd name="T86" fmla="*/ 33 w 38"/>
                  <a:gd name="T87" fmla="*/ 17 h 142"/>
                  <a:gd name="T88" fmla="*/ 34 w 38"/>
                  <a:gd name="T89" fmla="*/ 10 h 142"/>
                  <a:gd name="T90" fmla="*/ 35 w 38"/>
                  <a:gd name="T91" fmla="*/ 4 h 142"/>
                  <a:gd name="T92" fmla="*/ 35 w 38"/>
                  <a:gd name="T93" fmla="*/ 1 h 142"/>
                  <a:gd name="T94" fmla="*/ 36 w 38"/>
                  <a:gd name="T95" fmla="*/ 0 h 142"/>
                  <a:gd name="T96" fmla="*/ 37 w 38"/>
                  <a:gd name="T97" fmla="*/ 2 h 142"/>
                  <a:gd name="T98" fmla="*/ 38 w 38"/>
                  <a:gd name="T99" fmla="*/ 7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42">
                    <a:moveTo>
                      <a:pt x="0" y="142"/>
                    </a:moveTo>
                    <a:lnTo>
                      <a:pt x="0" y="139"/>
                    </a:lnTo>
                    <a:lnTo>
                      <a:pt x="1" y="131"/>
                    </a:lnTo>
                    <a:lnTo>
                      <a:pt x="2" y="122"/>
                    </a:lnTo>
                    <a:lnTo>
                      <a:pt x="3" y="115"/>
                    </a:lnTo>
                    <a:lnTo>
                      <a:pt x="3" y="109"/>
                    </a:lnTo>
                    <a:lnTo>
                      <a:pt x="4" y="105"/>
                    </a:lnTo>
                    <a:lnTo>
                      <a:pt x="5" y="104"/>
                    </a:lnTo>
                    <a:lnTo>
                      <a:pt x="6" y="109"/>
                    </a:lnTo>
                    <a:lnTo>
                      <a:pt x="7" y="115"/>
                    </a:lnTo>
                    <a:lnTo>
                      <a:pt x="8" y="121"/>
                    </a:lnTo>
                    <a:lnTo>
                      <a:pt x="9" y="127"/>
                    </a:lnTo>
                    <a:lnTo>
                      <a:pt x="9" y="131"/>
                    </a:lnTo>
                    <a:lnTo>
                      <a:pt x="10" y="131"/>
                    </a:lnTo>
                    <a:lnTo>
                      <a:pt x="11" y="127"/>
                    </a:lnTo>
                    <a:lnTo>
                      <a:pt x="11" y="121"/>
                    </a:lnTo>
                    <a:lnTo>
                      <a:pt x="12" y="113"/>
                    </a:lnTo>
                    <a:lnTo>
                      <a:pt x="13" y="106"/>
                    </a:lnTo>
                    <a:lnTo>
                      <a:pt x="14" y="99"/>
                    </a:lnTo>
                    <a:lnTo>
                      <a:pt x="14" y="95"/>
                    </a:lnTo>
                    <a:lnTo>
                      <a:pt x="15" y="93"/>
                    </a:lnTo>
                    <a:lnTo>
                      <a:pt x="16" y="93"/>
                    </a:lnTo>
                    <a:lnTo>
                      <a:pt x="17" y="100"/>
                    </a:lnTo>
                    <a:lnTo>
                      <a:pt x="18" y="105"/>
                    </a:lnTo>
                    <a:lnTo>
                      <a:pt x="19" y="110"/>
                    </a:lnTo>
                    <a:lnTo>
                      <a:pt x="19" y="114"/>
                    </a:lnTo>
                    <a:lnTo>
                      <a:pt x="20" y="116"/>
                    </a:lnTo>
                    <a:lnTo>
                      <a:pt x="21" y="114"/>
                    </a:lnTo>
                    <a:lnTo>
                      <a:pt x="22" y="109"/>
                    </a:lnTo>
                    <a:lnTo>
                      <a:pt x="22" y="103"/>
                    </a:lnTo>
                    <a:lnTo>
                      <a:pt x="23" y="96"/>
                    </a:lnTo>
                    <a:lnTo>
                      <a:pt x="24" y="90"/>
                    </a:lnTo>
                    <a:lnTo>
                      <a:pt x="25" y="85"/>
                    </a:lnTo>
                    <a:lnTo>
                      <a:pt x="25" y="81"/>
                    </a:lnTo>
                    <a:lnTo>
                      <a:pt x="26" y="79"/>
                    </a:lnTo>
                    <a:lnTo>
                      <a:pt x="27" y="78"/>
                    </a:lnTo>
                    <a:lnTo>
                      <a:pt x="28" y="75"/>
                    </a:lnTo>
                    <a:lnTo>
                      <a:pt x="29" y="71"/>
                    </a:lnTo>
                    <a:lnTo>
                      <a:pt x="30" y="65"/>
                    </a:lnTo>
                    <a:lnTo>
                      <a:pt x="30" y="57"/>
                    </a:lnTo>
                    <a:lnTo>
                      <a:pt x="31" y="47"/>
                    </a:lnTo>
                    <a:lnTo>
                      <a:pt x="32" y="37"/>
                    </a:lnTo>
                    <a:lnTo>
                      <a:pt x="33" y="26"/>
                    </a:lnTo>
                    <a:lnTo>
                      <a:pt x="33" y="17"/>
                    </a:lnTo>
                    <a:lnTo>
                      <a:pt x="34" y="10"/>
                    </a:lnTo>
                    <a:lnTo>
                      <a:pt x="35" y="4"/>
                    </a:lnTo>
                    <a:lnTo>
                      <a:pt x="35" y="1"/>
                    </a:lnTo>
                    <a:lnTo>
                      <a:pt x="36" y="0"/>
                    </a:lnTo>
                    <a:lnTo>
                      <a:pt x="37" y="2"/>
                    </a:lnTo>
                    <a:lnTo>
                      <a:pt x="38" y="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9" name="Freeform 99"/>
              <p:cNvSpPr>
                <a:spLocks/>
              </p:cNvSpPr>
              <p:nvPr/>
            </p:nvSpPr>
            <p:spPr bwMode="auto">
              <a:xfrm>
                <a:off x="4865688" y="2122489"/>
                <a:ext cx="60325" cy="144463"/>
              </a:xfrm>
              <a:custGeom>
                <a:avLst/>
                <a:gdLst>
                  <a:gd name="T0" fmla="*/ 0 w 38"/>
                  <a:gd name="T1" fmla="*/ 0 h 91"/>
                  <a:gd name="T2" fmla="*/ 1 w 38"/>
                  <a:gd name="T3" fmla="*/ 16 h 91"/>
                  <a:gd name="T4" fmla="*/ 2 w 38"/>
                  <a:gd name="T5" fmla="*/ 29 h 91"/>
                  <a:gd name="T6" fmla="*/ 2 w 38"/>
                  <a:gd name="T7" fmla="*/ 43 h 91"/>
                  <a:gd name="T8" fmla="*/ 3 w 38"/>
                  <a:gd name="T9" fmla="*/ 58 h 91"/>
                  <a:gd name="T10" fmla="*/ 4 w 38"/>
                  <a:gd name="T11" fmla="*/ 73 h 91"/>
                  <a:gd name="T12" fmla="*/ 5 w 38"/>
                  <a:gd name="T13" fmla="*/ 84 h 91"/>
                  <a:gd name="T14" fmla="*/ 6 w 38"/>
                  <a:gd name="T15" fmla="*/ 91 h 91"/>
                  <a:gd name="T16" fmla="*/ 6 w 38"/>
                  <a:gd name="T17" fmla="*/ 91 h 91"/>
                  <a:gd name="T18" fmla="*/ 7 w 38"/>
                  <a:gd name="T19" fmla="*/ 88 h 91"/>
                  <a:gd name="T20" fmla="*/ 8 w 38"/>
                  <a:gd name="T21" fmla="*/ 82 h 91"/>
                  <a:gd name="T22" fmla="*/ 8 w 38"/>
                  <a:gd name="T23" fmla="*/ 76 h 91"/>
                  <a:gd name="T24" fmla="*/ 9 w 38"/>
                  <a:gd name="T25" fmla="*/ 72 h 91"/>
                  <a:gd name="T26" fmla="*/ 10 w 38"/>
                  <a:gd name="T27" fmla="*/ 70 h 91"/>
                  <a:gd name="T28" fmla="*/ 11 w 38"/>
                  <a:gd name="T29" fmla="*/ 70 h 91"/>
                  <a:gd name="T30" fmla="*/ 12 w 38"/>
                  <a:gd name="T31" fmla="*/ 77 h 91"/>
                  <a:gd name="T32" fmla="*/ 13 w 38"/>
                  <a:gd name="T33" fmla="*/ 83 h 91"/>
                  <a:gd name="T34" fmla="*/ 13 w 38"/>
                  <a:gd name="T35" fmla="*/ 87 h 91"/>
                  <a:gd name="T36" fmla="*/ 14 w 38"/>
                  <a:gd name="T37" fmla="*/ 89 h 91"/>
                  <a:gd name="T38" fmla="*/ 15 w 38"/>
                  <a:gd name="T39" fmla="*/ 88 h 91"/>
                  <a:gd name="T40" fmla="*/ 16 w 38"/>
                  <a:gd name="T41" fmla="*/ 83 h 91"/>
                  <a:gd name="T42" fmla="*/ 16 w 38"/>
                  <a:gd name="T43" fmla="*/ 76 h 91"/>
                  <a:gd name="T44" fmla="*/ 17 w 38"/>
                  <a:gd name="T45" fmla="*/ 69 h 91"/>
                  <a:gd name="T46" fmla="*/ 18 w 38"/>
                  <a:gd name="T47" fmla="*/ 62 h 91"/>
                  <a:gd name="T48" fmla="*/ 18 w 38"/>
                  <a:gd name="T49" fmla="*/ 56 h 91"/>
                  <a:gd name="T50" fmla="*/ 19 w 38"/>
                  <a:gd name="T51" fmla="*/ 53 h 91"/>
                  <a:gd name="T52" fmla="*/ 20 w 38"/>
                  <a:gd name="T53" fmla="*/ 52 h 91"/>
                  <a:gd name="T54" fmla="*/ 21 w 38"/>
                  <a:gd name="T55" fmla="*/ 54 h 91"/>
                  <a:gd name="T56" fmla="*/ 22 w 38"/>
                  <a:gd name="T57" fmla="*/ 57 h 91"/>
                  <a:gd name="T58" fmla="*/ 23 w 38"/>
                  <a:gd name="T59" fmla="*/ 68 h 91"/>
                  <a:gd name="T60" fmla="*/ 23 w 38"/>
                  <a:gd name="T61" fmla="*/ 74 h 91"/>
                  <a:gd name="T62" fmla="*/ 24 w 38"/>
                  <a:gd name="T63" fmla="*/ 77 h 91"/>
                  <a:gd name="T64" fmla="*/ 25 w 38"/>
                  <a:gd name="T65" fmla="*/ 77 h 91"/>
                  <a:gd name="T66" fmla="*/ 26 w 38"/>
                  <a:gd name="T67" fmla="*/ 74 h 91"/>
                  <a:gd name="T68" fmla="*/ 27 w 38"/>
                  <a:gd name="T69" fmla="*/ 68 h 91"/>
                  <a:gd name="T70" fmla="*/ 27 w 38"/>
                  <a:gd name="T71" fmla="*/ 61 h 91"/>
                  <a:gd name="T72" fmla="*/ 28 w 38"/>
                  <a:gd name="T73" fmla="*/ 54 h 91"/>
                  <a:gd name="T74" fmla="*/ 29 w 38"/>
                  <a:gd name="T75" fmla="*/ 48 h 91"/>
                  <a:gd name="T76" fmla="*/ 29 w 38"/>
                  <a:gd name="T77" fmla="*/ 44 h 91"/>
                  <a:gd name="T78" fmla="*/ 30 w 38"/>
                  <a:gd name="T79" fmla="*/ 42 h 91"/>
                  <a:gd name="T80" fmla="*/ 31 w 38"/>
                  <a:gd name="T81" fmla="*/ 43 h 91"/>
                  <a:gd name="T82" fmla="*/ 32 w 38"/>
                  <a:gd name="T83" fmla="*/ 46 h 91"/>
                  <a:gd name="T84" fmla="*/ 32 w 38"/>
                  <a:gd name="T85" fmla="*/ 51 h 91"/>
                  <a:gd name="T86" fmla="*/ 34 w 38"/>
                  <a:gd name="T87" fmla="*/ 63 h 91"/>
                  <a:gd name="T88" fmla="*/ 34 w 38"/>
                  <a:gd name="T89" fmla="*/ 67 h 91"/>
                  <a:gd name="T90" fmla="*/ 35 w 38"/>
                  <a:gd name="T91" fmla="*/ 69 h 91"/>
                  <a:gd name="T92" fmla="*/ 36 w 38"/>
                  <a:gd name="T93" fmla="*/ 67 h 91"/>
                  <a:gd name="T94" fmla="*/ 37 w 38"/>
                  <a:gd name="T95" fmla="*/ 63 h 91"/>
                  <a:gd name="T96" fmla="*/ 38 w 38"/>
                  <a:gd name="T97" fmla="*/ 56 h 91"/>
                  <a:gd name="T98" fmla="*/ 38 w 38"/>
                  <a:gd name="T99" fmla="*/ 49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91">
                    <a:moveTo>
                      <a:pt x="0" y="0"/>
                    </a:moveTo>
                    <a:lnTo>
                      <a:pt x="1" y="16"/>
                    </a:lnTo>
                    <a:lnTo>
                      <a:pt x="2" y="29"/>
                    </a:lnTo>
                    <a:lnTo>
                      <a:pt x="2" y="43"/>
                    </a:lnTo>
                    <a:lnTo>
                      <a:pt x="3" y="58"/>
                    </a:lnTo>
                    <a:lnTo>
                      <a:pt x="4" y="73"/>
                    </a:lnTo>
                    <a:lnTo>
                      <a:pt x="5" y="84"/>
                    </a:lnTo>
                    <a:lnTo>
                      <a:pt x="6" y="91"/>
                    </a:lnTo>
                    <a:lnTo>
                      <a:pt x="6" y="91"/>
                    </a:lnTo>
                    <a:lnTo>
                      <a:pt x="7" y="88"/>
                    </a:lnTo>
                    <a:lnTo>
                      <a:pt x="8" y="82"/>
                    </a:lnTo>
                    <a:lnTo>
                      <a:pt x="8" y="76"/>
                    </a:lnTo>
                    <a:lnTo>
                      <a:pt x="9" y="72"/>
                    </a:lnTo>
                    <a:lnTo>
                      <a:pt x="10" y="70"/>
                    </a:lnTo>
                    <a:lnTo>
                      <a:pt x="11" y="70"/>
                    </a:lnTo>
                    <a:lnTo>
                      <a:pt x="12" y="77"/>
                    </a:lnTo>
                    <a:lnTo>
                      <a:pt x="13" y="83"/>
                    </a:lnTo>
                    <a:lnTo>
                      <a:pt x="13" y="87"/>
                    </a:lnTo>
                    <a:lnTo>
                      <a:pt x="14" y="89"/>
                    </a:lnTo>
                    <a:lnTo>
                      <a:pt x="15" y="88"/>
                    </a:lnTo>
                    <a:lnTo>
                      <a:pt x="16" y="83"/>
                    </a:lnTo>
                    <a:lnTo>
                      <a:pt x="16" y="76"/>
                    </a:lnTo>
                    <a:lnTo>
                      <a:pt x="17" y="69"/>
                    </a:lnTo>
                    <a:lnTo>
                      <a:pt x="18" y="62"/>
                    </a:lnTo>
                    <a:lnTo>
                      <a:pt x="18" y="56"/>
                    </a:lnTo>
                    <a:lnTo>
                      <a:pt x="19" y="53"/>
                    </a:lnTo>
                    <a:lnTo>
                      <a:pt x="20" y="52"/>
                    </a:lnTo>
                    <a:lnTo>
                      <a:pt x="21" y="54"/>
                    </a:lnTo>
                    <a:lnTo>
                      <a:pt x="22" y="57"/>
                    </a:lnTo>
                    <a:lnTo>
                      <a:pt x="23" y="68"/>
                    </a:lnTo>
                    <a:lnTo>
                      <a:pt x="23" y="74"/>
                    </a:lnTo>
                    <a:lnTo>
                      <a:pt x="24" y="77"/>
                    </a:lnTo>
                    <a:lnTo>
                      <a:pt x="25" y="77"/>
                    </a:lnTo>
                    <a:lnTo>
                      <a:pt x="26" y="74"/>
                    </a:lnTo>
                    <a:lnTo>
                      <a:pt x="27" y="68"/>
                    </a:lnTo>
                    <a:lnTo>
                      <a:pt x="27" y="61"/>
                    </a:lnTo>
                    <a:lnTo>
                      <a:pt x="28" y="54"/>
                    </a:lnTo>
                    <a:lnTo>
                      <a:pt x="29" y="48"/>
                    </a:lnTo>
                    <a:lnTo>
                      <a:pt x="29" y="44"/>
                    </a:lnTo>
                    <a:lnTo>
                      <a:pt x="30" y="42"/>
                    </a:lnTo>
                    <a:lnTo>
                      <a:pt x="31" y="43"/>
                    </a:lnTo>
                    <a:lnTo>
                      <a:pt x="32" y="46"/>
                    </a:lnTo>
                    <a:lnTo>
                      <a:pt x="32" y="51"/>
                    </a:lnTo>
                    <a:lnTo>
                      <a:pt x="34" y="63"/>
                    </a:lnTo>
                    <a:lnTo>
                      <a:pt x="34" y="67"/>
                    </a:lnTo>
                    <a:lnTo>
                      <a:pt x="35" y="69"/>
                    </a:lnTo>
                    <a:lnTo>
                      <a:pt x="36" y="67"/>
                    </a:lnTo>
                    <a:lnTo>
                      <a:pt x="37" y="63"/>
                    </a:lnTo>
                    <a:lnTo>
                      <a:pt x="38" y="56"/>
                    </a:lnTo>
                    <a:lnTo>
                      <a:pt x="38" y="4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0" name="Freeform 100"/>
              <p:cNvSpPr>
                <a:spLocks/>
              </p:cNvSpPr>
              <p:nvPr/>
            </p:nvSpPr>
            <p:spPr bwMode="auto">
              <a:xfrm>
                <a:off x="4926013" y="2019301"/>
                <a:ext cx="60325" cy="363538"/>
              </a:xfrm>
              <a:custGeom>
                <a:avLst/>
                <a:gdLst>
                  <a:gd name="T0" fmla="*/ 0 w 38"/>
                  <a:gd name="T1" fmla="*/ 114 h 229"/>
                  <a:gd name="T2" fmla="*/ 1 w 38"/>
                  <a:gd name="T3" fmla="*/ 107 h 229"/>
                  <a:gd name="T4" fmla="*/ 1 w 38"/>
                  <a:gd name="T5" fmla="*/ 103 h 229"/>
                  <a:gd name="T6" fmla="*/ 2 w 38"/>
                  <a:gd name="T7" fmla="*/ 100 h 229"/>
                  <a:gd name="T8" fmla="*/ 3 w 38"/>
                  <a:gd name="T9" fmla="*/ 100 h 229"/>
                  <a:gd name="T10" fmla="*/ 4 w 38"/>
                  <a:gd name="T11" fmla="*/ 102 h 229"/>
                  <a:gd name="T12" fmla="*/ 5 w 38"/>
                  <a:gd name="T13" fmla="*/ 107 h 229"/>
                  <a:gd name="T14" fmla="*/ 5 w 38"/>
                  <a:gd name="T15" fmla="*/ 113 h 229"/>
                  <a:gd name="T16" fmla="*/ 7 w 38"/>
                  <a:gd name="T17" fmla="*/ 127 h 229"/>
                  <a:gd name="T18" fmla="*/ 7 w 38"/>
                  <a:gd name="T19" fmla="*/ 131 h 229"/>
                  <a:gd name="T20" fmla="*/ 8 w 38"/>
                  <a:gd name="T21" fmla="*/ 132 h 229"/>
                  <a:gd name="T22" fmla="*/ 9 w 38"/>
                  <a:gd name="T23" fmla="*/ 129 h 229"/>
                  <a:gd name="T24" fmla="*/ 10 w 38"/>
                  <a:gd name="T25" fmla="*/ 123 h 229"/>
                  <a:gd name="T26" fmla="*/ 10 w 38"/>
                  <a:gd name="T27" fmla="*/ 116 h 229"/>
                  <a:gd name="T28" fmla="*/ 11 w 38"/>
                  <a:gd name="T29" fmla="*/ 109 h 229"/>
                  <a:gd name="T30" fmla="*/ 12 w 38"/>
                  <a:gd name="T31" fmla="*/ 103 h 229"/>
                  <a:gd name="T32" fmla="*/ 12 w 38"/>
                  <a:gd name="T33" fmla="*/ 100 h 229"/>
                  <a:gd name="T34" fmla="*/ 13 w 38"/>
                  <a:gd name="T35" fmla="*/ 100 h 229"/>
                  <a:gd name="T36" fmla="*/ 14 w 38"/>
                  <a:gd name="T37" fmla="*/ 103 h 229"/>
                  <a:gd name="T38" fmla="*/ 15 w 38"/>
                  <a:gd name="T39" fmla="*/ 110 h 229"/>
                  <a:gd name="T40" fmla="*/ 15 w 38"/>
                  <a:gd name="T41" fmla="*/ 121 h 229"/>
                  <a:gd name="T42" fmla="*/ 16 w 38"/>
                  <a:gd name="T43" fmla="*/ 137 h 229"/>
                  <a:gd name="T44" fmla="*/ 17 w 38"/>
                  <a:gd name="T45" fmla="*/ 183 h 229"/>
                  <a:gd name="T46" fmla="*/ 18 w 38"/>
                  <a:gd name="T47" fmla="*/ 210 h 229"/>
                  <a:gd name="T48" fmla="*/ 19 w 38"/>
                  <a:gd name="T49" fmla="*/ 229 h 229"/>
                  <a:gd name="T50" fmla="*/ 20 w 38"/>
                  <a:gd name="T51" fmla="*/ 226 h 229"/>
                  <a:gd name="T52" fmla="*/ 21 w 38"/>
                  <a:gd name="T53" fmla="*/ 203 h 229"/>
                  <a:gd name="T54" fmla="*/ 21 w 38"/>
                  <a:gd name="T55" fmla="*/ 173 h 229"/>
                  <a:gd name="T56" fmla="*/ 22 w 38"/>
                  <a:gd name="T57" fmla="*/ 144 h 229"/>
                  <a:gd name="T58" fmla="*/ 22 w 38"/>
                  <a:gd name="T59" fmla="*/ 120 h 229"/>
                  <a:gd name="T60" fmla="*/ 23 w 38"/>
                  <a:gd name="T61" fmla="*/ 99 h 229"/>
                  <a:gd name="T62" fmla="*/ 24 w 38"/>
                  <a:gd name="T63" fmla="*/ 81 h 229"/>
                  <a:gd name="T64" fmla="*/ 25 w 38"/>
                  <a:gd name="T65" fmla="*/ 66 h 229"/>
                  <a:gd name="T66" fmla="*/ 26 w 38"/>
                  <a:gd name="T67" fmla="*/ 53 h 229"/>
                  <a:gd name="T68" fmla="*/ 26 w 38"/>
                  <a:gd name="T69" fmla="*/ 42 h 229"/>
                  <a:gd name="T70" fmla="*/ 27 w 38"/>
                  <a:gd name="T71" fmla="*/ 32 h 229"/>
                  <a:gd name="T72" fmla="*/ 28 w 38"/>
                  <a:gd name="T73" fmla="*/ 16 h 229"/>
                  <a:gd name="T74" fmla="*/ 29 w 38"/>
                  <a:gd name="T75" fmla="*/ 11 h 229"/>
                  <a:gd name="T76" fmla="*/ 30 w 38"/>
                  <a:gd name="T77" fmla="*/ 6 h 229"/>
                  <a:gd name="T78" fmla="*/ 31 w 38"/>
                  <a:gd name="T79" fmla="*/ 2 h 229"/>
                  <a:gd name="T80" fmla="*/ 31 w 38"/>
                  <a:gd name="T81" fmla="*/ 0 h 229"/>
                  <a:gd name="T82" fmla="*/ 32 w 38"/>
                  <a:gd name="T83" fmla="*/ 0 h 229"/>
                  <a:gd name="T84" fmla="*/ 33 w 38"/>
                  <a:gd name="T85" fmla="*/ 1 h 229"/>
                  <a:gd name="T86" fmla="*/ 33 w 38"/>
                  <a:gd name="T87" fmla="*/ 4 h 229"/>
                  <a:gd name="T88" fmla="*/ 34 w 38"/>
                  <a:gd name="T89" fmla="*/ 9 h 229"/>
                  <a:gd name="T90" fmla="*/ 35 w 38"/>
                  <a:gd name="T91" fmla="*/ 15 h 229"/>
                  <a:gd name="T92" fmla="*/ 36 w 38"/>
                  <a:gd name="T93" fmla="*/ 23 h 229"/>
                  <a:gd name="T94" fmla="*/ 36 w 38"/>
                  <a:gd name="T95" fmla="*/ 31 h 229"/>
                  <a:gd name="T96" fmla="*/ 37 w 38"/>
                  <a:gd name="T97" fmla="*/ 39 h 229"/>
                  <a:gd name="T98" fmla="*/ 38 w 38"/>
                  <a:gd name="T99" fmla="*/ 46 h 2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29">
                    <a:moveTo>
                      <a:pt x="0" y="114"/>
                    </a:moveTo>
                    <a:lnTo>
                      <a:pt x="1" y="107"/>
                    </a:lnTo>
                    <a:lnTo>
                      <a:pt x="1" y="103"/>
                    </a:lnTo>
                    <a:lnTo>
                      <a:pt x="2" y="100"/>
                    </a:lnTo>
                    <a:lnTo>
                      <a:pt x="3" y="100"/>
                    </a:lnTo>
                    <a:lnTo>
                      <a:pt x="4" y="102"/>
                    </a:lnTo>
                    <a:lnTo>
                      <a:pt x="5" y="107"/>
                    </a:lnTo>
                    <a:lnTo>
                      <a:pt x="5" y="113"/>
                    </a:lnTo>
                    <a:lnTo>
                      <a:pt x="7" y="127"/>
                    </a:lnTo>
                    <a:lnTo>
                      <a:pt x="7" y="131"/>
                    </a:lnTo>
                    <a:lnTo>
                      <a:pt x="8" y="132"/>
                    </a:lnTo>
                    <a:lnTo>
                      <a:pt x="9" y="129"/>
                    </a:lnTo>
                    <a:lnTo>
                      <a:pt x="10" y="123"/>
                    </a:lnTo>
                    <a:lnTo>
                      <a:pt x="10" y="116"/>
                    </a:lnTo>
                    <a:lnTo>
                      <a:pt x="11" y="109"/>
                    </a:lnTo>
                    <a:lnTo>
                      <a:pt x="12" y="103"/>
                    </a:lnTo>
                    <a:lnTo>
                      <a:pt x="12" y="100"/>
                    </a:lnTo>
                    <a:lnTo>
                      <a:pt x="13" y="100"/>
                    </a:lnTo>
                    <a:lnTo>
                      <a:pt x="14" y="103"/>
                    </a:lnTo>
                    <a:lnTo>
                      <a:pt x="15" y="110"/>
                    </a:lnTo>
                    <a:lnTo>
                      <a:pt x="15" y="121"/>
                    </a:lnTo>
                    <a:lnTo>
                      <a:pt x="16" y="137"/>
                    </a:lnTo>
                    <a:lnTo>
                      <a:pt x="17" y="183"/>
                    </a:lnTo>
                    <a:lnTo>
                      <a:pt x="18" y="210"/>
                    </a:lnTo>
                    <a:lnTo>
                      <a:pt x="19" y="229"/>
                    </a:lnTo>
                    <a:lnTo>
                      <a:pt x="20" y="226"/>
                    </a:lnTo>
                    <a:lnTo>
                      <a:pt x="21" y="203"/>
                    </a:lnTo>
                    <a:lnTo>
                      <a:pt x="21" y="173"/>
                    </a:lnTo>
                    <a:lnTo>
                      <a:pt x="22" y="144"/>
                    </a:lnTo>
                    <a:lnTo>
                      <a:pt x="22" y="120"/>
                    </a:lnTo>
                    <a:lnTo>
                      <a:pt x="23" y="99"/>
                    </a:lnTo>
                    <a:lnTo>
                      <a:pt x="24" y="81"/>
                    </a:lnTo>
                    <a:lnTo>
                      <a:pt x="25" y="66"/>
                    </a:lnTo>
                    <a:lnTo>
                      <a:pt x="26" y="53"/>
                    </a:lnTo>
                    <a:lnTo>
                      <a:pt x="26" y="42"/>
                    </a:lnTo>
                    <a:lnTo>
                      <a:pt x="27" y="32"/>
                    </a:lnTo>
                    <a:lnTo>
                      <a:pt x="28" y="16"/>
                    </a:lnTo>
                    <a:lnTo>
                      <a:pt x="29" y="11"/>
                    </a:lnTo>
                    <a:lnTo>
                      <a:pt x="30" y="6"/>
                    </a:lnTo>
                    <a:lnTo>
                      <a:pt x="31" y="2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3" y="1"/>
                    </a:lnTo>
                    <a:lnTo>
                      <a:pt x="33" y="4"/>
                    </a:lnTo>
                    <a:lnTo>
                      <a:pt x="34" y="9"/>
                    </a:lnTo>
                    <a:lnTo>
                      <a:pt x="35" y="15"/>
                    </a:lnTo>
                    <a:lnTo>
                      <a:pt x="36" y="23"/>
                    </a:lnTo>
                    <a:lnTo>
                      <a:pt x="36" y="31"/>
                    </a:lnTo>
                    <a:lnTo>
                      <a:pt x="37" y="39"/>
                    </a:lnTo>
                    <a:lnTo>
                      <a:pt x="38" y="4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1" name="Freeform 101"/>
              <p:cNvSpPr>
                <a:spLocks/>
              </p:cNvSpPr>
              <p:nvPr/>
            </p:nvSpPr>
            <p:spPr bwMode="auto">
              <a:xfrm>
                <a:off x="4986338" y="2025651"/>
                <a:ext cx="60325" cy="77788"/>
              </a:xfrm>
              <a:custGeom>
                <a:avLst/>
                <a:gdLst>
                  <a:gd name="T0" fmla="*/ 0 w 38"/>
                  <a:gd name="T1" fmla="*/ 42 h 49"/>
                  <a:gd name="T2" fmla="*/ 1 w 38"/>
                  <a:gd name="T3" fmla="*/ 49 h 49"/>
                  <a:gd name="T4" fmla="*/ 2 w 38"/>
                  <a:gd name="T5" fmla="*/ 47 h 49"/>
                  <a:gd name="T6" fmla="*/ 3 w 38"/>
                  <a:gd name="T7" fmla="*/ 44 h 49"/>
                  <a:gd name="T8" fmla="*/ 4 w 38"/>
                  <a:gd name="T9" fmla="*/ 38 h 49"/>
                  <a:gd name="T10" fmla="*/ 4 w 38"/>
                  <a:gd name="T11" fmla="*/ 33 h 49"/>
                  <a:gd name="T12" fmla="*/ 5 w 38"/>
                  <a:gd name="T13" fmla="*/ 30 h 49"/>
                  <a:gd name="T14" fmla="*/ 6 w 38"/>
                  <a:gd name="T15" fmla="*/ 27 h 49"/>
                  <a:gd name="T16" fmla="*/ 6 w 38"/>
                  <a:gd name="T17" fmla="*/ 26 h 49"/>
                  <a:gd name="T18" fmla="*/ 7 w 38"/>
                  <a:gd name="T19" fmla="*/ 27 h 49"/>
                  <a:gd name="T20" fmla="*/ 8 w 38"/>
                  <a:gd name="T21" fmla="*/ 30 h 49"/>
                  <a:gd name="T22" fmla="*/ 9 w 38"/>
                  <a:gd name="T23" fmla="*/ 33 h 49"/>
                  <a:gd name="T24" fmla="*/ 9 w 38"/>
                  <a:gd name="T25" fmla="*/ 38 h 49"/>
                  <a:gd name="T26" fmla="*/ 10 w 38"/>
                  <a:gd name="T27" fmla="*/ 43 h 49"/>
                  <a:gd name="T28" fmla="*/ 11 w 38"/>
                  <a:gd name="T29" fmla="*/ 46 h 49"/>
                  <a:gd name="T30" fmla="*/ 11 w 38"/>
                  <a:gd name="T31" fmla="*/ 47 h 49"/>
                  <a:gd name="T32" fmla="*/ 12 w 38"/>
                  <a:gd name="T33" fmla="*/ 46 h 49"/>
                  <a:gd name="T34" fmla="*/ 13 w 38"/>
                  <a:gd name="T35" fmla="*/ 43 h 49"/>
                  <a:gd name="T36" fmla="*/ 14 w 38"/>
                  <a:gd name="T37" fmla="*/ 38 h 49"/>
                  <a:gd name="T38" fmla="*/ 14 w 38"/>
                  <a:gd name="T39" fmla="*/ 33 h 49"/>
                  <a:gd name="T40" fmla="*/ 15 w 38"/>
                  <a:gd name="T41" fmla="*/ 28 h 49"/>
                  <a:gd name="T42" fmla="*/ 16 w 38"/>
                  <a:gd name="T43" fmla="*/ 24 h 49"/>
                  <a:gd name="T44" fmla="*/ 16 w 38"/>
                  <a:gd name="T45" fmla="*/ 22 h 49"/>
                  <a:gd name="T46" fmla="*/ 17 w 38"/>
                  <a:gd name="T47" fmla="*/ 21 h 49"/>
                  <a:gd name="T48" fmla="*/ 18 w 38"/>
                  <a:gd name="T49" fmla="*/ 23 h 49"/>
                  <a:gd name="T50" fmla="*/ 19 w 38"/>
                  <a:gd name="T51" fmla="*/ 26 h 49"/>
                  <a:gd name="T52" fmla="*/ 20 w 38"/>
                  <a:gd name="T53" fmla="*/ 30 h 49"/>
                  <a:gd name="T54" fmla="*/ 20 w 38"/>
                  <a:gd name="T55" fmla="*/ 34 h 49"/>
                  <a:gd name="T56" fmla="*/ 21 w 38"/>
                  <a:gd name="T57" fmla="*/ 37 h 49"/>
                  <a:gd name="T58" fmla="*/ 21 w 38"/>
                  <a:gd name="T59" fmla="*/ 39 h 49"/>
                  <a:gd name="T60" fmla="*/ 23 w 38"/>
                  <a:gd name="T61" fmla="*/ 36 h 49"/>
                  <a:gd name="T62" fmla="*/ 24 w 38"/>
                  <a:gd name="T63" fmla="*/ 32 h 49"/>
                  <a:gd name="T64" fmla="*/ 25 w 38"/>
                  <a:gd name="T65" fmla="*/ 26 h 49"/>
                  <a:gd name="T66" fmla="*/ 25 w 38"/>
                  <a:gd name="T67" fmla="*/ 21 h 49"/>
                  <a:gd name="T68" fmla="*/ 26 w 38"/>
                  <a:gd name="T69" fmla="*/ 17 h 49"/>
                  <a:gd name="T70" fmla="*/ 27 w 38"/>
                  <a:gd name="T71" fmla="*/ 14 h 49"/>
                  <a:gd name="T72" fmla="*/ 27 w 38"/>
                  <a:gd name="T73" fmla="*/ 13 h 49"/>
                  <a:gd name="T74" fmla="*/ 28 w 38"/>
                  <a:gd name="T75" fmla="*/ 13 h 49"/>
                  <a:gd name="T76" fmla="*/ 29 w 38"/>
                  <a:gd name="T77" fmla="*/ 15 h 49"/>
                  <a:gd name="T78" fmla="*/ 30 w 38"/>
                  <a:gd name="T79" fmla="*/ 17 h 49"/>
                  <a:gd name="T80" fmla="*/ 30 w 38"/>
                  <a:gd name="T81" fmla="*/ 21 h 49"/>
                  <a:gd name="T82" fmla="*/ 31 w 38"/>
                  <a:gd name="T83" fmla="*/ 24 h 49"/>
                  <a:gd name="T84" fmla="*/ 32 w 38"/>
                  <a:gd name="T85" fmla="*/ 26 h 49"/>
                  <a:gd name="T86" fmla="*/ 33 w 38"/>
                  <a:gd name="T87" fmla="*/ 24 h 49"/>
                  <a:gd name="T88" fmla="*/ 34 w 38"/>
                  <a:gd name="T89" fmla="*/ 21 h 49"/>
                  <a:gd name="T90" fmla="*/ 35 w 38"/>
                  <a:gd name="T91" fmla="*/ 16 h 49"/>
                  <a:gd name="T92" fmla="*/ 35 w 38"/>
                  <a:gd name="T93" fmla="*/ 11 h 49"/>
                  <a:gd name="T94" fmla="*/ 36 w 38"/>
                  <a:gd name="T95" fmla="*/ 6 h 49"/>
                  <a:gd name="T96" fmla="*/ 37 w 38"/>
                  <a:gd name="T97" fmla="*/ 3 h 49"/>
                  <a:gd name="T98" fmla="*/ 38 w 38"/>
                  <a:gd name="T99" fmla="*/ 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49">
                    <a:moveTo>
                      <a:pt x="0" y="42"/>
                    </a:moveTo>
                    <a:lnTo>
                      <a:pt x="1" y="49"/>
                    </a:lnTo>
                    <a:lnTo>
                      <a:pt x="2" y="47"/>
                    </a:lnTo>
                    <a:lnTo>
                      <a:pt x="3" y="44"/>
                    </a:lnTo>
                    <a:lnTo>
                      <a:pt x="4" y="38"/>
                    </a:lnTo>
                    <a:lnTo>
                      <a:pt x="4" y="33"/>
                    </a:lnTo>
                    <a:lnTo>
                      <a:pt x="5" y="30"/>
                    </a:lnTo>
                    <a:lnTo>
                      <a:pt x="6" y="27"/>
                    </a:lnTo>
                    <a:lnTo>
                      <a:pt x="6" y="26"/>
                    </a:lnTo>
                    <a:lnTo>
                      <a:pt x="7" y="27"/>
                    </a:lnTo>
                    <a:lnTo>
                      <a:pt x="8" y="30"/>
                    </a:lnTo>
                    <a:lnTo>
                      <a:pt x="9" y="33"/>
                    </a:lnTo>
                    <a:lnTo>
                      <a:pt x="9" y="38"/>
                    </a:lnTo>
                    <a:lnTo>
                      <a:pt x="10" y="43"/>
                    </a:lnTo>
                    <a:lnTo>
                      <a:pt x="11" y="46"/>
                    </a:lnTo>
                    <a:lnTo>
                      <a:pt x="11" y="47"/>
                    </a:lnTo>
                    <a:lnTo>
                      <a:pt x="12" y="46"/>
                    </a:lnTo>
                    <a:lnTo>
                      <a:pt x="13" y="43"/>
                    </a:lnTo>
                    <a:lnTo>
                      <a:pt x="14" y="38"/>
                    </a:lnTo>
                    <a:lnTo>
                      <a:pt x="14" y="33"/>
                    </a:lnTo>
                    <a:lnTo>
                      <a:pt x="15" y="28"/>
                    </a:lnTo>
                    <a:lnTo>
                      <a:pt x="16" y="24"/>
                    </a:lnTo>
                    <a:lnTo>
                      <a:pt x="16" y="22"/>
                    </a:lnTo>
                    <a:lnTo>
                      <a:pt x="17" y="21"/>
                    </a:lnTo>
                    <a:lnTo>
                      <a:pt x="18" y="23"/>
                    </a:lnTo>
                    <a:lnTo>
                      <a:pt x="19" y="26"/>
                    </a:lnTo>
                    <a:lnTo>
                      <a:pt x="20" y="30"/>
                    </a:lnTo>
                    <a:lnTo>
                      <a:pt x="20" y="34"/>
                    </a:lnTo>
                    <a:lnTo>
                      <a:pt x="21" y="37"/>
                    </a:lnTo>
                    <a:lnTo>
                      <a:pt x="21" y="39"/>
                    </a:lnTo>
                    <a:lnTo>
                      <a:pt x="23" y="36"/>
                    </a:lnTo>
                    <a:lnTo>
                      <a:pt x="24" y="32"/>
                    </a:lnTo>
                    <a:lnTo>
                      <a:pt x="25" y="26"/>
                    </a:lnTo>
                    <a:lnTo>
                      <a:pt x="25" y="21"/>
                    </a:lnTo>
                    <a:lnTo>
                      <a:pt x="26" y="17"/>
                    </a:lnTo>
                    <a:lnTo>
                      <a:pt x="27" y="14"/>
                    </a:lnTo>
                    <a:lnTo>
                      <a:pt x="27" y="13"/>
                    </a:lnTo>
                    <a:lnTo>
                      <a:pt x="28" y="13"/>
                    </a:lnTo>
                    <a:lnTo>
                      <a:pt x="29" y="15"/>
                    </a:lnTo>
                    <a:lnTo>
                      <a:pt x="30" y="17"/>
                    </a:lnTo>
                    <a:lnTo>
                      <a:pt x="30" y="21"/>
                    </a:lnTo>
                    <a:lnTo>
                      <a:pt x="31" y="24"/>
                    </a:lnTo>
                    <a:lnTo>
                      <a:pt x="32" y="26"/>
                    </a:lnTo>
                    <a:lnTo>
                      <a:pt x="33" y="24"/>
                    </a:lnTo>
                    <a:lnTo>
                      <a:pt x="34" y="21"/>
                    </a:lnTo>
                    <a:lnTo>
                      <a:pt x="35" y="16"/>
                    </a:lnTo>
                    <a:lnTo>
                      <a:pt x="35" y="11"/>
                    </a:lnTo>
                    <a:lnTo>
                      <a:pt x="36" y="6"/>
                    </a:lnTo>
                    <a:lnTo>
                      <a:pt x="37" y="3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2" name="Freeform 102"/>
              <p:cNvSpPr>
                <a:spLocks/>
              </p:cNvSpPr>
              <p:nvPr/>
            </p:nvSpPr>
            <p:spPr bwMode="auto">
              <a:xfrm>
                <a:off x="5046663" y="1971676"/>
                <a:ext cx="60325" cy="452438"/>
              </a:xfrm>
              <a:custGeom>
                <a:avLst/>
                <a:gdLst>
                  <a:gd name="T0" fmla="*/ 0 w 38"/>
                  <a:gd name="T1" fmla="*/ 34 h 285"/>
                  <a:gd name="T2" fmla="*/ 0 w 38"/>
                  <a:gd name="T3" fmla="*/ 33 h 285"/>
                  <a:gd name="T4" fmla="*/ 1 w 38"/>
                  <a:gd name="T5" fmla="*/ 33 h 285"/>
                  <a:gd name="T6" fmla="*/ 2 w 38"/>
                  <a:gd name="T7" fmla="*/ 34 h 285"/>
                  <a:gd name="T8" fmla="*/ 3 w 38"/>
                  <a:gd name="T9" fmla="*/ 34 h 285"/>
                  <a:gd name="T10" fmla="*/ 3 w 38"/>
                  <a:gd name="T11" fmla="*/ 34 h 285"/>
                  <a:gd name="T12" fmla="*/ 4 w 38"/>
                  <a:gd name="T13" fmla="*/ 33 h 285"/>
                  <a:gd name="T14" fmla="*/ 5 w 38"/>
                  <a:gd name="T15" fmla="*/ 25 h 285"/>
                  <a:gd name="T16" fmla="*/ 6 w 38"/>
                  <a:gd name="T17" fmla="*/ 19 h 285"/>
                  <a:gd name="T18" fmla="*/ 7 w 38"/>
                  <a:gd name="T19" fmla="*/ 13 h 285"/>
                  <a:gd name="T20" fmla="*/ 8 w 38"/>
                  <a:gd name="T21" fmla="*/ 7 h 285"/>
                  <a:gd name="T22" fmla="*/ 8 w 38"/>
                  <a:gd name="T23" fmla="*/ 3 h 285"/>
                  <a:gd name="T24" fmla="*/ 9 w 38"/>
                  <a:gd name="T25" fmla="*/ 0 h 285"/>
                  <a:gd name="T26" fmla="*/ 10 w 38"/>
                  <a:gd name="T27" fmla="*/ 0 h 285"/>
                  <a:gd name="T28" fmla="*/ 11 w 38"/>
                  <a:gd name="T29" fmla="*/ 2 h 285"/>
                  <a:gd name="T30" fmla="*/ 11 w 38"/>
                  <a:gd name="T31" fmla="*/ 8 h 285"/>
                  <a:gd name="T32" fmla="*/ 12 w 38"/>
                  <a:gd name="T33" fmla="*/ 16 h 285"/>
                  <a:gd name="T34" fmla="*/ 13 w 38"/>
                  <a:gd name="T35" fmla="*/ 29 h 285"/>
                  <a:gd name="T36" fmla="*/ 13 w 38"/>
                  <a:gd name="T37" fmla="*/ 47 h 285"/>
                  <a:gd name="T38" fmla="*/ 14 w 38"/>
                  <a:gd name="T39" fmla="*/ 71 h 285"/>
                  <a:gd name="T40" fmla="*/ 15 w 38"/>
                  <a:gd name="T41" fmla="*/ 103 h 285"/>
                  <a:gd name="T42" fmla="*/ 16 w 38"/>
                  <a:gd name="T43" fmla="*/ 206 h 285"/>
                  <a:gd name="T44" fmla="*/ 17 w 38"/>
                  <a:gd name="T45" fmla="*/ 282 h 285"/>
                  <a:gd name="T46" fmla="*/ 18 w 38"/>
                  <a:gd name="T47" fmla="*/ 285 h 285"/>
                  <a:gd name="T48" fmla="*/ 19 w 38"/>
                  <a:gd name="T49" fmla="*/ 215 h 285"/>
                  <a:gd name="T50" fmla="*/ 19 w 38"/>
                  <a:gd name="T51" fmla="*/ 161 h 285"/>
                  <a:gd name="T52" fmla="*/ 20 w 38"/>
                  <a:gd name="T53" fmla="*/ 123 h 285"/>
                  <a:gd name="T54" fmla="*/ 21 w 38"/>
                  <a:gd name="T55" fmla="*/ 97 h 285"/>
                  <a:gd name="T56" fmla="*/ 21 w 38"/>
                  <a:gd name="T57" fmla="*/ 79 h 285"/>
                  <a:gd name="T58" fmla="*/ 22 w 38"/>
                  <a:gd name="T59" fmla="*/ 66 h 285"/>
                  <a:gd name="T60" fmla="*/ 23 w 38"/>
                  <a:gd name="T61" fmla="*/ 57 h 285"/>
                  <a:gd name="T62" fmla="*/ 24 w 38"/>
                  <a:gd name="T63" fmla="*/ 52 h 285"/>
                  <a:gd name="T64" fmla="*/ 24 w 38"/>
                  <a:gd name="T65" fmla="*/ 49 h 285"/>
                  <a:gd name="T66" fmla="*/ 25 w 38"/>
                  <a:gd name="T67" fmla="*/ 47 h 285"/>
                  <a:gd name="T68" fmla="*/ 26 w 38"/>
                  <a:gd name="T69" fmla="*/ 46 h 285"/>
                  <a:gd name="T70" fmla="*/ 27 w 38"/>
                  <a:gd name="T71" fmla="*/ 43 h 285"/>
                  <a:gd name="T72" fmla="*/ 28 w 38"/>
                  <a:gd name="T73" fmla="*/ 40 h 285"/>
                  <a:gd name="T74" fmla="*/ 29 w 38"/>
                  <a:gd name="T75" fmla="*/ 37 h 285"/>
                  <a:gd name="T76" fmla="*/ 29 w 38"/>
                  <a:gd name="T77" fmla="*/ 34 h 285"/>
                  <a:gd name="T78" fmla="*/ 30 w 38"/>
                  <a:gd name="T79" fmla="*/ 31 h 285"/>
                  <a:gd name="T80" fmla="*/ 31 w 38"/>
                  <a:gd name="T81" fmla="*/ 29 h 285"/>
                  <a:gd name="T82" fmla="*/ 32 w 38"/>
                  <a:gd name="T83" fmla="*/ 28 h 285"/>
                  <a:gd name="T84" fmla="*/ 32 w 38"/>
                  <a:gd name="T85" fmla="*/ 29 h 285"/>
                  <a:gd name="T86" fmla="*/ 33 w 38"/>
                  <a:gd name="T87" fmla="*/ 30 h 285"/>
                  <a:gd name="T88" fmla="*/ 34 w 38"/>
                  <a:gd name="T89" fmla="*/ 33 h 285"/>
                  <a:gd name="T90" fmla="*/ 34 w 38"/>
                  <a:gd name="T91" fmla="*/ 36 h 285"/>
                  <a:gd name="T92" fmla="*/ 35 w 38"/>
                  <a:gd name="T93" fmla="*/ 39 h 285"/>
                  <a:gd name="T94" fmla="*/ 36 w 38"/>
                  <a:gd name="T95" fmla="*/ 41 h 285"/>
                  <a:gd name="T96" fmla="*/ 37 w 38"/>
                  <a:gd name="T97" fmla="*/ 41 h 285"/>
                  <a:gd name="T98" fmla="*/ 38 w 38"/>
                  <a:gd name="T99" fmla="*/ 36 h 2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85">
                    <a:moveTo>
                      <a:pt x="0" y="34"/>
                    </a:moveTo>
                    <a:lnTo>
                      <a:pt x="0" y="33"/>
                    </a:lnTo>
                    <a:lnTo>
                      <a:pt x="1" y="33"/>
                    </a:lnTo>
                    <a:lnTo>
                      <a:pt x="2" y="34"/>
                    </a:lnTo>
                    <a:lnTo>
                      <a:pt x="3" y="34"/>
                    </a:lnTo>
                    <a:lnTo>
                      <a:pt x="3" y="34"/>
                    </a:lnTo>
                    <a:lnTo>
                      <a:pt x="4" y="33"/>
                    </a:lnTo>
                    <a:lnTo>
                      <a:pt x="5" y="25"/>
                    </a:lnTo>
                    <a:lnTo>
                      <a:pt x="6" y="19"/>
                    </a:lnTo>
                    <a:lnTo>
                      <a:pt x="7" y="13"/>
                    </a:lnTo>
                    <a:lnTo>
                      <a:pt x="8" y="7"/>
                    </a:lnTo>
                    <a:lnTo>
                      <a:pt x="8" y="3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2"/>
                    </a:lnTo>
                    <a:lnTo>
                      <a:pt x="11" y="8"/>
                    </a:lnTo>
                    <a:lnTo>
                      <a:pt x="12" y="16"/>
                    </a:lnTo>
                    <a:lnTo>
                      <a:pt x="13" y="29"/>
                    </a:lnTo>
                    <a:lnTo>
                      <a:pt x="13" y="47"/>
                    </a:lnTo>
                    <a:lnTo>
                      <a:pt x="14" y="71"/>
                    </a:lnTo>
                    <a:lnTo>
                      <a:pt x="15" y="103"/>
                    </a:lnTo>
                    <a:lnTo>
                      <a:pt x="16" y="206"/>
                    </a:lnTo>
                    <a:lnTo>
                      <a:pt x="17" y="282"/>
                    </a:lnTo>
                    <a:lnTo>
                      <a:pt x="18" y="285"/>
                    </a:lnTo>
                    <a:lnTo>
                      <a:pt x="19" y="215"/>
                    </a:lnTo>
                    <a:lnTo>
                      <a:pt x="19" y="161"/>
                    </a:lnTo>
                    <a:lnTo>
                      <a:pt x="20" y="123"/>
                    </a:lnTo>
                    <a:lnTo>
                      <a:pt x="21" y="97"/>
                    </a:lnTo>
                    <a:lnTo>
                      <a:pt x="21" y="79"/>
                    </a:lnTo>
                    <a:lnTo>
                      <a:pt x="22" y="66"/>
                    </a:lnTo>
                    <a:lnTo>
                      <a:pt x="23" y="57"/>
                    </a:lnTo>
                    <a:lnTo>
                      <a:pt x="24" y="52"/>
                    </a:lnTo>
                    <a:lnTo>
                      <a:pt x="24" y="49"/>
                    </a:lnTo>
                    <a:lnTo>
                      <a:pt x="25" y="47"/>
                    </a:lnTo>
                    <a:lnTo>
                      <a:pt x="26" y="46"/>
                    </a:lnTo>
                    <a:lnTo>
                      <a:pt x="27" y="43"/>
                    </a:lnTo>
                    <a:lnTo>
                      <a:pt x="28" y="40"/>
                    </a:lnTo>
                    <a:lnTo>
                      <a:pt x="29" y="37"/>
                    </a:lnTo>
                    <a:lnTo>
                      <a:pt x="29" y="34"/>
                    </a:lnTo>
                    <a:lnTo>
                      <a:pt x="30" y="31"/>
                    </a:lnTo>
                    <a:lnTo>
                      <a:pt x="31" y="29"/>
                    </a:lnTo>
                    <a:lnTo>
                      <a:pt x="32" y="28"/>
                    </a:lnTo>
                    <a:lnTo>
                      <a:pt x="32" y="29"/>
                    </a:lnTo>
                    <a:lnTo>
                      <a:pt x="33" y="30"/>
                    </a:lnTo>
                    <a:lnTo>
                      <a:pt x="34" y="33"/>
                    </a:lnTo>
                    <a:lnTo>
                      <a:pt x="34" y="36"/>
                    </a:lnTo>
                    <a:lnTo>
                      <a:pt x="35" y="39"/>
                    </a:lnTo>
                    <a:lnTo>
                      <a:pt x="36" y="41"/>
                    </a:lnTo>
                    <a:lnTo>
                      <a:pt x="37" y="41"/>
                    </a:lnTo>
                    <a:lnTo>
                      <a:pt x="38" y="3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3" name="Freeform 103"/>
              <p:cNvSpPr>
                <a:spLocks/>
              </p:cNvSpPr>
              <p:nvPr/>
            </p:nvSpPr>
            <p:spPr bwMode="auto">
              <a:xfrm>
                <a:off x="5106988" y="1784351"/>
                <a:ext cx="60325" cy="244475"/>
              </a:xfrm>
              <a:custGeom>
                <a:avLst/>
                <a:gdLst>
                  <a:gd name="T0" fmla="*/ 0 w 38"/>
                  <a:gd name="T1" fmla="*/ 154 h 154"/>
                  <a:gd name="T2" fmla="*/ 1 w 38"/>
                  <a:gd name="T3" fmla="*/ 149 h 154"/>
                  <a:gd name="T4" fmla="*/ 2 w 38"/>
                  <a:gd name="T5" fmla="*/ 144 h 154"/>
                  <a:gd name="T6" fmla="*/ 2 w 38"/>
                  <a:gd name="T7" fmla="*/ 139 h 154"/>
                  <a:gd name="T8" fmla="*/ 3 w 38"/>
                  <a:gd name="T9" fmla="*/ 136 h 154"/>
                  <a:gd name="T10" fmla="*/ 4 w 38"/>
                  <a:gd name="T11" fmla="*/ 133 h 154"/>
                  <a:gd name="T12" fmla="*/ 5 w 38"/>
                  <a:gd name="T13" fmla="*/ 133 h 154"/>
                  <a:gd name="T14" fmla="*/ 5 w 38"/>
                  <a:gd name="T15" fmla="*/ 134 h 154"/>
                  <a:gd name="T16" fmla="*/ 6 w 38"/>
                  <a:gd name="T17" fmla="*/ 136 h 154"/>
                  <a:gd name="T18" fmla="*/ 7 w 38"/>
                  <a:gd name="T19" fmla="*/ 140 h 154"/>
                  <a:gd name="T20" fmla="*/ 7 w 38"/>
                  <a:gd name="T21" fmla="*/ 143 h 154"/>
                  <a:gd name="T22" fmla="*/ 8 w 38"/>
                  <a:gd name="T23" fmla="*/ 147 h 154"/>
                  <a:gd name="T24" fmla="*/ 9 w 38"/>
                  <a:gd name="T25" fmla="*/ 148 h 154"/>
                  <a:gd name="T26" fmla="*/ 10 w 38"/>
                  <a:gd name="T27" fmla="*/ 147 h 154"/>
                  <a:gd name="T28" fmla="*/ 11 w 38"/>
                  <a:gd name="T29" fmla="*/ 140 h 154"/>
                  <a:gd name="T30" fmla="*/ 12 w 38"/>
                  <a:gd name="T31" fmla="*/ 134 h 154"/>
                  <a:gd name="T32" fmla="*/ 12 w 38"/>
                  <a:gd name="T33" fmla="*/ 129 h 154"/>
                  <a:gd name="T34" fmla="*/ 13 w 38"/>
                  <a:gd name="T35" fmla="*/ 124 h 154"/>
                  <a:gd name="T36" fmla="*/ 14 w 38"/>
                  <a:gd name="T37" fmla="*/ 121 h 154"/>
                  <a:gd name="T38" fmla="*/ 15 w 38"/>
                  <a:gd name="T39" fmla="*/ 119 h 154"/>
                  <a:gd name="T40" fmla="*/ 16 w 38"/>
                  <a:gd name="T41" fmla="*/ 119 h 154"/>
                  <a:gd name="T42" fmla="*/ 16 w 38"/>
                  <a:gd name="T43" fmla="*/ 121 h 154"/>
                  <a:gd name="T44" fmla="*/ 17 w 38"/>
                  <a:gd name="T45" fmla="*/ 124 h 154"/>
                  <a:gd name="T46" fmla="*/ 18 w 38"/>
                  <a:gd name="T47" fmla="*/ 128 h 154"/>
                  <a:gd name="T48" fmla="*/ 18 w 38"/>
                  <a:gd name="T49" fmla="*/ 131 h 154"/>
                  <a:gd name="T50" fmla="*/ 19 w 38"/>
                  <a:gd name="T51" fmla="*/ 134 h 154"/>
                  <a:gd name="T52" fmla="*/ 20 w 38"/>
                  <a:gd name="T53" fmla="*/ 134 h 154"/>
                  <a:gd name="T54" fmla="*/ 21 w 38"/>
                  <a:gd name="T55" fmla="*/ 132 h 154"/>
                  <a:gd name="T56" fmla="*/ 22 w 38"/>
                  <a:gd name="T57" fmla="*/ 122 h 154"/>
                  <a:gd name="T58" fmla="*/ 23 w 38"/>
                  <a:gd name="T59" fmla="*/ 116 h 154"/>
                  <a:gd name="T60" fmla="*/ 23 w 38"/>
                  <a:gd name="T61" fmla="*/ 110 h 154"/>
                  <a:gd name="T62" fmla="*/ 24 w 38"/>
                  <a:gd name="T63" fmla="*/ 105 h 154"/>
                  <a:gd name="T64" fmla="*/ 25 w 38"/>
                  <a:gd name="T65" fmla="*/ 102 h 154"/>
                  <a:gd name="T66" fmla="*/ 26 w 38"/>
                  <a:gd name="T67" fmla="*/ 101 h 154"/>
                  <a:gd name="T68" fmla="*/ 26 w 38"/>
                  <a:gd name="T69" fmla="*/ 101 h 154"/>
                  <a:gd name="T70" fmla="*/ 27 w 38"/>
                  <a:gd name="T71" fmla="*/ 103 h 154"/>
                  <a:gd name="T72" fmla="*/ 28 w 38"/>
                  <a:gd name="T73" fmla="*/ 106 h 154"/>
                  <a:gd name="T74" fmla="*/ 28 w 38"/>
                  <a:gd name="T75" fmla="*/ 110 h 154"/>
                  <a:gd name="T76" fmla="*/ 29 w 38"/>
                  <a:gd name="T77" fmla="*/ 114 h 154"/>
                  <a:gd name="T78" fmla="*/ 30 w 38"/>
                  <a:gd name="T79" fmla="*/ 115 h 154"/>
                  <a:gd name="T80" fmla="*/ 31 w 38"/>
                  <a:gd name="T81" fmla="*/ 113 h 154"/>
                  <a:gd name="T82" fmla="*/ 32 w 38"/>
                  <a:gd name="T83" fmla="*/ 106 h 154"/>
                  <a:gd name="T84" fmla="*/ 33 w 38"/>
                  <a:gd name="T85" fmla="*/ 83 h 154"/>
                  <a:gd name="T86" fmla="*/ 33 w 38"/>
                  <a:gd name="T87" fmla="*/ 69 h 154"/>
                  <a:gd name="T88" fmla="*/ 34 w 38"/>
                  <a:gd name="T89" fmla="*/ 55 h 154"/>
                  <a:gd name="T90" fmla="*/ 35 w 38"/>
                  <a:gd name="T91" fmla="*/ 42 h 154"/>
                  <a:gd name="T92" fmla="*/ 36 w 38"/>
                  <a:gd name="T93" fmla="*/ 29 h 154"/>
                  <a:gd name="T94" fmla="*/ 37 w 38"/>
                  <a:gd name="T95" fmla="*/ 19 h 154"/>
                  <a:gd name="T96" fmla="*/ 37 w 38"/>
                  <a:gd name="T97" fmla="*/ 9 h 154"/>
                  <a:gd name="T98" fmla="*/ 38 w 38"/>
                  <a:gd name="T99" fmla="*/ 0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54">
                    <a:moveTo>
                      <a:pt x="0" y="154"/>
                    </a:moveTo>
                    <a:lnTo>
                      <a:pt x="1" y="149"/>
                    </a:lnTo>
                    <a:lnTo>
                      <a:pt x="2" y="144"/>
                    </a:lnTo>
                    <a:lnTo>
                      <a:pt x="2" y="139"/>
                    </a:lnTo>
                    <a:lnTo>
                      <a:pt x="3" y="136"/>
                    </a:lnTo>
                    <a:lnTo>
                      <a:pt x="4" y="133"/>
                    </a:lnTo>
                    <a:lnTo>
                      <a:pt x="5" y="133"/>
                    </a:lnTo>
                    <a:lnTo>
                      <a:pt x="5" y="134"/>
                    </a:lnTo>
                    <a:lnTo>
                      <a:pt x="6" y="136"/>
                    </a:lnTo>
                    <a:lnTo>
                      <a:pt x="7" y="140"/>
                    </a:lnTo>
                    <a:lnTo>
                      <a:pt x="7" y="143"/>
                    </a:lnTo>
                    <a:lnTo>
                      <a:pt x="8" y="147"/>
                    </a:lnTo>
                    <a:lnTo>
                      <a:pt x="9" y="148"/>
                    </a:lnTo>
                    <a:lnTo>
                      <a:pt x="10" y="147"/>
                    </a:lnTo>
                    <a:lnTo>
                      <a:pt x="11" y="140"/>
                    </a:lnTo>
                    <a:lnTo>
                      <a:pt x="12" y="134"/>
                    </a:lnTo>
                    <a:lnTo>
                      <a:pt x="12" y="129"/>
                    </a:lnTo>
                    <a:lnTo>
                      <a:pt x="13" y="124"/>
                    </a:lnTo>
                    <a:lnTo>
                      <a:pt x="14" y="121"/>
                    </a:lnTo>
                    <a:lnTo>
                      <a:pt x="15" y="119"/>
                    </a:lnTo>
                    <a:lnTo>
                      <a:pt x="16" y="119"/>
                    </a:lnTo>
                    <a:lnTo>
                      <a:pt x="16" y="121"/>
                    </a:lnTo>
                    <a:lnTo>
                      <a:pt x="17" y="124"/>
                    </a:lnTo>
                    <a:lnTo>
                      <a:pt x="18" y="128"/>
                    </a:lnTo>
                    <a:lnTo>
                      <a:pt x="18" y="131"/>
                    </a:lnTo>
                    <a:lnTo>
                      <a:pt x="19" y="134"/>
                    </a:lnTo>
                    <a:lnTo>
                      <a:pt x="20" y="134"/>
                    </a:lnTo>
                    <a:lnTo>
                      <a:pt x="21" y="132"/>
                    </a:lnTo>
                    <a:lnTo>
                      <a:pt x="22" y="122"/>
                    </a:lnTo>
                    <a:lnTo>
                      <a:pt x="23" y="116"/>
                    </a:lnTo>
                    <a:lnTo>
                      <a:pt x="23" y="110"/>
                    </a:lnTo>
                    <a:lnTo>
                      <a:pt x="24" y="105"/>
                    </a:lnTo>
                    <a:lnTo>
                      <a:pt x="25" y="102"/>
                    </a:lnTo>
                    <a:lnTo>
                      <a:pt x="26" y="101"/>
                    </a:lnTo>
                    <a:lnTo>
                      <a:pt x="26" y="101"/>
                    </a:lnTo>
                    <a:lnTo>
                      <a:pt x="27" y="103"/>
                    </a:lnTo>
                    <a:lnTo>
                      <a:pt x="28" y="106"/>
                    </a:lnTo>
                    <a:lnTo>
                      <a:pt x="28" y="110"/>
                    </a:lnTo>
                    <a:lnTo>
                      <a:pt x="29" y="114"/>
                    </a:lnTo>
                    <a:lnTo>
                      <a:pt x="30" y="115"/>
                    </a:lnTo>
                    <a:lnTo>
                      <a:pt x="31" y="113"/>
                    </a:lnTo>
                    <a:lnTo>
                      <a:pt x="32" y="106"/>
                    </a:lnTo>
                    <a:lnTo>
                      <a:pt x="33" y="83"/>
                    </a:lnTo>
                    <a:lnTo>
                      <a:pt x="33" y="69"/>
                    </a:lnTo>
                    <a:lnTo>
                      <a:pt x="34" y="55"/>
                    </a:lnTo>
                    <a:lnTo>
                      <a:pt x="35" y="42"/>
                    </a:lnTo>
                    <a:lnTo>
                      <a:pt x="36" y="29"/>
                    </a:lnTo>
                    <a:lnTo>
                      <a:pt x="37" y="19"/>
                    </a:lnTo>
                    <a:lnTo>
                      <a:pt x="37" y="9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4" name="Freeform 104"/>
              <p:cNvSpPr>
                <a:spLocks/>
              </p:cNvSpPr>
              <p:nvPr/>
            </p:nvSpPr>
            <p:spPr bwMode="auto">
              <a:xfrm>
                <a:off x="5167313" y="1749426"/>
                <a:ext cx="60325" cy="384175"/>
              </a:xfrm>
              <a:custGeom>
                <a:avLst/>
                <a:gdLst>
                  <a:gd name="T0" fmla="*/ 0 w 38"/>
                  <a:gd name="T1" fmla="*/ 22 h 242"/>
                  <a:gd name="T2" fmla="*/ 1 w 38"/>
                  <a:gd name="T3" fmla="*/ 15 h 242"/>
                  <a:gd name="T4" fmla="*/ 1 w 38"/>
                  <a:gd name="T5" fmla="*/ 9 h 242"/>
                  <a:gd name="T6" fmla="*/ 2 w 38"/>
                  <a:gd name="T7" fmla="*/ 5 h 242"/>
                  <a:gd name="T8" fmla="*/ 3 w 38"/>
                  <a:gd name="T9" fmla="*/ 2 h 242"/>
                  <a:gd name="T10" fmla="*/ 4 w 38"/>
                  <a:gd name="T11" fmla="*/ 0 h 242"/>
                  <a:gd name="T12" fmla="*/ 4 w 38"/>
                  <a:gd name="T13" fmla="*/ 0 h 242"/>
                  <a:gd name="T14" fmla="*/ 6 w 38"/>
                  <a:gd name="T15" fmla="*/ 5 h 242"/>
                  <a:gd name="T16" fmla="*/ 6 w 38"/>
                  <a:gd name="T17" fmla="*/ 9 h 242"/>
                  <a:gd name="T18" fmla="*/ 7 w 38"/>
                  <a:gd name="T19" fmla="*/ 16 h 242"/>
                  <a:gd name="T20" fmla="*/ 8 w 38"/>
                  <a:gd name="T21" fmla="*/ 25 h 242"/>
                  <a:gd name="T22" fmla="*/ 9 w 38"/>
                  <a:gd name="T23" fmla="*/ 37 h 242"/>
                  <a:gd name="T24" fmla="*/ 9 w 38"/>
                  <a:gd name="T25" fmla="*/ 51 h 242"/>
                  <a:gd name="T26" fmla="*/ 10 w 38"/>
                  <a:gd name="T27" fmla="*/ 69 h 242"/>
                  <a:gd name="T28" fmla="*/ 11 w 38"/>
                  <a:gd name="T29" fmla="*/ 90 h 242"/>
                  <a:gd name="T30" fmla="*/ 11 w 38"/>
                  <a:gd name="T31" fmla="*/ 116 h 242"/>
                  <a:gd name="T32" fmla="*/ 12 w 38"/>
                  <a:gd name="T33" fmla="*/ 146 h 242"/>
                  <a:gd name="T34" fmla="*/ 13 w 38"/>
                  <a:gd name="T35" fmla="*/ 181 h 242"/>
                  <a:gd name="T36" fmla="*/ 14 w 38"/>
                  <a:gd name="T37" fmla="*/ 217 h 242"/>
                  <a:gd name="T38" fmla="*/ 15 w 38"/>
                  <a:gd name="T39" fmla="*/ 242 h 242"/>
                  <a:gd name="T40" fmla="*/ 15 w 38"/>
                  <a:gd name="T41" fmla="*/ 242 h 242"/>
                  <a:gd name="T42" fmla="*/ 16 w 38"/>
                  <a:gd name="T43" fmla="*/ 199 h 242"/>
                  <a:gd name="T44" fmla="*/ 17 w 38"/>
                  <a:gd name="T45" fmla="*/ 180 h 242"/>
                  <a:gd name="T46" fmla="*/ 18 w 38"/>
                  <a:gd name="T47" fmla="*/ 167 h 242"/>
                  <a:gd name="T48" fmla="*/ 19 w 38"/>
                  <a:gd name="T49" fmla="*/ 158 h 242"/>
                  <a:gd name="T50" fmla="*/ 20 w 38"/>
                  <a:gd name="T51" fmla="*/ 155 h 242"/>
                  <a:gd name="T52" fmla="*/ 20 w 38"/>
                  <a:gd name="T53" fmla="*/ 156 h 242"/>
                  <a:gd name="T54" fmla="*/ 21 w 38"/>
                  <a:gd name="T55" fmla="*/ 160 h 242"/>
                  <a:gd name="T56" fmla="*/ 22 w 38"/>
                  <a:gd name="T57" fmla="*/ 166 h 242"/>
                  <a:gd name="T58" fmla="*/ 22 w 38"/>
                  <a:gd name="T59" fmla="*/ 174 h 242"/>
                  <a:gd name="T60" fmla="*/ 23 w 38"/>
                  <a:gd name="T61" fmla="*/ 179 h 242"/>
                  <a:gd name="T62" fmla="*/ 24 w 38"/>
                  <a:gd name="T63" fmla="*/ 182 h 242"/>
                  <a:gd name="T64" fmla="*/ 25 w 38"/>
                  <a:gd name="T65" fmla="*/ 180 h 242"/>
                  <a:gd name="T66" fmla="*/ 25 w 38"/>
                  <a:gd name="T67" fmla="*/ 174 h 242"/>
                  <a:gd name="T68" fmla="*/ 26 w 38"/>
                  <a:gd name="T69" fmla="*/ 165 h 242"/>
                  <a:gd name="T70" fmla="*/ 27 w 38"/>
                  <a:gd name="T71" fmla="*/ 148 h 242"/>
                  <a:gd name="T72" fmla="*/ 28 w 38"/>
                  <a:gd name="T73" fmla="*/ 141 h 242"/>
                  <a:gd name="T74" fmla="*/ 29 w 38"/>
                  <a:gd name="T75" fmla="*/ 138 h 242"/>
                  <a:gd name="T76" fmla="*/ 30 w 38"/>
                  <a:gd name="T77" fmla="*/ 137 h 242"/>
                  <a:gd name="T78" fmla="*/ 31 w 38"/>
                  <a:gd name="T79" fmla="*/ 140 h 242"/>
                  <a:gd name="T80" fmla="*/ 31 w 38"/>
                  <a:gd name="T81" fmla="*/ 144 h 242"/>
                  <a:gd name="T82" fmla="*/ 32 w 38"/>
                  <a:gd name="T83" fmla="*/ 150 h 242"/>
                  <a:gd name="T84" fmla="*/ 32 w 38"/>
                  <a:gd name="T85" fmla="*/ 157 h 242"/>
                  <a:gd name="T86" fmla="*/ 33 w 38"/>
                  <a:gd name="T87" fmla="*/ 163 h 242"/>
                  <a:gd name="T88" fmla="*/ 34 w 38"/>
                  <a:gd name="T89" fmla="*/ 167 h 242"/>
                  <a:gd name="T90" fmla="*/ 35 w 38"/>
                  <a:gd name="T91" fmla="*/ 166 h 242"/>
                  <a:gd name="T92" fmla="*/ 36 w 38"/>
                  <a:gd name="T93" fmla="*/ 162 h 242"/>
                  <a:gd name="T94" fmla="*/ 36 w 38"/>
                  <a:gd name="T95" fmla="*/ 155 h 242"/>
                  <a:gd name="T96" fmla="*/ 37 w 38"/>
                  <a:gd name="T97" fmla="*/ 147 h 242"/>
                  <a:gd name="T98" fmla="*/ 38 w 38"/>
                  <a:gd name="T99" fmla="*/ 135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42">
                    <a:moveTo>
                      <a:pt x="0" y="22"/>
                    </a:moveTo>
                    <a:lnTo>
                      <a:pt x="1" y="15"/>
                    </a:lnTo>
                    <a:lnTo>
                      <a:pt x="1" y="9"/>
                    </a:lnTo>
                    <a:lnTo>
                      <a:pt x="2" y="5"/>
                    </a:lnTo>
                    <a:lnTo>
                      <a:pt x="3" y="2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5"/>
                    </a:lnTo>
                    <a:lnTo>
                      <a:pt x="6" y="9"/>
                    </a:lnTo>
                    <a:lnTo>
                      <a:pt x="7" y="16"/>
                    </a:lnTo>
                    <a:lnTo>
                      <a:pt x="8" y="25"/>
                    </a:lnTo>
                    <a:lnTo>
                      <a:pt x="9" y="37"/>
                    </a:lnTo>
                    <a:lnTo>
                      <a:pt x="9" y="51"/>
                    </a:lnTo>
                    <a:lnTo>
                      <a:pt x="10" y="69"/>
                    </a:lnTo>
                    <a:lnTo>
                      <a:pt x="11" y="90"/>
                    </a:lnTo>
                    <a:lnTo>
                      <a:pt x="11" y="116"/>
                    </a:lnTo>
                    <a:lnTo>
                      <a:pt x="12" y="146"/>
                    </a:lnTo>
                    <a:lnTo>
                      <a:pt x="13" y="181"/>
                    </a:lnTo>
                    <a:lnTo>
                      <a:pt x="14" y="217"/>
                    </a:lnTo>
                    <a:lnTo>
                      <a:pt x="15" y="242"/>
                    </a:lnTo>
                    <a:lnTo>
                      <a:pt x="15" y="242"/>
                    </a:lnTo>
                    <a:lnTo>
                      <a:pt x="16" y="199"/>
                    </a:lnTo>
                    <a:lnTo>
                      <a:pt x="17" y="180"/>
                    </a:lnTo>
                    <a:lnTo>
                      <a:pt x="18" y="167"/>
                    </a:lnTo>
                    <a:lnTo>
                      <a:pt x="19" y="158"/>
                    </a:lnTo>
                    <a:lnTo>
                      <a:pt x="20" y="155"/>
                    </a:lnTo>
                    <a:lnTo>
                      <a:pt x="20" y="156"/>
                    </a:lnTo>
                    <a:lnTo>
                      <a:pt x="21" y="160"/>
                    </a:lnTo>
                    <a:lnTo>
                      <a:pt x="22" y="166"/>
                    </a:lnTo>
                    <a:lnTo>
                      <a:pt x="22" y="174"/>
                    </a:lnTo>
                    <a:lnTo>
                      <a:pt x="23" y="179"/>
                    </a:lnTo>
                    <a:lnTo>
                      <a:pt x="24" y="182"/>
                    </a:lnTo>
                    <a:lnTo>
                      <a:pt x="25" y="180"/>
                    </a:lnTo>
                    <a:lnTo>
                      <a:pt x="25" y="174"/>
                    </a:lnTo>
                    <a:lnTo>
                      <a:pt x="26" y="165"/>
                    </a:lnTo>
                    <a:lnTo>
                      <a:pt x="27" y="148"/>
                    </a:lnTo>
                    <a:lnTo>
                      <a:pt x="28" y="141"/>
                    </a:lnTo>
                    <a:lnTo>
                      <a:pt x="29" y="138"/>
                    </a:lnTo>
                    <a:lnTo>
                      <a:pt x="30" y="137"/>
                    </a:lnTo>
                    <a:lnTo>
                      <a:pt x="31" y="140"/>
                    </a:lnTo>
                    <a:lnTo>
                      <a:pt x="31" y="144"/>
                    </a:lnTo>
                    <a:lnTo>
                      <a:pt x="32" y="150"/>
                    </a:lnTo>
                    <a:lnTo>
                      <a:pt x="32" y="157"/>
                    </a:lnTo>
                    <a:lnTo>
                      <a:pt x="33" y="163"/>
                    </a:lnTo>
                    <a:lnTo>
                      <a:pt x="34" y="167"/>
                    </a:lnTo>
                    <a:lnTo>
                      <a:pt x="35" y="166"/>
                    </a:lnTo>
                    <a:lnTo>
                      <a:pt x="36" y="162"/>
                    </a:lnTo>
                    <a:lnTo>
                      <a:pt x="36" y="155"/>
                    </a:lnTo>
                    <a:lnTo>
                      <a:pt x="37" y="147"/>
                    </a:lnTo>
                    <a:lnTo>
                      <a:pt x="38" y="13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5" name="Freeform 105"/>
              <p:cNvSpPr>
                <a:spLocks/>
              </p:cNvSpPr>
              <p:nvPr/>
            </p:nvSpPr>
            <p:spPr bwMode="auto">
              <a:xfrm>
                <a:off x="5227638" y="1582739"/>
                <a:ext cx="60325" cy="1006475"/>
              </a:xfrm>
              <a:custGeom>
                <a:avLst/>
                <a:gdLst>
                  <a:gd name="T0" fmla="*/ 0 w 38"/>
                  <a:gd name="T1" fmla="*/ 240 h 634"/>
                  <a:gd name="T2" fmla="*/ 1 w 38"/>
                  <a:gd name="T3" fmla="*/ 237 h 634"/>
                  <a:gd name="T4" fmla="*/ 2 w 38"/>
                  <a:gd name="T5" fmla="*/ 236 h 634"/>
                  <a:gd name="T6" fmla="*/ 3 w 38"/>
                  <a:gd name="T7" fmla="*/ 239 h 634"/>
                  <a:gd name="T8" fmla="*/ 3 w 38"/>
                  <a:gd name="T9" fmla="*/ 243 h 634"/>
                  <a:gd name="T10" fmla="*/ 4 w 38"/>
                  <a:gd name="T11" fmla="*/ 250 h 634"/>
                  <a:gd name="T12" fmla="*/ 5 w 38"/>
                  <a:gd name="T13" fmla="*/ 257 h 634"/>
                  <a:gd name="T14" fmla="*/ 5 w 38"/>
                  <a:gd name="T15" fmla="*/ 264 h 634"/>
                  <a:gd name="T16" fmla="*/ 6 w 38"/>
                  <a:gd name="T17" fmla="*/ 269 h 634"/>
                  <a:gd name="T18" fmla="*/ 7 w 38"/>
                  <a:gd name="T19" fmla="*/ 270 h 634"/>
                  <a:gd name="T20" fmla="*/ 8 w 38"/>
                  <a:gd name="T21" fmla="*/ 267 h 634"/>
                  <a:gd name="T22" fmla="*/ 8 w 38"/>
                  <a:gd name="T23" fmla="*/ 261 h 634"/>
                  <a:gd name="T24" fmla="*/ 9 w 38"/>
                  <a:gd name="T25" fmla="*/ 255 h 634"/>
                  <a:gd name="T26" fmla="*/ 10 w 38"/>
                  <a:gd name="T27" fmla="*/ 249 h 634"/>
                  <a:gd name="T28" fmla="*/ 11 w 38"/>
                  <a:gd name="T29" fmla="*/ 242 h 634"/>
                  <a:gd name="T30" fmla="*/ 12 w 38"/>
                  <a:gd name="T31" fmla="*/ 244 h 634"/>
                  <a:gd name="T32" fmla="*/ 13 w 38"/>
                  <a:gd name="T33" fmla="*/ 247 h 634"/>
                  <a:gd name="T34" fmla="*/ 14 w 38"/>
                  <a:gd name="T35" fmla="*/ 254 h 634"/>
                  <a:gd name="T36" fmla="*/ 14 w 38"/>
                  <a:gd name="T37" fmla="*/ 264 h 634"/>
                  <a:gd name="T38" fmla="*/ 15 w 38"/>
                  <a:gd name="T39" fmla="*/ 275 h 634"/>
                  <a:gd name="T40" fmla="*/ 15 w 38"/>
                  <a:gd name="T41" fmla="*/ 285 h 634"/>
                  <a:gd name="T42" fmla="*/ 16 w 38"/>
                  <a:gd name="T43" fmla="*/ 292 h 634"/>
                  <a:gd name="T44" fmla="*/ 17 w 38"/>
                  <a:gd name="T45" fmla="*/ 295 h 634"/>
                  <a:gd name="T46" fmla="*/ 18 w 38"/>
                  <a:gd name="T47" fmla="*/ 295 h 634"/>
                  <a:gd name="T48" fmla="*/ 19 w 38"/>
                  <a:gd name="T49" fmla="*/ 292 h 634"/>
                  <a:gd name="T50" fmla="*/ 19 w 38"/>
                  <a:gd name="T51" fmla="*/ 291 h 634"/>
                  <a:gd name="T52" fmla="*/ 20 w 38"/>
                  <a:gd name="T53" fmla="*/ 294 h 634"/>
                  <a:gd name="T54" fmla="*/ 21 w 38"/>
                  <a:gd name="T55" fmla="*/ 304 h 634"/>
                  <a:gd name="T56" fmla="*/ 22 w 38"/>
                  <a:gd name="T57" fmla="*/ 366 h 634"/>
                  <a:gd name="T58" fmla="*/ 23 w 38"/>
                  <a:gd name="T59" fmla="*/ 449 h 634"/>
                  <a:gd name="T60" fmla="*/ 24 w 38"/>
                  <a:gd name="T61" fmla="*/ 634 h 634"/>
                  <a:gd name="T62" fmla="*/ 24 w 38"/>
                  <a:gd name="T63" fmla="*/ 413 h 634"/>
                  <a:gd name="T64" fmla="*/ 25 w 38"/>
                  <a:gd name="T65" fmla="*/ 305 h 634"/>
                  <a:gd name="T66" fmla="*/ 26 w 38"/>
                  <a:gd name="T67" fmla="*/ 236 h 634"/>
                  <a:gd name="T68" fmla="*/ 26 w 38"/>
                  <a:gd name="T69" fmla="*/ 186 h 634"/>
                  <a:gd name="T70" fmla="*/ 27 w 38"/>
                  <a:gd name="T71" fmla="*/ 147 h 634"/>
                  <a:gd name="T72" fmla="*/ 28 w 38"/>
                  <a:gd name="T73" fmla="*/ 116 h 634"/>
                  <a:gd name="T74" fmla="*/ 29 w 38"/>
                  <a:gd name="T75" fmla="*/ 89 h 634"/>
                  <a:gd name="T76" fmla="*/ 29 w 38"/>
                  <a:gd name="T77" fmla="*/ 68 h 634"/>
                  <a:gd name="T78" fmla="*/ 30 w 38"/>
                  <a:gd name="T79" fmla="*/ 50 h 634"/>
                  <a:gd name="T80" fmla="*/ 31 w 38"/>
                  <a:gd name="T81" fmla="*/ 35 h 634"/>
                  <a:gd name="T82" fmla="*/ 32 w 38"/>
                  <a:gd name="T83" fmla="*/ 24 h 634"/>
                  <a:gd name="T84" fmla="*/ 33 w 38"/>
                  <a:gd name="T85" fmla="*/ 8 h 634"/>
                  <a:gd name="T86" fmla="*/ 34 w 38"/>
                  <a:gd name="T87" fmla="*/ 3 h 634"/>
                  <a:gd name="T88" fmla="*/ 35 w 38"/>
                  <a:gd name="T89" fmla="*/ 1 h 634"/>
                  <a:gd name="T90" fmla="*/ 35 w 38"/>
                  <a:gd name="T91" fmla="*/ 0 h 634"/>
                  <a:gd name="T92" fmla="*/ 36 w 38"/>
                  <a:gd name="T93" fmla="*/ 2 h 634"/>
                  <a:gd name="T94" fmla="*/ 37 w 38"/>
                  <a:gd name="T95" fmla="*/ 5 h 634"/>
                  <a:gd name="T96" fmla="*/ 37 w 38"/>
                  <a:gd name="T97" fmla="*/ 10 h 634"/>
                  <a:gd name="T98" fmla="*/ 38 w 38"/>
                  <a:gd name="T99" fmla="*/ 17 h 6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634">
                    <a:moveTo>
                      <a:pt x="0" y="240"/>
                    </a:moveTo>
                    <a:lnTo>
                      <a:pt x="1" y="237"/>
                    </a:lnTo>
                    <a:lnTo>
                      <a:pt x="2" y="236"/>
                    </a:lnTo>
                    <a:lnTo>
                      <a:pt x="3" y="239"/>
                    </a:lnTo>
                    <a:lnTo>
                      <a:pt x="3" y="243"/>
                    </a:lnTo>
                    <a:lnTo>
                      <a:pt x="4" y="250"/>
                    </a:lnTo>
                    <a:lnTo>
                      <a:pt x="5" y="257"/>
                    </a:lnTo>
                    <a:lnTo>
                      <a:pt x="5" y="264"/>
                    </a:lnTo>
                    <a:lnTo>
                      <a:pt x="6" y="269"/>
                    </a:lnTo>
                    <a:lnTo>
                      <a:pt x="7" y="270"/>
                    </a:lnTo>
                    <a:lnTo>
                      <a:pt x="8" y="267"/>
                    </a:lnTo>
                    <a:lnTo>
                      <a:pt x="8" y="261"/>
                    </a:lnTo>
                    <a:lnTo>
                      <a:pt x="9" y="255"/>
                    </a:lnTo>
                    <a:lnTo>
                      <a:pt x="10" y="249"/>
                    </a:lnTo>
                    <a:lnTo>
                      <a:pt x="11" y="242"/>
                    </a:lnTo>
                    <a:lnTo>
                      <a:pt x="12" y="244"/>
                    </a:lnTo>
                    <a:lnTo>
                      <a:pt x="13" y="247"/>
                    </a:lnTo>
                    <a:lnTo>
                      <a:pt x="14" y="254"/>
                    </a:lnTo>
                    <a:lnTo>
                      <a:pt x="14" y="264"/>
                    </a:lnTo>
                    <a:lnTo>
                      <a:pt x="15" y="275"/>
                    </a:lnTo>
                    <a:lnTo>
                      <a:pt x="15" y="285"/>
                    </a:lnTo>
                    <a:lnTo>
                      <a:pt x="16" y="292"/>
                    </a:lnTo>
                    <a:lnTo>
                      <a:pt x="17" y="295"/>
                    </a:lnTo>
                    <a:lnTo>
                      <a:pt x="18" y="295"/>
                    </a:lnTo>
                    <a:lnTo>
                      <a:pt x="19" y="292"/>
                    </a:lnTo>
                    <a:lnTo>
                      <a:pt x="19" y="291"/>
                    </a:lnTo>
                    <a:lnTo>
                      <a:pt x="20" y="294"/>
                    </a:lnTo>
                    <a:lnTo>
                      <a:pt x="21" y="304"/>
                    </a:lnTo>
                    <a:lnTo>
                      <a:pt x="22" y="366"/>
                    </a:lnTo>
                    <a:lnTo>
                      <a:pt x="23" y="449"/>
                    </a:lnTo>
                    <a:lnTo>
                      <a:pt x="24" y="634"/>
                    </a:lnTo>
                    <a:lnTo>
                      <a:pt x="24" y="413"/>
                    </a:lnTo>
                    <a:lnTo>
                      <a:pt x="25" y="305"/>
                    </a:lnTo>
                    <a:lnTo>
                      <a:pt x="26" y="236"/>
                    </a:lnTo>
                    <a:lnTo>
                      <a:pt x="26" y="186"/>
                    </a:lnTo>
                    <a:lnTo>
                      <a:pt x="27" y="147"/>
                    </a:lnTo>
                    <a:lnTo>
                      <a:pt x="28" y="116"/>
                    </a:lnTo>
                    <a:lnTo>
                      <a:pt x="29" y="89"/>
                    </a:lnTo>
                    <a:lnTo>
                      <a:pt x="29" y="68"/>
                    </a:lnTo>
                    <a:lnTo>
                      <a:pt x="30" y="50"/>
                    </a:lnTo>
                    <a:lnTo>
                      <a:pt x="31" y="35"/>
                    </a:lnTo>
                    <a:lnTo>
                      <a:pt x="32" y="24"/>
                    </a:lnTo>
                    <a:lnTo>
                      <a:pt x="33" y="8"/>
                    </a:lnTo>
                    <a:lnTo>
                      <a:pt x="34" y="3"/>
                    </a:lnTo>
                    <a:lnTo>
                      <a:pt x="35" y="1"/>
                    </a:lnTo>
                    <a:lnTo>
                      <a:pt x="35" y="0"/>
                    </a:lnTo>
                    <a:lnTo>
                      <a:pt x="36" y="2"/>
                    </a:lnTo>
                    <a:lnTo>
                      <a:pt x="37" y="5"/>
                    </a:lnTo>
                    <a:lnTo>
                      <a:pt x="37" y="10"/>
                    </a:lnTo>
                    <a:lnTo>
                      <a:pt x="38" y="1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6" name="Freeform 106"/>
              <p:cNvSpPr>
                <a:spLocks/>
              </p:cNvSpPr>
              <p:nvPr/>
            </p:nvSpPr>
            <p:spPr bwMode="auto">
              <a:xfrm>
                <a:off x="5287963" y="1609726"/>
                <a:ext cx="61913" cy="165100"/>
              </a:xfrm>
              <a:custGeom>
                <a:avLst/>
                <a:gdLst>
                  <a:gd name="T0" fmla="*/ 0 w 39"/>
                  <a:gd name="T1" fmla="*/ 0 h 104"/>
                  <a:gd name="T2" fmla="*/ 1 w 39"/>
                  <a:gd name="T3" fmla="*/ 8 h 104"/>
                  <a:gd name="T4" fmla="*/ 2 w 39"/>
                  <a:gd name="T5" fmla="*/ 16 h 104"/>
                  <a:gd name="T6" fmla="*/ 2 w 39"/>
                  <a:gd name="T7" fmla="*/ 26 h 104"/>
                  <a:gd name="T8" fmla="*/ 3 w 39"/>
                  <a:gd name="T9" fmla="*/ 36 h 104"/>
                  <a:gd name="T10" fmla="*/ 4 w 39"/>
                  <a:gd name="T11" fmla="*/ 46 h 104"/>
                  <a:gd name="T12" fmla="*/ 5 w 39"/>
                  <a:gd name="T13" fmla="*/ 56 h 104"/>
                  <a:gd name="T14" fmla="*/ 6 w 39"/>
                  <a:gd name="T15" fmla="*/ 72 h 104"/>
                  <a:gd name="T16" fmla="*/ 7 w 39"/>
                  <a:gd name="T17" fmla="*/ 79 h 104"/>
                  <a:gd name="T18" fmla="*/ 7 w 39"/>
                  <a:gd name="T19" fmla="*/ 85 h 104"/>
                  <a:gd name="T20" fmla="*/ 8 w 39"/>
                  <a:gd name="T21" fmla="*/ 89 h 104"/>
                  <a:gd name="T22" fmla="*/ 9 w 39"/>
                  <a:gd name="T23" fmla="*/ 92 h 104"/>
                  <a:gd name="T24" fmla="*/ 10 w 39"/>
                  <a:gd name="T25" fmla="*/ 95 h 104"/>
                  <a:gd name="T26" fmla="*/ 10 w 39"/>
                  <a:gd name="T27" fmla="*/ 97 h 104"/>
                  <a:gd name="T28" fmla="*/ 11 w 39"/>
                  <a:gd name="T29" fmla="*/ 99 h 104"/>
                  <a:gd name="T30" fmla="*/ 12 w 39"/>
                  <a:gd name="T31" fmla="*/ 99 h 104"/>
                  <a:gd name="T32" fmla="*/ 13 w 39"/>
                  <a:gd name="T33" fmla="*/ 99 h 104"/>
                  <a:gd name="T34" fmla="*/ 13 w 39"/>
                  <a:gd name="T35" fmla="*/ 98 h 104"/>
                  <a:gd name="T36" fmla="*/ 14 w 39"/>
                  <a:gd name="T37" fmla="*/ 97 h 104"/>
                  <a:gd name="T38" fmla="*/ 15 w 39"/>
                  <a:gd name="T39" fmla="*/ 95 h 104"/>
                  <a:gd name="T40" fmla="*/ 16 w 39"/>
                  <a:gd name="T41" fmla="*/ 94 h 104"/>
                  <a:gd name="T42" fmla="*/ 17 w 39"/>
                  <a:gd name="T43" fmla="*/ 92 h 104"/>
                  <a:gd name="T44" fmla="*/ 18 w 39"/>
                  <a:gd name="T45" fmla="*/ 93 h 104"/>
                  <a:gd name="T46" fmla="*/ 18 w 39"/>
                  <a:gd name="T47" fmla="*/ 94 h 104"/>
                  <a:gd name="T48" fmla="*/ 19 w 39"/>
                  <a:gd name="T49" fmla="*/ 95 h 104"/>
                  <a:gd name="T50" fmla="*/ 20 w 39"/>
                  <a:gd name="T51" fmla="*/ 98 h 104"/>
                  <a:gd name="T52" fmla="*/ 21 w 39"/>
                  <a:gd name="T53" fmla="*/ 101 h 104"/>
                  <a:gd name="T54" fmla="*/ 21 w 39"/>
                  <a:gd name="T55" fmla="*/ 102 h 104"/>
                  <a:gd name="T56" fmla="*/ 22 w 39"/>
                  <a:gd name="T57" fmla="*/ 104 h 104"/>
                  <a:gd name="T58" fmla="*/ 23 w 39"/>
                  <a:gd name="T59" fmla="*/ 103 h 104"/>
                  <a:gd name="T60" fmla="*/ 23 w 39"/>
                  <a:gd name="T61" fmla="*/ 102 h 104"/>
                  <a:gd name="T62" fmla="*/ 24 w 39"/>
                  <a:gd name="T63" fmla="*/ 99 h 104"/>
                  <a:gd name="T64" fmla="*/ 25 w 39"/>
                  <a:gd name="T65" fmla="*/ 96 h 104"/>
                  <a:gd name="T66" fmla="*/ 26 w 39"/>
                  <a:gd name="T67" fmla="*/ 92 h 104"/>
                  <a:gd name="T68" fmla="*/ 26 w 39"/>
                  <a:gd name="T69" fmla="*/ 89 h 104"/>
                  <a:gd name="T70" fmla="*/ 28 w 39"/>
                  <a:gd name="T71" fmla="*/ 85 h 104"/>
                  <a:gd name="T72" fmla="*/ 28 w 39"/>
                  <a:gd name="T73" fmla="*/ 85 h 104"/>
                  <a:gd name="T74" fmla="*/ 29 w 39"/>
                  <a:gd name="T75" fmla="*/ 86 h 104"/>
                  <a:gd name="T76" fmla="*/ 30 w 39"/>
                  <a:gd name="T77" fmla="*/ 87 h 104"/>
                  <a:gd name="T78" fmla="*/ 31 w 39"/>
                  <a:gd name="T79" fmla="*/ 90 h 104"/>
                  <a:gd name="T80" fmla="*/ 32 w 39"/>
                  <a:gd name="T81" fmla="*/ 92 h 104"/>
                  <a:gd name="T82" fmla="*/ 32 w 39"/>
                  <a:gd name="T83" fmla="*/ 94 h 104"/>
                  <a:gd name="T84" fmla="*/ 33 w 39"/>
                  <a:gd name="T85" fmla="*/ 94 h 104"/>
                  <a:gd name="T86" fmla="*/ 34 w 39"/>
                  <a:gd name="T87" fmla="*/ 94 h 104"/>
                  <a:gd name="T88" fmla="*/ 34 w 39"/>
                  <a:gd name="T89" fmla="*/ 91 h 104"/>
                  <a:gd name="T90" fmla="*/ 35 w 39"/>
                  <a:gd name="T91" fmla="*/ 88 h 104"/>
                  <a:gd name="T92" fmla="*/ 36 w 39"/>
                  <a:gd name="T93" fmla="*/ 83 h 104"/>
                  <a:gd name="T94" fmla="*/ 37 w 39"/>
                  <a:gd name="T95" fmla="*/ 78 h 104"/>
                  <a:gd name="T96" fmla="*/ 37 w 39"/>
                  <a:gd name="T97" fmla="*/ 73 h 104"/>
                  <a:gd name="T98" fmla="*/ 39 w 39"/>
                  <a:gd name="T99" fmla="*/ 67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104">
                    <a:moveTo>
                      <a:pt x="0" y="0"/>
                    </a:moveTo>
                    <a:lnTo>
                      <a:pt x="1" y="8"/>
                    </a:lnTo>
                    <a:lnTo>
                      <a:pt x="2" y="16"/>
                    </a:lnTo>
                    <a:lnTo>
                      <a:pt x="2" y="26"/>
                    </a:lnTo>
                    <a:lnTo>
                      <a:pt x="3" y="36"/>
                    </a:lnTo>
                    <a:lnTo>
                      <a:pt x="4" y="46"/>
                    </a:lnTo>
                    <a:lnTo>
                      <a:pt x="5" y="56"/>
                    </a:lnTo>
                    <a:lnTo>
                      <a:pt x="6" y="72"/>
                    </a:lnTo>
                    <a:lnTo>
                      <a:pt x="7" y="79"/>
                    </a:lnTo>
                    <a:lnTo>
                      <a:pt x="7" y="85"/>
                    </a:lnTo>
                    <a:lnTo>
                      <a:pt x="8" y="89"/>
                    </a:lnTo>
                    <a:lnTo>
                      <a:pt x="9" y="92"/>
                    </a:lnTo>
                    <a:lnTo>
                      <a:pt x="10" y="95"/>
                    </a:lnTo>
                    <a:lnTo>
                      <a:pt x="10" y="97"/>
                    </a:lnTo>
                    <a:lnTo>
                      <a:pt x="11" y="99"/>
                    </a:lnTo>
                    <a:lnTo>
                      <a:pt x="12" y="99"/>
                    </a:lnTo>
                    <a:lnTo>
                      <a:pt x="13" y="99"/>
                    </a:lnTo>
                    <a:lnTo>
                      <a:pt x="13" y="98"/>
                    </a:lnTo>
                    <a:lnTo>
                      <a:pt x="14" y="97"/>
                    </a:lnTo>
                    <a:lnTo>
                      <a:pt x="15" y="95"/>
                    </a:lnTo>
                    <a:lnTo>
                      <a:pt x="16" y="94"/>
                    </a:lnTo>
                    <a:lnTo>
                      <a:pt x="17" y="92"/>
                    </a:lnTo>
                    <a:lnTo>
                      <a:pt x="18" y="93"/>
                    </a:lnTo>
                    <a:lnTo>
                      <a:pt x="18" y="94"/>
                    </a:lnTo>
                    <a:lnTo>
                      <a:pt x="19" y="95"/>
                    </a:lnTo>
                    <a:lnTo>
                      <a:pt x="20" y="98"/>
                    </a:lnTo>
                    <a:lnTo>
                      <a:pt x="21" y="101"/>
                    </a:lnTo>
                    <a:lnTo>
                      <a:pt x="21" y="102"/>
                    </a:lnTo>
                    <a:lnTo>
                      <a:pt x="22" y="104"/>
                    </a:lnTo>
                    <a:lnTo>
                      <a:pt x="23" y="103"/>
                    </a:lnTo>
                    <a:lnTo>
                      <a:pt x="23" y="102"/>
                    </a:lnTo>
                    <a:lnTo>
                      <a:pt x="24" y="99"/>
                    </a:lnTo>
                    <a:lnTo>
                      <a:pt x="25" y="96"/>
                    </a:lnTo>
                    <a:lnTo>
                      <a:pt x="26" y="92"/>
                    </a:lnTo>
                    <a:lnTo>
                      <a:pt x="26" y="89"/>
                    </a:lnTo>
                    <a:lnTo>
                      <a:pt x="28" y="85"/>
                    </a:lnTo>
                    <a:lnTo>
                      <a:pt x="28" y="85"/>
                    </a:lnTo>
                    <a:lnTo>
                      <a:pt x="29" y="86"/>
                    </a:lnTo>
                    <a:lnTo>
                      <a:pt x="30" y="87"/>
                    </a:lnTo>
                    <a:lnTo>
                      <a:pt x="31" y="90"/>
                    </a:lnTo>
                    <a:lnTo>
                      <a:pt x="32" y="92"/>
                    </a:lnTo>
                    <a:lnTo>
                      <a:pt x="32" y="94"/>
                    </a:lnTo>
                    <a:lnTo>
                      <a:pt x="33" y="94"/>
                    </a:lnTo>
                    <a:lnTo>
                      <a:pt x="34" y="94"/>
                    </a:lnTo>
                    <a:lnTo>
                      <a:pt x="34" y="91"/>
                    </a:lnTo>
                    <a:lnTo>
                      <a:pt x="35" y="88"/>
                    </a:lnTo>
                    <a:lnTo>
                      <a:pt x="36" y="83"/>
                    </a:lnTo>
                    <a:lnTo>
                      <a:pt x="37" y="78"/>
                    </a:lnTo>
                    <a:lnTo>
                      <a:pt x="37" y="73"/>
                    </a:lnTo>
                    <a:lnTo>
                      <a:pt x="39" y="6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7" name="Freeform 107"/>
              <p:cNvSpPr>
                <a:spLocks/>
              </p:cNvSpPr>
              <p:nvPr/>
            </p:nvSpPr>
            <p:spPr bwMode="auto">
              <a:xfrm>
                <a:off x="5349876" y="1450976"/>
                <a:ext cx="58738" cy="273050"/>
              </a:xfrm>
              <a:custGeom>
                <a:avLst/>
                <a:gdLst>
                  <a:gd name="T0" fmla="*/ 0 w 37"/>
                  <a:gd name="T1" fmla="*/ 167 h 172"/>
                  <a:gd name="T2" fmla="*/ 0 w 37"/>
                  <a:gd name="T3" fmla="*/ 165 h 172"/>
                  <a:gd name="T4" fmla="*/ 1 w 37"/>
                  <a:gd name="T5" fmla="*/ 164 h 172"/>
                  <a:gd name="T6" fmla="*/ 2 w 37"/>
                  <a:gd name="T7" fmla="*/ 165 h 172"/>
                  <a:gd name="T8" fmla="*/ 3 w 37"/>
                  <a:gd name="T9" fmla="*/ 167 h 172"/>
                  <a:gd name="T10" fmla="*/ 4 w 37"/>
                  <a:gd name="T11" fmla="*/ 169 h 172"/>
                  <a:gd name="T12" fmla="*/ 4 w 37"/>
                  <a:gd name="T13" fmla="*/ 171 h 172"/>
                  <a:gd name="T14" fmla="*/ 5 w 37"/>
                  <a:gd name="T15" fmla="*/ 172 h 172"/>
                  <a:gd name="T16" fmla="*/ 5 w 37"/>
                  <a:gd name="T17" fmla="*/ 171 h 172"/>
                  <a:gd name="T18" fmla="*/ 6 w 37"/>
                  <a:gd name="T19" fmla="*/ 167 h 172"/>
                  <a:gd name="T20" fmla="*/ 7 w 37"/>
                  <a:gd name="T21" fmla="*/ 160 h 172"/>
                  <a:gd name="T22" fmla="*/ 8 w 37"/>
                  <a:gd name="T23" fmla="*/ 151 h 172"/>
                  <a:gd name="T24" fmla="*/ 9 w 37"/>
                  <a:gd name="T25" fmla="*/ 140 h 172"/>
                  <a:gd name="T26" fmla="*/ 9 w 37"/>
                  <a:gd name="T27" fmla="*/ 127 h 172"/>
                  <a:gd name="T28" fmla="*/ 11 w 37"/>
                  <a:gd name="T29" fmla="*/ 102 h 172"/>
                  <a:gd name="T30" fmla="*/ 11 w 37"/>
                  <a:gd name="T31" fmla="*/ 91 h 172"/>
                  <a:gd name="T32" fmla="*/ 12 w 37"/>
                  <a:gd name="T33" fmla="*/ 80 h 172"/>
                  <a:gd name="T34" fmla="*/ 13 w 37"/>
                  <a:gd name="T35" fmla="*/ 70 h 172"/>
                  <a:gd name="T36" fmla="*/ 14 w 37"/>
                  <a:gd name="T37" fmla="*/ 61 h 172"/>
                  <a:gd name="T38" fmla="*/ 14 w 37"/>
                  <a:gd name="T39" fmla="*/ 53 h 172"/>
                  <a:gd name="T40" fmla="*/ 15 w 37"/>
                  <a:gd name="T41" fmla="*/ 46 h 172"/>
                  <a:gd name="T42" fmla="*/ 16 w 37"/>
                  <a:gd name="T43" fmla="*/ 40 h 172"/>
                  <a:gd name="T44" fmla="*/ 16 w 37"/>
                  <a:gd name="T45" fmla="*/ 35 h 172"/>
                  <a:gd name="T46" fmla="*/ 17 w 37"/>
                  <a:gd name="T47" fmla="*/ 30 h 172"/>
                  <a:gd name="T48" fmla="*/ 18 w 37"/>
                  <a:gd name="T49" fmla="*/ 26 h 172"/>
                  <a:gd name="T50" fmla="*/ 19 w 37"/>
                  <a:gd name="T51" fmla="*/ 22 h 172"/>
                  <a:gd name="T52" fmla="*/ 20 w 37"/>
                  <a:gd name="T53" fmla="*/ 15 h 172"/>
                  <a:gd name="T54" fmla="*/ 21 w 37"/>
                  <a:gd name="T55" fmla="*/ 12 h 172"/>
                  <a:gd name="T56" fmla="*/ 21 w 37"/>
                  <a:gd name="T57" fmla="*/ 9 h 172"/>
                  <a:gd name="T58" fmla="*/ 22 w 37"/>
                  <a:gd name="T59" fmla="*/ 6 h 172"/>
                  <a:gd name="T60" fmla="*/ 23 w 37"/>
                  <a:gd name="T61" fmla="*/ 4 h 172"/>
                  <a:gd name="T62" fmla="*/ 24 w 37"/>
                  <a:gd name="T63" fmla="*/ 2 h 172"/>
                  <a:gd name="T64" fmla="*/ 25 w 37"/>
                  <a:gd name="T65" fmla="*/ 0 h 172"/>
                  <a:gd name="T66" fmla="*/ 25 w 37"/>
                  <a:gd name="T67" fmla="*/ 0 h 172"/>
                  <a:gd name="T68" fmla="*/ 26 w 37"/>
                  <a:gd name="T69" fmla="*/ 0 h 172"/>
                  <a:gd name="T70" fmla="*/ 26 w 37"/>
                  <a:gd name="T71" fmla="*/ 1 h 172"/>
                  <a:gd name="T72" fmla="*/ 27 w 37"/>
                  <a:gd name="T73" fmla="*/ 4 h 172"/>
                  <a:gd name="T74" fmla="*/ 28 w 37"/>
                  <a:gd name="T75" fmla="*/ 9 h 172"/>
                  <a:gd name="T76" fmla="*/ 29 w 37"/>
                  <a:gd name="T77" fmla="*/ 15 h 172"/>
                  <a:gd name="T78" fmla="*/ 30 w 37"/>
                  <a:gd name="T79" fmla="*/ 22 h 172"/>
                  <a:gd name="T80" fmla="*/ 31 w 37"/>
                  <a:gd name="T81" fmla="*/ 41 h 172"/>
                  <a:gd name="T82" fmla="*/ 32 w 37"/>
                  <a:gd name="T83" fmla="*/ 53 h 172"/>
                  <a:gd name="T84" fmla="*/ 32 w 37"/>
                  <a:gd name="T85" fmla="*/ 66 h 172"/>
                  <a:gd name="T86" fmla="*/ 33 w 37"/>
                  <a:gd name="T87" fmla="*/ 78 h 172"/>
                  <a:gd name="T88" fmla="*/ 34 w 37"/>
                  <a:gd name="T89" fmla="*/ 88 h 172"/>
                  <a:gd name="T90" fmla="*/ 35 w 37"/>
                  <a:gd name="T91" fmla="*/ 95 h 172"/>
                  <a:gd name="T92" fmla="*/ 35 w 37"/>
                  <a:gd name="T93" fmla="*/ 98 h 172"/>
                  <a:gd name="T94" fmla="*/ 36 w 37"/>
                  <a:gd name="T95" fmla="*/ 97 h 172"/>
                  <a:gd name="T96" fmla="*/ 37 w 37"/>
                  <a:gd name="T97" fmla="*/ 93 h 172"/>
                  <a:gd name="T98" fmla="*/ 37 w 37"/>
                  <a:gd name="T99" fmla="*/ 88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172">
                    <a:moveTo>
                      <a:pt x="0" y="167"/>
                    </a:moveTo>
                    <a:lnTo>
                      <a:pt x="0" y="165"/>
                    </a:lnTo>
                    <a:lnTo>
                      <a:pt x="1" y="164"/>
                    </a:lnTo>
                    <a:lnTo>
                      <a:pt x="2" y="165"/>
                    </a:lnTo>
                    <a:lnTo>
                      <a:pt x="3" y="167"/>
                    </a:lnTo>
                    <a:lnTo>
                      <a:pt x="4" y="169"/>
                    </a:lnTo>
                    <a:lnTo>
                      <a:pt x="4" y="171"/>
                    </a:lnTo>
                    <a:lnTo>
                      <a:pt x="5" y="172"/>
                    </a:lnTo>
                    <a:lnTo>
                      <a:pt x="5" y="171"/>
                    </a:lnTo>
                    <a:lnTo>
                      <a:pt x="6" y="167"/>
                    </a:lnTo>
                    <a:lnTo>
                      <a:pt x="7" y="160"/>
                    </a:lnTo>
                    <a:lnTo>
                      <a:pt x="8" y="151"/>
                    </a:lnTo>
                    <a:lnTo>
                      <a:pt x="9" y="140"/>
                    </a:lnTo>
                    <a:lnTo>
                      <a:pt x="9" y="127"/>
                    </a:lnTo>
                    <a:lnTo>
                      <a:pt x="11" y="102"/>
                    </a:lnTo>
                    <a:lnTo>
                      <a:pt x="11" y="91"/>
                    </a:lnTo>
                    <a:lnTo>
                      <a:pt x="12" y="80"/>
                    </a:lnTo>
                    <a:lnTo>
                      <a:pt x="13" y="70"/>
                    </a:lnTo>
                    <a:lnTo>
                      <a:pt x="14" y="61"/>
                    </a:lnTo>
                    <a:lnTo>
                      <a:pt x="14" y="53"/>
                    </a:lnTo>
                    <a:lnTo>
                      <a:pt x="15" y="46"/>
                    </a:lnTo>
                    <a:lnTo>
                      <a:pt x="16" y="40"/>
                    </a:lnTo>
                    <a:lnTo>
                      <a:pt x="16" y="35"/>
                    </a:lnTo>
                    <a:lnTo>
                      <a:pt x="17" y="30"/>
                    </a:lnTo>
                    <a:lnTo>
                      <a:pt x="18" y="26"/>
                    </a:lnTo>
                    <a:lnTo>
                      <a:pt x="19" y="22"/>
                    </a:lnTo>
                    <a:lnTo>
                      <a:pt x="20" y="15"/>
                    </a:lnTo>
                    <a:lnTo>
                      <a:pt x="21" y="12"/>
                    </a:lnTo>
                    <a:lnTo>
                      <a:pt x="21" y="9"/>
                    </a:lnTo>
                    <a:lnTo>
                      <a:pt x="22" y="6"/>
                    </a:lnTo>
                    <a:lnTo>
                      <a:pt x="23" y="4"/>
                    </a:lnTo>
                    <a:lnTo>
                      <a:pt x="24" y="2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6" y="1"/>
                    </a:lnTo>
                    <a:lnTo>
                      <a:pt x="27" y="4"/>
                    </a:lnTo>
                    <a:lnTo>
                      <a:pt x="28" y="9"/>
                    </a:lnTo>
                    <a:lnTo>
                      <a:pt x="29" y="15"/>
                    </a:lnTo>
                    <a:lnTo>
                      <a:pt x="30" y="22"/>
                    </a:lnTo>
                    <a:lnTo>
                      <a:pt x="31" y="41"/>
                    </a:lnTo>
                    <a:lnTo>
                      <a:pt x="32" y="53"/>
                    </a:lnTo>
                    <a:lnTo>
                      <a:pt x="32" y="66"/>
                    </a:lnTo>
                    <a:lnTo>
                      <a:pt x="33" y="78"/>
                    </a:lnTo>
                    <a:lnTo>
                      <a:pt x="34" y="88"/>
                    </a:lnTo>
                    <a:lnTo>
                      <a:pt x="35" y="95"/>
                    </a:lnTo>
                    <a:lnTo>
                      <a:pt x="35" y="98"/>
                    </a:lnTo>
                    <a:lnTo>
                      <a:pt x="36" y="97"/>
                    </a:lnTo>
                    <a:lnTo>
                      <a:pt x="37" y="93"/>
                    </a:lnTo>
                    <a:lnTo>
                      <a:pt x="37" y="8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8" name="Freeform 108"/>
              <p:cNvSpPr>
                <a:spLocks/>
              </p:cNvSpPr>
              <p:nvPr/>
            </p:nvSpPr>
            <p:spPr bwMode="auto">
              <a:xfrm>
                <a:off x="5408613" y="1306514"/>
                <a:ext cx="61913" cy="300038"/>
              </a:xfrm>
              <a:custGeom>
                <a:avLst/>
                <a:gdLst>
                  <a:gd name="T0" fmla="*/ 0 w 39"/>
                  <a:gd name="T1" fmla="*/ 179 h 189"/>
                  <a:gd name="T2" fmla="*/ 1 w 39"/>
                  <a:gd name="T3" fmla="*/ 175 h 189"/>
                  <a:gd name="T4" fmla="*/ 2 w 39"/>
                  <a:gd name="T5" fmla="*/ 171 h 189"/>
                  <a:gd name="T6" fmla="*/ 3 w 39"/>
                  <a:gd name="T7" fmla="*/ 170 h 189"/>
                  <a:gd name="T8" fmla="*/ 3 w 39"/>
                  <a:gd name="T9" fmla="*/ 170 h 189"/>
                  <a:gd name="T10" fmla="*/ 5 w 39"/>
                  <a:gd name="T11" fmla="*/ 176 h 189"/>
                  <a:gd name="T12" fmla="*/ 5 w 39"/>
                  <a:gd name="T13" fmla="*/ 181 h 189"/>
                  <a:gd name="T14" fmla="*/ 6 w 39"/>
                  <a:gd name="T15" fmla="*/ 185 h 189"/>
                  <a:gd name="T16" fmla="*/ 7 w 39"/>
                  <a:gd name="T17" fmla="*/ 188 h 189"/>
                  <a:gd name="T18" fmla="*/ 8 w 39"/>
                  <a:gd name="T19" fmla="*/ 189 h 189"/>
                  <a:gd name="T20" fmla="*/ 9 w 39"/>
                  <a:gd name="T21" fmla="*/ 186 h 189"/>
                  <a:gd name="T22" fmla="*/ 9 w 39"/>
                  <a:gd name="T23" fmla="*/ 181 h 189"/>
                  <a:gd name="T24" fmla="*/ 10 w 39"/>
                  <a:gd name="T25" fmla="*/ 175 h 189"/>
                  <a:gd name="T26" fmla="*/ 11 w 39"/>
                  <a:gd name="T27" fmla="*/ 168 h 189"/>
                  <a:gd name="T28" fmla="*/ 11 w 39"/>
                  <a:gd name="T29" fmla="*/ 161 h 189"/>
                  <a:gd name="T30" fmla="*/ 12 w 39"/>
                  <a:gd name="T31" fmla="*/ 156 h 189"/>
                  <a:gd name="T32" fmla="*/ 13 w 39"/>
                  <a:gd name="T33" fmla="*/ 153 h 189"/>
                  <a:gd name="T34" fmla="*/ 14 w 39"/>
                  <a:gd name="T35" fmla="*/ 151 h 189"/>
                  <a:gd name="T36" fmla="*/ 14 w 39"/>
                  <a:gd name="T37" fmla="*/ 152 h 189"/>
                  <a:gd name="T38" fmla="*/ 16 w 39"/>
                  <a:gd name="T39" fmla="*/ 157 h 189"/>
                  <a:gd name="T40" fmla="*/ 16 w 39"/>
                  <a:gd name="T41" fmla="*/ 160 h 189"/>
                  <a:gd name="T42" fmla="*/ 17 w 39"/>
                  <a:gd name="T43" fmla="*/ 162 h 189"/>
                  <a:gd name="T44" fmla="*/ 18 w 39"/>
                  <a:gd name="T45" fmla="*/ 161 h 189"/>
                  <a:gd name="T46" fmla="*/ 19 w 39"/>
                  <a:gd name="T47" fmla="*/ 158 h 189"/>
                  <a:gd name="T48" fmla="*/ 19 w 39"/>
                  <a:gd name="T49" fmla="*/ 151 h 189"/>
                  <a:gd name="T50" fmla="*/ 20 w 39"/>
                  <a:gd name="T51" fmla="*/ 144 h 189"/>
                  <a:gd name="T52" fmla="*/ 21 w 39"/>
                  <a:gd name="T53" fmla="*/ 135 h 189"/>
                  <a:gd name="T54" fmla="*/ 21 w 39"/>
                  <a:gd name="T55" fmla="*/ 127 h 189"/>
                  <a:gd name="T56" fmla="*/ 22 w 39"/>
                  <a:gd name="T57" fmla="*/ 121 h 189"/>
                  <a:gd name="T58" fmla="*/ 23 w 39"/>
                  <a:gd name="T59" fmla="*/ 116 h 189"/>
                  <a:gd name="T60" fmla="*/ 24 w 39"/>
                  <a:gd name="T61" fmla="*/ 113 h 189"/>
                  <a:gd name="T62" fmla="*/ 25 w 39"/>
                  <a:gd name="T63" fmla="*/ 113 h 189"/>
                  <a:gd name="T64" fmla="*/ 25 w 39"/>
                  <a:gd name="T65" fmla="*/ 114 h 189"/>
                  <a:gd name="T66" fmla="*/ 26 w 39"/>
                  <a:gd name="T67" fmla="*/ 117 h 189"/>
                  <a:gd name="T68" fmla="*/ 27 w 39"/>
                  <a:gd name="T69" fmla="*/ 117 h 189"/>
                  <a:gd name="T70" fmla="*/ 28 w 39"/>
                  <a:gd name="T71" fmla="*/ 114 h 189"/>
                  <a:gd name="T72" fmla="*/ 29 w 39"/>
                  <a:gd name="T73" fmla="*/ 107 h 189"/>
                  <a:gd name="T74" fmla="*/ 30 w 39"/>
                  <a:gd name="T75" fmla="*/ 98 h 189"/>
                  <a:gd name="T76" fmla="*/ 30 w 39"/>
                  <a:gd name="T77" fmla="*/ 88 h 189"/>
                  <a:gd name="T78" fmla="*/ 31 w 39"/>
                  <a:gd name="T79" fmla="*/ 76 h 189"/>
                  <a:gd name="T80" fmla="*/ 32 w 39"/>
                  <a:gd name="T81" fmla="*/ 67 h 189"/>
                  <a:gd name="T82" fmla="*/ 32 w 39"/>
                  <a:gd name="T83" fmla="*/ 58 h 189"/>
                  <a:gd name="T84" fmla="*/ 33 w 39"/>
                  <a:gd name="T85" fmla="*/ 53 h 189"/>
                  <a:gd name="T86" fmla="*/ 34 w 39"/>
                  <a:gd name="T87" fmla="*/ 49 h 189"/>
                  <a:gd name="T88" fmla="*/ 35 w 39"/>
                  <a:gd name="T89" fmla="*/ 48 h 189"/>
                  <a:gd name="T90" fmla="*/ 35 w 39"/>
                  <a:gd name="T91" fmla="*/ 48 h 189"/>
                  <a:gd name="T92" fmla="*/ 36 w 39"/>
                  <a:gd name="T93" fmla="*/ 48 h 189"/>
                  <a:gd name="T94" fmla="*/ 37 w 39"/>
                  <a:gd name="T95" fmla="*/ 37 h 189"/>
                  <a:gd name="T96" fmla="*/ 38 w 39"/>
                  <a:gd name="T97" fmla="*/ 21 h 189"/>
                  <a:gd name="T98" fmla="*/ 39 w 39"/>
                  <a:gd name="T99" fmla="*/ 0 h 1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189">
                    <a:moveTo>
                      <a:pt x="0" y="179"/>
                    </a:moveTo>
                    <a:lnTo>
                      <a:pt x="1" y="175"/>
                    </a:lnTo>
                    <a:lnTo>
                      <a:pt x="2" y="171"/>
                    </a:lnTo>
                    <a:lnTo>
                      <a:pt x="3" y="170"/>
                    </a:lnTo>
                    <a:lnTo>
                      <a:pt x="3" y="170"/>
                    </a:lnTo>
                    <a:lnTo>
                      <a:pt x="5" y="176"/>
                    </a:lnTo>
                    <a:lnTo>
                      <a:pt x="5" y="181"/>
                    </a:lnTo>
                    <a:lnTo>
                      <a:pt x="6" y="185"/>
                    </a:lnTo>
                    <a:lnTo>
                      <a:pt x="7" y="188"/>
                    </a:lnTo>
                    <a:lnTo>
                      <a:pt x="8" y="189"/>
                    </a:lnTo>
                    <a:lnTo>
                      <a:pt x="9" y="186"/>
                    </a:lnTo>
                    <a:lnTo>
                      <a:pt x="9" y="181"/>
                    </a:lnTo>
                    <a:lnTo>
                      <a:pt x="10" y="175"/>
                    </a:lnTo>
                    <a:lnTo>
                      <a:pt x="11" y="168"/>
                    </a:lnTo>
                    <a:lnTo>
                      <a:pt x="11" y="161"/>
                    </a:lnTo>
                    <a:lnTo>
                      <a:pt x="12" y="156"/>
                    </a:lnTo>
                    <a:lnTo>
                      <a:pt x="13" y="153"/>
                    </a:lnTo>
                    <a:lnTo>
                      <a:pt x="14" y="151"/>
                    </a:lnTo>
                    <a:lnTo>
                      <a:pt x="14" y="152"/>
                    </a:lnTo>
                    <a:lnTo>
                      <a:pt x="16" y="157"/>
                    </a:lnTo>
                    <a:lnTo>
                      <a:pt x="16" y="160"/>
                    </a:lnTo>
                    <a:lnTo>
                      <a:pt x="17" y="162"/>
                    </a:lnTo>
                    <a:lnTo>
                      <a:pt x="18" y="161"/>
                    </a:lnTo>
                    <a:lnTo>
                      <a:pt x="19" y="158"/>
                    </a:lnTo>
                    <a:lnTo>
                      <a:pt x="19" y="151"/>
                    </a:lnTo>
                    <a:lnTo>
                      <a:pt x="20" y="144"/>
                    </a:lnTo>
                    <a:lnTo>
                      <a:pt x="21" y="135"/>
                    </a:lnTo>
                    <a:lnTo>
                      <a:pt x="21" y="127"/>
                    </a:lnTo>
                    <a:lnTo>
                      <a:pt x="22" y="121"/>
                    </a:lnTo>
                    <a:lnTo>
                      <a:pt x="23" y="116"/>
                    </a:lnTo>
                    <a:lnTo>
                      <a:pt x="24" y="113"/>
                    </a:lnTo>
                    <a:lnTo>
                      <a:pt x="25" y="113"/>
                    </a:lnTo>
                    <a:lnTo>
                      <a:pt x="25" y="114"/>
                    </a:lnTo>
                    <a:lnTo>
                      <a:pt x="26" y="117"/>
                    </a:lnTo>
                    <a:lnTo>
                      <a:pt x="27" y="117"/>
                    </a:lnTo>
                    <a:lnTo>
                      <a:pt x="28" y="114"/>
                    </a:lnTo>
                    <a:lnTo>
                      <a:pt x="29" y="107"/>
                    </a:lnTo>
                    <a:lnTo>
                      <a:pt x="30" y="98"/>
                    </a:lnTo>
                    <a:lnTo>
                      <a:pt x="30" y="88"/>
                    </a:lnTo>
                    <a:lnTo>
                      <a:pt x="31" y="76"/>
                    </a:lnTo>
                    <a:lnTo>
                      <a:pt x="32" y="67"/>
                    </a:lnTo>
                    <a:lnTo>
                      <a:pt x="32" y="58"/>
                    </a:lnTo>
                    <a:lnTo>
                      <a:pt x="33" y="53"/>
                    </a:lnTo>
                    <a:lnTo>
                      <a:pt x="34" y="49"/>
                    </a:lnTo>
                    <a:lnTo>
                      <a:pt x="35" y="48"/>
                    </a:lnTo>
                    <a:lnTo>
                      <a:pt x="35" y="48"/>
                    </a:lnTo>
                    <a:lnTo>
                      <a:pt x="36" y="48"/>
                    </a:lnTo>
                    <a:lnTo>
                      <a:pt x="37" y="37"/>
                    </a:lnTo>
                    <a:lnTo>
                      <a:pt x="38" y="21"/>
                    </a:lnTo>
                    <a:lnTo>
                      <a:pt x="39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9" name="Freeform 109"/>
              <p:cNvSpPr>
                <a:spLocks/>
              </p:cNvSpPr>
              <p:nvPr/>
            </p:nvSpPr>
            <p:spPr bwMode="auto">
              <a:xfrm>
                <a:off x="5470526" y="971551"/>
                <a:ext cx="60325" cy="581025"/>
              </a:xfrm>
              <a:custGeom>
                <a:avLst/>
                <a:gdLst>
                  <a:gd name="T0" fmla="*/ 0 w 38"/>
                  <a:gd name="T1" fmla="*/ 211 h 366"/>
                  <a:gd name="T2" fmla="*/ 1 w 38"/>
                  <a:gd name="T3" fmla="*/ 187 h 366"/>
                  <a:gd name="T4" fmla="*/ 1 w 38"/>
                  <a:gd name="T5" fmla="*/ 162 h 366"/>
                  <a:gd name="T6" fmla="*/ 2 w 38"/>
                  <a:gd name="T7" fmla="*/ 138 h 366"/>
                  <a:gd name="T8" fmla="*/ 3 w 38"/>
                  <a:gd name="T9" fmla="*/ 115 h 366"/>
                  <a:gd name="T10" fmla="*/ 3 w 38"/>
                  <a:gd name="T11" fmla="*/ 95 h 366"/>
                  <a:gd name="T12" fmla="*/ 4 w 38"/>
                  <a:gd name="T13" fmla="*/ 76 h 366"/>
                  <a:gd name="T14" fmla="*/ 5 w 38"/>
                  <a:gd name="T15" fmla="*/ 61 h 366"/>
                  <a:gd name="T16" fmla="*/ 6 w 38"/>
                  <a:gd name="T17" fmla="*/ 47 h 366"/>
                  <a:gd name="T18" fmla="*/ 7 w 38"/>
                  <a:gd name="T19" fmla="*/ 34 h 366"/>
                  <a:gd name="T20" fmla="*/ 7 w 38"/>
                  <a:gd name="T21" fmla="*/ 24 h 366"/>
                  <a:gd name="T22" fmla="*/ 8 w 38"/>
                  <a:gd name="T23" fmla="*/ 16 h 366"/>
                  <a:gd name="T24" fmla="*/ 9 w 38"/>
                  <a:gd name="T25" fmla="*/ 5 h 366"/>
                  <a:gd name="T26" fmla="*/ 10 w 38"/>
                  <a:gd name="T27" fmla="*/ 2 h 366"/>
                  <a:gd name="T28" fmla="*/ 11 w 38"/>
                  <a:gd name="T29" fmla="*/ 0 h 366"/>
                  <a:gd name="T30" fmla="*/ 12 w 38"/>
                  <a:gd name="T31" fmla="*/ 1 h 366"/>
                  <a:gd name="T32" fmla="*/ 12 w 38"/>
                  <a:gd name="T33" fmla="*/ 2 h 366"/>
                  <a:gd name="T34" fmla="*/ 13 w 38"/>
                  <a:gd name="T35" fmla="*/ 6 h 366"/>
                  <a:gd name="T36" fmla="*/ 14 w 38"/>
                  <a:gd name="T37" fmla="*/ 11 h 366"/>
                  <a:gd name="T38" fmla="*/ 14 w 38"/>
                  <a:gd name="T39" fmla="*/ 18 h 366"/>
                  <a:gd name="T40" fmla="*/ 15 w 38"/>
                  <a:gd name="T41" fmla="*/ 26 h 366"/>
                  <a:gd name="T42" fmla="*/ 16 w 38"/>
                  <a:gd name="T43" fmla="*/ 36 h 366"/>
                  <a:gd name="T44" fmla="*/ 17 w 38"/>
                  <a:gd name="T45" fmla="*/ 49 h 366"/>
                  <a:gd name="T46" fmla="*/ 17 w 38"/>
                  <a:gd name="T47" fmla="*/ 63 h 366"/>
                  <a:gd name="T48" fmla="*/ 18 w 38"/>
                  <a:gd name="T49" fmla="*/ 80 h 366"/>
                  <a:gd name="T50" fmla="*/ 19 w 38"/>
                  <a:gd name="T51" fmla="*/ 98 h 366"/>
                  <a:gd name="T52" fmla="*/ 20 w 38"/>
                  <a:gd name="T53" fmla="*/ 142 h 366"/>
                  <a:gd name="T54" fmla="*/ 21 w 38"/>
                  <a:gd name="T55" fmla="*/ 168 h 366"/>
                  <a:gd name="T56" fmla="*/ 22 w 38"/>
                  <a:gd name="T57" fmla="*/ 194 h 366"/>
                  <a:gd name="T58" fmla="*/ 23 w 38"/>
                  <a:gd name="T59" fmla="*/ 222 h 366"/>
                  <a:gd name="T60" fmla="*/ 23 w 38"/>
                  <a:gd name="T61" fmla="*/ 248 h 366"/>
                  <a:gd name="T62" fmla="*/ 24 w 38"/>
                  <a:gd name="T63" fmla="*/ 269 h 366"/>
                  <a:gd name="T64" fmla="*/ 25 w 38"/>
                  <a:gd name="T65" fmla="*/ 283 h 366"/>
                  <a:gd name="T66" fmla="*/ 25 w 38"/>
                  <a:gd name="T67" fmla="*/ 289 h 366"/>
                  <a:gd name="T68" fmla="*/ 26 w 38"/>
                  <a:gd name="T69" fmla="*/ 290 h 366"/>
                  <a:gd name="T70" fmla="*/ 27 w 38"/>
                  <a:gd name="T71" fmla="*/ 289 h 366"/>
                  <a:gd name="T72" fmla="*/ 28 w 38"/>
                  <a:gd name="T73" fmla="*/ 289 h 366"/>
                  <a:gd name="T74" fmla="*/ 28 w 38"/>
                  <a:gd name="T75" fmla="*/ 292 h 366"/>
                  <a:gd name="T76" fmla="*/ 29 w 38"/>
                  <a:gd name="T77" fmla="*/ 296 h 366"/>
                  <a:gd name="T78" fmla="*/ 30 w 38"/>
                  <a:gd name="T79" fmla="*/ 304 h 366"/>
                  <a:gd name="T80" fmla="*/ 31 w 38"/>
                  <a:gd name="T81" fmla="*/ 325 h 366"/>
                  <a:gd name="T82" fmla="*/ 32 w 38"/>
                  <a:gd name="T83" fmla="*/ 337 h 366"/>
                  <a:gd name="T84" fmla="*/ 33 w 38"/>
                  <a:gd name="T85" fmla="*/ 349 h 366"/>
                  <a:gd name="T86" fmla="*/ 33 w 38"/>
                  <a:gd name="T87" fmla="*/ 358 h 366"/>
                  <a:gd name="T88" fmla="*/ 34 w 38"/>
                  <a:gd name="T89" fmla="*/ 364 h 366"/>
                  <a:gd name="T90" fmla="*/ 35 w 38"/>
                  <a:gd name="T91" fmla="*/ 366 h 366"/>
                  <a:gd name="T92" fmla="*/ 36 w 38"/>
                  <a:gd name="T93" fmla="*/ 365 h 366"/>
                  <a:gd name="T94" fmla="*/ 36 w 38"/>
                  <a:gd name="T95" fmla="*/ 363 h 366"/>
                  <a:gd name="T96" fmla="*/ 37 w 38"/>
                  <a:gd name="T97" fmla="*/ 360 h 366"/>
                  <a:gd name="T98" fmla="*/ 38 w 38"/>
                  <a:gd name="T99" fmla="*/ 359 h 3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66">
                    <a:moveTo>
                      <a:pt x="0" y="211"/>
                    </a:moveTo>
                    <a:lnTo>
                      <a:pt x="1" y="187"/>
                    </a:lnTo>
                    <a:lnTo>
                      <a:pt x="1" y="162"/>
                    </a:lnTo>
                    <a:lnTo>
                      <a:pt x="2" y="138"/>
                    </a:lnTo>
                    <a:lnTo>
                      <a:pt x="3" y="115"/>
                    </a:lnTo>
                    <a:lnTo>
                      <a:pt x="3" y="95"/>
                    </a:lnTo>
                    <a:lnTo>
                      <a:pt x="4" y="76"/>
                    </a:lnTo>
                    <a:lnTo>
                      <a:pt x="5" y="61"/>
                    </a:lnTo>
                    <a:lnTo>
                      <a:pt x="6" y="47"/>
                    </a:lnTo>
                    <a:lnTo>
                      <a:pt x="7" y="34"/>
                    </a:lnTo>
                    <a:lnTo>
                      <a:pt x="7" y="24"/>
                    </a:lnTo>
                    <a:lnTo>
                      <a:pt x="8" y="16"/>
                    </a:lnTo>
                    <a:lnTo>
                      <a:pt x="9" y="5"/>
                    </a:lnTo>
                    <a:lnTo>
                      <a:pt x="10" y="2"/>
                    </a:lnTo>
                    <a:lnTo>
                      <a:pt x="11" y="0"/>
                    </a:lnTo>
                    <a:lnTo>
                      <a:pt x="12" y="1"/>
                    </a:lnTo>
                    <a:lnTo>
                      <a:pt x="12" y="2"/>
                    </a:lnTo>
                    <a:lnTo>
                      <a:pt x="13" y="6"/>
                    </a:lnTo>
                    <a:lnTo>
                      <a:pt x="14" y="11"/>
                    </a:lnTo>
                    <a:lnTo>
                      <a:pt x="14" y="18"/>
                    </a:lnTo>
                    <a:lnTo>
                      <a:pt x="15" y="26"/>
                    </a:lnTo>
                    <a:lnTo>
                      <a:pt x="16" y="36"/>
                    </a:lnTo>
                    <a:lnTo>
                      <a:pt x="17" y="49"/>
                    </a:lnTo>
                    <a:lnTo>
                      <a:pt x="17" y="63"/>
                    </a:lnTo>
                    <a:lnTo>
                      <a:pt x="18" y="80"/>
                    </a:lnTo>
                    <a:lnTo>
                      <a:pt x="19" y="98"/>
                    </a:lnTo>
                    <a:lnTo>
                      <a:pt x="20" y="142"/>
                    </a:lnTo>
                    <a:lnTo>
                      <a:pt x="21" y="168"/>
                    </a:lnTo>
                    <a:lnTo>
                      <a:pt x="22" y="194"/>
                    </a:lnTo>
                    <a:lnTo>
                      <a:pt x="23" y="222"/>
                    </a:lnTo>
                    <a:lnTo>
                      <a:pt x="23" y="248"/>
                    </a:lnTo>
                    <a:lnTo>
                      <a:pt x="24" y="269"/>
                    </a:lnTo>
                    <a:lnTo>
                      <a:pt x="25" y="283"/>
                    </a:lnTo>
                    <a:lnTo>
                      <a:pt x="25" y="289"/>
                    </a:lnTo>
                    <a:lnTo>
                      <a:pt x="26" y="290"/>
                    </a:lnTo>
                    <a:lnTo>
                      <a:pt x="27" y="289"/>
                    </a:lnTo>
                    <a:lnTo>
                      <a:pt x="28" y="289"/>
                    </a:lnTo>
                    <a:lnTo>
                      <a:pt x="28" y="292"/>
                    </a:lnTo>
                    <a:lnTo>
                      <a:pt x="29" y="296"/>
                    </a:lnTo>
                    <a:lnTo>
                      <a:pt x="30" y="304"/>
                    </a:lnTo>
                    <a:lnTo>
                      <a:pt x="31" y="325"/>
                    </a:lnTo>
                    <a:lnTo>
                      <a:pt x="32" y="337"/>
                    </a:lnTo>
                    <a:lnTo>
                      <a:pt x="33" y="349"/>
                    </a:lnTo>
                    <a:lnTo>
                      <a:pt x="33" y="358"/>
                    </a:lnTo>
                    <a:lnTo>
                      <a:pt x="34" y="364"/>
                    </a:lnTo>
                    <a:lnTo>
                      <a:pt x="35" y="366"/>
                    </a:lnTo>
                    <a:lnTo>
                      <a:pt x="36" y="365"/>
                    </a:lnTo>
                    <a:lnTo>
                      <a:pt x="36" y="363"/>
                    </a:lnTo>
                    <a:lnTo>
                      <a:pt x="37" y="360"/>
                    </a:lnTo>
                    <a:lnTo>
                      <a:pt x="38" y="35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0" name="Freeform 110"/>
              <p:cNvSpPr>
                <a:spLocks/>
              </p:cNvSpPr>
              <p:nvPr/>
            </p:nvSpPr>
            <p:spPr bwMode="auto">
              <a:xfrm>
                <a:off x="5530851" y="976314"/>
                <a:ext cx="60325" cy="615950"/>
              </a:xfrm>
              <a:custGeom>
                <a:avLst/>
                <a:gdLst>
                  <a:gd name="T0" fmla="*/ 0 w 38"/>
                  <a:gd name="T1" fmla="*/ 356 h 388"/>
                  <a:gd name="T2" fmla="*/ 0 w 38"/>
                  <a:gd name="T3" fmla="*/ 356 h 388"/>
                  <a:gd name="T4" fmla="*/ 1 w 38"/>
                  <a:gd name="T5" fmla="*/ 357 h 388"/>
                  <a:gd name="T6" fmla="*/ 2 w 38"/>
                  <a:gd name="T7" fmla="*/ 361 h 388"/>
                  <a:gd name="T8" fmla="*/ 3 w 38"/>
                  <a:gd name="T9" fmla="*/ 366 h 388"/>
                  <a:gd name="T10" fmla="*/ 4 w 38"/>
                  <a:gd name="T11" fmla="*/ 379 h 388"/>
                  <a:gd name="T12" fmla="*/ 5 w 38"/>
                  <a:gd name="T13" fmla="*/ 384 h 388"/>
                  <a:gd name="T14" fmla="*/ 6 w 38"/>
                  <a:gd name="T15" fmla="*/ 387 h 388"/>
                  <a:gd name="T16" fmla="*/ 6 w 38"/>
                  <a:gd name="T17" fmla="*/ 388 h 388"/>
                  <a:gd name="T18" fmla="*/ 7 w 38"/>
                  <a:gd name="T19" fmla="*/ 386 h 388"/>
                  <a:gd name="T20" fmla="*/ 8 w 38"/>
                  <a:gd name="T21" fmla="*/ 381 h 388"/>
                  <a:gd name="T22" fmla="*/ 9 w 38"/>
                  <a:gd name="T23" fmla="*/ 375 h 388"/>
                  <a:gd name="T24" fmla="*/ 9 w 38"/>
                  <a:gd name="T25" fmla="*/ 368 h 388"/>
                  <a:gd name="T26" fmla="*/ 10 w 38"/>
                  <a:gd name="T27" fmla="*/ 363 h 388"/>
                  <a:gd name="T28" fmla="*/ 11 w 38"/>
                  <a:gd name="T29" fmla="*/ 358 h 388"/>
                  <a:gd name="T30" fmla="*/ 11 w 38"/>
                  <a:gd name="T31" fmla="*/ 355 h 388"/>
                  <a:gd name="T32" fmla="*/ 12 w 38"/>
                  <a:gd name="T33" fmla="*/ 354 h 388"/>
                  <a:gd name="T34" fmla="*/ 13 w 38"/>
                  <a:gd name="T35" fmla="*/ 355 h 388"/>
                  <a:gd name="T36" fmla="*/ 14 w 38"/>
                  <a:gd name="T37" fmla="*/ 357 h 388"/>
                  <a:gd name="T38" fmla="*/ 15 w 38"/>
                  <a:gd name="T39" fmla="*/ 360 h 388"/>
                  <a:gd name="T40" fmla="*/ 16 w 38"/>
                  <a:gd name="T41" fmla="*/ 360 h 388"/>
                  <a:gd name="T42" fmla="*/ 16 w 38"/>
                  <a:gd name="T43" fmla="*/ 356 h 388"/>
                  <a:gd name="T44" fmla="*/ 17 w 38"/>
                  <a:gd name="T45" fmla="*/ 348 h 388"/>
                  <a:gd name="T46" fmla="*/ 18 w 38"/>
                  <a:gd name="T47" fmla="*/ 338 h 388"/>
                  <a:gd name="T48" fmla="*/ 19 w 38"/>
                  <a:gd name="T49" fmla="*/ 326 h 388"/>
                  <a:gd name="T50" fmla="*/ 20 w 38"/>
                  <a:gd name="T51" fmla="*/ 315 h 388"/>
                  <a:gd name="T52" fmla="*/ 20 w 38"/>
                  <a:gd name="T53" fmla="*/ 304 h 388"/>
                  <a:gd name="T54" fmla="*/ 21 w 38"/>
                  <a:gd name="T55" fmla="*/ 295 h 388"/>
                  <a:gd name="T56" fmla="*/ 21 w 38"/>
                  <a:gd name="T57" fmla="*/ 289 h 388"/>
                  <a:gd name="T58" fmla="*/ 22 w 38"/>
                  <a:gd name="T59" fmla="*/ 286 h 388"/>
                  <a:gd name="T60" fmla="*/ 23 w 38"/>
                  <a:gd name="T61" fmla="*/ 284 h 388"/>
                  <a:gd name="T62" fmla="*/ 24 w 38"/>
                  <a:gd name="T63" fmla="*/ 284 h 388"/>
                  <a:gd name="T64" fmla="*/ 25 w 38"/>
                  <a:gd name="T65" fmla="*/ 284 h 388"/>
                  <a:gd name="T66" fmla="*/ 26 w 38"/>
                  <a:gd name="T67" fmla="*/ 273 h 388"/>
                  <a:gd name="T68" fmla="*/ 27 w 38"/>
                  <a:gd name="T69" fmla="*/ 257 h 388"/>
                  <a:gd name="T70" fmla="*/ 27 w 38"/>
                  <a:gd name="T71" fmla="*/ 235 h 388"/>
                  <a:gd name="T72" fmla="*/ 28 w 38"/>
                  <a:gd name="T73" fmla="*/ 208 h 388"/>
                  <a:gd name="T74" fmla="*/ 29 w 38"/>
                  <a:gd name="T75" fmla="*/ 181 h 388"/>
                  <a:gd name="T76" fmla="*/ 30 w 38"/>
                  <a:gd name="T77" fmla="*/ 155 h 388"/>
                  <a:gd name="T78" fmla="*/ 30 w 38"/>
                  <a:gd name="T79" fmla="*/ 131 h 388"/>
                  <a:gd name="T80" fmla="*/ 31 w 38"/>
                  <a:gd name="T81" fmla="*/ 108 h 388"/>
                  <a:gd name="T82" fmla="*/ 32 w 38"/>
                  <a:gd name="T83" fmla="*/ 89 h 388"/>
                  <a:gd name="T84" fmla="*/ 32 w 38"/>
                  <a:gd name="T85" fmla="*/ 71 h 388"/>
                  <a:gd name="T86" fmla="*/ 33 w 38"/>
                  <a:gd name="T87" fmla="*/ 56 h 388"/>
                  <a:gd name="T88" fmla="*/ 34 w 38"/>
                  <a:gd name="T89" fmla="*/ 42 h 388"/>
                  <a:gd name="T90" fmla="*/ 35 w 38"/>
                  <a:gd name="T91" fmla="*/ 31 h 388"/>
                  <a:gd name="T92" fmla="*/ 36 w 38"/>
                  <a:gd name="T93" fmla="*/ 21 h 388"/>
                  <a:gd name="T94" fmla="*/ 37 w 38"/>
                  <a:gd name="T95" fmla="*/ 7 h 388"/>
                  <a:gd name="T96" fmla="*/ 37 w 38"/>
                  <a:gd name="T97" fmla="*/ 3 h 388"/>
                  <a:gd name="T98" fmla="*/ 38 w 38"/>
                  <a:gd name="T99" fmla="*/ 0 h 3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88">
                    <a:moveTo>
                      <a:pt x="0" y="356"/>
                    </a:moveTo>
                    <a:lnTo>
                      <a:pt x="0" y="356"/>
                    </a:lnTo>
                    <a:lnTo>
                      <a:pt x="1" y="357"/>
                    </a:lnTo>
                    <a:lnTo>
                      <a:pt x="2" y="361"/>
                    </a:lnTo>
                    <a:lnTo>
                      <a:pt x="3" y="366"/>
                    </a:lnTo>
                    <a:lnTo>
                      <a:pt x="4" y="379"/>
                    </a:lnTo>
                    <a:lnTo>
                      <a:pt x="5" y="384"/>
                    </a:lnTo>
                    <a:lnTo>
                      <a:pt x="6" y="387"/>
                    </a:lnTo>
                    <a:lnTo>
                      <a:pt x="6" y="388"/>
                    </a:lnTo>
                    <a:lnTo>
                      <a:pt x="7" y="386"/>
                    </a:lnTo>
                    <a:lnTo>
                      <a:pt x="8" y="381"/>
                    </a:lnTo>
                    <a:lnTo>
                      <a:pt x="9" y="375"/>
                    </a:lnTo>
                    <a:lnTo>
                      <a:pt x="9" y="368"/>
                    </a:lnTo>
                    <a:lnTo>
                      <a:pt x="10" y="363"/>
                    </a:lnTo>
                    <a:lnTo>
                      <a:pt x="11" y="358"/>
                    </a:lnTo>
                    <a:lnTo>
                      <a:pt x="11" y="355"/>
                    </a:lnTo>
                    <a:lnTo>
                      <a:pt x="12" y="354"/>
                    </a:lnTo>
                    <a:lnTo>
                      <a:pt x="13" y="355"/>
                    </a:lnTo>
                    <a:lnTo>
                      <a:pt x="14" y="357"/>
                    </a:lnTo>
                    <a:lnTo>
                      <a:pt x="15" y="360"/>
                    </a:lnTo>
                    <a:lnTo>
                      <a:pt x="16" y="360"/>
                    </a:lnTo>
                    <a:lnTo>
                      <a:pt x="16" y="356"/>
                    </a:lnTo>
                    <a:lnTo>
                      <a:pt x="17" y="348"/>
                    </a:lnTo>
                    <a:lnTo>
                      <a:pt x="18" y="338"/>
                    </a:lnTo>
                    <a:lnTo>
                      <a:pt x="19" y="326"/>
                    </a:lnTo>
                    <a:lnTo>
                      <a:pt x="20" y="315"/>
                    </a:lnTo>
                    <a:lnTo>
                      <a:pt x="20" y="304"/>
                    </a:lnTo>
                    <a:lnTo>
                      <a:pt x="21" y="295"/>
                    </a:lnTo>
                    <a:lnTo>
                      <a:pt x="21" y="289"/>
                    </a:lnTo>
                    <a:lnTo>
                      <a:pt x="22" y="286"/>
                    </a:lnTo>
                    <a:lnTo>
                      <a:pt x="23" y="284"/>
                    </a:lnTo>
                    <a:lnTo>
                      <a:pt x="24" y="284"/>
                    </a:lnTo>
                    <a:lnTo>
                      <a:pt x="25" y="284"/>
                    </a:lnTo>
                    <a:lnTo>
                      <a:pt x="26" y="273"/>
                    </a:lnTo>
                    <a:lnTo>
                      <a:pt x="27" y="257"/>
                    </a:lnTo>
                    <a:lnTo>
                      <a:pt x="27" y="235"/>
                    </a:lnTo>
                    <a:lnTo>
                      <a:pt x="28" y="208"/>
                    </a:lnTo>
                    <a:lnTo>
                      <a:pt x="29" y="181"/>
                    </a:lnTo>
                    <a:lnTo>
                      <a:pt x="30" y="155"/>
                    </a:lnTo>
                    <a:lnTo>
                      <a:pt x="30" y="131"/>
                    </a:lnTo>
                    <a:lnTo>
                      <a:pt x="31" y="108"/>
                    </a:lnTo>
                    <a:lnTo>
                      <a:pt x="32" y="89"/>
                    </a:lnTo>
                    <a:lnTo>
                      <a:pt x="32" y="71"/>
                    </a:lnTo>
                    <a:lnTo>
                      <a:pt x="33" y="56"/>
                    </a:lnTo>
                    <a:lnTo>
                      <a:pt x="34" y="42"/>
                    </a:lnTo>
                    <a:lnTo>
                      <a:pt x="35" y="31"/>
                    </a:lnTo>
                    <a:lnTo>
                      <a:pt x="36" y="21"/>
                    </a:lnTo>
                    <a:lnTo>
                      <a:pt x="37" y="7"/>
                    </a:lnTo>
                    <a:lnTo>
                      <a:pt x="37" y="3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1" name="Freeform 111"/>
              <p:cNvSpPr>
                <a:spLocks/>
              </p:cNvSpPr>
              <p:nvPr/>
            </p:nvSpPr>
            <p:spPr bwMode="auto">
              <a:xfrm>
                <a:off x="5591176" y="973139"/>
                <a:ext cx="60325" cy="614363"/>
              </a:xfrm>
              <a:custGeom>
                <a:avLst/>
                <a:gdLst>
                  <a:gd name="T0" fmla="*/ 0 w 38"/>
                  <a:gd name="T1" fmla="*/ 2 h 387"/>
                  <a:gd name="T2" fmla="*/ 1 w 38"/>
                  <a:gd name="T3" fmla="*/ 0 h 387"/>
                  <a:gd name="T4" fmla="*/ 2 w 38"/>
                  <a:gd name="T5" fmla="*/ 1 h 387"/>
                  <a:gd name="T6" fmla="*/ 3 w 38"/>
                  <a:gd name="T7" fmla="*/ 3 h 387"/>
                  <a:gd name="T8" fmla="*/ 3 w 38"/>
                  <a:gd name="T9" fmla="*/ 7 h 387"/>
                  <a:gd name="T10" fmla="*/ 4 w 38"/>
                  <a:gd name="T11" fmla="*/ 12 h 387"/>
                  <a:gd name="T12" fmla="*/ 5 w 38"/>
                  <a:gd name="T13" fmla="*/ 19 h 387"/>
                  <a:gd name="T14" fmla="*/ 5 w 38"/>
                  <a:gd name="T15" fmla="*/ 28 h 387"/>
                  <a:gd name="T16" fmla="*/ 6 w 38"/>
                  <a:gd name="T17" fmla="*/ 39 h 387"/>
                  <a:gd name="T18" fmla="*/ 7 w 38"/>
                  <a:gd name="T19" fmla="*/ 51 h 387"/>
                  <a:gd name="T20" fmla="*/ 8 w 38"/>
                  <a:gd name="T21" fmla="*/ 66 h 387"/>
                  <a:gd name="T22" fmla="*/ 8 w 38"/>
                  <a:gd name="T23" fmla="*/ 83 h 387"/>
                  <a:gd name="T24" fmla="*/ 10 w 38"/>
                  <a:gd name="T25" fmla="*/ 123 h 387"/>
                  <a:gd name="T26" fmla="*/ 10 w 38"/>
                  <a:gd name="T27" fmla="*/ 146 h 387"/>
                  <a:gd name="T28" fmla="*/ 11 w 38"/>
                  <a:gd name="T29" fmla="*/ 171 h 387"/>
                  <a:gd name="T30" fmla="*/ 12 w 38"/>
                  <a:gd name="T31" fmla="*/ 196 h 387"/>
                  <a:gd name="T32" fmla="*/ 13 w 38"/>
                  <a:gd name="T33" fmla="*/ 221 h 387"/>
                  <a:gd name="T34" fmla="*/ 13 w 38"/>
                  <a:gd name="T35" fmla="*/ 240 h 387"/>
                  <a:gd name="T36" fmla="*/ 14 w 38"/>
                  <a:gd name="T37" fmla="*/ 254 h 387"/>
                  <a:gd name="T38" fmla="*/ 15 w 38"/>
                  <a:gd name="T39" fmla="*/ 261 h 387"/>
                  <a:gd name="T40" fmla="*/ 15 w 38"/>
                  <a:gd name="T41" fmla="*/ 263 h 387"/>
                  <a:gd name="T42" fmla="*/ 16 w 38"/>
                  <a:gd name="T43" fmla="*/ 263 h 387"/>
                  <a:gd name="T44" fmla="*/ 17 w 38"/>
                  <a:gd name="T45" fmla="*/ 263 h 387"/>
                  <a:gd name="T46" fmla="*/ 18 w 38"/>
                  <a:gd name="T47" fmla="*/ 265 h 387"/>
                  <a:gd name="T48" fmla="*/ 19 w 38"/>
                  <a:gd name="T49" fmla="*/ 270 h 387"/>
                  <a:gd name="T50" fmla="*/ 19 w 38"/>
                  <a:gd name="T51" fmla="*/ 277 h 387"/>
                  <a:gd name="T52" fmla="*/ 20 w 38"/>
                  <a:gd name="T53" fmla="*/ 296 h 387"/>
                  <a:gd name="T54" fmla="*/ 21 w 38"/>
                  <a:gd name="T55" fmla="*/ 308 h 387"/>
                  <a:gd name="T56" fmla="*/ 22 w 38"/>
                  <a:gd name="T57" fmla="*/ 319 h 387"/>
                  <a:gd name="T58" fmla="*/ 23 w 38"/>
                  <a:gd name="T59" fmla="*/ 328 h 387"/>
                  <a:gd name="T60" fmla="*/ 24 w 38"/>
                  <a:gd name="T61" fmla="*/ 334 h 387"/>
                  <a:gd name="T62" fmla="*/ 24 w 38"/>
                  <a:gd name="T63" fmla="*/ 336 h 387"/>
                  <a:gd name="T64" fmla="*/ 25 w 38"/>
                  <a:gd name="T65" fmla="*/ 336 h 387"/>
                  <a:gd name="T66" fmla="*/ 26 w 38"/>
                  <a:gd name="T67" fmla="*/ 334 h 387"/>
                  <a:gd name="T68" fmla="*/ 26 w 38"/>
                  <a:gd name="T69" fmla="*/ 333 h 387"/>
                  <a:gd name="T70" fmla="*/ 27 w 38"/>
                  <a:gd name="T71" fmla="*/ 333 h 387"/>
                  <a:gd name="T72" fmla="*/ 28 w 38"/>
                  <a:gd name="T73" fmla="*/ 334 h 387"/>
                  <a:gd name="T74" fmla="*/ 29 w 38"/>
                  <a:gd name="T75" fmla="*/ 338 h 387"/>
                  <a:gd name="T76" fmla="*/ 29 w 38"/>
                  <a:gd name="T77" fmla="*/ 343 h 387"/>
                  <a:gd name="T78" fmla="*/ 30 w 38"/>
                  <a:gd name="T79" fmla="*/ 351 h 387"/>
                  <a:gd name="T80" fmla="*/ 31 w 38"/>
                  <a:gd name="T81" fmla="*/ 369 h 387"/>
                  <a:gd name="T82" fmla="*/ 32 w 38"/>
                  <a:gd name="T83" fmla="*/ 377 h 387"/>
                  <a:gd name="T84" fmla="*/ 33 w 38"/>
                  <a:gd name="T85" fmla="*/ 384 h 387"/>
                  <a:gd name="T86" fmla="*/ 34 w 38"/>
                  <a:gd name="T87" fmla="*/ 387 h 387"/>
                  <a:gd name="T88" fmla="*/ 35 w 38"/>
                  <a:gd name="T89" fmla="*/ 387 h 387"/>
                  <a:gd name="T90" fmla="*/ 35 w 38"/>
                  <a:gd name="T91" fmla="*/ 385 h 387"/>
                  <a:gd name="T92" fmla="*/ 36 w 38"/>
                  <a:gd name="T93" fmla="*/ 382 h 387"/>
                  <a:gd name="T94" fmla="*/ 36 w 38"/>
                  <a:gd name="T95" fmla="*/ 379 h 387"/>
                  <a:gd name="T96" fmla="*/ 37 w 38"/>
                  <a:gd name="T97" fmla="*/ 377 h 387"/>
                  <a:gd name="T98" fmla="*/ 38 w 38"/>
                  <a:gd name="T99" fmla="*/ 378 h 3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87">
                    <a:moveTo>
                      <a:pt x="0" y="2"/>
                    </a:moveTo>
                    <a:lnTo>
                      <a:pt x="1" y="0"/>
                    </a:lnTo>
                    <a:lnTo>
                      <a:pt x="2" y="1"/>
                    </a:lnTo>
                    <a:lnTo>
                      <a:pt x="3" y="3"/>
                    </a:lnTo>
                    <a:lnTo>
                      <a:pt x="3" y="7"/>
                    </a:lnTo>
                    <a:lnTo>
                      <a:pt x="4" y="12"/>
                    </a:lnTo>
                    <a:lnTo>
                      <a:pt x="5" y="19"/>
                    </a:lnTo>
                    <a:lnTo>
                      <a:pt x="5" y="28"/>
                    </a:lnTo>
                    <a:lnTo>
                      <a:pt x="6" y="39"/>
                    </a:lnTo>
                    <a:lnTo>
                      <a:pt x="7" y="51"/>
                    </a:lnTo>
                    <a:lnTo>
                      <a:pt x="8" y="66"/>
                    </a:lnTo>
                    <a:lnTo>
                      <a:pt x="8" y="83"/>
                    </a:lnTo>
                    <a:lnTo>
                      <a:pt x="10" y="123"/>
                    </a:lnTo>
                    <a:lnTo>
                      <a:pt x="10" y="146"/>
                    </a:lnTo>
                    <a:lnTo>
                      <a:pt x="11" y="171"/>
                    </a:lnTo>
                    <a:lnTo>
                      <a:pt x="12" y="196"/>
                    </a:lnTo>
                    <a:lnTo>
                      <a:pt x="13" y="221"/>
                    </a:lnTo>
                    <a:lnTo>
                      <a:pt x="13" y="240"/>
                    </a:lnTo>
                    <a:lnTo>
                      <a:pt x="14" y="254"/>
                    </a:lnTo>
                    <a:lnTo>
                      <a:pt x="15" y="261"/>
                    </a:lnTo>
                    <a:lnTo>
                      <a:pt x="15" y="263"/>
                    </a:lnTo>
                    <a:lnTo>
                      <a:pt x="16" y="263"/>
                    </a:lnTo>
                    <a:lnTo>
                      <a:pt x="17" y="263"/>
                    </a:lnTo>
                    <a:lnTo>
                      <a:pt x="18" y="265"/>
                    </a:lnTo>
                    <a:lnTo>
                      <a:pt x="19" y="270"/>
                    </a:lnTo>
                    <a:lnTo>
                      <a:pt x="19" y="277"/>
                    </a:lnTo>
                    <a:lnTo>
                      <a:pt x="20" y="296"/>
                    </a:lnTo>
                    <a:lnTo>
                      <a:pt x="21" y="308"/>
                    </a:lnTo>
                    <a:lnTo>
                      <a:pt x="22" y="319"/>
                    </a:lnTo>
                    <a:lnTo>
                      <a:pt x="23" y="328"/>
                    </a:lnTo>
                    <a:lnTo>
                      <a:pt x="24" y="334"/>
                    </a:lnTo>
                    <a:lnTo>
                      <a:pt x="24" y="336"/>
                    </a:lnTo>
                    <a:lnTo>
                      <a:pt x="25" y="336"/>
                    </a:lnTo>
                    <a:lnTo>
                      <a:pt x="26" y="334"/>
                    </a:lnTo>
                    <a:lnTo>
                      <a:pt x="26" y="333"/>
                    </a:lnTo>
                    <a:lnTo>
                      <a:pt x="27" y="333"/>
                    </a:lnTo>
                    <a:lnTo>
                      <a:pt x="28" y="334"/>
                    </a:lnTo>
                    <a:lnTo>
                      <a:pt x="29" y="338"/>
                    </a:lnTo>
                    <a:lnTo>
                      <a:pt x="29" y="343"/>
                    </a:lnTo>
                    <a:lnTo>
                      <a:pt x="30" y="351"/>
                    </a:lnTo>
                    <a:lnTo>
                      <a:pt x="31" y="369"/>
                    </a:lnTo>
                    <a:lnTo>
                      <a:pt x="32" y="377"/>
                    </a:lnTo>
                    <a:lnTo>
                      <a:pt x="33" y="384"/>
                    </a:lnTo>
                    <a:lnTo>
                      <a:pt x="34" y="387"/>
                    </a:lnTo>
                    <a:lnTo>
                      <a:pt x="35" y="387"/>
                    </a:lnTo>
                    <a:lnTo>
                      <a:pt x="35" y="385"/>
                    </a:lnTo>
                    <a:lnTo>
                      <a:pt x="36" y="382"/>
                    </a:lnTo>
                    <a:lnTo>
                      <a:pt x="36" y="379"/>
                    </a:lnTo>
                    <a:lnTo>
                      <a:pt x="37" y="377"/>
                    </a:lnTo>
                    <a:lnTo>
                      <a:pt x="38" y="37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2" name="Freeform 112"/>
              <p:cNvSpPr>
                <a:spLocks/>
              </p:cNvSpPr>
              <p:nvPr/>
            </p:nvSpPr>
            <p:spPr bwMode="auto">
              <a:xfrm>
                <a:off x="5651501" y="1441451"/>
                <a:ext cx="61913" cy="219075"/>
              </a:xfrm>
              <a:custGeom>
                <a:avLst/>
                <a:gdLst>
                  <a:gd name="T0" fmla="*/ 0 w 39"/>
                  <a:gd name="T1" fmla="*/ 83 h 138"/>
                  <a:gd name="T2" fmla="*/ 1 w 39"/>
                  <a:gd name="T3" fmla="*/ 86 h 138"/>
                  <a:gd name="T4" fmla="*/ 2 w 39"/>
                  <a:gd name="T5" fmla="*/ 90 h 138"/>
                  <a:gd name="T6" fmla="*/ 2 w 39"/>
                  <a:gd name="T7" fmla="*/ 97 h 138"/>
                  <a:gd name="T8" fmla="*/ 3 w 39"/>
                  <a:gd name="T9" fmla="*/ 105 h 138"/>
                  <a:gd name="T10" fmla="*/ 4 w 39"/>
                  <a:gd name="T11" fmla="*/ 121 h 138"/>
                  <a:gd name="T12" fmla="*/ 5 w 39"/>
                  <a:gd name="T13" fmla="*/ 126 h 138"/>
                  <a:gd name="T14" fmla="*/ 6 w 39"/>
                  <a:gd name="T15" fmla="*/ 128 h 138"/>
                  <a:gd name="T16" fmla="*/ 7 w 39"/>
                  <a:gd name="T17" fmla="*/ 128 h 138"/>
                  <a:gd name="T18" fmla="*/ 7 w 39"/>
                  <a:gd name="T19" fmla="*/ 125 h 138"/>
                  <a:gd name="T20" fmla="*/ 8 w 39"/>
                  <a:gd name="T21" fmla="*/ 121 h 138"/>
                  <a:gd name="T22" fmla="*/ 9 w 39"/>
                  <a:gd name="T23" fmla="*/ 117 h 138"/>
                  <a:gd name="T24" fmla="*/ 9 w 39"/>
                  <a:gd name="T25" fmla="*/ 114 h 138"/>
                  <a:gd name="T26" fmla="*/ 10 w 39"/>
                  <a:gd name="T27" fmla="*/ 114 h 138"/>
                  <a:gd name="T28" fmla="*/ 11 w 39"/>
                  <a:gd name="T29" fmla="*/ 115 h 138"/>
                  <a:gd name="T30" fmla="*/ 12 w 39"/>
                  <a:gd name="T31" fmla="*/ 118 h 138"/>
                  <a:gd name="T32" fmla="*/ 12 w 39"/>
                  <a:gd name="T33" fmla="*/ 123 h 138"/>
                  <a:gd name="T34" fmla="*/ 13 w 39"/>
                  <a:gd name="T35" fmla="*/ 129 h 138"/>
                  <a:gd name="T36" fmla="*/ 14 w 39"/>
                  <a:gd name="T37" fmla="*/ 134 h 138"/>
                  <a:gd name="T38" fmla="*/ 15 w 39"/>
                  <a:gd name="T39" fmla="*/ 138 h 138"/>
                  <a:gd name="T40" fmla="*/ 16 w 39"/>
                  <a:gd name="T41" fmla="*/ 135 h 138"/>
                  <a:gd name="T42" fmla="*/ 17 w 39"/>
                  <a:gd name="T43" fmla="*/ 128 h 138"/>
                  <a:gd name="T44" fmla="*/ 18 w 39"/>
                  <a:gd name="T45" fmla="*/ 118 h 138"/>
                  <a:gd name="T46" fmla="*/ 18 w 39"/>
                  <a:gd name="T47" fmla="*/ 107 h 138"/>
                  <a:gd name="T48" fmla="*/ 19 w 39"/>
                  <a:gd name="T49" fmla="*/ 96 h 138"/>
                  <a:gd name="T50" fmla="*/ 19 w 39"/>
                  <a:gd name="T51" fmla="*/ 85 h 138"/>
                  <a:gd name="T52" fmla="*/ 20 w 39"/>
                  <a:gd name="T53" fmla="*/ 75 h 138"/>
                  <a:gd name="T54" fmla="*/ 21 w 39"/>
                  <a:gd name="T55" fmla="*/ 67 h 138"/>
                  <a:gd name="T56" fmla="*/ 22 w 39"/>
                  <a:gd name="T57" fmla="*/ 59 h 138"/>
                  <a:gd name="T58" fmla="*/ 23 w 39"/>
                  <a:gd name="T59" fmla="*/ 52 h 138"/>
                  <a:gd name="T60" fmla="*/ 23 w 39"/>
                  <a:gd name="T61" fmla="*/ 46 h 138"/>
                  <a:gd name="T62" fmla="*/ 24 w 39"/>
                  <a:gd name="T63" fmla="*/ 40 h 138"/>
                  <a:gd name="T64" fmla="*/ 25 w 39"/>
                  <a:gd name="T65" fmla="*/ 34 h 138"/>
                  <a:gd name="T66" fmla="*/ 26 w 39"/>
                  <a:gd name="T67" fmla="*/ 22 h 138"/>
                  <a:gd name="T68" fmla="*/ 27 w 39"/>
                  <a:gd name="T69" fmla="*/ 17 h 138"/>
                  <a:gd name="T70" fmla="*/ 28 w 39"/>
                  <a:gd name="T71" fmla="*/ 12 h 138"/>
                  <a:gd name="T72" fmla="*/ 28 w 39"/>
                  <a:gd name="T73" fmla="*/ 8 h 138"/>
                  <a:gd name="T74" fmla="*/ 29 w 39"/>
                  <a:gd name="T75" fmla="*/ 5 h 138"/>
                  <a:gd name="T76" fmla="*/ 30 w 39"/>
                  <a:gd name="T77" fmla="*/ 2 h 138"/>
                  <a:gd name="T78" fmla="*/ 30 w 39"/>
                  <a:gd name="T79" fmla="*/ 1 h 138"/>
                  <a:gd name="T80" fmla="*/ 31 w 39"/>
                  <a:gd name="T81" fmla="*/ 0 h 138"/>
                  <a:gd name="T82" fmla="*/ 32 w 39"/>
                  <a:gd name="T83" fmla="*/ 1 h 138"/>
                  <a:gd name="T84" fmla="*/ 33 w 39"/>
                  <a:gd name="T85" fmla="*/ 3 h 138"/>
                  <a:gd name="T86" fmla="*/ 33 w 39"/>
                  <a:gd name="T87" fmla="*/ 7 h 138"/>
                  <a:gd name="T88" fmla="*/ 34 w 39"/>
                  <a:gd name="T89" fmla="*/ 11 h 138"/>
                  <a:gd name="T90" fmla="*/ 35 w 39"/>
                  <a:gd name="T91" fmla="*/ 24 h 138"/>
                  <a:gd name="T92" fmla="*/ 36 w 39"/>
                  <a:gd name="T93" fmla="*/ 33 h 138"/>
                  <a:gd name="T94" fmla="*/ 37 w 39"/>
                  <a:gd name="T95" fmla="*/ 42 h 138"/>
                  <a:gd name="T96" fmla="*/ 38 w 39"/>
                  <a:gd name="T97" fmla="*/ 52 h 138"/>
                  <a:gd name="T98" fmla="*/ 39 w 39"/>
                  <a:gd name="T99" fmla="*/ 63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138">
                    <a:moveTo>
                      <a:pt x="0" y="83"/>
                    </a:moveTo>
                    <a:lnTo>
                      <a:pt x="1" y="86"/>
                    </a:lnTo>
                    <a:lnTo>
                      <a:pt x="2" y="90"/>
                    </a:lnTo>
                    <a:lnTo>
                      <a:pt x="2" y="97"/>
                    </a:lnTo>
                    <a:lnTo>
                      <a:pt x="3" y="105"/>
                    </a:lnTo>
                    <a:lnTo>
                      <a:pt x="4" y="121"/>
                    </a:lnTo>
                    <a:lnTo>
                      <a:pt x="5" y="126"/>
                    </a:lnTo>
                    <a:lnTo>
                      <a:pt x="6" y="128"/>
                    </a:lnTo>
                    <a:lnTo>
                      <a:pt x="7" y="128"/>
                    </a:lnTo>
                    <a:lnTo>
                      <a:pt x="7" y="125"/>
                    </a:lnTo>
                    <a:lnTo>
                      <a:pt x="8" y="121"/>
                    </a:lnTo>
                    <a:lnTo>
                      <a:pt x="9" y="117"/>
                    </a:lnTo>
                    <a:lnTo>
                      <a:pt x="9" y="114"/>
                    </a:lnTo>
                    <a:lnTo>
                      <a:pt x="10" y="114"/>
                    </a:lnTo>
                    <a:lnTo>
                      <a:pt x="11" y="115"/>
                    </a:lnTo>
                    <a:lnTo>
                      <a:pt x="12" y="118"/>
                    </a:lnTo>
                    <a:lnTo>
                      <a:pt x="12" y="123"/>
                    </a:lnTo>
                    <a:lnTo>
                      <a:pt x="13" y="129"/>
                    </a:lnTo>
                    <a:lnTo>
                      <a:pt x="14" y="134"/>
                    </a:lnTo>
                    <a:lnTo>
                      <a:pt x="15" y="138"/>
                    </a:lnTo>
                    <a:lnTo>
                      <a:pt x="16" y="135"/>
                    </a:lnTo>
                    <a:lnTo>
                      <a:pt x="17" y="128"/>
                    </a:lnTo>
                    <a:lnTo>
                      <a:pt x="18" y="118"/>
                    </a:lnTo>
                    <a:lnTo>
                      <a:pt x="18" y="107"/>
                    </a:lnTo>
                    <a:lnTo>
                      <a:pt x="19" y="96"/>
                    </a:lnTo>
                    <a:lnTo>
                      <a:pt x="19" y="85"/>
                    </a:lnTo>
                    <a:lnTo>
                      <a:pt x="20" y="75"/>
                    </a:lnTo>
                    <a:lnTo>
                      <a:pt x="21" y="67"/>
                    </a:lnTo>
                    <a:lnTo>
                      <a:pt x="22" y="59"/>
                    </a:lnTo>
                    <a:lnTo>
                      <a:pt x="23" y="52"/>
                    </a:lnTo>
                    <a:lnTo>
                      <a:pt x="23" y="46"/>
                    </a:lnTo>
                    <a:lnTo>
                      <a:pt x="24" y="40"/>
                    </a:lnTo>
                    <a:lnTo>
                      <a:pt x="25" y="34"/>
                    </a:lnTo>
                    <a:lnTo>
                      <a:pt x="26" y="22"/>
                    </a:lnTo>
                    <a:lnTo>
                      <a:pt x="27" y="17"/>
                    </a:lnTo>
                    <a:lnTo>
                      <a:pt x="28" y="12"/>
                    </a:lnTo>
                    <a:lnTo>
                      <a:pt x="28" y="8"/>
                    </a:lnTo>
                    <a:lnTo>
                      <a:pt x="29" y="5"/>
                    </a:lnTo>
                    <a:lnTo>
                      <a:pt x="30" y="2"/>
                    </a:lnTo>
                    <a:lnTo>
                      <a:pt x="30" y="1"/>
                    </a:lnTo>
                    <a:lnTo>
                      <a:pt x="31" y="0"/>
                    </a:lnTo>
                    <a:lnTo>
                      <a:pt x="32" y="1"/>
                    </a:lnTo>
                    <a:lnTo>
                      <a:pt x="33" y="3"/>
                    </a:lnTo>
                    <a:lnTo>
                      <a:pt x="33" y="7"/>
                    </a:lnTo>
                    <a:lnTo>
                      <a:pt x="34" y="11"/>
                    </a:lnTo>
                    <a:lnTo>
                      <a:pt x="35" y="24"/>
                    </a:lnTo>
                    <a:lnTo>
                      <a:pt x="36" y="33"/>
                    </a:lnTo>
                    <a:lnTo>
                      <a:pt x="37" y="42"/>
                    </a:lnTo>
                    <a:lnTo>
                      <a:pt x="38" y="52"/>
                    </a:lnTo>
                    <a:lnTo>
                      <a:pt x="39" y="6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3" name="Freeform 113"/>
              <p:cNvSpPr>
                <a:spLocks/>
              </p:cNvSpPr>
              <p:nvPr/>
            </p:nvSpPr>
            <p:spPr bwMode="auto">
              <a:xfrm>
                <a:off x="5713413" y="1541464"/>
                <a:ext cx="58738" cy="198438"/>
              </a:xfrm>
              <a:custGeom>
                <a:avLst/>
                <a:gdLst>
                  <a:gd name="T0" fmla="*/ 0 w 37"/>
                  <a:gd name="T1" fmla="*/ 0 h 125"/>
                  <a:gd name="T2" fmla="*/ 0 w 37"/>
                  <a:gd name="T3" fmla="*/ 12 h 125"/>
                  <a:gd name="T4" fmla="*/ 1 w 37"/>
                  <a:gd name="T5" fmla="*/ 23 h 125"/>
                  <a:gd name="T6" fmla="*/ 2 w 37"/>
                  <a:gd name="T7" fmla="*/ 33 h 125"/>
                  <a:gd name="T8" fmla="*/ 2 w 37"/>
                  <a:gd name="T9" fmla="*/ 44 h 125"/>
                  <a:gd name="T10" fmla="*/ 3 w 37"/>
                  <a:gd name="T11" fmla="*/ 53 h 125"/>
                  <a:gd name="T12" fmla="*/ 4 w 37"/>
                  <a:gd name="T13" fmla="*/ 61 h 125"/>
                  <a:gd name="T14" fmla="*/ 5 w 37"/>
                  <a:gd name="T15" fmla="*/ 67 h 125"/>
                  <a:gd name="T16" fmla="*/ 5 w 37"/>
                  <a:gd name="T17" fmla="*/ 72 h 125"/>
                  <a:gd name="T18" fmla="*/ 6 w 37"/>
                  <a:gd name="T19" fmla="*/ 76 h 125"/>
                  <a:gd name="T20" fmla="*/ 7 w 37"/>
                  <a:gd name="T21" fmla="*/ 80 h 125"/>
                  <a:gd name="T22" fmla="*/ 8 w 37"/>
                  <a:gd name="T23" fmla="*/ 82 h 125"/>
                  <a:gd name="T24" fmla="*/ 9 w 37"/>
                  <a:gd name="T25" fmla="*/ 82 h 125"/>
                  <a:gd name="T26" fmla="*/ 10 w 37"/>
                  <a:gd name="T27" fmla="*/ 82 h 125"/>
                  <a:gd name="T28" fmla="*/ 10 w 37"/>
                  <a:gd name="T29" fmla="*/ 83 h 125"/>
                  <a:gd name="T30" fmla="*/ 11 w 37"/>
                  <a:gd name="T31" fmla="*/ 84 h 125"/>
                  <a:gd name="T32" fmla="*/ 12 w 37"/>
                  <a:gd name="T33" fmla="*/ 85 h 125"/>
                  <a:gd name="T34" fmla="*/ 13 w 37"/>
                  <a:gd name="T35" fmla="*/ 86 h 125"/>
                  <a:gd name="T36" fmla="*/ 13 w 37"/>
                  <a:gd name="T37" fmla="*/ 89 h 125"/>
                  <a:gd name="T38" fmla="*/ 14 w 37"/>
                  <a:gd name="T39" fmla="*/ 92 h 125"/>
                  <a:gd name="T40" fmla="*/ 15 w 37"/>
                  <a:gd name="T41" fmla="*/ 96 h 125"/>
                  <a:gd name="T42" fmla="*/ 16 w 37"/>
                  <a:gd name="T43" fmla="*/ 100 h 125"/>
                  <a:gd name="T44" fmla="*/ 16 w 37"/>
                  <a:gd name="T45" fmla="*/ 103 h 125"/>
                  <a:gd name="T46" fmla="*/ 17 w 37"/>
                  <a:gd name="T47" fmla="*/ 107 h 125"/>
                  <a:gd name="T48" fmla="*/ 18 w 37"/>
                  <a:gd name="T49" fmla="*/ 111 h 125"/>
                  <a:gd name="T50" fmla="*/ 19 w 37"/>
                  <a:gd name="T51" fmla="*/ 111 h 125"/>
                  <a:gd name="T52" fmla="*/ 20 w 37"/>
                  <a:gd name="T53" fmla="*/ 111 h 125"/>
                  <a:gd name="T54" fmla="*/ 21 w 37"/>
                  <a:gd name="T55" fmla="*/ 109 h 125"/>
                  <a:gd name="T56" fmla="*/ 21 w 37"/>
                  <a:gd name="T57" fmla="*/ 108 h 125"/>
                  <a:gd name="T58" fmla="*/ 22 w 37"/>
                  <a:gd name="T59" fmla="*/ 107 h 125"/>
                  <a:gd name="T60" fmla="*/ 23 w 37"/>
                  <a:gd name="T61" fmla="*/ 106 h 125"/>
                  <a:gd name="T62" fmla="*/ 24 w 37"/>
                  <a:gd name="T63" fmla="*/ 106 h 125"/>
                  <a:gd name="T64" fmla="*/ 24 w 37"/>
                  <a:gd name="T65" fmla="*/ 107 h 125"/>
                  <a:gd name="T66" fmla="*/ 25 w 37"/>
                  <a:gd name="T67" fmla="*/ 109 h 125"/>
                  <a:gd name="T68" fmla="*/ 26 w 37"/>
                  <a:gd name="T69" fmla="*/ 112 h 125"/>
                  <a:gd name="T70" fmla="*/ 26 w 37"/>
                  <a:gd name="T71" fmla="*/ 116 h 125"/>
                  <a:gd name="T72" fmla="*/ 27 w 37"/>
                  <a:gd name="T73" fmla="*/ 119 h 125"/>
                  <a:gd name="T74" fmla="*/ 28 w 37"/>
                  <a:gd name="T75" fmla="*/ 122 h 125"/>
                  <a:gd name="T76" fmla="*/ 29 w 37"/>
                  <a:gd name="T77" fmla="*/ 125 h 125"/>
                  <a:gd name="T78" fmla="*/ 30 w 37"/>
                  <a:gd name="T79" fmla="*/ 125 h 125"/>
                  <a:gd name="T80" fmla="*/ 31 w 37"/>
                  <a:gd name="T81" fmla="*/ 123 h 125"/>
                  <a:gd name="T82" fmla="*/ 31 w 37"/>
                  <a:gd name="T83" fmla="*/ 121 h 125"/>
                  <a:gd name="T84" fmla="*/ 32 w 37"/>
                  <a:gd name="T85" fmla="*/ 118 h 125"/>
                  <a:gd name="T86" fmla="*/ 33 w 37"/>
                  <a:gd name="T87" fmla="*/ 115 h 125"/>
                  <a:gd name="T88" fmla="*/ 34 w 37"/>
                  <a:gd name="T89" fmla="*/ 114 h 125"/>
                  <a:gd name="T90" fmla="*/ 34 w 37"/>
                  <a:gd name="T91" fmla="*/ 113 h 125"/>
                  <a:gd name="T92" fmla="*/ 35 w 37"/>
                  <a:gd name="T93" fmla="*/ 113 h 125"/>
                  <a:gd name="T94" fmla="*/ 36 w 37"/>
                  <a:gd name="T95" fmla="*/ 114 h 125"/>
                  <a:gd name="T96" fmla="*/ 37 w 37"/>
                  <a:gd name="T97" fmla="*/ 116 h 125"/>
                  <a:gd name="T98" fmla="*/ 37 w 37"/>
                  <a:gd name="T99" fmla="*/ 118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125">
                    <a:moveTo>
                      <a:pt x="0" y="0"/>
                    </a:moveTo>
                    <a:lnTo>
                      <a:pt x="0" y="12"/>
                    </a:lnTo>
                    <a:lnTo>
                      <a:pt x="1" y="23"/>
                    </a:lnTo>
                    <a:lnTo>
                      <a:pt x="2" y="33"/>
                    </a:lnTo>
                    <a:lnTo>
                      <a:pt x="2" y="44"/>
                    </a:lnTo>
                    <a:lnTo>
                      <a:pt x="3" y="53"/>
                    </a:lnTo>
                    <a:lnTo>
                      <a:pt x="4" y="61"/>
                    </a:lnTo>
                    <a:lnTo>
                      <a:pt x="5" y="67"/>
                    </a:lnTo>
                    <a:lnTo>
                      <a:pt x="5" y="72"/>
                    </a:lnTo>
                    <a:lnTo>
                      <a:pt x="6" y="76"/>
                    </a:lnTo>
                    <a:lnTo>
                      <a:pt x="7" y="80"/>
                    </a:lnTo>
                    <a:lnTo>
                      <a:pt x="8" y="82"/>
                    </a:lnTo>
                    <a:lnTo>
                      <a:pt x="9" y="82"/>
                    </a:lnTo>
                    <a:lnTo>
                      <a:pt x="10" y="82"/>
                    </a:lnTo>
                    <a:lnTo>
                      <a:pt x="10" y="83"/>
                    </a:lnTo>
                    <a:lnTo>
                      <a:pt x="11" y="84"/>
                    </a:lnTo>
                    <a:lnTo>
                      <a:pt x="12" y="85"/>
                    </a:lnTo>
                    <a:lnTo>
                      <a:pt x="13" y="86"/>
                    </a:lnTo>
                    <a:lnTo>
                      <a:pt x="13" y="89"/>
                    </a:lnTo>
                    <a:lnTo>
                      <a:pt x="14" y="92"/>
                    </a:lnTo>
                    <a:lnTo>
                      <a:pt x="15" y="96"/>
                    </a:lnTo>
                    <a:lnTo>
                      <a:pt x="16" y="100"/>
                    </a:lnTo>
                    <a:lnTo>
                      <a:pt x="16" y="103"/>
                    </a:lnTo>
                    <a:lnTo>
                      <a:pt x="17" y="107"/>
                    </a:lnTo>
                    <a:lnTo>
                      <a:pt x="18" y="111"/>
                    </a:lnTo>
                    <a:lnTo>
                      <a:pt x="19" y="111"/>
                    </a:lnTo>
                    <a:lnTo>
                      <a:pt x="20" y="111"/>
                    </a:lnTo>
                    <a:lnTo>
                      <a:pt x="21" y="109"/>
                    </a:lnTo>
                    <a:lnTo>
                      <a:pt x="21" y="108"/>
                    </a:lnTo>
                    <a:lnTo>
                      <a:pt x="22" y="107"/>
                    </a:lnTo>
                    <a:lnTo>
                      <a:pt x="23" y="106"/>
                    </a:lnTo>
                    <a:lnTo>
                      <a:pt x="24" y="106"/>
                    </a:lnTo>
                    <a:lnTo>
                      <a:pt x="24" y="107"/>
                    </a:lnTo>
                    <a:lnTo>
                      <a:pt x="25" y="109"/>
                    </a:lnTo>
                    <a:lnTo>
                      <a:pt x="26" y="112"/>
                    </a:lnTo>
                    <a:lnTo>
                      <a:pt x="26" y="116"/>
                    </a:lnTo>
                    <a:lnTo>
                      <a:pt x="27" y="119"/>
                    </a:lnTo>
                    <a:lnTo>
                      <a:pt x="28" y="122"/>
                    </a:lnTo>
                    <a:lnTo>
                      <a:pt x="29" y="125"/>
                    </a:lnTo>
                    <a:lnTo>
                      <a:pt x="30" y="125"/>
                    </a:lnTo>
                    <a:lnTo>
                      <a:pt x="31" y="123"/>
                    </a:lnTo>
                    <a:lnTo>
                      <a:pt x="31" y="121"/>
                    </a:lnTo>
                    <a:lnTo>
                      <a:pt x="32" y="118"/>
                    </a:lnTo>
                    <a:lnTo>
                      <a:pt x="33" y="115"/>
                    </a:lnTo>
                    <a:lnTo>
                      <a:pt x="34" y="114"/>
                    </a:lnTo>
                    <a:lnTo>
                      <a:pt x="34" y="113"/>
                    </a:lnTo>
                    <a:lnTo>
                      <a:pt x="35" y="113"/>
                    </a:lnTo>
                    <a:lnTo>
                      <a:pt x="36" y="114"/>
                    </a:lnTo>
                    <a:lnTo>
                      <a:pt x="37" y="116"/>
                    </a:lnTo>
                    <a:lnTo>
                      <a:pt x="37" y="11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4" name="Freeform 114"/>
              <p:cNvSpPr>
                <a:spLocks/>
              </p:cNvSpPr>
              <p:nvPr/>
            </p:nvSpPr>
            <p:spPr bwMode="auto">
              <a:xfrm>
                <a:off x="5772151" y="1611314"/>
                <a:ext cx="60325" cy="365125"/>
              </a:xfrm>
              <a:custGeom>
                <a:avLst/>
                <a:gdLst>
                  <a:gd name="T0" fmla="*/ 0 w 38"/>
                  <a:gd name="T1" fmla="*/ 74 h 230"/>
                  <a:gd name="T2" fmla="*/ 1 w 38"/>
                  <a:gd name="T3" fmla="*/ 77 h 230"/>
                  <a:gd name="T4" fmla="*/ 2 w 38"/>
                  <a:gd name="T5" fmla="*/ 79 h 230"/>
                  <a:gd name="T6" fmla="*/ 3 w 38"/>
                  <a:gd name="T7" fmla="*/ 80 h 230"/>
                  <a:gd name="T8" fmla="*/ 3 w 38"/>
                  <a:gd name="T9" fmla="*/ 80 h 230"/>
                  <a:gd name="T10" fmla="*/ 4 w 38"/>
                  <a:gd name="T11" fmla="*/ 78 h 230"/>
                  <a:gd name="T12" fmla="*/ 5 w 38"/>
                  <a:gd name="T13" fmla="*/ 75 h 230"/>
                  <a:gd name="T14" fmla="*/ 5 w 38"/>
                  <a:gd name="T15" fmla="*/ 69 h 230"/>
                  <a:gd name="T16" fmla="*/ 6 w 38"/>
                  <a:gd name="T17" fmla="*/ 63 h 230"/>
                  <a:gd name="T18" fmla="*/ 7 w 38"/>
                  <a:gd name="T19" fmla="*/ 55 h 230"/>
                  <a:gd name="T20" fmla="*/ 8 w 38"/>
                  <a:gd name="T21" fmla="*/ 47 h 230"/>
                  <a:gd name="T22" fmla="*/ 8 w 38"/>
                  <a:gd name="T23" fmla="*/ 39 h 230"/>
                  <a:gd name="T24" fmla="*/ 9 w 38"/>
                  <a:gd name="T25" fmla="*/ 31 h 230"/>
                  <a:gd name="T26" fmla="*/ 10 w 38"/>
                  <a:gd name="T27" fmla="*/ 24 h 230"/>
                  <a:gd name="T28" fmla="*/ 10 w 38"/>
                  <a:gd name="T29" fmla="*/ 17 h 230"/>
                  <a:gd name="T30" fmla="*/ 11 w 38"/>
                  <a:gd name="T31" fmla="*/ 12 h 230"/>
                  <a:gd name="T32" fmla="*/ 12 w 38"/>
                  <a:gd name="T33" fmla="*/ 7 h 230"/>
                  <a:gd name="T34" fmla="*/ 13 w 38"/>
                  <a:gd name="T35" fmla="*/ 3 h 230"/>
                  <a:gd name="T36" fmla="*/ 14 w 38"/>
                  <a:gd name="T37" fmla="*/ 0 h 230"/>
                  <a:gd name="T38" fmla="*/ 15 w 38"/>
                  <a:gd name="T39" fmla="*/ 0 h 230"/>
                  <a:gd name="T40" fmla="*/ 16 w 38"/>
                  <a:gd name="T41" fmla="*/ 1 h 230"/>
                  <a:gd name="T42" fmla="*/ 16 w 38"/>
                  <a:gd name="T43" fmla="*/ 5 h 230"/>
                  <a:gd name="T44" fmla="*/ 17 w 38"/>
                  <a:gd name="T45" fmla="*/ 10 h 230"/>
                  <a:gd name="T46" fmla="*/ 18 w 38"/>
                  <a:gd name="T47" fmla="*/ 17 h 230"/>
                  <a:gd name="T48" fmla="*/ 19 w 38"/>
                  <a:gd name="T49" fmla="*/ 26 h 230"/>
                  <a:gd name="T50" fmla="*/ 19 w 38"/>
                  <a:gd name="T51" fmla="*/ 38 h 230"/>
                  <a:gd name="T52" fmla="*/ 20 w 38"/>
                  <a:gd name="T53" fmla="*/ 52 h 230"/>
                  <a:gd name="T54" fmla="*/ 21 w 38"/>
                  <a:gd name="T55" fmla="*/ 69 h 230"/>
                  <a:gd name="T56" fmla="*/ 21 w 38"/>
                  <a:gd name="T57" fmla="*/ 89 h 230"/>
                  <a:gd name="T58" fmla="*/ 22 w 38"/>
                  <a:gd name="T59" fmla="*/ 112 h 230"/>
                  <a:gd name="T60" fmla="*/ 23 w 38"/>
                  <a:gd name="T61" fmla="*/ 139 h 230"/>
                  <a:gd name="T62" fmla="*/ 24 w 38"/>
                  <a:gd name="T63" fmla="*/ 168 h 230"/>
                  <a:gd name="T64" fmla="*/ 25 w 38"/>
                  <a:gd name="T65" fmla="*/ 220 h 230"/>
                  <a:gd name="T66" fmla="*/ 26 w 38"/>
                  <a:gd name="T67" fmla="*/ 230 h 230"/>
                  <a:gd name="T68" fmla="*/ 26 w 38"/>
                  <a:gd name="T69" fmla="*/ 226 h 230"/>
                  <a:gd name="T70" fmla="*/ 27 w 38"/>
                  <a:gd name="T71" fmla="*/ 216 h 230"/>
                  <a:gd name="T72" fmla="*/ 28 w 38"/>
                  <a:gd name="T73" fmla="*/ 206 h 230"/>
                  <a:gd name="T74" fmla="*/ 29 w 38"/>
                  <a:gd name="T75" fmla="*/ 198 h 230"/>
                  <a:gd name="T76" fmla="*/ 30 w 38"/>
                  <a:gd name="T77" fmla="*/ 194 h 230"/>
                  <a:gd name="T78" fmla="*/ 30 w 38"/>
                  <a:gd name="T79" fmla="*/ 195 h 230"/>
                  <a:gd name="T80" fmla="*/ 31 w 38"/>
                  <a:gd name="T81" fmla="*/ 199 h 230"/>
                  <a:gd name="T82" fmla="*/ 31 w 38"/>
                  <a:gd name="T83" fmla="*/ 206 h 230"/>
                  <a:gd name="T84" fmla="*/ 32 w 38"/>
                  <a:gd name="T85" fmla="*/ 214 h 230"/>
                  <a:gd name="T86" fmla="*/ 33 w 38"/>
                  <a:gd name="T87" fmla="*/ 221 h 230"/>
                  <a:gd name="T88" fmla="*/ 34 w 38"/>
                  <a:gd name="T89" fmla="*/ 224 h 230"/>
                  <a:gd name="T90" fmla="*/ 35 w 38"/>
                  <a:gd name="T91" fmla="*/ 223 h 230"/>
                  <a:gd name="T92" fmla="*/ 36 w 38"/>
                  <a:gd name="T93" fmla="*/ 207 h 230"/>
                  <a:gd name="T94" fmla="*/ 37 w 38"/>
                  <a:gd name="T95" fmla="*/ 197 h 230"/>
                  <a:gd name="T96" fmla="*/ 37 w 38"/>
                  <a:gd name="T97" fmla="*/ 187 h 230"/>
                  <a:gd name="T98" fmla="*/ 38 w 38"/>
                  <a:gd name="T99" fmla="*/ 180 h 2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30">
                    <a:moveTo>
                      <a:pt x="0" y="74"/>
                    </a:moveTo>
                    <a:lnTo>
                      <a:pt x="1" y="77"/>
                    </a:lnTo>
                    <a:lnTo>
                      <a:pt x="2" y="79"/>
                    </a:lnTo>
                    <a:lnTo>
                      <a:pt x="3" y="80"/>
                    </a:lnTo>
                    <a:lnTo>
                      <a:pt x="3" y="80"/>
                    </a:lnTo>
                    <a:lnTo>
                      <a:pt x="4" y="78"/>
                    </a:lnTo>
                    <a:lnTo>
                      <a:pt x="5" y="75"/>
                    </a:lnTo>
                    <a:lnTo>
                      <a:pt x="5" y="69"/>
                    </a:lnTo>
                    <a:lnTo>
                      <a:pt x="6" y="63"/>
                    </a:lnTo>
                    <a:lnTo>
                      <a:pt x="7" y="55"/>
                    </a:lnTo>
                    <a:lnTo>
                      <a:pt x="8" y="47"/>
                    </a:lnTo>
                    <a:lnTo>
                      <a:pt x="8" y="39"/>
                    </a:lnTo>
                    <a:lnTo>
                      <a:pt x="9" y="31"/>
                    </a:lnTo>
                    <a:lnTo>
                      <a:pt x="10" y="24"/>
                    </a:lnTo>
                    <a:lnTo>
                      <a:pt x="10" y="17"/>
                    </a:lnTo>
                    <a:lnTo>
                      <a:pt x="11" y="12"/>
                    </a:lnTo>
                    <a:lnTo>
                      <a:pt x="12" y="7"/>
                    </a:lnTo>
                    <a:lnTo>
                      <a:pt x="13" y="3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6" y="1"/>
                    </a:lnTo>
                    <a:lnTo>
                      <a:pt x="16" y="5"/>
                    </a:lnTo>
                    <a:lnTo>
                      <a:pt x="17" y="10"/>
                    </a:lnTo>
                    <a:lnTo>
                      <a:pt x="18" y="17"/>
                    </a:lnTo>
                    <a:lnTo>
                      <a:pt x="19" y="26"/>
                    </a:lnTo>
                    <a:lnTo>
                      <a:pt x="19" y="38"/>
                    </a:lnTo>
                    <a:lnTo>
                      <a:pt x="20" y="52"/>
                    </a:lnTo>
                    <a:lnTo>
                      <a:pt x="21" y="69"/>
                    </a:lnTo>
                    <a:lnTo>
                      <a:pt x="21" y="89"/>
                    </a:lnTo>
                    <a:lnTo>
                      <a:pt x="22" y="112"/>
                    </a:lnTo>
                    <a:lnTo>
                      <a:pt x="23" y="139"/>
                    </a:lnTo>
                    <a:lnTo>
                      <a:pt x="24" y="168"/>
                    </a:lnTo>
                    <a:lnTo>
                      <a:pt x="25" y="220"/>
                    </a:lnTo>
                    <a:lnTo>
                      <a:pt x="26" y="230"/>
                    </a:lnTo>
                    <a:lnTo>
                      <a:pt x="26" y="226"/>
                    </a:lnTo>
                    <a:lnTo>
                      <a:pt x="27" y="216"/>
                    </a:lnTo>
                    <a:lnTo>
                      <a:pt x="28" y="206"/>
                    </a:lnTo>
                    <a:lnTo>
                      <a:pt x="29" y="198"/>
                    </a:lnTo>
                    <a:lnTo>
                      <a:pt x="30" y="194"/>
                    </a:lnTo>
                    <a:lnTo>
                      <a:pt x="30" y="195"/>
                    </a:lnTo>
                    <a:lnTo>
                      <a:pt x="31" y="199"/>
                    </a:lnTo>
                    <a:lnTo>
                      <a:pt x="31" y="206"/>
                    </a:lnTo>
                    <a:lnTo>
                      <a:pt x="32" y="214"/>
                    </a:lnTo>
                    <a:lnTo>
                      <a:pt x="33" y="221"/>
                    </a:lnTo>
                    <a:lnTo>
                      <a:pt x="34" y="224"/>
                    </a:lnTo>
                    <a:lnTo>
                      <a:pt x="35" y="223"/>
                    </a:lnTo>
                    <a:lnTo>
                      <a:pt x="36" y="207"/>
                    </a:lnTo>
                    <a:lnTo>
                      <a:pt x="37" y="197"/>
                    </a:lnTo>
                    <a:lnTo>
                      <a:pt x="37" y="187"/>
                    </a:lnTo>
                    <a:lnTo>
                      <a:pt x="38" y="18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5" name="Freeform 115"/>
              <p:cNvSpPr>
                <a:spLocks/>
              </p:cNvSpPr>
              <p:nvPr/>
            </p:nvSpPr>
            <p:spPr bwMode="auto">
              <a:xfrm>
                <a:off x="5832476" y="1884364"/>
                <a:ext cx="60325" cy="55563"/>
              </a:xfrm>
              <a:custGeom>
                <a:avLst/>
                <a:gdLst>
                  <a:gd name="T0" fmla="*/ 0 w 38"/>
                  <a:gd name="T1" fmla="*/ 8 h 35"/>
                  <a:gd name="T2" fmla="*/ 1 w 38"/>
                  <a:gd name="T3" fmla="*/ 4 h 35"/>
                  <a:gd name="T4" fmla="*/ 2 w 38"/>
                  <a:gd name="T5" fmla="*/ 3 h 35"/>
                  <a:gd name="T6" fmla="*/ 2 w 38"/>
                  <a:gd name="T7" fmla="*/ 5 h 35"/>
                  <a:gd name="T8" fmla="*/ 3 w 38"/>
                  <a:gd name="T9" fmla="*/ 9 h 35"/>
                  <a:gd name="T10" fmla="*/ 4 w 38"/>
                  <a:gd name="T11" fmla="*/ 15 h 35"/>
                  <a:gd name="T12" fmla="*/ 4 w 38"/>
                  <a:gd name="T13" fmla="*/ 22 h 35"/>
                  <a:gd name="T14" fmla="*/ 5 w 38"/>
                  <a:gd name="T15" fmla="*/ 29 h 35"/>
                  <a:gd name="T16" fmla="*/ 6 w 38"/>
                  <a:gd name="T17" fmla="*/ 34 h 35"/>
                  <a:gd name="T18" fmla="*/ 7 w 38"/>
                  <a:gd name="T19" fmla="*/ 35 h 35"/>
                  <a:gd name="T20" fmla="*/ 7 w 38"/>
                  <a:gd name="T21" fmla="*/ 33 h 35"/>
                  <a:gd name="T22" fmla="*/ 9 w 38"/>
                  <a:gd name="T23" fmla="*/ 19 h 35"/>
                  <a:gd name="T24" fmla="*/ 9 w 38"/>
                  <a:gd name="T25" fmla="*/ 12 h 35"/>
                  <a:gd name="T26" fmla="*/ 10 w 38"/>
                  <a:gd name="T27" fmla="*/ 5 h 35"/>
                  <a:gd name="T28" fmla="*/ 11 w 38"/>
                  <a:gd name="T29" fmla="*/ 1 h 35"/>
                  <a:gd name="T30" fmla="*/ 12 w 38"/>
                  <a:gd name="T31" fmla="*/ 0 h 35"/>
                  <a:gd name="T32" fmla="*/ 13 w 38"/>
                  <a:gd name="T33" fmla="*/ 1 h 35"/>
                  <a:gd name="T34" fmla="*/ 13 w 38"/>
                  <a:gd name="T35" fmla="*/ 5 h 35"/>
                  <a:gd name="T36" fmla="*/ 14 w 38"/>
                  <a:gd name="T37" fmla="*/ 10 h 35"/>
                  <a:gd name="T38" fmla="*/ 14 w 38"/>
                  <a:gd name="T39" fmla="*/ 17 h 35"/>
                  <a:gd name="T40" fmla="*/ 15 w 38"/>
                  <a:gd name="T41" fmla="*/ 24 h 35"/>
                  <a:gd name="T42" fmla="*/ 16 w 38"/>
                  <a:gd name="T43" fmla="*/ 30 h 35"/>
                  <a:gd name="T44" fmla="*/ 17 w 38"/>
                  <a:gd name="T45" fmla="*/ 33 h 35"/>
                  <a:gd name="T46" fmla="*/ 18 w 38"/>
                  <a:gd name="T47" fmla="*/ 32 h 35"/>
                  <a:gd name="T48" fmla="*/ 18 w 38"/>
                  <a:gd name="T49" fmla="*/ 28 h 35"/>
                  <a:gd name="T50" fmla="*/ 20 w 38"/>
                  <a:gd name="T51" fmla="*/ 15 h 35"/>
                  <a:gd name="T52" fmla="*/ 20 w 38"/>
                  <a:gd name="T53" fmla="*/ 8 h 35"/>
                  <a:gd name="T54" fmla="*/ 21 w 38"/>
                  <a:gd name="T55" fmla="*/ 4 h 35"/>
                  <a:gd name="T56" fmla="*/ 22 w 38"/>
                  <a:gd name="T57" fmla="*/ 2 h 35"/>
                  <a:gd name="T58" fmla="*/ 23 w 38"/>
                  <a:gd name="T59" fmla="*/ 3 h 35"/>
                  <a:gd name="T60" fmla="*/ 23 w 38"/>
                  <a:gd name="T61" fmla="*/ 6 h 35"/>
                  <a:gd name="T62" fmla="*/ 24 w 38"/>
                  <a:gd name="T63" fmla="*/ 11 h 35"/>
                  <a:gd name="T64" fmla="*/ 25 w 38"/>
                  <a:gd name="T65" fmla="*/ 17 h 35"/>
                  <a:gd name="T66" fmla="*/ 25 w 38"/>
                  <a:gd name="T67" fmla="*/ 24 h 35"/>
                  <a:gd name="T68" fmla="*/ 26 w 38"/>
                  <a:gd name="T69" fmla="*/ 31 h 35"/>
                  <a:gd name="T70" fmla="*/ 27 w 38"/>
                  <a:gd name="T71" fmla="*/ 34 h 35"/>
                  <a:gd name="T72" fmla="*/ 28 w 38"/>
                  <a:gd name="T73" fmla="*/ 34 h 35"/>
                  <a:gd name="T74" fmla="*/ 29 w 38"/>
                  <a:gd name="T75" fmla="*/ 30 h 35"/>
                  <a:gd name="T76" fmla="*/ 29 w 38"/>
                  <a:gd name="T77" fmla="*/ 24 h 35"/>
                  <a:gd name="T78" fmla="*/ 30 w 38"/>
                  <a:gd name="T79" fmla="*/ 12 h 35"/>
                  <a:gd name="T80" fmla="*/ 31 w 38"/>
                  <a:gd name="T81" fmla="*/ 8 h 35"/>
                  <a:gd name="T82" fmla="*/ 32 w 38"/>
                  <a:gd name="T83" fmla="*/ 6 h 35"/>
                  <a:gd name="T84" fmla="*/ 33 w 38"/>
                  <a:gd name="T85" fmla="*/ 8 h 35"/>
                  <a:gd name="T86" fmla="*/ 34 w 38"/>
                  <a:gd name="T87" fmla="*/ 12 h 35"/>
                  <a:gd name="T88" fmla="*/ 34 w 38"/>
                  <a:gd name="T89" fmla="*/ 18 h 35"/>
                  <a:gd name="T90" fmla="*/ 35 w 38"/>
                  <a:gd name="T91" fmla="*/ 26 h 35"/>
                  <a:gd name="T92" fmla="*/ 36 w 38"/>
                  <a:gd name="T93" fmla="*/ 31 h 35"/>
                  <a:gd name="T94" fmla="*/ 36 w 38"/>
                  <a:gd name="T95" fmla="*/ 31 h 35"/>
                  <a:gd name="T96" fmla="*/ 37 w 38"/>
                  <a:gd name="T97" fmla="*/ 24 h 35"/>
                  <a:gd name="T98" fmla="*/ 38 w 38"/>
                  <a:gd name="T99" fmla="*/ 9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5">
                    <a:moveTo>
                      <a:pt x="0" y="8"/>
                    </a:moveTo>
                    <a:lnTo>
                      <a:pt x="1" y="4"/>
                    </a:lnTo>
                    <a:lnTo>
                      <a:pt x="2" y="3"/>
                    </a:lnTo>
                    <a:lnTo>
                      <a:pt x="2" y="5"/>
                    </a:lnTo>
                    <a:lnTo>
                      <a:pt x="3" y="9"/>
                    </a:lnTo>
                    <a:lnTo>
                      <a:pt x="4" y="15"/>
                    </a:lnTo>
                    <a:lnTo>
                      <a:pt x="4" y="22"/>
                    </a:lnTo>
                    <a:lnTo>
                      <a:pt x="5" y="29"/>
                    </a:lnTo>
                    <a:lnTo>
                      <a:pt x="6" y="34"/>
                    </a:lnTo>
                    <a:lnTo>
                      <a:pt x="7" y="35"/>
                    </a:lnTo>
                    <a:lnTo>
                      <a:pt x="7" y="33"/>
                    </a:lnTo>
                    <a:lnTo>
                      <a:pt x="9" y="19"/>
                    </a:lnTo>
                    <a:lnTo>
                      <a:pt x="9" y="12"/>
                    </a:lnTo>
                    <a:lnTo>
                      <a:pt x="10" y="5"/>
                    </a:lnTo>
                    <a:lnTo>
                      <a:pt x="11" y="1"/>
                    </a:lnTo>
                    <a:lnTo>
                      <a:pt x="12" y="0"/>
                    </a:lnTo>
                    <a:lnTo>
                      <a:pt x="13" y="1"/>
                    </a:lnTo>
                    <a:lnTo>
                      <a:pt x="13" y="5"/>
                    </a:lnTo>
                    <a:lnTo>
                      <a:pt x="14" y="10"/>
                    </a:lnTo>
                    <a:lnTo>
                      <a:pt x="14" y="17"/>
                    </a:lnTo>
                    <a:lnTo>
                      <a:pt x="15" y="24"/>
                    </a:lnTo>
                    <a:lnTo>
                      <a:pt x="16" y="30"/>
                    </a:lnTo>
                    <a:lnTo>
                      <a:pt x="17" y="33"/>
                    </a:lnTo>
                    <a:lnTo>
                      <a:pt x="18" y="32"/>
                    </a:lnTo>
                    <a:lnTo>
                      <a:pt x="18" y="28"/>
                    </a:lnTo>
                    <a:lnTo>
                      <a:pt x="20" y="15"/>
                    </a:lnTo>
                    <a:lnTo>
                      <a:pt x="20" y="8"/>
                    </a:lnTo>
                    <a:lnTo>
                      <a:pt x="21" y="4"/>
                    </a:lnTo>
                    <a:lnTo>
                      <a:pt x="22" y="2"/>
                    </a:lnTo>
                    <a:lnTo>
                      <a:pt x="23" y="3"/>
                    </a:lnTo>
                    <a:lnTo>
                      <a:pt x="23" y="6"/>
                    </a:lnTo>
                    <a:lnTo>
                      <a:pt x="24" y="11"/>
                    </a:lnTo>
                    <a:lnTo>
                      <a:pt x="25" y="17"/>
                    </a:lnTo>
                    <a:lnTo>
                      <a:pt x="25" y="24"/>
                    </a:lnTo>
                    <a:lnTo>
                      <a:pt x="26" y="31"/>
                    </a:lnTo>
                    <a:lnTo>
                      <a:pt x="27" y="34"/>
                    </a:lnTo>
                    <a:lnTo>
                      <a:pt x="28" y="34"/>
                    </a:lnTo>
                    <a:lnTo>
                      <a:pt x="29" y="30"/>
                    </a:lnTo>
                    <a:lnTo>
                      <a:pt x="29" y="24"/>
                    </a:lnTo>
                    <a:lnTo>
                      <a:pt x="30" y="12"/>
                    </a:lnTo>
                    <a:lnTo>
                      <a:pt x="31" y="8"/>
                    </a:lnTo>
                    <a:lnTo>
                      <a:pt x="32" y="6"/>
                    </a:lnTo>
                    <a:lnTo>
                      <a:pt x="33" y="8"/>
                    </a:lnTo>
                    <a:lnTo>
                      <a:pt x="34" y="12"/>
                    </a:lnTo>
                    <a:lnTo>
                      <a:pt x="34" y="18"/>
                    </a:lnTo>
                    <a:lnTo>
                      <a:pt x="35" y="26"/>
                    </a:lnTo>
                    <a:lnTo>
                      <a:pt x="36" y="31"/>
                    </a:lnTo>
                    <a:lnTo>
                      <a:pt x="36" y="31"/>
                    </a:lnTo>
                    <a:lnTo>
                      <a:pt x="37" y="24"/>
                    </a:lnTo>
                    <a:lnTo>
                      <a:pt x="38" y="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6" name="Freeform 116"/>
              <p:cNvSpPr>
                <a:spLocks/>
              </p:cNvSpPr>
              <p:nvPr/>
            </p:nvSpPr>
            <p:spPr bwMode="auto">
              <a:xfrm>
                <a:off x="5892801" y="1704976"/>
                <a:ext cx="60325" cy="255588"/>
              </a:xfrm>
              <a:custGeom>
                <a:avLst/>
                <a:gdLst>
                  <a:gd name="T0" fmla="*/ 0 w 38"/>
                  <a:gd name="T1" fmla="*/ 122 h 161"/>
                  <a:gd name="T2" fmla="*/ 1 w 38"/>
                  <a:gd name="T3" fmla="*/ 103 h 161"/>
                  <a:gd name="T4" fmla="*/ 1 w 38"/>
                  <a:gd name="T5" fmla="*/ 83 h 161"/>
                  <a:gd name="T6" fmla="*/ 2 w 38"/>
                  <a:gd name="T7" fmla="*/ 65 h 161"/>
                  <a:gd name="T8" fmla="*/ 3 w 38"/>
                  <a:gd name="T9" fmla="*/ 34 h 161"/>
                  <a:gd name="T10" fmla="*/ 4 w 38"/>
                  <a:gd name="T11" fmla="*/ 22 h 161"/>
                  <a:gd name="T12" fmla="*/ 5 w 38"/>
                  <a:gd name="T13" fmla="*/ 13 h 161"/>
                  <a:gd name="T14" fmla="*/ 6 w 38"/>
                  <a:gd name="T15" fmla="*/ 7 h 161"/>
                  <a:gd name="T16" fmla="*/ 6 w 38"/>
                  <a:gd name="T17" fmla="*/ 2 h 161"/>
                  <a:gd name="T18" fmla="*/ 7 w 38"/>
                  <a:gd name="T19" fmla="*/ 0 h 161"/>
                  <a:gd name="T20" fmla="*/ 8 w 38"/>
                  <a:gd name="T21" fmla="*/ 1 h 161"/>
                  <a:gd name="T22" fmla="*/ 8 w 38"/>
                  <a:gd name="T23" fmla="*/ 3 h 161"/>
                  <a:gd name="T24" fmla="*/ 9 w 38"/>
                  <a:gd name="T25" fmla="*/ 7 h 161"/>
                  <a:gd name="T26" fmla="*/ 10 w 38"/>
                  <a:gd name="T27" fmla="*/ 12 h 161"/>
                  <a:gd name="T28" fmla="*/ 11 w 38"/>
                  <a:gd name="T29" fmla="*/ 20 h 161"/>
                  <a:gd name="T30" fmla="*/ 12 w 38"/>
                  <a:gd name="T31" fmla="*/ 28 h 161"/>
                  <a:gd name="T32" fmla="*/ 12 w 38"/>
                  <a:gd name="T33" fmla="*/ 38 h 161"/>
                  <a:gd name="T34" fmla="*/ 13 w 38"/>
                  <a:gd name="T35" fmla="*/ 49 h 161"/>
                  <a:gd name="T36" fmla="*/ 14 w 38"/>
                  <a:gd name="T37" fmla="*/ 72 h 161"/>
                  <a:gd name="T38" fmla="*/ 15 w 38"/>
                  <a:gd name="T39" fmla="*/ 83 h 161"/>
                  <a:gd name="T40" fmla="*/ 16 w 38"/>
                  <a:gd name="T41" fmla="*/ 95 h 161"/>
                  <a:gd name="T42" fmla="*/ 17 w 38"/>
                  <a:gd name="T43" fmla="*/ 106 h 161"/>
                  <a:gd name="T44" fmla="*/ 17 w 38"/>
                  <a:gd name="T45" fmla="*/ 117 h 161"/>
                  <a:gd name="T46" fmla="*/ 18 w 38"/>
                  <a:gd name="T47" fmla="*/ 128 h 161"/>
                  <a:gd name="T48" fmla="*/ 19 w 38"/>
                  <a:gd name="T49" fmla="*/ 137 h 161"/>
                  <a:gd name="T50" fmla="*/ 19 w 38"/>
                  <a:gd name="T51" fmla="*/ 146 h 161"/>
                  <a:gd name="T52" fmla="*/ 20 w 38"/>
                  <a:gd name="T53" fmla="*/ 152 h 161"/>
                  <a:gd name="T54" fmla="*/ 21 w 38"/>
                  <a:gd name="T55" fmla="*/ 156 h 161"/>
                  <a:gd name="T56" fmla="*/ 22 w 38"/>
                  <a:gd name="T57" fmla="*/ 156 h 161"/>
                  <a:gd name="T58" fmla="*/ 22 w 38"/>
                  <a:gd name="T59" fmla="*/ 155 h 161"/>
                  <a:gd name="T60" fmla="*/ 23 w 38"/>
                  <a:gd name="T61" fmla="*/ 151 h 161"/>
                  <a:gd name="T62" fmla="*/ 24 w 38"/>
                  <a:gd name="T63" fmla="*/ 146 h 161"/>
                  <a:gd name="T64" fmla="*/ 25 w 38"/>
                  <a:gd name="T65" fmla="*/ 137 h 161"/>
                  <a:gd name="T66" fmla="*/ 26 w 38"/>
                  <a:gd name="T67" fmla="*/ 134 h 161"/>
                  <a:gd name="T68" fmla="*/ 27 w 38"/>
                  <a:gd name="T69" fmla="*/ 133 h 161"/>
                  <a:gd name="T70" fmla="*/ 28 w 38"/>
                  <a:gd name="T71" fmla="*/ 133 h 161"/>
                  <a:gd name="T72" fmla="*/ 28 w 38"/>
                  <a:gd name="T73" fmla="*/ 136 h 161"/>
                  <a:gd name="T74" fmla="*/ 29 w 38"/>
                  <a:gd name="T75" fmla="*/ 140 h 161"/>
                  <a:gd name="T76" fmla="*/ 29 w 38"/>
                  <a:gd name="T77" fmla="*/ 146 h 161"/>
                  <a:gd name="T78" fmla="*/ 30 w 38"/>
                  <a:gd name="T79" fmla="*/ 151 h 161"/>
                  <a:gd name="T80" fmla="*/ 31 w 38"/>
                  <a:gd name="T81" fmla="*/ 156 h 161"/>
                  <a:gd name="T82" fmla="*/ 32 w 38"/>
                  <a:gd name="T83" fmla="*/ 160 h 161"/>
                  <a:gd name="T84" fmla="*/ 33 w 38"/>
                  <a:gd name="T85" fmla="*/ 161 h 161"/>
                  <a:gd name="T86" fmla="*/ 33 w 38"/>
                  <a:gd name="T87" fmla="*/ 159 h 161"/>
                  <a:gd name="T88" fmla="*/ 34 w 38"/>
                  <a:gd name="T89" fmla="*/ 155 h 161"/>
                  <a:gd name="T90" fmla="*/ 35 w 38"/>
                  <a:gd name="T91" fmla="*/ 150 h 161"/>
                  <a:gd name="T92" fmla="*/ 36 w 38"/>
                  <a:gd name="T93" fmla="*/ 142 h 161"/>
                  <a:gd name="T94" fmla="*/ 37 w 38"/>
                  <a:gd name="T95" fmla="*/ 139 h 161"/>
                  <a:gd name="T96" fmla="*/ 38 w 38"/>
                  <a:gd name="T97" fmla="*/ 139 h 161"/>
                  <a:gd name="T98" fmla="*/ 38 w 38"/>
                  <a:gd name="T99" fmla="*/ 140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61">
                    <a:moveTo>
                      <a:pt x="0" y="122"/>
                    </a:moveTo>
                    <a:lnTo>
                      <a:pt x="1" y="103"/>
                    </a:lnTo>
                    <a:lnTo>
                      <a:pt x="1" y="83"/>
                    </a:lnTo>
                    <a:lnTo>
                      <a:pt x="2" y="65"/>
                    </a:lnTo>
                    <a:lnTo>
                      <a:pt x="3" y="34"/>
                    </a:lnTo>
                    <a:lnTo>
                      <a:pt x="4" y="22"/>
                    </a:lnTo>
                    <a:lnTo>
                      <a:pt x="5" y="13"/>
                    </a:lnTo>
                    <a:lnTo>
                      <a:pt x="6" y="7"/>
                    </a:lnTo>
                    <a:lnTo>
                      <a:pt x="6" y="2"/>
                    </a:lnTo>
                    <a:lnTo>
                      <a:pt x="7" y="0"/>
                    </a:lnTo>
                    <a:lnTo>
                      <a:pt x="8" y="1"/>
                    </a:lnTo>
                    <a:lnTo>
                      <a:pt x="8" y="3"/>
                    </a:lnTo>
                    <a:lnTo>
                      <a:pt x="9" y="7"/>
                    </a:lnTo>
                    <a:lnTo>
                      <a:pt x="10" y="12"/>
                    </a:lnTo>
                    <a:lnTo>
                      <a:pt x="11" y="20"/>
                    </a:lnTo>
                    <a:lnTo>
                      <a:pt x="12" y="28"/>
                    </a:lnTo>
                    <a:lnTo>
                      <a:pt x="12" y="38"/>
                    </a:lnTo>
                    <a:lnTo>
                      <a:pt x="13" y="49"/>
                    </a:lnTo>
                    <a:lnTo>
                      <a:pt x="14" y="72"/>
                    </a:lnTo>
                    <a:lnTo>
                      <a:pt x="15" y="83"/>
                    </a:lnTo>
                    <a:lnTo>
                      <a:pt x="16" y="95"/>
                    </a:lnTo>
                    <a:lnTo>
                      <a:pt x="17" y="106"/>
                    </a:lnTo>
                    <a:lnTo>
                      <a:pt x="17" y="117"/>
                    </a:lnTo>
                    <a:lnTo>
                      <a:pt x="18" y="128"/>
                    </a:lnTo>
                    <a:lnTo>
                      <a:pt x="19" y="137"/>
                    </a:lnTo>
                    <a:lnTo>
                      <a:pt x="19" y="146"/>
                    </a:lnTo>
                    <a:lnTo>
                      <a:pt x="20" y="152"/>
                    </a:lnTo>
                    <a:lnTo>
                      <a:pt x="21" y="156"/>
                    </a:lnTo>
                    <a:lnTo>
                      <a:pt x="22" y="156"/>
                    </a:lnTo>
                    <a:lnTo>
                      <a:pt x="22" y="155"/>
                    </a:lnTo>
                    <a:lnTo>
                      <a:pt x="23" y="151"/>
                    </a:lnTo>
                    <a:lnTo>
                      <a:pt x="24" y="146"/>
                    </a:lnTo>
                    <a:lnTo>
                      <a:pt x="25" y="137"/>
                    </a:lnTo>
                    <a:lnTo>
                      <a:pt x="26" y="134"/>
                    </a:lnTo>
                    <a:lnTo>
                      <a:pt x="27" y="133"/>
                    </a:lnTo>
                    <a:lnTo>
                      <a:pt x="28" y="133"/>
                    </a:lnTo>
                    <a:lnTo>
                      <a:pt x="28" y="136"/>
                    </a:lnTo>
                    <a:lnTo>
                      <a:pt x="29" y="140"/>
                    </a:lnTo>
                    <a:lnTo>
                      <a:pt x="29" y="146"/>
                    </a:lnTo>
                    <a:lnTo>
                      <a:pt x="30" y="151"/>
                    </a:lnTo>
                    <a:lnTo>
                      <a:pt x="31" y="156"/>
                    </a:lnTo>
                    <a:lnTo>
                      <a:pt x="32" y="160"/>
                    </a:lnTo>
                    <a:lnTo>
                      <a:pt x="33" y="161"/>
                    </a:lnTo>
                    <a:lnTo>
                      <a:pt x="33" y="159"/>
                    </a:lnTo>
                    <a:lnTo>
                      <a:pt x="34" y="155"/>
                    </a:lnTo>
                    <a:lnTo>
                      <a:pt x="35" y="150"/>
                    </a:lnTo>
                    <a:lnTo>
                      <a:pt x="36" y="142"/>
                    </a:lnTo>
                    <a:lnTo>
                      <a:pt x="37" y="139"/>
                    </a:lnTo>
                    <a:lnTo>
                      <a:pt x="38" y="139"/>
                    </a:lnTo>
                    <a:lnTo>
                      <a:pt x="38" y="14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7" name="Freeform 117"/>
              <p:cNvSpPr>
                <a:spLocks/>
              </p:cNvSpPr>
              <p:nvPr/>
            </p:nvSpPr>
            <p:spPr bwMode="auto">
              <a:xfrm>
                <a:off x="5953126" y="1895476"/>
                <a:ext cx="60325" cy="266700"/>
              </a:xfrm>
              <a:custGeom>
                <a:avLst/>
                <a:gdLst>
                  <a:gd name="T0" fmla="*/ 0 w 38"/>
                  <a:gd name="T1" fmla="*/ 20 h 168"/>
                  <a:gd name="T2" fmla="*/ 1 w 38"/>
                  <a:gd name="T3" fmla="*/ 23 h 168"/>
                  <a:gd name="T4" fmla="*/ 2 w 38"/>
                  <a:gd name="T5" fmla="*/ 28 h 168"/>
                  <a:gd name="T6" fmla="*/ 2 w 38"/>
                  <a:gd name="T7" fmla="*/ 33 h 168"/>
                  <a:gd name="T8" fmla="*/ 3 w 38"/>
                  <a:gd name="T9" fmla="*/ 39 h 168"/>
                  <a:gd name="T10" fmla="*/ 4 w 38"/>
                  <a:gd name="T11" fmla="*/ 43 h 168"/>
                  <a:gd name="T12" fmla="*/ 5 w 38"/>
                  <a:gd name="T13" fmla="*/ 46 h 168"/>
                  <a:gd name="T14" fmla="*/ 5 w 38"/>
                  <a:gd name="T15" fmla="*/ 46 h 168"/>
                  <a:gd name="T16" fmla="*/ 6 w 38"/>
                  <a:gd name="T17" fmla="*/ 43 h 168"/>
                  <a:gd name="T18" fmla="*/ 7 w 38"/>
                  <a:gd name="T19" fmla="*/ 39 h 168"/>
                  <a:gd name="T20" fmla="*/ 8 w 38"/>
                  <a:gd name="T21" fmla="*/ 35 h 168"/>
                  <a:gd name="T22" fmla="*/ 9 w 38"/>
                  <a:gd name="T23" fmla="*/ 26 h 168"/>
                  <a:gd name="T24" fmla="*/ 10 w 38"/>
                  <a:gd name="T25" fmla="*/ 24 h 168"/>
                  <a:gd name="T26" fmla="*/ 11 w 38"/>
                  <a:gd name="T27" fmla="*/ 24 h 168"/>
                  <a:gd name="T28" fmla="*/ 11 w 38"/>
                  <a:gd name="T29" fmla="*/ 27 h 168"/>
                  <a:gd name="T30" fmla="*/ 12 w 38"/>
                  <a:gd name="T31" fmla="*/ 31 h 168"/>
                  <a:gd name="T32" fmla="*/ 13 w 38"/>
                  <a:gd name="T33" fmla="*/ 36 h 168"/>
                  <a:gd name="T34" fmla="*/ 13 w 38"/>
                  <a:gd name="T35" fmla="*/ 42 h 168"/>
                  <a:gd name="T36" fmla="*/ 14 w 38"/>
                  <a:gd name="T37" fmla="*/ 47 h 168"/>
                  <a:gd name="T38" fmla="*/ 15 w 38"/>
                  <a:gd name="T39" fmla="*/ 52 h 168"/>
                  <a:gd name="T40" fmla="*/ 16 w 38"/>
                  <a:gd name="T41" fmla="*/ 54 h 168"/>
                  <a:gd name="T42" fmla="*/ 16 w 38"/>
                  <a:gd name="T43" fmla="*/ 54 h 168"/>
                  <a:gd name="T44" fmla="*/ 17 w 38"/>
                  <a:gd name="T45" fmla="*/ 51 h 168"/>
                  <a:gd name="T46" fmla="*/ 18 w 38"/>
                  <a:gd name="T47" fmla="*/ 47 h 168"/>
                  <a:gd name="T48" fmla="*/ 19 w 38"/>
                  <a:gd name="T49" fmla="*/ 42 h 168"/>
                  <a:gd name="T50" fmla="*/ 20 w 38"/>
                  <a:gd name="T51" fmla="*/ 35 h 168"/>
                  <a:gd name="T52" fmla="*/ 21 w 38"/>
                  <a:gd name="T53" fmla="*/ 33 h 168"/>
                  <a:gd name="T54" fmla="*/ 21 w 38"/>
                  <a:gd name="T55" fmla="*/ 34 h 168"/>
                  <a:gd name="T56" fmla="*/ 22 w 38"/>
                  <a:gd name="T57" fmla="*/ 36 h 168"/>
                  <a:gd name="T58" fmla="*/ 23 w 38"/>
                  <a:gd name="T59" fmla="*/ 41 h 168"/>
                  <a:gd name="T60" fmla="*/ 24 w 38"/>
                  <a:gd name="T61" fmla="*/ 47 h 168"/>
                  <a:gd name="T62" fmla="*/ 24 w 38"/>
                  <a:gd name="T63" fmla="*/ 55 h 168"/>
                  <a:gd name="T64" fmla="*/ 25 w 38"/>
                  <a:gd name="T65" fmla="*/ 63 h 168"/>
                  <a:gd name="T66" fmla="*/ 26 w 38"/>
                  <a:gd name="T67" fmla="*/ 73 h 168"/>
                  <a:gd name="T68" fmla="*/ 26 w 38"/>
                  <a:gd name="T69" fmla="*/ 82 h 168"/>
                  <a:gd name="T70" fmla="*/ 27 w 38"/>
                  <a:gd name="T71" fmla="*/ 92 h 168"/>
                  <a:gd name="T72" fmla="*/ 28 w 38"/>
                  <a:gd name="T73" fmla="*/ 102 h 168"/>
                  <a:gd name="T74" fmla="*/ 29 w 38"/>
                  <a:gd name="T75" fmla="*/ 113 h 168"/>
                  <a:gd name="T76" fmla="*/ 30 w 38"/>
                  <a:gd name="T77" fmla="*/ 125 h 168"/>
                  <a:gd name="T78" fmla="*/ 31 w 38"/>
                  <a:gd name="T79" fmla="*/ 152 h 168"/>
                  <a:gd name="T80" fmla="*/ 32 w 38"/>
                  <a:gd name="T81" fmla="*/ 164 h 168"/>
                  <a:gd name="T82" fmla="*/ 32 w 38"/>
                  <a:gd name="T83" fmla="*/ 168 h 168"/>
                  <a:gd name="T84" fmla="*/ 33 w 38"/>
                  <a:gd name="T85" fmla="*/ 158 h 168"/>
                  <a:gd name="T86" fmla="*/ 34 w 38"/>
                  <a:gd name="T87" fmla="*/ 136 h 168"/>
                  <a:gd name="T88" fmla="*/ 35 w 38"/>
                  <a:gd name="T89" fmla="*/ 108 h 168"/>
                  <a:gd name="T90" fmla="*/ 35 w 38"/>
                  <a:gd name="T91" fmla="*/ 80 h 168"/>
                  <a:gd name="T92" fmla="*/ 36 w 38"/>
                  <a:gd name="T93" fmla="*/ 55 h 168"/>
                  <a:gd name="T94" fmla="*/ 37 w 38"/>
                  <a:gd name="T95" fmla="*/ 33 h 168"/>
                  <a:gd name="T96" fmla="*/ 37 w 38"/>
                  <a:gd name="T97" fmla="*/ 15 h 168"/>
                  <a:gd name="T98" fmla="*/ 38 w 38"/>
                  <a:gd name="T99" fmla="*/ 0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68">
                    <a:moveTo>
                      <a:pt x="0" y="20"/>
                    </a:moveTo>
                    <a:lnTo>
                      <a:pt x="1" y="23"/>
                    </a:lnTo>
                    <a:lnTo>
                      <a:pt x="2" y="28"/>
                    </a:lnTo>
                    <a:lnTo>
                      <a:pt x="2" y="33"/>
                    </a:lnTo>
                    <a:lnTo>
                      <a:pt x="3" y="39"/>
                    </a:lnTo>
                    <a:lnTo>
                      <a:pt x="4" y="43"/>
                    </a:lnTo>
                    <a:lnTo>
                      <a:pt x="5" y="46"/>
                    </a:lnTo>
                    <a:lnTo>
                      <a:pt x="5" y="46"/>
                    </a:lnTo>
                    <a:lnTo>
                      <a:pt x="6" y="43"/>
                    </a:lnTo>
                    <a:lnTo>
                      <a:pt x="7" y="39"/>
                    </a:lnTo>
                    <a:lnTo>
                      <a:pt x="8" y="35"/>
                    </a:lnTo>
                    <a:lnTo>
                      <a:pt x="9" y="26"/>
                    </a:lnTo>
                    <a:lnTo>
                      <a:pt x="10" y="24"/>
                    </a:lnTo>
                    <a:lnTo>
                      <a:pt x="11" y="24"/>
                    </a:lnTo>
                    <a:lnTo>
                      <a:pt x="11" y="27"/>
                    </a:lnTo>
                    <a:lnTo>
                      <a:pt x="12" y="31"/>
                    </a:lnTo>
                    <a:lnTo>
                      <a:pt x="13" y="36"/>
                    </a:lnTo>
                    <a:lnTo>
                      <a:pt x="13" y="42"/>
                    </a:lnTo>
                    <a:lnTo>
                      <a:pt x="14" y="47"/>
                    </a:lnTo>
                    <a:lnTo>
                      <a:pt x="15" y="52"/>
                    </a:lnTo>
                    <a:lnTo>
                      <a:pt x="16" y="54"/>
                    </a:lnTo>
                    <a:lnTo>
                      <a:pt x="16" y="54"/>
                    </a:lnTo>
                    <a:lnTo>
                      <a:pt x="17" y="51"/>
                    </a:lnTo>
                    <a:lnTo>
                      <a:pt x="18" y="47"/>
                    </a:lnTo>
                    <a:lnTo>
                      <a:pt x="19" y="42"/>
                    </a:lnTo>
                    <a:lnTo>
                      <a:pt x="20" y="35"/>
                    </a:lnTo>
                    <a:lnTo>
                      <a:pt x="21" y="33"/>
                    </a:lnTo>
                    <a:lnTo>
                      <a:pt x="21" y="34"/>
                    </a:lnTo>
                    <a:lnTo>
                      <a:pt x="22" y="36"/>
                    </a:lnTo>
                    <a:lnTo>
                      <a:pt x="23" y="41"/>
                    </a:lnTo>
                    <a:lnTo>
                      <a:pt x="24" y="47"/>
                    </a:lnTo>
                    <a:lnTo>
                      <a:pt x="24" y="55"/>
                    </a:lnTo>
                    <a:lnTo>
                      <a:pt x="25" y="63"/>
                    </a:lnTo>
                    <a:lnTo>
                      <a:pt x="26" y="73"/>
                    </a:lnTo>
                    <a:lnTo>
                      <a:pt x="26" y="82"/>
                    </a:lnTo>
                    <a:lnTo>
                      <a:pt x="27" y="92"/>
                    </a:lnTo>
                    <a:lnTo>
                      <a:pt x="28" y="102"/>
                    </a:lnTo>
                    <a:lnTo>
                      <a:pt x="29" y="113"/>
                    </a:lnTo>
                    <a:lnTo>
                      <a:pt x="30" y="125"/>
                    </a:lnTo>
                    <a:lnTo>
                      <a:pt x="31" y="152"/>
                    </a:lnTo>
                    <a:lnTo>
                      <a:pt x="32" y="164"/>
                    </a:lnTo>
                    <a:lnTo>
                      <a:pt x="32" y="168"/>
                    </a:lnTo>
                    <a:lnTo>
                      <a:pt x="33" y="158"/>
                    </a:lnTo>
                    <a:lnTo>
                      <a:pt x="34" y="136"/>
                    </a:lnTo>
                    <a:lnTo>
                      <a:pt x="35" y="108"/>
                    </a:lnTo>
                    <a:lnTo>
                      <a:pt x="35" y="80"/>
                    </a:lnTo>
                    <a:lnTo>
                      <a:pt x="36" y="55"/>
                    </a:lnTo>
                    <a:lnTo>
                      <a:pt x="37" y="33"/>
                    </a:lnTo>
                    <a:lnTo>
                      <a:pt x="37" y="15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8" name="Freeform 118"/>
              <p:cNvSpPr>
                <a:spLocks/>
              </p:cNvSpPr>
              <p:nvPr/>
            </p:nvSpPr>
            <p:spPr bwMode="auto">
              <a:xfrm>
                <a:off x="6013451" y="1851026"/>
                <a:ext cx="58738" cy="111125"/>
              </a:xfrm>
              <a:custGeom>
                <a:avLst/>
                <a:gdLst>
                  <a:gd name="T0" fmla="*/ 0 w 37"/>
                  <a:gd name="T1" fmla="*/ 28 h 70"/>
                  <a:gd name="T2" fmla="*/ 1 w 37"/>
                  <a:gd name="T3" fmla="*/ 17 h 70"/>
                  <a:gd name="T4" fmla="*/ 2 w 37"/>
                  <a:gd name="T5" fmla="*/ 8 h 70"/>
                  <a:gd name="T6" fmla="*/ 2 w 37"/>
                  <a:gd name="T7" fmla="*/ 3 h 70"/>
                  <a:gd name="T8" fmla="*/ 3 w 37"/>
                  <a:gd name="T9" fmla="*/ 0 h 70"/>
                  <a:gd name="T10" fmla="*/ 4 w 37"/>
                  <a:gd name="T11" fmla="*/ 0 h 70"/>
                  <a:gd name="T12" fmla="*/ 4 w 37"/>
                  <a:gd name="T13" fmla="*/ 3 h 70"/>
                  <a:gd name="T14" fmla="*/ 5 w 37"/>
                  <a:gd name="T15" fmla="*/ 7 h 70"/>
                  <a:gd name="T16" fmla="*/ 6 w 37"/>
                  <a:gd name="T17" fmla="*/ 14 h 70"/>
                  <a:gd name="T18" fmla="*/ 7 w 37"/>
                  <a:gd name="T19" fmla="*/ 22 h 70"/>
                  <a:gd name="T20" fmla="*/ 8 w 37"/>
                  <a:gd name="T21" fmla="*/ 31 h 70"/>
                  <a:gd name="T22" fmla="*/ 8 w 37"/>
                  <a:gd name="T23" fmla="*/ 39 h 70"/>
                  <a:gd name="T24" fmla="*/ 9 w 37"/>
                  <a:gd name="T25" fmla="*/ 46 h 70"/>
                  <a:gd name="T26" fmla="*/ 10 w 37"/>
                  <a:gd name="T27" fmla="*/ 50 h 70"/>
                  <a:gd name="T28" fmla="*/ 10 w 37"/>
                  <a:gd name="T29" fmla="*/ 50 h 70"/>
                  <a:gd name="T30" fmla="*/ 11 w 37"/>
                  <a:gd name="T31" fmla="*/ 48 h 70"/>
                  <a:gd name="T32" fmla="*/ 12 w 37"/>
                  <a:gd name="T33" fmla="*/ 45 h 70"/>
                  <a:gd name="T34" fmla="*/ 13 w 37"/>
                  <a:gd name="T35" fmla="*/ 41 h 70"/>
                  <a:gd name="T36" fmla="*/ 13 w 37"/>
                  <a:gd name="T37" fmla="*/ 38 h 70"/>
                  <a:gd name="T38" fmla="*/ 14 w 37"/>
                  <a:gd name="T39" fmla="*/ 36 h 70"/>
                  <a:gd name="T40" fmla="*/ 15 w 37"/>
                  <a:gd name="T41" fmla="*/ 36 h 70"/>
                  <a:gd name="T42" fmla="*/ 15 w 37"/>
                  <a:gd name="T43" fmla="*/ 38 h 70"/>
                  <a:gd name="T44" fmla="*/ 16 w 37"/>
                  <a:gd name="T45" fmla="*/ 42 h 70"/>
                  <a:gd name="T46" fmla="*/ 17 w 37"/>
                  <a:gd name="T47" fmla="*/ 47 h 70"/>
                  <a:gd name="T48" fmla="*/ 18 w 37"/>
                  <a:gd name="T49" fmla="*/ 53 h 70"/>
                  <a:gd name="T50" fmla="*/ 18 w 37"/>
                  <a:gd name="T51" fmla="*/ 59 h 70"/>
                  <a:gd name="T52" fmla="*/ 19 w 37"/>
                  <a:gd name="T53" fmla="*/ 63 h 70"/>
                  <a:gd name="T54" fmla="*/ 20 w 37"/>
                  <a:gd name="T55" fmla="*/ 65 h 70"/>
                  <a:gd name="T56" fmla="*/ 20 w 37"/>
                  <a:gd name="T57" fmla="*/ 64 h 70"/>
                  <a:gd name="T58" fmla="*/ 21 w 37"/>
                  <a:gd name="T59" fmla="*/ 61 h 70"/>
                  <a:gd name="T60" fmla="*/ 22 w 37"/>
                  <a:gd name="T61" fmla="*/ 57 h 70"/>
                  <a:gd name="T62" fmla="*/ 23 w 37"/>
                  <a:gd name="T63" fmla="*/ 52 h 70"/>
                  <a:gd name="T64" fmla="*/ 24 w 37"/>
                  <a:gd name="T65" fmla="*/ 44 h 70"/>
                  <a:gd name="T66" fmla="*/ 25 w 37"/>
                  <a:gd name="T67" fmla="*/ 43 h 70"/>
                  <a:gd name="T68" fmla="*/ 25 w 37"/>
                  <a:gd name="T69" fmla="*/ 44 h 70"/>
                  <a:gd name="T70" fmla="*/ 26 w 37"/>
                  <a:gd name="T71" fmla="*/ 46 h 70"/>
                  <a:gd name="T72" fmla="*/ 27 w 37"/>
                  <a:gd name="T73" fmla="*/ 50 h 70"/>
                  <a:gd name="T74" fmla="*/ 28 w 37"/>
                  <a:gd name="T75" fmla="*/ 56 h 70"/>
                  <a:gd name="T76" fmla="*/ 29 w 37"/>
                  <a:gd name="T77" fmla="*/ 61 h 70"/>
                  <a:gd name="T78" fmla="*/ 29 w 37"/>
                  <a:gd name="T79" fmla="*/ 66 h 70"/>
                  <a:gd name="T80" fmla="*/ 30 w 37"/>
                  <a:gd name="T81" fmla="*/ 69 h 70"/>
                  <a:gd name="T82" fmla="*/ 31 w 37"/>
                  <a:gd name="T83" fmla="*/ 70 h 70"/>
                  <a:gd name="T84" fmla="*/ 31 w 37"/>
                  <a:gd name="T85" fmla="*/ 67 h 70"/>
                  <a:gd name="T86" fmla="*/ 32 w 37"/>
                  <a:gd name="T87" fmla="*/ 63 h 70"/>
                  <a:gd name="T88" fmla="*/ 33 w 37"/>
                  <a:gd name="T89" fmla="*/ 57 h 70"/>
                  <a:gd name="T90" fmla="*/ 34 w 37"/>
                  <a:gd name="T91" fmla="*/ 52 h 70"/>
                  <a:gd name="T92" fmla="*/ 35 w 37"/>
                  <a:gd name="T93" fmla="*/ 46 h 70"/>
                  <a:gd name="T94" fmla="*/ 36 w 37"/>
                  <a:gd name="T95" fmla="*/ 46 h 70"/>
                  <a:gd name="T96" fmla="*/ 36 w 37"/>
                  <a:gd name="T97" fmla="*/ 47 h 70"/>
                  <a:gd name="T98" fmla="*/ 37 w 37"/>
                  <a:gd name="T99" fmla="*/ 5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70">
                    <a:moveTo>
                      <a:pt x="0" y="28"/>
                    </a:moveTo>
                    <a:lnTo>
                      <a:pt x="1" y="17"/>
                    </a:lnTo>
                    <a:lnTo>
                      <a:pt x="2" y="8"/>
                    </a:lnTo>
                    <a:lnTo>
                      <a:pt x="2" y="3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3"/>
                    </a:lnTo>
                    <a:lnTo>
                      <a:pt x="5" y="7"/>
                    </a:lnTo>
                    <a:lnTo>
                      <a:pt x="6" y="14"/>
                    </a:lnTo>
                    <a:lnTo>
                      <a:pt x="7" y="22"/>
                    </a:lnTo>
                    <a:lnTo>
                      <a:pt x="8" y="31"/>
                    </a:lnTo>
                    <a:lnTo>
                      <a:pt x="8" y="39"/>
                    </a:lnTo>
                    <a:lnTo>
                      <a:pt x="9" y="46"/>
                    </a:lnTo>
                    <a:lnTo>
                      <a:pt x="10" y="50"/>
                    </a:lnTo>
                    <a:lnTo>
                      <a:pt x="10" y="50"/>
                    </a:lnTo>
                    <a:lnTo>
                      <a:pt x="11" y="48"/>
                    </a:lnTo>
                    <a:lnTo>
                      <a:pt x="12" y="45"/>
                    </a:lnTo>
                    <a:lnTo>
                      <a:pt x="13" y="41"/>
                    </a:lnTo>
                    <a:lnTo>
                      <a:pt x="13" y="38"/>
                    </a:lnTo>
                    <a:lnTo>
                      <a:pt x="14" y="36"/>
                    </a:lnTo>
                    <a:lnTo>
                      <a:pt x="15" y="36"/>
                    </a:lnTo>
                    <a:lnTo>
                      <a:pt x="15" y="38"/>
                    </a:lnTo>
                    <a:lnTo>
                      <a:pt x="16" y="42"/>
                    </a:lnTo>
                    <a:lnTo>
                      <a:pt x="17" y="47"/>
                    </a:lnTo>
                    <a:lnTo>
                      <a:pt x="18" y="53"/>
                    </a:lnTo>
                    <a:lnTo>
                      <a:pt x="18" y="59"/>
                    </a:lnTo>
                    <a:lnTo>
                      <a:pt x="19" y="63"/>
                    </a:lnTo>
                    <a:lnTo>
                      <a:pt x="20" y="65"/>
                    </a:lnTo>
                    <a:lnTo>
                      <a:pt x="20" y="64"/>
                    </a:lnTo>
                    <a:lnTo>
                      <a:pt x="21" y="61"/>
                    </a:lnTo>
                    <a:lnTo>
                      <a:pt x="22" y="57"/>
                    </a:lnTo>
                    <a:lnTo>
                      <a:pt x="23" y="52"/>
                    </a:lnTo>
                    <a:lnTo>
                      <a:pt x="24" y="44"/>
                    </a:lnTo>
                    <a:lnTo>
                      <a:pt x="25" y="43"/>
                    </a:lnTo>
                    <a:lnTo>
                      <a:pt x="25" y="44"/>
                    </a:lnTo>
                    <a:lnTo>
                      <a:pt x="26" y="46"/>
                    </a:lnTo>
                    <a:lnTo>
                      <a:pt x="27" y="50"/>
                    </a:lnTo>
                    <a:lnTo>
                      <a:pt x="28" y="56"/>
                    </a:lnTo>
                    <a:lnTo>
                      <a:pt x="29" y="61"/>
                    </a:lnTo>
                    <a:lnTo>
                      <a:pt x="29" y="66"/>
                    </a:lnTo>
                    <a:lnTo>
                      <a:pt x="30" y="69"/>
                    </a:lnTo>
                    <a:lnTo>
                      <a:pt x="31" y="70"/>
                    </a:lnTo>
                    <a:lnTo>
                      <a:pt x="31" y="67"/>
                    </a:lnTo>
                    <a:lnTo>
                      <a:pt x="32" y="63"/>
                    </a:lnTo>
                    <a:lnTo>
                      <a:pt x="33" y="57"/>
                    </a:lnTo>
                    <a:lnTo>
                      <a:pt x="34" y="52"/>
                    </a:lnTo>
                    <a:lnTo>
                      <a:pt x="35" y="46"/>
                    </a:lnTo>
                    <a:lnTo>
                      <a:pt x="36" y="46"/>
                    </a:lnTo>
                    <a:lnTo>
                      <a:pt x="36" y="47"/>
                    </a:lnTo>
                    <a:lnTo>
                      <a:pt x="37" y="5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9" name="Freeform 119"/>
              <p:cNvSpPr>
                <a:spLocks/>
              </p:cNvSpPr>
              <p:nvPr/>
            </p:nvSpPr>
            <p:spPr bwMode="auto">
              <a:xfrm>
                <a:off x="6072188" y="1895476"/>
                <a:ext cx="60325" cy="152400"/>
              </a:xfrm>
              <a:custGeom>
                <a:avLst/>
                <a:gdLst>
                  <a:gd name="T0" fmla="*/ 0 w 38"/>
                  <a:gd name="T1" fmla="*/ 22 h 96"/>
                  <a:gd name="T2" fmla="*/ 1 w 38"/>
                  <a:gd name="T3" fmla="*/ 27 h 96"/>
                  <a:gd name="T4" fmla="*/ 2 w 38"/>
                  <a:gd name="T5" fmla="*/ 33 h 96"/>
                  <a:gd name="T6" fmla="*/ 3 w 38"/>
                  <a:gd name="T7" fmla="*/ 38 h 96"/>
                  <a:gd name="T8" fmla="*/ 3 w 38"/>
                  <a:gd name="T9" fmla="*/ 41 h 96"/>
                  <a:gd name="T10" fmla="*/ 4 w 38"/>
                  <a:gd name="T11" fmla="*/ 43 h 96"/>
                  <a:gd name="T12" fmla="*/ 4 w 38"/>
                  <a:gd name="T13" fmla="*/ 42 h 96"/>
                  <a:gd name="T14" fmla="*/ 5 w 38"/>
                  <a:gd name="T15" fmla="*/ 38 h 96"/>
                  <a:gd name="T16" fmla="*/ 6 w 38"/>
                  <a:gd name="T17" fmla="*/ 33 h 96"/>
                  <a:gd name="T18" fmla="*/ 7 w 38"/>
                  <a:gd name="T19" fmla="*/ 27 h 96"/>
                  <a:gd name="T20" fmla="*/ 8 w 38"/>
                  <a:gd name="T21" fmla="*/ 22 h 96"/>
                  <a:gd name="T22" fmla="*/ 9 w 38"/>
                  <a:gd name="T23" fmla="*/ 17 h 96"/>
                  <a:gd name="T24" fmla="*/ 10 w 38"/>
                  <a:gd name="T25" fmla="*/ 17 h 96"/>
                  <a:gd name="T26" fmla="*/ 10 w 38"/>
                  <a:gd name="T27" fmla="*/ 19 h 96"/>
                  <a:gd name="T28" fmla="*/ 11 w 38"/>
                  <a:gd name="T29" fmla="*/ 23 h 96"/>
                  <a:gd name="T30" fmla="*/ 12 w 38"/>
                  <a:gd name="T31" fmla="*/ 28 h 96"/>
                  <a:gd name="T32" fmla="*/ 13 w 38"/>
                  <a:gd name="T33" fmla="*/ 33 h 96"/>
                  <a:gd name="T34" fmla="*/ 13 w 38"/>
                  <a:gd name="T35" fmla="*/ 36 h 96"/>
                  <a:gd name="T36" fmla="*/ 14 w 38"/>
                  <a:gd name="T37" fmla="*/ 38 h 96"/>
                  <a:gd name="T38" fmla="*/ 15 w 38"/>
                  <a:gd name="T39" fmla="*/ 36 h 96"/>
                  <a:gd name="T40" fmla="*/ 15 w 38"/>
                  <a:gd name="T41" fmla="*/ 32 h 96"/>
                  <a:gd name="T42" fmla="*/ 16 w 38"/>
                  <a:gd name="T43" fmla="*/ 26 h 96"/>
                  <a:gd name="T44" fmla="*/ 17 w 38"/>
                  <a:gd name="T45" fmla="*/ 19 h 96"/>
                  <a:gd name="T46" fmla="*/ 18 w 38"/>
                  <a:gd name="T47" fmla="*/ 12 h 96"/>
                  <a:gd name="T48" fmla="*/ 18 w 38"/>
                  <a:gd name="T49" fmla="*/ 6 h 96"/>
                  <a:gd name="T50" fmla="*/ 20 w 38"/>
                  <a:gd name="T51" fmla="*/ 0 h 96"/>
                  <a:gd name="T52" fmla="*/ 20 w 38"/>
                  <a:gd name="T53" fmla="*/ 1 h 96"/>
                  <a:gd name="T54" fmla="*/ 21 w 38"/>
                  <a:gd name="T55" fmla="*/ 4 h 96"/>
                  <a:gd name="T56" fmla="*/ 22 w 38"/>
                  <a:gd name="T57" fmla="*/ 9 h 96"/>
                  <a:gd name="T58" fmla="*/ 23 w 38"/>
                  <a:gd name="T59" fmla="*/ 17 h 96"/>
                  <a:gd name="T60" fmla="*/ 24 w 38"/>
                  <a:gd name="T61" fmla="*/ 28 h 96"/>
                  <a:gd name="T62" fmla="*/ 24 w 38"/>
                  <a:gd name="T63" fmla="*/ 40 h 96"/>
                  <a:gd name="T64" fmla="*/ 25 w 38"/>
                  <a:gd name="T65" fmla="*/ 53 h 96"/>
                  <a:gd name="T66" fmla="*/ 25 w 38"/>
                  <a:gd name="T67" fmla="*/ 66 h 96"/>
                  <a:gd name="T68" fmla="*/ 26 w 38"/>
                  <a:gd name="T69" fmla="*/ 79 h 96"/>
                  <a:gd name="T70" fmla="*/ 27 w 38"/>
                  <a:gd name="T71" fmla="*/ 89 h 96"/>
                  <a:gd name="T72" fmla="*/ 28 w 38"/>
                  <a:gd name="T73" fmla="*/ 94 h 96"/>
                  <a:gd name="T74" fmla="*/ 29 w 38"/>
                  <a:gd name="T75" fmla="*/ 96 h 96"/>
                  <a:gd name="T76" fmla="*/ 29 w 38"/>
                  <a:gd name="T77" fmla="*/ 95 h 96"/>
                  <a:gd name="T78" fmla="*/ 31 w 38"/>
                  <a:gd name="T79" fmla="*/ 91 h 96"/>
                  <a:gd name="T80" fmla="*/ 31 w 38"/>
                  <a:gd name="T81" fmla="*/ 89 h 96"/>
                  <a:gd name="T82" fmla="*/ 32 w 38"/>
                  <a:gd name="T83" fmla="*/ 87 h 96"/>
                  <a:gd name="T84" fmla="*/ 33 w 38"/>
                  <a:gd name="T85" fmla="*/ 86 h 96"/>
                  <a:gd name="T86" fmla="*/ 34 w 38"/>
                  <a:gd name="T87" fmla="*/ 84 h 96"/>
                  <a:gd name="T88" fmla="*/ 34 w 38"/>
                  <a:gd name="T89" fmla="*/ 82 h 96"/>
                  <a:gd name="T90" fmla="*/ 35 w 38"/>
                  <a:gd name="T91" fmla="*/ 77 h 96"/>
                  <a:gd name="T92" fmla="*/ 36 w 38"/>
                  <a:gd name="T93" fmla="*/ 71 h 96"/>
                  <a:gd name="T94" fmla="*/ 36 w 38"/>
                  <a:gd name="T95" fmla="*/ 64 h 96"/>
                  <a:gd name="T96" fmla="*/ 37 w 38"/>
                  <a:gd name="T97" fmla="*/ 57 h 96"/>
                  <a:gd name="T98" fmla="*/ 38 w 38"/>
                  <a:gd name="T99" fmla="*/ 50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96">
                    <a:moveTo>
                      <a:pt x="0" y="22"/>
                    </a:moveTo>
                    <a:lnTo>
                      <a:pt x="1" y="27"/>
                    </a:lnTo>
                    <a:lnTo>
                      <a:pt x="2" y="33"/>
                    </a:lnTo>
                    <a:lnTo>
                      <a:pt x="3" y="38"/>
                    </a:lnTo>
                    <a:lnTo>
                      <a:pt x="3" y="41"/>
                    </a:lnTo>
                    <a:lnTo>
                      <a:pt x="4" y="43"/>
                    </a:lnTo>
                    <a:lnTo>
                      <a:pt x="4" y="42"/>
                    </a:lnTo>
                    <a:lnTo>
                      <a:pt x="5" y="38"/>
                    </a:lnTo>
                    <a:lnTo>
                      <a:pt x="6" y="33"/>
                    </a:lnTo>
                    <a:lnTo>
                      <a:pt x="7" y="27"/>
                    </a:lnTo>
                    <a:lnTo>
                      <a:pt x="8" y="22"/>
                    </a:lnTo>
                    <a:lnTo>
                      <a:pt x="9" y="17"/>
                    </a:lnTo>
                    <a:lnTo>
                      <a:pt x="10" y="17"/>
                    </a:lnTo>
                    <a:lnTo>
                      <a:pt x="10" y="19"/>
                    </a:lnTo>
                    <a:lnTo>
                      <a:pt x="11" y="23"/>
                    </a:lnTo>
                    <a:lnTo>
                      <a:pt x="12" y="28"/>
                    </a:lnTo>
                    <a:lnTo>
                      <a:pt x="13" y="33"/>
                    </a:lnTo>
                    <a:lnTo>
                      <a:pt x="13" y="36"/>
                    </a:lnTo>
                    <a:lnTo>
                      <a:pt x="14" y="38"/>
                    </a:lnTo>
                    <a:lnTo>
                      <a:pt x="15" y="36"/>
                    </a:lnTo>
                    <a:lnTo>
                      <a:pt x="15" y="32"/>
                    </a:lnTo>
                    <a:lnTo>
                      <a:pt x="16" y="26"/>
                    </a:lnTo>
                    <a:lnTo>
                      <a:pt x="17" y="19"/>
                    </a:lnTo>
                    <a:lnTo>
                      <a:pt x="18" y="12"/>
                    </a:lnTo>
                    <a:lnTo>
                      <a:pt x="18" y="6"/>
                    </a:lnTo>
                    <a:lnTo>
                      <a:pt x="20" y="0"/>
                    </a:lnTo>
                    <a:lnTo>
                      <a:pt x="20" y="1"/>
                    </a:lnTo>
                    <a:lnTo>
                      <a:pt x="21" y="4"/>
                    </a:lnTo>
                    <a:lnTo>
                      <a:pt x="22" y="9"/>
                    </a:lnTo>
                    <a:lnTo>
                      <a:pt x="23" y="17"/>
                    </a:lnTo>
                    <a:lnTo>
                      <a:pt x="24" y="28"/>
                    </a:lnTo>
                    <a:lnTo>
                      <a:pt x="24" y="40"/>
                    </a:lnTo>
                    <a:lnTo>
                      <a:pt x="25" y="53"/>
                    </a:lnTo>
                    <a:lnTo>
                      <a:pt x="25" y="66"/>
                    </a:lnTo>
                    <a:lnTo>
                      <a:pt x="26" y="79"/>
                    </a:lnTo>
                    <a:lnTo>
                      <a:pt x="27" y="89"/>
                    </a:lnTo>
                    <a:lnTo>
                      <a:pt x="28" y="94"/>
                    </a:lnTo>
                    <a:lnTo>
                      <a:pt x="29" y="96"/>
                    </a:lnTo>
                    <a:lnTo>
                      <a:pt x="29" y="95"/>
                    </a:lnTo>
                    <a:lnTo>
                      <a:pt x="31" y="91"/>
                    </a:lnTo>
                    <a:lnTo>
                      <a:pt x="31" y="89"/>
                    </a:lnTo>
                    <a:lnTo>
                      <a:pt x="32" y="87"/>
                    </a:lnTo>
                    <a:lnTo>
                      <a:pt x="33" y="86"/>
                    </a:lnTo>
                    <a:lnTo>
                      <a:pt x="34" y="84"/>
                    </a:lnTo>
                    <a:lnTo>
                      <a:pt x="34" y="82"/>
                    </a:lnTo>
                    <a:lnTo>
                      <a:pt x="35" y="77"/>
                    </a:lnTo>
                    <a:lnTo>
                      <a:pt x="36" y="71"/>
                    </a:lnTo>
                    <a:lnTo>
                      <a:pt x="36" y="64"/>
                    </a:lnTo>
                    <a:lnTo>
                      <a:pt x="37" y="57"/>
                    </a:lnTo>
                    <a:lnTo>
                      <a:pt x="38" y="5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0" name="Freeform 120"/>
              <p:cNvSpPr>
                <a:spLocks/>
              </p:cNvSpPr>
              <p:nvPr/>
            </p:nvSpPr>
            <p:spPr bwMode="auto">
              <a:xfrm>
                <a:off x="6132513" y="1946276"/>
                <a:ext cx="60325" cy="44450"/>
              </a:xfrm>
              <a:custGeom>
                <a:avLst/>
                <a:gdLst>
                  <a:gd name="T0" fmla="*/ 0 w 38"/>
                  <a:gd name="T1" fmla="*/ 18 h 28"/>
                  <a:gd name="T2" fmla="*/ 1 w 38"/>
                  <a:gd name="T3" fmla="*/ 12 h 28"/>
                  <a:gd name="T4" fmla="*/ 1 w 38"/>
                  <a:gd name="T5" fmla="*/ 8 h 28"/>
                  <a:gd name="T6" fmla="*/ 2 w 38"/>
                  <a:gd name="T7" fmla="*/ 5 h 28"/>
                  <a:gd name="T8" fmla="*/ 3 w 38"/>
                  <a:gd name="T9" fmla="*/ 4 h 28"/>
                  <a:gd name="T10" fmla="*/ 3 w 38"/>
                  <a:gd name="T11" fmla="*/ 6 h 28"/>
                  <a:gd name="T12" fmla="*/ 4 w 38"/>
                  <a:gd name="T13" fmla="*/ 9 h 28"/>
                  <a:gd name="T14" fmla="*/ 5 w 38"/>
                  <a:gd name="T15" fmla="*/ 13 h 28"/>
                  <a:gd name="T16" fmla="*/ 6 w 38"/>
                  <a:gd name="T17" fmla="*/ 19 h 28"/>
                  <a:gd name="T18" fmla="*/ 7 w 38"/>
                  <a:gd name="T19" fmla="*/ 24 h 28"/>
                  <a:gd name="T20" fmla="*/ 7 w 38"/>
                  <a:gd name="T21" fmla="*/ 27 h 28"/>
                  <a:gd name="T22" fmla="*/ 8 w 38"/>
                  <a:gd name="T23" fmla="*/ 28 h 28"/>
                  <a:gd name="T24" fmla="*/ 8 w 38"/>
                  <a:gd name="T25" fmla="*/ 27 h 28"/>
                  <a:gd name="T26" fmla="*/ 9 w 38"/>
                  <a:gd name="T27" fmla="*/ 23 h 28"/>
                  <a:gd name="T28" fmla="*/ 10 w 38"/>
                  <a:gd name="T29" fmla="*/ 18 h 28"/>
                  <a:gd name="T30" fmla="*/ 11 w 38"/>
                  <a:gd name="T31" fmla="*/ 12 h 28"/>
                  <a:gd name="T32" fmla="*/ 12 w 38"/>
                  <a:gd name="T33" fmla="*/ 8 h 28"/>
                  <a:gd name="T34" fmla="*/ 12 w 38"/>
                  <a:gd name="T35" fmla="*/ 4 h 28"/>
                  <a:gd name="T36" fmla="*/ 13 w 38"/>
                  <a:gd name="T37" fmla="*/ 2 h 28"/>
                  <a:gd name="T38" fmla="*/ 14 w 38"/>
                  <a:gd name="T39" fmla="*/ 4 h 28"/>
                  <a:gd name="T40" fmla="*/ 15 w 38"/>
                  <a:gd name="T41" fmla="*/ 8 h 28"/>
                  <a:gd name="T42" fmla="*/ 16 w 38"/>
                  <a:gd name="T43" fmla="*/ 12 h 28"/>
                  <a:gd name="T44" fmla="*/ 17 w 38"/>
                  <a:gd name="T45" fmla="*/ 17 h 28"/>
                  <a:gd name="T46" fmla="*/ 17 w 38"/>
                  <a:gd name="T47" fmla="*/ 22 h 28"/>
                  <a:gd name="T48" fmla="*/ 18 w 38"/>
                  <a:gd name="T49" fmla="*/ 25 h 28"/>
                  <a:gd name="T50" fmla="*/ 19 w 38"/>
                  <a:gd name="T51" fmla="*/ 25 h 28"/>
                  <a:gd name="T52" fmla="*/ 19 w 38"/>
                  <a:gd name="T53" fmla="*/ 23 h 28"/>
                  <a:gd name="T54" fmla="*/ 20 w 38"/>
                  <a:gd name="T55" fmla="*/ 19 h 28"/>
                  <a:gd name="T56" fmla="*/ 21 w 38"/>
                  <a:gd name="T57" fmla="*/ 14 h 28"/>
                  <a:gd name="T58" fmla="*/ 22 w 38"/>
                  <a:gd name="T59" fmla="*/ 9 h 28"/>
                  <a:gd name="T60" fmla="*/ 23 w 38"/>
                  <a:gd name="T61" fmla="*/ 4 h 28"/>
                  <a:gd name="T62" fmla="*/ 23 w 38"/>
                  <a:gd name="T63" fmla="*/ 2 h 28"/>
                  <a:gd name="T64" fmla="*/ 24 w 38"/>
                  <a:gd name="T65" fmla="*/ 1 h 28"/>
                  <a:gd name="T66" fmla="*/ 25 w 38"/>
                  <a:gd name="T67" fmla="*/ 4 h 28"/>
                  <a:gd name="T68" fmla="*/ 26 w 38"/>
                  <a:gd name="T69" fmla="*/ 8 h 28"/>
                  <a:gd name="T70" fmla="*/ 27 w 38"/>
                  <a:gd name="T71" fmla="*/ 13 h 28"/>
                  <a:gd name="T72" fmla="*/ 28 w 38"/>
                  <a:gd name="T73" fmla="*/ 18 h 28"/>
                  <a:gd name="T74" fmla="*/ 28 w 38"/>
                  <a:gd name="T75" fmla="*/ 22 h 28"/>
                  <a:gd name="T76" fmla="*/ 29 w 38"/>
                  <a:gd name="T77" fmla="*/ 24 h 28"/>
                  <a:gd name="T78" fmla="*/ 30 w 38"/>
                  <a:gd name="T79" fmla="*/ 23 h 28"/>
                  <a:gd name="T80" fmla="*/ 30 w 38"/>
                  <a:gd name="T81" fmla="*/ 20 h 28"/>
                  <a:gd name="T82" fmla="*/ 31 w 38"/>
                  <a:gd name="T83" fmla="*/ 16 h 28"/>
                  <a:gd name="T84" fmla="*/ 32 w 38"/>
                  <a:gd name="T85" fmla="*/ 10 h 28"/>
                  <a:gd name="T86" fmla="*/ 33 w 38"/>
                  <a:gd name="T87" fmla="*/ 6 h 28"/>
                  <a:gd name="T88" fmla="*/ 33 w 38"/>
                  <a:gd name="T89" fmla="*/ 2 h 28"/>
                  <a:gd name="T90" fmla="*/ 34 w 38"/>
                  <a:gd name="T91" fmla="*/ 0 h 28"/>
                  <a:gd name="T92" fmla="*/ 35 w 38"/>
                  <a:gd name="T93" fmla="*/ 0 h 28"/>
                  <a:gd name="T94" fmla="*/ 36 w 38"/>
                  <a:gd name="T95" fmla="*/ 4 h 28"/>
                  <a:gd name="T96" fmla="*/ 37 w 38"/>
                  <a:gd name="T97" fmla="*/ 9 h 28"/>
                  <a:gd name="T98" fmla="*/ 38 w 38"/>
                  <a:gd name="T99" fmla="*/ 14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8">
                    <a:moveTo>
                      <a:pt x="0" y="18"/>
                    </a:moveTo>
                    <a:lnTo>
                      <a:pt x="1" y="12"/>
                    </a:lnTo>
                    <a:lnTo>
                      <a:pt x="1" y="8"/>
                    </a:lnTo>
                    <a:lnTo>
                      <a:pt x="2" y="5"/>
                    </a:lnTo>
                    <a:lnTo>
                      <a:pt x="3" y="4"/>
                    </a:lnTo>
                    <a:lnTo>
                      <a:pt x="3" y="6"/>
                    </a:lnTo>
                    <a:lnTo>
                      <a:pt x="4" y="9"/>
                    </a:lnTo>
                    <a:lnTo>
                      <a:pt x="5" y="13"/>
                    </a:lnTo>
                    <a:lnTo>
                      <a:pt x="6" y="19"/>
                    </a:lnTo>
                    <a:lnTo>
                      <a:pt x="7" y="24"/>
                    </a:lnTo>
                    <a:lnTo>
                      <a:pt x="7" y="27"/>
                    </a:lnTo>
                    <a:lnTo>
                      <a:pt x="8" y="28"/>
                    </a:lnTo>
                    <a:lnTo>
                      <a:pt x="8" y="27"/>
                    </a:lnTo>
                    <a:lnTo>
                      <a:pt x="9" y="23"/>
                    </a:lnTo>
                    <a:lnTo>
                      <a:pt x="10" y="18"/>
                    </a:lnTo>
                    <a:lnTo>
                      <a:pt x="11" y="12"/>
                    </a:lnTo>
                    <a:lnTo>
                      <a:pt x="12" y="8"/>
                    </a:lnTo>
                    <a:lnTo>
                      <a:pt x="12" y="4"/>
                    </a:lnTo>
                    <a:lnTo>
                      <a:pt x="13" y="2"/>
                    </a:lnTo>
                    <a:lnTo>
                      <a:pt x="14" y="4"/>
                    </a:lnTo>
                    <a:lnTo>
                      <a:pt x="15" y="8"/>
                    </a:lnTo>
                    <a:lnTo>
                      <a:pt x="16" y="12"/>
                    </a:lnTo>
                    <a:lnTo>
                      <a:pt x="17" y="17"/>
                    </a:lnTo>
                    <a:lnTo>
                      <a:pt x="17" y="22"/>
                    </a:lnTo>
                    <a:lnTo>
                      <a:pt x="18" y="25"/>
                    </a:lnTo>
                    <a:lnTo>
                      <a:pt x="19" y="25"/>
                    </a:lnTo>
                    <a:lnTo>
                      <a:pt x="19" y="23"/>
                    </a:lnTo>
                    <a:lnTo>
                      <a:pt x="20" y="19"/>
                    </a:lnTo>
                    <a:lnTo>
                      <a:pt x="21" y="14"/>
                    </a:lnTo>
                    <a:lnTo>
                      <a:pt x="22" y="9"/>
                    </a:lnTo>
                    <a:lnTo>
                      <a:pt x="23" y="4"/>
                    </a:lnTo>
                    <a:lnTo>
                      <a:pt x="23" y="2"/>
                    </a:lnTo>
                    <a:lnTo>
                      <a:pt x="24" y="1"/>
                    </a:lnTo>
                    <a:lnTo>
                      <a:pt x="25" y="4"/>
                    </a:lnTo>
                    <a:lnTo>
                      <a:pt x="26" y="8"/>
                    </a:lnTo>
                    <a:lnTo>
                      <a:pt x="27" y="13"/>
                    </a:lnTo>
                    <a:lnTo>
                      <a:pt x="28" y="18"/>
                    </a:lnTo>
                    <a:lnTo>
                      <a:pt x="28" y="22"/>
                    </a:lnTo>
                    <a:lnTo>
                      <a:pt x="29" y="24"/>
                    </a:lnTo>
                    <a:lnTo>
                      <a:pt x="30" y="23"/>
                    </a:lnTo>
                    <a:lnTo>
                      <a:pt x="30" y="20"/>
                    </a:lnTo>
                    <a:lnTo>
                      <a:pt x="31" y="16"/>
                    </a:lnTo>
                    <a:lnTo>
                      <a:pt x="32" y="10"/>
                    </a:lnTo>
                    <a:lnTo>
                      <a:pt x="33" y="6"/>
                    </a:lnTo>
                    <a:lnTo>
                      <a:pt x="33" y="2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6" y="4"/>
                    </a:lnTo>
                    <a:lnTo>
                      <a:pt x="37" y="9"/>
                    </a:lnTo>
                    <a:lnTo>
                      <a:pt x="38" y="14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1" name="Freeform 121"/>
              <p:cNvSpPr>
                <a:spLocks/>
              </p:cNvSpPr>
              <p:nvPr/>
            </p:nvSpPr>
            <p:spPr bwMode="auto">
              <a:xfrm>
                <a:off x="6192838" y="1898651"/>
                <a:ext cx="58738" cy="82550"/>
              </a:xfrm>
              <a:custGeom>
                <a:avLst/>
                <a:gdLst>
                  <a:gd name="T0" fmla="*/ 0 w 37"/>
                  <a:gd name="T1" fmla="*/ 44 h 52"/>
                  <a:gd name="T2" fmla="*/ 0 w 37"/>
                  <a:gd name="T3" fmla="*/ 48 h 52"/>
                  <a:gd name="T4" fmla="*/ 1 w 37"/>
                  <a:gd name="T5" fmla="*/ 51 h 52"/>
                  <a:gd name="T6" fmla="*/ 2 w 37"/>
                  <a:gd name="T7" fmla="*/ 52 h 52"/>
                  <a:gd name="T8" fmla="*/ 3 w 37"/>
                  <a:gd name="T9" fmla="*/ 51 h 52"/>
                  <a:gd name="T10" fmla="*/ 3 w 37"/>
                  <a:gd name="T11" fmla="*/ 48 h 52"/>
                  <a:gd name="T12" fmla="*/ 4 w 37"/>
                  <a:gd name="T13" fmla="*/ 43 h 52"/>
                  <a:gd name="T14" fmla="*/ 5 w 37"/>
                  <a:gd name="T15" fmla="*/ 38 h 52"/>
                  <a:gd name="T16" fmla="*/ 6 w 37"/>
                  <a:gd name="T17" fmla="*/ 34 h 52"/>
                  <a:gd name="T18" fmla="*/ 6 w 37"/>
                  <a:gd name="T19" fmla="*/ 31 h 52"/>
                  <a:gd name="T20" fmla="*/ 7 w 37"/>
                  <a:gd name="T21" fmla="*/ 29 h 52"/>
                  <a:gd name="T22" fmla="*/ 8 w 37"/>
                  <a:gd name="T23" fmla="*/ 28 h 52"/>
                  <a:gd name="T24" fmla="*/ 9 w 37"/>
                  <a:gd name="T25" fmla="*/ 30 h 52"/>
                  <a:gd name="T26" fmla="*/ 10 w 37"/>
                  <a:gd name="T27" fmla="*/ 31 h 52"/>
                  <a:gd name="T28" fmla="*/ 11 w 37"/>
                  <a:gd name="T29" fmla="*/ 31 h 52"/>
                  <a:gd name="T30" fmla="*/ 11 w 37"/>
                  <a:gd name="T31" fmla="*/ 30 h 52"/>
                  <a:gd name="T32" fmla="*/ 12 w 37"/>
                  <a:gd name="T33" fmla="*/ 28 h 52"/>
                  <a:gd name="T34" fmla="*/ 13 w 37"/>
                  <a:gd name="T35" fmla="*/ 24 h 52"/>
                  <a:gd name="T36" fmla="*/ 14 w 37"/>
                  <a:gd name="T37" fmla="*/ 18 h 52"/>
                  <a:gd name="T38" fmla="*/ 14 w 37"/>
                  <a:gd name="T39" fmla="*/ 13 h 52"/>
                  <a:gd name="T40" fmla="*/ 15 w 37"/>
                  <a:gd name="T41" fmla="*/ 7 h 52"/>
                  <a:gd name="T42" fmla="*/ 16 w 37"/>
                  <a:gd name="T43" fmla="*/ 3 h 52"/>
                  <a:gd name="T44" fmla="*/ 16 w 37"/>
                  <a:gd name="T45" fmla="*/ 1 h 52"/>
                  <a:gd name="T46" fmla="*/ 17 w 37"/>
                  <a:gd name="T47" fmla="*/ 0 h 52"/>
                  <a:gd name="T48" fmla="*/ 18 w 37"/>
                  <a:gd name="T49" fmla="*/ 1 h 52"/>
                  <a:gd name="T50" fmla="*/ 19 w 37"/>
                  <a:gd name="T51" fmla="*/ 5 h 52"/>
                  <a:gd name="T52" fmla="*/ 20 w 37"/>
                  <a:gd name="T53" fmla="*/ 17 h 52"/>
                  <a:gd name="T54" fmla="*/ 21 w 37"/>
                  <a:gd name="T55" fmla="*/ 26 h 52"/>
                  <a:gd name="T56" fmla="*/ 22 w 37"/>
                  <a:gd name="T57" fmla="*/ 34 h 52"/>
                  <a:gd name="T58" fmla="*/ 22 w 37"/>
                  <a:gd name="T59" fmla="*/ 43 h 52"/>
                  <a:gd name="T60" fmla="*/ 23 w 37"/>
                  <a:gd name="T61" fmla="*/ 48 h 52"/>
                  <a:gd name="T62" fmla="*/ 24 w 37"/>
                  <a:gd name="T63" fmla="*/ 51 h 52"/>
                  <a:gd name="T64" fmla="*/ 25 w 37"/>
                  <a:gd name="T65" fmla="*/ 50 h 52"/>
                  <a:gd name="T66" fmla="*/ 25 w 37"/>
                  <a:gd name="T67" fmla="*/ 47 h 52"/>
                  <a:gd name="T68" fmla="*/ 26 w 37"/>
                  <a:gd name="T69" fmla="*/ 41 h 52"/>
                  <a:gd name="T70" fmla="*/ 27 w 37"/>
                  <a:gd name="T71" fmla="*/ 36 h 52"/>
                  <a:gd name="T72" fmla="*/ 27 w 37"/>
                  <a:gd name="T73" fmla="*/ 33 h 52"/>
                  <a:gd name="T74" fmla="*/ 28 w 37"/>
                  <a:gd name="T75" fmla="*/ 30 h 52"/>
                  <a:gd name="T76" fmla="*/ 29 w 37"/>
                  <a:gd name="T77" fmla="*/ 29 h 52"/>
                  <a:gd name="T78" fmla="*/ 30 w 37"/>
                  <a:gd name="T79" fmla="*/ 31 h 52"/>
                  <a:gd name="T80" fmla="*/ 31 w 37"/>
                  <a:gd name="T81" fmla="*/ 38 h 52"/>
                  <a:gd name="T82" fmla="*/ 32 w 37"/>
                  <a:gd name="T83" fmla="*/ 43 h 52"/>
                  <a:gd name="T84" fmla="*/ 32 w 37"/>
                  <a:gd name="T85" fmla="*/ 47 h 52"/>
                  <a:gd name="T86" fmla="*/ 33 w 37"/>
                  <a:gd name="T87" fmla="*/ 50 h 52"/>
                  <a:gd name="T88" fmla="*/ 34 w 37"/>
                  <a:gd name="T89" fmla="*/ 50 h 52"/>
                  <a:gd name="T90" fmla="*/ 35 w 37"/>
                  <a:gd name="T91" fmla="*/ 48 h 52"/>
                  <a:gd name="T92" fmla="*/ 36 w 37"/>
                  <a:gd name="T93" fmla="*/ 45 h 52"/>
                  <a:gd name="T94" fmla="*/ 36 w 37"/>
                  <a:gd name="T95" fmla="*/ 40 h 52"/>
                  <a:gd name="T96" fmla="*/ 37 w 37"/>
                  <a:gd name="T97" fmla="*/ 34 h 52"/>
                  <a:gd name="T98" fmla="*/ 37 w 37"/>
                  <a:gd name="T99" fmla="*/ 3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52">
                    <a:moveTo>
                      <a:pt x="0" y="44"/>
                    </a:moveTo>
                    <a:lnTo>
                      <a:pt x="0" y="48"/>
                    </a:lnTo>
                    <a:lnTo>
                      <a:pt x="1" y="51"/>
                    </a:lnTo>
                    <a:lnTo>
                      <a:pt x="2" y="52"/>
                    </a:lnTo>
                    <a:lnTo>
                      <a:pt x="3" y="51"/>
                    </a:lnTo>
                    <a:lnTo>
                      <a:pt x="3" y="48"/>
                    </a:lnTo>
                    <a:lnTo>
                      <a:pt x="4" y="43"/>
                    </a:lnTo>
                    <a:lnTo>
                      <a:pt x="5" y="38"/>
                    </a:lnTo>
                    <a:lnTo>
                      <a:pt x="6" y="34"/>
                    </a:lnTo>
                    <a:lnTo>
                      <a:pt x="6" y="31"/>
                    </a:lnTo>
                    <a:lnTo>
                      <a:pt x="7" y="29"/>
                    </a:lnTo>
                    <a:lnTo>
                      <a:pt x="8" y="28"/>
                    </a:lnTo>
                    <a:lnTo>
                      <a:pt x="9" y="30"/>
                    </a:lnTo>
                    <a:lnTo>
                      <a:pt x="10" y="31"/>
                    </a:lnTo>
                    <a:lnTo>
                      <a:pt x="11" y="31"/>
                    </a:lnTo>
                    <a:lnTo>
                      <a:pt x="11" y="30"/>
                    </a:lnTo>
                    <a:lnTo>
                      <a:pt x="12" y="28"/>
                    </a:lnTo>
                    <a:lnTo>
                      <a:pt x="13" y="24"/>
                    </a:lnTo>
                    <a:lnTo>
                      <a:pt x="14" y="18"/>
                    </a:lnTo>
                    <a:lnTo>
                      <a:pt x="14" y="13"/>
                    </a:lnTo>
                    <a:lnTo>
                      <a:pt x="15" y="7"/>
                    </a:lnTo>
                    <a:lnTo>
                      <a:pt x="16" y="3"/>
                    </a:lnTo>
                    <a:lnTo>
                      <a:pt x="16" y="1"/>
                    </a:lnTo>
                    <a:lnTo>
                      <a:pt x="17" y="0"/>
                    </a:lnTo>
                    <a:lnTo>
                      <a:pt x="18" y="1"/>
                    </a:lnTo>
                    <a:lnTo>
                      <a:pt x="19" y="5"/>
                    </a:lnTo>
                    <a:lnTo>
                      <a:pt x="20" y="17"/>
                    </a:lnTo>
                    <a:lnTo>
                      <a:pt x="21" y="26"/>
                    </a:lnTo>
                    <a:lnTo>
                      <a:pt x="22" y="34"/>
                    </a:lnTo>
                    <a:lnTo>
                      <a:pt x="22" y="43"/>
                    </a:lnTo>
                    <a:lnTo>
                      <a:pt x="23" y="48"/>
                    </a:lnTo>
                    <a:lnTo>
                      <a:pt x="24" y="51"/>
                    </a:lnTo>
                    <a:lnTo>
                      <a:pt x="25" y="50"/>
                    </a:lnTo>
                    <a:lnTo>
                      <a:pt x="25" y="47"/>
                    </a:lnTo>
                    <a:lnTo>
                      <a:pt x="26" y="41"/>
                    </a:lnTo>
                    <a:lnTo>
                      <a:pt x="27" y="36"/>
                    </a:lnTo>
                    <a:lnTo>
                      <a:pt x="27" y="33"/>
                    </a:lnTo>
                    <a:lnTo>
                      <a:pt x="28" y="30"/>
                    </a:lnTo>
                    <a:lnTo>
                      <a:pt x="29" y="29"/>
                    </a:lnTo>
                    <a:lnTo>
                      <a:pt x="30" y="31"/>
                    </a:lnTo>
                    <a:lnTo>
                      <a:pt x="31" y="38"/>
                    </a:lnTo>
                    <a:lnTo>
                      <a:pt x="32" y="43"/>
                    </a:lnTo>
                    <a:lnTo>
                      <a:pt x="32" y="47"/>
                    </a:lnTo>
                    <a:lnTo>
                      <a:pt x="33" y="50"/>
                    </a:lnTo>
                    <a:lnTo>
                      <a:pt x="34" y="50"/>
                    </a:lnTo>
                    <a:lnTo>
                      <a:pt x="35" y="48"/>
                    </a:lnTo>
                    <a:lnTo>
                      <a:pt x="36" y="45"/>
                    </a:lnTo>
                    <a:lnTo>
                      <a:pt x="36" y="40"/>
                    </a:lnTo>
                    <a:lnTo>
                      <a:pt x="37" y="34"/>
                    </a:lnTo>
                    <a:lnTo>
                      <a:pt x="37" y="3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2" name="Freeform 122"/>
              <p:cNvSpPr>
                <a:spLocks/>
              </p:cNvSpPr>
              <p:nvPr/>
            </p:nvSpPr>
            <p:spPr bwMode="auto">
              <a:xfrm>
                <a:off x="6251576" y="1936751"/>
                <a:ext cx="61913" cy="50800"/>
              </a:xfrm>
              <a:custGeom>
                <a:avLst/>
                <a:gdLst>
                  <a:gd name="T0" fmla="*/ 0 w 39"/>
                  <a:gd name="T1" fmla="*/ 6 h 32"/>
                  <a:gd name="T2" fmla="*/ 1 w 39"/>
                  <a:gd name="T3" fmla="*/ 3 h 32"/>
                  <a:gd name="T4" fmla="*/ 2 w 39"/>
                  <a:gd name="T5" fmla="*/ 2 h 32"/>
                  <a:gd name="T6" fmla="*/ 3 w 39"/>
                  <a:gd name="T7" fmla="*/ 3 h 32"/>
                  <a:gd name="T8" fmla="*/ 4 w 39"/>
                  <a:gd name="T9" fmla="*/ 6 h 32"/>
                  <a:gd name="T10" fmla="*/ 5 w 39"/>
                  <a:gd name="T11" fmla="*/ 14 h 32"/>
                  <a:gd name="T12" fmla="*/ 6 w 39"/>
                  <a:gd name="T13" fmla="*/ 19 h 32"/>
                  <a:gd name="T14" fmla="*/ 6 w 39"/>
                  <a:gd name="T15" fmla="*/ 23 h 32"/>
                  <a:gd name="T16" fmla="*/ 7 w 39"/>
                  <a:gd name="T17" fmla="*/ 24 h 32"/>
                  <a:gd name="T18" fmla="*/ 8 w 39"/>
                  <a:gd name="T19" fmla="*/ 24 h 32"/>
                  <a:gd name="T20" fmla="*/ 9 w 39"/>
                  <a:gd name="T21" fmla="*/ 21 h 32"/>
                  <a:gd name="T22" fmla="*/ 9 w 39"/>
                  <a:gd name="T23" fmla="*/ 16 h 32"/>
                  <a:gd name="T24" fmla="*/ 10 w 39"/>
                  <a:gd name="T25" fmla="*/ 11 h 32"/>
                  <a:gd name="T26" fmla="*/ 11 w 39"/>
                  <a:gd name="T27" fmla="*/ 7 h 32"/>
                  <a:gd name="T28" fmla="*/ 11 w 39"/>
                  <a:gd name="T29" fmla="*/ 3 h 32"/>
                  <a:gd name="T30" fmla="*/ 12 w 39"/>
                  <a:gd name="T31" fmla="*/ 1 h 32"/>
                  <a:gd name="T32" fmla="*/ 13 w 39"/>
                  <a:gd name="T33" fmla="*/ 1 h 32"/>
                  <a:gd name="T34" fmla="*/ 14 w 39"/>
                  <a:gd name="T35" fmla="*/ 3 h 32"/>
                  <a:gd name="T36" fmla="*/ 14 w 39"/>
                  <a:gd name="T37" fmla="*/ 6 h 32"/>
                  <a:gd name="T38" fmla="*/ 16 w 39"/>
                  <a:gd name="T39" fmla="*/ 15 h 32"/>
                  <a:gd name="T40" fmla="*/ 16 w 39"/>
                  <a:gd name="T41" fmla="*/ 19 h 32"/>
                  <a:gd name="T42" fmla="*/ 17 w 39"/>
                  <a:gd name="T43" fmla="*/ 23 h 32"/>
                  <a:gd name="T44" fmla="*/ 18 w 39"/>
                  <a:gd name="T45" fmla="*/ 23 h 32"/>
                  <a:gd name="T46" fmla="*/ 19 w 39"/>
                  <a:gd name="T47" fmla="*/ 21 h 32"/>
                  <a:gd name="T48" fmla="*/ 20 w 39"/>
                  <a:gd name="T49" fmla="*/ 17 h 32"/>
                  <a:gd name="T50" fmla="*/ 20 w 39"/>
                  <a:gd name="T51" fmla="*/ 12 h 32"/>
                  <a:gd name="T52" fmla="*/ 21 w 39"/>
                  <a:gd name="T53" fmla="*/ 8 h 32"/>
                  <a:gd name="T54" fmla="*/ 21 w 39"/>
                  <a:gd name="T55" fmla="*/ 3 h 32"/>
                  <a:gd name="T56" fmla="*/ 22 w 39"/>
                  <a:gd name="T57" fmla="*/ 1 h 32"/>
                  <a:gd name="T58" fmla="*/ 23 w 39"/>
                  <a:gd name="T59" fmla="*/ 0 h 32"/>
                  <a:gd name="T60" fmla="*/ 24 w 39"/>
                  <a:gd name="T61" fmla="*/ 1 h 32"/>
                  <a:gd name="T62" fmla="*/ 25 w 39"/>
                  <a:gd name="T63" fmla="*/ 3 h 32"/>
                  <a:gd name="T64" fmla="*/ 25 w 39"/>
                  <a:gd name="T65" fmla="*/ 7 h 32"/>
                  <a:gd name="T66" fmla="*/ 27 w 39"/>
                  <a:gd name="T67" fmla="*/ 17 h 32"/>
                  <a:gd name="T68" fmla="*/ 27 w 39"/>
                  <a:gd name="T69" fmla="*/ 20 h 32"/>
                  <a:gd name="T70" fmla="*/ 28 w 39"/>
                  <a:gd name="T71" fmla="*/ 22 h 32"/>
                  <a:gd name="T72" fmla="*/ 29 w 39"/>
                  <a:gd name="T73" fmla="*/ 22 h 32"/>
                  <a:gd name="T74" fmla="*/ 30 w 39"/>
                  <a:gd name="T75" fmla="*/ 19 h 32"/>
                  <a:gd name="T76" fmla="*/ 30 w 39"/>
                  <a:gd name="T77" fmla="*/ 14 h 32"/>
                  <a:gd name="T78" fmla="*/ 31 w 39"/>
                  <a:gd name="T79" fmla="*/ 10 h 32"/>
                  <a:gd name="T80" fmla="*/ 32 w 39"/>
                  <a:gd name="T81" fmla="*/ 5 h 32"/>
                  <a:gd name="T82" fmla="*/ 32 w 39"/>
                  <a:gd name="T83" fmla="*/ 2 h 32"/>
                  <a:gd name="T84" fmla="*/ 33 w 39"/>
                  <a:gd name="T85" fmla="*/ 0 h 32"/>
                  <a:gd name="T86" fmla="*/ 34 w 39"/>
                  <a:gd name="T87" fmla="*/ 0 h 32"/>
                  <a:gd name="T88" fmla="*/ 35 w 39"/>
                  <a:gd name="T89" fmla="*/ 3 h 32"/>
                  <a:gd name="T90" fmla="*/ 36 w 39"/>
                  <a:gd name="T91" fmla="*/ 7 h 32"/>
                  <a:gd name="T92" fmla="*/ 36 w 39"/>
                  <a:gd name="T93" fmla="*/ 12 h 32"/>
                  <a:gd name="T94" fmla="*/ 37 w 39"/>
                  <a:gd name="T95" fmla="*/ 25 h 32"/>
                  <a:gd name="T96" fmla="*/ 38 w 39"/>
                  <a:gd name="T97" fmla="*/ 30 h 32"/>
                  <a:gd name="T98" fmla="*/ 39 w 39"/>
                  <a:gd name="T99" fmla="*/ 3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32">
                    <a:moveTo>
                      <a:pt x="0" y="6"/>
                    </a:moveTo>
                    <a:lnTo>
                      <a:pt x="1" y="3"/>
                    </a:lnTo>
                    <a:lnTo>
                      <a:pt x="2" y="2"/>
                    </a:lnTo>
                    <a:lnTo>
                      <a:pt x="3" y="3"/>
                    </a:lnTo>
                    <a:lnTo>
                      <a:pt x="4" y="6"/>
                    </a:lnTo>
                    <a:lnTo>
                      <a:pt x="5" y="14"/>
                    </a:lnTo>
                    <a:lnTo>
                      <a:pt x="6" y="19"/>
                    </a:lnTo>
                    <a:lnTo>
                      <a:pt x="6" y="23"/>
                    </a:lnTo>
                    <a:lnTo>
                      <a:pt x="7" y="24"/>
                    </a:lnTo>
                    <a:lnTo>
                      <a:pt x="8" y="24"/>
                    </a:lnTo>
                    <a:lnTo>
                      <a:pt x="9" y="21"/>
                    </a:lnTo>
                    <a:lnTo>
                      <a:pt x="9" y="16"/>
                    </a:lnTo>
                    <a:lnTo>
                      <a:pt x="10" y="11"/>
                    </a:lnTo>
                    <a:lnTo>
                      <a:pt x="11" y="7"/>
                    </a:lnTo>
                    <a:lnTo>
                      <a:pt x="11" y="3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4" y="3"/>
                    </a:lnTo>
                    <a:lnTo>
                      <a:pt x="14" y="6"/>
                    </a:lnTo>
                    <a:lnTo>
                      <a:pt x="16" y="15"/>
                    </a:lnTo>
                    <a:lnTo>
                      <a:pt x="16" y="19"/>
                    </a:lnTo>
                    <a:lnTo>
                      <a:pt x="17" y="23"/>
                    </a:lnTo>
                    <a:lnTo>
                      <a:pt x="18" y="23"/>
                    </a:lnTo>
                    <a:lnTo>
                      <a:pt x="19" y="21"/>
                    </a:lnTo>
                    <a:lnTo>
                      <a:pt x="20" y="17"/>
                    </a:lnTo>
                    <a:lnTo>
                      <a:pt x="20" y="12"/>
                    </a:lnTo>
                    <a:lnTo>
                      <a:pt x="21" y="8"/>
                    </a:lnTo>
                    <a:lnTo>
                      <a:pt x="21" y="3"/>
                    </a:lnTo>
                    <a:lnTo>
                      <a:pt x="22" y="1"/>
                    </a:lnTo>
                    <a:lnTo>
                      <a:pt x="23" y="0"/>
                    </a:lnTo>
                    <a:lnTo>
                      <a:pt x="24" y="1"/>
                    </a:lnTo>
                    <a:lnTo>
                      <a:pt x="25" y="3"/>
                    </a:lnTo>
                    <a:lnTo>
                      <a:pt x="25" y="7"/>
                    </a:lnTo>
                    <a:lnTo>
                      <a:pt x="27" y="17"/>
                    </a:lnTo>
                    <a:lnTo>
                      <a:pt x="27" y="20"/>
                    </a:lnTo>
                    <a:lnTo>
                      <a:pt x="28" y="22"/>
                    </a:lnTo>
                    <a:lnTo>
                      <a:pt x="29" y="22"/>
                    </a:lnTo>
                    <a:lnTo>
                      <a:pt x="30" y="19"/>
                    </a:lnTo>
                    <a:lnTo>
                      <a:pt x="30" y="14"/>
                    </a:lnTo>
                    <a:lnTo>
                      <a:pt x="31" y="10"/>
                    </a:lnTo>
                    <a:lnTo>
                      <a:pt x="32" y="5"/>
                    </a:lnTo>
                    <a:lnTo>
                      <a:pt x="32" y="2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5" y="3"/>
                    </a:lnTo>
                    <a:lnTo>
                      <a:pt x="36" y="7"/>
                    </a:lnTo>
                    <a:lnTo>
                      <a:pt x="36" y="12"/>
                    </a:lnTo>
                    <a:lnTo>
                      <a:pt x="37" y="25"/>
                    </a:lnTo>
                    <a:lnTo>
                      <a:pt x="38" y="30"/>
                    </a:lnTo>
                    <a:lnTo>
                      <a:pt x="39" y="32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3" name="Freeform 123"/>
              <p:cNvSpPr>
                <a:spLocks/>
              </p:cNvSpPr>
              <p:nvPr/>
            </p:nvSpPr>
            <p:spPr bwMode="auto">
              <a:xfrm>
                <a:off x="6313488" y="1955801"/>
                <a:ext cx="6350" cy="31750"/>
              </a:xfrm>
              <a:custGeom>
                <a:avLst/>
                <a:gdLst>
                  <a:gd name="T0" fmla="*/ 0 w 4"/>
                  <a:gd name="T1" fmla="*/ 20 h 20"/>
                  <a:gd name="T2" fmla="*/ 1 w 4"/>
                  <a:gd name="T3" fmla="*/ 19 h 20"/>
                  <a:gd name="T4" fmla="*/ 2 w 4"/>
                  <a:gd name="T5" fmla="*/ 15 h 20"/>
                  <a:gd name="T6" fmla="*/ 2 w 4"/>
                  <a:gd name="T7" fmla="*/ 10 h 20"/>
                  <a:gd name="T8" fmla="*/ 3 w 4"/>
                  <a:gd name="T9" fmla="*/ 4 h 20"/>
                  <a:gd name="T10" fmla="*/ 4 w 4"/>
                  <a:gd name="T11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20">
                    <a:moveTo>
                      <a:pt x="0" y="20"/>
                    </a:moveTo>
                    <a:lnTo>
                      <a:pt x="1" y="19"/>
                    </a:lnTo>
                    <a:lnTo>
                      <a:pt x="2" y="15"/>
                    </a:lnTo>
                    <a:lnTo>
                      <a:pt x="2" y="10"/>
                    </a:lnTo>
                    <a:lnTo>
                      <a:pt x="3" y="4"/>
                    </a:lnTo>
                    <a:lnTo>
                      <a:pt x="4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4" name="Line 124"/>
              <p:cNvSpPr>
                <a:spLocks noChangeShapeType="1"/>
              </p:cNvSpPr>
              <p:nvPr/>
            </p:nvSpPr>
            <p:spPr bwMode="auto">
              <a:xfrm>
                <a:off x="5546726" y="973139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5" name="Line 125"/>
              <p:cNvSpPr>
                <a:spLocks noChangeShapeType="1"/>
              </p:cNvSpPr>
              <p:nvPr/>
            </p:nvSpPr>
            <p:spPr bwMode="auto">
              <a:xfrm flipV="1">
                <a:off x="5591176" y="928689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6" name="Line 126"/>
              <p:cNvSpPr>
                <a:spLocks noChangeShapeType="1"/>
              </p:cNvSpPr>
              <p:nvPr/>
            </p:nvSpPr>
            <p:spPr bwMode="auto">
              <a:xfrm flipV="1">
                <a:off x="5556251" y="938214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7" name="Line 127"/>
              <p:cNvSpPr>
                <a:spLocks noChangeShapeType="1"/>
              </p:cNvSpPr>
              <p:nvPr/>
            </p:nvSpPr>
            <p:spPr bwMode="auto">
              <a:xfrm>
                <a:off x="5556251" y="938214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8" name="Line 128"/>
              <p:cNvSpPr>
                <a:spLocks noChangeShapeType="1"/>
              </p:cNvSpPr>
              <p:nvPr/>
            </p:nvSpPr>
            <p:spPr bwMode="auto">
              <a:xfrm>
                <a:off x="5438776" y="973139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9" name="Line 129"/>
              <p:cNvSpPr>
                <a:spLocks noChangeShapeType="1"/>
              </p:cNvSpPr>
              <p:nvPr/>
            </p:nvSpPr>
            <p:spPr bwMode="auto">
              <a:xfrm flipV="1">
                <a:off x="5483226" y="928689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0" name="Line 130"/>
              <p:cNvSpPr>
                <a:spLocks noChangeShapeType="1"/>
              </p:cNvSpPr>
              <p:nvPr/>
            </p:nvSpPr>
            <p:spPr bwMode="auto">
              <a:xfrm flipV="1">
                <a:off x="5448301" y="938214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1" name="Line 131"/>
              <p:cNvSpPr>
                <a:spLocks noChangeShapeType="1"/>
              </p:cNvSpPr>
              <p:nvPr/>
            </p:nvSpPr>
            <p:spPr bwMode="auto">
              <a:xfrm>
                <a:off x="5448301" y="938214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2" name="Line 132"/>
              <p:cNvSpPr>
                <a:spLocks noChangeShapeType="1"/>
              </p:cNvSpPr>
              <p:nvPr/>
            </p:nvSpPr>
            <p:spPr bwMode="auto">
              <a:xfrm>
                <a:off x="5656263" y="1438276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3" name="Line 133"/>
              <p:cNvSpPr>
                <a:spLocks noChangeShapeType="1"/>
              </p:cNvSpPr>
              <p:nvPr/>
            </p:nvSpPr>
            <p:spPr bwMode="auto">
              <a:xfrm flipV="1">
                <a:off x="5700713" y="1393826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4" name="Line 134"/>
              <p:cNvSpPr>
                <a:spLocks noChangeShapeType="1"/>
              </p:cNvSpPr>
              <p:nvPr/>
            </p:nvSpPr>
            <p:spPr bwMode="auto">
              <a:xfrm flipV="1">
                <a:off x="5665788" y="1403351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5" name="Line 135"/>
              <p:cNvSpPr>
                <a:spLocks noChangeShapeType="1"/>
              </p:cNvSpPr>
              <p:nvPr/>
            </p:nvSpPr>
            <p:spPr bwMode="auto">
              <a:xfrm>
                <a:off x="5665788" y="1403351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6" name="Line 136"/>
              <p:cNvSpPr>
                <a:spLocks noChangeShapeType="1"/>
              </p:cNvSpPr>
              <p:nvPr/>
            </p:nvSpPr>
            <p:spPr bwMode="auto">
              <a:xfrm>
                <a:off x="5349876" y="1447801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7" name="Line 137"/>
              <p:cNvSpPr>
                <a:spLocks noChangeShapeType="1"/>
              </p:cNvSpPr>
              <p:nvPr/>
            </p:nvSpPr>
            <p:spPr bwMode="auto">
              <a:xfrm flipV="1">
                <a:off x="5394326" y="1403351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8" name="Line 138"/>
              <p:cNvSpPr>
                <a:spLocks noChangeShapeType="1"/>
              </p:cNvSpPr>
              <p:nvPr/>
            </p:nvSpPr>
            <p:spPr bwMode="auto">
              <a:xfrm flipV="1">
                <a:off x="5359401" y="1412876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9" name="Line 139"/>
              <p:cNvSpPr>
                <a:spLocks noChangeShapeType="1"/>
              </p:cNvSpPr>
              <p:nvPr/>
            </p:nvSpPr>
            <p:spPr bwMode="auto">
              <a:xfrm>
                <a:off x="5359401" y="1412876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8" name="Rectangle 31"/>
                <p:cNvSpPr>
                  <a:spLocks noChangeArrowheads="1"/>
                </p:cNvSpPr>
                <p:nvPr/>
              </p:nvSpPr>
              <p:spPr bwMode="auto">
                <a:xfrm>
                  <a:off x="4863263" y="4008684"/>
                  <a:ext cx="271861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738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863263" y="4008684"/>
                  <a:ext cx="271861" cy="153888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15152" b="-7894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9" name="Rectangle 31"/>
                <p:cNvSpPr>
                  <a:spLocks noChangeArrowheads="1"/>
                </p:cNvSpPr>
                <p:nvPr/>
              </p:nvSpPr>
              <p:spPr bwMode="auto">
                <a:xfrm>
                  <a:off x="4590504" y="4018260"/>
                  <a:ext cx="271861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739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90504" y="4018260"/>
                  <a:ext cx="271861" cy="153888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14706" t="-5263" b="-7894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0" name="Rectangle 31"/>
                <p:cNvSpPr>
                  <a:spLocks noChangeArrowheads="1"/>
                </p:cNvSpPr>
                <p:nvPr/>
              </p:nvSpPr>
              <p:spPr bwMode="auto">
                <a:xfrm>
                  <a:off x="4991426" y="4370185"/>
                  <a:ext cx="271861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𝑎</m:t>
                            </m:r>
                          </m:sub>
                        </m:sSub>
                      </m:oMath>
                    </m:oMathPara>
                  </a14:m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740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991426" y="4370185"/>
                  <a:ext cx="271861" cy="153888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15152" b="-7894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1" name="Rectangle 31"/>
                <p:cNvSpPr>
                  <a:spLocks noChangeArrowheads="1"/>
                </p:cNvSpPr>
                <p:nvPr/>
              </p:nvSpPr>
              <p:spPr bwMode="auto">
                <a:xfrm>
                  <a:off x="4491251" y="4387061"/>
                  <a:ext cx="271861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𝑠</m:t>
                            </m:r>
                          </m:sub>
                        </m:sSub>
                      </m:oMath>
                    </m:oMathPara>
                  </a14:m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741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91251" y="4387061"/>
                  <a:ext cx="271861" cy="153888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12121" b="-7894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65" name="Group 664"/>
          <p:cNvGrpSpPr/>
          <p:nvPr/>
        </p:nvGrpSpPr>
        <p:grpSpPr>
          <a:xfrm>
            <a:off x="1103319" y="3108955"/>
            <a:ext cx="3003636" cy="2639074"/>
            <a:chOff x="1103319" y="3108955"/>
            <a:chExt cx="3003636" cy="2639074"/>
          </a:xfrm>
        </p:grpSpPr>
        <p:grpSp>
          <p:nvGrpSpPr>
            <p:cNvPr id="1035" name="Group 1034"/>
            <p:cNvGrpSpPr/>
            <p:nvPr/>
          </p:nvGrpSpPr>
          <p:grpSpPr>
            <a:xfrm>
              <a:off x="1226955" y="3108955"/>
              <a:ext cx="2880000" cy="1441684"/>
              <a:chOff x="1226955" y="3185163"/>
              <a:chExt cx="2761844" cy="1441684"/>
            </a:xfrm>
          </p:grpSpPr>
          <p:grpSp>
            <p:nvGrpSpPr>
              <p:cNvPr id="538" name="Group 537"/>
              <p:cNvGrpSpPr/>
              <p:nvPr/>
            </p:nvGrpSpPr>
            <p:grpSpPr>
              <a:xfrm>
                <a:off x="1226955" y="3185163"/>
                <a:ext cx="357541" cy="1153555"/>
                <a:chOff x="1244185" y="2771380"/>
                <a:chExt cx="357541" cy="594285"/>
              </a:xfrm>
            </p:grpSpPr>
            <p:sp>
              <p:nvSpPr>
                <p:cNvPr id="509" name="Rectangle 31"/>
                <p:cNvSpPr>
                  <a:spLocks noChangeArrowheads="1"/>
                </p:cNvSpPr>
                <p:nvPr/>
              </p:nvSpPr>
              <p:spPr bwMode="auto">
                <a:xfrm rot="16200000">
                  <a:off x="1023986" y="2991579"/>
                  <a:ext cx="594285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1000" dirty="0" smtClean="0">
                      <a:cs typeface="Arial" panose="020B0604020202020204" pitchFamily="34" charset="0"/>
                    </a:rPr>
                    <a:t>Optical power (dB)</a:t>
                  </a:r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1" name="Rectangle 74"/>
                <p:cNvSpPr>
                  <a:spLocks noChangeArrowheads="1"/>
                </p:cNvSpPr>
                <p:nvPr/>
              </p:nvSpPr>
              <p:spPr bwMode="auto">
                <a:xfrm>
                  <a:off x="1476698" y="2857550"/>
                  <a:ext cx="70532" cy="575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12" name="Rectangle 72"/>
                <p:cNvSpPr>
                  <a:spLocks noChangeArrowheads="1"/>
                </p:cNvSpPr>
                <p:nvPr/>
              </p:nvSpPr>
              <p:spPr bwMode="auto">
                <a:xfrm>
                  <a:off x="1417380" y="3233255"/>
                  <a:ext cx="184346" cy="575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-50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748" name="Group 747"/>
              <p:cNvGrpSpPr>
                <a:grpSpLocks/>
              </p:cNvGrpSpPr>
              <p:nvPr/>
            </p:nvGrpSpPr>
            <p:grpSpPr>
              <a:xfrm>
                <a:off x="1596201" y="3240525"/>
                <a:ext cx="1080000" cy="1080000"/>
                <a:chOff x="2039965" y="4012747"/>
                <a:chExt cx="1440000" cy="1440000"/>
              </a:xfrm>
            </p:grpSpPr>
            <p:grpSp>
              <p:nvGrpSpPr>
                <p:cNvPr id="539" name="Group 538"/>
                <p:cNvGrpSpPr/>
                <p:nvPr/>
              </p:nvGrpSpPr>
              <p:grpSpPr>
                <a:xfrm>
                  <a:off x="2039965" y="4012747"/>
                  <a:ext cx="1440000" cy="1440000"/>
                  <a:chOff x="2708276" y="790576"/>
                  <a:chExt cx="1493838" cy="1887538"/>
                </a:xfrm>
              </p:grpSpPr>
              <p:sp>
                <p:nvSpPr>
                  <p:cNvPr id="540" name="Line 6"/>
                  <p:cNvSpPr>
                    <a:spLocks noChangeShapeType="1"/>
                  </p:cNvSpPr>
                  <p:nvPr/>
                </p:nvSpPr>
                <p:spPr bwMode="auto">
                  <a:xfrm>
                    <a:off x="2708276" y="2678114"/>
                    <a:ext cx="1493838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41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2708276" y="790576"/>
                    <a:ext cx="1493838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42" name="Line 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08276" y="2659064"/>
                    <a:ext cx="0" cy="190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43" name="Line 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06763" y="2659064"/>
                    <a:ext cx="0" cy="190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44" name="Line 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03663" y="2659064"/>
                    <a:ext cx="0" cy="190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45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2708276" y="790576"/>
                    <a:ext cx="0" cy="190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46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3306763" y="790576"/>
                    <a:ext cx="0" cy="190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47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3903663" y="790576"/>
                    <a:ext cx="0" cy="190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48" name="Line 1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08276" y="790576"/>
                    <a:ext cx="0" cy="1887538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49" name="Line 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02113" y="790576"/>
                    <a:ext cx="0" cy="1887538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50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2708276" y="2408239"/>
                    <a:ext cx="190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51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2708276" y="1060451"/>
                    <a:ext cx="190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52" name="Line 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83063" y="2408239"/>
                    <a:ext cx="190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53" name="Line 2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83063" y="1060451"/>
                    <a:ext cx="190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54" name="Freeform 27"/>
                  <p:cNvSpPr>
                    <a:spLocks/>
                  </p:cNvSpPr>
                  <p:nvPr/>
                </p:nvSpPr>
                <p:spPr bwMode="auto">
                  <a:xfrm>
                    <a:off x="2708276" y="2232026"/>
                    <a:ext cx="58738" cy="111125"/>
                  </a:xfrm>
                  <a:custGeom>
                    <a:avLst/>
                    <a:gdLst>
                      <a:gd name="T0" fmla="*/ 0 w 37"/>
                      <a:gd name="T1" fmla="*/ 70 h 70"/>
                      <a:gd name="T2" fmla="*/ 1 w 37"/>
                      <a:gd name="T3" fmla="*/ 69 h 70"/>
                      <a:gd name="T4" fmla="*/ 1 w 37"/>
                      <a:gd name="T5" fmla="*/ 63 h 70"/>
                      <a:gd name="T6" fmla="*/ 2 w 37"/>
                      <a:gd name="T7" fmla="*/ 56 h 70"/>
                      <a:gd name="T8" fmla="*/ 3 w 37"/>
                      <a:gd name="T9" fmla="*/ 47 h 70"/>
                      <a:gd name="T10" fmla="*/ 4 w 37"/>
                      <a:gd name="T11" fmla="*/ 40 h 70"/>
                      <a:gd name="T12" fmla="*/ 5 w 37"/>
                      <a:gd name="T13" fmla="*/ 34 h 70"/>
                      <a:gd name="T14" fmla="*/ 5 w 37"/>
                      <a:gd name="T15" fmla="*/ 30 h 70"/>
                      <a:gd name="T16" fmla="*/ 6 w 37"/>
                      <a:gd name="T17" fmla="*/ 29 h 70"/>
                      <a:gd name="T18" fmla="*/ 6 w 37"/>
                      <a:gd name="T19" fmla="*/ 31 h 70"/>
                      <a:gd name="T20" fmla="*/ 7 w 37"/>
                      <a:gd name="T21" fmla="*/ 35 h 70"/>
                      <a:gd name="T22" fmla="*/ 8 w 37"/>
                      <a:gd name="T23" fmla="*/ 41 h 70"/>
                      <a:gd name="T24" fmla="*/ 9 w 37"/>
                      <a:gd name="T25" fmla="*/ 47 h 70"/>
                      <a:gd name="T26" fmla="*/ 10 w 37"/>
                      <a:gd name="T27" fmla="*/ 54 h 70"/>
                      <a:gd name="T28" fmla="*/ 10 w 37"/>
                      <a:gd name="T29" fmla="*/ 58 h 70"/>
                      <a:gd name="T30" fmla="*/ 11 w 37"/>
                      <a:gd name="T31" fmla="*/ 59 h 70"/>
                      <a:gd name="T32" fmla="*/ 12 w 37"/>
                      <a:gd name="T33" fmla="*/ 56 h 70"/>
                      <a:gd name="T34" fmla="*/ 12 w 37"/>
                      <a:gd name="T35" fmla="*/ 49 h 70"/>
                      <a:gd name="T36" fmla="*/ 13 w 37"/>
                      <a:gd name="T37" fmla="*/ 42 h 70"/>
                      <a:gd name="T38" fmla="*/ 14 w 37"/>
                      <a:gd name="T39" fmla="*/ 27 h 70"/>
                      <a:gd name="T40" fmla="*/ 15 w 37"/>
                      <a:gd name="T41" fmla="*/ 22 h 70"/>
                      <a:gd name="T42" fmla="*/ 16 w 37"/>
                      <a:gd name="T43" fmla="*/ 20 h 70"/>
                      <a:gd name="T44" fmla="*/ 17 w 37"/>
                      <a:gd name="T45" fmla="*/ 20 h 70"/>
                      <a:gd name="T46" fmla="*/ 17 w 37"/>
                      <a:gd name="T47" fmla="*/ 23 h 70"/>
                      <a:gd name="T48" fmla="*/ 18 w 37"/>
                      <a:gd name="T49" fmla="*/ 28 h 70"/>
                      <a:gd name="T50" fmla="*/ 19 w 37"/>
                      <a:gd name="T51" fmla="*/ 33 h 70"/>
                      <a:gd name="T52" fmla="*/ 19 w 37"/>
                      <a:gd name="T53" fmla="*/ 39 h 70"/>
                      <a:gd name="T54" fmla="*/ 20 w 37"/>
                      <a:gd name="T55" fmla="*/ 44 h 70"/>
                      <a:gd name="T56" fmla="*/ 21 w 37"/>
                      <a:gd name="T57" fmla="*/ 47 h 70"/>
                      <a:gd name="T58" fmla="*/ 22 w 37"/>
                      <a:gd name="T59" fmla="*/ 45 h 70"/>
                      <a:gd name="T60" fmla="*/ 22 w 37"/>
                      <a:gd name="T61" fmla="*/ 40 h 70"/>
                      <a:gd name="T62" fmla="*/ 24 w 37"/>
                      <a:gd name="T63" fmla="*/ 26 h 70"/>
                      <a:gd name="T64" fmla="*/ 24 w 37"/>
                      <a:gd name="T65" fmla="*/ 19 h 70"/>
                      <a:gd name="T66" fmla="*/ 25 w 37"/>
                      <a:gd name="T67" fmla="*/ 14 h 70"/>
                      <a:gd name="T68" fmla="*/ 26 w 37"/>
                      <a:gd name="T69" fmla="*/ 10 h 70"/>
                      <a:gd name="T70" fmla="*/ 27 w 37"/>
                      <a:gd name="T71" fmla="*/ 9 h 70"/>
                      <a:gd name="T72" fmla="*/ 28 w 37"/>
                      <a:gd name="T73" fmla="*/ 11 h 70"/>
                      <a:gd name="T74" fmla="*/ 28 w 37"/>
                      <a:gd name="T75" fmla="*/ 14 h 70"/>
                      <a:gd name="T76" fmla="*/ 29 w 37"/>
                      <a:gd name="T77" fmla="*/ 20 h 70"/>
                      <a:gd name="T78" fmla="*/ 29 w 37"/>
                      <a:gd name="T79" fmla="*/ 26 h 70"/>
                      <a:gd name="T80" fmla="*/ 30 w 37"/>
                      <a:gd name="T81" fmla="*/ 31 h 70"/>
                      <a:gd name="T82" fmla="*/ 31 w 37"/>
                      <a:gd name="T83" fmla="*/ 35 h 70"/>
                      <a:gd name="T84" fmla="*/ 32 w 37"/>
                      <a:gd name="T85" fmla="*/ 36 h 70"/>
                      <a:gd name="T86" fmla="*/ 33 w 37"/>
                      <a:gd name="T87" fmla="*/ 28 h 70"/>
                      <a:gd name="T88" fmla="*/ 34 w 37"/>
                      <a:gd name="T89" fmla="*/ 20 h 70"/>
                      <a:gd name="T90" fmla="*/ 35 w 37"/>
                      <a:gd name="T91" fmla="*/ 13 h 70"/>
                      <a:gd name="T92" fmla="*/ 35 w 37"/>
                      <a:gd name="T93" fmla="*/ 7 h 70"/>
                      <a:gd name="T94" fmla="*/ 36 w 37"/>
                      <a:gd name="T95" fmla="*/ 2 h 70"/>
                      <a:gd name="T96" fmla="*/ 36 w 37"/>
                      <a:gd name="T97" fmla="*/ 0 h 70"/>
                      <a:gd name="T98" fmla="*/ 37 w 37"/>
                      <a:gd name="T99" fmla="*/ 0 h 7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70">
                        <a:moveTo>
                          <a:pt x="0" y="70"/>
                        </a:moveTo>
                        <a:lnTo>
                          <a:pt x="1" y="69"/>
                        </a:lnTo>
                        <a:lnTo>
                          <a:pt x="1" y="63"/>
                        </a:lnTo>
                        <a:lnTo>
                          <a:pt x="2" y="56"/>
                        </a:lnTo>
                        <a:lnTo>
                          <a:pt x="3" y="47"/>
                        </a:lnTo>
                        <a:lnTo>
                          <a:pt x="4" y="40"/>
                        </a:lnTo>
                        <a:lnTo>
                          <a:pt x="5" y="34"/>
                        </a:lnTo>
                        <a:lnTo>
                          <a:pt x="5" y="30"/>
                        </a:lnTo>
                        <a:lnTo>
                          <a:pt x="6" y="29"/>
                        </a:lnTo>
                        <a:lnTo>
                          <a:pt x="6" y="31"/>
                        </a:lnTo>
                        <a:lnTo>
                          <a:pt x="7" y="35"/>
                        </a:lnTo>
                        <a:lnTo>
                          <a:pt x="8" y="41"/>
                        </a:lnTo>
                        <a:lnTo>
                          <a:pt x="9" y="47"/>
                        </a:lnTo>
                        <a:lnTo>
                          <a:pt x="10" y="54"/>
                        </a:lnTo>
                        <a:lnTo>
                          <a:pt x="10" y="58"/>
                        </a:lnTo>
                        <a:lnTo>
                          <a:pt x="11" y="59"/>
                        </a:lnTo>
                        <a:lnTo>
                          <a:pt x="12" y="56"/>
                        </a:lnTo>
                        <a:lnTo>
                          <a:pt x="12" y="49"/>
                        </a:lnTo>
                        <a:lnTo>
                          <a:pt x="13" y="42"/>
                        </a:lnTo>
                        <a:lnTo>
                          <a:pt x="14" y="27"/>
                        </a:lnTo>
                        <a:lnTo>
                          <a:pt x="15" y="22"/>
                        </a:lnTo>
                        <a:lnTo>
                          <a:pt x="16" y="20"/>
                        </a:lnTo>
                        <a:lnTo>
                          <a:pt x="17" y="20"/>
                        </a:lnTo>
                        <a:lnTo>
                          <a:pt x="17" y="23"/>
                        </a:lnTo>
                        <a:lnTo>
                          <a:pt x="18" y="28"/>
                        </a:lnTo>
                        <a:lnTo>
                          <a:pt x="19" y="33"/>
                        </a:lnTo>
                        <a:lnTo>
                          <a:pt x="19" y="39"/>
                        </a:lnTo>
                        <a:lnTo>
                          <a:pt x="20" y="44"/>
                        </a:lnTo>
                        <a:lnTo>
                          <a:pt x="21" y="47"/>
                        </a:lnTo>
                        <a:lnTo>
                          <a:pt x="22" y="45"/>
                        </a:lnTo>
                        <a:lnTo>
                          <a:pt x="22" y="40"/>
                        </a:lnTo>
                        <a:lnTo>
                          <a:pt x="24" y="26"/>
                        </a:lnTo>
                        <a:lnTo>
                          <a:pt x="24" y="19"/>
                        </a:lnTo>
                        <a:lnTo>
                          <a:pt x="25" y="14"/>
                        </a:lnTo>
                        <a:lnTo>
                          <a:pt x="26" y="10"/>
                        </a:lnTo>
                        <a:lnTo>
                          <a:pt x="27" y="9"/>
                        </a:lnTo>
                        <a:lnTo>
                          <a:pt x="28" y="11"/>
                        </a:lnTo>
                        <a:lnTo>
                          <a:pt x="28" y="14"/>
                        </a:lnTo>
                        <a:lnTo>
                          <a:pt x="29" y="20"/>
                        </a:lnTo>
                        <a:lnTo>
                          <a:pt x="29" y="26"/>
                        </a:lnTo>
                        <a:lnTo>
                          <a:pt x="30" y="31"/>
                        </a:lnTo>
                        <a:lnTo>
                          <a:pt x="31" y="35"/>
                        </a:lnTo>
                        <a:lnTo>
                          <a:pt x="32" y="36"/>
                        </a:lnTo>
                        <a:lnTo>
                          <a:pt x="33" y="28"/>
                        </a:lnTo>
                        <a:lnTo>
                          <a:pt x="34" y="20"/>
                        </a:lnTo>
                        <a:lnTo>
                          <a:pt x="35" y="13"/>
                        </a:lnTo>
                        <a:lnTo>
                          <a:pt x="35" y="7"/>
                        </a:lnTo>
                        <a:lnTo>
                          <a:pt x="36" y="2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55" name="Freeform 28"/>
                  <p:cNvSpPr>
                    <a:spLocks/>
                  </p:cNvSpPr>
                  <p:nvPr/>
                </p:nvSpPr>
                <p:spPr bwMode="auto">
                  <a:xfrm>
                    <a:off x="2767013" y="2178051"/>
                    <a:ext cx="58738" cy="88900"/>
                  </a:xfrm>
                  <a:custGeom>
                    <a:avLst/>
                    <a:gdLst>
                      <a:gd name="T0" fmla="*/ 0 w 37"/>
                      <a:gd name="T1" fmla="*/ 34 h 56"/>
                      <a:gd name="T2" fmla="*/ 1 w 37"/>
                      <a:gd name="T3" fmla="*/ 36 h 56"/>
                      <a:gd name="T4" fmla="*/ 2 w 37"/>
                      <a:gd name="T5" fmla="*/ 40 h 56"/>
                      <a:gd name="T6" fmla="*/ 3 w 37"/>
                      <a:gd name="T7" fmla="*/ 45 h 56"/>
                      <a:gd name="T8" fmla="*/ 3 w 37"/>
                      <a:gd name="T9" fmla="*/ 50 h 56"/>
                      <a:gd name="T10" fmla="*/ 4 w 37"/>
                      <a:gd name="T11" fmla="*/ 55 h 56"/>
                      <a:gd name="T12" fmla="*/ 5 w 37"/>
                      <a:gd name="T13" fmla="*/ 56 h 56"/>
                      <a:gd name="T14" fmla="*/ 5 w 37"/>
                      <a:gd name="T15" fmla="*/ 54 h 56"/>
                      <a:gd name="T16" fmla="*/ 6 w 37"/>
                      <a:gd name="T17" fmla="*/ 50 h 56"/>
                      <a:gd name="T18" fmla="*/ 7 w 37"/>
                      <a:gd name="T19" fmla="*/ 43 h 56"/>
                      <a:gd name="T20" fmla="*/ 8 w 37"/>
                      <a:gd name="T21" fmla="*/ 37 h 56"/>
                      <a:gd name="T22" fmla="*/ 8 w 37"/>
                      <a:gd name="T23" fmla="*/ 30 h 56"/>
                      <a:gd name="T24" fmla="*/ 9 w 37"/>
                      <a:gd name="T25" fmla="*/ 25 h 56"/>
                      <a:gd name="T26" fmla="*/ 10 w 37"/>
                      <a:gd name="T27" fmla="*/ 22 h 56"/>
                      <a:gd name="T28" fmla="*/ 10 w 37"/>
                      <a:gd name="T29" fmla="*/ 21 h 56"/>
                      <a:gd name="T30" fmla="*/ 11 w 37"/>
                      <a:gd name="T31" fmla="*/ 23 h 56"/>
                      <a:gd name="T32" fmla="*/ 12 w 37"/>
                      <a:gd name="T33" fmla="*/ 26 h 56"/>
                      <a:gd name="T34" fmla="*/ 13 w 37"/>
                      <a:gd name="T35" fmla="*/ 31 h 56"/>
                      <a:gd name="T36" fmla="*/ 13 w 37"/>
                      <a:gd name="T37" fmla="*/ 36 h 56"/>
                      <a:gd name="T38" fmla="*/ 15 w 37"/>
                      <a:gd name="T39" fmla="*/ 44 h 56"/>
                      <a:gd name="T40" fmla="*/ 15 w 37"/>
                      <a:gd name="T41" fmla="*/ 44 h 56"/>
                      <a:gd name="T42" fmla="*/ 16 w 37"/>
                      <a:gd name="T43" fmla="*/ 41 h 56"/>
                      <a:gd name="T44" fmla="*/ 17 w 37"/>
                      <a:gd name="T45" fmla="*/ 36 h 56"/>
                      <a:gd name="T46" fmla="*/ 18 w 37"/>
                      <a:gd name="T47" fmla="*/ 29 h 56"/>
                      <a:gd name="T48" fmla="*/ 18 w 37"/>
                      <a:gd name="T49" fmla="*/ 23 h 56"/>
                      <a:gd name="T50" fmla="*/ 19 w 37"/>
                      <a:gd name="T51" fmla="*/ 17 h 56"/>
                      <a:gd name="T52" fmla="*/ 20 w 37"/>
                      <a:gd name="T53" fmla="*/ 13 h 56"/>
                      <a:gd name="T54" fmla="*/ 20 w 37"/>
                      <a:gd name="T55" fmla="*/ 11 h 56"/>
                      <a:gd name="T56" fmla="*/ 21 w 37"/>
                      <a:gd name="T57" fmla="*/ 12 h 56"/>
                      <a:gd name="T58" fmla="*/ 22 w 37"/>
                      <a:gd name="T59" fmla="*/ 18 h 56"/>
                      <a:gd name="T60" fmla="*/ 23 w 37"/>
                      <a:gd name="T61" fmla="*/ 22 h 56"/>
                      <a:gd name="T62" fmla="*/ 24 w 37"/>
                      <a:gd name="T63" fmla="*/ 27 h 56"/>
                      <a:gd name="T64" fmla="*/ 25 w 37"/>
                      <a:gd name="T65" fmla="*/ 30 h 56"/>
                      <a:gd name="T66" fmla="*/ 26 w 37"/>
                      <a:gd name="T67" fmla="*/ 32 h 56"/>
                      <a:gd name="T68" fmla="*/ 26 w 37"/>
                      <a:gd name="T69" fmla="*/ 30 h 56"/>
                      <a:gd name="T70" fmla="*/ 27 w 37"/>
                      <a:gd name="T71" fmla="*/ 25 h 56"/>
                      <a:gd name="T72" fmla="*/ 27 w 37"/>
                      <a:gd name="T73" fmla="*/ 20 h 56"/>
                      <a:gd name="T74" fmla="*/ 28 w 37"/>
                      <a:gd name="T75" fmla="*/ 13 h 56"/>
                      <a:gd name="T76" fmla="*/ 29 w 37"/>
                      <a:gd name="T77" fmla="*/ 7 h 56"/>
                      <a:gd name="T78" fmla="*/ 30 w 37"/>
                      <a:gd name="T79" fmla="*/ 3 h 56"/>
                      <a:gd name="T80" fmla="*/ 31 w 37"/>
                      <a:gd name="T81" fmla="*/ 1 h 56"/>
                      <a:gd name="T82" fmla="*/ 31 w 37"/>
                      <a:gd name="T83" fmla="*/ 0 h 56"/>
                      <a:gd name="T84" fmla="*/ 32 w 37"/>
                      <a:gd name="T85" fmla="*/ 2 h 56"/>
                      <a:gd name="T86" fmla="*/ 33 w 37"/>
                      <a:gd name="T87" fmla="*/ 6 h 56"/>
                      <a:gd name="T88" fmla="*/ 33 w 37"/>
                      <a:gd name="T89" fmla="*/ 11 h 56"/>
                      <a:gd name="T90" fmla="*/ 34 w 37"/>
                      <a:gd name="T91" fmla="*/ 16 h 56"/>
                      <a:gd name="T92" fmla="*/ 35 w 37"/>
                      <a:gd name="T93" fmla="*/ 21 h 56"/>
                      <a:gd name="T94" fmla="*/ 36 w 37"/>
                      <a:gd name="T95" fmla="*/ 24 h 56"/>
                      <a:gd name="T96" fmla="*/ 36 w 37"/>
                      <a:gd name="T97" fmla="*/ 24 h 56"/>
                      <a:gd name="T98" fmla="*/ 37 w 37"/>
                      <a:gd name="T99" fmla="*/ 21 h 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56">
                        <a:moveTo>
                          <a:pt x="0" y="34"/>
                        </a:moveTo>
                        <a:lnTo>
                          <a:pt x="1" y="36"/>
                        </a:lnTo>
                        <a:lnTo>
                          <a:pt x="2" y="40"/>
                        </a:lnTo>
                        <a:lnTo>
                          <a:pt x="3" y="45"/>
                        </a:lnTo>
                        <a:lnTo>
                          <a:pt x="3" y="50"/>
                        </a:lnTo>
                        <a:lnTo>
                          <a:pt x="4" y="55"/>
                        </a:lnTo>
                        <a:lnTo>
                          <a:pt x="5" y="56"/>
                        </a:lnTo>
                        <a:lnTo>
                          <a:pt x="5" y="54"/>
                        </a:lnTo>
                        <a:lnTo>
                          <a:pt x="6" y="50"/>
                        </a:lnTo>
                        <a:lnTo>
                          <a:pt x="7" y="43"/>
                        </a:lnTo>
                        <a:lnTo>
                          <a:pt x="8" y="37"/>
                        </a:lnTo>
                        <a:lnTo>
                          <a:pt x="8" y="30"/>
                        </a:lnTo>
                        <a:lnTo>
                          <a:pt x="9" y="25"/>
                        </a:lnTo>
                        <a:lnTo>
                          <a:pt x="10" y="22"/>
                        </a:lnTo>
                        <a:lnTo>
                          <a:pt x="10" y="21"/>
                        </a:lnTo>
                        <a:lnTo>
                          <a:pt x="11" y="23"/>
                        </a:lnTo>
                        <a:lnTo>
                          <a:pt x="12" y="26"/>
                        </a:lnTo>
                        <a:lnTo>
                          <a:pt x="13" y="31"/>
                        </a:lnTo>
                        <a:lnTo>
                          <a:pt x="13" y="36"/>
                        </a:lnTo>
                        <a:lnTo>
                          <a:pt x="15" y="44"/>
                        </a:lnTo>
                        <a:lnTo>
                          <a:pt x="15" y="44"/>
                        </a:lnTo>
                        <a:lnTo>
                          <a:pt x="16" y="41"/>
                        </a:lnTo>
                        <a:lnTo>
                          <a:pt x="17" y="36"/>
                        </a:lnTo>
                        <a:lnTo>
                          <a:pt x="18" y="29"/>
                        </a:lnTo>
                        <a:lnTo>
                          <a:pt x="18" y="23"/>
                        </a:lnTo>
                        <a:lnTo>
                          <a:pt x="19" y="17"/>
                        </a:lnTo>
                        <a:lnTo>
                          <a:pt x="20" y="13"/>
                        </a:lnTo>
                        <a:lnTo>
                          <a:pt x="20" y="11"/>
                        </a:lnTo>
                        <a:lnTo>
                          <a:pt x="21" y="12"/>
                        </a:lnTo>
                        <a:lnTo>
                          <a:pt x="22" y="18"/>
                        </a:lnTo>
                        <a:lnTo>
                          <a:pt x="23" y="22"/>
                        </a:lnTo>
                        <a:lnTo>
                          <a:pt x="24" y="27"/>
                        </a:lnTo>
                        <a:lnTo>
                          <a:pt x="25" y="30"/>
                        </a:lnTo>
                        <a:lnTo>
                          <a:pt x="26" y="32"/>
                        </a:lnTo>
                        <a:lnTo>
                          <a:pt x="26" y="30"/>
                        </a:lnTo>
                        <a:lnTo>
                          <a:pt x="27" y="25"/>
                        </a:lnTo>
                        <a:lnTo>
                          <a:pt x="27" y="20"/>
                        </a:lnTo>
                        <a:lnTo>
                          <a:pt x="28" y="13"/>
                        </a:lnTo>
                        <a:lnTo>
                          <a:pt x="29" y="7"/>
                        </a:lnTo>
                        <a:lnTo>
                          <a:pt x="30" y="3"/>
                        </a:lnTo>
                        <a:lnTo>
                          <a:pt x="31" y="1"/>
                        </a:lnTo>
                        <a:lnTo>
                          <a:pt x="31" y="0"/>
                        </a:lnTo>
                        <a:lnTo>
                          <a:pt x="32" y="2"/>
                        </a:lnTo>
                        <a:lnTo>
                          <a:pt x="33" y="6"/>
                        </a:lnTo>
                        <a:lnTo>
                          <a:pt x="33" y="11"/>
                        </a:lnTo>
                        <a:lnTo>
                          <a:pt x="34" y="16"/>
                        </a:lnTo>
                        <a:lnTo>
                          <a:pt x="35" y="21"/>
                        </a:lnTo>
                        <a:lnTo>
                          <a:pt x="36" y="24"/>
                        </a:lnTo>
                        <a:lnTo>
                          <a:pt x="36" y="24"/>
                        </a:lnTo>
                        <a:lnTo>
                          <a:pt x="37" y="21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56" name="Freeform 29"/>
                  <p:cNvSpPr>
                    <a:spLocks/>
                  </p:cNvSpPr>
                  <p:nvPr/>
                </p:nvSpPr>
                <p:spPr bwMode="auto">
                  <a:xfrm>
                    <a:off x="2825751" y="2116139"/>
                    <a:ext cx="58738" cy="95250"/>
                  </a:xfrm>
                  <a:custGeom>
                    <a:avLst/>
                    <a:gdLst>
                      <a:gd name="T0" fmla="*/ 0 w 37"/>
                      <a:gd name="T1" fmla="*/ 60 h 60"/>
                      <a:gd name="T2" fmla="*/ 1 w 37"/>
                      <a:gd name="T3" fmla="*/ 55 h 60"/>
                      <a:gd name="T4" fmla="*/ 1 w 37"/>
                      <a:gd name="T5" fmla="*/ 49 h 60"/>
                      <a:gd name="T6" fmla="*/ 2 w 37"/>
                      <a:gd name="T7" fmla="*/ 43 h 60"/>
                      <a:gd name="T8" fmla="*/ 3 w 37"/>
                      <a:gd name="T9" fmla="*/ 38 h 60"/>
                      <a:gd name="T10" fmla="*/ 4 w 37"/>
                      <a:gd name="T11" fmla="*/ 32 h 60"/>
                      <a:gd name="T12" fmla="*/ 5 w 37"/>
                      <a:gd name="T13" fmla="*/ 32 h 60"/>
                      <a:gd name="T14" fmla="*/ 6 w 37"/>
                      <a:gd name="T15" fmla="*/ 34 h 60"/>
                      <a:gd name="T16" fmla="*/ 6 w 37"/>
                      <a:gd name="T17" fmla="*/ 38 h 60"/>
                      <a:gd name="T18" fmla="*/ 7 w 37"/>
                      <a:gd name="T19" fmla="*/ 43 h 60"/>
                      <a:gd name="T20" fmla="*/ 8 w 37"/>
                      <a:gd name="T21" fmla="*/ 47 h 60"/>
                      <a:gd name="T22" fmla="*/ 8 w 37"/>
                      <a:gd name="T23" fmla="*/ 51 h 60"/>
                      <a:gd name="T24" fmla="*/ 9 w 37"/>
                      <a:gd name="T25" fmla="*/ 52 h 60"/>
                      <a:gd name="T26" fmla="*/ 10 w 37"/>
                      <a:gd name="T27" fmla="*/ 50 h 60"/>
                      <a:gd name="T28" fmla="*/ 11 w 37"/>
                      <a:gd name="T29" fmla="*/ 46 h 60"/>
                      <a:gd name="T30" fmla="*/ 12 w 37"/>
                      <a:gd name="T31" fmla="*/ 41 h 60"/>
                      <a:gd name="T32" fmla="*/ 12 w 37"/>
                      <a:gd name="T33" fmla="*/ 35 h 60"/>
                      <a:gd name="T34" fmla="*/ 13 w 37"/>
                      <a:gd name="T35" fmla="*/ 25 h 60"/>
                      <a:gd name="T36" fmla="*/ 14 w 37"/>
                      <a:gd name="T37" fmla="*/ 22 h 60"/>
                      <a:gd name="T38" fmla="*/ 15 w 37"/>
                      <a:gd name="T39" fmla="*/ 22 h 60"/>
                      <a:gd name="T40" fmla="*/ 16 w 37"/>
                      <a:gd name="T41" fmla="*/ 23 h 60"/>
                      <a:gd name="T42" fmla="*/ 17 w 37"/>
                      <a:gd name="T43" fmla="*/ 27 h 60"/>
                      <a:gd name="T44" fmla="*/ 17 w 37"/>
                      <a:gd name="T45" fmla="*/ 31 h 60"/>
                      <a:gd name="T46" fmla="*/ 18 w 37"/>
                      <a:gd name="T47" fmla="*/ 36 h 60"/>
                      <a:gd name="T48" fmla="*/ 19 w 37"/>
                      <a:gd name="T49" fmla="*/ 40 h 60"/>
                      <a:gd name="T50" fmla="*/ 19 w 37"/>
                      <a:gd name="T51" fmla="*/ 43 h 60"/>
                      <a:gd name="T52" fmla="*/ 20 w 37"/>
                      <a:gd name="T53" fmla="*/ 43 h 60"/>
                      <a:gd name="T54" fmla="*/ 21 w 37"/>
                      <a:gd name="T55" fmla="*/ 40 h 60"/>
                      <a:gd name="T56" fmla="*/ 21 w 37"/>
                      <a:gd name="T57" fmla="*/ 35 h 60"/>
                      <a:gd name="T58" fmla="*/ 23 w 37"/>
                      <a:gd name="T59" fmla="*/ 23 h 60"/>
                      <a:gd name="T60" fmla="*/ 24 w 37"/>
                      <a:gd name="T61" fmla="*/ 18 h 60"/>
                      <a:gd name="T62" fmla="*/ 24 w 37"/>
                      <a:gd name="T63" fmla="*/ 14 h 60"/>
                      <a:gd name="T64" fmla="*/ 25 w 37"/>
                      <a:gd name="T65" fmla="*/ 12 h 60"/>
                      <a:gd name="T66" fmla="*/ 26 w 37"/>
                      <a:gd name="T67" fmla="*/ 12 h 60"/>
                      <a:gd name="T68" fmla="*/ 26 w 37"/>
                      <a:gd name="T69" fmla="*/ 14 h 60"/>
                      <a:gd name="T70" fmla="*/ 27 w 37"/>
                      <a:gd name="T71" fmla="*/ 17 h 60"/>
                      <a:gd name="T72" fmla="*/ 28 w 37"/>
                      <a:gd name="T73" fmla="*/ 21 h 60"/>
                      <a:gd name="T74" fmla="*/ 29 w 37"/>
                      <a:gd name="T75" fmla="*/ 24 h 60"/>
                      <a:gd name="T76" fmla="*/ 29 w 37"/>
                      <a:gd name="T77" fmla="*/ 27 h 60"/>
                      <a:gd name="T78" fmla="*/ 30 w 37"/>
                      <a:gd name="T79" fmla="*/ 27 h 60"/>
                      <a:gd name="T80" fmla="*/ 31 w 37"/>
                      <a:gd name="T81" fmla="*/ 25 h 60"/>
                      <a:gd name="T82" fmla="*/ 31 w 37"/>
                      <a:gd name="T83" fmla="*/ 22 h 60"/>
                      <a:gd name="T84" fmla="*/ 32 w 37"/>
                      <a:gd name="T85" fmla="*/ 16 h 60"/>
                      <a:gd name="T86" fmla="*/ 33 w 37"/>
                      <a:gd name="T87" fmla="*/ 11 h 60"/>
                      <a:gd name="T88" fmla="*/ 34 w 37"/>
                      <a:gd name="T89" fmla="*/ 6 h 60"/>
                      <a:gd name="T90" fmla="*/ 34 w 37"/>
                      <a:gd name="T91" fmla="*/ 2 h 60"/>
                      <a:gd name="T92" fmla="*/ 35 w 37"/>
                      <a:gd name="T93" fmla="*/ 0 h 60"/>
                      <a:gd name="T94" fmla="*/ 36 w 37"/>
                      <a:gd name="T95" fmla="*/ 0 h 60"/>
                      <a:gd name="T96" fmla="*/ 36 w 37"/>
                      <a:gd name="T97" fmla="*/ 1 h 60"/>
                      <a:gd name="T98" fmla="*/ 37 w 37"/>
                      <a:gd name="T99" fmla="*/ 4 h 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60">
                        <a:moveTo>
                          <a:pt x="0" y="60"/>
                        </a:moveTo>
                        <a:lnTo>
                          <a:pt x="1" y="55"/>
                        </a:lnTo>
                        <a:lnTo>
                          <a:pt x="1" y="49"/>
                        </a:lnTo>
                        <a:lnTo>
                          <a:pt x="2" y="43"/>
                        </a:lnTo>
                        <a:lnTo>
                          <a:pt x="3" y="38"/>
                        </a:lnTo>
                        <a:lnTo>
                          <a:pt x="4" y="32"/>
                        </a:lnTo>
                        <a:lnTo>
                          <a:pt x="5" y="32"/>
                        </a:lnTo>
                        <a:lnTo>
                          <a:pt x="6" y="34"/>
                        </a:lnTo>
                        <a:lnTo>
                          <a:pt x="6" y="38"/>
                        </a:lnTo>
                        <a:lnTo>
                          <a:pt x="7" y="43"/>
                        </a:lnTo>
                        <a:lnTo>
                          <a:pt x="8" y="47"/>
                        </a:lnTo>
                        <a:lnTo>
                          <a:pt x="8" y="51"/>
                        </a:lnTo>
                        <a:lnTo>
                          <a:pt x="9" y="52"/>
                        </a:lnTo>
                        <a:lnTo>
                          <a:pt x="10" y="50"/>
                        </a:lnTo>
                        <a:lnTo>
                          <a:pt x="11" y="46"/>
                        </a:lnTo>
                        <a:lnTo>
                          <a:pt x="12" y="41"/>
                        </a:lnTo>
                        <a:lnTo>
                          <a:pt x="12" y="35"/>
                        </a:lnTo>
                        <a:lnTo>
                          <a:pt x="13" y="25"/>
                        </a:lnTo>
                        <a:lnTo>
                          <a:pt x="14" y="22"/>
                        </a:lnTo>
                        <a:lnTo>
                          <a:pt x="15" y="22"/>
                        </a:lnTo>
                        <a:lnTo>
                          <a:pt x="16" y="23"/>
                        </a:lnTo>
                        <a:lnTo>
                          <a:pt x="17" y="27"/>
                        </a:lnTo>
                        <a:lnTo>
                          <a:pt x="17" y="31"/>
                        </a:lnTo>
                        <a:lnTo>
                          <a:pt x="18" y="36"/>
                        </a:lnTo>
                        <a:lnTo>
                          <a:pt x="19" y="40"/>
                        </a:lnTo>
                        <a:lnTo>
                          <a:pt x="19" y="43"/>
                        </a:lnTo>
                        <a:lnTo>
                          <a:pt x="20" y="43"/>
                        </a:lnTo>
                        <a:lnTo>
                          <a:pt x="21" y="40"/>
                        </a:lnTo>
                        <a:lnTo>
                          <a:pt x="21" y="35"/>
                        </a:lnTo>
                        <a:lnTo>
                          <a:pt x="23" y="23"/>
                        </a:lnTo>
                        <a:lnTo>
                          <a:pt x="24" y="18"/>
                        </a:lnTo>
                        <a:lnTo>
                          <a:pt x="24" y="14"/>
                        </a:lnTo>
                        <a:lnTo>
                          <a:pt x="25" y="12"/>
                        </a:lnTo>
                        <a:lnTo>
                          <a:pt x="26" y="12"/>
                        </a:lnTo>
                        <a:lnTo>
                          <a:pt x="26" y="14"/>
                        </a:lnTo>
                        <a:lnTo>
                          <a:pt x="27" y="17"/>
                        </a:lnTo>
                        <a:lnTo>
                          <a:pt x="28" y="21"/>
                        </a:lnTo>
                        <a:lnTo>
                          <a:pt x="29" y="24"/>
                        </a:lnTo>
                        <a:lnTo>
                          <a:pt x="29" y="27"/>
                        </a:lnTo>
                        <a:lnTo>
                          <a:pt x="30" y="27"/>
                        </a:lnTo>
                        <a:lnTo>
                          <a:pt x="31" y="25"/>
                        </a:lnTo>
                        <a:lnTo>
                          <a:pt x="31" y="22"/>
                        </a:lnTo>
                        <a:lnTo>
                          <a:pt x="32" y="16"/>
                        </a:lnTo>
                        <a:lnTo>
                          <a:pt x="33" y="11"/>
                        </a:lnTo>
                        <a:lnTo>
                          <a:pt x="34" y="6"/>
                        </a:lnTo>
                        <a:lnTo>
                          <a:pt x="34" y="2"/>
                        </a:lnTo>
                        <a:lnTo>
                          <a:pt x="35" y="0"/>
                        </a:lnTo>
                        <a:lnTo>
                          <a:pt x="36" y="0"/>
                        </a:lnTo>
                        <a:lnTo>
                          <a:pt x="36" y="1"/>
                        </a:lnTo>
                        <a:lnTo>
                          <a:pt x="37" y="4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57" name="Freeform 30"/>
                  <p:cNvSpPr>
                    <a:spLocks/>
                  </p:cNvSpPr>
                  <p:nvPr/>
                </p:nvSpPr>
                <p:spPr bwMode="auto">
                  <a:xfrm>
                    <a:off x="2884488" y="2065339"/>
                    <a:ext cx="61913" cy="80963"/>
                  </a:xfrm>
                  <a:custGeom>
                    <a:avLst/>
                    <a:gdLst>
                      <a:gd name="T0" fmla="*/ 0 w 39"/>
                      <a:gd name="T1" fmla="*/ 36 h 51"/>
                      <a:gd name="T2" fmla="*/ 1 w 39"/>
                      <a:gd name="T3" fmla="*/ 41 h 51"/>
                      <a:gd name="T4" fmla="*/ 2 w 39"/>
                      <a:gd name="T5" fmla="*/ 45 h 51"/>
                      <a:gd name="T6" fmla="*/ 3 w 39"/>
                      <a:gd name="T7" fmla="*/ 51 h 51"/>
                      <a:gd name="T8" fmla="*/ 4 w 39"/>
                      <a:gd name="T9" fmla="*/ 50 h 51"/>
                      <a:gd name="T10" fmla="*/ 5 w 39"/>
                      <a:gd name="T11" fmla="*/ 48 h 51"/>
                      <a:gd name="T12" fmla="*/ 5 w 39"/>
                      <a:gd name="T13" fmla="*/ 43 h 51"/>
                      <a:gd name="T14" fmla="*/ 6 w 39"/>
                      <a:gd name="T15" fmla="*/ 38 h 51"/>
                      <a:gd name="T16" fmla="*/ 7 w 39"/>
                      <a:gd name="T17" fmla="*/ 32 h 51"/>
                      <a:gd name="T18" fmla="*/ 7 w 39"/>
                      <a:gd name="T19" fmla="*/ 27 h 51"/>
                      <a:gd name="T20" fmla="*/ 8 w 39"/>
                      <a:gd name="T21" fmla="*/ 24 h 51"/>
                      <a:gd name="T22" fmla="*/ 9 w 39"/>
                      <a:gd name="T23" fmla="*/ 23 h 51"/>
                      <a:gd name="T24" fmla="*/ 10 w 39"/>
                      <a:gd name="T25" fmla="*/ 24 h 51"/>
                      <a:gd name="T26" fmla="*/ 10 w 39"/>
                      <a:gd name="T27" fmla="*/ 26 h 51"/>
                      <a:gd name="T28" fmla="*/ 11 w 39"/>
                      <a:gd name="T29" fmla="*/ 29 h 51"/>
                      <a:gd name="T30" fmla="*/ 12 w 39"/>
                      <a:gd name="T31" fmla="*/ 37 h 51"/>
                      <a:gd name="T32" fmla="*/ 13 w 39"/>
                      <a:gd name="T33" fmla="*/ 39 h 51"/>
                      <a:gd name="T34" fmla="*/ 14 w 39"/>
                      <a:gd name="T35" fmla="*/ 40 h 51"/>
                      <a:gd name="T36" fmla="*/ 15 w 39"/>
                      <a:gd name="T37" fmla="*/ 38 h 51"/>
                      <a:gd name="T38" fmla="*/ 15 w 39"/>
                      <a:gd name="T39" fmla="*/ 35 h 51"/>
                      <a:gd name="T40" fmla="*/ 16 w 39"/>
                      <a:gd name="T41" fmla="*/ 29 h 51"/>
                      <a:gd name="T42" fmla="*/ 17 w 39"/>
                      <a:gd name="T43" fmla="*/ 24 h 51"/>
                      <a:gd name="T44" fmla="*/ 17 w 39"/>
                      <a:gd name="T45" fmla="*/ 20 h 51"/>
                      <a:gd name="T46" fmla="*/ 18 w 39"/>
                      <a:gd name="T47" fmla="*/ 16 h 51"/>
                      <a:gd name="T48" fmla="*/ 19 w 39"/>
                      <a:gd name="T49" fmla="*/ 15 h 51"/>
                      <a:gd name="T50" fmla="*/ 20 w 39"/>
                      <a:gd name="T51" fmla="*/ 15 h 51"/>
                      <a:gd name="T52" fmla="*/ 20 w 39"/>
                      <a:gd name="T53" fmla="*/ 17 h 51"/>
                      <a:gd name="T54" fmla="*/ 22 w 39"/>
                      <a:gd name="T55" fmla="*/ 26 h 51"/>
                      <a:gd name="T56" fmla="*/ 22 w 39"/>
                      <a:gd name="T57" fmla="*/ 31 h 51"/>
                      <a:gd name="T58" fmla="*/ 23 w 39"/>
                      <a:gd name="T59" fmla="*/ 36 h 51"/>
                      <a:gd name="T60" fmla="*/ 24 w 39"/>
                      <a:gd name="T61" fmla="*/ 38 h 51"/>
                      <a:gd name="T62" fmla="*/ 25 w 39"/>
                      <a:gd name="T63" fmla="*/ 38 h 51"/>
                      <a:gd name="T64" fmla="*/ 25 w 39"/>
                      <a:gd name="T65" fmla="*/ 36 h 51"/>
                      <a:gd name="T66" fmla="*/ 26 w 39"/>
                      <a:gd name="T67" fmla="*/ 31 h 51"/>
                      <a:gd name="T68" fmla="*/ 27 w 39"/>
                      <a:gd name="T69" fmla="*/ 25 h 51"/>
                      <a:gd name="T70" fmla="*/ 27 w 39"/>
                      <a:gd name="T71" fmla="*/ 19 h 51"/>
                      <a:gd name="T72" fmla="*/ 28 w 39"/>
                      <a:gd name="T73" fmla="*/ 14 h 51"/>
                      <a:gd name="T74" fmla="*/ 29 w 39"/>
                      <a:gd name="T75" fmla="*/ 10 h 51"/>
                      <a:gd name="T76" fmla="*/ 29 w 39"/>
                      <a:gd name="T77" fmla="*/ 8 h 51"/>
                      <a:gd name="T78" fmla="*/ 31 w 39"/>
                      <a:gd name="T79" fmla="*/ 10 h 51"/>
                      <a:gd name="T80" fmla="*/ 32 w 39"/>
                      <a:gd name="T81" fmla="*/ 14 h 51"/>
                      <a:gd name="T82" fmla="*/ 33 w 39"/>
                      <a:gd name="T83" fmla="*/ 18 h 51"/>
                      <a:gd name="T84" fmla="*/ 33 w 39"/>
                      <a:gd name="T85" fmla="*/ 22 h 51"/>
                      <a:gd name="T86" fmla="*/ 34 w 39"/>
                      <a:gd name="T87" fmla="*/ 24 h 51"/>
                      <a:gd name="T88" fmla="*/ 34 w 39"/>
                      <a:gd name="T89" fmla="*/ 25 h 51"/>
                      <a:gd name="T90" fmla="*/ 35 w 39"/>
                      <a:gd name="T91" fmla="*/ 23 h 51"/>
                      <a:gd name="T92" fmla="*/ 36 w 39"/>
                      <a:gd name="T93" fmla="*/ 19 h 51"/>
                      <a:gd name="T94" fmla="*/ 37 w 39"/>
                      <a:gd name="T95" fmla="*/ 14 h 51"/>
                      <a:gd name="T96" fmla="*/ 38 w 39"/>
                      <a:gd name="T97" fmla="*/ 9 h 51"/>
                      <a:gd name="T98" fmla="*/ 39 w 39"/>
                      <a:gd name="T99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9" h="51">
                        <a:moveTo>
                          <a:pt x="0" y="36"/>
                        </a:moveTo>
                        <a:lnTo>
                          <a:pt x="1" y="41"/>
                        </a:lnTo>
                        <a:lnTo>
                          <a:pt x="2" y="45"/>
                        </a:lnTo>
                        <a:lnTo>
                          <a:pt x="3" y="51"/>
                        </a:lnTo>
                        <a:lnTo>
                          <a:pt x="4" y="50"/>
                        </a:lnTo>
                        <a:lnTo>
                          <a:pt x="5" y="48"/>
                        </a:lnTo>
                        <a:lnTo>
                          <a:pt x="5" y="43"/>
                        </a:lnTo>
                        <a:lnTo>
                          <a:pt x="6" y="38"/>
                        </a:lnTo>
                        <a:lnTo>
                          <a:pt x="7" y="32"/>
                        </a:lnTo>
                        <a:lnTo>
                          <a:pt x="7" y="27"/>
                        </a:lnTo>
                        <a:lnTo>
                          <a:pt x="8" y="24"/>
                        </a:lnTo>
                        <a:lnTo>
                          <a:pt x="9" y="23"/>
                        </a:lnTo>
                        <a:lnTo>
                          <a:pt x="10" y="24"/>
                        </a:lnTo>
                        <a:lnTo>
                          <a:pt x="10" y="26"/>
                        </a:lnTo>
                        <a:lnTo>
                          <a:pt x="11" y="29"/>
                        </a:lnTo>
                        <a:lnTo>
                          <a:pt x="12" y="37"/>
                        </a:lnTo>
                        <a:lnTo>
                          <a:pt x="13" y="39"/>
                        </a:lnTo>
                        <a:lnTo>
                          <a:pt x="14" y="40"/>
                        </a:lnTo>
                        <a:lnTo>
                          <a:pt x="15" y="38"/>
                        </a:lnTo>
                        <a:lnTo>
                          <a:pt x="15" y="35"/>
                        </a:lnTo>
                        <a:lnTo>
                          <a:pt x="16" y="29"/>
                        </a:lnTo>
                        <a:lnTo>
                          <a:pt x="17" y="24"/>
                        </a:lnTo>
                        <a:lnTo>
                          <a:pt x="17" y="20"/>
                        </a:lnTo>
                        <a:lnTo>
                          <a:pt x="18" y="16"/>
                        </a:lnTo>
                        <a:lnTo>
                          <a:pt x="19" y="15"/>
                        </a:lnTo>
                        <a:lnTo>
                          <a:pt x="20" y="15"/>
                        </a:lnTo>
                        <a:lnTo>
                          <a:pt x="20" y="17"/>
                        </a:lnTo>
                        <a:lnTo>
                          <a:pt x="22" y="26"/>
                        </a:lnTo>
                        <a:lnTo>
                          <a:pt x="22" y="31"/>
                        </a:lnTo>
                        <a:lnTo>
                          <a:pt x="23" y="36"/>
                        </a:lnTo>
                        <a:lnTo>
                          <a:pt x="24" y="38"/>
                        </a:lnTo>
                        <a:lnTo>
                          <a:pt x="25" y="38"/>
                        </a:lnTo>
                        <a:lnTo>
                          <a:pt x="25" y="36"/>
                        </a:lnTo>
                        <a:lnTo>
                          <a:pt x="26" y="31"/>
                        </a:lnTo>
                        <a:lnTo>
                          <a:pt x="27" y="25"/>
                        </a:lnTo>
                        <a:lnTo>
                          <a:pt x="27" y="19"/>
                        </a:lnTo>
                        <a:lnTo>
                          <a:pt x="28" y="14"/>
                        </a:lnTo>
                        <a:lnTo>
                          <a:pt x="29" y="10"/>
                        </a:lnTo>
                        <a:lnTo>
                          <a:pt x="29" y="8"/>
                        </a:lnTo>
                        <a:lnTo>
                          <a:pt x="31" y="10"/>
                        </a:lnTo>
                        <a:lnTo>
                          <a:pt x="32" y="14"/>
                        </a:lnTo>
                        <a:lnTo>
                          <a:pt x="33" y="18"/>
                        </a:lnTo>
                        <a:lnTo>
                          <a:pt x="33" y="22"/>
                        </a:lnTo>
                        <a:lnTo>
                          <a:pt x="34" y="24"/>
                        </a:lnTo>
                        <a:lnTo>
                          <a:pt x="34" y="25"/>
                        </a:lnTo>
                        <a:lnTo>
                          <a:pt x="35" y="23"/>
                        </a:lnTo>
                        <a:lnTo>
                          <a:pt x="36" y="19"/>
                        </a:lnTo>
                        <a:lnTo>
                          <a:pt x="37" y="14"/>
                        </a:lnTo>
                        <a:lnTo>
                          <a:pt x="38" y="9"/>
                        </a:lnTo>
                        <a:lnTo>
                          <a:pt x="39" y="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58" name="Freeform 31"/>
                  <p:cNvSpPr>
                    <a:spLocks/>
                  </p:cNvSpPr>
                  <p:nvPr/>
                </p:nvSpPr>
                <p:spPr bwMode="auto">
                  <a:xfrm>
                    <a:off x="2946401" y="2017714"/>
                    <a:ext cx="60325" cy="74613"/>
                  </a:xfrm>
                  <a:custGeom>
                    <a:avLst/>
                    <a:gdLst>
                      <a:gd name="T0" fmla="*/ 0 w 38"/>
                      <a:gd name="T1" fmla="*/ 30 h 47"/>
                      <a:gd name="T2" fmla="*/ 1 w 38"/>
                      <a:gd name="T3" fmla="*/ 28 h 47"/>
                      <a:gd name="T4" fmla="*/ 1 w 38"/>
                      <a:gd name="T5" fmla="*/ 28 h 47"/>
                      <a:gd name="T6" fmla="*/ 2 w 38"/>
                      <a:gd name="T7" fmla="*/ 29 h 47"/>
                      <a:gd name="T8" fmla="*/ 3 w 38"/>
                      <a:gd name="T9" fmla="*/ 33 h 47"/>
                      <a:gd name="T10" fmla="*/ 4 w 38"/>
                      <a:gd name="T11" fmla="*/ 36 h 47"/>
                      <a:gd name="T12" fmla="*/ 4 w 38"/>
                      <a:gd name="T13" fmla="*/ 41 h 47"/>
                      <a:gd name="T14" fmla="*/ 5 w 38"/>
                      <a:gd name="T15" fmla="*/ 45 h 47"/>
                      <a:gd name="T16" fmla="*/ 6 w 38"/>
                      <a:gd name="T17" fmla="*/ 47 h 47"/>
                      <a:gd name="T18" fmla="*/ 6 w 38"/>
                      <a:gd name="T19" fmla="*/ 46 h 47"/>
                      <a:gd name="T20" fmla="*/ 7 w 38"/>
                      <a:gd name="T21" fmla="*/ 43 h 47"/>
                      <a:gd name="T22" fmla="*/ 8 w 38"/>
                      <a:gd name="T23" fmla="*/ 38 h 47"/>
                      <a:gd name="T24" fmla="*/ 9 w 38"/>
                      <a:gd name="T25" fmla="*/ 27 h 47"/>
                      <a:gd name="T26" fmla="*/ 10 w 38"/>
                      <a:gd name="T27" fmla="*/ 22 h 47"/>
                      <a:gd name="T28" fmla="*/ 11 w 38"/>
                      <a:gd name="T29" fmla="*/ 19 h 47"/>
                      <a:gd name="T30" fmla="*/ 11 w 38"/>
                      <a:gd name="T31" fmla="*/ 17 h 47"/>
                      <a:gd name="T32" fmla="*/ 12 w 38"/>
                      <a:gd name="T33" fmla="*/ 16 h 47"/>
                      <a:gd name="T34" fmla="*/ 13 w 38"/>
                      <a:gd name="T35" fmla="*/ 17 h 47"/>
                      <a:gd name="T36" fmla="*/ 13 w 38"/>
                      <a:gd name="T37" fmla="*/ 19 h 47"/>
                      <a:gd name="T38" fmla="*/ 14 w 38"/>
                      <a:gd name="T39" fmla="*/ 22 h 47"/>
                      <a:gd name="T40" fmla="*/ 15 w 38"/>
                      <a:gd name="T41" fmla="*/ 25 h 47"/>
                      <a:gd name="T42" fmla="*/ 16 w 38"/>
                      <a:gd name="T43" fmla="*/ 26 h 47"/>
                      <a:gd name="T44" fmla="*/ 17 w 38"/>
                      <a:gd name="T45" fmla="*/ 27 h 47"/>
                      <a:gd name="T46" fmla="*/ 17 w 38"/>
                      <a:gd name="T47" fmla="*/ 25 h 47"/>
                      <a:gd name="T48" fmla="*/ 18 w 38"/>
                      <a:gd name="T49" fmla="*/ 18 h 47"/>
                      <a:gd name="T50" fmla="*/ 19 w 38"/>
                      <a:gd name="T51" fmla="*/ 14 h 47"/>
                      <a:gd name="T52" fmla="*/ 20 w 38"/>
                      <a:gd name="T53" fmla="*/ 10 h 47"/>
                      <a:gd name="T54" fmla="*/ 21 w 38"/>
                      <a:gd name="T55" fmla="*/ 7 h 47"/>
                      <a:gd name="T56" fmla="*/ 22 w 38"/>
                      <a:gd name="T57" fmla="*/ 6 h 47"/>
                      <a:gd name="T58" fmla="*/ 22 w 38"/>
                      <a:gd name="T59" fmla="*/ 7 h 47"/>
                      <a:gd name="T60" fmla="*/ 23 w 38"/>
                      <a:gd name="T61" fmla="*/ 9 h 47"/>
                      <a:gd name="T62" fmla="*/ 24 w 38"/>
                      <a:gd name="T63" fmla="*/ 12 h 47"/>
                      <a:gd name="T64" fmla="*/ 24 w 38"/>
                      <a:gd name="T65" fmla="*/ 16 h 47"/>
                      <a:gd name="T66" fmla="*/ 25 w 38"/>
                      <a:gd name="T67" fmla="*/ 21 h 47"/>
                      <a:gd name="T68" fmla="*/ 26 w 38"/>
                      <a:gd name="T69" fmla="*/ 24 h 47"/>
                      <a:gd name="T70" fmla="*/ 27 w 38"/>
                      <a:gd name="T71" fmla="*/ 26 h 47"/>
                      <a:gd name="T72" fmla="*/ 28 w 38"/>
                      <a:gd name="T73" fmla="*/ 23 h 47"/>
                      <a:gd name="T74" fmla="*/ 29 w 38"/>
                      <a:gd name="T75" fmla="*/ 18 h 47"/>
                      <a:gd name="T76" fmla="*/ 29 w 38"/>
                      <a:gd name="T77" fmla="*/ 13 h 47"/>
                      <a:gd name="T78" fmla="*/ 30 w 38"/>
                      <a:gd name="T79" fmla="*/ 8 h 47"/>
                      <a:gd name="T80" fmla="*/ 31 w 38"/>
                      <a:gd name="T81" fmla="*/ 4 h 47"/>
                      <a:gd name="T82" fmla="*/ 31 w 38"/>
                      <a:gd name="T83" fmla="*/ 1 h 47"/>
                      <a:gd name="T84" fmla="*/ 32 w 38"/>
                      <a:gd name="T85" fmla="*/ 0 h 47"/>
                      <a:gd name="T86" fmla="*/ 33 w 38"/>
                      <a:gd name="T87" fmla="*/ 1 h 47"/>
                      <a:gd name="T88" fmla="*/ 34 w 38"/>
                      <a:gd name="T89" fmla="*/ 3 h 47"/>
                      <a:gd name="T90" fmla="*/ 34 w 38"/>
                      <a:gd name="T91" fmla="*/ 7 h 47"/>
                      <a:gd name="T92" fmla="*/ 35 w 38"/>
                      <a:gd name="T93" fmla="*/ 10 h 47"/>
                      <a:gd name="T94" fmla="*/ 36 w 38"/>
                      <a:gd name="T95" fmla="*/ 14 h 47"/>
                      <a:gd name="T96" fmla="*/ 37 w 38"/>
                      <a:gd name="T97" fmla="*/ 17 h 47"/>
                      <a:gd name="T98" fmla="*/ 38 w 38"/>
                      <a:gd name="T99" fmla="*/ 15 h 4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47">
                        <a:moveTo>
                          <a:pt x="0" y="30"/>
                        </a:moveTo>
                        <a:lnTo>
                          <a:pt x="1" y="28"/>
                        </a:lnTo>
                        <a:lnTo>
                          <a:pt x="1" y="28"/>
                        </a:lnTo>
                        <a:lnTo>
                          <a:pt x="2" y="29"/>
                        </a:lnTo>
                        <a:lnTo>
                          <a:pt x="3" y="33"/>
                        </a:lnTo>
                        <a:lnTo>
                          <a:pt x="4" y="36"/>
                        </a:lnTo>
                        <a:lnTo>
                          <a:pt x="4" y="41"/>
                        </a:lnTo>
                        <a:lnTo>
                          <a:pt x="5" y="45"/>
                        </a:lnTo>
                        <a:lnTo>
                          <a:pt x="6" y="47"/>
                        </a:lnTo>
                        <a:lnTo>
                          <a:pt x="6" y="46"/>
                        </a:lnTo>
                        <a:lnTo>
                          <a:pt x="7" y="43"/>
                        </a:lnTo>
                        <a:lnTo>
                          <a:pt x="8" y="38"/>
                        </a:lnTo>
                        <a:lnTo>
                          <a:pt x="9" y="27"/>
                        </a:lnTo>
                        <a:lnTo>
                          <a:pt x="10" y="22"/>
                        </a:lnTo>
                        <a:lnTo>
                          <a:pt x="11" y="19"/>
                        </a:lnTo>
                        <a:lnTo>
                          <a:pt x="11" y="17"/>
                        </a:lnTo>
                        <a:lnTo>
                          <a:pt x="12" y="16"/>
                        </a:lnTo>
                        <a:lnTo>
                          <a:pt x="13" y="17"/>
                        </a:lnTo>
                        <a:lnTo>
                          <a:pt x="13" y="19"/>
                        </a:lnTo>
                        <a:lnTo>
                          <a:pt x="14" y="22"/>
                        </a:lnTo>
                        <a:lnTo>
                          <a:pt x="15" y="25"/>
                        </a:lnTo>
                        <a:lnTo>
                          <a:pt x="16" y="26"/>
                        </a:lnTo>
                        <a:lnTo>
                          <a:pt x="17" y="27"/>
                        </a:lnTo>
                        <a:lnTo>
                          <a:pt x="17" y="25"/>
                        </a:lnTo>
                        <a:lnTo>
                          <a:pt x="18" y="18"/>
                        </a:lnTo>
                        <a:lnTo>
                          <a:pt x="19" y="14"/>
                        </a:lnTo>
                        <a:lnTo>
                          <a:pt x="20" y="10"/>
                        </a:lnTo>
                        <a:lnTo>
                          <a:pt x="21" y="7"/>
                        </a:lnTo>
                        <a:lnTo>
                          <a:pt x="22" y="6"/>
                        </a:lnTo>
                        <a:lnTo>
                          <a:pt x="22" y="7"/>
                        </a:lnTo>
                        <a:lnTo>
                          <a:pt x="23" y="9"/>
                        </a:lnTo>
                        <a:lnTo>
                          <a:pt x="24" y="12"/>
                        </a:lnTo>
                        <a:lnTo>
                          <a:pt x="24" y="16"/>
                        </a:lnTo>
                        <a:lnTo>
                          <a:pt x="25" y="21"/>
                        </a:lnTo>
                        <a:lnTo>
                          <a:pt x="26" y="24"/>
                        </a:lnTo>
                        <a:lnTo>
                          <a:pt x="27" y="26"/>
                        </a:lnTo>
                        <a:lnTo>
                          <a:pt x="28" y="23"/>
                        </a:lnTo>
                        <a:lnTo>
                          <a:pt x="29" y="18"/>
                        </a:lnTo>
                        <a:lnTo>
                          <a:pt x="29" y="13"/>
                        </a:lnTo>
                        <a:lnTo>
                          <a:pt x="30" y="8"/>
                        </a:lnTo>
                        <a:lnTo>
                          <a:pt x="31" y="4"/>
                        </a:lnTo>
                        <a:lnTo>
                          <a:pt x="31" y="1"/>
                        </a:lnTo>
                        <a:lnTo>
                          <a:pt x="32" y="0"/>
                        </a:lnTo>
                        <a:lnTo>
                          <a:pt x="33" y="1"/>
                        </a:lnTo>
                        <a:lnTo>
                          <a:pt x="34" y="3"/>
                        </a:lnTo>
                        <a:lnTo>
                          <a:pt x="34" y="7"/>
                        </a:lnTo>
                        <a:lnTo>
                          <a:pt x="35" y="10"/>
                        </a:lnTo>
                        <a:lnTo>
                          <a:pt x="36" y="14"/>
                        </a:lnTo>
                        <a:lnTo>
                          <a:pt x="37" y="17"/>
                        </a:lnTo>
                        <a:lnTo>
                          <a:pt x="38" y="15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59" name="Freeform 32"/>
                  <p:cNvSpPr>
                    <a:spLocks/>
                  </p:cNvSpPr>
                  <p:nvPr/>
                </p:nvSpPr>
                <p:spPr bwMode="auto">
                  <a:xfrm>
                    <a:off x="3006726" y="1951039"/>
                    <a:ext cx="58738" cy="101600"/>
                  </a:xfrm>
                  <a:custGeom>
                    <a:avLst/>
                    <a:gdLst>
                      <a:gd name="T0" fmla="*/ 0 w 37"/>
                      <a:gd name="T1" fmla="*/ 57 h 64"/>
                      <a:gd name="T2" fmla="*/ 1 w 37"/>
                      <a:gd name="T3" fmla="*/ 54 h 64"/>
                      <a:gd name="T4" fmla="*/ 1 w 37"/>
                      <a:gd name="T5" fmla="*/ 49 h 64"/>
                      <a:gd name="T6" fmla="*/ 2 w 37"/>
                      <a:gd name="T7" fmla="*/ 45 h 64"/>
                      <a:gd name="T8" fmla="*/ 3 w 37"/>
                      <a:gd name="T9" fmla="*/ 41 h 64"/>
                      <a:gd name="T10" fmla="*/ 3 w 37"/>
                      <a:gd name="T11" fmla="*/ 38 h 64"/>
                      <a:gd name="T12" fmla="*/ 4 w 37"/>
                      <a:gd name="T13" fmla="*/ 38 h 64"/>
                      <a:gd name="T14" fmla="*/ 5 w 37"/>
                      <a:gd name="T15" fmla="*/ 39 h 64"/>
                      <a:gd name="T16" fmla="*/ 6 w 37"/>
                      <a:gd name="T17" fmla="*/ 42 h 64"/>
                      <a:gd name="T18" fmla="*/ 7 w 37"/>
                      <a:gd name="T19" fmla="*/ 52 h 64"/>
                      <a:gd name="T20" fmla="*/ 8 w 37"/>
                      <a:gd name="T21" fmla="*/ 57 h 64"/>
                      <a:gd name="T22" fmla="*/ 8 w 37"/>
                      <a:gd name="T23" fmla="*/ 62 h 64"/>
                      <a:gd name="T24" fmla="*/ 9 w 37"/>
                      <a:gd name="T25" fmla="*/ 64 h 64"/>
                      <a:gd name="T26" fmla="*/ 10 w 37"/>
                      <a:gd name="T27" fmla="*/ 64 h 64"/>
                      <a:gd name="T28" fmla="*/ 11 w 37"/>
                      <a:gd name="T29" fmla="*/ 60 h 64"/>
                      <a:gd name="T30" fmla="*/ 11 w 37"/>
                      <a:gd name="T31" fmla="*/ 54 h 64"/>
                      <a:gd name="T32" fmla="*/ 12 w 37"/>
                      <a:gd name="T33" fmla="*/ 47 h 64"/>
                      <a:gd name="T34" fmla="*/ 13 w 37"/>
                      <a:gd name="T35" fmla="*/ 40 h 64"/>
                      <a:gd name="T36" fmla="*/ 14 w 37"/>
                      <a:gd name="T37" fmla="*/ 34 h 64"/>
                      <a:gd name="T38" fmla="*/ 14 w 37"/>
                      <a:gd name="T39" fmla="*/ 30 h 64"/>
                      <a:gd name="T40" fmla="*/ 15 w 37"/>
                      <a:gd name="T41" fmla="*/ 28 h 64"/>
                      <a:gd name="T42" fmla="*/ 16 w 37"/>
                      <a:gd name="T43" fmla="*/ 27 h 64"/>
                      <a:gd name="T44" fmla="*/ 16 w 37"/>
                      <a:gd name="T45" fmla="*/ 28 h 64"/>
                      <a:gd name="T46" fmla="*/ 17 w 37"/>
                      <a:gd name="T47" fmla="*/ 31 h 64"/>
                      <a:gd name="T48" fmla="*/ 18 w 37"/>
                      <a:gd name="T49" fmla="*/ 34 h 64"/>
                      <a:gd name="T50" fmla="*/ 19 w 37"/>
                      <a:gd name="T51" fmla="*/ 37 h 64"/>
                      <a:gd name="T52" fmla="*/ 19 w 37"/>
                      <a:gd name="T53" fmla="*/ 39 h 64"/>
                      <a:gd name="T54" fmla="*/ 20 w 37"/>
                      <a:gd name="T55" fmla="*/ 40 h 64"/>
                      <a:gd name="T56" fmla="*/ 21 w 37"/>
                      <a:gd name="T57" fmla="*/ 38 h 64"/>
                      <a:gd name="T58" fmla="*/ 21 w 37"/>
                      <a:gd name="T59" fmla="*/ 35 h 64"/>
                      <a:gd name="T60" fmla="*/ 22 w 37"/>
                      <a:gd name="T61" fmla="*/ 30 h 64"/>
                      <a:gd name="T62" fmla="*/ 23 w 37"/>
                      <a:gd name="T63" fmla="*/ 25 h 64"/>
                      <a:gd name="T64" fmla="*/ 24 w 37"/>
                      <a:gd name="T65" fmla="*/ 21 h 64"/>
                      <a:gd name="T66" fmla="*/ 24 w 37"/>
                      <a:gd name="T67" fmla="*/ 17 h 64"/>
                      <a:gd name="T68" fmla="*/ 26 w 37"/>
                      <a:gd name="T69" fmla="*/ 15 h 64"/>
                      <a:gd name="T70" fmla="*/ 26 w 37"/>
                      <a:gd name="T71" fmla="*/ 17 h 64"/>
                      <a:gd name="T72" fmla="*/ 27 w 37"/>
                      <a:gd name="T73" fmla="*/ 20 h 64"/>
                      <a:gd name="T74" fmla="*/ 28 w 37"/>
                      <a:gd name="T75" fmla="*/ 24 h 64"/>
                      <a:gd name="T76" fmla="*/ 29 w 37"/>
                      <a:gd name="T77" fmla="*/ 28 h 64"/>
                      <a:gd name="T78" fmla="*/ 30 w 37"/>
                      <a:gd name="T79" fmla="*/ 31 h 64"/>
                      <a:gd name="T80" fmla="*/ 30 w 37"/>
                      <a:gd name="T81" fmla="*/ 32 h 64"/>
                      <a:gd name="T82" fmla="*/ 31 w 37"/>
                      <a:gd name="T83" fmla="*/ 31 h 64"/>
                      <a:gd name="T84" fmla="*/ 31 w 37"/>
                      <a:gd name="T85" fmla="*/ 28 h 64"/>
                      <a:gd name="T86" fmla="*/ 32 w 37"/>
                      <a:gd name="T87" fmla="*/ 23 h 64"/>
                      <a:gd name="T88" fmla="*/ 33 w 37"/>
                      <a:gd name="T89" fmla="*/ 17 h 64"/>
                      <a:gd name="T90" fmla="*/ 34 w 37"/>
                      <a:gd name="T91" fmla="*/ 12 h 64"/>
                      <a:gd name="T92" fmla="*/ 35 w 37"/>
                      <a:gd name="T93" fmla="*/ 3 h 64"/>
                      <a:gd name="T94" fmla="*/ 36 w 37"/>
                      <a:gd name="T95" fmla="*/ 1 h 64"/>
                      <a:gd name="T96" fmla="*/ 37 w 37"/>
                      <a:gd name="T97" fmla="*/ 0 h 64"/>
                      <a:gd name="T98" fmla="*/ 37 w 37"/>
                      <a:gd name="T99" fmla="*/ 0 h 6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64">
                        <a:moveTo>
                          <a:pt x="0" y="57"/>
                        </a:moveTo>
                        <a:lnTo>
                          <a:pt x="1" y="54"/>
                        </a:lnTo>
                        <a:lnTo>
                          <a:pt x="1" y="49"/>
                        </a:lnTo>
                        <a:lnTo>
                          <a:pt x="2" y="45"/>
                        </a:lnTo>
                        <a:lnTo>
                          <a:pt x="3" y="41"/>
                        </a:lnTo>
                        <a:lnTo>
                          <a:pt x="3" y="38"/>
                        </a:lnTo>
                        <a:lnTo>
                          <a:pt x="4" y="38"/>
                        </a:lnTo>
                        <a:lnTo>
                          <a:pt x="5" y="39"/>
                        </a:lnTo>
                        <a:lnTo>
                          <a:pt x="6" y="42"/>
                        </a:lnTo>
                        <a:lnTo>
                          <a:pt x="7" y="52"/>
                        </a:lnTo>
                        <a:lnTo>
                          <a:pt x="8" y="57"/>
                        </a:lnTo>
                        <a:lnTo>
                          <a:pt x="8" y="62"/>
                        </a:lnTo>
                        <a:lnTo>
                          <a:pt x="9" y="64"/>
                        </a:lnTo>
                        <a:lnTo>
                          <a:pt x="10" y="64"/>
                        </a:lnTo>
                        <a:lnTo>
                          <a:pt x="11" y="60"/>
                        </a:lnTo>
                        <a:lnTo>
                          <a:pt x="11" y="54"/>
                        </a:lnTo>
                        <a:lnTo>
                          <a:pt x="12" y="47"/>
                        </a:lnTo>
                        <a:lnTo>
                          <a:pt x="13" y="40"/>
                        </a:lnTo>
                        <a:lnTo>
                          <a:pt x="14" y="34"/>
                        </a:lnTo>
                        <a:lnTo>
                          <a:pt x="14" y="30"/>
                        </a:lnTo>
                        <a:lnTo>
                          <a:pt x="15" y="28"/>
                        </a:lnTo>
                        <a:lnTo>
                          <a:pt x="16" y="27"/>
                        </a:lnTo>
                        <a:lnTo>
                          <a:pt x="16" y="28"/>
                        </a:lnTo>
                        <a:lnTo>
                          <a:pt x="17" y="31"/>
                        </a:lnTo>
                        <a:lnTo>
                          <a:pt x="18" y="34"/>
                        </a:lnTo>
                        <a:lnTo>
                          <a:pt x="19" y="37"/>
                        </a:lnTo>
                        <a:lnTo>
                          <a:pt x="19" y="39"/>
                        </a:lnTo>
                        <a:lnTo>
                          <a:pt x="20" y="40"/>
                        </a:lnTo>
                        <a:lnTo>
                          <a:pt x="21" y="38"/>
                        </a:lnTo>
                        <a:lnTo>
                          <a:pt x="21" y="35"/>
                        </a:lnTo>
                        <a:lnTo>
                          <a:pt x="22" y="30"/>
                        </a:lnTo>
                        <a:lnTo>
                          <a:pt x="23" y="25"/>
                        </a:lnTo>
                        <a:lnTo>
                          <a:pt x="24" y="21"/>
                        </a:lnTo>
                        <a:lnTo>
                          <a:pt x="24" y="17"/>
                        </a:lnTo>
                        <a:lnTo>
                          <a:pt x="26" y="15"/>
                        </a:lnTo>
                        <a:lnTo>
                          <a:pt x="26" y="17"/>
                        </a:lnTo>
                        <a:lnTo>
                          <a:pt x="27" y="20"/>
                        </a:lnTo>
                        <a:lnTo>
                          <a:pt x="28" y="24"/>
                        </a:lnTo>
                        <a:lnTo>
                          <a:pt x="29" y="28"/>
                        </a:lnTo>
                        <a:lnTo>
                          <a:pt x="30" y="31"/>
                        </a:lnTo>
                        <a:lnTo>
                          <a:pt x="30" y="32"/>
                        </a:lnTo>
                        <a:lnTo>
                          <a:pt x="31" y="31"/>
                        </a:lnTo>
                        <a:lnTo>
                          <a:pt x="31" y="28"/>
                        </a:lnTo>
                        <a:lnTo>
                          <a:pt x="32" y="23"/>
                        </a:lnTo>
                        <a:lnTo>
                          <a:pt x="33" y="17"/>
                        </a:lnTo>
                        <a:lnTo>
                          <a:pt x="34" y="12"/>
                        </a:lnTo>
                        <a:lnTo>
                          <a:pt x="35" y="3"/>
                        </a:lnTo>
                        <a:lnTo>
                          <a:pt x="36" y="1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60" name="Freeform 33"/>
                  <p:cNvSpPr>
                    <a:spLocks/>
                  </p:cNvSpPr>
                  <p:nvPr/>
                </p:nvSpPr>
                <p:spPr bwMode="auto">
                  <a:xfrm>
                    <a:off x="3065463" y="1920876"/>
                    <a:ext cx="60325" cy="68263"/>
                  </a:xfrm>
                  <a:custGeom>
                    <a:avLst/>
                    <a:gdLst>
                      <a:gd name="T0" fmla="*/ 0 w 38"/>
                      <a:gd name="T1" fmla="*/ 19 h 43"/>
                      <a:gd name="T2" fmla="*/ 1 w 38"/>
                      <a:gd name="T3" fmla="*/ 21 h 43"/>
                      <a:gd name="T4" fmla="*/ 1 w 38"/>
                      <a:gd name="T5" fmla="*/ 23 h 43"/>
                      <a:gd name="T6" fmla="*/ 2 w 38"/>
                      <a:gd name="T7" fmla="*/ 25 h 43"/>
                      <a:gd name="T8" fmla="*/ 3 w 38"/>
                      <a:gd name="T9" fmla="*/ 27 h 43"/>
                      <a:gd name="T10" fmla="*/ 4 w 38"/>
                      <a:gd name="T11" fmla="*/ 27 h 43"/>
                      <a:gd name="T12" fmla="*/ 5 w 38"/>
                      <a:gd name="T13" fmla="*/ 27 h 43"/>
                      <a:gd name="T14" fmla="*/ 5 w 38"/>
                      <a:gd name="T15" fmla="*/ 25 h 43"/>
                      <a:gd name="T16" fmla="*/ 6 w 38"/>
                      <a:gd name="T17" fmla="*/ 23 h 43"/>
                      <a:gd name="T18" fmla="*/ 7 w 38"/>
                      <a:gd name="T19" fmla="*/ 19 h 43"/>
                      <a:gd name="T20" fmla="*/ 8 w 38"/>
                      <a:gd name="T21" fmla="*/ 18 h 43"/>
                      <a:gd name="T22" fmla="*/ 9 w 38"/>
                      <a:gd name="T23" fmla="*/ 18 h 43"/>
                      <a:gd name="T24" fmla="*/ 10 w 38"/>
                      <a:gd name="T25" fmla="*/ 20 h 43"/>
                      <a:gd name="T26" fmla="*/ 10 w 38"/>
                      <a:gd name="T27" fmla="*/ 24 h 43"/>
                      <a:gd name="T28" fmla="*/ 11 w 38"/>
                      <a:gd name="T29" fmla="*/ 28 h 43"/>
                      <a:gd name="T30" fmla="*/ 12 w 38"/>
                      <a:gd name="T31" fmla="*/ 33 h 43"/>
                      <a:gd name="T32" fmla="*/ 12 w 38"/>
                      <a:gd name="T33" fmla="*/ 38 h 43"/>
                      <a:gd name="T34" fmla="*/ 13 w 38"/>
                      <a:gd name="T35" fmla="*/ 42 h 43"/>
                      <a:gd name="T36" fmla="*/ 14 w 38"/>
                      <a:gd name="T37" fmla="*/ 43 h 43"/>
                      <a:gd name="T38" fmla="*/ 15 w 38"/>
                      <a:gd name="T39" fmla="*/ 39 h 43"/>
                      <a:gd name="T40" fmla="*/ 16 w 38"/>
                      <a:gd name="T41" fmla="*/ 34 h 43"/>
                      <a:gd name="T42" fmla="*/ 17 w 38"/>
                      <a:gd name="T43" fmla="*/ 28 h 43"/>
                      <a:gd name="T44" fmla="*/ 17 w 38"/>
                      <a:gd name="T45" fmla="*/ 23 h 43"/>
                      <a:gd name="T46" fmla="*/ 18 w 38"/>
                      <a:gd name="T47" fmla="*/ 19 h 43"/>
                      <a:gd name="T48" fmla="*/ 19 w 38"/>
                      <a:gd name="T49" fmla="*/ 16 h 43"/>
                      <a:gd name="T50" fmla="*/ 19 w 38"/>
                      <a:gd name="T51" fmla="*/ 15 h 43"/>
                      <a:gd name="T52" fmla="*/ 20 w 38"/>
                      <a:gd name="T53" fmla="*/ 15 h 43"/>
                      <a:gd name="T54" fmla="*/ 21 w 38"/>
                      <a:gd name="T55" fmla="*/ 18 h 43"/>
                      <a:gd name="T56" fmla="*/ 22 w 38"/>
                      <a:gd name="T57" fmla="*/ 21 h 43"/>
                      <a:gd name="T58" fmla="*/ 22 w 38"/>
                      <a:gd name="T59" fmla="*/ 25 h 43"/>
                      <a:gd name="T60" fmla="*/ 23 w 38"/>
                      <a:gd name="T61" fmla="*/ 29 h 43"/>
                      <a:gd name="T62" fmla="*/ 24 w 38"/>
                      <a:gd name="T63" fmla="*/ 32 h 43"/>
                      <a:gd name="T64" fmla="*/ 25 w 38"/>
                      <a:gd name="T65" fmla="*/ 30 h 43"/>
                      <a:gd name="T66" fmla="*/ 26 w 38"/>
                      <a:gd name="T67" fmla="*/ 27 h 43"/>
                      <a:gd name="T68" fmla="*/ 27 w 38"/>
                      <a:gd name="T69" fmla="*/ 23 h 43"/>
                      <a:gd name="T70" fmla="*/ 28 w 38"/>
                      <a:gd name="T71" fmla="*/ 19 h 43"/>
                      <a:gd name="T72" fmla="*/ 28 w 38"/>
                      <a:gd name="T73" fmla="*/ 15 h 43"/>
                      <a:gd name="T74" fmla="*/ 29 w 38"/>
                      <a:gd name="T75" fmla="*/ 13 h 43"/>
                      <a:gd name="T76" fmla="*/ 30 w 38"/>
                      <a:gd name="T77" fmla="*/ 13 h 43"/>
                      <a:gd name="T78" fmla="*/ 30 w 38"/>
                      <a:gd name="T79" fmla="*/ 15 h 43"/>
                      <a:gd name="T80" fmla="*/ 31 w 38"/>
                      <a:gd name="T81" fmla="*/ 19 h 43"/>
                      <a:gd name="T82" fmla="*/ 32 w 38"/>
                      <a:gd name="T83" fmla="*/ 25 h 43"/>
                      <a:gd name="T84" fmla="*/ 33 w 38"/>
                      <a:gd name="T85" fmla="*/ 31 h 43"/>
                      <a:gd name="T86" fmla="*/ 34 w 38"/>
                      <a:gd name="T87" fmla="*/ 40 h 43"/>
                      <a:gd name="T88" fmla="*/ 35 w 38"/>
                      <a:gd name="T89" fmla="*/ 40 h 43"/>
                      <a:gd name="T90" fmla="*/ 35 w 38"/>
                      <a:gd name="T91" fmla="*/ 36 h 43"/>
                      <a:gd name="T92" fmla="*/ 36 w 38"/>
                      <a:gd name="T93" fmla="*/ 29 h 43"/>
                      <a:gd name="T94" fmla="*/ 37 w 38"/>
                      <a:gd name="T95" fmla="*/ 19 h 43"/>
                      <a:gd name="T96" fmla="*/ 38 w 38"/>
                      <a:gd name="T97" fmla="*/ 9 h 43"/>
                      <a:gd name="T98" fmla="*/ 38 w 38"/>
                      <a:gd name="T99" fmla="*/ 0 h 4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43">
                        <a:moveTo>
                          <a:pt x="0" y="19"/>
                        </a:moveTo>
                        <a:lnTo>
                          <a:pt x="1" y="21"/>
                        </a:lnTo>
                        <a:lnTo>
                          <a:pt x="1" y="23"/>
                        </a:lnTo>
                        <a:lnTo>
                          <a:pt x="2" y="25"/>
                        </a:lnTo>
                        <a:lnTo>
                          <a:pt x="3" y="27"/>
                        </a:lnTo>
                        <a:lnTo>
                          <a:pt x="4" y="27"/>
                        </a:lnTo>
                        <a:lnTo>
                          <a:pt x="5" y="27"/>
                        </a:lnTo>
                        <a:lnTo>
                          <a:pt x="5" y="25"/>
                        </a:lnTo>
                        <a:lnTo>
                          <a:pt x="6" y="23"/>
                        </a:lnTo>
                        <a:lnTo>
                          <a:pt x="7" y="19"/>
                        </a:lnTo>
                        <a:lnTo>
                          <a:pt x="8" y="18"/>
                        </a:lnTo>
                        <a:lnTo>
                          <a:pt x="9" y="18"/>
                        </a:lnTo>
                        <a:lnTo>
                          <a:pt x="10" y="20"/>
                        </a:lnTo>
                        <a:lnTo>
                          <a:pt x="10" y="24"/>
                        </a:lnTo>
                        <a:lnTo>
                          <a:pt x="11" y="28"/>
                        </a:lnTo>
                        <a:lnTo>
                          <a:pt x="12" y="33"/>
                        </a:lnTo>
                        <a:lnTo>
                          <a:pt x="12" y="38"/>
                        </a:lnTo>
                        <a:lnTo>
                          <a:pt x="13" y="42"/>
                        </a:lnTo>
                        <a:lnTo>
                          <a:pt x="14" y="43"/>
                        </a:lnTo>
                        <a:lnTo>
                          <a:pt x="15" y="39"/>
                        </a:lnTo>
                        <a:lnTo>
                          <a:pt x="16" y="34"/>
                        </a:lnTo>
                        <a:lnTo>
                          <a:pt x="17" y="28"/>
                        </a:lnTo>
                        <a:lnTo>
                          <a:pt x="17" y="23"/>
                        </a:lnTo>
                        <a:lnTo>
                          <a:pt x="18" y="19"/>
                        </a:lnTo>
                        <a:lnTo>
                          <a:pt x="19" y="16"/>
                        </a:lnTo>
                        <a:lnTo>
                          <a:pt x="19" y="15"/>
                        </a:lnTo>
                        <a:lnTo>
                          <a:pt x="20" y="15"/>
                        </a:lnTo>
                        <a:lnTo>
                          <a:pt x="21" y="18"/>
                        </a:lnTo>
                        <a:lnTo>
                          <a:pt x="22" y="21"/>
                        </a:lnTo>
                        <a:lnTo>
                          <a:pt x="22" y="25"/>
                        </a:lnTo>
                        <a:lnTo>
                          <a:pt x="23" y="29"/>
                        </a:lnTo>
                        <a:lnTo>
                          <a:pt x="24" y="32"/>
                        </a:lnTo>
                        <a:lnTo>
                          <a:pt x="25" y="30"/>
                        </a:lnTo>
                        <a:lnTo>
                          <a:pt x="26" y="27"/>
                        </a:lnTo>
                        <a:lnTo>
                          <a:pt x="27" y="23"/>
                        </a:lnTo>
                        <a:lnTo>
                          <a:pt x="28" y="19"/>
                        </a:lnTo>
                        <a:lnTo>
                          <a:pt x="28" y="15"/>
                        </a:lnTo>
                        <a:lnTo>
                          <a:pt x="29" y="13"/>
                        </a:lnTo>
                        <a:lnTo>
                          <a:pt x="30" y="13"/>
                        </a:lnTo>
                        <a:lnTo>
                          <a:pt x="30" y="15"/>
                        </a:lnTo>
                        <a:lnTo>
                          <a:pt x="31" y="19"/>
                        </a:lnTo>
                        <a:lnTo>
                          <a:pt x="32" y="25"/>
                        </a:lnTo>
                        <a:lnTo>
                          <a:pt x="33" y="31"/>
                        </a:lnTo>
                        <a:lnTo>
                          <a:pt x="34" y="40"/>
                        </a:lnTo>
                        <a:lnTo>
                          <a:pt x="35" y="40"/>
                        </a:lnTo>
                        <a:lnTo>
                          <a:pt x="35" y="36"/>
                        </a:lnTo>
                        <a:lnTo>
                          <a:pt x="36" y="29"/>
                        </a:lnTo>
                        <a:lnTo>
                          <a:pt x="37" y="19"/>
                        </a:lnTo>
                        <a:lnTo>
                          <a:pt x="38" y="9"/>
                        </a:lnTo>
                        <a:lnTo>
                          <a:pt x="38" y="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61" name="Freeform 34"/>
                  <p:cNvSpPr>
                    <a:spLocks/>
                  </p:cNvSpPr>
                  <p:nvPr/>
                </p:nvSpPr>
                <p:spPr bwMode="auto">
                  <a:xfrm>
                    <a:off x="3125788" y="1854201"/>
                    <a:ext cx="60325" cy="98425"/>
                  </a:xfrm>
                  <a:custGeom>
                    <a:avLst/>
                    <a:gdLst>
                      <a:gd name="T0" fmla="*/ 0 w 38"/>
                      <a:gd name="T1" fmla="*/ 42 h 62"/>
                      <a:gd name="T2" fmla="*/ 1 w 38"/>
                      <a:gd name="T3" fmla="*/ 34 h 62"/>
                      <a:gd name="T4" fmla="*/ 2 w 38"/>
                      <a:gd name="T5" fmla="*/ 29 h 62"/>
                      <a:gd name="T6" fmla="*/ 2 w 38"/>
                      <a:gd name="T7" fmla="*/ 25 h 62"/>
                      <a:gd name="T8" fmla="*/ 3 w 38"/>
                      <a:gd name="T9" fmla="*/ 24 h 62"/>
                      <a:gd name="T10" fmla="*/ 4 w 38"/>
                      <a:gd name="T11" fmla="*/ 24 h 62"/>
                      <a:gd name="T12" fmla="*/ 5 w 38"/>
                      <a:gd name="T13" fmla="*/ 28 h 62"/>
                      <a:gd name="T14" fmla="*/ 6 w 38"/>
                      <a:gd name="T15" fmla="*/ 31 h 62"/>
                      <a:gd name="T16" fmla="*/ 7 w 38"/>
                      <a:gd name="T17" fmla="*/ 33 h 62"/>
                      <a:gd name="T18" fmla="*/ 7 w 38"/>
                      <a:gd name="T19" fmla="*/ 34 h 62"/>
                      <a:gd name="T20" fmla="*/ 8 w 38"/>
                      <a:gd name="T21" fmla="*/ 34 h 62"/>
                      <a:gd name="T22" fmla="*/ 9 w 38"/>
                      <a:gd name="T23" fmla="*/ 32 h 62"/>
                      <a:gd name="T24" fmla="*/ 9 w 38"/>
                      <a:gd name="T25" fmla="*/ 29 h 62"/>
                      <a:gd name="T26" fmla="*/ 10 w 38"/>
                      <a:gd name="T27" fmla="*/ 25 h 62"/>
                      <a:gd name="T28" fmla="*/ 11 w 38"/>
                      <a:gd name="T29" fmla="*/ 22 h 62"/>
                      <a:gd name="T30" fmla="*/ 12 w 38"/>
                      <a:gd name="T31" fmla="*/ 20 h 62"/>
                      <a:gd name="T32" fmla="*/ 13 w 38"/>
                      <a:gd name="T33" fmla="*/ 18 h 62"/>
                      <a:gd name="T34" fmla="*/ 13 w 38"/>
                      <a:gd name="T35" fmla="*/ 18 h 62"/>
                      <a:gd name="T36" fmla="*/ 14 w 38"/>
                      <a:gd name="T37" fmla="*/ 22 h 62"/>
                      <a:gd name="T38" fmla="*/ 15 w 38"/>
                      <a:gd name="T39" fmla="*/ 25 h 62"/>
                      <a:gd name="T40" fmla="*/ 16 w 38"/>
                      <a:gd name="T41" fmla="*/ 29 h 62"/>
                      <a:gd name="T42" fmla="*/ 17 w 38"/>
                      <a:gd name="T43" fmla="*/ 32 h 62"/>
                      <a:gd name="T44" fmla="*/ 18 w 38"/>
                      <a:gd name="T45" fmla="*/ 33 h 62"/>
                      <a:gd name="T46" fmla="*/ 18 w 38"/>
                      <a:gd name="T47" fmla="*/ 32 h 62"/>
                      <a:gd name="T48" fmla="*/ 19 w 38"/>
                      <a:gd name="T49" fmla="*/ 29 h 62"/>
                      <a:gd name="T50" fmla="*/ 20 w 38"/>
                      <a:gd name="T51" fmla="*/ 25 h 62"/>
                      <a:gd name="T52" fmla="*/ 20 w 38"/>
                      <a:gd name="T53" fmla="*/ 19 h 62"/>
                      <a:gd name="T54" fmla="*/ 21 w 38"/>
                      <a:gd name="T55" fmla="*/ 13 h 62"/>
                      <a:gd name="T56" fmla="*/ 22 w 38"/>
                      <a:gd name="T57" fmla="*/ 4 h 62"/>
                      <a:gd name="T58" fmla="*/ 23 w 38"/>
                      <a:gd name="T59" fmla="*/ 1 h 62"/>
                      <a:gd name="T60" fmla="*/ 24 w 38"/>
                      <a:gd name="T61" fmla="*/ 0 h 62"/>
                      <a:gd name="T62" fmla="*/ 25 w 38"/>
                      <a:gd name="T63" fmla="*/ 0 h 62"/>
                      <a:gd name="T64" fmla="*/ 25 w 38"/>
                      <a:gd name="T65" fmla="*/ 1 h 62"/>
                      <a:gd name="T66" fmla="*/ 26 w 38"/>
                      <a:gd name="T67" fmla="*/ 3 h 62"/>
                      <a:gd name="T68" fmla="*/ 27 w 38"/>
                      <a:gd name="T69" fmla="*/ 5 h 62"/>
                      <a:gd name="T70" fmla="*/ 27 w 38"/>
                      <a:gd name="T71" fmla="*/ 8 h 62"/>
                      <a:gd name="T72" fmla="*/ 28 w 38"/>
                      <a:gd name="T73" fmla="*/ 10 h 62"/>
                      <a:gd name="T74" fmla="*/ 29 w 38"/>
                      <a:gd name="T75" fmla="*/ 13 h 62"/>
                      <a:gd name="T76" fmla="*/ 30 w 38"/>
                      <a:gd name="T77" fmla="*/ 14 h 62"/>
                      <a:gd name="T78" fmla="*/ 30 w 38"/>
                      <a:gd name="T79" fmla="*/ 15 h 62"/>
                      <a:gd name="T80" fmla="*/ 32 w 38"/>
                      <a:gd name="T81" fmla="*/ 18 h 62"/>
                      <a:gd name="T82" fmla="*/ 32 w 38"/>
                      <a:gd name="T83" fmla="*/ 22 h 62"/>
                      <a:gd name="T84" fmla="*/ 33 w 38"/>
                      <a:gd name="T85" fmla="*/ 25 h 62"/>
                      <a:gd name="T86" fmla="*/ 34 w 38"/>
                      <a:gd name="T87" fmla="*/ 31 h 62"/>
                      <a:gd name="T88" fmla="*/ 35 w 38"/>
                      <a:gd name="T89" fmla="*/ 38 h 62"/>
                      <a:gd name="T90" fmla="*/ 36 w 38"/>
                      <a:gd name="T91" fmla="*/ 45 h 62"/>
                      <a:gd name="T92" fmla="*/ 36 w 38"/>
                      <a:gd name="T93" fmla="*/ 53 h 62"/>
                      <a:gd name="T94" fmla="*/ 37 w 38"/>
                      <a:gd name="T95" fmla="*/ 59 h 62"/>
                      <a:gd name="T96" fmla="*/ 37 w 38"/>
                      <a:gd name="T97" fmla="*/ 62 h 62"/>
                      <a:gd name="T98" fmla="*/ 38 w 38"/>
                      <a:gd name="T99" fmla="*/ 60 h 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62">
                        <a:moveTo>
                          <a:pt x="0" y="42"/>
                        </a:moveTo>
                        <a:lnTo>
                          <a:pt x="1" y="34"/>
                        </a:lnTo>
                        <a:lnTo>
                          <a:pt x="2" y="29"/>
                        </a:lnTo>
                        <a:lnTo>
                          <a:pt x="2" y="25"/>
                        </a:lnTo>
                        <a:lnTo>
                          <a:pt x="3" y="24"/>
                        </a:lnTo>
                        <a:lnTo>
                          <a:pt x="4" y="24"/>
                        </a:lnTo>
                        <a:lnTo>
                          <a:pt x="5" y="28"/>
                        </a:lnTo>
                        <a:lnTo>
                          <a:pt x="6" y="31"/>
                        </a:lnTo>
                        <a:lnTo>
                          <a:pt x="7" y="33"/>
                        </a:lnTo>
                        <a:lnTo>
                          <a:pt x="7" y="34"/>
                        </a:lnTo>
                        <a:lnTo>
                          <a:pt x="8" y="34"/>
                        </a:lnTo>
                        <a:lnTo>
                          <a:pt x="9" y="32"/>
                        </a:lnTo>
                        <a:lnTo>
                          <a:pt x="9" y="29"/>
                        </a:lnTo>
                        <a:lnTo>
                          <a:pt x="10" y="25"/>
                        </a:lnTo>
                        <a:lnTo>
                          <a:pt x="11" y="22"/>
                        </a:lnTo>
                        <a:lnTo>
                          <a:pt x="12" y="20"/>
                        </a:lnTo>
                        <a:lnTo>
                          <a:pt x="13" y="18"/>
                        </a:lnTo>
                        <a:lnTo>
                          <a:pt x="13" y="18"/>
                        </a:lnTo>
                        <a:lnTo>
                          <a:pt x="14" y="22"/>
                        </a:lnTo>
                        <a:lnTo>
                          <a:pt x="15" y="25"/>
                        </a:lnTo>
                        <a:lnTo>
                          <a:pt x="16" y="29"/>
                        </a:lnTo>
                        <a:lnTo>
                          <a:pt x="17" y="32"/>
                        </a:lnTo>
                        <a:lnTo>
                          <a:pt x="18" y="33"/>
                        </a:lnTo>
                        <a:lnTo>
                          <a:pt x="18" y="32"/>
                        </a:lnTo>
                        <a:lnTo>
                          <a:pt x="19" y="29"/>
                        </a:lnTo>
                        <a:lnTo>
                          <a:pt x="20" y="25"/>
                        </a:lnTo>
                        <a:lnTo>
                          <a:pt x="20" y="19"/>
                        </a:lnTo>
                        <a:lnTo>
                          <a:pt x="21" y="13"/>
                        </a:lnTo>
                        <a:lnTo>
                          <a:pt x="22" y="4"/>
                        </a:lnTo>
                        <a:lnTo>
                          <a:pt x="23" y="1"/>
                        </a:lnTo>
                        <a:lnTo>
                          <a:pt x="24" y="0"/>
                        </a:lnTo>
                        <a:lnTo>
                          <a:pt x="25" y="0"/>
                        </a:lnTo>
                        <a:lnTo>
                          <a:pt x="25" y="1"/>
                        </a:lnTo>
                        <a:lnTo>
                          <a:pt x="26" y="3"/>
                        </a:lnTo>
                        <a:lnTo>
                          <a:pt x="27" y="5"/>
                        </a:lnTo>
                        <a:lnTo>
                          <a:pt x="27" y="8"/>
                        </a:lnTo>
                        <a:lnTo>
                          <a:pt x="28" y="10"/>
                        </a:lnTo>
                        <a:lnTo>
                          <a:pt x="29" y="13"/>
                        </a:lnTo>
                        <a:lnTo>
                          <a:pt x="30" y="14"/>
                        </a:lnTo>
                        <a:lnTo>
                          <a:pt x="30" y="15"/>
                        </a:lnTo>
                        <a:lnTo>
                          <a:pt x="32" y="18"/>
                        </a:lnTo>
                        <a:lnTo>
                          <a:pt x="32" y="22"/>
                        </a:lnTo>
                        <a:lnTo>
                          <a:pt x="33" y="25"/>
                        </a:lnTo>
                        <a:lnTo>
                          <a:pt x="34" y="31"/>
                        </a:lnTo>
                        <a:lnTo>
                          <a:pt x="35" y="38"/>
                        </a:lnTo>
                        <a:lnTo>
                          <a:pt x="36" y="45"/>
                        </a:lnTo>
                        <a:lnTo>
                          <a:pt x="36" y="53"/>
                        </a:lnTo>
                        <a:lnTo>
                          <a:pt x="37" y="59"/>
                        </a:lnTo>
                        <a:lnTo>
                          <a:pt x="37" y="62"/>
                        </a:lnTo>
                        <a:lnTo>
                          <a:pt x="38" y="6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62" name="Freeform 35"/>
                  <p:cNvSpPr>
                    <a:spLocks/>
                  </p:cNvSpPr>
                  <p:nvPr/>
                </p:nvSpPr>
                <p:spPr bwMode="auto">
                  <a:xfrm>
                    <a:off x="3186113" y="1741489"/>
                    <a:ext cx="61913" cy="207963"/>
                  </a:xfrm>
                  <a:custGeom>
                    <a:avLst/>
                    <a:gdLst>
                      <a:gd name="T0" fmla="*/ 0 w 39"/>
                      <a:gd name="T1" fmla="*/ 131 h 131"/>
                      <a:gd name="T2" fmla="*/ 1 w 39"/>
                      <a:gd name="T3" fmla="*/ 126 h 131"/>
                      <a:gd name="T4" fmla="*/ 2 w 39"/>
                      <a:gd name="T5" fmla="*/ 117 h 131"/>
                      <a:gd name="T6" fmla="*/ 3 w 39"/>
                      <a:gd name="T7" fmla="*/ 98 h 131"/>
                      <a:gd name="T8" fmla="*/ 4 w 39"/>
                      <a:gd name="T9" fmla="*/ 90 h 131"/>
                      <a:gd name="T10" fmla="*/ 5 w 39"/>
                      <a:gd name="T11" fmla="*/ 84 h 131"/>
                      <a:gd name="T12" fmla="*/ 5 w 39"/>
                      <a:gd name="T13" fmla="*/ 81 h 131"/>
                      <a:gd name="T14" fmla="*/ 6 w 39"/>
                      <a:gd name="T15" fmla="*/ 79 h 131"/>
                      <a:gd name="T16" fmla="*/ 7 w 39"/>
                      <a:gd name="T17" fmla="*/ 80 h 131"/>
                      <a:gd name="T18" fmla="*/ 7 w 39"/>
                      <a:gd name="T19" fmla="*/ 82 h 131"/>
                      <a:gd name="T20" fmla="*/ 8 w 39"/>
                      <a:gd name="T21" fmla="*/ 86 h 131"/>
                      <a:gd name="T22" fmla="*/ 9 w 39"/>
                      <a:gd name="T23" fmla="*/ 90 h 131"/>
                      <a:gd name="T24" fmla="*/ 10 w 39"/>
                      <a:gd name="T25" fmla="*/ 94 h 131"/>
                      <a:gd name="T26" fmla="*/ 10 w 39"/>
                      <a:gd name="T27" fmla="*/ 96 h 131"/>
                      <a:gd name="T28" fmla="*/ 11 w 39"/>
                      <a:gd name="T29" fmla="*/ 96 h 131"/>
                      <a:gd name="T30" fmla="*/ 12 w 39"/>
                      <a:gd name="T31" fmla="*/ 89 h 131"/>
                      <a:gd name="T32" fmla="*/ 13 w 39"/>
                      <a:gd name="T33" fmla="*/ 84 h 131"/>
                      <a:gd name="T34" fmla="*/ 14 w 39"/>
                      <a:gd name="T35" fmla="*/ 79 h 131"/>
                      <a:gd name="T36" fmla="*/ 15 w 39"/>
                      <a:gd name="T37" fmla="*/ 76 h 131"/>
                      <a:gd name="T38" fmla="*/ 15 w 39"/>
                      <a:gd name="T39" fmla="*/ 74 h 131"/>
                      <a:gd name="T40" fmla="*/ 16 w 39"/>
                      <a:gd name="T41" fmla="*/ 75 h 131"/>
                      <a:gd name="T42" fmla="*/ 17 w 39"/>
                      <a:gd name="T43" fmla="*/ 77 h 131"/>
                      <a:gd name="T44" fmla="*/ 17 w 39"/>
                      <a:gd name="T45" fmla="*/ 81 h 131"/>
                      <a:gd name="T46" fmla="*/ 18 w 39"/>
                      <a:gd name="T47" fmla="*/ 86 h 131"/>
                      <a:gd name="T48" fmla="*/ 19 w 39"/>
                      <a:gd name="T49" fmla="*/ 91 h 131"/>
                      <a:gd name="T50" fmla="*/ 20 w 39"/>
                      <a:gd name="T51" fmla="*/ 93 h 131"/>
                      <a:gd name="T52" fmla="*/ 20 w 39"/>
                      <a:gd name="T53" fmla="*/ 91 h 131"/>
                      <a:gd name="T54" fmla="*/ 22 w 39"/>
                      <a:gd name="T55" fmla="*/ 73 h 131"/>
                      <a:gd name="T56" fmla="*/ 22 w 39"/>
                      <a:gd name="T57" fmla="*/ 60 h 131"/>
                      <a:gd name="T58" fmla="*/ 23 w 39"/>
                      <a:gd name="T59" fmla="*/ 46 h 131"/>
                      <a:gd name="T60" fmla="*/ 24 w 39"/>
                      <a:gd name="T61" fmla="*/ 33 h 131"/>
                      <a:gd name="T62" fmla="*/ 25 w 39"/>
                      <a:gd name="T63" fmla="*/ 23 h 131"/>
                      <a:gd name="T64" fmla="*/ 25 w 39"/>
                      <a:gd name="T65" fmla="*/ 14 h 131"/>
                      <a:gd name="T66" fmla="*/ 26 w 39"/>
                      <a:gd name="T67" fmla="*/ 7 h 131"/>
                      <a:gd name="T68" fmla="*/ 27 w 39"/>
                      <a:gd name="T69" fmla="*/ 2 h 131"/>
                      <a:gd name="T70" fmla="*/ 27 w 39"/>
                      <a:gd name="T71" fmla="*/ 0 h 131"/>
                      <a:gd name="T72" fmla="*/ 28 w 39"/>
                      <a:gd name="T73" fmla="*/ 0 h 131"/>
                      <a:gd name="T74" fmla="*/ 29 w 39"/>
                      <a:gd name="T75" fmla="*/ 5 h 131"/>
                      <a:gd name="T76" fmla="*/ 30 w 39"/>
                      <a:gd name="T77" fmla="*/ 9 h 131"/>
                      <a:gd name="T78" fmla="*/ 31 w 39"/>
                      <a:gd name="T79" fmla="*/ 14 h 131"/>
                      <a:gd name="T80" fmla="*/ 32 w 39"/>
                      <a:gd name="T81" fmla="*/ 18 h 131"/>
                      <a:gd name="T82" fmla="*/ 33 w 39"/>
                      <a:gd name="T83" fmla="*/ 22 h 131"/>
                      <a:gd name="T84" fmla="*/ 33 w 39"/>
                      <a:gd name="T85" fmla="*/ 25 h 131"/>
                      <a:gd name="T86" fmla="*/ 34 w 39"/>
                      <a:gd name="T87" fmla="*/ 26 h 131"/>
                      <a:gd name="T88" fmla="*/ 34 w 39"/>
                      <a:gd name="T89" fmla="*/ 27 h 131"/>
                      <a:gd name="T90" fmla="*/ 35 w 39"/>
                      <a:gd name="T91" fmla="*/ 26 h 131"/>
                      <a:gd name="T92" fmla="*/ 36 w 39"/>
                      <a:gd name="T93" fmla="*/ 26 h 131"/>
                      <a:gd name="T94" fmla="*/ 37 w 39"/>
                      <a:gd name="T95" fmla="*/ 26 h 131"/>
                      <a:gd name="T96" fmla="*/ 38 w 39"/>
                      <a:gd name="T97" fmla="*/ 26 h 131"/>
                      <a:gd name="T98" fmla="*/ 39 w 39"/>
                      <a:gd name="T99" fmla="*/ 30 h 13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9" h="131">
                        <a:moveTo>
                          <a:pt x="0" y="131"/>
                        </a:moveTo>
                        <a:lnTo>
                          <a:pt x="1" y="126"/>
                        </a:lnTo>
                        <a:lnTo>
                          <a:pt x="2" y="117"/>
                        </a:lnTo>
                        <a:lnTo>
                          <a:pt x="3" y="98"/>
                        </a:lnTo>
                        <a:lnTo>
                          <a:pt x="4" y="90"/>
                        </a:lnTo>
                        <a:lnTo>
                          <a:pt x="5" y="84"/>
                        </a:lnTo>
                        <a:lnTo>
                          <a:pt x="5" y="81"/>
                        </a:lnTo>
                        <a:lnTo>
                          <a:pt x="6" y="79"/>
                        </a:lnTo>
                        <a:lnTo>
                          <a:pt x="7" y="80"/>
                        </a:lnTo>
                        <a:lnTo>
                          <a:pt x="7" y="82"/>
                        </a:lnTo>
                        <a:lnTo>
                          <a:pt x="8" y="86"/>
                        </a:lnTo>
                        <a:lnTo>
                          <a:pt x="9" y="90"/>
                        </a:lnTo>
                        <a:lnTo>
                          <a:pt x="10" y="94"/>
                        </a:lnTo>
                        <a:lnTo>
                          <a:pt x="10" y="96"/>
                        </a:lnTo>
                        <a:lnTo>
                          <a:pt x="11" y="96"/>
                        </a:lnTo>
                        <a:lnTo>
                          <a:pt x="12" y="89"/>
                        </a:lnTo>
                        <a:lnTo>
                          <a:pt x="13" y="84"/>
                        </a:lnTo>
                        <a:lnTo>
                          <a:pt x="14" y="79"/>
                        </a:lnTo>
                        <a:lnTo>
                          <a:pt x="15" y="76"/>
                        </a:lnTo>
                        <a:lnTo>
                          <a:pt x="15" y="74"/>
                        </a:lnTo>
                        <a:lnTo>
                          <a:pt x="16" y="75"/>
                        </a:lnTo>
                        <a:lnTo>
                          <a:pt x="17" y="77"/>
                        </a:lnTo>
                        <a:lnTo>
                          <a:pt x="17" y="81"/>
                        </a:lnTo>
                        <a:lnTo>
                          <a:pt x="18" y="86"/>
                        </a:lnTo>
                        <a:lnTo>
                          <a:pt x="19" y="91"/>
                        </a:lnTo>
                        <a:lnTo>
                          <a:pt x="20" y="93"/>
                        </a:lnTo>
                        <a:lnTo>
                          <a:pt x="20" y="91"/>
                        </a:lnTo>
                        <a:lnTo>
                          <a:pt x="22" y="73"/>
                        </a:lnTo>
                        <a:lnTo>
                          <a:pt x="22" y="60"/>
                        </a:lnTo>
                        <a:lnTo>
                          <a:pt x="23" y="46"/>
                        </a:lnTo>
                        <a:lnTo>
                          <a:pt x="24" y="33"/>
                        </a:lnTo>
                        <a:lnTo>
                          <a:pt x="25" y="23"/>
                        </a:lnTo>
                        <a:lnTo>
                          <a:pt x="25" y="14"/>
                        </a:lnTo>
                        <a:lnTo>
                          <a:pt x="26" y="7"/>
                        </a:lnTo>
                        <a:lnTo>
                          <a:pt x="27" y="2"/>
                        </a:lnTo>
                        <a:lnTo>
                          <a:pt x="27" y="0"/>
                        </a:lnTo>
                        <a:lnTo>
                          <a:pt x="28" y="0"/>
                        </a:lnTo>
                        <a:lnTo>
                          <a:pt x="29" y="5"/>
                        </a:lnTo>
                        <a:lnTo>
                          <a:pt x="30" y="9"/>
                        </a:lnTo>
                        <a:lnTo>
                          <a:pt x="31" y="14"/>
                        </a:lnTo>
                        <a:lnTo>
                          <a:pt x="32" y="18"/>
                        </a:lnTo>
                        <a:lnTo>
                          <a:pt x="33" y="22"/>
                        </a:lnTo>
                        <a:lnTo>
                          <a:pt x="33" y="25"/>
                        </a:lnTo>
                        <a:lnTo>
                          <a:pt x="34" y="26"/>
                        </a:lnTo>
                        <a:lnTo>
                          <a:pt x="34" y="27"/>
                        </a:lnTo>
                        <a:lnTo>
                          <a:pt x="35" y="26"/>
                        </a:lnTo>
                        <a:lnTo>
                          <a:pt x="36" y="26"/>
                        </a:lnTo>
                        <a:lnTo>
                          <a:pt x="37" y="26"/>
                        </a:lnTo>
                        <a:lnTo>
                          <a:pt x="38" y="26"/>
                        </a:lnTo>
                        <a:lnTo>
                          <a:pt x="39" y="3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63" name="Freeform 36"/>
                  <p:cNvSpPr>
                    <a:spLocks/>
                  </p:cNvSpPr>
                  <p:nvPr/>
                </p:nvSpPr>
                <p:spPr bwMode="auto">
                  <a:xfrm>
                    <a:off x="3248026" y="1701801"/>
                    <a:ext cx="60325" cy="331788"/>
                  </a:xfrm>
                  <a:custGeom>
                    <a:avLst/>
                    <a:gdLst>
                      <a:gd name="T0" fmla="*/ 0 w 38"/>
                      <a:gd name="T1" fmla="*/ 55 h 209"/>
                      <a:gd name="T2" fmla="*/ 1 w 38"/>
                      <a:gd name="T3" fmla="*/ 58 h 209"/>
                      <a:gd name="T4" fmla="*/ 1 w 38"/>
                      <a:gd name="T5" fmla="*/ 61 h 209"/>
                      <a:gd name="T6" fmla="*/ 2 w 38"/>
                      <a:gd name="T7" fmla="*/ 64 h 209"/>
                      <a:gd name="T8" fmla="*/ 3 w 38"/>
                      <a:gd name="T9" fmla="*/ 65 h 209"/>
                      <a:gd name="T10" fmla="*/ 4 w 38"/>
                      <a:gd name="T11" fmla="*/ 65 h 209"/>
                      <a:gd name="T12" fmla="*/ 4 w 38"/>
                      <a:gd name="T13" fmla="*/ 63 h 209"/>
                      <a:gd name="T14" fmla="*/ 5 w 38"/>
                      <a:gd name="T15" fmla="*/ 59 h 209"/>
                      <a:gd name="T16" fmla="*/ 6 w 38"/>
                      <a:gd name="T17" fmla="*/ 54 h 209"/>
                      <a:gd name="T18" fmla="*/ 6 w 38"/>
                      <a:gd name="T19" fmla="*/ 49 h 209"/>
                      <a:gd name="T20" fmla="*/ 7 w 38"/>
                      <a:gd name="T21" fmla="*/ 43 h 209"/>
                      <a:gd name="T22" fmla="*/ 8 w 38"/>
                      <a:gd name="T23" fmla="*/ 39 h 209"/>
                      <a:gd name="T24" fmla="*/ 9 w 38"/>
                      <a:gd name="T25" fmla="*/ 33 h 209"/>
                      <a:gd name="T26" fmla="*/ 10 w 38"/>
                      <a:gd name="T27" fmla="*/ 33 h 209"/>
                      <a:gd name="T28" fmla="*/ 11 w 38"/>
                      <a:gd name="T29" fmla="*/ 34 h 209"/>
                      <a:gd name="T30" fmla="*/ 11 w 38"/>
                      <a:gd name="T31" fmla="*/ 36 h 209"/>
                      <a:gd name="T32" fmla="*/ 12 w 38"/>
                      <a:gd name="T33" fmla="*/ 39 h 209"/>
                      <a:gd name="T34" fmla="*/ 13 w 38"/>
                      <a:gd name="T35" fmla="*/ 44 h 209"/>
                      <a:gd name="T36" fmla="*/ 13 w 38"/>
                      <a:gd name="T37" fmla="*/ 50 h 209"/>
                      <a:gd name="T38" fmla="*/ 14 w 38"/>
                      <a:gd name="T39" fmla="*/ 58 h 209"/>
                      <a:gd name="T40" fmla="*/ 15 w 38"/>
                      <a:gd name="T41" fmla="*/ 66 h 209"/>
                      <a:gd name="T42" fmla="*/ 16 w 38"/>
                      <a:gd name="T43" fmla="*/ 76 h 209"/>
                      <a:gd name="T44" fmla="*/ 17 w 38"/>
                      <a:gd name="T45" fmla="*/ 88 h 209"/>
                      <a:gd name="T46" fmla="*/ 17 w 38"/>
                      <a:gd name="T47" fmla="*/ 102 h 209"/>
                      <a:gd name="T48" fmla="*/ 18 w 38"/>
                      <a:gd name="T49" fmla="*/ 141 h 209"/>
                      <a:gd name="T50" fmla="*/ 19 w 38"/>
                      <a:gd name="T51" fmla="*/ 167 h 209"/>
                      <a:gd name="T52" fmla="*/ 20 w 38"/>
                      <a:gd name="T53" fmla="*/ 193 h 209"/>
                      <a:gd name="T54" fmla="*/ 21 w 38"/>
                      <a:gd name="T55" fmla="*/ 209 h 209"/>
                      <a:gd name="T56" fmla="*/ 22 w 38"/>
                      <a:gd name="T57" fmla="*/ 202 h 209"/>
                      <a:gd name="T58" fmla="*/ 22 w 38"/>
                      <a:gd name="T59" fmla="*/ 173 h 209"/>
                      <a:gd name="T60" fmla="*/ 23 w 38"/>
                      <a:gd name="T61" fmla="*/ 139 h 209"/>
                      <a:gd name="T62" fmla="*/ 24 w 38"/>
                      <a:gd name="T63" fmla="*/ 107 h 209"/>
                      <a:gd name="T64" fmla="*/ 24 w 38"/>
                      <a:gd name="T65" fmla="*/ 81 h 209"/>
                      <a:gd name="T66" fmla="*/ 25 w 38"/>
                      <a:gd name="T67" fmla="*/ 59 h 209"/>
                      <a:gd name="T68" fmla="*/ 26 w 38"/>
                      <a:gd name="T69" fmla="*/ 42 h 209"/>
                      <a:gd name="T70" fmla="*/ 27 w 38"/>
                      <a:gd name="T71" fmla="*/ 28 h 209"/>
                      <a:gd name="T72" fmla="*/ 28 w 38"/>
                      <a:gd name="T73" fmla="*/ 13 h 209"/>
                      <a:gd name="T74" fmla="*/ 29 w 38"/>
                      <a:gd name="T75" fmla="*/ 9 h 209"/>
                      <a:gd name="T76" fmla="*/ 29 w 38"/>
                      <a:gd name="T77" fmla="*/ 9 h 209"/>
                      <a:gd name="T78" fmla="*/ 30 w 38"/>
                      <a:gd name="T79" fmla="*/ 10 h 209"/>
                      <a:gd name="T80" fmla="*/ 31 w 38"/>
                      <a:gd name="T81" fmla="*/ 14 h 209"/>
                      <a:gd name="T82" fmla="*/ 31 w 38"/>
                      <a:gd name="T83" fmla="*/ 18 h 209"/>
                      <a:gd name="T84" fmla="*/ 32 w 38"/>
                      <a:gd name="T85" fmla="*/ 23 h 209"/>
                      <a:gd name="T86" fmla="*/ 33 w 38"/>
                      <a:gd name="T87" fmla="*/ 26 h 209"/>
                      <a:gd name="T88" fmla="*/ 34 w 38"/>
                      <a:gd name="T89" fmla="*/ 27 h 209"/>
                      <a:gd name="T90" fmla="*/ 34 w 38"/>
                      <a:gd name="T91" fmla="*/ 25 h 209"/>
                      <a:gd name="T92" fmla="*/ 36 w 38"/>
                      <a:gd name="T93" fmla="*/ 16 h 209"/>
                      <a:gd name="T94" fmla="*/ 36 w 38"/>
                      <a:gd name="T95" fmla="*/ 10 h 209"/>
                      <a:gd name="T96" fmla="*/ 37 w 38"/>
                      <a:gd name="T97" fmla="*/ 4 h 209"/>
                      <a:gd name="T98" fmla="*/ 38 w 38"/>
                      <a:gd name="T99" fmla="*/ 0 h 2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209">
                        <a:moveTo>
                          <a:pt x="0" y="55"/>
                        </a:moveTo>
                        <a:lnTo>
                          <a:pt x="1" y="58"/>
                        </a:lnTo>
                        <a:lnTo>
                          <a:pt x="1" y="61"/>
                        </a:lnTo>
                        <a:lnTo>
                          <a:pt x="2" y="64"/>
                        </a:lnTo>
                        <a:lnTo>
                          <a:pt x="3" y="65"/>
                        </a:lnTo>
                        <a:lnTo>
                          <a:pt x="4" y="65"/>
                        </a:lnTo>
                        <a:lnTo>
                          <a:pt x="4" y="63"/>
                        </a:lnTo>
                        <a:lnTo>
                          <a:pt x="5" y="59"/>
                        </a:lnTo>
                        <a:lnTo>
                          <a:pt x="6" y="54"/>
                        </a:lnTo>
                        <a:lnTo>
                          <a:pt x="6" y="49"/>
                        </a:lnTo>
                        <a:lnTo>
                          <a:pt x="7" y="43"/>
                        </a:lnTo>
                        <a:lnTo>
                          <a:pt x="8" y="39"/>
                        </a:lnTo>
                        <a:lnTo>
                          <a:pt x="9" y="33"/>
                        </a:lnTo>
                        <a:lnTo>
                          <a:pt x="10" y="33"/>
                        </a:lnTo>
                        <a:lnTo>
                          <a:pt x="11" y="34"/>
                        </a:lnTo>
                        <a:lnTo>
                          <a:pt x="11" y="36"/>
                        </a:lnTo>
                        <a:lnTo>
                          <a:pt x="12" y="39"/>
                        </a:lnTo>
                        <a:lnTo>
                          <a:pt x="13" y="44"/>
                        </a:lnTo>
                        <a:lnTo>
                          <a:pt x="13" y="50"/>
                        </a:lnTo>
                        <a:lnTo>
                          <a:pt x="14" y="58"/>
                        </a:lnTo>
                        <a:lnTo>
                          <a:pt x="15" y="66"/>
                        </a:lnTo>
                        <a:lnTo>
                          <a:pt x="16" y="76"/>
                        </a:lnTo>
                        <a:lnTo>
                          <a:pt x="17" y="88"/>
                        </a:lnTo>
                        <a:lnTo>
                          <a:pt x="17" y="102"/>
                        </a:lnTo>
                        <a:lnTo>
                          <a:pt x="18" y="141"/>
                        </a:lnTo>
                        <a:lnTo>
                          <a:pt x="19" y="167"/>
                        </a:lnTo>
                        <a:lnTo>
                          <a:pt x="20" y="193"/>
                        </a:lnTo>
                        <a:lnTo>
                          <a:pt x="21" y="209"/>
                        </a:lnTo>
                        <a:lnTo>
                          <a:pt x="22" y="202"/>
                        </a:lnTo>
                        <a:lnTo>
                          <a:pt x="22" y="173"/>
                        </a:lnTo>
                        <a:lnTo>
                          <a:pt x="23" y="139"/>
                        </a:lnTo>
                        <a:lnTo>
                          <a:pt x="24" y="107"/>
                        </a:lnTo>
                        <a:lnTo>
                          <a:pt x="24" y="81"/>
                        </a:lnTo>
                        <a:lnTo>
                          <a:pt x="25" y="59"/>
                        </a:lnTo>
                        <a:lnTo>
                          <a:pt x="26" y="42"/>
                        </a:lnTo>
                        <a:lnTo>
                          <a:pt x="27" y="28"/>
                        </a:lnTo>
                        <a:lnTo>
                          <a:pt x="28" y="13"/>
                        </a:lnTo>
                        <a:lnTo>
                          <a:pt x="29" y="9"/>
                        </a:lnTo>
                        <a:lnTo>
                          <a:pt x="29" y="9"/>
                        </a:lnTo>
                        <a:lnTo>
                          <a:pt x="30" y="10"/>
                        </a:lnTo>
                        <a:lnTo>
                          <a:pt x="31" y="14"/>
                        </a:lnTo>
                        <a:lnTo>
                          <a:pt x="31" y="18"/>
                        </a:lnTo>
                        <a:lnTo>
                          <a:pt x="32" y="23"/>
                        </a:lnTo>
                        <a:lnTo>
                          <a:pt x="33" y="26"/>
                        </a:lnTo>
                        <a:lnTo>
                          <a:pt x="34" y="27"/>
                        </a:lnTo>
                        <a:lnTo>
                          <a:pt x="34" y="25"/>
                        </a:lnTo>
                        <a:lnTo>
                          <a:pt x="36" y="16"/>
                        </a:lnTo>
                        <a:lnTo>
                          <a:pt x="36" y="10"/>
                        </a:lnTo>
                        <a:lnTo>
                          <a:pt x="37" y="4"/>
                        </a:lnTo>
                        <a:lnTo>
                          <a:pt x="38" y="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64" name="Freeform 37"/>
                  <p:cNvSpPr>
                    <a:spLocks/>
                  </p:cNvSpPr>
                  <p:nvPr/>
                </p:nvSpPr>
                <p:spPr bwMode="auto">
                  <a:xfrm>
                    <a:off x="3308351" y="1514476"/>
                    <a:ext cx="58738" cy="207963"/>
                  </a:xfrm>
                  <a:custGeom>
                    <a:avLst/>
                    <a:gdLst>
                      <a:gd name="T0" fmla="*/ 0 w 37"/>
                      <a:gd name="T1" fmla="*/ 118 h 131"/>
                      <a:gd name="T2" fmla="*/ 1 w 37"/>
                      <a:gd name="T3" fmla="*/ 117 h 131"/>
                      <a:gd name="T4" fmla="*/ 1 w 37"/>
                      <a:gd name="T5" fmla="*/ 116 h 131"/>
                      <a:gd name="T6" fmla="*/ 2 w 37"/>
                      <a:gd name="T7" fmla="*/ 117 h 131"/>
                      <a:gd name="T8" fmla="*/ 3 w 37"/>
                      <a:gd name="T9" fmla="*/ 119 h 131"/>
                      <a:gd name="T10" fmla="*/ 3 w 37"/>
                      <a:gd name="T11" fmla="*/ 121 h 131"/>
                      <a:gd name="T12" fmla="*/ 4 w 37"/>
                      <a:gd name="T13" fmla="*/ 120 h 131"/>
                      <a:gd name="T14" fmla="*/ 5 w 37"/>
                      <a:gd name="T15" fmla="*/ 116 h 131"/>
                      <a:gd name="T16" fmla="*/ 6 w 37"/>
                      <a:gd name="T17" fmla="*/ 107 h 131"/>
                      <a:gd name="T18" fmla="*/ 7 w 37"/>
                      <a:gd name="T19" fmla="*/ 80 h 131"/>
                      <a:gd name="T20" fmla="*/ 8 w 37"/>
                      <a:gd name="T21" fmla="*/ 64 h 131"/>
                      <a:gd name="T22" fmla="*/ 9 w 37"/>
                      <a:gd name="T23" fmla="*/ 49 h 131"/>
                      <a:gd name="T24" fmla="*/ 9 w 37"/>
                      <a:gd name="T25" fmla="*/ 36 h 131"/>
                      <a:gd name="T26" fmla="*/ 10 w 37"/>
                      <a:gd name="T27" fmla="*/ 24 h 131"/>
                      <a:gd name="T28" fmla="*/ 11 w 37"/>
                      <a:gd name="T29" fmla="*/ 15 h 131"/>
                      <a:gd name="T30" fmla="*/ 11 w 37"/>
                      <a:gd name="T31" fmla="*/ 8 h 131"/>
                      <a:gd name="T32" fmla="*/ 12 w 37"/>
                      <a:gd name="T33" fmla="*/ 3 h 131"/>
                      <a:gd name="T34" fmla="*/ 13 w 37"/>
                      <a:gd name="T35" fmla="*/ 0 h 131"/>
                      <a:gd name="T36" fmla="*/ 14 w 37"/>
                      <a:gd name="T37" fmla="*/ 0 h 131"/>
                      <a:gd name="T38" fmla="*/ 14 w 37"/>
                      <a:gd name="T39" fmla="*/ 1 h 131"/>
                      <a:gd name="T40" fmla="*/ 15 w 37"/>
                      <a:gd name="T41" fmla="*/ 5 h 131"/>
                      <a:gd name="T42" fmla="*/ 16 w 37"/>
                      <a:gd name="T43" fmla="*/ 18 h 131"/>
                      <a:gd name="T44" fmla="*/ 17 w 37"/>
                      <a:gd name="T45" fmla="*/ 28 h 131"/>
                      <a:gd name="T46" fmla="*/ 18 w 37"/>
                      <a:gd name="T47" fmla="*/ 39 h 131"/>
                      <a:gd name="T48" fmla="*/ 19 w 37"/>
                      <a:gd name="T49" fmla="*/ 51 h 131"/>
                      <a:gd name="T50" fmla="*/ 19 w 37"/>
                      <a:gd name="T51" fmla="*/ 64 h 131"/>
                      <a:gd name="T52" fmla="*/ 20 w 37"/>
                      <a:gd name="T53" fmla="*/ 77 h 131"/>
                      <a:gd name="T54" fmla="*/ 21 w 37"/>
                      <a:gd name="T55" fmla="*/ 89 h 131"/>
                      <a:gd name="T56" fmla="*/ 21 w 37"/>
                      <a:gd name="T57" fmla="*/ 99 h 131"/>
                      <a:gd name="T58" fmla="*/ 22 w 37"/>
                      <a:gd name="T59" fmla="*/ 108 h 131"/>
                      <a:gd name="T60" fmla="*/ 23 w 37"/>
                      <a:gd name="T61" fmla="*/ 115 h 131"/>
                      <a:gd name="T62" fmla="*/ 24 w 37"/>
                      <a:gd name="T63" fmla="*/ 120 h 131"/>
                      <a:gd name="T64" fmla="*/ 24 w 37"/>
                      <a:gd name="T65" fmla="*/ 124 h 131"/>
                      <a:gd name="T66" fmla="*/ 26 w 37"/>
                      <a:gd name="T67" fmla="*/ 129 h 131"/>
                      <a:gd name="T68" fmla="*/ 26 w 37"/>
                      <a:gd name="T69" fmla="*/ 130 h 131"/>
                      <a:gd name="T70" fmla="*/ 27 w 37"/>
                      <a:gd name="T71" fmla="*/ 131 h 131"/>
                      <a:gd name="T72" fmla="*/ 28 w 37"/>
                      <a:gd name="T73" fmla="*/ 130 h 131"/>
                      <a:gd name="T74" fmla="*/ 29 w 37"/>
                      <a:gd name="T75" fmla="*/ 127 h 131"/>
                      <a:gd name="T76" fmla="*/ 29 w 37"/>
                      <a:gd name="T77" fmla="*/ 123 h 131"/>
                      <a:gd name="T78" fmla="*/ 30 w 37"/>
                      <a:gd name="T79" fmla="*/ 117 h 131"/>
                      <a:gd name="T80" fmla="*/ 31 w 37"/>
                      <a:gd name="T81" fmla="*/ 111 h 131"/>
                      <a:gd name="T82" fmla="*/ 31 w 37"/>
                      <a:gd name="T83" fmla="*/ 104 h 131"/>
                      <a:gd name="T84" fmla="*/ 32 w 37"/>
                      <a:gd name="T85" fmla="*/ 98 h 131"/>
                      <a:gd name="T86" fmla="*/ 33 w 37"/>
                      <a:gd name="T87" fmla="*/ 94 h 131"/>
                      <a:gd name="T88" fmla="*/ 34 w 37"/>
                      <a:gd name="T89" fmla="*/ 90 h 131"/>
                      <a:gd name="T90" fmla="*/ 34 w 37"/>
                      <a:gd name="T91" fmla="*/ 88 h 131"/>
                      <a:gd name="T92" fmla="*/ 35 w 37"/>
                      <a:gd name="T93" fmla="*/ 89 h 131"/>
                      <a:gd name="T94" fmla="*/ 36 w 37"/>
                      <a:gd name="T95" fmla="*/ 91 h 131"/>
                      <a:gd name="T96" fmla="*/ 37 w 37"/>
                      <a:gd name="T97" fmla="*/ 96 h 131"/>
                      <a:gd name="T98" fmla="*/ 37 w 37"/>
                      <a:gd name="T99" fmla="*/ 104 h 13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131">
                        <a:moveTo>
                          <a:pt x="0" y="118"/>
                        </a:moveTo>
                        <a:lnTo>
                          <a:pt x="1" y="117"/>
                        </a:lnTo>
                        <a:lnTo>
                          <a:pt x="1" y="116"/>
                        </a:lnTo>
                        <a:lnTo>
                          <a:pt x="2" y="117"/>
                        </a:lnTo>
                        <a:lnTo>
                          <a:pt x="3" y="119"/>
                        </a:lnTo>
                        <a:lnTo>
                          <a:pt x="3" y="121"/>
                        </a:lnTo>
                        <a:lnTo>
                          <a:pt x="4" y="120"/>
                        </a:lnTo>
                        <a:lnTo>
                          <a:pt x="5" y="116"/>
                        </a:lnTo>
                        <a:lnTo>
                          <a:pt x="6" y="107"/>
                        </a:lnTo>
                        <a:lnTo>
                          <a:pt x="7" y="80"/>
                        </a:lnTo>
                        <a:lnTo>
                          <a:pt x="8" y="64"/>
                        </a:lnTo>
                        <a:lnTo>
                          <a:pt x="9" y="49"/>
                        </a:lnTo>
                        <a:lnTo>
                          <a:pt x="9" y="36"/>
                        </a:lnTo>
                        <a:lnTo>
                          <a:pt x="10" y="24"/>
                        </a:lnTo>
                        <a:lnTo>
                          <a:pt x="11" y="15"/>
                        </a:lnTo>
                        <a:lnTo>
                          <a:pt x="11" y="8"/>
                        </a:lnTo>
                        <a:lnTo>
                          <a:pt x="12" y="3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4" y="1"/>
                        </a:lnTo>
                        <a:lnTo>
                          <a:pt x="15" y="5"/>
                        </a:lnTo>
                        <a:lnTo>
                          <a:pt x="16" y="18"/>
                        </a:lnTo>
                        <a:lnTo>
                          <a:pt x="17" y="28"/>
                        </a:lnTo>
                        <a:lnTo>
                          <a:pt x="18" y="39"/>
                        </a:lnTo>
                        <a:lnTo>
                          <a:pt x="19" y="51"/>
                        </a:lnTo>
                        <a:lnTo>
                          <a:pt x="19" y="64"/>
                        </a:lnTo>
                        <a:lnTo>
                          <a:pt x="20" y="77"/>
                        </a:lnTo>
                        <a:lnTo>
                          <a:pt x="21" y="89"/>
                        </a:lnTo>
                        <a:lnTo>
                          <a:pt x="21" y="99"/>
                        </a:lnTo>
                        <a:lnTo>
                          <a:pt x="22" y="108"/>
                        </a:lnTo>
                        <a:lnTo>
                          <a:pt x="23" y="115"/>
                        </a:lnTo>
                        <a:lnTo>
                          <a:pt x="24" y="120"/>
                        </a:lnTo>
                        <a:lnTo>
                          <a:pt x="24" y="124"/>
                        </a:lnTo>
                        <a:lnTo>
                          <a:pt x="26" y="129"/>
                        </a:lnTo>
                        <a:lnTo>
                          <a:pt x="26" y="130"/>
                        </a:lnTo>
                        <a:lnTo>
                          <a:pt x="27" y="131"/>
                        </a:lnTo>
                        <a:lnTo>
                          <a:pt x="28" y="130"/>
                        </a:lnTo>
                        <a:lnTo>
                          <a:pt x="29" y="127"/>
                        </a:lnTo>
                        <a:lnTo>
                          <a:pt x="29" y="123"/>
                        </a:lnTo>
                        <a:lnTo>
                          <a:pt x="30" y="117"/>
                        </a:lnTo>
                        <a:lnTo>
                          <a:pt x="31" y="111"/>
                        </a:lnTo>
                        <a:lnTo>
                          <a:pt x="31" y="104"/>
                        </a:lnTo>
                        <a:lnTo>
                          <a:pt x="32" y="98"/>
                        </a:lnTo>
                        <a:lnTo>
                          <a:pt x="33" y="94"/>
                        </a:lnTo>
                        <a:lnTo>
                          <a:pt x="34" y="90"/>
                        </a:lnTo>
                        <a:lnTo>
                          <a:pt x="34" y="88"/>
                        </a:lnTo>
                        <a:lnTo>
                          <a:pt x="35" y="89"/>
                        </a:lnTo>
                        <a:lnTo>
                          <a:pt x="36" y="91"/>
                        </a:lnTo>
                        <a:lnTo>
                          <a:pt x="37" y="96"/>
                        </a:lnTo>
                        <a:lnTo>
                          <a:pt x="37" y="104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65" name="Freeform 38"/>
                  <p:cNvSpPr>
                    <a:spLocks/>
                  </p:cNvSpPr>
                  <p:nvPr/>
                </p:nvSpPr>
                <p:spPr bwMode="auto">
                  <a:xfrm>
                    <a:off x="3367088" y="1011239"/>
                    <a:ext cx="60325" cy="793750"/>
                  </a:xfrm>
                  <a:custGeom>
                    <a:avLst/>
                    <a:gdLst>
                      <a:gd name="T0" fmla="*/ 0 w 38"/>
                      <a:gd name="T1" fmla="*/ 421 h 500"/>
                      <a:gd name="T2" fmla="*/ 1 w 38"/>
                      <a:gd name="T3" fmla="*/ 433 h 500"/>
                      <a:gd name="T4" fmla="*/ 1 w 38"/>
                      <a:gd name="T5" fmla="*/ 448 h 500"/>
                      <a:gd name="T6" fmla="*/ 2 w 38"/>
                      <a:gd name="T7" fmla="*/ 467 h 500"/>
                      <a:gd name="T8" fmla="*/ 3 w 38"/>
                      <a:gd name="T9" fmla="*/ 487 h 500"/>
                      <a:gd name="T10" fmla="*/ 4 w 38"/>
                      <a:gd name="T11" fmla="*/ 500 h 500"/>
                      <a:gd name="T12" fmla="*/ 5 w 38"/>
                      <a:gd name="T13" fmla="*/ 493 h 500"/>
                      <a:gd name="T14" fmla="*/ 5 w 38"/>
                      <a:gd name="T15" fmla="*/ 464 h 500"/>
                      <a:gd name="T16" fmla="*/ 6 w 38"/>
                      <a:gd name="T17" fmla="*/ 427 h 500"/>
                      <a:gd name="T18" fmla="*/ 7 w 38"/>
                      <a:gd name="T19" fmla="*/ 356 h 500"/>
                      <a:gd name="T20" fmla="*/ 8 w 38"/>
                      <a:gd name="T21" fmla="*/ 326 h 500"/>
                      <a:gd name="T22" fmla="*/ 9 w 38"/>
                      <a:gd name="T23" fmla="*/ 301 h 500"/>
                      <a:gd name="T24" fmla="*/ 10 w 38"/>
                      <a:gd name="T25" fmla="*/ 279 h 500"/>
                      <a:gd name="T26" fmla="*/ 10 w 38"/>
                      <a:gd name="T27" fmla="*/ 260 h 500"/>
                      <a:gd name="T28" fmla="*/ 11 w 38"/>
                      <a:gd name="T29" fmla="*/ 245 h 500"/>
                      <a:gd name="T30" fmla="*/ 12 w 38"/>
                      <a:gd name="T31" fmla="*/ 232 h 500"/>
                      <a:gd name="T32" fmla="*/ 12 w 38"/>
                      <a:gd name="T33" fmla="*/ 221 h 500"/>
                      <a:gd name="T34" fmla="*/ 13 w 38"/>
                      <a:gd name="T35" fmla="*/ 214 h 500"/>
                      <a:gd name="T36" fmla="*/ 14 w 38"/>
                      <a:gd name="T37" fmla="*/ 208 h 500"/>
                      <a:gd name="T38" fmla="*/ 15 w 38"/>
                      <a:gd name="T39" fmla="*/ 204 h 500"/>
                      <a:gd name="T40" fmla="*/ 16 w 38"/>
                      <a:gd name="T41" fmla="*/ 205 h 500"/>
                      <a:gd name="T42" fmla="*/ 17 w 38"/>
                      <a:gd name="T43" fmla="*/ 208 h 500"/>
                      <a:gd name="T44" fmla="*/ 17 w 38"/>
                      <a:gd name="T45" fmla="*/ 213 h 500"/>
                      <a:gd name="T46" fmla="*/ 18 w 38"/>
                      <a:gd name="T47" fmla="*/ 220 h 500"/>
                      <a:gd name="T48" fmla="*/ 19 w 38"/>
                      <a:gd name="T49" fmla="*/ 226 h 500"/>
                      <a:gd name="T50" fmla="*/ 19 w 38"/>
                      <a:gd name="T51" fmla="*/ 233 h 500"/>
                      <a:gd name="T52" fmla="*/ 20 w 38"/>
                      <a:gd name="T53" fmla="*/ 238 h 500"/>
                      <a:gd name="T54" fmla="*/ 21 w 38"/>
                      <a:gd name="T55" fmla="*/ 240 h 500"/>
                      <a:gd name="T56" fmla="*/ 22 w 38"/>
                      <a:gd name="T57" fmla="*/ 239 h 500"/>
                      <a:gd name="T58" fmla="*/ 23 w 38"/>
                      <a:gd name="T59" fmla="*/ 234 h 500"/>
                      <a:gd name="T60" fmla="*/ 23 w 38"/>
                      <a:gd name="T61" fmla="*/ 228 h 500"/>
                      <a:gd name="T62" fmla="*/ 24 w 38"/>
                      <a:gd name="T63" fmla="*/ 214 h 500"/>
                      <a:gd name="T64" fmla="*/ 25 w 38"/>
                      <a:gd name="T65" fmla="*/ 209 h 500"/>
                      <a:gd name="T66" fmla="*/ 26 w 38"/>
                      <a:gd name="T67" fmla="*/ 206 h 500"/>
                      <a:gd name="T68" fmla="*/ 27 w 38"/>
                      <a:gd name="T69" fmla="*/ 205 h 500"/>
                      <a:gd name="T70" fmla="*/ 28 w 38"/>
                      <a:gd name="T71" fmla="*/ 205 h 500"/>
                      <a:gd name="T72" fmla="*/ 28 w 38"/>
                      <a:gd name="T73" fmla="*/ 205 h 500"/>
                      <a:gd name="T74" fmla="*/ 29 w 38"/>
                      <a:gd name="T75" fmla="*/ 204 h 500"/>
                      <a:gd name="T76" fmla="*/ 30 w 38"/>
                      <a:gd name="T77" fmla="*/ 199 h 500"/>
                      <a:gd name="T78" fmla="*/ 30 w 38"/>
                      <a:gd name="T79" fmla="*/ 189 h 500"/>
                      <a:gd name="T80" fmla="*/ 31 w 38"/>
                      <a:gd name="T81" fmla="*/ 173 h 500"/>
                      <a:gd name="T82" fmla="*/ 32 w 38"/>
                      <a:gd name="T83" fmla="*/ 153 h 500"/>
                      <a:gd name="T84" fmla="*/ 33 w 38"/>
                      <a:gd name="T85" fmla="*/ 130 h 500"/>
                      <a:gd name="T86" fmla="*/ 34 w 38"/>
                      <a:gd name="T87" fmla="*/ 87 h 500"/>
                      <a:gd name="T88" fmla="*/ 35 w 38"/>
                      <a:gd name="T89" fmla="*/ 67 h 500"/>
                      <a:gd name="T90" fmla="*/ 35 w 38"/>
                      <a:gd name="T91" fmla="*/ 50 h 500"/>
                      <a:gd name="T92" fmla="*/ 36 w 38"/>
                      <a:gd name="T93" fmla="*/ 35 h 500"/>
                      <a:gd name="T94" fmla="*/ 37 w 38"/>
                      <a:gd name="T95" fmla="*/ 22 h 500"/>
                      <a:gd name="T96" fmla="*/ 37 w 38"/>
                      <a:gd name="T97" fmla="*/ 10 h 500"/>
                      <a:gd name="T98" fmla="*/ 38 w 38"/>
                      <a:gd name="T99" fmla="*/ 0 h 5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500">
                        <a:moveTo>
                          <a:pt x="0" y="421"/>
                        </a:moveTo>
                        <a:lnTo>
                          <a:pt x="1" y="433"/>
                        </a:lnTo>
                        <a:lnTo>
                          <a:pt x="1" y="448"/>
                        </a:lnTo>
                        <a:lnTo>
                          <a:pt x="2" y="467"/>
                        </a:lnTo>
                        <a:lnTo>
                          <a:pt x="3" y="487"/>
                        </a:lnTo>
                        <a:lnTo>
                          <a:pt x="4" y="500"/>
                        </a:lnTo>
                        <a:lnTo>
                          <a:pt x="5" y="493"/>
                        </a:lnTo>
                        <a:lnTo>
                          <a:pt x="5" y="464"/>
                        </a:lnTo>
                        <a:lnTo>
                          <a:pt x="6" y="427"/>
                        </a:lnTo>
                        <a:lnTo>
                          <a:pt x="7" y="356"/>
                        </a:lnTo>
                        <a:lnTo>
                          <a:pt x="8" y="326"/>
                        </a:lnTo>
                        <a:lnTo>
                          <a:pt x="9" y="301"/>
                        </a:lnTo>
                        <a:lnTo>
                          <a:pt x="10" y="279"/>
                        </a:lnTo>
                        <a:lnTo>
                          <a:pt x="10" y="260"/>
                        </a:lnTo>
                        <a:lnTo>
                          <a:pt x="11" y="245"/>
                        </a:lnTo>
                        <a:lnTo>
                          <a:pt x="12" y="232"/>
                        </a:lnTo>
                        <a:lnTo>
                          <a:pt x="12" y="221"/>
                        </a:lnTo>
                        <a:lnTo>
                          <a:pt x="13" y="214"/>
                        </a:lnTo>
                        <a:lnTo>
                          <a:pt x="14" y="208"/>
                        </a:lnTo>
                        <a:lnTo>
                          <a:pt x="15" y="204"/>
                        </a:lnTo>
                        <a:lnTo>
                          <a:pt x="16" y="205"/>
                        </a:lnTo>
                        <a:lnTo>
                          <a:pt x="17" y="208"/>
                        </a:lnTo>
                        <a:lnTo>
                          <a:pt x="17" y="213"/>
                        </a:lnTo>
                        <a:lnTo>
                          <a:pt x="18" y="220"/>
                        </a:lnTo>
                        <a:lnTo>
                          <a:pt x="19" y="226"/>
                        </a:lnTo>
                        <a:lnTo>
                          <a:pt x="19" y="233"/>
                        </a:lnTo>
                        <a:lnTo>
                          <a:pt x="20" y="238"/>
                        </a:lnTo>
                        <a:lnTo>
                          <a:pt x="21" y="240"/>
                        </a:lnTo>
                        <a:lnTo>
                          <a:pt x="22" y="239"/>
                        </a:lnTo>
                        <a:lnTo>
                          <a:pt x="23" y="234"/>
                        </a:lnTo>
                        <a:lnTo>
                          <a:pt x="23" y="228"/>
                        </a:lnTo>
                        <a:lnTo>
                          <a:pt x="24" y="214"/>
                        </a:lnTo>
                        <a:lnTo>
                          <a:pt x="25" y="209"/>
                        </a:lnTo>
                        <a:lnTo>
                          <a:pt x="26" y="206"/>
                        </a:lnTo>
                        <a:lnTo>
                          <a:pt x="27" y="205"/>
                        </a:lnTo>
                        <a:lnTo>
                          <a:pt x="28" y="205"/>
                        </a:lnTo>
                        <a:lnTo>
                          <a:pt x="28" y="205"/>
                        </a:lnTo>
                        <a:lnTo>
                          <a:pt x="29" y="204"/>
                        </a:lnTo>
                        <a:lnTo>
                          <a:pt x="30" y="199"/>
                        </a:lnTo>
                        <a:lnTo>
                          <a:pt x="30" y="189"/>
                        </a:lnTo>
                        <a:lnTo>
                          <a:pt x="31" y="173"/>
                        </a:lnTo>
                        <a:lnTo>
                          <a:pt x="32" y="153"/>
                        </a:lnTo>
                        <a:lnTo>
                          <a:pt x="33" y="130"/>
                        </a:lnTo>
                        <a:lnTo>
                          <a:pt x="34" y="87"/>
                        </a:lnTo>
                        <a:lnTo>
                          <a:pt x="35" y="67"/>
                        </a:lnTo>
                        <a:lnTo>
                          <a:pt x="35" y="50"/>
                        </a:lnTo>
                        <a:lnTo>
                          <a:pt x="36" y="35"/>
                        </a:lnTo>
                        <a:lnTo>
                          <a:pt x="37" y="22"/>
                        </a:lnTo>
                        <a:lnTo>
                          <a:pt x="37" y="10"/>
                        </a:lnTo>
                        <a:lnTo>
                          <a:pt x="38" y="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66" name="Freeform 39"/>
                  <p:cNvSpPr>
                    <a:spLocks/>
                  </p:cNvSpPr>
                  <p:nvPr/>
                </p:nvSpPr>
                <p:spPr bwMode="auto">
                  <a:xfrm>
                    <a:off x="3427413" y="979489"/>
                    <a:ext cx="60325" cy="661988"/>
                  </a:xfrm>
                  <a:custGeom>
                    <a:avLst/>
                    <a:gdLst>
                      <a:gd name="T0" fmla="*/ 0 w 38"/>
                      <a:gd name="T1" fmla="*/ 20 h 417"/>
                      <a:gd name="T2" fmla="*/ 1 w 38"/>
                      <a:gd name="T3" fmla="*/ 13 h 417"/>
                      <a:gd name="T4" fmla="*/ 2 w 38"/>
                      <a:gd name="T5" fmla="*/ 7 h 417"/>
                      <a:gd name="T6" fmla="*/ 2 w 38"/>
                      <a:gd name="T7" fmla="*/ 3 h 417"/>
                      <a:gd name="T8" fmla="*/ 3 w 38"/>
                      <a:gd name="T9" fmla="*/ 1 h 417"/>
                      <a:gd name="T10" fmla="*/ 4 w 38"/>
                      <a:gd name="T11" fmla="*/ 0 h 417"/>
                      <a:gd name="T12" fmla="*/ 5 w 38"/>
                      <a:gd name="T13" fmla="*/ 4 h 417"/>
                      <a:gd name="T14" fmla="*/ 6 w 38"/>
                      <a:gd name="T15" fmla="*/ 8 h 417"/>
                      <a:gd name="T16" fmla="*/ 7 w 38"/>
                      <a:gd name="T17" fmla="*/ 14 h 417"/>
                      <a:gd name="T18" fmla="*/ 7 w 38"/>
                      <a:gd name="T19" fmla="*/ 22 h 417"/>
                      <a:gd name="T20" fmla="*/ 8 w 38"/>
                      <a:gd name="T21" fmla="*/ 32 h 417"/>
                      <a:gd name="T22" fmla="*/ 9 w 38"/>
                      <a:gd name="T23" fmla="*/ 43 h 417"/>
                      <a:gd name="T24" fmla="*/ 9 w 38"/>
                      <a:gd name="T25" fmla="*/ 57 h 417"/>
                      <a:gd name="T26" fmla="*/ 10 w 38"/>
                      <a:gd name="T27" fmla="*/ 73 h 417"/>
                      <a:gd name="T28" fmla="*/ 11 w 38"/>
                      <a:gd name="T29" fmla="*/ 92 h 417"/>
                      <a:gd name="T30" fmla="*/ 12 w 38"/>
                      <a:gd name="T31" fmla="*/ 113 h 417"/>
                      <a:gd name="T32" fmla="*/ 13 w 38"/>
                      <a:gd name="T33" fmla="*/ 138 h 417"/>
                      <a:gd name="T34" fmla="*/ 13 w 38"/>
                      <a:gd name="T35" fmla="*/ 166 h 417"/>
                      <a:gd name="T36" fmla="*/ 14 w 38"/>
                      <a:gd name="T37" fmla="*/ 236 h 417"/>
                      <a:gd name="T38" fmla="*/ 15 w 38"/>
                      <a:gd name="T39" fmla="*/ 281 h 417"/>
                      <a:gd name="T40" fmla="*/ 16 w 38"/>
                      <a:gd name="T41" fmla="*/ 332 h 417"/>
                      <a:gd name="T42" fmla="*/ 17 w 38"/>
                      <a:gd name="T43" fmla="*/ 385 h 417"/>
                      <a:gd name="T44" fmla="*/ 18 w 38"/>
                      <a:gd name="T45" fmla="*/ 417 h 417"/>
                      <a:gd name="T46" fmla="*/ 18 w 38"/>
                      <a:gd name="T47" fmla="*/ 410 h 417"/>
                      <a:gd name="T48" fmla="*/ 19 w 38"/>
                      <a:gd name="T49" fmla="*/ 387 h 417"/>
                      <a:gd name="T50" fmla="*/ 20 w 38"/>
                      <a:gd name="T51" fmla="*/ 369 h 417"/>
                      <a:gd name="T52" fmla="*/ 20 w 38"/>
                      <a:gd name="T53" fmla="*/ 360 h 417"/>
                      <a:gd name="T54" fmla="*/ 21 w 38"/>
                      <a:gd name="T55" fmla="*/ 360 h 417"/>
                      <a:gd name="T56" fmla="*/ 22 w 38"/>
                      <a:gd name="T57" fmla="*/ 387 h 417"/>
                      <a:gd name="T58" fmla="*/ 23 w 38"/>
                      <a:gd name="T59" fmla="*/ 407 h 417"/>
                      <a:gd name="T60" fmla="*/ 24 w 38"/>
                      <a:gd name="T61" fmla="*/ 406 h 417"/>
                      <a:gd name="T62" fmla="*/ 25 w 38"/>
                      <a:gd name="T63" fmla="*/ 370 h 417"/>
                      <a:gd name="T64" fmla="*/ 25 w 38"/>
                      <a:gd name="T65" fmla="*/ 319 h 417"/>
                      <a:gd name="T66" fmla="*/ 26 w 38"/>
                      <a:gd name="T67" fmla="*/ 270 h 417"/>
                      <a:gd name="T68" fmla="*/ 27 w 38"/>
                      <a:gd name="T69" fmla="*/ 228 h 417"/>
                      <a:gd name="T70" fmla="*/ 27 w 38"/>
                      <a:gd name="T71" fmla="*/ 192 h 417"/>
                      <a:gd name="T72" fmla="*/ 28 w 38"/>
                      <a:gd name="T73" fmla="*/ 161 h 417"/>
                      <a:gd name="T74" fmla="*/ 29 w 38"/>
                      <a:gd name="T75" fmla="*/ 133 h 417"/>
                      <a:gd name="T76" fmla="*/ 30 w 38"/>
                      <a:gd name="T77" fmla="*/ 110 h 417"/>
                      <a:gd name="T78" fmla="*/ 30 w 38"/>
                      <a:gd name="T79" fmla="*/ 89 h 417"/>
                      <a:gd name="T80" fmla="*/ 32 w 38"/>
                      <a:gd name="T81" fmla="*/ 56 h 417"/>
                      <a:gd name="T82" fmla="*/ 32 w 38"/>
                      <a:gd name="T83" fmla="*/ 42 h 417"/>
                      <a:gd name="T84" fmla="*/ 33 w 38"/>
                      <a:gd name="T85" fmla="*/ 31 h 417"/>
                      <a:gd name="T86" fmla="*/ 34 w 38"/>
                      <a:gd name="T87" fmla="*/ 22 h 417"/>
                      <a:gd name="T88" fmla="*/ 35 w 38"/>
                      <a:gd name="T89" fmla="*/ 14 h 417"/>
                      <a:gd name="T90" fmla="*/ 36 w 38"/>
                      <a:gd name="T91" fmla="*/ 8 h 417"/>
                      <a:gd name="T92" fmla="*/ 36 w 38"/>
                      <a:gd name="T93" fmla="*/ 5 h 417"/>
                      <a:gd name="T94" fmla="*/ 37 w 38"/>
                      <a:gd name="T95" fmla="*/ 2 h 417"/>
                      <a:gd name="T96" fmla="*/ 37 w 38"/>
                      <a:gd name="T97" fmla="*/ 1 h 417"/>
                      <a:gd name="T98" fmla="*/ 38 w 38"/>
                      <a:gd name="T99" fmla="*/ 2 h 4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417">
                        <a:moveTo>
                          <a:pt x="0" y="20"/>
                        </a:moveTo>
                        <a:lnTo>
                          <a:pt x="1" y="13"/>
                        </a:lnTo>
                        <a:lnTo>
                          <a:pt x="2" y="7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4" y="0"/>
                        </a:lnTo>
                        <a:lnTo>
                          <a:pt x="5" y="4"/>
                        </a:lnTo>
                        <a:lnTo>
                          <a:pt x="6" y="8"/>
                        </a:lnTo>
                        <a:lnTo>
                          <a:pt x="7" y="14"/>
                        </a:lnTo>
                        <a:lnTo>
                          <a:pt x="7" y="22"/>
                        </a:lnTo>
                        <a:lnTo>
                          <a:pt x="8" y="32"/>
                        </a:lnTo>
                        <a:lnTo>
                          <a:pt x="9" y="43"/>
                        </a:lnTo>
                        <a:lnTo>
                          <a:pt x="9" y="57"/>
                        </a:lnTo>
                        <a:lnTo>
                          <a:pt x="10" y="73"/>
                        </a:lnTo>
                        <a:lnTo>
                          <a:pt x="11" y="92"/>
                        </a:lnTo>
                        <a:lnTo>
                          <a:pt x="12" y="113"/>
                        </a:lnTo>
                        <a:lnTo>
                          <a:pt x="13" y="138"/>
                        </a:lnTo>
                        <a:lnTo>
                          <a:pt x="13" y="166"/>
                        </a:lnTo>
                        <a:lnTo>
                          <a:pt x="14" y="236"/>
                        </a:lnTo>
                        <a:lnTo>
                          <a:pt x="15" y="281"/>
                        </a:lnTo>
                        <a:lnTo>
                          <a:pt x="16" y="332"/>
                        </a:lnTo>
                        <a:lnTo>
                          <a:pt x="17" y="385"/>
                        </a:lnTo>
                        <a:lnTo>
                          <a:pt x="18" y="417"/>
                        </a:lnTo>
                        <a:lnTo>
                          <a:pt x="18" y="410"/>
                        </a:lnTo>
                        <a:lnTo>
                          <a:pt x="19" y="387"/>
                        </a:lnTo>
                        <a:lnTo>
                          <a:pt x="20" y="369"/>
                        </a:lnTo>
                        <a:lnTo>
                          <a:pt x="20" y="360"/>
                        </a:lnTo>
                        <a:lnTo>
                          <a:pt x="21" y="360"/>
                        </a:lnTo>
                        <a:lnTo>
                          <a:pt x="22" y="387"/>
                        </a:lnTo>
                        <a:lnTo>
                          <a:pt x="23" y="407"/>
                        </a:lnTo>
                        <a:lnTo>
                          <a:pt x="24" y="406"/>
                        </a:lnTo>
                        <a:lnTo>
                          <a:pt x="25" y="370"/>
                        </a:lnTo>
                        <a:lnTo>
                          <a:pt x="25" y="319"/>
                        </a:lnTo>
                        <a:lnTo>
                          <a:pt x="26" y="270"/>
                        </a:lnTo>
                        <a:lnTo>
                          <a:pt x="27" y="228"/>
                        </a:lnTo>
                        <a:lnTo>
                          <a:pt x="27" y="192"/>
                        </a:lnTo>
                        <a:lnTo>
                          <a:pt x="28" y="161"/>
                        </a:lnTo>
                        <a:lnTo>
                          <a:pt x="29" y="133"/>
                        </a:lnTo>
                        <a:lnTo>
                          <a:pt x="30" y="110"/>
                        </a:lnTo>
                        <a:lnTo>
                          <a:pt x="30" y="89"/>
                        </a:lnTo>
                        <a:lnTo>
                          <a:pt x="32" y="56"/>
                        </a:lnTo>
                        <a:lnTo>
                          <a:pt x="32" y="42"/>
                        </a:lnTo>
                        <a:lnTo>
                          <a:pt x="33" y="31"/>
                        </a:lnTo>
                        <a:lnTo>
                          <a:pt x="34" y="22"/>
                        </a:lnTo>
                        <a:lnTo>
                          <a:pt x="35" y="14"/>
                        </a:lnTo>
                        <a:lnTo>
                          <a:pt x="36" y="8"/>
                        </a:lnTo>
                        <a:lnTo>
                          <a:pt x="36" y="5"/>
                        </a:lnTo>
                        <a:lnTo>
                          <a:pt x="37" y="2"/>
                        </a:lnTo>
                        <a:lnTo>
                          <a:pt x="37" y="1"/>
                        </a:lnTo>
                        <a:lnTo>
                          <a:pt x="38" y="2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67" name="Freeform 40"/>
                  <p:cNvSpPr>
                    <a:spLocks/>
                  </p:cNvSpPr>
                  <p:nvPr/>
                </p:nvSpPr>
                <p:spPr bwMode="auto">
                  <a:xfrm>
                    <a:off x="3487738" y="982664"/>
                    <a:ext cx="61913" cy="631825"/>
                  </a:xfrm>
                  <a:custGeom>
                    <a:avLst/>
                    <a:gdLst>
                      <a:gd name="T0" fmla="*/ 0 w 39"/>
                      <a:gd name="T1" fmla="*/ 0 h 398"/>
                      <a:gd name="T2" fmla="*/ 1 w 39"/>
                      <a:gd name="T3" fmla="*/ 3 h 398"/>
                      <a:gd name="T4" fmla="*/ 2 w 39"/>
                      <a:gd name="T5" fmla="*/ 7 h 398"/>
                      <a:gd name="T6" fmla="*/ 3 w 39"/>
                      <a:gd name="T7" fmla="*/ 21 h 398"/>
                      <a:gd name="T8" fmla="*/ 4 w 39"/>
                      <a:gd name="T9" fmla="*/ 31 h 398"/>
                      <a:gd name="T10" fmla="*/ 5 w 39"/>
                      <a:gd name="T11" fmla="*/ 43 h 398"/>
                      <a:gd name="T12" fmla="*/ 5 w 39"/>
                      <a:gd name="T13" fmla="*/ 56 h 398"/>
                      <a:gd name="T14" fmla="*/ 6 w 39"/>
                      <a:gd name="T15" fmla="*/ 72 h 398"/>
                      <a:gd name="T16" fmla="*/ 7 w 39"/>
                      <a:gd name="T17" fmla="*/ 90 h 398"/>
                      <a:gd name="T18" fmla="*/ 7 w 39"/>
                      <a:gd name="T19" fmla="*/ 109 h 398"/>
                      <a:gd name="T20" fmla="*/ 8 w 39"/>
                      <a:gd name="T21" fmla="*/ 131 h 398"/>
                      <a:gd name="T22" fmla="*/ 9 w 39"/>
                      <a:gd name="T23" fmla="*/ 153 h 398"/>
                      <a:gd name="T24" fmla="*/ 10 w 39"/>
                      <a:gd name="T25" fmla="*/ 175 h 398"/>
                      <a:gd name="T26" fmla="*/ 10 w 39"/>
                      <a:gd name="T27" fmla="*/ 196 h 398"/>
                      <a:gd name="T28" fmla="*/ 11 w 39"/>
                      <a:gd name="T29" fmla="*/ 212 h 398"/>
                      <a:gd name="T30" fmla="*/ 12 w 39"/>
                      <a:gd name="T31" fmla="*/ 228 h 398"/>
                      <a:gd name="T32" fmla="*/ 13 w 39"/>
                      <a:gd name="T33" fmla="*/ 230 h 398"/>
                      <a:gd name="T34" fmla="*/ 14 w 39"/>
                      <a:gd name="T35" fmla="*/ 230 h 398"/>
                      <a:gd name="T36" fmla="*/ 15 w 39"/>
                      <a:gd name="T37" fmla="*/ 231 h 398"/>
                      <a:gd name="T38" fmla="*/ 15 w 39"/>
                      <a:gd name="T39" fmla="*/ 232 h 398"/>
                      <a:gd name="T40" fmla="*/ 16 w 39"/>
                      <a:gd name="T41" fmla="*/ 236 h 398"/>
                      <a:gd name="T42" fmla="*/ 17 w 39"/>
                      <a:gd name="T43" fmla="*/ 241 h 398"/>
                      <a:gd name="T44" fmla="*/ 17 w 39"/>
                      <a:gd name="T45" fmla="*/ 247 h 398"/>
                      <a:gd name="T46" fmla="*/ 18 w 39"/>
                      <a:gd name="T47" fmla="*/ 254 h 398"/>
                      <a:gd name="T48" fmla="*/ 19 w 39"/>
                      <a:gd name="T49" fmla="*/ 260 h 398"/>
                      <a:gd name="T50" fmla="*/ 20 w 39"/>
                      <a:gd name="T51" fmla="*/ 264 h 398"/>
                      <a:gd name="T52" fmla="*/ 20 w 39"/>
                      <a:gd name="T53" fmla="*/ 267 h 398"/>
                      <a:gd name="T54" fmla="*/ 22 w 39"/>
                      <a:gd name="T55" fmla="*/ 264 h 398"/>
                      <a:gd name="T56" fmla="*/ 22 w 39"/>
                      <a:gd name="T57" fmla="*/ 260 h 398"/>
                      <a:gd name="T58" fmla="*/ 23 w 39"/>
                      <a:gd name="T59" fmla="*/ 257 h 398"/>
                      <a:gd name="T60" fmla="*/ 24 w 39"/>
                      <a:gd name="T61" fmla="*/ 254 h 398"/>
                      <a:gd name="T62" fmla="*/ 25 w 39"/>
                      <a:gd name="T63" fmla="*/ 253 h 398"/>
                      <a:gd name="T64" fmla="*/ 25 w 39"/>
                      <a:gd name="T65" fmla="*/ 254 h 398"/>
                      <a:gd name="T66" fmla="*/ 26 w 39"/>
                      <a:gd name="T67" fmla="*/ 257 h 398"/>
                      <a:gd name="T68" fmla="*/ 27 w 39"/>
                      <a:gd name="T69" fmla="*/ 263 h 398"/>
                      <a:gd name="T70" fmla="*/ 27 w 39"/>
                      <a:gd name="T71" fmla="*/ 271 h 398"/>
                      <a:gd name="T72" fmla="*/ 28 w 39"/>
                      <a:gd name="T73" fmla="*/ 282 h 398"/>
                      <a:gd name="T74" fmla="*/ 29 w 39"/>
                      <a:gd name="T75" fmla="*/ 313 h 398"/>
                      <a:gd name="T76" fmla="*/ 30 w 39"/>
                      <a:gd name="T77" fmla="*/ 332 h 398"/>
                      <a:gd name="T78" fmla="*/ 31 w 39"/>
                      <a:gd name="T79" fmla="*/ 352 h 398"/>
                      <a:gd name="T80" fmla="*/ 32 w 39"/>
                      <a:gd name="T81" fmla="*/ 372 h 398"/>
                      <a:gd name="T82" fmla="*/ 33 w 39"/>
                      <a:gd name="T83" fmla="*/ 389 h 398"/>
                      <a:gd name="T84" fmla="*/ 33 w 39"/>
                      <a:gd name="T85" fmla="*/ 397 h 398"/>
                      <a:gd name="T86" fmla="*/ 34 w 39"/>
                      <a:gd name="T87" fmla="*/ 398 h 398"/>
                      <a:gd name="T88" fmla="*/ 35 w 39"/>
                      <a:gd name="T89" fmla="*/ 392 h 398"/>
                      <a:gd name="T90" fmla="*/ 35 w 39"/>
                      <a:gd name="T91" fmla="*/ 383 h 398"/>
                      <a:gd name="T92" fmla="*/ 36 w 39"/>
                      <a:gd name="T93" fmla="*/ 375 h 398"/>
                      <a:gd name="T94" fmla="*/ 37 w 39"/>
                      <a:gd name="T95" fmla="*/ 367 h 398"/>
                      <a:gd name="T96" fmla="*/ 38 w 39"/>
                      <a:gd name="T97" fmla="*/ 362 h 398"/>
                      <a:gd name="T98" fmla="*/ 39 w 39"/>
                      <a:gd name="T99" fmla="*/ 357 h 39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9" h="398">
                        <a:moveTo>
                          <a:pt x="0" y="0"/>
                        </a:moveTo>
                        <a:lnTo>
                          <a:pt x="1" y="3"/>
                        </a:lnTo>
                        <a:lnTo>
                          <a:pt x="2" y="7"/>
                        </a:lnTo>
                        <a:lnTo>
                          <a:pt x="3" y="21"/>
                        </a:lnTo>
                        <a:lnTo>
                          <a:pt x="4" y="31"/>
                        </a:lnTo>
                        <a:lnTo>
                          <a:pt x="5" y="43"/>
                        </a:lnTo>
                        <a:lnTo>
                          <a:pt x="5" y="56"/>
                        </a:lnTo>
                        <a:lnTo>
                          <a:pt x="6" y="72"/>
                        </a:lnTo>
                        <a:lnTo>
                          <a:pt x="7" y="90"/>
                        </a:lnTo>
                        <a:lnTo>
                          <a:pt x="7" y="109"/>
                        </a:lnTo>
                        <a:lnTo>
                          <a:pt x="8" y="131"/>
                        </a:lnTo>
                        <a:lnTo>
                          <a:pt x="9" y="153"/>
                        </a:lnTo>
                        <a:lnTo>
                          <a:pt x="10" y="175"/>
                        </a:lnTo>
                        <a:lnTo>
                          <a:pt x="10" y="196"/>
                        </a:lnTo>
                        <a:lnTo>
                          <a:pt x="11" y="212"/>
                        </a:lnTo>
                        <a:lnTo>
                          <a:pt x="12" y="228"/>
                        </a:lnTo>
                        <a:lnTo>
                          <a:pt x="13" y="230"/>
                        </a:lnTo>
                        <a:lnTo>
                          <a:pt x="14" y="230"/>
                        </a:lnTo>
                        <a:lnTo>
                          <a:pt x="15" y="231"/>
                        </a:lnTo>
                        <a:lnTo>
                          <a:pt x="15" y="232"/>
                        </a:lnTo>
                        <a:lnTo>
                          <a:pt x="16" y="236"/>
                        </a:lnTo>
                        <a:lnTo>
                          <a:pt x="17" y="241"/>
                        </a:lnTo>
                        <a:lnTo>
                          <a:pt x="17" y="247"/>
                        </a:lnTo>
                        <a:lnTo>
                          <a:pt x="18" y="254"/>
                        </a:lnTo>
                        <a:lnTo>
                          <a:pt x="19" y="260"/>
                        </a:lnTo>
                        <a:lnTo>
                          <a:pt x="20" y="264"/>
                        </a:lnTo>
                        <a:lnTo>
                          <a:pt x="20" y="267"/>
                        </a:lnTo>
                        <a:lnTo>
                          <a:pt x="22" y="264"/>
                        </a:lnTo>
                        <a:lnTo>
                          <a:pt x="22" y="260"/>
                        </a:lnTo>
                        <a:lnTo>
                          <a:pt x="23" y="257"/>
                        </a:lnTo>
                        <a:lnTo>
                          <a:pt x="24" y="254"/>
                        </a:lnTo>
                        <a:lnTo>
                          <a:pt x="25" y="253"/>
                        </a:lnTo>
                        <a:lnTo>
                          <a:pt x="25" y="254"/>
                        </a:lnTo>
                        <a:lnTo>
                          <a:pt x="26" y="257"/>
                        </a:lnTo>
                        <a:lnTo>
                          <a:pt x="27" y="263"/>
                        </a:lnTo>
                        <a:lnTo>
                          <a:pt x="27" y="271"/>
                        </a:lnTo>
                        <a:lnTo>
                          <a:pt x="28" y="282"/>
                        </a:lnTo>
                        <a:lnTo>
                          <a:pt x="29" y="313"/>
                        </a:lnTo>
                        <a:lnTo>
                          <a:pt x="30" y="332"/>
                        </a:lnTo>
                        <a:lnTo>
                          <a:pt x="31" y="352"/>
                        </a:lnTo>
                        <a:lnTo>
                          <a:pt x="32" y="372"/>
                        </a:lnTo>
                        <a:lnTo>
                          <a:pt x="33" y="389"/>
                        </a:lnTo>
                        <a:lnTo>
                          <a:pt x="33" y="397"/>
                        </a:lnTo>
                        <a:lnTo>
                          <a:pt x="34" y="398"/>
                        </a:lnTo>
                        <a:lnTo>
                          <a:pt x="35" y="392"/>
                        </a:lnTo>
                        <a:lnTo>
                          <a:pt x="35" y="383"/>
                        </a:lnTo>
                        <a:lnTo>
                          <a:pt x="36" y="375"/>
                        </a:lnTo>
                        <a:lnTo>
                          <a:pt x="37" y="367"/>
                        </a:lnTo>
                        <a:lnTo>
                          <a:pt x="38" y="362"/>
                        </a:lnTo>
                        <a:lnTo>
                          <a:pt x="39" y="357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68" name="Freeform 41"/>
                  <p:cNvSpPr>
                    <a:spLocks/>
                  </p:cNvSpPr>
                  <p:nvPr/>
                </p:nvSpPr>
                <p:spPr bwMode="auto">
                  <a:xfrm>
                    <a:off x="3549651" y="1512889"/>
                    <a:ext cx="60325" cy="284163"/>
                  </a:xfrm>
                  <a:custGeom>
                    <a:avLst/>
                    <a:gdLst>
                      <a:gd name="T0" fmla="*/ 0 w 38"/>
                      <a:gd name="T1" fmla="*/ 23 h 179"/>
                      <a:gd name="T2" fmla="*/ 1 w 38"/>
                      <a:gd name="T3" fmla="*/ 22 h 179"/>
                      <a:gd name="T4" fmla="*/ 1 w 38"/>
                      <a:gd name="T5" fmla="*/ 24 h 179"/>
                      <a:gd name="T6" fmla="*/ 2 w 38"/>
                      <a:gd name="T7" fmla="*/ 26 h 179"/>
                      <a:gd name="T8" fmla="*/ 3 w 38"/>
                      <a:gd name="T9" fmla="*/ 28 h 179"/>
                      <a:gd name="T10" fmla="*/ 4 w 38"/>
                      <a:gd name="T11" fmla="*/ 31 h 179"/>
                      <a:gd name="T12" fmla="*/ 4 w 38"/>
                      <a:gd name="T13" fmla="*/ 34 h 179"/>
                      <a:gd name="T14" fmla="*/ 5 w 38"/>
                      <a:gd name="T15" fmla="*/ 38 h 179"/>
                      <a:gd name="T16" fmla="*/ 6 w 38"/>
                      <a:gd name="T17" fmla="*/ 41 h 179"/>
                      <a:gd name="T18" fmla="*/ 6 w 38"/>
                      <a:gd name="T19" fmla="*/ 45 h 179"/>
                      <a:gd name="T20" fmla="*/ 7 w 38"/>
                      <a:gd name="T21" fmla="*/ 49 h 179"/>
                      <a:gd name="T22" fmla="*/ 8 w 38"/>
                      <a:gd name="T23" fmla="*/ 54 h 179"/>
                      <a:gd name="T24" fmla="*/ 9 w 38"/>
                      <a:gd name="T25" fmla="*/ 63 h 179"/>
                      <a:gd name="T26" fmla="*/ 10 w 38"/>
                      <a:gd name="T27" fmla="*/ 68 h 179"/>
                      <a:gd name="T28" fmla="*/ 11 w 38"/>
                      <a:gd name="T29" fmla="*/ 72 h 179"/>
                      <a:gd name="T30" fmla="*/ 11 w 38"/>
                      <a:gd name="T31" fmla="*/ 75 h 179"/>
                      <a:gd name="T32" fmla="*/ 12 w 38"/>
                      <a:gd name="T33" fmla="*/ 75 h 179"/>
                      <a:gd name="T34" fmla="*/ 13 w 38"/>
                      <a:gd name="T35" fmla="*/ 74 h 179"/>
                      <a:gd name="T36" fmla="*/ 13 w 38"/>
                      <a:gd name="T37" fmla="*/ 70 h 179"/>
                      <a:gd name="T38" fmla="*/ 14 w 38"/>
                      <a:gd name="T39" fmla="*/ 65 h 179"/>
                      <a:gd name="T40" fmla="*/ 15 w 38"/>
                      <a:gd name="T41" fmla="*/ 59 h 179"/>
                      <a:gd name="T42" fmla="*/ 16 w 38"/>
                      <a:gd name="T43" fmla="*/ 52 h 179"/>
                      <a:gd name="T44" fmla="*/ 17 w 38"/>
                      <a:gd name="T45" fmla="*/ 45 h 179"/>
                      <a:gd name="T46" fmla="*/ 17 w 38"/>
                      <a:gd name="T47" fmla="*/ 38 h 179"/>
                      <a:gd name="T48" fmla="*/ 18 w 38"/>
                      <a:gd name="T49" fmla="*/ 25 h 179"/>
                      <a:gd name="T50" fmla="*/ 19 w 38"/>
                      <a:gd name="T51" fmla="*/ 19 h 179"/>
                      <a:gd name="T52" fmla="*/ 20 w 38"/>
                      <a:gd name="T53" fmla="*/ 14 h 179"/>
                      <a:gd name="T54" fmla="*/ 21 w 38"/>
                      <a:gd name="T55" fmla="*/ 9 h 179"/>
                      <a:gd name="T56" fmla="*/ 22 w 38"/>
                      <a:gd name="T57" fmla="*/ 5 h 179"/>
                      <a:gd name="T58" fmla="*/ 22 w 38"/>
                      <a:gd name="T59" fmla="*/ 3 h 179"/>
                      <a:gd name="T60" fmla="*/ 23 w 38"/>
                      <a:gd name="T61" fmla="*/ 1 h 179"/>
                      <a:gd name="T62" fmla="*/ 24 w 38"/>
                      <a:gd name="T63" fmla="*/ 0 h 179"/>
                      <a:gd name="T64" fmla="*/ 24 w 38"/>
                      <a:gd name="T65" fmla="*/ 1 h 179"/>
                      <a:gd name="T66" fmla="*/ 25 w 38"/>
                      <a:gd name="T67" fmla="*/ 3 h 179"/>
                      <a:gd name="T68" fmla="*/ 26 w 38"/>
                      <a:gd name="T69" fmla="*/ 7 h 179"/>
                      <a:gd name="T70" fmla="*/ 26 w 38"/>
                      <a:gd name="T71" fmla="*/ 13 h 179"/>
                      <a:gd name="T72" fmla="*/ 28 w 38"/>
                      <a:gd name="T73" fmla="*/ 31 h 179"/>
                      <a:gd name="T74" fmla="*/ 29 w 38"/>
                      <a:gd name="T75" fmla="*/ 44 h 179"/>
                      <a:gd name="T76" fmla="*/ 29 w 38"/>
                      <a:gd name="T77" fmla="*/ 59 h 179"/>
                      <a:gd name="T78" fmla="*/ 30 w 38"/>
                      <a:gd name="T79" fmla="*/ 77 h 179"/>
                      <a:gd name="T80" fmla="*/ 31 w 38"/>
                      <a:gd name="T81" fmla="*/ 98 h 179"/>
                      <a:gd name="T82" fmla="*/ 31 w 38"/>
                      <a:gd name="T83" fmla="*/ 121 h 179"/>
                      <a:gd name="T84" fmla="*/ 32 w 38"/>
                      <a:gd name="T85" fmla="*/ 144 h 179"/>
                      <a:gd name="T86" fmla="*/ 33 w 38"/>
                      <a:gd name="T87" fmla="*/ 164 h 179"/>
                      <a:gd name="T88" fmla="*/ 34 w 38"/>
                      <a:gd name="T89" fmla="*/ 177 h 179"/>
                      <a:gd name="T90" fmla="*/ 34 w 38"/>
                      <a:gd name="T91" fmla="*/ 179 h 179"/>
                      <a:gd name="T92" fmla="*/ 36 w 38"/>
                      <a:gd name="T93" fmla="*/ 163 h 179"/>
                      <a:gd name="T94" fmla="*/ 36 w 38"/>
                      <a:gd name="T95" fmla="*/ 154 h 179"/>
                      <a:gd name="T96" fmla="*/ 37 w 38"/>
                      <a:gd name="T97" fmla="*/ 147 h 179"/>
                      <a:gd name="T98" fmla="*/ 38 w 38"/>
                      <a:gd name="T99" fmla="*/ 143 h 17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179">
                        <a:moveTo>
                          <a:pt x="0" y="23"/>
                        </a:moveTo>
                        <a:lnTo>
                          <a:pt x="1" y="22"/>
                        </a:lnTo>
                        <a:lnTo>
                          <a:pt x="1" y="24"/>
                        </a:lnTo>
                        <a:lnTo>
                          <a:pt x="2" y="26"/>
                        </a:lnTo>
                        <a:lnTo>
                          <a:pt x="3" y="28"/>
                        </a:lnTo>
                        <a:lnTo>
                          <a:pt x="4" y="31"/>
                        </a:lnTo>
                        <a:lnTo>
                          <a:pt x="4" y="34"/>
                        </a:lnTo>
                        <a:lnTo>
                          <a:pt x="5" y="38"/>
                        </a:lnTo>
                        <a:lnTo>
                          <a:pt x="6" y="41"/>
                        </a:lnTo>
                        <a:lnTo>
                          <a:pt x="6" y="45"/>
                        </a:lnTo>
                        <a:lnTo>
                          <a:pt x="7" y="49"/>
                        </a:lnTo>
                        <a:lnTo>
                          <a:pt x="8" y="54"/>
                        </a:lnTo>
                        <a:lnTo>
                          <a:pt x="9" y="63"/>
                        </a:lnTo>
                        <a:lnTo>
                          <a:pt x="10" y="68"/>
                        </a:lnTo>
                        <a:lnTo>
                          <a:pt x="11" y="72"/>
                        </a:lnTo>
                        <a:lnTo>
                          <a:pt x="11" y="75"/>
                        </a:lnTo>
                        <a:lnTo>
                          <a:pt x="12" y="75"/>
                        </a:lnTo>
                        <a:lnTo>
                          <a:pt x="13" y="74"/>
                        </a:lnTo>
                        <a:lnTo>
                          <a:pt x="13" y="70"/>
                        </a:lnTo>
                        <a:lnTo>
                          <a:pt x="14" y="65"/>
                        </a:lnTo>
                        <a:lnTo>
                          <a:pt x="15" y="59"/>
                        </a:lnTo>
                        <a:lnTo>
                          <a:pt x="16" y="52"/>
                        </a:lnTo>
                        <a:lnTo>
                          <a:pt x="17" y="45"/>
                        </a:lnTo>
                        <a:lnTo>
                          <a:pt x="17" y="38"/>
                        </a:lnTo>
                        <a:lnTo>
                          <a:pt x="18" y="25"/>
                        </a:lnTo>
                        <a:lnTo>
                          <a:pt x="19" y="19"/>
                        </a:lnTo>
                        <a:lnTo>
                          <a:pt x="20" y="14"/>
                        </a:lnTo>
                        <a:lnTo>
                          <a:pt x="21" y="9"/>
                        </a:lnTo>
                        <a:lnTo>
                          <a:pt x="22" y="5"/>
                        </a:lnTo>
                        <a:lnTo>
                          <a:pt x="22" y="3"/>
                        </a:lnTo>
                        <a:lnTo>
                          <a:pt x="23" y="1"/>
                        </a:lnTo>
                        <a:lnTo>
                          <a:pt x="24" y="0"/>
                        </a:lnTo>
                        <a:lnTo>
                          <a:pt x="24" y="1"/>
                        </a:lnTo>
                        <a:lnTo>
                          <a:pt x="25" y="3"/>
                        </a:lnTo>
                        <a:lnTo>
                          <a:pt x="26" y="7"/>
                        </a:lnTo>
                        <a:lnTo>
                          <a:pt x="26" y="13"/>
                        </a:lnTo>
                        <a:lnTo>
                          <a:pt x="28" y="31"/>
                        </a:lnTo>
                        <a:lnTo>
                          <a:pt x="29" y="44"/>
                        </a:lnTo>
                        <a:lnTo>
                          <a:pt x="29" y="59"/>
                        </a:lnTo>
                        <a:lnTo>
                          <a:pt x="30" y="77"/>
                        </a:lnTo>
                        <a:lnTo>
                          <a:pt x="31" y="98"/>
                        </a:lnTo>
                        <a:lnTo>
                          <a:pt x="31" y="121"/>
                        </a:lnTo>
                        <a:lnTo>
                          <a:pt x="32" y="144"/>
                        </a:lnTo>
                        <a:lnTo>
                          <a:pt x="33" y="164"/>
                        </a:lnTo>
                        <a:lnTo>
                          <a:pt x="34" y="177"/>
                        </a:lnTo>
                        <a:lnTo>
                          <a:pt x="34" y="179"/>
                        </a:lnTo>
                        <a:lnTo>
                          <a:pt x="36" y="163"/>
                        </a:lnTo>
                        <a:lnTo>
                          <a:pt x="36" y="154"/>
                        </a:lnTo>
                        <a:lnTo>
                          <a:pt x="37" y="147"/>
                        </a:lnTo>
                        <a:lnTo>
                          <a:pt x="38" y="143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69" name="Freeform 42"/>
                  <p:cNvSpPr>
                    <a:spLocks/>
                  </p:cNvSpPr>
                  <p:nvPr/>
                </p:nvSpPr>
                <p:spPr bwMode="auto">
                  <a:xfrm>
                    <a:off x="3609976" y="1709739"/>
                    <a:ext cx="60325" cy="304800"/>
                  </a:xfrm>
                  <a:custGeom>
                    <a:avLst/>
                    <a:gdLst>
                      <a:gd name="T0" fmla="*/ 0 w 38"/>
                      <a:gd name="T1" fmla="*/ 19 h 192"/>
                      <a:gd name="T2" fmla="*/ 1 w 38"/>
                      <a:gd name="T3" fmla="*/ 18 h 192"/>
                      <a:gd name="T4" fmla="*/ 2 w 38"/>
                      <a:gd name="T5" fmla="*/ 21 h 192"/>
                      <a:gd name="T6" fmla="*/ 2 w 38"/>
                      <a:gd name="T7" fmla="*/ 26 h 192"/>
                      <a:gd name="T8" fmla="*/ 3 w 38"/>
                      <a:gd name="T9" fmla="*/ 33 h 192"/>
                      <a:gd name="T10" fmla="*/ 3 w 38"/>
                      <a:gd name="T11" fmla="*/ 40 h 192"/>
                      <a:gd name="T12" fmla="*/ 4 w 38"/>
                      <a:gd name="T13" fmla="*/ 47 h 192"/>
                      <a:gd name="T14" fmla="*/ 5 w 38"/>
                      <a:gd name="T15" fmla="*/ 52 h 192"/>
                      <a:gd name="T16" fmla="*/ 6 w 38"/>
                      <a:gd name="T17" fmla="*/ 53 h 192"/>
                      <a:gd name="T18" fmla="*/ 7 w 38"/>
                      <a:gd name="T19" fmla="*/ 48 h 192"/>
                      <a:gd name="T20" fmla="*/ 8 w 38"/>
                      <a:gd name="T21" fmla="*/ 44 h 192"/>
                      <a:gd name="T22" fmla="*/ 9 w 38"/>
                      <a:gd name="T23" fmla="*/ 41 h 192"/>
                      <a:gd name="T24" fmla="*/ 9 w 38"/>
                      <a:gd name="T25" fmla="*/ 41 h 192"/>
                      <a:gd name="T26" fmla="*/ 10 w 38"/>
                      <a:gd name="T27" fmla="*/ 44 h 192"/>
                      <a:gd name="T28" fmla="*/ 11 w 38"/>
                      <a:gd name="T29" fmla="*/ 51 h 192"/>
                      <a:gd name="T30" fmla="*/ 11 w 38"/>
                      <a:gd name="T31" fmla="*/ 62 h 192"/>
                      <a:gd name="T32" fmla="*/ 12 w 38"/>
                      <a:gd name="T33" fmla="*/ 79 h 192"/>
                      <a:gd name="T34" fmla="*/ 13 w 38"/>
                      <a:gd name="T35" fmla="*/ 102 h 192"/>
                      <a:gd name="T36" fmla="*/ 14 w 38"/>
                      <a:gd name="T37" fmla="*/ 132 h 192"/>
                      <a:gd name="T38" fmla="*/ 14 w 38"/>
                      <a:gd name="T39" fmla="*/ 167 h 192"/>
                      <a:gd name="T40" fmla="*/ 15 w 38"/>
                      <a:gd name="T41" fmla="*/ 192 h 192"/>
                      <a:gd name="T42" fmla="*/ 16 w 38"/>
                      <a:gd name="T43" fmla="*/ 150 h 192"/>
                      <a:gd name="T44" fmla="*/ 17 w 38"/>
                      <a:gd name="T45" fmla="*/ 113 h 192"/>
                      <a:gd name="T46" fmla="*/ 18 w 38"/>
                      <a:gd name="T47" fmla="*/ 81 h 192"/>
                      <a:gd name="T48" fmla="*/ 19 w 38"/>
                      <a:gd name="T49" fmla="*/ 57 h 192"/>
                      <a:gd name="T50" fmla="*/ 19 w 38"/>
                      <a:gd name="T51" fmla="*/ 38 h 192"/>
                      <a:gd name="T52" fmla="*/ 20 w 38"/>
                      <a:gd name="T53" fmla="*/ 24 h 192"/>
                      <a:gd name="T54" fmla="*/ 21 w 38"/>
                      <a:gd name="T55" fmla="*/ 13 h 192"/>
                      <a:gd name="T56" fmla="*/ 21 w 38"/>
                      <a:gd name="T57" fmla="*/ 6 h 192"/>
                      <a:gd name="T58" fmla="*/ 22 w 38"/>
                      <a:gd name="T59" fmla="*/ 2 h 192"/>
                      <a:gd name="T60" fmla="*/ 23 w 38"/>
                      <a:gd name="T61" fmla="*/ 0 h 192"/>
                      <a:gd name="T62" fmla="*/ 24 w 38"/>
                      <a:gd name="T63" fmla="*/ 0 h 192"/>
                      <a:gd name="T64" fmla="*/ 24 w 38"/>
                      <a:gd name="T65" fmla="*/ 1 h 192"/>
                      <a:gd name="T66" fmla="*/ 26 w 38"/>
                      <a:gd name="T67" fmla="*/ 4 h 192"/>
                      <a:gd name="T68" fmla="*/ 26 w 38"/>
                      <a:gd name="T69" fmla="*/ 6 h 192"/>
                      <a:gd name="T70" fmla="*/ 27 w 38"/>
                      <a:gd name="T71" fmla="*/ 8 h 192"/>
                      <a:gd name="T72" fmla="*/ 28 w 38"/>
                      <a:gd name="T73" fmla="*/ 9 h 192"/>
                      <a:gd name="T74" fmla="*/ 29 w 38"/>
                      <a:gd name="T75" fmla="*/ 10 h 192"/>
                      <a:gd name="T76" fmla="*/ 29 w 38"/>
                      <a:gd name="T77" fmla="*/ 11 h 192"/>
                      <a:gd name="T78" fmla="*/ 30 w 38"/>
                      <a:gd name="T79" fmla="*/ 13 h 192"/>
                      <a:gd name="T80" fmla="*/ 31 w 38"/>
                      <a:gd name="T81" fmla="*/ 15 h 192"/>
                      <a:gd name="T82" fmla="*/ 31 w 38"/>
                      <a:gd name="T83" fmla="*/ 18 h 192"/>
                      <a:gd name="T84" fmla="*/ 32 w 38"/>
                      <a:gd name="T85" fmla="*/ 22 h 192"/>
                      <a:gd name="T86" fmla="*/ 33 w 38"/>
                      <a:gd name="T87" fmla="*/ 27 h 192"/>
                      <a:gd name="T88" fmla="*/ 34 w 38"/>
                      <a:gd name="T89" fmla="*/ 32 h 192"/>
                      <a:gd name="T90" fmla="*/ 35 w 38"/>
                      <a:gd name="T91" fmla="*/ 42 h 192"/>
                      <a:gd name="T92" fmla="*/ 36 w 38"/>
                      <a:gd name="T93" fmla="*/ 45 h 192"/>
                      <a:gd name="T94" fmla="*/ 37 w 38"/>
                      <a:gd name="T95" fmla="*/ 46 h 192"/>
                      <a:gd name="T96" fmla="*/ 37 w 38"/>
                      <a:gd name="T97" fmla="*/ 45 h 192"/>
                      <a:gd name="T98" fmla="*/ 38 w 38"/>
                      <a:gd name="T99" fmla="*/ 43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192">
                        <a:moveTo>
                          <a:pt x="0" y="19"/>
                        </a:moveTo>
                        <a:lnTo>
                          <a:pt x="1" y="18"/>
                        </a:lnTo>
                        <a:lnTo>
                          <a:pt x="2" y="21"/>
                        </a:lnTo>
                        <a:lnTo>
                          <a:pt x="2" y="26"/>
                        </a:lnTo>
                        <a:lnTo>
                          <a:pt x="3" y="33"/>
                        </a:lnTo>
                        <a:lnTo>
                          <a:pt x="3" y="40"/>
                        </a:lnTo>
                        <a:lnTo>
                          <a:pt x="4" y="47"/>
                        </a:lnTo>
                        <a:lnTo>
                          <a:pt x="5" y="52"/>
                        </a:lnTo>
                        <a:lnTo>
                          <a:pt x="6" y="53"/>
                        </a:lnTo>
                        <a:lnTo>
                          <a:pt x="7" y="48"/>
                        </a:lnTo>
                        <a:lnTo>
                          <a:pt x="8" y="44"/>
                        </a:lnTo>
                        <a:lnTo>
                          <a:pt x="9" y="41"/>
                        </a:lnTo>
                        <a:lnTo>
                          <a:pt x="9" y="41"/>
                        </a:lnTo>
                        <a:lnTo>
                          <a:pt x="10" y="44"/>
                        </a:lnTo>
                        <a:lnTo>
                          <a:pt x="11" y="51"/>
                        </a:lnTo>
                        <a:lnTo>
                          <a:pt x="11" y="62"/>
                        </a:lnTo>
                        <a:lnTo>
                          <a:pt x="12" y="79"/>
                        </a:lnTo>
                        <a:lnTo>
                          <a:pt x="13" y="102"/>
                        </a:lnTo>
                        <a:lnTo>
                          <a:pt x="14" y="132"/>
                        </a:lnTo>
                        <a:lnTo>
                          <a:pt x="14" y="167"/>
                        </a:lnTo>
                        <a:lnTo>
                          <a:pt x="15" y="192"/>
                        </a:lnTo>
                        <a:lnTo>
                          <a:pt x="16" y="150"/>
                        </a:lnTo>
                        <a:lnTo>
                          <a:pt x="17" y="113"/>
                        </a:lnTo>
                        <a:lnTo>
                          <a:pt x="18" y="81"/>
                        </a:lnTo>
                        <a:lnTo>
                          <a:pt x="19" y="57"/>
                        </a:lnTo>
                        <a:lnTo>
                          <a:pt x="19" y="38"/>
                        </a:lnTo>
                        <a:lnTo>
                          <a:pt x="20" y="24"/>
                        </a:lnTo>
                        <a:lnTo>
                          <a:pt x="21" y="13"/>
                        </a:lnTo>
                        <a:lnTo>
                          <a:pt x="21" y="6"/>
                        </a:lnTo>
                        <a:lnTo>
                          <a:pt x="22" y="2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4" y="1"/>
                        </a:lnTo>
                        <a:lnTo>
                          <a:pt x="26" y="4"/>
                        </a:lnTo>
                        <a:lnTo>
                          <a:pt x="26" y="6"/>
                        </a:lnTo>
                        <a:lnTo>
                          <a:pt x="27" y="8"/>
                        </a:lnTo>
                        <a:lnTo>
                          <a:pt x="28" y="9"/>
                        </a:lnTo>
                        <a:lnTo>
                          <a:pt x="29" y="10"/>
                        </a:lnTo>
                        <a:lnTo>
                          <a:pt x="29" y="11"/>
                        </a:lnTo>
                        <a:lnTo>
                          <a:pt x="30" y="13"/>
                        </a:lnTo>
                        <a:lnTo>
                          <a:pt x="31" y="15"/>
                        </a:lnTo>
                        <a:lnTo>
                          <a:pt x="31" y="18"/>
                        </a:lnTo>
                        <a:lnTo>
                          <a:pt x="32" y="22"/>
                        </a:lnTo>
                        <a:lnTo>
                          <a:pt x="33" y="27"/>
                        </a:lnTo>
                        <a:lnTo>
                          <a:pt x="34" y="32"/>
                        </a:lnTo>
                        <a:lnTo>
                          <a:pt x="35" y="42"/>
                        </a:lnTo>
                        <a:lnTo>
                          <a:pt x="36" y="45"/>
                        </a:lnTo>
                        <a:lnTo>
                          <a:pt x="37" y="46"/>
                        </a:lnTo>
                        <a:lnTo>
                          <a:pt x="37" y="45"/>
                        </a:lnTo>
                        <a:lnTo>
                          <a:pt x="38" y="43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70" name="Freeform 43"/>
                  <p:cNvSpPr>
                    <a:spLocks/>
                  </p:cNvSpPr>
                  <p:nvPr/>
                </p:nvSpPr>
                <p:spPr bwMode="auto">
                  <a:xfrm>
                    <a:off x="3670301" y="1749426"/>
                    <a:ext cx="58738" cy="184150"/>
                  </a:xfrm>
                  <a:custGeom>
                    <a:avLst/>
                    <a:gdLst>
                      <a:gd name="T0" fmla="*/ 0 w 37"/>
                      <a:gd name="T1" fmla="*/ 18 h 116"/>
                      <a:gd name="T2" fmla="*/ 0 w 37"/>
                      <a:gd name="T3" fmla="*/ 14 h 116"/>
                      <a:gd name="T4" fmla="*/ 1 w 37"/>
                      <a:gd name="T5" fmla="*/ 10 h 116"/>
                      <a:gd name="T6" fmla="*/ 2 w 37"/>
                      <a:gd name="T7" fmla="*/ 6 h 116"/>
                      <a:gd name="T8" fmla="*/ 3 w 37"/>
                      <a:gd name="T9" fmla="*/ 3 h 116"/>
                      <a:gd name="T10" fmla="*/ 4 w 37"/>
                      <a:gd name="T11" fmla="*/ 1 h 116"/>
                      <a:gd name="T12" fmla="*/ 4 w 37"/>
                      <a:gd name="T13" fmla="*/ 0 h 116"/>
                      <a:gd name="T14" fmla="*/ 5 w 37"/>
                      <a:gd name="T15" fmla="*/ 0 h 116"/>
                      <a:gd name="T16" fmla="*/ 6 w 37"/>
                      <a:gd name="T17" fmla="*/ 2 h 116"/>
                      <a:gd name="T18" fmla="*/ 6 w 37"/>
                      <a:gd name="T19" fmla="*/ 3 h 116"/>
                      <a:gd name="T20" fmla="*/ 7 w 37"/>
                      <a:gd name="T21" fmla="*/ 5 h 116"/>
                      <a:gd name="T22" fmla="*/ 8 w 37"/>
                      <a:gd name="T23" fmla="*/ 7 h 116"/>
                      <a:gd name="T24" fmla="*/ 9 w 37"/>
                      <a:gd name="T25" fmla="*/ 9 h 116"/>
                      <a:gd name="T26" fmla="*/ 9 w 37"/>
                      <a:gd name="T27" fmla="*/ 10 h 116"/>
                      <a:gd name="T28" fmla="*/ 10 w 37"/>
                      <a:gd name="T29" fmla="*/ 11 h 116"/>
                      <a:gd name="T30" fmla="*/ 11 w 37"/>
                      <a:gd name="T31" fmla="*/ 12 h 116"/>
                      <a:gd name="T32" fmla="*/ 11 w 37"/>
                      <a:gd name="T33" fmla="*/ 14 h 116"/>
                      <a:gd name="T34" fmla="*/ 12 w 37"/>
                      <a:gd name="T35" fmla="*/ 17 h 116"/>
                      <a:gd name="T36" fmla="*/ 13 w 37"/>
                      <a:gd name="T37" fmla="*/ 21 h 116"/>
                      <a:gd name="T38" fmla="*/ 14 w 37"/>
                      <a:gd name="T39" fmla="*/ 35 h 116"/>
                      <a:gd name="T40" fmla="*/ 15 w 37"/>
                      <a:gd name="T41" fmla="*/ 46 h 116"/>
                      <a:gd name="T42" fmla="*/ 16 w 37"/>
                      <a:gd name="T43" fmla="*/ 59 h 116"/>
                      <a:gd name="T44" fmla="*/ 16 w 37"/>
                      <a:gd name="T45" fmla="*/ 74 h 116"/>
                      <a:gd name="T46" fmla="*/ 17 w 37"/>
                      <a:gd name="T47" fmla="*/ 90 h 116"/>
                      <a:gd name="T48" fmla="*/ 18 w 37"/>
                      <a:gd name="T49" fmla="*/ 104 h 116"/>
                      <a:gd name="T50" fmla="*/ 18 w 37"/>
                      <a:gd name="T51" fmla="*/ 114 h 116"/>
                      <a:gd name="T52" fmla="*/ 19 w 37"/>
                      <a:gd name="T53" fmla="*/ 116 h 116"/>
                      <a:gd name="T54" fmla="*/ 20 w 37"/>
                      <a:gd name="T55" fmla="*/ 111 h 116"/>
                      <a:gd name="T56" fmla="*/ 21 w 37"/>
                      <a:gd name="T57" fmla="*/ 100 h 116"/>
                      <a:gd name="T58" fmla="*/ 22 w 37"/>
                      <a:gd name="T59" fmla="*/ 87 h 116"/>
                      <a:gd name="T60" fmla="*/ 22 w 37"/>
                      <a:gd name="T61" fmla="*/ 76 h 116"/>
                      <a:gd name="T62" fmla="*/ 23 w 37"/>
                      <a:gd name="T63" fmla="*/ 61 h 116"/>
                      <a:gd name="T64" fmla="*/ 24 w 37"/>
                      <a:gd name="T65" fmla="*/ 58 h 116"/>
                      <a:gd name="T66" fmla="*/ 25 w 37"/>
                      <a:gd name="T67" fmla="*/ 58 h 116"/>
                      <a:gd name="T68" fmla="*/ 26 w 37"/>
                      <a:gd name="T69" fmla="*/ 60 h 116"/>
                      <a:gd name="T70" fmla="*/ 27 w 37"/>
                      <a:gd name="T71" fmla="*/ 64 h 116"/>
                      <a:gd name="T72" fmla="*/ 27 w 37"/>
                      <a:gd name="T73" fmla="*/ 70 h 116"/>
                      <a:gd name="T74" fmla="*/ 28 w 37"/>
                      <a:gd name="T75" fmla="*/ 76 h 116"/>
                      <a:gd name="T76" fmla="*/ 29 w 37"/>
                      <a:gd name="T77" fmla="*/ 81 h 116"/>
                      <a:gd name="T78" fmla="*/ 29 w 37"/>
                      <a:gd name="T79" fmla="*/ 83 h 116"/>
                      <a:gd name="T80" fmla="*/ 30 w 37"/>
                      <a:gd name="T81" fmla="*/ 83 h 116"/>
                      <a:gd name="T82" fmla="*/ 31 w 37"/>
                      <a:gd name="T83" fmla="*/ 81 h 116"/>
                      <a:gd name="T84" fmla="*/ 32 w 37"/>
                      <a:gd name="T85" fmla="*/ 76 h 116"/>
                      <a:gd name="T86" fmla="*/ 33 w 37"/>
                      <a:gd name="T87" fmla="*/ 66 h 116"/>
                      <a:gd name="T88" fmla="*/ 34 w 37"/>
                      <a:gd name="T89" fmla="*/ 63 h 116"/>
                      <a:gd name="T90" fmla="*/ 34 w 37"/>
                      <a:gd name="T91" fmla="*/ 63 h 116"/>
                      <a:gd name="T92" fmla="*/ 35 w 37"/>
                      <a:gd name="T93" fmla="*/ 64 h 116"/>
                      <a:gd name="T94" fmla="*/ 36 w 37"/>
                      <a:gd name="T95" fmla="*/ 68 h 116"/>
                      <a:gd name="T96" fmla="*/ 36 w 37"/>
                      <a:gd name="T97" fmla="*/ 74 h 116"/>
                      <a:gd name="T98" fmla="*/ 37 w 37"/>
                      <a:gd name="T99" fmla="*/ 81 h 1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116">
                        <a:moveTo>
                          <a:pt x="0" y="18"/>
                        </a:moveTo>
                        <a:lnTo>
                          <a:pt x="0" y="14"/>
                        </a:lnTo>
                        <a:lnTo>
                          <a:pt x="1" y="10"/>
                        </a:lnTo>
                        <a:lnTo>
                          <a:pt x="2" y="6"/>
                        </a:lnTo>
                        <a:lnTo>
                          <a:pt x="3" y="3"/>
                        </a:lnTo>
                        <a:lnTo>
                          <a:pt x="4" y="1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6" y="2"/>
                        </a:lnTo>
                        <a:lnTo>
                          <a:pt x="6" y="3"/>
                        </a:lnTo>
                        <a:lnTo>
                          <a:pt x="7" y="5"/>
                        </a:lnTo>
                        <a:lnTo>
                          <a:pt x="8" y="7"/>
                        </a:lnTo>
                        <a:lnTo>
                          <a:pt x="9" y="9"/>
                        </a:lnTo>
                        <a:lnTo>
                          <a:pt x="9" y="10"/>
                        </a:lnTo>
                        <a:lnTo>
                          <a:pt x="10" y="11"/>
                        </a:lnTo>
                        <a:lnTo>
                          <a:pt x="11" y="12"/>
                        </a:lnTo>
                        <a:lnTo>
                          <a:pt x="11" y="14"/>
                        </a:lnTo>
                        <a:lnTo>
                          <a:pt x="12" y="17"/>
                        </a:lnTo>
                        <a:lnTo>
                          <a:pt x="13" y="21"/>
                        </a:lnTo>
                        <a:lnTo>
                          <a:pt x="14" y="35"/>
                        </a:lnTo>
                        <a:lnTo>
                          <a:pt x="15" y="46"/>
                        </a:lnTo>
                        <a:lnTo>
                          <a:pt x="16" y="59"/>
                        </a:lnTo>
                        <a:lnTo>
                          <a:pt x="16" y="74"/>
                        </a:lnTo>
                        <a:lnTo>
                          <a:pt x="17" y="90"/>
                        </a:lnTo>
                        <a:lnTo>
                          <a:pt x="18" y="104"/>
                        </a:lnTo>
                        <a:lnTo>
                          <a:pt x="18" y="114"/>
                        </a:lnTo>
                        <a:lnTo>
                          <a:pt x="19" y="116"/>
                        </a:lnTo>
                        <a:lnTo>
                          <a:pt x="20" y="111"/>
                        </a:lnTo>
                        <a:lnTo>
                          <a:pt x="21" y="100"/>
                        </a:lnTo>
                        <a:lnTo>
                          <a:pt x="22" y="87"/>
                        </a:lnTo>
                        <a:lnTo>
                          <a:pt x="22" y="76"/>
                        </a:lnTo>
                        <a:lnTo>
                          <a:pt x="23" y="61"/>
                        </a:lnTo>
                        <a:lnTo>
                          <a:pt x="24" y="58"/>
                        </a:lnTo>
                        <a:lnTo>
                          <a:pt x="25" y="58"/>
                        </a:lnTo>
                        <a:lnTo>
                          <a:pt x="26" y="60"/>
                        </a:lnTo>
                        <a:lnTo>
                          <a:pt x="27" y="64"/>
                        </a:lnTo>
                        <a:lnTo>
                          <a:pt x="27" y="70"/>
                        </a:lnTo>
                        <a:lnTo>
                          <a:pt x="28" y="76"/>
                        </a:lnTo>
                        <a:lnTo>
                          <a:pt x="29" y="81"/>
                        </a:lnTo>
                        <a:lnTo>
                          <a:pt x="29" y="83"/>
                        </a:lnTo>
                        <a:lnTo>
                          <a:pt x="30" y="83"/>
                        </a:lnTo>
                        <a:lnTo>
                          <a:pt x="31" y="81"/>
                        </a:lnTo>
                        <a:lnTo>
                          <a:pt x="32" y="76"/>
                        </a:lnTo>
                        <a:lnTo>
                          <a:pt x="33" y="66"/>
                        </a:lnTo>
                        <a:lnTo>
                          <a:pt x="34" y="63"/>
                        </a:lnTo>
                        <a:lnTo>
                          <a:pt x="34" y="63"/>
                        </a:lnTo>
                        <a:lnTo>
                          <a:pt x="35" y="64"/>
                        </a:lnTo>
                        <a:lnTo>
                          <a:pt x="36" y="68"/>
                        </a:lnTo>
                        <a:lnTo>
                          <a:pt x="36" y="74"/>
                        </a:lnTo>
                        <a:lnTo>
                          <a:pt x="37" y="81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71" name="Freeform 44"/>
                  <p:cNvSpPr>
                    <a:spLocks/>
                  </p:cNvSpPr>
                  <p:nvPr/>
                </p:nvSpPr>
                <p:spPr bwMode="auto">
                  <a:xfrm>
                    <a:off x="3729038" y="1811339"/>
                    <a:ext cx="60325" cy="93663"/>
                  </a:xfrm>
                  <a:custGeom>
                    <a:avLst/>
                    <a:gdLst>
                      <a:gd name="T0" fmla="*/ 0 w 38"/>
                      <a:gd name="T1" fmla="*/ 42 h 59"/>
                      <a:gd name="T2" fmla="*/ 1 w 38"/>
                      <a:gd name="T3" fmla="*/ 50 h 59"/>
                      <a:gd name="T4" fmla="*/ 2 w 38"/>
                      <a:gd name="T5" fmla="*/ 56 h 59"/>
                      <a:gd name="T6" fmla="*/ 2 w 38"/>
                      <a:gd name="T7" fmla="*/ 59 h 59"/>
                      <a:gd name="T8" fmla="*/ 3 w 38"/>
                      <a:gd name="T9" fmla="*/ 58 h 59"/>
                      <a:gd name="T10" fmla="*/ 4 w 38"/>
                      <a:gd name="T11" fmla="*/ 52 h 59"/>
                      <a:gd name="T12" fmla="*/ 5 w 38"/>
                      <a:gd name="T13" fmla="*/ 32 h 59"/>
                      <a:gd name="T14" fmla="*/ 6 w 38"/>
                      <a:gd name="T15" fmla="*/ 22 h 59"/>
                      <a:gd name="T16" fmla="*/ 7 w 38"/>
                      <a:gd name="T17" fmla="*/ 14 h 59"/>
                      <a:gd name="T18" fmla="*/ 7 w 38"/>
                      <a:gd name="T19" fmla="*/ 7 h 59"/>
                      <a:gd name="T20" fmla="*/ 8 w 38"/>
                      <a:gd name="T21" fmla="*/ 3 h 59"/>
                      <a:gd name="T22" fmla="*/ 9 w 38"/>
                      <a:gd name="T23" fmla="*/ 0 h 59"/>
                      <a:gd name="T24" fmla="*/ 9 w 38"/>
                      <a:gd name="T25" fmla="*/ 0 h 59"/>
                      <a:gd name="T26" fmla="*/ 10 w 38"/>
                      <a:gd name="T27" fmla="*/ 2 h 59"/>
                      <a:gd name="T28" fmla="*/ 11 w 38"/>
                      <a:gd name="T29" fmla="*/ 5 h 59"/>
                      <a:gd name="T30" fmla="*/ 12 w 38"/>
                      <a:gd name="T31" fmla="*/ 9 h 59"/>
                      <a:gd name="T32" fmla="*/ 13 w 38"/>
                      <a:gd name="T33" fmla="*/ 16 h 59"/>
                      <a:gd name="T34" fmla="*/ 14 w 38"/>
                      <a:gd name="T35" fmla="*/ 19 h 59"/>
                      <a:gd name="T36" fmla="*/ 14 w 38"/>
                      <a:gd name="T37" fmla="*/ 20 h 59"/>
                      <a:gd name="T38" fmla="*/ 15 w 38"/>
                      <a:gd name="T39" fmla="*/ 20 h 59"/>
                      <a:gd name="T40" fmla="*/ 16 w 38"/>
                      <a:gd name="T41" fmla="*/ 19 h 59"/>
                      <a:gd name="T42" fmla="*/ 17 w 38"/>
                      <a:gd name="T43" fmla="*/ 19 h 59"/>
                      <a:gd name="T44" fmla="*/ 17 w 38"/>
                      <a:gd name="T45" fmla="*/ 18 h 59"/>
                      <a:gd name="T46" fmla="*/ 18 w 38"/>
                      <a:gd name="T47" fmla="*/ 18 h 59"/>
                      <a:gd name="T48" fmla="*/ 19 w 38"/>
                      <a:gd name="T49" fmla="*/ 20 h 59"/>
                      <a:gd name="T50" fmla="*/ 20 w 38"/>
                      <a:gd name="T51" fmla="*/ 23 h 59"/>
                      <a:gd name="T52" fmla="*/ 20 w 38"/>
                      <a:gd name="T53" fmla="*/ 27 h 59"/>
                      <a:gd name="T54" fmla="*/ 21 w 38"/>
                      <a:gd name="T55" fmla="*/ 32 h 59"/>
                      <a:gd name="T56" fmla="*/ 22 w 38"/>
                      <a:gd name="T57" fmla="*/ 43 h 59"/>
                      <a:gd name="T58" fmla="*/ 23 w 38"/>
                      <a:gd name="T59" fmla="*/ 47 h 59"/>
                      <a:gd name="T60" fmla="*/ 24 w 38"/>
                      <a:gd name="T61" fmla="*/ 49 h 59"/>
                      <a:gd name="T62" fmla="*/ 25 w 38"/>
                      <a:gd name="T63" fmla="*/ 48 h 59"/>
                      <a:gd name="T64" fmla="*/ 25 w 38"/>
                      <a:gd name="T65" fmla="*/ 45 h 59"/>
                      <a:gd name="T66" fmla="*/ 26 w 38"/>
                      <a:gd name="T67" fmla="*/ 41 h 59"/>
                      <a:gd name="T68" fmla="*/ 27 w 38"/>
                      <a:gd name="T69" fmla="*/ 37 h 59"/>
                      <a:gd name="T70" fmla="*/ 27 w 38"/>
                      <a:gd name="T71" fmla="*/ 33 h 59"/>
                      <a:gd name="T72" fmla="*/ 28 w 38"/>
                      <a:gd name="T73" fmla="*/ 30 h 59"/>
                      <a:gd name="T74" fmla="*/ 29 w 38"/>
                      <a:gd name="T75" fmla="*/ 29 h 59"/>
                      <a:gd name="T76" fmla="*/ 30 w 38"/>
                      <a:gd name="T77" fmla="*/ 29 h 59"/>
                      <a:gd name="T78" fmla="*/ 30 w 38"/>
                      <a:gd name="T79" fmla="*/ 31 h 59"/>
                      <a:gd name="T80" fmla="*/ 32 w 38"/>
                      <a:gd name="T81" fmla="*/ 39 h 59"/>
                      <a:gd name="T82" fmla="*/ 32 w 38"/>
                      <a:gd name="T83" fmla="*/ 44 h 59"/>
                      <a:gd name="T84" fmla="*/ 33 w 38"/>
                      <a:gd name="T85" fmla="*/ 49 h 59"/>
                      <a:gd name="T86" fmla="*/ 34 w 38"/>
                      <a:gd name="T87" fmla="*/ 52 h 59"/>
                      <a:gd name="T88" fmla="*/ 35 w 38"/>
                      <a:gd name="T89" fmla="*/ 54 h 59"/>
                      <a:gd name="T90" fmla="*/ 36 w 38"/>
                      <a:gd name="T91" fmla="*/ 55 h 59"/>
                      <a:gd name="T92" fmla="*/ 36 w 38"/>
                      <a:gd name="T93" fmla="*/ 54 h 59"/>
                      <a:gd name="T94" fmla="*/ 37 w 38"/>
                      <a:gd name="T95" fmla="*/ 52 h 59"/>
                      <a:gd name="T96" fmla="*/ 37 w 38"/>
                      <a:gd name="T97" fmla="*/ 51 h 59"/>
                      <a:gd name="T98" fmla="*/ 38 w 38"/>
                      <a:gd name="T99" fmla="*/ 50 h 5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59">
                        <a:moveTo>
                          <a:pt x="0" y="42"/>
                        </a:moveTo>
                        <a:lnTo>
                          <a:pt x="1" y="50"/>
                        </a:lnTo>
                        <a:lnTo>
                          <a:pt x="2" y="56"/>
                        </a:lnTo>
                        <a:lnTo>
                          <a:pt x="2" y="59"/>
                        </a:lnTo>
                        <a:lnTo>
                          <a:pt x="3" y="58"/>
                        </a:lnTo>
                        <a:lnTo>
                          <a:pt x="4" y="52"/>
                        </a:lnTo>
                        <a:lnTo>
                          <a:pt x="5" y="32"/>
                        </a:lnTo>
                        <a:lnTo>
                          <a:pt x="6" y="22"/>
                        </a:lnTo>
                        <a:lnTo>
                          <a:pt x="7" y="14"/>
                        </a:lnTo>
                        <a:lnTo>
                          <a:pt x="7" y="7"/>
                        </a:lnTo>
                        <a:lnTo>
                          <a:pt x="8" y="3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10" y="2"/>
                        </a:lnTo>
                        <a:lnTo>
                          <a:pt x="11" y="5"/>
                        </a:lnTo>
                        <a:lnTo>
                          <a:pt x="12" y="9"/>
                        </a:lnTo>
                        <a:lnTo>
                          <a:pt x="13" y="16"/>
                        </a:lnTo>
                        <a:lnTo>
                          <a:pt x="14" y="19"/>
                        </a:lnTo>
                        <a:lnTo>
                          <a:pt x="14" y="20"/>
                        </a:lnTo>
                        <a:lnTo>
                          <a:pt x="15" y="20"/>
                        </a:lnTo>
                        <a:lnTo>
                          <a:pt x="16" y="19"/>
                        </a:lnTo>
                        <a:lnTo>
                          <a:pt x="17" y="19"/>
                        </a:lnTo>
                        <a:lnTo>
                          <a:pt x="17" y="18"/>
                        </a:lnTo>
                        <a:lnTo>
                          <a:pt x="18" y="18"/>
                        </a:lnTo>
                        <a:lnTo>
                          <a:pt x="19" y="20"/>
                        </a:lnTo>
                        <a:lnTo>
                          <a:pt x="20" y="23"/>
                        </a:lnTo>
                        <a:lnTo>
                          <a:pt x="20" y="27"/>
                        </a:lnTo>
                        <a:lnTo>
                          <a:pt x="21" y="32"/>
                        </a:lnTo>
                        <a:lnTo>
                          <a:pt x="22" y="43"/>
                        </a:lnTo>
                        <a:lnTo>
                          <a:pt x="23" y="47"/>
                        </a:lnTo>
                        <a:lnTo>
                          <a:pt x="24" y="49"/>
                        </a:lnTo>
                        <a:lnTo>
                          <a:pt x="25" y="48"/>
                        </a:lnTo>
                        <a:lnTo>
                          <a:pt x="25" y="45"/>
                        </a:lnTo>
                        <a:lnTo>
                          <a:pt x="26" y="41"/>
                        </a:lnTo>
                        <a:lnTo>
                          <a:pt x="27" y="37"/>
                        </a:lnTo>
                        <a:lnTo>
                          <a:pt x="27" y="33"/>
                        </a:lnTo>
                        <a:lnTo>
                          <a:pt x="28" y="30"/>
                        </a:lnTo>
                        <a:lnTo>
                          <a:pt x="29" y="29"/>
                        </a:lnTo>
                        <a:lnTo>
                          <a:pt x="30" y="29"/>
                        </a:lnTo>
                        <a:lnTo>
                          <a:pt x="30" y="31"/>
                        </a:lnTo>
                        <a:lnTo>
                          <a:pt x="32" y="39"/>
                        </a:lnTo>
                        <a:lnTo>
                          <a:pt x="32" y="44"/>
                        </a:lnTo>
                        <a:lnTo>
                          <a:pt x="33" y="49"/>
                        </a:lnTo>
                        <a:lnTo>
                          <a:pt x="34" y="52"/>
                        </a:lnTo>
                        <a:lnTo>
                          <a:pt x="35" y="54"/>
                        </a:lnTo>
                        <a:lnTo>
                          <a:pt x="36" y="55"/>
                        </a:lnTo>
                        <a:lnTo>
                          <a:pt x="36" y="54"/>
                        </a:lnTo>
                        <a:lnTo>
                          <a:pt x="37" y="52"/>
                        </a:lnTo>
                        <a:lnTo>
                          <a:pt x="37" y="51"/>
                        </a:lnTo>
                        <a:lnTo>
                          <a:pt x="38" y="5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72" name="Freeform 45"/>
                  <p:cNvSpPr>
                    <a:spLocks/>
                  </p:cNvSpPr>
                  <p:nvPr/>
                </p:nvSpPr>
                <p:spPr bwMode="auto">
                  <a:xfrm>
                    <a:off x="3789363" y="1878014"/>
                    <a:ext cx="61913" cy="74613"/>
                  </a:xfrm>
                  <a:custGeom>
                    <a:avLst/>
                    <a:gdLst>
                      <a:gd name="T0" fmla="*/ 0 w 39"/>
                      <a:gd name="T1" fmla="*/ 8 h 47"/>
                      <a:gd name="T2" fmla="*/ 1 w 39"/>
                      <a:gd name="T3" fmla="*/ 9 h 47"/>
                      <a:gd name="T4" fmla="*/ 2 w 39"/>
                      <a:gd name="T5" fmla="*/ 12 h 47"/>
                      <a:gd name="T6" fmla="*/ 3 w 39"/>
                      <a:gd name="T7" fmla="*/ 22 h 47"/>
                      <a:gd name="T8" fmla="*/ 4 w 39"/>
                      <a:gd name="T9" fmla="*/ 30 h 47"/>
                      <a:gd name="T10" fmla="*/ 5 w 39"/>
                      <a:gd name="T11" fmla="*/ 37 h 47"/>
                      <a:gd name="T12" fmla="*/ 5 w 39"/>
                      <a:gd name="T13" fmla="*/ 43 h 47"/>
                      <a:gd name="T14" fmla="*/ 6 w 39"/>
                      <a:gd name="T15" fmla="*/ 47 h 47"/>
                      <a:gd name="T16" fmla="*/ 6 w 39"/>
                      <a:gd name="T17" fmla="*/ 46 h 47"/>
                      <a:gd name="T18" fmla="*/ 7 w 39"/>
                      <a:gd name="T19" fmla="*/ 41 h 47"/>
                      <a:gd name="T20" fmla="*/ 8 w 39"/>
                      <a:gd name="T21" fmla="*/ 34 h 47"/>
                      <a:gd name="T22" fmla="*/ 9 w 39"/>
                      <a:gd name="T23" fmla="*/ 25 h 47"/>
                      <a:gd name="T24" fmla="*/ 10 w 39"/>
                      <a:gd name="T25" fmla="*/ 17 h 47"/>
                      <a:gd name="T26" fmla="*/ 10 w 39"/>
                      <a:gd name="T27" fmla="*/ 11 h 47"/>
                      <a:gd name="T28" fmla="*/ 11 w 39"/>
                      <a:gd name="T29" fmla="*/ 6 h 47"/>
                      <a:gd name="T30" fmla="*/ 12 w 39"/>
                      <a:gd name="T31" fmla="*/ 3 h 47"/>
                      <a:gd name="T32" fmla="*/ 13 w 39"/>
                      <a:gd name="T33" fmla="*/ 5 h 47"/>
                      <a:gd name="T34" fmla="*/ 14 w 39"/>
                      <a:gd name="T35" fmla="*/ 9 h 47"/>
                      <a:gd name="T36" fmla="*/ 15 w 39"/>
                      <a:gd name="T37" fmla="*/ 14 h 47"/>
                      <a:gd name="T38" fmla="*/ 15 w 39"/>
                      <a:gd name="T39" fmla="*/ 20 h 47"/>
                      <a:gd name="T40" fmla="*/ 16 w 39"/>
                      <a:gd name="T41" fmla="*/ 25 h 47"/>
                      <a:gd name="T42" fmla="*/ 17 w 39"/>
                      <a:gd name="T43" fmla="*/ 28 h 47"/>
                      <a:gd name="T44" fmla="*/ 17 w 39"/>
                      <a:gd name="T45" fmla="*/ 29 h 47"/>
                      <a:gd name="T46" fmla="*/ 18 w 39"/>
                      <a:gd name="T47" fmla="*/ 27 h 47"/>
                      <a:gd name="T48" fmla="*/ 19 w 39"/>
                      <a:gd name="T49" fmla="*/ 23 h 47"/>
                      <a:gd name="T50" fmla="*/ 20 w 39"/>
                      <a:gd name="T51" fmla="*/ 13 h 47"/>
                      <a:gd name="T52" fmla="*/ 21 w 39"/>
                      <a:gd name="T53" fmla="*/ 10 h 47"/>
                      <a:gd name="T54" fmla="*/ 22 w 39"/>
                      <a:gd name="T55" fmla="*/ 7 h 47"/>
                      <a:gd name="T56" fmla="*/ 22 w 39"/>
                      <a:gd name="T57" fmla="*/ 7 h 47"/>
                      <a:gd name="T58" fmla="*/ 23 w 39"/>
                      <a:gd name="T59" fmla="*/ 9 h 47"/>
                      <a:gd name="T60" fmla="*/ 24 w 39"/>
                      <a:gd name="T61" fmla="*/ 12 h 47"/>
                      <a:gd name="T62" fmla="*/ 24 w 39"/>
                      <a:gd name="T63" fmla="*/ 17 h 47"/>
                      <a:gd name="T64" fmla="*/ 25 w 39"/>
                      <a:gd name="T65" fmla="*/ 23 h 47"/>
                      <a:gd name="T66" fmla="*/ 26 w 39"/>
                      <a:gd name="T67" fmla="*/ 28 h 47"/>
                      <a:gd name="T68" fmla="*/ 27 w 39"/>
                      <a:gd name="T69" fmla="*/ 31 h 47"/>
                      <a:gd name="T70" fmla="*/ 28 w 39"/>
                      <a:gd name="T71" fmla="*/ 33 h 47"/>
                      <a:gd name="T72" fmla="*/ 28 w 39"/>
                      <a:gd name="T73" fmla="*/ 31 h 47"/>
                      <a:gd name="T74" fmla="*/ 29 w 39"/>
                      <a:gd name="T75" fmla="*/ 21 h 47"/>
                      <a:gd name="T76" fmla="*/ 30 w 39"/>
                      <a:gd name="T77" fmla="*/ 14 h 47"/>
                      <a:gd name="T78" fmla="*/ 31 w 39"/>
                      <a:gd name="T79" fmla="*/ 9 h 47"/>
                      <a:gd name="T80" fmla="*/ 32 w 39"/>
                      <a:gd name="T81" fmla="*/ 4 h 47"/>
                      <a:gd name="T82" fmla="*/ 33 w 39"/>
                      <a:gd name="T83" fmla="*/ 1 h 47"/>
                      <a:gd name="T84" fmla="*/ 33 w 39"/>
                      <a:gd name="T85" fmla="*/ 0 h 47"/>
                      <a:gd name="T86" fmla="*/ 34 w 39"/>
                      <a:gd name="T87" fmla="*/ 2 h 47"/>
                      <a:gd name="T88" fmla="*/ 35 w 39"/>
                      <a:gd name="T89" fmla="*/ 5 h 47"/>
                      <a:gd name="T90" fmla="*/ 35 w 39"/>
                      <a:gd name="T91" fmla="*/ 9 h 47"/>
                      <a:gd name="T92" fmla="*/ 36 w 39"/>
                      <a:gd name="T93" fmla="*/ 14 h 47"/>
                      <a:gd name="T94" fmla="*/ 37 w 39"/>
                      <a:gd name="T95" fmla="*/ 19 h 47"/>
                      <a:gd name="T96" fmla="*/ 38 w 39"/>
                      <a:gd name="T97" fmla="*/ 24 h 47"/>
                      <a:gd name="T98" fmla="*/ 39 w 39"/>
                      <a:gd name="T99" fmla="*/ 27 h 4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9" h="47">
                        <a:moveTo>
                          <a:pt x="0" y="8"/>
                        </a:moveTo>
                        <a:lnTo>
                          <a:pt x="1" y="9"/>
                        </a:lnTo>
                        <a:lnTo>
                          <a:pt x="2" y="12"/>
                        </a:lnTo>
                        <a:lnTo>
                          <a:pt x="3" y="22"/>
                        </a:lnTo>
                        <a:lnTo>
                          <a:pt x="4" y="30"/>
                        </a:lnTo>
                        <a:lnTo>
                          <a:pt x="5" y="37"/>
                        </a:lnTo>
                        <a:lnTo>
                          <a:pt x="5" y="43"/>
                        </a:lnTo>
                        <a:lnTo>
                          <a:pt x="6" y="47"/>
                        </a:lnTo>
                        <a:lnTo>
                          <a:pt x="6" y="46"/>
                        </a:lnTo>
                        <a:lnTo>
                          <a:pt x="7" y="41"/>
                        </a:lnTo>
                        <a:lnTo>
                          <a:pt x="8" y="34"/>
                        </a:lnTo>
                        <a:lnTo>
                          <a:pt x="9" y="25"/>
                        </a:lnTo>
                        <a:lnTo>
                          <a:pt x="10" y="17"/>
                        </a:lnTo>
                        <a:lnTo>
                          <a:pt x="10" y="11"/>
                        </a:lnTo>
                        <a:lnTo>
                          <a:pt x="11" y="6"/>
                        </a:lnTo>
                        <a:lnTo>
                          <a:pt x="12" y="3"/>
                        </a:lnTo>
                        <a:lnTo>
                          <a:pt x="13" y="5"/>
                        </a:lnTo>
                        <a:lnTo>
                          <a:pt x="14" y="9"/>
                        </a:lnTo>
                        <a:lnTo>
                          <a:pt x="15" y="14"/>
                        </a:lnTo>
                        <a:lnTo>
                          <a:pt x="15" y="20"/>
                        </a:lnTo>
                        <a:lnTo>
                          <a:pt x="16" y="25"/>
                        </a:lnTo>
                        <a:lnTo>
                          <a:pt x="17" y="28"/>
                        </a:lnTo>
                        <a:lnTo>
                          <a:pt x="17" y="29"/>
                        </a:lnTo>
                        <a:lnTo>
                          <a:pt x="18" y="27"/>
                        </a:lnTo>
                        <a:lnTo>
                          <a:pt x="19" y="23"/>
                        </a:lnTo>
                        <a:lnTo>
                          <a:pt x="20" y="13"/>
                        </a:lnTo>
                        <a:lnTo>
                          <a:pt x="21" y="10"/>
                        </a:lnTo>
                        <a:lnTo>
                          <a:pt x="22" y="7"/>
                        </a:lnTo>
                        <a:lnTo>
                          <a:pt x="22" y="7"/>
                        </a:lnTo>
                        <a:lnTo>
                          <a:pt x="23" y="9"/>
                        </a:lnTo>
                        <a:lnTo>
                          <a:pt x="24" y="12"/>
                        </a:lnTo>
                        <a:lnTo>
                          <a:pt x="24" y="17"/>
                        </a:lnTo>
                        <a:lnTo>
                          <a:pt x="25" y="23"/>
                        </a:lnTo>
                        <a:lnTo>
                          <a:pt x="26" y="28"/>
                        </a:lnTo>
                        <a:lnTo>
                          <a:pt x="27" y="31"/>
                        </a:lnTo>
                        <a:lnTo>
                          <a:pt x="28" y="33"/>
                        </a:lnTo>
                        <a:lnTo>
                          <a:pt x="28" y="31"/>
                        </a:lnTo>
                        <a:lnTo>
                          <a:pt x="29" y="21"/>
                        </a:lnTo>
                        <a:lnTo>
                          <a:pt x="30" y="14"/>
                        </a:lnTo>
                        <a:lnTo>
                          <a:pt x="31" y="9"/>
                        </a:lnTo>
                        <a:lnTo>
                          <a:pt x="32" y="4"/>
                        </a:lnTo>
                        <a:lnTo>
                          <a:pt x="33" y="1"/>
                        </a:lnTo>
                        <a:lnTo>
                          <a:pt x="33" y="0"/>
                        </a:lnTo>
                        <a:lnTo>
                          <a:pt x="34" y="2"/>
                        </a:lnTo>
                        <a:lnTo>
                          <a:pt x="35" y="5"/>
                        </a:lnTo>
                        <a:lnTo>
                          <a:pt x="35" y="9"/>
                        </a:lnTo>
                        <a:lnTo>
                          <a:pt x="36" y="14"/>
                        </a:lnTo>
                        <a:lnTo>
                          <a:pt x="37" y="19"/>
                        </a:lnTo>
                        <a:lnTo>
                          <a:pt x="38" y="24"/>
                        </a:lnTo>
                        <a:lnTo>
                          <a:pt x="39" y="27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73" name="Freeform 46"/>
                  <p:cNvSpPr>
                    <a:spLocks/>
                  </p:cNvSpPr>
                  <p:nvPr/>
                </p:nvSpPr>
                <p:spPr bwMode="auto">
                  <a:xfrm>
                    <a:off x="3851276" y="1903414"/>
                    <a:ext cx="60325" cy="58738"/>
                  </a:xfrm>
                  <a:custGeom>
                    <a:avLst/>
                    <a:gdLst>
                      <a:gd name="T0" fmla="*/ 0 w 38"/>
                      <a:gd name="T1" fmla="*/ 11 h 37"/>
                      <a:gd name="T2" fmla="*/ 1 w 38"/>
                      <a:gd name="T3" fmla="*/ 10 h 37"/>
                      <a:gd name="T4" fmla="*/ 1 w 38"/>
                      <a:gd name="T5" fmla="*/ 7 h 37"/>
                      <a:gd name="T6" fmla="*/ 2 w 38"/>
                      <a:gd name="T7" fmla="*/ 5 h 37"/>
                      <a:gd name="T8" fmla="*/ 3 w 38"/>
                      <a:gd name="T9" fmla="*/ 2 h 37"/>
                      <a:gd name="T10" fmla="*/ 4 w 38"/>
                      <a:gd name="T11" fmla="*/ 0 h 37"/>
                      <a:gd name="T12" fmla="*/ 4 w 38"/>
                      <a:gd name="T13" fmla="*/ 0 h 37"/>
                      <a:gd name="T14" fmla="*/ 5 w 38"/>
                      <a:gd name="T15" fmla="*/ 2 h 37"/>
                      <a:gd name="T16" fmla="*/ 6 w 38"/>
                      <a:gd name="T17" fmla="*/ 5 h 37"/>
                      <a:gd name="T18" fmla="*/ 6 w 38"/>
                      <a:gd name="T19" fmla="*/ 10 h 37"/>
                      <a:gd name="T20" fmla="*/ 7 w 38"/>
                      <a:gd name="T21" fmla="*/ 15 h 37"/>
                      <a:gd name="T22" fmla="*/ 8 w 38"/>
                      <a:gd name="T23" fmla="*/ 20 h 37"/>
                      <a:gd name="T24" fmla="*/ 9 w 38"/>
                      <a:gd name="T25" fmla="*/ 26 h 37"/>
                      <a:gd name="T26" fmla="*/ 10 w 38"/>
                      <a:gd name="T27" fmla="*/ 26 h 37"/>
                      <a:gd name="T28" fmla="*/ 11 w 38"/>
                      <a:gd name="T29" fmla="*/ 23 h 37"/>
                      <a:gd name="T30" fmla="*/ 11 w 38"/>
                      <a:gd name="T31" fmla="*/ 19 h 37"/>
                      <a:gd name="T32" fmla="*/ 12 w 38"/>
                      <a:gd name="T33" fmla="*/ 14 h 37"/>
                      <a:gd name="T34" fmla="*/ 13 w 38"/>
                      <a:gd name="T35" fmla="*/ 9 h 37"/>
                      <a:gd name="T36" fmla="*/ 13 w 38"/>
                      <a:gd name="T37" fmla="*/ 6 h 37"/>
                      <a:gd name="T38" fmla="*/ 14 w 38"/>
                      <a:gd name="T39" fmla="*/ 4 h 37"/>
                      <a:gd name="T40" fmla="*/ 15 w 38"/>
                      <a:gd name="T41" fmla="*/ 4 h 37"/>
                      <a:gd name="T42" fmla="*/ 16 w 38"/>
                      <a:gd name="T43" fmla="*/ 6 h 37"/>
                      <a:gd name="T44" fmla="*/ 17 w 38"/>
                      <a:gd name="T45" fmla="*/ 9 h 37"/>
                      <a:gd name="T46" fmla="*/ 17 w 38"/>
                      <a:gd name="T47" fmla="*/ 14 h 37"/>
                      <a:gd name="T48" fmla="*/ 18 w 38"/>
                      <a:gd name="T49" fmla="*/ 24 h 37"/>
                      <a:gd name="T50" fmla="*/ 19 w 38"/>
                      <a:gd name="T51" fmla="*/ 28 h 37"/>
                      <a:gd name="T52" fmla="*/ 20 w 38"/>
                      <a:gd name="T53" fmla="*/ 30 h 37"/>
                      <a:gd name="T54" fmla="*/ 21 w 38"/>
                      <a:gd name="T55" fmla="*/ 30 h 37"/>
                      <a:gd name="T56" fmla="*/ 22 w 38"/>
                      <a:gd name="T57" fmla="*/ 27 h 37"/>
                      <a:gd name="T58" fmla="*/ 22 w 38"/>
                      <a:gd name="T59" fmla="*/ 23 h 37"/>
                      <a:gd name="T60" fmla="*/ 23 w 38"/>
                      <a:gd name="T61" fmla="*/ 19 h 37"/>
                      <a:gd name="T62" fmla="*/ 24 w 38"/>
                      <a:gd name="T63" fmla="*/ 15 h 37"/>
                      <a:gd name="T64" fmla="*/ 24 w 38"/>
                      <a:gd name="T65" fmla="*/ 13 h 37"/>
                      <a:gd name="T66" fmla="*/ 25 w 38"/>
                      <a:gd name="T67" fmla="*/ 13 h 37"/>
                      <a:gd name="T68" fmla="*/ 26 w 38"/>
                      <a:gd name="T69" fmla="*/ 17 h 37"/>
                      <a:gd name="T70" fmla="*/ 27 w 38"/>
                      <a:gd name="T71" fmla="*/ 22 h 37"/>
                      <a:gd name="T72" fmla="*/ 28 w 38"/>
                      <a:gd name="T73" fmla="*/ 27 h 37"/>
                      <a:gd name="T74" fmla="*/ 29 w 38"/>
                      <a:gd name="T75" fmla="*/ 32 h 37"/>
                      <a:gd name="T76" fmla="*/ 29 w 38"/>
                      <a:gd name="T77" fmla="*/ 36 h 37"/>
                      <a:gd name="T78" fmla="*/ 30 w 38"/>
                      <a:gd name="T79" fmla="*/ 37 h 37"/>
                      <a:gd name="T80" fmla="*/ 31 w 38"/>
                      <a:gd name="T81" fmla="*/ 35 h 37"/>
                      <a:gd name="T82" fmla="*/ 31 w 38"/>
                      <a:gd name="T83" fmla="*/ 31 h 37"/>
                      <a:gd name="T84" fmla="*/ 32 w 38"/>
                      <a:gd name="T85" fmla="*/ 25 h 37"/>
                      <a:gd name="T86" fmla="*/ 33 w 38"/>
                      <a:gd name="T87" fmla="*/ 19 h 37"/>
                      <a:gd name="T88" fmla="*/ 34 w 38"/>
                      <a:gd name="T89" fmla="*/ 13 h 37"/>
                      <a:gd name="T90" fmla="*/ 34 w 38"/>
                      <a:gd name="T91" fmla="*/ 9 h 37"/>
                      <a:gd name="T92" fmla="*/ 36 w 38"/>
                      <a:gd name="T93" fmla="*/ 6 h 37"/>
                      <a:gd name="T94" fmla="*/ 36 w 38"/>
                      <a:gd name="T95" fmla="*/ 7 h 37"/>
                      <a:gd name="T96" fmla="*/ 37 w 38"/>
                      <a:gd name="T97" fmla="*/ 11 h 37"/>
                      <a:gd name="T98" fmla="*/ 38 w 38"/>
                      <a:gd name="T99" fmla="*/ 15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37">
                        <a:moveTo>
                          <a:pt x="0" y="11"/>
                        </a:moveTo>
                        <a:lnTo>
                          <a:pt x="1" y="10"/>
                        </a:lnTo>
                        <a:lnTo>
                          <a:pt x="1" y="7"/>
                        </a:lnTo>
                        <a:lnTo>
                          <a:pt x="2" y="5"/>
                        </a:lnTo>
                        <a:lnTo>
                          <a:pt x="3" y="2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2"/>
                        </a:lnTo>
                        <a:lnTo>
                          <a:pt x="6" y="5"/>
                        </a:lnTo>
                        <a:lnTo>
                          <a:pt x="6" y="10"/>
                        </a:lnTo>
                        <a:lnTo>
                          <a:pt x="7" y="15"/>
                        </a:lnTo>
                        <a:lnTo>
                          <a:pt x="8" y="20"/>
                        </a:lnTo>
                        <a:lnTo>
                          <a:pt x="9" y="26"/>
                        </a:lnTo>
                        <a:lnTo>
                          <a:pt x="10" y="26"/>
                        </a:lnTo>
                        <a:lnTo>
                          <a:pt x="11" y="23"/>
                        </a:lnTo>
                        <a:lnTo>
                          <a:pt x="11" y="19"/>
                        </a:lnTo>
                        <a:lnTo>
                          <a:pt x="12" y="14"/>
                        </a:lnTo>
                        <a:lnTo>
                          <a:pt x="13" y="9"/>
                        </a:lnTo>
                        <a:lnTo>
                          <a:pt x="13" y="6"/>
                        </a:lnTo>
                        <a:lnTo>
                          <a:pt x="14" y="4"/>
                        </a:lnTo>
                        <a:lnTo>
                          <a:pt x="15" y="4"/>
                        </a:lnTo>
                        <a:lnTo>
                          <a:pt x="16" y="6"/>
                        </a:lnTo>
                        <a:lnTo>
                          <a:pt x="17" y="9"/>
                        </a:lnTo>
                        <a:lnTo>
                          <a:pt x="17" y="14"/>
                        </a:lnTo>
                        <a:lnTo>
                          <a:pt x="18" y="24"/>
                        </a:lnTo>
                        <a:lnTo>
                          <a:pt x="19" y="28"/>
                        </a:lnTo>
                        <a:lnTo>
                          <a:pt x="20" y="30"/>
                        </a:lnTo>
                        <a:lnTo>
                          <a:pt x="21" y="30"/>
                        </a:lnTo>
                        <a:lnTo>
                          <a:pt x="22" y="27"/>
                        </a:lnTo>
                        <a:lnTo>
                          <a:pt x="22" y="23"/>
                        </a:lnTo>
                        <a:lnTo>
                          <a:pt x="23" y="19"/>
                        </a:lnTo>
                        <a:lnTo>
                          <a:pt x="24" y="15"/>
                        </a:lnTo>
                        <a:lnTo>
                          <a:pt x="24" y="13"/>
                        </a:lnTo>
                        <a:lnTo>
                          <a:pt x="25" y="13"/>
                        </a:lnTo>
                        <a:lnTo>
                          <a:pt x="26" y="17"/>
                        </a:lnTo>
                        <a:lnTo>
                          <a:pt x="27" y="22"/>
                        </a:lnTo>
                        <a:lnTo>
                          <a:pt x="28" y="27"/>
                        </a:lnTo>
                        <a:lnTo>
                          <a:pt x="29" y="32"/>
                        </a:lnTo>
                        <a:lnTo>
                          <a:pt x="29" y="36"/>
                        </a:lnTo>
                        <a:lnTo>
                          <a:pt x="30" y="37"/>
                        </a:lnTo>
                        <a:lnTo>
                          <a:pt x="31" y="35"/>
                        </a:lnTo>
                        <a:lnTo>
                          <a:pt x="31" y="31"/>
                        </a:lnTo>
                        <a:lnTo>
                          <a:pt x="32" y="25"/>
                        </a:lnTo>
                        <a:lnTo>
                          <a:pt x="33" y="19"/>
                        </a:lnTo>
                        <a:lnTo>
                          <a:pt x="34" y="13"/>
                        </a:lnTo>
                        <a:lnTo>
                          <a:pt x="34" y="9"/>
                        </a:lnTo>
                        <a:lnTo>
                          <a:pt x="36" y="6"/>
                        </a:lnTo>
                        <a:lnTo>
                          <a:pt x="36" y="7"/>
                        </a:lnTo>
                        <a:lnTo>
                          <a:pt x="37" y="11"/>
                        </a:lnTo>
                        <a:lnTo>
                          <a:pt x="38" y="15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74" name="Freeform 47"/>
                  <p:cNvSpPr>
                    <a:spLocks/>
                  </p:cNvSpPr>
                  <p:nvPr/>
                </p:nvSpPr>
                <p:spPr bwMode="auto">
                  <a:xfrm>
                    <a:off x="3911601" y="1917701"/>
                    <a:ext cx="60325" cy="49213"/>
                  </a:xfrm>
                  <a:custGeom>
                    <a:avLst/>
                    <a:gdLst>
                      <a:gd name="T0" fmla="*/ 0 w 38"/>
                      <a:gd name="T1" fmla="*/ 6 h 31"/>
                      <a:gd name="T2" fmla="*/ 1 w 38"/>
                      <a:gd name="T3" fmla="*/ 12 h 31"/>
                      <a:gd name="T4" fmla="*/ 2 w 38"/>
                      <a:gd name="T5" fmla="*/ 17 h 31"/>
                      <a:gd name="T6" fmla="*/ 2 w 38"/>
                      <a:gd name="T7" fmla="*/ 21 h 31"/>
                      <a:gd name="T8" fmla="*/ 3 w 38"/>
                      <a:gd name="T9" fmla="*/ 22 h 31"/>
                      <a:gd name="T10" fmla="*/ 3 w 38"/>
                      <a:gd name="T11" fmla="*/ 22 h 31"/>
                      <a:gd name="T12" fmla="*/ 4 w 38"/>
                      <a:gd name="T13" fmla="*/ 19 h 31"/>
                      <a:gd name="T14" fmla="*/ 5 w 38"/>
                      <a:gd name="T15" fmla="*/ 14 h 31"/>
                      <a:gd name="T16" fmla="*/ 6 w 38"/>
                      <a:gd name="T17" fmla="*/ 9 h 31"/>
                      <a:gd name="T18" fmla="*/ 7 w 38"/>
                      <a:gd name="T19" fmla="*/ 2 h 31"/>
                      <a:gd name="T20" fmla="*/ 8 w 38"/>
                      <a:gd name="T21" fmla="*/ 1 h 31"/>
                      <a:gd name="T22" fmla="*/ 9 w 38"/>
                      <a:gd name="T23" fmla="*/ 1 h 31"/>
                      <a:gd name="T24" fmla="*/ 9 w 38"/>
                      <a:gd name="T25" fmla="*/ 3 h 31"/>
                      <a:gd name="T26" fmla="*/ 10 w 38"/>
                      <a:gd name="T27" fmla="*/ 7 h 31"/>
                      <a:gd name="T28" fmla="*/ 11 w 38"/>
                      <a:gd name="T29" fmla="*/ 12 h 31"/>
                      <a:gd name="T30" fmla="*/ 11 w 38"/>
                      <a:gd name="T31" fmla="*/ 17 h 31"/>
                      <a:gd name="T32" fmla="*/ 12 w 38"/>
                      <a:gd name="T33" fmla="*/ 22 h 31"/>
                      <a:gd name="T34" fmla="*/ 13 w 38"/>
                      <a:gd name="T35" fmla="*/ 24 h 31"/>
                      <a:gd name="T36" fmla="*/ 14 w 38"/>
                      <a:gd name="T37" fmla="*/ 24 h 31"/>
                      <a:gd name="T38" fmla="*/ 14 w 38"/>
                      <a:gd name="T39" fmla="*/ 22 h 31"/>
                      <a:gd name="T40" fmla="*/ 15 w 38"/>
                      <a:gd name="T41" fmla="*/ 18 h 31"/>
                      <a:gd name="T42" fmla="*/ 16 w 38"/>
                      <a:gd name="T43" fmla="*/ 7 h 31"/>
                      <a:gd name="T44" fmla="*/ 17 w 38"/>
                      <a:gd name="T45" fmla="*/ 3 h 31"/>
                      <a:gd name="T46" fmla="*/ 18 w 38"/>
                      <a:gd name="T47" fmla="*/ 1 h 31"/>
                      <a:gd name="T48" fmla="*/ 19 w 38"/>
                      <a:gd name="T49" fmla="*/ 0 h 31"/>
                      <a:gd name="T50" fmla="*/ 19 w 38"/>
                      <a:gd name="T51" fmla="*/ 1 h 31"/>
                      <a:gd name="T52" fmla="*/ 20 w 38"/>
                      <a:gd name="T53" fmla="*/ 4 h 31"/>
                      <a:gd name="T54" fmla="*/ 21 w 38"/>
                      <a:gd name="T55" fmla="*/ 8 h 31"/>
                      <a:gd name="T56" fmla="*/ 21 w 38"/>
                      <a:gd name="T57" fmla="*/ 14 h 31"/>
                      <a:gd name="T58" fmla="*/ 22 w 38"/>
                      <a:gd name="T59" fmla="*/ 19 h 31"/>
                      <a:gd name="T60" fmla="*/ 23 w 38"/>
                      <a:gd name="T61" fmla="*/ 23 h 31"/>
                      <a:gd name="T62" fmla="*/ 24 w 38"/>
                      <a:gd name="T63" fmla="*/ 26 h 31"/>
                      <a:gd name="T64" fmla="*/ 24 w 38"/>
                      <a:gd name="T65" fmla="*/ 26 h 31"/>
                      <a:gd name="T66" fmla="*/ 26 w 38"/>
                      <a:gd name="T67" fmla="*/ 21 h 31"/>
                      <a:gd name="T68" fmla="*/ 26 w 38"/>
                      <a:gd name="T69" fmla="*/ 16 h 31"/>
                      <a:gd name="T70" fmla="*/ 27 w 38"/>
                      <a:gd name="T71" fmla="*/ 12 h 31"/>
                      <a:gd name="T72" fmla="*/ 28 w 38"/>
                      <a:gd name="T73" fmla="*/ 10 h 31"/>
                      <a:gd name="T74" fmla="*/ 29 w 38"/>
                      <a:gd name="T75" fmla="*/ 8 h 31"/>
                      <a:gd name="T76" fmla="*/ 29 w 38"/>
                      <a:gd name="T77" fmla="*/ 8 h 31"/>
                      <a:gd name="T78" fmla="*/ 30 w 38"/>
                      <a:gd name="T79" fmla="*/ 10 h 31"/>
                      <a:gd name="T80" fmla="*/ 31 w 38"/>
                      <a:gd name="T81" fmla="*/ 14 h 31"/>
                      <a:gd name="T82" fmla="*/ 31 w 38"/>
                      <a:gd name="T83" fmla="*/ 19 h 31"/>
                      <a:gd name="T84" fmla="*/ 32 w 38"/>
                      <a:gd name="T85" fmla="*/ 24 h 31"/>
                      <a:gd name="T86" fmla="*/ 33 w 38"/>
                      <a:gd name="T87" fmla="*/ 31 h 31"/>
                      <a:gd name="T88" fmla="*/ 34 w 38"/>
                      <a:gd name="T89" fmla="*/ 31 h 31"/>
                      <a:gd name="T90" fmla="*/ 35 w 38"/>
                      <a:gd name="T91" fmla="*/ 29 h 31"/>
                      <a:gd name="T92" fmla="*/ 36 w 38"/>
                      <a:gd name="T93" fmla="*/ 25 h 31"/>
                      <a:gd name="T94" fmla="*/ 37 w 38"/>
                      <a:gd name="T95" fmla="*/ 20 h 31"/>
                      <a:gd name="T96" fmla="*/ 37 w 38"/>
                      <a:gd name="T97" fmla="*/ 15 h 31"/>
                      <a:gd name="T98" fmla="*/ 38 w 38"/>
                      <a:gd name="T99" fmla="*/ 11 h 3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31">
                        <a:moveTo>
                          <a:pt x="0" y="6"/>
                        </a:moveTo>
                        <a:lnTo>
                          <a:pt x="1" y="12"/>
                        </a:lnTo>
                        <a:lnTo>
                          <a:pt x="2" y="17"/>
                        </a:lnTo>
                        <a:lnTo>
                          <a:pt x="2" y="21"/>
                        </a:lnTo>
                        <a:lnTo>
                          <a:pt x="3" y="22"/>
                        </a:lnTo>
                        <a:lnTo>
                          <a:pt x="3" y="22"/>
                        </a:lnTo>
                        <a:lnTo>
                          <a:pt x="4" y="19"/>
                        </a:lnTo>
                        <a:lnTo>
                          <a:pt x="5" y="14"/>
                        </a:lnTo>
                        <a:lnTo>
                          <a:pt x="6" y="9"/>
                        </a:lnTo>
                        <a:lnTo>
                          <a:pt x="7" y="2"/>
                        </a:lnTo>
                        <a:lnTo>
                          <a:pt x="8" y="1"/>
                        </a:lnTo>
                        <a:lnTo>
                          <a:pt x="9" y="1"/>
                        </a:lnTo>
                        <a:lnTo>
                          <a:pt x="9" y="3"/>
                        </a:lnTo>
                        <a:lnTo>
                          <a:pt x="10" y="7"/>
                        </a:lnTo>
                        <a:lnTo>
                          <a:pt x="11" y="12"/>
                        </a:lnTo>
                        <a:lnTo>
                          <a:pt x="11" y="17"/>
                        </a:lnTo>
                        <a:lnTo>
                          <a:pt x="12" y="22"/>
                        </a:lnTo>
                        <a:lnTo>
                          <a:pt x="13" y="24"/>
                        </a:lnTo>
                        <a:lnTo>
                          <a:pt x="14" y="24"/>
                        </a:lnTo>
                        <a:lnTo>
                          <a:pt x="14" y="22"/>
                        </a:lnTo>
                        <a:lnTo>
                          <a:pt x="15" y="18"/>
                        </a:lnTo>
                        <a:lnTo>
                          <a:pt x="16" y="7"/>
                        </a:lnTo>
                        <a:lnTo>
                          <a:pt x="17" y="3"/>
                        </a:lnTo>
                        <a:lnTo>
                          <a:pt x="18" y="1"/>
                        </a:lnTo>
                        <a:lnTo>
                          <a:pt x="19" y="0"/>
                        </a:lnTo>
                        <a:lnTo>
                          <a:pt x="19" y="1"/>
                        </a:lnTo>
                        <a:lnTo>
                          <a:pt x="20" y="4"/>
                        </a:lnTo>
                        <a:lnTo>
                          <a:pt x="21" y="8"/>
                        </a:lnTo>
                        <a:lnTo>
                          <a:pt x="21" y="14"/>
                        </a:lnTo>
                        <a:lnTo>
                          <a:pt x="22" y="19"/>
                        </a:lnTo>
                        <a:lnTo>
                          <a:pt x="23" y="23"/>
                        </a:lnTo>
                        <a:lnTo>
                          <a:pt x="24" y="26"/>
                        </a:lnTo>
                        <a:lnTo>
                          <a:pt x="24" y="26"/>
                        </a:lnTo>
                        <a:lnTo>
                          <a:pt x="26" y="21"/>
                        </a:lnTo>
                        <a:lnTo>
                          <a:pt x="26" y="16"/>
                        </a:lnTo>
                        <a:lnTo>
                          <a:pt x="27" y="12"/>
                        </a:lnTo>
                        <a:lnTo>
                          <a:pt x="28" y="10"/>
                        </a:lnTo>
                        <a:lnTo>
                          <a:pt x="29" y="8"/>
                        </a:lnTo>
                        <a:lnTo>
                          <a:pt x="29" y="8"/>
                        </a:lnTo>
                        <a:lnTo>
                          <a:pt x="30" y="10"/>
                        </a:lnTo>
                        <a:lnTo>
                          <a:pt x="31" y="14"/>
                        </a:lnTo>
                        <a:lnTo>
                          <a:pt x="31" y="19"/>
                        </a:lnTo>
                        <a:lnTo>
                          <a:pt x="32" y="24"/>
                        </a:lnTo>
                        <a:lnTo>
                          <a:pt x="33" y="31"/>
                        </a:lnTo>
                        <a:lnTo>
                          <a:pt x="34" y="31"/>
                        </a:lnTo>
                        <a:lnTo>
                          <a:pt x="35" y="29"/>
                        </a:lnTo>
                        <a:lnTo>
                          <a:pt x="36" y="25"/>
                        </a:lnTo>
                        <a:lnTo>
                          <a:pt x="37" y="20"/>
                        </a:lnTo>
                        <a:lnTo>
                          <a:pt x="37" y="15"/>
                        </a:lnTo>
                        <a:lnTo>
                          <a:pt x="38" y="11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75" name="Freeform 48"/>
                  <p:cNvSpPr>
                    <a:spLocks/>
                  </p:cNvSpPr>
                  <p:nvPr/>
                </p:nvSpPr>
                <p:spPr bwMode="auto">
                  <a:xfrm>
                    <a:off x="3971926" y="1927226"/>
                    <a:ext cx="60325" cy="41275"/>
                  </a:xfrm>
                  <a:custGeom>
                    <a:avLst/>
                    <a:gdLst>
                      <a:gd name="T0" fmla="*/ 0 w 38"/>
                      <a:gd name="T1" fmla="*/ 5 h 26"/>
                      <a:gd name="T2" fmla="*/ 1 w 38"/>
                      <a:gd name="T3" fmla="*/ 2 h 26"/>
                      <a:gd name="T4" fmla="*/ 1 w 38"/>
                      <a:gd name="T5" fmla="*/ 2 h 26"/>
                      <a:gd name="T6" fmla="*/ 2 w 38"/>
                      <a:gd name="T7" fmla="*/ 3 h 26"/>
                      <a:gd name="T8" fmla="*/ 3 w 38"/>
                      <a:gd name="T9" fmla="*/ 6 h 26"/>
                      <a:gd name="T10" fmla="*/ 4 w 38"/>
                      <a:gd name="T11" fmla="*/ 10 h 26"/>
                      <a:gd name="T12" fmla="*/ 5 w 38"/>
                      <a:gd name="T13" fmla="*/ 20 h 26"/>
                      <a:gd name="T14" fmla="*/ 6 w 38"/>
                      <a:gd name="T15" fmla="*/ 24 h 26"/>
                      <a:gd name="T16" fmla="*/ 6 w 38"/>
                      <a:gd name="T17" fmla="*/ 26 h 26"/>
                      <a:gd name="T18" fmla="*/ 7 w 38"/>
                      <a:gd name="T19" fmla="*/ 25 h 26"/>
                      <a:gd name="T20" fmla="*/ 8 w 38"/>
                      <a:gd name="T21" fmla="*/ 23 h 26"/>
                      <a:gd name="T22" fmla="*/ 9 w 38"/>
                      <a:gd name="T23" fmla="*/ 18 h 26"/>
                      <a:gd name="T24" fmla="*/ 9 w 38"/>
                      <a:gd name="T25" fmla="*/ 14 h 26"/>
                      <a:gd name="T26" fmla="*/ 10 w 38"/>
                      <a:gd name="T27" fmla="*/ 9 h 26"/>
                      <a:gd name="T28" fmla="*/ 11 w 38"/>
                      <a:gd name="T29" fmla="*/ 6 h 26"/>
                      <a:gd name="T30" fmla="*/ 11 w 38"/>
                      <a:gd name="T31" fmla="*/ 4 h 26"/>
                      <a:gd name="T32" fmla="*/ 12 w 38"/>
                      <a:gd name="T33" fmla="*/ 4 h 26"/>
                      <a:gd name="T34" fmla="*/ 13 w 38"/>
                      <a:gd name="T35" fmla="*/ 6 h 26"/>
                      <a:gd name="T36" fmla="*/ 14 w 38"/>
                      <a:gd name="T37" fmla="*/ 14 h 26"/>
                      <a:gd name="T38" fmla="*/ 15 w 38"/>
                      <a:gd name="T39" fmla="*/ 19 h 26"/>
                      <a:gd name="T40" fmla="*/ 16 w 38"/>
                      <a:gd name="T41" fmla="*/ 23 h 26"/>
                      <a:gd name="T42" fmla="*/ 16 w 38"/>
                      <a:gd name="T43" fmla="*/ 26 h 26"/>
                      <a:gd name="T44" fmla="*/ 17 w 38"/>
                      <a:gd name="T45" fmla="*/ 26 h 26"/>
                      <a:gd name="T46" fmla="*/ 18 w 38"/>
                      <a:gd name="T47" fmla="*/ 23 h 26"/>
                      <a:gd name="T48" fmla="*/ 18 w 38"/>
                      <a:gd name="T49" fmla="*/ 19 h 26"/>
                      <a:gd name="T50" fmla="*/ 19 w 38"/>
                      <a:gd name="T51" fmla="*/ 14 h 26"/>
                      <a:gd name="T52" fmla="*/ 20 w 38"/>
                      <a:gd name="T53" fmla="*/ 9 h 26"/>
                      <a:gd name="T54" fmla="*/ 21 w 38"/>
                      <a:gd name="T55" fmla="*/ 4 h 26"/>
                      <a:gd name="T56" fmla="*/ 22 w 38"/>
                      <a:gd name="T57" fmla="*/ 2 h 26"/>
                      <a:gd name="T58" fmla="*/ 22 w 38"/>
                      <a:gd name="T59" fmla="*/ 0 h 26"/>
                      <a:gd name="T60" fmla="*/ 23 w 38"/>
                      <a:gd name="T61" fmla="*/ 4 h 26"/>
                      <a:gd name="T62" fmla="*/ 24 w 38"/>
                      <a:gd name="T63" fmla="*/ 8 h 26"/>
                      <a:gd name="T64" fmla="*/ 25 w 38"/>
                      <a:gd name="T65" fmla="*/ 13 h 26"/>
                      <a:gd name="T66" fmla="*/ 26 w 38"/>
                      <a:gd name="T67" fmla="*/ 18 h 26"/>
                      <a:gd name="T68" fmla="*/ 27 w 38"/>
                      <a:gd name="T69" fmla="*/ 22 h 26"/>
                      <a:gd name="T70" fmla="*/ 27 w 38"/>
                      <a:gd name="T71" fmla="*/ 25 h 26"/>
                      <a:gd name="T72" fmla="*/ 28 w 38"/>
                      <a:gd name="T73" fmla="*/ 25 h 26"/>
                      <a:gd name="T74" fmla="*/ 29 w 38"/>
                      <a:gd name="T75" fmla="*/ 22 h 26"/>
                      <a:gd name="T76" fmla="*/ 29 w 38"/>
                      <a:gd name="T77" fmla="*/ 18 h 26"/>
                      <a:gd name="T78" fmla="*/ 30 w 38"/>
                      <a:gd name="T79" fmla="*/ 13 h 26"/>
                      <a:gd name="T80" fmla="*/ 31 w 38"/>
                      <a:gd name="T81" fmla="*/ 9 h 26"/>
                      <a:gd name="T82" fmla="*/ 32 w 38"/>
                      <a:gd name="T83" fmla="*/ 5 h 26"/>
                      <a:gd name="T84" fmla="*/ 33 w 38"/>
                      <a:gd name="T85" fmla="*/ 3 h 26"/>
                      <a:gd name="T86" fmla="*/ 34 w 38"/>
                      <a:gd name="T87" fmla="*/ 4 h 26"/>
                      <a:gd name="T88" fmla="*/ 34 w 38"/>
                      <a:gd name="T89" fmla="*/ 8 h 26"/>
                      <a:gd name="T90" fmla="*/ 35 w 38"/>
                      <a:gd name="T91" fmla="*/ 12 h 26"/>
                      <a:gd name="T92" fmla="*/ 36 w 38"/>
                      <a:gd name="T93" fmla="*/ 16 h 26"/>
                      <a:gd name="T94" fmla="*/ 36 w 38"/>
                      <a:gd name="T95" fmla="*/ 21 h 26"/>
                      <a:gd name="T96" fmla="*/ 37 w 38"/>
                      <a:gd name="T97" fmla="*/ 24 h 26"/>
                      <a:gd name="T98" fmla="*/ 38 w 38"/>
                      <a:gd name="T99" fmla="*/ 25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26">
                        <a:moveTo>
                          <a:pt x="0" y="5"/>
                        </a:move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2" y="3"/>
                        </a:lnTo>
                        <a:lnTo>
                          <a:pt x="3" y="6"/>
                        </a:lnTo>
                        <a:lnTo>
                          <a:pt x="4" y="10"/>
                        </a:lnTo>
                        <a:lnTo>
                          <a:pt x="5" y="20"/>
                        </a:lnTo>
                        <a:lnTo>
                          <a:pt x="6" y="24"/>
                        </a:lnTo>
                        <a:lnTo>
                          <a:pt x="6" y="26"/>
                        </a:lnTo>
                        <a:lnTo>
                          <a:pt x="7" y="25"/>
                        </a:lnTo>
                        <a:lnTo>
                          <a:pt x="8" y="23"/>
                        </a:lnTo>
                        <a:lnTo>
                          <a:pt x="9" y="18"/>
                        </a:lnTo>
                        <a:lnTo>
                          <a:pt x="9" y="14"/>
                        </a:lnTo>
                        <a:lnTo>
                          <a:pt x="10" y="9"/>
                        </a:lnTo>
                        <a:lnTo>
                          <a:pt x="11" y="6"/>
                        </a:lnTo>
                        <a:lnTo>
                          <a:pt x="11" y="4"/>
                        </a:lnTo>
                        <a:lnTo>
                          <a:pt x="12" y="4"/>
                        </a:lnTo>
                        <a:lnTo>
                          <a:pt x="13" y="6"/>
                        </a:lnTo>
                        <a:lnTo>
                          <a:pt x="14" y="14"/>
                        </a:lnTo>
                        <a:lnTo>
                          <a:pt x="15" y="19"/>
                        </a:lnTo>
                        <a:lnTo>
                          <a:pt x="16" y="23"/>
                        </a:lnTo>
                        <a:lnTo>
                          <a:pt x="16" y="26"/>
                        </a:lnTo>
                        <a:lnTo>
                          <a:pt x="17" y="26"/>
                        </a:lnTo>
                        <a:lnTo>
                          <a:pt x="18" y="23"/>
                        </a:lnTo>
                        <a:lnTo>
                          <a:pt x="18" y="19"/>
                        </a:lnTo>
                        <a:lnTo>
                          <a:pt x="19" y="14"/>
                        </a:lnTo>
                        <a:lnTo>
                          <a:pt x="20" y="9"/>
                        </a:lnTo>
                        <a:lnTo>
                          <a:pt x="21" y="4"/>
                        </a:lnTo>
                        <a:lnTo>
                          <a:pt x="22" y="2"/>
                        </a:lnTo>
                        <a:lnTo>
                          <a:pt x="22" y="0"/>
                        </a:lnTo>
                        <a:lnTo>
                          <a:pt x="23" y="4"/>
                        </a:lnTo>
                        <a:lnTo>
                          <a:pt x="24" y="8"/>
                        </a:lnTo>
                        <a:lnTo>
                          <a:pt x="25" y="13"/>
                        </a:lnTo>
                        <a:lnTo>
                          <a:pt x="26" y="18"/>
                        </a:lnTo>
                        <a:lnTo>
                          <a:pt x="27" y="22"/>
                        </a:lnTo>
                        <a:lnTo>
                          <a:pt x="27" y="25"/>
                        </a:lnTo>
                        <a:lnTo>
                          <a:pt x="28" y="25"/>
                        </a:lnTo>
                        <a:lnTo>
                          <a:pt x="29" y="22"/>
                        </a:lnTo>
                        <a:lnTo>
                          <a:pt x="29" y="18"/>
                        </a:lnTo>
                        <a:lnTo>
                          <a:pt x="30" y="13"/>
                        </a:lnTo>
                        <a:lnTo>
                          <a:pt x="31" y="9"/>
                        </a:lnTo>
                        <a:lnTo>
                          <a:pt x="32" y="5"/>
                        </a:lnTo>
                        <a:lnTo>
                          <a:pt x="33" y="3"/>
                        </a:lnTo>
                        <a:lnTo>
                          <a:pt x="34" y="4"/>
                        </a:lnTo>
                        <a:lnTo>
                          <a:pt x="34" y="8"/>
                        </a:lnTo>
                        <a:lnTo>
                          <a:pt x="35" y="12"/>
                        </a:lnTo>
                        <a:lnTo>
                          <a:pt x="36" y="16"/>
                        </a:lnTo>
                        <a:lnTo>
                          <a:pt x="36" y="21"/>
                        </a:lnTo>
                        <a:lnTo>
                          <a:pt x="37" y="24"/>
                        </a:lnTo>
                        <a:lnTo>
                          <a:pt x="38" y="25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76" name="Freeform 49"/>
                  <p:cNvSpPr>
                    <a:spLocks/>
                  </p:cNvSpPr>
                  <p:nvPr/>
                </p:nvSpPr>
                <p:spPr bwMode="auto">
                  <a:xfrm>
                    <a:off x="4032251" y="1930401"/>
                    <a:ext cx="58738" cy="38100"/>
                  </a:xfrm>
                  <a:custGeom>
                    <a:avLst/>
                    <a:gdLst>
                      <a:gd name="T0" fmla="*/ 0 w 37"/>
                      <a:gd name="T1" fmla="*/ 23 h 24"/>
                      <a:gd name="T2" fmla="*/ 1 w 37"/>
                      <a:gd name="T3" fmla="*/ 22 h 24"/>
                      <a:gd name="T4" fmla="*/ 1 w 37"/>
                      <a:gd name="T5" fmla="*/ 19 h 24"/>
                      <a:gd name="T6" fmla="*/ 2 w 37"/>
                      <a:gd name="T7" fmla="*/ 14 h 24"/>
                      <a:gd name="T8" fmla="*/ 3 w 37"/>
                      <a:gd name="T9" fmla="*/ 9 h 24"/>
                      <a:gd name="T10" fmla="*/ 4 w 37"/>
                      <a:gd name="T11" fmla="*/ 2 h 24"/>
                      <a:gd name="T12" fmla="*/ 5 w 37"/>
                      <a:gd name="T13" fmla="*/ 0 h 24"/>
                      <a:gd name="T14" fmla="*/ 6 w 37"/>
                      <a:gd name="T15" fmla="*/ 1 h 24"/>
                      <a:gd name="T16" fmla="*/ 6 w 37"/>
                      <a:gd name="T17" fmla="*/ 3 h 24"/>
                      <a:gd name="T18" fmla="*/ 7 w 37"/>
                      <a:gd name="T19" fmla="*/ 7 h 24"/>
                      <a:gd name="T20" fmla="*/ 8 w 37"/>
                      <a:gd name="T21" fmla="*/ 12 h 24"/>
                      <a:gd name="T22" fmla="*/ 8 w 37"/>
                      <a:gd name="T23" fmla="*/ 17 h 24"/>
                      <a:gd name="T24" fmla="*/ 9 w 37"/>
                      <a:gd name="T25" fmla="*/ 21 h 24"/>
                      <a:gd name="T26" fmla="*/ 10 w 37"/>
                      <a:gd name="T27" fmla="*/ 24 h 24"/>
                      <a:gd name="T28" fmla="*/ 11 w 37"/>
                      <a:gd name="T29" fmla="*/ 24 h 24"/>
                      <a:gd name="T30" fmla="*/ 12 w 37"/>
                      <a:gd name="T31" fmla="*/ 18 h 24"/>
                      <a:gd name="T32" fmla="*/ 13 w 37"/>
                      <a:gd name="T33" fmla="*/ 14 h 24"/>
                      <a:gd name="T34" fmla="*/ 14 w 37"/>
                      <a:gd name="T35" fmla="*/ 9 h 24"/>
                      <a:gd name="T36" fmla="*/ 14 w 37"/>
                      <a:gd name="T37" fmla="*/ 6 h 24"/>
                      <a:gd name="T38" fmla="*/ 15 w 37"/>
                      <a:gd name="T39" fmla="*/ 4 h 24"/>
                      <a:gd name="T40" fmla="*/ 16 w 37"/>
                      <a:gd name="T41" fmla="*/ 3 h 24"/>
                      <a:gd name="T42" fmla="*/ 16 w 37"/>
                      <a:gd name="T43" fmla="*/ 4 h 24"/>
                      <a:gd name="T44" fmla="*/ 17 w 37"/>
                      <a:gd name="T45" fmla="*/ 7 h 24"/>
                      <a:gd name="T46" fmla="*/ 18 w 37"/>
                      <a:gd name="T47" fmla="*/ 11 h 24"/>
                      <a:gd name="T48" fmla="*/ 19 w 37"/>
                      <a:gd name="T49" fmla="*/ 16 h 24"/>
                      <a:gd name="T50" fmla="*/ 19 w 37"/>
                      <a:gd name="T51" fmla="*/ 20 h 24"/>
                      <a:gd name="T52" fmla="*/ 20 w 37"/>
                      <a:gd name="T53" fmla="*/ 23 h 24"/>
                      <a:gd name="T54" fmla="*/ 21 w 37"/>
                      <a:gd name="T55" fmla="*/ 24 h 24"/>
                      <a:gd name="T56" fmla="*/ 21 w 37"/>
                      <a:gd name="T57" fmla="*/ 23 h 24"/>
                      <a:gd name="T58" fmla="*/ 22 w 37"/>
                      <a:gd name="T59" fmla="*/ 20 h 24"/>
                      <a:gd name="T60" fmla="*/ 23 w 37"/>
                      <a:gd name="T61" fmla="*/ 15 h 24"/>
                      <a:gd name="T62" fmla="*/ 24 w 37"/>
                      <a:gd name="T63" fmla="*/ 10 h 24"/>
                      <a:gd name="T64" fmla="*/ 24 w 37"/>
                      <a:gd name="T65" fmla="*/ 6 h 24"/>
                      <a:gd name="T66" fmla="*/ 25 w 37"/>
                      <a:gd name="T67" fmla="*/ 3 h 24"/>
                      <a:gd name="T68" fmla="*/ 26 w 37"/>
                      <a:gd name="T69" fmla="*/ 1 h 24"/>
                      <a:gd name="T70" fmla="*/ 26 w 37"/>
                      <a:gd name="T71" fmla="*/ 2 h 24"/>
                      <a:gd name="T72" fmla="*/ 27 w 37"/>
                      <a:gd name="T73" fmla="*/ 4 h 24"/>
                      <a:gd name="T74" fmla="*/ 28 w 37"/>
                      <a:gd name="T75" fmla="*/ 7 h 24"/>
                      <a:gd name="T76" fmla="*/ 29 w 37"/>
                      <a:gd name="T77" fmla="*/ 11 h 24"/>
                      <a:gd name="T78" fmla="*/ 29 w 37"/>
                      <a:gd name="T79" fmla="*/ 16 h 24"/>
                      <a:gd name="T80" fmla="*/ 31 w 37"/>
                      <a:gd name="T81" fmla="*/ 23 h 24"/>
                      <a:gd name="T82" fmla="*/ 31 w 37"/>
                      <a:gd name="T83" fmla="*/ 23 h 24"/>
                      <a:gd name="T84" fmla="*/ 32 w 37"/>
                      <a:gd name="T85" fmla="*/ 21 h 24"/>
                      <a:gd name="T86" fmla="*/ 33 w 37"/>
                      <a:gd name="T87" fmla="*/ 17 h 24"/>
                      <a:gd name="T88" fmla="*/ 34 w 37"/>
                      <a:gd name="T89" fmla="*/ 13 h 24"/>
                      <a:gd name="T90" fmla="*/ 34 w 37"/>
                      <a:gd name="T91" fmla="*/ 8 h 24"/>
                      <a:gd name="T92" fmla="*/ 35 w 37"/>
                      <a:gd name="T93" fmla="*/ 4 h 24"/>
                      <a:gd name="T94" fmla="*/ 36 w 37"/>
                      <a:gd name="T95" fmla="*/ 2 h 24"/>
                      <a:gd name="T96" fmla="*/ 36 w 37"/>
                      <a:gd name="T97" fmla="*/ 1 h 24"/>
                      <a:gd name="T98" fmla="*/ 37 w 37"/>
                      <a:gd name="T99" fmla="*/ 2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24">
                        <a:moveTo>
                          <a:pt x="0" y="23"/>
                        </a:moveTo>
                        <a:lnTo>
                          <a:pt x="1" y="22"/>
                        </a:lnTo>
                        <a:lnTo>
                          <a:pt x="1" y="19"/>
                        </a:lnTo>
                        <a:lnTo>
                          <a:pt x="2" y="14"/>
                        </a:lnTo>
                        <a:lnTo>
                          <a:pt x="3" y="9"/>
                        </a:lnTo>
                        <a:lnTo>
                          <a:pt x="4" y="2"/>
                        </a:lnTo>
                        <a:lnTo>
                          <a:pt x="5" y="0"/>
                        </a:lnTo>
                        <a:lnTo>
                          <a:pt x="6" y="1"/>
                        </a:lnTo>
                        <a:lnTo>
                          <a:pt x="6" y="3"/>
                        </a:lnTo>
                        <a:lnTo>
                          <a:pt x="7" y="7"/>
                        </a:lnTo>
                        <a:lnTo>
                          <a:pt x="8" y="12"/>
                        </a:lnTo>
                        <a:lnTo>
                          <a:pt x="8" y="17"/>
                        </a:lnTo>
                        <a:lnTo>
                          <a:pt x="9" y="21"/>
                        </a:lnTo>
                        <a:lnTo>
                          <a:pt x="10" y="24"/>
                        </a:lnTo>
                        <a:lnTo>
                          <a:pt x="11" y="24"/>
                        </a:lnTo>
                        <a:lnTo>
                          <a:pt x="12" y="18"/>
                        </a:lnTo>
                        <a:lnTo>
                          <a:pt x="13" y="14"/>
                        </a:lnTo>
                        <a:lnTo>
                          <a:pt x="14" y="9"/>
                        </a:lnTo>
                        <a:lnTo>
                          <a:pt x="14" y="6"/>
                        </a:lnTo>
                        <a:lnTo>
                          <a:pt x="15" y="4"/>
                        </a:lnTo>
                        <a:lnTo>
                          <a:pt x="16" y="3"/>
                        </a:lnTo>
                        <a:lnTo>
                          <a:pt x="16" y="4"/>
                        </a:lnTo>
                        <a:lnTo>
                          <a:pt x="17" y="7"/>
                        </a:lnTo>
                        <a:lnTo>
                          <a:pt x="18" y="11"/>
                        </a:lnTo>
                        <a:lnTo>
                          <a:pt x="19" y="16"/>
                        </a:lnTo>
                        <a:lnTo>
                          <a:pt x="19" y="20"/>
                        </a:lnTo>
                        <a:lnTo>
                          <a:pt x="20" y="23"/>
                        </a:lnTo>
                        <a:lnTo>
                          <a:pt x="21" y="24"/>
                        </a:lnTo>
                        <a:lnTo>
                          <a:pt x="21" y="23"/>
                        </a:lnTo>
                        <a:lnTo>
                          <a:pt x="22" y="20"/>
                        </a:lnTo>
                        <a:lnTo>
                          <a:pt x="23" y="15"/>
                        </a:lnTo>
                        <a:lnTo>
                          <a:pt x="24" y="10"/>
                        </a:lnTo>
                        <a:lnTo>
                          <a:pt x="24" y="6"/>
                        </a:lnTo>
                        <a:lnTo>
                          <a:pt x="25" y="3"/>
                        </a:lnTo>
                        <a:lnTo>
                          <a:pt x="26" y="1"/>
                        </a:lnTo>
                        <a:lnTo>
                          <a:pt x="26" y="2"/>
                        </a:lnTo>
                        <a:lnTo>
                          <a:pt x="27" y="4"/>
                        </a:lnTo>
                        <a:lnTo>
                          <a:pt x="28" y="7"/>
                        </a:lnTo>
                        <a:lnTo>
                          <a:pt x="29" y="11"/>
                        </a:lnTo>
                        <a:lnTo>
                          <a:pt x="29" y="16"/>
                        </a:lnTo>
                        <a:lnTo>
                          <a:pt x="31" y="23"/>
                        </a:lnTo>
                        <a:lnTo>
                          <a:pt x="31" y="23"/>
                        </a:lnTo>
                        <a:lnTo>
                          <a:pt x="32" y="21"/>
                        </a:lnTo>
                        <a:lnTo>
                          <a:pt x="33" y="17"/>
                        </a:lnTo>
                        <a:lnTo>
                          <a:pt x="34" y="13"/>
                        </a:lnTo>
                        <a:lnTo>
                          <a:pt x="34" y="8"/>
                        </a:lnTo>
                        <a:lnTo>
                          <a:pt x="35" y="4"/>
                        </a:lnTo>
                        <a:lnTo>
                          <a:pt x="36" y="2"/>
                        </a:lnTo>
                        <a:lnTo>
                          <a:pt x="36" y="1"/>
                        </a:lnTo>
                        <a:lnTo>
                          <a:pt x="37" y="2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77" name="Freeform 50"/>
                  <p:cNvSpPr>
                    <a:spLocks/>
                  </p:cNvSpPr>
                  <p:nvPr/>
                </p:nvSpPr>
                <p:spPr bwMode="auto">
                  <a:xfrm>
                    <a:off x="4090988" y="1927226"/>
                    <a:ext cx="61913" cy="36513"/>
                  </a:xfrm>
                  <a:custGeom>
                    <a:avLst/>
                    <a:gdLst>
                      <a:gd name="T0" fmla="*/ 0 w 39"/>
                      <a:gd name="T1" fmla="*/ 4 h 23"/>
                      <a:gd name="T2" fmla="*/ 1 w 39"/>
                      <a:gd name="T3" fmla="*/ 6 h 23"/>
                      <a:gd name="T4" fmla="*/ 2 w 39"/>
                      <a:gd name="T5" fmla="*/ 10 h 23"/>
                      <a:gd name="T6" fmla="*/ 3 w 39"/>
                      <a:gd name="T7" fmla="*/ 19 h 23"/>
                      <a:gd name="T8" fmla="*/ 4 w 39"/>
                      <a:gd name="T9" fmla="*/ 22 h 23"/>
                      <a:gd name="T10" fmla="*/ 5 w 39"/>
                      <a:gd name="T11" fmla="*/ 23 h 23"/>
                      <a:gd name="T12" fmla="*/ 5 w 39"/>
                      <a:gd name="T13" fmla="*/ 22 h 23"/>
                      <a:gd name="T14" fmla="*/ 6 w 39"/>
                      <a:gd name="T15" fmla="*/ 20 h 23"/>
                      <a:gd name="T16" fmla="*/ 6 w 39"/>
                      <a:gd name="T17" fmla="*/ 15 h 23"/>
                      <a:gd name="T18" fmla="*/ 7 w 39"/>
                      <a:gd name="T19" fmla="*/ 10 h 23"/>
                      <a:gd name="T20" fmla="*/ 8 w 39"/>
                      <a:gd name="T21" fmla="*/ 6 h 23"/>
                      <a:gd name="T22" fmla="*/ 9 w 39"/>
                      <a:gd name="T23" fmla="*/ 3 h 23"/>
                      <a:gd name="T24" fmla="*/ 10 w 39"/>
                      <a:gd name="T25" fmla="*/ 1 h 23"/>
                      <a:gd name="T26" fmla="*/ 10 w 39"/>
                      <a:gd name="T27" fmla="*/ 1 h 23"/>
                      <a:gd name="T28" fmla="*/ 11 w 39"/>
                      <a:gd name="T29" fmla="*/ 3 h 23"/>
                      <a:gd name="T30" fmla="*/ 12 w 39"/>
                      <a:gd name="T31" fmla="*/ 10 h 23"/>
                      <a:gd name="T32" fmla="*/ 13 w 39"/>
                      <a:gd name="T33" fmla="*/ 15 h 23"/>
                      <a:gd name="T34" fmla="*/ 14 w 39"/>
                      <a:gd name="T35" fmla="*/ 19 h 23"/>
                      <a:gd name="T36" fmla="*/ 15 w 39"/>
                      <a:gd name="T37" fmla="*/ 22 h 23"/>
                      <a:gd name="T38" fmla="*/ 15 w 39"/>
                      <a:gd name="T39" fmla="*/ 22 h 23"/>
                      <a:gd name="T40" fmla="*/ 16 w 39"/>
                      <a:gd name="T41" fmla="*/ 21 h 23"/>
                      <a:gd name="T42" fmla="*/ 17 w 39"/>
                      <a:gd name="T43" fmla="*/ 17 h 23"/>
                      <a:gd name="T44" fmla="*/ 17 w 39"/>
                      <a:gd name="T45" fmla="*/ 13 h 23"/>
                      <a:gd name="T46" fmla="*/ 18 w 39"/>
                      <a:gd name="T47" fmla="*/ 8 h 23"/>
                      <a:gd name="T48" fmla="*/ 19 w 39"/>
                      <a:gd name="T49" fmla="*/ 4 h 23"/>
                      <a:gd name="T50" fmla="*/ 20 w 39"/>
                      <a:gd name="T51" fmla="*/ 1 h 23"/>
                      <a:gd name="T52" fmla="*/ 21 w 39"/>
                      <a:gd name="T53" fmla="*/ 2 h 23"/>
                      <a:gd name="T54" fmla="*/ 22 w 39"/>
                      <a:gd name="T55" fmla="*/ 4 h 23"/>
                      <a:gd name="T56" fmla="*/ 22 w 39"/>
                      <a:gd name="T57" fmla="*/ 8 h 23"/>
                      <a:gd name="T58" fmla="*/ 23 w 39"/>
                      <a:gd name="T59" fmla="*/ 12 h 23"/>
                      <a:gd name="T60" fmla="*/ 24 w 39"/>
                      <a:gd name="T61" fmla="*/ 16 h 23"/>
                      <a:gd name="T62" fmla="*/ 24 w 39"/>
                      <a:gd name="T63" fmla="*/ 20 h 23"/>
                      <a:gd name="T64" fmla="*/ 25 w 39"/>
                      <a:gd name="T65" fmla="*/ 22 h 23"/>
                      <a:gd name="T66" fmla="*/ 26 w 39"/>
                      <a:gd name="T67" fmla="*/ 21 h 23"/>
                      <a:gd name="T68" fmla="*/ 27 w 39"/>
                      <a:gd name="T69" fmla="*/ 18 h 23"/>
                      <a:gd name="T70" fmla="*/ 28 w 39"/>
                      <a:gd name="T71" fmla="*/ 14 h 23"/>
                      <a:gd name="T72" fmla="*/ 28 w 39"/>
                      <a:gd name="T73" fmla="*/ 9 h 23"/>
                      <a:gd name="T74" fmla="*/ 29 w 39"/>
                      <a:gd name="T75" fmla="*/ 2 h 23"/>
                      <a:gd name="T76" fmla="*/ 30 w 39"/>
                      <a:gd name="T77" fmla="*/ 0 h 23"/>
                      <a:gd name="T78" fmla="*/ 31 w 39"/>
                      <a:gd name="T79" fmla="*/ 0 h 23"/>
                      <a:gd name="T80" fmla="*/ 32 w 39"/>
                      <a:gd name="T81" fmla="*/ 1 h 23"/>
                      <a:gd name="T82" fmla="*/ 33 w 39"/>
                      <a:gd name="T83" fmla="*/ 4 h 23"/>
                      <a:gd name="T84" fmla="*/ 33 w 39"/>
                      <a:gd name="T85" fmla="*/ 8 h 23"/>
                      <a:gd name="T86" fmla="*/ 34 w 39"/>
                      <a:gd name="T87" fmla="*/ 13 h 23"/>
                      <a:gd name="T88" fmla="*/ 35 w 39"/>
                      <a:gd name="T89" fmla="*/ 17 h 23"/>
                      <a:gd name="T90" fmla="*/ 35 w 39"/>
                      <a:gd name="T91" fmla="*/ 20 h 23"/>
                      <a:gd name="T92" fmla="*/ 36 w 39"/>
                      <a:gd name="T93" fmla="*/ 20 h 23"/>
                      <a:gd name="T94" fmla="*/ 37 w 39"/>
                      <a:gd name="T95" fmla="*/ 19 h 23"/>
                      <a:gd name="T96" fmla="*/ 38 w 39"/>
                      <a:gd name="T97" fmla="*/ 16 h 23"/>
                      <a:gd name="T98" fmla="*/ 39 w 39"/>
                      <a:gd name="T99" fmla="*/ 7 h 2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9" h="23">
                        <a:moveTo>
                          <a:pt x="0" y="4"/>
                        </a:moveTo>
                        <a:lnTo>
                          <a:pt x="1" y="6"/>
                        </a:lnTo>
                        <a:lnTo>
                          <a:pt x="2" y="10"/>
                        </a:lnTo>
                        <a:lnTo>
                          <a:pt x="3" y="19"/>
                        </a:lnTo>
                        <a:lnTo>
                          <a:pt x="4" y="22"/>
                        </a:lnTo>
                        <a:lnTo>
                          <a:pt x="5" y="23"/>
                        </a:lnTo>
                        <a:lnTo>
                          <a:pt x="5" y="22"/>
                        </a:lnTo>
                        <a:lnTo>
                          <a:pt x="6" y="20"/>
                        </a:lnTo>
                        <a:lnTo>
                          <a:pt x="6" y="15"/>
                        </a:lnTo>
                        <a:lnTo>
                          <a:pt x="7" y="10"/>
                        </a:lnTo>
                        <a:lnTo>
                          <a:pt x="8" y="6"/>
                        </a:lnTo>
                        <a:lnTo>
                          <a:pt x="9" y="3"/>
                        </a:lnTo>
                        <a:lnTo>
                          <a:pt x="10" y="1"/>
                        </a:lnTo>
                        <a:lnTo>
                          <a:pt x="10" y="1"/>
                        </a:lnTo>
                        <a:lnTo>
                          <a:pt x="11" y="3"/>
                        </a:lnTo>
                        <a:lnTo>
                          <a:pt x="12" y="10"/>
                        </a:lnTo>
                        <a:lnTo>
                          <a:pt x="13" y="15"/>
                        </a:lnTo>
                        <a:lnTo>
                          <a:pt x="14" y="19"/>
                        </a:lnTo>
                        <a:lnTo>
                          <a:pt x="15" y="22"/>
                        </a:lnTo>
                        <a:lnTo>
                          <a:pt x="15" y="22"/>
                        </a:lnTo>
                        <a:lnTo>
                          <a:pt x="16" y="21"/>
                        </a:lnTo>
                        <a:lnTo>
                          <a:pt x="17" y="17"/>
                        </a:lnTo>
                        <a:lnTo>
                          <a:pt x="17" y="13"/>
                        </a:lnTo>
                        <a:lnTo>
                          <a:pt x="18" y="8"/>
                        </a:lnTo>
                        <a:lnTo>
                          <a:pt x="19" y="4"/>
                        </a:lnTo>
                        <a:lnTo>
                          <a:pt x="20" y="1"/>
                        </a:lnTo>
                        <a:lnTo>
                          <a:pt x="21" y="2"/>
                        </a:lnTo>
                        <a:lnTo>
                          <a:pt x="22" y="4"/>
                        </a:lnTo>
                        <a:lnTo>
                          <a:pt x="22" y="8"/>
                        </a:lnTo>
                        <a:lnTo>
                          <a:pt x="23" y="12"/>
                        </a:lnTo>
                        <a:lnTo>
                          <a:pt x="24" y="16"/>
                        </a:lnTo>
                        <a:lnTo>
                          <a:pt x="24" y="20"/>
                        </a:lnTo>
                        <a:lnTo>
                          <a:pt x="25" y="22"/>
                        </a:lnTo>
                        <a:lnTo>
                          <a:pt x="26" y="21"/>
                        </a:lnTo>
                        <a:lnTo>
                          <a:pt x="27" y="18"/>
                        </a:lnTo>
                        <a:lnTo>
                          <a:pt x="28" y="14"/>
                        </a:lnTo>
                        <a:lnTo>
                          <a:pt x="28" y="9"/>
                        </a:lnTo>
                        <a:lnTo>
                          <a:pt x="29" y="2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2" y="1"/>
                        </a:lnTo>
                        <a:lnTo>
                          <a:pt x="33" y="4"/>
                        </a:lnTo>
                        <a:lnTo>
                          <a:pt x="33" y="8"/>
                        </a:lnTo>
                        <a:lnTo>
                          <a:pt x="34" y="13"/>
                        </a:lnTo>
                        <a:lnTo>
                          <a:pt x="35" y="17"/>
                        </a:lnTo>
                        <a:lnTo>
                          <a:pt x="35" y="20"/>
                        </a:lnTo>
                        <a:lnTo>
                          <a:pt x="36" y="20"/>
                        </a:lnTo>
                        <a:lnTo>
                          <a:pt x="37" y="19"/>
                        </a:lnTo>
                        <a:lnTo>
                          <a:pt x="38" y="16"/>
                        </a:lnTo>
                        <a:lnTo>
                          <a:pt x="39" y="7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78" name="Freeform 51"/>
                  <p:cNvSpPr>
                    <a:spLocks/>
                  </p:cNvSpPr>
                  <p:nvPr/>
                </p:nvSpPr>
                <p:spPr bwMode="auto">
                  <a:xfrm>
                    <a:off x="4152901" y="1920876"/>
                    <a:ext cx="49213" cy="34925"/>
                  </a:xfrm>
                  <a:custGeom>
                    <a:avLst/>
                    <a:gdLst>
                      <a:gd name="T0" fmla="*/ 0 w 31"/>
                      <a:gd name="T1" fmla="*/ 11 h 22"/>
                      <a:gd name="T2" fmla="*/ 1 w 31"/>
                      <a:gd name="T3" fmla="*/ 7 h 22"/>
                      <a:gd name="T4" fmla="*/ 1 w 31"/>
                      <a:gd name="T5" fmla="*/ 4 h 22"/>
                      <a:gd name="T6" fmla="*/ 2 w 31"/>
                      <a:gd name="T7" fmla="*/ 3 h 22"/>
                      <a:gd name="T8" fmla="*/ 3 w 31"/>
                      <a:gd name="T9" fmla="*/ 4 h 22"/>
                      <a:gd name="T10" fmla="*/ 3 w 31"/>
                      <a:gd name="T11" fmla="*/ 6 h 22"/>
                      <a:gd name="T12" fmla="*/ 4 w 31"/>
                      <a:gd name="T13" fmla="*/ 9 h 22"/>
                      <a:gd name="T14" fmla="*/ 5 w 31"/>
                      <a:gd name="T15" fmla="*/ 13 h 22"/>
                      <a:gd name="T16" fmla="*/ 6 w 31"/>
                      <a:gd name="T17" fmla="*/ 17 h 22"/>
                      <a:gd name="T18" fmla="*/ 6 w 31"/>
                      <a:gd name="T19" fmla="*/ 20 h 22"/>
                      <a:gd name="T20" fmla="*/ 7 w 31"/>
                      <a:gd name="T21" fmla="*/ 22 h 22"/>
                      <a:gd name="T22" fmla="*/ 8 w 31"/>
                      <a:gd name="T23" fmla="*/ 22 h 22"/>
                      <a:gd name="T24" fmla="*/ 9 w 31"/>
                      <a:gd name="T25" fmla="*/ 15 h 22"/>
                      <a:gd name="T26" fmla="*/ 10 w 31"/>
                      <a:gd name="T27" fmla="*/ 11 h 22"/>
                      <a:gd name="T28" fmla="*/ 11 w 31"/>
                      <a:gd name="T29" fmla="*/ 7 h 22"/>
                      <a:gd name="T30" fmla="*/ 11 w 31"/>
                      <a:gd name="T31" fmla="*/ 3 h 22"/>
                      <a:gd name="T32" fmla="*/ 12 w 31"/>
                      <a:gd name="T33" fmla="*/ 1 h 22"/>
                      <a:gd name="T34" fmla="*/ 13 w 31"/>
                      <a:gd name="T35" fmla="*/ 1 h 22"/>
                      <a:gd name="T36" fmla="*/ 13 w 31"/>
                      <a:gd name="T37" fmla="*/ 3 h 22"/>
                      <a:gd name="T38" fmla="*/ 14 w 31"/>
                      <a:gd name="T39" fmla="*/ 5 h 22"/>
                      <a:gd name="T40" fmla="*/ 15 w 31"/>
                      <a:gd name="T41" fmla="*/ 9 h 22"/>
                      <a:gd name="T42" fmla="*/ 16 w 31"/>
                      <a:gd name="T43" fmla="*/ 13 h 22"/>
                      <a:gd name="T44" fmla="*/ 17 w 31"/>
                      <a:gd name="T45" fmla="*/ 17 h 22"/>
                      <a:gd name="T46" fmla="*/ 17 w 31"/>
                      <a:gd name="T47" fmla="*/ 20 h 22"/>
                      <a:gd name="T48" fmla="*/ 18 w 31"/>
                      <a:gd name="T49" fmla="*/ 20 h 22"/>
                      <a:gd name="T50" fmla="*/ 18 w 31"/>
                      <a:gd name="T51" fmla="*/ 19 h 22"/>
                      <a:gd name="T52" fmla="*/ 19 w 31"/>
                      <a:gd name="T53" fmla="*/ 16 h 22"/>
                      <a:gd name="T54" fmla="*/ 20 w 31"/>
                      <a:gd name="T55" fmla="*/ 12 h 22"/>
                      <a:gd name="T56" fmla="*/ 21 w 31"/>
                      <a:gd name="T57" fmla="*/ 7 h 22"/>
                      <a:gd name="T58" fmla="*/ 22 w 31"/>
                      <a:gd name="T59" fmla="*/ 4 h 22"/>
                      <a:gd name="T60" fmla="*/ 22 w 31"/>
                      <a:gd name="T61" fmla="*/ 1 h 22"/>
                      <a:gd name="T62" fmla="*/ 23 w 31"/>
                      <a:gd name="T63" fmla="*/ 0 h 22"/>
                      <a:gd name="T64" fmla="*/ 24 w 31"/>
                      <a:gd name="T65" fmla="*/ 0 h 22"/>
                      <a:gd name="T66" fmla="*/ 24 w 31"/>
                      <a:gd name="T67" fmla="*/ 2 h 22"/>
                      <a:gd name="T68" fmla="*/ 25 w 31"/>
                      <a:gd name="T69" fmla="*/ 5 h 22"/>
                      <a:gd name="T70" fmla="*/ 26 w 31"/>
                      <a:gd name="T71" fmla="*/ 13 h 22"/>
                      <a:gd name="T72" fmla="*/ 27 w 31"/>
                      <a:gd name="T73" fmla="*/ 16 h 22"/>
                      <a:gd name="T74" fmla="*/ 28 w 31"/>
                      <a:gd name="T75" fmla="*/ 18 h 22"/>
                      <a:gd name="T76" fmla="*/ 29 w 31"/>
                      <a:gd name="T77" fmla="*/ 18 h 22"/>
                      <a:gd name="T78" fmla="*/ 29 w 31"/>
                      <a:gd name="T79" fmla="*/ 16 h 22"/>
                      <a:gd name="T80" fmla="*/ 30 w 31"/>
                      <a:gd name="T81" fmla="*/ 12 h 22"/>
                      <a:gd name="T82" fmla="*/ 31 w 31"/>
                      <a:gd name="T83" fmla="*/ 8 h 22"/>
                      <a:gd name="T84" fmla="*/ 31 w 31"/>
                      <a:gd name="T85" fmla="*/ 5 h 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</a:cxnLst>
                    <a:rect l="0" t="0" r="r" b="b"/>
                    <a:pathLst>
                      <a:path w="31" h="22">
                        <a:moveTo>
                          <a:pt x="0" y="11"/>
                        </a:moveTo>
                        <a:lnTo>
                          <a:pt x="1" y="7"/>
                        </a:lnTo>
                        <a:lnTo>
                          <a:pt x="1" y="4"/>
                        </a:lnTo>
                        <a:lnTo>
                          <a:pt x="2" y="3"/>
                        </a:lnTo>
                        <a:lnTo>
                          <a:pt x="3" y="4"/>
                        </a:lnTo>
                        <a:lnTo>
                          <a:pt x="3" y="6"/>
                        </a:lnTo>
                        <a:lnTo>
                          <a:pt x="4" y="9"/>
                        </a:lnTo>
                        <a:lnTo>
                          <a:pt x="5" y="13"/>
                        </a:lnTo>
                        <a:lnTo>
                          <a:pt x="6" y="17"/>
                        </a:lnTo>
                        <a:lnTo>
                          <a:pt x="6" y="20"/>
                        </a:lnTo>
                        <a:lnTo>
                          <a:pt x="7" y="22"/>
                        </a:lnTo>
                        <a:lnTo>
                          <a:pt x="8" y="22"/>
                        </a:lnTo>
                        <a:lnTo>
                          <a:pt x="9" y="15"/>
                        </a:lnTo>
                        <a:lnTo>
                          <a:pt x="10" y="11"/>
                        </a:lnTo>
                        <a:lnTo>
                          <a:pt x="11" y="7"/>
                        </a:lnTo>
                        <a:lnTo>
                          <a:pt x="11" y="3"/>
                        </a:lnTo>
                        <a:lnTo>
                          <a:pt x="12" y="1"/>
                        </a:lnTo>
                        <a:lnTo>
                          <a:pt x="13" y="1"/>
                        </a:lnTo>
                        <a:lnTo>
                          <a:pt x="13" y="3"/>
                        </a:lnTo>
                        <a:lnTo>
                          <a:pt x="14" y="5"/>
                        </a:lnTo>
                        <a:lnTo>
                          <a:pt x="15" y="9"/>
                        </a:lnTo>
                        <a:lnTo>
                          <a:pt x="16" y="13"/>
                        </a:lnTo>
                        <a:lnTo>
                          <a:pt x="17" y="17"/>
                        </a:lnTo>
                        <a:lnTo>
                          <a:pt x="17" y="20"/>
                        </a:lnTo>
                        <a:lnTo>
                          <a:pt x="18" y="20"/>
                        </a:lnTo>
                        <a:lnTo>
                          <a:pt x="18" y="19"/>
                        </a:lnTo>
                        <a:lnTo>
                          <a:pt x="19" y="16"/>
                        </a:lnTo>
                        <a:lnTo>
                          <a:pt x="20" y="12"/>
                        </a:lnTo>
                        <a:lnTo>
                          <a:pt x="21" y="7"/>
                        </a:lnTo>
                        <a:lnTo>
                          <a:pt x="22" y="4"/>
                        </a:lnTo>
                        <a:lnTo>
                          <a:pt x="22" y="1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4" y="2"/>
                        </a:lnTo>
                        <a:lnTo>
                          <a:pt x="25" y="5"/>
                        </a:lnTo>
                        <a:lnTo>
                          <a:pt x="26" y="13"/>
                        </a:lnTo>
                        <a:lnTo>
                          <a:pt x="27" y="16"/>
                        </a:lnTo>
                        <a:lnTo>
                          <a:pt x="28" y="18"/>
                        </a:lnTo>
                        <a:lnTo>
                          <a:pt x="29" y="18"/>
                        </a:lnTo>
                        <a:lnTo>
                          <a:pt x="29" y="16"/>
                        </a:lnTo>
                        <a:lnTo>
                          <a:pt x="30" y="12"/>
                        </a:lnTo>
                        <a:lnTo>
                          <a:pt x="31" y="8"/>
                        </a:lnTo>
                        <a:lnTo>
                          <a:pt x="31" y="5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79" name="Line 52"/>
                  <p:cNvSpPr>
                    <a:spLocks noChangeShapeType="1"/>
                  </p:cNvSpPr>
                  <p:nvPr/>
                </p:nvSpPr>
                <p:spPr bwMode="auto">
                  <a:xfrm>
                    <a:off x="3440113" y="982664"/>
                    <a:ext cx="889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80" name="Line 5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84563" y="938214"/>
                    <a:ext cx="0" cy="889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81" name="Line 5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49638" y="947739"/>
                    <a:ext cx="69850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82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47739"/>
                    <a:ext cx="69850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8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3390901" y="982664"/>
                    <a:ext cx="889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84" name="Line 5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35351" y="938214"/>
                    <a:ext cx="0" cy="889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85" name="Line 5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00426" y="947739"/>
                    <a:ext cx="69850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86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3400426" y="947739"/>
                    <a:ext cx="69850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87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3479801" y="1387476"/>
                    <a:ext cx="889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88" name="Line 6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24251" y="1343026"/>
                    <a:ext cx="0" cy="889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89" name="Line 6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89326" y="1354139"/>
                    <a:ext cx="69850" cy="6826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90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3489326" y="1354139"/>
                    <a:ext cx="69850" cy="6826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91" name="Line 64"/>
                  <p:cNvSpPr>
                    <a:spLocks noChangeShapeType="1"/>
                  </p:cNvSpPr>
                  <p:nvPr/>
                </p:nvSpPr>
                <p:spPr bwMode="auto">
                  <a:xfrm>
                    <a:off x="3341688" y="1338264"/>
                    <a:ext cx="889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92" name="Line 6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86138" y="1293814"/>
                    <a:ext cx="0" cy="889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93" name="Line 6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51213" y="1304926"/>
                    <a:ext cx="69850" cy="6826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94" name="Line 67"/>
                  <p:cNvSpPr>
                    <a:spLocks noChangeShapeType="1"/>
                  </p:cNvSpPr>
                  <p:nvPr/>
                </p:nvSpPr>
                <p:spPr bwMode="auto">
                  <a:xfrm>
                    <a:off x="3351213" y="1304926"/>
                    <a:ext cx="69850" cy="6826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597" name="Rectangle 70"/>
                  <p:cNvSpPr>
                    <a:spLocks noChangeArrowheads="1"/>
                  </p:cNvSpPr>
                  <p:nvPr/>
                </p:nvSpPr>
                <p:spPr bwMode="auto">
                  <a:xfrm>
                    <a:off x="3440113" y="869951"/>
                    <a:ext cx="67" cy="16137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734" name="Rectangl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06227" y="4039314"/>
                      <a:ext cx="271861" cy="1538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defTabSz="566951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GB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GB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GB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1</m:t>
                                </m:r>
                              </m:sub>
                            </m:sSub>
                          </m:oMath>
                        </m:oMathPara>
                      </a14:m>
                      <a:endParaRPr lang="en-US" altLang="en-US" sz="1000" dirty="0">
                        <a:cs typeface="Arial" panose="020B0604020202020204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734" name="Rectangle 3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2806227" y="4039314"/>
                      <a:ext cx="271861" cy="153888"/>
                    </a:xfrm>
                    <a:prstGeom prst="rect">
                      <a:avLst/>
                    </a:prstGeom>
                    <a:blipFill rotWithShape="0">
                      <a:blip r:embed="rId6"/>
                      <a:stretch>
                        <a:fillRect l="-11429" b="-78947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735" name="Rectangl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33468" y="4048890"/>
                      <a:ext cx="271861" cy="1538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defTabSz="566951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GB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GB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GB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sub>
                            </m:sSub>
                          </m:oMath>
                        </m:oMathPara>
                      </a14:m>
                      <a:endParaRPr lang="en-US" altLang="en-US" sz="1000" dirty="0">
                        <a:cs typeface="Arial" panose="020B0604020202020204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735" name="Rectangle 3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2533468" y="4048890"/>
                      <a:ext cx="271861" cy="153888"/>
                    </a:xfrm>
                    <a:prstGeom prst="rect">
                      <a:avLst/>
                    </a:prstGeom>
                    <a:blipFill rotWithShape="0">
                      <a:blip r:embed="rId7"/>
                      <a:stretch>
                        <a:fillRect l="-14286" t="-5556" b="-88889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736" name="Rectangl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25992" y="4331352"/>
                      <a:ext cx="271861" cy="1538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defTabSz="566951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GB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GB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GB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𝑎</m:t>
                                </m:r>
                              </m:sub>
                            </m:sSub>
                          </m:oMath>
                        </m:oMathPara>
                      </a14:m>
                      <a:endParaRPr lang="en-US" altLang="en-US" sz="1000" dirty="0">
                        <a:cs typeface="Arial" panose="020B0604020202020204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736" name="Rectangle 3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2825992" y="4331352"/>
                      <a:ext cx="271861" cy="153888"/>
                    </a:xfrm>
                    <a:prstGeom prst="rect">
                      <a:avLst/>
                    </a:prstGeom>
                    <a:blipFill rotWithShape="0">
                      <a:blip r:embed="rId8"/>
                      <a:stretch>
                        <a:fillRect l="-11429" b="-78947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737" name="Rectangl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67212" y="4328200"/>
                      <a:ext cx="271861" cy="1538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defTabSz="566951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GB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GB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GB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𝑠</m:t>
                                </m:r>
                              </m:sub>
                            </m:sSub>
                          </m:oMath>
                        </m:oMathPara>
                      </a14:m>
                      <a:endParaRPr lang="en-US" altLang="en-US" sz="1000" dirty="0">
                        <a:cs typeface="Arial" panose="020B0604020202020204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737" name="Rectangle 3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2467212" y="4328200"/>
                      <a:ext cx="271861" cy="153888"/>
                    </a:xfrm>
                    <a:prstGeom prst="rect">
                      <a:avLst/>
                    </a:prstGeom>
                    <a:blipFill rotWithShape="0">
                      <a:blip r:embed="rId9"/>
                      <a:stretch>
                        <a:fillRect l="-8571" b="-78947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753" name="Group 752"/>
              <p:cNvGrpSpPr/>
              <p:nvPr/>
            </p:nvGrpSpPr>
            <p:grpSpPr>
              <a:xfrm>
                <a:off x="1466244" y="4318582"/>
                <a:ext cx="1147098" cy="305145"/>
                <a:chOff x="1985207" y="5456835"/>
                <a:chExt cx="1398790" cy="305145"/>
              </a:xfrm>
            </p:grpSpPr>
            <p:sp>
              <p:nvSpPr>
                <p:cNvPr id="537" name="Rectangle 169"/>
                <p:cNvSpPr>
                  <a:spLocks noChangeArrowheads="1"/>
                </p:cNvSpPr>
                <p:nvPr/>
              </p:nvSpPr>
              <p:spPr bwMode="auto">
                <a:xfrm>
                  <a:off x="2002796" y="5608092"/>
                  <a:ext cx="1381201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Frequency (THz)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50" name="Rectangle 61"/>
                <p:cNvSpPr>
                  <a:spLocks noChangeArrowheads="1"/>
                </p:cNvSpPr>
                <p:nvPr/>
              </p:nvSpPr>
              <p:spPr bwMode="auto">
                <a:xfrm>
                  <a:off x="1985207" y="5456915"/>
                  <a:ext cx="176330" cy="1056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3.6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51" name="Rectangle 62"/>
                <p:cNvSpPr>
                  <a:spLocks noChangeArrowheads="1"/>
                </p:cNvSpPr>
                <p:nvPr/>
              </p:nvSpPr>
              <p:spPr bwMode="auto">
                <a:xfrm>
                  <a:off x="2560262" y="5456835"/>
                  <a:ext cx="176330" cy="1056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3.8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52" name="Rectangle 63"/>
                <p:cNvSpPr>
                  <a:spLocks noChangeArrowheads="1"/>
                </p:cNvSpPr>
                <p:nvPr/>
              </p:nvSpPr>
              <p:spPr bwMode="auto">
                <a:xfrm>
                  <a:off x="3146658" y="5456835"/>
                  <a:ext cx="176330" cy="1056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4.0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1033" name="Group 1032"/>
              <p:cNvGrpSpPr/>
              <p:nvPr/>
            </p:nvGrpSpPr>
            <p:grpSpPr>
              <a:xfrm>
                <a:off x="2813123" y="3240353"/>
                <a:ext cx="1175676" cy="1386494"/>
                <a:chOff x="2908383" y="3240353"/>
                <a:chExt cx="1175676" cy="1386494"/>
              </a:xfrm>
            </p:grpSpPr>
            <p:grpSp>
              <p:nvGrpSpPr>
                <p:cNvPr id="746" name="Group 745"/>
                <p:cNvGrpSpPr/>
                <p:nvPr/>
              </p:nvGrpSpPr>
              <p:grpSpPr>
                <a:xfrm>
                  <a:off x="2992395" y="3240353"/>
                  <a:ext cx="1080000" cy="1080000"/>
                  <a:chOff x="6494788" y="3988689"/>
                  <a:chExt cx="1440000" cy="1440000"/>
                </a:xfrm>
              </p:grpSpPr>
              <p:grpSp>
                <p:nvGrpSpPr>
                  <p:cNvPr id="668" name="Group 667"/>
                  <p:cNvGrpSpPr/>
                  <p:nvPr/>
                </p:nvGrpSpPr>
                <p:grpSpPr>
                  <a:xfrm>
                    <a:off x="6494788" y="3988689"/>
                    <a:ext cx="1440000" cy="1440000"/>
                    <a:chOff x="7169151" y="790576"/>
                    <a:chExt cx="1503363" cy="1917701"/>
                  </a:xfrm>
                </p:grpSpPr>
                <p:sp>
                  <p:nvSpPr>
                    <p:cNvPr id="670" name="Line 14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169151" y="2708276"/>
                      <a:ext cx="1503363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71" name="Line 15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169151" y="790576"/>
                      <a:ext cx="1503363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72" name="Line 15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169151" y="2687639"/>
                      <a:ext cx="0" cy="206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73" name="Line 15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770813" y="2687639"/>
                      <a:ext cx="0" cy="206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74" name="Line 15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372476" y="2687639"/>
                      <a:ext cx="0" cy="206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75" name="Line 1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169151" y="790576"/>
                      <a:ext cx="0" cy="1905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76" name="Line 1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770813" y="790576"/>
                      <a:ext cx="0" cy="1905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77" name="Line 1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372476" y="790576"/>
                      <a:ext cx="0" cy="1905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78" name="Line 16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169151" y="790576"/>
                      <a:ext cx="0" cy="19177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79" name="Line 16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672513" y="790576"/>
                      <a:ext cx="0" cy="19177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80" name="Line 1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169151" y="2433639"/>
                      <a:ext cx="190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81" name="Line 1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169151" y="1065214"/>
                      <a:ext cx="190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82" name="Line 16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8653463" y="2433639"/>
                      <a:ext cx="190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83" name="Line 16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8653463" y="1065214"/>
                      <a:ext cx="190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84" name="Freeform 170"/>
                    <p:cNvSpPr>
                      <a:spLocks/>
                    </p:cNvSpPr>
                    <p:nvPr/>
                  </p:nvSpPr>
                  <p:spPr bwMode="auto">
                    <a:xfrm>
                      <a:off x="7169151" y="1992314"/>
                      <a:ext cx="60325" cy="355600"/>
                    </a:xfrm>
                    <a:custGeom>
                      <a:avLst/>
                      <a:gdLst>
                        <a:gd name="T0" fmla="*/ 0 w 38"/>
                        <a:gd name="T1" fmla="*/ 31 h 224"/>
                        <a:gd name="T2" fmla="*/ 0 w 38"/>
                        <a:gd name="T3" fmla="*/ 23 h 224"/>
                        <a:gd name="T4" fmla="*/ 1 w 38"/>
                        <a:gd name="T5" fmla="*/ 14 h 224"/>
                        <a:gd name="T6" fmla="*/ 2 w 38"/>
                        <a:gd name="T7" fmla="*/ 7 h 224"/>
                        <a:gd name="T8" fmla="*/ 3 w 38"/>
                        <a:gd name="T9" fmla="*/ 2 h 224"/>
                        <a:gd name="T10" fmla="*/ 3 w 38"/>
                        <a:gd name="T11" fmla="*/ 0 h 224"/>
                        <a:gd name="T12" fmla="*/ 4 w 38"/>
                        <a:gd name="T13" fmla="*/ 0 h 224"/>
                        <a:gd name="T14" fmla="*/ 5 w 38"/>
                        <a:gd name="T15" fmla="*/ 2 h 224"/>
                        <a:gd name="T16" fmla="*/ 6 w 38"/>
                        <a:gd name="T17" fmla="*/ 12 h 224"/>
                        <a:gd name="T18" fmla="*/ 7 w 38"/>
                        <a:gd name="T19" fmla="*/ 21 h 224"/>
                        <a:gd name="T20" fmla="*/ 8 w 38"/>
                        <a:gd name="T21" fmla="*/ 31 h 224"/>
                        <a:gd name="T22" fmla="*/ 8 w 38"/>
                        <a:gd name="T23" fmla="*/ 45 h 224"/>
                        <a:gd name="T24" fmla="*/ 9 w 38"/>
                        <a:gd name="T25" fmla="*/ 61 h 224"/>
                        <a:gd name="T26" fmla="*/ 10 w 38"/>
                        <a:gd name="T27" fmla="*/ 79 h 224"/>
                        <a:gd name="T28" fmla="*/ 10 w 38"/>
                        <a:gd name="T29" fmla="*/ 99 h 224"/>
                        <a:gd name="T30" fmla="*/ 11 w 38"/>
                        <a:gd name="T31" fmla="*/ 120 h 224"/>
                        <a:gd name="T32" fmla="*/ 12 w 38"/>
                        <a:gd name="T33" fmla="*/ 140 h 224"/>
                        <a:gd name="T34" fmla="*/ 13 w 38"/>
                        <a:gd name="T35" fmla="*/ 158 h 224"/>
                        <a:gd name="T36" fmla="*/ 14 w 38"/>
                        <a:gd name="T37" fmla="*/ 171 h 224"/>
                        <a:gd name="T38" fmla="*/ 14 w 38"/>
                        <a:gd name="T39" fmla="*/ 179 h 224"/>
                        <a:gd name="T40" fmla="*/ 15 w 38"/>
                        <a:gd name="T41" fmla="*/ 183 h 224"/>
                        <a:gd name="T42" fmla="*/ 16 w 38"/>
                        <a:gd name="T43" fmla="*/ 184 h 224"/>
                        <a:gd name="T44" fmla="*/ 17 w 38"/>
                        <a:gd name="T45" fmla="*/ 186 h 224"/>
                        <a:gd name="T46" fmla="*/ 18 w 38"/>
                        <a:gd name="T47" fmla="*/ 189 h 224"/>
                        <a:gd name="T48" fmla="*/ 19 w 38"/>
                        <a:gd name="T49" fmla="*/ 195 h 224"/>
                        <a:gd name="T50" fmla="*/ 19 w 38"/>
                        <a:gd name="T51" fmla="*/ 202 h 224"/>
                        <a:gd name="T52" fmla="*/ 20 w 38"/>
                        <a:gd name="T53" fmla="*/ 209 h 224"/>
                        <a:gd name="T54" fmla="*/ 21 w 38"/>
                        <a:gd name="T55" fmla="*/ 214 h 224"/>
                        <a:gd name="T56" fmla="*/ 21 w 38"/>
                        <a:gd name="T57" fmla="*/ 216 h 224"/>
                        <a:gd name="T58" fmla="*/ 22 w 38"/>
                        <a:gd name="T59" fmla="*/ 215 h 224"/>
                        <a:gd name="T60" fmla="*/ 23 w 38"/>
                        <a:gd name="T61" fmla="*/ 210 h 224"/>
                        <a:gd name="T62" fmla="*/ 24 w 38"/>
                        <a:gd name="T63" fmla="*/ 204 h 224"/>
                        <a:gd name="T64" fmla="*/ 25 w 38"/>
                        <a:gd name="T65" fmla="*/ 193 h 224"/>
                        <a:gd name="T66" fmla="*/ 26 w 38"/>
                        <a:gd name="T67" fmla="*/ 190 h 224"/>
                        <a:gd name="T68" fmla="*/ 26 w 38"/>
                        <a:gd name="T69" fmla="*/ 190 h 224"/>
                        <a:gd name="T70" fmla="*/ 27 w 38"/>
                        <a:gd name="T71" fmla="*/ 192 h 224"/>
                        <a:gd name="T72" fmla="*/ 28 w 38"/>
                        <a:gd name="T73" fmla="*/ 197 h 224"/>
                        <a:gd name="T74" fmla="*/ 29 w 38"/>
                        <a:gd name="T75" fmla="*/ 204 h 224"/>
                        <a:gd name="T76" fmla="*/ 29 w 38"/>
                        <a:gd name="T77" fmla="*/ 212 h 224"/>
                        <a:gd name="T78" fmla="*/ 30 w 38"/>
                        <a:gd name="T79" fmla="*/ 219 h 224"/>
                        <a:gd name="T80" fmla="*/ 31 w 38"/>
                        <a:gd name="T81" fmla="*/ 224 h 224"/>
                        <a:gd name="T82" fmla="*/ 31 w 38"/>
                        <a:gd name="T83" fmla="*/ 224 h 224"/>
                        <a:gd name="T84" fmla="*/ 32 w 38"/>
                        <a:gd name="T85" fmla="*/ 220 h 224"/>
                        <a:gd name="T86" fmla="*/ 33 w 38"/>
                        <a:gd name="T87" fmla="*/ 213 h 224"/>
                        <a:gd name="T88" fmla="*/ 34 w 38"/>
                        <a:gd name="T89" fmla="*/ 205 h 224"/>
                        <a:gd name="T90" fmla="*/ 35 w 38"/>
                        <a:gd name="T91" fmla="*/ 198 h 224"/>
                        <a:gd name="T92" fmla="*/ 36 w 38"/>
                        <a:gd name="T93" fmla="*/ 188 h 224"/>
                        <a:gd name="T94" fmla="*/ 36 w 38"/>
                        <a:gd name="T95" fmla="*/ 187 h 224"/>
                        <a:gd name="T96" fmla="*/ 37 w 38"/>
                        <a:gd name="T97" fmla="*/ 189 h 224"/>
                        <a:gd name="T98" fmla="*/ 38 w 38"/>
                        <a:gd name="T99" fmla="*/ 194 h 22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224">
                          <a:moveTo>
                            <a:pt x="0" y="31"/>
                          </a:moveTo>
                          <a:lnTo>
                            <a:pt x="0" y="23"/>
                          </a:lnTo>
                          <a:lnTo>
                            <a:pt x="1" y="14"/>
                          </a:lnTo>
                          <a:lnTo>
                            <a:pt x="2" y="7"/>
                          </a:lnTo>
                          <a:lnTo>
                            <a:pt x="3" y="2"/>
                          </a:lnTo>
                          <a:lnTo>
                            <a:pt x="3" y="0"/>
                          </a:lnTo>
                          <a:lnTo>
                            <a:pt x="4" y="0"/>
                          </a:lnTo>
                          <a:lnTo>
                            <a:pt x="5" y="2"/>
                          </a:lnTo>
                          <a:lnTo>
                            <a:pt x="6" y="12"/>
                          </a:lnTo>
                          <a:lnTo>
                            <a:pt x="7" y="21"/>
                          </a:lnTo>
                          <a:lnTo>
                            <a:pt x="8" y="31"/>
                          </a:lnTo>
                          <a:lnTo>
                            <a:pt x="8" y="45"/>
                          </a:lnTo>
                          <a:lnTo>
                            <a:pt x="9" y="61"/>
                          </a:lnTo>
                          <a:lnTo>
                            <a:pt x="10" y="79"/>
                          </a:lnTo>
                          <a:lnTo>
                            <a:pt x="10" y="99"/>
                          </a:lnTo>
                          <a:lnTo>
                            <a:pt x="11" y="120"/>
                          </a:lnTo>
                          <a:lnTo>
                            <a:pt x="12" y="140"/>
                          </a:lnTo>
                          <a:lnTo>
                            <a:pt x="13" y="158"/>
                          </a:lnTo>
                          <a:lnTo>
                            <a:pt x="14" y="171"/>
                          </a:lnTo>
                          <a:lnTo>
                            <a:pt x="14" y="179"/>
                          </a:lnTo>
                          <a:lnTo>
                            <a:pt x="15" y="183"/>
                          </a:lnTo>
                          <a:lnTo>
                            <a:pt x="16" y="184"/>
                          </a:lnTo>
                          <a:lnTo>
                            <a:pt x="17" y="186"/>
                          </a:lnTo>
                          <a:lnTo>
                            <a:pt x="18" y="189"/>
                          </a:lnTo>
                          <a:lnTo>
                            <a:pt x="19" y="195"/>
                          </a:lnTo>
                          <a:lnTo>
                            <a:pt x="19" y="202"/>
                          </a:lnTo>
                          <a:lnTo>
                            <a:pt x="20" y="209"/>
                          </a:lnTo>
                          <a:lnTo>
                            <a:pt x="21" y="214"/>
                          </a:lnTo>
                          <a:lnTo>
                            <a:pt x="21" y="216"/>
                          </a:lnTo>
                          <a:lnTo>
                            <a:pt x="22" y="215"/>
                          </a:lnTo>
                          <a:lnTo>
                            <a:pt x="23" y="210"/>
                          </a:lnTo>
                          <a:lnTo>
                            <a:pt x="24" y="204"/>
                          </a:lnTo>
                          <a:lnTo>
                            <a:pt x="25" y="193"/>
                          </a:lnTo>
                          <a:lnTo>
                            <a:pt x="26" y="190"/>
                          </a:lnTo>
                          <a:lnTo>
                            <a:pt x="26" y="190"/>
                          </a:lnTo>
                          <a:lnTo>
                            <a:pt x="27" y="192"/>
                          </a:lnTo>
                          <a:lnTo>
                            <a:pt x="28" y="197"/>
                          </a:lnTo>
                          <a:lnTo>
                            <a:pt x="29" y="204"/>
                          </a:lnTo>
                          <a:lnTo>
                            <a:pt x="29" y="212"/>
                          </a:lnTo>
                          <a:lnTo>
                            <a:pt x="30" y="219"/>
                          </a:lnTo>
                          <a:lnTo>
                            <a:pt x="31" y="224"/>
                          </a:lnTo>
                          <a:lnTo>
                            <a:pt x="31" y="224"/>
                          </a:lnTo>
                          <a:lnTo>
                            <a:pt x="32" y="220"/>
                          </a:lnTo>
                          <a:lnTo>
                            <a:pt x="33" y="213"/>
                          </a:lnTo>
                          <a:lnTo>
                            <a:pt x="34" y="205"/>
                          </a:lnTo>
                          <a:lnTo>
                            <a:pt x="35" y="198"/>
                          </a:lnTo>
                          <a:lnTo>
                            <a:pt x="36" y="188"/>
                          </a:lnTo>
                          <a:lnTo>
                            <a:pt x="36" y="187"/>
                          </a:lnTo>
                          <a:lnTo>
                            <a:pt x="37" y="189"/>
                          </a:lnTo>
                          <a:lnTo>
                            <a:pt x="38" y="19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85" name="Freeform 171"/>
                    <p:cNvSpPr>
                      <a:spLocks/>
                    </p:cNvSpPr>
                    <p:nvPr/>
                  </p:nvSpPr>
                  <p:spPr bwMode="auto">
                    <a:xfrm>
                      <a:off x="7229476" y="2278064"/>
                      <a:ext cx="60325" cy="88900"/>
                    </a:xfrm>
                    <a:custGeom>
                      <a:avLst/>
                      <a:gdLst>
                        <a:gd name="T0" fmla="*/ 0 w 38"/>
                        <a:gd name="T1" fmla="*/ 14 h 56"/>
                        <a:gd name="T2" fmla="*/ 1 w 38"/>
                        <a:gd name="T3" fmla="*/ 21 h 56"/>
                        <a:gd name="T4" fmla="*/ 2 w 38"/>
                        <a:gd name="T5" fmla="*/ 29 h 56"/>
                        <a:gd name="T6" fmla="*/ 2 w 38"/>
                        <a:gd name="T7" fmla="*/ 37 h 56"/>
                        <a:gd name="T8" fmla="*/ 3 w 38"/>
                        <a:gd name="T9" fmla="*/ 42 h 56"/>
                        <a:gd name="T10" fmla="*/ 4 w 38"/>
                        <a:gd name="T11" fmla="*/ 44 h 56"/>
                        <a:gd name="T12" fmla="*/ 4 w 38"/>
                        <a:gd name="T13" fmla="*/ 40 h 56"/>
                        <a:gd name="T14" fmla="*/ 5 w 38"/>
                        <a:gd name="T15" fmla="*/ 33 h 56"/>
                        <a:gd name="T16" fmla="*/ 6 w 38"/>
                        <a:gd name="T17" fmla="*/ 25 h 56"/>
                        <a:gd name="T18" fmla="*/ 7 w 38"/>
                        <a:gd name="T19" fmla="*/ 9 h 56"/>
                        <a:gd name="T20" fmla="*/ 8 w 38"/>
                        <a:gd name="T21" fmla="*/ 5 h 56"/>
                        <a:gd name="T22" fmla="*/ 9 w 38"/>
                        <a:gd name="T23" fmla="*/ 3 h 56"/>
                        <a:gd name="T24" fmla="*/ 9 w 38"/>
                        <a:gd name="T25" fmla="*/ 4 h 56"/>
                        <a:gd name="T26" fmla="*/ 10 w 38"/>
                        <a:gd name="T27" fmla="*/ 9 h 56"/>
                        <a:gd name="T28" fmla="*/ 11 w 38"/>
                        <a:gd name="T29" fmla="*/ 15 h 56"/>
                        <a:gd name="T30" fmla="*/ 11 w 38"/>
                        <a:gd name="T31" fmla="*/ 23 h 56"/>
                        <a:gd name="T32" fmla="*/ 12 w 38"/>
                        <a:gd name="T33" fmla="*/ 32 h 56"/>
                        <a:gd name="T34" fmla="*/ 13 w 38"/>
                        <a:gd name="T35" fmla="*/ 39 h 56"/>
                        <a:gd name="T36" fmla="*/ 14 w 38"/>
                        <a:gd name="T37" fmla="*/ 42 h 56"/>
                        <a:gd name="T38" fmla="*/ 14 w 38"/>
                        <a:gd name="T39" fmla="*/ 40 h 56"/>
                        <a:gd name="T40" fmla="*/ 15 w 38"/>
                        <a:gd name="T41" fmla="*/ 34 h 56"/>
                        <a:gd name="T42" fmla="*/ 16 w 38"/>
                        <a:gd name="T43" fmla="*/ 17 h 56"/>
                        <a:gd name="T44" fmla="*/ 17 w 38"/>
                        <a:gd name="T45" fmla="*/ 9 h 56"/>
                        <a:gd name="T46" fmla="*/ 18 w 38"/>
                        <a:gd name="T47" fmla="*/ 3 h 56"/>
                        <a:gd name="T48" fmla="*/ 19 w 38"/>
                        <a:gd name="T49" fmla="*/ 0 h 56"/>
                        <a:gd name="T50" fmla="*/ 20 w 38"/>
                        <a:gd name="T51" fmla="*/ 0 h 56"/>
                        <a:gd name="T52" fmla="*/ 20 w 38"/>
                        <a:gd name="T53" fmla="*/ 4 h 56"/>
                        <a:gd name="T54" fmla="*/ 21 w 38"/>
                        <a:gd name="T55" fmla="*/ 10 h 56"/>
                        <a:gd name="T56" fmla="*/ 21 w 38"/>
                        <a:gd name="T57" fmla="*/ 18 h 56"/>
                        <a:gd name="T58" fmla="*/ 22 w 38"/>
                        <a:gd name="T59" fmla="*/ 27 h 56"/>
                        <a:gd name="T60" fmla="*/ 23 w 38"/>
                        <a:gd name="T61" fmla="*/ 36 h 56"/>
                        <a:gd name="T62" fmla="*/ 24 w 38"/>
                        <a:gd name="T63" fmla="*/ 43 h 56"/>
                        <a:gd name="T64" fmla="*/ 25 w 38"/>
                        <a:gd name="T65" fmla="*/ 44 h 56"/>
                        <a:gd name="T66" fmla="*/ 25 w 38"/>
                        <a:gd name="T67" fmla="*/ 39 h 56"/>
                        <a:gd name="T68" fmla="*/ 26 w 38"/>
                        <a:gd name="T69" fmla="*/ 31 h 56"/>
                        <a:gd name="T70" fmla="*/ 27 w 38"/>
                        <a:gd name="T71" fmla="*/ 13 h 56"/>
                        <a:gd name="T72" fmla="*/ 28 w 38"/>
                        <a:gd name="T73" fmla="*/ 6 h 56"/>
                        <a:gd name="T74" fmla="*/ 29 w 38"/>
                        <a:gd name="T75" fmla="*/ 2 h 56"/>
                        <a:gd name="T76" fmla="*/ 30 w 38"/>
                        <a:gd name="T77" fmla="*/ 1 h 56"/>
                        <a:gd name="T78" fmla="*/ 30 w 38"/>
                        <a:gd name="T79" fmla="*/ 3 h 56"/>
                        <a:gd name="T80" fmla="*/ 31 w 38"/>
                        <a:gd name="T81" fmla="*/ 8 h 56"/>
                        <a:gd name="T82" fmla="*/ 32 w 38"/>
                        <a:gd name="T83" fmla="*/ 17 h 56"/>
                        <a:gd name="T84" fmla="*/ 32 w 38"/>
                        <a:gd name="T85" fmla="*/ 28 h 56"/>
                        <a:gd name="T86" fmla="*/ 33 w 38"/>
                        <a:gd name="T87" fmla="*/ 39 h 56"/>
                        <a:gd name="T88" fmla="*/ 34 w 38"/>
                        <a:gd name="T89" fmla="*/ 50 h 56"/>
                        <a:gd name="T90" fmla="*/ 35 w 38"/>
                        <a:gd name="T91" fmla="*/ 56 h 56"/>
                        <a:gd name="T92" fmla="*/ 35 w 38"/>
                        <a:gd name="T93" fmla="*/ 56 h 56"/>
                        <a:gd name="T94" fmla="*/ 37 w 38"/>
                        <a:gd name="T95" fmla="*/ 39 h 56"/>
                        <a:gd name="T96" fmla="*/ 37 w 38"/>
                        <a:gd name="T97" fmla="*/ 29 h 56"/>
                        <a:gd name="T98" fmla="*/ 38 w 38"/>
                        <a:gd name="T99" fmla="*/ 20 h 5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56">
                          <a:moveTo>
                            <a:pt x="0" y="14"/>
                          </a:moveTo>
                          <a:lnTo>
                            <a:pt x="1" y="21"/>
                          </a:lnTo>
                          <a:lnTo>
                            <a:pt x="2" y="29"/>
                          </a:lnTo>
                          <a:lnTo>
                            <a:pt x="2" y="37"/>
                          </a:lnTo>
                          <a:lnTo>
                            <a:pt x="3" y="42"/>
                          </a:lnTo>
                          <a:lnTo>
                            <a:pt x="4" y="44"/>
                          </a:lnTo>
                          <a:lnTo>
                            <a:pt x="4" y="40"/>
                          </a:lnTo>
                          <a:lnTo>
                            <a:pt x="5" y="33"/>
                          </a:lnTo>
                          <a:lnTo>
                            <a:pt x="6" y="25"/>
                          </a:lnTo>
                          <a:lnTo>
                            <a:pt x="7" y="9"/>
                          </a:lnTo>
                          <a:lnTo>
                            <a:pt x="8" y="5"/>
                          </a:lnTo>
                          <a:lnTo>
                            <a:pt x="9" y="3"/>
                          </a:lnTo>
                          <a:lnTo>
                            <a:pt x="9" y="4"/>
                          </a:lnTo>
                          <a:lnTo>
                            <a:pt x="10" y="9"/>
                          </a:lnTo>
                          <a:lnTo>
                            <a:pt x="11" y="15"/>
                          </a:lnTo>
                          <a:lnTo>
                            <a:pt x="11" y="23"/>
                          </a:lnTo>
                          <a:lnTo>
                            <a:pt x="12" y="32"/>
                          </a:lnTo>
                          <a:lnTo>
                            <a:pt x="13" y="39"/>
                          </a:lnTo>
                          <a:lnTo>
                            <a:pt x="14" y="42"/>
                          </a:lnTo>
                          <a:lnTo>
                            <a:pt x="14" y="40"/>
                          </a:lnTo>
                          <a:lnTo>
                            <a:pt x="15" y="34"/>
                          </a:lnTo>
                          <a:lnTo>
                            <a:pt x="16" y="17"/>
                          </a:lnTo>
                          <a:lnTo>
                            <a:pt x="17" y="9"/>
                          </a:lnTo>
                          <a:lnTo>
                            <a:pt x="18" y="3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0" y="4"/>
                          </a:lnTo>
                          <a:lnTo>
                            <a:pt x="21" y="10"/>
                          </a:lnTo>
                          <a:lnTo>
                            <a:pt x="21" y="18"/>
                          </a:lnTo>
                          <a:lnTo>
                            <a:pt x="22" y="27"/>
                          </a:lnTo>
                          <a:lnTo>
                            <a:pt x="23" y="36"/>
                          </a:lnTo>
                          <a:lnTo>
                            <a:pt x="24" y="43"/>
                          </a:lnTo>
                          <a:lnTo>
                            <a:pt x="25" y="44"/>
                          </a:lnTo>
                          <a:lnTo>
                            <a:pt x="25" y="39"/>
                          </a:lnTo>
                          <a:lnTo>
                            <a:pt x="26" y="31"/>
                          </a:lnTo>
                          <a:lnTo>
                            <a:pt x="27" y="13"/>
                          </a:lnTo>
                          <a:lnTo>
                            <a:pt x="28" y="6"/>
                          </a:lnTo>
                          <a:lnTo>
                            <a:pt x="29" y="2"/>
                          </a:lnTo>
                          <a:lnTo>
                            <a:pt x="30" y="1"/>
                          </a:lnTo>
                          <a:lnTo>
                            <a:pt x="30" y="3"/>
                          </a:lnTo>
                          <a:lnTo>
                            <a:pt x="31" y="8"/>
                          </a:lnTo>
                          <a:lnTo>
                            <a:pt x="32" y="17"/>
                          </a:lnTo>
                          <a:lnTo>
                            <a:pt x="32" y="28"/>
                          </a:lnTo>
                          <a:lnTo>
                            <a:pt x="33" y="39"/>
                          </a:lnTo>
                          <a:lnTo>
                            <a:pt x="34" y="50"/>
                          </a:lnTo>
                          <a:lnTo>
                            <a:pt x="35" y="56"/>
                          </a:lnTo>
                          <a:lnTo>
                            <a:pt x="35" y="56"/>
                          </a:lnTo>
                          <a:lnTo>
                            <a:pt x="37" y="39"/>
                          </a:lnTo>
                          <a:lnTo>
                            <a:pt x="37" y="29"/>
                          </a:lnTo>
                          <a:lnTo>
                            <a:pt x="38" y="2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86" name="Freeform 172"/>
                    <p:cNvSpPr>
                      <a:spLocks/>
                    </p:cNvSpPr>
                    <p:nvPr/>
                  </p:nvSpPr>
                  <p:spPr bwMode="auto">
                    <a:xfrm>
                      <a:off x="7289801" y="1849439"/>
                      <a:ext cx="60325" cy="623888"/>
                    </a:xfrm>
                    <a:custGeom>
                      <a:avLst/>
                      <a:gdLst>
                        <a:gd name="T0" fmla="*/ 0 w 38"/>
                        <a:gd name="T1" fmla="*/ 290 h 393"/>
                        <a:gd name="T2" fmla="*/ 1 w 38"/>
                        <a:gd name="T3" fmla="*/ 284 h 393"/>
                        <a:gd name="T4" fmla="*/ 2 w 38"/>
                        <a:gd name="T5" fmla="*/ 281 h 393"/>
                        <a:gd name="T6" fmla="*/ 3 w 38"/>
                        <a:gd name="T7" fmla="*/ 283 h 393"/>
                        <a:gd name="T8" fmla="*/ 3 w 38"/>
                        <a:gd name="T9" fmla="*/ 288 h 393"/>
                        <a:gd name="T10" fmla="*/ 4 w 38"/>
                        <a:gd name="T11" fmla="*/ 298 h 393"/>
                        <a:gd name="T12" fmla="*/ 4 w 38"/>
                        <a:gd name="T13" fmla="*/ 312 h 393"/>
                        <a:gd name="T14" fmla="*/ 5 w 38"/>
                        <a:gd name="T15" fmla="*/ 330 h 393"/>
                        <a:gd name="T16" fmla="*/ 6 w 38"/>
                        <a:gd name="T17" fmla="*/ 352 h 393"/>
                        <a:gd name="T18" fmla="*/ 7 w 38"/>
                        <a:gd name="T19" fmla="*/ 374 h 393"/>
                        <a:gd name="T20" fmla="*/ 8 w 38"/>
                        <a:gd name="T21" fmla="*/ 393 h 393"/>
                        <a:gd name="T22" fmla="*/ 9 w 38"/>
                        <a:gd name="T23" fmla="*/ 382 h 393"/>
                        <a:gd name="T24" fmla="*/ 10 w 38"/>
                        <a:gd name="T25" fmla="*/ 365 h 393"/>
                        <a:gd name="T26" fmla="*/ 10 w 38"/>
                        <a:gd name="T27" fmla="*/ 349 h 393"/>
                        <a:gd name="T28" fmla="*/ 11 w 38"/>
                        <a:gd name="T29" fmla="*/ 337 h 393"/>
                        <a:gd name="T30" fmla="*/ 12 w 38"/>
                        <a:gd name="T31" fmla="*/ 328 h 393"/>
                        <a:gd name="T32" fmla="*/ 13 w 38"/>
                        <a:gd name="T33" fmla="*/ 323 h 393"/>
                        <a:gd name="T34" fmla="*/ 13 w 38"/>
                        <a:gd name="T35" fmla="*/ 317 h 393"/>
                        <a:gd name="T36" fmla="*/ 14 w 38"/>
                        <a:gd name="T37" fmla="*/ 309 h 393"/>
                        <a:gd name="T38" fmla="*/ 15 w 38"/>
                        <a:gd name="T39" fmla="*/ 295 h 393"/>
                        <a:gd name="T40" fmla="*/ 15 w 38"/>
                        <a:gd name="T41" fmla="*/ 274 h 393"/>
                        <a:gd name="T42" fmla="*/ 16 w 38"/>
                        <a:gd name="T43" fmla="*/ 247 h 393"/>
                        <a:gd name="T44" fmla="*/ 17 w 38"/>
                        <a:gd name="T45" fmla="*/ 218 h 393"/>
                        <a:gd name="T46" fmla="*/ 18 w 38"/>
                        <a:gd name="T47" fmla="*/ 189 h 393"/>
                        <a:gd name="T48" fmla="*/ 19 w 38"/>
                        <a:gd name="T49" fmla="*/ 137 h 393"/>
                        <a:gd name="T50" fmla="*/ 20 w 38"/>
                        <a:gd name="T51" fmla="*/ 114 h 393"/>
                        <a:gd name="T52" fmla="*/ 20 w 38"/>
                        <a:gd name="T53" fmla="*/ 94 h 393"/>
                        <a:gd name="T54" fmla="*/ 21 w 38"/>
                        <a:gd name="T55" fmla="*/ 76 h 393"/>
                        <a:gd name="T56" fmla="*/ 22 w 38"/>
                        <a:gd name="T57" fmla="*/ 61 h 393"/>
                        <a:gd name="T58" fmla="*/ 23 w 38"/>
                        <a:gd name="T59" fmla="*/ 47 h 393"/>
                        <a:gd name="T60" fmla="*/ 23 w 38"/>
                        <a:gd name="T61" fmla="*/ 35 h 393"/>
                        <a:gd name="T62" fmla="*/ 24 w 38"/>
                        <a:gd name="T63" fmla="*/ 25 h 393"/>
                        <a:gd name="T64" fmla="*/ 25 w 38"/>
                        <a:gd name="T65" fmla="*/ 17 h 393"/>
                        <a:gd name="T66" fmla="*/ 26 w 38"/>
                        <a:gd name="T67" fmla="*/ 10 h 393"/>
                        <a:gd name="T68" fmla="*/ 26 w 38"/>
                        <a:gd name="T69" fmla="*/ 5 h 393"/>
                        <a:gd name="T70" fmla="*/ 27 w 38"/>
                        <a:gd name="T71" fmla="*/ 2 h 393"/>
                        <a:gd name="T72" fmla="*/ 28 w 38"/>
                        <a:gd name="T73" fmla="*/ 0 h 393"/>
                        <a:gd name="T74" fmla="*/ 29 w 38"/>
                        <a:gd name="T75" fmla="*/ 1 h 393"/>
                        <a:gd name="T76" fmla="*/ 30 w 38"/>
                        <a:gd name="T77" fmla="*/ 4 h 393"/>
                        <a:gd name="T78" fmla="*/ 31 w 38"/>
                        <a:gd name="T79" fmla="*/ 9 h 393"/>
                        <a:gd name="T80" fmla="*/ 31 w 38"/>
                        <a:gd name="T81" fmla="*/ 16 h 393"/>
                        <a:gd name="T82" fmla="*/ 32 w 38"/>
                        <a:gd name="T83" fmla="*/ 25 h 393"/>
                        <a:gd name="T84" fmla="*/ 33 w 38"/>
                        <a:gd name="T85" fmla="*/ 35 h 393"/>
                        <a:gd name="T86" fmla="*/ 33 w 38"/>
                        <a:gd name="T87" fmla="*/ 47 h 393"/>
                        <a:gd name="T88" fmla="*/ 34 w 38"/>
                        <a:gd name="T89" fmla="*/ 61 h 393"/>
                        <a:gd name="T90" fmla="*/ 35 w 38"/>
                        <a:gd name="T91" fmla="*/ 76 h 393"/>
                        <a:gd name="T92" fmla="*/ 36 w 38"/>
                        <a:gd name="T93" fmla="*/ 92 h 393"/>
                        <a:gd name="T94" fmla="*/ 36 w 38"/>
                        <a:gd name="T95" fmla="*/ 107 h 393"/>
                        <a:gd name="T96" fmla="*/ 38 w 38"/>
                        <a:gd name="T97" fmla="*/ 129 h 393"/>
                        <a:gd name="T98" fmla="*/ 38 w 38"/>
                        <a:gd name="T99" fmla="*/ 133 h 39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393">
                          <a:moveTo>
                            <a:pt x="0" y="290"/>
                          </a:moveTo>
                          <a:lnTo>
                            <a:pt x="1" y="284"/>
                          </a:lnTo>
                          <a:lnTo>
                            <a:pt x="2" y="281"/>
                          </a:lnTo>
                          <a:lnTo>
                            <a:pt x="3" y="283"/>
                          </a:lnTo>
                          <a:lnTo>
                            <a:pt x="3" y="288"/>
                          </a:lnTo>
                          <a:lnTo>
                            <a:pt x="4" y="298"/>
                          </a:lnTo>
                          <a:lnTo>
                            <a:pt x="4" y="312"/>
                          </a:lnTo>
                          <a:lnTo>
                            <a:pt x="5" y="330"/>
                          </a:lnTo>
                          <a:lnTo>
                            <a:pt x="6" y="352"/>
                          </a:lnTo>
                          <a:lnTo>
                            <a:pt x="7" y="374"/>
                          </a:lnTo>
                          <a:lnTo>
                            <a:pt x="8" y="393"/>
                          </a:lnTo>
                          <a:lnTo>
                            <a:pt x="9" y="382"/>
                          </a:lnTo>
                          <a:lnTo>
                            <a:pt x="10" y="365"/>
                          </a:lnTo>
                          <a:lnTo>
                            <a:pt x="10" y="349"/>
                          </a:lnTo>
                          <a:lnTo>
                            <a:pt x="11" y="337"/>
                          </a:lnTo>
                          <a:lnTo>
                            <a:pt x="12" y="328"/>
                          </a:lnTo>
                          <a:lnTo>
                            <a:pt x="13" y="323"/>
                          </a:lnTo>
                          <a:lnTo>
                            <a:pt x="13" y="317"/>
                          </a:lnTo>
                          <a:lnTo>
                            <a:pt x="14" y="309"/>
                          </a:lnTo>
                          <a:lnTo>
                            <a:pt x="15" y="295"/>
                          </a:lnTo>
                          <a:lnTo>
                            <a:pt x="15" y="274"/>
                          </a:lnTo>
                          <a:lnTo>
                            <a:pt x="16" y="247"/>
                          </a:lnTo>
                          <a:lnTo>
                            <a:pt x="17" y="218"/>
                          </a:lnTo>
                          <a:lnTo>
                            <a:pt x="18" y="189"/>
                          </a:lnTo>
                          <a:lnTo>
                            <a:pt x="19" y="137"/>
                          </a:lnTo>
                          <a:lnTo>
                            <a:pt x="20" y="114"/>
                          </a:lnTo>
                          <a:lnTo>
                            <a:pt x="20" y="94"/>
                          </a:lnTo>
                          <a:lnTo>
                            <a:pt x="21" y="76"/>
                          </a:lnTo>
                          <a:lnTo>
                            <a:pt x="22" y="61"/>
                          </a:lnTo>
                          <a:lnTo>
                            <a:pt x="23" y="47"/>
                          </a:lnTo>
                          <a:lnTo>
                            <a:pt x="23" y="35"/>
                          </a:lnTo>
                          <a:lnTo>
                            <a:pt x="24" y="25"/>
                          </a:lnTo>
                          <a:lnTo>
                            <a:pt x="25" y="17"/>
                          </a:lnTo>
                          <a:lnTo>
                            <a:pt x="26" y="10"/>
                          </a:lnTo>
                          <a:lnTo>
                            <a:pt x="26" y="5"/>
                          </a:lnTo>
                          <a:lnTo>
                            <a:pt x="27" y="2"/>
                          </a:lnTo>
                          <a:lnTo>
                            <a:pt x="28" y="0"/>
                          </a:lnTo>
                          <a:lnTo>
                            <a:pt x="29" y="1"/>
                          </a:lnTo>
                          <a:lnTo>
                            <a:pt x="30" y="4"/>
                          </a:lnTo>
                          <a:lnTo>
                            <a:pt x="31" y="9"/>
                          </a:lnTo>
                          <a:lnTo>
                            <a:pt x="31" y="16"/>
                          </a:lnTo>
                          <a:lnTo>
                            <a:pt x="32" y="25"/>
                          </a:lnTo>
                          <a:lnTo>
                            <a:pt x="33" y="35"/>
                          </a:lnTo>
                          <a:lnTo>
                            <a:pt x="33" y="47"/>
                          </a:lnTo>
                          <a:lnTo>
                            <a:pt x="34" y="61"/>
                          </a:lnTo>
                          <a:lnTo>
                            <a:pt x="35" y="76"/>
                          </a:lnTo>
                          <a:lnTo>
                            <a:pt x="36" y="92"/>
                          </a:lnTo>
                          <a:lnTo>
                            <a:pt x="36" y="107"/>
                          </a:lnTo>
                          <a:lnTo>
                            <a:pt x="38" y="129"/>
                          </a:lnTo>
                          <a:lnTo>
                            <a:pt x="38" y="13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87" name="Freeform 173"/>
                    <p:cNvSpPr>
                      <a:spLocks/>
                    </p:cNvSpPr>
                    <p:nvPr/>
                  </p:nvSpPr>
                  <p:spPr bwMode="auto">
                    <a:xfrm>
                      <a:off x="7350126" y="2038351"/>
                      <a:ext cx="60325" cy="61913"/>
                    </a:xfrm>
                    <a:custGeom>
                      <a:avLst/>
                      <a:gdLst>
                        <a:gd name="T0" fmla="*/ 0 w 38"/>
                        <a:gd name="T1" fmla="*/ 14 h 39"/>
                        <a:gd name="T2" fmla="*/ 1 w 38"/>
                        <a:gd name="T3" fmla="*/ 13 h 39"/>
                        <a:gd name="T4" fmla="*/ 2 w 38"/>
                        <a:gd name="T5" fmla="*/ 10 h 39"/>
                        <a:gd name="T6" fmla="*/ 3 w 38"/>
                        <a:gd name="T7" fmla="*/ 6 h 39"/>
                        <a:gd name="T8" fmla="*/ 3 w 38"/>
                        <a:gd name="T9" fmla="*/ 2 h 39"/>
                        <a:gd name="T10" fmla="*/ 4 w 38"/>
                        <a:gd name="T11" fmla="*/ 0 h 39"/>
                        <a:gd name="T12" fmla="*/ 5 w 38"/>
                        <a:gd name="T13" fmla="*/ 0 h 39"/>
                        <a:gd name="T14" fmla="*/ 5 w 38"/>
                        <a:gd name="T15" fmla="*/ 2 h 39"/>
                        <a:gd name="T16" fmla="*/ 6 w 38"/>
                        <a:gd name="T17" fmla="*/ 6 h 39"/>
                        <a:gd name="T18" fmla="*/ 7 w 38"/>
                        <a:gd name="T19" fmla="*/ 11 h 39"/>
                        <a:gd name="T20" fmla="*/ 8 w 38"/>
                        <a:gd name="T21" fmla="*/ 18 h 39"/>
                        <a:gd name="T22" fmla="*/ 9 w 38"/>
                        <a:gd name="T23" fmla="*/ 25 h 39"/>
                        <a:gd name="T24" fmla="*/ 9 w 38"/>
                        <a:gd name="T25" fmla="*/ 31 h 39"/>
                        <a:gd name="T26" fmla="*/ 10 w 38"/>
                        <a:gd name="T27" fmla="*/ 35 h 39"/>
                        <a:gd name="T28" fmla="*/ 11 w 38"/>
                        <a:gd name="T29" fmla="*/ 32 h 39"/>
                        <a:gd name="T30" fmla="*/ 12 w 38"/>
                        <a:gd name="T31" fmla="*/ 28 h 39"/>
                        <a:gd name="T32" fmla="*/ 13 w 38"/>
                        <a:gd name="T33" fmla="*/ 23 h 39"/>
                        <a:gd name="T34" fmla="*/ 14 w 38"/>
                        <a:gd name="T35" fmla="*/ 18 h 39"/>
                        <a:gd name="T36" fmla="*/ 14 w 38"/>
                        <a:gd name="T37" fmla="*/ 15 h 39"/>
                        <a:gd name="T38" fmla="*/ 15 w 38"/>
                        <a:gd name="T39" fmla="*/ 13 h 39"/>
                        <a:gd name="T40" fmla="*/ 16 w 38"/>
                        <a:gd name="T41" fmla="*/ 13 h 39"/>
                        <a:gd name="T42" fmla="*/ 16 w 38"/>
                        <a:gd name="T43" fmla="*/ 15 h 39"/>
                        <a:gd name="T44" fmla="*/ 17 w 38"/>
                        <a:gd name="T45" fmla="*/ 18 h 39"/>
                        <a:gd name="T46" fmla="*/ 18 w 38"/>
                        <a:gd name="T47" fmla="*/ 24 h 39"/>
                        <a:gd name="T48" fmla="*/ 19 w 38"/>
                        <a:gd name="T49" fmla="*/ 29 h 39"/>
                        <a:gd name="T50" fmla="*/ 20 w 38"/>
                        <a:gd name="T51" fmla="*/ 38 h 39"/>
                        <a:gd name="T52" fmla="*/ 21 w 38"/>
                        <a:gd name="T53" fmla="*/ 39 h 39"/>
                        <a:gd name="T54" fmla="*/ 21 w 38"/>
                        <a:gd name="T55" fmla="*/ 37 h 39"/>
                        <a:gd name="T56" fmla="*/ 22 w 38"/>
                        <a:gd name="T57" fmla="*/ 33 h 39"/>
                        <a:gd name="T58" fmla="*/ 23 w 38"/>
                        <a:gd name="T59" fmla="*/ 28 h 39"/>
                        <a:gd name="T60" fmla="*/ 24 w 38"/>
                        <a:gd name="T61" fmla="*/ 22 h 39"/>
                        <a:gd name="T62" fmla="*/ 24 w 38"/>
                        <a:gd name="T63" fmla="*/ 18 h 39"/>
                        <a:gd name="T64" fmla="*/ 25 w 38"/>
                        <a:gd name="T65" fmla="*/ 15 h 39"/>
                        <a:gd name="T66" fmla="*/ 26 w 38"/>
                        <a:gd name="T67" fmla="*/ 13 h 39"/>
                        <a:gd name="T68" fmla="*/ 26 w 38"/>
                        <a:gd name="T69" fmla="*/ 14 h 39"/>
                        <a:gd name="T70" fmla="*/ 27 w 38"/>
                        <a:gd name="T71" fmla="*/ 16 h 39"/>
                        <a:gd name="T72" fmla="*/ 28 w 38"/>
                        <a:gd name="T73" fmla="*/ 20 h 39"/>
                        <a:gd name="T74" fmla="*/ 29 w 38"/>
                        <a:gd name="T75" fmla="*/ 31 h 39"/>
                        <a:gd name="T76" fmla="*/ 30 w 38"/>
                        <a:gd name="T77" fmla="*/ 35 h 39"/>
                        <a:gd name="T78" fmla="*/ 31 w 38"/>
                        <a:gd name="T79" fmla="*/ 37 h 39"/>
                        <a:gd name="T80" fmla="*/ 32 w 38"/>
                        <a:gd name="T81" fmla="*/ 36 h 39"/>
                        <a:gd name="T82" fmla="*/ 32 w 38"/>
                        <a:gd name="T83" fmla="*/ 33 h 39"/>
                        <a:gd name="T84" fmla="*/ 33 w 38"/>
                        <a:gd name="T85" fmla="*/ 28 h 39"/>
                        <a:gd name="T86" fmla="*/ 34 w 38"/>
                        <a:gd name="T87" fmla="*/ 22 h 39"/>
                        <a:gd name="T88" fmla="*/ 34 w 38"/>
                        <a:gd name="T89" fmla="*/ 17 h 39"/>
                        <a:gd name="T90" fmla="*/ 35 w 38"/>
                        <a:gd name="T91" fmla="*/ 13 h 39"/>
                        <a:gd name="T92" fmla="*/ 36 w 38"/>
                        <a:gd name="T93" fmla="*/ 10 h 39"/>
                        <a:gd name="T94" fmla="*/ 37 w 38"/>
                        <a:gd name="T95" fmla="*/ 9 h 39"/>
                        <a:gd name="T96" fmla="*/ 37 w 38"/>
                        <a:gd name="T97" fmla="*/ 11 h 39"/>
                        <a:gd name="T98" fmla="*/ 38 w 38"/>
                        <a:gd name="T99" fmla="*/ 14 h 3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39">
                          <a:moveTo>
                            <a:pt x="0" y="14"/>
                          </a:moveTo>
                          <a:lnTo>
                            <a:pt x="1" y="13"/>
                          </a:lnTo>
                          <a:lnTo>
                            <a:pt x="2" y="10"/>
                          </a:lnTo>
                          <a:lnTo>
                            <a:pt x="3" y="6"/>
                          </a:lnTo>
                          <a:lnTo>
                            <a:pt x="3" y="2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5" y="2"/>
                          </a:lnTo>
                          <a:lnTo>
                            <a:pt x="6" y="6"/>
                          </a:lnTo>
                          <a:lnTo>
                            <a:pt x="7" y="11"/>
                          </a:lnTo>
                          <a:lnTo>
                            <a:pt x="8" y="18"/>
                          </a:lnTo>
                          <a:lnTo>
                            <a:pt x="9" y="25"/>
                          </a:lnTo>
                          <a:lnTo>
                            <a:pt x="9" y="31"/>
                          </a:lnTo>
                          <a:lnTo>
                            <a:pt x="10" y="35"/>
                          </a:lnTo>
                          <a:lnTo>
                            <a:pt x="11" y="32"/>
                          </a:lnTo>
                          <a:lnTo>
                            <a:pt x="12" y="28"/>
                          </a:lnTo>
                          <a:lnTo>
                            <a:pt x="13" y="23"/>
                          </a:lnTo>
                          <a:lnTo>
                            <a:pt x="14" y="18"/>
                          </a:lnTo>
                          <a:lnTo>
                            <a:pt x="14" y="15"/>
                          </a:lnTo>
                          <a:lnTo>
                            <a:pt x="15" y="13"/>
                          </a:lnTo>
                          <a:lnTo>
                            <a:pt x="16" y="13"/>
                          </a:lnTo>
                          <a:lnTo>
                            <a:pt x="16" y="15"/>
                          </a:lnTo>
                          <a:lnTo>
                            <a:pt x="17" y="18"/>
                          </a:lnTo>
                          <a:lnTo>
                            <a:pt x="18" y="24"/>
                          </a:lnTo>
                          <a:lnTo>
                            <a:pt x="19" y="29"/>
                          </a:lnTo>
                          <a:lnTo>
                            <a:pt x="20" y="38"/>
                          </a:lnTo>
                          <a:lnTo>
                            <a:pt x="21" y="39"/>
                          </a:lnTo>
                          <a:lnTo>
                            <a:pt x="21" y="37"/>
                          </a:lnTo>
                          <a:lnTo>
                            <a:pt x="22" y="33"/>
                          </a:lnTo>
                          <a:lnTo>
                            <a:pt x="23" y="28"/>
                          </a:lnTo>
                          <a:lnTo>
                            <a:pt x="24" y="22"/>
                          </a:lnTo>
                          <a:lnTo>
                            <a:pt x="24" y="18"/>
                          </a:lnTo>
                          <a:lnTo>
                            <a:pt x="25" y="15"/>
                          </a:lnTo>
                          <a:lnTo>
                            <a:pt x="26" y="13"/>
                          </a:lnTo>
                          <a:lnTo>
                            <a:pt x="26" y="14"/>
                          </a:lnTo>
                          <a:lnTo>
                            <a:pt x="27" y="16"/>
                          </a:lnTo>
                          <a:lnTo>
                            <a:pt x="28" y="20"/>
                          </a:lnTo>
                          <a:lnTo>
                            <a:pt x="29" y="31"/>
                          </a:lnTo>
                          <a:lnTo>
                            <a:pt x="30" y="35"/>
                          </a:lnTo>
                          <a:lnTo>
                            <a:pt x="31" y="37"/>
                          </a:lnTo>
                          <a:lnTo>
                            <a:pt x="32" y="36"/>
                          </a:lnTo>
                          <a:lnTo>
                            <a:pt x="32" y="33"/>
                          </a:lnTo>
                          <a:lnTo>
                            <a:pt x="33" y="28"/>
                          </a:lnTo>
                          <a:lnTo>
                            <a:pt x="34" y="22"/>
                          </a:lnTo>
                          <a:lnTo>
                            <a:pt x="34" y="17"/>
                          </a:lnTo>
                          <a:lnTo>
                            <a:pt x="35" y="13"/>
                          </a:lnTo>
                          <a:lnTo>
                            <a:pt x="36" y="10"/>
                          </a:lnTo>
                          <a:lnTo>
                            <a:pt x="37" y="9"/>
                          </a:lnTo>
                          <a:lnTo>
                            <a:pt x="37" y="11"/>
                          </a:lnTo>
                          <a:lnTo>
                            <a:pt x="38" y="1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88" name="Freeform 174"/>
                    <p:cNvSpPr>
                      <a:spLocks/>
                    </p:cNvSpPr>
                    <p:nvPr/>
                  </p:nvSpPr>
                  <p:spPr bwMode="auto">
                    <a:xfrm>
                      <a:off x="7410451" y="1860551"/>
                      <a:ext cx="60325" cy="227013"/>
                    </a:xfrm>
                    <a:custGeom>
                      <a:avLst/>
                      <a:gdLst>
                        <a:gd name="T0" fmla="*/ 0 w 38"/>
                        <a:gd name="T1" fmla="*/ 126 h 143"/>
                        <a:gd name="T2" fmla="*/ 1 w 38"/>
                        <a:gd name="T3" fmla="*/ 130 h 143"/>
                        <a:gd name="T4" fmla="*/ 2 w 38"/>
                        <a:gd name="T5" fmla="*/ 140 h 143"/>
                        <a:gd name="T6" fmla="*/ 3 w 38"/>
                        <a:gd name="T7" fmla="*/ 143 h 143"/>
                        <a:gd name="T8" fmla="*/ 4 w 38"/>
                        <a:gd name="T9" fmla="*/ 143 h 143"/>
                        <a:gd name="T10" fmla="*/ 4 w 38"/>
                        <a:gd name="T11" fmla="*/ 141 h 143"/>
                        <a:gd name="T12" fmla="*/ 5 w 38"/>
                        <a:gd name="T13" fmla="*/ 137 h 143"/>
                        <a:gd name="T14" fmla="*/ 6 w 38"/>
                        <a:gd name="T15" fmla="*/ 131 h 143"/>
                        <a:gd name="T16" fmla="*/ 6 w 38"/>
                        <a:gd name="T17" fmla="*/ 125 h 143"/>
                        <a:gd name="T18" fmla="*/ 7 w 38"/>
                        <a:gd name="T19" fmla="*/ 120 h 143"/>
                        <a:gd name="T20" fmla="*/ 8 w 38"/>
                        <a:gd name="T21" fmla="*/ 117 h 143"/>
                        <a:gd name="T22" fmla="*/ 9 w 38"/>
                        <a:gd name="T23" fmla="*/ 115 h 143"/>
                        <a:gd name="T24" fmla="*/ 9 w 38"/>
                        <a:gd name="T25" fmla="*/ 115 h 143"/>
                        <a:gd name="T26" fmla="*/ 10 w 38"/>
                        <a:gd name="T27" fmla="*/ 117 h 143"/>
                        <a:gd name="T28" fmla="*/ 11 w 38"/>
                        <a:gd name="T29" fmla="*/ 125 h 143"/>
                        <a:gd name="T30" fmla="*/ 12 w 38"/>
                        <a:gd name="T31" fmla="*/ 130 h 143"/>
                        <a:gd name="T32" fmla="*/ 13 w 38"/>
                        <a:gd name="T33" fmla="*/ 134 h 143"/>
                        <a:gd name="T34" fmla="*/ 14 w 38"/>
                        <a:gd name="T35" fmla="*/ 135 h 143"/>
                        <a:gd name="T36" fmla="*/ 15 w 38"/>
                        <a:gd name="T37" fmla="*/ 134 h 143"/>
                        <a:gd name="T38" fmla="*/ 15 w 38"/>
                        <a:gd name="T39" fmla="*/ 130 h 143"/>
                        <a:gd name="T40" fmla="*/ 16 w 38"/>
                        <a:gd name="T41" fmla="*/ 125 h 143"/>
                        <a:gd name="T42" fmla="*/ 16 w 38"/>
                        <a:gd name="T43" fmla="*/ 119 h 143"/>
                        <a:gd name="T44" fmla="*/ 17 w 38"/>
                        <a:gd name="T45" fmla="*/ 114 h 143"/>
                        <a:gd name="T46" fmla="*/ 18 w 38"/>
                        <a:gd name="T47" fmla="*/ 109 h 143"/>
                        <a:gd name="T48" fmla="*/ 19 w 38"/>
                        <a:gd name="T49" fmla="*/ 107 h 143"/>
                        <a:gd name="T50" fmla="*/ 20 w 38"/>
                        <a:gd name="T51" fmla="*/ 106 h 143"/>
                        <a:gd name="T52" fmla="*/ 21 w 38"/>
                        <a:gd name="T53" fmla="*/ 109 h 143"/>
                        <a:gd name="T54" fmla="*/ 22 w 38"/>
                        <a:gd name="T55" fmla="*/ 113 h 143"/>
                        <a:gd name="T56" fmla="*/ 22 w 38"/>
                        <a:gd name="T57" fmla="*/ 116 h 143"/>
                        <a:gd name="T58" fmla="*/ 23 w 38"/>
                        <a:gd name="T59" fmla="*/ 120 h 143"/>
                        <a:gd name="T60" fmla="*/ 24 w 38"/>
                        <a:gd name="T61" fmla="*/ 121 h 143"/>
                        <a:gd name="T62" fmla="*/ 25 w 38"/>
                        <a:gd name="T63" fmla="*/ 120 h 143"/>
                        <a:gd name="T64" fmla="*/ 25 w 38"/>
                        <a:gd name="T65" fmla="*/ 116 h 143"/>
                        <a:gd name="T66" fmla="*/ 26 w 38"/>
                        <a:gd name="T67" fmla="*/ 111 h 143"/>
                        <a:gd name="T68" fmla="*/ 27 w 38"/>
                        <a:gd name="T69" fmla="*/ 105 h 143"/>
                        <a:gd name="T70" fmla="*/ 27 w 38"/>
                        <a:gd name="T71" fmla="*/ 99 h 143"/>
                        <a:gd name="T72" fmla="*/ 28 w 38"/>
                        <a:gd name="T73" fmla="*/ 94 h 143"/>
                        <a:gd name="T74" fmla="*/ 29 w 38"/>
                        <a:gd name="T75" fmla="*/ 90 h 143"/>
                        <a:gd name="T76" fmla="*/ 30 w 38"/>
                        <a:gd name="T77" fmla="*/ 88 h 143"/>
                        <a:gd name="T78" fmla="*/ 31 w 38"/>
                        <a:gd name="T79" fmla="*/ 88 h 143"/>
                        <a:gd name="T80" fmla="*/ 32 w 38"/>
                        <a:gd name="T81" fmla="*/ 89 h 143"/>
                        <a:gd name="T82" fmla="*/ 32 w 38"/>
                        <a:gd name="T83" fmla="*/ 89 h 143"/>
                        <a:gd name="T84" fmla="*/ 33 w 38"/>
                        <a:gd name="T85" fmla="*/ 86 h 143"/>
                        <a:gd name="T86" fmla="*/ 34 w 38"/>
                        <a:gd name="T87" fmla="*/ 81 h 143"/>
                        <a:gd name="T88" fmla="*/ 35 w 38"/>
                        <a:gd name="T89" fmla="*/ 71 h 143"/>
                        <a:gd name="T90" fmla="*/ 36 w 38"/>
                        <a:gd name="T91" fmla="*/ 59 h 143"/>
                        <a:gd name="T92" fmla="*/ 36 w 38"/>
                        <a:gd name="T93" fmla="*/ 44 h 143"/>
                        <a:gd name="T94" fmla="*/ 37 w 38"/>
                        <a:gd name="T95" fmla="*/ 29 h 143"/>
                        <a:gd name="T96" fmla="*/ 38 w 38"/>
                        <a:gd name="T97" fmla="*/ 14 h 143"/>
                        <a:gd name="T98" fmla="*/ 38 w 38"/>
                        <a:gd name="T99" fmla="*/ 0 h 14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143">
                          <a:moveTo>
                            <a:pt x="0" y="126"/>
                          </a:moveTo>
                          <a:lnTo>
                            <a:pt x="1" y="130"/>
                          </a:lnTo>
                          <a:lnTo>
                            <a:pt x="2" y="140"/>
                          </a:lnTo>
                          <a:lnTo>
                            <a:pt x="3" y="143"/>
                          </a:lnTo>
                          <a:lnTo>
                            <a:pt x="4" y="143"/>
                          </a:lnTo>
                          <a:lnTo>
                            <a:pt x="4" y="141"/>
                          </a:lnTo>
                          <a:lnTo>
                            <a:pt x="5" y="137"/>
                          </a:lnTo>
                          <a:lnTo>
                            <a:pt x="6" y="131"/>
                          </a:lnTo>
                          <a:lnTo>
                            <a:pt x="6" y="125"/>
                          </a:lnTo>
                          <a:lnTo>
                            <a:pt x="7" y="120"/>
                          </a:lnTo>
                          <a:lnTo>
                            <a:pt x="8" y="117"/>
                          </a:lnTo>
                          <a:lnTo>
                            <a:pt x="9" y="115"/>
                          </a:lnTo>
                          <a:lnTo>
                            <a:pt x="9" y="115"/>
                          </a:lnTo>
                          <a:lnTo>
                            <a:pt x="10" y="117"/>
                          </a:lnTo>
                          <a:lnTo>
                            <a:pt x="11" y="125"/>
                          </a:lnTo>
                          <a:lnTo>
                            <a:pt x="12" y="130"/>
                          </a:lnTo>
                          <a:lnTo>
                            <a:pt x="13" y="134"/>
                          </a:lnTo>
                          <a:lnTo>
                            <a:pt x="14" y="135"/>
                          </a:lnTo>
                          <a:lnTo>
                            <a:pt x="15" y="134"/>
                          </a:lnTo>
                          <a:lnTo>
                            <a:pt x="15" y="130"/>
                          </a:lnTo>
                          <a:lnTo>
                            <a:pt x="16" y="125"/>
                          </a:lnTo>
                          <a:lnTo>
                            <a:pt x="16" y="119"/>
                          </a:lnTo>
                          <a:lnTo>
                            <a:pt x="17" y="114"/>
                          </a:lnTo>
                          <a:lnTo>
                            <a:pt x="18" y="109"/>
                          </a:lnTo>
                          <a:lnTo>
                            <a:pt x="19" y="107"/>
                          </a:lnTo>
                          <a:lnTo>
                            <a:pt x="20" y="106"/>
                          </a:lnTo>
                          <a:lnTo>
                            <a:pt x="21" y="109"/>
                          </a:lnTo>
                          <a:lnTo>
                            <a:pt x="22" y="113"/>
                          </a:lnTo>
                          <a:lnTo>
                            <a:pt x="22" y="116"/>
                          </a:lnTo>
                          <a:lnTo>
                            <a:pt x="23" y="120"/>
                          </a:lnTo>
                          <a:lnTo>
                            <a:pt x="24" y="121"/>
                          </a:lnTo>
                          <a:lnTo>
                            <a:pt x="25" y="120"/>
                          </a:lnTo>
                          <a:lnTo>
                            <a:pt x="25" y="116"/>
                          </a:lnTo>
                          <a:lnTo>
                            <a:pt x="26" y="111"/>
                          </a:lnTo>
                          <a:lnTo>
                            <a:pt x="27" y="105"/>
                          </a:lnTo>
                          <a:lnTo>
                            <a:pt x="27" y="99"/>
                          </a:lnTo>
                          <a:lnTo>
                            <a:pt x="28" y="94"/>
                          </a:lnTo>
                          <a:lnTo>
                            <a:pt x="29" y="90"/>
                          </a:lnTo>
                          <a:lnTo>
                            <a:pt x="30" y="88"/>
                          </a:lnTo>
                          <a:lnTo>
                            <a:pt x="31" y="88"/>
                          </a:lnTo>
                          <a:lnTo>
                            <a:pt x="32" y="89"/>
                          </a:lnTo>
                          <a:lnTo>
                            <a:pt x="32" y="89"/>
                          </a:lnTo>
                          <a:lnTo>
                            <a:pt x="33" y="86"/>
                          </a:lnTo>
                          <a:lnTo>
                            <a:pt x="34" y="81"/>
                          </a:lnTo>
                          <a:lnTo>
                            <a:pt x="35" y="71"/>
                          </a:lnTo>
                          <a:lnTo>
                            <a:pt x="36" y="59"/>
                          </a:lnTo>
                          <a:lnTo>
                            <a:pt x="36" y="44"/>
                          </a:lnTo>
                          <a:lnTo>
                            <a:pt x="37" y="29"/>
                          </a:lnTo>
                          <a:lnTo>
                            <a:pt x="38" y="14"/>
                          </a:lnTo>
                          <a:lnTo>
                            <a:pt x="38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89" name="Freeform 175"/>
                    <p:cNvSpPr>
                      <a:spLocks/>
                    </p:cNvSpPr>
                    <p:nvPr/>
                  </p:nvSpPr>
                  <p:spPr bwMode="auto">
                    <a:xfrm>
                      <a:off x="7470776" y="1708151"/>
                      <a:ext cx="60325" cy="220663"/>
                    </a:xfrm>
                    <a:custGeom>
                      <a:avLst/>
                      <a:gdLst>
                        <a:gd name="T0" fmla="*/ 0 w 38"/>
                        <a:gd name="T1" fmla="*/ 96 h 139"/>
                        <a:gd name="T2" fmla="*/ 1 w 38"/>
                        <a:gd name="T3" fmla="*/ 82 h 139"/>
                        <a:gd name="T4" fmla="*/ 2 w 38"/>
                        <a:gd name="T5" fmla="*/ 70 h 139"/>
                        <a:gd name="T6" fmla="*/ 3 w 38"/>
                        <a:gd name="T7" fmla="*/ 50 h 139"/>
                        <a:gd name="T8" fmla="*/ 4 w 38"/>
                        <a:gd name="T9" fmla="*/ 41 h 139"/>
                        <a:gd name="T10" fmla="*/ 5 w 38"/>
                        <a:gd name="T11" fmla="*/ 34 h 139"/>
                        <a:gd name="T12" fmla="*/ 5 w 38"/>
                        <a:gd name="T13" fmla="*/ 27 h 139"/>
                        <a:gd name="T14" fmla="*/ 6 w 38"/>
                        <a:gd name="T15" fmla="*/ 21 h 139"/>
                        <a:gd name="T16" fmla="*/ 7 w 38"/>
                        <a:gd name="T17" fmla="*/ 16 h 139"/>
                        <a:gd name="T18" fmla="*/ 7 w 38"/>
                        <a:gd name="T19" fmla="*/ 11 h 139"/>
                        <a:gd name="T20" fmla="*/ 8 w 38"/>
                        <a:gd name="T21" fmla="*/ 7 h 139"/>
                        <a:gd name="T22" fmla="*/ 9 w 38"/>
                        <a:gd name="T23" fmla="*/ 4 h 139"/>
                        <a:gd name="T24" fmla="*/ 10 w 38"/>
                        <a:gd name="T25" fmla="*/ 2 h 139"/>
                        <a:gd name="T26" fmla="*/ 10 w 38"/>
                        <a:gd name="T27" fmla="*/ 1 h 139"/>
                        <a:gd name="T28" fmla="*/ 11 w 38"/>
                        <a:gd name="T29" fmla="*/ 0 h 139"/>
                        <a:gd name="T30" fmla="*/ 12 w 38"/>
                        <a:gd name="T31" fmla="*/ 3 h 139"/>
                        <a:gd name="T32" fmla="*/ 13 w 38"/>
                        <a:gd name="T33" fmla="*/ 6 h 139"/>
                        <a:gd name="T34" fmla="*/ 14 w 38"/>
                        <a:gd name="T35" fmla="*/ 10 h 139"/>
                        <a:gd name="T36" fmla="*/ 15 w 38"/>
                        <a:gd name="T37" fmla="*/ 16 h 139"/>
                        <a:gd name="T38" fmla="*/ 15 w 38"/>
                        <a:gd name="T39" fmla="*/ 23 h 139"/>
                        <a:gd name="T40" fmla="*/ 16 w 38"/>
                        <a:gd name="T41" fmla="*/ 31 h 139"/>
                        <a:gd name="T42" fmla="*/ 17 w 38"/>
                        <a:gd name="T43" fmla="*/ 40 h 139"/>
                        <a:gd name="T44" fmla="*/ 17 w 38"/>
                        <a:gd name="T45" fmla="*/ 50 h 139"/>
                        <a:gd name="T46" fmla="*/ 18 w 38"/>
                        <a:gd name="T47" fmla="*/ 60 h 139"/>
                        <a:gd name="T48" fmla="*/ 19 w 38"/>
                        <a:gd name="T49" fmla="*/ 71 h 139"/>
                        <a:gd name="T50" fmla="*/ 20 w 38"/>
                        <a:gd name="T51" fmla="*/ 82 h 139"/>
                        <a:gd name="T52" fmla="*/ 21 w 38"/>
                        <a:gd name="T53" fmla="*/ 92 h 139"/>
                        <a:gd name="T54" fmla="*/ 21 w 38"/>
                        <a:gd name="T55" fmla="*/ 101 h 139"/>
                        <a:gd name="T56" fmla="*/ 22 w 38"/>
                        <a:gd name="T57" fmla="*/ 108 h 139"/>
                        <a:gd name="T58" fmla="*/ 23 w 38"/>
                        <a:gd name="T59" fmla="*/ 118 h 139"/>
                        <a:gd name="T60" fmla="*/ 24 w 38"/>
                        <a:gd name="T61" fmla="*/ 122 h 139"/>
                        <a:gd name="T62" fmla="*/ 25 w 38"/>
                        <a:gd name="T63" fmla="*/ 124 h 139"/>
                        <a:gd name="T64" fmla="*/ 26 w 38"/>
                        <a:gd name="T65" fmla="*/ 126 h 139"/>
                        <a:gd name="T66" fmla="*/ 26 w 38"/>
                        <a:gd name="T67" fmla="*/ 128 h 139"/>
                        <a:gd name="T68" fmla="*/ 27 w 38"/>
                        <a:gd name="T69" fmla="*/ 130 h 139"/>
                        <a:gd name="T70" fmla="*/ 28 w 38"/>
                        <a:gd name="T71" fmla="*/ 131 h 139"/>
                        <a:gd name="T72" fmla="*/ 28 w 38"/>
                        <a:gd name="T73" fmla="*/ 132 h 139"/>
                        <a:gd name="T74" fmla="*/ 29 w 38"/>
                        <a:gd name="T75" fmla="*/ 133 h 139"/>
                        <a:gd name="T76" fmla="*/ 30 w 38"/>
                        <a:gd name="T77" fmla="*/ 132 h 139"/>
                        <a:gd name="T78" fmla="*/ 31 w 38"/>
                        <a:gd name="T79" fmla="*/ 131 h 139"/>
                        <a:gd name="T80" fmla="*/ 31 w 38"/>
                        <a:gd name="T81" fmla="*/ 130 h 139"/>
                        <a:gd name="T82" fmla="*/ 33 w 38"/>
                        <a:gd name="T83" fmla="*/ 129 h 139"/>
                        <a:gd name="T84" fmla="*/ 33 w 38"/>
                        <a:gd name="T85" fmla="*/ 129 h 139"/>
                        <a:gd name="T86" fmla="*/ 34 w 38"/>
                        <a:gd name="T87" fmla="*/ 129 h 139"/>
                        <a:gd name="T88" fmla="*/ 35 w 38"/>
                        <a:gd name="T89" fmla="*/ 130 h 139"/>
                        <a:gd name="T90" fmla="*/ 36 w 38"/>
                        <a:gd name="T91" fmla="*/ 132 h 139"/>
                        <a:gd name="T92" fmla="*/ 37 w 38"/>
                        <a:gd name="T93" fmla="*/ 135 h 139"/>
                        <a:gd name="T94" fmla="*/ 37 w 38"/>
                        <a:gd name="T95" fmla="*/ 137 h 139"/>
                        <a:gd name="T96" fmla="*/ 38 w 38"/>
                        <a:gd name="T97" fmla="*/ 138 h 139"/>
                        <a:gd name="T98" fmla="*/ 38 w 38"/>
                        <a:gd name="T99" fmla="*/ 139 h 13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139">
                          <a:moveTo>
                            <a:pt x="0" y="96"/>
                          </a:moveTo>
                          <a:lnTo>
                            <a:pt x="1" y="82"/>
                          </a:lnTo>
                          <a:lnTo>
                            <a:pt x="2" y="70"/>
                          </a:lnTo>
                          <a:lnTo>
                            <a:pt x="3" y="50"/>
                          </a:lnTo>
                          <a:lnTo>
                            <a:pt x="4" y="41"/>
                          </a:lnTo>
                          <a:lnTo>
                            <a:pt x="5" y="34"/>
                          </a:lnTo>
                          <a:lnTo>
                            <a:pt x="5" y="27"/>
                          </a:lnTo>
                          <a:lnTo>
                            <a:pt x="6" y="21"/>
                          </a:lnTo>
                          <a:lnTo>
                            <a:pt x="7" y="16"/>
                          </a:lnTo>
                          <a:lnTo>
                            <a:pt x="7" y="11"/>
                          </a:lnTo>
                          <a:lnTo>
                            <a:pt x="8" y="7"/>
                          </a:lnTo>
                          <a:lnTo>
                            <a:pt x="9" y="4"/>
                          </a:lnTo>
                          <a:lnTo>
                            <a:pt x="10" y="2"/>
                          </a:lnTo>
                          <a:lnTo>
                            <a:pt x="10" y="1"/>
                          </a:lnTo>
                          <a:lnTo>
                            <a:pt x="11" y="0"/>
                          </a:lnTo>
                          <a:lnTo>
                            <a:pt x="12" y="3"/>
                          </a:lnTo>
                          <a:lnTo>
                            <a:pt x="13" y="6"/>
                          </a:lnTo>
                          <a:lnTo>
                            <a:pt x="14" y="10"/>
                          </a:lnTo>
                          <a:lnTo>
                            <a:pt x="15" y="16"/>
                          </a:lnTo>
                          <a:lnTo>
                            <a:pt x="15" y="23"/>
                          </a:lnTo>
                          <a:lnTo>
                            <a:pt x="16" y="31"/>
                          </a:lnTo>
                          <a:lnTo>
                            <a:pt x="17" y="40"/>
                          </a:lnTo>
                          <a:lnTo>
                            <a:pt x="17" y="50"/>
                          </a:lnTo>
                          <a:lnTo>
                            <a:pt x="18" y="60"/>
                          </a:lnTo>
                          <a:lnTo>
                            <a:pt x="19" y="71"/>
                          </a:lnTo>
                          <a:lnTo>
                            <a:pt x="20" y="82"/>
                          </a:lnTo>
                          <a:lnTo>
                            <a:pt x="21" y="92"/>
                          </a:lnTo>
                          <a:lnTo>
                            <a:pt x="21" y="101"/>
                          </a:lnTo>
                          <a:lnTo>
                            <a:pt x="22" y="108"/>
                          </a:lnTo>
                          <a:lnTo>
                            <a:pt x="23" y="118"/>
                          </a:lnTo>
                          <a:lnTo>
                            <a:pt x="24" y="122"/>
                          </a:lnTo>
                          <a:lnTo>
                            <a:pt x="25" y="124"/>
                          </a:lnTo>
                          <a:lnTo>
                            <a:pt x="26" y="126"/>
                          </a:lnTo>
                          <a:lnTo>
                            <a:pt x="26" y="128"/>
                          </a:lnTo>
                          <a:lnTo>
                            <a:pt x="27" y="130"/>
                          </a:lnTo>
                          <a:lnTo>
                            <a:pt x="28" y="131"/>
                          </a:lnTo>
                          <a:lnTo>
                            <a:pt x="28" y="132"/>
                          </a:lnTo>
                          <a:lnTo>
                            <a:pt x="29" y="133"/>
                          </a:lnTo>
                          <a:lnTo>
                            <a:pt x="30" y="132"/>
                          </a:lnTo>
                          <a:lnTo>
                            <a:pt x="31" y="131"/>
                          </a:lnTo>
                          <a:lnTo>
                            <a:pt x="31" y="130"/>
                          </a:lnTo>
                          <a:lnTo>
                            <a:pt x="33" y="129"/>
                          </a:lnTo>
                          <a:lnTo>
                            <a:pt x="33" y="129"/>
                          </a:lnTo>
                          <a:lnTo>
                            <a:pt x="34" y="129"/>
                          </a:lnTo>
                          <a:lnTo>
                            <a:pt x="35" y="130"/>
                          </a:lnTo>
                          <a:lnTo>
                            <a:pt x="36" y="132"/>
                          </a:lnTo>
                          <a:lnTo>
                            <a:pt x="37" y="135"/>
                          </a:lnTo>
                          <a:lnTo>
                            <a:pt x="37" y="137"/>
                          </a:lnTo>
                          <a:lnTo>
                            <a:pt x="38" y="138"/>
                          </a:lnTo>
                          <a:lnTo>
                            <a:pt x="38" y="13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90" name="Freeform 176"/>
                    <p:cNvSpPr>
                      <a:spLocks/>
                    </p:cNvSpPr>
                    <p:nvPr/>
                  </p:nvSpPr>
                  <p:spPr bwMode="auto">
                    <a:xfrm>
                      <a:off x="7531101" y="1822451"/>
                      <a:ext cx="61913" cy="106363"/>
                    </a:xfrm>
                    <a:custGeom>
                      <a:avLst/>
                      <a:gdLst>
                        <a:gd name="T0" fmla="*/ 0 w 39"/>
                        <a:gd name="T1" fmla="*/ 67 h 67"/>
                        <a:gd name="T2" fmla="*/ 1 w 39"/>
                        <a:gd name="T3" fmla="*/ 67 h 67"/>
                        <a:gd name="T4" fmla="*/ 2 w 39"/>
                        <a:gd name="T5" fmla="*/ 65 h 67"/>
                        <a:gd name="T6" fmla="*/ 3 w 39"/>
                        <a:gd name="T7" fmla="*/ 63 h 67"/>
                        <a:gd name="T8" fmla="*/ 4 w 39"/>
                        <a:gd name="T9" fmla="*/ 57 h 67"/>
                        <a:gd name="T10" fmla="*/ 5 w 39"/>
                        <a:gd name="T11" fmla="*/ 54 h 67"/>
                        <a:gd name="T12" fmla="*/ 6 w 39"/>
                        <a:gd name="T13" fmla="*/ 52 h 67"/>
                        <a:gd name="T14" fmla="*/ 6 w 39"/>
                        <a:gd name="T15" fmla="*/ 52 h 67"/>
                        <a:gd name="T16" fmla="*/ 7 w 39"/>
                        <a:gd name="T17" fmla="*/ 52 h 67"/>
                        <a:gd name="T18" fmla="*/ 8 w 39"/>
                        <a:gd name="T19" fmla="*/ 53 h 67"/>
                        <a:gd name="T20" fmla="*/ 9 w 39"/>
                        <a:gd name="T21" fmla="*/ 55 h 67"/>
                        <a:gd name="T22" fmla="*/ 9 w 39"/>
                        <a:gd name="T23" fmla="*/ 57 h 67"/>
                        <a:gd name="T24" fmla="*/ 10 w 39"/>
                        <a:gd name="T25" fmla="*/ 59 h 67"/>
                        <a:gd name="T26" fmla="*/ 11 w 39"/>
                        <a:gd name="T27" fmla="*/ 61 h 67"/>
                        <a:gd name="T28" fmla="*/ 11 w 39"/>
                        <a:gd name="T29" fmla="*/ 61 h 67"/>
                        <a:gd name="T30" fmla="*/ 12 w 39"/>
                        <a:gd name="T31" fmla="*/ 59 h 67"/>
                        <a:gd name="T32" fmla="*/ 13 w 39"/>
                        <a:gd name="T33" fmla="*/ 57 h 67"/>
                        <a:gd name="T34" fmla="*/ 14 w 39"/>
                        <a:gd name="T35" fmla="*/ 54 h 67"/>
                        <a:gd name="T36" fmla="*/ 15 w 39"/>
                        <a:gd name="T37" fmla="*/ 46 h 67"/>
                        <a:gd name="T38" fmla="*/ 16 w 39"/>
                        <a:gd name="T39" fmla="*/ 43 h 67"/>
                        <a:gd name="T40" fmla="*/ 16 w 39"/>
                        <a:gd name="T41" fmla="*/ 41 h 67"/>
                        <a:gd name="T42" fmla="*/ 17 w 39"/>
                        <a:gd name="T43" fmla="*/ 40 h 67"/>
                        <a:gd name="T44" fmla="*/ 18 w 39"/>
                        <a:gd name="T45" fmla="*/ 40 h 67"/>
                        <a:gd name="T46" fmla="*/ 19 w 39"/>
                        <a:gd name="T47" fmla="*/ 42 h 67"/>
                        <a:gd name="T48" fmla="*/ 19 w 39"/>
                        <a:gd name="T49" fmla="*/ 44 h 67"/>
                        <a:gd name="T50" fmla="*/ 20 w 39"/>
                        <a:gd name="T51" fmla="*/ 46 h 67"/>
                        <a:gd name="T52" fmla="*/ 21 w 39"/>
                        <a:gd name="T53" fmla="*/ 47 h 67"/>
                        <a:gd name="T54" fmla="*/ 21 w 39"/>
                        <a:gd name="T55" fmla="*/ 49 h 67"/>
                        <a:gd name="T56" fmla="*/ 22 w 39"/>
                        <a:gd name="T57" fmla="*/ 48 h 67"/>
                        <a:gd name="T58" fmla="*/ 23 w 39"/>
                        <a:gd name="T59" fmla="*/ 46 h 67"/>
                        <a:gd name="T60" fmla="*/ 24 w 39"/>
                        <a:gd name="T61" fmla="*/ 38 h 67"/>
                        <a:gd name="T62" fmla="*/ 25 w 39"/>
                        <a:gd name="T63" fmla="*/ 34 h 67"/>
                        <a:gd name="T64" fmla="*/ 26 w 39"/>
                        <a:gd name="T65" fmla="*/ 30 h 67"/>
                        <a:gd name="T66" fmla="*/ 27 w 39"/>
                        <a:gd name="T67" fmla="*/ 27 h 67"/>
                        <a:gd name="T68" fmla="*/ 27 w 39"/>
                        <a:gd name="T69" fmla="*/ 25 h 67"/>
                        <a:gd name="T70" fmla="*/ 28 w 39"/>
                        <a:gd name="T71" fmla="*/ 24 h 67"/>
                        <a:gd name="T72" fmla="*/ 28 w 39"/>
                        <a:gd name="T73" fmla="*/ 24 h 67"/>
                        <a:gd name="T74" fmla="*/ 29 w 39"/>
                        <a:gd name="T75" fmla="*/ 25 h 67"/>
                        <a:gd name="T76" fmla="*/ 30 w 39"/>
                        <a:gd name="T77" fmla="*/ 27 h 67"/>
                        <a:gd name="T78" fmla="*/ 31 w 39"/>
                        <a:gd name="T79" fmla="*/ 28 h 67"/>
                        <a:gd name="T80" fmla="*/ 32 w 39"/>
                        <a:gd name="T81" fmla="*/ 30 h 67"/>
                        <a:gd name="T82" fmla="*/ 32 w 39"/>
                        <a:gd name="T83" fmla="*/ 30 h 67"/>
                        <a:gd name="T84" fmla="*/ 34 w 39"/>
                        <a:gd name="T85" fmla="*/ 26 h 67"/>
                        <a:gd name="T86" fmla="*/ 34 w 39"/>
                        <a:gd name="T87" fmla="*/ 23 h 67"/>
                        <a:gd name="T88" fmla="*/ 35 w 39"/>
                        <a:gd name="T89" fmla="*/ 18 h 67"/>
                        <a:gd name="T90" fmla="*/ 36 w 39"/>
                        <a:gd name="T91" fmla="*/ 13 h 67"/>
                        <a:gd name="T92" fmla="*/ 37 w 39"/>
                        <a:gd name="T93" fmla="*/ 8 h 67"/>
                        <a:gd name="T94" fmla="*/ 37 w 39"/>
                        <a:gd name="T95" fmla="*/ 4 h 67"/>
                        <a:gd name="T96" fmla="*/ 38 w 39"/>
                        <a:gd name="T97" fmla="*/ 2 h 67"/>
                        <a:gd name="T98" fmla="*/ 39 w 39"/>
                        <a:gd name="T99" fmla="*/ 0 h 6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9" h="67">
                          <a:moveTo>
                            <a:pt x="0" y="67"/>
                          </a:moveTo>
                          <a:lnTo>
                            <a:pt x="1" y="67"/>
                          </a:lnTo>
                          <a:lnTo>
                            <a:pt x="2" y="65"/>
                          </a:lnTo>
                          <a:lnTo>
                            <a:pt x="3" y="63"/>
                          </a:lnTo>
                          <a:lnTo>
                            <a:pt x="4" y="57"/>
                          </a:lnTo>
                          <a:lnTo>
                            <a:pt x="5" y="54"/>
                          </a:lnTo>
                          <a:lnTo>
                            <a:pt x="6" y="52"/>
                          </a:lnTo>
                          <a:lnTo>
                            <a:pt x="6" y="52"/>
                          </a:lnTo>
                          <a:lnTo>
                            <a:pt x="7" y="52"/>
                          </a:lnTo>
                          <a:lnTo>
                            <a:pt x="8" y="53"/>
                          </a:lnTo>
                          <a:lnTo>
                            <a:pt x="9" y="55"/>
                          </a:lnTo>
                          <a:lnTo>
                            <a:pt x="9" y="57"/>
                          </a:lnTo>
                          <a:lnTo>
                            <a:pt x="10" y="59"/>
                          </a:lnTo>
                          <a:lnTo>
                            <a:pt x="11" y="61"/>
                          </a:lnTo>
                          <a:lnTo>
                            <a:pt x="11" y="61"/>
                          </a:lnTo>
                          <a:lnTo>
                            <a:pt x="12" y="59"/>
                          </a:lnTo>
                          <a:lnTo>
                            <a:pt x="13" y="57"/>
                          </a:lnTo>
                          <a:lnTo>
                            <a:pt x="14" y="54"/>
                          </a:lnTo>
                          <a:lnTo>
                            <a:pt x="15" y="46"/>
                          </a:lnTo>
                          <a:lnTo>
                            <a:pt x="16" y="43"/>
                          </a:lnTo>
                          <a:lnTo>
                            <a:pt x="16" y="41"/>
                          </a:lnTo>
                          <a:lnTo>
                            <a:pt x="17" y="40"/>
                          </a:lnTo>
                          <a:lnTo>
                            <a:pt x="18" y="40"/>
                          </a:lnTo>
                          <a:lnTo>
                            <a:pt x="19" y="42"/>
                          </a:lnTo>
                          <a:lnTo>
                            <a:pt x="19" y="44"/>
                          </a:lnTo>
                          <a:lnTo>
                            <a:pt x="20" y="46"/>
                          </a:lnTo>
                          <a:lnTo>
                            <a:pt x="21" y="47"/>
                          </a:lnTo>
                          <a:lnTo>
                            <a:pt x="21" y="49"/>
                          </a:lnTo>
                          <a:lnTo>
                            <a:pt x="22" y="48"/>
                          </a:lnTo>
                          <a:lnTo>
                            <a:pt x="23" y="46"/>
                          </a:lnTo>
                          <a:lnTo>
                            <a:pt x="24" y="38"/>
                          </a:lnTo>
                          <a:lnTo>
                            <a:pt x="25" y="34"/>
                          </a:lnTo>
                          <a:lnTo>
                            <a:pt x="26" y="30"/>
                          </a:lnTo>
                          <a:lnTo>
                            <a:pt x="27" y="27"/>
                          </a:lnTo>
                          <a:lnTo>
                            <a:pt x="27" y="25"/>
                          </a:lnTo>
                          <a:lnTo>
                            <a:pt x="28" y="24"/>
                          </a:lnTo>
                          <a:lnTo>
                            <a:pt x="28" y="24"/>
                          </a:lnTo>
                          <a:lnTo>
                            <a:pt x="29" y="25"/>
                          </a:lnTo>
                          <a:lnTo>
                            <a:pt x="30" y="27"/>
                          </a:lnTo>
                          <a:lnTo>
                            <a:pt x="31" y="28"/>
                          </a:lnTo>
                          <a:lnTo>
                            <a:pt x="32" y="30"/>
                          </a:lnTo>
                          <a:lnTo>
                            <a:pt x="32" y="30"/>
                          </a:lnTo>
                          <a:lnTo>
                            <a:pt x="34" y="26"/>
                          </a:lnTo>
                          <a:lnTo>
                            <a:pt x="34" y="23"/>
                          </a:lnTo>
                          <a:lnTo>
                            <a:pt x="35" y="18"/>
                          </a:lnTo>
                          <a:lnTo>
                            <a:pt x="36" y="13"/>
                          </a:lnTo>
                          <a:lnTo>
                            <a:pt x="37" y="8"/>
                          </a:lnTo>
                          <a:lnTo>
                            <a:pt x="37" y="4"/>
                          </a:lnTo>
                          <a:lnTo>
                            <a:pt x="38" y="2"/>
                          </a:lnTo>
                          <a:lnTo>
                            <a:pt x="39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91" name="Freeform 177"/>
                    <p:cNvSpPr>
                      <a:spLocks/>
                    </p:cNvSpPr>
                    <p:nvPr/>
                  </p:nvSpPr>
                  <p:spPr bwMode="auto">
                    <a:xfrm>
                      <a:off x="7593013" y="1436689"/>
                      <a:ext cx="58738" cy="390525"/>
                    </a:xfrm>
                    <a:custGeom>
                      <a:avLst/>
                      <a:gdLst>
                        <a:gd name="T0" fmla="*/ 0 w 37"/>
                        <a:gd name="T1" fmla="*/ 243 h 246"/>
                        <a:gd name="T2" fmla="*/ 0 w 37"/>
                        <a:gd name="T3" fmla="*/ 243 h 246"/>
                        <a:gd name="T4" fmla="*/ 1 w 37"/>
                        <a:gd name="T5" fmla="*/ 243 h 246"/>
                        <a:gd name="T6" fmla="*/ 2 w 37"/>
                        <a:gd name="T7" fmla="*/ 244 h 246"/>
                        <a:gd name="T8" fmla="*/ 3 w 37"/>
                        <a:gd name="T9" fmla="*/ 245 h 246"/>
                        <a:gd name="T10" fmla="*/ 4 w 37"/>
                        <a:gd name="T11" fmla="*/ 246 h 246"/>
                        <a:gd name="T12" fmla="*/ 4 w 37"/>
                        <a:gd name="T13" fmla="*/ 246 h 246"/>
                        <a:gd name="T14" fmla="*/ 5 w 37"/>
                        <a:gd name="T15" fmla="*/ 240 h 246"/>
                        <a:gd name="T16" fmla="*/ 6 w 37"/>
                        <a:gd name="T17" fmla="*/ 235 h 246"/>
                        <a:gd name="T18" fmla="*/ 7 w 37"/>
                        <a:gd name="T19" fmla="*/ 229 h 246"/>
                        <a:gd name="T20" fmla="*/ 8 w 37"/>
                        <a:gd name="T21" fmla="*/ 222 h 246"/>
                        <a:gd name="T22" fmla="*/ 9 w 37"/>
                        <a:gd name="T23" fmla="*/ 216 h 246"/>
                        <a:gd name="T24" fmla="*/ 9 w 37"/>
                        <a:gd name="T25" fmla="*/ 210 h 246"/>
                        <a:gd name="T26" fmla="*/ 10 w 37"/>
                        <a:gd name="T27" fmla="*/ 205 h 246"/>
                        <a:gd name="T28" fmla="*/ 11 w 37"/>
                        <a:gd name="T29" fmla="*/ 202 h 246"/>
                        <a:gd name="T30" fmla="*/ 11 w 37"/>
                        <a:gd name="T31" fmla="*/ 200 h 246"/>
                        <a:gd name="T32" fmla="*/ 12 w 37"/>
                        <a:gd name="T33" fmla="*/ 199 h 246"/>
                        <a:gd name="T34" fmla="*/ 13 w 37"/>
                        <a:gd name="T35" fmla="*/ 199 h 246"/>
                        <a:gd name="T36" fmla="*/ 14 w 37"/>
                        <a:gd name="T37" fmla="*/ 199 h 246"/>
                        <a:gd name="T38" fmla="*/ 14 w 37"/>
                        <a:gd name="T39" fmla="*/ 200 h 246"/>
                        <a:gd name="T40" fmla="*/ 15 w 37"/>
                        <a:gd name="T41" fmla="*/ 198 h 246"/>
                        <a:gd name="T42" fmla="*/ 16 w 37"/>
                        <a:gd name="T43" fmla="*/ 194 h 246"/>
                        <a:gd name="T44" fmla="*/ 16 w 37"/>
                        <a:gd name="T45" fmla="*/ 185 h 246"/>
                        <a:gd name="T46" fmla="*/ 17 w 37"/>
                        <a:gd name="T47" fmla="*/ 173 h 246"/>
                        <a:gd name="T48" fmla="*/ 18 w 37"/>
                        <a:gd name="T49" fmla="*/ 158 h 246"/>
                        <a:gd name="T50" fmla="*/ 19 w 37"/>
                        <a:gd name="T51" fmla="*/ 141 h 246"/>
                        <a:gd name="T52" fmla="*/ 19 w 37"/>
                        <a:gd name="T53" fmla="*/ 124 h 246"/>
                        <a:gd name="T54" fmla="*/ 20 w 37"/>
                        <a:gd name="T55" fmla="*/ 106 h 246"/>
                        <a:gd name="T56" fmla="*/ 21 w 37"/>
                        <a:gd name="T57" fmla="*/ 90 h 246"/>
                        <a:gd name="T58" fmla="*/ 21 w 37"/>
                        <a:gd name="T59" fmla="*/ 74 h 246"/>
                        <a:gd name="T60" fmla="*/ 22 w 37"/>
                        <a:gd name="T61" fmla="*/ 60 h 246"/>
                        <a:gd name="T62" fmla="*/ 23 w 37"/>
                        <a:gd name="T63" fmla="*/ 48 h 246"/>
                        <a:gd name="T64" fmla="*/ 24 w 37"/>
                        <a:gd name="T65" fmla="*/ 27 h 246"/>
                        <a:gd name="T66" fmla="*/ 25 w 37"/>
                        <a:gd name="T67" fmla="*/ 19 h 246"/>
                        <a:gd name="T68" fmla="*/ 26 w 37"/>
                        <a:gd name="T69" fmla="*/ 13 h 246"/>
                        <a:gd name="T70" fmla="*/ 26 w 37"/>
                        <a:gd name="T71" fmla="*/ 8 h 246"/>
                        <a:gd name="T72" fmla="*/ 27 w 37"/>
                        <a:gd name="T73" fmla="*/ 4 h 246"/>
                        <a:gd name="T74" fmla="*/ 28 w 37"/>
                        <a:gd name="T75" fmla="*/ 1 h 246"/>
                        <a:gd name="T76" fmla="*/ 29 w 37"/>
                        <a:gd name="T77" fmla="*/ 0 h 246"/>
                        <a:gd name="T78" fmla="*/ 29 w 37"/>
                        <a:gd name="T79" fmla="*/ 0 h 246"/>
                        <a:gd name="T80" fmla="*/ 30 w 37"/>
                        <a:gd name="T81" fmla="*/ 1 h 246"/>
                        <a:gd name="T82" fmla="*/ 31 w 37"/>
                        <a:gd name="T83" fmla="*/ 4 h 246"/>
                        <a:gd name="T84" fmla="*/ 32 w 37"/>
                        <a:gd name="T85" fmla="*/ 8 h 246"/>
                        <a:gd name="T86" fmla="*/ 32 w 37"/>
                        <a:gd name="T87" fmla="*/ 13 h 246"/>
                        <a:gd name="T88" fmla="*/ 33 w 37"/>
                        <a:gd name="T89" fmla="*/ 20 h 246"/>
                        <a:gd name="T90" fmla="*/ 34 w 37"/>
                        <a:gd name="T91" fmla="*/ 28 h 246"/>
                        <a:gd name="T92" fmla="*/ 35 w 37"/>
                        <a:gd name="T93" fmla="*/ 47 h 246"/>
                        <a:gd name="T94" fmla="*/ 36 w 37"/>
                        <a:gd name="T95" fmla="*/ 59 h 246"/>
                        <a:gd name="T96" fmla="*/ 37 w 37"/>
                        <a:gd name="T97" fmla="*/ 72 h 246"/>
                        <a:gd name="T98" fmla="*/ 37 w 37"/>
                        <a:gd name="T99" fmla="*/ 87 h 24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7" h="246">
                          <a:moveTo>
                            <a:pt x="0" y="243"/>
                          </a:moveTo>
                          <a:lnTo>
                            <a:pt x="0" y="243"/>
                          </a:lnTo>
                          <a:lnTo>
                            <a:pt x="1" y="243"/>
                          </a:lnTo>
                          <a:lnTo>
                            <a:pt x="2" y="244"/>
                          </a:lnTo>
                          <a:lnTo>
                            <a:pt x="3" y="245"/>
                          </a:lnTo>
                          <a:lnTo>
                            <a:pt x="4" y="246"/>
                          </a:lnTo>
                          <a:lnTo>
                            <a:pt x="4" y="246"/>
                          </a:lnTo>
                          <a:lnTo>
                            <a:pt x="5" y="240"/>
                          </a:lnTo>
                          <a:lnTo>
                            <a:pt x="6" y="235"/>
                          </a:lnTo>
                          <a:lnTo>
                            <a:pt x="7" y="229"/>
                          </a:lnTo>
                          <a:lnTo>
                            <a:pt x="8" y="222"/>
                          </a:lnTo>
                          <a:lnTo>
                            <a:pt x="9" y="216"/>
                          </a:lnTo>
                          <a:lnTo>
                            <a:pt x="9" y="210"/>
                          </a:lnTo>
                          <a:lnTo>
                            <a:pt x="10" y="205"/>
                          </a:lnTo>
                          <a:lnTo>
                            <a:pt x="11" y="202"/>
                          </a:lnTo>
                          <a:lnTo>
                            <a:pt x="11" y="200"/>
                          </a:lnTo>
                          <a:lnTo>
                            <a:pt x="12" y="199"/>
                          </a:lnTo>
                          <a:lnTo>
                            <a:pt x="13" y="199"/>
                          </a:lnTo>
                          <a:lnTo>
                            <a:pt x="14" y="199"/>
                          </a:lnTo>
                          <a:lnTo>
                            <a:pt x="14" y="200"/>
                          </a:lnTo>
                          <a:lnTo>
                            <a:pt x="15" y="198"/>
                          </a:lnTo>
                          <a:lnTo>
                            <a:pt x="16" y="194"/>
                          </a:lnTo>
                          <a:lnTo>
                            <a:pt x="16" y="185"/>
                          </a:lnTo>
                          <a:lnTo>
                            <a:pt x="17" y="173"/>
                          </a:lnTo>
                          <a:lnTo>
                            <a:pt x="18" y="158"/>
                          </a:lnTo>
                          <a:lnTo>
                            <a:pt x="19" y="141"/>
                          </a:lnTo>
                          <a:lnTo>
                            <a:pt x="19" y="124"/>
                          </a:lnTo>
                          <a:lnTo>
                            <a:pt x="20" y="106"/>
                          </a:lnTo>
                          <a:lnTo>
                            <a:pt x="21" y="90"/>
                          </a:lnTo>
                          <a:lnTo>
                            <a:pt x="21" y="74"/>
                          </a:lnTo>
                          <a:lnTo>
                            <a:pt x="22" y="60"/>
                          </a:lnTo>
                          <a:lnTo>
                            <a:pt x="23" y="48"/>
                          </a:lnTo>
                          <a:lnTo>
                            <a:pt x="24" y="27"/>
                          </a:lnTo>
                          <a:lnTo>
                            <a:pt x="25" y="19"/>
                          </a:lnTo>
                          <a:lnTo>
                            <a:pt x="26" y="13"/>
                          </a:lnTo>
                          <a:lnTo>
                            <a:pt x="26" y="8"/>
                          </a:lnTo>
                          <a:lnTo>
                            <a:pt x="27" y="4"/>
                          </a:lnTo>
                          <a:lnTo>
                            <a:pt x="28" y="1"/>
                          </a:lnTo>
                          <a:lnTo>
                            <a:pt x="29" y="0"/>
                          </a:lnTo>
                          <a:lnTo>
                            <a:pt x="29" y="0"/>
                          </a:lnTo>
                          <a:lnTo>
                            <a:pt x="30" y="1"/>
                          </a:lnTo>
                          <a:lnTo>
                            <a:pt x="31" y="4"/>
                          </a:lnTo>
                          <a:lnTo>
                            <a:pt x="32" y="8"/>
                          </a:lnTo>
                          <a:lnTo>
                            <a:pt x="32" y="13"/>
                          </a:lnTo>
                          <a:lnTo>
                            <a:pt x="33" y="20"/>
                          </a:lnTo>
                          <a:lnTo>
                            <a:pt x="34" y="28"/>
                          </a:lnTo>
                          <a:lnTo>
                            <a:pt x="35" y="47"/>
                          </a:lnTo>
                          <a:lnTo>
                            <a:pt x="36" y="59"/>
                          </a:lnTo>
                          <a:lnTo>
                            <a:pt x="37" y="72"/>
                          </a:lnTo>
                          <a:lnTo>
                            <a:pt x="37" y="8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92" name="Freeform 178"/>
                    <p:cNvSpPr>
                      <a:spLocks/>
                    </p:cNvSpPr>
                    <p:nvPr/>
                  </p:nvSpPr>
                  <p:spPr bwMode="auto">
                    <a:xfrm>
                      <a:off x="7651751" y="1574801"/>
                      <a:ext cx="61913" cy="303213"/>
                    </a:xfrm>
                    <a:custGeom>
                      <a:avLst/>
                      <a:gdLst>
                        <a:gd name="T0" fmla="*/ 0 w 39"/>
                        <a:gd name="T1" fmla="*/ 0 h 191"/>
                        <a:gd name="T2" fmla="*/ 1 w 39"/>
                        <a:gd name="T3" fmla="*/ 17 h 191"/>
                        <a:gd name="T4" fmla="*/ 2 w 39"/>
                        <a:gd name="T5" fmla="*/ 35 h 191"/>
                        <a:gd name="T6" fmla="*/ 2 w 39"/>
                        <a:gd name="T7" fmla="*/ 54 h 191"/>
                        <a:gd name="T8" fmla="*/ 3 w 39"/>
                        <a:gd name="T9" fmla="*/ 76 h 191"/>
                        <a:gd name="T10" fmla="*/ 4 w 39"/>
                        <a:gd name="T11" fmla="*/ 98 h 191"/>
                        <a:gd name="T12" fmla="*/ 5 w 39"/>
                        <a:gd name="T13" fmla="*/ 121 h 191"/>
                        <a:gd name="T14" fmla="*/ 5 w 39"/>
                        <a:gd name="T15" fmla="*/ 143 h 191"/>
                        <a:gd name="T16" fmla="*/ 6 w 39"/>
                        <a:gd name="T17" fmla="*/ 160 h 191"/>
                        <a:gd name="T18" fmla="*/ 7 w 39"/>
                        <a:gd name="T19" fmla="*/ 172 h 191"/>
                        <a:gd name="T20" fmla="*/ 8 w 39"/>
                        <a:gd name="T21" fmla="*/ 168 h 191"/>
                        <a:gd name="T22" fmla="*/ 9 w 39"/>
                        <a:gd name="T23" fmla="*/ 161 h 191"/>
                        <a:gd name="T24" fmla="*/ 10 w 39"/>
                        <a:gd name="T25" fmla="*/ 154 h 191"/>
                        <a:gd name="T26" fmla="*/ 10 w 39"/>
                        <a:gd name="T27" fmla="*/ 149 h 191"/>
                        <a:gd name="T28" fmla="*/ 11 w 39"/>
                        <a:gd name="T29" fmla="*/ 146 h 191"/>
                        <a:gd name="T30" fmla="*/ 12 w 39"/>
                        <a:gd name="T31" fmla="*/ 145 h 191"/>
                        <a:gd name="T32" fmla="*/ 12 w 39"/>
                        <a:gd name="T33" fmla="*/ 148 h 191"/>
                        <a:gd name="T34" fmla="*/ 13 w 39"/>
                        <a:gd name="T35" fmla="*/ 153 h 191"/>
                        <a:gd name="T36" fmla="*/ 14 w 39"/>
                        <a:gd name="T37" fmla="*/ 161 h 191"/>
                        <a:gd name="T38" fmla="*/ 15 w 39"/>
                        <a:gd name="T39" fmla="*/ 170 h 191"/>
                        <a:gd name="T40" fmla="*/ 16 w 39"/>
                        <a:gd name="T41" fmla="*/ 180 h 191"/>
                        <a:gd name="T42" fmla="*/ 17 w 39"/>
                        <a:gd name="T43" fmla="*/ 191 h 191"/>
                        <a:gd name="T44" fmla="*/ 18 w 39"/>
                        <a:gd name="T45" fmla="*/ 188 h 191"/>
                        <a:gd name="T46" fmla="*/ 18 w 39"/>
                        <a:gd name="T47" fmla="*/ 181 h 191"/>
                        <a:gd name="T48" fmla="*/ 19 w 39"/>
                        <a:gd name="T49" fmla="*/ 171 h 191"/>
                        <a:gd name="T50" fmla="*/ 20 w 39"/>
                        <a:gd name="T51" fmla="*/ 161 h 191"/>
                        <a:gd name="T52" fmla="*/ 21 w 39"/>
                        <a:gd name="T53" fmla="*/ 151 h 191"/>
                        <a:gd name="T54" fmla="*/ 21 w 39"/>
                        <a:gd name="T55" fmla="*/ 144 h 191"/>
                        <a:gd name="T56" fmla="*/ 22 w 39"/>
                        <a:gd name="T57" fmla="*/ 139 h 191"/>
                        <a:gd name="T58" fmla="*/ 23 w 39"/>
                        <a:gd name="T59" fmla="*/ 137 h 191"/>
                        <a:gd name="T60" fmla="*/ 23 w 39"/>
                        <a:gd name="T61" fmla="*/ 138 h 191"/>
                        <a:gd name="T62" fmla="*/ 24 w 39"/>
                        <a:gd name="T63" fmla="*/ 142 h 191"/>
                        <a:gd name="T64" fmla="*/ 25 w 39"/>
                        <a:gd name="T65" fmla="*/ 148 h 191"/>
                        <a:gd name="T66" fmla="*/ 26 w 39"/>
                        <a:gd name="T67" fmla="*/ 155 h 191"/>
                        <a:gd name="T68" fmla="*/ 26 w 39"/>
                        <a:gd name="T69" fmla="*/ 161 h 191"/>
                        <a:gd name="T70" fmla="*/ 28 w 39"/>
                        <a:gd name="T71" fmla="*/ 166 h 191"/>
                        <a:gd name="T72" fmla="*/ 28 w 39"/>
                        <a:gd name="T73" fmla="*/ 161 h 191"/>
                        <a:gd name="T74" fmla="*/ 29 w 39"/>
                        <a:gd name="T75" fmla="*/ 153 h 191"/>
                        <a:gd name="T76" fmla="*/ 30 w 39"/>
                        <a:gd name="T77" fmla="*/ 142 h 191"/>
                        <a:gd name="T78" fmla="*/ 31 w 39"/>
                        <a:gd name="T79" fmla="*/ 132 h 191"/>
                        <a:gd name="T80" fmla="*/ 31 w 39"/>
                        <a:gd name="T81" fmla="*/ 124 h 191"/>
                        <a:gd name="T82" fmla="*/ 32 w 39"/>
                        <a:gd name="T83" fmla="*/ 117 h 191"/>
                        <a:gd name="T84" fmla="*/ 33 w 39"/>
                        <a:gd name="T85" fmla="*/ 113 h 191"/>
                        <a:gd name="T86" fmla="*/ 33 w 39"/>
                        <a:gd name="T87" fmla="*/ 112 h 191"/>
                        <a:gd name="T88" fmla="*/ 34 w 39"/>
                        <a:gd name="T89" fmla="*/ 114 h 191"/>
                        <a:gd name="T90" fmla="*/ 35 w 39"/>
                        <a:gd name="T91" fmla="*/ 117 h 191"/>
                        <a:gd name="T92" fmla="*/ 36 w 39"/>
                        <a:gd name="T93" fmla="*/ 123 h 191"/>
                        <a:gd name="T94" fmla="*/ 37 w 39"/>
                        <a:gd name="T95" fmla="*/ 133 h 191"/>
                        <a:gd name="T96" fmla="*/ 38 w 39"/>
                        <a:gd name="T97" fmla="*/ 134 h 191"/>
                        <a:gd name="T98" fmla="*/ 39 w 39"/>
                        <a:gd name="T99" fmla="*/ 131 h 19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9" h="191">
                          <a:moveTo>
                            <a:pt x="0" y="0"/>
                          </a:moveTo>
                          <a:lnTo>
                            <a:pt x="1" y="17"/>
                          </a:lnTo>
                          <a:lnTo>
                            <a:pt x="2" y="35"/>
                          </a:lnTo>
                          <a:lnTo>
                            <a:pt x="2" y="54"/>
                          </a:lnTo>
                          <a:lnTo>
                            <a:pt x="3" y="76"/>
                          </a:lnTo>
                          <a:lnTo>
                            <a:pt x="4" y="98"/>
                          </a:lnTo>
                          <a:lnTo>
                            <a:pt x="5" y="121"/>
                          </a:lnTo>
                          <a:lnTo>
                            <a:pt x="5" y="143"/>
                          </a:lnTo>
                          <a:lnTo>
                            <a:pt x="6" y="160"/>
                          </a:lnTo>
                          <a:lnTo>
                            <a:pt x="7" y="172"/>
                          </a:lnTo>
                          <a:lnTo>
                            <a:pt x="8" y="168"/>
                          </a:lnTo>
                          <a:lnTo>
                            <a:pt x="9" y="161"/>
                          </a:lnTo>
                          <a:lnTo>
                            <a:pt x="10" y="154"/>
                          </a:lnTo>
                          <a:lnTo>
                            <a:pt x="10" y="149"/>
                          </a:lnTo>
                          <a:lnTo>
                            <a:pt x="11" y="146"/>
                          </a:lnTo>
                          <a:lnTo>
                            <a:pt x="12" y="145"/>
                          </a:lnTo>
                          <a:lnTo>
                            <a:pt x="12" y="148"/>
                          </a:lnTo>
                          <a:lnTo>
                            <a:pt x="13" y="153"/>
                          </a:lnTo>
                          <a:lnTo>
                            <a:pt x="14" y="161"/>
                          </a:lnTo>
                          <a:lnTo>
                            <a:pt x="15" y="170"/>
                          </a:lnTo>
                          <a:lnTo>
                            <a:pt x="16" y="180"/>
                          </a:lnTo>
                          <a:lnTo>
                            <a:pt x="17" y="191"/>
                          </a:lnTo>
                          <a:lnTo>
                            <a:pt x="18" y="188"/>
                          </a:lnTo>
                          <a:lnTo>
                            <a:pt x="18" y="181"/>
                          </a:lnTo>
                          <a:lnTo>
                            <a:pt x="19" y="171"/>
                          </a:lnTo>
                          <a:lnTo>
                            <a:pt x="20" y="161"/>
                          </a:lnTo>
                          <a:lnTo>
                            <a:pt x="21" y="151"/>
                          </a:lnTo>
                          <a:lnTo>
                            <a:pt x="21" y="144"/>
                          </a:lnTo>
                          <a:lnTo>
                            <a:pt x="22" y="139"/>
                          </a:lnTo>
                          <a:lnTo>
                            <a:pt x="23" y="137"/>
                          </a:lnTo>
                          <a:lnTo>
                            <a:pt x="23" y="138"/>
                          </a:lnTo>
                          <a:lnTo>
                            <a:pt x="24" y="142"/>
                          </a:lnTo>
                          <a:lnTo>
                            <a:pt x="25" y="148"/>
                          </a:lnTo>
                          <a:lnTo>
                            <a:pt x="26" y="155"/>
                          </a:lnTo>
                          <a:lnTo>
                            <a:pt x="26" y="161"/>
                          </a:lnTo>
                          <a:lnTo>
                            <a:pt x="28" y="166"/>
                          </a:lnTo>
                          <a:lnTo>
                            <a:pt x="28" y="161"/>
                          </a:lnTo>
                          <a:lnTo>
                            <a:pt x="29" y="153"/>
                          </a:lnTo>
                          <a:lnTo>
                            <a:pt x="30" y="142"/>
                          </a:lnTo>
                          <a:lnTo>
                            <a:pt x="31" y="132"/>
                          </a:lnTo>
                          <a:lnTo>
                            <a:pt x="31" y="124"/>
                          </a:lnTo>
                          <a:lnTo>
                            <a:pt x="32" y="117"/>
                          </a:lnTo>
                          <a:lnTo>
                            <a:pt x="33" y="113"/>
                          </a:lnTo>
                          <a:lnTo>
                            <a:pt x="33" y="112"/>
                          </a:lnTo>
                          <a:lnTo>
                            <a:pt x="34" y="114"/>
                          </a:lnTo>
                          <a:lnTo>
                            <a:pt x="35" y="117"/>
                          </a:lnTo>
                          <a:lnTo>
                            <a:pt x="36" y="123"/>
                          </a:lnTo>
                          <a:lnTo>
                            <a:pt x="37" y="133"/>
                          </a:lnTo>
                          <a:lnTo>
                            <a:pt x="38" y="134"/>
                          </a:lnTo>
                          <a:lnTo>
                            <a:pt x="39" y="13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93" name="Freeform 179"/>
                    <p:cNvSpPr>
                      <a:spLocks/>
                    </p:cNvSpPr>
                    <p:nvPr/>
                  </p:nvSpPr>
                  <p:spPr bwMode="auto">
                    <a:xfrm>
                      <a:off x="7713663" y="1433514"/>
                      <a:ext cx="58738" cy="349250"/>
                    </a:xfrm>
                    <a:custGeom>
                      <a:avLst/>
                      <a:gdLst>
                        <a:gd name="T0" fmla="*/ 0 w 37"/>
                        <a:gd name="T1" fmla="*/ 220 h 220"/>
                        <a:gd name="T2" fmla="*/ 0 w 37"/>
                        <a:gd name="T3" fmla="*/ 214 h 220"/>
                        <a:gd name="T4" fmla="*/ 1 w 37"/>
                        <a:gd name="T5" fmla="*/ 205 h 220"/>
                        <a:gd name="T6" fmla="*/ 2 w 37"/>
                        <a:gd name="T7" fmla="*/ 195 h 220"/>
                        <a:gd name="T8" fmla="*/ 2 w 37"/>
                        <a:gd name="T9" fmla="*/ 185 h 220"/>
                        <a:gd name="T10" fmla="*/ 3 w 37"/>
                        <a:gd name="T11" fmla="*/ 178 h 220"/>
                        <a:gd name="T12" fmla="*/ 4 w 37"/>
                        <a:gd name="T13" fmla="*/ 173 h 220"/>
                        <a:gd name="T14" fmla="*/ 5 w 37"/>
                        <a:gd name="T15" fmla="*/ 170 h 220"/>
                        <a:gd name="T16" fmla="*/ 5 w 37"/>
                        <a:gd name="T17" fmla="*/ 170 h 220"/>
                        <a:gd name="T18" fmla="*/ 6 w 37"/>
                        <a:gd name="T19" fmla="*/ 172 h 220"/>
                        <a:gd name="T20" fmla="*/ 7 w 37"/>
                        <a:gd name="T21" fmla="*/ 180 h 220"/>
                        <a:gd name="T22" fmla="*/ 8 w 37"/>
                        <a:gd name="T23" fmla="*/ 185 h 220"/>
                        <a:gd name="T24" fmla="*/ 9 w 37"/>
                        <a:gd name="T25" fmla="*/ 186 h 220"/>
                        <a:gd name="T26" fmla="*/ 10 w 37"/>
                        <a:gd name="T27" fmla="*/ 184 h 220"/>
                        <a:gd name="T28" fmla="*/ 10 w 37"/>
                        <a:gd name="T29" fmla="*/ 178 h 220"/>
                        <a:gd name="T30" fmla="*/ 11 w 37"/>
                        <a:gd name="T31" fmla="*/ 170 h 220"/>
                        <a:gd name="T32" fmla="*/ 12 w 37"/>
                        <a:gd name="T33" fmla="*/ 160 h 220"/>
                        <a:gd name="T34" fmla="*/ 12 w 37"/>
                        <a:gd name="T35" fmla="*/ 150 h 220"/>
                        <a:gd name="T36" fmla="*/ 13 w 37"/>
                        <a:gd name="T37" fmla="*/ 142 h 220"/>
                        <a:gd name="T38" fmla="*/ 14 w 37"/>
                        <a:gd name="T39" fmla="*/ 136 h 220"/>
                        <a:gd name="T40" fmla="*/ 15 w 37"/>
                        <a:gd name="T41" fmla="*/ 132 h 220"/>
                        <a:gd name="T42" fmla="*/ 15 w 37"/>
                        <a:gd name="T43" fmla="*/ 131 h 220"/>
                        <a:gd name="T44" fmla="*/ 16 w 37"/>
                        <a:gd name="T45" fmla="*/ 131 h 220"/>
                        <a:gd name="T46" fmla="*/ 17 w 37"/>
                        <a:gd name="T47" fmla="*/ 134 h 220"/>
                        <a:gd name="T48" fmla="*/ 18 w 37"/>
                        <a:gd name="T49" fmla="*/ 140 h 220"/>
                        <a:gd name="T50" fmla="*/ 19 w 37"/>
                        <a:gd name="T51" fmla="*/ 141 h 220"/>
                        <a:gd name="T52" fmla="*/ 20 w 37"/>
                        <a:gd name="T53" fmla="*/ 139 h 220"/>
                        <a:gd name="T54" fmla="*/ 21 w 37"/>
                        <a:gd name="T55" fmla="*/ 133 h 220"/>
                        <a:gd name="T56" fmla="*/ 21 w 37"/>
                        <a:gd name="T57" fmla="*/ 124 h 220"/>
                        <a:gd name="T58" fmla="*/ 22 w 37"/>
                        <a:gd name="T59" fmla="*/ 113 h 220"/>
                        <a:gd name="T60" fmla="*/ 23 w 37"/>
                        <a:gd name="T61" fmla="*/ 103 h 220"/>
                        <a:gd name="T62" fmla="*/ 23 w 37"/>
                        <a:gd name="T63" fmla="*/ 94 h 220"/>
                        <a:gd name="T64" fmla="*/ 24 w 37"/>
                        <a:gd name="T65" fmla="*/ 87 h 220"/>
                        <a:gd name="T66" fmla="*/ 25 w 37"/>
                        <a:gd name="T67" fmla="*/ 82 h 220"/>
                        <a:gd name="T68" fmla="*/ 26 w 37"/>
                        <a:gd name="T69" fmla="*/ 79 h 220"/>
                        <a:gd name="T70" fmla="*/ 26 w 37"/>
                        <a:gd name="T71" fmla="*/ 79 h 220"/>
                        <a:gd name="T72" fmla="*/ 28 w 37"/>
                        <a:gd name="T73" fmla="*/ 82 h 220"/>
                        <a:gd name="T74" fmla="*/ 28 w 37"/>
                        <a:gd name="T75" fmla="*/ 83 h 220"/>
                        <a:gd name="T76" fmla="*/ 29 w 37"/>
                        <a:gd name="T77" fmla="*/ 81 h 220"/>
                        <a:gd name="T78" fmla="*/ 30 w 37"/>
                        <a:gd name="T79" fmla="*/ 76 h 220"/>
                        <a:gd name="T80" fmla="*/ 31 w 37"/>
                        <a:gd name="T81" fmla="*/ 67 h 220"/>
                        <a:gd name="T82" fmla="*/ 31 w 37"/>
                        <a:gd name="T83" fmla="*/ 55 h 220"/>
                        <a:gd name="T84" fmla="*/ 32 w 37"/>
                        <a:gd name="T85" fmla="*/ 42 h 220"/>
                        <a:gd name="T86" fmla="*/ 33 w 37"/>
                        <a:gd name="T87" fmla="*/ 30 h 220"/>
                        <a:gd name="T88" fmla="*/ 33 w 37"/>
                        <a:gd name="T89" fmla="*/ 19 h 220"/>
                        <a:gd name="T90" fmla="*/ 34 w 37"/>
                        <a:gd name="T91" fmla="*/ 10 h 220"/>
                        <a:gd name="T92" fmla="*/ 35 w 37"/>
                        <a:gd name="T93" fmla="*/ 5 h 220"/>
                        <a:gd name="T94" fmla="*/ 36 w 37"/>
                        <a:gd name="T95" fmla="*/ 1 h 220"/>
                        <a:gd name="T96" fmla="*/ 37 w 37"/>
                        <a:gd name="T97" fmla="*/ 0 h 220"/>
                        <a:gd name="T98" fmla="*/ 37 w 37"/>
                        <a:gd name="T99" fmla="*/ 1 h 22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7" h="220">
                          <a:moveTo>
                            <a:pt x="0" y="220"/>
                          </a:moveTo>
                          <a:lnTo>
                            <a:pt x="0" y="214"/>
                          </a:lnTo>
                          <a:lnTo>
                            <a:pt x="1" y="205"/>
                          </a:lnTo>
                          <a:lnTo>
                            <a:pt x="2" y="195"/>
                          </a:lnTo>
                          <a:lnTo>
                            <a:pt x="2" y="185"/>
                          </a:lnTo>
                          <a:lnTo>
                            <a:pt x="3" y="178"/>
                          </a:lnTo>
                          <a:lnTo>
                            <a:pt x="4" y="173"/>
                          </a:lnTo>
                          <a:lnTo>
                            <a:pt x="5" y="170"/>
                          </a:lnTo>
                          <a:lnTo>
                            <a:pt x="5" y="170"/>
                          </a:lnTo>
                          <a:lnTo>
                            <a:pt x="6" y="172"/>
                          </a:lnTo>
                          <a:lnTo>
                            <a:pt x="7" y="180"/>
                          </a:lnTo>
                          <a:lnTo>
                            <a:pt x="8" y="185"/>
                          </a:lnTo>
                          <a:lnTo>
                            <a:pt x="9" y="186"/>
                          </a:lnTo>
                          <a:lnTo>
                            <a:pt x="10" y="184"/>
                          </a:lnTo>
                          <a:lnTo>
                            <a:pt x="10" y="178"/>
                          </a:lnTo>
                          <a:lnTo>
                            <a:pt x="11" y="170"/>
                          </a:lnTo>
                          <a:lnTo>
                            <a:pt x="12" y="160"/>
                          </a:lnTo>
                          <a:lnTo>
                            <a:pt x="12" y="150"/>
                          </a:lnTo>
                          <a:lnTo>
                            <a:pt x="13" y="142"/>
                          </a:lnTo>
                          <a:lnTo>
                            <a:pt x="14" y="136"/>
                          </a:lnTo>
                          <a:lnTo>
                            <a:pt x="15" y="132"/>
                          </a:lnTo>
                          <a:lnTo>
                            <a:pt x="15" y="131"/>
                          </a:lnTo>
                          <a:lnTo>
                            <a:pt x="16" y="131"/>
                          </a:lnTo>
                          <a:lnTo>
                            <a:pt x="17" y="134"/>
                          </a:lnTo>
                          <a:lnTo>
                            <a:pt x="18" y="140"/>
                          </a:lnTo>
                          <a:lnTo>
                            <a:pt x="19" y="141"/>
                          </a:lnTo>
                          <a:lnTo>
                            <a:pt x="20" y="139"/>
                          </a:lnTo>
                          <a:lnTo>
                            <a:pt x="21" y="133"/>
                          </a:lnTo>
                          <a:lnTo>
                            <a:pt x="21" y="124"/>
                          </a:lnTo>
                          <a:lnTo>
                            <a:pt x="22" y="113"/>
                          </a:lnTo>
                          <a:lnTo>
                            <a:pt x="23" y="103"/>
                          </a:lnTo>
                          <a:lnTo>
                            <a:pt x="23" y="94"/>
                          </a:lnTo>
                          <a:lnTo>
                            <a:pt x="24" y="87"/>
                          </a:lnTo>
                          <a:lnTo>
                            <a:pt x="25" y="82"/>
                          </a:lnTo>
                          <a:lnTo>
                            <a:pt x="26" y="79"/>
                          </a:lnTo>
                          <a:lnTo>
                            <a:pt x="26" y="79"/>
                          </a:lnTo>
                          <a:lnTo>
                            <a:pt x="28" y="82"/>
                          </a:lnTo>
                          <a:lnTo>
                            <a:pt x="28" y="83"/>
                          </a:lnTo>
                          <a:lnTo>
                            <a:pt x="29" y="81"/>
                          </a:lnTo>
                          <a:lnTo>
                            <a:pt x="30" y="76"/>
                          </a:lnTo>
                          <a:lnTo>
                            <a:pt x="31" y="67"/>
                          </a:lnTo>
                          <a:lnTo>
                            <a:pt x="31" y="55"/>
                          </a:lnTo>
                          <a:lnTo>
                            <a:pt x="32" y="42"/>
                          </a:lnTo>
                          <a:lnTo>
                            <a:pt x="33" y="30"/>
                          </a:lnTo>
                          <a:lnTo>
                            <a:pt x="33" y="19"/>
                          </a:lnTo>
                          <a:lnTo>
                            <a:pt x="34" y="10"/>
                          </a:lnTo>
                          <a:lnTo>
                            <a:pt x="35" y="5"/>
                          </a:lnTo>
                          <a:lnTo>
                            <a:pt x="36" y="1"/>
                          </a:lnTo>
                          <a:lnTo>
                            <a:pt x="37" y="0"/>
                          </a:lnTo>
                          <a:lnTo>
                            <a:pt x="37" y="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94" name="Freeform 180"/>
                    <p:cNvSpPr>
                      <a:spLocks/>
                    </p:cNvSpPr>
                    <p:nvPr/>
                  </p:nvSpPr>
                  <p:spPr bwMode="auto">
                    <a:xfrm>
                      <a:off x="7772401" y="987426"/>
                      <a:ext cx="60325" cy="528638"/>
                    </a:xfrm>
                    <a:custGeom>
                      <a:avLst/>
                      <a:gdLst>
                        <a:gd name="T0" fmla="*/ 0 w 38"/>
                        <a:gd name="T1" fmla="*/ 282 h 333"/>
                        <a:gd name="T2" fmla="*/ 1 w 38"/>
                        <a:gd name="T3" fmla="*/ 280 h 333"/>
                        <a:gd name="T4" fmla="*/ 1 w 38"/>
                        <a:gd name="T5" fmla="*/ 275 h 333"/>
                        <a:gd name="T6" fmla="*/ 2 w 38"/>
                        <a:gd name="T7" fmla="*/ 263 h 333"/>
                        <a:gd name="T8" fmla="*/ 3 w 38"/>
                        <a:gd name="T9" fmla="*/ 244 h 333"/>
                        <a:gd name="T10" fmla="*/ 4 w 38"/>
                        <a:gd name="T11" fmla="*/ 219 h 333"/>
                        <a:gd name="T12" fmla="*/ 5 w 38"/>
                        <a:gd name="T13" fmla="*/ 193 h 333"/>
                        <a:gd name="T14" fmla="*/ 5 w 38"/>
                        <a:gd name="T15" fmla="*/ 166 h 333"/>
                        <a:gd name="T16" fmla="*/ 6 w 38"/>
                        <a:gd name="T17" fmla="*/ 141 h 333"/>
                        <a:gd name="T18" fmla="*/ 7 w 38"/>
                        <a:gd name="T19" fmla="*/ 117 h 333"/>
                        <a:gd name="T20" fmla="*/ 7 w 38"/>
                        <a:gd name="T21" fmla="*/ 97 h 333"/>
                        <a:gd name="T22" fmla="*/ 8 w 38"/>
                        <a:gd name="T23" fmla="*/ 78 h 333"/>
                        <a:gd name="T24" fmla="*/ 9 w 38"/>
                        <a:gd name="T25" fmla="*/ 62 h 333"/>
                        <a:gd name="T26" fmla="*/ 10 w 38"/>
                        <a:gd name="T27" fmla="*/ 48 h 333"/>
                        <a:gd name="T28" fmla="*/ 11 w 38"/>
                        <a:gd name="T29" fmla="*/ 25 h 333"/>
                        <a:gd name="T30" fmla="*/ 12 w 38"/>
                        <a:gd name="T31" fmla="*/ 17 h 333"/>
                        <a:gd name="T32" fmla="*/ 12 w 38"/>
                        <a:gd name="T33" fmla="*/ 10 h 333"/>
                        <a:gd name="T34" fmla="*/ 13 w 38"/>
                        <a:gd name="T35" fmla="*/ 5 h 333"/>
                        <a:gd name="T36" fmla="*/ 14 w 38"/>
                        <a:gd name="T37" fmla="*/ 1 h 333"/>
                        <a:gd name="T38" fmla="*/ 14 w 38"/>
                        <a:gd name="T39" fmla="*/ 0 h 333"/>
                        <a:gd name="T40" fmla="*/ 15 w 38"/>
                        <a:gd name="T41" fmla="*/ 0 h 333"/>
                        <a:gd name="T42" fmla="*/ 16 w 38"/>
                        <a:gd name="T43" fmla="*/ 1 h 333"/>
                        <a:gd name="T44" fmla="*/ 17 w 38"/>
                        <a:gd name="T45" fmla="*/ 5 h 333"/>
                        <a:gd name="T46" fmla="*/ 17 w 38"/>
                        <a:gd name="T47" fmla="*/ 10 h 333"/>
                        <a:gd name="T48" fmla="*/ 18 w 38"/>
                        <a:gd name="T49" fmla="*/ 16 h 333"/>
                        <a:gd name="T50" fmla="*/ 19 w 38"/>
                        <a:gd name="T51" fmla="*/ 25 h 333"/>
                        <a:gd name="T52" fmla="*/ 20 w 38"/>
                        <a:gd name="T53" fmla="*/ 47 h 333"/>
                        <a:gd name="T54" fmla="*/ 21 w 38"/>
                        <a:gd name="T55" fmla="*/ 61 h 333"/>
                        <a:gd name="T56" fmla="*/ 22 w 38"/>
                        <a:gd name="T57" fmla="*/ 77 h 333"/>
                        <a:gd name="T58" fmla="*/ 22 w 38"/>
                        <a:gd name="T59" fmla="*/ 95 h 333"/>
                        <a:gd name="T60" fmla="*/ 23 w 38"/>
                        <a:gd name="T61" fmla="*/ 115 h 333"/>
                        <a:gd name="T62" fmla="*/ 24 w 38"/>
                        <a:gd name="T63" fmla="*/ 138 h 333"/>
                        <a:gd name="T64" fmla="*/ 24 w 38"/>
                        <a:gd name="T65" fmla="*/ 162 h 333"/>
                        <a:gd name="T66" fmla="*/ 25 w 38"/>
                        <a:gd name="T67" fmla="*/ 187 h 333"/>
                        <a:gd name="T68" fmla="*/ 26 w 38"/>
                        <a:gd name="T69" fmla="*/ 212 h 333"/>
                        <a:gd name="T70" fmla="*/ 27 w 38"/>
                        <a:gd name="T71" fmla="*/ 234 h 333"/>
                        <a:gd name="T72" fmla="*/ 28 w 38"/>
                        <a:gd name="T73" fmla="*/ 252 h 333"/>
                        <a:gd name="T74" fmla="*/ 28 w 38"/>
                        <a:gd name="T75" fmla="*/ 262 h 333"/>
                        <a:gd name="T76" fmla="*/ 30 w 38"/>
                        <a:gd name="T77" fmla="*/ 268 h 333"/>
                        <a:gd name="T78" fmla="*/ 30 w 38"/>
                        <a:gd name="T79" fmla="*/ 268 h 333"/>
                        <a:gd name="T80" fmla="*/ 31 w 38"/>
                        <a:gd name="T81" fmla="*/ 269 h 333"/>
                        <a:gd name="T82" fmla="*/ 32 w 38"/>
                        <a:gd name="T83" fmla="*/ 272 h 333"/>
                        <a:gd name="T84" fmla="*/ 33 w 38"/>
                        <a:gd name="T85" fmla="*/ 276 h 333"/>
                        <a:gd name="T86" fmla="*/ 33 w 38"/>
                        <a:gd name="T87" fmla="*/ 283 h 333"/>
                        <a:gd name="T88" fmla="*/ 34 w 38"/>
                        <a:gd name="T89" fmla="*/ 291 h 333"/>
                        <a:gd name="T90" fmla="*/ 35 w 38"/>
                        <a:gd name="T91" fmla="*/ 301 h 333"/>
                        <a:gd name="T92" fmla="*/ 35 w 38"/>
                        <a:gd name="T93" fmla="*/ 311 h 333"/>
                        <a:gd name="T94" fmla="*/ 36 w 38"/>
                        <a:gd name="T95" fmla="*/ 320 h 333"/>
                        <a:gd name="T96" fmla="*/ 37 w 38"/>
                        <a:gd name="T97" fmla="*/ 328 h 333"/>
                        <a:gd name="T98" fmla="*/ 38 w 38"/>
                        <a:gd name="T99" fmla="*/ 333 h 33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333">
                          <a:moveTo>
                            <a:pt x="0" y="282"/>
                          </a:moveTo>
                          <a:lnTo>
                            <a:pt x="1" y="280"/>
                          </a:lnTo>
                          <a:lnTo>
                            <a:pt x="1" y="275"/>
                          </a:lnTo>
                          <a:lnTo>
                            <a:pt x="2" y="263"/>
                          </a:lnTo>
                          <a:lnTo>
                            <a:pt x="3" y="244"/>
                          </a:lnTo>
                          <a:lnTo>
                            <a:pt x="4" y="219"/>
                          </a:lnTo>
                          <a:lnTo>
                            <a:pt x="5" y="193"/>
                          </a:lnTo>
                          <a:lnTo>
                            <a:pt x="5" y="166"/>
                          </a:lnTo>
                          <a:lnTo>
                            <a:pt x="6" y="141"/>
                          </a:lnTo>
                          <a:lnTo>
                            <a:pt x="7" y="117"/>
                          </a:lnTo>
                          <a:lnTo>
                            <a:pt x="7" y="97"/>
                          </a:lnTo>
                          <a:lnTo>
                            <a:pt x="8" y="78"/>
                          </a:lnTo>
                          <a:lnTo>
                            <a:pt x="9" y="62"/>
                          </a:lnTo>
                          <a:lnTo>
                            <a:pt x="10" y="48"/>
                          </a:lnTo>
                          <a:lnTo>
                            <a:pt x="11" y="25"/>
                          </a:lnTo>
                          <a:lnTo>
                            <a:pt x="12" y="17"/>
                          </a:lnTo>
                          <a:lnTo>
                            <a:pt x="12" y="10"/>
                          </a:lnTo>
                          <a:lnTo>
                            <a:pt x="13" y="5"/>
                          </a:lnTo>
                          <a:lnTo>
                            <a:pt x="14" y="1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6" y="1"/>
                          </a:lnTo>
                          <a:lnTo>
                            <a:pt x="17" y="5"/>
                          </a:lnTo>
                          <a:lnTo>
                            <a:pt x="17" y="10"/>
                          </a:lnTo>
                          <a:lnTo>
                            <a:pt x="18" y="16"/>
                          </a:lnTo>
                          <a:lnTo>
                            <a:pt x="19" y="25"/>
                          </a:lnTo>
                          <a:lnTo>
                            <a:pt x="20" y="47"/>
                          </a:lnTo>
                          <a:lnTo>
                            <a:pt x="21" y="61"/>
                          </a:lnTo>
                          <a:lnTo>
                            <a:pt x="22" y="77"/>
                          </a:lnTo>
                          <a:lnTo>
                            <a:pt x="22" y="95"/>
                          </a:lnTo>
                          <a:lnTo>
                            <a:pt x="23" y="115"/>
                          </a:lnTo>
                          <a:lnTo>
                            <a:pt x="24" y="138"/>
                          </a:lnTo>
                          <a:lnTo>
                            <a:pt x="24" y="162"/>
                          </a:lnTo>
                          <a:lnTo>
                            <a:pt x="25" y="187"/>
                          </a:lnTo>
                          <a:lnTo>
                            <a:pt x="26" y="212"/>
                          </a:lnTo>
                          <a:lnTo>
                            <a:pt x="27" y="234"/>
                          </a:lnTo>
                          <a:lnTo>
                            <a:pt x="28" y="252"/>
                          </a:lnTo>
                          <a:lnTo>
                            <a:pt x="28" y="262"/>
                          </a:lnTo>
                          <a:lnTo>
                            <a:pt x="30" y="268"/>
                          </a:lnTo>
                          <a:lnTo>
                            <a:pt x="30" y="268"/>
                          </a:lnTo>
                          <a:lnTo>
                            <a:pt x="31" y="269"/>
                          </a:lnTo>
                          <a:lnTo>
                            <a:pt x="32" y="272"/>
                          </a:lnTo>
                          <a:lnTo>
                            <a:pt x="33" y="276"/>
                          </a:lnTo>
                          <a:lnTo>
                            <a:pt x="33" y="283"/>
                          </a:lnTo>
                          <a:lnTo>
                            <a:pt x="34" y="291"/>
                          </a:lnTo>
                          <a:lnTo>
                            <a:pt x="35" y="301"/>
                          </a:lnTo>
                          <a:lnTo>
                            <a:pt x="35" y="311"/>
                          </a:lnTo>
                          <a:lnTo>
                            <a:pt x="36" y="320"/>
                          </a:lnTo>
                          <a:lnTo>
                            <a:pt x="37" y="328"/>
                          </a:lnTo>
                          <a:lnTo>
                            <a:pt x="38" y="33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95" name="Freeform 181"/>
                    <p:cNvSpPr>
                      <a:spLocks/>
                    </p:cNvSpPr>
                    <p:nvPr/>
                  </p:nvSpPr>
                  <p:spPr bwMode="auto">
                    <a:xfrm>
                      <a:off x="7832726" y="1516064"/>
                      <a:ext cx="58738" cy="87313"/>
                    </a:xfrm>
                    <a:custGeom>
                      <a:avLst/>
                      <a:gdLst>
                        <a:gd name="T0" fmla="*/ 0 w 37"/>
                        <a:gd name="T1" fmla="*/ 0 h 55"/>
                        <a:gd name="T2" fmla="*/ 0 w 37"/>
                        <a:gd name="T3" fmla="*/ 2 h 55"/>
                        <a:gd name="T4" fmla="*/ 1 w 37"/>
                        <a:gd name="T5" fmla="*/ 2 h 55"/>
                        <a:gd name="T6" fmla="*/ 2 w 37"/>
                        <a:gd name="T7" fmla="*/ 1 h 55"/>
                        <a:gd name="T8" fmla="*/ 3 w 37"/>
                        <a:gd name="T9" fmla="*/ 1 h 55"/>
                        <a:gd name="T10" fmla="*/ 4 w 37"/>
                        <a:gd name="T11" fmla="*/ 3 h 55"/>
                        <a:gd name="T12" fmla="*/ 5 w 37"/>
                        <a:gd name="T13" fmla="*/ 5 h 55"/>
                        <a:gd name="T14" fmla="*/ 6 w 37"/>
                        <a:gd name="T15" fmla="*/ 9 h 55"/>
                        <a:gd name="T16" fmla="*/ 6 w 37"/>
                        <a:gd name="T17" fmla="*/ 15 h 55"/>
                        <a:gd name="T18" fmla="*/ 7 w 37"/>
                        <a:gd name="T19" fmla="*/ 20 h 55"/>
                        <a:gd name="T20" fmla="*/ 7 w 37"/>
                        <a:gd name="T21" fmla="*/ 26 h 55"/>
                        <a:gd name="T22" fmla="*/ 8 w 37"/>
                        <a:gd name="T23" fmla="*/ 31 h 55"/>
                        <a:gd name="T24" fmla="*/ 9 w 37"/>
                        <a:gd name="T25" fmla="*/ 36 h 55"/>
                        <a:gd name="T26" fmla="*/ 10 w 37"/>
                        <a:gd name="T27" fmla="*/ 38 h 55"/>
                        <a:gd name="T28" fmla="*/ 11 w 37"/>
                        <a:gd name="T29" fmla="*/ 39 h 55"/>
                        <a:gd name="T30" fmla="*/ 12 w 37"/>
                        <a:gd name="T31" fmla="*/ 37 h 55"/>
                        <a:gd name="T32" fmla="*/ 13 w 37"/>
                        <a:gd name="T33" fmla="*/ 36 h 55"/>
                        <a:gd name="T34" fmla="*/ 13 w 37"/>
                        <a:gd name="T35" fmla="*/ 35 h 55"/>
                        <a:gd name="T36" fmla="*/ 14 w 37"/>
                        <a:gd name="T37" fmla="*/ 35 h 55"/>
                        <a:gd name="T38" fmla="*/ 15 w 37"/>
                        <a:gd name="T39" fmla="*/ 36 h 55"/>
                        <a:gd name="T40" fmla="*/ 16 w 37"/>
                        <a:gd name="T41" fmla="*/ 38 h 55"/>
                        <a:gd name="T42" fmla="*/ 16 w 37"/>
                        <a:gd name="T43" fmla="*/ 41 h 55"/>
                        <a:gd name="T44" fmla="*/ 17 w 37"/>
                        <a:gd name="T45" fmla="*/ 44 h 55"/>
                        <a:gd name="T46" fmla="*/ 18 w 37"/>
                        <a:gd name="T47" fmla="*/ 47 h 55"/>
                        <a:gd name="T48" fmla="*/ 18 w 37"/>
                        <a:gd name="T49" fmla="*/ 51 h 55"/>
                        <a:gd name="T50" fmla="*/ 19 w 37"/>
                        <a:gd name="T51" fmla="*/ 53 h 55"/>
                        <a:gd name="T52" fmla="*/ 20 w 37"/>
                        <a:gd name="T53" fmla="*/ 55 h 55"/>
                        <a:gd name="T54" fmla="*/ 21 w 37"/>
                        <a:gd name="T55" fmla="*/ 55 h 55"/>
                        <a:gd name="T56" fmla="*/ 21 w 37"/>
                        <a:gd name="T57" fmla="*/ 55 h 55"/>
                        <a:gd name="T58" fmla="*/ 22 w 37"/>
                        <a:gd name="T59" fmla="*/ 54 h 55"/>
                        <a:gd name="T60" fmla="*/ 23 w 37"/>
                        <a:gd name="T61" fmla="*/ 52 h 55"/>
                        <a:gd name="T62" fmla="*/ 23 w 37"/>
                        <a:gd name="T63" fmla="*/ 50 h 55"/>
                        <a:gd name="T64" fmla="*/ 24 w 37"/>
                        <a:gd name="T65" fmla="*/ 48 h 55"/>
                        <a:gd name="T66" fmla="*/ 25 w 37"/>
                        <a:gd name="T67" fmla="*/ 47 h 55"/>
                        <a:gd name="T68" fmla="*/ 26 w 37"/>
                        <a:gd name="T69" fmla="*/ 47 h 55"/>
                        <a:gd name="T70" fmla="*/ 26 w 37"/>
                        <a:gd name="T71" fmla="*/ 47 h 55"/>
                        <a:gd name="T72" fmla="*/ 27 w 37"/>
                        <a:gd name="T73" fmla="*/ 48 h 55"/>
                        <a:gd name="T74" fmla="*/ 28 w 37"/>
                        <a:gd name="T75" fmla="*/ 50 h 55"/>
                        <a:gd name="T76" fmla="*/ 28 w 37"/>
                        <a:gd name="T77" fmla="*/ 51 h 55"/>
                        <a:gd name="T78" fmla="*/ 29 w 37"/>
                        <a:gd name="T79" fmla="*/ 53 h 55"/>
                        <a:gd name="T80" fmla="*/ 30 w 37"/>
                        <a:gd name="T81" fmla="*/ 54 h 55"/>
                        <a:gd name="T82" fmla="*/ 31 w 37"/>
                        <a:gd name="T83" fmla="*/ 55 h 55"/>
                        <a:gd name="T84" fmla="*/ 32 w 37"/>
                        <a:gd name="T85" fmla="*/ 53 h 55"/>
                        <a:gd name="T86" fmla="*/ 33 w 37"/>
                        <a:gd name="T87" fmla="*/ 51 h 55"/>
                        <a:gd name="T88" fmla="*/ 34 w 37"/>
                        <a:gd name="T89" fmla="*/ 47 h 55"/>
                        <a:gd name="T90" fmla="*/ 34 w 37"/>
                        <a:gd name="T91" fmla="*/ 44 h 55"/>
                        <a:gd name="T92" fmla="*/ 35 w 37"/>
                        <a:gd name="T93" fmla="*/ 41 h 55"/>
                        <a:gd name="T94" fmla="*/ 36 w 37"/>
                        <a:gd name="T95" fmla="*/ 39 h 55"/>
                        <a:gd name="T96" fmla="*/ 36 w 37"/>
                        <a:gd name="T97" fmla="*/ 37 h 55"/>
                        <a:gd name="T98" fmla="*/ 37 w 37"/>
                        <a:gd name="T99" fmla="*/ 35 h 5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7" h="55">
                          <a:moveTo>
                            <a:pt x="0" y="0"/>
                          </a:moveTo>
                          <a:lnTo>
                            <a:pt x="0" y="2"/>
                          </a:lnTo>
                          <a:lnTo>
                            <a:pt x="1" y="2"/>
                          </a:lnTo>
                          <a:lnTo>
                            <a:pt x="2" y="1"/>
                          </a:lnTo>
                          <a:lnTo>
                            <a:pt x="3" y="1"/>
                          </a:lnTo>
                          <a:lnTo>
                            <a:pt x="4" y="3"/>
                          </a:lnTo>
                          <a:lnTo>
                            <a:pt x="5" y="5"/>
                          </a:lnTo>
                          <a:lnTo>
                            <a:pt x="6" y="9"/>
                          </a:lnTo>
                          <a:lnTo>
                            <a:pt x="6" y="15"/>
                          </a:lnTo>
                          <a:lnTo>
                            <a:pt x="7" y="20"/>
                          </a:lnTo>
                          <a:lnTo>
                            <a:pt x="7" y="26"/>
                          </a:lnTo>
                          <a:lnTo>
                            <a:pt x="8" y="31"/>
                          </a:lnTo>
                          <a:lnTo>
                            <a:pt x="9" y="36"/>
                          </a:lnTo>
                          <a:lnTo>
                            <a:pt x="10" y="38"/>
                          </a:lnTo>
                          <a:lnTo>
                            <a:pt x="11" y="39"/>
                          </a:lnTo>
                          <a:lnTo>
                            <a:pt x="12" y="37"/>
                          </a:lnTo>
                          <a:lnTo>
                            <a:pt x="13" y="36"/>
                          </a:lnTo>
                          <a:lnTo>
                            <a:pt x="13" y="35"/>
                          </a:lnTo>
                          <a:lnTo>
                            <a:pt x="14" y="35"/>
                          </a:lnTo>
                          <a:lnTo>
                            <a:pt x="15" y="36"/>
                          </a:lnTo>
                          <a:lnTo>
                            <a:pt x="16" y="38"/>
                          </a:lnTo>
                          <a:lnTo>
                            <a:pt x="16" y="41"/>
                          </a:lnTo>
                          <a:lnTo>
                            <a:pt x="17" y="44"/>
                          </a:lnTo>
                          <a:lnTo>
                            <a:pt x="18" y="47"/>
                          </a:lnTo>
                          <a:lnTo>
                            <a:pt x="18" y="51"/>
                          </a:lnTo>
                          <a:lnTo>
                            <a:pt x="19" y="53"/>
                          </a:lnTo>
                          <a:lnTo>
                            <a:pt x="20" y="55"/>
                          </a:lnTo>
                          <a:lnTo>
                            <a:pt x="21" y="55"/>
                          </a:lnTo>
                          <a:lnTo>
                            <a:pt x="21" y="55"/>
                          </a:lnTo>
                          <a:lnTo>
                            <a:pt x="22" y="54"/>
                          </a:lnTo>
                          <a:lnTo>
                            <a:pt x="23" y="52"/>
                          </a:lnTo>
                          <a:lnTo>
                            <a:pt x="23" y="50"/>
                          </a:lnTo>
                          <a:lnTo>
                            <a:pt x="24" y="48"/>
                          </a:lnTo>
                          <a:lnTo>
                            <a:pt x="25" y="47"/>
                          </a:lnTo>
                          <a:lnTo>
                            <a:pt x="26" y="47"/>
                          </a:lnTo>
                          <a:lnTo>
                            <a:pt x="26" y="47"/>
                          </a:lnTo>
                          <a:lnTo>
                            <a:pt x="27" y="48"/>
                          </a:lnTo>
                          <a:lnTo>
                            <a:pt x="28" y="50"/>
                          </a:lnTo>
                          <a:lnTo>
                            <a:pt x="28" y="51"/>
                          </a:lnTo>
                          <a:lnTo>
                            <a:pt x="29" y="53"/>
                          </a:lnTo>
                          <a:lnTo>
                            <a:pt x="30" y="54"/>
                          </a:lnTo>
                          <a:lnTo>
                            <a:pt x="31" y="55"/>
                          </a:lnTo>
                          <a:lnTo>
                            <a:pt x="32" y="53"/>
                          </a:lnTo>
                          <a:lnTo>
                            <a:pt x="33" y="51"/>
                          </a:lnTo>
                          <a:lnTo>
                            <a:pt x="34" y="47"/>
                          </a:lnTo>
                          <a:lnTo>
                            <a:pt x="34" y="44"/>
                          </a:lnTo>
                          <a:lnTo>
                            <a:pt x="35" y="41"/>
                          </a:lnTo>
                          <a:lnTo>
                            <a:pt x="36" y="39"/>
                          </a:lnTo>
                          <a:lnTo>
                            <a:pt x="36" y="37"/>
                          </a:lnTo>
                          <a:lnTo>
                            <a:pt x="37" y="3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96" name="Freeform 182"/>
                    <p:cNvSpPr>
                      <a:spLocks/>
                    </p:cNvSpPr>
                    <p:nvPr/>
                  </p:nvSpPr>
                  <p:spPr bwMode="auto">
                    <a:xfrm>
                      <a:off x="7891463" y="989014"/>
                      <a:ext cx="58738" cy="587375"/>
                    </a:xfrm>
                    <a:custGeom>
                      <a:avLst/>
                      <a:gdLst>
                        <a:gd name="T0" fmla="*/ 0 w 37"/>
                        <a:gd name="T1" fmla="*/ 367 h 370"/>
                        <a:gd name="T2" fmla="*/ 1 w 37"/>
                        <a:gd name="T3" fmla="*/ 367 h 370"/>
                        <a:gd name="T4" fmla="*/ 2 w 37"/>
                        <a:gd name="T5" fmla="*/ 368 h 370"/>
                        <a:gd name="T6" fmla="*/ 2 w 37"/>
                        <a:gd name="T7" fmla="*/ 369 h 370"/>
                        <a:gd name="T8" fmla="*/ 3 w 37"/>
                        <a:gd name="T9" fmla="*/ 370 h 370"/>
                        <a:gd name="T10" fmla="*/ 4 w 37"/>
                        <a:gd name="T11" fmla="*/ 370 h 370"/>
                        <a:gd name="T12" fmla="*/ 4 w 37"/>
                        <a:gd name="T13" fmla="*/ 370 h 370"/>
                        <a:gd name="T14" fmla="*/ 5 w 37"/>
                        <a:gd name="T15" fmla="*/ 367 h 370"/>
                        <a:gd name="T16" fmla="*/ 6 w 37"/>
                        <a:gd name="T17" fmla="*/ 364 h 370"/>
                        <a:gd name="T18" fmla="*/ 7 w 37"/>
                        <a:gd name="T19" fmla="*/ 359 h 370"/>
                        <a:gd name="T20" fmla="*/ 7 w 37"/>
                        <a:gd name="T21" fmla="*/ 353 h 370"/>
                        <a:gd name="T22" fmla="*/ 8 w 37"/>
                        <a:gd name="T23" fmla="*/ 348 h 370"/>
                        <a:gd name="T24" fmla="*/ 9 w 37"/>
                        <a:gd name="T25" fmla="*/ 342 h 370"/>
                        <a:gd name="T26" fmla="*/ 9 w 37"/>
                        <a:gd name="T27" fmla="*/ 338 h 370"/>
                        <a:gd name="T28" fmla="*/ 10 w 37"/>
                        <a:gd name="T29" fmla="*/ 335 h 370"/>
                        <a:gd name="T30" fmla="*/ 11 w 37"/>
                        <a:gd name="T31" fmla="*/ 334 h 370"/>
                        <a:gd name="T32" fmla="*/ 12 w 37"/>
                        <a:gd name="T33" fmla="*/ 333 h 370"/>
                        <a:gd name="T34" fmla="*/ 13 w 37"/>
                        <a:gd name="T35" fmla="*/ 333 h 370"/>
                        <a:gd name="T36" fmla="*/ 13 w 37"/>
                        <a:gd name="T37" fmla="*/ 334 h 370"/>
                        <a:gd name="T38" fmla="*/ 14 w 37"/>
                        <a:gd name="T39" fmla="*/ 334 h 370"/>
                        <a:gd name="T40" fmla="*/ 14 w 37"/>
                        <a:gd name="T41" fmla="*/ 332 h 370"/>
                        <a:gd name="T42" fmla="*/ 15 w 37"/>
                        <a:gd name="T43" fmla="*/ 328 h 370"/>
                        <a:gd name="T44" fmla="*/ 16 w 37"/>
                        <a:gd name="T45" fmla="*/ 321 h 370"/>
                        <a:gd name="T46" fmla="*/ 17 w 37"/>
                        <a:gd name="T47" fmla="*/ 313 h 370"/>
                        <a:gd name="T48" fmla="*/ 18 w 37"/>
                        <a:gd name="T49" fmla="*/ 303 h 370"/>
                        <a:gd name="T50" fmla="*/ 18 w 37"/>
                        <a:gd name="T51" fmla="*/ 293 h 370"/>
                        <a:gd name="T52" fmla="*/ 19 w 37"/>
                        <a:gd name="T53" fmla="*/ 285 h 370"/>
                        <a:gd name="T54" fmla="*/ 20 w 37"/>
                        <a:gd name="T55" fmla="*/ 278 h 370"/>
                        <a:gd name="T56" fmla="*/ 20 w 37"/>
                        <a:gd name="T57" fmla="*/ 272 h 370"/>
                        <a:gd name="T58" fmla="*/ 21 w 37"/>
                        <a:gd name="T59" fmla="*/ 269 h 370"/>
                        <a:gd name="T60" fmla="*/ 22 w 37"/>
                        <a:gd name="T61" fmla="*/ 267 h 370"/>
                        <a:gd name="T62" fmla="*/ 23 w 37"/>
                        <a:gd name="T63" fmla="*/ 267 h 370"/>
                        <a:gd name="T64" fmla="*/ 23 w 37"/>
                        <a:gd name="T65" fmla="*/ 266 h 370"/>
                        <a:gd name="T66" fmla="*/ 25 w 37"/>
                        <a:gd name="T67" fmla="*/ 256 h 370"/>
                        <a:gd name="T68" fmla="*/ 25 w 37"/>
                        <a:gd name="T69" fmla="*/ 241 h 370"/>
                        <a:gd name="T70" fmla="*/ 26 w 37"/>
                        <a:gd name="T71" fmla="*/ 221 h 370"/>
                        <a:gd name="T72" fmla="*/ 27 w 37"/>
                        <a:gd name="T73" fmla="*/ 197 h 370"/>
                        <a:gd name="T74" fmla="*/ 28 w 37"/>
                        <a:gd name="T75" fmla="*/ 172 h 370"/>
                        <a:gd name="T76" fmla="*/ 28 w 37"/>
                        <a:gd name="T77" fmla="*/ 148 h 370"/>
                        <a:gd name="T78" fmla="*/ 29 w 37"/>
                        <a:gd name="T79" fmla="*/ 125 h 370"/>
                        <a:gd name="T80" fmla="*/ 30 w 37"/>
                        <a:gd name="T81" fmla="*/ 104 h 370"/>
                        <a:gd name="T82" fmla="*/ 30 w 37"/>
                        <a:gd name="T83" fmla="*/ 85 h 370"/>
                        <a:gd name="T84" fmla="*/ 31 w 37"/>
                        <a:gd name="T85" fmla="*/ 68 h 370"/>
                        <a:gd name="T86" fmla="*/ 32 w 37"/>
                        <a:gd name="T87" fmla="*/ 53 h 370"/>
                        <a:gd name="T88" fmla="*/ 33 w 37"/>
                        <a:gd name="T89" fmla="*/ 40 h 370"/>
                        <a:gd name="T90" fmla="*/ 34 w 37"/>
                        <a:gd name="T91" fmla="*/ 20 h 370"/>
                        <a:gd name="T92" fmla="*/ 35 w 37"/>
                        <a:gd name="T93" fmla="*/ 13 h 370"/>
                        <a:gd name="T94" fmla="*/ 35 w 37"/>
                        <a:gd name="T95" fmla="*/ 7 h 370"/>
                        <a:gd name="T96" fmla="*/ 36 w 37"/>
                        <a:gd name="T97" fmla="*/ 3 h 370"/>
                        <a:gd name="T98" fmla="*/ 37 w 37"/>
                        <a:gd name="T99" fmla="*/ 0 h 37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7" h="370">
                          <a:moveTo>
                            <a:pt x="0" y="367"/>
                          </a:moveTo>
                          <a:lnTo>
                            <a:pt x="1" y="367"/>
                          </a:lnTo>
                          <a:lnTo>
                            <a:pt x="2" y="368"/>
                          </a:lnTo>
                          <a:lnTo>
                            <a:pt x="2" y="369"/>
                          </a:lnTo>
                          <a:lnTo>
                            <a:pt x="3" y="370"/>
                          </a:lnTo>
                          <a:lnTo>
                            <a:pt x="4" y="370"/>
                          </a:lnTo>
                          <a:lnTo>
                            <a:pt x="4" y="370"/>
                          </a:lnTo>
                          <a:lnTo>
                            <a:pt x="5" y="367"/>
                          </a:lnTo>
                          <a:lnTo>
                            <a:pt x="6" y="364"/>
                          </a:lnTo>
                          <a:lnTo>
                            <a:pt x="7" y="359"/>
                          </a:lnTo>
                          <a:lnTo>
                            <a:pt x="7" y="353"/>
                          </a:lnTo>
                          <a:lnTo>
                            <a:pt x="8" y="348"/>
                          </a:lnTo>
                          <a:lnTo>
                            <a:pt x="9" y="342"/>
                          </a:lnTo>
                          <a:lnTo>
                            <a:pt x="9" y="338"/>
                          </a:lnTo>
                          <a:lnTo>
                            <a:pt x="10" y="335"/>
                          </a:lnTo>
                          <a:lnTo>
                            <a:pt x="11" y="334"/>
                          </a:lnTo>
                          <a:lnTo>
                            <a:pt x="12" y="333"/>
                          </a:lnTo>
                          <a:lnTo>
                            <a:pt x="13" y="333"/>
                          </a:lnTo>
                          <a:lnTo>
                            <a:pt x="13" y="334"/>
                          </a:lnTo>
                          <a:lnTo>
                            <a:pt x="14" y="334"/>
                          </a:lnTo>
                          <a:lnTo>
                            <a:pt x="14" y="332"/>
                          </a:lnTo>
                          <a:lnTo>
                            <a:pt x="15" y="328"/>
                          </a:lnTo>
                          <a:lnTo>
                            <a:pt x="16" y="321"/>
                          </a:lnTo>
                          <a:lnTo>
                            <a:pt x="17" y="313"/>
                          </a:lnTo>
                          <a:lnTo>
                            <a:pt x="18" y="303"/>
                          </a:lnTo>
                          <a:lnTo>
                            <a:pt x="18" y="293"/>
                          </a:lnTo>
                          <a:lnTo>
                            <a:pt x="19" y="285"/>
                          </a:lnTo>
                          <a:lnTo>
                            <a:pt x="20" y="278"/>
                          </a:lnTo>
                          <a:lnTo>
                            <a:pt x="20" y="272"/>
                          </a:lnTo>
                          <a:lnTo>
                            <a:pt x="21" y="269"/>
                          </a:lnTo>
                          <a:lnTo>
                            <a:pt x="22" y="267"/>
                          </a:lnTo>
                          <a:lnTo>
                            <a:pt x="23" y="267"/>
                          </a:lnTo>
                          <a:lnTo>
                            <a:pt x="23" y="266"/>
                          </a:lnTo>
                          <a:lnTo>
                            <a:pt x="25" y="256"/>
                          </a:lnTo>
                          <a:lnTo>
                            <a:pt x="25" y="241"/>
                          </a:lnTo>
                          <a:lnTo>
                            <a:pt x="26" y="221"/>
                          </a:lnTo>
                          <a:lnTo>
                            <a:pt x="27" y="197"/>
                          </a:lnTo>
                          <a:lnTo>
                            <a:pt x="28" y="172"/>
                          </a:lnTo>
                          <a:lnTo>
                            <a:pt x="28" y="148"/>
                          </a:lnTo>
                          <a:lnTo>
                            <a:pt x="29" y="125"/>
                          </a:lnTo>
                          <a:lnTo>
                            <a:pt x="30" y="104"/>
                          </a:lnTo>
                          <a:lnTo>
                            <a:pt x="30" y="85"/>
                          </a:lnTo>
                          <a:lnTo>
                            <a:pt x="31" y="68"/>
                          </a:lnTo>
                          <a:lnTo>
                            <a:pt x="32" y="53"/>
                          </a:lnTo>
                          <a:lnTo>
                            <a:pt x="33" y="40"/>
                          </a:lnTo>
                          <a:lnTo>
                            <a:pt x="34" y="20"/>
                          </a:lnTo>
                          <a:lnTo>
                            <a:pt x="35" y="13"/>
                          </a:lnTo>
                          <a:lnTo>
                            <a:pt x="35" y="7"/>
                          </a:lnTo>
                          <a:lnTo>
                            <a:pt x="36" y="3"/>
                          </a:lnTo>
                          <a:lnTo>
                            <a:pt x="37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97" name="Freeform 183"/>
                    <p:cNvSpPr>
                      <a:spLocks/>
                    </p:cNvSpPr>
                    <p:nvPr/>
                  </p:nvSpPr>
                  <p:spPr bwMode="auto">
                    <a:xfrm>
                      <a:off x="7950201" y="989014"/>
                      <a:ext cx="60325" cy="681038"/>
                    </a:xfrm>
                    <a:custGeom>
                      <a:avLst/>
                      <a:gdLst>
                        <a:gd name="T0" fmla="*/ 0 w 38"/>
                        <a:gd name="T1" fmla="*/ 0 h 429"/>
                        <a:gd name="T2" fmla="*/ 1 w 38"/>
                        <a:gd name="T3" fmla="*/ 0 h 429"/>
                        <a:gd name="T4" fmla="*/ 1 w 38"/>
                        <a:gd name="T5" fmla="*/ 1 h 429"/>
                        <a:gd name="T6" fmla="*/ 2 w 38"/>
                        <a:gd name="T7" fmla="*/ 3 h 429"/>
                        <a:gd name="T8" fmla="*/ 3 w 38"/>
                        <a:gd name="T9" fmla="*/ 7 h 429"/>
                        <a:gd name="T10" fmla="*/ 4 w 38"/>
                        <a:gd name="T11" fmla="*/ 13 h 429"/>
                        <a:gd name="T12" fmla="*/ 4 w 38"/>
                        <a:gd name="T13" fmla="*/ 21 h 429"/>
                        <a:gd name="T14" fmla="*/ 5 w 38"/>
                        <a:gd name="T15" fmla="*/ 30 h 429"/>
                        <a:gd name="T16" fmla="*/ 6 w 38"/>
                        <a:gd name="T17" fmla="*/ 55 h 429"/>
                        <a:gd name="T18" fmla="*/ 7 w 38"/>
                        <a:gd name="T19" fmla="*/ 71 h 429"/>
                        <a:gd name="T20" fmla="*/ 8 w 38"/>
                        <a:gd name="T21" fmla="*/ 88 h 429"/>
                        <a:gd name="T22" fmla="*/ 9 w 38"/>
                        <a:gd name="T23" fmla="*/ 107 h 429"/>
                        <a:gd name="T24" fmla="*/ 9 w 38"/>
                        <a:gd name="T25" fmla="*/ 130 h 429"/>
                        <a:gd name="T26" fmla="*/ 10 w 38"/>
                        <a:gd name="T27" fmla="*/ 154 h 429"/>
                        <a:gd name="T28" fmla="*/ 11 w 38"/>
                        <a:gd name="T29" fmla="*/ 180 h 429"/>
                        <a:gd name="T30" fmla="*/ 11 w 38"/>
                        <a:gd name="T31" fmla="*/ 207 h 429"/>
                        <a:gd name="T32" fmla="*/ 12 w 38"/>
                        <a:gd name="T33" fmla="*/ 234 h 429"/>
                        <a:gd name="T34" fmla="*/ 13 w 38"/>
                        <a:gd name="T35" fmla="*/ 256 h 429"/>
                        <a:gd name="T36" fmla="*/ 14 w 38"/>
                        <a:gd name="T37" fmla="*/ 272 h 429"/>
                        <a:gd name="T38" fmla="*/ 14 w 38"/>
                        <a:gd name="T39" fmla="*/ 280 h 429"/>
                        <a:gd name="T40" fmla="*/ 15 w 38"/>
                        <a:gd name="T41" fmla="*/ 283 h 429"/>
                        <a:gd name="T42" fmla="*/ 16 w 38"/>
                        <a:gd name="T43" fmla="*/ 283 h 429"/>
                        <a:gd name="T44" fmla="*/ 17 w 38"/>
                        <a:gd name="T45" fmla="*/ 286 h 429"/>
                        <a:gd name="T46" fmla="*/ 18 w 38"/>
                        <a:gd name="T47" fmla="*/ 290 h 429"/>
                        <a:gd name="T48" fmla="*/ 19 w 38"/>
                        <a:gd name="T49" fmla="*/ 298 h 429"/>
                        <a:gd name="T50" fmla="*/ 20 w 38"/>
                        <a:gd name="T51" fmla="*/ 307 h 429"/>
                        <a:gd name="T52" fmla="*/ 20 w 38"/>
                        <a:gd name="T53" fmla="*/ 320 h 429"/>
                        <a:gd name="T54" fmla="*/ 21 w 38"/>
                        <a:gd name="T55" fmla="*/ 333 h 429"/>
                        <a:gd name="T56" fmla="*/ 21 w 38"/>
                        <a:gd name="T57" fmla="*/ 346 h 429"/>
                        <a:gd name="T58" fmla="*/ 22 w 38"/>
                        <a:gd name="T59" fmla="*/ 356 h 429"/>
                        <a:gd name="T60" fmla="*/ 23 w 38"/>
                        <a:gd name="T61" fmla="*/ 364 h 429"/>
                        <a:gd name="T62" fmla="*/ 24 w 38"/>
                        <a:gd name="T63" fmla="*/ 367 h 429"/>
                        <a:gd name="T64" fmla="*/ 25 w 38"/>
                        <a:gd name="T65" fmla="*/ 367 h 429"/>
                        <a:gd name="T66" fmla="*/ 25 w 38"/>
                        <a:gd name="T67" fmla="*/ 365 h 429"/>
                        <a:gd name="T68" fmla="*/ 27 w 38"/>
                        <a:gd name="T69" fmla="*/ 363 h 429"/>
                        <a:gd name="T70" fmla="*/ 27 w 38"/>
                        <a:gd name="T71" fmla="*/ 365 h 429"/>
                        <a:gd name="T72" fmla="*/ 28 w 38"/>
                        <a:gd name="T73" fmla="*/ 369 h 429"/>
                        <a:gd name="T74" fmla="*/ 29 w 38"/>
                        <a:gd name="T75" fmla="*/ 375 h 429"/>
                        <a:gd name="T76" fmla="*/ 30 w 38"/>
                        <a:gd name="T77" fmla="*/ 384 h 429"/>
                        <a:gd name="T78" fmla="*/ 30 w 38"/>
                        <a:gd name="T79" fmla="*/ 395 h 429"/>
                        <a:gd name="T80" fmla="*/ 31 w 38"/>
                        <a:gd name="T81" fmla="*/ 406 h 429"/>
                        <a:gd name="T82" fmla="*/ 32 w 38"/>
                        <a:gd name="T83" fmla="*/ 416 h 429"/>
                        <a:gd name="T84" fmla="*/ 32 w 38"/>
                        <a:gd name="T85" fmla="*/ 424 h 429"/>
                        <a:gd name="T86" fmla="*/ 33 w 38"/>
                        <a:gd name="T87" fmla="*/ 428 h 429"/>
                        <a:gd name="T88" fmla="*/ 34 w 38"/>
                        <a:gd name="T89" fmla="*/ 429 h 429"/>
                        <a:gd name="T90" fmla="*/ 35 w 38"/>
                        <a:gd name="T91" fmla="*/ 426 h 429"/>
                        <a:gd name="T92" fmla="*/ 36 w 38"/>
                        <a:gd name="T93" fmla="*/ 419 h 429"/>
                        <a:gd name="T94" fmla="*/ 37 w 38"/>
                        <a:gd name="T95" fmla="*/ 418 h 429"/>
                        <a:gd name="T96" fmla="*/ 37 w 38"/>
                        <a:gd name="T97" fmla="*/ 418 h 429"/>
                        <a:gd name="T98" fmla="*/ 38 w 38"/>
                        <a:gd name="T99" fmla="*/ 421 h 42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429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1" y="1"/>
                          </a:lnTo>
                          <a:lnTo>
                            <a:pt x="2" y="3"/>
                          </a:lnTo>
                          <a:lnTo>
                            <a:pt x="3" y="7"/>
                          </a:lnTo>
                          <a:lnTo>
                            <a:pt x="4" y="13"/>
                          </a:lnTo>
                          <a:lnTo>
                            <a:pt x="4" y="21"/>
                          </a:lnTo>
                          <a:lnTo>
                            <a:pt x="5" y="30"/>
                          </a:lnTo>
                          <a:lnTo>
                            <a:pt x="6" y="55"/>
                          </a:lnTo>
                          <a:lnTo>
                            <a:pt x="7" y="71"/>
                          </a:lnTo>
                          <a:lnTo>
                            <a:pt x="8" y="88"/>
                          </a:lnTo>
                          <a:lnTo>
                            <a:pt x="9" y="107"/>
                          </a:lnTo>
                          <a:lnTo>
                            <a:pt x="9" y="130"/>
                          </a:lnTo>
                          <a:lnTo>
                            <a:pt x="10" y="154"/>
                          </a:lnTo>
                          <a:lnTo>
                            <a:pt x="11" y="180"/>
                          </a:lnTo>
                          <a:lnTo>
                            <a:pt x="11" y="207"/>
                          </a:lnTo>
                          <a:lnTo>
                            <a:pt x="12" y="234"/>
                          </a:lnTo>
                          <a:lnTo>
                            <a:pt x="13" y="256"/>
                          </a:lnTo>
                          <a:lnTo>
                            <a:pt x="14" y="272"/>
                          </a:lnTo>
                          <a:lnTo>
                            <a:pt x="14" y="280"/>
                          </a:lnTo>
                          <a:lnTo>
                            <a:pt x="15" y="283"/>
                          </a:lnTo>
                          <a:lnTo>
                            <a:pt x="16" y="283"/>
                          </a:lnTo>
                          <a:lnTo>
                            <a:pt x="17" y="286"/>
                          </a:lnTo>
                          <a:lnTo>
                            <a:pt x="18" y="290"/>
                          </a:lnTo>
                          <a:lnTo>
                            <a:pt x="19" y="298"/>
                          </a:lnTo>
                          <a:lnTo>
                            <a:pt x="20" y="307"/>
                          </a:lnTo>
                          <a:lnTo>
                            <a:pt x="20" y="320"/>
                          </a:lnTo>
                          <a:lnTo>
                            <a:pt x="21" y="333"/>
                          </a:lnTo>
                          <a:lnTo>
                            <a:pt x="21" y="346"/>
                          </a:lnTo>
                          <a:lnTo>
                            <a:pt x="22" y="356"/>
                          </a:lnTo>
                          <a:lnTo>
                            <a:pt x="23" y="364"/>
                          </a:lnTo>
                          <a:lnTo>
                            <a:pt x="24" y="367"/>
                          </a:lnTo>
                          <a:lnTo>
                            <a:pt x="25" y="367"/>
                          </a:lnTo>
                          <a:lnTo>
                            <a:pt x="25" y="365"/>
                          </a:lnTo>
                          <a:lnTo>
                            <a:pt x="27" y="363"/>
                          </a:lnTo>
                          <a:lnTo>
                            <a:pt x="27" y="365"/>
                          </a:lnTo>
                          <a:lnTo>
                            <a:pt x="28" y="369"/>
                          </a:lnTo>
                          <a:lnTo>
                            <a:pt x="29" y="375"/>
                          </a:lnTo>
                          <a:lnTo>
                            <a:pt x="30" y="384"/>
                          </a:lnTo>
                          <a:lnTo>
                            <a:pt x="30" y="395"/>
                          </a:lnTo>
                          <a:lnTo>
                            <a:pt x="31" y="406"/>
                          </a:lnTo>
                          <a:lnTo>
                            <a:pt x="32" y="416"/>
                          </a:lnTo>
                          <a:lnTo>
                            <a:pt x="32" y="424"/>
                          </a:lnTo>
                          <a:lnTo>
                            <a:pt x="33" y="428"/>
                          </a:lnTo>
                          <a:lnTo>
                            <a:pt x="34" y="429"/>
                          </a:lnTo>
                          <a:lnTo>
                            <a:pt x="35" y="426"/>
                          </a:lnTo>
                          <a:lnTo>
                            <a:pt x="36" y="419"/>
                          </a:lnTo>
                          <a:lnTo>
                            <a:pt x="37" y="418"/>
                          </a:lnTo>
                          <a:lnTo>
                            <a:pt x="37" y="418"/>
                          </a:lnTo>
                          <a:lnTo>
                            <a:pt x="38" y="42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98" name="Freeform 184"/>
                    <p:cNvSpPr>
                      <a:spLocks/>
                    </p:cNvSpPr>
                    <p:nvPr/>
                  </p:nvSpPr>
                  <p:spPr bwMode="auto">
                    <a:xfrm>
                      <a:off x="8010526" y="1657351"/>
                      <a:ext cx="60325" cy="320675"/>
                    </a:xfrm>
                    <a:custGeom>
                      <a:avLst/>
                      <a:gdLst>
                        <a:gd name="T0" fmla="*/ 0 w 38"/>
                        <a:gd name="T1" fmla="*/ 0 h 202"/>
                        <a:gd name="T2" fmla="*/ 1 w 38"/>
                        <a:gd name="T3" fmla="*/ 6 h 202"/>
                        <a:gd name="T4" fmla="*/ 2 w 38"/>
                        <a:gd name="T5" fmla="*/ 14 h 202"/>
                        <a:gd name="T6" fmla="*/ 3 w 38"/>
                        <a:gd name="T7" fmla="*/ 24 h 202"/>
                        <a:gd name="T8" fmla="*/ 3 w 38"/>
                        <a:gd name="T9" fmla="*/ 35 h 202"/>
                        <a:gd name="T10" fmla="*/ 4 w 38"/>
                        <a:gd name="T11" fmla="*/ 46 h 202"/>
                        <a:gd name="T12" fmla="*/ 4 w 38"/>
                        <a:gd name="T13" fmla="*/ 53 h 202"/>
                        <a:gd name="T14" fmla="*/ 5 w 38"/>
                        <a:gd name="T15" fmla="*/ 57 h 202"/>
                        <a:gd name="T16" fmla="*/ 6 w 38"/>
                        <a:gd name="T17" fmla="*/ 57 h 202"/>
                        <a:gd name="T18" fmla="*/ 7 w 38"/>
                        <a:gd name="T19" fmla="*/ 53 h 202"/>
                        <a:gd name="T20" fmla="*/ 7 w 38"/>
                        <a:gd name="T21" fmla="*/ 48 h 202"/>
                        <a:gd name="T22" fmla="*/ 9 w 38"/>
                        <a:gd name="T23" fmla="*/ 41 h 202"/>
                        <a:gd name="T24" fmla="*/ 10 w 38"/>
                        <a:gd name="T25" fmla="*/ 40 h 202"/>
                        <a:gd name="T26" fmla="*/ 10 w 38"/>
                        <a:gd name="T27" fmla="*/ 42 h 202"/>
                        <a:gd name="T28" fmla="*/ 11 w 38"/>
                        <a:gd name="T29" fmla="*/ 46 h 202"/>
                        <a:gd name="T30" fmla="*/ 12 w 38"/>
                        <a:gd name="T31" fmla="*/ 54 h 202"/>
                        <a:gd name="T32" fmla="*/ 12 w 38"/>
                        <a:gd name="T33" fmla="*/ 64 h 202"/>
                        <a:gd name="T34" fmla="*/ 13 w 38"/>
                        <a:gd name="T35" fmla="*/ 75 h 202"/>
                        <a:gd name="T36" fmla="*/ 14 w 38"/>
                        <a:gd name="T37" fmla="*/ 87 h 202"/>
                        <a:gd name="T38" fmla="*/ 15 w 38"/>
                        <a:gd name="T39" fmla="*/ 96 h 202"/>
                        <a:gd name="T40" fmla="*/ 15 w 38"/>
                        <a:gd name="T41" fmla="*/ 102 h 202"/>
                        <a:gd name="T42" fmla="*/ 16 w 38"/>
                        <a:gd name="T43" fmla="*/ 102 h 202"/>
                        <a:gd name="T44" fmla="*/ 17 w 38"/>
                        <a:gd name="T45" fmla="*/ 98 h 202"/>
                        <a:gd name="T46" fmla="*/ 18 w 38"/>
                        <a:gd name="T47" fmla="*/ 85 h 202"/>
                        <a:gd name="T48" fmla="*/ 19 w 38"/>
                        <a:gd name="T49" fmla="*/ 81 h 202"/>
                        <a:gd name="T50" fmla="*/ 20 w 38"/>
                        <a:gd name="T51" fmla="*/ 78 h 202"/>
                        <a:gd name="T52" fmla="*/ 20 w 38"/>
                        <a:gd name="T53" fmla="*/ 79 h 202"/>
                        <a:gd name="T54" fmla="*/ 21 w 38"/>
                        <a:gd name="T55" fmla="*/ 83 h 202"/>
                        <a:gd name="T56" fmla="*/ 22 w 38"/>
                        <a:gd name="T57" fmla="*/ 90 h 202"/>
                        <a:gd name="T58" fmla="*/ 22 w 38"/>
                        <a:gd name="T59" fmla="*/ 99 h 202"/>
                        <a:gd name="T60" fmla="*/ 23 w 38"/>
                        <a:gd name="T61" fmla="*/ 112 h 202"/>
                        <a:gd name="T62" fmla="*/ 24 w 38"/>
                        <a:gd name="T63" fmla="*/ 125 h 202"/>
                        <a:gd name="T64" fmla="*/ 25 w 38"/>
                        <a:gd name="T65" fmla="*/ 137 h 202"/>
                        <a:gd name="T66" fmla="*/ 26 w 38"/>
                        <a:gd name="T67" fmla="*/ 145 h 202"/>
                        <a:gd name="T68" fmla="*/ 26 w 38"/>
                        <a:gd name="T69" fmla="*/ 148 h 202"/>
                        <a:gd name="T70" fmla="*/ 27 w 38"/>
                        <a:gd name="T71" fmla="*/ 138 h 202"/>
                        <a:gd name="T72" fmla="*/ 28 w 38"/>
                        <a:gd name="T73" fmla="*/ 130 h 202"/>
                        <a:gd name="T74" fmla="*/ 29 w 38"/>
                        <a:gd name="T75" fmla="*/ 123 h 202"/>
                        <a:gd name="T76" fmla="*/ 30 w 38"/>
                        <a:gd name="T77" fmla="*/ 119 h 202"/>
                        <a:gd name="T78" fmla="*/ 31 w 38"/>
                        <a:gd name="T79" fmla="*/ 118 h 202"/>
                        <a:gd name="T80" fmla="*/ 31 w 38"/>
                        <a:gd name="T81" fmla="*/ 120 h 202"/>
                        <a:gd name="T82" fmla="*/ 32 w 38"/>
                        <a:gd name="T83" fmla="*/ 126 h 202"/>
                        <a:gd name="T84" fmla="*/ 33 w 38"/>
                        <a:gd name="T85" fmla="*/ 135 h 202"/>
                        <a:gd name="T86" fmla="*/ 33 w 38"/>
                        <a:gd name="T87" fmla="*/ 148 h 202"/>
                        <a:gd name="T88" fmla="*/ 34 w 38"/>
                        <a:gd name="T89" fmla="*/ 163 h 202"/>
                        <a:gd name="T90" fmla="*/ 35 w 38"/>
                        <a:gd name="T91" fmla="*/ 179 h 202"/>
                        <a:gd name="T92" fmla="*/ 36 w 38"/>
                        <a:gd name="T93" fmla="*/ 194 h 202"/>
                        <a:gd name="T94" fmla="*/ 36 w 38"/>
                        <a:gd name="T95" fmla="*/ 202 h 202"/>
                        <a:gd name="T96" fmla="*/ 37 w 38"/>
                        <a:gd name="T97" fmla="*/ 202 h 202"/>
                        <a:gd name="T98" fmla="*/ 38 w 38"/>
                        <a:gd name="T99" fmla="*/ 185 h 20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202">
                          <a:moveTo>
                            <a:pt x="0" y="0"/>
                          </a:moveTo>
                          <a:lnTo>
                            <a:pt x="1" y="6"/>
                          </a:lnTo>
                          <a:lnTo>
                            <a:pt x="2" y="14"/>
                          </a:lnTo>
                          <a:lnTo>
                            <a:pt x="3" y="24"/>
                          </a:lnTo>
                          <a:lnTo>
                            <a:pt x="3" y="35"/>
                          </a:lnTo>
                          <a:lnTo>
                            <a:pt x="4" y="46"/>
                          </a:lnTo>
                          <a:lnTo>
                            <a:pt x="4" y="53"/>
                          </a:lnTo>
                          <a:lnTo>
                            <a:pt x="5" y="57"/>
                          </a:lnTo>
                          <a:lnTo>
                            <a:pt x="6" y="57"/>
                          </a:lnTo>
                          <a:lnTo>
                            <a:pt x="7" y="53"/>
                          </a:lnTo>
                          <a:lnTo>
                            <a:pt x="7" y="48"/>
                          </a:lnTo>
                          <a:lnTo>
                            <a:pt x="9" y="41"/>
                          </a:lnTo>
                          <a:lnTo>
                            <a:pt x="10" y="40"/>
                          </a:lnTo>
                          <a:lnTo>
                            <a:pt x="10" y="42"/>
                          </a:lnTo>
                          <a:lnTo>
                            <a:pt x="11" y="46"/>
                          </a:lnTo>
                          <a:lnTo>
                            <a:pt x="12" y="54"/>
                          </a:lnTo>
                          <a:lnTo>
                            <a:pt x="12" y="64"/>
                          </a:lnTo>
                          <a:lnTo>
                            <a:pt x="13" y="75"/>
                          </a:lnTo>
                          <a:lnTo>
                            <a:pt x="14" y="87"/>
                          </a:lnTo>
                          <a:lnTo>
                            <a:pt x="15" y="96"/>
                          </a:lnTo>
                          <a:lnTo>
                            <a:pt x="15" y="102"/>
                          </a:lnTo>
                          <a:lnTo>
                            <a:pt x="16" y="102"/>
                          </a:lnTo>
                          <a:lnTo>
                            <a:pt x="17" y="98"/>
                          </a:lnTo>
                          <a:lnTo>
                            <a:pt x="18" y="85"/>
                          </a:lnTo>
                          <a:lnTo>
                            <a:pt x="19" y="81"/>
                          </a:lnTo>
                          <a:lnTo>
                            <a:pt x="20" y="78"/>
                          </a:lnTo>
                          <a:lnTo>
                            <a:pt x="20" y="79"/>
                          </a:lnTo>
                          <a:lnTo>
                            <a:pt x="21" y="83"/>
                          </a:lnTo>
                          <a:lnTo>
                            <a:pt x="22" y="90"/>
                          </a:lnTo>
                          <a:lnTo>
                            <a:pt x="22" y="99"/>
                          </a:lnTo>
                          <a:lnTo>
                            <a:pt x="23" y="112"/>
                          </a:lnTo>
                          <a:lnTo>
                            <a:pt x="24" y="125"/>
                          </a:lnTo>
                          <a:lnTo>
                            <a:pt x="25" y="137"/>
                          </a:lnTo>
                          <a:lnTo>
                            <a:pt x="26" y="145"/>
                          </a:lnTo>
                          <a:lnTo>
                            <a:pt x="26" y="148"/>
                          </a:lnTo>
                          <a:lnTo>
                            <a:pt x="27" y="138"/>
                          </a:lnTo>
                          <a:lnTo>
                            <a:pt x="28" y="130"/>
                          </a:lnTo>
                          <a:lnTo>
                            <a:pt x="29" y="123"/>
                          </a:lnTo>
                          <a:lnTo>
                            <a:pt x="30" y="119"/>
                          </a:lnTo>
                          <a:lnTo>
                            <a:pt x="31" y="118"/>
                          </a:lnTo>
                          <a:lnTo>
                            <a:pt x="31" y="120"/>
                          </a:lnTo>
                          <a:lnTo>
                            <a:pt x="32" y="126"/>
                          </a:lnTo>
                          <a:lnTo>
                            <a:pt x="33" y="135"/>
                          </a:lnTo>
                          <a:lnTo>
                            <a:pt x="33" y="148"/>
                          </a:lnTo>
                          <a:lnTo>
                            <a:pt x="34" y="163"/>
                          </a:lnTo>
                          <a:lnTo>
                            <a:pt x="35" y="179"/>
                          </a:lnTo>
                          <a:lnTo>
                            <a:pt x="36" y="194"/>
                          </a:lnTo>
                          <a:lnTo>
                            <a:pt x="36" y="202"/>
                          </a:lnTo>
                          <a:lnTo>
                            <a:pt x="37" y="202"/>
                          </a:lnTo>
                          <a:lnTo>
                            <a:pt x="38" y="18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99" name="Freeform 185"/>
                    <p:cNvSpPr>
                      <a:spLocks/>
                    </p:cNvSpPr>
                    <p:nvPr/>
                  </p:nvSpPr>
                  <p:spPr bwMode="auto">
                    <a:xfrm>
                      <a:off x="8070851" y="1416051"/>
                      <a:ext cx="60325" cy="560388"/>
                    </a:xfrm>
                    <a:custGeom>
                      <a:avLst/>
                      <a:gdLst>
                        <a:gd name="T0" fmla="*/ 0 w 38"/>
                        <a:gd name="T1" fmla="*/ 337 h 353"/>
                        <a:gd name="T2" fmla="*/ 1 w 38"/>
                        <a:gd name="T3" fmla="*/ 327 h 353"/>
                        <a:gd name="T4" fmla="*/ 2 w 38"/>
                        <a:gd name="T5" fmla="*/ 319 h 353"/>
                        <a:gd name="T6" fmla="*/ 3 w 38"/>
                        <a:gd name="T7" fmla="*/ 314 h 353"/>
                        <a:gd name="T8" fmla="*/ 3 w 38"/>
                        <a:gd name="T9" fmla="*/ 311 h 353"/>
                        <a:gd name="T10" fmla="*/ 4 w 38"/>
                        <a:gd name="T11" fmla="*/ 312 h 353"/>
                        <a:gd name="T12" fmla="*/ 5 w 38"/>
                        <a:gd name="T13" fmla="*/ 316 h 353"/>
                        <a:gd name="T14" fmla="*/ 5 w 38"/>
                        <a:gd name="T15" fmla="*/ 323 h 353"/>
                        <a:gd name="T16" fmla="*/ 6 w 38"/>
                        <a:gd name="T17" fmla="*/ 332 h 353"/>
                        <a:gd name="T18" fmla="*/ 7 w 38"/>
                        <a:gd name="T19" fmla="*/ 342 h 353"/>
                        <a:gd name="T20" fmla="*/ 8 w 38"/>
                        <a:gd name="T21" fmla="*/ 350 h 353"/>
                        <a:gd name="T22" fmla="*/ 9 w 38"/>
                        <a:gd name="T23" fmla="*/ 353 h 353"/>
                        <a:gd name="T24" fmla="*/ 10 w 38"/>
                        <a:gd name="T25" fmla="*/ 326 h 353"/>
                        <a:gd name="T26" fmla="*/ 10 w 38"/>
                        <a:gd name="T27" fmla="*/ 300 h 353"/>
                        <a:gd name="T28" fmla="*/ 11 w 38"/>
                        <a:gd name="T29" fmla="*/ 269 h 353"/>
                        <a:gd name="T30" fmla="*/ 12 w 38"/>
                        <a:gd name="T31" fmla="*/ 238 h 353"/>
                        <a:gd name="T32" fmla="*/ 13 w 38"/>
                        <a:gd name="T33" fmla="*/ 208 h 353"/>
                        <a:gd name="T34" fmla="*/ 14 w 38"/>
                        <a:gd name="T35" fmla="*/ 180 h 353"/>
                        <a:gd name="T36" fmla="*/ 14 w 38"/>
                        <a:gd name="T37" fmla="*/ 154 h 353"/>
                        <a:gd name="T38" fmla="*/ 15 w 38"/>
                        <a:gd name="T39" fmla="*/ 131 h 353"/>
                        <a:gd name="T40" fmla="*/ 16 w 38"/>
                        <a:gd name="T41" fmla="*/ 110 h 353"/>
                        <a:gd name="T42" fmla="*/ 16 w 38"/>
                        <a:gd name="T43" fmla="*/ 90 h 353"/>
                        <a:gd name="T44" fmla="*/ 17 w 38"/>
                        <a:gd name="T45" fmla="*/ 73 h 353"/>
                        <a:gd name="T46" fmla="*/ 18 w 38"/>
                        <a:gd name="T47" fmla="*/ 58 h 353"/>
                        <a:gd name="T48" fmla="*/ 19 w 38"/>
                        <a:gd name="T49" fmla="*/ 33 h 353"/>
                        <a:gd name="T50" fmla="*/ 20 w 38"/>
                        <a:gd name="T51" fmla="*/ 23 h 353"/>
                        <a:gd name="T52" fmla="*/ 21 w 38"/>
                        <a:gd name="T53" fmla="*/ 16 h 353"/>
                        <a:gd name="T54" fmla="*/ 21 w 38"/>
                        <a:gd name="T55" fmla="*/ 9 h 353"/>
                        <a:gd name="T56" fmla="*/ 22 w 38"/>
                        <a:gd name="T57" fmla="*/ 5 h 353"/>
                        <a:gd name="T58" fmla="*/ 23 w 38"/>
                        <a:gd name="T59" fmla="*/ 2 h 353"/>
                        <a:gd name="T60" fmla="*/ 24 w 38"/>
                        <a:gd name="T61" fmla="*/ 0 h 353"/>
                        <a:gd name="T62" fmla="*/ 24 w 38"/>
                        <a:gd name="T63" fmla="*/ 0 h 353"/>
                        <a:gd name="T64" fmla="*/ 25 w 38"/>
                        <a:gd name="T65" fmla="*/ 2 h 353"/>
                        <a:gd name="T66" fmla="*/ 26 w 38"/>
                        <a:gd name="T67" fmla="*/ 5 h 353"/>
                        <a:gd name="T68" fmla="*/ 26 w 38"/>
                        <a:gd name="T69" fmla="*/ 10 h 353"/>
                        <a:gd name="T70" fmla="*/ 27 w 38"/>
                        <a:gd name="T71" fmla="*/ 17 h 353"/>
                        <a:gd name="T72" fmla="*/ 28 w 38"/>
                        <a:gd name="T73" fmla="*/ 25 h 353"/>
                        <a:gd name="T74" fmla="*/ 28 w 38"/>
                        <a:gd name="T75" fmla="*/ 35 h 353"/>
                        <a:gd name="T76" fmla="*/ 30 w 38"/>
                        <a:gd name="T77" fmla="*/ 58 h 353"/>
                        <a:gd name="T78" fmla="*/ 31 w 38"/>
                        <a:gd name="T79" fmla="*/ 72 h 353"/>
                        <a:gd name="T80" fmla="*/ 32 w 38"/>
                        <a:gd name="T81" fmla="*/ 86 h 353"/>
                        <a:gd name="T82" fmla="*/ 32 w 38"/>
                        <a:gd name="T83" fmla="*/ 102 h 353"/>
                        <a:gd name="T84" fmla="*/ 33 w 38"/>
                        <a:gd name="T85" fmla="*/ 118 h 353"/>
                        <a:gd name="T86" fmla="*/ 33 w 38"/>
                        <a:gd name="T87" fmla="*/ 135 h 353"/>
                        <a:gd name="T88" fmla="*/ 34 w 38"/>
                        <a:gd name="T89" fmla="*/ 150 h 353"/>
                        <a:gd name="T90" fmla="*/ 35 w 38"/>
                        <a:gd name="T91" fmla="*/ 163 h 353"/>
                        <a:gd name="T92" fmla="*/ 36 w 38"/>
                        <a:gd name="T93" fmla="*/ 175 h 353"/>
                        <a:gd name="T94" fmla="*/ 37 w 38"/>
                        <a:gd name="T95" fmla="*/ 184 h 353"/>
                        <a:gd name="T96" fmla="*/ 37 w 38"/>
                        <a:gd name="T97" fmla="*/ 189 h 353"/>
                        <a:gd name="T98" fmla="*/ 38 w 38"/>
                        <a:gd name="T99" fmla="*/ 194 h 3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353">
                          <a:moveTo>
                            <a:pt x="0" y="337"/>
                          </a:moveTo>
                          <a:lnTo>
                            <a:pt x="1" y="327"/>
                          </a:lnTo>
                          <a:lnTo>
                            <a:pt x="2" y="319"/>
                          </a:lnTo>
                          <a:lnTo>
                            <a:pt x="3" y="314"/>
                          </a:lnTo>
                          <a:lnTo>
                            <a:pt x="3" y="311"/>
                          </a:lnTo>
                          <a:lnTo>
                            <a:pt x="4" y="312"/>
                          </a:lnTo>
                          <a:lnTo>
                            <a:pt x="5" y="316"/>
                          </a:lnTo>
                          <a:lnTo>
                            <a:pt x="5" y="323"/>
                          </a:lnTo>
                          <a:lnTo>
                            <a:pt x="6" y="332"/>
                          </a:lnTo>
                          <a:lnTo>
                            <a:pt x="7" y="342"/>
                          </a:lnTo>
                          <a:lnTo>
                            <a:pt x="8" y="350"/>
                          </a:lnTo>
                          <a:lnTo>
                            <a:pt x="9" y="353"/>
                          </a:lnTo>
                          <a:lnTo>
                            <a:pt x="10" y="326"/>
                          </a:lnTo>
                          <a:lnTo>
                            <a:pt x="10" y="300"/>
                          </a:lnTo>
                          <a:lnTo>
                            <a:pt x="11" y="269"/>
                          </a:lnTo>
                          <a:lnTo>
                            <a:pt x="12" y="238"/>
                          </a:lnTo>
                          <a:lnTo>
                            <a:pt x="13" y="208"/>
                          </a:lnTo>
                          <a:lnTo>
                            <a:pt x="14" y="180"/>
                          </a:lnTo>
                          <a:lnTo>
                            <a:pt x="14" y="154"/>
                          </a:lnTo>
                          <a:lnTo>
                            <a:pt x="15" y="131"/>
                          </a:lnTo>
                          <a:lnTo>
                            <a:pt x="16" y="110"/>
                          </a:lnTo>
                          <a:lnTo>
                            <a:pt x="16" y="90"/>
                          </a:lnTo>
                          <a:lnTo>
                            <a:pt x="17" y="73"/>
                          </a:lnTo>
                          <a:lnTo>
                            <a:pt x="18" y="58"/>
                          </a:lnTo>
                          <a:lnTo>
                            <a:pt x="19" y="33"/>
                          </a:lnTo>
                          <a:lnTo>
                            <a:pt x="20" y="23"/>
                          </a:lnTo>
                          <a:lnTo>
                            <a:pt x="21" y="16"/>
                          </a:lnTo>
                          <a:lnTo>
                            <a:pt x="21" y="9"/>
                          </a:lnTo>
                          <a:lnTo>
                            <a:pt x="22" y="5"/>
                          </a:lnTo>
                          <a:lnTo>
                            <a:pt x="23" y="2"/>
                          </a:lnTo>
                          <a:lnTo>
                            <a:pt x="24" y="0"/>
                          </a:lnTo>
                          <a:lnTo>
                            <a:pt x="24" y="0"/>
                          </a:lnTo>
                          <a:lnTo>
                            <a:pt x="25" y="2"/>
                          </a:lnTo>
                          <a:lnTo>
                            <a:pt x="26" y="5"/>
                          </a:lnTo>
                          <a:lnTo>
                            <a:pt x="26" y="10"/>
                          </a:lnTo>
                          <a:lnTo>
                            <a:pt x="27" y="17"/>
                          </a:lnTo>
                          <a:lnTo>
                            <a:pt x="28" y="25"/>
                          </a:lnTo>
                          <a:lnTo>
                            <a:pt x="28" y="35"/>
                          </a:lnTo>
                          <a:lnTo>
                            <a:pt x="30" y="58"/>
                          </a:lnTo>
                          <a:lnTo>
                            <a:pt x="31" y="72"/>
                          </a:lnTo>
                          <a:lnTo>
                            <a:pt x="32" y="86"/>
                          </a:lnTo>
                          <a:lnTo>
                            <a:pt x="32" y="102"/>
                          </a:lnTo>
                          <a:lnTo>
                            <a:pt x="33" y="118"/>
                          </a:lnTo>
                          <a:lnTo>
                            <a:pt x="33" y="135"/>
                          </a:lnTo>
                          <a:lnTo>
                            <a:pt x="34" y="150"/>
                          </a:lnTo>
                          <a:lnTo>
                            <a:pt x="35" y="163"/>
                          </a:lnTo>
                          <a:lnTo>
                            <a:pt x="36" y="175"/>
                          </a:lnTo>
                          <a:lnTo>
                            <a:pt x="37" y="184"/>
                          </a:lnTo>
                          <a:lnTo>
                            <a:pt x="37" y="189"/>
                          </a:lnTo>
                          <a:lnTo>
                            <a:pt x="38" y="19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00" name="Freeform 186"/>
                    <p:cNvSpPr>
                      <a:spLocks/>
                    </p:cNvSpPr>
                    <p:nvPr/>
                  </p:nvSpPr>
                  <p:spPr bwMode="auto">
                    <a:xfrm>
                      <a:off x="8131176" y="1724026"/>
                      <a:ext cx="60325" cy="152400"/>
                    </a:xfrm>
                    <a:custGeom>
                      <a:avLst/>
                      <a:gdLst>
                        <a:gd name="T0" fmla="*/ 0 w 38"/>
                        <a:gd name="T1" fmla="*/ 0 h 96"/>
                        <a:gd name="T2" fmla="*/ 1 w 38"/>
                        <a:gd name="T3" fmla="*/ 4 h 96"/>
                        <a:gd name="T4" fmla="*/ 2 w 38"/>
                        <a:gd name="T5" fmla="*/ 5 h 96"/>
                        <a:gd name="T6" fmla="*/ 3 w 38"/>
                        <a:gd name="T7" fmla="*/ 6 h 96"/>
                        <a:gd name="T8" fmla="*/ 4 w 38"/>
                        <a:gd name="T9" fmla="*/ 8 h 96"/>
                        <a:gd name="T10" fmla="*/ 4 w 38"/>
                        <a:gd name="T11" fmla="*/ 11 h 96"/>
                        <a:gd name="T12" fmla="*/ 5 w 38"/>
                        <a:gd name="T13" fmla="*/ 13 h 96"/>
                        <a:gd name="T14" fmla="*/ 6 w 38"/>
                        <a:gd name="T15" fmla="*/ 17 h 96"/>
                        <a:gd name="T16" fmla="*/ 6 w 38"/>
                        <a:gd name="T17" fmla="*/ 21 h 96"/>
                        <a:gd name="T18" fmla="*/ 7 w 38"/>
                        <a:gd name="T19" fmla="*/ 25 h 96"/>
                        <a:gd name="T20" fmla="*/ 8 w 38"/>
                        <a:gd name="T21" fmla="*/ 30 h 96"/>
                        <a:gd name="T22" fmla="*/ 9 w 38"/>
                        <a:gd name="T23" fmla="*/ 35 h 96"/>
                        <a:gd name="T24" fmla="*/ 9 w 38"/>
                        <a:gd name="T25" fmla="*/ 39 h 96"/>
                        <a:gd name="T26" fmla="*/ 11 w 38"/>
                        <a:gd name="T27" fmla="*/ 47 h 96"/>
                        <a:gd name="T28" fmla="*/ 11 w 38"/>
                        <a:gd name="T29" fmla="*/ 49 h 96"/>
                        <a:gd name="T30" fmla="*/ 12 w 38"/>
                        <a:gd name="T31" fmla="*/ 50 h 96"/>
                        <a:gd name="T32" fmla="*/ 13 w 38"/>
                        <a:gd name="T33" fmla="*/ 51 h 96"/>
                        <a:gd name="T34" fmla="*/ 14 w 38"/>
                        <a:gd name="T35" fmla="*/ 50 h 96"/>
                        <a:gd name="T36" fmla="*/ 15 w 38"/>
                        <a:gd name="T37" fmla="*/ 50 h 96"/>
                        <a:gd name="T38" fmla="*/ 15 w 38"/>
                        <a:gd name="T39" fmla="*/ 50 h 96"/>
                        <a:gd name="T40" fmla="*/ 16 w 38"/>
                        <a:gd name="T41" fmla="*/ 50 h 96"/>
                        <a:gd name="T42" fmla="*/ 16 w 38"/>
                        <a:gd name="T43" fmla="*/ 51 h 96"/>
                        <a:gd name="T44" fmla="*/ 17 w 38"/>
                        <a:gd name="T45" fmla="*/ 53 h 96"/>
                        <a:gd name="T46" fmla="*/ 18 w 38"/>
                        <a:gd name="T47" fmla="*/ 56 h 96"/>
                        <a:gd name="T48" fmla="*/ 19 w 38"/>
                        <a:gd name="T49" fmla="*/ 60 h 96"/>
                        <a:gd name="T50" fmla="*/ 20 w 38"/>
                        <a:gd name="T51" fmla="*/ 64 h 96"/>
                        <a:gd name="T52" fmla="*/ 20 w 38"/>
                        <a:gd name="T53" fmla="*/ 68 h 96"/>
                        <a:gd name="T54" fmla="*/ 22 w 38"/>
                        <a:gd name="T55" fmla="*/ 75 h 96"/>
                        <a:gd name="T56" fmla="*/ 22 w 38"/>
                        <a:gd name="T57" fmla="*/ 77 h 96"/>
                        <a:gd name="T58" fmla="*/ 23 w 38"/>
                        <a:gd name="T59" fmla="*/ 78 h 96"/>
                        <a:gd name="T60" fmla="*/ 24 w 38"/>
                        <a:gd name="T61" fmla="*/ 77 h 96"/>
                        <a:gd name="T62" fmla="*/ 25 w 38"/>
                        <a:gd name="T63" fmla="*/ 76 h 96"/>
                        <a:gd name="T64" fmla="*/ 25 w 38"/>
                        <a:gd name="T65" fmla="*/ 74 h 96"/>
                        <a:gd name="T66" fmla="*/ 26 w 38"/>
                        <a:gd name="T67" fmla="*/ 73 h 96"/>
                        <a:gd name="T68" fmla="*/ 27 w 38"/>
                        <a:gd name="T69" fmla="*/ 72 h 96"/>
                        <a:gd name="T70" fmla="*/ 27 w 38"/>
                        <a:gd name="T71" fmla="*/ 72 h 96"/>
                        <a:gd name="T72" fmla="*/ 28 w 38"/>
                        <a:gd name="T73" fmla="*/ 74 h 96"/>
                        <a:gd name="T74" fmla="*/ 29 w 38"/>
                        <a:gd name="T75" fmla="*/ 76 h 96"/>
                        <a:gd name="T76" fmla="*/ 30 w 38"/>
                        <a:gd name="T77" fmla="*/ 80 h 96"/>
                        <a:gd name="T78" fmla="*/ 31 w 38"/>
                        <a:gd name="T79" fmla="*/ 88 h 96"/>
                        <a:gd name="T80" fmla="*/ 32 w 38"/>
                        <a:gd name="T81" fmla="*/ 92 h 96"/>
                        <a:gd name="T82" fmla="*/ 32 w 38"/>
                        <a:gd name="T83" fmla="*/ 95 h 96"/>
                        <a:gd name="T84" fmla="*/ 33 w 38"/>
                        <a:gd name="T85" fmla="*/ 96 h 96"/>
                        <a:gd name="T86" fmla="*/ 34 w 38"/>
                        <a:gd name="T87" fmla="*/ 96 h 96"/>
                        <a:gd name="T88" fmla="*/ 35 w 38"/>
                        <a:gd name="T89" fmla="*/ 95 h 96"/>
                        <a:gd name="T90" fmla="*/ 35 w 38"/>
                        <a:gd name="T91" fmla="*/ 92 h 96"/>
                        <a:gd name="T92" fmla="*/ 36 w 38"/>
                        <a:gd name="T93" fmla="*/ 90 h 96"/>
                        <a:gd name="T94" fmla="*/ 37 w 38"/>
                        <a:gd name="T95" fmla="*/ 88 h 96"/>
                        <a:gd name="T96" fmla="*/ 38 w 38"/>
                        <a:gd name="T97" fmla="*/ 87 h 96"/>
                        <a:gd name="T98" fmla="*/ 38 w 38"/>
                        <a:gd name="T99" fmla="*/ 87 h 9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96">
                          <a:moveTo>
                            <a:pt x="0" y="0"/>
                          </a:moveTo>
                          <a:lnTo>
                            <a:pt x="1" y="4"/>
                          </a:lnTo>
                          <a:lnTo>
                            <a:pt x="2" y="5"/>
                          </a:lnTo>
                          <a:lnTo>
                            <a:pt x="3" y="6"/>
                          </a:lnTo>
                          <a:lnTo>
                            <a:pt x="4" y="8"/>
                          </a:lnTo>
                          <a:lnTo>
                            <a:pt x="4" y="11"/>
                          </a:lnTo>
                          <a:lnTo>
                            <a:pt x="5" y="13"/>
                          </a:lnTo>
                          <a:lnTo>
                            <a:pt x="6" y="17"/>
                          </a:lnTo>
                          <a:lnTo>
                            <a:pt x="6" y="21"/>
                          </a:lnTo>
                          <a:lnTo>
                            <a:pt x="7" y="25"/>
                          </a:lnTo>
                          <a:lnTo>
                            <a:pt x="8" y="30"/>
                          </a:lnTo>
                          <a:lnTo>
                            <a:pt x="9" y="35"/>
                          </a:lnTo>
                          <a:lnTo>
                            <a:pt x="9" y="39"/>
                          </a:lnTo>
                          <a:lnTo>
                            <a:pt x="11" y="47"/>
                          </a:lnTo>
                          <a:lnTo>
                            <a:pt x="11" y="49"/>
                          </a:lnTo>
                          <a:lnTo>
                            <a:pt x="12" y="50"/>
                          </a:lnTo>
                          <a:lnTo>
                            <a:pt x="13" y="51"/>
                          </a:lnTo>
                          <a:lnTo>
                            <a:pt x="14" y="50"/>
                          </a:lnTo>
                          <a:lnTo>
                            <a:pt x="15" y="50"/>
                          </a:lnTo>
                          <a:lnTo>
                            <a:pt x="15" y="50"/>
                          </a:lnTo>
                          <a:lnTo>
                            <a:pt x="16" y="50"/>
                          </a:lnTo>
                          <a:lnTo>
                            <a:pt x="16" y="51"/>
                          </a:lnTo>
                          <a:lnTo>
                            <a:pt x="17" y="53"/>
                          </a:lnTo>
                          <a:lnTo>
                            <a:pt x="18" y="56"/>
                          </a:lnTo>
                          <a:lnTo>
                            <a:pt x="19" y="60"/>
                          </a:lnTo>
                          <a:lnTo>
                            <a:pt x="20" y="64"/>
                          </a:lnTo>
                          <a:lnTo>
                            <a:pt x="20" y="68"/>
                          </a:lnTo>
                          <a:lnTo>
                            <a:pt x="22" y="75"/>
                          </a:lnTo>
                          <a:lnTo>
                            <a:pt x="22" y="77"/>
                          </a:lnTo>
                          <a:lnTo>
                            <a:pt x="23" y="78"/>
                          </a:lnTo>
                          <a:lnTo>
                            <a:pt x="24" y="77"/>
                          </a:lnTo>
                          <a:lnTo>
                            <a:pt x="25" y="76"/>
                          </a:lnTo>
                          <a:lnTo>
                            <a:pt x="25" y="74"/>
                          </a:lnTo>
                          <a:lnTo>
                            <a:pt x="26" y="73"/>
                          </a:lnTo>
                          <a:lnTo>
                            <a:pt x="27" y="72"/>
                          </a:lnTo>
                          <a:lnTo>
                            <a:pt x="27" y="72"/>
                          </a:lnTo>
                          <a:lnTo>
                            <a:pt x="28" y="74"/>
                          </a:lnTo>
                          <a:lnTo>
                            <a:pt x="29" y="76"/>
                          </a:lnTo>
                          <a:lnTo>
                            <a:pt x="30" y="80"/>
                          </a:lnTo>
                          <a:lnTo>
                            <a:pt x="31" y="88"/>
                          </a:lnTo>
                          <a:lnTo>
                            <a:pt x="32" y="92"/>
                          </a:lnTo>
                          <a:lnTo>
                            <a:pt x="32" y="95"/>
                          </a:lnTo>
                          <a:lnTo>
                            <a:pt x="33" y="96"/>
                          </a:lnTo>
                          <a:lnTo>
                            <a:pt x="34" y="96"/>
                          </a:lnTo>
                          <a:lnTo>
                            <a:pt x="35" y="95"/>
                          </a:lnTo>
                          <a:lnTo>
                            <a:pt x="35" y="92"/>
                          </a:lnTo>
                          <a:lnTo>
                            <a:pt x="36" y="90"/>
                          </a:lnTo>
                          <a:lnTo>
                            <a:pt x="37" y="88"/>
                          </a:lnTo>
                          <a:lnTo>
                            <a:pt x="38" y="87"/>
                          </a:lnTo>
                          <a:lnTo>
                            <a:pt x="38" y="8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01" name="Freeform 187"/>
                    <p:cNvSpPr>
                      <a:spLocks/>
                    </p:cNvSpPr>
                    <p:nvPr/>
                  </p:nvSpPr>
                  <p:spPr bwMode="auto">
                    <a:xfrm>
                      <a:off x="8191501" y="1766889"/>
                      <a:ext cx="60325" cy="146050"/>
                    </a:xfrm>
                    <a:custGeom>
                      <a:avLst/>
                      <a:gdLst>
                        <a:gd name="T0" fmla="*/ 0 w 38"/>
                        <a:gd name="T1" fmla="*/ 60 h 92"/>
                        <a:gd name="T2" fmla="*/ 1 w 38"/>
                        <a:gd name="T3" fmla="*/ 61 h 92"/>
                        <a:gd name="T4" fmla="*/ 2 w 38"/>
                        <a:gd name="T5" fmla="*/ 68 h 92"/>
                        <a:gd name="T6" fmla="*/ 3 w 38"/>
                        <a:gd name="T7" fmla="*/ 72 h 92"/>
                        <a:gd name="T8" fmla="*/ 4 w 38"/>
                        <a:gd name="T9" fmla="*/ 76 h 92"/>
                        <a:gd name="T10" fmla="*/ 5 w 38"/>
                        <a:gd name="T11" fmla="*/ 80 h 92"/>
                        <a:gd name="T12" fmla="*/ 5 w 38"/>
                        <a:gd name="T13" fmla="*/ 82 h 92"/>
                        <a:gd name="T14" fmla="*/ 6 w 38"/>
                        <a:gd name="T15" fmla="*/ 83 h 92"/>
                        <a:gd name="T16" fmla="*/ 7 w 38"/>
                        <a:gd name="T17" fmla="*/ 82 h 92"/>
                        <a:gd name="T18" fmla="*/ 7 w 38"/>
                        <a:gd name="T19" fmla="*/ 80 h 92"/>
                        <a:gd name="T20" fmla="*/ 8 w 38"/>
                        <a:gd name="T21" fmla="*/ 77 h 92"/>
                        <a:gd name="T22" fmla="*/ 9 w 38"/>
                        <a:gd name="T23" fmla="*/ 75 h 92"/>
                        <a:gd name="T24" fmla="*/ 10 w 38"/>
                        <a:gd name="T25" fmla="*/ 72 h 92"/>
                        <a:gd name="T26" fmla="*/ 10 w 38"/>
                        <a:gd name="T27" fmla="*/ 71 h 92"/>
                        <a:gd name="T28" fmla="*/ 11 w 38"/>
                        <a:gd name="T29" fmla="*/ 71 h 92"/>
                        <a:gd name="T30" fmla="*/ 12 w 38"/>
                        <a:gd name="T31" fmla="*/ 72 h 92"/>
                        <a:gd name="T32" fmla="*/ 13 w 38"/>
                        <a:gd name="T33" fmla="*/ 78 h 92"/>
                        <a:gd name="T34" fmla="*/ 14 w 38"/>
                        <a:gd name="T35" fmla="*/ 82 h 92"/>
                        <a:gd name="T36" fmla="*/ 15 w 38"/>
                        <a:gd name="T37" fmla="*/ 86 h 92"/>
                        <a:gd name="T38" fmla="*/ 15 w 38"/>
                        <a:gd name="T39" fmla="*/ 89 h 92"/>
                        <a:gd name="T40" fmla="*/ 16 w 38"/>
                        <a:gd name="T41" fmla="*/ 91 h 92"/>
                        <a:gd name="T42" fmla="*/ 17 w 38"/>
                        <a:gd name="T43" fmla="*/ 92 h 92"/>
                        <a:gd name="T44" fmla="*/ 17 w 38"/>
                        <a:gd name="T45" fmla="*/ 91 h 92"/>
                        <a:gd name="T46" fmla="*/ 18 w 38"/>
                        <a:gd name="T47" fmla="*/ 88 h 92"/>
                        <a:gd name="T48" fmla="*/ 19 w 38"/>
                        <a:gd name="T49" fmla="*/ 85 h 92"/>
                        <a:gd name="T50" fmla="*/ 20 w 38"/>
                        <a:gd name="T51" fmla="*/ 82 h 92"/>
                        <a:gd name="T52" fmla="*/ 21 w 38"/>
                        <a:gd name="T53" fmla="*/ 79 h 92"/>
                        <a:gd name="T54" fmla="*/ 21 w 38"/>
                        <a:gd name="T55" fmla="*/ 77 h 92"/>
                        <a:gd name="T56" fmla="*/ 22 w 38"/>
                        <a:gd name="T57" fmla="*/ 75 h 92"/>
                        <a:gd name="T58" fmla="*/ 22 w 38"/>
                        <a:gd name="T59" fmla="*/ 75 h 92"/>
                        <a:gd name="T60" fmla="*/ 23 w 38"/>
                        <a:gd name="T61" fmla="*/ 77 h 92"/>
                        <a:gd name="T62" fmla="*/ 24 w 38"/>
                        <a:gd name="T63" fmla="*/ 79 h 92"/>
                        <a:gd name="T64" fmla="*/ 25 w 38"/>
                        <a:gd name="T65" fmla="*/ 82 h 92"/>
                        <a:gd name="T66" fmla="*/ 26 w 38"/>
                        <a:gd name="T67" fmla="*/ 85 h 92"/>
                        <a:gd name="T68" fmla="*/ 26 w 38"/>
                        <a:gd name="T69" fmla="*/ 88 h 92"/>
                        <a:gd name="T70" fmla="*/ 27 w 38"/>
                        <a:gd name="T71" fmla="*/ 90 h 92"/>
                        <a:gd name="T72" fmla="*/ 28 w 38"/>
                        <a:gd name="T73" fmla="*/ 91 h 92"/>
                        <a:gd name="T74" fmla="*/ 28 w 38"/>
                        <a:gd name="T75" fmla="*/ 90 h 92"/>
                        <a:gd name="T76" fmla="*/ 29 w 38"/>
                        <a:gd name="T77" fmla="*/ 87 h 92"/>
                        <a:gd name="T78" fmla="*/ 30 w 38"/>
                        <a:gd name="T79" fmla="*/ 82 h 92"/>
                        <a:gd name="T80" fmla="*/ 31 w 38"/>
                        <a:gd name="T81" fmla="*/ 75 h 92"/>
                        <a:gd name="T82" fmla="*/ 32 w 38"/>
                        <a:gd name="T83" fmla="*/ 58 h 92"/>
                        <a:gd name="T84" fmla="*/ 33 w 38"/>
                        <a:gd name="T85" fmla="*/ 49 h 92"/>
                        <a:gd name="T86" fmla="*/ 33 w 38"/>
                        <a:gd name="T87" fmla="*/ 40 h 92"/>
                        <a:gd name="T88" fmla="*/ 34 w 38"/>
                        <a:gd name="T89" fmla="*/ 32 h 92"/>
                        <a:gd name="T90" fmla="*/ 35 w 38"/>
                        <a:gd name="T91" fmla="*/ 24 h 92"/>
                        <a:gd name="T92" fmla="*/ 36 w 38"/>
                        <a:gd name="T93" fmla="*/ 17 h 92"/>
                        <a:gd name="T94" fmla="*/ 36 w 38"/>
                        <a:gd name="T95" fmla="*/ 10 h 92"/>
                        <a:gd name="T96" fmla="*/ 37 w 38"/>
                        <a:gd name="T97" fmla="*/ 5 h 92"/>
                        <a:gd name="T98" fmla="*/ 38 w 38"/>
                        <a:gd name="T99" fmla="*/ 0 h 9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92">
                          <a:moveTo>
                            <a:pt x="0" y="60"/>
                          </a:moveTo>
                          <a:lnTo>
                            <a:pt x="1" y="61"/>
                          </a:lnTo>
                          <a:lnTo>
                            <a:pt x="2" y="68"/>
                          </a:lnTo>
                          <a:lnTo>
                            <a:pt x="3" y="72"/>
                          </a:lnTo>
                          <a:lnTo>
                            <a:pt x="4" y="76"/>
                          </a:lnTo>
                          <a:lnTo>
                            <a:pt x="5" y="80"/>
                          </a:lnTo>
                          <a:lnTo>
                            <a:pt x="5" y="82"/>
                          </a:lnTo>
                          <a:lnTo>
                            <a:pt x="6" y="83"/>
                          </a:lnTo>
                          <a:lnTo>
                            <a:pt x="7" y="82"/>
                          </a:lnTo>
                          <a:lnTo>
                            <a:pt x="7" y="80"/>
                          </a:lnTo>
                          <a:lnTo>
                            <a:pt x="8" y="77"/>
                          </a:lnTo>
                          <a:lnTo>
                            <a:pt x="9" y="75"/>
                          </a:lnTo>
                          <a:lnTo>
                            <a:pt x="10" y="72"/>
                          </a:lnTo>
                          <a:lnTo>
                            <a:pt x="10" y="71"/>
                          </a:lnTo>
                          <a:lnTo>
                            <a:pt x="11" y="71"/>
                          </a:lnTo>
                          <a:lnTo>
                            <a:pt x="12" y="72"/>
                          </a:lnTo>
                          <a:lnTo>
                            <a:pt x="13" y="78"/>
                          </a:lnTo>
                          <a:lnTo>
                            <a:pt x="14" y="82"/>
                          </a:lnTo>
                          <a:lnTo>
                            <a:pt x="15" y="86"/>
                          </a:lnTo>
                          <a:lnTo>
                            <a:pt x="15" y="89"/>
                          </a:lnTo>
                          <a:lnTo>
                            <a:pt x="16" y="91"/>
                          </a:lnTo>
                          <a:lnTo>
                            <a:pt x="17" y="92"/>
                          </a:lnTo>
                          <a:lnTo>
                            <a:pt x="17" y="91"/>
                          </a:lnTo>
                          <a:lnTo>
                            <a:pt x="18" y="88"/>
                          </a:lnTo>
                          <a:lnTo>
                            <a:pt x="19" y="85"/>
                          </a:lnTo>
                          <a:lnTo>
                            <a:pt x="20" y="82"/>
                          </a:lnTo>
                          <a:lnTo>
                            <a:pt x="21" y="79"/>
                          </a:lnTo>
                          <a:lnTo>
                            <a:pt x="21" y="77"/>
                          </a:lnTo>
                          <a:lnTo>
                            <a:pt x="22" y="75"/>
                          </a:lnTo>
                          <a:lnTo>
                            <a:pt x="22" y="75"/>
                          </a:lnTo>
                          <a:lnTo>
                            <a:pt x="23" y="77"/>
                          </a:lnTo>
                          <a:lnTo>
                            <a:pt x="24" y="79"/>
                          </a:lnTo>
                          <a:lnTo>
                            <a:pt x="25" y="82"/>
                          </a:lnTo>
                          <a:lnTo>
                            <a:pt x="26" y="85"/>
                          </a:lnTo>
                          <a:lnTo>
                            <a:pt x="26" y="88"/>
                          </a:lnTo>
                          <a:lnTo>
                            <a:pt x="27" y="90"/>
                          </a:lnTo>
                          <a:lnTo>
                            <a:pt x="28" y="91"/>
                          </a:lnTo>
                          <a:lnTo>
                            <a:pt x="28" y="90"/>
                          </a:lnTo>
                          <a:lnTo>
                            <a:pt x="29" y="87"/>
                          </a:lnTo>
                          <a:lnTo>
                            <a:pt x="30" y="82"/>
                          </a:lnTo>
                          <a:lnTo>
                            <a:pt x="31" y="75"/>
                          </a:lnTo>
                          <a:lnTo>
                            <a:pt x="32" y="58"/>
                          </a:lnTo>
                          <a:lnTo>
                            <a:pt x="33" y="49"/>
                          </a:lnTo>
                          <a:lnTo>
                            <a:pt x="33" y="40"/>
                          </a:lnTo>
                          <a:lnTo>
                            <a:pt x="34" y="32"/>
                          </a:lnTo>
                          <a:lnTo>
                            <a:pt x="35" y="24"/>
                          </a:lnTo>
                          <a:lnTo>
                            <a:pt x="36" y="17"/>
                          </a:lnTo>
                          <a:lnTo>
                            <a:pt x="36" y="10"/>
                          </a:lnTo>
                          <a:lnTo>
                            <a:pt x="37" y="5"/>
                          </a:lnTo>
                          <a:lnTo>
                            <a:pt x="38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02" name="Freeform 188"/>
                    <p:cNvSpPr>
                      <a:spLocks/>
                    </p:cNvSpPr>
                    <p:nvPr/>
                  </p:nvSpPr>
                  <p:spPr bwMode="auto">
                    <a:xfrm>
                      <a:off x="8251826" y="1724026"/>
                      <a:ext cx="60325" cy="238125"/>
                    </a:xfrm>
                    <a:custGeom>
                      <a:avLst/>
                      <a:gdLst>
                        <a:gd name="T0" fmla="*/ 0 w 38"/>
                        <a:gd name="T1" fmla="*/ 27 h 150"/>
                        <a:gd name="T2" fmla="*/ 0 w 38"/>
                        <a:gd name="T3" fmla="*/ 23 h 150"/>
                        <a:gd name="T4" fmla="*/ 1 w 38"/>
                        <a:gd name="T5" fmla="*/ 19 h 150"/>
                        <a:gd name="T6" fmla="*/ 2 w 38"/>
                        <a:gd name="T7" fmla="*/ 16 h 150"/>
                        <a:gd name="T8" fmla="*/ 3 w 38"/>
                        <a:gd name="T9" fmla="*/ 14 h 150"/>
                        <a:gd name="T10" fmla="*/ 3 w 38"/>
                        <a:gd name="T11" fmla="*/ 12 h 150"/>
                        <a:gd name="T12" fmla="*/ 5 w 38"/>
                        <a:gd name="T13" fmla="*/ 8 h 150"/>
                        <a:gd name="T14" fmla="*/ 6 w 38"/>
                        <a:gd name="T15" fmla="*/ 7 h 150"/>
                        <a:gd name="T16" fmla="*/ 6 w 38"/>
                        <a:gd name="T17" fmla="*/ 5 h 150"/>
                        <a:gd name="T18" fmla="*/ 7 w 38"/>
                        <a:gd name="T19" fmla="*/ 4 h 150"/>
                        <a:gd name="T20" fmla="*/ 8 w 38"/>
                        <a:gd name="T21" fmla="*/ 2 h 150"/>
                        <a:gd name="T22" fmla="*/ 8 w 38"/>
                        <a:gd name="T23" fmla="*/ 1 h 150"/>
                        <a:gd name="T24" fmla="*/ 9 w 38"/>
                        <a:gd name="T25" fmla="*/ 0 h 150"/>
                        <a:gd name="T26" fmla="*/ 10 w 38"/>
                        <a:gd name="T27" fmla="*/ 0 h 150"/>
                        <a:gd name="T28" fmla="*/ 11 w 38"/>
                        <a:gd name="T29" fmla="*/ 1 h 150"/>
                        <a:gd name="T30" fmla="*/ 11 w 38"/>
                        <a:gd name="T31" fmla="*/ 3 h 150"/>
                        <a:gd name="T32" fmla="*/ 12 w 38"/>
                        <a:gd name="T33" fmla="*/ 6 h 150"/>
                        <a:gd name="T34" fmla="*/ 13 w 38"/>
                        <a:gd name="T35" fmla="*/ 11 h 150"/>
                        <a:gd name="T36" fmla="*/ 14 w 38"/>
                        <a:gd name="T37" fmla="*/ 25 h 150"/>
                        <a:gd name="T38" fmla="*/ 15 w 38"/>
                        <a:gd name="T39" fmla="*/ 36 h 150"/>
                        <a:gd name="T40" fmla="*/ 16 w 38"/>
                        <a:gd name="T41" fmla="*/ 47 h 150"/>
                        <a:gd name="T42" fmla="*/ 16 w 38"/>
                        <a:gd name="T43" fmla="*/ 60 h 150"/>
                        <a:gd name="T44" fmla="*/ 17 w 38"/>
                        <a:gd name="T45" fmla="*/ 74 h 150"/>
                        <a:gd name="T46" fmla="*/ 18 w 38"/>
                        <a:gd name="T47" fmla="*/ 89 h 150"/>
                        <a:gd name="T48" fmla="*/ 18 w 38"/>
                        <a:gd name="T49" fmla="*/ 103 h 150"/>
                        <a:gd name="T50" fmla="*/ 19 w 38"/>
                        <a:gd name="T51" fmla="*/ 113 h 150"/>
                        <a:gd name="T52" fmla="*/ 20 w 38"/>
                        <a:gd name="T53" fmla="*/ 120 h 150"/>
                        <a:gd name="T54" fmla="*/ 21 w 38"/>
                        <a:gd name="T55" fmla="*/ 123 h 150"/>
                        <a:gd name="T56" fmla="*/ 21 w 38"/>
                        <a:gd name="T57" fmla="*/ 121 h 150"/>
                        <a:gd name="T58" fmla="*/ 22 w 38"/>
                        <a:gd name="T59" fmla="*/ 118 h 150"/>
                        <a:gd name="T60" fmla="*/ 23 w 38"/>
                        <a:gd name="T61" fmla="*/ 112 h 150"/>
                        <a:gd name="T62" fmla="*/ 24 w 38"/>
                        <a:gd name="T63" fmla="*/ 111 h 150"/>
                        <a:gd name="T64" fmla="*/ 25 w 38"/>
                        <a:gd name="T65" fmla="*/ 112 h 150"/>
                        <a:gd name="T66" fmla="*/ 26 w 38"/>
                        <a:gd name="T67" fmla="*/ 115 h 150"/>
                        <a:gd name="T68" fmla="*/ 27 w 38"/>
                        <a:gd name="T69" fmla="*/ 121 h 150"/>
                        <a:gd name="T70" fmla="*/ 27 w 38"/>
                        <a:gd name="T71" fmla="*/ 127 h 150"/>
                        <a:gd name="T72" fmla="*/ 28 w 38"/>
                        <a:gd name="T73" fmla="*/ 135 h 150"/>
                        <a:gd name="T74" fmla="*/ 28 w 38"/>
                        <a:gd name="T75" fmla="*/ 142 h 150"/>
                        <a:gd name="T76" fmla="*/ 29 w 38"/>
                        <a:gd name="T77" fmla="*/ 148 h 150"/>
                        <a:gd name="T78" fmla="*/ 30 w 38"/>
                        <a:gd name="T79" fmla="*/ 150 h 150"/>
                        <a:gd name="T80" fmla="*/ 31 w 38"/>
                        <a:gd name="T81" fmla="*/ 149 h 150"/>
                        <a:gd name="T82" fmla="*/ 32 w 38"/>
                        <a:gd name="T83" fmla="*/ 145 h 150"/>
                        <a:gd name="T84" fmla="*/ 33 w 38"/>
                        <a:gd name="T85" fmla="*/ 135 h 150"/>
                        <a:gd name="T86" fmla="*/ 34 w 38"/>
                        <a:gd name="T87" fmla="*/ 130 h 150"/>
                        <a:gd name="T88" fmla="*/ 34 w 38"/>
                        <a:gd name="T89" fmla="*/ 128 h 150"/>
                        <a:gd name="T90" fmla="*/ 35 w 38"/>
                        <a:gd name="T91" fmla="*/ 127 h 150"/>
                        <a:gd name="T92" fmla="*/ 36 w 38"/>
                        <a:gd name="T93" fmla="*/ 128 h 150"/>
                        <a:gd name="T94" fmla="*/ 37 w 38"/>
                        <a:gd name="T95" fmla="*/ 132 h 150"/>
                        <a:gd name="T96" fmla="*/ 37 w 38"/>
                        <a:gd name="T97" fmla="*/ 137 h 150"/>
                        <a:gd name="T98" fmla="*/ 38 w 38"/>
                        <a:gd name="T99" fmla="*/ 144 h 15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150">
                          <a:moveTo>
                            <a:pt x="0" y="27"/>
                          </a:moveTo>
                          <a:lnTo>
                            <a:pt x="0" y="23"/>
                          </a:lnTo>
                          <a:lnTo>
                            <a:pt x="1" y="19"/>
                          </a:lnTo>
                          <a:lnTo>
                            <a:pt x="2" y="16"/>
                          </a:lnTo>
                          <a:lnTo>
                            <a:pt x="3" y="14"/>
                          </a:lnTo>
                          <a:lnTo>
                            <a:pt x="3" y="12"/>
                          </a:lnTo>
                          <a:lnTo>
                            <a:pt x="5" y="8"/>
                          </a:lnTo>
                          <a:lnTo>
                            <a:pt x="6" y="7"/>
                          </a:lnTo>
                          <a:lnTo>
                            <a:pt x="6" y="5"/>
                          </a:lnTo>
                          <a:lnTo>
                            <a:pt x="7" y="4"/>
                          </a:lnTo>
                          <a:lnTo>
                            <a:pt x="8" y="2"/>
                          </a:lnTo>
                          <a:lnTo>
                            <a:pt x="8" y="1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1" y="1"/>
                          </a:lnTo>
                          <a:lnTo>
                            <a:pt x="11" y="3"/>
                          </a:lnTo>
                          <a:lnTo>
                            <a:pt x="12" y="6"/>
                          </a:lnTo>
                          <a:lnTo>
                            <a:pt x="13" y="11"/>
                          </a:lnTo>
                          <a:lnTo>
                            <a:pt x="14" y="25"/>
                          </a:lnTo>
                          <a:lnTo>
                            <a:pt x="15" y="36"/>
                          </a:lnTo>
                          <a:lnTo>
                            <a:pt x="16" y="47"/>
                          </a:lnTo>
                          <a:lnTo>
                            <a:pt x="16" y="60"/>
                          </a:lnTo>
                          <a:lnTo>
                            <a:pt x="17" y="74"/>
                          </a:lnTo>
                          <a:lnTo>
                            <a:pt x="18" y="89"/>
                          </a:lnTo>
                          <a:lnTo>
                            <a:pt x="18" y="103"/>
                          </a:lnTo>
                          <a:lnTo>
                            <a:pt x="19" y="113"/>
                          </a:lnTo>
                          <a:lnTo>
                            <a:pt x="20" y="120"/>
                          </a:lnTo>
                          <a:lnTo>
                            <a:pt x="21" y="123"/>
                          </a:lnTo>
                          <a:lnTo>
                            <a:pt x="21" y="121"/>
                          </a:lnTo>
                          <a:lnTo>
                            <a:pt x="22" y="118"/>
                          </a:lnTo>
                          <a:lnTo>
                            <a:pt x="23" y="112"/>
                          </a:lnTo>
                          <a:lnTo>
                            <a:pt x="24" y="111"/>
                          </a:lnTo>
                          <a:lnTo>
                            <a:pt x="25" y="112"/>
                          </a:lnTo>
                          <a:lnTo>
                            <a:pt x="26" y="115"/>
                          </a:lnTo>
                          <a:lnTo>
                            <a:pt x="27" y="121"/>
                          </a:lnTo>
                          <a:lnTo>
                            <a:pt x="27" y="127"/>
                          </a:lnTo>
                          <a:lnTo>
                            <a:pt x="28" y="135"/>
                          </a:lnTo>
                          <a:lnTo>
                            <a:pt x="28" y="142"/>
                          </a:lnTo>
                          <a:lnTo>
                            <a:pt x="29" y="148"/>
                          </a:lnTo>
                          <a:lnTo>
                            <a:pt x="30" y="150"/>
                          </a:lnTo>
                          <a:lnTo>
                            <a:pt x="31" y="149"/>
                          </a:lnTo>
                          <a:lnTo>
                            <a:pt x="32" y="145"/>
                          </a:lnTo>
                          <a:lnTo>
                            <a:pt x="33" y="135"/>
                          </a:lnTo>
                          <a:lnTo>
                            <a:pt x="34" y="130"/>
                          </a:lnTo>
                          <a:lnTo>
                            <a:pt x="34" y="128"/>
                          </a:lnTo>
                          <a:lnTo>
                            <a:pt x="35" y="127"/>
                          </a:lnTo>
                          <a:lnTo>
                            <a:pt x="36" y="128"/>
                          </a:lnTo>
                          <a:lnTo>
                            <a:pt x="37" y="132"/>
                          </a:lnTo>
                          <a:lnTo>
                            <a:pt x="37" y="137"/>
                          </a:lnTo>
                          <a:lnTo>
                            <a:pt x="38" y="14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03" name="Freeform 189"/>
                    <p:cNvSpPr>
                      <a:spLocks/>
                    </p:cNvSpPr>
                    <p:nvPr/>
                  </p:nvSpPr>
                  <p:spPr bwMode="auto">
                    <a:xfrm>
                      <a:off x="8312151" y="1938339"/>
                      <a:ext cx="60325" cy="52388"/>
                    </a:xfrm>
                    <a:custGeom>
                      <a:avLst/>
                      <a:gdLst>
                        <a:gd name="T0" fmla="*/ 0 w 38"/>
                        <a:gd name="T1" fmla="*/ 9 h 33"/>
                        <a:gd name="T2" fmla="*/ 1 w 38"/>
                        <a:gd name="T3" fmla="*/ 16 h 33"/>
                        <a:gd name="T4" fmla="*/ 1 w 38"/>
                        <a:gd name="T5" fmla="*/ 22 h 33"/>
                        <a:gd name="T6" fmla="*/ 2 w 38"/>
                        <a:gd name="T7" fmla="*/ 25 h 33"/>
                        <a:gd name="T8" fmla="*/ 3 w 38"/>
                        <a:gd name="T9" fmla="*/ 25 h 33"/>
                        <a:gd name="T10" fmla="*/ 4 w 38"/>
                        <a:gd name="T11" fmla="*/ 22 h 33"/>
                        <a:gd name="T12" fmla="*/ 4 w 38"/>
                        <a:gd name="T13" fmla="*/ 17 h 33"/>
                        <a:gd name="T14" fmla="*/ 6 w 38"/>
                        <a:gd name="T15" fmla="*/ 6 h 33"/>
                        <a:gd name="T16" fmla="*/ 6 w 38"/>
                        <a:gd name="T17" fmla="*/ 2 h 33"/>
                        <a:gd name="T18" fmla="*/ 7 w 38"/>
                        <a:gd name="T19" fmla="*/ 0 h 33"/>
                        <a:gd name="T20" fmla="*/ 8 w 38"/>
                        <a:gd name="T21" fmla="*/ 0 h 33"/>
                        <a:gd name="T22" fmla="*/ 9 w 38"/>
                        <a:gd name="T23" fmla="*/ 2 h 33"/>
                        <a:gd name="T24" fmla="*/ 10 w 38"/>
                        <a:gd name="T25" fmla="*/ 6 h 33"/>
                        <a:gd name="T26" fmla="*/ 10 w 38"/>
                        <a:gd name="T27" fmla="*/ 12 h 33"/>
                        <a:gd name="T28" fmla="*/ 11 w 38"/>
                        <a:gd name="T29" fmla="*/ 18 h 33"/>
                        <a:gd name="T30" fmla="*/ 12 w 38"/>
                        <a:gd name="T31" fmla="*/ 25 h 33"/>
                        <a:gd name="T32" fmla="*/ 12 w 38"/>
                        <a:gd name="T33" fmla="*/ 29 h 33"/>
                        <a:gd name="T34" fmla="*/ 13 w 38"/>
                        <a:gd name="T35" fmla="*/ 31 h 33"/>
                        <a:gd name="T36" fmla="*/ 14 w 38"/>
                        <a:gd name="T37" fmla="*/ 29 h 33"/>
                        <a:gd name="T38" fmla="*/ 15 w 38"/>
                        <a:gd name="T39" fmla="*/ 20 h 33"/>
                        <a:gd name="T40" fmla="*/ 16 w 38"/>
                        <a:gd name="T41" fmla="*/ 13 h 33"/>
                        <a:gd name="T42" fmla="*/ 17 w 38"/>
                        <a:gd name="T43" fmla="*/ 8 h 33"/>
                        <a:gd name="T44" fmla="*/ 17 w 38"/>
                        <a:gd name="T45" fmla="*/ 5 h 33"/>
                        <a:gd name="T46" fmla="*/ 18 w 38"/>
                        <a:gd name="T47" fmla="*/ 3 h 33"/>
                        <a:gd name="T48" fmla="*/ 19 w 38"/>
                        <a:gd name="T49" fmla="*/ 4 h 33"/>
                        <a:gd name="T50" fmla="*/ 19 w 38"/>
                        <a:gd name="T51" fmla="*/ 7 h 33"/>
                        <a:gd name="T52" fmla="*/ 20 w 38"/>
                        <a:gd name="T53" fmla="*/ 12 h 33"/>
                        <a:gd name="T54" fmla="*/ 21 w 38"/>
                        <a:gd name="T55" fmla="*/ 18 h 33"/>
                        <a:gd name="T56" fmla="*/ 22 w 38"/>
                        <a:gd name="T57" fmla="*/ 24 h 33"/>
                        <a:gd name="T58" fmla="*/ 22 w 38"/>
                        <a:gd name="T59" fmla="*/ 29 h 33"/>
                        <a:gd name="T60" fmla="*/ 23 w 38"/>
                        <a:gd name="T61" fmla="*/ 33 h 33"/>
                        <a:gd name="T62" fmla="*/ 24 w 38"/>
                        <a:gd name="T63" fmla="*/ 33 h 33"/>
                        <a:gd name="T64" fmla="*/ 24 w 38"/>
                        <a:gd name="T65" fmla="*/ 30 h 33"/>
                        <a:gd name="T66" fmla="*/ 25 w 38"/>
                        <a:gd name="T67" fmla="*/ 25 h 33"/>
                        <a:gd name="T68" fmla="*/ 26 w 38"/>
                        <a:gd name="T69" fmla="*/ 19 h 33"/>
                        <a:gd name="T70" fmla="*/ 27 w 38"/>
                        <a:gd name="T71" fmla="*/ 13 h 33"/>
                        <a:gd name="T72" fmla="*/ 27 w 38"/>
                        <a:gd name="T73" fmla="*/ 8 h 33"/>
                        <a:gd name="T74" fmla="*/ 28 w 38"/>
                        <a:gd name="T75" fmla="*/ 5 h 33"/>
                        <a:gd name="T76" fmla="*/ 29 w 38"/>
                        <a:gd name="T77" fmla="*/ 4 h 33"/>
                        <a:gd name="T78" fmla="*/ 29 w 38"/>
                        <a:gd name="T79" fmla="*/ 6 h 33"/>
                        <a:gd name="T80" fmla="*/ 30 w 38"/>
                        <a:gd name="T81" fmla="*/ 9 h 33"/>
                        <a:gd name="T82" fmla="*/ 31 w 38"/>
                        <a:gd name="T83" fmla="*/ 15 h 33"/>
                        <a:gd name="T84" fmla="*/ 32 w 38"/>
                        <a:gd name="T85" fmla="*/ 21 h 33"/>
                        <a:gd name="T86" fmla="*/ 33 w 38"/>
                        <a:gd name="T87" fmla="*/ 27 h 33"/>
                        <a:gd name="T88" fmla="*/ 33 w 38"/>
                        <a:gd name="T89" fmla="*/ 31 h 33"/>
                        <a:gd name="T90" fmla="*/ 34 w 38"/>
                        <a:gd name="T91" fmla="*/ 32 h 33"/>
                        <a:gd name="T92" fmla="*/ 35 w 38"/>
                        <a:gd name="T93" fmla="*/ 27 h 33"/>
                        <a:gd name="T94" fmla="*/ 36 w 38"/>
                        <a:gd name="T95" fmla="*/ 20 h 33"/>
                        <a:gd name="T96" fmla="*/ 37 w 38"/>
                        <a:gd name="T97" fmla="*/ 14 h 33"/>
                        <a:gd name="T98" fmla="*/ 38 w 38"/>
                        <a:gd name="T99" fmla="*/ 8 h 3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33">
                          <a:moveTo>
                            <a:pt x="0" y="9"/>
                          </a:moveTo>
                          <a:lnTo>
                            <a:pt x="1" y="16"/>
                          </a:lnTo>
                          <a:lnTo>
                            <a:pt x="1" y="22"/>
                          </a:lnTo>
                          <a:lnTo>
                            <a:pt x="2" y="25"/>
                          </a:lnTo>
                          <a:lnTo>
                            <a:pt x="3" y="25"/>
                          </a:lnTo>
                          <a:lnTo>
                            <a:pt x="4" y="22"/>
                          </a:lnTo>
                          <a:lnTo>
                            <a:pt x="4" y="17"/>
                          </a:lnTo>
                          <a:lnTo>
                            <a:pt x="6" y="6"/>
                          </a:lnTo>
                          <a:lnTo>
                            <a:pt x="6" y="2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9" y="2"/>
                          </a:lnTo>
                          <a:lnTo>
                            <a:pt x="10" y="6"/>
                          </a:lnTo>
                          <a:lnTo>
                            <a:pt x="10" y="12"/>
                          </a:lnTo>
                          <a:lnTo>
                            <a:pt x="11" y="18"/>
                          </a:lnTo>
                          <a:lnTo>
                            <a:pt x="12" y="25"/>
                          </a:lnTo>
                          <a:lnTo>
                            <a:pt x="12" y="29"/>
                          </a:lnTo>
                          <a:lnTo>
                            <a:pt x="13" y="31"/>
                          </a:lnTo>
                          <a:lnTo>
                            <a:pt x="14" y="29"/>
                          </a:lnTo>
                          <a:lnTo>
                            <a:pt x="15" y="20"/>
                          </a:lnTo>
                          <a:lnTo>
                            <a:pt x="16" y="13"/>
                          </a:lnTo>
                          <a:lnTo>
                            <a:pt x="17" y="8"/>
                          </a:lnTo>
                          <a:lnTo>
                            <a:pt x="17" y="5"/>
                          </a:lnTo>
                          <a:lnTo>
                            <a:pt x="18" y="3"/>
                          </a:lnTo>
                          <a:lnTo>
                            <a:pt x="19" y="4"/>
                          </a:lnTo>
                          <a:lnTo>
                            <a:pt x="19" y="7"/>
                          </a:lnTo>
                          <a:lnTo>
                            <a:pt x="20" y="12"/>
                          </a:lnTo>
                          <a:lnTo>
                            <a:pt x="21" y="18"/>
                          </a:lnTo>
                          <a:lnTo>
                            <a:pt x="22" y="24"/>
                          </a:lnTo>
                          <a:lnTo>
                            <a:pt x="22" y="29"/>
                          </a:lnTo>
                          <a:lnTo>
                            <a:pt x="23" y="33"/>
                          </a:lnTo>
                          <a:lnTo>
                            <a:pt x="24" y="33"/>
                          </a:lnTo>
                          <a:lnTo>
                            <a:pt x="24" y="30"/>
                          </a:lnTo>
                          <a:lnTo>
                            <a:pt x="25" y="25"/>
                          </a:lnTo>
                          <a:lnTo>
                            <a:pt x="26" y="19"/>
                          </a:lnTo>
                          <a:lnTo>
                            <a:pt x="27" y="13"/>
                          </a:lnTo>
                          <a:lnTo>
                            <a:pt x="27" y="8"/>
                          </a:lnTo>
                          <a:lnTo>
                            <a:pt x="28" y="5"/>
                          </a:lnTo>
                          <a:lnTo>
                            <a:pt x="29" y="4"/>
                          </a:lnTo>
                          <a:lnTo>
                            <a:pt x="29" y="6"/>
                          </a:lnTo>
                          <a:lnTo>
                            <a:pt x="30" y="9"/>
                          </a:lnTo>
                          <a:lnTo>
                            <a:pt x="31" y="15"/>
                          </a:lnTo>
                          <a:lnTo>
                            <a:pt x="32" y="21"/>
                          </a:lnTo>
                          <a:lnTo>
                            <a:pt x="33" y="27"/>
                          </a:lnTo>
                          <a:lnTo>
                            <a:pt x="33" y="31"/>
                          </a:lnTo>
                          <a:lnTo>
                            <a:pt x="34" y="32"/>
                          </a:lnTo>
                          <a:lnTo>
                            <a:pt x="35" y="27"/>
                          </a:lnTo>
                          <a:lnTo>
                            <a:pt x="36" y="20"/>
                          </a:lnTo>
                          <a:lnTo>
                            <a:pt x="37" y="14"/>
                          </a:lnTo>
                          <a:lnTo>
                            <a:pt x="38" y="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04" name="Freeform 190"/>
                    <p:cNvSpPr>
                      <a:spLocks/>
                    </p:cNvSpPr>
                    <p:nvPr/>
                  </p:nvSpPr>
                  <p:spPr bwMode="auto">
                    <a:xfrm>
                      <a:off x="8372476" y="1793876"/>
                      <a:ext cx="57150" cy="538163"/>
                    </a:xfrm>
                    <a:custGeom>
                      <a:avLst/>
                      <a:gdLst>
                        <a:gd name="T0" fmla="*/ 0 w 36"/>
                        <a:gd name="T1" fmla="*/ 99 h 339"/>
                        <a:gd name="T2" fmla="*/ 0 w 36"/>
                        <a:gd name="T3" fmla="*/ 95 h 339"/>
                        <a:gd name="T4" fmla="*/ 1 w 36"/>
                        <a:gd name="T5" fmla="*/ 93 h 339"/>
                        <a:gd name="T6" fmla="*/ 2 w 36"/>
                        <a:gd name="T7" fmla="*/ 93 h 339"/>
                        <a:gd name="T8" fmla="*/ 2 w 36"/>
                        <a:gd name="T9" fmla="*/ 95 h 339"/>
                        <a:gd name="T10" fmla="*/ 3 w 36"/>
                        <a:gd name="T11" fmla="*/ 99 h 339"/>
                        <a:gd name="T12" fmla="*/ 4 w 36"/>
                        <a:gd name="T13" fmla="*/ 104 h 339"/>
                        <a:gd name="T14" fmla="*/ 5 w 36"/>
                        <a:gd name="T15" fmla="*/ 110 h 339"/>
                        <a:gd name="T16" fmla="*/ 5 w 36"/>
                        <a:gd name="T17" fmla="*/ 114 h 339"/>
                        <a:gd name="T18" fmla="*/ 6 w 36"/>
                        <a:gd name="T19" fmla="*/ 117 h 339"/>
                        <a:gd name="T20" fmla="*/ 7 w 36"/>
                        <a:gd name="T21" fmla="*/ 116 h 339"/>
                        <a:gd name="T22" fmla="*/ 7 w 36"/>
                        <a:gd name="T23" fmla="*/ 112 h 339"/>
                        <a:gd name="T24" fmla="*/ 8 w 36"/>
                        <a:gd name="T25" fmla="*/ 106 h 339"/>
                        <a:gd name="T26" fmla="*/ 9 w 36"/>
                        <a:gd name="T27" fmla="*/ 99 h 339"/>
                        <a:gd name="T28" fmla="*/ 10 w 36"/>
                        <a:gd name="T29" fmla="*/ 93 h 339"/>
                        <a:gd name="T30" fmla="*/ 10 w 36"/>
                        <a:gd name="T31" fmla="*/ 87 h 339"/>
                        <a:gd name="T32" fmla="*/ 11 w 36"/>
                        <a:gd name="T33" fmla="*/ 84 h 339"/>
                        <a:gd name="T34" fmla="*/ 12 w 36"/>
                        <a:gd name="T35" fmla="*/ 82 h 339"/>
                        <a:gd name="T36" fmla="*/ 12 w 36"/>
                        <a:gd name="T37" fmla="*/ 83 h 339"/>
                        <a:gd name="T38" fmla="*/ 13 w 36"/>
                        <a:gd name="T39" fmla="*/ 85 h 339"/>
                        <a:gd name="T40" fmla="*/ 14 w 36"/>
                        <a:gd name="T41" fmla="*/ 88 h 339"/>
                        <a:gd name="T42" fmla="*/ 15 w 36"/>
                        <a:gd name="T43" fmla="*/ 92 h 339"/>
                        <a:gd name="T44" fmla="*/ 16 w 36"/>
                        <a:gd name="T45" fmla="*/ 94 h 339"/>
                        <a:gd name="T46" fmla="*/ 16 w 36"/>
                        <a:gd name="T47" fmla="*/ 93 h 339"/>
                        <a:gd name="T48" fmla="*/ 17 w 36"/>
                        <a:gd name="T49" fmla="*/ 88 h 339"/>
                        <a:gd name="T50" fmla="*/ 18 w 36"/>
                        <a:gd name="T51" fmla="*/ 78 h 339"/>
                        <a:gd name="T52" fmla="*/ 18 w 36"/>
                        <a:gd name="T53" fmla="*/ 67 h 339"/>
                        <a:gd name="T54" fmla="*/ 19 w 36"/>
                        <a:gd name="T55" fmla="*/ 53 h 339"/>
                        <a:gd name="T56" fmla="*/ 20 w 36"/>
                        <a:gd name="T57" fmla="*/ 41 h 339"/>
                        <a:gd name="T58" fmla="*/ 21 w 36"/>
                        <a:gd name="T59" fmla="*/ 29 h 339"/>
                        <a:gd name="T60" fmla="*/ 21 w 36"/>
                        <a:gd name="T61" fmla="*/ 19 h 339"/>
                        <a:gd name="T62" fmla="*/ 22 w 36"/>
                        <a:gd name="T63" fmla="*/ 11 h 339"/>
                        <a:gd name="T64" fmla="*/ 23 w 36"/>
                        <a:gd name="T65" fmla="*/ 6 h 339"/>
                        <a:gd name="T66" fmla="*/ 23 w 36"/>
                        <a:gd name="T67" fmla="*/ 2 h 339"/>
                        <a:gd name="T68" fmla="*/ 24 w 36"/>
                        <a:gd name="T69" fmla="*/ 0 h 339"/>
                        <a:gd name="T70" fmla="*/ 25 w 36"/>
                        <a:gd name="T71" fmla="*/ 2 h 339"/>
                        <a:gd name="T72" fmla="*/ 26 w 36"/>
                        <a:gd name="T73" fmla="*/ 5 h 339"/>
                        <a:gd name="T74" fmla="*/ 27 w 36"/>
                        <a:gd name="T75" fmla="*/ 18 h 339"/>
                        <a:gd name="T76" fmla="*/ 28 w 36"/>
                        <a:gd name="T77" fmla="*/ 29 h 339"/>
                        <a:gd name="T78" fmla="*/ 28 w 36"/>
                        <a:gd name="T79" fmla="*/ 42 h 339"/>
                        <a:gd name="T80" fmla="*/ 29 w 36"/>
                        <a:gd name="T81" fmla="*/ 57 h 339"/>
                        <a:gd name="T82" fmla="*/ 30 w 36"/>
                        <a:gd name="T83" fmla="*/ 76 h 339"/>
                        <a:gd name="T84" fmla="*/ 31 w 36"/>
                        <a:gd name="T85" fmla="*/ 98 h 339"/>
                        <a:gd name="T86" fmla="*/ 31 w 36"/>
                        <a:gd name="T87" fmla="*/ 124 h 339"/>
                        <a:gd name="T88" fmla="*/ 32 w 36"/>
                        <a:gd name="T89" fmla="*/ 154 h 339"/>
                        <a:gd name="T90" fmla="*/ 33 w 36"/>
                        <a:gd name="T91" fmla="*/ 190 h 339"/>
                        <a:gd name="T92" fmla="*/ 33 w 36"/>
                        <a:gd name="T93" fmla="*/ 231 h 339"/>
                        <a:gd name="T94" fmla="*/ 34 w 36"/>
                        <a:gd name="T95" fmla="*/ 279 h 339"/>
                        <a:gd name="T96" fmla="*/ 35 w 36"/>
                        <a:gd name="T97" fmla="*/ 324 h 339"/>
                        <a:gd name="T98" fmla="*/ 36 w 36"/>
                        <a:gd name="T99" fmla="*/ 339 h 33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6" h="339">
                          <a:moveTo>
                            <a:pt x="0" y="99"/>
                          </a:moveTo>
                          <a:lnTo>
                            <a:pt x="0" y="95"/>
                          </a:lnTo>
                          <a:lnTo>
                            <a:pt x="1" y="93"/>
                          </a:lnTo>
                          <a:lnTo>
                            <a:pt x="2" y="93"/>
                          </a:lnTo>
                          <a:lnTo>
                            <a:pt x="2" y="95"/>
                          </a:lnTo>
                          <a:lnTo>
                            <a:pt x="3" y="99"/>
                          </a:lnTo>
                          <a:lnTo>
                            <a:pt x="4" y="104"/>
                          </a:lnTo>
                          <a:lnTo>
                            <a:pt x="5" y="110"/>
                          </a:lnTo>
                          <a:lnTo>
                            <a:pt x="5" y="114"/>
                          </a:lnTo>
                          <a:lnTo>
                            <a:pt x="6" y="117"/>
                          </a:lnTo>
                          <a:lnTo>
                            <a:pt x="7" y="116"/>
                          </a:lnTo>
                          <a:lnTo>
                            <a:pt x="7" y="112"/>
                          </a:lnTo>
                          <a:lnTo>
                            <a:pt x="8" y="106"/>
                          </a:lnTo>
                          <a:lnTo>
                            <a:pt x="9" y="99"/>
                          </a:lnTo>
                          <a:lnTo>
                            <a:pt x="10" y="93"/>
                          </a:lnTo>
                          <a:lnTo>
                            <a:pt x="10" y="87"/>
                          </a:lnTo>
                          <a:lnTo>
                            <a:pt x="11" y="84"/>
                          </a:lnTo>
                          <a:lnTo>
                            <a:pt x="12" y="82"/>
                          </a:lnTo>
                          <a:lnTo>
                            <a:pt x="12" y="83"/>
                          </a:lnTo>
                          <a:lnTo>
                            <a:pt x="13" y="85"/>
                          </a:lnTo>
                          <a:lnTo>
                            <a:pt x="14" y="88"/>
                          </a:lnTo>
                          <a:lnTo>
                            <a:pt x="15" y="92"/>
                          </a:lnTo>
                          <a:lnTo>
                            <a:pt x="16" y="94"/>
                          </a:lnTo>
                          <a:lnTo>
                            <a:pt x="16" y="93"/>
                          </a:lnTo>
                          <a:lnTo>
                            <a:pt x="17" y="88"/>
                          </a:lnTo>
                          <a:lnTo>
                            <a:pt x="18" y="78"/>
                          </a:lnTo>
                          <a:lnTo>
                            <a:pt x="18" y="67"/>
                          </a:lnTo>
                          <a:lnTo>
                            <a:pt x="19" y="53"/>
                          </a:lnTo>
                          <a:lnTo>
                            <a:pt x="20" y="41"/>
                          </a:lnTo>
                          <a:lnTo>
                            <a:pt x="21" y="29"/>
                          </a:lnTo>
                          <a:lnTo>
                            <a:pt x="21" y="19"/>
                          </a:lnTo>
                          <a:lnTo>
                            <a:pt x="22" y="11"/>
                          </a:lnTo>
                          <a:lnTo>
                            <a:pt x="23" y="6"/>
                          </a:lnTo>
                          <a:lnTo>
                            <a:pt x="23" y="2"/>
                          </a:lnTo>
                          <a:lnTo>
                            <a:pt x="24" y="0"/>
                          </a:lnTo>
                          <a:lnTo>
                            <a:pt x="25" y="2"/>
                          </a:lnTo>
                          <a:lnTo>
                            <a:pt x="26" y="5"/>
                          </a:lnTo>
                          <a:lnTo>
                            <a:pt x="27" y="18"/>
                          </a:lnTo>
                          <a:lnTo>
                            <a:pt x="28" y="29"/>
                          </a:lnTo>
                          <a:lnTo>
                            <a:pt x="28" y="42"/>
                          </a:lnTo>
                          <a:lnTo>
                            <a:pt x="29" y="57"/>
                          </a:lnTo>
                          <a:lnTo>
                            <a:pt x="30" y="76"/>
                          </a:lnTo>
                          <a:lnTo>
                            <a:pt x="31" y="98"/>
                          </a:lnTo>
                          <a:lnTo>
                            <a:pt x="31" y="124"/>
                          </a:lnTo>
                          <a:lnTo>
                            <a:pt x="32" y="154"/>
                          </a:lnTo>
                          <a:lnTo>
                            <a:pt x="33" y="190"/>
                          </a:lnTo>
                          <a:lnTo>
                            <a:pt x="33" y="231"/>
                          </a:lnTo>
                          <a:lnTo>
                            <a:pt x="34" y="279"/>
                          </a:lnTo>
                          <a:lnTo>
                            <a:pt x="35" y="324"/>
                          </a:lnTo>
                          <a:lnTo>
                            <a:pt x="36" y="33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05" name="Freeform 191"/>
                    <p:cNvSpPr>
                      <a:spLocks/>
                    </p:cNvSpPr>
                    <p:nvPr/>
                  </p:nvSpPr>
                  <p:spPr bwMode="auto">
                    <a:xfrm>
                      <a:off x="8429626" y="2028826"/>
                      <a:ext cx="58738" cy="303213"/>
                    </a:xfrm>
                    <a:custGeom>
                      <a:avLst/>
                      <a:gdLst>
                        <a:gd name="T0" fmla="*/ 0 w 37"/>
                        <a:gd name="T1" fmla="*/ 191 h 191"/>
                        <a:gd name="T2" fmla="*/ 0 w 37"/>
                        <a:gd name="T3" fmla="*/ 168 h 191"/>
                        <a:gd name="T4" fmla="*/ 1 w 37"/>
                        <a:gd name="T5" fmla="*/ 133 h 191"/>
                        <a:gd name="T6" fmla="*/ 2 w 37"/>
                        <a:gd name="T7" fmla="*/ 103 h 191"/>
                        <a:gd name="T8" fmla="*/ 3 w 37"/>
                        <a:gd name="T9" fmla="*/ 79 h 191"/>
                        <a:gd name="T10" fmla="*/ 3 w 37"/>
                        <a:gd name="T11" fmla="*/ 61 h 191"/>
                        <a:gd name="T12" fmla="*/ 4 w 37"/>
                        <a:gd name="T13" fmla="*/ 47 h 191"/>
                        <a:gd name="T14" fmla="*/ 4 w 37"/>
                        <a:gd name="T15" fmla="*/ 37 h 191"/>
                        <a:gd name="T16" fmla="*/ 5 w 37"/>
                        <a:gd name="T17" fmla="*/ 31 h 191"/>
                        <a:gd name="T18" fmla="*/ 6 w 37"/>
                        <a:gd name="T19" fmla="*/ 27 h 191"/>
                        <a:gd name="T20" fmla="*/ 7 w 37"/>
                        <a:gd name="T21" fmla="*/ 26 h 191"/>
                        <a:gd name="T22" fmla="*/ 8 w 37"/>
                        <a:gd name="T23" fmla="*/ 27 h 191"/>
                        <a:gd name="T24" fmla="*/ 8 w 37"/>
                        <a:gd name="T25" fmla="*/ 31 h 191"/>
                        <a:gd name="T26" fmla="*/ 10 w 37"/>
                        <a:gd name="T27" fmla="*/ 42 h 191"/>
                        <a:gd name="T28" fmla="*/ 10 w 37"/>
                        <a:gd name="T29" fmla="*/ 47 h 191"/>
                        <a:gd name="T30" fmla="*/ 11 w 37"/>
                        <a:gd name="T31" fmla="*/ 50 h 191"/>
                        <a:gd name="T32" fmla="*/ 12 w 37"/>
                        <a:gd name="T33" fmla="*/ 50 h 191"/>
                        <a:gd name="T34" fmla="*/ 13 w 37"/>
                        <a:gd name="T35" fmla="*/ 47 h 191"/>
                        <a:gd name="T36" fmla="*/ 13 w 37"/>
                        <a:gd name="T37" fmla="*/ 40 h 191"/>
                        <a:gd name="T38" fmla="*/ 14 w 37"/>
                        <a:gd name="T39" fmla="*/ 33 h 191"/>
                        <a:gd name="T40" fmla="*/ 15 w 37"/>
                        <a:gd name="T41" fmla="*/ 24 h 191"/>
                        <a:gd name="T42" fmla="*/ 15 w 37"/>
                        <a:gd name="T43" fmla="*/ 17 h 191"/>
                        <a:gd name="T44" fmla="*/ 16 w 37"/>
                        <a:gd name="T45" fmla="*/ 12 h 191"/>
                        <a:gd name="T46" fmla="*/ 17 w 37"/>
                        <a:gd name="T47" fmla="*/ 8 h 191"/>
                        <a:gd name="T48" fmla="*/ 18 w 37"/>
                        <a:gd name="T49" fmla="*/ 7 h 191"/>
                        <a:gd name="T50" fmla="*/ 18 w 37"/>
                        <a:gd name="T51" fmla="*/ 8 h 191"/>
                        <a:gd name="T52" fmla="*/ 19 w 37"/>
                        <a:gd name="T53" fmla="*/ 12 h 191"/>
                        <a:gd name="T54" fmla="*/ 20 w 37"/>
                        <a:gd name="T55" fmla="*/ 22 h 191"/>
                        <a:gd name="T56" fmla="*/ 21 w 37"/>
                        <a:gd name="T57" fmla="*/ 28 h 191"/>
                        <a:gd name="T58" fmla="*/ 22 w 37"/>
                        <a:gd name="T59" fmla="*/ 32 h 191"/>
                        <a:gd name="T60" fmla="*/ 23 w 37"/>
                        <a:gd name="T61" fmla="*/ 33 h 191"/>
                        <a:gd name="T62" fmla="*/ 24 w 37"/>
                        <a:gd name="T63" fmla="*/ 31 h 191"/>
                        <a:gd name="T64" fmla="*/ 24 w 37"/>
                        <a:gd name="T65" fmla="*/ 26 h 191"/>
                        <a:gd name="T66" fmla="*/ 25 w 37"/>
                        <a:gd name="T67" fmla="*/ 20 h 191"/>
                        <a:gd name="T68" fmla="*/ 26 w 37"/>
                        <a:gd name="T69" fmla="*/ 13 h 191"/>
                        <a:gd name="T70" fmla="*/ 26 w 37"/>
                        <a:gd name="T71" fmla="*/ 7 h 191"/>
                        <a:gd name="T72" fmla="*/ 27 w 37"/>
                        <a:gd name="T73" fmla="*/ 3 h 191"/>
                        <a:gd name="T74" fmla="*/ 28 w 37"/>
                        <a:gd name="T75" fmla="*/ 0 h 191"/>
                        <a:gd name="T76" fmla="*/ 29 w 37"/>
                        <a:gd name="T77" fmla="*/ 0 h 191"/>
                        <a:gd name="T78" fmla="*/ 30 w 37"/>
                        <a:gd name="T79" fmla="*/ 6 h 191"/>
                        <a:gd name="T80" fmla="*/ 31 w 37"/>
                        <a:gd name="T81" fmla="*/ 11 h 191"/>
                        <a:gd name="T82" fmla="*/ 31 w 37"/>
                        <a:gd name="T83" fmla="*/ 17 h 191"/>
                        <a:gd name="T84" fmla="*/ 32 w 37"/>
                        <a:gd name="T85" fmla="*/ 22 h 191"/>
                        <a:gd name="T86" fmla="*/ 33 w 37"/>
                        <a:gd name="T87" fmla="*/ 26 h 191"/>
                        <a:gd name="T88" fmla="*/ 34 w 37"/>
                        <a:gd name="T89" fmla="*/ 26 h 191"/>
                        <a:gd name="T90" fmla="*/ 34 w 37"/>
                        <a:gd name="T91" fmla="*/ 24 h 191"/>
                        <a:gd name="T92" fmla="*/ 35 w 37"/>
                        <a:gd name="T93" fmla="*/ 19 h 191"/>
                        <a:gd name="T94" fmla="*/ 36 w 37"/>
                        <a:gd name="T95" fmla="*/ 12 h 191"/>
                        <a:gd name="T96" fmla="*/ 36 w 37"/>
                        <a:gd name="T97" fmla="*/ 6 h 191"/>
                        <a:gd name="T98" fmla="*/ 37 w 37"/>
                        <a:gd name="T99" fmla="*/ 1 h 19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7" h="191">
                          <a:moveTo>
                            <a:pt x="0" y="191"/>
                          </a:moveTo>
                          <a:lnTo>
                            <a:pt x="0" y="168"/>
                          </a:lnTo>
                          <a:lnTo>
                            <a:pt x="1" y="133"/>
                          </a:lnTo>
                          <a:lnTo>
                            <a:pt x="2" y="103"/>
                          </a:lnTo>
                          <a:lnTo>
                            <a:pt x="3" y="79"/>
                          </a:lnTo>
                          <a:lnTo>
                            <a:pt x="3" y="61"/>
                          </a:lnTo>
                          <a:lnTo>
                            <a:pt x="4" y="47"/>
                          </a:lnTo>
                          <a:lnTo>
                            <a:pt x="4" y="37"/>
                          </a:lnTo>
                          <a:lnTo>
                            <a:pt x="5" y="31"/>
                          </a:lnTo>
                          <a:lnTo>
                            <a:pt x="6" y="27"/>
                          </a:lnTo>
                          <a:lnTo>
                            <a:pt x="7" y="26"/>
                          </a:lnTo>
                          <a:lnTo>
                            <a:pt x="8" y="27"/>
                          </a:lnTo>
                          <a:lnTo>
                            <a:pt x="8" y="31"/>
                          </a:lnTo>
                          <a:lnTo>
                            <a:pt x="10" y="42"/>
                          </a:lnTo>
                          <a:lnTo>
                            <a:pt x="10" y="47"/>
                          </a:lnTo>
                          <a:lnTo>
                            <a:pt x="11" y="50"/>
                          </a:lnTo>
                          <a:lnTo>
                            <a:pt x="12" y="50"/>
                          </a:lnTo>
                          <a:lnTo>
                            <a:pt x="13" y="47"/>
                          </a:lnTo>
                          <a:lnTo>
                            <a:pt x="13" y="40"/>
                          </a:lnTo>
                          <a:lnTo>
                            <a:pt x="14" y="33"/>
                          </a:lnTo>
                          <a:lnTo>
                            <a:pt x="15" y="24"/>
                          </a:lnTo>
                          <a:lnTo>
                            <a:pt x="15" y="17"/>
                          </a:lnTo>
                          <a:lnTo>
                            <a:pt x="16" y="12"/>
                          </a:lnTo>
                          <a:lnTo>
                            <a:pt x="17" y="8"/>
                          </a:lnTo>
                          <a:lnTo>
                            <a:pt x="18" y="7"/>
                          </a:lnTo>
                          <a:lnTo>
                            <a:pt x="18" y="8"/>
                          </a:lnTo>
                          <a:lnTo>
                            <a:pt x="19" y="12"/>
                          </a:lnTo>
                          <a:lnTo>
                            <a:pt x="20" y="22"/>
                          </a:lnTo>
                          <a:lnTo>
                            <a:pt x="21" y="28"/>
                          </a:lnTo>
                          <a:lnTo>
                            <a:pt x="22" y="32"/>
                          </a:lnTo>
                          <a:lnTo>
                            <a:pt x="23" y="33"/>
                          </a:lnTo>
                          <a:lnTo>
                            <a:pt x="24" y="31"/>
                          </a:lnTo>
                          <a:lnTo>
                            <a:pt x="24" y="26"/>
                          </a:lnTo>
                          <a:lnTo>
                            <a:pt x="25" y="20"/>
                          </a:lnTo>
                          <a:lnTo>
                            <a:pt x="26" y="13"/>
                          </a:lnTo>
                          <a:lnTo>
                            <a:pt x="26" y="7"/>
                          </a:lnTo>
                          <a:lnTo>
                            <a:pt x="27" y="3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0" y="6"/>
                          </a:lnTo>
                          <a:lnTo>
                            <a:pt x="31" y="11"/>
                          </a:lnTo>
                          <a:lnTo>
                            <a:pt x="31" y="17"/>
                          </a:lnTo>
                          <a:lnTo>
                            <a:pt x="32" y="22"/>
                          </a:lnTo>
                          <a:lnTo>
                            <a:pt x="33" y="26"/>
                          </a:lnTo>
                          <a:lnTo>
                            <a:pt x="34" y="26"/>
                          </a:lnTo>
                          <a:lnTo>
                            <a:pt x="34" y="24"/>
                          </a:lnTo>
                          <a:lnTo>
                            <a:pt x="35" y="19"/>
                          </a:lnTo>
                          <a:lnTo>
                            <a:pt x="36" y="12"/>
                          </a:lnTo>
                          <a:lnTo>
                            <a:pt x="36" y="6"/>
                          </a:lnTo>
                          <a:lnTo>
                            <a:pt x="37" y="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06" name="Freeform 192"/>
                    <p:cNvSpPr>
                      <a:spLocks/>
                    </p:cNvSpPr>
                    <p:nvPr/>
                  </p:nvSpPr>
                  <p:spPr bwMode="auto">
                    <a:xfrm>
                      <a:off x="8488363" y="2006601"/>
                      <a:ext cx="58738" cy="57150"/>
                    </a:xfrm>
                    <a:custGeom>
                      <a:avLst/>
                      <a:gdLst>
                        <a:gd name="T0" fmla="*/ 0 w 37"/>
                        <a:gd name="T1" fmla="*/ 15 h 36"/>
                        <a:gd name="T2" fmla="*/ 1 w 37"/>
                        <a:gd name="T3" fmla="*/ 11 h 36"/>
                        <a:gd name="T4" fmla="*/ 2 w 37"/>
                        <a:gd name="T5" fmla="*/ 10 h 36"/>
                        <a:gd name="T6" fmla="*/ 2 w 37"/>
                        <a:gd name="T7" fmla="*/ 10 h 36"/>
                        <a:gd name="T8" fmla="*/ 3 w 37"/>
                        <a:gd name="T9" fmla="*/ 13 h 36"/>
                        <a:gd name="T10" fmla="*/ 4 w 37"/>
                        <a:gd name="T11" fmla="*/ 17 h 36"/>
                        <a:gd name="T12" fmla="*/ 4 w 37"/>
                        <a:gd name="T13" fmla="*/ 23 h 36"/>
                        <a:gd name="T14" fmla="*/ 5 w 37"/>
                        <a:gd name="T15" fmla="*/ 29 h 36"/>
                        <a:gd name="T16" fmla="*/ 6 w 37"/>
                        <a:gd name="T17" fmla="*/ 33 h 36"/>
                        <a:gd name="T18" fmla="*/ 7 w 37"/>
                        <a:gd name="T19" fmla="*/ 36 h 36"/>
                        <a:gd name="T20" fmla="*/ 7 w 37"/>
                        <a:gd name="T21" fmla="*/ 35 h 36"/>
                        <a:gd name="T22" fmla="*/ 8 w 37"/>
                        <a:gd name="T23" fmla="*/ 32 h 36"/>
                        <a:gd name="T24" fmla="*/ 9 w 37"/>
                        <a:gd name="T25" fmla="*/ 26 h 36"/>
                        <a:gd name="T26" fmla="*/ 10 w 37"/>
                        <a:gd name="T27" fmla="*/ 21 h 36"/>
                        <a:gd name="T28" fmla="*/ 10 w 37"/>
                        <a:gd name="T29" fmla="*/ 15 h 36"/>
                        <a:gd name="T30" fmla="*/ 11 w 37"/>
                        <a:gd name="T31" fmla="*/ 10 h 36"/>
                        <a:gd name="T32" fmla="*/ 12 w 37"/>
                        <a:gd name="T33" fmla="*/ 7 h 36"/>
                        <a:gd name="T34" fmla="*/ 12 w 37"/>
                        <a:gd name="T35" fmla="*/ 7 h 36"/>
                        <a:gd name="T36" fmla="*/ 13 w 37"/>
                        <a:gd name="T37" fmla="*/ 8 h 36"/>
                        <a:gd name="T38" fmla="*/ 14 w 37"/>
                        <a:gd name="T39" fmla="*/ 12 h 36"/>
                        <a:gd name="T40" fmla="*/ 15 w 37"/>
                        <a:gd name="T41" fmla="*/ 17 h 36"/>
                        <a:gd name="T42" fmla="*/ 15 w 37"/>
                        <a:gd name="T43" fmla="*/ 22 h 36"/>
                        <a:gd name="T44" fmla="*/ 16 w 37"/>
                        <a:gd name="T45" fmla="*/ 27 h 36"/>
                        <a:gd name="T46" fmla="*/ 17 w 37"/>
                        <a:gd name="T47" fmla="*/ 31 h 36"/>
                        <a:gd name="T48" fmla="*/ 17 w 37"/>
                        <a:gd name="T49" fmla="*/ 32 h 36"/>
                        <a:gd name="T50" fmla="*/ 18 w 37"/>
                        <a:gd name="T51" fmla="*/ 31 h 36"/>
                        <a:gd name="T52" fmla="*/ 19 w 37"/>
                        <a:gd name="T53" fmla="*/ 26 h 36"/>
                        <a:gd name="T54" fmla="*/ 20 w 37"/>
                        <a:gd name="T55" fmla="*/ 21 h 36"/>
                        <a:gd name="T56" fmla="*/ 20 w 37"/>
                        <a:gd name="T57" fmla="*/ 15 h 36"/>
                        <a:gd name="T58" fmla="*/ 21 w 37"/>
                        <a:gd name="T59" fmla="*/ 10 h 36"/>
                        <a:gd name="T60" fmla="*/ 22 w 37"/>
                        <a:gd name="T61" fmla="*/ 4 h 36"/>
                        <a:gd name="T62" fmla="*/ 23 w 37"/>
                        <a:gd name="T63" fmla="*/ 4 h 36"/>
                        <a:gd name="T64" fmla="*/ 24 w 37"/>
                        <a:gd name="T65" fmla="*/ 7 h 36"/>
                        <a:gd name="T66" fmla="*/ 25 w 37"/>
                        <a:gd name="T67" fmla="*/ 10 h 36"/>
                        <a:gd name="T68" fmla="*/ 25 w 37"/>
                        <a:gd name="T69" fmla="*/ 15 h 36"/>
                        <a:gd name="T70" fmla="*/ 26 w 37"/>
                        <a:gd name="T71" fmla="*/ 21 h 36"/>
                        <a:gd name="T72" fmla="*/ 27 w 37"/>
                        <a:gd name="T73" fmla="*/ 25 h 36"/>
                        <a:gd name="T74" fmla="*/ 27 w 37"/>
                        <a:gd name="T75" fmla="*/ 28 h 36"/>
                        <a:gd name="T76" fmla="*/ 28 w 37"/>
                        <a:gd name="T77" fmla="*/ 28 h 36"/>
                        <a:gd name="T78" fmla="*/ 29 w 37"/>
                        <a:gd name="T79" fmla="*/ 25 h 36"/>
                        <a:gd name="T80" fmla="*/ 30 w 37"/>
                        <a:gd name="T81" fmla="*/ 20 h 36"/>
                        <a:gd name="T82" fmla="*/ 31 w 37"/>
                        <a:gd name="T83" fmla="*/ 14 h 36"/>
                        <a:gd name="T84" fmla="*/ 32 w 37"/>
                        <a:gd name="T85" fmla="*/ 4 h 36"/>
                        <a:gd name="T86" fmla="*/ 33 w 37"/>
                        <a:gd name="T87" fmla="*/ 1 h 36"/>
                        <a:gd name="T88" fmla="*/ 33 w 37"/>
                        <a:gd name="T89" fmla="*/ 0 h 36"/>
                        <a:gd name="T90" fmla="*/ 34 w 37"/>
                        <a:gd name="T91" fmla="*/ 1 h 36"/>
                        <a:gd name="T92" fmla="*/ 35 w 37"/>
                        <a:gd name="T93" fmla="*/ 3 h 36"/>
                        <a:gd name="T94" fmla="*/ 36 w 37"/>
                        <a:gd name="T95" fmla="*/ 7 h 36"/>
                        <a:gd name="T96" fmla="*/ 36 w 37"/>
                        <a:gd name="T97" fmla="*/ 11 h 36"/>
                        <a:gd name="T98" fmla="*/ 37 w 37"/>
                        <a:gd name="T99" fmla="*/ 15 h 3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7" h="36">
                          <a:moveTo>
                            <a:pt x="0" y="15"/>
                          </a:moveTo>
                          <a:lnTo>
                            <a:pt x="1" y="11"/>
                          </a:lnTo>
                          <a:lnTo>
                            <a:pt x="2" y="10"/>
                          </a:lnTo>
                          <a:lnTo>
                            <a:pt x="2" y="10"/>
                          </a:lnTo>
                          <a:lnTo>
                            <a:pt x="3" y="13"/>
                          </a:lnTo>
                          <a:lnTo>
                            <a:pt x="4" y="17"/>
                          </a:lnTo>
                          <a:lnTo>
                            <a:pt x="4" y="23"/>
                          </a:lnTo>
                          <a:lnTo>
                            <a:pt x="5" y="29"/>
                          </a:lnTo>
                          <a:lnTo>
                            <a:pt x="6" y="33"/>
                          </a:lnTo>
                          <a:lnTo>
                            <a:pt x="7" y="36"/>
                          </a:lnTo>
                          <a:lnTo>
                            <a:pt x="7" y="35"/>
                          </a:lnTo>
                          <a:lnTo>
                            <a:pt x="8" y="32"/>
                          </a:lnTo>
                          <a:lnTo>
                            <a:pt x="9" y="26"/>
                          </a:lnTo>
                          <a:lnTo>
                            <a:pt x="10" y="21"/>
                          </a:lnTo>
                          <a:lnTo>
                            <a:pt x="10" y="15"/>
                          </a:lnTo>
                          <a:lnTo>
                            <a:pt x="11" y="10"/>
                          </a:lnTo>
                          <a:lnTo>
                            <a:pt x="12" y="7"/>
                          </a:lnTo>
                          <a:lnTo>
                            <a:pt x="12" y="7"/>
                          </a:lnTo>
                          <a:lnTo>
                            <a:pt x="13" y="8"/>
                          </a:lnTo>
                          <a:lnTo>
                            <a:pt x="14" y="12"/>
                          </a:lnTo>
                          <a:lnTo>
                            <a:pt x="15" y="17"/>
                          </a:lnTo>
                          <a:lnTo>
                            <a:pt x="15" y="22"/>
                          </a:lnTo>
                          <a:lnTo>
                            <a:pt x="16" y="27"/>
                          </a:lnTo>
                          <a:lnTo>
                            <a:pt x="17" y="31"/>
                          </a:lnTo>
                          <a:lnTo>
                            <a:pt x="17" y="32"/>
                          </a:lnTo>
                          <a:lnTo>
                            <a:pt x="18" y="31"/>
                          </a:lnTo>
                          <a:lnTo>
                            <a:pt x="19" y="26"/>
                          </a:lnTo>
                          <a:lnTo>
                            <a:pt x="20" y="21"/>
                          </a:lnTo>
                          <a:lnTo>
                            <a:pt x="20" y="15"/>
                          </a:lnTo>
                          <a:lnTo>
                            <a:pt x="21" y="10"/>
                          </a:lnTo>
                          <a:lnTo>
                            <a:pt x="22" y="4"/>
                          </a:lnTo>
                          <a:lnTo>
                            <a:pt x="23" y="4"/>
                          </a:lnTo>
                          <a:lnTo>
                            <a:pt x="24" y="7"/>
                          </a:lnTo>
                          <a:lnTo>
                            <a:pt x="25" y="10"/>
                          </a:lnTo>
                          <a:lnTo>
                            <a:pt x="25" y="15"/>
                          </a:lnTo>
                          <a:lnTo>
                            <a:pt x="26" y="21"/>
                          </a:lnTo>
                          <a:lnTo>
                            <a:pt x="27" y="25"/>
                          </a:lnTo>
                          <a:lnTo>
                            <a:pt x="27" y="28"/>
                          </a:lnTo>
                          <a:lnTo>
                            <a:pt x="28" y="28"/>
                          </a:lnTo>
                          <a:lnTo>
                            <a:pt x="29" y="25"/>
                          </a:lnTo>
                          <a:lnTo>
                            <a:pt x="30" y="20"/>
                          </a:lnTo>
                          <a:lnTo>
                            <a:pt x="31" y="14"/>
                          </a:lnTo>
                          <a:lnTo>
                            <a:pt x="32" y="4"/>
                          </a:lnTo>
                          <a:lnTo>
                            <a:pt x="33" y="1"/>
                          </a:lnTo>
                          <a:lnTo>
                            <a:pt x="33" y="0"/>
                          </a:lnTo>
                          <a:lnTo>
                            <a:pt x="34" y="1"/>
                          </a:lnTo>
                          <a:lnTo>
                            <a:pt x="35" y="3"/>
                          </a:lnTo>
                          <a:lnTo>
                            <a:pt x="36" y="7"/>
                          </a:lnTo>
                          <a:lnTo>
                            <a:pt x="36" y="11"/>
                          </a:lnTo>
                          <a:lnTo>
                            <a:pt x="37" y="1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07" name="Freeform 193"/>
                    <p:cNvSpPr>
                      <a:spLocks/>
                    </p:cNvSpPr>
                    <p:nvPr/>
                  </p:nvSpPr>
                  <p:spPr bwMode="auto">
                    <a:xfrm>
                      <a:off x="8547101" y="1855789"/>
                      <a:ext cx="60325" cy="239713"/>
                    </a:xfrm>
                    <a:custGeom>
                      <a:avLst/>
                      <a:gdLst>
                        <a:gd name="T0" fmla="*/ 0 w 38"/>
                        <a:gd name="T1" fmla="*/ 110 h 151"/>
                        <a:gd name="T2" fmla="*/ 1 w 38"/>
                        <a:gd name="T3" fmla="*/ 114 h 151"/>
                        <a:gd name="T4" fmla="*/ 1 w 38"/>
                        <a:gd name="T5" fmla="*/ 116 h 151"/>
                        <a:gd name="T6" fmla="*/ 2 w 38"/>
                        <a:gd name="T7" fmla="*/ 114 h 151"/>
                        <a:gd name="T8" fmla="*/ 3 w 38"/>
                        <a:gd name="T9" fmla="*/ 111 h 151"/>
                        <a:gd name="T10" fmla="*/ 4 w 38"/>
                        <a:gd name="T11" fmla="*/ 106 h 151"/>
                        <a:gd name="T12" fmla="*/ 4 w 38"/>
                        <a:gd name="T13" fmla="*/ 100 h 151"/>
                        <a:gd name="T14" fmla="*/ 6 w 38"/>
                        <a:gd name="T15" fmla="*/ 88 h 151"/>
                        <a:gd name="T16" fmla="*/ 6 w 38"/>
                        <a:gd name="T17" fmla="*/ 82 h 151"/>
                        <a:gd name="T18" fmla="*/ 7 w 38"/>
                        <a:gd name="T19" fmla="*/ 76 h 151"/>
                        <a:gd name="T20" fmla="*/ 8 w 38"/>
                        <a:gd name="T21" fmla="*/ 70 h 151"/>
                        <a:gd name="T22" fmla="*/ 9 w 38"/>
                        <a:gd name="T23" fmla="*/ 63 h 151"/>
                        <a:gd name="T24" fmla="*/ 10 w 38"/>
                        <a:gd name="T25" fmla="*/ 56 h 151"/>
                        <a:gd name="T26" fmla="*/ 10 w 38"/>
                        <a:gd name="T27" fmla="*/ 49 h 151"/>
                        <a:gd name="T28" fmla="*/ 11 w 38"/>
                        <a:gd name="T29" fmla="*/ 40 h 151"/>
                        <a:gd name="T30" fmla="*/ 11 w 38"/>
                        <a:gd name="T31" fmla="*/ 32 h 151"/>
                        <a:gd name="T32" fmla="*/ 12 w 38"/>
                        <a:gd name="T33" fmla="*/ 24 h 151"/>
                        <a:gd name="T34" fmla="*/ 13 w 38"/>
                        <a:gd name="T35" fmla="*/ 16 h 151"/>
                        <a:gd name="T36" fmla="*/ 14 w 38"/>
                        <a:gd name="T37" fmla="*/ 10 h 151"/>
                        <a:gd name="T38" fmla="*/ 15 w 38"/>
                        <a:gd name="T39" fmla="*/ 1 h 151"/>
                        <a:gd name="T40" fmla="*/ 16 w 38"/>
                        <a:gd name="T41" fmla="*/ 0 h 151"/>
                        <a:gd name="T42" fmla="*/ 17 w 38"/>
                        <a:gd name="T43" fmla="*/ 1 h 151"/>
                        <a:gd name="T44" fmla="*/ 17 w 38"/>
                        <a:gd name="T45" fmla="*/ 4 h 151"/>
                        <a:gd name="T46" fmla="*/ 18 w 38"/>
                        <a:gd name="T47" fmla="*/ 9 h 151"/>
                        <a:gd name="T48" fmla="*/ 19 w 38"/>
                        <a:gd name="T49" fmla="*/ 17 h 151"/>
                        <a:gd name="T50" fmla="*/ 19 w 38"/>
                        <a:gd name="T51" fmla="*/ 28 h 151"/>
                        <a:gd name="T52" fmla="*/ 20 w 38"/>
                        <a:gd name="T53" fmla="*/ 42 h 151"/>
                        <a:gd name="T54" fmla="*/ 21 w 38"/>
                        <a:gd name="T55" fmla="*/ 59 h 151"/>
                        <a:gd name="T56" fmla="*/ 22 w 38"/>
                        <a:gd name="T57" fmla="*/ 79 h 151"/>
                        <a:gd name="T58" fmla="*/ 22 w 38"/>
                        <a:gd name="T59" fmla="*/ 100 h 151"/>
                        <a:gd name="T60" fmla="*/ 23 w 38"/>
                        <a:gd name="T61" fmla="*/ 122 h 151"/>
                        <a:gd name="T62" fmla="*/ 24 w 38"/>
                        <a:gd name="T63" fmla="*/ 151 h 151"/>
                        <a:gd name="T64" fmla="*/ 25 w 38"/>
                        <a:gd name="T65" fmla="*/ 151 h 151"/>
                        <a:gd name="T66" fmla="*/ 26 w 38"/>
                        <a:gd name="T67" fmla="*/ 144 h 151"/>
                        <a:gd name="T68" fmla="*/ 27 w 38"/>
                        <a:gd name="T69" fmla="*/ 135 h 151"/>
                        <a:gd name="T70" fmla="*/ 27 w 38"/>
                        <a:gd name="T71" fmla="*/ 126 h 151"/>
                        <a:gd name="T72" fmla="*/ 28 w 38"/>
                        <a:gd name="T73" fmla="*/ 120 h 151"/>
                        <a:gd name="T74" fmla="*/ 29 w 38"/>
                        <a:gd name="T75" fmla="*/ 117 h 151"/>
                        <a:gd name="T76" fmla="*/ 29 w 38"/>
                        <a:gd name="T77" fmla="*/ 116 h 151"/>
                        <a:gd name="T78" fmla="*/ 30 w 38"/>
                        <a:gd name="T79" fmla="*/ 119 h 151"/>
                        <a:gd name="T80" fmla="*/ 31 w 38"/>
                        <a:gd name="T81" fmla="*/ 124 h 151"/>
                        <a:gd name="T82" fmla="*/ 32 w 38"/>
                        <a:gd name="T83" fmla="*/ 130 h 151"/>
                        <a:gd name="T84" fmla="*/ 32 w 38"/>
                        <a:gd name="T85" fmla="*/ 135 h 151"/>
                        <a:gd name="T86" fmla="*/ 33 w 38"/>
                        <a:gd name="T87" fmla="*/ 138 h 151"/>
                        <a:gd name="T88" fmla="*/ 34 w 38"/>
                        <a:gd name="T89" fmla="*/ 138 h 151"/>
                        <a:gd name="T90" fmla="*/ 35 w 38"/>
                        <a:gd name="T91" fmla="*/ 129 h 151"/>
                        <a:gd name="T92" fmla="*/ 36 w 38"/>
                        <a:gd name="T93" fmla="*/ 121 h 151"/>
                        <a:gd name="T94" fmla="*/ 37 w 38"/>
                        <a:gd name="T95" fmla="*/ 115 h 151"/>
                        <a:gd name="T96" fmla="*/ 38 w 38"/>
                        <a:gd name="T97" fmla="*/ 109 h 151"/>
                        <a:gd name="T98" fmla="*/ 38 w 38"/>
                        <a:gd name="T99" fmla="*/ 106 h 15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151">
                          <a:moveTo>
                            <a:pt x="0" y="110"/>
                          </a:moveTo>
                          <a:lnTo>
                            <a:pt x="1" y="114"/>
                          </a:lnTo>
                          <a:lnTo>
                            <a:pt x="1" y="116"/>
                          </a:lnTo>
                          <a:lnTo>
                            <a:pt x="2" y="114"/>
                          </a:lnTo>
                          <a:lnTo>
                            <a:pt x="3" y="111"/>
                          </a:lnTo>
                          <a:lnTo>
                            <a:pt x="4" y="106"/>
                          </a:lnTo>
                          <a:lnTo>
                            <a:pt x="4" y="100"/>
                          </a:lnTo>
                          <a:lnTo>
                            <a:pt x="6" y="88"/>
                          </a:lnTo>
                          <a:lnTo>
                            <a:pt x="6" y="82"/>
                          </a:lnTo>
                          <a:lnTo>
                            <a:pt x="7" y="76"/>
                          </a:lnTo>
                          <a:lnTo>
                            <a:pt x="8" y="70"/>
                          </a:lnTo>
                          <a:lnTo>
                            <a:pt x="9" y="63"/>
                          </a:lnTo>
                          <a:lnTo>
                            <a:pt x="10" y="56"/>
                          </a:lnTo>
                          <a:lnTo>
                            <a:pt x="10" y="49"/>
                          </a:lnTo>
                          <a:lnTo>
                            <a:pt x="11" y="40"/>
                          </a:lnTo>
                          <a:lnTo>
                            <a:pt x="11" y="32"/>
                          </a:lnTo>
                          <a:lnTo>
                            <a:pt x="12" y="24"/>
                          </a:lnTo>
                          <a:lnTo>
                            <a:pt x="13" y="16"/>
                          </a:lnTo>
                          <a:lnTo>
                            <a:pt x="14" y="10"/>
                          </a:lnTo>
                          <a:lnTo>
                            <a:pt x="15" y="1"/>
                          </a:lnTo>
                          <a:lnTo>
                            <a:pt x="16" y="0"/>
                          </a:lnTo>
                          <a:lnTo>
                            <a:pt x="17" y="1"/>
                          </a:lnTo>
                          <a:lnTo>
                            <a:pt x="17" y="4"/>
                          </a:lnTo>
                          <a:lnTo>
                            <a:pt x="18" y="9"/>
                          </a:lnTo>
                          <a:lnTo>
                            <a:pt x="19" y="17"/>
                          </a:lnTo>
                          <a:lnTo>
                            <a:pt x="19" y="28"/>
                          </a:lnTo>
                          <a:lnTo>
                            <a:pt x="20" y="42"/>
                          </a:lnTo>
                          <a:lnTo>
                            <a:pt x="21" y="59"/>
                          </a:lnTo>
                          <a:lnTo>
                            <a:pt x="22" y="79"/>
                          </a:lnTo>
                          <a:lnTo>
                            <a:pt x="22" y="100"/>
                          </a:lnTo>
                          <a:lnTo>
                            <a:pt x="23" y="122"/>
                          </a:lnTo>
                          <a:lnTo>
                            <a:pt x="24" y="151"/>
                          </a:lnTo>
                          <a:lnTo>
                            <a:pt x="25" y="151"/>
                          </a:lnTo>
                          <a:lnTo>
                            <a:pt x="26" y="144"/>
                          </a:lnTo>
                          <a:lnTo>
                            <a:pt x="27" y="135"/>
                          </a:lnTo>
                          <a:lnTo>
                            <a:pt x="27" y="126"/>
                          </a:lnTo>
                          <a:lnTo>
                            <a:pt x="28" y="120"/>
                          </a:lnTo>
                          <a:lnTo>
                            <a:pt x="29" y="117"/>
                          </a:lnTo>
                          <a:lnTo>
                            <a:pt x="29" y="116"/>
                          </a:lnTo>
                          <a:lnTo>
                            <a:pt x="30" y="119"/>
                          </a:lnTo>
                          <a:lnTo>
                            <a:pt x="31" y="124"/>
                          </a:lnTo>
                          <a:lnTo>
                            <a:pt x="32" y="130"/>
                          </a:lnTo>
                          <a:lnTo>
                            <a:pt x="32" y="135"/>
                          </a:lnTo>
                          <a:lnTo>
                            <a:pt x="33" y="138"/>
                          </a:lnTo>
                          <a:lnTo>
                            <a:pt x="34" y="138"/>
                          </a:lnTo>
                          <a:lnTo>
                            <a:pt x="35" y="129"/>
                          </a:lnTo>
                          <a:lnTo>
                            <a:pt x="36" y="121"/>
                          </a:lnTo>
                          <a:lnTo>
                            <a:pt x="37" y="115"/>
                          </a:lnTo>
                          <a:lnTo>
                            <a:pt x="38" y="109"/>
                          </a:lnTo>
                          <a:lnTo>
                            <a:pt x="38" y="10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08" name="Freeform 194"/>
                    <p:cNvSpPr>
                      <a:spLocks/>
                    </p:cNvSpPr>
                    <p:nvPr/>
                  </p:nvSpPr>
                  <p:spPr bwMode="auto">
                    <a:xfrm>
                      <a:off x="8607426" y="2009776"/>
                      <a:ext cx="60325" cy="55563"/>
                    </a:xfrm>
                    <a:custGeom>
                      <a:avLst/>
                      <a:gdLst>
                        <a:gd name="T0" fmla="*/ 0 w 38"/>
                        <a:gd name="T1" fmla="*/ 9 h 35"/>
                        <a:gd name="T2" fmla="*/ 1 w 38"/>
                        <a:gd name="T3" fmla="*/ 8 h 35"/>
                        <a:gd name="T4" fmla="*/ 1 w 38"/>
                        <a:gd name="T5" fmla="*/ 9 h 35"/>
                        <a:gd name="T6" fmla="*/ 2 w 38"/>
                        <a:gd name="T7" fmla="*/ 13 h 35"/>
                        <a:gd name="T8" fmla="*/ 3 w 38"/>
                        <a:gd name="T9" fmla="*/ 18 h 35"/>
                        <a:gd name="T10" fmla="*/ 4 w 38"/>
                        <a:gd name="T11" fmla="*/ 24 h 35"/>
                        <a:gd name="T12" fmla="*/ 5 w 38"/>
                        <a:gd name="T13" fmla="*/ 30 h 35"/>
                        <a:gd name="T14" fmla="*/ 5 w 38"/>
                        <a:gd name="T15" fmla="*/ 34 h 35"/>
                        <a:gd name="T16" fmla="*/ 6 w 38"/>
                        <a:gd name="T17" fmla="*/ 35 h 35"/>
                        <a:gd name="T18" fmla="*/ 7 w 38"/>
                        <a:gd name="T19" fmla="*/ 33 h 35"/>
                        <a:gd name="T20" fmla="*/ 7 w 38"/>
                        <a:gd name="T21" fmla="*/ 28 h 35"/>
                        <a:gd name="T22" fmla="*/ 8 w 38"/>
                        <a:gd name="T23" fmla="*/ 21 h 35"/>
                        <a:gd name="T24" fmla="*/ 9 w 38"/>
                        <a:gd name="T25" fmla="*/ 15 h 35"/>
                        <a:gd name="T26" fmla="*/ 10 w 38"/>
                        <a:gd name="T27" fmla="*/ 9 h 35"/>
                        <a:gd name="T28" fmla="*/ 10 w 38"/>
                        <a:gd name="T29" fmla="*/ 6 h 35"/>
                        <a:gd name="T30" fmla="*/ 11 w 38"/>
                        <a:gd name="T31" fmla="*/ 4 h 35"/>
                        <a:gd name="T32" fmla="*/ 12 w 38"/>
                        <a:gd name="T33" fmla="*/ 5 h 35"/>
                        <a:gd name="T34" fmla="*/ 12 w 38"/>
                        <a:gd name="T35" fmla="*/ 8 h 35"/>
                        <a:gd name="T36" fmla="*/ 13 w 38"/>
                        <a:gd name="T37" fmla="*/ 12 h 35"/>
                        <a:gd name="T38" fmla="*/ 14 w 38"/>
                        <a:gd name="T39" fmla="*/ 18 h 35"/>
                        <a:gd name="T40" fmla="*/ 15 w 38"/>
                        <a:gd name="T41" fmla="*/ 24 h 35"/>
                        <a:gd name="T42" fmla="*/ 16 w 38"/>
                        <a:gd name="T43" fmla="*/ 31 h 35"/>
                        <a:gd name="T44" fmla="*/ 17 w 38"/>
                        <a:gd name="T45" fmla="*/ 31 h 35"/>
                        <a:gd name="T46" fmla="*/ 17 w 38"/>
                        <a:gd name="T47" fmla="*/ 27 h 35"/>
                        <a:gd name="T48" fmla="*/ 18 w 38"/>
                        <a:gd name="T49" fmla="*/ 21 h 35"/>
                        <a:gd name="T50" fmla="*/ 19 w 38"/>
                        <a:gd name="T51" fmla="*/ 15 h 35"/>
                        <a:gd name="T52" fmla="*/ 20 w 38"/>
                        <a:gd name="T53" fmla="*/ 9 h 35"/>
                        <a:gd name="T54" fmla="*/ 21 w 38"/>
                        <a:gd name="T55" fmla="*/ 5 h 35"/>
                        <a:gd name="T56" fmla="*/ 21 w 38"/>
                        <a:gd name="T57" fmla="*/ 2 h 35"/>
                        <a:gd name="T58" fmla="*/ 22 w 38"/>
                        <a:gd name="T59" fmla="*/ 2 h 35"/>
                        <a:gd name="T60" fmla="*/ 23 w 38"/>
                        <a:gd name="T61" fmla="*/ 3 h 35"/>
                        <a:gd name="T62" fmla="*/ 23 w 38"/>
                        <a:gd name="T63" fmla="*/ 7 h 35"/>
                        <a:gd name="T64" fmla="*/ 24 w 38"/>
                        <a:gd name="T65" fmla="*/ 13 h 35"/>
                        <a:gd name="T66" fmla="*/ 25 w 38"/>
                        <a:gd name="T67" fmla="*/ 19 h 35"/>
                        <a:gd name="T68" fmla="*/ 26 w 38"/>
                        <a:gd name="T69" fmla="*/ 24 h 35"/>
                        <a:gd name="T70" fmla="*/ 27 w 38"/>
                        <a:gd name="T71" fmla="*/ 29 h 35"/>
                        <a:gd name="T72" fmla="*/ 28 w 38"/>
                        <a:gd name="T73" fmla="*/ 27 h 35"/>
                        <a:gd name="T74" fmla="*/ 28 w 38"/>
                        <a:gd name="T75" fmla="*/ 22 h 35"/>
                        <a:gd name="T76" fmla="*/ 29 w 38"/>
                        <a:gd name="T77" fmla="*/ 15 h 35"/>
                        <a:gd name="T78" fmla="*/ 30 w 38"/>
                        <a:gd name="T79" fmla="*/ 10 h 35"/>
                        <a:gd name="T80" fmla="*/ 31 w 38"/>
                        <a:gd name="T81" fmla="*/ 5 h 35"/>
                        <a:gd name="T82" fmla="*/ 31 w 38"/>
                        <a:gd name="T83" fmla="*/ 1 h 35"/>
                        <a:gd name="T84" fmla="*/ 32 w 38"/>
                        <a:gd name="T85" fmla="*/ 0 h 35"/>
                        <a:gd name="T86" fmla="*/ 33 w 38"/>
                        <a:gd name="T87" fmla="*/ 1 h 35"/>
                        <a:gd name="T88" fmla="*/ 33 w 38"/>
                        <a:gd name="T89" fmla="*/ 3 h 35"/>
                        <a:gd name="T90" fmla="*/ 34 w 38"/>
                        <a:gd name="T91" fmla="*/ 8 h 35"/>
                        <a:gd name="T92" fmla="*/ 35 w 38"/>
                        <a:gd name="T93" fmla="*/ 14 h 35"/>
                        <a:gd name="T94" fmla="*/ 36 w 38"/>
                        <a:gd name="T95" fmla="*/ 25 h 35"/>
                        <a:gd name="T96" fmla="*/ 37 w 38"/>
                        <a:gd name="T97" fmla="*/ 27 h 35"/>
                        <a:gd name="T98" fmla="*/ 38 w 38"/>
                        <a:gd name="T99" fmla="*/ 26 h 3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35">
                          <a:moveTo>
                            <a:pt x="0" y="9"/>
                          </a:moveTo>
                          <a:lnTo>
                            <a:pt x="1" y="8"/>
                          </a:lnTo>
                          <a:lnTo>
                            <a:pt x="1" y="9"/>
                          </a:lnTo>
                          <a:lnTo>
                            <a:pt x="2" y="13"/>
                          </a:lnTo>
                          <a:lnTo>
                            <a:pt x="3" y="18"/>
                          </a:lnTo>
                          <a:lnTo>
                            <a:pt x="4" y="24"/>
                          </a:lnTo>
                          <a:lnTo>
                            <a:pt x="5" y="30"/>
                          </a:lnTo>
                          <a:lnTo>
                            <a:pt x="5" y="34"/>
                          </a:lnTo>
                          <a:lnTo>
                            <a:pt x="6" y="35"/>
                          </a:lnTo>
                          <a:lnTo>
                            <a:pt x="7" y="33"/>
                          </a:lnTo>
                          <a:lnTo>
                            <a:pt x="7" y="28"/>
                          </a:lnTo>
                          <a:lnTo>
                            <a:pt x="8" y="21"/>
                          </a:lnTo>
                          <a:lnTo>
                            <a:pt x="9" y="15"/>
                          </a:lnTo>
                          <a:lnTo>
                            <a:pt x="10" y="9"/>
                          </a:lnTo>
                          <a:lnTo>
                            <a:pt x="10" y="6"/>
                          </a:lnTo>
                          <a:lnTo>
                            <a:pt x="11" y="4"/>
                          </a:lnTo>
                          <a:lnTo>
                            <a:pt x="12" y="5"/>
                          </a:lnTo>
                          <a:lnTo>
                            <a:pt x="12" y="8"/>
                          </a:lnTo>
                          <a:lnTo>
                            <a:pt x="13" y="12"/>
                          </a:lnTo>
                          <a:lnTo>
                            <a:pt x="14" y="18"/>
                          </a:lnTo>
                          <a:lnTo>
                            <a:pt x="15" y="24"/>
                          </a:lnTo>
                          <a:lnTo>
                            <a:pt x="16" y="31"/>
                          </a:lnTo>
                          <a:lnTo>
                            <a:pt x="17" y="31"/>
                          </a:lnTo>
                          <a:lnTo>
                            <a:pt x="17" y="27"/>
                          </a:lnTo>
                          <a:lnTo>
                            <a:pt x="18" y="21"/>
                          </a:lnTo>
                          <a:lnTo>
                            <a:pt x="19" y="15"/>
                          </a:lnTo>
                          <a:lnTo>
                            <a:pt x="20" y="9"/>
                          </a:lnTo>
                          <a:lnTo>
                            <a:pt x="21" y="5"/>
                          </a:lnTo>
                          <a:lnTo>
                            <a:pt x="21" y="2"/>
                          </a:lnTo>
                          <a:lnTo>
                            <a:pt x="22" y="2"/>
                          </a:lnTo>
                          <a:lnTo>
                            <a:pt x="23" y="3"/>
                          </a:lnTo>
                          <a:lnTo>
                            <a:pt x="23" y="7"/>
                          </a:lnTo>
                          <a:lnTo>
                            <a:pt x="24" y="13"/>
                          </a:lnTo>
                          <a:lnTo>
                            <a:pt x="25" y="19"/>
                          </a:lnTo>
                          <a:lnTo>
                            <a:pt x="26" y="24"/>
                          </a:lnTo>
                          <a:lnTo>
                            <a:pt x="27" y="29"/>
                          </a:lnTo>
                          <a:lnTo>
                            <a:pt x="28" y="27"/>
                          </a:lnTo>
                          <a:lnTo>
                            <a:pt x="28" y="22"/>
                          </a:lnTo>
                          <a:lnTo>
                            <a:pt x="29" y="15"/>
                          </a:lnTo>
                          <a:lnTo>
                            <a:pt x="30" y="10"/>
                          </a:lnTo>
                          <a:lnTo>
                            <a:pt x="31" y="5"/>
                          </a:lnTo>
                          <a:lnTo>
                            <a:pt x="31" y="1"/>
                          </a:lnTo>
                          <a:lnTo>
                            <a:pt x="32" y="0"/>
                          </a:lnTo>
                          <a:lnTo>
                            <a:pt x="33" y="1"/>
                          </a:lnTo>
                          <a:lnTo>
                            <a:pt x="33" y="3"/>
                          </a:lnTo>
                          <a:lnTo>
                            <a:pt x="34" y="8"/>
                          </a:lnTo>
                          <a:lnTo>
                            <a:pt x="35" y="14"/>
                          </a:lnTo>
                          <a:lnTo>
                            <a:pt x="36" y="25"/>
                          </a:lnTo>
                          <a:lnTo>
                            <a:pt x="37" y="27"/>
                          </a:lnTo>
                          <a:lnTo>
                            <a:pt x="38" y="2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09" name="Freeform 195"/>
                    <p:cNvSpPr>
                      <a:spLocks/>
                    </p:cNvSpPr>
                    <p:nvPr/>
                  </p:nvSpPr>
                  <p:spPr bwMode="auto">
                    <a:xfrm>
                      <a:off x="8667751" y="2014539"/>
                      <a:ext cx="4763" cy="36513"/>
                    </a:xfrm>
                    <a:custGeom>
                      <a:avLst/>
                      <a:gdLst>
                        <a:gd name="T0" fmla="*/ 0 w 3"/>
                        <a:gd name="T1" fmla="*/ 23 h 23"/>
                        <a:gd name="T2" fmla="*/ 0 w 3"/>
                        <a:gd name="T3" fmla="*/ 19 h 23"/>
                        <a:gd name="T4" fmla="*/ 1 w 3"/>
                        <a:gd name="T5" fmla="*/ 14 h 23"/>
                        <a:gd name="T6" fmla="*/ 2 w 3"/>
                        <a:gd name="T7" fmla="*/ 8 h 23"/>
                        <a:gd name="T8" fmla="*/ 2 w 3"/>
                        <a:gd name="T9" fmla="*/ 2 h 23"/>
                        <a:gd name="T10" fmla="*/ 3 w 3"/>
                        <a:gd name="T11" fmla="*/ 0 h 2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3" h="23">
                          <a:moveTo>
                            <a:pt x="0" y="23"/>
                          </a:moveTo>
                          <a:lnTo>
                            <a:pt x="0" y="19"/>
                          </a:lnTo>
                          <a:lnTo>
                            <a:pt x="1" y="14"/>
                          </a:lnTo>
                          <a:lnTo>
                            <a:pt x="2" y="8"/>
                          </a:lnTo>
                          <a:lnTo>
                            <a:pt x="2" y="2"/>
                          </a:lnTo>
                          <a:lnTo>
                            <a:pt x="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10" name="Line 19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910513" y="992189"/>
                      <a:ext cx="8890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11" name="Line 19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954963" y="947739"/>
                      <a:ext cx="0" cy="889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12" name="Line 19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920038" y="958851"/>
                      <a:ext cx="69850" cy="6826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13" name="Line 19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920038" y="958851"/>
                      <a:ext cx="69850" cy="6826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14" name="Line 20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751763" y="992189"/>
                      <a:ext cx="90488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15" name="Line 20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796213" y="947739"/>
                      <a:ext cx="0" cy="889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16" name="Line 20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762876" y="958851"/>
                      <a:ext cx="68263" cy="6826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17" name="Line 20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762876" y="958851"/>
                      <a:ext cx="68263" cy="6826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18" name="Line 20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059738" y="1417639"/>
                      <a:ext cx="8890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19" name="Line 20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104188" y="1373189"/>
                      <a:ext cx="0" cy="889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20" name="Line 20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069263" y="1382714"/>
                      <a:ext cx="68263" cy="6985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21" name="Line 20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069263" y="1382714"/>
                      <a:ext cx="68263" cy="6985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22" name="Line 20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594601" y="1438276"/>
                      <a:ext cx="8890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23" name="Line 21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639051" y="1393826"/>
                      <a:ext cx="0" cy="889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24" name="Line 21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604126" y="1403351"/>
                      <a:ext cx="69850" cy="6826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25" name="Line 2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604126" y="1403351"/>
                      <a:ext cx="69850" cy="6826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</p:grp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742" name="Rectangle 3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244719" y="4024873"/>
                        <a:ext cx="271861" cy="15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algn="ctr" defTabSz="566951"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en-US" altLang="en-US" sz="1000" dirty="0">
                          <a:cs typeface="Arial" panose="020B0604020202020204" pitchFamily="34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742" name="Rectangle 31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7244719" y="4024873"/>
                        <a:ext cx="271861" cy="153888"/>
                      </a:xfrm>
                      <a:prstGeom prst="rect">
                        <a:avLst/>
                      </a:prstGeom>
                      <a:blipFill rotWithShape="0">
                        <a:blip r:embed="rId10"/>
                        <a:stretch>
                          <a:fillRect l="-11429" t="-5556" b="-88889"/>
                        </a:stretch>
                      </a:blipFill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743" name="Rectangle 3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879361" y="4027202"/>
                        <a:ext cx="271861" cy="15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algn="ctr" defTabSz="566951"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en-US" altLang="en-US" sz="1000" dirty="0">
                          <a:cs typeface="Arial" panose="020B0604020202020204" pitchFamily="34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743" name="Rectangle 31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6879361" y="4027202"/>
                        <a:ext cx="271861" cy="153888"/>
                      </a:xfrm>
                      <a:prstGeom prst="rect">
                        <a:avLst/>
                      </a:prstGeom>
                      <a:blipFill rotWithShape="0">
                        <a:blip r:embed="rId11"/>
                        <a:stretch>
                          <a:fillRect l="-11429" b="-78947"/>
                        </a:stretch>
                      </a:blipFill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744" name="Rectangle 3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383735" y="4330831"/>
                        <a:ext cx="271861" cy="15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algn="ctr" defTabSz="566951"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en-US" altLang="en-US" sz="1000" dirty="0">
                          <a:cs typeface="Arial" panose="020B0604020202020204" pitchFamily="34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744" name="Rectangle 31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7383735" y="4330831"/>
                        <a:ext cx="271861" cy="153888"/>
                      </a:xfrm>
                      <a:prstGeom prst="rect">
                        <a:avLst/>
                      </a:prstGeom>
                      <a:blipFill rotWithShape="0">
                        <a:blip r:embed="rId12"/>
                        <a:stretch>
                          <a:fillRect l="-14286" b="-78947"/>
                        </a:stretch>
                      </a:blipFill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745" name="Rectangle 3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743430" y="4353997"/>
                        <a:ext cx="271861" cy="15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algn="ctr" defTabSz="566951"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𝑠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en-US" altLang="en-US" sz="1000" dirty="0">
                          <a:cs typeface="Arial" panose="020B0604020202020204" pitchFamily="34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745" name="Rectangle 31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6743430" y="4353997"/>
                        <a:ext cx="271861" cy="153888"/>
                      </a:xfrm>
                      <a:prstGeom prst="rect">
                        <a:avLst/>
                      </a:prstGeom>
                      <a:blipFill rotWithShape="0">
                        <a:blip r:embed="rId13"/>
                        <a:stretch>
                          <a:fillRect l="-11429" b="-78947"/>
                        </a:stretch>
                      </a:blipFill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grpSp>
              <p:nvGrpSpPr>
                <p:cNvPr id="835" name="Group 834"/>
                <p:cNvGrpSpPr/>
                <p:nvPr/>
              </p:nvGrpSpPr>
              <p:grpSpPr>
                <a:xfrm>
                  <a:off x="2908383" y="4326465"/>
                  <a:ext cx="1175676" cy="300382"/>
                  <a:chOff x="1950359" y="5456835"/>
                  <a:chExt cx="1433638" cy="300382"/>
                </a:xfrm>
              </p:grpSpPr>
              <p:sp>
                <p:nvSpPr>
                  <p:cNvPr id="836" name="Rectangle 169"/>
                  <p:cNvSpPr>
                    <a:spLocks noChangeArrowheads="1"/>
                  </p:cNvSpPr>
                  <p:nvPr/>
                </p:nvSpPr>
                <p:spPr bwMode="auto">
                  <a:xfrm>
                    <a:off x="2002796" y="5603329"/>
                    <a:ext cx="1381201" cy="1538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Frequency (THz)</a:t>
                    </a:r>
                    <a:endPara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837" name="Rectangle 61"/>
                  <p:cNvSpPr>
                    <a:spLocks noChangeArrowheads="1"/>
                  </p:cNvSpPr>
                  <p:nvPr/>
                </p:nvSpPr>
                <p:spPr bwMode="auto">
                  <a:xfrm>
                    <a:off x="1950359" y="5456915"/>
                    <a:ext cx="176330" cy="10567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3.6</a:t>
                    </a:r>
                    <a:endPara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838" name="Rectangle 62"/>
                  <p:cNvSpPr>
                    <a:spLocks noChangeArrowheads="1"/>
                  </p:cNvSpPr>
                  <p:nvPr/>
                </p:nvSpPr>
                <p:spPr bwMode="auto">
                  <a:xfrm>
                    <a:off x="2525414" y="5456835"/>
                    <a:ext cx="176330" cy="10567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3.8</a:t>
                    </a:r>
                    <a:endPara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839" name="Rectangle 63"/>
                  <p:cNvSpPr>
                    <a:spLocks noChangeArrowheads="1"/>
                  </p:cNvSpPr>
                  <p:nvPr/>
                </p:nvSpPr>
                <p:spPr bwMode="auto">
                  <a:xfrm>
                    <a:off x="3111810" y="5456835"/>
                    <a:ext cx="176330" cy="10567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.0</a:t>
                    </a:r>
                    <a:endPara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</p:grpSp>
          <p:sp>
            <p:nvSpPr>
              <p:cNvPr id="1030" name="Rectangle 31"/>
              <p:cNvSpPr>
                <a:spLocks noChangeArrowheads="1"/>
              </p:cNvSpPr>
              <p:nvPr/>
            </p:nvSpPr>
            <p:spPr bwMode="auto">
              <a:xfrm>
                <a:off x="1590874" y="3286849"/>
                <a:ext cx="255527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a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p:sp>
            <p:nvSpPr>
              <p:cNvPr id="1031" name="Rectangle 31"/>
              <p:cNvSpPr>
                <a:spLocks noChangeArrowheads="1"/>
              </p:cNvSpPr>
              <p:nvPr/>
            </p:nvSpPr>
            <p:spPr bwMode="auto">
              <a:xfrm>
                <a:off x="2882452" y="3282924"/>
                <a:ext cx="283000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b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</p:grpSp>
        <p:sp>
          <p:nvSpPr>
            <p:cNvPr id="984" name="Rectangle 31"/>
            <p:cNvSpPr>
              <a:spLocks noChangeArrowheads="1"/>
            </p:cNvSpPr>
            <p:nvPr/>
          </p:nvSpPr>
          <p:spPr bwMode="auto">
            <a:xfrm rot="16200000">
              <a:off x="680430" y="4882500"/>
              <a:ext cx="1153555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Sideband </a:t>
              </a:r>
              <a:br>
                <a:rPr lang="en-GB" altLang="en-US" sz="1000" dirty="0" smtClean="0">
                  <a:cs typeface="Arial" panose="020B0604020202020204" pitchFamily="34" charset="0"/>
                </a:rPr>
              </a:br>
              <a:r>
                <a:rPr lang="en-GB" altLang="en-US" sz="1000" dirty="0" smtClean="0">
                  <a:cs typeface="Arial" panose="020B0604020202020204" pitchFamily="34" charset="0"/>
                </a:rPr>
                <a:t>Amplitude (</a:t>
              </a:r>
              <a:r>
                <a:rPr lang="en-GB" altLang="en-US" sz="1000" dirty="0" err="1" smtClean="0">
                  <a:cs typeface="Arial" panose="020B0604020202020204" pitchFamily="34" charset="0"/>
                </a:rPr>
                <a:t>a.u</a:t>
              </a:r>
              <a:r>
                <a:rPr lang="en-GB" altLang="en-US" sz="1000" dirty="0" smtClean="0">
                  <a:cs typeface="Arial" panose="020B0604020202020204" pitchFamily="34" charset="0"/>
                </a:rPr>
                <a:t>.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grpSp>
          <p:nvGrpSpPr>
            <p:cNvPr id="598" name="Group 597"/>
            <p:cNvGrpSpPr/>
            <p:nvPr/>
          </p:nvGrpSpPr>
          <p:grpSpPr>
            <a:xfrm>
              <a:off x="2111033" y="4717382"/>
              <a:ext cx="1215626" cy="254202"/>
              <a:chOff x="2105927" y="4692142"/>
              <a:chExt cx="1215626" cy="30758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15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2947181" y="4826602"/>
                    <a:ext cx="374372" cy="17312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defTabSz="566951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GB" altLang="en-US" sz="1000" i="1" dirty="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GB" altLang="en-US" sz="1000" b="0" i="1" dirty="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𝐴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GB" altLang="en-US" sz="100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altLang="en-US" sz="100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𝑎</m:t>
                                  </m:r>
                                </m:sub>
                              </m:sSub>
                            </m:sub>
                          </m:sSub>
                        </m:oMath>
                      </m:oMathPara>
                    </a14:m>
                    <a:endParaRPr lang="en-US" altLang="en-US" sz="1000" dirty="0"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015" name="Rectangle 3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947181" y="4826602"/>
                    <a:ext cx="374372" cy="173124"/>
                  </a:xfrm>
                  <a:prstGeom prst="rect">
                    <a:avLst/>
                  </a:prstGeom>
                  <a:blipFill rotWithShape="0">
                    <a:blip r:embed="rId14"/>
                    <a:stretch>
                      <a:fillRect b="-29167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16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2105927" y="4692142"/>
                    <a:ext cx="328021" cy="17312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defTabSz="566951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GB" altLang="en-US" sz="1000" i="1" dirty="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GB" altLang="en-US" sz="1000" b="0" i="1" dirty="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𝐴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GB" altLang="en-US" sz="100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altLang="en-US" sz="100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𝑠</m:t>
                                  </m:r>
                                </m:sub>
                              </m:sSub>
                            </m:sub>
                          </m:sSub>
                        </m:oMath>
                      </m:oMathPara>
                    </a14:m>
                    <a:endParaRPr lang="en-US" altLang="en-US" sz="1000" dirty="0"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016" name="Rectangle 3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105927" y="4692142"/>
                    <a:ext cx="328021" cy="173124"/>
                  </a:xfrm>
                  <a:prstGeom prst="rect">
                    <a:avLst/>
                  </a:prstGeom>
                  <a:blipFill rotWithShape="0">
                    <a:blip r:embed="rId15"/>
                    <a:stretch>
                      <a:fillRect b="-34783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17" name="Rectangle 169"/>
                <p:cNvSpPr>
                  <a:spLocks noChangeArrowheads="1"/>
                </p:cNvSpPr>
                <p:nvPr/>
              </p:nvSpPr>
              <p:spPr bwMode="auto">
                <a:xfrm>
                  <a:off x="1559049" y="5594141"/>
                  <a:ext cx="2500990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Pump amplitude </a:t>
                  </a:r>
                  <a14:m>
                    <m:oMath xmlns:m="http://schemas.openxmlformats.org/officeDocument/2006/math">
                      <m:r>
                        <a:rPr kumimoji="0" lang="en-GB" altLang="en-US" sz="1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kumimoji="0" lang="en-GB" altLang="en-US" sz="10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262626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GB" altLang="en-US" sz="10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rgbClr val="262626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GB" altLang="en-US" sz="10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rgbClr val="26262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kumimoji="0" lang="en-GB" altLang="en-US" sz="10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rgbClr val="262626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kumimoji="0" lang="en-GB" altLang="en-US" sz="1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rPr>
                    <a:t>(</a:t>
                  </a:r>
                  <a:r>
                    <a:rPr kumimoji="0" lang="en-US" altLang="en-US" sz="1000" b="0" i="0" u="none" strike="noStrike" cap="none" normalizeH="0" baseline="0" dirty="0" err="1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rPr>
                    <a:t>a.u</a:t>
                  </a: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rPr>
                    <a:t>.)</a:t>
                  </a:r>
                </a:p>
              </p:txBody>
            </p:sp>
          </mc:Choice>
          <mc:Fallback xmlns="">
            <p:sp>
              <p:nvSpPr>
                <p:cNvPr id="1017" name="Rectangle 16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59049" y="5594141"/>
                  <a:ext cx="2500990" cy="153888"/>
                </a:xfrm>
                <a:prstGeom prst="rect">
                  <a:avLst/>
                </a:prstGeom>
                <a:blipFill rotWithShape="0">
                  <a:blip r:embed="rId16"/>
                  <a:stretch>
                    <a:fillRect t="-32000" b="-4800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32" name="Rectangle 31"/>
            <p:cNvSpPr>
              <a:spLocks noChangeArrowheads="1"/>
            </p:cNvSpPr>
            <p:nvPr/>
          </p:nvSpPr>
          <p:spPr bwMode="auto">
            <a:xfrm>
              <a:off x="1584716" y="4691158"/>
              <a:ext cx="316805" cy="162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(c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37" name="Rectangle 31"/>
                <p:cNvSpPr>
                  <a:spLocks noChangeArrowheads="1"/>
                </p:cNvSpPr>
                <p:nvPr/>
              </p:nvSpPr>
              <p:spPr bwMode="auto">
                <a:xfrm>
                  <a:off x="3163043" y="4057555"/>
                  <a:ext cx="770184" cy="1231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l-GR" altLang="en-US" sz="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Δ</m:t>
                        </m:r>
                        <m:r>
                          <a:rPr lang="en-GB" altLang="en-US" sz="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𝑓</m:t>
                        </m:r>
                        <m:r>
                          <a:rPr lang="en-GB" altLang="en-US" sz="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=51.7 </m:t>
                        </m:r>
                        <m:r>
                          <m:rPr>
                            <m:sty m:val="p"/>
                          </m:rPr>
                          <a:rPr lang="en-GB" altLang="en-US" sz="8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GHz</m:t>
                        </m:r>
                      </m:oMath>
                    </m:oMathPara>
                  </a14:m>
                  <a:endParaRPr lang="en-US" altLang="en-US" sz="800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037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163043" y="4057555"/>
                  <a:ext cx="770184" cy="123111"/>
                </a:xfrm>
                <a:prstGeom prst="rect">
                  <a:avLst/>
                </a:prstGeom>
                <a:blipFill rotWithShape="0">
                  <a:blip r:embed="rId17"/>
                  <a:stretch>
                    <a:fillRect t="-5000" b="-4000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38" name="Rectangle 31"/>
                <p:cNvSpPr>
                  <a:spLocks noChangeArrowheads="1"/>
                </p:cNvSpPr>
                <p:nvPr/>
              </p:nvSpPr>
              <p:spPr bwMode="auto">
                <a:xfrm>
                  <a:off x="1820585" y="4028591"/>
                  <a:ext cx="770184" cy="1231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l-GR" altLang="en-US" sz="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Δ</m:t>
                        </m:r>
                        <m:r>
                          <a:rPr lang="en-GB" altLang="en-US" sz="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𝑓</m:t>
                        </m:r>
                        <m:r>
                          <a:rPr lang="en-GB" altLang="en-US" sz="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=17.2 </m:t>
                        </m:r>
                        <m:r>
                          <m:rPr>
                            <m:sty m:val="p"/>
                          </m:rPr>
                          <a:rPr lang="en-GB" altLang="en-US" sz="8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GHz</m:t>
                        </m:r>
                      </m:oMath>
                    </m:oMathPara>
                  </a14:m>
                  <a:endParaRPr lang="en-US" altLang="en-US" sz="800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038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820585" y="4028591"/>
                  <a:ext cx="770184" cy="123111"/>
                </a:xfrm>
                <a:prstGeom prst="rect">
                  <a:avLst/>
                </a:prstGeom>
                <a:blipFill rotWithShape="0">
                  <a:blip r:embed="rId18"/>
                  <a:stretch>
                    <a:fillRect t="-5000" b="-4000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596" name="Group 595"/>
            <p:cNvGrpSpPr/>
            <p:nvPr/>
          </p:nvGrpSpPr>
          <p:grpSpPr>
            <a:xfrm>
              <a:off x="1435927" y="4579161"/>
              <a:ext cx="2632701" cy="1019207"/>
              <a:chOff x="4578521" y="3844927"/>
              <a:chExt cx="2906542" cy="1176639"/>
            </a:xfrm>
          </p:grpSpPr>
          <p:grpSp>
            <p:nvGrpSpPr>
              <p:cNvPr id="595" name="Group 594"/>
              <p:cNvGrpSpPr/>
              <p:nvPr/>
            </p:nvGrpSpPr>
            <p:grpSpPr>
              <a:xfrm>
                <a:off x="4758853" y="4832653"/>
                <a:ext cx="2646362" cy="188913"/>
                <a:chOff x="4749800" y="4868865"/>
                <a:chExt cx="2646362" cy="188913"/>
              </a:xfrm>
            </p:grpSpPr>
            <p:sp>
              <p:nvSpPr>
                <p:cNvPr id="407" name="Rectangle 103"/>
                <p:cNvSpPr>
                  <a:spLocks noChangeArrowheads="1"/>
                </p:cNvSpPr>
                <p:nvPr/>
              </p:nvSpPr>
              <p:spPr bwMode="auto">
                <a:xfrm>
                  <a:off x="4749800" y="4868865"/>
                  <a:ext cx="138113" cy="1889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08" name="Rectangle 104"/>
                <p:cNvSpPr>
                  <a:spLocks noChangeArrowheads="1"/>
                </p:cNvSpPr>
                <p:nvPr/>
              </p:nvSpPr>
              <p:spPr bwMode="auto">
                <a:xfrm>
                  <a:off x="5146675" y="4868865"/>
                  <a:ext cx="327025" cy="1889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.05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09" name="Rectangle 105"/>
                <p:cNvSpPr>
                  <a:spLocks noChangeArrowheads="1"/>
                </p:cNvSpPr>
                <p:nvPr/>
              </p:nvSpPr>
              <p:spPr bwMode="auto">
                <a:xfrm>
                  <a:off x="5662612" y="4868865"/>
                  <a:ext cx="257175" cy="1889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.1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10" name="Rectangle 106"/>
                <p:cNvSpPr>
                  <a:spLocks noChangeArrowheads="1"/>
                </p:cNvSpPr>
                <p:nvPr/>
              </p:nvSpPr>
              <p:spPr bwMode="auto">
                <a:xfrm>
                  <a:off x="6107112" y="4868865"/>
                  <a:ext cx="327025" cy="1889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.15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11" name="Rectangle 107"/>
                <p:cNvSpPr>
                  <a:spLocks noChangeArrowheads="1"/>
                </p:cNvSpPr>
                <p:nvPr/>
              </p:nvSpPr>
              <p:spPr bwMode="auto">
                <a:xfrm>
                  <a:off x="6623050" y="4868865"/>
                  <a:ext cx="257175" cy="1889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.2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64" name="Rectangle 108"/>
                <p:cNvSpPr>
                  <a:spLocks noChangeArrowheads="1"/>
                </p:cNvSpPr>
                <p:nvPr/>
              </p:nvSpPr>
              <p:spPr bwMode="auto">
                <a:xfrm>
                  <a:off x="7069137" y="4868865"/>
                  <a:ext cx="327025" cy="1889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.25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489" name="Rectangle 117"/>
              <p:cNvSpPr>
                <a:spLocks noChangeArrowheads="1"/>
              </p:cNvSpPr>
              <p:nvPr/>
            </p:nvSpPr>
            <p:spPr bwMode="auto">
              <a:xfrm>
                <a:off x="4688059" y="4740278"/>
                <a:ext cx="138113" cy="1889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10" name="Rectangle 118"/>
              <p:cNvSpPr>
                <a:spLocks noChangeArrowheads="1"/>
              </p:cNvSpPr>
              <p:nvPr/>
            </p:nvSpPr>
            <p:spPr bwMode="auto">
              <a:xfrm>
                <a:off x="4578521" y="4292602"/>
                <a:ext cx="257175" cy="1889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13" name="Rectangle 119"/>
              <p:cNvSpPr>
                <a:spLocks noChangeArrowheads="1"/>
              </p:cNvSpPr>
              <p:nvPr/>
            </p:nvSpPr>
            <p:spPr bwMode="auto">
              <a:xfrm>
                <a:off x="4688059" y="3844927"/>
                <a:ext cx="138113" cy="1889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grpSp>
            <p:nvGrpSpPr>
              <p:cNvPr id="516" name="Group 515"/>
              <p:cNvGrpSpPr/>
              <p:nvPr/>
            </p:nvGrpSpPr>
            <p:grpSpPr>
              <a:xfrm>
                <a:off x="4789487" y="3924302"/>
                <a:ext cx="2695576" cy="895351"/>
                <a:chOff x="4789487" y="3924302"/>
                <a:chExt cx="2695576" cy="895351"/>
              </a:xfrm>
            </p:grpSpPr>
            <p:sp>
              <p:nvSpPr>
                <p:cNvPr id="318" name="Line 89"/>
                <p:cNvSpPr>
                  <a:spLocks noChangeShapeType="1"/>
                </p:cNvSpPr>
                <p:nvPr/>
              </p:nvSpPr>
              <p:spPr bwMode="auto">
                <a:xfrm>
                  <a:off x="4789487" y="4819653"/>
                  <a:ext cx="269557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19" name="Line 90"/>
                <p:cNvSpPr>
                  <a:spLocks noChangeShapeType="1"/>
                </p:cNvSpPr>
                <p:nvPr/>
              </p:nvSpPr>
              <p:spPr bwMode="auto">
                <a:xfrm>
                  <a:off x="4789487" y="3924302"/>
                  <a:ext cx="269557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20" name="Line 91"/>
                <p:cNvSpPr>
                  <a:spLocks noChangeShapeType="1"/>
                </p:cNvSpPr>
                <p:nvPr/>
              </p:nvSpPr>
              <p:spPr bwMode="auto">
                <a:xfrm flipV="1">
                  <a:off x="4789487" y="4792665"/>
                  <a:ext cx="0" cy="2698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29" name="Line 92"/>
                <p:cNvSpPr>
                  <a:spLocks noChangeShapeType="1"/>
                </p:cNvSpPr>
                <p:nvPr/>
              </p:nvSpPr>
              <p:spPr bwMode="auto">
                <a:xfrm flipV="1">
                  <a:off x="5272087" y="4792665"/>
                  <a:ext cx="0" cy="2698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30" name="Line 93"/>
                <p:cNvSpPr>
                  <a:spLocks noChangeShapeType="1"/>
                </p:cNvSpPr>
                <p:nvPr/>
              </p:nvSpPr>
              <p:spPr bwMode="auto">
                <a:xfrm flipV="1">
                  <a:off x="5753100" y="4792665"/>
                  <a:ext cx="0" cy="2698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31" name="Line 94"/>
                <p:cNvSpPr>
                  <a:spLocks noChangeShapeType="1"/>
                </p:cNvSpPr>
                <p:nvPr/>
              </p:nvSpPr>
              <p:spPr bwMode="auto">
                <a:xfrm flipV="1">
                  <a:off x="6234112" y="4792665"/>
                  <a:ext cx="0" cy="2698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32" name="Line 95"/>
                <p:cNvSpPr>
                  <a:spLocks noChangeShapeType="1"/>
                </p:cNvSpPr>
                <p:nvPr/>
              </p:nvSpPr>
              <p:spPr bwMode="auto">
                <a:xfrm flipV="1">
                  <a:off x="6715125" y="4792665"/>
                  <a:ext cx="0" cy="2698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33" name="Line 96"/>
                <p:cNvSpPr>
                  <a:spLocks noChangeShapeType="1"/>
                </p:cNvSpPr>
                <p:nvPr/>
              </p:nvSpPr>
              <p:spPr bwMode="auto">
                <a:xfrm flipV="1">
                  <a:off x="7196137" y="4792665"/>
                  <a:ext cx="0" cy="2698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34" name="Line 97"/>
                <p:cNvSpPr>
                  <a:spLocks noChangeShapeType="1"/>
                </p:cNvSpPr>
                <p:nvPr/>
              </p:nvSpPr>
              <p:spPr bwMode="auto">
                <a:xfrm>
                  <a:off x="4789487" y="3924302"/>
                  <a:ext cx="0" cy="285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86" name="Line 98"/>
                <p:cNvSpPr>
                  <a:spLocks noChangeShapeType="1"/>
                </p:cNvSpPr>
                <p:nvPr/>
              </p:nvSpPr>
              <p:spPr bwMode="auto">
                <a:xfrm>
                  <a:off x="5272087" y="3924302"/>
                  <a:ext cx="0" cy="285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95" name="Line 99"/>
                <p:cNvSpPr>
                  <a:spLocks noChangeShapeType="1"/>
                </p:cNvSpPr>
                <p:nvPr/>
              </p:nvSpPr>
              <p:spPr bwMode="auto">
                <a:xfrm>
                  <a:off x="5753100" y="3924302"/>
                  <a:ext cx="0" cy="285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96" name="Line 100"/>
                <p:cNvSpPr>
                  <a:spLocks noChangeShapeType="1"/>
                </p:cNvSpPr>
                <p:nvPr/>
              </p:nvSpPr>
              <p:spPr bwMode="auto">
                <a:xfrm>
                  <a:off x="6234112" y="3924302"/>
                  <a:ext cx="0" cy="285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97" name="Line 101"/>
                <p:cNvSpPr>
                  <a:spLocks noChangeShapeType="1"/>
                </p:cNvSpPr>
                <p:nvPr/>
              </p:nvSpPr>
              <p:spPr bwMode="auto">
                <a:xfrm>
                  <a:off x="6715125" y="3924302"/>
                  <a:ext cx="0" cy="285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06" name="Line 102"/>
                <p:cNvSpPr>
                  <a:spLocks noChangeShapeType="1"/>
                </p:cNvSpPr>
                <p:nvPr/>
              </p:nvSpPr>
              <p:spPr bwMode="auto">
                <a:xfrm>
                  <a:off x="7196137" y="3924302"/>
                  <a:ext cx="0" cy="285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3" name="Line 109"/>
                <p:cNvSpPr>
                  <a:spLocks noChangeShapeType="1"/>
                </p:cNvSpPr>
                <p:nvPr/>
              </p:nvSpPr>
              <p:spPr bwMode="auto">
                <a:xfrm flipV="1">
                  <a:off x="4789487" y="3924302"/>
                  <a:ext cx="0" cy="895351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4" name="Line 110"/>
                <p:cNvSpPr>
                  <a:spLocks noChangeShapeType="1"/>
                </p:cNvSpPr>
                <p:nvPr/>
              </p:nvSpPr>
              <p:spPr bwMode="auto">
                <a:xfrm flipV="1">
                  <a:off x="7485062" y="3924302"/>
                  <a:ext cx="0" cy="895351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75" name="Line 111"/>
                <p:cNvSpPr>
                  <a:spLocks noChangeShapeType="1"/>
                </p:cNvSpPr>
                <p:nvPr/>
              </p:nvSpPr>
              <p:spPr bwMode="auto">
                <a:xfrm>
                  <a:off x="4789487" y="4819653"/>
                  <a:ext cx="26988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84" name="Line 112"/>
                <p:cNvSpPr>
                  <a:spLocks noChangeShapeType="1"/>
                </p:cNvSpPr>
                <p:nvPr/>
              </p:nvSpPr>
              <p:spPr bwMode="auto">
                <a:xfrm>
                  <a:off x="4789487" y="4371977"/>
                  <a:ext cx="26988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85" name="Line 113"/>
                <p:cNvSpPr>
                  <a:spLocks noChangeShapeType="1"/>
                </p:cNvSpPr>
                <p:nvPr/>
              </p:nvSpPr>
              <p:spPr bwMode="auto">
                <a:xfrm>
                  <a:off x="4789487" y="3924302"/>
                  <a:ext cx="26988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86" name="Line 114"/>
                <p:cNvSpPr>
                  <a:spLocks noChangeShapeType="1"/>
                </p:cNvSpPr>
                <p:nvPr/>
              </p:nvSpPr>
              <p:spPr bwMode="auto">
                <a:xfrm flipH="1">
                  <a:off x="7458075" y="4819653"/>
                  <a:ext cx="26988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87" name="Line 115"/>
                <p:cNvSpPr>
                  <a:spLocks noChangeShapeType="1"/>
                </p:cNvSpPr>
                <p:nvPr/>
              </p:nvSpPr>
              <p:spPr bwMode="auto">
                <a:xfrm flipH="1">
                  <a:off x="7458075" y="4371977"/>
                  <a:ext cx="26988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88" name="Line 116"/>
                <p:cNvSpPr>
                  <a:spLocks noChangeShapeType="1"/>
                </p:cNvSpPr>
                <p:nvPr/>
              </p:nvSpPr>
              <p:spPr bwMode="auto">
                <a:xfrm flipH="1">
                  <a:off x="7458075" y="3924302"/>
                  <a:ext cx="26988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14" name="Freeform 120"/>
                <p:cNvSpPr>
                  <a:spLocks/>
                </p:cNvSpPr>
                <p:nvPr/>
              </p:nvSpPr>
              <p:spPr bwMode="auto">
                <a:xfrm>
                  <a:off x="4838700" y="4027490"/>
                  <a:ext cx="2628900" cy="776288"/>
                </a:xfrm>
                <a:custGeom>
                  <a:avLst/>
                  <a:gdLst>
                    <a:gd name="T0" fmla="*/ 0 w 1656"/>
                    <a:gd name="T1" fmla="*/ 489 h 489"/>
                    <a:gd name="T2" fmla="*/ 103 w 1656"/>
                    <a:gd name="T3" fmla="*/ 486 h 489"/>
                    <a:gd name="T4" fmla="*/ 207 w 1656"/>
                    <a:gd name="T5" fmla="*/ 481 h 489"/>
                    <a:gd name="T6" fmla="*/ 310 w 1656"/>
                    <a:gd name="T7" fmla="*/ 472 h 489"/>
                    <a:gd name="T8" fmla="*/ 414 w 1656"/>
                    <a:gd name="T9" fmla="*/ 461 h 489"/>
                    <a:gd name="T10" fmla="*/ 517 w 1656"/>
                    <a:gd name="T11" fmla="*/ 447 h 489"/>
                    <a:gd name="T12" fmla="*/ 621 w 1656"/>
                    <a:gd name="T13" fmla="*/ 428 h 489"/>
                    <a:gd name="T14" fmla="*/ 724 w 1656"/>
                    <a:gd name="T15" fmla="*/ 405 h 489"/>
                    <a:gd name="T16" fmla="*/ 828 w 1656"/>
                    <a:gd name="T17" fmla="*/ 377 h 489"/>
                    <a:gd name="T18" fmla="*/ 931 w 1656"/>
                    <a:gd name="T19" fmla="*/ 344 h 489"/>
                    <a:gd name="T20" fmla="*/ 1035 w 1656"/>
                    <a:gd name="T21" fmla="*/ 304 h 489"/>
                    <a:gd name="T22" fmla="*/ 1138 w 1656"/>
                    <a:gd name="T23" fmla="*/ 255 h 489"/>
                    <a:gd name="T24" fmla="*/ 1242 w 1656"/>
                    <a:gd name="T25" fmla="*/ 195 h 489"/>
                    <a:gd name="T26" fmla="*/ 1345 w 1656"/>
                    <a:gd name="T27" fmla="*/ 124 h 489"/>
                    <a:gd name="T28" fmla="*/ 1449 w 1656"/>
                    <a:gd name="T29" fmla="*/ 64 h 489"/>
                    <a:gd name="T30" fmla="*/ 1552 w 1656"/>
                    <a:gd name="T31" fmla="*/ 24 h 489"/>
                    <a:gd name="T32" fmla="*/ 1656 w 1656"/>
                    <a:gd name="T33" fmla="*/ 0 h 48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1656" h="489">
                      <a:moveTo>
                        <a:pt x="0" y="489"/>
                      </a:moveTo>
                      <a:lnTo>
                        <a:pt x="103" y="486"/>
                      </a:lnTo>
                      <a:lnTo>
                        <a:pt x="207" y="481"/>
                      </a:lnTo>
                      <a:lnTo>
                        <a:pt x="310" y="472"/>
                      </a:lnTo>
                      <a:lnTo>
                        <a:pt x="414" y="461"/>
                      </a:lnTo>
                      <a:lnTo>
                        <a:pt x="517" y="447"/>
                      </a:lnTo>
                      <a:lnTo>
                        <a:pt x="621" y="428"/>
                      </a:lnTo>
                      <a:lnTo>
                        <a:pt x="724" y="405"/>
                      </a:lnTo>
                      <a:lnTo>
                        <a:pt x="828" y="377"/>
                      </a:lnTo>
                      <a:lnTo>
                        <a:pt x="931" y="344"/>
                      </a:lnTo>
                      <a:lnTo>
                        <a:pt x="1035" y="304"/>
                      </a:lnTo>
                      <a:lnTo>
                        <a:pt x="1138" y="255"/>
                      </a:lnTo>
                      <a:lnTo>
                        <a:pt x="1242" y="195"/>
                      </a:lnTo>
                      <a:lnTo>
                        <a:pt x="1345" y="124"/>
                      </a:lnTo>
                      <a:lnTo>
                        <a:pt x="1449" y="64"/>
                      </a:lnTo>
                      <a:lnTo>
                        <a:pt x="1552" y="24"/>
                      </a:lnTo>
                      <a:lnTo>
                        <a:pt x="1656" y="0"/>
                      </a:lnTo>
                    </a:path>
                  </a:pathLst>
                </a:custGeom>
                <a:noFill/>
                <a:ln w="12700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515" name="Freeform 121"/>
                <p:cNvSpPr>
                  <a:spLocks/>
                </p:cNvSpPr>
                <p:nvPr/>
              </p:nvSpPr>
              <p:spPr bwMode="auto">
                <a:xfrm>
                  <a:off x="4838700" y="4089402"/>
                  <a:ext cx="2628900" cy="681038"/>
                </a:xfrm>
                <a:custGeom>
                  <a:avLst/>
                  <a:gdLst>
                    <a:gd name="T0" fmla="*/ 0 w 1656"/>
                    <a:gd name="T1" fmla="*/ 429 h 429"/>
                    <a:gd name="T2" fmla="*/ 103 w 1656"/>
                    <a:gd name="T3" fmla="*/ 369 h 429"/>
                    <a:gd name="T4" fmla="*/ 207 w 1656"/>
                    <a:gd name="T5" fmla="*/ 309 h 429"/>
                    <a:gd name="T6" fmla="*/ 310 w 1656"/>
                    <a:gd name="T7" fmla="*/ 250 h 429"/>
                    <a:gd name="T8" fmla="*/ 414 w 1656"/>
                    <a:gd name="T9" fmla="*/ 195 h 429"/>
                    <a:gd name="T10" fmla="*/ 517 w 1656"/>
                    <a:gd name="T11" fmla="*/ 143 h 429"/>
                    <a:gd name="T12" fmla="*/ 621 w 1656"/>
                    <a:gd name="T13" fmla="*/ 98 h 429"/>
                    <a:gd name="T14" fmla="*/ 724 w 1656"/>
                    <a:gd name="T15" fmla="*/ 59 h 429"/>
                    <a:gd name="T16" fmla="*/ 828 w 1656"/>
                    <a:gd name="T17" fmla="*/ 28 h 429"/>
                    <a:gd name="T18" fmla="*/ 931 w 1656"/>
                    <a:gd name="T19" fmla="*/ 8 h 429"/>
                    <a:gd name="T20" fmla="*/ 1035 w 1656"/>
                    <a:gd name="T21" fmla="*/ 0 h 429"/>
                    <a:gd name="T22" fmla="*/ 1138 w 1656"/>
                    <a:gd name="T23" fmla="*/ 8 h 429"/>
                    <a:gd name="T24" fmla="*/ 1242 w 1656"/>
                    <a:gd name="T25" fmla="*/ 36 h 429"/>
                    <a:gd name="T26" fmla="*/ 1345 w 1656"/>
                    <a:gd name="T27" fmla="*/ 85 h 429"/>
                    <a:gd name="T28" fmla="*/ 1449 w 1656"/>
                    <a:gd name="T29" fmla="*/ 139 h 429"/>
                    <a:gd name="T30" fmla="*/ 1552 w 1656"/>
                    <a:gd name="T31" fmla="*/ 182 h 429"/>
                    <a:gd name="T32" fmla="*/ 1656 w 1656"/>
                    <a:gd name="T33" fmla="*/ 215 h 4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1656" h="429">
                      <a:moveTo>
                        <a:pt x="0" y="429"/>
                      </a:moveTo>
                      <a:lnTo>
                        <a:pt x="103" y="369"/>
                      </a:lnTo>
                      <a:lnTo>
                        <a:pt x="207" y="309"/>
                      </a:lnTo>
                      <a:lnTo>
                        <a:pt x="310" y="250"/>
                      </a:lnTo>
                      <a:lnTo>
                        <a:pt x="414" y="195"/>
                      </a:lnTo>
                      <a:lnTo>
                        <a:pt x="517" y="143"/>
                      </a:lnTo>
                      <a:lnTo>
                        <a:pt x="621" y="98"/>
                      </a:lnTo>
                      <a:lnTo>
                        <a:pt x="724" y="59"/>
                      </a:lnTo>
                      <a:lnTo>
                        <a:pt x="828" y="28"/>
                      </a:lnTo>
                      <a:lnTo>
                        <a:pt x="931" y="8"/>
                      </a:lnTo>
                      <a:lnTo>
                        <a:pt x="1035" y="0"/>
                      </a:lnTo>
                      <a:lnTo>
                        <a:pt x="1138" y="8"/>
                      </a:lnTo>
                      <a:lnTo>
                        <a:pt x="1242" y="36"/>
                      </a:lnTo>
                      <a:lnTo>
                        <a:pt x="1345" y="85"/>
                      </a:lnTo>
                      <a:lnTo>
                        <a:pt x="1449" y="139"/>
                      </a:lnTo>
                      <a:lnTo>
                        <a:pt x="1552" y="182"/>
                      </a:lnTo>
                      <a:lnTo>
                        <a:pt x="1656" y="215"/>
                      </a:lnTo>
                    </a:path>
                  </a:pathLst>
                </a:custGeom>
                <a:noFill/>
                <a:ln w="12700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0" name="Rectangle 31"/>
                <p:cNvSpPr>
                  <a:spLocks noChangeArrowheads="1"/>
                </p:cNvSpPr>
                <p:nvPr/>
              </p:nvSpPr>
              <p:spPr bwMode="auto">
                <a:xfrm>
                  <a:off x="3314971" y="5209142"/>
                  <a:ext cx="729402" cy="167162"/>
                </a:xfrm>
                <a:prstGeom prst="rect">
                  <a:avLst/>
                </a:prstGeom>
                <a:noFill/>
                <a:ln w="317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altLang="en-US" sz="100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GB" altLang="en-US" sz="100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GB" altLang="en-US" sz="100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GB" altLang="en-US" sz="10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  <m:r>
                          <a:rPr lang="en-GB" altLang="en-US" sz="10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0.25</m:t>
                        </m:r>
                      </m:oMath>
                    </m:oMathPara>
                  </a14:m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660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314971" y="5209142"/>
                  <a:ext cx="729402" cy="167162"/>
                </a:xfrm>
                <a:prstGeom prst="rect">
                  <a:avLst/>
                </a:prstGeom>
                <a:blipFill rotWithShape="0">
                  <a:blip r:embed="rId19"/>
                  <a:stretch>
                    <a:fillRect l="-840" b="-14815"/>
                  </a:stretch>
                </a:blipFill>
                <a:ln w="317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00" name="Straight Arrow Connector 599"/>
            <p:cNvCxnSpPr/>
            <p:nvPr/>
          </p:nvCxnSpPr>
          <p:spPr>
            <a:xfrm>
              <a:off x="2266588" y="4896102"/>
              <a:ext cx="309" cy="14400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3" name="Straight Arrow Connector 662"/>
            <p:cNvCxnSpPr/>
            <p:nvPr/>
          </p:nvCxnSpPr>
          <p:spPr>
            <a:xfrm>
              <a:off x="3111206" y="4998393"/>
              <a:ext cx="0" cy="14400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78463558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5909322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293938" y="781051"/>
            <a:ext cx="6378576" cy="2243138"/>
            <a:chOff x="2293938" y="781051"/>
            <a:chExt cx="6378576" cy="2243138"/>
          </a:xfrm>
        </p:grpSpPr>
        <p:sp>
          <p:nvSpPr>
            <p:cNvPr id="32" name="Rectangle 14"/>
            <p:cNvSpPr>
              <a:spLocks noChangeArrowheads="1"/>
            </p:cNvSpPr>
            <p:nvPr/>
          </p:nvSpPr>
          <p:spPr bwMode="auto">
            <a:xfrm>
              <a:off x="2579688" y="2746376"/>
              <a:ext cx="336550" cy="247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3.6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3" name="Rectangle 15"/>
            <p:cNvSpPr>
              <a:spLocks noChangeArrowheads="1"/>
            </p:cNvSpPr>
            <p:nvPr/>
          </p:nvSpPr>
          <p:spPr bwMode="auto">
            <a:xfrm>
              <a:off x="3173413" y="2746376"/>
              <a:ext cx="336550" cy="247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3.8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4" name="Rectangle 16"/>
            <p:cNvSpPr>
              <a:spLocks noChangeArrowheads="1"/>
            </p:cNvSpPr>
            <p:nvPr/>
          </p:nvSpPr>
          <p:spPr bwMode="auto">
            <a:xfrm>
              <a:off x="3856038" y="2746376"/>
              <a:ext cx="187325" cy="247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4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" name="Rectangle 23"/>
            <p:cNvSpPr>
              <a:spLocks noChangeArrowheads="1"/>
            </p:cNvSpPr>
            <p:nvPr/>
          </p:nvSpPr>
          <p:spPr bwMode="auto">
            <a:xfrm>
              <a:off x="2293938" y="2341564"/>
              <a:ext cx="287338" cy="247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" name="Rectangle 24"/>
            <p:cNvSpPr>
              <a:spLocks noChangeArrowheads="1"/>
            </p:cNvSpPr>
            <p:nvPr/>
          </p:nvSpPr>
          <p:spPr bwMode="auto">
            <a:xfrm>
              <a:off x="2511426" y="2292351"/>
              <a:ext cx="198438" cy="207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-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3" name="Rectangle 25"/>
            <p:cNvSpPr>
              <a:spLocks noChangeArrowheads="1"/>
            </p:cNvSpPr>
            <p:nvPr/>
          </p:nvSpPr>
          <p:spPr bwMode="auto">
            <a:xfrm>
              <a:off x="2343151" y="987426"/>
              <a:ext cx="287338" cy="247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4" name="Rectangle 26"/>
            <p:cNvSpPr>
              <a:spLocks noChangeArrowheads="1"/>
            </p:cNvSpPr>
            <p:nvPr/>
          </p:nvSpPr>
          <p:spPr bwMode="auto">
            <a:xfrm>
              <a:off x="2560638" y="938214"/>
              <a:ext cx="147638" cy="207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225" name="Group 224"/>
            <p:cNvGrpSpPr/>
            <p:nvPr/>
          </p:nvGrpSpPr>
          <p:grpSpPr>
            <a:xfrm>
              <a:off x="2708276" y="790576"/>
              <a:ext cx="1493838" cy="1887538"/>
              <a:chOff x="2708276" y="790576"/>
              <a:chExt cx="1493838" cy="1887538"/>
            </a:xfrm>
          </p:grpSpPr>
          <p:sp>
            <p:nvSpPr>
              <p:cNvPr id="24" name="Line 6"/>
              <p:cNvSpPr>
                <a:spLocks noChangeShapeType="1"/>
              </p:cNvSpPr>
              <p:nvPr/>
            </p:nvSpPr>
            <p:spPr bwMode="auto">
              <a:xfrm>
                <a:off x="2708276" y="2678114"/>
                <a:ext cx="149383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" name="Line 7"/>
              <p:cNvSpPr>
                <a:spLocks noChangeShapeType="1"/>
              </p:cNvSpPr>
              <p:nvPr/>
            </p:nvSpPr>
            <p:spPr bwMode="auto">
              <a:xfrm>
                <a:off x="2708276" y="790576"/>
                <a:ext cx="149383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" name="Line 8"/>
              <p:cNvSpPr>
                <a:spLocks noChangeShapeType="1"/>
              </p:cNvSpPr>
              <p:nvPr/>
            </p:nvSpPr>
            <p:spPr bwMode="auto">
              <a:xfrm flipV="1">
                <a:off x="2708276" y="2659064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" name="Line 9"/>
              <p:cNvSpPr>
                <a:spLocks noChangeShapeType="1"/>
              </p:cNvSpPr>
              <p:nvPr/>
            </p:nvSpPr>
            <p:spPr bwMode="auto">
              <a:xfrm flipV="1">
                <a:off x="3306763" y="2659064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" name="Line 10"/>
              <p:cNvSpPr>
                <a:spLocks noChangeShapeType="1"/>
              </p:cNvSpPr>
              <p:nvPr/>
            </p:nvSpPr>
            <p:spPr bwMode="auto">
              <a:xfrm flipV="1">
                <a:off x="3903663" y="2659064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" name="Line 11"/>
              <p:cNvSpPr>
                <a:spLocks noChangeShapeType="1"/>
              </p:cNvSpPr>
              <p:nvPr/>
            </p:nvSpPr>
            <p:spPr bwMode="auto">
              <a:xfrm>
                <a:off x="2708276" y="790576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" name="Line 12"/>
              <p:cNvSpPr>
                <a:spLocks noChangeShapeType="1"/>
              </p:cNvSpPr>
              <p:nvPr/>
            </p:nvSpPr>
            <p:spPr bwMode="auto">
              <a:xfrm>
                <a:off x="3306763" y="790576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" name="Line 13"/>
              <p:cNvSpPr>
                <a:spLocks noChangeShapeType="1"/>
              </p:cNvSpPr>
              <p:nvPr/>
            </p:nvSpPr>
            <p:spPr bwMode="auto">
              <a:xfrm>
                <a:off x="3903663" y="790576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" name="Line 17"/>
              <p:cNvSpPr>
                <a:spLocks noChangeShapeType="1"/>
              </p:cNvSpPr>
              <p:nvPr/>
            </p:nvSpPr>
            <p:spPr bwMode="auto">
              <a:xfrm flipV="1">
                <a:off x="2708276" y="790576"/>
                <a:ext cx="0" cy="188753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" name="Line 18"/>
              <p:cNvSpPr>
                <a:spLocks noChangeShapeType="1"/>
              </p:cNvSpPr>
              <p:nvPr/>
            </p:nvSpPr>
            <p:spPr bwMode="auto">
              <a:xfrm flipV="1">
                <a:off x="4202113" y="790576"/>
                <a:ext cx="0" cy="188753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" name="Line 19"/>
              <p:cNvSpPr>
                <a:spLocks noChangeShapeType="1"/>
              </p:cNvSpPr>
              <p:nvPr/>
            </p:nvSpPr>
            <p:spPr bwMode="auto">
              <a:xfrm>
                <a:off x="2708276" y="2408239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" name="Line 20"/>
              <p:cNvSpPr>
                <a:spLocks noChangeShapeType="1"/>
              </p:cNvSpPr>
              <p:nvPr/>
            </p:nvSpPr>
            <p:spPr bwMode="auto">
              <a:xfrm>
                <a:off x="2708276" y="1060451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" name="Line 21"/>
              <p:cNvSpPr>
                <a:spLocks noChangeShapeType="1"/>
              </p:cNvSpPr>
              <p:nvPr/>
            </p:nvSpPr>
            <p:spPr bwMode="auto">
              <a:xfrm flipH="1">
                <a:off x="4183063" y="2408239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" name="Line 22"/>
              <p:cNvSpPr>
                <a:spLocks noChangeShapeType="1"/>
              </p:cNvSpPr>
              <p:nvPr/>
            </p:nvSpPr>
            <p:spPr bwMode="auto">
              <a:xfrm flipH="1">
                <a:off x="4183063" y="1060451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" name="Freeform 27"/>
              <p:cNvSpPr>
                <a:spLocks/>
              </p:cNvSpPr>
              <p:nvPr/>
            </p:nvSpPr>
            <p:spPr bwMode="auto">
              <a:xfrm>
                <a:off x="2708276" y="2232026"/>
                <a:ext cx="58738" cy="111125"/>
              </a:xfrm>
              <a:custGeom>
                <a:avLst/>
                <a:gdLst>
                  <a:gd name="T0" fmla="*/ 0 w 37"/>
                  <a:gd name="T1" fmla="*/ 70 h 70"/>
                  <a:gd name="T2" fmla="*/ 1 w 37"/>
                  <a:gd name="T3" fmla="*/ 69 h 70"/>
                  <a:gd name="T4" fmla="*/ 1 w 37"/>
                  <a:gd name="T5" fmla="*/ 63 h 70"/>
                  <a:gd name="T6" fmla="*/ 2 w 37"/>
                  <a:gd name="T7" fmla="*/ 56 h 70"/>
                  <a:gd name="T8" fmla="*/ 3 w 37"/>
                  <a:gd name="T9" fmla="*/ 47 h 70"/>
                  <a:gd name="T10" fmla="*/ 4 w 37"/>
                  <a:gd name="T11" fmla="*/ 40 h 70"/>
                  <a:gd name="T12" fmla="*/ 5 w 37"/>
                  <a:gd name="T13" fmla="*/ 34 h 70"/>
                  <a:gd name="T14" fmla="*/ 5 w 37"/>
                  <a:gd name="T15" fmla="*/ 30 h 70"/>
                  <a:gd name="T16" fmla="*/ 6 w 37"/>
                  <a:gd name="T17" fmla="*/ 29 h 70"/>
                  <a:gd name="T18" fmla="*/ 6 w 37"/>
                  <a:gd name="T19" fmla="*/ 31 h 70"/>
                  <a:gd name="T20" fmla="*/ 7 w 37"/>
                  <a:gd name="T21" fmla="*/ 35 h 70"/>
                  <a:gd name="T22" fmla="*/ 8 w 37"/>
                  <a:gd name="T23" fmla="*/ 41 h 70"/>
                  <a:gd name="T24" fmla="*/ 9 w 37"/>
                  <a:gd name="T25" fmla="*/ 47 h 70"/>
                  <a:gd name="T26" fmla="*/ 10 w 37"/>
                  <a:gd name="T27" fmla="*/ 54 h 70"/>
                  <a:gd name="T28" fmla="*/ 10 w 37"/>
                  <a:gd name="T29" fmla="*/ 58 h 70"/>
                  <a:gd name="T30" fmla="*/ 11 w 37"/>
                  <a:gd name="T31" fmla="*/ 59 h 70"/>
                  <a:gd name="T32" fmla="*/ 12 w 37"/>
                  <a:gd name="T33" fmla="*/ 56 h 70"/>
                  <a:gd name="T34" fmla="*/ 12 w 37"/>
                  <a:gd name="T35" fmla="*/ 49 h 70"/>
                  <a:gd name="T36" fmla="*/ 13 w 37"/>
                  <a:gd name="T37" fmla="*/ 42 h 70"/>
                  <a:gd name="T38" fmla="*/ 14 w 37"/>
                  <a:gd name="T39" fmla="*/ 27 h 70"/>
                  <a:gd name="T40" fmla="*/ 15 w 37"/>
                  <a:gd name="T41" fmla="*/ 22 h 70"/>
                  <a:gd name="T42" fmla="*/ 16 w 37"/>
                  <a:gd name="T43" fmla="*/ 20 h 70"/>
                  <a:gd name="T44" fmla="*/ 17 w 37"/>
                  <a:gd name="T45" fmla="*/ 20 h 70"/>
                  <a:gd name="T46" fmla="*/ 17 w 37"/>
                  <a:gd name="T47" fmla="*/ 23 h 70"/>
                  <a:gd name="T48" fmla="*/ 18 w 37"/>
                  <a:gd name="T49" fmla="*/ 28 h 70"/>
                  <a:gd name="T50" fmla="*/ 19 w 37"/>
                  <a:gd name="T51" fmla="*/ 33 h 70"/>
                  <a:gd name="T52" fmla="*/ 19 w 37"/>
                  <a:gd name="T53" fmla="*/ 39 h 70"/>
                  <a:gd name="T54" fmla="*/ 20 w 37"/>
                  <a:gd name="T55" fmla="*/ 44 h 70"/>
                  <a:gd name="T56" fmla="*/ 21 w 37"/>
                  <a:gd name="T57" fmla="*/ 47 h 70"/>
                  <a:gd name="T58" fmla="*/ 22 w 37"/>
                  <a:gd name="T59" fmla="*/ 45 h 70"/>
                  <a:gd name="T60" fmla="*/ 22 w 37"/>
                  <a:gd name="T61" fmla="*/ 40 h 70"/>
                  <a:gd name="T62" fmla="*/ 24 w 37"/>
                  <a:gd name="T63" fmla="*/ 26 h 70"/>
                  <a:gd name="T64" fmla="*/ 24 w 37"/>
                  <a:gd name="T65" fmla="*/ 19 h 70"/>
                  <a:gd name="T66" fmla="*/ 25 w 37"/>
                  <a:gd name="T67" fmla="*/ 14 h 70"/>
                  <a:gd name="T68" fmla="*/ 26 w 37"/>
                  <a:gd name="T69" fmla="*/ 10 h 70"/>
                  <a:gd name="T70" fmla="*/ 27 w 37"/>
                  <a:gd name="T71" fmla="*/ 9 h 70"/>
                  <a:gd name="T72" fmla="*/ 28 w 37"/>
                  <a:gd name="T73" fmla="*/ 11 h 70"/>
                  <a:gd name="T74" fmla="*/ 28 w 37"/>
                  <a:gd name="T75" fmla="*/ 14 h 70"/>
                  <a:gd name="T76" fmla="*/ 29 w 37"/>
                  <a:gd name="T77" fmla="*/ 20 h 70"/>
                  <a:gd name="T78" fmla="*/ 29 w 37"/>
                  <a:gd name="T79" fmla="*/ 26 h 70"/>
                  <a:gd name="T80" fmla="*/ 30 w 37"/>
                  <a:gd name="T81" fmla="*/ 31 h 70"/>
                  <a:gd name="T82" fmla="*/ 31 w 37"/>
                  <a:gd name="T83" fmla="*/ 35 h 70"/>
                  <a:gd name="T84" fmla="*/ 32 w 37"/>
                  <a:gd name="T85" fmla="*/ 36 h 70"/>
                  <a:gd name="T86" fmla="*/ 33 w 37"/>
                  <a:gd name="T87" fmla="*/ 28 h 70"/>
                  <a:gd name="T88" fmla="*/ 34 w 37"/>
                  <a:gd name="T89" fmla="*/ 20 h 70"/>
                  <a:gd name="T90" fmla="*/ 35 w 37"/>
                  <a:gd name="T91" fmla="*/ 13 h 70"/>
                  <a:gd name="T92" fmla="*/ 35 w 37"/>
                  <a:gd name="T93" fmla="*/ 7 h 70"/>
                  <a:gd name="T94" fmla="*/ 36 w 37"/>
                  <a:gd name="T95" fmla="*/ 2 h 70"/>
                  <a:gd name="T96" fmla="*/ 36 w 37"/>
                  <a:gd name="T97" fmla="*/ 0 h 70"/>
                  <a:gd name="T98" fmla="*/ 37 w 37"/>
                  <a:gd name="T99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70">
                    <a:moveTo>
                      <a:pt x="0" y="70"/>
                    </a:moveTo>
                    <a:lnTo>
                      <a:pt x="1" y="69"/>
                    </a:lnTo>
                    <a:lnTo>
                      <a:pt x="1" y="63"/>
                    </a:lnTo>
                    <a:lnTo>
                      <a:pt x="2" y="56"/>
                    </a:lnTo>
                    <a:lnTo>
                      <a:pt x="3" y="47"/>
                    </a:lnTo>
                    <a:lnTo>
                      <a:pt x="4" y="40"/>
                    </a:lnTo>
                    <a:lnTo>
                      <a:pt x="5" y="34"/>
                    </a:lnTo>
                    <a:lnTo>
                      <a:pt x="5" y="30"/>
                    </a:lnTo>
                    <a:lnTo>
                      <a:pt x="6" y="29"/>
                    </a:lnTo>
                    <a:lnTo>
                      <a:pt x="6" y="31"/>
                    </a:lnTo>
                    <a:lnTo>
                      <a:pt x="7" y="35"/>
                    </a:lnTo>
                    <a:lnTo>
                      <a:pt x="8" y="41"/>
                    </a:lnTo>
                    <a:lnTo>
                      <a:pt x="9" y="47"/>
                    </a:lnTo>
                    <a:lnTo>
                      <a:pt x="10" y="54"/>
                    </a:lnTo>
                    <a:lnTo>
                      <a:pt x="10" y="58"/>
                    </a:lnTo>
                    <a:lnTo>
                      <a:pt x="11" y="59"/>
                    </a:lnTo>
                    <a:lnTo>
                      <a:pt x="12" y="56"/>
                    </a:lnTo>
                    <a:lnTo>
                      <a:pt x="12" y="49"/>
                    </a:lnTo>
                    <a:lnTo>
                      <a:pt x="13" y="42"/>
                    </a:lnTo>
                    <a:lnTo>
                      <a:pt x="14" y="27"/>
                    </a:lnTo>
                    <a:lnTo>
                      <a:pt x="15" y="22"/>
                    </a:lnTo>
                    <a:lnTo>
                      <a:pt x="16" y="20"/>
                    </a:lnTo>
                    <a:lnTo>
                      <a:pt x="17" y="20"/>
                    </a:lnTo>
                    <a:lnTo>
                      <a:pt x="17" y="23"/>
                    </a:lnTo>
                    <a:lnTo>
                      <a:pt x="18" y="28"/>
                    </a:lnTo>
                    <a:lnTo>
                      <a:pt x="19" y="33"/>
                    </a:lnTo>
                    <a:lnTo>
                      <a:pt x="19" y="39"/>
                    </a:lnTo>
                    <a:lnTo>
                      <a:pt x="20" y="44"/>
                    </a:lnTo>
                    <a:lnTo>
                      <a:pt x="21" y="47"/>
                    </a:lnTo>
                    <a:lnTo>
                      <a:pt x="22" y="45"/>
                    </a:lnTo>
                    <a:lnTo>
                      <a:pt x="22" y="40"/>
                    </a:lnTo>
                    <a:lnTo>
                      <a:pt x="24" y="26"/>
                    </a:lnTo>
                    <a:lnTo>
                      <a:pt x="24" y="19"/>
                    </a:lnTo>
                    <a:lnTo>
                      <a:pt x="25" y="14"/>
                    </a:lnTo>
                    <a:lnTo>
                      <a:pt x="26" y="10"/>
                    </a:lnTo>
                    <a:lnTo>
                      <a:pt x="27" y="9"/>
                    </a:lnTo>
                    <a:lnTo>
                      <a:pt x="28" y="11"/>
                    </a:lnTo>
                    <a:lnTo>
                      <a:pt x="28" y="14"/>
                    </a:lnTo>
                    <a:lnTo>
                      <a:pt x="29" y="20"/>
                    </a:lnTo>
                    <a:lnTo>
                      <a:pt x="29" y="26"/>
                    </a:lnTo>
                    <a:lnTo>
                      <a:pt x="30" y="31"/>
                    </a:lnTo>
                    <a:lnTo>
                      <a:pt x="31" y="35"/>
                    </a:lnTo>
                    <a:lnTo>
                      <a:pt x="32" y="36"/>
                    </a:lnTo>
                    <a:lnTo>
                      <a:pt x="33" y="28"/>
                    </a:lnTo>
                    <a:lnTo>
                      <a:pt x="34" y="20"/>
                    </a:lnTo>
                    <a:lnTo>
                      <a:pt x="35" y="13"/>
                    </a:lnTo>
                    <a:lnTo>
                      <a:pt x="35" y="7"/>
                    </a:lnTo>
                    <a:lnTo>
                      <a:pt x="36" y="2"/>
                    </a:lnTo>
                    <a:lnTo>
                      <a:pt x="36" y="0"/>
                    </a:lnTo>
                    <a:lnTo>
                      <a:pt x="37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" name="Freeform 28"/>
              <p:cNvSpPr>
                <a:spLocks/>
              </p:cNvSpPr>
              <p:nvPr/>
            </p:nvSpPr>
            <p:spPr bwMode="auto">
              <a:xfrm>
                <a:off x="2767013" y="2178051"/>
                <a:ext cx="58738" cy="88900"/>
              </a:xfrm>
              <a:custGeom>
                <a:avLst/>
                <a:gdLst>
                  <a:gd name="T0" fmla="*/ 0 w 37"/>
                  <a:gd name="T1" fmla="*/ 34 h 56"/>
                  <a:gd name="T2" fmla="*/ 1 w 37"/>
                  <a:gd name="T3" fmla="*/ 36 h 56"/>
                  <a:gd name="T4" fmla="*/ 2 w 37"/>
                  <a:gd name="T5" fmla="*/ 40 h 56"/>
                  <a:gd name="T6" fmla="*/ 3 w 37"/>
                  <a:gd name="T7" fmla="*/ 45 h 56"/>
                  <a:gd name="T8" fmla="*/ 3 w 37"/>
                  <a:gd name="T9" fmla="*/ 50 h 56"/>
                  <a:gd name="T10" fmla="*/ 4 w 37"/>
                  <a:gd name="T11" fmla="*/ 55 h 56"/>
                  <a:gd name="T12" fmla="*/ 5 w 37"/>
                  <a:gd name="T13" fmla="*/ 56 h 56"/>
                  <a:gd name="T14" fmla="*/ 5 w 37"/>
                  <a:gd name="T15" fmla="*/ 54 h 56"/>
                  <a:gd name="T16" fmla="*/ 6 w 37"/>
                  <a:gd name="T17" fmla="*/ 50 h 56"/>
                  <a:gd name="T18" fmla="*/ 7 w 37"/>
                  <a:gd name="T19" fmla="*/ 43 h 56"/>
                  <a:gd name="T20" fmla="*/ 8 w 37"/>
                  <a:gd name="T21" fmla="*/ 37 h 56"/>
                  <a:gd name="T22" fmla="*/ 8 w 37"/>
                  <a:gd name="T23" fmla="*/ 30 h 56"/>
                  <a:gd name="T24" fmla="*/ 9 w 37"/>
                  <a:gd name="T25" fmla="*/ 25 h 56"/>
                  <a:gd name="T26" fmla="*/ 10 w 37"/>
                  <a:gd name="T27" fmla="*/ 22 h 56"/>
                  <a:gd name="T28" fmla="*/ 10 w 37"/>
                  <a:gd name="T29" fmla="*/ 21 h 56"/>
                  <a:gd name="T30" fmla="*/ 11 w 37"/>
                  <a:gd name="T31" fmla="*/ 23 h 56"/>
                  <a:gd name="T32" fmla="*/ 12 w 37"/>
                  <a:gd name="T33" fmla="*/ 26 h 56"/>
                  <a:gd name="T34" fmla="*/ 13 w 37"/>
                  <a:gd name="T35" fmla="*/ 31 h 56"/>
                  <a:gd name="T36" fmla="*/ 13 w 37"/>
                  <a:gd name="T37" fmla="*/ 36 h 56"/>
                  <a:gd name="T38" fmla="*/ 15 w 37"/>
                  <a:gd name="T39" fmla="*/ 44 h 56"/>
                  <a:gd name="T40" fmla="*/ 15 w 37"/>
                  <a:gd name="T41" fmla="*/ 44 h 56"/>
                  <a:gd name="T42" fmla="*/ 16 w 37"/>
                  <a:gd name="T43" fmla="*/ 41 h 56"/>
                  <a:gd name="T44" fmla="*/ 17 w 37"/>
                  <a:gd name="T45" fmla="*/ 36 h 56"/>
                  <a:gd name="T46" fmla="*/ 18 w 37"/>
                  <a:gd name="T47" fmla="*/ 29 h 56"/>
                  <a:gd name="T48" fmla="*/ 18 w 37"/>
                  <a:gd name="T49" fmla="*/ 23 h 56"/>
                  <a:gd name="T50" fmla="*/ 19 w 37"/>
                  <a:gd name="T51" fmla="*/ 17 h 56"/>
                  <a:gd name="T52" fmla="*/ 20 w 37"/>
                  <a:gd name="T53" fmla="*/ 13 h 56"/>
                  <a:gd name="T54" fmla="*/ 20 w 37"/>
                  <a:gd name="T55" fmla="*/ 11 h 56"/>
                  <a:gd name="T56" fmla="*/ 21 w 37"/>
                  <a:gd name="T57" fmla="*/ 12 h 56"/>
                  <a:gd name="T58" fmla="*/ 22 w 37"/>
                  <a:gd name="T59" fmla="*/ 18 h 56"/>
                  <a:gd name="T60" fmla="*/ 23 w 37"/>
                  <a:gd name="T61" fmla="*/ 22 h 56"/>
                  <a:gd name="T62" fmla="*/ 24 w 37"/>
                  <a:gd name="T63" fmla="*/ 27 h 56"/>
                  <a:gd name="T64" fmla="*/ 25 w 37"/>
                  <a:gd name="T65" fmla="*/ 30 h 56"/>
                  <a:gd name="T66" fmla="*/ 26 w 37"/>
                  <a:gd name="T67" fmla="*/ 32 h 56"/>
                  <a:gd name="T68" fmla="*/ 26 w 37"/>
                  <a:gd name="T69" fmla="*/ 30 h 56"/>
                  <a:gd name="T70" fmla="*/ 27 w 37"/>
                  <a:gd name="T71" fmla="*/ 25 h 56"/>
                  <a:gd name="T72" fmla="*/ 27 w 37"/>
                  <a:gd name="T73" fmla="*/ 20 h 56"/>
                  <a:gd name="T74" fmla="*/ 28 w 37"/>
                  <a:gd name="T75" fmla="*/ 13 h 56"/>
                  <a:gd name="T76" fmla="*/ 29 w 37"/>
                  <a:gd name="T77" fmla="*/ 7 h 56"/>
                  <a:gd name="T78" fmla="*/ 30 w 37"/>
                  <a:gd name="T79" fmla="*/ 3 h 56"/>
                  <a:gd name="T80" fmla="*/ 31 w 37"/>
                  <a:gd name="T81" fmla="*/ 1 h 56"/>
                  <a:gd name="T82" fmla="*/ 31 w 37"/>
                  <a:gd name="T83" fmla="*/ 0 h 56"/>
                  <a:gd name="T84" fmla="*/ 32 w 37"/>
                  <a:gd name="T85" fmla="*/ 2 h 56"/>
                  <a:gd name="T86" fmla="*/ 33 w 37"/>
                  <a:gd name="T87" fmla="*/ 6 h 56"/>
                  <a:gd name="T88" fmla="*/ 33 w 37"/>
                  <a:gd name="T89" fmla="*/ 11 h 56"/>
                  <a:gd name="T90" fmla="*/ 34 w 37"/>
                  <a:gd name="T91" fmla="*/ 16 h 56"/>
                  <a:gd name="T92" fmla="*/ 35 w 37"/>
                  <a:gd name="T93" fmla="*/ 21 h 56"/>
                  <a:gd name="T94" fmla="*/ 36 w 37"/>
                  <a:gd name="T95" fmla="*/ 24 h 56"/>
                  <a:gd name="T96" fmla="*/ 36 w 37"/>
                  <a:gd name="T97" fmla="*/ 24 h 56"/>
                  <a:gd name="T98" fmla="*/ 37 w 37"/>
                  <a:gd name="T99" fmla="*/ 21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56">
                    <a:moveTo>
                      <a:pt x="0" y="34"/>
                    </a:moveTo>
                    <a:lnTo>
                      <a:pt x="1" y="36"/>
                    </a:lnTo>
                    <a:lnTo>
                      <a:pt x="2" y="40"/>
                    </a:lnTo>
                    <a:lnTo>
                      <a:pt x="3" y="45"/>
                    </a:lnTo>
                    <a:lnTo>
                      <a:pt x="3" y="50"/>
                    </a:lnTo>
                    <a:lnTo>
                      <a:pt x="4" y="55"/>
                    </a:lnTo>
                    <a:lnTo>
                      <a:pt x="5" y="56"/>
                    </a:lnTo>
                    <a:lnTo>
                      <a:pt x="5" y="54"/>
                    </a:lnTo>
                    <a:lnTo>
                      <a:pt x="6" y="50"/>
                    </a:lnTo>
                    <a:lnTo>
                      <a:pt x="7" y="43"/>
                    </a:lnTo>
                    <a:lnTo>
                      <a:pt x="8" y="37"/>
                    </a:lnTo>
                    <a:lnTo>
                      <a:pt x="8" y="30"/>
                    </a:lnTo>
                    <a:lnTo>
                      <a:pt x="9" y="25"/>
                    </a:lnTo>
                    <a:lnTo>
                      <a:pt x="10" y="22"/>
                    </a:lnTo>
                    <a:lnTo>
                      <a:pt x="10" y="21"/>
                    </a:lnTo>
                    <a:lnTo>
                      <a:pt x="11" y="23"/>
                    </a:lnTo>
                    <a:lnTo>
                      <a:pt x="12" y="26"/>
                    </a:lnTo>
                    <a:lnTo>
                      <a:pt x="13" y="31"/>
                    </a:lnTo>
                    <a:lnTo>
                      <a:pt x="13" y="36"/>
                    </a:lnTo>
                    <a:lnTo>
                      <a:pt x="15" y="44"/>
                    </a:lnTo>
                    <a:lnTo>
                      <a:pt x="15" y="44"/>
                    </a:lnTo>
                    <a:lnTo>
                      <a:pt x="16" y="41"/>
                    </a:lnTo>
                    <a:lnTo>
                      <a:pt x="17" y="36"/>
                    </a:lnTo>
                    <a:lnTo>
                      <a:pt x="18" y="29"/>
                    </a:lnTo>
                    <a:lnTo>
                      <a:pt x="18" y="23"/>
                    </a:lnTo>
                    <a:lnTo>
                      <a:pt x="19" y="17"/>
                    </a:lnTo>
                    <a:lnTo>
                      <a:pt x="20" y="13"/>
                    </a:lnTo>
                    <a:lnTo>
                      <a:pt x="20" y="11"/>
                    </a:lnTo>
                    <a:lnTo>
                      <a:pt x="21" y="12"/>
                    </a:lnTo>
                    <a:lnTo>
                      <a:pt x="22" y="18"/>
                    </a:lnTo>
                    <a:lnTo>
                      <a:pt x="23" y="22"/>
                    </a:lnTo>
                    <a:lnTo>
                      <a:pt x="24" y="27"/>
                    </a:lnTo>
                    <a:lnTo>
                      <a:pt x="25" y="30"/>
                    </a:lnTo>
                    <a:lnTo>
                      <a:pt x="26" y="32"/>
                    </a:lnTo>
                    <a:lnTo>
                      <a:pt x="26" y="30"/>
                    </a:lnTo>
                    <a:lnTo>
                      <a:pt x="27" y="25"/>
                    </a:lnTo>
                    <a:lnTo>
                      <a:pt x="27" y="20"/>
                    </a:lnTo>
                    <a:lnTo>
                      <a:pt x="28" y="13"/>
                    </a:lnTo>
                    <a:lnTo>
                      <a:pt x="29" y="7"/>
                    </a:lnTo>
                    <a:lnTo>
                      <a:pt x="30" y="3"/>
                    </a:lnTo>
                    <a:lnTo>
                      <a:pt x="31" y="1"/>
                    </a:lnTo>
                    <a:lnTo>
                      <a:pt x="31" y="0"/>
                    </a:lnTo>
                    <a:lnTo>
                      <a:pt x="32" y="2"/>
                    </a:lnTo>
                    <a:lnTo>
                      <a:pt x="33" y="6"/>
                    </a:lnTo>
                    <a:lnTo>
                      <a:pt x="33" y="11"/>
                    </a:lnTo>
                    <a:lnTo>
                      <a:pt x="34" y="16"/>
                    </a:lnTo>
                    <a:lnTo>
                      <a:pt x="35" y="21"/>
                    </a:lnTo>
                    <a:lnTo>
                      <a:pt x="36" y="24"/>
                    </a:lnTo>
                    <a:lnTo>
                      <a:pt x="36" y="24"/>
                    </a:lnTo>
                    <a:lnTo>
                      <a:pt x="37" y="2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" name="Freeform 29"/>
              <p:cNvSpPr>
                <a:spLocks/>
              </p:cNvSpPr>
              <p:nvPr/>
            </p:nvSpPr>
            <p:spPr bwMode="auto">
              <a:xfrm>
                <a:off x="2825751" y="2116139"/>
                <a:ext cx="58738" cy="95250"/>
              </a:xfrm>
              <a:custGeom>
                <a:avLst/>
                <a:gdLst>
                  <a:gd name="T0" fmla="*/ 0 w 37"/>
                  <a:gd name="T1" fmla="*/ 60 h 60"/>
                  <a:gd name="T2" fmla="*/ 1 w 37"/>
                  <a:gd name="T3" fmla="*/ 55 h 60"/>
                  <a:gd name="T4" fmla="*/ 1 w 37"/>
                  <a:gd name="T5" fmla="*/ 49 h 60"/>
                  <a:gd name="T6" fmla="*/ 2 w 37"/>
                  <a:gd name="T7" fmla="*/ 43 h 60"/>
                  <a:gd name="T8" fmla="*/ 3 w 37"/>
                  <a:gd name="T9" fmla="*/ 38 h 60"/>
                  <a:gd name="T10" fmla="*/ 4 w 37"/>
                  <a:gd name="T11" fmla="*/ 32 h 60"/>
                  <a:gd name="T12" fmla="*/ 5 w 37"/>
                  <a:gd name="T13" fmla="*/ 32 h 60"/>
                  <a:gd name="T14" fmla="*/ 6 w 37"/>
                  <a:gd name="T15" fmla="*/ 34 h 60"/>
                  <a:gd name="T16" fmla="*/ 6 w 37"/>
                  <a:gd name="T17" fmla="*/ 38 h 60"/>
                  <a:gd name="T18" fmla="*/ 7 w 37"/>
                  <a:gd name="T19" fmla="*/ 43 h 60"/>
                  <a:gd name="T20" fmla="*/ 8 w 37"/>
                  <a:gd name="T21" fmla="*/ 47 h 60"/>
                  <a:gd name="T22" fmla="*/ 8 w 37"/>
                  <a:gd name="T23" fmla="*/ 51 h 60"/>
                  <a:gd name="T24" fmla="*/ 9 w 37"/>
                  <a:gd name="T25" fmla="*/ 52 h 60"/>
                  <a:gd name="T26" fmla="*/ 10 w 37"/>
                  <a:gd name="T27" fmla="*/ 50 h 60"/>
                  <a:gd name="T28" fmla="*/ 11 w 37"/>
                  <a:gd name="T29" fmla="*/ 46 h 60"/>
                  <a:gd name="T30" fmla="*/ 12 w 37"/>
                  <a:gd name="T31" fmla="*/ 41 h 60"/>
                  <a:gd name="T32" fmla="*/ 12 w 37"/>
                  <a:gd name="T33" fmla="*/ 35 h 60"/>
                  <a:gd name="T34" fmla="*/ 13 w 37"/>
                  <a:gd name="T35" fmla="*/ 25 h 60"/>
                  <a:gd name="T36" fmla="*/ 14 w 37"/>
                  <a:gd name="T37" fmla="*/ 22 h 60"/>
                  <a:gd name="T38" fmla="*/ 15 w 37"/>
                  <a:gd name="T39" fmla="*/ 22 h 60"/>
                  <a:gd name="T40" fmla="*/ 16 w 37"/>
                  <a:gd name="T41" fmla="*/ 23 h 60"/>
                  <a:gd name="T42" fmla="*/ 17 w 37"/>
                  <a:gd name="T43" fmla="*/ 27 h 60"/>
                  <a:gd name="T44" fmla="*/ 17 w 37"/>
                  <a:gd name="T45" fmla="*/ 31 h 60"/>
                  <a:gd name="T46" fmla="*/ 18 w 37"/>
                  <a:gd name="T47" fmla="*/ 36 h 60"/>
                  <a:gd name="T48" fmla="*/ 19 w 37"/>
                  <a:gd name="T49" fmla="*/ 40 h 60"/>
                  <a:gd name="T50" fmla="*/ 19 w 37"/>
                  <a:gd name="T51" fmla="*/ 43 h 60"/>
                  <a:gd name="T52" fmla="*/ 20 w 37"/>
                  <a:gd name="T53" fmla="*/ 43 h 60"/>
                  <a:gd name="T54" fmla="*/ 21 w 37"/>
                  <a:gd name="T55" fmla="*/ 40 h 60"/>
                  <a:gd name="T56" fmla="*/ 21 w 37"/>
                  <a:gd name="T57" fmla="*/ 35 h 60"/>
                  <a:gd name="T58" fmla="*/ 23 w 37"/>
                  <a:gd name="T59" fmla="*/ 23 h 60"/>
                  <a:gd name="T60" fmla="*/ 24 w 37"/>
                  <a:gd name="T61" fmla="*/ 18 h 60"/>
                  <a:gd name="T62" fmla="*/ 24 w 37"/>
                  <a:gd name="T63" fmla="*/ 14 h 60"/>
                  <a:gd name="T64" fmla="*/ 25 w 37"/>
                  <a:gd name="T65" fmla="*/ 12 h 60"/>
                  <a:gd name="T66" fmla="*/ 26 w 37"/>
                  <a:gd name="T67" fmla="*/ 12 h 60"/>
                  <a:gd name="T68" fmla="*/ 26 w 37"/>
                  <a:gd name="T69" fmla="*/ 14 h 60"/>
                  <a:gd name="T70" fmla="*/ 27 w 37"/>
                  <a:gd name="T71" fmla="*/ 17 h 60"/>
                  <a:gd name="T72" fmla="*/ 28 w 37"/>
                  <a:gd name="T73" fmla="*/ 21 h 60"/>
                  <a:gd name="T74" fmla="*/ 29 w 37"/>
                  <a:gd name="T75" fmla="*/ 24 h 60"/>
                  <a:gd name="T76" fmla="*/ 29 w 37"/>
                  <a:gd name="T77" fmla="*/ 27 h 60"/>
                  <a:gd name="T78" fmla="*/ 30 w 37"/>
                  <a:gd name="T79" fmla="*/ 27 h 60"/>
                  <a:gd name="T80" fmla="*/ 31 w 37"/>
                  <a:gd name="T81" fmla="*/ 25 h 60"/>
                  <a:gd name="T82" fmla="*/ 31 w 37"/>
                  <a:gd name="T83" fmla="*/ 22 h 60"/>
                  <a:gd name="T84" fmla="*/ 32 w 37"/>
                  <a:gd name="T85" fmla="*/ 16 h 60"/>
                  <a:gd name="T86" fmla="*/ 33 w 37"/>
                  <a:gd name="T87" fmla="*/ 11 h 60"/>
                  <a:gd name="T88" fmla="*/ 34 w 37"/>
                  <a:gd name="T89" fmla="*/ 6 h 60"/>
                  <a:gd name="T90" fmla="*/ 34 w 37"/>
                  <a:gd name="T91" fmla="*/ 2 h 60"/>
                  <a:gd name="T92" fmla="*/ 35 w 37"/>
                  <a:gd name="T93" fmla="*/ 0 h 60"/>
                  <a:gd name="T94" fmla="*/ 36 w 37"/>
                  <a:gd name="T95" fmla="*/ 0 h 60"/>
                  <a:gd name="T96" fmla="*/ 36 w 37"/>
                  <a:gd name="T97" fmla="*/ 1 h 60"/>
                  <a:gd name="T98" fmla="*/ 37 w 37"/>
                  <a:gd name="T99" fmla="*/ 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60">
                    <a:moveTo>
                      <a:pt x="0" y="60"/>
                    </a:moveTo>
                    <a:lnTo>
                      <a:pt x="1" y="55"/>
                    </a:lnTo>
                    <a:lnTo>
                      <a:pt x="1" y="49"/>
                    </a:lnTo>
                    <a:lnTo>
                      <a:pt x="2" y="43"/>
                    </a:lnTo>
                    <a:lnTo>
                      <a:pt x="3" y="38"/>
                    </a:lnTo>
                    <a:lnTo>
                      <a:pt x="4" y="32"/>
                    </a:lnTo>
                    <a:lnTo>
                      <a:pt x="5" y="32"/>
                    </a:lnTo>
                    <a:lnTo>
                      <a:pt x="6" y="34"/>
                    </a:lnTo>
                    <a:lnTo>
                      <a:pt x="6" y="38"/>
                    </a:lnTo>
                    <a:lnTo>
                      <a:pt x="7" y="43"/>
                    </a:lnTo>
                    <a:lnTo>
                      <a:pt x="8" y="47"/>
                    </a:lnTo>
                    <a:lnTo>
                      <a:pt x="8" y="51"/>
                    </a:lnTo>
                    <a:lnTo>
                      <a:pt x="9" y="52"/>
                    </a:lnTo>
                    <a:lnTo>
                      <a:pt x="10" y="50"/>
                    </a:lnTo>
                    <a:lnTo>
                      <a:pt x="11" y="46"/>
                    </a:lnTo>
                    <a:lnTo>
                      <a:pt x="12" y="41"/>
                    </a:lnTo>
                    <a:lnTo>
                      <a:pt x="12" y="35"/>
                    </a:lnTo>
                    <a:lnTo>
                      <a:pt x="13" y="25"/>
                    </a:lnTo>
                    <a:lnTo>
                      <a:pt x="14" y="22"/>
                    </a:lnTo>
                    <a:lnTo>
                      <a:pt x="15" y="22"/>
                    </a:lnTo>
                    <a:lnTo>
                      <a:pt x="16" y="23"/>
                    </a:lnTo>
                    <a:lnTo>
                      <a:pt x="17" y="27"/>
                    </a:lnTo>
                    <a:lnTo>
                      <a:pt x="17" y="31"/>
                    </a:lnTo>
                    <a:lnTo>
                      <a:pt x="18" y="36"/>
                    </a:lnTo>
                    <a:lnTo>
                      <a:pt x="19" y="40"/>
                    </a:lnTo>
                    <a:lnTo>
                      <a:pt x="19" y="43"/>
                    </a:lnTo>
                    <a:lnTo>
                      <a:pt x="20" y="43"/>
                    </a:lnTo>
                    <a:lnTo>
                      <a:pt x="21" y="40"/>
                    </a:lnTo>
                    <a:lnTo>
                      <a:pt x="21" y="35"/>
                    </a:lnTo>
                    <a:lnTo>
                      <a:pt x="23" y="23"/>
                    </a:lnTo>
                    <a:lnTo>
                      <a:pt x="24" y="18"/>
                    </a:lnTo>
                    <a:lnTo>
                      <a:pt x="24" y="14"/>
                    </a:lnTo>
                    <a:lnTo>
                      <a:pt x="25" y="12"/>
                    </a:lnTo>
                    <a:lnTo>
                      <a:pt x="26" y="12"/>
                    </a:lnTo>
                    <a:lnTo>
                      <a:pt x="26" y="14"/>
                    </a:lnTo>
                    <a:lnTo>
                      <a:pt x="27" y="17"/>
                    </a:lnTo>
                    <a:lnTo>
                      <a:pt x="28" y="21"/>
                    </a:lnTo>
                    <a:lnTo>
                      <a:pt x="29" y="24"/>
                    </a:lnTo>
                    <a:lnTo>
                      <a:pt x="29" y="27"/>
                    </a:lnTo>
                    <a:lnTo>
                      <a:pt x="30" y="27"/>
                    </a:lnTo>
                    <a:lnTo>
                      <a:pt x="31" y="25"/>
                    </a:lnTo>
                    <a:lnTo>
                      <a:pt x="31" y="22"/>
                    </a:lnTo>
                    <a:lnTo>
                      <a:pt x="32" y="16"/>
                    </a:lnTo>
                    <a:lnTo>
                      <a:pt x="33" y="11"/>
                    </a:lnTo>
                    <a:lnTo>
                      <a:pt x="34" y="6"/>
                    </a:lnTo>
                    <a:lnTo>
                      <a:pt x="34" y="2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6" y="1"/>
                    </a:lnTo>
                    <a:lnTo>
                      <a:pt x="37" y="4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" name="Freeform 30"/>
              <p:cNvSpPr>
                <a:spLocks/>
              </p:cNvSpPr>
              <p:nvPr/>
            </p:nvSpPr>
            <p:spPr bwMode="auto">
              <a:xfrm>
                <a:off x="2884488" y="2065339"/>
                <a:ext cx="61913" cy="80963"/>
              </a:xfrm>
              <a:custGeom>
                <a:avLst/>
                <a:gdLst>
                  <a:gd name="T0" fmla="*/ 0 w 39"/>
                  <a:gd name="T1" fmla="*/ 36 h 51"/>
                  <a:gd name="T2" fmla="*/ 1 w 39"/>
                  <a:gd name="T3" fmla="*/ 41 h 51"/>
                  <a:gd name="T4" fmla="*/ 2 w 39"/>
                  <a:gd name="T5" fmla="*/ 45 h 51"/>
                  <a:gd name="T6" fmla="*/ 3 w 39"/>
                  <a:gd name="T7" fmla="*/ 51 h 51"/>
                  <a:gd name="T8" fmla="*/ 4 w 39"/>
                  <a:gd name="T9" fmla="*/ 50 h 51"/>
                  <a:gd name="T10" fmla="*/ 5 w 39"/>
                  <a:gd name="T11" fmla="*/ 48 h 51"/>
                  <a:gd name="T12" fmla="*/ 5 w 39"/>
                  <a:gd name="T13" fmla="*/ 43 h 51"/>
                  <a:gd name="T14" fmla="*/ 6 w 39"/>
                  <a:gd name="T15" fmla="*/ 38 h 51"/>
                  <a:gd name="T16" fmla="*/ 7 w 39"/>
                  <a:gd name="T17" fmla="*/ 32 h 51"/>
                  <a:gd name="T18" fmla="*/ 7 w 39"/>
                  <a:gd name="T19" fmla="*/ 27 h 51"/>
                  <a:gd name="T20" fmla="*/ 8 w 39"/>
                  <a:gd name="T21" fmla="*/ 24 h 51"/>
                  <a:gd name="T22" fmla="*/ 9 w 39"/>
                  <a:gd name="T23" fmla="*/ 23 h 51"/>
                  <a:gd name="T24" fmla="*/ 10 w 39"/>
                  <a:gd name="T25" fmla="*/ 24 h 51"/>
                  <a:gd name="T26" fmla="*/ 10 w 39"/>
                  <a:gd name="T27" fmla="*/ 26 h 51"/>
                  <a:gd name="T28" fmla="*/ 11 w 39"/>
                  <a:gd name="T29" fmla="*/ 29 h 51"/>
                  <a:gd name="T30" fmla="*/ 12 w 39"/>
                  <a:gd name="T31" fmla="*/ 37 h 51"/>
                  <a:gd name="T32" fmla="*/ 13 w 39"/>
                  <a:gd name="T33" fmla="*/ 39 h 51"/>
                  <a:gd name="T34" fmla="*/ 14 w 39"/>
                  <a:gd name="T35" fmla="*/ 40 h 51"/>
                  <a:gd name="T36" fmla="*/ 15 w 39"/>
                  <a:gd name="T37" fmla="*/ 38 h 51"/>
                  <a:gd name="T38" fmla="*/ 15 w 39"/>
                  <a:gd name="T39" fmla="*/ 35 h 51"/>
                  <a:gd name="T40" fmla="*/ 16 w 39"/>
                  <a:gd name="T41" fmla="*/ 29 h 51"/>
                  <a:gd name="T42" fmla="*/ 17 w 39"/>
                  <a:gd name="T43" fmla="*/ 24 h 51"/>
                  <a:gd name="T44" fmla="*/ 17 w 39"/>
                  <a:gd name="T45" fmla="*/ 20 h 51"/>
                  <a:gd name="T46" fmla="*/ 18 w 39"/>
                  <a:gd name="T47" fmla="*/ 16 h 51"/>
                  <a:gd name="T48" fmla="*/ 19 w 39"/>
                  <a:gd name="T49" fmla="*/ 15 h 51"/>
                  <a:gd name="T50" fmla="*/ 20 w 39"/>
                  <a:gd name="T51" fmla="*/ 15 h 51"/>
                  <a:gd name="T52" fmla="*/ 20 w 39"/>
                  <a:gd name="T53" fmla="*/ 17 h 51"/>
                  <a:gd name="T54" fmla="*/ 22 w 39"/>
                  <a:gd name="T55" fmla="*/ 26 h 51"/>
                  <a:gd name="T56" fmla="*/ 22 w 39"/>
                  <a:gd name="T57" fmla="*/ 31 h 51"/>
                  <a:gd name="T58" fmla="*/ 23 w 39"/>
                  <a:gd name="T59" fmla="*/ 36 h 51"/>
                  <a:gd name="T60" fmla="*/ 24 w 39"/>
                  <a:gd name="T61" fmla="*/ 38 h 51"/>
                  <a:gd name="T62" fmla="*/ 25 w 39"/>
                  <a:gd name="T63" fmla="*/ 38 h 51"/>
                  <a:gd name="T64" fmla="*/ 25 w 39"/>
                  <a:gd name="T65" fmla="*/ 36 h 51"/>
                  <a:gd name="T66" fmla="*/ 26 w 39"/>
                  <a:gd name="T67" fmla="*/ 31 h 51"/>
                  <a:gd name="T68" fmla="*/ 27 w 39"/>
                  <a:gd name="T69" fmla="*/ 25 h 51"/>
                  <a:gd name="T70" fmla="*/ 27 w 39"/>
                  <a:gd name="T71" fmla="*/ 19 h 51"/>
                  <a:gd name="T72" fmla="*/ 28 w 39"/>
                  <a:gd name="T73" fmla="*/ 14 h 51"/>
                  <a:gd name="T74" fmla="*/ 29 w 39"/>
                  <a:gd name="T75" fmla="*/ 10 h 51"/>
                  <a:gd name="T76" fmla="*/ 29 w 39"/>
                  <a:gd name="T77" fmla="*/ 8 h 51"/>
                  <a:gd name="T78" fmla="*/ 31 w 39"/>
                  <a:gd name="T79" fmla="*/ 10 h 51"/>
                  <a:gd name="T80" fmla="*/ 32 w 39"/>
                  <a:gd name="T81" fmla="*/ 14 h 51"/>
                  <a:gd name="T82" fmla="*/ 33 w 39"/>
                  <a:gd name="T83" fmla="*/ 18 h 51"/>
                  <a:gd name="T84" fmla="*/ 33 w 39"/>
                  <a:gd name="T85" fmla="*/ 22 h 51"/>
                  <a:gd name="T86" fmla="*/ 34 w 39"/>
                  <a:gd name="T87" fmla="*/ 24 h 51"/>
                  <a:gd name="T88" fmla="*/ 34 w 39"/>
                  <a:gd name="T89" fmla="*/ 25 h 51"/>
                  <a:gd name="T90" fmla="*/ 35 w 39"/>
                  <a:gd name="T91" fmla="*/ 23 h 51"/>
                  <a:gd name="T92" fmla="*/ 36 w 39"/>
                  <a:gd name="T93" fmla="*/ 19 h 51"/>
                  <a:gd name="T94" fmla="*/ 37 w 39"/>
                  <a:gd name="T95" fmla="*/ 14 h 51"/>
                  <a:gd name="T96" fmla="*/ 38 w 39"/>
                  <a:gd name="T97" fmla="*/ 9 h 51"/>
                  <a:gd name="T98" fmla="*/ 39 w 39"/>
                  <a:gd name="T99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51">
                    <a:moveTo>
                      <a:pt x="0" y="36"/>
                    </a:moveTo>
                    <a:lnTo>
                      <a:pt x="1" y="41"/>
                    </a:lnTo>
                    <a:lnTo>
                      <a:pt x="2" y="45"/>
                    </a:lnTo>
                    <a:lnTo>
                      <a:pt x="3" y="51"/>
                    </a:lnTo>
                    <a:lnTo>
                      <a:pt x="4" y="50"/>
                    </a:lnTo>
                    <a:lnTo>
                      <a:pt x="5" y="48"/>
                    </a:lnTo>
                    <a:lnTo>
                      <a:pt x="5" y="43"/>
                    </a:lnTo>
                    <a:lnTo>
                      <a:pt x="6" y="38"/>
                    </a:lnTo>
                    <a:lnTo>
                      <a:pt x="7" y="32"/>
                    </a:lnTo>
                    <a:lnTo>
                      <a:pt x="7" y="27"/>
                    </a:lnTo>
                    <a:lnTo>
                      <a:pt x="8" y="24"/>
                    </a:lnTo>
                    <a:lnTo>
                      <a:pt x="9" y="23"/>
                    </a:lnTo>
                    <a:lnTo>
                      <a:pt x="10" y="24"/>
                    </a:lnTo>
                    <a:lnTo>
                      <a:pt x="10" y="26"/>
                    </a:lnTo>
                    <a:lnTo>
                      <a:pt x="11" y="29"/>
                    </a:lnTo>
                    <a:lnTo>
                      <a:pt x="12" y="37"/>
                    </a:lnTo>
                    <a:lnTo>
                      <a:pt x="13" y="39"/>
                    </a:lnTo>
                    <a:lnTo>
                      <a:pt x="14" y="40"/>
                    </a:lnTo>
                    <a:lnTo>
                      <a:pt x="15" y="38"/>
                    </a:lnTo>
                    <a:lnTo>
                      <a:pt x="15" y="35"/>
                    </a:lnTo>
                    <a:lnTo>
                      <a:pt x="16" y="29"/>
                    </a:lnTo>
                    <a:lnTo>
                      <a:pt x="17" y="24"/>
                    </a:lnTo>
                    <a:lnTo>
                      <a:pt x="17" y="20"/>
                    </a:lnTo>
                    <a:lnTo>
                      <a:pt x="18" y="16"/>
                    </a:lnTo>
                    <a:lnTo>
                      <a:pt x="19" y="15"/>
                    </a:lnTo>
                    <a:lnTo>
                      <a:pt x="20" y="15"/>
                    </a:lnTo>
                    <a:lnTo>
                      <a:pt x="20" y="17"/>
                    </a:lnTo>
                    <a:lnTo>
                      <a:pt x="22" y="26"/>
                    </a:lnTo>
                    <a:lnTo>
                      <a:pt x="22" y="31"/>
                    </a:lnTo>
                    <a:lnTo>
                      <a:pt x="23" y="36"/>
                    </a:lnTo>
                    <a:lnTo>
                      <a:pt x="24" y="38"/>
                    </a:lnTo>
                    <a:lnTo>
                      <a:pt x="25" y="38"/>
                    </a:lnTo>
                    <a:lnTo>
                      <a:pt x="25" y="36"/>
                    </a:lnTo>
                    <a:lnTo>
                      <a:pt x="26" y="31"/>
                    </a:lnTo>
                    <a:lnTo>
                      <a:pt x="27" y="25"/>
                    </a:lnTo>
                    <a:lnTo>
                      <a:pt x="27" y="19"/>
                    </a:lnTo>
                    <a:lnTo>
                      <a:pt x="28" y="14"/>
                    </a:lnTo>
                    <a:lnTo>
                      <a:pt x="29" y="10"/>
                    </a:lnTo>
                    <a:lnTo>
                      <a:pt x="29" y="8"/>
                    </a:lnTo>
                    <a:lnTo>
                      <a:pt x="31" y="10"/>
                    </a:lnTo>
                    <a:lnTo>
                      <a:pt x="32" y="14"/>
                    </a:lnTo>
                    <a:lnTo>
                      <a:pt x="33" y="18"/>
                    </a:lnTo>
                    <a:lnTo>
                      <a:pt x="33" y="22"/>
                    </a:lnTo>
                    <a:lnTo>
                      <a:pt x="34" y="24"/>
                    </a:lnTo>
                    <a:lnTo>
                      <a:pt x="34" y="25"/>
                    </a:lnTo>
                    <a:lnTo>
                      <a:pt x="35" y="23"/>
                    </a:lnTo>
                    <a:lnTo>
                      <a:pt x="36" y="19"/>
                    </a:lnTo>
                    <a:lnTo>
                      <a:pt x="37" y="14"/>
                    </a:lnTo>
                    <a:lnTo>
                      <a:pt x="38" y="9"/>
                    </a:lnTo>
                    <a:lnTo>
                      <a:pt x="39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" name="Freeform 31"/>
              <p:cNvSpPr>
                <a:spLocks/>
              </p:cNvSpPr>
              <p:nvPr/>
            </p:nvSpPr>
            <p:spPr bwMode="auto">
              <a:xfrm>
                <a:off x="2946401" y="2017714"/>
                <a:ext cx="60325" cy="74613"/>
              </a:xfrm>
              <a:custGeom>
                <a:avLst/>
                <a:gdLst>
                  <a:gd name="T0" fmla="*/ 0 w 38"/>
                  <a:gd name="T1" fmla="*/ 30 h 47"/>
                  <a:gd name="T2" fmla="*/ 1 w 38"/>
                  <a:gd name="T3" fmla="*/ 28 h 47"/>
                  <a:gd name="T4" fmla="*/ 1 w 38"/>
                  <a:gd name="T5" fmla="*/ 28 h 47"/>
                  <a:gd name="T6" fmla="*/ 2 w 38"/>
                  <a:gd name="T7" fmla="*/ 29 h 47"/>
                  <a:gd name="T8" fmla="*/ 3 w 38"/>
                  <a:gd name="T9" fmla="*/ 33 h 47"/>
                  <a:gd name="T10" fmla="*/ 4 w 38"/>
                  <a:gd name="T11" fmla="*/ 36 h 47"/>
                  <a:gd name="T12" fmla="*/ 4 w 38"/>
                  <a:gd name="T13" fmla="*/ 41 h 47"/>
                  <a:gd name="T14" fmla="*/ 5 w 38"/>
                  <a:gd name="T15" fmla="*/ 45 h 47"/>
                  <a:gd name="T16" fmla="*/ 6 w 38"/>
                  <a:gd name="T17" fmla="*/ 47 h 47"/>
                  <a:gd name="T18" fmla="*/ 6 w 38"/>
                  <a:gd name="T19" fmla="*/ 46 h 47"/>
                  <a:gd name="T20" fmla="*/ 7 w 38"/>
                  <a:gd name="T21" fmla="*/ 43 h 47"/>
                  <a:gd name="T22" fmla="*/ 8 w 38"/>
                  <a:gd name="T23" fmla="*/ 38 h 47"/>
                  <a:gd name="T24" fmla="*/ 9 w 38"/>
                  <a:gd name="T25" fmla="*/ 27 h 47"/>
                  <a:gd name="T26" fmla="*/ 10 w 38"/>
                  <a:gd name="T27" fmla="*/ 22 h 47"/>
                  <a:gd name="T28" fmla="*/ 11 w 38"/>
                  <a:gd name="T29" fmla="*/ 19 h 47"/>
                  <a:gd name="T30" fmla="*/ 11 w 38"/>
                  <a:gd name="T31" fmla="*/ 17 h 47"/>
                  <a:gd name="T32" fmla="*/ 12 w 38"/>
                  <a:gd name="T33" fmla="*/ 16 h 47"/>
                  <a:gd name="T34" fmla="*/ 13 w 38"/>
                  <a:gd name="T35" fmla="*/ 17 h 47"/>
                  <a:gd name="T36" fmla="*/ 13 w 38"/>
                  <a:gd name="T37" fmla="*/ 19 h 47"/>
                  <a:gd name="T38" fmla="*/ 14 w 38"/>
                  <a:gd name="T39" fmla="*/ 22 h 47"/>
                  <a:gd name="T40" fmla="*/ 15 w 38"/>
                  <a:gd name="T41" fmla="*/ 25 h 47"/>
                  <a:gd name="T42" fmla="*/ 16 w 38"/>
                  <a:gd name="T43" fmla="*/ 26 h 47"/>
                  <a:gd name="T44" fmla="*/ 17 w 38"/>
                  <a:gd name="T45" fmla="*/ 27 h 47"/>
                  <a:gd name="T46" fmla="*/ 17 w 38"/>
                  <a:gd name="T47" fmla="*/ 25 h 47"/>
                  <a:gd name="T48" fmla="*/ 18 w 38"/>
                  <a:gd name="T49" fmla="*/ 18 h 47"/>
                  <a:gd name="T50" fmla="*/ 19 w 38"/>
                  <a:gd name="T51" fmla="*/ 14 h 47"/>
                  <a:gd name="T52" fmla="*/ 20 w 38"/>
                  <a:gd name="T53" fmla="*/ 10 h 47"/>
                  <a:gd name="T54" fmla="*/ 21 w 38"/>
                  <a:gd name="T55" fmla="*/ 7 h 47"/>
                  <a:gd name="T56" fmla="*/ 22 w 38"/>
                  <a:gd name="T57" fmla="*/ 6 h 47"/>
                  <a:gd name="T58" fmla="*/ 22 w 38"/>
                  <a:gd name="T59" fmla="*/ 7 h 47"/>
                  <a:gd name="T60" fmla="*/ 23 w 38"/>
                  <a:gd name="T61" fmla="*/ 9 h 47"/>
                  <a:gd name="T62" fmla="*/ 24 w 38"/>
                  <a:gd name="T63" fmla="*/ 12 h 47"/>
                  <a:gd name="T64" fmla="*/ 24 w 38"/>
                  <a:gd name="T65" fmla="*/ 16 h 47"/>
                  <a:gd name="T66" fmla="*/ 25 w 38"/>
                  <a:gd name="T67" fmla="*/ 21 h 47"/>
                  <a:gd name="T68" fmla="*/ 26 w 38"/>
                  <a:gd name="T69" fmla="*/ 24 h 47"/>
                  <a:gd name="T70" fmla="*/ 27 w 38"/>
                  <a:gd name="T71" fmla="*/ 26 h 47"/>
                  <a:gd name="T72" fmla="*/ 28 w 38"/>
                  <a:gd name="T73" fmla="*/ 23 h 47"/>
                  <a:gd name="T74" fmla="*/ 29 w 38"/>
                  <a:gd name="T75" fmla="*/ 18 h 47"/>
                  <a:gd name="T76" fmla="*/ 29 w 38"/>
                  <a:gd name="T77" fmla="*/ 13 h 47"/>
                  <a:gd name="T78" fmla="*/ 30 w 38"/>
                  <a:gd name="T79" fmla="*/ 8 h 47"/>
                  <a:gd name="T80" fmla="*/ 31 w 38"/>
                  <a:gd name="T81" fmla="*/ 4 h 47"/>
                  <a:gd name="T82" fmla="*/ 31 w 38"/>
                  <a:gd name="T83" fmla="*/ 1 h 47"/>
                  <a:gd name="T84" fmla="*/ 32 w 38"/>
                  <a:gd name="T85" fmla="*/ 0 h 47"/>
                  <a:gd name="T86" fmla="*/ 33 w 38"/>
                  <a:gd name="T87" fmla="*/ 1 h 47"/>
                  <a:gd name="T88" fmla="*/ 34 w 38"/>
                  <a:gd name="T89" fmla="*/ 3 h 47"/>
                  <a:gd name="T90" fmla="*/ 34 w 38"/>
                  <a:gd name="T91" fmla="*/ 7 h 47"/>
                  <a:gd name="T92" fmla="*/ 35 w 38"/>
                  <a:gd name="T93" fmla="*/ 10 h 47"/>
                  <a:gd name="T94" fmla="*/ 36 w 38"/>
                  <a:gd name="T95" fmla="*/ 14 h 47"/>
                  <a:gd name="T96" fmla="*/ 37 w 38"/>
                  <a:gd name="T97" fmla="*/ 17 h 47"/>
                  <a:gd name="T98" fmla="*/ 38 w 38"/>
                  <a:gd name="T99" fmla="*/ 15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47">
                    <a:moveTo>
                      <a:pt x="0" y="30"/>
                    </a:moveTo>
                    <a:lnTo>
                      <a:pt x="1" y="28"/>
                    </a:lnTo>
                    <a:lnTo>
                      <a:pt x="1" y="28"/>
                    </a:lnTo>
                    <a:lnTo>
                      <a:pt x="2" y="29"/>
                    </a:lnTo>
                    <a:lnTo>
                      <a:pt x="3" y="33"/>
                    </a:lnTo>
                    <a:lnTo>
                      <a:pt x="4" y="36"/>
                    </a:lnTo>
                    <a:lnTo>
                      <a:pt x="4" y="41"/>
                    </a:lnTo>
                    <a:lnTo>
                      <a:pt x="5" y="45"/>
                    </a:lnTo>
                    <a:lnTo>
                      <a:pt x="6" y="47"/>
                    </a:lnTo>
                    <a:lnTo>
                      <a:pt x="6" y="46"/>
                    </a:lnTo>
                    <a:lnTo>
                      <a:pt x="7" y="43"/>
                    </a:lnTo>
                    <a:lnTo>
                      <a:pt x="8" y="38"/>
                    </a:lnTo>
                    <a:lnTo>
                      <a:pt x="9" y="27"/>
                    </a:lnTo>
                    <a:lnTo>
                      <a:pt x="10" y="22"/>
                    </a:lnTo>
                    <a:lnTo>
                      <a:pt x="11" y="19"/>
                    </a:lnTo>
                    <a:lnTo>
                      <a:pt x="11" y="17"/>
                    </a:lnTo>
                    <a:lnTo>
                      <a:pt x="12" y="16"/>
                    </a:lnTo>
                    <a:lnTo>
                      <a:pt x="13" y="17"/>
                    </a:lnTo>
                    <a:lnTo>
                      <a:pt x="13" y="19"/>
                    </a:lnTo>
                    <a:lnTo>
                      <a:pt x="14" y="22"/>
                    </a:lnTo>
                    <a:lnTo>
                      <a:pt x="15" y="25"/>
                    </a:lnTo>
                    <a:lnTo>
                      <a:pt x="16" y="26"/>
                    </a:lnTo>
                    <a:lnTo>
                      <a:pt x="17" y="27"/>
                    </a:lnTo>
                    <a:lnTo>
                      <a:pt x="17" y="25"/>
                    </a:lnTo>
                    <a:lnTo>
                      <a:pt x="18" y="18"/>
                    </a:lnTo>
                    <a:lnTo>
                      <a:pt x="19" y="14"/>
                    </a:lnTo>
                    <a:lnTo>
                      <a:pt x="20" y="10"/>
                    </a:lnTo>
                    <a:lnTo>
                      <a:pt x="21" y="7"/>
                    </a:lnTo>
                    <a:lnTo>
                      <a:pt x="22" y="6"/>
                    </a:lnTo>
                    <a:lnTo>
                      <a:pt x="22" y="7"/>
                    </a:lnTo>
                    <a:lnTo>
                      <a:pt x="23" y="9"/>
                    </a:lnTo>
                    <a:lnTo>
                      <a:pt x="24" y="12"/>
                    </a:lnTo>
                    <a:lnTo>
                      <a:pt x="24" y="16"/>
                    </a:lnTo>
                    <a:lnTo>
                      <a:pt x="25" y="21"/>
                    </a:lnTo>
                    <a:lnTo>
                      <a:pt x="26" y="24"/>
                    </a:lnTo>
                    <a:lnTo>
                      <a:pt x="27" y="26"/>
                    </a:lnTo>
                    <a:lnTo>
                      <a:pt x="28" y="23"/>
                    </a:lnTo>
                    <a:lnTo>
                      <a:pt x="29" y="18"/>
                    </a:lnTo>
                    <a:lnTo>
                      <a:pt x="29" y="13"/>
                    </a:lnTo>
                    <a:lnTo>
                      <a:pt x="30" y="8"/>
                    </a:lnTo>
                    <a:lnTo>
                      <a:pt x="31" y="4"/>
                    </a:lnTo>
                    <a:lnTo>
                      <a:pt x="31" y="1"/>
                    </a:lnTo>
                    <a:lnTo>
                      <a:pt x="32" y="0"/>
                    </a:lnTo>
                    <a:lnTo>
                      <a:pt x="33" y="1"/>
                    </a:lnTo>
                    <a:lnTo>
                      <a:pt x="34" y="3"/>
                    </a:lnTo>
                    <a:lnTo>
                      <a:pt x="34" y="7"/>
                    </a:lnTo>
                    <a:lnTo>
                      <a:pt x="35" y="10"/>
                    </a:lnTo>
                    <a:lnTo>
                      <a:pt x="36" y="14"/>
                    </a:lnTo>
                    <a:lnTo>
                      <a:pt x="37" y="17"/>
                    </a:lnTo>
                    <a:lnTo>
                      <a:pt x="38" y="1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" name="Freeform 32"/>
              <p:cNvSpPr>
                <a:spLocks/>
              </p:cNvSpPr>
              <p:nvPr/>
            </p:nvSpPr>
            <p:spPr bwMode="auto">
              <a:xfrm>
                <a:off x="3006726" y="1951039"/>
                <a:ext cx="58738" cy="101600"/>
              </a:xfrm>
              <a:custGeom>
                <a:avLst/>
                <a:gdLst>
                  <a:gd name="T0" fmla="*/ 0 w 37"/>
                  <a:gd name="T1" fmla="*/ 57 h 64"/>
                  <a:gd name="T2" fmla="*/ 1 w 37"/>
                  <a:gd name="T3" fmla="*/ 54 h 64"/>
                  <a:gd name="T4" fmla="*/ 1 w 37"/>
                  <a:gd name="T5" fmla="*/ 49 h 64"/>
                  <a:gd name="T6" fmla="*/ 2 w 37"/>
                  <a:gd name="T7" fmla="*/ 45 h 64"/>
                  <a:gd name="T8" fmla="*/ 3 w 37"/>
                  <a:gd name="T9" fmla="*/ 41 h 64"/>
                  <a:gd name="T10" fmla="*/ 3 w 37"/>
                  <a:gd name="T11" fmla="*/ 38 h 64"/>
                  <a:gd name="T12" fmla="*/ 4 w 37"/>
                  <a:gd name="T13" fmla="*/ 38 h 64"/>
                  <a:gd name="T14" fmla="*/ 5 w 37"/>
                  <a:gd name="T15" fmla="*/ 39 h 64"/>
                  <a:gd name="T16" fmla="*/ 6 w 37"/>
                  <a:gd name="T17" fmla="*/ 42 h 64"/>
                  <a:gd name="T18" fmla="*/ 7 w 37"/>
                  <a:gd name="T19" fmla="*/ 52 h 64"/>
                  <a:gd name="T20" fmla="*/ 8 w 37"/>
                  <a:gd name="T21" fmla="*/ 57 h 64"/>
                  <a:gd name="T22" fmla="*/ 8 w 37"/>
                  <a:gd name="T23" fmla="*/ 62 h 64"/>
                  <a:gd name="T24" fmla="*/ 9 w 37"/>
                  <a:gd name="T25" fmla="*/ 64 h 64"/>
                  <a:gd name="T26" fmla="*/ 10 w 37"/>
                  <a:gd name="T27" fmla="*/ 64 h 64"/>
                  <a:gd name="T28" fmla="*/ 11 w 37"/>
                  <a:gd name="T29" fmla="*/ 60 h 64"/>
                  <a:gd name="T30" fmla="*/ 11 w 37"/>
                  <a:gd name="T31" fmla="*/ 54 h 64"/>
                  <a:gd name="T32" fmla="*/ 12 w 37"/>
                  <a:gd name="T33" fmla="*/ 47 h 64"/>
                  <a:gd name="T34" fmla="*/ 13 w 37"/>
                  <a:gd name="T35" fmla="*/ 40 h 64"/>
                  <a:gd name="T36" fmla="*/ 14 w 37"/>
                  <a:gd name="T37" fmla="*/ 34 h 64"/>
                  <a:gd name="T38" fmla="*/ 14 w 37"/>
                  <a:gd name="T39" fmla="*/ 30 h 64"/>
                  <a:gd name="T40" fmla="*/ 15 w 37"/>
                  <a:gd name="T41" fmla="*/ 28 h 64"/>
                  <a:gd name="T42" fmla="*/ 16 w 37"/>
                  <a:gd name="T43" fmla="*/ 27 h 64"/>
                  <a:gd name="T44" fmla="*/ 16 w 37"/>
                  <a:gd name="T45" fmla="*/ 28 h 64"/>
                  <a:gd name="T46" fmla="*/ 17 w 37"/>
                  <a:gd name="T47" fmla="*/ 31 h 64"/>
                  <a:gd name="T48" fmla="*/ 18 w 37"/>
                  <a:gd name="T49" fmla="*/ 34 h 64"/>
                  <a:gd name="T50" fmla="*/ 19 w 37"/>
                  <a:gd name="T51" fmla="*/ 37 h 64"/>
                  <a:gd name="T52" fmla="*/ 19 w 37"/>
                  <a:gd name="T53" fmla="*/ 39 h 64"/>
                  <a:gd name="T54" fmla="*/ 20 w 37"/>
                  <a:gd name="T55" fmla="*/ 40 h 64"/>
                  <a:gd name="T56" fmla="*/ 21 w 37"/>
                  <a:gd name="T57" fmla="*/ 38 h 64"/>
                  <a:gd name="T58" fmla="*/ 21 w 37"/>
                  <a:gd name="T59" fmla="*/ 35 h 64"/>
                  <a:gd name="T60" fmla="*/ 22 w 37"/>
                  <a:gd name="T61" fmla="*/ 30 h 64"/>
                  <a:gd name="T62" fmla="*/ 23 w 37"/>
                  <a:gd name="T63" fmla="*/ 25 h 64"/>
                  <a:gd name="T64" fmla="*/ 24 w 37"/>
                  <a:gd name="T65" fmla="*/ 21 h 64"/>
                  <a:gd name="T66" fmla="*/ 24 w 37"/>
                  <a:gd name="T67" fmla="*/ 17 h 64"/>
                  <a:gd name="T68" fmla="*/ 26 w 37"/>
                  <a:gd name="T69" fmla="*/ 15 h 64"/>
                  <a:gd name="T70" fmla="*/ 26 w 37"/>
                  <a:gd name="T71" fmla="*/ 17 h 64"/>
                  <a:gd name="T72" fmla="*/ 27 w 37"/>
                  <a:gd name="T73" fmla="*/ 20 h 64"/>
                  <a:gd name="T74" fmla="*/ 28 w 37"/>
                  <a:gd name="T75" fmla="*/ 24 h 64"/>
                  <a:gd name="T76" fmla="*/ 29 w 37"/>
                  <a:gd name="T77" fmla="*/ 28 h 64"/>
                  <a:gd name="T78" fmla="*/ 30 w 37"/>
                  <a:gd name="T79" fmla="*/ 31 h 64"/>
                  <a:gd name="T80" fmla="*/ 30 w 37"/>
                  <a:gd name="T81" fmla="*/ 32 h 64"/>
                  <a:gd name="T82" fmla="*/ 31 w 37"/>
                  <a:gd name="T83" fmla="*/ 31 h 64"/>
                  <a:gd name="T84" fmla="*/ 31 w 37"/>
                  <a:gd name="T85" fmla="*/ 28 h 64"/>
                  <a:gd name="T86" fmla="*/ 32 w 37"/>
                  <a:gd name="T87" fmla="*/ 23 h 64"/>
                  <a:gd name="T88" fmla="*/ 33 w 37"/>
                  <a:gd name="T89" fmla="*/ 17 h 64"/>
                  <a:gd name="T90" fmla="*/ 34 w 37"/>
                  <a:gd name="T91" fmla="*/ 12 h 64"/>
                  <a:gd name="T92" fmla="*/ 35 w 37"/>
                  <a:gd name="T93" fmla="*/ 3 h 64"/>
                  <a:gd name="T94" fmla="*/ 36 w 37"/>
                  <a:gd name="T95" fmla="*/ 1 h 64"/>
                  <a:gd name="T96" fmla="*/ 37 w 37"/>
                  <a:gd name="T97" fmla="*/ 0 h 64"/>
                  <a:gd name="T98" fmla="*/ 37 w 37"/>
                  <a:gd name="T99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64">
                    <a:moveTo>
                      <a:pt x="0" y="57"/>
                    </a:moveTo>
                    <a:lnTo>
                      <a:pt x="1" y="54"/>
                    </a:lnTo>
                    <a:lnTo>
                      <a:pt x="1" y="49"/>
                    </a:lnTo>
                    <a:lnTo>
                      <a:pt x="2" y="45"/>
                    </a:lnTo>
                    <a:lnTo>
                      <a:pt x="3" y="41"/>
                    </a:lnTo>
                    <a:lnTo>
                      <a:pt x="3" y="38"/>
                    </a:lnTo>
                    <a:lnTo>
                      <a:pt x="4" y="38"/>
                    </a:lnTo>
                    <a:lnTo>
                      <a:pt x="5" y="39"/>
                    </a:lnTo>
                    <a:lnTo>
                      <a:pt x="6" y="42"/>
                    </a:lnTo>
                    <a:lnTo>
                      <a:pt x="7" y="52"/>
                    </a:lnTo>
                    <a:lnTo>
                      <a:pt x="8" y="57"/>
                    </a:lnTo>
                    <a:lnTo>
                      <a:pt x="8" y="62"/>
                    </a:lnTo>
                    <a:lnTo>
                      <a:pt x="9" y="64"/>
                    </a:lnTo>
                    <a:lnTo>
                      <a:pt x="10" y="64"/>
                    </a:lnTo>
                    <a:lnTo>
                      <a:pt x="11" y="60"/>
                    </a:lnTo>
                    <a:lnTo>
                      <a:pt x="11" y="54"/>
                    </a:lnTo>
                    <a:lnTo>
                      <a:pt x="12" y="47"/>
                    </a:lnTo>
                    <a:lnTo>
                      <a:pt x="13" y="40"/>
                    </a:lnTo>
                    <a:lnTo>
                      <a:pt x="14" y="34"/>
                    </a:lnTo>
                    <a:lnTo>
                      <a:pt x="14" y="30"/>
                    </a:lnTo>
                    <a:lnTo>
                      <a:pt x="15" y="28"/>
                    </a:lnTo>
                    <a:lnTo>
                      <a:pt x="16" y="27"/>
                    </a:lnTo>
                    <a:lnTo>
                      <a:pt x="16" y="28"/>
                    </a:lnTo>
                    <a:lnTo>
                      <a:pt x="17" y="31"/>
                    </a:lnTo>
                    <a:lnTo>
                      <a:pt x="18" y="34"/>
                    </a:lnTo>
                    <a:lnTo>
                      <a:pt x="19" y="37"/>
                    </a:lnTo>
                    <a:lnTo>
                      <a:pt x="19" y="39"/>
                    </a:lnTo>
                    <a:lnTo>
                      <a:pt x="20" y="40"/>
                    </a:lnTo>
                    <a:lnTo>
                      <a:pt x="21" y="38"/>
                    </a:lnTo>
                    <a:lnTo>
                      <a:pt x="21" y="35"/>
                    </a:lnTo>
                    <a:lnTo>
                      <a:pt x="22" y="30"/>
                    </a:lnTo>
                    <a:lnTo>
                      <a:pt x="23" y="25"/>
                    </a:lnTo>
                    <a:lnTo>
                      <a:pt x="24" y="21"/>
                    </a:lnTo>
                    <a:lnTo>
                      <a:pt x="24" y="17"/>
                    </a:lnTo>
                    <a:lnTo>
                      <a:pt x="26" y="15"/>
                    </a:lnTo>
                    <a:lnTo>
                      <a:pt x="26" y="17"/>
                    </a:lnTo>
                    <a:lnTo>
                      <a:pt x="27" y="20"/>
                    </a:lnTo>
                    <a:lnTo>
                      <a:pt x="28" y="24"/>
                    </a:lnTo>
                    <a:lnTo>
                      <a:pt x="29" y="28"/>
                    </a:lnTo>
                    <a:lnTo>
                      <a:pt x="30" y="31"/>
                    </a:lnTo>
                    <a:lnTo>
                      <a:pt x="30" y="32"/>
                    </a:lnTo>
                    <a:lnTo>
                      <a:pt x="31" y="31"/>
                    </a:lnTo>
                    <a:lnTo>
                      <a:pt x="31" y="28"/>
                    </a:lnTo>
                    <a:lnTo>
                      <a:pt x="32" y="23"/>
                    </a:lnTo>
                    <a:lnTo>
                      <a:pt x="33" y="17"/>
                    </a:lnTo>
                    <a:lnTo>
                      <a:pt x="34" y="12"/>
                    </a:lnTo>
                    <a:lnTo>
                      <a:pt x="35" y="3"/>
                    </a:lnTo>
                    <a:lnTo>
                      <a:pt x="36" y="1"/>
                    </a:lnTo>
                    <a:lnTo>
                      <a:pt x="37" y="0"/>
                    </a:lnTo>
                    <a:lnTo>
                      <a:pt x="37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" name="Freeform 33"/>
              <p:cNvSpPr>
                <a:spLocks/>
              </p:cNvSpPr>
              <p:nvPr/>
            </p:nvSpPr>
            <p:spPr bwMode="auto">
              <a:xfrm>
                <a:off x="3065463" y="1920876"/>
                <a:ext cx="60325" cy="68263"/>
              </a:xfrm>
              <a:custGeom>
                <a:avLst/>
                <a:gdLst>
                  <a:gd name="T0" fmla="*/ 0 w 38"/>
                  <a:gd name="T1" fmla="*/ 19 h 43"/>
                  <a:gd name="T2" fmla="*/ 1 w 38"/>
                  <a:gd name="T3" fmla="*/ 21 h 43"/>
                  <a:gd name="T4" fmla="*/ 1 w 38"/>
                  <a:gd name="T5" fmla="*/ 23 h 43"/>
                  <a:gd name="T6" fmla="*/ 2 w 38"/>
                  <a:gd name="T7" fmla="*/ 25 h 43"/>
                  <a:gd name="T8" fmla="*/ 3 w 38"/>
                  <a:gd name="T9" fmla="*/ 27 h 43"/>
                  <a:gd name="T10" fmla="*/ 4 w 38"/>
                  <a:gd name="T11" fmla="*/ 27 h 43"/>
                  <a:gd name="T12" fmla="*/ 5 w 38"/>
                  <a:gd name="T13" fmla="*/ 27 h 43"/>
                  <a:gd name="T14" fmla="*/ 5 w 38"/>
                  <a:gd name="T15" fmla="*/ 25 h 43"/>
                  <a:gd name="T16" fmla="*/ 6 w 38"/>
                  <a:gd name="T17" fmla="*/ 23 h 43"/>
                  <a:gd name="T18" fmla="*/ 7 w 38"/>
                  <a:gd name="T19" fmla="*/ 19 h 43"/>
                  <a:gd name="T20" fmla="*/ 8 w 38"/>
                  <a:gd name="T21" fmla="*/ 18 h 43"/>
                  <a:gd name="T22" fmla="*/ 9 w 38"/>
                  <a:gd name="T23" fmla="*/ 18 h 43"/>
                  <a:gd name="T24" fmla="*/ 10 w 38"/>
                  <a:gd name="T25" fmla="*/ 20 h 43"/>
                  <a:gd name="T26" fmla="*/ 10 w 38"/>
                  <a:gd name="T27" fmla="*/ 24 h 43"/>
                  <a:gd name="T28" fmla="*/ 11 w 38"/>
                  <a:gd name="T29" fmla="*/ 28 h 43"/>
                  <a:gd name="T30" fmla="*/ 12 w 38"/>
                  <a:gd name="T31" fmla="*/ 33 h 43"/>
                  <a:gd name="T32" fmla="*/ 12 w 38"/>
                  <a:gd name="T33" fmla="*/ 38 h 43"/>
                  <a:gd name="T34" fmla="*/ 13 w 38"/>
                  <a:gd name="T35" fmla="*/ 42 h 43"/>
                  <a:gd name="T36" fmla="*/ 14 w 38"/>
                  <a:gd name="T37" fmla="*/ 43 h 43"/>
                  <a:gd name="T38" fmla="*/ 15 w 38"/>
                  <a:gd name="T39" fmla="*/ 39 h 43"/>
                  <a:gd name="T40" fmla="*/ 16 w 38"/>
                  <a:gd name="T41" fmla="*/ 34 h 43"/>
                  <a:gd name="T42" fmla="*/ 17 w 38"/>
                  <a:gd name="T43" fmla="*/ 28 h 43"/>
                  <a:gd name="T44" fmla="*/ 17 w 38"/>
                  <a:gd name="T45" fmla="*/ 23 h 43"/>
                  <a:gd name="T46" fmla="*/ 18 w 38"/>
                  <a:gd name="T47" fmla="*/ 19 h 43"/>
                  <a:gd name="T48" fmla="*/ 19 w 38"/>
                  <a:gd name="T49" fmla="*/ 16 h 43"/>
                  <a:gd name="T50" fmla="*/ 19 w 38"/>
                  <a:gd name="T51" fmla="*/ 15 h 43"/>
                  <a:gd name="T52" fmla="*/ 20 w 38"/>
                  <a:gd name="T53" fmla="*/ 15 h 43"/>
                  <a:gd name="T54" fmla="*/ 21 w 38"/>
                  <a:gd name="T55" fmla="*/ 18 h 43"/>
                  <a:gd name="T56" fmla="*/ 22 w 38"/>
                  <a:gd name="T57" fmla="*/ 21 h 43"/>
                  <a:gd name="T58" fmla="*/ 22 w 38"/>
                  <a:gd name="T59" fmla="*/ 25 h 43"/>
                  <a:gd name="T60" fmla="*/ 23 w 38"/>
                  <a:gd name="T61" fmla="*/ 29 h 43"/>
                  <a:gd name="T62" fmla="*/ 24 w 38"/>
                  <a:gd name="T63" fmla="*/ 32 h 43"/>
                  <a:gd name="T64" fmla="*/ 25 w 38"/>
                  <a:gd name="T65" fmla="*/ 30 h 43"/>
                  <a:gd name="T66" fmla="*/ 26 w 38"/>
                  <a:gd name="T67" fmla="*/ 27 h 43"/>
                  <a:gd name="T68" fmla="*/ 27 w 38"/>
                  <a:gd name="T69" fmla="*/ 23 h 43"/>
                  <a:gd name="T70" fmla="*/ 28 w 38"/>
                  <a:gd name="T71" fmla="*/ 19 h 43"/>
                  <a:gd name="T72" fmla="*/ 28 w 38"/>
                  <a:gd name="T73" fmla="*/ 15 h 43"/>
                  <a:gd name="T74" fmla="*/ 29 w 38"/>
                  <a:gd name="T75" fmla="*/ 13 h 43"/>
                  <a:gd name="T76" fmla="*/ 30 w 38"/>
                  <a:gd name="T77" fmla="*/ 13 h 43"/>
                  <a:gd name="T78" fmla="*/ 30 w 38"/>
                  <a:gd name="T79" fmla="*/ 15 h 43"/>
                  <a:gd name="T80" fmla="*/ 31 w 38"/>
                  <a:gd name="T81" fmla="*/ 19 h 43"/>
                  <a:gd name="T82" fmla="*/ 32 w 38"/>
                  <a:gd name="T83" fmla="*/ 25 h 43"/>
                  <a:gd name="T84" fmla="*/ 33 w 38"/>
                  <a:gd name="T85" fmla="*/ 31 h 43"/>
                  <a:gd name="T86" fmla="*/ 34 w 38"/>
                  <a:gd name="T87" fmla="*/ 40 h 43"/>
                  <a:gd name="T88" fmla="*/ 35 w 38"/>
                  <a:gd name="T89" fmla="*/ 40 h 43"/>
                  <a:gd name="T90" fmla="*/ 35 w 38"/>
                  <a:gd name="T91" fmla="*/ 36 h 43"/>
                  <a:gd name="T92" fmla="*/ 36 w 38"/>
                  <a:gd name="T93" fmla="*/ 29 h 43"/>
                  <a:gd name="T94" fmla="*/ 37 w 38"/>
                  <a:gd name="T95" fmla="*/ 19 h 43"/>
                  <a:gd name="T96" fmla="*/ 38 w 38"/>
                  <a:gd name="T97" fmla="*/ 9 h 43"/>
                  <a:gd name="T98" fmla="*/ 38 w 38"/>
                  <a:gd name="T99" fmla="*/ 0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43">
                    <a:moveTo>
                      <a:pt x="0" y="19"/>
                    </a:moveTo>
                    <a:lnTo>
                      <a:pt x="1" y="21"/>
                    </a:lnTo>
                    <a:lnTo>
                      <a:pt x="1" y="23"/>
                    </a:lnTo>
                    <a:lnTo>
                      <a:pt x="2" y="25"/>
                    </a:lnTo>
                    <a:lnTo>
                      <a:pt x="3" y="27"/>
                    </a:lnTo>
                    <a:lnTo>
                      <a:pt x="4" y="27"/>
                    </a:lnTo>
                    <a:lnTo>
                      <a:pt x="5" y="27"/>
                    </a:lnTo>
                    <a:lnTo>
                      <a:pt x="5" y="25"/>
                    </a:lnTo>
                    <a:lnTo>
                      <a:pt x="6" y="23"/>
                    </a:lnTo>
                    <a:lnTo>
                      <a:pt x="7" y="19"/>
                    </a:lnTo>
                    <a:lnTo>
                      <a:pt x="8" y="18"/>
                    </a:lnTo>
                    <a:lnTo>
                      <a:pt x="9" y="18"/>
                    </a:lnTo>
                    <a:lnTo>
                      <a:pt x="10" y="20"/>
                    </a:lnTo>
                    <a:lnTo>
                      <a:pt x="10" y="24"/>
                    </a:lnTo>
                    <a:lnTo>
                      <a:pt x="11" y="28"/>
                    </a:lnTo>
                    <a:lnTo>
                      <a:pt x="12" y="33"/>
                    </a:lnTo>
                    <a:lnTo>
                      <a:pt x="12" y="38"/>
                    </a:lnTo>
                    <a:lnTo>
                      <a:pt x="13" y="42"/>
                    </a:lnTo>
                    <a:lnTo>
                      <a:pt x="14" y="43"/>
                    </a:lnTo>
                    <a:lnTo>
                      <a:pt x="15" y="39"/>
                    </a:lnTo>
                    <a:lnTo>
                      <a:pt x="16" y="34"/>
                    </a:lnTo>
                    <a:lnTo>
                      <a:pt x="17" y="28"/>
                    </a:lnTo>
                    <a:lnTo>
                      <a:pt x="17" y="23"/>
                    </a:lnTo>
                    <a:lnTo>
                      <a:pt x="18" y="19"/>
                    </a:lnTo>
                    <a:lnTo>
                      <a:pt x="19" y="16"/>
                    </a:lnTo>
                    <a:lnTo>
                      <a:pt x="19" y="15"/>
                    </a:lnTo>
                    <a:lnTo>
                      <a:pt x="20" y="15"/>
                    </a:lnTo>
                    <a:lnTo>
                      <a:pt x="21" y="18"/>
                    </a:lnTo>
                    <a:lnTo>
                      <a:pt x="22" y="21"/>
                    </a:lnTo>
                    <a:lnTo>
                      <a:pt x="22" y="25"/>
                    </a:lnTo>
                    <a:lnTo>
                      <a:pt x="23" y="29"/>
                    </a:lnTo>
                    <a:lnTo>
                      <a:pt x="24" y="32"/>
                    </a:lnTo>
                    <a:lnTo>
                      <a:pt x="25" y="30"/>
                    </a:lnTo>
                    <a:lnTo>
                      <a:pt x="26" y="27"/>
                    </a:lnTo>
                    <a:lnTo>
                      <a:pt x="27" y="23"/>
                    </a:lnTo>
                    <a:lnTo>
                      <a:pt x="28" y="19"/>
                    </a:lnTo>
                    <a:lnTo>
                      <a:pt x="28" y="15"/>
                    </a:lnTo>
                    <a:lnTo>
                      <a:pt x="29" y="13"/>
                    </a:lnTo>
                    <a:lnTo>
                      <a:pt x="30" y="13"/>
                    </a:lnTo>
                    <a:lnTo>
                      <a:pt x="30" y="15"/>
                    </a:lnTo>
                    <a:lnTo>
                      <a:pt x="31" y="19"/>
                    </a:lnTo>
                    <a:lnTo>
                      <a:pt x="32" y="25"/>
                    </a:lnTo>
                    <a:lnTo>
                      <a:pt x="33" y="31"/>
                    </a:lnTo>
                    <a:lnTo>
                      <a:pt x="34" y="40"/>
                    </a:lnTo>
                    <a:lnTo>
                      <a:pt x="35" y="40"/>
                    </a:lnTo>
                    <a:lnTo>
                      <a:pt x="35" y="36"/>
                    </a:lnTo>
                    <a:lnTo>
                      <a:pt x="36" y="29"/>
                    </a:lnTo>
                    <a:lnTo>
                      <a:pt x="37" y="19"/>
                    </a:lnTo>
                    <a:lnTo>
                      <a:pt x="38" y="9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" name="Freeform 34"/>
              <p:cNvSpPr>
                <a:spLocks/>
              </p:cNvSpPr>
              <p:nvPr/>
            </p:nvSpPr>
            <p:spPr bwMode="auto">
              <a:xfrm>
                <a:off x="3125788" y="1854201"/>
                <a:ext cx="60325" cy="98425"/>
              </a:xfrm>
              <a:custGeom>
                <a:avLst/>
                <a:gdLst>
                  <a:gd name="T0" fmla="*/ 0 w 38"/>
                  <a:gd name="T1" fmla="*/ 42 h 62"/>
                  <a:gd name="T2" fmla="*/ 1 w 38"/>
                  <a:gd name="T3" fmla="*/ 34 h 62"/>
                  <a:gd name="T4" fmla="*/ 2 w 38"/>
                  <a:gd name="T5" fmla="*/ 29 h 62"/>
                  <a:gd name="T6" fmla="*/ 2 w 38"/>
                  <a:gd name="T7" fmla="*/ 25 h 62"/>
                  <a:gd name="T8" fmla="*/ 3 w 38"/>
                  <a:gd name="T9" fmla="*/ 24 h 62"/>
                  <a:gd name="T10" fmla="*/ 4 w 38"/>
                  <a:gd name="T11" fmla="*/ 24 h 62"/>
                  <a:gd name="T12" fmla="*/ 5 w 38"/>
                  <a:gd name="T13" fmla="*/ 28 h 62"/>
                  <a:gd name="T14" fmla="*/ 6 w 38"/>
                  <a:gd name="T15" fmla="*/ 31 h 62"/>
                  <a:gd name="T16" fmla="*/ 7 w 38"/>
                  <a:gd name="T17" fmla="*/ 33 h 62"/>
                  <a:gd name="T18" fmla="*/ 7 w 38"/>
                  <a:gd name="T19" fmla="*/ 34 h 62"/>
                  <a:gd name="T20" fmla="*/ 8 w 38"/>
                  <a:gd name="T21" fmla="*/ 34 h 62"/>
                  <a:gd name="T22" fmla="*/ 9 w 38"/>
                  <a:gd name="T23" fmla="*/ 32 h 62"/>
                  <a:gd name="T24" fmla="*/ 9 w 38"/>
                  <a:gd name="T25" fmla="*/ 29 h 62"/>
                  <a:gd name="T26" fmla="*/ 10 w 38"/>
                  <a:gd name="T27" fmla="*/ 25 h 62"/>
                  <a:gd name="T28" fmla="*/ 11 w 38"/>
                  <a:gd name="T29" fmla="*/ 22 h 62"/>
                  <a:gd name="T30" fmla="*/ 12 w 38"/>
                  <a:gd name="T31" fmla="*/ 20 h 62"/>
                  <a:gd name="T32" fmla="*/ 13 w 38"/>
                  <a:gd name="T33" fmla="*/ 18 h 62"/>
                  <a:gd name="T34" fmla="*/ 13 w 38"/>
                  <a:gd name="T35" fmla="*/ 18 h 62"/>
                  <a:gd name="T36" fmla="*/ 14 w 38"/>
                  <a:gd name="T37" fmla="*/ 22 h 62"/>
                  <a:gd name="T38" fmla="*/ 15 w 38"/>
                  <a:gd name="T39" fmla="*/ 25 h 62"/>
                  <a:gd name="T40" fmla="*/ 16 w 38"/>
                  <a:gd name="T41" fmla="*/ 29 h 62"/>
                  <a:gd name="T42" fmla="*/ 17 w 38"/>
                  <a:gd name="T43" fmla="*/ 32 h 62"/>
                  <a:gd name="T44" fmla="*/ 18 w 38"/>
                  <a:gd name="T45" fmla="*/ 33 h 62"/>
                  <a:gd name="T46" fmla="*/ 18 w 38"/>
                  <a:gd name="T47" fmla="*/ 32 h 62"/>
                  <a:gd name="T48" fmla="*/ 19 w 38"/>
                  <a:gd name="T49" fmla="*/ 29 h 62"/>
                  <a:gd name="T50" fmla="*/ 20 w 38"/>
                  <a:gd name="T51" fmla="*/ 25 h 62"/>
                  <a:gd name="T52" fmla="*/ 20 w 38"/>
                  <a:gd name="T53" fmla="*/ 19 h 62"/>
                  <a:gd name="T54" fmla="*/ 21 w 38"/>
                  <a:gd name="T55" fmla="*/ 13 h 62"/>
                  <a:gd name="T56" fmla="*/ 22 w 38"/>
                  <a:gd name="T57" fmla="*/ 4 h 62"/>
                  <a:gd name="T58" fmla="*/ 23 w 38"/>
                  <a:gd name="T59" fmla="*/ 1 h 62"/>
                  <a:gd name="T60" fmla="*/ 24 w 38"/>
                  <a:gd name="T61" fmla="*/ 0 h 62"/>
                  <a:gd name="T62" fmla="*/ 25 w 38"/>
                  <a:gd name="T63" fmla="*/ 0 h 62"/>
                  <a:gd name="T64" fmla="*/ 25 w 38"/>
                  <a:gd name="T65" fmla="*/ 1 h 62"/>
                  <a:gd name="T66" fmla="*/ 26 w 38"/>
                  <a:gd name="T67" fmla="*/ 3 h 62"/>
                  <a:gd name="T68" fmla="*/ 27 w 38"/>
                  <a:gd name="T69" fmla="*/ 5 h 62"/>
                  <a:gd name="T70" fmla="*/ 27 w 38"/>
                  <a:gd name="T71" fmla="*/ 8 h 62"/>
                  <a:gd name="T72" fmla="*/ 28 w 38"/>
                  <a:gd name="T73" fmla="*/ 10 h 62"/>
                  <a:gd name="T74" fmla="*/ 29 w 38"/>
                  <a:gd name="T75" fmla="*/ 13 h 62"/>
                  <a:gd name="T76" fmla="*/ 30 w 38"/>
                  <a:gd name="T77" fmla="*/ 14 h 62"/>
                  <a:gd name="T78" fmla="*/ 30 w 38"/>
                  <a:gd name="T79" fmla="*/ 15 h 62"/>
                  <a:gd name="T80" fmla="*/ 32 w 38"/>
                  <a:gd name="T81" fmla="*/ 18 h 62"/>
                  <a:gd name="T82" fmla="*/ 32 w 38"/>
                  <a:gd name="T83" fmla="*/ 22 h 62"/>
                  <a:gd name="T84" fmla="*/ 33 w 38"/>
                  <a:gd name="T85" fmla="*/ 25 h 62"/>
                  <a:gd name="T86" fmla="*/ 34 w 38"/>
                  <a:gd name="T87" fmla="*/ 31 h 62"/>
                  <a:gd name="T88" fmla="*/ 35 w 38"/>
                  <a:gd name="T89" fmla="*/ 38 h 62"/>
                  <a:gd name="T90" fmla="*/ 36 w 38"/>
                  <a:gd name="T91" fmla="*/ 45 h 62"/>
                  <a:gd name="T92" fmla="*/ 36 w 38"/>
                  <a:gd name="T93" fmla="*/ 53 h 62"/>
                  <a:gd name="T94" fmla="*/ 37 w 38"/>
                  <a:gd name="T95" fmla="*/ 59 h 62"/>
                  <a:gd name="T96" fmla="*/ 37 w 38"/>
                  <a:gd name="T97" fmla="*/ 62 h 62"/>
                  <a:gd name="T98" fmla="*/ 38 w 38"/>
                  <a:gd name="T99" fmla="*/ 6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62">
                    <a:moveTo>
                      <a:pt x="0" y="42"/>
                    </a:moveTo>
                    <a:lnTo>
                      <a:pt x="1" y="34"/>
                    </a:lnTo>
                    <a:lnTo>
                      <a:pt x="2" y="29"/>
                    </a:lnTo>
                    <a:lnTo>
                      <a:pt x="2" y="25"/>
                    </a:lnTo>
                    <a:lnTo>
                      <a:pt x="3" y="24"/>
                    </a:lnTo>
                    <a:lnTo>
                      <a:pt x="4" y="24"/>
                    </a:lnTo>
                    <a:lnTo>
                      <a:pt x="5" y="28"/>
                    </a:lnTo>
                    <a:lnTo>
                      <a:pt x="6" y="31"/>
                    </a:lnTo>
                    <a:lnTo>
                      <a:pt x="7" y="33"/>
                    </a:lnTo>
                    <a:lnTo>
                      <a:pt x="7" y="34"/>
                    </a:lnTo>
                    <a:lnTo>
                      <a:pt x="8" y="34"/>
                    </a:lnTo>
                    <a:lnTo>
                      <a:pt x="9" y="32"/>
                    </a:lnTo>
                    <a:lnTo>
                      <a:pt x="9" y="29"/>
                    </a:lnTo>
                    <a:lnTo>
                      <a:pt x="10" y="25"/>
                    </a:lnTo>
                    <a:lnTo>
                      <a:pt x="11" y="22"/>
                    </a:lnTo>
                    <a:lnTo>
                      <a:pt x="12" y="20"/>
                    </a:lnTo>
                    <a:lnTo>
                      <a:pt x="13" y="18"/>
                    </a:lnTo>
                    <a:lnTo>
                      <a:pt x="13" y="18"/>
                    </a:lnTo>
                    <a:lnTo>
                      <a:pt x="14" y="22"/>
                    </a:lnTo>
                    <a:lnTo>
                      <a:pt x="15" y="25"/>
                    </a:lnTo>
                    <a:lnTo>
                      <a:pt x="16" y="29"/>
                    </a:lnTo>
                    <a:lnTo>
                      <a:pt x="17" y="32"/>
                    </a:lnTo>
                    <a:lnTo>
                      <a:pt x="18" y="33"/>
                    </a:lnTo>
                    <a:lnTo>
                      <a:pt x="18" y="32"/>
                    </a:lnTo>
                    <a:lnTo>
                      <a:pt x="19" y="29"/>
                    </a:lnTo>
                    <a:lnTo>
                      <a:pt x="20" y="25"/>
                    </a:lnTo>
                    <a:lnTo>
                      <a:pt x="20" y="19"/>
                    </a:lnTo>
                    <a:lnTo>
                      <a:pt x="21" y="13"/>
                    </a:lnTo>
                    <a:lnTo>
                      <a:pt x="22" y="4"/>
                    </a:lnTo>
                    <a:lnTo>
                      <a:pt x="23" y="1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1"/>
                    </a:lnTo>
                    <a:lnTo>
                      <a:pt x="26" y="3"/>
                    </a:lnTo>
                    <a:lnTo>
                      <a:pt x="27" y="5"/>
                    </a:lnTo>
                    <a:lnTo>
                      <a:pt x="27" y="8"/>
                    </a:lnTo>
                    <a:lnTo>
                      <a:pt x="28" y="10"/>
                    </a:lnTo>
                    <a:lnTo>
                      <a:pt x="29" y="13"/>
                    </a:lnTo>
                    <a:lnTo>
                      <a:pt x="30" y="14"/>
                    </a:lnTo>
                    <a:lnTo>
                      <a:pt x="30" y="15"/>
                    </a:lnTo>
                    <a:lnTo>
                      <a:pt x="32" y="18"/>
                    </a:lnTo>
                    <a:lnTo>
                      <a:pt x="32" y="22"/>
                    </a:lnTo>
                    <a:lnTo>
                      <a:pt x="33" y="25"/>
                    </a:lnTo>
                    <a:lnTo>
                      <a:pt x="34" y="31"/>
                    </a:lnTo>
                    <a:lnTo>
                      <a:pt x="35" y="38"/>
                    </a:lnTo>
                    <a:lnTo>
                      <a:pt x="36" y="45"/>
                    </a:lnTo>
                    <a:lnTo>
                      <a:pt x="36" y="53"/>
                    </a:lnTo>
                    <a:lnTo>
                      <a:pt x="37" y="59"/>
                    </a:lnTo>
                    <a:lnTo>
                      <a:pt x="37" y="62"/>
                    </a:lnTo>
                    <a:lnTo>
                      <a:pt x="38" y="6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" name="Freeform 35"/>
              <p:cNvSpPr>
                <a:spLocks/>
              </p:cNvSpPr>
              <p:nvPr/>
            </p:nvSpPr>
            <p:spPr bwMode="auto">
              <a:xfrm>
                <a:off x="3186113" y="1741489"/>
                <a:ext cx="61913" cy="207963"/>
              </a:xfrm>
              <a:custGeom>
                <a:avLst/>
                <a:gdLst>
                  <a:gd name="T0" fmla="*/ 0 w 39"/>
                  <a:gd name="T1" fmla="*/ 131 h 131"/>
                  <a:gd name="T2" fmla="*/ 1 w 39"/>
                  <a:gd name="T3" fmla="*/ 126 h 131"/>
                  <a:gd name="T4" fmla="*/ 2 w 39"/>
                  <a:gd name="T5" fmla="*/ 117 h 131"/>
                  <a:gd name="T6" fmla="*/ 3 w 39"/>
                  <a:gd name="T7" fmla="*/ 98 h 131"/>
                  <a:gd name="T8" fmla="*/ 4 w 39"/>
                  <a:gd name="T9" fmla="*/ 90 h 131"/>
                  <a:gd name="T10" fmla="*/ 5 w 39"/>
                  <a:gd name="T11" fmla="*/ 84 h 131"/>
                  <a:gd name="T12" fmla="*/ 5 w 39"/>
                  <a:gd name="T13" fmla="*/ 81 h 131"/>
                  <a:gd name="T14" fmla="*/ 6 w 39"/>
                  <a:gd name="T15" fmla="*/ 79 h 131"/>
                  <a:gd name="T16" fmla="*/ 7 w 39"/>
                  <a:gd name="T17" fmla="*/ 80 h 131"/>
                  <a:gd name="T18" fmla="*/ 7 w 39"/>
                  <a:gd name="T19" fmla="*/ 82 h 131"/>
                  <a:gd name="T20" fmla="*/ 8 w 39"/>
                  <a:gd name="T21" fmla="*/ 86 h 131"/>
                  <a:gd name="T22" fmla="*/ 9 w 39"/>
                  <a:gd name="T23" fmla="*/ 90 h 131"/>
                  <a:gd name="T24" fmla="*/ 10 w 39"/>
                  <a:gd name="T25" fmla="*/ 94 h 131"/>
                  <a:gd name="T26" fmla="*/ 10 w 39"/>
                  <a:gd name="T27" fmla="*/ 96 h 131"/>
                  <a:gd name="T28" fmla="*/ 11 w 39"/>
                  <a:gd name="T29" fmla="*/ 96 h 131"/>
                  <a:gd name="T30" fmla="*/ 12 w 39"/>
                  <a:gd name="T31" fmla="*/ 89 h 131"/>
                  <a:gd name="T32" fmla="*/ 13 w 39"/>
                  <a:gd name="T33" fmla="*/ 84 h 131"/>
                  <a:gd name="T34" fmla="*/ 14 w 39"/>
                  <a:gd name="T35" fmla="*/ 79 h 131"/>
                  <a:gd name="T36" fmla="*/ 15 w 39"/>
                  <a:gd name="T37" fmla="*/ 76 h 131"/>
                  <a:gd name="T38" fmla="*/ 15 w 39"/>
                  <a:gd name="T39" fmla="*/ 74 h 131"/>
                  <a:gd name="T40" fmla="*/ 16 w 39"/>
                  <a:gd name="T41" fmla="*/ 75 h 131"/>
                  <a:gd name="T42" fmla="*/ 17 w 39"/>
                  <a:gd name="T43" fmla="*/ 77 h 131"/>
                  <a:gd name="T44" fmla="*/ 17 w 39"/>
                  <a:gd name="T45" fmla="*/ 81 h 131"/>
                  <a:gd name="T46" fmla="*/ 18 w 39"/>
                  <a:gd name="T47" fmla="*/ 86 h 131"/>
                  <a:gd name="T48" fmla="*/ 19 w 39"/>
                  <a:gd name="T49" fmla="*/ 91 h 131"/>
                  <a:gd name="T50" fmla="*/ 20 w 39"/>
                  <a:gd name="T51" fmla="*/ 93 h 131"/>
                  <a:gd name="T52" fmla="*/ 20 w 39"/>
                  <a:gd name="T53" fmla="*/ 91 h 131"/>
                  <a:gd name="T54" fmla="*/ 22 w 39"/>
                  <a:gd name="T55" fmla="*/ 73 h 131"/>
                  <a:gd name="T56" fmla="*/ 22 w 39"/>
                  <a:gd name="T57" fmla="*/ 60 h 131"/>
                  <a:gd name="T58" fmla="*/ 23 w 39"/>
                  <a:gd name="T59" fmla="*/ 46 h 131"/>
                  <a:gd name="T60" fmla="*/ 24 w 39"/>
                  <a:gd name="T61" fmla="*/ 33 h 131"/>
                  <a:gd name="T62" fmla="*/ 25 w 39"/>
                  <a:gd name="T63" fmla="*/ 23 h 131"/>
                  <a:gd name="T64" fmla="*/ 25 w 39"/>
                  <a:gd name="T65" fmla="*/ 14 h 131"/>
                  <a:gd name="T66" fmla="*/ 26 w 39"/>
                  <a:gd name="T67" fmla="*/ 7 h 131"/>
                  <a:gd name="T68" fmla="*/ 27 w 39"/>
                  <a:gd name="T69" fmla="*/ 2 h 131"/>
                  <a:gd name="T70" fmla="*/ 27 w 39"/>
                  <a:gd name="T71" fmla="*/ 0 h 131"/>
                  <a:gd name="T72" fmla="*/ 28 w 39"/>
                  <a:gd name="T73" fmla="*/ 0 h 131"/>
                  <a:gd name="T74" fmla="*/ 29 w 39"/>
                  <a:gd name="T75" fmla="*/ 5 h 131"/>
                  <a:gd name="T76" fmla="*/ 30 w 39"/>
                  <a:gd name="T77" fmla="*/ 9 h 131"/>
                  <a:gd name="T78" fmla="*/ 31 w 39"/>
                  <a:gd name="T79" fmla="*/ 14 h 131"/>
                  <a:gd name="T80" fmla="*/ 32 w 39"/>
                  <a:gd name="T81" fmla="*/ 18 h 131"/>
                  <a:gd name="T82" fmla="*/ 33 w 39"/>
                  <a:gd name="T83" fmla="*/ 22 h 131"/>
                  <a:gd name="T84" fmla="*/ 33 w 39"/>
                  <a:gd name="T85" fmla="*/ 25 h 131"/>
                  <a:gd name="T86" fmla="*/ 34 w 39"/>
                  <a:gd name="T87" fmla="*/ 26 h 131"/>
                  <a:gd name="T88" fmla="*/ 34 w 39"/>
                  <a:gd name="T89" fmla="*/ 27 h 131"/>
                  <a:gd name="T90" fmla="*/ 35 w 39"/>
                  <a:gd name="T91" fmla="*/ 26 h 131"/>
                  <a:gd name="T92" fmla="*/ 36 w 39"/>
                  <a:gd name="T93" fmla="*/ 26 h 131"/>
                  <a:gd name="T94" fmla="*/ 37 w 39"/>
                  <a:gd name="T95" fmla="*/ 26 h 131"/>
                  <a:gd name="T96" fmla="*/ 38 w 39"/>
                  <a:gd name="T97" fmla="*/ 26 h 131"/>
                  <a:gd name="T98" fmla="*/ 39 w 39"/>
                  <a:gd name="T99" fmla="*/ 30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131">
                    <a:moveTo>
                      <a:pt x="0" y="131"/>
                    </a:moveTo>
                    <a:lnTo>
                      <a:pt x="1" y="126"/>
                    </a:lnTo>
                    <a:lnTo>
                      <a:pt x="2" y="117"/>
                    </a:lnTo>
                    <a:lnTo>
                      <a:pt x="3" y="98"/>
                    </a:lnTo>
                    <a:lnTo>
                      <a:pt x="4" y="90"/>
                    </a:lnTo>
                    <a:lnTo>
                      <a:pt x="5" y="84"/>
                    </a:lnTo>
                    <a:lnTo>
                      <a:pt x="5" y="81"/>
                    </a:lnTo>
                    <a:lnTo>
                      <a:pt x="6" y="79"/>
                    </a:lnTo>
                    <a:lnTo>
                      <a:pt x="7" y="80"/>
                    </a:lnTo>
                    <a:lnTo>
                      <a:pt x="7" y="82"/>
                    </a:lnTo>
                    <a:lnTo>
                      <a:pt x="8" y="86"/>
                    </a:lnTo>
                    <a:lnTo>
                      <a:pt x="9" y="90"/>
                    </a:lnTo>
                    <a:lnTo>
                      <a:pt x="10" y="94"/>
                    </a:lnTo>
                    <a:lnTo>
                      <a:pt x="10" y="96"/>
                    </a:lnTo>
                    <a:lnTo>
                      <a:pt x="11" y="96"/>
                    </a:lnTo>
                    <a:lnTo>
                      <a:pt x="12" y="89"/>
                    </a:lnTo>
                    <a:lnTo>
                      <a:pt x="13" y="84"/>
                    </a:lnTo>
                    <a:lnTo>
                      <a:pt x="14" y="79"/>
                    </a:lnTo>
                    <a:lnTo>
                      <a:pt x="15" y="76"/>
                    </a:lnTo>
                    <a:lnTo>
                      <a:pt x="15" y="74"/>
                    </a:lnTo>
                    <a:lnTo>
                      <a:pt x="16" y="75"/>
                    </a:lnTo>
                    <a:lnTo>
                      <a:pt x="17" y="77"/>
                    </a:lnTo>
                    <a:lnTo>
                      <a:pt x="17" y="81"/>
                    </a:lnTo>
                    <a:lnTo>
                      <a:pt x="18" y="86"/>
                    </a:lnTo>
                    <a:lnTo>
                      <a:pt x="19" y="91"/>
                    </a:lnTo>
                    <a:lnTo>
                      <a:pt x="20" y="93"/>
                    </a:lnTo>
                    <a:lnTo>
                      <a:pt x="20" y="91"/>
                    </a:lnTo>
                    <a:lnTo>
                      <a:pt x="22" y="73"/>
                    </a:lnTo>
                    <a:lnTo>
                      <a:pt x="22" y="60"/>
                    </a:lnTo>
                    <a:lnTo>
                      <a:pt x="23" y="46"/>
                    </a:lnTo>
                    <a:lnTo>
                      <a:pt x="24" y="33"/>
                    </a:lnTo>
                    <a:lnTo>
                      <a:pt x="25" y="23"/>
                    </a:lnTo>
                    <a:lnTo>
                      <a:pt x="25" y="14"/>
                    </a:lnTo>
                    <a:lnTo>
                      <a:pt x="26" y="7"/>
                    </a:lnTo>
                    <a:lnTo>
                      <a:pt x="27" y="2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9" y="5"/>
                    </a:lnTo>
                    <a:lnTo>
                      <a:pt x="30" y="9"/>
                    </a:lnTo>
                    <a:lnTo>
                      <a:pt x="31" y="14"/>
                    </a:lnTo>
                    <a:lnTo>
                      <a:pt x="32" y="18"/>
                    </a:lnTo>
                    <a:lnTo>
                      <a:pt x="33" y="22"/>
                    </a:lnTo>
                    <a:lnTo>
                      <a:pt x="33" y="25"/>
                    </a:lnTo>
                    <a:lnTo>
                      <a:pt x="34" y="26"/>
                    </a:lnTo>
                    <a:lnTo>
                      <a:pt x="34" y="27"/>
                    </a:lnTo>
                    <a:lnTo>
                      <a:pt x="35" y="26"/>
                    </a:lnTo>
                    <a:lnTo>
                      <a:pt x="36" y="26"/>
                    </a:lnTo>
                    <a:lnTo>
                      <a:pt x="37" y="26"/>
                    </a:lnTo>
                    <a:lnTo>
                      <a:pt x="38" y="26"/>
                    </a:lnTo>
                    <a:lnTo>
                      <a:pt x="39" y="3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" name="Freeform 36"/>
              <p:cNvSpPr>
                <a:spLocks/>
              </p:cNvSpPr>
              <p:nvPr/>
            </p:nvSpPr>
            <p:spPr bwMode="auto">
              <a:xfrm>
                <a:off x="3248026" y="1701801"/>
                <a:ext cx="60325" cy="331788"/>
              </a:xfrm>
              <a:custGeom>
                <a:avLst/>
                <a:gdLst>
                  <a:gd name="T0" fmla="*/ 0 w 38"/>
                  <a:gd name="T1" fmla="*/ 55 h 209"/>
                  <a:gd name="T2" fmla="*/ 1 w 38"/>
                  <a:gd name="T3" fmla="*/ 58 h 209"/>
                  <a:gd name="T4" fmla="*/ 1 w 38"/>
                  <a:gd name="T5" fmla="*/ 61 h 209"/>
                  <a:gd name="T6" fmla="*/ 2 w 38"/>
                  <a:gd name="T7" fmla="*/ 64 h 209"/>
                  <a:gd name="T8" fmla="*/ 3 w 38"/>
                  <a:gd name="T9" fmla="*/ 65 h 209"/>
                  <a:gd name="T10" fmla="*/ 4 w 38"/>
                  <a:gd name="T11" fmla="*/ 65 h 209"/>
                  <a:gd name="T12" fmla="*/ 4 w 38"/>
                  <a:gd name="T13" fmla="*/ 63 h 209"/>
                  <a:gd name="T14" fmla="*/ 5 w 38"/>
                  <a:gd name="T15" fmla="*/ 59 h 209"/>
                  <a:gd name="T16" fmla="*/ 6 w 38"/>
                  <a:gd name="T17" fmla="*/ 54 h 209"/>
                  <a:gd name="T18" fmla="*/ 6 w 38"/>
                  <a:gd name="T19" fmla="*/ 49 h 209"/>
                  <a:gd name="T20" fmla="*/ 7 w 38"/>
                  <a:gd name="T21" fmla="*/ 43 h 209"/>
                  <a:gd name="T22" fmla="*/ 8 w 38"/>
                  <a:gd name="T23" fmla="*/ 39 h 209"/>
                  <a:gd name="T24" fmla="*/ 9 w 38"/>
                  <a:gd name="T25" fmla="*/ 33 h 209"/>
                  <a:gd name="T26" fmla="*/ 10 w 38"/>
                  <a:gd name="T27" fmla="*/ 33 h 209"/>
                  <a:gd name="T28" fmla="*/ 11 w 38"/>
                  <a:gd name="T29" fmla="*/ 34 h 209"/>
                  <a:gd name="T30" fmla="*/ 11 w 38"/>
                  <a:gd name="T31" fmla="*/ 36 h 209"/>
                  <a:gd name="T32" fmla="*/ 12 w 38"/>
                  <a:gd name="T33" fmla="*/ 39 h 209"/>
                  <a:gd name="T34" fmla="*/ 13 w 38"/>
                  <a:gd name="T35" fmla="*/ 44 h 209"/>
                  <a:gd name="T36" fmla="*/ 13 w 38"/>
                  <a:gd name="T37" fmla="*/ 50 h 209"/>
                  <a:gd name="T38" fmla="*/ 14 w 38"/>
                  <a:gd name="T39" fmla="*/ 58 h 209"/>
                  <a:gd name="T40" fmla="*/ 15 w 38"/>
                  <a:gd name="T41" fmla="*/ 66 h 209"/>
                  <a:gd name="T42" fmla="*/ 16 w 38"/>
                  <a:gd name="T43" fmla="*/ 76 h 209"/>
                  <a:gd name="T44" fmla="*/ 17 w 38"/>
                  <a:gd name="T45" fmla="*/ 88 h 209"/>
                  <a:gd name="T46" fmla="*/ 17 w 38"/>
                  <a:gd name="T47" fmla="*/ 102 h 209"/>
                  <a:gd name="T48" fmla="*/ 18 w 38"/>
                  <a:gd name="T49" fmla="*/ 141 h 209"/>
                  <a:gd name="T50" fmla="*/ 19 w 38"/>
                  <a:gd name="T51" fmla="*/ 167 h 209"/>
                  <a:gd name="T52" fmla="*/ 20 w 38"/>
                  <a:gd name="T53" fmla="*/ 193 h 209"/>
                  <a:gd name="T54" fmla="*/ 21 w 38"/>
                  <a:gd name="T55" fmla="*/ 209 h 209"/>
                  <a:gd name="T56" fmla="*/ 22 w 38"/>
                  <a:gd name="T57" fmla="*/ 202 h 209"/>
                  <a:gd name="T58" fmla="*/ 22 w 38"/>
                  <a:gd name="T59" fmla="*/ 173 h 209"/>
                  <a:gd name="T60" fmla="*/ 23 w 38"/>
                  <a:gd name="T61" fmla="*/ 139 h 209"/>
                  <a:gd name="T62" fmla="*/ 24 w 38"/>
                  <a:gd name="T63" fmla="*/ 107 h 209"/>
                  <a:gd name="T64" fmla="*/ 24 w 38"/>
                  <a:gd name="T65" fmla="*/ 81 h 209"/>
                  <a:gd name="T66" fmla="*/ 25 w 38"/>
                  <a:gd name="T67" fmla="*/ 59 h 209"/>
                  <a:gd name="T68" fmla="*/ 26 w 38"/>
                  <a:gd name="T69" fmla="*/ 42 h 209"/>
                  <a:gd name="T70" fmla="*/ 27 w 38"/>
                  <a:gd name="T71" fmla="*/ 28 h 209"/>
                  <a:gd name="T72" fmla="*/ 28 w 38"/>
                  <a:gd name="T73" fmla="*/ 13 h 209"/>
                  <a:gd name="T74" fmla="*/ 29 w 38"/>
                  <a:gd name="T75" fmla="*/ 9 h 209"/>
                  <a:gd name="T76" fmla="*/ 29 w 38"/>
                  <a:gd name="T77" fmla="*/ 9 h 209"/>
                  <a:gd name="T78" fmla="*/ 30 w 38"/>
                  <a:gd name="T79" fmla="*/ 10 h 209"/>
                  <a:gd name="T80" fmla="*/ 31 w 38"/>
                  <a:gd name="T81" fmla="*/ 14 h 209"/>
                  <a:gd name="T82" fmla="*/ 31 w 38"/>
                  <a:gd name="T83" fmla="*/ 18 h 209"/>
                  <a:gd name="T84" fmla="*/ 32 w 38"/>
                  <a:gd name="T85" fmla="*/ 23 h 209"/>
                  <a:gd name="T86" fmla="*/ 33 w 38"/>
                  <a:gd name="T87" fmla="*/ 26 h 209"/>
                  <a:gd name="T88" fmla="*/ 34 w 38"/>
                  <a:gd name="T89" fmla="*/ 27 h 209"/>
                  <a:gd name="T90" fmla="*/ 34 w 38"/>
                  <a:gd name="T91" fmla="*/ 25 h 209"/>
                  <a:gd name="T92" fmla="*/ 36 w 38"/>
                  <a:gd name="T93" fmla="*/ 16 h 209"/>
                  <a:gd name="T94" fmla="*/ 36 w 38"/>
                  <a:gd name="T95" fmla="*/ 10 h 209"/>
                  <a:gd name="T96" fmla="*/ 37 w 38"/>
                  <a:gd name="T97" fmla="*/ 4 h 209"/>
                  <a:gd name="T98" fmla="*/ 38 w 38"/>
                  <a:gd name="T99" fmla="*/ 0 h 2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09">
                    <a:moveTo>
                      <a:pt x="0" y="55"/>
                    </a:moveTo>
                    <a:lnTo>
                      <a:pt x="1" y="58"/>
                    </a:lnTo>
                    <a:lnTo>
                      <a:pt x="1" y="61"/>
                    </a:lnTo>
                    <a:lnTo>
                      <a:pt x="2" y="64"/>
                    </a:lnTo>
                    <a:lnTo>
                      <a:pt x="3" y="65"/>
                    </a:lnTo>
                    <a:lnTo>
                      <a:pt x="4" y="65"/>
                    </a:lnTo>
                    <a:lnTo>
                      <a:pt x="4" y="63"/>
                    </a:lnTo>
                    <a:lnTo>
                      <a:pt x="5" y="59"/>
                    </a:lnTo>
                    <a:lnTo>
                      <a:pt x="6" y="54"/>
                    </a:lnTo>
                    <a:lnTo>
                      <a:pt x="6" y="49"/>
                    </a:lnTo>
                    <a:lnTo>
                      <a:pt x="7" y="43"/>
                    </a:lnTo>
                    <a:lnTo>
                      <a:pt x="8" y="39"/>
                    </a:lnTo>
                    <a:lnTo>
                      <a:pt x="9" y="33"/>
                    </a:lnTo>
                    <a:lnTo>
                      <a:pt x="10" y="33"/>
                    </a:lnTo>
                    <a:lnTo>
                      <a:pt x="11" y="34"/>
                    </a:lnTo>
                    <a:lnTo>
                      <a:pt x="11" y="36"/>
                    </a:lnTo>
                    <a:lnTo>
                      <a:pt x="12" y="39"/>
                    </a:lnTo>
                    <a:lnTo>
                      <a:pt x="13" y="44"/>
                    </a:lnTo>
                    <a:lnTo>
                      <a:pt x="13" y="50"/>
                    </a:lnTo>
                    <a:lnTo>
                      <a:pt x="14" y="58"/>
                    </a:lnTo>
                    <a:lnTo>
                      <a:pt x="15" y="66"/>
                    </a:lnTo>
                    <a:lnTo>
                      <a:pt x="16" y="76"/>
                    </a:lnTo>
                    <a:lnTo>
                      <a:pt x="17" y="88"/>
                    </a:lnTo>
                    <a:lnTo>
                      <a:pt x="17" y="102"/>
                    </a:lnTo>
                    <a:lnTo>
                      <a:pt x="18" y="141"/>
                    </a:lnTo>
                    <a:lnTo>
                      <a:pt x="19" y="167"/>
                    </a:lnTo>
                    <a:lnTo>
                      <a:pt x="20" y="193"/>
                    </a:lnTo>
                    <a:lnTo>
                      <a:pt x="21" y="209"/>
                    </a:lnTo>
                    <a:lnTo>
                      <a:pt x="22" y="202"/>
                    </a:lnTo>
                    <a:lnTo>
                      <a:pt x="22" y="173"/>
                    </a:lnTo>
                    <a:lnTo>
                      <a:pt x="23" y="139"/>
                    </a:lnTo>
                    <a:lnTo>
                      <a:pt x="24" y="107"/>
                    </a:lnTo>
                    <a:lnTo>
                      <a:pt x="24" y="81"/>
                    </a:lnTo>
                    <a:lnTo>
                      <a:pt x="25" y="59"/>
                    </a:lnTo>
                    <a:lnTo>
                      <a:pt x="26" y="42"/>
                    </a:lnTo>
                    <a:lnTo>
                      <a:pt x="27" y="28"/>
                    </a:lnTo>
                    <a:lnTo>
                      <a:pt x="28" y="13"/>
                    </a:lnTo>
                    <a:lnTo>
                      <a:pt x="29" y="9"/>
                    </a:lnTo>
                    <a:lnTo>
                      <a:pt x="29" y="9"/>
                    </a:lnTo>
                    <a:lnTo>
                      <a:pt x="30" y="10"/>
                    </a:lnTo>
                    <a:lnTo>
                      <a:pt x="31" y="14"/>
                    </a:lnTo>
                    <a:lnTo>
                      <a:pt x="31" y="18"/>
                    </a:lnTo>
                    <a:lnTo>
                      <a:pt x="32" y="23"/>
                    </a:lnTo>
                    <a:lnTo>
                      <a:pt x="33" y="26"/>
                    </a:lnTo>
                    <a:lnTo>
                      <a:pt x="34" y="27"/>
                    </a:lnTo>
                    <a:lnTo>
                      <a:pt x="34" y="25"/>
                    </a:lnTo>
                    <a:lnTo>
                      <a:pt x="36" y="16"/>
                    </a:lnTo>
                    <a:lnTo>
                      <a:pt x="36" y="10"/>
                    </a:lnTo>
                    <a:lnTo>
                      <a:pt x="37" y="4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" name="Freeform 37"/>
              <p:cNvSpPr>
                <a:spLocks/>
              </p:cNvSpPr>
              <p:nvPr/>
            </p:nvSpPr>
            <p:spPr bwMode="auto">
              <a:xfrm>
                <a:off x="3308351" y="1514476"/>
                <a:ext cx="58738" cy="207963"/>
              </a:xfrm>
              <a:custGeom>
                <a:avLst/>
                <a:gdLst>
                  <a:gd name="T0" fmla="*/ 0 w 37"/>
                  <a:gd name="T1" fmla="*/ 118 h 131"/>
                  <a:gd name="T2" fmla="*/ 1 w 37"/>
                  <a:gd name="T3" fmla="*/ 117 h 131"/>
                  <a:gd name="T4" fmla="*/ 1 w 37"/>
                  <a:gd name="T5" fmla="*/ 116 h 131"/>
                  <a:gd name="T6" fmla="*/ 2 w 37"/>
                  <a:gd name="T7" fmla="*/ 117 h 131"/>
                  <a:gd name="T8" fmla="*/ 3 w 37"/>
                  <a:gd name="T9" fmla="*/ 119 h 131"/>
                  <a:gd name="T10" fmla="*/ 3 w 37"/>
                  <a:gd name="T11" fmla="*/ 121 h 131"/>
                  <a:gd name="T12" fmla="*/ 4 w 37"/>
                  <a:gd name="T13" fmla="*/ 120 h 131"/>
                  <a:gd name="T14" fmla="*/ 5 w 37"/>
                  <a:gd name="T15" fmla="*/ 116 h 131"/>
                  <a:gd name="T16" fmla="*/ 6 w 37"/>
                  <a:gd name="T17" fmla="*/ 107 h 131"/>
                  <a:gd name="T18" fmla="*/ 7 w 37"/>
                  <a:gd name="T19" fmla="*/ 80 h 131"/>
                  <a:gd name="T20" fmla="*/ 8 w 37"/>
                  <a:gd name="T21" fmla="*/ 64 h 131"/>
                  <a:gd name="T22" fmla="*/ 9 w 37"/>
                  <a:gd name="T23" fmla="*/ 49 h 131"/>
                  <a:gd name="T24" fmla="*/ 9 w 37"/>
                  <a:gd name="T25" fmla="*/ 36 h 131"/>
                  <a:gd name="T26" fmla="*/ 10 w 37"/>
                  <a:gd name="T27" fmla="*/ 24 h 131"/>
                  <a:gd name="T28" fmla="*/ 11 w 37"/>
                  <a:gd name="T29" fmla="*/ 15 h 131"/>
                  <a:gd name="T30" fmla="*/ 11 w 37"/>
                  <a:gd name="T31" fmla="*/ 8 h 131"/>
                  <a:gd name="T32" fmla="*/ 12 w 37"/>
                  <a:gd name="T33" fmla="*/ 3 h 131"/>
                  <a:gd name="T34" fmla="*/ 13 w 37"/>
                  <a:gd name="T35" fmla="*/ 0 h 131"/>
                  <a:gd name="T36" fmla="*/ 14 w 37"/>
                  <a:gd name="T37" fmla="*/ 0 h 131"/>
                  <a:gd name="T38" fmla="*/ 14 w 37"/>
                  <a:gd name="T39" fmla="*/ 1 h 131"/>
                  <a:gd name="T40" fmla="*/ 15 w 37"/>
                  <a:gd name="T41" fmla="*/ 5 h 131"/>
                  <a:gd name="T42" fmla="*/ 16 w 37"/>
                  <a:gd name="T43" fmla="*/ 18 h 131"/>
                  <a:gd name="T44" fmla="*/ 17 w 37"/>
                  <a:gd name="T45" fmla="*/ 28 h 131"/>
                  <a:gd name="T46" fmla="*/ 18 w 37"/>
                  <a:gd name="T47" fmla="*/ 39 h 131"/>
                  <a:gd name="T48" fmla="*/ 19 w 37"/>
                  <a:gd name="T49" fmla="*/ 51 h 131"/>
                  <a:gd name="T50" fmla="*/ 19 w 37"/>
                  <a:gd name="T51" fmla="*/ 64 h 131"/>
                  <a:gd name="T52" fmla="*/ 20 w 37"/>
                  <a:gd name="T53" fmla="*/ 77 h 131"/>
                  <a:gd name="T54" fmla="*/ 21 w 37"/>
                  <a:gd name="T55" fmla="*/ 89 h 131"/>
                  <a:gd name="T56" fmla="*/ 21 w 37"/>
                  <a:gd name="T57" fmla="*/ 99 h 131"/>
                  <a:gd name="T58" fmla="*/ 22 w 37"/>
                  <a:gd name="T59" fmla="*/ 108 h 131"/>
                  <a:gd name="T60" fmla="*/ 23 w 37"/>
                  <a:gd name="T61" fmla="*/ 115 h 131"/>
                  <a:gd name="T62" fmla="*/ 24 w 37"/>
                  <a:gd name="T63" fmla="*/ 120 h 131"/>
                  <a:gd name="T64" fmla="*/ 24 w 37"/>
                  <a:gd name="T65" fmla="*/ 124 h 131"/>
                  <a:gd name="T66" fmla="*/ 26 w 37"/>
                  <a:gd name="T67" fmla="*/ 129 h 131"/>
                  <a:gd name="T68" fmla="*/ 26 w 37"/>
                  <a:gd name="T69" fmla="*/ 130 h 131"/>
                  <a:gd name="T70" fmla="*/ 27 w 37"/>
                  <a:gd name="T71" fmla="*/ 131 h 131"/>
                  <a:gd name="T72" fmla="*/ 28 w 37"/>
                  <a:gd name="T73" fmla="*/ 130 h 131"/>
                  <a:gd name="T74" fmla="*/ 29 w 37"/>
                  <a:gd name="T75" fmla="*/ 127 h 131"/>
                  <a:gd name="T76" fmla="*/ 29 w 37"/>
                  <a:gd name="T77" fmla="*/ 123 h 131"/>
                  <a:gd name="T78" fmla="*/ 30 w 37"/>
                  <a:gd name="T79" fmla="*/ 117 h 131"/>
                  <a:gd name="T80" fmla="*/ 31 w 37"/>
                  <a:gd name="T81" fmla="*/ 111 h 131"/>
                  <a:gd name="T82" fmla="*/ 31 w 37"/>
                  <a:gd name="T83" fmla="*/ 104 h 131"/>
                  <a:gd name="T84" fmla="*/ 32 w 37"/>
                  <a:gd name="T85" fmla="*/ 98 h 131"/>
                  <a:gd name="T86" fmla="*/ 33 w 37"/>
                  <a:gd name="T87" fmla="*/ 94 h 131"/>
                  <a:gd name="T88" fmla="*/ 34 w 37"/>
                  <a:gd name="T89" fmla="*/ 90 h 131"/>
                  <a:gd name="T90" fmla="*/ 34 w 37"/>
                  <a:gd name="T91" fmla="*/ 88 h 131"/>
                  <a:gd name="T92" fmla="*/ 35 w 37"/>
                  <a:gd name="T93" fmla="*/ 89 h 131"/>
                  <a:gd name="T94" fmla="*/ 36 w 37"/>
                  <a:gd name="T95" fmla="*/ 91 h 131"/>
                  <a:gd name="T96" fmla="*/ 37 w 37"/>
                  <a:gd name="T97" fmla="*/ 96 h 131"/>
                  <a:gd name="T98" fmla="*/ 37 w 37"/>
                  <a:gd name="T99" fmla="*/ 104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131">
                    <a:moveTo>
                      <a:pt x="0" y="118"/>
                    </a:moveTo>
                    <a:lnTo>
                      <a:pt x="1" y="117"/>
                    </a:lnTo>
                    <a:lnTo>
                      <a:pt x="1" y="116"/>
                    </a:lnTo>
                    <a:lnTo>
                      <a:pt x="2" y="117"/>
                    </a:lnTo>
                    <a:lnTo>
                      <a:pt x="3" y="119"/>
                    </a:lnTo>
                    <a:lnTo>
                      <a:pt x="3" y="121"/>
                    </a:lnTo>
                    <a:lnTo>
                      <a:pt x="4" y="120"/>
                    </a:lnTo>
                    <a:lnTo>
                      <a:pt x="5" y="116"/>
                    </a:lnTo>
                    <a:lnTo>
                      <a:pt x="6" y="107"/>
                    </a:lnTo>
                    <a:lnTo>
                      <a:pt x="7" y="80"/>
                    </a:lnTo>
                    <a:lnTo>
                      <a:pt x="8" y="64"/>
                    </a:lnTo>
                    <a:lnTo>
                      <a:pt x="9" y="49"/>
                    </a:lnTo>
                    <a:lnTo>
                      <a:pt x="9" y="36"/>
                    </a:lnTo>
                    <a:lnTo>
                      <a:pt x="10" y="24"/>
                    </a:lnTo>
                    <a:lnTo>
                      <a:pt x="11" y="15"/>
                    </a:lnTo>
                    <a:lnTo>
                      <a:pt x="11" y="8"/>
                    </a:lnTo>
                    <a:lnTo>
                      <a:pt x="12" y="3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1"/>
                    </a:lnTo>
                    <a:lnTo>
                      <a:pt x="15" y="5"/>
                    </a:lnTo>
                    <a:lnTo>
                      <a:pt x="16" y="18"/>
                    </a:lnTo>
                    <a:lnTo>
                      <a:pt x="17" y="28"/>
                    </a:lnTo>
                    <a:lnTo>
                      <a:pt x="18" y="39"/>
                    </a:lnTo>
                    <a:lnTo>
                      <a:pt x="19" y="51"/>
                    </a:lnTo>
                    <a:lnTo>
                      <a:pt x="19" y="64"/>
                    </a:lnTo>
                    <a:lnTo>
                      <a:pt x="20" y="77"/>
                    </a:lnTo>
                    <a:lnTo>
                      <a:pt x="21" y="89"/>
                    </a:lnTo>
                    <a:lnTo>
                      <a:pt x="21" y="99"/>
                    </a:lnTo>
                    <a:lnTo>
                      <a:pt x="22" y="108"/>
                    </a:lnTo>
                    <a:lnTo>
                      <a:pt x="23" y="115"/>
                    </a:lnTo>
                    <a:lnTo>
                      <a:pt x="24" y="120"/>
                    </a:lnTo>
                    <a:lnTo>
                      <a:pt x="24" y="124"/>
                    </a:lnTo>
                    <a:lnTo>
                      <a:pt x="26" y="129"/>
                    </a:lnTo>
                    <a:lnTo>
                      <a:pt x="26" y="130"/>
                    </a:lnTo>
                    <a:lnTo>
                      <a:pt x="27" y="131"/>
                    </a:lnTo>
                    <a:lnTo>
                      <a:pt x="28" y="130"/>
                    </a:lnTo>
                    <a:lnTo>
                      <a:pt x="29" y="127"/>
                    </a:lnTo>
                    <a:lnTo>
                      <a:pt x="29" y="123"/>
                    </a:lnTo>
                    <a:lnTo>
                      <a:pt x="30" y="117"/>
                    </a:lnTo>
                    <a:lnTo>
                      <a:pt x="31" y="111"/>
                    </a:lnTo>
                    <a:lnTo>
                      <a:pt x="31" y="104"/>
                    </a:lnTo>
                    <a:lnTo>
                      <a:pt x="32" y="98"/>
                    </a:lnTo>
                    <a:lnTo>
                      <a:pt x="33" y="94"/>
                    </a:lnTo>
                    <a:lnTo>
                      <a:pt x="34" y="90"/>
                    </a:lnTo>
                    <a:lnTo>
                      <a:pt x="34" y="88"/>
                    </a:lnTo>
                    <a:lnTo>
                      <a:pt x="35" y="89"/>
                    </a:lnTo>
                    <a:lnTo>
                      <a:pt x="36" y="91"/>
                    </a:lnTo>
                    <a:lnTo>
                      <a:pt x="37" y="96"/>
                    </a:lnTo>
                    <a:lnTo>
                      <a:pt x="37" y="104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" name="Freeform 38"/>
              <p:cNvSpPr>
                <a:spLocks/>
              </p:cNvSpPr>
              <p:nvPr/>
            </p:nvSpPr>
            <p:spPr bwMode="auto">
              <a:xfrm>
                <a:off x="3367088" y="1011239"/>
                <a:ext cx="60325" cy="793750"/>
              </a:xfrm>
              <a:custGeom>
                <a:avLst/>
                <a:gdLst>
                  <a:gd name="T0" fmla="*/ 0 w 38"/>
                  <a:gd name="T1" fmla="*/ 421 h 500"/>
                  <a:gd name="T2" fmla="*/ 1 w 38"/>
                  <a:gd name="T3" fmla="*/ 433 h 500"/>
                  <a:gd name="T4" fmla="*/ 1 w 38"/>
                  <a:gd name="T5" fmla="*/ 448 h 500"/>
                  <a:gd name="T6" fmla="*/ 2 w 38"/>
                  <a:gd name="T7" fmla="*/ 467 h 500"/>
                  <a:gd name="T8" fmla="*/ 3 w 38"/>
                  <a:gd name="T9" fmla="*/ 487 h 500"/>
                  <a:gd name="T10" fmla="*/ 4 w 38"/>
                  <a:gd name="T11" fmla="*/ 500 h 500"/>
                  <a:gd name="T12" fmla="*/ 5 w 38"/>
                  <a:gd name="T13" fmla="*/ 493 h 500"/>
                  <a:gd name="T14" fmla="*/ 5 w 38"/>
                  <a:gd name="T15" fmla="*/ 464 h 500"/>
                  <a:gd name="T16" fmla="*/ 6 w 38"/>
                  <a:gd name="T17" fmla="*/ 427 h 500"/>
                  <a:gd name="T18" fmla="*/ 7 w 38"/>
                  <a:gd name="T19" fmla="*/ 356 h 500"/>
                  <a:gd name="T20" fmla="*/ 8 w 38"/>
                  <a:gd name="T21" fmla="*/ 326 h 500"/>
                  <a:gd name="T22" fmla="*/ 9 w 38"/>
                  <a:gd name="T23" fmla="*/ 301 h 500"/>
                  <a:gd name="T24" fmla="*/ 10 w 38"/>
                  <a:gd name="T25" fmla="*/ 279 h 500"/>
                  <a:gd name="T26" fmla="*/ 10 w 38"/>
                  <a:gd name="T27" fmla="*/ 260 h 500"/>
                  <a:gd name="T28" fmla="*/ 11 w 38"/>
                  <a:gd name="T29" fmla="*/ 245 h 500"/>
                  <a:gd name="T30" fmla="*/ 12 w 38"/>
                  <a:gd name="T31" fmla="*/ 232 h 500"/>
                  <a:gd name="T32" fmla="*/ 12 w 38"/>
                  <a:gd name="T33" fmla="*/ 221 h 500"/>
                  <a:gd name="T34" fmla="*/ 13 w 38"/>
                  <a:gd name="T35" fmla="*/ 214 h 500"/>
                  <a:gd name="T36" fmla="*/ 14 w 38"/>
                  <a:gd name="T37" fmla="*/ 208 h 500"/>
                  <a:gd name="T38" fmla="*/ 15 w 38"/>
                  <a:gd name="T39" fmla="*/ 204 h 500"/>
                  <a:gd name="T40" fmla="*/ 16 w 38"/>
                  <a:gd name="T41" fmla="*/ 205 h 500"/>
                  <a:gd name="T42" fmla="*/ 17 w 38"/>
                  <a:gd name="T43" fmla="*/ 208 h 500"/>
                  <a:gd name="T44" fmla="*/ 17 w 38"/>
                  <a:gd name="T45" fmla="*/ 213 h 500"/>
                  <a:gd name="T46" fmla="*/ 18 w 38"/>
                  <a:gd name="T47" fmla="*/ 220 h 500"/>
                  <a:gd name="T48" fmla="*/ 19 w 38"/>
                  <a:gd name="T49" fmla="*/ 226 h 500"/>
                  <a:gd name="T50" fmla="*/ 19 w 38"/>
                  <a:gd name="T51" fmla="*/ 233 h 500"/>
                  <a:gd name="T52" fmla="*/ 20 w 38"/>
                  <a:gd name="T53" fmla="*/ 238 h 500"/>
                  <a:gd name="T54" fmla="*/ 21 w 38"/>
                  <a:gd name="T55" fmla="*/ 240 h 500"/>
                  <a:gd name="T56" fmla="*/ 22 w 38"/>
                  <a:gd name="T57" fmla="*/ 239 h 500"/>
                  <a:gd name="T58" fmla="*/ 23 w 38"/>
                  <a:gd name="T59" fmla="*/ 234 h 500"/>
                  <a:gd name="T60" fmla="*/ 23 w 38"/>
                  <a:gd name="T61" fmla="*/ 228 h 500"/>
                  <a:gd name="T62" fmla="*/ 24 w 38"/>
                  <a:gd name="T63" fmla="*/ 214 h 500"/>
                  <a:gd name="T64" fmla="*/ 25 w 38"/>
                  <a:gd name="T65" fmla="*/ 209 h 500"/>
                  <a:gd name="T66" fmla="*/ 26 w 38"/>
                  <a:gd name="T67" fmla="*/ 206 h 500"/>
                  <a:gd name="T68" fmla="*/ 27 w 38"/>
                  <a:gd name="T69" fmla="*/ 205 h 500"/>
                  <a:gd name="T70" fmla="*/ 28 w 38"/>
                  <a:gd name="T71" fmla="*/ 205 h 500"/>
                  <a:gd name="T72" fmla="*/ 28 w 38"/>
                  <a:gd name="T73" fmla="*/ 205 h 500"/>
                  <a:gd name="T74" fmla="*/ 29 w 38"/>
                  <a:gd name="T75" fmla="*/ 204 h 500"/>
                  <a:gd name="T76" fmla="*/ 30 w 38"/>
                  <a:gd name="T77" fmla="*/ 199 h 500"/>
                  <a:gd name="T78" fmla="*/ 30 w 38"/>
                  <a:gd name="T79" fmla="*/ 189 h 500"/>
                  <a:gd name="T80" fmla="*/ 31 w 38"/>
                  <a:gd name="T81" fmla="*/ 173 h 500"/>
                  <a:gd name="T82" fmla="*/ 32 w 38"/>
                  <a:gd name="T83" fmla="*/ 153 h 500"/>
                  <a:gd name="T84" fmla="*/ 33 w 38"/>
                  <a:gd name="T85" fmla="*/ 130 h 500"/>
                  <a:gd name="T86" fmla="*/ 34 w 38"/>
                  <a:gd name="T87" fmla="*/ 87 h 500"/>
                  <a:gd name="T88" fmla="*/ 35 w 38"/>
                  <a:gd name="T89" fmla="*/ 67 h 500"/>
                  <a:gd name="T90" fmla="*/ 35 w 38"/>
                  <a:gd name="T91" fmla="*/ 50 h 500"/>
                  <a:gd name="T92" fmla="*/ 36 w 38"/>
                  <a:gd name="T93" fmla="*/ 35 h 500"/>
                  <a:gd name="T94" fmla="*/ 37 w 38"/>
                  <a:gd name="T95" fmla="*/ 22 h 500"/>
                  <a:gd name="T96" fmla="*/ 37 w 38"/>
                  <a:gd name="T97" fmla="*/ 10 h 500"/>
                  <a:gd name="T98" fmla="*/ 38 w 38"/>
                  <a:gd name="T99" fmla="*/ 0 h 5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500">
                    <a:moveTo>
                      <a:pt x="0" y="421"/>
                    </a:moveTo>
                    <a:lnTo>
                      <a:pt x="1" y="433"/>
                    </a:lnTo>
                    <a:lnTo>
                      <a:pt x="1" y="448"/>
                    </a:lnTo>
                    <a:lnTo>
                      <a:pt x="2" y="467"/>
                    </a:lnTo>
                    <a:lnTo>
                      <a:pt x="3" y="487"/>
                    </a:lnTo>
                    <a:lnTo>
                      <a:pt x="4" y="500"/>
                    </a:lnTo>
                    <a:lnTo>
                      <a:pt x="5" y="493"/>
                    </a:lnTo>
                    <a:lnTo>
                      <a:pt x="5" y="464"/>
                    </a:lnTo>
                    <a:lnTo>
                      <a:pt x="6" y="427"/>
                    </a:lnTo>
                    <a:lnTo>
                      <a:pt x="7" y="356"/>
                    </a:lnTo>
                    <a:lnTo>
                      <a:pt x="8" y="326"/>
                    </a:lnTo>
                    <a:lnTo>
                      <a:pt x="9" y="301"/>
                    </a:lnTo>
                    <a:lnTo>
                      <a:pt x="10" y="279"/>
                    </a:lnTo>
                    <a:lnTo>
                      <a:pt x="10" y="260"/>
                    </a:lnTo>
                    <a:lnTo>
                      <a:pt x="11" y="245"/>
                    </a:lnTo>
                    <a:lnTo>
                      <a:pt x="12" y="232"/>
                    </a:lnTo>
                    <a:lnTo>
                      <a:pt x="12" y="221"/>
                    </a:lnTo>
                    <a:lnTo>
                      <a:pt x="13" y="214"/>
                    </a:lnTo>
                    <a:lnTo>
                      <a:pt x="14" y="208"/>
                    </a:lnTo>
                    <a:lnTo>
                      <a:pt x="15" y="204"/>
                    </a:lnTo>
                    <a:lnTo>
                      <a:pt x="16" y="205"/>
                    </a:lnTo>
                    <a:lnTo>
                      <a:pt x="17" y="208"/>
                    </a:lnTo>
                    <a:lnTo>
                      <a:pt x="17" y="213"/>
                    </a:lnTo>
                    <a:lnTo>
                      <a:pt x="18" y="220"/>
                    </a:lnTo>
                    <a:lnTo>
                      <a:pt x="19" y="226"/>
                    </a:lnTo>
                    <a:lnTo>
                      <a:pt x="19" y="233"/>
                    </a:lnTo>
                    <a:lnTo>
                      <a:pt x="20" y="238"/>
                    </a:lnTo>
                    <a:lnTo>
                      <a:pt x="21" y="240"/>
                    </a:lnTo>
                    <a:lnTo>
                      <a:pt x="22" y="239"/>
                    </a:lnTo>
                    <a:lnTo>
                      <a:pt x="23" y="234"/>
                    </a:lnTo>
                    <a:lnTo>
                      <a:pt x="23" y="228"/>
                    </a:lnTo>
                    <a:lnTo>
                      <a:pt x="24" y="214"/>
                    </a:lnTo>
                    <a:lnTo>
                      <a:pt x="25" y="209"/>
                    </a:lnTo>
                    <a:lnTo>
                      <a:pt x="26" y="206"/>
                    </a:lnTo>
                    <a:lnTo>
                      <a:pt x="27" y="205"/>
                    </a:lnTo>
                    <a:lnTo>
                      <a:pt x="28" y="205"/>
                    </a:lnTo>
                    <a:lnTo>
                      <a:pt x="28" y="205"/>
                    </a:lnTo>
                    <a:lnTo>
                      <a:pt x="29" y="204"/>
                    </a:lnTo>
                    <a:lnTo>
                      <a:pt x="30" y="199"/>
                    </a:lnTo>
                    <a:lnTo>
                      <a:pt x="30" y="189"/>
                    </a:lnTo>
                    <a:lnTo>
                      <a:pt x="31" y="173"/>
                    </a:lnTo>
                    <a:lnTo>
                      <a:pt x="32" y="153"/>
                    </a:lnTo>
                    <a:lnTo>
                      <a:pt x="33" y="130"/>
                    </a:lnTo>
                    <a:lnTo>
                      <a:pt x="34" y="87"/>
                    </a:lnTo>
                    <a:lnTo>
                      <a:pt x="35" y="67"/>
                    </a:lnTo>
                    <a:lnTo>
                      <a:pt x="35" y="50"/>
                    </a:lnTo>
                    <a:lnTo>
                      <a:pt x="36" y="35"/>
                    </a:lnTo>
                    <a:lnTo>
                      <a:pt x="37" y="22"/>
                    </a:lnTo>
                    <a:lnTo>
                      <a:pt x="37" y="10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" name="Freeform 39"/>
              <p:cNvSpPr>
                <a:spLocks/>
              </p:cNvSpPr>
              <p:nvPr/>
            </p:nvSpPr>
            <p:spPr bwMode="auto">
              <a:xfrm>
                <a:off x="3427413" y="979489"/>
                <a:ext cx="60325" cy="661988"/>
              </a:xfrm>
              <a:custGeom>
                <a:avLst/>
                <a:gdLst>
                  <a:gd name="T0" fmla="*/ 0 w 38"/>
                  <a:gd name="T1" fmla="*/ 20 h 417"/>
                  <a:gd name="T2" fmla="*/ 1 w 38"/>
                  <a:gd name="T3" fmla="*/ 13 h 417"/>
                  <a:gd name="T4" fmla="*/ 2 w 38"/>
                  <a:gd name="T5" fmla="*/ 7 h 417"/>
                  <a:gd name="T6" fmla="*/ 2 w 38"/>
                  <a:gd name="T7" fmla="*/ 3 h 417"/>
                  <a:gd name="T8" fmla="*/ 3 w 38"/>
                  <a:gd name="T9" fmla="*/ 1 h 417"/>
                  <a:gd name="T10" fmla="*/ 4 w 38"/>
                  <a:gd name="T11" fmla="*/ 0 h 417"/>
                  <a:gd name="T12" fmla="*/ 5 w 38"/>
                  <a:gd name="T13" fmla="*/ 4 h 417"/>
                  <a:gd name="T14" fmla="*/ 6 w 38"/>
                  <a:gd name="T15" fmla="*/ 8 h 417"/>
                  <a:gd name="T16" fmla="*/ 7 w 38"/>
                  <a:gd name="T17" fmla="*/ 14 h 417"/>
                  <a:gd name="T18" fmla="*/ 7 w 38"/>
                  <a:gd name="T19" fmla="*/ 22 h 417"/>
                  <a:gd name="T20" fmla="*/ 8 w 38"/>
                  <a:gd name="T21" fmla="*/ 32 h 417"/>
                  <a:gd name="T22" fmla="*/ 9 w 38"/>
                  <a:gd name="T23" fmla="*/ 43 h 417"/>
                  <a:gd name="T24" fmla="*/ 9 w 38"/>
                  <a:gd name="T25" fmla="*/ 57 h 417"/>
                  <a:gd name="T26" fmla="*/ 10 w 38"/>
                  <a:gd name="T27" fmla="*/ 73 h 417"/>
                  <a:gd name="T28" fmla="*/ 11 w 38"/>
                  <a:gd name="T29" fmla="*/ 92 h 417"/>
                  <a:gd name="T30" fmla="*/ 12 w 38"/>
                  <a:gd name="T31" fmla="*/ 113 h 417"/>
                  <a:gd name="T32" fmla="*/ 13 w 38"/>
                  <a:gd name="T33" fmla="*/ 138 h 417"/>
                  <a:gd name="T34" fmla="*/ 13 w 38"/>
                  <a:gd name="T35" fmla="*/ 166 h 417"/>
                  <a:gd name="T36" fmla="*/ 14 w 38"/>
                  <a:gd name="T37" fmla="*/ 236 h 417"/>
                  <a:gd name="T38" fmla="*/ 15 w 38"/>
                  <a:gd name="T39" fmla="*/ 281 h 417"/>
                  <a:gd name="T40" fmla="*/ 16 w 38"/>
                  <a:gd name="T41" fmla="*/ 332 h 417"/>
                  <a:gd name="T42" fmla="*/ 17 w 38"/>
                  <a:gd name="T43" fmla="*/ 385 h 417"/>
                  <a:gd name="T44" fmla="*/ 18 w 38"/>
                  <a:gd name="T45" fmla="*/ 417 h 417"/>
                  <a:gd name="T46" fmla="*/ 18 w 38"/>
                  <a:gd name="T47" fmla="*/ 410 h 417"/>
                  <a:gd name="T48" fmla="*/ 19 w 38"/>
                  <a:gd name="T49" fmla="*/ 387 h 417"/>
                  <a:gd name="T50" fmla="*/ 20 w 38"/>
                  <a:gd name="T51" fmla="*/ 369 h 417"/>
                  <a:gd name="T52" fmla="*/ 20 w 38"/>
                  <a:gd name="T53" fmla="*/ 360 h 417"/>
                  <a:gd name="T54" fmla="*/ 21 w 38"/>
                  <a:gd name="T55" fmla="*/ 360 h 417"/>
                  <a:gd name="T56" fmla="*/ 22 w 38"/>
                  <a:gd name="T57" fmla="*/ 387 h 417"/>
                  <a:gd name="T58" fmla="*/ 23 w 38"/>
                  <a:gd name="T59" fmla="*/ 407 h 417"/>
                  <a:gd name="T60" fmla="*/ 24 w 38"/>
                  <a:gd name="T61" fmla="*/ 406 h 417"/>
                  <a:gd name="T62" fmla="*/ 25 w 38"/>
                  <a:gd name="T63" fmla="*/ 370 h 417"/>
                  <a:gd name="T64" fmla="*/ 25 w 38"/>
                  <a:gd name="T65" fmla="*/ 319 h 417"/>
                  <a:gd name="T66" fmla="*/ 26 w 38"/>
                  <a:gd name="T67" fmla="*/ 270 h 417"/>
                  <a:gd name="T68" fmla="*/ 27 w 38"/>
                  <a:gd name="T69" fmla="*/ 228 h 417"/>
                  <a:gd name="T70" fmla="*/ 27 w 38"/>
                  <a:gd name="T71" fmla="*/ 192 h 417"/>
                  <a:gd name="T72" fmla="*/ 28 w 38"/>
                  <a:gd name="T73" fmla="*/ 161 h 417"/>
                  <a:gd name="T74" fmla="*/ 29 w 38"/>
                  <a:gd name="T75" fmla="*/ 133 h 417"/>
                  <a:gd name="T76" fmla="*/ 30 w 38"/>
                  <a:gd name="T77" fmla="*/ 110 h 417"/>
                  <a:gd name="T78" fmla="*/ 30 w 38"/>
                  <a:gd name="T79" fmla="*/ 89 h 417"/>
                  <a:gd name="T80" fmla="*/ 32 w 38"/>
                  <a:gd name="T81" fmla="*/ 56 h 417"/>
                  <a:gd name="T82" fmla="*/ 32 w 38"/>
                  <a:gd name="T83" fmla="*/ 42 h 417"/>
                  <a:gd name="T84" fmla="*/ 33 w 38"/>
                  <a:gd name="T85" fmla="*/ 31 h 417"/>
                  <a:gd name="T86" fmla="*/ 34 w 38"/>
                  <a:gd name="T87" fmla="*/ 22 h 417"/>
                  <a:gd name="T88" fmla="*/ 35 w 38"/>
                  <a:gd name="T89" fmla="*/ 14 h 417"/>
                  <a:gd name="T90" fmla="*/ 36 w 38"/>
                  <a:gd name="T91" fmla="*/ 8 h 417"/>
                  <a:gd name="T92" fmla="*/ 36 w 38"/>
                  <a:gd name="T93" fmla="*/ 5 h 417"/>
                  <a:gd name="T94" fmla="*/ 37 w 38"/>
                  <a:gd name="T95" fmla="*/ 2 h 417"/>
                  <a:gd name="T96" fmla="*/ 37 w 38"/>
                  <a:gd name="T97" fmla="*/ 1 h 417"/>
                  <a:gd name="T98" fmla="*/ 38 w 38"/>
                  <a:gd name="T99" fmla="*/ 2 h 4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417">
                    <a:moveTo>
                      <a:pt x="0" y="20"/>
                    </a:moveTo>
                    <a:lnTo>
                      <a:pt x="1" y="13"/>
                    </a:lnTo>
                    <a:lnTo>
                      <a:pt x="2" y="7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4" y="0"/>
                    </a:lnTo>
                    <a:lnTo>
                      <a:pt x="5" y="4"/>
                    </a:lnTo>
                    <a:lnTo>
                      <a:pt x="6" y="8"/>
                    </a:lnTo>
                    <a:lnTo>
                      <a:pt x="7" y="14"/>
                    </a:lnTo>
                    <a:lnTo>
                      <a:pt x="7" y="22"/>
                    </a:lnTo>
                    <a:lnTo>
                      <a:pt x="8" y="32"/>
                    </a:lnTo>
                    <a:lnTo>
                      <a:pt x="9" y="43"/>
                    </a:lnTo>
                    <a:lnTo>
                      <a:pt x="9" y="57"/>
                    </a:lnTo>
                    <a:lnTo>
                      <a:pt x="10" y="73"/>
                    </a:lnTo>
                    <a:lnTo>
                      <a:pt x="11" y="92"/>
                    </a:lnTo>
                    <a:lnTo>
                      <a:pt x="12" y="113"/>
                    </a:lnTo>
                    <a:lnTo>
                      <a:pt x="13" y="138"/>
                    </a:lnTo>
                    <a:lnTo>
                      <a:pt x="13" y="166"/>
                    </a:lnTo>
                    <a:lnTo>
                      <a:pt x="14" y="236"/>
                    </a:lnTo>
                    <a:lnTo>
                      <a:pt x="15" y="281"/>
                    </a:lnTo>
                    <a:lnTo>
                      <a:pt x="16" y="332"/>
                    </a:lnTo>
                    <a:lnTo>
                      <a:pt x="17" y="385"/>
                    </a:lnTo>
                    <a:lnTo>
                      <a:pt x="18" y="417"/>
                    </a:lnTo>
                    <a:lnTo>
                      <a:pt x="18" y="410"/>
                    </a:lnTo>
                    <a:lnTo>
                      <a:pt x="19" y="387"/>
                    </a:lnTo>
                    <a:lnTo>
                      <a:pt x="20" y="369"/>
                    </a:lnTo>
                    <a:lnTo>
                      <a:pt x="20" y="360"/>
                    </a:lnTo>
                    <a:lnTo>
                      <a:pt x="21" y="360"/>
                    </a:lnTo>
                    <a:lnTo>
                      <a:pt x="22" y="387"/>
                    </a:lnTo>
                    <a:lnTo>
                      <a:pt x="23" y="407"/>
                    </a:lnTo>
                    <a:lnTo>
                      <a:pt x="24" y="406"/>
                    </a:lnTo>
                    <a:lnTo>
                      <a:pt x="25" y="370"/>
                    </a:lnTo>
                    <a:lnTo>
                      <a:pt x="25" y="319"/>
                    </a:lnTo>
                    <a:lnTo>
                      <a:pt x="26" y="270"/>
                    </a:lnTo>
                    <a:lnTo>
                      <a:pt x="27" y="228"/>
                    </a:lnTo>
                    <a:lnTo>
                      <a:pt x="27" y="192"/>
                    </a:lnTo>
                    <a:lnTo>
                      <a:pt x="28" y="161"/>
                    </a:lnTo>
                    <a:lnTo>
                      <a:pt x="29" y="133"/>
                    </a:lnTo>
                    <a:lnTo>
                      <a:pt x="30" y="110"/>
                    </a:lnTo>
                    <a:lnTo>
                      <a:pt x="30" y="89"/>
                    </a:lnTo>
                    <a:lnTo>
                      <a:pt x="32" y="56"/>
                    </a:lnTo>
                    <a:lnTo>
                      <a:pt x="32" y="42"/>
                    </a:lnTo>
                    <a:lnTo>
                      <a:pt x="33" y="31"/>
                    </a:lnTo>
                    <a:lnTo>
                      <a:pt x="34" y="22"/>
                    </a:lnTo>
                    <a:lnTo>
                      <a:pt x="35" y="14"/>
                    </a:lnTo>
                    <a:lnTo>
                      <a:pt x="36" y="8"/>
                    </a:lnTo>
                    <a:lnTo>
                      <a:pt x="36" y="5"/>
                    </a:lnTo>
                    <a:lnTo>
                      <a:pt x="37" y="2"/>
                    </a:lnTo>
                    <a:lnTo>
                      <a:pt x="37" y="1"/>
                    </a:lnTo>
                    <a:lnTo>
                      <a:pt x="38" y="2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" name="Freeform 40"/>
              <p:cNvSpPr>
                <a:spLocks/>
              </p:cNvSpPr>
              <p:nvPr/>
            </p:nvSpPr>
            <p:spPr bwMode="auto">
              <a:xfrm>
                <a:off x="3487738" y="982664"/>
                <a:ext cx="61913" cy="631825"/>
              </a:xfrm>
              <a:custGeom>
                <a:avLst/>
                <a:gdLst>
                  <a:gd name="T0" fmla="*/ 0 w 39"/>
                  <a:gd name="T1" fmla="*/ 0 h 398"/>
                  <a:gd name="T2" fmla="*/ 1 w 39"/>
                  <a:gd name="T3" fmla="*/ 3 h 398"/>
                  <a:gd name="T4" fmla="*/ 2 w 39"/>
                  <a:gd name="T5" fmla="*/ 7 h 398"/>
                  <a:gd name="T6" fmla="*/ 3 w 39"/>
                  <a:gd name="T7" fmla="*/ 21 h 398"/>
                  <a:gd name="T8" fmla="*/ 4 w 39"/>
                  <a:gd name="T9" fmla="*/ 31 h 398"/>
                  <a:gd name="T10" fmla="*/ 5 w 39"/>
                  <a:gd name="T11" fmla="*/ 43 h 398"/>
                  <a:gd name="T12" fmla="*/ 5 w 39"/>
                  <a:gd name="T13" fmla="*/ 56 h 398"/>
                  <a:gd name="T14" fmla="*/ 6 w 39"/>
                  <a:gd name="T15" fmla="*/ 72 h 398"/>
                  <a:gd name="T16" fmla="*/ 7 w 39"/>
                  <a:gd name="T17" fmla="*/ 90 h 398"/>
                  <a:gd name="T18" fmla="*/ 7 w 39"/>
                  <a:gd name="T19" fmla="*/ 109 h 398"/>
                  <a:gd name="T20" fmla="*/ 8 w 39"/>
                  <a:gd name="T21" fmla="*/ 131 h 398"/>
                  <a:gd name="T22" fmla="*/ 9 w 39"/>
                  <a:gd name="T23" fmla="*/ 153 h 398"/>
                  <a:gd name="T24" fmla="*/ 10 w 39"/>
                  <a:gd name="T25" fmla="*/ 175 h 398"/>
                  <a:gd name="T26" fmla="*/ 10 w 39"/>
                  <a:gd name="T27" fmla="*/ 196 h 398"/>
                  <a:gd name="T28" fmla="*/ 11 w 39"/>
                  <a:gd name="T29" fmla="*/ 212 h 398"/>
                  <a:gd name="T30" fmla="*/ 12 w 39"/>
                  <a:gd name="T31" fmla="*/ 228 h 398"/>
                  <a:gd name="T32" fmla="*/ 13 w 39"/>
                  <a:gd name="T33" fmla="*/ 230 h 398"/>
                  <a:gd name="T34" fmla="*/ 14 w 39"/>
                  <a:gd name="T35" fmla="*/ 230 h 398"/>
                  <a:gd name="T36" fmla="*/ 15 w 39"/>
                  <a:gd name="T37" fmla="*/ 231 h 398"/>
                  <a:gd name="T38" fmla="*/ 15 w 39"/>
                  <a:gd name="T39" fmla="*/ 232 h 398"/>
                  <a:gd name="T40" fmla="*/ 16 w 39"/>
                  <a:gd name="T41" fmla="*/ 236 h 398"/>
                  <a:gd name="T42" fmla="*/ 17 w 39"/>
                  <a:gd name="T43" fmla="*/ 241 h 398"/>
                  <a:gd name="T44" fmla="*/ 17 w 39"/>
                  <a:gd name="T45" fmla="*/ 247 h 398"/>
                  <a:gd name="T46" fmla="*/ 18 w 39"/>
                  <a:gd name="T47" fmla="*/ 254 h 398"/>
                  <a:gd name="T48" fmla="*/ 19 w 39"/>
                  <a:gd name="T49" fmla="*/ 260 h 398"/>
                  <a:gd name="T50" fmla="*/ 20 w 39"/>
                  <a:gd name="T51" fmla="*/ 264 h 398"/>
                  <a:gd name="T52" fmla="*/ 20 w 39"/>
                  <a:gd name="T53" fmla="*/ 267 h 398"/>
                  <a:gd name="T54" fmla="*/ 22 w 39"/>
                  <a:gd name="T55" fmla="*/ 264 h 398"/>
                  <a:gd name="T56" fmla="*/ 22 w 39"/>
                  <a:gd name="T57" fmla="*/ 260 h 398"/>
                  <a:gd name="T58" fmla="*/ 23 w 39"/>
                  <a:gd name="T59" fmla="*/ 257 h 398"/>
                  <a:gd name="T60" fmla="*/ 24 w 39"/>
                  <a:gd name="T61" fmla="*/ 254 h 398"/>
                  <a:gd name="T62" fmla="*/ 25 w 39"/>
                  <a:gd name="T63" fmla="*/ 253 h 398"/>
                  <a:gd name="T64" fmla="*/ 25 w 39"/>
                  <a:gd name="T65" fmla="*/ 254 h 398"/>
                  <a:gd name="T66" fmla="*/ 26 w 39"/>
                  <a:gd name="T67" fmla="*/ 257 h 398"/>
                  <a:gd name="T68" fmla="*/ 27 w 39"/>
                  <a:gd name="T69" fmla="*/ 263 h 398"/>
                  <a:gd name="T70" fmla="*/ 27 w 39"/>
                  <a:gd name="T71" fmla="*/ 271 h 398"/>
                  <a:gd name="T72" fmla="*/ 28 w 39"/>
                  <a:gd name="T73" fmla="*/ 282 h 398"/>
                  <a:gd name="T74" fmla="*/ 29 w 39"/>
                  <a:gd name="T75" fmla="*/ 313 h 398"/>
                  <a:gd name="T76" fmla="*/ 30 w 39"/>
                  <a:gd name="T77" fmla="*/ 332 h 398"/>
                  <a:gd name="T78" fmla="*/ 31 w 39"/>
                  <a:gd name="T79" fmla="*/ 352 h 398"/>
                  <a:gd name="T80" fmla="*/ 32 w 39"/>
                  <a:gd name="T81" fmla="*/ 372 h 398"/>
                  <a:gd name="T82" fmla="*/ 33 w 39"/>
                  <a:gd name="T83" fmla="*/ 389 h 398"/>
                  <a:gd name="T84" fmla="*/ 33 w 39"/>
                  <a:gd name="T85" fmla="*/ 397 h 398"/>
                  <a:gd name="T86" fmla="*/ 34 w 39"/>
                  <a:gd name="T87" fmla="*/ 398 h 398"/>
                  <a:gd name="T88" fmla="*/ 35 w 39"/>
                  <a:gd name="T89" fmla="*/ 392 h 398"/>
                  <a:gd name="T90" fmla="*/ 35 w 39"/>
                  <a:gd name="T91" fmla="*/ 383 h 398"/>
                  <a:gd name="T92" fmla="*/ 36 w 39"/>
                  <a:gd name="T93" fmla="*/ 375 h 398"/>
                  <a:gd name="T94" fmla="*/ 37 w 39"/>
                  <a:gd name="T95" fmla="*/ 367 h 398"/>
                  <a:gd name="T96" fmla="*/ 38 w 39"/>
                  <a:gd name="T97" fmla="*/ 362 h 398"/>
                  <a:gd name="T98" fmla="*/ 39 w 39"/>
                  <a:gd name="T99" fmla="*/ 357 h 3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398">
                    <a:moveTo>
                      <a:pt x="0" y="0"/>
                    </a:moveTo>
                    <a:lnTo>
                      <a:pt x="1" y="3"/>
                    </a:lnTo>
                    <a:lnTo>
                      <a:pt x="2" y="7"/>
                    </a:lnTo>
                    <a:lnTo>
                      <a:pt x="3" y="21"/>
                    </a:lnTo>
                    <a:lnTo>
                      <a:pt x="4" y="31"/>
                    </a:lnTo>
                    <a:lnTo>
                      <a:pt x="5" y="43"/>
                    </a:lnTo>
                    <a:lnTo>
                      <a:pt x="5" y="56"/>
                    </a:lnTo>
                    <a:lnTo>
                      <a:pt x="6" y="72"/>
                    </a:lnTo>
                    <a:lnTo>
                      <a:pt x="7" y="90"/>
                    </a:lnTo>
                    <a:lnTo>
                      <a:pt x="7" y="109"/>
                    </a:lnTo>
                    <a:lnTo>
                      <a:pt x="8" y="131"/>
                    </a:lnTo>
                    <a:lnTo>
                      <a:pt x="9" y="153"/>
                    </a:lnTo>
                    <a:lnTo>
                      <a:pt x="10" y="175"/>
                    </a:lnTo>
                    <a:lnTo>
                      <a:pt x="10" y="196"/>
                    </a:lnTo>
                    <a:lnTo>
                      <a:pt x="11" y="212"/>
                    </a:lnTo>
                    <a:lnTo>
                      <a:pt x="12" y="228"/>
                    </a:lnTo>
                    <a:lnTo>
                      <a:pt x="13" y="230"/>
                    </a:lnTo>
                    <a:lnTo>
                      <a:pt x="14" y="230"/>
                    </a:lnTo>
                    <a:lnTo>
                      <a:pt x="15" y="231"/>
                    </a:lnTo>
                    <a:lnTo>
                      <a:pt x="15" y="232"/>
                    </a:lnTo>
                    <a:lnTo>
                      <a:pt x="16" y="236"/>
                    </a:lnTo>
                    <a:lnTo>
                      <a:pt x="17" y="241"/>
                    </a:lnTo>
                    <a:lnTo>
                      <a:pt x="17" y="247"/>
                    </a:lnTo>
                    <a:lnTo>
                      <a:pt x="18" y="254"/>
                    </a:lnTo>
                    <a:lnTo>
                      <a:pt x="19" y="260"/>
                    </a:lnTo>
                    <a:lnTo>
                      <a:pt x="20" y="264"/>
                    </a:lnTo>
                    <a:lnTo>
                      <a:pt x="20" y="267"/>
                    </a:lnTo>
                    <a:lnTo>
                      <a:pt x="22" y="264"/>
                    </a:lnTo>
                    <a:lnTo>
                      <a:pt x="22" y="260"/>
                    </a:lnTo>
                    <a:lnTo>
                      <a:pt x="23" y="257"/>
                    </a:lnTo>
                    <a:lnTo>
                      <a:pt x="24" y="254"/>
                    </a:lnTo>
                    <a:lnTo>
                      <a:pt x="25" y="253"/>
                    </a:lnTo>
                    <a:lnTo>
                      <a:pt x="25" y="254"/>
                    </a:lnTo>
                    <a:lnTo>
                      <a:pt x="26" y="257"/>
                    </a:lnTo>
                    <a:lnTo>
                      <a:pt x="27" y="263"/>
                    </a:lnTo>
                    <a:lnTo>
                      <a:pt x="27" y="271"/>
                    </a:lnTo>
                    <a:lnTo>
                      <a:pt x="28" y="282"/>
                    </a:lnTo>
                    <a:lnTo>
                      <a:pt x="29" y="313"/>
                    </a:lnTo>
                    <a:lnTo>
                      <a:pt x="30" y="332"/>
                    </a:lnTo>
                    <a:lnTo>
                      <a:pt x="31" y="352"/>
                    </a:lnTo>
                    <a:lnTo>
                      <a:pt x="32" y="372"/>
                    </a:lnTo>
                    <a:lnTo>
                      <a:pt x="33" y="389"/>
                    </a:lnTo>
                    <a:lnTo>
                      <a:pt x="33" y="397"/>
                    </a:lnTo>
                    <a:lnTo>
                      <a:pt x="34" y="398"/>
                    </a:lnTo>
                    <a:lnTo>
                      <a:pt x="35" y="392"/>
                    </a:lnTo>
                    <a:lnTo>
                      <a:pt x="35" y="383"/>
                    </a:lnTo>
                    <a:lnTo>
                      <a:pt x="36" y="375"/>
                    </a:lnTo>
                    <a:lnTo>
                      <a:pt x="37" y="367"/>
                    </a:lnTo>
                    <a:lnTo>
                      <a:pt x="38" y="362"/>
                    </a:lnTo>
                    <a:lnTo>
                      <a:pt x="39" y="35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" name="Freeform 41"/>
              <p:cNvSpPr>
                <a:spLocks/>
              </p:cNvSpPr>
              <p:nvPr/>
            </p:nvSpPr>
            <p:spPr bwMode="auto">
              <a:xfrm>
                <a:off x="3549651" y="1512889"/>
                <a:ext cx="60325" cy="284163"/>
              </a:xfrm>
              <a:custGeom>
                <a:avLst/>
                <a:gdLst>
                  <a:gd name="T0" fmla="*/ 0 w 38"/>
                  <a:gd name="T1" fmla="*/ 23 h 179"/>
                  <a:gd name="T2" fmla="*/ 1 w 38"/>
                  <a:gd name="T3" fmla="*/ 22 h 179"/>
                  <a:gd name="T4" fmla="*/ 1 w 38"/>
                  <a:gd name="T5" fmla="*/ 24 h 179"/>
                  <a:gd name="T6" fmla="*/ 2 w 38"/>
                  <a:gd name="T7" fmla="*/ 26 h 179"/>
                  <a:gd name="T8" fmla="*/ 3 w 38"/>
                  <a:gd name="T9" fmla="*/ 28 h 179"/>
                  <a:gd name="T10" fmla="*/ 4 w 38"/>
                  <a:gd name="T11" fmla="*/ 31 h 179"/>
                  <a:gd name="T12" fmla="*/ 4 w 38"/>
                  <a:gd name="T13" fmla="*/ 34 h 179"/>
                  <a:gd name="T14" fmla="*/ 5 w 38"/>
                  <a:gd name="T15" fmla="*/ 38 h 179"/>
                  <a:gd name="T16" fmla="*/ 6 w 38"/>
                  <a:gd name="T17" fmla="*/ 41 h 179"/>
                  <a:gd name="T18" fmla="*/ 6 w 38"/>
                  <a:gd name="T19" fmla="*/ 45 h 179"/>
                  <a:gd name="T20" fmla="*/ 7 w 38"/>
                  <a:gd name="T21" fmla="*/ 49 h 179"/>
                  <a:gd name="T22" fmla="*/ 8 w 38"/>
                  <a:gd name="T23" fmla="*/ 54 h 179"/>
                  <a:gd name="T24" fmla="*/ 9 w 38"/>
                  <a:gd name="T25" fmla="*/ 63 h 179"/>
                  <a:gd name="T26" fmla="*/ 10 w 38"/>
                  <a:gd name="T27" fmla="*/ 68 h 179"/>
                  <a:gd name="T28" fmla="*/ 11 w 38"/>
                  <a:gd name="T29" fmla="*/ 72 h 179"/>
                  <a:gd name="T30" fmla="*/ 11 w 38"/>
                  <a:gd name="T31" fmla="*/ 75 h 179"/>
                  <a:gd name="T32" fmla="*/ 12 w 38"/>
                  <a:gd name="T33" fmla="*/ 75 h 179"/>
                  <a:gd name="T34" fmla="*/ 13 w 38"/>
                  <a:gd name="T35" fmla="*/ 74 h 179"/>
                  <a:gd name="T36" fmla="*/ 13 w 38"/>
                  <a:gd name="T37" fmla="*/ 70 h 179"/>
                  <a:gd name="T38" fmla="*/ 14 w 38"/>
                  <a:gd name="T39" fmla="*/ 65 h 179"/>
                  <a:gd name="T40" fmla="*/ 15 w 38"/>
                  <a:gd name="T41" fmla="*/ 59 h 179"/>
                  <a:gd name="T42" fmla="*/ 16 w 38"/>
                  <a:gd name="T43" fmla="*/ 52 h 179"/>
                  <a:gd name="T44" fmla="*/ 17 w 38"/>
                  <a:gd name="T45" fmla="*/ 45 h 179"/>
                  <a:gd name="T46" fmla="*/ 17 w 38"/>
                  <a:gd name="T47" fmla="*/ 38 h 179"/>
                  <a:gd name="T48" fmla="*/ 18 w 38"/>
                  <a:gd name="T49" fmla="*/ 25 h 179"/>
                  <a:gd name="T50" fmla="*/ 19 w 38"/>
                  <a:gd name="T51" fmla="*/ 19 h 179"/>
                  <a:gd name="T52" fmla="*/ 20 w 38"/>
                  <a:gd name="T53" fmla="*/ 14 h 179"/>
                  <a:gd name="T54" fmla="*/ 21 w 38"/>
                  <a:gd name="T55" fmla="*/ 9 h 179"/>
                  <a:gd name="T56" fmla="*/ 22 w 38"/>
                  <a:gd name="T57" fmla="*/ 5 h 179"/>
                  <a:gd name="T58" fmla="*/ 22 w 38"/>
                  <a:gd name="T59" fmla="*/ 3 h 179"/>
                  <a:gd name="T60" fmla="*/ 23 w 38"/>
                  <a:gd name="T61" fmla="*/ 1 h 179"/>
                  <a:gd name="T62" fmla="*/ 24 w 38"/>
                  <a:gd name="T63" fmla="*/ 0 h 179"/>
                  <a:gd name="T64" fmla="*/ 24 w 38"/>
                  <a:gd name="T65" fmla="*/ 1 h 179"/>
                  <a:gd name="T66" fmla="*/ 25 w 38"/>
                  <a:gd name="T67" fmla="*/ 3 h 179"/>
                  <a:gd name="T68" fmla="*/ 26 w 38"/>
                  <a:gd name="T69" fmla="*/ 7 h 179"/>
                  <a:gd name="T70" fmla="*/ 26 w 38"/>
                  <a:gd name="T71" fmla="*/ 13 h 179"/>
                  <a:gd name="T72" fmla="*/ 28 w 38"/>
                  <a:gd name="T73" fmla="*/ 31 h 179"/>
                  <a:gd name="T74" fmla="*/ 29 w 38"/>
                  <a:gd name="T75" fmla="*/ 44 h 179"/>
                  <a:gd name="T76" fmla="*/ 29 w 38"/>
                  <a:gd name="T77" fmla="*/ 59 h 179"/>
                  <a:gd name="T78" fmla="*/ 30 w 38"/>
                  <a:gd name="T79" fmla="*/ 77 h 179"/>
                  <a:gd name="T80" fmla="*/ 31 w 38"/>
                  <a:gd name="T81" fmla="*/ 98 h 179"/>
                  <a:gd name="T82" fmla="*/ 31 w 38"/>
                  <a:gd name="T83" fmla="*/ 121 h 179"/>
                  <a:gd name="T84" fmla="*/ 32 w 38"/>
                  <a:gd name="T85" fmla="*/ 144 h 179"/>
                  <a:gd name="T86" fmla="*/ 33 w 38"/>
                  <a:gd name="T87" fmla="*/ 164 h 179"/>
                  <a:gd name="T88" fmla="*/ 34 w 38"/>
                  <a:gd name="T89" fmla="*/ 177 h 179"/>
                  <a:gd name="T90" fmla="*/ 34 w 38"/>
                  <a:gd name="T91" fmla="*/ 179 h 179"/>
                  <a:gd name="T92" fmla="*/ 36 w 38"/>
                  <a:gd name="T93" fmla="*/ 163 h 179"/>
                  <a:gd name="T94" fmla="*/ 36 w 38"/>
                  <a:gd name="T95" fmla="*/ 154 h 179"/>
                  <a:gd name="T96" fmla="*/ 37 w 38"/>
                  <a:gd name="T97" fmla="*/ 147 h 179"/>
                  <a:gd name="T98" fmla="*/ 38 w 38"/>
                  <a:gd name="T99" fmla="*/ 143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79">
                    <a:moveTo>
                      <a:pt x="0" y="23"/>
                    </a:moveTo>
                    <a:lnTo>
                      <a:pt x="1" y="22"/>
                    </a:lnTo>
                    <a:lnTo>
                      <a:pt x="1" y="24"/>
                    </a:lnTo>
                    <a:lnTo>
                      <a:pt x="2" y="26"/>
                    </a:lnTo>
                    <a:lnTo>
                      <a:pt x="3" y="28"/>
                    </a:lnTo>
                    <a:lnTo>
                      <a:pt x="4" y="31"/>
                    </a:lnTo>
                    <a:lnTo>
                      <a:pt x="4" y="34"/>
                    </a:lnTo>
                    <a:lnTo>
                      <a:pt x="5" y="38"/>
                    </a:lnTo>
                    <a:lnTo>
                      <a:pt x="6" y="41"/>
                    </a:lnTo>
                    <a:lnTo>
                      <a:pt x="6" y="45"/>
                    </a:lnTo>
                    <a:lnTo>
                      <a:pt x="7" y="49"/>
                    </a:lnTo>
                    <a:lnTo>
                      <a:pt x="8" y="54"/>
                    </a:lnTo>
                    <a:lnTo>
                      <a:pt x="9" y="63"/>
                    </a:lnTo>
                    <a:lnTo>
                      <a:pt x="10" y="68"/>
                    </a:lnTo>
                    <a:lnTo>
                      <a:pt x="11" y="72"/>
                    </a:lnTo>
                    <a:lnTo>
                      <a:pt x="11" y="75"/>
                    </a:lnTo>
                    <a:lnTo>
                      <a:pt x="12" y="75"/>
                    </a:lnTo>
                    <a:lnTo>
                      <a:pt x="13" y="74"/>
                    </a:lnTo>
                    <a:lnTo>
                      <a:pt x="13" y="70"/>
                    </a:lnTo>
                    <a:lnTo>
                      <a:pt x="14" y="65"/>
                    </a:lnTo>
                    <a:lnTo>
                      <a:pt x="15" y="59"/>
                    </a:lnTo>
                    <a:lnTo>
                      <a:pt x="16" y="52"/>
                    </a:lnTo>
                    <a:lnTo>
                      <a:pt x="17" y="45"/>
                    </a:lnTo>
                    <a:lnTo>
                      <a:pt x="17" y="38"/>
                    </a:lnTo>
                    <a:lnTo>
                      <a:pt x="18" y="25"/>
                    </a:lnTo>
                    <a:lnTo>
                      <a:pt x="19" y="19"/>
                    </a:lnTo>
                    <a:lnTo>
                      <a:pt x="20" y="14"/>
                    </a:lnTo>
                    <a:lnTo>
                      <a:pt x="21" y="9"/>
                    </a:lnTo>
                    <a:lnTo>
                      <a:pt x="22" y="5"/>
                    </a:lnTo>
                    <a:lnTo>
                      <a:pt x="22" y="3"/>
                    </a:lnTo>
                    <a:lnTo>
                      <a:pt x="23" y="1"/>
                    </a:lnTo>
                    <a:lnTo>
                      <a:pt x="24" y="0"/>
                    </a:lnTo>
                    <a:lnTo>
                      <a:pt x="24" y="1"/>
                    </a:lnTo>
                    <a:lnTo>
                      <a:pt x="25" y="3"/>
                    </a:lnTo>
                    <a:lnTo>
                      <a:pt x="26" y="7"/>
                    </a:lnTo>
                    <a:lnTo>
                      <a:pt x="26" y="13"/>
                    </a:lnTo>
                    <a:lnTo>
                      <a:pt x="28" y="31"/>
                    </a:lnTo>
                    <a:lnTo>
                      <a:pt x="29" y="44"/>
                    </a:lnTo>
                    <a:lnTo>
                      <a:pt x="29" y="59"/>
                    </a:lnTo>
                    <a:lnTo>
                      <a:pt x="30" y="77"/>
                    </a:lnTo>
                    <a:lnTo>
                      <a:pt x="31" y="98"/>
                    </a:lnTo>
                    <a:lnTo>
                      <a:pt x="31" y="121"/>
                    </a:lnTo>
                    <a:lnTo>
                      <a:pt x="32" y="144"/>
                    </a:lnTo>
                    <a:lnTo>
                      <a:pt x="33" y="164"/>
                    </a:lnTo>
                    <a:lnTo>
                      <a:pt x="34" y="177"/>
                    </a:lnTo>
                    <a:lnTo>
                      <a:pt x="34" y="179"/>
                    </a:lnTo>
                    <a:lnTo>
                      <a:pt x="36" y="163"/>
                    </a:lnTo>
                    <a:lnTo>
                      <a:pt x="36" y="154"/>
                    </a:lnTo>
                    <a:lnTo>
                      <a:pt x="37" y="147"/>
                    </a:lnTo>
                    <a:lnTo>
                      <a:pt x="38" y="14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" name="Freeform 42"/>
              <p:cNvSpPr>
                <a:spLocks/>
              </p:cNvSpPr>
              <p:nvPr/>
            </p:nvSpPr>
            <p:spPr bwMode="auto">
              <a:xfrm>
                <a:off x="3609976" y="1709739"/>
                <a:ext cx="60325" cy="304800"/>
              </a:xfrm>
              <a:custGeom>
                <a:avLst/>
                <a:gdLst>
                  <a:gd name="T0" fmla="*/ 0 w 38"/>
                  <a:gd name="T1" fmla="*/ 19 h 192"/>
                  <a:gd name="T2" fmla="*/ 1 w 38"/>
                  <a:gd name="T3" fmla="*/ 18 h 192"/>
                  <a:gd name="T4" fmla="*/ 2 w 38"/>
                  <a:gd name="T5" fmla="*/ 21 h 192"/>
                  <a:gd name="T6" fmla="*/ 2 w 38"/>
                  <a:gd name="T7" fmla="*/ 26 h 192"/>
                  <a:gd name="T8" fmla="*/ 3 w 38"/>
                  <a:gd name="T9" fmla="*/ 33 h 192"/>
                  <a:gd name="T10" fmla="*/ 3 w 38"/>
                  <a:gd name="T11" fmla="*/ 40 h 192"/>
                  <a:gd name="T12" fmla="*/ 4 w 38"/>
                  <a:gd name="T13" fmla="*/ 47 h 192"/>
                  <a:gd name="T14" fmla="*/ 5 w 38"/>
                  <a:gd name="T15" fmla="*/ 52 h 192"/>
                  <a:gd name="T16" fmla="*/ 6 w 38"/>
                  <a:gd name="T17" fmla="*/ 53 h 192"/>
                  <a:gd name="T18" fmla="*/ 7 w 38"/>
                  <a:gd name="T19" fmla="*/ 48 h 192"/>
                  <a:gd name="T20" fmla="*/ 8 w 38"/>
                  <a:gd name="T21" fmla="*/ 44 h 192"/>
                  <a:gd name="T22" fmla="*/ 9 w 38"/>
                  <a:gd name="T23" fmla="*/ 41 h 192"/>
                  <a:gd name="T24" fmla="*/ 9 w 38"/>
                  <a:gd name="T25" fmla="*/ 41 h 192"/>
                  <a:gd name="T26" fmla="*/ 10 w 38"/>
                  <a:gd name="T27" fmla="*/ 44 h 192"/>
                  <a:gd name="T28" fmla="*/ 11 w 38"/>
                  <a:gd name="T29" fmla="*/ 51 h 192"/>
                  <a:gd name="T30" fmla="*/ 11 w 38"/>
                  <a:gd name="T31" fmla="*/ 62 h 192"/>
                  <a:gd name="T32" fmla="*/ 12 w 38"/>
                  <a:gd name="T33" fmla="*/ 79 h 192"/>
                  <a:gd name="T34" fmla="*/ 13 w 38"/>
                  <a:gd name="T35" fmla="*/ 102 h 192"/>
                  <a:gd name="T36" fmla="*/ 14 w 38"/>
                  <a:gd name="T37" fmla="*/ 132 h 192"/>
                  <a:gd name="T38" fmla="*/ 14 w 38"/>
                  <a:gd name="T39" fmla="*/ 167 h 192"/>
                  <a:gd name="T40" fmla="*/ 15 w 38"/>
                  <a:gd name="T41" fmla="*/ 192 h 192"/>
                  <a:gd name="T42" fmla="*/ 16 w 38"/>
                  <a:gd name="T43" fmla="*/ 150 h 192"/>
                  <a:gd name="T44" fmla="*/ 17 w 38"/>
                  <a:gd name="T45" fmla="*/ 113 h 192"/>
                  <a:gd name="T46" fmla="*/ 18 w 38"/>
                  <a:gd name="T47" fmla="*/ 81 h 192"/>
                  <a:gd name="T48" fmla="*/ 19 w 38"/>
                  <a:gd name="T49" fmla="*/ 57 h 192"/>
                  <a:gd name="T50" fmla="*/ 19 w 38"/>
                  <a:gd name="T51" fmla="*/ 38 h 192"/>
                  <a:gd name="T52" fmla="*/ 20 w 38"/>
                  <a:gd name="T53" fmla="*/ 24 h 192"/>
                  <a:gd name="T54" fmla="*/ 21 w 38"/>
                  <a:gd name="T55" fmla="*/ 13 h 192"/>
                  <a:gd name="T56" fmla="*/ 21 w 38"/>
                  <a:gd name="T57" fmla="*/ 6 h 192"/>
                  <a:gd name="T58" fmla="*/ 22 w 38"/>
                  <a:gd name="T59" fmla="*/ 2 h 192"/>
                  <a:gd name="T60" fmla="*/ 23 w 38"/>
                  <a:gd name="T61" fmla="*/ 0 h 192"/>
                  <a:gd name="T62" fmla="*/ 24 w 38"/>
                  <a:gd name="T63" fmla="*/ 0 h 192"/>
                  <a:gd name="T64" fmla="*/ 24 w 38"/>
                  <a:gd name="T65" fmla="*/ 1 h 192"/>
                  <a:gd name="T66" fmla="*/ 26 w 38"/>
                  <a:gd name="T67" fmla="*/ 4 h 192"/>
                  <a:gd name="T68" fmla="*/ 26 w 38"/>
                  <a:gd name="T69" fmla="*/ 6 h 192"/>
                  <a:gd name="T70" fmla="*/ 27 w 38"/>
                  <a:gd name="T71" fmla="*/ 8 h 192"/>
                  <a:gd name="T72" fmla="*/ 28 w 38"/>
                  <a:gd name="T73" fmla="*/ 9 h 192"/>
                  <a:gd name="T74" fmla="*/ 29 w 38"/>
                  <a:gd name="T75" fmla="*/ 10 h 192"/>
                  <a:gd name="T76" fmla="*/ 29 w 38"/>
                  <a:gd name="T77" fmla="*/ 11 h 192"/>
                  <a:gd name="T78" fmla="*/ 30 w 38"/>
                  <a:gd name="T79" fmla="*/ 13 h 192"/>
                  <a:gd name="T80" fmla="*/ 31 w 38"/>
                  <a:gd name="T81" fmla="*/ 15 h 192"/>
                  <a:gd name="T82" fmla="*/ 31 w 38"/>
                  <a:gd name="T83" fmla="*/ 18 h 192"/>
                  <a:gd name="T84" fmla="*/ 32 w 38"/>
                  <a:gd name="T85" fmla="*/ 22 h 192"/>
                  <a:gd name="T86" fmla="*/ 33 w 38"/>
                  <a:gd name="T87" fmla="*/ 27 h 192"/>
                  <a:gd name="T88" fmla="*/ 34 w 38"/>
                  <a:gd name="T89" fmla="*/ 32 h 192"/>
                  <a:gd name="T90" fmla="*/ 35 w 38"/>
                  <a:gd name="T91" fmla="*/ 42 h 192"/>
                  <a:gd name="T92" fmla="*/ 36 w 38"/>
                  <a:gd name="T93" fmla="*/ 45 h 192"/>
                  <a:gd name="T94" fmla="*/ 37 w 38"/>
                  <a:gd name="T95" fmla="*/ 46 h 192"/>
                  <a:gd name="T96" fmla="*/ 37 w 38"/>
                  <a:gd name="T97" fmla="*/ 45 h 192"/>
                  <a:gd name="T98" fmla="*/ 38 w 38"/>
                  <a:gd name="T99" fmla="*/ 43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92">
                    <a:moveTo>
                      <a:pt x="0" y="19"/>
                    </a:moveTo>
                    <a:lnTo>
                      <a:pt x="1" y="18"/>
                    </a:lnTo>
                    <a:lnTo>
                      <a:pt x="2" y="21"/>
                    </a:lnTo>
                    <a:lnTo>
                      <a:pt x="2" y="26"/>
                    </a:lnTo>
                    <a:lnTo>
                      <a:pt x="3" y="33"/>
                    </a:lnTo>
                    <a:lnTo>
                      <a:pt x="3" y="40"/>
                    </a:lnTo>
                    <a:lnTo>
                      <a:pt x="4" y="47"/>
                    </a:lnTo>
                    <a:lnTo>
                      <a:pt x="5" y="52"/>
                    </a:lnTo>
                    <a:lnTo>
                      <a:pt x="6" y="53"/>
                    </a:lnTo>
                    <a:lnTo>
                      <a:pt x="7" y="48"/>
                    </a:lnTo>
                    <a:lnTo>
                      <a:pt x="8" y="44"/>
                    </a:lnTo>
                    <a:lnTo>
                      <a:pt x="9" y="41"/>
                    </a:lnTo>
                    <a:lnTo>
                      <a:pt x="9" y="41"/>
                    </a:lnTo>
                    <a:lnTo>
                      <a:pt x="10" y="44"/>
                    </a:lnTo>
                    <a:lnTo>
                      <a:pt x="11" y="51"/>
                    </a:lnTo>
                    <a:lnTo>
                      <a:pt x="11" y="62"/>
                    </a:lnTo>
                    <a:lnTo>
                      <a:pt x="12" y="79"/>
                    </a:lnTo>
                    <a:lnTo>
                      <a:pt x="13" y="102"/>
                    </a:lnTo>
                    <a:lnTo>
                      <a:pt x="14" y="132"/>
                    </a:lnTo>
                    <a:lnTo>
                      <a:pt x="14" y="167"/>
                    </a:lnTo>
                    <a:lnTo>
                      <a:pt x="15" y="192"/>
                    </a:lnTo>
                    <a:lnTo>
                      <a:pt x="16" y="150"/>
                    </a:lnTo>
                    <a:lnTo>
                      <a:pt x="17" y="113"/>
                    </a:lnTo>
                    <a:lnTo>
                      <a:pt x="18" y="81"/>
                    </a:lnTo>
                    <a:lnTo>
                      <a:pt x="19" y="57"/>
                    </a:lnTo>
                    <a:lnTo>
                      <a:pt x="19" y="38"/>
                    </a:lnTo>
                    <a:lnTo>
                      <a:pt x="20" y="24"/>
                    </a:lnTo>
                    <a:lnTo>
                      <a:pt x="21" y="13"/>
                    </a:lnTo>
                    <a:lnTo>
                      <a:pt x="21" y="6"/>
                    </a:lnTo>
                    <a:lnTo>
                      <a:pt x="22" y="2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1"/>
                    </a:lnTo>
                    <a:lnTo>
                      <a:pt x="26" y="4"/>
                    </a:lnTo>
                    <a:lnTo>
                      <a:pt x="26" y="6"/>
                    </a:lnTo>
                    <a:lnTo>
                      <a:pt x="27" y="8"/>
                    </a:lnTo>
                    <a:lnTo>
                      <a:pt x="28" y="9"/>
                    </a:lnTo>
                    <a:lnTo>
                      <a:pt x="29" y="10"/>
                    </a:lnTo>
                    <a:lnTo>
                      <a:pt x="29" y="11"/>
                    </a:lnTo>
                    <a:lnTo>
                      <a:pt x="30" y="13"/>
                    </a:lnTo>
                    <a:lnTo>
                      <a:pt x="31" y="15"/>
                    </a:lnTo>
                    <a:lnTo>
                      <a:pt x="31" y="18"/>
                    </a:lnTo>
                    <a:lnTo>
                      <a:pt x="32" y="22"/>
                    </a:lnTo>
                    <a:lnTo>
                      <a:pt x="33" y="27"/>
                    </a:lnTo>
                    <a:lnTo>
                      <a:pt x="34" y="32"/>
                    </a:lnTo>
                    <a:lnTo>
                      <a:pt x="35" y="42"/>
                    </a:lnTo>
                    <a:lnTo>
                      <a:pt x="36" y="45"/>
                    </a:lnTo>
                    <a:lnTo>
                      <a:pt x="37" y="46"/>
                    </a:lnTo>
                    <a:lnTo>
                      <a:pt x="37" y="45"/>
                    </a:lnTo>
                    <a:lnTo>
                      <a:pt x="38" y="4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" name="Freeform 43"/>
              <p:cNvSpPr>
                <a:spLocks/>
              </p:cNvSpPr>
              <p:nvPr/>
            </p:nvSpPr>
            <p:spPr bwMode="auto">
              <a:xfrm>
                <a:off x="3670301" y="1749426"/>
                <a:ext cx="58738" cy="184150"/>
              </a:xfrm>
              <a:custGeom>
                <a:avLst/>
                <a:gdLst>
                  <a:gd name="T0" fmla="*/ 0 w 37"/>
                  <a:gd name="T1" fmla="*/ 18 h 116"/>
                  <a:gd name="T2" fmla="*/ 0 w 37"/>
                  <a:gd name="T3" fmla="*/ 14 h 116"/>
                  <a:gd name="T4" fmla="*/ 1 w 37"/>
                  <a:gd name="T5" fmla="*/ 10 h 116"/>
                  <a:gd name="T6" fmla="*/ 2 w 37"/>
                  <a:gd name="T7" fmla="*/ 6 h 116"/>
                  <a:gd name="T8" fmla="*/ 3 w 37"/>
                  <a:gd name="T9" fmla="*/ 3 h 116"/>
                  <a:gd name="T10" fmla="*/ 4 w 37"/>
                  <a:gd name="T11" fmla="*/ 1 h 116"/>
                  <a:gd name="T12" fmla="*/ 4 w 37"/>
                  <a:gd name="T13" fmla="*/ 0 h 116"/>
                  <a:gd name="T14" fmla="*/ 5 w 37"/>
                  <a:gd name="T15" fmla="*/ 0 h 116"/>
                  <a:gd name="T16" fmla="*/ 6 w 37"/>
                  <a:gd name="T17" fmla="*/ 2 h 116"/>
                  <a:gd name="T18" fmla="*/ 6 w 37"/>
                  <a:gd name="T19" fmla="*/ 3 h 116"/>
                  <a:gd name="T20" fmla="*/ 7 w 37"/>
                  <a:gd name="T21" fmla="*/ 5 h 116"/>
                  <a:gd name="T22" fmla="*/ 8 w 37"/>
                  <a:gd name="T23" fmla="*/ 7 h 116"/>
                  <a:gd name="T24" fmla="*/ 9 w 37"/>
                  <a:gd name="T25" fmla="*/ 9 h 116"/>
                  <a:gd name="T26" fmla="*/ 9 w 37"/>
                  <a:gd name="T27" fmla="*/ 10 h 116"/>
                  <a:gd name="T28" fmla="*/ 10 w 37"/>
                  <a:gd name="T29" fmla="*/ 11 h 116"/>
                  <a:gd name="T30" fmla="*/ 11 w 37"/>
                  <a:gd name="T31" fmla="*/ 12 h 116"/>
                  <a:gd name="T32" fmla="*/ 11 w 37"/>
                  <a:gd name="T33" fmla="*/ 14 h 116"/>
                  <a:gd name="T34" fmla="*/ 12 w 37"/>
                  <a:gd name="T35" fmla="*/ 17 h 116"/>
                  <a:gd name="T36" fmla="*/ 13 w 37"/>
                  <a:gd name="T37" fmla="*/ 21 h 116"/>
                  <a:gd name="T38" fmla="*/ 14 w 37"/>
                  <a:gd name="T39" fmla="*/ 35 h 116"/>
                  <a:gd name="T40" fmla="*/ 15 w 37"/>
                  <a:gd name="T41" fmla="*/ 46 h 116"/>
                  <a:gd name="T42" fmla="*/ 16 w 37"/>
                  <a:gd name="T43" fmla="*/ 59 h 116"/>
                  <a:gd name="T44" fmla="*/ 16 w 37"/>
                  <a:gd name="T45" fmla="*/ 74 h 116"/>
                  <a:gd name="T46" fmla="*/ 17 w 37"/>
                  <a:gd name="T47" fmla="*/ 90 h 116"/>
                  <a:gd name="T48" fmla="*/ 18 w 37"/>
                  <a:gd name="T49" fmla="*/ 104 h 116"/>
                  <a:gd name="T50" fmla="*/ 18 w 37"/>
                  <a:gd name="T51" fmla="*/ 114 h 116"/>
                  <a:gd name="T52" fmla="*/ 19 w 37"/>
                  <a:gd name="T53" fmla="*/ 116 h 116"/>
                  <a:gd name="T54" fmla="*/ 20 w 37"/>
                  <a:gd name="T55" fmla="*/ 111 h 116"/>
                  <a:gd name="T56" fmla="*/ 21 w 37"/>
                  <a:gd name="T57" fmla="*/ 100 h 116"/>
                  <a:gd name="T58" fmla="*/ 22 w 37"/>
                  <a:gd name="T59" fmla="*/ 87 h 116"/>
                  <a:gd name="T60" fmla="*/ 22 w 37"/>
                  <a:gd name="T61" fmla="*/ 76 h 116"/>
                  <a:gd name="T62" fmla="*/ 23 w 37"/>
                  <a:gd name="T63" fmla="*/ 61 h 116"/>
                  <a:gd name="T64" fmla="*/ 24 w 37"/>
                  <a:gd name="T65" fmla="*/ 58 h 116"/>
                  <a:gd name="T66" fmla="*/ 25 w 37"/>
                  <a:gd name="T67" fmla="*/ 58 h 116"/>
                  <a:gd name="T68" fmla="*/ 26 w 37"/>
                  <a:gd name="T69" fmla="*/ 60 h 116"/>
                  <a:gd name="T70" fmla="*/ 27 w 37"/>
                  <a:gd name="T71" fmla="*/ 64 h 116"/>
                  <a:gd name="T72" fmla="*/ 27 w 37"/>
                  <a:gd name="T73" fmla="*/ 70 h 116"/>
                  <a:gd name="T74" fmla="*/ 28 w 37"/>
                  <a:gd name="T75" fmla="*/ 76 h 116"/>
                  <a:gd name="T76" fmla="*/ 29 w 37"/>
                  <a:gd name="T77" fmla="*/ 81 h 116"/>
                  <a:gd name="T78" fmla="*/ 29 w 37"/>
                  <a:gd name="T79" fmla="*/ 83 h 116"/>
                  <a:gd name="T80" fmla="*/ 30 w 37"/>
                  <a:gd name="T81" fmla="*/ 83 h 116"/>
                  <a:gd name="T82" fmla="*/ 31 w 37"/>
                  <a:gd name="T83" fmla="*/ 81 h 116"/>
                  <a:gd name="T84" fmla="*/ 32 w 37"/>
                  <a:gd name="T85" fmla="*/ 76 h 116"/>
                  <a:gd name="T86" fmla="*/ 33 w 37"/>
                  <a:gd name="T87" fmla="*/ 66 h 116"/>
                  <a:gd name="T88" fmla="*/ 34 w 37"/>
                  <a:gd name="T89" fmla="*/ 63 h 116"/>
                  <a:gd name="T90" fmla="*/ 34 w 37"/>
                  <a:gd name="T91" fmla="*/ 63 h 116"/>
                  <a:gd name="T92" fmla="*/ 35 w 37"/>
                  <a:gd name="T93" fmla="*/ 64 h 116"/>
                  <a:gd name="T94" fmla="*/ 36 w 37"/>
                  <a:gd name="T95" fmla="*/ 68 h 116"/>
                  <a:gd name="T96" fmla="*/ 36 w 37"/>
                  <a:gd name="T97" fmla="*/ 74 h 116"/>
                  <a:gd name="T98" fmla="*/ 37 w 37"/>
                  <a:gd name="T99" fmla="*/ 81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116">
                    <a:moveTo>
                      <a:pt x="0" y="18"/>
                    </a:moveTo>
                    <a:lnTo>
                      <a:pt x="0" y="14"/>
                    </a:lnTo>
                    <a:lnTo>
                      <a:pt x="1" y="10"/>
                    </a:lnTo>
                    <a:lnTo>
                      <a:pt x="2" y="6"/>
                    </a:lnTo>
                    <a:lnTo>
                      <a:pt x="3" y="3"/>
                    </a:lnTo>
                    <a:lnTo>
                      <a:pt x="4" y="1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6" y="2"/>
                    </a:lnTo>
                    <a:lnTo>
                      <a:pt x="6" y="3"/>
                    </a:lnTo>
                    <a:lnTo>
                      <a:pt x="7" y="5"/>
                    </a:lnTo>
                    <a:lnTo>
                      <a:pt x="8" y="7"/>
                    </a:lnTo>
                    <a:lnTo>
                      <a:pt x="9" y="9"/>
                    </a:lnTo>
                    <a:lnTo>
                      <a:pt x="9" y="10"/>
                    </a:lnTo>
                    <a:lnTo>
                      <a:pt x="10" y="11"/>
                    </a:lnTo>
                    <a:lnTo>
                      <a:pt x="11" y="12"/>
                    </a:lnTo>
                    <a:lnTo>
                      <a:pt x="11" y="14"/>
                    </a:lnTo>
                    <a:lnTo>
                      <a:pt x="12" y="17"/>
                    </a:lnTo>
                    <a:lnTo>
                      <a:pt x="13" y="21"/>
                    </a:lnTo>
                    <a:lnTo>
                      <a:pt x="14" y="35"/>
                    </a:lnTo>
                    <a:lnTo>
                      <a:pt x="15" y="46"/>
                    </a:lnTo>
                    <a:lnTo>
                      <a:pt x="16" y="59"/>
                    </a:lnTo>
                    <a:lnTo>
                      <a:pt x="16" y="74"/>
                    </a:lnTo>
                    <a:lnTo>
                      <a:pt x="17" y="90"/>
                    </a:lnTo>
                    <a:lnTo>
                      <a:pt x="18" y="104"/>
                    </a:lnTo>
                    <a:lnTo>
                      <a:pt x="18" y="114"/>
                    </a:lnTo>
                    <a:lnTo>
                      <a:pt x="19" y="116"/>
                    </a:lnTo>
                    <a:lnTo>
                      <a:pt x="20" y="111"/>
                    </a:lnTo>
                    <a:lnTo>
                      <a:pt x="21" y="100"/>
                    </a:lnTo>
                    <a:lnTo>
                      <a:pt x="22" y="87"/>
                    </a:lnTo>
                    <a:lnTo>
                      <a:pt x="22" y="76"/>
                    </a:lnTo>
                    <a:lnTo>
                      <a:pt x="23" y="61"/>
                    </a:lnTo>
                    <a:lnTo>
                      <a:pt x="24" y="58"/>
                    </a:lnTo>
                    <a:lnTo>
                      <a:pt x="25" y="58"/>
                    </a:lnTo>
                    <a:lnTo>
                      <a:pt x="26" y="60"/>
                    </a:lnTo>
                    <a:lnTo>
                      <a:pt x="27" y="64"/>
                    </a:lnTo>
                    <a:lnTo>
                      <a:pt x="27" y="70"/>
                    </a:lnTo>
                    <a:lnTo>
                      <a:pt x="28" y="76"/>
                    </a:lnTo>
                    <a:lnTo>
                      <a:pt x="29" y="81"/>
                    </a:lnTo>
                    <a:lnTo>
                      <a:pt x="29" y="83"/>
                    </a:lnTo>
                    <a:lnTo>
                      <a:pt x="30" y="83"/>
                    </a:lnTo>
                    <a:lnTo>
                      <a:pt x="31" y="81"/>
                    </a:lnTo>
                    <a:lnTo>
                      <a:pt x="32" y="76"/>
                    </a:lnTo>
                    <a:lnTo>
                      <a:pt x="33" y="66"/>
                    </a:lnTo>
                    <a:lnTo>
                      <a:pt x="34" y="63"/>
                    </a:lnTo>
                    <a:lnTo>
                      <a:pt x="34" y="63"/>
                    </a:lnTo>
                    <a:lnTo>
                      <a:pt x="35" y="64"/>
                    </a:lnTo>
                    <a:lnTo>
                      <a:pt x="36" y="68"/>
                    </a:lnTo>
                    <a:lnTo>
                      <a:pt x="36" y="74"/>
                    </a:lnTo>
                    <a:lnTo>
                      <a:pt x="37" y="8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" name="Freeform 44"/>
              <p:cNvSpPr>
                <a:spLocks/>
              </p:cNvSpPr>
              <p:nvPr/>
            </p:nvSpPr>
            <p:spPr bwMode="auto">
              <a:xfrm>
                <a:off x="3729038" y="1811339"/>
                <a:ext cx="60325" cy="93663"/>
              </a:xfrm>
              <a:custGeom>
                <a:avLst/>
                <a:gdLst>
                  <a:gd name="T0" fmla="*/ 0 w 38"/>
                  <a:gd name="T1" fmla="*/ 42 h 59"/>
                  <a:gd name="T2" fmla="*/ 1 w 38"/>
                  <a:gd name="T3" fmla="*/ 50 h 59"/>
                  <a:gd name="T4" fmla="*/ 2 w 38"/>
                  <a:gd name="T5" fmla="*/ 56 h 59"/>
                  <a:gd name="T6" fmla="*/ 2 w 38"/>
                  <a:gd name="T7" fmla="*/ 59 h 59"/>
                  <a:gd name="T8" fmla="*/ 3 w 38"/>
                  <a:gd name="T9" fmla="*/ 58 h 59"/>
                  <a:gd name="T10" fmla="*/ 4 w 38"/>
                  <a:gd name="T11" fmla="*/ 52 h 59"/>
                  <a:gd name="T12" fmla="*/ 5 w 38"/>
                  <a:gd name="T13" fmla="*/ 32 h 59"/>
                  <a:gd name="T14" fmla="*/ 6 w 38"/>
                  <a:gd name="T15" fmla="*/ 22 h 59"/>
                  <a:gd name="T16" fmla="*/ 7 w 38"/>
                  <a:gd name="T17" fmla="*/ 14 h 59"/>
                  <a:gd name="T18" fmla="*/ 7 w 38"/>
                  <a:gd name="T19" fmla="*/ 7 h 59"/>
                  <a:gd name="T20" fmla="*/ 8 w 38"/>
                  <a:gd name="T21" fmla="*/ 3 h 59"/>
                  <a:gd name="T22" fmla="*/ 9 w 38"/>
                  <a:gd name="T23" fmla="*/ 0 h 59"/>
                  <a:gd name="T24" fmla="*/ 9 w 38"/>
                  <a:gd name="T25" fmla="*/ 0 h 59"/>
                  <a:gd name="T26" fmla="*/ 10 w 38"/>
                  <a:gd name="T27" fmla="*/ 2 h 59"/>
                  <a:gd name="T28" fmla="*/ 11 w 38"/>
                  <a:gd name="T29" fmla="*/ 5 h 59"/>
                  <a:gd name="T30" fmla="*/ 12 w 38"/>
                  <a:gd name="T31" fmla="*/ 9 h 59"/>
                  <a:gd name="T32" fmla="*/ 13 w 38"/>
                  <a:gd name="T33" fmla="*/ 16 h 59"/>
                  <a:gd name="T34" fmla="*/ 14 w 38"/>
                  <a:gd name="T35" fmla="*/ 19 h 59"/>
                  <a:gd name="T36" fmla="*/ 14 w 38"/>
                  <a:gd name="T37" fmla="*/ 20 h 59"/>
                  <a:gd name="T38" fmla="*/ 15 w 38"/>
                  <a:gd name="T39" fmla="*/ 20 h 59"/>
                  <a:gd name="T40" fmla="*/ 16 w 38"/>
                  <a:gd name="T41" fmla="*/ 19 h 59"/>
                  <a:gd name="T42" fmla="*/ 17 w 38"/>
                  <a:gd name="T43" fmla="*/ 19 h 59"/>
                  <a:gd name="T44" fmla="*/ 17 w 38"/>
                  <a:gd name="T45" fmla="*/ 18 h 59"/>
                  <a:gd name="T46" fmla="*/ 18 w 38"/>
                  <a:gd name="T47" fmla="*/ 18 h 59"/>
                  <a:gd name="T48" fmla="*/ 19 w 38"/>
                  <a:gd name="T49" fmla="*/ 20 h 59"/>
                  <a:gd name="T50" fmla="*/ 20 w 38"/>
                  <a:gd name="T51" fmla="*/ 23 h 59"/>
                  <a:gd name="T52" fmla="*/ 20 w 38"/>
                  <a:gd name="T53" fmla="*/ 27 h 59"/>
                  <a:gd name="T54" fmla="*/ 21 w 38"/>
                  <a:gd name="T55" fmla="*/ 32 h 59"/>
                  <a:gd name="T56" fmla="*/ 22 w 38"/>
                  <a:gd name="T57" fmla="*/ 43 h 59"/>
                  <a:gd name="T58" fmla="*/ 23 w 38"/>
                  <a:gd name="T59" fmla="*/ 47 h 59"/>
                  <a:gd name="T60" fmla="*/ 24 w 38"/>
                  <a:gd name="T61" fmla="*/ 49 h 59"/>
                  <a:gd name="T62" fmla="*/ 25 w 38"/>
                  <a:gd name="T63" fmla="*/ 48 h 59"/>
                  <a:gd name="T64" fmla="*/ 25 w 38"/>
                  <a:gd name="T65" fmla="*/ 45 h 59"/>
                  <a:gd name="T66" fmla="*/ 26 w 38"/>
                  <a:gd name="T67" fmla="*/ 41 h 59"/>
                  <a:gd name="T68" fmla="*/ 27 w 38"/>
                  <a:gd name="T69" fmla="*/ 37 h 59"/>
                  <a:gd name="T70" fmla="*/ 27 w 38"/>
                  <a:gd name="T71" fmla="*/ 33 h 59"/>
                  <a:gd name="T72" fmla="*/ 28 w 38"/>
                  <a:gd name="T73" fmla="*/ 30 h 59"/>
                  <a:gd name="T74" fmla="*/ 29 w 38"/>
                  <a:gd name="T75" fmla="*/ 29 h 59"/>
                  <a:gd name="T76" fmla="*/ 30 w 38"/>
                  <a:gd name="T77" fmla="*/ 29 h 59"/>
                  <a:gd name="T78" fmla="*/ 30 w 38"/>
                  <a:gd name="T79" fmla="*/ 31 h 59"/>
                  <a:gd name="T80" fmla="*/ 32 w 38"/>
                  <a:gd name="T81" fmla="*/ 39 h 59"/>
                  <a:gd name="T82" fmla="*/ 32 w 38"/>
                  <a:gd name="T83" fmla="*/ 44 h 59"/>
                  <a:gd name="T84" fmla="*/ 33 w 38"/>
                  <a:gd name="T85" fmla="*/ 49 h 59"/>
                  <a:gd name="T86" fmla="*/ 34 w 38"/>
                  <a:gd name="T87" fmla="*/ 52 h 59"/>
                  <a:gd name="T88" fmla="*/ 35 w 38"/>
                  <a:gd name="T89" fmla="*/ 54 h 59"/>
                  <a:gd name="T90" fmla="*/ 36 w 38"/>
                  <a:gd name="T91" fmla="*/ 55 h 59"/>
                  <a:gd name="T92" fmla="*/ 36 w 38"/>
                  <a:gd name="T93" fmla="*/ 54 h 59"/>
                  <a:gd name="T94" fmla="*/ 37 w 38"/>
                  <a:gd name="T95" fmla="*/ 52 h 59"/>
                  <a:gd name="T96" fmla="*/ 37 w 38"/>
                  <a:gd name="T97" fmla="*/ 51 h 59"/>
                  <a:gd name="T98" fmla="*/ 38 w 38"/>
                  <a:gd name="T99" fmla="*/ 50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59">
                    <a:moveTo>
                      <a:pt x="0" y="42"/>
                    </a:moveTo>
                    <a:lnTo>
                      <a:pt x="1" y="50"/>
                    </a:lnTo>
                    <a:lnTo>
                      <a:pt x="2" y="56"/>
                    </a:lnTo>
                    <a:lnTo>
                      <a:pt x="2" y="59"/>
                    </a:lnTo>
                    <a:lnTo>
                      <a:pt x="3" y="58"/>
                    </a:lnTo>
                    <a:lnTo>
                      <a:pt x="4" y="52"/>
                    </a:lnTo>
                    <a:lnTo>
                      <a:pt x="5" y="32"/>
                    </a:lnTo>
                    <a:lnTo>
                      <a:pt x="6" y="22"/>
                    </a:lnTo>
                    <a:lnTo>
                      <a:pt x="7" y="14"/>
                    </a:lnTo>
                    <a:lnTo>
                      <a:pt x="7" y="7"/>
                    </a:lnTo>
                    <a:lnTo>
                      <a:pt x="8" y="3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2"/>
                    </a:lnTo>
                    <a:lnTo>
                      <a:pt x="11" y="5"/>
                    </a:lnTo>
                    <a:lnTo>
                      <a:pt x="12" y="9"/>
                    </a:lnTo>
                    <a:lnTo>
                      <a:pt x="13" y="16"/>
                    </a:lnTo>
                    <a:lnTo>
                      <a:pt x="14" y="19"/>
                    </a:lnTo>
                    <a:lnTo>
                      <a:pt x="14" y="20"/>
                    </a:lnTo>
                    <a:lnTo>
                      <a:pt x="15" y="20"/>
                    </a:lnTo>
                    <a:lnTo>
                      <a:pt x="16" y="19"/>
                    </a:lnTo>
                    <a:lnTo>
                      <a:pt x="17" y="19"/>
                    </a:lnTo>
                    <a:lnTo>
                      <a:pt x="17" y="18"/>
                    </a:lnTo>
                    <a:lnTo>
                      <a:pt x="18" y="18"/>
                    </a:lnTo>
                    <a:lnTo>
                      <a:pt x="19" y="20"/>
                    </a:lnTo>
                    <a:lnTo>
                      <a:pt x="20" y="23"/>
                    </a:lnTo>
                    <a:lnTo>
                      <a:pt x="20" y="27"/>
                    </a:lnTo>
                    <a:lnTo>
                      <a:pt x="21" y="32"/>
                    </a:lnTo>
                    <a:lnTo>
                      <a:pt x="22" y="43"/>
                    </a:lnTo>
                    <a:lnTo>
                      <a:pt x="23" y="47"/>
                    </a:lnTo>
                    <a:lnTo>
                      <a:pt x="24" y="49"/>
                    </a:lnTo>
                    <a:lnTo>
                      <a:pt x="25" y="48"/>
                    </a:lnTo>
                    <a:lnTo>
                      <a:pt x="25" y="45"/>
                    </a:lnTo>
                    <a:lnTo>
                      <a:pt x="26" y="41"/>
                    </a:lnTo>
                    <a:lnTo>
                      <a:pt x="27" y="37"/>
                    </a:lnTo>
                    <a:lnTo>
                      <a:pt x="27" y="33"/>
                    </a:lnTo>
                    <a:lnTo>
                      <a:pt x="28" y="30"/>
                    </a:lnTo>
                    <a:lnTo>
                      <a:pt x="29" y="29"/>
                    </a:lnTo>
                    <a:lnTo>
                      <a:pt x="30" y="29"/>
                    </a:lnTo>
                    <a:lnTo>
                      <a:pt x="30" y="31"/>
                    </a:lnTo>
                    <a:lnTo>
                      <a:pt x="32" y="39"/>
                    </a:lnTo>
                    <a:lnTo>
                      <a:pt x="32" y="44"/>
                    </a:lnTo>
                    <a:lnTo>
                      <a:pt x="33" y="49"/>
                    </a:lnTo>
                    <a:lnTo>
                      <a:pt x="34" y="52"/>
                    </a:lnTo>
                    <a:lnTo>
                      <a:pt x="35" y="54"/>
                    </a:lnTo>
                    <a:lnTo>
                      <a:pt x="36" y="55"/>
                    </a:lnTo>
                    <a:lnTo>
                      <a:pt x="36" y="54"/>
                    </a:lnTo>
                    <a:lnTo>
                      <a:pt x="37" y="52"/>
                    </a:lnTo>
                    <a:lnTo>
                      <a:pt x="37" y="51"/>
                    </a:lnTo>
                    <a:lnTo>
                      <a:pt x="38" y="5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" name="Freeform 45"/>
              <p:cNvSpPr>
                <a:spLocks/>
              </p:cNvSpPr>
              <p:nvPr/>
            </p:nvSpPr>
            <p:spPr bwMode="auto">
              <a:xfrm>
                <a:off x="3789363" y="1878014"/>
                <a:ext cx="61913" cy="74613"/>
              </a:xfrm>
              <a:custGeom>
                <a:avLst/>
                <a:gdLst>
                  <a:gd name="T0" fmla="*/ 0 w 39"/>
                  <a:gd name="T1" fmla="*/ 8 h 47"/>
                  <a:gd name="T2" fmla="*/ 1 w 39"/>
                  <a:gd name="T3" fmla="*/ 9 h 47"/>
                  <a:gd name="T4" fmla="*/ 2 w 39"/>
                  <a:gd name="T5" fmla="*/ 12 h 47"/>
                  <a:gd name="T6" fmla="*/ 3 w 39"/>
                  <a:gd name="T7" fmla="*/ 22 h 47"/>
                  <a:gd name="T8" fmla="*/ 4 w 39"/>
                  <a:gd name="T9" fmla="*/ 30 h 47"/>
                  <a:gd name="T10" fmla="*/ 5 w 39"/>
                  <a:gd name="T11" fmla="*/ 37 h 47"/>
                  <a:gd name="T12" fmla="*/ 5 w 39"/>
                  <a:gd name="T13" fmla="*/ 43 h 47"/>
                  <a:gd name="T14" fmla="*/ 6 w 39"/>
                  <a:gd name="T15" fmla="*/ 47 h 47"/>
                  <a:gd name="T16" fmla="*/ 6 w 39"/>
                  <a:gd name="T17" fmla="*/ 46 h 47"/>
                  <a:gd name="T18" fmla="*/ 7 w 39"/>
                  <a:gd name="T19" fmla="*/ 41 h 47"/>
                  <a:gd name="T20" fmla="*/ 8 w 39"/>
                  <a:gd name="T21" fmla="*/ 34 h 47"/>
                  <a:gd name="T22" fmla="*/ 9 w 39"/>
                  <a:gd name="T23" fmla="*/ 25 h 47"/>
                  <a:gd name="T24" fmla="*/ 10 w 39"/>
                  <a:gd name="T25" fmla="*/ 17 h 47"/>
                  <a:gd name="T26" fmla="*/ 10 w 39"/>
                  <a:gd name="T27" fmla="*/ 11 h 47"/>
                  <a:gd name="T28" fmla="*/ 11 w 39"/>
                  <a:gd name="T29" fmla="*/ 6 h 47"/>
                  <a:gd name="T30" fmla="*/ 12 w 39"/>
                  <a:gd name="T31" fmla="*/ 3 h 47"/>
                  <a:gd name="T32" fmla="*/ 13 w 39"/>
                  <a:gd name="T33" fmla="*/ 5 h 47"/>
                  <a:gd name="T34" fmla="*/ 14 w 39"/>
                  <a:gd name="T35" fmla="*/ 9 h 47"/>
                  <a:gd name="T36" fmla="*/ 15 w 39"/>
                  <a:gd name="T37" fmla="*/ 14 h 47"/>
                  <a:gd name="T38" fmla="*/ 15 w 39"/>
                  <a:gd name="T39" fmla="*/ 20 h 47"/>
                  <a:gd name="T40" fmla="*/ 16 w 39"/>
                  <a:gd name="T41" fmla="*/ 25 h 47"/>
                  <a:gd name="T42" fmla="*/ 17 w 39"/>
                  <a:gd name="T43" fmla="*/ 28 h 47"/>
                  <a:gd name="T44" fmla="*/ 17 w 39"/>
                  <a:gd name="T45" fmla="*/ 29 h 47"/>
                  <a:gd name="T46" fmla="*/ 18 w 39"/>
                  <a:gd name="T47" fmla="*/ 27 h 47"/>
                  <a:gd name="T48" fmla="*/ 19 w 39"/>
                  <a:gd name="T49" fmla="*/ 23 h 47"/>
                  <a:gd name="T50" fmla="*/ 20 w 39"/>
                  <a:gd name="T51" fmla="*/ 13 h 47"/>
                  <a:gd name="T52" fmla="*/ 21 w 39"/>
                  <a:gd name="T53" fmla="*/ 10 h 47"/>
                  <a:gd name="T54" fmla="*/ 22 w 39"/>
                  <a:gd name="T55" fmla="*/ 7 h 47"/>
                  <a:gd name="T56" fmla="*/ 22 w 39"/>
                  <a:gd name="T57" fmla="*/ 7 h 47"/>
                  <a:gd name="T58" fmla="*/ 23 w 39"/>
                  <a:gd name="T59" fmla="*/ 9 h 47"/>
                  <a:gd name="T60" fmla="*/ 24 w 39"/>
                  <a:gd name="T61" fmla="*/ 12 h 47"/>
                  <a:gd name="T62" fmla="*/ 24 w 39"/>
                  <a:gd name="T63" fmla="*/ 17 h 47"/>
                  <a:gd name="T64" fmla="*/ 25 w 39"/>
                  <a:gd name="T65" fmla="*/ 23 h 47"/>
                  <a:gd name="T66" fmla="*/ 26 w 39"/>
                  <a:gd name="T67" fmla="*/ 28 h 47"/>
                  <a:gd name="T68" fmla="*/ 27 w 39"/>
                  <a:gd name="T69" fmla="*/ 31 h 47"/>
                  <a:gd name="T70" fmla="*/ 28 w 39"/>
                  <a:gd name="T71" fmla="*/ 33 h 47"/>
                  <a:gd name="T72" fmla="*/ 28 w 39"/>
                  <a:gd name="T73" fmla="*/ 31 h 47"/>
                  <a:gd name="T74" fmla="*/ 29 w 39"/>
                  <a:gd name="T75" fmla="*/ 21 h 47"/>
                  <a:gd name="T76" fmla="*/ 30 w 39"/>
                  <a:gd name="T77" fmla="*/ 14 h 47"/>
                  <a:gd name="T78" fmla="*/ 31 w 39"/>
                  <a:gd name="T79" fmla="*/ 9 h 47"/>
                  <a:gd name="T80" fmla="*/ 32 w 39"/>
                  <a:gd name="T81" fmla="*/ 4 h 47"/>
                  <a:gd name="T82" fmla="*/ 33 w 39"/>
                  <a:gd name="T83" fmla="*/ 1 h 47"/>
                  <a:gd name="T84" fmla="*/ 33 w 39"/>
                  <a:gd name="T85" fmla="*/ 0 h 47"/>
                  <a:gd name="T86" fmla="*/ 34 w 39"/>
                  <a:gd name="T87" fmla="*/ 2 h 47"/>
                  <a:gd name="T88" fmla="*/ 35 w 39"/>
                  <a:gd name="T89" fmla="*/ 5 h 47"/>
                  <a:gd name="T90" fmla="*/ 35 w 39"/>
                  <a:gd name="T91" fmla="*/ 9 h 47"/>
                  <a:gd name="T92" fmla="*/ 36 w 39"/>
                  <a:gd name="T93" fmla="*/ 14 h 47"/>
                  <a:gd name="T94" fmla="*/ 37 w 39"/>
                  <a:gd name="T95" fmla="*/ 19 h 47"/>
                  <a:gd name="T96" fmla="*/ 38 w 39"/>
                  <a:gd name="T97" fmla="*/ 24 h 47"/>
                  <a:gd name="T98" fmla="*/ 39 w 39"/>
                  <a:gd name="T99" fmla="*/ 27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47">
                    <a:moveTo>
                      <a:pt x="0" y="8"/>
                    </a:moveTo>
                    <a:lnTo>
                      <a:pt x="1" y="9"/>
                    </a:lnTo>
                    <a:lnTo>
                      <a:pt x="2" y="12"/>
                    </a:lnTo>
                    <a:lnTo>
                      <a:pt x="3" y="22"/>
                    </a:lnTo>
                    <a:lnTo>
                      <a:pt x="4" y="30"/>
                    </a:lnTo>
                    <a:lnTo>
                      <a:pt x="5" y="37"/>
                    </a:lnTo>
                    <a:lnTo>
                      <a:pt x="5" y="43"/>
                    </a:lnTo>
                    <a:lnTo>
                      <a:pt x="6" y="47"/>
                    </a:lnTo>
                    <a:lnTo>
                      <a:pt x="6" y="46"/>
                    </a:lnTo>
                    <a:lnTo>
                      <a:pt x="7" y="41"/>
                    </a:lnTo>
                    <a:lnTo>
                      <a:pt x="8" y="34"/>
                    </a:lnTo>
                    <a:lnTo>
                      <a:pt x="9" y="25"/>
                    </a:lnTo>
                    <a:lnTo>
                      <a:pt x="10" y="17"/>
                    </a:lnTo>
                    <a:lnTo>
                      <a:pt x="10" y="11"/>
                    </a:lnTo>
                    <a:lnTo>
                      <a:pt x="11" y="6"/>
                    </a:lnTo>
                    <a:lnTo>
                      <a:pt x="12" y="3"/>
                    </a:lnTo>
                    <a:lnTo>
                      <a:pt x="13" y="5"/>
                    </a:lnTo>
                    <a:lnTo>
                      <a:pt x="14" y="9"/>
                    </a:lnTo>
                    <a:lnTo>
                      <a:pt x="15" y="14"/>
                    </a:lnTo>
                    <a:lnTo>
                      <a:pt x="15" y="20"/>
                    </a:lnTo>
                    <a:lnTo>
                      <a:pt x="16" y="25"/>
                    </a:lnTo>
                    <a:lnTo>
                      <a:pt x="17" y="28"/>
                    </a:lnTo>
                    <a:lnTo>
                      <a:pt x="17" y="29"/>
                    </a:lnTo>
                    <a:lnTo>
                      <a:pt x="18" y="27"/>
                    </a:lnTo>
                    <a:lnTo>
                      <a:pt x="19" y="23"/>
                    </a:lnTo>
                    <a:lnTo>
                      <a:pt x="20" y="13"/>
                    </a:lnTo>
                    <a:lnTo>
                      <a:pt x="21" y="10"/>
                    </a:lnTo>
                    <a:lnTo>
                      <a:pt x="22" y="7"/>
                    </a:lnTo>
                    <a:lnTo>
                      <a:pt x="22" y="7"/>
                    </a:lnTo>
                    <a:lnTo>
                      <a:pt x="23" y="9"/>
                    </a:lnTo>
                    <a:lnTo>
                      <a:pt x="24" y="12"/>
                    </a:lnTo>
                    <a:lnTo>
                      <a:pt x="24" y="17"/>
                    </a:lnTo>
                    <a:lnTo>
                      <a:pt x="25" y="23"/>
                    </a:lnTo>
                    <a:lnTo>
                      <a:pt x="26" y="28"/>
                    </a:lnTo>
                    <a:lnTo>
                      <a:pt x="27" y="31"/>
                    </a:lnTo>
                    <a:lnTo>
                      <a:pt x="28" y="33"/>
                    </a:lnTo>
                    <a:lnTo>
                      <a:pt x="28" y="31"/>
                    </a:lnTo>
                    <a:lnTo>
                      <a:pt x="29" y="21"/>
                    </a:lnTo>
                    <a:lnTo>
                      <a:pt x="30" y="14"/>
                    </a:lnTo>
                    <a:lnTo>
                      <a:pt x="31" y="9"/>
                    </a:lnTo>
                    <a:lnTo>
                      <a:pt x="32" y="4"/>
                    </a:lnTo>
                    <a:lnTo>
                      <a:pt x="33" y="1"/>
                    </a:lnTo>
                    <a:lnTo>
                      <a:pt x="33" y="0"/>
                    </a:lnTo>
                    <a:lnTo>
                      <a:pt x="34" y="2"/>
                    </a:lnTo>
                    <a:lnTo>
                      <a:pt x="35" y="5"/>
                    </a:lnTo>
                    <a:lnTo>
                      <a:pt x="35" y="9"/>
                    </a:lnTo>
                    <a:lnTo>
                      <a:pt x="36" y="14"/>
                    </a:lnTo>
                    <a:lnTo>
                      <a:pt x="37" y="19"/>
                    </a:lnTo>
                    <a:lnTo>
                      <a:pt x="38" y="24"/>
                    </a:lnTo>
                    <a:lnTo>
                      <a:pt x="39" y="2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" name="Freeform 46"/>
              <p:cNvSpPr>
                <a:spLocks/>
              </p:cNvSpPr>
              <p:nvPr/>
            </p:nvSpPr>
            <p:spPr bwMode="auto">
              <a:xfrm>
                <a:off x="3851276" y="1903414"/>
                <a:ext cx="60325" cy="58738"/>
              </a:xfrm>
              <a:custGeom>
                <a:avLst/>
                <a:gdLst>
                  <a:gd name="T0" fmla="*/ 0 w 38"/>
                  <a:gd name="T1" fmla="*/ 11 h 37"/>
                  <a:gd name="T2" fmla="*/ 1 w 38"/>
                  <a:gd name="T3" fmla="*/ 10 h 37"/>
                  <a:gd name="T4" fmla="*/ 1 w 38"/>
                  <a:gd name="T5" fmla="*/ 7 h 37"/>
                  <a:gd name="T6" fmla="*/ 2 w 38"/>
                  <a:gd name="T7" fmla="*/ 5 h 37"/>
                  <a:gd name="T8" fmla="*/ 3 w 38"/>
                  <a:gd name="T9" fmla="*/ 2 h 37"/>
                  <a:gd name="T10" fmla="*/ 4 w 38"/>
                  <a:gd name="T11" fmla="*/ 0 h 37"/>
                  <a:gd name="T12" fmla="*/ 4 w 38"/>
                  <a:gd name="T13" fmla="*/ 0 h 37"/>
                  <a:gd name="T14" fmla="*/ 5 w 38"/>
                  <a:gd name="T15" fmla="*/ 2 h 37"/>
                  <a:gd name="T16" fmla="*/ 6 w 38"/>
                  <a:gd name="T17" fmla="*/ 5 h 37"/>
                  <a:gd name="T18" fmla="*/ 6 w 38"/>
                  <a:gd name="T19" fmla="*/ 10 h 37"/>
                  <a:gd name="T20" fmla="*/ 7 w 38"/>
                  <a:gd name="T21" fmla="*/ 15 h 37"/>
                  <a:gd name="T22" fmla="*/ 8 w 38"/>
                  <a:gd name="T23" fmla="*/ 20 h 37"/>
                  <a:gd name="T24" fmla="*/ 9 w 38"/>
                  <a:gd name="T25" fmla="*/ 26 h 37"/>
                  <a:gd name="T26" fmla="*/ 10 w 38"/>
                  <a:gd name="T27" fmla="*/ 26 h 37"/>
                  <a:gd name="T28" fmla="*/ 11 w 38"/>
                  <a:gd name="T29" fmla="*/ 23 h 37"/>
                  <a:gd name="T30" fmla="*/ 11 w 38"/>
                  <a:gd name="T31" fmla="*/ 19 h 37"/>
                  <a:gd name="T32" fmla="*/ 12 w 38"/>
                  <a:gd name="T33" fmla="*/ 14 h 37"/>
                  <a:gd name="T34" fmla="*/ 13 w 38"/>
                  <a:gd name="T35" fmla="*/ 9 h 37"/>
                  <a:gd name="T36" fmla="*/ 13 w 38"/>
                  <a:gd name="T37" fmla="*/ 6 h 37"/>
                  <a:gd name="T38" fmla="*/ 14 w 38"/>
                  <a:gd name="T39" fmla="*/ 4 h 37"/>
                  <a:gd name="T40" fmla="*/ 15 w 38"/>
                  <a:gd name="T41" fmla="*/ 4 h 37"/>
                  <a:gd name="T42" fmla="*/ 16 w 38"/>
                  <a:gd name="T43" fmla="*/ 6 h 37"/>
                  <a:gd name="T44" fmla="*/ 17 w 38"/>
                  <a:gd name="T45" fmla="*/ 9 h 37"/>
                  <a:gd name="T46" fmla="*/ 17 w 38"/>
                  <a:gd name="T47" fmla="*/ 14 h 37"/>
                  <a:gd name="T48" fmla="*/ 18 w 38"/>
                  <a:gd name="T49" fmla="*/ 24 h 37"/>
                  <a:gd name="T50" fmla="*/ 19 w 38"/>
                  <a:gd name="T51" fmla="*/ 28 h 37"/>
                  <a:gd name="T52" fmla="*/ 20 w 38"/>
                  <a:gd name="T53" fmla="*/ 30 h 37"/>
                  <a:gd name="T54" fmla="*/ 21 w 38"/>
                  <a:gd name="T55" fmla="*/ 30 h 37"/>
                  <a:gd name="T56" fmla="*/ 22 w 38"/>
                  <a:gd name="T57" fmla="*/ 27 h 37"/>
                  <a:gd name="T58" fmla="*/ 22 w 38"/>
                  <a:gd name="T59" fmla="*/ 23 h 37"/>
                  <a:gd name="T60" fmla="*/ 23 w 38"/>
                  <a:gd name="T61" fmla="*/ 19 h 37"/>
                  <a:gd name="T62" fmla="*/ 24 w 38"/>
                  <a:gd name="T63" fmla="*/ 15 h 37"/>
                  <a:gd name="T64" fmla="*/ 24 w 38"/>
                  <a:gd name="T65" fmla="*/ 13 h 37"/>
                  <a:gd name="T66" fmla="*/ 25 w 38"/>
                  <a:gd name="T67" fmla="*/ 13 h 37"/>
                  <a:gd name="T68" fmla="*/ 26 w 38"/>
                  <a:gd name="T69" fmla="*/ 17 h 37"/>
                  <a:gd name="T70" fmla="*/ 27 w 38"/>
                  <a:gd name="T71" fmla="*/ 22 h 37"/>
                  <a:gd name="T72" fmla="*/ 28 w 38"/>
                  <a:gd name="T73" fmla="*/ 27 h 37"/>
                  <a:gd name="T74" fmla="*/ 29 w 38"/>
                  <a:gd name="T75" fmla="*/ 32 h 37"/>
                  <a:gd name="T76" fmla="*/ 29 w 38"/>
                  <a:gd name="T77" fmla="*/ 36 h 37"/>
                  <a:gd name="T78" fmla="*/ 30 w 38"/>
                  <a:gd name="T79" fmla="*/ 37 h 37"/>
                  <a:gd name="T80" fmla="*/ 31 w 38"/>
                  <a:gd name="T81" fmla="*/ 35 h 37"/>
                  <a:gd name="T82" fmla="*/ 31 w 38"/>
                  <a:gd name="T83" fmla="*/ 31 h 37"/>
                  <a:gd name="T84" fmla="*/ 32 w 38"/>
                  <a:gd name="T85" fmla="*/ 25 h 37"/>
                  <a:gd name="T86" fmla="*/ 33 w 38"/>
                  <a:gd name="T87" fmla="*/ 19 h 37"/>
                  <a:gd name="T88" fmla="*/ 34 w 38"/>
                  <a:gd name="T89" fmla="*/ 13 h 37"/>
                  <a:gd name="T90" fmla="*/ 34 w 38"/>
                  <a:gd name="T91" fmla="*/ 9 h 37"/>
                  <a:gd name="T92" fmla="*/ 36 w 38"/>
                  <a:gd name="T93" fmla="*/ 6 h 37"/>
                  <a:gd name="T94" fmla="*/ 36 w 38"/>
                  <a:gd name="T95" fmla="*/ 7 h 37"/>
                  <a:gd name="T96" fmla="*/ 37 w 38"/>
                  <a:gd name="T97" fmla="*/ 11 h 37"/>
                  <a:gd name="T98" fmla="*/ 38 w 38"/>
                  <a:gd name="T99" fmla="*/ 15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7">
                    <a:moveTo>
                      <a:pt x="0" y="11"/>
                    </a:moveTo>
                    <a:lnTo>
                      <a:pt x="1" y="10"/>
                    </a:lnTo>
                    <a:lnTo>
                      <a:pt x="1" y="7"/>
                    </a:lnTo>
                    <a:lnTo>
                      <a:pt x="2" y="5"/>
                    </a:lnTo>
                    <a:lnTo>
                      <a:pt x="3" y="2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2"/>
                    </a:lnTo>
                    <a:lnTo>
                      <a:pt x="6" y="5"/>
                    </a:lnTo>
                    <a:lnTo>
                      <a:pt x="6" y="10"/>
                    </a:lnTo>
                    <a:lnTo>
                      <a:pt x="7" y="15"/>
                    </a:lnTo>
                    <a:lnTo>
                      <a:pt x="8" y="20"/>
                    </a:lnTo>
                    <a:lnTo>
                      <a:pt x="9" y="26"/>
                    </a:lnTo>
                    <a:lnTo>
                      <a:pt x="10" y="26"/>
                    </a:lnTo>
                    <a:lnTo>
                      <a:pt x="11" y="23"/>
                    </a:lnTo>
                    <a:lnTo>
                      <a:pt x="11" y="19"/>
                    </a:lnTo>
                    <a:lnTo>
                      <a:pt x="12" y="14"/>
                    </a:lnTo>
                    <a:lnTo>
                      <a:pt x="13" y="9"/>
                    </a:lnTo>
                    <a:lnTo>
                      <a:pt x="13" y="6"/>
                    </a:lnTo>
                    <a:lnTo>
                      <a:pt x="14" y="4"/>
                    </a:lnTo>
                    <a:lnTo>
                      <a:pt x="15" y="4"/>
                    </a:lnTo>
                    <a:lnTo>
                      <a:pt x="16" y="6"/>
                    </a:lnTo>
                    <a:lnTo>
                      <a:pt x="17" y="9"/>
                    </a:lnTo>
                    <a:lnTo>
                      <a:pt x="17" y="14"/>
                    </a:lnTo>
                    <a:lnTo>
                      <a:pt x="18" y="24"/>
                    </a:lnTo>
                    <a:lnTo>
                      <a:pt x="19" y="28"/>
                    </a:lnTo>
                    <a:lnTo>
                      <a:pt x="20" y="30"/>
                    </a:lnTo>
                    <a:lnTo>
                      <a:pt x="21" y="30"/>
                    </a:lnTo>
                    <a:lnTo>
                      <a:pt x="22" y="27"/>
                    </a:lnTo>
                    <a:lnTo>
                      <a:pt x="22" y="23"/>
                    </a:lnTo>
                    <a:lnTo>
                      <a:pt x="23" y="19"/>
                    </a:lnTo>
                    <a:lnTo>
                      <a:pt x="24" y="15"/>
                    </a:lnTo>
                    <a:lnTo>
                      <a:pt x="24" y="13"/>
                    </a:lnTo>
                    <a:lnTo>
                      <a:pt x="25" y="13"/>
                    </a:lnTo>
                    <a:lnTo>
                      <a:pt x="26" y="17"/>
                    </a:lnTo>
                    <a:lnTo>
                      <a:pt x="27" y="22"/>
                    </a:lnTo>
                    <a:lnTo>
                      <a:pt x="28" y="27"/>
                    </a:lnTo>
                    <a:lnTo>
                      <a:pt x="29" y="32"/>
                    </a:lnTo>
                    <a:lnTo>
                      <a:pt x="29" y="36"/>
                    </a:lnTo>
                    <a:lnTo>
                      <a:pt x="30" y="37"/>
                    </a:lnTo>
                    <a:lnTo>
                      <a:pt x="31" y="35"/>
                    </a:lnTo>
                    <a:lnTo>
                      <a:pt x="31" y="31"/>
                    </a:lnTo>
                    <a:lnTo>
                      <a:pt x="32" y="25"/>
                    </a:lnTo>
                    <a:lnTo>
                      <a:pt x="33" y="19"/>
                    </a:lnTo>
                    <a:lnTo>
                      <a:pt x="34" y="13"/>
                    </a:lnTo>
                    <a:lnTo>
                      <a:pt x="34" y="9"/>
                    </a:lnTo>
                    <a:lnTo>
                      <a:pt x="36" y="6"/>
                    </a:lnTo>
                    <a:lnTo>
                      <a:pt x="36" y="7"/>
                    </a:lnTo>
                    <a:lnTo>
                      <a:pt x="37" y="11"/>
                    </a:lnTo>
                    <a:lnTo>
                      <a:pt x="38" y="1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" name="Freeform 47"/>
              <p:cNvSpPr>
                <a:spLocks/>
              </p:cNvSpPr>
              <p:nvPr/>
            </p:nvSpPr>
            <p:spPr bwMode="auto">
              <a:xfrm>
                <a:off x="3911601" y="1917701"/>
                <a:ext cx="60325" cy="49213"/>
              </a:xfrm>
              <a:custGeom>
                <a:avLst/>
                <a:gdLst>
                  <a:gd name="T0" fmla="*/ 0 w 38"/>
                  <a:gd name="T1" fmla="*/ 6 h 31"/>
                  <a:gd name="T2" fmla="*/ 1 w 38"/>
                  <a:gd name="T3" fmla="*/ 12 h 31"/>
                  <a:gd name="T4" fmla="*/ 2 w 38"/>
                  <a:gd name="T5" fmla="*/ 17 h 31"/>
                  <a:gd name="T6" fmla="*/ 2 w 38"/>
                  <a:gd name="T7" fmla="*/ 21 h 31"/>
                  <a:gd name="T8" fmla="*/ 3 w 38"/>
                  <a:gd name="T9" fmla="*/ 22 h 31"/>
                  <a:gd name="T10" fmla="*/ 3 w 38"/>
                  <a:gd name="T11" fmla="*/ 22 h 31"/>
                  <a:gd name="T12" fmla="*/ 4 w 38"/>
                  <a:gd name="T13" fmla="*/ 19 h 31"/>
                  <a:gd name="T14" fmla="*/ 5 w 38"/>
                  <a:gd name="T15" fmla="*/ 14 h 31"/>
                  <a:gd name="T16" fmla="*/ 6 w 38"/>
                  <a:gd name="T17" fmla="*/ 9 h 31"/>
                  <a:gd name="T18" fmla="*/ 7 w 38"/>
                  <a:gd name="T19" fmla="*/ 2 h 31"/>
                  <a:gd name="T20" fmla="*/ 8 w 38"/>
                  <a:gd name="T21" fmla="*/ 1 h 31"/>
                  <a:gd name="T22" fmla="*/ 9 w 38"/>
                  <a:gd name="T23" fmla="*/ 1 h 31"/>
                  <a:gd name="T24" fmla="*/ 9 w 38"/>
                  <a:gd name="T25" fmla="*/ 3 h 31"/>
                  <a:gd name="T26" fmla="*/ 10 w 38"/>
                  <a:gd name="T27" fmla="*/ 7 h 31"/>
                  <a:gd name="T28" fmla="*/ 11 w 38"/>
                  <a:gd name="T29" fmla="*/ 12 h 31"/>
                  <a:gd name="T30" fmla="*/ 11 w 38"/>
                  <a:gd name="T31" fmla="*/ 17 h 31"/>
                  <a:gd name="T32" fmla="*/ 12 w 38"/>
                  <a:gd name="T33" fmla="*/ 22 h 31"/>
                  <a:gd name="T34" fmla="*/ 13 w 38"/>
                  <a:gd name="T35" fmla="*/ 24 h 31"/>
                  <a:gd name="T36" fmla="*/ 14 w 38"/>
                  <a:gd name="T37" fmla="*/ 24 h 31"/>
                  <a:gd name="T38" fmla="*/ 14 w 38"/>
                  <a:gd name="T39" fmla="*/ 22 h 31"/>
                  <a:gd name="T40" fmla="*/ 15 w 38"/>
                  <a:gd name="T41" fmla="*/ 18 h 31"/>
                  <a:gd name="T42" fmla="*/ 16 w 38"/>
                  <a:gd name="T43" fmla="*/ 7 h 31"/>
                  <a:gd name="T44" fmla="*/ 17 w 38"/>
                  <a:gd name="T45" fmla="*/ 3 h 31"/>
                  <a:gd name="T46" fmla="*/ 18 w 38"/>
                  <a:gd name="T47" fmla="*/ 1 h 31"/>
                  <a:gd name="T48" fmla="*/ 19 w 38"/>
                  <a:gd name="T49" fmla="*/ 0 h 31"/>
                  <a:gd name="T50" fmla="*/ 19 w 38"/>
                  <a:gd name="T51" fmla="*/ 1 h 31"/>
                  <a:gd name="T52" fmla="*/ 20 w 38"/>
                  <a:gd name="T53" fmla="*/ 4 h 31"/>
                  <a:gd name="T54" fmla="*/ 21 w 38"/>
                  <a:gd name="T55" fmla="*/ 8 h 31"/>
                  <a:gd name="T56" fmla="*/ 21 w 38"/>
                  <a:gd name="T57" fmla="*/ 14 h 31"/>
                  <a:gd name="T58" fmla="*/ 22 w 38"/>
                  <a:gd name="T59" fmla="*/ 19 h 31"/>
                  <a:gd name="T60" fmla="*/ 23 w 38"/>
                  <a:gd name="T61" fmla="*/ 23 h 31"/>
                  <a:gd name="T62" fmla="*/ 24 w 38"/>
                  <a:gd name="T63" fmla="*/ 26 h 31"/>
                  <a:gd name="T64" fmla="*/ 24 w 38"/>
                  <a:gd name="T65" fmla="*/ 26 h 31"/>
                  <a:gd name="T66" fmla="*/ 26 w 38"/>
                  <a:gd name="T67" fmla="*/ 21 h 31"/>
                  <a:gd name="T68" fmla="*/ 26 w 38"/>
                  <a:gd name="T69" fmla="*/ 16 h 31"/>
                  <a:gd name="T70" fmla="*/ 27 w 38"/>
                  <a:gd name="T71" fmla="*/ 12 h 31"/>
                  <a:gd name="T72" fmla="*/ 28 w 38"/>
                  <a:gd name="T73" fmla="*/ 10 h 31"/>
                  <a:gd name="T74" fmla="*/ 29 w 38"/>
                  <a:gd name="T75" fmla="*/ 8 h 31"/>
                  <a:gd name="T76" fmla="*/ 29 w 38"/>
                  <a:gd name="T77" fmla="*/ 8 h 31"/>
                  <a:gd name="T78" fmla="*/ 30 w 38"/>
                  <a:gd name="T79" fmla="*/ 10 h 31"/>
                  <a:gd name="T80" fmla="*/ 31 w 38"/>
                  <a:gd name="T81" fmla="*/ 14 h 31"/>
                  <a:gd name="T82" fmla="*/ 31 w 38"/>
                  <a:gd name="T83" fmla="*/ 19 h 31"/>
                  <a:gd name="T84" fmla="*/ 32 w 38"/>
                  <a:gd name="T85" fmla="*/ 24 h 31"/>
                  <a:gd name="T86" fmla="*/ 33 w 38"/>
                  <a:gd name="T87" fmla="*/ 31 h 31"/>
                  <a:gd name="T88" fmla="*/ 34 w 38"/>
                  <a:gd name="T89" fmla="*/ 31 h 31"/>
                  <a:gd name="T90" fmla="*/ 35 w 38"/>
                  <a:gd name="T91" fmla="*/ 29 h 31"/>
                  <a:gd name="T92" fmla="*/ 36 w 38"/>
                  <a:gd name="T93" fmla="*/ 25 h 31"/>
                  <a:gd name="T94" fmla="*/ 37 w 38"/>
                  <a:gd name="T95" fmla="*/ 20 h 31"/>
                  <a:gd name="T96" fmla="*/ 37 w 38"/>
                  <a:gd name="T97" fmla="*/ 15 h 31"/>
                  <a:gd name="T98" fmla="*/ 38 w 38"/>
                  <a:gd name="T99" fmla="*/ 1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1">
                    <a:moveTo>
                      <a:pt x="0" y="6"/>
                    </a:moveTo>
                    <a:lnTo>
                      <a:pt x="1" y="12"/>
                    </a:lnTo>
                    <a:lnTo>
                      <a:pt x="2" y="17"/>
                    </a:lnTo>
                    <a:lnTo>
                      <a:pt x="2" y="21"/>
                    </a:lnTo>
                    <a:lnTo>
                      <a:pt x="3" y="22"/>
                    </a:lnTo>
                    <a:lnTo>
                      <a:pt x="3" y="22"/>
                    </a:lnTo>
                    <a:lnTo>
                      <a:pt x="4" y="19"/>
                    </a:lnTo>
                    <a:lnTo>
                      <a:pt x="5" y="14"/>
                    </a:lnTo>
                    <a:lnTo>
                      <a:pt x="6" y="9"/>
                    </a:lnTo>
                    <a:lnTo>
                      <a:pt x="7" y="2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3"/>
                    </a:lnTo>
                    <a:lnTo>
                      <a:pt x="10" y="7"/>
                    </a:lnTo>
                    <a:lnTo>
                      <a:pt x="11" y="12"/>
                    </a:lnTo>
                    <a:lnTo>
                      <a:pt x="11" y="17"/>
                    </a:lnTo>
                    <a:lnTo>
                      <a:pt x="12" y="22"/>
                    </a:lnTo>
                    <a:lnTo>
                      <a:pt x="13" y="24"/>
                    </a:lnTo>
                    <a:lnTo>
                      <a:pt x="14" y="24"/>
                    </a:lnTo>
                    <a:lnTo>
                      <a:pt x="14" y="22"/>
                    </a:lnTo>
                    <a:lnTo>
                      <a:pt x="15" y="18"/>
                    </a:lnTo>
                    <a:lnTo>
                      <a:pt x="16" y="7"/>
                    </a:lnTo>
                    <a:lnTo>
                      <a:pt x="17" y="3"/>
                    </a:lnTo>
                    <a:lnTo>
                      <a:pt x="18" y="1"/>
                    </a:lnTo>
                    <a:lnTo>
                      <a:pt x="19" y="0"/>
                    </a:lnTo>
                    <a:lnTo>
                      <a:pt x="19" y="1"/>
                    </a:lnTo>
                    <a:lnTo>
                      <a:pt x="20" y="4"/>
                    </a:lnTo>
                    <a:lnTo>
                      <a:pt x="21" y="8"/>
                    </a:lnTo>
                    <a:lnTo>
                      <a:pt x="21" y="14"/>
                    </a:lnTo>
                    <a:lnTo>
                      <a:pt x="22" y="19"/>
                    </a:lnTo>
                    <a:lnTo>
                      <a:pt x="23" y="23"/>
                    </a:lnTo>
                    <a:lnTo>
                      <a:pt x="24" y="26"/>
                    </a:lnTo>
                    <a:lnTo>
                      <a:pt x="24" y="26"/>
                    </a:lnTo>
                    <a:lnTo>
                      <a:pt x="26" y="21"/>
                    </a:lnTo>
                    <a:lnTo>
                      <a:pt x="26" y="16"/>
                    </a:lnTo>
                    <a:lnTo>
                      <a:pt x="27" y="12"/>
                    </a:lnTo>
                    <a:lnTo>
                      <a:pt x="28" y="10"/>
                    </a:lnTo>
                    <a:lnTo>
                      <a:pt x="29" y="8"/>
                    </a:lnTo>
                    <a:lnTo>
                      <a:pt x="29" y="8"/>
                    </a:lnTo>
                    <a:lnTo>
                      <a:pt x="30" y="10"/>
                    </a:lnTo>
                    <a:lnTo>
                      <a:pt x="31" y="14"/>
                    </a:lnTo>
                    <a:lnTo>
                      <a:pt x="31" y="19"/>
                    </a:lnTo>
                    <a:lnTo>
                      <a:pt x="32" y="24"/>
                    </a:lnTo>
                    <a:lnTo>
                      <a:pt x="33" y="31"/>
                    </a:lnTo>
                    <a:lnTo>
                      <a:pt x="34" y="31"/>
                    </a:lnTo>
                    <a:lnTo>
                      <a:pt x="35" y="29"/>
                    </a:lnTo>
                    <a:lnTo>
                      <a:pt x="36" y="25"/>
                    </a:lnTo>
                    <a:lnTo>
                      <a:pt x="37" y="20"/>
                    </a:lnTo>
                    <a:lnTo>
                      <a:pt x="37" y="15"/>
                    </a:lnTo>
                    <a:lnTo>
                      <a:pt x="38" y="1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" name="Freeform 48"/>
              <p:cNvSpPr>
                <a:spLocks/>
              </p:cNvSpPr>
              <p:nvPr/>
            </p:nvSpPr>
            <p:spPr bwMode="auto">
              <a:xfrm>
                <a:off x="3971926" y="1927226"/>
                <a:ext cx="60325" cy="41275"/>
              </a:xfrm>
              <a:custGeom>
                <a:avLst/>
                <a:gdLst>
                  <a:gd name="T0" fmla="*/ 0 w 38"/>
                  <a:gd name="T1" fmla="*/ 5 h 26"/>
                  <a:gd name="T2" fmla="*/ 1 w 38"/>
                  <a:gd name="T3" fmla="*/ 2 h 26"/>
                  <a:gd name="T4" fmla="*/ 1 w 38"/>
                  <a:gd name="T5" fmla="*/ 2 h 26"/>
                  <a:gd name="T6" fmla="*/ 2 w 38"/>
                  <a:gd name="T7" fmla="*/ 3 h 26"/>
                  <a:gd name="T8" fmla="*/ 3 w 38"/>
                  <a:gd name="T9" fmla="*/ 6 h 26"/>
                  <a:gd name="T10" fmla="*/ 4 w 38"/>
                  <a:gd name="T11" fmla="*/ 10 h 26"/>
                  <a:gd name="T12" fmla="*/ 5 w 38"/>
                  <a:gd name="T13" fmla="*/ 20 h 26"/>
                  <a:gd name="T14" fmla="*/ 6 w 38"/>
                  <a:gd name="T15" fmla="*/ 24 h 26"/>
                  <a:gd name="T16" fmla="*/ 6 w 38"/>
                  <a:gd name="T17" fmla="*/ 26 h 26"/>
                  <a:gd name="T18" fmla="*/ 7 w 38"/>
                  <a:gd name="T19" fmla="*/ 25 h 26"/>
                  <a:gd name="T20" fmla="*/ 8 w 38"/>
                  <a:gd name="T21" fmla="*/ 23 h 26"/>
                  <a:gd name="T22" fmla="*/ 9 w 38"/>
                  <a:gd name="T23" fmla="*/ 18 h 26"/>
                  <a:gd name="T24" fmla="*/ 9 w 38"/>
                  <a:gd name="T25" fmla="*/ 14 h 26"/>
                  <a:gd name="T26" fmla="*/ 10 w 38"/>
                  <a:gd name="T27" fmla="*/ 9 h 26"/>
                  <a:gd name="T28" fmla="*/ 11 w 38"/>
                  <a:gd name="T29" fmla="*/ 6 h 26"/>
                  <a:gd name="T30" fmla="*/ 11 w 38"/>
                  <a:gd name="T31" fmla="*/ 4 h 26"/>
                  <a:gd name="T32" fmla="*/ 12 w 38"/>
                  <a:gd name="T33" fmla="*/ 4 h 26"/>
                  <a:gd name="T34" fmla="*/ 13 w 38"/>
                  <a:gd name="T35" fmla="*/ 6 h 26"/>
                  <a:gd name="T36" fmla="*/ 14 w 38"/>
                  <a:gd name="T37" fmla="*/ 14 h 26"/>
                  <a:gd name="T38" fmla="*/ 15 w 38"/>
                  <a:gd name="T39" fmla="*/ 19 h 26"/>
                  <a:gd name="T40" fmla="*/ 16 w 38"/>
                  <a:gd name="T41" fmla="*/ 23 h 26"/>
                  <a:gd name="T42" fmla="*/ 16 w 38"/>
                  <a:gd name="T43" fmla="*/ 26 h 26"/>
                  <a:gd name="T44" fmla="*/ 17 w 38"/>
                  <a:gd name="T45" fmla="*/ 26 h 26"/>
                  <a:gd name="T46" fmla="*/ 18 w 38"/>
                  <a:gd name="T47" fmla="*/ 23 h 26"/>
                  <a:gd name="T48" fmla="*/ 18 w 38"/>
                  <a:gd name="T49" fmla="*/ 19 h 26"/>
                  <a:gd name="T50" fmla="*/ 19 w 38"/>
                  <a:gd name="T51" fmla="*/ 14 h 26"/>
                  <a:gd name="T52" fmla="*/ 20 w 38"/>
                  <a:gd name="T53" fmla="*/ 9 h 26"/>
                  <a:gd name="T54" fmla="*/ 21 w 38"/>
                  <a:gd name="T55" fmla="*/ 4 h 26"/>
                  <a:gd name="T56" fmla="*/ 22 w 38"/>
                  <a:gd name="T57" fmla="*/ 2 h 26"/>
                  <a:gd name="T58" fmla="*/ 22 w 38"/>
                  <a:gd name="T59" fmla="*/ 0 h 26"/>
                  <a:gd name="T60" fmla="*/ 23 w 38"/>
                  <a:gd name="T61" fmla="*/ 4 h 26"/>
                  <a:gd name="T62" fmla="*/ 24 w 38"/>
                  <a:gd name="T63" fmla="*/ 8 h 26"/>
                  <a:gd name="T64" fmla="*/ 25 w 38"/>
                  <a:gd name="T65" fmla="*/ 13 h 26"/>
                  <a:gd name="T66" fmla="*/ 26 w 38"/>
                  <a:gd name="T67" fmla="*/ 18 h 26"/>
                  <a:gd name="T68" fmla="*/ 27 w 38"/>
                  <a:gd name="T69" fmla="*/ 22 h 26"/>
                  <a:gd name="T70" fmla="*/ 27 w 38"/>
                  <a:gd name="T71" fmla="*/ 25 h 26"/>
                  <a:gd name="T72" fmla="*/ 28 w 38"/>
                  <a:gd name="T73" fmla="*/ 25 h 26"/>
                  <a:gd name="T74" fmla="*/ 29 w 38"/>
                  <a:gd name="T75" fmla="*/ 22 h 26"/>
                  <a:gd name="T76" fmla="*/ 29 w 38"/>
                  <a:gd name="T77" fmla="*/ 18 h 26"/>
                  <a:gd name="T78" fmla="*/ 30 w 38"/>
                  <a:gd name="T79" fmla="*/ 13 h 26"/>
                  <a:gd name="T80" fmla="*/ 31 w 38"/>
                  <a:gd name="T81" fmla="*/ 9 h 26"/>
                  <a:gd name="T82" fmla="*/ 32 w 38"/>
                  <a:gd name="T83" fmla="*/ 5 h 26"/>
                  <a:gd name="T84" fmla="*/ 33 w 38"/>
                  <a:gd name="T85" fmla="*/ 3 h 26"/>
                  <a:gd name="T86" fmla="*/ 34 w 38"/>
                  <a:gd name="T87" fmla="*/ 4 h 26"/>
                  <a:gd name="T88" fmla="*/ 34 w 38"/>
                  <a:gd name="T89" fmla="*/ 8 h 26"/>
                  <a:gd name="T90" fmla="*/ 35 w 38"/>
                  <a:gd name="T91" fmla="*/ 12 h 26"/>
                  <a:gd name="T92" fmla="*/ 36 w 38"/>
                  <a:gd name="T93" fmla="*/ 16 h 26"/>
                  <a:gd name="T94" fmla="*/ 36 w 38"/>
                  <a:gd name="T95" fmla="*/ 21 h 26"/>
                  <a:gd name="T96" fmla="*/ 37 w 38"/>
                  <a:gd name="T97" fmla="*/ 24 h 26"/>
                  <a:gd name="T98" fmla="*/ 38 w 38"/>
                  <a:gd name="T99" fmla="*/ 2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6">
                    <a:moveTo>
                      <a:pt x="0" y="5"/>
                    </a:moveTo>
                    <a:lnTo>
                      <a:pt x="1" y="2"/>
                    </a:lnTo>
                    <a:lnTo>
                      <a:pt x="1" y="2"/>
                    </a:lnTo>
                    <a:lnTo>
                      <a:pt x="2" y="3"/>
                    </a:lnTo>
                    <a:lnTo>
                      <a:pt x="3" y="6"/>
                    </a:lnTo>
                    <a:lnTo>
                      <a:pt x="4" y="10"/>
                    </a:lnTo>
                    <a:lnTo>
                      <a:pt x="5" y="20"/>
                    </a:lnTo>
                    <a:lnTo>
                      <a:pt x="6" y="24"/>
                    </a:lnTo>
                    <a:lnTo>
                      <a:pt x="6" y="26"/>
                    </a:lnTo>
                    <a:lnTo>
                      <a:pt x="7" y="25"/>
                    </a:lnTo>
                    <a:lnTo>
                      <a:pt x="8" y="23"/>
                    </a:lnTo>
                    <a:lnTo>
                      <a:pt x="9" y="18"/>
                    </a:lnTo>
                    <a:lnTo>
                      <a:pt x="9" y="14"/>
                    </a:lnTo>
                    <a:lnTo>
                      <a:pt x="10" y="9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3" y="6"/>
                    </a:lnTo>
                    <a:lnTo>
                      <a:pt x="14" y="14"/>
                    </a:lnTo>
                    <a:lnTo>
                      <a:pt x="15" y="19"/>
                    </a:lnTo>
                    <a:lnTo>
                      <a:pt x="16" y="23"/>
                    </a:lnTo>
                    <a:lnTo>
                      <a:pt x="16" y="26"/>
                    </a:lnTo>
                    <a:lnTo>
                      <a:pt x="17" y="26"/>
                    </a:lnTo>
                    <a:lnTo>
                      <a:pt x="18" y="23"/>
                    </a:lnTo>
                    <a:lnTo>
                      <a:pt x="18" y="19"/>
                    </a:lnTo>
                    <a:lnTo>
                      <a:pt x="19" y="14"/>
                    </a:lnTo>
                    <a:lnTo>
                      <a:pt x="20" y="9"/>
                    </a:lnTo>
                    <a:lnTo>
                      <a:pt x="21" y="4"/>
                    </a:lnTo>
                    <a:lnTo>
                      <a:pt x="22" y="2"/>
                    </a:lnTo>
                    <a:lnTo>
                      <a:pt x="22" y="0"/>
                    </a:lnTo>
                    <a:lnTo>
                      <a:pt x="23" y="4"/>
                    </a:lnTo>
                    <a:lnTo>
                      <a:pt x="24" y="8"/>
                    </a:lnTo>
                    <a:lnTo>
                      <a:pt x="25" y="13"/>
                    </a:lnTo>
                    <a:lnTo>
                      <a:pt x="26" y="18"/>
                    </a:lnTo>
                    <a:lnTo>
                      <a:pt x="27" y="22"/>
                    </a:lnTo>
                    <a:lnTo>
                      <a:pt x="27" y="25"/>
                    </a:lnTo>
                    <a:lnTo>
                      <a:pt x="28" y="25"/>
                    </a:lnTo>
                    <a:lnTo>
                      <a:pt x="29" y="22"/>
                    </a:lnTo>
                    <a:lnTo>
                      <a:pt x="29" y="18"/>
                    </a:lnTo>
                    <a:lnTo>
                      <a:pt x="30" y="13"/>
                    </a:lnTo>
                    <a:lnTo>
                      <a:pt x="31" y="9"/>
                    </a:lnTo>
                    <a:lnTo>
                      <a:pt x="32" y="5"/>
                    </a:lnTo>
                    <a:lnTo>
                      <a:pt x="33" y="3"/>
                    </a:lnTo>
                    <a:lnTo>
                      <a:pt x="34" y="4"/>
                    </a:lnTo>
                    <a:lnTo>
                      <a:pt x="34" y="8"/>
                    </a:lnTo>
                    <a:lnTo>
                      <a:pt x="35" y="12"/>
                    </a:lnTo>
                    <a:lnTo>
                      <a:pt x="36" y="16"/>
                    </a:lnTo>
                    <a:lnTo>
                      <a:pt x="36" y="21"/>
                    </a:lnTo>
                    <a:lnTo>
                      <a:pt x="37" y="24"/>
                    </a:lnTo>
                    <a:lnTo>
                      <a:pt x="38" y="2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" name="Freeform 49"/>
              <p:cNvSpPr>
                <a:spLocks/>
              </p:cNvSpPr>
              <p:nvPr/>
            </p:nvSpPr>
            <p:spPr bwMode="auto">
              <a:xfrm>
                <a:off x="4032251" y="1930401"/>
                <a:ext cx="58738" cy="38100"/>
              </a:xfrm>
              <a:custGeom>
                <a:avLst/>
                <a:gdLst>
                  <a:gd name="T0" fmla="*/ 0 w 37"/>
                  <a:gd name="T1" fmla="*/ 23 h 24"/>
                  <a:gd name="T2" fmla="*/ 1 w 37"/>
                  <a:gd name="T3" fmla="*/ 22 h 24"/>
                  <a:gd name="T4" fmla="*/ 1 w 37"/>
                  <a:gd name="T5" fmla="*/ 19 h 24"/>
                  <a:gd name="T6" fmla="*/ 2 w 37"/>
                  <a:gd name="T7" fmla="*/ 14 h 24"/>
                  <a:gd name="T8" fmla="*/ 3 w 37"/>
                  <a:gd name="T9" fmla="*/ 9 h 24"/>
                  <a:gd name="T10" fmla="*/ 4 w 37"/>
                  <a:gd name="T11" fmla="*/ 2 h 24"/>
                  <a:gd name="T12" fmla="*/ 5 w 37"/>
                  <a:gd name="T13" fmla="*/ 0 h 24"/>
                  <a:gd name="T14" fmla="*/ 6 w 37"/>
                  <a:gd name="T15" fmla="*/ 1 h 24"/>
                  <a:gd name="T16" fmla="*/ 6 w 37"/>
                  <a:gd name="T17" fmla="*/ 3 h 24"/>
                  <a:gd name="T18" fmla="*/ 7 w 37"/>
                  <a:gd name="T19" fmla="*/ 7 h 24"/>
                  <a:gd name="T20" fmla="*/ 8 w 37"/>
                  <a:gd name="T21" fmla="*/ 12 h 24"/>
                  <a:gd name="T22" fmla="*/ 8 w 37"/>
                  <a:gd name="T23" fmla="*/ 17 h 24"/>
                  <a:gd name="T24" fmla="*/ 9 w 37"/>
                  <a:gd name="T25" fmla="*/ 21 h 24"/>
                  <a:gd name="T26" fmla="*/ 10 w 37"/>
                  <a:gd name="T27" fmla="*/ 24 h 24"/>
                  <a:gd name="T28" fmla="*/ 11 w 37"/>
                  <a:gd name="T29" fmla="*/ 24 h 24"/>
                  <a:gd name="T30" fmla="*/ 12 w 37"/>
                  <a:gd name="T31" fmla="*/ 18 h 24"/>
                  <a:gd name="T32" fmla="*/ 13 w 37"/>
                  <a:gd name="T33" fmla="*/ 14 h 24"/>
                  <a:gd name="T34" fmla="*/ 14 w 37"/>
                  <a:gd name="T35" fmla="*/ 9 h 24"/>
                  <a:gd name="T36" fmla="*/ 14 w 37"/>
                  <a:gd name="T37" fmla="*/ 6 h 24"/>
                  <a:gd name="T38" fmla="*/ 15 w 37"/>
                  <a:gd name="T39" fmla="*/ 4 h 24"/>
                  <a:gd name="T40" fmla="*/ 16 w 37"/>
                  <a:gd name="T41" fmla="*/ 3 h 24"/>
                  <a:gd name="T42" fmla="*/ 16 w 37"/>
                  <a:gd name="T43" fmla="*/ 4 h 24"/>
                  <a:gd name="T44" fmla="*/ 17 w 37"/>
                  <a:gd name="T45" fmla="*/ 7 h 24"/>
                  <a:gd name="T46" fmla="*/ 18 w 37"/>
                  <a:gd name="T47" fmla="*/ 11 h 24"/>
                  <a:gd name="T48" fmla="*/ 19 w 37"/>
                  <a:gd name="T49" fmla="*/ 16 h 24"/>
                  <a:gd name="T50" fmla="*/ 19 w 37"/>
                  <a:gd name="T51" fmla="*/ 20 h 24"/>
                  <a:gd name="T52" fmla="*/ 20 w 37"/>
                  <a:gd name="T53" fmla="*/ 23 h 24"/>
                  <a:gd name="T54" fmla="*/ 21 w 37"/>
                  <a:gd name="T55" fmla="*/ 24 h 24"/>
                  <a:gd name="T56" fmla="*/ 21 w 37"/>
                  <a:gd name="T57" fmla="*/ 23 h 24"/>
                  <a:gd name="T58" fmla="*/ 22 w 37"/>
                  <a:gd name="T59" fmla="*/ 20 h 24"/>
                  <a:gd name="T60" fmla="*/ 23 w 37"/>
                  <a:gd name="T61" fmla="*/ 15 h 24"/>
                  <a:gd name="T62" fmla="*/ 24 w 37"/>
                  <a:gd name="T63" fmla="*/ 10 h 24"/>
                  <a:gd name="T64" fmla="*/ 24 w 37"/>
                  <a:gd name="T65" fmla="*/ 6 h 24"/>
                  <a:gd name="T66" fmla="*/ 25 w 37"/>
                  <a:gd name="T67" fmla="*/ 3 h 24"/>
                  <a:gd name="T68" fmla="*/ 26 w 37"/>
                  <a:gd name="T69" fmla="*/ 1 h 24"/>
                  <a:gd name="T70" fmla="*/ 26 w 37"/>
                  <a:gd name="T71" fmla="*/ 2 h 24"/>
                  <a:gd name="T72" fmla="*/ 27 w 37"/>
                  <a:gd name="T73" fmla="*/ 4 h 24"/>
                  <a:gd name="T74" fmla="*/ 28 w 37"/>
                  <a:gd name="T75" fmla="*/ 7 h 24"/>
                  <a:gd name="T76" fmla="*/ 29 w 37"/>
                  <a:gd name="T77" fmla="*/ 11 h 24"/>
                  <a:gd name="T78" fmla="*/ 29 w 37"/>
                  <a:gd name="T79" fmla="*/ 16 h 24"/>
                  <a:gd name="T80" fmla="*/ 31 w 37"/>
                  <a:gd name="T81" fmla="*/ 23 h 24"/>
                  <a:gd name="T82" fmla="*/ 31 w 37"/>
                  <a:gd name="T83" fmla="*/ 23 h 24"/>
                  <a:gd name="T84" fmla="*/ 32 w 37"/>
                  <a:gd name="T85" fmla="*/ 21 h 24"/>
                  <a:gd name="T86" fmla="*/ 33 w 37"/>
                  <a:gd name="T87" fmla="*/ 17 h 24"/>
                  <a:gd name="T88" fmla="*/ 34 w 37"/>
                  <a:gd name="T89" fmla="*/ 13 h 24"/>
                  <a:gd name="T90" fmla="*/ 34 w 37"/>
                  <a:gd name="T91" fmla="*/ 8 h 24"/>
                  <a:gd name="T92" fmla="*/ 35 w 37"/>
                  <a:gd name="T93" fmla="*/ 4 h 24"/>
                  <a:gd name="T94" fmla="*/ 36 w 37"/>
                  <a:gd name="T95" fmla="*/ 2 h 24"/>
                  <a:gd name="T96" fmla="*/ 36 w 37"/>
                  <a:gd name="T97" fmla="*/ 1 h 24"/>
                  <a:gd name="T98" fmla="*/ 37 w 37"/>
                  <a:gd name="T99" fmla="*/ 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24">
                    <a:moveTo>
                      <a:pt x="0" y="23"/>
                    </a:moveTo>
                    <a:lnTo>
                      <a:pt x="1" y="22"/>
                    </a:lnTo>
                    <a:lnTo>
                      <a:pt x="1" y="19"/>
                    </a:lnTo>
                    <a:lnTo>
                      <a:pt x="2" y="14"/>
                    </a:lnTo>
                    <a:lnTo>
                      <a:pt x="3" y="9"/>
                    </a:lnTo>
                    <a:lnTo>
                      <a:pt x="4" y="2"/>
                    </a:lnTo>
                    <a:lnTo>
                      <a:pt x="5" y="0"/>
                    </a:lnTo>
                    <a:lnTo>
                      <a:pt x="6" y="1"/>
                    </a:lnTo>
                    <a:lnTo>
                      <a:pt x="6" y="3"/>
                    </a:lnTo>
                    <a:lnTo>
                      <a:pt x="7" y="7"/>
                    </a:lnTo>
                    <a:lnTo>
                      <a:pt x="8" y="12"/>
                    </a:lnTo>
                    <a:lnTo>
                      <a:pt x="8" y="17"/>
                    </a:lnTo>
                    <a:lnTo>
                      <a:pt x="9" y="21"/>
                    </a:lnTo>
                    <a:lnTo>
                      <a:pt x="10" y="24"/>
                    </a:lnTo>
                    <a:lnTo>
                      <a:pt x="11" y="24"/>
                    </a:lnTo>
                    <a:lnTo>
                      <a:pt x="12" y="18"/>
                    </a:lnTo>
                    <a:lnTo>
                      <a:pt x="13" y="14"/>
                    </a:lnTo>
                    <a:lnTo>
                      <a:pt x="14" y="9"/>
                    </a:lnTo>
                    <a:lnTo>
                      <a:pt x="14" y="6"/>
                    </a:lnTo>
                    <a:lnTo>
                      <a:pt x="15" y="4"/>
                    </a:lnTo>
                    <a:lnTo>
                      <a:pt x="16" y="3"/>
                    </a:lnTo>
                    <a:lnTo>
                      <a:pt x="16" y="4"/>
                    </a:lnTo>
                    <a:lnTo>
                      <a:pt x="17" y="7"/>
                    </a:lnTo>
                    <a:lnTo>
                      <a:pt x="18" y="11"/>
                    </a:lnTo>
                    <a:lnTo>
                      <a:pt x="19" y="16"/>
                    </a:lnTo>
                    <a:lnTo>
                      <a:pt x="19" y="20"/>
                    </a:lnTo>
                    <a:lnTo>
                      <a:pt x="20" y="23"/>
                    </a:lnTo>
                    <a:lnTo>
                      <a:pt x="21" y="24"/>
                    </a:lnTo>
                    <a:lnTo>
                      <a:pt x="21" y="23"/>
                    </a:lnTo>
                    <a:lnTo>
                      <a:pt x="22" y="20"/>
                    </a:lnTo>
                    <a:lnTo>
                      <a:pt x="23" y="15"/>
                    </a:lnTo>
                    <a:lnTo>
                      <a:pt x="24" y="10"/>
                    </a:lnTo>
                    <a:lnTo>
                      <a:pt x="24" y="6"/>
                    </a:lnTo>
                    <a:lnTo>
                      <a:pt x="25" y="3"/>
                    </a:lnTo>
                    <a:lnTo>
                      <a:pt x="26" y="1"/>
                    </a:lnTo>
                    <a:lnTo>
                      <a:pt x="26" y="2"/>
                    </a:lnTo>
                    <a:lnTo>
                      <a:pt x="27" y="4"/>
                    </a:lnTo>
                    <a:lnTo>
                      <a:pt x="28" y="7"/>
                    </a:lnTo>
                    <a:lnTo>
                      <a:pt x="29" y="11"/>
                    </a:lnTo>
                    <a:lnTo>
                      <a:pt x="29" y="16"/>
                    </a:lnTo>
                    <a:lnTo>
                      <a:pt x="31" y="23"/>
                    </a:lnTo>
                    <a:lnTo>
                      <a:pt x="31" y="23"/>
                    </a:lnTo>
                    <a:lnTo>
                      <a:pt x="32" y="21"/>
                    </a:lnTo>
                    <a:lnTo>
                      <a:pt x="33" y="17"/>
                    </a:lnTo>
                    <a:lnTo>
                      <a:pt x="34" y="13"/>
                    </a:lnTo>
                    <a:lnTo>
                      <a:pt x="34" y="8"/>
                    </a:lnTo>
                    <a:lnTo>
                      <a:pt x="35" y="4"/>
                    </a:lnTo>
                    <a:lnTo>
                      <a:pt x="36" y="2"/>
                    </a:lnTo>
                    <a:lnTo>
                      <a:pt x="36" y="1"/>
                    </a:lnTo>
                    <a:lnTo>
                      <a:pt x="37" y="2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" name="Freeform 50"/>
              <p:cNvSpPr>
                <a:spLocks/>
              </p:cNvSpPr>
              <p:nvPr/>
            </p:nvSpPr>
            <p:spPr bwMode="auto">
              <a:xfrm>
                <a:off x="4090988" y="1927226"/>
                <a:ext cx="61913" cy="36513"/>
              </a:xfrm>
              <a:custGeom>
                <a:avLst/>
                <a:gdLst>
                  <a:gd name="T0" fmla="*/ 0 w 39"/>
                  <a:gd name="T1" fmla="*/ 4 h 23"/>
                  <a:gd name="T2" fmla="*/ 1 w 39"/>
                  <a:gd name="T3" fmla="*/ 6 h 23"/>
                  <a:gd name="T4" fmla="*/ 2 w 39"/>
                  <a:gd name="T5" fmla="*/ 10 h 23"/>
                  <a:gd name="T6" fmla="*/ 3 w 39"/>
                  <a:gd name="T7" fmla="*/ 19 h 23"/>
                  <a:gd name="T8" fmla="*/ 4 w 39"/>
                  <a:gd name="T9" fmla="*/ 22 h 23"/>
                  <a:gd name="T10" fmla="*/ 5 w 39"/>
                  <a:gd name="T11" fmla="*/ 23 h 23"/>
                  <a:gd name="T12" fmla="*/ 5 w 39"/>
                  <a:gd name="T13" fmla="*/ 22 h 23"/>
                  <a:gd name="T14" fmla="*/ 6 w 39"/>
                  <a:gd name="T15" fmla="*/ 20 h 23"/>
                  <a:gd name="T16" fmla="*/ 6 w 39"/>
                  <a:gd name="T17" fmla="*/ 15 h 23"/>
                  <a:gd name="T18" fmla="*/ 7 w 39"/>
                  <a:gd name="T19" fmla="*/ 10 h 23"/>
                  <a:gd name="T20" fmla="*/ 8 w 39"/>
                  <a:gd name="T21" fmla="*/ 6 h 23"/>
                  <a:gd name="T22" fmla="*/ 9 w 39"/>
                  <a:gd name="T23" fmla="*/ 3 h 23"/>
                  <a:gd name="T24" fmla="*/ 10 w 39"/>
                  <a:gd name="T25" fmla="*/ 1 h 23"/>
                  <a:gd name="T26" fmla="*/ 10 w 39"/>
                  <a:gd name="T27" fmla="*/ 1 h 23"/>
                  <a:gd name="T28" fmla="*/ 11 w 39"/>
                  <a:gd name="T29" fmla="*/ 3 h 23"/>
                  <a:gd name="T30" fmla="*/ 12 w 39"/>
                  <a:gd name="T31" fmla="*/ 10 h 23"/>
                  <a:gd name="T32" fmla="*/ 13 w 39"/>
                  <a:gd name="T33" fmla="*/ 15 h 23"/>
                  <a:gd name="T34" fmla="*/ 14 w 39"/>
                  <a:gd name="T35" fmla="*/ 19 h 23"/>
                  <a:gd name="T36" fmla="*/ 15 w 39"/>
                  <a:gd name="T37" fmla="*/ 22 h 23"/>
                  <a:gd name="T38" fmla="*/ 15 w 39"/>
                  <a:gd name="T39" fmla="*/ 22 h 23"/>
                  <a:gd name="T40" fmla="*/ 16 w 39"/>
                  <a:gd name="T41" fmla="*/ 21 h 23"/>
                  <a:gd name="T42" fmla="*/ 17 w 39"/>
                  <a:gd name="T43" fmla="*/ 17 h 23"/>
                  <a:gd name="T44" fmla="*/ 17 w 39"/>
                  <a:gd name="T45" fmla="*/ 13 h 23"/>
                  <a:gd name="T46" fmla="*/ 18 w 39"/>
                  <a:gd name="T47" fmla="*/ 8 h 23"/>
                  <a:gd name="T48" fmla="*/ 19 w 39"/>
                  <a:gd name="T49" fmla="*/ 4 h 23"/>
                  <a:gd name="T50" fmla="*/ 20 w 39"/>
                  <a:gd name="T51" fmla="*/ 1 h 23"/>
                  <a:gd name="T52" fmla="*/ 21 w 39"/>
                  <a:gd name="T53" fmla="*/ 2 h 23"/>
                  <a:gd name="T54" fmla="*/ 22 w 39"/>
                  <a:gd name="T55" fmla="*/ 4 h 23"/>
                  <a:gd name="T56" fmla="*/ 22 w 39"/>
                  <a:gd name="T57" fmla="*/ 8 h 23"/>
                  <a:gd name="T58" fmla="*/ 23 w 39"/>
                  <a:gd name="T59" fmla="*/ 12 h 23"/>
                  <a:gd name="T60" fmla="*/ 24 w 39"/>
                  <a:gd name="T61" fmla="*/ 16 h 23"/>
                  <a:gd name="T62" fmla="*/ 24 w 39"/>
                  <a:gd name="T63" fmla="*/ 20 h 23"/>
                  <a:gd name="T64" fmla="*/ 25 w 39"/>
                  <a:gd name="T65" fmla="*/ 22 h 23"/>
                  <a:gd name="T66" fmla="*/ 26 w 39"/>
                  <a:gd name="T67" fmla="*/ 21 h 23"/>
                  <a:gd name="T68" fmla="*/ 27 w 39"/>
                  <a:gd name="T69" fmla="*/ 18 h 23"/>
                  <a:gd name="T70" fmla="*/ 28 w 39"/>
                  <a:gd name="T71" fmla="*/ 14 h 23"/>
                  <a:gd name="T72" fmla="*/ 28 w 39"/>
                  <a:gd name="T73" fmla="*/ 9 h 23"/>
                  <a:gd name="T74" fmla="*/ 29 w 39"/>
                  <a:gd name="T75" fmla="*/ 2 h 23"/>
                  <a:gd name="T76" fmla="*/ 30 w 39"/>
                  <a:gd name="T77" fmla="*/ 0 h 23"/>
                  <a:gd name="T78" fmla="*/ 31 w 39"/>
                  <a:gd name="T79" fmla="*/ 0 h 23"/>
                  <a:gd name="T80" fmla="*/ 32 w 39"/>
                  <a:gd name="T81" fmla="*/ 1 h 23"/>
                  <a:gd name="T82" fmla="*/ 33 w 39"/>
                  <a:gd name="T83" fmla="*/ 4 h 23"/>
                  <a:gd name="T84" fmla="*/ 33 w 39"/>
                  <a:gd name="T85" fmla="*/ 8 h 23"/>
                  <a:gd name="T86" fmla="*/ 34 w 39"/>
                  <a:gd name="T87" fmla="*/ 13 h 23"/>
                  <a:gd name="T88" fmla="*/ 35 w 39"/>
                  <a:gd name="T89" fmla="*/ 17 h 23"/>
                  <a:gd name="T90" fmla="*/ 35 w 39"/>
                  <a:gd name="T91" fmla="*/ 20 h 23"/>
                  <a:gd name="T92" fmla="*/ 36 w 39"/>
                  <a:gd name="T93" fmla="*/ 20 h 23"/>
                  <a:gd name="T94" fmla="*/ 37 w 39"/>
                  <a:gd name="T95" fmla="*/ 19 h 23"/>
                  <a:gd name="T96" fmla="*/ 38 w 39"/>
                  <a:gd name="T97" fmla="*/ 16 h 23"/>
                  <a:gd name="T98" fmla="*/ 39 w 39"/>
                  <a:gd name="T99" fmla="*/ 7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23">
                    <a:moveTo>
                      <a:pt x="0" y="4"/>
                    </a:moveTo>
                    <a:lnTo>
                      <a:pt x="1" y="6"/>
                    </a:lnTo>
                    <a:lnTo>
                      <a:pt x="2" y="10"/>
                    </a:lnTo>
                    <a:lnTo>
                      <a:pt x="3" y="19"/>
                    </a:lnTo>
                    <a:lnTo>
                      <a:pt x="4" y="22"/>
                    </a:lnTo>
                    <a:lnTo>
                      <a:pt x="5" y="23"/>
                    </a:lnTo>
                    <a:lnTo>
                      <a:pt x="5" y="22"/>
                    </a:lnTo>
                    <a:lnTo>
                      <a:pt x="6" y="20"/>
                    </a:lnTo>
                    <a:lnTo>
                      <a:pt x="6" y="15"/>
                    </a:lnTo>
                    <a:lnTo>
                      <a:pt x="7" y="10"/>
                    </a:lnTo>
                    <a:lnTo>
                      <a:pt x="8" y="6"/>
                    </a:lnTo>
                    <a:lnTo>
                      <a:pt x="9" y="3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3"/>
                    </a:lnTo>
                    <a:lnTo>
                      <a:pt x="12" y="10"/>
                    </a:lnTo>
                    <a:lnTo>
                      <a:pt x="13" y="15"/>
                    </a:lnTo>
                    <a:lnTo>
                      <a:pt x="14" y="19"/>
                    </a:lnTo>
                    <a:lnTo>
                      <a:pt x="15" y="22"/>
                    </a:lnTo>
                    <a:lnTo>
                      <a:pt x="15" y="22"/>
                    </a:lnTo>
                    <a:lnTo>
                      <a:pt x="16" y="21"/>
                    </a:lnTo>
                    <a:lnTo>
                      <a:pt x="17" y="17"/>
                    </a:lnTo>
                    <a:lnTo>
                      <a:pt x="17" y="13"/>
                    </a:lnTo>
                    <a:lnTo>
                      <a:pt x="18" y="8"/>
                    </a:lnTo>
                    <a:lnTo>
                      <a:pt x="19" y="4"/>
                    </a:lnTo>
                    <a:lnTo>
                      <a:pt x="20" y="1"/>
                    </a:lnTo>
                    <a:lnTo>
                      <a:pt x="21" y="2"/>
                    </a:lnTo>
                    <a:lnTo>
                      <a:pt x="22" y="4"/>
                    </a:lnTo>
                    <a:lnTo>
                      <a:pt x="22" y="8"/>
                    </a:lnTo>
                    <a:lnTo>
                      <a:pt x="23" y="12"/>
                    </a:lnTo>
                    <a:lnTo>
                      <a:pt x="24" y="16"/>
                    </a:lnTo>
                    <a:lnTo>
                      <a:pt x="24" y="20"/>
                    </a:lnTo>
                    <a:lnTo>
                      <a:pt x="25" y="22"/>
                    </a:lnTo>
                    <a:lnTo>
                      <a:pt x="26" y="21"/>
                    </a:lnTo>
                    <a:lnTo>
                      <a:pt x="27" y="18"/>
                    </a:lnTo>
                    <a:lnTo>
                      <a:pt x="28" y="14"/>
                    </a:lnTo>
                    <a:lnTo>
                      <a:pt x="28" y="9"/>
                    </a:lnTo>
                    <a:lnTo>
                      <a:pt x="29" y="2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2" y="1"/>
                    </a:lnTo>
                    <a:lnTo>
                      <a:pt x="33" y="4"/>
                    </a:lnTo>
                    <a:lnTo>
                      <a:pt x="33" y="8"/>
                    </a:lnTo>
                    <a:lnTo>
                      <a:pt x="34" y="13"/>
                    </a:lnTo>
                    <a:lnTo>
                      <a:pt x="35" y="17"/>
                    </a:lnTo>
                    <a:lnTo>
                      <a:pt x="35" y="20"/>
                    </a:lnTo>
                    <a:lnTo>
                      <a:pt x="36" y="20"/>
                    </a:lnTo>
                    <a:lnTo>
                      <a:pt x="37" y="19"/>
                    </a:lnTo>
                    <a:lnTo>
                      <a:pt x="38" y="16"/>
                    </a:lnTo>
                    <a:lnTo>
                      <a:pt x="39" y="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9" name="Freeform 51"/>
              <p:cNvSpPr>
                <a:spLocks/>
              </p:cNvSpPr>
              <p:nvPr/>
            </p:nvSpPr>
            <p:spPr bwMode="auto">
              <a:xfrm>
                <a:off x="4152901" y="1920876"/>
                <a:ext cx="49213" cy="34925"/>
              </a:xfrm>
              <a:custGeom>
                <a:avLst/>
                <a:gdLst>
                  <a:gd name="T0" fmla="*/ 0 w 31"/>
                  <a:gd name="T1" fmla="*/ 11 h 22"/>
                  <a:gd name="T2" fmla="*/ 1 w 31"/>
                  <a:gd name="T3" fmla="*/ 7 h 22"/>
                  <a:gd name="T4" fmla="*/ 1 w 31"/>
                  <a:gd name="T5" fmla="*/ 4 h 22"/>
                  <a:gd name="T6" fmla="*/ 2 w 31"/>
                  <a:gd name="T7" fmla="*/ 3 h 22"/>
                  <a:gd name="T8" fmla="*/ 3 w 31"/>
                  <a:gd name="T9" fmla="*/ 4 h 22"/>
                  <a:gd name="T10" fmla="*/ 3 w 31"/>
                  <a:gd name="T11" fmla="*/ 6 h 22"/>
                  <a:gd name="T12" fmla="*/ 4 w 31"/>
                  <a:gd name="T13" fmla="*/ 9 h 22"/>
                  <a:gd name="T14" fmla="*/ 5 w 31"/>
                  <a:gd name="T15" fmla="*/ 13 h 22"/>
                  <a:gd name="T16" fmla="*/ 6 w 31"/>
                  <a:gd name="T17" fmla="*/ 17 h 22"/>
                  <a:gd name="T18" fmla="*/ 6 w 31"/>
                  <a:gd name="T19" fmla="*/ 20 h 22"/>
                  <a:gd name="T20" fmla="*/ 7 w 31"/>
                  <a:gd name="T21" fmla="*/ 22 h 22"/>
                  <a:gd name="T22" fmla="*/ 8 w 31"/>
                  <a:gd name="T23" fmla="*/ 22 h 22"/>
                  <a:gd name="T24" fmla="*/ 9 w 31"/>
                  <a:gd name="T25" fmla="*/ 15 h 22"/>
                  <a:gd name="T26" fmla="*/ 10 w 31"/>
                  <a:gd name="T27" fmla="*/ 11 h 22"/>
                  <a:gd name="T28" fmla="*/ 11 w 31"/>
                  <a:gd name="T29" fmla="*/ 7 h 22"/>
                  <a:gd name="T30" fmla="*/ 11 w 31"/>
                  <a:gd name="T31" fmla="*/ 3 h 22"/>
                  <a:gd name="T32" fmla="*/ 12 w 31"/>
                  <a:gd name="T33" fmla="*/ 1 h 22"/>
                  <a:gd name="T34" fmla="*/ 13 w 31"/>
                  <a:gd name="T35" fmla="*/ 1 h 22"/>
                  <a:gd name="T36" fmla="*/ 13 w 31"/>
                  <a:gd name="T37" fmla="*/ 3 h 22"/>
                  <a:gd name="T38" fmla="*/ 14 w 31"/>
                  <a:gd name="T39" fmla="*/ 5 h 22"/>
                  <a:gd name="T40" fmla="*/ 15 w 31"/>
                  <a:gd name="T41" fmla="*/ 9 h 22"/>
                  <a:gd name="T42" fmla="*/ 16 w 31"/>
                  <a:gd name="T43" fmla="*/ 13 h 22"/>
                  <a:gd name="T44" fmla="*/ 17 w 31"/>
                  <a:gd name="T45" fmla="*/ 17 h 22"/>
                  <a:gd name="T46" fmla="*/ 17 w 31"/>
                  <a:gd name="T47" fmla="*/ 20 h 22"/>
                  <a:gd name="T48" fmla="*/ 18 w 31"/>
                  <a:gd name="T49" fmla="*/ 20 h 22"/>
                  <a:gd name="T50" fmla="*/ 18 w 31"/>
                  <a:gd name="T51" fmla="*/ 19 h 22"/>
                  <a:gd name="T52" fmla="*/ 19 w 31"/>
                  <a:gd name="T53" fmla="*/ 16 h 22"/>
                  <a:gd name="T54" fmla="*/ 20 w 31"/>
                  <a:gd name="T55" fmla="*/ 12 h 22"/>
                  <a:gd name="T56" fmla="*/ 21 w 31"/>
                  <a:gd name="T57" fmla="*/ 7 h 22"/>
                  <a:gd name="T58" fmla="*/ 22 w 31"/>
                  <a:gd name="T59" fmla="*/ 4 h 22"/>
                  <a:gd name="T60" fmla="*/ 22 w 31"/>
                  <a:gd name="T61" fmla="*/ 1 h 22"/>
                  <a:gd name="T62" fmla="*/ 23 w 31"/>
                  <a:gd name="T63" fmla="*/ 0 h 22"/>
                  <a:gd name="T64" fmla="*/ 24 w 31"/>
                  <a:gd name="T65" fmla="*/ 0 h 22"/>
                  <a:gd name="T66" fmla="*/ 24 w 31"/>
                  <a:gd name="T67" fmla="*/ 2 h 22"/>
                  <a:gd name="T68" fmla="*/ 25 w 31"/>
                  <a:gd name="T69" fmla="*/ 5 h 22"/>
                  <a:gd name="T70" fmla="*/ 26 w 31"/>
                  <a:gd name="T71" fmla="*/ 13 h 22"/>
                  <a:gd name="T72" fmla="*/ 27 w 31"/>
                  <a:gd name="T73" fmla="*/ 16 h 22"/>
                  <a:gd name="T74" fmla="*/ 28 w 31"/>
                  <a:gd name="T75" fmla="*/ 18 h 22"/>
                  <a:gd name="T76" fmla="*/ 29 w 31"/>
                  <a:gd name="T77" fmla="*/ 18 h 22"/>
                  <a:gd name="T78" fmla="*/ 29 w 31"/>
                  <a:gd name="T79" fmla="*/ 16 h 22"/>
                  <a:gd name="T80" fmla="*/ 30 w 31"/>
                  <a:gd name="T81" fmla="*/ 12 h 22"/>
                  <a:gd name="T82" fmla="*/ 31 w 31"/>
                  <a:gd name="T83" fmla="*/ 8 h 22"/>
                  <a:gd name="T84" fmla="*/ 31 w 31"/>
                  <a:gd name="T85" fmla="*/ 5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31" h="22">
                    <a:moveTo>
                      <a:pt x="0" y="11"/>
                    </a:moveTo>
                    <a:lnTo>
                      <a:pt x="1" y="7"/>
                    </a:lnTo>
                    <a:lnTo>
                      <a:pt x="1" y="4"/>
                    </a:lnTo>
                    <a:lnTo>
                      <a:pt x="2" y="3"/>
                    </a:lnTo>
                    <a:lnTo>
                      <a:pt x="3" y="4"/>
                    </a:lnTo>
                    <a:lnTo>
                      <a:pt x="3" y="6"/>
                    </a:lnTo>
                    <a:lnTo>
                      <a:pt x="4" y="9"/>
                    </a:lnTo>
                    <a:lnTo>
                      <a:pt x="5" y="13"/>
                    </a:lnTo>
                    <a:lnTo>
                      <a:pt x="6" y="17"/>
                    </a:lnTo>
                    <a:lnTo>
                      <a:pt x="6" y="20"/>
                    </a:lnTo>
                    <a:lnTo>
                      <a:pt x="7" y="22"/>
                    </a:lnTo>
                    <a:lnTo>
                      <a:pt x="8" y="22"/>
                    </a:lnTo>
                    <a:lnTo>
                      <a:pt x="9" y="15"/>
                    </a:lnTo>
                    <a:lnTo>
                      <a:pt x="10" y="11"/>
                    </a:lnTo>
                    <a:lnTo>
                      <a:pt x="11" y="7"/>
                    </a:lnTo>
                    <a:lnTo>
                      <a:pt x="11" y="3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3"/>
                    </a:lnTo>
                    <a:lnTo>
                      <a:pt x="14" y="5"/>
                    </a:lnTo>
                    <a:lnTo>
                      <a:pt x="15" y="9"/>
                    </a:lnTo>
                    <a:lnTo>
                      <a:pt x="16" y="13"/>
                    </a:lnTo>
                    <a:lnTo>
                      <a:pt x="17" y="17"/>
                    </a:lnTo>
                    <a:lnTo>
                      <a:pt x="17" y="20"/>
                    </a:lnTo>
                    <a:lnTo>
                      <a:pt x="18" y="20"/>
                    </a:lnTo>
                    <a:lnTo>
                      <a:pt x="18" y="19"/>
                    </a:lnTo>
                    <a:lnTo>
                      <a:pt x="19" y="16"/>
                    </a:lnTo>
                    <a:lnTo>
                      <a:pt x="20" y="12"/>
                    </a:lnTo>
                    <a:lnTo>
                      <a:pt x="21" y="7"/>
                    </a:lnTo>
                    <a:lnTo>
                      <a:pt x="22" y="4"/>
                    </a:lnTo>
                    <a:lnTo>
                      <a:pt x="22" y="1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2"/>
                    </a:lnTo>
                    <a:lnTo>
                      <a:pt x="25" y="5"/>
                    </a:lnTo>
                    <a:lnTo>
                      <a:pt x="26" y="13"/>
                    </a:lnTo>
                    <a:lnTo>
                      <a:pt x="27" y="16"/>
                    </a:lnTo>
                    <a:lnTo>
                      <a:pt x="28" y="18"/>
                    </a:lnTo>
                    <a:lnTo>
                      <a:pt x="29" y="18"/>
                    </a:lnTo>
                    <a:lnTo>
                      <a:pt x="29" y="16"/>
                    </a:lnTo>
                    <a:lnTo>
                      <a:pt x="30" y="12"/>
                    </a:lnTo>
                    <a:lnTo>
                      <a:pt x="31" y="8"/>
                    </a:lnTo>
                    <a:lnTo>
                      <a:pt x="31" y="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0" name="Line 52"/>
              <p:cNvSpPr>
                <a:spLocks noChangeShapeType="1"/>
              </p:cNvSpPr>
              <p:nvPr/>
            </p:nvSpPr>
            <p:spPr bwMode="auto">
              <a:xfrm>
                <a:off x="3440113" y="982664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1" name="Line 53"/>
              <p:cNvSpPr>
                <a:spLocks noChangeShapeType="1"/>
              </p:cNvSpPr>
              <p:nvPr/>
            </p:nvSpPr>
            <p:spPr bwMode="auto">
              <a:xfrm flipV="1">
                <a:off x="3484563" y="938214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2" name="Line 54"/>
              <p:cNvSpPr>
                <a:spLocks noChangeShapeType="1"/>
              </p:cNvSpPr>
              <p:nvPr/>
            </p:nvSpPr>
            <p:spPr bwMode="auto">
              <a:xfrm flipV="1">
                <a:off x="3449638" y="947739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3" name="Line 55"/>
              <p:cNvSpPr>
                <a:spLocks noChangeShapeType="1"/>
              </p:cNvSpPr>
              <p:nvPr/>
            </p:nvSpPr>
            <p:spPr bwMode="auto">
              <a:xfrm>
                <a:off x="3449638" y="947739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4" name="Line 56"/>
              <p:cNvSpPr>
                <a:spLocks noChangeShapeType="1"/>
              </p:cNvSpPr>
              <p:nvPr/>
            </p:nvSpPr>
            <p:spPr bwMode="auto">
              <a:xfrm>
                <a:off x="3390901" y="982664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5" name="Line 57"/>
              <p:cNvSpPr>
                <a:spLocks noChangeShapeType="1"/>
              </p:cNvSpPr>
              <p:nvPr/>
            </p:nvSpPr>
            <p:spPr bwMode="auto">
              <a:xfrm flipV="1">
                <a:off x="3435351" y="938214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6" name="Line 58"/>
              <p:cNvSpPr>
                <a:spLocks noChangeShapeType="1"/>
              </p:cNvSpPr>
              <p:nvPr/>
            </p:nvSpPr>
            <p:spPr bwMode="auto">
              <a:xfrm flipV="1">
                <a:off x="3400426" y="947739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7" name="Line 59"/>
              <p:cNvSpPr>
                <a:spLocks noChangeShapeType="1"/>
              </p:cNvSpPr>
              <p:nvPr/>
            </p:nvSpPr>
            <p:spPr bwMode="auto">
              <a:xfrm>
                <a:off x="3400426" y="947739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8" name="Line 60"/>
              <p:cNvSpPr>
                <a:spLocks noChangeShapeType="1"/>
              </p:cNvSpPr>
              <p:nvPr/>
            </p:nvSpPr>
            <p:spPr bwMode="auto">
              <a:xfrm>
                <a:off x="3479801" y="1387476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" name="Line 61"/>
              <p:cNvSpPr>
                <a:spLocks noChangeShapeType="1"/>
              </p:cNvSpPr>
              <p:nvPr/>
            </p:nvSpPr>
            <p:spPr bwMode="auto">
              <a:xfrm flipV="1">
                <a:off x="3524251" y="1343026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0" name="Line 62"/>
              <p:cNvSpPr>
                <a:spLocks noChangeShapeType="1"/>
              </p:cNvSpPr>
              <p:nvPr/>
            </p:nvSpPr>
            <p:spPr bwMode="auto">
              <a:xfrm flipV="1">
                <a:off x="3489326" y="1354139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1" name="Line 63"/>
              <p:cNvSpPr>
                <a:spLocks noChangeShapeType="1"/>
              </p:cNvSpPr>
              <p:nvPr/>
            </p:nvSpPr>
            <p:spPr bwMode="auto">
              <a:xfrm>
                <a:off x="3489326" y="1354139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2" name="Line 64"/>
              <p:cNvSpPr>
                <a:spLocks noChangeShapeType="1"/>
              </p:cNvSpPr>
              <p:nvPr/>
            </p:nvSpPr>
            <p:spPr bwMode="auto">
              <a:xfrm>
                <a:off x="3341688" y="1338264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3" name="Line 65"/>
              <p:cNvSpPr>
                <a:spLocks noChangeShapeType="1"/>
              </p:cNvSpPr>
              <p:nvPr/>
            </p:nvSpPr>
            <p:spPr bwMode="auto">
              <a:xfrm flipV="1">
                <a:off x="3386138" y="1293814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4" name="Line 66"/>
              <p:cNvSpPr>
                <a:spLocks noChangeShapeType="1"/>
              </p:cNvSpPr>
              <p:nvPr/>
            </p:nvSpPr>
            <p:spPr bwMode="auto">
              <a:xfrm flipV="1">
                <a:off x="3351213" y="1304926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5" name="Line 67"/>
              <p:cNvSpPr>
                <a:spLocks noChangeShapeType="1"/>
              </p:cNvSpPr>
              <p:nvPr/>
            </p:nvSpPr>
            <p:spPr bwMode="auto">
              <a:xfrm>
                <a:off x="3351213" y="1304926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6" name="Rectangle 68"/>
              <p:cNvSpPr>
                <a:spLocks noChangeArrowheads="1"/>
              </p:cNvSpPr>
              <p:nvPr/>
            </p:nvSpPr>
            <p:spPr bwMode="auto">
              <a:xfrm>
                <a:off x="3500438" y="869951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7" name="Rectangle 69"/>
              <p:cNvSpPr>
                <a:spLocks noChangeArrowheads="1"/>
              </p:cNvSpPr>
              <p:nvPr/>
            </p:nvSpPr>
            <p:spPr bwMode="auto">
              <a:xfrm>
                <a:off x="3549651" y="979489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8" name="Rectangle 70"/>
              <p:cNvSpPr>
                <a:spLocks noChangeArrowheads="1"/>
              </p:cNvSpPr>
              <p:nvPr/>
            </p:nvSpPr>
            <p:spPr bwMode="auto">
              <a:xfrm>
                <a:off x="3440113" y="869951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9" name="Rectangle 71"/>
              <p:cNvSpPr>
                <a:spLocks noChangeArrowheads="1"/>
              </p:cNvSpPr>
              <p:nvPr/>
            </p:nvSpPr>
            <p:spPr bwMode="auto">
              <a:xfrm>
                <a:off x="3489326" y="979489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90" name="Rectangle 72"/>
              <p:cNvSpPr>
                <a:spLocks noChangeArrowheads="1"/>
              </p:cNvSpPr>
              <p:nvPr/>
            </p:nvSpPr>
            <p:spPr bwMode="auto">
              <a:xfrm>
                <a:off x="3540126" y="1274764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91" name="Rectangle 73"/>
              <p:cNvSpPr>
                <a:spLocks noChangeArrowheads="1"/>
              </p:cNvSpPr>
              <p:nvPr/>
            </p:nvSpPr>
            <p:spPr bwMode="auto">
              <a:xfrm>
                <a:off x="3589338" y="1384301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a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92" name="Rectangle 74"/>
              <p:cNvSpPr>
                <a:spLocks noChangeArrowheads="1"/>
              </p:cNvSpPr>
              <p:nvPr/>
            </p:nvSpPr>
            <p:spPr bwMode="auto">
              <a:xfrm>
                <a:off x="3400426" y="1225551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93" name="Rectangle 75"/>
              <p:cNvSpPr>
                <a:spLocks noChangeArrowheads="1"/>
              </p:cNvSpPr>
              <p:nvPr/>
            </p:nvSpPr>
            <p:spPr bwMode="auto">
              <a:xfrm>
                <a:off x="3449638" y="1335089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03" name="Rectangle 85"/>
            <p:cNvSpPr>
              <a:spLocks noChangeArrowheads="1"/>
            </p:cNvSpPr>
            <p:nvPr/>
          </p:nvSpPr>
          <p:spPr bwMode="auto">
            <a:xfrm>
              <a:off x="4676776" y="2736851"/>
              <a:ext cx="336550" cy="247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3.6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4" name="Rectangle 86"/>
            <p:cNvSpPr>
              <a:spLocks noChangeArrowheads="1"/>
            </p:cNvSpPr>
            <p:nvPr/>
          </p:nvSpPr>
          <p:spPr bwMode="auto">
            <a:xfrm>
              <a:off x="5280026" y="2736851"/>
              <a:ext cx="336550" cy="247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3.8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5" name="Rectangle 87"/>
            <p:cNvSpPr>
              <a:spLocks noChangeArrowheads="1"/>
            </p:cNvSpPr>
            <p:nvPr/>
          </p:nvSpPr>
          <p:spPr bwMode="auto">
            <a:xfrm>
              <a:off x="5962651" y="2736851"/>
              <a:ext cx="187325" cy="247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4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2" name="Rectangle 94"/>
            <p:cNvSpPr>
              <a:spLocks noChangeArrowheads="1"/>
            </p:cNvSpPr>
            <p:nvPr/>
          </p:nvSpPr>
          <p:spPr bwMode="auto">
            <a:xfrm>
              <a:off x="4389438" y="2332039"/>
              <a:ext cx="287338" cy="247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3" name="Rectangle 95"/>
            <p:cNvSpPr>
              <a:spLocks noChangeArrowheads="1"/>
            </p:cNvSpPr>
            <p:nvPr/>
          </p:nvSpPr>
          <p:spPr bwMode="auto">
            <a:xfrm>
              <a:off x="4606926" y="2282826"/>
              <a:ext cx="198438" cy="207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-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4" name="Rectangle 96"/>
            <p:cNvSpPr>
              <a:spLocks noChangeArrowheads="1"/>
            </p:cNvSpPr>
            <p:nvPr/>
          </p:nvSpPr>
          <p:spPr bwMode="auto">
            <a:xfrm>
              <a:off x="4438651" y="977901"/>
              <a:ext cx="287338" cy="247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5" name="Rectangle 97"/>
            <p:cNvSpPr>
              <a:spLocks noChangeArrowheads="1"/>
            </p:cNvSpPr>
            <p:nvPr/>
          </p:nvSpPr>
          <p:spPr bwMode="auto">
            <a:xfrm>
              <a:off x="4657726" y="928689"/>
              <a:ext cx="147638" cy="207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224" name="Group 223"/>
            <p:cNvGrpSpPr/>
            <p:nvPr/>
          </p:nvGrpSpPr>
          <p:grpSpPr>
            <a:xfrm>
              <a:off x="4805363" y="781051"/>
              <a:ext cx="1514475" cy="1887538"/>
              <a:chOff x="4805363" y="781051"/>
              <a:chExt cx="1514475" cy="1887538"/>
            </a:xfrm>
          </p:grpSpPr>
          <p:sp>
            <p:nvSpPr>
              <p:cNvPr id="95" name="Line 77"/>
              <p:cNvSpPr>
                <a:spLocks noChangeShapeType="1"/>
              </p:cNvSpPr>
              <p:nvPr/>
            </p:nvSpPr>
            <p:spPr bwMode="auto">
              <a:xfrm>
                <a:off x="4805363" y="2668589"/>
                <a:ext cx="151288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6" name="Line 78"/>
              <p:cNvSpPr>
                <a:spLocks noChangeShapeType="1"/>
              </p:cNvSpPr>
              <p:nvPr/>
            </p:nvSpPr>
            <p:spPr bwMode="auto">
              <a:xfrm>
                <a:off x="4805363" y="781051"/>
                <a:ext cx="151288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7" name="Line 79"/>
              <p:cNvSpPr>
                <a:spLocks noChangeShapeType="1"/>
              </p:cNvSpPr>
              <p:nvPr/>
            </p:nvSpPr>
            <p:spPr bwMode="auto">
              <a:xfrm flipV="1">
                <a:off x="4805363" y="2649539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8" name="Line 80"/>
              <p:cNvSpPr>
                <a:spLocks noChangeShapeType="1"/>
              </p:cNvSpPr>
              <p:nvPr/>
            </p:nvSpPr>
            <p:spPr bwMode="auto">
              <a:xfrm flipV="1">
                <a:off x="5411788" y="2649539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9" name="Line 81"/>
              <p:cNvSpPr>
                <a:spLocks noChangeShapeType="1"/>
              </p:cNvSpPr>
              <p:nvPr/>
            </p:nvSpPr>
            <p:spPr bwMode="auto">
              <a:xfrm flipV="1">
                <a:off x="6016626" y="2649539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0" name="Line 82"/>
              <p:cNvSpPr>
                <a:spLocks noChangeShapeType="1"/>
              </p:cNvSpPr>
              <p:nvPr/>
            </p:nvSpPr>
            <p:spPr bwMode="auto">
              <a:xfrm>
                <a:off x="4805363" y="781051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1" name="Line 83"/>
              <p:cNvSpPr>
                <a:spLocks noChangeShapeType="1"/>
              </p:cNvSpPr>
              <p:nvPr/>
            </p:nvSpPr>
            <p:spPr bwMode="auto">
              <a:xfrm>
                <a:off x="5411788" y="781051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2" name="Line 84"/>
              <p:cNvSpPr>
                <a:spLocks noChangeShapeType="1"/>
              </p:cNvSpPr>
              <p:nvPr/>
            </p:nvSpPr>
            <p:spPr bwMode="auto">
              <a:xfrm>
                <a:off x="6016626" y="781051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6" name="Line 88"/>
              <p:cNvSpPr>
                <a:spLocks noChangeShapeType="1"/>
              </p:cNvSpPr>
              <p:nvPr/>
            </p:nvSpPr>
            <p:spPr bwMode="auto">
              <a:xfrm flipV="1">
                <a:off x="4805363" y="781051"/>
                <a:ext cx="0" cy="188753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7" name="Line 89"/>
              <p:cNvSpPr>
                <a:spLocks noChangeShapeType="1"/>
              </p:cNvSpPr>
              <p:nvPr/>
            </p:nvSpPr>
            <p:spPr bwMode="auto">
              <a:xfrm flipV="1">
                <a:off x="6318251" y="781051"/>
                <a:ext cx="0" cy="188753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8" name="Line 90"/>
              <p:cNvSpPr>
                <a:spLocks noChangeShapeType="1"/>
              </p:cNvSpPr>
              <p:nvPr/>
            </p:nvSpPr>
            <p:spPr bwMode="auto">
              <a:xfrm>
                <a:off x="4805363" y="2398714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9" name="Line 91"/>
              <p:cNvSpPr>
                <a:spLocks noChangeShapeType="1"/>
              </p:cNvSpPr>
              <p:nvPr/>
            </p:nvSpPr>
            <p:spPr bwMode="auto">
              <a:xfrm>
                <a:off x="4805363" y="1050926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0" name="Line 92"/>
              <p:cNvSpPr>
                <a:spLocks noChangeShapeType="1"/>
              </p:cNvSpPr>
              <p:nvPr/>
            </p:nvSpPr>
            <p:spPr bwMode="auto">
              <a:xfrm flipH="1">
                <a:off x="6299201" y="2398714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1" name="Line 93"/>
              <p:cNvSpPr>
                <a:spLocks noChangeShapeType="1"/>
              </p:cNvSpPr>
              <p:nvPr/>
            </p:nvSpPr>
            <p:spPr bwMode="auto">
              <a:xfrm flipH="1">
                <a:off x="6299201" y="1050926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6" name="Freeform 98"/>
              <p:cNvSpPr>
                <a:spLocks/>
              </p:cNvSpPr>
              <p:nvPr/>
            </p:nvSpPr>
            <p:spPr bwMode="auto">
              <a:xfrm>
                <a:off x="4805363" y="2111376"/>
                <a:ext cx="60325" cy="225425"/>
              </a:xfrm>
              <a:custGeom>
                <a:avLst/>
                <a:gdLst>
                  <a:gd name="T0" fmla="*/ 0 w 38"/>
                  <a:gd name="T1" fmla="*/ 142 h 142"/>
                  <a:gd name="T2" fmla="*/ 0 w 38"/>
                  <a:gd name="T3" fmla="*/ 139 h 142"/>
                  <a:gd name="T4" fmla="*/ 1 w 38"/>
                  <a:gd name="T5" fmla="*/ 131 h 142"/>
                  <a:gd name="T6" fmla="*/ 2 w 38"/>
                  <a:gd name="T7" fmla="*/ 122 h 142"/>
                  <a:gd name="T8" fmla="*/ 3 w 38"/>
                  <a:gd name="T9" fmla="*/ 115 h 142"/>
                  <a:gd name="T10" fmla="*/ 3 w 38"/>
                  <a:gd name="T11" fmla="*/ 109 h 142"/>
                  <a:gd name="T12" fmla="*/ 4 w 38"/>
                  <a:gd name="T13" fmla="*/ 105 h 142"/>
                  <a:gd name="T14" fmla="*/ 5 w 38"/>
                  <a:gd name="T15" fmla="*/ 104 h 142"/>
                  <a:gd name="T16" fmla="*/ 6 w 38"/>
                  <a:gd name="T17" fmla="*/ 109 h 142"/>
                  <a:gd name="T18" fmla="*/ 7 w 38"/>
                  <a:gd name="T19" fmla="*/ 115 h 142"/>
                  <a:gd name="T20" fmla="*/ 8 w 38"/>
                  <a:gd name="T21" fmla="*/ 121 h 142"/>
                  <a:gd name="T22" fmla="*/ 9 w 38"/>
                  <a:gd name="T23" fmla="*/ 127 h 142"/>
                  <a:gd name="T24" fmla="*/ 9 w 38"/>
                  <a:gd name="T25" fmla="*/ 131 h 142"/>
                  <a:gd name="T26" fmla="*/ 10 w 38"/>
                  <a:gd name="T27" fmla="*/ 131 h 142"/>
                  <a:gd name="T28" fmla="*/ 11 w 38"/>
                  <a:gd name="T29" fmla="*/ 127 h 142"/>
                  <a:gd name="T30" fmla="*/ 11 w 38"/>
                  <a:gd name="T31" fmla="*/ 121 h 142"/>
                  <a:gd name="T32" fmla="*/ 12 w 38"/>
                  <a:gd name="T33" fmla="*/ 113 h 142"/>
                  <a:gd name="T34" fmla="*/ 13 w 38"/>
                  <a:gd name="T35" fmla="*/ 106 h 142"/>
                  <a:gd name="T36" fmla="*/ 14 w 38"/>
                  <a:gd name="T37" fmla="*/ 99 h 142"/>
                  <a:gd name="T38" fmla="*/ 14 w 38"/>
                  <a:gd name="T39" fmla="*/ 95 h 142"/>
                  <a:gd name="T40" fmla="*/ 15 w 38"/>
                  <a:gd name="T41" fmla="*/ 93 h 142"/>
                  <a:gd name="T42" fmla="*/ 16 w 38"/>
                  <a:gd name="T43" fmla="*/ 93 h 142"/>
                  <a:gd name="T44" fmla="*/ 17 w 38"/>
                  <a:gd name="T45" fmla="*/ 100 h 142"/>
                  <a:gd name="T46" fmla="*/ 18 w 38"/>
                  <a:gd name="T47" fmla="*/ 105 h 142"/>
                  <a:gd name="T48" fmla="*/ 19 w 38"/>
                  <a:gd name="T49" fmla="*/ 110 h 142"/>
                  <a:gd name="T50" fmla="*/ 19 w 38"/>
                  <a:gd name="T51" fmla="*/ 114 h 142"/>
                  <a:gd name="T52" fmla="*/ 20 w 38"/>
                  <a:gd name="T53" fmla="*/ 116 h 142"/>
                  <a:gd name="T54" fmla="*/ 21 w 38"/>
                  <a:gd name="T55" fmla="*/ 114 h 142"/>
                  <a:gd name="T56" fmla="*/ 22 w 38"/>
                  <a:gd name="T57" fmla="*/ 109 h 142"/>
                  <a:gd name="T58" fmla="*/ 22 w 38"/>
                  <a:gd name="T59" fmla="*/ 103 h 142"/>
                  <a:gd name="T60" fmla="*/ 23 w 38"/>
                  <a:gd name="T61" fmla="*/ 96 h 142"/>
                  <a:gd name="T62" fmla="*/ 24 w 38"/>
                  <a:gd name="T63" fmla="*/ 90 h 142"/>
                  <a:gd name="T64" fmla="*/ 25 w 38"/>
                  <a:gd name="T65" fmla="*/ 85 h 142"/>
                  <a:gd name="T66" fmla="*/ 25 w 38"/>
                  <a:gd name="T67" fmla="*/ 81 h 142"/>
                  <a:gd name="T68" fmla="*/ 26 w 38"/>
                  <a:gd name="T69" fmla="*/ 79 h 142"/>
                  <a:gd name="T70" fmla="*/ 27 w 38"/>
                  <a:gd name="T71" fmla="*/ 78 h 142"/>
                  <a:gd name="T72" fmla="*/ 28 w 38"/>
                  <a:gd name="T73" fmla="*/ 75 h 142"/>
                  <a:gd name="T74" fmla="*/ 29 w 38"/>
                  <a:gd name="T75" fmla="*/ 71 h 142"/>
                  <a:gd name="T76" fmla="*/ 30 w 38"/>
                  <a:gd name="T77" fmla="*/ 65 h 142"/>
                  <a:gd name="T78" fmla="*/ 30 w 38"/>
                  <a:gd name="T79" fmla="*/ 57 h 142"/>
                  <a:gd name="T80" fmla="*/ 31 w 38"/>
                  <a:gd name="T81" fmla="*/ 47 h 142"/>
                  <a:gd name="T82" fmla="*/ 32 w 38"/>
                  <a:gd name="T83" fmla="*/ 37 h 142"/>
                  <a:gd name="T84" fmla="*/ 33 w 38"/>
                  <a:gd name="T85" fmla="*/ 26 h 142"/>
                  <a:gd name="T86" fmla="*/ 33 w 38"/>
                  <a:gd name="T87" fmla="*/ 17 h 142"/>
                  <a:gd name="T88" fmla="*/ 34 w 38"/>
                  <a:gd name="T89" fmla="*/ 10 h 142"/>
                  <a:gd name="T90" fmla="*/ 35 w 38"/>
                  <a:gd name="T91" fmla="*/ 4 h 142"/>
                  <a:gd name="T92" fmla="*/ 35 w 38"/>
                  <a:gd name="T93" fmla="*/ 1 h 142"/>
                  <a:gd name="T94" fmla="*/ 36 w 38"/>
                  <a:gd name="T95" fmla="*/ 0 h 142"/>
                  <a:gd name="T96" fmla="*/ 37 w 38"/>
                  <a:gd name="T97" fmla="*/ 2 h 142"/>
                  <a:gd name="T98" fmla="*/ 38 w 38"/>
                  <a:gd name="T99" fmla="*/ 7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42">
                    <a:moveTo>
                      <a:pt x="0" y="142"/>
                    </a:moveTo>
                    <a:lnTo>
                      <a:pt x="0" y="139"/>
                    </a:lnTo>
                    <a:lnTo>
                      <a:pt x="1" y="131"/>
                    </a:lnTo>
                    <a:lnTo>
                      <a:pt x="2" y="122"/>
                    </a:lnTo>
                    <a:lnTo>
                      <a:pt x="3" y="115"/>
                    </a:lnTo>
                    <a:lnTo>
                      <a:pt x="3" y="109"/>
                    </a:lnTo>
                    <a:lnTo>
                      <a:pt x="4" y="105"/>
                    </a:lnTo>
                    <a:lnTo>
                      <a:pt x="5" y="104"/>
                    </a:lnTo>
                    <a:lnTo>
                      <a:pt x="6" y="109"/>
                    </a:lnTo>
                    <a:lnTo>
                      <a:pt x="7" y="115"/>
                    </a:lnTo>
                    <a:lnTo>
                      <a:pt x="8" y="121"/>
                    </a:lnTo>
                    <a:lnTo>
                      <a:pt x="9" y="127"/>
                    </a:lnTo>
                    <a:lnTo>
                      <a:pt x="9" y="131"/>
                    </a:lnTo>
                    <a:lnTo>
                      <a:pt x="10" y="131"/>
                    </a:lnTo>
                    <a:lnTo>
                      <a:pt x="11" y="127"/>
                    </a:lnTo>
                    <a:lnTo>
                      <a:pt x="11" y="121"/>
                    </a:lnTo>
                    <a:lnTo>
                      <a:pt x="12" y="113"/>
                    </a:lnTo>
                    <a:lnTo>
                      <a:pt x="13" y="106"/>
                    </a:lnTo>
                    <a:lnTo>
                      <a:pt x="14" y="99"/>
                    </a:lnTo>
                    <a:lnTo>
                      <a:pt x="14" y="95"/>
                    </a:lnTo>
                    <a:lnTo>
                      <a:pt x="15" y="93"/>
                    </a:lnTo>
                    <a:lnTo>
                      <a:pt x="16" y="93"/>
                    </a:lnTo>
                    <a:lnTo>
                      <a:pt x="17" y="100"/>
                    </a:lnTo>
                    <a:lnTo>
                      <a:pt x="18" y="105"/>
                    </a:lnTo>
                    <a:lnTo>
                      <a:pt x="19" y="110"/>
                    </a:lnTo>
                    <a:lnTo>
                      <a:pt x="19" y="114"/>
                    </a:lnTo>
                    <a:lnTo>
                      <a:pt x="20" y="116"/>
                    </a:lnTo>
                    <a:lnTo>
                      <a:pt x="21" y="114"/>
                    </a:lnTo>
                    <a:lnTo>
                      <a:pt x="22" y="109"/>
                    </a:lnTo>
                    <a:lnTo>
                      <a:pt x="22" y="103"/>
                    </a:lnTo>
                    <a:lnTo>
                      <a:pt x="23" y="96"/>
                    </a:lnTo>
                    <a:lnTo>
                      <a:pt x="24" y="90"/>
                    </a:lnTo>
                    <a:lnTo>
                      <a:pt x="25" y="85"/>
                    </a:lnTo>
                    <a:lnTo>
                      <a:pt x="25" y="81"/>
                    </a:lnTo>
                    <a:lnTo>
                      <a:pt x="26" y="79"/>
                    </a:lnTo>
                    <a:lnTo>
                      <a:pt x="27" y="78"/>
                    </a:lnTo>
                    <a:lnTo>
                      <a:pt x="28" y="75"/>
                    </a:lnTo>
                    <a:lnTo>
                      <a:pt x="29" y="71"/>
                    </a:lnTo>
                    <a:lnTo>
                      <a:pt x="30" y="65"/>
                    </a:lnTo>
                    <a:lnTo>
                      <a:pt x="30" y="57"/>
                    </a:lnTo>
                    <a:lnTo>
                      <a:pt x="31" y="47"/>
                    </a:lnTo>
                    <a:lnTo>
                      <a:pt x="32" y="37"/>
                    </a:lnTo>
                    <a:lnTo>
                      <a:pt x="33" y="26"/>
                    </a:lnTo>
                    <a:lnTo>
                      <a:pt x="33" y="17"/>
                    </a:lnTo>
                    <a:lnTo>
                      <a:pt x="34" y="10"/>
                    </a:lnTo>
                    <a:lnTo>
                      <a:pt x="35" y="4"/>
                    </a:lnTo>
                    <a:lnTo>
                      <a:pt x="35" y="1"/>
                    </a:lnTo>
                    <a:lnTo>
                      <a:pt x="36" y="0"/>
                    </a:lnTo>
                    <a:lnTo>
                      <a:pt x="37" y="2"/>
                    </a:lnTo>
                    <a:lnTo>
                      <a:pt x="38" y="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7" name="Freeform 99"/>
              <p:cNvSpPr>
                <a:spLocks/>
              </p:cNvSpPr>
              <p:nvPr/>
            </p:nvSpPr>
            <p:spPr bwMode="auto">
              <a:xfrm>
                <a:off x="4865688" y="2122489"/>
                <a:ext cx="60325" cy="144463"/>
              </a:xfrm>
              <a:custGeom>
                <a:avLst/>
                <a:gdLst>
                  <a:gd name="T0" fmla="*/ 0 w 38"/>
                  <a:gd name="T1" fmla="*/ 0 h 91"/>
                  <a:gd name="T2" fmla="*/ 1 w 38"/>
                  <a:gd name="T3" fmla="*/ 16 h 91"/>
                  <a:gd name="T4" fmla="*/ 2 w 38"/>
                  <a:gd name="T5" fmla="*/ 29 h 91"/>
                  <a:gd name="T6" fmla="*/ 2 w 38"/>
                  <a:gd name="T7" fmla="*/ 43 h 91"/>
                  <a:gd name="T8" fmla="*/ 3 w 38"/>
                  <a:gd name="T9" fmla="*/ 58 h 91"/>
                  <a:gd name="T10" fmla="*/ 4 w 38"/>
                  <a:gd name="T11" fmla="*/ 73 h 91"/>
                  <a:gd name="T12" fmla="*/ 5 w 38"/>
                  <a:gd name="T13" fmla="*/ 84 h 91"/>
                  <a:gd name="T14" fmla="*/ 6 w 38"/>
                  <a:gd name="T15" fmla="*/ 91 h 91"/>
                  <a:gd name="T16" fmla="*/ 6 w 38"/>
                  <a:gd name="T17" fmla="*/ 91 h 91"/>
                  <a:gd name="T18" fmla="*/ 7 w 38"/>
                  <a:gd name="T19" fmla="*/ 88 h 91"/>
                  <a:gd name="T20" fmla="*/ 8 w 38"/>
                  <a:gd name="T21" fmla="*/ 82 h 91"/>
                  <a:gd name="T22" fmla="*/ 8 w 38"/>
                  <a:gd name="T23" fmla="*/ 76 h 91"/>
                  <a:gd name="T24" fmla="*/ 9 w 38"/>
                  <a:gd name="T25" fmla="*/ 72 h 91"/>
                  <a:gd name="T26" fmla="*/ 10 w 38"/>
                  <a:gd name="T27" fmla="*/ 70 h 91"/>
                  <a:gd name="T28" fmla="*/ 11 w 38"/>
                  <a:gd name="T29" fmla="*/ 70 h 91"/>
                  <a:gd name="T30" fmla="*/ 12 w 38"/>
                  <a:gd name="T31" fmla="*/ 77 h 91"/>
                  <a:gd name="T32" fmla="*/ 13 w 38"/>
                  <a:gd name="T33" fmla="*/ 83 h 91"/>
                  <a:gd name="T34" fmla="*/ 13 w 38"/>
                  <a:gd name="T35" fmla="*/ 87 h 91"/>
                  <a:gd name="T36" fmla="*/ 14 w 38"/>
                  <a:gd name="T37" fmla="*/ 89 h 91"/>
                  <a:gd name="T38" fmla="*/ 15 w 38"/>
                  <a:gd name="T39" fmla="*/ 88 h 91"/>
                  <a:gd name="T40" fmla="*/ 16 w 38"/>
                  <a:gd name="T41" fmla="*/ 83 h 91"/>
                  <a:gd name="T42" fmla="*/ 16 w 38"/>
                  <a:gd name="T43" fmla="*/ 76 h 91"/>
                  <a:gd name="T44" fmla="*/ 17 w 38"/>
                  <a:gd name="T45" fmla="*/ 69 h 91"/>
                  <a:gd name="T46" fmla="*/ 18 w 38"/>
                  <a:gd name="T47" fmla="*/ 62 h 91"/>
                  <a:gd name="T48" fmla="*/ 18 w 38"/>
                  <a:gd name="T49" fmla="*/ 56 h 91"/>
                  <a:gd name="T50" fmla="*/ 19 w 38"/>
                  <a:gd name="T51" fmla="*/ 53 h 91"/>
                  <a:gd name="T52" fmla="*/ 20 w 38"/>
                  <a:gd name="T53" fmla="*/ 52 h 91"/>
                  <a:gd name="T54" fmla="*/ 21 w 38"/>
                  <a:gd name="T55" fmla="*/ 54 h 91"/>
                  <a:gd name="T56" fmla="*/ 22 w 38"/>
                  <a:gd name="T57" fmla="*/ 57 h 91"/>
                  <a:gd name="T58" fmla="*/ 23 w 38"/>
                  <a:gd name="T59" fmla="*/ 68 h 91"/>
                  <a:gd name="T60" fmla="*/ 23 w 38"/>
                  <a:gd name="T61" fmla="*/ 74 h 91"/>
                  <a:gd name="T62" fmla="*/ 24 w 38"/>
                  <a:gd name="T63" fmla="*/ 77 h 91"/>
                  <a:gd name="T64" fmla="*/ 25 w 38"/>
                  <a:gd name="T65" fmla="*/ 77 h 91"/>
                  <a:gd name="T66" fmla="*/ 26 w 38"/>
                  <a:gd name="T67" fmla="*/ 74 h 91"/>
                  <a:gd name="T68" fmla="*/ 27 w 38"/>
                  <a:gd name="T69" fmla="*/ 68 h 91"/>
                  <a:gd name="T70" fmla="*/ 27 w 38"/>
                  <a:gd name="T71" fmla="*/ 61 h 91"/>
                  <a:gd name="T72" fmla="*/ 28 w 38"/>
                  <a:gd name="T73" fmla="*/ 54 h 91"/>
                  <a:gd name="T74" fmla="*/ 29 w 38"/>
                  <a:gd name="T75" fmla="*/ 48 h 91"/>
                  <a:gd name="T76" fmla="*/ 29 w 38"/>
                  <a:gd name="T77" fmla="*/ 44 h 91"/>
                  <a:gd name="T78" fmla="*/ 30 w 38"/>
                  <a:gd name="T79" fmla="*/ 42 h 91"/>
                  <a:gd name="T80" fmla="*/ 31 w 38"/>
                  <a:gd name="T81" fmla="*/ 43 h 91"/>
                  <a:gd name="T82" fmla="*/ 32 w 38"/>
                  <a:gd name="T83" fmla="*/ 46 h 91"/>
                  <a:gd name="T84" fmla="*/ 32 w 38"/>
                  <a:gd name="T85" fmla="*/ 51 h 91"/>
                  <a:gd name="T86" fmla="*/ 34 w 38"/>
                  <a:gd name="T87" fmla="*/ 63 h 91"/>
                  <a:gd name="T88" fmla="*/ 34 w 38"/>
                  <a:gd name="T89" fmla="*/ 67 h 91"/>
                  <a:gd name="T90" fmla="*/ 35 w 38"/>
                  <a:gd name="T91" fmla="*/ 69 h 91"/>
                  <a:gd name="T92" fmla="*/ 36 w 38"/>
                  <a:gd name="T93" fmla="*/ 67 h 91"/>
                  <a:gd name="T94" fmla="*/ 37 w 38"/>
                  <a:gd name="T95" fmla="*/ 63 h 91"/>
                  <a:gd name="T96" fmla="*/ 38 w 38"/>
                  <a:gd name="T97" fmla="*/ 56 h 91"/>
                  <a:gd name="T98" fmla="*/ 38 w 38"/>
                  <a:gd name="T99" fmla="*/ 49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91">
                    <a:moveTo>
                      <a:pt x="0" y="0"/>
                    </a:moveTo>
                    <a:lnTo>
                      <a:pt x="1" y="16"/>
                    </a:lnTo>
                    <a:lnTo>
                      <a:pt x="2" y="29"/>
                    </a:lnTo>
                    <a:lnTo>
                      <a:pt x="2" y="43"/>
                    </a:lnTo>
                    <a:lnTo>
                      <a:pt x="3" y="58"/>
                    </a:lnTo>
                    <a:lnTo>
                      <a:pt x="4" y="73"/>
                    </a:lnTo>
                    <a:lnTo>
                      <a:pt x="5" y="84"/>
                    </a:lnTo>
                    <a:lnTo>
                      <a:pt x="6" y="91"/>
                    </a:lnTo>
                    <a:lnTo>
                      <a:pt x="6" y="91"/>
                    </a:lnTo>
                    <a:lnTo>
                      <a:pt x="7" y="88"/>
                    </a:lnTo>
                    <a:lnTo>
                      <a:pt x="8" y="82"/>
                    </a:lnTo>
                    <a:lnTo>
                      <a:pt x="8" y="76"/>
                    </a:lnTo>
                    <a:lnTo>
                      <a:pt x="9" y="72"/>
                    </a:lnTo>
                    <a:lnTo>
                      <a:pt x="10" y="70"/>
                    </a:lnTo>
                    <a:lnTo>
                      <a:pt x="11" y="70"/>
                    </a:lnTo>
                    <a:lnTo>
                      <a:pt x="12" y="77"/>
                    </a:lnTo>
                    <a:lnTo>
                      <a:pt x="13" y="83"/>
                    </a:lnTo>
                    <a:lnTo>
                      <a:pt x="13" y="87"/>
                    </a:lnTo>
                    <a:lnTo>
                      <a:pt x="14" y="89"/>
                    </a:lnTo>
                    <a:lnTo>
                      <a:pt x="15" y="88"/>
                    </a:lnTo>
                    <a:lnTo>
                      <a:pt x="16" y="83"/>
                    </a:lnTo>
                    <a:lnTo>
                      <a:pt x="16" y="76"/>
                    </a:lnTo>
                    <a:lnTo>
                      <a:pt x="17" y="69"/>
                    </a:lnTo>
                    <a:lnTo>
                      <a:pt x="18" y="62"/>
                    </a:lnTo>
                    <a:lnTo>
                      <a:pt x="18" y="56"/>
                    </a:lnTo>
                    <a:lnTo>
                      <a:pt x="19" y="53"/>
                    </a:lnTo>
                    <a:lnTo>
                      <a:pt x="20" y="52"/>
                    </a:lnTo>
                    <a:lnTo>
                      <a:pt x="21" y="54"/>
                    </a:lnTo>
                    <a:lnTo>
                      <a:pt x="22" y="57"/>
                    </a:lnTo>
                    <a:lnTo>
                      <a:pt x="23" y="68"/>
                    </a:lnTo>
                    <a:lnTo>
                      <a:pt x="23" y="74"/>
                    </a:lnTo>
                    <a:lnTo>
                      <a:pt x="24" y="77"/>
                    </a:lnTo>
                    <a:lnTo>
                      <a:pt x="25" y="77"/>
                    </a:lnTo>
                    <a:lnTo>
                      <a:pt x="26" y="74"/>
                    </a:lnTo>
                    <a:lnTo>
                      <a:pt x="27" y="68"/>
                    </a:lnTo>
                    <a:lnTo>
                      <a:pt x="27" y="61"/>
                    </a:lnTo>
                    <a:lnTo>
                      <a:pt x="28" y="54"/>
                    </a:lnTo>
                    <a:lnTo>
                      <a:pt x="29" y="48"/>
                    </a:lnTo>
                    <a:lnTo>
                      <a:pt x="29" y="44"/>
                    </a:lnTo>
                    <a:lnTo>
                      <a:pt x="30" y="42"/>
                    </a:lnTo>
                    <a:lnTo>
                      <a:pt x="31" y="43"/>
                    </a:lnTo>
                    <a:lnTo>
                      <a:pt x="32" y="46"/>
                    </a:lnTo>
                    <a:lnTo>
                      <a:pt x="32" y="51"/>
                    </a:lnTo>
                    <a:lnTo>
                      <a:pt x="34" y="63"/>
                    </a:lnTo>
                    <a:lnTo>
                      <a:pt x="34" y="67"/>
                    </a:lnTo>
                    <a:lnTo>
                      <a:pt x="35" y="69"/>
                    </a:lnTo>
                    <a:lnTo>
                      <a:pt x="36" y="67"/>
                    </a:lnTo>
                    <a:lnTo>
                      <a:pt x="37" y="63"/>
                    </a:lnTo>
                    <a:lnTo>
                      <a:pt x="38" y="56"/>
                    </a:lnTo>
                    <a:lnTo>
                      <a:pt x="38" y="4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" name="Freeform 100"/>
              <p:cNvSpPr>
                <a:spLocks/>
              </p:cNvSpPr>
              <p:nvPr/>
            </p:nvSpPr>
            <p:spPr bwMode="auto">
              <a:xfrm>
                <a:off x="4926013" y="2019301"/>
                <a:ext cx="60325" cy="363538"/>
              </a:xfrm>
              <a:custGeom>
                <a:avLst/>
                <a:gdLst>
                  <a:gd name="T0" fmla="*/ 0 w 38"/>
                  <a:gd name="T1" fmla="*/ 114 h 229"/>
                  <a:gd name="T2" fmla="*/ 1 w 38"/>
                  <a:gd name="T3" fmla="*/ 107 h 229"/>
                  <a:gd name="T4" fmla="*/ 1 w 38"/>
                  <a:gd name="T5" fmla="*/ 103 h 229"/>
                  <a:gd name="T6" fmla="*/ 2 w 38"/>
                  <a:gd name="T7" fmla="*/ 100 h 229"/>
                  <a:gd name="T8" fmla="*/ 3 w 38"/>
                  <a:gd name="T9" fmla="*/ 100 h 229"/>
                  <a:gd name="T10" fmla="*/ 4 w 38"/>
                  <a:gd name="T11" fmla="*/ 102 h 229"/>
                  <a:gd name="T12" fmla="*/ 5 w 38"/>
                  <a:gd name="T13" fmla="*/ 107 h 229"/>
                  <a:gd name="T14" fmla="*/ 5 w 38"/>
                  <a:gd name="T15" fmla="*/ 113 h 229"/>
                  <a:gd name="T16" fmla="*/ 7 w 38"/>
                  <a:gd name="T17" fmla="*/ 127 h 229"/>
                  <a:gd name="T18" fmla="*/ 7 w 38"/>
                  <a:gd name="T19" fmla="*/ 131 h 229"/>
                  <a:gd name="T20" fmla="*/ 8 w 38"/>
                  <a:gd name="T21" fmla="*/ 132 h 229"/>
                  <a:gd name="T22" fmla="*/ 9 w 38"/>
                  <a:gd name="T23" fmla="*/ 129 h 229"/>
                  <a:gd name="T24" fmla="*/ 10 w 38"/>
                  <a:gd name="T25" fmla="*/ 123 h 229"/>
                  <a:gd name="T26" fmla="*/ 10 w 38"/>
                  <a:gd name="T27" fmla="*/ 116 h 229"/>
                  <a:gd name="T28" fmla="*/ 11 w 38"/>
                  <a:gd name="T29" fmla="*/ 109 h 229"/>
                  <a:gd name="T30" fmla="*/ 12 w 38"/>
                  <a:gd name="T31" fmla="*/ 103 h 229"/>
                  <a:gd name="T32" fmla="*/ 12 w 38"/>
                  <a:gd name="T33" fmla="*/ 100 h 229"/>
                  <a:gd name="T34" fmla="*/ 13 w 38"/>
                  <a:gd name="T35" fmla="*/ 100 h 229"/>
                  <a:gd name="T36" fmla="*/ 14 w 38"/>
                  <a:gd name="T37" fmla="*/ 103 h 229"/>
                  <a:gd name="T38" fmla="*/ 15 w 38"/>
                  <a:gd name="T39" fmla="*/ 110 h 229"/>
                  <a:gd name="T40" fmla="*/ 15 w 38"/>
                  <a:gd name="T41" fmla="*/ 121 h 229"/>
                  <a:gd name="T42" fmla="*/ 16 w 38"/>
                  <a:gd name="T43" fmla="*/ 137 h 229"/>
                  <a:gd name="T44" fmla="*/ 17 w 38"/>
                  <a:gd name="T45" fmla="*/ 183 h 229"/>
                  <a:gd name="T46" fmla="*/ 18 w 38"/>
                  <a:gd name="T47" fmla="*/ 210 h 229"/>
                  <a:gd name="T48" fmla="*/ 19 w 38"/>
                  <a:gd name="T49" fmla="*/ 229 h 229"/>
                  <a:gd name="T50" fmla="*/ 20 w 38"/>
                  <a:gd name="T51" fmla="*/ 226 h 229"/>
                  <a:gd name="T52" fmla="*/ 21 w 38"/>
                  <a:gd name="T53" fmla="*/ 203 h 229"/>
                  <a:gd name="T54" fmla="*/ 21 w 38"/>
                  <a:gd name="T55" fmla="*/ 173 h 229"/>
                  <a:gd name="T56" fmla="*/ 22 w 38"/>
                  <a:gd name="T57" fmla="*/ 144 h 229"/>
                  <a:gd name="T58" fmla="*/ 22 w 38"/>
                  <a:gd name="T59" fmla="*/ 120 h 229"/>
                  <a:gd name="T60" fmla="*/ 23 w 38"/>
                  <a:gd name="T61" fmla="*/ 99 h 229"/>
                  <a:gd name="T62" fmla="*/ 24 w 38"/>
                  <a:gd name="T63" fmla="*/ 81 h 229"/>
                  <a:gd name="T64" fmla="*/ 25 w 38"/>
                  <a:gd name="T65" fmla="*/ 66 h 229"/>
                  <a:gd name="T66" fmla="*/ 26 w 38"/>
                  <a:gd name="T67" fmla="*/ 53 h 229"/>
                  <a:gd name="T68" fmla="*/ 26 w 38"/>
                  <a:gd name="T69" fmla="*/ 42 h 229"/>
                  <a:gd name="T70" fmla="*/ 27 w 38"/>
                  <a:gd name="T71" fmla="*/ 32 h 229"/>
                  <a:gd name="T72" fmla="*/ 28 w 38"/>
                  <a:gd name="T73" fmla="*/ 16 h 229"/>
                  <a:gd name="T74" fmla="*/ 29 w 38"/>
                  <a:gd name="T75" fmla="*/ 11 h 229"/>
                  <a:gd name="T76" fmla="*/ 30 w 38"/>
                  <a:gd name="T77" fmla="*/ 6 h 229"/>
                  <a:gd name="T78" fmla="*/ 31 w 38"/>
                  <a:gd name="T79" fmla="*/ 2 h 229"/>
                  <a:gd name="T80" fmla="*/ 31 w 38"/>
                  <a:gd name="T81" fmla="*/ 0 h 229"/>
                  <a:gd name="T82" fmla="*/ 32 w 38"/>
                  <a:gd name="T83" fmla="*/ 0 h 229"/>
                  <a:gd name="T84" fmla="*/ 33 w 38"/>
                  <a:gd name="T85" fmla="*/ 1 h 229"/>
                  <a:gd name="T86" fmla="*/ 33 w 38"/>
                  <a:gd name="T87" fmla="*/ 4 h 229"/>
                  <a:gd name="T88" fmla="*/ 34 w 38"/>
                  <a:gd name="T89" fmla="*/ 9 h 229"/>
                  <a:gd name="T90" fmla="*/ 35 w 38"/>
                  <a:gd name="T91" fmla="*/ 15 h 229"/>
                  <a:gd name="T92" fmla="*/ 36 w 38"/>
                  <a:gd name="T93" fmla="*/ 23 h 229"/>
                  <a:gd name="T94" fmla="*/ 36 w 38"/>
                  <a:gd name="T95" fmla="*/ 31 h 229"/>
                  <a:gd name="T96" fmla="*/ 37 w 38"/>
                  <a:gd name="T97" fmla="*/ 39 h 229"/>
                  <a:gd name="T98" fmla="*/ 38 w 38"/>
                  <a:gd name="T99" fmla="*/ 46 h 2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29">
                    <a:moveTo>
                      <a:pt x="0" y="114"/>
                    </a:moveTo>
                    <a:lnTo>
                      <a:pt x="1" y="107"/>
                    </a:lnTo>
                    <a:lnTo>
                      <a:pt x="1" y="103"/>
                    </a:lnTo>
                    <a:lnTo>
                      <a:pt x="2" y="100"/>
                    </a:lnTo>
                    <a:lnTo>
                      <a:pt x="3" y="100"/>
                    </a:lnTo>
                    <a:lnTo>
                      <a:pt x="4" y="102"/>
                    </a:lnTo>
                    <a:lnTo>
                      <a:pt x="5" y="107"/>
                    </a:lnTo>
                    <a:lnTo>
                      <a:pt x="5" y="113"/>
                    </a:lnTo>
                    <a:lnTo>
                      <a:pt x="7" y="127"/>
                    </a:lnTo>
                    <a:lnTo>
                      <a:pt x="7" y="131"/>
                    </a:lnTo>
                    <a:lnTo>
                      <a:pt x="8" y="132"/>
                    </a:lnTo>
                    <a:lnTo>
                      <a:pt x="9" y="129"/>
                    </a:lnTo>
                    <a:lnTo>
                      <a:pt x="10" y="123"/>
                    </a:lnTo>
                    <a:lnTo>
                      <a:pt x="10" y="116"/>
                    </a:lnTo>
                    <a:lnTo>
                      <a:pt x="11" y="109"/>
                    </a:lnTo>
                    <a:lnTo>
                      <a:pt x="12" y="103"/>
                    </a:lnTo>
                    <a:lnTo>
                      <a:pt x="12" y="100"/>
                    </a:lnTo>
                    <a:lnTo>
                      <a:pt x="13" y="100"/>
                    </a:lnTo>
                    <a:lnTo>
                      <a:pt x="14" y="103"/>
                    </a:lnTo>
                    <a:lnTo>
                      <a:pt x="15" y="110"/>
                    </a:lnTo>
                    <a:lnTo>
                      <a:pt x="15" y="121"/>
                    </a:lnTo>
                    <a:lnTo>
                      <a:pt x="16" y="137"/>
                    </a:lnTo>
                    <a:lnTo>
                      <a:pt x="17" y="183"/>
                    </a:lnTo>
                    <a:lnTo>
                      <a:pt x="18" y="210"/>
                    </a:lnTo>
                    <a:lnTo>
                      <a:pt x="19" y="229"/>
                    </a:lnTo>
                    <a:lnTo>
                      <a:pt x="20" y="226"/>
                    </a:lnTo>
                    <a:lnTo>
                      <a:pt x="21" y="203"/>
                    </a:lnTo>
                    <a:lnTo>
                      <a:pt x="21" y="173"/>
                    </a:lnTo>
                    <a:lnTo>
                      <a:pt x="22" y="144"/>
                    </a:lnTo>
                    <a:lnTo>
                      <a:pt x="22" y="120"/>
                    </a:lnTo>
                    <a:lnTo>
                      <a:pt x="23" y="99"/>
                    </a:lnTo>
                    <a:lnTo>
                      <a:pt x="24" y="81"/>
                    </a:lnTo>
                    <a:lnTo>
                      <a:pt x="25" y="66"/>
                    </a:lnTo>
                    <a:lnTo>
                      <a:pt x="26" y="53"/>
                    </a:lnTo>
                    <a:lnTo>
                      <a:pt x="26" y="42"/>
                    </a:lnTo>
                    <a:lnTo>
                      <a:pt x="27" y="32"/>
                    </a:lnTo>
                    <a:lnTo>
                      <a:pt x="28" y="16"/>
                    </a:lnTo>
                    <a:lnTo>
                      <a:pt x="29" y="11"/>
                    </a:lnTo>
                    <a:lnTo>
                      <a:pt x="30" y="6"/>
                    </a:lnTo>
                    <a:lnTo>
                      <a:pt x="31" y="2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3" y="1"/>
                    </a:lnTo>
                    <a:lnTo>
                      <a:pt x="33" y="4"/>
                    </a:lnTo>
                    <a:lnTo>
                      <a:pt x="34" y="9"/>
                    </a:lnTo>
                    <a:lnTo>
                      <a:pt x="35" y="15"/>
                    </a:lnTo>
                    <a:lnTo>
                      <a:pt x="36" y="23"/>
                    </a:lnTo>
                    <a:lnTo>
                      <a:pt x="36" y="31"/>
                    </a:lnTo>
                    <a:lnTo>
                      <a:pt x="37" y="39"/>
                    </a:lnTo>
                    <a:lnTo>
                      <a:pt x="38" y="4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" name="Freeform 101"/>
              <p:cNvSpPr>
                <a:spLocks/>
              </p:cNvSpPr>
              <p:nvPr/>
            </p:nvSpPr>
            <p:spPr bwMode="auto">
              <a:xfrm>
                <a:off x="4986338" y="2025651"/>
                <a:ext cx="60325" cy="77788"/>
              </a:xfrm>
              <a:custGeom>
                <a:avLst/>
                <a:gdLst>
                  <a:gd name="T0" fmla="*/ 0 w 38"/>
                  <a:gd name="T1" fmla="*/ 42 h 49"/>
                  <a:gd name="T2" fmla="*/ 1 w 38"/>
                  <a:gd name="T3" fmla="*/ 49 h 49"/>
                  <a:gd name="T4" fmla="*/ 2 w 38"/>
                  <a:gd name="T5" fmla="*/ 47 h 49"/>
                  <a:gd name="T6" fmla="*/ 3 w 38"/>
                  <a:gd name="T7" fmla="*/ 44 h 49"/>
                  <a:gd name="T8" fmla="*/ 4 w 38"/>
                  <a:gd name="T9" fmla="*/ 38 h 49"/>
                  <a:gd name="T10" fmla="*/ 4 w 38"/>
                  <a:gd name="T11" fmla="*/ 33 h 49"/>
                  <a:gd name="T12" fmla="*/ 5 w 38"/>
                  <a:gd name="T13" fmla="*/ 30 h 49"/>
                  <a:gd name="T14" fmla="*/ 6 w 38"/>
                  <a:gd name="T15" fmla="*/ 27 h 49"/>
                  <a:gd name="T16" fmla="*/ 6 w 38"/>
                  <a:gd name="T17" fmla="*/ 26 h 49"/>
                  <a:gd name="T18" fmla="*/ 7 w 38"/>
                  <a:gd name="T19" fmla="*/ 27 h 49"/>
                  <a:gd name="T20" fmla="*/ 8 w 38"/>
                  <a:gd name="T21" fmla="*/ 30 h 49"/>
                  <a:gd name="T22" fmla="*/ 9 w 38"/>
                  <a:gd name="T23" fmla="*/ 33 h 49"/>
                  <a:gd name="T24" fmla="*/ 9 w 38"/>
                  <a:gd name="T25" fmla="*/ 38 h 49"/>
                  <a:gd name="T26" fmla="*/ 10 w 38"/>
                  <a:gd name="T27" fmla="*/ 43 h 49"/>
                  <a:gd name="T28" fmla="*/ 11 w 38"/>
                  <a:gd name="T29" fmla="*/ 46 h 49"/>
                  <a:gd name="T30" fmla="*/ 11 w 38"/>
                  <a:gd name="T31" fmla="*/ 47 h 49"/>
                  <a:gd name="T32" fmla="*/ 12 w 38"/>
                  <a:gd name="T33" fmla="*/ 46 h 49"/>
                  <a:gd name="T34" fmla="*/ 13 w 38"/>
                  <a:gd name="T35" fmla="*/ 43 h 49"/>
                  <a:gd name="T36" fmla="*/ 14 w 38"/>
                  <a:gd name="T37" fmla="*/ 38 h 49"/>
                  <a:gd name="T38" fmla="*/ 14 w 38"/>
                  <a:gd name="T39" fmla="*/ 33 h 49"/>
                  <a:gd name="T40" fmla="*/ 15 w 38"/>
                  <a:gd name="T41" fmla="*/ 28 h 49"/>
                  <a:gd name="T42" fmla="*/ 16 w 38"/>
                  <a:gd name="T43" fmla="*/ 24 h 49"/>
                  <a:gd name="T44" fmla="*/ 16 w 38"/>
                  <a:gd name="T45" fmla="*/ 22 h 49"/>
                  <a:gd name="T46" fmla="*/ 17 w 38"/>
                  <a:gd name="T47" fmla="*/ 21 h 49"/>
                  <a:gd name="T48" fmla="*/ 18 w 38"/>
                  <a:gd name="T49" fmla="*/ 23 h 49"/>
                  <a:gd name="T50" fmla="*/ 19 w 38"/>
                  <a:gd name="T51" fmla="*/ 26 h 49"/>
                  <a:gd name="T52" fmla="*/ 20 w 38"/>
                  <a:gd name="T53" fmla="*/ 30 h 49"/>
                  <a:gd name="T54" fmla="*/ 20 w 38"/>
                  <a:gd name="T55" fmla="*/ 34 h 49"/>
                  <a:gd name="T56" fmla="*/ 21 w 38"/>
                  <a:gd name="T57" fmla="*/ 37 h 49"/>
                  <a:gd name="T58" fmla="*/ 21 w 38"/>
                  <a:gd name="T59" fmla="*/ 39 h 49"/>
                  <a:gd name="T60" fmla="*/ 23 w 38"/>
                  <a:gd name="T61" fmla="*/ 36 h 49"/>
                  <a:gd name="T62" fmla="*/ 24 w 38"/>
                  <a:gd name="T63" fmla="*/ 32 h 49"/>
                  <a:gd name="T64" fmla="*/ 25 w 38"/>
                  <a:gd name="T65" fmla="*/ 26 h 49"/>
                  <a:gd name="T66" fmla="*/ 25 w 38"/>
                  <a:gd name="T67" fmla="*/ 21 h 49"/>
                  <a:gd name="T68" fmla="*/ 26 w 38"/>
                  <a:gd name="T69" fmla="*/ 17 h 49"/>
                  <a:gd name="T70" fmla="*/ 27 w 38"/>
                  <a:gd name="T71" fmla="*/ 14 h 49"/>
                  <a:gd name="T72" fmla="*/ 27 w 38"/>
                  <a:gd name="T73" fmla="*/ 13 h 49"/>
                  <a:gd name="T74" fmla="*/ 28 w 38"/>
                  <a:gd name="T75" fmla="*/ 13 h 49"/>
                  <a:gd name="T76" fmla="*/ 29 w 38"/>
                  <a:gd name="T77" fmla="*/ 15 h 49"/>
                  <a:gd name="T78" fmla="*/ 30 w 38"/>
                  <a:gd name="T79" fmla="*/ 17 h 49"/>
                  <a:gd name="T80" fmla="*/ 30 w 38"/>
                  <a:gd name="T81" fmla="*/ 21 h 49"/>
                  <a:gd name="T82" fmla="*/ 31 w 38"/>
                  <a:gd name="T83" fmla="*/ 24 h 49"/>
                  <a:gd name="T84" fmla="*/ 32 w 38"/>
                  <a:gd name="T85" fmla="*/ 26 h 49"/>
                  <a:gd name="T86" fmla="*/ 33 w 38"/>
                  <a:gd name="T87" fmla="*/ 24 h 49"/>
                  <a:gd name="T88" fmla="*/ 34 w 38"/>
                  <a:gd name="T89" fmla="*/ 21 h 49"/>
                  <a:gd name="T90" fmla="*/ 35 w 38"/>
                  <a:gd name="T91" fmla="*/ 16 h 49"/>
                  <a:gd name="T92" fmla="*/ 35 w 38"/>
                  <a:gd name="T93" fmla="*/ 11 h 49"/>
                  <a:gd name="T94" fmla="*/ 36 w 38"/>
                  <a:gd name="T95" fmla="*/ 6 h 49"/>
                  <a:gd name="T96" fmla="*/ 37 w 38"/>
                  <a:gd name="T97" fmla="*/ 3 h 49"/>
                  <a:gd name="T98" fmla="*/ 38 w 38"/>
                  <a:gd name="T99" fmla="*/ 0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49">
                    <a:moveTo>
                      <a:pt x="0" y="42"/>
                    </a:moveTo>
                    <a:lnTo>
                      <a:pt x="1" y="49"/>
                    </a:lnTo>
                    <a:lnTo>
                      <a:pt x="2" y="47"/>
                    </a:lnTo>
                    <a:lnTo>
                      <a:pt x="3" y="44"/>
                    </a:lnTo>
                    <a:lnTo>
                      <a:pt x="4" y="38"/>
                    </a:lnTo>
                    <a:lnTo>
                      <a:pt x="4" y="33"/>
                    </a:lnTo>
                    <a:lnTo>
                      <a:pt x="5" y="30"/>
                    </a:lnTo>
                    <a:lnTo>
                      <a:pt x="6" y="27"/>
                    </a:lnTo>
                    <a:lnTo>
                      <a:pt x="6" y="26"/>
                    </a:lnTo>
                    <a:lnTo>
                      <a:pt x="7" y="27"/>
                    </a:lnTo>
                    <a:lnTo>
                      <a:pt x="8" y="30"/>
                    </a:lnTo>
                    <a:lnTo>
                      <a:pt x="9" y="33"/>
                    </a:lnTo>
                    <a:lnTo>
                      <a:pt x="9" y="38"/>
                    </a:lnTo>
                    <a:lnTo>
                      <a:pt x="10" y="43"/>
                    </a:lnTo>
                    <a:lnTo>
                      <a:pt x="11" y="46"/>
                    </a:lnTo>
                    <a:lnTo>
                      <a:pt x="11" y="47"/>
                    </a:lnTo>
                    <a:lnTo>
                      <a:pt x="12" y="46"/>
                    </a:lnTo>
                    <a:lnTo>
                      <a:pt x="13" y="43"/>
                    </a:lnTo>
                    <a:lnTo>
                      <a:pt x="14" y="38"/>
                    </a:lnTo>
                    <a:lnTo>
                      <a:pt x="14" y="33"/>
                    </a:lnTo>
                    <a:lnTo>
                      <a:pt x="15" y="28"/>
                    </a:lnTo>
                    <a:lnTo>
                      <a:pt x="16" y="24"/>
                    </a:lnTo>
                    <a:lnTo>
                      <a:pt x="16" y="22"/>
                    </a:lnTo>
                    <a:lnTo>
                      <a:pt x="17" y="21"/>
                    </a:lnTo>
                    <a:lnTo>
                      <a:pt x="18" y="23"/>
                    </a:lnTo>
                    <a:lnTo>
                      <a:pt x="19" y="26"/>
                    </a:lnTo>
                    <a:lnTo>
                      <a:pt x="20" y="30"/>
                    </a:lnTo>
                    <a:lnTo>
                      <a:pt x="20" y="34"/>
                    </a:lnTo>
                    <a:lnTo>
                      <a:pt x="21" y="37"/>
                    </a:lnTo>
                    <a:lnTo>
                      <a:pt x="21" y="39"/>
                    </a:lnTo>
                    <a:lnTo>
                      <a:pt x="23" y="36"/>
                    </a:lnTo>
                    <a:lnTo>
                      <a:pt x="24" y="32"/>
                    </a:lnTo>
                    <a:lnTo>
                      <a:pt x="25" y="26"/>
                    </a:lnTo>
                    <a:lnTo>
                      <a:pt x="25" y="21"/>
                    </a:lnTo>
                    <a:lnTo>
                      <a:pt x="26" y="17"/>
                    </a:lnTo>
                    <a:lnTo>
                      <a:pt x="27" y="14"/>
                    </a:lnTo>
                    <a:lnTo>
                      <a:pt x="27" y="13"/>
                    </a:lnTo>
                    <a:lnTo>
                      <a:pt x="28" y="13"/>
                    </a:lnTo>
                    <a:lnTo>
                      <a:pt x="29" y="15"/>
                    </a:lnTo>
                    <a:lnTo>
                      <a:pt x="30" y="17"/>
                    </a:lnTo>
                    <a:lnTo>
                      <a:pt x="30" y="21"/>
                    </a:lnTo>
                    <a:lnTo>
                      <a:pt x="31" y="24"/>
                    </a:lnTo>
                    <a:lnTo>
                      <a:pt x="32" y="26"/>
                    </a:lnTo>
                    <a:lnTo>
                      <a:pt x="33" y="24"/>
                    </a:lnTo>
                    <a:lnTo>
                      <a:pt x="34" y="21"/>
                    </a:lnTo>
                    <a:lnTo>
                      <a:pt x="35" y="16"/>
                    </a:lnTo>
                    <a:lnTo>
                      <a:pt x="35" y="11"/>
                    </a:lnTo>
                    <a:lnTo>
                      <a:pt x="36" y="6"/>
                    </a:lnTo>
                    <a:lnTo>
                      <a:pt x="37" y="3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" name="Freeform 102"/>
              <p:cNvSpPr>
                <a:spLocks/>
              </p:cNvSpPr>
              <p:nvPr/>
            </p:nvSpPr>
            <p:spPr bwMode="auto">
              <a:xfrm>
                <a:off x="5046663" y="1971676"/>
                <a:ext cx="60325" cy="452438"/>
              </a:xfrm>
              <a:custGeom>
                <a:avLst/>
                <a:gdLst>
                  <a:gd name="T0" fmla="*/ 0 w 38"/>
                  <a:gd name="T1" fmla="*/ 34 h 285"/>
                  <a:gd name="T2" fmla="*/ 0 w 38"/>
                  <a:gd name="T3" fmla="*/ 33 h 285"/>
                  <a:gd name="T4" fmla="*/ 1 w 38"/>
                  <a:gd name="T5" fmla="*/ 33 h 285"/>
                  <a:gd name="T6" fmla="*/ 2 w 38"/>
                  <a:gd name="T7" fmla="*/ 34 h 285"/>
                  <a:gd name="T8" fmla="*/ 3 w 38"/>
                  <a:gd name="T9" fmla="*/ 34 h 285"/>
                  <a:gd name="T10" fmla="*/ 3 w 38"/>
                  <a:gd name="T11" fmla="*/ 34 h 285"/>
                  <a:gd name="T12" fmla="*/ 4 w 38"/>
                  <a:gd name="T13" fmla="*/ 33 h 285"/>
                  <a:gd name="T14" fmla="*/ 5 w 38"/>
                  <a:gd name="T15" fmla="*/ 25 h 285"/>
                  <a:gd name="T16" fmla="*/ 6 w 38"/>
                  <a:gd name="T17" fmla="*/ 19 h 285"/>
                  <a:gd name="T18" fmla="*/ 7 w 38"/>
                  <a:gd name="T19" fmla="*/ 13 h 285"/>
                  <a:gd name="T20" fmla="*/ 8 w 38"/>
                  <a:gd name="T21" fmla="*/ 7 h 285"/>
                  <a:gd name="T22" fmla="*/ 8 w 38"/>
                  <a:gd name="T23" fmla="*/ 3 h 285"/>
                  <a:gd name="T24" fmla="*/ 9 w 38"/>
                  <a:gd name="T25" fmla="*/ 0 h 285"/>
                  <a:gd name="T26" fmla="*/ 10 w 38"/>
                  <a:gd name="T27" fmla="*/ 0 h 285"/>
                  <a:gd name="T28" fmla="*/ 11 w 38"/>
                  <a:gd name="T29" fmla="*/ 2 h 285"/>
                  <a:gd name="T30" fmla="*/ 11 w 38"/>
                  <a:gd name="T31" fmla="*/ 8 h 285"/>
                  <a:gd name="T32" fmla="*/ 12 w 38"/>
                  <a:gd name="T33" fmla="*/ 16 h 285"/>
                  <a:gd name="T34" fmla="*/ 13 w 38"/>
                  <a:gd name="T35" fmla="*/ 29 h 285"/>
                  <a:gd name="T36" fmla="*/ 13 w 38"/>
                  <a:gd name="T37" fmla="*/ 47 h 285"/>
                  <a:gd name="T38" fmla="*/ 14 w 38"/>
                  <a:gd name="T39" fmla="*/ 71 h 285"/>
                  <a:gd name="T40" fmla="*/ 15 w 38"/>
                  <a:gd name="T41" fmla="*/ 103 h 285"/>
                  <a:gd name="T42" fmla="*/ 16 w 38"/>
                  <a:gd name="T43" fmla="*/ 206 h 285"/>
                  <a:gd name="T44" fmla="*/ 17 w 38"/>
                  <a:gd name="T45" fmla="*/ 282 h 285"/>
                  <a:gd name="T46" fmla="*/ 18 w 38"/>
                  <a:gd name="T47" fmla="*/ 285 h 285"/>
                  <a:gd name="T48" fmla="*/ 19 w 38"/>
                  <a:gd name="T49" fmla="*/ 215 h 285"/>
                  <a:gd name="T50" fmla="*/ 19 w 38"/>
                  <a:gd name="T51" fmla="*/ 161 h 285"/>
                  <a:gd name="T52" fmla="*/ 20 w 38"/>
                  <a:gd name="T53" fmla="*/ 123 h 285"/>
                  <a:gd name="T54" fmla="*/ 21 w 38"/>
                  <a:gd name="T55" fmla="*/ 97 h 285"/>
                  <a:gd name="T56" fmla="*/ 21 w 38"/>
                  <a:gd name="T57" fmla="*/ 79 h 285"/>
                  <a:gd name="T58" fmla="*/ 22 w 38"/>
                  <a:gd name="T59" fmla="*/ 66 h 285"/>
                  <a:gd name="T60" fmla="*/ 23 w 38"/>
                  <a:gd name="T61" fmla="*/ 57 h 285"/>
                  <a:gd name="T62" fmla="*/ 24 w 38"/>
                  <a:gd name="T63" fmla="*/ 52 h 285"/>
                  <a:gd name="T64" fmla="*/ 24 w 38"/>
                  <a:gd name="T65" fmla="*/ 49 h 285"/>
                  <a:gd name="T66" fmla="*/ 25 w 38"/>
                  <a:gd name="T67" fmla="*/ 47 h 285"/>
                  <a:gd name="T68" fmla="*/ 26 w 38"/>
                  <a:gd name="T69" fmla="*/ 46 h 285"/>
                  <a:gd name="T70" fmla="*/ 27 w 38"/>
                  <a:gd name="T71" fmla="*/ 43 h 285"/>
                  <a:gd name="T72" fmla="*/ 28 w 38"/>
                  <a:gd name="T73" fmla="*/ 40 h 285"/>
                  <a:gd name="T74" fmla="*/ 29 w 38"/>
                  <a:gd name="T75" fmla="*/ 37 h 285"/>
                  <a:gd name="T76" fmla="*/ 29 w 38"/>
                  <a:gd name="T77" fmla="*/ 34 h 285"/>
                  <a:gd name="T78" fmla="*/ 30 w 38"/>
                  <a:gd name="T79" fmla="*/ 31 h 285"/>
                  <a:gd name="T80" fmla="*/ 31 w 38"/>
                  <a:gd name="T81" fmla="*/ 29 h 285"/>
                  <a:gd name="T82" fmla="*/ 32 w 38"/>
                  <a:gd name="T83" fmla="*/ 28 h 285"/>
                  <a:gd name="T84" fmla="*/ 32 w 38"/>
                  <a:gd name="T85" fmla="*/ 29 h 285"/>
                  <a:gd name="T86" fmla="*/ 33 w 38"/>
                  <a:gd name="T87" fmla="*/ 30 h 285"/>
                  <a:gd name="T88" fmla="*/ 34 w 38"/>
                  <a:gd name="T89" fmla="*/ 33 h 285"/>
                  <a:gd name="T90" fmla="*/ 34 w 38"/>
                  <a:gd name="T91" fmla="*/ 36 h 285"/>
                  <a:gd name="T92" fmla="*/ 35 w 38"/>
                  <a:gd name="T93" fmla="*/ 39 h 285"/>
                  <a:gd name="T94" fmla="*/ 36 w 38"/>
                  <a:gd name="T95" fmla="*/ 41 h 285"/>
                  <a:gd name="T96" fmla="*/ 37 w 38"/>
                  <a:gd name="T97" fmla="*/ 41 h 285"/>
                  <a:gd name="T98" fmla="*/ 38 w 38"/>
                  <a:gd name="T99" fmla="*/ 36 h 2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85">
                    <a:moveTo>
                      <a:pt x="0" y="34"/>
                    </a:moveTo>
                    <a:lnTo>
                      <a:pt x="0" y="33"/>
                    </a:lnTo>
                    <a:lnTo>
                      <a:pt x="1" y="33"/>
                    </a:lnTo>
                    <a:lnTo>
                      <a:pt x="2" y="34"/>
                    </a:lnTo>
                    <a:lnTo>
                      <a:pt x="3" y="34"/>
                    </a:lnTo>
                    <a:lnTo>
                      <a:pt x="3" y="34"/>
                    </a:lnTo>
                    <a:lnTo>
                      <a:pt x="4" y="33"/>
                    </a:lnTo>
                    <a:lnTo>
                      <a:pt x="5" y="25"/>
                    </a:lnTo>
                    <a:lnTo>
                      <a:pt x="6" y="19"/>
                    </a:lnTo>
                    <a:lnTo>
                      <a:pt x="7" y="13"/>
                    </a:lnTo>
                    <a:lnTo>
                      <a:pt x="8" y="7"/>
                    </a:lnTo>
                    <a:lnTo>
                      <a:pt x="8" y="3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2"/>
                    </a:lnTo>
                    <a:lnTo>
                      <a:pt x="11" y="8"/>
                    </a:lnTo>
                    <a:lnTo>
                      <a:pt x="12" y="16"/>
                    </a:lnTo>
                    <a:lnTo>
                      <a:pt x="13" y="29"/>
                    </a:lnTo>
                    <a:lnTo>
                      <a:pt x="13" y="47"/>
                    </a:lnTo>
                    <a:lnTo>
                      <a:pt x="14" y="71"/>
                    </a:lnTo>
                    <a:lnTo>
                      <a:pt x="15" y="103"/>
                    </a:lnTo>
                    <a:lnTo>
                      <a:pt x="16" y="206"/>
                    </a:lnTo>
                    <a:lnTo>
                      <a:pt x="17" y="282"/>
                    </a:lnTo>
                    <a:lnTo>
                      <a:pt x="18" y="285"/>
                    </a:lnTo>
                    <a:lnTo>
                      <a:pt x="19" y="215"/>
                    </a:lnTo>
                    <a:lnTo>
                      <a:pt x="19" y="161"/>
                    </a:lnTo>
                    <a:lnTo>
                      <a:pt x="20" y="123"/>
                    </a:lnTo>
                    <a:lnTo>
                      <a:pt x="21" y="97"/>
                    </a:lnTo>
                    <a:lnTo>
                      <a:pt x="21" y="79"/>
                    </a:lnTo>
                    <a:lnTo>
                      <a:pt x="22" y="66"/>
                    </a:lnTo>
                    <a:lnTo>
                      <a:pt x="23" y="57"/>
                    </a:lnTo>
                    <a:lnTo>
                      <a:pt x="24" y="52"/>
                    </a:lnTo>
                    <a:lnTo>
                      <a:pt x="24" y="49"/>
                    </a:lnTo>
                    <a:lnTo>
                      <a:pt x="25" y="47"/>
                    </a:lnTo>
                    <a:lnTo>
                      <a:pt x="26" y="46"/>
                    </a:lnTo>
                    <a:lnTo>
                      <a:pt x="27" y="43"/>
                    </a:lnTo>
                    <a:lnTo>
                      <a:pt x="28" y="40"/>
                    </a:lnTo>
                    <a:lnTo>
                      <a:pt x="29" y="37"/>
                    </a:lnTo>
                    <a:lnTo>
                      <a:pt x="29" y="34"/>
                    </a:lnTo>
                    <a:lnTo>
                      <a:pt x="30" y="31"/>
                    </a:lnTo>
                    <a:lnTo>
                      <a:pt x="31" y="29"/>
                    </a:lnTo>
                    <a:lnTo>
                      <a:pt x="32" y="28"/>
                    </a:lnTo>
                    <a:lnTo>
                      <a:pt x="32" y="29"/>
                    </a:lnTo>
                    <a:lnTo>
                      <a:pt x="33" y="30"/>
                    </a:lnTo>
                    <a:lnTo>
                      <a:pt x="34" y="33"/>
                    </a:lnTo>
                    <a:lnTo>
                      <a:pt x="34" y="36"/>
                    </a:lnTo>
                    <a:lnTo>
                      <a:pt x="35" y="39"/>
                    </a:lnTo>
                    <a:lnTo>
                      <a:pt x="36" y="41"/>
                    </a:lnTo>
                    <a:lnTo>
                      <a:pt x="37" y="41"/>
                    </a:lnTo>
                    <a:lnTo>
                      <a:pt x="38" y="3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" name="Freeform 103"/>
              <p:cNvSpPr>
                <a:spLocks/>
              </p:cNvSpPr>
              <p:nvPr/>
            </p:nvSpPr>
            <p:spPr bwMode="auto">
              <a:xfrm>
                <a:off x="5106988" y="1784351"/>
                <a:ext cx="60325" cy="244475"/>
              </a:xfrm>
              <a:custGeom>
                <a:avLst/>
                <a:gdLst>
                  <a:gd name="T0" fmla="*/ 0 w 38"/>
                  <a:gd name="T1" fmla="*/ 154 h 154"/>
                  <a:gd name="T2" fmla="*/ 1 w 38"/>
                  <a:gd name="T3" fmla="*/ 149 h 154"/>
                  <a:gd name="T4" fmla="*/ 2 w 38"/>
                  <a:gd name="T5" fmla="*/ 144 h 154"/>
                  <a:gd name="T6" fmla="*/ 2 w 38"/>
                  <a:gd name="T7" fmla="*/ 139 h 154"/>
                  <a:gd name="T8" fmla="*/ 3 w 38"/>
                  <a:gd name="T9" fmla="*/ 136 h 154"/>
                  <a:gd name="T10" fmla="*/ 4 w 38"/>
                  <a:gd name="T11" fmla="*/ 133 h 154"/>
                  <a:gd name="T12" fmla="*/ 5 w 38"/>
                  <a:gd name="T13" fmla="*/ 133 h 154"/>
                  <a:gd name="T14" fmla="*/ 5 w 38"/>
                  <a:gd name="T15" fmla="*/ 134 h 154"/>
                  <a:gd name="T16" fmla="*/ 6 w 38"/>
                  <a:gd name="T17" fmla="*/ 136 h 154"/>
                  <a:gd name="T18" fmla="*/ 7 w 38"/>
                  <a:gd name="T19" fmla="*/ 140 h 154"/>
                  <a:gd name="T20" fmla="*/ 7 w 38"/>
                  <a:gd name="T21" fmla="*/ 143 h 154"/>
                  <a:gd name="T22" fmla="*/ 8 w 38"/>
                  <a:gd name="T23" fmla="*/ 147 h 154"/>
                  <a:gd name="T24" fmla="*/ 9 w 38"/>
                  <a:gd name="T25" fmla="*/ 148 h 154"/>
                  <a:gd name="T26" fmla="*/ 10 w 38"/>
                  <a:gd name="T27" fmla="*/ 147 h 154"/>
                  <a:gd name="T28" fmla="*/ 11 w 38"/>
                  <a:gd name="T29" fmla="*/ 140 h 154"/>
                  <a:gd name="T30" fmla="*/ 12 w 38"/>
                  <a:gd name="T31" fmla="*/ 134 h 154"/>
                  <a:gd name="T32" fmla="*/ 12 w 38"/>
                  <a:gd name="T33" fmla="*/ 129 h 154"/>
                  <a:gd name="T34" fmla="*/ 13 w 38"/>
                  <a:gd name="T35" fmla="*/ 124 h 154"/>
                  <a:gd name="T36" fmla="*/ 14 w 38"/>
                  <a:gd name="T37" fmla="*/ 121 h 154"/>
                  <a:gd name="T38" fmla="*/ 15 w 38"/>
                  <a:gd name="T39" fmla="*/ 119 h 154"/>
                  <a:gd name="T40" fmla="*/ 16 w 38"/>
                  <a:gd name="T41" fmla="*/ 119 h 154"/>
                  <a:gd name="T42" fmla="*/ 16 w 38"/>
                  <a:gd name="T43" fmla="*/ 121 h 154"/>
                  <a:gd name="T44" fmla="*/ 17 w 38"/>
                  <a:gd name="T45" fmla="*/ 124 h 154"/>
                  <a:gd name="T46" fmla="*/ 18 w 38"/>
                  <a:gd name="T47" fmla="*/ 128 h 154"/>
                  <a:gd name="T48" fmla="*/ 18 w 38"/>
                  <a:gd name="T49" fmla="*/ 131 h 154"/>
                  <a:gd name="T50" fmla="*/ 19 w 38"/>
                  <a:gd name="T51" fmla="*/ 134 h 154"/>
                  <a:gd name="T52" fmla="*/ 20 w 38"/>
                  <a:gd name="T53" fmla="*/ 134 h 154"/>
                  <a:gd name="T54" fmla="*/ 21 w 38"/>
                  <a:gd name="T55" fmla="*/ 132 h 154"/>
                  <a:gd name="T56" fmla="*/ 22 w 38"/>
                  <a:gd name="T57" fmla="*/ 122 h 154"/>
                  <a:gd name="T58" fmla="*/ 23 w 38"/>
                  <a:gd name="T59" fmla="*/ 116 h 154"/>
                  <a:gd name="T60" fmla="*/ 23 w 38"/>
                  <a:gd name="T61" fmla="*/ 110 h 154"/>
                  <a:gd name="T62" fmla="*/ 24 w 38"/>
                  <a:gd name="T63" fmla="*/ 105 h 154"/>
                  <a:gd name="T64" fmla="*/ 25 w 38"/>
                  <a:gd name="T65" fmla="*/ 102 h 154"/>
                  <a:gd name="T66" fmla="*/ 26 w 38"/>
                  <a:gd name="T67" fmla="*/ 101 h 154"/>
                  <a:gd name="T68" fmla="*/ 26 w 38"/>
                  <a:gd name="T69" fmla="*/ 101 h 154"/>
                  <a:gd name="T70" fmla="*/ 27 w 38"/>
                  <a:gd name="T71" fmla="*/ 103 h 154"/>
                  <a:gd name="T72" fmla="*/ 28 w 38"/>
                  <a:gd name="T73" fmla="*/ 106 h 154"/>
                  <a:gd name="T74" fmla="*/ 28 w 38"/>
                  <a:gd name="T75" fmla="*/ 110 h 154"/>
                  <a:gd name="T76" fmla="*/ 29 w 38"/>
                  <a:gd name="T77" fmla="*/ 114 h 154"/>
                  <a:gd name="T78" fmla="*/ 30 w 38"/>
                  <a:gd name="T79" fmla="*/ 115 h 154"/>
                  <a:gd name="T80" fmla="*/ 31 w 38"/>
                  <a:gd name="T81" fmla="*/ 113 h 154"/>
                  <a:gd name="T82" fmla="*/ 32 w 38"/>
                  <a:gd name="T83" fmla="*/ 106 h 154"/>
                  <a:gd name="T84" fmla="*/ 33 w 38"/>
                  <a:gd name="T85" fmla="*/ 83 h 154"/>
                  <a:gd name="T86" fmla="*/ 33 w 38"/>
                  <a:gd name="T87" fmla="*/ 69 h 154"/>
                  <a:gd name="T88" fmla="*/ 34 w 38"/>
                  <a:gd name="T89" fmla="*/ 55 h 154"/>
                  <a:gd name="T90" fmla="*/ 35 w 38"/>
                  <a:gd name="T91" fmla="*/ 42 h 154"/>
                  <a:gd name="T92" fmla="*/ 36 w 38"/>
                  <a:gd name="T93" fmla="*/ 29 h 154"/>
                  <a:gd name="T94" fmla="*/ 37 w 38"/>
                  <a:gd name="T95" fmla="*/ 19 h 154"/>
                  <a:gd name="T96" fmla="*/ 37 w 38"/>
                  <a:gd name="T97" fmla="*/ 9 h 154"/>
                  <a:gd name="T98" fmla="*/ 38 w 38"/>
                  <a:gd name="T99" fmla="*/ 0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54">
                    <a:moveTo>
                      <a:pt x="0" y="154"/>
                    </a:moveTo>
                    <a:lnTo>
                      <a:pt x="1" y="149"/>
                    </a:lnTo>
                    <a:lnTo>
                      <a:pt x="2" y="144"/>
                    </a:lnTo>
                    <a:lnTo>
                      <a:pt x="2" y="139"/>
                    </a:lnTo>
                    <a:lnTo>
                      <a:pt x="3" y="136"/>
                    </a:lnTo>
                    <a:lnTo>
                      <a:pt x="4" y="133"/>
                    </a:lnTo>
                    <a:lnTo>
                      <a:pt x="5" y="133"/>
                    </a:lnTo>
                    <a:lnTo>
                      <a:pt x="5" y="134"/>
                    </a:lnTo>
                    <a:lnTo>
                      <a:pt x="6" y="136"/>
                    </a:lnTo>
                    <a:lnTo>
                      <a:pt x="7" y="140"/>
                    </a:lnTo>
                    <a:lnTo>
                      <a:pt x="7" y="143"/>
                    </a:lnTo>
                    <a:lnTo>
                      <a:pt x="8" y="147"/>
                    </a:lnTo>
                    <a:lnTo>
                      <a:pt x="9" y="148"/>
                    </a:lnTo>
                    <a:lnTo>
                      <a:pt x="10" y="147"/>
                    </a:lnTo>
                    <a:lnTo>
                      <a:pt x="11" y="140"/>
                    </a:lnTo>
                    <a:lnTo>
                      <a:pt x="12" y="134"/>
                    </a:lnTo>
                    <a:lnTo>
                      <a:pt x="12" y="129"/>
                    </a:lnTo>
                    <a:lnTo>
                      <a:pt x="13" y="124"/>
                    </a:lnTo>
                    <a:lnTo>
                      <a:pt x="14" y="121"/>
                    </a:lnTo>
                    <a:lnTo>
                      <a:pt x="15" y="119"/>
                    </a:lnTo>
                    <a:lnTo>
                      <a:pt x="16" y="119"/>
                    </a:lnTo>
                    <a:lnTo>
                      <a:pt x="16" y="121"/>
                    </a:lnTo>
                    <a:lnTo>
                      <a:pt x="17" y="124"/>
                    </a:lnTo>
                    <a:lnTo>
                      <a:pt x="18" y="128"/>
                    </a:lnTo>
                    <a:lnTo>
                      <a:pt x="18" y="131"/>
                    </a:lnTo>
                    <a:lnTo>
                      <a:pt x="19" y="134"/>
                    </a:lnTo>
                    <a:lnTo>
                      <a:pt x="20" y="134"/>
                    </a:lnTo>
                    <a:lnTo>
                      <a:pt x="21" y="132"/>
                    </a:lnTo>
                    <a:lnTo>
                      <a:pt x="22" y="122"/>
                    </a:lnTo>
                    <a:lnTo>
                      <a:pt x="23" y="116"/>
                    </a:lnTo>
                    <a:lnTo>
                      <a:pt x="23" y="110"/>
                    </a:lnTo>
                    <a:lnTo>
                      <a:pt x="24" y="105"/>
                    </a:lnTo>
                    <a:lnTo>
                      <a:pt x="25" y="102"/>
                    </a:lnTo>
                    <a:lnTo>
                      <a:pt x="26" y="101"/>
                    </a:lnTo>
                    <a:lnTo>
                      <a:pt x="26" y="101"/>
                    </a:lnTo>
                    <a:lnTo>
                      <a:pt x="27" y="103"/>
                    </a:lnTo>
                    <a:lnTo>
                      <a:pt x="28" y="106"/>
                    </a:lnTo>
                    <a:lnTo>
                      <a:pt x="28" y="110"/>
                    </a:lnTo>
                    <a:lnTo>
                      <a:pt x="29" y="114"/>
                    </a:lnTo>
                    <a:lnTo>
                      <a:pt x="30" y="115"/>
                    </a:lnTo>
                    <a:lnTo>
                      <a:pt x="31" y="113"/>
                    </a:lnTo>
                    <a:lnTo>
                      <a:pt x="32" y="106"/>
                    </a:lnTo>
                    <a:lnTo>
                      <a:pt x="33" y="83"/>
                    </a:lnTo>
                    <a:lnTo>
                      <a:pt x="33" y="69"/>
                    </a:lnTo>
                    <a:lnTo>
                      <a:pt x="34" y="55"/>
                    </a:lnTo>
                    <a:lnTo>
                      <a:pt x="35" y="42"/>
                    </a:lnTo>
                    <a:lnTo>
                      <a:pt x="36" y="29"/>
                    </a:lnTo>
                    <a:lnTo>
                      <a:pt x="37" y="19"/>
                    </a:lnTo>
                    <a:lnTo>
                      <a:pt x="37" y="9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" name="Freeform 104"/>
              <p:cNvSpPr>
                <a:spLocks/>
              </p:cNvSpPr>
              <p:nvPr/>
            </p:nvSpPr>
            <p:spPr bwMode="auto">
              <a:xfrm>
                <a:off x="5167313" y="1749426"/>
                <a:ext cx="60325" cy="384175"/>
              </a:xfrm>
              <a:custGeom>
                <a:avLst/>
                <a:gdLst>
                  <a:gd name="T0" fmla="*/ 0 w 38"/>
                  <a:gd name="T1" fmla="*/ 22 h 242"/>
                  <a:gd name="T2" fmla="*/ 1 w 38"/>
                  <a:gd name="T3" fmla="*/ 15 h 242"/>
                  <a:gd name="T4" fmla="*/ 1 w 38"/>
                  <a:gd name="T5" fmla="*/ 9 h 242"/>
                  <a:gd name="T6" fmla="*/ 2 w 38"/>
                  <a:gd name="T7" fmla="*/ 5 h 242"/>
                  <a:gd name="T8" fmla="*/ 3 w 38"/>
                  <a:gd name="T9" fmla="*/ 2 h 242"/>
                  <a:gd name="T10" fmla="*/ 4 w 38"/>
                  <a:gd name="T11" fmla="*/ 0 h 242"/>
                  <a:gd name="T12" fmla="*/ 4 w 38"/>
                  <a:gd name="T13" fmla="*/ 0 h 242"/>
                  <a:gd name="T14" fmla="*/ 6 w 38"/>
                  <a:gd name="T15" fmla="*/ 5 h 242"/>
                  <a:gd name="T16" fmla="*/ 6 w 38"/>
                  <a:gd name="T17" fmla="*/ 9 h 242"/>
                  <a:gd name="T18" fmla="*/ 7 w 38"/>
                  <a:gd name="T19" fmla="*/ 16 h 242"/>
                  <a:gd name="T20" fmla="*/ 8 w 38"/>
                  <a:gd name="T21" fmla="*/ 25 h 242"/>
                  <a:gd name="T22" fmla="*/ 9 w 38"/>
                  <a:gd name="T23" fmla="*/ 37 h 242"/>
                  <a:gd name="T24" fmla="*/ 9 w 38"/>
                  <a:gd name="T25" fmla="*/ 51 h 242"/>
                  <a:gd name="T26" fmla="*/ 10 w 38"/>
                  <a:gd name="T27" fmla="*/ 69 h 242"/>
                  <a:gd name="T28" fmla="*/ 11 w 38"/>
                  <a:gd name="T29" fmla="*/ 90 h 242"/>
                  <a:gd name="T30" fmla="*/ 11 w 38"/>
                  <a:gd name="T31" fmla="*/ 116 h 242"/>
                  <a:gd name="T32" fmla="*/ 12 w 38"/>
                  <a:gd name="T33" fmla="*/ 146 h 242"/>
                  <a:gd name="T34" fmla="*/ 13 w 38"/>
                  <a:gd name="T35" fmla="*/ 181 h 242"/>
                  <a:gd name="T36" fmla="*/ 14 w 38"/>
                  <a:gd name="T37" fmla="*/ 217 h 242"/>
                  <a:gd name="T38" fmla="*/ 15 w 38"/>
                  <a:gd name="T39" fmla="*/ 242 h 242"/>
                  <a:gd name="T40" fmla="*/ 15 w 38"/>
                  <a:gd name="T41" fmla="*/ 242 h 242"/>
                  <a:gd name="T42" fmla="*/ 16 w 38"/>
                  <a:gd name="T43" fmla="*/ 199 h 242"/>
                  <a:gd name="T44" fmla="*/ 17 w 38"/>
                  <a:gd name="T45" fmla="*/ 180 h 242"/>
                  <a:gd name="T46" fmla="*/ 18 w 38"/>
                  <a:gd name="T47" fmla="*/ 167 h 242"/>
                  <a:gd name="T48" fmla="*/ 19 w 38"/>
                  <a:gd name="T49" fmla="*/ 158 h 242"/>
                  <a:gd name="T50" fmla="*/ 20 w 38"/>
                  <a:gd name="T51" fmla="*/ 155 h 242"/>
                  <a:gd name="T52" fmla="*/ 20 w 38"/>
                  <a:gd name="T53" fmla="*/ 156 h 242"/>
                  <a:gd name="T54" fmla="*/ 21 w 38"/>
                  <a:gd name="T55" fmla="*/ 160 h 242"/>
                  <a:gd name="T56" fmla="*/ 22 w 38"/>
                  <a:gd name="T57" fmla="*/ 166 h 242"/>
                  <a:gd name="T58" fmla="*/ 22 w 38"/>
                  <a:gd name="T59" fmla="*/ 174 h 242"/>
                  <a:gd name="T60" fmla="*/ 23 w 38"/>
                  <a:gd name="T61" fmla="*/ 179 h 242"/>
                  <a:gd name="T62" fmla="*/ 24 w 38"/>
                  <a:gd name="T63" fmla="*/ 182 h 242"/>
                  <a:gd name="T64" fmla="*/ 25 w 38"/>
                  <a:gd name="T65" fmla="*/ 180 h 242"/>
                  <a:gd name="T66" fmla="*/ 25 w 38"/>
                  <a:gd name="T67" fmla="*/ 174 h 242"/>
                  <a:gd name="T68" fmla="*/ 26 w 38"/>
                  <a:gd name="T69" fmla="*/ 165 h 242"/>
                  <a:gd name="T70" fmla="*/ 27 w 38"/>
                  <a:gd name="T71" fmla="*/ 148 h 242"/>
                  <a:gd name="T72" fmla="*/ 28 w 38"/>
                  <a:gd name="T73" fmla="*/ 141 h 242"/>
                  <a:gd name="T74" fmla="*/ 29 w 38"/>
                  <a:gd name="T75" fmla="*/ 138 h 242"/>
                  <a:gd name="T76" fmla="*/ 30 w 38"/>
                  <a:gd name="T77" fmla="*/ 137 h 242"/>
                  <a:gd name="T78" fmla="*/ 31 w 38"/>
                  <a:gd name="T79" fmla="*/ 140 h 242"/>
                  <a:gd name="T80" fmla="*/ 31 w 38"/>
                  <a:gd name="T81" fmla="*/ 144 h 242"/>
                  <a:gd name="T82" fmla="*/ 32 w 38"/>
                  <a:gd name="T83" fmla="*/ 150 h 242"/>
                  <a:gd name="T84" fmla="*/ 32 w 38"/>
                  <a:gd name="T85" fmla="*/ 157 h 242"/>
                  <a:gd name="T86" fmla="*/ 33 w 38"/>
                  <a:gd name="T87" fmla="*/ 163 h 242"/>
                  <a:gd name="T88" fmla="*/ 34 w 38"/>
                  <a:gd name="T89" fmla="*/ 167 h 242"/>
                  <a:gd name="T90" fmla="*/ 35 w 38"/>
                  <a:gd name="T91" fmla="*/ 166 h 242"/>
                  <a:gd name="T92" fmla="*/ 36 w 38"/>
                  <a:gd name="T93" fmla="*/ 162 h 242"/>
                  <a:gd name="T94" fmla="*/ 36 w 38"/>
                  <a:gd name="T95" fmla="*/ 155 h 242"/>
                  <a:gd name="T96" fmla="*/ 37 w 38"/>
                  <a:gd name="T97" fmla="*/ 147 h 242"/>
                  <a:gd name="T98" fmla="*/ 38 w 38"/>
                  <a:gd name="T99" fmla="*/ 135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42">
                    <a:moveTo>
                      <a:pt x="0" y="22"/>
                    </a:moveTo>
                    <a:lnTo>
                      <a:pt x="1" y="15"/>
                    </a:lnTo>
                    <a:lnTo>
                      <a:pt x="1" y="9"/>
                    </a:lnTo>
                    <a:lnTo>
                      <a:pt x="2" y="5"/>
                    </a:lnTo>
                    <a:lnTo>
                      <a:pt x="3" y="2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5"/>
                    </a:lnTo>
                    <a:lnTo>
                      <a:pt x="6" y="9"/>
                    </a:lnTo>
                    <a:lnTo>
                      <a:pt x="7" y="16"/>
                    </a:lnTo>
                    <a:lnTo>
                      <a:pt x="8" y="25"/>
                    </a:lnTo>
                    <a:lnTo>
                      <a:pt x="9" y="37"/>
                    </a:lnTo>
                    <a:lnTo>
                      <a:pt x="9" y="51"/>
                    </a:lnTo>
                    <a:lnTo>
                      <a:pt x="10" y="69"/>
                    </a:lnTo>
                    <a:lnTo>
                      <a:pt x="11" y="90"/>
                    </a:lnTo>
                    <a:lnTo>
                      <a:pt x="11" y="116"/>
                    </a:lnTo>
                    <a:lnTo>
                      <a:pt x="12" y="146"/>
                    </a:lnTo>
                    <a:lnTo>
                      <a:pt x="13" y="181"/>
                    </a:lnTo>
                    <a:lnTo>
                      <a:pt x="14" y="217"/>
                    </a:lnTo>
                    <a:lnTo>
                      <a:pt x="15" y="242"/>
                    </a:lnTo>
                    <a:lnTo>
                      <a:pt x="15" y="242"/>
                    </a:lnTo>
                    <a:lnTo>
                      <a:pt x="16" y="199"/>
                    </a:lnTo>
                    <a:lnTo>
                      <a:pt x="17" y="180"/>
                    </a:lnTo>
                    <a:lnTo>
                      <a:pt x="18" y="167"/>
                    </a:lnTo>
                    <a:lnTo>
                      <a:pt x="19" y="158"/>
                    </a:lnTo>
                    <a:lnTo>
                      <a:pt x="20" y="155"/>
                    </a:lnTo>
                    <a:lnTo>
                      <a:pt x="20" y="156"/>
                    </a:lnTo>
                    <a:lnTo>
                      <a:pt x="21" y="160"/>
                    </a:lnTo>
                    <a:lnTo>
                      <a:pt x="22" y="166"/>
                    </a:lnTo>
                    <a:lnTo>
                      <a:pt x="22" y="174"/>
                    </a:lnTo>
                    <a:lnTo>
                      <a:pt x="23" y="179"/>
                    </a:lnTo>
                    <a:lnTo>
                      <a:pt x="24" y="182"/>
                    </a:lnTo>
                    <a:lnTo>
                      <a:pt x="25" y="180"/>
                    </a:lnTo>
                    <a:lnTo>
                      <a:pt x="25" y="174"/>
                    </a:lnTo>
                    <a:lnTo>
                      <a:pt x="26" y="165"/>
                    </a:lnTo>
                    <a:lnTo>
                      <a:pt x="27" y="148"/>
                    </a:lnTo>
                    <a:lnTo>
                      <a:pt x="28" y="141"/>
                    </a:lnTo>
                    <a:lnTo>
                      <a:pt x="29" y="138"/>
                    </a:lnTo>
                    <a:lnTo>
                      <a:pt x="30" y="137"/>
                    </a:lnTo>
                    <a:lnTo>
                      <a:pt x="31" y="140"/>
                    </a:lnTo>
                    <a:lnTo>
                      <a:pt x="31" y="144"/>
                    </a:lnTo>
                    <a:lnTo>
                      <a:pt x="32" y="150"/>
                    </a:lnTo>
                    <a:lnTo>
                      <a:pt x="32" y="157"/>
                    </a:lnTo>
                    <a:lnTo>
                      <a:pt x="33" y="163"/>
                    </a:lnTo>
                    <a:lnTo>
                      <a:pt x="34" y="167"/>
                    </a:lnTo>
                    <a:lnTo>
                      <a:pt x="35" y="166"/>
                    </a:lnTo>
                    <a:lnTo>
                      <a:pt x="36" y="162"/>
                    </a:lnTo>
                    <a:lnTo>
                      <a:pt x="36" y="155"/>
                    </a:lnTo>
                    <a:lnTo>
                      <a:pt x="37" y="147"/>
                    </a:lnTo>
                    <a:lnTo>
                      <a:pt x="38" y="13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" name="Freeform 105"/>
              <p:cNvSpPr>
                <a:spLocks/>
              </p:cNvSpPr>
              <p:nvPr/>
            </p:nvSpPr>
            <p:spPr bwMode="auto">
              <a:xfrm>
                <a:off x="5227638" y="1582739"/>
                <a:ext cx="60325" cy="1006475"/>
              </a:xfrm>
              <a:custGeom>
                <a:avLst/>
                <a:gdLst>
                  <a:gd name="T0" fmla="*/ 0 w 38"/>
                  <a:gd name="T1" fmla="*/ 240 h 634"/>
                  <a:gd name="T2" fmla="*/ 1 w 38"/>
                  <a:gd name="T3" fmla="*/ 237 h 634"/>
                  <a:gd name="T4" fmla="*/ 2 w 38"/>
                  <a:gd name="T5" fmla="*/ 236 h 634"/>
                  <a:gd name="T6" fmla="*/ 3 w 38"/>
                  <a:gd name="T7" fmla="*/ 239 h 634"/>
                  <a:gd name="T8" fmla="*/ 3 w 38"/>
                  <a:gd name="T9" fmla="*/ 243 h 634"/>
                  <a:gd name="T10" fmla="*/ 4 w 38"/>
                  <a:gd name="T11" fmla="*/ 250 h 634"/>
                  <a:gd name="T12" fmla="*/ 5 w 38"/>
                  <a:gd name="T13" fmla="*/ 257 h 634"/>
                  <a:gd name="T14" fmla="*/ 5 w 38"/>
                  <a:gd name="T15" fmla="*/ 264 h 634"/>
                  <a:gd name="T16" fmla="*/ 6 w 38"/>
                  <a:gd name="T17" fmla="*/ 269 h 634"/>
                  <a:gd name="T18" fmla="*/ 7 w 38"/>
                  <a:gd name="T19" fmla="*/ 270 h 634"/>
                  <a:gd name="T20" fmla="*/ 8 w 38"/>
                  <a:gd name="T21" fmla="*/ 267 h 634"/>
                  <a:gd name="T22" fmla="*/ 8 w 38"/>
                  <a:gd name="T23" fmla="*/ 261 h 634"/>
                  <a:gd name="T24" fmla="*/ 9 w 38"/>
                  <a:gd name="T25" fmla="*/ 255 h 634"/>
                  <a:gd name="T26" fmla="*/ 10 w 38"/>
                  <a:gd name="T27" fmla="*/ 249 h 634"/>
                  <a:gd name="T28" fmla="*/ 11 w 38"/>
                  <a:gd name="T29" fmla="*/ 242 h 634"/>
                  <a:gd name="T30" fmla="*/ 12 w 38"/>
                  <a:gd name="T31" fmla="*/ 244 h 634"/>
                  <a:gd name="T32" fmla="*/ 13 w 38"/>
                  <a:gd name="T33" fmla="*/ 247 h 634"/>
                  <a:gd name="T34" fmla="*/ 14 w 38"/>
                  <a:gd name="T35" fmla="*/ 254 h 634"/>
                  <a:gd name="T36" fmla="*/ 14 w 38"/>
                  <a:gd name="T37" fmla="*/ 264 h 634"/>
                  <a:gd name="T38" fmla="*/ 15 w 38"/>
                  <a:gd name="T39" fmla="*/ 275 h 634"/>
                  <a:gd name="T40" fmla="*/ 15 w 38"/>
                  <a:gd name="T41" fmla="*/ 285 h 634"/>
                  <a:gd name="T42" fmla="*/ 16 w 38"/>
                  <a:gd name="T43" fmla="*/ 292 h 634"/>
                  <a:gd name="T44" fmla="*/ 17 w 38"/>
                  <a:gd name="T45" fmla="*/ 295 h 634"/>
                  <a:gd name="T46" fmla="*/ 18 w 38"/>
                  <a:gd name="T47" fmla="*/ 295 h 634"/>
                  <a:gd name="T48" fmla="*/ 19 w 38"/>
                  <a:gd name="T49" fmla="*/ 292 h 634"/>
                  <a:gd name="T50" fmla="*/ 19 w 38"/>
                  <a:gd name="T51" fmla="*/ 291 h 634"/>
                  <a:gd name="T52" fmla="*/ 20 w 38"/>
                  <a:gd name="T53" fmla="*/ 294 h 634"/>
                  <a:gd name="T54" fmla="*/ 21 w 38"/>
                  <a:gd name="T55" fmla="*/ 304 h 634"/>
                  <a:gd name="T56" fmla="*/ 22 w 38"/>
                  <a:gd name="T57" fmla="*/ 366 h 634"/>
                  <a:gd name="T58" fmla="*/ 23 w 38"/>
                  <a:gd name="T59" fmla="*/ 449 h 634"/>
                  <a:gd name="T60" fmla="*/ 24 w 38"/>
                  <a:gd name="T61" fmla="*/ 634 h 634"/>
                  <a:gd name="T62" fmla="*/ 24 w 38"/>
                  <a:gd name="T63" fmla="*/ 413 h 634"/>
                  <a:gd name="T64" fmla="*/ 25 w 38"/>
                  <a:gd name="T65" fmla="*/ 305 h 634"/>
                  <a:gd name="T66" fmla="*/ 26 w 38"/>
                  <a:gd name="T67" fmla="*/ 236 h 634"/>
                  <a:gd name="T68" fmla="*/ 26 w 38"/>
                  <a:gd name="T69" fmla="*/ 186 h 634"/>
                  <a:gd name="T70" fmla="*/ 27 w 38"/>
                  <a:gd name="T71" fmla="*/ 147 h 634"/>
                  <a:gd name="T72" fmla="*/ 28 w 38"/>
                  <a:gd name="T73" fmla="*/ 116 h 634"/>
                  <a:gd name="T74" fmla="*/ 29 w 38"/>
                  <a:gd name="T75" fmla="*/ 89 h 634"/>
                  <a:gd name="T76" fmla="*/ 29 w 38"/>
                  <a:gd name="T77" fmla="*/ 68 h 634"/>
                  <a:gd name="T78" fmla="*/ 30 w 38"/>
                  <a:gd name="T79" fmla="*/ 50 h 634"/>
                  <a:gd name="T80" fmla="*/ 31 w 38"/>
                  <a:gd name="T81" fmla="*/ 35 h 634"/>
                  <a:gd name="T82" fmla="*/ 32 w 38"/>
                  <a:gd name="T83" fmla="*/ 24 h 634"/>
                  <a:gd name="T84" fmla="*/ 33 w 38"/>
                  <a:gd name="T85" fmla="*/ 8 h 634"/>
                  <a:gd name="T86" fmla="*/ 34 w 38"/>
                  <a:gd name="T87" fmla="*/ 3 h 634"/>
                  <a:gd name="T88" fmla="*/ 35 w 38"/>
                  <a:gd name="T89" fmla="*/ 1 h 634"/>
                  <a:gd name="T90" fmla="*/ 35 w 38"/>
                  <a:gd name="T91" fmla="*/ 0 h 634"/>
                  <a:gd name="T92" fmla="*/ 36 w 38"/>
                  <a:gd name="T93" fmla="*/ 2 h 634"/>
                  <a:gd name="T94" fmla="*/ 37 w 38"/>
                  <a:gd name="T95" fmla="*/ 5 h 634"/>
                  <a:gd name="T96" fmla="*/ 37 w 38"/>
                  <a:gd name="T97" fmla="*/ 10 h 634"/>
                  <a:gd name="T98" fmla="*/ 38 w 38"/>
                  <a:gd name="T99" fmla="*/ 17 h 6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634">
                    <a:moveTo>
                      <a:pt x="0" y="240"/>
                    </a:moveTo>
                    <a:lnTo>
                      <a:pt x="1" y="237"/>
                    </a:lnTo>
                    <a:lnTo>
                      <a:pt x="2" y="236"/>
                    </a:lnTo>
                    <a:lnTo>
                      <a:pt x="3" y="239"/>
                    </a:lnTo>
                    <a:lnTo>
                      <a:pt x="3" y="243"/>
                    </a:lnTo>
                    <a:lnTo>
                      <a:pt x="4" y="250"/>
                    </a:lnTo>
                    <a:lnTo>
                      <a:pt x="5" y="257"/>
                    </a:lnTo>
                    <a:lnTo>
                      <a:pt x="5" y="264"/>
                    </a:lnTo>
                    <a:lnTo>
                      <a:pt x="6" y="269"/>
                    </a:lnTo>
                    <a:lnTo>
                      <a:pt x="7" y="270"/>
                    </a:lnTo>
                    <a:lnTo>
                      <a:pt x="8" y="267"/>
                    </a:lnTo>
                    <a:lnTo>
                      <a:pt x="8" y="261"/>
                    </a:lnTo>
                    <a:lnTo>
                      <a:pt x="9" y="255"/>
                    </a:lnTo>
                    <a:lnTo>
                      <a:pt x="10" y="249"/>
                    </a:lnTo>
                    <a:lnTo>
                      <a:pt x="11" y="242"/>
                    </a:lnTo>
                    <a:lnTo>
                      <a:pt x="12" y="244"/>
                    </a:lnTo>
                    <a:lnTo>
                      <a:pt x="13" y="247"/>
                    </a:lnTo>
                    <a:lnTo>
                      <a:pt x="14" y="254"/>
                    </a:lnTo>
                    <a:lnTo>
                      <a:pt x="14" y="264"/>
                    </a:lnTo>
                    <a:lnTo>
                      <a:pt x="15" y="275"/>
                    </a:lnTo>
                    <a:lnTo>
                      <a:pt x="15" y="285"/>
                    </a:lnTo>
                    <a:lnTo>
                      <a:pt x="16" y="292"/>
                    </a:lnTo>
                    <a:lnTo>
                      <a:pt x="17" y="295"/>
                    </a:lnTo>
                    <a:lnTo>
                      <a:pt x="18" y="295"/>
                    </a:lnTo>
                    <a:lnTo>
                      <a:pt x="19" y="292"/>
                    </a:lnTo>
                    <a:lnTo>
                      <a:pt x="19" y="291"/>
                    </a:lnTo>
                    <a:lnTo>
                      <a:pt x="20" y="294"/>
                    </a:lnTo>
                    <a:lnTo>
                      <a:pt x="21" y="304"/>
                    </a:lnTo>
                    <a:lnTo>
                      <a:pt x="22" y="366"/>
                    </a:lnTo>
                    <a:lnTo>
                      <a:pt x="23" y="449"/>
                    </a:lnTo>
                    <a:lnTo>
                      <a:pt x="24" y="634"/>
                    </a:lnTo>
                    <a:lnTo>
                      <a:pt x="24" y="413"/>
                    </a:lnTo>
                    <a:lnTo>
                      <a:pt x="25" y="305"/>
                    </a:lnTo>
                    <a:lnTo>
                      <a:pt x="26" y="236"/>
                    </a:lnTo>
                    <a:lnTo>
                      <a:pt x="26" y="186"/>
                    </a:lnTo>
                    <a:lnTo>
                      <a:pt x="27" y="147"/>
                    </a:lnTo>
                    <a:lnTo>
                      <a:pt x="28" y="116"/>
                    </a:lnTo>
                    <a:lnTo>
                      <a:pt x="29" y="89"/>
                    </a:lnTo>
                    <a:lnTo>
                      <a:pt x="29" y="68"/>
                    </a:lnTo>
                    <a:lnTo>
                      <a:pt x="30" y="50"/>
                    </a:lnTo>
                    <a:lnTo>
                      <a:pt x="31" y="35"/>
                    </a:lnTo>
                    <a:lnTo>
                      <a:pt x="32" y="24"/>
                    </a:lnTo>
                    <a:lnTo>
                      <a:pt x="33" y="8"/>
                    </a:lnTo>
                    <a:lnTo>
                      <a:pt x="34" y="3"/>
                    </a:lnTo>
                    <a:lnTo>
                      <a:pt x="35" y="1"/>
                    </a:lnTo>
                    <a:lnTo>
                      <a:pt x="35" y="0"/>
                    </a:lnTo>
                    <a:lnTo>
                      <a:pt x="36" y="2"/>
                    </a:lnTo>
                    <a:lnTo>
                      <a:pt x="37" y="5"/>
                    </a:lnTo>
                    <a:lnTo>
                      <a:pt x="37" y="10"/>
                    </a:lnTo>
                    <a:lnTo>
                      <a:pt x="38" y="1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" name="Freeform 106"/>
              <p:cNvSpPr>
                <a:spLocks/>
              </p:cNvSpPr>
              <p:nvPr/>
            </p:nvSpPr>
            <p:spPr bwMode="auto">
              <a:xfrm>
                <a:off x="5287963" y="1609726"/>
                <a:ext cx="61913" cy="165100"/>
              </a:xfrm>
              <a:custGeom>
                <a:avLst/>
                <a:gdLst>
                  <a:gd name="T0" fmla="*/ 0 w 39"/>
                  <a:gd name="T1" fmla="*/ 0 h 104"/>
                  <a:gd name="T2" fmla="*/ 1 w 39"/>
                  <a:gd name="T3" fmla="*/ 8 h 104"/>
                  <a:gd name="T4" fmla="*/ 2 w 39"/>
                  <a:gd name="T5" fmla="*/ 16 h 104"/>
                  <a:gd name="T6" fmla="*/ 2 w 39"/>
                  <a:gd name="T7" fmla="*/ 26 h 104"/>
                  <a:gd name="T8" fmla="*/ 3 w 39"/>
                  <a:gd name="T9" fmla="*/ 36 h 104"/>
                  <a:gd name="T10" fmla="*/ 4 w 39"/>
                  <a:gd name="T11" fmla="*/ 46 h 104"/>
                  <a:gd name="T12" fmla="*/ 5 w 39"/>
                  <a:gd name="T13" fmla="*/ 56 h 104"/>
                  <a:gd name="T14" fmla="*/ 6 w 39"/>
                  <a:gd name="T15" fmla="*/ 72 h 104"/>
                  <a:gd name="T16" fmla="*/ 7 w 39"/>
                  <a:gd name="T17" fmla="*/ 79 h 104"/>
                  <a:gd name="T18" fmla="*/ 7 w 39"/>
                  <a:gd name="T19" fmla="*/ 85 h 104"/>
                  <a:gd name="T20" fmla="*/ 8 w 39"/>
                  <a:gd name="T21" fmla="*/ 89 h 104"/>
                  <a:gd name="T22" fmla="*/ 9 w 39"/>
                  <a:gd name="T23" fmla="*/ 92 h 104"/>
                  <a:gd name="T24" fmla="*/ 10 w 39"/>
                  <a:gd name="T25" fmla="*/ 95 h 104"/>
                  <a:gd name="T26" fmla="*/ 10 w 39"/>
                  <a:gd name="T27" fmla="*/ 97 h 104"/>
                  <a:gd name="T28" fmla="*/ 11 w 39"/>
                  <a:gd name="T29" fmla="*/ 99 h 104"/>
                  <a:gd name="T30" fmla="*/ 12 w 39"/>
                  <a:gd name="T31" fmla="*/ 99 h 104"/>
                  <a:gd name="T32" fmla="*/ 13 w 39"/>
                  <a:gd name="T33" fmla="*/ 99 h 104"/>
                  <a:gd name="T34" fmla="*/ 13 w 39"/>
                  <a:gd name="T35" fmla="*/ 98 h 104"/>
                  <a:gd name="T36" fmla="*/ 14 w 39"/>
                  <a:gd name="T37" fmla="*/ 97 h 104"/>
                  <a:gd name="T38" fmla="*/ 15 w 39"/>
                  <a:gd name="T39" fmla="*/ 95 h 104"/>
                  <a:gd name="T40" fmla="*/ 16 w 39"/>
                  <a:gd name="T41" fmla="*/ 94 h 104"/>
                  <a:gd name="T42" fmla="*/ 17 w 39"/>
                  <a:gd name="T43" fmla="*/ 92 h 104"/>
                  <a:gd name="T44" fmla="*/ 18 w 39"/>
                  <a:gd name="T45" fmla="*/ 93 h 104"/>
                  <a:gd name="T46" fmla="*/ 18 w 39"/>
                  <a:gd name="T47" fmla="*/ 94 h 104"/>
                  <a:gd name="T48" fmla="*/ 19 w 39"/>
                  <a:gd name="T49" fmla="*/ 95 h 104"/>
                  <a:gd name="T50" fmla="*/ 20 w 39"/>
                  <a:gd name="T51" fmla="*/ 98 h 104"/>
                  <a:gd name="T52" fmla="*/ 21 w 39"/>
                  <a:gd name="T53" fmla="*/ 101 h 104"/>
                  <a:gd name="T54" fmla="*/ 21 w 39"/>
                  <a:gd name="T55" fmla="*/ 102 h 104"/>
                  <a:gd name="T56" fmla="*/ 22 w 39"/>
                  <a:gd name="T57" fmla="*/ 104 h 104"/>
                  <a:gd name="T58" fmla="*/ 23 w 39"/>
                  <a:gd name="T59" fmla="*/ 103 h 104"/>
                  <a:gd name="T60" fmla="*/ 23 w 39"/>
                  <a:gd name="T61" fmla="*/ 102 h 104"/>
                  <a:gd name="T62" fmla="*/ 24 w 39"/>
                  <a:gd name="T63" fmla="*/ 99 h 104"/>
                  <a:gd name="T64" fmla="*/ 25 w 39"/>
                  <a:gd name="T65" fmla="*/ 96 h 104"/>
                  <a:gd name="T66" fmla="*/ 26 w 39"/>
                  <a:gd name="T67" fmla="*/ 92 h 104"/>
                  <a:gd name="T68" fmla="*/ 26 w 39"/>
                  <a:gd name="T69" fmla="*/ 89 h 104"/>
                  <a:gd name="T70" fmla="*/ 28 w 39"/>
                  <a:gd name="T71" fmla="*/ 85 h 104"/>
                  <a:gd name="T72" fmla="*/ 28 w 39"/>
                  <a:gd name="T73" fmla="*/ 85 h 104"/>
                  <a:gd name="T74" fmla="*/ 29 w 39"/>
                  <a:gd name="T75" fmla="*/ 86 h 104"/>
                  <a:gd name="T76" fmla="*/ 30 w 39"/>
                  <a:gd name="T77" fmla="*/ 87 h 104"/>
                  <a:gd name="T78" fmla="*/ 31 w 39"/>
                  <a:gd name="T79" fmla="*/ 90 h 104"/>
                  <a:gd name="T80" fmla="*/ 32 w 39"/>
                  <a:gd name="T81" fmla="*/ 92 h 104"/>
                  <a:gd name="T82" fmla="*/ 32 w 39"/>
                  <a:gd name="T83" fmla="*/ 94 h 104"/>
                  <a:gd name="T84" fmla="*/ 33 w 39"/>
                  <a:gd name="T85" fmla="*/ 94 h 104"/>
                  <a:gd name="T86" fmla="*/ 34 w 39"/>
                  <a:gd name="T87" fmla="*/ 94 h 104"/>
                  <a:gd name="T88" fmla="*/ 34 w 39"/>
                  <a:gd name="T89" fmla="*/ 91 h 104"/>
                  <a:gd name="T90" fmla="*/ 35 w 39"/>
                  <a:gd name="T91" fmla="*/ 88 h 104"/>
                  <a:gd name="T92" fmla="*/ 36 w 39"/>
                  <a:gd name="T93" fmla="*/ 83 h 104"/>
                  <a:gd name="T94" fmla="*/ 37 w 39"/>
                  <a:gd name="T95" fmla="*/ 78 h 104"/>
                  <a:gd name="T96" fmla="*/ 37 w 39"/>
                  <a:gd name="T97" fmla="*/ 73 h 104"/>
                  <a:gd name="T98" fmla="*/ 39 w 39"/>
                  <a:gd name="T99" fmla="*/ 67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104">
                    <a:moveTo>
                      <a:pt x="0" y="0"/>
                    </a:moveTo>
                    <a:lnTo>
                      <a:pt x="1" y="8"/>
                    </a:lnTo>
                    <a:lnTo>
                      <a:pt x="2" y="16"/>
                    </a:lnTo>
                    <a:lnTo>
                      <a:pt x="2" y="26"/>
                    </a:lnTo>
                    <a:lnTo>
                      <a:pt x="3" y="36"/>
                    </a:lnTo>
                    <a:lnTo>
                      <a:pt x="4" y="46"/>
                    </a:lnTo>
                    <a:lnTo>
                      <a:pt x="5" y="56"/>
                    </a:lnTo>
                    <a:lnTo>
                      <a:pt x="6" y="72"/>
                    </a:lnTo>
                    <a:lnTo>
                      <a:pt x="7" y="79"/>
                    </a:lnTo>
                    <a:lnTo>
                      <a:pt x="7" y="85"/>
                    </a:lnTo>
                    <a:lnTo>
                      <a:pt x="8" y="89"/>
                    </a:lnTo>
                    <a:lnTo>
                      <a:pt x="9" y="92"/>
                    </a:lnTo>
                    <a:lnTo>
                      <a:pt x="10" y="95"/>
                    </a:lnTo>
                    <a:lnTo>
                      <a:pt x="10" y="97"/>
                    </a:lnTo>
                    <a:lnTo>
                      <a:pt x="11" y="99"/>
                    </a:lnTo>
                    <a:lnTo>
                      <a:pt x="12" y="99"/>
                    </a:lnTo>
                    <a:lnTo>
                      <a:pt x="13" y="99"/>
                    </a:lnTo>
                    <a:lnTo>
                      <a:pt x="13" y="98"/>
                    </a:lnTo>
                    <a:lnTo>
                      <a:pt x="14" y="97"/>
                    </a:lnTo>
                    <a:lnTo>
                      <a:pt x="15" y="95"/>
                    </a:lnTo>
                    <a:lnTo>
                      <a:pt x="16" y="94"/>
                    </a:lnTo>
                    <a:lnTo>
                      <a:pt x="17" y="92"/>
                    </a:lnTo>
                    <a:lnTo>
                      <a:pt x="18" y="93"/>
                    </a:lnTo>
                    <a:lnTo>
                      <a:pt x="18" y="94"/>
                    </a:lnTo>
                    <a:lnTo>
                      <a:pt x="19" y="95"/>
                    </a:lnTo>
                    <a:lnTo>
                      <a:pt x="20" y="98"/>
                    </a:lnTo>
                    <a:lnTo>
                      <a:pt x="21" y="101"/>
                    </a:lnTo>
                    <a:lnTo>
                      <a:pt x="21" y="102"/>
                    </a:lnTo>
                    <a:lnTo>
                      <a:pt x="22" y="104"/>
                    </a:lnTo>
                    <a:lnTo>
                      <a:pt x="23" y="103"/>
                    </a:lnTo>
                    <a:lnTo>
                      <a:pt x="23" y="102"/>
                    </a:lnTo>
                    <a:lnTo>
                      <a:pt x="24" y="99"/>
                    </a:lnTo>
                    <a:lnTo>
                      <a:pt x="25" y="96"/>
                    </a:lnTo>
                    <a:lnTo>
                      <a:pt x="26" y="92"/>
                    </a:lnTo>
                    <a:lnTo>
                      <a:pt x="26" y="89"/>
                    </a:lnTo>
                    <a:lnTo>
                      <a:pt x="28" y="85"/>
                    </a:lnTo>
                    <a:lnTo>
                      <a:pt x="28" y="85"/>
                    </a:lnTo>
                    <a:lnTo>
                      <a:pt x="29" y="86"/>
                    </a:lnTo>
                    <a:lnTo>
                      <a:pt x="30" y="87"/>
                    </a:lnTo>
                    <a:lnTo>
                      <a:pt x="31" y="90"/>
                    </a:lnTo>
                    <a:lnTo>
                      <a:pt x="32" y="92"/>
                    </a:lnTo>
                    <a:lnTo>
                      <a:pt x="32" y="94"/>
                    </a:lnTo>
                    <a:lnTo>
                      <a:pt x="33" y="94"/>
                    </a:lnTo>
                    <a:lnTo>
                      <a:pt x="34" y="94"/>
                    </a:lnTo>
                    <a:lnTo>
                      <a:pt x="34" y="91"/>
                    </a:lnTo>
                    <a:lnTo>
                      <a:pt x="35" y="88"/>
                    </a:lnTo>
                    <a:lnTo>
                      <a:pt x="36" y="83"/>
                    </a:lnTo>
                    <a:lnTo>
                      <a:pt x="37" y="78"/>
                    </a:lnTo>
                    <a:lnTo>
                      <a:pt x="37" y="73"/>
                    </a:lnTo>
                    <a:lnTo>
                      <a:pt x="39" y="6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" name="Freeform 107"/>
              <p:cNvSpPr>
                <a:spLocks/>
              </p:cNvSpPr>
              <p:nvPr/>
            </p:nvSpPr>
            <p:spPr bwMode="auto">
              <a:xfrm>
                <a:off x="5349876" y="1450976"/>
                <a:ext cx="58738" cy="273050"/>
              </a:xfrm>
              <a:custGeom>
                <a:avLst/>
                <a:gdLst>
                  <a:gd name="T0" fmla="*/ 0 w 37"/>
                  <a:gd name="T1" fmla="*/ 167 h 172"/>
                  <a:gd name="T2" fmla="*/ 0 w 37"/>
                  <a:gd name="T3" fmla="*/ 165 h 172"/>
                  <a:gd name="T4" fmla="*/ 1 w 37"/>
                  <a:gd name="T5" fmla="*/ 164 h 172"/>
                  <a:gd name="T6" fmla="*/ 2 w 37"/>
                  <a:gd name="T7" fmla="*/ 165 h 172"/>
                  <a:gd name="T8" fmla="*/ 3 w 37"/>
                  <a:gd name="T9" fmla="*/ 167 h 172"/>
                  <a:gd name="T10" fmla="*/ 4 w 37"/>
                  <a:gd name="T11" fmla="*/ 169 h 172"/>
                  <a:gd name="T12" fmla="*/ 4 w 37"/>
                  <a:gd name="T13" fmla="*/ 171 h 172"/>
                  <a:gd name="T14" fmla="*/ 5 w 37"/>
                  <a:gd name="T15" fmla="*/ 172 h 172"/>
                  <a:gd name="T16" fmla="*/ 5 w 37"/>
                  <a:gd name="T17" fmla="*/ 171 h 172"/>
                  <a:gd name="T18" fmla="*/ 6 w 37"/>
                  <a:gd name="T19" fmla="*/ 167 h 172"/>
                  <a:gd name="T20" fmla="*/ 7 w 37"/>
                  <a:gd name="T21" fmla="*/ 160 h 172"/>
                  <a:gd name="T22" fmla="*/ 8 w 37"/>
                  <a:gd name="T23" fmla="*/ 151 h 172"/>
                  <a:gd name="T24" fmla="*/ 9 w 37"/>
                  <a:gd name="T25" fmla="*/ 140 h 172"/>
                  <a:gd name="T26" fmla="*/ 9 w 37"/>
                  <a:gd name="T27" fmla="*/ 127 h 172"/>
                  <a:gd name="T28" fmla="*/ 11 w 37"/>
                  <a:gd name="T29" fmla="*/ 102 h 172"/>
                  <a:gd name="T30" fmla="*/ 11 w 37"/>
                  <a:gd name="T31" fmla="*/ 91 h 172"/>
                  <a:gd name="T32" fmla="*/ 12 w 37"/>
                  <a:gd name="T33" fmla="*/ 80 h 172"/>
                  <a:gd name="T34" fmla="*/ 13 w 37"/>
                  <a:gd name="T35" fmla="*/ 70 h 172"/>
                  <a:gd name="T36" fmla="*/ 14 w 37"/>
                  <a:gd name="T37" fmla="*/ 61 h 172"/>
                  <a:gd name="T38" fmla="*/ 14 w 37"/>
                  <a:gd name="T39" fmla="*/ 53 h 172"/>
                  <a:gd name="T40" fmla="*/ 15 w 37"/>
                  <a:gd name="T41" fmla="*/ 46 h 172"/>
                  <a:gd name="T42" fmla="*/ 16 w 37"/>
                  <a:gd name="T43" fmla="*/ 40 h 172"/>
                  <a:gd name="T44" fmla="*/ 16 w 37"/>
                  <a:gd name="T45" fmla="*/ 35 h 172"/>
                  <a:gd name="T46" fmla="*/ 17 w 37"/>
                  <a:gd name="T47" fmla="*/ 30 h 172"/>
                  <a:gd name="T48" fmla="*/ 18 w 37"/>
                  <a:gd name="T49" fmla="*/ 26 h 172"/>
                  <a:gd name="T50" fmla="*/ 19 w 37"/>
                  <a:gd name="T51" fmla="*/ 22 h 172"/>
                  <a:gd name="T52" fmla="*/ 20 w 37"/>
                  <a:gd name="T53" fmla="*/ 15 h 172"/>
                  <a:gd name="T54" fmla="*/ 21 w 37"/>
                  <a:gd name="T55" fmla="*/ 12 h 172"/>
                  <a:gd name="T56" fmla="*/ 21 w 37"/>
                  <a:gd name="T57" fmla="*/ 9 h 172"/>
                  <a:gd name="T58" fmla="*/ 22 w 37"/>
                  <a:gd name="T59" fmla="*/ 6 h 172"/>
                  <a:gd name="T60" fmla="*/ 23 w 37"/>
                  <a:gd name="T61" fmla="*/ 4 h 172"/>
                  <a:gd name="T62" fmla="*/ 24 w 37"/>
                  <a:gd name="T63" fmla="*/ 2 h 172"/>
                  <a:gd name="T64" fmla="*/ 25 w 37"/>
                  <a:gd name="T65" fmla="*/ 0 h 172"/>
                  <a:gd name="T66" fmla="*/ 25 w 37"/>
                  <a:gd name="T67" fmla="*/ 0 h 172"/>
                  <a:gd name="T68" fmla="*/ 26 w 37"/>
                  <a:gd name="T69" fmla="*/ 0 h 172"/>
                  <a:gd name="T70" fmla="*/ 26 w 37"/>
                  <a:gd name="T71" fmla="*/ 1 h 172"/>
                  <a:gd name="T72" fmla="*/ 27 w 37"/>
                  <a:gd name="T73" fmla="*/ 4 h 172"/>
                  <a:gd name="T74" fmla="*/ 28 w 37"/>
                  <a:gd name="T75" fmla="*/ 9 h 172"/>
                  <a:gd name="T76" fmla="*/ 29 w 37"/>
                  <a:gd name="T77" fmla="*/ 15 h 172"/>
                  <a:gd name="T78" fmla="*/ 30 w 37"/>
                  <a:gd name="T79" fmla="*/ 22 h 172"/>
                  <a:gd name="T80" fmla="*/ 31 w 37"/>
                  <a:gd name="T81" fmla="*/ 41 h 172"/>
                  <a:gd name="T82" fmla="*/ 32 w 37"/>
                  <a:gd name="T83" fmla="*/ 53 h 172"/>
                  <a:gd name="T84" fmla="*/ 32 w 37"/>
                  <a:gd name="T85" fmla="*/ 66 h 172"/>
                  <a:gd name="T86" fmla="*/ 33 w 37"/>
                  <a:gd name="T87" fmla="*/ 78 h 172"/>
                  <a:gd name="T88" fmla="*/ 34 w 37"/>
                  <a:gd name="T89" fmla="*/ 88 h 172"/>
                  <a:gd name="T90" fmla="*/ 35 w 37"/>
                  <a:gd name="T91" fmla="*/ 95 h 172"/>
                  <a:gd name="T92" fmla="*/ 35 w 37"/>
                  <a:gd name="T93" fmla="*/ 98 h 172"/>
                  <a:gd name="T94" fmla="*/ 36 w 37"/>
                  <a:gd name="T95" fmla="*/ 97 h 172"/>
                  <a:gd name="T96" fmla="*/ 37 w 37"/>
                  <a:gd name="T97" fmla="*/ 93 h 172"/>
                  <a:gd name="T98" fmla="*/ 37 w 37"/>
                  <a:gd name="T99" fmla="*/ 88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172">
                    <a:moveTo>
                      <a:pt x="0" y="167"/>
                    </a:moveTo>
                    <a:lnTo>
                      <a:pt x="0" y="165"/>
                    </a:lnTo>
                    <a:lnTo>
                      <a:pt x="1" y="164"/>
                    </a:lnTo>
                    <a:lnTo>
                      <a:pt x="2" y="165"/>
                    </a:lnTo>
                    <a:lnTo>
                      <a:pt x="3" y="167"/>
                    </a:lnTo>
                    <a:lnTo>
                      <a:pt x="4" y="169"/>
                    </a:lnTo>
                    <a:lnTo>
                      <a:pt x="4" y="171"/>
                    </a:lnTo>
                    <a:lnTo>
                      <a:pt x="5" y="172"/>
                    </a:lnTo>
                    <a:lnTo>
                      <a:pt x="5" y="171"/>
                    </a:lnTo>
                    <a:lnTo>
                      <a:pt x="6" y="167"/>
                    </a:lnTo>
                    <a:lnTo>
                      <a:pt x="7" y="160"/>
                    </a:lnTo>
                    <a:lnTo>
                      <a:pt x="8" y="151"/>
                    </a:lnTo>
                    <a:lnTo>
                      <a:pt x="9" y="140"/>
                    </a:lnTo>
                    <a:lnTo>
                      <a:pt x="9" y="127"/>
                    </a:lnTo>
                    <a:lnTo>
                      <a:pt x="11" y="102"/>
                    </a:lnTo>
                    <a:lnTo>
                      <a:pt x="11" y="91"/>
                    </a:lnTo>
                    <a:lnTo>
                      <a:pt x="12" y="80"/>
                    </a:lnTo>
                    <a:lnTo>
                      <a:pt x="13" y="70"/>
                    </a:lnTo>
                    <a:lnTo>
                      <a:pt x="14" y="61"/>
                    </a:lnTo>
                    <a:lnTo>
                      <a:pt x="14" y="53"/>
                    </a:lnTo>
                    <a:lnTo>
                      <a:pt x="15" y="46"/>
                    </a:lnTo>
                    <a:lnTo>
                      <a:pt x="16" y="40"/>
                    </a:lnTo>
                    <a:lnTo>
                      <a:pt x="16" y="35"/>
                    </a:lnTo>
                    <a:lnTo>
                      <a:pt x="17" y="30"/>
                    </a:lnTo>
                    <a:lnTo>
                      <a:pt x="18" y="26"/>
                    </a:lnTo>
                    <a:lnTo>
                      <a:pt x="19" y="22"/>
                    </a:lnTo>
                    <a:lnTo>
                      <a:pt x="20" y="15"/>
                    </a:lnTo>
                    <a:lnTo>
                      <a:pt x="21" y="12"/>
                    </a:lnTo>
                    <a:lnTo>
                      <a:pt x="21" y="9"/>
                    </a:lnTo>
                    <a:lnTo>
                      <a:pt x="22" y="6"/>
                    </a:lnTo>
                    <a:lnTo>
                      <a:pt x="23" y="4"/>
                    </a:lnTo>
                    <a:lnTo>
                      <a:pt x="24" y="2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6" y="1"/>
                    </a:lnTo>
                    <a:lnTo>
                      <a:pt x="27" y="4"/>
                    </a:lnTo>
                    <a:lnTo>
                      <a:pt x="28" y="9"/>
                    </a:lnTo>
                    <a:lnTo>
                      <a:pt x="29" y="15"/>
                    </a:lnTo>
                    <a:lnTo>
                      <a:pt x="30" y="22"/>
                    </a:lnTo>
                    <a:lnTo>
                      <a:pt x="31" y="41"/>
                    </a:lnTo>
                    <a:lnTo>
                      <a:pt x="32" y="53"/>
                    </a:lnTo>
                    <a:lnTo>
                      <a:pt x="32" y="66"/>
                    </a:lnTo>
                    <a:lnTo>
                      <a:pt x="33" y="78"/>
                    </a:lnTo>
                    <a:lnTo>
                      <a:pt x="34" y="88"/>
                    </a:lnTo>
                    <a:lnTo>
                      <a:pt x="35" y="95"/>
                    </a:lnTo>
                    <a:lnTo>
                      <a:pt x="35" y="98"/>
                    </a:lnTo>
                    <a:lnTo>
                      <a:pt x="36" y="97"/>
                    </a:lnTo>
                    <a:lnTo>
                      <a:pt x="37" y="93"/>
                    </a:lnTo>
                    <a:lnTo>
                      <a:pt x="37" y="8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" name="Freeform 108"/>
              <p:cNvSpPr>
                <a:spLocks/>
              </p:cNvSpPr>
              <p:nvPr/>
            </p:nvSpPr>
            <p:spPr bwMode="auto">
              <a:xfrm>
                <a:off x="5408613" y="1306514"/>
                <a:ext cx="61913" cy="300038"/>
              </a:xfrm>
              <a:custGeom>
                <a:avLst/>
                <a:gdLst>
                  <a:gd name="T0" fmla="*/ 0 w 39"/>
                  <a:gd name="T1" fmla="*/ 179 h 189"/>
                  <a:gd name="T2" fmla="*/ 1 w 39"/>
                  <a:gd name="T3" fmla="*/ 175 h 189"/>
                  <a:gd name="T4" fmla="*/ 2 w 39"/>
                  <a:gd name="T5" fmla="*/ 171 h 189"/>
                  <a:gd name="T6" fmla="*/ 3 w 39"/>
                  <a:gd name="T7" fmla="*/ 170 h 189"/>
                  <a:gd name="T8" fmla="*/ 3 w 39"/>
                  <a:gd name="T9" fmla="*/ 170 h 189"/>
                  <a:gd name="T10" fmla="*/ 5 w 39"/>
                  <a:gd name="T11" fmla="*/ 176 h 189"/>
                  <a:gd name="T12" fmla="*/ 5 w 39"/>
                  <a:gd name="T13" fmla="*/ 181 h 189"/>
                  <a:gd name="T14" fmla="*/ 6 w 39"/>
                  <a:gd name="T15" fmla="*/ 185 h 189"/>
                  <a:gd name="T16" fmla="*/ 7 w 39"/>
                  <a:gd name="T17" fmla="*/ 188 h 189"/>
                  <a:gd name="T18" fmla="*/ 8 w 39"/>
                  <a:gd name="T19" fmla="*/ 189 h 189"/>
                  <a:gd name="T20" fmla="*/ 9 w 39"/>
                  <a:gd name="T21" fmla="*/ 186 h 189"/>
                  <a:gd name="T22" fmla="*/ 9 w 39"/>
                  <a:gd name="T23" fmla="*/ 181 h 189"/>
                  <a:gd name="T24" fmla="*/ 10 w 39"/>
                  <a:gd name="T25" fmla="*/ 175 h 189"/>
                  <a:gd name="T26" fmla="*/ 11 w 39"/>
                  <a:gd name="T27" fmla="*/ 168 h 189"/>
                  <a:gd name="T28" fmla="*/ 11 w 39"/>
                  <a:gd name="T29" fmla="*/ 161 h 189"/>
                  <a:gd name="T30" fmla="*/ 12 w 39"/>
                  <a:gd name="T31" fmla="*/ 156 h 189"/>
                  <a:gd name="T32" fmla="*/ 13 w 39"/>
                  <a:gd name="T33" fmla="*/ 153 h 189"/>
                  <a:gd name="T34" fmla="*/ 14 w 39"/>
                  <a:gd name="T35" fmla="*/ 151 h 189"/>
                  <a:gd name="T36" fmla="*/ 14 w 39"/>
                  <a:gd name="T37" fmla="*/ 152 h 189"/>
                  <a:gd name="T38" fmla="*/ 16 w 39"/>
                  <a:gd name="T39" fmla="*/ 157 h 189"/>
                  <a:gd name="T40" fmla="*/ 16 w 39"/>
                  <a:gd name="T41" fmla="*/ 160 h 189"/>
                  <a:gd name="T42" fmla="*/ 17 w 39"/>
                  <a:gd name="T43" fmla="*/ 162 h 189"/>
                  <a:gd name="T44" fmla="*/ 18 w 39"/>
                  <a:gd name="T45" fmla="*/ 161 h 189"/>
                  <a:gd name="T46" fmla="*/ 19 w 39"/>
                  <a:gd name="T47" fmla="*/ 158 h 189"/>
                  <a:gd name="T48" fmla="*/ 19 w 39"/>
                  <a:gd name="T49" fmla="*/ 151 h 189"/>
                  <a:gd name="T50" fmla="*/ 20 w 39"/>
                  <a:gd name="T51" fmla="*/ 144 h 189"/>
                  <a:gd name="T52" fmla="*/ 21 w 39"/>
                  <a:gd name="T53" fmla="*/ 135 h 189"/>
                  <a:gd name="T54" fmla="*/ 21 w 39"/>
                  <a:gd name="T55" fmla="*/ 127 h 189"/>
                  <a:gd name="T56" fmla="*/ 22 w 39"/>
                  <a:gd name="T57" fmla="*/ 121 h 189"/>
                  <a:gd name="T58" fmla="*/ 23 w 39"/>
                  <a:gd name="T59" fmla="*/ 116 h 189"/>
                  <a:gd name="T60" fmla="*/ 24 w 39"/>
                  <a:gd name="T61" fmla="*/ 113 h 189"/>
                  <a:gd name="T62" fmla="*/ 25 w 39"/>
                  <a:gd name="T63" fmla="*/ 113 h 189"/>
                  <a:gd name="T64" fmla="*/ 25 w 39"/>
                  <a:gd name="T65" fmla="*/ 114 h 189"/>
                  <a:gd name="T66" fmla="*/ 26 w 39"/>
                  <a:gd name="T67" fmla="*/ 117 h 189"/>
                  <a:gd name="T68" fmla="*/ 27 w 39"/>
                  <a:gd name="T69" fmla="*/ 117 h 189"/>
                  <a:gd name="T70" fmla="*/ 28 w 39"/>
                  <a:gd name="T71" fmla="*/ 114 h 189"/>
                  <a:gd name="T72" fmla="*/ 29 w 39"/>
                  <a:gd name="T73" fmla="*/ 107 h 189"/>
                  <a:gd name="T74" fmla="*/ 30 w 39"/>
                  <a:gd name="T75" fmla="*/ 98 h 189"/>
                  <a:gd name="T76" fmla="*/ 30 w 39"/>
                  <a:gd name="T77" fmla="*/ 88 h 189"/>
                  <a:gd name="T78" fmla="*/ 31 w 39"/>
                  <a:gd name="T79" fmla="*/ 76 h 189"/>
                  <a:gd name="T80" fmla="*/ 32 w 39"/>
                  <a:gd name="T81" fmla="*/ 67 h 189"/>
                  <a:gd name="T82" fmla="*/ 32 w 39"/>
                  <a:gd name="T83" fmla="*/ 58 h 189"/>
                  <a:gd name="T84" fmla="*/ 33 w 39"/>
                  <a:gd name="T85" fmla="*/ 53 h 189"/>
                  <a:gd name="T86" fmla="*/ 34 w 39"/>
                  <a:gd name="T87" fmla="*/ 49 h 189"/>
                  <a:gd name="T88" fmla="*/ 35 w 39"/>
                  <a:gd name="T89" fmla="*/ 48 h 189"/>
                  <a:gd name="T90" fmla="*/ 35 w 39"/>
                  <a:gd name="T91" fmla="*/ 48 h 189"/>
                  <a:gd name="T92" fmla="*/ 36 w 39"/>
                  <a:gd name="T93" fmla="*/ 48 h 189"/>
                  <a:gd name="T94" fmla="*/ 37 w 39"/>
                  <a:gd name="T95" fmla="*/ 37 h 189"/>
                  <a:gd name="T96" fmla="*/ 38 w 39"/>
                  <a:gd name="T97" fmla="*/ 21 h 189"/>
                  <a:gd name="T98" fmla="*/ 39 w 39"/>
                  <a:gd name="T99" fmla="*/ 0 h 1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189">
                    <a:moveTo>
                      <a:pt x="0" y="179"/>
                    </a:moveTo>
                    <a:lnTo>
                      <a:pt x="1" y="175"/>
                    </a:lnTo>
                    <a:lnTo>
                      <a:pt x="2" y="171"/>
                    </a:lnTo>
                    <a:lnTo>
                      <a:pt x="3" y="170"/>
                    </a:lnTo>
                    <a:lnTo>
                      <a:pt x="3" y="170"/>
                    </a:lnTo>
                    <a:lnTo>
                      <a:pt x="5" y="176"/>
                    </a:lnTo>
                    <a:lnTo>
                      <a:pt x="5" y="181"/>
                    </a:lnTo>
                    <a:lnTo>
                      <a:pt x="6" y="185"/>
                    </a:lnTo>
                    <a:lnTo>
                      <a:pt x="7" y="188"/>
                    </a:lnTo>
                    <a:lnTo>
                      <a:pt x="8" y="189"/>
                    </a:lnTo>
                    <a:lnTo>
                      <a:pt x="9" y="186"/>
                    </a:lnTo>
                    <a:lnTo>
                      <a:pt x="9" y="181"/>
                    </a:lnTo>
                    <a:lnTo>
                      <a:pt x="10" y="175"/>
                    </a:lnTo>
                    <a:lnTo>
                      <a:pt x="11" y="168"/>
                    </a:lnTo>
                    <a:lnTo>
                      <a:pt x="11" y="161"/>
                    </a:lnTo>
                    <a:lnTo>
                      <a:pt x="12" y="156"/>
                    </a:lnTo>
                    <a:lnTo>
                      <a:pt x="13" y="153"/>
                    </a:lnTo>
                    <a:lnTo>
                      <a:pt x="14" y="151"/>
                    </a:lnTo>
                    <a:lnTo>
                      <a:pt x="14" y="152"/>
                    </a:lnTo>
                    <a:lnTo>
                      <a:pt x="16" y="157"/>
                    </a:lnTo>
                    <a:lnTo>
                      <a:pt x="16" y="160"/>
                    </a:lnTo>
                    <a:lnTo>
                      <a:pt x="17" y="162"/>
                    </a:lnTo>
                    <a:lnTo>
                      <a:pt x="18" y="161"/>
                    </a:lnTo>
                    <a:lnTo>
                      <a:pt x="19" y="158"/>
                    </a:lnTo>
                    <a:lnTo>
                      <a:pt x="19" y="151"/>
                    </a:lnTo>
                    <a:lnTo>
                      <a:pt x="20" y="144"/>
                    </a:lnTo>
                    <a:lnTo>
                      <a:pt x="21" y="135"/>
                    </a:lnTo>
                    <a:lnTo>
                      <a:pt x="21" y="127"/>
                    </a:lnTo>
                    <a:lnTo>
                      <a:pt x="22" y="121"/>
                    </a:lnTo>
                    <a:lnTo>
                      <a:pt x="23" y="116"/>
                    </a:lnTo>
                    <a:lnTo>
                      <a:pt x="24" y="113"/>
                    </a:lnTo>
                    <a:lnTo>
                      <a:pt x="25" y="113"/>
                    </a:lnTo>
                    <a:lnTo>
                      <a:pt x="25" y="114"/>
                    </a:lnTo>
                    <a:lnTo>
                      <a:pt x="26" y="117"/>
                    </a:lnTo>
                    <a:lnTo>
                      <a:pt x="27" y="117"/>
                    </a:lnTo>
                    <a:lnTo>
                      <a:pt x="28" y="114"/>
                    </a:lnTo>
                    <a:lnTo>
                      <a:pt x="29" y="107"/>
                    </a:lnTo>
                    <a:lnTo>
                      <a:pt x="30" y="98"/>
                    </a:lnTo>
                    <a:lnTo>
                      <a:pt x="30" y="88"/>
                    </a:lnTo>
                    <a:lnTo>
                      <a:pt x="31" y="76"/>
                    </a:lnTo>
                    <a:lnTo>
                      <a:pt x="32" y="67"/>
                    </a:lnTo>
                    <a:lnTo>
                      <a:pt x="32" y="58"/>
                    </a:lnTo>
                    <a:lnTo>
                      <a:pt x="33" y="53"/>
                    </a:lnTo>
                    <a:lnTo>
                      <a:pt x="34" y="49"/>
                    </a:lnTo>
                    <a:lnTo>
                      <a:pt x="35" y="48"/>
                    </a:lnTo>
                    <a:lnTo>
                      <a:pt x="35" y="48"/>
                    </a:lnTo>
                    <a:lnTo>
                      <a:pt x="36" y="48"/>
                    </a:lnTo>
                    <a:lnTo>
                      <a:pt x="37" y="37"/>
                    </a:lnTo>
                    <a:lnTo>
                      <a:pt x="38" y="21"/>
                    </a:lnTo>
                    <a:lnTo>
                      <a:pt x="39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" name="Freeform 109"/>
              <p:cNvSpPr>
                <a:spLocks/>
              </p:cNvSpPr>
              <p:nvPr/>
            </p:nvSpPr>
            <p:spPr bwMode="auto">
              <a:xfrm>
                <a:off x="5470526" y="971551"/>
                <a:ext cx="60325" cy="581025"/>
              </a:xfrm>
              <a:custGeom>
                <a:avLst/>
                <a:gdLst>
                  <a:gd name="T0" fmla="*/ 0 w 38"/>
                  <a:gd name="T1" fmla="*/ 211 h 366"/>
                  <a:gd name="T2" fmla="*/ 1 w 38"/>
                  <a:gd name="T3" fmla="*/ 187 h 366"/>
                  <a:gd name="T4" fmla="*/ 1 w 38"/>
                  <a:gd name="T5" fmla="*/ 162 h 366"/>
                  <a:gd name="T6" fmla="*/ 2 w 38"/>
                  <a:gd name="T7" fmla="*/ 138 h 366"/>
                  <a:gd name="T8" fmla="*/ 3 w 38"/>
                  <a:gd name="T9" fmla="*/ 115 h 366"/>
                  <a:gd name="T10" fmla="*/ 3 w 38"/>
                  <a:gd name="T11" fmla="*/ 95 h 366"/>
                  <a:gd name="T12" fmla="*/ 4 w 38"/>
                  <a:gd name="T13" fmla="*/ 76 h 366"/>
                  <a:gd name="T14" fmla="*/ 5 w 38"/>
                  <a:gd name="T15" fmla="*/ 61 h 366"/>
                  <a:gd name="T16" fmla="*/ 6 w 38"/>
                  <a:gd name="T17" fmla="*/ 47 h 366"/>
                  <a:gd name="T18" fmla="*/ 7 w 38"/>
                  <a:gd name="T19" fmla="*/ 34 h 366"/>
                  <a:gd name="T20" fmla="*/ 7 w 38"/>
                  <a:gd name="T21" fmla="*/ 24 h 366"/>
                  <a:gd name="T22" fmla="*/ 8 w 38"/>
                  <a:gd name="T23" fmla="*/ 16 h 366"/>
                  <a:gd name="T24" fmla="*/ 9 w 38"/>
                  <a:gd name="T25" fmla="*/ 5 h 366"/>
                  <a:gd name="T26" fmla="*/ 10 w 38"/>
                  <a:gd name="T27" fmla="*/ 2 h 366"/>
                  <a:gd name="T28" fmla="*/ 11 w 38"/>
                  <a:gd name="T29" fmla="*/ 0 h 366"/>
                  <a:gd name="T30" fmla="*/ 12 w 38"/>
                  <a:gd name="T31" fmla="*/ 1 h 366"/>
                  <a:gd name="T32" fmla="*/ 12 w 38"/>
                  <a:gd name="T33" fmla="*/ 2 h 366"/>
                  <a:gd name="T34" fmla="*/ 13 w 38"/>
                  <a:gd name="T35" fmla="*/ 6 h 366"/>
                  <a:gd name="T36" fmla="*/ 14 w 38"/>
                  <a:gd name="T37" fmla="*/ 11 h 366"/>
                  <a:gd name="T38" fmla="*/ 14 w 38"/>
                  <a:gd name="T39" fmla="*/ 18 h 366"/>
                  <a:gd name="T40" fmla="*/ 15 w 38"/>
                  <a:gd name="T41" fmla="*/ 26 h 366"/>
                  <a:gd name="T42" fmla="*/ 16 w 38"/>
                  <a:gd name="T43" fmla="*/ 36 h 366"/>
                  <a:gd name="T44" fmla="*/ 17 w 38"/>
                  <a:gd name="T45" fmla="*/ 49 h 366"/>
                  <a:gd name="T46" fmla="*/ 17 w 38"/>
                  <a:gd name="T47" fmla="*/ 63 h 366"/>
                  <a:gd name="T48" fmla="*/ 18 w 38"/>
                  <a:gd name="T49" fmla="*/ 80 h 366"/>
                  <a:gd name="T50" fmla="*/ 19 w 38"/>
                  <a:gd name="T51" fmla="*/ 98 h 366"/>
                  <a:gd name="T52" fmla="*/ 20 w 38"/>
                  <a:gd name="T53" fmla="*/ 142 h 366"/>
                  <a:gd name="T54" fmla="*/ 21 w 38"/>
                  <a:gd name="T55" fmla="*/ 168 h 366"/>
                  <a:gd name="T56" fmla="*/ 22 w 38"/>
                  <a:gd name="T57" fmla="*/ 194 h 366"/>
                  <a:gd name="T58" fmla="*/ 23 w 38"/>
                  <a:gd name="T59" fmla="*/ 222 h 366"/>
                  <a:gd name="T60" fmla="*/ 23 w 38"/>
                  <a:gd name="T61" fmla="*/ 248 h 366"/>
                  <a:gd name="T62" fmla="*/ 24 w 38"/>
                  <a:gd name="T63" fmla="*/ 269 h 366"/>
                  <a:gd name="T64" fmla="*/ 25 w 38"/>
                  <a:gd name="T65" fmla="*/ 283 h 366"/>
                  <a:gd name="T66" fmla="*/ 25 w 38"/>
                  <a:gd name="T67" fmla="*/ 289 h 366"/>
                  <a:gd name="T68" fmla="*/ 26 w 38"/>
                  <a:gd name="T69" fmla="*/ 290 h 366"/>
                  <a:gd name="T70" fmla="*/ 27 w 38"/>
                  <a:gd name="T71" fmla="*/ 289 h 366"/>
                  <a:gd name="T72" fmla="*/ 28 w 38"/>
                  <a:gd name="T73" fmla="*/ 289 h 366"/>
                  <a:gd name="T74" fmla="*/ 28 w 38"/>
                  <a:gd name="T75" fmla="*/ 292 h 366"/>
                  <a:gd name="T76" fmla="*/ 29 w 38"/>
                  <a:gd name="T77" fmla="*/ 296 h 366"/>
                  <a:gd name="T78" fmla="*/ 30 w 38"/>
                  <a:gd name="T79" fmla="*/ 304 h 366"/>
                  <a:gd name="T80" fmla="*/ 31 w 38"/>
                  <a:gd name="T81" fmla="*/ 325 h 366"/>
                  <a:gd name="T82" fmla="*/ 32 w 38"/>
                  <a:gd name="T83" fmla="*/ 337 h 366"/>
                  <a:gd name="T84" fmla="*/ 33 w 38"/>
                  <a:gd name="T85" fmla="*/ 349 h 366"/>
                  <a:gd name="T86" fmla="*/ 33 w 38"/>
                  <a:gd name="T87" fmla="*/ 358 h 366"/>
                  <a:gd name="T88" fmla="*/ 34 w 38"/>
                  <a:gd name="T89" fmla="*/ 364 h 366"/>
                  <a:gd name="T90" fmla="*/ 35 w 38"/>
                  <a:gd name="T91" fmla="*/ 366 h 366"/>
                  <a:gd name="T92" fmla="*/ 36 w 38"/>
                  <a:gd name="T93" fmla="*/ 365 h 366"/>
                  <a:gd name="T94" fmla="*/ 36 w 38"/>
                  <a:gd name="T95" fmla="*/ 363 h 366"/>
                  <a:gd name="T96" fmla="*/ 37 w 38"/>
                  <a:gd name="T97" fmla="*/ 360 h 366"/>
                  <a:gd name="T98" fmla="*/ 38 w 38"/>
                  <a:gd name="T99" fmla="*/ 359 h 3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66">
                    <a:moveTo>
                      <a:pt x="0" y="211"/>
                    </a:moveTo>
                    <a:lnTo>
                      <a:pt x="1" y="187"/>
                    </a:lnTo>
                    <a:lnTo>
                      <a:pt x="1" y="162"/>
                    </a:lnTo>
                    <a:lnTo>
                      <a:pt x="2" y="138"/>
                    </a:lnTo>
                    <a:lnTo>
                      <a:pt x="3" y="115"/>
                    </a:lnTo>
                    <a:lnTo>
                      <a:pt x="3" y="95"/>
                    </a:lnTo>
                    <a:lnTo>
                      <a:pt x="4" y="76"/>
                    </a:lnTo>
                    <a:lnTo>
                      <a:pt x="5" y="61"/>
                    </a:lnTo>
                    <a:lnTo>
                      <a:pt x="6" y="47"/>
                    </a:lnTo>
                    <a:lnTo>
                      <a:pt x="7" y="34"/>
                    </a:lnTo>
                    <a:lnTo>
                      <a:pt x="7" y="24"/>
                    </a:lnTo>
                    <a:lnTo>
                      <a:pt x="8" y="16"/>
                    </a:lnTo>
                    <a:lnTo>
                      <a:pt x="9" y="5"/>
                    </a:lnTo>
                    <a:lnTo>
                      <a:pt x="10" y="2"/>
                    </a:lnTo>
                    <a:lnTo>
                      <a:pt x="11" y="0"/>
                    </a:lnTo>
                    <a:lnTo>
                      <a:pt x="12" y="1"/>
                    </a:lnTo>
                    <a:lnTo>
                      <a:pt x="12" y="2"/>
                    </a:lnTo>
                    <a:lnTo>
                      <a:pt x="13" y="6"/>
                    </a:lnTo>
                    <a:lnTo>
                      <a:pt x="14" y="11"/>
                    </a:lnTo>
                    <a:lnTo>
                      <a:pt x="14" y="18"/>
                    </a:lnTo>
                    <a:lnTo>
                      <a:pt x="15" y="26"/>
                    </a:lnTo>
                    <a:lnTo>
                      <a:pt x="16" y="36"/>
                    </a:lnTo>
                    <a:lnTo>
                      <a:pt x="17" y="49"/>
                    </a:lnTo>
                    <a:lnTo>
                      <a:pt x="17" y="63"/>
                    </a:lnTo>
                    <a:lnTo>
                      <a:pt x="18" y="80"/>
                    </a:lnTo>
                    <a:lnTo>
                      <a:pt x="19" y="98"/>
                    </a:lnTo>
                    <a:lnTo>
                      <a:pt x="20" y="142"/>
                    </a:lnTo>
                    <a:lnTo>
                      <a:pt x="21" y="168"/>
                    </a:lnTo>
                    <a:lnTo>
                      <a:pt x="22" y="194"/>
                    </a:lnTo>
                    <a:lnTo>
                      <a:pt x="23" y="222"/>
                    </a:lnTo>
                    <a:lnTo>
                      <a:pt x="23" y="248"/>
                    </a:lnTo>
                    <a:lnTo>
                      <a:pt x="24" y="269"/>
                    </a:lnTo>
                    <a:lnTo>
                      <a:pt x="25" y="283"/>
                    </a:lnTo>
                    <a:lnTo>
                      <a:pt x="25" y="289"/>
                    </a:lnTo>
                    <a:lnTo>
                      <a:pt x="26" y="290"/>
                    </a:lnTo>
                    <a:lnTo>
                      <a:pt x="27" y="289"/>
                    </a:lnTo>
                    <a:lnTo>
                      <a:pt x="28" y="289"/>
                    </a:lnTo>
                    <a:lnTo>
                      <a:pt x="28" y="292"/>
                    </a:lnTo>
                    <a:lnTo>
                      <a:pt x="29" y="296"/>
                    </a:lnTo>
                    <a:lnTo>
                      <a:pt x="30" y="304"/>
                    </a:lnTo>
                    <a:lnTo>
                      <a:pt x="31" y="325"/>
                    </a:lnTo>
                    <a:lnTo>
                      <a:pt x="32" y="337"/>
                    </a:lnTo>
                    <a:lnTo>
                      <a:pt x="33" y="349"/>
                    </a:lnTo>
                    <a:lnTo>
                      <a:pt x="33" y="358"/>
                    </a:lnTo>
                    <a:lnTo>
                      <a:pt x="34" y="364"/>
                    </a:lnTo>
                    <a:lnTo>
                      <a:pt x="35" y="366"/>
                    </a:lnTo>
                    <a:lnTo>
                      <a:pt x="36" y="365"/>
                    </a:lnTo>
                    <a:lnTo>
                      <a:pt x="36" y="363"/>
                    </a:lnTo>
                    <a:lnTo>
                      <a:pt x="37" y="360"/>
                    </a:lnTo>
                    <a:lnTo>
                      <a:pt x="38" y="35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" name="Freeform 110"/>
              <p:cNvSpPr>
                <a:spLocks/>
              </p:cNvSpPr>
              <p:nvPr/>
            </p:nvSpPr>
            <p:spPr bwMode="auto">
              <a:xfrm>
                <a:off x="5530851" y="976314"/>
                <a:ext cx="60325" cy="615950"/>
              </a:xfrm>
              <a:custGeom>
                <a:avLst/>
                <a:gdLst>
                  <a:gd name="T0" fmla="*/ 0 w 38"/>
                  <a:gd name="T1" fmla="*/ 356 h 388"/>
                  <a:gd name="T2" fmla="*/ 0 w 38"/>
                  <a:gd name="T3" fmla="*/ 356 h 388"/>
                  <a:gd name="T4" fmla="*/ 1 w 38"/>
                  <a:gd name="T5" fmla="*/ 357 h 388"/>
                  <a:gd name="T6" fmla="*/ 2 w 38"/>
                  <a:gd name="T7" fmla="*/ 361 h 388"/>
                  <a:gd name="T8" fmla="*/ 3 w 38"/>
                  <a:gd name="T9" fmla="*/ 366 h 388"/>
                  <a:gd name="T10" fmla="*/ 4 w 38"/>
                  <a:gd name="T11" fmla="*/ 379 h 388"/>
                  <a:gd name="T12" fmla="*/ 5 w 38"/>
                  <a:gd name="T13" fmla="*/ 384 h 388"/>
                  <a:gd name="T14" fmla="*/ 6 w 38"/>
                  <a:gd name="T15" fmla="*/ 387 h 388"/>
                  <a:gd name="T16" fmla="*/ 6 w 38"/>
                  <a:gd name="T17" fmla="*/ 388 h 388"/>
                  <a:gd name="T18" fmla="*/ 7 w 38"/>
                  <a:gd name="T19" fmla="*/ 386 h 388"/>
                  <a:gd name="T20" fmla="*/ 8 w 38"/>
                  <a:gd name="T21" fmla="*/ 381 h 388"/>
                  <a:gd name="T22" fmla="*/ 9 w 38"/>
                  <a:gd name="T23" fmla="*/ 375 h 388"/>
                  <a:gd name="T24" fmla="*/ 9 w 38"/>
                  <a:gd name="T25" fmla="*/ 368 h 388"/>
                  <a:gd name="T26" fmla="*/ 10 w 38"/>
                  <a:gd name="T27" fmla="*/ 363 h 388"/>
                  <a:gd name="T28" fmla="*/ 11 w 38"/>
                  <a:gd name="T29" fmla="*/ 358 h 388"/>
                  <a:gd name="T30" fmla="*/ 11 w 38"/>
                  <a:gd name="T31" fmla="*/ 355 h 388"/>
                  <a:gd name="T32" fmla="*/ 12 w 38"/>
                  <a:gd name="T33" fmla="*/ 354 h 388"/>
                  <a:gd name="T34" fmla="*/ 13 w 38"/>
                  <a:gd name="T35" fmla="*/ 355 h 388"/>
                  <a:gd name="T36" fmla="*/ 14 w 38"/>
                  <a:gd name="T37" fmla="*/ 357 h 388"/>
                  <a:gd name="T38" fmla="*/ 15 w 38"/>
                  <a:gd name="T39" fmla="*/ 360 h 388"/>
                  <a:gd name="T40" fmla="*/ 16 w 38"/>
                  <a:gd name="T41" fmla="*/ 360 h 388"/>
                  <a:gd name="T42" fmla="*/ 16 w 38"/>
                  <a:gd name="T43" fmla="*/ 356 h 388"/>
                  <a:gd name="T44" fmla="*/ 17 w 38"/>
                  <a:gd name="T45" fmla="*/ 348 h 388"/>
                  <a:gd name="T46" fmla="*/ 18 w 38"/>
                  <a:gd name="T47" fmla="*/ 338 h 388"/>
                  <a:gd name="T48" fmla="*/ 19 w 38"/>
                  <a:gd name="T49" fmla="*/ 326 h 388"/>
                  <a:gd name="T50" fmla="*/ 20 w 38"/>
                  <a:gd name="T51" fmla="*/ 315 h 388"/>
                  <a:gd name="T52" fmla="*/ 20 w 38"/>
                  <a:gd name="T53" fmla="*/ 304 h 388"/>
                  <a:gd name="T54" fmla="*/ 21 w 38"/>
                  <a:gd name="T55" fmla="*/ 295 h 388"/>
                  <a:gd name="T56" fmla="*/ 21 w 38"/>
                  <a:gd name="T57" fmla="*/ 289 h 388"/>
                  <a:gd name="T58" fmla="*/ 22 w 38"/>
                  <a:gd name="T59" fmla="*/ 286 h 388"/>
                  <a:gd name="T60" fmla="*/ 23 w 38"/>
                  <a:gd name="T61" fmla="*/ 284 h 388"/>
                  <a:gd name="T62" fmla="*/ 24 w 38"/>
                  <a:gd name="T63" fmla="*/ 284 h 388"/>
                  <a:gd name="T64" fmla="*/ 25 w 38"/>
                  <a:gd name="T65" fmla="*/ 284 h 388"/>
                  <a:gd name="T66" fmla="*/ 26 w 38"/>
                  <a:gd name="T67" fmla="*/ 273 h 388"/>
                  <a:gd name="T68" fmla="*/ 27 w 38"/>
                  <a:gd name="T69" fmla="*/ 257 h 388"/>
                  <a:gd name="T70" fmla="*/ 27 w 38"/>
                  <a:gd name="T71" fmla="*/ 235 h 388"/>
                  <a:gd name="T72" fmla="*/ 28 w 38"/>
                  <a:gd name="T73" fmla="*/ 208 h 388"/>
                  <a:gd name="T74" fmla="*/ 29 w 38"/>
                  <a:gd name="T75" fmla="*/ 181 h 388"/>
                  <a:gd name="T76" fmla="*/ 30 w 38"/>
                  <a:gd name="T77" fmla="*/ 155 h 388"/>
                  <a:gd name="T78" fmla="*/ 30 w 38"/>
                  <a:gd name="T79" fmla="*/ 131 h 388"/>
                  <a:gd name="T80" fmla="*/ 31 w 38"/>
                  <a:gd name="T81" fmla="*/ 108 h 388"/>
                  <a:gd name="T82" fmla="*/ 32 w 38"/>
                  <a:gd name="T83" fmla="*/ 89 h 388"/>
                  <a:gd name="T84" fmla="*/ 32 w 38"/>
                  <a:gd name="T85" fmla="*/ 71 h 388"/>
                  <a:gd name="T86" fmla="*/ 33 w 38"/>
                  <a:gd name="T87" fmla="*/ 56 h 388"/>
                  <a:gd name="T88" fmla="*/ 34 w 38"/>
                  <a:gd name="T89" fmla="*/ 42 h 388"/>
                  <a:gd name="T90" fmla="*/ 35 w 38"/>
                  <a:gd name="T91" fmla="*/ 31 h 388"/>
                  <a:gd name="T92" fmla="*/ 36 w 38"/>
                  <a:gd name="T93" fmla="*/ 21 h 388"/>
                  <a:gd name="T94" fmla="*/ 37 w 38"/>
                  <a:gd name="T95" fmla="*/ 7 h 388"/>
                  <a:gd name="T96" fmla="*/ 37 w 38"/>
                  <a:gd name="T97" fmla="*/ 3 h 388"/>
                  <a:gd name="T98" fmla="*/ 38 w 38"/>
                  <a:gd name="T99" fmla="*/ 0 h 3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88">
                    <a:moveTo>
                      <a:pt x="0" y="356"/>
                    </a:moveTo>
                    <a:lnTo>
                      <a:pt x="0" y="356"/>
                    </a:lnTo>
                    <a:lnTo>
                      <a:pt x="1" y="357"/>
                    </a:lnTo>
                    <a:lnTo>
                      <a:pt x="2" y="361"/>
                    </a:lnTo>
                    <a:lnTo>
                      <a:pt x="3" y="366"/>
                    </a:lnTo>
                    <a:lnTo>
                      <a:pt x="4" y="379"/>
                    </a:lnTo>
                    <a:lnTo>
                      <a:pt x="5" y="384"/>
                    </a:lnTo>
                    <a:lnTo>
                      <a:pt x="6" y="387"/>
                    </a:lnTo>
                    <a:lnTo>
                      <a:pt x="6" y="388"/>
                    </a:lnTo>
                    <a:lnTo>
                      <a:pt x="7" y="386"/>
                    </a:lnTo>
                    <a:lnTo>
                      <a:pt x="8" y="381"/>
                    </a:lnTo>
                    <a:lnTo>
                      <a:pt x="9" y="375"/>
                    </a:lnTo>
                    <a:lnTo>
                      <a:pt x="9" y="368"/>
                    </a:lnTo>
                    <a:lnTo>
                      <a:pt x="10" y="363"/>
                    </a:lnTo>
                    <a:lnTo>
                      <a:pt x="11" y="358"/>
                    </a:lnTo>
                    <a:lnTo>
                      <a:pt x="11" y="355"/>
                    </a:lnTo>
                    <a:lnTo>
                      <a:pt x="12" y="354"/>
                    </a:lnTo>
                    <a:lnTo>
                      <a:pt x="13" y="355"/>
                    </a:lnTo>
                    <a:lnTo>
                      <a:pt x="14" y="357"/>
                    </a:lnTo>
                    <a:lnTo>
                      <a:pt x="15" y="360"/>
                    </a:lnTo>
                    <a:lnTo>
                      <a:pt x="16" y="360"/>
                    </a:lnTo>
                    <a:lnTo>
                      <a:pt x="16" y="356"/>
                    </a:lnTo>
                    <a:lnTo>
                      <a:pt x="17" y="348"/>
                    </a:lnTo>
                    <a:lnTo>
                      <a:pt x="18" y="338"/>
                    </a:lnTo>
                    <a:lnTo>
                      <a:pt x="19" y="326"/>
                    </a:lnTo>
                    <a:lnTo>
                      <a:pt x="20" y="315"/>
                    </a:lnTo>
                    <a:lnTo>
                      <a:pt x="20" y="304"/>
                    </a:lnTo>
                    <a:lnTo>
                      <a:pt x="21" y="295"/>
                    </a:lnTo>
                    <a:lnTo>
                      <a:pt x="21" y="289"/>
                    </a:lnTo>
                    <a:lnTo>
                      <a:pt x="22" y="286"/>
                    </a:lnTo>
                    <a:lnTo>
                      <a:pt x="23" y="284"/>
                    </a:lnTo>
                    <a:lnTo>
                      <a:pt x="24" y="284"/>
                    </a:lnTo>
                    <a:lnTo>
                      <a:pt x="25" y="284"/>
                    </a:lnTo>
                    <a:lnTo>
                      <a:pt x="26" y="273"/>
                    </a:lnTo>
                    <a:lnTo>
                      <a:pt x="27" y="257"/>
                    </a:lnTo>
                    <a:lnTo>
                      <a:pt x="27" y="235"/>
                    </a:lnTo>
                    <a:lnTo>
                      <a:pt x="28" y="208"/>
                    </a:lnTo>
                    <a:lnTo>
                      <a:pt x="29" y="181"/>
                    </a:lnTo>
                    <a:lnTo>
                      <a:pt x="30" y="155"/>
                    </a:lnTo>
                    <a:lnTo>
                      <a:pt x="30" y="131"/>
                    </a:lnTo>
                    <a:lnTo>
                      <a:pt x="31" y="108"/>
                    </a:lnTo>
                    <a:lnTo>
                      <a:pt x="32" y="89"/>
                    </a:lnTo>
                    <a:lnTo>
                      <a:pt x="32" y="71"/>
                    </a:lnTo>
                    <a:lnTo>
                      <a:pt x="33" y="56"/>
                    </a:lnTo>
                    <a:lnTo>
                      <a:pt x="34" y="42"/>
                    </a:lnTo>
                    <a:lnTo>
                      <a:pt x="35" y="31"/>
                    </a:lnTo>
                    <a:lnTo>
                      <a:pt x="36" y="21"/>
                    </a:lnTo>
                    <a:lnTo>
                      <a:pt x="37" y="7"/>
                    </a:lnTo>
                    <a:lnTo>
                      <a:pt x="37" y="3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9" name="Freeform 111"/>
              <p:cNvSpPr>
                <a:spLocks/>
              </p:cNvSpPr>
              <p:nvPr/>
            </p:nvSpPr>
            <p:spPr bwMode="auto">
              <a:xfrm>
                <a:off x="5591176" y="973139"/>
                <a:ext cx="60325" cy="614363"/>
              </a:xfrm>
              <a:custGeom>
                <a:avLst/>
                <a:gdLst>
                  <a:gd name="T0" fmla="*/ 0 w 38"/>
                  <a:gd name="T1" fmla="*/ 2 h 387"/>
                  <a:gd name="T2" fmla="*/ 1 w 38"/>
                  <a:gd name="T3" fmla="*/ 0 h 387"/>
                  <a:gd name="T4" fmla="*/ 2 w 38"/>
                  <a:gd name="T5" fmla="*/ 1 h 387"/>
                  <a:gd name="T6" fmla="*/ 3 w 38"/>
                  <a:gd name="T7" fmla="*/ 3 h 387"/>
                  <a:gd name="T8" fmla="*/ 3 w 38"/>
                  <a:gd name="T9" fmla="*/ 7 h 387"/>
                  <a:gd name="T10" fmla="*/ 4 w 38"/>
                  <a:gd name="T11" fmla="*/ 12 h 387"/>
                  <a:gd name="T12" fmla="*/ 5 w 38"/>
                  <a:gd name="T13" fmla="*/ 19 h 387"/>
                  <a:gd name="T14" fmla="*/ 5 w 38"/>
                  <a:gd name="T15" fmla="*/ 28 h 387"/>
                  <a:gd name="T16" fmla="*/ 6 w 38"/>
                  <a:gd name="T17" fmla="*/ 39 h 387"/>
                  <a:gd name="T18" fmla="*/ 7 w 38"/>
                  <a:gd name="T19" fmla="*/ 51 h 387"/>
                  <a:gd name="T20" fmla="*/ 8 w 38"/>
                  <a:gd name="T21" fmla="*/ 66 h 387"/>
                  <a:gd name="T22" fmla="*/ 8 w 38"/>
                  <a:gd name="T23" fmla="*/ 83 h 387"/>
                  <a:gd name="T24" fmla="*/ 10 w 38"/>
                  <a:gd name="T25" fmla="*/ 123 h 387"/>
                  <a:gd name="T26" fmla="*/ 10 w 38"/>
                  <a:gd name="T27" fmla="*/ 146 h 387"/>
                  <a:gd name="T28" fmla="*/ 11 w 38"/>
                  <a:gd name="T29" fmla="*/ 171 h 387"/>
                  <a:gd name="T30" fmla="*/ 12 w 38"/>
                  <a:gd name="T31" fmla="*/ 196 h 387"/>
                  <a:gd name="T32" fmla="*/ 13 w 38"/>
                  <a:gd name="T33" fmla="*/ 221 h 387"/>
                  <a:gd name="T34" fmla="*/ 13 w 38"/>
                  <a:gd name="T35" fmla="*/ 240 h 387"/>
                  <a:gd name="T36" fmla="*/ 14 w 38"/>
                  <a:gd name="T37" fmla="*/ 254 h 387"/>
                  <a:gd name="T38" fmla="*/ 15 w 38"/>
                  <a:gd name="T39" fmla="*/ 261 h 387"/>
                  <a:gd name="T40" fmla="*/ 15 w 38"/>
                  <a:gd name="T41" fmla="*/ 263 h 387"/>
                  <a:gd name="T42" fmla="*/ 16 w 38"/>
                  <a:gd name="T43" fmla="*/ 263 h 387"/>
                  <a:gd name="T44" fmla="*/ 17 w 38"/>
                  <a:gd name="T45" fmla="*/ 263 h 387"/>
                  <a:gd name="T46" fmla="*/ 18 w 38"/>
                  <a:gd name="T47" fmla="*/ 265 h 387"/>
                  <a:gd name="T48" fmla="*/ 19 w 38"/>
                  <a:gd name="T49" fmla="*/ 270 h 387"/>
                  <a:gd name="T50" fmla="*/ 19 w 38"/>
                  <a:gd name="T51" fmla="*/ 277 h 387"/>
                  <a:gd name="T52" fmla="*/ 20 w 38"/>
                  <a:gd name="T53" fmla="*/ 296 h 387"/>
                  <a:gd name="T54" fmla="*/ 21 w 38"/>
                  <a:gd name="T55" fmla="*/ 308 h 387"/>
                  <a:gd name="T56" fmla="*/ 22 w 38"/>
                  <a:gd name="T57" fmla="*/ 319 h 387"/>
                  <a:gd name="T58" fmla="*/ 23 w 38"/>
                  <a:gd name="T59" fmla="*/ 328 h 387"/>
                  <a:gd name="T60" fmla="*/ 24 w 38"/>
                  <a:gd name="T61" fmla="*/ 334 h 387"/>
                  <a:gd name="T62" fmla="*/ 24 w 38"/>
                  <a:gd name="T63" fmla="*/ 336 h 387"/>
                  <a:gd name="T64" fmla="*/ 25 w 38"/>
                  <a:gd name="T65" fmla="*/ 336 h 387"/>
                  <a:gd name="T66" fmla="*/ 26 w 38"/>
                  <a:gd name="T67" fmla="*/ 334 h 387"/>
                  <a:gd name="T68" fmla="*/ 26 w 38"/>
                  <a:gd name="T69" fmla="*/ 333 h 387"/>
                  <a:gd name="T70" fmla="*/ 27 w 38"/>
                  <a:gd name="T71" fmla="*/ 333 h 387"/>
                  <a:gd name="T72" fmla="*/ 28 w 38"/>
                  <a:gd name="T73" fmla="*/ 334 h 387"/>
                  <a:gd name="T74" fmla="*/ 29 w 38"/>
                  <a:gd name="T75" fmla="*/ 338 h 387"/>
                  <a:gd name="T76" fmla="*/ 29 w 38"/>
                  <a:gd name="T77" fmla="*/ 343 h 387"/>
                  <a:gd name="T78" fmla="*/ 30 w 38"/>
                  <a:gd name="T79" fmla="*/ 351 h 387"/>
                  <a:gd name="T80" fmla="*/ 31 w 38"/>
                  <a:gd name="T81" fmla="*/ 369 h 387"/>
                  <a:gd name="T82" fmla="*/ 32 w 38"/>
                  <a:gd name="T83" fmla="*/ 377 h 387"/>
                  <a:gd name="T84" fmla="*/ 33 w 38"/>
                  <a:gd name="T85" fmla="*/ 384 h 387"/>
                  <a:gd name="T86" fmla="*/ 34 w 38"/>
                  <a:gd name="T87" fmla="*/ 387 h 387"/>
                  <a:gd name="T88" fmla="*/ 35 w 38"/>
                  <a:gd name="T89" fmla="*/ 387 h 387"/>
                  <a:gd name="T90" fmla="*/ 35 w 38"/>
                  <a:gd name="T91" fmla="*/ 385 h 387"/>
                  <a:gd name="T92" fmla="*/ 36 w 38"/>
                  <a:gd name="T93" fmla="*/ 382 h 387"/>
                  <a:gd name="T94" fmla="*/ 36 w 38"/>
                  <a:gd name="T95" fmla="*/ 379 h 387"/>
                  <a:gd name="T96" fmla="*/ 37 w 38"/>
                  <a:gd name="T97" fmla="*/ 377 h 387"/>
                  <a:gd name="T98" fmla="*/ 38 w 38"/>
                  <a:gd name="T99" fmla="*/ 378 h 3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87">
                    <a:moveTo>
                      <a:pt x="0" y="2"/>
                    </a:moveTo>
                    <a:lnTo>
                      <a:pt x="1" y="0"/>
                    </a:lnTo>
                    <a:lnTo>
                      <a:pt x="2" y="1"/>
                    </a:lnTo>
                    <a:lnTo>
                      <a:pt x="3" y="3"/>
                    </a:lnTo>
                    <a:lnTo>
                      <a:pt x="3" y="7"/>
                    </a:lnTo>
                    <a:lnTo>
                      <a:pt x="4" y="12"/>
                    </a:lnTo>
                    <a:lnTo>
                      <a:pt x="5" y="19"/>
                    </a:lnTo>
                    <a:lnTo>
                      <a:pt x="5" y="28"/>
                    </a:lnTo>
                    <a:lnTo>
                      <a:pt x="6" y="39"/>
                    </a:lnTo>
                    <a:lnTo>
                      <a:pt x="7" y="51"/>
                    </a:lnTo>
                    <a:lnTo>
                      <a:pt x="8" y="66"/>
                    </a:lnTo>
                    <a:lnTo>
                      <a:pt x="8" y="83"/>
                    </a:lnTo>
                    <a:lnTo>
                      <a:pt x="10" y="123"/>
                    </a:lnTo>
                    <a:lnTo>
                      <a:pt x="10" y="146"/>
                    </a:lnTo>
                    <a:lnTo>
                      <a:pt x="11" y="171"/>
                    </a:lnTo>
                    <a:lnTo>
                      <a:pt x="12" y="196"/>
                    </a:lnTo>
                    <a:lnTo>
                      <a:pt x="13" y="221"/>
                    </a:lnTo>
                    <a:lnTo>
                      <a:pt x="13" y="240"/>
                    </a:lnTo>
                    <a:lnTo>
                      <a:pt x="14" y="254"/>
                    </a:lnTo>
                    <a:lnTo>
                      <a:pt x="15" y="261"/>
                    </a:lnTo>
                    <a:lnTo>
                      <a:pt x="15" y="263"/>
                    </a:lnTo>
                    <a:lnTo>
                      <a:pt x="16" y="263"/>
                    </a:lnTo>
                    <a:lnTo>
                      <a:pt x="17" y="263"/>
                    </a:lnTo>
                    <a:lnTo>
                      <a:pt x="18" y="265"/>
                    </a:lnTo>
                    <a:lnTo>
                      <a:pt x="19" y="270"/>
                    </a:lnTo>
                    <a:lnTo>
                      <a:pt x="19" y="277"/>
                    </a:lnTo>
                    <a:lnTo>
                      <a:pt x="20" y="296"/>
                    </a:lnTo>
                    <a:lnTo>
                      <a:pt x="21" y="308"/>
                    </a:lnTo>
                    <a:lnTo>
                      <a:pt x="22" y="319"/>
                    </a:lnTo>
                    <a:lnTo>
                      <a:pt x="23" y="328"/>
                    </a:lnTo>
                    <a:lnTo>
                      <a:pt x="24" y="334"/>
                    </a:lnTo>
                    <a:lnTo>
                      <a:pt x="24" y="336"/>
                    </a:lnTo>
                    <a:lnTo>
                      <a:pt x="25" y="336"/>
                    </a:lnTo>
                    <a:lnTo>
                      <a:pt x="26" y="334"/>
                    </a:lnTo>
                    <a:lnTo>
                      <a:pt x="26" y="333"/>
                    </a:lnTo>
                    <a:lnTo>
                      <a:pt x="27" y="333"/>
                    </a:lnTo>
                    <a:lnTo>
                      <a:pt x="28" y="334"/>
                    </a:lnTo>
                    <a:lnTo>
                      <a:pt x="29" y="338"/>
                    </a:lnTo>
                    <a:lnTo>
                      <a:pt x="29" y="343"/>
                    </a:lnTo>
                    <a:lnTo>
                      <a:pt x="30" y="351"/>
                    </a:lnTo>
                    <a:lnTo>
                      <a:pt x="31" y="369"/>
                    </a:lnTo>
                    <a:lnTo>
                      <a:pt x="32" y="377"/>
                    </a:lnTo>
                    <a:lnTo>
                      <a:pt x="33" y="384"/>
                    </a:lnTo>
                    <a:lnTo>
                      <a:pt x="34" y="387"/>
                    </a:lnTo>
                    <a:lnTo>
                      <a:pt x="35" y="387"/>
                    </a:lnTo>
                    <a:lnTo>
                      <a:pt x="35" y="385"/>
                    </a:lnTo>
                    <a:lnTo>
                      <a:pt x="36" y="382"/>
                    </a:lnTo>
                    <a:lnTo>
                      <a:pt x="36" y="379"/>
                    </a:lnTo>
                    <a:lnTo>
                      <a:pt x="37" y="377"/>
                    </a:lnTo>
                    <a:lnTo>
                      <a:pt x="38" y="37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" name="Freeform 112"/>
              <p:cNvSpPr>
                <a:spLocks/>
              </p:cNvSpPr>
              <p:nvPr/>
            </p:nvSpPr>
            <p:spPr bwMode="auto">
              <a:xfrm>
                <a:off x="5651501" y="1441451"/>
                <a:ext cx="61913" cy="219075"/>
              </a:xfrm>
              <a:custGeom>
                <a:avLst/>
                <a:gdLst>
                  <a:gd name="T0" fmla="*/ 0 w 39"/>
                  <a:gd name="T1" fmla="*/ 83 h 138"/>
                  <a:gd name="T2" fmla="*/ 1 w 39"/>
                  <a:gd name="T3" fmla="*/ 86 h 138"/>
                  <a:gd name="T4" fmla="*/ 2 w 39"/>
                  <a:gd name="T5" fmla="*/ 90 h 138"/>
                  <a:gd name="T6" fmla="*/ 2 w 39"/>
                  <a:gd name="T7" fmla="*/ 97 h 138"/>
                  <a:gd name="T8" fmla="*/ 3 w 39"/>
                  <a:gd name="T9" fmla="*/ 105 h 138"/>
                  <a:gd name="T10" fmla="*/ 4 w 39"/>
                  <a:gd name="T11" fmla="*/ 121 h 138"/>
                  <a:gd name="T12" fmla="*/ 5 w 39"/>
                  <a:gd name="T13" fmla="*/ 126 h 138"/>
                  <a:gd name="T14" fmla="*/ 6 w 39"/>
                  <a:gd name="T15" fmla="*/ 128 h 138"/>
                  <a:gd name="T16" fmla="*/ 7 w 39"/>
                  <a:gd name="T17" fmla="*/ 128 h 138"/>
                  <a:gd name="T18" fmla="*/ 7 w 39"/>
                  <a:gd name="T19" fmla="*/ 125 h 138"/>
                  <a:gd name="T20" fmla="*/ 8 w 39"/>
                  <a:gd name="T21" fmla="*/ 121 h 138"/>
                  <a:gd name="T22" fmla="*/ 9 w 39"/>
                  <a:gd name="T23" fmla="*/ 117 h 138"/>
                  <a:gd name="T24" fmla="*/ 9 w 39"/>
                  <a:gd name="T25" fmla="*/ 114 h 138"/>
                  <a:gd name="T26" fmla="*/ 10 w 39"/>
                  <a:gd name="T27" fmla="*/ 114 h 138"/>
                  <a:gd name="T28" fmla="*/ 11 w 39"/>
                  <a:gd name="T29" fmla="*/ 115 h 138"/>
                  <a:gd name="T30" fmla="*/ 12 w 39"/>
                  <a:gd name="T31" fmla="*/ 118 h 138"/>
                  <a:gd name="T32" fmla="*/ 12 w 39"/>
                  <a:gd name="T33" fmla="*/ 123 h 138"/>
                  <a:gd name="T34" fmla="*/ 13 w 39"/>
                  <a:gd name="T35" fmla="*/ 129 h 138"/>
                  <a:gd name="T36" fmla="*/ 14 w 39"/>
                  <a:gd name="T37" fmla="*/ 134 h 138"/>
                  <a:gd name="T38" fmla="*/ 15 w 39"/>
                  <a:gd name="T39" fmla="*/ 138 h 138"/>
                  <a:gd name="T40" fmla="*/ 16 w 39"/>
                  <a:gd name="T41" fmla="*/ 135 h 138"/>
                  <a:gd name="T42" fmla="*/ 17 w 39"/>
                  <a:gd name="T43" fmla="*/ 128 h 138"/>
                  <a:gd name="T44" fmla="*/ 18 w 39"/>
                  <a:gd name="T45" fmla="*/ 118 h 138"/>
                  <a:gd name="T46" fmla="*/ 18 w 39"/>
                  <a:gd name="T47" fmla="*/ 107 h 138"/>
                  <a:gd name="T48" fmla="*/ 19 w 39"/>
                  <a:gd name="T49" fmla="*/ 96 h 138"/>
                  <a:gd name="T50" fmla="*/ 19 w 39"/>
                  <a:gd name="T51" fmla="*/ 85 h 138"/>
                  <a:gd name="T52" fmla="*/ 20 w 39"/>
                  <a:gd name="T53" fmla="*/ 75 h 138"/>
                  <a:gd name="T54" fmla="*/ 21 w 39"/>
                  <a:gd name="T55" fmla="*/ 67 h 138"/>
                  <a:gd name="T56" fmla="*/ 22 w 39"/>
                  <a:gd name="T57" fmla="*/ 59 h 138"/>
                  <a:gd name="T58" fmla="*/ 23 w 39"/>
                  <a:gd name="T59" fmla="*/ 52 h 138"/>
                  <a:gd name="T60" fmla="*/ 23 w 39"/>
                  <a:gd name="T61" fmla="*/ 46 h 138"/>
                  <a:gd name="T62" fmla="*/ 24 w 39"/>
                  <a:gd name="T63" fmla="*/ 40 h 138"/>
                  <a:gd name="T64" fmla="*/ 25 w 39"/>
                  <a:gd name="T65" fmla="*/ 34 h 138"/>
                  <a:gd name="T66" fmla="*/ 26 w 39"/>
                  <a:gd name="T67" fmla="*/ 22 h 138"/>
                  <a:gd name="T68" fmla="*/ 27 w 39"/>
                  <a:gd name="T69" fmla="*/ 17 h 138"/>
                  <a:gd name="T70" fmla="*/ 28 w 39"/>
                  <a:gd name="T71" fmla="*/ 12 h 138"/>
                  <a:gd name="T72" fmla="*/ 28 w 39"/>
                  <a:gd name="T73" fmla="*/ 8 h 138"/>
                  <a:gd name="T74" fmla="*/ 29 w 39"/>
                  <a:gd name="T75" fmla="*/ 5 h 138"/>
                  <a:gd name="T76" fmla="*/ 30 w 39"/>
                  <a:gd name="T77" fmla="*/ 2 h 138"/>
                  <a:gd name="T78" fmla="*/ 30 w 39"/>
                  <a:gd name="T79" fmla="*/ 1 h 138"/>
                  <a:gd name="T80" fmla="*/ 31 w 39"/>
                  <a:gd name="T81" fmla="*/ 0 h 138"/>
                  <a:gd name="T82" fmla="*/ 32 w 39"/>
                  <a:gd name="T83" fmla="*/ 1 h 138"/>
                  <a:gd name="T84" fmla="*/ 33 w 39"/>
                  <a:gd name="T85" fmla="*/ 3 h 138"/>
                  <a:gd name="T86" fmla="*/ 33 w 39"/>
                  <a:gd name="T87" fmla="*/ 7 h 138"/>
                  <a:gd name="T88" fmla="*/ 34 w 39"/>
                  <a:gd name="T89" fmla="*/ 11 h 138"/>
                  <a:gd name="T90" fmla="*/ 35 w 39"/>
                  <a:gd name="T91" fmla="*/ 24 h 138"/>
                  <a:gd name="T92" fmla="*/ 36 w 39"/>
                  <a:gd name="T93" fmla="*/ 33 h 138"/>
                  <a:gd name="T94" fmla="*/ 37 w 39"/>
                  <a:gd name="T95" fmla="*/ 42 h 138"/>
                  <a:gd name="T96" fmla="*/ 38 w 39"/>
                  <a:gd name="T97" fmla="*/ 52 h 138"/>
                  <a:gd name="T98" fmla="*/ 39 w 39"/>
                  <a:gd name="T99" fmla="*/ 63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138">
                    <a:moveTo>
                      <a:pt x="0" y="83"/>
                    </a:moveTo>
                    <a:lnTo>
                      <a:pt x="1" y="86"/>
                    </a:lnTo>
                    <a:lnTo>
                      <a:pt x="2" y="90"/>
                    </a:lnTo>
                    <a:lnTo>
                      <a:pt x="2" y="97"/>
                    </a:lnTo>
                    <a:lnTo>
                      <a:pt x="3" y="105"/>
                    </a:lnTo>
                    <a:lnTo>
                      <a:pt x="4" y="121"/>
                    </a:lnTo>
                    <a:lnTo>
                      <a:pt x="5" y="126"/>
                    </a:lnTo>
                    <a:lnTo>
                      <a:pt x="6" y="128"/>
                    </a:lnTo>
                    <a:lnTo>
                      <a:pt x="7" y="128"/>
                    </a:lnTo>
                    <a:lnTo>
                      <a:pt x="7" y="125"/>
                    </a:lnTo>
                    <a:lnTo>
                      <a:pt x="8" y="121"/>
                    </a:lnTo>
                    <a:lnTo>
                      <a:pt x="9" y="117"/>
                    </a:lnTo>
                    <a:lnTo>
                      <a:pt x="9" y="114"/>
                    </a:lnTo>
                    <a:lnTo>
                      <a:pt x="10" y="114"/>
                    </a:lnTo>
                    <a:lnTo>
                      <a:pt x="11" y="115"/>
                    </a:lnTo>
                    <a:lnTo>
                      <a:pt x="12" y="118"/>
                    </a:lnTo>
                    <a:lnTo>
                      <a:pt x="12" y="123"/>
                    </a:lnTo>
                    <a:lnTo>
                      <a:pt x="13" y="129"/>
                    </a:lnTo>
                    <a:lnTo>
                      <a:pt x="14" y="134"/>
                    </a:lnTo>
                    <a:lnTo>
                      <a:pt x="15" y="138"/>
                    </a:lnTo>
                    <a:lnTo>
                      <a:pt x="16" y="135"/>
                    </a:lnTo>
                    <a:lnTo>
                      <a:pt x="17" y="128"/>
                    </a:lnTo>
                    <a:lnTo>
                      <a:pt x="18" y="118"/>
                    </a:lnTo>
                    <a:lnTo>
                      <a:pt x="18" y="107"/>
                    </a:lnTo>
                    <a:lnTo>
                      <a:pt x="19" y="96"/>
                    </a:lnTo>
                    <a:lnTo>
                      <a:pt x="19" y="85"/>
                    </a:lnTo>
                    <a:lnTo>
                      <a:pt x="20" y="75"/>
                    </a:lnTo>
                    <a:lnTo>
                      <a:pt x="21" y="67"/>
                    </a:lnTo>
                    <a:lnTo>
                      <a:pt x="22" y="59"/>
                    </a:lnTo>
                    <a:lnTo>
                      <a:pt x="23" y="52"/>
                    </a:lnTo>
                    <a:lnTo>
                      <a:pt x="23" y="46"/>
                    </a:lnTo>
                    <a:lnTo>
                      <a:pt x="24" y="40"/>
                    </a:lnTo>
                    <a:lnTo>
                      <a:pt x="25" y="34"/>
                    </a:lnTo>
                    <a:lnTo>
                      <a:pt x="26" y="22"/>
                    </a:lnTo>
                    <a:lnTo>
                      <a:pt x="27" y="17"/>
                    </a:lnTo>
                    <a:lnTo>
                      <a:pt x="28" y="12"/>
                    </a:lnTo>
                    <a:lnTo>
                      <a:pt x="28" y="8"/>
                    </a:lnTo>
                    <a:lnTo>
                      <a:pt x="29" y="5"/>
                    </a:lnTo>
                    <a:lnTo>
                      <a:pt x="30" y="2"/>
                    </a:lnTo>
                    <a:lnTo>
                      <a:pt x="30" y="1"/>
                    </a:lnTo>
                    <a:lnTo>
                      <a:pt x="31" y="0"/>
                    </a:lnTo>
                    <a:lnTo>
                      <a:pt x="32" y="1"/>
                    </a:lnTo>
                    <a:lnTo>
                      <a:pt x="33" y="3"/>
                    </a:lnTo>
                    <a:lnTo>
                      <a:pt x="33" y="7"/>
                    </a:lnTo>
                    <a:lnTo>
                      <a:pt x="34" y="11"/>
                    </a:lnTo>
                    <a:lnTo>
                      <a:pt x="35" y="24"/>
                    </a:lnTo>
                    <a:lnTo>
                      <a:pt x="36" y="33"/>
                    </a:lnTo>
                    <a:lnTo>
                      <a:pt x="37" y="42"/>
                    </a:lnTo>
                    <a:lnTo>
                      <a:pt x="38" y="52"/>
                    </a:lnTo>
                    <a:lnTo>
                      <a:pt x="39" y="6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1" name="Freeform 113"/>
              <p:cNvSpPr>
                <a:spLocks/>
              </p:cNvSpPr>
              <p:nvPr/>
            </p:nvSpPr>
            <p:spPr bwMode="auto">
              <a:xfrm>
                <a:off x="5713413" y="1541464"/>
                <a:ext cx="58738" cy="198438"/>
              </a:xfrm>
              <a:custGeom>
                <a:avLst/>
                <a:gdLst>
                  <a:gd name="T0" fmla="*/ 0 w 37"/>
                  <a:gd name="T1" fmla="*/ 0 h 125"/>
                  <a:gd name="T2" fmla="*/ 0 w 37"/>
                  <a:gd name="T3" fmla="*/ 12 h 125"/>
                  <a:gd name="T4" fmla="*/ 1 w 37"/>
                  <a:gd name="T5" fmla="*/ 23 h 125"/>
                  <a:gd name="T6" fmla="*/ 2 w 37"/>
                  <a:gd name="T7" fmla="*/ 33 h 125"/>
                  <a:gd name="T8" fmla="*/ 2 w 37"/>
                  <a:gd name="T9" fmla="*/ 44 h 125"/>
                  <a:gd name="T10" fmla="*/ 3 w 37"/>
                  <a:gd name="T11" fmla="*/ 53 h 125"/>
                  <a:gd name="T12" fmla="*/ 4 w 37"/>
                  <a:gd name="T13" fmla="*/ 61 h 125"/>
                  <a:gd name="T14" fmla="*/ 5 w 37"/>
                  <a:gd name="T15" fmla="*/ 67 h 125"/>
                  <a:gd name="T16" fmla="*/ 5 w 37"/>
                  <a:gd name="T17" fmla="*/ 72 h 125"/>
                  <a:gd name="T18" fmla="*/ 6 w 37"/>
                  <a:gd name="T19" fmla="*/ 76 h 125"/>
                  <a:gd name="T20" fmla="*/ 7 w 37"/>
                  <a:gd name="T21" fmla="*/ 80 h 125"/>
                  <a:gd name="T22" fmla="*/ 8 w 37"/>
                  <a:gd name="T23" fmla="*/ 82 h 125"/>
                  <a:gd name="T24" fmla="*/ 9 w 37"/>
                  <a:gd name="T25" fmla="*/ 82 h 125"/>
                  <a:gd name="T26" fmla="*/ 10 w 37"/>
                  <a:gd name="T27" fmla="*/ 82 h 125"/>
                  <a:gd name="T28" fmla="*/ 10 w 37"/>
                  <a:gd name="T29" fmla="*/ 83 h 125"/>
                  <a:gd name="T30" fmla="*/ 11 w 37"/>
                  <a:gd name="T31" fmla="*/ 84 h 125"/>
                  <a:gd name="T32" fmla="*/ 12 w 37"/>
                  <a:gd name="T33" fmla="*/ 85 h 125"/>
                  <a:gd name="T34" fmla="*/ 13 w 37"/>
                  <a:gd name="T35" fmla="*/ 86 h 125"/>
                  <a:gd name="T36" fmla="*/ 13 w 37"/>
                  <a:gd name="T37" fmla="*/ 89 h 125"/>
                  <a:gd name="T38" fmla="*/ 14 w 37"/>
                  <a:gd name="T39" fmla="*/ 92 h 125"/>
                  <a:gd name="T40" fmla="*/ 15 w 37"/>
                  <a:gd name="T41" fmla="*/ 96 h 125"/>
                  <a:gd name="T42" fmla="*/ 16 w 37"/>
                  <a:gd name="T43" fmla="*/ 100 h 125"/>
                  <a:gd name="T44" fmla="*/ 16 w 37"/>
                  <a:gd name="T45" fmla="*/ 103 h 125"/>
                  <a:gd name="T46" fmla="*/ 17 w 37"/>
                  <a:gd name="T47" fmla="*/ 107 h 125"/>
                  <a:gd name="T48" fmla="*/ 18 w 37"/>
                  <a:gd name="T49" fmla="*/ 111 h 125"/>
                  <a:gd name="T50" fmla="*/ 19 w 37"/>
                  <a:gd name="T51" fmla="*/ 111 h 125"/>
                  <a:gd name="T52" fmla="*/ 20 w 37"/>
                  <a:gd name="T53" fmla="*/ 111 h 125"/>
                  <a:gd name="T54" fmla="*/ 21 w 37"/>
                  <a:gd name="T55" fmla="*/ 109 h 125"/>
                  <a:gd name="T56" fmla="*/ 21 w 37"/>
                  <a:gd name="T57" fmla="*/ 108 h 125"/>
                  <a:gd name="T58" fmla="*/ 22 w 37"/>
                  <a:gd name="T59" fmla="*/ 107 h 125"/>
                  <a:gd name="T60" fmla="*/ 23 w 37"/>
                  <a:gd name="T61" fmla="*/ 106 h 125"/>
                  <a:gd name="T62" fmla="*/ 24 w 37"/>
                  <a:gd name="T63" fmla="*/ 106 h 125"/>
                  <a:gd name="T64" fmla="*/ 24 w 37"/>
                  <a:gd name="T65" fmla="*/ 107 h 125"/>
                  <a:gd name="T66" fmla="*/ 25 w 37"/>
                  <a:gd name="T67" fmla="*/ 109 h 125"/>
                  <a:gd name="T68" fmla="*/ 26 w 37"/>
                  <a:gd name="T69" fmla="*/ 112 h 125"/>
                  <a:gd name="T70" fmla="*/ 26 w 37"/>
                  <a:gd name="T71" fmla="*/ 116 h 125"/>
                  <a:gd name="T72" fmla="*/ 27 w 37"/>
                  <a:gd name="T73" fmla="*/ 119 h 125"/>
                  <a:gd name="T74" fmla="*/ 28 w 37"/>
                  <a:gd name="T75" fmla="*/ 122 h 125"/>
                  <a:gd name="T76" fmla="*/ 29 w 37"/>
                  <a:gd name="T77" fmla="*/ 125 h 125"/>
                  <a:gd name="T78" fmla="*/ 30 w 37"/>
                  <a:gd name="T79" fmla="*/ 125 h 125"/>
                  <a:gd name="T80" fmla="*/ 31 w 37"/>
                  <a:gd name="T81" fmla="*/ 123 h 125"/>
                  <a:gd name="T82" fmla="*/ 31 w 37"/>
                  <a:gd name="T83" fmla="*/ 121 h 125"/>
                  <a:gd name="T84" fmla="*/ 32 w 37"/>
                  <a:gd name="T85" fmla="*/ 118 h 125"/>
                  <a:gd name="T86" fmla="*/ 33 w 37"/>
                  <a:gd name="T87" fmla="*/ 115 h 125"/>
                  <a:gd name="T88" fmla="*/ 34 w 37"/>
                  <a:gd name="T89" fmla="*/ 114 h 125"/>
                  <a:gd name="T90" fmla="*/ 34 w 37"/>
                  <a:gd name="T91" fmla="*/ 113 h 125"/>
                  <a:gd name="T92" fmla="*/ 35 w 37"/>
                  <a:gd name="T93" fmla="*/ 113 h 125"/>
                  <a:gd name="T94" fmla="*/ 36 w 37"/>
                  <a:gd name="T95" fmla="*/ 114 h 125"/>
                  <a:gd name="T96" fmla="*/ 37 w 37"/>
                  <a:gd name="T97" fmla="*/ 116 h 125"/>
                  <a:gd name="T98" fmla="*/ 37 w 37"/>
                  <a:gd name="T99" fmla="*/ 118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125">
                    <a:moveTo>
                      <a:pt x="0" y="0"/>
                    </a:moveTo>
                    <a:lnTo>
                      <a:pt x="0" y="12"/>
                    </a:lnTo>
                    <a:lnTo>
                      <a:pt x="1" y="23"/>
                    </a:lnTo>
                    <a:lnTo>
                      <a:pt x="2" y="33"/>
                    </a:lnTo>
                    <a:lnTo>
                      <a:pt x="2" y="44"/>
                    </a:lnTo>
                    <a:lnTo>
                      <a:pt x="3" y="53"/>
                    </a:lnTo>
                    <a:lnTo>
                      <a:pt x="4" y="61"/>
                    </a:lnTo>
                    <a:lnTo>
                      <a:pt x="5" y="67"/>
                    </a:lnTo>
                    <a:lnTo>
                      <a:pt x="5" y="72"/>
                    </a:lnTo>
                    <a:lnTo>
                      <a:pt x="6" y="76"/>
                    </a:lnTo>
                    <a:lnTo>
                      <a:pt x="7" y="80"/>
                    </a:lnTo>
                    <a:lnTo>
                      <a:pt x="8" y="82"/>
                    </a:lnTo>
                    <a:lnTo>
                      <a:pt x="9" y="82"/>
                    </a:lnTo>
                    <a:lnTo>
                      <a:pt x="10" y="82"/>
                    </a:lnTo>
                    <a:lnTo>
                      <a:pt x="10" y="83"/>
                    </a:lnTo>
                    <a:lnTo>
                      <a:pt x="11" y="84"/>
                    </a:lnTo>
                    <a:lnTo>
                      <a:pt x="12" y="85"/>
                    </a:lnTo>
                    <a:lnTo>
                      <a:pt x="13" y="86"/>
                    </a:lnTo>
                    <a:lnTo>
                      <a:pt x="13" y="89"/>
                    </a:lnTo>
                    <a:lnTo>
                      <a:pt x="14" y="92"/>
                    </a:lnTo>
                    <a:lnTo>
                      <a:pt x="15" y="96"/>
                    </a:lnTo>
                    <a:lnTo>
                      <a:pt x="16" y="100"/>
                    </a:lnTo>
                    <a:lnTo>
                      <a:pt x="16" y="103"/>
                    </a:lnTo>
                    <a:lnTo>
                      <a:pt x="17" y="107"/>
                    </a:lnTo>
                    <a:lnTo>
                      <a:pt x="18" y="111"/>
                    </a:lnTo>
                    <a:lnTo>
                      <a:pt x="19" y="111"/>
                    </a:lnTo>
                    <a:lnTo>
                      <a:pt x="20" y="111"/>
                    </a:lnTo>
                    <a:lnTo>
                      <a:pt x="21" y="109"/>
                    </a:lnTo>
                    <a:lnTo>
                      <a:pt x="21" y="108"/>
                    </a:lnTo>
                    <a:lnTo>
                      <a:pt x="22" y="107"/>
                    </a:lnTo>
                    <a:lnTo>
                      <a:pt x="23" y="106"/>
                    </a:lnTo>
                    <a:lnTo>
                      <a:pt x="24" y="106"/>
                    </a:lnTo>
                    <a:lnTo>
                      <a:pt x="24" y="107"/>
                    </a:lnTo>
                    <a:lnTo>
                      <a:pt x="25" y="109"/>
                    </a:lnTo>
                    <a:lnTo>
                      <a:pt x="26" y="112"/>
                    </a:lnTo>
                    <a:lnTo>
                      <a:pt x="26" y="116"/>
                    </a:lnTo>
                    <a:lnTo>
                      <a:pt x="27" y="119"/>
                    </a:lnTo>
                    <a:lnTo>
                      <a:pt x="28" y="122"/>
                    </a:lnTo>
                    <a:lnTo>
                      <a:pt x="29" y="125"/>
                    </a:lnTo>
                    <a:lnTo>
                      <a:pt x="30" y="125"/>
                    </a:lnTo>
                    <a:lnTo>
                      <a:pt x="31" y="123"/>
                    </a:lnTo>
                    <a:lnTo>
                      <a:pt x="31" y="121"/>
                    </a:lnTo>
                    <a:lnTo>
                      <a:pt x="32" y="118"/>
                    </a:lnTo>
                    <a:lnTo>
                      <a:pt x="33" y="115"/>
                    </a:lnTo>
                    <a:lnTo>
                      <a:pt x="34" y="114"/>
                    </a:lnTo>
                    <a:lnTo>
                      <a:pt x="34" y="113"/>
                    </a:lnTo>
                    <a:lnTo>
                      <a:pt x="35" y="113"/>
                    </a:lnTo>
                    <a:lnTo>
                      <a:pt x="36" y="114"/>
                    </a:lnTo>
                    <a:lnTo>
                      <a:pt x="37" y="116"/>
                    </a:lnTo>
                    <a:lnTo>
                      <a:pt x="37" y="11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" name="Freeform 114"/>
              <p:cNvSpPr>
                <a:spLocks/>
              </p:cNvSpPr>
              <p:nvPr/>
            </p:nvSpPr>
            <p:spPr bwMode="auto">
              <a:xfrm>
                <a:off x="5772151" y="1611314"/>
                <a:ext cx="60325" cy="365125"/>
              </a:xfrm>
              <a:custGeom>
                <a:avLst/>
                <a:gdLst>
                  <a:gd name="T0" fmla="*/ 0 w 38"/>
                  <a:gd name="T1" fmla="*/ 74 h 230"/>
                  <a:gd name="T2" fmla="*/ 1 w 38"/>
                  <a:gd name="T3" fmla="*/ 77 h 230"/>
                  <a:gd name="T4" fmla="*/ 2 w 38"/>
                  <a:gd name="T5" fmla="*/ 79 h 230"/>
                  <a:gd name="T6" fmla="*/ 3 w 38"/>
                  <a:gd name="T7" fmla="*/ 80 h 230"/>
                  <a:gd name="T8" fmla="*/ 3 w 38"/>
                  <a:gd name="T9" fmla="*/ 80 h 230"/>
                  <a:gd name="T10" fmla="*/ 4 w 38"/>
                  <a:gd name="T11" fmla="*/ 78 h 230"/>
                  <a:gd name="T12" fmla="*/ 5 w 38"/>
                  <a:gd name="T13" fmla="*/ 75 h 230"/>
                  <a:gd name="T14" fmla="*/ 5 w 38"/>
                  <a:gd name="T15" fmla="*/ 69 h 230"/>
                  <a:gd name="T16" fmla="*/ 6 w 38"/>
                  <a:gd name="T17" fmla="*/ 63 h 230"/>
                  <a:gd name="T18" fmla="*/ 7 w 38"/>
                  <a:gd name="T19" fmla="*/ 55 h 230"/>
                  <a:gd name="T20" fmla="*/ 8 w 38"/>
                  <a:gd name="T21" fmla="*/ 47 h 230"/>
                  <a:gd name="T22" fmla="*/ 8 w 38"/>
                  <a:gd name="T23" fmla="*/ 39 h 230"/>
                  <a:gd name="T24" fmla="*/ 9 w 38"/>
                  <a:gd name="T25" fmla="*/ 31 h 230"/>
                  <a:gd name="T26" fmla="*/ 10 w 38"/>
                  <a:gd name="T27" fmla="*/ 24 h 230"/>
                  <a:gd name="T28" fmla="*/ 10 w 38"/>
                  <a:gd name="T29" fmla="*/ 17 h 230"/>
                  <a:gd name="T30" fmla="*/ 11 w 38"/>
                  <a:gd name="T31" fmla="*/ 12 h 230"/>
                  <a:gd name="T32" fmla="*/ 12 w 38"/>
                  <a:gd name="T33" fmla="*/ 7 h 230"/>
                  <a:gd name="T34" fmla="*/ 13 w 38"/>
                  <a:gd name="T35" fmla="*/ 3 h 230"/>
                  <a:gd name="T36" fmla="*/ 14 w 38"/>
                  <a:gd name="T37" fmla="*/ 0 h 230"/>
                  <a:gd name="T38" fmla="*/ 15 w 38"/>
                  <a:gd name="T39" fmla="*/ 0 h 230"/>
                  <a:gd name="T40" fmla="*/ 16 w 38"/>
                  <a:gd name="T41" fmla="*/ 1 h 230"/>
                  <a:gd name="T42" fmla="*/ 16 w 38"/>
                  <a:gd name="T43" fmla="*/ 5 h 230"/>
                  <a:gd name="T44" fmla="*/ 17 w 38"/>
                  <a:gd name="T45" fmla="*/ 10 h 230"/>
                  <a:gd name="T46" fmla="*/ 18 w 38"/>
                  <a:gd name="T47" fmla="*/ 17 h 230"/>
                  <a:gd name="T48" fmla="*/ 19 w 38"/>
                  <a:gd name="T49" fmla="*/ 26 h 230"/>
                  <a:gd name="T50" fmla="*/ 19 w 38"/>
                  <a:gd name="T51" fmla="*/ 38 h 230"/>
                  <a:gd name="T52" fmla="*/ 20 w 38"/>
                  <a:gd name="T53" fmla="*/ 52 h 230"/>
                  <a:gd name="T54" fmla="*/ 21 w 38"/>
                  <a:gd name="T55" fmla="*/ 69 h 230"/>
                  <a:gd name="T56" fmla="*/ 21 w 38"/>
                  <a:gd name="T57" fmla="*/ 89 h 230"/>
                  <a:gd name="T58" fmla="*/ 22 w 38"/>
                  <a:gd name="T59" fmla="*/ 112 h 230"/>
                  <a:gd name="T60" fmla="*/ 23 w 38"/>
                  <a:gd name="T61" fmla="*/ 139 h 230"/>
                  <a:gd name="T62" fmla="*/ 24 w 38"/>
                  <a:gd name="T63" fmla="*/ 168 h 230"/>
                  <a:gd name="T64" fmla="*/ 25 w 38"/>
                  <a:gd name="T65" fmla="*/ 220 h 230"/>
                  <a:gd name="T66" fmla="*/ 26 w 38"/>
                  <a:gd name="T67" fmla="*/ 230 h 230"/>
                  <a:gd name="T68" fmla="*/ 26 w 38"/>
                  <a:gd name="T69" fmla="*/ 226 h 230"/>
                  <a:gd name="T70" fmla="*/ 27 w 38"/>
                  <a:gd name="T71" fmla="*/ 216 h 230"/>
                  <a:gd name="T72" fmla="*/ 28 w 38"/>
                  <a:gd name="T73" fmla="*/ 206 h 230"/>
                  <a:gd name="T74" fmla="*/ 29 w 38"/>
                  <a:gd name="T75" fmla="*/ 198 h 230"/>
                  <a:gd name="T76" fmla="*/ 30 w 38"/>
                  <a:gd name="T77" fmla="*/ 194 h 230"/>
                  <a:gd name="T78" fmla="*/ 30 w 38"/>
                  <a:gd name="T79" fmla="*/ 195 h 230"/>
                  <a:gd name="T80" fmla="*/ 31 w 38"/>
                  <a:gd name="T81" fmla="*/ 199 h 230"/>
                  <a:gd name="T82" fmla="*/ 31 w 38"/>
                  <a:gd name="T83" fmla="*/ 206 h 230"/>
                  <a:gd name="T84" fmla="*/ 32 w 38"/>
                  <a:gd name="T85" fmla="*/ 214 h 230"/>
                  <a:gd name="T86" fmla="*/ 33 w 38"/>
                  <a:gd name="T87" fmla="*/ 221 h 230"/>
                  <a:gd name="T88" fmla="*/ 34 w 38"/>
                  <a:gd name="T89" fmla="*/ 224 h 230"/>
                  <a:gd name="T90" fmla="*/ 35 w 38"/>
                  <a:gd name="T91" fmla="*/ 223 h 230"/>
                  <a:gd name="T92" fmla="*/ 36 w 38"/>
                  <a:gd name="T93" fmla="*/ 207 h 230"/>
                  <a:gd name="T94" fmla="*/ 37 w 38"/>
                  <a:gd name="T95" fmla="*/ 197 h 230"/>
                  <a:gd name="T96" fmla="*/ 37 w 38"/>
                  <a:gd name="T97" fmla="*/ 187 h 230"/>
                  <a:gd name="T98" fmla="*/ 38 w 38"/>
                  <a:gd name="T99" fmla="*/ 180 h 2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30">
                    <a:moveTo>
                      <a:pt x="0" y="74"/>
                    </a:moveTo>
                    <a:lnTo>
                      <a:pt x="1" y="77"/>
                    </a:lnTo>
                    <a:lnTo>
                      <a:pt x="2" y="79"/>
                    </a:lnTo>
                    <a:lnTo>
                      <a:pt x="3" y="80"/>
                    </a:lnTo>
                    <a:lnTo>
                      <a:pt x="3" y="80"/>
                    </a:lnTo>
                    <a:lnTo>
                      <a:pt x="4" y="78"/>
                    </a:lnTo>
                    <a:lnTo>
                      <a:pt x="5" y="75"/>
                    </a:lnTo>
                    <a:lnTo>
                      <a:pt x="5" y="69"/>
                    </a:lnTo>
                    <a:lnTo>
                      <a:pt x="6" y="63"/>
                    </a:lnTo>
                    <a:lnTo>
                      <a:pt x="7" y="55"/>
                    </a:lnTo>
                    <a:lnTo>
                      <a:pt x="8" y="47"/>
                    </a:lnTo>
                    <a:lnTo>
                      <a:pt x="8" y="39"/>
                    </a:lnTo>
                    <a:lnTo>
                      <a:pt x="9" y="31"/>
                    </a:lnTo>
                    <a:lnTo>
                      <a:pt x="10" y="24"/>
                    </a:lnTo>
                    <a:lnTo>
                      <a:pt x="10" y="17"/>
                    </a:lnTo>
                    <a:lnTo>
                      <a:pt x="11" y="12"/>
                    </a:lnTo>
                    <a:lnTo>
                      <a:pt x="12" y="7"/>
                    </a:lnTo>
                    <a:lnTo>
                      <a:pt x="13" y="3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6" y="1"/>
                    </a:lnTo>
                    <a:lnTo>
                      <a:pt x="16" y="5"/>
                    </a:lnTo>
                    <a:lnTo>
                      <a:pt x="17" y="10"/>
                    </a:lnTo>
                    <a:lnTo>
                      <a:pt x="18" y="17"/>
                    </a:lnTo>
                    <a:lnTo>
                      <a:pt x="19" y="26"/>
                    </a:lnTo>
                    <a:lnTo>
                      <a:pt x="19" y="38"/>
                    </a:lnTo>
                    <a:lnTo>
                      <a:pt x="20" y="52"/>
                    </a:lnTo>
                    <a:lnTo>
                      <a:pt x="21" y="69"/>
                    </a:lnTo>
                    <a:lnTo>
                      <a:pt x="21" y="89"/>
                    </a:lnTo>
                    <a:lnTo>
                      <a:pt x="22" y="112"/>
                    </a:lnTo>
                    <a:lnTo>
                      <a:pt x="23" y="139"/>
                    </a:lnTo>
                    <a:lnTo>
                      <a:pt x="24" y="168"/>
                    </a:lnTo>
                    <a:lnTo>
                      <a:pt x="25" y="220"/>
                    </a:lnTo>
                    <a:lnTo>
                      <a:pt x="26" y="230"/>
                    </a:lnTo>
                    <a:lnTo>
                      <a:pt x="26" y="226"/>
                    </a:lnTo>
                    <a:lnTo>
                      <a:pt x="27" y="216"/>
                    </a:lnTo>
                    <a:lnTo>
                      <a:pt x="28" y="206"/>
                    </a:lnTo>
                    <a:lnTo>
                      <a:pt x="29" y="198"/>
                    </a:lnTo>
                    <a:lnTo>
                      <a:pt x="30" y="194"/>
                    </a:lnTo>
                    <a:lnTo>
                      <a:pt x="30" y="195"/>
                    </a:lnTo>
                    <a:lnTo>
                      <a:pt x="31" y="199"/>
                    </a:lnTo>
                    <a:lnTo>
                      <a:pt x="31" y="206"/>
                    </a:lnTo>
                    <a:lnTo>
                      <a:pt x="32" y="214"/>
                    </a:lnTo>
                    <a:lnTo>
                      <a:pt x="33" y="221"/>
                    </a:lnTo>
                    <a:lnTo>
                      <a:pt x="34" y="224"/>
                    </a:lnTo>
                    <a:lnTo>
                      <a:pt x="35" y="223"/>
                    </a:lnTo>
                    <a:lnTo>
                      <a:pt x="36" y="207"/>
                    </a:lnTo>
                    <a:lnTo>
                      <a:pt x="37" y="197"/>
                    </a:lnTo>
                    <a:lnTo>
                      <a:pt x="37" y="187"/>
                    </a:lnTo>
                    <a:lnTo>
                      <a:pt x="38" y="18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" name="Freeform 115"/>
              <p:cNvSpPr>
                <a:spLocks/>
              </p:cNvSpPr>
              <p:nvPr/>
            </p:nvSpPr>
            <p:spPr bwMode="auto">
              <a:xfrm>
                <a:off x="5832476" y="1884364"/>
                <a:ext cx="60325" cy="55563"/>
              </a:xfrm>
              <a:custGeom>
                <a:avLst/>
                <a:gdLst>
                  <a:gd name="T0" fmla="*/ 0 w 38"/>
                  <a:gd name="T1" fmla="*/ 8 h 35"/>
                  <a:gd name="T2" fmla="*/ 1 w 38"/>
                  <a:gd name="T3" fmla="*/ 4 h 35"/>
                  <a:gd name="T4" fmla="*/ 2 w 38"/>
                  <a:gd name="T5" fmla="*/ 3 h 35"/>
                  <a:gd name="T6" fmla="*/ 2 w 38"/>
                  <a:gd name="T7" fmla="*/ 5 h 35"/>
                  <a:gd name="T8" fmla="*/ 3 w 38"/>
                  <a:gd name="T9" fmla="*/ 9 h 35"/>
                  <a:gd name="T10" fmla="*/ 4 w 38"/>
                  <a:gd name="T11" fmla="*/ 15 h 35"/>
                  <a:gd name="T12" fmla="*/ 4 w 38"/>
                  <a:gd name="T13" fmla="*/ 22 h 35"/>
                  <a:gd name="T14" fmla="*/ 5 w 38"/>
                  <a:gd name="T15" fmla="*/ 29 h 35"/>
                  <a:gd name="T16" fmla="*/ 6 w 38"/>
                  <a:gd name="T17" fmla="*/ 34 h 35"/>
                  <a:gd name="T18" fmla="*/ 7 w 38"/>
                  <a:gd name="T19" fmla="*/ 35 h 35"/>
                  <a:gd name="T20" fmla="*/ 7 w 38"/>
                  <a:gd name="T21" fmla="*/ 33 h 35"/>
                  <a:gd name="T22" fmla="*/ 9 w 38"/>
                  <a:gd name="T23" fmla="*/ 19 h 35"/>
                  <a:gd name="T24" fmla="*/ 9 w 38"/>
                  <a:gd name="T25" fmla="*/ 12 h 35"/>
                  <a:gd name="T26" fmla="*/ 10 w 38"/>
                  <a:gd name="T27" fmla="*/ 5 h 35"/>
                  <a:gd name="T28" fmla="*/ 11 w 38"/>
                  <a:gd name="T29" fmla="*/ 1 h 35"/>
                  <a:gd name="T30" fmla="*/ 12 w 38"/>
                  <a:gd name="T31" fmla="*/ 0 h 35"/>
                  <a:gd name="T32" fmla="*/ 13 w 38"/>
                  <a:gd name="T33" fmla="*/ 1 h 35"/>
                  <a:gd name="T34" fmla="*/ 13 w 38"/>
                  <a:gd name="T35" fmla="*/ 5 h 35"/>
                  <a:gd name="T36" fmla="*/ 14 w 38"/>
                  <a:gd name="T37" fmla="*/ 10 h 35"/>
                  <a:gd name="T38" fmla="*/ 14 w 38"/>
                  <a:gd name="T39" fmla="*/ 17 h 35"/>
                  <a:gd name="T40" fmla="*/ 15 w 38"/>
                  <a:gd name="T41" fmla="*/ 24 h 35"/>
                  <a:gd name="T42" fmla="*/ 16 w 38"/>
                  <a:gd name="T43" fmla="*/ 30 h 35"/>
                  <a:gd name="T44" fmla="*/ 17 w 38"/>
                  <a:gd name="T45" fmla="*/ 33 h 35"/>
                  <a:gd name="T46" fmla="*/ 18 w 38"/>
                  <a:gd name="T47" fmla="*/ 32 h 35"/>
                  <a:gd name="T48" fmla="*/ 18 w 38"/>
                  <a:gd name="T49" fmla="*/ 28 h 35"/>
                  <a:gd name="T50" fmla="*/ 20 w 38"/>
                  <a:gd name="T51" fmla="*/ 15 h 35"/>
                  <a:gd name="T52" fmla="*/ 20 w 38"/>
                  <a:gd name="T53" fmla="*/ 8 h 35"/>
                  <a:gd name="T54" fmla="*/ 21 w 38"/>
                  <a:gd name="T55" fmla="*/ 4 h 35"/>
                  <a:gd name="T56" fmla="*/ 22 w 38"/>
                  <a:gd name="T57" fmla="*/ 2 h 35"/>
                  <a:gd name="T58" fmla="*/ 23 w 38"/>
                  <a:gd name="T59" fmla="*/ 3 h 35"/>
                  <a:gd name="T60" fmla="*/ 23 w 38"/>
                  <a:gd name="T61" fmla="*/ 6 h 35"/>
                  <a:gd name="T62" fmla="*/ 24 w 38"/>
                  <a:gd name="T63" fmla="*/ 11 h 35"/>
                  <a:gd name="T64" fmla="*/ 25 w 38"/>
                  <a:gd name="T65" fmla="*/ 17 h 35"/>
                  <a:gd name="T66" fmla="*/ 25 w 38"/>
                  <a:gd name="T67" fmla="*/ 24 h 35"/>
                  <a:gd name="T68" fmla="*/ 26 w 38"/>
                  <a:gd name="T69" fmla="*/ 31 h 35"/>
                  <a:gd name="T70" fmla="*/ 27 w 38"/>
                  <a:gd name="T71" fmla="*/ 34 h 35"/>
                  <a:gd name="T72" fmla="*/ 28 w 38"/>
                  <a:gd name="T73" fmla="*/ 34 h 35"/>
                  <a:gd name="T74" fmla="*/ 29 w 38"/>
                  <a:gd name="T75" fmla="*/ 30 h 35"/>
                  <a:gd name="T76" fmla="*/ 29 w 38"/>
                  <a:gd name="T77" fmla="*/ 24 h 35"/>
                  <a:gd name="T78" fmla="*/ 30 w 38"/>
                  <a:gd name="T79" fmla="*/ 12 h 35"/>
                  <a:gd name="T80" fmla="*/ 31 w 38"/>
                  <a:gd name="T81" fmla="*/ 8 h 35"/>
                  <a:gd name="T82" fmla="*/ 32 w 38"/>
                  <a:gd name="T83" fmla="*/ 6 h 35"/>
                  <a:gd name="T84" fmla="*/ 33 w 38"/>
                  <a:gd name="T85" fmla="*/ 8 h 35"/>
                  <a:gd name="T86" fmla="*/ 34 w 38"/>
                  <a:gd name="T87" fmla="*/ 12 h 35"/>
                  <a:gd name="T88" fmla="*/ 34 w 38"/>
                  <a:gd name="T89" fmla="*/ 18 h 35"/>
                  <a:gd name="T90" fmla="*/ 35 w 38"/>
                  <a:gd name="T91" fmla="*/ 26 h 35"/>
                  <a:gd name="T92" fmla="*/ 36 w 38"/>
                  <a:gd name="T93" fmla="*/ 31 h 35"/>
                  <a:gd name="T94" fmla="*/ 36 w 38"/>
                  <a:gd name="T95" fmla="*/ 31 h 35"/>
                  <a:gd name="T96" fmla="*/ 37 w 38"/>
                  <a:gd name="T97" fmla="*/ 24 h 35"/>
                  <a:gd name="T98" fmla="*/ 38 w 38"/>
                  <a:gd name="T99" fmla="*/ 9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5">
                    <a:moveTo>
                      <a:pt x="0" y="8"/>
                    </a:moveTo>
                    <a:lnTo>
                      <a:pt x="1" y="4"/>
                    </a:lnTo>
                    <a:lnTo>
                      <a:pt x="2" y="3"/>
                    </a:lnTo>
                    <a:lnTo>
                      <a:pt x="2" y="5"/>
                    </a:lnTo>
                    <a:lnTo>
                      <a:pt x="3" y="9"/>
                    </a:lnTo>
                    <a:lnTo>
                      <a:pt x="4" y="15"/>
                    </a:lnTo>
                    <a:lnTo>
                      <a:pt x="4" y="22"/>
                    </a:lnTo>
                    <a:lnTo>
                      <a:pt x="5" y="29"/>
                    </a:lnTo>
                    <a:lnTo>
                      <a:pt x="6" y="34"/>
                    </a:lnTo>
                    <a:lnTo>
                      <a:pt x="7" y="35"/>
                    </a:lnTo>
                    <a:lnTo>
                      <a:pt x="7" y="33"/>
                    </a:lnTo>
                    <a:lnTo>
                      <a:pt x="9" y="19"/>
                    </a:lnTo>
                    <a:lnTo>
                      <a:pt x="9" y="12"/>
                    </a:lnTo>
                    <a:lnTo>
                      <a:pt x="10" y="5"/>
                    </a:lnTo>
                    <a:lnTo>
                      <a:pt x="11" y="1"/>
                    </a:lnTo>
                    <a:lnTo>
                      <a:pt x="12" y="0"/>
                    </a:lnTo>
                    <a:lnTo>
                      <a:pt x="13" y="1"/>
                    </a:lnTo>
                    <a:lnTo>
                      <a:pt x="13" y="5"/>
                    </a:lnTo>
                    <a:lnTo>
                      <a:pt x="14" y="10"/>
                    </a:lnTo>
                    <a:lnTo>
                      <a:pt x="14" y="17"/>
                    </a:lnTo>
                    <a:lnTo>
                      <a:pt x="15" y="24"/>
                    </a:lnTo>
                    <a:lnTo>
                      <a:pt x="16" y="30"/>
                    </a:lnTo>
                    <a:lnTo>
                      <a:pt x="17" y="33"/>
                    </a:lnTo>
                    <a:lnTo>
                      <a:pt x="18" y="32"/>
                    </a:lnTo>
                    <a:lnTo>
                      <a:pt x="18" y="28"/>
                    </a:lnTo>
                    <a:lnTo>
                      <a:pt x="20" y="15"/>
                    </a:lnTo>
                    <a:lnTo>
                      <a:pt x="20" y="8"/>
                    </a:lnTo>
                    <a:lnTo>
                      <a:pt x="21" y="4"/>
                    </a:lnTo>
                    <a:lnTo>
                      <a:pt x="22" y="2"/>
                    </a:lnTo>
                    <a:lnTo>
                      <a:pt x="23" y="3"/>
                    </a:lnTo>
                    <a:lnTo>
                      <a:pt x="23" y="6"/>
                    </a:lnTo>
                    <a:lnTo>
                      <a:pt x="24" y="11"/>
                    </a:lnTo>
                    <a:lnTo>
                      <a:pt x="25" y="17"/>
                    </a:lnTo>
                    <a:lnTo>
                      <a:pt x="25" y="24"/>
                    </a:lnTo>
                    <a:lnTo>
                      <a:pt x="26" y="31"/>
                    </a:lnTo>
                    <a:lnTo>
                      <a:pt x="27" y="34"/>
                    </a:lnTo>
                    <a:lnTo>
                      <a:pt x="28" y="34"/>
                    </a:lnTo>
                    <a:lnTo>
                      <a:pt x="29" y="30"/>
                    </a:lnTo>
                    <a:lnTo>
                      <a:pt x="29" y="24"/>
                    </a:lnTo>
                    <a:lnTo>
                      <a:pt x="30" y="12"/>
                    </a:lnTo>
                    <a:lnTo>
                      <a:pt x="31" y="8"/>
                    </a:lnTo>
                    <a:lnTo>
                      <a:pt x="32" y="6"/>
                    </a:lnTo>
                    <a:lnTo>
                      <a:pt x="33" y="8"/>
                    </a:lnTo>
                    <a:lnTo>
                      <a:pt x="34" y="12"/>
                    </a:lnTo>
                    <a:lnTo>
                      <a:pt x="34" y="18"/>
                    </a:lnTo>
                    <a:lnTo>
                      <a:pt x="35" y="26"/>
                    </a:lnTo>
                    <a:lnTo>
                      <a:pt x="36" y="31"/>
                    </a:lnTo>
                    <a:lnTo>
                      <a:pt x="36" y="31"/>
                    </a:lnTo>
                    <a:lnTo>
                      <a:pt x="37" y="24"/>
                    </a:lnTo>
                    <a:lnTo>
                      <a:pt x="38" y="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" name="Freeform 116"/>
              <p:cNvSpPr>
                <a:spLocks/>
              </p:cNvSpPr>
              <p:nvPr/>
            </p:nvSpPr>
            <p:spPr bwMode="auto">
              <a:xfrm>
                <a:off x="5892801" y="1704976"/>
                <a:ext cx="60325" cy="255588"/>
              </a:xfrm>
              <a:custGeom>
                <a:avLst/>
                <a:gdLst>
                  <a:gd name="T0" fmla="*/ 0 w 38"/>
                  <a:gd name="T1" fmla="*/ 122 h 161"/>
                  <a:gd name="T2" fmla="*/ 1 w 38"/>
                  <a:gd name="T3" fmla="*/ 103 h 161"/>
                  <a:gd name="T4" fmla="*/ 1 w 38"/>
                  <a:gd name="T5" fmla="*/ 83 h 161"/>
                  <a:gd name="T6" fmla="*/ 2 w 38"/>
                  <a:gd name="T7" fmla="*/ 65 h 161"/>
                  <a:gd name="T8" fmla="*/ 3 w 38"/>
                  <a:gd name="T9" fmla="*/ 34 h 161"/>
                  <a:gd name="T10" fmla="*/ 4 w 38"/>
                  <a:gd name="T11" fmla="*/ 22 h 161"/>
                  <a:gd name="T12" fmla="*/ 5 w 38"/>
                  <a:gd name="T13" fmla="*/ 13 h 161"/>
                  <a:gd name="T14" fmla="*/ 6 w 38"/>
                  <a:gd name="T15" fmla="*/ 7 h 161"/>
                  <a:gd name="T16" fmla="*/ 6 w 38"/>
                  <a:gd name="T17" fmla="*/ 2 h 161"/>
                  <a:gd name="T18" fmla="*/ 7 w 38"/>
                  <a:gd name="T19" fmla="*/ 0 h 161"/>
                  <a:gd name="T20" fmla="*/ 8 w 38"/>
                  <a:gd name="T21" fmla="*/ 1 h 161"/>
                  <a:gd name="T22" fmla="*/ 8 w 38"/>
                  <a:gd name="T23" fmla="*/ 3 h 161"/>
                  <a:gd name="T24" fmla="*/ 9 w 38"/>
                  <a:gd name="T25" fmla="*/ 7 h 161"/>
                  <a:gd name="T26" fmla="*/ 10 w 38"/>
                  <a:gd name="T27" fmla="*/ 12 h 161"/>
                  <a:gd name="T28" fmla="*/ 11 w 38"/>
                  <a:gd name="T29" fmla="*/ 20 h 161"/>
                  <a:gd name="T30" fmla="*/ 12 w 38"/>
                  <a:gd name="T31" fmla="*/ 28 h 161"/>
                  <a:gd name="T32" fmla="*/ 12 w 38"/>
                  <a:gd name="T33" fmla="*/ 38 h 161"/>
                  <a:gd name="T34" fmla="*/ 13 w 38"/>
                  <a:gd name="T35" fmla="*/ 49 h 161"/>
                  <a:gd name="T36" fmla="*/ 14 w 38"/>
                  <a:gd name="T37" fmla="*/ 72 h 161"/>
                  <a:gd name="T38" fmla="*/ 15 w 38"/>
                  <a:gd name="T39" fmla="*/ 83 h 161"/>
                  <a:gd name="T40" fmla="*/ 16 w 38"/>
                  <a:gd name="T41" fmla="*/ 95 h 161"/>
                  <a:gd name="T42" fmla="*/ 17 w 38"/>
                  <a:gd name="T43" fmla="*/ 106 h 161"/>
                  <a:gd name="T44" fmla="*/ 17 w 38"/>
                  <a:gd name="T45" fmla="*/ 117 h 161"/>
                  <a:gd name="T46" fmla="*/ 18 w 38"/>
                  <a:gd name="T47" fmla="*/ 128 h 161"/>
                  <a:gd name="T48" fmla="*/ 19 w 38"/>
                  <a:gd name="T49" fmla="*/ 137 h 161"/>
                  <a:gd name="T50" fmla="*/ 19 w 38"/>
                  <a:gd name="T51" fmla="*/ 146 h 161"/>
                  <a:gd name="T52" fmla="*/ 20 w 38"/>
                  <a:gd name="T53" fmla="*/ 152 h 161"/>
                  <a:gd name="T54" fmla="*/ 21 w 38"/>
                  <a:gd name="T55" fmla="*/ 156 h 161"/>
                  <a:gd name="T56" fmla="*/ 22 w 38"/>
                  <a:gd name="T57" fmla="*/ 156 h 161"/>
                  <a:gd name="T58" fmla="*/ 22 w 38"/>
                  <a:gd name="T59" fmla="*/ 155 h 161"/>
                  <a:gd name="T60" fmla="*/ 23 w 38"/>
                  <a:gd name="T61" fmla="*/ 151 h 161"/>
                  <a:gd name="T62" fmla="*/ 24 w 38"/>
                  <a:gd name="T63" fmla="*/ 146 h 161"/>
                  <a:gd name="T64" fmla="*/ 25 w 38"/>
                  <a:gd name="T65" fmla="*/ 137 h 161"/>
                  <a:gd name="T66" fmla="*/ 26 w 38"/>
                  <a:gd name="T67" fmla="*/ 134 h 161"/>
                  <a:gd name="T68" fmla="*/ 27 w 38"/>
                  <a:gd name="T69" fmla="*/ 133 h 161"/>
                  <a:gd name="T70" fmla="*/ 28 w 38"/>
                  <a:gd name="T71" fmla="*/ 133 h 161"/>
                  <a:gd name="T72" fmla="*/ 28 w 38"/>
                  <a:gd name="T73" fmla="*/ 136 h 161"/>
                  <a:gd name="T74" fmla="*/ 29 w 38"/>
                  <a:gd name="T75" fmla="*/ 140 h 161"/>
                  <a:gd name="T76" fmla="*/ 29 w 38"/>
                  <a:gd name="T77" fmla="*/ 146 h 161"/>
                  <a:gd name="T78" fmla="*/ 30 w 38"/>
                  <a:gd name="T79" fmla="*/ 151 h 161"/>
                  <a:gd name="T80" fmla="*/ 31 w 38"/>
                  <a:gd name="T81" fmla="*/ 156 h 161"/>
                  <a:gd name="T82" fmla="*/ 32 w 38"/>
                  <a:gd name="T83" fmla="*/ 160 h 161"/>
                  <a:gd name="T84" fmla="*/ 33 w 38"/>
                  <a:gd name="T85" fmla="*/ 161 h 161"/>
                  <a:gd name="T86" fmla="*/ 33 w 38"/>
                  <a:gd name="T87" fmla="*/ 159 h 161"/>
                  <a:gd name="T88" fmla="*/ 34 w 38"/>
                  <a:gd name="T89" fmla="*/ 155 h 161"/>
                  <a:gd name="T90" fmla="*/ 35 w 38"/>
                  <a:gd name="T91" fmla="*/ 150 h 161"/>
                  <a:gd name="T92" fmla="*/ 36 w 38"/>
                  <a:gd name="T93" fmla="*/ 142 h 161"/>
                  <a:gd name="T94" fmla="*/ 37 w 38"/>
                  <a:gd name="T95" fmla="*/ 139 h 161"/>
                  <a:gd name="T96" fmla="*/ 38 w 38"/>
                  <a:gd name="T97" fmla="*/ 139 h 161"/>
                  <a:gd name="T98" fmla="*/ 38 w 38"/>
                  <a:gd name="T99" fmla="*/ 140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61">
                    <a:moveTo>
                      <a:pt x="0" y="122"/>
                    </a:moveTo>
                    <a:lnTo>
                      <a:pt x="1" y="103"/>
                    </a:lnTo>
                    <a:lnTo>
                      <a:pt x="1" y="83"/>
                    </a:lnTo>
                    <a:lnTo>
                      <a:pt x="2" y="65"/>
                    </a:lnTo>
                    <a:lnTo>
                      <a:pt x="3" y="34"/>
                    </a:lnTo>
                    <a:lnTo>
                      <a:pt x="4" y="22"/>
                    </a:lnTo>
                    <a:lnTo>
                      <a:pt x="5" y="13"/>
                    </a:lnTo>
                    <a:lnTo>
                      <a:pt x="6" y="7"/>
                    </a:lnTo>
                    <a:lnTo>
                      <a:pt x="6" y="2"/>
                    </a:lnTo>
                    <a:lnTo>
                      <a:pt x="7" y="0"/>
                    </a:lnTo>
                    <a:lnTo>
                      <a:pt x="8" y="1"/>
                    </a:lnTo>
                    <a:lnTo>
                      <a:pt x="8" y="3"/>
                    </a:lnTo>
                    <a:lnTo>
                      <a:pt x="9" y="7"/>
                    </a:lnTo>
                    <a:lnTo>
                      <a:pt x="10" y="12"/>
                    </a:lnTo>
                    <a:lnTo>
                      <a:pt x="11" y="20"/>
                    </a:lnTo>
                    <a:lnTo>
                      <a:pt x="12" y="28"/>
                    </a:lnTo>
                    <a:lnTo>
                      <a:pt x="12" y="38"/>
                    </a:lnTo>
                    <a:lnTo>
                      <a:pt x="13" y="49"/>
                    </a:lnTo>
                    <a:lnTo>
                      <a:pt x="14" y="72"/>
                    </a:lnTo>
                    <a:lnTo>
                      <a:pt x="15" y="83"/>
                    </a:lnTo>
                    <a:lnTo>
                      <a:pt x="16" y="95"/>
                    </a:lnTo>
                    <a:lnTo>
                      <a:pt x="17" y="106"/>
                    </a:lnTo>
                    <a:lnTo>
                      <a:pt x="17" y="117"/>
                    </a:lnTo>
                    <a:lnTo>
                      <a:pt x="18" y="128"/>
                    </a:lnTo>
                    <a:lnTo>
                      <a:pt x="19" y="137"/>
                    </a:lnTo>
                    <a:lnTo>
                      <a:pt x="19" y="146"/>
                    </a:lnTo>
                    <a:lnTo>
                      <a:pt x="20" y="152"/>
                    </a:lnTo>
                    <a:lnTo>
                      <a:pt x="21" y="156"/>
                    </a:lnTo>
                    <a:lnTo>
                      <a:pt x="22" y="156"/>
                    </a:lnTo>
                    <a:lnTo>
                      <a:pt x="22" y="155"/>
                    </a:lnTo>
                    <a:lnTo>
                      <a:pt x="23" y="151"/>
                    </a:lnTo>
                    <a:lnTo>
                      <a:pt x="24" y="146"/>
                    </a:lnTo>
                    <a:lnTo>
                      <a:pt x="25" y="137"/>
                    </a:lnTo>
                    <a:lnTo>
                      <a:pt x="26" y="134"/>
                    </a:lnTo>
                    <a:lnTo>
                      <a:pt x="27" y="133"/>
                    </a:lnTo>
                    <a:lnTo>
                      <a:pt x="28" y="133"/>
                    </a:lnTo>
                    <a:lnTo>
                      <a:pt x="28" y="136"/>
                    </a:lnTo>
                    <a:lnTo>
                      <a:pt x="29" y="140"/>
                    </a:lnTo>
                    <a:lnTo>
                      <a:pt x="29" y="146"/>
                    </a:lnTo>
                    <a:lnTo>
                      <a:pt x="30" y="151"/>
                    </a:lnTo>
                    <a:lnTo>
                      <a:pt x="31" y="156"/>
                    </a:lnTo>
                    <a:lnTo>
                      <a:pt x="32" y="160"/>
                    </a:lnTo>
                    <a:lnTo>
                      <a:pt x="33" y="161"/>
                    </a:lnTo>
                    <a:lnTo>
                      <a:pt x="33" y="159"/>
                    </a:lnTo>
                    <a:lnTo>
                      <a:pt x="34" y="155"/>
                    </a:lnTo>
                    <a:lnTo>
                      <a:pt x="35" y="150"/>
                    </a:lnTo>
                    <a:lnTo>
                      <a:pt x="36" y="142"/>
                    </a:lnTo>
                    <a:lnTo>
                      <a:pt x="37" y="139"/>
                    </a:lnTo>
                    <a:lnTo>
                      <a:pt x="38" y="139"/>
                    </a:lnTo>
                    <a:lnTo>
                      <a:pt x="38" y="14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" name="Freeform 117"/>
              <p:cNvSpPr>
                <a:spLocks/>
              </p:cNvSpPr>
              <p:nvPr/>
            </p:nvSpPr>
            <p:spPr bwMode="auto">
              <a:xfrm>
                <a:off x="5953126" y="1895476"/>
                <a:ext cx="60325" cy="266700"/>
              </a:xfrm>
              <a:custGeom>
                <a:avLst/>
                <a:gdLst>
                  <a:gd name="T0" fmla="*/ 0 w 38"/>
                  <a:gd name="T1" fmla="*/ 20 h 168"/>
                  <a:gd name="T2" fmla="*/ 1 w 38"/>
                  <a:gd name="T3" fmla="*/ 23 h 168"/>
                  <a:gd name="T4" fmla="*/ 2 w 38"/>
                  <a:gd name="T5" fmla="*/ 28 h 168"/>
                  <a:gd name="T6" fmla="*/ 2 w 38"/>
                  <a:gd name="T7" fmla="*/ 33 h 168"/>
                  <a:gd name="T8" fmla="*/ 3 w 38"/>
                  <a:gd name="T9" fmla="*/ 39 h 168"/>
                  <a:gd name="T10" fmla="*/ 4 w 38"/>
                  <a:gd name="T11" fmla="*/ 43 h 168"/>
                  <a:gd name="T12" fmla="*/ 5 w 38"/>
                  <a:gd name="T13" fmla="*/ 46 h 168"/>
                  <a:gd name="T14" fmla="*/ 5 w 38"/>
                  <a:gd name="T15" fmla="*/ 46 h 168"/>
                  <a:gd name="T16" fmla="*/ 6 w 38"/>
                  <a:gd name="T17" fmla="*/ 43 h 168"/>
                  <a:gd name="T18" fmla="*/ 7 w 38"/>
                  <a:gd name="T19" fmla="*/ 39 h 168"/>
                  <a:gd name="T20" fmla="*/ 8 w 38"/>
                  <a:gd name="T21" fmla="*/ 35 h 168"/>
                  <a:gd name="T22" fmla="*/ 9 w 38"/>
                  <a:gd name="T23" fmla="*/ 26 h 168"/>
                  <a:gd name="T24" fmla="*/ 10 w 38"/>
                  <a:gd name="T25" fmla="*/ 24 h 168"/>
                  <a:gd name="T26" fmla="*/ 11 w 38"/>
                  <a:gd name="T27" fmla="*/ 24 h 168"/>
                  <a:gd name="T28" fmla="*/ 11 w 38"/>
                  <a:gd name="T29" fmla="*/ 27 h 168"/>
                  <a:gd name="T30" fmla="*/ 12 w 38"/>
                  <a:gd name="T31" fmla="*/ 31 h 168"/>
                  <a:gd name="T32" fmla="*/ 13 w 38"/>
                  <a:gd name="T33" fmla="*/ 36 h 168"/>
                  <a:gd name="T34" fmla="*/ 13 w 38"/>
                  <a:gd name="T35" fmla="*/ 42 h 168"/>
                  <a:gd name="T36" fmla="*/ 14 w 38"/>
                  <a:gd name="T37" fmla="*/ 47 h 168"/>
                  <a:gd name="T38" fmla="*/ 15 w 38"/>
                  <a:gd name="T39" fmla="*/ 52 h 168"/>
                  <a:gd name="T40" fmla="*/ 16 w 38"/>
                  <a:gd name="T41" fmla="*/ 54 h 168"/>
                  <a:gd name="T42" fmla="*/ 16 w 38"/>
                  <a:gd name="T43" fmla="*/ 54 h 168"/>
                  <a:gd name="T44" fmla="*/ 17 w 38"/>
                  <a:gd name="T45" fmla="*/ 51 h 168"/>
                  <a:gd name="T46" fmla="*/ 18 w 38"/>
                  <a:gd name="T47" fmla="*/ 47 h 168"/>
                  <a:gd name="T48" fmla="*/ 19 w 38"/>
                  <a:gd name="T49" fmla="*/ 42 h 168"/>
                  <a:gd name="T50" fmla="*/ 20 w 38"/>
                  <a:gd name="T51" fmla="*/ 35 h 168"/>
                  <a:gd name="T52" fmla="*/ 21 w 38"/>
                  <a:gd name="T53" fmla="*/ 33 h 168"/>
                  <a:gd name="T54" fmla="*/ 21 w 38"/>
                  <a:gd name="T55" fmla="*/ 34 h 168"/>
                  <a:gd name="T56" fmla="*/ 22 w 38"/>
                  <a:gd name="T57" fmla="*/ 36 h 168"/>
                  <a:gd name="T58" fmla="*/ 23 w 38"/>
                  <a:gd name="T59" fmla="*/ 41 h 168"/>
                  <a:gd name="T60" fmla="*/ 24 w 38"/>
                  <a:gd name="T61" fmla="*/ 47 h 168"/>
                  <a:gd name="T62" fmla="*/ 24 w 38"/>
                  <a:gd name="T63" fmla="*/ 55 h 168"/>
                  <a:gd name="T64" fmla="*/ 25 w 38"/>
                  <a:gd name="T65" fmla="*/ 63 h 168"/>
                  <a:gd name="T66" fmla="*/ 26 w 38"/>
                  <a:gd name="T67" fmla="*/ 73 h 168"/>
                  <a:gd name="T68" fmla="*/ 26 w 38"/>
                  <a:gd name="T69" fmla="*/ 82 h 168"/>
                  <a:gd name="T70" fmla="*/ 27 w 38"/>
                  <a:gd name="T71" fmla="*/ 92 h 168"/>
                  <a:gd name="T72" fmla="*/ 28 w 38"/>
                  <a:gd name="T73" fmla="*/ 102 h 168"/>
                  <a:gd name="T74" fmla="*/ 29 w 38"/>
                  <a:gd name="T75" fmla="*/ 113 h 168"/>
                  <a:gd name="T76" fmla="*/ 30 w 38"/>
                  <a:gd name="T77" fmla="*/ 125 h 168"/>
                  <a:gd name="T78" fmla="*/ 31 w 38"/>
                  <a:gd name="T79" fmla="*/ 152 h 168"/>
                  <a:gd name="T80" fmla="*/ 32 w 38"/>
                  <a:gd name="T81" fmla="*/ 164 h 168"/>
                  <a:gd name="T82" fmla="*/ 32 w 38"/>
                  <a:gd name="T83" fmla="*/ 168 h 168"/>
                  <a:gd name="T84" fmla="*/ 33 w 38"/>
                  <a:gd name="T85" fmla="*/ 158 h 168"/>
                  <a:gd name="T86" fmla="*/ 34 w 38"/>
                  <a:gd name="T87" fmla="*/ 136 h 168"/>
                  <a:gd name="T88" fmla="*/ 35 w 38"/>
                  <a:gd name="T89" fmla="*/ 108 h 168"/>
                  <a:gd name="T90" fmla="*/ 35 w 38"/>
                  <a:gd name="T91" fmla="*/ 80 h 168"/>
                  <a:gd name="T92" fmla="*/ 36 w 38"/>
                  <a:gd name="T93" fmla="*/ 55 h 168"/>
                  <a:gd name="T94" fmla="*/ 37 w 38"/>
                  <a:gd name="T95" fmla="*/ 33 h 168"/>
                  <a:gd name="T96" fmla="*/ 37 w 38"/>
                  <a:gd name="T97" fmla="*/ 15 h 168"/>
                  <a:gd name="T98" fmla="*/ 38 w 38"/>
                  <a:gd name="T99" fmla="*/ 0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68">
                    <a:moveTo>
                      <a:pt x="0" y="20"/>
                    </a:moveTo>
                    <a:lnTo>
                      <a:pt x="1" y="23"/>
                    </a:lnTo>
                    <a:lnTo>
                      <a:pt x="2" y="28"/>
                    </a:lnTo>
                    <a:lnTo>
                      <a:pt x="2" y="33"/>
                    </a:lnTo>
                    <a:lnTo>
                      <a:pt x="3" y="39"/>
                    </a:lnTo>
                    <a:lnTo>
                      <a:pt x="4" y="43"/>
                    </a:lnTo>
                    <a:lnTo>
                      <a:pt x="5" y="46"/>
                    </a:lnTo>
                    <a:lnTo>
                      <a:pt x="5" y="46"/>
                    </a:lnTo>
                    <a:lnTo>
                      <a:pt x="6" y="43"/>
                    </a:lnTo>
                    <a:lnTo>
                      <a:pt x="7" y="39"/>
                    </a:lnTo>
                    <a:lnTo>
                      <a:pt x="8" y="35"/>
                    </a:lnTo>
                    <a:lnTo>
                      <a:pt x="9" y="26"/>
                    </a:lnTo>
                    <a:lnTo>
                      <a:pt x="10" y="24"/>
                    </a:lnTo>
                    <a:lnTo>
                      <a:pt x="11" y="24"/>
                    </a:lnTo>
                    <a:lnTo>
                      <a:pt x="11" y="27"/>
                    </a:lnTo>
                    <a:lnTo>
                      <a:pt x="12" y="31"/>
                    </a:lnTo>
                    <a:lnTo>
                      <a:pt x="13" y="36"/>
                    </a:lnTo>
                    <a:lnTo>
                      <a:pt x="13" y="42"/>
                    </a:lnTo>
                    <a:lnTo>
                      <a:pt x="14" y="47"/>
                    </a:lnTo>
                    <a:lnTo>
                      <a:pt x="15" y="52"/>
                    </a:lnTo>
                    <a:lnTo>
                      <a:pt x="16" y="54"/>
                    </a:lnTo>
                    <a:lnTo>
                      <a:pt x="16" y="54"/>
                    </a:lnTo>
                    <a:lnTo>
                      <a:pt x="17" y="51"/>
                    </a:lnTo>
                    <a:lnTo>
                      <a:pt x="18" y="47"/>
                    </a:lnTo>
                    <a:lnTo>
                      <a:pt x="19" y="42"/>
                    </a:lnTo>
                    <a:lnTo>
                      <a:pt x="20" y="35"/>
                    </a:lnTo>
                    <a:lnTo>
                      <a:pt x="21" y="33"/>
                    </a:lnTo>
                    <a:lnTo>
                      <a:pt x="21" y="34"/>
                    </a:lnTo>
                    <a:lnTo>
                      <a:pt x="22" y="36"/>
                    </a:lnTo>
                    <a:lnTo>
                      <a:pt x="23" y="41"/>
                    </a:lnTo>
                    <a:lnTo>
                      <a:pt x="24" y="47"/>
                    </a:lnTo>
                    <a:lnTo>
                      <a:pt x="24" y="55"/>
                    </a:lnTo>
                    <a:lnTo>
                      <a:pt x="25" y="63"/>
                    </a:lnTo>
                    <a:lnTo>
                      <a:pt x="26" y="73"/>
                    </a:lnTo>
                    <a:lnTo>
                      <a:pt x="26" y="82"/>
                    </a:lnTo>
                    <a:lnTo>
                      <a:pt x="27" y="92"/>
                    </a:lnTo>
                    <a:lnTo>
                      <a:pt x="28" y="102"/>
                    </a:lnTo>
                    <a:lnTo>
                      <a:pt x="29" y="113"/>
                    </a:lnTo>
                    <a:lnTo>
                      <a:pt x="30" y="125"/>
                    </a:lnTo>
                    <a:lnTo>
                      <a:pt x="31" y="152"/>
                    </a:lnTo>
                    <a:lnTo>
                      <a:pt x="32" y="164"/>
                    </a:lnTo>
                    <a:lnTo>
                      <a:pt x="32" y="168"/>
                    </a:lnTo>
                    <a:lnTo>
                      <a:pt x="33" y="158"/>
                    </a:lnTo>
                    <a:lnTo>
                      <a:pt x="34" y="136"/>
                    </a:lnTo>
                    <a:lnTo>
                      <a:pt x="35" y="108"/>
                    </a:lnTo>
                    <a:lnTo>
                      <a:pt x="35" y="80"/>
                    </a:lnTo>
                    <a:lnTo>
                      <a:pt x="36" y="55"/>
                    </a:lnTo>
                    <a:lnTo>
                      <a:pt x="37" y="33"/>
                    </a:lnTo>
                    <a:lnTo>
                      <a:pt x="37" y="15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" name="Freeform 118"/>
              <p:cNvSpPr>
                <a:spLocks/>
              </p:cNvSpPr>
              <p:nvPr/>
            </p:nvSpPr>
            <p:spPr bwMode="auto">
              <a:xfrm>
                <a:off x="6013451" y="1851026"/>
                <a:ext cx="58738" cy="111125"/>
              </a:xfrm>
              <a:custGeom>
                <a:avLst/>
                <a:gdLst>
                  <a:gd name="T0" fmla="*/ 0 w 37"/>
                  <a:gd name="T1" fmla="*/ 28 h 70"/>
                  <a:gd name="T2" fmla="*/ 1 w 37"/>
                  <a:gd name="T3" fmla="*/ 17 h 70"/>
                  <a:gd name="T4" fmla="*/ 2 w 37"/>
                  <a:gd name="T5" fmla="*/ 8 h 70"/>
                  <a:gd name="T6" fmla="*/ 2 w 37"/>
                  <a:gd name="T7" fmla="*/ 3 h 70"/>
                  <a:gd name="T8" fmla="*/ 3 w 37"/>
                  <a:gd name="T9" fmla="*/ 0 h 70"/>
                  <a:gd name="T10" fmla="*/ 4 w 37"/>
                  <a:gd name="T11" fmla="*/ 0 h 70"/>
                  <a:gd name="T12" fmla="*/ 4 w 37"/>
                  <a:gd name="T13" fmla="*/ 3 h 70"/>
                  <a:gd name="T14" fmla="*/ 5 w 37"/>
                  <a:gd name="T15" fmla="*/ 7 h 70"/>
                  <a:gd name="T16" fmla="*/ 6 w 37"/>
                  <a:gd name="T17" fmla="*/ 14 h 70"/>
                  <a:gd name="T18" fmla="*/ 7 w 37"/>
                  <a:gd name="T19" fmla="*/ 22 h 70"/>
                  <a:gd name="T20" fmla="*/ 8 w 37"/>
                  <a:gd name="T21" fmla="*/ 31 h 70"/>
                  <a:gd name="T22" fmla="*/ 8 w 37"/>
                  <a:gd name="T23" fmla="*/ 39 h 70"/>
                  <a:gd name="T24" fmla="*/ 9 w 37"/>
                  <a:gd name="T25" fmla="*/ 46 h 70"/>
                  <a:gd name="T26" fmla="*/ 10 w 37"/>
                  <a:gd name="T27" fmla="*/ 50 h 70"/>
                  <a:gd name="T28" fmla="*/ 10 w 37"/>
                  <a:gd name="T29" fmla="*/ 50 h 70"/>
                  <a:gd name="T30" fmla="*/ 11 w 37"/>
                  <a:gd name="T31" fmla="*/ 48 h 70"/>
                  <a:gd name="T32" fmla="*/ 12 w 37"/>
                  <a:gd name="T33" fmla="*/ 45 h 70"/>
                  <a:gd name="T34" fmla="*/ 13 w 37"/>
                  <a:gd name="T35" fmla="*/ 41 h 70"/>
                  <a:gd name="T36" fmla="*/ 13 w 37"/>
                  <a:gd name="T37" fmla="*/ 38 h 70"/>
                  <a:gd name="T38" fmla="*/ 14 w 37"/>
                  <a:gd name="T39" fmla="*/ 36 h 70"/>
                  <a:gd name="T40" fmla="*/ 15 w 37"/>
                  <a:gd name="T41" fmla="*/ 36 h 70"/>
                  <a:gd name="T42" fmla="*/ 15 w 37"/>
                  <a:gd name="T43" fmla="*/ 38 h 70"/>
                  <a:gd name="T44" fmla="*/ 16 w 37"/>
                  <a:gd name="T45" fmla="*/ 42 h 70"/>
                  <a:gd name="T46" fmla="*/ 17 w 37"/>
                  <a:gd name="T47" fmla="*/ 47 h 70"/>
                  <a:gd name="T48" fmla="*/ 18 w 37"/>
                  <a:gd name="T49" fmla="*/ 53 h 70"/>
                  <a:gd name="T50" fmla="*/ 18 w 37"/>
                  <a:gd name="T51" fmla="*/ 59 h 70"/>
                  <a:gd name="T52" fmla="*/ 19 w 37"/>
                  <a:gd name="T53" fmla="*/ 63 h 70"/>
                  <a:gd name="T54" fmla="*/ 20 w 37"/>
                  <a:gd name="T55" fmla="*/ 65 h 70"/>
                  <a:gd name="T56" fmla="*/ 20 w 37"/>
                  <a:gd name="T57" fmla="*/ 64 h 70"/>
                  <a:gd name="T58" fmla="*/ 21 w 37"/>
                  <a:gd name="T59" fmla="*/ 61 h 70"/>
                  <a:gd name="T60" fmla="*/ 22 w 37"/>
                  <a:gd name="T61" fmla="*/ 57 h 70"/>
                  <a:gd name="T62" fmla="*/ 23 w 37"/>
                  <a:gd name="T63" fmla="*/ 52 h 70"/>
                  <a:gd name="T64" fmla="*/ 24 w 37"/>
                  <a:gd name="T65" fmla="*/ 44 h 70"/>
                  <a:gd name="T66" fmla="*/ 25 w 37"/>
                  <a:gd name="T67" fmla="*/ 43 h 70"/>
                  <a:gd name="T68" fmla="*/ 25 w 37"/>
                  <a:gd name="T69" fmla="*/ 44 h 70"/>
                  <a:gd name="T70" fmla="*/ 26 w 37"/>
                  <a:gd name="T71" fmla="*/ 46 h 70"/>
                  <a:gd name="T72" fmla="*/ 27 w 37"/>
                  <a:gd name="T73" fmla="*/ 50 h 70"/>
                  <a:gd name="T74" fmla="*/ 28 w 37"/>
                  <a:gd name="T75" fmla="*/ 56 h 70"/>
                  <a:gd name="T76" fmla="*/ 29 w 37"/>
                  <a:gd name="T77" fmla="*/ 61 h 70"/>
                  <a:gd name="T78" fmla="*/ 29 w 37"/>
                  <a:gd name="T79" fmla="*/ 66 h 70"/>
                  <a:gd name="T80" fmla="*/ 30 w 37"/>
                  <a:gd name="T81" fmla="*/ 69 h 70"/>
                  <a:gd name="T82" fmla="*/ 31 w 37"/>
                  <a:gd name="T83" fmla="*/ 70 h 70"/>
                  <a:gd name="T84" fmla="*/ 31 w 37"/>
                  <a:gd name="T85" fmla="*/ 67 h 70"/>
                  <a:gd name="T86" fmla="*/ 32 w 37"/>
                  <a:gd name="T87" fmla="*/ 63 h 70"/>
                  <a:gd name="T88" fmla="*/ 33 w 37"/>
                  <a:gd name="T89" fmla="*/ 57 h 70"/>
                  <a:gd name="T90" fmla="*/ 34 w 37"/>
                  <a:gd name="T91" fmla="*/ 52 h 70"/>
                  <a:gd name="T92" fmla="*/ 35 w 37"/>
                  <a:gd name="T93" fmla="*/ 46 h 70"/>
                  <a:gd name="T94" fmla="*/ 36 w 37"/>
                  <a:gd name="T95" fmla="*/ 46 h 70"/>
                  <a:gd name="T96" fmla="*/ 36 w 37"/>
                  <a:gd name="T97" fmla="*/ 47 h 70"/>
                  <a:gd name="T98" fmla="*/ 37 w 37"/>
                  <a:gd name="T99" fmla="*/ 5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70">
                    <a:moveTo>
                      <a:pt x="0" y="28"/>
                    </a:moveTo>
                    <a:lnTo>
                      <a:pt x="1" y="17"/>
                    </a:lnTo>
                    <a:lnTo>
                      <a:pt x="2" y="8"/>
                    </a:lnTo>
                    <a:lnTo>
                      <a:pt x="2" y="3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3"/>
                    </a:lnTo>
                    <a:lnTo>
                      <a:pt x="5" y="7"/>
                    </a:lnTo>
                    <a:lnTo>
                      <a:pt x="6" y="14"/>
                    </a:lnTo>
                    <a:lnTo>
                      <a:pt x="7" y="22"/>
                    </a:lnTo>
                    <a:lnTo>
                      <a:pt x="8" y="31"/>
                    </a:lnTo>
                    <a:lnTo>
                      <a:pt x="8" y="39"/>
                    </a:lnTo>
                    <a:lnTo>
                      <a:pt x="9" y="46"/>
                    </a:lnTo>
                    <a:lnTo>
                      <a:pt x="10" y="50"/>
                    </a:lnTo>
                    <a:lnTo>
                      <a:pt x="10" y="50"/>
                    </a:lnTo>
                    <a:lnTo>
                      <a:pt x="11" y="48"/>
                    </a:lnTo>
                    <a:lnTo>
                      <a:pt x="12" y="45"/>
                    </a:lnTo>
                    <a:lnTo>
                      <a:pt x="13" y="41"/>
                    </a:lnTo>
                    <a:lnTo>
                      <a:pt x="13" y="38"/>
                    </a:lnTo>
                    <a:lnTo>
                      <a:pt x="14" y="36"/>
                    </a:lnTo>
                    <a:lnTo>
                      <a:pt x="15" y="36"/>
                    </a:lnTo>
                    <a:lnTo>
                      <a:pt x="15" y="38"/>
                    </a:lnTo>
                    <a:lnTo>
                      <a:pt x="16" y="42"/>
                    </a:lnTo>
                    <a:lnTo>
                      <a:pt x="17" y="47"/>
                    </a:lnTo>
                    <a:lnTo>
                      <a:pt x="18" y="53"/>
                    </a:lnTo>
                    <a:lnTo>
                      <a:pt x="18" y="59"/>
                    </a:lnTo>
                    <a:lnTo>
                      <a:pt x="19" y="63"/>
                    </a:lnTo>
                    <a:lnTo>
                      <a:pt x="20" y="65"/>
                    </a:lnTo>
                    <a:lnTo>
                      <a:pt x="20" y="64"/>
                    </a:lnTo>
                    <a:lnTo>
                      <a:pt x="21" y="61"/>
                    </a:lnTo>
                    <a:lnTo>
                      <a:pt x="22" y="57"/>
                    </a:lnTo>
                    <a:lnTo>
                      <a:pt x="23" y="52"/>
                    </a:lnTo>
                    <a:lnTo>
                      <a:pt x="24" y="44"/>
                    </a:lnTo>
                    <a:lnTo>
                      <a:pt x="25" y="43"/>
                    </a:lnTo>
                    <a:lnTo>
                      <a:pt x="25" y="44"/>
                    </a:lnTo>
                    <a:lnTo>
                      <a:pt x="26" y="46"/>
                    </a:lnTo>
                    <a:lnTo>
                      <a:pt x="27" y="50"/>
                    </a:lnTo>
                    <a:lnTo>
                      <a:pt x="28" y="56"/>
                    </a:lnTo>
                    <a:lnTo>
                      <a:pt x="29" y="61"/>
                    </a:lnTo>
                    <a:lnTo>
                      <a:pt x="29" y="66"/>
                    </a:lnTo>
                    <a:lnTo>
                      <a:pt x="30" y="69"/>
                    </a:lnTo>
                    <a:lnTo>
                      <a:pt x="31" y="70"/>
                    </a:lnTo>
                    <a:lnTo>
                      <a:pt x="31" y="67"/>
                    </a:lnTo>
                    <a:lnTo>
                      <a:pt x="32" y="63"/>
                    </a:lnTo>
                    <a:lnTo>
                      <a:pt x="33" y="57"/>
                    </a:lnTo>
                    <a:lnTo>
                      <a:pt x="34" y="52"/>
                    </a:lnTo>
                    <a:lnTo>
                      <a:pt x="35" y="46"/>
                    </a:lnTo>
                    <a:lnTo>
                      <a:pt x="36" y="46"/>
                    </a:lnTo>
                    <a:lnTo>
                      <a:pt x="36" y="47"/>
                    </a:lnTo>
                    <a:lnTo>
                      <a:pt x="37" y="5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" name="Freeform 119"/>
              <p:cNvSpPr>
                <a:spLocks/>
              </p:cNvSpPr>
              <p:nvPr/>
            </p:nvSpPr>
            <p:spPr bwMode="auto">
              <a:xfrm>
                <a:off x="6072188" y="1895476"/>
                <a:ext cx="60325" cy="152400"/>
              </a:xfrm>
              <a:custGeom>
                <a:avLst/>
                <a:gdLst>
                  <a:gd name="T0" fmla="*/ 0 w 38"/>
                  <a:gd name="T1" fmla="*/ 22 h 96"/>
                  <a:gd name="T2" fmla="*/ 1 w 38"/>
                  <a:gd name="T3" fmla="*/ 27 h 96"/>
                  <a:gd name="T4" fmla="*/ 2 w 38"/>
                  <a:gd name="T5" fmla="*/ 33 h 96"/>
                  <a:gd name="T6" fmla="*/ 3 w 38"/>
                  <a:gd name="T7" fmla="*/ 38 h 96"/>
                  <a:gd name="T8" fmla="*/ 3 w 38"/>
                  <a:gd name="T9" fmla="*/ 41 h 96"/>
                  <a:gd name="T10" fmla="*/ 4 w 38"/>
                  <a:gd name="T11" fmla="*/ 43 h 96"/>
                  <a:gd name="T12" fmla="*/ 4 w 38"/>
                  <a:gd name="T13" fmla="*/ 42 h 96"/>
                  <a:gd name="T14" fmla="*/ 5 w 38"/>
                  <a:gd name="T15" fmla="*/ 38 h 96"/>
                  <a:gd name="T16" fmla="*/ 6 w 38"/>
                  <a:gd name="T17" fmla="*/ 33 h 96"/>
                  <a:gd name="T18" fmla="*/ 7 w 38"/>
                  <a:gd name="T19" fmla="*/ 27 h 96"/>
                  <a:gd name="T20" fmla="*/ 8 w 38"/>
                  <a:gd name="T21" fmla="*/ 22 h 96"/>
                  <a:gd name="T22" fmla="*/ 9 w 38"/>
                  <a:gd name="T23" fmla="*/ 17 h 96"/>
                  <a:gd name="T24" fmla="*/ 10 w 38"/>
                  <a:gd name="T25" fmla="*/ 17 h 96"/>
                  <a:gd name="T26" fmla="*/ 10 w 38"/>
                  <a:gd name="T27" fmla="*/ 19 h 96"/>
                  <a:gd name="T28" fmla="*/ 11 w 38"/>
                  <a:gd name="T29" fmla="*/ 23 h 96"/>
                  <a:gd name="T30" fmla="*/ 12 w 38"/>
                  <a:gd name="T31" fmla="*/ 28 h 96"/>
                  <a:gd name="T32" fmla="*/ 13 w 38"/>
                  <a:gd name="T33" fmla="*/ 33 h 96"/>
                  <a:gd name="T34" fmla="*/ 13 w 38"/>
                  <a:gd name="T35" fmla="*/ 36 h 96"/>
                  <a:gd name="T36" fmla="*/ 14 w 38"/>
                  <a:gd name="T37" fmla="*/ 38 h 96"/>
                  <a:gd name="T38" fmla="*/ 15 w 38"/>
                  <a:gd name="T39" fmla="*/ 36 h 96"/>
                  <a:gd name="T40" fmla="*/ 15 w 38"/>
                  <a:gd name="T41" fmla="*/ 32 h 96"/>
                  <a:gd name="T42" fmla="*/ 16 w 38"/>
                  <a:gd name="T43" fmla="*/ 26 h 96"/>
                  <a:gd name="T44" fmla="*/ 17 w 38"/>
                  <a:gd name="T45" fmla="*/ 19 h 96"/>
                  <a:gd name="T46" fmla="*/ 18 w 38"/>
                  <a:gd name="T47" fmla="*/ 12 h 96"/>
                  <a:gd name="T48" fmla="*/ 18 w 38"/>
                  <a:gd name="T49" fmla="*/ 6 h 96"/>
                  <a:gd name="T50" fmla="*/ 20 w 38"/>
                  <a:gd name="T51" fmla="*/ 0 h 96"/>
                  <a:gd name="T52" fmla="*/ 20 w 38"/>
                  <a:gd name="T53" fmla="*/ 1 h 96"/>
                  <a:gd name="T54" fmla="*/ 21 w 38"/>
                  <a:gd name="T55" fmla="*/ 4 h 96"/>
                  <a:gd name="T56" fmla="*/ 22 w 38"/>
                  <a:gd name="T57" fmla="*/ 9 h 96"/>
                  <a:gd name="T58" fmla="*/ 23 w 38"/>
                  <a:gd name="T59" fmla="*/ 17 h 96"/>
                  <a:gd name="T60" fmla="*/ 24 w 38"/>
                  <a:gd name="T61" fmla="*/ 28 h 96"/>
                  <a:gd name="T62" fmla="*/ 24 w 38"/>
                  <a:gd name="T63" fmla="*/ 40 h 96"/>
                  <a:gd name="T64" fmla="*/ 25 w 38"/>
                  <a:gd name="T65" fmla="*/ 53 h 96"/>
                  <a:gd name="T66" fmla="*/ 25 w 38"/>
                  <a:gd name="T67" fmla="*/ 66 h 96"/>
                  <a:gd name="T68" fmla="*/ 26 w 38"/>
                  <a:gd name="T69" fmla="*/ 79 h 96"/>
                  <a:gd name="T70" fmla="*/ 27 w 38"/>
                  <a:gd name="T71" fmla="*/ 89 h 96"/>
                  <a:gd name="T72" fmla="*/ 28 w 38"/>
                  <a:gd name="T73" fmla="*/ 94 h 96"/>
                  <a:gd name="T74" fmla="*/ 29 w 38"/>
                  <a:gd name="T75" fmla="*/ 96 h 96"/>
                  <a:gd name="T76" fmla="*/ 29 w 38"/>
                  <a:gd name="T77" fmla="*/ 95 h 96"/>
                  <a:gd name="T78" fmla="*/ 31 w 38"/>
                  <a:gd name="T79" fmla="*/ 91 h 96"/>
                  <a:gd name="T80" fmla="*/ 31 w 38"/>
                  <a:gd name="T81" fmla="*/ 89 h 96"/>
                  <a:gd name="T82" fmla="*/ 32 w 38"/>
                  <a:gd name="T83" fmla="*/ 87 h 96"/>
                  <a:gd name="T84" fmla="*/ 33 w 38"/>
                  <a:gd name="T85" fmla="*/ 86 h 96"/>
                  <a:gd name="T86" fmla="*/ 34 w 38"/>
                  <a:gd name="T87" fmla="*/ 84 h 96"/>
                  <a:gd name="T88" fmla="*/ 34 w 38"/>
                  <a:gd name="T89" fmla="*/ 82 h 96"/>
                  <a:gd name="T90" fmla="*/ 35 w 38"/>
                  <a:gd name="T91" fmla="*/ 77 h 96"/>
                  <a:gd name="T92" fmla="*/ 36 w 38"/>
                  <a:gd name="T93" fmla="*/ 71 h 96"/>
                  <a:gd name="T94" fmla="*/ 36 w 38"/>
                  <a:gd name="T95" fmla="*/ 64 h 96"/>
                  <a:gd name="T96" fmla="*/ 37 w 38"/>
                  <a:gd name="T97" fmla="*/ 57 h 96"/>
                  <a:gd name="T98" fmla="*/ 38 w 38"/>
                  <a:gd name="T99" fmla="*/ 50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96">
                    <a:moveTo>
                      <a:pt x="0" y="22"/>
                    </a:moveTo>
                    <a:lnTo>
                      <a:pt x="1" y="27"/>
                    </a:lnTo>
                    <a:lnTo>
                      <a:pt x="2" y="33"/>
                    </a:lnTo>
                    <a:lnTo>
                      <a:pt x="3" y="38"/>
                    </a:lnTo>
                    <a:lnTo>
                      <a:pt x="3" y="41"/>
                    </a:lnTo>
                    <a:lnTo>
                      <a:pt x="4" y="43"/>
                    </a:lnTo>
                    <a:lnTo>
                      <a:pt x="4" y="42"/>
                    </a:lnTo>
                    <a:lnTo>
                      <a:pt x="5" y="38"/>
                    </a:lnTo>
                    <a:lnTo>
                      <a:pt x="6" y="33"/>
                    </a:lnTo>
                    <a:lnTo>
                      <a:pt x="7" y="27"/>
                    </a:lnTo>
                    <a:lnTo>
                      <a:pt x="8" y="22"/>
                    </a:lnTo>
                    <a:lnTo>
                      <a:pt x="9" y="17"/>
                    </a:lnTo>
                    <a:lnTo>
                      <a:pt x="10" y="17"/>
                    </a:lnTo>
                    <a:lnTo>
                      <a:pt x="10" y="19"/>
                    </a:lnTo>
                    <a:lnTo>
                      <a:pt x="11" y="23"/>
                    </a:lnTo>
                    <a:lnTo>
                      <a:pt x="12" y="28"/>
                    </a:lnTo>
                    <a:lnTo>
                      <a:pt x="13" y="33"/>
                    </a:lnTo>
                    <a:lnTo>
                      <a:pt x="13" y="36"/>
                    </a:lnTo>
                    <a:lnTo>
                      <a:pt x="14" y="38"/>
                    </a:lnTo>
                    <a:lnTo>
                      <a:pt x="15" y="36"/>
                    </a:lnTo>
                    <a:lnTo>
                      <a:pt x="15" y="32"/>
                    </a:lnTo>
                    <a:lnTo>
                      <a:pt x="16" y="26"/>
                    </a:lnTo>
                    <a:lnTo>
                      <a:pt x="17" y="19"/>
                    </a:lnTo>
                    <a:lnTo>
                      <a:pt x="18" y="12"/>
                    </a:lnTo>
                    <a:lnTo>
                      <a:pt x="18" y="6"/>
                    </a:lnTo>
                    <a:lnTo>
                      <a:pt x="20" y="0"/>
                    </a:lnTo>
                    <a:lnTo>
                      <a:pt x="20" y="1"/>
                    </a:lnTo>
                    <a:lnTo>
                      <a:pt x="21" y="4"/>
                    </a:lnTo>
                    <a:lnTo>
                      <a:pt x="22" y="9"/>
                    </a:lnTo>
                    <a:lnTo>
                      <a:pt x="23" y="17"/>
                    </a:lnTo>
                    <a:lnTo>
                      <a:pt x="24" y="28"/>
                    </a:lnTo>
                    <a:lnTo>
                      <a:pt x="24" y="40"/>
                    </a:lnTo>
                    <a:lnTo>
                      <a:pt x="25" y="53"/>
                    </a:lnTo>
                    <a:lnTo>
                      <a:pt x="25" y="66"/>
                    </a:lnTo>
                    <a:lnTo>
                      <a:pt x="26" y="79"/>
                    </a:lnTo>
                    <a:lnTo>
                      <a:pt x="27" y="89"/>
                    </a:lnTo>
                    <a:lnTo>
                      <a:pt x="28" y="94"/>
                    </a:lnTo>
                    <a:lnTo>
                      <a:pt x="29" y="96"/>
                    </a:lnTo>
                    <a:lnTo>
                      <a:pt x="29" y="95"/>
                    </a:lnTo>
                    <a:lnTo>
                      <a:pt x="31" y="91"/>
                    </a:lnTo>
                    <a:lnTo>
                      <a:pt x="31" y="89"/>
                    </a:lnTo>
                    <a:lnTo>
                      <a:pt x="32" y="87"/>
                    </a:lnTo>
                    <a:lnTo>
                      <a:pt x="33" y="86"/>
                    </a:lnTo>
                    <a:lnTo>
                      <a:pt x="34" y="84"/>
                    </a:lnTo>
                    <a:lnTo>
                      <a:pt x="34" y="82"/>
                    </a:lnTo>
                    <a:lnTo>
                      <a:pt x="35" y="77"/>
                    </a:lnTo>
                    <a:lnTo>
                      <a:pt x="36" y="71"/>
                    </a:lnTo>
                    <a:lnTo>
                      <a:pt x="36" y="64"/>
                    </a:lnTo>
                    <a:lnTo>
                      <a:pt x="37" y="57"/>
                    </a:lnTo>
                    <a:lnTo>
                      <a:pt x="38" y="5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" name="Freeform 120"/>
              <p:cNvSpPr>
                <a:spLocks/>
              </p:cNvSpPr>
              <p:nvPr/>
            </p:nvSpPr>
            <p:spPr bwMode="auto">
              <a:xfrm>
                <a:off x="6132513" y="1946276"/>
                <a:ext cx="60325" cy="44450"/>
              </a:xfrm>
              <a:custGeom>
                <a:avLst/>
                <a:gdLst>
                  <a:gd name="T0" fmla="*/ 0 w 38"/>
                  <a:gd name="T1" fmla="*/ 18 h 28"/>
                  <a:gd name="T2" fmla="*/ 1 w 38"/>
                  <a:gd name="T3" fmla="*/ 12 h 28"/>
                  <a:gd name="T4" fmla="*/ 1 w 38"/>
                  <a:gd name="T5" fmla="*/ 8 h 28"/>
                  <a:gd name="T6" fmla="*/ 2 w 38"/>
                  <a:gd name="T7" fmla="*/ 5 h 28"/>
                  <a:gd name="T8" fmla="*/ 3 w 38"/>
                  <a:gd name="T9" fmla="*/ 4 h 28"/>
                  <a:gd name="T10" fmla="*/ 3 w 38"/>
                  <a:gd name="T11" fmla="*/ 6 h 28"/>
                  <a:gd name="T12" fmla="*/ 4 w 38"/>
                  <a:gd name="T13" fmla="*/ 9 h 28"/>
                  <a:gd name="T14" fmla="*/ 5 w 38"/>
                  <a:gd name="T15" fmla="*/ 13 h 28"/>
                  <a:gd name="T16" fmla="*/ 6 w 38"/>
                  <a:gd name="T17" fmla="*/ 19 h 28"/>
                  <a:gd name="T18" fmla="*/ 7 w 38"/>
                  <a:gd name="T19" fmla="*/ 24 h 28"/>
                  <a:gd name="T20" fmla="*/ 7 w 38"/>
                  <a:gd name="T21" fmla="*/ 27 h 28"/>
                  <a:gd name="T22" fmla="*/ 8 w 38"/>
                  <a:gd name="T23" fmla="*/ 28 h 28"/>
                  <a:gd name="T24" fmla="*/ 8 w 38"/>
                  <a:gd name="T25" fmla="*/ 27 h 28"/>
                  <a:gd name="T26" fmla="*/ 9 w 38"/>
                  <a:gd name="T27" fmla="*/ 23 h 28"/>
                  <a:gd name="T28" fmla="*/ 10 w 38"/>
                  <a:gd name="T29" fmla="*/ 18 h 28"/>
                  <a:gd name="T30" fmla="*/ 11 w 38"/>
                  <a:gd name="T31" fmla="*/ 12 h 28"/>
                  <a:gd name="T32" fmla="*/ 12 w 38"/>
                  <a:gd name="T33" fmla="*/ 8 h 28"/>
                  <a:gd name="T34" fmla="*/ 12 w 38"/>
                  <a:gd name="T35" fmla="*/ 4 h 28"/>
                  <a:gd name="T36" fmla="*/ 13 w 38"/>
                  <a:gd name="T37" fmla="*/ 2 h 28"/>
                  <a:gd name="T38" fmla="*/ 14 w 38"/>
                  <a:gd name="T39" fmla="*/ 4 h 28"/>
                  <a:gd name="T40" fmla="*/ 15 w 38"/>
                  <a:gd name="T41" fmla="*/ 8 h 28"/>
                  <a:gd name="T42" fmla="*/ 16 w 38"/>
                  <a:gd name="T43" fmla="*/ 12 h 28"/>
                  <a:gd name="T44" fmla="*/ 17 w 38"/>
                  <a:gd name="T45" fmla="*/ 17 h 28"/>
                  <a:gd name="T46" fmla="*/ 17 w 38"/>
                  <a:gd name="T47" fmla="*/ 22 h 28"/>
                  <a:gd name="T48" fmla="*/ 18 w 38"/>
                  <a:gd name="T49" fmla="*/ 25 h 28"/>
                  <a:gd name="T50" fmla="*/ 19 w 38"/>
                  <a:gd name="T51" fmla="*/ 25 h 28"/>
                  <a:gd name="T52" fmla="*/ 19 w 38"/>
                  <a:gd name="T53" fmla="*/ 23 h 28"/>
                  <a:gd name="T54" fmla="*/ 20 w 38"/>
                  <a:gd name="T55" fmla="*/ 19 h 28"/>
                  <a:gd name="T56" fmla="*/ 21 w 38"/>
                  <a:gd name="T57" fmla="*/ 14 h 28"/>
                  <a:gd name="T58" fmla="*/ 22 w 38"/>
                  <a:gd name="T59" fmla="*/ 9 h 28"/>
                  <a:gd name="T60" fmla="*/ 23 w 38"/>
                  <a:gd name="T61" fmla="*/ 4 h 28"/>
                  <a:gd name="T62" fmla="*/ 23 w 38"/>
                  <a:gd name="T63" fmla="*/ 2 h 28"/>
                  <a:gd name="T64" fmla="*/ 24 w 38"/>
                  <a:gd name="T65" fmla="*/ 1 h 28"/>
                  <a:gd name="T66" fmla="*/ 25 w 38"/>
                  <a:gd name="T67" fmla="*/ 4 h 28"/>
                  <a:gd name="T68" fmla="*/ 26 w 38"/>
                  <a:gd name="T69" fmla="*/ 8 h 28"/>
                  <a:gd name="T70" fmla="*/ 27 w 38"/>
                  <a:gd name="T71" fmla="*/ 13 h 28"/>
                  <a:gd name="T72" fmla="*/ 28 w 38"/>
                  <a:gd name="T73" fmla="*/ 18 h 28"/>
                  <a:gd name="T74" fmla="*/ 28 w 38"/>
                  <a:gd name="T75" fmla="*/ 22 h 28"/>
                  <a:gd name="T76" fmla="*/ 29 w 38"/>
                  <a:gd name="T77" fmla="*/ 24 h 28"/>
                  <a:gd name="T78" fmla="*/ 30 w 38"/>
                  <a:gd name="T79" fmla="*/ 23 h 28"/>
                  <a:gd name="T80" fmla="*/ 30 w 38"/>
                  <a:gd name="T81" fmla="*/ 20 h 28"/>
                  <a:gd name="T82" fmla="*/ 31 w 38"/>
                  <a:gd name="T83" fmla="*/ 16 h 28"/>
                  <a:gd name="T84" fmla="*/ 32 w 38"/>
                  <a:gd name="T85" fmla="*/ 10 h 28"/>
                  <a:gd name="T86" fmla="*/ 33 w 38"/>
                  <a:gd name="T87" fmla="*/ 6 h 28"/>
                  <a:gd name="T88" fmla="*/ 33 w 38"/>
                  <a:gd name="T89" fmla="*/ 2 h 28"/>
                  <a:gd name="T90" fmla="*/ 34 w 38"/>
                  <a:gd name="T91" fmla="*/ 0 h 28"/>
                  <a:gd name="T92" fmla="*/ 35 w 38"/>
                  <a:gd name="T93" fmla="*/ 0 h 28"/>
                  <a:gd name="T94" fmla="*/ 36 w 38"/>
                  <a:gd name="T95" fmla="*/ 4 h 28"/>
                  <a:gd name="T96" fmla="*/ 37 w 38"/>
                  <a:gd name="T97" fmla="*/ 9 h 28"/>
                  <a:gd name="T98" fmla="*/ 38 w 38"/>
                  <a:gd name="T99" fmla="*/ 14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8">
                    <a:moveTo>
                      <a:pt x="0" y="18"/>
                    </a:moveTo>
                    <a:lnTo>
                      <a:pt x="1" y="12"/>
                    </a:lnTo>
                    <a:lnTo>
                      <a:pt x="1" y="8"/>
                    </a:lnTo>
                    <a:lnTo>
                      <a:pt x="2" y="5"/>
                    </a:lnTo>
                    <a:lnTo>
                      <a:pt x="3" y="4"/>
                    </a:lnTo>
                    <a:lnTo>
                      <a:pt x="3" y="6"/>
                    </a:lnTo>
                    <a:lnTo>
                      <a:pt x="4" y="9"/>
                    </a:lnTo>
                    <a:lnTo>
                      <a:pt x="5" y="13"/>
                    </a:lnTo>
                    <a:lnTo>
                      <a:pt x="6" y="19"/>
                    </a:lnTo>
                    <a:lnTo>
                      <a:pt x="7" y="24"/>
                    </a:lnTo>
                    <a:lnTo>
                      <a:pt x="7" y="27"/>
                    </a:lnTo>
                    <a:lnTo>
                      <a:pt x="8" y="28"/>
                    </a:lnTo>
                    <a:lnTo>
                      <a:pt x="8" y="27"/>
                    </a:lnTo>
                    <a:lnTo>
                      <a:pt x="9" y="23"/>
                    </a:lnTo>
                    <a:lnTo>
                      <a:pt x="10" y="18"/>
                    </a:lnTo>
                    <a:lnTo>
                      <a:pt x="11" y="12"/>
                    </a:lnTo>
                    <a:lnTo>
                      <a:pt x="12" y="8"/>
                    </a:lnTo>
                    <a:lnTo>
                      <a:pt x="12" y="4"/>
                    </a:lnTo>
                    <a:lnTo>
                      <a:pt x="13" y="2"/>
                    </a:lnTo>
                    <a:lnTo>
                      <a:pt x="14" y="4"/>
                    </a:lnTo>
                    <a:lnTo>
                      <a:pt x="15" y="8"/>
                    </a:lnTo>
                    <a:lnTo>
                      <a:pt x="16" y="12"/>
                    </a:lnTo>
                    <a:lnTo>
                      <a:pt x="17" y="17"/>
                    </a:lnTo>
                    <a:lnTo>
                      <a:pt x="17" y="22"/>
                    </a:lnTo>
                    <a:lnTo>
                      <a:pt x="18" y="25"/>
                    </a:lnTo>
                    <a:lnTo>
                      <a:pt x="19" y="25"/>
                    </a:lnTo>
                    <a:lnTo>
                      <a:pt x="19" y="23"/>
                    </a:lnTo>
                    <a:lnTo>
                      <a:pt x="20" y="19"/>
                    </a:lnTo>
                    <a:lnTo>
                      <a:pt x="21" y="14"/>
                    </a:lnTo>
                    <a:lnTo>
                      <a:pt x="22" y="9"/>
                    </a:lnTo>
                    <a:lnTo>
                      <a:pt x="23" y="4"/>
                    </a:lnTo>
                    <a:lnTo>
                      <a:pt x="23" y="2"/>
                    </a:lnTo>
                    <a:lnTo>
                      <a:pt x="24" y="1"/>
                    </a:lnTo>
                    <a:lnTo>
                      <a:pt x="25" y="4"/>
                    </a:lnTo>
                    <a:lnTo>
                      <a:pt x="26" y="8"/>
                    </a:lnTo>
                    <a:lnTo>
                      <a:pt x="27" y="13"/>
                    </a:lnTo>
                    <a:lnTo>
                      <a:pt x="28" y="18"/>
                    </a:lnTo>
                    <a:lnTo>
                      <a:pt x="28" y="22"/>
                    </a:lnTo>
                    <a:lnTo>
                      <a:pt x="29" y="24"/>
                    </a:lnTo>
                    <a:lnTo>
                      <a:pt x="30" y="23"/>
                    </a:lnTo>
                    <a:lnTo>
                      <a:pt x="30" y="20"/>
                    </a:lnTo>
                    <a:lnTo>
                      <a:pt x="31" y="16"/>
                    </a:lnTo>
                    <a:lnTo>
                      <a:pt x="32" y="10"/>
                    </a:lnTo>
                    <a:lnTo>
                      <a:pt x="33" y="6"/>
                    </a:lnTo>
                    <a:lnTo>
                      <a:pt x="33" y="2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6" y="4"/>
                    </a:lnTo>
                    <a:lnTo>
                      <a:pt x="37" y="9"/>
                    </a:lnTo>
                    <a:lnTo>
                      <a:pt x="38" y="14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9" name="Freeform 121"/>
              <p:cNvSpPr>
                <a:spLocks/>
              </p:cNvSpPr>
              <p:nvPr/>
            </p:nvSpPr>
            <p:spPr bwMode="auto">
              <a:xfrm>
                <a:off x="6192838" y="1898651"/>
                <a:ext cx="58738" cy="82550"/>
              </a:xfrm>
              <a:custGeom>
                <a:avLst/>
                <a:gdLst>
                  <a:gd name="T0" fmla="*/ 0 w 37"/>
                  <a:gd name="T1" fmla="*/ 44 h 52"/>
                  <a:gd name="T2" fmla="*/ 0 w 37"/>
                  <a:gd name="T3" fmla="*/ 48 h 52"/>
                  <a:gd name="T4" fmla="*/ 1 w 37"/>
                  <a:gd name="T5" fmla="*/ 51 h 52"/>
                  <a:gd name="T6" fmla="*/ 2 w 37"/>
                  <a:gd name="T7" fmla="*/ 52 h 52"/>
                  <a:gd name="T8" fmla="*/ 3 w 37"/>
                  <a:gd name="T9" fmla="*/ 51 h 52"/>
                  <a:gd name="T10" fmla="*/ 3 w 37"/>
                  <a:gd name="T11" fmla="*/ 48 h 52"/>
                  <a:gd name="T12" fmla="*/ 4 w 37"/>
                  <a:gd name="T13" fmla="*/ 43 h 52"/>
                  <a:gd name="T14" fmla="*/ 5 w 37"/>
                  <a:gd name="T15" fmla="*/ 38 h 52"/>
                  <a:gd name="T16" fmla="*/ 6 w 37"/>
                  <a:gd name="T17" fmla="*/ 34 h 52"/>
                  <a:gd name="T18" fmla="*/ 6 w 37"/>
                  <a:gd name="T19" fmla="*/ 31 h 52"/>
                  <a:gd name="T20" fmla="*/ 7 w 37"/>
                  <a:gd name="T21" fmla="*/ 29 h 52"/>
                  <a:gd name="T22" fmla="*/ 8 w 37"/>
                  <a:gd name="T23" fmla="*/ 28 h 52"/>
                  <a:gd name="T24" fmla="*/ 9 w 37"/>
                  <a:gd name="T25" fmla="*/ 30 h 52"/>
                  <a:gd name="T26" fmla="*/ 10 w 37"/>
                  <a:gd name="T27" fmla="*/ 31 h 52"/>
                  <a:gd name="T28" fmla="*/ 11 w 37"/>
                  <a:gd name="T29" fmla="*/ 31 h 52"/>
                  <a:gd name="T30" fmla="*/ 11 w 37"/>
                  <a:gd name="T31" fmla="*/ 30 h 52"/>
                  <a:gd name="T32" fmla="*/ 12 w 37"/>
                  <a:gd name="T33" fmla="*/ 28 h 52"/>
                  <a:gd name="T34" fmla="*/ 13 w 37"/>
                  <a:gd name="T35" fmla="*/ 24 h 52"/>
                  <a:gd name="T36" fmla="*/ 14 w 37"/>
                  <a:gd name="T37" fmla="*/ 18 h 52"/>
                  <a:gd name="T38" fmla="*/ 14 w 37"/>
                  <a:gd name="T39" fmla="*/ 13 h 52"/>
                  <a:gd name="T40" fmla="*/ 15 w 37"/>
                  <a:gd name="T41" fmla="*/ 7 h 52"/>
                  <a:gd name="T42" fmla="*/ 16 w 37"/>
                  <a:gd name="T43" fmla="*/ 3 h 52"/>
                  <a:gd name="T44" fmla="*/ 16 w 37"/>
                  <a:gd name="T45" fmla="*/ 1 h 52"/>
                  <a:gd name="T46" fmla="*/ 17 w 37"/>
                  <a:gd name="T47" fmla="*/ 0 h 52"/>
                  <a:gd name="T48" fmla="*/ 18 w 37"/>
                  <a:gd name="T49" fmla="*/ 1 h 52"/>
                  <a:gd name="T50" fmla="*/ 19 w 37"/>
                  <a:gd name="T51" fmla="*/ 5 h 52"/>
                  <a:gd name="T52" fmla="*/ 20 w 37"/>
                  <a:gd name="T53" fmla="*/ 17 h 52"/>
                  <a:gd name="T54" fmla="*/ 21 w 37"/>
                  <a:gd name="T55" fmla="*/ 26 h 52"/>
                  <a:gd name="T56" fmla="*/ 22 w 37"/>
                  <a:gd name="T57" fmla="*/ 34 h 52"/>
                  <a:gd name="T58" fmla="*/ 22 w 37"/>
                  <a:gd name="T59" fmla="*/ 43 h 52"/>
                  <a:gd name="T60" fmla="*/ 23 w 37"/>
                  <a:gd name="T61" fmla="*/ 48 h 52"/>
                  <a:gd name="T62" fmla="*/ 24 w 37"/>
                  <a:gd name="T63" fmla="*/ 51 h 52"/>
                  <a:gd name="T64" fmla="*/ 25 w 37"/>
                  <a:gd name="T65" fmla="*/ 50 h 52"/>
                  <a:gd name="T66" fmla="*/ 25 w 37"/>
                  <a:gd name="T67" fmla="*/ 47 h 52"/>
                  <a:gd name="T68" fmla="*/ 26 w 37"/>
                  <a:gd name="T69" fmla="*/ 41 h 52"/>
                  <a:gd name="T70" fmla="*/ 27 w 37"/>
                  <a:gd name="T71" fmla="*/ 36 h 52"/>
                  <a:gd name="T72" fmla="*/ 27 w 37"/>
                  <a:gd name="T73" fmla="*/ 33 h 52"/>
                  <a:gd name="T74" fmla="*/ 28 w 37"/>
                  <a:gd name="T75" fmla="*/ 30 h 52"/>
                  <a:gd name="T76" fmla="*/ 29 w 37"/>
                  <a:gd name="T77" fmla="*/ 29 h 52"/>
                  <a:gd name="T78" fmla="*/ 30 w 37"/>
                  <a:gd name="T79" fmla="*/ 31 h 52"/>
                  <a:gd name="T80" fmla="*/ 31 w 37"/>
                  <a:gd name="T81" fmla="*/ 38 h 52"/>
                  <a:gd name="T82" fmla="*/ 32 w 37"/>
                  <a:gd name="T83" fmla="*/ 43 h 52"/>
                  <a:gd name="T84" fmla="*/ 32 w 37"/>
                  <a:gd name="T85" fmla="*/ 47 h 52"/>
                  <a:gd name="T86" fmla="*/ 33 w 37"/>
                  <a:gd name="T87" fmla="*/ 50 h 52"/>
                  <a:gd name="T88" fmla="*/ 34 w 37"/>
                  <a:gd name="T89" fmla="*/ 50 h 52"/>
                  <a:gd name="T90" fmla="*/ 35 w 37"/>
                  <a:gd name="T91" fmla="*/ 48 h 52"/>
                  <a:gd name="T92" fmla="*/ 36 w 37"/>
                  <a:gd name="T93" fmla="*/ 45 h 52"/>
                  <a:gd name="T94" fmla="*/ 36 w 37"/>
                  <a:gd name="T95" fmla="*/ 40 h 52"/>
                  <a:gd name="T96" fmla="*/ 37 w 37"/>
                  <a:gd name="T97" fmla="*/ 34 h 52"/>
                  <a:gd name="T98" fmla="*/ 37 w 37"/>
                  <a:gd name="T99" fmla="*/ 3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52">
                    <a:moveTo>
                      <a:pt x="0" y="44"/>
                    </a:moveTo>
                    <a:lnTo>
                      <a:pt x="0" y="48"/>
                    </a:lnTo>
                    <a:lnTo>
                      <a:pt x="1" y="51"/>
                    </a:lnTo>
                    <a:lnTo>
                      <a:pt x="2" y="52"/>
                    </a:lnTo>
                    <a:lnTo>
                      <a:pt x="3" y="51"/>
                    </a:lnTo>
                    <a:lnTo>
                      <a:pt x="3" y="48"/>
                    </a:lnTo>
                    <a:lnTo>
                      <a:pt x="4" y="43"/>
                    </a:lnTo>
                    <a:lnTo>
                      <a:pt x="5" y="38"/>
                    </a:lnTo>
                    <a:lnTo>
                      <a:pt x="6" y="34"/>
                    </a:lnTo>
                    <a:lnTo>
                      <a:pt x="6" y="31"/>
                    </a:lnTo>
                    <a:lnTo>
                      <a:pt x="7" y="29"/>
                    </a:lnTo>
                    <a:lnTo>
                      <a:pt x="8" y="28"/>
                    </a:lnTo>
                    <a:lnTo>
                      <a:pt x="9" y="30"/>
                    </a:lnTo>
                    <a:lnTo>
                      <a:pt x="10" y="31"/>
                    </a:lnTo>
                    <a:lnTo>
                      <a:pt x="11" y="31"/>
                    </a:lnTo>
                    <a:lnTo>
                      <a:pt x="11" y="30"/>
                    </a:lnTo>
                    <a:lnTo>
                      <a:pt x="12" y="28"/>
                    </a:lnTo>
                    <a:lnTo>
                      <a:pt x="13" y="24"/>
                    </a:lnTo>
                    <a:lnTo>
                      <a:pt x="14" y="18"/>
                    </a:lnTo>
                    <a:lnTo>
                      <a:pt x="14" y="13"/>
                    </a:lnTo>
                    <a:lnTo>
                      <a:pt x="15" y="7"/>
                    </a:lnTo>
                    <a:lnTo>
                      <a:pt x="16" y="3"/>
                    </a:lnTo>
                    <a:lnTo>
                      <a:pt x="16" y="1"/>
                    </a:lnTo>
                    <a:lnTo>
                      <a:pt x="17" y="0"/>
                    </a:lnTo>
                    <a:lnTo>
                      <a:pt x="18" y="1"/>
                    </a:lnTo>
                    <a:lnTo>
                      <a:pt x="19" y="5"/>
                    </a:lnTo>
                    <a:lnTo>
                      <a:pt x="20" y="17"/>
                    </a:lnTo>
                    <a:lnTo>
                      <a:pt x="21" y="26"/>
                    </a:lnTo>
                    <a:lnTo>
                      <a:pt x="22" y="34"/>
                    </a:lnTo>
                    <a:lnTo>
                      <a:pt x="22" y="43"/>
                    </a:lnTo>
                    <a:lnTo>
                      <a:pt x="23" y="48"/>
                    </a:lnTo>
                    <a:lnTo>
                      <a:pt x="24" y="51"/>
                    </a:lnTo>
                    <a:lnTo>
                      <a:pt x="25" y="50"/>
                    </a:lnTo>
                    <a:lnTo>
                      <a:pt x="25" y="47"/>
                    </a:lnTo>
                    <a:lnTo>
                      <a:pt x="26" y="41"/>
                    </a:lnTo>
                    <a:lnTo>
                      <a:pt x="27" y="36"/>
                    </a:lnTo>
                    <a:lnTo>
                      <a:pt x="27" y="33"/>
                    </a:lnTo>
                    <a:lnTo>
                      <a:pt x="28" y="30"/>
                    </a:lnTo>
                    <a:lnTo>
                      <a:pt x="29" y="29"/>
                    </a:lnTo>
                    <a:lnTo>
                      <a:pt x="30" y="31"/>
                    </a:lnTo>
                    <a:lnTo>
                      <a:pt x="31" y="38"/>
                    </a:lnTo>
                    <a:lnTo>
                      <a:pt x="32" y="43"/>
                    </a:lnTo>
                    <a:lnTo>
                      <a:pt x="32" y="47"/>
                    </a:lnTo>
                    <a:lnTo>
                      <a:pt x="33" y="50"/>
                    </a:lnTo>
                    <a:lnTo>
                      <a:pt x="34" y="50"/>
                    </a:lnTo>
                    <a:lnTo>
                      <a:pt x="35" y="48"/>
                    </a:lnTo>
                    <a:lnTo>
                      <a:pt x="36" y="45"/>
                    </a:lnTo>
                    <a:lnTo>
                      <a:pt x="36" y="40"/>
                    </a:lnTo>
                    <a:lnTo>
                      <a:pt x="37" y="34"/>
                    </a:lnTo>
                    <a:lnTo>
                      <a:pt x="37" y="3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" name="Freeform 122"/>
              <p:cNvSpPr>
                <a:spLocks/>
              </p:cNvSpPr>
              <p:nvPr/>
            </p:nvSpPr>
            <p:spPr bwMode="auto">
              <a:xfrm>
                <a:off x="6251576" y="1936751"/>
                <a:ext cx="61913" cy="50800"/>
              </a:xfrm>
              <a:custGeom>
                <a:avLst/>
                <a:gdLst>
                  <a:gd name="T0" fmla="*/ 0 w 39"/>
                  <a:gd name="T1" fmla="*/ 6 h 32"/>
                  <a:gd name="T2" fmla="*/ 1 w 39"/>
                  <a:gd name="T3" fmla="*/ 3 h 32"/>
                  <a:gd name="T4" fmla="*/ 2 w 39"/>
                  <a:gd name="T5" fmla="*/ 2 h 32"/>
                  <a:gd name="T6" fmla="*/ 3 w 39"/>
                  <a:gd name="T7" fmla="*/ 3 h 32"/>
                  <a:gd name="T8" fmla="*/ 4 w 39"/>
                  <a:gd name="T9" fmla="*/ 6 h 32"/>
                  <a:gd name="T10" fmla="*/ 5 w 39"/>
                  <a:gd name="T11" fmla="*/ 14 h 32"/>
                  <a:gd name="T12" fmla="*/ 6 w 39"/>
                  <a:gd name="T13" fmla="*/ 19 h 32"/>
                  <a:gd name="T14" fmla="*/ 6 w 39"/>
                  <a:gd name="T15" fmla="*/ 23 h 32"/>
                  <a:gd name="T16" fmla="*/ 7 w 39"/>
                  <a:gd name="T17" fmla="*/ 24 h 32"/>
                  <a:gd name="T18" fmla="*/ 8 w 39"/>
                  <a:gd name="T19" fmla="*/ 24 h 32"/>
                  <a:gd name="T20" fmla="*/ 9 w 39"/>
                  <a:gd name="T21" fmla="*/ 21 h 32"/>
                  <a:gd name="T22" fmla="*/ 9 w 39"/>
                  <a:gd name="T23" fmla="*/ 16 h 32"/>
                  <a:gd name="T24" fmla="*/ 10 w 39"/>
                  <a:gd name="T25" fmla="*/ 11 h 32"/>
                  <a:gd name="T26" fmla="*/ 11 w 39"/>
                  <a:gd name="T27" fmla="*/ 7 h 32"/>
                  <a:gd name="T28" fmla="*/ 11 w 39"/>
                  <a:gd name="T29" fmla="*/ 3 h 32"/>
                  <a:gd name="T30" fmla="*/ 12 w 39"/>
                  <a:gd name="T31" fmla="*/ 1 h 32"/>
                  <a:gd name="T32" fmla="*/ 13 w 39"/>
                  <a:gd name="T33" fmla="*/ 1 h 32"/>
                  <a:gd name="T34" fmla="*/ 14 w 39"/>
                  <a:gd name="T35" fmla="*/ 3 h 32"/>
                  <a:gd name="T36" fmla="*/ 14 w 39"/>
                  <a:gd name="T37" fmla="*/ 6 h 32"/>
                  <a:gd name="T38" fmla="*/ 16 w 39"/>
                  <a:gd name="T39" fmla="*/ 15 h 32"/>
                  <a:gd name="T40" fmla="*/ 16 w 39"/>
                  <a:gd name="T41" fmla="*/ 19 h 32"/>
                  <a:gd name="T42" fmla="*/ 17 w 39"/>
                  <a:gd name="T43" fmla="*/ 23 h 32"/>
                  <a:gd name="T44" fmla="*/ 18 w 39"/>
                  <a:gd name="T45" fmla="*/ 23 h 32"/>
                  <a:gd name="T46" fmla="*/ 19 w 39"/>
                  <a:gd name="T47" fmla="*/ 21 h 32"/>
                  <a:gd name="T48" fmla="*/ 20 w 39"/>
                  <a:gd name="T49" fmla="*/ 17 h 32"/>
                  <a:gd name="T50" fmla="*/ 20 w 39"/>
                  <a:gd name="T51" fmla="*/ 12 h 32"/>
                  <a:gd name="T52" fmla="*/ 21 w 39"/>
                  <a:gd name="T53" fmla="*/ 8 h 32"/>
                  <a:gd name="T54" fmla="*/ 21 w 39"/>
                  <a:gd name="T55" fmla="*/ 3 h 32"/>
                  <a:gd name="T56" fmla="*/ 22 w 39"/>
                  <a:gd name="T57" fmla="*/ 1 h 32"/>
                  <a:gd name="T58" fmla="*/ 23 w 39"/>
                  <a:gd name="T59" fmla="*/ 0 h 32"/>
                  <a:gd name="T60" fmla="*/ 24 w 39"/>
                  <a:gd name="T61" fmla="*/ 1 h 32"/>
                  <a:gd name="T62" fmla="*/ 25 w 39"/>
                  <a:gd name="T63" fmla="*/ 3 h 32"/>
                  <a:gd name="T64" fmla="*/ 25 w 39"/>
                  <a:gd name="T65" fmla="*/ 7 h 32"/>
                  <a:gd name="T66" fmla="*/ 27 w 39"/>
                  <a:gd name="T67" fmla="*/ 17 h 32"/>
                  <a:gd name="T68" fmla="*/ 27 w 39"/>
                  <a:gd name="T69" fmla="*/ 20 h 32"/>
                  <a:gd name="T70" fmla="*/ 28 w 39"/>
                  <a:gd name="T71" fmla="*/ 22 h 32"/>
                  <a:gd name="T72" fmla="*/ 29 w 39"/>
                  <a:gd name="T73" fmla="*/ 22 h 32"/>
                  <a:gd name="T74" fmla="*/ 30 w 39"/>
                  <a:gd name="T75" fmla="*/ 19 h 32"/>
                  <a:gd name="T76" fmla="*/ 30 w 39"/>
                  <a:gd name="T77" fmla="*/ 14 h 32"/>
                  <a:gd name="T78" fmla="*/ 31 w 39"/>
                  <a:gd name="T79" fmla="*/ 10 h 32"/>
                  <a:gd name="T80" fmla="*/ 32 w 39"/>
                  <a:gd name="T81" fmla="*/ 5 h 32"/>
                  <a:gd name="T82" fmla="*/ 32 w 39"/>
                  <a:gd name="T83" fmla="*/ 2 h 32"/>
                  <a:gd name="T84" fmla="*/ 33 w 39"/>
                  <a:gd name="T85" fmla="*/ 0 h 32"/>
                  <a:gd name="T86" fmla="*/ 34 w 39"/>
                  <a:gd name="T87" fmla="*/ 0 h 32"/>
                  <a:gd name="T88" fmla="*/ 35 w 39"/>
                  <a:gd name="T89" fmla="*/ 3 h 32"/>
                  <a:gd name="T90" fmla="*/ 36 w 39"/>
                  <a:gd name="T91" fmla="*/ 7 h 32"/>
                  <a:gd name="T92" fmla="*/ 36 w 39"/>
                  <a:gd name="T93" fmla="*/ 12 h 32"/>
                  <a:gd name="T94" fmla="*/ 37 w 39"/>
                  <a:gd name="T95" fmla="*/ 25 h 32"/>
                  <a:gd name="T96" fmla="*/ 38 w 39"/>
                  <a:gd name="T97" fmla="*/ 30 h 32"/>
                  <a:gd name="T98" fmla="*/ 39 w 39"/>
                  <a:gd name="T99" fmla="*/ 3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32">
                    <a:moveTo>
                      <a:pt x="0" y="6"/>
                    </a:moveTo>
                    <a:lnTo>
                      <a:pt x="1" y="3"/>
                    </a:lnTo>
                    <a:lnTo>
                      <a:pt x="2" y="2"/>
                    </a:lnTo>
                    <a:lnTo>
                      <a:pt x="3" y="3"/>
                    </a:lnTo>
                    <a:lnTo>
                      <a:pt x="4" y="6"/>
                    </a:lnTo>
                    <a:lnTo>
                      <a:pt x="5" y="14"/>
                    </a:lnTo>
                    <a:lnTo>
                      <a:pt x="6" y="19"/>
                    </a:lnTo>
                    <a:lnTo>
                      <a:pt x="6" y="23"/>
                    </a:lnTo>
                    <a:lnTo>
                      <a:pt x="7" y="24"/>
                    </a:lnTo>
                    <a:lnTo>
                      <a:pt x="8" y="24"/>
                    </a:lnTo>
                    <a:lnTo>
                      <a:pt x="9" y="21"/>
                    </a:lnTo>
                    <a:lnTo>
                      <a:pt x="9" y="16"/>
                    </a:lnTo>
                    <a:lnTo>
                      <a:pt x="10" y="11"/>
                    </a:lnTo>
                    <a:lnTo>
                      <a:pt x="11" y="7"/>
                    </a:lnTo>
                    <a:lnTo>
                      <a:pt x="11" y="3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4" y="3"/>
                    </a:lnTo>
                    <a:lnTo>
                      <a:pt x="14" y="6"/>
                    </a:lnTo>
                    <a:lnTo>
                      <a:pt x="16" y="15"/>
                    </a:lnTo>
                    <a:lnTo>
                      <a:pt x="16" y="19"/>
                    </a:lnTo>
                    <a:lnTo>
                      <a:pt x="17" y="23"/>
                    </a:lnTo>
                    <a:lnTo>
                      <a:pt x="18" y="23"/>
                    </a:lnTo>
                    <a:lnTo>
                      <a:pt x="19" y="21"/>
                    </a:lnTo>
                    <a:lnTo>
                      <a:pt x="20" y="17"/>
                    </a:lnTo>
                    <a:lnTo>
                      <a:pt x="20" y="12"/>
                    </a:lnTo>
                    <a:lnTo>
                      <a:pt x="21" y="8"/>
                    </a:lnTo>
                    <a:lnTo>
                      <a:pt x="21" y="3"/>
                    </a:lnTo>
                    <a:lnTo>
                      <a:pt x="22" y="1"/>
                    </a:lnTo>
                    <a:lnTo>
                      <a:pt x="23" y="0"/>
                    </a:lnTo>
                    <a:lnTo>
                      <a:pt x="24" y="1"/>
                    </a:lnTo>
                    <a:lnTo>
                      <a:pt x="25" y="3"/>
                    </a:lnTo>
                    <a:lnTo>
                      <a:pt x="25" y="7"/>
                    </a:lnTo>
                    <a:lnTo>
                      <a:pt x="27" y="17"/>
                    </a:lnTo>
                    <a:lnTo>
                      <a:pt x="27" y="20"/>
                    </a:lnTo>
                    <a:lnTo>
                      <a:pt x="28" y="22"/>
                    </a:lnTo>
                    <a:lnTo>
                      <a:pt x="29" y="22"/>
                    </a:lnTo>
                    <a:lnTo>
                      <a:pt x="30" y="19"/>
                    </a:lnTo>
                    <a:lnTo>
                      <a:pt x="30" y="14"/>
                    </a:lnTo>
                    <a:lnTo>
                      <a:pt x="31" y="10"/>
                    </a:lnTo>
                    <a:lnTo>
                      <a:pt x="32" y="5"/>
                    </a:lnTo>
                    <a:lnTo>
                      <a:pt x="32" y="2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5" y="3"/>
                    </a:lnTo>
                    <a:lnTo>
                      <a:pt x="36" y="7"/>
                    </a:lnTo>
                    <a:lnTo>
                      <a:pt x="36" y="12"/>
                    </a:lnTo>
                    <a:lnTo>
                      <a:pt x="37" y="25"/>
                    </a:lnTo>
                    <a:lnTo>
                      <a:pt x="38" y="30"/>
                    </a:lnTo>
                    <a:lnTo>
                      <a:pt x="39" y="32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" name="Freeform 123"/>
              <p:cNvSpPr>
                <a:spLocks/>
              </p:cNvSpPr>
              <p:nvPr/>
            </p:nvSpPr>
            <p:spPr bwMode="auto">
              <a:xfrm>
                <a:off x="6313488" y="1955801"/>
                <a:ext cx="6350" cy="31750"/>
              </a:xfrm>
              <a:custGeom>
                <a:avLst/>
                <a:gdLst>
                  <a:gd name="T0" fmla="*/ 0 w 4"/>
                  <a:gd name="T1" fmla="*/ 20 h 20"/>
                  <a:gd name="T2" fmla="*/ 1 w 4"/>
                  <a:gd name="T3" fmla="*/ 19 h 20"/>
                  <a:gd name="T4" fmla="*/ 2 w 4"/>
                  <a:gd name="T5" fmla="*/ 15 h 20"/>
                  <a:gd name="T6" fmla="*/ 2 w 4"/>
                  <a:gd name="T7" fmla="*/ 10 h 20"/>
                  <a:gd name="T8" fmla="*/ 3 w 4"/>
                  <a:gd name="T9" fmla="*/ 4 h 20"/>
                  <a:gd name="T10" fmla="*/ 4 w 4"/>
                  <a:gd name="T11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20">
                    <a:moveTo>
                      <a:pt x="0" y="20"/>
                    </a:moveTo>
                    <a:lnTo>
                      <a:pt x="1" y="19"/>
                    </a:lnTo>
                    <a:lnTo>
                      <a:pt x="2" y="15"/>
                    </a:lnTo>
                    <a:lnTo>
                      <a:pt x="2" y="10"/>
                    </a:lnTo>
                    <a:lnTo>
                      <a:pt x="3" y="4"/>
                    </a:lnTo>
                    <a:lnTo>
                      <a:pt x="4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" name="Line 124"/>
              <p:cNvSpPr>
                <a:spLocks noChangeShapeType="1"/>
              </p:cNvSpPr>
              <p:nvPr/>
            </p:nvSpPr>
            <p:spPr bwMode="auto">
              <a:xfrm>
                <a:off x="5546726" y="973139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" name="Line 125"/>
              <p:cNvSpPr>
                <a:spLocks noChangeShapeType="1"/>
              </p:cNvSpPr>
              <p:nvPr/>
            </p:nvSpPr>
            <p:spPr bwMode="auto">
              <a:xfrm flipV="1">
                <a:off x="5591176" y="928689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" name="Line 126"/>
              <p:cNvSpPr>
                <a:spLocks noChangeShapeType="1"/>
              </p:cNvSpPr>
              <p:nvPr/>
            </p:nvSpPr>
            <p:spPr bwMode="auto">
              <a:xfrm flipV="1">
                <a:off x="5556251" y="938214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" name="Line 127"/>
              <p:cNvSpPr>
                <a:spLocks noChangeShapeType="1"/>
              </p:cNvSpPr>
              <p:nvPr/>
            </p:nvSpPr>
            <p:spPr bwMode="auto">
              <a:xfrm>
                <a:off x="5556251" y="938214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" name="Line 128"/>
              <p:cNvSpPr>
                <a:spLocks noChangeShapeType="1"/>
              </p:cNvSpPr>
              <p:nvPr/>
            </p:nvSpPr>
            <p:spPr bwMode="auto">
              <a:xfrm>
                <a:off x="5438776" y="973139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7" name="Line 129"/>
              <p:cNvSpPr>
                <a:spLocks noChangeShapeType="1"/>
              </p:cNvSpPr>
              <p:nvPr/>
            </p:nvSpPr>
            <p:spPr bwMode="auto">
              <a:xfrm flipV="1">
                <a:off x="5483226" y="928689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8" name="Line 130"/>
              <p:cNvSpPr>
                <a:spLocks noChangeShapeType="1"/>
              </p:cNvSpPr>
              <p:nvPr/>
            </p:nvSpPr>
            <p:spPr bwMode="auto">
              <a:xfrm flipV="1">
                <a:off x="5448301" y="938214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" name="Line 131"/>
              <p:cNvSpPr>
                <a:spLocks noChangeShapeType="1"/>
              </p:cNvSpPr>
              <p:nvPr/>
            </p:nvSpPr>
            <p:spPr bwMode="auto">
              <a:xfrm>
                <a:off x="5448301" y="938214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" name="Line 132"/>
              <p:cNvSpPr>
                <a:spLocks noChangeShapeType="1"/>
              </p:cNvSpPr>
              <p:nvPr/>
            </p:nvSpPr>
            <p:spPr bwMode="auto">
              <a:xfrm>
                <a:off x="5656263" y="1438276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" name="Line 133"/>
              <p:cNvSpPr>
                <a:spLocks noChangeShapeType="1"/>
              </p:cNvSpPr>
              <p:nvPr/>
            </p:nvSpPr>
            <p:spPr bwMode="auto">
              <a:xfrm flipV="1">
                <a:off x="5700713" y="1393826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" name="Line 134"/>
              <p:cNvSpPr>
                <a:spLocks noChangeShapeType="1"/>
              </p:cNvSpPr>
              <p:nvPr/>
            </p:nvSpPr>
            <p:spPr bwMode="auto">
              <a:xfrm flipV="1">
                <a:off x="5665788" y="1403351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" name="Line 135"/>
              <p:cNvSpPr>
                <a:spLocks noChangeShapeType="1"/>
              </p:cNvSpPr>
              <p:nvPr/>
            </p:nvSpPr>
            <p:spPr bwMode="auto">
              <a:xfrm>
                <a:off x="5665788" y="1403351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" name="Line 136"/>
              <p:cNvSpPr>
                <a:spLocks noChangeShapeType="1"/>
              </p:cNvSpPr>
              <p:nvPr/>
            </p:nvSpPr>
            <p:spPr bwMode="auto">
              <a:xfrm>
                <a:off x="5349876" y="1447801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" name="Line 137"/>
              <p:cNvSpPr>
                <a:spLocks noChangeShapeType="1"/>
              </p:cNvSpPr>
              <p:nvPr/>
            </p:nvSpPr>
            <p:spPr bwMode="auto">
              <a:xfrm flipV="1">
                <a:off x="5394326" y="1403351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" name="Line 138"/>
              <p:cNvSpPr>
                <a:spLocks noChangeShapeType="1"/>
              </p:cNvSpPr>
              <p:nvPr/>
            </p:nvSpPr>
            <p:spPr bwMode="auto">
              <a:xfrm flipV="1">
                <a:off x="5359401" y="1412876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" name="Line 139"/>
              <p:cNvSpPr>
                <a:spLocks noChangeShapeType="1"/>
              </p:cNvSpPr>
              <p:nvPr/>
            </p:nvSpPr>
            <p:spPr bwMode="auto">
              <a:xfrm>
                <a:off x="5359401" y="1412876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8" name="Rectangle 140"/>
              <p:cNvSpPr>
                <a:spLocks noChangeArrowheads="1"/>
              </p:cNvSpPr>
              <p:nvPr/>
            </p:nvSpPr>
            <p:spPr bwMode="auto">
              <a:xfrm>
                <a:off x="5607051" y="860426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9" name="Rectangle 141"/>
              <p:cNvSpPr>
                <a:spLocks noChangeArrowheads="1"/>
              </p:cNvSpPr>
              <p:nvPr/>
            </p:nvSpPr>
            <p:spPr bwMode="auto">
              <a:xfrm>
                <a:off x="5656263" y="968376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0" name="Rectangle 142"/>
              <p:cNvSpPr>
                <a:spLocks noChangeArrowheads="1"/>
              </p:cNvSpPr>
              <p:nvPr/>
            </p:nvSpPr>
            <p:spPr bwMode="auto">
              <a:xfrm>
                <a:off x="5497513" y="860426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1" name="Rectangle 143"/>
              <p:cNvSpPr>
                <a:spLocks noChangeArrowheads="1"/>
              </p:cNvSpPr>
              <p:nvPr/>
            </p:nvSpPr>
            <p:spPr bwMode="auto">
              <a:xfrm>
                <a:off x="5546726" y="968376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2" name="Rectangle 144"/>
              <p:cNvSpPr>
                <a:spLocks noChangeArrowheads="1"/>
              </p:cNvSpPr>
              <p:nvPr/>
            </p:nvSpPr>
            <p:spPr bwMode="auto">
              <a:xfrm>
                <a:off x="5715001" y="1333501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3" name="Rectangle 145"/>
              <p:cNvSpPr>
                <a:spLocks noChangeArrowheads="1"/>
              </p:cNvSpPr>
              <p:nvPr/>
            </p:nvSpPr>
            <p:spPr bwMode="auto">
              <a:xfrm>
                <a:off x="5764213" y="1443039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a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4" name="Rectangle 146"/>
              <p:cNvSpPr>
                <a:spLocks noChangeArrowheads="1"/>
              </p:cNvSpPr>
              <p:nvPr/>
            </p:nvSpPr>
            <p:spPr bwMode="auto">
              <a:xfrm>
                <a:off x="5399088" y="1344614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5" name="Rectangle 147"/>
              <p:cNvSpPr>
                <a:spLocks noChangeArrowheads="1"/>
              </p:cNvSpPr>
              <p:nvPr/>
            </p:nvSpPr>
            <p:spPr bwMode="auto">
              <a:xfrm>
                <a:off x="5448301" y="1452564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75" name="Rectangle 157"/>
            <p:cNvSpPr>
              <a:spLocks noChangeArrowheads="1"/>
            </p:cNvSpPr>
            <p:nvPr/>
          </p:nvSpPr>
          <p:spPr bwMode="auto">
            <a:xfrm>
              <a:off x="7040563" y="2776539"/>
              <a:ext cx="336550" cy="247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3.6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6" name="Rectangle 158"/>
            <p:cNvSpPr>
              <a:spLocks noChangeArrowheads="1"/>
            </p:cNvSpPr>
            <p:nvPr/>
          </p:nvSpPr>
          <p:spPr bwMode="auto">
            <a:xfrm>
              <a:off x="7643813" y="2776539"/>
              <a:ext cx="336550" cy="247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3.8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7" name="Rectangle 159"/>
            <p:cNvSpPr>
              <a:spLocks noChangeArrowheads="1"/>
            </p:cNvSpPr>
            <p:nvPr/>
          </p:nvSpPr>
          <p:spPr bwMode="auto">
            <a:xfrm>
              <a:off x="8326438" y="2776539"/>
              <a:ext cx="187325" cy="247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4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4" name="Rectangle 166"/>
            <p:cNvSpPr>
              <a:spLocks noChangeArrowheads="1"/>
            </p:cNvSpPr>
            <p:nvPr/>
          </p:nvSpPr>
          <p:spPr bwMode="auto">
            <a:xfrm>
              <a:off x="6753226" y="2360614"/>
              <a:ext cx="287338" cy="247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5" name="Rectangle 167"/>
            <p:cNvSpPr>
              <a:spLocks noChangeArrowheads="1"/>
            </p:cNvSpPr>
            <p:nvPr/>
          </p:nvSpPr>
          <p:spPr bwMode="auto">
            <a:xfrm>
              <a:off x="6970713" y="2311401"/>
              <a:ext cx="198438" cy="207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-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6" name="Rectangle 168"/>
            <p:cNvSpPr>
              <a:spLocks noChangeArrowheads="1"/>
            </p:cNvSpPr>
            <p:nvPr/>
          </p:nvSpPr>
          <p:spPr bwMode="auto">
            <a:xfrm>
              <a:off x="6802438" y="996951"/>
              <a:ext cx="287338" cy="247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7" name="Rectangle 169"/>
            <p:cNvSpPr>
              <a:spLocks noChangeArrowheads="1"/>
            </p:cNvSpPr>
            <p:nvPr/>
          </p:nvSpPr>
          <p:spPr bwMode="auto">
            <a:xfrm>
              <a:off x="7019926" y="947739"/>
              <a:ext cx="147638" cy="207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223" name="Group 222"/>
            <p:cNvGrpSpPr/>
            <p:nvPr/>
          </p:nvGrpSpPr>
          <p:grpSpPr>
            <a:xfrm>
              <a:off x="7169151" y="790576"/>
              <a:ext cx="1503363" cy="1917701"/>
              <a:chOff x="7169151" y="790576"/>
              <a:chExt cx="1503363" cy="1917701"/>
            </a:xfrm>
          </p:grpSpPr>
          <p:sp>
            <p:nvSpPr>
              <p:cNvPr id="166" name="Rectangle 148"/>
              <p:cNvSpPr>
                <a:spLocks noChangeArrowheads="1"/>
              </p:cNvSpPr>
              <p:nvPr/>
            </p:nvSpPr>
            <p:spPr bwMode="auto">
              <a:xfrm>
                <a:off x="7169151" y="790576"/>
                <a:ext cx="1503363" cy="191770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" name="Line 149"/>
              <p:cNvSpPr>
                <a:spLocks noChangeShapeType="1"/>
              </p:cNvSpPr>
              <p:nvPr/>
            </p:nvSpPr>
            <p:spPr bwMode="auto">
              <a:xfrm>
                <a:off x="7169151" y="2708276"/>
                <a:ext cx="150336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" name="Line 150"/>
              <p:cNvSpPr>
                <a:spLocks noChangeShapeType="1"/>
              </p:cNvSpPr>
              <p:nvPr/>
            </p:nvSpPr>
            <p:spPr bwMode="auto">
              <a:xfrm>
                <a:off x="7169151" y="790576"/>
                <a:ext cx="150336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" name="Line 151"/>
              <p:cNvSpPr>
                <a:spLocks noChangeShapeType="1"/>
              </p:cNvSpPr>
              <p:nvPr/>
            </p:nvSpPr>
            <p:spPr bwMode="auto">
              <a:xfrm flipV="1">
                <a:off x="7169151" y="2687639"/>
                <a:ext cx="0" cy="2063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" name="Line 152"/>
              <p:cNvSpPr>
                <a:spLocks noChangeShapeType="1"/>
              </p:cNvSpPr>
              <p:nvPr/>
            </p:nvSpPr>
            <p:spPr bwMode="auto">
              <a:xfrm flipV="1">
                <a:off x="7770813" y="2687639"/>
                <a:ext cx="0" cy="2063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1" name="Line 153"/>
              <p:cNvSpPr>
                <a:spLocks noChangeShapeType="1"/>
              </p:cNvSpPr>
              <p:nvPr/>
            </p:nvSpPr>
            <p:spPr bwMode="auto">
              <a:xfrm flipV="1">
                <a:off x="8372476" y="2687639"/>
                <a:ext cx="0" cy="2063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2" name="Line 154"/>
              <p:cNvSpPr>
                <a:spLocks noChangeShapeType="1"/>
              </p:cNvSpPr>
              <p:nvPr/>
            </p:nvSpPr>
            <p:spPr bwMode="auto">
              <a:xfrm>
                <a:off x="7169151" y="790576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" name="Line 155"/>
              <p:cNvSpPr>
                <a:spLocks noChangeShapeType="1"/>
              </p:cNvSpPr>
              <p:nvPr/>
            </p:nvSpPr>
            <p:spPr bwMode="auto">
              <a:xfrm>
                <a:off x="7770813" y="790576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" name="Line 156"/>
              <p:cNvSpPr>
                <a:spLocks noChangeShapeType="1"/>
              </p:cNvSpPr>
              <p:nvPr/>
            </p:nvSpPr>
            <p:spPr bwMode="auto">
              <a:xfrm>
                <a:off x="8372476" y="790576"/>
                <a:ext cx="0" cy="1905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" name="Line 160"/>
              <p:cNvSpPr>
                <a:spLocks noChangeShapeType="1"/>
              </p:cNvSpPr>
              <p:nvPr/>
            </p:nvSpPr>
            <p:spPr bwMode="auto">
              <a:xfrm flipV="1">
                <a:off x="7169151" y="790576"/>
                <a:ext cx="0" cy="191770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" name="Line 161"/>
              <p:cNvSpPr>
                <a:spLocks noChangeShapeType="1"/>
              </p:cNvSpPr>
              <p:nvPr/>
            </p:nvSpPr>
            <p:spPr bwMode="auto">
              <a:xfrm flipV="1">
                <a:off x="8672513" y="790576"/>
                <a:ext cx="0" cy="191770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" name="Line 162"/>
              <p:cNvSpPr>
                <a:spLocks noChangeShapeType="1"/>
              </p:cNvSpPr>
              <p:nvPr/>
            </p:nvSpPr>
            <p:spPr bwMode="auto">
              <a:xfrm>
                <a:off x="7169151" y="2433639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" name="Line 163"/>
              <p:cNvSpPr>
                <a:spLocks noChangeShapeType="1"/>
              </p:cNvSpPr>
              <p:nvPr/>
            </p:nvSpPr>
            <p:spPr bwMode="auto">
              <a:xfrm>
                <a:off x="7169151" y="1065214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" name="Line 164"/>
              <p:cNvSpPr>
                <a:spLocks noChangeShapeType="1"/>
              </p:cNvSpPr>
              <p:nvPr/>
            </p:nvSpPr>
            <p:spPr bwMode="auto">
              <a:xfrm flipH="1">
                <a:off x="8653463" y="2433639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" name="Line 165"/>
              <p:cNvSpPr>
                <a:spLocks noChangeShapeType="1"/>
              </p:cNvSpPr>
              <p:nvPr/>
            </p:nvSpPr>
            <p:spPr bwMode="auto">
              <a:xfrm flipH="1">
                <a:off x="8653463" y="1065214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8" name="Freeform 170"/>
              <p:cNvSpPr>
                <a:spLocks/>
              </p:cNvSpPr>
              <p:nvPr/>
            </p:nvSpPr>
            <p:spPr bwMode="auto">
              <a:xfrm>
                <a:off x="7169151" y="1992314"/>
                <a:ext cx="60325" cy="355600"/>
              </a:xfrm>
              <a:custGeom>
                <a:avLst/>
                <a:gdLst>
                  <a:gd name="T0" fmla="*/ 0 w 38"/>
                  <a:gd name="T1" fmla="*/ 31 h 224"/>
                  <a:gd name="T2" fmla="*/ 0 w 38"/>
                  <a:gd name="T3" fmla="*/ 23 h 224"/>
                  <a:gd name="T4" fmla="*/ 1 w 38"/>
                  <a:gd name="T5" fmla="*/ 14 h 224"/>
                  <a:gd name="T6" fmla="*/ 2 w 38"/>
                  <a:gd name="T7" fmla="*/ 7 h 224"/>
                  <a:gd name="T8" fmla="*/ 3 w 38"/>
                  <a:gd name="T9" fmla="*/ 2 h 224"/>
                  <a:gd name="T10" fmla="*/ 3 w 38"/>
                  <a:gd name="T11" fmla="*/ 0 h 224"/>
                  <a:gd name="T12" fmla="*/ 4 w 38"/>
                  <a:gd name="T13" fmla="*/ 0 h 224"/>
                  <a:gd name="T14" fmla="*/ 5 w 38"/>
                  <a:gd name="T15" fmla="*/ 2 h 224"/>
                  <a:gd name="T16" fmla="*/ 6 w 38"/>
                  <a:gd name="T17" fmla="*/ 12 h 224"/>
                  <a:gd name="T18" fmla="*/ 7 w 38"/>
                  <a:gd name="T19" fmla="*/ 21 h 224"/>
                  <a:gd name="T20" fmla="*/ 8 w 38"/>
                  <a:gd name="T21" fmla="*/ 31 h 224"/>
                  <a:gd name="T22" fmla="*/ 8 w 38"/>
                  <a:gd name="T23" fmla="*/ 45 h 224"/>
                  <a:gd name="T24" fmla="*/ 9 w 38"/>
                  <a:gd name="T25" fmla="*/ 61 h 224"/>
                  <a:gd name="T26" fmla="*/ 10 w 38"/>
                  <a:gd name="T27" fmla="*/ 79 h 224"/>
                  <a:gd name="T28" fmla="*/ 10 w 38"/>
                  <a:gd name="T29" fmla="*/ 99 h 224"/>
                  <a:gd name="T30" fmla="*/ 11 w 38"/>
                  <a:gd name="T31" fmla="*/ 120 h 224"/>
                  <a:gd name="T32" fmla="*/ 12 w 38"/>
                  <a:gd name="T33" fmla="*/ 140 h 224"/>
                  <a:gd name="T34" fmla="*/ 13 w 38"/>
                  <a:gd name="T35" fmla="*/ 158 h 224"/>
                  <a:gd name="T36" fmla="*/ 14 w 38"/>
                  <a:gd name="T37" fmla="*/ 171 h 224"/>
                  <a:gd name="T38" fmla="*/ 14 w 38"/>
                  <a:gd name="T39" fmla="*/ 179 h 224"/>
                  <a:gd name="T40" fmla="*/ 15 w 38"/>
                  <a:gd name="T41" fmla="*/ 183 h 224"/>
                  <a:gd name="T42" fmla="*/ 16 w 38"/>
                  <a:gd name="T43" fmla="*/ 184 h 224"/>
                  <a:gd name="T44" fmla="*/ 17 w 38"/>
                  <a:gd name="T45" fmla="*/ 186 h 224"/>
                  <a:gd name="T46" fmla="*/ 18 w 38"/>
                  <a:gd name="T47" fmla="*/ 189 h 224"/>
                  <a:gd name="T48" fmla="*/ 19 w 38"/>
                  <a:gd name="T49" fmla="*/ 195 h 224"/>
                  <a:gd name="T50" fmla="*/ 19 w 38"/>
                  <a:gd name="T51" fmla="*/ 202 h 224"/>
                  <a:gd name="T52" fmla="*/ 20 w 38"/>
                  <a:gd name="T53" fmla="*/ 209 h 224"/>
                  <a:gd name="T54" fmla="*/ 21 w 38"/>
                  <a:gd name="T55" fmla="*/ 214 h 224"/>
                  <a:gd name="T56" fmla="*/ 21 w 38"/>
                  <a:gd name="T57" fmla="*/ 216 h 224"/>
                  <a:gd name="T58" fmla="*/ 22 w 38"/>
                  <a:gd name="T59" fmla="*/ 215 h 224"/>
                  <a:gd name="T60" fmla="*/ 23 w 38"/>
                  <a:gd name="T61" fmla="*/ 210 h 224"/>
                  <a:gd name="T62" fmla="*/ 24 w 38"/>
                  <a:gd name="T63" fmla="*/ 204 h 224"/>
                  <a:gd name="T64" fmla="*/ 25 w 38"/>
                  <a:gd name="T65" fmla="*/ 193 h 224"/>
                  <a:gd name="T66" fmla="*/ 26 w 38"/>
                  <a:gd name="T67" fmla="*/ 190 h 224"/>
                  <a:gd name="T68" fmla="*/ 26 w 38"/>
                  <a:gd name="T69" fmla="*/ 190 h 224"/>
                  <a:gd name="T70" fmla="*/ 27 w 38"/>
                  <a:gd name="T71" fmla="*/ 192 h 224"/>
                  <a:gd name="T72" fmla="*/ 28 w 38"/>
                  <a:gd name="T73" fmla="*/ 197 h 224"/>
                  <a:gd name="T74" fmla="*/ 29 w 38"/>
                  <a:gd name="T75" fmla="*/ 204 h 224"/>
                  <a:gd name="T76" fmla="*/ 29 w 38"/>
                  <a:gd name="T77" fmla="*/ 212 h 224"/>
                  <a:gd name="T78" fmla="*/ 30 w 38"/>
                  <a:gd name="T79" fmla="*/ 219 h 224"/>
                  <a:gd name="T80" fmla="*/ 31 w 38"/>
                  <a:gd name="T81" fmla="*/ 224 h 224"/>
                  <a:gd name="T82" fmla="*/ 31 w 38"/>
                  <a:gd name="T83" fmla="*/ 224 h 224"/>
                  <a:gd name="T84" fmla="*/ 32 w 38"/>
                  <a:gd name="T85" fmla="*/ 220 h 224"/>
                  <a:gd name="T86" fmla="*/ 33 w 38"/>
                  <a:gd name="T87" fmla="*/ 213 h 224"/>
                  <a:gd name="T88" fmla="*/ 34 w 38"/>
                  <a:gd name="T89" fmla="*/ 205 h 224"/>
                  <a:gd name="T90" fmla="*/ 35 w 38"/>
                  <a:gd name="T91" fmla="*/ 198 h 224"/>
                  <a:gd name="T92" fmla="*/ 36 w 38"/>
                  <a:gd name="T93" fmla="*/ 188 h 224"/>
                  <a:gd name="T94" fmla="*/ 36 w 38"/>
                  <a:gd name="T95" fmla="*/ 187 h 224"/>
                  <a:gd name="T96" fmla="*/ 37 w 38"/>
                  <a:gd name="T97" fmla="*/ 189 h 224"/>
                  <a:gd name="T98" fmla="*/ 38 w 38"/>
                  <a:gd name="T99" fmla="*/ 194 h 2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24">
                    <a:moveTo>
                      <a:pt x="0" y="31"/>
                    </a:moveTo>
                    <a:lnTo>
                      <a:pt x="0" y="23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3" y="2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2"/>
                    </a:lnTo>
                    <a:lnTo>
                      <a:pt x="6" y="12"/>
                    </a:lnTo>
                    <a:lnTo>
                      <a:pt x="7" y="21"/>
                    </a:lnTo>
                    <a:lnTo>
                      <a:pt x="8" y="31"/>
                    </a:lnTo>
                    <a:lnTo>
                      <a:pt x="8" y="45"/>
                    </a:lnTo>
                    <a:lnTo>
                      <a:pt x="9" y="61"/>
                    </a:lnTo>
                    <a:lnTo>
                      <a:pt x="10" y="79"/>
                    </a:lnTo>
                    <a:lnTo>
                      <a:pt x="10" y="99"/>
                    </a:lnTo>
                    <a:lnTo>
                      <a:pt x="11" y="120"/>
                    </a:lnTo>
                    <a:lnTo>
                      <a:pt x="12" y="140"/>
                    </a:lnTo>
                    <a:lnTo>
                      <a:pt x="13" y="158"/>
                    </a:lnTo>
                    <a:lnTo>
                      <a:pt x="14" y="171"/>
                    </a:lnTo>
                    <a:lnTo>
                      <a:pt x="14" y="179"/>
                    </a:lnTo>
                    <a:lnTo>
                      <a:pt x="15" y="183"/>
                    </a:lnTo>
                    <a:lnTo>
                      <a:pt x="16" y="184"/>
                    </a:lnTo>
                    <a:lnTo>
                      <a:pt x="17" y="186"/>
                    </a:lnTo>
                    <a:lnTo>
                      <a:pt x="18" y="189"/>
                    </a:lnTo>
                    <a:lnTo>
                      <a:pt x="19" y="195"/>
                    </a:lnTo>
                    <a:lnTo>
                      <a:pt x="19" y="202"/>
                    </a:lnTo>
                    <a:lnTo>
                      <a:pt x="20" y="209"/>
                    </a:lnTo>
                    <a:lnTo>
                      <a:pt x="21" y="214"/>
                    </a:lnTo>
                    <a:lnTo>
                      <a:pt x="21" y="216"/>
                    </a:lnTo>
                    <a:lnTo>
                      <a:pt x="22" y="215"/>
                    </a:lnTo>
                    <a:lnTo>
                      <a:pt x="23" y="210"/>
                    </a:lnTo>
                    <a:lnTo>
                      <a:pt x="24" y="204"/>
                    </a:lnTo>
                    <a:lnTo>
                      <a:pt x="25" y="193"/>
                    </a:lnTo>
                    <a:lnTo>
                      <a:pt x="26" y="190"/>
                    </a:lnTo>
                    <a:lnTo>
                      <a:pt x="26" y="190"/>
                    </a:lnTo>
                    <a:lnTo>
                      <a:pt x="27" y="192"/>
                    </a:lnTo>
                    <a:lnTo>
                      <a:pt x="28" y="197"/>
                    </a:lnTo>
                    <a:lnTo>
                      <a:pt x="29" y="204"/>
                    </a:lnTo>
                    <a:lnTo>
                      <a:pt x="29" y="212"/>
                    </a:lnTo>
                    <a:lnTo>
                      <a:pt x="30" y="219"/>
                    </a:lnTo>
                    <a:lnTo>
                      <a:pt x="31" y="224"/>
                    </a:lnTo>
                    <a:lnTo>
                      <a:pt x="31" y="224"/>
                    </a:lnTo>
                    <a:lnTo>
                      <a:pt x="32" y="220"/>
                    </a:lnTo>
                    <a:lnTo>
                      <a:pt x="33" y="213"/>
                    </a:lnTo>
                    <a:lnTo>
                      <a:pt x="34" y="205"/>
                    </a:lnTo>
                    <a:lnTo>
                      <a:pt x="35" y="198"/>
                    </a:lnTo>
                    <a:lnTo>
                      <a:pt x="36" y="188"/>
                    </a:lnTo>
                    <a:lnTo>
                      <a:pt x="36" y="187"/>
                    </a:lnTo>
                    <a:lnTo>
                      <a:pt x="37" y="189"/>
                    </a:lnTo>
                    <a:lnTo>
                      <a:pt x="38" y="194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9" name="Freeform 171"/>
              <p:cNvSpPr>
                <a:spLocks/>
              </p:cNvSpPr>
              <p:nvPr/>
            </p:nvSpPr>
            <p:spPr bwMode="auto">
              <a:xfrm>
                <a:off x="7229476" y="2278064"/>
                <a:ext cx="60325" cy="88900"/>
              </a:xfrm>
              <a:custGeom>
                <a:avLst/>
                <a:gdLst>
                  <a:gd name="T0" fmla="*/ 0 w 38"/>
                  <a:gd name="T1" fmla="*/ 14 h 56"/>
                  <a:gd name="T2" fmla="*/ 1 w 38"/>
                  <a:gd name="T3" fmla="*/ 21 h 56"/>
                  <a:gd name="T4" fmla="*/ 2 w 38"/>
                  <a:gd name="T5" fmla="*/ 29 h 56"/>
                  <a:gd name="T6" fmla="*/ 2 w 38"/>
                  <a:gd name="T7" fmla="*/ 37 h 56"/>
                  <a:gd name="T8" fmla="*/ 3 w 38"/>
                  <a:gd name="T9" fmla="*/ 42 h 56"/>
                  <a:gd name="T10" fmla="*/ 4 w 38"/>
                  <a:gd name="T11" fmla="*/ 44 h 56"/>
                  <a:gd name="T12" fmla="*/ 4 w 38"/>
                  <a:gd name="T13" fmla="*/ 40 h 56"/>
                  <a:gd name="T14" fmla="*/ 5 w 38"/>
                  <a:gd name="T15" fmla="*/ 33 h 56"/>
                  <a:gd name="T16" fmla="*/ 6 w 38"/>
                  <a:gd name="T17" fmla="*/ 25 h 56"/>
                  <a:gd name="T18" fmla="*/ 7 w 38"/>
                  <a:gd name="T19" fmla="*/ 9 h 56"/>
                  <a:gd name="T20" fmla="*/ 8 w 38"/>
                  <a:gd name="T21" fmla="*/ 5 h 56"/>
                  <a:gd name="T22" fmla="*/ 9 w 38"/>
                  <a:gd name="T23" fmla="*/ 3 h 56"/>
                  <a:gd name="T24" fmla="*/ 9 w 38"/>
                  <a:gd name="T25" fmla="*/ 4 h 56"/>
                  <a:gd name="T26" fmla="*/ 10 w 38"/>
                  <a:gd name="T27" fmla="*/ 9 h 56"/>
                  <a:gd name="T28" fmla="*/ 11 w 38"/>
                  <a:gd name="T29" fmla="*/ 15 h 56"/>
                  <a:gd name="T30" fmla="*/ 11 w 38"/>
                  <a:gd name="T31" fmla="*/ 23 h 56"/>
                  <a:gd name="T32" fmla="*/ 12 w 38"/>
                  <a:gd name="T33" fmla="*/ 32 h 56"/>
                  <a:gd name="T34" fmla="*/ 13 w 38"/>
                  <a:gd name="T35" fmla="*/ 39 h 56"/>
                  <a:gd name="T36" fmla="*/ 14 w 38"/>
                  <a:gd name="T37" fmla="*/ 42 h 56"/>
                  <a:gd name="T38" fmla="*/ 14 w 38"/>
                  <a:gd name="T39" fmla="*/ 40 h 56"/>
                  <a:gd name="T40" fmla="*/ 15 w 38"/>
                  <a:gd name="T41" fmla="*/ 34 h 56"/>
                  <a:gd name="T42" fmla="*/ 16 w 38"/>
                  <a:gd name="T43" fmla="*/ 17 h 56"/>
                  <a:gd name="T44" fmla="*/ 17 w 38"/>
                  <a:gd name="T45" fmla="*/ 9 h 56"/>
                  <a:gd name="T46" fmla="*/ 18 w 38"/>
                  <a:gd name="T47" fmla="*/ 3 h 56"/>
                  <a:gd name="T48" fmla="*/ 19 w 38"/>
                  <a:gd name="T49" fmla="*/ 0 h 56"/>
                  <a:gd name="T50" fmla="*/ 20 w 38"/>
                  <a:gd name="T51" fmla="*/ 0 h 56"/>
                  <a:gd name="T52" fmla="*/ 20 w 38"/>
                  <a:gd name="T53" fmla="*/ 4 h 56"/>
                  <a:gd name="T54" fmla="*/ 21 w 38"/>
                  <a:gd name="T55" fmla="*/ 10 h 56"/>
                  <a:gd name="T56" fmla="*/ 21 w 38"/>
                  <a:gd name="T57" fmla="*/ 18 h 56"/>
                  <a:gd name="T58" fmla="*/ 22 w 38"/>
                  <a:gd name="T59" fmla="*/ 27 h 56"/>
                  <a:gd name="T60" fmla="*/ 23 w 38"/>
                  <a:gd name="T61" fmla="*/ 36 h 56"/>
                  <a:gd name="T62" fmla="*/ 24 w 38"/>
                  <a:gd name="T63" fmla="*/ 43 h 56"/>
                  <a:gd name="T64" fmla="*/ 25 w 38"/>
                  <a:gd name="T65" fmla="*/ 44 h 56"/>
                  <a:gd name="T66" fmla="*/ 25 w 38"/>
                  <a:gd name="T67" fmla="*/ 39 h 56"/>
                  <a:gd name="T68" fmla="*/ 26 w 38"/>
                  <a:gd name="T69" fmla="*/ 31 h 56"/>
                  <a:gd name="T70" fmla="*/ 27 w 38"/>
                  <a:gd name="T71" fmla="*/ 13 h 56"/>
                  <a:gd name="T72" fmla="*/ 28 w 38"/>
                  <a:gd name="T73" fmla="*/ 6 h 56"/>
                  <a:gd name="T74" fmla="*/ 29 w 38"/>
                  <a:gd name="T75" fmla="*/ 2 h 56"/>
                  <a:gd name="T76" fmla="*/ 30 w 38"/>
                  <a:gd name="T77" fmla="*/ 1 h 56"/>
                  <a:gd name="T78" fmla="*/ 30 w 38"/>
                  <a:gd name="T79" fmla="*/ 3 h 56"/>
                  <a:gd name="T80" fmla="*/ 31 w 38"/>
                  <a:gd name="T81" fmla="*/ 8 h 56"/>
                  <a:gd name="T82" fmla="*/ 32 w 38"/>
                  <a:gd name="T83" fmla="*/ 17 h 56"/>
                  <a:gd name="T84" fmla="*/ 32 w 38"/>
                  <a:gd name="T85" fmla="*/ 28 h 56"/>
                  <a:gd name="T86" fmla="*/ 33 w 38"/>
                  <a:gd name="T87" fmla="*/ 39 h 56"/>
                  <a:gd name="T88" fmla="*/ 34 w 38"/>
                  <a:gd name="T89" fmla="*/ 50 h 56"/>
                  <a:gd name="T90" fmla="*/ 35 w 38"/>
                  <a:gd name="T91" fmla="*/ 56 h 56"/>
                  <a:gd name="T92" fmla="*/ 35 w 38"/>
                  <a:gd name="T93" fmla="*/ 56 h 56"/>
                  <a:gd name="T94" fmla="*/ 37 w 38"/>
                  <a:gd name="T95" fmla="*/ 39 h 56"/>
                  <a:gd name="T96" fmla="*/ 37 w 38"/>
                  <a:gd name="T97" fmla="*/ 29 h 56"/>
                  <a:gd name="T98" fmla="*/ 38 w 38"/>
                  <a:gd name="T99" fmla="*/ 2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56">
                    <a:moveTo>
                      <a:pt x="0" y="14"/>
                    </a:moveTo>
                    <a:lnTo>
                      <a:pt x="1" y="21"/>
                    </a:lnTo>
                    <a:lnTo>
                      <a:pt x="2" y="29"/>
                    </a:lnTo>
                    <a:lnTo>
                      <a:pt x="2" y="37"/>
                    </a:lnTo>
                    <a:lnTo>
                      <a:pt x="3" y="42"/>
                    </a:lnTo>
                    <a:lnTo>
                      <a:pt x="4" y="44"/>
                    </a:lnTo>
                    <a:lnTo>
                      <a:pt x="4" y="40"/>
                    </a:lnTo>
                    <a:lnTo>
                      <a:pt x="5" y="33"/>
                    </a:lnTo>
                    <a:lnTo>
                      <a:pt x="6" y="25"/>
                    </a:lnTo>
                    <a:lnTo>
                      <a:pt x="7" y="9"/>
                    </a:lnTo>
                    <a:lnTo>
                      <a:pt x="8" y="5"/>
                    </a:lnTo>
                    <a:lnTo>
                      <a:pt x="9" y="3"/>
                    </a:lnTo>
                    <a:lnTo>
                      <a:pt x="9" y="4"/>
                    </a:lnTo>
                    <a:lnTo>
                      <a:pt x="10" y="9"/>
                    </a:lnTo>
                    <a:lnTo>
                      <a:pt x="11" y="15"/>
                    </a:lnTo>
                    <a:lnTo>
                      <a:pt x="11" y="23"/>
                    </a:lnTo>
                    <a:lnTo>
                      <a:pt x="12" y="32"/>
                    </a:lnTo>
                    <a:lnTo>
                      <a:pt x="13" y="39"/>
                    </a:lnTo>
                    <a:lnTo>
                      <a:pt x="14" y="42"/>
                    </a:lnTo>
                    <a:lnTo>
                      <a:pt x="14" y="40"/>
                    </a:lnTo>
                    <a:lnTo>
                      <a:pt x="15" y="34"/>
                    </a:lnTo>
                    <a:lnTo>
                      <a:pt x="16" y="17"/>
                    </a:lnTo>
                    <a:lnTo>
                      <a:pt x="17" y="9"/>
                    </a:lnTo>
                    <a:lnTo>
                      <a:pt x="18" y="3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0" y="4"/>
                    </a:lnTo>
                    <a:lnTo>
                      <a:pt x="21" y="10"/>
                    </a:lnTo>
                    <a:lnTo>
                      <a:pt x="21" y="18"/>
                    </a:lnTo>
                    <a:lnTo>
                      <a:pt x="22" y="27"/>
                    </a:lnTo>
                    <a:lnTo>
                      <a:pt x="23" y="36"/>
                    </a:lnTo>
                    <a:lnTo>
                      <a:pt x="24" y="43"/>
                    </a:lnTo>
                    <a:lnTo>
                      <a:pt x="25" y="44"/>
                    </a:lnTo>
                    <a:lnTo>
                      <a:pt x="25" y="39"/>
                    </a:lnTo>
                    <a:lnTo>
                      <a:pt x="26" y="31"/>
                    </a:lnTo>
                    <a:lnTo>
                      <a:pt x="27" y="13"/>
                    </a:lnTo>
                    <a:lnTo>
                      <a:pt x="28" y="6"/>
                    </a:lnTo>
                    <a:lnTo>
                      <a:pt x="29" y="2"/>
                    </a:lnTo>
                    <a:lnTo>
                      <a:pt x="30" y="1"/>
                    </a:lnTo>
                    <a:lnTo>
                      <a:pt x="30" y="3"/>
                    </a:lnTo>
                    <a:lnTo>
                      <a:pt x="31" y="8"/>
                    </a:lnTo>
                    <a:lnTo>
                      <a:pt x="32" y="17"/>
                    </a:lnTo>
                    <a:lnTo>
                      <a:pt x="32" y="28"/>
                    </a:lnTo>
                    <a:lnTo>
                      <a:pt x="33" y="39"/>
                    </a:lnTo>
                    <a:lnTo>
                      <a:pt x="34" y="50"/>
                    </a:lnTo>
                    <a:lnTo>
                      <a:pt x="35" y="56"/>
                    </a:lnTo>
                    <a:lnTo>
                      <a:pt x="35" y="56"/>
                    </a:lnTo>
                    <a:lnTo>
                      <a:pt x="37" y="39"/>
                    </a:lnTo>
                    <a:lnTo>
                      <a:pt x="37" y="29"/>
                    </a:lnTo>
                    <a:lnTo>
                      <a:pt x="38" y="2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0" name="Freeform 172"/>
              <p:cNvSpPr>
                <a:spLocks/>
              </p:cNvSpPr>
              <p:nvPr/>
            </p:nvSpPr>
            <p:spPr bwMode="auto">
              <a:xfrm>
                <a:off x="7289801" y="1849439"/>
                <a:ext cx="60325" cy="623888"/>
              </a:xfrm>
              <a:custGeom>
                <a:avLst/>
                <a:gdLst>
                  <a:gd name="T0" fmla="*/ 0 w 38"/>
                  <a:gd name="T1" fmla="*/ 290 h 393"/>
                  <a:gd name="T2" fmla="*/ 1 w 38"/>
                  <a:gd name="T3" fmla="*/ 284 h 393"/>
                  <a:gd name="T4" fmla="*/ 2 w 38"/>
                  <a:gd name="T5" fmla="*/ 281 h 393"/>
                  <a:gd name="T6" fmla="*/ 3 w 38"/>
                  <a:gd name="T7" fmla="*/ 283 h 393"/>
                  <a:gd name="T8" fmla="*/ 3 w 38"/>
                  <a:gd name="T9" fmla="*/ 288 h 393"/>
                  <a:gd name="T10" fmla="*/ 4 w 38"/>
                  <a:gd name="T11" fmla="*/ 298 h 393"/>
                  <a:gd name="T12" fmla="*/ 4 w 38"/>
                  <a:gd name="T13" fmla="*/ 312 h 393"/>
                  <a:gd name="T14" fmla="*/ 5 w 38"/>
                  <a:gd name="T15" fmla="*/ 330 h 393"/>
                  <a:gd name="T16" fmla="*/ 6 w 38"/>
                  <a:gd name="T17" fmla="*/ 352 h 393"/>
                  <a:gd name="T18" fmla="*/ 7 w 38"/>
                  <a:gd name="T19" fmla="*/ 374 h 393"/>
                  <a:gd name="T20" fmla="*/ 8 w 38"/>
                  <a:gd name="T21" fmla="*/ 393 h 393"/>
                  <a:gd name="T22" fmla="*/ 9 w 38"/>
                  <a:gd name="T23" fmla="*/ 382 h 393"/>
                  <a:gd name="T24" fmla="*/ 10 w 38"/>
                  <a:gd name="T25" fmla="*/ 365 h 393"/>
                  <a:gd name="T26" fmla="*/ 10 w 38"/>
                  <a:gd name="T27" fmla="*/ 349 h 393"/>
                  <a:gd name="T28" fmla="*/ 11 w 38"/>
                  <a:gd name="T29" fmla="*/ 337 h 393"/>
                  <a:gd name="T30" fmla="*/ 12 w 38"/>
                  <a:gd name="T31" fmla="*/ 328 h 393"/>
                  <a:gd name="T32" fmla="*/ 13 w 38"/>
                  <a:gd name="T33" fmla="*/ 323 h 393"/>
                  <a:gd name="T34" fmla="*/ 13 w 38"/>
                  <a:gd name="T35" fmla="*/ 317 h 393"/>
                  <a:gd name="T36" fmla="*/ 14 w 38"/>
                  <a:gd name="T37" fmla="*/ 309 h 393"/>
                  <a:gd name="T38" fmla="*/ 15 w 38"/>
                  <a:gd name="T39" fmla="*/ 295 h 393"/>
                  <a:gd name="T40" fmla="*/ 15 w 38"/>
                  <a:gd name="T41" fmla="*/ 274 h 393"/>
                  <a:gd name="T42" fmla="*/ 16 w 38"/>
                  <a:gd name="T43" fmla="*/ 247 h 393"/>
                  <a:gd name="T44" fmla="*/ 17 w 38"/>
                  <a:gd name="T45" fmla="*/ 218 h 393"/>
                  <a:gd name="T46" fmla="*/ 18 w 38"/>
                  <a:gd name="T47" fmla="*/ 189 h 393"/>
                  <a:gd name="T48" fmla="*/ 19 w 38"/>
                  <a:gd name="T49" fmla="*/ 137 h 393"/>
                  <a:gd name="T50" fmla="*/ 20 w 38"/>
                  <a:gd name="T51" fmla="*/ 114 h 393"/>
                  <a:gd name="T52" fmla="*/ 20 w 38"/>
                  <a:gd name="T53" fmla="*/ 94 h 393"/>
                  <a:gd name="T54" fmla="*/ 21 w 38"/>
                  <a:gd name="T55" fmla="*/ 76 h 393"/>
                  <a:gd name="T56" fmla="*/ 22 w 38"/>
                  <a:gd name="T57" fmla="*/ 61 h 393"/>
                  <a:gd name="T58" fmla="*/ 23 w 38"/>
                  <a:gd name="T59" fmla="*/ 47 h 393"/>
                  <a:gd name="T60" fmla="*/ 23 w 38"/>
                  <a:gd name="T61" fmla="*/ 35 h 393"/>
                  <a:gd name="T62" fmla="*/ 24 w 38"/>
                  <a:gd name="T63" fmla="*/ 25 h 393"/>
                  <a:gd name="T64" fmla="*/ 25 w 38"/>
                  <a:gd name="T65" fmla="*/ 17 h 393"/>
                  <a:gd name="T66" fmla="*/ 26 w 38"/>
                  <a:gd name="T67" fmla="*/ 10 h 393"/>
                  <a:gd name="T68" fmla="*/ 26 w 38"/>
                  <a:gd name="T69" fmla="*/ 5 h 393"/>
                  <a:gd name="T70" fmla="*/ 27 w 38"/>
                  <a:gd name="T71" fmla="*/ 2 h 393"/>
                  <a:gd name="T72" fmla="*/ 28 w 38"/>
                  <a:gd name="T73" fmla="*/ 0 h 393"/>
                  <a:gd name="T74" fmla="*/ 29 w 38"/>
                  <a:gd name="T75" fmla="*/ 1 h 393"/>
                  <a:gd name="T76" fmla="*/ 30 w 38"/>
                  <a:gd name="T77" fmla="*/ 4 h 393"/>
                  <a:gd name="T78" fmla="*/ 31 w 38"/>
                  <a:gd name="T79" fmla="*/ 9 h 393"/>
                  <a:gd name="T80" fmla="*/ 31 w 38"/>
                  <a:gd name="T81" fmla="*/ 16 h 393"/>
                  <a:gd name="T82" fmla="*/ 32 w 38"/>
                  <a:gd name="T83" fmla="*/ 25 h 393"/>
                  <a:gd name="T84" fmla="*/ 33 w 38"/>
                  <a:gd name="T85" fmla="*/ 35 h 393"/>
                  <a:gd name="T86" fmla="*/ 33 w 38"/>
                  <a:gd name="T87" fmla="*/ 47 h 393"/>
                  <a:gd name="T88" fmla="*/ 34 w 38"/>
                  <a:gd name="T89" fmla="*/ 61 h 393"/>
                  <a:gd name="T90" fmla="*/ 35 w 38"/>
                  <a:gd name="T91" fmla="*/ 76 h 393"/>
                  <a:gd name="T92" fmla="*/ 36 w 38"/>
                  <a:gd name="T93" fmla="*/ 92 h 393"/>
                  <a:gd name="T94" fmla="*/ 36 w 38"/>
                  <a:gd name="T95" fmla="*/ 107 h 393"/>
                  <a:gd name="T96" fmla="*/ 38 w 38"/>
                  <a:gd name="T97" fmla="*/ 129 h 393"/>
                  <a:gd name="T98" fmla="*/ 38 w 38"/>
                  <a:gd name="T99" fmla="*/ 133 h 3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93">
                    <a:moveTo>
                      <a:pt x="0" y="290"/>
                    </a:moveTo>
                    <a:lnTo>
                      <a:pt x="1" y="284"/>
                    </a:lnTo>
                    <a:lnTo>
                      <a:pt x="2" y="281"/>
                    </a:lnTo>
                    <a:lnTo>
                      <a:pt x="3" y="283"/>
                    </a:lnTo>
                    <a:lnTo>
                      <a:pt x="3" y="288"/>
                    </a:lnTo>
                    <a:lnTo>
                      <a:pt x="4" y="298"/>
                    </a:lnTo>
                    <a:lnTo>
                      <a:pt x="4" y="312"/>
                    </a:lnTo>
                    <a:lnTo>
                      <a:pt x="5" y="330"/>
                    </a:lnTo>
                    <a:lnTo>
                      <a:pt x="6" y="352"/>
                    </a:lnTo>
                    <a:lnTo>
                      <a:pt x="7" y="374"/>
                    </a:lnTo>
                    <a:lnTo>
                      <a:pt x="8" y="393"/>
                    </a:lnTo>
                    <a:lnTo>
                      <a:pt x="9" y="382"/>
                    </a:lnTo>
                    <a:lnTo>
                      <a:pt x="10" y="365"/>
                    </a:lnTo>
                    <a:lnTo>
                      <a:pt x="10" y="349"/>
                    </a:lnTo>
                    <a:lnTo>
                      <a:pt x="11" y="337"/>
                    </a:lnTo>
                    <a:lnTo>
                      <a:pt x="12" y="328"/>
                    </a:lnTo>
                    <a:lnTo>
                      <a:pt x="13" y="323"/>
                    </a:lnTo>
                    <a:lnTo>
                      <a:pt x="13" y="317"/>
                    </a:lnTo>
                    <a:lnTo>
                      <a:pt x="14" y="309"/>
                    </a:lnTo>
                    <a:lnTo>
                      <a:pt x="15" y="295"/>
                    </a:lnTo>
                    <a:lnTo>
                      <a:pt x="15" y="274"/>
                    </a:lnTo>
                    <a:lnTo>
                      <a:pt x="16" y="247"/>
                    </a:lnTo>
                    <a:lnTo>
                      <a:pt x="17" y="218"/>
                    </a:lnTo>
                    <a:lnTo>
                      <a:pt x="18" y="189"/>
                    </a:lnTo>
                    <a:lnTo>
                      <a:pt x="19" y="137"/>
                    </a:lnTo>
                    <a:lnTo>
                      <a:pt x="20" y="114"/>
                    </a:lnTo>
                    <a:lnTo>
                      <a:pt x="20" y="94"/>
                    </a:lnTo>
                    <a:lnTo>
                      <a:pt x="21" y="76"/>
                    </a:lnTo>
                    <a:lnTo>
                      <a:pt x="22" y="61"/>
                    </a:lnTo>
                    <a:lnTo>
                      <a:pt x="23" y="47"/>
                    </a:lnTo>
                    <a:lnTo>
                      <a:pt x="23" y="35"/>
                    </a:lnTo>
                    <a:lnTo>
                      <a:pt x="24" y="25"/>
                    </a:lnTo>
                    <a:lnTo>
                      <a:pt x="25" y="17"/>
                    </a:lnTo>
                    <a:lnTo>
                      <a:pt x="26" y="10"/>
                    </a:lnTo>
                    <a:lnTo>
                      <a:pt x="26" y="5"/>
                    </a:lnTo>
                    <a:lnTo>
                      <a:pt x="27" y="2"/>
                    </a:lnTo>
                    <a:lnTo>
                      <a:pt x="28" y="0"/>
                    </a:lnTo>
                    <a:lnTo>
                      <a:pt x="29" y="1"/>
                    </a:lnTo>
                    <a:lnTo>
                      <a:pt x="30" y="4"/>
                    </a:lnTo>
                    <a:lnTo>
                      <a:pt x="31" y="9"/>
                    </a:lnTo>
                    <a:lnTo>
                      <a:pt x="31" y="16"/>
                    </a:lnTo>
                    <a:lnTo>
                      <a:pt x="32" y="25"/>
                    </a:lnTo>
                    <a:lnTo>
                      <a:pt x="33" y="35"/>
                    </a:lnTo>
                    <a:lnTo>
                      <a:pt x="33" y="47"/>
                    </a:lnTo>
                    <a:lnTo>
                      <a:pt x="34" y="61"/>
                    </a:lnTo>
                    <a:lnTo>
                      <a:pt x="35" y="76"/>
                    </a:lnTo>
                    <a:lnTo>
                      <a:pt x="36" y="92"/>
                    </a:lnTo>
                    <a:lnTo>
                      <a:pt x="36" y="107"/>
                    </a:lnTo>
                    <a:lnTo>
                      <a:pt x="38" y="129"/>
                    </a:lnTo>
                    <a:lnTo>
                      <a:pt x="38" y="13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1" name="Freeform 173"/>
              <p:cNvSpPr>
                <a:spLocks/>
              </p:cNvSpPr>
              <p:nvPr/>
            </p:nvSpPr>
            <p:spPr bwMode="auto">
              <a:xfrm>
                <a:off x="7350126" y="2038351"/>
                <a:ext cx="60325" cy="61913"/>
              </a:xfrm>
              <a:custGeom>
                <a:avLst/>
                <a:gdLst>
                  <a:gd name="T0" fmla="*/ 0 w 38"/>
                  <a:gd name="T1" fmla="*/ 14 h 39"/>
                  <a:gd name="T2" fmla="*/ 1 w 38"/>
                  <a:gd name="T3" fmla="*/ 13 h 39"/>
                  <a:gd name="T4" fmla="*/ 2 w 38"/>
                  <a:gd name="T5" fmla="*/ 10 h 39"/>
                  <a:gd name="T6" fmla="*/ 3 w 38"/>
                  <a:gd name="T7" fmla="*/ 6 h 39"/>
                  <a:gd name="T8" fmla="*/ 3 w 38"/>
                  <a:gd name="T9" fmla="*/ 2 h 39"/>
                  <a:gd name="T10" fmla="*/ 4 w 38"/>
                  <a:gd name="T11" fmla="*/ 0 h 39"/>
                  <a:gd name="T12" fmla="*/ 5 w 38"/>
                  <a:gd name="T13" fmla="*/ 0 h 39"/>
                  <a:gd name="T14" fmla="*/ 5 w 38"/>
                  <a:gd name="T15" fmla="*/ 2 h 39"/>
                  <a:gd name="T16" fmla="*/ 6 w 38"/>
                  <a:gd name="T17" fmla="*/ 6 h 39"/>
                  <a:gd name="T18" fmla="*/ 7 w 38"/>
                  <a:gd name="T19" fmla="*/ 11 h 39"/>
                  <a:gd name="T20" fmla="*/ 8 w 38"/>
                  <a:gd name="T21" fmla="*/ 18 h 39"/>
                  <a:gd name="T22" fmla="*/ 9 w 38"/>
                  <a:gd name="T23" fmla="*/ 25 h 39"/>
                  <a:gd name="T24" fmla="*/ 9 w 38"/>
                  <a:gd name="T25" fmla="*/ 31 h 39"/>
                  <a:gd name="T26" fmla="*/ 10 w 38"/>
                  <a:gd name="T27" fmla="*/ 35 h 39"/>
                  <a:gd name="T28" fmla="*/ 11 w 38"/>
                  <a:gd name="T29" fmla="*/ 32 h 39"/>
                  <a:gd name="T30" fmla="*/ 12 w 38"/>
                  <a:gd name="T31" fmla="*/ 28 h 39"/>
                  <a:gd name="T32" fmla="*/ 13 w 38"/>
                  <a:gd name="T33" fmla="*/ 23 h 39"/>
                  <a:gd name="T34" fmla="*/ 14 w 38"/>
                  <a:gd name="T35" fmla="*/ 18 h 39"/>
                  <a:gd name="T36" fmla="*/ 14 w 38"/>
                  <a:gd name="T37" fmla="*/ 15 h 39"/>
                  <a:gd name="T38" fmla="*/ 15 w 38"/>
                  <a:gd name="T39" fmla="*/ 13 h 39"/>
                  <a:gd name="T40" fmla="*/ 16 w 38"/>
                  <a:gd name="T41" fmla="*/ 13 h 39"/>
                  <a:gd name="T42" fmla="*/ 16 w 38"/>
                  <a:gd name="T43" fmla="*/ 15 h 39"/>
                  <a:gd name="T44" fmla="*/ 17 w 38"/>
                  <a:gd name="T45" fmla="*/ 18 h 39"/>
                  <a:gd name="T46" fmla="*/ 18 w 38"/>
                  <a:gd name="T47" fmla="*/ 24 h 39"/>
                  <a:gd name="T48" fmla="*/ 19 w 38"/>
                  <a:gd name="T49" fmla="*/ 29 h 39"/>
                  <a:gd name="T50" fmla="*/ 20 w 38"/>
                  <a:gd name="T51" fmla="*/ 38 h 39"/>
                  <a:gd name="T52" fmla="*/ 21 w 38"/>
                  <a:gd name="T53" fmla="*/ 39 h 39"/>
                  <a:gd name="T54" fmla="*/ 21 w 38"/>
                  <a:gd name="T55" fmla="*/ 37 h 39"/>
                  <a:gd name="T56" fmla="*/ 22 w 38"/>
                  <a:gd name="T57" fmla="*/ 33 h 39"/>
                  <a:gd name="T58" fmla="*/ 23 w 38"/>
                  <a:gd name="T59" fmla="*/ 28 h 39"/>
                  <a:gd name="T60" fmla="*/ 24 w 38"/>
                  <a:gd name="T61" fmla="*/ 22 h 39"/>
                  <a:gd name="T62" fmla="*/ 24 w 38"/>
                  <a:gd name="T63" fmla="*/ 18 h 39"/>
                  <a:gd name="T64" fmla="*/ 25 w 38"/>
                  <a:gd name="T65" fmla="*/ 15 h 39"/>
                  <a:gd name="T66" fmla="*/ 26 w 38"/>
                  <a:gd name="T67" fmla="*/ 13 h 39"/>
                  <a:gd name="T68" fmla="*/ 26 w 38"/>
                  <a:gd name="T69" fmla="*/ 14 h 39"/>
                  <a:gd name="T70" fmla="*/ 27 w 38"/>
                  <a:gd name="T71" fmla="*/ 16 h 39"/>
                  <a:gd name="T72" fmla="*/ 28 w 38"/>
                  <a:gd name="T73" fmla="*/ 20 h 39"/>
                  <a:gd name="T74" fmla="*/ 29 w 38"/>
                  <a:gd name="T75" fmla="*/ 31 h 39"/>
                  <a:gd name="T76" fmla="*/ 30 w 38"/>
                  <a:gd name="T77" fmla="*/ 35 h 39"/>
                  <a:gd name="T78" fmla="*/ 31 w 38"/>
                  <a:gd name="T79" fmla="*/ 37 h 39"/>
                  <a:gd name="T80" fmla="*/ 32 w 38"/>
                  <a:gd name="T81" fmla="*/ 36 h 39"/>
                  <a:gd name="T82" fmla="*/ 32 w 38"/>
                  <a:gd name="T83" fmla="*/ 33 h 39"/>
                  <a:gd name="T84" fmla="*/ 33 w 38"/>
                  <a:gd name="T85" fmla="*/ 28 h 39"/>
                  <a:gd name="T86" fmla="*/ 34 w 38"/>
                  <a:gd name="T87" fmla="*/ 22 h 39"/>
                  <a:gd name="T88" fmla="*/ 34 w 38"/>
                  <a:gd name="T89" fmla="*/ 17 h 39"/>
                  <a:gd name="T90" fmla="*/ 35 w 38"/>
                  <a:gd name="T91" fmla="*/ 13 h 39"/>
                  <a:gd name="T92" fmla="*/ 36 w 38"/>
                  <a:gd name="T93" fmla="*/ 10 h 39"/>
                  <a:gd name="T94" fmla="*/ 37 w 38"/>
                  <a:gd name="T95" fmla="*/ 9 h 39"/>
                  <a:gd name="T96" fmla="*/ 37 w 38"/>
                  <a:gd name="T97" fmla="*/ 11 h 39"/>
                  <a:gd name="T98" fmla="*/ 38 w 38"/>
                  <a:gd name="T99" fmla="*/ 14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9">
                    <a:moveTo>
                      <a:pt x="0" y="14"/>
                    </a:moveTo>
                    <a:lnTo>
                      <a:pt x="1" y="13"/>
                    </a:lnTo>
                    <a:lnTo>
                      <a:pt x="2" y="10"/>
                    </a:lnTo>
                    <a:lnTo>
                      <a:pt x="3" y="6"/>
                    </a:lnTo>
                    <a:lnTo>
                      <a:pt x="3" y="2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2"/>
                    </a:lnTo>
                    <a:lnTo>
                      <a:pt x="6" y="6"/>
                    </a:lnTo>
                    <a:lnTo>
                      <a:pt x="7" y="11"/>
                    </a:lnTo>
                    <a:lnTo>
                      <a:pt x="8" y="18"/>
                    </a:lnTo>
                    <a:lnTo>
                      <a:pt x="9" y="25"/>
                    </a:lnTo>
                    <a:lnTo>
                      <a:pt x="9" y="31"/>
                    </a:lnTo>
                    <a:lnTo>
                      <a:pt x="10" y="35"/>
                    </a:lnTo>
                    <a:lnTo>
                      <a:pt x="11" y="32"/>
                    </a:lnTo>
                    <a:lnTo>
                      <a:pt x="12" y="28"/>
                    </a:lnTo>
                    <a:lnTo>
                      <a:pt x="13" y="23"/>
                    </a:lnTo>
                    <a:lnTo>
                      <a:pt x="14" y="18"/>
                    </a:lnTo>
                    <a:lnTo>
                      <a:pt x="14" y="15"/>
                    </a:lnTo>
                    <a:lnTo>
                      <a:pt x="15" y="13"/>
                    </a:lnTo>
                    <a:lnTo>
                      <a:pt x="16" y="13"/>
                    </a:lnTo>
                    <a:lnTo>
                      <a:pt x="16" y="15"/>
                    </a:lnTo>
                    <a:lnTo>
                      <a:pt x="17" y="18"/>
                    </a:lnTo>
                    <a:lnTo>
                      <a:pt x="18" y="24"/>
                    </a:lnTo>
                    <a:lnTo>
                      <a:pt x="19" y="29"/>
                    </a:lnTo>
                    <a:lnTo>
                      <a:pt x="20" y="38"/>
                    </a:lnTo>
                    <a:lnTo>
                      <a:pt x="21" y="39"/>
                    </a:lnTo>
                    <a:lnTo>
                      <a:pt x="21" y="37"/>
                    </a:lnTo>
                    <a:lnTo>
                      <a:pt x="22" y="33"/>
                    </a:lnTo>
                    <a:lnTo>
                      <a:pt x="23" y="28"/>
                    </a:lnTo>
                    <a:lnTo>
                      <a:pt x="24" y="22"/>
                    </a:lnTo>
                    <a:lnTo>
                      <a:pt x="24" y="18"/>
                    </a:lnTo>
                    <a:lnTo>
                      <a:pt x="25" y="15"/>
                    </a:lnTo>
                    <a:lnTo>
                      <a:pt x="26" y="13"/>
                    </a:lnTo>
                    <a:lnTo>
                      <a:pt x="26" y="14"/>
                    </a:lnTo>
                    <a:lnTo>
                      <a:pt x="27" y="16"/>
                    </a:lnTo>
                    <a:lnTo>
                      <a:pt x="28" y="20"/>
                    </a:lnTo>
                    <a:lnTo>
                      <a:pt x="29" y="31"/>
                    </a:lnTo>
                    <a:lnTo>
                      <a:pt x="30" y="35"/>
                    </a:lnTo>
                    <a:lnTo>
                      <a:pt x="31" y="37"/>
                    </a:lnTo>
                    <a:lnTo>
                      <a:pt x="32" y="36"/>
                    </a:lnTo>
                    <a:lnTo>
                      <a:pt x="32" y="33"/>
                    </a:lnTo>
                    <a:lnTo>
                      <a:pt x="33" y="28"/>
                    </a:lnTo>
                    <a:lnTo>
                      <a:pt x="34" y="22"/>
                    </a:lnTo>
                    <a:lnTo>
                      <a:pt x="34" y="17"/>
                    </a:lnTo>
                    <a:lnTo>
                      <a:pt x="35" y="13"/>
                    </a:lnTo>
                    <a:lnTo>
                      <a:pt x="36" y="10"/>
                    </a:lnTo>
                    <a:lnTo>
                      <a:pt x="37" y="9"/>
                    </a:lnTo>
                    <a:lnTo>
                      <a:pt x="37" y="11"/>
                    </a:lnTo>
                    <a:lnTo>
                      <a:pt x="38" y="14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2" name="Freeform 174"/>
              <p:cNvSpPr>
                <a:spLocks/>
              </p:cNvSpPr>
              <p:nvPr/>
            </p:nvSpPr>
            <p:spPr bwMode="auto">
              <a:xfrm>
                <a:off x="7410451" y="1860551"/>
                <a:ext cx="60325" cy="227013"/>
              </a:xfrm>
              <a:custGeom>
                <a:avLst/>
                <a:gdLst>
                  <a:gd name="T0" fmla="*/ 0 w 38"/>
                  <a:gd name="T1" fmla="*/ 126 h 143"/>
                  <a:gd name="T2" fmla="*/ 1 w 38"/>
                  <a:gd name="T3" fmla="*/ 130 h 143"/>
                  <a:gd name="T4" fmla="*/ 2 w 38"/>
                  <a:gd name="T5" fmla="*/ 140 h 143"/>
                  <a:gd name="T6" fmla="*/ 3 w 38"/>
                  <a:gd name="T7" fmla="*/ 143 h 143"/>
                  <a:gd name="T8" fmla="*/ 4 w 38"/>
                  <a:gd name="T9" fmla="*/ 143 h 143"/>
                  <a:gd name="T10" fmla="*/ 4 w 38"/>
                  <a:gd name="T11" fmla="*/ 141 h 143"/>
                  <a:gd name="T12" fmla="*/ 5 w 38"/>
                  <a:gd name="T13" fmla="*/ 137 h 143"/>
                  <a:gd name="T14" fmla="*/ 6 w 38"/>
                  <a:gd name="T15" fmla="*/ 131 h 143"/>
                  <a:gd name="T16" fmla="*/ 6 w 38"/>
                  <a:gd name="T17" fmla="*/ 125 h 143"/>
                  <a:gd name="T18" fmla="*/ 7 w 38"/>
                  <a:gd name="T19" fmla="*/ 120 h 143"/>
                  <a:gd name="T20" fmla="*/ 8 w 38"/>
                  <a:gd name="T21" fmla="*/ 117 h 143"/>
                  <a:gd name="T22" fmla="*/ 9 w 38"/>
                  <a:gd name="T23" fmla="*/ 115 h 143"/>
                  <a:gd name="T24" fmla="*/ 9 w 38"/>
                  <a:gd name="T25" fmla="*/ 115 h 143"/>
                  <a:gd name="T26" fmla="*/ 10 w 38"/>
                  <a:gd name="T27" fmla="*/ 117 h 143"/>
                  <a:gd name="T28" fmla="*/ 11 w 38"/>
                  <a:gd name="T29" fmla="*/ 125 h 143"/>
                  <a:gd name="T30" fmla="*/ 12 w 38"/>
                  <a:gd name="T31" fmla="*/ 130 h 143"/>
                  <a:gd name="T32" fmla="*/ 13 w 38"/>
                  <a:gd name="T33" fmla="*/ 134 h 143"/>
                  <a:gd name="T34" fmla="*/ 14 w 38"/>
                  <a:gd name="T35" fmla="*/ 135 h 143"/>
                  <a:gd name="T36" fmla="*/ 15 w 38"/>
                  <a:gd name="T37" fmla="*/ 134 h 143"/>
                  <a:gd name="T38" fmla="*/ 15 w 38"/>
                  <a:gd name="T39" fmla="*/ 130 h 143"/>
                  <a:gd name="T40" fmla="*/ 16 w 38"/>
                  <a:gd name="T41" fmla="*/ 125 h 143"/>
                  <a:gd name="T42" fmla="*/ 16 w 38"/>
                  <a:gd name="T43" fmla="*/ 119 h 143"/>
                  <a:gd name="T44" fmla="*/ 17 w 38"/>
                  <a:gd name="T45" fmla="*/ 114 h 143"/>
                  <a:gd name="T46" fmla="*/ 18 w 38"/>
                  <a:gd name="T47" fmla="*/ 109 h 143"/>
                  <a:gd name="T48" fmla="*/ 19 w 38"/>
                  <a:gd name="T49" fmla="*/ 107 h 143"/>
                  <a:gd name="T50" fmla="*/ 20 w 38"/>
                  <a:gd name="T51" fmla="*/ 106 h 143"/>
                  <a:gd name="T52" fmla="*/ 21 w 38"/>
                  <a:gd name="T53" fmla="*/ 109 h 143"/>
                  <a:gd name="T54" fmla="*/ 22 w 38"/>
                  <a:gd name="T55" fmla="*/ 113 h 143"/>
                  <a:gd name="T56" fmla="*/ 22 w 38"/>
                  <a:gd name="T57" fmla="*/ 116 h 143"/>
                  <a:gd name="T58" fmla="*/ 23 w 38"/>
                  <a:gd name="T59" fmla="*/ 120 h 143"/>
                  <a:gd name="T60" fmla="*/ 24 w 38"/>
                  <a:gd name="T61" fmla="*/ 121 h 143"/>
                  <a:gd name="T62" fmla="*/ 25 w 38"/>
                  <a:gd name="T63" fmla="*/ 120 h 143"/>
                  <a:gd name="T64" fmla="*/ 25 w 38"/>
                  <a:gd name="T65" fmla="*/ 116 h 143"/>
                  <a:gd name="T66" fmla="*/ 26 w 38"/>
                  <a:gd name="T67" fmla="*/ 111 h 143"/>
                  <a:gd name="T68" fmla="*/ 27 w 38"/>
                  <a:gd name="T69" fmla="*/ 105 h 143"/>
                  <a:gd name="T70" fmla="*/ 27 w 38"/>
                  <a:gd name="T71" fmla="*/ 99 h 143"/>
                  <a:gd name="T72" fmla="*/ 28 w 38"/>
                  <a:gd name="T73" fmla="*/ 94 h 143"/>
                  <a:gd name="T74" fmla="*/ 29 w 38"/>
                  <a:gd name="T75" fmla="*/ 90 h 143"/>
                  <a:gd name="T76" fmla="*/ 30 w 38"/>
                  <a:gd name="T77" fmla="*/ 88 h 143"/>
                  <a:gd name="T78" fmla="*/ 31 w 38"/>
                  <a:gd name="T79" fmla="*/ 88 h 143"/>
                  <a:gd name="T80" fmla="*/ 32 w 38"/>
                  <a:gd name="T81" fmla="*/ 89 h 143"/>
                  <a:gd name="T82" fmla="*/ 32 w 38"/>
                  <a:gd name="T83" fmla="*/ 89 h 143"/>
                  <a:gd name="T84" fmla="*/ 33 w 38"/>
                  <a:gd name="T85" fmla="*/ 86 h 143"/>
                  <a:gd name="T86" fmla="*/ 34 w 38"/>
                  <a:gd name="T87" fmla="*/ 81 h 143"/>
                  <a:gd name="T88" fmla="*/ 35 w 38"/>
                  <a:gd name="T89" fmla="*/ 71 h 143"/>
                  <a:gd name="T90" fmla="*/ 36 w 38"/>
                  <a:gd name="T91" fmla="*/ 59 h 143"/>
                  <a:gd name="T92" fmla="*/ 36 w 38"/>
                  <a:gd name="T93" fmla="*/ 44 h 143"/>
                  <a:gd name="T94" fmla="*/ 37 w 38"/>
                  <a:gd name="T95" fmla="*/ 29 h 143"/>
                  <a:gd name="T96" fmla="*/ 38 w 38"/>
                  <a:gd name="T97" fmla="*/ 14 h 143"/>
                  <a:gd name="T98" fmla="*/ 38 w 38"/>
                  <a:gd name="T99" fmla="*/ 0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43">
                    <a:moveTo>
                      <a:pt x="0" y="126"/>
                    </a:moveTo>
                    <a:lnTo>
                      <a:pt x="1" y="130"/>
                    </a:lnTo>
                    <a:lnTo>
                      <a:pt x="2" y="140"/>
                    </a:lnTo>
                    <a:lnTo>
                      <a:pt x="3" y="143"/>
                    </a:lnTo>
                    <a:lnTo>
                      <a:pt x="4" y="143"/>
                    </a:lnTo>
                    <a:lnTo>
                      <a:pt x="4" y="141"/>
                    </a:lnTo>
                    <a:lnTo>
                      <a:pt x="5" y="137"/>
                    </a:lnTo>
                    <a:lnTo>
                      <a:pt x="6" y="131"/>
                    </a:lnTo>
                    <a:lnTo>
                      <a:pt x="6" y="125"/>
                    </a:lnTo>
                    <a:lnTo>
                      <a:pt x="7" y="120"/>
                    </a:lnTo>
                    <a:lnTo>
                      <a:pt x="8" y="117"/>
                    </a:lnTo>
                    <a:lnTo>
                      <a:pt x="9" y="115"/>
                    </a:lnTo>
                    <a:lnTo>
                      <a:pt x="9" y="115"/>
                    </a:lnTo>
                    <a:lnTo>
                      <a:pt x="10" y="117"/>
                    </a:lnTo>
                    <a:lnTo>
                      <a:pt x="11" y="125"/>
                    </a:lnTo>
                    <a:lnTo>
                      <a:pt x="12" y="130"/>
                    </a:lnTo>
                    <a:lnTo>
                      <a:pt x="13" y="134"/>
                    </a:lnTo>
                    <a:lnTo>
                      <a:pt x="14" y="135"/>
                    </a:lnTo>
                    <a:lnTo>
                      <a:pt x="15" y="134"/>
                    </a:lnTo>
                    <a:lnTo>
                      <a:pt x="15" y="130"/>
                    </a:lnTo>
                    <a:lnTo>
                      <a:pt x="16" y="125"/>
                    </a:lnTo>
                    <a:lnTo>
                      <a:pt x="16" y="119"/>
                    </a:lnTo>
                    <a:lnTo>
                      <a:pt x="17" y="114"/>
                    </a:lnTo>
                    <a:lnTo>
                      <a:pt x="18" y="109"/>
                    </a:lnTo>
                    <a:lnTo>
                      <a:pt x="19" y="107"/>
                    </a:lnTo>
                    <a:lnTo>
                      <a:pt x="20" y="106"/>
                    </a:lnTo>
                    <a:lnTo>
                      <a:pt x="21" y="109"/>
                    </a:lnTo>
                    <a:lnTo>
                      <a:pt x="22" y="113"/>
                    </a:lnTo>
                    <a:lnTo>
                      <a:pt x="22" y="116"/>
                    </a:lnTo>
                    <a:lnTo>
                      <a:pt x="23" y="120"/>
                    </a:lnTo>
                    <a:lnTo>
                      <a:pt x="24" y="121"/>
                    </a:lnTo>
                    <a:lnTo>
                      <a:pt x="25" y="120"/>
                    </a:lnTo>
                    <a:lnTo>
                      <a:pt x="25" y="116"/>
                    </a:lnTo>
                    <a:lnTo>
                      <a:pt x="26" y="111"/>
                    </a:lnTo>
                    <a:lnTo>
                      <a:pt x="27" y="105"/>
                    </a:lnTo>
                    <a:lnTo>
                      <a:pt x="27" y="99"/>
                    </a:lnTo>
                    <a:lnTo>
                      <a:pt x="28" y="94"/>
                    </a:lnTo>
                    <a:lnTo>
                      <a:pt x="29" y="90"/>
                    </a:lnTo>
                    <a:lnTo>
                      <a:pt x="30" y="88"/>
                    </a:lnTo>
                    <a:lnTo>
                      <a:pt x="31" y="88"/>
                    </a:lnTo>
                    <a:lnTo>
                      <a:pt x="32" y="89"/>
                    </a:lnTo>
                    <a:lnTo>
                      <a:pt x="32" y="89"/>
                    </a:lnTo>
                    <a:lnTo>
                      <a:pt x="33" y="86"/>
                    </a:lnTo>
                    <a:lnTo>
                      <a:pt x="34" y="81"/>
                    </a:lnTo>
                    <a:lnTo>
                      <a:pt x="35" y="71"/>
                    </a:lnTo>
                    <a:lnTo>
                      <a:pt x="36" y="59"/>
                    </a:lnTo>
                    <a:lnTo>
                      <a:pt x="36" y="44"/>
                    </a:lnTo>
                    <a:lnTo>
                      <a:pt x="37" y="29"/>
                    </a:lnTo>
                    <a:lnTo>
                      <a:pt x="38" y="14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3" name="Freeform 175"/>
              <p:cNvSpPr>
                <a:spLocks/>
              </p:cNvSpPr>
              <p:nvPr/>
            </p:nvSpPr>
            <p:spPr bwMode="auto">
              <a:xfrm>
                <a:off x="7470776" y="1708151"/>
                <a:ext cx="60325" cy="220663"/>
              </a:xfrm>
              <a:custGeom>
                <a:avLst/>
                <a:gdLst>
                  <a:gd name="T0" fmla="*/ 0 w 38"/>
                  <a:gd name="T1" fmla="*/ 96 h 139"/>
                  <a:gd name="T2" fmla="*/ 1 w 38"/>
                  <a:gd name="T3" fmla="*/ 82 h 139"/>
                  <a:gd name="T4" fmla="*/ 2 w 38"/>
                  <a:gd name="T5" fmla="*/ 70 h 139"/>
                  <a:gd name="T6" fmla="*/ 3 w 38"/>
                  <a:gd name="T7" fmla="*/ 50 h 139"/>
                  <a:gd name="T8" fmla="*/ 4 w 38"/>
                  <a:gd name="T9" fmla="*/ 41 h 139"/>
                  <a:gd name="T10" fmla="*/ 5 w 38"/>
                  <a:gd name="T11" fmla="*/ 34 h 139"/>
                  <a:gd name="T12" fmla="*/ 5 w 38"/>
                  <a:gd name="T13" fmla="*/ 27 h 139"/>
                  <a:gd name="T14" fmla="*/ 6 w 38"/>
                  <a:gd name="T15" fmla="*/ 21 h 139"/>
                  <a:gd name="T16" fmla="*/ 7 w 38"/>
                  <a:gd name="T17" fmla="*/ 16 h 139"/>
                  <a:gd name="T18" fmla="*/ 7 w 38"/>
                  <a:gd name="T19" fmla="*/ 11 h 139"/>
                  <a:gd name="T20" fmla="*/ 8 w 38"/>
                  <a:gd name="T21" fmla="*/ 7 h 139"/>
                  <a:gd name="T22" fmla="*/ 9 w 38"/>
                  <a:gd name="T23" fmla="*/ 4 h 139"/>
                  <a:gd name="T24" fmla="*/ 10 w 38"/>
                  <a:gd name="T25" fmla="*/ 2 h 139"/>
                  <a:gd name="T26" fmla="*/ 10 w 38"/>
                  <a:gd name="T27" fmla="*/ 1 h 139"/>
                  <a:gd name="T28" fmla="*/ 11 w 38"/>
                  <a:gd name="T29" fmla="*/ 0 h 139"/>
                  <a:gd name="T30" fmla="*/ 12 w 38"/>
                  <a:gd name="T31" fmla="*/ 3 h 139"/>
                  <a:gd name="T32" fmla="*/ 13 w 38"/>
                  <a:gd name="T33" fmla="*/ 6 h 139"/>
                  <a:gd name="T34" fmla="*/ 14 w 38"/>
                  <a:gd name="T35" fmla="*/ 10 h 139"/>
                  <a:gd name="T36" fmla="*/ 15 w 38"/>
                  <a:gd name="T37" fmla="*/ 16 h 139"/>
                  <a:gd name="T38" fmla="*/ 15 w 38"/>
                  <a:gd name="T39" fmla="*/ 23 h 139"/>
                  <a:gd name="T40" fmla="*/ 16 w 38"/>
                  <a:gd name="T41" fmla="*/ 31 h 139"/>
                  <a:gd name="T42" fmla="*/ 17 w 38"/>
                  <a:gd name="T43" fmla="*/ 40 h 139"/>
                  <a:gd name="T44" fmla="*/ 17 w 38"/>
                  <a:gd name="T45" fmla="*/ 50 h 139"/>
                  <a:gd name="T46" fmla="*/ 18 w 38"/>
                  <a:gd name="T47" fmla="*/ 60 h 139"/>
                  <a:gd name="T48" fmla="*/ 19 w 38"/>
                  <a:gd name="T49" fmla="*/ 71 h 139"/>
                  <a:gd name="T50" fmla="*/ 20 w 38"/>
                  <a:gd name="T51" fmla="*/ 82 h 139"/>
                  <a:gd name="T52" fmla="*/ 21 w 38"/>
                  <a:gd name="T53" fmla="*/ 92 h 139"/>
                  <a:gd name="T54" fmla="*/ 21 w 38"/>
                  <a:gd name="T55" fmla="*/ 101 h 139"/>
                  <a:gd name="T56" fmla="*/ 22 w 38"/>
                  <a:gd name="T57" fmla="*/ 108 h 139"/>
                  <a:gd name="T58" fmla="*/ 23 w 38"/>
                  <a:gd name="T59" fmla="*/ 118 h 139"/>
                  <a:gd name="T60" fmla="*/ 24 w 38"/>
                  <a:gd name="T61" fmla="*/ 122 h 139"/>
                  <a:gd name="T62" fmla="*/ 25 w 38"/>
                  <a:gd name="T63" fmla="*/ 124 h 139"/>
                  <a:gd name="T64" fmla="*/ 26 w 38"/>
                  <a:gd name="T65" fmla="*/ 126 h 139"/>
                  <a:gd name="T66" fmla="*/ 26 w 38"/>
                  <a:gd name="T67" fmla="*/ 128 h 139"/>
                  <a:gd name="T68" fmla="*/ 27 w 38"/>
                  <a:gd name="T69" fmla="*/ 130 h 139"/>
                  <a:gd name="T70" fmla="*/ 28 w 38"/>
                  <a:gd name="T71" fmla="*/ 131 h 139"/>
                  <a:gd name="T72" fmla="*/ 28 w 38"/>
                  <a:gd name="T73" fmla="*/ 132 h 139"/>
                  <a:gd name="T74" fmla="*/ 29 w 38"/>
                  <a:gd name="T75" fmla="*/ 133 h 139"/>
                  <a:gd name="T76" fmla="*/ 30 w 38"/>
                  <a:gd name="T77" fmla="*/ 132 h 139"/>
                  <a:gd name="T78" fmla="*/ 31 w 38"/>
                  <a:gd name="T79" fmla="*/ 131 h 139"/>
                  <a:gd name="T80" fmla="*/ 31 w 38"/>
                  <a:gd name="T81" fmla="*/ 130 h 139"/>
                  <a:gd name="T82" fmla="*/ 33 w 38"/>
                  <a:gd name="T83" fmla="*/ 129 h 139"/>
                  <a:gd name="T84" fmla="*/ 33 w 38"/>
                  <a:gd name="T85" fmla="*/ 129 h 139"/>
                  <a:gd name="T86" fmla="*/ 34 w 38"/>
                  <a:gd name="T87" fmla="*/ 129 h 139"/>
                  <a:gd name="T88" fmla="*/ 35 w 38"/>
                  <a:gd name="T89" fmla="*/ 130 h 139"/>
                  <a:gd name="T90" fmla="*/ 36 w 38"/>
                  <a:gd name="T91" fmla="*/ 132 h 139"/>
                  <a:gd name="T92" fmla="*/ 37 w 38"/>
                  <a:gd name="T93" fmla="*/ 135 h 139"/>
                  <a:gd name="T94" fmla="*/ 37 w 38"/>
                  <a:gd name="T95" fmla="*/ 137 h 139"/>
                  <a:gd name="T96" fmla="*/ 38 w 38"/>
                  <a:gd name="T97" fmla="*/ 138 h 139"/>
                  <a:gd name="T98" fmla="*/ 38 w 38"/>
                  <a:gd name="T99" fmla="*/ 139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39">
                    <a:moveTo>
                      <a:pt x="0" y="96"/>
                    </a:moveTo>
                    <a:lnTo>
                      <a:pt x="1" y="82"/>
                    </a:lnTo>
                    <a:lnTo>
                      <a:pt x="2" y="70"/>
                    </a:lnTo>
                    <a:lnTo>
                      <a:pt x="3" y="50"/>
                    </a:lnTo>
                    <a:lnTo>
                      <a:pt x="4" y="41"/>
                    </a:lnTo>
                    <a:lnTo>
                      <a:pt x="5" y="34"/>
                    </a:lnTo>
                    <a:lnTo>
                      <a:pt x="5" y="27"/>
                    </a:lnTo>
                    <a:lnTo>
                      <a:pt x="6" y="21"/>
                    </a:lnTo>
                    <a:lnTo>
                      <a:pt x="7" y="16"/>
                    </a:lnTo>
                    <a:lnTo>
                      <a:pt x="7" y="11"/>
                    </a:lnTo>
                    <a:lnTo>
                      <a:pt x="8" y="7"/>
                    </a:lnTo>
                    <a:lnTo>
                      <a:pt x="9" y="4"/>
                    </a:lnTo>
                    <a:lnTo>
                      <a:pt x="10" y="2"/>
                    </a:lnTo>
                    <a:lnTo>
                      <a:pt x="10" y="1"/>
                    </a:lnTo>
                    <a:lnTo>
                      <a:pt x="11" y="0"/>
                    </a:lnTo>
                    <a:lnTo>
                      <a:pt x="12" y="3"/>
                    </a:lnTo>
                    <a:lnTo>
                      <a:pt x="13" y="6"/>
                    </a:lnTo>
                    <a:lnTo>
                      <a:pt x="14" y="10"/>
                    </a:lnTo>
                    <a:lnTo>
                      <a:pt x="15" y="16"/>
                    </a:lnTo>
                    <a:lnTo>
                      <a:pt x="15" y="23"/>
                    </a:lnTo>
                    <a:lnTo>
                      <a:pt x="16" y="31"/>
                    </a:lnTo>
                    <a:lnTo>
                      <a:pt x="17" y="40"/>
                    </a:lnTo>
                    <a:lnTo>
                      <a:pt x="17" y="50"/>
                    </a:lnTo>
                    <a:lnTo>
                      <a:pt x="18" y="60"/>
                    </a:lnTo>
                    <a:lnTo>
                      <a:pt x="19" y="71"/>
                    </a:lnTo>
                    <a:lnTo>
                      <a:pt x="20" y="82"/>
                    </a:lnTo>
                    <a:lnTo>
                      <a:pt x="21" y="92"/>
                    </a:lnTo>
                    <a:lnTo>
                      <a:pt x="21" y="101"/>
                    </a:lnTo>
                    <a:lnTo>
                      <a:pt x="22" y="108"/>
                    </a:lnTo>
                    <a:lnTo>
                      <a:pt x="23" y="118"/>
                    </a:lnTo>
                    <a:lnTo>
                      <a:pt x="24" y="122"/>
                    </a:lnTo>
                    <a:lnTo>
                      <a:pt x="25" y="124"/>
                    </a:lnTo>
                    <a:lnTo>
                      <a:pt x="26" y="126"/>
                    </a:lnTo>
                    <a:lnTo>
                      <a:pt x="26" y="128"/>
                    </a:lnTo>
                    <a:lnTo>
                      <a:pt x="27" y="130"/>
                    </a:lnTo>
                    <a:lnTo>
                      <a:pt x="28" y="131"/>
                    </a:lnTo>
                    <a:lnTo>
                      <a:pt x="28" y="132"/>
                    </a:lnTo>
                    <a:lnTo>
                      <a:pt x="29" y="133"/>
                    </a:lnTo>
                    <a:lnTo>
                      <a:pt x="30" y="132"/>
                    </a:lnTo>
                    <a:lnTo>
                      <a:pt x="31" y="131"/>
                    </a:lnTo>
                    <a:lnTo>
                      <a:pt x="31" y="130"/>
                    </a:lnTo>
                    <a:lnTo>
                      <a:pt x="33" y="129"/>
                    </a:lnTo>
                    <a:lnTo>
                      <a:pt x="33" y="129"/>
                    </a:lnTo>
                    <a:lnTo>
                      <a:pt x="34" y="129"/>
                    </a:lnTo>
                    <a:lnTo>
                      <a:pt x="35" y="130"/>
                    </a:lnTo>
                    <a:lnTo>
                      <a:pt x="36" y="132"/>
                    </a:lnTo>
                    <a:lnTo>
                      <a:pt x="37" y="135"/>
                    </a:lnTo>
                    <a:lnTo>
                      <a:pt x="37" y="137"/>
                    </a:lnTo>
                    <a:lnTo>
                      <a:pt x="38" y="138"/>
                    </a:lnTo>
                    <a:lnTo>
                      <a:pt x="38" y="13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4" name="Freeform 176"/>
              <p:cNvSpPr>
                <a:spLocks/>
              </p:cNvSpPr>
              <p:nvPr/>
            </p:nvSpPr>
            <p:spPr bwMode="auto">
              <a:xfrm>
                <a:off x="7531101" y="1822451"/>
                <a:ext cx="61913" cy="106363"/>
              </a:xfrm>
              <a:custGeom>
                <a:avLst/>
                <a:gdLst>
                  <a:gd name="T0" fmla="*/ 0 w 39"/>
                  <a:gd name="T1" fmla="*/ 67 h 67"/>
                  <a:gd name="T2" fmla="*/ 1 w 39"/>
                  <a:gd name="T3" fmla="*/ 67 h 67"/>
                  <a:gd name="T4" fmla="*/ 2 w 39"/>
                  <a:gd name="T5" fmla="*/ 65 h 67"/>
                  <a:gd name="T6" fmla="*/ 3 w 39"/>
                  <a:gd name="T7" fmla="*/ 63 h 67"/>
                  <a:gd name="T8" fmla="*/ 4 w 39"/>
                  <a:gd name="T9" fmla="*/ 57 h 67"/>
                  <a:gd name="T10" fmla="*/ 5 w 39"/>
                  <a:gd name="T11" fmla="*/ 54 h 67"/>
                  <a:gd name="T12" fmla="*/ 6 w 39"/>
                  <a:gd name="T13" fmla="*/ 52 h 67"/>
                  <a:gd name="T14" fmla="*/ 6 w 39"/>
                  <a:gd name="T15" fmla="*/ 52 h 67"/>
                  <a:gd name="T16" fmla="*/ 7 w 39"/>
                  <a:gd name="T17" fmla="*/ 52 h 67"/>
                  <a:gd name="T18" fmla="*/ 8 w 39"/>
                  <a:gd name="T19" fmla="*/ 53 h 67"/>
                  <a:gd name="T20" fmla="*/ 9 w 39"/>
                  <a:gd name="T21" fmla="*/ 55 h 67"/>
                  <a:gd name="T22" fmla="*/ 9 w 39"/>
                  <a:gd name="T23" fmla="*/ 57 h 67"/>
                  <a:gd name="T24" fmla="*/ 10 w 39"/>
                  <a:gd name="T25" fmla="*/ 59 h 67"/>
                  <a:gd name="T26" fmla="*/ 11 w 39"/>
                  <a:gd name="T27" fmla="*/ 61 h 67"/>
                  <a:gd name="T28" fmla="*/ 11 w 39"/>
                  <a:gd name="T29" fmla="*/ 61 h 67"/>
                  <a:gd name="T30" fmla="*/ 12 w 39"/>
                  <a:gd name="T31" fmla="*/ 59 h 67"/>
                  <a:gd name="T32" fmla="*/ 13 w 39"/>
                  <a:gd name="T33" fmla="*/ 57 h 67"/>
                  <a:gd name="T34" fmla="*/ 14 w 39"/>
                  <a:gd name="T35" fmla="*/ 54 h 67"/>
                  <a:gd name="T36" fmla="*/ 15 w 39"/>
                  <a:gd name="T37" fmla="*/ 46 h 67"/>
                  <a:gd name="T38" fmla="*/ 16 w 39"/>
                  <a:gd name="T39" fmla="*/ 43 h 67"/>
                  <a:gd name="T40" fmla="*/ 16 w 39"/>
                  <a:gd name="T41" fmla="*/ 41 h 67"/>
                  <a:gd name="T42" fmla="*/ 17 w 39"/>
                  <a:gd name="T43" fmla="*/ 40 h 67"/>
                  <a:gd name="T44" fmla="*/ 18 w 39"/>
                  <a:gd name="T45" fmla="*/ 40 h 67"/>
                  <a:gd name="T46" fmla="*/ 19 w 39"/>
                  <a:gd name="T47" fmla="*/ 42 h 67"/>
                  <a:gd name="T48" fmla="*/ 19 w 39"/>
                  <a:gd name="T49" fmla="*/ 44 h 67"/>
                  <a:gd name="T50" fmla="*/ 20 w 39"/>
                  <a:gd name="T51" fmla="*/ 46 h 67"/>
                  <a:gd name="T52" fmla="*/ 21 w 39"/>
                  <a:gd name="T53" fmla="*/ 47 h 67"/>
                  <a:gd name="T54" fmla="*/ 21 w 39"/>
                  <a:gd name="T55" fmla="*/ 49 h 67"/>
                  <a:gd name="T56" fmla="*/ 22 w 39"/>
                  <a:gd name="T57" fmla="*/ 48 h 67"/>
                  <a:gd name="T58" fmla="*/ 23 w 39"/>
                  <a:gd name="T59" fmla="*/ 46 h 67"/>
                  <a:gd name="T60" fmla="*/ 24 w 39"/>
                  <a:gd name="T61" fmla="*/ 38 h 67"/>
                  <a:gd name="T62" fmla="*/ 25 w 39"/>
                  <a:gd name="T63" fmla="*/ 34 h 67"/>
                  <a:gd name="T64" fmla="*/ 26 w 39"/>
                  <a:gd name="T65" fmla="*/ 30 h 67"/>
                  <a:gd name="T66" fmla="*/ 27 w 39"/>
                  <a:gd name="T67" fmla="*/ 27 h 67"/>
                  <a:gd name="T68" fmla="*/ 27 w 39"/>
                  <a:gd name="T69" fmla="*/ 25 h 67"/>
                  <a:gd name="T70" fmla="*/ 28 w 39"/>
                  <a:gd name="T71" fmla="*/ 24 h 67"/>
                  <a:gd name="T72" fmla="*/ 28 w 39"/>
                  <a:gd name="T73" fmla="*/ 24 h 67"/>
                  <a:gd name="T74" fmla="*/ 29 w 39"/>
                  <a:gd name="T75" fmla="*/ 25 h 67"/>
                  <a:gd name="T76" fmla="*/ 30 w 39"/>
                  <a:gd name="T77" fmla="*/ 27 h 67"/>
                  <a:gd name="T78" fmla="*/ 31 w 39"/>
                  <a:gd name="T79" fmla="*/ 28 h 67"/>
                  <a:gd name="T80" fmla="*/ 32 w 39"/>
                  <a:gd name="T81" fmla="*/ 30 h 67"/>
                  <a:gd name="T82" fmla="*/ 32 w 39"/>
                  <a:gd name="T83" fmla="*/ 30 h 67"/>
                  <a:gd name="T84" fmla="*/ 34 w 39"/>
                  <a:gd name="T85" fmla="*/ 26 h 67"/>
                  <a:gd name="T86" fmla="*/ 34 w 39"/>
                  <a:gd name="T87" fmla="*/ 23 h 67"/>
                  <a:gd name="T88" fmla="*/ 35 w 39"/>
                  <a:gd name="T89" fmla="*/ 18 h 67"/>
                  <a:gd name="T90" fmla="*/ 36 w 39"/>
                  <a:gd name="T91" fmla="*/ 13 h 67"/>
                  <a:gd name="T92" fmla="*/ 37 w 39"/>
                  <a:gd name="T93" fmla="*/ 8 h 67"/>
                  <a:gd name="T94" fmla="*/ 37 w 39"/>
                  <a:gd name="T95" fmla="*/ 4 h 67"/>
                  <a:gd name="T96" fmla="*/ 38 w 39"/>
                  <a:gd name="T97" fmla="*/ 2 h 67"/>
                  <a:gd name="T98" fmla="*/ 39 w 39"/>
                  <a:gd name="T99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67">
                    <a:moveTo>
                      <a:pt x="0" y="67"/>
                    </a:moveTo>
                    <a:lnTo>
                      <a:pt x="1" y="67"/>
                    </a:lnTo>
                    <a:lnTo>
                      <a:pt x="2" y="65"/>
                    </a:lnTo>
                    <a:lnTo>
                      <a:pt x="3" y="63"/>
                    </a:lnTo>
                    <a:lnTo>
                      <a:pt x="4" y="57"/>
                    </a:lnTo>
                    <a:lnTo>
                      <a:pt x="5" y="54"/>
                    </a:lnTo>
                    <a:lnTo>
                      <a:pt x="6" y="52"/>
                    </a:lnTo>
                    <a:lnTo>
                      <a:pt x="6" y="52"/>
                    </a:lnTo>
                    <a:lnTo>
                      <a:pt x="7" y="52"/>
                    </a:lnTo>
                    <a:lnTo>
                      <a:pt x="8" y="53"/>
                    </a:lnTo>
                    <a:lnTo>
                      <a:pt x="9" y="55"/>
                    </a:lnTo>
                    <a:lnTo>
                      <a:pt x="9" y="57"/>
                    </a:lnTo>
                    <a:lnTo>
                      <a:pt x="10" y="59"/>
                    </a:lnTo>
                    <a:lnTo>
                      <a:pt x="11" y="61"/>
                    </a:lnTo>
                    <a:lnTo>
                      <a:pt x="11" y="61"/>
                    </a:lnTo>
                    <a:lnTo>
                      <a:pt x="12" y="59"/>
                    </a:lnTo>
                    <a:lnTo>
                      <a:pt x="13" y="57"/>
                    </a:lnTo>
                    <a:lnTo>
                      <a:pt x="14" y="54"/>
                    </a:lnTo>
                    <a:lnTo>
                      <a:pt x="15" y="46"/>
                    </a:lnTo>
                    <a:lnTo>
                      <a:pt x="16" y="43"/>
                    </a:lnTo>
                    <a:lnTo>
                      <a:pt x="16" y="41"/>
                    </a:lnTo>
                    <a:lnTo>
                      <a:pt x="17" y="40"/>
                    </a:lnTo>
                    <a:lnTo>
                      <a:pt x="18" y="40"/>
                    </a:lnTo>
                    <a:lnTo>
                      <a:pt x="19" y="42"/>
                    </a:lnTo>
                    <a:lnTo>
                      <a:pt x="19" y="44"/>
                    </a:lnTo>
                    <a:lnTo>
                      <a:pt x="20" y="46"/>
                    </a:lnTo>
                    <a:lnTo>
                      <a:pt x="21" y="47"/>
                    </a:lnTo>
                    <a:lnTo>
                      <a:pt x="21" y="49"/>
                    </a:lnTo>
                    <a:lnTo>
                      <a:pt x="22" y="48"/>
                    </a:lnTo>
                    <a:lnTo>
                      <a:pt x="23" y="46"/>
                    </a:lnTo>
                    <a:lnTo>
                      <a:pt x="24" y="38"/>
                    </a:lnTo>
                    <a:lnTo>
                      <a:pt x="25" y="34"/>
                    </a:lnTo>
                    <a:lnTo>
                      <a:pt x="26" y="30"/>
                    </a:lnTo>
                    <a:lnTo>
                      <a:pt x="27" y="27"/>
                    </a:lnTo>
                    <a:lnTo>
                      <a:pt x="27" y="25"/>
                    </a:lnTo>
                    <a:lnTo>
                      <a:pt x="28" y="24"/>
                    </a:lnTo>
                    <a:lnTo>
                      <a:pt x="28" y="24"/>
                    </a:lnTo>
                    <a:lnTo>
                      <a:pt x="29" y="25"/>
                    </a:lnTo>
                    <a:lnTo>
                      <a:pt x="30" y="27"/>
                    </a:lnTo>
                    <a:lnTo>
                      <a:pt x="31" y="28"/>
                    </a:lnTo>
                    <a:lnTo>
                      <a:pt x="32" y="30"/>
                    </a:lnTo>
                    <a:lnTo>
                      <a:pt x="32" y="30"/>
                    </a:lnTo>
                    <a:lnTo>
                      <a:pt x="34" y="26"/>
                    </a:lnTo>
                    <a:lnTo>
                      <a:pt x="34" y="23"/>
                    </a:lnTo>
                    <a:lnTo>
                      <a:pt x="35" y="18"/>
                    </a:lnTo>
                    <a:lnTo>
                      <a:pt x="36" y="13"/>
                    </a:lnTo>
                    <a:lnTo>
                      <a:pt x="37" y="8"/>
                    </a:lnTo>
                    <a:lnTo>
                      <a:pt x="37" y="4"/>
                    </a:lnTo>
                    <a:lnTo>
                      <a:pt x="38" y="2"/>
                    </a:lnTo>
                    <a:lnTo>
                      <a:pt x="39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5" name="Freeform 177"/>
              <p:cNvSpPr>
                <a:spLocks/>
              </p:cNvSpPr>
              <p:nvPr/>
            </p:nvSpPr>
            <p:spPr bwMode="auto">
              <a:xfrm>
                <a:off x="7593013" y="1436689"/>
                <a:ext cx="58738" cy="390525"/>
              </a:xfrm>
              <a:custGeom>
                <a:avLst/>
                <a:gdLst>
                  <a:gd name="T0" fmla="*/ 0 w 37"/>
                  <a:gd name="T1" fmla="*/ 243 h 246"/>
                  <a:gd name="T2" fmla="*/ 0 w 37"/>
                  <a:gd name="T3" fmla="*/ 243 h 246"/>
                  <a:gd name="T4" fmla="*/ 1 w 37"/>
                  <a:gd name="T5" fmla="*/ 243 h 246"/>
                  <a:gd name="T6" fmla="*/ 2 w 37"/>
                  <a:gd name="T7" fmla="*/ 244 h 246"/>
                  <a:gd name="T8" fmla="*/ 3 w 37"/>
                  <a:gd name="T9" fmla="*/ 245 h 246"/>
                  <a:gd name="T10" fmla="*/ 4 w 37"/>
                  <a:gd name="T11" fmla="*/ 246 h 246"/>
                  <a:gd name="T12" fmla="*/ 4 w 37"/>
                  <a:gd name="T13" fmla="*/ 246 h 246"/>
                  <a:gd name="T14" fmla="*/ 5 w 37"/>
                  <a:gd name="T15" fmla="*/ 240 h 246"/>
                  <a:gd name="T16" fmla="*/ 6 w 37"/>
                  <a:gd name="T17" fmla="*/ 235 h 246"/>
                  <a:gd name="T18" fmla="*/ 7 w 37"/>
                  <a:gd name="T19" fmla="*/ 229 h 246"/>
                  <a:gd name="T20" fmla="*/ 8 w 37"/>
                  <a:gd name="T21" fmla="*/ 222 h 246"/>
                  <a:gd name="T22" fmla="*/ 9 w 37"/>
                  <a:gd name="T23" fmla="*/ 216 h 246"/>
                  <a:gd name="T24" fmla="*/ 9 w 37"/>
                  <a:gd name="T25" fmla="*/ 210 h 246"/>
                  <a:gd name="T26" fmla="*/ 10 w 37"/>
                  <a:gd name="T27" fmla="*/ 205 h 246"/>
                  <a:gd name="T28" fmla="*/ 11 w 37"/>
                  <a:gd name="T29" fmla="*/ 202 h 246"/>
                  <a:gd name="T30" fmla="*/ 11 w 37"/>
                  <a:gd name="T31" fmla="*/ 200 h 246"/>
                  <a:gd name="T32" fmla="*/ 12 w 37"/>
                  <a:gd name="T33" fmla="*/ 199 h 246"/>
                  <a:gd name="T34" fmla="*/ 13 w 37"/>
                  <a:gd name="T35" fmla="*/ 199 h 246"/>
                  <a:gd name="T36" fmla="*/ 14 w 37"/>
                  <a:gd name="T37" fmla="*/ 199 h 246"/>
                  <a:gd name="T38" fmla="*/ 14 w 37"/>
                  <a:gd name="T39" fmla="*/ 200 h 246"/>
                  <a:gd name="T40" fmla="*/ 15 w 37"/>
                  <a:gd name="T41" fmla="*/ 198 h 246"/>
                  <a:gd name="T42" fmla="*/ 16 w 37"/>
                  <a:gd name="T43" fmla="*/ 194 h 246"/>
                  <a:gd name="T44" fmla="*/ 16 w 37"/>
                  <a:gd name="T45" fmla="*/ 185 h 246"/>
                  <a:gd name="T46" fmla="*/ 17 w 37"/>
                  <a:gd name="T47" fmla="*/ 173 h 246"/>
                  <a:gd name="T48" fmla="*/ 18 w 37"/>
                  <a:gd name="T49" fmla="*/ 158 h 246"/>
                  <a:gd name="T50" fmla="*/ 19 w 37"/>
                  <a:gd name="T51" fmla="*/ 141 h 246"/>
                  <a:gd name="T52" fmla="*/ 19 w 37"/>
                  <a:gd name="T53" fmla="*/ 124 h 246"/>
                  <a:gd name="T54" fmla="*/ 20 w 37"/>
                  <a:gd name="T55" fmla="*/ 106 h 246"/>
                  <a:gd name="T56" fmla="*/ 21 w 37"/>
                  <a:gd name="T57" fmla="*/ 90 h 246"/>
                  <a:gd name="T58" fmla="*/ 21 w 37"/>
                  <a:gd name="T59" fmla="*/ 74 h 246"/>
                  <a:gd name="T60" fmla="*/ 22 w 37"/>
                  <a:gd name="T61" fmla="*/ 60 h 246"/>
                  <a:gd name="T62" fmla="*/ 23 w 37"/>
                  <a:gd name="T63" fmla="*/ 48 h 246"/>
                  <a:gd name="T64" fmla="*/ 24 w 37"/>
                  <a:gd name="T65" fmla="*/ 27 h 246"/>
                  <a:gd name="T66" fmla="*/ 25 w 37"/>
                  <a:gd name="T67" fmla="*/ 19 h 246"/>
                  <a:gd name="T68" fmla="*/ 26 w 37"/>
                  <a:gd name="T69" fmla="*/ 13 h 246"/>
                  <a:gd name="T70" fmla="*/ 26 w 37"/>
                  <a:gd name="T71" fmla="*/ 8 h 246"/>
                  <a:gd name="T72" fmla="*/ 27 w 37"/>
                  <a:gd name="T73" fmla="*/ 4 h 246"/>
                  <a:gd name="T74" fmla="*/ 28 w 37"/>
                  <a:gd name="T75" fmla="*/ 1 h 246"/>
                  <a:gd name="T76" fmla="*/ 29 w 37"/>
                  <a:gd name="T77" fmla="*/ 0 h 246"/>
                  <a:gd name="T78" fmla="*/ 29 w 37"/>
                  <a:gd name="T79" fmla="*/ 0 h 246"/>
                  <a:gd name="T80" fmla="*/ 30 w 37"/>
                  <a:gd name="T81" fmla="*/ 1 h 246"/>
                  <a:gd name="T82" fmla="*/ 31 w 37"/>
                  <a:gd name="T83" fmla="*/ 4 h 246"/>
                  <a:gd name="T84" fmla="*/ 32 w 37"/>
                  <a:gd name="T85" fmla="*/ 8 h 246"/>
                  <a:gd name="T86" fmla="*/ 32 w 37"/>
                  <a:gd name="T87" fmla="*/ 13 h 246"/>
                  <a:gd name="T88" fmla="*/ 33 w 37"/>
                  <a:gd name="T89" fmla="*/ 20 h 246"/>
                  <a:gd name="T90" fmla="*/ 34 w 37"/>
                  <a:gd name="T91" fmla="*/ 28 h 246"/>
                  <a:gd name="T92" fmla="*/ 35 w 37"/>
                  <a:gd name="T93" fmla="*/ 47 h 246"/>
                  <a:gd name="T94" fmla="*/ 36 w 37"/>
                  <a:gd name="T95" fmla="*/ 59 h 246"/>
                  <a:gd name="T96" fmla="*/ 37 w 37"/>
                  <a:gd name="T97" fmla="*/ 72 h 246"/>
                  <a:gd name="T98" fmla="*/ 37 w 37"/>
                  <a:gd name="T99" fmla="*/ 87 h 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246">
                    <a:moveTo>
                      <a:pt x="0" y="243"/>
                    </a:moveTo>
                    <a:lnTo>
                      <a:pt x="0" y="243"/>
                    </a:lnTo>
                    <a:lnTo>
                      <a:pt x="1" y="243"/>
                    </a:lnTo>
                    <a:lnTo>
                      <a:pt x="2" y="244"/>
                    </a:lnTo>
                    <a:lnTo>
                      <a:pt x="3" y="245"/>
                    </a:lnTo>
                    <a:lnTo>
                      <a:pt x="4" y="246"/>
                    </a:lnTo>
                    <a:lnTo>
                      <a:pt x="4" y="246"/>
                    </a:lnTo>
                    <a:lnTo>
                      <a:pt x="5" y="240"/>
                    </a:lnTo>
                    <a:lnTo>
                      <a:pt x="6" y="235"/>
                    </a:lnTo>
                    <a:lnTo>
                      <a:pt x="7" y="229"/>
                    </a:lnTo>
                    <a:lnTo>
                      <a:pt x="8" y="222"/>
                    </a:lnTo>
                    <a:lnTo>
                      <a:pt x="9" y="216"/>
                    </a:lnTo>
                    <a:lnTo>
                      <a:pt x="9" y="210"/>
                    </a:lnTo>
                    <a:lnTo>
                      <a:pt x="10" y="205"/>
                    </a:lnTo>
                    <a:lnTo>
                      <a:pt x="11" y="202"/>
                    </a:lnTo>
                    <a:lnTo>
                      <a:pt x="11" y="200"/>
                    </a:lnTo>
                    <a:lnTo>
                      <a:pt x="12" y="199"/>
                    </a:lnTo>
                    <a:lnTo>
                      <a:pt x="13" y="199"/>
                    </a:lnTo>
                    <a:lnTo>
                      <a:pt x="14" y="199"/>
                    </a:lnTo>
                    <a:lnTo>
                      <a:pt x="14" y="200"/>
                    </a:lnTo>
                    <a:lnTo>
                      <a:pt x="15" y="198"/>
                    </a:lnTo>
                    <a:lnTo>
                      <a:pt x="16" y="194"/>
                    </a:lnTo>
                    <a:lnTo>
                      <a:pt x="16" y="185"/>
                    </a:lnTo>
                    <a:lnTo>
                      <a:pt x="17" y="173"/>
                    </a:lnTo>
                    <a:lnTo>
                      <a:pt x="18" y="158"/>
                    </a:lnTo>
                    <a:lnTo>
                      <a:pt x="19" y="141"/>
                    </a:lnTo>
                    <a:lnTo>
                      <a:pt x="19" y="124"/>
                    </a:lnTo>
                    <a:lnTo>
                      <a:pt x="20" y="106"/>
                    </a:lnTo>
                    <a:lnTo>
                      <a:pt x="21" y="90"/>
                    </a:lnTo>
                    <a:lnTo>
                      <a:pt x="21" y="74"/>
                    </a:lnTo>
                    <a:lnTo>
                      <a:pt x="22" y="60"/>
                    </a:lnTo>
                    <a:lnTo>
                      <a:pt x="23" y="48"/>
                    </a:lnTo>
                    <a:lnTo>
                      <a:pt x="24" y="27"/>
                    </a:lnTo>
                    <a:lnTo>
                      <a:pt x="25" y="19"/>
                    </a:lnTo>
                    <a:lnTo>
                      <a:pt x="26" y="13"/>
                    </a:lnTo>
                    <a:lnTo>
                      <a:pt x="26" y="8"/>
                    </a:lnTo>
                    <a:lnTo>
                      <a:pt x="27" y="4"/>
                    </a:lnTo>
                    <a:lnTo>
                      <a:pt x="28" y="1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0" y="1"/>
                    </a:lnTo>
                    <a:lnTo>
                      <a:pt x="31" y="4"/>
                    </a:lnTo>
                    <a:lnTo>
                      <a:pt x="32" y="8"/>
                    </a:lnTo>
                    <a:lnTo>
                      <a:pt x="32" y="13"/>
                    </a:lnTo>
                    <a:lnTo>
                      <a:pt x="33" y="20"/>
                    </a:lnTo>
                    <a:lnTo>
                      <a:pt x="34" y="28"/>
                    </a:lnTo>
                    <a:lnTo>
                      <a:pt x="35" y="47"/>
                    </a:lnTo>
                    <a:lnTo>
                      <a:pt x="36" y="59"/>
                    </a:lnTo>
                    <a:lnTo>
                      <a:pt x="37" y="72"/>
                    </a:lnTo>
                    <a:lnTo>
                      <a:pt x="37" y="8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6" name="Freeform 178"/>
              <p:cNvSpPr>
                <a:spLocks/>
              </p:cNvSpPr>
              <p:nvPr/>
            </p:nvSpPr>
            <p:spPr bwMode="auto">
              <a:xfrm>
                <a:off x="7651751" y="1574801"/>
                <a:ext cx="61913" cy="303213"/>
              </a:xfrm>
              <a:custGeom>
                <a:avLst/>
                <a:gdLst>
                  <a:gd name="T0" fmla="*/ 0 w 39"/>
                  <a:gd name="T1" fmla="*/ 0 h 191"/>
                  <a:gd name="T2" fmla="*/ 1 w 39"/>
                  <a:gd name="T3" fmla="*/ 17 h 191"/>
                  <a:gd name="T4" fmla="*/ 2 w 39"/>
                  <a:gd name="T5" fmla="*/ 35 h 191"/>
                  <a:gd name="T6" fmla="*/ 2 w 39"/>
                  <a:gd name="T7" fmla="*/ 54 h 191"/>
                  <a:gd name="T8" fmla="*/ 3 w 39"/>
                  <a:gd name="T9" fmla="*/ 76 h 191"/>
                  <a:gd name="T10" fmla="*/ 4 w 39"/>
                  <a:gd name="T11" fmla="*/ 98 h 191"/>
                  <a:gd name="T12" fmla="*/ 5 w 39"/>
                  <a:gd name="T13" fmla="*/ 121 h 191"/>
                  <a:gd name="T14" fmla="*/ 5 w 39"/>
                  <a:gd name="T15" fmla="*/ 143 h 191"/>
                  <a:gd name="T16" fmla="*/ 6 w 39"/>
                  <a:gd name="T17" fmla="*/ 160 h 191"/>
                  <a:gd name="T18" fmla="*/ 7 w 39"/>
                  <a:gd name="T19" fmla="*/ 172 h 191"/>
                  <a:gd name="T20" fmla="*/ 8 w 39"/>
                  <a:gd name="T21" fmla="*/ 168 h 191"/>
                  <a:gd name="T22" fmla="*/ 9 w 39"/>
                  <a:gd name="T23" fmla="*/ 161 h 191"/>
                  <a:gd name="T24" fmla="*/ 10 w 39"/>
                  <a:gd name="T25" fmla="*/ 154 h 191"/>
                  <a:gd name="T26" fmla="*/ 10 w 39"/>
                  <a:gd name="T27" fmla="*/ 149 h 191"/>
                  <a:gd name="T28" fmla="*/ 11 w 39"/>
                  <a:gd name="T29" fmla="*/ 146 h 191"/>
                  <a:gd name="T30" fmla="*/ 12 w 39"/>
                  <a:gd name="T31" fmla="*/ 145 h 191"/>
                  <a:gd name="T32" fmla="*/ 12 w 39"/>
                  <a:gd name="T33" fmla="*/ 148 h 191"/>
                  <a:gd name="T34" fmla="*/ 13 w 39"/>
                  <a:gd name="T35" fmla="*/ 153 h 191"/>
                  <a:gd name="T36" fmla="*/ 14 w 39"/>
                  <a:gd name="T37" fmla="*/ 161 h 191"/>
                  <a:gd name="T38" fmla="*/ 15 w 39"/>
                  <a:gd name="T39" fmla="*/ 170 h 191"/>
                  <a:gd name="T40" fmla="*/ 16 w 39"/>
                  <a:gd name="T41" fmla="*/ 180 h 191"/>
                  <a:gd name="T42" fmla="*/ 17 w 39"/>
                  <a:gd name="T43" fmla="*/ 191 h 191"/>
                  <a:gd name="T44" fmla="*/ 18 w 39"/>
                  <a:gd name="T45" fmla="*/ 188 h 191"/>
                  <a:gd name="T46" fmla="*/ 18 w 39"/>
                  <a:gd name="T47" fmla="*/ 181 h 191"/>
                  <a:gd name="T48" fmla="*/ 19 w 39"/>
                  <a:gd name="T49" fmla="*/ 171 h 191"/>
                  <a:gd name="T50" fmla="*/ 20 w 39"/>
                  <a:gd name="T51" fmla="*/ 161 h 191"/>
                  <a:gd name="T52" fmla="*/ 21 w 39"/>
                  <a:gd name="T53" fmla="*/ 151 h 191"/>
                  <a:gd name="T54" fmla="*/ 21 w 39"/>
                  <a:gd name="T55" fmla="*/ 144 h 191"/>
                  <a:gd name="T56" fmla="*/ 22 w 39"/>
                  <a:gd name="T57" fmla="*/ 139 h 191"/>
                  <a:gd name="T58" fmla="*/ 23 w 39"/>
                  <a:gd name="T59" fmla="*/ 137 h 191"/>
                  <a:gd name="T60" fmla="*/ 23 w 39"/>
                  <a:gd name="T61" fmla="*/ 138 h 191"/>
                  <a:gd name="T62" fmla="*/ 24 w 39"/>
                  <a:gd name="T63" fmla="*/ 142 h 191"/>
                  <a:gd name="T64" fmla="*/ 25 w 39"/>
                  <a:gd name="T65" fmla="*/ 148 h 191"/>
                  <a:gd name="T66" fmla="*/ 26 w 39"/>
                  <a:gd name="T67" fmla="*/ 155 h 191"/>
                  <a:gd name="T68" fmla="*/ 26 w 39"/>
                  <a:gd name="T69" fmla="*/ 161 h 191"/>
                  <a:gd name="T70" fmla="*/ 28 w 39"/>
                  <a:gd name="T71" fmla="*/ 166 h 191"/>
                  <a:gd name="T72" fmla="*/ 28 w 39"/>
                  <a:gd name="T73" fmla="*/ 161 h 191"/>
                  <a:gd name="T74" fmla="*/ 29 w 39"/>
                  <a:gd name="T75" fmla="*/ 153 h 191"/>
                  <a:gd name="T76" fmla="*/ 30 w 39"/>
                  <a:gd name="T77" fmla="*/ 142 h 191"/>
                  <a:gd name="T78" fmla="*/ 31 w 39"/>
                  <a:gd name="T79" fmla="*/ 132 h 191"/>
                  <a:gd name="T80" fmla="*/ 31 w 39"/>
                  <a:gd name="T81" fmla="*/ 124 h 191"/>
                  <a:gd name="T82" fmla="*/ 32 w 39"/>
                  <a:gd name="T83" fmla="*/ 117 h 191"/>
                  <a:gd name="T84" fmla="*/ 33 w 39"/>
                  <a:gd name="T85" fmla="*/ 113 h 191"/>
                  <a:gd name="T86" fmla="*/ 33 w 39"/>
                  <a:gd name="T87" fmla="*/ 112 h 191"/>
                  <a:gd name="T88" fmla="*/ 34 w 39"/>
                  <a:gd name="T89" fmla="*/ 114 h 191"/>
                  <a:gd name="T90" fmla="*/ 35 w 39"/>
                  <a:gd name="T91" fmla="*/ 117 h 191"/>
                  <a:gd name="T92" fmla="*/ 36 w 39"/>
                  <a:gd name="T93" fmla="*/ 123 h 191"/>
                  <a:gd name="T94" fmla="*/ 37 w 39"/>
                  <a:gd name="T95" fmla="*/ 133 h 191"/>
                  <a:gd name="T96" fmla="*/ 38 w 39"/>
                  <a:gd name="T97" fmla="*/ 134 h 191"/>
                  <a:gd name="T98" fmla="*/ 39 w 39"/>
                  <a:gd name="T99" fmla="*/ 131 h 1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9" h="191">
                    <a:moveTo>
                      <a:pt x="0" y="0"/>
                    </a:moveTo>
                    <a:lnTo>
                      <a:pt x="1" y="17"/>
                    </a:lnTo>
                    <a:lnTo>
                      <a:pt x="2" y="35"/>
                    </a:lnTo>
                    <a:lnTo>
                      <a:pt x="2" y="54"/>
                    </a:lnTo>
                    <a:lnTo>
                      <a:pt x="3" y="76"/>
                    </a:lnTo>
                    <a:lnTo>
                      <a:pt x="4" y="98"/>
                    </a:lnTo>
                    <a:lnTo>
                      <a:pt x="5" y="121"/>
                    </a:lnTo>
                    <a:lnTo>
                      <a:pt x="5" y="143"/>
                    </a:lnTo>
                    <a:lnTo>
                      <a:pt x="6" y="160"/>
                    </a:lnTo>
                    <a:lnTo>
                      <a:pt x="7" y="172"/>
                    </a:lnTo>
                    <a:lnTo>
                      <a:pt x="8" y="168"/>
                    </a:lnTo>
                    <a:lnTo>
                      <a:pt x="9" y="161"/>
                    </a:lnTo>
                    <a:lnTo>
                      <a:pt x="10" y="154"/>
                    </a:lnTo>
                    <a:lnTo>
                      <a:pt x="10" y="149"/>
                    </a:lnTo>
                    <a:lnTo>
                      <a:pt x="11" y="146"/>
                    </a:lnTo>
                    <a:lnTo>
                      <a:pt x="12" y="145"/>
                    </a:lnTo>
                    <a:lnTo>
                      <a:pt x="12" y="148"/>
                    </a:lnTo>
                    <a:lnTo>
                      <a:pt x="13" y="153"/>
                    </a:lnTo>
                    <a:lnTo>
                      <a:pt x="14" y="161"/>
                    </a:lnTo>
                    <a:lnTo>
                      <a:pt x="15" y="170"/>
                    </a:lnTo>
                    <a:lnTo>
                      <a:pt x="16" y="180"/>
                    </a:lnTo>
                    <a:lnTo>
                      <a:pt x="17" y="191"/>
                    </a:lnTo>
                    <a:lnTo>
                      <a:pt x="18" y="188"/>
                    </a:lnTo>
                    <a:lnTo>
                      <a:pt x="18" y="181"/>
                    </a:lnTo>
                    <a:lnTo>
                      <a:pt x="19" y="171"/>
                    </a:lnTo>
                    <a:lnTo>
                      <a:pt x="20" y="161"/>
                    </a:lnTo>
                    <a:lnTo>
                      <a:pt x="21" y="151"/>
                    </a:lnTo>
                    <a:lnTo>
                      <a:pt x="21" y="144"/>
                    </a:lnTo>
                    <a:lnTo>
                      <a:pt x="22" y="139"/>
                    </a:lnTo>
                    <a:lnTo>
                      <a:pt x="23" y="137"/>
                    </a:lnTo>
                    <a:lnTo>
                      <a:pt x="23" y="138"/>
                    </a:lnTo>
                    <a:lnTo>
                      <a:pt x="24" y="142"/>
                    </a:lnTo>
                    <a:lnTo>
                      <a:pt x="25" y="148"/>
                    </a:lnTo>
                    <a:lnTo>
                      <a:pt x="26" y="155"/>
                    </a:lnTo>
                    <a:lnTo>
                      <a:pt x="26" y="161"/>
                    </a:lnTo>
                    <a:lnTo>
                      <a:pt x="28" y="166"/>
                    </a:lnTo>
                    <a:lnTo>
                      <a:pt x="28" y="161"/>
                    </a:lnTo>
                    <a:lnTo>
                      <a:pt x="29" y="153"/>
                    </a:lnTo>
                    <a:lnTo>
                      <a:pt x="30" y="142"/>
                    </a:lnTo>
                    <a:lnTo>
                      <a:pt x="31" y="132"/>
                    </a:lnTo>
                    <a:lnTo>
                      <a:pt x="31" y="124"/>
                    </a:lnTo>
                    <a:lnTo>
                      <a:pt x="32" y="117"/>
                    </a:lnTo>
                    <a:lnTo>
                      <a:pt x="33" y="113"/>
                    </a:lnTo>
                    <a:lnTo>
                      <a:pt x="33" y="112"/>
                    </a:lnTo>
                    <a:lnTo>
                      <a:pt x="34" y="114"/>
                    </a:lnTo>
                    <a:lnTo>
                      <a:pt x="35" y="117"/>
                    </a:lnTo>
                    <a:lnTo>
                      <a:pt x="36" y="123"/>
                    </a:lnTo>
                    <a:lnTo>
                      <a:pt x="37" y="133"/>
                    </a:lnTo>
                    <a:lnTo>
                      <a:pt x="38" y="134"/>
                    </a:lnTo>
                    <a:lnTo>
                      <a:pt x="39" y="13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7" name="Freeform 179"/>
              <p:cNvSpPr>
                <a:spLocks/>
              </p:cNvSpPr>
              <p:nvPr/>
            </p:nvSpPr>
            <p:spPr bwMode="auto">
              <a:xfrm>
                <a:off x="7713663" y="1433514"/>
                <a:ext cx="58738" cy="349250"/>
              </a:xfrm>
              <a:custGeom>
                <a:avLst/>
                <a:gdLst>
                  <a:gd name="T0" fmla="*/ 0 w 37"/>
                  <a:gd name="T1" fmla="*/ 220 h 220"/>
                  <a:gd name="T2" fmla="*/ 0 w 37"/>
                  <a:gd name="T3" fmla="*/ 214 h 220"/>
                  <a:gd name="T4" fmla="*/ 1 w 37"/>
                  <a:gd name="T5" fmla="*/ 205 h 220"/>
                  <a:gd name="T6" fmla="*/ 2 w 37"/>
                  <a:gd name="T7" fmla="*/ 195 h 220"/>
                  <a:gd name="T8" fmla="*/ 2 w 37"/>
                  <a:gd name="T9" fmla="*/ 185 h 220"/>
                  <a:gd name="T10" fmla="*/ 3 w 37"/>
                  <a:gd name="T11" fmla="*/ 178 h 220"/>
                  <a:gd name="T12" fmla="*/ 4 w 37"/>
                  <a:gd name="T13" fmla="*/ 173 h 220"/>
                  <a:gd name="T14" fmla="*/ 5 w 37"/>
                  <a:gd name="T15" fmla="*/ 170 h 220"/>
                  <a:gd name="T16" fmla="*/ 5 w 37"/>
                  <a:gd name="T17" fmla="*/ 170 h 220"/>
                  <a:gd name="T18" fmla="*/ 6 w 37"/>
                  <a:gd name="T19" fmla="*/ 172 h 220"/>
                  <a:gd name="T20" fmla="*/ 7 w 37"/>
                  <a:gd name="T21" fmla="*/ 180 h 220"/>
                  <a:gd name="T22" fmla="*/ 8 w 37"/>
                  <a:gd name="T23" fmla="*/ 185 h 220"/>
                  <a:gd name="T24" fmla="*/ 9 w 37"/>
                  <a:gd name="T25" fmla="*/ 186 h 220"/>
                  <a:gd name="T26" fmla="*/ 10 w 37"/>
                  <a:gd name="T27" fmla="*/ 184 h 220"/>
                  <a:gd name="T28" fmla="*/ 10 w 37"/>
                  <a:gd name="T29" fmla="*/ 178 h 220"/>
                  <a:gd name="T30" fmla="*/ 11 w 37"/>
                  <a:gd name="T31" fmla="*/ 170 h 220"/>
                  <a:gd name="T32" fmla="*/ 12 w 37"/>
                  <a:gd name="T33" fmla="*/ 160 h 220"/>
                  <a:gd name="T34" fmla="*/ 12 w 37"/>
                  <a:gd name="T35" fmla="*/ 150 h 220"/>
                  <a:gd name="T36" fmla="*/ 13 w 37"/>
                  <a:gd name="T37" fmla="*/ 142 h 220"/>
                  <a:gd name="T38" fmla="*/ 14 w 37"/>
                  <a:gd name="T39" fmla="*/ 136 h 220"/>
                  <a:gd name="T40" fmla="*/ 15 w 37"/>
                  <a:gd name="T41" fmla="*/ 132 h 220"/>
                  <a:gd name="T42" fmla="*/ 15 w 37"/>
                  <a:gd name="T43" fmla="*/ 131 h 220"/>
                  <a:gd name="T44" fmla="*/ 16 w 37"/>
                  <a:gd name="T45" fmla="*/ 131 h 220"/>
                  <a:gd name="T46" fmla="*/ 17 w 37"/>
                  <a:gd name="T47" fmla="*/ 134 h 220"/>
                  <a:gd name="T48" fmla="*/ 18 w 37"/>
                  <a:gd name="T49" fmla="*/ 140 h 220"/>
                  <a:gd name="T50" fmla="*/ 19 w 37"/>
                  <a:gd name="T51" fmla="*/ 141 h 220"/>
                  <a:gd name="T52" fmla="*/ 20 w 37"/>
                  <a:gd name="T53" fmla="*/ 139 h 220"/>
                  <a:gd name="T54" fmla="*/ 21 w 37"/>
                  <a:gd name="T55" fmla="*/ 133 h 220"/>
                  <a:gd name="T56" fmla="*/ 21 w 37"/>
                  <a:gd name="T57" fmla="*/ 124 h 220"/>
                  <a:gd name="T58" fmla="*/ 22 w 37"/>
                  <a:gd name="T59" fmla="*/ 113 h 220"/>
                  <a:gd name="T60" fmla="*/ 23 w 37"/>
                  <a:gd name="T61" fmla="*/ 103 h 220"/>
                  <a:gd name="T62" fmla="*/ 23 w 37"/>
                  <a:gd name="T63" fmla="*/ 94 h 220"/>
                  <a:gd name="T64" fmla="*/ 24 w 37"/>
                  <a:gd name="T65" fmla="*/ 87 h 220"/>
                  <a:gd name="T66" fmla="*/ 25 w 37"/>
                  <a:gd name="T67" fmla="*/ 82 h 220"/>
                  <a:gd name="T68" fmla="*/ 26 w 37"/>
                  <a:gd name="T69" fmla="*/ 79 h 220"/>
                  <a:gd name="T70" fmla="*/ 26 w 37"/>
                  <a:gd name="T71" fmla="*/ 79 h 220"/>
                  <a:gd name="T72" fmla="*/ 28 w 37"/>
                  <a:gd name="T73" fmla="*/ 82 h 220"/>
                  <a:gd name="T74" fmla="*/ 28 w 37"/>
                  <a:gd name="T75" fmla="*/ 83 h 220"/>
                  <a:gd name="T76" fmla="*/ 29 w 37"/>
                  <a:gd name="T77" fmla="*/ 81 h 220"/>
                  <a:gd name="T78" fmla="*/ 30 w 37"/>
                  <a:gd name="T79" fmla="*/ 76 h 220"/>
                  <a:gd name="T80" fmla="*/ 31 w 37"/>
                  <a:gd name="T81" fmla="*/ 67 h 220"/>
                  <a:gd name="T82" fmla="*/ 31 w 37"/>
                  <a:gd name="T83" fmla="*/ 55 h 220"/>
                  <a:gd name="T84" fmla="*/ 32 w 37"/>
                  <a:gd name="T85" fmla="*/ 42 h 220"/>
                  <a:gd name="T86" fmla="*/ 33 w 37"/>
                  <a:gd name="T87" fmla="*/ 30 h 220"/>
                  <a:gd name="T88" fmla="*/ 33 w 37"/>
                  <a:gd name="T89" fmla="*/ 19 h 220"/>
                  <a:gd name="T90" fmla="*/ 34 w 37"/>
                  <a:gd name="T91" fmla="*/ 10 h 220"/>
                  <a:gd name="T92" fmla="*/ 35 w 37"/>
                  <a:gd name="T93" fmla="*/ 5 h 220"/>
                  <a:gd name="T94" fmla="*/ 36 w 37"/>
                  <a:gd name="T95" fmla="*/ 1 h 220"/>
                  <a:gd name="T96" fmla="*/ 37 w 37"/>
                  <a:gd name="T97" fmla="*/ 0 h 220"/>
                  <a:gd name="T98" fmla="*/ 37 w 37"/>
                  <a:gd name="T99" fmla="*/ 1 h 2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220">
                    <a:moveTo>
                      <a:pt x="0" y="220"/>
                    </a:moveTo>
                    <a:lnTo>
                      <a:pt x="0" y="214"/>
                    </a:lnTo>
                    <a:lnTo>
                      <a:pt x="1" y="205"/>
                    </a:lnTo>
                    <a:lnTo>
                      <a:pt x="2" y="195"/>
                    </a:lnTo>
                    <a:lnTo>
                      <a:pt x="2" y="185"/>
                    </a:lnTo>
                    <a:lnTo>
                      <a:pt x="3" y="178"/>
                    </a:lnTo>
                    <a:lnTo>
                      <a:pt x="4" y="173"/>
                    </a:lnTo>
                    <a:lnTo>
                      <a:pt x="5" y="170"/>
                    </a:lnTo>
                    <a:lnTo>
                      <a:pt x="5" y="170"/>
                    </a:lnTo>
                    <a:lnTo>
                      <a:pt x="6" y="172"/>
                    </a:lnTo>
                    <a:lnTo>
                      <a:pt x="7" y="180"/>
                    </a:lnTo>
                    <a:lnTo>
                      <a:pt x="8" y="185"/>
                    </a:lnTo>
                    <a:lnTo>
                      <a:pt x="9" y="186"/>
                    </a:lnTo>
                    <a:lnTo>
                      <a:pt x="10" y="184"/>
                    </a:lnTo>
                    <a:lnTo>
                      <a:pt x="10" y="178"/>
                    </a:lnTo>
                    <a:lnTo>
                      <a:pt x="11" y="170"/>
                    </a:lnTo>
                    <a:lnTo>
                      <a:pt x="12" y="160"/>
                    </a:lnTo>
                    <a:lnTo>
                      <a:pt x="12" y="150"/>
                    </a:lnTo>
                    <a:lnTo>
                      <a:pt x="13" y="142"/>
                    </a:lnTo>
                    <a:lnTo>
                      <a:pt x="14" y="136"/>
                    </a:lnTo>
                    <a:lnTo>
                      <a:pt x="15" y="132"/>
                    </a:lnTo>
                    <a:lnTo>
                      <a:pt x="15" y="131"/>
                    </a:lnTo>
                    <a:lnTo>
                      <a:pt x="16" y="131"/>
                    </a:lnTo>
                    <a:lnTo>
                      <a:pt x="17" y="134"/>
                    </a:lnTo>
                    <a:lnTo>
                      <a:pt x="18" y="140"/>
                    </a:lnTo>
                    <a:lnTo>
                      <a:pt x="19" y="141"/>
                    </a:lnTo>
                    <a:lnTo>
                      <a:pt x="20" y="139"/>
                    </a:lnTo>
                    <a:lnTo>
                      <a:pt x="21" y="133"/>
                    </a:lnTo>
                    <a:lnTo>
                      <a:pt x="21" y="124"/>
                    </a:lnTo>
                    <a:lnTo>
                      <a:pt x="22" y="113"/>
                    </a:lnTo>
                    <a:lnTo>
                      <a:pt x="23" y="103"/>
                    </a:lnTo>
                    <a:lnTo>
                      <a:pt x="23" y="94"/>
                    </a:lnTo>
                    <a:lnTo>
                      <a:pt x="24" y="87"/>
                    </a:lnTo>
                    <a:lnTo>
                      <a:pt x="25" y="82"/>
                    </a:lnTo>
                    <a:lnTo>
                      <a:pt x="26" y="79"/>
                    </a:lnTo>
                    <a:lnTo>
                      <a:pt x="26" y="79"/>
                    </a:lnTo>
                    <a:lnTo>
                      <a:pt x="28" y="82"/>
                    </a:lnTo>
                    <a:lnTo>
                      <a:pt x="28" y="83"/>
                    </a:lnTo>
                    <a:lnTo>
                      <a:pt x="29" y="81"/>
                    </a:lnTo>
                    <a:lnTo>
                      <a:pt x="30" y="76"/>
                    </a:lnTo>
                    <a:lnTo>
                      <a:pt x="31" y="67"/>
                    </a:lnTo>
                    <a:lnTo>
                      <a:pt x="31" y="55"/>
                    </a:lnTo>
                    <a:lnTo>
                      <a:pt x="32" y="42"/>
                    </a:lnTo>
                    <a:lnTo>
                      <a:pt x="33" y="30"/>
                    </a:lnTo>
                    <a:lnTo>
                      <a:pt x="33" y="19"/>
                    </a:lnTo>
                    <a:lnTo>
                      <a:pt x="34" y="10"/>
                    </a:lnTo>
                    <a:lnTo>
                      <a:pt x="35" y="5"/>
                    </a:lnTo>
                    <a:lnTo>
                      <a:pt x="36" y="1"/>
                    </a:lnTo>
                    <a:lnTo>
                      <a:pt x="37" y="0"/>
                    </a:lnTo>
                    <a:lnTo>
                      <a:pt x="37" y="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8" name="Freeform 180"/>
              <p:cNvSpPr>
                <a:spLocks/>
              </p:cNvSpPr>
              <p:nvPr/>
            </p:nvSpPr>
            <p:spPr bwMode="auto">
              <a:xfrm>
                <a:off x="7772401" y="987426"/>
                <a:ext cx="60325" cy="528638"/>
              </a:xfrm>
              <a:custGeom>
                <a:avLst/>
                <a:gdLst>
                  <a:gd name="T0" fmla="*/ 0 w 38"/>
                  <a:gd name="T1" fmla="*/ 282 h 333"/>
                  <a:gd name="T2" fmla="*/ 1 w 38"/>
                  <a:gd name="T3" fmla="*/ 280 h 333"/>
                  <a:gd name="T4" fmla="*/ 1 w 38"/>
                  <a:gd name="T5" fmla="*/ 275 h 333"/>
                  <a:gd name="T6" fmla="*/ 2 w 38"/>
                  <a:gd name="T7" fmla="*/ 263 h 333"/>
                  <a:gd name="T8" fmla="*/ 3 w 38"/>
                  <a:gd name="T9" fmla="*/ 244 h 333"/>
                  <a:gd name="T10" fmla="*/ 4 w 38"/>
                  <a:gd name="T11" fmla="*/ 219 h 333"/>
                  <a:gd name="T12" fmla="*/ 5 w 38"/>
                  <a:gd name="T13" fmla="*/ 193 h 333"/>
                  <a:gd name="T14" fmla="*/ 5 w 38"/>
                  <a:gd name="T15" fmla="*/ 166 h 333"/>
                  <a:gd name="T16" fmla="*/ 6 w 38"/>
                  <a:gd name="T17" fmla="*/ 141 h 333"/>
                  <a:gd name="T18" fmla="*/ 7 w 38"/>
                  <a:gd name="T19" fmla="*/ 117 h 333"/>
                  <a:gd name="T20" fmla="*/ 7 w 38"/>
                  <a:gd name="T21" fmla="*/ 97 h 333"/>
                  <a:gd name="T22" fmla="*/ 8 w 38"/>
                  <a:gd name="T23" fmla="*/ 78 h 333"/>
                  <a:gd name="T24" fmla="*/ 9 w 38"/>
                  <a:gd name="T25" fmla="*/ 62 h 333"/>
                  <a:gd name="T26" fmla="*/ 10 w 38"/>
                  <a:gd name="T27" fmla="*/ 48 h 333"/>
                  <a:gd name="T28" fmla="*/ 11 w 38"/>
                  <a:gd name="T29" fmla="*/ 25 h 333"/>
                  <a:gd name="T30" fmla="*/ 12 w 38"/>
                  <a:gd name="T31" fmla="*/ 17 h 333"/>
                  <a:gd name="T32" fmla="*/ 12 w 38"/>
                  <a:gd name="T33" fmla="*/ 10 h 333"/>
                  <a:gd name="T34" fmla="*/ 13 w 38"/>
                  <a:gd name="T35" fmla="*/ 5 h 333"/>
                  <a:gd name="T36" fmla="*/ 14 w 38"/>
                  <a:gd name="T37" fmla="*/ 1 h 333"/>
                  <a:gd name="T38" fmla="*/ 14 w 38"/>
                  <a:gd name="T39" fmla="*/ 0 h 333"/>
                  <a:gd name="T40" fmla="*/ 15 w 38"/>
                  <a:gd name="T41" fmla="*/ 0 h 333"/>
                  <a:gd name="T42" fmla="*/ 16 w 38"/>
                  <a:gd name="T43" fmla="*/ 1 h 333"/>
                  <a:gd name="T44" fmla="*/ 17 w 38"/>
                  <a:gd name="T45" fmla="*/ 5 h 333"/>
                  <a:gd name="T46" fmla="*/ 17 w 38"/>
                  <a:gd name="T47" fmla="*/ 10 h 333"/>
                  <a:gd name="T48" fmla="*/ 18 w 38"/>
                  <a:gd name="T49" fmla="*/ 16 h 333"/>
                  <a:gd name="T50" fmla="*/ 19 w 38"/>
                  <a:gd name="T51" fmla="*/ 25 h 333"/>
                  <a:gd name="T52" fmla="*/ 20 w 38"/>
                  <a:gd name="T53" fmla="*/ 47 h 333"/>
                  <a:gd name="T54" fmla="*/ 21 w 38"/>
                  <a:gd name="T55" fmla="*/ 61 h 333"/>
                  <a:gd name="T56" fmla="*/ 22 w 38"/>
                  <a:gd name="T57" fmla="*/ 77 h 333"/>
                  <a:gd name="T58" fmla="*/ 22 w 38"/>
                  <a:gd name="T59" fmla="*/ 95 h 333"/>
                  <a:gd name="T60" fmla="*/ 23 w 38"/>
                  <a:gd name="T61" fmla="*/ 115 h 333"/>
                  <a:gd name="T62" fmla="*/ 24 w 38"/>
                  <a:gd name="T63" fmla="*/ 138 h 333"/>
                  <a:gd name="T64" fmla="*/ 24 w 38"/>
                  <a:gd name="T65" fmla="*/ 162 h 333"/>
                  <a:gd name="T66" fmla="*/ 25 w 38"/>
                  <a:gd name="T67" fmla="*/ 187 h 333"/>
                  <a:gd name="T68" fmla="*/ 26 w 38"/>
                  <a:gd name="T69" fmla="*/ 212 h 333"/>
                  <a:gd name="T70" fmla="*/ 27 w 38"/>
                  <a:gd name="T71" fmla="*/ 234 h 333"/>
                  <a:gd name="T72" fmla="*/ 28 w 38"/>
                  <a:gd name="T73" fmla="*/ 252 h 333"/>
                  <a:gd name="T74" fmla="*/ 28 w 38"/>
                  <a:gd name="T75" fmla="*/ 262 h 333"/>
                  <a:gd name="T76" fmla="*/ 30 w 38"/>
                  <a:gd name="T77" fmla="*/ 268 h 333"/>
                  <a:gd name="T78" fmla="*/ 30 w 38"/>
                  <a:gd name="T79" fmla="*/ 268 h 333"/>
                  <a:gd name="T80" fmla="*/ 31 w 38"/>
                  <a:gd name="T81" fmla="*/ 269 h 333"/>
                  <a:gd name="T82" fmla="*/ 32 w 38"/>
                  <a:gd name="T83" fmla="*/ 272 h 333"/>
                  <a:gd name="T84" fmla="*/ 33 w 38"/>
                  <a:gd name="T85" fmla="*/ 276 h 333"/>
                  <a:gd name="T86" fmla="*/ 33 w 38"/>
                  <a:gd name="T87" fmla="*/ 283 h 333"/>
                  <a:gd name="T88" fmla="*/ 34 w 38"/>
                  <a:gd name="T89" fmla="*/ 291 h 333"/>
                  <a:gd name="T90" fmla="*/ 35 w 38"/>
                  <a:gd name="T91" fmla="*/ 301 h 333"/>
                  <a:gd name="T92" fmla="*/ 35 w 38"/>
                  <a:gd name="T93" fmla="*/ 311 h 333"/>
                  <a:gd name="T94" fmla="*/ 36 w 38"/>
                  <a:gd name="T95" fmla="*/ 320 h 333"/>
                  <a:gd name="T96" fmla="*/ 37 w 38"/>
                  <a:gd name="T97" fmla="*/ 328 h 333"/>
                  <a:gd name="T98" fmla="*/ 38 w 38"/>
                  <a:gd name="T99" fmla="*/ 333 h 3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33">
                    <a:moveTo>
                      <a:pt x="0" y="282"/>
                    </a:moveTo>
                    <a:lnTo>
                      <a:pt x="1" y="280"/>
                    </a:lnTo>
                    <a:lnTo>
                      <a:pt x="1" y="275"/>
                    </a:lnTo>
                    <a:lnTo>
                      <a:pt x="2" y="263"/>
                    </a:lnTo>
                    <a:lnTo>
                      <a:pt x="3" y="244"/>
                    </a:lnTo>
                    <a:lnTo>
                      <a:pt x="4" y="219"/>
                    </a:lnTo>
                    <a:lnTo>
                      <a:pt x="5" y="193"/>
                    </a:lnTo>
                    <a:lnTo>
                      <a:pt x="5" y="166"/>
                    </a:lnTo>
                    <a:lnTo>
                      <a:pt x="6" y="141"/>
                    </a:lnTo>
                    <a:lnTo>
                      <a:pt x="7" y="117"/>
                    </a:lnTo>
                    <a:lnTo>
                      <a:pt x="7" y="97"/>
                    </a:lnTo>
                    <a:lnTo>
                      <a:pt x="8" y="78"/>
                    </a:lnTo>
                    <a:lnTo>
                      <a:pt x="9" y="62"/>
                    </a:lnTo>
                    <a:lnTo>
                      <a:pt x="10" y="48"/>
                    </a:lnTo>
                    <a:lnTo>
                      <a:pt x="11" y="25"/>
                    </a:lnTo>
                    <a:lnTo>
                      <a:pt x="12" y="17"/>
                    </a:lnTo>
                    <a:lnTo>
                      <a:pt x="12" y="10"/>
                    </a:lnTo>
                    <a:lnTo>
                      <a:pt x="13" y="5"/>
                    </a:lnTo>
                    <a:lnTo>
                      <a:pt x="14" y="1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6" y="1"/>
                    </a:lnTo>
                    <a:lnTo>
                      <a:pt x="17" y="5"/>
                    </a:lnTo>
                    <a:lnTo>
                      <a:pt x="17" y="10"/>
                    </a:lnTo>
                    <a:lnTo>
                      <a:pt x="18" y="16"/>
                    </a:lnTo>
                    <a:lnTo>
                      <a:pt x="19" y="25"/>
                    </a:lnTo>
                    <a:lnTo>
                      <a:pt x="20" y="47"/>
                    </a:lnTo>
                    <a:lnTo>
                      <a:pt x="21" y="61"/>
                    </a:lnTo>
                    <a:lnTo>
                      <a:pt x="22" y="77"/>
                    </a:lnTo>
                    <a:lnTo>
                      <a:pt x="22" y="95"/>
                    </a:lnTo>
                    <a:lnTo>
                      <a:pt x="23" y="115"/>
                    </a:lnTo>
                    <a:lnTo>
                      <a:pt x="24" y="138"/>
                    </a:lnTo>
                    <a:lnTo>
                      <a:pt x="24" y="162"/>
                    </a:lnTo>
                    <a:lnTo>
                      <a:pt x="25" y="187"/>
                    </a:lnTo>
                    <a:lnTo>
                      <a:pt x="26" y="212"/>
                    </a:lnTo>
                    <a:lnTo>
                      <a:pt x="27" y="234"/>
                    </a:lnTo>
                    <a:lnTo>
                      <a:pt x="28" y="252"/>
                    </a:lnTo>
                    <a:lnTo>
                      <a:pt x="28" y="262"/>
                    </a:lnTo>
                    <a:lnTo>
                      <a:pt x="30" y="268"/>
                    </a:lnTo>
                    <a:lnTo>
                      <a:pt x="30" y="268"/>
                    </a:lnTo>
                    <a:lnTo>
                      <a:pt x="31" y="269"/>
                    </a:lnTo>
                    <a:lnTo>
                      <a:pt x="32" y="272"/>
                    </a:lnTo>
                    <a:lnTo>
                      <a:pt x="33" y="276"/>
                    </a:lnTo>
                    <a:lnTo>
                      <a:pt x="33" y="283"/>
                    </a:lnTo>
                    <a:lnTo>
                      <a:pt x="34" y="291"/>
                    </a:lnTo>
                    <a:lnTo>
                      <a:pt x="35" y="301"/>
                    </a:lnTo>
                    <a:lnTo>
                      <a:pt x="35" y="311"/>
                    </a:lnTo>
                    <a:lnTo>
                      <a:pt x="36" y="320"/>
                    </a:lnTo>
                    <a:lnTo>
                      <a:pt x="37" y="328"/>
                    </a:lnTo>
                    <a:lnTo>
                      <a:pt x="38" y="33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9" name="Freeform 181"/>
              <p:cNvSpPr>
                <a:spLocks/>
              </p:cNvSpPr>
              <p:nvPr/>
            </p:nvSpPr>
            <p:spPr bwMode="auto">
              <a:xfrm>
                <a:off x="7832726" y="1516064"/>
                <a:ext cx="58738" cy="87313"/>
              </a:xfrm>
              <a:custGeom>
                <a:avLst/>
                <a:gdLst>
                  <a:gd name="T0" fmla="*/ 0 w 37"/>
                  <a:gd name="T1" fmla="*/ 0 h 55"/>
                  <a:gd name="T2" fmla="*/ 0 w 37"/>
                  <a:gd name="T3" fmla="*/ 2 h 55"/>
                  <a:gd name="T4" fmla="*/ 1 w 37"/>
                  <a:gd name="T5" fmla="*/ 2 h 55"/>
                  <a:gd name="T6" fmla="*/ 2 w 37"/>
                  <a:gd name="T7" fmla="*/ 1 h 55"/>
                  <a:gd name="T8" fmla="*/ 3 w 37"/>
                  <a:gd name="T9" fmla="*/ 1 h 55"/>
                  <a:gd name="T10" fmla="*/ 4 w 37"/>
                  <a:gd name="T11" fmla="*/ 3 h 55"/>
                  <a:gd name="T12" fmla="*/ 5 w 37"/>
                  <a:gd name="T13" fmla="*/ 5 h 55"/>
                  <a:gd name="T14" fmla="*/ 6 w 37"/>
                  <a:gd name="T15" fmla="*/ 9 h 55"/>
                  <a:gd name="T16" fmla="*/ 6 w 37"/>
                  <a:gd name="T17" fmla="*/ 15 h 55"/>
                  <a:gd name="T18" fmla="*/ 7 w 37"/>
                  <a:gd name="T19" fmla="*/ 20 h 55"/>
                  <a:gd name="T20" fmla="*/ 7 w 37"/>
                  <a:gd name="T21" fmla="*/ 26 h 55"/>
                  <a:gd name="T22" fmla="*/ 8 w 37"/>
                  <a:gd name="T23" fmla="*/ 31 h 55"/>
                  <a:gd name="T24" fmla="*/ 9 w 37"/>
                  <a:gd name="T25" fmla="*/ 36 h 55"/>
                  <a:gd name="T26" fmla="*/ 10 w 37"/>
                  <a:gd name="T27" fmla="*/ 38 h 55"/>
                  <a:gd name="T28" fmla="*/ 11 w 37"/>
                  <a:gd name="T29" fmla="*/ 39 h 55"/>
                  <a:gd name="T30" fmla="*/ 12 w 37"/>
                  <a:gd name="T31" fmla="*/ 37 h 55"/>
                  <a:gd name="T32" fmla="*/ 13 w 37"/>
                  <a:gd name="T33" fmla="*/ 36 h 55"/>
                  <a:gd name="T34" fmla="*/ 13 w 37"/>
                  <a:gd name="T35" fmla="*/ 35 h 55"/>
                  <a:gd name="T36" fmla="*/ 14 w 37"/>
                  <a:gd name="T37" fmla="*/ 35 h 55"/>
                  <a:gd name="T38" fmla="*/ 15 w 37"/>
                  <a:gd name="T39" fmla="*/ 36 h 55"/>
                  <a:gd name="T40" fmla="*/ 16 w 37"/>
                  <a:gd name="T41" fmla="*/ 38 h 55"/>
                  <a:gd name="T42" fmla="*/ 16 w 37"/>
                  <a:gd name="T43" fmla="*/ 41 h 55"/>
                  <a:gd name="T44" fmla="*/ 17 w 37"/>
                  <a:gd name="T45" fmla="*/ 44 h 55"/>
                  <a:gd name="T46" fmla="*/ 18 w 37"/>
                  <a:gd name="T47" fmla="*/ 47 h 55"/>
                  <a:gd name="T48" fmla="*/ 18 w 37"/>
                  <a:gd name="T49" fmla="*/ 51 h 55"/>
                  <a:gd name="T50" fmla="*/ 19 w 37"/>
                  <a:gd name="T51" fmla="*/ 53 h 55"/>
                  <a:gd name="T52" fmla="*/ 20 w 37"/>
                  <a:gd name="T53" fmla="*/ 55 h 55"/>
                  <a:gd name="T54" fmla="*/ 21 w 37"/>
                  <a:gd name="T55" fmla="*/ 55 h 55"/>
                  <a:gd name="T56" fmla="*/ 21 w 37"/>
                  <a:gd name="T57" fmla="*/ 55 h 55"/>
                  <a:gd name="T58" fmla="*/ 22 w 37"/>
                  <a:gd name="T59" fmla="*/ 54 h 55"/>
                  <a:gd name="T60" fmla="*/ 23 w 37"/>
                  <a:gd name="T61" fmla="*/ 52 h 55"/>
                  <a:gd name="T62" fmla="*/ 23 w 37"/>
                  <a:gd name="T63" fmla="*/ 50 h 55"/>
                  <a:gd name="T64" fmla="*/ 24 w 37"/>
                  <a:gd name="T65" fmla="*/ 48 h 55"/>
                  <a:gd name="T66" fmla="*/ 25 w 37"/>
                  <a:gd name="T67" fmla="*/ 47 h 55"/>
                  <a:gd name="T68" fmla="*/ 26 w 37"/>
                  <a:gd name="T69" fmla="*/ 47 h 55"/>
                  <a:gd name="T70" fmla="*/ 26 w 37"/>
                  <a:gd name="T71" fmla="*/ 47 h 55"/>
                  <a:gd name="T72" fmla="*/ 27 w 37"/>
                  <a:gd name="T73" fmla="*/ 48 h 55"/>
                  <a:gd name="T74" fmla="*/ 28 w 37"/>
                  <a:gd name="T75" fmla="*/ 50 h 55"/>
                  <a:gd name="T76" fmla="*/ 28 w 37"/>
                  <a:gd name="T77" fmla="*/ 51 h 55"/>
                  <a:gd name="T78" fmla="*/ 29 w 37"/>
                  <a:gd name="T79" fmla="*/ 53 h 55"/>
                  <a:gd name="T80" fmla="*/ 30 w 37"/>
                  <a:gd name="T81" fmla="*/ 54 h 55"/>
                  <a:gd name="T82" fmla="*/ 31 w 37"/>
                  <a:gd name="T83" fmla="*/ 55 h 55"/>
                  <a:gd name="T84" fmla="*/ 32 w 37"/>
                  <a:gd name="T85" fmla="*/ 53 h 55"/>
                  <a:gd name="T86" fmla="*/ 33 w 37"/>
                  <a:gd name="T87" fmla="*/ 51 h 55"/>
                  <a:gd name="T88" fmla="*/ 34 w 37"/>
                  <a:gd name="T89" fmla="*/ 47 h 55"/>
                  <a:gd name="T90" fmla="*/ 34 w 37"/>
                  <a:gd name="T91" fmla="*/ 44 h 55"/>
                  <a:gd name="T92" fmla="*/ 35 w 37"/>
                  <a:gd name="T93" fmla="*/ 41 h 55"/>
                  <a:gd name="T94" fmla="*/ 36 w 37"/>
                  <a:gd name="T95" fmla="*/ 39 h 55"/>
                  <a:gd name="T96" fmla="*/ 36 w 37"/>
                  <a:gd name="T97" fmla="*/ 37 h 55"/>
                  <a:gd name="T98" fmla="*/ 37 w 37"/>
                  <a:gd name="T99" fmla="*/ 3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55">
                    <a:moveTo>
                      <a:pt x="0" y="0"/>
                    </a:moveTo>
                    <a:lnTo>
                      <a:pt x="0" y="2"/>
                    </a:lnTo>
                    <a:lnTo>
                      <a:pt x="1" y="2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4" y="3"/>
                    </a:lnTo>
                    <a:lnTo>
                      <a:pt x="5" y="5"/>
                    </a:lnTo>
                    <a:lnTo>
                      <a:pt x="6" y="9"/>
                    </a:lnTo>
                    <a:lnTo>
                      <a:pt x="6" y="15"/>
                    </a:lnTo>
                    <a:lnTo>
                      <a:pt x="7" y="20"/>
                    </a:lnTo>
                    <a:lnTo>
                      <a:pt x="7" y="26"/>
                    </a:lnTo>
                    <a:lnTo>
                      <a:pt x="8" y="31"/>
                    </a:lnTo>
                    <a:lnTo>
                      <a:pt x="9" y="36"/>
                    </a:lnTo>
                    <a:lnTo>
                      <a:pt x="10" y="38"/>
                    </a:lnTo>
                    <a:lnTo>
                      <a:pt x="11" y="39"/>
                    </a:lnTo>
                    <a:lnTo>
                      <a:pt x="12" y="37"/>
                    </a:lnTo>
                    <a:lnTo>
                      <a:pt x="13" y="36"/>
                    </a:lnTo>
                    <a:lnTo>
                      <a:pt x="13" y="35"/>
                    </a:lnTo>
                    <a:lnTo>
                      <a:pt x="14" y="35"/>
                    </a:lnTo>
                    <a:lnTo>
                      <a:pt x="15" y="36"/>
                    </a:lnTo>
                    <a:lnTo>
                      <a:pt x="16" y="38"/>
                    </a:lnTo>
                    <a:lnTo>
                      <a:pt x="16" y="41"/>
                    </a:lnTo>
                    <a:lnTo>
                      <a:pt x="17" y="44"/>
                    </a:lnTo>
                    <a:lnTo>
                      <a:pt x="18" y="47"/>
                    </a:lnTo>
                    <a:lnTo>
                      <a:pt x="18" y="51"/>
                    </a:lnTo>
                    <a:lnTo>
                      <a:pt x="19" y="53"/>
                    </a:lnTo>
                    <a:lnTo>
                      <a:pt x="20" y="55"/>
                    </a:lnTo>
                    <a:lnTo>
                      <a:pt x="21" y="55"/>
                    </a:lnTo>
                    <a:lnTo>
                      <a:pt x="21" y="55"/>
                    </a:lnTo>
                    <a:lnTo>
                      <a:pt x="22" y="54"/>
                    </a:lnTo>
                    <a:lnTo>
                      <a:pt x="23" y="52"/>
                    </a:lnTo>
                    <a:lnTo>
                      <a:pt x="23" y="50"/>
                    </a:lnTo>
                    <a:lnTo>
                      <a:pt x="24" y="48"/>
                    </a:lnTo>
                    <a:lnTo>
                      <a:pt x="25" y="47"/>
                    </a:lnTo>
                    <a:lnTo>
                      <a:pt x="26" y="47"/>
                    </a:lnTo>
                    <a:lnTo>
                      <a:pt x="26" y="47"/>
                    </a:lnTo>
                    <a:lnTo>
                      <a:pt x="27" y="48"/>
                    </a:lnTo>
                    <a:lnTo>
                      <a:pt x="28" y="50"/>
                    </a:lnTo>
                    <a:lnTo>
                      <a:pt x="28" y="51"/>
                    </a:lnTo>
                    <a:lnTo>
                      <a:pt x="29" y="53"/>
                    </a:lnTo>
                    <a:lnTo>
                      <a:pt x="30" y="54"/>
                    </a:lnTo>
                    <a:lnTo>
                      <a:pt x="31" y="55"/>
                    </a:lnTo>
                    <a:lnTo>
                      <a:pt x="32" y="53"/>
                    </a:lnTo>
                    <a:lnTo>
                      <a:pt x="33" y="51"/>
                    </a:lnTo>
                    <a:lnTo>
                      <a:pt x="34" y="47"/>
                    </a:lnTo>
                    <a:lnTo>
                      <a:pt x="34" y="44"/>
                    </a:lnTo>
                    <a:lnTo>
                      <a:pt x="35" y="41"/>
                    </a:lnTo>
                    <a:lnTo>
                      <a:pt x="36" y="39"/>
                    </a:lnTo>
                    <a:lnTo>
                      <a:pt x="36" y="37"/>
                    </a:lnTo>
                    <a:lnTo>
                      <a:pt x="37" y="3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0" name="Freeform 182"/>
              <p:cNvSpPr>
                <a:spLocks/>
              </p:cNvSpPr>
              <p:nvPr/>
            </p:nvSpPr>
            <p:spPr bwMode="auto">
              <a:xfrm>
                <a:off x="7891463" y="989014"/>
                <a:ext cx="58738" cy="587375"/>
              </a:xfrm>
              <a:custGeom>
                <a:avLst/>
                <a:gdLst>
                  <a:gd name="T0" fmla="*/ 0 w 37"/>
                  <a:gd name="T1" fmla="*/ 367 h 370"/>
                  <a:gd name="T2" fmla="*/ 1 w 37"/>
                  <a:gd name="T3" fmla="*/ 367 h 370"/>
                  <a:gd name="T4" fmla="*/ 2 w 37"/>
                  <a:gd name="T5" fmla="*/ 368 h 370"/>
                  <a:gd name="T6" fmla="*/ 2 w 37"/>
                  <a:gd name="T7" fmla="*/ 369 h 370"/>
                  <a:gd name="T8" fmla="*/ 3 w 37"/>
                  <a:gd name="T9" fmla="*/ 370 h 370"/>
                  <a:gd name="T10" fmla="*/ 4 w 37"/>
                  <a:gd name="T11" fmla="*/ 370 h 370"/>
                  <a:gd name="T12" fmla="*/ 4 w 37"/>
                  <a:gd name="T13" fmla="*/ 370 h 370"/>
                  <a:gd name="T14" fmla="*/ 5 w 37"/>
                  <a:gd name="T15" fmla="*/ 367 h 370"/>
                  <a:gd name="T16" fmla="*/ 6 w 37"/>
                  <a:gd name="T17" fmla="*/ 364 h 370"/>
                  <a:gd name="T18" fmla="*/ 7 w 37"/>
                  <a:gd name="T19" fmla="*/ 359 h 370"/>
                  <a:gd name="T20" fmla="*/ 7 w 37"/>
                  <a:gd name="T21" fmla="*/ 353 h 370"/>
                  <a:gd name="T22" fmla="*/ 8 w 37"/>
                  <a:gd name="T23" fmla="*/ 348 h 370"/>
                  <a:gd name="T24" fmla="*/ 9 w 37"/>
                  <a:gd name="T25" fmla="*/ 342 h 370"/>
                  <a:gd name="T26" fmla="*/ 9 w 37"/>
                  <a:gd name="T27" fmla="*/ 338 h 370"/>
                  <a:gd name="T28" fmla="*/ 10 w 37"/>
                  <a:gd name="T29" fmla="*/ 335 h 370"/>
                  <a:gd name="T30" fmla="*/ 11 w 37"/>
                  <a:gd name="T31" fmla="*/ 334 h 370"/>
                  <a:gd name="T32" fmla="*/ 12 w 37"/>
                  <a:gd name="T33" fmla="*/ 333 h 370"/>
                  <a:gd name="T34" fmla="*/ 13 w 37"/>
                  <a:gd name="T35" fmla="*/ 333 h 370"/>
                  <a:gd name="T36" fmla="*/ 13 w 37"/>
                  <a:gd name="T37" fmla="*/ 334 h 370"/>
                  <a:gd name="T38" fmla="*/ 14 w 37"/>
                  <a:gd name="T39" fmla="*/ 334 h 370"/>
                  <a:gd name="T40" fmla="*/ 14 w 37"/>
                  <a:gd name="T41" fmla="*/ 332 h 370"/>
                  <a:gd name="T42" fmla="*/ 15 w 37"/>
                  <a:gd name="T43" fmla="*/ 328 h 370"/>
                  <a:gd name="T44" fmla="*/ 16 w 37"/>
                  <a:gd name="T45" fmla="*/ 321 h 370"/>
                  <a:gd name="T46" fmla="*/ 17 w 37"/>
                  <a:gd name="T47" fmla="*/ 313 h 370"/>
                  <a:gd name="T48" fmla="*/ 18 w 37"/>
                  <a:gd name="T49" fmla="*/ 303 h 370"/>
                  <a:gd name="T50" fmla="*/ 18 w 37"/>
                  <a:gd name="T51" fmla="*/ 293 h 370"/>
                  <a:gd name="T52" fmla="*/ 19 w 37"/>
                  <a:gd name="T53" fmla="*/ 285 h 370"/>
                  <a:gd name="T54" fmla="*/ 20 w 37"/>
                  <a:gd name="T55" fmla="*/ 278 h 370"/>
                  <a:gd name="T56" fmla="*/ 20 w 37"/>
                  <a:gd name="T57" fmla="*/ 272 h 370"/>
                  <a:gd name="T58" fmla="*/ 21 w 37"/>
                  <a:gd name="T59" fmla="*/ 269 h 370"/>
                  <a:gd name="T60" fmla="*/ 22 w 37"/>
                  <a:gd name="T61" fmla="*/ 267 h 370"/>
                  <a:gd name="T62" fmla="*/ 23 w 37"/>
                  <a:gd name="T63" fmla="*/ 267 h 370"/>
                  <a:gd name="T64" fmla="*/ 23 w 37"/>
                  <a:gd name="T65" fmla="*/ 266 h 370"/>
                  <a:gd name="T66" fmla="*/ 25 w 37"/>
                  <a:gd name="T67" fmla="*/ 256 h 370"/>
                  <a:gd name="T68" fmla="*/ 25 w 37"/>
                  <a:gd name="T69" fmla="*/ 241 h 370"/>
                  <a:gd name="T70" fmla="*/ 26 w 37"/>
                  <a:gd name="T71" fmla="*/ 221 h 370"/>
                  <a:gd name="T72" fmla="*/ 27 w 37"/>
                  <a:gd name="T73" fmla="*/ 197 h 370"/>
                  <a:gd name="T74" fmla="*/ 28 w 37"/>
                  <a:gd name="T75" fmla="*/ 172 h 370"/>
                  <a:gd name="T76" fmla="*/ 28 w 37"/>
                  <a:gd name="T77" fmla="*/ 148 h 370"/>
                  <a:gd name="T78" fmla="*/ 29 w 37"/>
                  <a:gd name="T79" fmla="*/ 125 h 370"/>
                  <a:gd name="T80" fmla="*/ 30 w 37"/>
                  <a:gd name="T81" fmla="*/ 104 h 370"/>
                  <a:gd name="T82" fmla="*/ 30 w 37"/>
                  <a:gd name="T83" fmla="*/ 85 h 370"/>
                  <a:gd name="T84" fmla="*/ 31 w 37"/>
                  <a:gd name="T85" fmla="*/ 68 h 370"/>
                  <a:gd name="T86" fmla="*/ 32 w 37"/>
                  <a:gd name="T87" fmla="*/ 53 h 370"/>
                  <a:gd name="T88" fmla="*/ 33 w 37"/>
                  <a:gd name="T89" fmla="*/ 40 h 370"/>
                  <a:gd name="T90" fmla="*/ 34 w 37"/>
                  <a:gd name="T91" fmla="*/ 20 h 370"/>
                  <a:gd name="T92" fmla="*/ 35 w 37"/>
                  <a:gd name="T93" fmla="*/ 13 h 370"/>
                  <a:gd name="T94" fmla="*/ 35 w 37"/>
                  <a:gd name="T95" fmla="*/ 7 h 370"/>
                  <a:gd name="T96" fmla="*/ 36 w 37"/>
                  <a:gd name="T97" fmla="*/ 3 h 370"/>
                  <a:gd name="T98" fmla="*/ 37 w 37"/>
                  <a:gd name="T99" fmla="*/ 0 h 3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370">
                    <a:moveTo>
                      <a:pt x="0" y="367"/>
                    </a:moveTo>
                    <a:lnTo>
                      <a:pt x="1" y="367"/>
                    </a:lnTo>
                    <a:lnTo>
                      <a:pt x="2" y="368"/>
                    </a:lnTo>
                    <a:lnTo>
                      <a:pt x="2" y="369"/>
                    </a:lnTo>
                    <a:lnTo>
                      <a:pt x="3" y="370"/>
                    </a:lnTo>
                    <a:lnTo>
                      <a:pt x="4" y="370"/>
                    </a:lnTo>
                    <a:lnTo>
                      <a:pt x="4" y="370"/>
                    </a:lnTo>
                    <a:lnTo>
                      <a:pt x="5" y="367"/>
                    </a:lnTo>
                    <a:lnTo>
                      <a:pt x="6" y="364"/>
                    </a:lnTo>
                    <a:lnTo>
                      <a:pt x="7" y="359"/>
                    </a:lnTo>
                    <a:lnTo>
                      <a:pt x="7" y="353"/>
                    </a:lnTo>
                    <a:lnTo>
                      <a:pt x="8" y="348"/>
                    </a:lnTo>
                    <a:lnTo>
                      <a:pt x="9" y="342"/>
                    </a:lnTo>
                    <a:lnTo>
                      <a:pt x="9" y="338"/>
                    </a:lnTo>
                    <a:lnTo>
                      <a:pt x="10" y="335"/>
                    </a:lnTo>
                    <a:lnTo>
                      <a:pt x="11" y="334"/>
                    </a:lnTo>
                    <a:lnTo>
                      <a:pt x="12" y="333"/>
                    </a:lnTo>
                    <a:lnTo>
                      <a:pt x="13" y="333"/>
                    </a:lnTo>
                    <a:lnTo>
                      <a:pt x="13" y="334"/>
                    </a:lnTo>
                    <a:lnTo>
                      <a:pt x="14" y="334"/>
                    </a:lnTo>
                    <a:lnTo>
                      <a:pt x="14" y="332"/>
                    </a:lnTo>
                    <a:lnTo>
                      <a:pt x="15" y="328"/>
                    </a:lnTo>
                    <a:lnTo>
                      <a:pt x="16" y="321"/>
                    </a:lnTo>
                    <a:lnTo>
                      <a:pt x="17" y="313"/>
                    </a:lnTo>
                    <a:lnTo>
                      <a:pt x="18" y="303"/>
                    </a:lnTo>
                    <a:lnTo>
                      <a:pt x="18" y="293"/>
                    </a:lnTo>
                    <a:lnTo>
                      <a:pt x="19" y="285"/>
                    </a:lnTo>
                    <a:lnTo>
                      <a:pt x="20" y="278"/>
                    </a:lnTo>
                    <a:lnTo>
                      <a:pt x="20" y="272"/>
                    </a:lnTo>
                    <a:lnTo>
                      <a:pt x="21" y="269"/>
                    </a:lnTo>
                    <a:lnTo>
                      <a:pt x="22" y="267"/>
                    </a:lnTo>
                    <a:lnTo>
                      <a:pt x="23" y="267"/>
                    </a:lnTo>
                    <a:lnTo>
                      <a:pt x="23" y="266"/>
                    </a:lnTo>
                    <a:lnTo>
                      <a:pt x="25" y="256"/>
                    </a:lnTo>
                    <a:lnTo>
                      <a:pt x="25" y="241"/>
                    </a:lnTo>
                    <a:lnTo>
                      <a:pt x="26" y="221"/>
                    </a:lnTo>
                    <a:lnTo>
                      <a:pt x="27" y="197"/>
                    </a:lnTo>
                    <a:lnTo>
                      <a:pt x="28" y="172"/>
                    </a:lnTo>
                    <a:lnTo>
                      <a:pt x="28" y="148"/>
                    </a:lnTo>
                    <a:lnTo>
                      <a:pt x="29" y="125"/>
                    </a:lnTo>
                    <a:lnTo>
                      <a:pt x="30" y="104"/>
                    </a:lnTo>
                    <a:lnTo>
                      <a:pt x="30" y="85"/>
                    </a:lnTo>
                    <a:lnTo>
                      <a:pt x="31" y="68"/>
                    </a:lnTo>
                    <a:lnTo>
                      <a:pt x="32" y="53"/>
                    </a:lnTo>
                    <a:lnTo>
                      <a:pt x="33" y="40"/>
                    </a:lnTo>
                    <a:lnTo>
                      <a:pt x="34" y="20"/>
                    </a:lnTo>
                    <a:lnTo>
                      <a:pt x="35" y="13"/>
                    </a:lnTo>
                    <a:lnTo>
                      <a:pt x="35" y="7"/>
                    </a:lnTo>
                    <a:lnTo>
                      <a:pt x="36" y="3"/>
                    </a:lnTo>
                    <a:lnTo>
                      <a:pt x="37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1" name="Freeform 183"/>
              <p:cNvSpPr>
                <a:spLocks/>
              </p:cNvSpPr>
              <p:nvPr/>
            </p:nvSpPr>
            <p:spPr bwMode="auto">
              <a:xfrm>
                <a:off x="7950201" y="989014"/>
                <a:ext cx="60325" cy="681038"/>
              </a:xfrm>
              <a:custGeom>
                <a:avLst/>
                <a:gdLst>
                  <a:gd name="T0" fmla="*/ 0 w 38"/>
                  <a:gd name="T1" fmla="*/ 0 h 429"/>
                  <a:gd name="T2" fmla="*/ 1 w 38"/>
                  <a:gd name="T3" fmla="*/ 0 h 429"/>
                  <a:gd name="T4" fmla="*/ 1 w 38"/>
                  <a:gd name="T5" fmla="*/ 1 h 429"/>
                  <a:gd name="T6" fmla="*/ 2 w 38"/>
                  <a:gd name="T7" fmla="*/ 3 h 429"/>
                  <a:gd name="T8" fmla="*/ 3 w 38"/>
                  <a:gd name="T9" fmla="*/ 7 h 429"/>
                  <a:gd name="T10" fmla="*/ 4 w 38"/>
                  <a:gd name="T11" fmla="*/ 13 h 429"/>
                  <a:gd name="T12" fmla="*/ 4 w 38"/>
                  <a:gd name="T13" fmla="*/ 21 h 429"/>
                  <a:gd name="T14" fmla="*/ 5 w 38"/>
                  <a:gd name="T15" fmla="*/ 30 h 429"/>
                  <a:gd name="T16" fmla="*/ 6 w 38"/>
                  <a:gd name="T17" fmla="*/ 55 h 429"/>
                  <a:gd name="T18" fmla="*/ 7 w 38"/>
                  <a:gd name="T19" fmla="*/ 71 h 429"/>
                  <a:gd name="T20" fmla="*/ 8 w 38"/>
                  <a:gd name="T21" fmla="*/ 88 h 429"/>
                  <a:gd name="T22" fmla="*/ 9 w 38"/>
                  <a:gd name="T23" fmla="*/ 107 h 429"/>
                  <a:gd name="T24" fmla="*/ 9 w 38"/>
                  <a:gd name="T25" fmla="*/ 130 h 429"/>
                  <a:gd name="T26" fmla="*/ 10 w 38"/>
                  <a:gd name="T27" fmla="*/ 154 h 429"/>
                  <a:gd name="T28" fmla="*/ 11 w 38"/>
                  <a:gd name="T29" fmla="*/ 180 h 429"/>
                  <a:gd name="T30" fmla="*/ 11 w 38"/>
                  <a:gd name="T31" fmla="*/ 207 h 429"/>
                  <a:gd name="T32" fmla="*/ 12 w 38"/>
                  <a:gd name="T33" fmla="*/ 234 h 429"/>
                  <a:gd name="T34" fmla="*/ 13 w 38"/>
                  <a:gd name="T35" fmla="*/ 256 h 429"/>
                  <a:gd name="T36" fmla="*/ 14 w 38"/>
                  <a:gd name="T37" fmla="*/ 272 h 429"/>
                  <a:gd name="T38" fmla="*/ 14 w 38"/>
                  <a:gd name="T39" fmla="*/ 280 h 429"/>
                  <a:gd name="T40" fmla="*/ 15 w 38"/>
                  <a:gd name="T41" fmla="*/ 283 h 429"/>
                  <a:gd name="T42" fmla="*/ 16 w 38"/>
                  <a:gd name="T43" fmla="*/ 283 h 429"/>
                  <a:gd name="T44" fmla="*/ 17 w 38"/>
                  <a:gd name="T45" fmla="*/ 286 h 429"/>
                  <a:gd name="T46" fmla="*/ 18 w 38"/>
                  <a:gd name="T47" fmla="*/ 290 h 429"/>
                  <a:gd name="T48" fmla="*/ 19 w 38"/>
                  <a:gd name="T49" fmla="*/ 298 h 429"/>
                  <a:gd name="T50" fmla="*/ 20 w 38"/>
                  <a:gd name="T51" fmla="*/ 307 h 429"/>
                  <a:gd name="T52" fmla="*/ 20 w 38"/>
                  <a:gd name="T53" fmla="*/ 320 h 429"/>
                  <a:gd name="T54" fmla="*/ 21 w 38"/>
                  <a:gd name="T55" fmla="*/ 333 h 429"/>
                  <a:gd name="T56" fmla="*/ 21 w 38"/>
                  <a:gd name="T57" fmla="*/ 346 h 429"/>
                  <a:gd name="T58" fmla="*/ 22 w 38"/>
                  <a:gd name="T59" fmla="*/ 356 h 429"/>
                  <a:gd name="T60" fmla="*/ 23 w 38"/>
                  <a:gd name="T61" fmla="*/ 364 h 429"/>
                  <a:gd name="T62" fmla="*/ 24 w 38"/>
                  <a:gd name="T63" fmla="*/ 367 h 429"/>
                  <a:gd name="T64" fmla="*/ 25 w 38"/>
                  <a:gd name="T65" fmla="*/ 367 h 429"/>
                  <a:gd name="T66" fmla="*/ 25 w 38"/>
                  <a:gd name="T67" fmla="*/ 365 h 429"/>
                  <a:gd name="T68" fmla="*/ 27 w 38"/>
                  <a:gd name="T69" fmla="*/ 363 h 429"/>
                  <a:gd name="T70" fmla="*/ 27 w 38"/>
                  <a:gd name="T71" fmla="*/ 365 h 429"/>
                  <a:gd name="T72" fmla="*/ 28 w 38"/>
                  <a:gd name="T73" fmla="*/ 369 h 429"/>
                  <a:gd name="T74" fmla="*/ 29 w 38"/>
                  <a:gd name="T75" fmla="*/ 375 h 429"/>
                  <a:gd name="T76" fmla="*/ 30 w 38"/>
                  <a:gd name="T77" fmla="*/ 384 h 429"/>
                  <a:gd name="T78" fmla="*/ 30 w 38"/>
                  <a:gd name="T79" fmla="*/ 395 h 429"/>
                  <a:gd name="T80" fmla="*/ 31 w 38"/>
                  <a:gd name="T81" fmla="*/ 406 h 429"/>
                  <a:gd name="T82" fmla="*/ 32 w 38"/>
                  <a:gd name="T83" fmla="*/ 416 h 429"/>
                  <a:gd name="T84" fmla="*/ 32 w 38"/>
                  <a:gd name="T85" fmla="*/ 424 h 429"/>
                  <a:gd name="T86" fmla="*/ 33 w 38"/>
                  <a:gd name="T87" fmla="*/ 428 h 429"/>
                  <a:gd name="T88" fmla="*/ 34 w 38"/>
                  <a:gd name="T89" fmla="*/ 429 h 429"/>
                  <a:gd name="T90" fmla="*/ 35 w 38"/>
                  <a:gd name="T91" fmla="*/ 426 h 429"/>
                  <a:gd name="T92" fmla="*/ 36 w 38"/>
                  <a:gd name="T93" fmla="*/ 419 h 429"/>
                  <a:gd name="T94" fmla="*/ 37 w 38"/>
                  <a:gd name="T95" fmla="*/ 418 h 429"/>
                  <a:gd name="T96" fmla="*/ 37 w 38"/>
                  <a:gd name="T97" fmla="*/ 418 h 429"/>
                  <a:gd name="T98" fmla="*/ 38 w 38"/>
                  <a:gd name="T99" fmla="*/ 421 h 4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429">
                    <a:moveTo>
                      <a:pt x="0" y="0"/>
                    </a:moveTo>
                    <a:lnTo>
                      <a:pt x="1" y="0"/>
                    </a:lnTo>
                    <a:lnTo>
                      <a:pt x="1" y="1"/>
                    </a:lnTo>
                    <a:lnTo>
                      <a:pt x="2" y="3"/>
                    </a:lnTo>
                    <a:lnTo>
                      <a:pt x="3" y="7"/>
                    </a:lnTo>
                    <a:lnTo>
                      <a:pt x="4" y="13"/>
                    </a:lnTo>
                    <a:lnTo>
                      <a:pt x="4" y="21"/>
                    </a:lnTo>
                    <a:lnTo>
                      <a:pt x="5" y="30"/>
                    </a:lnTo>
                    <a:lnTo>
                      <a:pt x="6" y="55"/>
                    </a:lnTo>
                    <a:lnTo>
                      <a:pt x="7" y="71"/>
                    </a:lnTo>
                    <a:lnTo>
                      <a:pt x="8" y="88"/>
                    </a:lnTo>
                    <a:lnTo>
                      <a:pt x="9" y="107"/>
                    </a:lnTo>
                    <a:lnTo>
                      <a:pt x="9" y="130"/>
                    </a:lnTo>
                    <a:lnTo>
                      <a:pt x="10" y="154"/>
                    </a:lnTo>
                    <a:lnTo>
                      <a:pt x="11" y="180"/>
                    </a:lnTo>
                    <a:lnTo>
                      <a:pt x="11" y="207"/>
                    </a:lnTo>
                    <a:lnTo>
                      <a:pt x="12" y="234"/>
                    </a:lnTo>
                    <a:lnTo>
                      <a:pt x="13" y="256"/>
                    </a:lnTo>
                    <a:lnTo>
                      <a:pt x="14" y="272"/>
                    </a:lnTo>
                    <a:lnTo>
                      <a:pt x="14" y="280"/>
                    </a:lnTo>
                    <a:lnTo>
                      <a:pt x="15" y="283"/>
                    </a:lnTo>
                    <a:lnTo>
                      <a:pt x="16" y="283"/>
                    </a:lnTo>
                    <a:lnTo>
                      <a:pt x="17" y="286"/>
                    </a:lnTo>
                    <a:lnTo>
                      <a:pt x="18" y="290"/>
                    </a:lnTo>
                    <a:lnTo>
                      <a:pt x="19" y="298"/>
                    </a:lnTo>
                    <a:lnTo>
                      <a:pt x="20" y="307"/>
                    </a:lnTo>
                    <a:lnTo>
                      <a:pt x="20" y="320"/>
                    </a:lnTo>
                    <a:lnTo>
                      <a:pt x="21" y="333"/>
                    </a:lnTo>
                    <a:lnTo>
                      <a:pt x="21" y="346"/>
                    </a:lnTo>
                    <a:lnTo>
                      <a:pt x="22" y="356"/>
                    </a:lnTo>
                    <a:lnTo>
                      <a:pt x="23" y="364"/>
                    </a:lnTo>
                    <a:lnTo>
                      <a:pt x="24" y="367"/>
                    </a:lnTo>
                    <a:lnTo>
                      <a:pt x="25" y="367"/>
                    </a:lnTo>
                    <a:lnTo>
                      <a:pt x="25" y="365"/>
                    </a:lnTo>
                    <a:lnTo>
                      <a:pt x="27" y="363"/>
                    </a:lnTo>
                    <a:lnTo>
                      <a:pt x="27" y="365"/>
                    </a:lnTo>
                    <a:lnTo>
                      <a:pt x="28" y="369"/>
                    </a:lnTo>
                    <a:lnTo>
                      <a:pt x="29" y="375"/>
                    </a:lnTo>
                    <a:lnTo>
                      <a:pt x="30" y="384"/>
                    </a:lnTo>
                    <a:lnTo>
                      <a:pt x="30" y="395"/>
                    </a:lnTo>
                    <a:lnTo>
                      <a:pt x="31" y="406"/>
                    </a:lnTo>
                    <a:lnTo>
                      <a:pt x="32" y="416"/>
                    </a:lnTo>
                    <a:lnTo>
                      <a:pt x="32" y="424"/>
                    </a:lnTo>
                    <a:lnTo>
                      <a:pt x="33" y="428"/>
                    </a:lnTo>
                    <a:lnTo>
                      <a:pt x="34" y="429"/>
                    </a:lnTo>
                    <a:lnTo>
                      <a:pt x="35" y="426"/>
                    </a:lnTo>
                    <a:lnTo>
                      <a:pt x="36" y="419"/>
                    </a:lnTo>
                    <a:lnTo>
                      <a:pt x="37" y="418"/>
                    </a:lnTo>
                    <a:lnTo>
                      <a:pt x="37" y="418"/>
                    </a:lnTo>
                    <a:lnTo>
                      <a:pt x="38" y="42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2" name="Freeform 184"/>
              <p:cNvSpPr>
                <a:spLocks/>
              </p:cNvSpPr>
              <p:nvPr/>
            </p:nvSpPr>
            <p:spPr bwMode="auto">
              <a:xfrm>
                <a:off x="8010526" y="1657351"/>
                <a:ext cx="60325" cy="320675"/>
              </a:xfrm>
              <a:custGeom>
                <a:avLst/>
                <a:gdLst>
                  <a:gd name="T0" fmla="*/ 0 w 38"/>
                  <a:gd name="T1" fmla="*/ 0 h 202"/>
                  <a:gd name="T2" fmla="*/ 1 w 38"/>
                  <a:gd name="T3" fmla="*/ 6 h 202"/>
                  <a:gd name="T4" fmla="*/ 2 w 38"/>
                  <a:gd name="T5" fmla="*/ 14 h 202"/>
                  <a:gd name="T6" fmla="*/ 3 w 38"/>
                  <a:gd name="T7" fmla="*/ 24 h 202"/>
                  <a:gd name="T8" fmla="*/ 3 w 38"/>
                  <a:gd name="T9" fmla="*/ 35 h 202"/>
                  <a:gd name="T10" fmla="*/ 4 w 38"/>
                  <a:gd name="T11" fmla="*/ 46 h 202"/>
                  <a:gd name="T12" fmla="*/ 4 w 38"/>
                  <a:gd name="T13" fmla="*/ 53 h 202"/>
                  <a:gd name="T14" fmla="*/ 5 w 38"/>
                  <a:gd name="T15" fmla="*/ 57 h 202"/>
                  <a:gd name="T16" fmla="*/ 6 w 38"/>
                  <a:gd name="T17" fmla="*/ 57 h 202"/>
                  <a:gd name="T18" fmla="*/ 7 w 38"/>
                  <a:gd name="T19" fmla="*/ 53 h 202"/>
                  <a:gd name="T20" fmla="*/ 7 w 38"/>
                  <a:gd name="T21" fmla="*/ 48 h 202"/>
                  <a:gd name="T22" fmla="*/ 9 w 38"/>
                  <a:gd name="T23" fmla="*/ 41 h 202"/>
                  <a:gd name="T24" fmla="*/ 10 w 38"/>
                  <a:gd name="T25" fmla="*/ 40 h 202"/>
                  <a:gd name="T26" fmla="*/ 10 w 38"/>
                  <a:gd name="T27" fmla="*/ 42 h 202"/>
                  <a:gd name="T28" fmla="*/ 11 w 38"/>
                  <a:gd name="T29" fmla="*/ 46 h 202"/>
                  <a:gd name="T30" fmla="*/ 12 w 38"/>
                  <a:gd name="T31" fmla="*/ 54 h 202"/>
                  <a:gd name="T32" fmla="*/ 12 w 38"/>
                  <a:gd name="T33" fmla="*/ 64 h 202"/>
                  <a:gd name="T34" fmla="*/ 13 w 38"/>
                  <a:gd name="T35" fmla="*/ 75 h 202"/>
                  <a:gd name="T36" fmla="*/ 14 w 38"/>
                  <a:gd name="T37" fmla="*/ 87 h 202"/>
                  <a:gd name="T38" fmla="*/ 15 w 38"/>
                  <a:gd name="T39" fmla="*/ 96 h 202"/>
                  <a:gd name="T40" fmla="*/ 15 w 38"/>
                  <a:gd name="T41" fmla="*/ 102 h 202"/>
                  <a:gd name="T42" fmla="*/ 16 w 38"/>
                  <a:gd name="T43" fmla="*/ 102 h 202"/>
                  <a:gd name="T44" fmla="*/ 17 w 38"/>
                  <a:gd name="T45" fmla="*/ 98 h 202"/>
                  <a:gd name="T46" fmla="*/ 18 w 38"/>
                  <a:gd name="T47" fmla="*/ 85 h 202"/>
                  <a:gd name="T48" fmla="*/ 19 w 38"/>
                  <a:gd name="T49" fmla="*/ 81 h 202"/>
                  <a:gd name="T50" fmla="*/ 20 w 38"/>
                  <a:gd name="T51" fmla="*/ 78 h 202"/>
                  <a:gd name="T52" fmla="*/ 20 w 38"/>
                  <a:gd name="T53" fmla="*/ 79 h 202"/>
                  <a:gd name="T54" fmla="*/ 21 w 38"/>
                  <a:gd name="T55" fmla="*/ 83 h 202"/>
                  <a:gd name="T56" fmla="*/ 22 w 38"/>
                  <a:gd name="T57" fmla="*/ 90 h 202"/>
                  <a:gd name="T58" fmla="*/ 22 w 38"/>
                  <a:gd name="T59" fmla="*/ 99 h 202"/>
                  <a:gd name="T60" fmla="*/ 23 w 38"/>
                  <a:gd name="T61" fmla="*/ 112 h 202"/>
                  <a:gd name="T62" fmla="*/ 24 w 38"/>
                  <a:gd name="T63" fmla="*/ 125 h 202"/>
                  <a:gd name="T64" fmla="*/ 25 w 38"/>
                  <a:gd name="T65" fmla="*/ 137 h 202"/>
                  <a:gd name="T66" fmla="*/ 26 w 38"/>
                  <a:gd name="T67" fmla="*/ 145 h 202"/>
                  <a:gd name="T68" fmla="*/ 26 w 38"/>
                  <a:gd name="T69" fmla="*/ 148 h 202"/>
                  <a:gd name="T70" fmla="*/ 27 w 38"/>
                  <a:gd name="T71" fmla="*/ 138 h 202"/>
                  <a:gd name="T72" fmla="*/ 28 w 38"/>
                  <a:gd name="T73" fmla="*/ 130 h 202"/>
                  <a:gd name="T74" fmla="*/ 29 w 38"/>
                  <a:gd name="T75" fmla="*/ 123 h 202"/>
                  <a:gd name="T76" fmla="*/ 30 w 38"/>
                  <a:gd name="T77" fmla="*/ 119 h 202"/>
                  <a:gd name="T78" fmla="*/ 31 w 38"/>
                  <a:gd name="T79" fmla="*/ 118 h 202"/>
                  <a:gd name="T80" fmla="*/ 31 w 38"/>
                  <a:gd name="T81" fmla="*/ 120 h 202"/>
                  <a:gd name="T82" fmla="*/ 32 w 38"/>
                  <a:gd name="T83" fmla="*/ 126 h 202"/>
                  <a:gd name="T84" fmla="*/ 33 w 38"/>
                  <a:gd name="T85" fmla="*/ 135 h 202"/>
                  <a:gd name="T86" fmla="*/ 33 w 38"/>
                  <a:gd name="T87" fmla="*/ 148 h 202"/>
                  <a:gd name="T88" fmla="*/ 34 w 38"/>
                  <a:gd name="T89" fmla="*/ 163 h 202"/>
                  <a:gd name="T90" fmla="*/ 35 w 38"/>
                  <a:gd name="T91" fmla="*/ 179 h 202"/>
                  <a:gd name="T92" fmla="*/ 36 w 38"/>
                  <a:gd name="T93" fmla="*/ 194 h 202"/>
                  <a:gd name="T94" fmla="*/ 36 w 38"/>
                  <a:gd name="T95" fmla="*/ 202 h 202"/>
                  <a:gd name="T96" fmla="*/ 37 w 38"/>
                  <a:gd name="T97" fmla="*/ 202 h 202"/>
                  <a:gd name="T98" fmla="*/ 38 w 38"/>
                  <a:gd name="T99" fmla="*/ 185 h 2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02">
                    <a:moveTo>
                      <a:pt x="0" y="0"/>
                    </a:moveTo>
                    <a:lnTo>
                      <a:pt x="1" y="6"/>
                    </a:lnTo>
                    <a:lnTo>
                      <a:pt x="2" y="14"/>
                    </a:lnTo>
                    <a:lnTo>
                      <a:pt x="3" y="24"/>
                    </a:lnTo>
                    <a:lnTo>
                      <a:pt x="3" y="35"/>
                    </a:lnTo>
                    <a:lnTo>
                      <a:pt x="4" y="46"/>
                    </a:lnTo>
                    <a:lnTo>
                      <a:pt x="4" y="53"/>
                    </a:lnTo>
                    <a:lnTo>
                      <a:pt x="5" y="57"/>
                    </a:lnTo>
                    <a:lnTo>
                      <a:pt x="6" y="57"/>
                    </a:lnTo>
                    <a:lnTo>
                      <a:pt x="7" y="53"/>
                    </a:lnTo>
                    <a:lnTo>
                      <a:pt x="7" y="48"/>
                    </a:lnTo>
                    <a:lnTo>
                      <a:pt x="9" y="41"/>
                    </a:lnTo>
                    <a:lnTo>
                      <a:pt x="10" y="40"/>
                    </a:lnTo>
                    <a:lnTo>
                      <a:pt x="10" y="42"/>
                    </a:lnTo>
                    <a:lnTo>
                      <a:pt x="11" y="46"/>
                    </a:lnTo>
                    <a:lnTo>
                      <a:pt x="12" y="54"/>
                    </a:lnTo>
                    <a:lnTo>
                      <a:pt x="12" y="64"/>
                    </a:lnTo>
                    <a:lnTo>
                      <a:pt x="13" y="75"/>
                    </a:lnTo>
                    <a:lnTo>
                      <a:pt x="14" y="87"/>
                    </a:lnTo>
                    <a:lnTo>
                      <a:pt x="15" y="96"/>
                    </a:lnTo>
                    <a:lnTo>
                      <a:pt x="15" y="102"/>
                    </a:lnTo>
                    <a:lnTo>
                      <a:pt x="16" y="102"/>
                    </a:lnTo>
                    <a:lnTo>
                      <a:pt x="17" y="98"/>
                    </a:lnTo>
                    <a:lnTo>
                      <a:pt x="18" y="85"/>
                    </a:lnTo>
                    <a:lnTo>
                      <a:pt x="19" y="81"/>
                    </a:lnTo>
                    <a:lnTo>
                      <a:pt x="20" y="78"/>
                    </a:lnTo>
                    <a:lnTo>
                      <a:pt x="20" y="79"/>
                    </a:lnTo>
                    <a:lnTo>
                      <a:pt x="21" y="83"/>
                    </a:lnTo>
                    <a:lnTo>
                      <a:pt x="22" y="90"/>
                    </a:lnTo>
                    <a:lnTo>
                      <a:pt x="22" y="99"/>
                    </a:lnTo>
                    <a:lnTo>
                      <a:pt x="23" y="112"/>
                    </a:lnTo>
                    <a:lnTo>
                      <a:pt x="24" y="125"/>
                    </a:lnTo>
                    <a:lnTo>
                      <a:pt x="25" y="137"/>
                    </a:lnTo>
                    <a:lnTo>
                      <a:pt x="26" y="145"/>
                    </a:lnTo>
                    <a:lnTo>
                      <a:pt x="26" y="148"/>
                    </a:lnTo>
                    <a:lnTo>
                      <a:pt x="27" y="138"/>
                    </a:lnTo>
                    <a:lnTo>
                      <a:pt x="28" y="130"/>
                    </a:lnTo>
                    <a:lnTo>
                      <a:pt x="29" y="123"/>
                    </a:lnTo>
                    <a:lnTo>
                      <a:pt x="30" y="119"/>
                    </a:lnTo>
                    <a:lnTo>
                      <a:pt x="31" y="118"/>
                    </a:lnTo>
                    <a:lnTo>
                      <a:pt x="31" y="120"/>
                    </a:lnTo>
                    <a:lnTo>
                      <a:pt x="32" y="126"/>
                    </a:lnTo>
                    <a:lnTo>
                      <a:pt x="33" y="135"/>
                    </a:lnTo>
                    <a:lnTo>
                      <a:pt x="33" y="148"/>
                    </a:lnTo>
                    <a:lnTo>
                      <a:pt x="34" y="163"/>
                    </a:lnTo>
                    <a:lnTo>
                      <a:pt x="35" y="179"/>
                    </a:lnTo>
                    <a:lnTo>
                      <a:pt x="36" y="194"/>
                    </a:lnTo>
                    <a:lnTo>
                      <a:pt x="36" y="202"/>
                    </a:lnTo>
                    <a:lnTo>
                      <a:pt x="37" y="202"/>
                    </a:lnTo>
                    <a:lnTo>
                      <a:pt x="38" y="18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3" name="Freeform 185"/>
              <p:cNvSpPr>
                <a:spLocks/>
              </p:cNvSpPr>
              <p:nvPr/>
            </p:nvSpPr>
            <p:spPr bwMode="auto">
              <a:xfrm>
                <a:off x="8070851" y="1416051"/>
                <a:ext cx="60325" cy="560388"/>
              </a:xfrm>
              <a:custGeom>
                <a:avLst/>
                <a:gdLst>
                  <a:gd name="T0" fmla="*/ 0 w 38"/>
                  <a:gd name="T1" fmla="*/ 337 h 353"/>
                  <a:gd name="T2" fmla="*/ 1 w 38"/>
                  <a:gd name="T3" fmla="*/ 327 h 353"/>
                  <a:gd name="T4" fmla="*/ 2 w 38"/>
                  <a:gd name="T5" fmla="*/ 319 h 353"/>
                  <a:gd name="T6" fmla="*/ 3 w 38"/>
                  <a:gd name="T7" fmla="*/ 314 h 353"/>
                  <a:gd name="T8" fmla="*/ 3 w 38"/>
                  <a:gd name="T9" fmla="*/ 311 h 353"/>
                  <a:gd name="T10" fmla="*/ 4 w 38"/>
                  <a:gd name="T11" fmla="*/ 312 h 353"/>
                  <a:gd name="T12" fmla="*/ 5 w 38"/>
                  <a:gd name="T13" fmla="*/ 316 h 353"/>
                  <a:gd name="T14" fmla="*/ 5 w 38"/>
                  <a:gd name="T15" fmla="*/ 323 h 353"/>
                  <a:gd name="T16" fmla="*/ 6 w 38"/>
                  <a:gd name="T17" fmla="*/ 332 h 353"/>
                  <a:gd name="T18" fmla="*/ 7 w 38"/>
                  <a:gd name="T19" fmla="*/ 342 h 353"/>
                  <a:gd name="T20" fmla="*/ 8 w 38"/>
                  <a:gd name="T21" fmla="*/ 350 h 353"/>
                  <a:gd name="T22" fmla="*/ 9 w 38"/>
                  <a:gd name="T23" fmla="*/ 353 h 353"/>
                  <a:gd name="T24" fmla="*/ 10 w 38"/>
                  <a:gd name="T25" fmla="*/ 326 h 353"/>
                  <a:gd name="T26" fmla="*/ 10 w 38"/>
                  <a:gd name="T27" fmla="*/ 300 h 353"/>
                  <a:gd name="T28" fmla="*/ 11 w 38"/>
                  <a:gd name="T29" fmla="*/ 269 h 353"/>
                  <a:gd name="T30" fmla="*/ 12 w 38"/>
                  <a:gd name="T31" fmla="*/ 238 h 353"/>
                  <a:gd name="T32" fmla="*/ 13 w 38"/>
                  <a:gd name="T33" fmla="*/ 208 h 353"/>
                  <a:gd name="T34" fmla="*/ 14 w 38"/>
                  <a:gd name="T35" fmla="*/ 180 h 353"/>
                  <a:gd name="T36" fmla="*/ 14 w 38"/>
                  <a:gd name="T37" fmla="*/ 154 h 353"/>
                  <a:gd name="T38" fmla="*/ 15 w 38"/>
                  <a:gd name="T39" fmla="*/ 131 h 353"/>
                  <a:gd name="T40" fmla="*/ 16 w 38"/>
                  <a:gd name="T41" fmla="*/ 110 h 353"/>
                  <a:gd name="T42" fmla="*/ 16 w 38"/>
                  <a:gd name="T43" fmla="*/ 90 h 353"/>
                  <a:gd name="T44" fmla="*/ 17 w 38"/>
                  <a:gd name="T45" fmla="*/ 73 h 353"/>
                  <a:gd name="T46" fmla="*/ 18 w 38"/>
                  <a:gd name="T47" fmla="*/ 58 h 353"/>
                  <a:gd name="T48" fmla="*/ 19 w 38"/>
                  <a:gd name="T49" fmla="*/ 33 h 353"/>
                  <a:gd name="T50" fmla="*/ 20 w 38"/>
                  <a:gd name="T51" fmla="*/ 23 h 353"/>
                  <a:gd name="T52" fmla="*/ 21 w 38"/>
                  <a:gd name="T53" fmla="*/ 16 h 353"/>
                  <a:gd name="T54" fmla="*/ 21 w 38"/>
                  <a:gd name="T55" fmla="*/ 9 h 353"/>
                  <a:gd name="T56" fmla="*/ 22 w 38"/>
                  <a:gd name="T57" fmla="*/ 5 h 353"/>
                  <a:gd name="T58" fmla="*/ 23 w 38"/>
                  <a:gd name="T59" fmla="*/ 2 h 353"/>
                  <a:gd name="T60" fmla="*/ 24 w 38"/>
                  <a:gd name="T61" fmla="*/ 0 h 353"/>
                  <a:gd name="T62" fmla="*/ 24 w 38"/>
                  <a:gd name="T63" fmla="*/ 0 h 353"/>
                  <a:gd name="T64" fmla="*/ 25 w 38"/>
                  <a:gd name="T65" fmla="*/ 2 h 353"/>
                  <a:gd name="T66" fmla="*/ 26 w 38"/>
                  <a:gd name="T67" fmla="*/ 5 h 353"/>
                  <a:gd name="T68" fmla="*/ 26 w 38"/>
                  <a:gd name="T69" fmla="*/ 10 h 353"/>
                  <a:gd name="T70" fmla="*/ 27 w 38"/>
                  <a:gd name="T71" fmla="*/ 17 h 353"/>
                  <a:gd name="T72" fmla="*/ 28 w 38"/>
                  <a:gd name="T73" fmla="*/ 25 h 353"/>
                  <a:gd name="T74" fmla="*/ 28 w 38"/>
                  <a:gd name="T75" fmla="*/ 35 h 353"/>
                  <a:gd name="T76" fmla="*/ 30 w 38"/>
                  <a:gd name="T77" fmla="*/ 58 h 353"/>
                  <a:gd name="T78" fmla="*/ 31 w 38"/>
                  <a:gd name="T79" fmla="*/ 72 h 353"/>
                  <a:gd name="T80" fmla="*/ 32 w 38"/>
                  <a:gd name="T81" fmla="*/ 86 h 353"/>
                  <a:gd name="T82" fmla="*/ 32 w 38"/>
                  <a:gd name="T83" fmla="*/ 102 h 353"/>
                  <a:gd name="T84" fmla="*/ 33 w 38"/>
                  <a:gd name="T85" fmla="*/ 118 h 353"/>
                  <a:gd name="T86" fmla="*/ 33 w 38"/>
                  <a:gd name="T87" fmla="*/ 135 h 353"/>
                  <a:gd name="T88" fmla="*/ 34 w 38"/>
                  <a:gd name="T89" fmla="*/ 150 h 353"/>
                  <a:gd name="T90" fmla="*/ 35 w 38"/>
                  <a:gd name="T91" fmla="*/ 163 h 353"/>
                  <a:gd name="T92" fmla="*/ 36 w 38"/>
                  <a:gd name="T93" fmla="*/ 175 h 353"/>
                  <a:gd name="T94" fmla="*/ 37 w 38"/>
                  <a:gd name="T95" fmla="*/ 184 h 353"/>
                  <a:gd name="T96" fmla="*/ 37 w 38"/>
                  <a:gd name="T97" fmla="*/ 189 h 353"/>
                  <a:gd name="T98" fmla="*/ 38 w 38"/>
                  <a:gd name="T99" fmla="*/ 194 h 3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53">
                    <a:moveTo>
                      <a:pt x="0" y="337"/>
                    </a:moveTo>
                    <a:lnTo>
                      <a:pt x="1" y="327"/>
                    </a:lnTo>
                    <a:lnTo>
                      <a:pt x="2" y="319"/>
                    </a:lnTo>
                    <a:lnTo>
                      <a:pt x="3" y="314"/>
                    </a:lnTo>
                    <a:lnTo>
                      <a:pt x="3" y="311"/>
                    </a:lnTo>
                    <a:lnTo>
                      <a:pt x="4" y="312"/>
                    </a:lnTo>
                    <a:lnTo>
                      <a:pt x="5" y="316"/>
                    </a:lnTo>
                    <a:lnTo>
                      <a:pt x="5" y="323"/>
                    </a:lnTo>
                    <a:lnTo>
                      <a:pt x="6" y="332"/>
                    </a:lnTo>
                    <a:lnTo>
                      <a:pt x="7" y="342"/>
                    </a:lnTo>
                    <a:lnTo>
                      <a:pt x="8" y="350"/>
                    </a:lnTo>
                    <a:lnTo>
                      <a:pt x="9" y="353"/>
                    </a:lnTo>
                    <a:lnTo>
                      <a:pt x="10" y="326"/>
                    </a:lnTo>
                    <a:lnTo>
                      <a:pt x="10" y="300"/>
                    </a:lnTo>
                    <a:lnTo>
                      <a:pt x="11" y="269"/>
                    </a:lnTo>
                    <a:lnTo>
                      <a:pt x="12" y="238"/>
                    </a:lnTo>
                    <a:lnTo>
                      <a:pt x="13" y="208"/>
                    </a:lnTo>
                    <a:lnTo>
                      <a:pt x="14" y="180"/>
                    </a:lnTo>
                    <a:lnTo>
                      <a:pt x="14" y="154"/>
                    </a:lnTo>
                    <a:lnTo>
                      <a:pt x="15" y="131"/>
                    </a:lnTo>
                    <a:lnTo>
                      <a:pt x="16" y="110"/>
                    </a:lnTo>
                    <a:lnTo>
                      <a:pt x="16" y="90"/>
                    </a:lnTo>
                    <a:lnTo>
                      <a:pt x="17" y="73"/>
                    </a:lnTo>
                    <a:lnTo>
                      <a:pt x="18" y="58"/>
                    </a:lnTo>
                    <a:lnTo>
                      <a:pt x="19" y="33"/>
                    </a:lnTo>
                    <a:lnTo>
                      <a:pt x="20" y="23"/>
                    </a:lnTo>
                    <a:lnTo>
                      <a:pt x="21" y="16"/>
                    </a:lnTo>
                    <a:lnTo>
                      <a:pt x="21" y="9"/>
                    </a:lnTo>
                    <a:lnTo>
                      <a:pt x="22" y="5"/>
                    </a:lnTo>
                    <a:lnTo>
                      <a:pt x="23" y="2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5" y="2"/>
                    </a:lnTo>
                    <a:lnTo>
                      <a:pt x="26" y="5"/>
                    </a:lnTo>
                    <a:lnTo>
                      <a:pt x="26" y="10"/>
                    </a:lnTo>
                    <a:lnTo>
                      <a:pt x="27" y="17"/>
                    </a:lnTo>
                    <a:lnTo>
                      <a:pt x="28" y="25"/>
                    </a:lnTo>
                    <a:lnTo>
                      <a:pt x="28" y="35"/>
                    </a:lnTo>
                    <a:lnTo>
                      <a:pt x="30" y="58"/>
                    </a:lnTo>
                    <a:lnTo>
                      <a:pt x="31" y="72"/>
                    </a:lnTo>
                    <a:lnTo>
                      <a:pt x="32" y="86"/>
                    </a:lnTo>
                    <a:lnTo>
                      <a:pt x="32" y="102"/>
                    </a:lnTo>
                    <a:lnTo>
                      <a:pt x="33" y="118"/>
                    </a:lnTo>
                    <a:lnTo>
                      <a:pt x="33" y="135"/>
                    </a:lnTo>
                    <a:lnTo>
                      <a:pt x="34" y="150"/>
                    </a:lnTo>
                    <a:lnTo>
                      <a:pt x="35" y="163"/>
                    </a:lnTo>
                    <a:lnTo>
                      <a:pt x="36" y="175"/>
                    </a:lnTo>
                    <a:lnTo>
                      <a:pt x="37" y="184"/>
                    </a:lnTo>
                    <a:lnTo>
                      <a:pt x="37" y="189"/>
                    </a:lnTo>
                    <a:lnTo>
                      <a:pt x="38" y="194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4" name="Freeform 186"/>
              <p:cNvSpPr>
                <a:spLocks/>
              </p:cNvSpPr>
              <p:nvPr/>
            </p:nvSpPr>
            <p:spPr bwMode="auto">
              <a:xfrm>
                <a:off x="8131176" y="1724026"/>
                <a:ext cx="60325" cy="152400"/>
              </a:xfrm>
              <a:custGeom>
                <a:avLst/>
                <a:gdLst>
                  <a:gd name="T0" fmla="*/ 0 w 38"/>
                  <a:gd name="T1" fmla="*/ 0 h 96"/>
                  <a:gd name="T2" fmla="*/ 1 w 38"/>
                  <a:gd name="T3" fmla="*/ 4 h 96"/>
                  <a:gd name="T4" fmla="*/ 2 w 38"/>
                  <a:gd name="T5" fmla="*/ 5 h 96"/>
                  <a:gd name="T6" fmla="*/ 3 w 38"/>
                  <a:gd name="T7" fmla="*/ 6 h 96"/>
                  <a:gd name="T8" fmla="*/ 4 w 38"/>
                  <a:gd name="T9" fmla="*/ 8 h 96"/>
                  <a:gd name="T10" fmla="*/ 4 w 38"/>
                  <a:gd name="T11" fmla="*/ 11 h 96"/>
                  <a:gd name="T12" fmla="*/ 5 w 38"/>
                  <a:gd name="T13" fmla="*/ 13 h 96"/>
                  <a:gd name="T14" fmla="*/ 6 w 38"/>
                  <a:gd name="T15" fmla="*/ 17 h 96"/>
                  <a:gd name="T16" fmla="*/ 6 w 38"/>
                  <a:gd name="T17" fmla="*/ 21 h 96"/>
                  <a:gd name="T18" fmla="*/ 7 w 38"/>
                  <a:gd name="T19" fmla="*/ 25 h 96"/>
                  <a:gd name="T20" fmla="*/ 8 w 38"/>
                  <a:gd name="T21" fmla="*/ 30 h 96"/>
                  <a:gd name="T22" fmla="*/ 9 w 38"/>
                  <a:gd name="T23" fmla="*/ 35 h 96"/>
                  <a:gd name="T24" fmla="*/ 9 w 38"/>
                  <a:gd name="T25" fmla="*/ 39 h 96"/>
                  <a:gd name="T26" fmla="*/ 11 w 38"/>
                  <a:gd name="T27" fmla="*/ 47 h 96"/>
                  <a:gd name="T28" fmla="*/ 11 w 38"/>
                  <a:gd name="T29" fmla="*/ 49 h 96"/>
                  <a:gd name="T30" fmla="*/ 12 w 38"/>
                  <a:gd name="T31" fmla="*/ 50 h 96"/>
                  <a:gd name="T32" fmla="*/ 13 w 38"/>
                  <a:gd name="T33" fmla="*/ 51 h 96"/>
                  <a:gd name="T34" fmla="*/ 14 w 38"/>
                  <a:gd name="T35" fmla="*/ 50 h 96"/>
                  <a:gd name="T36" fmla="*/ 15 w 38"/>
                  <a:gd name="T37" fmla="*/ 50 h 96"/>
                  <a:gd name="T38" fmla="*/ 15 w 38"/>
                  <a:gd name="T39" fmla="*/ 50 h 96"/>
                  <a:gd name="T40" fmla="*/ 16 w 38"/>
                  <a:gd name="T41" fmla="*/ 50 h 96"/>
                  <a:gd name="T42" fmla="*/ 16 w 38"/>
                  <a:gd name="T43" fmla="*/ 51 h 96"/>
                  <a:gd name="T44" fmla="*/ 17 w 38"/>
                  <a:gd name="T45" fmla="*/ 53 h 96"/>
                  <a:gd name="T46" fmla="*/ 18 w 38"/>
                  <a:gd name="T47" fmla="*/ 56 h 96"/>
                  <a:gd name="T48" fmla="*/ 19 w 38"/>
                  <a:gd name="T49" fmla="*/ 60 h 96"/>
                  <a:gd name="T50" fmla="*/ 20 w 38"/>
                  <a:gd name="T51" fmla="*/ 64 h 96"/>
                  <a:gd name="T52" fmla="*/ 20 w 38"/>
                  <a:gd name="T53" fmla="*/ 68 h 96"/>
                  <a:gd name="T54" fmla="*/ 22 w 38"/>
                  <a:gd name="T55" fmla="*/ 75 h 96"/>
                  <a:gd name="T56" fmla="*/ 22 w 38"/>
                  <a:gd name="T57" fmla="*/ 77 h 96"/>
                  <a:gd name="T58" fmla="*/ 23 w 38"/>
                  <a:gd name="T59" fmla="*/ 78 h 96"/>
                  <a:gd name="T60" fmla="*/ 24 w 38"/>
                  <a:gd name="T61" fmla="*/ 77 h 96"/>
                  <a:gd name="T62" fmla="*/ 25 w 38"/>
                  <a:gd name="T63" fmla="*/ 76 h 96"/>
                  <a:gd name="T64" fmla="*/ 25 w 38"/>
                  <a:gd name="T65" fmla="*/ 74 h 96"/>
                  <a:gd name="T66" fmla="*/ 26 w 38"/>
                  <a:gd name="T67" fmla="*/ 73 h 96"/>
                  <a:gd name="T68" fmla="*/ 27 w 38"/>
                  <a:gd name="T69" fmla="*/ 72 h 96"/>
                  <a:gd name="T70" fmla="*/ 27 w 38"/>
                  <a:gd name="T71" fmla="*/ 72 h 96"/>
                  <a:gd name="T72" fmla="*/ 28 w 38"/>
                  <a:gd name="T73" fmla="*/ 74 h 96"/>
                  <a:gd name="T74" fmla="*/ 29 w 38"/>
                  <a:gd name="T75" fmla="*/ 76 h 96"/>
                  <a:gd name="T76" fmla="*/ 30 w 38"/>
                  <a:gd name="T77" fmla="*/ 80 h 96"/>
                  <a:gd name="T78" fmla="*/ 31 w 38"/>
                  <a:gd name="T79" fmla="*/ 88 h 96"/>
                  <a:gd name="T80" fmla="*/ 32 w 38"/>
                  <a:gd name="T81" fmla="*/ 92 h 96"/>
                  <a:gd name="T82" fmla="*/ 32 w 38"/>
                  <a:gd name="T83" fmla="*/ 95 h 96"/>
                  <a:gd name="T84" fmla="*/ 33 w 38"/>
                  <a:gd name="T85" fmla="*/ 96 h 96"/>
                  <a:gd name="T86" fmla="*/ 34 w 38"/>
                  <a:gd name="T87" fmla="*/ 96 h 96"/>
                  <a:gd name="T88" fmla="*/ 35 w 38"/>
                  <a:gd name="T89" fmla="*/ 95 h 96"/>
                  <a:gd name="T90" fmla="*/ 35 w 38"/>
                  <a:gd name="T91" fmla="*/ 92 h 96"/>
                  <a:gd name="T92" fmla="*/ 36 w 38"/>
                  <a:gd name="T93" fmla="*/ 90 h 96"/>
                  <a:gd name="T94" fmla="*/ 37 w 38"/>
                  <a:gd name="T95" fmla="*/ 88 h 96"/>
                  <a:gd name="T96" fmla="*/ 38 w 38"/>
                  <a:gd name="T97" fmla="*/ 87 h 96"/>
                  <a:gd name="T98" fmla="*/ 38 w 38"/>
                  <a:gd name="T99" fmla="*/ 87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96">
                    <a:moveTo>
                      <a:pt x="0" y="0"/>
                    </a:moveTo>
                    <a:lnTo>
                      <a:pt x="1" y="4"/>
                    </a:lnTo>
                    <a:lnTo>
                      <a:pt x="2" y="5"/>
                    </a:lnTo>
                    <a:lnTo>
                      <a:pt x="3" y="6"/>
                    </a:lnTo>
                    <a:lnTo>
                      <a:pt x="4" y="8"/>
                    </a:lnTo>
                    <a:lnTo>
                      <a:pt x="4" y="11"/>
                    </a:lnTo>
                    <a:lnTo>
                      <a:pt x="5" y="13"/>
                    </a:lnTo>
                    <a:lnTo>
                      <a:pt x="6" y="17"/>
                    </a:lnTo>
                    <a:lnTo>
                      <a:pt x="6" y="21"/>
                    </a:lnTo>
                    <a:lnTo>
                      <a:pt x="7" y="25"/>
                    </a:lnTo>
                    <a:lnTo>
                      <a:pt x="8" y="30"/>
                    </a:lnTo>
                    <a:lnTo>
                      <a:pt x="9" y="35"/>
                    </a:lnTo>
                    <a:lnTo>
                      <a:pt x="9" y="39"/>
                    </a:lnTo>
                    <a:lnTo>
                      <a:pt x="11" y="47"/>
                    </a:lnTo>
                    <a:lnTo>
                      <a:pt x="11" y="49"/>
                    </a:lnTo>
                    <a:lnTo>
                      <a:pt x="12" y="50"/>
                    </a:lnTo>
                    <a:lnTo>
                      <a:pt x="13" y="51"/>
                    </a:lnTo>
                    <a:lnTo>
                      <a:pt x="14" y="50"/>
                    </a:lnTo>
                    <a:lnTo>
                      <a:pt x="15" y="50"/>
                    </a:lnTo>
                    <a:lnTo>
                      <a:pt x="15" y="50"/>
                    </a:lnTo>
                    <a:lnTo>
                      <a:pt x="16" y="50"/>
                    </a:lnTo>
                    <a:lnTo>
                      <a:pt x="16" y="51"/>
                    </a:lnTo>
                    <a:lnTo>
                      <a:pt x="17" y="53"/>
                    </a:lnTo>
                    <a:lnTo>
                      <a:pt x="18" y="56"/>
                    </a:lnTo>
                    <a:lnTo>
                      <a:pt x="19" y="60"/>
                    </a:lnTo>
                    <a:lnTo>
                      <a:pt x="20" y="64"/>
                    </a:lnTo>
                    <a:lnTo>
                      <a:pt x="20" y="68"/>
                    </a:lnTo>
                    <a:lnTo>
                      <a:pt x="22" y="75"/>
                    </a:lnTo>
                    <a:lnTo>
                      <a:pt x="22" y="77"/>
                    </a:lnTo>
                    <a:lnTo>
                      <a:pt x="23" y="78"/>
                    </a:lnTo>
                    <a:lnTo>
                      <a:pt x="24" y="77"/>
                    </a:lnTo>
                    <a:lnTo>
                      <a:pt x="25" y="76"/>
                    </a:lnTo>
                    <a:lnTo>
                      <a:pt x="25" y="74"/>
                    </a:lnTo>
                    <a:lnTo>
                      <a:pt x="26" y="73"/>
                    </a:lnTo>
                    <a:lnTo>
                      <a:pt x="27" y="72"/>
                    </a:lnTo>
                    <a:lnTo>
                      <a:pt x="27" y="72"/>
                    </a:lnTo>
                    <a:lnTo>
                      <a:pt x="28" y="74"/>
                    </a:lnTo>
                    <a:lnTo>
                      <a:pt x="29" y="76"/>
                    </a:lnTo>
                    <a:lnTo>
                      <a:pt x="30" y="80"/>
                    </a:lnTo>
                    <a:lnTo>
                      <a:pt x="31" y="88"/>
                    </a:lnTo>
                    <a:lnTo>
                      <a:pt x="32" y="92"/>
                    </a:lnTo>
                    <a:lnTo>
                      <a:pt x="32" y="95"/>
                    </a:lnTo>
                    <a:lnTo>
                      <a:pt x="33" y="96"/>
                    </a:lnTo>
                    <a:lnTo>
                      <a:pt x="34" y="96"/>
                    </a:lnTo>
                    <a:lnTo>
                      <a:pt x="35" y="95"/>
                    </a:lnTo>
                    <a:lnTo>
                      <a:pt x="35" y="92"/>
                    </a:lnTo>
                    <a:lnTo>
                      <a:pt x="36" y="90"/>
                    </a:lnTo>
                    <a:lnTo>
                      <a:pt x="37" y="88"/>
                    </a:lnTo>
                    <a:lnTo>
                      <a:pt x="38" y="87"/>
                    </a:lnTo>
                    <a:lnTo>
                      <a:pt x="38" y="8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5" name="Freeform 187"/>
              <p:cNvSpPr>
                <a:spLocks/>
              </p:cNvSpPr>
              <p:nvPr/>
            </p:nvSpPr>
            <p:spPr bwMode="auto">
              <a:xfrm>
                <a:off x="8191501" y="1766889"/>
                <a:ext cx="60325" cy="146050"/>
              </a:xfrm>
              <a:custGeom>
                <a:avLst/>
                <a:gdLst>
                  <a:gd name="T0" fmla="*/ 0 w 38"/>
                  <a:gd name="T1" fmla="*/ 60 h 92"/>
                  <a:gd name="T2" fmla="*/ 1 w 38"/>
                  <a:gd name="T3" fmla="*/ 61 h 92"/>
                  <a:gd name="T4" fmla="*/ 2 w 38"/>
                  <a:gd name="T5" fmla="*/ 68 h 92"/>
                  <a:gd name="T6" fmla="*/ 3 w 38"/>
                  <a:gd name="T7" fmla="*/ 72 h 92"/>
                  <a:gd name="T8" fmla="*/ 4 w 38"/>
                  <a:gd name="T9" fmla="*/ 76 h 92"/>
                  <a:gd name="T10" fmla="*/ 5 w 38"/>
                  <a:gd name="T11" fmla="*/ 80 h 92"/>
                  <a:gd name="T12" fmla="*/ 5 w 38"/>
                  <a:gd name="T13" fmla="*/ 82 h 92"/>
                  <a:gd name="T14" fmla="*/ 6 w 38"/>
                  <a:gd name="T15" fmla="*/ 83 h 92"/>
                  <a:gd name="T16" fmla="*/ 7 w 38"/>
                  <a:gd name="T17" fmla="*/ 82 h 92"/>
                  <a:gd name="T18" fmla="*/ 7 w 38"/>
                  <a:gd name="T19" fmla="*/ 80 h 92"/>
                  <a:gd name="T20" fmla="*/ 8 w 38"/>
                  <a:gd name="T21" fmla="*/ 77 h 92"/>
                  <a:gd name="T22" fmla="*/ 9 w 38"/>
                  <a:gd name="T23" fmla="*/ 75 h 92"/>
                  <a:gd name="T24" fmla="*/ 10 w 38"/>
                  <a:gd name="T25" fmla="*/ 72 h 92"/>
                  <a:gd name="T26" fmla="*/ 10 w 38"/>
                  <a:gd name="T27" fmla="*/ 71 h 92"/>
                  <a:gd name="T28" fmla="*/ 11 w 38"/>
                  <a:gd name="T29" fmla="*/ 71 h 92"/>
                  <a:gd name="T30" fmla="*/ 12 w 38"/>
                  <a:gd name="T31" fmla="*/ 72 h 92"/>
                  <a:gd name="T32" fmla="*/ 13 w 38"/>
                  <a:gd name="T33" fmla="*/ 78 h 92"/>
                  <a:gd name="T34" fmla="*/ 14 w 38"/>
                  <a:gd name="T35" fmla="*/ 82 h 92"/>
                  <a:gd name="T36" fmla="*/ 15 w 38"/>
                  <a:gd name="T37" fmla="*/ 86 h 92"/>
                  <a:gd name="T38" fmla="*/ 15 w 38"/>
                  <a:gd name="T39" fmla="*/ 89 h 92"/>
                  <a:gd name="T40" fmla="*/ 16 w 38"/>
                  <a:gd name="T41" fmla="*/ 91 h 92"/>
                  <a:gd name="T42" fmla="*/ 17 w 38"/>
                  <a:gd name="T43" fmla="*/ 92 h 92"/>
                  <a:gd name="T44" fmla="*/ 17 w 38"/>
                  <a:gd name="T45" fmla="*/ 91 h 92"/>
                  <a:gd name="T46" fmla="*/ 18 w 38"/>
                  <a:gd name="T47" fmla="*/ 88 h 92"/>
                  <a:gd name="T48" fmla="*/ 19 w 38"/>
                  <a:gd name="T49" fmla="*/ 85 h 92"/>
                  <a:gd name="T50" fmla="*/ 20 w 38"/>
                  <a:gd name="T51" fmla="*/ 82 h 92"/>
                  <a:gd name="T52" fmla="*/ 21 w 38"/>
                  <a:gd name="T53" fmla="*/ 79 h 92"/>
                  <a:gd name="T54" fmla="*/ 21 w 38"/>
                  <a:gd name="T55" fmla="*/ 77 h 92"/>
                  <a:gd name="T56" fmla="*/ 22 w 38"/>
                  <a:gd name="T57" fmla="*/ 75 h 92"/>
                  <a:gd name="T58" fmla="*/ 22 w 38"/>
                  <a:gd name="T59" fmla="*/ 75 h 92"/>
                  <a:gd name="T60" fmla="*/ 23 w 38"/>
                  <a:gd name="T61" fmla="*/ 77 h 92"/>
                  <a:gd name="T62" fmla="*/ 24 w 38"/>
                  <a:gd name="T63" fmla="*/ 79 h 92"/>
                  <a:gd name="T64" fmla="*/ 25 w 38"/>
                  <a:gd name="T65" fmla="*/ 82 h 92"/>
                  <a:gd name="T66" fmla="*/ 26 w 38"/>
                  <a:gd name="T67" fmla="*/ 85 h 92"/>
                  <a:gd name="T68" fmla="*/ 26 w 38"/>
                  <a:gd name="T69" fmla="*/ 88 h 92"/>
                  <a:gd name="T70" fmla="*/ 27 w 38"/>
                  <a:gd name="T71" fmla="*/ 90 h 92"/>
                  <a:gd name="T72" fmla="*/ 28 w 38"/>
                  <a:gd name="T73" fmla="*/ 91 h 92"/>
                  <a:gd name="T74" fmla="*/ 28 w 38"/>
                  <a:gd name="T75" fmla="*/ 90 h 92"/>
                  <a:gd name="T76" fmla="*/ 29 w 38"/>
                  <a:gd name="T77" fmla="*/ 87 h 92"/>
                  <a:gd name="T78" fmla="*/ 30 w 38"/>
                  <a:gd name="T79" fmla="*/ 82 h 92"/>
                  <a:gd name="T80" fmla="*/ 31 w 38"/>
                  <a:gd name="T81" fmla="*/ 75 h 92"/>
                  <a:gd name="T82" fmla="*/ 32 w 38"/>
                  <a:gd name="T83" fmla="*/ 58 h 92"/>
                  <a:gd name="T84" fmla="*/ 33 w 38"/>
                  <a:gd name="T85" fmla="*/ 49 h 92"/>
                  <a:gd name="T86" fmla="*/ 33 w 38"/>
                  <a:gd name="T87" fmla="*/ 40 h 92"/>
                  <a:gd name="T88" fmla="*/ 34 w 38"/>
                  <a:gd name="T89" fmla="*/ 32 h 92"/>
                  <a:gd name="T90" fmla="*/ 35 w 38"/>
                  <a:gd name="T91" fmla="*/ 24 h 92"/>
                  <a:gd name="T92" fmla="*/ 36 w 38"/>
                  <a:gd name="T93" fmla="*/ 17 h 92"/>
                  <a:gd name="T94" fmla="*/ 36 w 38"/>
                  <a:gd name="T95" fmla="*/ 10 h 92"/>
                  <a:gd name="T96" fmla="*/ 37 w 38"/>
                  <a:gd name="T97" fmla="*/ 5 h 92"/>
                  <a:gd name="T98" fmla="*/ 38 w 38"/>
                  <a:gd name="T99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92">
                    <a:moveTo>
                      <a:pt x="0" y="60"/>
                    </a:moveTo>
                    <a:lnTo>
                      <a:pt x="1" y="61"/>
                    </a:lnTo>
                    <a:lnTo>
                      <a:pt x="2" y="68"/>
                    </a:lnTo>
                    <a:lnTo>
                      <a:pt x="3" y="72"/>
                    </a:lnTo>
                    <a:lnTo>
                      <a:pt x="4" y="76"/>
                    </a:lnTo>
                    <a:lnTo>
                      <a:pt x="5" y="80"/>
                    </a:lnTo>
                    <a:lnTo>
                      <a:pt x="5" y="82"/>
                    </a:lnTo>
                    <a:lnTo>
                      <a:pt x="6" y="83"/>
                    </a:lnTo>
                    <a:lnTo>
                      <a:pt x="7" y="82"/>
                    </a:lnTo>
                    <a:lnTo>
                      <a:pt x="7" y="80"/>
                    </a:lnTo>
                    <a:lnTo>
                      <a:pt x="8" y="77"/>
                    </a:lnTo>
                    <a:lnTo>
                      <a:pt x="9" y="75"/>
                    </a:lnTo>
                    <a:lnTo>
                      <a:pt x="10" y="72"/>
                    </a:lnTo>
                    <a:lnTo>
                      <a:pt x="10" y="71"/>
                    </a:lnTo>
                    <a:lnTo>
                      <a:pt x="11" y="71"/>
                    </a:lnTo>
                    <a:lnTo>
                      <a:pt x="12" y="72"/>
                    </a:lnTo>
                    <a:lnTo>
                      <a:pt x="13" y="78"/>
                    </a:lnTo>
                    <a:lnTo>
                      <a:pt x="14" y="82"/>
                    </a:lnTo>
                    <a:lnTo>
                      <a:pt x="15" y="86"/>
                    </a:lnTo>
                    <a:lnTo>
                      <a:pt x="15" y="89"/>
                    </a:lnTo>
                    <a:lnTo>
                      <a:pt x="16" y="91"/>
                    </a:lnTo>
                    <a:lnTo>
                      <a:pt x="17" y="92"/>
                    </a:lnTo>
                    <a:lnTo>
                      <a:pt x="17" y="91"/>
                    </a:lnTo>
                    <a:lnTo>
                      <a:pt x="18" y="88"/>
                    </a:lnTo>
                    <a:lnTo>
                      <a:pt x="19" y="85"/>
                    </a:lnTo>
                    <a:lnTo>
                      <a:pt x="20" y="82"/>
                    </a:lnTo>
                    <a:lnTo>
                      <a:pt x="21" y="79"/>
                    </a:lnTo>
                    <a:lnTo>
                      <a:pt x="21" y="77"/>
                    </a:lnTo>
                    <a:lnTo>
                      <a:pt x="22" y="75"/>
                    </a:lnTo>
                    <a:lnTo>
                      <a:pt x="22" y="75"/>
                    </a:lnTo>
                    <a:lnTo>
                      <a:pt x="23" y="77"/>
                    </a:lnTo>
                    <a:lnTo>
                      <a:pt x="24" y="79"/>
                    </a:lnTo>
                    <a:lnTo>
                      <a:pt x="25" y="82"/>
                    </a:lnTo>
                    <a:lnTo>
                      <a:pt x="26" y="85"/>
                    </a:lnTo>
                    <a:lnTo>
                      <a:pt x="26" y="88"/>
                    </a:lnTo>
                    <a:lnTo>
                      <a:pt x="27" y="90"/>
                    </a:lnTo>
                    <a:lnTo>
                      <a:pt x="28" y="91"/>
                    </a:lnTo>
                    <a:lnTo>
                      <a:pt x="28" y="90"/>
                    </a:lnTo>
                    <a:lnTo>
                      <a:pt x="29" y="87"/>
                    </a:lnTo>
                    <a:lnTo>
                      <a:pt x="30" y="82"/>
                    </a:lnTo>
                    <a:lnTo>
                      <a:pt x="31" y="75"/>
                    </a:lnTo>
                    <a:lnTo>
                      <a:pt x="32" y="58"/>
                    </a:lnTo>
                    <a:lnTo>
                      <a:pt x="33" y="49"/>
                    </a:lnTo>
                    <a:lnTo>
                      <a:pt x="33" y="40"/>
                    </a:lnTo>
                    <a:lnTo>
                      <a:pt x="34" y="32"/>
                    </a:lnTo>
                    <a:lnTo>
                      <a:pt x="35" y="24"/>
                    </a:lnTo>
                    <a:lnTo>
                      <a:pt x="36" y="17"/>
                    </a:lnTo>
                    <a:lnTo>
                      <a:pt x="36" y="10"/>
                    </a:lnTo>
                    <a:lnTo>
                      <a:pt x="37" y="5"/>
                    </a:lnTo>
                    <a:lnTo>
                      <a:pt x="38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6" name="Freeform 188"/>
              <p:cNvSpPr>
                <a:spLocks/>
              </p:cNvSpPr>
              <p:nvPr/>
            </p:nvSpPr>
            <p:spPr bwMode="auto">
              <a:xfrm>
                <a:off x="8251826" y="1724026"/>
                <a:ext cx="60325" cy="238125"/>
              </a:xfrm>
              <a:custGeom>
                <a:avLst/>
                <a:gdLst>
                  <a:gd name="T0" fmla="*/ 0 w 38"/>
                  <a:gd name="T1" fmla="*/ 27 h 150"/>
                  <a:gd name="T2" fmla="*/ 0 w 38"/>
                  <a:gd name="T3" fmla="*/ 23 h 150"/>
                  <a:gd name="T4" fmla="*/ 1 w 38"/>
                  <a:gd name="T5" fmla="*/ 19 h 150"/>
                  <a:gd name="T6" fmla="*/ 2 w 38"/>
                  <a:gd name="T7" fmla="*/ 16 h 150"/>
                  <a:gd name="T8" fmla="*/ 3 w 38"/>
                  <a:gd name="T9" fmla="*/ 14 h 150"/>
                  <a:gd name="T10" fmla="*/ 3 w 38"/>
                  <a:gd name="T11" fmla="*/ 12 h 150"/>
                  <a:gd name="T12" fmla="*/ 5 w 38"/>
                  <a:gd name="T13" fmla="*/ 8 h 150"/>
                  <a:gd name="T14" fmla="*/ 6 w 38"/>
                  <a:gd name="T15" fmla="*/ 7 h 150"/>
                  <a:gd name="T16" fmla="*/ 6 w 38"/>
                  <a:gd name="T17" fmla="*/ 5 h 150"/>
                  <a:gd name="T18" fmla="*/ 7 w 38"/>
                  <a:gd name="T19" fmla="*/ 4 h 150"/>
                  <a:gd name="T20" fmla="*/ 8 w 38"/>
                  <a:gd name="T21" fmla="*/ 2 h 150"/>
                  <a:gd name="T22" fmla="*/ 8 w 38"/>
                  <a:gd name="T23" fmla="*/ 1 h 150"/>
                  <a:gd name="T24" fmla="*/ 9 w 38"/>
                  <a:gd name="T25" fmla="*/ 0 h 150"/>
                  <a:gd name="T26" fmla="*/ 10 w 38"/>
                  <a:gd name="T27" fmla="*/ 0 h 150"/>
                  <a:gd name="T28" fmla="*/ 11 w 38"/>
                  <a:gd name="T29" fmla="*/ 1 h 150"/>
                  <a:gd name="T30" fmla="*/ 11 w 38"/>
                  <a:gd name="T31" fmla="*/ 3 h 150"/>
                  <a:gd name="T32" fmla="*/ 12 w 38"/>
                  <a:gd name="T33" fmla="*/ 6 h 150"/>
                  <a:gd name="T34" fmla="*/ 13 w 38"/>
                  <a:gd name="T35" fmla="*/ 11 h 150"/>
                  <a:gd name="T36" fmla="*/ 14 w 38"/>
                  <a:gd name="T37" fmla="*/ 25 h 150"/>
                  <a:gd name="T38" fmla="*/ 15 w 38"/>
                  <a:gd name="T39" fmla="*/ 36 h 150"/>
                  <a:gd name="T40" fmla="*/ 16 w 38"/>
                  <a:gd name="T41" fmla="*/ 47 h 150"/>
                  <a:gd name="T42" fmla="*/ 16 w 38"/>
                  <a:gd name="T43" fmla="*/ 60 h 150"/>
                  <a:gd name="T44" fmla="*/ 17 w 38"/>
                  <a:gd name="T45" fmla="*/ 74 h 150"/>
                  <a:gd name="T46" fmla="*/ 18 w 38"/>
                  <a:gd name="T47" fmla="*/ 89 h 150"/>
                  <a:gd name="T48" fmla="*/ 18 w 38"/>
                  <a:gd name="T49" fmla="*/ 103 h 150"/>
                  <a:gd name="T50" fmla="*/ 19 w 38"/>
                  <a:gd name="T51" fmla="*/ 113 h 150"/>
                  <a:gd name="T52" fmla="*/ 20 w 38"/>
                  <a:gd name="T53" fmla="*/ 120 h 150"/>
                  <a:gd name="T54" fmla="*/ 21 w 38"/>
                  <a:gd name="T55" fmla="*/ 123 h 150"/>
                  <a:gd name="T56" fmla="*/ 21 w 38"/>
                  <a:gd name="T57" fmla="*/ 121 h 150"/>
                  <a:gd name="T58" fmla="*/ 22 w 38"/>
                  <a:gd name="T59" fmla="*/ 118 h 150"/>
                  <a:gd name="T60" fmla="*/ 23 w 38"/>
                  <a:gd name="T61" fmla="*/ 112 h 150"/>
                  <a:gd name="T62" fmla="*/ 24 w 38"/>
                  <a:gd name="T63" fmla="*/ 111 h 150"/>
                  <a:gd name="T64" fmla="*/ 25 w 38"/>
                  <a:gd name="T65" fmla="*/ 112 h 150"/>
                  <a:gd name="T66" fmla="*/ 26 w 38"/>
                  <a:gd name="T67" fmla="*/ 115 h 150"/>
                  <a:gd name="T68" fmla="*/ 27 w 38"/>
                  <a:gd name="T69" fmla="*/ 121 h 150"/>
                  <a:gd name="T70" fmla="*/ 27 w 38"/>
                  <a:gd name="T71" fmla="*/ 127 h 150"/>
                  <a:gd name="T72" fmla="*/ 28 w 38"/>
                  <a:gd name="T73" fmla="*/ 135 h 150"/>
                  <a:gd name="T74" fmla="*/ 28 w 38"/>
                  <a:gd name="T75" fmla="*/ 142 h 150"/>
                  <a:gd name="T76" fmla="*/ 29 w 38"/>
                  <a:gd name="T77" fmla="*/ 148 h 150"/>
                  <a:gd name="T78" fmla="*/ 30 w 38"/>
                  <a:gd name="T79" fmla="*/ 150 h 150"/>
                  <a:gd name="T80" fmla="*/ 31 w 38"/>
                  <a:gd name="T81" fmla="*/ 149 h 150"/>
                  <a:gd name="T82" fmla="*/ 32 w 38"/>
                  <a:gd name="T83" fmla="*/ 145 h 150"/>
                  <a:gd name="T84" fmla="*/ 33 w 38"/>
                  <a:gd name="T85" fmla="*/ 135 h 150"/>
                  <a:gd name="T86" fmla="*/ 34 w 38"/>
                  <a:gd name="T87" fmla="*/ 130 h 150"/>
                  <a:gd name="T88" fmla="*/ 34 w 38"/>
                  <a:gd name="T89" fmla="*/ 128 h 150"/>
                  <a:gd name="T90" fmla="*/ 35 w 38"/>
                  <a:gd name="T91" fmla="*/ 127 h 150"/>
                  <a:gd name="T92" fmla="*/ 36 w 38"/>
                  <a:gd name="T93" fmla="*/ 128 h 150"/>
                  <a:gd name="T94" fmla="*/ 37 w 38"/>
                  <a:gd name="T95" fmla="*/ 132 h 150"/>
                  <a:gd name="T96" fmla="*/ 37 w 38"/>
                  <a:gd name="T97" fmla="*/ 137 h 150"/>
                  <a:gd name="T98" fmla="*/ 38 w 38"/>
                  <a:gd name="T99" fmla="*/ 144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50">
                    <a:moveTo>
                      <a:pt x="0" y="27"/>
                    </a:moveTo>
                    <a:lnTo>
                      <a:pt x="0" y="23"/>
                    </a:lnTo>
                    <a:lnTo>
                      <a:pt x="1" y="19"/>
                    </a:lnTo>
                    <a:lnTo>
                      <a:pt x="2" y="16"/>
                    </a:lnTo>
                    <a:lnTo>
                      <a:pt x="3" y="14"/>
                    </a:lnTo>
                    <a:lnTo>
                      <a:pt x="3" y="12"/>
                    </a:lnTo>
                    <a:lnTo>
                      <a:pt x="5" y="8"/>
                    </a:lnTo>
                    <a:lnTo>
                      <a:pt x="6" y="7"/>
                    </a:lnTo>
                    <a:lnTo>
                      <a:pt x="6" y="5"/>
                    </a:lnTo>
                    <a:lnTo>
                      <a:pt x="7" y="4"/>
                    </a:lnTo>
                    <a:lnTo>
                      <a:pt x="8" y="2"/>
                    </a:lnTo>
                    <a:lnTo>
                      <a:pt x="8" y="1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1"/>
                    </a:lnTo>
                    <a:lnTo>
                      <a:pt x="11" y="3"/>
                    </a:lnTo>
                    <a:lnTo>
                      <a:pt x="12" y="6"/>
                    </a:lnTo>
                    <a:lnTo>
                      <a:pt x="13" y="11"/>
                    </a:lnTo>
                    <a:lnTo>
                      <a:pt x="14" y="25"/>
                    </a:lnTo>
                    <a:lnTo>
                      <a:pt x="15" y="36"/>
                    </a:lnTo>
                    <a:lnTo>
                      <a:pt x="16" y="47"/>
                    </a:lnTo>
                    <a:lnTo>
                      <a:pt x="16" y="60"/>
                    </a:lnTo>
                    <a:lnTo>
                      <a:pt x="17" y="74"/>
                    </a:lnTo>
                    <a:lnTo>
                      <a:pt x="18" y="89"/>
                    </a:lnTo>
                    <a:lnTo>
                      <a:pt x="18" y="103"/>
                    </a:lnTo>
                    <a:lnTo>
                      <a:pt x="19" y="113"/>
                    </a:lnTo>
                    <a:lnTo>
                      <a:pt x="20" y="120"/>
                    </a:lnTo>
                    <a:lnTo>
                      <a:pt x="21" y="123"/>
                    </a:lnTo>
                    <a:lnTo>
                      <a:pt x="21" y="121"/>
                    </a:lnTo>
                    <a:lnTo>
                      <a:pt x="22" y="118"/>
                    </a:lnTo>
                    <a:lnTo>
                      <a:pt x="23" y="112"/>
                    </a:lnTo>
                    <a:lnTo>
                      <a:pt x="24" y="111"/>
                    </a:lnTo>
                    <a:lnTo>
                      <a:pt x="25" y="112"/>
                    </a:lnTo>
                    <a:lnTo>
                      <a:pt x="26" y="115"/>
                    </a:lnTo>
                    <a:lnTo>
                      <a:pt x="27" y="121"/>
                    </a:lnTo>
                    <a:lnTo>
                      <a:pt x="27" y="127"/>
                    </a:lnTo>
                    <a:lnTo>
                      <a:pt x="28" y="135"/>
                    </a:lnTo>
                    <a:lnTo>
                      <a:pt x="28" y="142"/>
                    </a:lnTo>
                    <a:lnTo>
                      <a:pt x="29" y="148"/>
                    </a:lnTo>
                    <a:lnTo>
                      <a:pt x="30" y="150"/>
                    </a:lnTo>
                    <a:lnTo>
                      <a:pt x="31" y="149"/>
                    </a:lnTo>
                    <a:lnTo>
                      <a:pt x="32" y="145"/>
                    </a:lnTo>
                    <a:lnTo>
                      <a:pt x="33" y="135"/>
                    </a:lnTo>
                    <a:lnTo>
                      <a:pt x="34" y="130"/>
                    </a:lnTo>
                    <a:lnTo>
                      <a:pt x="34" y="128"/>
                    </a:lnTo>
                    <a:lnTo>
                      <a:pt x="35" y="127"/>
                    </a:lnTo>
                    <a:lnTo>
                      <a:pt x="36" y="128"/>
                    </a:lnTo>
                    <a:lnTo>
                      <a:pt x="37" y="132"/>
                    </a:lnTo>
                    <a:lnTo>
                      <a:pt x="37" y="137"/>
                    </a:lnTo>
                    <a:lnTo>
                      <a:pt x="38" y="144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7" name="Freeform 189"/>
              <p:cNvSpPr>
                <a:spLocks/>
              </p:cNvSpPr>
              <p:nvPr/>
            </p:nvSpPr>
            <p:spPr bwMode="auto">
              <a:xfrm>
                <a:off x="8312151" y="1938339"/>
                <a:ext cx="60325" cy="52388"/>
              </a:xfrm>
              <a:custGeom>
                <a:avLst/>
                <a:gdLst>
                  <a:gd name="T0" fmla="*/ 0 w 38"/>
                  <a:gd name="T1" fmla="*/ 9 h 33"/>
                  <a:gd name="T2" fmla="*/ 1 w 38"/>
                  <a:gd name="T3" fmla="*/ 16 h 33"/>
                  <a:gd name="T4" fmla="*/ 1 w 38"/>
                  <a:gd name="T5" fmla="*/ 22 h 33"/>
                  <a:gd name="T6" fmla="*/ 2 w 38"/>
                  <a:gd name="T7" fmla="*/ 25 h 33"/>
                  <a:gd name="T8" fmla="*/ 3 w 38"/>
                  <a:gd name="T9" fmla="*/ 25 h 33"/>
                  <a:gd name="T10" fmla="*/ 4 w 38"/>
                  <a:gd name="T11" fmla="*/ 22 h 33"/>
                  <a:gd name="T12" fmla="*/ 4 w 38"/>
                  <a:gd name="T13" fmla="*/ 17 h 33"/>
                  <a:gd name="T14" fmla="*/ 6 w 38"/>
                  <a:gd name="T15" fmla="*/ 6 h 33"/>
                  <a:gd name="T16" fmla="*/ 6 w 38"/>
                  <a:gd name="T17" fmla="*/ 2 h 33"/>
                  <a:gd name="T18" fmla="*/ 7 w 38"/>
                  <a:gd name="T19" fmla="*/ 0 h 33"/>
                  <a:gd name="T20" fmla="*/ 8 w 38"/>
                  <a:gd name="T21" fmla="*/ 0 h 33"/>
                  <a:gd name="T22" fmla="*/ 9 w 38"/>
                  <a:gd name="T23" fmla="*/ 2 h 33"/>
                  <a:gd name="T24" fmla="*/ 10 w 38"/>
                  <a:gd name="T25" fmla="*/ 6 h 33"/>
                  <a:gd name="T26" fmla="*/ 10 w 38"/>
                  <a:gd name="T27" fmla="*/ 12 h 33"/>
                  <a:gd name="T28" fmla="*/ 11 w 38"/>
                  <a:gd name="T29" fmla="*/ 18 h 33"/>
                  <a:gd name="T30" fmla="*/ 12 w 38"/>
                  <a:gd name="T31" fmla="*/ 25 h 33"/>
                  <a:gd name="T32" fmla="*/ 12 w 38"/>
                  <a:gd name="T33" fmla="*/ 29 h 33"/>
                  <a:gd name="T34" fmla="*/ 13 w 38"/>
                  <a:gd name="T35" fmla="*/ 31 h 33"/>
                  <a:gd name="T36" fmla="*/ 14 w 38"/>
                  <a:gd name="T37" fmla="*/ 29 h 33"/>
                  <a:gd name="T38" fmla="*/ 15 w 38"/>
                  <a:gd name="T39" fmla="*/ 20 h 33"/>
                  <a:gd name="T40" fmla="*/ 16 w 38"/>
                  <a:gd name="T41" fmla="*/ 13 h 33"/>
                  <a:gd name="T42" fmla="*/ 17 w 38"/>
                  <a:gd name="T43" fmla="*/ 8 h 33"/>
                  <a:gd name="T44" fmla="*/ 17 w 38"/>
                  <a:gd name="T45" fmla="*/ 5 h 33"/>
                  <a:gd name="T46" fmla="*/ 18 w 38"/>
                  <a:gd name="T47" fmla="*/ 3 h 33"/>
                  <a:gd name="T48" fmla="*/ 19 w 38"/>
                  <a:gd name="T49" fmla="*/ 4 h 33"/>
                  <a:gd name="T50" fmla="*/ 19 w 38"/>
                  <a:gd name="T51" fmla="*/ 7 h 33"/>
                  <a:gd name="T52" fmla="*/ 20 w 38"/>
                  <a:gd name="T53" fmla="*/ 12 h 33"/>
                  <a:gd name="T54" fmla="*/ 21 w 38"/>
                  <a:gd name="T55" fmla="*/ 18 h 33"/>
                  <a:gd name="T56" fmla="*/ 22 w 38"/>
                  <a:gd name="T57" fmla="*/ 24 h 33"/>
                  <a:gd name="T58" fmla="*/ 22 w 38"/>
                  <a:gd name="T59" fmla="*/ 29 h 33"/>
                  <a:gd name="T60" fmla="*/ 23 w 38"/>
                  <a:gd name="T61" fmla="*/ 33 h 33"/>
                  <a:gd name="T62" fmla="*/ 24 w 38"/>
                  <a:gd name="T63" fmla="*/ 33 h 33"/>
                  <a:gd name="T64" fmla="*/ 24 w 38"/>
                  <a:gd name="T65" fmla="*/ 30 h 33"/>
                  <a:gd name="T66" fmla="*/ 25 w 38"/>
                  <a:gd name="T67" fmla="*/ 25 h 33"/>
                  <a:gd name="T68" fmla="*/ 26 w 38"/>
                  <a:gd name="T69" fmla="*/ 19 h 33"/>
                  <a:gd name="T70" fmla="*/ 27 w 38"/>
                  <a:gd name="T71" fmla="*/ 13 h 33"/>
                  <a:gd name="T72" fmla="*/ 27 w 38"/>
                  <a:gd name="T73" fmla="*/ 8 h 33"/>
                  <a:gd name="T74" fmla="*/ 28 w 38"/>
                  <a:gd name="T75" fmla="*/ 5 h 33"/>
                  <a:gd name="T76" fmla="*/ 29 w 38"/>
                  <a:gd name="T77" fmla="*/ 4 h 33"/>
                  <a:gd name="T78" fmla="*/ 29 w 38"/>
                  <a:gd name="T79" fmla="*/ 6 h 33"/>
                  <a:gd name="T80" fmla="*/ 30 w 38"/>
                  <a:gd name="T81" fmla="*/ 9 h 33"/>
                  <a:gd name="T82" fmla="*/ 31 w 38"/>
                  <a:gd name="T83" fmla="*/ 15 h 33"/>
                  <a:gd name="T84" fmla="*/ 32 w 38"/>
                  <a:gd name="T85" fmla="*/ 21 h 33"/>
                  <a:gd name="T86" fmla="*/ 33 w 38"/>
                  <a:gd name="T87" fmla="*/ 27 h 33"/>
                  <a:gd name="T88" fmla="*/ 33 w 38"/>
                  <a:gd name="T89" fmla="*/ 31 h 33"/>
                  <a:gd name="T90" fmla="*/ 34 w 38"/>
                  <a:gd name="T91" fmla="*/ 32 h 33"/>
                  <a:gd name="T92" fmla="*/ 35 w 38"/>
                  <a:gd name="T93" fmla="*/ 27 h 33"/>
                  <a:gd name="T94" fmla="*/ 36 w 38"/>
                  <a:gd name="T95" fmla="*/ 20 h 33"/>
                  <a:gd name="T96" fmla="*/ 37 w 38"/>
                  <a:gd name="T97" fmla="*/ 14 h 33"/>
                  <a:gd name="T98" fmla="*/ 38 w 38"/>
                  <a:gd name="T99" fmla="*/ 8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3">
                    <a:moveTo>
                      <a:pt x="0" y="9"/>
                    </a:moveTo>
                    <a:lnTo>
                      <a:pt x="1" y="16"/>
                    </a:lnTo>
                    <a:lnTo>
                      <a:pt x="1" y="22"/>
                    </a:lnTo>
                    <a:lnTo>
                      <a:pt x="2" y="25"/>
                    </a:lnTo>
                    <a:lnTo>
                      <a:pt x="3" y="25"/>
                    </a:lnTo>
                    <a:lnTo>
                      <a:pt x="4" y="22"/>
                    </a:lnTo>
                    <a:lnTo>
                      <a:pt x="4" y="17"/>
                    </a:lnTo>
                    <a:lnTo>
                      <a:pt x="6" y="6"/>
                    </a:lnTo>
                    <a:lnTo>
                      <a:pt x="6" y="2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9" y="2"/>
                    </a:lnTo>
                    <a:lnTo>
                      <a:pt x="10" y="6"/>
                    </a:lnTo>
                    <a:lnTo>
                      <a:pt x="10" y="12"/>
                    </a:lnTo>
                    <a:lnTo>
                      <a:pt x="11" y="18"/>
                    </a:lnTo>
                    <a:lnTo>
                      <a:pt x="12" y="25"/>
                    </a:lnTo>
                    <a:lnTo>
                      <a:pt x="12" y="29"/>
                    </a:lnTo>
                    <a:lnTo>
                      <a:pt x="13" y="31"/>
                    </a:lnTo>
                    <a:lnTo>
                      <a:pt x="14" y="29"/>
                    </a:lnTo>
                    <a:lnTo>
                      <a:pt x="15" y="20"/>
                    </a:lnTo>
                    <a:lnTo>
                      <a:pt x="16" y="13"/>
                    </a:lnTo>
                    <a:lnTo>
                      <a:pt x="17" y="8"/>
                    </a:lnTo>
                    <a:lnTo>
                      <a:pt x="17" y="5"/>
                    </a:lnTo>
                    <a:lnTo>
                      <a:pt x="18" y="3"/>
                    </a:lnTo>
                    <a:lnTo>
                      <a:pt x="19" y="4"/>
                    </a:lnTo>
                    <a:lnTo>
                      <a:pt x="19" y="7"/>
                    </a:lnTo>
                    <a:lnTo>
                      <a:pt x="20" y="12"/>
                    </a:lnTo>
                    <a:lnTo>
                      <a:pt x="21" y="18"/>
                    </a:lnTo>
                    <a:lnTo>
                      <a:pt x="22" y="24"/>
                    </a:lnTo>
                    <a:lnTo>
                      <a:pt x="22" y="29"/>
                    </a:lnTo>
                    <a:lnTo>
                      <a:pt x="23" y="33"/>
                    </a:lnTo>
                    <a:lnTo>
                      <a:pt x="24" y="33"/>
                    </a:lnTo>
                    <a:lnTo>
                      <a:pt x="24" y="30"/>
                    </a:lnTo>
                    <a:lnTo>
                      <a:pt x="25" y="25"/>
                    </a:lnTo>
                    <a:lnTo>
                      <a:pt x="26" y="19"/>
                    </a:lnTo>
                    <a:lnTo>
                      <a:pt x="27" y="13"/>
                    </a:lnTo>
                    <a:lnTo>
                      <a:pt x="27" y="8"/>
                    </a:lnTo>
                    <a:lnTo>
                      <a:pt x="28" y="5"/>
                    </a:lnTo>
                    <a:lnTo>
                      <a:pt x="29" y="4"/>
                    </a:lnTo>
                    <a:lnTo>
                      <a:pt x="29" y="6"/>
                    </a:lnTo>
                    <a:lnTo>
                      <a:pt x="30" y="9"/>
                    </a:lnTo>
                    <a:lnTo>
                      <a:pt x="31" y="15"/>
                    </a:lnTo>
                    <a:lnTo>
                      <a:pt x="32" y="21"/>
                    </a:lnTo>
                    <a:lnTo>
                      <a:pt x="33" y="27"/>
                    </a:lnTo>
                    <a:lnTo>
                      <a:pt x="33" y="31"/>
                    </a:lnTo>
                    <a:lnTo>
                      <a:pt x="34" y="32"/>
                    </a:lnTo>
                    <a:lnTo>
                      <a:pt x="35" y="27"/>
                    </a:lnTo>
                    <a:lnTo>
                      <a:pt x="36" y="20"/>
                    </a:lnTo>
                    <a:lnTo>
                      <a:pt x="37" y="14"/>
                    </a:lnTo>
                    <a:lnTo>
                      <a:pt x="38" y="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8" name="Freeform 190"/>
              <p:cNvSpPr>
                <a:spLocks/>
              </p:cNvSpPr>
              <p:nvPr/>
            </p:nvSpPr>
            <p:spPr bwMode="auto">
              <a:xfrm>
                <a:off x="8372476" y="1793876"/>
                <a:ext cx="57150" cy="538163"/>
              </a:xfrm>
              <a:custGeom>
                <a:avLst/>
                <a:gdLst>
                  <a:gd name="T0" fmla="*/ 0 w 36"/>
                  <a:gd name="T1" fmla="*/ 99 h 339"/>
                  <a:gd name="T2" fmla="*/ 0 w 36"/>
                  <a:gd name="T3" fmla="*/ 95 h 339"/>
                  <a:gd name="T4" fmla="*/ 1 w 36"/>
                  <a:gd name="T5" fmla="*/ 93 h 339"/>
                  <a:gd name="T6" fmla="*/ 2 w 36"/>
                  <a:gd name="T7" fmla="*/ 93 h 339"/>
                  <a:gd name="T8" fmla="*/ 2 w 36"/>
                  <a:gd name="T9" fmla="*/ 95 h 339"/>
                  <a:gd name="T10" fmla="*/ 3 w 36"/>
                  <a:gd name="T11" fmla="*/ 99 h 339"/>
                  <a:gd name="T12" fmla="*/ 4 w 36"/>
                  <a:gd name="T13" fmla="*/ 104 h 339"/>
                  <a:gd name="T14" fmla="*/ 5 w 36"/>
                  <a:gd name="T15" fmla="*/ 110 h 339"/>
                  <a:gd name="T16" fmla="*/ 5 w 36"/>
                  <a:gd name="T17" fmla="*/ 114 h 339"/>
                  <a:gd name="T18" fmla="*/ 6 w 36"/>
                  <a:gd name="T19" fmla="*/ 117 h 339"/>
                  <a:gd name="T20" fmla="*/ 7 w 36"/>
                  <a:gd name="T21" fmla="*/ 116 h 339"/>
                  <a:gd name="T22" fmla="*/ 7 w 36"/>
                  <a:gd name="T23" fmla="*/ 112 h 339"/>
                  <a:gd name="T24" fmla="*/ 8 w 36"/>
                  <a:gd name="T25" fmla="*/ 106 h 339"/>
                  <a:gd name="T26" fmla="*/ 9 w 36"/>
                  <a:gd name="T27" fmla="*/ 99 h 339"/>
                  <a:gd name="T28" fmla="*/ 10 w 36"/>
                  <a:gd name="T29" fmla="*/ 93 h 339"/>
                  <a:gd name="T30" fmla="*/ 10 w 36"/>
                  <a:gd name="T31" fmla="*/ 87 h 339"/>
                  <a:gd name="T32" fmla="*/ 11 w 36"/>
                  <a:gd name="T33" fmla="*/ 84 h 339"/>
                  <a:gd name="T34" fmla="*/ 12 w 36"/>
                  <a:gd name="T35" fmla="*/ 82 h 339"/>
                  <a:gd name="T36" fmla="*/ 12 w 36"/>
                  <a:gd name="T37" fmla="*/ 83 h 339"/>
                  <a:gd name="T38" fmla="*/ 13 w 36"/>
                  <a:gd name="T39" fmla="*/ 85 h 339"/>
                  <a:gd name="T40" fmla="*/ 14 w 36"/>
                  <a:gd name="T41" fmla="*/ 88 h 339"/>
                  <a:gd name="T42" fmla="*/ 15 w 36"/>
                  <a:gd name="T43" fmla="*/ 92 h 339"/>
                  <a:gd name="T44" fmla="*/ 16 w 36"/>
                  <a:gd name="T45" fmla="*/ 94 h 339"/>
                  <a:gd name="T46" fmla="*/ 16 w 36"/>
                  <a:gd name="T47" fmla="*/ 93 h 339"/>
                  <a:gd name="T48" fmla="*/ 17 w 36"/>
                  <a:gd name="T49" fmla="*/ 88 h 339"/>
                  <a:gd name="T50" fmla="*/ 18 w 36"/>
                  <a:gd name="T51" fmla="*/ 78 h 339"/>
                  <a:gd name="T52" fmla="*/ 18 w 36"/>
                  <a:gd name="T53" fmla="*/ 67 h 339"/>
                  <a:gd name="T54" fmla="*/ 19 w 36"/>
                  <a:gd name="T55" fmla="*/ 53 h 339"/>
                  <a:gd name="T56" fmla="*/ 20 w 36"/>
                  <a:gd name="T57" fmla="*/ 41 h 339"/>
                  <a:gd name="T58" fmla="*/ 21 w 36"/>
                  <a:gd name="T59" fmla="*/ 29 h 339"/>
                  <a:gd name="T60" fmla="*/ 21 w 36"/>
                  <a:gd name="T61" fmla="*/ 19 h 339"/>
                  <a:gd name="T62" fmla="*/ 22 w 36"/>
                  <a:gd name="T63" fmla="*/ 11 h 339"/>
                  <a:gd name="T64" fmla="*/ 23 w 36"/>
                  <a:gd name="T65" fmla="*/ 6 h 339"/>
                  <a:gd name="T66" fmla="*/ 23 w 36"/>
                  <a:gd name="T67" fmla="*/ 2 h 339"/>
                  <a:gd name="T68" fmla="*/ 24 w 36"/>
                  <a:gd name="T69" fmla="*/ 0 h 339"/>
                  <a:gd name="T70" fmla="*/ 25 w 36"/>
                  <a:gd name="T71" fmla="*/ 2 h 339"/>
                  <a:gd name="T72" fmla="*/ 26 w 36"/>
                  <a:gd name="T73" fmla="*/ 5 h 339"/>
                  <a:gd name="T74" fmla="*/ 27 w 36"/>
                  <a:gd name="T75" fmla="*/ 18 h 339"/>
                  <a:gd name="T76" fmla="*/ 28 w 36"/>
                  <a:gd name="T77" fmla="*/ 29 h 339"/>
                  <a:gd name="T78" fmla="*/ 28 w 36"/>
                  <a:gd name="T79" fmla="*/ 42 h 339"/>
                  <a:gd name="T80" fmla="*/ 29 w 36"/>
                  <a:gd name="T81" fmla="*/ 57 h 339"/>
                  <a:gd name="T82" fmla="*/ 30 w 36"/>
                  <a:gd name="T83" fmla="*/ 76 h 339"/>
                  <a:gd name="T84" fmla="*/ 31 w 36"/>
                  <a:gd name="T85" fmla="*/ 98 h 339"/>
                  <a:gd name="T86" fmla="*/ 31 w 36"/>
                  <a:gd name="T87" fmla="*/ 124 h 339"/>
                  <a:gd name="T88" fmla="*/ 32 w 36"/>
                  <a:gd name="T89" fmla="*/ 154 h 339"/>
                  <a:gd name="T90" fmla="*/ 33 w 36"/>
                  <a:gd name="T91" fmla="*/ 190 h 339"/>
                  <a:gd name="T92" fmla="*/ 33 w 36"/>
                  <a:gd name="T93" fmla="*/ 231 h 339"/>
                  <a:gd name="T94" fmla="*/ 34 w 36"/>
                  <a:gd name="T95" fmla="*/ 279 h 339"/>
                  <a:gd name="T96" fmla="*/ 35 w 36"/>
                  <a:gd name="T97" fmla="*/ 324 h 339"/>
                  <a:gd name="T98" fmla="*/ 36 w 36"/>
                  <a:gd name="T99" fmla="*/ 339 h 3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6" h="339">
                    <a:moveTo>
                      <a:pt x="0" y="99"/>
                    </a:moveTo>
                    <a:lnTo>
                      <a:pt x="0" y="95"/>
                    </a:lnTo>
                    <a:lnTo>
                      <a:pt x="1" y="93"/>
                    </a:lnTo>
                    <a:lnTo>
                      <a:pt x="2" y="93"/>
                    </a:lnTo>
                    <a:lnTo>
                      <a:pt x="2" y="95"/>
                    </a:lnTo>
                    <a:lnTo>
                      <a:pt x="3" y="99"/>
                    </a:lnTo>
                    <a:lnTo>
                      <a:pt x="4" y="104"/>
                    </a:lnTo>
                    <a:lnTo>
                      <a:pt x="5" y="110"/>
                    </a:lnTo>
                    <a:lnTo>
                      <a:pt x="5" y="114"/>
                    </a:lnTo>
                    <a:lnTo>
                      <a:pt x="6" y="117"/>
                    </a:lnTo>
                    <a:lnTo>
                      <a:pt x="7" y="116"/>
                    </a:lnTo>
                    <a:lnTo>
                      <a:pt x="7" y="112"/>
                    </a:lnTo>
                    <a:lnTo>
                      <a:pt x="8" y="106"/>
                    </a:lnTo>
                    <a:lnTo>
                      <a:pt x="9" y="99"/>
                    </a:lnTo>
                    <a:lnTo>
                      <a:pt x="10" y="93"/>
                    </a:lnTo>
                    <a:lnTo>
                      <a:pt x="10" y="87"/>
                    </a:lnTo>
                    <a:lnTo>
                      <a:pt x="11" y="84"/>
                    </a:lnTo>
                    <a:lnTo>
                      <a:pt x="12" y="82"/>
                    </a:lnTo>
                    <a:lnTo>
                      <a:pt x="12" y="83"/>
                    </a:lnTo>
                    <a:lnTo>
                      <a:pt x="13" y="85"/>
                    </a:lnTo>
                    <a:lnTo>
                      <a:pt x="14" y="88"/>
                    </a:lnTo>
                    <a:lnTo>
                      <a:pt x="15" y="92"/>
                    </a:lnTo>
                    <a:lnTo>
                      <a:pt x="16" y="94"/>
                    </a:lnTo>
                    <a:lnTo>
                      <a:pt x="16" y="93"/>
                    </a:lnTo>
                    <a:lnTo>
                      <a:pt x="17" y="88"/>
                    </a:lnTo>
                    <a:lnTo>
                      <a:pt x="18" y="78"/>
                    </a:lnTo>
                    <a:lnTo>
                      <a:pt x="18" y="67"/>
                    </a:lnTo>
                    <a:lnTo>
                      <a:pt x="19" y="53"/>
                    </a:lnTo>
                    <a:lnTo>
                      <a:pt x="20" y="41"/>
                    </a:lnTo>
                    <a:lnTo>
                      <a:pt x="21" y="29"/>
                    </a:lnTo>
                    <a:lnTo>
                      <a:pt x="21" y="19"/>
                    </a:lnTo>
                    <a:lnTo>
                      <a:pt x="22" y="11"/>
                    </a:lnTo>
                    <a:lnTo>
                      <a:pt x="23" y="6"/>
                    </a:lnTo>
                    <a:lnTo>
                      <a:pt x="23" y="2"/>
                    </a:lnTo>
                    <a:lnTo>
                      <a:pt x="24" y="0"/>
                    </a:lnTo>
                    <a:lnTo>
                      <a:pt x="25" y="2"/>
                    </a:lnTo>
                    <a:lnTo>
                      <a:pt x="26" y="5"/>
                    </a:lnTo>
                    <a:lnTo>
                      <a:pt x="27" y="18"/>
                    </a:lnTo>
                    <a:lnTo>
                      <a:pt x="28" y="29"/>
                    </a:lnTo>
                    <a:lnTo>
                      <a:pt x="28" y="42"/>
                    </a:lnTo>
                    <a:lnTo>
                      <a:pt x="29" y="57"/>
                    </a:lnTo>
                    <a:lnTo>
                      <a:pt x="30" y="76"/>
                    </a:lnTo>
                    <a:lnTo>
                      <a:pt x="31" y="98"/>
                    </a:lnTo>
                    <a:lnTo>
                      <a:pt x="31" y="124"/>
                    </a:lnTo>
                    <a:lnTo>
                      <a:pt x="32" y="154"/>
                    </a:lnTo>
                    <a:lnTo>
                      <a:pt x="33" y="190"/>
                    </a:lnTo>
                    <a:lnTo>
                      <a:pt x="33" y="231"/>
                    </a:lnTo>
                    <a:lnTo>
                      <a:pt x="34" y="279"/>
                    </a:lnTo>
                    <a:lnTo>
                      <a:pt x="35" y="324"/>
                    </a:lnTo>
                    <a:lnTo>
                      <a:pt x="36" y="33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9" name="Freeform 191"/>
              <p:cNvSpPr>
                <a:spLocks/>
              </p:cNvSpPr>
              <p:nvPr/>
            </p:nvSpPr>
            <p:spPr bwMode="auto">
              <a:xfrm>
                <a:off x="8429626" y="2028826"/>
                <a:ext cx="58738" cy="303213"/>
              </a:xfrm>
              <a:custGeom>
                <a:avLst/>
                <a:gdLst>
                  <a:gd name="T0" fmla="*/ 0 w 37"/>
                  <a:gd name="T1" fmla="*/ 191 h 191"/>
                  <a:gd name="T2" fmla="*/ 0 w 37"/>
                  <a:gd name="T3" fmla="*/ 168 h 191"/>
                  <a:gd name="T4" fmla="*/ 1 w 37"/>
                  <a:gd name="T5" fmla="*/ 133 h 191"/>
                  <a:gd name="T6" fmla="*/ 2 w 37"/>
                  <a:gd name="T7" fmla="*/ 103 h 191"/>
                  <a:gd name="T8" fmla="*/ 3 w 37"/>
                  <a:gd name="T9" fmla="*/ 79 h 191"/>
                  <a:gd name="T10" fmla="*/ 3 w 37"/>
                  <a:gd name="T11" fmla="*/ 61 h 191"/>
                  <a:gd name="T12" fmla="*/ 4 w 37"/>
                  <a:gd name="T13" fmla="*/ 47 h 191"/>
                  <a:gd name="T14" fmla="*/ 4 w 37"/>
                  <a:gd name="T15" fmla="*/ 37 h 191"/>
                  <a:gd name="T16" fmla="*/ 5 w 37"/>
                  <a:gd name="T17" fmla="*/ 31 h 191"/>
                  <a:gd name="T18" fmla="*/ 6 w 37"/>
                  <a:gd name="T19" fmla="*/ 27 h 191"/>
                  <a:gd name="T20" fmla="*/ 7 w 37"/>
                  <a:gd name="T21" fmla="*/ 26 h 191"/>
                  <a:gd name="T22" fmla="*/ 8 w 37"/>
                  <a:gd name="T23" fmla="*/ 27 h 191"/>
                  <a:gd name="T24" fmla="*/ 8 w 37"/>
                  <a:gd name="T25" fmla="*/ 31 h 191"/>
                  <a:gd name="T26" fmla="*/ 10 w 37"/>
                  <a:gd name="T27" fmla="*/ 42 h 191"/>
                  <a:gd name="T28" fmla="*/ 10 w 37"/>
                  <a:gd name="T29" fmla="*/ 47 h 191"/>
                  <a:gd name="T30" fmla="*/ 11 w 37"/>
                  <a:gd name="T31" fmla="*/ 50 h 191"/>
                  <a:gd name="T32" fmla="*/ 12 w 37"/>
                  <a:gd name="T33" fmla="*/ 50 h 191"/>
                  <a:gd name="T34" fmla="*/ 13 w 37"/>
                  <a:gd name="T35" fmla="*/ 47 h 191"/>
                  <a:gd name="T36" fmla="*/ 13 w 37"/>
                  <a:gd name="T37" fmla="*/ 40 h 191"/>
                  <a:gd name="T38" fmla="*/ 14 w 37"/>
                  <a:gd name="T39" fmla="*/ 33 h 191"/>
                  <a:gd name="T40" fmla="*/ 15 w 37"/>
                  <a:gd name="T41" fmla="*/ 24 h 191"/>
                  <a:gd name="T42" fmla="*/ 15 w 37"/>
                  <a:gd name="T43" fmla="*/ 17 h 191"/>
                  <a:gd name="T44" fmla="*/ 16 w 37"/>
                  <a:gd name="T45" fmla="*/ 12 h 191"/>
                  <a:gd name="T46" fmla="*/ 17 w 37"/>
                  <a:gd name="T47" fmla="*/ 8 h 191"/>
                  <a:gd name="T48" fmla="*/ 18 w 37"/>
                  <a:gd name="T49" fmla="*/ 7 h 191"/>
                  <a:gd name="T50" fmla="*/ 18 w 37"/>
                  <a:gd name="T51" fmla="*/ 8 h 191"/>
                  <a:gd name="T52" fmla="*/ 19 w 37"/>
                  <a:gd name="T53" fmla="*/ 12 h 191"/>
                  <a:gd name="T54" fmla="*/ 20 w 37"/>
                  <a:gd name="T55" fmla="*/ 22 h 191"/>
                  <a:gd name="T56" fmla="*/ 21 w 37"/>
                  <a:gd name="T57" fmla="*/ 28 h 191"/>
                  <a:gd name="T58" fmla="*/ 22 w 37"/>
                  <a:gd name="T59" fmla="*/ 32 h 191"/>
                  <a:gd name="T60" fmla="*/ 23 w 37"/>
                  <a:gd name="T61" fmla="*/ 33 h 191"/>
                  <a:gd name="T62" fmla="*/ 24 w 37"/>
                  <a:gd name="T63" fmla="*/ 31 h 191"/>
                  <a:gd name="T64" fmla="*/ 24 w 37"/>
                  <a:gd name="T65" fmla="*/ 26 h 191"/>
                  <a:gd name="T66" fmla="*/ 25 w 37"/>
                  <a:gd name="T67" fmla="*/ 20 h 191"/>
                  <a:gd name="T68" fmla="*/ 26 w 37"/>
                  <a:gd name="T69" fmla="*/ 13 h 191"/>
                  <a:gd name="T70" fmla="*/ 26 w 37"/>
                  <a:gd name="T71" fmla="*/ 7 h 191"/>
                  <a:gd name="T72" fmla="*/ 27 w 37"/>
                  <a:gd name="T73" fmla="*/ 3 h 191"/>
                  <a:gd name="T74" fmla="*/ 28 w 37"/>
                  <a:gd name="T75" fmla="*/ 0 h 191"/>
                  <a:gd name="T76" fmla="*/ 29 w 37"/>
                  <a:gd name="T77" fmla="*/ 0 h 191"/>
                  <a:gd name="T78" fmla="*/ 30 w 37"/>
                  <a:gd name="T79" fmla="*/ 6 h 191"/>
                  <a:gd name="T80" fmla="*/ 31 w 37"/>
                  <a:gd name="T81" fmla="*/ 11 h 191"/>
                  <a:gd name="T82" fmla="*/ 31 w 37"/>
                  <a:gd name="T83" fmla="*/ 17 h 191"/>
                  <a:gd name="T84" fmla="*/ 32 w 37"/>
                  <a:gd name="T85" fmla="*/ 22 h 191"/>
                  <a:gd name="T86" fmla="*/ 33 w 37"/>
                  <a:gd name="T87" fmla="*/ 26 h 191"/>
                  <a:gd name="T88" fmla="*/ 34 w 37"/>
                  <a:gd name="T89" fmla="*/ 26 h 191"/>
                  <a:gd name="T90" fmla="*/ 34 w 37"/>
                  <a:gd name="T91" fmla="*/ 24 h 191"/>
                  <a:gd name="T92" fmla="*/ 35 w 37"/>
                  <a:gd name="T93" fmla="*/ 19 h 191"/>
                  <a:gd name="T94" fmla="*/ 36 w 37"/>
                  <a:gd name="T95" fmla="*/ 12 h 191"/>
                  <a:gd name="T96" fmla="*/ 36 w 37"/>
                  <a:gd name="T97" fmla="*/ 6 h 191"/>
                  <a:gd name="T98" fmla="*/ 37 w 37"/>
                  <a:gd name="T99" fmla="*/ 1 h 1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191">
                    <a:moveTo>
                      <a:pt x="0" y="191"/>
                    </a:moveTo>
                    <a:lnTo>
                      <a:pt x="0" y="168"/>
                    </a:lnTo>
                    <a:lnTo>
                      <a:pt x="1" y="133"/>
                    </a:lnTo>
                    <a:lnTo>
                      <a:pt x="2" y="103"/>
                    </a:lnTo>
                    <a:lnTo>
                      <a:pt x="3" y="79"/>
                    </a:lnTo>
                    <a:lnTo>
                      <a:pt x="3" y="61"/>
                    </a:lnTo>
                    <a:lnTo>
                      <a:pt x="4" y="47"/>
                    </a:lnTo>
                    <a:lnTo>
                      <a:pt x="4" y="37"/>
                    </a:lnTo>
                    <a:lnTo>
                      <a:pt x="5" y="31"/>
                    </a:lnTo>
                    <a:lnTo>
                      <a:pt x="6" y="27"/>
                    </a:lnTo>
                    <a:lnTo>
                      <a:pt x="7" y="26"/>
                    </a:lnTo>
                    <a:lnTo>
                      <a:pt x="8" y="27"/>
                    </a:lnTo>
                    <a:lnTo>
                      <a:pt x="8" y="31"/>
                    </a:lnTo>
                    <a:lnTo>
                      <a:pt x="10" y="42"/>
                    </a:lnTo>
                    <a:lnTo>
                      <a:pt x="10" y="47"/>
                    </a:lnTo>
                    <a:lnTo>
                      <a:pt x="11" y="50"/>
                    </a:lnTo>
                    <a:lnTo>
                      <a:pt x="12" y="50"/>
                    </a:lnTo>
                    <a:lnTo>
                      <a:pt x="13" y="47"/>
                    </a:lnTo>
                    <a:lnTo>
                      <a:pt x="13" y="40"/>
                    </a:lnTo>
                    <a:lnTo>
                      <a:pt x="14" y="33"/>
                    </a:lnTo>
                    <a:lnTo>
                      <a:pt x="15" y="24"/>
                    </a:lnTo>
                    <a:lnTo>
                      <a:pt x="15" y="17"/>
                    </a:lnTo>
                    <a:lnTo>
                      <a:pt x="16" y="12"/>
                    </a:lnTo>
                    <a:lnTo>
                      <a:pt x="17" y="8"/>
                    </a:lnTo>
                    <a:lnTo>
                      <a:pt x="18" y="7"/>
                    </a:lnTo>
                    <a:lnTo>
                      <a:pt x="18" y="8"/>
                    </a:lnTo>
                    <a:lnTo>
                      <a:pt x="19" y="12"/>
                    </a:lnTo>
                    <a:lnTo>
                      <a:pt x="20" y="22"/>
                    </a:lnTo>
                    <a:lnTo>
                      <a:pt x="21" y="28"/>
                    </a:lnTo>
                    <a:lnTo>
                      <a:pt x="22" y="32"/>
                    </a:lnTo>
                    <a:lnTo>
                      <a:pt x="23" y="33"/>
                    </a:lnTo>
                    <a:lnTo>
                      <a:pt x="24" y="31"/>
                    </a:lnTo>
                    <a:lnTo>
                      <a:pt x="24" y="26"/>
                    </a:lnTo>
                    <a:lnTo>
                      <a:pt x="25" y="20"/>
                    </a:lnTo>
                    <a:lnTo>
                      <a:pt x="26" y="13"/>
                    </a:lnTo>
                    <a:lnTo>
                      <a:pt x="26" y="7"/>
                    </a:lnTo>
                    <a:lnTo>
                      <a:pt x="27" y="3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0" y="6"/>
                    </a:lnTo>
                    <a:lnTo>
                      <a:pt x="31" y="11"/>
                    </a:lnTo>
                    <a:lnTo>
                      <a:pt x="31" y="17"/>
                    </a:lnTo>
                    <a:lnTo>
                      <a:pt x="32" y="22"/>
                    </a:lnTo>
                    <a:lnTo>
                      <a:pt x="33" y="26"/>
                    </a:lnTo>
                    <a:lnTo>
                      <a:pt x="34" y="26"/>
                    </a:lnTo>
                    <a:lnTo>
                      <a:pt x="34" y="24"/>
                    </a:lnTo>
                    <a:lnTo>
                      <a:pt x="35" y="19"/>
                    </a:lnTo>
                    <a:lnTo>
                      <a:pt x="36" y="12"/>
                    </a:lnTo>
                    <a:lnTo>
                      <a:pt x="36" y="6"/>
                    </a:lnTo>
                    <a:lnTo>
                      <a:pt x="37" y="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0" name="Freeform 192"/>
              <p:cNvSpPr>
                <a:spLocks/>
              </p:cNvSpPr>
              <p:nvPr/>
            </p:nvSpPr>
            <p:spPr bwMode="auto">
              <a:xfrm>
                <a:off x="8488363" y="2006601"/>
                <a:ext cx="58738" cy="57150"/>
              </a:xfrm>
              <a:custGeom>
                <a:avLst/>
                <a:gdLst>
                  <a:gd name="T0" fmla="*/ 0 w 37"/>
                  <a:gd name="T1" fmla="*/ 15 h 36"/>
                  <a:gd name="T2" fmla="*/ 1 w 37"/>
                  <a:gd name="T3" fmla="*/ 11 h 36"/>
                  <a:gd name="T4" fmla="*/ 2 w 37"/>
                  <a:gd name="T5" fmla="*/ 10 h 36"/>
                  <a:gd name="T6" fmla="*/ 2 w 37"/>
                  <a:gd name="T7" fmla="*/ 10 h 36"/>
                  <a:gd name="T8" fmla="*/ 3 w 37"/>
                  <a:gd name="T9" fmla="*/ 13 h 36"/>
                  <a:gd name="T10" fmla="*/ 4 w 37"/>
                  <a:gd name="T11" fmla="*/ 17 h 36"/>
                  <a:gd name="T12" fmla="*/ 4 w 37"/>
                  <a:gd name="T13" fmla="*/ 23 h 36"/>
                  <a:gd name="T14" fmla="*/ 5 w 37"/>
                  <a:gd name="T15" fmla="*/ 29 h 36"/>
                  <a:gd name="T16" fmla="*/ 6 w 37"/>
                  <a:gd name="T17" fmla="*/ 33 h 36"/>
                  <a:gd name="T18" fmla="*/ 7 w 37"/>
                  <a:gd name="T19" fmla="*/ 36 h 36"/>
                  <a:gd name="T20" fmla="*/ 7 w 37"/>
                  <a:gd name="T21" fmla="*/ 35 h 36"/>
                  <a:gd name="T22" fmla="*/ 8 w 37"/>
                  <a:gd name="T23" fmla="*/ 32 h 36"/>
                  <a:gd name="T24" fmla="*/ 9 w 37"/>
                  <a:gd name="T25" fmla="*/ 26 h 36"/>
                  <a:gd name="T26" fmla="*/ 10 w 37"/>
                  <a:gd name="T27" fmla="*/ 21 h 36"/>
                  <a:gd name="T28" fmla="*/ 10 w 37"/>
                  <a:gd name="T29" fmla="*/ 15 h 36"/>
                  <a:gd name="T30" fmla="*/ 11 w 37"/>
                  <a:gd name="T31" fmla="*/ 10 h 36"/>
                  <a:gd name="T32" fmla="*/ 12 w 37"/>
                  <a:gd name="T33" fmla="*/ 7 h 36"/>
                  <a:gd name="T34" fmla="*/ 12 w 37"/>
                  <a:gd name="T35" fmla="*/ 7 h 36"/>
                  <a:gd name="T36" fmla="*/ 13 w 37"/>
                  <a:gd name="T37" fmla="*/ 8 h 36"/>
                  <a:gd name="T38" fmla="*/ 14 w 37"/>
                  <a:gd name="T39" fmla="*/ 12 h 36"/>
                  <a:gd name="T40" fmla="*/ 15 w 37"/>
                  <a:gd name="T41" fmla="*/ 17 h 36"/>
                  <a:gd name="T42" fmla="*/ 15 w 37"/>
                  <a:gd name="T43" fmla="*/ 22 h 36"/>
                  <a:gd name="T44" fmla="*/ 16 w 37"/>
                  <a:gd name="T45" fmla="*/ 27 h 36"/>
                  <a:gd name="T46" fmla="*/ 17 w 37"/>
                  <a:gd name="T47" fmla="*/ 31 h 36"/>
                  <a:gd name="T48" fmla="*/ 17 w 37"/>
                  <a:gd name="T49" fmla="*/ 32 h 36"/>
                  <a:gd name="T50" fmla="*/ 18 w 37"/>
                  <a:gd name="T51" fmla="*/ 31 h 36"/>
                  <a:gd name="T52" fmla="*/ 19 w 37"/>
                  <a:gd name="T53" fmla="*/ 26 h 36"/>
                  <a:gd name="T54" fmla="*/ 20 w 37"/>
                  <a:gd name="T55" fmla="*/ 21 h 36"/>
                  <a:gd name="T56" fmla="*/ 20 w 37"/>
                  <a:gd name="T57" fmla="*/ 15 h 36"/>
                  <a:gd name="T58" fmla="*/ 21 w 37"/>
                  <a:gd name="T59" fmla="*/ 10 h 36"/>
                  <a:gd name="T60" fmla="*/ 22 w 37"/>
                  <a:gd name="T61" fmla="*/ 4 h 36"/>
                  <a:gd name="T62" fmla="*/ 23 w 37"/>
                  <a:gd name="T63" fmla="*/ 4 h 36"/>
                  <a:gd name="T64" fmla="*/ 24 w 37"/>
                  <a:gd name="T65" fmla="*/ 7 h 36"/>
                  <a:gd name="T66" fmla="*/ 25 w 37"/>
                  <a:gd name="T67" fmla="*/ 10 h 36"/>
                  <a:gd name="T68" fmla="*/ 25 w 37"/>
                  <a:gd name="T69" fmla="*/ 15 h 36"/>
                  <a:gd name="T70" fmla="*/ 26 w 37"/>
                  <a:gd name="T71" fmla="*/ 21 h 36"/>
                  <a:gd name="T72" fmla="*/ 27 w 37"/>
                  <a:gd name="T73" fmla="*/ 25 h 36"/>
                  <a:gd name="T74" fmla="*/ 27 w 37"/>
                  <a:gd name="T75" fmla="*/ 28 h 36"/>
                  <a:gd name="T76" fmla="*/ 28 w 37"/>
                  <a:gd name="T77" fmla="*/ 28 h 36"/>
                  <a:gd name="T78" fmla="*/ 29 w 37"/>
                  <a:gd name="T79" fmla="*/ 25 h 36"/>
                  <a:gd name="T80" fmla="*/ 30 w 37"/>
                  <a:gd name="T81" fmla="*/ 20 h 36"/>
                  <a:gd name="T82" fmla="*/ 31 w 37"/>
                  <a:gd name="T83" fmla="*/ 14 h 36"/>
                  <a:gd name="T84" fmla="*/ 32 w 37"/>
                  <a:gd name="T85" fmla="*/ 4 h 36"/>
                  <a:gd name="T86" fmla="*/ 33 w 37"/>
                  <a:gd name="T87" fmla="*/ 1 h 36"/>
                  <a:gd name="T88" fmla="*/ 33 w 37"/>
                  <a:gd name="T89" fmla="*/ 0 h 36"/>
                  <a:gd name="T90" fmla="*/ 34 w 37"/>
                  <a:gd name="T91" fmla="*/ 1 h 36"/>
                  <a:gd name="T92" fmla="*/ 35 w 37"/>
                  <a:gd name="T93" fmla="*/ 3 h 36"/>
                  <a:gd name="T94" fmla="*/ 36 w 37"/>
                  <a:gd name="T95" fmla="*/ 7 h 36"/>
                  <a:gd name="T96" fmla="*/ 36 w 37"/>
                  <a:gd name="T97" fmla="*/ 11 h 36"/>
                  <a:gd name="T98" fmla="*/ 37 w 37"/>
                  <a:gd name="T99" fmla="*/ 15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" h="36">
                    <a:moveTo>
                      <a:pt x="0" y="15"/>
                    </a:moveTo>
                    <a:lnTo>
                      <a:pt x="1" y="11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3" y="13"/>
                    </a:lnTo>
                    <a:lnTo>
                      <a:pt x="4" y="17"/>
                    </a:lnTo>
                    <a:lnTo>
                      <a:pt x="4" y="23"/>
                    </a:lnTo>
                    <a:lnTo>
                      <a:pt x="5" y="29"/>
                    </a:lnTo>
                    <a:lnTo>
                      <a:pt x="6" y="33"/>
                    </a:lnTo>
                    <a:lnTo>
                      <a:pt x="7" y="36"/>
                    </a:lnTo>
                    <a:lnTo>
                      <a:pt x="7" y="35"/>
                    </a:lnTo>
                    <a:lnTo>
                      <a:pt x="8" y="32"/>
                    </a:lnTo>
                    <a:lnTo>
                      <a:pt x="9" y="26"/>
                    </a:lnTo>
                    <a:lnTo>
                      <a:pt x="10" y="21"/>
                    </a:lnTo>
                    <a:lnTo>
                      <a:pt x="10" y="15"/>
                    </a:lnTo>
                    <a:lnTo>
                      <a:pt x="11" y="10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3" y="8"/>
                    </a:lnTo>
                    <a:lnTo>
                      <a:pt x="14" y="12"/>
                    </a:lnTo>
                    <a:lnTo>
                      <a:pt x="15" y="17"/>
                    </a:lnTo>
                    <a:lnTo>
                      <a:pt x="15" y="22"/>
                    </a:lnTo>
                    <a:lnTo>
                      <a:pt x="16" y="27"/>
                    </a:lnTo>
                    <a:lnTo>
                      <a:pt x="17" y="31"/>
                    </a:lnTo>
                    <a:lnTo>
                      <a:pt x="17" y="32"/>
                    </a:lnTo>
                    <a:lnTo>
                      <a:pt x="18" y="31"/>
                    </a:lnTo>
                    <a:lnTo>
                      <a:pt x="19" y="26"/>
                    </a:lnTo>
                    <a:lnTo>
                      <a:pt x="20" y="21"/>
                    </a:lnTo>
                    <a:lnTo>
                      <a:pt x="20" y="15"/>
                    </a:lnTo>
                    <a:lnTo>
                      <a:pt x="21" y="10"/>
                    </a:lnTo>
                    <a:lnTo>
                      <a:pt x="22" y="4"/>
                    </a:lnTo>
                    <a:lnTo>
                      <a:pt x="23" y="4"/>
                    </a:lnTo>
                    <a:lnTo>
                      <a:pt x="24" y="7"/>
                    </a:lnTo>
                    <a:lnTo>
                      <a:pt x="25" y="10"/>
                    </a:lnTo>
                    <a:lnTo>
                      <a:pt x="25" y="15"/>
                    </a:lnTo>
                    <a:lnTo>
                      <a:pt x="26" y="21"/>
                    </a:lnTo>
                    <a:lnTo>
                      <a:pt x="27" y="25"/>
                    </a:lnTo>
                    <a:lnTo>
                      <a:pt x="27" y="28"/>
                    </a:lnTo>
                    <a:lnTo>
                      <a:pt x="28" y="28"/>
                    </a:lnTo>
                    <a:lnTo>
                      <a:pt x="29" y="25"/>
                    </a:lnTo>
                    <a:lnTo>
                      <a:pt x="30" y="20"/>
                    </a:lnTo>
                    <a:lnTo>
                      <a:pt x="31" y="14"/>
                    </a:lnTo>
                    <a:lnTo>
                      <a:pt x="32" y="4"/>
                    </a:lnTo>
                    <a:lnTo>
                      <a:pt x="33" y="1"/>
                    </a:lnTo>
                    <a:lnTo>
                      <a:pt x="33" y="0"/>
                    </a:lnTo>
                    <a:lnTo>
                      <a:pt x="34" y="1"/>
                    </a:lnTo>
                    <a:lnTo>
                      <a:pt x="35" y="3"/>
                    </a:lnTo>
                    <a:lnTo>
                      <a:pt x="36" y="7"/>
                    </a:lnTo>
                    <a:lnTo>
                      <a:pt x="36" y="11"/>
                    </a:lnTo>
                    <a:lnTo>
                      <a:pt x="37" y="1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1" name="Freeform 193"/>
              <p:cNvSpPr>
                <a:spLocks/>
              </p:cNvSpPr>
              <p:nvPr/>
            </p:nvSpPr>
            <p:spPr bwMode="auto">
              <a:xfrm>
                <a:off x="8547101" y="1855789"/>
                <a:ext cx="60325" cy="239713"/>
              </a:xfrm>
              <a:custGeom>
                <a:avLst/>
                <a:gdLst>
                  <a:gd name="T0" fmla="*/ 0 w 38"/>
                  <a:gd name="T1" fmla="*/ 110 h 151"/>
                  <a:gd name="T2" fmla="*/ 1 w 38"/>
                  <a:gd name="T3" fmla="*/ 114 h 151"/>
                  <a:gd name="T4" fmla="*/ 1 w 38"/>
                  <a:gd name="T5" fmla="*/ 116 h 151"/>
                  <a:gd name="T6" fmla="*/ 2 w 38"/>
                  <a:gd name="T7" fmla="*/ 114 h 151"/>
                  <a:gd name="T8" fmla="*/ 3 w 38"/>
                  <a:gd name="T9" fmla="*/ 111 h 151"/>
                  <a:gd name="T10" fmla="*/ 4 w 38"/>
                  <a:gd name="T11" fmla="*/ 106 h 151"/>
                  <a:gd name="T12" fmla="*/ 4 w 38"/>
                  <a:gd name="T13" fmla="*/ 100 h 151"/>
                  <a:gd name="T14" fmla="*/ 6 w 38"/>
                  <a:gd name="T15" fmla="*/ 88 h 151"/>
                  <a:gd name="T16" fmla="*/ 6 w 38"/>
                  <a:gd name="T17" fmla="*/ 82 h 151"/>
                  <a:gd name="T18" fmla="*/ 7 w 38"/>
                  <a:gd name="T19" fmla="*/ 76 h 151"/>
                  <a:gd name="T20" fmla="*/ 8 w 38"/>
                  <a:gd name="T21" fmla="*/ 70 h 151"/>
                  <a:gd name="T22" fmla="*/ 9 w 38"/>
                  <a:gd name="T23" fmla="*/ 63 h 151"/>
                  <a:gd name="T24" fmla="*/ 10 w 38"/>
                  <a:gd name="T25" fmla="*/ 56 h 151"/>
                  <a:gd name="T26" fmla="*/ 10 w 38"/>
                  <a:gd name="T27" fmla="*/ 49 h 151"/>
                  <a:gd name="T28" fmla="*/ 11 w 38"/>
                  <a:gd name="T29" fmla="*/ 40 h 151"/>
                  <a:gd name="T30" fmla="*/ 11 w 38"/>
                  <a:gd name="T31" fmla="*/ 32 h 151"/>
                  <a:gd name="T32" fmla="*/ 12 w 38"/>
                  <a:gd name="T33" fmla="*/ 24 h 151"/>
                  <a:gd name="T34" fmla="*/ 13 w 38"/>
                  <a:gd name="T35" fmla="*/ 16 h 151"/>
                  <a:gd name="T36" fmla="*/ 14 w 38"/>
                  <a:gd name="T37" fmla="*/ 10 h 151"/>
                  <a:gd name="T38" fmla="*/ 15 w 38"/>
                  <a:gd name="T39" fmla="*/ 1 h 151"/>
                  <a:gd name="T40" fmla="*/ 16 w 38"/>
                  <a:gd name="T41" fmla="*/ 0 h 151"/>
                  <a:gd name="T42" fmla="*/ 17 w 38"/>
                  <a:gd name="T43" fmla="*/ 1 h 151"/>
                  <a:gd name="T44" fmla="*/ 17 w 38"/>
                  <a:gd name="T45" fmla="*/ 4 h 151"/>
                  <a:gd name="T46" fmla="*/ 18 w 38"/>
                  <a:gd name="T47" fmla="*/ 9 h 151"/>
                  <a:gd name="T48" fmla="*/ 19 w 38"/>
                  <a:gd name="T49" fmla="*/ 17 h 151"/>
                  <a:gd name="T50" fmla="*/ 19 w 38"/>
                  <a:gd name="T51" fmla="*/ 28 h 151"/>
                  <a:gd name="T52" fmla="*/ 20 w 38"/>
                  <a:gd name="T53" fmla="*/ 42 h 151"/>
                  <a:gd name="T54" fmla="*/ 21 w 38"/>
                  <a:gd name="T55" fmla="*/ 59 h 151"/>
                  <a:gd name="T56" fmla="*/ 22 w 38"/>
                  <a:gd name="T57" fmla="*/ 79 h 151"/>
                  <a:gd name="T58" fmla="*/ 22 w 38"/>
                  <a:gd name="T59" fmla="*/ 100 h 151"/>
                  <a:gd name="T60" fmla="*/ 23 w 38"/>
                  <a:gd name="T61" fmla="*/ 122 h 151"/>
                  <a:gd name="T62" fmla="*/ 24 w 38"/>
                  <a:gd name="T63" fmla="*/ 151 h 151"/>
                  <a:gd name="T64" fmla="*/ 25 w 38"/>
                  <a:gd name="T65" fmla="*/ 151 h 151"/>
                  <a:gd name="T66" fmla="*/ 26 w 38"/>
                  <a:gd name="T67" fmla="*/ 144 h 151"/>
                  <a:gd name="T68" fmla="*/ 27 w 38"/>
                  <a:gd name="T69" fmla="*/ 135 h 151"/>
                  <a:gd name="T70" fmla="*/ 27 w 38"/>
                  <a:gd name="T71" fmla="*/ 126 h 151"/>
                  <a:gd name="T72" fmla="*/ 28 w 38"/>
                  <a:gd name="T73" fmla="*/ 120 h 151"/>
                  <a:gd name="T74" fmla="*/ 29 w 38"/>
                  <a:gd name="T75" fmla="*/ 117 h 151"/>
                  <a:gd name="T76" fmla="*/ 29 w 38"/>
                  <a:gd name="T77" fmla="*/ 116 h 151"/>
                  <a:gd name="T78" fmla="*/ 30 w 38"/>
                  <a:gd name="T79" fmla="*/ 119 h 151"/>
                  <a:gd name="T80" fmla="*/ 31 w 38"/>
                  <a:gd name="T81" fmla="*/ 124 h 151"/>
                  <a:gd name="T82" fmla="*/ 32 w 38"/>
                  <a:gd name="T83" fmla="*/ 130 h 151"/>
                  <a:gd name="T84" fmla="*/ 32 w 38"/>
                  <a:gd name="T85" fmla="*/ 135 h 151"/>
                  <a:gd name="T86" fmla="*/ 33 w 38"/>
                  <a:gd name="T87" fmla="*/ 138 h 151"/>
                  <a:gd name="T88" fmla="*/ 34 w 38"/>
                  <a:gd name="T89" fmla="*/ 138 h 151"/>
                  <a:gd name="T90" fmla="*/ 35 w 38"/>
                  <a:gd name="T91" fmla="*/ 129 h 151"/>
                  <a:gd name="T92" fmla="*/ 36 w 38"/>
                  <a:gd name="T93" fmla="*/ 121 h 151"/>
                  <a:gd name="T94" fmla="*/ 37 w 38"/>
                  <a:gd name="T95" fmla="*/ 115 h 151"/>
                  <a:gd name="T96" fmla="*/ 38 w 38"/>
                  <a:gd name="T97" fmla="*/ 109 h 151"/>
                  <a:gd name="T98" fmla="*/ 38 w 38"/>
                  <a:gd name="T99" fmla="*/ 106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51">
                    <a:moveTo>
                      <a:pt x="0" y="110"/>
                    </a:moveTo>
                    <a:lnTo>
                      <a:pt x="1" y="114"/>
                    </a:lnTo>
                    <a:lnTo>
                      <a:pt x="1" y="116"/>
                    </a:lnTo>
                    <a:lnTo>
                      <a:pt x="2" y="114"/>
                    </a:lnTo>
                    <a:lnTo>
                      <a:pt x="3" y="111"/>
                    </a:lnTo>
                    <a:lnTo>
                      <a:pt x="4" y="106"/>
                    </a:lnTo>
                    <a:lnTo>
                      <a:pt x="4" y="100"/>
                    </a:lnTo>
                    <a:lnTo>
                      <a:pt x="6" y="88"/>
                    </a:lnTo>
                    <a:lnTo>
                      <a:pt x="6" y="82"/>
                    </a:lnTo>
                    <a:lnTo>
                      <a:pt x="7" y="76"/>
                    </a:lnTo>
                    <a:lnTo>
                      <a:pt x="8" y="70"/>
                    </a:lnTo>
                    <a:lnTo>
                      <a:pt x="9" y="63"/>
                    </a:lnTo>
                    <a:lnTo>
                      <a:pt x="10" y="56"/>
                    </a:lnTo>
                    <a:lnTo>
                      <a:pt x="10" y="49"/>
                    </a:lnTo>
                    <a:lnTo>
                      <a:pt x="11" y="40"/>
                    </a:lnTo>
                    <a:lnTo>
                      <a:pt x="11" y="32"/>
                    </a:lnTo>
                    <a:lnTo>
                      <a:pt x="12" y="24"/>
                    </a:lnTo>
                    <a:lnTo>
                      <a:pt x="13" y="16"/>
                    </a:lnTo>
                    <a:lnTo>
                      <a:pt x="14" y="10"/>
                    </a:lnTo>
                    <a:lnTo>
                      <a:pt x="15" y="1"/>
                    </a:lnTo>
                    <a:lnTo>
                      <a:pt x="16" y="0"/>
                    </a:lnTo>
                    <a:lnTo>
                      <a:pt x="17" y="1"/>
                    </a:lnTo>
                    <a:lnTo>
                      <a:pt x="17" y="4"/>
                    </a:lnTo>
                    <a:lnTo>
                      <a:pt x="18" y="9"/>
                    </a:lnTo>
                    <a:lnTo>
                      <a:pt x="19" y="17"/>
                    </a:lnTo>
                    <a:lnTo>
                      <a:pt x="19" y="28"/>
                    </a:lnTo>
                    <a:lnTo>
                      <a:pt x="20" y="42"/>
                    </a:lnTo>
                    <a:lnTo>
                      <a:pt x="21" y="59"/>
                    </a:lnTo>
                    <a:lnTo>
                      <a:pt x="22" y="79"/>
                    </a:lnTo>
                    <a:lnTo>
                      <a:pt x="22" y="100"/>
                    </a:lnTo>
                    <a:lnTo>
                      <a:pt x="23" y="122"/>
                    </a:lnTo>
                    <a:lnTo>
                      <a:pt x="24" y="151"/>
                    </a:lnTo>
                    <a:lnTo>
                      <a:pt x="25" y="151"/>
                    </a:lnTo>
                    <a:lnTo>
                      <a:pt x="26" y="144"/>
                    </a:lnTo>
                    <a:lnTo>
                      <a:pt x="27" y="135"/>
                    </a:lnTo>
                    <a:lnTo>
                      <a:pt x="27" y="126"/>
                    </a:lnTo>
                    <a:lnTo>
                      <a:pt x="28" y="120"/>
                    </a:lnTo>
                    <a:lnTo>
                      <a:pt x="29" y="117"/>
                    </a:lnTo>
                    <a:lnTo>
                      <a:pt x="29" y="116"/>
                    </a:lnTo>
                    <a:lnTo>
                      <a:pt x="30" y="119"/>
                    </a:lnTo>
                    <a:lnTo>
                      <a:pt x="31" y="124"/>
                    </a:lnTo>
                    <a:lnTo>
                      <a:pt x="32" y="130"/>
                    </a:lnTo>
                    <a:lnTo>
                      <a:pt x="32" y="135"/>
                    </a:lnTo>
                    <a:lnTo>
                      <a:pt x="33" y="138"/>
                    </a:lnTo>
                    <a:lnTo>
                      <a:pt x="34" y="138"/>
                    </a:lnTo>
                    <a:lnTo>
                      <a:pt x="35" y="129"/>
                    </a:lnTo>
                    <a:lnTo>
                      <a:pt x="36" y="121"/>
                    </a:lnTo>
                    <a:lnTo>
                      <a:pt x="37" y="115"/>
                    </a:lnTo>
                    <a:lnTo>
                      <a:pt x="38" y="109"/>
                    </a:lnTo>
                    <a:lnTo>
                      <a:pt x="38" y="10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2" name="Freeform 194"/>
              <p:cNvSpPr>
                <a:spLocks/>
              </p:cNvSpPr>
              <p:nvPr/>
            </p:nvSpPr>
            <p:spPr bwMode="auto">
              <a:xfrm>
                <a:off x="8607426" y="2009776"/>
                <a:ext cx="60325" cy="55563"/>
              </a:xfrm>
              <a:custGeom>
                <a:avLst/>
                <a:gdLst>
                  <a:gd name="T0" fmla="*/ 0 w 38"/>
                  <a:gd name="T1" fmla="*/ 9 h 35"/>
                  <a:gd name="T2" fmla="*/ 1 w 38"/>
                  <a:gd name="T3" fmla="*/ 8 h 35"/>
                  <a:gd name="T4" fmla="*/ 1 w 38"/>
                  <a:gd name="T5" fmla="*/ 9 h 35"/>
                  <a:gd name="T6" fmla="*/ 2 w 38"/>
                  <a:gd name="T7" fmla="*/ 13 h 35"/>
                  <a:gd name="T8" fmla="*/ 3 w 38"/>
                  <a:gd name="T9" fmla="*/ 18 h 35"/>
                  <a:gd name="T10" fmla="*/ 4 w 38"/>
                  <a:gd name="T11" fmla="*/ 24 h 35"/>
                  <a:gd name="T12" fmla="*/ 5 w 38"/>
                  <a:gd name="T13" fmla="*/ 30 h 35"/>
                  <a:gd name="T14" fmla="*/ 5 w 38"/>
                  <a:gd name="T15" fmla="*/ 34 h 35"/>
                  <a:gd name="T16" fmla="*/ 6 w 38"/>
                  <a:gd name="T17" fmla="*/ 35 h 35"/>
                  <a:gd name="T18" fmla="*/ 7 w 38"/>
                  <a:gd name="T19" fmla="*/ 33 h 35"/>
                  <a:gd name="T20" fmla="*/ 7 w 38"/>
                  <a:gd name="T21" fmla="*/ 28 h 35"/>
                  <a:gd name="T22" fmla="*/ 8 w 38"/>
                  <a:gd name="T23" fmla="*/ 21 h 35"/>
                  <a:gd name="T24" fmla="*/ 9 w 38"/>
                  <a:gd name="T25" fmla="*/ 15 h 35"/>
                  <a:gd name="T26" fmla="*/ 10 w 38"/>
                  <a:gd name="T27" fmla="*/ 9 h 35"/>
                  <a:gd name="T28" fmla="*/ 10 w 38"/>
                  <a:gd name="T29" fmla="*/ 6 h 35"/>
                  <a:gd name="T30" fmla="*/ 11 w 38"/>
                  <a:gd name="T31" fmla="*/ 4 h 35"/>
                  <a:gd name="T32" fmla="*/ 12 w 38"/>
                  <a:gd name="T33" fmla="*/ 5 h 35"/>
                  <a:gd name="T34" fmla="*/ 12 w 38"/>
                  <a:gd name="T35" fmla="*/ 8 h 35"/>
                  <a:gd name="T36" fmla="*/ 13 w 38"/>
                  <a:gd name="T37" fmla="*/ 12 h 35"/>
                  <a:gd name="T38" fmla="*/ 14 w 38"/>
                  <a:gd name="T39" fmla="*/ 18 h 35"/>
                  <a:gd name="T40" fmla="*/ 15 w 38"/>
                  <a:gd name="T41" fmla="*/ 24 h 35"/>
                  <a:gd name="T42" fmla="*/ 16 w 38"/>
                  <a:gd name="T43" fmla="*/ 31 h 35"/>
                  <a:gd name="T44" fmla="*/ 17 w 38"/>
                  <a:gd name="T45" fmla="*/ 31 h 35"/>
                  <a:gd name="T46" fmla="*/ 17 w 38"/>
                  <a:gd name="T47" fmla="*/ 27 h 35"/>
                  <a:gd name="T48" fmla="*/ 18 w 38"/>
                  <a:gd name="T49" fmla="*/ 21 h 35"/>
                  <a:gd name="T50" fmla="*/ 19 w 38"/>
                  <a:gd name="T51" fmla="*/ 15 h 35"/>
                  <a:gd name="T52" fmla="*/ 20 w 38"/>
                  <a:gd name="T53" fmla="*/ 9 h 35"/>
                  <a:gd name="T54" fmla="*/ 21 w 38"/>
                  <a:gd name="T55" fmla="*/ 5 h 35"/>
                  <a:gd name="T56" fmla="*/ 21 w 38"/>
                  <a:gd name="T57" fmla="*/ 2 h 35"/>
                  <a:gd name="T58" fmla="*/ 22 w 38"/>
                  <a:gd name="T59" fmla="*/ 2 h 35"/>
                  <a:gd name="T60" fmla="*/ 23 w 38"/>
                  <a:gd name="T61" fmla="*/ 3 h 35"/>
                  <a:gd name="T62" fmla="*/ 23 w 38"/>
                  <a:gd name="T63" fmla="*/ 7 h 35"/>
                  <a:gd name="T64" fmla="*/ 24 w 38"/>
                  <a:gd name="T65" fmla="*/ 13 h 35"/>
                  <a:gd name="T66" fmla="*/ 25 w 38"/>
                  <a:gd name="T67" fmla="*/ 19 h 35"/>
                  <a:gd name="T68" fmla="*/ 26 w 38"/>
                  <a:gd name="T69" fmla="*/ 24 h 35"/>
                  <a:gd name="T70" fmla="*/ 27 w 38"/>
                  <a:gd name="T71" fmla="*/ 29 h 35"/>
                  <a:gd name="T72" fmla="*/ 28 w 38"/>
                  <a:gd name="T73" fmla="*/ 27 h 35"/>
                  <a:gd name="T74" fmla="*/ 28 w 38"/>
                  <a:gd name="T75" fmla="*/ 22 h 35"/>
                  <a:gd name="T76" fmla="*/ 29 w 38"/>
                  <a:gd name="T77" fmla="*/ 15 h 35"/>
                  <a:gd name="T78" fmla="*/ 30 w 38"/>
                  <a:gd name="T79" fmla="*/ 10 h 35"/>
                  <a:gd name="T80" fmla="*/ 31 w 38"/>
                  <a:gd name="T81" fmla="*/ 5 h 35"/>
                  <a:gd name="T82" fmla="*/ 31 w 38"/>
                  <a:gd name="T83" fmla="*/ 1 h 35"/>
                  <a:gd name="T84" fmla="*/ 32 w 38"/>
                  <a:gd name="T85" fmla="*/ 0 h 35"/>
                  <a:gd name="T86" fmla="*/ 33 w 38"/>
                  <a:gd name="T87" fmla="*/ 1 h 35"/>
                  <a:gd name="T88" fmla="*/ 33 w 38"/>
                  <a:gd name="T89" fmla="*/ 3 h 35"/>
                  <a:gd name="T90" fmla="*/ 34 w 38"/>
                  <a:gd name="T91" fmla="*/ 8 h 35"/>
                  <a:gd name="T92" fmla="*/ 35 w 38"/>
                  <a:gd name="T93" fmla="*/ 14 h 35"/>
                  <a:gd name="T94" fmla="*/ 36 w 38"/>
                  <a:gd name="T95" fmla="*/ 25 h 35"/>
                  <a:gd name="T96" fmla="*/ 37 w 38"/>
                  <a:gd name="T97" fmla="*/ 27 h 35"/>
                  <a:gd name="T98" fmla="*/ 38 w 38"/>
                  <a:gd name="T99" fmla="*/ 26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35">
                    <a:moveTo>
                      <a:pt x="0" y="9"/>
                    </a:moveTo>
                    <a:lnTo>
                      <a:pt x="1" y="8"/>
                    </a:lnTo>
                    <a:lnTo>
                      <a:pt x="1" y="9"/>
                    </a:lnTo>
                    <a:lnTo>
                      <a:pt x="2" y="13"/>
                    </a:lnTo>
                    <a:lnTo>
                      <a:pt x="3" y="18"/>
                    </a:lnTo>
                    <a:lnTo>
                      <a:pt x="4" y="24"/>
                    </a:lnTo>
                    <a:lnTo>
                      <a:pt x="5" y="30"/>
                    </a:lnTo>
                    <a:lnTo>
                      <a:pt x="5" y="34"/>
                    </a:lnTo>
                    <a:lnTo>
                      <a:pt x="6" y="35"/>
                    </a:lnTo>
                    <a:lnTo>
                      <a:pt x="7" y="33"/>
                    </a:lnTo>
                    <a:lnTo>
                      <a:pt x="7" y="28"/>
                    </a:lnTo>
                    <a:lnTo>
                      <a:pt x="8" y="21"/>
                    </a:lnTo>
                    <a:lnTo>
                      <a:pt x="9" y="15"/>
                    </a:lnTo>
                    <a:lnTo>
                      <a:pt x="10" y="9"/>
                    </a:lnTo>
                    <a:lnTo>
                      <a:pt x="10" y="6"/>
                    </a:lnTo>
                    <a:lnTo>
                      <a:pt x="11" y="4"/>
                    </a:lnTo>
                    <a:lnTo>
                      <a:pt x="12" y="5"/>
                    </a:lnTo>
                    <a:lnTo>
                      <a:pt x="12" y="8"/>
                    </a:lnTo>
                    <a:lnTo>
                      <a:pt x="13" y="12"/>
                    </a:lnTo>
                    <a:lnTo>
                      <a:pt x="14" y="18"/>
                    </a:lnTo>
                    <a:lnTo>
                      <a:pt x="15" y="24"/>
                    </a:lnTo>
                    <a:lnTo>
                      <a:pt x="16" y="31"/>
                    </a:lnTo>
                    <a:lnTo>
                      <a:pt x="17" y="31"/>
                    </a:lnTo>
                    <a:lnTo>
                      <a:pt x="17" y="27"/>
                    </a:lnTo>
                    <a:lnTo>
                      <a:pt x="18" y="21"/>
                    </a:lnTo>
                    <a:lnTo>
                      <a:pt x="19" y="15"/>
                    </a:lnTo>
                    <a:lnTo>
                      <a:pt x="20" y="9"/>
                    </a:lnTo>
                    <a:lnTo>
                      <a:pt x="21" y="5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3" y="3"/>
                    </a:lnTo>
                    <a:lnTo>
                      <a:pt x="23" y="7"/>
                    </a:lnTo>
                    <a:lnTo>
                      <a:pt x="24" y="13"/>
                    </a:lnTo>
                    <a:lnTo>
                      <a:pt x="25" y="19"/>
                    </a:lnTo>
                    <a:lnTo>
                      <a:pt x="26" y="24"/>
                    </a:lnTo>
                    <a:lnTo>
                      <a:pt x="27" y="29"/>
                    </a:lnTo>
                    <a:lnTo>
                      <a:pt x="28" y="27"/>
                    </a:lnTo>
                    <a:lnTo>
                      <a:pt x="28" y="22"/>
                    </a:lnTo>
                    <a:lnTo>
                      <a:pt x="29" y="15"/>
                    </a:lnTo>
                    <a:lnTo>
                      <a:pt x="30" y="10"/>
                    </a:lnTo>
                    <a:lnTo>
                      <a:pt x="31" y="5"/>
                    </a:lnTo>
                    <a:lnTo>
                      <a:pt x="31" y="1"/>
                    </a:lnTo>
                    <a:lnTo>
                      <a:pt x="32" y="0"/>
                    </a:lnTo>
                    <a:lnTo>
                      <a:pt x="33" y="1"/>
                    </a:lnTo>
                    <a:lnTo>
                      <a:pt x="33" y="3"/>
                    </a:lnTo>
                    <a:lnTo>
                      <a:pt x="34" y="8"/>
                    </a:lnTo>
                    <a:lnTo>
                      <a:pt x="35" y="14"/>
                    </a:lnTo>
                    <a:lnTo>
                      <a:pt x="36" y="25"/>
                    </a:lnTo>
                    <a:lnTo>
                      <a:pt x="37" y="27"/>
                    </a:lnTo>
                    <a:lnTo>
                      <a:pt x="38" y="2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3" name="Freeform 195"/>
              <p:cNvSpPr>
                <a:spLocks/>
              </p:cNvSpPr>
              <p:nvPr/>
            </p:nvSpPr>
            <p:spPr bwMode="auto">
              <a:xfrm>
                <a:off x="8667751" y="2014539"/>
                <a:ext cx="4763" cy="36513"/>
              </a:xfrm>
              <a:custGeom>
                <a:avLst/>
                <a:gdLst>
                  <a:gd name="T0" fmla="*/ 0 w 3"/>
                  <a:gd name="T1" fmla="*/ 23 h 23"/>
                  <a:gd name="T2" fmla="*/ 0 w 3"/>
                  <a:gd name="T3" fmla="*/ 19 h 23"/>
                  <a:gd name="T4" fmla="*/ 1 w 3"/>
                  <a:gd name="T5" fmla="*/ 14 h 23"/>
                  <a:gd name="T6" fmla="*/ 2 w 3"/>
                  <a:gd name="T7" fmla="*/ 8 h 23"/>
                  <a:gd name="T8" fmla="*/ 2 w 3"/>
                  <a:gd name="T9" fmla="*/ 2 h 23"/>
                  <a:gd name="T10" fmla="*/ 3 w 3"/>
                  <a:gd name="T11" fmla="*/ 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" h="23">
                    <a:moveTo>
                      <a:pt x="0" y="23"/>
                    </a:moveTo>
                    <a:lnTo>
                      <a:pt x="0" y="19"/>
                    </a:lnTo>
                    <a:lnTo>
                      <a:pt x="1" y="14"/>
                    </a:lnTo>
                    <a:lnTo>
                      <a:pt x="2" y="8"/>
                    </a:lnTo>
                    <a:lnTo>
                      <a:pt x="2" y="2"/>
                    </a:lnTo>
                    <a:lnTo>
                      <a:pt x="3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4" name="Line 196"/>
              <p:cNvSpPr>
                <a:spLocks noChangeShapeType="1"/>
              </p:cNvSpPr>
              <p:nvPr/>
            </p:nvSpPr>
            <p:spPr bwMode="auto">
              <a:xfrm>
                <a:off x="7910513" y="992189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5" name="Line 197"/>
              <p:cNvSpPr>
                <a:spLocks noChangeShapeType="1"/>
              </p:cNvSpPr>
              <p:nvPr/>
            </p:nvSpPr>
            <p:spPr bwMode="auto">
              <a:xfrm flipV="1">
                <a:off x="7954963" y="947739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6" name="Line 198"/>
              <p:cNvSpPr>
                <a:spLocks noChangeShapeType="1"/>
              </p:cNvSpPr>
              <p:nvPr/>
            </p:nvSpPr>
            <p:spPr bwMode="auto">
              <a:xfrm flipV="1">
                <a:off x="7920038" y="958851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7" name="Line 199"/>
              <p:cNvSpPr>
                <a:spLocks noChangeShapeType="1"/>
              </p:cNvSpPr>
              <p:nvPr/>
            </p:nvSpPr>
            <p:spPr bwMode="auto">
              <a:xfrm>
                <a:off x="7920038" y="958851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8" name="Line 200"/>
              <p:cNvSpPr>
                <a:spLocks noChangeShapeType="1"/>
              </p:cNvSpPr>
              <p:nvPr/>
            </p:nvSpPr>
            <p:spPr bwMode="auto">
              <a:xfrm>
                <a:off x="7751763" y="992189"/>
                <a:ext cx="90488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9" name="Line 201"/>
              <p:cNvSpPr>
                <a:spLocks noChangeShapeType="1"/>
              </p:cNvSpPr>
              <p:nvPr/>
            </p:nvSpPr>
            <p:spPr bwMode="auto">
              <a:xfrm flipV="1">
                <a:off x="7796213" y="947739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0" name="Line 202"/>
              <p:cNvSpPr>
                <a:spLocks noChangeShapeType="1"/>
              </p:cNvSpPr>
              <p:nvPr/>
            </p:nvSpPr>
            <p:spPr bwMode="auto">
              <a:xfrm flipV="1">
                <a:off x="7762876" y="958851"/>
                <a:ext cx="68263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1" name="Line 203"/>
              <p:cNvSpPr>
                <a:spLocks noChangeShapeType="1"/>
              </p:cNvSpPr>
              <p:nvPr/>
            </p:nvSpPr>
            <p:spPr bwMode="auto">
              <a:xfrm>
                <a:off x="7762876" y="958851"/>
                <a:ext cx="68263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2" name="Line 204"/>
              <p:cNvSpPr>
                <a:spLocks noChangeShapeType="1"/>
              </p:cNvSpPr>
              <p:nvPr/>
            </p:nvSpPr>
            <p:spPr bwMode="auto">
              <a:xfrm>
                <a:off x="8059738" y="1417639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" name="Line 206"/>
              <p:cNvSpPr>
                <a:spLocks noChangeShapeType="1"/>
              </p:cNvSpPr>
              <p:nvPr/>
            </p:nvSpPr>
            <p:spPr bwMode="auto">
              <a:xfrm flipV="1">
                <a:off x="8104188" y="1373189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" name="Line 207"/>
              <p:cNvSpPr>
                <a:spLocks noChangeShapeType="1"/>
              </p:cNvSpPr>
              <p:nvPr/>
            </p:nvSpPr>
            <p:spPr bwMode="auto">
              <a:xfrm flipV="1">
                <a:off x="8069263" y="1382714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" name="Line 208"/>
              <p:cNvSpPr>
                <a:spLocks noChangeShapeType="1"/>
              </p:cNvSpPr>
              <p:nvPr/>
            </p:nvSpPr>
            <p:spPr bwMode="auto">
              <a:xfrm>
                <a:off x="8069263" y="1382714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" name="Line 209"/>
              <p:cNvSpPr>
                <a:spLocks noChangeShapeType="1"/>
              </p:cNvSpPr>
              <p:nvPr/>
            </p:nvSpPr>
            <p:spPr bwMode="auto">
              <a:xfrm>
                <a:off x="7594601" y="1438276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" name="Line 210"/>
              <p:cNvSpPr>
                <a:spLocks noChangeShapeType="1"/>
              </p:cNvSpPr>
              <p:nvPr/>
            </p:nvSpPr>
            <p:spPr bwMode="auto">
              <a:xfrm flipV="1">
                <a:off x="7639051" y="1393826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" name="Line 211"/>
              <p:cNvSpPr>
                <a:spLocks noChangeShapeType="1"/>
              </p:cNvSpPr>
              <p:nvPr/>
            </p:nvSpPr>
            <p:spPr bwMode="auto">
              <a:xfrm flipV="1">
                <a:off x="7604126" y="1403351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" name="Line 212"/>
              <p:cNvSpPr>
                <a:spLocks noChangeShapeType="1"/>
              </p:cNvSpPr>
              <p:nvPr/>
            </p:nvSpPr>
            <p:spPr bwMode="auto">
              <a:xfrm>
                <a:off x="7604126" y="1403351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" name="Rectangle 213"/>
              <p:cNvSpPr>
                <a:spLocks noChangeArrowheads="1"/>
              </p:cNvSpPr>
              <p:nvPr/>
            </p:nvSpPr>
            <p:spPr bwMode="auto">
              <a:xfrm>
                <a:off x="7959726" y="879476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" name="Rectangle 214"/>
              <p:cNvSpPr>
                <a:spLocks noChangeArrowheads="1"/>
              </p:cNvSpPr>
              <p:nvPr/>
            </p:nvSpPr>
            <p:spPr bwMode="auto">
              <a:xfrm>
                <a:off x="8008938" y="989014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" name="Rectangle 215"/>
              <p:cNvSpPr>
                <a:spLocks noChangeArrowheads="1"/>
              </p:cNvSpPr>
              <p:nvPr/>
            </p:nvSpPr>
            <p:spPr bwMode="auto">
              <a:xfrm>
                <a:off x="7812088" y="879476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" name="Rectangle 216"/>
              <p:cNvSpPr>
                <a:spLocks noChangeArrowheads="1"/>
              </p:cNvSpPr>
              <p:nvPr/>
            </p:nvSpPr>
            <p:spPr bwMode="auto">
              <a:xfrm>
                <a:off x="7861301" y="989014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9" name="Rectangle 217"/>
              <p:cNvSpPr>
                <a:spLocks noChangeArrowheads="1"/>
              </p:cNvSpPr>
              <p:nvPr/>
            </p:nvSpPr>
            <p:spPr bwMode="auto">
              <a:xfrm>
                <a:off x="8118476" y="1304926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" name="Rectangle 218"/>
              <p:cNvSpPr>
                <a:spLocks noChangeArrowheads="1"/>
              </p:cNvSpPr>
              <p:nvPr/>
            </p:nvSpPr>
            <p:spPr bwMode="auto">
              <a:xfrm>
                <a:off x="8167688" y="1412876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a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1" name="Rectangle 219"/>
              <p:cNvSpPr>
                <a:spLocks noChangeArrowheads="1"/>
              </p:cNvSpPr>
              <p:nvPr/>
            </p:nvSpPr>
            <p:spPr bwMode="auto">
              <a:xfrm>
                <a:off x="7653338" y="1323976"/>
                <a:ext cx="128588" cy="227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3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" name="Rectangle 220"/>
              <p:cNvSpPr>
                <a:spLocks noChangeArrowheads="1"/>
              </p:cNvSpPr>
              <p:nvPr/>
            </p:nvSpPr>
            <p:spPr bwMode="auto">
              <a:xfrm>
                <a:off x="7702551" y="1433514"/>
                <a:ext cx="128588" cy="17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4264215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3C304-04A4-4081-A087-118E2E4921F9}" type="datetime1">
              <a:rPr lang="en-GB" smtClean="0"/>
              <a:t>29/03/2017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utational Photonics (TUM)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489E5-252C-415B-AC05-7A0EAD1F367C}" type="slidenum">
              <a:rPr lang="en-GB" smtClean="0"/>
              <a:pPr/>
              <a:t>27</a:t>
            </a:fld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sz="3600" dirty="0"/>
              <a:t>SWIFTs – measure of mutual coherence 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1258" y="2489387"/>
            <a:ext cx="4124325" cy="196215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2647" y="2274983"/>
            <a:ext cx="4114800" cy="2085975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711257" y="2089098"/>
            <a:ext cx="507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FT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471557" y="2089098"/>
            <a:ext cx="954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SWITF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822368" y="4755348"/>
                <a:ext cx="3413178" cy="12066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GB" dirty="0"/>
                  <a:t>Swift spectrum is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</m:sub>
                      </m:sSub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&lt;</m:t>
                      </m:r>
                      <m:sSup>
                        <m:sSup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</m:oMath>
                  </m:oMathPara>
                </a14:m>
                <a:endParaRPr lang="en-GB" dirty="0">
                  <a:ea typeface="Cambria Math" panose="020405030504060302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GB" dirty="0"/>
                  <a:t>If there is no phase coherence</a:t>
                </a:r>
                <a14:m>
                  <m:oMath xmlns:m="http://schemas.openxmlformats.org/officeDocument/2006/math">
                    <m:r>
                      <a:rPr lang="en-GB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 </m:t>
                    </m:r>
                  </m:oMath>
                </a14:m>
                <a:endParaRPr lang="en-GB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S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</m:d>
                  </m:oMath>
                </a14:m>
                <a:r>
                  <a:rPr lang="en-GB" dirty="0"/>
                  <a:t> quickly averages to zero! </a:t>
                </a: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8368" y="4755348"/>
                <a:ext cx="3413178" cy="1206612"/>
              </a:xfrm>
              <a:prstGeom prst="rect">
                <a:avLst/>
              </a:prstGeom>
              <a:blipFill rotWithShape="0">
                <a:blip r:embed="rId4"/>
                <a:stretch>
                  <a:fillRect l="-1071" t="-2525" b="-70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781680" y="4718820"/>
                <a:ext cx="3870666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GB" dirty="0"/>
                  <a:t>FTS spectrum is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S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&lt;</m:t>
                      </m:r>
                      <m:sSup>
                        <m:sSup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</m:oMath>
                  </m:oMathPara>
                </a14:m>
                <a:endParaRPr lang="en-GB" dirty="0">
                  <a:ea typeface="Cambria Math" panose="020405030504060302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GB" dirty="0"/>
                  <a:t>FTS will not detect phase incoherence due to limited spectral resolution 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</m:oMath>
                </a14:m>
                <a:r>
                  <a:rPr lang="en-GB" dirty="0"/>
                  <a:t> GHz</a:t>
                </a: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680" y="4718820"/>
                <a:ext cx="3870666" cy="1477328"/>
              </a:xfrm>
              <a:prstGeom prst="rect">
                <a:avLst/>
              </a:prstGeom>
              <a:blipFill rotWithShape="0">
                <a:blip r:embed="rId5"/>
                <a:stretch>
                  <a:fillRect l="-945" t="-2066" b="-578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0024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0" name="Group 89"/>
          <p:cNvGrpSpPr/>
          <p:nvPr/>
        </p:nvGrpSpPr>
        <p:grpSpPr>
          <a:xfrm>
            <a:off x="396308" y="948846"/>
            <a:ext cx="10995144" cy="4576230"/>
            <a:chOff x="396308" y="948846"/>
            <a:chExt cx="10995144" cy="4576230"/>
          </a:xfrm>
        </p:grpSpPr>
        <p:grpSp>
          <p:nvGrpSpPr>
            <p:cNvPr id="9" name="Group 8"/>
            <p:cNvGrpSpPr/>
            <p:nvPr/>
          </p:nvGrpSpPr>
          <p:grpSpPr>
            <a:xfrm>
              <a:off x="396308" y="948846"/>
              <a:ext cx="10995144" cy="4576230"/>
              <a:chOff x="396308" y="948846"/>
              <a:chExt cx="10995144" cy="4576230"/>
            </a:xfrm>
          </p:grpSpPr>
          <p:grpSp>
            <p:nvGrpSpPr>
              <p:cNvPr id="488" name="Group 487"/>
              <p:cNvGrpSpPr/>
              <p:nvPr/>
            </p:nvGrpSpPr>
            <p:grpSpPr>
              <a:xfrm>
                <a:off x="396308" y="948846"/>
                <a:ext cx="10995144" cy="4576230"/>
                <a:chOff x="396308" y="948846"/>
                <a:chExt cx="10995144" cy="4576230"/>
              </a:xfrm>
            </p:grpSpPr>
            <p:grpSp>
              <p:nvGrpSpPr>
                <p:cNvPr id="166" name="Group 165"/>
                <p:cNvGrpSpPr/>
                <p:nvPr/>
              </p:nvGrpSpPr>
              <p:grpSpPr>
                <a:xfrm>
                  <a:off x="396308" y="1228725"/>
                  <a:ext cx="3571253" cy="4291713"/>
                  <a:chOff x="381794" y="1228725"/>
                  <a:chExt cx="3571253" cy="4291713"/>
                </a:xfrm>
              </p:grpSpPr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3" name="Rectangle 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520826" y="3352800"/>
                        <a:ext cx="1407501" cy="230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altLang="en-US" sz="15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mode number </a:t>
                        </a:r>
                        <a14:m>
                          <m:oMath xmlns:m="http://schemas.openxmlformats.org/officeDocument/2006/math">
                            <m:r>
                              <a:rPr kumimoji="0" lang="en-GB" altLang="en-US" sz="15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262626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𝑚</m:t>
                            </m:r>
                          </m:oMath>
                        </a14:m>
                        <a:endPara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3" name="Rectangle 6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1520826" y="3352800"/>
                        <a:ext cx="1407501" cy="230832"/>
                      </a:xfrm>
                      <a:prstGeom prst="rect">
                        <a:avLst/>
                      </a:prstGeom>
                      <a:blipFill rotWithShape="0">
                        <a:blip r:embed="rId2"/>
                        <a:stretch>
                          <a:fillRect l="-8225" t="-26316" r="-2165" b="-47368"/>
                        </a:stretch>
                      </a:blipFill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sp>
                <p:nvSpPr>
                  <p:cNvPr id="15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1085851" y="3076575"/>
                    <a:ext cx="220821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6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1085851" y="1316038"/>
                    <a:ext cx="220821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" name="Line 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06551" y="3054350"/>
                    <a:ext cx="0" cy="2222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" name="Line 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395538" y="3054350"/>
                    <a:ext cx="0" cy="2222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" name="Line 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182938" y="3054350"/>
                    <a:ext cx="0" cy="2222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1606551" y="1316038"/>
                    <a:ext cx="0" cy="23813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2395538" y="1316038"/>
                    <a:ext cx="0" cy="23813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3182938" y="1316038"/>
                    <a:ext cx="0" cy="23813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" name="Rectangle 16"/>
                  <p:cNvSpPr>
                    <a:spLocks noChangeArrowheads="1"/>
                  </p:cNvSpPr>
                  <p:nvPr/>
                </p:nvSpPr>
                <p:spPr bwMode="auto">
                  <a:xfrm>
                    <a:off x="1471613" y="3146425"/>
                    <a:ext cx="376238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5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4" name="Rectangle 17"/>
                  <p:cNvSpPr>
                    <a:spLocks noChangeArrowheads="1"/>
                  </p:cNvSpPr>
                  <p:nvPr/>
                </p:nvSpPr>
                <p:spPr bwMode="auto">
                  <a:xfrm>
                    <a:off x="2254251" y="3146425"/>
                    <a:ext cx="376238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50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5" name="Rectangle 18"/>
                  <p:cNvSpPr>
                    <a:spLocks noChangeArrowheads="1"/>
                  </p:cNvSpPr>
                  <p:nvPr/>
                </p:nvSpPr>
                <p:spPr bwMode="auto">
                  <a:xfrm>
                    <a:off x="3046413" y="3146425"/>
                    <a:ext cx="376238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55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6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428626" y="2624138"/>
                    <a:ext cx="131763" cy="138113"/>
                  </a:xfrm>
                  <a:custGeom>
                    <a:avLst/>
                    <a:gdLst>
                      <a:gd name="T0" fmla="*/ 214 w 214"/>
                      <a:gd name="T1" fmla="*/ 219 h 222"/>
                      <a:gd name="T2" fmla="*/ 212 w 214"/>
                      <a:gd name="T3" fmla="*/ 222 h 222"/>
                      <a:gd name="T4" fmla="*/ 212 w 214"/>
                      <a:gd name="T5" fmla="*/ 222 h 222"/>
                      <a:gd name="T6" fmla="*/ 211 w 214"/>
                      <a:gd name="T7" fmla="*/ 221 h 222"/>
                      <a:gd name="T8" fmla="*/ 3 w 214"/>
                      <a:gd name="T9" fmla="*/ 118 h 222"/>
                      <a:gd name="T10" fmla="*/ 0 w 214"/>
                      <a:gd name="T11" fmla="*/ 113 h 222"/>
                      <a:gd name="T12" fmla="*/ 0 w 214"/>
                      <a:gd name="T13" fmla="*/ 109 h 222"/>
                      <a:gd name="T14" fmla="*/ 3 w 214"/>
                      <a:gd name="T15" fmla="*/ 103 h 222"/>
                      <a:gd name="T16" fmla="*/ 211 w 214"/>
                      <a:gd name="T17" fmla="*/ 0 h 222"/>
                      <a:gd name="T18" fmla="*/ 212 w 214"/>
                      <a:gd name="T19" fmla="*/ 0 h 222"/>
                      <a:gd name="T20" fmla="*/ 212 w 214"/>
                      <a:gd name="T21" fmla="*/ 0 h 222"/>
                      <a:gd name="T22" fmla="*/ 214 w 214"/>
                      <a:gd name="T23" fmla="*/ 2 h 222"/>
                      <a:gd name="T24" fmla="*/ 214 w 214"/>
                      <a:gd name="T25" fmla="*/ 219 h 222"/>
                      <a:gd name="T26" fmla="*/ 190 w 214"/>
                      <a:gd name="T27" fmla="*/ 199 h 222"/>
                      <a:gd name="T28" fmla="*/ 190 w 214"/>
                      <a:gd name="T29" fmla="*/ 41 h 222"/>
                      <a:gd name="T30" fmla="*/ 31 w 214"/>
                      <a:gd name="T31" fmla="*/ 120 h 222"/>
                      <a:gd name="T32" fmla="*/ 190 w 214"/>
                      <a:gd name="T33" fmla="*/ 199 h 2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214" h="222">
                        <a:moveTo>
                          <a:pt x="214" y="219"/>
                        </a:moveTo>
                        <a:cubicBezTo>
                          <a:pt x="214" y="221"/>
                          <a:pt x="214" y="222"/>
                          <a:pt x="212" y="222"/>
                        </a:cubicBezTo>
                        <a:cubicBezTo>
                          <a:pt x="212" y="222"/>
                          <a:pt x="212" y="222"/>
                          <a:pt x="212" y="222"/>
                        </a:cubicBezTo>
                        <a:cubicBezTo>
                          <a:pt x="212" y="221"/>
                          <a:pt x="211" y="221"/>
                          <a:pt x="211" y="221"/>
                        </a:cubicBezTo>
                        <a:lnTo>
                          <a:pt x="3" y="118"/>
                        </a:lnTo>
                        <a:cubicBezTo>
                          <a:pt x="1" y="117"/>
                          <a:pt x="0" y="115"/>
                          <a:pt x="0" y="113"/>
                        </a:cubicBezTo>
                        <a:lnTo>
                          <a:pt x="0" y="109"/>
                        </a:lnTo>
                        <a:cubicBezTo>
                          <a:pt x="0" y="106"/>
                          <a:pt x="1" y="104"/>
                          <a:pt x="3" y="103"/>
                        </a:cubicBezTo>
                        <a:lnTo>
                          <a:pt x="211" y="0"/>
                        </a:lnTo>
                        <a:cubicBezTo>
                          <a:pt x="211" y="0"/>
                          <a:pt x="212" y="0"/>
                          <a:pt x="212" y="0"/>
                        </a:cubicBezTo>
                        <a:cubicBezTo>
                          <a:pt x="212" y="0"/>
                          <a:pt x="212" y="0"/>
                          <a:pt x="212" y="0"/>
                        </a:cubicBezTo>
                        <a:cubicBezTo>
                          <a:pt x="214" y="0"/>
                          <a:pt x="214" y="0"/>
                          <a:pt x="214" y="2"/>
                        </a:cubicBezTo>
                        <a:lnTo>
                          <a:pt x="214" y="219"/>
                        </a:lnTo>
                        <a:close/>
                        <a:moveTo>
                          <a:pt x="190" y="199"/>
                        </a:moveTo>
                        <a:lnTo>
                          <a:pt x="190" y="41"/>
                        </a:lnTo>
                        <a:lnTo>
                          <a:pt x="31" y="120"/>
                        </a:lnTo>
                        <a:lnTo>
                          <a:pt x="190" y="199"/>
                        </a:lnTo>
                        <a:close/>
                      </a:path>
                    </a:pathLst>
                  </a:custGeom>
                  <a:solidFill>
                    <a:srgbClr val="142B8C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" name="Rectangle 20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41325" y="2422525"/>
                    <a:ext cx="128588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 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8" name="Rectangle 21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06400" y="2338388"/>
                    <a:ext cx="198438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F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9" name="Rectangle 22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01638" y="2214563"/>
                    <a:ext cx="207963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S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0" name="Rectangle 23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396875" y="2081213"/>
                    <a:ext cx="217488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R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1" name="Rectangle 24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41325" y="1987550"/>
                    <a:ext cx="128588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 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2" name="Rectangle 25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36563" y="1943100"/>
                    <a:ext cx="138113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(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3" name="Rectangle 26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392113" y="1839913"/>
                    <a:ext cx="227013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G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4" name="Rectangle 27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396875" y="1697038"/>
                    <a:ext cx="217488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H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5" name="Rectangle 28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22275" y="1582738"/>
                    <a:ext cx="168275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z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6" name="Rectangle 29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36563" y="1498600"/>
                    <a:ext cx="138113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)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7" name="Line 3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85851" y="1316038"/>
                    <a:ext cx="0" cy="1760538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8" name="Line 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94063" y="1316038"/>
                    <a:ext cx="0" cy="1760538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9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1085851" y="3076575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0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1085851" y="2636838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1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1085851" y="2197100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2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1085851" y="1757363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3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1085851" y="1316038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4" name="Line 3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271838" y="3076575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5" name="Line 3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271838" y="2636838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6" name="Line 3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271838" y="2197100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7" name="Line 4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271838" y="1757363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8" name="Line 4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271838" y="1316038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9" name="Rectangle 42"/>
                  <p:cNvSpPr>
                    <a:spLocks noChangeArrowheads="1"/>
                  </p:cNvSpPr>
                  <p:nvPr/>
                </p:nvSpPr>
                <p:spPr bwMode="auto">
                  <a:xfrm>
                    <a:off x="728663" y="2987675"/>
                    <a:ext cx="385763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-0.1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50" name="Rectangle 43"/>
                  <p:cNvSpPr>
                    <a:spLocks noChangeArrowheads="1"/>
                  </p:cNvSpPr>
                  <p:nvPr/>
                </p:nvSpPr>
                <p:spPr bwMode="auto">
                  <a:xfrm>
                    <a:off x="639763" y="2552700"/>
                    <a:ext cx="485775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-0.05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51" name="Rectangle 44"/>
                  <p:cNvSpPr>
                    <a:spLocks noChangeArrowheads="1"/>
                  </p:cNvSpPr>
                  <p:nvPr/>
                </p:nvSpPr>
                <p:spPr bwMode="auto">
                  <a:xfrm>
                    <a:off x="927101" y="2108200"/>
                    <a:ext cx="177800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52" name="Rectangle 45"/>
                  <p:cNvSpPr>
                    <a:spLocks noChangeArrowheads="1"/>
                  </p:cNvSpPr>
                  <p:nvPr/>
                </p:nvSpPr>
                <p:spPr bwMode="auto">
                  <a:xfrm>
                    <a:off x="688976" y="1673225"/>
                    <a:ext cx="425450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0.05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53" name="Rectangle 46"/>
                  <p:cNvSpPr>
                    <a:spLocks noChangeArrowheads="1"/>
                  </p:cNvSpPr>
                  <p:nvPr/>
                </p:nvSpPr>
                <p:spPr bwMode="auto">
                  <a:xfrm>
                    <a:off x="788988" y="1228725"/>
                    <a:ext cx="327025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0.1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54" name="Freeform 47"/>
                  <p:cNvSpPr>
                    <a:spLocks/>
                  </p:cNvSpPr>
                  <p:nvPr/>
                </p:nvSpPr>
                <p:spPr bwMode="auto">
                  <a:xfrm>
                    <a:off x="1085851" y="1836738"/>
                    <a:ext cx="757238" cy="704850"/>
                  </a:xfrm>
                  <a:custGeom>
                    <a:avLst/>
                    <a:gdLst>
                      <a:gd name="T0" fmla="*/ 0 w 477"/>
                      <a:gd name="T1" fmla="*/ 20 h 444"/>
                      <a:gd name="T2" fmla="*/ 0 w 477"/>
                      <a:gd name="T3" fmla="*/ 20 h 444"/>
                      <a:gd name="T4" fmla="*/ 10 w 477"/>
                      <a:gd name="T5" fmla="*/ 6 h 444"/>
                      <a:gd name="T6" fmla="*/ 20 w 477"/>
                      <a:gd name="T7" fmla="*/ 0 h 444"/>
                      <a:gd name="T8" fmla="*/ 30 w 477"/>
                      <a:gd name="T9" fmla="*/ 11 h 444"/>
                      <a:gd name="T10" fmla="*/ 40 w 477"/>
                      <a:gd name="T11" fmla="*/ 50 h 444"/>
                      <a:gd name="T12" fmla="*/ 50 w 477"/>
                      <a:gd name="T13" fmla="*/ 118 h 444"/>
                      <a:gd name="T14" fmla="*/ 59 w 477"/>
                      <a:gd name="T15" fmla="*/ 209 h 444"/>
                      <a:gd name="T16" fmla="*/ 70 w 477"/>
                      <a:gd name="T17" fmla="*/ 303 h 444"/>
                      <a:gd name="T18" fmla="*/ 79 w 477"/>
                      <a:gd name="T19" fmla="*/ 378 h 444"/>
                      <a:gd name="T20" fmla="*/ 89 w 477"/>
                      <a:gd name="T21" fmla="*/ 424 h 444"/>
                      <a:gd name="T22" fmla="*/ 99 w 477"/>
                      <a:gd name="T23" fmla="*/ 444 h 444"/>
                      <a:gd name="T24" fmla="*/ 109 w 477"/>
                      <a:gd name="T25" fmla="*/ 444 h 444"/>
                      <a:gd name="T26" fmla="*/ 119 w 477"/>
                      <a:gd name="T27" fmla="*/ 433 h 444"/>
                      <a:gd name="T28" fmla="*/ 129 w 477"/>
                      <a:gd name="T29" fmla="*/ 417 h 444"/>
                      <a:gd name="T30" fmla="*/ 139 w 477"/>
                      <a:gd name="T31" fmla="*/ 400 h 444"/>
                      <a:gd name="T32" fmla="*/ 149 w 477"/>
                      <a:gd name="T33" fmla="*/ 388 h 444"/>
                      <a:gd name="T34" fmla="*/ 159 w 477"/>
                      <a:gd name="T35" fmla="*/ 379 h 444"/>
                      <a:gd name="T36" fmla="*/ 169 w 477"/>
                      <a:gd name="T37" fmla="*/ 366 h 444"/>
                      <a:gd name="T38" fmla="*/ 179 w 477"/>
                      <a:gd name="T39" fmla="*/ 354 h 444"/>
                      <a:gd name="T40" fmla="*/ 189 w 477"/>
                      <a:gd name="T41" fmla="*/ 349 h 444"/>
                      <a:gd name="T42" fmla="*/ 199 w 477"/>
                      <a:gd name="T43" fmla="*/ 348 h 444"/>
                      <a:gd name="T44" fmla="*/ 209 w 477"/>
                      <a:gd name="T45" fmla="*/ 338 h 444"/>
                      <a:gd name="T46" fmla="*/ 218 w 477"/>
                      <a:gd name="T47" fmla="*/ 332 h 444"/>
                      <a:gd name="T48" fmla="*/ 229 w 477"/>
                      <a:gd name="T49" fmla="*/ 326 h 444"/>
                      <a:gd name="T50" fmla="*/ 238 w 477"/>
                      <a:gd name="T51" fmla="*/ 326 h 444"/>
                      <a:gd name="T52" fmla="*/ 248 w 477"/>
                      <a:gd name="T53" fmla="*/ 314 h 444"/>
                      <a:gd name="T54" fmla="*/ 258 w 477"/>
                      <a:gd name="T55" fmla="*/ 308 h 444"/>
                      <a:gd name="T56" fmla="*/ 268 w 477"/>
                      <a:gd name="T57" fmla="*/ 307 h 444"/>
                      <a:gd name="T58" fmla="*/ 278 w 477"/>
                      <a:gd name="T59" fmla="*/ 294 h 444"/>
                      <a:gd name="T60" fmla="*/ 288 w 477"/>
                      <a:gd name="T61" fmla="*/ 293 h 444"/>
                      <a:gd name="T62" fmla="*/ 298 w 477"/>
                      <a:gd name="T63" fmla="*/ 285 h 444"/>
                      <a:gd name="T64" fmla="*/ 308 w 477"/>
                      <a:gd name="T65" fmla="*/ 270 h 444"/>
                      <a:gd name="T66" fmla="*/ 318 w 477"/>
                      <a:gd name="T67" fmla="*/ 268 h 444"/>
                      <a:gd name="T68" fmla="*/ 328 w 477"/>
                      <a:gd name="T69" fmla="*/ 259 h 444"/>
                      <a:gd name="T70" fmla="*/ 338 w 477"/>
                      <a:gd name="T71" fmla="*/ 243 h 444"/>
                      <a:gd name="T72" fmla="*/ 347 w 477"/>
                      <a:gd name="T73" fmla="*/ 249 h 444"/>
                      <a:gd name="T74" fmla="*/ 358 w 477"/>
                      <a:gd name="T75" fmla="*/ 232 h 444"/>
                      <a:gd name="T76" fmla="*/ 367 w 477"/>
                      <a:gd name="T77" fmla="*/ 215 h 444"/>
                      <a:gd name="T78" fmla="*/ 377 w 477"/>
                      <a:gd name="T79" fmla="*/ 214 h 444"/>
                      <a:gd name="T80" fmla="*/ 387 w 477"/>
                      <a:gd name="T81" fmla="*/ 213 h 444"/>
                      <a:gd name="T82" fmla="*/ 397 w 477"/>
                      <a:gd name="T83" fmla="*/ 198 h 444"/>
                      <a:gd name="T84" fmla="*/ 407 w 477"/>
                      <a:gd name="T85" fmla="*/ 190 h 444"/>
                      <a:gd name="T86" fmla="*/ 417 w 477"/>
                      <a:gd name="T87" fmla="*/ 190 h 444"/>
                      <a:gd name="T88" fmla="*/ 427 w 477"/>
                      <a:gd name="T89" fmla="*/ 176 h 444"/>
                      <a:gd name="T90" fmla="*/ 437 w 477"/>
                      <a:gd name="T91" fmla="*/ 170 h 444"/>
                      <a:gd name="T92" fmla="*/ 447 w 477"/>
                      <a:gd name="T93" fmla="*/ 165 h 444"/>
                      <a:gd name="T94" fmla="*/ 457 w 477"/>
                      <a:gd name="T95" fmla="*/ 166 h 444"/>
                      <a:gd name="T96" fmla="*/ 467 w 477"/>
                      <a:gd name="T97" fmla="*/ 162 h 444"/>
                      <a:gd name="T98" fmla="*/ 477 w 477"/>
                      <a:gd name="T99" fmla="*/ 153 h 4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77" h="444">
                        <a:moveTo>
                          <a:pt x="0" y="20"/>
                        </a:moveTo>
                        <a:lnTo>
                          <a:pt x="0" y="20"/>
                        </a:lnTo>
                        <a:lnTo>
                          <a:pt x="10" y="6"/>
                        </a:lnTo>
                        <a:lnTo>
                          <a:pt x="20" y="0"/>
                        </a:lnTo>
                        <a:lnTo>
                          <a:pt x="30" y="11"/>
                        </a:lnTo>
                        <a:lnTo>
                          <a:pt x="40" y="50"/>
                        </a:lnTo>
                        <a:lnTo>
                          <a:pt x="50" y="118"/>
                        </a:lnTo>
                        <a:lnTo>
                          <a:pt x="59" y="209"/>
                        </a:lnTo>
                        <a:lnTo>
                          <a:pt x="70" y="303"/>
                        </a:lnTo>
                        <a:lnTo>
                          <a:pt x="79" y="378"/>
                        </a:lnTo>
                        <a:lnTo>
                          <a:pt x="89" y="424"/>
                        </a:lnTo>
                        <a:lnTo>
                          <a:pt x="99" y="444"/>
                        </a:lnTo>
                        <a:lnTo>
                          <a:pt x="109" y="444"/>
                        </a:lnTo>
                        <a:lnTo>
                          <a:pt x="119" y="433"/>
                        </a:lnTo>
                        <a:lnTo>
                          <a:pt x="129" y="417"/>
                        </a:lnTo>
                        <a:lnTo>
                          <a:pt x="139" y="400"/>
                        </a:lnTo>
                        <a:lnTo>
                          <a:pt x="149" y="388"/>
                        </a:lnTo>
                        <a:lnTo>
                          <a:pt x="159" y="379"/>
                        </a:lnTo>
                        <a:lnTo>
                          <a:pt x="169" y="366"/>
                        </a:lnTo>
                        <a:lnTo>
                          <a:pt x="179" y="354"/>
                        </a:lnTo>
                        <a:lnTo>
                          <a:pt x="189" y="349"/>
                        </a:lnTo>
                        <a:lnTo>
                          <a:pt x="199" y="348"/>
                        </a:lnTo>
                        <a:lnTo>
                          <a:pt x="209" y="338"/>
                        </a:lnTo>
                        <a:lnTo>
                          <a:pt x="218" y="332"/>
                        </a:lnTo>
                        <a:lnTo>
                          <a:pt x="229" y="326"/>
                        </a:lnTo>
                        <a:lnTo>
                          <a:pt x="238" y="326"/>
                        </a:lnTo>
                        <a:lnTo>
                          <a:pt x="248" y="314"/>
                        </a:lnTo>
                        <a:lnTo>
                          <a:pt x="258" y="308"/>
                        </a:lnTo>
                        <a:lnTo>
                          <a:pt x="268" y="307"/>
                        </a:lnTo>
                        <a:lnTo>
                          <a:pt x="278" y="294"/>
                        </a:lnTo>
                        <a:lnTo>
                          <a:pt x="288" y="293"/>
                        </a:lnTo>
                        <a:lnTo>
                          <a:pt x="298" y="285"/>
                        </a:lnTo>
                        <a:lnTo>
                          <a:pt x="308" y="270"/>
                        </a:lnTo>
                        <a:lnTo>
                          <a:pt x="318" y="268"/>
                        </a:lnTo>
                        <a:lnTo>
                          <a:pt x="328" y="259"/>
                        </a:lnTo>
                        <a:lnTo>
                          <a:pt x="338" y="243"/>
                        </a:lnTo>
                        <a:lnTo>
                          <a:pt x="347" y="249"/>
                        </a:lnTo>
                        <a:lnTo>
                          <a:pt x="358" y="232"/>
                        </a:lnTo>
                        <a:lnTo>
                          <a:pt x="367" y="215"/>
                        </a:lnTo>
                        <a:lnTo>
                          <a:pt x="377" y="214"/>
                        </a:lnTo>
                        <a:lnTo>
                          <a:pt x="387" y="213"/>
                        </a:lnTo>
                        <a:lnTo>
                          <a:pt x="397" y="198"/>
                        </a:lnTo>
                        <a:lnTo>
                          <a:pt x="407" y="190"/>
                        </a:lnTo>
                        <a:lnTo>
                          <a:pt x="417" y="190"/>
                        </a:lnTo>
                        <a:lnTo>
                          <a:pt x="427" y="176"/>
                        </a:lnTo>
                        <a:lnTo>
                          <a:pt x="437" y="170"/>
                        </a:lnTo>
                        <a:lnTo>
                          <a:pt x="447" y="165"/>
                        </a:lnTo>
                        <a:lnTo>
                          <a:pt x="457" y="166"/>
                        </a:lnTo>
                        <a:lnTo>
                          <a:pt x="467" y="162"/>
                        </a:lnTo>
                        <a:lnTo>
                          <a:pt x="477" y="15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5" name="Freeform 48"/>
                  <p:cNvSpPr>
                    <a:spLocks/>
                  </p:cNvSpPr>
                  <p:nvPr/>
                </p:nvSpPr>
                <p:spPr bwMode="auto">
                  <a:xfrm>
                    <a:off x="1843088" y="2071688"/>
                    <a:ext cx="773113" cy="250825"/>
                  </a:xfrm>
                  <a:custGeom>
                    <a:avLst/>
                    <a:gdLst>
                      <a:gd name="T0" fmla="*/ 0 w 487"/>
                      <a:gd name="T1" fmla="*/ 5 h 158"/>
                      <a:gd name="T2" fmla="*/ 10 w 487"/>
                      <a:gd name="T3" fmla="*/ 3 h 158"/>
                      <a:gd name="T4" fmla="*/ 20 w 487"/>
                      <a:gd name="T5" fmla="*/ 7 h 158"/>
                      <a:gd name="T6" fmla="*/ 30 w 487"/>
                      <a:gd name="T7" fmla="*/ 6 h 158"/>
                      <a:gd name="T8" fmla="*/ 40 w 487"/>
                      <a:gd name="T9" fmla="*/ 0 h 158"/>
                      <a:gd name="T10" fmla="*/ 49 w 487"/>
                      <a:gd name="T11" fmla="*/ 6 h 158"/>
                      <a:gd name="T12" fmla="*/ 60 w 487"/>
                      <a:gd name="T13" fmla="*/ 6 h 158"/>
                      <a:gd name="T14" fmla="*/ 69 w 487"/>
                      <a:gd name="T15" fmla="*/ 4 h 158"/>
                      <a:gd name="T16" fmla="*/ 79 w 487"/>
                      <a:gd name="T17" fmla="*/ 6 h 158"/>
                      <a:gd name="T18" fmla="*/ 89 w 487"/>
                      <a:gd name="T19" fmla="*/ 9 h 158"/>
                      <a:gd name="T20" fmla="*/ 99 w 487"/>
                      <a:gd name="T21" fmla="*/ 16 h 158"/>
                      <a:gd name="T22" fmla="*/ 109 w 487"/>
                      <a:gd name="T23" fmla="*/ 20 h 158"/>
                      <a:gd name="T24" fmla="*/ 119 w 487"/>
                      <a:gd name="T25" fmla="*/ 21 h 158"/>
                      <a:gd name="T26" fmla="*/ 129 w 487"/>
                      <a:gd name="T27" fmla="*/ 28 h 158"/>
                      <a:gd name="T28" fmla="*/ 139 w 487"/>
                      <a:gd name="T29" fmla="*/ 30 h 158"/>
                      <a:gd name="T30" fmla="*/ 149 w 487"/>
                      <a:gd name="T31" fmla="*/ 36 h 158"/>
                      <a:gd name="T32" fmla="*/ 159 w 487"/>
                      <a:gd name="T33" fmla="*/ 44 h 158"/>
                      <a:gd name="T34" fmla="*/ 169 w 487"/>
                      <a:gd name="T35" fmla="*/ 47 h 158"/>
                      <a:gd name="T36" fmla="*/ 179 w 487"/>
                      <a:gd name="T37" fmla="*/ 53 h 158"/>
                      <a:gd name="T38" fmla="*/ 189 w 487"/>
                      <a:gd name="T39" fmla="*/ 58 h 158"/>
                      <a:gd name="T40" fmla="*/ 198 w 487"/>
                      <a:gd name="T41" fmla="*/ 65 h 158"/>
                      <a:gd name="T42" fmla="*/ 208 w 487"/>
                      <a:gd name="T43" fmla="*/ 71 h 158"/>
                      <a:gd name="T44" fmla="*/ 218 w 487"/>
                      <a:gd name="T45" fmla="*/ 77 h 158"/>
                      <a:gd name="T46" fmla="*/ 228 w 487"/>
                      <a:gd name="T47" fmla="*/ 83 h 158"/>
                      <a:gd name="T48" fmla="*/ 238 w 487"/>
                      <a:gd name="T49" fmla="*/ 89 h 158"/>
                      <a:gd name="T50" fmla="*/ 248 w 487"/>
                      <a:gd name="T51" fmla="*/ 95 h 158"/>
                      <a:gd name="T52" fmla="*/ 258 w 487"/>
                      <a:gd name="T53" fmla="*/ 101 h 158"/>
                      <a:gd name="T54" fmla="*/ 268 w 487"/>
                      <a:gd name="T55" fmla="*/ 105 h 158"/>
                      <a:gd name="T56" fmla="*/ 278 w 487"/>
                      <a:gd name="T57" fmla="*/ 113 h 158"/>
                      <a:gd name="T58" fmla="*/ 288 w 487"/>
                      <a:gd name="T59" fmla="*/ 121 h 158"/>
                      <a:gd name="T60" fmla="*/ 298 w 487"/>
                      <a:gd name="T61" fmla="*/ 121 h 158"/>
                      <a:gd name="T62" fmla="*/ 308 w 487"/>
                      <a:gd name="T63" fmla="*/ 126 h 158"/>
                      <a:gd name="T64" fmla="*/ 318 w 487"/>
                      <a:gd name="T65" fmla="*/ 134 h 158"/>
                      <a:gd name="T66" fmla="*/ 328 w 487"/>
                      <a:gd name="T67" fmla="*/ 139 h 158"/>
                      <a:gd name="T68" fmla="*/ 337 w 487"/>
                      <a:gd name="T69" fmla="*/ 139 h 158"/>
                      <a:gd name="T70" fmla="*/ 348 w 487"/>
                      <a:gd name="T71" fmla="*/ 143 h 158"/>
                      <a:gd name="T72" fmla="*/ 357 w 487"/>
                      <a:gd name="T73" fmla="*/ 150 h 158"/>
                      <a:gd name="T74" fmla="*/ 367 w 487"/>
                      <a:gd name="T75" fmla="*/ 152 h 158"/>
                      <a:gd name="T76" fmla="*/ 377 w 487"/>
                      <a:gd name="T77" fmla="*/ 150 h 158"/>
                      <a:gd name="T78" fmla="*/ 387 w 487"/>
                      <a:gd name="T79" fmla="*/ 152 h 158"/>
                      <a:gd name="T80" fmla="*/ 397 w 487"/>
                      <a:gd name="T81" fmla="*/ 157 h 158"/>
                      <a:gd name="T82" fmla="*/ 407 w 487"/>
                      <a:gd name="T83" fmla="*/ 158 h 158"/>
                      <a:gd name="T84" fmla="*/ 417 w 487"/>
                      <a:gd name="T85" fmla="*/ 152 h 158"/>
                      <a:gd name="T86" fmla="*/ 427 w 487"/>
                      <a:gd name="T87" fmla="*/ 151 h 158"/>
                      <a:gd name="T88" fmla="*/ 437 w 487"/>
                      <a:gd name="T89" fmla="*/ 154 h 158"/>
                      <a:gd name="T90" fmla="*/ 447 w 487"/>
                      <a:gd name="T91" fmla="*/ 152 h 158"/>
                      <a:gd name="T92" fmla="*/ 457 w 487"/>
                      <a:gd name="T93" fmla="*/ 143 h 158"/>
                      <a:gd name="T94" fmla="*/ 467 w 487"/>
                      <a:gd name="T95" fmla="*/ 138 h 158"/>
                      <a:gd name="T96" fmla="*/ 477 w 487"/>
                      <a:gd name="T97" fmla="*/ 139 h 158"/>
                      <a:gd name="T98" fmla="*/ 487 w 487"/>
                      <a:gd name="T99" fmla="*/ 134 h 1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87" h="158">
                        <a:moveTo>
                          <a:pt x="0" y="5"/>
                        </a:moveTo>
                        <a:lnTo>
                          <a:pt x="10" y="3"/>
                        </a:lnTo>
                        <a:lnTo>
                          <a:pt x="20" y="7"/>
                        </a:lnTo>
                        <a:lnTo>
                          <a:pt x="30" y="6"/>
                        </a:lnTo>
                        <a:lnTo>
                          <a:pt x="40" y="0"/>
                        </a:lnTo>
                        <a:lnTo>
                          <a:pt x="49" y="6"/>
                        </a:lnTo>
                        <a:lnTo>
                          <a:pt x="60" y="6"/>
                        </a:lnTo>
                        <a:lnTo>
                          <a:pt x="69" y="4"/>
                        </a:lnTo>
                        <a:lnTo>
                          <a:pt x="79" y="6"/>
                        </a:lnTo>
                        <a:lnTo>
                          <a:pt x="89" y="9"/>
                        </a:lnTo>
                        <a:lnTo>
                          <a:pt x="99" y="16"/>
                        </a:lnTo>
                        <a:lnTo>
                          <a:pt x="109" y="20"/>
                        </a:lnTo>
                        <a:lnTo>
                          <a:pt x="119" y="21"/>
                        </a:lnTo>
                        <a:lnTo>
                          <a:pt x="129" y="28"/>
                        </a:lnTo>
                        <a:lnTo>
                          <a:pt x="139" y="30"/>
                        </a:lnTo>
                        <a:lnTo>
                          <a:pt x="149" y="36"/>
                        </a:lnTo>
                        <a:lnTo>
                          <a:pt x="159" y="44"/>
                        </a:lnTo>
                        <a:lnTo>
                          <a:pt x="169" y="47"/>
                        </a:lnTo>
                        <a:lnTo>
                          <a:pt x="179" y="53"/>
                        </a:lnTo>
                        <a:lnTo>
                          <a:pt x="189" y="58"/>
                        </a:lnTo>
                        <a:lnTo>
                          <a:pt x="198" y="65"/>
                        </a:lnTo>
                        <a:lnTo>
                          <a:pt x="208" y="71"/>
                        </a:lnTo>
                        <a:lnTo>
                          <a:pt x="218" y="77"/>
                        </a:lnTo>
                        <a:lnTo>
                          <a:pt x="228" y="83"/>
                        </a:lnTo>
                        <a:lnTo>
                          <a:pt x="238" y="89"/>
                        </a:lnTo>
                        <a:lnTo>
                          <a:pt x="248" y="95"/>
                        </a:lnTo>
                        <a:lnTo>
                          <a:pt x="258" y="101"/>
                        </a:lnTo>
                        <a:lnTo>
                          <a:pt x="268" y="105"/>
                        </a:lnTo>
                        <a:lnTo>
                          <a:pt x="278" y="113"/>
                        </a:lnTo>
                        <a:lnTo>
                          <a:pt x="288" y="121"/>
                        </a:lnTo>
                        <a:lnTo>
                          <a:pt x="298" y="121"/>
                        </a:lnTo>
                        <a:lnTo>
                          <a:pt x="308" y="126"/>
                        </a:lnTo>
                        <a:lnTo>
                          <a:pt x="318" y="134"/>
                        </a:lnTo>
                        <a:lnTo>
                          <a:pt x="328" y="139"/>
                        </a:lnTo>
                        <a:lnTo>
                          <a:pt x="337" y="139"/>
                        </a:lnTo>
                        <a:lnTo>
                          <a:pt x="348" y="143"/>
                        </a:lnTo>
                        <a:lnTo>
                          <a:pt x="357" y="150"/>
                        </a:lnTo>
                        <a:lnTo>
                          <a:pt x="367" y="152"/>
                        </a:lnTo>
                        <a:lnTo>
                          <a:pt x="377" y="150"/>
                        </a:lnTo>
                        <a:lnTo>
                          <a:pt x="387" y="152"/>
                        </a:lnTo>
                        <a:lnTo>
                          <a:pt x="397" y="157"/>
                        </a:lnTo>
                        <a:lnTo>
                          <a:pt x="407" y="158"/>
                        </a:lnTo>
                        <a:lnTo>
                          <a:pt x="417" y="152"/>
                        </a:lnTo>
                        <a:lnTo>
                          <a:pt x="427" y="151"/>
                        </a:lnTo>
                        <a:lnTo>
                          <a:pt x="437" y="154"/>
                        </a:lnTo>
                        <a:lnTo>
                          <a:pt x="447" y="152"/>
                        </a:lnTo>
                        <a:lnTo>
                          <a:pt x="457" y="143"/>
                        </a:lnTo>
                        <a:lnTo>
                          <a:pt x="467" y="138"/>
                        </a:lnTo>
                        <a:lnTo>
                          <a:pt x="477" y="139"/>
                        </a:lnTo>
                        <a:lnTo>
                          <a:pt x="487" y="13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6" name="Freeform 49"/>
                  <p:cNvSpPr>
                    <a:spLocks/>
                  </p:cNvSpPr>
                  <p:nvPr/>
                </p:nvSpPr>
                <p:spPr bwMode="auto">
                  <a:xfrm>
                    <a:off x="2616201" y="1851025"/>
                    <a:ext cx="677863" cy="706438"/>
                  </a:xfrm>
                  <a:custGeom>
                    <a:avLst/>
                    <a:gdLst>
                      <a:gd name="T0" fmla="*/ 0 w 427"/>
                      <a:gd name="T1" fmla="*/ 273 h 445"/>
                      <a:gd name="T2" fmla="*/ 10 w 427"/>
                      <a:gd name="T3" fmla="*/ 260 h 445"/>
                      <a:gd name="T4" fmla="*/ 20 w 427"/>
                      <a:gd name="T5" fmla="*/ 260 h 445"/>
                      <a:gd name="T6" fmla="*/ 29 w 427"/>
                      <a:gd name="T7" fmla="*/ 252 h 445"/>
                      <a:gd name="T8" fmla="*/ 40 w 427"/>
                      <a:gd name="T9" fmla="*/ 238 h 445"/>
                      <a:gd name="T10" fmla="*/ 49 w 427"/>
                      <a:gd name="T11" fmla="*/ 243 h 445"/>
                      <a:gd name="T12" fmla="*/ 59 w 427"/>
                      <a:gd name="T13" fmla="*/ 227 h 445"/>
                      <a:gd name="T14" fmla="*/ 69 w 427"/>
                      <a:gd name="T15" fmla="*/ 211 h 445"/>
                      <a:gd name="T16" fmla="*/ 79 w 427"/>
                      <a:gd name="T17" fmla="*/ 210 h 445"/>
                      <a:gd name="T18" fmla="*/ 89 w 427"/>
                      <a:gd name="T19" fmla="*/ 208 h 445"/>
                      <a:gd name="T20" fmla="*/ 99 w 427"/>
                      <a:gd name="T21" fmla="*/ 192 h 445"/>
                      <a:gd name="T22" fmla="*/ 109 w 427"/>
                      <a:gd name="T23" fmla="*/ 183 h 445"/>
                      <a:gd name="T24" fmla="*/ 119 w 427"/>
                      <a:gd name="T25" fmla="*/ 174 h 445"/>
                      <a:gd name="T26" fmla="*/ 129 w 427"/>
                      <a:gd name="T27" fmla="*/ 166 h 445"/>
                      <a:gd name="T28" fmla="*/ 139 w 427"/>
                      <a:gd name="T29" fmla="*/ 170 h 445"/>
                      <a:gd name="T30" fmla="*/ 149 w 427"/>
                      <a:gd name="T31" fmla="*/ 149 h 445"/>
                      <a:gd name="T32" fmla="*/ 158 w 427"/>
                      <a:gd name="T33" fmla="*/ 142 h 445"/>
                      <a:gd name="T34" fmla="*/ 169 w 427"/>
                      <a:gd name="T35" fmla="*/ 141 h 445"/>
                      <a:gd name="T36" fmla="*/ 178 w 427"/>
                      <a:gd name="T37" fmla="*/ 129 h 445"/>
                      <a:gd name="T38" fmla="*/ 188 w 427"/>
                      <a:gd name="T39" fmla="*/ 128 h 445"/>
                      <a:gd name="T40" fmla="*/ 198 w 427"/>
                      <a:gd name="T41" fmla="*/ 122 h 445"/>
                      <a:gd name="T42" fmla="*/ 208 w 427"/>
                      <a:gd name="T43" fmla="*/ 112 h 445"/>
                      <a:gd name="T44" fmla="*/ 218 w 427"/>
                      <a:gd name="T45" fmla="*/ 111 h 445"/>
                      <a:gd name="T46" fmla="*/ 228 w 427"/>
                      <a:gd name="T47" fmla="*/ 105 h 445"/>
                      <a:gd name="T48" fmla="*/ 238 w 427"/>
                      <a:gd name="T49" fmla="*/ 99 h 445"/>
                      <a:gd name="T50" fmla="*/ 248 w 427"/>
                      <a:gd name="T51" fmla="*/ 92 h 445"/>
                      <a:gd name="T52" fmla="*/ 258 w 427"/>
                      <a:gd name="T53" fmla="*/ 82 h 445"/>
                      <a:gd name="T54" fmla="*/ 268 w 427"/>
                      <a:gd name="T55" fmla="*/ 76 h 445"/>
                      <a:gd name="T56" fmla="*/ 278 w 427"/>
                      <a:gd name="T57" fmla="*/ 67 h 445"/>
                      <a:gd name="T58" fmla="*/ 288 w 427"/>
                      <a:gd name="T59" fmla="*/ 52 h 445"/>
                      <a:gd name="T60" fmla="*/ 298 w 427"/>
                      <a:gd name="T61" fmla="*/ 38 h 445"/>
                      <a:gd name="T62" fmla="*/ 308 w 427"/>
                      <a:gd name="T63" fmla="*/ 22 h 445"/>
                      <a:gd name="T64" fmla="*/ 317 w 427"/>
                      <a:gd name="T65" fmla="*/ 7 h 445"/>
                      <a:gd name="T66" fmla="*/ 328 w 427"/>
                      <a:gd name="T67" fmla="*/ 0 h 445"/>
                      <a:gd name="T68" fmla="*/ 337 w 427"/>
                      <a:gd name="T69" fmla="*/ 6 h 445"/>
                      <a:gd name="T70" fmla="*/ 348 w 427"/>
                      <a:gd name="T71" fmla="*/ 31 h 445"/>
                      <a:gd name="T72" fmla="*/ 357 w 427"/>
                      <a:gd name="T73" fmla="*/ 90 h 445"/>
                      <a:gd name="T74" fmla="*/ 367 w 427"/>
                      <a:gd name="T75" fmla="*/ 175 h 445"/>
                      <a:gd name="T76" fmla="*/ 377 w 427"/>
                      <a:gd name="T77" fmla="*/ 271 h 445"/>
                      <a:gd name="T78" fmla="*/ 387 w 427"/>
                      <a:gd name="T79" fmla="*/ 353 h 445"/>
                      <a:gd name="T80" fmla="*/ 397 w 427"/>
                      <a:gd name="T81" fmla="*/ 410 h 445"/>
                      <a:gd name="T82" fmla="*/ 407 w 427"/>
                      <a:gd name="T83" fmla="*/ 440 h 445"/>
                      <a:gd name="T84" fmla="*/ 417 w 427"/>
                      <a:gd name="T85" fmla="*/ 445 h 445"/>
                      <a:gd name="T86" fmla="*/ 427 w 427"/>
                      <a:gd name="T87" fmla="*/ 434 h 445"/>
                      <a:gd name="T88" fmla="*/ 427 w 427"/>
                      <a:gd name="T89" fmla="*/ 434 h 4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</a:cxnLst>
                    <a:rect l="0" t="0" r="r" b="b"/>
                    <a:pathLst>
                      <a:path w="427" h="445">
                        <a:moveTo>
                          <a:pt x="0" y="273"/>
                        </a:moveTo>
                        <a:lnTo>
                          <a:pt x="10" y="260"/>
                        </a:lnTo>
                        <a:lnTo>
                          <a:pt x="20" y="260"/>
                        </a:lnTo>
                        <a:lnTo>
                          <a:pt x="29" y="252"/>
                        </a:lnTo>
                        <a:lnTo>
                          <a:pt x="40" y="238"/>
                        </a:lnTo>
                        <a:lnTo>
                          <a:pt x="49" y="243"/>
                        </a:lnTo>
                        <a:lnTo>
                          <a:pt x="59" y="227"/>
                        </a:lnTo>
                        <a:lnTo>
                          <a:pt x="69" y="211"/>
                        </a:lnTo>
                        <a:lnTo>
                          <a:pt x="79" y="210"/>
                        </a:lnTo>
                        <a:lnTo>
                          <a:pt x="89" y="208"/>
                        </a:lnTo>
                        <a:lnTo>
                          <a:pt x="99" y="192"/>
                        </a:lnTo>
                        <a:lnTo>
                          <a:pt x="109" y="183"/>
                        </a:lnTo>
                        <a:lnTo>
                          <a:pt x="119" y="174"/>
                        </a:lnTo>
                        <a:lnTo>
                          <a:pt x="129" y="166"/>
                        </a:lnTo>
                        <a:lnTo>
                          <a:pt x="139" y="170"/>
                        </a:lnTo>
                        <a:lnTo>
                          <a:pt x="149" y="149"/>
                        </a:lnTo>
                        <a:lnTo>
                          <a:pt x="158" y="142"/>
                        </a:lnTo>
                        <a:lnTo>
                          <a:pt x="169" y="141"/>
                        </a:lnTo>
                        <a:lnTo>
                          <a:pt x="178" y="129"/>
                        </a:lnTo>
                        <a:lnTo>
                          <a:pt x="188" y="128"/>
                        </a:lnTo>
                        <a:lnTo>
                          <a:pt x="198" y="122"/>
                        </a:lnTo>
                        <a:lnTo>
                          <a:pt x="208" y="112"/>
                        </a:lnTo>
                        <a:lnTo>
                          <a:pt x="218" y="111"/>
                        </a:lnTo>
                        <a:lnTo>
                          <a:pt x="228" y="105"/>
                        </a:lnTo>
                        <a:lnTo>
                          <a:pt x="238" y="99"/>
                        </a:lnTo>
                        <a:lnTo>
                          <a:pt x="248" y="92"/>
                        </a:lnTo>
                        <a:lnTo>
                          <a:pt x="258" y="82"/>
                        </a:lnTo>
                        <a:lnTo>
                          <a:pt x="268" y="76"/>
                        </a:lnTo>
                        <a:lnTo>
                          <a:pt x="278" y="67"/>
                        </a:lnTo>
                        <a:lnTo>
                          <a:pt x="288" y="52"/>
                        </a:lnTo>
                        <a:lnTo>
                          <a:pt x="298" y="38"/>
                        </a:lnTo>
                        <a:lnTo>
                          <a:pt x="308" y="22"/>
                        </a:lnTo>
                        <a:lnTo>
                          <a:pt x="317" y="7"/>
                        </a:lnTo>
                        <a:lnTo>
                          <a:pt x="328" y="0"/>
                        </a:lnTo>
                        <a:lnTo>
                          <a:pt x="337" y="6"/>
                        </a:lnTo>
                        <a:lnTo>
                          <a:pt x="348" y="31"/>
                        </a:lnTo>
                        <a:lnTo>
                          <a:pt x="357" y="90"/>
                        </a:lnTo>
                        <a:lnTo>
                          <a:pt x="367" y="175"/>
                        </a:lnTo>
                        <a:lnTo>
                          <a:pt x="377" y="271"/>
                        </a:lnTo>
                        <a:lnTo>
                          <a:pt x="387" y="353"/>
                        </a:lnTo>
                        <a:lnTo>
                          <a:pt x="397" y="410"/>
                        </a:lnTo>
                        <a:lnTo>
                          <a:pt x="407" y="440"/>
                        </a:lnTo>
                        <a:lnTo>
                          <a:pt x="417" y="445"/>
                        </a:lnTo>
                        <a:lnTo>
                          <a:pt x="427" y="434"/>
                        </a:lnTo>
                        <a:lnTo>
                          <a:pt x="427" y="43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8" name="Freeform 51"/>
                  <p:cNvSpPr>
                    <a:spLocks/>
                  </p:cNvSpPr>
                  <p:nvPr/>
                </p:nvSpPr>
                <p:spPr bwMode="auto">
                  <a:xfrm>
                    <a:off x="1085851" y="2773363"/>
                    <a:ext cx="68263" cy="303213"/>
                  </a:xfrm>
                  <a:custGeom>
                    <a:avLst/>
                    <a:gdLst>
                      <a:gd name="T0" fmla="*/ 0 w 43"/>
                      <a:gd name="T1" fmla="*/ 21 h 191"/>
                      <a:gd name="T2" fmla="*/ 0 w 43"/>
                      <a:gd name="T3" fmla="*/ 9 h 191"/>
                      <a:gd name="T4" fmla="*/ 0 w 43"/>
                      <a:gd name="T5" fmla="*/ 9 h 191"/>
                      <a:gd name="T6" fmla="*/ 2 w 43"/>
                      <a:gd name="T7" fmla="*/ 191 h 191"/>
                      <a:gd name="T8" fmla="*/ 2 w 43"/>
                      <a:gd name="T9" fmla="*/ 191 h 191"/>
                      <a:gd name="T10" fmla="*/ 4 w 43"/>
                      <a:gd name="T11" fmla="*/ 191 h 191"/>
                      <a:gd name="T12" fmla="*/ 4 w 43"/>
                      <a:gd name="T13" fmla="*/ 191 h 191"/>
                      <a:gd name="T14" fmla="*/ 6 w 43"/>
                      <a:gd name="T15" fmla="*/ 191 h 191"/>
                      <a:gd name="T16" fmla="*/ 6 w 43"/>
                      <a:gd name="T17" fmla="*/ 191 h 191"/>
                      <a:gd name="T18" fmla="*/ 7 w 43"/>
                      <a:gd name="T19" fmla="*/ 191 h 191"/>
                      <a:gd name="T20" fmla="*/ 8 w 43"/>
                      <a:gd name="T21" fmla="*/ 191 h 191"/>
                      <a:gd name="T22" fmla="*/ 8 w 43"/>
                      <a:gd name="T23" fmla="*/ 191 h 191"/>
                      <a:gd name="T24" fmla="*/ 10 w 43"/>
                      <a:gd name="T25" fmla="*/ 191 h 191"/>
                      <a:gd name="T26" fmla="*/ 10 w 43"/>
                      <a:gd name="T27" fmla="*/ 191 h 191"/>
                      <a:gd name="T28" fmla="*/ 12 w 43"/>
                      <a:gd name="T29" fmla="*/ 190 h 191"/>
                      <a:gd name="T30" fmla="*/ 12 w 43"/>
                      <a:gd name="T31" fmla="*/ 190 h 191"/>
                      <a:gd name="T32" fmla="*/ 14 w 43"/>
                      <a:gd name="T33" fmla="*/ 6 h 191"/>
                      <a:gd name="T34" fmla="*/ 15 w 43"/>
                      <a:gd name="T35" fmla="*/ 185 h 191"/>
                      <a:gd name="T36" fmla="*/ 15 w 43"/>
                      <a:gd name="T37" fmla="*/ 185 h 191"/>
                      <a:gd name="T38" fmla="*/ 17 w 43"/>
                      <a:gd name="T39" fmla="*/ 191 h 191"/>
                      <a:gd name="T40" fmla="*/ 17 w 43"/>
                      <a:gd name="T41" fmla="*/ 191 h 191"/>
                      <a:gd name="T42" fmla="*/ 18 w 43"/>
                      <a:gd name="T43" fmla="*/ 191 h 191"/>
                      <a:gd name="T44" fmla="*/ 18 w 43"/>
                      <a:gd name="T45" fmla="*/ 191 h 191"/>
                      <a:gd name="T46" fmla="*/ 21 w 43"/>
                      <a:gd name="T47" fmla="*/ 191 h 191"/>
                      <a:gd name="T48" fmla="*/ 21 w 43"/>
                      <a:gd name="T49" fmla="*/ 191 h 191"/>
                      <a:gd name="T50" fmla="*/ 21 w 43"/>
                      <a:gd name="T51" fmla="*/ 191 h 191"/>
                      <a:gd name="T52" fmla="*/ 23 w 43"/>
                      <a:gd name="T53" fmla="*/ 191 h 191"/>
                      <a:gd name="T54" fmla="*/ 23 w 43"/>
                      <a:gd name="T55" fmla="*/ 191 h 191"/>
                      <a:gd name="T56" fmla="*/ 25 w 43"/>
                      <a:gd name="T57" fmla="*/ 191 h 191"/>
                      <a:gd name="T58" fmla="*/ 25 w 43"/>
                      <a:gd name="T59" fmla="*/ 191 h 191"/>
                      <a:gd name="T60" fmla="*/ 27 w 43"/>
                      <a:gd name="T61" fmla="*/ 187 h 191"/>
                      <a:gd name="T62" fmla="*/ 27 w 43"/>
                      <a:gd name="T63" fmla="*/ 187 h 191"/>
                      <a:gd name="T64" fmla="*/ 28 w 43"/>
                      <a:gd name="T65" fmla="*/ 3 h 191"/>
                      <a:gd name="T66" fmla="*/ 29 w 43"/>
                      <a:gd name="T67" fmla="*/ 189 h 191"/>
                      <a:gd name="T68" fmla="*/ 29 w 43"/>
                      <a:gd name="T69" fmla="*/ 189 h 191"/>
                      <a:gd name="T70" fmla="*/ 31 w 43"/>
                      <a:gd name="T71" fmla="*/ 191 h 191"/>
                      <a:gd name="T72" fmla="*/ 31 w 43"/>
                      <a:gd name="T73" fmla="*/ 191 h 191"/>
                      <a:gd name="T74" fmla="*/ 33 w 43"/>
                      <a:gd name="T75" fmla="*/ 191 h 191"/>
                      <a:gd name="T76" fmla="*/ 33 w 43"/>
                      <a:gd name="T77" fmla="*/ 191 h 191"/>
                      <a:gd name="T78" fmla="*/ 35 w 43"/>
                      <a:gd name="T79" fmla="*/ 191 h 191"/>
                      <a:gd name="T80" fmla="*/ 35 w 43"/>
                      <a:gd name="T81" fmla="*/ 191 h 191"/>
                      <a:gd name="T82" fmla="*/ 35 w 43"/>
                      <a:gd name="T83" fmla="*/ 191 h 191"/>
                      <a:gd name="T84" fmla="*/ 37 w 43"/>
                      <a:gd name="T85" fmla="*/ 191 h 191"/>
                      <a:gd name="T86" fmla="*/ 37 w 43"/>
                      <a:gd name="T87" fmla="*/ 191 h 191"/>
                      <a:gd name="T88" fmla="*/ 40 w 43"/>
                      <a:gd name="T89" fmla="*/ 191 h 191"/>
                      <a:gd name="T90" fmla="*/ 40 w 43"/>
                      <a:gd name="T91" fmla="*/ 191 h 191"/>
                      <a:gd name="T92" fmla="*/ 41 w 43"/>
                      <a:gd name="T93" fmla="*/ 113 h 191"/>
                      <a:gd name="T94" fmla="*/ 41 w 43"/>
                      <a:gd name="T95" fmla="*/ 110 h 191"/>
                      <a:gd name="T96" fmla="*/ 42 w 43"/>
                      <a:gd name="T97" fmla="*/ 0 h 191"/>
                      <a:gd name="T98" fmla="*/ 43 w 43"/>
                      <a:gd name="T99" fmla="*/ 190 h 19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3" h="191">
                        <a:moveTo>
                          <a:pt x="0" y="21"/>
                        </a:moveTo>
                        <a:lnTo>
                          <a:pt x="0" y="9"/>
                        </a:lnTo>
                        <a:lnTo>
                          <a:pt x="0" y="9"/>
                        </a:lnTo>
                        <a:lnTo>
                          <a:pt x="2" y="191"/>
                        </a:lnTo>
                        <a:lnTo>
                          <a:pt x="2" y="191"/>
                        </a:lnTo>
                        <a:lnTo>
                          <a:pt x="4" y="191"/>
                        </a:lnTo>
                        <a:lnTo>
                          <a:pt x="4" y="191"/>
                        </a:lnTo>
                        <a:lnTo>
                          <a:pt x="6" y="191"/>
                        </a:lnTo>
                        <a:lnTo>
                          <a:pt x="6" y="191"/>
                        </a:lnTo>
                        <a:lnTo>
                          <a:pt x="7" y="191"/>
                        </a:lnTo>
                        <a:lnTo>
                          <a:pt x="8" y="191"/>
                        </a:lnTo>
                        <a:lnTo>
                          <a:pt x="8" y="191"/>
                        </a:lnTo>
                        <a:lnTo>
                          <a:pt x="10" y="191"/>
                        </a:lnTo>
                        <a:lnTo>
                          <a:pt x="10" y="191"/>
                        </a:lnTo>
                        <a:lnTo>
                          <a:pt x="12" y="190"/>
                        </a:lnTo>
                        <a:lnTo>
                          <a:pt x="12" y="190"/>
                        </a:lnTo>
                        <a:lnTo>
                          <a:pt x="14" y="6"/>
                        </a:lnTo>
                        <a:lnTo>
                          <a:pt x="15" y="185"/>
                        </a:lnTo>
                        <a:lnTo>
                          <a:pt x="15" y="185"/>
                        </a:lnTo>
                        <a:lnTo>
                          <a:pt x="17" y="191"/>
                        </a:lnTo>
                        <a:lnTo>
                          <a:pt x="17" y="191"/>
                        </a:lnTo>
                        <a:lnTo>
                          <a:pt x="18" y="191"/>
                        </a:lnTo>
                        <a:lnTo>
                          <a:pt x="18" y="191"/>
                        </a:lnTo>
                        <a:lnTo>
                          <a:pt x="21" y="191"/>
                        </a:lnTo>
                        <a:lnTo>
                          <a:pt x="21" y="191"/>
                        </a:lnTo>
                        <a:lnTo>
                          <a:pt x="21" y="191"/>
                        </a:lnTo>
                        <a:lnTo>
                          <a:pt x="23" y="191"/>
                        </a:lnTo>
                        <a:lnTo>
                          <a:pt x="23" y="191"/>
                        </a:lnTo>
                        <a:lnTo>
                          <a:pt x="25" y="191"/>
                        </a:lnTo>
                        <a:lnTo>
                          <a:pt x="25" y="191"/>
                        </a:lnTo>
                        <a:lnTo>
                          <a:pt x="27" y="187"/>
                        </a:lnTo>
                        <a:lnTo>
                          <a:pt x="27" y="187"/>
                        </a:lnTo>
                        <a:lnTo>
                          <a:pt x="28" y="3"/>
                        </a:lnTo>
                        <a:lnTo>
                          <a:pt x="29" y="189"/>
                        </a:lnTo>
                        <a:lnTo>
                          <a:pt x="29" y="189"/>
                        </a:lnTo>
                        <a:lnTo>
                          <a:pt x="31" y="191"/>
                        </a:lnTo>
                        <a:lnTo>
                          <a:pt x="31" y="191"/>
                        </a:lnTo>
                        <a:lnTo>
                          <a:pt x="33" y="191"/>
                        </a:lnTo>
                        <a:lnTo>
                          <a:pt x="33" y="191"/>
                        </a:lnTo>
                        <a:lnTo>
                          <a:pt x="35" y="191"/>
                        </a:lnTo>
                        <a:lnTo>
                          <a:pt x="35" y="191"/>
                        </a:lnTo>
                        <a:lnTo>
                          <a:pt x="35" y="191"/>
                        </a:lnTo>
                        <a:lnTo>
                          <a:pt x="37" y="191"/>
                        </a:lnTo>
                        <a:lnTo>
                          <a:pt x="37" y="191"/>
                        </a:lnTo>
                        <a:lnTo>
                          <a:pt x="40" y="191"/>
                        </a:lnTo>
                        <a:lnTo>
                          <a:pt x="40" y="191"/>
                        </a:lnTo>
                        <a:lnTo>
                          <a:pt x="41" y="113"/>
                        </a:lnTo>
                        <a:lnTo>
                          <a:pt x="41" y="110"/>
                        </a:lnTo>
                        <a:lnTo>
                          <a:pt x="42" y="0"/>
                        </a:lnTo>
                        <a:lnTo>
                          <a:pt x="43" y="19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9" name="Freeform 52"/>
                  <p:cNvSpPr>
                    <a:spLocks/>
                  </p:cNvSpPr>
                  <p:nvPr/>
                </p:nvSpPr>
                <p:spPr bwMode="auto">
                  <a:xfrm>
                    <a:off x="1154113" y="2760663"/>
                    <a:ext cx="69850" cy="315913"/>
                  </a:xfrm>
                  <a:custGeom>
                    <a:avLst/>
                    <a:gdLst>
                      <a:gd name="T0" fmla="*/ 0 w 44"/>
                      <a:gd name="T1" fmla="*/ 198 h 199"/>
                      <a:gd name="T2" fmla="*/ 0 w 44"/>
                      <a:gd name="T3" fmla="*/ 198 h 199"/>
                      <a:gd name="T4" fmla="*/ 3 w 44"/>
                      <a:gd name="T5" fmla="*/ 199 h 199"/>
                      <a:gd name="T6" fmla="*/ 3 w 44"/>
                      <a:gd name="T7" fmla="*/ 199 h 199"/>
                      <a:gd name="T8" fmla="*/ 5 w 44"/>
                      <a:gd name="T9" fmla="*/ 199 h 199"/>
                      <a:gd name="T10" fmla="*/ 5 w 44"/>
                      <a:gd name="T11" fmla="*/ 199 h 199"/>
                      <a:gd name="T12" fmla="*/ 5 w 44"/>
                      <a:gd name="T13" fmla="*/ 199 h 199"/>
                      <a:gd name="T14" fmla="*/ 7 w 44"/>
                      <a:gd name="T15" fmla="*/ 199 h 199"/>
                      <a:gd name="T16" fmla="*/ 7 w 44"/>
                      <a:gd name="T17" fmla="*/ 199 h 199"/>
                      <a:gd name="T18" fmla="*/ 9 w 44"/>
                      <a:gd name="T19" fmla="*/ 199 h 199"/>
                      <a:gd name="T20" fmla="*/ 9 w 44"/>
                      <a:gd name="T21" fmla="*/ 199 h 199"/>
                      <a:gd name="T22" fmla="*/ 11 w 44"/>
                      <a:gd name="T23" fmla="*/ 198 h 199"/>
                      <a:gd name="T24" fmla="*/ 11 w 44"/>
                      <a:gd name="T25" fmla="*/ 198 h 199"/>
                      <a:gd name="T26" fmla="*/ 12 w 44"/>
                      <a:gd name="T27" fmla="*/ 5 h 199"/>
                      <a:gd name="T28" fmla="*/ 13 w 44"/>
                      <a:gd name="T29" fmla="*/ 188 h 199"/>
                      <a:gd name="T30" fmla="*/ 13 w 44"/>
                      <a:gd name="T31" fmla="*/ 188 h 199"/>
                      <a:gd name="T32" fmla="*/ 15 w 44"/>
                      <a:gd name="T33" fmla="*/ 199 h 199"/>
                      <a:gd name="T34" fmla="*/ 15 w 44"/>
                      <a:gd name="T35" fmla="*/ 199 h 199"/>
                      <a:gd name="T36" fmla="*/ 17 w 44"/>
                      <a:gd name="T37" fmla="*/ 199 h 199"/>
                      <a:gd name="T38" fmla="*/ 17 w 44"/>
                      <a:gd name="T39" fmla="*/ 199 h 199"/>
                      <a:gd name="T40" fmla="*/ 19 w 44"/>
                      <a:gd name="T41" fmla="*/ 199 h 199"/>
                      <a:gd name="T42" fmla="*/ 19 w 44"/>
                      <a:gd name="T43" fmla="*/ 199 h 199"/>
                      <a:gd name="T44" fmla="*/ 20 w 44"/>
                      <a:gd name="T45" fmla="*/ 199 h 199"/>
                      <a:gd name="T46" fmla="*/ 21 w 44"/>
                      <a:gd name="T47" fmla="*/ 199 h 199"/>
                      <a:gd name="T48" fmla="*/ 21 w 44"/>
                      <a:gd name="T49" fmla="*/ 199 h 199"/>
                      <a:gd name="T50" fmla="*/ 23 w 44"/>
                      <a:gd name="T51" fmla="*/ 199 h 199"/>
                      <a:gd name="T52" fmla="*/ 23 w 44"/>
                      <a:gd name="T53" fmla="*/ 199 h 199"/>
                      <a:gd name="T54" fmla="*/ 25 w 44"/>
                      <a:gd name="T55" fmla="*/ 196 h 199"/>
                      <a:gd name="T56" fmla="*/ 25 w 44"/>
                      <a:gd name="T57" fmla="*/ 196 h 199"/>
                      <a:gd name="T58" fmla="*/ 27 w 44"/>
                      <a:gd name="T59" fmla="*/ 2 h 199"/>
                      <a:gd name="T60" fmla="*/ 28 w 44"/>
                      <a:gd name="T61" fmla="*/ 197 h 199"/>
                      <a:gd name="T62" fmla="*/ 28 w 44"/>
                      <a:gd name="T63" fmla="*/ 197 h 199"/>
                      <a:gd name="T64" fmla="*/ 30 w 44"/>
                      <a:gd name="T65" fmla="*/ 199 h 199"/>
                      <a:gd name="T66" fmla="*/ 30 w 44"/>
                      <a:gd name="T67" fmla="*/ 199 h 199"/>
                      <a:gd name="T68" fmla="*/ 32 w 44"/>
                      <a:gd name="T69" fmla="*/ 199 h 199"/>
                      <a:gd name="T70" fmla="*/ 32 w 44"/>
                      <a:gd name="T71" fmla="*/ 199 h 199"/>
                      <a:gd name="T72" fmla="*/ 34 w 44"/>
                      <a:gd name="T73" fmla="*/ 199 h 199"/>
                      <a:gd name="T74" fmla="*/ 34 w 44"/>
                      <a:gd name="T75" fmla="*/ 199 h 199"/>
                      <a:gd name="T76" fmla="*/ 34 w 44"/>
                      <a:gd name="T77" fmla="*/ 199 h 199"/>
                      <a:gd name="T78" fmla="*/ 36 w 44"/>
                      <a:gd name="T79" fmla="*/ 199 h 199"/>
                      <a:gd name="T80" fmla="*/ 36 w 44"/>
                      <a:gd name="T81" fmla="*/ 199 h 199"/>
                      <a:gd name="T82" fmla="*/ 38 w 44"/>
                      <a:gd name="T83" fmla="*/ 199 h 199"/>
                      <a:gd name="T84" fmla="*/ 38 w 44"/>
                      <a:gd name="T85" fmla="*/ 199 h 199"/>
                      <a:gd name="T86" fmla="*/ 40 w 44"/>
                      <a:gd name="T87" fmla="*/ 169 h 199"/>
                      <a:gd name="T88" fmla="*/ 40 w 44"/>
                      <a:gd name="T89" fmla="*/ 168 h 199"/>
                      <a:gd name="T90" fmla="*/ 41 w 44"/>
                      <a:gd name="T91" fmla="*/ 0 h 199"/>
                      <a:gd name="T92" fmla="*/ 42 w 44"/>
                      <a:gd name="T93" fmla="*/ 198 h 199"/>
                      <a:gd name="T94" fmla="*/ 42 w 44"/>
                      <a:gd name="T95" fmla="*/ 198 h 199"/>
                      <a:gd name="T96" fmla="*/ 44 w 44"/>
                      <a:gd name="T97" fmla="*/ 199 h 199"/>
                      <a:gd name="T98" fmla="*/ 44 w 44"/>
                      <a:gd name="T99" fmla="*/ 199 h 1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99">
                        <a:moveTo>
                          <a:pt x="0" y="198"/>
                        </a:moveTo>
                        <a:lnTo>
                          <a:pt x="0" y="198"/>
                        </a:lnTo>
                        <a:lnTo>
                          <a:pt x="3" y="199"/>
                        </a:lnTo>
                        <a:lnTo>
                          <a:pt x="3" y="199"/>
                        </a:lnTo>
                        <a:lnTo>
                          <a:pt x="5" y="199"/>
                        </a:lnTo>
                        <a:lnTo>
                          <a:pt x="5" y="199"/>
                        </a:lnTo>
                        <a:lnTo>
                          <a:pt x="5" y="199"/>
                        </a:lnTo>
                        <a:lnTo>
                          <a:pt x="7" y="199"/>
                        </a:lnTo>
                        <a:lnTo>
                          <a:pt x="7" y="199"/>
                        </a:lnTo>
                        <a:lnTo>
                          <a:pt x="9" y="199"/>
                        </a:lnTo>
                        <a:lnTo>
                          <a:pt x="9" y="199"/>
                        </a:lnTo>
                        <a:lnTo>
                          <a:pt x="11" y="198"/>
                        </a:lnTo>
                        <a:lnTo>
                          <a:pt x="11" y="198"/>
                        </a:lnTo>
                        <a:lnTo>
                          <a:pt x="12" y="5"/>
                        </a:lnTo>
                        <a:lnTo>
                          <a:pt x="13" y="188"/>
                        </a:lnTo>
                        <a:lnTo>
                          <a:pt x="13" y="188"/>
                        </a:lnTo>
                        <a:lnTo>
                          <a:pt x="15" y="199"/>
                        </a:lnTo>
                        <a:lnTo>
                          <a:pt x="15" y="199"/>
                        </a:lnTo>
                        <a:lnTo>
                          <a:pt x="17" y="199"/>
                        </a:lnTo>
                        <a:lnTo>
                          <a:pt x="17" y="199"/>
                        </a:lnTo>
                        <a:lnTo>
                          <a:pt x="19" y="199"/>
                        </a:lnTo>
                        <a:lnTo>
                          <a:pt x="19" y="199"/>
                        </a:lnTo>
                        <a:lnTo>
                          <a:pt x="20" y="199"/>
                        </a:lnTo>
                        <a:lnTo>
                          <a:pt x="21" y="199"/>
                        </a:lnTo>
                        <a:lnTo>
                          <a:pt x="21" y="199"/>
                        </a:lnTo>
                        <a:lnTo>
                          <a:pt x="23" y="199"/>
                        </a:lnTo>
                        <a:lnTo>
                          <a:pt x="23" y="199"/>
                        </a:lnTo>
                        <a:lnTo>
                          <a:pt x="25" y="196"/>
                        </a:lnTo>
                        <a:lnTo>
                          <a:pt x="25" y="196"/>
                        </a:lnTo>
                        <a:lnTo>
                          <a:pt x="27" y="2"/>
                        </a:lnTo>
                        <a:lnTo>
                          <a:pt x="28" y="197"/>
                        </a:lnTo>
                        <a:lnTo>
                          <a:pt x="28" y="197"/>
                        </a:lnTo>
                        <a:lnTo>
                          <a:pt x="30" y="199"/>
                        </a:lnTo>
                        <a:lnTo>
                          <a:pt x="30" y="199"/>
                        </a:lnTo>
                        <a:lnTo>
                          <a:pt x="32" y="199"/>
                        </a:lnTo>
                        <a:lnTo>
                          <a:pt x="32" y="199"/>
                        </a:lnTo>
                        <a:lnTo>
                          <a:pt x="34" y="199"/>
                        </a:lnTo>
                        <a:lnTo>
                          <a:pt x="34" y="199"/>
                        </a:lnTo>
                        <a:lnTo>
                          <a:pt x="34" y="199"/>
                        </a:lnTo>
                        <a:lnTo>
                          <a:pt x="36" y="199"/>
                        </a:lnTo>
                        <a:lnTo>
                          <a:pt x="36" y="199"/>
                        </a:lnTo>
                        <a:lnTo>
                          <a:pt x="38" y="199"/>
                        </a:lnTo>
                        <a:lnTo>
                          <a:pt x="38" y="199"/>
                        </a:lnTo>
                        <a:lnTo>
                          <a:pt x="40" y="169"/>
                        </a:lnTo>
                        <a:lnTo>
                          <a:pt x="40" y="168"/>
                        </a:lnTo>
                        <a:lnTo>
                          <a:pt x="41" y="0"/>
                        </a:lnTo>
                        <a:lnTo>
                          <a:pt x="42" y="198"/>
                        </a:lnTo>
                        <a:lnTo>
                          <a:pt x="42" y="198"/>
                        </a:lnTo>
                        <a:lnTo>
                          <a:pt x="44" y="199"/>
                        </a:lnTo>
                        <a:lnTo>
                          <a:pt x="44" y="19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0" name="Freeform 53"/>
                  <p:cNvSpPr>
                    <a:spLocks/>
                  </p:cNvSpPr>
                  <p:nvPr/>
                </p:nvSpPr>
                <p:spPr bwMode="auto">
                  <a:xfrm>
                    <a:off x="1223963" y="2749550"/>
                    <a:ext cx="71438" cy="327025"/>
                  </a:xfrm>
                  <a:custGeom>
                    <a:avLst/>
                    <a:gdLst>
                      <a:gd name="T0" fmla="*/ 0 w 45"/>
                      <a:gd name="T1" fmla="*/ 206 h 206"/>
                      <a:gd name="T2" fmla="*/ 2 w 45"/>
                      <a:gd name="T3" fmla="*/ 206 h 206"/>
                      <a:gd name="T4" fmla="*/ 2 w 45"/>
                      <a:gd name="T5" fmla="*/ 206 h 206"/>
                      <a:gd name="T6" fmla="*/ 3 w 45"/>
                      <a:gd name="T7" fmla="*/ 206 h 206"/>
                      <a:gd name="T8" fmla="*/ 4 w 45"/>
                      <a:gd name="T9" fmla="*/ 206 h 206"/>
                      <a:gd name="T10" fmla="*/ 4 w 45"/>
                      <a:gd name="T11" fmla="*/ 206 h 206"/>
                      <a:gd name="T12" fmla="*/ 6 w 45"/>
                      <a:gd name="T13" fmla="*/ 206 h 206"/>
                      <a:gd name="T14" fmla="*/ 6 w 45"/>
                      <a:gd name="T15" fmla="*/ 206 h 206"/>
                      <a:gd name="T16" fmla="*/ 9 w 45"/>
                      <a:gd name="T17" fmla="*/ 205 h 206"/>
                      <a:gd name="T18" fmla="*/ 9 w 45"/>
                      <a:gd name="T19" fmla="*/ 205 h 206"/>
                      <a:gd name="T20" fmla="*/ 10 w 45"/>
                      <a:gd name="T21" fmla="*/ 4 h 206"/>
                      <a:gd name="T22" fmla="*/ 11 w 45"/>
                      <a:gd name="T23" fmla="*/ 184 h 206"/>
                      <a:gd name="T24" fmla="*/ 11 w 45"/>
                      <a:gd name="T25" fmla="*/ 185 h 206"/>
                      <a:gd name="T26" fmla="*/ 13 w 45"/>
                      <a:gd name="T27" fmla="*/ 206 h 206"/>
                      <a:gd name="T28" fmla="*/ 13 w 45"/>
                      <a:gd name="T29" fmla="*/ 206 h 206"/>
                      <a:gd name="T30" fmla="*/ 15 w 45"/>
                      <a:gd name="T31" fmla="*/ 206 h 206"/>
                      <a:gd name="T32" fmla="*/ 15 w 45"/>
                      <a:gd name="T33" fmla="*/ 206 h 206"/>
                      <a:gd name="T34" fmla="*/ 17 w 45"/>
                      <a:gd name="T35" fmla="*/ 206 h 206"/>
                      <a:gd name="T36" fmla="*/ 17 w 45"/>
                      <a:gd name="T37" fmla="*/ 206 h 206"/>
                      <a:gd name="T38" fmla="*/ 17 w 45"/>
                      <a:gd name="T39" fmla="*/ 206 h 206"/>
                      <a:gd name="T40" fmla="*/ 19 w 45"/>
                      <a:gd name="T41" fmla="*/ 206 h 206"/>
                      <a:gd name="T42" fmla="*/ 19 w 45"/>
                      <a:gd name="T43" fmla="*/ 206 h 206"/>
                      <a:gd name="T44" fmla="*/ 21 w 45"/>
                      <a:gd name="T45" fmla="*/ 206 h 206"/>
                      <a:gd name="T46" fmla="*/ 21 w 45"/>
                      <a:gd name="T47" fmla="*/ 206 h 206"/>
                      <a:gd name="T48" fmla="*/ 23 w 45"/>
                      <a:gd name="T49" fmla="*/ 204 h 206"/>
                      <a:gd name="T50" fmla="*/ 23 w 45"/>
                      <a:gd name="T51" fmla="*/ 204 h 206"/>
                      <a:gd name="T52" fmla="*/ 24 w 45"/>
                      <a:gd name="T53" fmla="*/ 2 h 206"/>
                      <a:gd name="T54" fmla="*/ 25 w 45"/>
                      <a:gd name="T55" fmla="*/ 203 h 206"/>
                      <a:gd name="T56" fmla="*/ 25 w 45"/>
                      <a:gd name="T57" fmla="*/ 203 h 206"/>
                      <a:gd name="T58" fmla="*/ 27 w 45"/>
                      <a:gd name="T59" fmla="*/ 206 h 206"/>
                      <a:gd name="T60" fmla="*/ 27 w 45"/>
                      <a:gd name="T61" fmla="*/ 206 h 206"/>
                      <a:gd name="T62" fmla="*/ 29 w 45"/>
                      <a:gd name="T63" fmla="*/ 206 h 206"/>
                      <a:gd name="T64" fmla="*/ 29 w 45"/>
                      <a:gd name="T65" fmla="*/ 206 h 206"/>
                      <a:gd name="T66" fmla="*/ 31 w 45"/>
                      <a:gd name="T67" fmla="*/ 206 h 206"/>
                      <a:gd name="T68" fmla="*/ 31 w 45"/>
                      <a:gd name="T69" fmla="*/ 206 h 206"/>
                      <a:gd name="T70" fmla="*/ 31 w 45"/>
                      <a:gd name="T71" fmla="*/ 206 h 206"/>
                      <a:gd name="T72" fmla="*/ 34 w 45"/>
                      <a:gd name="T73" fmla="*/ 206 h 206"/>
                      <a:gd name="T74" fmla="*/ 34 w 45"/>
                      <a:gd name="T75" fmla="*/ 206 h 206"/>
                      <a:gd name="T76" fmla="*/ 36 w 45"/>
                      <a:gd name="T77" fmla="*/ 206 h 206"/>
                      <a:gd name="T78" fmla="*/ 36 w 45"/>
                      <a:gd name="T79" fmla="*/ 206 h 206"/>
                      <a:gd name="T80" fmla="*/ 37 w 45"/>
                      <a:gd name="T81" fmla="*/ 191 h 206"/>
                      <a:gd name="T82" fmla="*/ 37 w 45"/>
                      <a:gd name="T83" fmla="*/ 190 h 206"/>
                      <a:gd name="T84" fmla="*/ 38 w 45"/>
                      <a:gd name="T85" fmla="*/ 0 h 206"/>
                      <a:gd name="T86" fmla="*/ 40 w 45"/>
                      <a:gd name="T87" fmla="*/ 205 h 206"/>
                      <a:gd name="T88" fmla="*/ 40 w 45"/>
                      <a:gd name="T89" fmla="*/ 205 h 206"/>
                      <a:gd name="T90" fmla="*/ 42 w 45"/>
                      <a:gd name="T91" fmla="*/ 206 h 206"/>
                      <a:gd name="T92" fmla="*/ 42 w 45"/>
                      <a:gd name="T93" fmla="*/ 206 h 206"/>
                      <a:gd name="T94" fmla="*/ 44 w 45"/>
                      <a:gd name="T95" fmla="*/ 206 h 206"/>
                      <a:gd name="T96" fmla="*/ 44 w 45"/>
                      <a:gd name="T97" fmla="*/ 206 h 206"/>
                      <a:gd name="T98" fmla="*/ 45 w 45"/>
                      <a:gd name="T99" fmla="*/ 206 h 20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206">
                        <a:moveTo>
                          <a:pt x="0" y="206"/>
                        </a:moveTo>
                        <a:lnTo>
                          <a:pt x="2" y="206"/>
                        </a:lnTo>
                        <a:lnTo>
                          <a:pt x="2" y="206"/>
                        </a:lnTo>
                        <a:lnTo>
                          <a:pt x="3" y="206"/>
                        </a:lnTo>
                        <a:lnTo>
                          <a:pt x="4" y="206"/>
                        </a:lnTo>
                        <a:lnTo>
                          <a:pt x="4" y="206"/>
                        </a:lnTo>
                        <a:lnTo>
                          <a:pt x="6" y="206"/>
                        </a:lnTo>
                        <a:lnTo>
                          <a:pt x="6" y="206"/>
                        </a:lnTo>
                        <a:lnTo>
                          <a:pt x="9" y="205"/>
                        </a:lnTo>
                        <a:lnTo>
                          <a:pt x="9" y="205"/>
                        </a:lnTo>
                        <a:lnTo>
                          <a:pt x="10" y="4"/>
                        </a:lnTo>
                        <a:lnTo>
                          <a:pt x="11" y="184"/>
                        </a:lnTo>
                        <a:lnTo>
                          <a:pt x="11" y="185"/>
                        </a:lnTo>
                        <a:lnTo>
                          <a:pt x="13" y="206"/>
                        </a:lnTo>
                        <a:lnTo>
                          <a:pt x="13" y="206"/>
                        </a:lnTo>
                        <a:lnTo>
                          <a:pt x="15" y="206"/>
                        </a:lnTo>
                        <a:lnTo>
                          <a:pt x="15" y="206"/>
                        </a:lnTo>
                        <a:lnTo>
                          <a:pt x="17" y="206"/>
                        </a:lnTo>
                        <a:lnTo>
                          <a:pt x="17" y="206"/>
                        </a:lnTo>
                        <a:lnTo>
                          <a:pt x="17" y="206"/>
                        </a:lnTo>
                        <a:lnTo>
                          <a:pt x="19" y="206"/>
                        </a:lnTo>
                        <a:lnTo>
                          <a:pt x="19" y="206"/>
                        </a:lnTo>
                        <a:lnTo>
                          <a:pt x="21" y="206"/>
                        </a:lnTo>
                        <a:lnTo>
                          <a:pt x="21" y="206"/>
                        </a:lnTo>
                        <a:lnTo>
                          <a:pt x="23" y="204"/>
                        </a:lnTo>
                        <a:lnTo>
                          <a:pt x="23" y="204"/>
                        </a:lnTo>
                        <a:lnTo>
                          <a:pt x="24" y="2"/>
                        </a:lnTo>
                        <a:lnTo>
                          <a:pt x="25" y="203"/>
                        </a:lnTo>
                        <a:lnTo>
                          <a:pt x="25" y="203"/>
                        </a:lnTo>
                        <a:lnTo>
                          <a:pt x="27" y="206"/>
                        </a:lnTo>
                        <a:lnTo>
                          <a:pt x="27" y="206"/>
                        </a:lnTo>
                        <a:lnTo>
                          <a:pt x="29" y="206"/>
                        </a:lnTo>
                        <a:lnTo>
                          <a:pt x="29" y="206"/>
                        </a:lnTo>
                        <a:lnTo>
                          <a:pt x="31" y="206"/>
                        </a:lnTo>
                        <a:lnTo>
                          <a:pt x="31" y="206"/>
                        </a:lnTo>
                        <a:lnTo>
                          <a:pt x="31" y="206"/>
                        </a:lnTo>
                        <a:lnTo>
                          <a:pt x="34" y="206"/>
                        </a:lnTo>
                        <a:lnTo>
                          <a:pt x="34" y="206"/>
                        </a:lnTo>
                        <a:lnTo>
                          <a:pt x="36" y="206"/>
                        </a:lnTo>
                        <a:lnTo>
                          <a:pt x="36" y="206"/>
                        </a:lnTo>
                        <a:lnTo>
                          <a:pt x="37" y="191"/>
                        </a:lnTo>
                        <a:lnTo>
                          <a:pt x="37" y="190"/>
                        </a:lnTo>
                        <a:lnTo>
                          <a:pt x="38" y="0"/>
                        </a:lnTo>
                        <a:lnTo>
                          <a:pt x="40" y="205"/>
                        </a:lnTo>
                        <a:lnTo>
                          <a:pt x="40" y="205"/>
                        </a:lnTo>
                        <a:lnTo>
                          <a:pt x="42" y="206"/>
                        </a:lnTo>
                        <a:lnTo>
                          <a:pt x="42" y="206"/>
                        </a:lnTo>
                        <a:lnTo>
                          <a:pt x="44" y="206"/>
                        </a:lnTo>
                        <a:lnTo>
                          <a:pt x="44" y="206"/>
                        </a:lnTo>
                        <a:lnTo>
                          <a:pt x="45" y="20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1" name="Freeform 54"/>
                  <p:cNvSpPr>
                    <a:spLocks/>
                  </p:cNvSpPr>
                  <p:nvPr/>
                </p:nvSpPr>
                <p:spPr bwMode="auto">
                  <a:xfrm>
                    <a:off x="1295401" y="2740025"/>
                    <a:ext cx="71438" cy="336550"/>
                  </a:xfrm>
                  <a:custGeom>
                    <a:avLst/>
                    <a:gdLst>
                      <a:gd name="T0" fmla="*/ 0 w 45"/>
                      <a:gd name="T1" fmla="*/ 212 h 212"/>
                      <a:gd name="T2" fmla="*/ 1 w 45"/>
                      <a:gd name="T3" fmla="*/ 212 h 212"/>
                      <a:gd name="T4" fmla="*/ 1 w 45"/>
                      <a:gd name="T5" fmla="*/ 212 h 212"/>
                      <a:gd name="T6" fmla="*/ 3 w 45"/>
                      <a:gd name="T7" fmla="*/ 212 h 212"/>
                      <a:gd name="T8" fmla="*/ 3 w 45"/>
                      <a:gd name="T9" fmla="*/ 212 h 212"/>
                      <a:gd name="T10" fmla="*/ 5 w 45"/>
                      <a:gd name="T11" fmla="*/ 211 h 212"/>
                      <a:gd name="T12" fmla="*/ 5 w 45"/>
                      <a:gd name="T13" fmla="*/ 211 h 212"/>
                      <a:gd name="T14" fmla="*/ 7 w 45"/>
                      <a:gd name="T15" fmla="*/ 4 h 212"/>
                      <a:gd name="T16" fmla="*/ 7 w 45"/>
                      <a:gd name="T17" fmla="*/ 155 h 212"/>
                      <a:gd name="T18" fmla="*/ 7 w 45"/>
                      <a:gd name="T19" fmla="*/ 157 h 212"/>
                      <a:gd name="T20" fmla="*/ 9 w 45"/>
                      <a:gd name="T21" fmla="*/ 212 h 212"/>
                      <a:gd name="T22" fmla="*/ 9 w 45"/>
                      <a:gd name="T23" fmla="*/ 212 h 212"/>
                      <a:gd name="T24" fmla="*/ 11 w 45"/>
                      <a:gd name="T25" fmla="*/ 212 h 212"/>
                      <a:gd name="T26" fmla="*/ 11 w 45"/>
                      <a:gd name="T27" fmla="*/ 212 h 212"/>
                      <a:gd name="T28" fmla="*/ 14 w 45"/>
                      <a:gd name="T29" fmla="*/ 212 h 212"/>
                      <a:gd name="T30" fmla="*/ 14 w 45"/>
                      <a:gd name="T31" fmla="*/ 212 h 212"/>
                      <a:gd name="T32" fmla="*/ 14 w 45"/>
                      <a:gd name="T33" fmla="*/ 212 h 212"/>
                      <a:gd name="T34" fmla="*/ 15 w 45"/>
                      <a:gd name="T35" fmla="*/ 212 h 212"/>
                      <a:gd name="T36" fmla="*/ 15 w 45"/>
                      <a:gd name="T37" fmla="*/ 212 h 212"/>
                      <a:gd name="T38" fmla="*/ 17 w 45"/>
                      <a:gd name="T39" fmla="*/ 212 h 212"/>
                      <a:gd name="T40" fmla="*/ 17 w 45"/>
                      <a:gd name="T41" fmla="*/ 212 h 212"/>
                      <a:gd name="T42" fmla="*/ 20 w 45"/>
                      <a:gd name="T43" fmla="*/ 210 h 212"/>
                      <a:gd name="T44" fmla="*/ 20 w 45"/>
                      <a:gd name="T45" fmla="*/ 210 h 212"/>
                      <a:gd name="T46" fmla="*/ 21 w 45"/>
                      <a:gd name="T47" fmla="*/ 2 h 212"/>
                      <a:gd name="T48" fmla="*/ 22 w 45"/>
                      <a:gd name="T49" fmla="*/ 208 h 212"/>
                      <a:gd name="T50" fmla="*/ 22 w 45"/>
                      <a:gd name="T51" fmla="*/ 208 h 212"/>
                      <a:gd name="T52" fmla="*/ 24 w 45"/>
                      <a:gd name="T53" fmla="*/ 212 h 212"/>
                      <a:gd name="T54" fmla="*/ 24 w 45"/>
                      <a:gd name="T55" fmla="*/ 212 h 212"/>
                      <a:gd name="T56" fmla="*/ 26 w 45"/>
                      <a:gd name="T57" fmla="*/ 212 h 212"/>
                      <a:gd name="T58" fmla="*/ 26 w 45"/>
                      <a:gd name="T59" fmla="*/ 212 h 212"/>
                      <a:gd name="T60" fmla="*/ 28 w 45"/>
                      <a:gd name="T61" fmla="*/ 212 h 212"/>
                      <a:gd name="T62" fmla="*/ 28 w 45"/>
                      <a:gd name="T63" fmla="*/ 212 h 212"/>
                      <a:gd name="T64" fmla="*/ 28 w 45"/>
                      <a:gd name="T65" fmla="*/ 212 h 212"/>
                      <a:gd name="T66" fmla="*/ 30 w 45"/>
                      <a:gd name="T67" fmla="*/ 212 h 212"/>
                      <a:gd name="T68" fmla="*/ 30 w 45"/>
                      <a:gd name="T69" fmla="*/ 212 h 212"/>
                      <a:gd name="T70" fmla="*/ 32 w 45"/>
                      <a:gd name="T71" fmla="*/ 212 h 212"/>
                      <a:gd name="T72" fmla="*/ 32 w 45"/>
                      <a:gd name="T73" fmla="*/ 212 h 212"/>
                      <a:gd name="T74" fmla="*/ 34 w 45"/>
                      <a:gd name="T75" fmla="*/ 203 h 212"/>
                      <a:gd name="T76" fmla="*/ 34 w 45"/>
                      <a:gd name="T77" fmla="*/ 203 h 212"/>
                      <a:gd name="T78" fmla="*/ 35 w 45"/>
                      <a:gd name="T79" fmla="*/ 0 h 212"/>
                      <a:gd name="T80" fmla="*/ 36 w 45"/>
                      <a:gd name="T81" fmla="*/ 211 h 212"/>
                      <a:gd name="T82" fmla="*/ 36 w 45"/>
                      <a:gd name="T83" fmla="*/ 211 h 212"/>
                      <a:gd name="T84" fmla="*/ 38 w 45"/>
                      <a:gd name="T85" fmla="*/ 212 h 212"/>
                      <a:gd name="T86" fmla="*/ 38 w 45"/>
                      <a:gd name="T87" fmla="*/ 212 h 212"/>
                      <a:gd name="T88" fmla="*/ 40 w 45"/>
                      <a:gd name="T89" fmla="*/ 212 h 212"/>
                      <a:gd name="T90" fmla="*/ 40 w 45"/>
                      <a:gd name="T91" fmla="*/ 212 h 212"/>
                      <a:gd name="T92" fmla="*/ 42 w 45"/>
                      <a:gd name="T93" fmla="*/ 212 h 212"/>
                      <a:gd name="T94" fmla="*/ 42 w 45"/>
                      <a:gd name="T95" fmla="*/ 212 h 212"/>
                      <a:gd name="T96" fmla="*/ 42 w 45"/>
                      <a:gd name="T97" fmla="*/ 212 h 212"/>
                      <a:gd name="T98" fmla="*/ 45 w 45"/>
                      <a:gd name="T99" fmla="*/ 212 h 2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212">
                        <a:moveTo>
                          <a:pt x="0" y="212"/>
                        </a:moveTo>
                        <a:lnTo>
                          <a:pt x="1" y="212"/>
                        </a:lnTo>
                        <a:lnTo>
                          <a:pt x="1" y="212"/>
                        </a:lnTo>
                        <a:lnTo>
                          <a:pt x="3" y="212"/>
                        </a:lnTo>
                        <a:lnTo>
                          <a:pt x="3" y="212"/>
                        </a:lnTo>
                        <a:lnTo>
                          <a:pt x="5" y="211"/>
                        </a:lnTo>
                        <a:lnTo>
                          <a:pt x="5" y="211"/>
                        </a:lnTo>
                        <a:lnTo>
                          <a:pt x="7" y="4"/>
                        </a:lnTo>
                        <a:lnTo>
                          <a:pt x="7" y="155"/>
                        </a:lnTo>
                        <a:lnTo>
                          <a:pt x="7" y="157"/>
                        </a:lnTo>
                        <a:lnTo>
                          <a:pt x="9" y="212"/>
                        </a:lnTo>
                        <a:lnTo>
                          <a:pt x="9" y="212"/>
                        </a:lnTo>
                        <a:lnTo>
                          <a:pt x="11" y="212"/>
                        </a:lnTo>
                        <a:lnTo>
                          <a:pt x="11" y="212"/>
                        </a:lnTo>
                        <a:lnTo>
                          <a:pt x="14" y="212"/>
                        </a:lnTo>
                        <a:lnTo>
                          <a:pt x="14" y="212"/>
                        </a:lnTo>
                        <a:lnTo>
                          <a:pt x="14" y="212"/>
                        </a:lnTo>
                        <a:lnTo>
                          <a:pt x="15" y="212"/>
                        </a:lnTo>
                        <a:lnTo>
                          <a:pt x="15" y="212"/>
                        </a:lnTo>
                        <a:lnTo>
                          <a:pt x="17" y="212"/>
                        </a:lnTo>
                        <a:lnTo>
                          <a:pt x="17" y="212"/>
                        </a:lnTo>
                        <a:lnTo>
                          <a:pt x="20" y="210"/>
                        </a:lnTo>
                        <a:lnTo>
                          <a:pt x="20" y="210"/>
                        </a:lnTo>
                        <a:lnTo>
                          <a:pt x="21" y="2"/>
                        </a:lnTo>
                        <a:lnTo>
                          <a:pt x="22" y="208"/>
                        </a:lnTo>
                        <a:lnTo>
                          <a:pt x="22" y="208"/>
                        </a:lnTo>
                        <a:lnTo>
                          <a:pt x="24" y="212"/>
                        </a:lnTo>
                        <a:lnTo>
                          <a:pt x="24" y="212"/>
                        </a:lnTo>
                        <a:lnTo>
                          <a:pt x="26" y="212"/>
                        </a:lnTo>
                        <a:lnTo>
                          <a:pt x="26" y="212"/>
                        </a:lnTo>
                        <a:lnTo>
                          <a:pt x="28" y="212"/>
                        </a:lnTo>
                        <a:lnTo>
                          <a:pt x="28" y="212"/>
                        </a:lnTo>
                        <a:lnTo>
                          <a:pt x="28" y="212"/>
                        </a:lnTo>
                        <a:lnTo>
                          <a:pt x="30" y="212"/>
                        </a:lnTo>
                        <a:lnTo>
                          <a:pt x="30" y="212"/>
                        </a:lnTo>
                        <a:lnTo>
                          <a:pt x="32" y="212"/>
                        </a:lnTo>
                        <a:lnTo>
                          <a:pt x="32" y="212"/>
                        </a:lnTo>
                        <a:lnTo>
                          <a:pt x="34" y="203"/>
                        </a:lnTo>
                        <a:lnTo>
                          <a:pt x="34" y="203"/>
                        </a:lnTo>
                        <a:lnTo>
                          <a:pt x="35" y="0"/>
                        </a:lnTo>
                        <a:lnTo>
                          <a:pt x="36" y="211"/>
                        </a:lnTo>
                        <a:lnTo>
                          <a:pt x="36" y="211"/>
                        </a:lnTo>
                        <a:lnTo>
                          <a:pt x="38" y="212"/>
                        </a:lnTo>
                        <a:lnTo>
                          <a:pt x="38" y="212"/>
                        </a:lnTo>
                        <a:lnTo>
                          <a:pt x="40" y="212"/>
                        </a:lnTo>
                        <a:lnTo>
                          <a:pt x="40" y="212"/>
                        </a:lnTo>
                        <a:lnTo>
                          <a:pt x="42" y="212"/>
                        </a:lnTo>
                        <a:lnTo>
                          <a:pt x="42" y="212"/>
                        </a:lnTo>
                        <a:lnTo>
                          <a:pt x="42" y="212"/>
                        </a:lnTo>
                        <a:lnTo>
                          <a:pt x="45" y="21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2" name="Freeform 55"/>
                  <p:cNvSpPr>
                    <a:spLocks/>
                  </p:cNvSpPr>
                  <p:nvPr/>
                </p:nvSpPr>
                <p:spPr bwMode="auto">
                  <a:xfrm>
                    <a:off x="1366838" y="2733675"/>
                    <a:ext cx="71438" cy="342900"/>
                  </a:xfrm>
                  <a:custGeom>
                    <a:avLst/>
                    <a:gdLst>
                      <a:gd name="T0" fmla="*/ 0 w 45"/>
                      <a:gd name="T1" fmla="*/ 216 h 216"/>
                      <a:gd name="T2" fmla="*/ 0 w 45"/>
                      <a:gd name="T3" fmla="*/ 216 h 216"/>
                      <a:gd name="T4" fmla="*/ 2 w 45"/>
                      <a:gd name="T5" fmla="*/ 215 h 216"/>
                      <a:gd name="T6" fmla="*/ 2 w 45"/>
                      <a:gd name="T7" fmla="*/ 215 h 216"/>
                      <a:gd name="T8" fmla="*/ 4 w 45"/>
                      <a:gd name="T9" fmla="*/ 2 h 216"/>
                      <a:gd name="T10" fmla="*/ 4 w 45"/>
                      <a:gd name="T11" fmla="*/ 40 h 216"/>
                      <a:gd name="T12" fmla="*/ 4 w 45"/>
                      <a:gd name="T13" fmla="*/ 46 h 216"/>
                      <a:gd name="T14" fmla="*/ 6 w 45"/>
                      <a:gd name="T15" fmla="*/ 215 h 216"/>
                      <a:gd name="T16" fmla="*/ 6 w 45"/>
                      <a:gd name="T17" fmla="*/ 215 h 216"/>
                      <a:gd name="T18" fmla="*/ 8 w 45"/>
                      <a:gd name="T19" fmla="*/ 216 h 216"/>
                      <a:gd name="T20" fmla="*/ 8 w 45"/>
                      <a:gd name="T21" fmla="*/ 216 h 216"/>
                      <a:gd name="T22" fmla="*/ 10 w 45"/>
                      <a:gd name="T23" fmla="*/ 216 h 216"/>
                      <a:gd name="T24" fmla="*/ 10 w 45"/>
                      <a:gd name="T25" fmla="*/ 216 h 216"/>
                      <a:gd name="T26" fmla="*/ 11 w 45"/>
                      <a:gd name="T27" fmla="*/ 216 h 216"/>
                      <a:gd name="T28" fmla="*/ 12 w 45"/>
                      <a:gd name="T29" fmla="*/ 216 h 216"/>
                      <a:gd name="T30" fmla="*/ 12 w 45"/>
                      <a:gd name="T31" fmla="*/ 216 h 216"/>
                      <a:gd name="T32" fmla="*/ 14 w 45"/>
                      <a:gd name="T33" fmla="*/ 216 h 216"/>
                      <a:gd name="T34" fmla="*/ 14 w 45"/>
                      <a:gd name="T35" fmla="*/ 216 h 216"/>
                      <a:gd name="T36" fmla="*/ 16 w 45"/>
                      <a:gd name="T37" fmla="*/ 214 h 216"/>
                      <a:gd name="T38" fmla="*/ 16 w 45"/>
                      <a:gd name="T39" fmla="*/ 214 h 216"/>
                      <a:gd name="T40" fmla="*/ 18 w 45"/>
                      <a:gd name="T41" fmla="*/ 1 h 216"/>
                      <a:gd name="T42" fmla="*/ 18 w 45"/>
                      <a:gd name="T43" fmla="*/ 210 h 216"/>
                      <a:gd name="T44" fmla="*/ 18 w 45"/>
                      <a:gd name="T45" fmla="*/ 210 h 216"/>
                      <a:gd name="T46" fmla="*/ 20 w 45"/>
                      <a:gd name="T47" fmla="*/ 216 h 216"/>
                      <a:gd name="T48" fmla="*/ 20 w 45"/>
                      <a:gd name="T49" fmla="*/ 216 h 216"/>
                      <a:gd name="T50" fmla="*/ 22 w 45"/>
                      <a:gd name="T51" fmla="*/ 216 h 216"/>
                      <a:gd name="T52" fmla="*/ 22 w 45"/>
                      <a:gd name="T53" fmla="*/ 216 h 216"/>
                      <a:gd name="T54" fmla="*/ 25 w 45"/>
                      <a:gd name="T55" fmla="*/ 216 h 216"/>
                      <a:gd name="T56" fmla="*/ 25 w 45"/>
                      <a:gd name="T57" fmla="*/ 216 h 216"/>
                      <a:gd name="T58" fmla="*/ 27 w 45"/>
                      <a:gd name="T59" fmla="*/ 216 h 216"/>
                      <a:gd name="T60" fmla="*/ 27 w 45"/>
                      <a:gd name="T61" fmla="*/ 216 h 216"/>
                      <a:gd name="T62" fmla="*/ 29 w 45"/>
                      <a:gd name="T63" fmla="*/ 216 h 216"/>
                      <a:gd name="T64" fmla="*/ 29 w 45"/>
                      <a:gd name="T65" fmla="*/ 216 h 216"/>
                      <a:gd name="T66" fmla="*/ 31 w 45"/>
                      <a:gd name="T67" fmla="*/ 210 h 216"/>
                      <a:gd name="T68" fmla="*/ 31 w 45"/>
                      <a:gd name="T69" fmla="*/ 210 h 216"/>
                      <a:gd name="T70" fmla="*/ 32 w 45"/>
                      <a:gd name="T71" fmla="*/ 0 h 216"/>
                      <a:gd name="T72" fmla="*/ 33 w 45"/>
                      <a:gd name="T73" fmla="*/ 214 h 216"/>
                      <a:gd name="T74" fmla="*/ 33 w 45"/>
                      <a:gd name="T75" fmla="*/ 214 h 216"/>
                      <a:gd name="T76" fmla="*/ 35 w 45"/>
                      <a:gd name="T77" fmla="*/ 216 h 216"/>
                      <a:gd name="T78" fmla="*/ 35 w 45"/>
                      <a:gd name="T79" fmla="*/ 216 h 216"/>
                      <a:gd name="T80" fmla="*/ 37 w 45"/>
                      <a:gd name="T81" fmla="*/ 216 h 216"/>
                      <a:gd name="T82" fmla="*/ 37 w 45"/>
                      <a:gd name="T83" fmla="*/ 216 h 216"/>
                      <a:gd name="T84" fmla="*/ 38 w 45"/>
                      <a:gd name="T85" fmla="*/ 216 h 216"/>
                      <a:gd name="T86" fmla="*/ 39 w 45"/>
                      <a:gd name="T87" fmla="*/ 216 h 216"/>
                      <a:gd name="T88" fmla="*/ 39 w 45"/>
                      <a:gd name="T89" fmla="*/ 216 h 216"/>
                      <a:gd name="T90" fmla="*/ 41 w 45"/>
                      <a:gd name="T91" fmla="*/ 216 h 216"/>
                      <a:gd name="T92" fmla="*/ 41 w 45"/>
                      <a:gd name="T93" fmla="*/ 216 h 216"/>
                      <a:gd name="T94" fmla="*/ 43 w 45"/>
                      <a:gd name="T95" fmla="*/ 215 h 216"/>
                      <a:gd name="T96" fmla="*/ 43 w 45"/>
                      <a:gd name="T97" fmla="*/ 215 h 216"/>
                      <a:gd name="T98" fmla="*/ 45 w 45"/>
                      <a:gd name="T99" fmla="*/ 70 h 2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216">
                        <a:moveTo>
                          <a:pt x="0" y="216"/>
                        </a:moveTo>
                        <a:lnTo>
                          <a:pt x="0" y="216"/>
                        </a:lnTo>
                        <a:lnTo>
                          <a:pt x="2" y="215"/>
                        </a:lnTo>
                        <a:lnTo>
                          <a:pt x="2" y="215"/>
                        </a:lnTo>
                        <a:lnTo>
                          <a:pt x="4" y="2"/>
                        </a:lnTo>
                        <a:lnTo>
                          <a:pt x="4" y="40"/>
                        </a:lnTo>
                        <a:lnTo>
                          <a:pt x="4" y="46"/>
                        </a:lnTo>
                        <a:lnTo>
                          <a:pt x="6" y="215"/>
                        </a:lnTo>
                        <a:lnTo>
                          <a:pt x="6" y="215"/>
                        </a:lnTo>
                        <a:lnTo>
                          <a:pt x="8" y="216"/>
                        </a:lnTo>
                        <a:lnTo>
                          <a:pt x="8" y="216"/>
                        </a:lnTo>
                        <a:lnTo>
                          <a:pt x="10" y="216"/>
                        </a:lnTo>
                        <a:lnTo>
                          <a:pt x="10" y="216"/>
                        </a:lnTo>
                        <a:lnTo>
                          <a:pt x="11" y="216"/>
                        </a:lnTo>
                        <a:lnTo>
                          <a:pt x="12" y="216"/>
                        </a:lnTo>
                        <a:lnTo>
                          <a:pt x="12" y="216"/>
                        </a:lnTo>
                        <a:lnTo>
                          <a:pt x="14" y="216"/>
                        </a:lnTo>
                        <a:lnTo>
                          <a:pt x="14" y="216"/>
                        </a:lnTo>
                        <a:lnTo>
                          <a:pt x="16" y="214"/>
                        </a:lnTo>
                        <a:lnTo>
                          <a:pt x="16" y="214"/>
                        </a:lnTo>
                        <a:lnTo>
                          <a:pt x="18" y="1"/>
                        </a:lnTo>
                        <a:lnTo>
                          <a:pt x="18" y="210"/>
                        </a:lnTo>
                        <a:lnTo>
                          <a:pt x="18" y="210"/>
                        </a:lnTo>
                        <a:lnTo>
                          <a:pt x="20" y="216"/>
                        </a:lnTo>
                        <a:lnTo>
                          <a:pt x="20" y="216"/>
                        </a:lnTo>
                        <a:lnTo>
                          <a:pt x="22" y="216"/>
                        </a:lnTo>
                        <a:lnTo>
                          <a:pt x="22" y="216"/>
                        </a:lnTo>
                        <a:lnTo>
                          <a:pt x="25" y="216"/>
                        </a:lnTo>
                        <a:lnTo>
                          <a:pt x="25" y="216"/>
                        </a:lnTo>
                        <a:lnTo>
                          <a:pt x="27" y="216"/>
                        </a:lnTo>
                        <a:lnTo>
                          <a:pt x="27" y="216"/>
                        </a:lnTo>
                        <a:lnTo>
                          <a:pt x="29" y="216"/>
                        </a:lnTo>
                        <a:lnTo>
                          <a:pt x="29" y="216"/>
                        </a:lnTo>
                        <a:lnTo>
                          <a:pt x="31" y="210"/>
                        </a:lnTo>
                        <a:lnTo>
                          <a:pt x="31" y="210"/>
                        </a:lnTo>
                        <a:lnTo>
                          <a:pt x="32" y="0"/>
                        </a:lnTo>
                        <a:lnTo>
                          <a:pt x="33" y="214"/>
                        </a:lnTo>
                        <a:lnTo>
                          <a:pt x="33" y="214"/>
                        </a:lnTo>
                        <a:lnTo>
                          <a:pt x="35" y="216"/>
                        </a:lnTo>
                        <a:lnTo>
                          <a:pt x="35" y="216"/>
                        </a:lnTo>
                        <a:lnTo>
                          <a:pt x="37" y="216"/>
                        </a:lnTo>
                        <a:lnTo>
                          <a:pt x="37" y="216"/>
                        </a:lnTo>
                        <a:lnTo>
                          <a:pt x="38" y="216"/>
                        </a:lnTo>
                        <a:lnTo>
                          <a:pt x="39" y="216"/>
                        </a:lnTo>
                        <a:lnTo>
                          <a:pt x="39" y="216"/>
                        </a:lnTo>
                        <a:lnTo>
                          <a:pt x="41" y="216"/>
                        </a:lnTo>
                        <a:lnTo>
                          <a:pt x="41" y="216"/>
                        </a:lnTo>
                        <a:lnTo>
                          <a:pt x="43" y="215"/>
                        </a:lnTo>
                        <a:lnTo>
                          <a:pt x="43" y="215"/>
                        </a:lnTo>
                        <a:lnTo>
                          <a:pt x="45" y="7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3" name="Freeform 56"/>
                  <p:cNvSpPr>
                    <a:spLocks/>
                  </p:cNvSpPr>
                  <p:nvPr/>
                </p:nvSpPr>
                <p:spPr bwMode="auto">
                  <a:xfrm>
                    <a:off x="1438276" y="2727325"/>
                    <a:ext cx="69850" cy="349250"/>
                  </a:xfrm>
                  <a:custGeom>
                    <a:avLst/>
                    <a:gdLst>
                      <a:gd name="T0" fmla="*/ 0 w 44"/>
                      <a:gd name="T1" fmla="*/ 74 h 220"/>
                      <a:gd name="T2" fmla="*/ 0 w 44"/>
                      <a:gd name="T3" fmla="*/ 67 h 220"/>
                      <a:gd name="T4" fmla="*/ 0 w 44"/>
                      <a:gd name="T5" fmla="*/ 2 h 220"/>
                      <a:gd name="T6" fmla="*/ 2 w 44"/>
                      <a:gd name="T7" fmla="*/ 219 h 220"/>
                      <a:gd name="T8" fmla="*/ 2 w 44"/>
                      <a:gd name="T9" fmla="*/ 219 h 220"/>
                      <a:gd name="T10" fmla="*/ 5 w 44"/>
                      <a:gd name="T11" fmla="*/ 220 h 220"/>
                      <a:gd name="T12" fmla="*/ 5 w 44"/>
                      <a:gd name="T13" fmla="*/ 220 h 220"/>
                      <a:gd name="T14" fmla="*/ 7 w 44"/>
                      <a:gd name="T15" fmla="*/ 220 h 220"/>
                      <a:gd name="T16" fmla="*/ 7 w 44"/>
                      <a:gd name="T17" fmla="*/ 220 h 220"/>
                      <a:gd name="T18" fmla="*/ 7 w 44"/>
                      <a:gd name="T19" fmla="*/ 220 h 220"/>
                      <a:gd name="T20" fmla="*/ 9 w 44"/>
                      <a:gd name="T21" fmla="*/ 220 h 220"/>
                      <a:gd name="T22" fmla="*/ 9 w 44"/>
                      <a:gd name="T23" fmla="*/ 220 h 220"/>
                      <a:gd name="T24" fmla="*/ 11 w 44"/>
                      <a:gd name="T25" fmla="*/ 220 h 220"/>
                      <a:gd name="T26" fmla="*/ 11 w 44"/>
                      <a:gd name="T27" fmla="*/ 220 h 220"/>
                      <a:gd name="T28" fmla="*/ 13 w 44"/>
                      <a:gd name="T29" fmla="*/ 219 h 220"/>
                      <a:gd name="T30" fmla="*/ 13 w 44"/>
                      <a:gd name="T31" fmla="*/ 219 h 220"/>
                      <a:gd name="T32" fmla="*/ 14 w 44"/>
                      <a:gd name="T33" fmla="*/ 1 h 220"/>
                      <a:gd name="T34" fmla="*/ 15 w 44"/>
                      <a:gd name="T35" fmla="*/ 210 h 220"/>
                      <a:gd name="T36" fmla="*/ 15 w 44"/>
                      <a:gd name="T37" fmla="*/ 210 h 220"/>
                      <a:gd name="T38" fmla="*/ 17 w 44"/>
                      <a:gd name="T39" fmla="*/ 220 h 220"/>
                      <a:gd name="T40" fmla="*/ 17 w 44"/>
                      <a:gd name="T41" fmla="*/ 220 h 220"/>
                      <a:gd name="T42" fmla="*/ 19 w 44"/>
                      <a:gd name="T43" fmla="*/ 220 h 220"/>
                      <a:gd name="T44" fmla="*/ 19 w 44"/>
                      <a:gd name="T45" fmla="*/ 220 h 220"/>
                      <a:gd name="T46" fmla="*/ 21 w 44"/>
                      <a:gd name="T47" fmla="*/ 220 h 220"/>
                      <a:gd name="T48" fmla="*/ 21 w 44"/>
                      <a:gd name="T49" fmla="*/ 220 h 220"/>
                      <a:gd name="T50" fmla="*/ 21 w 44"/>
                      <a:gd name="T51" fmla="*/ 220 h 220"/>
                      <a:gd name="T52" fmla="*/ 23 w 44"/>
                      <a:gd name="T53" fmla="*/ 220 h 220"/>
                      <a:gd name="T54" fmla="*/ 23 w 44"/>
                      <a:gd name="T55" fmla="*/ 220 h 220"/>
                      <a:gd name="T56" fmla="*/ 25 w 44"/>
                      <a:gd name="T57" fmla="*/ 220 h 220"/>
                      <a:gd name="T58" fmla="*/ 25 w 44"/>
                      <a:gd name="T59" fmla="*/ 220 h 220"/>
                      <a:gd name="T60" fmla="*/ 27 w 44"/>
                      <a:gd name="T61" fmla="*/ 216 h 220"/>
                      <a:gd name="T62" fmla="*/ 27 w 44"/>
                      <a:gd name="T63" fmla="*/ 216 h 220"/>
                      <a:gd name="T64" fmla="*/ 28 w 44"/>
                      <a:gd name="T65" fmla="*/ 0 h 220"/>
                      <a:gd name="T66" fmla="*/ 30 w 44"/>
                      <a:gd name="T67" fmla="*/ 218 h 220"/>
                      <a:gd name="T68" fmla="*/ 30 w 44"/>
                      <a:gd name="T69" fmla="*/ 218 h 220"/>
                      <a:gd name="T70" fmla="*/ 32 w 44"/>
                      <a:gd name="T71" fmla="*/ 220 h 220"/>
                      <a:gd name="T72" fmla="*/ 32 w 44"/>
                      <a:gd name="T73" fmla="*/ 220 h 220"/>
                      <a:gd name="T74" fmla="*/ 33 w 44"/>
                      <a:gd name="T75" fmla="*/ 220 h 220"/>
                      <a:gd name="T76" fmla="*/ 33 w 44"/>
                      <a:gd name="T77" fmla="*/ 220 h 220"/>
                      <a:gd name="T78" fmla="*/ 35 w 44"/>
                      <a:gd name="T79" fmla="*/ 220 h 220"/>
                      <a:gd name="T80" fmla="*/ 36 w 44"/>
                      <a:gd name="T81" fmla="*/ 220 h 220"/>
                      <a:gd name="T82" fmla="*/ 36 w 44"/>
                      <a:gd name="T83" fmla="*/ 220 h 220"/>
                      <a:gd name="T84" fmla="*/ 38 w 44"/>
                      <a:gd name="T85" fmla="*/ 220 h 220"/>
                      <a:gd name="T86" fmla="*/ 38 w 44"/>
                      <a:gd name="T87" fmla="*/ 220 h 220"/>
                      <a:gd name="T88" fmla="*/ 40 w 44"/>
                      <a:gd name="T89" fmla="*/ 220 h 220"/>
                      <a:gd name="T90" fmla="*/ 40 w 44"/>
                      <a:gd name="T91" fmla="*/ 220 h 220"/>
                      <a:gd name="T92" fmla="*/ 42 w 44"/>
                      <a:gd name="T93" fmla="*/ 170 h 220"/>
                      <a:gd name="T94" fmla="*/ 42 w 44"/>
                      <a:gd name="T95" fmla="*/ 169 h 220"/>
                      <a:gd name="T96" fmla="*/ 42 w 44"/>
                      <a:gd name="T97" fmla="*/ 0 h 220"/>
                      <a:gd name="T98" fmla="*/ 44 w 44"/>
                      <a:gd name="T99" fmla="*/ 219 h 2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220">
                        <a:moveTo>
                          <a:pt x="0" y="74"/>
                        </a:moveTo>
                        <a:lnTo>
                          <a:pt x="0" y="67"/>
                        </a:lnTo>
                        <a:lnTo>
                          <a:pt x="0" y="2"/>
                        </a:lnTo>
                        <a:lnTo>
                          <a:pt x="2" y="219"/>
                        </a:lnTo>
                        <a:lnTo>
                          <a:pt x="2" y="219"/>
                        </a:lnTo>
                        <a:lnTo>
                          <a:pt x="5" y="220"/>
                        </a:lnTo>
                        <a:lnTo>
                          <a:pt x="5" y="220"/>
                        </a:lnTo>
                        <a:lnTo>
                          <a:pt x="7" y="220"/>
                        </a:lnTo>
                        <a:lnTo>
                          <a:pt x="7" y="220"/>
                        </a:lnTo>
                        <a:lnTo>
                          <a:pt x="7" y="220"/>
                        </a:lnTo>
                        <a:lnTo>
                          <a:pt x="9" y="220"/>
                        </a:lnTo>
                        <a:lnTo>
                          <a:pt x="9" y="220"/>
                        </a:lnTo>
                        <a:lnTo>
                          <a:pt x="11" y="220"/>
                        </a:lnTo>
                        <a:lnTo>
                          <a:pt x="11" y="220"/>
                        </a:lnTo>
                        <a:lnTo>
                          <a:pt x="13" y="219"/>
                        </a:lnTo>
                        <a:lnTo>
                          <a:pt x="13" y="219"/>
                        </a:lnTo>
                        <a:lnTo>
                          <a:pt x="14" y="1"/>
                        </a:lnTo>
                        <a:lnTo>
                          <a:pt x="15" y="210"/>
                        </a:lnTo>
                        <a:lnTo>
                          <a:pt x="15" y="210"/>
                        </a:lnTo>
                        <a:lnTo>
                          <a:pt x="17" y="220"/>
                        </a:lnTo>
                        <a:lnTo>
                          <a:pt x="17" y="220"/>
                        </a:lnTo>
                        <a:lnTo>
                          <a:pt x="19" y="220"/>
                        </a:lnTo>
                        <a:lnTo>
                          <a:pt x="19" y="220"/>
                        </a:lnTo>
                        <a:lnTo>
                          <a:pt x="21" y="220"/>
                        </a:lnTo>
                        <a:lnTo>
                          <a:pt x="21" y="220"/>
                        </a:lnTo>
                        <a:lnTo>
                          <a:pt x="21" y="220"/>
                        </a:lnTo>
                        <a:lnTo>
                          <a:pt x="23" y="220"/>
                        </a:lnTo>
                        <a:lnTo>
                          <a:pt x="23" y="220"/>
                        </a:lnTo>
                        <a:lnTo>
                          <a:pt x="25" y="220"/>
                        </a:lnTo>
                        <a:lnTo>
                          <a:pt x="25" y="220"/>
                        </a:lnTo>
                        <a:lnTo>
                          <a:pt x="27" y="216"/>
                        </a:lnTo>
                        <a:lnTo>
                          <a:pt x="27" y="216"/>
                        </a:lnTo>
                        <a:lnTo>
                          <a:pt x="28" y="0"/>
                        </a:lnTo>
                        <a:lnTo>
                          <a:pt x="30" y="218"/>
                        </a:lnTo>
                        <a:lnTo>
                          <a:pt x="30" y="218"/>
                        </a:lnTo>
                        <a:lnTo>
                          <a:pt x="32" y="220"/>
                        </a:lnTo>
                        <a:lnTo>
                          <a:pt x="32" y="220"/>
                        </a:lnTo>
                        <a:lnTo>
                          <a:pt x="33" y="220"/>
                        </a:lnTo>
                        <a:lnTo>
                          <a:pt x="33" y="220"/>
                        </a:lnTo>
                        <a:lnTo>
                          <a:pt x="35" y="220"/>
                        </a:lnTo>
                        <a:lnTo>
                          <a:pt x="36" y="220"/>
                        </a:lnTo>
                        <a:lnTo>
                          <a:pt x="36" y="220"/>
                        </a:lnTo>
                        <a:lnTo>
                          <a:pt x="38" y="220"/>
                        </a:lnTo>
                        <a:lnTo>
                          <a:pt x="38" y="220"/>
                        </a:lnTo>
                        <a:lnTo>
                          <a:pt x="40" y="220"/>
                        </a:lnTo>
                        <a:lnTo>
                          <a:pt x="40" y="220"/>
                        </a:lnTo>
                        <a:lnTo>
                          <a:pt x="42" y="170"/>
                        </a:lnTo>
                        <a:lnTo>
                          <a:pt x="42" y="169"/>
                        </a:lnTo>
                        <a:lnTo>
                          <a:pt x="42" y="0"/>
                        </a:lnTo>
                        <a:lnTo>
                          <a:pt x="44" y="21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4" name="Freeform 57"/>
                  <p:cNvSpPr>
                    <a:spLocks/>
                  </p:cNvSpPr>
                  <p:nvPr/>
                </p:nvSpPr>
                <p:spPr bwMode="auto">
                  <a:xfrm>
                    <a:off x="1508126" y="2724150"/>
                    <a:ext cx="69850" cy="352425"/>
                  </a:xfrm>
                  <a:custGeom>
                    <a:avLst/>
                    <a:gdLst>
                      <a:gd name="T0" fmla="*/ 0 w 44"/>
                      <a:gd name="T1" fmla="*/ 221 h 222"/>
                      <a:gd name="T2" fmla="*/ 0 w 44"/>
                      <a:gd name="T3" fmla="*/ 221 h 222"/>
                      <a:gd name="T4" fmla="*/ 2 w 44"/>
                      <a:gd name="T5" fmla="*/ 222 h 222"/>
                      <a:gd name="T6" fmla="*/ 2 w 44"/>
                      <a:gd name="T7" fmla="*/ 222 h 222"/>
                      <a:gd name="T8" fmla="*/ 4 w 44"/>
                      <a:gd name="T9" fmla="*/ 222 h 222"/>
                      <a:gd name="T10" fmla="*/ 4 w 44"/>
                      <a:gd name="T11" fmla="*/ 222 h 222"/>
                      <a:gd name="T12" fmla="*/ 5 w 44"/>
                      <a:gd name="T13" fmla="*/ 222 h 222"/>
                      <a:gd name="T14" fmla="*/ 6 w 44"/>
                      <a:gd name="T15" fmla="*/ 222 h 222"/>
                      <a:gd name="T16" fmla="*/ 6 w 44"/>
                      <a:gd name="T17" fmla="*/ 222 h 222"/>
                      <a:gd name="T18" fmla="*/ 8 w 44"/>
                      <a:gd name="T19" fmla="*/ 222 h 222"/>
                      <a:gd name="T20" fmla="*/ 8 w 44"/>
                      <a:gd name="T21" fmla="*/ 222 h 222"/>
                      <a:gd name="T22" fmla="*/ 11 w 44"/>
                      <a:gd name="T23" fmla="*/ 221 h 222"/>
                      <a:gd name="T24" fmla="*/ 11 w 44"/>
                      <a:gd name="T25" fmla="*/ 221 h 222"/>
                      <a:gd name="T26" fmla="*/ 12 w 44"/>
                      <a:gd name="T27" fmla="*/ 1 h 222"/>
                      <a:gd name="T28" fmla="*/ 12 w 44"/>
                      <a:gd name="T29" fmla="*/ 204 h 222"/>
                      <a:gd name="T30" fmla="*/ 12 w 44"/>
                      <a:gd name="T31" fmla="*/ 204 h 222"/>
                      <a:gd name="T32" fmla="*/ 14 w 44"/>
                      <a:gd name="T33" fmla="*/ 222 h 222"/>
                      <a:gd name="T34" fmla="*/ 14 w 44"/>
                      <a:gd name="T35" fmla="*/ 222 h 222"/>
                      <a:gd name="T36" fmla="*/ 17 w 44"/>
                      <a:gd name="T37" fmla="*/ 222 h 222"/>
                      <a:gd name="T38" fmla="*/ 17 w 44"/>
                      <a:gd name="T39" fmla="*/ 222 h 222"/>
                      <a:gd name="T40" fmla="*/ 19 w 44"/>
                      <a:gd name="T41" fmla="*/ 222 h 222"/>
                      <a:gd name="T42" fmla="*/ 19 w 44"/>
                      <a:gd name="T43" fmla="*/ 222 h 222"/>
                      <a:gd name="T44" fmla="*/ 19 w 44"/>
                      <a:gd name="T45" fmla="*/ 222 h 222"/>
                      <a:gd name="T46" fmla="*/ 21 w 44"/>
                      <a:gd name="T47" fmla="*/ 222 h 222"/>
                      <a:gd name="T48" fmla="*/ 21 w 44"/>
                      <a:gd name="T49" fmla="*/ 222 h 222"/>
                      <a:gd name="T50" fmla="*/ 23 w 44"/>
                      <a:gd name="T51" fmla="*/ 222 h 222"/>
                      <a:gd name="T52" fmla="*/ 23 w 44"/>
                      <a:gd name="T53" fmla="*/ 222 h 222"/>
                      <a:gd name="T54" fmla="*/ 25 w 44"/>
                      <a:gd name="T55" fmla="*/ 219 h 222"/>
                      <a:gd name="T56" fmla="*/ 25 w 44"/>
                      <a:gd name="T57" fmla="*/ 219 h 222"/>
                      <a:gd name="T58" fmla="*/ 26 w 44"/>
                      <a:gd name="T59" fmla="*/ 1 h 222"/>
                      <a:gd name="T60" fmla="*/ 27 w 44"/>
                      <a:gd name="T61" fmla="*/ 219 h 222"/>
                      <a:gd name="T62" fmla="*/ 27 w 44"/>
                      <a:gd name="T63" fmla="*/ 219 h 222"/>
                      <a:gd name="T64" fmla="*/ 29 w 44"/>
                      <a:gd name="T65" fmla="*/ 222 h 222"/>
                      <a:gd name="T66" fmla="*/ 29 w 44"/>
                      <a:gd name="T67" fmla="*/ 222 h 222"/>
                      <a:gd name="T68" fmla="*/ 31 w 44"/>
                      <a:gd name="T69" fmla="*/ 222 h 222"/>
                      <a:gd name="T70" fmla="*/ 31 w 44"/>
                      <a:gd name="T71" fmla="*/ 222 h 222"/>
                      <a:gd name="T72" fmla="*/ 33 w 44"/>
                      <a:gd name="T73" fmla="*/ 222 h 222"/>
                      <a:gd name="T74" fmla="*/ 33 w 44"/>
                      <a:gd name="T75" fmla="*/ 222 h 222"/>
                      <a:gd name="T76" fmla="*/ 33 w 44"/>
                      <a:gd name="T77" fmla="*/ 222 h 222"/>
                      <a:gd name="T78" fmla="*/ 35 w 44"/>
                      <a:gd name="T79" fmla="*/ 222 h 222"/>
                      <a:gd name="T80" fmla="*/ 35 w 44"/>
                      <a:gd name="T81" fmla="*/ 222 h 222"/>
                      <a:gd name="T82" fmla="*/ 37 w 44"/>
                      <a:gd name="T83" fmla="*/ 222 h 222"/>
                      <a:gd name="T84" fmla="*/ 37 w 44"/>
                      <a:gd name="T85" fmla="*/ 222 h 222"/>
                      <a:gd name="T86" fmla="*/ 39 w 44"/>
                      <a:gd name="T87" fmla="*/ 200 h 222"/>
                      <a:gd name="T88" fmla="*/ 39 w 44"/>
                      <a:gd name="T89" fmla="*/ 200 h 222"/>
                      <a:gd name="T90" fmla="*/ 40 w 44"/>
                      <a:gd name="T91" fmla="*/ 0 h 222"/>
                      <a:gd name="T92" fmla="*/ 42 w 44"/>
                      <a:gd name="T93" fmla="*/ 221 h 222"/>
                      <a:gd name="T94" fmla="*/ 42 w 44"/>
                      <a:gd name="T95" fmla="*/ 221 h 222"/>
                      <a:gd name="T96" fmla="*/ 44 w 44"/>
                      <a:gd name="T97" fmla="*/ 222 h 222"/>
                      <a:gd name="T98" fmla="*/ 44 w 44"/>
                      <a:gd name="T99" fmla="*/ 222 h 2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222">
                        <a:moveTo>
                          <a:pt x="0" y="221"/>
                        </a:moveTo>
                        <a:lnTo>
                          <a:pt x="0" y="221"/>
                        </a:lnTo>
                        <a:lnTo>
                          <a:pt x="2" y="222"/>
                        </a:lnTo>
                        <a:lnTo>
                          <a:pt x="2" y="222"/>
                        </a:lnTo>
                        <a:lnTo>
                          <a:pt x="4" y="222"/>
                        </a:lnTo>
                        <a:lnTo>
                          <a:pt x="4" y="222"/>
                        </a:lnTo>
                        <a:lnTo>
                          <a:pt x="5" y="222"/>
                        </a:lnTo>
                        <a:lnTo>
                          <a:pt x="6" y="222"/>
                        </a:lnTo>
                        <a:lnTo>
                          <a:pt x="6" y="222"/>
                        </a:lnTo>
                        <a:lnTo>
                          <a:pt x="8" y="222"/>
                        </a:lnTo>
                        <a:lnTo>
                          <a:pt x="8" y="222"/>
                        </a:lnTo>
                        <a:lnTo>
                          <a:pt x="11" y="221"/>
                        </a:lnTo>
                        <a:lnTo>
                          <a:pt x="11" y="221"/>
                        </a:lnTo>
                        <a:lnTo>
                          <a:pt x="12" y="1"/>
                        </a:lnTo>
                        <a:lnTo>
                          <a:pt x="12" y="204"/>
                        </a:lnTo>
                        <a:lnTo>
                          <a:pt x="12" y="204"/>
                        </a:lnTo>
                        <a:lnTo>
                          <a:pt x="14" y="222"/>
                        </a:lnTo>
                        <a:lnTo>
                          <a:pt x="14" y="222"/>
                        </a:lnTo>
                        <a:lnTo>
                          <a:pt x="17" y="222"/>
                        </a:lnTo>
                        <a:lnTo>
                          <a:pt x="17" y="222"/>
                        </a:lnTo>
                        <a:lnTo>
                          <a:pt x="19" y="222"/>
                        </a:lnTo>
                        <a:lnTo>
                          <a:pt x="19" y="222"/>
                        </a:lnTo>
                        <a:lnTo>
                          <a:pt x="19" y="222"/>
                        </a:lnTo>
                        <a:lnTo>
                          <a:pt x="21" y="222"/>
                        </a:lnTo>
                        <a:lnTo>
                          <a:pt x="21" y="222"/>
                        </a:lnTo>
                        <a:lnTo>
                          <a:pt x="23" y="222"/>
                        </a:lnTo>
                        <a:lnTo>
                          <a:pt x="23" y="222"/>
                        </a:lnTo>
                        <a:lnTo>
                          <a:pt x="25" y="219"/>
                        </a:lnTo>
                        <a:lnTo>
                          <a:pt x="25" y="219"/>
                        </a:lnTo>
                        <a:lnTo>
                          <a:pt x="26" y="1"/>
                        </a:lnTo>
                        <a:lnTo>
                          <a:pt x="27" y="219"/>
                        </a:lnTo>
                        <a:lnTo>
                          <a:pt x="27" y="219"/>
                        </a:lnTo>
                        <a:lnTo>
                          <a:pt x="29" y="222"/>
                        </a:lnTo>
                        <a:lnTo>
                          <a:pt x="29" y="222"/>
                        </a:lnTo>
                        <a:lnTo>
                          <a:pt x="31" y="222"/>
                        </a:lnTo>
                        <a:lnTo>
                          <a:pt x="31" y="222"/>
                        </a:lnTo>
                        <a:lnTo>
                          <a:pt x="33" y="222"/>
                        </a:lnTo>
                        <a:lnTo>
                          <a:pt x="33" y="222"/>
                        </a:lnTo>
                        <a:lnTo>
                          <a:pt x="33" y="222"/>
                        </a:lnTo>
                        <a:lnTo>
                          <a:pt x="35" y="222"/>
                        </a:lnTo>
                        <a:lnTo>
                          <a:pt x="35" y="222"/>
                        </a:lnTo>
                        <a:lnTo>
                          <a:pt x="37" y="222"/>
                        </a:lnTo>
                        <a:lnTo>
                          <a:pt x="37" y="222"/>
                        </a:lnTo>
                        <a:lnTo>
                          <a:pt x="39" y="200"/>
                        </a:lnTo>
                        <a:lnTo>
                          <a:pt x="39" y="200"/>
                        </a:lnTo>
                        <a:lnTo>
                          <a:pt x="40" y="0"/>
                        </a:lnTo>
                        <a:lnTo>
                          <a:pt x="42" y="221"/>
                        </a:lnTo>
                        <a:lnTo>
                          <a:pt x="42" y="221"/>
                        </a:lnTo>
                        <a:lnTo>
                          <a:pt x="44" y="222"/>
                        </a:lnTo>
                        <a:lnTo>
                          <a:pt x="44" y="22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5" name="Freeform 58"/>
                  <p:cNvSpPr>
                    <a:spLocks/>
                  </p:cNvSpPr>
                  <p:nvPr/>
                </p:nvSpPr>
                <p:spPr bwMode="auto">
                  <a:xfrm>
                    <a:off x="1577976" y="2724150"/>
                    <a:ext cx="69850" cy="352425"/>
                  </a:xfrm>
                  <a:custGeom>
                    <a:avLst/>
                    <a:gdLst>
                      <a:gd name="T0" fmla="*/ 0 w 44"/>
                      <a:gd name="T1" fmla="*/ 222 h 222"/>
                      <a:gd name="T2" fmla="*/ 2 w 44"/>
                      <a:gd name="T3" fmla="*/ 222 h 222"/>
                      <a:gd name="T4" fmla="*/ 2 w 44"/>
                      <a:gd name="T5" fmla="*/ 222 h 222"/>
                      <a:gd name="T6" fmla="*/ 3 w 44"/>
                      <a:gd name="T7" fmla="*/ 222 h 222"/>
                      <a:gd name="T8" fmla="*/ 4 w 44"/>
                      <a:gd name="T9" fmla="*/ 222 h 222"/>
                      <a:gd name="T10" fmla="*/ 4 w 44"/>
                      <a:gd name="T11" fmla="*/ 222 h 222"/>
                      <a:gd name="T12" fmla="*/ 6 w 44"/>
                      <a:gd name="T13" fmla="*/ 222 h 222"/>
                      <a:gd name="T14" fmla="*/ 6 w 44"/>
                      <a:gd name="T15" fmla="*/ 222 h 222"/>
                      <a:gd name="T16" fmla="*/ 8 w 44"/>
                      <a:gd name="T17" fmla="*/ 221 h 222"/>
                      <a:gd name="T18" fmla="*/ 8 w 44"/>
                      <a:gd name="T19" fmla="*/ 221 h 222"/>
                      <a:gd name="T20" fmla="*/ 10 w 44"/>
                      <a:gd name="T21" fmla="*/ 0 h 222"/>
                      <a:gd name="T22" fmla="*/ 10 w 44"/>
                      <a:gd name="T23" fmla="*/ 183 h 222"/>
                      <a:gd name="T24" fmla="*/ 10 w 44"/>
                      <a:gd name="T25" fmla="*/ 185 h 222"/>
                      <a:gd name="T26" fmla="*/ 12 w 44"/>
                      <a:gd name="T27" fmla="*/ 222 h 222"/>
                      <a:gd name="T28" fmla="*/ 12 w 44"/>
                      <a:gd name="T29" fmla="*/ 222 h 222"/>
                      <a:gd name="T30" fmla="*/ 14 w 44"/>
                      <a:gd name="T31" fmla="*/ 222 h 222"/>
                      <a:gd name="T32" fmla="*/ 14 w 44"/>
                      <a:gd name="T33" fmla="*/ 222 h 222"/>
                      <a:gd name="T34" fmla="*/ 16 w 44"/>
                      <a:gd name="T35" fmla="*/ 222 h 222"/>
                      <a:gd name="T36" fmla="*/ 16 w 44"/>
                      <a:gd name="T37" fmla="*/ 222 h 222"/>
                      <a:gd name="T38" fmla="*/ 17 w 44"/>
                      <a:gd name="T39" fmla="*/ 222 h 222"/>
                      <a:gd name="T40" fmla="*/ 18 w 44"/>
                      <a:gd name="T41" fmla="*/ 222 h 222"/>
                      <a:gd name="T42" fmla="*/ 18 w 44"/>
                      <a:gd name="T43" fmla="*/ 222 h 222"/>
                      <a:gd name="T44" fmla="*/ 20 w 44"/>
                      <a:gd name="T45" fmla="*/ 222 h 222"/>
                      <a:gd name="T46" fmla="*/ 20 w 44"/>
                      <a:gd name="T47" fmla="*/ 222 h 222"/>
                      <a:gd name="T48" fmla="*/ 23 w 44"/>
                      <a:gd name="T49" fmla="*/ 220 h 222"/>
                      <a:gd name="T50" fmla="*/ 23 w 44"/>
                      <a:gd name="T51" fmla="*/ 220 h 222"/>
                      <a:gd name="T52" fmla="*/ 24 w 44"/>
                      <a:gd name="T53" fmla="*/ 0 h 222"/>
                      <a:gd name="T54" fmla="*/ 25 w 44"/>
                      <a:gd name="T55" fmla="*/ 218 h 222"/>
                      <a:gd name="T56" fmla="*/ 25 w 44"/>
                      <a:gd name="T57" fmla="*/ 218 h 222"/>
                      <a:gd name="T58" fmla="*/ 27 w 44"/>
                      <a:gd name="T59" fmla="*/ 222 h 222"/>
                      <a:gd name="T60" fmla="*/ 27 w 44"/>
                      <a:gd name="T61" fmla="*/ 222 h 222"/>
                      <a:gd name="T62" fmla="*/ 29 w 44"/>
                      <a:gd name="T63" fmla="*/ 222 h 222"/>
                      <a:gd name="T64" fmla="*/ 29 w 44"/>
                      <a:gd name="T65" fmla="*/ 222 h 222"/>
                      <a:gd name="T66" fmla="*/ 31 w 44"/>
                      <a:gd name="T67" fmla="*/ 222 h 222"/>
                      <a:gd name="T68" fmla="*/ 31 w 44"/>
                      <a:gd name="T69" fmla="*/ 222 h 222"/>
                      <a:gd name="T70" fmla="*/ 31 w 44"/>
                      <a:gd name="T71" fmla="*/ 222 h 222"/>
                      <a:gd name="T72" fmla="*/ 33 w 44"/>
                      <a:gd name="T73" fmla="*/ 222 h 222"/>
                      <a:gd name="T74" fmla="*/ 33 w 44"/>
                      <a:gd name="T75" fmla="*/ 222 h 222"/>
                      <a:gd name="T76" fmla="*/ 35 w 44"/>
                      <a:gd name="T77" fmla="*/ 222 h 222"/>
                      <a:gd name="T78" fmla="*/ 35 w 44"/>
                      <a:gd name="T79" fmla="*/ 222 h 222"/>
                      <a:gd name="T80" fmla="*/ 37 w 44"/>
                      <a:gd name="T81" fmla="*/ 210 h 222"/>
                      <a:gd name="T82" fmla="*/ 37 w 44"/>
                      <a:gd name="T83" fmla="*/ 210 h 222"/>
                      <a:gd name="T84" fmla="*/ 37 w 44"/>
                      <a:gd name="T85" fmla="*/ 0 h 222"/>
                      <a:gd name="T86" fmla="*/ 39 w 44"/>
                      <a:gd name="T87" fmla="*/ 221 h 222"/>
                      <a:gd name="T88" fmla="*/ 39 w 44"/>
                      <a:gd name="T89" fmla="*/ 221 h 222"/>
                      <a:gd name="T90" fmla="*/ 41 w 44"/>
                      <a:gd name="T91" fmla="*/ 222 h 222"/>
                      <a:gd name="T92" fmla="*/ 41 w 44"/>
                      <a:gd name="T93" fmla="*/ 222 h 222"/>
                      <a:gd name="T94" fmla="*/ 43 w 44"/>
                      <a:gd name="T95" fmla="*/ 222 h 222"/>
                      <a:gd name="T96" fmla="*/ 43 w 44"/>
                      <a:gd name="T97" fmla="*/ 222 h 222"/>
                      <a:gd name="T98" fmla="*/ 44 w 44"/>
                      <a:gd name="T99" fmla="*/ 222 h 2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222">
                        <a:moveTo>
                          <a:pt x="0" y="222"/>
                        </a:moveTo>
                        <a:lnTo>
                          <a:pt x="2" y="222"/>
                        </a:lnTo>
                        <a:lnTo>
                          <a:pt x="2" y="222"/>
                        </a:lnTo>
                        <a:lnTo>
                          <a:pt x="3" y="222"/>
                        </a:lnTo>
                        <a:lnTo>
                          <a:pt x="4" y="222"/>
                        </a:lnTo>
                        <a:lnTo>
                          <a:pt x="4" y="222"/>
                        </a:lnTo>
                        <a:lnTo>
                          <a:pt x="6" y="222"/>
                        </a:lnTo>
                        <a:lnTo>
                          <a:pt x="6" y="222"/>
                        </a:lnTo>
                        <a:lnTo>
                          <a:pt x="8" y="221"/>
                        </a:lnTo>
                        <a:lnTo>
                          <a:pt x="8" y="221"/>
                        </a:lnTo>
                        <a:lnTo>
                          <a:pt x="10" y="0"/>
                        </a:lnTo>
                        <a:lnTo>
                          <a:pt x="10" y="183"/>
                        </a:lnTo>
                        <a:lnTo>
                          <a:pt x="10" y="185"/>
                        </a:lnTo>
                        <a:lnTo>
                          <a:pt x="12" y="222"/>
                        </a:lnTo>
                        <a:lnTo>
                          <a:pt x="12" y="222"/>
                        </a:lnTo>
                        <a:lnTo>
                          <a:pt x="14" y="222"/>
                        </a:lnTo>
                        <a:lnTo>
                          <a:pt x="14" y="222"/>
                        </a:lnTo>
                        <a:lnTo>
                          <a:pt x="16" y="222"/>
                        </a:lnTo>
                        <a:lnTo>
                          <a:pt x="16" y="222"/>
                        </a:lnTo>
                        <a:lnTo>
                          <a:pt x="17" y="222"/>
                        </a:lnTo>
                        <a:lnTo>
                          <a:pt x="18" y="222"/>
                        </a:lnTo>
                        <a:lnTo>
                          <a:pt x="18" y="222"/>
                        </a:lnTo>
                        <a:lnTo>
                          <a:pt x="20" y="222"/>
                        </a:lnTo>
                        <a:lnTo>
                          <a:pt x="20" y="222"/>
                        </a:lnTo>
                        <a:lnTo>
                          <a:pt x="23" y="220"/>
                        </a:lnTo>
                        <a:lnTo>
                          <a:pt x="23" y="220"/>
                        </a:lnTo>
                        <a:lnTo>
                          <a:pt x="24" y="0"/>
                        </a:lnTo>
                        <a:lnTo>
                          <a:pt x="25" y="218"/>
                        </a:lnTo>
                        <a:lnTo>
                          <a:pt x="25" y="218"/>
                        </a:lnTo>
                        <a:lnTo>
                          <a:pt x="27" y="222"/>
                        </a:lnTo>
                        <a:lnTo>
                          <a:pt x="27" y="222"/>
                        </a:lnTo>
                        <a:lnTo>
                          <a:pt x="29" y="222"/>
                        </a:lnTo>
                        <a:lnTo>
                          <a:pt x="29" y="222"/>
                        </a:lnTo>
                        <a:lnTo>
                          <a:pt x="31" y="222"/>
                        </a:lnTo>
                        <a:lnTo>
                          <a:pt x="31" y="222"/>
                        </a:lnTo>
                        <a:lnTo>
                          <a:pt x="31" y="222"/>
                        </a:lnTo>
                        <a:lnTo>
                          <a:pt x="33" y="222"/>
                        </a:lnTo>
                        <a:lnTo>
                          <a:pt x="33" y="222"/>
                        </a:lnTo>
                        <a:lnTo>
                          <a:pt x="35" y="222"/>
                        </a:lnTo>
                        <a:lnTo>
                          <a:pt x="35" y="222"/>
                        </a:lnTo>
                        <a:lnTo>
                          <a:pt x="37" y="210"/>
                        </a:lnTo>
                        <a:lnTo>
                          <a:pt x="37" y="210"/>
                        </a:lnTo>
                        <a:lnTo>
                          <a:pt x="37" y="0"/>
                        </a:lnTo>
                        <a:lnTo>
                          <a:pt x="39" y="221"/>
                        </a:lnTo>
                        <a:lnTo>
                          <a:pt x="39" y="221"/>
                        </a:lnTo>
                        <a:lnTo>
                          <a:pt x="41" y="222"/>
                        </a:lnTo>
                        <a:lnTo>
                          <a:pt x="41" y="222"/>
                        </a:lnTo>
                        <a:lnTo>
                          <a:pt x="43" y="222"/>
                        </a:lnTo>
                        <a:lnTo>
                          <a:pt x="43" y="222"/>
                        </a:lnTo>
                        <a:lnTo>
                          <a:pt x="44" y="22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6" name="Freeform 59"/>
                  <p:cNvSpPr>
                    <a:spLocks/>
                  </p:cNvSpPr>
                  <p:nvPr/>
                </p:nvSpPr>
                <p:spPr bwMode="auto">
                  <a:xfrm>
                    <a:off x="1647826" y="2725738"/>
                    <a:ext cx="71438" cy="350838"/>
                  </a:xfrm>
                  <a:custGeom>
                    <a:avLst/>
                    <a:gdLst>
                      <a:gd name="T0" fmla="*/ 0 w 45"/>
                      <a:gd name="T1" fmla="*/ 221 h 221"/>
                      <a:gd name="T2" fmla="*/ 1 w 45"/>
                      <a:gd name="T3" fmla="*/ 221 h 221"/>
                      <a:gd name="T4" fmla="*/ 1 w 45"/>
                      <a:gd name="T5" fmla="*/ 221 h 221"/>
                      <a:gd name="T6" fmla="*/ 4 w 45"/>
                      <a:gd name="T7" fmla="*/ 221 h 221"/>
                      <a:gd name="T8" fmla="*/ 4 w 45"/>
                      <a:gd name="T9" fmla="*/ 221 h 221"/>
                      <a:gd name="T10" fmla="*/ 6 w 45"/>
                      <a:gd name="T11" fmla="*/ 220 h 221"/>
                      <a:gd name="T12" fmla="*/ 6 w 45"/>
                      <a:gd name="T13" fmla="*/ 220 h 221"/>
                      <a:gd name="T14" fmla="*/ 8 w 45"/>
                      <a:gd name="T15" fmla="*/ 0 h 221"/>
                      <a:gd name="T16" fmla="*/ 8 w 45"/>
                      <a:gd name="T17" fmla="*/ 106 h 221"/>
                      <a:gd name="T18" fmla="*/ 8 w 45"/>
                      <a:gd name="T19" fmla="*/ 112 h 221"/>
                      <a:gd name="T20" fmla="*/ 10 w 45"/>
                      <a:gd name="T21" fmla="*/ 221 h 221"/>
                      <a:gd name="T22" fmla="*/ 10 w 45"/>
                      <a:gd name="T23" fmla="*/ 221 h 221"/>
                      <a:gd name="T24" fmla="*/ 12 w 45"/>
                      <a:gd name="T25" fmla="*/ 221 h 221"/>
                      <a:gd name="T26" fmla="*/ 12 w 45"/>
                      <a:gd name="T27" fmla="*/ 221 h 221"/>
                      <a:gd name="T28" fmla="*/ 14 w 45"/>
                      <a:gd name="T29" fmla="*/ 221 h 221"/>
                      <a:gd name="T30" fmla="*/ 14 w 45"/>
                      <a:gd name="T31" fmla="*/ 221 h 221"/>
                      <a:gd name="T32" fmla="*/ 15 w 45"/>
                      <a:gd name="T33" fmla="*/ 221 h 221"/>
                      <a:gd name="T34" fmla="*/ 16 w 45"/>
                      <a:gd name="T35" fmla="*/ 221 h 221"/>
                      <a:gd name="T36" fmla="*/ 16 w 45"/>
                      <a:gd name="T37" fmla="*/ 221 h 221"/>
                      <a:gd name="T38" fmla="*/ 18 w 45"/>
                      <a:gd name="T39" fmla="*/ 221 h 221"/>
                      <a:gd name="T40" fmla="*/ 18 w 45"/>
                      <a:gd name="T41" fmla="*/ 221 h 221"/>
                      <a:gd name="T42" fmla="*/ 20 w 45"/>
                      <a:gd name="T43" fmla="*/ 219 h 221"/>
                      <a:gd name="T44" fmla="*/ 20 w 45"/>
                      <a:gd name="T45" fmla="*/ 219 h 221"/>
                      <a:gd name="T46" fmla="*/ 22 w 45"/>
                      <a:gd name="T47" fmla="*/ 0 h 221"/>
                      <a:gd name="T48" fmla="*/ 22 w 45"/>
                      <a:gd name="T49" fmla="*/ 215 h 221"/>
                      <a:gd name="T50" fmla="*/ 22 w 45"/>
                      <a:gd name="T51" fmla="*/ 215 h 221"/>
                      <a:gd name="T52" fmla="*/ 24 w 45"/>
                      <a:gd name="T53" fmla="*/ 221 h 221"/>
                      <a:gd name="T54" fmla="*/ 24 w 45"/>
                      <a:gd name="T55" fmla="*/ 221 h 221"/>
                      <a:gd name="T56" fmla="*/ 26 w 45"/>
                      <a:gd name="T57" fmla="*/ 221 h 221"/>
                      <a:gd name="T58" fmla="*/ 26 w 45"/>
                      <a:gd name="T59" fmla="*/ 221 h 221"/>
                      <a:gd name="T60" fmla="*/ 29 w 45"/>
                      <a:gd name="T61" fmla="*/ 221 h 221"/>
                      <a:gd name="T62" fmla="*/ 29 w 45"/>
                      <a:gd name="T63" fmla="*/ 221 h 221"/>
                      <a:gd name="T64" fmla="*/ 29 w 45"/>
                      <a:gd name="T65" fmla="*/ 221 h 221"/>
                      <a:gd name="T66" fmla="*/ 31 w 45"/>
                      <a:gd name="T67" fmla="*/ 221 h 221"/>
                      <a:gd name="T68" fmla="*/ 31 w 45"/>
                      <a:gd name="T69" fmla="*/ 221 h 221"/>
                      <a:gd name="T70" fmla="*/ 32 w 45"/>
                      <a:gd name="T71" fmla="*/ 221 h 221"/>
                      <a:gd name="T72" fmla="*/ 32 w 45"/>
                      <a:gd name="T73" fmla="*/ 221 h 221"/>
                      <a:gd name="T74" fmla="*/ 35 w 45"/>
                      <a:gd name="T75" fmla="*/ 214 h 221"/>
                      <a:gd name="T76" fmla="*/ 35 w 45"/>
                      <a:gd name="T77" fmla="*/ 214 h 221"/>
                      <a:gd name="T78" fmla="*/ 36 w 45"/>
                      <a:gd name="T79" fmla="*/ 1 h 221"/>
                      <a:gd name="T80" fmla="*/ 37 w 45"/>
                      <a:gd name="T81" fmla="*/ 219 h 221"/>
                      <a:gd name="T82" fmla="*/ 37 w 45"/>
                      <a:gd name="T83" fmla="*/ 219 h 221"/>
                      <a:gd name="T84" fmla="*/ 39 w 45"/>
                      <a:gd name="T85" fmla="*/ 221 h 221"/>
                      <a:gd name="T86" fmla="*/ 39 w 45"/>
                      <a:gd name="T87" fmla="*/ 221 h 221"/>
                      <a:gd name="T88" fmla="*/ 41 w 45"/>
                      <a:gd name="T89" fmla="*/ 221 h 221"/>
                      <a:gd name="T90" fmla="*/ 41 w 45"/>
                      <a:gd name="T91" fmla="*/ 221 h 221"/>
                      <a:gd name="T92" fmla="*/ 42 w 45"/>
                      <a:gd name="T93" fmla="*/ 221 h 221"/>
                      <a:gd name="T94" fmla="*/ 43 w 45"/>
                      <a:gd name="T95" fmla="*/ 221 h 221"/>
                      <a:gd name="T96" fmla="*/ 43 w 45"/>
                      <a:gd name="T97" fmla="*/ 221 h 221"/>
                      <a:gd name="T98" fmla="*/ 45 w 45"/>
                      <a:gd name="T99" fmla="*/ 221 h 2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221">
                        <a:moveTo>
                          <a:pt x="0" y="221"/>
                        </a:moveTo>
                        <a:lnTo>
                          <a:pt x="1" y="221"/>
                        </a:lnTo>
                        <a:lnTo>
                          <a:pt x="1" y="221"/>
                        </a:lnTo>
                        <a:lnTo>
                          <a:pt x="4" y="221"/>
                        </a:lnTo>
                        <a:lnTo>
                          <a:pt x="4" y="221"/>
                        </a:lnTo>
                        <a:lnTo>
                          <a:pt x="6" y="220"/>
                        </a:lnTo>
                        <a:lnTo>
                          <a:pt x="6" y="220"/>
                        </a:lnTo>
                        <a:lnTo>
                          <a:pt x="8" y="0"/>
                        </a:lnTo>
                        <a:lnTo>
                          <a:pt x="8" y="106"/>
                        </a:lnTo>
                        <a:lnTo>
                          <a:pt x="8" y="112"/>
                        </a:lnTo>
                        <a:lnTo>
                          <a:pt x="10" y="221"/>
                        </a:lnTo>
                        <a:lnTo>
                          <a:pt x="10" y="221"/>
                        </a:lnTo>
                        <a:lnTo>
                          <a:pt x="12" y="221"/>
                        </a:lnTo>
                        <a:lnTo>
                          <a:pt x="12" y="221"/>
                        </a:lnTo>
                        <a:lnTo>
                          <a:pt x="14" y="221"/>
                        </a:lnTo>
                        <a:lnTo>
                          <a:pt x="14" y="221"/>
                        </a:lnTo>
                        <a:lnTo>
                          <a:pt x="15" y="221"/>
                        </a:lnTo>
                        <a:lnTo>
                          <a:pt x="16" y="221"/>
                        </a:lnTo>
                        <a:lnTo>
                          <a:pt x="16" y="221"/>
                        </a:lnTo>
                        <a:lnTo>
                          <a:pt x="18" y="221"/>
                        </a:lnTo>
                        <a:lnTo>
                          <a:pt x="18" y="221"/>
                        </a:lnTo>
                        <a:lnTo>
                          <a:pt x="20" y="219"/>
                        </a:lnTo>
                        <a:lnTo>
                          <a:pt x="20" y="219"/>
                        </a:lnTo>
                        <a:lnTo>
                          <a:pt x="22" y="0"/>
                        </a:lnTo>
                        <a:lnTo>
                          <a:pt x="22" y="215"/>
                        </a:lnTo>
                        <a:lnTo>
                          <a:pt x="22" y="215"/>
                        </a:lnTo>
                        <a:lnTo>
                          <a:pt x="24" y="221"/>
                        </a:lnTo>
                        <a:lnTo>
                          <a:pt x="24" y="221"/>
                        </a:lnTo>
                        <a:lnTo>
                          <a:pt x="26" y="221"/>
                        </a:lnTo>
                        <a:lnTo>
                          <a:pt x="26" y="221"/>
                        </a:lnTo>
                        <a:lnTo>
                          <a:pt x="29" y="221"/>
                        </a:lnTo>
                        <a:lnTo>
                          <a:pt x="29" y="221"/>
                        </a:lnTo>
                        <a:lnTo>
                          <a:pt x="29" y="221"/>
                        </a:lnTo>
                        <a:lnTo>
                          <a:pt x="31" y="221"/>
                        </a:lnTo>
                        <a:lnTo>
                          <a:pt x="31" y="221"/>
                        </a:lnTo>
                        <a:lnTo>
                          <a:pt x="32" y="221"/>
                        </a:lnTo>
                        <a:lnTo>
                          <a:pt x="32" y="221"/>
                        </a:lnTo>
                        <a:lnTo>
                          <a:pt x="35" y="214"/>
                        </a:lnTo>
                        <a:lnTo>
                          <a:pt x="35" y="214"/>
                        </a:lnTo>
                        <a:lnTo>
                          <a:pt x="36" y="1"/>
                        </a:lnTo>
                        <a:lnTo>
                          <a:pt x="37" y="219"/>
                        </a:lnTo>
                        <a:lnTo>
                          <a:pt x="37" y="219"/>
                        </a:lnTo>
                        <a:lnTo>
                          <a:pt x="39" y="221"/>
                        </a:lnTo>
                        <a:lnTo>
                          <a:pt x="39" y="221"/>
                        </a:lnTo>
                        <a:lnTo>
                          <a:pt x="41" y="221"/>
                        </a:lnTo>
                        <a:lnTo>
                          <a:pt x="41" y="221"/>
                        </a:lnTo>
                        <a:lnTo>
                          <a:pt x="42" y="221"/>
                        </a:lnTo>
                        <a:lnTo>
                          <a:pt x="43" y="221"/>
                        </a:lnTo>
                        <a:lnTo>
                          <a:pt x="43" y="221"/>
                        </a:lnTo>
                        <a:lnTo>
                          <a:pt x="45" y="22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7" name="Freeform 60"/>
                  <p:cNvSpPr>
                    <a:spLocks/>
                  </p:cNvSpPr>
                  <p:nvPr/>
                </p:nvSpPr>
                <p:spPr bwMode="auto">
                  <a:xfrm>
                    <a:off x="1719263" y="2727325"/>
                    <a:ext cx="69850" cy="349250"/>
                  </a:xfrm>
                  <a:custGeom>
                    <a:avLst/>
                    <a:gdLst>
                      <a:gd name="T0" fmla="*/ 0 w 44"/>
                      <a:gd name="T1" fmla="*/ 220 h 220"/>
                      <a:gd name="T2" fmla="*/ 0 w 44"/>
                      <a:gd name="T3" fmla="*/ 220 h 220"/>
                      <a:gd name="T4" fmla="*/ 2 w 44"/>
                      <a:gd name="T5" fmla="*/ 219 h 220"/>
                      <a:gd name="T6" fmla="*/ 2 w 44"/>
                      <a:gd name="T7" fmla="*/ 219 h 220"/>
                      <a:gd name="T8" fmla="*/ 4 w 44"/>
                      <a:gd name="T9" fmla="*/ 9 h 220"/>
                      <a:gd name="T10" fmla="*/ 4 w 44"/>
                      <a:gd name="T11" fmla="*/ 5 h 220"/>
                      <a:gd name="T12" fmla="*/ 4 w 44"/>
                      <a:gd name="T13" fmla="*/ 0 h 220"/>
                      <a:gd name="T14" fmla="*/ 6 w 44"/>
                      <a:gd name="T15" fmla="*/ 219 h 220"/>
                      <a:gd name="T16" fmla="*/ 6 w 44"/>
                      <a:gd name="T17" fmla="*/ 219 h 220"/>
                      <a:gd name="T18" fmla="*/ 9 w 44"/>
                      <a:gd name="T19" fmla="*/ 220 h 220"/>
                      <a:gd name="T20" fmla="*/ 9 w 44"/>
                      <a:gd name="T21" fmla="*/ 220 h 220"/>
                      <a:gd name="T22" fmla="*/ 10 w 44"/>
                      <a:gd name="T23" fmla="*/ 220 h 220"/>
                      <a:gd name="T24" fmla="*/ 10 w 44"/>
                      <a:gd name="T25" fmla="*/ 220 h 220"/>
                      <a:gd name="T26" fmla="*/ 11 w 44"/>
                      <a:gd name="T27" fmla="*/ 220 h 220"/>
                      <a:gd name="T28" fmla="*/ 12 w 44"/>
                      <a:gd name="T29" fmla="*/ 220 h 220"/>
                      <a:gd name="T30" fmla="*/ 12 w 44"/>
                      <a:gd name="T31" fmla="*/ 220 h 220"/>
                      <a:gd name="T32" fmla="*/ 15 w 44"/>
                      <a:gd name="T33" fmla="*/ 220 h 220"/>
                      <a:gd name="T34" fmla="*/ 15 w 44"/>
                      <a:gd name="T35" fmla="*/ 220 h 220"/>
                      <a:gd name="T36" fmla="*/ 17 w 44"/>
                      <a:gd name="T37" fmla="*/ 218 h 220"/>
                      <a:gd name="T38" fmla="*/ 17 w 44"/>
                      <a:gd name="T39" fmla="*/ 218 h 220"/>
                      <a:gd name="T40" fmla="*/ 18 w 44"/>
                      <a:gd name="T41" fmla="*/ 1 h 220"/>
                      <a:gd name="T42" fmla="*/ 19 w 44"/>
                      <a:gd name="T43" fmla="*/ 212 h 220"/>
                      <a:gd name="T44" fmla="*/ 19 w 44"/>
                      <a:gd name="T45" fmla="*/ 212 h 220"/>
                      <a:gd name="T46" fmla="*/ 21 w 44"/>
                      <a:gd name="T47" fmla="*/ 220 h 220"/>
                      <a:gd name="T48" fmla="*/ 21 w 44"/>
                      <a:gd name="T49" fmla="*/ 220 h 220"/>
                      <a:gd name="T50" fmla="*/ 23 w 44"/>
                      <a:gd name="T51" fmla="*/ 220 h 220"/>
                      <a:gd name="T52" fmla="*/ 23 w 44"/>
                      <a:gd name="T53" fmla="*/ 220 h 220"/>
                      <a:gd name="T54" fmla="*/ 25 w 44"/>
                      <a:gd name="T55" fmla="*/ 220 h 220"/>
                      <a:gd name="T56" fmla="*/ 25 w 44"/>
                      <a:gd name="T57" fmla="*/ 220 h 220"/>
                      <a:gd name="T58" fmla="*/ 25 w 44"/>
                      <a:gd name="T59" fmla="*/ 220 h 220"/>
                      <a:gd name="T60" fmla="*/ 27 w 44"/>
                      <a:gd name="T61" fmla="*/ 220 h 220"/>
                      <a:gd name="T62" fmla="*/ 27 w 44"/>
                      <a:gd name="T63" fmla="*/ 220 h 220"/>
                      <a:gd name="T64" fmla="*/ 29 w 44"/>
                      <a:gd name="T65" fmla="*/ 220 h 220"/>
                      <a:gd name="T66" fmla="*/ 29 w 44"/>
                      <a:gd name="T67" fmla="*/ 220 h 220"/>
                      <a:gd name="T68" fmla="*/ 31 w 44"/>
                      <a:gd name="T69" fmla="*/ 215 h 220"/>
                      <a:gd name="T70" fmla="*/ 31 w 44"/>
                      <a:gd name="T71" fmla="*/ 215 h 220"/>
                      <a:gd name="T72" fmla="*/ 32 w 44"/>
                      <a:gd name="T73" fmla="*/ 1 h 220"/>
                      <a:gd name="T74" fmla="*/ 33 w 44"/>
                      <a:gd name="T75" fmla="*/ 218 h 220"/>
                      <a:gd name="T76" fmla="*/ 33 w 44"/>
                      <a:gd name="T77" fmla="*/ 218 h 220"/>
                      <a:gd name="T78" fmla="*/ 35 w 44"/>
                      <a:gd name="T79" fmla="*/ 220 h 220"/>
                      <a:gd name="T80" fmla="*/ 35 w 44"/>
                      <a:gd name="T81" fmla="*/ 220 h 220"/>
                      <a:gd name="T82" fmla="*/ 37 w 44"/>
                      <a:gd name="T83" fmla="*/ 220 h 220"/>
                      <a:gd name="T84" fmla="*/ 37 w 44"/>
                      <a:gd name="T85" fmla="*/ 220 h 220"/>
                      <a:gd name="T86" fmla="*/ 39 w 44"/>
                      <a:gd name="T87" fmla="*/ 220 h 220"/>
                      <a:gd name="T88" fmla="*/ 40 w 44"/>
                      <a:gd name="T89" fmla="*/ 220 h 220"/>
                      <a:gd name="T90" fmla="*/ 40 w 44"/>
                      <a:gd name="T91" fmla="*/ 220 h 220"/>
                      <a:gd name="T92" fmla="*/ 42 w 44"/>
                      <a:gd name="T93" fmla="*/ 220 h 220"/>
                      <a:gd name="T94" fmla="*/ 42 w 44"/>
                      <a:gd name="T95" fmla="*/ 220 h 220"/>
                      <a:gd name="T96" fmla="*/ 44 w 44"/>
                      <a:gd name="T97" fmla="*/ 220 h 220"/>
                      <a:gd name="T98" fmla="*/ 44 w 44"/>
                      <a:gd name="T99" fmla="*/ 220 h 2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220">
                        <a:moveTo>
                          <a:pt x="0" y="220"/>
                        </a:moveTo>
                        <a:lnTo>
                          <a:pt x="0" y="220"/>
                        </a:lnTo>
                        <a:lnTo>
                          <a:pt x="2" y="219"/>
                        </a:lnTo>
                        <a:lnTo>
                          <a:pt x="2" y="219"/>
                        </a:lnTo>
                        <a:lnTo>
                          <a:pt x="4" y="9"/>
                        </a:lnTo>
                        <a:lnTo>
                          <a:pt x="4" y="5"/>
                        </a:lnTo>
                        <a:lnTo>
                          <a:pt x="4" y="0"/>
                        </a:lnTo>
                        <a:lnTo>
                          <a:pt x="6" y="219"/>
                        </a:lnTo>
                        <a:lnTo>
                          <a:pt x="6" y="219"/>
                        </a:lnTo>
                        <a:lnTo>
                          <a:pt x="9" y="220"/>
                        </a:lnTo>
                        <a:lnTo>
                          <a:pt x="9" y="220"/>
                        </a:lnTo>
                        <a:lnTo>
                          <a:pt x="10" y="220"/>
                        </a:lnTo>
                        <a:lnTo>
                          <a:pt x="10" y="220"/>
                        </a:lnTo>
                        <a:lnTo>
                          <a:pt x="11" y="220"/>
                        </a:lnTo>
                        <a:lnTo>
                          <a:pt x="12" y="220"/>
                        </a:lnTo>
                        <a:lnTo>
                          <a:pt x="12" y="220"/>
                        </a:lnTo>
                        <a:lnTo>
                          <a:pt x="15" y="220"/>
                        </a:lnTo>
                        <a:lnTo>
                          <a:pt x="15" y="220"/>
                        </a:lnTo>
                        <a:lnTo>
                          <a:pt x="17" y="218"/>
                        </a:lnTo>
                        <a:lnTo>
                          <a:pt x="17" y="218"/>
                        </a:lnTo>
                        <a:lnTo>
                          <a:pt x="18" y="1"/>
                        </a:lnTo>
                        <a:lnTo>
                          <a:pt x="19" y="212"/>
                        </a:lnTo>
                        <a:lnTo>
                          <a:pt x="19" y="212"/>
                        </a:lnTo>
                        <a:lnTo>
                          <a:pt x="21" y="220"/>
                        </a:lnTo>
                        <a:lnTo>
                          <a:pt x="21" y="220"/>
                        </a:lnTo>
                        <a:lnTo>
                          <a:pt x="23" y="220"/>
                        </a:lnTo>
                        <a:lnTo>
                          <a:pt x="23" y="220"/>
                        </a:lnTo>
                        <a:lnTo>
                          <a:pt x="25" y="220"/>
                        </a:lnTo>
                        <a:lnTo>
                          <a:pt x="25" y="220"/>
                        </a:lnTo>
                        <a:lnTo>
                          <a:pt x="25" y="220"/>
                        </a:lnTo>
                        <a:lnTo>
                          <a:pt x="27" y="220"/>
                        </a:lnTo>
                        <a:lnTo>
                          <a:pt x="27" y="220"/>
                        </a:lnTo>
                        <a:lnTo>
                          <a:pt x="29" y="220"/>
                        </a:lnTo>
                        <a:lnTo>
                          <a:pt x="29" y="220"/>
                        </a:lnTo>
                        <a:lnTo>
                          <a:pt x="31" y="215"/>
                        </a:lnTo>
                        <a:lnTo>
                          <a:pt x="31" y="215"/>
                        </a:lnTo>
                        <a:lnTo>
                          <a:pt x="32" y="1"/>
                        </a:lnTo>
                        <a:lnTo>
                          <a:pt x="33" y="218"/>
                        </a:lnTo>
                        <a:lnTo>
                          <a:pt x="33" y="218"/>
                        </a:lnTo>
                        <a:lnTo>
                          <a:pt x="35" y="220"/>
                        </a:lnTo>
                        <a:lnTo>
                          <a:pt x="35" y="220"/>
                        </a:lnTo>
                        <a:lnTo>
                          <a:pt x="37" y="220"/>
                        </a:lnTo>
                        <a:lnTo>
                          <a:pt x="37" y="220"/>
                        </a:lnTo>
                        <a:lnTo>
                          <a:pt x="39" y="220"/>
                        </a:lnTo>
                        <a:lnTo>
                          <a:pt x="40" y="220"/>
                        </a:lnTo>
                        <a:lnTo>
                          <a:pt x="40" y="220"/>
                        </a:lnTo>
                        <a:lnTo>
                          <a:pt x="42" y="220"/>
                        </a:lnTo>
                        <a:lnTo>
                          <a:pt x="42" y="220"/>
                        </a:lnTo>
                        <a:lnTo>
                          <a:pt x="44" y="220"/>
                        </a:lnTo>
                        <a:lnTo>
                          <a:pt x="44" y="22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8" name="Freeform 61"/>
                  <p:cNvSpPr>
                    <a:spLocks/>
                  </p:cNvSpPr>
                  <p:nvPr/>
                </p:nvSpPr>
                <p:spPr bwMode="auto">
                  <a:xfrm>
                    <a:off x="1789113" y="2730500"/>
                    <a:ext cx="69850" cy="346075"/>
                  </a:xfrm>
                  <a:custGeom>
                    <a:avLst/>
                    <a:gdLst>
                      <a:gd name="T0" fmla="*/ 0 w 44"/>
                      <a:gd name="T1" fmla="*/ 218 h 218"/>
                      <a:gd name="T2" fmla="*/ 2 w 44"/>
                      <a:gd name="T3" fmla="*/ 144 h 218"/>
                      <a:gd name="T4" fmla="*/ 2 w 44"/>
                      <a:gd name="T5" fmla="*/ 140 h 218"/>
                      <a:gd name="T6" fmla="*/ 2 w 44"/>
                      <a:gd name="T7" fmla="*/ 0 h 218"/>
                      <a:gd name="T8" fmla="*/ 4 w 44"/>
                      <a:gd name="T9" fmla="*/ 217 h 218"/>
                      <a:gd name="T10" fmla="*/ 4 w 44"/>
                      <a:gd name="T11" fmla="*/ 217 h 218"/>
                      <a:gd name="T12" fmla="*/ 6 w 44"/>
                      <a:gd name="T13" fmla="*/ 218 h 218"/>
                      <a:gd name="T14" fmla="*/ 6 w 44"/>
                      <a:gd name="T15" fmla="*/ 218 h 218"/>
                      <a:gd name="T16" fmla="*/ 8 w 44"/>
                      <a:gd name="T17" fmla="*/ 218 h 218"/>
                      <a:gd name="T18" fmla="*/ 8 w 44"/>
                      <a:gd name="T19" fmla="*/ 218 h 218"/>
                      <a:gd name="T20" fmla="*/ 9 w 44"/>
                      <a:gd name="T21" fmla="*/ 218 h 218"/>
                      <a:gd name="T22" fmla="*/ 10 w 44"/>
                      <a:gd name="T23" fmla="*/ 218 h 218"/>
                      <a:gd name="T24" fmla="*/ 10 w 44"/>
                      <a:gd name="T25" fmla="*/ 218 h 218"/>
                      <a:gd name="T26" fmla="*/ 12 w 44"/>
                      <a:gd name="T27" fmla="*/ 218 h 218"/>
                      <a:gd name="T28" fmla="*/ 12 w 44"/>
                      <a:gd name="T29" fmla="*/ 218 h 218"/>
                      <a:gd name="T30" fmla="*/ 14 w 44"/>
                      <a:gd name="T31" fmla="*/ 217 h 218"/>
                      <a:gd name="T32" fmla="*/ 14 w 44"/>
                      <a:gd name="T33" fmla="*/ 217 h 218"/>
                      <a:gd name="T34" fmla="*/ 16 w 44"/>
                      <a:gd name="T35" fmla="*/ 1 h 218"/>
                      <a:gd name="T36" fmla="*/ 16 w 44"/>
                      <a:gd name="T37" fmla="*/ 205 h 218"/>
                      <a:gd name="T38" fmla="*/ 16 w 44"/>
                      <a:gd name="T39" fmla="*/ 205 h 218"/>
                      <a:gd name="T40" fmla="*/ 18 w 44"/>
                      <a:gd name="T41" fmla="*/ 218 h 218"/>
                      <a:gd name="T42" fmla="*/ 18 w 44"/>
                      <a:gd name="T43" fmla="*/ 218 h 218"/>
                      <a:gd name="T44" fmla="*/ 21 w 44"/>
                      <a:gd name="T45" fmla="*/ 218 h 218"/>
                      <a:gd name="T46" fmla="*/ 21 w 44"/>
                      <a:gd name="T47" fmla="*/ 218 h 218"/>
                      <a:gd name="T48" fmla="*/ 23 w 44"/>
                      <a:gd name="T49" fmla="*/ 218 h 218"/>
                      <a:gd name="T50" fmla="*/ 23 w 44"/>
                      <a:gd name="T51" fmla="*/ 218 h 218"/>
                      <a:gd name="T52" fmla="*/ 23 w 44"/>
                      <a:gd name="T53" fmla="*/ 218 h 218"/>
                      <a:gd name="T54" fmla="*/ 25 w 44"/>
                      <a:gd name="T55" fmla="*/ 218 h 218"/>
                      <a:gd name="T56" fmla="*/ 25 w 44"/>
                      <a:gd name="T57" fmla="*/ 218 h 218"/>
                      <a:gd name="T58" fmla="*/ 27 w 44"/>
                      <a:gd name="T59" fmla="*/ 218 h 218"/>
                      <a:gd name="T60" fmla="*/ 27 w 44"/>
                      <a:gd name="T61" fmla="*/ 218 h 218"/>
                      <a:gd name="T62" fmla="*/ 29 w 44"/>
                      <a:gd name="T63" fmla="*/ 214 h 218"/>
                      <a:gd name="T64" fmla="*/ 29 w 44"/>
                      <a:gd name="T65" fmla="*/ 214 h 218"/>
                      <a:gd name="T66" fmla="*/ 30 w 44"/>
                      <a:gd name="T67" fmla="*/ 2 h 218"/>
                      <a:gd name="T68" fmla="*/ 31 w 44"/>
                      <a:gd name="T69" fmla="*/ 216 h 218"/>
                      <a:gd name="T70" fmla="*/ 31 w 44"/>
                      <a:gd name="T71" fmla="*/ 216 h 218"/>
                      <a:gd name="T72" fmla="*/ 33 w 44"/>
                      <a:gd name="T73" fmla="*/ 218 h 218"/>
                      <a:gd name="T74" fmla="*/ 33 w 44"/>
                      <a:gd name="T75" fmla="*/ 218 h 218"/>
                      <a:gd name="T76" fmla="*/ 35 w 44"/>
                      <a:gd name="T77" fmla="*/ 218 h 218"/>
                      <a:gd name="T78" fmla="*/ 35 w 44"/>
                      <a:gd name="T79" fmla="*/ 218 h 218"/>
                      <a:gd name="T80" fmla="*/ 37 w 44"/>
                      <a:gd name="T81" fmla="*/ 218 h 218"/>
                      <a:gd name="T82" fmla="*/ 37 w 44"/>
                      <a:gd name="T83" fmla="*/ 218 h 218"/>
                      <a:gd name="T84" fmla="*/ 37 w 44"/>
                      <a:gd name="T85" fmla="*/ 218 h 218"/>
                      <a:gd name="T86" fmla="*/ 39 w 44"/>
                      <a:gd name="T87" fmla="*/ 218 h 218"/>
                      <a:gd name="T88" fmla="*/ 39 w 44"/>
                      <a:gd name="T89" fmla="*/ 218 h 218"/>
                      <a:gd name="T90" fmla="*/ 41 w 44"/>
                      <a:gd name="T91" fmla="*/ 218 h 218"/>
                      <a:gd name="T92" fmla="*/ 41 w 44"/>
                      <a:gd name="T93" fmla="*/ 218 h 218"/>
                      <a:gd name="T94" fmla="*/ 43 w 44"/>
                      <a:gd name="T95" fmla="*/ 190 h 218"/>
                      <a:gd name="T96" fmla="*/ 43 w 44"/>
                      <a:gd name="T97" fmla="*/ 189 h 218"/>
                      <a:gd name="T98" fmla="*/ 44 w 44"/>
                      <a:gd name="T99" fmla="*/ 2 h 2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218">
                        <a:moveTo>
                          <a:pt x="0" y="218"/>
                        </a:moveTo>
                        <a:lnTo>
                          <a:pt x="2" y="144"/>
                        </a:lnTo>
                        <a:lnTo>
                          <a:pt x="2" y="140"/>
                        </a:lnTo>
                        <a:lnTo>
                          <a:pt x="2" y="0"/>
                        </a:lnTo>
                        <a:lnTo>
                          <a:pt x="4" y="217"/>
                        </a:lnTo>
                        <a:lnTo>
                          <a:pt x="4" y="217"/>
                        </a:lnTo>
                        <a:lnTo>
                          <a:pt x="6" y="218"/>
                        </a:lnTo>
                        <a:lnTo>
                          <a:pt x="6" y="218"/>
                        </a:lnTo>
                        <a:lnTo>
                          <a:pt x="8" y="218"/>
                        </a:lnTo>
                        <a:lnTo>
                          <a:pt x="8" y="218"/>
                        </a:lnTo>
                        <a:lnTo>
                          <a:pt x="9" y="218"/>
                        </a:lnTo>
                        <a:lnTo>
                          <a:pt x="10" y="218"/>
                        </a:lnTo>
                        <a:lnTo>
                          <a:pt x="10" y="218"/>
                        </a:lnTo>
                        <a:lnTo>
                          <a:pt x="12" y="218"/>
                        </a:lnTo>
                        <a:lnTo>
                          <a:pt x="12" y="218"/>
                        </a:lnTo>
                        <a:lnTo>
                          <a:pt x="14" y="217"/>
                        </a:lnTo>
                        <a:lnTo>
                          <a:pt x="14" y="217"/>
                        </a:lnTo>
                        <a:lnTo>
                          <a:pt x="16" y="1"/>
                        </a:lnTo>
                        <a:lnTo>
                          <a:pt x="16" y="205"/>
                        </a:lnTo>
                        <a:lnTo>
                          <a:pt x="16" y="205"/>
                        </a:lnTo>
                        <a:lnTo>
                          <a:pt x="18" y="218"/>
                        </a:lnTo>
                        <a:lnTo>
                          <a:pt x="18" y="218"/>
                        </a:lnTo>
                        <a:lnTo>
                          <a:pt x="21" y="218"/>
                        </a:lnTo>
                        <a:lnTo>
                          <a:pt x="21" y="218"/>
                        </a:lnTo>
                        <a:lnTo>
                          <a:pt x="23" y="218"/>
                        </a:lnTo>
                        <a:lnTo>
                          <a:pt x="23" y="218"/>
                        </a:lnTo>
                        <a:lnTo>
                          <a:pt x="23" y="218"/>
                        </a:lnTo>
                        <a:lnTo>
                          <a:pt x="25" y="218"/>
                        </a:lnTo>
                        <a:lnTo>
                          <a:pt x="25" y="218"/>
                        </a:lnTo>
                        <a:lnTo>
                          <a:pt x="27" y="218"/>
                        </a:lnTo>
                        <a:lnTo>
                          <a:pt x="27" y="218"/>
                        </a:lnTo>
                        <a:lnTo>
                          <a:pt x="29" y="214"/>
                        </a:lnTo>
                        <a:lnTo>
                          <a:pt x="29" y="214"/>
                        </a:lnTo>
                        <a:lnTo>
                          <a:pt x="30" y="2"/>
                        </a:lnTo>
                        <a:lnTo>
                          <a:pt x="31" y="216"/>
                        </a:lnTo>
                        <a:lnTo>
                          <a:pt x="31" y="216"/>
                        </a:lnTo>
                        <a:lnTo>
                          <a:pt x="33" y="218"/>
                        </a:lnTo>
                        <a:lnTo>
                          <a:pt x="33" y="218"/>
                        </a:lnTo>
                        <a:lnTo>
                          <a:pt x="35" y="218"/>
                        </a:lnTo>
                        <a:lnTo>
                          <a:pt x="35" y="218"/>
                        </a:lnTo>
                        <a:lnTo>
                          <a:pt x="37" y="218"/>
                        </a:lnTo>
                        <a:lnTo>
                          <a:pt x="37" y="218"/>
                        </a:lnTo>
                        <a:lnTo>
                          <a:pt x="37" y="218"/>
                        </a:lnTo>
                        <a:lnTo>
                          <a:pt x="39" y="218"/>
                        </a:lnTo>
                        <a:lnTo>
                          <a:pt x="39" y="218"/>
                        </a:lnTo>
                        <a:lnTo>
                          <a:pt x="41" y="218"/>
                        </a:lnTo>
                        <a:lnTo>
                          <a:pt x="41" y="218"/>
                        </a:lnTo>
                        <a:lnTo>
                          <a:pt x="43" y="190"/>
                        </a:lnTo>
                        <a:lnTo>
                          <a:pt x="43" y="189"/>
                        </a:lnTo>
                        <a:lnTo>
                          <a:pt x="44" y="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69" name="Freeform 62"/>
                  <p:cNvSpPr>
                    <a:spLocks/>
                  </p:cNvSpPr>
                  <p:nvPr/>
                </p:nvSpPr>
                <p:spPr bwMode="auto">
                  <a:xfrm>
                    <a:off x="1858963" y="2733675"/>
                    <a:ext cx="71438" cy="342900"/>
                  </a:xfrm>
                  <a:custGeom>
                    <a:avLst/>
                    <a:gdLst>
                      <a:gd name="T0" fmla="*/ 0 w 45"/>
                      <a:gd name="T1" fmla="*/ 0 h 216"/>
                      <a:gd name="T2" fmla="*/ 2 w 45"/>
                      <a:gd name="T3" fmla="*/ 215 h 216"/>
                      <a:gd name="T4" fmla="*/ 2 w 45"/>
                      <a:gd name="T5" fmla="*/ 215 h 216"/>
                      <a:gd name="T6" fmla="*/ 4 w 45"/>
                      <a:gd name="T7" fmla="*/ 216 h 216"/>
                      <a:gd name="T8" fmla="*/ 4 w 45"/>
                      <a:gd name="T9" fmla="*/ 216 h 216"/>
                      <a:gd name="T10" fmla="*/ 5 w 45"/>
                      <a:gd name="T11" fmla="*/ 216 h 216"/>
                      <a:gd name="T12" fmla="*/ 5 w 45"/>
                      <a:gd name="T13" fmla="*/ 216 h 216"/>
                      <a:gd name="T14" fmla="*/ 7 w 45"/>
                      <a:gd name="T15" fmla="*/ 216 h 216"/>
                      <a:gd name="T16" fmla="*/ 8 w 45"/>
                      <a:gd name="T17" fmla="*/ 216 h 216"/>
                      <a:gd name="T18" fmla="*/ 8 w 45"/>
                      <a:gd name="T19" fmla="*/ 216 h 216"/>
                      <a:gd name="T20" fmla="*/ 10 w 45"/>
                      <a:gd name="T21" fmla="*/ 216 h 216"/>
                      <a:gd name="T22" fmla="*/ 10 w 45"/>
                      <a:gd name="T23" fmla="*/ 216 h 216"/>
                      <a:gd name="T24" fmla="*/ 12 w 45"/>
                      <a:gd name="T25" fmla="*/ 215 h 216"/>
                      <a:gd name="T26" fmla="*/ 12 w 45"/>
                      <a:gd name="T27" fmla="*/ 215 h 216"/>
                      <a:gd name="T28" fmla="*/ 14 w 45"/>
                      <a:gd name="T29" fmla="*/ 1 h 216"/>
                      <a:gd name="T30" fmla="*/ 14 w 45"/>
                      <a:gd name="T31" fmla="*/ 191 h 216"/>
                      <a:gd name="T32" fmla="*/ 14 w 45"/>
                      <a:gd name="T33" fmla="*/ 191 h 216"/>
                      <a:gd name="T34" fmla="*/ 16 w 45"/>
                      <a:gd name="T35" fmla="*/ 216 h 216"/>
                      <a:gd name="T36" fmla="*/ 16 w 45"/>
                      <a:gd name="T37" fmla="*/ 216 h 216"/>
                      <a:gd name="T38" fmla="*/ 18 w 45"/>
                      <a:gd name="T39" fmla="*/ 216 h 216"/>
                      <a:gd name="T40" fmla="*/ 18 w 45"/>
                      <a:gd name="T41" fmla="*/ 216 h 216"/>
                      <a:gd name="T42" fmla="*/ 20 w 45"/>
                      <a:gd name="T43" fmla="*/ 216 h 216"/>
                      <a:gd name="T44" fmla="*/ 20 w 45"/>
                      <a:gd name="T45" fmla="*/ 216 h 216"/>
                      <a:gd name="T46" fmla="*/ 21 w 45"/>
                      <a:gd name="T47" fmla="*/ 216 h 216"/>
                      <a:gd name="T48" fmla="*/ 22 w 45"/>
                      <a:gd name="T49" fmla="*/ 216 h 216"/>
                      <a:gd name="T50" fmla="*/ 22 w 45"/>
                      <a:gd name="T51" fmla="*/ 216 h 216"/>
                      <a:gd name="T52" fmla="*/ 24 w 45"/>
                      <a:gd name="T53" fmla="*/ 216 h 216"/>
                      <a:gd name="T54" fmla="*/ 24 w 45"/>
                      <a:gd name="T55" fmla="*/ 216 h 216"/>
                      <a:gd name="T56" fmla="*/ 27 w 45"/>
                      <a:gd name="T57" fmla="*/ 214 h 216"/>
                      <a:gd name="T58" fmla="*/ 27 w 45"/>
                      <a:gd name="T59" fmla="*/ 214 h 216"/>
                      <a:gd name="T60" fmla="*/ 28 w 45"/>
                      <a:gd name="T61" fmla="*/ 1 h 216"/>
                      <a:gd name="T62" fmla="*/ 28 w 45"/>
                      <a:gd name="T63" fmla="*/ 213 h 216"/>
                      <a:gd name="T64" fmla="*/ 28 w 45"/>
                      <a:gd name="T65" fmla="*/ 213 h 216"/>
                      <a:gd name="T66" fmla="*/ 30 w 45"/>
                      <a:gd name="T67" fmla="*/ 216 h 216"/>
                      <a:gd name="T68" fmla="*/ 30 w 45"/>
                      <a:gd name="T69" fmla="*/ 216 h 216"/>
                      <a:gd name="T70" fmla="*/ 33 w 45"/>
                      <a:gd name="T71" fmla="*/ 216 h 216"/>
                      <a:gd name="T72" fmla="*/ 33 w 45"/>
                      <a:gd name="T73" fmla="*/ 216 h 216"/>
                      <a:gd name="T74" fmla="*/ 34 w 45"/>
                      <a:gd name="T75" fmla="*/ 216 h 216"/>
                      <a:gd name="T76" fmla="*/ 35 w 45"/>
                      <a:gd name="T77" fmla="*/ 216 h 216"/>
                      <a:gd name="T78" fmla="*/ 35 w 45"/>
                      <a:gd name="T79" fmla="*/ 216 h 216"/>
                      <a:gd name="T80" fmla="*/ 37 w 45"/>
                      <a:gd name="T81" fmla="*/ 216 h 216"/>
                      <a:gd name="T82" fmla="*/ 37 w 45"/>
                      <a:gd name="T83" fmla="*/ 216 h 216"/>
                      <a:gd name="T84" fmla="*/ 39 w 45"/>
                      <a:gd name="T85" fmla="*/ 216 h 216"/>
                      <a:gd name="T86" fmla="*/ 39 w 45"/>
                      <a:gd name="T87" fmla="*/ 216 h 216"/>
                      <a:gd name="T88" fmla="*/ 41 w 45"/>
                      <a:gd name="T89" fmla="*/ 202 h 216"/>
                      <a:gd name="T90" fmla="*/ 41 w 45"/>
                      <a:gd name="T91" fmla="*/ 202 h 216"/>
                      <a:gd name="T92" fmla="*/ 41 w 45"/>
                      <a:gd name="T93" fmla="*/ 2 h 216"/>
                      <a:gd name="T94" fmla="*/ 43 w 45"/>
                      <a:gd name="T95" fmla="*/ 215 h 216"/>
                      <a:gd name="T96" fmla="*/ 43 w 45"/>
                      <a:gd name="T97" fmla="*/ 215 h 216"/>
                      <a:gd name="T98" fmla="*/ 45 w 45"/>
                      <a:gd name="T99" fmla="*/ 216 h 2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216">
                        <a:moveTo>
                          <a:pt x="0" y="0"/>
                        </a:moveTo>
                        <a:lnTo>
                          <a:pt x="2" y="215"/>
                        </a:lnTo>
                        <a:lnTo>
                          <a:pt x="2" y="215"/>
                        </a:lnTo>
                        <a:lnTo>
                          <a:pt x="4" y="216"/>
                        </a:lnTo>
                        <a:lnTo>
                          <a:pt x="4" y="216"/>
                        </a:lnTo>
                        <a:lnTo>
                          <a:pt x="5" y="216"/>
                        </a:lnTo>
                        <a:lnTo>
                          <a:pt x="5" y="216"/>
                        </a:lnTo>
                        <a:lnTo>
                          <a:pt x="7" y="216"/>
                        </a:lnTo>
                        <a:lnTo>
                          <a:pt x="8" y="216"/>
                        </a:lnTo>
                        <a:lnTo>
                          <a:pt x="8" y="216"/>
                        </a:lnTo>
                        <a:lnTo>
                          <a:pt x="10" y="216"/>
                        </a:lnTo>
                        <a:lnTo>
                          <a:pt x="10" y="216"/>
                        </a:lnTo>
                        <a:lnTo>
                          <a:pt x="12" y="215"/>
                        </a:lnTo>
                        <a:lnTo>
                          <a:pt x="12" y="215"/>
                        </a:lnTo>
                        <a:lnTo>
                          <a:pt x="14" y="1"/>
                        </a:lnTo>
                        <a:lnTo>
                          <a:pt x="14" y="191"/>
                        </a:lnTo>
                        <a:lnTo>
                          <a:pt x="14" y="191"/>
                        </a:lnTo>
                        <a:lnTo>
                          <a:pt x="16" y="216"/>
                        </a:lnTo>
                        <a:lnTo>
                          <a:pt x="16" y="216"/>
                        </a:lnTo>
                        <a:lnTo>
                          <a:pt x="18" y="216"/>
                        </a:lnTo>
                        <a:lnTo>
                          <a:pt x="18" y="216"/>
                        </a:lnTo>
                        <a:lnTo>
                          <a:pt x="20" y="216"/>
                        </a:lnTo>
                        <a:lnTo>
                          <a:pt x="20" y="216"/>
                        </a:lnTo>
                        <a:lnTo>
                          <a:pt x="21" y="216"/>
                        </a:lnTo>
                        <a:lnTo>
                          <a:pt x="22" y="216"/>
                        </a:lnTo>
                        <a:lnTo>
                          <a:pt x="22" y="216"/>
                        </a:lnTo>
                        <a:lnTo>
                          <a:pt x="24" y="216"/>
                        </a:lnTo>
                        <a:lnTo>
                          <a:pt x="24" y="216"/>
                        </a:lnTo>
                        <a:lnTo>
                          <a:pt x="27" y="214"/>
                        </a:lnTo>
                        <a:lnTo>
                          <a:pt x="27" y="214"/>
                        </a:lnTo>
                        <a:lnTo>
                          <a:pt x="28" y="1"/>
                        </a:lnTo>
                        <a:lnTo>
                          <a:pt x="28" y="213"/>
                        </a:lnTo>
                        <a:lnTo>
                          <a:pt x="28" y="213"/>
                        </a:lnTo>
                        <a:lnTo>
                          <a:pt x="30" y="216"/>
                        </a:lnTo>
                        <a:lnTo>
                          <a:pt x="30" y="216"/>
                        </a:lnTo>
                        <a:lnTo>
                          <a:pt x="33" y="216"/>
                        </a:lnTo>
                        <a:lnTo>
                          <a:pt x="33" y="216"/>
                        </a:lnTo>
                        <a:lnTo>
                          <a:pt x="34" y="216"/>
                        </a:lnTo>
                        <a:lnTo>
                          <a:pt x="35" y="216"/>
                        </a:lnTo>
                        <a:lnTo>
                          <a:pt x="35" y="216"/>
                        </a:lnTo>
                        <a:lnTo>
                          <a:pt x="37" y="216"/>
                        </a:lnTo>
                        <a:lnTo>
                          <a:pt x="37" y="216"/>
                        </a:lnTo>
                        <a:lnTo>
                          <a:pt x="39" y="216"/>
                        </a:lnTo>
                        <a:lnTo>
                          <a:pt x="39" y="216"/>
                        </a:lnTo>
                        <a:lnTo>
                          <a:pt x="41" y="202"/>
                        </a:lnTo>
                        <a:lnTo>
                          <a:pt x="41" y="202"/>
                        </a:lnTo>
                        <a:lnTo>
                          <a:pt x="41" y="2"/>
                        </a:lnTo>
                        <a:lnTo>
                          <a:pt x="43" y="215"/>
                        </a:lnTo>
                        <a:lnTo>
                          <a:pt x="43" y="215"/>
                        </a:lnTo>
                        <a:lnTo>
                          <a:pt x="45" y="21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0" name="Freeform 63"/>
                  <p:cNvSpPr>
                    <a:spLocks/>
                  </p:cNvSpPr>
                  <p:nvPr/>
                </p:nvSpPr>
                <p:spPr bwMode="auto">
                  <a:xfrm>
                    <a:off x="1930401" y="2738438"/>
                    <a:ext cx="69850" cy="338138"/>
                  </a:xfrm>
                  <a:custGeom>
                    <a:avLst/>
                    <a:gdLst>
                      <a:gd name="T0" fmla="*/ 0 w 44"/>
                      <a:gd name="T1" fmla="*/ 213 h 213"/>
                      <a:gd name="T2" fmla="*/ 0 w 44"/>
                      <a:gd name="T3" fmla="*/ 213 h 213"/>
                      <a:gd name="T4" fmla="*/ 2 w 44"/>
                      <a:gd name="T5" fmla="*/ 213 h 213"/>
                      <a:gd name="T6" fmla="*/ 2 w 44"/>
                      <a:gd name="T7" fmla="*/ 213 h 213"/>
                      <a:gd name="T8" fmla="*/ 3 w 44"/>
                      <a:gd name="T9" fmla="*/ 213 h 213"/>
                      <a:gd name="T10" fmla="*/ 4 w 44"/>
                      <a:gd name="T11" fmla="*/ 213 h 213"/>
                      <a:gd name="T12" fmla="*/ 4 w 44"/>
                      <a:gd name="T13" fmla="*/ 213 h 213"/>
                      <a:gd name="T14" fmla="*/ 6 w 44"/>
                      <a:gd name="T15" fmla="*/ 213 h 213"/>
                      <a:gd name="T16" fmla="*/ 6 w 44"/>
                      <a:gd name="T17" fmla="*/ 213 h 213"/>
                      <a:gd name="T18" fmla="*/ 8 w 44"/>
                      <a:gd name="T19" fmla="*/ 212 h 213"/>
                      <a:gd name="T20" fmla="*/ 8 w 44"/>
                      <a:gd name="T21" fmla="*/ 212 h 213"/>
                      <a:gd name="T22" fmla="*/ 10 w 44"/>
                      <a:gd name="T23" fmla="*/ 0 h 213"/>
                      <a:gd name="T24" fmla="*/ 10 w 44"/>
                      <a:gd name="T25" fmla="*/ 150 h 213"/>
                      <a:gd name="T26" fmla="*/ 10 w 44"/>
                      <a:gd name="T27" fmla="*/ 152 h 213"/>
                      <a:gd name="T28" fmla="*/ 13 w 44"/>
                      <a:gd name="T29" fmla="*/ 213 h 213"/>
                      <a:gd name="T30" fmla="*/ 13 w 44"/>
                      <a:gd name="T31" fmla="*/ 213 h 213"/>
                      <a:gd name="T32" fmla="*/ 15 w 44"/>
                      <a:gd name="T33" fmla="*/ 213 h 213"/>
                      <a:gd name="T34" fmla="*/ 15 w 44"/>
                      <a:gd name="T35" fmla="*/ 213 h 213"/>
                      <a:gd name="T36" fmla="*/ 17 w 44"/>
                      <a:gd name="T37" fmla="*/ 213 h 213"/>
                      <a:gd name="T38" fmla="*/ 17 w 44"/>
                      <a:gd name="T39" fmla="*/ 213 h 213"/>
                      <a:gd name="T40" fmla="*/ 17 w 44"/>
                      <a:gd name="T41" fmla="*/ 213 h 213"/>
                      <a:gd name="T42" fmla="*/ 19 w 44"/>
                      <a:gd name="T43" fmla="*/ 213 h 213"/>
                      <a:gd name="T44" fmla="*/ 19 w 44"/>
                      <a:gd name="T45" fmla="*/ 213 h 213"/>
                      <a:gd name="T46" fmla="*/ 21 w 44"/>
                      <a:gd name="T47" fmla="*/ 213 h 213"/>
                      <a:gd name="T48" fmla="*/ 21 w 44"/>
                      <a:gd name="T49" fmla="*/ 213 h 213"/>
                      <a:gd name="T50" fmla="*/ 23 w 44"/>
                      <a:gd name="T51" fmla="*/ 211 h 213"/>
                      <a:gd name="T52" fmla="*/ 23 w 44"/>
                      <a:gd name="T53" fmla="*/ 211 h 213"/>
                      <a:gd name="T54" fmla="*/ 24 w 44"/>
                      <a:gd name="T55" fmla="*/ 1 h 213"/>
                      <a:gd name="T56" fmla="*/ 25 w 44"/>
                      <a:gd name="T57" fmla="*/ 209 h 213"/>
                      <a:gd name="T58" fmla="*/ 25 w 44"/>
                      <a:gd name="T59" fmla="*/ 209 h 213"/>
                      <a:gd name="T60" fmla="*/ 27 w 44"/>
                      <a:gd name="T61" fmla="*/ 213 h 213"/>
                      <a:gd name="T62" fmla="*/ 27 w 44"/>
                      <a:gd name="T63" fmla="*/ 213 h 213"/>
                      <a:gd name="T64" fmla="*/ 29 w 44"/>
                      <a:gd name="T65" fmla="*/ 213 h 213"/>
                      <a:gd name="T66" fmla="*/ 29 w 44"/>
                      <a:gd name="T67" fmla="*/ 213 h 213"/>
                      <a:gd name="T68" fmla="*/ 31 w 44"/>
                      <a:gd name="T69" fmla="*/ 213 h 213"/>
                      <a:gd name="T70" fmla="*/ 31 w 44"/>
                      <a:gd name="T71" fmla="*/ 213 h 213"/>
                      <a:gd name="T72" fmla="*/ 31 w 44"/>
                      <a:gd name="T73" fmla="*/ 213 h 213"/>
                      <a:gd name="T74" fmla="*/ 33 w 44"/>
                      <a:gd name="T75" fmla="*/ 213 h 213"/>
                      <a:gd name="T76" fmla="*/ 33 w 44"/>
                      <a:gd name="T77" fmla="*/ 213 h 213"/>
                      <a:gd name="T78" fmla="*/ 35 w 44"/>
                      <a:gd name="T79" fmla="*/ 213 h 213"/>
                      <a:gd name="T80" fmla="*/ 35 w 44"/>
                      <a:gd name="T81" fmla="*/ 213 h 213"/>
                      <a:gd name="T82" fmla="*/ 38 w 44"/>
                      <a:gd name="T83" fmla="*/ 205 h 213"/>
                      <a:gd name="T84" fmla="*/ 38 w 44"/>
                      <a:gd name="T85" fmla="*/ 205 h 213"/>
                      <a:gd name="T86" fmla="*/ 38 w 44"/>
                      <a:gd name="T87" fmla="*/ 1 h 213"/>
                      <a:gd name="T88" fmla="*/ 40 w 44"/>
                      <a:gd name="T89" fmla="*/ 212 h 213"/>
                      <a:gd name="T90" fmla="*/ 40 w 44"/>
                      <a:gd name="T91" fmla="*/ 212 h 213"/>
                      <a:gd name="T92" fmla="*/ 42 w 44"/>
                      <a:gd name="T93" fmla="*/ 213 h 213"/>
                      <a:gd name="T94" fmla="*/ 42 w 44"/>
                      <a:gd name="T95" fmla="*/ 213 h 213"/>
                      <a:gd name="T96" fmla="*/ 44 w 44"/>
                      <a:gd name="T97" fmla="*/ 213 h 213"/>
                      <a:gd name="T98" fmla="*/ 44 w 44"/>
                      <a:gd name="T99" fmla="*/ 213 h 21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213">
                        <a:moveTo>
                          <a:pt x="0" y="213"/>
                        </a:moveTo>
                        <a:lnTo>
                          <a:pt x="0" y="213"/>
                        </a:lnTo>
                        <a:lnTo>
                          <a:pt x="2" y="213"/>
                        </a:lnTo>
                        <a:lnTo>
                          <a:pt x="2" y="213"/>
                        </a:lnTo>
                        <a:lnTo>
                          <a:pt x="3" y="213"/>
                        </a:lnTo>
                        <a:lnTo>
                          <a:pt x="4" y="213"/>
                        </a:lnTo>
                        <a:lnTo>
                          <a:pt x="4" y="213"/>
                        </a:lnTo>
                        <a:lnTo>
                          <a:pt x="6" y="213"/>
                        </a:lnTo>
                        <a:lnTo>
                          <a:pt x="6" y="213"/>
                        </a:lnTo>
                        <a:lnTo>
                          <a:pt x="8" y="212"/>
                        </a:lnTo>
                        <a:lnTo>
                          <a:pt x="8" y="212"/>
                        </a:lnTo>
                        <a:lnTo>
                          <a:pt x="10" y="0"/>
                        </a:lnTo>
                        <a:lnTo>
                          <a:pt x="10" y="150"/>
                        </a:lnTo>
                        <a:lnTo>
                          <a:pt x="10" y="152"/>
                        </a:lnTo>
                        <a:lnTo>
                          <a:pt x="13" y="213"/>
                        </a:lnTo>
                        <a:lnTo>
                          <a:pt x="13" y="213"/>
                        </a:lnTo>
                        <a:lnTo>
                          <a:pt x="15" y="213"/>
                        </a:lnTo>
                        <a:lnTo>
                          <a:pt x="15" y="213"/>
                        </a:lnTo>
                        <a:lnTo>
                          <a:pt x="17" y="213"/>
                        </a:lnTo>
                        <a:lnTo>
                          <a:pt x="17" y="213"/>
                        </a:lnTo>
                        <a:lnTo>
                          <a:pt x="17" y="213"/>
                        </a:lnTo>
                        <a:lnTo>
                          <a:pt x="19" y="213"/>
                        </a:lnTo>
                        <a:lnTo>
                          <a:pt x="19" y="213"/>
                        </a:lnTo>
                        <a:lnTo>
                          <a:pt x="21" y="213"/>
                        </a:lnTo>
                        <a:lnTo>
                          <a:pt x="21" y="213"/>
                        </a:lnTo>
                        <a:lnTo>
                          <a:pt x="23" y="211"/>
                        </a:lnTo>
                        <a:lnTo>
                          <a:pt x="23" y="211"/>
                        </a:lnTo>
                        <a:lnTo>
                          <a:pt x="24" y="1"/>
                        </a:lnTo>
                        <a:lnTo>
                          <a:pt x="25" y="209"/>
                        </a:lnTo>
                        <a:lnTo>
                          <a:pt x="25" y="209"/>
                        </a:lnTo>
                        <a:lnTo>
                          <a:pt x="27" y="213"/>
                        </a:lnTo>
                        <a:lnTo>
                          <a:pt x="27" y="213"/>
                        </a:lnTo>
                        <a:lnTo>
                          <a:pt x="29" y="213"/>
                        </a:lnTo>
                        <a:lnTo>
                          <a:pt x="29" y="213"/>
                        </a:lnTo>
                        <a:lnTo>
                          <a:pt x="31" y="213"/>
                        </a:lnTo>
                        <a:lnTo>
                          <a:pt x="31" y="213"/>
                        </a:lnTo>
                        <a:lnTo>
                          <a:pt x="31" y="213"/>
                        </a:lnTo>
                        <a:lnTo>
                          <a:pt x="33" y="213"/>
                        </a:lnTo>
                        <a:lnTo>
                          <a:pt x="33" y="213"/>
                        </a:lnTo>
                        <a:lnTo>
                          <a:pt x="35" y="213"/>
                        </a:lnTo>
                        <a:lnTo>
                          <a:pt x="35" y="213"/>
                        </a:lnTo>
                        <a:lnTo>
                          <a:pt x="38" y="205"/>
                        </a:lnTo>
                        <a:lnTo>
                          <a:pt x="38" y="205"/>
                        </a:lnTo>
                        <a:lnTo>
                          <a:pt x="38" y="1"/>
                        </a:lnTo>
                        <a:lnTo>
                          <a:pt x="40" y="212"/>
                        </a:lnTo>
                        <a:lnTo>
                          <a:pt x="40" y="212"/>
                        </a:lnTo>
                        <a:lnTo>
                          <a:pt x="42" y="213"/>
                        </a:lnTo>
                        <a:lnTo>
                          <a:pt x="42" y="213"/>
                        </a:lnTo>
                        <a:lnTo>
                          <a:pt x="44" y="213"/>
                        </a:lnTo>
                        <a:lnTo>
                          <a:pt x="44" y="21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1" name="Freeform 64"/>
                  <p:cNvSpPr>
                    <a:spLocks/>
                  </p:cNvSpPr>
                  <p:nvPr/>
                </p:nvSpPr>
                <p:spPr bwMode="auto">
                  <a:xfrm>
                    <a:off x="2000251" y="2741613"/>
                    <a:ext cx="69850" cy="334963"/>
                  </a:xfrm>
                  <a:custGeom>
                    <a:avLst/>
                    <a:gdLst>
                      <a:gd name="T0" fmla="*/ 0 w 44"/>
                      <a:gd name="T1" fmla="*/ 211 h 211"/>
                      <a:gd name="T2" fmla="*/ 1 w 44"/>
                      <a:gd name="T3" fmla="*/ 211 h 211"/>
                      <a:gd name="T4" fmla="*/ 2 w 44"/>
                      <a:gd name="T5" fmla="*/ 211 h 211"/>
                      <a:gd name="T6" fmla="*/ 2 w 44"/>
                      <a:gd name="T7" fmla="*/ 211 h 211"/>
                      <a:gd name="T8" fmla="*/ 4 w 44"/>
                      <a:gd name="T9" fmla="*/ 211 h 211"/>
                      <a:gd name="T10" fmla="*/ 4 w 44"/>
                      <a:gd name="T11" fmla="*/ 211 h 211"/>
                      <a:gd name="T12" fmla="*/ 6 w 44"/>
                      <a:gd name="T13" fmla="*/ 210 h 211"/>
                      <a:gd name="T14" fmla="*/ 6 w 44"/>
                      <a:gd name="T15" fmla="*/ 210 h 211"/>
                      <a:gd name="T16" fmla="*/ 8 w 44"/>
                      <a:gd name="T17" fmla="*/ 0 h 211"/>
                      <a:gd name="T18" fmla="*/ 8 w 44"/>
                      <a:gd name="T19" fmla="*/ 17 h 211"/>
                      <a:gd name="T20" fmla="*/ 8 w 44"/>
                      <a:gd name="T21" fmla="*/ 22 h 211"/>
                      <a:gd name="T22" fmla="*/ 10 w 44"/>
                      <a:gd name="T23" fmla="*/ 211 h 211"/>
                      <a:gd name="T24" fmla="*/ 10 w 44"/>
                      <a:gd name="T25" fmla="*/ 211 h 211"/>
                      <a:gd name="T26" fmla="*/ 12 w 44"/>
                      <a:gd name="T27" fmla="*/ 211 h 211"/>
                      <a:gd name="T28" fmla="*/ 12 w 44"/>
                      <a:gd name="T29" fmla="*/ 211 h 211"/>
                      <a:gd name="T30" fmla="*/ 14 w 44"/>
                      <a:gd name="T31" fmla="*/ 211 h 211"/>
                      <a:gd name="T32" fmla="*/ 14 w 44"/>
                      <a:gd name="T33" fmla="*/ 211 h 211"/>
                      <a:gd name="T34" fmla="*/ 15 w 44"/>
                      <a:gd name="T35" fmla="*/ 211 h 211"/>
                      <a:gd name="T36" fmla="*/ 16 w 44"/>
                      <a:gd name="T37" fmla="*/ 211 h 211"/>
                      <a:gd name="T38" fmla="*/ 16 w 44"/>
                      <a:gd name="T39" fmla="*/ 211 h 211"/>
                      <a:gd name="T40" fmla="*/ 19 w 44"/>
                      <a:gd name="T41" fmla="*/ 211 h 211"/>
                      <a:gd name="T42" fmla="*/ 19 w 44"/>
                      <a:gd name="T43" fmla="*/ 211 h 211"/>
                      <a:gd name="T44" fmla="*/ 21 w 44"/>
                      <a:gd name="T45" fmla="*/ 209 h 211"/>
                      <a:gd name="T46" fmla="*/ 21 w 44"/>
                      <a:gd name="T47" fmla="*/ 209 h 211"/>
                      <a:gd name="T48" fmla="*/ 22 w 44"/>
                      <a:gd name="T49" fmla="*/ 0 h 211"/>
                      <a:gd name="T50" fmla="*/ 23 w 44"/>
                      <a:gd name="T51" fmla="*/ 205 h 211"/>
                      <a:gd name="T52" fmla="*/ 23 w 44"/>
                      <a:gd name="T53" fmla="*/ 205 h 211"/>
                      <a:gd name="T54" fmla="*/ 25 w 44"/>
                      <a:gd name="T55" fmla="*/ 211 h 211"/>
                      <a:gd name="T56" fmla="*/ 25 w 44"/>
                      <a:gd name="T57" fmla="*/ 211 h 211"/>
                      <a:gd name="T58" fmla="*/ 27 w 44"/>
                      <a:gd name="T59" fmla="*/ 211 h 211"/>
                      <a:gd name="T60" fmla="*/ 27 w 44"/>
                      <a:gd name="T61" fmla="*/ 211 h 211"/>
                      <a:gd name="T62" fmla="*/ 29 w 44"/>
                      <a:gd name="T63" fmla="*/ 211 h 211"/>
                      <a:gd name="T64" fmla="*/ 29 w 44"/>
                      <a:gd name="T65" fmla="*/ 211 h 211"/>
                      <a:gd name="T66" fmla="*/ 29 w 44"/>
                      <a:gd name="T67" fmla="*/ 211 h 211"/>
                      <a:gd name="T68" fmla="*/ 31 w 44"/>
                      <a:gd name="T69" fmla="*/ 211 h 211"/>
                      <a:gd name="T70" fmla="*/ 31 w 44"/>
                      <a:gd name="T71" fmla="*/ 211 h 211"/>
                      <a:gd name="T72" fmla="*/ 33 w 44"/>
                      <a:gd name="T73" fmla="*/ 211 h 211"/>
                      <a:gd name="T74" fmla="*/ 33 w 44"/>
                      <a:gd name="T75" fmla="*/ 211 h 211"/>
                      <a:gd name="T76" fmla="*/ 35 w 44"/>
                      <a:gd name="T77" fmla="*/ 206 h 211"/>
                      <a:gd name="T78" fmla="*/ 35 w 44"/>
                      <a:gd name="T79" fmla="*/ 206 h 211"/>
                      <a:gd name="T80" fmla="*/ 36 w 44"/>
                      <a:gd name="T81" fmla="*/ 1 h 211"/>
                      <a:gd name="T82" fmla="*/ 37 w 44"/>
                      <a:gd name="T83" fmla="*/ 209 h 211"/>
                      <a:gd name="T84" fmla="*/ 37 w 44"/>
                      <a:gd name="T85" fmla="*/ 209 h 211"/>
                      <a:gd name="T86" fmla="*/ 39 w 44"/>
                      <a:gd name="T87" fmla="*/ 211 h 211"/>
                      <a:gd name="T88" fmla="*/ 39 w 44"/>
                      <a:gd name="T89" fmla="*/ 211 h 211"/>
                      <a:gd name="T90" fmla="*/ 41 w 44"/>
                      <a:gd name="T91" fmla="*/ 211 h 211"/>
                      <a:gd name="T92" fmla="*/ 41 w 44"/>
                      <a:gd name="T93" fmla="*/ 211 h 211"/>
                      <a:gd name="T94" fmla="*/ 43 w 44"/>
                      <a:gd name="T95" fmla="*/ 211 h 211"/>
                      <a:gd name="T96" fmla="*/ 44 w 44"/>
                      <a:gd name="T97" fmla="*/ 211 h 211"/>
                      <a:gd name="T98" fmla="*/ 44 w 44"/>
                      <a:gd name="T99" fmla="*/ 211 h 2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211">
                        <a:moveTo>
                          <a:pt x="0" y="211"/>
                        </a:moveTo>
                        <a:lnTo>
                          <a:pt x="1" y="211"/>
                        </a:lnTo>
                        <a:lnTo>
                          <a:pt x="2" y="211"/>
                        </a:lnTo>
                        <a:lnTo>
                          <a:pt x="2" y="211"/>
                        </a:lnTo>
                        <a:lnTo>
                          <a:pt x="4" y="211"/>
                        </a:lnTo>
                        <a:lnTo>
                          <a:pt x="4" y="211"/>
                        </a:lnTo>
                        <a:lnTo>
                          <a:pt x="6" y="210"/>
                        </a:lnTo>
                        <a:lnTo>
                          <a:pt x="6" y="210"/>
                        </a:lnTo>
                        <a:lnTo>
                          <a:pt x="8" y="0"/>
                        </a:lnTo>
                        <a:lnTo>
                          <a:pt x="8" y="17"/>
                        </a:lnTo>
                        <a:lnTo>
                          <a:pt x="8" y="22"/>
                        </a:lnTo>
                        <a:lnTo>
                          <a:pt x="10" y="211"/>
                        </a:lnTo>
                        <a:lnTo>
                          <a:pt x="10" y="211"/>
                        </a:lnTo>
                        <a:lnTo>
                          <a:pt x="12" y="211"/>
                        </a:lnTo>
                        <a:lnTo>
                          <a:pt x="12" y="211"/>
                        </a:lnTo>
                        <a:lnTo>
                          <a:pt x="14" y="211"/>
                        </a:lnTo>
                        <a:lnTo>
                          <a:pt x="14" y="211"/>
                        </a:lnTo>
                        <a:lnTo>
                          <a:pt x="15" y="211"/>
                        </a:lnTo>
                        <a:lnTo>
                          <a:pt x="16" y="211"/>
                        </a:lnTo>
                        <a:lnTo>
                          <a:pt x="16" y="211"/>
                        </a:lnTo>
                        <a:lnTo>
                          <a:pt x="19" y="211"/>
                        </a:lnTo>
                        <a:lnTo>
                          <a:pt x="19" y="211"/>
                        </a:lnTo>
                        <a:lnTo>
                          <a:pt x="21" y="209"/>
                        </a:lnTo>
                        <a:lnTo>
                          <a:pt x="21" y="209"/>
                        </a:lnTo>
                        <a:lnTo>
                          <a:pt x="22" y="0"/>
                        </a:lnTo>
                        <a:lnTo>
                          <a:pt x="23" y="205"/>
                        </a:lnTo>
                        <a:lnTo>
                          <a:pt x="23" y="205"/>
                        </a:lnTo>
                        <a:lnTo>
                          <a:pt x="25" y="211"/>
                        </a:lnTo>
                        <a:lnTo>
                          <a:pt x="25" y="211"/>
                        </a:lnTo>
                        <a:lnTo>
                          <a:pt x="27" y="211"/>
                        </a:lnTo>
                        <a:lnTo>
                          <a:pt x="27" y="211"/>
                        </a:lnTo>
                        <a:lnTo>
                          <a:pt x="29" y="211"/>
                        </a:lnTo>
                        <a:lnTo>
                          <a:pt x="29" y="211"/>
                        </a:lnTo>
                        <a:lnTo>
                          <a:pt x="29" y="211"/>
                        </a:lnTo>
                        <a:lnTo>
                          <a:pt x="31" y="211"/>
                        </a:lnTo>
                        <a:lnTo>
                          <a:pt x="31" y="211"/>
                        </a:lnTo>
                        <a:lnTo>
                          <a:pt x="33" y="211"/>
                        </a:lnTo>
                        <a:lnTo>
                          <a:pt x="33" y="211"/>
                        </a:lnTo>
                        <a:lnTo>
                          <a:pt x="35" y="206"/>
                        </a:lnTo>
                        <a:lnTo>
                          <a:pt x="35" y="206"/>
                        </a:lnTo>
                        <a:lnTo>
                          <a:pt x="36" y="1"/>
                        </a:lnTo>
                        <a:lnTo>
                          <a:pt x="37" y="209"/>
                        </a:lnTo>
                        <a:lnTo>
                          <a:pt x="37" y="209"/>
                        </a:lnTo>
                        <a:lnTo>
                          <a:pt x="39" y="211"/>
                        </a:lnTo>
                        <a:lnTo>
                          <a:pt x="39" y="211"/>
                        </a:lnTo>
                        <a:lnTo>
                          <a:pt x="41" y="211"/>
                        </a:lnTo>
                        <a:lnTo>
                          <a:pt x="41" y="211"/>
                        </a:lnTo>
                        <a:lnTo>
                          <a:pt x="43" y="211"/>
                        </a:lnTo>
                        <a:lnTo>
                          <a:pt x="44" y="211"/>
                        </a:lnTo>
                        <a:lnTo>
                          <a:pt x="44" y="21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2" name="Freeform 65"/>
                  <p:cNvSpPr>
                    <a:spLocks/>
                  </p:cNvSpPr>
                  <p:nvPr/>
                </p:nvSpPr>
                <p:spPr bwMode="auto">
                  <a:xfrm>
                    <a:off x="2070101" y="2743200"/>
                    <a:ext cx="71438" cy="333375"/>
                  </a:xfrm>
                  <a:custGeom>
                    <a:avLst/>
                    <a:gdLst>
                      <a:gd name="T0" fmla="*/ 0 w 45"/>
                      <a:gd name="T1" fmla="*/ 210 h 210"/>
                      <a:gd name="T2" fmla="*/ 2 w 45"/>
                      <a:gd name="T3" fmla="*/ 210 h 210"/>
                      <a:gd name="T4" fmla="*/ 2 w 45"/>
                      <a:gd name="T5" fmla="*/ 210 h 210"/>
                      <a:gd name="T6" fmla="*/ 3 w 45"/>
                      <a:gd name="T7" fmla="*/ 210 h 210"/>
                      <a:gd name="T8" fmla="*/ 3 w 45"/>
                      <a:gd name="T9" fmla="*/ 210 h 210"/>
                      <a:gd name="T10" fmla="*/ 6 w 45"/>
                      <a:gd name="T11" fmla="*/ 95 h 210"/>
                      <a:gd name="T12" fmla="*/ 6 w 45"/>
                      <a:gd name="T13" fmla="*/ 89 h 210"/>
                      <a:gd name="T14" fmla="*/ 6 w 45"/>
                      <a:gd name="T15" fmla="*/ 0 h 210"/>
                      <a:gd name="T16" fmla="*/ 8 w 45"/>
                      <a:gd name="T17" fmla="*/ 209 h 210"/>
                      <a:gd name="T18" fmla="*/ 8 w 45"/>
                      <a:gd name="T19" fmla="*/ 209 h 210"/>
                      <a:gd name="T20" fmla="*/ 10 w 45"/>
                      <a:gd name="T21" fmla="*/ 210 h 210"/>
                      <a:gd name="T22" fmla="*/ 10 w 45"/>
                      <a:gd name="T23" fmla="*/ 210 h 210"/>
                      <a:gd name="T24" fmla="*/ 12 w 45"/>
                      <a:gd name="T25" fmla="*/ 210 h 210"/>
                      <a:gd name="T26" fmla="*/ 12 w 45"/>
                      <a:gd name="T27" fmla="*/ 210 h 210"/>
                      <a:gd name="T28" fmla="*/ 13 w 45"/>
                      <a:gd name="T29" fmla="*/ 210 h 210"/>
                      <a:gd name="T30" fmla="*/ 14 w 45"/>
                      <a:gd name="T31" fmla="*/ 210 h 210"/>
                      <a:gd name="T32" fmla="*/ 14 w 45"/>
                      <a:gd name="T33" fmla="*/ 210 h 210"/>
                      <a:gd name="T34" fmla="*/ 16 w 45"/>
                      <a:gd name="T35" fmla="*/ 210 h 210"/>
                      <a:gd name="T36" fmla="*/ 16 w 45"/>
                      <a:gd name="T37" fmla="*/ 210 h 210"/>
                      <a:gd name="T38" fmla="*/ 18 w 45"/>
                      <a:gd name="T39" fmla="*/ 209 h 210"/>
                      <a:gd name="T40" fmla="*/ 18 w 45"/>
                      <a:gd name="T41" fmla="*/ 209 h 210"/>
                      <a:gd name="T42" fmla="*/ 20 w 45"/>
                      <a:gd name="T43" fmla="*/ 1 h 210"/>
                      <a:gd name="T44" fmla="*/ 20 w 45"/>
                      <a:gd name="T45" fmla="*/ 200 h 210"/>
                      <a:gd name="T46" fmla="*/ 20 w 45"/>
                      <a:gd name="T47" fmla="*/ 200 h 210"/>
                      <a:gd name="T48" fmla="*/ 22 w 45"/>
                      <a:gd name="T49" fmla="*/ 210 h 210"/>
                      <a:gd name="T50" fmla="*/ 22 w 45"/>
                      <a:gd name="T51" fmla="*/ 210 h 210"/>
                      <a:gd name="T52" fmla="*/ 25 w 45"/>
                      <a:gd name="T53" fmla="*/ 210 h 210"/>
                      <a:gd name="T54" fmla="*/ 25 w 45"/>
                      <a:gd name="T55" fmla="*/ 210 h 210"/>
                      <a:gd name="T56" fmla="*/ 26 w 45"/>
                      <a:gd name="T57" fmla="*/ 210 h 210"/>
                      <a:gd name="T58" fmla="*/ 26 w 45"/>
                      <a:gd name="T59" fmla="*/ 210 h 210"/>
                      <a:gd name="T60" fmla="*/ 27 w 45"/>
                      <a:gd name="T61" fmla="*/ 210 h 210"/>
                      <a:gd name="T62" fmla="*/ 28 w 45"/>
                      <a:gd name="T63" fmla="*/ 210 h 210"/>
                      <a:gd name="T64" fmla="*/ 28 w 45"/>
                      <a:gd name="T65" fmla="*/ 210 h 210"/>
                      <a:gd name="T66" fmla="*/ 31 w 45"/>
                      <a:gd name="T67" fmla="*/ 210 h 210"/>
                      <a:gd name="T68" fmla="*/ 31 w 45"/>
                      <a:gd name="T69" fmla="*/ 210 h 210"/>
                      <a:gd name="T70" fmla="*/ 33 w 45"/>
                      <a:gd name="T71" fmla="*/ 206 h 210"/>
                      <a:gd name="T72" fmla="*/ 33 w 45"/>
                      <a:gd name="T73" fmla="*/ 206 h 210"/>
                      <a:gd name="T74" fmla="*/ 33 w 45"/>
                      <a:gd name="T75" fmla="*/ 1 h 210"/>
                      <a:gd name="T76" fmla="*/ 35 w 45"/>
                      <a:gd name="T77" fmla="*/ 208 h 210"/>
                      <a:gd name="T78" fmla="*/ 35 w 45"/>
                      <a:gd name="T79" fmla="*/ 208 h 210"/>
                      <a:gd name="T80" fmla="*/ 37 w 45"/>
                      <a:gd name="T81" fmla="*/ 210 h 210"/>
                      <a:gd name="T82" fmla="*/ 37 w 45"/>
                      <a:gd name="T83" fmla="*/ 210 h 210"/>
                      <a:gd name="T84" fmla="*/ 39 w 45"/>
                      <a:gd name="T85" fmla="*/ 210 h 210"/>
                      <a:gd name="T86" fmla="*/ 39 w 45"/>
                      <a:gd name="T87" fmla="*/ 210 h 210"/>
                      <a:gd name="T88" fmla="*/ 40 w 45"/>
                      <a:gd name="T89" fmla="*/ 210 h 210"/>
                      <a:gd name="T90" fmla="*/ 41 w 45"/>
                      <a:gd name="T91" fmla="*/ 210 h 210"/>
                      <a:gd name="T92" fmla="*/ 41 w 45"/>
                      <a:gd name="T93" fmla="*/ 210 h 210"/>
                      <a:gd name="T94" fmla="*/ 43 w 45"/>
                      <a:gd name="T95" fmla="*/ 210 h 210"/>
                      <a:gd name="T96" fmla="*/ 43 w 45"/>
                      <a:gd name="T97" fmla="*/ 210 h 210"/>
                      <a:gd name="T98" fmla="*/ 45 w 45"/>
                      <a:gd name="T99" fmla="*/ 210 h 2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210">
                        <a:moveTo>
                          <a:pt x="0" y="210"/>
                        </a:moveTo>
                        <a:lnTo>
                          <a:pt x="2" y="210"/>
                        </a:lnTo>
                        <a:lnTo>
                          <a:pt x="2" y="210"/>
                        </a:lnTo>
                        <a:lnTo>
                          <a:pt x="3" y="210"/>
                        </a:lnTo>
                        <a:lnTo>
                          <a:pt x="3" y="210"/>
                        </a:lnTo>
                        <a:lnTo>
                          <a:pt x="6" y="95"/>
                        </a:lnTo>
                        <a:lnTo>
                          <a:pt x="6" y="89"/>
                        </a:lnTo>
                        <a:lnTo>
                          <a:pt x="6" y="0"/>
                        </a:lnTo>
                        <a:lnTo>
                          <a:pt x="8" y="209"/>
                        </a:lnTo>
                        <a:lnTo>
                          <a:pt x="8" y="209"/>
                        </a:lnTo>
                        <a:lnTo>
                          <a:pt x="10" y="210"/>
                        </a:lnTo>
                        <a:lnTo>
                          <a:pt x="10" y="210"/>
                        </a:lnTo>
                        <a:lnTo>
                          <a:pt x="12" y="210"/>
                        </a:lnTo>
                        <a:lnTo>
                          <a:pt x="12" y="210"/>
                        </a:lnTo>
                        <a:lnTo>
                          <a:pt x="13" y="210"/>
                        </a:lnTo>
                        <a:lnTo>
                          <a:pt x="14" y="210"/>
                        </a:lnTo>
                        <a:lnTo>
                          <a:pt x="14" y="210"/>
                        </a:lnTo>
                        <a:lnTo>
                          <a:pt x="16" y="210"/>
                        </a:lnTo>
                        <a:lnTo>
                          <a:pt x="16" y="210"/>
                        </a:lnTo>
                        <a:lnTo>
                          <a:pt x="18" y="209"/>
                        </a:lnTo>
                        <a:lnTo>
                          <a:pt x="18" y="209"/>
                        </a:lnTo>
                        <a:lnTo>
                          <a:pt x="20" y="1"/>
                        </a:lnTo>
                        <a:lnTo>
                          <a:pt x="20" y="200"/>
                        </a:lnTo>
                        <a:lnTo>
                          <a:pt x="20" y="200"/>
                        </a:lnTo>
                        <a:lnTo>
                          <a:pt x="22" y="210"/>
                        </a:lnTo>
                        <a:lnTo>
                          <a:pt x="22" y="210"/>
                        </a:lnTo>
                        <a:lnTo>
                          <a:pt x="25" y="210"/>
                        </a:lnTo>
                        <a:lnTo>
                          <a:pt x="25" y="210"/>
                        </a:lnTo>
                        <a:lnTo>
                          <a:pt x="26" y="210"/>
                        </a:lnTo>
                        <a:lnTo>
                          <a:pt x="26" y="210"/>
                        </a:lnTo>
                        <a:lnTo>
                          <a:pt x="27" y="210"/>
                        </a:lnTo>
                        <a:lnTo>
                          <a:pt x="28" y="210"/>
                        </a:lnTo>
                        <a:lnTo>
                          <a:pt x="28" y="210"/>
                        </a:lnTo>
                        <a:lnTo>
                          <a:pt x="31" y="210"/>
                        </a:lnTo>
                        <a:lnTo>
                          <a:pt x="31" y="210"/>
                        </a:lnTo>
                        <a:lnTo>
                          <a:pt x="33" y="206"/>
                        </a:lnTo>
                        <a:lnTo>
                          <a:pt x="33" y="206"/>
                        </a:lnTo>
                        <a:lnTo>
                          <a:pt x="33" y="1"/>
                        </a:lnTo>
                        <a:lnTo>
                          <a:pt x="35" y="208"/>
                        </a:lnTo>
                        <a:lnTo>
                          <a:pt x="35" y="208"/>
                        </a:lnTo>
                        <a:lnTo>
                          <a:pt x="37" y="210"/>
                        </a:lnTo>
                        <a:lnTo>
                          <a:pt x="37" y="210"/>
                        </a:lnTo>
                        <a:lnTo>
                          <a:pt x="39" y="210"/>
                        </a:lnTo>
                        <a:lnTo>
                          <a:pt x="39" y="210"/>
                        </a:lnTo>
                        <a:lnTo>
                          <a:pt x="40" y="210"/>
                        </a:lnTo>
                        <a:lnTo>
                          <a:pt x="41" y="210"/>
                        </a:lnTo>
                        <a:lnTo>
                          <a:pt x="41" y="210"/>
                        </a:lnTo>
                        <a:lnTo>
                          <a:pt x="43" y="210"/>
                        </a:lnTo>
                        <a:lnTo>
                          <a:pt x="43" y="210"/>
                        </a:lnTo>
                        <a:lnTo>
                          <a:pt x="45" y="21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3" name="Freeform 66"/>
                  <p:cNvSpPr>
                    <a:spLocks/>
                  </p:cNvSpPr>
                  <p:nvPr/>
                </p:nvSpPr>
                <p:spPr bwMode="auto">
                  <a:xfrm>
                    <a:off x="2141538" y="2744788"/>
                    <a:ext cx="69850" cy="331788"/>
                  </a:xfrm>
                  <a:custGeom>
                    <a:avLst/>
                    <a:gdLst>
                      <a:gd name="T0" fmla="*/ 0 w 44"/>
                      <a:gd name="T1" fmla="*/ 209 h 209"/>
                      <a:gd name="T2" fmla="*/ 0 w 44"/>
                      <a:gd name="T3" fmla="*/ 209 h 209"/>
                      <a:gd name="T4" fmla="*/ 2 w 44"/>
                      <a:gd name="T5" fmla="*/ 171 h 209"/>
                      <a:gd name="T6" fmla="*/ 2 w 44"/>
                      <a:gd name="T7" fmla="*/ 169 h 209"/>
                      <a:gd name="T8" fmla="*/ 3 w 44"/>
                      <a:gd name="T9" fmla="*/ 0 h 209"/>
                      <a:gd name="T10" fmla="*/ 4 w 44"/>
                      <a:gd name="T11" fmla="*/ 208 h 209"/>
                      <a:gd name="T12" fmla="*/ 4 w 44"/>
                      <a:gd name="T13" fmla="*/ 208 h 209"/>
                      <a:gd name="T14" fmla="*/ 6 w 44"/>
                      <a:gd name="T15" fmla="*/ 209 h 209"/>
                      <a:gd name="T16" fmla="*/ 6 w 44"/>
                      <a:gd name="T17" fmla="*/ 209 h 209"/>
                      <a:gd name="T18" fmla="*/ 8 w 44"/>
                      <a:gd name="T19" fmla="*/ 209 h 209"/>
                      <a:gd name="T20" fmla="*/ 8 w 44"/>
                      <a:gd name="T21" fmla="*/ 209 h 209"/>
                      <a:gd name="T22" fmla="*/ 10 w 44"/>
                      <a:gd name="T23" fmla="*/ 209 h 209"/>
                      <a:gd name="T24" fmla="*/ 11 w 44"/>
                      <a:gd name="T25" fmla="*/ 209 h 209"/>
                      <a:gd name="T26" fmla="*/ 11 w 44"/>
                      <a:gd name="T27" fmla="*/ 209 h 209"/>
                      <a:gd name="T28" fmla="*/ 13 w 44"/>
                      <a:gd name="T29" fmla="*/ 209 h 209"/>
                      <a:gd name="T30" fmla="*/ 13 w 44"/>
                      <a:gd name="T31" fmla="*/ 209 h 209"/>
                      <a:gd name="T32" fmla="*/ 15 w 44"/>
                      <a:gd name="T33" fmla="*/ 208 h 209"/>
                      <a:gd name="T34" fmla="*/ 15 w 44"/>
                      <a:gd name="T35" fmla="*/ 208 h 209"/>
                      <a:gd name="T36" fmla="*/ 17 w 44"/>
                      <a:gd name="T37" fmla="*/ 0 h 209"/>
                      <a:gd name="T38" fmla="*/ 17 w 44"/>
                      <a:gd name="T39" fmla="*/ 191 h 209"/>
                      <a:gd name="T40" fmla="*/ 17 w 44"/>
                      <a:gd name="T41" fmla="*/ 192 h 209"/>
                      <a:gd name="T42" fmla="*/ 19 w 44"/>
                      <a:gd name="T43" fmla="*/ 209 h 209"/>
                      <a:gd name="T44" fmla="*/ 19 w 44"/>
                      <a:gd name="T45" fmla="*/ 209 h 209"/>
                      <a:gd name="T46" fmla="*/ 21 w 44"/>
                      <a:gd name="T47" fmla="*/ 209 h 209"/>
                      <a:gd name="T48" fmla="*/ 21 w 44"/>
                      <a:gd name="T49" fmla="*/ 209 h 209"/>
                      <a:gd name="T50" fmla="*/ 23 w 44"/>
                      <a:gd name="T51" fmla="*/ 209 h 209"/>
                      <a:gd name="T52" fmla="*/ 23 w 44"/>
                      <a:gd name="T53" fmla="*/ 209 h 209"/>
                      <a:gd name="T54" fmla="*/ 24 w 44"/>
                      <a:gd name="T55" fmla="*/ 209 h 209"/>
                      <a:gd name="T56" fmla="*/ 25 w 44"/>
                      <a:gd name="T57" fmla="*/ 209 h 209"/>
                      <a:gd name="T58" fmla="*/ 25 w 44"/>
                      <a:gd name="T59" fmla="*/ 209 h 209"/>
                      <a:gd name="T60" fmla="*/ 27 w 44"/>
                      <a:gd name="T61" fmla="*/ 209 h 209"/>
                      <a:gd name="T62" fmla="*/ 27 w 44"/>
                      <a:gd name="T63" fmla="*/ 209 h 209"/>
                      <a:gd name="T64" fmla="*/ 29 w 44"/>
                      <a:gd name="T65" fmla="*/ 206 h 209"/>
                      <a:gd name="T66" fmla="*/ 29 w 44"/>
                      <a:gd name="T67" fmla="*/ 206 h 209"/>
                      <a:gd name="T68" fmla="*/ 30 w 44"/>
                      <a:gd name="T69" fmla="*/ 0 h 209"/>
                      <a:gd name="T70" fmla="*/ 31 w 44"/>
                      <a:gd name="T71" fmla="*/ 206 h 209"/>
                      <a:gd name="T72" fmla="*/ 31 w 44"/>
                      <a:gd name="T73" fmla="*/ 206 h 209"/>
                      <a:gd name="T74" fmla="*/ 33 w 44"/>
                      <a:gd name="T75" fmla="*/ 209 h 209"/>
                      <a:gd name="T76" fmla="*/ 33 w 44"/>
                      <a:gd name="T77" fmla="*/ 209 h 209"/>
                      <a:gd name="T78" fmla="*/ 36 w 44"/>
                      <a:gd name="T79" fmla="*/ 209 h 209"/>
                      <a:gd name="T80" fmla="*/ 36 w 44"/>
                      <a:gd name="T81" fmla="*/ 209 h 209"/>
                      <a:gd name="T82" fmla="*/ 37 w 44"/>
                      <a:gd name="T83" fmla="*/ 209 h 209"/>
                      <a:gd name="T84" fmla="*/ 38 w 44"/>
                      <a:gd name="T85" fmla="*/ 209 h 209"/>
                      <a:gd name="T86" fmla="*/ 38 w 44"/>
                      <a:gd name="T87" fmla="*/ 209 h 209"/>
                      <a:gd name="T88" fmla="*/ 40 w 44"/>
                      <a:gd name="T89" fmla="*/ 209 h 209"/>
                      <a:gd name="T90" fmla="*/ 40 w 44"/>
                      <a:gd name="T91" fmla="*/ 209 h 209"/>
                      <a:gd name="T92" fmla="*/ 42 w 44"/>
                      <a:gd name="T93" fmla="*/ 209 h 209"/>
                      <a:gd name="T94" fmla="*/ 42 w 44"/>
                      <a:gd name="T95" fmla="*/ 209 h 209"/>
                      <a:gd name="T96" fmla="*/ 44 w 44"/>
                      <a:gd name="T97" fmla="*/ 192 h 209"/>
                      <a:gd name="T98" fmla="*/ 44 w 44"/>
                      <a:gd name="T99" fmla="*/ 191 h 2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209">
                        <a:moveTo>
                          <a:pt x="0" y="209"/>
                        </a:moveTo>
                        <a:lnTo>
                          <a:pt x="0" y="209"/>
                        </a:lnTo>
                        <a:lnTo>
                          <a:pt x="2" y="171"/>
                        </a:lnTo>
                        <a:lnTo>
                          <a:pt x="2" y="169"/>
                        </a:lnTo>
                        <a:lnTo>
                          <a:pt x="3" y="0"/>
                        </a:lnTo>
                        <a:lnTo>
                          <a:pt x="4" y="208"/>
                        </a:lnTo>
                        <a:lnTo>
                          <a:pt x="4" y="208"/>
                        </a:lnTo>
                        <a:lnTo>
                          <a:pt x="6" y="209"/>
                        </a:lnTo>
                        <a:lnTo>
                          <a:pt x="6" y="209"/>
                        </a:lnTo>
                        <a:lnTo>
                          <a:pt x="8" y="209"/>
                        </a:lnTo>
                        <a:lnTo>
                          <a:pt x="8" y="209"/>
                        </a:lnTo>
                        <a:lnTo>
                          <a:pt x="10" y="209"/>
                        </a:lnTo>
                        <a:lnTo>
                          <a:pt x="11" y="209"/>
                        </a:lnTo>
                        <a:lnTo>
                          <a:pt x="11" y="209"/>
                        </a:lnTo>
                        <a:lnTo>
                          <a:pt x="13" y="209"/>
                        </a:lnTo>
                        <a:lnTo>
                          <a:pt x="13" y="209"/>
                        </a:lnTo>
                        <a:lnTo>
                          <a:pt x="15" y="208"/>
                        </a:lnTo>
                        <a:lnTo>
                          <a:pt x="15" y="208"/>
                        </a:lnTo>
                        <a:lnTo>
                          <a:pt x="17" y="0"/>
                        </a:lnTo>
                        <a:lnTo>
                          <a:pt x="17" y="191"/>
                        </a:lnTo>
                        <a:lnTo>
                          <a:pt x="17" y="192"/>
                        </a:lnTo>
                        <a:lnTo>
                          <a:pt x="19" y="209"/>
                        </a:lnTo>
                        <a:lnTo>
                          <a:pt x="19" y="209"/>
                        </a:lnTo>
                        <a:lnTo>
                          <a:pt x="21" y="209"/>
                        </a:lnTo>
                        <a:lnTo>
                          <a:pt x="21" y="209"/>
                        </a:lnTo>
                        <a:lnTo>
                          <a:pt x="23" y="209"/>
                        </a:lnTo>
                        <a:lnTo>
                          <a:pt x="23" y="209"/>
                        </a:lnTo>
                        <a:lnTo>
                          <a:pt x="24" y="209"/>
                        </a:lnTo>
                        <a:lnTo>
                          <a:pt x="25" y="209"/>
                        </a:lnTo>
                        <a:lnTo>
                          <a:pt x="25" y="209"/>
                        </a:lnTo>
                        <a:lnTo>
                          <a:pt x="27" y="209"/>
                        </a:lnTo>
                        <a:lnTo>
                          <a:pt x="27" y="209"/>
                        </a:lnTo>
                        <a:lnTo>
                          <a:pt x="29" y="206"/>
                        </a:lnTo>
                        <a:lnTo>
                          <a:pt x="29" y="206"/>
                        </a:lnTo>
                        <a:lnTo>
                          <a:pt x="30" y="0"/>
                        </a:lnTo>
                        <a:lnTo>
                          <a:pt x="31" y="206"/>
                        </a:lnTo>
                        <a:lnTo>
                          <a:pt x="31" y="206"/>
                        </a:lnTo>
                        <a:lnTo>
                          <a:pt x="33" y="209"/>
                        </a:lnTo>
                        <a:lnTo>
                          <a:pt x="33" y="209"/>
                        </a:lnTo>
                        <a:lnTo>
                          <a:pt x="36" y="209"/>
                        </a:lnTo>
                        <a:lnTo>
                          <a:pt x="36" y="209"/>
                        </a:lnTo>
                        <a:lnTo>
                          <a:pt x="37" y="209"/>
                        </a:lnTo>
                        <a:lnTo>
                          <a:pt x="38" y="209"/>
                        </a:lnTo>
                        <a:lnTo>
                          <a:pt x="38" y="209"/>
                        </a:lnTo>
                        <a:lnTo>
                          <a:pt x="40" y="209"/>
                        </a:lnTo>
                        <a:lnTo>
                          <a:pt x="40" y="209"/>
                        </a:lnTo>
                        <a:lnTo>
                          <a:pt x="42" y="209"/>
                        </a:lnTo>
                        <a:lnTo>
                          <a:pt x="42" y="209"/>
                        </a:lnTo>
                        <a:lnTo>
                          <a:pt x="44" y="192"/>
                        </a:lnTo>
                        <a:lnTo>
                          <a:pt x="44" y="19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4" name="Freeform 67"/>
                  <p:cNvSpPr>
                    <a:spLocks/>
                  </p:cNvSpPr>
                  <p:nvPr/>
                </p:nvSpPr>
                <p:spPr bwMode="auto">
                  <a:xfrm>
                    <a:off x="2211388" y="2744788"/>
                    <a:ext cx="68263" cy="331788"/>
                  </a:xfrm>
                  <a:custGeom>
                    <a:avLst/>
                    <a:gdLst>
                      <a:gd name="T0" fmla="*/ 0 w 43"/>
                      <a:gd name="T1" fmla="*/ 191 h 209"/>
                      <a:gd name="T2" fmla="*/ 0 w 43"/>
                      <a:gd name="T3" fmla="*/ 0 h 209"/>
                      <a:gd name="T4" fmla="*/ 2 w 43"/>
                      <a:gd name="T5" fmla="*/ 208 h 209"/>
                      <a:gd name="T6" fmla="*/ 2 w 43"/>
                      <a:gd name="T7" fmla="*/ 208 h 209"/>
                      <a:gd name="T8" fmla="*/ 4 w 43"/>
                      <a:gd name="T9" fmla="*/ 209 h 209"/>
                      <a:gd name="T10" fmla="*/ 4 w 43"/>
                      <a:gd name="T11" fmla="*/ 209 h 209"/>
                      <a:gd name="T12" fmla="*/ 6 w 43"/>
                      <a:gd name="T13" fmla="*/ 209 h 209"/>
                      <a:gd name="T14" fmla="*/ 6 w 43"/>
                      <a:gd name="T15" fmla="*/ 209 h 209"/>
                      <a:gd name="T16" fmla="*/ 7 w 43"/>
                      <a:gd name="T17" fmla="*/ 209 h 209"/>
                      <a:gd name="T18" fmla="*/ 8 w 43"/>
                      <a:gd name="T19" fmla="*/ 209 h 209"/>
                      <a:gd name="T20" fmla="*/ 8 w 43"/>
                      <a:gd name="T21" fmla="*/ 209 h 209"/>
                      <a:gd name="T22" fmla="*/ 10 w 43"/>
                      <a:gd name="T23" fmla="*/ 209 h 209"/>
                      <a:gd name="T24" fmla="*/ 10 w 43"/>
                      <a:gd name="T25" fmla="*/ 209 h 209"/>
                      <a:gd name="T26" fmla="*/ 12 w 43"/>
                      <a:gd name="T27" fmla="*/ 208 h 209"/>
                      <a:gd name="T28" fmla="*/ 12 w 43"/>
                      <a:gd name="T29" fmla="*/ 208 h 209"/>
                      <a:gd name="T30" fmla="*/ 14 w 43"/>
                      <a:gd name="T31" fmla="*/ 0 h 209"/>
                      <a:gd name="T32" fmla="*/ 14 w 43"/>
                      <a:gd name="T33" fmla="*/ 169 h 209"/>
                      <a:gd name="T34" fmla="*/ 14 w 43"/>
                      <a:gd name="T35" fmla="*/ 171 h 209"/>
                      <a:gd name="T36" fmla="*/ 17 w 43"/>
                      <a:gd name="T37" fmla="*/ 209 h 209"/>
                      <a:gd name="T38" fmla="*/ 17 w 43"/>
                      <a:gd name="T39" fmla="*/ 209 h 209"/>
                      <a:gd name="T40" fmla="*/ 19 w 43"/>
                      <a:gd name="T41" fmla="*/ 209 h 209"/>
                      <a:gd name="T42" fmla="*/ 19 w 43"/>
                      <a:gd name="T43" fmla="*/ 209 h 209"/>
                      <a:gd name="T44" fmla="*/ 20 w 43"/>
                      <a:gd name="T45" fmla="*/ 209 h 209"/>
                      <a:gd name="T46" fmla="*/ 20 w 43"/>
                      <a:gd name="T47" fmla="*/ 209 h 209"/>
                      <a:gd name="T48" fmla="*/ 21 w 43"/>
                      <a:gd name="T49" fmla="*/ 209 h 209"/>
                      <a:gd name="T50" fmla="*/ 23 w 43"/>
                      <a:gd name="T51" fmla="*/ 209 h 209"/>
                      <a:gd name="T52" fmla="*/ 23 w 43"/>
                      <a:gd name="T53" fmla="*/ 209 h 209"/>
                      <a:gd name="T54" fmla="*/ 25 w 43"/>
                      <a:gd name="T55" fmla="*/ 209 h 209"/>
                      <a:gd name="T56" fmla="*/ 25 w 43"/>
                      <a:gd name="T57" fmla="*/ 209 h 209"/>
                      <a:gd name="T58" fmla="*/ 27 w 43"/>
                      <a:gd name="T59" fmla="*/ 207 h 209"/>
                      <a:gd name="T60" fmla="*/ 27 w 43"/>
                      <a:gd name="T61" fmla="*/ 207 h 209"/>
                      <a:gd name="T62" fmla="*/ 28 w 43"/>
                      <a:gd name="T63" fmla="*/ 0 h 209"/>
                      <a:gd name="T64" fmla="*/ 29 w 43"/>
                      <a:gd name="T65" fmla="*/ 205 h 209"/>
                      <a:gd name="T66" fmla="*/ 29 w 43"/>
                      <a:gd name="T67" fmla="*/ 205 h 209"/>
                      <a:gd name="T68" fmla="*/ 31 w 43"/>
                      <a:gd name="T69" fmla="*/ 209 h 209"/>
                      <a:gd name="T70" fmla="*/ 31 w 43"/>
                      <a:gd name="T71" fmla="*/ 209 h 209"/>
                      <a:gd name="T72" fmla="*/ 33 w 43"/>
                      <a:gd name="T73" fmla="*/ 209 h 209"/>
                      <a:gd name="T74" fmla="*/ 33 w 43"/>
                      <a:gd name="T75" fmla="*/ 209 h 209"/>
                      <a:gd name="T76" fmla="*/ 35 w 43"/>
                      <a:gd name="T77" fmla="*/ 209 h 209"/>
                      <a:gd name="T78" fmla="*/ 35 w 43"/>
                      <a:gd name="T79" fmla="*/ 209 h 209"/>
                      <a:gd name="T80" fmla="*/ 35 w 43"/>
                      <a:gd name="T81" fmla="*/ 209 h 209"/>
                      <a:gd name="T82" fmla="*/ 37 w 43"/>
                      <a:gd name="T83" fmla="*/ 209 h 209"/>
                      <a:gd name="T84" fmla="*/ 37 w 43"/>
                      <a:gd name="T85" fmla="*/ 209 h 209"/>
                      <a:gd name="T86" fmla="*/ 39 w 43"/>
                      <a:gd name="T87" fmla="*/ 209 h 209"/>
                      <a:gd name="T88" fmla="*/ 39 w 43"/>
                      <a:gd name="T89" fmla="*/ 209 h 209"/>
                      <a:gd name="T90" fmla="*/ 42 w 43"/>
                      <a:gd name="T91" fmla="*/ 199 h 209"/>
                      <a:gd name="T92" fmla="*/ 42 w 43"/>
                      <a:gd name="T93" fmla="*/ 199 h 209"/>
                      <a:gd name="T94" fmla="*/ 42 w 43"/>
                      <a:gd name="T95" fmla="*/ 0 h 209"/>
                      <a:gd name="T96" fmla="*/ 43 w 43"/>
                      <a:gd name="T97" fmla="*/ 208 h 209"/>
                      <a:gd name="T98" fmla="*/ 43 w 43"/>
                      <a:gd name="T99" fmla="*/ 208 h 2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3" h="209">
                        <a:moveTo>
                          <a:pt x="0" y="191"/>
                        </a:moveTo>
                        <a:lnTo>
                          <a:pt x="0" y="0"/>
                        </a:lnTo>
                        <a:lnTo>
                          <a:pt x="2" y="208"/>
                        </a:lnTo>
                        <a:lnTo>
                          <a:pt x="2" y="208"/>
                        </a:lnTo>
                        <a:lnTo>
                          <a:pt x="4" y="209"/>
                        </a:lnTo>
                        <a:lnTo>
                          <a:pt x="4" y="209"/>
                        </a:lnTo>
                        <a:lnTo>
                          <a:pt x="6" y="209"/>
                        </a:lnTo>
                        <a:lnTo>
                          <a:pt x="6" y="209"/>
                        </a:lnTo>
                        <a:lnTo>
                          <a:pt x="7" y="209"/>
                        </a:lnTo>
                        <a:lnTo>
                          <a:pt x="8" y="209"/>
                        </a:lnTo>
                        <a:lnTo>
                          <a:pt x="8" y="209"/>
                        </a:lnTo>
                        <a:lnTo>
                          <a:pt x="10" y="209"/>
                        </a:lnTo>
                        <a:lnTo>
                          <a:pt x="10" y="209"/>
                        </a:lnTo>
                        <a:lnTo>
                          <a:pt x="12" y="208"/>
                        </a:lnTo>
                        <a:lnTo>
                          <a:pt x="12" y="208"/>
                        </a:lnTo>
                        <a:lnTo>
                          <a:pt x="14" y="0"/>
                        </a:lnTo>
                        <a:lnTo>
                          <a:pt x="14" y="169"/>
                        </a:lnTo>
                        <a:lnTo>
                          <a:pt x="14" y="171"/>
                        </a:lnTo>
                        <a:lnTo>
                          <a:pt x="17" y="209"/>
                        </a:lnTo>
                        <a:lnTo>
                          <a:pt x="17" y="209"/>
                        </a:lnTo>
                        <a:lnTo>
                          <a:pt x="19" y="209"/>
                        </a:lnTo>
                        <a:lnTo>
                          <a:pt x="19" y="209"/>
                        </a:lnTo>
                        <a:lnTo>
                          <a:pt x="20" y="209"/>
                        </a:lnTo>
                        <a:lnTo>
                          <a:pt x="20" y="209"/>
                        </a:lnTo>
                        <a:lnTo>
                          <a:pt x="21" y="209"/>
                        </a:lnTo>
                        <a:lnTo>
                          <a:pt x="23" y="209"/>
                        </a:lnTo>
                        <a:lnTo>
                          <a:pt x="23" y="209"/>
                        </a:lnTo>
                        <a:lnTo>
                          <a:pt x="25" y="209"/>
                        </a:lnTo>
                        <a:lnTo>
                          <a:pt x="25" y="209"/>
                        </a:lnTo>
                        <a:lnTo>
                          <a:pt x="27" y="207"/>
                        </a:lnTo>
                        <a:lnTo>
                          <a:pt x="27" y="207"/>
                        </a:lnTo>
                        <a:lnTo>
                          <a:pt x="28" y="0"/>
                        </a:lnTo>
                        <a:lnTo>
                          <a:pt x="29" y="205"/>
                        </a:lnTo>
                        <a:lnTo>
                          <a:pt x="29" y="205"/>
                        </a:lnTo>
                        <a:lnTo>
                          <a:pt x="31" y="209"/>
                        </a:lnTo>
                        <a:lnTo>
                          <a:pt x="31" y="209"/>
                        </a:lnTo>
                        <a:lnTo>
                          <a:pt x="33" y="209"/>
                        </a:lnTo>
                        <a:lnTo>
                          <a:pt x="33" y="209"/>
                        </a:lnTo>
                        <a:lnTo>
                          <a:pt x="35" y="209"/>
                        </a:lnTo>
                        <a:lnTo>
                          <a:pt x="35" y="209"/>
                        </a:lnTo>
                        <a:lnTo>
                          <a:pt x="35" y="209"/>
                        </a:lnTo>
                        <a:lnTo>
                          <a:pt x="37" y="209"/>
                        </a:lnTo>
                        <a:lnTo>
                          <a:pt x="37" y="209"/>
                        </a:lnTo>
                        <a:lnTo>
                          <a:pt x="39" y="209"/>
                        </a:lnTo>
                        <a:lnTo>
                          <a:pt x="39" y="209"/>
                        </a:lnTo>
                        <a:lnTo>
                          <a:pt x="42" y="199"/>
                        </a:lnTo>
                        <a:lnTo>
                          <a:pt x="42" y="199"/>
                        </a:lnTo>
                        <a:lnTo>
                          <a:pt x="42" y="0"/>
                        </a:lnTo>
                        <a:lnTo>
                          <a:pt x="43" y="208"/>
                        </a:lnTo>
                        <a:lnTo>
                          <a:pt x="43" y="20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5" name="Freeform 68"/>
                  <p:cNvSpPr>
                    <a:spLocks/>
                  </p:cNvSpPr>
                  <p:nvPr/>
                </p:nvSpPr>
                <p:spPr bwMode="auto">
                  <a:xfrm>
                    <a:off x="2279651" y="2743200"/>
                    <a:ext cx="73025" cy="333375"/>
                  </a:xfrm>
                  <a:custGeom>
                    <a:avLst/>
                    <a:gdLst>
                      <a:gd name="T0" fmla="*/ 0 w 46"/>
                      <a:gd name="T1" fmla="*/ 209 h 210"/>
                      <a:gd name="T2" fmla="*/ 2 w 46"/>
                      <a:gd name="T3" fmla="*/ 210 h 210"/>
                      <a:gd name="T4" fmla="*/ 2 w 46"/>
                      <a:gd name="T5" fmla="*/ 210 h 210"/>
                      <a:gd name="T6" fmla="*/ 5 w 46"/>
                      <a:gd name="T7" fmla="*/ 210 h 210"/>
                      <a:gd name="T8" fmla="*/ 5 w 46"/>
                      <a:gd name="T9" fmla="*/ 210 h 210"/>
                      <a:gd name="T10" fmla="*/ 6 w 46"/>
                      <a:gd name="T11" fmla="*/ 210 h 210"/>
                      <a:gd name="T12" fmla="*/ 7 w 46"/>
                      <a:gd name="T13" fmla="*/ 210 h 210"/>
                      <a:gd name="T14" fmla="*/ 7 w 46"/>
                      <a:gd name="T15" fmla="*/ 210 h 210"/>
                      <a:gd name="T16" fmla="*/ 9 w 46"/>
                      <a:gd name="T17" fmla="*/ 210 h 210"/>
                      <a:gd name="T18" fmla="*/ 9 w 46"/>
                      <a:gd name="T19" fmla="*/ 210 h 210"/>
                      <a:gd name="T20" fmla="*/ 11 w 46"/>
                      <a:gd name="T21" fmla="*/ 209 h 210"/>
                      <a:gd name="T22" fmla="*/ 11 w 46"/>
                      <a:gd name="T23" fmla="*/ 209 h 210"/>
                      <a:gd name="T24" fmla="*/ 13 w 46"/>
                      <a:gd name="T25" fmla="*/ 1 h 210"/>
                      <a:gd name="T26" fmla="*/ 13 w 46"/>
                      <a:gd name="T27" fmla="*/ 89 h 210"/>
                      <a:gd name="T28" fmla="*/ 13 w 46"/>
                      <a:gd name="T29" fmla="*/ 94 h 210"/>
                      <a:gd name="T30" fmla="*/ 15 w 46"/>
                      <a:gd name="T31" fmla="*/ 210 h 210"/>
                      <a:gd name="T32" fmla="*/ 15 w 46"/>
                      <a:gd name="T33" fmla="*/ 210 h 210"/>
                      <a:gd name="T34" fmla="*/ 17 w 46"/>
                      <a:gd name="T35" fmla="*/ 210 h 210"/>
                      <a:gd name="T36" fmla="*/ 17 w 46"/>
                      <a:gd name="T37" fmla="*/ 210 h 210"/>
                      <a:gd name="T38" fmla="*/ 19 w 46"/>
                      <a:gd name="T39" fmla="*/ 210 h 210"/>
                      <a:gd name="T40" fmla="*/ 19 w 46"/>
                      <a:gd name="T41" fmla="*/ 210 h 210"/>
                      <a:gd name="T42" fmla="*/ 20 w 46"/>
                      <a:gd name="T43" fmla="*/ 210 h 210"/>
                      <a:gd name="T44" fmla="*/ 21 w 46"/>
                      <a:gd name="T45" fmla="*/ 210 h 210"/>
                      <a:gd name="T46" fmla="*/ 21 w 46"/>
                      <a:gd name="T47" fmla="*/ 210 h 210"/>
                      <a:gd name="T48" fmla="*/ 23 w 46"/>
                      <a:gd name="T49" fmla="*/ 210 h 210"/>
                      <a:gd name="T50" fmla="*/ 23 w 46"/>
                      <a:gd name="T51" fmla="*/ 210 h 210"/>
                      <a:gd name="T52" fmla="*/ 25 w 46"/>
                      <a:gd name="T53" fmla="*/ 208 h 210"/>
                      <a:gd name="T54" fmla="*/ 25 w 46"/>
                      <a:gd name="T55" fmla="*/ 208 h 210"/>
                      <a:gd name="T56" fmla="*/ 27 w 46"/>
                      <a:gd name="T57" fmla="*/ 0 h 210"/>
                      <a:gd name="T58" fmla="*/ 27 w 46"/>
                      <a:gd name="T59" fmla="*/ 205 h 210"/>
                      <a:gd name="T60" fmla="*/ 27 w 46"/>
                      <a:gd name="T61" fmla="*/ 205 h 210"/>
                      <a:gd name="T62" fmla="*/ 30 w 46"/>
                      <a:gd name="T63" fmla="*/ 210 h 210"/>
                      <a:gd name="T64" fmla="*/ 30 w 46"/>
                      <a:gd name="T65" fmla="*/ 210 h 210"/>
                      <a:gd name="T66" fmla="*/ 32 w 46"/>
                      <a:gd name="T67" fmla="*/ 210 h 210"/>
                      <a:gd name="T68" fmla="*/ 32 w 46"/>
                      <a:gd name="T69" fmla="*/ 210 h 210"/>
                      <a:gd name="T70" fmla="*/ 34 w 46"/>
                      <a:gd name="T71" fmla="*/ 210 h 210"/>
                      <a:gd name="T72" fmla="*/ 34 w 46"/>
                      <a:gd name="T73" fmla="*/ 210 h 210"/>
                      <a:gd name="T74" fmla="*/ 34 w 46"/>
                      <a:gd name="T75" fmla="*/ 210 h 210"/>
                      <a:gd name="T76" fmla="*/ 36 w 46"/>
                      <a:gd name="T77" fmla="*/ 210 h 210"/>
                      <a:gd name="T78" fmla="*/ 36 w 46"/>
                      <a:gd name="T79" fmla="*/ 210 h 210"/>
                      <a:gd name="T80" fmla="*/ 38 w 46"/>
                      <a:gd name="T81" fmla="*/ 210 h 210"/>
                      <a:gd name="T82" fmla="*/ 38 w 46"/>
                      <a:gd name="T83" fmla="*/ 210 h 210"/>
                      <a:gd name="T84" fmla="*/ 40 w 46"/>
                      <a:gd name="T85" fmla="*/ 204 h 210"/>
                      <a:gd name="T86" fmla="*/ 40 w 46"/>
                      <a:gd name="T87" fmla="*/ 204 h 210"/>
                      <a:gd name="T88" fmla="*/ 41 w 46"/>
                      <a:gd name="T89" fmla="*/ 0 h 210"/>
                      <a:gd name="T90" fmla="*/ 42 w 46"/>
                      <a:gd name="T91" fmla="*/ 208 h 210"/>
                      <a:gd name="T92" fmla="*/ 42 w 46"/>
                      <a:gd name="T93" fmla="*/ 208 h 210"/>
                      <a:gd name="T94" fmla="*/ 44 w 46"/>
                      <a:gd name="T95" fmla="*/ 210 h 210"/>
                      <a:gd name="T96" fmla="*/ 44 w 46"/>
                      <a:gd name="T97" fmla="*/ 210 h 210"/>
                      <a:gd name="T98" fmla="*/ 46 w 46"/>
                      <a:gd name="T99" fmla="*/ 210 h 2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210">
                        <a:moveTo>
                          <a:pt x="0" y="209"/>
                        </a:moveTo>
                        <a:lnTo>
                          <a:pt x="2" y="210"/>
                        </a:lnTo>
                        <a:lnTo>
                          <a:pt x="2" y="210"/>
                        </a:lnTo>
                        <a:lnTo>
                          <a:pt x="5" y="210"/>
                        </a:lnTo>
                        <a:lnTo>
                          <a:pt x="5" y="210"/>
                        </a:lnTo>
                        <a:lnTo>
                          <a:pt x="6" y="210"/>
                        </a:lnTo>
                        <a:lnTo>
                          <a:pt x="7" y="210"/>
                        </a:lnTo>
                        <a:lnTo>
                          <a:pt x="7" y="210"/>
                        </a:lnTo>
                        <a:lnTo>
                          <a:pt x="9" y="210"/>
                        </a:lnTo>
                        <a:lnTo>
                          <a:pt x="9" y="210"/>
                        </a:lnTo>
                        <a:lnTo>
                          <a:pt x="11" y="209"/>
                        </a:lnTo>
                        <a:lnTo>
                          <a:pt x="11" y="209"/>
                        </a:lnTo>
                        <a:lnTo>
                          <a:pt x="13" y="1"/>
                        </a:lnTo>
                        <a:lnTo>
                          <a:pt x="13" y="89"/>
                        </a:lnTo>
                        <a:lnTo>
                          <a:pt x="13" y="94"/>
                        </a:lnTo>
                        <a:lnTo>
                          <a:pt x="15" y="210"/>
                        </a:lnTo>
                        <a:lnTo>
                          <a:pt x="15" y="210"/>
                        </a:lnTo>
                        <a:lnTo>
                          <a:pt x="17" y="210"/>
                        </a:lnTo>
                        <a:lnTo>
                          <a:pt x="17" y="210"/>
                        </a:lnTo>
                        <a:lnTo>
                          <a:pt x="19" y="210"/>
                        </a:lnTo>
                        <a:lnTo>
                          <a:pt x="19" y="210"/>
                        </a:lnTo>
                        <a:lnTo>
                          <a:pt x="20" y="210"/>
                        </a:lnTo>
                        <a:lnTo>
                          <a:pt x="21" y="210"/>
                        </a:lnTo>
                        <a:lnTo>
                          <a:pt x="21" y="210"/>
                        </a:lnTo>
                        <a:lnTo>
                          <a:pt x="23" y="210"/>
                        </a:lnTo>
                        <a:lnTo>
                          <a:pt x="23" y="210"/>
                        </a:lnTo>
                        <a:lnTo>
                          <a:pt x="25" y="208"/>
                        </a:lnTo>
                        <a:lnTo>
                          <a:pt x="25" y="208"/>
                        </a:lnTo>
                        <a:lnTo>
                          <a:pt x="27" y="0"/>
                        </a:lnTo>
                        <a:lnTo>
                          <a:pt x="27" y="205"/>
                        </a:lnTo>
                        <a:lnTo>
                          <a:pt x="27" y="205"/>
                        </a:lnTo>
                        <a:lnTo>
                          <a:pt x="30" y="210"/>
                        </a:lnTo>
                        <a:lnTo>
                          <a:pt x="30" y="210"/>
                        </a:lnTo>
                        <a:lnTo>
                          <a:pt x="32" y="210"/>
                        </a:lnTo>
                        <a:lnTo>
                          <a:pt x="32" y="210"/>
                        </a:lnTo>
                        <a:lnTo>
                          <a:pt x="34" y="210"/>
                        </a:lnTo>
                        <a:lnTo>
                          <a:pt x="34" y="210"/>
                        </a:lnTo>
                        <a:lnTo>
                          <a:pt x="34" y="210"/>
                        </a:lnTo>
                        <a:lnTo>
                          <a:pt x="36" y="210"/>
                        </a:lnTo>
                        <a:lnTo>
                          <a:pt x="36" y="210"/>
                        </a:lnTo>
                        <a:lnTo>
                          <a:pt x="38" y="210"/>
                        </a:lnTo>
                        <a:lnTo>
                          <a:pt x="38" y="210"/>
                        </a:lnTo>
                        <a:lnTo>
                          <a:pt x="40" y="204"/>
                        </a:lnTo>
                        <a:lnTo>
                          <a:pt x="40" y="204"/>
                        </a:lnTo>
                        <a:lnTo>
                          <a:pt x="41" y="0"/>
                        </a:lnTo>
                        <a:lnTo>
                          <a:pt x="42" y="208"/>
                        </a:lnTo>
                        <a:lnTo>
                          <a:pt x="42" y="208"/>
                        </a:lnTo>
                        <a:lnTo>
                          <a:pt x="44" y="210"/>
                        </a:lnTo>
                        <a:lnTo>
                          <a:pt x="44" y="210"/>
                        </a:lnTo>
                        <a:lnTo>
                          <a:pt x="46" y="21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6" name="Freeform 69"/>
                  <p:cNvSpPr>
                    <a:spLocks/>
                  </p:cNvSpPr>
                  <p:nvPr/>
                </p:nvSpPr>
                <p:spPr bwMode="auto">
                  <a:xfrm>
                    <a:off x="2352676" y="2740025"/>
                    <a:ext cx="69850" cy="336550"/>
                  </a:xfrm>
                  <a:custGeom>
                    <a:avLst/>
                    <a:gdLst>
                      <a:gd name="T0" fmla="*/ 0 w 44"/>
                      <a:gd name="T1" fmla="*/ 212 h 212"/>
                      <a:gd name="T2" fmla="*/ 0 w 44"/>
                      <a:gd name="T3" fmla="*/ 212 h 212"/>
                      <a:gd name="T4" fmla="*/ 2 w 44"/>
                      <a:gd name="T5" fmla="*/ 212 h 212"/>
                      <a:gd name="T6" fmla="*/ 2 w 44"/>
                      <a:gd name="T7" fmla="*/ 212 h 212"/>
                      <a:gd name="T8" fmla="*/ 2 w 44"/>
                      <a:gd name="T9" fmla="*/ 212 h 212"/>
                      <a:gd name="T10" fmla="*/ 4 w 44"/>
                      <a:gd name="T11" fmla="*/ 212 h 212"/>
                      <a:gd name="T12" fmla="*/ 4 w 44"/>
                      <a:gd name="T13" fmla="*/ 212 h 212"/>
                      <a:gd name="T14" fmla="*/ 6 w 44"/>
                      <a:gd name="T15" fmla="*/ 212 h 212"/>
                      <a:gd name="T16" fmla="*/ 6 w 44"/>
                      <a:gd name="T17" fmla="*/ 212 h 212"/>
                      <a:gd name="T18" fmla="*/ 9 w 44"/>
                      <a:gd name="T19" fmla="*/ 24 h 212"/>
                      <a:gd name="T20" fmla="*/ 9 w 44"/>
                      <a:gd name="T21" fmla="*/ 18 h 212"/>
                      <a:gd name="T22" fmla="*/ 9 w 44"/>
                      <a:gd name="T23" fmla="*/ 1 h 212"/>
                      <a:gd name="T24" fmla="*/ 11 w 44"/>
                      <a:gd name="T25" fmla="*/ 211 h 212"/>
                      <a:gd name="T26" fmla="*/ 11 w 44"/>
                      <a:gd name="T27" fmla="*/ 211 h 212"/>
                      <a:gd name="T28" fmla="*/ 13 w 44"/>
                      <a:gd name="T29" fmla="*/ 212 h 212"/>
                      <a:gd name="T30" fmla="*/ 13 w 44"/>
                      <a:gd name="T31" fmla="*/ 212 h 212"/>
                      <a:gd name="T32" fmla="*/ 15 w 44"/>
                      <a:gd name="T33" fmla="*/ 212 h 212"/>
                      <a:gd name="T34" fmla="*/ 15 w 44"/>
                      <a:gd name="T35" fmla="*/ 212 h 212"/>
                      <a:gd name="T36" fmla="*/ 16 w 44"/>
                      <a:gd name="T37" fmla="*/ 212 h 212"/>
                      <a:gd name="T38" fmla="*/ 17 w 44"/>
                      <a:gd name="T39" fmla="*/ 212 h 212"/>
                      <a:gd name="T40" fmla="*/ 17 w 44"/>
                      <a:gd name="T41" fmla="*/ 212 h 212"/>
                      <a:gd name="T42" fmla="*/ 19 w 44"/>
                      <a:gd name="T43" fmla="*/ 212 h 212"/>
                      <a:gd name="T44" fmla="*/ 19 w 44"/>
                      <a:gd name="T45" fmla="*/ 212 h 212"/>
                      <a:gd name="T46" fmla="*/ 21 w 44"/>
                      <a:gd name="T47" fmla="*/ 211 h 212"/>
                      <a:gd name="T48" fmla="*/ 21 w 44"/>
                      <a:gd name="T49" fmla="*/ 211 h 212"/>
                      <a:gd name="T50" fmla="*/ 23 w 44"/>
                      <a:gd name="T51" fmla="*/ 1 h 212"/>
                      <a:gd name="T52" fmla="*/ 23 w 44"/>
                      <a:gd name="T53" fmla="*/ 204 h 212"/>
                      <a:gd name="T54" fmla="*/ 23 w 44"/>
                      <a:gd name="T55" fmla="*/ 204 h 212"/>
                      <a:gd name="T56" fmla="*/ 25 w 44"/>
                      <a:gd name="T57" fmla="*/ 212 h 212"/>
                      <a:gd name="T58" fmla="*/ 25 w 44"/>
                      <a:gd name="T59" fmla="*/ 212 h 212"/>
                      <a:gd name="T60" fmla="*/ 27 w 44"/>
                      <a:gd name="T61" fmla="*/ 212 h 212"/>
                      <a:gd name="T62" fmla="*/ 27 w 44"/>
                      <a:gd name="T63" fmla="*/ 212 h 212"/>
                      <a:gd name="T64" fmla="*/ 29 w 44"/>
                      <a:gd name="T65" fmla="*/ 212 h 212"/>
                      <a:gd name="T66" fmla="*/ 29 w 44"/>
                      <a:gd name="T67" fmla="*/ 212 h 212"/>
                      <a:gd name="T68" fmla="*/ 29 w 44"/>
                      <a:gd name="T69" fmla="*/ 212 h 212"/>
                      <a:gd name="T70" fmla="*/ 31 w 44"/>
                      <a:gd name="T71" fmla="*/ 212 h 212"/>
                      <a:gd name="T72" fmla="*/ 31 w 44"/>
                      <a:gd name="T73" fmla="*/ 212 h 212"/>
                      <a:gd name="T74" fmla="*/ 34 w 44"/>
                      <a:gd name="T75" fmla="*/ 212 h 212"/>
                      <a:gd name="T76" fmla="*/ 34 w 44"/>
                      <a:gd name="T77" fmla="*/ 212 h 212"/>
                      <a:gd name="T78" fmla="*/ 36 w 44"/>
                      <a:gd name="T79" fmla="*/ 208 h 212"/>
                      <a:gd name="T80" fmla="*/ 36 w 44"/>
                      <a:gd name="T81" fmla="*/ 208 h 212"/>
                      <a:gd name="T82" fmla="*/ 36 w 44"/>
                      <a:gd name="T83" fmla="*/ 0 h 212"/>
                      <a:gd name="T84" fmla="*/ 38 w 44"/>
                      <a:gd name="T85" fmla="*/ 210 h 212"/>
                      <a:gd name="T86" fmla="*/ 38 w 44"/>
                      <a:gd name="T87" fmla="*/ 210 h 212"/>
                      <a:gd name="T88" fmla="*/ 40 w 44"/>
                      <a:gd name="T89" fmla="*/ 212 h 212"/>
                      <a:gd name="T90" fmla="*/ 40 w 44"/>
                      <a:gd name="T91" fmla="*/ 212 h 212"/>
                      <a:gd name="T92" fmla="*/ 42 w 44"/>
                      <a:gd name="T93" fmla="*/ 212 h 212"/>
                      <a:gd name="T94" fmla="*/ 42 w 44"/>
                      <a:gd name="T95" fmla="*/ 212 h 212"/>
                      <a:gd name="T96" fmla="*/ 43 w 44"/>
                      <a:gd name="T97" fmla="*/ 212 h 212"/>
                      <a:gd name="T98" fmla="*/ 44 w 44"/>
                      <a:gd name="T99" fmla="*/ 212 h 2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212">
                        <a:moveTo>
                          <a:pt x="0" y="212"/>
                        </a:moveTo>
                        <a:lnTo>
                          <a:pt x="0" y="212"/>
                        </a:lnTo>
                        <a:lnTo>
                          <a:pt x="2" y="212"/>
                        </a:lnTo>
                        <a:lnTo>
                          <a:pt x="2" y="212"/>
                        </a:lnTo>
                        <a:lnTo>
                          <a:pt x="2" y="212"/>
                        </a:lnTo>
                        <a:lnTo>
                          <a:pt x="4" y="212"/>
                        </a:lnTo>
                        <a:lnTo>
                          <a:pt x="4" y="212"/>
                        </a:lnTo>
                        <a:lnTo>
                          <a:pt x="6" y="212"/>
                        </a:lnTo>
                        <a:lnTo>
                          <a:pt x="6" y="212"/>
                        </a:lnTo>
                        <a:lnTo>
                          <a:pt x="9" y="24"/>
                        </a:lnTo>
                        <a:lnTo>
                          <a:pt x="9" y="18"/>
                        </a:lnTo>
                        <a:lnTo>
                          <a:pt x="9" y="1"/>
                        </a:lnTo>
                        <a:lnTo>
                          <a:pt x="11" y="211"/>
                        </a:lnTo>
                        <a:lnTo>
                          <a:pt x="11" y="211"/>
                        </a:lnTo>
                        <a:lnTo>
                          <a:pt x="13" y="212"/>
                        </a:lnTo>
                        <a:lnTo>
                          <a:pt x="13" y="212"/>
                        </a:lnTo>
                        <a:lnTo>
                          <a:pt x="15" y="212"/>
                        </a:lnTo>
                        <a:lnTo>
                          <a:pt x="15" y="212"/>
                        </a:lnTo>
                        <a:lnTo>
                          <a:pt x="16" y="212"/>
                        </a:lnTo>
                        <a:lnTo>
                          <a:pt x="17" y="212"/>
                        </a:lnTo>
                        <a:lnTo>
                          <a:pt x="17" y="212"/>
                        </a:lnTo>
                        <a:lnTo>
                          <a:pt x="19" y="212"/>
                        </a:lnTo>
                        <a:lnTo>
                          <a:pt x="19" y="212"/>
                        </a:lnTo>
                        <a:lnTo>
                          <a:pt x="21" y="211"/>
                        </a:lnTo>
                        <a:lnTo>
                          <a:pt x="21" y="211"/>
                        </a:lnTo>
                        <a:lnTo>
                          <a:pt x="23" y="1"/>
                        </a:lnTo>
                        <a:lnTo>
                          <a:pt x="23" y="204"/>
                        </a:lnTo>
                        <a:lnTo>
                          <a:pt x="23" y="204"/>
                        </a:lnTo>
                        <a:lnTo>
                          <a:pt x="25" y="212"/>
                        </a:lnTo>
                        <a:lnTo>
                          <a:pt x="25" y="212"/>
                        </a:lnTo>
                        <a:lnTo>
                          <a:pt x="27" y="212"/>
                        </a:lnTo>
                        <a:lnTo>
                          <a:pt x="27" y="212"/>
                        </a:lnTo>
                        <a:lnTo>
                          <a:pt x="29" y="212"/>
                        </a:lnTo>
                        <a:lnTo>
                          <a:pt x="29" y="212"/>
                        </a:lnTo>
                        <a:lnTo>
                          <a:pt x="29" y="212"/>
                        </a:lnTo>
                        <a:lnTo>
                          <a:pt x="31" y="212"/>
                        </a:lnTo>
                        <a:lnTo>
                          <a:pt x="31" y="212"/>
                        </a:lnTo>
                        <a:lnTo>
                          <a:pt x="34" y="212"/>
                        </a:lnTo>
                        <a:lnTo>
                          <a:pt x="34" y="212"/>
                        </a:lnTo>
                        <a:lnTo>
                          <a:pt x="36" y="208"/>
                        </a:lnTo>
                        <a:lnTo>
                          <a:pt x="36" y="208"/>
                        </a:lnTo>
                        <a:lnTo>
                          <a:pt x="36" y="0"/>
                        </a:lnTo>
                        <a:lnTo>
                          <a:pt x="38" y="210"/>
                        </a:lnTo>
                        <a:lnTo>
                          <a:pt x="38" y="210"/>
                        </a:lnTo>
                        <a:lnTo>
                          <a:pt x="40" y="212"/>
                        </a:lnTo>
                        <a:lnTo>
                          <a:pt x="40" y="212"/>
                        </a:lnTo>
                        <a:lnTo>
                          <a:pt x="42" y="212"/>
                        </a:lnTo>
                        <a:lnTo>
                          <a:pt x="42" y="212"/>
                        </a:lnTo>
                        <a:lnTo>
                          <a:pt x="43" y="212"/>
                        </a:lnTo>
                        <a:lnTo>
                          <a:pt x="44" y="21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7" name="Freeform 70"/>
                  <p:cNvSpPr>
                    <a:spLocks/>
                  </p:cNvSpPr>
                  <p:nvPr/>
                </p:nvSpPr>
                <p:spPr bwMode="auto">
                  <a:xfrm>
                    <a:off x="2422526" y="2736850"/>
                    <a:ext cx="68263" cy="339725"/>
                  </a:xfrm>
                  <a:custGeom>
                    <a:avLst/>
                    <a:gdLst>
                      <a:gd name="T0" fmla="*/ 0 w 43"/>
                      <a:gd name="T1" fmla="*/ 214 h 214"/>
                      <a:gd name="T2" fmla="*/ 0 w 43"/>
                      <a:gd name="T3" fmla="*/ 214 h 214"/>
                      <a:gd name="T4" fmla="*/ 2 w 43"/>
                      <a:gd name="T5" fmla="*/ 214 h 214"/>
                      <a:gd name="T6" fmla="*/ 2 w 43"/>
                      <a:gd name="T7" fmla="*/ 214 h 214"/>
                      <a:gd name="T8" fmla="*/ 4 w 43"/>
                      <a:gd name="T9" fmla="*/ 214 h 214"/>
                      <a:gd name="T10" fmla="*/ 4 w 43"/>
                      <a:gd name="T11" fmla="*/ 214 h 214"/>
                      <a:gd name="T12" fmla="*/ 6 w 43"/>
                      <a:gd name="T13" fmla="*/ 154 h 214"/>
                      <a:gd name="T14" fmla="*/ 6 w 43"/>
                      <a:gd name="T15" fmla="*/ 151 h 214"/>
                      <a:gd name="T16" fmla="*/ 6 w 43"/>
                      <a:gd name="T17" fmla="*/ 1 h 214"/>
                      <a:gd name="T18" fmla="*/ 8 w 43"/>
                      <a:gd name="T19" fmla="*/ 213 h 214"/>
                      <a:gd name="T20" fmla="*/ 8 w 43"/>
                      <a:gd name="T21" fmla="*/ 213 h 214"/>
                      <a:gd name="T22" fmla="*/ 10 w 43"/>
                      <a:gd name="T23" fmla="*/ 214 h 214"/>
                      <a:gd name="T24" fmla="*/ 10 w 43"/>
                      <a:gd name="T25" fmla="*/ 214 h 214"/>
                      <a:gd name="T26" fmla="*/ 12 w 43"/>
                      <a:gd name="T27" fmla="*/ 214 h 214"/>
                      <a:gd name="T28" fmla="*/ 12 w 43"/>
                      <a:gd name="T29" fmla="*/ 214 h 214"/>
                      <a:gd name="T30" fmla="*/ 13 w 43"/>
                      <a:gd name="T31" fmla="*/ 214 h 214"/>
                      <a:gd name="T32" fmla="*/ 15 w 43"/>
                      <a:gd name="T33" fmla="*/ 214 h 214"/>
                      <a:gd name="T34" fmla="*/ 15 w 43"/>
                      <a:gd name="T35" fmla="*/ 214 h 214"/>
                      <a:gd name="T36" fmla="*/ 17 w 43"/>
                      <a:gd name="T37" fmla="*/ 214 h 214"/>
                      <a:gd name="T38" fmla="*/ 17 w 43"/>
                      <a:gd name="T39" fmla="*/ 214 h 214"/>
                      <a:gd name="T40" fmla="*/ 18 w 43"/>
                      <a:gd name="T41" fmla="*/ 213 h 214"/>
                      <a:gd name="T42" fmla="*/ 18 w 43"/>
                      <a:gd name="T43" fmla="*/ 213 h 214"/>
                      <a:gd name="T44" fmla="*/ 20 w 43"/>
                      <a:gd name="T45" fmla="*/ 1 h 214"/>
                      <a:gd name="T46" fmla="*/ 21 w 43"/>
                      <a:gd name="T47" fmla="*/ 200 h 214"/>
                      <a:gd name="T48" fmla="*/ 21 w 43"/>
                      <a:gd name="T49" fmla="*/ 200 h 214"/>
                      <a:gd name="T50" fmla="*/ 23 w 43"/>
                      <a:gd name="T51" fmla="*/ 214 h 214"/>
                      <a:gd name="T52" fmla="*/ 23 w 43"/>
                      <a:gd name="T53" fmla="*/ 214 h 214"/>
                      <a:gd name="T54" fmla="*/ 25 w 43"/>
                      <a:gd name="T55" fmla="*/ 214 h 214"/>
                      <a:gd name="T56" fmla="*/ 25 w 43"/>
                      <a:gd name="T57" fmla="*/ 214 h 214"/>
                      <a:gd name="T58" fmla="*/ 27 w 43"/>
                      <a:gd name="T59" fmla="*/ 214 h 214"/>
                      <a:gd name="T60" fmla="*/ 27 w 43"/>
                      <a:gd name="T61" fmla="*/ 214 h 214"/>
                      <a:gd name="T62" fmla="*/ 27 w 43"/>
                      <a:gd name="T63" fmla="*/ 214 h 214"/>
                      <a:gd name="T64" fmla="*/ 29 w 43"/>
                      <a:gd name="T65" fmla="*/ 214 h 214"/>
                      <a:gd name="T66" fmla="*/ 29 w 43"/>
                      <a:gd name="T67" fmla="*/ 214 h 214"/>
                      <a:gd name="T68" fmla="*/ 31 w 43"/>
                      <a:gd name="T69" fmla="*/ 214 h 214"/>
                      <a:gd name="T70" fmla="*/ 31 w 43"/>
                      <a:gd name="T71" fmla="*/ 214 h 214"/>
                      <a:gd name="T72" fmla="*/ 33 w 43"/>
                      <a:gd name="T73" fmla="*/ 211 h 214"/>
                      <a:gd name="T74" fmla="*/ 33 w 43"/>
                      <a:gd name="T75" fmla="*/ 211 h 214"/>
                      <a:gd name="T76" fmla="*/ 34 w 43"/>
                      <a:gd name="T77" fmla="*/ 0 h 214"/>
                      <a:gd name="T78" fmla="*/ 35 w 43"/>
                      <a:gd name="T79" fmla="*/ 212 h 214"/>
                      <a:gd name="T80" fmla="*/ 35 w 43"/>
                      <a:gd name="T81" fmla="*/ 212 h 214"/>
                      <a:gd name="T82" fmla="*/ 37 w 43"/>
                      <a:gd name="T83" fmla="*/ 214 h 214"/>
                      <a:gd name="T84" fmla="*/ 37 w 43"/>
                      <a:gd name="T85" fmla="*/ 214 h 214"/>
                      <a:gd name="T86" fmla="*/ 40 w 43"/>
                      <a:gd name="T87" fmla="*/ 214 h 214"/>
                      <a:gd name="T88" fmla="*/ 40 w 43"/>
                      <a:gd name="T89" fmla="*/ 214 h 214"/>
                      <a:gd name="T90" fmla="*/ 41 w 43"/>
                      <a:gd name="T91" fmla="*/ 214 h 214"/>
                      <a:gd name="T92" fmla="*/ 41 w 43"/>
                      <a:gd name="T93" fmla="*/ 214 h 214"/>
                      <a:gd name="T94" fmla="*/ 41 w 43"/>
                      <a:gd name="T95" fmla="*/ 214 h 214"/>
                      <a:gd name="T96" fmla="*/ 43 w 43"/>
                      <a:gd name="T97" fmla="*/ 214 h 214"/>
                      <a:gd name="T98" fmla="*/ 43 w 43"/>
                      <a:gd name="T99" fmla="*/ 214 h 2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3" h="214">
                        <a:moveTo>
                          <a:pt x="0" y="214"/>
                        </a:moveTo>
                        <a:lnTo>
                          <a:pt x="0" y="214"/>
                        </a:lnTo>
                        <a:lnTo>
                          <a:pt x="2" y="214"/>
                        </a:lnTo>
                        <a:lnTo>
                          <a:pt x="2" y="214"/>
                        </a:lnTo>
                        <a:lnTo>
                          <a:pt x="4" y="214"/>
                        </a:lnTo>
                        <a:lnTo>
                          <a:pt x="4" y="214"/>
                        </a:lnTo>
                        <a:lnTo>
                          <a:pt x="6" y="154"/>
                        </a:lnTo>
                        <a:lnTo>
                          <a:pt x="6" y="151"/>
                        </a:lnTo>
                        <a:lnTo>
                          <a:pt x="6" y="1"/>
                        </a:lnTo>
                        <a:lnTo>
                          <a:pt x="8" y="213"/>
                        </a:lnTo>
                        <a:lnTo>
                          <a:pt x="8" y="213"/>
                        </a:lnTo>
                        <a:lnTo>
                          <a:pt x="10" y="214"/>
                        </a:lnTo>
                        <a:lnTo>
                          <a:pt x="10" y="214"/>
                        </a:lnTo>
                        <a:lnTo>
                          <a:pt x="12" y="214"/>
                        </a:lnTo>
                        <a:lnTo>
                          <a:pt x="12" y="214"/>
                        </a:lnTo>
                        <a:lnTo>
                          <a:pt x="13" y="214"/>
                        </a:lnTo>
                        <a:lnTo>
                          <a:pt x="15" y="214"/>
                        </a:lnTo>
                        <a:lnTo>
                          <a:pt x="15" y="214"/>
                        </a:lnTo>
                        <a:lnTo>
                          <a:pt x="17" y="214"/>
                        </a:lnTo>
                        <a:lnTo>
                          <a:pt x="17" y="214"/>
                        </a:lnTo>
                        <a:lnTo>
                          <a:pt x="18" y="213"/>
                        </a:lnTo>
                        <a:lnTo>
                          <a:pt x="18" y="213"/>
                        </a:lnTo>
                        <a:lnTo>
                          <a:pt x="20" y="1"/>
                        </a:lnTo>
                        <a:lnTo>
                          <a:pt x="21" y="200"/>
                        </a:lnTo>
                        <a:lnTo>
                          <a:pt x="21" y="200"/>
                        </a:lnTo>
                        <a:lnTo>
                          <a:pt x="23" y="214"/>
                        </a:lnTo>
                        <a:lnTo>
                          <a:pt x="23" y="214"/>
                        </a:lnTo>
                        <a:lnTo>
                          <a:pt x="25" y="214"/>
                        </a:lnTo>
                        <a:lnTo>
                          <a:pt x="25" y="214"/>
                        </a:lnTo>
                        <a:lnTo>
                          <a:pt x="27" y="214"/>
                        </a:lnTo>
                        <a:lnTo>
                          <a:pt x="27" y="214"/>
                        </a:lnTo>
                        <a:lnTo>
                          <a:pt x="27" y="214"/>
                        </a:lnTo>
                        <a:lnTo>
                          <a:pt x="29" y="214"/>
                        </a:lnTo>
                        <a:lnTo>
                          <a:pt x="29" y="214"/>
                        </a:lnTo>
                        <a:lnTo>
                          <a:pt x="31" y="214"/>
                        </a:lnTo>
                        <a:lnTo>
                          <a:pt x="31" y="214"/>
                        </a:lnTo>
                        <a:lnTo>
                          <a:pt x="33" y="211"/>
                        </a:lnTo>
                        <a:lnTo>
                          <a:pt x="33" y="211"/>
                        </a:lnTo>
                        <a:lnTo>
                          <a:pt x="34" y="0"/>
                        </a:lnTo>
                        <a:lnTo>
                          <a:pt x="35" y="212"/>
                        </a:lnTo>
                        <a:lnTo>
                          <a:pt x="35" y="212"/>
                        </a:lnTo>
                        <a:lnTo>
                          <a:pt x="37" y="214"/>
                        </a:lnTo>
                        <a:lnTo>
                          <a:pt x="37" y="214"/>
                        </a:lnTo>
                        <a:lnTo>
                          <a:pt x="40" y="214"/>
                        </a:lnTo>
                        <a:lnTo>
                          <a:pt x="40" y="214"/>
                        </a:lnTo>
                        <a:lnTo>
                          <a:pt x="41" y="214"/>
                        </a:lnTo>
                        <a:lnTo>
                          <a:pt x="41" y="214"/>
                        </a:lnTo>
                        <a:lnTo>
                          <a:pt x="41" y="214"/>
                        </a:lnTo>
                        <a:lnTo>
                          <a:pt x="43" y="214"/>
                        </a:lnTo>
                        <a:lnTo>
                          <a:pt x="43" y="21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8" name="Freeform 71"/>
                  <p:cNvSpPr>
                    <a:spLocks/>
                  </p:cNvSpPr>
                  <p:nvPr/>
                </p:nvSpPr>
                <p:spPr bwMode="auto">
                  <a:xfrm>
                    <a:off x="2490788" y="2733675"/>
                    <a:ext cx="73025" cy="342900"/>
                  </a:xfrm>
                  <a:custGeom>
                    <a:avLst/>
                    <a:gdLst>
                      <a:gd name="T0" fmla="*/ 0 w 46"/>
                      <a:gd name="T1" fmla="*/ 216 h 216"/>
                      <a:gd name="T2" fmla="*/ 3 w 46"/>
                      <a:gd name="T3" fmla="*/ 216 h 216"/>
                      <a:gd name="T4" fmla="*/ 3 w 46"/>
                      <a:gd name="T5" fmla="*/ 216 h 216"/>
                      <a:gd name="T6" fmla="*/ 5 w 46"/>
                      <a:gd name="T7" fmla="*/ 191 h 216"/>
                      <a:gd name="T8" fmla="*/ 5 w 46"/>
                      <a:gd name="T9" fmla="*/ 191 h 216"/>
                      <a:gd name="T10" fmla="*/ 5 w 46"/>
                      <a:gd name="T11" fmla="*/ 1 h 216"/>
                      <a:gd name="T12" fmla="*/ 7 w 46"/>
                      <a:gd name="T13" fmla="*/ 215 h 216"/>
                      <a:gd name="T14" fmla="*/ 7 w 46"/>
                      <a:gd name="T15" fmla="*/ 215 h 216"/>
                      <a:gd name="T16" fmla="*/ 9 w 46"/>
                      <a:gd name="T17" fmla="*/ 216 h 216"/>
                      <a:gd name="T18" fmla="*/ 9 w 46"/>
                      <a:gd name="T19" fmla="*/ 216 h 216"/>
                      <a:gd name="T20" fmla="*/ 11 w 46"/>
                      <a:gd name="T21" fmla="*/ 216 h 216"/>
                      <a:gd name="T22" fmla="*/ 11 w 46"/>
                      <a:gd name="T23" fmla="*/ 216 h 216"/>
                      <a:gd name="T24" fmla="*/ 12 w 46"/>
                      <a:gd name="T25" fmla="*/ 216 h 216"/>
                      <a:gd name="T26" fmla="*/ 13 w 46"/>
                      <a:gd name="T27" fmla="*/ 216 h 216"/>
                      <a:gd name="T28" fmla="*/ 13 w 46"/>
                      <a:gd name="T29" fmla="*/ 216 h 216"/>
                      <a:gd name="T30" fmla="*/ 15 w 46"/>
                      <a:gd name="T31" fmla="*/ 216 h 216"/>
                      <a:gd name="T32" fmla="*/ 15 w 46"/>
                      <a:gd name="T33" fmla="*/ 216 h 216"/>
                      <a:gd name="T34" fmla="*/ 17 w 46"/>
                      <a:gd name="T35" fmla="*/ 215 h 216"/>
                      <a:gd name="T36" fmla="*/ 17 w 46"/>
                      <a:gd name="T37" fmla="*/ 215 h 216"/>
                      <a:gd name="T38" fmla="*/ 19 w 46"/>
                      <a:gd name="T39" fmla="*/ 1 h 216"/>
                      <a:gd name="T40" fmla="*/ 19 w 46"/>
                      <a:gd name="T41" fmla="*/ 187 h 216"/>
                      <a:gd name="T42" fmla="*/ 19 w 46"/>
                      <a:gd name="T43" fmla="*/ 188 h 216"/>
                      <a:gd name="T44" fmla="*/ 21 w 46"/>
                      <a:gd name="T45" fmla="*/ 216 h 216"/>
                      <a:gd name="T46" fmla="*/ 21 w 46"/>
                      <a:gd name="T47" fmla="*/ 216 h 216"/>
                      <a:gd name="T48" fmla="*/ 23 w 46"/>
                      <a:gd name="T49" fmla="*/ 216 h 216"/>
                      <a:gd name="T50" fmla="*/ 23 w 46"/>
                      <a:gd name="T51" fmla="*/ 216 h 216"/>
                      <a:gd name="T52" fmla="*/ 25 w 46"/>
                      <a:gd name="T53" fmla="*/ 216 h 216"/>
                      <a:gd name="T54" fmla="*/ 25 w 46"/>
                      <a:gd name="T55" fmla="*/ 216 h 216"/>
                      <a:gd name="T56" fmla="*/ 26 w 46"/>
                      <a:gd name="T57" fmla="*/ 216 h 216"/>
                      <a:gd name="T58" fmla="*/ 28 w 46"/>
                      <a:gd name="T59" fmla="*/ 216 h 216"/>
                      <a:gd name="T60" fmla="*/ 28 w 46"/>
                      <a:gd name="T61" fmla="*/ 216 h 216"/>
                      <a:gd name="T62" fmla="*/ 30 w 46"/>
                      <a:gd name="T63" fmla="*/ 216 h 216"/>
                      <a:gd name="T64" fmla="*/ 30 w 46"/>
                      <a:gd name="T65" fmla="*/ 216 h 216"/>
                      <a:gd name="T66" fmla="*/ 32 w 46"/>
                      <a:gd name="T67" fmla="*/ 214 h 216"/>
                      <a:gd name="T68" fmla="*/ 32 w 46"/>
                      <a:gd name="T69" fmla="*/ 214 h 216"/>
                      <a:gd name="T70" fmla="*/ 33 w 46"/>
                      <a:gd name="T71" fmla="*/ 0 h 216"/>
                      <a:gd name="T72" fmla="*/ 34 w 46"/>
                      <a:gd name="T73" fmla="*/ 212 h 216"/>
                      <a:gd name="T74" fmla="*/ 34 w 46"/>
                      <a:gd name="T75" fmla="*/ 213 h 216"/>
                      <a:gd name="T76" fmla="*/ 36 w 46"/>
                      <a:gd name="T77" fmla="*/ 216 h 216"/>
                      <a:gd name="T78" fmla="*/ 36 w 46"/>
                      <a:gd name="T79" fmla="*/ 216 h 216"/>
                      <a:gd name="T80" fmla="*/ 38 w 46"/>
                      <a:gd name="T81" fmla="*/ 216 h 216"/>
                      <a:gd name="T82" fmla="*/ 38 w 46"/>
                      <a:gd name="T83" fmla="*/ 216 h 216"/>
                      <a:gd name="T84" fmla="*/ 40 w 46"/>
                      <a:gd name="T85" fmla="*/ 216 h 216"/>
                      <a:gd name="T86" fmla="*/ 40 w 46"/>
                      <a:gd name="T87" fmla="*/ 216 h 216"/>
                      <a:gd name="T88" fmla="*/ 40 w 46"/>
                      <a:gd name="T89" fmla="*/ 216 h 216"/>
                      <a:gd name="T90" fmla="*/ 42 w 46"/>
                      <a:gd name="T91" fmla="*/ 216 h 216"/>
                      <a:gd name="T92" fmla="*/ 42 w 46"/>
                      <a:gd name="T93" fmla="*/ 216 h 216"/>
                      <a:gd name="T94" fmla="*/ 44 w 46"/>
                      <a:gd name="T95" fmla="*/ 216 h 216"/>
                      <a:gd name="T96" fmla="*/ 44 w 46"/>
                      <a:gd name="T97" fmla="*/ 216 h 216"/>
                      <a:gd name="T98" fmla="*/ 46 w 46"/>
                      <a:gd name="T99" fmla="*/ 203 h 2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216">
                        <a:moveTo>
                          <a:pt x="0" y="216"/>
                        </a:moveTo>
                        <a:lnTo>
                          <a:pt x="3" y="216"/>
                        </a:lnTo>
                        <a:lnTo>
                          <a:pt x="3" y="216"/>
                        </a:lnTo>
                        <a:lnTo>
                          <a:pt x="5" y="191"/>
                        </a:lnTo>
                        <a:lnTo>
                          <a:pt x="5" y="191"/>
                        </a:lnTo>
                        <a:lnTo>
                          <a:pt x="5" y="1"/>
                        </a:lnTo>
                        <a:lnTo>
                          <a:pt x="7" y="215"/>
                        </a:lnTo>
                        <a:lnTo>
                          <a:pt x="7" y="215"/>
                        </a:lnTo>
                        <a:lnTo>
                          <a:pt x="9" y="216"/>
                        </a:lnTo>
                        <a:lnTo>
                          <a:pt x="9" y="216"/>
                        </a:lnTo>
                        <a:lnTo>
                          <a:pt x="11" y="216"/>
                        </a:lnTo>
                        <a:lnTo>
                          <a:pt x="11" y="216"/>
                        </a:lnTo>
                        <a:lnTo>
                          <a:pt x="12" y="216"/>
                        </a:lnTo>
                        <a:lnTo>
                          <a:pt x="13" y="216"/>
                        </a:lnTo>
                        <a:lnTo>
                          <a:pt x="13" y="216"/>
                        </a:lnTo>
                        <a:lnTo>
                          <a:pt x="15" y="216"/>
                        </a:lnTo>
                        <a:lnTo>
                          <a:pt x="15" y="216"/>
                        </a:lnTo>
                        <a:lnTo>
                          <a:pt x="17" y="215"/>
                        </a:lnTo>
                        <a:lnTo>
                          <a:pt x="17" y="215"/>
                        </a:lnTo>
                        <a:lnTo>
                          <a:pt x="19" y="1"/>
                        </a:lnTo>
                        <a:lnTo>
                          <a:pt x="19" y="187"/>
                        </a:lnTo>
                        <a:lnTo>
                          <a:pt x="19" y="188"/>
                        </a:lnTo>
                        <a:lnTo>
                          <a:pt x="21" y="216"/>
                        </a:lnTo>
                        <a:lnTo>
                          <a:pt x="21" y="216"/>
                        </a:lnTo>
                        <a:lnTo>
                          <a:pt x="23" y="216"/>
                        </a:lnTo>
                        <a:lnTo>
                          <a:pt x="23" y="216"/>
                        </a:lnTo>
                        <a:lnTo>
                          <a:pt x="25" y="216"/>
                        </a:lnTo>
                        <a:lnTo>
                          <a:pt x="25" y="216"/>
                        </a:lnTo>
                        <a:lnTo>
                          <a:pt x="26" y="216"/>
                        </a:lnTo>
                        <a:lnTo>
                          <a:pt x="28" y="216"/>
                        </a:lnTo>
                        <a:lnTo>
                          <a:pt x="28" y="216"/>
                        </a:lnTo>
                        <a:lnTo>
                          <a:pt x="30" y="216"/>
                        </a:lnTo>
                        <a:lnTo>
                          <a:pt x="30" y="216"/>
                        </a:lnTo>
                        <a:lnTo>
                          <a:pt x="32" y="214"/>
                        </a:lnTo>
                        <a:lnTo>
                          <a:pt x="32" y="214"/>
                        </a:lnTo>
                        <a:lnTo>
                          <a:pt x="33" y="0"/>
                        </a:lnTo>
                        <a:lnTo>
                          <a:pt x="34" y="212"/>
                        </a:lnTo>
                        <a:lnTo>
                          <a:pt x="34" y="213"/>
                        </a:lnTo>
                        <a:lnTo>
                          <a:pt x="36" y="216"/>
                        </a:lnTo>
                        <a:lnTo>
                          <a:pt x="36" y="216"/>
                        </a:lnTo>
                        <a:lnTo>
                          <a:pt x="38" y="216"/>
                        </a:lnTo>
                        <a:lnTo>
                          <a:pt x="38" y="216"/>
                        </a:lnTo>
                        <a:lnTo>
                          <a:pt x="40" y="216"/>
                        </a:lnTo>
                        <a:lnTo>
                          <a:pt x="40" y="216"/>
                        </a:lnTo>
                        <a:lnTo>
                          <a:pt x="40" y="216"/>
                        </a:lnTo>
                        <a:lnTo>
                          <a:pt x="42" y="216"/>
                        </a:lnTo>
                        <a:lnTo>
                          <a:pt x="42" y="216"/>
                        </a:lnTo>
                        <a:lnTo>
                          <a:pt x="44" y="216"/>
                        </a:lnTo>
                        <a:lnTo>
                          <a:pt x="44" y="216"/>
                        </a:lnTo>
                        <a:lnTo>
                          <a:pt x="46" y="20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79" name="Freeform 72"/>
                  <p:cNvSpPr>
                    <a:spLocks/>
                  </p:cNvSpPr>
                  <p:nvPr/>
                </p:nvSpPr>
                <p:spPr bwMode="auto">
                  <a:xfrm>
                    <a:off x="2563813" y="2728913"/>
                    <a:ext cx="69850" cy="347663"/>
                  </a:xfrm>
                  <a:custGeom>
                    <a:avLst/>
                    <a:gdLst>
                      <a:gd name="T0" fmla="*/ 0 w 44"/>
                      <a:gd name="T1" fmla="*/ 206 h 219"/>
                      <a:gd name="T2" fmla="*/ 0 w 44"/>
                      <a:gd name="T3" fmla="*/ 206 h 219"/>
                      <a:gd name="T4" fmla="*/ 1 w 44"/>
                      <a:gd name="T5" fmla="*/ 2 h 219"/>
                      <a:gd name="T6" fmla="*/ 2 w 44"/>
                      <a:gd name="T7" fmla="*/ 218 h 219"/>
                      <a:gd name="T8" fmla="*/ 2 w 44"/>
                      <a:gd name="T9" fmla="*/ 218 h 219"/>
                      <a:gd name="T10" fmla="*/ 4 w 44"/>
                      <a:gd name="T11" fmla="*/ 219 h 219"/>
                      <a:gd name="T12" fmla="*/ 4 w 44"/>
                      <a:gd name="T13" fmla="*/ 219 h 219"/>
                      <a:gd name="T14" fmla="*/ 7 w 44"/>
                      <a:gd name="T15" fmla="*/ 219 h 219"/>
                      <a:gd name="T16" fmla="*/ 7 w 44"/>
                      <a:gd name="T17" fmla="*/ 219 h 219"/>
                      <a:gd name="T18" fmla="*/ 8 w 44"/>
                      <a:gd name="T19" fmla="*/ 219 h 219"/>
                      <a:gd name="T20" fmla="*/ 9 w 44"/>
                      <a:gd name="T21" fmla="*/ 219 h 219"/>
                      <a:gd name="T22" fmla="*/ 9 w 44"/>
                      <a:gd name="T23" fmla="*/ 219 h 219"/>
                      <a:gd name="T24" fmla="*/ 11 w 44"/>
                      <a:gd name="T25" fmla="*/ 219 h 219"/>
                      <a:gd name="T26" fmla="*/ 11 w 44"/>
                      <a:gd name="T27" fmla="*/ 219 h 219"/>
                      <a:gd name="T28" fmla="*/ 13 w 44"/>
                      <a:gd name="T29" fmla="*/ 218 h 219"/>
                      <a:gd name="T30" fmla="*/ 13 w 44"/>
                      <a:gd name="T31" fmla="*/ 218 h 219"/>
                      <a:gd name="T32" fmla="*/ 15 w 44"/>
                      <a:gd name="T33" fmla="*/ 1 h 219"/>
                      <a:gd name="T34" fmla="*/ 15 w 44"/>
                      <a:gd name="T35" fmla="*/ 141 h 219"/>
                      <a:gd name="T36" fmla="*/ 15 w 44"/>
                      <a:gd name="T37" fmla="*/ 145 h 219"/>
                      <a:gd name="T38" fmla="*/ 17 w 44"/>
                      <a:gd name="T39" fmla="*/ 219 h 219"/>
                      <a:gd name="T40" fmla="*/ 17 w 44"/>
                      <a:gd name="T41" fmla="*/ 219 h 219"/>
                      <a:gd name="T42" fmla="*/ 19 w 44"/>
                      <a:gd name="T43" fmla="*/ 219 h 219"/>
                      <a:gd name="T44" fmla="*/ 19 w 44"/>
                      <a:gd name="T45" fmla="*/ 219 h 219"/>
                      <a:gd name="T46" fmla="*/ 21 w 44"/>
                      <a:gd name="T47" fmla="*/ 219 h 219"/>
                      <a:gd name="T48" fmla="*/ 21 w 44"/>
                      <a:gd name="T49" fmla="*/ 219 h 219"/>
                      <a:gd name="T50" fmla="*/ 22 w 44"/>
                      <a:gd name="T51" fmla="*/ 219 h 219"/>
                      <a:gd name="T52" fmla="*/ 23 w 44"/>
                      <a:gd name="T53" fmla="*/ 219 h 219"/>
                      <a:gd name="T54" fmla="*/ 23 w 44"/>
                      <a:gd name="T55" fmla="*/ 219 h 219"/>
                      <a:gd name="T56" fmla="*/ 25 w 44"/>
                      <a:gd name="T57" fmla="*/ 219 h 219"/>
                      <a:gd name="T58" fmla="*/ 25 w 44"/>
                      <a:gd name="T59" fmla="*/ 219 h 219"/>
                      <a:gd name="T60" fmla="*/ 27 w 44"/>
                      <a:gd name="T61" fmla="*/ 217 h 219"/>
                      <a:gd name="T62" fmla="*/ 27 w 44"/>
                      <a:gd name="T63" fmla="*/ 217 h 219"/>
                      <a:gd name="T64" fmla="*/ 28 w 44"/>
                      <a:gd name="T65" fmla="*/ 1 h 219"/>
                      <a:gd name="T66" fmla="*/ 29 w 44"/>
                      <a:gd name="T67" fmla="*/ 214 h 219"/>
                      <a:gd name="T68" fmla="*/ 29 w 44"/>
                      <a:gd name="T69" fmla="*/ 214 h 219"/>
                      <a:gd name="T70" fmla="*/ 32 w 44"/>
                      <a:gd name="T71" fmla="*/ 219 h 219"/>
                      <a:gd name="T72" fmla="*/ 32 w 44"/>
                      <a:gd name="T73" fmla="*/ 219 h 219"/>
                      <a:gd name="T74" fmla="*/ 34 w 44"/>
                      <a:gd name="T75" fmla="*/ 219 h 219"/>
                      <a:gd name="T76" fmla="*/ 34 w 44"/>
                      <a:gd name="T77" fmla="*/ 219 h 219"/>
                      <a:gd name="T78" fmla="*/ 36 w 44"/>
                      <a:gd name="T79" fmla="*/ 219 h 219"/>
                      <a:gd name="T80" fmla="*/ 36 w 44"/>
                      <a:gd name="T81" fmla="*/ 219 h 219"/>
                      <a:gd name="T82" fmla="*/ 36 w 44"/>
                      <a:gd name="T83" fmla="*/ 219 h 219"/>
                      <a:gd name="T84" fmla="*/ 38 w 44"/>
                      <a:gd name="T85" fmla="*/ 219 h 219"/>
                      <a:gd name="T86" fmla="*/ 38 w 44"/>
                      <a:gd name="T87" fmla="*/ 219 h 219"/>
                      <a:gd name="T88" fmla="*/ 40 w 44"/>
                      <a:gd name="T89" fmla="*/ 219 h 219"/>
                      <a:gd name="T90" fmla="*/ 40 w 44"/>
                      <a:gd name="T91" fmla="*/ 219 h 219"/>
                      <a:gd name="T92" fmla="*/ 42 w 44"/>
                      <a:gd name="T93" fmla="*/ 211 h 219"/>
                      <a:gd name="T94" fmla="*/ 42 w 44"/>
                      <a:gd name="T95" fmla="*/ 211 h 219"/>
                      <a:gd name="T96" fmla="*/ 43 w 44"/>
                      <a:gd name="T97" fmla="*/ 0 h 219"/>
                      <a:gd name="T98" fmla="*/ 44 w 44"/>
                      <a:gd name="T99" fmla="*/ 217 h 2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219">
                        <a:moveTo>
                          <a:pt x="0" y="206"/>
                        </a:moveTo>
                        <a:lnTo>
                          <a:pt x="0" y="206"/>
                        </a:lnTo>
                        <a:lnTo>
                          <a:pt x="1" y="2"/>
                        </a:lnTo>
                        <a:lnTo>
                          <a:pt x="2" y="218"/>
                        </a:lnTo>
                        <a:lnTo>
                          <a:pt x="2" y="218"/>
                        </a:lnTo>
                        <a:lnTo>
                          <a:pt x="4" y="219"/>
                        </a:lnTo>
                        <a:lnTo>
                          <a:pt x="4" y="219"/>
                        </a:lnTo>
                        <a:lnTo>
                          <a:pt x="7" y="219"/>
                        </a:lnTo>
                        <a:lnTo>
                          <a:pt x="7" y="219"/>
                        </a:lnTo>
                        <a:lnTo>
                          <a:pt x="8" y="219"/>
                        </a:lnTo>
                        <a:lnTo>
                          <a:pt x="9" y="219"/>
                        </a:lnTo>
                        <a:lnTo>
                          <a:pt x="9" y="219"/>
                        </a:lnTo>
                        <a:lnTo>
                          <a:pt x="11" y="219"/>
                        </a:lnTo>
                        <a:lnTo>
                          <a:pt x="11" y="219"/>
                        </a:lnTo>
                        <a:lnTo>
                          <a:pt x="13" y="218"/>
                        </a:lnTo>
                        <a:lnTo>
                          <a:pt x="13" y="218"/>
                        </a:lnTo>
                        <a:lnTo>
                          <a:pt x="15" y="1"/>
                        </a:lnTo>
                        <a:lnTo>
                          <a:pt x="15" y="141"/>
                        </a:lnTo>
                        <a:lnTo>
                          <a:pt x="15" y="145"/>
                        </a:lnTo>
                        <a:lnTo>
                          <a:pt x="17" y="219"/>
                        </a:lnTo>
                        <a:lnTo>
                          <a:pt x="17" y="219"/>
                        </a:lnTo>
                        <a:lnTo>
                          <a:pt x="19" y="219"/>
                        </a:lnTo>
                        <a:lnTo>
                          <a:pt x="19" y="219"/>
                        </a:lnTo>
                        <a:lnTo>
                          <a:pt x="21" y="219"/>
                        </a:lnTo>
                        <a:lnTo>
                          <a:pt x="21" y="219"/>
                        </a:lnTo>
                        <a:lnTo>
                          <a:pt x="22" y="219"/>
                        </a:lnTo>
                        <a:lnTo>
                          <a:pt x="23" y="219"/>
                        </a:lnTo>
                        <a:lnTo>
                          <a:pt x="23" y="219"/>
                        </a:lnTo>
                        <a:lnTo>
                          <a:pt x="25" y="219"/>
                        </a:lnTo>
                        <a:lnTo>
                          <a:pt x="25" y="219"/>
                        </a:lnTo>
                        <a:lnTo>
                          <a:pt x="27" y="217"/>
                        </a:lnTo>
                        <a:lnTo>
                          <a:pt x="27" y="217"/>
                        </a:lnTo>
                        <a:lnTo>
                          <a:pt x="28" y="1"/>
                        </a:lnTo>
                        <a:lnTo>
                          <a:pt x="29" y="214"/>
                        </a:lnTo>
                        <a:lnTo>
                          <a:pt x="29" y="214"/>
                        </a:lnTo>
                        <a:lnTo>
                          <a:pt x="32" y="219"/>
                        </a:lnTo>
                        <a:lnTo>
                          <a:pt x="32" y="219"/>
                        </a:lnTo>
                        <a:lnTo>
                          <a:pt x="34" y="219"/>
                        </a:lnTo>
                        <a:lnTo>
                          <a:pt x="34" y="219"/>
                        </a:lnTo>
                        <a:lnTo>
                          <a:pt x="36" y="219"/>
                        </a:lnTo>
                        <a:lnTo>
                          <a:pt x="36" y="219"/>
                        </a:lnTo>
                        <a:lnTo>
                          <a:pt x="36" y="219"/>
                        </a:lnTo>
                        <a:lnTo>
                          <a:pt x="38" y="219"/>
                        </a:lnTo>
                        <a:lnTo>
                          <a:pt x="38" y="219"/>
                        </a:lnTo>
                        <a:lnTo>
                          <a:pt x="40" y="219"/>
                        </a:lnTo>
                        <a:lnTo>
                          <a:pt x="40" y="219"/>
                        </a:lnTo>
                        <a:lnTo>
                          <a:pt x="42" y="211"/>
                        </a:lnTo>
                        <a:lnTo>
                          <a:pt x="42" y="211"/>
                        </a:lnTo>
                        <a:lnTo>
                          <a:pt x="43" y="0"/>
                        </a:lnTo>
                        <a:lnTo>
                          <a:pt x="44" y="21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0" name="Freeform 73"/>
                  <p:cNvSpPr>
                    <a:spLocks/>
                  </p:cNvSpPr>
                  <p:nvPr/>
                </p:nvSpPr>
                <p:spPr bwMode="auto">
                  <a:xfrm>
                    <a:off x="2633663" y="2727325"/>
                    <a:ext cx="69850" cy="349250"/>
                  </a:xfrm>
                  <a:custGeom>
                    <a:avLst/>
                    <a:gdLst>
                      <a:gd name="T0" fmla="*/ 0 w 44"/>
                      <a:gd name="T1" fmla="*/ 218 h 220"/>
                      <a:gd name="T2" fmla="*/ 0 w 44"/>
                      <a:gd name="T3" fmla="*/ 218 h 220"/>
                      <a:gd name="T4" fmla="*/ 2 w 44"/>
                      <a:gd name="T5" fmla="*/ 220 h 220"/>
                      <a:gd name="T6" fmla="*/ 2 w 44"/>
                      <a:gd name="T7" fmla="*/ 220 h 220"/>
                      <a:gd name="T8" fmla="*/ 4 w 44"/>
                      <a:gd name="T9" fmla="*/ 220 h 220"/>
                      <a:gd name="T10" fmla="*/ 4 w 44"/>
                      <a:gd name="T11" fmla="*/ 220 h 220"/>
                      <a:gd name="T12" fmla="*/ 6 w 44"/>
                      <a:gd name="T13" fmla="*/ 220 h 220"/>
                      <a:gd name="T14" fmla="*/ 6 w 44"/>
                      <a:gd name="T15" fmla="*/ 220 h 220"/>
                      <a:gd name="T16" fmla="*/ 6 w 44"/>
                      <a:gd name="T17" fmla="*/ 220 h 220"/>
                      <a:gd name="T18" fmla="*/ 8 w 44"/>
                      <a:gd name="T19" fmla="*/ 220 h 220"/>
                      <a:gd name="T20" fmla="*/ 8 w 44"/>
                      <a:gd name="T21" fmla="*/ 220 h 220"/>
                      <a:gd name="T22" fmla="*/ 10 w 44"/>
                      <a:gd name="T23" fmla="*/ 219 h 220"/>
                      <a:gd name="T24" fmla="*/ 10 w 44"/>
                      <a:gd name="T25" fmla="*/ 219 h 220"/>
                      <a:gd name="T26" fmla="*/ 13 w 44"/>
                      <a:gd name="T27" fmla="*/ 0 h 220"/>
                      <a:gd name="T28" fmla="*/ 13 w 44"/>
                      <a:gd name="T29" fmla="*/ 6 h 220"/>
                      <a:gd name="T30" fmla="*/ 13 w 44"/>
                      <a:gd name="T31" fmla="*/ 9 h 220"/>
                      <a:gd name="T32" fmla="*/ 15 w 44"/>
                      <a:gd name="T33" fmla="*/ 219 h 220"/>
                      <a:gd name="T34" fmla="*/ 15 w 44"/>
                      <a:gd name="T35" fmla="*/ 219 h 220"/>
                      <a:gd name="T36" fmla="*/ 16 w 44"/>
                      <a:gd name="T37" fmla="*/ 220 h 220"/>
                      <a:gd name="T38" fmla="*/ 16 w 44"/>
                      <a:gd name="T39" fmla="*/ 220 h 220"/>
                      <a:gd name="T40" fmla="*/ 19 w 44"/>
                      <a:gd name="T41" fmla="*/ 220 h 220"/>
                      <a:gd name="T42" fmla="*/ 19 w 44"/>
                      <a:gd name="T43" fmla="*/ 220 h 220"/>
                      <a:gd name="T44" fmla="*/ 20 w 44"/>
                      <a:gd name="T45" fmla="*/ 220 h 220"/>
                      <a:gd name="T46" fmla="*/ 21 w 44"/>
                      <a:gd name="T47" fmla="*/ 220 h 220"/>
                      <a:gd name="T48" fmla="*/ 21 w 44"/>
                      <a:gd name="T49" fmla="*/ 220 h 220"/>
                      <a:gd name="T50" fmla="*/ 23 w 44"/>
                      <a:gd name="T51" fmla="*/ 220 h 220"/>
                      <a:gd name="T52" fmla="*/ 23 w 44"/>
                      <a:gd name="T53" fmla="*/ 220 h 220"/>
                      <a:gd name="T54" fmla="*/ 25 w 44"/>
                      <a:gd name="T55" fmla="*/ 218 h 220"/>
                      <a:gd name="T56" fmla="*/ 25 w 44"/>
                      <a:gd name="T57" fmla="*/ 218 h 220"/>
                      <a:gd name="T58" fmla="*/ 26 w 44"/>
                      <a:gd name="T59" fmla="*/ 0 h 220"/>
                      <a:gd name="T60" fmla="*/ 27 w 44"/>
                      <a:gd name="T61" fmla="*/ 213 h 220"/>
                      <a:gd name="T62" fmla="*/ 27 w 44"/>
                      <a:gd name="T63" fmla="*/ 213 h 220"/>
                      <a:gd name="T64" fmla="*/ 29 w 44"/>
                      <a:gd name="T65" fmla="*/ 220 h 220"/>
                      <a:gd name="T66" fmla="*/ 29 w 44"/>
                      <a:gd name="T67" fmla="*/ 220 h 220"/>
                      <a:gd name="T68" fmla="*/ 31 w 44"/>
                      <a:gd name="T69" fmla="*/ 220 h 220"/>
                      <a:gd name="T70" fmla="*/ 31 w 44"/>
                      <a:gd name="T71" fmla="*/ 220 h 220"/>
                      <a:gd name="T72" fmla="*/ 33 w 44"/>
                      <a:gd name="T73" fmla="*/ 220 h 220"/>
                      <a:gd name="T74" fmla="*/ 33 w 44"/>
                      <a:gd name="T75" fmla="*/ 220 h 220"/>
                      <a:gd name="T76" fmla="*/ 33 w 44"/>
                      <a:gd name="T77" fmla="*/ 220 h 220"/>
                      <a:gd name="T78" fmla="*/ 35 w 44"/>
                      <a:gd name="T79" fmla="*/ 220 h 220"/>
                      <a:gd name="T80" fmla="*/ 35 w 44"/>
                      <a:gd name="T81" fmla="*/ 220 h 220"/>
                      <a:gd name="T82" fmla="*/ 38 w 44"/>
                      <a:gd name="T83" fmla="*/ 220 h 220"/>
                      <a:gd name="T84" fmla="*/ 38 w 44"/>
                      <a:gd name="T85" fmla="*/ 220 h 220"/>
                      <a:gd name="T86" fmla="*/ 39 w 44"/>
                      <a:gd name="T87" fmla="*/ 214 h 220"/>
                      <a:gd name="T88" fmla="*/ 39 w 44"/>
                      <a:gd name="T89" fmla="*/ 214 h 220"/>
                      <a:gd name="T90" fmla="*/ 40 w 44"/>
                      <a:gd name="T91" fmla="*/ 0 h 220"/>
                      <a:gd name="T92" fmla="*/ 41 w 44"/>
                      <a:gd name="T93" fmla="*/ 218 h 220"/>
                      <a:gd name="T94" fmla="*/ 41 w 44"/>
                      <a:gd name="T95" fmla="*/ 218 h 220"/>
                      <a:gd name="T96" fmla="*/ 44 w 44"/>
                      <a:gd name="T97" fmla="*/ 220 h 220"/>
                      <a:gd name="T98" fmla="*/ 44 w 44"/>
                      <a:gd name="T99" fmla="*/ 220 h 2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220">
                        <a:moveTo>
                          <a:pt x="0" y="218"/>
                        </a:moveTo>
                        <a:lnTo>
                          <a:pt x="0" y="218"/>
                        </a:lnTo>
                        <a:lnTo>
                          <a:pt x="2" y="220"/>
                        </a:lnTo>
                        <a:lnTo>
                          <a:pt x="2" y="220"/>
                        </a:lnTo>
                        <a:lnTo>
                          <a:pt x="4" y="220"/>
                        </a:lnTo>
                        <a:lnTo>
                          <a:pt x="4" y="220"/>
                        </a:lnTo>
                        <a:lnTo>
                          <a:pt x="6" y="220"/>
                        </a:lnTo>
                        <a:lnTo>
                          <a:pt x="6" y="220"/>
                        </a:lnTo>
                        <a:lnTo>
                          <a:pt x="6" y="220"/>
                        </a:lnTo>
                        <a:lnTo>
                          <a:pt x="8" y="220"/>
                        </a:lnTo>
                        <a:lnTo>
                          <a:pt x="8" y="220"/>
                        </a:lnTo>
                        <a:lnTo>
                          <a:pt x="10" y="219"/>
                        </a:lnTo>
                        <a:lnTo>
                          <a:pt x="10" y="219"/>
                        </a:lnTo>
                        <a:lnTo>
                          <a:pt x="13" y="0"/>
                        </a:lnTo>
                        <a:lnTo>
                          <a:pt x="13" y="6"/>
                        </a:lnTo>
                        <a:lnTo>
                          <a:pt x="13" y="9"/>
                        </a:lnTo>
                        <a:lnTo>
                          <a:pt x="15" y="219"/>
                        </a:lnTo>
                        <a:lnTo>
                          <a:pt x="15" y="219"/>
                        </a:lnTo>
                        <a:lnTo>
                          <a:pt x="16" y="220"/>
                        </a:lnTo>
                        <a:lnTo>
                          <a:pt x="16" y="220"/>
                        </a:lnTo>
                        <a:lnTo>
                          <a:pt x="19" y="220"/>
                        </a:lnTo>
                        <a:lnTo>
                          <a:pt x="19" y="220"/>
                        </a:lnTo>
                        <a:lnTo>
                          <a:pt x="20" y="220"/>
                        </a:lnTo>
                        <a:lnTo>
                          <a:pt x="21" y="220"/>
                        </a:lnTo>
                        <a:lnTo>
                          <a:pt x="21" y="220"/>
                        </a:lnTo>
                        <a:lnTo>
                          <a:pt x="23" y="220"/>
                        </a:lnTo>
                        <a:lnTo>
                          <a:pt x="23" y="220"/>
                        </a:lnTo>
                        <a:lnTo>
                          <a:pt x="25" y="218"/>
                        </a:lnTo>
                        <a:lnTo>
                          <a:pt x="25" y="218"/>
                        </a:lnTo>
                        <a:lnTo>
                          <a:pt x="26" y="0"/>
                        </a:lnTo>
                        <a:lnTo>
                          <a:pt x="27" y="213"/>
                        </a:lnTo>
                        <a:lnTo>
                          <a:pt x="27" y="213"/>
                        </a:lnTo>
                        <a:lnTo>
                          <a:pt x="29" y="220"/>
                        </a:lnTo>
                        <a:lnTo>
                          <a:pt x="29" y="220"/>
                        </a:lnTo>
                        <a:lnTo>
                          <a:pt x="31" y="220"/>
                        </a:lnTo>
                        <a:lnTo>
                          <a:pt x="31" y="220"/>
                        </a:lnTo>
                        <a:lnTo>
                          <a:pt x="33" y="220"/>
                        </a:lnTo>
                        <a:lnTo>
                          <a:pt x="33" y="220"/>
                        </a:lnTo>
                        <a:lnTo>
                          <a:pt x="33" y="220"/>
                        </a:lnTo>
                        <a:lnTo>
                          <a:pt x="35" y="220"/>
                        </a:lnTo>
                        <a:lnTo>
                          <a:pt x="35" y="220"/>
                        </a:lnTo>
                        <a:lnTo>
                          <a:pt x="38" y="220"/>
                        </a:lnTo>
                        <a:lnTo>
                          <a:pt x="38" y="220"/>
                        </a:lnTo>
                        <a:lnTo>
                          <a:pt x="39" y="214"/>
                        </a:lnTo>
                        <a:lnTo>
                          <a:pt x="39" y="214"/>
                        </a:lnTo>
                        <a:lnTo>
                          <a:pt x="40" y="0"/>
                        </a:lnTo>
                        <a:lnTo>
                          <a:pt x="41" y="218"/>
                        </a:lnTo>
                        <a:lnTo>
                          <a:pt x="41" y="218"/>
                        </a:lnTo>
                        <a:lnTo>
                          <a:pt x="44" y="220"/>
                        </a:lnTo>
                        <a:lnTo>
                          <a:pt x="44" y="22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1" name="Freeform 74"/>
                  <p:cNvSpPr>
                    <a:spLocks/>
                  </p:cNvSpPr>
                  <p:nvPr/>
                </p:nvSpPr>
                <p:spPr bwMode="auto">
                  <a:xfrm>
                    <a:off x="2703513" y="2724150"/>
                    <a:ext cx="71438" cy="352425"/>
                  </a:xfrm>
                  <a:custGeom>
                    <a:avLst/>
                    <a:gdLst>
                      <a:gd name="T0" fmla="*/ 0 w 45"/>
                      <a:gd name="T1" fmla="*/ 222 h 222"/>
                      <a:gd name="T2" fmla="*/ 2 w 45"/>
                      <a:gd name="T3" fmla="*/ 222 h 222"/>
                      <a:gd name="T4" fmla="*/ 2 w 45"/>
                      <a:gd name="T5" fmla="*/ 222 h 222"/>
                      <a:gd name="T6" fmla="*/ 3 w 45"/>
                      <a:gd name="T7" fmla="*/ 222 h 222"/>
                      <a:gd name="T8" fmla="*/ 4 w 45"/>
                      <a:gd name="T9" fmla="*/ 222 h 222"/>
                      <a:gd name="T10" fmla="*/ 4 w 45"/>
                      <a:gd name="T11" fmla="*/ 222 h 222"/>
                      <a:gd name="T12" fmla="*/ 6 w 45"/>
                      <a:gd name="T13" fmla="*/ 222 h 222"/>
                      <a:gd name="T14" fmla="*/ 6 w 45"/>
                      <a:gd name="T15" fmla="*/ 222 h 222"/>
                      <a:gd name="T16" fmla="*/ 8 w 45"/>
                      <a:gd name="T17" fmla="*/ 222 h 222"/>
                      <a:gd name="T18" fmla="*/ 8 w 45"/>
                      <a:gd name="T19" fmla="*/ 222 h 222"/>
                      <a:gd name="T20" fmla="*/ 10 w 45"/>
                      <a:gd name="T21" fmla="*/ 113 h 222"/>
                      <a:gd name="T22" fmla="*/ 10 w 45"/>
                      <a:gd name="T23" fmla="*/ 108 h 222"/>
                      <a:gd name="T24" fmla="*/ 10 w 45"/>
                      <a:gd name="T25" fmla="*/ 1 h 222"/>
                      <a:gd name="T26" fmla="*/ 12 w 45"/>
                      <a:gd name="T27" fmla="*/ 221 h 222"/>
                      <a:gd name="T28" fmla="*/ 12 w 45"/>
                      <a:gd name="T29" fmla="*/ 221 h 222"/>
                      <a:gd name="T30" fmla="*/ 14 w 45"/>
                      <a:gd name="T31" fmla="*/ 222 h 222"/>
                      <a:gd name="T32" fmla="*/ 14 w 45"/>
                      <a:gd name="T33" fmla="*/ 222 h 222"/>
                      <a:gd name="T34" fmla="*/ 16 w 45"/>
                      <a:gd name="T35" fmla="*/ 222 h 222"/>
                      <a:gd name="T36" fmla="*/ 16 w 45"/>
                      <a:gd name="T37" fmla="*/ 222 h 222"/>
                      <a:gd name="T38" fmla="*/ 17 w 45"/>
                      <a:gd name="T39" fmla="*/ 222 h 222"/>
                      <a:gd name="T40" fmla="*/ 18 w 45"/>
                      <a:gd name="T41" fmla="*/ 222 h 222"/>
                      <a:gd name="T42" fmla="*/ 18 w 45"/>
                      <a:gd name="T43" fmla="*/ 222 h 222"/>
                      <a:gd name="T44" fmla="*/ 20 w 45"/>
                      <a:gd name="T45" fmla="*/ 222 h 222"/>
                      <a:gd name="T46" fmla="*/ 20 w 45"/>
                      <a:gd name="T47" fmla="*/ 222 h 222"/>
                      <a:gd name="T48" fmla="*/ 22 w 45"/>
                      <a:gd name="T49" fmla="*/ 221 h 222"/>
                      <a:gd name="T50" fmla="*/ 22 w 45"/>
                      <a:gd name="T51" fmla="*/ 221 h 222"/>
                      <a:gd name="T52" fmla="*/ 24 w 45"/>
                      <a:gd name="T53" fmla="*/ 1 h 222"/>
                      <a:gd name="T54" fmla="*/ 25 w 45"/>
                      <a:gd name="T55" fmla="*/ 210 h 222"/>
                      <a:gd name="T56" fmla="*/ 25 w 45"/>
                      <a:gd name="T57" fmla="*/ 210 h 222"/>
                      <a:gd name="T58" fmla="*/ 27 w 45"/>
                      <a:gd name="T59" fmla="*/ 222 h 222"/>
                      <a:gd name="T60" fmla="*/ 27 w 45"/>
                      <a:gd name="T61" fmla="*/ 222 h 222"/>
                      <a:gd name="T62" fmla="*/ 29 w 45"/>
                      <a:gd name="T63" fmla="*/ 222 h 222"/>
                      <a:gd name="T64" fmla="*/ 29 w 45"/>
                      <a:gd name="T65" fmla="*/ 222 h 222"/>
                      <a:gd name="T66" fmla="*/ 31 w 45"/>
                      <a:gd name="T67" fmla="*/ 222 h 222"/>
                      <a:gd name="T68" fmla="*/ 31 w 45"/>
                      <a:gd name="T69" fmla="*/ 222 h 222"/>
                      <a:gd name="T70" fmla="*/ 31 w 45"/>
                      <a:gd name="T71" fmla="*/ 222 h 222"/>
                      <a:gd name="T72" fmla="*/ 33 w 45"/>
                      <a:gd name="T73" fmla="*/ 222 h 222"/>
                      <a:gd name="T74" fmla="*/ 33 w 45"/>
                      <a:gd name="T75" fmla="*/ 222 h 222"/>
                      <a:gd name="T76" fmla="*/ 35 w 45"/>
                      <a:gd name="T77" fmla="*/ 222 h 222"/>
                      <a:gd name="T78" fmla="*/ 35 w 45"/>
                      <a:gd name="T79" fmla="*/ 222 h 222"/>
                      <a:gd name="T80" fmla="*/ 37 w 45"/>
                      <a:gd name="T81" fmla="*/ 218 h 222"/>
                      <a:gd name="T82" fmla="*/ 37 w 45"/>
                      <a:gd name="T83" fmla="*/ 218 h 222"/>
                      <a:gd name="T84" fmla="*/ 38 w 45"/>
                      <a:gd name="T85" fmla="*/ 0 h 222"/>
                      <a:gd name="T86" fmla="*/ 39 w 45"/>
                      <a:gd name="T87" fmla="*/ 220 h 222"/>
                      <a:gd name="T88" fmla="*/ 39 w 45"/>
                      <a:gd name="T89" fmla="*/ 220 h 222"/>
                      <a:gd name="T90" fmla="*/ 41 w 45"/>
                      <a:gd name="T91" fmla="*/ 222 h 222"/>
                      <a:gd name="T92" fmla="*/ 41 w 45"/>
                      <a:gd name="T93" fmla="*/ 222 h 222"/>
                      <a:gd name="T94" fmla="*/ 43 w 45"/>
                      <a:gd name="T95" fmla="*/ 222 h 222"/>
                      <a:gd name="T96" fmla="*/ 43 w 45"/>
                      <a:gd name="T97" fmla="*/ 222 h 222"/>
                      <a:gd name="T98" fmla="*/ 45 w 45"/>
                      <a:gd name="T99" fmla="*/ 222 h 2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222">
                        <a:moveTo>
                          <a:pt x="0" y="222"/>
                        </a:moveTo>
                        <a:lnTo>
                          <a:pt x="2" y="222"/>
                        </a:lnTo>
                        <a:lnTo>
                          <a:pt x="2" y="222"/>
                        </a:lnTo>
                        <a:lnTo>
                          <a:pt x="3" y="222"/>
                        </a:lnTo>
                        <a:lnTo>
                          <a:pt x="4" y="222"/>
                        </a:lnTo>
                        <a:lnTo>
                          <a:pt x="4" y="222"/>
                        </a:lnTo>
                        <a:lnTo>
                          <a:pt x="6" y="222"/>
                        </a:lnTo>
                        <a:lnTo>
                          <a:pt x="6" y="222"/>
                        </a:lnTo>
                        <a:lnTo>
                          <a:pt x="8" y="222"/>
                        </a:lnTo>
                        <a:lnTo>
                          <a:pt x="8" y="222"/>
                        </a:lnTo>
                        <a:lnTo>
                          <a:pt x="10" y="113"/>
                        </a:lnTo>
                        <a:lnTo>
                          <a:pt x="10" y="108"/>
                        </a:lnTo>
                        <a:lnTo>
                          <a:pt x="10" y="1"/>
                        </a:lnTo>
                        <a:lnTo>
                          <a:pt x="12" y="221"/>
                        </a:lnTo>
                        <a:lnTo>
                          <a:pt x="12" y="221"/>
                        </a:lnTo>
                        <a:lnTo>
                          <a:pt x="14" y="222"/>
                        </a:lnTo>
                        <a:lnTo>
                          <a:pt x="14" y="222"/>
                        </a:lnTo>
                        <a:lnTo>
                          <a:pt x="16" y="222"/>
                        </a:lnTo>
                        <a:lnTo>
                          <a:pt x="16" y="222"/>
                        </a:lnTo>
                        <a:lnTo>
                          <a:pt x="17" y="222"/>
                        </a:lnTo>
                        <a:lnTo>
                          <a:pt x="18" y="222"/>
                        </a:lnTo>
                        <a:lnTo>
                          <a:pt x="18" y="222"/>
                        </a:lnTo>
                        <a:lnTo>
                          <a:pt x="20" y="222"/>
                        </a:lnTo>
                        <a:lnTo>
                          <a:pt x="20" y="222"/>
                        </a:lnTo>
                        <a:lnTo>
                          <a:pt x="22" y="221"/>
                        </a:lnTo>
                        <a:lnTo>
                          <a:pt x="22" y="221"/>
                        </a:lnTo>
                        <a:lnTo>
                          <a:pt x="24" y="1"/>
                        </a:lnTo>
                        <a:lnTo>
                          <a:pt x="25" y="210"/>
                        </a:lnTo>
                        <a:lnTo>
                          <a:pt x="25" y="210"/>
                        </a:lnTo>
                        <a:lnTo>
                          <a:pt x="27" y="222"/>
                        </a:lnTo>
                        <a:lnTo>
                          <a:pt x="27" y="222"/>
                        </a:lnTo>
                        <a:lnTo>
                          <a:pt x="29" y="222"/>
                        </a:lnTo>
                        <a:lnTo>
                          <a:pt x="29" y="222"/>
                        </a:lnTo>
                        <a:lnTo>
                          <a:pt x="31" y="222"/>
                        </a:lnTo>
                        <a:lnTo>
                          <a:pt x="31" y="222"/>
                        </a:lnTo>
                        <a:lnTo>
                          <a:pt x="31" y="222"/>
                        </a:lnTo>
                        <a:lnTo>
                          <a:pt x="33" y="222"/>
                        </a:lnTo>
                        <a:lnTo>
                          <a:pt x="33" y="222"/>
                        </a:lnTo>
                        <a:lnTo>
                          <a:pt x="35" y="222"/>
                        </a:lnTo>
                        <a:lnTo>
                          <a:pt x="35" y="222"/>
                        </a:lnTo>
                        <a:lnTo>
                          <a:pt x="37" y="218"/>
                        </a:lnTo>
                        <a:lnTo>
                          <a:pt x="37" y="218"/>
                        </a:lnTo>
                        <a:lnTo>
                          <a:pt x="38" y="0"/>
                        </a:lnTo>
                        <a:lnTo>
                          <a:pt x="39" y="220"/>
                        </a:lnTo>
                        <a:lnTo>
                          <a:pt x="39" y="220"/>
                        </a:lnTo>
                        <a:lnTo>
                          <a:pt x="41" y="222"/>
                        </a:lnTo>
                        <a:lnTo>
                          <a:pt x="41" y="222"/>
                        </a:lnTo>
                        <a:lnTo>
                          <a:pt x="43" y="222"/>
                        </a:lnTo>
                        <a:lnTo>
                          <a:pt x="43" y="222"/>
                        </a:lnTo>
                        <a:lnTo>
                          <a:pt x="45" y="22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2" name="Freeform 75"/>
                  <p:cNvSpPr>
                    <a:spLocks/>
                  </p:cNvSpPr>
                  <p:nvPr/>
                </p:nvSpPr>
                <p:spPr bwMode="auto">
                  <a:xfrm>
                    <a:off x="2774951" y="2724150"/>
                    <a:ext cx="69850" cy="352425"/>
                  </a:xfrm>
                  <a:custGeom>
                    <a:avLst/>
                    <a:gdLst>
                      <a:gd name="T0" fmla="*/ 0 w 44"/>
                      <a:gd name="T1" fmla="*/ 222 h 222"/>
                      <a:gd name="T2" fmla="*/ 0 w 44"/>
                      <a:gd name="T3" fmla="*/ 222 h 222"/>
                      <a:gd name="T4" fmla="*/ 0 w 44"/>
                      <a:gd name="T5" fmla="*/ 222 h 222"/>
                      <a:gd name="T6" fmla="*/ 2 w 44"/>
                      <a:gd name="T7" fmla="*/ 222 h 222"/>
                      <a:gd name="T8" fmla="*/ 2 w 44"/>
                      <a:gd name="T9" fmla="*/ 222 h 222"/>
                      <a:gd name="T10" fmla="*/ 5 w 44"/>
                      <a:gd name="T11" fmla="*/ 222 h 222"/>
                      <a:gd name="T12" fmla="*/ 5 w 44"/>
                      <a:gd name="T13" fmla="*/ 222 h 222"/>
                      <a:gd name="T14" fmla="*/ 7 w 44"/>
                      <a:gd name="T15" fmla="*/ 185 h 222"/>
                      <a:gd name="T16" fmla="*/ 7 w 44"/>
                      <a:gd name="T17" fmla="*/ 183 h 222"/>
                      <a:gd name="T18" fmla="*/ 7 w 44"/>
                      <a:gd name="T19" fmla="*/ 0 h 222"/>
                      <a:gd name="T20" fmla="*/ 9 w 44"/>
                      <a:gd name="T21" fmla="*/ 221 h 222"/>
                      <a:gd name="T22" fmla="*/ 9 w 44"/>
                      <a:gd name="T23" fmla="*/ 221 h 222"/>
                      <a:gd name="T24" fmla="*/ 11 w 44"/>
                      <a:gd name="T25" fmla="*/ 222 h 222"/>
                      <a:gd name="T26" fmla="*/ 11 w 44"/>
                      <a:gd name="T27" fmla="*/ 222 h 222"/>
                      <a:gd name="T28" fmla="*/ 13 w 44"/>
                      <a:gd name="T29" fmla="*/ 222 h 222"/>
                      <a:gd name="T30" fmla="*/ 13 w 44"/>
                      <a:gd name="T31" fmla="*/ 222 h 222"/>
                      <a:gd name="T32" fmla="*/ 14 w 44"/>
                      <a:gd name="T33" fmla="*/ 222 h 222"/>
                      <a:gd name="T34" fmla="*/ 15 w 44"/>
                      <a:gd name="T35" fmla="*/ 222 h 222"/>
                      <a:gd name="T36" fmla="*/ 15 w 44"/>
                      <a:gd name="T37" fmla="*/ 222 h 222"/>
                      <a:gd name="T38" fmla="*/ 17 w 44"/>
                      <a:gd name="T39" fmla="*/ 222 h 222"/>
                      <a:gd name="T40" fmla="*/ 17 w 44"/>
                      <a:gd name="T41" fmla="*/ 222 h 222"/>
                      <a:gd name="T42" fmla="*/ 19 w 44"/>
                      <a:gd name="T43" fmla="*/ 221 h 222"/>
                      <a:gd name="T44" fmla="*/ 19 w 44"/>
                      <a:gd name="T45" fmla="*/ 221 h 222"/>
                      <a:gd name="T46" fmla="*/ 21 w 44"/>
                      <a:gd name="T47" fmla="*/ 0 h 222"/>
                      <a:gd name="T48" fmla="*/ 21 w 44"/>
                      <a:gd name="T49" fmla="*/ 200 h 222"/>
                      <a:gd name="T50" fmla="*/ 21 w 44"/>
                      <a:gd name="T51" fmla="*/ 200 h 222"/>
                      <a:gd name="T52" fmla="*/ 23 w 44"/>
                      <a:gd name="T53" fmla="*/ 222 h 222"/>
                      <a:gd name="T54" fmla="*/ 23 w 44"/>
                      <a:gd name="T55" fmla="*/ 222 h 222"/>
                      <a:gd name="T56" fmla="*/ 25 w 44"/>
                      <a:gd name="T57" fmla="*/ 222 h 222"/>
                      <a:gd name="T58" fmla="*/ 25 w 44"/>
                      <a:gd name="T59" fmla="*/ 222 h 222"/>
                      <a:gd name="T60" fmla="*/ 27 w 44"/>
                      <a:gd name="T61" fmla="*/ 222 h 222"/>
                      <a:gd name="T62" fmla="*/ 27 w 44"/>
                      <a:gd name="T63" fmla="*/ 222 h 222"/>
                      <a:gd name="T64" fmla="*/ 28 w 44"/>
                      <a:gd name="T65" fmla="*/ 222 h 222"/>
                      <a:gd name="T66" fmla="*/ 30 w 44"/>
                      <a:gd name="T67" fmla="*/ 222 h 222"/>
                      <a:gd name="T68" fmla="*/ 30 w 44"/>
                      <a:gd name="T69" fmla="*/ 222 h 222"/>
                      <a:gd name="T70" fmla="*/ 32 w 44"/>
                      <a:gd name="T71" fmla="*/ 222 h 222"/>
                      <a:gd name="T72" fmla="*/ 32 w 44"/>
                      <a:gd name="T73" fmla="*/ 222 h 222"/>
                      <a:gd name="T74" fmla="*/ 33 w 44"/>
                      <a:gd name="T75" fmla="*/ 219 h 222"/>
                      <a:gd name="T76" fmla="*/ 33 w 44"/>
                      <a:gd name="T77" fmla="*/ 219 h 222"/>
                      <a:gd name="T78" fmla="*/ 35 w 44"/>
                      <a:gd name="T79" fmla="*/ 0 h 222"/>
                      <a:gd name="T80" fmla="*/ 36 w 44"/>
                      <a:gd name="T81" fmla="*/ 219 h 222"/>
                      <a:gd name="T82" fmla="*/ 36 w 44"/>
                      <a:gd name="T83" fmla="*/ 219 h 222"/>
                      <a:gd name="T84" fmla="*/ 38 w 44"/>
                      <a:gd name="T85" fmla="*/ 222 h 222"/>
                      <a:gd name="T86" fmla="*/ 38 w 44"/>
                      <a:gd name="T87" fmla="*/ 222 h 222"/>
                      <a:gd name="T88" fmla="*/ 40 w 44"/>
                      <a:gd name="T89" fmla="*/ 222 h 222"/>
                      <a:gd name="T90" fmla="*/ 40 w 44"/>
                      <a:gd name="T91" fmla="*/ 222 h 222"/>
                      <a:gd name="T92" fmla="*/ 42 w 44"/>
                      <a:gd name="T93" fmla="*/ 222 h 222"/>
                      <a:gd name="T94" fmla="*/ 42 w 44"/>
                      <a:gd name="T95" fmla="*/ 222 h 222"/>
                      <a:gd name="T96" fmla="*/ 42 w 44"/>
                      <a:gd name="T97" fmla="*/ 222 h 222"/>
                      <a:gd name="T98" fmla="*/ 44 w 44"/>
                      <a:gd name="T99" fmla="*/ 222 h 2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222">
                        <a:moveTo>
                          <a:pt x="0" y="222"/>
                        </a:moveTo>
                        <a:lnTo>
                          <a:pt x="0" y="222"/>
                        </a:lnTo>
                        <a:lnTo>
                          <a:pt x="0" y="222"/>
                        </a:lnTo>
                        <a:lnTo>
                          <a:pt x="2" y="222"/>
                        </a:lnTo>
                        <a:lnTo>
                          <a:pt x="2" y="222"/>
                        </a:lnTo>
                        <a:lnTo>
                          <a:pt x="5" y="222"/>
                        </a:lnTo>
                        <a:lnTo>
                          <a:pt x="5" y="222"/>
                        </a:lnTo>
                        <a:lnTo>
                          <a:pt x="7" y="185"/>
                        </a:lnTo>
                        <a:lnTo>
                          <a:pt x="7" y="183"/>
                        </a:lnTo>
                        <a:lnTo>
                          <a:pt x="7" y="0"/>
                        </a:lnTo>
                        <a:lnTo>
                          <a:pt x="9" y="221"/>
                        </a:lnTo>
                        <a:lnTo>
                          <a:pt x="9" y="221"/>
                        </a:lnTo>
                        <a:lnTo>
                          <a:pt x="11" y="222"/>
                        </a:lnTo>
                        <a:lnTo>
                          <a:pt x="11" y="222"/>
                        </a:lnTo>
                        <a:lnTo>
                          <a:pt x="13" y="222"/>
                        </a:lnTo>
                        <a:lnTo>
                          <a:pt x="13" y="222"/>
                        </a:lnTo>
                        <a:lnTo>
                          <a:pt x="14" y="222"/>
                        </a:lnTo>
                        <a:lnTo>
                          <a:pt x="15" y="222"/>
                        </a:lnTo>
                        <a:lnTo>
                          <a:pt x="15" y="222"/>
                        </a:lnTo>
                        <a:lnTo>
                          <a:pt x="17" y="222"/>
                        </a:lnTo>
                        <a:lnTo>
                          <a:pt x="17" y="222"/>
                        </a:lnTo>
                        <a:lnTo>
                          <a:pt x="19" y="221"/>
                        </a:lnTo>
                        <a:lnTo>
                          <a:pt x="19" y="221"/>
                        </a:lnTo>
                        <a:lnTo>
                          <a:pt x="21" y="0"/>
                        </a:lnTo>
                        <a:lnTo>
                          <a:pt x="21" y="200"/>
                        </a:lnTo>
                        <a:lnTo>
                          <a:pt x="21" y="200"/>
                        </a:lnTo>
                        <a:lnTo>
                          <a:pt x="23" y="222"/>
                        </a:lnTo>
                        <a:lnTo>
                          <a:pt x="23" y="222"/>
                        </a:lnTo>
                        <a:lnTo>
                          <a:pt x="25" y="222"/>
                        </a:lnTo>
                        <a:lnTo>
                          <a:pt x="25" y="222"/>
                        </a:lnTo>
                        <a:lnTo>
                          <a:pt x="27" y="222"/>
                        </a:lnTo>
                        <a:lnTo>
                          <a:pt x="27" y="222"/>
                        </a:lnTo>
                        <a:lnTo>
                          <a:pt x="28" y="222"/>
                        </a:lnTo>
                        <a:lnTo>
                          <a:pt x="30" y="222"/>
                        </a:lnTo>
                        <a:lnTo>
                          <a:pt x="30" y="222"/>
                        </a:lnTo>
                        <a:lnTo>
                          <a:pt x="32" y="222"/>
                        </a:lnTo>
                        <a:lnTo>
                          <a:pt x="32" y="222"/>
                        </a:lnTo>
                        <a:lnTo>
                          <a:pt x="33" y="219"/>
                        </a:lnTo>
                        <a:lnTo>
                          <a:pt x="33" y="219"/>
                        </a:lnTo>
                        <a:lnTo>
                          <a:pt x="35" y="0"/>
                        </a:lnTo>
                        <a:lnTo>
                          <a:pt x="36" y="219"/>
                        </a:lnTo>
                        <a:lnTo>
                          <a:pt x="36" y="219"/>
                        </a:lnTo>
                        <a:lnTo>
                          <a:pt x="38" y="222"/>
                        </a:lnTo>
                        <a:lnTo>
                          <a:pt x="38" y="222"/>
                        </a:lnTo>
                        <a:lnTo>
                          <a:pt x="40" y="222"/>
                        </a:lnTo>
                        <a:lnTo>
                          <a:pt x="40" y="222"/>
                        </a:lnTo>
                        <a:lnTo>
                          <a:pt x="42" y="222"/>
                        </a:lnTo>
                        <a:lnTo>
                          <a:pt x="42" y="222"/>
                        </a:lnTo>
                        <a:lnTo>
                          <a:pt x="42" y="222"/>
                        </a:lnTo>
                        <a:lnTo>
                          <a:pt x="44" y="22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3" name="Freeform 76"/>
                  <p:cNvSpPr>
                    <a:spLocks/>
                  </p:cNvSpPr>
                  <p:nvPr/>
                </p:nvSpPr>
                <p:spPr bwMode="auto">
                  <a:xfrm>
                    <a:off x="2844801" y="2725738"/>
                    <a:ext cx="69850" cy="350838"/>
                  </a:xfrm>
                  <a:custGeom>
                    <a:avLst/>
                    <a:gdLst>
                      <a:gd name="T0" fmla="*/ 0 w 44"/>
                      <a:gd name="T1" fmla="*/ 221 h 221"/>
                      <a:gd name="T2" fmla="*/ 0 w 44"/>
                      <a:gd name="T3" fmla="*/ 221 h 221"/>
                      <a:gd name="T4" fmla="*/ 2 w 44"/>
                      <a:gd name="T5" fmla="*/ 221 h 221"/>
                      <a:gd name="T6" fmla="*/ 2 w 44"/>
                      <a:gd name="T7" fmla="*/ 221 h 221"/>
                      <a:gd name="T8" fmla="*/ 4 w 44"/>
                      <a:gd name="T9" fmla="*/ 203 h 221"/>
                      <a:gd name="T10" fmla="*/ 4 w 44"/>
                      <a:gd name="T11" fmla="*/ 203 h 221"/>
                      <a:gd name="T12" fmla="*/ 5 w 44"/>
                      <a:gd name="T13" fmla="*/ 0 h 221"/>
                      <a:gd name="T14" fmla="*/ 6 w 44"/>
                      <a:gd name="T15" fmla="*/ 220 h 221"/>
                      <a:gd name="T16" fmla="*/ 6 w 44"/>
                      <a:gd name="T17" fmla="*/ 220 h 221"/>
                      <a:gd name="T18" fmla="*/ 8 w 44"/>
                      <a:gd name="T19" fmla="*/ 221 h 221"/>
                      <a:gd name="T20" fmla="*/ 8 w 44"/>
                      <a:gd name="T21" fmla="*/ 221 h 221"/>
                      <a:gd name="T22" fmla="*/ 11 w 44"/>
                      <a:gd name="T23" fmla="*/ 221 h 221"/>
                      <a:gd name="T24" fmla="*/ 11 w 44"/>
                      <a:gd name="T25" fmla="*/ 221 h 221"/>
                      <a:gd name="T26" fmla="*/ 12 w 44"/>
                      <a:gd name="T27" fmla="*/ 221 h 221"/>
                      <a:gd name="T28" fmla="*/ 12 w 44"/>
                      <a:gd name="T29" fmla="*/ 221 h 221"/>
                      <a:gd name="T30" fmla="*/ 12 w 44"/>
                      <a:gd name="T31" fmla="*/ 221 h 221"/>
                      <a:gd name="T32" fmla="*/ 14 w 44"/>
                      <a:gd name="T33" fmla="*/ 221 h 221"/>
                      <a:gd name="T34" fmla="*/ 14 w 44"/>
                      <a:gd name="T35" fmla="*/ 221 h 221"/>
                      <a:gd name="T36" fmla="*/ 17 w 44"/>
                      <a:gd name="T37" fmla="*/ 220 h 221"/>
                      <a:gd name="T38" fmla="*/ 17 w 44"/>
                      <a:gd name="T39" fmla="*/ 220 h 221"/>
                      <a:gd name="T40" fmla="*/ 19 w 44"/>
                      <a:gd name="T41" fmla="*/ 0 h 221"/>
                      <a:gd name="T42" fmla="*/ 19 w 44"/>
                      <a:gd name="T43" fmla="*/ 170 h 221"/>
                      <a:gd name="T44" fmla="*/ 19 w 44"/>
                      <a:gd name="T45" fmla="*/ 171 h 221"/>
                      <a:gd name="T46" fmla="*/ 21 w 44"/>
                      <a:gd name="T47" fmla="*/ 221 h 221"/>
                      <a:gd name="T48" fmla="*/ 21 w 44"/>
                      <a:gd name="T49" fmla="*/ 221 h 221"/>
                      <a:gd name="T50" fmla="*/ 23 w 44"/>
                      <a:gd name="T51" fmla="*/ 221 h 221"/>
                      <a:gd name="T52" fmla="*/ 23 w 44"/>
                      <a:gd name="T53" fmla="*/ 221 h 221"/>
                      <a:gd name="T54" fmla="*/ 25 w 44"/>
                      <a:gd name="T55" fmla="*/ 221 h 221"/>
                      <a:gd name="T56" fmla="*/ 25 w 44"/>
                      <a:gd name="T57" fmla="*/ 221 h 221"/>
                      <a:gd name="T58" fmla="*/ 25 w 44"/>
                      <a:gd name="T59" fmla="*/ 221 h 221"/>
                      <a:gd name="T60" fmla="*/ 27 w 44"/>
                      <a:gd name="T61" fmla="*/ 221 h 221"/>
                      <a:gd name="T62" fmla="*/ 27 w 44"/>
                      <a:gd name="T63" fmla="*/ 221 h 221"/>
                      <a:gd name="T64" fmla="*/ 29 w 44"/>
                      <a:gd name="T65" fmla="*/ 221 h 221"/>
                      <a:gd name="T66" fmla="*/ 29 w 44"/>
                      <a:gd name="T67" fmla="*/ 221 h 221"/>
                      <a:gd name="T68" fmla="*/ 31 w 44"/>
                      <a:gd name="T69" fmla="*/ 219 h 221"/>
                      <a:gd name="T70" fmla="*/ 31 w 44"/>
                      <a:gd name="T71" fmla="*/ 219 h 221"/>
                      <a:gd name="T72" fmla="*/ 32 w 44"/>
                      <a:gd name="T73" fmla="*/ 1 h 221"/>
                      <a:gd name="T74" fmla="*/ 33 w 44"/>
                      <a:gd name="T75" fmla="*/ 217 h 221"/>
                      <a:gd name="T76" fmla="*/ 33 w 44"/>
                      <a:gd name="T77" fmla="*/ 217 h 221"/>
                      <a:gd name="T78" fmla="*/ 35 w 44"/>
                      <a:gd name="T79" fmla="*/ 221 h 221"/>
                      <a:gd name="T80" fmla="*/ 35 w 44"/>
                      <a:gd name="T81" fmla="*/ 221 h 221"/>
                      <a:gd name="T82" fmla="*/ 37 w 44"/>
                      <a:gd name="T83" fmla="*/ 221 h 221"/>
                      <a:gd name="T84" fmla="*/ 37 w 44"/>
                      <a:gd name="T85" fmla="*/ 221 h 221"/>
                      <a:gd name="T86" fmla="*/ 39 w 44"/>
                      <a:gd name="T87" fmla="*/ 221 h 221"/>
                      <a:gd name="T88" fmla="*/ 39 w 44"/>
                      <a:gd name="T89" fmla="*/ 221 h 221"/>
                      <a:gd name="T90" fmla="*/ 39 w 44"/>
                      <a:gd name="T91" fmla="*/ 221 h 221"/>
                      <a:gd name="T92" fmla="*/ 42 w 44"/>
                      <a:gd name="T93" fmla="*/ 221 h 221"/>
                      <a:gd name="T94" fmla="*/ 42 w 44"/>
                      <a:gd name="T95" fmla="*/ 221 h 221"/>
                      <a:gd name="T96" fmla="*/ 44 w 44"/>
                      <a:gd name="T97" fmla="*/ 221 h 221"/>
                      <a:gd name="T98" fmla="*/ 44 w 44"/>
                      <a:gd name="T99" fmla="*/ 221 h 2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221">
                        <a:moveTo>
                          <a:pt x="0" y="221"/>
                        </a:moveTo>
                        <a:lnTo>
                          <a:pt x="0" y="221"/>
                        </a:lnTo>
                        <a:lnTo>
                          <a:pt x="2" y="221"/>
                        </a:lnTo>
                        <a:lnTo>
                          <a:pt x="2" y="221"/>
                        </a:lnTo>
                        <a:lnTo>
                          <a:pt x="4" y="203"/>
                        </a:lnTo>
                        <a:lnTo>
                          <a:pt x="4" y="203"/>
                        </a:lnTo>
                        <a:lnTo>
                          <a:pt x="5" y="0"/>
                        </a:lnTo>
                        <a:lnTo>
                          <a:pt x="6" y="220"/>
                        </a:lnTo>
                        <a:lnTo>
                          <a:pt x="6" y="220"/>
                        </a:lnTo>
                        <a:lnTo>
                          <a:pt x="8" y="221"/>
                        </a:lnTo>
                        <a:lnTo>
                          <a:pt x="8" y="221"/>
                        </a:lnTo>
                        <a:lnTo>
                          <a:pt x="11" y="221"/>
                        </a:lnTo>
                        <a:lnTo>
                          <a:pt x="11" y="221"/>
                        </a:lnTo>
                        <a:lnTo>
                          <a:pt x="12" y="221"/>
                        </a:lnTo>
                        <a:lnTo>
                          <a:pt x="12" y="221"/>
                        </a:lnTo>
                        <a:lnTo>
                          <a:pt x="12" y="221"/>
                        </a:lnTo>
                        <a:lnTo>
                          <a:pt x="14" y="221"/>
                        </a:lnTo>
                        <a:lnTo>
                          <a:pt x="14" y="221"/>
                        </a:lnTo>
                        <a:lnTo>
                          <a:pt x="17" y="220"/>
                        </a:lnTo>
                        <a:lnTo>
                          <a:pt x="17" y="220"/>
                        </a:lnTo>
                        <a:lnTo>
                          <a:pt x="19" y="0"/>
                        </a:lnTo>
                        <a:lnTo>
                          <a:pt x="19" y="170"/>
                        </a:lnTo>
                        <a:lnTo>
                          <a:pt x="19" y="171"/>
                        </a:lnTo>
                        <a:lnTo>
                          <a:pt x="21" y="221"/>
                        </a:lnTo>
                        <a:lnTo>
                          <a:pt x="21" y="221"/>
                        </a:lnTo>
                        <a:lnTo>
                          <a:pt x="23" y="221"/>
                        </a:lnTo>
                        <a:lnTo>
                          <a:pt x="23" y="221"/>
                        </a:lnTo>
                        <a:lnTo>
                          <a:pt x="25" y="221"/>
                        </a:lnTo>
                        <a:lnTo>
                          <a:pt x="25" y="221"/>
                        </a:lnTo>
                        <a:lnTo>
                          <a:pt x="25" y="221"/>
                        </a:lnTo>
                        <a:lnTo>
                          <a:pt x="27" y="221"/>
                        </a:lnTo>
                        <a:lnTo>
                          <a:pt x="27" y="221"/>
                        </a:lnTo>
                        <a:lnTo>
                          <a:pt x="29" y="221"/>
                        </a:lnTo>
                        <a:lnTo>
                          <a:pt x="29" y="221"/>
                        </a:lnTo>
                        <a:lnTo>
                          <a:pt x="31" y="219"/>
                        </a:lnTo>
                        <a:lnTo>
                          <a:pt x="31" y="219"/>
                        </a:lnTo>
                        <a:lnTo>
                          <a:pt x="32" y="1"/>
                        </a:lnTo>
                        <a:lnTo>
                          <a:pt x="33" y="217"/>
                        </a:lnTo>
                        <a:lnTo>
                          <a:pt x="33" y="217"/>
                        </a:lnTo>
                        <a:lnTo>
                          <a:pt x="35" y="221"/>
                        </a:lnTo>
                        <a:lnTo>
                          <a:pt x="35" y="221"/>
                        </a:lnTo>
                        <a:lnTo>
                          <a:pt x="37" y="221"/>
                        </a:lnTo>
                        <a:lnTo>
                          <a:pt x="37" y="221"/>
                        </a:lnTo>
                        <a:lnTo>
                          <a:pt x="39" y="221"/>
                        </a:lnTo>
                        <a:lnTo>
                          <a:pt x="39" y="221"/>
                        </a:lnTo>
                        <a:lnTo>
                          <a:pt x="39" y="221"/>
                        </a:lnTo>
                        <a:lnTo>
                          <a:pt x="42" y="221"/>
                        </a:lnTo>
                        <a:lnTo>
                          <a:pt x="42" y="221"/>
                        </a:lnTo>
                        <a:lnTo>
                          <a:pt x="44" y="221"/>
                        </a:lnTo>
                        <a:lnTo>
                          <a:pt x="44" y="22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4" name="Freeform 77"/>
                  <p:cNvSpPr>
                    <a:spLocks/>
                  </p:cNvSpPr>
                  <p:nvPr/>
                </p:nvSpPr>
                <p:spPr bwMode="auto">
                  <a:xfrm>
                    <a:off x="2914651" y="2728913"/>
                    <a:ext cx="71438" cy="347663"/>
                  </a:xfrm>
                  <a:custGeom>
                    <a:avLst/>
                    <a:gdLst>
                      <a:gd name="T0" fmla="*/ 0 w 45"/>
                      <a:gd name="T1" fmla="*/ 219 h 219"/>
                      <a:gd name="T2" fmla="*/ 2 w 45"/>
                      <a:gd name="T3" fmla="*/ 209 h 219"/>
                      <a:gd name="T4" fmla="*/ 2 w 45"/>
                      <a:gd name="T5" fmla="*/ 209 h 219"/>
                      <a:gd name="T6" fmla="*/ 2 w 45"/>
                      <a:gd name="T7" fmla="*/ 0 h 219"/>
                      <a:gd name="T8" fmla="*/ 4 w 45"/>
                      <a:gd name="T9" fmla="*/ 218 h 219"/>
                      <a:gd name="T10" fmla="*/ 4 w 45"/>
                      <a:gd name="T11" fmla="*/ 218 h 219"/>
                      <a:gd name="T12" fmla="*/ 6 w 45"/>
                      <a:gd name="T13" fmla="*/ 219 h 219"/>
                      <a:gd name="T14" fmla="*/ 6 w 45"/>
                      <a:gd name="T15" fmla="*/ 219 h 219"/>
                      <a:gd name="T16" fmla="*/ 8 w 45"/>
                      <a:gd name="T17" fmla="*/ 219 h 219"/>
                      <a:gd name="T18" fmla="*/ 8 w 45"/>
                      <a:gd name="T19" fmla="*/ 219 h 219"/>
                      <a:gd name="T20" fmla="*/ 9 w 45"/>
                      <a:gd name="T21" fmla="*/ 219 h 219"/>
                      <a:gd name="T22" fmla="*/ 10 w 45"/>
                      <a:gd name="T23" fmla="*/ 219 h 219"/>
                      <a:gd name="T24" fmla="*/ 10 w 45"/>
                      <a:gd name="T25" fmla="*/ 219 h 219"/>
                      <a:gd name="T26" fmla="*/ 12 w 45"/>
                      <a:gd name="T27" fmla="*/ 219 h 219"/>
                      <a:gd name="T28" fmla="*/ 12 w 45"/>
                      <a:gd name="T29" fmla="*/ 219 h 219"/>
                      <a:gd name="T30" fmla="*/ 14 w 45"/>
                      <a:gd name="T31" fmla="*/ 218 h 219"/>
                      <a:gd name="T32" fmla="*/ 14 w 45"/>
                      <a:gd name="T33" fmla="*/ 218 h 219"/>
                      <a:gd name="T34" fmla="*/ 16 w 45"/>
                      <a:gd name="T35" fmla="*/ 1 h 219"/>
                      <a:gd name="T36" fmla="*/ 16 w 45"/>
                      <a:gd name="T37" fmla="*/ 66 h 219"/>
                      <a:gd name="T38" fmla="*/ 16 w 45"/>
                      <a:gd name="T39" fmla="*/ 72 h 219"/>
                      <a:gd name="T40" fmla="*/ 18 w 45"/>
                      <a:gd name="T41" fmla="*/ 218 h 219"/>
                      <a:gd name="T42" fmla="*/ 18 w 45"/>
                      <a:gd name="T43" fmla="*/ 218 h 219"/>
                      <a:gd name="T44" fmla="*/ 20 w 45"/>
                      <a:gd name="T45" fmla="*/ 219 h 219"/>
                      <a:gd name="T46" fmla="*/ 20 w 45"/>
                      <a:gd name="T47" fmla="*/ 219 h 219"/>
                      <a:gd name="T48" fmla="*/ 23 w 45"/>
                      <a:gd name="T49" fmla="*/ 219 h 219"/>
                      <a:gd name="T50" fmla="*/ 23 w 45"/>
                      <a:gd name="T51" fmla="*/ 219 h 219"/>
                      <a:gd name="T52" fmla="*/ 23 w 45"/>
                      <a:gd name="T53" fmla="*/ 219 h 219"/>
                      <a:gd name="T54" fmla="*/ 25 w 45"/>
                      <a:gd name="T55" fmla="*/ 219 h 219"/>
                      <a:gd name="T56" fmla="*/ 25 w 45"/>
                      <a:gd name="T57" fmla="*/ 219 h 219"/>
                      <a:gd name="T58" fmla="*/ 27 w 45"/>
                      <a:gd name="T59" fmla="*/ 219 h 219"/>
                      <a:gd name="T60" fmla="*/ 27 w 45"/>
                      <a:gd name="T61" fmla="*/ 219 h 219"/>
                      <a:gd name="T62" fmla="*/ 29 w 45"/>
                      <a:gd name="T63" fmla="*/ 217 h 219"/>
                      <a:gd name="T64" fmla="*/ 29 w 45"/>
                      <a:gd name="T65" fmla="*/ 217 h 219"/>
                      <a:gd name="T66" fmla="*/ 30 w 45"/>
                      <a:gd name="T67" fmla="*/ 2 h 219"/>
                      <a:gd name="T68" fmla="*/ 31 w 45"/>
                      <a:gd name="T69" fmla="*/ 213 h 219"/>
                      <a:gd name="T70" fmla="*/ 31 w 45"/>
                      <a:gd name="T71" fmla="*/ 213 h 219"/>
                      <a:gd name="T72" fmla="*/ 33 w 45"/>
                      <a:gd name="T73" fmla="*/ 219 h 219"/>
                      <a:gd name="T74" fmla="*/ 33 w 45"/>
                      <a:gd name="T75" fmla="*/ 219 h 219"/>
                      <a:gd name="T76" fmla="*/ 35 w 45"/>
                      <a:gd name="T77" fmla="*/ 219 h 219"/>
                      <a:gd name="T78" fmla="*/ 35 w 45"/>
                      <a:gd name="T79" fmla="*/ 219 h 219"/>
                      <a:gd name="T80" fmla="*/ 37 w 45"/>
                      <a:gd name="T81" fmla="*/ 219 h 219"/>
                      <a:gd name="T82" fmla="*/ 37 w 45"/>
                      <a:gd name="T83" fmla="*/ 219 h 219"/>
                      <a:gd name="T84" fmla="*/ 39 w 45"/>
                      <a:gd name="T85" fmla="*/ 219 h 219"/>
                      <a:gd name="T86" fmla="*/ 39 w 45"/>
                      <a:gd name="T87" fmla="*/ 219 h 219"/>
                      <a:gd name="T88" fmla="*/ 41 w 45"/>
                      <a:gd name="T89" fmla="*/ 219 h 219"/>
                      <a:gd name="T90" fmla="*/ 41 w 45"/>
                      <a:gd name="T91" fmla="*/ 219 h 219"/>
                      <a:gd name="T92" fmla="*/ 43 w 45"/>
                      <a:gd name="T93" fmla="*/ 213 h 219"/>
                      <a:gd name="T94" fmla="*/ 43 w 45"/>
                      <a:gd name="T95" fmla="*/ 212 h 219"/>
                      <a:gd name="T96" fmla="*/ 44 w 45"/>
                      <a:gd name="T97" fmla="*/ 3 h 219"/>
                      <a:gd name="T98" fmla="*/ 45 w 45"/>
                      <a:gd name="T99" fmla="*/ 217 h 2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219">
                        <a:moveTo>
                          <a:pt x="0" y="219"/>
                        </a:moveTo>
                        <a:lnTo>
                          <a:pt x="2" y="209"/>
                        </a:lnTo>
                        <a:lnTo>
                          <a:pt x="2" y="209"/>
                        </a:lnTo>
                        <a:lnTo>
                          <a:pt x="2" y="0"/>
                        </a:lnTo>
                        <a:lnTo>
                          <a:pt x="4" y="218"/>
                        </a:lnTo>
                        <a:lnTo>
                          <a:pt x="4" y="218"/>
                        </a:lnTo>
                        <a:lnTo>
                          <a:pt x="6" y="219"/>
                        </a:lnTo>
                        <a:lnTo>
                          <a:pt x="6" y="219"/>
                        </a:lnTo>
                        <a:lnTo>
                          <a:pt x="8" y="219"/>
                        </a:lnTo>
                        <a:lnTo>
                          <a:pt x="8" y="219"/>
                        </a:lnTo>
                        <a:lnTo>
                          <a:pt x="9" y="219"/>
                        </a:lnTo>
                        <a:lnTo>
                          <a:pt x="10" y="219"/>
                        </a:lnTo>
                        <a:lnTo>
                          <a:pt x="10" y="219"/>
                        </a:lnTo>
                        <a:lnTo>
                          <a:pt x="12" y="219"/>
                        </a:lnTo>
                        <a:lnTo>
                          <a:pt x="12" y="219"/>
                        </a:lnTo>
                        <a:lnTo>
                          <a:pt x="14" y="218"/>
                        </a:lnTo>
                        <a:lnTo>
                          <a:pt x="14" y="218"/>
                        </a:lnTo>
                        <a:lnTo>
                          <a:pt x="16" y="1"/>
                        </a:lnTo>
                        <a:lnTo>
                          <a:pt x="16" y="66"/>
                        </a:lnTo>
                        <a:lnTo>
                          <a:pt x="16" y="72"/>
                        </a:lnTo>
                        <a:lnTo>
                          <a:pt x="18" y="218"/>
                        </a:lnTo>
                        <a:lnTo>
                          <a:pt x="18" y="218"/>
                        </a:lnTo>
                        <a:lnTo>
                          <a:pt x="20" y="219"/>
                        </a:lnTo>
                        <a:lnTo>
                          <a:pt x="20" y="219"/>
                        </a:lnTo>
                        <a:lnTo>
                          <a:pt x="23" y="219"/>
                        </a:lnTo>
                        <a:lnTo>
                          <a:pt x="23" y="219"/>
                        </a:lnTo>
                        <a:lnTo>
                          <a:pt x="23" y="219"/>
                        </a:lnTo>
                        <a:lnTo>
                          <a:pt x="25" y="219"/>
                        </a:lnTo>
                        <a:lnTo>
                          <a:pt x="25" y="219"/>
                        </a:lnTo>
                        <a:lnTo>
                          <a:pt x="27" y="219"/>
                        </a:lnTo>
                        <a:lnTo>
                          <a:pt x="27" y="219"/>
                        </a:lnTo>
                        <a:lnTo>
                          <a:pt x="29" y="217"/>
                        </a:lnTo>
                        <a:lnTo>
                          <a:pt x="29" y="217"/>
                        </a:lnTo>
                        <a:lnTo>
                          <a:pt x="30" y="2"/>
                        </a:lnTo>
                        <a:lnTo>
                          <a:pt x="31" y="213"/>
                        </a:lnTo>
                        <a:lnTo>
                          <a:pt x="31" y="213"/>
                        </a:lnTo>
                        <a:lnTo>
                          <a:pt x="33" y="219"/>
                        </a:lnTo>
                        <a:lnTo>
                          <a:pt x="33" y="219"/>
                        </a:lnTo>
                        <a:lnTo>
                          <a:pt x="35" y="219"/>
                        </a:lnTo>
                        <a:lnTo>
                          <a:pt x="35" y="219"/>
                        </a:lnTo>
                        <a:lnTo>
                          <a:pt x="37" y="219"/>
                        </a:lnTo>
                        <a:lnTo>
                          <a:pt x="37" y="219"/>
                        </a:lnTo>
                        <a:lnTo>
                          <a:pt x="39" y="219"/>
                        </a:lnTo>
                        <a:lnTo>
                          <a:pt x="39" y="219"/>
                        </a:lnTo>
                        <a:lnTo>
                          <a:pt x="41" y="219"/>
                        </a:lnTo>
                        <a:lnTo>
                          <a:pt x="41" y="219"/>
                        </a:lnTo>
                        <a:lnTo>
                          <a:pt x="43" y="213"/>
                        </a:lnTo>
                        <a:lnTo>
                          <a:pt x="43" y="212"/>
                        </a:lnTo>
                        <a:lnTo>
                          <a:pt x="44" y="3"/>
                        </a:lnTo>
                        <a:lnTo>
                          <a:pt x="45" y="21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5" name="Freeform 78"/>
                  <p:cNvSpPr>
                    <a:spLocks/>
                  </p:cNvSpPr>
                  <p:nvPr/>
                </p:nvSpPr>
                <p:spPr bwMode="auto">
                  <a:xfrm>
                    <a:off x="2986088" y="2735263"/>
                    <a:ext cx="69850" cy="341313"/>
                  </a:xfrm>
                  <a:custGeom>
                    <a:avLst/>
                    <a:gdLst>
                      <a:gd name="T0" fmla="*/ 0 w 44"/>
                      <a:gd name="T1" fmla="*/ 213 h 215"/>
                      <a:gd name="T2" fmla="*/ 0 w 44"/>
                      <a:gd name="T3" fmla="*/ 213 h 215"/>
                      <a:gd name="T4" fmla="*/ 3 w 44"/>
                      <a:gd name="T5" fmla="*/ 215 h 215"/>
                      <a:gd name="T6" fmla="*/ 3 w 44"/>
                      <a:gd name="T7" fmla="*/ 215 h 215"/>
                      <a:gd name="T8" fmla="*/ 5 w 44"/>
                      <a:gd name="T9" fmla="*/ 215 h 215"/>
                      <a:gd name="T10" fmla="*/ 5 w 44"/>
                      <a:gd name="T11" fmla="*/ 215 h 215"/>
                      <a:gd name="T12" fmla="*/ 6 w 44"/>
                      <a:gd name="T13" fmla="*/ 215 h 215"/>
                      <a:gd name="T14" fmla="*/ 7 w 44"/>
                      <a:gd name="T15" fmla="*/ 215 h 215"/>
                      <a:gd name="T16" fmla="*/ 7 w 44"/>
                      <a:gd name="T17" fmla="*/ 215 h 215"/>
                      <a:gd name="T18" fmla="*/ 9 w 44"/>
                      <a:gd name="T19" fmla="*/ 215 h 215"/>
                      <a:gd name="T20" fmla="*/ 9 w 44"/>
                      <a:gd name="T21" fmla="*/ 215 h 215"/>
                      <a:gd name="T22" fmla="*/ 11 w 44"/>
                      <a:gd name="T23" fmla="*/ 214 h 215"/>
                      <a:gd name="T24" fmla="*/ 11 w 44"/>
                      <a:gd name="T25" fmla="*/ 214 h 215"/>
                      <a:gd name="T26" fmla="*/ 13 w 44"/>
                      <a:gd name="T27" fmla="*/ 45 h 215"/>
                      <a:gd name="T28" fmla="*/ 13 w 44"/>
                      <a:gd name="T29" fmla="*/ 39 h 215"/>
                      <a:gd name="T30" fmla="*/ 13 w 44"/>
                      <a:gd name="T31" fmla="*/ 0 h 215"/>
                      <a:gd name="T32" fmla="*/ 15 w 44"/>
                      <a:gd name="T33" fmla="*/ 214 h 215"/>
                      <a:gd name="T34" fmla="*/ 15 w 44"/>
                      <a:gd name="T35" fmla="*/ 214 h 215"/>
                      <a:gd name="T36" fmla="*/ 17 w 44"/>
                      <a:gd name="T37" fmla="*/ 215 h 215"/>
                      <a:gd name="T38" fmla="*/ 17 w 44"/>
                      <a:gd name="T39" fmla="*/ 215 h 215"/>
                      <a:gd name="T40" fmla="*/ 19 w 44"/>
                      <a:gd name="T41" fmla="*/ 215 h 215"/>
                      <a:gd name="T42" fmla="*/ 19 w 44"/>
                      <a:gd name="T43" fmla="*/ 215 h 215"/>
                      <a:gd name="T44" fmla="*/ 20 w 44"/>
                      <a:gd name="T45" fmla="*/ 215 h 215"/>
                      <a:gd name="T46" fmla="*/ 21 w 44"/>
                      <a:gd name="T47" fmla="*/ 215 h 215"/>
                      <a:gd name="T48" fmla="*/ 21 w 44"/>
                      <a:gd name="T49" fmla="*/ 215 h 215"/>
                      <a:gd name="T50" fmla="*/ 23 w 44"/>
                      <a:gd name="T51" fmla="*/ 215 h 215"/>
                      <a:gd name="T52" fmla="*/ 23 w 44"/>
                      <a:gd name="T53" fmla="*/ 215 h 215"/>
                      <a:gd name="T54" fmla="*/ 25 w 44"/>
                      <a:gd name="T55" fmla="*/ 214 h 215"/>
                      <a:gd name="T56" fmla="*/ 25 w 44"/>
                      <a:gd name="T57" fmla="*/ 214 h 215"/>
                      <a:gd name="T58" fmla="*/ 27 w 44"/>
                      <a:gd name="T59" fmla="*/ 2 h 215"/>
                      <a:gd name="T60" fmla="*/ 28 w 44"/>
                      <a:gd name="T61" fmla="*/ 206 h 215"/>
                      <a:gd name="T62" fmla="*/ 28 w 44"/>
                      <a:gd name="T63" fmla="*/ 206 h 215"/>
                      <a:gd name="T64" fmla="*/ 30 w 44"/>
                      <a:gd name="T65" fmla="*/ 215 h 215"/>
                      <a:gd name="T66" fmla="*/ 30 w 44"/>
                      <a:gd name="T67" fmla="*/ 215 h 215"/>
                      <a:gd name="T68" fmla="*/ 31 w 44"/>
                      <a:gd name="T69" fmla="*/ 215 h 215"/>
                      <a:gd name="T70" fmla="*/ 31 w 44"/>
                      <a:gd name="T71" fmla="*/ 215 h 215"/>
                      <a:gd name="T72" fmla="*/ 34 w 44"/>
                      <a:gd name="T73" fmla="*/ 215 h 215"/>
                      <a:gd name="T74" fmla="*/ 34 w 44"/>
                      <a:gd name="T75" fmla="*/ 215 h 215"/>
                      <a:gd name="T76" fmla="*/ 34 w 44"/>
                      <a:gd name="T77" fmla="*/ 215 h 215"/>
                      <a:gd name="T78" fmla="*/ 36 w 44"/>
                      <a:gd name="T79" fmla="*/ 215 h 215"/>
                      <a:gd name="T80" fmla="*/ 36 w 44"/>
                      <a:gd name="T81" fmla="*/ 215 h 215"/>
                      <a:gd name="T82" fmla="*/ 38 w 44"/>
                      <a:gd name="T83" fmla="*/ 215 h 215"/>
                      <a:gd name="T84" fmla="*/ 38 w 44"/>
                      <a:gd name="T85" fmla="*/ 215 h 215"/>
                      <a:gd name="T86" fmla="*/ 40 w 44"/>
                      <a:gd name="T87" fmla="*/ 211 h 215"/>
                      <a:gd name="T88" fmla="*/ 40 w 44"/>
                      <a:gd name="T89" fmla="*/ 211 h 215"/>
                      <a:gd name="T90" fmla="*/ 41 w 44"/>
                      <a:gd name="T91" fmla="*/ 4 h 215"/>
                      <a:gd name="T92" fmla="*/ 42 w 44"/>
                      <a:gd name="T93" fmla="*/ 213 h 215"/>
                      <a:gd name="T94" fmla="*/ 42 w 44"/>
                      <a:gd name="T95" fmla="*/ 213 h 215"/>
                      <a:gd name="T96" fmla="*/ 44 w 44"/>
                      <a:gd name="T97" fmla="*/ 215 h 215"/>
                      <a:gd name="T98" fmla="*/ 44 w 44"/>
                      <a:gd name="T99" fmla="*/ 215 h 21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215">
                        <a:moveTo>
                          <a:pt x="0" y="213"/>
                        </a:moveTo>
                        <a:lnTo>
                          <a:pt x="0" y="213"/>
                        </a:lnTo>
                        <a:lnTo>
                          <a:pt x="3" y="215"/>
                        </a:lnTo>
                        <a:lnTo>
                          <a:pt x="3" y="215"/>
                        </a:lnTo>
                        <a:lnTo>
                          <a:pt x="5" y="215"/>
                        </a:lnTo>
                        <a:lnTo>
                          <a:pt x="5" y="215"/>
                        </a:lnTo>
                        <a:lnTo>
                          <a:pt x="6" y="215"/>
                        </a:lnTo>
                        <a:lnTo>
                          <a:pt x="7" y="215"/>
                        </a:lnTo>
                        <a:lnTo>
                          <a:pt x="7" y="215"/>
                        </a:lnTo>
                        <a:lnTo>
                          <a:pt x="9" y="215"/>
                        </a:lnTo>
                        <a:lnTo>
                          <a:pt x="9" y="215"/>
                        </a:lnTo>
                        <a:lnTo>
                          <a:pt x="11" y="214"/>
                        </a:lnTo>
                        <a:lnTo>
                          <a:pt x="11" y="214"/>
                        </a:lnTo>
                        <a:lnTo>
                          <a:pt x="13" y="45"/>
                        </a:lnTo>
                        <a:lnTo>
                          <a:pt x="13" y="39"/>
                        </a:lnTo>
                        <a:lnTo>
                          <a:pt x="13" y="0"/>
                        </a:lnTo>
                        <a:lnTo>
                          <a:pt x="15" y="214"/>
                        </a:lnTo>
                        <a:lnTo>
                          <a:pt x="15" y="214"/>
                        </a:lnTo>
                        <a:lnTo>
                          <a:pt x="17" y="215"/>
                        </a:lnTo>
                        <a:lnTo>
                          <a:pt x="17" y="215"/>
                        </a:lnTo>
                        <a:lnTo>
                          <a:pt x="19" y="215"/>
                        </a:lnTo>
                        <a:lnTo>
                          <a:pt x="19" y="215"/>
                        </a:lnTo>
                        <a:lnTo>
                          <a:pt x="20" y="215"/>
                        </a:lnTo>
                        <a:lnTo>
                          <a:pt x="21" y="215"/>
                        </a:lnTo>
                        <a:lnTo>
                          <a:pt x="21" y="215"/>
                        </a:lnTo>
                        <a:lnTo>
                          <a:pt x="23" y="215"/>
                        </a:lnTo>
                        <a:lnTo>
                          <a:pt x="23" y="215"/>
                        </a:lnTo>
                        <a:lnTo>
                          <a:pt x="25" y="214"/>
                        </a:lnTo>
                        <a:lnTo>
                          <a:pt x="25" y="214"/>
                        </a:lnTo>
                        <a:lnTo>
                          <a:pt x="27" y="2"/>
                        </a:lnTo>
                        <a:lnTo>
                          <a:pt x="28" y="206"/>
                        </a:lnTo>
                        <a:lnTo>
                          <a:pt x="28" y="206"/>
                        </a:lnTo>
                        <a:lnTo>
                          <a:pt x="30" y="215"/>
                        </a:lnTo>
                        <a:lnTo>
                          <a:pt x="30" y="215"/>
                        </a:lnTo>
                        <a:lnTo>
                          <a:pt x="31" y="215"/>
                        </a:lnTo>
                        <a:lnTo>
                          <a:pt x="31" y="215"/>
                        </a:lnTo>
                        <a:lnTo>
                          <a:pt x="34" y="215"/>
                        </a:lnTo>
                        <a:lnTo>
                          <a:pt x="34" y="215"/>
                        </a:lnTo>
                        <a:lnTo>
                          <a:pt x="34" y="215"/>
                        </a:lnTo>
                        <a:lnTo>
                          <a:pt x="36" y="215"/>
                        </a:lnTo>
                        <a:lnTo>
                          <a:pt x="36" y="215"/>
                        </a:lnTo>
                        <a:lnTo>
                          <a:pt x="38" y="215"/>
                        </a:lnTo>
                        <a:lnTo>
                          <a:pt x="38" y="215"/>
                        </a:lnTo>
                        <a:lnTo>
                          <a:pt x="40" y="211"/>
                        </a:lnTo>
                        <a:lnTo>
                          <a:pt x="40" y="211"/>
                        </a:lnTo>
                        <a:lnTo>
                          <a:pt x="41" y="4"/>
                        </a:lnTo>
                        <a:lnTo>
                          <a:pt x="42" y="213"/>
                        </a:lnTo>
                        <a:lnTo>
                          <a:pt x="42" y="213"/>
                        </a:lnTo>
                        <a:lnTo>
                          <a:pt x="44" y="215"/>
                        </a:lnTo>
                        <a:lnTo>
                          <a:pt x="44" y="21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6" name="Freeform 79"/>
                  <p:cNvSpPr>
                    <a:spLocks/>
                  </p:cNvSpPr>
                  <p:nvPr/>
                </p:nvSpPr>
                <p:spPr bwMode="auto">
                  <a:xfrm>
                    <a:off x="3055938" y="2743200"/>
                    <a:ext cx="73025" cy="333375"/>
                  </a:xfrm>
                  <a:custGeom>
                    <a:avLst/>
                    <a:gdLst>
                      <a:gd name="T0" fmla="*/ 0 w 46"/>
                      <a:gd name="T1" fmla="*/ 210 h 210"/>
                      <a:gd name="T2" fmla="*/ 2 w 46"/>
                      <a:gd name="T3" fmla="*/ 210 h 210"/>
                      <a:gd name="T4" fmla="*/ 2 w 46"/>
                      <a:gd name="T5" fmla="*/ 210 h 210"/>
                      <a:gd name="T6" fmla="*/ 4 w 46"/>
                      <a:gd name="T7" fmla="*/ 210 h 210"/>
                      <a:gd name="T8" fmla="*/ 4 w 46"/>
                      <a:gd name="T9" fmla="*/ 210 h 210"/>
                      <a:gd name="T10" fmla="*/ 4 w 46"/>
                      <a:gd name="T11" fmla="*/ 210 h 210"/>
                      <a:gd name="T12" fmla="*/ 6 w 46"/>
                      <a:gd name="T13" fmla="*/ 210 h 210"/>
                      <a:gd name="T14" fmla="*/ 6 w 46"/>
                      <a:gd name="T15" fmla="*/ 210 h 210"/>
                      <a:gd name="T16" fmla="*/ 9 w 46"/>
                      <a:gd name="T17" fmla="*/ 210 h 210"/>
                      <a:gd name="T18" fmla="*/ 9 w 46"/>
                      <a:gd name="T19" fmla="*/ 210 h 210"/>
                      <a:gd name="T20" fmla="*/ 10 w 46"/>
                      <a:gd name="T21" fmla="*/ 155 h 210"/>
                      <a:gd name="T22" fmla="*/ 10 w 46"/>
                      <a:gd name="T23" fmla="*/ 153 h 210"/>
                      <a:gd name="T24" fmla="*/ 11 w 46"/>
                      <a:gd name="T25" fmla="*/ 0 h 210"/>
                      <a:gd name="T26" fmla="*/ 12 w 46"/>
                      <a:gd name="T27" fmla="*/ 209 h 210"/>
                      <a:gd name="T28" fmla="*/ 12 w 46"/>
                      <a:gd name="T29" fmla="*/ 209 h 210"/>
                      <a:gd name="T30" fmla="*/ 15 w 46"/>
                      <a:gd name="T31" fmla="*/ 210 h 210"/>
                      <a:gd name="T32" fmla="*/ 15 w 46"/>
                      <a:gd name="T33" fmla="*/ 210 h 210"/>
                      <a:gd name="T34" fmla="*/ 17 w 46"/>
                      <a:gd name="T35" fmla="*/ 210 h 210"/>
                      <a:gd name="T36" fmla="*/ 17 w 46"/>
                      <a:gd name="T37" fmla="*/ 210 h 210"/>
                      <a:gd name="T38" fmla="*/ 18 w 46"/>
                      <a:gd name="T39" fmla="*/ 210 h 210"/>
                      <a:gd name="T40" fmla="*/ 19 w 46"/>
                      <a:gd name="T41" fmla="*/ 210 h 210"/>
                      <a:gd name="T42" fmla="*/ 19 w 46"/>
                      <a:gd name="T43" fmla="*/ 210 h 210"/>
                      <a:gd name="T44" fmla="*/ 21 w 46"/>
                      <a:gd name="T45" fmla="*/ 210 h 210"/>
                      <a:gd name="T46" fmla="*/ 21 w 46"/>
                      <a:gd name="T47" fmla="*/ 210 h 210"/>
                      <a:gd name="T48" fmla="*/ 23 w 46"/>
                      <a:gd name="T49" fmla="*/ 209 h 210"/>
                      <a:gd name="T50" fmla="*/ 23 w 46"/>
                      <a:gd name="T51" fmla="*/ 209 h 210"/>
                      <a:gd name="T52" fmla="*/ 25 w 46"/>
                      <a:gd name="T53" fmla="*/ 2 h 210"/>
                      <a:gd name="T54" fmla="*/ 25 w 46"/>
                      <a:gd name="T55" fmla="*/ 194 h 210"/>
                      <a:gd name="T56" fmla="*/ 25 w 46"/>
                      <a:gd name="T57" fmla="*/ 195 h 210"/>
                      <a:gd name="T58" fmla="*/ 27 w 46"/>
                      <a:gd name="T59" fmla="*/ 210 h 210"/>
                      <a:gd name="T60" fmla="*/ 27 w 46"/>
                      <a:gd name="T61" fmla="*/ 210 h 210"/>
                      <a:gd name="T62" fmla="*/ 29 w 46"/>
                      <a:gd name="T63" fmla="*/ 210 h 210"/>
                      <a:gd name="T64" fmla="*/ 29 w 46"/>
                      <a:gd name="T65" fmla="*/ 210 h 210"/>
                      <a:gd name="T66" fmla="*/ 31 w 46"/>
                      <a:gd name="T67" fmla="*/ 210 h 210"/>
                      <a:gd name="T68" fmla="*/ 31 w 46"/>
                      <a:gd name="T69" fmla="*/ 210 h 210"/>
                      <a:gd name="T70" fmla="*/ 32 w 46"/>
                      <a:gd name="T71" fmla="*/ 210 h 210"/>
                      <a:gd name="T72" fmla="*/ 33 w 46"/>
                      <a:gd name="T73" fmla="*/ 210 h 210"/>
                      <a:gd name="T74" fmla="*/ 33 w 46"/>
                      <a:gd name="T75" fmla="*/ 210 h 210"/>
                      <a:gd name="T76" fmla="*/ 35 w 46"/>
                      <a:gd name="T77" fmla="*/ 210 h 210"/>
                      <a:gd name="T78" fmla="*/ 35 w 46"/>
                      <a:gd name="T79" fmla="*/ 210 h 210"/>
                      <a:gd name="T80" fmla="*/ 37 w 46"/>
                      <a:gd name="T81" fmla="*/ 207 h 210"/>
                      <a:gd name="T82" fmla="*/ 37 w 46"/>
                      <a:gd name="T83" fmla="*/ 207 h 210"/>
                      <a:gd name="T84" fmla="*/ 39 w 46"/>
                      <a:gd name="T85" fmla="*/ 4 h 210"/>
                      <a:gd name="T86" fmla="*/ 40 w 46"/>
                      <a:gd name="T87" fmla="*/ 207 h 210"/>
                      <a:gd name="T88" fmla="*/ 40 w 46"/>
                      <a:gd name="T89" fmla="*/ 208 h 210"/>
                      <a:gd name="T90" fmla="*/ 42 w 46"/>
                      <a:gd name="T91" fmla="*/ 210 h 210"/>
                      <a:gd name="T92" fmla="*/ 42 w 46"/>
                      <a:gd name="T93" fmla="*/ 210 h 210"/>
                      <a:gd name="T94" fmla="*/ 44 w 46"/>
                      <a:gd name="T95" fmla="*/ 210 h 210"/>
                      <a:gd name="T96" fmla="*/ 44 w 46"/>
                      <a:gd name="T97" fmla="*/ 210 h 210"/>
                      <a:gd name="T98" fmla="*/ 46 w 46"/>
                      <a:gd name="T99" fmla="*/ 210 h 2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210">
                        <a:moveTo>
                          <a:pt x="0" y="210"/>
                        </a:moveTo>
                        <a:lnTo>
                          <a:pt x="2" y="210"/>
                        </a:lnTo>
                        <a:lnTo>
                          <a:pt x="2" y="210"/>
                        </a:lnTo>
                        <a:lnTo>
                          <a:pt x="4" y="210"/>
                        </a:lnTo>
                        <a:lnTo>
                          <a:pt x="4" y="210"/>
                        </a:lnTo>
                        <a:lnTo>
                          <a:pt x="4" y="210"/>
                        </a:lnTo>
                        <a:lnTo>
                          <a:pt x="6" y="210"/>
                        </a:lnTo>
                        <a:lnTo>
                          <a:pt x="6" y="210"/>
                        </a:lnTo>
                        <a:lnTo>
                          <a:pt x="9" y="210"/>
                        </a:lnTo>
                        <a:lnTo>
                          <a:pt x="9" y="210"/>
                        </a:lnTo>
                        <a:lnTo>
                          <a:pt x="10" y="155"/>
                        </a:lnTo>
                        <a:lnTo>
                          <a:pt x="10" y="153"/>
                        </a:lnTo>
                        <a:lnTo>
                          <a:pt x="11" y="0"/>
                        </a:lnTo>
                        <a:lnTo>
                          <a:pt x="12" y="209"/>
                        </a:lnTo>
                        <a:lnTo>
                          <a:pt x="12" y="209"/>
                        </a:lnTo>
                        <a:lnTo>
                          <a:pt x="15" y="210"/>
                        </a:lnTo>
                        <a:lnTo>
                          <a:pt x="15" y="210"/>
                        </a:lnTo>
                        <a:lnTo>
                          <a:pt x="17" y="210"/>
                        </a:lnTo>
                        <a:lnTo>
                          <a:pt x="17" y="210"/>
                        </a:lnTo>
                        <a:lnTo>
                          <a:pt x="18" y="210"/>
                        </a:lnTo>
                        <a:lnTo>
                          <a:pt x="19" y="210"/>
                        </a:lnTo>
                        <a:lnTo>
                          <a:pt x="19" y="210"/>
                        </a:lnTo>
                        <a:lnTo>
                          <a:pt x="21" y="210"/>
                        </a:lnTo>
                        <a:lnTo>
                          <a:pt x="21" y="210"/>
                        </a:lnTo>
                        <a:lnTo>
                          <a:pt x="23" y="209"/>
                        </a:lnTo>
                        <a:lnTo>
                          <a:pt x="23" y="209"/>
                        </a:lnTo>
                        <a:lnTo>
                          <a:pt x="25" y="2"/>
                        </a:lnTo>
                        <a:lnTo>
                          <a:pt x="25" y="194"/>
                        </a:lnTo>
                        <a:lnTo>
                          <a:pt x="25" y="195"/>
                        </a:lnTo>
                        <a:lnTo>
                          <a:pt x="27" y="210"/>
                        </a:lnTo>
                        <a:lnTo>
                          <a:pt x="27" y="210"/>
                        </a:lnTo>
                        <a:lnTo>
                          <a:pt x="29" y="210"/>
                        </a:lnTo>
                        <a:lnTo>
                          <a:pt x="29" y="210"/>
                        </a:lnTo>
                        <a:lnTo>
                          <a:pt x="31" y="210"/>
                        </a:lnTo>
                        <a:lnTo>
                          <a:pt x="31" y="210"/>
                        </a:lnTo>
                        <a:lnTo>
                          <a:pt x="32" y="210"/>
                        </a:lnTo>
                        <a:lnTo>
                          <a:pt x="33" y="210"/>
                        </a:lnTo>
                        <a:lnTo>
                          <a:pt x="33" y="210"/>
                        </a:lnTo>
                        <a:lnTo>
                          <a:pt x="35" y="210"/>
                        </a:lnTo>
                        <a:lnTo>
                          <a:pt x="35" y="210"/>
                        </a:lnTo>
                        <a:lnTo>
                          <a:pt x="37" y="207"/>
                        </a:lnTo>
                        <a:lnTo>
                          <a:pt x="37" y="207"/>
                        </a:lnTo>
                        <a:lnTo>
                          <a:pt x="39" y="4"/>
                        </a:lnTo>
                        <a:lnTo>
                          <a:pt x="40" y="207"/>
                        </a:lnTo>
                        <a:lnTo>
                          <a:pt x="40" y="208"/>
                        </a:lnTo>
                        <a:lnTo>
                          <a:pt x="42" y="210"/>
                        </a:lnTo>
                        <a:lnTo>
                          <a:pt x="42" y="210"/>
                        </a:lnTo>
                        <a:lnTo>
                          <a:pt x="44" y="210"/>
                        </a:lnTo>
                        <a:lnTo>
                          <a:pt x="44" y="210"/>
                        </a:lnTo>
                        <a:lnTo>
                          <a:pt x="46" y="21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7" name="Freeform 80"/>
                  <p:cNvSpPr>
                    <a:spLocks/>
                  </p:cNvSpPr>
                  <p:nvPr/>
                </p:nvSpPr>
                <p:spPr bwMode="auto">
                  <a:xfrm>
                    <a:off x="3128963" y="2754313"/>
                    <a:ext cx="69850" cy="322263"/>
                  </a:xfrm>
                  <a:custGeom>
                    <a:avLst/>
                    <a:gdLst>
                      <a:gd name="T0" fmla="*/ 0 w 44"/>
                      <a:gd name="T1" fmla="*/ 203 h 203"/>
                      <a:gd name="T2" fmla="*/ 0 w 44"/>
                      <a:gd name="T3" fmla="*/ 203 h 203"/>
                      <a:gd name="T4" fmla="*/ 0 w 44"/>
                      <a:gd name="T5" fmla="*/ 203 h 203"/>
                      <a:gd name="T6" fmla="*/ 2 w 44"/>
                      <a:gd name="T7" fmla="*/ 203 h 203"/>
                      <a:gd name="T8" fmla="*/ 2 w 44"/>
                      <a:gd name="T9" fmla="*/ 203 h 203"/>
                      <a:gd name="T10" fmla="*/ 4 w 44"/>
                      <a:gd name="T11" fmla="*/ 203 h 203"/>
                      <a:gd name="T12" fmla="*/ 4 w 44"/>
                      <a:gd name="T13" fmla="*/ 203 h 203"/>
                      <a:gd name="T14" fmla="*/ 6 w 44"/>
                      <a:gd name="T15" fmla="*/ 182 h 203"/>
                      <a:gd name="T16" fmla="*/ 6 w 44"/>
                      <a:gd name="T17" fmla="*/ 181 h 203"/>
                      <a:gd name="T18" fmla="*/ 7 w 44"/>
                      <a:gd name="T19" fmla="*/ 0 h 203"/>
                      <a:gd name="T20" fmla="*/ 8 w 44"/>
                      <a:gd name="T21" fmla="*/ 202 h 203"/>
                      <a:gd name="T22" fmla="*/ 8 w 44"/>
                      <a:gd name="T23" fmla="*/ 202 h 203"/>
                      <a:gd name="T24" fmla="*/ 10 w 44"/>
                      <a:gd name="T25" fmla="*/ 203 h 203"/>
                      <a:gd name="T26" fmla="*/ 10 w 44"/>
                      <a:gd name="T27" fmla="*/ 203 h 203"/>
                      <a:gd name="T28" fmla="*/ 12 w 44"/>
                      <a:gd name="T29" fmla="*/ 203 h 203"/>
                      <a:gd name="T30" fmla="*/ 12 w 44"/>
                      <a:gd name="T31" fmla="*/ 203 h 203"/>
                      <a:gd name="T32" fmla="*/ 14 w 44"/>
                      <a:gd name="T33" fmla="*/ 203 h 203"/>
                      <a:gd name="T34" fmla="*/ 14 w 44"/>
                      <a:gd name="T35" fmla="*/ 203 h 203"/>
                      <a:gd name="T36" fmla="*/ 14 w 44"/>
                      <a:gd name="T37" fmla="*/ 203 h 203"/>
                      <a:gd name="T38" fmla="*/ 16 w 44"/>
                      <a:gd name="T39" fmla="*/ 203 h 203"/>
                      <a:gd name="T40" fmla="*/ 16 w 44"/>
                      <a:gd name="T41" fmla="*/ 203 h 203"/>
                      <a:gd name="T42" fmla="*/ 19 w 44"/>
                      <a:gd name="T43" fmla="*/ 202 h 203"/>
                      <a:gd name="T44" fmla="*/ 19 w 44"/>
                      <a:gd name="T45" fmla="*/ 202 h 203"/>
                      <a:gd name="T46" fmla="*/ 20 w 44"/>
                      <a:gd name="T47" fmla="*/ 2 h 203"/>
                      <a:gd name="T48" fmla="*/ 21 w 44"/>
                      <a:gd name="T49" fmla="*/ 172 h 203"/>
                      <a:gd name="T50" fmla="*/ 21 w 44"/>
                      <a:gd name="T51" fmla="*/ 173 h 203"/>
                      <a:gd name="T52" fmla="*/ 23 w 44"/>
                      <a:gd name="T53" fmla="*/ 203 h 203"/>
                      <a:gd name="T54" fmla="*/ 23 w 44"/>
                      <a:gd name="T55" fmla="*/ 203 h 203"/>
                      <a:gd name="T56" fmla="*/ 25 w 44"/>
                      <a:gd name="T57" fmla="*/ 203 h 203"/>
                      <a:gd name="T58" fmla="*/ 25 w 44"/>
                      <a:gd name="T59" fmla="*/ 203 h 203"/>
                      <a:gd name="T60" fmla="*/ 27 w 44"/>
                      <a:gd name="T61" fmla="*/ 203 h 203"/>
                      <a:gd name="T62" fmla="*/ 27 w 44"/>
                      <a:gd name="T63" fmla="*/ 203 h 203"/>
                      <a:gd name="T64" fmla="*/ 27 w 44"/>
                      <a:gd name="T65" fmla="*/ 203 h 203"/>
                      <a:gd name="T66" fmla="*/ 29 w 44"/>
                      <a:gd name="T67" fmla="*/ 203 h 203"/>
                      <a:gd name="T68" fmla="*/ 29 w 44"/>
                      <a:gd name="T69" fmla="*/ 203 h 203"/>
                      <a:gd name="T70" fmla="*/ 31 w 44"/>
                      <a:gd name="T71" fmla="*/ 203 h 203"/>
                      <a:gd name="T72" fmla="*/ 31 w 44"/>
                      <a:gd name="T73" fmla="*/ 203 h 203"/>
                      <a:gd name="T74" fmla="*/ 33 w 44"/>
                      <a:gd name="T75" fmla="*/ 201 h 203"/>
                      <a:gd name="T76" fmla="*/ 33 w 44"/>
                      <a:gd name="T77" fmla="*/ 201 h 203"/>
                      <a:gd name="T78" fmla="*/ 34 w 44"/>
                      <a:gd name="T79" fmla="*/ 5 h 203"/>
                      <a:gd name="T80" fmla="*/ 35 w 44"/>
                      <a:gd name="T81" fmla="*/ 200 h 203"/>
                      <a:gd name="T82" fmla="*/ 35 w 44"/>
                      <a:gd name="T83" fmla="*/ 200 h 203"/>
                      <a:gd name="T84" fmla="*/ 37 w 44"/>
                      <a:gd name="T85" fmla="*/ 203 h 203"/>
                      <a:gd name="T86" fmla="*/ 37 w 44"/>
                      <a:gd name="T87" fmla="*/ 203 h 203"/>
                      <a:gd name="T88" fmla="*/ 39 w 44"/>
                      <a:gd name="T89" fmla="*/ 203 h 203"/>
                      <a:gd name="T90" fmla="*/ 39 w 44"/>
                      <a:gd name="T91" fmla="*/ 203 h 203"/>
                      <a:gd name="T92" fmla="*/ 41 w 44"/>
                      <a:gd name="T93" fmla="*/ 203 h 203"/>
                      <a:gd name="T94" fmla="*/ 41 w 44"/>
                      <a:gd name="T95" fmla="*/ 203 h 203"/>
                      <a:gd name="T96" fmla="*/ 41 w 44"/>
                      <a:gd name="T97" fmla="*/ 203 h 203"/>
                      <a:gd name="T98" fmla="*/ 44 w 44"/>
                      <a:gd name="T99" fmla="*/ 203 h 20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203">
                        <a:moveTo>
                          <a:pt x="0" y="203"/>
                        </a:moveTo>
                        <a:lnTo>
                          <a:pt x="0" y="203"/>
                        </a:lnTo>
                        <a:lnTo>
                          <a:pt x="0" y="203"/>
                        </a:lnTo>
                        <a:lnTo>
                          <a:pt x="2" y="203"/>
                        </a:lnTo>
                        <a:lnTo>
                          <a:pt x="2" y="203"/>
                        </a:lnTo>
                        <a:lnTo>
                          <a:pt x="4" y="203"/>
                        </a:lnTo>
                        <a:lnTo>
                          <a:pt x="4" y="203"/>
                        </a:lnTo>
                        <a:lnTo>
                          <a:pt x="6" y="182"/>
                        </a:lnTo>
                        <a:lnTo>
                          <a:pt x="6" y="181"/>
                        </a:lnTo>
                        <a:lnTo>
                          <a:pt x="7" y="0"/>
                        </a:lnTo>
                        <a:lnTo>
                          <a:pt x="8" y="202"/>
                        </a:lnTo>
                        <a:lnTo>
                          <a:pt x="8" y="202"/>
                        </a:lnTo>
                        <a:lnTo>
                          <a:pt x="10" y="203"/>
                        </a:lnTo>
                        <a:lnTo>
                          <a:pt x="10" y="203"/>
                        </a:lnTo>
                        <a:lnTo>
                          <a:pt x="12" y="203"/>
                        </a:lnTo>
                        <a:lnTo>
                          <a:pt x="12" y="203"/>
                        </a:lnTo>
                        <a:lnTo>
                          <a:pt x="14" y="203"/>
                        </a:lnTo>
                        <a:lnTo>
                          <a:pt x="14" y="203"/>
                        </a:lnTo>
                        <a:lnTo>
                          <a:pt x="14" y="203"/>
                        </a:lnTo>
                        <a:lnTo>
                          <a:pt x="16" y="203"/>
                        </a:lnTo>
                        <a:lnTo>
                          <a:pt x="16" y="203"/>
                        </a:lnTo>
                        <a:lnTo>
                          <a:pt x="19" y="202"/>
                        </a:lnTo>
                        <a:lnTo>
                          <a:pt x="19" y="202"/>
                        </a:lnTo>
                        <a:lnTo>
                          <a:pt x="20" y="2"/>
                        </a:lnTo>
                        <a:lnTo>
                          <a:pt x="21" y="172"/>
                        </a:lnTo>
                        <a:lnTo>
                          <a:pt x="21" y="173"/>
                        </a:lnTo>
                        <a:lnTo>
                          <a:pt x="23" y="203"/>
                        </a:lnTo>
                        <a:lnTo>
                          <a:pt x="23" y="203"/>
                        </a:lnTo>
                        <a:lnTo>
                          <a:pt x="25" y="203"/>
                        </a:lnTo>
                        <a:lnTo>
                          <a:pt x="25" y="203"/>
                        </a:lnTo>
                        <a:lnTo>
                          <a:pt x="27" y="203"/>
                        </a:lnTo>
                        <a:lnTo>
                          <a:pt x="27" y="203"/>
                        </a:lnTo>
                        <a:lnTo>
                          <a:pt x="27" y="203"/>
                        </a:lnTo>
                        <a:lnTo>
                          <a:pt x="29" y="203"/>
                        </a:lnTo>
                        <a:lnTo>
                          <a:pt x="29" y="203"/>
                        </a:lnTo>
                        <a:lnTo>
                          <a:pt x="31" y="203"/>
                        </a:lnTo>
                        <a:lnTo>
                          <a:pt x="31" y="203"/>
                        </a:lnTo>
                        <a:lnTo>
                          <a:pt x="33" y="201"/>
                        </a:lnTo>
                        <a:lnTo>
                          <a:pt x="33" y="201"/>
                        </a:lnTo>
                        <a:lnTo>
                          <a:pt x="34" y="5"/>
                        </a:lnTo>
                        <a:lnTo>
                          <a:pt x="35" y="200"/>
                        </a:lnTo>
                        <a:lnTo>
                          <a:pt x="35" y="200"/>
                        </a:lnTo>
                        <a:lnTo>
                          <a:pt x="37" y="203"/>
                        </a:lnTo>
                        <a:lnTo>
                          <a:pt x="37" y="203"/>
                        </a:lnTo>
                        <a:lnTo>
                          <a:pt x="39" y="203"/>
                        </a:lnTo>
                        <a:lnTo>
                          <a:pt x="39" y="203"/>
                        </a:lnTo>
                        <a:lnTo>
                          <a:pt x="41" y="203"/>
                        </a:lnTo>
                        <a:lnTo>
                          <a:pt x="41" y="203"/>
                        </a:lnTo>
                        <a:lnTo>
                          <a:pt x="41" y="203"/>
                        </a:lnTo>
                        <a:lnTo>
                          <a:pt x="44" y="20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8" name="Freeform 81"/>
                  <p:cNvSpPr>
                    <a:spLocks/>
                  </p:cNvSpPr>
                  <p:nvPr/>
                </p:nvSpPr>
                <p:spPr bwMode="auto">
                  <a:xfrm>
                    <a:off x="3198813" y="2765425"/>
                    <a:ext cx="68263" cy="311150"/>
                  </a:xfrm>
                  <a:custGeom>
                    <a:avLst/>
                    <a:gdLst>
                      <a:gd name="T0" fmla="*/ 0 w 43"/>
                      <a:gd name="T1" fmla="*/ 196 h 196"/>
                      <a:gd name="T2" fmla="*/ 0 w 43"/>
                      <a:gd name="T3" fmla="*/ 196 h 196"/>
                      <a:gd name="T4" fmla="*/ 2 w 43"/>
                      <a:gd name="T5" fmla="*/ 196 h 196"/>
                      <a:gd name="T6" fmla="*/ 2 w 43"/>
                      <a:gd name="T7" fmla="*/ 196 h 196"/>
                      <a:gd name="T8" fmla="*/ 4 w 43"/>
                      <a:gd name="T9" fmla="*/ 185 h 196"/>
                      <a:gd name="T10" fmla="*/ 4 w 43"/>
                      <a:gd name="T11" fmla="*/ 185 h 196"/>
                      <a:gd name="T12" fmla="*/ 4 w 43"/>
                      <a:gd name="T13" fmla="*/ 0 h 196"/>
                      <a:gd name="T14" fmla="*/ 6 w 43"/>
                      <a:gd name="T15" fmla="*/ 195 h 196"/>
                      <a:gd name="T16" fmla="*/ 6 w 43"/>
                      <a:gd name="T17" fmla="*/ 195 h 196"/>
                      <a:gd name="T18" fmla="*/ 8 w 43"/>
                      <a:gd name="T19" fmla="*/ 196 h 196"/>
                      <a:gd name="T20" fmla="*/ 8 w 43"/>
                      <a:gd name="T21" fmla="*/ 196 h 196"/>
                      <a:gd name="T22" fmla="*/ 10 w 43"/>
                      <a:gd name="T23" fmla="*/ 196 h 196"/>
                      <a:gd name="T24" fmla="*/ 10 w 43"/>
                      <a:gd name="T25" fmla="*/ 196 h 196"/>
                      <a:gd name="T26" fmla="*/ 11 w 43"/>
                      <a:gd name="T27" fmla="*/ 196 h 196"/>
                      <a:gd name="T28" fmla="*/ 12 w 43"/>
                      <a:gd name="T29" fmla="*/ 196 h 196"/>
                      <a:gd name="T30" fmla="*/ 12 w 43"/>
                      <a:gd name="T31" fmla="*/ 196 h 196"/>
                      <a:gd name="T32" fmla="*/ 14 w 43"/>
                      <a:gd name="T33" fmla="*/ 196 h 196"/>
                      <a:gd name="T34" fmla="*/ 14 w 43"/>
                      <a:gd name="T35" fmla="*/ 196 h 196"/>
                      <a:gd name="T36" fmla="*/ 16 w 43"/>
                      <a:gd name="T37" fmla="*/ 195 h 196"/>
                      <a:gd name="T38" fmla="*/ 16 w 43"/>
                      <a:gd name="T39" fmla="*/ 195 h 196"/>
                      <a:gd name="T40" fmla="*/ 18 w 43"/>
                      <a:gd name="T41" fmla="*/ 3 h 196"/>
                      <a:gd name="T42" fmla="*/ 18 w 43"/>
                      <a:gd name="T43" fmla="*/ 114 h 196"/>
                      <a:gd name="T44" fmla="*/ 18 w 43"/>
                      <a:gd name="T45" fmla="*/ 117 h 196"/>
                      <a:gd name="T46" fmla="*/ 20 w 43"/>
                      <a:gd name="T47" fmla="*/ 196 h 196"/>
                      <a:gd name="T48" fmla="*/ 20 w 43"/>
                      <a:gd name="T49" fmla="*/ 196 h 196"/>
                      <a:gd name="T50" fmla="*/ 22 w 43"/>
                      <a:gd name="T51" fmla="*/ 196 h 196"/>
                      <a:gd name="T52" fmla="*/ 22 w 43"/>
                      <a:gd name="T53" fmla="*/ 196 h 196"/>
                      <a:gd name="T54" fmla="*/ 25 w 43"/>
                      <a:gd name="T55" fmla="*/ 196 h 196"/>
                      <a:gd name="T56" fmla="*/ 25 w 43"/>
                      <a:gd name="T57" fmla="*/ 196 h 196"/>
                      <a:gd name="T58" fmla="*/ 25 w 43"/>
                      <a:gd name="T59" fmla="*/ 196 h 196"/>
                      <a:gd name="T60" fmla="*/ 27 w 43"/>
                      <a:gd name="T61" fmla="*/ 196 h 196"/>
                      <a:gd name="T62" fmla="*/ 27 w 43"/>
                      <a:gd name="T63" fmla="*/ 196 h 196"/>
                      <a:gd name="T64" fmla="*/ 28 w 43"/>
                      <a:gd name="T65" fmla="*/ 196 h 196"/>
                      <a:gd name="T66" fmla="*/ 28 w 43"/>
                      <a:gd name="T67" fmla="*/ 196 h 196"/>
                      <a:gd name="T68" fmla="*/ 31 w 43"/>
                      <a:gd name="T69" fmla="*/ 194 h 196"/>
                      <a:gd name="T70" fmla="*/ 31 w 43"/>
                      <a:gd name="T71" fmla="*/ 194 h 196"/>
                      <a:gd name="T72" fmla="*/ 32 w 43"/>
                      <a:gd name="T73" fmla="*/ 6 h 196"/>
                      <a:gd name="T74" fmla="*/ 33 w 43"/>
                      <a:gd name="T75" fmla="*/ 192 h 196"/>
                      <a:gd name="T76" fmla="*/ 33 w 43"/>
                      <a:gd name="T77" fmla="*/ 192 h 196"/>
                      <a:gd name="T78" fmla="*/ 35 w 43"/>
                      <a:gd name="T79" fmla="*/ 196 h 196"/>
                      <a:gd name="T80" fmla="*/ 35 w 43"/>
                      <a:gd name="T81" fmla="*/ 196 h 196"/>
                      <a:gd name="T82" fmla="*/ 37 w 43"/>
                      <a:gd name="T83" fmla="*/ 196 h 196"/>
                      <a:gd name="T84" fmla="*/ 37 w 43"/>
                      <a:gd name="T85" fmla="*/ 196 h 196"/>
                      <a:gd name="T86" fmla="*/ 39 w 43"/>
                      <a:gd name="T87" fmla="*/ 196 h 196"/>
                      <a:gd name="T88" fmla="*/ 39 w 43"/>
                      <a:gd name="T89" fmla="*/ 196 h 196"/>
                      <a:gd name="T90" fmla="*/ 39 w 43"/>
                      <a:gd name="T91" fmla="*/ 196 h 196"/>
                      <a:gd name="T92" fmla="*/ 41 w 43"/>
                      <a:gd name="T93" fmla="*/ 196 h 196"/>
                      <a:gd name="T94" fmla="*/ 41 w 43"/>
                      <a:gd name="T95" fmla="*/ 196 h 196"/>
                      <a:gd name="T96" fmla="*/ 43 w 43"/>
                      <a:gd name="T97" fmla="*/ 196 h 196"/>
                      <a:gd name="T98" fmla="*/ 43 w 43"/>
                      <a:gd name="T99" fmla="*/ 196 h 19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3" h="196">
                        <a:moveTo>
                          <a:pt x="0" y="196"/>
                        </a:moveTo>
                        <a:lnTo>
                          <a:pt x="0" y="196"/>
                        </a:lnTo>
                        <a:lnTo>
                          <a:pt x="2" y="196"/>
                        </a:lnTo>
                        <a:lnTo>
                          <a:pt x="2" y="196"/>
                        </a:lnTo>
                        <a:lnTo>
                          <a:pt x="4" y="185"/>
                        </a:lnTo>
                        <a:lnTo>
                          <a:pt x="4" y="185"/>
                        </a:lnTo>
                        <a:lnTo>
                          <a:pt x="4" y="0"/>
                        </a:lnTo>
                        <a:lnTo>
                          <a:pt x="6" y="195"/>
                        </a:lnTo>
                        <a:lnTo>
                          <a:pt x="6" y="195"/>
                        </a:lnTo>
                        <a:lnTo>
                          <a:pt x="8" y="196"/>
                        </a:lnTo>
                        <a:lnTo>
                          <a:pt x="8" y="196"/>
                        </a:lnTo>
                        <a:lnTo>
                          <a:pt x="10" y="196"/>
                        </a:lnTo>
                        <a:lnTo>
                          <a:pt x="10" y="196"/>
                        </a:lnTo>
                        <a:lnTo>
                          <a:pt x="11" y="196"/>
                        </a:lnTo>
                        <a:lnTo>
                          <a:pt x="12" y="196"/>
                        </a:lnTo>
                        <a:lnTo>
                          <a:pt x="12" y="196"/>
                        </a:lnTo>
                        <a:lnTo>
                          <a:pt x="14" y="196"/>
                        </a:lnTo>
                        <a:lnTo>
                          <a:pt x="14" y="196"/>
                        </a:lnTo>
                        <a:lnTo>
                          <a:pt x="16" y="195"/>
                        </a:lnTo>
                        <a:lnTo>
                          <a:pt x="16" y="195"/>
                        </a:lnTo>
                        <a:lnTo>
                          <a:pt x="18" y="3"/>
                        </a:lnTo>
                        <a:lnTo>
                          <a:pt x="18" y="114"/>
                        </a:lnTo>
                        <a:lnTo>
                          <a:pt x="18" y="117"/>
                        </a:lnTo>
                        <a:lnTo>
                          <a:pt x="20" y="196"/>
                        </a:lnTo>
                        <a:lnTo>
                          <a:pt x="20" y="196"/>
                        </a:lnTo>
                        <a:lnTo>
                          <a:pt x="22" y="196"/>
                        </a:lnTo>
                        <a:lnTo>
                          <a:pt x="22" y="196"/>
                        </a:lnTo>
                        <a:lnTo>
                          <a:pt x="25" y="196"/>
                        </a:lnTo>
                        <a:lnTo>
                          <a:pt x="25" y="196"/>
                        </a:lnTo>
                        <a:lnTo>
                          <a:pt x="25" y="196"/>
                        </a:lnTo>
                        <a:lnTo>
                          <a:pt x="27" y="196"/>
                        </a:lnTo>
                        <a:lnTo>
                          <a:pt x="27" y="196"/>
                        </a:lnTo>
                        <a:lnTo>
                          <a:pt x="28" y="196"/>
                        </a:lnTo>
                        <a:lnTo>
                          <a:pt x="28" y="196"/>
                        </a:lnTo>
                        <a:lnTo>
                          <a:pt x="31" y="194"/>
                        </a:lnTo>
                        <a:lnTo>
                          <a:pt x="31" y="194"/>
                        </a:lnTo>
                        <a:lnTo>
                          <a:pt x="32" y="6"/>
                        </a:lnTo>
                        <a:lnTo>
                          <a:pt x="33" y="192"/>
                        </a:lnTo>
                        <a:lnTo>
                          <a:pt x="33" y="192"/>
                        </a:lnTo>
                        <a:lnTo>
                          <a:pt x="35" y="196"/>
                        </a:lnTo>
                        <a:lnTo>
                          <a:pt x="35" y="196"/>
                        </a:lnTo>
                        <a:lnTo>
                          <a:pt x="37" y="196"/>
                        </a:lnTo>
                        <a:lnTo>
                          <a:pt x="37" y="196"/>
                        </a:lnTo>
                        <a:lnTo>
                          <a:pt x="39" y="196"/>
                        </a:lnTo>
                        <a:lnTo>
                          <a:pt x="39" y="196"/>
                        </a:lnTo>
                        <a:lnTo>
                          <a:pt x="39" y="196"/>
                        </a:lnTo>
                        <a:lnTo>
                          <a:pt x="41" y="196"/>
                        </a:lnTo>
                        <a:lnTo>
                          <a:pt x="41" y="196"/>
                        </a:lnTo>
                        <a:lnTo>
                          <a:pt x="43" y="196"/>
                        </a:lnTo>
                        <a:lnTo>
                          <a:pt x="43" y="19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89" name="Freeform 82"/>
                  <p:cNvSpPr>
                    <a:spLocks/>
                  </p:cNvSpPr>
                  <p:nvPr/>
                </p:nvSpPr>
                <p:spPr bwMode="auto">
                  <a:xfrm>
                    <a:off x="3267076" y="2779713"/>
                    <a:ext cx="26988" cy="296863"/>
                  </a:xfrm>
                  <a:custGeom>
                    <a:avLst/>
                    <a:gdLst>
                      <a:gd name="T0" fmla="*/ 0 w 17"/>
                      <a:gd name="T1" fmla="*/ 187 h 187"/>
                      <a:gd name="T2" fmla="*/ 2 w 17"/>
                      <a:gd name="T3" fmla="*/ 181 h 187"/>
                      <a:gd name="T4" fmla="*/ 2 w 17"/>
                      <a:gd name="T5" fmla="*/ 181 h 187"/>
                      <a:gd name="T6" fmla="*/ 3 w 17"/>
                      <a:gd name="T7" fmla="*/ 0 h 187"/>
                      <a:gd name="T8" fmla="*/ 4 w 17"/>
                      <a:gd name="T9" fmla="*/ 186 h 187"/>
                      <a:gd name="T10" fmla="*/ 4 w 17"/>
                      <a:gd name="T11" fmla="*/ 186 h 187"/>
                      <a:gd name="T12" fmla="*/ 7 w 17"/>
                      <a:gd name="T13" fmla="*/ 187 h 187"/>
                      <a:gd name="T14" fmla="*/ 7 w 17"/>
                      <a:gd name="T15" fmla="*/ 187 h 187"/>
                      <a:gd name="T16" fmla="*/ 8 w 17"/>
                      <a:gd name="T17" fmla="*/ 187 h 187"/>
                      <a:gd name="T18" fmla="*/ 8 w 17"/>
                      <a:gd name="T19" fmla="*/ 187 h 187"/>
                      <a:gd name="T20" fmla="*/ 10 w 17"/>
                      <a:gd name="T21" fmla="*/ 187 h 187"/>
                      <a:gd name="T22" fmla="*/ 10 w 17"/>
                      <a:gd name="T23" fmla="*/ 187 h 187"/>
                      <a:gd name="T24" fmla="*/ 10 w 17"/>
                      <a:gd name="T25" fmla="*/ 187 h 187"/>
                      <a:gd name="T26" fmla="*/ 13 w 17"/>
                      <a:gd name="T27" fmla="*/ 187 h 187"/>
                      <a:gd name="T28" fmla="*/ 13 w 17"/>
                      <a:gd name="T29" fmla="*/ 187 h 187"/>
                      <a:gd name="T30" fmla="*/ 15 w 17"/>
                      <a:gd name="T31" fmla="*/ 187 h 187"/>
                      <a:gd name="T32" fmla="*/ 15 w 17"/>
                      <a:gd name="T33" fmla="*/ 187 h 187"/>
                      <a:gd name="T34" fmla="*/ 17 w 17"/>
                      <a:gd name="T35" fmla="*/ 3 h 187"/>
                      <a:gd name="T36" fmla="*/ 17 w 17"/>
                      <a:gd name="T37" fmla="*/ 3 h 187"/>
                      <a:gd name="T38" fmla="*/ 17 w 17"/>
                      <a:gd name="T39" fmla="*/ 15 h 18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17" h="187">
                        <a:moveTo>
                          <a:pt x="0" y="187"/>
                        </a:moveTo>
                        <a:lnTo>
                          <a:pt x="2" y="181"/>
                        </a:lnTo>
                        <a:lnTo>
                          <a:pt x="2" y="181"/>
                        </a:lnTo>
                        <a:lnTo>
                          <a:pt x="3" y="0"/>
                        </a:lnTo>
                        <a:lnTo>
                          <a:pt x="4" y="186"/>
                        </a:lnTo>
                        <a:lnTo>
                          <a:pt x="4" y="186"/>
                        </a:lnTo>
                        <a:lnTo>
                          <a:pt x="7" y="187"/>
                        </a:lnTo>
                        <a:lnTo>
                          <a:pt x="7" y="187"/>
                        </a:lnTo>
                        <a:lnTo>
                          <a:pt x="8" y="187"/>
                        </a:lnTo>
                        <a:lnTo>
                          <a:pt x="8" y="187"/>
                        </a:lnTo>
                        <a:lnTo>
                          <a:pt x="10" y="187"/>
                        </a:lnTo>
                        <a:lnTo>
                          <a:pt x="10" y="187"/>
                        </a:lnTo>
                        <a:lnTo>
                          <a:pt x="10" y="187"/>
                        </a:lnTo>
                        <a:lnTo>
                          <a:pt x="13" y="187"/>
                        </a:lnTo>
                        <a:lnTo>
                          <a:pt x="13" y="187"/>
                        </a:lnTo>
                        <a:lnTo>
                          <a:pt x="15" y="187"/>
                        </a:lnTo>
                        <a:lnTo>
                          <a:pt x="15" y="187"/>
                        </a:lnTo>
                        <a:lnTo>
                          <a:pt x="17" y="3"/>
                        </a:lnTo>
                        <a:lnTo>
                          <a:pt x="17" y="3"/>
                        </a:lnTo>
                        <a:lnTo>
                          <a:pt x="17" y="1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57" name="Line 5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94063" y="1316038"/>
                    <a:ext cx="0" cy="1760538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grpSp>
                <p:nvGrpSpPr>
                  <p:cNvPr id="165" name="Group 164"/>
                  <p:cNvGrpSpPr/>
                  <p:nvPr/>
                </p:nvGrpSpPr>
                <p:grpSpPr>
                  <a:xfrm>
                    <a:off x="927101" y="3600451"/>
                    <a:ext cx="3025946" cy="1919987"/>
                    <a:chOff x="927101" y="3600450"/>
                    <a:chExt cx="3025946" cy="2416146"/>
                  </a:xfrm>
                </p:grpSpPr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91" name="Rectangle 8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520826" y="5726113"/>
                          <a:ext cx="1460400" cy="2904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none" lIns="0" tIns="0" rIns="0" bIns="0" numCol="1" anchor="t" anchorCtr="0" compatLnSpc="1">
                          <a:prstTxWarp prst="textNoShape">
                            <a:avLst/>
                          </a:prstTxWarp>
                          <a:spAutoFit/>
                        </a:bodyPr>
                        <a:lstStyle>
                          <a:lvl1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lvl="0"/>
                          <a:r>
                            <a:rPr kumimoji="0" lang="en-US" altLang="en-US" sz="15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62626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mode number </a:t>
                          </a:r>
                          <a14:m>
                            <m:oMath xmlns:m="http://schemas.openxmlformats.org/officeDocument/2006/math">
                              <m:r>
                                <a:rPr kumimoji="0" lang="en-GB" altLang="en-US" sz="15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rgbClr val="262626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oMath>
                          </a14:m>
                          <a:r>
                            <a:rPr kumimoji="0" lang="en-US" altLang="en-US" sz="15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62626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 </a:t>
                          </a:r>
                          <a:endParaRPr kumimoji="0" lang="en-US" altLang="en-US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91" name="Rectangle 84"/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 bwMode="auto">
                        <a:xfrm>
                          <a:off x="1520826" y="5726113"/>
                          <a:ext cx="1460400" cy="290483"/>
                        </a:xfrm>
                        <a:prstGeom prst="rect">
                          <a:avLst/>
                        </a:prstGeom>
                        <a:blipFill rotWithShape="0">
                          <a:blip r:embed="rId3"/>
                          <a:stretch>
                            <a:fillRect l="-7950" t="-26316" b="-47368"/>
                          </a:stretch>
                        </a:blipFill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r>
                            <a:rPr lang="en-GB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sp>
                  <p:nvSpPr>
                    <p:cNvPr id="93" name="Line 8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85851" y="5448300"/>
                      <a:ext cx="2208213" cy="0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94" name="Line 8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85851" y="3689350"/>
                      <a:ext cx="2208213" cy="0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95" name="Line 8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606551" y="5427663"/>
                      <a:ext cx="0" cy="20638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96" name="Line 8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395538" y="5427663"/>
                      <a:ext cx="0" cy="20638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97" name="Line 9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182938" y="5427663"/>
                      <a:ext cx="0" cy="20638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98" name="Line 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06551" y="3689350"/>
                      <a:ext cx="0" cy="22225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99" name="Line 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95538" y="3689350"/>
                      <a:ext cx="0" cy="22225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00" name="Line 9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82938" y="3689350"/>
                      <a:ext cx="0" cy="22225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01" name="Rectangle 9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71613" y="5518150"/>
                      <a:ext cx="376238" cy="2365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450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02" name="Rectangle 9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54251" y="5518150"/>
                      <a:ext cx="376238" cy="2365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500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03" name="Rectangle 9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46413" y="5518150"/>
                      <a:ext cx="376238" cy="2365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Arial" panose="020B0604020202020204" pitchFamily="34" charset="0"/>
                        </a:rPr>
                        <a:t>550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15" name="Line 10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85851" y="3689350"/>
                      <a:ext cx="0" cy="1758950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16" name="Line 10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294063" y="3689350"/>
                      <a:ext cx="0" cy="1758950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rgbClr val="142B8C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17" name="Line 1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85851" y="5448300"/>
                      <a:ext cx="22225" cy="0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18" name="Line 1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85851" y="4862513"/>
                      <a:ext cx="22225" cy="0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19" name="Line 1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85851" y="4276725"/>
                      <a:ext cx="22225" cy="0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20" name="Line 1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85851" y="3689350"/>
                      <a:ext cx="22225" cy="0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21" name="Line 11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271838" y="5448300"/>
                      <a:ext cx="22225" cy="0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22" name="Line 11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271838" y="4862513"/>
                      <a:ext cx="22225" cy="0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23" name="Line 11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271838" y="4276725"/>
                      <a:ext cx="22225" cy="0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24" name="Line 11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271838" y="3689350"/>
                      <a:ext cx="22225" cy="0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25" name="Rectangle 1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36626" y="5360988"/>
                      <a:ext cx="92974" cy="2517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26" name="Rectangle 1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27101" y="4776787"/>
                      <a:ext cx="92974" cy="2517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27" name="Rectangle 1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27101" y="4184650"/>
                      <a:ext cx="92974" cy="2517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28" name="Rectangle 1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27101" y="3600450"/>
                      <a:ext cx="92974" cy="2517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29" name="Freeform 122"/>
                    <p:cNvSpPr>
                      <a:spLocks/>
                    </p:cNvSpPr>
                    <p:nvPr/>
                  </p:nvSpPr>
                  <p:spPr bwMode="auto">
                    <a:xfrm>
                      <a:off x="1085851" y="4186238"/>
                      <a:ext cx="757238" cy="492125"/>
                    </a:xfrm>
                    <a:custGeom>
                      <a:avLst/>
                      <a:gdLst>
                        <a:gd name="T0" fmla="*/ 0 w 477"/>
                        <a:gd name="T1" fmla="*/ 310 h 310"/>
                        <a:gd name="T2" fmla="*/ 0 w 477"/>
                        <a:gd name="T3" fmla="*/ 310 h 310"/>
                        <a:gd name="T4" fmla="*/ 10 w 477"/>
                        <a:gd name="T5" fmla="*/ 310 h 310"/>
                        <a:gd name="T6" fmla="*/ 20 w 477"/>
                        <a:gd name="T7" fmla="*/ 310 h 310"/>
                        <a:gd name="T8" fmla="*/ 30 w 477"/>
                        <a:gd name="T9" fmla="*/ 309 h 310"/>
                        <a:gd name="T10" fmla="*/ 40 w 477"/>
                        <a:gd name="T11" fmla="*/ 307 h 310"/>
                        <a:gd name="T12" fmla="*/ 50 w 477"/>
                        <a:gd name="T13" fmla="*/ 303 h 310"/>
                        <a:gd name="T14" fmla="*/ 59 w 477"/>
                        <a:gd name="T15" fmla="*/ 298 h 310"/>
                        <a:gd name="T16" fmla="*/ 70 w 477"/>
                        <a:gd name="T17" fmla="*/ 291 h 310"/>
                        <a:gd name="T18" fmla="*/ 79 w 477"/>
                        <a:gd name="T19" fmla="*/ 283 h 310"/>
                        <a:gd name="T20" fmla="*/ 89 w 477"/>
                        <a:gd name="T21" fmla="*/ 274 h 310"/>
                        <a:gd name="T22" fmla="*/ 99 w 477"/>
                        <a:gd name="T23" fmla="*/ 263 h 310"/>
                        <a:gd name="T24" fmla="*/ 109 w 477"/>
                        <a:gd name="T25" fmla="*/ 251 h 310"/>
                        <a:gd name="T26" fmla="*/ 119 w 477"/>
                        <a:gd name="T27" fmla="*/ 239 h 310"/>
                        <a:gd name="T28" fmla="*/ 129 w 477"/>
                        <a:gd name="T29" fmla="*/ 227 h 310"/>
                        <a:gd name="T30" fmla="*/ 139 w 477"/>
                        <a:gd name="T31" fmla="*/ 214 h 310"/>
                        <a:gd name="T32" fmla="*/ 149 w 477"/>
                        <a:gd name="T33" fmla="*/ 202 h 310"/>
                        <a:gd name="T34" fmla="*/ 159 w 477"/>
                        <a:gd name="T35" fmla="*/ 190 h 310"/>
                        <a:gd name="T36" fmla="*/ 169 w 477"/>
                        <a:gd name="T37" fmla="*/ 178 h 310"/>
                        <a:gd name="T38" fmla="*/ 179 w 477"/>
                        <a:gd name="T39" fmla="*/ 166 h 310"/>
                        <a:gd name="T40" fmla="*/ 189 w 477"/>
                        <a:gd name="T41" fmla="*/ 154 h 310"/>
                        <a:gd name="T42" fmla="*/ 199 w 477"/>
                        <a:gd name="T43" fmla="*/ 142 h 310"/>
                        <a:gd name="T44" fmla="*/ 209 w 477"/>
                        <a:gd name="T45" fmla="*/ 131 h 310"/>
                        <a:gd name="T46" fmla="*/ 218 w 477"/>
                        <a:gd name="T47" fmla="*/ 120 h 310"/>
                        <a:gd name="T48" fmla="*/ 229 w 477"/>
                        <a:gd name="T49" fmla="*/ 110 h 310"/>
                        <a:gd name="T50" fmla="*/ 238 w 477"/>
                        <a:gd name="T51" fmla="*/ 100 h 310"/>
                        <a:gd name="T52" fmla="*/ 248 w 477"/>
                        <a:gd name="T53" fmla="*/ 89 h 310"/>
                        <a:gd name="T54" fmla="*/ 258 w 477"/>
                        <a:gd name="T55" fmla="*/ 80 h 310"/>
                        <a:gd name="T56" fmla="*/ 268 w 477"/>
                        <a:gd name="T57" fmla="*/ 71 h 310"/>
                        <a:gd name="T58" fmla="*/ 278 w 477"/>
                        <a:gd name="T59" fmla="*/ 63 h 310"/>
                        <a:gd name="T60" fmla="*/ 288 w 477"/>
                        <a:gd name="T61" fmla="*/ 54 h 310"/>
                        <a:gd name="T62" fmla="*/ 298 w 477"/>
                        <a:gd name="T63" fmla="*/ 47 h 310"/>
                        <a:gd name="T64" fmla="*/ 308 w 477"/>
                        <a:gd name="T65" fmla="*/ 40 h 310"/>
                        <a:gd name="T66" fmla="*/ 318 w 477"/>
                        <a:gd name="T67" fmla="*/ 34 h 310"/>
                        <a:gd name="T68" fmla="*/ 328 w 477"/>
                        <a:gd name="T69" fmla="*/ 28 h 310"/>
                        <a:gd name="T70" fmla="*/ 338 w 477"/>
                        <a:gd name="T71" fmla="*/ 22 h 310"/>
                        <a:gd name="T72" fmla="*/ 347 w 477"/>
                        <a:gd name="T73" fmla="*/ 18 h 310"/>
                        <a:gd name="T74" fmla="*/ 358 w 477"/>
                        <a:gd name="T75" fmla="*/ 14 h 310"/>
                        <a:gd name="T76" fmla="*/ 367 w 477"/>
                        <a:gd name="T77" fmla="*/ 10 h 310"/>
                        <a:gd name="T78" fmla="*/ 377 w 477"/>
                        <a:gd name="T79" fmla="*/ 7 h 310"/>
                        <a:gd name="T80" fmla="*/ 387 w 477"/>
                        <a:gd name="T81" fmla="*/ 5 h 310"/>
                        <a:gd name="T82" fmla="*/ 397 w 477"/>
                        <a:gd name="T83" fmla="*/ 3 h 310"/>
                        <a:gd name="T84" fmla="*/ 407 w 477"/>
                        <a:gd name="T85" fmla="*/ 1 h 310"/>
                        <a:gd name="T86" fmla="*/ 417 w 477"/>
                        <a:gd name="T87" fmla="*/ 0 h 310"/>
                        <a:gd name="T88" fmla="*/ 427 w 477"/>
                        <a:gd name="T89" fmla="*/ 0 h 310"/>
                        <a:gd name="T90" fmla="*/ 437 w 477"/>
                        <a:gd name="T91" fmla="*/ 0 h 310"/>
                        <a:gd name="T92" fmla="*/ 447 w 477"/>
                        <a:gd name="T93" fmla="*/ 1 h 310"/>
                        <a:gd name="T94" fmla="*/ 457 w 477"/>
                        <a:gd name="T95" fmla="*/ 1 h 310"/>
                        <a:gd name="T96" fmla="*/ 467 w 477"/>
                        <a:gd name="T97" fmla="*/ 3 h 310"/>
                        <a:gd name="T98" fmla="*/ 477 w 477"/>
                        <a:gd name="T99" fmla="*/ 4 h 31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477" h="310">
                          <a:moveTo>
                            <a:pt x="0" y="310"/>
                          </a:moveTo>
                          <a:lnTo>
                            <a:pt x="0" y="310"/>
                          </a:lnTo>
                          <a:lnTo>
                            <a:pt x="10" y="310"/>
                          </a:lnTo>
                          <a:lnTo>
                            <a:pt x="20" y="310"/>
                          </a:lnTo>
                          <a:lnTo>
                            <a:pt x="30" y="309"/>
                          </a:lnTo>
                          <a:lnTo>
                            <a:pt x="40" y="307"/>
                          </a:lnTo>
                          <a:lnTo>
                            <a:pt x="50" y="303"/>
                          </a:lnTo>
                          <a:lnTo>
                            <a:pt x="59" y="298"/>
                          </a:lnTo>
                          <a:lnTo>
                            <a:pt x="70" y="291"/>
                          </a:lnTo>
                          <a:lnTo>
                            <a:pt x="79" y="283"/>
                          </a:lnTo>
                          <a:lnTo>
                            <a:pt x="89" y="274"/>
                          </a:lnTo>
                          <a:lnTo>
                            <a:pt x="99" y="263"/>
                          </a:lnTo>
                          <a:lnTo>
                            <a:pt x="109" y="251"/>
                          </a:lnTo>
                          <a:lnTo>
                            <a:pt x="119" y="239"/>
                          </a:lnTo>
                          <a:lnTo>
                            <a:pt x="129" y="227"/>
                          </a:lnTo>
                          <a:lnTo>
                            <a:pt x="139" y="214"/>
                          </a:lnTo>
                          <a:lnTo>
                            <a:pt x="149" y="202"/>
                          </a:lnTo>
                          <a:lnTo>
                            <a:pt x="159" y="190"/>
                          </a:lnTo>
                          <a:lnTo>
                            <a:pt x="169" y="178"/>
                          </a:lnTo>
                          <a:lnTo>
                            <a:pt x="179" y="166"/>
                          </a:lnTo>
                          <a:lnTo>
                            <a:pt x="189" y="154"/>
                          </a:lnTo>
                          <a:lnTo>
                            <a:pt x="199" y="142"/>
                          </a:lnTo>
                          <a:lnTo>
                            <a:pt x="209" y="131"/>
                          </a:lnTo>
                          <a:lnTo>
                            <a:pt x="218" y="120"/>
                          </a:lnTo>
                          <a:lnTo>
                            <a:pt x="229" y="110"/>
                          </a:lnTo>
                          <a:lnTo>
                            <a:pt x="238" y="100"/>
                          </a:lnTo>
                          <a:lnTo>
                            <a:pt x="248" y="89"/>
                          </a:lnTo>
                          <a:lnTo>
                            <a:pt x="258" y="80"/>
                          </a:lnTo>
                          <a:lnTo>
                            <a:pt x="268" y="71"/>
                          </a:lnTo>
                          <a:lnTo>
                            <a:pt x="278" y="63"/>
                          </a:lnTo>
                          <a:lnTo>
                            <a:pt x="288" y="54"/>
                          </a:lnTo>
                          <a:lnTo>
                            <a:pt x="298" y="47"/>
                          </a:lnTo>
                          <a:lnTo>
                            <a:pt x="308" y="40"/>
                          </a:lnTo>
                          <a:lnTo>
                            <a:pt x="318" y="34"/>
                          </a:lnTo>
                          <a:lnTo>
                            <a:pt x="328" y="28"/>
                          </a:lnTo>
                          <a:lnTo>
                            <a:pt x="338" y="22"/>
                          </a:lnTo>
                          <a:lnTo>
                            <a:pt x="347" y="18"/>
                          </a:lnTo>
                          <a:lnTo>
                            <a:pt x="358" y="14"/>
                          </a:lnTo>
                          <a:lnTo>
                            <a:pt x="367" y="10"/>
                          </a:lnTo>
                          <a:lnTo>
                            <a:pt x="377" y="7"/>
                          </a:lnTo>
                          <a:lnTo>
                            <a:pt x="387" y="5"/>
                          </a:lnTo>
                          <a:lnTo>
                            <a:pt x="397" y="3"/>
                          </a:lnTo>
                          <a:lnTo>
                            <a:pt x="407" y="1"/>
                          </a:lnTo>
                          <a:lnTo>
                            <a:pt x="417" y="0"/>
                          </a:lnTo>
                          <a:lnTo>
                            <a:pt x="427" y="0"/>
                          </a:lnTo>
                          <a:lnTo>
                            <a:pt x="437" y="0"/>
                          </a:lnTo>
                          <a:lnTo>
                            <a:pt x="447" y="1"/>
                          </a:lnTo>
                          <a:lnTo>
                            <a:pt x="457" y="1"/>
                          </a:lnTo>
                          <a:lnTo>
                            <a:pt x="467" y="3"/>
                          </a:lnTo>
                          <a:lnTo>
                            <a:pt x="477" y="4"/>
                          </a:lnTo>
                        </a:path>
                      </a:pathLst>
                    </a:custGeom>
                    <a:noFill/>
                    <a:ln w="12700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30" name="Freeform 123"/>
                    <p:cNvSpPr>
                      <a:spLocks/>
                    </p:cNvSpPr>
                    <p:nvPr/>
                  </p:nvSpPr>
                  <p:spPr bwMode="auto">
                    <a:xfrm>
                      <a:off x="1843088" y="4186238"/>
                      <a:ext cx="773113" cy="73025"/>
                    </a:xfrm>
                    <a:custGeom>
                      <a:avLst/>
                      <a:gdLst>
                        <a:gd name="T0" fmla="*/ 0 w 487"/>
                        <a:gd name="T1" fmla="*/ 4 h 46"/>
                        <a:gd name="T2" fmla="*/ 10 w 487"/>
                        <a:gd name="T3" fmla="*/ 6 h 46"/>
                        <a:gd name="T4" fmla="*/ 20 w 487"/>
                        <a:gd name="T5" fmla="*/ 8 h 46"/>
                        <a:gd name="T6" fmla="*/ 30 w 487"/>
                        <a:gd name="T7" fmla="*/ 10 h 46"/>
                        <a:gd name="T8" fmla="*/ 40 w 487"/>
                        <a:gd name="T9" fmla="*/ 12 h 46"/>
                        <a:gd name="T10" fmla="*/ 49 w 487"/>
                        <a:gd name="T11" fmla="*/ 15 h 46"/>
                        <a:gd name="T12" fmla="*/ 60 w 487"/>
                        <a:gd name="T13" fmla="*/ 17 h 46"/>
                        <a:gd name="T14" fmla="*/ 69 w 487"/>
                        <a:gd name="T15" fmla="*/ 20 h 46"/>
                        <a:gd name="T16" fmla="*/ 79 w 487"/>
                        <a:gd name="T17" fmla="*/ 23 h 46"/>
                        <a:gd name="T18" fmla="*/ 89 w 487"/>
                        <a:gd name="T19" fmla="*/ 26 h 46"/>
                        <a:gd name="T20" fmla="*/ 99 w 487"/>
                        <a:gd name="T21" fmla="*/ 28 h 46"/>
                        <a:gd name="T22" fmla="*/ 109 w 487"/>
                        <a:gd name="T23" fmla="*/ 31 h 46"/>
                        <a:gd name="T24" fmla="*/ 119 w 487"/>
                        <a:gd name="T25" fmla="*/ 33 h 46"/>
                        <a:gd name="T26" fmla="*/ 129 w 487"/>
                        <a:gd name="T27" fmla="*/ 35 h 46"/>
                        <a:gd name="T28" fmla="*/ 139 w 487"/>
                        <a:gd name="T29" fmla="*/ 37 h 46"/>
                        <a:gd name="T30" fmla="*/ 149 w 487"/>
                        <a:gd name="T31" fmla="*/ 39 h 46"/>
                        <a:gd name="T32" fmla="*/ 159 w 487"/>
                        <a:gd name="T33" fmla="*/ 41 h 46"/>
                        <a:gd name="T34" fmla="*/ 169 w 487"/>
                        <a:gd name="T35" fmla="*/ 42 h 46"/>
                        <a:gd name="T36" fmla="*/ 179 w 487"/>
                        <a:gd name="T37" fmla="*/ 43 h 46"/>
                        <a:gd name="T38" fmla="*/ 189 w 487"/>
                        <a:gd name="T39" fmla="*/ 45 h 46"/>
                        <a:gd name="T40" fmla="*/ 198 w 487"/>
                        <a:gd name="T41" fmla="*/ 45 h 46"/>
                        <a:gd name="T42" fmla="*/ 208 w 487"/>
                        <a:gd name="T43" fmla="*/ 46 h 46"/>
                        <a:gd name="T44" fmla="*/ 218 w 487"/>
                        <a:gd name="T45" fmla="*/ 46 h 46"/>
                        <a:gd name="T46" fmla="*/ 228 w 487"/>
                        <a:gd name="T47" fmla="*/ 46 h 46"/>
                        <a:gd name="T48" fmla="*/ 238 w 487"/>
                        <a:gd name="T49" fmla="*/ 46 h 46"/>
                        <a:gd name="T50" fmla="*/ 248 w 487"/>
                        <a:gd name="T51" fmla="*/ 45 h 46"/>
                        <a:gd name="T52" fmla="*/ 258 w 487"/>
                        <a:gd name="T53" fmla="*/ 44 h 46"/>
                        <a:gd name="T54" fmla="*/ 268 w 487"/>
                        <a:gd name="T55" fmla="*/ 43 h 46"/>
                        <a:gd name="T56" fmla="*/ 278 w 487"/>
                        <a:gd name="T57" fmla="*/ 42 h 46"/>
                        <a:gd name="T58" fmla="*/ 288 w 487"/>
                        <a:gd name="T59" fmla="*/ 40 h 46"/>
                        <a:gd name="T60" fmla="*/ 298 w 487"/>
                        <a:gd name="T61" fmla="*/ 38 h 46"/>
                        <a:gd name="T62" fmla="*/ 308 w 487"/>
                        <a:gd name="T63" fmla="*/ 36 h 46"/>
                        <a:gd name="T64" fmla="*/ 318 w 487"/>
                        <a:gd name="T65" fmla="*/ 35 h 46"/>
                        <a:gd name="T66" fmla="*/ 328 w 487"/>
                        <a:gd name="T67" fmla="*/ 32 h 46"/>
                        <a:gd name="T68" fmla="*/ 337 w 487"/>
                        <a:gd name="T69" fmla="*/ 30 h 46"/>
                        <a:gd name="T70" fmla="*/ 348 w 487"/>
                        <a:gd name="T71" fmla="*/ 27 h 46"/>
                        <a:gd name="T72" fmla="*/ 357 w 487"/>
                        <a:gd name="T73" fmla="*/ 24 h 46"/>
                        <a:gd name="T74" fmla="*/ 367 w 487"/>
                        <a:gd name="T75" fmla="*/ 22 h 46"/>
                        <a:gd name="T76" fmla="*/ 377 w 487"/>
                        <a:gd name="T77" fmla="*/ 19 h 46"/>
                        <a:gd name="T78" fmla="*/ 387 w 487"/>
                        <a:gd name="T79" fmla="*/ 17 h 46"/>
                        <a:gd name="T80" fmla="*/ 397 w 487"/>
                        <a:gd name="T81" fmla="*/ 14 h 46"/>
                        <a:gd name="T82" fmla="*/ 407 w 487"/>
                        <a:gd name="T83" fmla="*/ 12 h 46"/>
                        <a:gd name="T84" fmla="*/ 417 w 487"/>
                        <a:gd name="T85" fmla="*/ 9 h 46"/>
                        <a:gd name="T86" fmla="*/ 427 w 487"/>
                        <a:gd name="T87" fmla="*/ 7 h 46"/>
                        <a:gd name="T88" fmla="*/ 437 w 487"/>
                        <a:gd name="T89" fmla="*/ 5 h 46"/>
                        <a:gd name="T90" fmla="*/ 447 w 487"/>
                        <a:gd name="T91" fmla="*/ 3 h 46"/>
                        <a:gd name="T92" fmla="*/ 457 w 487"/>
                        <a:gd name="T93" fmla="*/ 2 h 46"/>
                        <a:gd name="T94" fmla="*/ 467 w 487"/>
                        <a:gd name="T95" fmla="*/ 1 h 46"/>
                        <a:gd name="T96" fmla="*/ 477 w 487"/>
                        <a:gd name="T97" fmla="*/ 0 h 46"/>
                        <a:gd name="T98" fmla="*/ 487 w 487"/>
                        <a:gd name="T99" fmla="*/ 0 h 4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487" h="46">
                          <a:moveTo>
                            <a:pt x="0" y="4"/>
                          </a:moveTo>
                          <a:lnTo>
                            <a:pt x="10" y="6"/>
                          </a:lnTo>
                          <a:lnTo>
                            <a:pt x="20" y="8"/>
                          </a:lnTo>
                          <a:lnTo>
                            <a:pt x="30" y="10"/>
                          </a:lnTo>
                          <a:lnTo>
                            <a:pt x="40" y="12"/>
                          </a:lnTo>
                          <a:lnTo>
                            <a:pt x="49" y="15"/>
                          </a:lnTo>
                          <a:lnTo>
                            <a:pt x="60" y="17"/>
                          </a:lnTo>
                          <a:lnTo>
                            <a:pt x="69" y="20"/>
                          </a:lnTo>
                          <a:lnTo>
                            <a:pt x="79" y="23"/>
                          </a:lnTo>
                          <a:lnTo>
                            <a:pt x="89" y="26"/>
                          </a:lnTo>
                          <a:lnTo>
                            <a:pt x="99" y="28"/>
                          </a:lnTo>
                          <a:lnTo>
                            <a:pt x="109" y="31"/>
                          </a:lnTo>
                          <a:lnTo>
                            <a:pt x="119" y="33"/>
                          </a:lnTo>
                          <a:lnTo>
                            <a:pt x="129" y="35"/>
                          </a:lnTo>
                          <a:lnTo>
                            <a:pt x="139" y="37"/>
                          </a:lnTo>
                          <a:lnTo>
                            <a:pt x="149" y="39"/>
                          </a:lnTo>
                          <a:lnTo>
                            <a:pt x="159" y="41"/>
                          </a:lnTo>
                          <a:lnTo>
                            <a:pt x="169" y="42"/>
                          </a:lnTo>
                          <a:lnTo>
                            <a:pt x="179" y="43"/>
                          </a:lnTo>
                          <a:lnTo>
                            <a:pt x="189" y="45"/>
                          </a:lnTo>
                          <a:lnTo>
                            <a:pt x="198" y="45"/>
                          </a:lnTo>
                          <a:lnTo>
                            <a:pt x="208" y="46"/>
                          </a:lnTo>
                          <a:lnTo>
                            <a:pt x="218" y="46"/>
                          </a:lnTo>
                          <a:lnTo>
                            <a:pt x="228" y="46"/>
                          </a:lnTo>
                          <a:lnTo>
                            <a:pt x="238" y="46"/>
                          </a:lnTo>
                          <a:lnTo>
                            <a:pt x="248" y="45"/>
                          </a:lnTo>
                          <a:lnTo>
                            <a:pt x="258" y="44"/>
                          </a:lnTo>
                          <a:lnTo>
                            <a:pt x="268" y="43"/>
                          </a:lnTo>
                          <a:lnTo>
                            <a:pt x="278" y="42"/>
                          </a:lnTo>
                          <a:lnTo>
                            <a:pt x="288" y="40"/>
                          </a:lnTo>
                          <a:lnTo>
                            <a:pt x="298" y="38"/>
                          </a:lnTo>
                          <a:lnTo>
                            <a:pt x="308" y="36"/>
                          </a:lnTo>
                          <a:lnTo>
                            <a:pt x="318" y="35"/>
                          </a:lnTo>
                          <a:lnTo>
                            <a:pt x="328" y="32"/>
                          </a:lnTo>
                          <a:lnTo>
                            <a:pt x="337" y="30"/>
                          </a:lnTo>
                          <a:lnTo>
                            <a:pt x="348" y="27"/>
                          </a:lnTo>
                          <a:lnTo>
                            <a:pt x="357" y="24"/>
                          </a:lnTo>
                          <a:lnTo>
                            <a:pt x="367" y="22"/>
                          </a:lnTo>
                          <a:lnTo>
                            <a:pt x="377" y="19"/>
                          </a:lnTo>
                          <a:lnTo>
                            <a:pt x="387" y="17"/>
                          </a:lnTo>
                          <a:lnTo>
                            <a:pt x="397" y="14"/>
                          </a:lnTo>
                          <a:lnTo>
                            <a:pt x="407" y="12"/>
                          </a:lnTo>
                          <a:lnTo>
                            <a:pt x="417" y="9"/>
                          </a:lnTo>
                          <a:lnTo>
                            <a:pt x="427" y="7"/>
                          </a:lnTo>
                          <a:lnTo>
                            <a:pt x="437" y="5"/>
                          </a:lnTo>
                          <a:lnTo>
                            <a:pt x="447" y="3"/>
                          </a:lnTo>
                          <a:lnTo>
                            <a:pt x="457" y="2"/>
                          </a:lnTo>
                          <a:lnTo>
                            <a:pt x="467" y="1"/>
                          </a:lnTo>
                          <a:lnTo>
                            <a:pt x="477" y="0"/>
                          </a:lnTo>
                          <a:lnTo>
                            <a:pt x="487" y="0"/>
                          </a:lnTo>
                        </a:path>
                      </a:pathLst>
                    </a:custGeom>
                    <a:noFill/>
                    <a:ln w="12700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31" name="Freeform 124"/>
                    <p:cNvSpPr>
                      <a:spLocks/>
                    </p:cNvSpPr>
                    <p:nvPr/>
                  </p:nvSpPr>
                  <p:spPr bwMode="auto">
                    <a:xfrm>
                      <a:off x="2616201" y="4186238"/>
                      <a:ext cx="677863" cy="492125"/>
                    </a:xfrm>
                    <a:custGeom>
                      <a:avLst/>
                      <a:gdLst>
                        <a:gd name="T0" fmla="*/ 0 w 427"/>
                        <a:gd name="T1" fmla="*/ 0 h 310"/>
                        <a:gd name="T2" fmla="*/ 10 w 427"/>
                        <a:gd name="T3" fmla="*/ 0 h 310"/>
                        <a:gd name="T4" fmla="*/ 20 w 427"/>
                        <a:gd name="T5" fmla="*/ 1 h 310"/>
                        <a:gd name="T6" fmla="*/ 29 w 427"/>
                        <a:gd name="T7" fmla="*/ 2 h 310"/>
                        <a:gd name="T8" fmla="*/ 40 w 427"/>
                        <a:gd name="T9" fmla="*/ 3 h 310"/>
                        <a:gd name="T10" fmla="*/ 49 w 427"/>
                        <a:gd name="T11" fmla="*/ 5 h 310"/>
                        <a:gd name="T12" fmla="*/ 59 w 427"/>
                        <a:gd name="T13" fmla="*/ 8 h 310"/>
                        <a:gd name="T14" fmla="*/ 69 w 427"/>
                        <a:gd name="T15" fmla="*/ 11 h 310"/>
                        <a:gd name="T16" fmla="*/ 79 w 427"/>
                        <a:gd name="T17" fmla="*/ 15 h 310"/>
                        <a:gd name="T18" fmla="*/ 89 w 427"/>
                        <a:gd name="T19" fmla="*/ 19 h 310"/>
                        <a:gd name="T20" fmla="*/ 99 w 427"/>
                        <a:gd name="T21" fmla="*/ 24 h 310"/>
                        <a:gd name="T22" fmla="*/ 109 w 427"/>
                        <a:gd name="T23" fmla="*/ 30 h 310"/>
                        <a:gd name="T24" fmla="*/ 119 w 427"/>
                        <a:gd name="T25" fmla="*/ 36 h 310"/>
                        <a:gd name="T26" fmla="*/ 129 w 427"/>
                        <a:gd name="T27" fmla="*/ 42 h 310"/>
                        <a:gd name="T28" fmla="*/ 139 w 427"/>
                        <a:gd name="T29" fmla="*/ 50 h 310"/>
                        <a:gd name="T30" fmla="*/ 149 w 427"/>
                        <a:gd name="T31" fmla="*/ 57 h 310"/>
                        <a:gd name="T32" fmla="*/ 158 w 427"/>
                        <a:gd name="T33" fmla="*/ 65 h 310"/>
                        <a:gd name="T34" fmla="*/ 169 w 427"/>
                        <a:gd name="T35" fmla="*/ 74 h 310"/>
                        <a:gd name="T36" fmla="*/ 178 w 427"/>
                        <a:gd name="T37" fmla="*/ 83 h 310"/>
                        <a:gd name="T38" fmla="*/ 188 w 427"/>
                        <a:gd name="T39" fmla="*/ 93 h 310"/>
                        <a:gd name="T40" fmla="*/ 198 w 427"/>
                        <a:gd name="T41" fmla="*/ 103 h 310"/>
                        <a:gd name="T42" fmla="*/ 208 w 427"/>
                        <a:gd name="T43" fmla="*/ 113 h 310"/>
                        <a:gd name="T44" fmla="*/ 218 w 427"/>
                        <a:gd name="T45" fmla="*/ 124 h 310"/>
                        <a:gd name="T46" fmla="*/ 228 w 427"/>
                        <a:gd name="T47" fmla="*/ 135 h 310"/>
                        <a:gd name="T48" fmla="*/ 238 w 427"/>
                        <a:gd name="T49" fmla="*/ 146 h 310"/>
                        <a:gd name="T50" fmla="*/ 248 w 427"/>
                        <a:gd name="T51" fmla="*/ 158 h 310"/>
                        <a:gd name="T52" fmla="*/ 258 w 427"/>
                        <a:gd name="T53" fmla="*/ 170 h 310"/>
                        <a:gd name="T54" fmla="*/ 268 w 427"/>
                        <a:gd name="T55" fmla="*/ 182 h 310"/>
                        <a:gd name="T56" fmla="*/ 278 w 427"/>
                        <a:gd name="T57" fmla="*/ 194 h 310"/>
                        <a:gd name="T58" fmla="*/ 288 w 427"/>
                        <a:gd name="T59" fmla="*/ 206 h 310"/>
                        <a:gd name="T60" fmla="*/ 298 w 427"/>
                        <a:gd name="T61" fmla="*/ 219 h 310"/>
                        <a:gd name="T62" fmla="*/ 308 w 427"/>
                        <a:gd name="T63" fmla="*/ 231 h 310"/>
                        <a:gd name="T64" fmla="*/ 317 w 427"/>
                        <a:gd name="T65" fmla="*/ 243 h 310"/>
                        <a:gd name="T66" fmla="*/ 328 w 427"/>
                        <a:gd name="T67" fmla="*/ 255 h 310"/>
                        <a:gd name="T68" fmla="*/ 337 w 427"/>
                        <a:gd name="T69" fmla="*/ 267 h 310"/>
                        <a:gd name="T70" fmla="*/ 348 w 427"/>
                        <a:gd name="T71" fmla="*/ 277 h 310"/>
                        <a:gd name="T72" fmla="*/ 357 w 427"/>
                        <a:gd name="T73" fmla="*/ 286 h 310"/>
                        <a:gd name="T74" fmla="*/ 367 w 427"/>
                        <a:gd name="T75" fmla="*/ 294 h 310"/>
                        <a:gd name="T76" fmla="*/ 377 w 427"/>
                        <a:gd name="T77" fmla="*/ 300 h 310"/>
                        <a:gd name="T78" fmla="*/ 387 w 427"/>
                        <a:gd name="T79" fmla="*/ 305 h 310"/>
                        <a:gd name="T80" fmla="*/ 397 w 427"/>
                        <a:gd name="T81" fmla="*/ 307 h 310"/>
                        <a:gd name="T82" fmla="*/ 407 w 427"/>
                        <a:gd name="T83" fmla="*/ 309 h 310"/>
                        <a:gd name="T84" fmla="*/ 417 w 427"/>
                        <a:gd name="T85" fmla="*/ 310 h 310"/>
                        <a:gd name="T86" fmla="*/ 427 w 427"/>
                        <a:gd name="T87" fmla="*/ 310 h 310"/>
                        <a:gd name="T88" fmla="*/ 427 w 427"/>
                        <a:gd name="T89" fmla="*/ 310 h 31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</a:cxnLst>
                      <a:rect l="0" t="0" r="r" b="b"/>
                      <a:pathLst>
                        <a:path w="427" h="310">
                          <a:moveTo>
                            <a:pt x="0" y="0"/>
                          </a:moveTo>
                          <a:lnTo>
                            <a:pt x="10" y="0"/>
                          </a:lnTo>
                          <a:lnTo>
                            <a:pt x="20" y="1"/>
                          </a:lnTo>
                          <a:lnTo>
                            <a:pt x="29" y="2"/>
                          </a:lnTo>
                          <a:lnTo>
                            <a:pt x="40" y="3"/>
                          </a:lnTo>
                          <a:lnTo>
                            <a:pt x="49" y="5"/>
                          </a:lnTo>
                          <a:lnTo>
                            <a:pt x="59" y="8"/>
                          </a:lnTo>
                          <a:lnTo>
                            <a:pt x="69" y="11"/>
                          </a:lnTo>
                          <a:lnTo>
                            <a:pt x="79" y="15"/>
                          </a:lnTo>
                          <a:lnTo>
                            <a:pt x="89" y="19"/>
                          </a:lnTo>
                          <a:lnTo>
                            <a:pt x="99" y="24"/>
                          </a:lnTo>
                          <a:lnTo>
                            <a:pt x="109" y="30"/>
                          </a:lnTo>
                          <a:lnTo>
                            <a:pt x="119" y="36"/>
                          </a:lnTo>
                          <a:lnTo>
                            <a:pt x="129" y="42"/>
                          </a:lnTo>
                          <a:lnTo>
                            <a:pt x="139" y="50"/>
                          </a:lnTo>
                          <a:lnTo>
                            <a:pt x="149" y="57"/>
                          </a:lnTo>
                          <a:lnTo>
                            <a:pt x="158" y="65"/>
                          </a:lnTo>
                          <a:lnTo>
                            <a:pt x="169" y="74"/>
                          </a:lnTo>
                          <a:lnTo>
                            <a:pt x="178" y="83"/>
                          </a:lnTo>
                          <a:lnTo>
                            <a:pt x="188" y="93"/>
                          </a:lnTo>
                          <a:lnTo>
                            <a:pt x="198" y="103"/>
                          </a:lnTo>
                          <a:lnTo>
                            <a:pt x="208" y="113"/>
                          </a:lnTo>
                          <a:lnTo>
                            <a:pt x="218" y="124"/>
                          </a:lnTo>
                          <a:lnTo>
                            <a:pt x="228" y="135"/>
                          </a:lnTo>
                          <a:lnTo>
                            <a:pt x="238" y="146"/>
                          </a:lnTo>
                          <a:lnTo>
                            <a:pt x="248" y="158"/>
                          </a:lnTo>
                          <a:lnTo>
                            <a:pt x="258" y="170"/>
                          </a:lnTo>
                          <a:lnTo>
                            <a:pt x="268" y="182"/>
                          </a:lnTo>
                          <a:lnTo>
                            <a:pt x="278" y="194"/>
                          </a:lnTo>
                          <a:lnTo>
                            <a:pt x="288" y="206"/>
                          </a:lnTo>
                          <a:lnTo>
                            <a:pt x="298" y="219"/>
                          </a:lnTo>
                          <a:lnTo>
                            <a:pt x="308" y="231"/>
                          </a:lnTo>
                          <a:lnTo>
                            <a:pt x="317" y="243"/>
                          </a:lnTo>
                          <a:lnTo>
                            <a:pt x="328" y="255"/>
                          </a:lnTo>
                          <a:lnTo>
                            <a:pt x="337" y="267"/>
                          </a:lnTo>
                          <a:lnTo>
                            <a:pt x="348" y="277"/>
                          </a:lnTo>
                          <a:lnTo>
                            <a:pt x="357" y="286"/>
                          </a:lnTo>
                          <a:lnTo>
                            <a:pt x="367" y="294"/>
                          </a:lnTo>
                          <a:lnTo>
                            <a:pt x="377" y="300"/>
                          </a:lnTo>
                          <a:lnTo>
                            <a:pt x="387" y="305"/>
                          </a:lnTo>
                          <a:lnTo>
                            <a:pt x="397" y="307"/>
                          </a:lnTo>
                          <a:lnTo>
                            <a:pt x="407" y="309"/>
                          </a:lnTo>
                          <a:lnTo>
                            <a:pt x="417" y="310"/>
                          </a:lnTo>
                          <a:lnTo>
                            <a:pt x="427" y="310"/>
                          </a:lnTo>
                          <a:lnTo>
                            <a:pt x="427" y="310"/>
                          </a:lnTo>
                        </a:path>
                      </a:pathLst>
                    </a:custGeom>
                    <a:noFill/>
                    <a:ln w="12700" cap="flat">
                      <a:solidFill>
                        <a:srgbClr val="FF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48" name="Line 14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294063" y="3689350"/>
                      <a:ext cx="0" cy="1758950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49" name="Line 14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271838" y="5448300"/>
                      <a:ext cx="22225" cy="0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50" name="Line 14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271838" y="4862513"/>
                      <a:ext cx="22225" cy="0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51" name="Line 14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271838" y="4276725"/>
                      <a:ext cx="22225" cy="0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52" name="Line 14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271838" y="3689350"/>
                      <a:ext cx="22225" cy="0"/>
                    </a:xfrm>
                    <a:prstGeom prst="line">
                      <a:avLst/>
                    </a:prstGeom>
                    <a:noFill/>
                    <a:ln w="12700" cap="flat">
                      <a:solidFill>
                        <a:schemeClr val="tx1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53" name="Rectangle 14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352801" y="5360988"/>
                      <a:ext cx="231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3.5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54" name="Rectangle 14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352801" y="4776788"/>
                      <a:ext cx="325438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3.55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55" name="Rectangle 14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352801" y="4184650"/>
                      <a:ext cx="231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3.6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56" name="Rectangle 14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352801" y="3600450"/>
                      <a:ext cx="325438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300" b="0" i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</a:rPr>
                        <a:t>3.65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57" name="Freeform 150"/>
                    <p:cNvSpPr>
                      <a:spLocks/>
                    </p:cNvSpPr>
                    <p:nvPr/>
                  </p:nvSpPr>
                  <p:spPr bwMode="auto">
                    <a:xfrm>
                      <a:off x="1085851" y="4327525"/>
                      <a:ext cx="757238" cy="139700"/>
                    </a:xfrm>
                    <a:custGeom>
                      <a:avLst/>
                      <a:gdLst>
                        <a:gd name="T0" fmla="*/ 0 w 477"/>
                        <a:gd name="T1" fmla="*/ 83 h 88"/>
                        <a:gd name="T2" fmla="*/ 0 w 477"/>
                        <a:gd name="T3" fmla="*/ 83 h 88"/>
                        <a:gd name="T4" fmla="*/ 10 w 477"/>
                        <a:gd name="T5" fmla="*/ 83 h 88"/>
                        <a:gd name="T6" fmla="*/ 20 w 477"/>
                        <a:gd name="T7" fmla="*/ 83 h 88"/>
                        <a:gd name="T8" fmla="*/ 30 w 477"/>
                        <a:gd name="T9" fmla="*/ 83 h 88"/>
                        <a:gd name="T10" fmla="*/ 40 w 477"/>
                        <a:gd name="T11" fmla="*/ 84 h 88"/>
                        <a:gd name="T12" fmla="*/ 50 w 477"/>
                        <a:gd name="T13" fmla="*/ 84 h 88"/>
                        <a:gd name="T14" fmla="*/ 59 w 477"/>
                        <a:gd name="T15" fmla="*/ 85 h 88"/>
                        <a:gd name="T16" fmla="*/ 70 w 477"/>
                        <a:gd name="T17" fmla="*/ 86 h 88"/>
                        <a:gd name="T18" fmla="*/ 79 w 477"/>
                        <a:gd name="T19" fmla="*/ 87 h 88"/>
                        <a:gd name="T20" fmla="*/ 89 w 477"/>
                        <a:gd name="T21" fmla="*/ 88 h 88"/>
                        <a:gd name="T22" fmla="*/ 99 w 477"/>
                        <a:gd name="T23" fmla="*/ 88 h 88"/>
                        <a:gd name="T24" fmla="*/ 109 w 477"/>
                        <a:gd name="T25" fmla="*/ 88 h 88"/>
                        <a:gd name="T26" fmla="*/ 119 w 477"/>
                        <a:gd name="T27" fmla="*/ 88 h 88"/>
                        <a:gd name="T28" fmla="*/ 129 w 477"/>
                        <a:gd name="T29" fmla="*/ 87 h 88"/>
                        <a:gd name="T30" fmla="*/ 139 w 477"/>
                        <a:gd name="T31" fmla="*/ 86 h 88"/>
                        <a:gd name="T32" fmla="*/ 149 w 477"/>
                        <a:gd name="T33" fmla="*/ 86 h 88"/>
                        <a:gd name="T34" fmla="*/ 159 w 477"/>
                        <a:gd name="T35" fmla="*/ 84 h 88"/>
                        <a:gd name="T36" fmla="*/ 169 w 477"/>
                        <a:gd name="T37" fmla="*/ 83 h 88"/>
                        <a:gd name="T38" fmla="*/ 179 w 477"/>
                        <a:gd name="T39" fmla="*/ 81 h 88"/>
                        <a:gd name="T40" fmla="*/ 189 w 477"/>
                        <a:gd name="T41" fmla="*/ 80 h 88"/>
                        <a:gd name="T42" fmla="*/ 199 w 477"/>
                        <a:gd name="T43" fmla="*/ 78 h 88"/>
                        <a:gd name="T44" fmla="*/ 209 w 477"/>
                        <a:gd name="T45" fmla="*/ 76 h 88"/>
                        <a:gd name="T46" fmla="*/ 218 w 477"/>
                        <a:gd name="T47" fmla="*/ 74 h 88"/>
                        <a:gd name="T48" fmla="*/ 229 w 477"/>
                        <a:gd name="T49" fmla="*/ 72 h 88"/>
                        <a:gd name="T50" fmla="*/ 238 w 477"/>
                        <a:gd name="T51" fmla="*/ 69 h 88"/>
                        <a:gd name="T52" fmla="*/ 248 w 477"/>
                        <a:gd name="T53" fmla="*/ 67 h 88"/>
                        <a:gd name="T54" fmla="*/ 258 w 477"/>
                        <a:gd name="T55" fmla="*/ 64 h 88"/>
                        <a:gd name="T56" fmla="*/ 268 w 477"/>
                        <a:gd name="T57" fmla="*/ 61 h 88"/>
                        <a:gd name="T58" fmla="*/ 278 w 477"/>
                        <a:gd name="T59" fmla="*/ 58 h 88"/>
                        <a:gd name="T60" fmla="*/ 288 w 477"/>
                        <a:gd name="T61" fmla="*/ 56 h 88"/>
                        <a:gd name="T62" fmla="*/ 298 w 477"/>
                        <a:gd name="T63" fmla="*/ 53 h 88"/>
                        <a:gd name="T64" fmla="*/ 308 w 477"/>
                        <a:gd name="T65" fmla="*/ 49 h 88"/>
                        <a:gd name="T66" fmla="*/ 318 w 477"/>
                        <a:gd name="T67" fmla="*/ 47 h 88"/>
                        <a:gd name="T68" fmla="*/ 328 w 477"/>
                        <a:gd name="T69" fmla="*/ 44 h 88"/>
                        <a:gd name="T70" fmla="*/ 338 w 477"/>
                        <a:gd name="T71" fmla="*/ 41 h 88"/>
                        <a:gd name="T72" fmla="*/ 347 w 477"/>
                        <a:gd name="T73" fmla="*/ 37 h 88"/>
                        <a:gd name="T74" fmla="*/ 358 w 477"/>
                        <a:gd name="T75" fmla="*/ 34 h 88"/>
                        <a:gd name="T76" fmla="*/ 367 w 477"/>
                        <a:gd name="T77" fmla="*/ 31 h 88"/>
                        <a:gd name="T78" fmla="*/ 377 w 477"/>
                        <a:gd name="T79" fmla="*/ 28 h 88"/>
                        <a:gd name="T80" fmla="*/ 387 w 477"/>
                        <a:gd name="T81" fmla="*/ 25 h 88"/>
                        <a:gd name="T82" fmla="*/ 397 w 477"/>
                        <a:gd name="T83" fmla="*/ 22 h 88"/>
                        <a:gd name="T84" fmla="*/ 407 w 477"/>
                        <a:gd name="T85" fmla="*/ 19 h 88"/>
                        <a:gd name="T86" fmla="*/ 417 w 477"/>
                        <a:gd name="T87" fmla="*/ 16 h 88"/>
                        <a:gd name="T88" fmla="*/ 427 w 477"/>
                        <a:gd name="T89" fmla="*/ 13 h 88"/>
                        <a:gd name="T90" fmla="*/ 437 w 477"/>
                        <a:gd name="T91" fmla="*/ 10 h 88"/>
                        <a:gd name="T92" fmla="*/ 447 w 477"/>
                        <a:gd name="T93" fmla="*/ 7 h 88"/>
                        <a:gd name="T94" fmla="*/ 457 w 477"/>
                        <a:gd name="T95" fmla="*/ 5 h 88"/>
                        <a:gd name="T96" fmla="*/ 467 w 477"/>
                        <a:gd name="T97" fmla="*/ 2 h 88"/>
                        <a:gd name="T98" fmla="*/ 477 w 477"/>
                        <a:gd name="T99" fmla="*/ 0 h 8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477" h="88">
                          <a:moveTo>
                            <a:pt x="0" y="83"/>
                          </a:moveTo>
                          <a:lnTo>
                            <a:pt x="0" y="83"/>
                          </a:lnTo>
                          <a:lnTo>
                            <a:pt x="10" y="83"/>
                          </a:lnTo>
                          <a:lnTo>
                            <a:pt x="20" y="83"/>
                          </a:lnTo>
                          <a:lnTo>
                            <a:pt x="30" y="83"/>
                          </a:lnTo>
                          <a:lnTo>
                            <a:pt x="40" y="84"/>
                          </a:lnTo>
                          <a:lnTo>
                            <a:pt x="50" y="84"/>
                          </a:lnTo>
                          <a:lnTo>
                            <a:pt x="59" y="85"/>
                          </a:lnTo>
                          <a:lnTo>
                            <a:pt x="70" y="86"/>
                          </a:lnTo>
                          <a:lnTo>
                            <a:pt x="79" y="87"/>
                          </a:lnTo>
                          <a:lnTo>
                            <a:pt x="89" y="88"/>
                          </a:lnTo>
                          <a:lnTo>
                            <a:pt x="99" y="88"/>
                          </a:lnTo>
                          <a:lnTo>
                            <a:pt x="109" y="88"/>
                          </a:lnTo>
                          <a:lnTo>
                            <a:pt x="119" y="88"/>
                          </a:lnTo>
                          <a:lnTo>
                            <a:pt x="129" y="87"/>
                          </a:lnTo>
                          <a:lnTo>
                            <a:pt x="139" y="86"/>
                          </a:lnTo>
                          <a:lnTo>
                            <a:pt x="149" y="86"/>
                          </a:lnTo>
                          <a:lnTo>
                            <a:pt x="159" y="84"/>
                          </a:lnTo>
                          <a:lnTo>
                            <a:pt x="169" y="83"/>
                          </a:lnTo>
                          <a:lnTo>
                            <a:pt x="179" y="81"/>
                          </a:lnTo>
                          <a:lnTo>
                            <a:pt x="189" y="80"/>
                          </a:lnTo>
                          <a:lnTo>
                            <a:pt x="199" y="78"/>
                          </a:lnTo>
                          <a:lnTo>
                            <a:pt x="209" y="76"/>
                          </a:lnTo>
                          <a:lnTo>
                            <a:pt x="218" y="74"/>
                          </a:lnTo>
                          <a:lnTo>
                            <a:pt x="229" y="72"/>
                          </a:lnTo>
                          <a:lnTo>
                            <a:pt x="238" y="69"/>
                          </a:lnTo>
                          <a:lnTo>
                            <a:pt x="248" y="67"/>
                          </a:lnTo>
                          <a:lnTo>
                            <a:pt x="258" y="64"/>
                          </a:lnTo>
                          <a:lnTo>
                            <a:pt x="268" y="61"/>
                          </a:lnTo>
                          <a:lnTo>
                            <a:pt x="278" y="58"/>
                          </a:lnTo>
                          <a:lnTo>
                            <a:pt x="288" y="56"/>
                          </a:lnTo>
                          <a:lnTo>
                            <a:pt x="298" y="53"/>
                          </a:lnTo>
                          <a:lnTo>
                            <a:pt x="308" y="49"/>
                          </a:lnTo>
                          <a:lnTo>
                            <a:pt x="318" y="47"/>
                          </a:lnTo>
                          <a:lnTo>
                            <a:pt x="328" y="44"/>
                          </a:lnTo>
                          <a:lnTo>
                            <a:pt x="338" y="41"/>
                          </a:lnTo>
                          <a:lnTo>
                            <a:pt x="347" y="37"/>
                          </a:lnTo>
                          <a:lnTo>
                            <a:pt x="358" y="34"/>
                          </a:lnTo>
                          <a:lnTo>
                            <a:pt x="367" y="31"/>
                          </a:lnTo>
                          <a:lnTo>
                            <a:pt x="377" y="28"/>
                          </a:lnTo>
                          <a:lnTo>
                            <a:pt x="387" y="25"/>
                          </a:lnTo>
                          <a:lnTo>
                            <a:pt x="397" y="22"/>
                          </a:lnTo>
                          <a:lnTo>
                            <a:pt x="407" y="19"/>
                          </a:lnTo>
                          <a:lnTo>
                            <a:pt x="417" y="16"/>
                          </a:lnTo>
                          <a:lnTo>
                            <a:pt x="427" y="13"/>
                          </a:lnTo>
                          <a:lnTo>
                            <a:pt x="437" y="10"/>
                          </a:lnTo>
                          <a:lnTo>
                            <a:pt x="447" y="7"/>
                          </a:lnTo>
                          <a:lnTo>
                            <a:pt x="457" y="5"/>
                          </a:lnTo>
                          <a:lnTo>
                            <a:pt x="467" y="2"/>
                          </a:lnTo>
                          <a:lnTo>
                            <a:pt x="477" y="0"/>
                          </a:lnTo>
                        </a:path>
                      </a:pathLst>
                    </a:custGeom>
                    <a:noFill/>
                    <a:ln w="12700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58" name="Freeform 151"/>
                    <p:cNvSpPr>
                      <a:spLocks/>
                    </p:cNvSpPr>
                    <p:nvPr/>
                  </p:nvSpPr>
                  <p:spPr bwMode="auto">
                    <a:xfrm>
                      <a:off x="1843088" y="4213225"/>
                      <a:ext cx="773113" cy="114300"/>
                    </a:xfrm>
                    <a:custGeom>
                      <a:avLst/>
                      <a:gdLst>
                        <a:gd name="T0" fmla="*/ 0 w 487"/>
                        <a:gd name="T1" fmla="*/ 72 h 72"/>
                        <a:gd name="T2" fmla="*/ 10 w 487"/>
                        <a:gd name="T3" fmla="*/ 69 h 72"/>
                        <a:gd name="T4" fmla="*/ 20 w 487"/>
                        <a:gd name="T5" fmla="*/ 67 h 72"/>
                        <a:gd name="T6" fmla="*/ 30 w 487"/>
                        <a:gd name="T7" fmla="*/ 65 h 72"/>
                        <a:gd name="T8" fmla="*/ 40 w 487"/>
                        <a:gd name="T9" fmla="*/ 63 h 72"/>
                        <a:gd name="T10" fmla="*/ 49 w 487"/>
                        <a:gd name="T11" fmla="*/ 61 h 72"/>
                        <a:gd name="T12" fmla="*/ 60 w 487"/>
                        <a:gd name="T13" fmla="*/ 59 h 72"/>
                        <a:gd name="T14" fmla="*/ 69 w 487"/>
                        <a:gd name="T15" fmla="*/ 58 h 72"/>
                        <a:gd name="T16" fmla="*/ 79 w 487"/>
                        <a:gd name="T17" fmla="*/ 56 h 72"/>
                        <a:gd name="T18" fmla="*/ 89 w 487"/>
                        <a:gd name="T19" fmla="*/ 54 h 72"/>
                        <a:gd name="T20" fmla="*/ 99 w 487"/>
                        <a:gd name="T21" fmla="*/ 53 h 72"/>
                        <a:gd name="T22" fmla="*/ 109 w 487"/>
                        <a:gd name="T23" fmla="*/ 51 h 72"/>
                        <a:gd name="T24" fmla="*/ 119 w 487"/>
                        <a:gd name="T25" fmla="*/ 50 h 72"/>
                        <a:gd name="T26" fmla="*/ 129 w 487"/>
                        <a:gd name="T27" fmla="*/ 49 h 72"/>
                        <a:gd name="T28" fmla="*/ 139 w 487"/>
                        <a:gd name="T29" fmla="*/ 48 h 72"/>
                        <a:gd name="T30" fmla="*/ 149 w 487"/>
                        <a:gd name="T31" fmla="*/ 46 h 72"/>
                        <a:gd name="T32" fmla="*/ 159 w 487"/>
                        <a:gd name="T33" fmla="*/ 46 h 72"/>
                        <a:gd name="T34" fmla="*/ 169 w 487"/>
                        <a:gd name="T35" fmla="*/ 44 h 72"/>
                        <a:gd name="T36" fmla="*/ 179 w 487"/>
                        <a:gd name="T37" fmla="*/ 44 h 72"/>
                        <a:gd name="T38" fmla="*/ 189 w 487"/>
                        <a:gd name="T39" fmla="*/ 42 h 72"/>
                        <a:gd name="T40" fmla="*/ 198 w 487"/>
                        <a:gd name="T41" fmla="*/ 42 h 72"/>
                        <a:gd name="T42" fmla="*/ 208 w 487"/>
                        <a:gd name="T43" fmla="*/ 41 h 72"/>
                        <a:gd name="T44" fmla="*/ 218 w 487"/>
                        <a:gd name="T45" fmla="*/ 40 h 72"/>
                        <a:gd name="T46" fmla="*/ 228 w 487"/>
                        <a:gd name="T47" fmla="*/ 39 h 72"/>
                        <a:gd name="T48" fmla="*/ 238 w 487"/>
                        <a:gd name="T49" fmla="*/ 38 h 72"/>
                        <a:gd name="T50" fmla="*/ 248 w 487"/>
                        <a:gd name="T51" fmla="*/ 37 h 72"/>
                        <a:gd name="T52" fmla="*/ 258 w 487"/>
                        <a:gd name="T53" fmla="*/ 37 h 72"/>
                        <a:gd name="T54" fmla="*/ 268 w 487"/>
                        <a:gd name="T55" fmla="*/ 35 h 72"/>
                        <a:gd name="T56" fmla="*/ 278 w 487"/>
                        <a:gd name="T57" fmla="*/ 35 h 72"/>
                        <a:gd name="T58" fmla="*/ 288 w 487"/>
                        <a:gd name="T59" fmla="*/ 34 h 72"/>
                        <a:gd name="T60" fmla="*/ 298 w 487"/>
                        <a:gd name="T61" fmla="*/ 33 h 72"/>
                        <a:gd name="T62" fmla="*/ 308 w 487"/>
                        <a:gd name="T63" fmla="*/ 32 h 72"/>
                        <a:gd name="T64" fmla="*/ 318 w 487"/>
                        <a:gd name="T65" fmla="*/ 30 h 72"/>
                        <a:gd name="T66" fmla="*/ 328 w 487"/>
                        <a:gd name="T67" fmla="*/ 29 h 72"/>
                        <a:gd name="T68" fmla="*/ 337 w 487"/>
                        <a:gd name="T69" fmla="*/ 28 h 72"/>
                        <a:gd name="T70" fmla="*/ 348 w 487"/>
                        <a:gd name="T71" fmla="*/ 27 h 72"/>
                        <a:gd name="T72" fmla="*/ 357 w 487"/>
                        <a:gd name="T73" fmla="*/ 25 h 72"/>
                        <a:gd name="T74" fmla="*/ 367 w 487"/>
                        <a:gd name="T75" fmla="*/ 24 h 72"/>
                        <a:gd name="T76" fmla="*/ 377 w 487"/>
                        <a:gd name="T77" fmla="*/ 22 h 72"/>
                        <a:gd name="T78" fmla="*/ 387 w 487"/>
                        <a:gd name="T79" fmla="*/ 21 h 72"/>
                        <a:gd name="T80" fmla="*/ 397 w 487"/>
                        <a:gd name="T81" fmla="*/ 19 h 72"/>
                        <a:gd name="T82" fmla="*/ 407 w 487"/>
                        <a:gd name="T83" fmla="*/ 18 h 72"/>
                        <a:gd name="T84" fmla="*/ 417 w 487"/>
                        <a:gd name="T85" fmla="*/ 16 h 72"/>
                        <a:gd name="T86" fmla="*/ 427 w 487"/>
                        <a:gd name="T87" fmla="*/ 14 h 72"/>
                        <a:gd name="T88" fmla="*/ 437 w 487"/>
                        <a:gd name="T89" fmla="*/ 12 h 72"/>
                        <a:gd name="T90" fmla="*/ 447 w 487"/>
                        <a:gd name="T91" fmla="*/ 9 h 72"/>
                        <a:gd name="T92" fmla="*/ 457 w 487"/>
                        <a:gd name="T93" fmla="*/ 7 h 72"/>
                        <a:gd name="T94" fmla="*/ 467 w 487"/>
                        <a:gd name="T95" fmla="*/ 5 h 72"/>
                        <a:gd name="T96" fmla="*/ 477 w 487"/>
                        <a:gd name="T97" fmla="*/ 3 h 72"/>
                        <a:gd name="T98" fmla="*/ 487 w 487"/>
                        <a:gd name="T99" fmla="*/ 0 h 7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487" h="72">
                          <a:moveTo>
                            <a:pt x="0" y="72"/>
                          </a:moveTo>
                          <a:lnTo>
                            <a:pt x="10" y="69"/>
                          </a:lnTo>
                          <a:lnTo>
                            <a:pt x="20" y="67"/>
                          </a:lnTo>
                          <a:lnTo>
                            <a:pt x="30" y="65"/>
                          </a:lnTo>
                          <a:lnTo>
                            <a:pt x="40" y="63"/>
                          </a:lnTo>
                          <a:lnTo>
                            <a:pt x="49" y="61"/>
                          </a:lnTo>
                          <a:lnTo>
                            <a:pt x="60" y="59"/>
                          </a:lnTo>
                          <a:lnTo>
                            <a:pt x="69" y="58"/>
                          </a:lnTo>
                          <a:lnTo>
                            <a:pt x="79" y="56"/>
                          </a:lnTo>
                          <a:lnTo>
                            <a:pt x="89" y="54"/>
                          </a:lnTo>
                          <a:lnTo>
                            <a:pt x="99" y="53"/>
                          </a:lnTo>
                          <a:lnTo>
                            <a:pt x="109" y="51"/>
                          </a:lnTo>
                          <a:lnTo>
                            <a:pt x="119" y="50"/>
                          </a:lnTo>
                          <a:lnTo>
                            <a:pt x="129" y="49"/>
                          </a:lnTo>
                          <a:lnTo>
                            <a:pt x="139" y="48"/>
                          </a:lnTo>
                          <a:lnTo>
                            <a:pt x="149" y="46"/>
                          </a:lnTo>
                          <a:lnTo>
                            <a:pt x="159" y="46"/>
                          </a:lnTo>
                          <a:lnTo>
                            <a:pt x="169" y="44"/>
                          </a:lnTo>
                          <a:lnTo>
                            <a:pt x="179" y="44"/>
                          </a:lnTo>
                          <a:lnTo>
                            <a:pt x="189" y="42"/>
                          </a:lnTo>
                          <a:lnTo>
                            <a:pt x="198" y="42"/>
                          </a:lnTo>
                          <a:lnTo>
                            <a:pt x="208" y="41"/>
                          </a:lnTo>
                          <a:lnTo>
                            <a:pt x="218" y="40"/>
                          </a:lnTo>
                          <a:lnTo>
                            <a:pt x="228" y="39"/>
                          </a:lnTo>
                          <a:lnTo>
                            <a:pt x="238" y="38"/>
                          </a:lnTo>
                          <a:lnTo>
                            <a:pt x="248" y="37"/>
                          </a:lnTo>
                          <a:lnTo>
                            <a:pt x="258" y="37"/>
                          </a:lnTo>
                          <a:lnTo>
                            <a:pt x="268" y="35"/>
                          </a:lnTo>
                          <a:lnTo>
                            <a:pt x="278" y="35"/>
                          </a:lnTo>
                          <a:lnTo>
                            <a:pt x="288" y="34"/>
                          </a:lnTo>
                          <a:lnTo>
                            <a:pt x="298" y="33"/>
                          </a:lnTo>
                          <a:lnTo>
                            <a:pt x="308" y="32"/>
                          </a:lnTo>
                          <a:lnTo>
                            <a:pt x="318" y="30"/>
                          </a:lnTo>
                          <a:lnTo>
                            <a:pt x="328" y="29"/>
                          </a:lnTo>
                          <a:lnTo>
                            <a:pt x="337" y="28"/>
                          </a:lnTo>
                          <a:lnTo>
                            <a:pt x="348" y="27"/>
                          </a:lnTo>
                          <a:lnTo>
                            <a:pt x="357" y="25"/>
                          </a:lnTo>
                          <a:lnTo>
                            <a:pt x="367" y="24"/>
                          </a:lnTo>
                          <a:lnTo>
                            <a:pt x="377" y="22"/>
                          </a:lnTo>
                          <a:lnTo>
                            <a:pt x="387" y="21"/>
                          </a:lnTo>
                          <a:lnTo>
                            <a:pt x="397" y="19"/>
                          </a:lnTo>
                          <a:lnTo>
                            <a:pt x="407" y="18"/>
                          </a:lnTo>
                          <a:lnTo>
                            <a:pt x="417" y="16"/>
                          </a:lnTo>
                          <a:lnTo>
                            <a:pt x="427" y="14"/>
                          </a:lnTo>
                          <a:lnTo>
                            <a:pt x="437" y="12"/>
                          </a:lnTo>
                          <a:lnTo>
                            <a:pt x="447" y="9"/>
                          </a:lnTo>
                          <a:lnTo>
                            <a:pt x="457" y="7"/>
                          </a:lnTo>
                          <a:lnTo>
                            <a:pt x="467" y="5"/>
                          </a:lnTo>
                          <a:lnTo>
                            <a:pt x="477" y="3"/>
                          </a:lnTo>
                          <a:lnTo>
                            <a:pt x="487" y="0"/>
                          </a:lnTo>
                        </a:path>
                      </a:pathLst>
                    </a:custGeom>
                    <a:noFill/>
                    <a:ln w="12700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59" name="Freeform 152"/>
                    <p:cNvSpPr>
                      <a:spLocks/>
                    </p:cNvSpPr>
                    <p:nvPr/>
                  </p:nvSpPr>
                  <p:spPr bwMode="auto">
                    <a:xfrm>
                      <a:off x="2616201" y="4124325"/>
                      <a:ext cx="677863" cy="88900"/>
                    </a:xfrm>
                    <a:custGeom>
                      <a:avLst/>
                      <a:gdLst>
                        <a:gd name="T0" fmla="*/ 0 w 427"/>
                        <a:gd name="T1" fmla="*/ 56 h 56"/>
                        <a:gd name="T2" fmla="*/ 10 w 427"/>
                        <a:gd name="T3" fmla="*/ 54 h 56"/>
                        <a:gd name="T4" fmla="*/ 20 w 427"/>
                        <a:gd name="T5" fmla="*/ 52 h 56"/>
                        <a:gd name="T6" fmla="*/ 29 w 427"/>
                        <a:gd name="T7" fmla="*/ 49 h 56"/>
                        <a:gd name="T8" fmla="*/ 40 w 427"/>
                        <a:gd name="T9" fmla="*/ 47 h 56"/>
                        <a:gd name="T10" fmla="*/ 49 w 427"/>
                        <a:gd name="T11" fmla="*/ 44 h 56"/>
                        <a:gd name="T12" fmla="*/ 59 w 427"/>
                        <a:gd name="T13" fmla="*/ 42 h 56"/>
                        <a:gd name="T14" fmla="*/ 69 w 427"/>
                        <a:gd name="T15" fmla="*/ 39 h 56"/>
                        <a:gd name="T16" fmla="*/ 79 w 427"/>
                        <a:gd name="T17" fmla="*/ 37 h 56"/>
                        <a:gd name="T18" fmla="*/ 89 w 427"/>
                        <a:gd name="T19" fmla="*/ 34 h 56"/>
                        <a:gd name="T20" fmla="*/ 99 w 427"/>
                        <a:gd name="T21" fmla="*/ 32 h 56"/>
                        <a:gd name="T22" fmla="*/ 109 w 427"/>
                        <a:gd name="T23" fmla="*/ 30 h 56"/>
                        <a:gd name="T24" fmla="*/ 119 w 427"/>
                        <a:gd name="T25" fmla="*/ 27 h 56"/>
                        <a:gd name="T26" fmla="*/ 129 w 427"/>
                        <a:gd name="T27" fmla="*/ 25 h 56"/>
                        <a:gd name="T28" fmla="*/ 139 w 427"/>
                        <a:gd name="T29" fmla="*/ 23 h 56"/>
                        <a:gd name="T30" fmla="*/ 149 w 427"/>
                        <a:gd name="T31" fmla="*/ 20 h 56"/>
                        <a:gd name="T32" fmla="*/ 158 w 427"/>
                        <a:gd name="T33" fmla="*/ 18 h 56"/>
                        <a:gd name="T34" fmla="*/ 169 w 427"/>
                        <a:gd name="T35" fmla="*/ 16 h 56"/>
                        <a:gd name="T36" fmla="*/ 178 w 427"/>
                        <a:gd name="T37" fmla="*/ 14 h 56"/>
                        <a:gd name="T38" fmla="*/ 188 w 427"/>
                        <a:gd name="T39" fmla="*/ 12 h 56"/>
                        <a:gd name="T40" fmla="*/ 198 w 427"/>
                        <a:gd name="T41" fmla="*/ 10 h 56"/>
                        <a:gd name="T42" fmla="*/ 208 w 427"/>
                        <a:gd name="T43" fmla="*/ 9 h 56"/>
                        <a:gd name="T44" fmla="*/ 218 w 427"/>
                        <a:gd name="T45" fmla="*/ 7 h 56"/>
                        <a:gd name="T46" fmla="*/ 228 w 427"/>
                        <a:gd name="T47" fmla="*/ 6 h 56"/>
                        <a:gd name="T48" fmla="*/ 238 w 427"/>
                        <a:gd name="T49" fmla="*/ 5 h 56"/>
                        <a:gd name="T50" fmla="*/ 248 w 427"/>
                        <a:gd name="T51" fmla="*/ 4 h 56"/>
                        <a:gd name="T52" fmla="*/ 258 w 427"/>
                        <a:gd name="T53" fmla="*/ 3 h 56"/>
                        <a:gd name="T54" fmla="*/ 268 w 427"/>
                        <a:gd name="T55" fmla="*/ 2 h 56"/>
                        <a:gd name="T56" fmla="*/ 278 w 427"/>
                        <a:gd name="T57" fmla="*/ 1 h 56"/>
                        <a:gd name="T58" fmla="*/ 288 w 427"/>
                        <a:gd name="T59" fmla="*/ 1 h 56"/>
                        <a:gd name="T60" fmla="*/ 298 w 427"/>
                        <a:gd name="T61" fmla="*/ 0 h 56"/>
                        <a:gd name="T62" fmla="*/ 308 w 427"/>
                        <a:gd name="T63" fmla="*/ 0 h 56"/>
                        <a:gd name="T64" fmla="*/ 317 w 427"/>
                        <a:gd name="T65" fmla="*/ 0 h 56"/>
                        <a:gd name="T66" fmla="*/ 328 w 427"/>
                        <a:gd name="T67" fmla="*/ 1 h 56"/>
                        <a:gd name="T68" fmla="*/ 337 w 427"/>
                        <a:gd name="T69" fmla="*/ 1 h 56"/>
                        <a:gd name="T70" fmla="*/ 348 w 427"/>
                        <a:gd name="T71" fmla="*/ 2 h 56"/>
                        <a:gd name="T72" fmla="*/ 357 w 427"/>
                        <a:gd name="T73" fmla="*/ 3 h 56"/>
                        <a:gd name="T74" fmla="*/ 367 w 427"/>
                        <a:gd name="T75" fmla="*/ 4 h 56"/>
                        <a:gd name="T76" fmla="*/ 377 w 427"/>
                        <a:gd name="T77" fmla="*/ 5 h 56"/>
                        <a:gd name="T78" fmla="*/ 387 w 427"/>
                        <a:gd name="T79" fmla="*/ 6 h 56"/>
                        <a:gd name="T80" fmla="*/ 397 w 427"/>
                        <a:gd name="T81" fmla="*/ 7 h 56"/>
                        <a:gd name="T82" fmla="*/ 407 w 427"/>
                        <a:gd name="T83" fmla="*/ 8 h 56"/>
                        <a:gd name="T84" fmla="*/ 417 w 427"/>
                        <a:gd name="T85" fmla="*/ 8 h 56"/>
                        <a:gd name="T86" fmla="*/ 427 w 427"/>
                        <a:gd name="T87" fmla="*/ 9 h 56"/>
                        <a:gd name="T88" fmla="*/ 427 w 427"/>
                        <a:gd name="T89" fmla="*/ 9 h 5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</a:cxnLst>
                      <a:rect l="0" t="0" r="r" b="b"/>
                      <a:pathLst>
                        <a:path w="427" h="56">
                          <a:moveTo>
                            <a:pt x="0" y="56"/>
                          </a:moveTo>
                          <a:lnTo>
                            <a:pt x="10" y="54"/>
                          </a:lnTo>
                          <a:lnTo>
                            <a:pt x="20" y="52"/>
                          </a:lnTo>
                          <a:lnTo>
                            <a:pt x="29" y="49"/>
                          </a:lnTo>
                          <a:lnTo>
                            <a:pt x="40" y="47"/>
                          </a:lnTo>
                          <a:lnTo>
                            <a:pt x="49" y="44"/>
                          </a:lnTo>
                          <a:lnTo>
                            <a:pt x="59" y="42"/>
                          </a:lnTo>
                          <a:lnTo>
                            <a:pt x="69" y="39"/>
                          </a:lnTo>
                          <a:lnTo>
                            <a:pt x="79" y="37"/>
                          </a:lnTo>
                          <a:lnTo>
                            <a:pt x="89" y="34"/>
                          </a:lnTo>
                          <a:lnTo>
                            <a:pt x="99" y="32"/>
                          </a:lnTo>
                          <a:lnTo>
                            <a:pt x="109" y="30"/>
                          </a:lnTo>
                          <a:lnTo>
                            <a:pt x="119" y="27"/>
                          </a:lnTo>
                          <a:lnTo>
                            <a:pt x="129" y="25"/>
                          </a:lnTo>
                          <a:lnTo>
                            <a:pt x="139" y="23"/>
                          </a:lnTo>
                          <a:lnTo>
                            <a:pt x="149" y="20"/>
                          </a:lnTo>
                          <a:lnTo>
                            <a:pt x="158" y="18"/>
                          </a:lnTo>
                          <a:lnTo>
                            <a:pt x="169" y="16"/>
                          </a:lnTo>
                          <a:lnTo>
                            <a:pt x="178" y="14"/>
                          </a:lnTo>
                          <a:lnTo>
                            <a:pt x="188" y="12"/>
                          </a:lnTo>
                          <a:lnTo>
                            <a:pt x="198" y="10"/>
                          </a:lnTo>
                          <a:lnTo>
                            <a:pt x="208" y="9"/>
                          </a:lnTo>
                          <a:lnTo>
                            <a:pt x="218" y="7"/>
                          </a:lnTo>
                          <a:lnTo>
                            <a:pt x="228" y="6"/>
                          </a:lnTo>
                          <a:lnTo>
                            <a:pt x="238" y="5"/>
                          </a:lnTo>
                          <a:lnTo>
                            <a:pt x="248" y="4"/>
                          </a:lnTo>
                          <a:lnTo>
                            <a:pt x="258" y="3"/>
                          </a:lnTo>
                          <a:lnTo>
                            <a:pt x="268" y="2"/>
                          </a:lnTo>
                          <a:lnTo>
                            <a:pt x="278" y="1"/>
                          </a:lnTo>
                          <a:lnTo>
                            <a:pt x="288" y="1"/>
                          </a:lnTo>
                          <a:lnTo>
                            <a:pt x="298" y="0"/>
                          </a:lnTo>
                          <a:lnTo>
                            <a:pt x="308" y="0"/>
                          </a:lnTo>
                          <a:lnTo>
                            <a:pt x="317" y="0"/>
                          </a:lnTo>
                          <a:lnTo>
                            <a:pt x="328" y="1"/>
                          </a:lnTo>
                          <a:lnTo>
                            <a:pt x="337" y="1"/>
                          </a:lnTo>
                          <a:lnTo>
                            <a:pt x="348" y="2"/>
                          </a:lnTo>
                          <a:lnTo>
                            <a:pt x="357" y="3"/>
                          </a:lnTo>
                          <a:lnTo>
                            <a:pt x="367" y="4"/>
                          </a:lnTo>
                          <a:lnTo>
                            <a:pt x="377" y="5"/>
                          </a:lnTo>
                          <a:lnTo>
                            <a:pt x="387" y="6"/>
                          </a:lnTo>
                          <a:lnTo>
                            <a:pt x="397" y="7"/>
                          </a:lnTo>
                          <a:lnTo>
                            <a:pt x="407" y="8"/>
                          </a:lnTo>
                          <a:lnTo>
                            <a:pt x="417" y="8"/>
                          </a:lnTo>
                          <a:lnTo>
                            <a:pt x="427" y="9"/>
                          </a:lnTo>
                          <a:lnTo>
                            <a:pt x="427" y="9"/>
                          </a:lnTo>
                        </a:path>
                      </a:pathLst>
                    </a:custGeom>
                    <a:noFill/>
                    <a:ln w="12700" cap="flat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62" name="Rectangle 201"/>
                    <p:cNvSpPr>
                      <a:spLocks noChangeArrowheads="1"/>
                    </p:cNvSpPr>
                    <p:nvPr/>
                  </p:nvSpPr>
                  <p:spPr bwMode="auto">
                    <a:xfrm rot="5400000">
                      <a:off x="3203322" y="4469834"/>
                      <a:ext cx="1284006" cy="2154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Refractive</a:t>
                      </a:r>
                      <a:r>
                        <a:rPr kumimoji="0" lang="en-US" altLang="en-US" sz="1400" b="0" i="0" u="none" strike="noStrike" cap="none" normalizeH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index</a:t>
                      </a:r>
                      <a:endPara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</p:grpSp>
              <p:sp>
                <p:nvSpPr>
                  <p:cNvPr id="163" name="Rectangle 201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300482" y="4205454"/>
                    <a:ext cx="892873" cy="21544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rPr>
                      <a:t>Gain</a:t>
                    </a:r>
                    <a:r>
                      <a:rPr kumimoji="0" lang="en-US" altLang="en-US" sz="1400" b="0" i="0" u="none" strike="noStrike" cap="none" normalizeH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rPr>
                      <a:t> (cm</a:t>
                    </a:r>
                    <a:r>
                      <a:rPr kumimoji="0" lang="en-US" altLang="en-US" sz="1400" b="0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rPr>
                      <a:t>-1</a:t>
                    </a:r>
                    <a:r>
                      <a:rPr kumimoji="0" lang="en-US" altLang="en-US" sz="1400" b="0" i="0" u="none" strike="noStrike" cap="none" normalizeH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rPr>
                      <a:t>)</a:t>
                    </a:r>
                    <a:endParaRPr kumimoji="0" lang="en-US" altLang="en-US" sz="14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484" name="Group 483"/>
                <p:cNvGrpSpPr/>
                <p:nvPr/>
              </p:nvGrpSpPr>
              <p:grpSpPr>
                <a:xfrm>
                  <a:off x="4140996" y="1228725"/>
                  <a:ext cx="3570598" cy="4291713"/>
                  <a:chOff x="4445794" y="1228725"/>
                  <a:chExt cx="3570598" cy="4291713"/>
                </a:xfrm>
              </p:grpSpPr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70" name="Rectangle 15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584826" y="3352800"/>
                        <a:ext cx="1449179" cy="230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lvl="0"/>
                        <a:r>
                          <a:rPr kumimoji="0" lang="en-US" altLang="en-US" sz="15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mode number</a:t>
                        </a:r>
                        <a14:m>
                          <m:oMath xmlns:m="http://schemas.openxmlformats.org/officeDocument/2006/math">
                            <m:r>
                              <a:rPr kumimoji="0" lang="en-GB" altLang="en-US" sz="15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262626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kumimoji="0" lang="en-GB" altLang="en-US" sz="15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262626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𝑚</m:t>
                            </m:r>
                          </m:oMath>
                        </a14:m>
                        <a:r>
                          <a:rPr kumimoji="0" lang="en-US" altLang="en-US" sz="15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 </a:t>
                        </a:r>
                        <a:endPara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70" name="Rectangle 157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5584826" y="3352800"/>
                        <a:ext cx="1449179" cy="230832"/>
                      </a:xfrm>
                      <a:prstGeom prst="rect">
                        <a:avLst/>
                      </a:prstGeom>
                      <a:blipFill rotWithShape="0">
                        <a:blip r:embed="rId4"/>
                        <a:stretch>
                          <a:fillRect l="-7983" t="-26316" b="-47368"/>
                        </a:stretch>
                      </a:blipFill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sp>
                <p:nvSpPr>
                  <p:cNvPr id="172" name="Line 159"/>
                  <p:cNvSpPr>
                    <a:spLocks noChangeShapeType="1"/>
                  </p:cNvSpPr>
                  <p:nvPr/>
                </p:nvSpPr>
                <p:spPr bwMode="auto">
                  <a:xfrm>
                    <a:off x="5149851" y="3076575"/>
                    <a:ext cx="220821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3" name="Line 160"/>
                  <p:cNvSpPr>
                    <a:spLocks noChangeShapeType="1"/>
                  </p:cNvSpPr>
                  <p:nvPr/>
                </p:nvSpPr>
                <p:spPr bwMode="auto">
                  <a:xfrm>
                    <a:off x="5149851" y="1316038"/>
                    <a:ext cx="220821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4" name="Line 16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670551" y="3054350"/>
                    <a:ext cx="0" cy="2222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5" name="Line 16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459538" y="3054350"/>
                    <a:ext cx="0" cy="2222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6" name="Line 16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246938" y="3054350"/>
                    <a:ext cx="0" cy="2222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7" name="Line 164"/>
                  <p:cNvSpPr>
                    <a:spLocks noChangeShapeType="1"/>
                  </p:cNvSpPr>
                  <p:nvPr/>
                </p:nvSpPr>
                <p:spPr bwMode="auto">
                  <a:xfrm>
                    <a:off x="5670551" y="1316038"/>
                    <a:ext cx="0" cy="23813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8" name="Line 165"/>
                  <p:cNvSpPr>
                    <a:spLocks noChangeShapeType="1"/>
                  </p:cNvSpPr>
                  <p:nvPr/>
                </p:nvSpPr>
                <p:spPr bwMode="auto">
                  <a:xfrm>
                    <a:off x="6459538" y="1316038"/>
                    <a:ext cx="0" cy="23813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79" name="Line 166"/>
                  <p:cNvSpPr>
                    <a:spLocks noChangeShapeType="1"/>
                  </p:cNvSpPr>
                  <p:nvPr/>
                </p:nvSpPr>
                <p:spPr bwMode="auto">
                  <a:xfrm>
                    <a:off x="7246938" y="1316038"/>
                    <a:ext cx="0" cy="23813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0" name="Rectangle 167"/>
                  <p:cNvSpPr>
                    <a:spLocks noChangeArrowheads="1"/>
                  </p:cNvSpPr>
                  <p:nvPr/>
                </p:nvSpPr>
                <p:spPr bwMode="auto">
                  <a:xfrm>
                    <a:off x="5535613" y="3146425"/>
                    <a:ext cx="376238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5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81" name="Rectangle 168"/>
                  <p:cNvSpPr>
                    <a:spLocks noChangeArrowheads="1"/>
                  </p:cNvSpPr>
                  <p:nvPr/>
                </p:nvSpPr>
                <p:spPr bwMode="auto">
                  <a:xfrm>
                    <a:off x="6318251" y="3146425"/>
                    <a:ext cx="376238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50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82" name="Rectangle 169"/>
                  <p:cNvSpPr>
                    <a:spLocks noChangeArrowheads="1"/>
                  </p:cNvSpPr>
                  <p:nvPr/>
                </p:nvSpPr>
                <p:spPr bwMode="auto">
                  <a:xfrm>
                    <a:off x="7110413" y="3146425"/>
                    <a:ext cx="376238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55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83" name="Freeform 170"/>
                  <p:cNvSpPr>
                    <a:spLocks noEditPoints="1"/>
                  </p:cNvSpPr>
                  <p:nvPr/>
                </p:nvSpPr>
                <p:spPr bwMode="auto">
                  <a:xfrm>
                    <a:off x="4492626" y="2624138"/>
                    <a:ext cx="131763" cy="138113"/>
                  </a:xfrm>
                  <a:custGeom>
                    <a:avLst/>
                    <a:gdLst>
                      <a:gd name="T0" fmla="*/ 214 w 214"/>
                      <a:gd name="T1" fmla="*/ 219 h 222"/>
                      <a:gd name="T2" fmla="*/ 212 w 214"/>
                      <a:gd name="T3" fmla="*/ 222 h 222"/>
                      <a:gd name="T4" fmla="*/ 212 w 214"/>
                      <a:gd name="T5" fmla="*/ 222 h 222"/>
                      <a:gd name="T6" fmla="*/ 211 w 214"/>
                      <a:gd name="T7" fmla="*/ 221 h 222"/>
                      <a:gd name="T8" fmla="*/ 3 w 214"/>
                      <a:gd name="T9" fmla="*/ 118 h 222"/>
                      <a:gd name="T10" fmla="*/ 0 w 214"/>
                      <a:gd name="T11" fmla="*/ 113 h 222"/>
                      <a:gd name="T12" fmla="*/ 0 w 214"/>
                      <a:gd name="T13" fmla="*/ 109 h 222"/>
                      <a:gd name="T14" fmla="*/ 3 w 214"/>
                      <a:gd name="T15" fmla="*/ 103 h 222"/>
                      <a:gd name="T16" fmla="*/ 211 w 214"/>
                      <a:gd name="T17" fmla="*/ 0 h 222"/>
                      <a:gd name="T18" fmla="*/ 212 w 214"/>
                      <a:gd name="T19" fmla="*/ 0 h 222"/>
                      <a:gd name="T20" fmla="*/ 212 w 214"/>
                      <a:gd name="T21" fmla="*/ 0 h 222"/>
                      <a:gd name="T22" fmla="*/ 214 w 214"/>
                      <a:gd name="T23" fmla="*/ 2 h 222"/>
                      <a:gd name="T24" fmla="*/ 214 w 214"/>
                      <a:gd name="T25" fmla="*/ 219 h 222"/>
                      <a:gd name="T26" fmla="*/ 190 w 214"/>
                      <a:gd name="T27" fmla="*/ 199 h 222"/>
                      <a:gd name="T28" fmla="*/ 190 w 214"/>
                      <a:gd name="T29" fmla="*/ 41 h 222"/>
                      <a:gd name="T30" fmla="*/ 31 w 214"/>
                      <a:gd name="T31" fmla="*/ 120 h 222"/>
                      <a:gd name="T32" fmla="*/ 190 w 214"/>
                      <a:gd name="T33" fmla="*/ 199 h 2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214" h="222">
                        <a:moveTo>
                          <a:pt x="214" y="219"/>
                        </a:moveTo>
                        <a:cubicBezTo>
                          <a:pt x="214" y="221"/>
                          <a:pt x="214" y="222"/>
                          <a:pt x="212" y="222"/>
                        </a:cubicBezTo>
                        <a:cubicBezTo>
                          <a:pt x="212" y="222"/>
                          <a:pt x="212" y="222"/>
                          <a:pt x="212" y="222"/>
                        </a:cubicBezTo>
                        <a:cubicBezTo>
                          <a:pt x="212" y="221"/>
                          <a:pt x="211" y="221"/>
                          <a:pt x="211" y="221"/>
                        </a:cubicBezTo>
                        <a:lnTo>
                          <a:pt x="3" y="118"/>
                        </a:lnTo>
                        <a:cubicBezTo>
                          <a:pt x="1" y="117"/>
                          <a:pt x="0" y="115"/>
                          <a:pt x="0" y="113"/>
                        </a:cubicBezTo>
                        <a:lnTo>
                          <a:pt x="0" y="109"/>
                        </a:lnTo>
                        <a:cubicBezTo>
                          <a:pt x="0" y="106"/>
                          <a:pt x="1" y="104"/>
                          <a:pt x="3" y="103"/>
                        </a:cubicBezTo>
                        <a:lnTo>
                          <a:pt x="211" y="0"/>
                        </a:lnTo>
                        <a:cubicBezTo>
                          <a:pt x="211" y="0"/>
                          <a:pt x="212" y="0"/>
                          <a:pt x="212" y="0"/>
                        </a:cubicBezTo>
                        <a:cubicBezTo>
                          <a:pt x="212" y="0"/>
                          <a:pt x="212" y="0"/>
                          <a:pt x="212" y="0"/>
                        </a:cubicBezTo>
                        <a:cubicBezTo>
                          <a:pt x="214" y="0"/>
                          <a:pt x="214" y="0"/>
                          <a:pt x="214" y="2"/>
                        </a:cubicBezTo>
                        <a:lnTo>
                          <a:pt x="214" y="219"/>
                        </a:lnTo>
                        <a:close/>
                        <a:moveTo>
                          <a:pt x="190" y="199"/>
                        </a:moveTo>
                        <a:lnTo>
                          <a:pt x="190" y="41"/>
                        </a:lnTo>
                        <a:lnTo>
                          <a:pt x="31" y="120"/>
                        </a:lnTo>
                        <a:lnTo>
                          <a:pt x="190" y="199"/>
                        </a:lnTo>
                        <a:close/>
                      </a:path>
                    </a:pathLst>
                  </a:custGeom>
                  <a:solidFill>
                    <a:srgbClr val="142B8C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84" name="Rectangle 171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505325" y="2420938"/>
                    <a:ext cx="128588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 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85" name="Rectangle 172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470400" y="2336800"/>
                    <a:ext cx="198438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F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86" name="Rectangle 173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465638" y="2212975"/>
                    <a:ext cx="207963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S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87" name="Rectangle 174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460875" y="2079625"/>
                    <a:ext cx="217488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R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88" name="Rectangle 175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505325" y="1985963"/>
                    <a:ext cx="128588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 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89" name="Rectangle 176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500563" y="1941513"/>
                    <a:ext cx="138113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(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90" name="Rectangle 177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456113" y="1838325"/>
                    <a:ext cx="227013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G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91" name="Rectangle 178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460875" y="1697038"/>
                    <a:ext cx="217488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H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92" name="Rectangle 179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486275" y="1582738"/>
                    <a:ext cx="168275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z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93" name="Rectangle 180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500563" y="1498600"/>
                    <a:ext cx="138113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)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94" name="Line 18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149851" y="1316038"/>
                    <a:ext cx="0" cy="1760538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5" name="Line 18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358063" y="1316038"/>
                    <a:ext cx="0" cy="1760538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6" name="Line 183"/>
                  <p:cNvSpPr>
                    <a:spLocks noChangeShapeType="1"/>
                  </p:cNvSpPr>
                  <p:nvPr/>
                </p:nvSpPr>
                <p:spPr bwMode="auto">
                  <a:xfrm>
                    <a:off x="5149851" y="3076575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7" name="Line 184"/>
                  <p:cNvSpPr>
                    <a:spLocks noChangeShapeType="1"/>
                  </p:cNvSpPr>
                  <p:nvPr/>
                </p:nvSpPr>
                <p:spPr bwMode="auto">
                  <a:xfrm>
                    <a:off x="5149851" y="2636838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8" name="Line 185"/>
                  <p:cNvSpPr>
                    <a:spLocks noChangeShapeType="1"/>
                  </p:cNvSpPr>
                  <p:nvPr/>
                </p:nvSpPr>
                <p:spPr bwMode="auto">
                  <a:xfrm>
                    <a:off x="5149851" y="2197100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199" name="Line 186"/>
                  <p:cNvSpPr>
                    <a:spLocks noChangeShapeType="1"/>
                  </p:cNvSpPr>
                  <p:nvPr/>
                </p:nvSpPr>
                <p:spPr bwMode="auto">
                  <a:xfrm>
                    <a:off x="5149851" y="1757363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0" name="Line 187"/>
                  <p:cNvSpPr>
                    <a:spLocks noChangeShapeType="1"/>
                  </p:cNvSpPr>
                  <p:nvPr/>
                </p:nvSpPr>
                <p:spPr bwMode="auto">
                  <a:xfrm>
                    <a:off x="5149851" y="1316038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1" name="Line 18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335838" y="3076575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2" name="Line 18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335838" y="2636838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3" name="Line 19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335838" y="2197100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4" name="Line 19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335838" y="1757363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5" name="Line 19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335838" y="1316038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6" name="Rectangle 193"/>
                  <p:cNvSpPr>
                    <a:spLocks noChangeArrowheads="1"/>
                  </p:cNvSpPr>
                  <p:nvPr/>
                </p:nvSpPr>
                <p:spPr bwMode="auto">
                  <a:xfrm>
                    <a:off x="4792663" y="2987675"/>
                    <a:ext cx="385763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-0.1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07" name="Rectangle 194"/>
                  <p:cNvSpPr>
                    <a:spLocks noChangeArrowheads="1"/>
                  </p:cNvSpPr>
                  <p:nvPr/>
                </p:nvSpPr>
                <p:spPr bwMode="auto">
                  <a:xfrm>
                    <a:off x="4703763" y="2552700"/>
                    <a:ext cx="485775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-0.05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08" name="Rectangle 195"/>
                  <p:cNvSpPr>
                    <a:spLocks noChangeArrowheads="1"/>
                  </p:cNvSpPr>
                  <p:nvPr/>
                </p:nvSpPr>
                <p:spPr bwMode="auto">
                  <a:xfrm>
                    <a:off x="4991101" y="2108200"/>
                    <a:ext cx="177800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09" name="Rectangle 196"/>
                  <p:cNvSpPr>
                    <a:spLocks noChangeArrowheads="1"/>
                  </p:cNvSpPr>
                  <p:nvPr/>
                </p:nvSpPr>
                <p:spPr bwMode="auto">
                  <a:xfrm>
                    <a:off x="4752976" y="1673225"/>
                    <a:ext cx="425450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0.05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10" name="Rectangle 197"/>
                  <p:cNvSpPr>
                    <a:spLocks noChangeArrowheads="1"/>
                  </p:cNvSpPr>
                  <p:nvPr/>
                </p:nvSpPr>
                <p:spPr bwMode="auto">
                  <a:xfrm>
                    <a:off x="4852988" y="1228725"/>
                    <a:ext cx="327025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0.1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11" name="Freeform 198"/>
                  <p:cNvSpPr>
                    <a:spLocks/>
                  </p:cNvSpPr>
                  <p:nvPr/>
                </p:nvSpPr>
                <p:spPr bwMode="auto">
                  <a:xfrm>
                    <a:off x="5149851" y="2146300"/>
                    <a:ext cx="320675" cy="930275"/>
                  </a:xfrm>
                  <a:custGeom>
                    <a:avLst/>
                    <a:gdLst>
                      <a:gd name="T0" fmla="*/ 0 w 202"/>
                      <a:gd name="T1" fmla="*/ 7 h 586"/>
                      <a:gd name="T2" fmla="*/ 0 w 202"/>
                      <a:gd name="T3" fmla="*/ 7 h 586"/>
                      <a:gd name="T4" fmla="*/ 10 w 202"/>
                      <a:gd name="T5" fmla="*/ 0 h 586"/>
                      <a:gd name="T6" fmla="*/ 20 w 202"/>
                      <a:gd name="T7" fmla="*/ 11 h 586"/>
                      <a:gd name="T8" fmla="*/ 30 w 202"/>
                      <a:gd name="T9" fmla="*/ 11 h 586"/>
                      <a:gd name="T10" fmla="*/ 40 w 202"/>
                      <a:gd name="T11" fmla="*/ 5 h 586"/>
                      <a:gd name="T12" fmla="*/ 50 w 202"/>
                      <a:gd name="T13" fmla="*/ 6 h 586"/>
                      <a:gd name="T14" fmla="*/ 59 w 202"/>
                      <a:gd name="T15" fmla="*/ 8 h 586"/>
                      <a:gd name="T16" fmla="*/ 70 w 202"/>
                      <a:gd name="T17" fmla="*/ 11 h 586"/>
                      <a:gd name="T18" fmla="*/ 79 w 202"/>
                      <a:gd name="T19" fmla="*/ 15 h 586"/>
                      <a:gd name="T20" fmla="*/ 89 w 202"/>
                      <a:gd name="T21" fmla="*/ 22 h 586"/>
                      <a:gd name="T22" fmla="*/ 99 w 202"/>
                      <a:gd name="T23" fmla="*/ 29 h 586"/>
                      <a:gd name="T24" fmla="*/ 109 w 202"/>
                      <a:gd name="T25" fmla="*/ 39 h 586"/>
                      <a:gd name="T26" fmla="*/ 119 w 202"/>
                      <a:gd name="T27" fmla="*/ 51 h 586"/>
                      <a:gd name="T28" fmla="*/ 129 w 202"/>
                      <a:gd name="T29" fmla="*/ 65 h 586"/>
                      <a:gd name="T30" fmla="*/ 139 w 202"/>
                      <a:gd name="T31" fmla="*/ 76 h 586"/>
                      <a:gd name="T32" fmla="*/ 149 w 202"/>
                      <a:gd name="T33" fmla="*/ 101 h 586"/>
                      <a:gd name="T34" fmla="*/ 159 w 202"/>
                      <a:gd name="T35" fmla="*/ 125 h 586"/>
                      <a:gd name="T36" fmla="*/ 169 w 202"/>
                      <a:gd name="T37" fmla="*/ 145 h 586"/>
                      <a:gd name="T38" fmla="*/ 179 w 202"/>
                      <a:gd name="T39" fmla="*/ 197 h 586"/>
                      <a:gd name="T40" fmla="*/ 189 w 202"/>
                      <a:gd name="T41" fmla="*/ 281 h 586"/>
                      <a:gd name="T42" fmla="*/ 199 w 202"/>
                      <a:gd name="T43" fmla="*/ 432 h 586"/>
                      <a:gd name="T44" fmla="*/ 202 w 202"/>
                      <a:gd name="T45" fmla="*/ 586 h 58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202" h="586">
                        <a:moveTo>
                          <a:pt x="0" y="7"/>
                        </a:moveTo>
                        <a:lnTo>
                          <a:pt x="0" y="7"/>
                        </a:lnTo>
                        <a:lnTo>
                          <a:pt x="10" y="0"/>
                        </a:lnTo>
                        <a:lnTo>
                          <a:pt x="20" y="11"/>
                        </a:lnTo>
                        <a:lnTo>
                          <a:pt x="30" y="11"/>
                        </a:lnTo>
                        <a:lnTo>
                          <a:pt x="40" y="5"/>
                        </a:lnTo>
                        <a:lnTo>
                          <a:pt x="50" y="6"/>
                        </a:lnTo>
                        <a:lnTo>
                          <a:pt x="59" y="8"/>
                        </a:lnTo>
                        <a:lnTo>
                          <a:pt x="70" y="11"/>
                        </a:lnTo>
                        <a:lnTo>
                          <a:pt x="79" y="15"/>
                        </a:lnTo>
                        <a:lnTo>
                          <a:pt x="89" y="22"/>
                        </a:lnTo>
                        <a:lnTo>
                          <a:pt x="99" y="29"/>
                        </a:lnTo>
                        <a:lnTo>
                          <a:pt x="109" y="39"/>
                        </a:lnTo>
                        <a:lnTo>
                          <a:pt x="119" y="51"/>
                        </a:lnTo>
                        <a:lnTo>
                          <a:pt x="129" y="65"/>
                        </a:lnTo>
                        <a:lnTo>
                          <a:pt x="139" y="76"/>
                        </a:lnTo>
                        <a:lnTo>
                          <a:pt x="149" y="101"/>
                        </a:lnTo>
                        <a:lnTo>
                          <a:pt x="159" y="125"/>
                        </a:lnTo>
                        <a:lnTo>
                          <a:pt x="169" y="145"/>
                        </a:lnTo>
                        <a:lnTo>
                          <a:pt x="179" y="197"/>
                        </a:lnTo>
                        <a:lnTo>
                          <a:pt x="189" y="281"/>
                        </a:lnTo>
                        <a:lnTo>
                          <a:pt x="199" y="432"/>
                        </a:lnTo>
                        <a:lnTo>
                          <a:pt x="202" y="58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2" name="Line 19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534026" y="1316038"/>
                    <a:ext cx="1588" cy="1760538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3" name="Freeform 200"/>
                  <p:cNvSpPr>
                    <a:spLocks/>
                  </p:cNvSpPr>
                  <p:nvPr/>
                </p:nvSpPr>
                <p:spPr bwMode="auto">
                  <a:xfrm>
                    <a:off x="5591176" y="1316038"/>
                    <a:ext cx="757238" cy="936625"/>
                  </a:xfrm>
                  <a:custGeom>
                    <a:avLst/>
                    <a:gdLst>
                      <a:gd name="T0" fmla="*/ 0 w 477"/>
                      <a:gd name="T1" fmla="*/ 0 h 590"/>
                      <a:gd name="T2" fmla="*/ 0 w 477"/>
                      <a:gd name="T3" fmla="*/ 29 h 590"/>
                      <a:gd name="T4" fmla="*/ 10 w 477"/>
                      <a:gd name="T5" fmla="*/ 334 h 590"/>
                      <a:gd name="T6" fmla="*/ 20 w 477"/>
                      <a:gd name="T7" fmla="*/ 454 h 590"/>
                      <a:gd name="T8" fmla="*/ 30 w 477"/>
                      <a:gd name="T9" fmla="*/ 517 h 590"/>
                      <a:gd name="T10" fmla="*/ 40 w 477"/>
                      <a:gd name="T11" fmla="*/ 542 h 590"/>
                      <a:gd name="T12" fmla="*/ 50 w 477"/>
                      <a:gd name="T13" fmla="*/ 544 h 590"/>
                      <a:gd name="T14" fmla="*/ 60 w 477"/>
                      <a:gd name="T15" fmla="*/ 539 h 590"/>
                      <a:gd name="T16" fmla="*/ 69 w 477"/>
                      <a:gd name="T17" fmla="*/ 546 h 590"/>
                      <a:gd name="T18" fmla="*/ 80 w 477"/>
                      <a:gd name="T19" fmla="*/ 550 h 590"/>
                      <a:gd name="T20" fmla="*/ 89 w 477"/>
                      <a:gd name="T21" fmla="*/ 537 h 590"/>
                      <a:gd name="T22" fmla="*/ 99 w 477"/>
                      <a:gd name="T23" fmla="*/ 531 h 590"/>
                      <a:gd name="T24" fmla="*/ 109 w 477"/>
                      <a:gd name="T25" fmla="*/ 524 h 590"/>
                      <a:gd name="T26" fmla="*/ 119 w 477"/>
                      <a:gd name="T27" fmla="*/ 517 h 590"/>
                      <a:gd name="T28" fmla="*/ 129 w 477"/>
                      <a:gd name="T29" fmla="*/ 518 h 590"/>
                      <a:gd name="T30" fmla="*/ 139 w 477"/>
                      <a:gd name="T31" fmla="*/ 510 h 590"/>
                      <a:gd name="T32" fmla="*/ 149 w 477"/>
                      <a:gd name="T33" fmla="*/ 489 h 590"/>
                      <a:gd name="T34" fmla="*/ 159 w 477"/>
                      <a:gd name="T35" fmla="*/ 497 h 590"/>
                      <a:gd name="T36" fmla="*/ 169 w 477"/>
                      <a:gd name="T37" fmla="*/ 492 h 590"/>
                      <a:gd name="T38" fmla="*/ 179 w 477"/>
                      <a:gd name="T39" fmla="*/ 473 h 590"/>
                      <a:gd name="T40" fmla="*/ 189 w 477"/>
                      <a:gd name="T41" fmla="*/ 482 h 590"/>
                      <a:gd name="T42" fmla="*/ 199 w 477"/>
                      <a:gd name="T43" fmla="*/ 484 h 590"/>
                      <a:gd name="T44" fmla="*/ 209 w 477"/>
                      <a:gd name="T45" fmla="*/ 468 h 590"/>
                      <a:gd name="T46" fmla="*/ 219 w 477"/>
                      <a:gd name="T47" fmla="*/ 466 h 590"/>
                      <a:gd name="T48" fmla="*/ 229 w 477"/>
                      <a:gd name="T49" fmla="*/ 470 h 590"/>
                      <a:gd name="T50" fmla="*/ 239 w 477"/>
                      <a:gd name="T51" fmla="*/ 464 h 590"/>
                      <a:gd name="T52" fmla="*/ 248 w 477"/>
                      <a:gd name="T53" fmla="*/ 469 h 590"/>
                      <a:gd name="T54" fmla="*/ 259 w 477"/>
                      <a:gd name="T55" fmla="*/ 470 h 590"/>
                      <a:gd name="T56" fmla="*/ 268 w 477"/>
                      <a:gd name="T57" fmla="*/ 471 h 590"/>
                      <a:gd name="T58" fmla="*/ 278 w 477"/>
                      <a:gd name="T59" fmla="*/ 470 h 590"/>
                      <a:gd name="T60" fmla="*/ 288 w 477"/>
                      <a:gd name="T61" fmla="*/ 473 h 590"/>
                      <a:gd name="T62" fmla="*/ 298 w 477"/>
                      <a:gd name="T63" fmla="*/ 481 h 590"/>
                      <a:gd name="T64" fmla="*/ 308 w 477"/>
                      <a:gd name="T65" fmla="*/ 485 h 590"/>
                      <a:gd name="T66" fmla="*/ 318 w 477"/>
                      <a:gd name="T67" fmla="*/ 488 h 590"/>
                      <a:gd name="T68" fmla="*/ 328 w 477"/>
                      <a:gd name="T69" fmla="*/ 494 h 590"/>
                      <a:gd name="T70" fmla="*/ 338 w 477"/>
                      <a:gd name="T71" fmla="*/ 503 h 590"/>
                      <a:gd name="T72" fmla="*/ 348 w 477"/>
                      <a:gd name="T73" fmla="*/ 509 h 590"/>
                      <a:gd name="T74" fmla="*/ 358 w 477"/>
                      <a:gd name="T75" fmla="*/ 513 h 590"/>
                      <a:gd name="T76" fmla="*/ 368 w 477"/>
                      <a:gd name="T77" fmla="*/ 518 h 590"/>
                      <a:gd name="T78" fmla="*/ 378 w 477"/>
                      <a:gd name="T79" fmla="*/ 529 h 590"/>
                      <a:gd name="T80" fmla="*/ 388 w 477"/>
                      <a:gd name="T81" fmla="*/ 535 h 590"/>
                      <a:gd name="T82" fmla="*/ 397 w 477"/>
                      <a:gd name="T83" fmla="*/ 538 h 590"/>
                      <a:gd name="T84" fmla="*/ 407 w 477"/>
                      <a:gd name="T85" fmla="*/ 547 h 590"/>
                      <a:gd name="T86" fmla="*/ 417 w 477"/>
                      <a:gd name="T87" fmla="*/ 555 h 590"/>
                      <a:gd name="T88" fmla="*/ 427 w 477"/>
                      <a:gd name="T89" fmla="*/ 557 h 590"/>
                      <a:gd name="T90" fmla="*/ 437 w 477"/>
                      <a:gd name="T91" fmla="*/ 566 h 590"/>
                      <a:gd name="T92" fmla="*/ 447 w 477"/>
                      <a:gd name="T93" fmla="*/ 572 h 590"/>
                      <a:gd name="T94" fmla="*/ 457 w 477"/>
                      <a:gd name="T95" fmla="*/ 579 h 590"/>
                      <a:gd name="T96" fmla="*/ 467 w 477"/>
                      <a:gd name="T97" fmla="*/ 585 h 590"/>
                      <a:gd name="T98" fmla="*/ 477 w 477"/>
                      <a:gd name="T99" fmla="*/ 590 h 59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77" h="590">
                        <a:moveTo>
                          <a:pt x="0" y="0"/>
                        </a:moveTo>
                        <a:lnTo>
                          <a:pt x="0" y="29"/>
                        </a:lnTo>
                        <a:lnTo>
                          <a:pt x="10" y="334"/>
                        </a:lnTo>
                        <a:lnTo>
                          <a:pt x="20" y="454"/>
                        </a:lnTo>
                        <a:lnTo>
                          <a:pt x="30" y="517"/>
                        </a:lnTo>
                        <a:lnTo>
                          <a:pt x="40" y="542"/>
                        </a:lnTo>
                        <a:lnTo>
                          <a:pt x="50" y="544"/>
                        </a:lnTo>
                        <a:lnTo>
                          <a:pt x="60" y="539"/>
                        </a:lnTo>
                        <a:lnTo>
                          <a:pt x="69" y="546"/>
                        </a:lnTo>
                        <a:lnTo>
                          <a:pt x="80" y="550"/>
                        </a:lnTo>
                        <a:lnTo>
                          <a:pt x="89" y="537"/>
                        </a:lnTo>
                        <a:lnTo>
                          <a:pt x="99" y="531"/>
                        </a:lnTo>
                        <a:lnTo>
                          <a:pt x="109" y="524"/>
                        </a:lnTo>
                        <a:lnTo>
                          <a:pt x="119" y="517"/>
                        </a:lnTo>
                        <a:lnTo>
                          <a:pt x="129" y="518"/>
                        </a:lnTo>
                        <a:lnTo>
                          <a:pt x="139" y="510"/>
                        </a:lnTo>
                        <a:lnTo>
                          <a:pt x="149" y="489"/>
                        </a:lnTo>
                        <a:lnTo>
                          <a:pt x="159" y="497"/>
                        </a:lnTo>
                        <a:lnTo>
                          <a:pt x="169" y="492"/>
                        </a:lnTo>
                        <a:lnTo>
                          <a:pt x="179" y="473"/>
                        </a:lnTo>
                        <a:lnTo>
                          <a:pt x="189" y="482"/>
                        </a:lnTo>
                        <a:lnTo>
                          <a:pt x="199" y="484"/>
                        </a:lnTo>
                        <a:lnTo>
                          <a:pt x="209" y="468"/>
                        </a:lnTo>
                        <a:lnTo>
                          <a:pt x="219" y="466"/>
                        </a:lnTo>
                        <a:lnTo>
                          <a:pt x="229" y="470"/>
                        </a:lnTo>
                        <a:lnTo>
                          <a:pt x="239" y="464"/>
                        </a:lnTo>
                        <a:lnTo>
                          <a:pt x="248" y="469"/>
                        </a:lnTo>
                        <a:lnTo>
                          <a:pt x="259" y="470"/>
                        </a:lnTo>
                        <a:lnTo>
                          <a:pt x="268" y="471"/>
                        </a:lnTo>
                        <a:lnTo>
                          <a:pt x="278" y="470"/>
                        </a:lnTo>
                        <a:lnTo>
                          <a:pt x="288" y="473"/>
                        </a:lnTo>
                        <a:lnTo>
                          <a:pt x="298" y="481"/>
                        </a:lnTo>
                        <a:lnTo>
                          <a:pt x="308" y="485"/>
                        </a:lnTo>
                        <a:lnTo>
                          <a:pt x="318" y="488"/>
                        </a:lnTo>
                        <a:lnTo>
                          <a:pt x="328" y="494"/>
                        </a:lnTo>
                        <a:lnTo>
                          <a:pt x="338" y="503"/>
                        </a:lnTo>
                        <a:lnTo>
                          <a:pt x="348" y="509"/>
                        </a:lnTo>
                        <a:lnTo>
                          <a:pt x="358" y="513"/>
                        </a:lnTo>
                        <a:lnTo>
                          <a:pt x="368" y="518"/>
                        </a:lnTo>
                        <a:lnTo>
                          <a:pt x="378" y="529"/>
                        </a:lnTo>
                        <a:lnTo>
                          <a:pt x="388" y="535"/>
                        </a:lnTo>
                        <a:lnTo>
                          <a:pt x="397" y="538"/>
                        </a:lnTo>
                        <a:lnTo>
                          <a:pt x="407" y="547"/>
                        </a:lnTo>
                        <a:lnTo>
                          <a:pt x="417" y="555"/>
                        </a:lnTo>
                        <a:lnTo>
                          <a:pt x="427" y="557"/>
                        </a:lnTo>
                        <a:lnTo>
                          <a:pt x="437" y="566"/>
                        </a:lnTo>
                        <a:lnTo>
                          <a:pt x="447" y="572"/>
                        </a:lnTo>
                        <a:lnTo>
                          <a:pt x="457" y="579"/>
                        </a:lnTo>
                        <a:lnTo>
                          <a:pt x="467" y="585"/>
                        </a:lnTo>
                        <a:lnTo>
                          <a:pt x="477" y="59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4" name="Freeform 201"/>
                  <p:cNvSpPr>
                    <a:spLocks/>
                  </p:cNvSpPr>
                  <p:nvPr/>
                </p:nvSpPr>
                <p:spPr bwMode="auto">
                  <a:xfrm>
                    <a:off x="6348413" y="2197100"/>
                    <a:ext cx="577850" cy="879475"/>
                  </a:xfrm>
                  <a:custGeom>
                    <a:avLst/>
                    <a:gdLst>
                      <a:gd name="T0" fmla="*/ 0 w 364"/>
                      <a:gd name="T1" fmla="*/ 35 h 554"/>
                      <a:gd name="T2" fmla="*/ 10 w 364"/>
                      <a:gd name="T3" fmla="*/ 44 h 554"/>
                      <a:gd name="T4" fmla="*/ 20 w 364"/>
                      <a:gd name="T5" fmla="*/ 50 h 554"/>
                      <a:gd name="T6" fmla="*/ 30 w 364"/>
                      <a:gd name="T7" fmla="*/ 57 h 554"/>
                      <a:gd name="T8" fmla="*/ 40 w 364"/>
                      <a:gd name="T9" fmla="*/ 60 h 554"/>
                      <a:gd name="T10" fmla="*/ 50 w 364"/>
                      <a:gd name="T11" fmla="*/ 66 h 554"/>
                      <a:gd name="T12" fmla="*/ 59 w 364"/>
                      <a:gd name="T13" fmla="*/ 74 h 554"/>
                      <a:gd name="T14" fmla="*/ 70 w 364"/>
                      <a:gd name="T15" fmla="*/ 75 h 554"/>
                      <a:gd name="T16" fmla="*/ 79 w 364"/>
                      <a:gd name="T17" fmla="*/ 83 h 554"/>
                      <a:gd name="T18" fmla="*/ 89 w 364"/>
                      <a:gd name="T19" fmla="*/ 86 h 554"/>
                      <a:gd name="T20" fmla="*/ 99 w 364"/>
                      <a:gd name="T21" fmla="*/ 80 h 554"/>
                      <a:gd name="T22" fmla="*/ 109 w 364"/>
                      <a:gd name="T23" fmla="*/ 90 h 554"/>
                      <a:gd name="T24" fmla="*/ 119 w 364"/>
                      <a:gd name="T25" fmla="*/ 90 h 554"/>
                      <a:gd name="T26" fmla="*/ 129 w 364"/>
                      <a:gd name="T27" fmla="*/ 81 h 554"/>
                      <a:gd name="T28" fmla="*/ 139 w 364"/>
                      <a:gd name="T29" fmla="*/ 89 h 554"/>
                      <a:gd name="T30" fmla="*/ 149 w 364"/>
                      <a:gd name="T31" fmla="*/ 88 h 554"/>
                      <a:gd name="T32" fmla="*/ 159 w 364"/>
                      <a:gd name="T33" fmla="*/ 79 h 554"/>
                      <a:gd name="T34" fmla="*/ 169 w 364"/>
                      <a:gd name="T35" fmla="*/ 76 h 554"/>
                      <a:gd name="T36" fmla="*/ 179 w 364"/>
                      <a:gd name="T37" fmla="*/ 71 h 554"/>
                      <a:gd name="T38" fmla="*/ 189 w 364"/>
                      <a:gd name="T39" fmla="*/ 73 h 554"/>
                      <a:gd name="T40" fmla="*/ 199 w 364"/>
                      <a:gd name="T41" fmla="*/ 68 h 554"/>
                      <a:gd name="T42" fmla="*/ 209 w 364"/>
                      <a:gd name="T43" fmla="*/ 62 h 554"/>
                      <a:gd name="T44" fmla="*/ 219 w 364"/>
                      <a:gd name="T45" fmla="*/ 49 h 554"/>
                      <a:gd name="T46" fmla="*/ 229 w 364"/>
                      <a:gd name="T47" fmla="*/ 42 h 554"/>
                      <a:gd name="T48" fmla="*/ 238 w 364"/>
                      <a:gd name="T49" fmla="*/ 42 h 554"/>
                      <a:gd name="T50" fmla="*/ 249 w 364"/>
                      <a:gd name="T51" fmla="*/ 36 h 554"/>
                      <a:gd name="T52" fmla="*/ 258 w 364"/>
                      <a:gd name="T53" fmla="*/ 29 h 554"/>
                      <a:gd name="T54" fmla="*/ 268 w 364"/>
                      <a:gd name="T55" fmla="*/ 22 h 554"/>
                      <a:gd name="T56" fmla="*/ 278 w 364"/>
                      <a:gd name="T57" fmla="*/ 16 h 554"/>
                      <a:gd name="T58" fmla="*/ 288 w 364"/>
                      <a:gd name="T59" fmla="*/ 11 h 554"/>
                      <a:gd name="T60" fmla="*/ 298 w 364"/>
                      <a:gd name="T61" fmla="*/ 0 h 554"/>
                      <a:gd name="T62" fmla="*/ 308 w 364"/>
                      <a:gd name="T63" fmla="*/ 8 h 554"/>
                      <a:gd name="T64" fmla="*/ 318 w 364"/>
                      <a:gd name="T65" fmla="*/ 20 h 554"/>
                      <a:gd name="T66" fmla="*/ 328 w 364"/>
                      <a:gd name="T67" fmla="*/ 20 h 554"/>
                      <a:gd name="T68" fmla="*/ 338 w 364"/>
                      <a:gd name="T69" fmla="*/ 60 h 554"/>
                      <a:gd name="T70" fmla="*/ 348 w 364"/>
                      <a:gd name="T71" fmla="*/ 125 h 554"/>
                      <a:gd name="T72" fmla="*/ 358 w 364"/>
                      <a:gd name="T73" fmla="*/ 281 h 554"/>
                      <a:gd name="T74" fmla="*/ 364 w 364"/>
                      <a:gd name="T75" fmla="*/ 554 h 5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</a:cxnLst>
                    <a:rect l="0" t="0" r="r" b="b"/>
                    <a:pathLst>
                      <a:path w="364" h="554">
                        <a:moveTo>
                          <a:pt x="0" y="35"/>
                        </a:moveTo>
                        <a:lnTo>
                          <a:pt x="10" y="44"/>
                        </a:lnTo>
                        <a:lnTo>
                          <a:pt x="20" y="50"/>
                        </a:lnTo>
                        <a:lnTo>
                          <a:pt x="30" y="57"/>
                        </a:lnTo>
                        <a:lnTo>
                          <a:pt x="40" y="60"/>
                        </a:lnTo>
                        <a:lnTo>
                          <a:pt x="50" y="66"/>
                        </a:lnTo>
                        <a:lnTo>
                          <a:pt x="59" y="74"/>
                        </a:lnTo>
                        <a:lnTo>
                          <a:pt x="70" y="75"/>
                        </a:lnTo>
                        <a:lnTo>
                          <a:pt x="79" y="83"/>
                        </a:lnTo>
                        <a:lnTo>
                          <a:pt x="89" y="86"/>
                        </a:lnTo>
                        <a:lnTo>
                          <a:pt x="99" y="80"/>
                        </a:lnTo>
                        <a:lnTo>
                          <a:pt x="109" y="90"/>
                        </a:lnTo>
                        <a:lnTo>
                          <a:pt x="119" y="90"/>
                        </a:lnTo>
                        <a:lnTo>
                          <a:pt x="129" y="81"/>
                        </a:lnTo>
                        <a:lnTo>
                          <a:pt x="139" y="89"/>
                        </a:lnTo>
                        <a:lnTo>
                          <a:pt x="149" y="88"/>
                        </a:lnTo>
                        <a:lnTo>
                          <a:pt x="159" y="79"/>
                        </a:lnTo>
                        <a:lnTo>
                          <a:pt x="169" y="76"/>
                        </a:lnTo>
                        <a:lnTo>
                          <a:pt x="179" y="71"/>
                        </a:lnTo>
                        <a:lnTo>
                          <a:pt x="189" y="73"/>
                        </a:lnTo>
                        <a:lnTo>
                          <a:pt x="199" y="68"/>
                        </a:lnTo>
                        <a:lnTo>
                          <a:pt x="209" y="62"/>
                        </a:lnTo>
                        <a:lnTo>
                          <a:pt x="219" y="49"/>
                        </a:lnTo>
                        <a:lnTo>
                          <a:pt x="229" y="42"/>
                        </a:lnTo>
                        <a:lnTo>
                          <a:pt x="238" y="42"/>
                        </a:lnTo>
                        <a:lnTo>
                          <a:pt x="249" y="36"/>
                        </a:lnTo>
                        <a:lnTo>
                          <a:pt x="258" y="29"/>
                        </a:lnTo>
                        <a:lnTo>
                          <a:pt x="268" y="22"/>
                        </a:lnTo>
                        <a:lnTo>
                          <a:pt x="278" y="16"/>
                        </a:lnTo>
                        <a:lnTo>
                          <a:pt x="288" y="11"/>
                        </a:lnTo>
                        <a:lnTo>
                          <a:pt x="298" y="0"/>
                        </a:lnTo>
                        <a:lnTo>
                          <a:pt x="308" y="8"/>
                        </a:lnTo>
                        <a:lnTo>
                          <a:pt x="318" y="20"/>
                        </a:lnTo>
                        <a:lnTo>
                          <a:pt x="328" y="20"/>
                        </a:lnTo>
                        <a:lnTo>
                          <a:pt x="338" y="60"/>
                        </a:lnTo>
                        <a:lnTo>
                          <a:pt x="348" y="125"/>
                        </a:lnTo>
                        <a:lnTo>
                          <a:pt x="358" y="281"/>
                        </a:lnTo>
                        <a:lnTo>
                          <a:pt x="364" y="55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5" name="Line 20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983413" y="1316038"/>
                    <a:ext cx="1588" cy="1760538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6" name="Freeform 203"/>
                  <p:cNvSpPr>
                    <a:spLocks/>
                  </p:cNvSpPr>
                  <p:nvPr/>
                </p:nvSpPr>
                <p:spPr bwMode="auto">
                  <a:xfrm>
                    <a:off x="7046913" y="1316038"/>
                    <a:ext cx="311150" cy="922338"/>
                  </a:xfrm>
                  <a:custGeom>
                    <a:avLst/>
                    <a:gdLst>
                      <a:gd name="T0" fmla="*/ 0 w 196"/>
                      <a:gd name="T1" fmla="*/ 0 h 581"/>
                      <a:gd name="T2" fmla="*/ 7 w 196"/>
                      <a:gd name="T3" fmla="*/ 216 h 581"/>
                      <a:gd name="T4" fmla="*/ 17 w 196"/>
                      <a:gd name="T5" fmla="*/ 347 h 581"/>
                      <a:gd name="T6" fmla="*/ 27 w 196"/>
                      <a:gd name="T7" fmla="*/ 408 h 581"/>
                      <a:gd name="T8" fmla="*/ 37 w 196"/>
                      <a:gd name="T9" fmla="*/ 444 h 581"/>
                      <a:gd name="T10" fmla="*/ 47 w 196"/>
                      <a:gd name="T11" fmla="*/ 476 h 581"/>
                      <a:gd name="T12" fmla="*/ 57 w 196"/>
                      <a:gd name="T13" fmla="*/ 497 h 581"/>
                      <a:gd name="T14" fmla="*/ 67 w 196"/>
                      <a:gd name="T15" fmla="*/ 512 h 581"/>
                      <a:gd name="T16" fmla="*/ 77 w 196"/>
                      <a:gd name="T17" fmla="*/ 527 h 581"/>
                      <a:gd name="T18" fmla="*/ 86 w 196"/>
                      <a:gd name="T19" fmla="*/ 541 h 581"/>
                      <a:gd name="T20" fmla="*/ 97 w 196"/>
                      <a:gd name="T21" fmla="*/ 552 h 581"/>
                      <a:gd name="T22" fmla="*/ 106 w 196"/>
                      <a:gd name="T23" fmla="*/ 561 h 581"/>
                      <a:gd name="T24" fmla="*/ 117 w 196"/>
                      <a:gd name="T25" fmla="*/ 568 h 581"/>
                      <a:gd name="T26" fmla="*/ 126 w 196"/>
                      <a:gd name="T27" fmla="*/ 573 h 581"/>
                      <a:gd name="T28" fmla="*/ 136 w 196"/>
                      <a:gd name="T29" fmla="*/ 576 h 581"/>
                      <a:gd name="T30" fmla="*/ 146 w 196"/>
                      <a:gd name="T31" fmla="*/ 579 h 581"/>
                      <a:gd name="T32" fmla="*/ 156 w 196"/>
                      <a:gd name="T33" fmla="*/ 580 h 581"/>
                      <a:gd name="T34" fmla="*/ 166 w 196"/>
                      <a:gd name="T35" fmla="*/ 578 h 581"/>
                      <a:gd name="T36" fmla="*/ 176 w 196"/>
                      <a:gd name="T37" fmla="*/ 581 h 581"/>
                      <a:gd name="T38" fmla="*/ 186 w 196"/>
                      <a:gd name="T39" fmla="*/ 581 h 581"/>
                      <a:gd name="T40" fmla="*/ 196 w 196"/>
                      <a:gd name="T41" fmla="*/ 576 h 581"/>
                      <a:gd name="T42" fmla="*/ 196 w 196"/>
                      <a:gd name="T43" fmla="*/ 576 h 58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</a:cxnLst>
                    <a:rect l="0" t="0" r="r" b="b"/>
                    <a:pathLst>
                      <a:path w="196" h="581">
                        <a:moveTo>
                          <a:pt x="0" y="0"/>
                        </a:moveTo>
                        <a:lnTo>
                          <a:pt x="7" y="216"/>
                        </a:lnTo>
                        <a:lnTo>
                          <a:pt x="17" y="347"/>
                        </a:lnTo>
                        <a:lnTo>
                          <a:pt x="27" y="408"/>
                        </a:lnTo>
                        <a:lnTo>
                          <a:pt x="37" y="444"/>
                        </a:lnTo>
                        <a:lnTo>
                          <a:pt x="47" y="476"/>
                        </a:lnTo>
                        <a:lnTo>
                          <a:pt x="57" y="497"/>
                        </a:lnTo>
                        <a:lnTo>
                          <a:pt x="67" y="512"/>
                        </a:lnTo>
                        <a:lnTo>
                          <a:pt x="77" y="527"/>
                        </a:lnTo>
                        <a:lnTo>
                          <a:pt x="86" y="541"/>
                        </a:lnTo>
                        <a:lnTo>
                          <a:pt x="97" y="552"/>
                        </a:lnTo>
                        <a:lnTo>
                          <a:pt x="106" y="561"/>
                        </a:lnTo>
                        <a:lnTo>
                          <a:pt x="117" y="568"/>
                        </a:lnTo>
                        <a:lnTo>
                          <a:pt x="126" y="573"/>
                        </a:lnTo>
                        <a:lnTo>
                          <a:pt x="136" y="576"/>
                        </a:lnTo>
                        <a:lnTo>
                          <a:pt x="146" y="579"/>
                        </a:lnTo>
                        <a:lnTo>
                          <a:pt x="156" y="580"/>
                        </a:lnTo>
                        <a:lnTo>
                          <a:pt x="166" y="578"/>
                        </a:lnTo>
                        <a:lnTo>
                          <a:pt x="176" y="581"/>
                        </a:lnTo>
                        <a:lnTo>
                          <a:pt x="186" y="581"/>
                        </a:lnTo>
                        <a:lnTo>
                          <a:pt x="196" y="576"/>
                        </a:lnTo>
                        <a:lnTo>
                          <a:pt x="196" y="57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7" name="Line 20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358063" y="1316038"/>
                    <a:ext cx="0" cy="1760538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8" name="Freeform 205"/>
                  <p:cNvSpPr>
                    <a:spLocks/>
                  </p:cNvSpPr>
                  <p:nvPr/>
                </p:nvSpPr>
                <p:spPr bwMode="auto">
                  <a:xfrm>
                    <a:off x="5149851" y="2889250"/>
                    <a:ext cx="68263" cy="187325"/>
                  </a:xfrm>
                  <a:custGeom>
                    <a:avLst/>
                    <a:gdLst>
                      <a:gd name="T0" fmla="*/ 0 w 43"/>
                      <a:gd name="T1" fmla="*/ 8 h 118"/>
                      <a:gd name="T2" fmla="*/ 0 w 43"/>
                      <a:gd name="T3" fmla="*/ 0 h 118"/>
                      <a:gd name="T4" fmla="*/ 0 w 43"/>
                      <a:gd name="T5" fmla="*/ 0 h 118"/>
                      <a:gd name="T6" fmla="*/ 2 w 43"/>
                      <a:gd name="T7" fmla="*/ 118 h 118"/>
                      <a:gd name="T8" fmla="*/ 2 w 43"/>
                      <a:gd name="T9" fmla="*/ 118 h 118"/>
                      <a:gd name="T10" fmla="*/ 4 w 43"/>
                      <a:gd name="T11" fmla="*/ 118 h 118"/>
                      <a:gd name="T12" fmla="*/ 4 w 43"/>
                      <a:gd name="T13" fmla="*/ 118 h 118"/>
                      <a:gd name="T14" fmla="*/ 6 w 43"/>
                      <a:gd name="T15" fmla="*/ 118 h 118"/>
                      <a:gd name="T16" fmla="*/ 6 w 43"/>
                      <a:gd name="T17" fmla="*/ 118 h 118"/>
                      <a:gd name="T18" fmla="*/ 7 w 43"/>
                      <a:gd name="T19" fmla="*/ 118 h 118"/>
                      <a:gd name="T20" fmla="*/ 8 w 43"/>
                      <a:gd name="T21" fmla="*/ 118 h 118"/>
                      <a:gd name="T22" fmla="*/ 8 w 43"/>
                      <a:gd name="T23" fmla="*/ 118 h 118"/>
                      <a:gd name="T24" fmla="*/ 10 w 43"/>
                      <a:gd name="T25" fmla="*/ 118 h 118"/>
                      <a:gd name="T26" fmla="*/ 10 w 43"/>
                      <a:gd name="T27" fmla="*/ 118 h 118"/>
                      <a:gd name="T28" fmla="*/ 12 w 43"/>
                      <a:gd name="T29" fmla="*/ 117 h 118"/>
                      <a:gd name="T30" fmla="*/ 12 w 43"/>
                      <a:gd name="T31" fmla="*/ 117 h 118"/>
                      <a:gd name="T32" fmla="*/ 14 w 43"/>
                      <a:gd name="T33" fmla="*/ 3 h 118"/>
                      <a:gd name="T34" fmla="*/ 15 w 43"/>
                      <a:gd name="T35" fmla="*/ 114 h 118"/>
                      <a:gd name="T36" fmla="*/ 15 w 43"/>
                      <a:gd name="T37" fmla="*/ 114 h 118"/>
                      <a:gd name="T38" fmla="*/ 17 w 43"/>
                      <a:gd name="T39" fmla="*/ 118 h 118"/>
                      <a:gd name="T40" fmla="*/ 17 w 43"/>
                      <a:gd name="T41" fmla="*/ 118 h 118"/>
                      <a:gd name="T42" fmla="*/ 18 w 43"/>
                      <a:gd name="T43" fmla="*/ 118 h 118"/>
                      <a:gd name="T44" fmla="*/ 18 w 43"/>
                      <a:gd name="T45" fmla="*/ 118 h 118"/>
                      <a:gd name="T46" fmla="*/ 21 w 43"/>
                      <a:gd name="T47" fmla="*/ 118 h 118"/>
                      <a:gd name="T48" fmla="*/ 21 w 43"/>
                      <a:gd name="T49" fmla="*/ 118 h 118"/>
                      <a:gd name="T50" fmla="*/ 21 w 43"/>
                      <a:gd name="T51" fmla="*/ 118 h 118"/>
                      <a:gd name="T52" fmla="*/ 23 w 43"/>
                      <a:gd name="T53" fmla="*/ 118 h 118"/>
                      <a:gd name="T54" fmla="*/ 23 w 43"/>
                      <a:gd name="T55" fmla="*/ 118 h 118"/>
                      <a:gd name="T56" fmla="*/ 25 w 43"/>
                      <a:gd name="T57" fmla="*/ 118 h 118"/>
                      <a:gd name="T58" fmla="*/ 25 w 43"/>
                      <a:gd name="T59" fmla="*/ 118 h 118"/>
                      <a:gd name="T60" fmla="*/ 27 w 43"/>
                      <a:gd name="T61" fmla="*/ 115 h 118"/>
                      <a:gd name="T62" fmla="*/ 27 w 43"/>
                      <a:gd name="T63" fmla="*/ 115 h 118"/>
                      <a:gd name="T64" fmla="*/ 28 w 43"/>
                      <a:gd name="T65" fmla="*/ 7 h 118"/>
                      <a:gd name="T66" fmla="*/ 29 w 43"/>
                      <a:gd name="T67" fmla="*/ 117 h 118"/>
                      <a:gd name="T68" fmla="*/ 29 w 43"/>
                      <a:gd name="T69" fmla="*/ 117 h 118"/>
                      <a:gd name="T70" fmla="*/ 31 w 43"/>
                      <a:gd name="T71" fmla="*/ 118 h 118"/>
                      <a:gd name="T72" fmla="*/ 31 w 43"/>
                      <a:gd name="T73" fmla="*/ 118 h 118"/>
                      <a:gd name="T74" fmla="*/ 33 w 43"/>
                      <a:gd name="T75" fmla="*/ 118 h 118"/>
                      <a:gd name="T76" fmla="*/ 33 w 43"/>
                      <a:gd name="T77" fmla="*/ 118 h 118"/>
                      <a:gd name="T78" fmla="*/ 34 w 43"/>
                      <a:gd name="T79" fmla="*/ 118 h 118"/>
                      <a:gd name="T80" fmla="*/ 35 w 43"/>
                      <a:gd name="T81" fmla="*/ 118 h 118"/>
                      <a:gd name="T82" fmla="*/ 35 w 43"/>
                      <a:gd name="T83" fmla="*/ 118 h 118"/>
                      <a:gd name="T84" fmla="*/ 37 w 43"/>
                      <a:gd name="T85" fmla="*/ 118 h 118"/>
                      <a:gd name="T86" fmla="*/ 37 w 43"/>
                      <a:gd name="T87" fmla="*/ 118 h 118"/>
                      <a:gd name="T88" fmla="*/ 40 w 43"/>
                      <a:gd name="T89" fmla="*/ 118 h 118"/>
                      <a:gd name="T90" fmla="*/ 40 w 43"/>
                      <a:gd name="T91" fmla="*/ 118 h 118"/>
                      <a:gd name="T92" fmla="*/ 41 w 43"/>
                      <a:gd name="T93" fmla="*/ 68 h 118"/>
                      <a:gd name="T94" fmla="*/ 41 w 43"/>
                      <a:gd name="T95" fmla="*/ 66 h 118"/>
                      <a:gd name="T96" fmla="*/ 42 w 43"/>
                      <a:gd name="T97" fmla="*/ 14 h 118"/>
                      <a:gd name="T98" fmla="*/ 43 w 43"/>
                      <a:gd name="T99" fmla="*/ 118 h 1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3" h="118">
                        <a:moveTo>
                          <a:pt x="0" y="8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2" y="118"/>
                        </a:lnTo>
                        <a:lnTo>
                          <a:pt x="2" y="118"/>
                        </a:lnTo>
                        <a:lnTo>
                          <a:pt x="4" y="118"/>
                        </a:lnTo>
                        <a:lnTo>
                          <a:pt x="4" y="118"/>
                        </a:lnTo>
                        <a:lnTo>
                          <a:pt x="6" y="118"/>
                        </a:lnTo>
                        <a:lnTo>
                          <a:pt x="6" y="118"/>
                        </a:lnTo>
                        <a:lnTo>
                          <a:pt x="7" y="118"/>
                        </a:lnTo>
                        <a:lnTo>
                          <a:pt x="8" y="118"/>
                        </a:lnTo>
                        <a:lnTo>
                          <a:pt x="8" y="118"/>
                        </a:lnTo>
                        <a:lnTo>
                          <a:pt x="10" y="118"/>
                        </a:lnTo>
                        <a:lnTo>
                          <a:pt x="10" y="118"/>
                        </a:lnTo>
                        <a:lnTo>
                          <a:pt x="12" y="117"/>
                        </a:lnTo>
                        <a:lnTo>
                          <a:pt x="12" y="117"/>
                        </a:lnTo>
                        <a:lnTo>
                          <a:pt x="14" y="3"/>
                        </a:lnTo>
                        <a:lnTo>
                          <a:pt x="15" y="114"/>
                        </a:lnTo>
                        <a:lnTo>
                          <a:pt x="15" y="114"/>
                        </a:lnTo>
                        <a:lnTo>
                          <a:pt x="17" y="118"/>
                        </a:lnTo>
                        <a:lnTo>
                          <a:pt x="17" y="118"/>
                        </a:lnTo>
                        <a:lnTo>
                          <a:pt x="18" y="118"/>
                        </a:lnTo>
                        <a:lnTo>
                          <a:pt x="18" y="118"/>
                        </a:lnTo>
                        <a:lnTo>
                          <a:pt x="21" y="118"/>
                        </a:lnTo>
                        <a:lnTo>
                          <a:pt x="21" y="118"/>
                        </a:lnTo>
                        <a:lnTo>
                          <a:pt x="21" y="118"/>
                        </a:lnTo>
                        <a:lnTo>
                          <a:pt x="23" y="118"/>
                        </a:lnTo>
                        <a:lnTo>
                          <a:pt x="23" y="118"/>
                        </a:lnTo>
                        <a:lnTo>
                          <a:pt x="25" y="118"/>
                        </a:lnTo>
                        <a:lnTo>
                          <a:pt x="25" y="118"/>
                        </a:lnTo>
                        <a:lnTo>
                          <a:pt x="27" y="115"/>
                        </a:lnTo>
                        <a:lnTo>
                          <a:pt x="27" y="115"/>
                        </a:lnTo>
                        <a:lnTo>
                          <a:pt x="28" y="7"/>
                        </a:lnTo>
                        <a:lnTo>
                          <a:pt x="29" y="117"/>
                        </a:lnTo>
                        <a:lnTo>
                          <a:pt x="29" y="117"/>
                        </a:lnTo>
                        <a:lnTo>
                          <a:pt x="31" y="118"/>
                        </a:lnTo>
                        <a:lnTo>
                          <a:pt x="31" y="118"/>
                        </a:lnTo>
                        <a:lnTo>
                          <a:pt x="33" y="118"/>
                        </a:lnTo>
                        <a:lnTo>
                          <a:pt x="33" y="118"/>
                        </a:lnTo>
                        <a:lnTo>
                          <a:pt x="34" y="118"/>
                        </a:lnTo>
                        <a:lnTo>
                          <a:pt x="35" y="118"/>
                        </a:lnTo>
                        <a:lnTo>
                          <a:pt x="35" y="118"/>
                        </a:lnTo>
                        <a:lnTo>
                          <a:pt x="37" y="118"/>
                        </a:lnTo>
                        <a:lnTo>
                          <a:pt x="37" y="118"/>
                        </a:lnTo>
                        <a:lnTo>
                          <a:pt x="40" y="118"/>
                        </a:lnTo>
                        <a:lnTo>
                          <a:pt x="40" y="118"/>
                        </a:lnTo>
                        <a:lnTo>
                          <a:pt x="41" y="68"/>
                        </a:lnTo>
                        <a:lnTo>
                          <a:pt x="41" y="66"/>
                        </a:lnTo>
                        <a:lnTo>
                          <a:pt x="42" y="14"/>
                        </a:lnTo>
                        <a:lnTo>
                          <a:pt x="43" y="11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19" name="Freeform 206"/>
                  <p:cNvSpPr>
                    <a:spLocks/>
                  </p:cNvSpPr>
                  <p:nvPr/>
                </p:nvSpPr>
                <p:spPr bwMode="auto">
                  <a:xfrm>
                    <a:off x="5218113" y="2903538"/>
                    <a:ext cx="69850" cy="173038"/>
                  </a:xfrm>
                  <a:custGeom>
                    <a:avLst/>
                    <a:gdLst>
                      <a:gd name="T0" fmla="*/ 0 w 44"/>
                      <a:gd name="T1" fmla="*/ 109 h 109"/>
                      <a:gd name="T2" fmla="*/ 0 w 44"/>
                      <a:gd name="T3" fmla="*/ 109 h 109"/>
                      <a:gd name="T4" fmla="*/ 3 w 44"/>
                      <a:gd name="T5" fmla="*/ 109 h 109"/>
                      <a:gd name="T6" fmla="*/ 3 w 44"/>
                      <a:gd name="T7" fmla="*/ 109 h 109"/>
                      <a:gd name="T8" fmla="*/ 5 w 44"/>
                      <a:gd name="T9" fmla="*/ 109 h 109"/>
                      <a:gd name="T10" fmla="*/ 5 w 44"/>
                      <a:gd name="T11" fmla="*/ 109 h 109"/>
                      <a:gd name="T12" fmla="*/ 5 w 44"/>
                      <a:gd name="T13" fmla="*/ 109 h 109"/>
                      <a:gd name="T14" fmla="*/ 7 w 44"/>
                      <a:gd name="T15" fmla="*/ 109 h 109"/>
                      <a:gd name="T16" fmla="*/ 7 w 44"/>
                      <a:gd name="T17" fmla="*/ 109 h 109"/>
                      <a:gd name="T18" fmla="*/ 9 w 44"/>
                      <a:gd name="T19" fmla="*/ 109 h 109"/>
                      <a:gd name="T20" fmla="*/ 9 w 44"/>
                      <a:gd name="T21" fmla="*/ 109 h 109"/>
                      <a:gd name="T22" fmla="*/ 11 w 44"/>
                      <a:gd name="T23" fmla="*/ 108 h 109"/>
                      <a:gd name="T24" fmla="*/ 11 w 44"/>
                      <a:gd name="T25" fmla="*/ 108 h 109"/>
                      <a:gd name="T26" fmla="*/ 12 w 44"/>
                      <a:gd name="T27" fmla="*/ 10 h 109"/>
                      <a:gd name="T28" fmla="*/ 13 w 44"/>
                      <a:gd name="T29" fmla="*/ 99 h 109"/>
                      <a:gd name="T30" fmla="*/ 13 w 44"/>
                      <a:gd name="T31" fmla="*/ 99 h 109"/>
                      <a:gd name="T32" fmla="*/ 15 w 44"/>
                      <a:gd name="T33" fmla="*/ 109 h 109"/>
                      <a:gd name="T34" fmla="*/ 15 w 44"/>
                      <a:gd name="T35" fmla="*/ 109 h 109"/>
                      <a:gd name="T36" fmla="*/ 17 w 44"/>
                      <a:gd name="T37" fmla="*/ 109 h 109"/>
                      <a:gd name="T38" fmla="*/ 17 w 44"/>
                      <a:gd name="T39" fmla="*/ 109 h 109"/>
                      <a:gd name="T40" fmla="*/ 19 w 44"/>
                      <a:gd name="T41" fmla="*/ 109 h 109"/>
                      <a:gd name="T42" fmla="*/ 19 w 44"/>
                      <a:gd name="T43" fmla="*/ 109 h 109"/>
                      <a:gd name="T44" fmla="*/ 20 w 44"/>
                      <a:gd name="T45" fmla="*/ 109 h 109"/>
                      <a:gd name="T46" fmla="*/ 21 w 44"/>
                      <a:gd name="T47" fmla="*/ 109 h 109"/>
                      <a:gd name="T48" fmla="*/ 21 w 44"/>
                      <a:gd name="T49" fmla="*/ 109 h 109"/>
                      <a:gd name="T50" fmla="*/ 23 w 44"/>
                      <a:gd name="T51" fmla="*/ 109 h 109"/>
                      <a:gd name="T52" fmla="*/ 23 w 44"/>
                      <a:gd name="T53" fmla="*/ 109 h 109"/>
                      <a:gd name="T54" fmla="*/ 25 w 44"/>
                      <a:gd name="T55" fmla="*/ 106 h 109"/>
                      <a:gd name="T56" fmla="*/ 25 w 44"/>
                      <a:gd name="T57" fmla="*/ 106 h 109"/>
                      <a:gd name="T58" fmla="*/ 27 w 44"/>
                      <a:gd name="T59" fmla="*/ 9 h 109"/>
                      <a:gd name="T60" fmla="*/ 28 w 44"/>
                      <a:gd name="T61" fmla="*/ 107 h 109"/>
                      <a:gd name="T62" fmla="*/ 28 w 44"/>
                      <a:gd name="T63" fmla="*/ 107 h 109"/>
                      <a:gd name="T64" fmla="*/ 30 w 44"/>
                      <a:gd name="T65" fmla="*/ 109 h 109"/>
                      <a:gd name="T66" fmla="*/ 30 w 44"/>
                      <a:gd name="T67" fmla="*/ 109 h 109"/>
                      <a:gd name="T68" fmla="*/ 32 w 44"/>
                      <a:gd name="T69" fmla="*/ 109 h 109"/>
                      <a:gd name="T70" fmla="*/ 32 w 44"/>
                      <a:gd name="T71" fmla="*/ 109 h 109"/>
                      <a:gd name="T72" fmla="*/ 34 w 44"/>
                      <a:gd name="T73" fmla="*/ 109 h 109"/>
                      <a:gd name="T74" fmla="*/ 34 w 44"/>
                      <a:gd name="T75" fmla="*/ 109 h 109"/>
                      <a:gd name="T76" fmla="*/ 34 w 44"/>
                      <a:gd name="T77" fmla="*/ 109 h 109"/>
                      <a:gd name="T78" fmla="*/ 36 w 44"/>
                      <a:gd name="T79" fmla="*/ 109 h 109"/>
                      <a:gd name="T80" fmla="*/ 36 w 44"/>
                      <a:gd name="T81" fmla="*/ 109 h 109"/>
                      <a:gd name="T82" fmla="*/ 38 w 44"/>
                      <a:gd name="T83" fmla="*/ 109 h 109"/>
                      <a:gd name="T84" fmla="*/ 38 w 44"/>
                      <a:gd name="T85" fmla="*/ 109 h 109"/>
                      <a:gd name="T86" fmla="*/ 40 w 44"/>
                      <a:gd name="T87" fmla="*/ 89 h 109"/>
                      <a:gd name="T88" fmla="*/ 40 w 44"/>
                      <a:gd name="T89" fmla="*/ 89 h 109"/>
                      <a:gd name="T90" fmla="*/ 41 w 44"/>
                      <a:gd name="T91" fmla="*/ 0 h 109"/>
                      <a:gd name="T92" fmla="*/ 42 w 44"/>
                      <a:gd name="T93" fmla="*/ 109 h 109"/>
                      <a:gd name="T94" fmla="*/ 42 w 44"/>
                      <a:gd name="T95" fmla="*/ 109 h 109"/>
                      <a:gd name="T96" fmla="*/ 44 w 44"/>
                      <a:gd name="T97" fmla="*/ 109 h 109"/>
                      <a:gd name="T98" fmla="*/ 44 w 44"/>
                      <a:gd name="T99" fmla="*/ 109 h 1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09">
                        <a:moveTo>
                          <a:pt x="0" y="109"/>
                        </a:moveTo>
                        <a:lnTo>
                          <a:pt x="0" y="109"/>
                        </a:lnTo>
                        <a:lnTo>
                          <a:pt x="3" y="109"/>
                        </a:lnTo>
                        <a:lnTo>
                          <a:pt x="3" y="109"/>
                        </a:lnTo>
                        <a:lnTo>
                          <a:pt x="5" y="109"/>
                        </a:lnTo>
                        <a:lnTo>
                          <a:pt x="5" y="109"/>
                        </a:lnTo>
                        <a:lnTo>
                          <a:pt x="5" y="109"/>
                        </a:lnTo>
                        <a:lnTo>
                          <a:pt x="7" y="109"/>
                        </a:lnTo>
                        <a:lnTo>
                          <a:pt x="7" y="109"/>
                        </a:lnTo>
                        <a:lnTo>
                          <a:pt x="9" y="109"/>
                        </a:lnTo>
                        <a:lnTo>
                          <a:pt x="9" y="109"/>
                        </a:lnTo>
                        <a:lnTo>
                          <a:pt x="11" y="108"/>
                        </a:lnTo>
                        <a:lnTo>
                          <a:pt x="11" y="108"/>
                        </a:lnTo>
                        <a:lnTo>
                          <a:pt x="12" y="10"/>
                        </a:lnTo>
                        <a:lnTo>
                          <a:pt x="13" y="99"/>
                        </a:lnTo>
                        <a:lnTo>
                          <a:pt x="13" y="99"/>
                        </a:lnTo>
                        <a:lnTo>
                          <a:pt x="15" y="109"/>
                        </a:lnTo>
                        <a:lnTo>
                          <a:pt x="15" y="109"/>
                        </a:lnTo>
                        <a:lnTo>
                          <a:pt x="17" y="109"/>
                        </a:lnTo>
                        <a:lnTo>
                          <a:pt x="17" y="109"/>
                        </a:lnTo>
                        <a:lnTo>
                          <a:pt x="19" y="109"/>
                        </a:lnTo>
                        <a:lnTo>
                          <a:pt x="19" y="109"/>
                        </a:lnTo>
                        <a:lnTo>
                          <a:pt x="20" y="109"/>
                        </a:lnTo>
                        <a:lnTo>
                          <a:pt x="21" y="109"/>
                        </a:lnTo>
                        <a:lnTo>
                          <a:pt x="21" y="109"/>
                        </a:lnTo>
                        <a:lnTo>
                          <a:pt x="23" y="109"/>
                        </a:lnTo>
                        <a:lnTo>
                          <a:pt x="23" y="109"/>
                        </a:lnTo>
                        <a:lnTo>
                          <a:pt x="25" y="106"/>
                        </a:lnTo>
                        <a:lnTo>
                          <a:pt x="25" y="106"/>
                        </a:lnTo>
                        <a:lnTo>
                          <a:pt x="27" y="9"/>
                        </a:lnTo>
                        <a:lnTo>
                          <a:pt x="28" y="107"/>
                        </a:lnTo>
                        <a:lnTo>
                          <a:pt x="28" y="107"/>
                        </a:lnTo>
                        <a:lnTo>
                          <a:pt x="30" y="109"/>
                        </a:lnTo>
                        <a:lnTo>
                          <a:pt x="30" y="109"/>
                        </a:lnTo>
                        <a:lnTo>
                          <a:pt x="32" y="109"/>
                        </a:lnTo>
                        <a:lnTo>
                          <a:pt x="32" y="109"/>
                        </a:lnTo>
                        <a:lnTo>
                          <a:pt x="34" y="109"/>
                        </a:lnTo>
                        <a:lnTo>
                          <a:pt x="34" y="109"/>
                        </a:lnTo>
                        <a:lnTo>
                          <a:pt x="34" y="109"/>
                        </a:lnTo>
                        <a:lnTo>
                          <a:pt x="36" y="109"/>
                        </a:lnTo>
                        <a:lnTo>
                          <a:pt x="36" y="109"/>
                        </a:lnTo>
                        <a:lnTo>
                          <a:pt x="38" y="109"/>
                        </a:lnTo>
                        <a:lnTo>
                          <a:pt x="38" y="109"/>
                        </a:lnTo>
                        <a:lnTo>
                          <a:pt x="40" y="89"/>
                        </a:lnTo>
                        <a:lnTo>
                          <a:pt x="40" y="89"/>
                        </a:lnTo>
                        <a:lnTo>
                          <a:pt x="41" y="0"/>
                        </a:lnTo>
                        <a:lnTo>
                          <a:pt x="42" y="109"/>
                        </a:lnTo>
                        <a:lnTo>
                          <a:pt x="42" y="109"/>
                        </a:lnTo>
                        <a:lnTo>
                          <a:pt x="44" y="109"/>
                        </a:lnTo>
                        <a:lnTo>
                          <a:pt x="44" y="10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0" name="Freeform 207"/>
                  <p:cNvSpPr>
                    <a:spLocks/>
                  </p:cNvSpPr>
                  <p:nvPr/>
                </p:nvSpPr>
                <p:spPr bwMode="auto">
                  <a:xfrm>
                    <a:off x="5287963" y="2878138"/>
                    <a:ext cx="71438" cy="198438"/>
                  </a:xfrm>
                  <a:custGeom>
                    <a:avLst/>
                    <a:gdLst>
                      <a:gd name="T0" fmla="*/ 0 w 45"/>
                      <a:gd name="T1" fmla="*/ 125 h 125"/>
                      <a:gd name="T2" fmla="*/ 2 w 45"/>
                      <a:gd name="T3" fmla="*/ 125 h 125"/>
                      <a:gd name="T4" fmla="*/ 2 w 45"/>
                      <a:gd name="T5" fmla="*/ 125 h 125"/>
                      <a:gd name="T6" fmla="*/ 3 w 45"/>
                      <a:gd name="T7" fmla="*/ 125 h 125"/>
                      <a:gd name="T8" fmla="*/ 4 w 45"/>
                      <a:gd name="T9" fmla="*/ 125 h 125"/>
                      <a:gd name="T10" fmla="*/ 4 w 45"/>
                      <a:gd name="T11" fmla="*/ 125 h 125"/>
                      <a:gd name="T12" fmla="*/ 6 w 45"/>
                      <a:gd name="T13" fmla="*/ 125 h 125"/>
                      <a:gd name="T14" fmla="*/ 6 w 45"/>
                      <a:gd name="T15" fmla="*/ 125 h 125"/>
                      <a:gd name="T16" fmla="*/ 9 w 45"/>
                      <a:gd name="T17" fmla="*/ 125 h 125"/>
                      <a:gd name="T18" fmla="*/ 9 w 45"/>
                      <a:gd name="T19" fmla="*/ 125 h 125"/>
                      <a:gd name="T20" fmla="*/ 10 w 45"/>
                      <a:gd name="T21" fmla="*/ 9 h 125"/>
                      <a:gd name="T22" fmla="*/ 11 w 45"/>
                      <a:gd name="T23" fmla="*/ 111 h 125"/>
                      <a:gd name="T24" fmla="*/ 11 w 45"/>
                      <a:gd name="T25" fmla="*/ 112 h 125"/>
                      <a:gd name="T26" fmla="*/ 13 w 45"/>
                      <a:gd name="T27" fmla="*/ 125 h 125"/>
                      <a:gd name="T28" fmla="*/ 13 w 45"/>
                      <a:gd name="T29" fmla="*/ 125 h 125"/>
                      <a:gd name="T30" fmla="*/ 15 w 45"/>
                      <a:gd name="T31" fmla="*/ 125 h 125"/>
                      <a:gd name="T32" fmla="*/ 15 w 45"/>
                      <a:gd name="T33" fmla="*/ 125 h 125"/>
                      <a:gd name="T34" fmla="*/ 17 w 45"/>
                      <a:gd name="T35" fmla="*/ 125 h 125"/>
                      <a:gd name="T36" fmla="*/ 17 w 45"/>
                      <a:gd name="T37" fmla="*/ 125 h 125"/>
                      <a:gd name="T38" fmla="*/ 17 w 45"/>
                      <a:gd name="T39" fmla="*/ 125 h 125"/>
                      <a:gd name="T40" fmla="*/ 19 w 45"/>
                      <a:gd name="T41" fmla="*/ 125 h 125"/>
                      <a:gd name="T42" fmla="*/ 19 w 45"/>
                      <a:gd name="T43" fmla="*/ 125 h 125"/>
                      <a:gd name="T44" fmla="*/ 21 w 45"/>
                      <a:gd name="T45" fmla="*/ 125 h 125"/>
                      <a:gd name="T46" fmla="*/ 21 w 45"/>
                      <a:gd name="T47" fmla="*/ 125 h 125"/>
                      <a:gd name="T48" fmla="*/ 23 w 45"/>
                      <a:gd name="T49" fmla="*/ 123 h 125"/>
                      <a:gd name="T50" fmla="*/ 23 w 45"/>
                      <a:gd name="T51" fmla="*/ 123 h 125"/>
                      <a:gd name="T52" fmla="*/ 24 w 45"/>
                      <a:gd name="T53" fmla="*/ 4 h 125"/>
                      <a:gd name="T54" fmla="*/ 25 w 45"/>
                      <a:gd name="T55" fmla="*/ 123 h 125"/>
                      <a:gd name="T56" fmla="*/ 25 w 45"/>
                      <a:gd name="T57" fmla="*/ 123 h 125"/>
                      <a:gd name="T58" fmla="*/ 27 w 45"/>
                      <a:gd name="T59" fmla="*/ 125 h 125"/>
                      <a:gd name="T60" fmla="*/ 27 w 45"/>
                      <a:gd name="T61" fmla="*/ 125 h 125"/>
                      <a:gd name="T62" fmla="*/ 29 w 45"/>
                      <a:gd name="T63" fmla="*/ 125 h 125"/>
                      <a:gd name="T64" fmla="*/ 29 w 45"/>
                      <a:gd name="T65" fmla="*/ 125 h 125"/>
                      <a:gd name="T66" fmla="*/ 31 w 45"/>
                      <a:gd name="T67" fmla="*/ 125 h 125"/>
                      <a:gd name="T68" fmla="*/ 31 w 45"/>
                      <a:gd name="T69" fmla="*/ 125 h 125"/>
                      <a:gd name="T70" fmla="*/ 31 w 45"/>
                      <a:gd name="T71" fmla="*/ 125 h 125"/>
                      <a:gd name="T72" fmla="*/ 34 w 45"/>
                      <a:gd name="T73" fmla="*/ 125 h 125"/>
                      <a:gd name="T74" fmla="*/ 34 w 45"/>
                      <a:gd name="T75" fmla="*/ 125 h 125"/>
                      <a:gd name="T76" fmla="*/ 36 w 45"/>
                      <a:gd name="T77" fmla="*/ 125 h 125"/>
                      <a:gd name="T78" fmla="*/ 36 w 45"/>
                      <a:gd name="T79" fmla="*/ 125 h 125"/>
                      <a:gd name="T80" fmla="*/ 37 w 45"/>
                      <a:gd name="T81" fmla="*/ 116 h 125"/>
                      <a:gd name="T82" fmla="*/ 37 w 45"/>
                      <a:gd name="T83" fmla="*/ 115 h 125"/>
                      <a:gd name="T84" fmla="*/ 38 w 45"/>
                      <a:gd name="T85" fmla="*/ 0 h 125"/>
                      <a:gd name="T86" fmla="*/ 40 w 45"/>
                      <a:gd name="T87" fmla="*/ 124 h 125"/>
                      <a:gd name="T88" fmla="*/ 40 w 45"/>
                      <a:gd name="T89" fmla="*/ 125 h 125"/>
                      <a:gd name="T90" fmla="*/ 42 w 45"/>
                      <a:gd name="T91" fmla="*/ 125 h 125"/>
                      <a:gd name="T92" fmla="*/ 42 w 45"/>
                      <a:gd name="T93" fmla="*/ 125 h 125"/>
                      <a:gd name="T94" fmla="*/ 44 w 45"/>
                      <a:gd name="T95" fmla="*/ 125 h 125"/>
                      <a:gd name="T96" fmla="*/ 44 w 45"/>
                      <a:gd name="T97" fmla="*/ 125 h 125"/>
                      <a:gd name="T98" fmla="*/ 45 w 45"/>
                      <a:gd name="T99" fmla="*/ 125 h 1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25">
                        <a:moveTo>
                          <a:pt x="0" y="125"/>
                        </a:moveTo>
                        <a:lnTo>
                          <a:pt x="2" y="125"/>
                        </a:lnTo>
                        <a:lnTo>
                          <a:pt x="2" y="125"/>
                        </a:lnTo>
                        <a:lnTo>
                          <a:pt x="3" y="125"/>
                        </a:lnTo>
                        <a:lnTo>
                          <a:pt x="4" y="125"/>
                        </a:lnTo>
                        <a:lnTo>
                          <a:pt x="4" y="125"/>
                        </a:lnTo>
                        <a:lnTo>
                          <a:pt x="6" y="125"/>
                        </a:lnTo>
                        <a:lnTo>
                          <a:pt x="6" y="125"/>
                        </a:lnTo>
                        <a:lnTo>
                          <a:pt x="9" y="125"/>
                        </a:lnTo>
                        <a:lnTo>
                          <a:pt x="9" y="125"/>
                        </a:lnTo>
                        <a:lnTo>
                          <a:pt x="10" y="9"/>
                        </a:lnTo>
                        <a:lnTo>
                          <a:pt x="11" y="111"/>
                        </a:lnTo>
                        <a:lnTo>
                          <a:pt x="11" y="112"/>
                        </a:lnTo>
                        <a:lnTo>
                          <a:pt x="13" y="125"/>
                        </a:lnTo>
                        <a:lnTo>
                          <a:pt x="13" y="125"/>
                        </a:lnTo>
                        <a:lnTo>
                          <a:pt x="15" y="125"/>
                        </a:lnTo>
                        <a:lnTo>
                          <a:pt x="15" y="125"/>
                        </a:lnTo>
                        <a:lnTo>
                          <a:pt x="17" y="125"/>
                        </a:lnTo>
                        <a:lnTo>
                          <a:pt x="17" y="125"/>
                        </a:lnTo>
                        <a:lnTo>
                          <a:pt x="17" y="125"/>
                        </a:lnTo>
                        <a:lnTo>
                          <a:pt x="19" y="125"/>
                        </a:lnTo>
                        <a:lnTo>
                          <a:pt x="19" y="125"/>
                        </a:lnTo>
                        <a:lnTo>
                          <a:pt x="21" y="125"/>
                        </a:lnTo>
                        <a:lnTo>
                          <a:pt x="21" y="125"/>
                        </a:lnTo>
                        <a:lnTo>
                          <a:pt x="23" y="123"/>
                        </a:lnTo>
                        <a:lnTo>
                          <a:pt x="23" y="123"/>
                        </a:lnTo>
                        <a:lnTo>
                          <a:pt x="24" y="4"/>
                        </a:lnTo>
                        <a:lnTo>
                          <a:pt x="25" y="123"/>
                        </a:lnTo>
                        <a:lnTo>
                          <a:pt x="25" y="123"/>
                        </a:lnTo>
                        <a:lnTo>
                          <a:pt x="27" y="125"/>
                        </a:lnTo>
                        <a:lnTo>
                          <a:pt x="27" y="125"/>
                        </a:lnTo>
                        <a:lnTo>
                          <a:pt x="29" y="125"/>
                        </a:lnTo>
                        <a:lnTo>
                          <a:pt x="29" y="125"/>
                        </a:lnTo>
                        <a:lnTo>
                          <a:pt x="31" y="125"/>
                        </a:lnTo>
                        <a:lnTo>
                          <a:pt x="31" y="125"/>
                        </a:lnTo>
                        <a:lnTo>
                          <a:pt x="31" y="125"/>
                        </a:lnTo>
                        <a:lnTo>
                          <a:pt x="34" y="125"/>
                        </a:lnTo>
                        <a:lnTo>
                          <a:pt x="34" y="125"/>
                        </a:lnTo>
                        <a:lnTo>
                          <a:pt x="36" y="125"/>
                        </a:lnTo>
                        <a:lnTo>
                          <a:pt x="36" y="125"/>
                        </a:lnTo>
                        <a:lnTo>
                          <a:pt x="37" y="116"/>
                        </a:lnTo>
                        <a:lnTo>
                          <a:pt x="37" y="115"/>
                        </a:lnTo>
                        <a:lnTo>
                          <a:pt x="38" y="0"/>
                        </a:lnTo>
                        <a:lnTo>
                          <a:pt x="40" y="124"/>
                        </a:lnTo>
                        <a:lnTo>
                          <a:pt x="40" y="125"/>
                        </a:lnTo>
                        <a:lnTo>
                          <a:pt x="42" y="125"/>
                        </a:lnTo>
                        <a:lnTo>
                          <a:pt x="42" y="125"/>
                        </a:lnTo>
                        <a:lnTo>
                          <a:pt x="44" y="125"/>
                        </a:lnTo>
                        <a:lnTo>
                          <a:pt x="44" y="125"/>
                        </a:lnTo>
                        <a:lnTo>
                          <a:pt x="45" y="12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1" name="Freeform 208"/>
                  <p:cNvSpPr>
                    <a:spLocks/>
                  </p:cNvSpPr>
                  <p:nvPr/>
                </p:nvSpPr>
                <p:spPr bwMode="auto">
                  <a:xfrm>
                    <a:off x="5359401" y="2863850"/>
                    <a:ext cx="71438" cy="212725"/>
                  </a:xfrm>
                  <a:custGeom>
                    <a:avLst/>
                    <a:gdLst>
                      <a:gd name="T0" fmla="*/ 0 w 45"/>
                      <a:gd name="T1" fmla="*/ 134 h 134"/>
                      <a:gd name="T2" fmla="*/ 1 w 45"/>
                      <a:gd name="T3" fmla="*/ 134 h 134"/>
                      <a:gd name="T4" fmla="*/ 1 w 45"/>
                      <a:gd name="T5" fmla="*/ 134 h 134"/>
                      <a:gd name="T6" fmla="*/ 3 w 45"/>
                      <a:gd name="T7" fmla="*/ 134 h 134"/>
                      <a:gd name="T8" fmla="*/ 3 w 45"/>
                      <a:gd name="T9" fmla="*/ 134 h 134"/>
                      <a:gd name="T10" fmla="*/ 5 w 45"/>
                      <a:gd name="T11" fmla="*/ 134 h 134"/>
                      <a:gd name="T12" fmla="*/ 5 w 45"/>
                      <a:gd name="T13" fmla="*/ 134 h 134"/>
                      <a:gd name="T14" fmla="*/ 7 w 45"/>
                      <a:gd name="T15" fmla="*/ 5 h 134"/>
                      <a:gd name="T16" fmla="*/ 7 w 45"/>
                      <a:gd name="T17" fmla="*/ 98 h 134"/>
                      <a:gd name="T18" fmla="*/ 7 w 45"/>
                      <a:gd name="T19" fmla="*/ 100 h 134"/>
                      <a:gd name="T20" fmla="*/ 9 w 45"/>
                      <a:gd name="T21" fmla="*/ 134 h 134"/>
                      <a:gd name="T22" fmla="*/ 9 w 45"/>
                      <a:gd name="T23" fmla="*/ 134 h 134"/>
                      <a:gd name="T24" fmla="*/ 11 w 45"/>
                      <a:gd name="T25" fmla="*/ 134 h 134"/>
                      <a:gd name="T26" fmla="*/ 11 w 45"/>
                      <a:gd name="T27" fmla="*/ 134 h 134"/>
                      <a:gd name="T28" fmla="*/ 14 w 45"/>
                      <a:gd name="T29" fmla="*/ 134 h 134"/>
                      <a:gd name="T30" fmla="*/ 14 w 45"/>
                      <a:gd name="T31" fmla="*/ 134 h 134"/>
                      <a:gd name="T32" fmla="*/ 14 w 45"/>
                      <a:gd name="T33" fmla="*/ 134 h 134"/>
                      <a:gd name="T34" fmla="*/ 15 w 45"/>
                      <a:gd name="T35" fmla="*/ 134 h 134"/>
                      <a:gd name="T36" fmla="*/ 15 w 45"/>
                      <a:gd name="T37" fmla="*/ 134 h 134"/>
                      <a:gd name="T38" fmla="*/ 17 w 45"/>
                      <a:gd name="T39" fmla="*/ 134 h 134"/>
                      <a:gd name="T40" fmla="*/ 17 w 45"/>
                      <a:gd name="T41" fmla="*/ 134 h 134"/>
                      <a:gd name="T42" fmla="*/ 20 w 45"/>
                      <a:gd name="T43" fmla="*/ 133 h 134"/>
                      <a:gd name="T44" fmla="*/ 20 w 45"/>
                      <a:gd name="T45" fmla="*/ 133 h 134"/>
                      <a:gd name="T46" fmla="*/ 21 w 45"/>
                      <a:gd name="T47" fmla="*/ 2 h 134"/>
                      <a:gd name="T48" fmla="*/ 22 w 45"/>
                      <a:gd name="T49" fmla="*/ 131 h 134"/>
                      <a:gd name="T50" fmla="*/ 22 w 45"/>
                      <a:gd name="T51" fmla="*/ 131 h 134"/>
                      <a:gd name="T52" fmla="*/ 24 w 45"/>
                      <a:gd name="T53" fmla="*/ 134 h 134"/>
                      <a:gd name="T54" fmla="*/ 24 w 45"/>
                      <a:gd name="T55" fmla="*/ 134 h 134"/>
                      <a:gd name="T56" fmla="*/ 26 w 45"/>
                      <a:gd name="T57" fmla="*/ 134 h 134"/>
                      <a:gd name="T58" fmla="*/ 26 w 45"/>
                      <a:gd name="T59" fmla="*/ 134 h 134"/>
                      <a:gd name="T60" fmla="*/ 28 w 45"/>
                      <a:gd name="T61" fmla="*/ 134 h 134"/>
                      <a:gd name="T62" fmla="*/ 28 w 45"/>
                      <a:gd name="T63" fmla="*/ 134 h 134"/>
                      <a:gd name="T64" fmla="*/ 28 w 45"/>
                      <a:gd name="T65" fmla="*/ 134 h 134"/>
                      <a:gd name="T66" fmla="*/ 30 w 45"/>
                      <a:gd name="T67" fmla="*/ 134 h 134"/>
                      <a:gd name="T68" fmla="*/ 30 w 45"/>
                      <a:gd name="T69" fmla="*/ 134 h 134"/>
                      <a:gd name="T70" fmla="*/ 32 w 45"/>
                      <a:gd name="T71" fmla="*/ 134 h 134"/>
                      <a:gd name="T72" fmla="*/ 32 w 45"/>
                      <a:gd name="T73" fmla="*/ 134 h 134"/>
                      <a:gd name="T74" fmla="*/ 34 w 45"/>
                      <a:gd name="T75" fmla="*/ 128 h 134"/>
                      <a:gd name="T76" fmla="*/ 34 w 45"/>
                      <a:gd name="T77" fmla="*/ 128 h 134"/>
                      <a:gd name="T78" fmla="*/ 35 w 45"/>
                      <a:gd name="T79" fmla="*/ 0 h 134"/>
                      <a:gd name="T80" fmla="*/ 36 w 45"/>
                      <a:gd name="T81" fmla="*/ 133 h 134"/>
                      <a:gd name="T82" fmla="*/ 36 w 45"/>
                      <a:gd name="T83" fmla="*/ 133 h 134"/>
                      <a:gd name="T84" fmla="*/ 38 w 45"/>
                      <a:gd name="T85" fmla="*/ 134 h 134"/>
                      <a:gd name="T86" fmla="*/ 38 w 45"/>
                      <a:gd name="T87" fmla="*/ 134 h 134"/>
                      <a:gd name="T88" fmla="*/ 40 w 45"/>
                      <a:gd name="T89" fmla="*/ 134 h 134"/>
                      <a:gd name="T90" fmla="*/ 40 w 45"/>
                      <a:gd name="T91" fmla="*/ 134 h 134"/>
                      <a:gd name="T92" fmla="*/ 42 w 45"/>
                      <a:gd name="T93" fmla="*/ 134 h 134"/>
                      <a:gd name="T94" fmla="*/ 42 w 45"/>
                      <a:gd name="T95" fmla="*/ 134 h 134"/>
                      <a:gd name="T96" fmla="*/ 42 w 45"/>
                      <a:gd name="T97" fmla="*/ 134 h 134"/>
                      <a:gd name="T98" fmla="*/ 45 w 45"/>
                      <a:gd name="T99" fmla="*/ 134 h 13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34">
                        <a:moveTo>
                          <a:pt x="0" y="134"/>
                        </a:moveTo>
                        <a:lnTo>
                          <a:pt x="1" y="134"/>
                        </a:lnTo>
                        <a:lnTo>
                          <a:pt x="1" y="134"/>
                        </a:lnTo>
                        <a:lnTo>
                          <a:pt x="3" y="134"/>
                        </a:lnTo>
                        <a:lnTo>
                          <a:pt x="3" y="134"/>
                        </a:lnTo>
                        <a:lnTo>
                          <a:pt x="5" y="134"/>
                        </a:lnTo>
                        <a:lnTo>
                          <a:pt x="5" y="134"/>
                        </a:lnTo>
                        <a:lnTo>
                          <a:pt x="7" y="5"/>
                        </a:lnTo>
                        <a:lnTo>
                          <a:pt x="7" y="98"/>
                        </a:lnTo>
                        <a:lnTo>
                          <a:pt x="7" y="100"/>
                        </a:lnTo>
                        <a:lnTo>
                          <a:pt x="9" y="134"/>
                        </a:lnTo>
                        <a:lnTo>
                          <a:pt x="9" y="134"/>
                        </a:lnTo>
                        <a:lnTo>
                          <a:pt x="11" y="134"/>
                        </a:lnTo>
                        <a:lnTo>
                          <a:pt x="11" y="134"/>
                        </a:lnTo>
                        <a:lnTo>
                          <a:pt x="14" y="134"/>
                        </a:lnTo>
                        <a:lnTo>
                          <a:pt x="14" y="134"/>
                        </a:lnTo>
                        <a:lnTo>
                          <a:pt x="14" y="134"/>
                        </a:lnTo>
                        <a:lnTo>
                          <a:pt x="15" y="134"/>
                        </a:lnTo>
                        <a:lnTo>
                          <a:pt x="15" y="134"/>
                        </a:lnTo>
                        <a:lnTo>
                          <a:pt x="17" y="134"/>
                        </a:lnTo>
                        <a:lnTo>
                          <a:pt x="17" y="134"/>
                        </a:lnTo>
                        <a:lnTo>
                          <a:pt x="20" y="133"/>
                        </a:lnTo>
                        <a:lnTo>
                          <a:pt x="20" y="133"/>
                        </a:lnTo>
                        <a:lnTo>
                          <a:pt x="21" y="2"/>
                        </a:lnTo>
                        <a:lnTo>
                          <a:pt x="22" y="131"/>
                        </a:lnTo>
                        <a:lnTo>
                          <a:pt x="22" y="131"/>
                        </a:lnTo>
                        <a:lnTo>
                          <a:pt x="24" y="134"/>
                        </a:lnTo>
                        <a:lnTo>
                          <a:pt x="24" y="134"/>
                        </a:lnTo>
                        <a:lnTo>
                          <a:pt x="26" y="134"/>
                        </a:lnTo>
                        <a:lnTo>
                          <a:pt x="26" y="134"/>
                        </a:lnTo>
                        <a:lnTo>
                          <a:pt x="28" y="134"/>
                        </a:lnTo>
                        <a:lnTo>
                          <a:pt x="28" y="134"/>
                        </a:lnTo>
                        <a:lnTo>
                          <a:pt x="28" y="134"/>
                        </a:lnTo>
                        <a:lnTo>
                          <a:pt x="30" y="134"/>
                        </a:lnTo>
                        <a:lnTo>
                          <a:pt x="30" y="134"/>
                        </a:lnTo>
                        <a:lnTo>
                          <a:pt x="32" y="134"/>
                        </a:lnTo>
                        <a:lnTo>
                          <a:pt x="32" y="134"/>
                        </a:lnTo>
                        <a:lnTo>
                          <a:pt x="34" y="128"/>
                        </a:lnTo>
                        <a:lnTo>
                          <a:pt x="34" y="128"/>
                        </a:lnTo>
                        <a:lnTo>
                          <a:pt x="35" y="0"/>
                        </a:lnTo>
                        <a:lnTo>
                          <a:pt x="36" y="133"/>
                        </a:lnTo>
                        <a:lnTo>
                          <a:pt x="36" y="133"/>
                        </a:lnTo>
                        <a:lnTo>
                          <a:pt x="38" y="134"/>
                        </a:lnTo>
                        <a:lnTo>
                          <a:pt x="38" y="134"/>
                        </a:lnTo>
                        <a:lnTo>
                          <a:pt x="40" y="134"/>
                        </a:lnTo>
                        <a:lnTo>
                          <a:pt x="40" y="134"/>
                        </a:lnTo>
                        <a:lnTo>
                          <a:pt x="42" y="134"/>
                        </a:lnTo>
                        <a:lnTo>
                          <a:pt x="42" y="134"/>
                        </a:lnTo>
                        <a:lnTo>
                          <a:pt x="42" y="134"/>
                        </a:lnTo>
                        <a:lnTo>
                          <a:pt x="45" y="13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2" name="Freeform 209"/>
                  <p:cNvSpPr>
                    <a:spLocks/>
                  </p:cNvSpPr>
                  <p:nvPr/>
                </p:nvSpPr>
                <p:spPr bwMode="auto">
                  <a:xfrm>
                    <a:off x="5430838" y="2854325"/>
                    <a:ext cx="71438" cy="222250"/>
                  </a:xfrm>
                  <a:custGeom>
                    <a:avLst/>
                    <a:gdLst>
                      <a:gd name="T0" fmla="*/ 0 w 45"/>
                      <a:gd name="T1" fmla="*/ 140 h 140"/>
                      <a:gd name="T2" fmla="*/ 0 w 45"/>
                      <a:gd name="T3" fmla="*/ 140 h 140"/>
                      <a:gd name="T4" fmla="*/ 2 w 45"/>
                      <a:gd name="T5" fmla="*/ 140 h 140"/>
                      <a:gd name="T6" fmla="*/ 2 w 45"/>
                      <a:gd name="T7" fmla="*/ 140 h 140"/>
                      <a:gd name="T8" fmla="*/ 4 w 45"/>
                      <a:gd name="T9" fmla="*/ 3 h 140"/>
                      <a:gd name="T10" fmla="*/ 4 w 45"/>
                      <a:gd name="T11" fmla="*/ 27 h 140"/>
                      <a:gd name="T12" fmla="*/ 4 w 45"/>
                      <a:gd name="T13" fmla="*/ 31 h 140"/>
                      <a:gd name="T14" fmla="*/ 6 w 45"/>
                      <a:gd name="T15" fmla="*/ 140 h 140"/>
                      <a:gd name="T16" fmla="*/ 6 w 45"/>
                      <a:gd name="T17" fmla="*/ 140 h 140"/>
                      <a:gd name="T18" fmla="*/ 8 w 45"/>
                      <a:gd name="T19" fmla="*/ 140 h 140"/>
                      <a:gd name="T20" fmla="*/ 8 w 45"/>
                      <a:gd name="T21" fmla="*/ 140 h 140"/>
                      <a:gd name="T22" fmla="*/ 10 w 45"/>
                      <a:gd name="T23" fmla="*/ 140 h 140"/>
                      <a:gd name="T24" fmla="*/ 10 w 45"/>
                      <a:gd name="T25" fmla="*/ 140 h 140"/>
                      <a:gd name="T26" fmla="*/ 11 w 45"/>
                      <a:gd name="T27" fmla="*/ 140 h 140"/>
                      <a:gd name="T28" fmla="*/ 12 w 45"/>
                      <a:gd name="T29" fmla="*/ 140 h 140"/>
                      <a:gd name="T30" fmla="*/ 12 w 45"/>
                      <a:gd name="T31" fmla="*/ 140 h 140"/>
                      <a:gd name="T32" fmla="*/ 14 w 45"/>
                      <a:gd name="T33" fmla="*/ 140 h 140"/>
                      <a:gd name="T34" fmla="*/ 14 w 45"/>
                      <a:gd name="T35" fmla="*/ 140 h 140"/>
                      <a:gd name="T36" fmla="*/ 16 w 45"/>
                      <a:gd name="T37" fmla="*/ 139 h 140"/>
                      <a:gd name="T38" fmla="*/ 16 w 45"/>
                      <a:gd name="T39" fmla="*/ 139 h 140"/>
                      <a:gd name="T40" fmla="*/ 18 w 45"/>
                      <a:gd name="T41" fmla="*/ 2 h 140"/>
                      <a:gd name="T42" fmla="*/ 18 w 45"/>
                      <a:gd name="T43" fmla="*/ 136 h 140"/>
                      <a:gd name="T44" fmla="*/ 18 w 45"/>
                      <a:gd name="T45" fmla="*/ 136 h 140"/>
                      <a:gd name="T46" fmla="*/ 20 w 45"/>
                      <a:gd name="T47" fmla="*/ 140 h 140"/>
                      <a:gd name="T48" fmla="*/ 20 w 45"/>
                      <a:gd name="T49" fmla="*/ 140 h 140"/>
                      <a:gd name="T50" fmla="*/ 22 w 45"/>
                      <a:gd name="T51" fmla="*/ 140 h 140"/>
                      <a:gd name="T52" fmla="*/ 22 w 45"/>
                      <a:gd name="T53" fmla="*/ 140 h 140"/>
                      <a:gd name="T54" fmla="*/ 25 w 45"/>
                      <a:gd name="T55" fmla="*/ 140 h 140"/>
                      <a:gd name="T56" fmla="*/ 25 w 45"/>
                      <a:gd name="T57" fmla="*/ 140 h 140"/>
                      <a:gd name="T58" fmla="*/ 27 w 45"/>
                      <a:gd name="T59" fmla="*/ 140 h 140"/>
                      <a:gd name="T60" fmla="*/ 27 w 45"/>
                      <a:gd name="T61" fmla="*/ 140 h 140"/>
                      <a:gd name="T62" fmla="*/ 29 w 45"/>
                      <a:gd name="T63" fmla="*/ 140 h 140"/>
                      <a:gd name="T64" fmla="*/ 29 w 45"/>
                      <a:gd name="T65" fmla="*/ 140 h 140"/>
                      <a:gd name="T66" fmla="*/ 31 w 45"/>
                      <a:gd name="T67" fmla="*/ 136 h 140"/>
                      <a:gd name="T68" fmla="*/ 31 w 45"/>
                      <a:gd name="T69" fmla="*/ 136 h 140"/>
                      <a:gd name="T70" fmla="*/ 32 w 45"/>
                      <a:gd name="T71" fmla="*/ 0 h 140"/>
                      <a:gd name="T72" fmla="*/ 33 w 45"/>
                      <a:gd name="T73" fmla="*/ 139 h 140"/>
                      <a:gd name="T74" fmla="*/ 33 w 45"/>
                      <a:gd name="T75" fmla="*/ 139 h 140"/>
                      <a:gd name="T76" fmla="*/ 35 w 45"/>
                      <a:gd name="T77" fmla="*/ 140 h 140"/>
                      <a:gd name="T78" fmla="*/ 35 w 45"/>
                      <a:gd name="T79" fmla="*/ 140 h 140"/>
                      <a:gd name="T80" fmla="*/ 37 w 45"/>
                      <a:gd name="T81" fmla="*/ 140 h 140"/>
                      <a:gd name="T82" fmla="*/ 37 w 45"/>
                      <a:gd name="T83" fmla="*/ 140 h 140"/>
                      <a:gd name="T84" fmla="*/ 38 w 45"/>
                      <a:gd name="T85" fmla="*/ 140 h 140"/>
                      <a:gd name="T86" fmla="*/ 39 w 45"/>
                      <a:gd name="T87" fmla="*/ 140 h 140"/>
                      <a:gd name="T88" fmla="*/ 39 w 45"/>
                      <a:gd name="T89" fmla="*/ 140 h 140"/>
                      <a:gd name="T90" fmla="*/ 41 w 45"/>
                      <a:gd name="T91" fmla="*/ 140 h 140"/>
                      <a:gd name="T92" fmla="*/ 41 w 45"/>
                      <a:gd name="T93" fmla="*/ 140 h 140"/>
                      <a:gd name="T94" fmla="*/ 43 w 45"/>
                      <a:gd name="T95" fmla="*/ 140 h 140"/>
                      <a:gd name="T96" fmla="*/ 43 w 45"/>
                      <a:gd name="T97" fmla="*/ 140 h 140"/>
                      <a:gd name="T98" fmla="*/ 45 w 45"/>
                      <a:gd name="T99" fmla="*/ 45 h 1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40">
                        <a:moveTo>
                          <a:pt x="0" y="140"/>
                        </a:moveTo>
                        <a:lnTo>
                          <a:pt x="0" y="140"/>
                        </a:lnTo>
                        <a:lnTo>
                          <a:pt x="2" y="140"/>
                        </a:lnTo>
                        <a:lnTo>
                          <a:pt x="2" y="140"/>
                        </a:lnTo>
                        <a:lnTo>
                          <a:pt x="4" y="3"/>
                        </a:lnTo>
                        <a:lnTo>
                          <a:pt x="4" y="27"/>
                        </a:lnTo>
                        <a:lnTo>
                          <a:pt x="4" y="31"/>
                        </a:lnTo>
                        <a:lnTo>
                          <a:pt x="6" y="140"/>
                        </a:lnTo>
                        <a:lnTo>
                          <a:pt x="6" y="140"/>
                        </a:lnTo>
                        <a:lnTo>
                          <a:pt x="8" y="140"/>
                        </a:lnTo>
                        <a:lnTo>
                          <a:pt x="8" y="140"/>
                        </a:lnTo>
                        <a:lnTo>
                          <a:pt x="10" y="140"/>
                        </a:lnTo>
                        <a:lnTo>
                          <a:pt x="10" y="140"/>
                        </a:lnTo>
                        <a:lnTo>
                          <a:pt x="11" y="140"/>
                        </a:lnTo>
                        <a:lnTo>
                          <a:pt x="12" y="140"/>
                        </a:lnTo>
                        <a:lnTo>
                          <a:pt x="12" y="140"/>
                        </a:lnTo>
                        <a:lnTo>
                          <a:pt x="14" y="140"/>
                        </a:lnTo>
                        <a:lnTo>
                          <a:pt x="14" y="140"/>
                        </a:lnTo>
                        <a:lnTo>
                          <a:pt x="16" y="139"/>
                        </a:lnTo>
                        <a:lnTo>
                          <a:pt x="16" y="139"/>
                        </a:lnTo>
                        <a:lnTo>
                          <a:pt x="18" y="2"/>
                        </a:lnTo>
                        <a:lnTo>
                          <a:pt x="18" y="136"/>
                        </a:lnTo>
                        <a:lnTo>
                          <a:pt x="18" y="136"/>
                        </a:lnTo>
                        <a:lnTo>
                          <a:pt x="20" y="140"/>
                        </a:lnTo>
                        <a:lnTo>
                          <a:pt x="20" y="140"/>
                        </a:lnTo>
                        <a:lnTo>
                          <a:pt x="22" y="140"/>
                        </a:lnTo>
                        <a:lnTo>
                          <a:pt x="22" y="140"/>
                        </a:lnTo>
                        <a:lnTo>
                          <a:pt x="25" y="140"/>
                        </a:lnTo>
                        <a:lnTo>
                          <a:pt x="25" y="140"/>
                        </a:lnTo>
                        <a:lnTo>
                          <a:pt x="27" y="140"/>
                        </a:lnTo>
                        <a:lnTo>
                          <a:pt x="27" y="140"/>
                        </a:lnTo>
                        <a:lnTo>
                          <a:pt x="29" y="140"/>
                        </a:lnTo>
                        <a:lnTo>
                          <a:pt x="29" y="140"/>
                        </a:lnTo>
                        <a:lnTo>
                          <a:pt x="31" y="136"/>
                        </a:lnTo>
                        <a:lnTo>
                          <a:pt x="31" y="136"/>
                        </a:lnTo>
                        <a:lnTo>
                          <a:pt x="32" y="0"/>
                        </a:lnTo>
                        <a:lnTo>
                          <a:pt x="33" y="139"/>
                        </a:lnTo>
                        <a:lnTo>
                          <a:pt x="33" y="139"/>
                        </a:lnTo>
                        <a:lnTo>
                          <a:pt x="35" y="140"/>
                        </a:lnTo>
                        <a:lnTo>
                          <a:pt x="35" y="140"/>
                        </a:lnTo>
                        <a:lnTo>
                          <a:pt x="37" y="140"/>
                        </a:lnTo>
                        <a:lnTo>
                          <a:pt x="37" y="140"/>
                        </a:lnTo>
                        <a:lnTo>
                          <a:pt x="38" y="140"/>
                        </a:lnTo>
                        <a:lnTo>
                          <a:pt x="39" y="140"/>
                        </a:lnTo>
                        <a:lnTo>
                          <a:pt x="39" y="140"/>
                        </a:lnTo>
                        <a:lnTo>
                          <a:pt x="41" y="140"/>
                        </a:lnTo>
                        <a:lnTo>
                          <a:pt x="41" y="140"/>
                        </a:lnTo>
                        <a:lnTo>
                          <a:pt x="43" y="140"/>
                        </a:lnTo>
                        <a:lnTo>
                          <a:pt x="43" y="140"/>
                        </a:lnTo>
                        <a:lnTo>
                          <a:pt x="45" y="4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3" name="Freeform 210"/>
                  <p:cNvSpPr>
                    <a:spLocks/>
                  </p:cNvSpPr>
                  <p:nvPr/>
                </p:nvSpPr>
                <p:spPr bwMode="auto">
                  <a:xfrm>
                    <a:off x="5502276" y="2847975"/>
                    <a:ext cx="69850" cy="228600"/>
                  </a:xfrm>
                  <a:custGeom>
                    <a:avLst/>
                    <a:gdLst>
                      <a:gd name="T0" fmla="*/ 0 w 44"/>
                      <a:gd name="T1" fmla="*/ 49 h 144"/>
                      <a:gd name="T2" fmla="*/ 0 w 44"/>
                      <a:gd name="T3" fmla="*/ 45 h 144"/>
                      <a:gd name="T4" fmla="*/ 0 w 44"/>
                      <a:gd name="T5" fmla="*/ 3 h 144"/>
                      <a:gd name="T6" fmla="*/ 2 w 44"/>
                      <a:gd name="T7" fmla="*/ 144 h 144"/>
                      <a:gd name="T8" fmla="*/ 2 w 44"/>
                      <a:gd name="T9" fmla="*/ 144 h 144"/>
                      <a:gd name="T10" fmla="*/ 5 w 44"/>
                      <a:gd name="T11" fmla="*/ 144 h 144"/>
                      <a:gd name="T12" fmla="*/ 5 w 44"/>
                      <a:gd name="T13" fmla="*/ 144 h 144"/>
                      <a:gd name="T14" fmla="*/ 7 w 44"/>
                      <a:gd name="T15" fmla="*/ 144 h 144"/>
                      <a:gd name="T16" fmla="*/ 7 w 44"/>
                      <a:gd name="T17" fmla="*/ 144 h 144"/>
                      <a:gd name="T18" fmla="*/ 7 w 44"/>
                      <a:gd name="T19" fmla="*/ 144 h 144"/>
                      <a:gd name="T20" fmla="*/ 9 w 44"/>
                      <a:gd name="T21" fmla="*/ 144 h 144"/>
                      <a:gd name="T22" fmla="*/ 9 w 44"/>
                      <a:gd name="T23" fmla="*/ 144 h 144"/>
                      <a:gd name="T24" fmla="*/ 11 w 44"/>
                      <a:gd name="T25" fmla="*/ 144 h 144"/>
                      <a:gd name="T26" fmla="*/ 11 w 44"/>
                      <a:gd name="T27" fmla="*/ 144 h 144"/>
                      <a:gd name="T28" fmla="*/ 13 w 44"/>
                      <a:gd name="T29" fmla="*/ 143 h 144"/>
                      <a:gd name="T30" fmla="*/ 13 w 44"/>
                      <a:gd name="T31" fmla="*/ 143 h 144"/>
                      <a:gd name="T32" fmla="*/ 14 w 44"/>
                      <a:gd name="T33" fmla="*/ 1 h 144"/>
                      <a:gd name="T34" fmla="*/ 15 w 44"/>
                      <a:gd name="T35" fmla="*/ 137 h 144"/>
                      <a:gd name="T36" fmla="*/ 15 w 44"/>
                      <a:gd name="T37" fmla="*/ 137 h 144"/>
                      <a:gd name="T38" fmla="*/ 17 w 44"/>
                      <a:gd name="T39" fmla="*/ 144 h 144"/>
                      <a:gd name="T40" fmla="*/ 17 w 44"/>
                      <a:gd name="T41" fmla="*/ 144 h 144"/>
                      <a:gd name="T42" fmla="*/ 19 w 44"/>
                      <a:gd name="T43" fmla="*/ 144 h 144"/>
                      <a:gd name="T44" fmla="*/ 19 w 44"/>
                      <a:gd name="T45" fmla="*/ 144 h 144"/>
                      <a:gd name="T46" fmla="*/ 21 w 44"/>
                      <a:gd name="T47" fmla="*/ 144 h 144"/>
                      <a:gd name="T48" fmla="*/ 21 w 44"/>
                      <a:gd name="T49" fmla="*/ 144 h 144"/>
                      <a:gd name="T50" fmla="*/ 21 w 44"/>
                      <a:gd name="T51" fmla="*/ 144 h 144"/>
                      <a:gd name="T52" fmla="*/ 23 w 44"/>
                      <a:gd name="T53" fmla="*/ 144 h 144"/>
                      <a:gd name="T54" fmla="*/ 23 w 44"/>
                      <a:gd name="T55" fmla="*/ 144 h 144"/>
                      <a:gd name="T56" fmla="*/ 25 w 44"/>
                      <a:gd name="T57" fmla="*/ 144 h 144"/>
                      <a:gd name="T58" fmla="*/ 25 w 44"/>
                      <a:gd name="T59" fmla="*/ 144 h 144"/>
                      <a:gd name="T60" fmla="*/ 27 w 44"/>
                      <a:gd name="T61" fmla="*/ 141 h 144"/>
                      <a:gd name="T62" fmla="*/ 27 w 44"/>
                      <a:gd name="T63" fmla="*/ 141 h 144"/>
                      <a:gd name="T64" fmla="*/ 28 w 44"/>
                      <a:gd name="T65" fmla="*/ 0 h 144"/>
                      <a:gd name="T66" fmla="*/ 30 w 44"/>
                      <a:gd name="T67" fmla="*/ 142 h 144"/>
                      <a:gd name="T68" fmla="*/ 30 w 44"/>
                      <a:gd name="T69" fmla="*/ 142 h 144"/>
                      <a:gd name="T70" fmla="*/ 32 w 44"/>
                      <a:gd name="T71" fmla="*/ 144 h 144"/>
                      <a:gd name="T72" fmla="*/ 32 w 44"/>
                      <a:gd name="T73" fmla="*/ 144 h 144"/>
                      <a:gd name="T74" fmla="*/ 33 w 44"/>
                      <a:gd name="T75" fmla="*/ 144 h 144"/>
                      <a:gd name="T76" fmla="*/ 33 w 44"/>
                      <a:gd name="T77" fmla="*/ 144 h 144"/>
                      <a:gd name="T78" fmla="*/ 35 w 44"/>
                      <a:gd name="T79" fmla="*/ 144 h 144"/>
                      <a:gd name="T80" fmla="*/ 36 w 44"/>
                      <a:gd name="T81" fmla="*/ 144 h 144"/>
                      <a:gd name="T82" fmla="*/ 36 w 44"/>
                      <a:gd name="T83" fmla="*/ 144 h 144"/>
                      <a:gd name="T84" fmla="*/ 38 w 44"/>
                      <a:gd name="T85" fmla="*/ 144 h 144"/>
                      <a:gd name="T86" fmla="*/ 38 w 44"/>
                      <a:gd name="T87" fmla="*/ 144 h 144"/>
                      <a:gd name="T88" fmla="*/ 40 w 44"/>
                      <a:gd name="T89" fmla="*/ 144 h 144"/>
                      <a:gd name="T90" fmla="*/ 40 w 44"/>
                      <a:gd name="T91" fmla="*/ 144 h 144"/>
                      <a:gd name="T92" fmla="*/ 42 w 44"/>
                      <a:gd name="T93" fmla="*/ 112 h 144"/>
                      <a:gd name="T94" fmla="*/ 42 w 44"/>
                      <a:gd name="T95" fmla="*/ 110 h 144"/>
                      <a:gd name="T96" fmla="*/ 42 w 44"/>
                      <a:gd name="T97" fmla="*/ 0 h 144"/>
                      <a:gd name="T98" fmla="*/ 44 w 44"/>
                      <a:gd name="T99" fmla="*/ 144 h 1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44">
                        <a:moveTo>
                          <a:pt x="0" y="49"/>
                        </a:moveTo>
                        <a:lnTo>
                          <a:pt x="0" y="45"/>
                        </a:lnTo>
                        <a:lnTo>
                          <a:pt x="0" y="3"/>
                        </a:lnTo>
                        <a:lnTo>
                          <a:pt x="2" y="144"/>
                        </a:lnTo>
                        <a:lnTo>
                          <a:pt x="2" y="144"/>
                        </a:lnTo>
                        <a:lnTo>
                          <a:pt x="5" y="144"/>
                        </a:lnTo>
                        <a:lnTo>
                          <a:pt x="5" y="144"/>
                        </a:lnTo>
                        <a:lnTo>
                          <a:pt x="7" y="144"/>
                        </a:lnTo>
                        <a:lnTo>
                          <a:pt x="7" y="144"/>
                        </a:lnTo>
                        <a:lnTo>
                          <a:pt x="7" y="144"/>
                        </a:lnTo>
                        <a:lnTo>
                          <a:pt x="9" y="144"/>
                        </a:lnTo>
                        <a:lnTo>
                          <a:pt x="9" y="144"/>
                        </a:lnTo>
                        <a:lnTo>
                          <a:pt x="11" y="144"/>
                        </a:lnTo>
                        <a:lnTo>
                          <a:pt x="11" y="144"/>
                        </a:lnTo>
                        <a:lnTo>
                          <a:pt x="13" y="143"/>
                        </a:lnTo>
                        <a:lnTo>
                          <a:pt x="13" y="143"/>
                        </a:lnTo>
                        <a:lnTo>
                          <a:pt x="14" y="1"/>
                        </a:lnTo>
                        <a:lnTo>
                          <a:pt x="15" y="137"/>
                        </a:lnTo>
                        <a:lnTo>
                          <a:pt x="15" y="137"/>
                        </a:lnTo>
                        <a:lnTo>
                          <a:pt x="17" y="144"/>
                        </a:lnTo>
                        <a:lnTo>
                          <a:pt x="17" y="144"/>
                        </a:lnTo>
                        <a:lnTo>
                          <a:pt x="19" y="144"/>
                        </a:lnTo>
                        <a:lnTo>
                          <a:pt x="19" y="144"/>
                        </a:lnTo>
                        <a:lnTo>
                          <a:pt x="21" y="144"/>
                        </a:lnTo>
                        <a:lnTo>
                          <a:pt x="21" y="144"/>
                        </a:lnTo>
                        <a:lnTo>
                          <a:pt x="21" y="144"/>
                        </a:lnTo>
                        <a:lnTo>
                          <a:pt x="23" y="144"/>
                        </a:lnTo>
                        <a:lnTo>
                          <a:pt x="23" y="144"/>
                        </a:lnTo>
                        <a:lnTo>
                          <a:pt x="25" y="144"/>
                        </a:lnTo>
                        <a:lnTo>
                          <a:pt x="25" y="144"/>
                        </a:lnTo>
                        <a:lnTo>
                          <a:pt x="27" y="141"/>
                        </a:lnTo>
                        <a:lnTo>
                          <a:pt x="27" y="141"/>
                        </a:lnTo>
                        <a:lnTo>
                          <a:pt x="28" y="0"/>
                        </a:lnTo>
                        <a:lnTo>
                          <a:pt x="30" y="142"/>
                        </a:lnTo>
                        <a:lnTo>
                          <a:pt x="30" y="142"/>
                        </a:lnTo>
                        <a:lnTo>
                          <a:pt x="32" y="144"/>
                        </a:lnTo>
                        <a:lnTo>
                          <a:pt x="32" y="144"/>
                        </a:lnTo>
                        <a:lnTo>
                          <a:pt x="33" y="144"/>
                        </a:lnTo>
                        <a:lnTo>
                          <a:pt x="33" y="144"/>
                        </a:lnTo>
                        <a:lnTo>
                          <a:pt x="35" y="144"/>
                        </a:lnTo>
                        <a:lnTo>
                          <a:pt x="36" y="144"/>
                        </a:lnTo>
                        <a:lnTo>
                          <a:pt x="36" y="144"/>
                        </a:lnTo>
                        <a:lnTo>
                          <a:pt x="38" y="144"/>
                        </a:lnTo>
                        <a:lnTo>
                          <a:pt x="38" y="144"/>
                        </a:lnTo>
                        <a:lnTo>
                          <a:pt x="40" y="144"/>
                        </a:lnTo>
                        <a:lnTo>
                          <a:pt x="40" y="144"/>
                        </a:lnTo>
                        <a:lnTo>
                          <a:pt x="42" y="112"/>
                        </a:lnTo>
                        <a:lnTo>
                          <a:pt x="42" y="110"/>
                        </a:lnTo>
                        <a:lnTo>
                          <a:pt x="42" y="0"/>
                        </a:lnTo>
                        <a:lnTo>
                          <a:pt x="44" y="14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4" name="Freeform 211"/>
                  <p:cNvSpPr>
                    <a:spLocks/>
                  </p:cNvSpPr>
                  <p:nvPr/>
                </p:nvSpPr>
                <p:spPr bwMode="auto">
                  <a:xfrm>
                    <a:off x="5572126" y="2844800"/>
                    <a:ext cx="69850" cy="231775"/>
                  </a:xfrm>
                  <a:custGeom>
                    <a:avLst/>
                    <a:gdLst>
                      <a:gd name="T0" fmla="*/ 0 w 44"/>
                      <a:gd name="T1" fmla="*/ 146 h 146"/>
                      <a:gd name="T2" fmla="*/ 0 w 44"/>
                      <a:gd name="T3" fmla="*/ 146 h 146"/>
                      <a:gd name="T4" fmla="*/ 2 w 44"/>
                      <a:gd name="T5" fmla="*/ 146 h 146"/>
                      <a:gd name="T6" fmla="*/ 2 w 44"/>
                      <a:gd name="T7" fmla="*/ 146 h 146"/>
                      <a:gd name="T8" fmla="*/ 4 w 44"/>
                      <a:gd name="T9" fmla="*/ 146 h 146"/>
                      <a:gd name="T10" fmla="*/ 4 w 44"/>
                      <a:gd name="T11" fmla="*/ 146 h 146"/>
                      <a:gd name="T12" fmla="*/ 5 w 44"/>
                      <a:gd name="T13" fmla="*/ 146 h 146"/>
                      <a:gd name="T14" fmla="*/ 6 w 44"/>
                      <a:gd name="T15" fmla="*/ 146 h 146"/>
                      <a:gd name="T16" fmla="*/ 6 w 44"/>
                      <a:gd name="T17" fmla="*/ 146 h 146"/>
                      <a:gd name="T18" fmla="*/ 8 w 44"/>
                      <a:gd name="T19" fmla="*/ 146 h 146"/>
                      <a:gd name="T20" fmla="*/ 8 w 44"/>
                      <a:gd name="T21" fmla="*/ 146 h 146"/>
                      <a:gd name="T22" fmla="*/ 11 w 44"/>
                      <a:gd name="T23" fmla="*/ 145 h 146"/>
                      <a:gd name="T24" fmla="*/ 11 w 44"/>
                      <a:gd name="T25" fmla="*/ 145 h 146"/>
                      <a:gd name="T26" fmla="*/ 12 w 44"/>
                      <a:gd name="T27" fmla="*/ 1 h 146"/>
                      <a:gd name="T28" fmla="*/ 12 w 44"/>
                      <a:gd name="T29" fmla="*/ 134 h 146"/>
                      <a:gd name="T30" fmla="*/ 12 w 44"/>
                      <a:gd name="T31" fmla="*/ 134 h 146"/>
                      <a:gd name="T32" fmla="*/ 14 w 44"/>
                      <a:gd name="T33" fmla="*/ 146 h 146"/>
                      <a:gd name="T34" fmla="*/ 14 w 44"/>
                      <a:gd name="T35" fmla="*/ 146 h 146"/>
                      <a:gd name="T36" fmla="*/ 17 w 44"/>
                      <a:gd name="T37" fmla="*/ 146 h 146"/>
                      <a:gd name="T38" fmla="*/ 17 w 44"/>
                      <a:gd name="T39" fmla="*/ 146 h 146"/>
                      <a:gd name="T40" fmla="*/ 19 w 44"/>
                      <a:gd name="T41" fmla="*/ 146 h 146"/>
                      <a:gd name="T42" fmla="*/ 19 w 44"/>
                      <a:gd name="T43" fmla="*/ 146 h 146"/>
                      <a:gd name="T44" fmla="*/ 19 w 44"/>
                      <a:gd name="T45" fmla="*/ 146 h 146"/>
                      <a:gd name="T46" fmla="*/ 21 w 44"/>
                      <a:gd name="T47" fmla="*/ 146 h 146"/>
                      <a:gd name="T48" fmla="*/ 21 w 44"/>
                      <a:gd name="T49" fmla="*/ 146 h 146"/>
                      <a:gd name="T50" fmla="*/ 23 w 44"/>
                      <a:gd name="T51" fmla="*/ 146 h 146"/>
                      <a:gd name="T52" fmla="*/ 23 w 44"/>
                      <a:gd name="T53" fmla="*/ 146 h 146"/>
                      <a:gd name="T54" fmla="*/ 25 w 44"/>
                      <a:gd name="T55" fmla="*/ 144 h 146"/>
                      <a:gd name="T56" fmla="*/ 25 w 44"/>
                      <a:gd name="T57" fmla="*/ 144 h 146"/>
                      <a:gd name="T58" fmla="*/ 26 w 44"/>
                      <a:gd name="T59" fmla="*/ 0 h 146"/>
                      <a:gd name="T60" fmla="*/ 27 w 44"/>
                      <a:gd name="T61" fmla="*/ 144 h 146"/>
                      <a:gd name="T62" fmla="*/ 27 w 44"/>
                      <a:gd name="T63" fmla="*/ 144 h 146"/>
                      <a:gd name="T64" fmla="*/ 29 w 44"/>
                      <a:gd name="T65" fmla="*/ 146 h 146"/>
                      <a:gd name="T66" fmla="*/ 29 w 44"/>
                      <a:gd name="T67" fmla="*/ 146 h 146"/>
                      <a:gd name="T68" fmla="*/ 31 w 44"/>
                      <a:gd name="T69" fmla="*/ 146 h 146"/>
                      <a:gd name="T70" fmla="*/ 31 w 44"/>
                      <a:gd name="T71" fmla="*/ 146 h 146"/>
                      <a:gd name="T72" fmla="*/ 33 w 44"/>
                      <a:gd name="T73" fmla="*/ 146 h 146"/>
                      <a:gd name="T74" fmla="*/ 33 w 44"/>
                      <a:gd name="T75" fmla="*/ 146 h 146"/>
                      <a:gd name="T76" fmla="*/ 33 w 44"/>
                      <a:gd name="T77" fmla="*/ 146 h 146"/>
                      <a:gd name="T78" fmla="*/ 35 w 44"/>
                      <a:gd name="T79" fmla="*/ 146 h 146"/>
                      <a:gd name="T80" fmla="*/ 35 w 44"/>
                      <a:gd name="T81" fmla="*/ 146 h 146"/>
                      <a:gd name="T82" fmla="*/ 37 w 44"/>
                      <a:gd name="T83" fmla="*/ 146 h 146"/>
                      <a:gd name="T84" fmla="*/ 37 w 44"/>
                      <a:gd name="T85" fmla="*/ 146 h 146"/>
                      <a:gd name="T86" fmla="*/ 39 w 44"/>
                      <a:gd name="T87" fmla="*/ 132 h 146"/>
                      <a:gd name="T88" fmla="*/ 39 w 44"/>
                      <a:gd name="T89" fmla="*/ 131 h 146"/>
                      <a:gd name="T90" fmla="*/ 40 w 44"/>
                      <a:gd name="T91" fmla="*/ 0 h 146"/>
                      <a:gd name="T92" fmla="*/ 42 w 44"/>
                      <a:gd name="T93" fmla="*/ 145 h 146"/>
                      <a:gd name="T94" fmla="*/ 42 w 44"/>
                      <a:gd name="T95" fmla="*/ 145 h 146"/>
                      <a:gd name="T96" fmla="*/ 44 w 44"/>
                      <a:gd name="T97" fmla="*/ 146 h 146"/>
                      <a:gd name="T98" fmla="*/ 44 w 44"/>
                      <a:gd name="T99" fmla="*/ 146 h 1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46">
                        <a:moveTo>
                          <a:pt x="0" y="146"/>
                        </a:moveTo>
                        <a:lnTo>
                          <a:pt x="0" y="146"/>
                        </a:lnTo>
                        <a:lnTo>
                          <a:pt x="2" y="146"/>
                        </a:lnTo>
                        <a:lnTo>
                          <a:pt x="2" y="146"/>
                        </a:lnTo>
                        <a:lnTo>
                          <a:pt x="4" y="146"/>
                        </a:lnTo>
                        <a:lnTo>
                          <a:pt x="4" y="146"/>
                        </a:lnTo>
                        <a:lnTo>
                          <a:pt x="5" y="146"/>
                        </a:lnTo>
                        <a:lnTo>
                          <a:pt x="6" y="146"/>
                        </a:lnTo>
                        <a:lnTo>
                          <a:pt x="6" y="146"/>
                        </a:lnTo>
                        <a:lnTo>
                          <a:pt x="8" y="146"/>
                        </a:lnTo>
                        <a:lnTo>
                          <a:pt x="8" y="146"/>
                        </a:lnTo>
                        <a:lnTo>
                          <a:pt x="11" y="145"/>
                        </a:lnTo>
                        <a:lnTo>
                          <a:pt x="11" y="145"/>
                        </a:lnTo>
                        <a:lnTo>
                          <a:pt x="12" y="1"/>
                        </a:lnTo>
                        <a:lnTo>
                          <a:pt x="12" y="134"/>
                        </a:lnTo>
                        <a:lnTo>
                          <a:pt x="12" y="134"/>
                        </a:lnTo>
                        <a:lnTo>
                          <a:pt x="14" y="146"/>
                        </a:lnTo>
                        <a:lnTo>
                          <a:pt x="14" y="146"/>
                        </a:lnTo>
                        <a:lnTo>
                          <a:pt x="17" y="146"/>
                        </a:lnTo>
                        <a:lnTo>
                          <a:pt x="17" y="146"/>
                        </a:lnTo>
                        <a:lnTo>
                          <a:pt x="19" y="146"/>
                        </a:lnTo>
                        <a:lnTo>
                          <a:pt x="19" y="146"/>
                        </a:lnTo>
                        <a:lnTo>
                          <a:pt x="19" y="146"/>
                        </a:lnTo>
                        <a:lnTo>
                          <a:pt x="21" y="146"/>
                        </a:lnTo>
                        <a:lnTo>
                          <a:pt x="21" y="146"/>
                        </a:lnTo>
                        <a:lnTo>
                          <a:pt x="23" y="146"/>
                        </a:lnTo>
                        <a:lnTo>
                          <a:pt x="23" y="146"/>
                        </a:lnTo>
                        <a:lnTo>
                          <a:pt x="25" y="144"/>
                        </a:lnTo>
                        <a:lnTo>
                          <a:pt x="25" y="144"/>
                        </a:lnTo>
                        <a:lnTo>
                          <a:pt x="26" y="0"/>
                        </a:lnTo>
                        <a:lnTo>
                          <a:pt x="27" y="144"/>
                        </a:lnTo>
                        <a:lnTo>
                          <a:pt x="27" y="144"/>
                        </a:lnTo>
                        <a:lnTo>
                          <a:pt x="29" y="146"/>
                        </a:lnTo>
                        <a:lnTo>
                          <a:pt x="29" y="146"/>
                        </a:lnTo>
                        <a:lnTo>
                          <a:pt x="31" y="146"/>
                        </a:lnTo>
                        <a:lnTo>
                          <a:pt x="31" y="146"/>
                        </a:lnTo>
                        <a:lnTo>
                          <a:pt x="33" y="146"/>
                        </a:lnTo>
                        <a:lnTo>
                          <a:pt x="33" y="146"/>
                        </a:lnTo>
                        <a:lnTo>
                          <a:pt x="33" y="146"/>
                        </a:lnTo>
                        <a:lnTo>
                          <a:pt x="35" y="146"/>
                        </a:lnTo>
                        <a:lnTo>
                          <a:pt x="35" y="146"/>
                        </a:lnTo>
                        <a:lnTo>
                          <a:pt x="37" y="146"/>
                        </a:lnTo>
                        <a:lnTo>
                          <a:pt x="37" y="146"/>
                        </a:lnTo>
                        <a:lnTo>
                          <a:pt x="39" y="132"/>
                        </a:lnTo>
                        <a:lnTo>
                          <a:pt x="39" y="131"/>
                        </a:lnTo>
                        <a:lnTo>
                          <a:pt x="40" y="0"/>
                        </a:lnTo>
                        <a:lnTo>
                          <a:pt x="42" y="145"/>
                        </a:lnTo>
                        <a:lnTo>
                          <a:pt x="42" y="145"/>
                        </a:lnTo>
                        <a:lnTo>
                          <a:pt x="44" y="146"/>
                        </a:lnTo>
                        <a:lnTo>
                          <a:pt x="44" y="14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5" name="Freeform 212"/>
                  <p:cNvSpPr>
                    <a:spLocks/>
                  </p:cNvSpPr>
                  <p:nvPr/>
                </p:nvSpPr>
                <p:spPr bwMode="auto">
                  <a:xfrm>
                    <a:off x="5641976" y="2843213"/>
                    <a:ext cx="69850" cy="233363"/>
                  </a:xfrm>
                  <a:custGeom>
                    <a:avLst/>
                    <a:gdLst>
                      <a:gd name="T0" fmla="*/ 0 w 44"/>
                      <a:gd name="T1" fmla="*/ 147 h 147"/>
                      <a:gd name="T2" fmla="*/ 2 w 44"/>
                      <a:gd name="T3" fmla="*/ 147 h 147"/>
                      <a:gd name="T4" fmla="*/ 2 w 44"/>
                      <a:gd name="T5" fmla="*/ 147 h 147"/>
                      <a:gd name="T6" fmla="*/ 3 w 44"/>
                      <a:gd name="T7" fmla="*/ 147 h 147"/>
                      <a:gd name="T8" fmla="*/ 4 w 44"/>
                      <a:gd name="T9" fmla="*/ 147 h 147"/>
                      <a:gd name="T10" fmla="*/ 4 w 44"/>
                      <a:gd name="T11" fmla="*/ 147 h 147"/>
                      <a:gd name="T12" fmla="*/ 6 w 44"/>
                      <a:gd name="T13" fmla="*/ 147 h 147"/>
                      <a:gd name="T14" fmla="*/ 6 w 44"/>
                      <a:gd name="T15" fmla="*/ 147 h 147"/>
                      <a:gd name="T16" fmla="*/ 8 w 44"/>
                      <a:gd name="T17" fmla="*/ 147 h 147"/>
                      <a:gd name="T18" fmla="*/ 8 w 44"/>
                      <a:gd name="T19" fmla="*/ 147 h 147"/>
                      <a:gd name="T20" fmla="*/ 10 w 44"/>
                      <a:gd name="T21" fmla="*/ 1 h 147"/>
                      <a:gd name="T22" fmla="*/ 10 w 44"/>
                      <a:gd name="T23" fmla="*/ 121 h 147"/>
                      <a:gd name="T24" fmla="*/ 10 w 44"/>
                      <a:gd name="T25" fmla="*/ 122 h 147"/>
                      <a:gd name="T26" fmla="*/ 12 w 44"/>
                      <a:gd name="T27" fmla="*/ 147 h 147"/>
                      <a:gd name="T28" fmla="*/ 12 w 44"/>
                      <a:gd name="T29" fmla="*/ 147 h 147"/>
                      <a:gd name="T30" fmla="*/ 14 w 44"/>
                      <a:gd name="T31" fmla="*/ 147 h 147"/>
                      <a:gd name="T32" fmla="*/ 14 w 44"/>
                      <a:gd name="T33" fmla="*/ 147 h 147"/>
                      <a:gd name="T34" fmla="*/ 16 w 44"/>
                      <a:gd name="T35" fmla="*/ 147 h 147"/>
                      <a:gd name="T36" fmla="*/ 16 w 44"/>
                      <a:gd name="T37" fmla="*/ 147 h 147"/>
                      <a:gd name="T38" fmla="*/ 17 w 44"/>
                      <a:gd name="T39" fmla="*/ 147 h 147"/>
                      <a:gd name="T40" fmla="*/ 18 w 44"/>
                      <a:gd name="T41" fmla="*/ 147 h 147"/>
                      <a:gd name="T42" fmla="*/ 18 w 44"/>
                      <a:gd name="T43" fmla="*/ 147 h 147"/>
                      <a:gd name="T44" fmla="*/ 20 w 44"/>
                      <a:gd name="T45" fmla="*/ 147 h 147"/>
                      <a:gd name="T46" fmla="*/ 20 w 44"/>
                      <a:gd name="T47" fmla="*/ 147 h 147"/>
                      <a:gd name="T48" fmla="*/ 23 w 44"/>
                      <a:gd name="T49" fmla="*/ 145 h 147"/>
                      <a:gd name="T50" fmla="*/ 23 w 44"/>
                      <a:gd name="T51" fmla="*/ 145 h 147"/>
                      <a:gd name="T52" fmla="*/ 24 w 44"/>
                      <a:gd name="T53" fmla="*/ 1 h 147"/>
                      <a:gd name="T54" fmla="*/ 25 w 44"/>
                      <a:gd name="T55" fmla="*/ 145 h 147"/>
                      <a:gd name="T56" fmla="*/ 25 w 44"/>
                      <a:gd name="T57" fmla="*/ 145 h 147"/>
                      <a:gd name="T58" fmla="*/ 27 w 44"/>
                      <a:gd name="T59" fmla="*/ 147 h 147"/>
                      <a:gd name="T60" fmla="*/ 27 w 44"/>
                      <a:gd name="T61" fmla="*/ 147 h 147"/>
                      <a:gd name="T62" fmla="*/ 29 w 44"/>
                      <a:gd name="T63" fmla="*/ 147 h 147"/>
                      <a:gd name="T64" fmla="*/ 29 w 44"/>
                      <a:gd name="T65" fmla="*/ 147 h 147"/>
                      <a:gd name="T66" fmla="*/ 31 w 44"/>
                      <a:gd name="T67" fmla="*/ 147 h 147"/>
                      <a:gd name="T68" fmla="*/ 31 w 44"/>
                      <a:gd name="T69" fmla="*/ 147 h 147"/>
                      <a:gd name="T70" fmla="*/ 31 w 44"/>
                      <a:gd name="T71" fmla="*/ 147 h 147"/>
                      <a:gd name="T72" fmla="*/ 33 w 44"/>
                      <a:gd name="T73" fmla="*/ 147 h 147"/>
                      <a:gd name="T74" fmla="*/ 33 w 44"/>
                      <a:gd name="T75" fmla="*/ 147 h 147"/>
                      <a:gd name="T76" fmla="*/ 35 w 44"/>
                      <a:gd name="T77" fmla="*/ 147 h 147"/>
                      <a:gd name="T78" fmla="*/ 35 w 44"/>
                      <a:gd name="T79" fmla="*/ 147 h 147"/>
                      <a:gd name="T80" fmla="*/ 37 w 44"/>
                      <a:gd name="T81" fmla="*/ 139 h 147"/>
                      <a:gd name="T82" fmla="*/ 37 w 44"/>
                      <a:gd name="T83" fmla="*/ 139 h 147"/>
                      <a:gd name="T84" fmla="*/ 37 w 44"/>
                      <a:gd name="T85" fmla="*/ 0 h 147"/>
                      <a:gd name="T86" fmla="*/ 39 w 44"/>
                      <a:gd name="T87" fmla="*/ 146 h 147"/>
                      <a:gd name="T88" fmla="*/ 39 w 44"/>
                      <a:gd name="T89" fmla="*/ 146 h 147"/>
                      <a:gd name="T90" fmla="*/ 41 w 44"/>
                      <a:gd name="T91" fmla="*/ 147 h 147"/>
                      <a:gd name="T92" fmla="*/ 41 w 44"/>
                      <a:gd name="T93" fmla="*/ 147 h 147"/>
                      <a:gd name="T94" fmla="*/ 43 w 44"/>
                      <a:gd name="T95" fmla="*/ 147 h 147"/>
                      <a:gd name="T96" fmla="*/ 43 w 44"/>
                      <a:gd name="T97" fmla="*/ 147 h 147"/>
                      <a:gd name="T98" fmla="*/ 44 w 44"/>
                      <a:gd name="T99" fmla="*/ 147 h 14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47">
                        <a:moveTo>
                          <a:pt x="0" y="147"/>
                        </a:moveTo>
                        <a:lnTo>
                          <a:pt x="2" y="147"/>
                        </a:lnTo>
                        <a:lnTo>
                          <a:pt x="2" y="147"/>
                        </a:lnTo>
                        <a:lnTo>
                          <a:pt x="3" y="147"/>
                        </a:lnTo>
                        <a:lnTo>
                          <a:pt x="4" y="147"/>
                        </a:lnTo>
                        <a:lnTo>
                          <a:pt x="4" y="147"/>
                        </a:lnTo>
                        <a:lnTo>
                          <a:pt x="6" y="147"/>
                        </a:lnTo>
                        <a:lnTo>
                          <a:pt x="6" y="147"/>
                        </a:lnTo>
                        <a:lnTo>
                          <a:pt x="8" y="147"/>
                        </a:lnTo>
                        <a:lnTo>
                          <a:pt x="8" y="147"/>
                        </a:lnTo>
                        <a:lnTo>
                          <a:pt x="10" y="1"/>
                        </a:lnTo>
                        <a:lnTo>
                          <a:pt x="10" y="121"/>
                        </a:lnTo>
                        <a:lnTo>
                          <a:pt x="10" y="122"/>
                        </a:lnTo>
                        <a:lnTo>
                          <a:pt x="12" y="147"/>
                        </a:lnTo>
                        <a:lnTo>
                          <a:pt x="12" y="147"/>
                        </a:lnTo>
                        <a:lnTo>
                          <a:pt x="14" y="147"/>
                        </a:lnTo>
                        <a:lnTo>
                          <a:pt x="14" y="147"/>
                        </a:lnTo>
                        <a:lnTo>
                          <a:pt x="16" y="147"/>
                        </a:lnTo>
                        <a:lnTo>
                          <a:pt x="16" y="147"/>
                        </a:lnTo>
                        <a:lnTo>
                          <a:pt x="17" y="147"/>
                        </a:lnTo>
                        <a:lnTo>
                          <a:pt x="18" y="147"/>
                        </a:lnTo>
                        <a:lnTo>
                          <a:pt x="18" y="147"/>
                        </a:lnTo>
                        <a:lnTo>
                          <a:pt x="20" y="147"/>
                        </a:lnTo>
                        <a:lnTo>
                          <a:pt x="20" y="147"/>
                        </a:lnTo>
                        <a:lnTo>
                          <a:pt x="23" y="145"/>
                        </a:lnTo>
                        <a:lnTo>
                          <a:pt x="23" y="145"/>
                        </a:lnTo>
                        <a:lnTo>
                          <a:pt x="24" y="1"/>
                        </a:lnTo>
                        <a:lnTo>
                          <a:pt x="25" y="145"/>
                        </a:lnTo>
                        <a:lnTo>
                          <a:pt x="25" y="145"/>
                        </a:lnTo>
                        <a:lnTo>
                          <a:pt x="27" y="147"/>
                        </a:lnTo>
                        <a:lnTo>
                          <a:pt x="27" y="147"/>
                        </a:lnTo>
                        <a:lnTo>
                          <a:pt x="29" y="147"/>
                        </a:lnTo>
                        <a:lnTo>
                          <a:pt x="29" y="147"/>
                        </a:lnTo>
                        <a:lnTo>
                          <a:pt x="31" y="147"/>
                        </a:lnTo>
                        <a:lnTo>
                          <a:pt x="31" y="147"/>
                        </a:lnTo>
                        <a:lnTo>
                          <a:pt x="31" y="147"/>
                        </a:lnTo>
                        <a:lnTo>
                          <a:pt x="33" y="147"/>
                        </a:lnTo>
                        <a:lnTo>
                          <a:pt x="33" y="147"/>
                        </a:lnTo>
                        <a:lnTo>
                          <a:pt x="35" y="147"/>
                        </a:lnTo>
                        <a:lnTo>
                          <a:pt x="35" y="147"/>
                        </a:lnTo>
                        <a:lnTo>
                          <a:pt x="37" y="139"/>
                        </a:lnTo>
                        <a:lnTo>
                          <a:pt x="37" y="139"/>
                        </a:lnTo>
                        <a:lnTo>
                          <a:pt x="37" y="0"/>
                        </a:lnTo>
                        <a:lnTo>
                          <a:pt x="39" y="146"/>
                        </a:lnTo>
                        <a:lnTo>
                          <a:pt x="39" y="146"/>
                        </a:lnTo>
                        <a:lnTo>
                          <a:pt x="41" y="147"/>
                        </a:lnTo>
                        <a:lnTo>
                          <a:pt x="41" y="147"/>
                        </a:lnTo>
                        <a:lnTo>
                          <a:pt x="43" y="147"/>
                        </a:lnTo>
                        <a:lnTo>
                          <a:pt x="43" y="147"/>
                        </a:lnTo>
                        <a:lnTo>
                          <a:pt x="44" y="14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6" name="Freeform 213"/>
                  <p:cNvSpPr>
                    <a:spLocks/>
                  </p:cNvSpPr>
                  <p:nvPr/>
                </p:nvSpPr>
                <p:spPr bwMode="auto">
                  <a:xfrm>
                    <a:off x="5711826" y="2844800"/>
                    <a:ext cx="71438" cy="231775"/>
                  </a:xfrm>
                  <a:custGeom>
                    <a:avLst/>
                    <a:gdLst>
                      <a:gd name="T0" fmla="*/ 0 w 45"/>
                      <a:gd name="T1" fmla="*/ 146 h 146"/>
                      <a:gd name="T2" fmla="*/ 1 w 45"/>
                      <a:gd name="T3" fmla="*/ 146 h 146"/>
                      <a:gd name="T4" fmla="*/ 1 w 45"/>
                      <a:gd name="T5" fmla="*/ 146 h 146"/>
                      <a:gd name="T6" fmla="*/ 4 w 45"/>
                      <a:gd name="T7" fmla="*/ 146 h 146"/>
                      <a:gd name="T8" fmla="*/ 4 w 45"/>
                      <a:gd name="T9" fmla="*/ 146 h 146"/>
                      <a:gd name="T10" fmla="*/ 6 w 45"/>
                      <a:gd name="T11" fmla="*/ 146 h 146"/>
                      <a:gd name="T12" fmla="*/ 6 w 45"/>
                      <a:gd name="T13" fmla="*/ 146 h 146"/>
                      <a:gd name="T14" fmla="*/ 8 w 45"/>
                      <a:gd name="T15" fmla="*/ 0 h 146"/>
                      <a:gd name="T16" fmla="*/ 8 w 45"/>
                      <a:gd name="T17" fmla="*/ 70 h 146"/>
                      <a:gd name="T18" fmla="*/ 8 w 45"/>
                      <a:gd name="T19" fmla="*/ 74 h 146"/>
                      <a:gd name="T20" fmla="*/ 10 w 45"/>
                      <a:gd name="T21" fmla="*/ 146 h 146"/>
                      <a:gd name="T22" fmla="*/ 10 w 45"/>
                      <a:gd name="T23" fmla="*/ 146 h 146"/>
                      <a:gd name="T24" fmla="*/ 12 w 45"/>
                      <a:gd name="T25" fmla="*/ 146 h 146"/>
                      <a:gd name="T26" fmla="*/ 12 w 45"/>
                      <a:gd name="T27" fmla="*/ 146 h 146"/>
                      <a:gd name="T28" fmla="*/ 14 w 45"/>
                      <a:gd name="T29" fmla="*/ 146 h 146"/>
                      <a:gd name="T30" fmla="*/ 14 w 45"/>
                      <a:gd name="T31" fmla="*/ 146 h 146"/>
                      <a:gd name="T32" fmla="*/ 15 w 45"/>
                      <a:gd name="T33" fmla="*/ 146 h 146"/>
                      <a:gd name="T34" fmla="*/ 16 w 45"/>
                      <a:gd name="T35" fmla="*/ 146 h 146"/>
                      <a:gd name="T36" fmla="*/ 16 w 45"/>
                      <a:gd name="T37" fmla="*/ 146 h 146"/>
                      <a:gd name="T38" fmla="*/ 18 w 45"/>
                      <a:gd name="T39" fmla="*/ 146 h 146"/>
                      <a:gd name="T40" fmla="*/ 18 w 45"/>
                      <a:gd name="T41" fmla="*/ 146 h 146"/>
                      <a:gd name="T42" fmla="*/ 20 w 45"/>
                      <a:gd name="T43" fmla="*/ 145 h 146"/>
                      <a:gd name="T44" fmla="*/ 20 w 45"/>
                      <a:gd name="T45" fmla="*/ 145 h 146"/>
                      <a:gd name="T46" fmla="*/ 22 w 45"/>
                      <a:gd name="T47" fmla="*/ 0 h 146"/>
                      <a:gd name="T48" fmla="*/ 22 w 45"/>
                      <a:gd name="T49" fmla="*/ 142 h 146"/>
                      <a:gd name="T50" fmla="*/ 22 w 45"/>
                      <a:gd name="T51" fmla="*/ 142 h 146"/>
                      <a:gd name="T52" fmla="*/ 24 w 45"/>
                      <a:gd name="T53" fmla="*/ 146 h 146"/>
                      <a:gd name="T54" fmla="*/ 24 w 45"/>
                      <a:gd name="T55" fmla="*/ 146 h 146"/>
                      <a:gd name="T56" fmla="*/ 26 w 45"/>
                      <a:gd name="T57" fmla="*/ 146 h 146"/>
                      <a:gd name="T58" fmla="*/ 26 w 45"/>
                      <a:gd name="T59" fmla="*/ 146 h 146"/>
                      <a:gd name="T60" fmla="*/ 29 w 45"/>
                      <a:gd name="T61" fmla="*/ 146 h 146"/>
                      <a:gd name="T62" fmla="*/ 29 w 45"/>
                      <a:gd name="T63" fmla="*/ 146 h 146"/>
                      <a:gd name="T64" fmla="*/ 29 w 45"/>
                      <a:gd name="T65" fmla="*/ 146 h 146"/>
                      <a:gd name="T66" fmla="*/ 31 w 45"/>
                      <a:gd name="T67" fmla="*/ 146 h 146"/>
                      <a:gd name="T68" fmla="*/ 31 w 45"/>
                      <a:gd name="T69" fmla="*/ 146 h 146"/>
                      <a:gd name="T70" fmla="*/ 32 w 45"/>
                      <a:gd name="T71" fmla="*/ 146 h 146"/>
                      <a:gd name="T72" fmla="*/ 32 w 45"/>
                      <a:gd name="T73" fmla="*/ 146 h 146"/>
                      <a:gd name="T74" fmla="*/ 35 w 45"/>
                      <a:gd name="T75" fmla="*/ 141 h 146"/>
                      <a:gd name="T76" fmla="*/ 35 w 45"/>
                      <a:gd name="T77" fmla="*/ 141 h 146"/>
                      <a:gd name="T78" fmla="*/ 36 w 45"/>
                      <a:gd name="T79" fmla="*/ 0 h 146"/>
                      <a:gd name="T80" fmla="*/ 37 w 45"/>
                      <a:gd name="T81" fmla="*/ 145 h 146"/>
                      <a:gd name="T82" fmla="*/ 37 w 45"/>
                      <a:gd name="T83" fmla="*/ 145 h 146"/>
                      <a:gd name="T84" fmla="*/ 39 w 45"/>
                      <a:gd name="T85" fmla="*/ 146 h 146"/>
                      <a:gd name="T86" fmla="*/ 39 w 45"/>
                      <a:gd name="T87" fmla="*/ 146 h 146"/>
                      <a:gd name="T88" fmla="*/ 41 w 45"/>
                      <a:gd name="T89" fmla="*/ 146 h 146"/>
                      <a:gd name="T90" fmla="*/ 41 w 45"/>
                      <a:gd name="T91" fmla="*/ 146 h 146"/>
                      <a:gd name="T92" fmla="*/ 42 w 45"/>
                      <a:gd name="T93" fmla="*/ 146 h 146"/>
                      <a:gd name="T94" fmla="*/ 43 w 45"/>
                      <a:gd name="T95" fmla="*/ 146 h 146"/>
                      <a:gd name="T96" fmla="*/ 43 w 45"/>
                      <a:gd name="T97" fmla="*/ 146 h 146"/>
                      <a:gd name="T98" fmla="*/ 45 w 45"/>
                      <a:gd name="T99" fmla="*/ 146 h 1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46">
                        <a:moveTo>
                          <a:pt x="0" y="146"/>
                        </a:moveTo>
                        <a:lnTo>
                          <a:pt x="1" y="146"/>
                        </a:lnTo>
                        <a:lnTo>
                          <a:pt x="1" y="146"/>
                        </a:lnTo>
                        <a:lnTo>
                          <a:pt x="4" y="146"/>
                        </a:lnTo>
                        <a:lnTo>
                          <a:pt x="4" y="146"/>
                        </a:lnTo>
                        <a:lnTo>
                          <a:pt x="6" y="146"/>
                        </a:lnTo>
                        <a:lnTo>
                          <a:pt x="6" y="146"/>
                        </a:lnTo>
                        <a:lnTo>
                          <a:pt x="8" y="0"/>
                        </a:lnTo>
                        <a:lnTo>
                          <a:pt x="8" y="70"/>
                        </a:lnTo>
                        <a:lnTo>
                          <a:pt x="8" y="74"/>
                        </a:lnTo>
                        <a:lnTo>
                          <a:pt x="10" y="146"/>
                        </a:lnTo>
                        <a:lnTo>
                          <a:pt x="10" y="146"/>
                        </a:lnTo>
                        <a:lnTo>
                          <a:pt x="12" y="146"/>
                        </a:lnTo>
                        <a:lnTo>
                          <a:pt x="12" y="146"/>
                        </a:lnTo>
                        <a:lnTo>
                          <a:pt x="14" y="146"/>
                        </a:lnTo>
                        <a:lnTo>
                          <a:pt x="14" y="146"/>
                        </a:lnTo>
                        <a:lnTo>
                          <a:pt x="15" y="146"/>
                        </a:lnTo>
                        <a:lnTo>
                          <a:pt x="16" y="146"/>
                        </a:lnTo>
                        <a:lnTo>
                          <a:pt x="16" y="146"/>
                        </a:lnTo>
                        <a:lnTo>
                          <a:pt x="18" y="146"/>
                        </a:lnTo>
                        <a:lnTo>
                          <a:pt x="18" y="146"/>
                        </a:lnTo>
                        <a:lnTo>
                          <a:pt x="20" y="145"/>
                        </a:lnTo>
                        <a:lnTo>
                          <a:pt x="20" y="145"/>
                        </a:lnTo>
                        <a:lnTo>
                          <a:pt x="22" y="0"/>
                        </a:lnTo>
                        <a:lnTo>
                          <a:pt x="22" y="142"/>
                        </a:lnTo>
                        <a:lnTo>
                          <a:pt x="22" y="142"/>
                        </a:lnTo>
                        <a:lnTo>
                          <a:pt x="24" y="146"/>
                        </a:lnTo>
                        <a:lnTo>
                          <a:pt x="24" y="146"/>
                        </a:lnTo>
                        <a:lnTo>
                          <a:pt x="26" y="146"/>
                        </a:lnTo>
                        <a:lnTo>
                          <a:pt x="26" y="146"/>
                        </a:lnTo>
                        <a:lnTo>
                          <a:pt x="29" y="146"/>
                        </a:lnTo>
                        <a:lnTo>
                          <a:pt x="29" y="146"/>
                        </a:lnTo>
                        <a:lnTo>
                          <a:pt x="29" y="146"/>
                        </a:lnTo>
                        <a:lnTo>
                          <a:pt x="31" y="146"/>
                        </a:lnTo>
                        <a:lnTo>
                          <a:pt x="31" y="146"/>
                        </a:lnTo>
                        <a:lnTo>
                          <a:pt x="32" y="146"/>
                        </a:lnTo>
                        <a:lnTo>
                          <a:pt x="32" y="146"/>
                        </a:lnTo>
                        <a:lnTo>
                          <a:pt x="35" y="141"/>
                        </a:lnTo>
                        <a:lnTo>
                          <a:pt x="35" y="141"/>
                        </a:lnTo>
                        <a:lnTo>
                          <a:pt x="36" y="0"/>
                        </a:lnTo>
                        <a:lnTo>
                          <a:pt x="37" y="145"/>
                        </a:lnTo>
                        <a:lnTo>
                          <a:pt x="37" y="145"/>
                        </a:lnTo>
                        <a:lnTo>
                          <a:pt x="39" y="146"/>
                        </a:lnTo>
                        <a:lnTo>
                          <a:pt x="39" y="146"/>
                        </a:lnTo>
                        <a:lnTo>
                          <a:pt x="41" y="146"/>
                        </a:lnTo>
                        <a:lnTo>
                          <a:pt x="41" y="146"/>
                        </a:lnTo>
                        <a:lnTo>
                          <a:pt x="42" y="146"/>
                        </a:lnTo>
                        <a:lnTo>
                          <a:pt x="43" y="146"/>
                        </a:lnTo>
                        <a:lnTo>
                          <a:pt x="43" y="146"/>
                        </a:lnTo>
                        <a:lnTo>
                          <a:pt x="45" y="14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7" name="Freeform 214"/>
                  <p:cNvSpPr>
                    <a:spLocks/>
                  </p:cNvSpPr>
                  <p:nvPr/>
                </p:nvSpPr>
                <p:spPr bwMode="auto">
                  <a:xfrm>
                    <a:off x="5783263" y="2844800"/>
                    <a:ext cx="69850" cy="231775"/>
                  </a:xfrm>
                  <a:custGeom>
                    <a:avLst/>
                    <a:gdLst>
                      <a:gd name="T0" fmla="*/ 0 w 44"/>
                      <a:gd name="T1" fmla="*/ 146 h 146"/>
                      <a:gd name="T2" fmla="*/ 0 w 44"/>
                      <a:gd name="T3" fmla="*/ 146 h 146"/>
                      <a:gd name="T4" fmla="*/ 2 w 44"/>
                      <a:gd name="T5" fmla="*/ 146 h 146"/>
                      <a:gd name="T6" fmla="*/ 2 w 44"/>
                      <a:gd name="T7" fmla="*/ 146 h 146"/>
                      <a:gd name="T8" fmla="*/ 4 w 44"/>
                      <a:gd name="T9" fmla="*/ 6 h 146"/>
                      <a:gd name="T10" fmla="*/ 4 w 44"/>
                      <a:gd name="T11" fmla="*/ 4 h 146"/>
                      <a:gd name="T12" fmla="*/ 4 w 44"/>
                      <a:gd name="T13" fmla="*/ 0 h 146"/>
                      <a:gd name="T14" fmla="*/ 6 w 44"/>
                      <a:gd name="T15" fmla="*/ 146 h 146"/>
                      <a:gd name="T16" fmla="*/ 6 w 44"/>
                      <a:gd name="T17" fmla="*/ 146 h 146"/>
                      <a:gd name="T18" fmla="*/ 9 w 44"/>
                      <a:gd name="T19" fmla="*/ 146 h 146"/>
                      <a:gd name="T20" fmla="*/ 9 w 44"/>
                      <a:gd name="T21" fmla="*/ 146 h 146"/>
                      <a:gd name="T22" fmla="*/ 10 w 44"/>
                      <a:gd name="T23" fmla="*/ 146 h 146"/>
                      <a:gd name="T24" fmla="*/ 10 w 44"/>
                      <a:gd name="T25" fmla="*/ 146 h 146"/>
                      <a:gd name="T26" fmla="*/ 11 w 44"/>
                      <a:gd name="T27" fmla="*/ 146 h 146"/>
                      <a:gd name="T28" fmla="*/ 12 w 44"/>
                      <a:gd name="T29" fmla="*/ 146 h 146"/>
                      <a:gd name="T30" fmla="*/ 12 w 44"/>
                      <a:gd name="T31" fmla="*/ 146 h 146"/>
                      <a:gd name="T32" fmla="*/ 15 w 44"/>
                      <a:gd name="T33" fmla="*/ 146 h 146"/>
                      <a:gd name="T34" fmla="*/ 15 w 44"/>
                      <a:gd name="T35" fmla="*/ 146 h 146"/>
                      <a:gd name="T36" fmla="*/ 17 w 44"/>
                      <a:gd name="T37" fmla="*/ 145 h 146"/>
                      <a:gd name="T38" fmla="*/ 17 w 44"/>
                      <a:gd name="T39" fmla="*/ 145 h 146"/>
                      <a:gd name="T40" fmla="*/ 18 w 44"/>
                      <a:gd name="T41" fmla="*/ 0 h 146"/>
                      <a:gd name="T42" fmla="*/ 19 w 44"/>
                      <a:gd name="T43" fmla="*/ 140 h 146"/>
                      <a:gd name="T44" fmla="*/ 19 w 44"/>
                      <a:gd name="T45" fmla="*/ 141 h 146"/>
                      <a:gd name="T46" fmla="*/ 21 w 44"/>
                      <a:gd name="T47" fmla="*/ 146 h 146"/>
                      <a:gd name="T48" fmla="*/ 21 w 44"/>
                      <a:gd name="T49" fmla="*/ 146 h 146"/>
                      <a:gd name="T50" fmla="*/ 23 w 44"/>
                      <a:gd name="T51" fmla="*/ 146 h 146"/>
                      <a:gd name="T52" fmla="*/ 23 w 44"/>
                      <a:gd name="T53" fmla="*/ 146 h 146"/>
                      <a:gd name="T54" fmla="*/ 25 w 44"/>
                      <a:gd name="T55" fmla="*/ 146 h 146"/>
                      <a:gd name="T56" fmla="*/ 25 w 44"/>
                      <a:gd name="T57" fmla="*/ 146 h 146"/>
                      <a:gd name="T58" fmla="*/ 25 w 44"/>
                      <a:gd name="T59" fmla="*/ 146 h 146"/>
                      <a:gd name="T60" fmla="*/ 27 w 44"/>
                      <a:gd name="T61" fmla="*/ 146 h 146"/>
                      <a:gd name="T62" fmla="*/ 27 w 44"/>
                      <a:gd name="T63" fmla="*/ 146 h 146"/>
                      <a:gd name="T64" fmla="*/ 29 w 44"/>
                      <a:gd name="T65" fmla="*/ 146 h 146"/>
                      <a:gd name="T66" fmla="*/ 29 w 44"/>
                      <a:gd name="T67" fmla="*/ 146 h 146"/>
                      <a:gd name="T68" fmla="*/ 31 w 44"/>
                      <a:gd name="T69" fmla="*/ 143 h 146"/>
                      <a:gd name="T70" fmla="*/ 31 w 44"/>
                      <a:gd name="T71" fmla="*/ 143 h 146"/>
                      <a:gd name="T72" fmla="*/ 32 w 44"/>
                      <a:gd name="T73" fmla="*/ 1 h 146"/>
                      <a:gd name="T74" fmla="*/ 33 w 44"/>
                      <a:gd name="T75" fmla="*/ 145 h 146"/>
                      <a:gd name="T76" fmla="*/ 33 w 44"/>
                      <a:gd name="T77" fmla="*/ 145 h 146"/>
                      <a:gd name="T78" fmla="*/ 35 w 44"/>
                      <a:gd name="T79" fmla="*/ 146 h 146"/>
                      <a:gd name="T80" fmla="*/ 35 w 44"/>
                      <a:gd name="T81" fmla="*/ 146 h 146"/>
                      <a:gd name="T82" fmla="*/ 37 w 44"/>
                      <a:gd name="T83" fmla="*/ 146 h 146"/>
                      <a:gd name="T84" fmla="*/ 37 w 44"/>
                      <a:gd name="T85" fmla="*/ 146 h 146"/>
                      <a:gd name="T86" fmla="*/ 39 w 44"/>
                      <a:gd name="T87" fmla="*/ 146 h 146"/>
                      <a:gd name="T88" fmla="*/ 40 w 44"/>
                      <a:gd name="T89" fmla="*/ 146 h 146"/>
                      <a:gd name="T90" fmla="*/ 40 w 44"/>
                      <a:gd name="T91" fmla="*/ 146 h 146"/>
                      <a:gd name="T92" fmla="*/ 42 w 44"/>
                      <a:gd name="T93" fmla="*/ 146 h 146"/>
                      <a:gd name="T94" fmla="*/ 42 w 44"/>
                      <a:gd name="T95" fmla="*/ 146 h 146"/>
                      <a:gd name="T96" fmla="*/ 44 w 44"/>
                      <a:gd name="T97" fmla="*/ 146 h 146"/>
                      <a:gd name="T98" fmla="*/ 44 w 44"/>
                      <a:gd name="T99" fmla="*/ 146 h 1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46">
                        <a:moveTo>
                          <a:pt x="0" y="146"/>
                        </a:moveTo>
                        <a:lnTo>
                          <a:pt x="0" y="146"/>
                        </a:lnTo>
                        <a:lnTo>
                          <a:pt x="2" y="146"/>
                        </a:lnTo>
                        <a:lnTo>
                          <a:pt x="2" y="146"/>
                        </a:lnTo>
                        <a:lnTo>
                          <a:pt x="4" y="6"/>
                        </a:lnTo>
                        <a:lnTo>
                          <a:pt x="4" y="4"/>
                        </a:lnTo>
                        <a:lnTo>
                          <a:pt x="4" y="0"/>
                        </a:lnTo>
                        <a:lnTo>
                          <a:pt x="6" y="146"/>
                        </a:lnTo>
                        <a:lnTo>
                          <a:pt x="6" y="146"/>
                        </a:lnTo>
                        <a:lnTo>
                          <a:pt x="9" y="146"/>
                        </a:lnTo>
                        <a:lnTo>
                          <a:pt x="9" y="146"/>
                        </a:lnTo>
                        <a:lnTo>
                          <a:pt x="10" y="146"/>
                        </a:lnTo>
                        <a:lnTo>
                          <a:pt x="10" y="146"/>
                        </a:lnTo>
                        <a:lnTo>
                          <a:pt x="11" y="146"/>
                        </a:lnTo>
                        <a:lnTo>
                          <a:pt x="12" y="146"/>
                        </a:lnTo>
                        <a:lnTo>
                          <a:pt x="12" y="146"/>
                        </a:lnTo>
                        <a:lnTo>
                          <a:pt x="15" y="146"/>
                        </a:lnTo>
                        <a:lnTo>
                          <a:pt x="15" y="146"/>
                        </a:lnTo>
                        <a:lnTo>
                          <a:pt x="17" y="145"/>
                        </a:lnTo>
                        <a:lnTo>
                          <a:pt x="17" y="145"/>
                        </a:lnTo>
                        <a:lnTo>
                          <a:pt x="18" y="0"/>
                        </a:lnTo>
                        <a:lnTo>
                          <a:pt x="19" y="140"/>
                        </a:lnTo>
                        <a:lnTo>
                          <a:pt x="19" y="141"/>
                        </a:lnTo>
                        <a:lnTo>
                          <a:pt x="21" y="146"/>
                        </a:lnTo>
                        <a:lnTo>
                          <a:pt x="21" y="146"/>
                        </a:lnTo>
                        <a:lnTo>
                          <a:pt x="23" y="146"/>
                        </a:lnTo>
                        <a:lnTo>
                          <a:pt x="23" y="146"/>
                        </a:lnTo>
                        <a:lnTo>
                          <a:pt x="25" y="146"/>
                        </a:lnTo>
                        <a:lnTo>
                          <a:pt x="25" y="146"/>
                        </a:lnTo>
                        <a:lnTo>
                          <a:pt x="25" y="146"/>
                        </a:lnTo>
                        <a:lnTo>
                          <a:pt x="27" y="146"/>
                        </a:lnTo>
                        <a:lnTo>
                          <a:pt x="27" y="146"/>
                        </a:lnTo>
                        <a:lnTo>
                          <a:pt x="29" y="146"/>
                        </a:lnTo>
                        <a:lnTo>
                          <a:pt x="29" y="146"/>
                        </a:lnTo>
                        <a:lnTo>
                          <a:pt x="31" y="143"/>
                        </a:lnTo>
                        <a:lnTo>
                          <a:pt x="31" y="143"/>
                        </a:lnTo>
                        <a:lnTo>
                          <a:pt x="32" y="1"/>
                        </a:lnTo>
                        <a:lnTo>
                          <a:pt x="33" y="145"/>
                        </a:lnTo>
                        <a:lnTo>
                          <a:pt x="33" y="145"/>
                        </a:lnTo>
                        <a:lnTo>
                          <a:pt x="35" y="146"/>
                        </a:lnTo>
                        <a:lnTo>
                          <a:pt x="35" y="146"/>
                        </a:lnTo>
                        <a:lnTo>
                          <a:pt x="37" y="146"/>
                        </a:lnTo>
                        <a:lnTo>
                          <a:pt x="37" y="146"/>
                        </a:lnTo>
                        <a:lnTo>
                          <a:pt x="39" y="146"/>
                        </a:lnTo>
                        <a:lnTo>
                          <a:pt x="40" y="146"/>
                        </a:lnTo>
                        <a:lnTo>
                          <a:pt x="40" y="146"/>
                        </a:lnTo>
                        <a:lnTo>
                          <a:pt x="42" y="146"/>
                        </a:lnTo>
                        <a:lnTo>
                          <a:pt x="42" y="146"/>
                        </a:lnTo>
                        <a:lnTo>
                          <a:pt x="44" y="146"/>
                        </a:lnTo>
                        <a:lnTo>
                          <a:pt x="44" y="14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8" name="Freeform 215"/>
                  <p:cNvSpPr>
                    <a:spLocks/>
                  </p:cNvSpPr>
                  <p:nvPr/>
                </p:nvSpPr>
                <p:spPr bwMode="auto">
                  <a:xfrm>
                    <a:off x="5853113" y="2847975"/>
                    <a:ext cx="69850" cy="228600"/>
                  </a:xfrm>
                  <a:custGeom>
                    <a:avLst/>
                    <a:gdLst>
                      <a:gd name="T0" fmla="*/ 0 w 44"/>
                      <a:gd name="T1" fmla="*/ 144 h 144"/>
                      <a:gd name="T2" fmla="*/ 2 w 44"/>
                      <a:gd name="T3" fmla="*/ 95 h 144"/>
                      <a:gd name="T4" fmla="*/ 2 w 44"/>
                      <a:gd name="T5" fmla="*/ 93 h 144"/>
                      <a:gd name="T6" fmla="*/ 2 w 44"/>
                      <a:gd name="T7" fmla="*/ 0 h 144"/>
                      <a:gd name="T8" fmla="*/ 4 w 44"/>
                      <a:gd name="T9" fmla="*/ 144 h 144"/>
                      <a:gd name="T10" fmla="*/ 4 w 44"/>
                      <a:gd name="T11" fmla="*/ 144 h 144"/>
                      <a:gd name="T12" fmla="*/ 6 w 44"/>
                      <a:gd name="T13" fmla="*/ 144 h 144"/>
                      <a:gd name="T14" fmla="*/ 6 w 44"/>
                      <a:gd name="T15" fmla="*/ 144 h 144"/>
                      <a:gd name="T16" fmla="*/ 8 w 44"/>
                      <a:gd name="T17" fmla="*/ 144 h 144"/>
                      <a:gd name="T18" fmla="*/ 8 w 44"/>
                      <a:gd name="T19" fmla="*/ 144 h 144"/>
                      <a:gd name="T20" fmla="*/ 9 w 44"/>
                      <a:gd name="T21" fmla="*/ 144 h 144"/>
                      <a:gd name="T22" fmla="*/ 10 w 44"/>
                      <a:gd name="T23" fmla="*/ 144 h 144"/>
                      <a:gd name="T24" fmla="*/ 10 w 44"/>
                      <a:gd name="T25" fmla="*/ 144 h 144"/>
                      <a:gd name="T26" fmla="*/ 12 w 44"/>
                      <a:gd name="T27" fmla="*/ 144 h 144"/>
                      <a:gd name="T28" fmla="*/ 12 w 44"/>
                      <a:gd name="T29" fmla="*/ 144 h 144"/>
                      <a:gd name="T30" fmla="*/ 14 w 44"/>
                      <a:gd name="T31" fmla="*/ 143 h 144"/>
                      <a:gd name="T32" fmla="*/ 14 w 44"/>
                      <a:gd name="T33" fmla="*/ 143 h 144"/>
                      <a:gd name="T34" fmla="*/ 16 w 44"/>
                      <a:gd name="T35" fmla="*/ 0 h 144"/>
                      <a:gd name="T36" fmla="*/ 16 w 44"/>
                      <a:gd name="T37" fmla="*/ 135 h 144"/>
                      <a:gd name="T38" fmla="*/ 16 w 44"/>
                      <a:gd name="T39" fmla="*/ 135 h 144"/>
                      <a:gd name="T40" fmla="*/ 18 w 44"/>
                      <a:gd name="T41" fmla="*/ 144 h 144"/>
                      <a:gd name="T42" fmla="*/ 18 w 44"/>
                      <a:gd name="T43" fmla="*/ 144 h 144"/>
                      <a:gd name="T44" fmla="*/ 21 w 44"/>
                      <a:gd name="T45" fmla="*/ 144 h 144"/>
                      <a:gd name="T46" fmla="*/ 21 w 44"/>
                      <a:gd name="T47" fmla="*/ 144 h 144"/>
                      <a:gd name="T48" fmla="*/ 23 w 44"/>
                      <a:gd name="T49" fmla="*/ 144 h 144"/>
                      <a:gd name="T50" fmla="*/ 23 w 44"/>
                      <a:gd name="T51" fmla="*/ 144 h 144"/>
                      <a:gd name="T52" fmla="*/ 23 w 44"/>
                      <a:gd name="T53" fmla="*/ 144 h 144"/>
                      <a:gd name="T54" fmla="*/ 25 w 44"/>
                      <a:gd name="T55" fmla="*/ 144 h 144"/>
                      <a:gd name="T56" fmla="*/ 25 w 44"/>
                      <a:gd name="T57" fmla="*/ 144 h 144"/>
                      <a:gd name="T58" fmla="*/ 27 w 44"/>
                      <a:gd name="T59" fmla="*/ 144 h 144"/>
                      <a:gd name="T60" fmla="*/ 27 w 44"/>
                      <a:gd name="T61" fmla="*/ 144 h 144"/>
                      <a:gd name="T62" fmla="*/ 29 w 44"/>
                      <a:gd name="T63" fmla="*/ 142 h 144"/>
                      <a:gd name="T64" fmla="*/ 29 w 44"/>
                      <a:gd name="T65" fmla="*/ 142 h 144"/>
                      <a:gd name="T66" fmla="*/ 30 w 44"/>
                      <a:gd name="T67" fmla="*/ 0 h 144"/>
                      <a:gd name="T68" fmla="*/ 31 w 44"/>
                      <a:gd name="T69" fmla="*/ 142 h 144"/>
                      <a:gd name="T70" fmla="*/ 31 w 44"/>
                      <a:gd name="T71" fmla="*/ 142 h 144"/>
                      <a:gd name="T72" fmla="*/ 33 w 44"/>
                      <a:gd name="T73" fmla="*/ 144 h 144"/>
                      <a:gd name="T74" fmla="*/ 33 w 44"/>
                      <a:gd name="T75" fmla="*/ 144 h 144"/>
                      <a:gd name="T76" fmla="*/ 35 w 44"/>
                      <a:gd name="T77" fmla="*/ 144 h 144"/>
                      <a:gd name="T78" fmla="*/ 35 w 44"/>
                      <a:gd name="T79" fmla="*/ 144 h 144"/>
                      <a:gd name="T80" fmla="*/ 37 w 44"/>
                      <a:gd name="T81" fmla="*/ 144 h 144"/>
                      <a:gd name="T82" fmla="*/ 37 w 44"/>
                      <a:gd name="T83" fmla="*/ 144 h 144"/>
                      <a:gd name="T84" fmla="*/ 37 w 44"/>
                      <a:gd name="T85" fmla="*/ 144 h 144"/>
                      <a:gd name="T86" fmla="*/ 39 w 44"/>
                      <a:gd name="T87" fmla="*/ 144 h 144"/>
                      <a:gd name="T88" fmla="*/ 39 w 44"/>
                      <a:gd name="T89" fmla="*/ 144 h 144"/>
                      <a:gd name="T90" fmla="*/ 41 w 44"/>
                      <a:gd name="T91" fmla="*/ 144 h 144"/>
                      <a:gd name="T92" fmla="*/ 41 w 44"/>
                      <a:gd name="T93" fmla="*/ 144 h 144"/>
                      <a:gd name="T94" fmla="*/ 43 w 44"/>
                      <a:gd name="T95" fmla="*/ 126 h 144"/>
                      <a:gd name="T96" fmla="*/ 43 w 44"/>
                      <a:gd name="T97" fmla="*/ 125 h 144"/>
                      <a:gd name="T98" fmla="*/ 44 w 44"/>
                      <a:gd name="T99" fmla="*/ 1 h 1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44">
                        <a:moveTo>
                          <a:pt x="0" y="144"/>
                        </a:moveTo>
                        <a:lnTo>
                          <a:pt x="2" y="95"/>
                        </a:lnTo>
                        <a:lnTo>
                          <a:pt x="2" y="93"/>
                        </a:lnTo>
                        <a:lnTo>
                          <a:pt x="2" y="0"/>
                        </a:lnTo>
                        <a:lnTo>
                          <a:pt x="4" y="144"/>
                        </a:lnTo>
                        <a:lnTo>
                          <a:pt x="4" y="144"/>
                        </a:lnTo>
                        <a:lnTo>
                          <a:pt x="6" y="144"/>
                        </a:lnTo>
                        <a:lnTo>
                          <a:pt x="6" y="144"/>
                        </a:lnTo>
                        <a:lnTo>
                          <a:pt x="8" y="144"/>
                        </a:lnTo>
                        <a:lnTo>
                          <a:pt x="8" y="144"/>
                        </a:lnTo>
                        <a:lnTo>
                          <a:pt x="9" y="144"/>
                        </a:lnTo>
                        <a:lnTo>
                          <a:pt x="10" y="144"/>
                        </a:lnTo>
                        <a:lnTo>
                          <a:pt x="10" y="144"/>
                        </a:lnTo>
                        <a:lnTo>
                          <a:pt x="12" y="144"/>
                        </a:lnTo>
                        <a:lnTo>
                          <a:pt x="12" y="144"/>
                        </a:lnTo>
                        <a:lnTo>
                          <a:pt x="14" y="143"/>
                        </a:lnTo>
                        <a:lnTo>
                          <a:pt x="14" y="143"/>
                        </a:lnTo>
                        <a:lnTo>
                          <a:pt x="16" y="0"/>
                        </a:lnTo>
                        <a:lnTo>
                          <a:pt x="16" y="135"/>
                        </a:lnTo>
                        <a:lnTo>
                          <a:pt x="16" y="135"/>
                        </a:lnTo>
                        <a:lnTo>
                          <a:pt x="18" y="144"/>
                        </a:lnTo>
                        <a:lnTo>
                          <a:pt x="18" y="144"/>
                        </a:lnTo>
                        <a:lnTo>
                          <a:pt x="21" y="144"/>
                        </a:lnTo>
                        <a:lnTo>
                          <a:pt x="21" y="144"/>
                        </a:lnTo>
                        <a:lnTo>
                          <a:pt x="23" y="144"/>
                        </a:lnTo>
                        <a:lnTo>
                          <a:pt x="23" y="144"/>
                        </a:lnTo>
                        <a:lnTo>
                          <a:pt x="23" y="144"/>
                        </a:lnTo>
                        <a:lnTo>
                          <a:pt x="25" y="144"/>
                        </a:lnTo>
                        <a:lnTo>
                          <a:pt x="25" y="144"/>
                        </a:lnTo>
                        <a:lnTo>
                          <a:pt x="27" y="144"/>
                        </a:lnTo>
                        <a:lnTo>
                          <a:pt x="27" y="144"/>
                        </a:lnTo>
                        <a:lnTo>
                          <a:pt x="29" y="142"/>
                        </a:lnTo>
                        <a:lnTo>
                          <a:pt x="29" y="142"/>
                        </a:lnTo>
                        <a:lnTo>
                          <a:pt x="30" y="0"/>
                        </a:lnTo>
                        <a:lnTo>
                          <a:pt x="31" y="142"/>
                        </a:lnTo>
                        <a:lnTo>
                          <a:pt x="31" y="142"/>
                        </a:lnTo>
                        <a:lnTo>
                          <a:pt x="33" y="144"/>
                        </a:lnTo>
                        <a:lnTo>
                          <a:pt x="33" y="144"/>
                        </a:lnTo>
                        <a:lnTo>
                          <a:pt x="35" y="144"/>
                        </a:lnTo>
                        <a:lnTo>
                          <a:pt x="35" y="144"/>
                        </a:lnTo>
                        <a:lnTo>
                          <a:pt x="37" y="144"/>
                        </a:lnTo>
                        <a:lnTo>
                          <a:pt x="37" y="144"/>
                        </a:lnTo>
                        <a:lnTo>
                          <a:pt x="37" y="144"/>
                        </a:lnTo>
                        <a:lnTo>
                          <a:pt x="39" y="144"/>
                        </a:lnTo>
                        <a:lnTo>
                          <a:pt x="39" y="144"/>
                        </a:lnTo>
                        <a:lnTo>
                          <a:pt x="41" y="144"/>
                        </a:lnTo>
                        <a:lnTo>
                          <a:pt x="41" y="144"/>
                        </a:lnTo>
                        <a:lnTo>
                          <a:pt x="43" y="126"/>
                        </a:lnTo>
                        <a:lnTo>
                          <a:pt x="43" y="125"/>
                        </a:lnTo>
                        <a:lnTo>
                          <a:pt x="44" y="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29" name="Freeform 216"/>
                  <p:cNvSpPr>
                    <a:spLocks/>
                  </p:cNvSpPr>
                  <p:nvPr/>
                </p:nvSpPr>
                <p:spPr bwMode="auto">
                  <a:xfrm>
                    <a:off x="5922963" y="2849563"/>
                    <a:ext cx="71438" cy="227013"/>
                  </a:xfrm>
                  <a:custGeom>
                    <a:avLst/>
                    <a:gdLst>
                      <a:gd name="T0" fmla="*/ 0 w 45"/>
                      <a:gd name="T1" fmla="*/ 0 h 143"/>
                      <a:gd name="T2" fmla="*/ 2 w 45"/>
                      <a:gd name="T3" fmla="*/ 143 h 143"/>
                      <a:gd name="T4" fmla="*/ 2 w 45"/>
                      <a:gd name="T5" fmla="*/ 143 h 143"/>
                      <a:gd name="T6" fmla="*/ 4 w 45"/>
                      <a:gd name="T7" fmla="*/ 143 h 143"/>
                      <a:gd name="T8" fmla="*/ 4 w 45"/>
                      <a:gd name="T9" fmla="*/ 143 h 143"/>
                      <a:gd name="T10" fmla="*/ 5 w 45"/>
                      <a:gd name="T11" fmla="*/ 143 h 143"/>
                      <a:gd name="T12" fmla="*/ 5 w 45"/>
                      <a:gd name="T13" fmla="*/ 143 h 143"/>
                      <a:gd name="T14" fmla="*/ 7 w 45"/>
                      <a:gd name="T15" fmla="*/ 143 h 143"/>
                      <a:gd name="T16" fmla="*/ 8 w 45"/>
                      <a:gd name="T17" fmla="*/ 143 h 143"/>
                      <a:gd name="T18" fmla="*/ 8 w 45"/>
                      <a:gd name="T19" fmla="*/ 143 h 143"/>
                      <a:gd name="T20" fmla="*/ 10 w 45"/>
                      <a:gd name="T21" fmla="*/ 143 h 143"/>
                      <a:gd name="T22" fmla="*/ 10 w 45"/>
                      <a:gd name="T23" fmla="*/ 143 h 143"/>
                      <a:gd name="T24" fmla="*/ 12 w 45"/>
                      <a:gd name="T25" fmla="*/ 143 h 143"/>
                      <a:gd name="T26" fmla="*/ 12 w 45"/>
                      <a:gd name="T27" fmla="*/ 143 h 143"/>
                      <a:gd name="T28" fmla="*/ 14 w 45"/>
                      <a:gd name="T29" fmla="*/ 0 h 143"/>
                      <a:gd name="T30" fmla="*/ 14 w 45"/>
                      <a:gd name="T31" fmla="*/ 126 h 143"/>
                      <a:gd name="T32" fmla="*/ 14 w 45"/>
                      <a:gd name="T33" fmla="*/ 127 h 143"/>
                      <a:gd name="T34" fmla="*/ 16 w 45"/>
                      <a:gd name="T35" fmla="*/ 143 h 143"/>
                      <a:gd name="T36" fmla="*/ 16 w 45"/>
                      <a:gd name="T37" fmla="*/ 143 h 143"/>
                      <a:gd name="T38" fmla="*/ 18 w 45"/>
                      <a:gd name="T39" fmla="*/ 143 h 143"/>
                      <a:gd name="T40" fmla="*/ 18 w 45"/>
                      <a:gd name="T41" fmla="*/ 143 h 143"/>
                      <a:gd name="T42" fmla="*/ 20 w 45"/>
                      <a:gd name="T43" fmla="*/ 143 h 143"/>
                      <a:gd name="T44" fmla="*/ 20 w 45"/>
                      <a:gd name="T45" fmla="*/ 143 h 143"/>
                      <a:gd name="T46" fmla="*/ 21 w 45"/>
                      <a:gd name="T47" fmla="*/ 143 h 143"/>
                      <a:gd name="T48" fmla="*/ 22 w 45"/>
                      <a:gd name="T49" fmla="*/ 143 h 143"/>
                      <a:gd name="T50" fmla="*/ 22 w 45"/>
                      <a:gd name="T51" fmla="*/ 143 h 143"/>
                      <a:gd name="T52" fmla="*/ 24 w 45"/>
                      <a:gd name="T53" fmla="*/ 143 h 143"/>
                      <a:gd name="T54" fmla="*/ 24 w 45"/>
                      <a:gd name="T55" fmla="*/ 143 h 143"/>
                      <a:gd name="T56" fmla="*/ 27 w 45"/>
                      <a:gd name="T57" fmla="*/ 141 h 143"/>
                      <a:gd name="T58" fmla="*/ 27 w 45"/>
                      <a:gd name="T59" fmla="*/ 141 h 143"/>
                      <a:gd name="T60" fmla="*/ 28 w 45"/>
                      <a:gd name="T61" fmla="*/ 1 h 143"/>
                      <a:gd name="T62" fmla="*/ 28 w 45"/>
                      <a:gd name="T63" fmla="*/ 141 h 143"/>
                      <a:gd name="T64" fmla="*/ 28 w 45"/>
                      <a:gd name="T65" fmla="*/ 141 h 143"/>
                      <a:gd name="T66" fmla="*/ 30 w 45"/>
                      <a:gd name="T67" fmla="*/ 143 h 143"/>
                      <a:gd name="T68" fmla="*/ 30 w 45"/>
                      <a:gd name="T69" fmla="*/ 143 h 143"/>
                      <a:gd name="T70" fmla="*/ 33 w 45"/>
                      <a:gd name="T71" fmla="*/ 143 h 143"/>
                      <a:gd name="T72" fmla="*/ 33 w 45"/>
                      <a:gd name="T73" fmla="*/ 143 h 143"/>
                      <a:gd name="T74" fmla="*/ 34 w 45"/>
                      <a:gd name="T75" fmla="*/ 143 h 143"/>
                      <a:gd name="T76" fmla="*/ 35 w 45"/>
                      <a:gd name="T77" fmla="*/ 143 h 143"/>
                      <a:gd name="T78" fmla="*/ 35 w 45"/>
                      <a:gd name="T79" fmla="*/ 143 h 143"/>
                      <a:gd name="T80" fmla="*/ 37 w 45"/>
                      <a:gd name="T81" fmla="*/ 143 h 143"/>
                      <a:gd name="T82" fmla="*/ 37 w 45"/>
                      <a:gd name="T83" fmla="*/ 143 h 143"/>
                      <a:gd name="T84" fmla="*/ 39 w 45"/>
                      <a:gd name="T85" fmla="*/ 143 h 143"/>
                      <a:gd name="T86" fmla="*/ 39 w 45"/>
                      <a:gd name="T87" fmla="*/ 143 h 143"/>
                      <a:gd name="T88" fmla="*/ 41 w 45"/>
                      <a:gd name="T89" fmla="*/ 134 h 143"/>
                      <a:gd name="T90" fmla="*/ 41 w 45"/>
                      <a:gd name="T91" fmla="*/ 134 h 143"/>
                      <a:gd name="T92" fmla="*/ 41 w 45"/>
                      <a:gd name="T93" fmla="*/ 2 h 143"/>
                      <a:gd name="T94" fmla="*/ 43 w 45"/>
                      <a:gd name="T95" fmla="*/ 142 h 143"/>
                      <a:gd name="T96" fmla="*/ 43 w 45"/>
                      <a:gd name="T97" fmla="*/ 142 h 143"/>
                      <a:gd name="T98" fmla="*/ 45 w 45"/>
                      <a:gd name="T99" fmla="*/ 143 h 14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43">
                        <a:moveTo>
                          <a:pt x="0" y="0"/>
                        </a:moveTo>
                        <a:lnTo>
                          <a:pt x="2" y="143"/>
                        </a:lnTo>
                        <a:lnTo>
                          <a:pt x="2" y="143"/>
                        </a:lnTo>
                        <a:lnTo>
                          <a:pt x="4" y="143"/>
                        </a:lnTo>
                        <a:lnTo>
                          <a:pt x="4" y="143"/>
                        </a:lnTo>
                        <a:lnTo>
                          <a:pt x="5" y="143"/>
                        </a:lnTo>
                        <a:lnTo>
                          <a:pt x="5" y="143"/>
                        </a:lnTo>
                        <a:lnTo>
                          <a:pt x="7" y="143"/>
                        </a:lnTo>
                        <a:lnTo>
                          <a:pt x="8" y="143"/>
                        </a:lnTo>
                        <a:lnTo>
                          <a:pt x="8" y="143"/>
                        </a:lnTo>
                        <a:lnTo>
                          <a:pt x="10" y="143"/>
                        </a:lnTo>
                        <a:lnTo>
                          <a:pt x="10" y="143"/>
                        </a:lnTo>
                        <a:lnTo>
                          <a:pt x="12" y="143"/>
                        </a:lnTo>
                        <a:lnTo>
                          <a:pt x="12" y="143"/>
                        </a:lnTo>
                        <a:lnTo>
                          <a:pt x="14" y="0"/>
                        </a:lnTo>
                        <a:lnTo>
                          <a:pt x="14" y="126"/>
                        </a:lnTo>
                        <a:lnTo>
                          <a:pt x="14" y="127"/>
                        </a:lnTo>
                        <a:lnTo>
                          <a:pt x="16" y="143"/>
                        </a:lnTo>
                        <a:lnTo>
                          <a:pt x="16" y="143"/>
                        </a:lnTo>
                        <a:lnTo>
                          <a:pt x="18" y="143"/>
                        </a:lnTo>
                        <a:lnTo>
                          <a:pt x="18" y="143"/>
                        </a:lnTo>
                        <a:lnTo>
                          <a:pt x="20" y="143"/>
                        </a:lnTo>
                        <a:lnTo>
                          <a:pt x="20" y="143"/>
                        </a:lnTo>
                        <a:lnTo>
                          <a:pt x="21" y="143"/>
                        </a:lnTo>
                        <a:lnTo>
                          <a:pt x="22" y="143"/>
                        </a:lnTo>
                        <a:lnTo>
                          <a:pt x="22" y="143"/>
                        </a:lnTo>
                        <a:lnTo>
                          <a:pt x="24" y="143"/>
                        </a:lnTo>
                        <a:lnTo>
                          <a:pt x="24" y="143"/>
                        </a:lnTo>
                        <a:lnTo>
                          <a:pt x="27" y="141"/>
                        </a:lnTo>
                        <a:lnTo>
                          <a:pt x="27" y="141"/>
                        </a:lnTo>
                        <a:lnTo>
                          <a:pt x="28" y="1"/>
                        </a:lnTo>
                        <a:lnTo>
                          <a:pt x="28" y="141"/>
                        </a:lnTo>
                        <a:lnTo>
                          <a:pt x="28" y="141"/>
                        </a:lnTo>
                        <a:lnTo>
                          <a:pt x="30" y="143"/>
                        </a:lnTo>
                        <a:lnTo>
                          <a:pt x="30" y="143"/>
                        </a:lnTo>
                        <a:lnTo>
                          <a:pt x="33" y="143"/>
                        </a:lnTo>
                        <a:lnTo>
                          <a:pt x="33" y="143"/>
                        </a:lnTo>
                        <a:lnTo>
                          <a:pt x="34" y="143"/>
                        </a:lnTo>
                        <a:lnTo>
                          <a:pt x="35" y="143"/>
                        </a:lnTo>
                        <a:lnTo>
                          <a:pt x="35" y="143"/>
                        </a:lnTo>
                        <a:lnTo>
                          <a:pt x="37" y="143"/>
                        </a:lnTo>
                        <a:lnTo>
                          <a:pt x="37" y="143"/>
                        </a:lnTo>
                        <a:lnTo>
                          <a:pt x="39" y="143"/>
                        </a:lnTo>
                        <a:lnTo>
                          <a:pt x="39" y="143"/>
                        </a:lnTo>
                        <a:lnTo>
                          <a:pt x="41" y="134"/>
                        </a:lnTo>
                        <a:lnTo>
                          <a:pt x="41" y="134"/>
                        </a:lnTo>
                        <a:lnTo>
                          <a:pt x="41" y="2"/>
                        </a:lnTo>
                        <a:lnTo>
                          <a:pt x="43" y="142"/>
                        </a:lnTo>
                        <a:lnTo>
                          <a:pt x="43" y="142"/>
                        </a:lnTo>
                        <a:lnTo>
                          <a:pt x="45" y="14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0" name="Freeform 217"/>
                  <p:cNvSpPr>
                    <a:spLocks/>
                  </p:cNvSpPr>
                  <p:nvPr/>
                </p:nvSpPr>
                <p:spPr bwMode="auto">
                  <a:xfrm>
                    <a:off x="5994401" y="2852738"/>
                    <a:ext cx="69850" cy="223838"/>
                  </a:xfrm>
                  <a:custGeom>
                    <a:avLst/>
                    <a:gdLst>
                      <a:gd name="T0" fmla="*/ 0 w 44"/>
                      <a:gd name="T1" fmla="*/ 141 h 141"/>
                      <a:gd name="T2" fmla="*/ 0 w 44"/>
                      <a:gd name="T3" fmla="*/ 141 h 141"/>
                      <a:gd name="T4" fmla="*/ 2 w 44"/>
                      <a:gd name="T5" fmla="*/ 141 h 141"/>
                      <a:gd name="T6" fmla="*/ 2 w 44"/>
                      <a:gd name="T7" fmla="*/ 141 h 141"/>
                      <a:gd name="T8" fmla="*/ 3 w 44"/>
                      <a:gd name="T9" fmla="*/ 141 h 141"/>
                      <a:gd name="T10" fmla="*/ 4 w 44"/>
                      <a:gd name="T11" fmla="*/ 141 h 141"/>
                      <a:gd name="T12" fmla="*/ 4 w 44"/>
                      <a:gd name="T13" fmla="*/ 141 h 141"/>
                      <a:gd name="T14" fmla="*/ 6 w 44"/>
                      <a:gd name="T15" fmla="*/ 141 h 141"/>
                      <a:gd name="T16" fmla="*/ 6 w 44"/>
                      <a:gd name="T17" fmla="*/ 141 h 141"/>
                      <a:gd name="T18" fmla="*/ 8 w 44"/>
                      <a:gd name="T19" fmla="*/ 141 h 141"/>
                      <a:gd name="T20" fmla="*/ 8 w 44"/>
                      <a:gd name="T21" fmla="*/ 141 h 141"/>
                      <a:gd name="T22" fmla="*/ 10 w 44"/>
                      <a:gd name="T23" fmla="*/ 0 h 141"/>
                      <a:gd name="T24" fmla="*/ 10 w 44"/>
                      <a:gd name="T25" fmla="*/ 99 h 141"/>
                      <a:gd name="T26" fmla="*/ 10 w 44"/>
                      <a:gd name="T27" fmla="*/ 101 h 141"/>
                      <a:gd name="T28" fmla="*/ 13 w 44"/>
                      <a:gd name="T29" fmla="*/ 141 h 141"/>
                      <a:gd name="T30" fmla="*/ 13 w 44"/>
                      <a:gd name="T31" fmla="*/ 141 h 141"/>
                      <a:gd name="T32" fmla="*/ 15 w 44"/>
                      <a:gd name="T33" fmla="*/ 141 h 141"/>
                      <a:gd name="T34" fmla="*/ 15 w 44"/>
                      <a:gd name="T35" fmla="*/ 141 h 141"/>
                      <a:gd name="T36" fmla="*/ 17 w 44"/>
                      <a:gd name="T37" fmla="*/ 141 h 141"/>
                      <a:gd name="T38" fmla="*/ 17 w 44"/>
                      <a:gd name="T39" fmla="*/ 141 h 141"/>
                      <a:gd name="T40" fmla="*/ 17 w 44"/>
                      <a:gd name="T41" fmla="*/ 141 h 141"/>
                      <a:gd name="T42" fmla="*/ 19 w 44"/>
                      <a:gd name="T43" fmla="*/ 141 h 141"/>
                      <a:gd name="T44" fmla="*/ 19 w 44"/>
                      <a:gd name="T45" fmla="*/ 141 h 141"/>
                      <a:gd name="T46" fmla="*/ 21 w 44"/>
                      <a:gd name="T47" fmla="*/ 141 h 141"/>
                      <a:gd name="T48" fmla="*/ 21 w 44"/>
                      <a:gd name="T49" fmla="*/ 141 h 141"/>
                      <a:gd name="T50" fmla="*/ 23 w 44"/>
                      <a:gd name="T51" fmla="*/ 140 h 141"/>
                      <a:gd name="T52" fmla="*/ 23 w 44"/>
                      <a:gd name="T53" fmla="*/ 140 h 141"/>
                      <a:gd name="T54" fmla="*/ 24 w 44"/>
                      <a:gd name="T55" fmla="*/ 1 h 141"/>
                      <a:gd name="T56" fmla="*/ 25 w 44"/>
                      <a:gd name="T57" fmla="*/ 138 h 141"/>
                      <a:gd name="T58" fmla="*/ 25 w 44"/>
                      <a:gd name="T59" fmla="*/ 138 h 141"/>
                      <a:gd name="T60" fmla="*/ 27 w 44"/>
                      <a:gd name="T61" fmla="*/ 141 h 141"/>
                      <a:gd name="T62" fmla="*/ 27 w 44"/>
                      <a:gd name="T63" fmla="*/ 141 h 141"/>
                      <a:gd name="T64" fmla="*/ 29 w 44"/>
                      <a:gd name="T65" fmla="*/ 141 h 141"/>
                      <a:gd name="T66" fmla="*/ 29 w 44"/>
                      <a:gd name="T67" fmla="*/ 141 h 141"/>
                      <a:gd name="T68" fmla="*/ 31 w 44"/>
                      <a:gd name="T69" fmla="*/ 141 h 141"/>
                      <a:gd name="T70" fmla="*/ 31 w 44"/>
                      <a:gd name="T71" fmla="*/ 141 h 141"/>
                      <a:gd name="T72" fmla="*/ 31 w 44"/>
                      <a:gd name="T73" fmla="*/ 141 h 141"/>
                      <a:gd name="T74" fmla="*/ 33 w 44"/>
                      <a:gd name="T75" fmla="*/ 141 h 141"/>
                      <a:gd name="T76" fmla="*/ 33 w 44"/>
                      <a:gd name="T77" fmla="*/ 141 h 141"/>
                      <a:gd name="T78" fmla="*/ 35 w 44"/>
                      <a:gd name="T79" fmla="*/ 141 h 141"/>
                      <a:gd name="T80" fmla="*/ 35 w 44"/>
                      <a:gd name="T81" fmla="*/ 141 h 141"/>
                      <a:gd name="T82" fmla="*/ 38 w 44"/>
                      <a:gd name="T83" fmla="*/ 136 h 141"/>
                      <a:gd name="T84" fmla="*/ 38 w 44"/>
                      <a:gd name="T85" fmla="*/ 135 h 141"/>
                      <a:gd name="T86" fmla="*/ 38 w 44"/>
                      <a:gd name="T87" fmla="*/ 1 h 141"/>
                      <a:gd name="T88" fmla="*/ 40 w 44"/>
                      <a:gd name="T89" fmla="*/ 140 h 141"/>
                      <a:gd name="T90" fmla="*/ 40 w 44"/>
                      <a:gd name="T91" fmla="*/ 140 h 141"/>
                      <a:gd name="T92" fmla="*/ 42 w 44"/>
                      <a:gd name="T93" fmla="*/ 141 h 141"/>
                      <a:gd name="T94" fmla="*/ 42 w 44"/>
                      <a:gd name="T95" fmla="*/ 141 h 141"/>
                      <a:gd name="T96" fmla="*/ 44 w 44"/>
                      <a:gd name="T97" fmla="*/ 141 h 141"/>
                      <a:gd name="T98" fmla="*/ 44 w 44"/>
                      <a:gd name="T99" fmla="*/ 141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41">
                        <a:moveTo>
                          <a:pt x="0" y="141"/>
                        </a:moveTo>
                        <a:lnTo>
                          <a:pt x="0" y="141"/>
                        </a:lnTo>
                        <a:lnTo>
                          <a:pt x="2" y="141"/>
                        </a:lnTo>
                        <a:lnTo>
                          <a:pt x="2" y="141"/>
                        </a:lnTo>
                        <a:lnTo>
                          <a:pt x="3" y="141"/>
                        </a:lnTo>
                        <a:lnTo>
                          <a:pt x="4" y="141"/>
                        </a:lnTo>
                        <a:lnTo>
                          <a:pt x="4" y="141"/>
                        </a:lnTo>
                        <a:lnTo>
                          <a:pt x="6" y="141"/>
                        </a:lnTo>
                        <a:lnTo>
                          <a:pt x="6" y="141"/>
                        </a:lnTo>
                        <a:lnTo>
                          <a:pt x="8" y="141"/>
                        </a:lnTo>
                        <a:lnTo>
                          <a:pt x="8" y="141"/>
                        </a:lnTo>
                        <a:lnTo>
                          <a:pt x="10" y="0"/>
                        </a:lnTo>
                        <a:lnTo>
                          <a:pt x="10" y="99"/>
                        </a:lnTo>
                        <a:lnTo>
                          <a:pt x="10" y="101"/>
                        </a:lnTo>
                        <a:lnTo>
                          <a:pt x="13" y="141"/>
                        </a:lnTo>
                        <a:lnTo>
                          <a:pt x="13" y="141"/>
                        </a:lnTo>
                        <a:lnTo>
                          <a:pt x="15" y="141"/>
                        </a:lnTo>
                        <a:lnTo>
                          <a:pt x="15" y="141"/>
                        </a:lnTo>
                        <a:lnTo>
                          <a:pt x="17" y="141"/>
                        </a:lnTo>
                        <a:lnTo>
                          <a:pt x="17" y="141"/>
                        </a:lnTo>
                        <a:lnTo>
                          <a:pt x="17" y="141"/>
                        </a:lnTo>
                        <a:lnTo>
                          <a:pt x="19" y="141"/>
                        </a:lnTo>
                        <a:lnTo>
                          <a:pt x="19" y="141"/>
                        </a:lnTo>
                        <a:lnTo>
                          <a:pt x="21" y="141"/>
                        </a:lnTo>
                        <a:lnTo>
                          <a:pt x="21" y="141"/>
                        </a:lnTo>
                        <a:lnTo>
                          <a:pt x="23" y="140"/>
                        </a:lnTo>
                        <a:lnTo>
                          <a:pt x="23" y="140"/>
                        </a:lnTo>
                        <a:lnTo>
                          <a:pt x="24" y="1"/>
                        </a:lnTo>
                        <a:lnTo>
                          <a:pt x="25" y="138"/>
                        </a:lnTo>
                        <a:lnTo>
                          <a:pt x="25" y="138"/>
                        </a:lnTo>
                        <a:lnTo>
                          <a:pt x="27" y="141"/>
                        </a:lnTo>
                        <a:lnTo>
                          <a:pt x="27" y="141"/>
                        </a:lnTo>
                        <a:lnTo>
                          <a:pt x="29" y="141"/>
                        </a:lnTo>
                        <a:lnTo>
                          <a:pt x="29" y="141"/>
                        </a:lnTo>
                        <a:lnTo>
                          <a:pt x="31" y="141"/>
                        </a:lnTo>
                        <a:lnTo>
                          <a:pt x="31" y="141"/>
                        </a:lnTo>
                        <a:lnTo>
                          <a:pt x="31" y="141"/>
                        </a:lnTo>
                        <a:lnTo>
                          <a:pt x="33" y="141"/>
                        </a:lnTo>
                        <a:lnTo>
                          <a:pt x="33" y="141"/>
                        </a:lnTo>
                        <a:lnTo>
                          <a:pt x="35" y="141"/>
                        </a:lnTo>
                        <a:lnTo>
                          <a:pt x="35" y="141"/>
                        </a:lnTo>
                        <a:lnTo>
                          <a:pt x="38" y="136"/>
                        </a:lnTo>
                        <a:lnTo>
                          <a:pt x="38" y="135"/>
                        </a:lnTo>
                        <a:lnTo>
                          <a:pt x="38" y="1"/>
                        </a:lnTo>
                        <a:lnTo>
                          <a:pt x="40" y="140"/>
                        </a:lnTo>
                        <a:lnTo>
                          <a:pt x="40" y="140"/>
                        </a:lnTo>
                        <a:lnTo>
                          <a:pt x="42" y="141"/>
                        </a:lnTo>
                        <a:lnTo>
                          <a:pt x="42" y="141"/>
                        </a:lnTo>
                        <a:lnTo>
                          <a:pt x="44" y="141"/>
                        </a:lnTo>
                        <a:lnTo>
                          <a:pt x="44" y="14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1" name="Freeform 218"/>
                  <p:cNvSpPr>
                    <a:spLocks/>
                  </p:cNvSpPr>
                  <p:nvPr/>
                </p:nvSpPr>
                <p:spPr bwMode="auto">
                  <a:xfrm>
                    <a:off x="6064251" y="2855913"/>
                    <a:ext cx="69850" cy="220663"/>
                  </a:xfrm>
                  <a:custGeom>
                    <a:avLst/>
                    <a:gdLst>
                      <a:gd name="T0" fmla="*/ 0 w 44"/>
                      <a:gd name="T1" fmla="*/ 139 h 139"/>
                      <a:gd name="T2" fmla="*/ 1 w 44"/>
                      <a:gd name="T3" fmla="*/ 139 h 139"/>
                      <a:gd name="T4" fmla="*/ 2 w 44"/>
                      <a:gd name="T5" fmla="*/ 139 h 139"/>
                      <a:gd name="T6" fmla="*/ 2 w 44"/>
                      <a:gd name="T7" fmla="*/ 139 h 139"/>
                      <a:gd name="T8" fmla="*/ 4 w 44"/>
                      <a:gd name="T9" fmla="*/ 139 h 139"/>
                      <a:gd name="T10" fmla="*/ 4 w 44"/>
                      <a:gd name="T11" fmla="*/ 139 h 139"/>
                      <a:gd name="T12" fmla="*/ 6 w 44"/>
                      <a:gd name="T13" fmla="*/ 139 h 139"/>
                      <a:gd name="T14" fmla="*/ 6 w 44"/>
                      <a:gd name="T15" fmla="*/ 139 h 139"/>
                      <a:gd name="T16" fmla="*/ 8 w 44"/>
                      <a:gd name="T17" fmla="*/ 0 h 139"/>
                      <a:gd name="T18" fmla="*/ 8 w 44"/>
                      <a:gd name="T19" fmla="*/ 11 h 139"/>
                      <a:gd name="T20" fmla="*/ 8 w 44"/>
                      <a:gd name="T21" fmla="*/ 14 h 139"/>
                      <a:gd name="T22" fmla="*/ 10 w 44"/>
                      <a:gd name="T23" fmla="*/ 139 h 139"/>
                      <a:gd name="T24" fmla="*/ 10 w 44"/>
                      <a:gd name="T25" fmla="*/ 139 h 139"/>
                      <a:gd name="T26" fmla="*/ 12 w 44"/>
                      <a:gd name="T27" fmla="*/ 139 h 139"/>
                      <a:gd name="T28" fmla="*/ 12 w 44"/>
                      <a:gd name="T29" fmla="*/ 139 h 139"/>
                      <a:gd name="T30" fmla="*/ 14 w 44"/>
                      <a:gd name="T31" fmla="*/ 139 h 139"/>
                      <a:gd name="T32" fmla="*/ 14 w 44"/>
                      <a:gd name="T33" fmla="*/ 139 h 139"/>
                      <a:gd name="T34" fmla="*/ 15 w 44"/>
                      <a:gd name="T35" fmla="*/ 139 h 139"/>
                      <a:gd name="T36" fmla="*/ 16 w 44"/>
                      <a:gd name="T37" fmla="*/ 139 h 139"/>
                      <a:gd name="T38" fmla="*/ 16 w 44"/>
                      <a:gd name="T39" fmla="*/ 139 h 139"/>
                      <a:gd name="T40" fmla="*/ 19 w 44"/>
                      <a:gd name="T41" fmla="*/ 139 h 139"/>
                      <a:gd name="T42" fmla="*/ 19 w 44"/>
                      <a:gd name="T43" fmla="*/ 139 h 139"/>
                      <a:gd name="T44" fmla="*/ 21 w 44"/>
                      <a:gd name="T45" fmla="*/ 138 h 139"/>
                      <a:gd name="T46" fmla="*/ 21 w 44"/>
                      <a:gd name="T47" fmla="*/ 138 h 139"/>
                      <a:gd name="T48" fmla="*/ 22 w 44"/>
                      <a:gd name="T49" fmla="*/ 0 h 139"/>
                      <a:gd name="T50" fmla="*/ 23 w 44"/>
                      <a:gd name="T51" fmla="*/ 135 h 139"/>
                      <a:gd name="T52" fmla="*/ 23 w 44"/>
                      <a:gd name="T53" fmla="*/ 135 h 139"/>
                      <a:gd name="T54" fmla="*/ 25 w 44"/>
                      <a:gd name="T55" fmla="*/ 139 h 139"/>
                      <a:gd name="T56" fmla="*/ 25 w 44"/>
                      <a:gd name="T57" fmla="*/ 139 h 139"/>
                      <a:gd name="T58" fmla="*/ 27 w 44"/>
                      <a:gd name="T59" fmla="*/ 139 h 139"/>
                      <a:gd name="T60" fmla="*/ 27 w 44"/>
                      <a:gd name="T61" fmla="*/ 139 h 139"/>
                      <a:gd name="T62" fmla="*/ 29 w 44"/>
                      <a:gd name="T63" fmla="*/ 139 h 139"/>
                      <a:gd name="T64" fmla="*/ 29 w 44"/>
                      <a:gd name="T65" fmla="*/ 139 h 139"/>
                      <a:gd name="T66" fmla="*/ 29 w 44"/>
                      <a:gd name="T67" fmla="*/ 139 h 139"/>
                      <a:gd name="T68" fmla="*/ 31 w 44"/>
                      <a:gd name="T69" fmla="*/ 139 h 139"/>
                      <a:gd name="T70" fmla="*/ 31 w 44"/>
                      <a:gd name="T71" fmla="*/ 139 h 139"/>
                      <a:gd name="T72" fmla="*/ 33 w 44"/>
                      <a:gd name="T73" fmla="*/ 139 h 139"/>
                      <a:gd name="T74" fmla="*/ 33 w 44"/>
                      <a:gd name="T75" fmla="*/ 139 h 139"/>
                      <a:gd name="T76" fmla="*/ 35 w 44"/>
                      <a:gd name="T77" fmla="*/ 135 h 139"/>
                      <a:gd name="T78" fmla="*/ 35 w 44"/>
                      <a:gd name="T79" fmla="*/ 135 h 139"/>
                      <a:gd name="T80" fmla="*/ 36 w 44"/>
                      <a:gd name="T81" fmla="*/ 0 h 139"/>
                      <a:gd name="T82" fmla="*/ 37 w 44"/>
                      <a:gd name="T83" fmla="*/ 138 h 139"/>
                      <a:gd name="T84" fmla="*/ 37 w 44"/>
                      <a:gd name="T85" fmla="*/ 138 h 139"/>
                      <a:gd name="T86" fmla="*/ 39 w 44"/>
                      <a:gd name="T87" fmla="*/ 139 h 139"/>
                      <a:gd name="T88" fmla="*/ 39 w 44"/>
                      <a:gd name="T89" fmla="*/ 139 h 139"/>
                      <a:gd name="T90" fmla="*/ 41 w 44"/>
                      <a:gd name="T91" fmla="*/ 139 h 139"/>
                      <a:gd name="T92" fmla="*/ 41 w 44"/>
                      <a:gd name="T93" fmla="*/ 139 h 139"/>
                      <a:gd name="T94" fmla="*/ 43 w 44"/>
                      <a:gd name="T95" fmla="*/ 139 h 139"/>
                      <a:gd name="T96" fmla="*/ 44 w 44"/>
                      <a:gd name="T97" fmla="*/ 139 h 139"/>
                      <a:gd name="T98" fmla="*/ 44 w 44"/>
                      <a:gd name="T99" fmla="*/ 139 h 13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39">
                        <a:moveTo>
                          <a:pt x="0" y="139"/>
                        </a:moveTo>
                        <a:lnTo>
                          <a:pt x="1" y="139"/>
                        </a:lnTo>
                        <a:lnTo>
                          <a:pt x="2" y="139"/>
                        </a:lnTo>
                        <a:lnTo>
                          <a:pt x="2" y="139"/>
                        </a:lnTo>
                        <a:lnTo>
                          <a:pt x="4" y="139"/>
                        </a:lnTo>
                        <a:lnTo>
                          <a:pt x="4" y="139"/>
                        </a:lnTo>
                        <a:lnTo>
                          <a:pt x="6" y="139"/>
                        </a:lnTo>
                        <a:lnTo>
                          <a:pt x="6" y="139"/>
                        </a:lnTo>
                        <a:lnTo>
                          <a:pt x="8" y="0"/>
                        </a:lnTo>
                        <a:lnTo>
                          <a:pt x="8" y="11"/>
                        </a:lnTo>
                        <a:lnTo>
                          <a:pt x="8" y="14"/>
                        </a:lnTo>
                        <a:lnTo>
                          <a:pt x="10" y="139"/>
                        </a:lnTo>
                        <a:lnTo>
                          <a:pt x="10" y="139"/>
                        </a:lnTo>
                        <a:lnTo>
                          <a:pt x="12" y="139"/>
                        </a:lnTo>
                        <a:lnTo>
                          <a:pt x="12" y="139"/>
                        </a:lnTo>
                        <a:lnTo>
                          <a:pt x="14" y="139"/>
                        </a:lnTo>
                        <a:lnTo>
                          <a:pt x="14" y="139"/>
                        </a:lnTo>
                        <a:lnTo>
                          <a:pt x="15" y="139"/>
                        </a:lnTo>
                        <a:lnTo>
                          <a:pt x="16" y="139"/>
                        </a:lnTo>
                        <a:lnTo>
                          <a:pt x="16" y="139"/>
                        </a:lnTo>
                        <a:lnTo>
                          <a:pt x="19" y="139"/>
                        </a:lnTo>
                        <a:lnTo>
                          <a:pt x="19" y="139"/>
                        </a:lnTo>
                        <a:lnTo>
                          <a:pt x="21" y="138"/>
                        </a:lnTo>
                        <a:lnTo>
                          <a:pt x="21" y="138"/>
                        </a:lnTo>
                        <a:lnTo>
                          <a:pt x="22" y="0"/>
                        </a:lnTo>
                        <a:lnTo>
                          <a:pt x="23" y="135"/>
                        </a:lnTo>
                        <a:lnTo>
                          <a:pt x="23" y="135"/>
                        </a:lnTo>
                        <a:lnTo>
                          <a:pt x="25" y="139"/>
                        </a:lnTo>
                        <a:lnTo>
                          <a:pt x="25" y="139"/>
                        </a:lnTo>
                        <a:lnTo>
                          <a:pt x="27" y="139"/>
                        </a:lnTo>
                        <a:lnTo>
                          <a:pt x="27" y="139"/>
                        </a:lnTo>
                        <a:lnTo>
                          <a:pt x="29" y="139"/>
                        </a:lnTo>
                        <a:lnTo>
                          <a:pt x="29" y="139"/>
                        </a:lnTo>
                        <a:lnTo>
                          <a:pt x="29" y="139"/>
                        </a:lnTo>
                        <a:lnTo>
                          <a:pt x="31" y="139"/>
                        </a:lnTo>
                        <a:lnTo>
                          <a:pt x="31" y="139"/>
                        </a:lnTo>
                        <a:lnTo>
                          <a:pt x="33" y="139"/>
                        </a:lnTo>
                        <a:lnTo>
                          <a:pt x="33" y="139"/>
                        </a:lnTo>
                        <a:lnTo>
                          <a:pt x="35" y="135"/>
                        </a:lnTo>
                        <a:lnTo>
                          <a:pt x="35" y="135"/>
                        </a:lnTo>
                        <a:lnTo>
                          <a:pt x="36" y="0"/>
                        </a:lnTo>
                        <a:lnTo>
                          <a:pt x="37" y="138"/>
                        </a:lnTo>
                        <a:lnTo>
                          <a:pt x="37" y="138"/>
                        </a:lnTo>
                        <a:lnTo>
                          <a:pt x="39" y="139"/>
                        </a:lnTo>
                        <a:lnTo>
                          <a:pt x="39" y="139"/>
                        </a:lnTo>
                        <a:lnTo>
                          <a:pt x="41" y="139"/>
                        </a:lnTo>
                        <a:lnTo>
                          <a:pt x="41" y="139"/>
                        </a:lnTo>
                        <a:lnTo>
                          <a:pt x="43" y="139"/>
                        </a:lnTo>
                        <a:lnTo>
                          <a:pt x="44" y="139"/>
                        </a:lnTo>
                        <a:lnTo>
                          <a:pt x="44" y="13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2" name="Freeform 219"/>
                  <p:cNvSpPr>
                    <a:spLocks/>
                  </p:cNvSpPr>
                  <p:nvPr/>
                </p:nvSpPr>
                <p:spPr bwMode="auto">
                  <a:xfrm>
                    <a:off x="6134101" y="2857500"/>
                    <a:ext cx="71438" cy="219075"/>
                  </a:xfrm>
                  <a:custGeom>
                    <a:avLst/>
                    <a:gdLst>
                      <a:gd name="T0" fmla="*/ 0 w 45"/>
                      <a:gd name="T1" fmla="*/ 138 h 138"/>
                      <a:gd name="T2" fmla="*/ 2 w 45"/>
                      <a:gd name="T3" fmla="*/ 138 h 138"/>
                      <a:gd name="T4" fmla="*/ 2 w 45"/>
                      <a:gd name="T5" fmla="*/ 138 h 138"/>
                      <a:gd name="T6" fmla="*/ 3 w 45"/>
                      <a:gd name="T7" fmla="*/ 138 h 138"/>
                      <a:gd name="T8" fmla="*/ 3 w 45"/>
                      <a:gd name="T9" fmla="*/ 138 h 138"/>
                      <a:gd name="T10" fmla="*/ 6 w 45"/>
                      <a:gd name="T11" fmla="*/ 62 h 138"/>
                      <a:gd name="T12" fmla="*/ 6 w 45"/>
                      <a:gd name="T13" fmla="*/ 59 h 138"/>
                      <a:gd name="T14" fmla="*/ 6 w 45"/>
                      <a:gd name="T15" fmla="*/ 0 h 138"/>
                      <a:gd name="T16" fmla="*/ 8 w 45"/>
                      <a:gd name="T17" fmla="*/ 138 h 138"/>
                      <a:gd name="T18" fmla="*/ 8 w 45"/>
                      <a:gd name="T19" fmla="*/ 138 h 138"/>
                      <a:gd name="T20" fmla="*/ 10 w 45"/>
                      <a:gd name="T21" fmla="*/ 138 h 138"/>
                      <a:gd name="T22" fmla="*/ 10 w 45"/>
                      <a:gd name="T23" fmla="*/ 138 h 138"/>
                      <a:gd name="T24" fmla="*/ 12 w 45"/>
                      <a:gd name="T25" fmla="*/ 138 h 138"/>
                      <a:gd name="T26" fmla="*/ 12 w 45"/>
                      <a:gd name="T27" fmla="*/ 138 h 138"/>
                      <a:gd name="T28" fmla="*/ 13 w 45"/>
                      <a:gd name="T29" fmla="*/ 138 h 138"/>
                      <a:gd name="T30" fmla="*/ 14 w 45"/>
                      <a:gd name="T31" fmla="*/ 138 h 138"/>
                      <a:gd name="T32" fmla="*/ 14 w 45"/>
                      <a:gd name="T33" fmla="*/ 138 h 138"/>
                      <a:gd name="T34" fmla="*/ 16 w 45"/>
                      <a:gd name="T35" fmla="*/ 138 h 138"/>
                      <a:gd name="T36" fmla="*/ 16 w 45"/>
                      <a:gd name="T37" fmla="*/ 138 h 138"/>
                      <a:gd name="T38" fmla="*/ 18 w 45"/>
                      <a:gd name="T39" fmla="*/ 137 h 138"/>
                      <a:gd name="T40" fmla="*/ 18 w 45"/>
                      <a:gd name="T41" fmla="*/ 137 h 138"/>
                      <a:gd name="T42" fmla="*/ 20 w 45"/>
                      <a:gd name="T43" fmla="*/ 0 h 138"/>
                      <a:gd name="T44" fmla="*/ 20 w 45"/>
                      <a:gd name="T45" fmla="*/ 132 h 138"/>
                      <a:gd name="T46" fmla="*/ 20 w 45"/>
                      <a:gd name="T47" fmla="*/ 132 h 138"/>
                      <a:gd name="T48" fmla="*/ 22 w 45"/>
                      <a:gd name="T49" fmla="*/ 138 h 138"/>
                      <a:gd name="T50" fmla="*/ 22 w 45"/>
                      <a:gd name="T51" fmla="*/ 138 h 138"/>
                      <a:gd name="T52" fmla="*/ 25 w 45"/>
                      <a:gd name="T53" fmla="*/ 138 h 138"/>
                      <a:gd name="T54" fmla="*/ 25 w 45"/>
                      <a:gd name="T55" fmla="*/ 138 h 138"/>
                      <a:gd name="T56" fmla="*/ 26 w 45"/>
                      <a:gd name="T57" fmla="*/ 138 h 138"/>
                      <a:gd name="T58" fmla="*/ 26 w 45"/>
                      <a:gd name="T59" fmla="*/ 138 h 138"/>
                      <a:gd name="T60" fmla="*/ 27 w 45"/>
                      <a:gd name="T61" fmla="*/ 138 h 138"/>
                      <a:gd name="T62" fmla="*/ 28 w 45"/>
                      <a:gd name="T63" fmla="*/ 138 h 138"/>
                      <a:gd name="T64" fmla="*/ 28 w 45"/>
                      <a:gd name="T65" fmla="*/ 138 h 138"/>
                      <a:gd name="T66" fmla="*/ 31 w 45"/>
                      <a:gd name="T67" fmla="*/ 138 h 138"/>
                      <a:gd name="T68" fmla="*/ 31 w 45"/>
                      <a:gd name="T69" fmla="*/ 138 h 138"/>
                      <a:gd name="T70" fmla="*/ 33 w 45"/>
                      <a:gd name="T71" fmla="*/ 136 h 138"/>
                      <a:gd name="T72" fmla="*/ 33 w 45"/>
                      <a:gd name="T73" fmla="*/ 136 h 138"/>
                      <a:gd name="T74" fmla="*/ 33 w 45"/>
                      <a:gd name="T75" fmla="*/ 0 h 138"/>
                      <a:gd name="T76" fmla="*/ 35 w 45"/>
                      <a:gd name="T77" fmla="*/ 137 h 138"/>
                      <a:gd name="T78" fmla="*/ 35 w 45"/>
                      <a:gd name="T79" fmla="*/ 137 h 138"/>
                      <a:gd name="T80" fmla="*/ 37 w 45"/>
                      <a:gd name="T81" fmla="*/ 138 h 138"/>
                      <a:gd name="T82" fmla="*/ 37 w 45"/>
                      <a:gd name="T83" fmla="*/ 138 h 138"/>
                      <a:gd name="T84" fmla="*/ 39 w 45"/>
                      <a:gd name="T85" fmla="*/ 138 h 138"/>
                      <a:gd name="T86" fmla="*/ 39 w 45"/>
                      <a:gd name="T87" fmla="*/ 138 h 138"/>
                      <a:gd name="T88" fmla="*/ 40 w 45"/>
                      <a:gd name="T89" fmla="*/ 138 h 138"/>
                      <a:gd name="T90" fmla="*/ 41 w 45"/>
                      <a:gd name="T91" fmla="*/ 138 h 138"/>
                      <a:gd name="T92" fmla="*/ 41 w 45"/>
                      <a:gd name="T93" fmla="*/ 138 h 138"/>
                      <a:gd name="T94" fmla="*/ 43 w 45"/>
                      <a:gd name="T95" fmla="*/ 138 h 138"/>
                      <a:gd name="T96" fmla="*/ 43 w 45"/>
                      <a:gd name="T97" fmla="*/ 138 h 138"/>
                      <a:gd name="T98" fmla="*/ 45 w 45"/>
                      <a:gd name="T99" fmla="*/ 138 h 13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38">
                        <a:moveTo>
                          <a:pt x="0" y="138"/>
                        </a:moveTo>
                        <a:lnTo>
                          <a:pt x="2" y="138"/>
                        </a:lnTo>
                        <a:lnTo>
                          <a:pt x="2" y="138"/>
                        </a:lnTo>
                        <a:lnTo>
                          <a:pt x="3" y="138"/>
                        </a:lnTo>
                        <a:lnTo>
                          <a:pt x="3" y="138"/>
                        </a:lnTo>
                        <a:lnTo>
                          <a:pt x="6" y="62"/>
                        </a:lnTo>
                        <a:lnTo>
                          <a:pt x="6" y="59"/>
                        </a:lnTo>
                        <a:lnTo>
                          <a:pt x="6" y="0"/>
                        </a:lnTo>
                        <a:lnTo>
                          <a:pt x="8" y="138"/>
                        </a:lnTo>
                        <a:lnTo>
                          <a:pt x="8" y="138"/>
                        </a:lnTo>
                        <a:lnTo>
                          <a:pt x="10" y="138"/>
                        </a:lnTo>
                        <a:lnTo>
                          <a:pt x="10" y="138"/>
                        </a:lnTo>
                        <a:lnTo>
                          <a:pt x="12" y="138"/>
                        </a:lnTo>
                        <a:lnTo>
                          <a:pt x="12" y="138"/>
                        </a:lnTo>
                        <a:lnTo>
                          <a:pt x="13" y="138"/>
                        </a:lnTo>
                        <a:lnTo>
                          <a:pt x="14" y="138"/>
                        </a:lnTo>
                        <a:lnTo>
                          <a:pt x="14" y="138"/>
                        </a:lnTo>
                        <a:lnTo>
                          <a:pt x="16" y="138"/>
                        </a:lnTo>
                        <a:lnTo>
                          <a:pt x="16" y="138"/>
                        </a:lnTo>
                        <a:lnTo>
                          <a:pt x="18" y="137"/>
                        </a:lnTo>
                        <a:lnTo>
                          <a:pt x="18" y="137"/>
                        </a:lnTo>
                        <a:lnTo>
                          <a:pt x="20" y="0"/>
                        </a:lnTo>
                        <a:lnTo>
                          <a:pt x="20" y="132"/>
                        </a:lnTo>
                        <a:lnTo>
                          <a:pt x="20" y="132"/>
                        </a:lnTo>
                        <a:lnTo>
                          <a:pt x="22" y="138"/>
                        </a:lnTo>
                        <a:lnTo>
                          <a:pt x="22" y="138"/>
                        </a:lnTo>
                        <a:lnTo>
                          <a:pt x="25" y="138"/>
                        </a:lnTo>
                        <a:lnTo>
                          <a:pt x="25" y="138"/>
                        </a:lnTo>
                        <a:lnTo>
                          <a:pt x="26" y="138"/>
                        </a:lnTo>
                        <a:lnTo>
                          <a:pt x="26" y="138"/>
                        </a:lnTo>
                        <a:lnTo>
                          <a:pt x="27" y="138"/>
                        </a:lnTo>
                        <a:lnTo>
                          <a:pt x="28" y="138"/>
                        </a:lnTo>
                        <a:lnTo>
                          <a:pt x="28" y="138"/>
                        </a:lnTo>
                        <a:lnTo>
                          <a:pt x="31" y="138"/>
                        </a:lnTo>
                        <a:lnTo>
                          <a:pt x="31" y="138"/>
                        </a:lnTo>
                        <a:lnTo>
                          <a:pt x="33" y="136"/>
                        </a:lnTo>
                        <a:lnTo>
                          <a:pt x="33" y="136"/>
                        </a:lnTo>
                        <a:lnTo>
                          <a:pt x="33" y="0"/>
                        </a:lnTo>
                        <a:lnTo>
                          <a:pt x="35" y="137"/>
                        </a:lnTo>
                        <a:lnTo>
                          <a:pt x="35" y="137"/>
                        </a:lnTo>
                        <a:lnTo>
                          <a:pt x="37" y="138"/>
                        </a:lnTo>
                        <a:lnTo>
                          <a:pt x="37" y="138"/>
                        </a:lnTo>
                        <a:lnTo>
                          <a:pt x="39" y="138"/>
                        </a:lnTo>
                        <a:lnTo>
                          <a:pt x="39" y="138"/>
                        </a:lnTo>
                        <a:lnTo>
                          <a:pt x="40" y="138"/>
                        </a:lnTo>
                        <a:lnTo>
                          <a:pt x="41" y="138"/>
                        </a:lnTo>
                        <a:lnTo>
                          <a:pt x="41" y="138"/>
                        </a:lnTo>
                        <a:lnTo>
                          <a:pt x="43" y="138"/>
                        </a:lnTo>
                        <a:lnTo>
                          <a:pt x="43" y="138"/>
                        </a:lnTo>
                        <a:lnTo>
                          <a:pt x="45" y="13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3" name="Freeform 220"/>
                  <p:cNvSpPr>
                    <a:spLocks/>
                  </p:cNvSpPr>
                  <p:nvPr/>
                </p:nvSpPr>
                <p:spPr bwMode="auto">
                  <a:xfrm>
                    <a:off x="6205538" y="2857500"/>
                    <a:ext cx="69850" cy="219075"/>
                  </a:xfrm>
                  <a:custGeom>
                    <a:avLst/>
                    <a:gdLst>
                      <a:gd name="T0" fmla="*/ 0 w 44"/>
                      <a:gd name="T1" fmla="*/ 138 h 138"/>
                      <a:gd name="T2" fmla="*/ 0 w 44"/>
                      <a:gd name="T3" fmla="*/ 138 h 138"/>
                      <a:gd name="T4" fmla="*/ 2 w 44"/>
                      <a:gd name="T5" fmla="*/ 113 h 138"/>
                      <a:gd name="T6" fmla="*/ 2 w 44"/>
                      <a:gd name="T7" fmla="*/ 112 h 138"/>
                      <a:gd name="T8" fmla="*/ 3 w 44"/>
                      <a:gd name="T9" fmla="*/ 0 h 138"/>
                      <a:gd name="T10" fmla="*/ 4 w 44"/>
                      <a:gd name="T11" fmla="*/ 138 h 138"/>
                      <a:gd name="T12" fmla="*/ 4 w 44"/>
                      <a:gd name="T13" fmla="*/ 138 h 138"/>
                      <a:gd name="T14" fmla="*/ 6 w 44"/>
                      <a:gd name="T15" fmla="*/ 138 h 138"/>
                      <a:gd name="T16" fmla="*/ 6 w 44"/>
                      <a:gd name="T17" fmla="*/ 138 h 138"/>
                      <a:gd name="T18" fmla="*/ 8 w 44"/>
                      <a:gd name="T19" fmla="*/ 138 h 138"/>
                      <a:gd name="T20" fmla="*/ 8 w 44"/>
                      <a:gd name="T21" fmla="*/ 138 h 138"/>
                      <a:gd name="T22" fmla="*/ 10 w 44"/>
                      <a:gd name="T23" fmla="*/ 138 h 138"/>
                      <a:gd name="T24" fmla="*/ 11 w 44"/>
                      <a:gd name="T25" fmla="*/ 138 h 138"/>
                      <a:gd name="T26" fmla="*/ 11 w 44"/>
                      <a:gd name="T27" fmla="*/ 138 h 138"/>
                      <a:gd name="T28" fmla="*/ 13 w 44"/>
                      <a:gd name="T29" fmla="*/ 138 h 138"/>
                      <a:gd name="T30" fmla="*/ 13 w 44"/>
                      <a:gd name="T31" fmla="*/ 138 h 138"/>
                      <a:gd name="T32" fmla="*/ 15 w 44"/>
                      <a:gd name="T33" fmla="*/ 138 h 138"/>
                      <a:gd name="T34" fmla="*/ 15 w 44"/>
                      <a:gd name="T35" fmla="*/ 138 h 138"/>
                      <a:gd name="T36" fmla="*/ 17 w 44"/>
                      <a:gd name="T37" fmla="*/ 1 h 138"/>
                      <a:gd name="T38" fmla="*/ 17 w 44"/>
                      <a:gd name="T39" fmla="*/ 126 h 138"/>
                      <a:gd name="T40" fmla="*/ 17 w 44"/>
                      <a:gd name="T41" fmla="*/ 127 h 138"/>
                      <a:gd name="T42" fmla="*/ 19 w 44"/>
                      <a:gd name="T43" fmla="*/ 138 h 138"/>
                      <a:gd name="T44" fmla="*/ 19 w 44"/>
                      <a:gd name="T45" fmla="*/ 138 h 138"/>
                      <a:gd name="T46" fmla="*/ 21 w 44"/>
                      <a:gd name="T47" fmla="*/ 138 h 138"/>
                      <a:gd name="T48" fmla="*/ 21 w 44"/>
                      <a:gd name="T49" fmla="*/ 138 h 138"/>
                      <a:gd name="T50" fmla="*/ 23 w 44"/>
                      <a:gd name="T51" fmla="*/ 138 h 138"/>
                      <a:gd name="T52" fmla="*/ 23 w 44"/>
                      <a:gd name="T53" fmla="*/ 138 h 138"/>
                      <a:gd name="T54" fmla="*/ 24 w 44"/>
                      <a:gd name="T55" fmla="*/ 138 h 138"/>
                      <a:gd name="T56" fmla="*/ 25 w 44"/>
                      <a:gd name="T57" fmla="*/ 138 h 138"/>
                      <a:gd name="T58" fmla="*/ 25 w 44"/>
                      <a:gd name="T59" fmla="*/ 138 h 138"/>
                      <a:gd name="T60" fmla="*/ 27 w 44"/>
                      <a:gd name="T61" fmla="*/ 138 h 138"/>
                      <a:gd name="T62" fmla="*/ 27 w 44"/>
                      <a:gd name="T63" fmla="*/ 138 h 138"/>
                      <a:gd name="T64" fmla="*/ 29 w 44"/>
                      <a:gd name="T65" fmla="*/ 136 h 138"/>
                      <a:gd name="T66" fmla="*/ 29 w 44"/>
                      <a:gd name="T67" fmla="*/ 136 h 138"/>
                      <a:gd name="T68" fmla="*/ 30 w 44"/>
                      <a:gd name="T69" fmla="*/ 1 h 138"/>
                      <a:gd name="T70" fmla="*/ 31 w 44"/>
                      <a:gd name="T71" fmla="*/ 136 h 138"/>
                      <a:gd name="T72" fmla="*/ 31 w 44"/>
                      <a:gd name="T73" fmla="*/ 136 h 138"/>
                      <a:gd name="T74" fmla="*/ 33 w 44"/>
                      <a:gd name="T75" fmla="*/ 138 h 138"/>
                      <a:gd name="T76" fmla="*/ 33 w 44"/>
                      <a:gd name="T77" fmla="*/ 138 h 138"/>
                      <a:gd name="T78" fmla="*/ 36 w 44"/>
                      <a:gd name="T79" fmla="*/ 138 h 138"/>
                      <a:gd name="T80" fmla="*/ 36 w 44"/>
                      <a:gd name="T81" fmla="*/ 138 h 138"/>
                      <a:gd name="T82" fmla="*/ 37 w 44"/>
                      <a:gd name="T83" fmla="*/ 138 h 138"/>
                      <a:gd name="T84" fmla="*/ 38 w 44"/>
                      <a:gd name="T85" fmla="*/ 138 h 138"/>
                      <a:gd name="T86" fmla="*/ 38 w 44"/>
                      <a:gd name="T87" fmla="*/ 138 h 138"/>
                      <a:gd name="T88" fmla="*/ 40 w 44"/>
                      <a:gd name="T89" fmla="*/ 138 h 138"/>
                      <a:gd name="T90" fmla="*/ 40 w 44"/>
                      <a:gd name="T91" fmla="*/ 138 h 138"/>
                      <a:gd name="T92" fmla="*/ 42 w 44"/>
                      <a:gd name="T93" fmla="*/ 138 h 138"/>
                      <a:gd name="T94" fmla="*/ 42 w 44"/>
                      <a:gd name="T95" fmla="*/ 138 h 138"/>
                      <a:gd name="T96" fmla="*/ 44 w 44"/>
                      <a:gd name="T97" fmla="*/ 127 h 138"/>
                      <a:gd name="T98" fmla="*/ 44 w 44"/>
                      <a:gd name="T99" fmla="*/ 126 h 13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38">
                        <a:moveTo>
                          <a:pt x="0" y="138"/>
                        </a:moveTo>
                        <a:lnTo>
                          <a:pt x="0" y="138"/>
                        </a:lnTo>
                        <a:lnTo>
                          <a:pt x="2" y="113"/>
                        </a:lnTo>
                        <a:lnTo>
                          <a:pt x="2" y="112"/>
                        </a:lnTo>
                        <a:lnTo>
                          <a:pt x="3" y="0"/>
                        </a:lnTo>
                        <a:lnTo>
                          <a:pt x="4" y="138"/>
                        </a:lnTo>
                        <a:lnTo>
                          <a:pt x="4" y="138"/>
                        </a:lnTo>
                        <a:lnTo>
                          <a:pt x="6" y="138"/>
                        </a:lnTo>
                        <a:lnTo>
                          <a:pt x="6" y="138"/>
                        </a:lnTo>
                        <a:lnTo>
                          <a:pt x="8" y="138"/>
                        </a:lnTo>
                        <a:lnTo>
                          <a:pt x="8" y="138"/>
                        </a:lnTo>
                        <a:lnTo>
                          <a:pt x="10" y="138"/>
                        </a:lnTo>
                        <a:lnTo>
                          <a:pt x="11" y="138"/>
                        </a:lnTo>
                        <a:lnTo>
                          <a:pt x="11" y="138"/>
                        </a:lnTo>
                        <a:lnTo>
                          <a:pt x="13" y="138"/>
                        </a:lnTo>
                        <a:lnTo>
                          <a:pt x="13" y="138"/>
                        </a:lnTo>
                        <a:lnTo>
                          <a:pt x="15" y="138"/>
                        </a:lnTo>
                        <a:lnTo>
                          <a:pt x="15" y="138"/>
                        </a:lnTo>
                        <a:lnTo>
                          <a:pt x="17" y="1"/>
                        </a:lnTo>
                        <a:lnTo>
                          <a:pt x="17" y="126"/>
                        </a:lnTo>
                        <a:lnTo>
                          <a:pt x="17" y="127"/>
                        </a:lnTo>
                        <a:lnTo>
                          <a:pt x="19" y="138"/>
                        </a:lnTo>
                        <a:lnTo>
                          <a:pt x="19" y="138"/>
                        </a:lnTo>
                        <a:lnTo>
                          <a:pt x="21" y="138"/>
                        </a:lnTo>
                        <a:lnTo>
                          <a:pt x="21" y="138"/>
                        </a:lnTo>
                        <a:lnTo>
                          <a:pt x="23" y="138"/>
                        </a:lnTo>
                        <a:lnTo>
                          <a:pt x="23" y="138"/>
                        </a:lnTo>
                        <a:lnTo>
                          <a:pt x="24" y="138"/>
                        </a:lnTo>
                        <a:lnTo>
                          <a:pt x="25" y="138"/>
                        </a:lnTo>
                        <a:lnTo>
                          <a:pt x="25" y="138"/>
                        </a:lnTo>
                        <a:lnTo>
                          <a:pt x="27" y="138"/>
                        </a:lnTo>
                        <a:lnTo>
                          <a:pt x="27" y="138"/>
                        </a:lnTo>
                        <a:lnTo>
                          <a:pt x="29" y="136"/>
                        </a:lnTo>
                        <a:lnTo>
                          <a:pt x="29" y="136"/>
                        </a:lnTo>
                        <a:lnTo>
                          <a:pt x="30" y="1"/>
                        </a:lnTo>
                        <a:lnTo>
                          <a:pt x="31" y="136"/>
                        </a:lnTo>
                        <a:lnTo>
                          <a:pt x="31" y="136"/>
                        </a:lnTo>
                        <a:lnTo>
                          <a:pt x="33" y="138"/>
                        </a:lnTo>
                        <a:lnTo>
                          <a:pt x="33" y="138"/>
                        </a:lnTo>
                        <a:lnTo>
                          <a:pt x="36" y="138"/>
                        </a:lnTo>
                        <a:lnTo>
                          <a:pt x="36" y="138"/>
                        </a:lnTo>
                        <a:lnTo>
                          <a:pt x="37" y="138"/>
                        </a:lnTo>
                        <a:lnTo>
                          <a:pt x="38" y="138"/>
                        </a:lnTo>
                        <a:lnTo>
                          <a:pt x="38" y="138"/>
                        </a:lnTo>
                        <a:lnTo>
                          <a:pt x="40" y="138"/>
                        </a:lnTo>
                        <a:lnTo>
                          <a:pt x="40" y="138"/>
                        </a:lnTo>
                        <a:lnTo>
                          <a:pt x="42" y="138"/>
                        </a:lnTo>
                        <a:lnTo>
                          <a:pt x="42" y="138"/>
                        </a:lnTo>
                        <a:lnTo>
                          <a:pt x="44" y="127"/>
                        </a:lnTo>
                        <a:lnTo>
                          <a:pt x="44" y="12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4" name="Freeform 221"/>
                  <p:cNvSpPr>
                    <a:spLocks/>
                  </p:cNvSpPr>
                  <p:nvPr/>
                </p:nvSpPr>
                <p:spPr bwMode="auto">
                  <a:xfrm>
                    <a:off x="6275388" y="2857500"/>
                    <a:ext cx="68263" cy="219075"/>
                  </a:xfrm>
                  <a:custGeom>
                    <a:avLst/>
                    <a:gdLst>
                      <a:gd name="T0" fmla="*/ 0 w 43"/>
                      <a:gd name="T1" fmla="*/ 126 h 138"/>
                      <a:gd name="T2" fmla="*/ 0 w 43"/>
                      <a:gd name="T3" fmla="*/ 1 h 138"/>
                      <a:gd name="T4" fmla="*/ 2 w 43"/>
                      <a:gd name="T5" fmla="*/ 138 h 138"/>
                      <a:gd name="T6" fmla="*/ 2 w 43"/>
                      <a:gd name="T7" fmla="*/ 138 h 138"/>
                      <a:gd name="T8" fmla="*/ 4 w 43"/>
                      <a:gd name="T9" fmla="*/ 138 h 138"/>
                      <a:gd name="T10" fmla="*/ 4 w 43"/>
                      <a:gd name="T11" fmla="*/ 138 h 138"/>
                      <a:gd name="T12" fmla="*/ 6 w 43"/>
                      <a:gd name="T13" fmla="*/ 138 h 138"/>
                      <a:gd name="T14" fmla="*/ 6 w 43"/>
                      <a:gd name="T15" fmla="*/ 138 h 138"/>
                      <a:gd name="T16" fmla="*/ 7 w 43"/>
                      <a:gd name="T17" fmla="*/ 138 h 138"/>
                      <a:gd name="T18" fmla="*/ 8 w 43"/>
                      <a:gd name="T19" fmla="*/ 138 h 138"/>
                      <a:gd name="T20" fmla="*/ 8 w 43"/>
                      <a:gd name="T21" fmla="*/ 138 h 138"/>
                      <a:gd name="T22" fmla="*/ 10 w 43"/>
                      <a:gd name="T23" fmla="*/ 138 h 138"/>
                      <a:gd name="T24" fmla="*/ 10 w 43"/>
                      <a:gd name="T25" fmla="*/ 138 h 138"/>
                      <a:gd name="T26" fmla="*/ 12 w 43"/>
                      <a:gd name="T27" fmla="*/ 138 h 138"/>
                      <a:gd name="T28" fmla="*/ 12 w 43"/>
                      <a:gd name="T29" fmla="*/ 138 h 138"/>
                      <a:gd name="T30" fmla="*/ 14 w 43"/>
                      <a:gd name="T31" fmla="*/ 1 h 138"/>
                      <a:gd name="T32" fmla="*/ 14 w 43"/>
                      <a:gd name="T33" fmla="*/ 112 h 138"/>
                      <a:gd name="T34" fmla="*/ 14 w 43"/>
                      <a:gd name="T35" fmla="*/ 113 h 138"/>
                      <a:gd name="T36" fmla="*/ 17 w 43"/>
                      <a:gd name="T37" fmla="*/ 138 h 138"/>
                      <a:gd name="T38" fmla="*/ 17 w 43"/>
                      <a:gd name="T39" fmla="*/ 138 h 138"/>
                      <a:gd name="T40" fmla="*/ 19 w 43"/>
                      <a:gd name="T41" fmla="*/ 138 h 138"/>
                      <a:gd name="T42" fmla="*/ 19 w 43"/>
                      <a:gd name="T43" fmla="*/ 138 h 138"/>
                      <a:gd name="T44" fmla="*/ 20 w 43"/>
                      <a:gd name="T45" fmla="*/ 138 h 138"/>
                      <a:gd name="T46" fmla="*/ 20 w 43"/>
                      <a:gd name="T47" fmla="*/ 138 h 138"/>
                      <a:gd name="T48" fmla="*/ 21 w 43"/>
                      <a:gd name="T49" fmla="*/ 138 h 138"/>
                      <a:gd name="T50" fmla="*/ 23 w 43"/>
                      <a:gd name="T51" fmla="*/ 138 h 138"/>
                      <a:gd name="T52" fmla="*/ 23 w 43"/>
                      <a:gd name="T53" fmla="*/ 138 h 138"/>
                      <a:gd name="T54" fmla="*/ 25 w 43"/>
                      <a:gd name="T55" fmla="*/ 138 h 138"/>
                      <a:gd name="T56" fmla="*/ 25 w 43"/>
                      <a:gd name="T57" fmla="*/ 138 h 138"/>
                      <a:gd name="T58" fmla="*/ 27 w 43"/>
                      <a:gd name="T59" fmla="*/ 137 h 138"/>
                      <a:gd name="T60" fmla="*/ 27 w 43"/>
                      <a:gd name="T61" fmla="*/ 137 h 138"/>
                      <a:gd name="T62" fmla="*/ 28 w 43"/>
                      <a:gd name="T63" fmla="*/ 0 h 138"/>
                      <a:gd name="T64" fmla="*/ 29 w 43"/>
                      <a:gd name="T65" fmla="*/ 136 h 138"/>
                      <a:gd name="T66" fmla="*/ 29 w 43"/>
                      <a:gd name="T67" fmla="*/ 136 h 138"/>
                      <a:gd name="T68" fmla="*/ 31 w 43"/>
                      <a:gd name="T69" fmla="*/ 138 h 138"/>
                      <a:gd name="T70" fmla="*/ 31 w 43"/>
                      <a:gd name="T71" fmla="*/ 138 h 138"/>
                      <a:gd name="T72" fmla="*/ 33 w 43"/>
                      <a:gd name="T73" fmla="*/ 138 h 138"/>
                      <a:gd name="T74" fmla="*/ 33 w 43"/>
                      <a:gd name="T75" fmla="*/ 138 h 138"/>
                      <a:gd name="T76" fmla="*/ 35 w 43"/>
                      <a:gd name="T77" fmla="*/ 138 h 138"/>
                      <a:gd name="T78" fmla="*/ 35 w 43"/>
                      <a:gd name="T79" fmla="*/ 138 h 138"/>
                      <a:gd name="T80" fmla="*/ 35 w 43"/>
                      <a:gd name="T81" fmla="*/ 138 h 138"/>
                      <a:gd name="T82" fmla="*/ 37 w 43"/>
                      <a:gd name="T83" fmla="*/ 138 h 138"/>
                      <a:gd name="T84" fmla="*/ 37 w 43"/>
                      <a:gd name="T85" fmla="*/ 138 h 138"/>
                      <a:gd name="T86" fmla="*/ 39 w 43"/>
                      <a:gd name="T87" fmla="*/ 138 h 138"/>
                      <a:gd name="T88" fmla="*/ 39 w 43"/>
                      <a:gd name="T89" fmla="*/ 138 h 138"/>
                      <a:gd name="T90" fmla="*/ 42 w 43"/>
                      <a:gd name="T91" fmla="*/ 132 h 138"/>
                      <a:gd name="T92" fmla="*/ 42 w 43"/>
                      <a:gd name="T93" fmla="*/ 132 h 138"/>
                      <a:gd name="T94" fmla="*/ 42 w 43"/>
                      <a:gd name="T95" fmla="*/ 0 h 138"/>
                      <a:gd name="T96" fmla="*/ 43 w 43"/>
                      <a:gd name="T97" fmla="*/ 137 h 138"/>
                      <a:gd name="T98" fmla="*/ 43 w 43"/>
                      <a:gd name="T99" fmla="*/ 137 h 13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3" h="138">
                        <a:moveTo>
                          <a:pt x="0" y="126"/>
                        </a:moveTo>
                        <a:lnTo>
                          <a:pt x="0" y="1"/>
                        </a:lnTo>
                        <a:lnTo>
                          <a:pt x="2" y="138"/>
                        </a:lnTo>
                        <a:lnTo>
                          <a:pt x="2" y="138"/>
                        </a:lnTo>
                        <a:lnTo>
                          <a:pt x="4" y="138"/>
                        </a:lnTo>
                        <a:lnTo>
                          <a:pt x="4" y="138"/>
                        </a:lnTo>
                        <a:lnTo>
                          <a:pt x="6" y="138"/>
                        </a:lnTo>
                        <a:lnTo>
                          <a:pt x="6" y="138"/>
                        </a:lnTo>
                        <a:lnTo>
                          <a:pt x="7" y="138"/>
                        </a:lnTo>
                        <a:lnTo>
                          <a:pt x="8" y="138"/>
                        </a:lnTo>
                        <a:lnTo>
                          <a:pt x="8" y="138"/>
                        </a:lnTo>
                        <a:lnTo>
                          <a:pt x="10" y="138"/>
                        </a:lnTo>
                        <a:lnTo>
                          <a:pt x="10" y="138"/>
                        </a:lnTo>
                        <a:lnTo>
                          <a:pt x="12" y="138"/>
                        </a:lnTo>
                        <a:lnTo>
                          <a:pt x="12" y="138"/>
                        </a:lnTo>
                        <a:lnTo>
                          <a:pt x="14" y="1"/>
                        </a:lnTo>
                        <a:lnTo>
                          <a:pt x="14" y="112"/>
                        </a:lnTo>
                        <a:lnTo>
                          <a:pt x="14" y="113"/>
                        </a:lnTo>
                        <a:lnTo>
                          <a:pt x="17" y="138"/>
                        </a:lnTo>
                        <a:lnTo>
                          <a:pt x="17" y="138"/>
                        </a:lnTo>
                        <a:lnTo>
                          <a:pt x="19" y="138"/>
                        </a:lnTo>
                        <a:lnTo>
                          <a:pt x="19" y="138"/>
                        </a:lnTo>
                        <a:lnTo>
                          <a:pt x="20" y="138"/>
                        </a:lnTo>
                        <a:lnTo>
                          <a:pt x="20" y="138"/>
                        </a:lnTo>
                        <a:lnTo>
                          <a:pt x="21" y="138"/>
                        </a:lnTo>
                        <a:lnTo>
                          <a:pt x="23" y="138"/>
                        </a:lnTo>
                        <a:lnTo>
                          <a:pt x="23" y="138"/>
                        </a:lnTo>
                        <a:lnTo>
                          <a:pt x="25" y="138"/>
                        </a:lnTo>
                        <a:lnTo>
                          <a:pt x="25" y="138"/>
                        </a:lnTo>
                        <a:lnTo>
                          <a:pt x="27" y="137"/>
                        </a:lnTo>
                        <a:lnTo>
                          <a:pt x="27" y="137"/>
                        </a:lnTo>
                        <a:lnTo>
                          <a:pt x="28" y="0"/>
                        </a:lnTo>
                        <a:lnTo>
                          <a:pt x="29" y="136"/>
                        </a:lnTo>
                        <a:lnTo>
                          <a:pt x="29" y="136"/>
                        </a:lnTo>
                        <a:lnTo>
                          <a:pt x="31" y="138"/>
                        </a:lnTo>
                        <a:lnTo>
                          <a:pt x="31" y="138"/>
                        </a:lnTo>
                        <a:lnTo>
                          <a:pt x="33" y="138"/>
                        </a:lnTo>
                        <a:lnTo>
                          <a:pt x="33" y="138"/>
                        </a:lnTo>
                        <a:lnTo>
                          <a:pt x="35" y="138"/>
                        </a:lnTo>
                        <a:lnTo>
                          <a:pt x="35" y="138"/>
                        </a:lnTo>
                        <a:lnTo>
                          <a:pt x="35" y="138"/>
                        </a:lnTo>
                        <a:lnTo>
                          <a:pt x="37" y="138"/>
                        </a:lnTo>
                        <a:lnTo>
                          <a:pt x="37" y="138"/>
                        </a:lnTo>
                        <a:lnTo>
                          <a:pt x="39" y="138"/>
                        </a:lnTo>
                        <a:lnTo>
                          <a:pt x="39" y="138"/>
                        </a:lnTo>
                        <a:lnTo>
                          <a:pt x="42" y="132"/>
                        </a:lnTo>
                        <a:lnTo>
                          <a:pt x="42" y="132"/>
                        </a:lnTo>
                        <a:lnTo>
                          <a:pt x="42" y="0"/>
                        </a:lnTo>
                        <a:lnTo>
                          <a:pt x="43" y="137"/>
                        </a:lnTo>
                        <a:lnTo>
                          <a:pt x="43" y="13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5" name="Freeform 222"/>
                  <p:cNvSpPr>
                    <a:spLocks/>
                  </p:cNvSpPr>
                  <p:nvPr/>
                </p:nvSpPr>
                <p:spPr bwMode="auto">
                  <a:xfrm>
                    <a:off x="6343651" y="2855913"/>
                    <a:ext cx="73025" cy="220663"/>
                  </a:xfrm>
                  <a:custGeom>
                    <a:avLst/>
                    <a:gdLst>
                      <a:gd name="T0" fmla="*/ 0 w 46"/>
                      <a:gd name="T1" fmla="*/ 138 h 139"/>
                      <a:gd name="T2" fmla="*/ 2 w 46"/>
                      <a:gd name="T3" fmla="*/ 139 h 139"/>
                      <a:gd name="T4" fmla="*/ 2 w 46"/>
                      <a:gd name="T5" fmla="*/ 139 h 139"/>
                      <a:gd name="T6" fmla="*/ 5 w 46"/>
                      <a:gd name="T7" fmla="*/ 139 h 139"/>
                      <a:gd name="T8" fmla="*/ 5 w 46"/>
                      <a:gd name="T9" fmla="*/ 139 h 139"/>
                      <a:gd name="T10" fmla="*/ 6 w 46"/>
                      <a:gd name="T11" fmla="*/ 139 h 139"/>
                      <a:gd name="T12" fmla="*/ 7 w 46"/>
                      <a:gd name="T13" fmla="*/ 139 h 139"/>
                      <a:gd name="T14" fmla="*/ 7 w 46"/>
                      <a:gd name="T15" fmla="*/ 139 h 139"/>
                      <a:gd name="T16" fmla="*/ 9 w 46"/>
                      <a:gd name="T17" fmla="*/ 139 h 139"/>
                      <a:gd name="T18" fmla="*/ 9 w 46"/>
                      <a:gd name="T19" fmla="*/ 139 h 139"/>
                      <a:gd name="T20" fmla="*/ 11 w 46"/>
                      <a:gd name="T21" fmla="*/ 139 h 139"/>
                      <a:gd name="T22" fmla="*/ 11 w 46"/>
                      <a:gd name="T23" fmla="*/ 139 h 139"/>
                      <a:gd name="T24" fmla="*/ 13 w 46"/>
                      <a:gd name="T25" fmla="*/ 1 h 139"/>
                      <a:gd name="T26" fmla="*/ 13 w 46"/>
                      <a:gd name="T27" fmla="*/ 60 h 139"/>
                      <a:gd name="T28" fmla="*/ 13 w 46"/>
                      <a:gd name="T29" fmla="*/ 63 h 139"/>
                      <a:gd name="T30" fmla="*/ 15 w 46"/>
                      <a:gd name="T31" fmla="*/ 139 h 139"/>
                      <a:gd name="T32" fmla="*/ 15 w 46"/>
                      <a:gd name="T33" fmla="*/ 139 h 139"/>
                      <a:gd name="T34" fmla="*/ 17 w 46"/>
                      <a:gd name="T35" fmla="*/ 139 h 139"/>
                      <a:gd name="T36" fmla="*/ 17 w 46"/>
                      <a:gd name="T37" fmla="*/ 139 h 139"/>
                      <a:gd name="T38" fmla="*/ 19 w 46"/>
                      <a:gd name="T39" fmla="*/ 139 h 139"/>
                      <a:gd name="T40" fmla="*/ 19 w 46"/>
                      <a:gd name="T41" fmla="*/ 139 h 139"/>
                      <a:gd name="T42" fmla="*/ 20 w 46"/>
                      <a:gd name="T43" fmla="*/ 139 h 139"/>
                      <a:gd name="T44" fmla="*/ 21 w 46"/>
                      <a:gd name="T45" fmla="*/ 139 h 139"/>
                      <a:gd name="T46" fmla="*/ 21 w 46"/>
                      <a:gd name="T47" fmla="*/ 139 h 139"/>
                      <a:gd name="T48" fmla="*/ 23 w 46"/>
                      <a:gd name="T49" fmla="*/ 139 h 139"/>
                      <a:gd name="T50" fmla="*/ 23 w 46"/>
                      <a:gd name="T51" fmla="*/ 139 h 139"/>
                      <a:gd name="T52" fmla="*/ 25 w 46"/>
                      <a:gd name="T53" fmla="*/ 138 h 139"/>
                      <a:gd name="T54" fmla="*/ 25 w 46"/>
                      <a:gd name="T55" fmla="*/ 138 h 139"/>
                      <a:gd name="T56" fmla="*/ 27 w 46"/>
                      <a:gd name="T57" fmla="*/ 0 h 139"/>
                      <a:gd name="T58" fmla="*/ 27 w 46"/>
                      <a:gd name="T59" fmla="*/ 135 h 139"/>
                      <a:gd name="T60" fmla="*/ 27 w 46"/>
                      <a:gd name="T61" fmla="*/ 136 h 139"/>
                      <a:gd name="T62" fmla="*/ 30 w 46"/>
                      <a:gd name="T63" fmla="*/ 139 h 139"/>
                      <a:gd name="T64" fmla="*/ 30 w 46"/>
                      <a:gd name="T65" fmla="*/ 139 h 139"/>
                      <a:gd name="T66" fmla="*/ 32 w 46"/>
                      <a:gd name="T67" fmla="*/ 139 h 139"/>
                      <a:gd name="T68" fmla="*/ 32 w 46"/>
                      <a:gd name="T69" fmla="*/ 139 h 139"/>
                      <a:gd name="T70" fmla="*/ 34 w 46"/>
                      <a:gd name="T71" fmla="*/ 139 h 139"/>
                      <a:gd name="T72" fmla="*/ 34 w 46"/>
                      <a:gd name="T73" fmla="*/ 139 h 139"/>
                      <a:gd name="T74" fmla="*/ 34 w 46"/>
                      <a:gd name="T75" fmla="*/ 139 h 139"/>
                      <a:gd name="T76" fmla="*/ 36 w 46"/>
                      <a:gd name="T77" fmla="*/ 139 h 139"/>
                      <a:gd name="T78" fmla="*/ 36 w 46"/>
                      <a:gd name="T79" fmla="*/ 139 h 139"/>
                      <a:gd name="T80" fmla="*/ 38 w 46"/>
                      <a:gd name="T81" fmla="*/ 139 h 139"/>
                      <a:gd name="T82" fmla="*/ 38 w 46"/>
                      <a:gd name="T83" fmla="*/ 139 h 139"/>
                      <a:gd name="T84" fmla="*/ 40 w 46"/>
                      <a:gd name="T85" fmla="*/ 135 h 139"/>
                      <a:gd name="T86" fmla="*/ 40 w 46"/>
                      <a:gd name="T87" fmla="*/ 135 h 139"/>
                      <a:gd name="T88" fmla="*/ 41 w 46"/>
                      <a:gd name="T89" fmla="*/ 0 h 139"/>
                      <a:gd name="T90" fmla="*/ 42 w 46"/>
                      <a:gd name="T91" fmla="*/ 138 h 139"/>
                      <a:gd name="T92" fmla="*/ 42 w 46"/>
                      <a:gd name="T93" fmla="*/ 138 h 139"/>
                      <a:gd name="T94" fmla="*/ 44 w 46"/>
                      <a:gd name="T95" fmla="*/ 139 h 139"/>
                      <a:gd name="T96" fmla="*/ 44 w 46"/>
                      <a:gd name="T97" fmla="*/ 139 h 139"/>
                      <a:gd name="T98" fmla="*/ 46 w 46"/>
                      <a:gd name="T99" fmla="*/ 139 h 13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39">
                        <a:moveTo>
                          <a:pt x="0" y="138"/>
                        </a:moveTo>
                        <a:lnTo>
                          <a:pt x="2" y="139"/>
                        </a:lnTo>
                        <a:lnTo>
                          <a:pt x="2" y="139"/>
                        </a:lnTo>
                        <a:lnTo>
                          <a:pt x="5" y="139"/>
                        </a:lnTo>
                        <a:lnTo>
                          <a:pt x="5" y="139"/>
                        </a:lnTo>
                        <a:lnTo>
                          <a:pt x="6" y="139"/>
                        </a:lnTo>
                        <a:lnTo>
                          <a:pt x="7" y="139"/>
                        </a:lnTo>
                        <a:lnTo>
                          <a:pt x="7" y="139"/>
                        </a:lnTo>
                        <a:lnTo>
                          <a:pt x="9" y="139"/>
                        </a:lnTo>
                        <a:lnTo>
                          <a:pt x="9" y="139"/>
                        </a:lnTo>
                        <a:lnTo>
                          <a:pt x="11" y="139"/>
                        </a:lnTo>
                        <a:lnTo>
                          <a:pt x="11" y="139"/>
                        </a:lnTo>
                        <a:lnTo>
                          <a:pt x="13" y="1"/>
                        </a:lnTo>
                        <a:lnTo>
                          <a:pt x="13" y="60"/>
                        </a:lnTo>
                        <a:lnTo>
                          <a:pt x="13" y="63"/>
                        </a:lnTo>
                        <a:lnTo>
                          <a:pt x="15" y="139"/>
                        </a:lnTo>
                        <a:lnTo>
                          <a:pt x="15" y="139"/>
                        </a:lnTo>
                        <a:lnTo>
                          <a:pt x="17" y="139"/>
                        </a:lnTo>
                        <a:lnTo>
                          <a:pt x="17" y="139"/>
                        </a:lnTo>
                        <a:lnTo>
                          <a:pt x="19" y="139"/>
                        </a:lnTo>
                        <a:lnTo>
                          <a:pt x="19" y="139"/>
                        </a:lnTo>
                        <a:lnTo>
                          <a:pt x="20" y="139"/>
                        </a:lnTo>
                        <a:lnTo>
                          <a:pt x="21" y="139"/>
                        </a:lnTo>
                        <a:lnTo>
                          <a:pt x="21" y="139"/>
                        </a:lnTo>
                        <a:lnTo>
                          <a:pt x="23" y="139"/>
                        </a:lnTo>
                        <a:lnTo>
                          <a:pt x="23" y="139"/>
                        </a:lnTo>
                        <a:lnTo>
                          <a:pt x="25" y="138"/>
                        </a:lnTo>
                        <a:lnTo>
                          <a:pt x="25" y="138"/>
                        </a:lnTo>
                        <a:lnTo>
                          <a:pt x="27" y="0"/>
                        </a:lnTo>
                        <a:lnTo>
                          <a:pt x="27" y="135"/>
                        </a:lnTo>
                        <a:lnTo>
                          <a:pt x="27" y="136"/>
                        </a:lnTo>
                        <a:lnTo>
                          <a:pt x="30" y="139"/>
                        </a:lnTo>
                        <a:lnTo>
                          <a:pt x="30" y="139"/>
                        </a:lnTo>
                        <a:lnTo>
                          <a:pt x="32" y="139"/>
                        </a:lnTo>
                        <a:lnTo>
                          <a:pt x="32" y="139"/>
                        </a:lnTo>
                        <a:lnTo>
                          <a:pt x="34" y="139"/>
                        </a:lnTo>
                        <a:lnTo>
                          <a:pt x="34" y="139"/>
                        </a:lnTo>
                        <a:lnTo>
                          <a:pt x="34" y="139"/>
                        </a:lnTo>
                        <a:lnTo>
                          <a:pt x="36" y="139"/>
                        </a:lnTo>
                        <a:lnTo>
                          <a:pt x="36" y="139"/>
                        </a:lnTo>
                        <a:lnTo>
                          <a:pt x="38" y="139"/>
                        </a:lnTo>
                        <a:lnTo>
                          <a:pt x="38" y="139"/>
                        </a:lnTo>
                        <a:lnTo>
                          <a:pt x="40" y="135"/>
                        </a:lnTo>
                        <a:lnTo>
                          <a:pt x="40" y="135"/>
                        </a:lnTo>
                        <a:lnTo>
                          <a:pt x="41" y="0"/>
                        </a:lnTo>
                        <a:lnTo>
                          <a:pt x="42" y="138"/>
                        </a:lnTo>
                        <a:lnTo>
                          <a:pt x="42" y="138"/>
                        </a:lnTo>
                        <a:lnTo>
                          <a:pt x="44" y="139"/>
                        </a:lnTo>
                        <a:lnTo>
                          <a:pt x="44" y="139"/>
                        </a:lnTo>
                        <a:lnTo>
                          <a:pt x="46" y="13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6" name="Freeform 223"/>
                  <p:cNvSpPr>
                    <a:spLocks/>
                  </p:cNvSpPr>
                  <p:nvPr/>
                </p:nvSpPr>
                <p:spPr bwMode="auto">
                  <a:xfrm>
                    <a:off x="6416676" y="2854325"/>
                    <a:ext cx="69850" cy="222250"/>
                  </a:xfrm>
                  <a:custGeom>
                    <a:avLst/>
                    <a:gdLst>
                      <a:gd name="T0" fmla="*/ 0 w 44"/>
                      <a:gd name="T1" fmla="*/ 140 h 140"/>
                      <a:gd name="T2" fmla="*/ 0 w 44"/>
                      <a:gd name="T3" fmla="*/ 140 h 140"/>
                      <a:gd name="T4" fmla="*/ 2 w 44"/>
                      <a:gd name="T5" fmla="*/ 140 h 140"/>
                      <a:gd name="T6" fmla="*/ 2 w 44"/>
                      <a:gd name="T7" fmla="*/ 140 h 140"/>
                      <a:gd name="T8" fmla="*/ 2 w 44"/>
                      <a:gd name="T9" fmla="*/ 140 h 140"/>
                      <a:gd name="T10" fmla="*/ 4 w 44"/>
                      <a:gd name="T11" fmla="*/ 140 h 140"/>
                      <a:gd name="T12" fmla="*/ 4 w 44"/>
                      <a:gd name="T13" fmla="*/ 140 h 140"/>
                      <a:gd name="T14" fmla="*/ 6 w 44"/>
                      <a:gd name="T15" fmla="*/ 140 h 140"/>
                      <a:gd name="T16" fmla="*/ 6 w 44"/>
                      <a:gd name="T17" fmla="*/ 140 h 140"/>
                      <a:gd name="T18" fmla="*/ 9 w 44"/>
                      <a:gd name="T19" fmla="*/ 16 h 140"/>
                      <a:gd name="T20" fmla="*/ 9 w 44"/>
                      <a:gd name="T21" fmla="*/ 12 h 140"/>
                      <a:gd name="T22" fmla="*/ 9 w 44"/>
                      <a:gd name="T23" fmla="*/ 1 h 140"/>
                      <a:gd name="T24" fmla="*/ 11 w 44"/>
                      <a:gd name="T25" fmla="*/ 140 h 140"/>
                      <a:gd name="T26" fmla="*/ 11 w 44"/>
                      <a:gd name="T27" fmla="*/ 140 h 140"/>
                      <a:gd name="T28" fmla="*/ 13 w 44"/>
                      <a:gd name="T29" fmla="*/ 140 h 140"/>
                      <a:gd name="T30" fmla="*/ 13 w 44"/>
                      <a:gd name="T31" fmla="*/ 140 h 140"/>
                      <a:gd name="T32" fmla="*/ 15 w 44"/>
                      <a:gd name="T33" fmla="*/ 140 h 140"/>
                      <a:gd name="T34" fmla="*/ 15 w 44"/>
                      <a:gd name="T35" fmla="*/ 140 h 140"/>
                      <a:gd name="T36" fmla="*/ 16 w 44"/>
                      <a:gd name="T37" fmla="*/ 140 h 140"/>
                      <a:gd name="T38" fmla="*/ 17 w 44"/>
                      <a:gd name="T39" fmla="*/ 140 h 140"/>
                      <a:gd name="T40" fmla="*/ 17 w 44"/>
                      <a:gd name="T41" fmla="*/ 140 h 140"/>
                      <a:gd name="T42" fmla="*/ 19 w 44"/>
                      <a:gd name="T43" fmla="*/ 140 h 140"/>
                      <a:gd name="T44" fmla="*/ 19 w 44"/>
                      <a:gd name="T45" fmla="*/ 140 h 140"/>
                      <a:gd name="T46" fmla="*/ 21 w 44"/>
                      <a:gd name="T47" fmla="*/ 139 h 140"/>
                      <a:gd name="T48" fmla="*/ 21 w 44"/>
                      <a:gd name="T49" fmla="*/ 139 h 140"/>
                      <a:gd name="T50" fmla="*/ 23 w 44"/>
                      <a:gd name="T51" fmla="*/ 1 h 140"/>
                      <a:gd name="T52" fmla="*/ 23 w 44"/>
                      <a:gd name="T53" fmla="*/ 134 h 140"/>
                      <a:gd name="T54" fmla="*/ 23 w 44"/>
                      <a:gd name="T55" fmla="*/ 135 h 140"/>
                      <a:gd name="T56" fmla="*/ 25 w 44"/>
                      <a:gd name="T57" fmla="*/ 140 h 140"/>
                      <a:gd name="T58" fmla="*/ 25 w 44"/>
                      <a:gd name="T59" fmla="*/ 140 h 140"/>
                      <a:gd name="T60" fmla="*/ 27 w 44"/>
                      <a:gd name="T61" fmla="*/ 140 h 140"/>
                      <a:gd name="T62" fmla="*/ 27 w 44"/>
                      <a:gd name="T63" fmla="*/ 140 h 140"/>
                      <a:gd name="T64" fmla="*/ 29 w 44"/>
                      <a:gd name="T65" fmla="*/ 140 h 140"/>
                      <a:gd name="T66" fmla="*/ 29 w 44"/>
                      <a:gd name="T67" fmla="*/ 140 h 140"/>
                      <a:gd name="T68" fmla="*/ 29 w 44"/>
                      <a:gd name="T69" fmla="*/ 140 h 140"/>
                      <a:gd name="T70" fmla="*/ 31 w 44"/>
                      <a:gd name="T71" fmla="*/ 140 h 140"/>
                      <a:gd name="T72" fmla="*/ 31 w 44"/>
                      <a:gd name="T73" fmla="*/ 140 h 140"/>
                      <a:gd name="T74" fmla="*/ 34 w 44"/>
                      <a:gd name="T75" fmla="*/ 140 h 140"/>
                      <a:gd name="T76" fmla="*/ 34 w 44"/>
                      <a:gd name="T77" fmla="*/ 140 h 140"/>
                      <a:gd name="T78" fmla="*/ 36 w 44"/>
                      <a:gd name="T79" fmla="*/ 137 h 140"/>
                      <a:gd name="T80" fmla="*/ 36 w 44"/>
                      <a:gd name="T81" fmla="*/ 137 h 140"/>
                      <a:gd name="T82" fmla="*/ 36 w 44"/>
                      <a:gd name="T83" fmla="*/ 0 h 140"/>
                      <a:gd name="T84" fmla="*/ 38 w 44"/>
                      <a:gd name="T85" fmla="*/ 139 h 140"/>
                      <a:gd name="T86" fmla="*/ 38 w 44"/>
                      <a:gd name="T87" fmla="*/ 139 h 140"/>
                      <a:gd name="T88" fmla="*/ 40 w 44"/>
                      <a:gd name="T89" fmla="*/ 140 h 140"/>
                      <a:gd name="T90" fmla="*/ 40 w 44"/>
                      <a:gd name="T91" fmla="*/ 140 h 140"/>
                      <a:gd name="T92" fmla="*/ 42 w 44"/>
                      <a:gd name="T93" fmla="*/ 140 h 140"/>
                      <a:gd name="T94" fmla="*/ 42 w 44"/>
                      <a:gd name="T95" fmla="*/ 140 h 140"/>
                      <a:gd name="T96" fmla="*/ 43 w 44"/>
                      <a:gd name="T97" fmla="*/ 140 h 140"/>
                      <a:gd name="T98" fmla="*/ 44 w 44"/>
                      <a:gd name="T99" fmla="*/ 140 h 1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40">
                        <a:moveTo>
                          <a:pt x="0" y="140"/>
                        </a:moveTo>
                        <a:lnTo>
                          <a:pt x="0" y="140"/>
                        </a:lnTo>
                        <a:lnTo>
                          <a:pt x="2" y="140"/>
                        </a:lnTo>
                        <a:lnTo>
                          <a:pt x="2" y="140"/>
                        </a:lnTo>
                        <a:lnTo>
                          <a:pt x="2" y="140"/>
                        </a:lnTo>
                        <a:lnTo>
                          <a:pt x="4" y="140"/>
                        </a:lnTo>
                        <a:lnTo>
                          <a:pt x="4" y="140"/>
                        </a:lnTo>
                        <a:lnTo>
                          <a:pt x="6" y="140"/>
                        </a:lnTo>
                        <a:lnTo>
                          <a:pt x="6" y="140"/>
                        </a:lnTo>
                        <a:lnTo>
                          <a:pt x="9" y="16"/>
                        </a:lnTo>
                        <a:lnTo>
                          <a:pt x="9" y="12"/>
                        </a:lnTo>
                        <a:lnTo>
                          <a:pt x="9" y="1"/>
                        </a:lnTo>
                        <a:lnTo>
                          <a:pt x="11" y="140"/>
                        </a:lnTo>
                        <a:lnTo>
                          <a:pt x="11" y="140"/>
                        </a:lnTo>
                        <a:lnTo>
                          <a:pt x="13" y="140"/>
                        </a:lnTo>
                        <a:lnTo>
                          <a:pt x="13" y="140"/>
                        </a:lnTo>
                        <a:lnTo>
                          <a:pt x="15" y="140"/>
                        </a:lnTo>
                        <a:lnTo>
                          <a:pt x="15" y="140"/>
                        </a:lnTo>
                        <a:lnTo>
                          <a:pt x="16" y="140"/>
                        </a:lnTo>
                        <a:lnTo>
                          <a:pt x="17" y="140"/>
                        </a:lnTo>
                        <a:lnTo>
                          <a:pt x="17" y="140"/>
                        </a:lnTo>
                        <a:lnTo>
                          <a:pt x="19" y="140"/>
                        </a:lnTo>
                        <a:lnTo>
                          <a:pt x="19" y="140"/>
                        </a:lnTo>
                        <a:lnTo>
                          <a:pt x="21" y="139"/>
                        </a:lnTo>
                        <a:lnTo>
                          <a:pt x="21" y="139"/>
                        </a:lnTo>
                        <a:lnTo>
                          <a:pt x="23" y="1"/>
                        </a:lnTo>
                        <a:lnTo>
                          <a:pt x="23" y="134"/>
                        </a:lnTo>
                        <a:lnTo>
                          <a:pt x="23" y="135"/>
                        </a:lnTo>
                        <a:lnTo>
                          <a:pt x="25" y="140"/>
                        </a:lnTo>
                        <a:lnTo>
                          <a:pt x="25" y="140"/>
                        </a:lnTo>
                        <a:lnTo>
                          <a:pt x="27" y="140"/>
                        </a:lnTo>
                        <a:lnTo>
                          <a:pt x="27" y="140"/>
                        </a:lnTo>
                        <a:lnTo>
                          <a:pt x="29" y="140"/>
                        </a:lnTo>
                        <a:lnTo>
                          <a:pt x="29" y="140"/>
                        </a:lnTo>
                        <a:lnTo>
                          <a:pt x="29" y="140"/>
                        </a:lnTo>
                        <a:lnTo>
                          <a:pt x="31" y="140"/>
                        </a:lnTo>
                        <a:lnTo>
                          <a:pt x="31" y="140"/>
                        </a:lnTo>
                        <a:lnTo>
                          <a:pt x="34" y="140"/>
                        </a:lnTo>
                        <a:lnTo>
                          <a:pt x="34" y="140"/>
                        </a:lnTo>
                        <a:lnTo>
                          <a:pt x="36" y="137"/>
                        </a:lnTo>
                        <a:lnTo>
                          <a:pt x="36" y="137"/>
                        </a:lnTo>
                        <a:lnTo>
                          <a:pt x="36" y="0"/>
                        </a:lnTo>
                        <a:lnTo>
                          <a:pt x="38" y="139"/>
                        </a:lnTo>
                        <a:lnTo>
                          <a:pt x="38" y="139"/>
                        </a:lnTo>
                        <a:lnTo>
                          <a:pt x="40" y="140"/>
                        </a:lnTo>
                        <a:lnTo>
                          <a:pt x="40" y="140"/>
                        </a:lnTo>
                        <a:lnTo>
                          <a:pt x="42" y="140"/>
                        </a:lnTo>
                        <a:lnTo>
                          <a:pt x="42" y="140"/>
                        </a:lnTo>
                        <a:lnTo>
                          <a:pt x="43" y="140"/>
                        </a:lnTo>
                        <a:lnTo>
                          <a:pt x="44" y="14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7" name="Freeform 224"/>
                  <p:cNvSpPr>
                    <a:spLocks/>
                  </p:cNvSpPr>
                  <p:nvPr/>
                </p:nvSpPr>
                <p:spPr bwMode="auto">
                  <a:xfrm>
                    <a:off x="6486526" y="2851150"/>
                    <a:ext cx="68263" cy="225425"/>
                  </a:xfrm>
                  <a:custGeom>
                    <a:avLst/>
                    <a:gdLst>
                      <a:gd name="T0" fmla="*/ 0 w 43"/>
                      <a:gd name="T1" fmla="*/ 142 h 142"/>
                      <a:gd name="T2" fmla="*/ 0 w 43"/>
                      <a:gd name="T3" fmla="*/ 142 h 142"/>
                      <a:gd name="T4" fmla="*/ 2 w 43"/>
                      <a:gd name="T5" fmla="*/ 142 h 142"/>
                      <a:gd name="T6" fmla="*/ 2 w 43"/>
                      <a:gd name="T7" fmla="*/ 142 h 142"/>
                      <a:gd name="T8" fmla="*/ 4 w 43"/>
                      <a:gd name="T9" fmla="*/ 142 h 142"/>
                      <a:gd name="T10" fmla="*/ 4 w 43"/>
                      <a:gd name="T11" fmla="*/ 142 h 142"/>
                      <a:gd name="T12" fmla="*/ 6 w 43"/>
                      <a:gd name="T13" fmla="*/ 102 h 142"/>
                      <a:gd name="T14" fmla="*/ 6 w 43"/>
                      <a:gd name="T15" fmla="*/ 101 h 142"/>
                      <a:gd name="T16" fmla="*/ 6 w 43"/>
                      <a:gd name="T17" fmla="*/ 1 h 142"/>
                      <a:gd name="T18" fmla="*/ 8 w 43"/>
                      <a:gd name="T19" fmla="*/ 142 h 142"/>
                      <a:gd name="T20" fmla="*/ 8 w 43"/>
                      <a:gd name="T21" fmla="*/ 142 h 142"/>
                      <a:gd name="T22" fmla="*/ 10 w 43"/>
                      <a:gd name="T23" fmla="*/ 142 h 142"/>
                      <a:gd name="T24" fmla="*/ 10 w 43"/>
                      <a:gd name="T25" fmla="*/ 142 h 142"/>
                      <a:gd name="T26" fmla="*/ 12 w 43"/>
                      <a:gd name="T27" fmla="*/ 142 h 142"/>
                      <a:gd name="T28" fmla="*/ 12 w 43"/>
                      <a:gd name="T29" fmla="*/ 142 h 142"/>
                      <a:gd name="T30" fmla="*/ 13 w 43"/>
                      <a:gd name="T31" fmla="*/ 142 h 142"/>
                      <a:gd name="T32" fmla="*/ 15 w 43"/>
                      <a:gd name="T33" fmla="*/ 142 h 142"/>
                      <a:gd name="T34" fmla="*/ 15 w 43"/>
                      <a:gd name="T35" fmla="*/ 142 h 142"/>
                      <a:gd name="T36" fmla="*/ 17 w 43"/>
                      <a:gd name="T37" fmla="*/ 142 h 142"/>
                      <a:gd name="T38" fmla="*/ 17 w 43"/>
                      <a:gd name="T39" fmla="*/ 142 h 142"/>
                      <a:gd name="T40" fmla="*/ 18 w 43"/>
                      <a:gd name="T41" fmla="*/ 141 h 142"/>
                      <a:gd name="T42" fmla="*/ 18 w 43"/>
                      <a:gd name="T43" fmla="*/ 141 h 142"/>
                      <a:gd name="T44" fmla="*/ 20 w 43"/>
                      <a:gd name="T45" fmla="*/ 1 h 142"/>
                      <a:gd name="T46" fmla="*/ 21 w 43"/>
                      <a:gd name="T47" fmla="*/ 133 h 142"/>
                      <a:gd name="T48" fmla="*/ 21 w 43"/>
                      <a:gd name="T49" fmla="*/ 133 h 142"/>
                      <a:gd name="T50" fmla="*/ 23 w 43"/>
                      <a:gd name="T51" fmla="*/ 142 h 142"/>
                      <a:gd name="T52" fmla="*/ 23 w 43"/>
                      <a:gd name="T53" fmla="*/ 142 h 142"/>
                      <a:gd name="T54" fmla="*/ 25 w 43"/>
                      <a:gd name="T55" fmla="*/ 142 h 142"/>
                      <a:gd name="T56" fmla="*/ 25 w 43"/>
                      <a:gd name="T57" fmla="*/ 142 h 142"/>
                      <a:gd name="T58" fmla="*/ 27 w 43"/>
                      <a:gd name="T59" fmla="*/ 142 h 142"/>
                      <a:gd name="T60" fmla="*/ 27 w 43"/>
                      <a:gd name="T61" fmla="*/ 142 h 142"/>
                      <a:gd name="T62" fmla="*/ 27 w 43"/>
                      <a:gd name="T63" fmla="*/ 142 h 142"/>
                      <a:gd name="T64" fmla="*/ 29 w 43"/>
                      <a:gd name="T65" fmla="*/ 142 h 142"/>
                      <a:gd name="T66" fmla="*/ 29 w 43"/>
                      <a:gd name="T67" fmla="*/ 142 h 142"/>
                      <a:gd name="T68" fmla="*/ 31 w 43"/>
                      <a:gd name="T69" fmla="*/ 142 h 142"/>
                      <a:gd name="T70" fmla="*/ 31 w 43"/>
                      <a:gd name="T71" fmla="*/ 142 h 142"/>
                      <a:gd name="T72" fmla="*/ 33 w 43"/>
                      <a:gd name="T73" fmla="*/ 140 h 142"/>
                      <a:gd name="T74" fmla="*/ 33 w 43"/>
                      <a:gd name="T75" fmla="*/ 140 h 142"/>
                      <a:gd name="T76" fmla="*/ 34 w 43"/>
                      <a:gd name="T77" fmla="*/ 0 h 142"/>
                      <a:gd name="T78" fmla="*/ 35 w 43"/>
                      <a:gd name="T79" fmla="*/ 140 h 142"/>
                      <a:gd name="T80" fmla="*/ 35 w 43"/>
                      <a:gd name="T81" fmla="*/ 140 h 142"/>
                      <a:gd name="T82" fmla="*/ 37 w 43"/>
                      <a:gd name="T83" fmla="*/ 142 h 142"/>
                      <a:gd name="T84" fmla="*/ 37 w 43"/>
                      <a:gd name="T85" fmla="*/ 142 h 142"/>
                      <a:gd name="T86" fmla="*/ 40 w 43"/>
                      <a:gd name="T87" fmla="*/ 142 h 142"/>
                      <a:gd name="T88" fmla="*/ 40 w 43"/>
                      <a:gd name="T89" fmla="*/ 142 h 142"/>
                      <a:gd name="T90" fmla="*/ 41 w 43"/>
                      <a:gd name="T91" fmla="*/ 142 h 142"/>
                      <a:gd name="T92" fmla="*/ 41 w 43"/>
                      <a:gd name="T93" fmla="*/ 142 h 142"/>
                      <a:gd name="T94" fmla="*/ 41 w 43"/>
                      <a:gd name="T95" fmla="*/ 142 h 142"/>
                      <a:gd name="T96" fmla="*/ 43 w 43"/>
                      <a:gd name="T97" fmla="*/ 142 h 142"/>
                      <a:gd name="T98" fmla="*/ 43 w 43"/>
                      <a:gd name="T99" fmla="*/ 142 h 14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3" h="142">
                        <a:moveTo>
                          <a:pt x="0" y="142"/>
                        </a:moveTo>
                        <a:lnTo>
                          <a:pt x="0" y="142"/>
                        </a:lnTo>
                        <a:lnTo>
                          <a:pt x="2" y="142"/>
                        </a:lnTo>
                        <a:lnTo>
                          <a:pt x="2" y="142"/>
                        </a:lnTo>
                        <a:lnTo>
                          <a:pt x="4" y="142"/>
                        </a:lnTo>
                        <a:lnTo>
                          <a:pt x="4" y="142"/>
                        </a:lnTo>
                        <a:lnTo>
                          <a:pt x="6" y="102"/>
                        </a:lnTo>
                        <a:lnTo>
                          <a:pt x="6" y="101"/>
                        </a:lnTo>
                        <a:lnTo>
                          <a:pt x="6" y="1"/>
                        </a:lnTo>
                        <a:lnTo>
                          <a:pt x="8" y="142"/>
                        </a:lnTo>
                        <a:lnTo>
                          <a:pt x="8" y="142"/>
                        </a:lnTo>
                        <a:lnTo>
                          <a:pt x="10" y="142"/>
                        </a:lnTo>
                        <a:lnTo>
                          <a:pt x="10" y="142"/>
                        </a:lnTo>
                        <a:lnTo>
                          <a:pt x="12" y="142"/>
                        </a:lnTo>
                        <a:lnTo>
                          <a:pt x="12" y="142"/>
                        </a:lnTo>
                        <a:lnTo>
                          <a:pt x="13" y="142"/>
                        </a:lnTo>
                        <a:lnTo>
                          <a:pt x="15" y="142"/>
                        </a:lnTo>
                        <a:lnTo>
                          <a:pt x="15" y="142"/>
                        </a:lnTo>
                        <a:lnTo>
                          <a:pt x="17" y="142"/>
                        </a:lnTo>
                        <a:lnTo>
                          <a:pt x="17" y="142"/>
                        </a:lnTo>
                        <a:lnTo>
                          <a:pt x="18" y="141"/>
                        </a:lnTo>
                        <a:lnTo>
                          <a:pt x="18" y="141"/>
                        </a:lnTo>
                        <a:lnTo>
                          <a:pt x="20" y="1"/>
                        </a:lnTo>
                        <a:lnTo>
                          <a:pt x="21" y="133"/>
                        </a:lnTo>
                        <a:lnTo>
                          <a:pt x="21" y="133"/>
                        </a:lnTo>
                        <a:lnTo>
                          <a:pt x="23" y="142"/>
                        </a:lnTo>
                        <a:lnTo>
                          <a:pt x="23" y="142"/>
                        </a:lnTo>
                        <a:lnTo>
                          <a:pt x="25" y="142"/>
                        </a:lnTo>
                        <a:lnTo>
                          <a:pt x="25" y="142"/>
                        </a:lnTo>
                        <a:lnTo>
                          <a:pt x="27" y="142"/>
                        </a:lnTo>
                        <a:lnTo>
                          <a:pt x="27" y="142"/>
                        </a:lnTo>
                        <a:lnTo>
                          <a:pt x="27" y="142"/>
                        </a:lnTo>
                        <a:lnTo>
                          <a:pt x="29" y="142"/>
                        </a:lnTo>
                        <a:lnTo>
                          <a:pt x="29" y="142"/>
                        </a:lnTo>
                        <a:lnTo>
                          <a:pt x="31" y="142"/>
                        </a:lnTo>
                        <a:lnTo>
                          <a:pt x="31" y="142"/>
                        </a:lnTo>
                        <a:lnTo>
                          <a:pt x="33" y="140"/>
                        </a:lnTo>
                        <a:lnTo>
                          <a:pt x="33" y="140"/>
                        </a:lnTo>
                        <a:lnTo>
                          <a:pt x="34" y="0"/>
                        </a:lnTo>
                        <a:lnTo>
                          <a:pt x="35" y="140"/>
                        </a:lnTo>
                        <a:lnTo>
                          <a:pt x="35" y="140"/>
                        </a:lnTo>
                        <a:lnTo>
                          <a:pt x="37" y="142"/>
                        </a:lnTo>
                        <a:lnTo>
                          <a:pt x="37" y="142"/>
                        </a:lnTo>
                        <a:lnTo>
                          <a:pt x="40" y="142"/>
                        </a:lnTo>
                        <a:lnTo>
                          <a:pt x="40" y="142"/>
                        </a:lnTo>
                        <a:lnTo>
                          <a:pt x="41" y="142"/>
                        </a:lnTo>
                        <a:lnTo>
                          <a:pt x="41" y="142"/>
                        </a:lnTo>
                        <a:lnTo>
                          <a:pt x="41" y="142"/>
                        </a:lnTo>
                        <a:lnTo>
                          <a:pt x="43" y="142"/>
                        </a:lnTo>
                        <a:lnTo>
                          <a:pt x="43" y="14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8" name="Freeform 225"/>
                  <p:cNvSpPr>
                    <a:spLocks/>
                  </p:cNvSpPr>
                  <p:nvPr/>
                </p:nvSpPr>
                <p:spPr bwMode="auto">
                  <a:xfrm>
                    <a:off x="6554788" y="2849563"/>
                    <a:ext cx="73025" cy="227013"/>
                  </a:xfrm>
                  <a:custGeom>
                    <a:avLst/>
                    <a:gdLst>
                      <a:gd name="T0" fmla="*/ 0 w 46"/>
                      <a:gd name="T1" fmla="*/ 143 h 143"/>
                      <a:gd name="T2" fmla="*/ 3 w 46"/>
                      <a:gd name="T3" fmla="*/ 143 h 143"/>
                      <a:gd name="T4" fmla="*/ 3 w 46"/>
                      <a:gd name="T5" fmla="*/ 143 h 143"/>
                      <a:gd name="T6" fmla="*/ 5 w 46"/>
                      <a:gd name="T7" fmla="*/ 127 h 143"/>
                      <a:gd name="T8" fmla="*/ 5 w 46"/>
                      <a:gd name="T9" fmla="*/ 126 h 143"/>
                      <a:gd name="T10" fmla="*/ 5 w 46"/>
                      <a:gd name="T11" fmla="*/ 1 h 143"/>
                      <a:gd name="T12" fmla="*/ 7 w 46"/>
                      <a:gd name="T13" fmla="*/ 143 h 143"/>
                      <a:gd name="T14" fmla="*/ 7 w 46"/>
                      <a:gd name="T15" fmla="*/ 143 h 143"/>
                      <a:gd name="T16" fmla="*/ 9 w 46"/>
                      <a:gd name="T17" fmla="*/ 143 h 143"/>
                      <a:gd name="T18" fmla="*/ 9 w 46"/>
                      <a:gd name="T19" fmla="*/ 143 h 143"/>
                      <a:gd name="T20" fmla="*/ 11 w 46"/>
                      <a:gd name="T21" fmla="*/ 143 h 143"/>
                      <a:gd name="T22" fmla="*/ 11 w 46"/>
                      <a:gd name="T23" fmla="*/ 143 h 143"/>
                      <a:gd name="T24" fmla="*/ 12 w 46"/>
                      <a:gd name="T25" fmla="*/ 143 h 143"/>
                      <a:gd name="T26" fmla="*/ 13 w 46"/>
                      <a:gd name="T27" fmla="*/ 143 h 143"/>
                      <a:gd name="T28" fmla="*/ 13 w 46"/>
                      <a:gd name="T29" fmla="*/ 143 h 143"/>
                      <a:gd name="T30" fmla="*/ 15 w 46"/>
                      <a:gd name="T31" fmla="*/ 143 h 143"/>
                      <a:gd name="T32" fmla="*/ 15 w 46"/>
                      <a:gd name="T33" fmla="*/ 143 h 143"/>
                      <a:gd name="T34" fmla="*/ 17 w 46"/>
                      <a:gd name="T35" fmla="*/ 143 h 143"/>
                      <a:gd name="T36" fmla="*/ 17 w 46"/>
                      <a:gd name="T37" fmla="*/ 143 h 143"/>
                      <a:gd name="T38" fmla="*/ 19 w 46"/>
                      <a:gd name="T39" fmla="*/ 0 h 143"/>
                      <a:gd name="T40" fmla="*/ 19 w 46"/>
                      <a:gd name="T41" fmla="*/ 124 h 143"/>
                      <a:gd name="T42" fmla="*/ 19 w 46"/>
                      <a:gd name="T43" fmla="*/ 125 h 143"/>
                      <a:gd name="T44" fmla="*/ 21 w 46"/>
                      <a:gd name="T45" fmla="*/ 143 h 143"/>
                      <a:gd name="T46" fmla="*/ 21 w 46"/>
                      <a:gd name="T47" fmla="*/ 143 h 143"/>
                      <a:gd name="T48" fmla="*/ 23 w 46"/>
                      <a:gd name="T49" fmla="*/ 143 h 143"/>
                      <a:gd name="T50" fmla="*/ 23 w 46"/>
                      <a:gd name="T51" fmla="*/ 143 h 143"/>
                      <a:gd name="T52" fmla="*/ 25 w 46"/>
                      <a:gd name="T53" fmla="*/ 143 h 143"/>
                      <a:gd name="T54" fmla="*/ 25 w 46"/>
                      <a:gd name="T55" fmla="*/ 143 h 143"/>
                      <a:gd name="T56" fmla="*/ 26 w 46"/>
                      <a:gd name="T57" fmla="*/ 143 h 143"/>
                      <a:gd name="T58" fmla="*/ 28 w 46"/>
                      <a:gd name="T59" fmla="*/ 143 h 143"/>
                      <a:gd name="T60" fmla="*/ 28 w 46"/>
                      <a:gd name="T61" fmla="*/ 143 h 143"/>
                      <a:gd name="T62" fmla="*/ 30 w 46"/>
                      <a:gd name="T63" fmla="*/ 143 h 143"/>
                      <a:gd name="T64" fmla="*/ 30 w 46"/>
                      <a:gd name="T65" fmla="*/ 143 h 143"/>
                      <a:gd name="T66" fmla="*/ 32 w 46"/>
                      <a:gd name="T67" fmla="*/ 141 h 143"/>
                      <a:gd name="T68" fmla="*/ 32 w 46"/>
                      <a:gd name="T69" fmla="*/ 141 h 143"/>
                      <a:gd name="T70" fmla="*/ 33 w 46"/>
                      <a:gd name="T71" fmla="*/ 0 h 143"/>
                      <a:gd name="T72" fmla="*/ 34 w 46"/>
                      <a:gd name="T73" fmla="*/ 141 h 143"/>
                      <a:gd name="T74" fmla="*/ 34 w 46"/>
                      <a:gd name="T75" fmla="*/ 141 h 143"/>
                      <a:gd name="T76" fmla="*/ 36 w 46"/>
                      <a:gd name="T77" fmla="*/ 143 h 143"/>
                      <a:gd name="T78" fmla="*/ 36 w 46"/>
                      <a:gd name="T79" fmla="*/ 143 h 143"/>
                      <a:gd name="T80" fmla="*/ 38 w 46"/>
                      <a:gd name="T81" fmla="*/ 143 h 143"/>
                      <a:gd name="T82" fmla="*/ 38 w 46"/>
                      <a:gd name="T83" fmla="*/ 143 h 143"/>
                      <a:gd name="T84" fmla="*/ 40 w 46"/>
                      <a:gd name="T85" fmla="*/ 143 h 143"/>
                      <a:gd name="T86" fmla="*/ 40 w 46"/>
                      <a:gd name="T87" fmla="*/ 143 h 143"/>
                      <a:gd name="T88" fmla="*/ 40 w 46"/>
                      <a:gd name="T89" fmla="*/ 143 h 143"/>
                      <a:gd name="T90" fmla="*/ 42 w 46"/>
                      <a:gd name="T91" fmla="*/ 143 h 143"/>
                      <a:gd name="T92" fmla="*/ 42 w 46"/>
                      <a:gd name="T93" fmla="*/ 143 h 143"/>
                      <a:gd name="T94" fmla="*/ 44 w 46"/>
                      <a:gd name="T95" fmla="*/ 143 h 143"/>
                      <a:gd name="T96" fmla="*/ 44 w 46"/>
                      <a:gd name="T97" fmla="*/ 143 h 143"/>
                      <a:gd name="T98" fmla="*/ 46 w 46"/>
                      <a:gd name="T99" fmla="*/ 134 h 14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43">
                        <a:moveTo>
                          <a:pt x="0" y="143"/>
                        </a:moveTo>
                        <a:lnTo>
                          <a:pt x="3" y="143"/>
                        </a:lnTo>
                        <a:lnTo>
                          <a:pt x="3" y="143"/>
                        </a:lnTo>
                        <a:lnTo>
                          <a:pt x="5" y="127"/>
                        </a:lnTo>
                        <a:lnTo>
                          <a:pt x="5" y="126"/>
                        </a:lnTo>
                        <a:lnTo>
                          <a:pt x="5" y="1"/>
                        </a:lnTo>
                        <a:lnTo>
                          <a:pt x="7" y="143"/>
                        </a:lnTo>
                        <a:lnTo>
                          <a:pt x="7" y="143"/>
                        </a:lnTo>
                        <a:lnTo>
                          <a:pt x="9" y="143"/>
                        </a:lnTo>
                        <a:lnTo>
                          <a:pt x="9" y="143"/>
                        </a:lnTo>
                        <a:lnTo>
                          <a:pt x="11" y="143"/>
                        </a:lnTo>
                        <a:lnTo>
                          <a:pt x="11" y="143"/>
                        </a:lnTo>
                        <a:lnTo>
                          <a:pt x="12" y="143"/>
                        </a:lnTo>
                        <a:lnTo>
                          <a:pt x="13" y="143"/>
                        </a:lnTo>
                        <a:lnTo>
                          <a:pt x="13" y="143"/>
                        </a:lnTo>
                        <a:lnTo>
                          <a:pt x="15" y="143"/>
                        </a:lnTo>
                        <a:lnTo>
                          <a:pt x="15" y="143"/>
                        </a:lnTo>
                        <a:lnTo>
                          <a:pt x="17" y="143"/>
                        </a:lnTo>
                        <a:lnTo>
                          <a:pt x="17" y="143"/>
                        </a:lnTo>
                        <a:lnTo>
                          <a:pt x="19" y="0"/>
                        </a:lnTo>
                        <a:lnTo>
                          <a:pt x="19" y="124"/>
                        </a:lnTo>
                        <a:lnTo>
                          <a:pt x="19" y="125"/>
                        </a:lnTo>
                        <a:lnTo>
                          <a:pt x="21" y="143"/>
                        </a:lnTo>
                        <a:lnTo>
                          <a:pt x="21" y="143"/>
                        </a:lnTo>
                        <a:lnTo>
                          <a:pt x="23" y="143"/>
                        </a:lnTo>
                        <a:lnTo>
                          <a:pt x="23" y="143"/>
                        </a:lnTo>
                        <a:lnTo>
                          <a:pt x="25" y="143"/>
                        </a:lnTo>
                        <a:lnTo>
                          <a:pt x="25" y="143"/>
                        </a:lnTo>
                        <a:lnTo>
                          <a:pt x="26" y="143"/>
                        </a:lnTo>
                        <a:lnTo>
                          <a:pt x="28" y="143"/>
                        </a:lnTo>
                        <a:lnTo>
                          <a:pt x="28" y="143"/>
                        </a:lnTo>
                        <a:lnTo>
                          <a:pt x="30" y="143"/>
                        </a:lnTo>
                        <a:lnTo>
                          <a:pt x="30" y="143"/>
                        </a:lnTo>
                        <a:lnTo>
                          <a:pt x="32" y="141"/>
                        </a:lnTo>
                        <a:lnTo>
                          <a:pt x="32" y="141"/>
                        </a:lnTo>
                        <a:lnTo>
                          <a:pt x="33" y="0"/>
                        </a:lnTo>
                        <a:lnTo>
                          <a:pt x="34" y="141"/>
                        </a:lnTo>
                        <a:lnTo>
                          <a:pt x="34" y="141"/>
                        </a:lnTo>
                        <a:lnTo>
                          <a:pt x="36" y="143"/>
                        </a:lnTo>
                        <a:lnTo>
                          <a:pt x="36" y="143"/>
                        </a:lnTo>
                        <a:lnTo>
                          <a:pt x="38" y="143"/>
                        </a:lnTo>
                        <a:lnTo>
                          <a:pt x="38" y="143"/>
                        </a:lnTo>
                        <a:lnTo>
                          <a:pt x="40" y="143"/>
                        </a:lnTo>
                        <a:lnTo>
                          <a:pt x="40" y="143"/>
                        </a:lnTo>
                        <a:lnTo>
                          <a:pt x="40" y="143"/>
                        </a:lnTo>
                        <a:lnTo>
                          <a:pt x="42" y="143"/>
                        </a:lnTo>
                        <a:lnTo>
                          <a:pt x="42" y="143"/>
                        </a:lnTo>
                        <a:lnTo>
                          <a:pt x="44" y="143"/>
                        </a:lnTo>
                        <a:lnTo>
                          <a:pt x="44" y="143"/>
                        </a:lnTo>
                        <a:lnTo>
                          <a:pt x="46" y="13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39" name="Freeform 226"/>
                  <p:cNvSpPr>
                    <a:spLocks/>
                  </p:cNvSpPr>
                  <p:nvPr/>
                </p:nvSpPr>
                <p:spPr bwMode="auto">
                  <a:xfrm>
                    <a:off x="6627813" y="2846388"/>
                    <a:ext cx="69850" cy="230188"/>
                  </a:xfrm>
                  <a:custGeom>
                    <a:avLst/>
                    <a:gdLst>
                      <a:gd name="T0" fmla="*/ 0 w 44"/>
                      <a:gd name="T1" fmla="*/ 136 h 145"/>
                      <a:gd name="T2" fmla="*/ 0 w 44"/>
                      <a:gd name="T3" fmla="*/ 136 h 145"/>
                      <a:gd name="T4" fmla="*/ 1 w 44"/>
                      <a:gd name="T5" fmla="*/ 1 h 145"/>
                      <a:gd name="T6" fmla="*/ 2 w 44"/>
                      <a:gd name="T7" fmla="*/ 144 h 145"/>
                      <a:gd name="T8" fmla="*/ 2 w 44"/>
                      <a:gd name="T9" fmla="*/ 144 h 145"/>
                      <a:gd name="T10" fmla="*/ 4 w 44"/>
                      <a:gd name="T11" fmla="*/ 145 h 145"/>
                      <a:gd name="T12" fmla="*/ 4 w 44"/>
                      <a:gd name="T13" fmla="*/ 145 h 145"/>
                      <a:gd name="T14" fmla="*/ 7 w 44"/>
                      <a:gd name="T15" fmla="*/ 145 h 145"/>
                      <a:gd name="T16" fmla="*/ 7 w 44"/>
                      <a:gd name="T17" fmla="*/ 145 h 145"/>
                      <a:gd name="T18" fmla="*/ 8 w 44"/>
                      <a:gd name="T19" fmla="*/ 145 h 145"/>
                      <a:gd name="T20" fmla="*/ 9 w 44"/>
                      <a:gd name="T21" fmla="*/ 145 h 145"/>
                      <a:gd name="T22" fmla="*/ 9 w 44"/>
                      <a:gd name="T23" fmla="*/ 145 h 145"/>
                      <a:gd name="T24" fmla="*/ 11 w 44"/>
                      <a:gd name="T25" fmla="*/ 145 h 145"/>
                      <a:gd name="T26" fmla="*/ 11 w 44"/>
                      <a:gd name="T27" fmla="*/ 145 h 145"/>
                      <a:gd name="T28" fmla="*/ 13 w 44"/>
                      <a:gd name="T29" fmla="*/ 145 h 145"/>
                      <a:gd name="T30" fmla="*/ 13 w 44"/>
                      <a:gd name="T31" fmla="*/ 145 h 145"/>
                      <a:gd name="T32" fmla="*/ 15 w 44"/>
                      <a:gd name="T33" fmla="*/ 1 h 145"/>
                      <a:gd name="T34" fmla="*/ 15 w 44"/>
                      <a:gd name="T35" fmla="*/ 94 h 145"/>
                      <a:gd name="T36" fmla="*/ 15 w 44"/>
                      <a:gd name="T37" fmla="*/ 96 h 145"/>
                      <a:gd name="T38" fmla="*/ 17 w 44"/>
                      <a:gd name="T39" fmla="*/ 145 h 145"/>
                      <a:gd name="T40" fmla="*/ 17 w 44"/>
                      <a:gd name="T41" fmla="*/ 145 h 145"/>
                      <a:gd name="T42" fmla="*/ 19 w 44"/>
                      <a:gd name="T43" fmla="*/ 145 h 145"/>
                      <a:gd name="T44" fmla="*/ 19 w 44"/>
                      <a:gd name="T45" fmla="*/ 145 h 145"/>
                      <a:gd name="T46" fmla="*/ 21 w 44"/>
                      <a:gd name="T47" fmla="*/ 145 h 145"/>
                      <a:gd name="T48" fmla="*/ 21 w 44"/>
                      <a:gd name="T49" fmla="*/ 145 h 145"/>
                      <a:gd name="T50" fmla="*/ 22 w 44"/>
                      <a:gd name="T51" fmla="*/ 145 h 145"/>
                      <a:gd name="T52" fmla="*/ 23 w 44"/>
                      <a:gd name="T53" fmla="*/ 145 h 145"/>
                      <a:gd name="T54" fmla="*/ 23 w 44"/>
                      <a:gd name="T55" fmla="*/ 145 h 145"/>
                      <a:gd name="T56" fmla="*/ 25 w 44"/>
                      <a:gd name="T57" fmla="*/ 145 h 145"/>
                      <a:gd name="T58" fmla="*/ 25 w 44"/>
                      <a:gd name="T59" fmla="*/ 145 h 145"/>
                      <a:gd name="T60" fmla="*/ 27 w 44"/>
                      <a:gd name="T61" fmla="*/ 144 h 145"/>
                      <a:gd name="T62" fmla="*/ 27 w 44"/>
                      <a:gd name="T63" fmla="*/ 144 h 145"/>
                      <a:gd name="T64" fmla="*/ 28 w 44"/>
                      <a:gd name="T65" fmla="*/ 0 h 145"/>
                      <a:gd name="T66" fmla="*/ 29 w 44"/>
                      <a:gd name="T67" fmla="*/ 142 h 145"/>
                      <a:gd name="T68" fmla="*/ 29 w 44"/>
                      <a:gd name="T69" fmla="*/ 142 h 145"/>
                      <a:gd name="T70" fmla="*/ 32 w 44"/>
                      <a:gd name="T71" fmla="*/ 145 h 145"/>
                      <a:gd name="T72" fmla="*/ 32 w 44"/>
                      <a:gd name="T73" fmla="*/ 145 h 145"/>
                      <a:gd name="T74" fmla="*/ 34 w 44"/>
                      <a:gd name="T75" fmla="*/ 145 h 145"/>
                      <a:gd name="T76" fmla="*/ 34 w 44"/>
                      <a:gd name="T77" fmla="*/ 145 h 145"/>
                      <a:gd name="T78" fmla="*/ 36 w 44"/>
                      <a:gd name="T79" fmla="*/ 145 h 145"/>
                      <a:gd name="T80" fmla="*/ 36 w 44"/>
                      <a:gd name="T81" fmla="*/ 145 h 145"/>
                      <a:gd name="T82" fmla="*/ 36 w 44"/>
                      <a:gd name="T83" fmla="*/ 145 h 145"/>
                      <a:gd name="T84" fmla="*/ 38 w 44"/>
                      <a:gd name="T85" fmla="*/ 145 h 145"/>
                      <a:gd name="T86" fmla="*/ 38 w 44"/>
                      <a:gd name="T87" fmla="*/ 145 h 145"/>
                      <a:gd name="T88" fmla="*/ 40 w 44"/>
                      <a:gd name="T89" fmla="*/ 145 h 145"/>
                      <a:gd name="T90" fmla="*/ 40 w 44"/>
                      <a:gd name="T91" fmla="*/ 145 h 145"/>
                      <a:gd name="T92" fmla="*/ 42 w 44"/>
                      <a:gd name="T93" fmla="*/ 140 h 145"/>
                      <a:gd name="T94" fmla="*/ 42 w 44"/>
                      <a:gd name="T95" fmla="*/ 139 h 145"/>
                      <a:gd name="T96" fmla="*/ 43 w 44"/>
                      <a:gd name="T97" fmla="*/ 0 h 145"/>
                      <a:gd name="T98" fmla="*/ 44 w 44"/>
                      <a:gd name="T99" fmla="*/ 144 h 1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45">
                        <a:moveTo>
                          <a:pt x="0" y="136"/>
                        </a:moveTo>
                        <a:lnTo>
                          <a:pt x="0" y="136"/>
                        </a:lnTo>
                        <a:lnTo>
                          <a:pt x="1" y="1"/>
                        </a:lnTo>
                        <a:lnTo>
                          <a:pt x="2" y="144"/>
                        </a:lnTo>
                        <a:lnTo>
                          <a:pt x="2" y="144"/>
                        </a:lnTo>
                        <a:lnTo>
                          <a:pt x="4" y="145"/>
                        </a:lnTo>
                        <a:lnTo>
                          <a:pt x="4" y="145"/>
                        </a:lnTo>
                        <a:lnTo>
                          <a:pt x="7" y="145"/>
                        </a:lnTo>
                        <a:lnTo>
                          <a:pt x="7" y="145"/>
                        </a:lnTo>
                        <a:lnTo>
                          <a:pt x="8" y="145"/>
                        </a:lnTo>
                        <a:lnTo>
                          <a:pt x="9" y="145"/>
                        </a:lnTo>
                        <a:lnTo>
                          <a:pt x="9" y="145"/>
                        </a:lnTo>
                        <a:lnTo>
                          <a:pt x="11" y="145"/>
                        </a:lnTo>
                        <a:lnTo>
                          <a:pt x="11" y="145"/>
                        </a:lnTo>
                        <a:lnTo>
                          <a:pt x="13" y="145"/>
                        </a:lnTo>
                        <a:lnTo>
                          <a:pt x="13" y="145"/>
                        </a:lnTo>
                        <a:lnTo>
                          <a:pt x="15" y="1"/>
                        </a:lnTo>
                        <a:lnTo>
                          <a:pt x="15" y="94"/>
                        </a:lnTo>
                        <a:lnTo>
                          <a:pt x="15" y="96"/>
                        </a:lnTo>
                        <a:lnTo>
                          <a:pt x="17" y="145"/>
                        </a:lnTo>
                        <a:lnTo>
                          <a:pt x="17" y="145"/>
                        </a:lnTo>
                        <a:lnTo>
                          <a:pt x="19" y="145"/>
                        </a:lnTo>
                        <a:lnTo>
                          <a:pt x="19" y="145"/>
                        </a:lnTo>
                        <a:lnTo>
                          <a:pt x="21" y="145"/>
                        </a:lnTo>
                        <a:lnTo>
                          <a:pt x="21" y="145"/>
                        </a:lnTo>
                        <a:lnTo>
                          <a:pt x="22" y="145"/>
                        </a:lnTo>
                        <a:lnTo>
                          <a:pt x="23" y="145"/>
                        </a:lnTo>
                        <a:lnTo>
                          <a:pt x="23" y="145"/>
                        </a:lnTo>
                        <a:lnTo>
                          <a:pt x="25" y="145"/>
                        </a:lnTo>
                        <a:lnTo>
                          <a:pt x="25" y="145"/>
                        </a:lnTo>
                        <a:lnTo>
                          <a:pt x="27" y="144"/>
                        </a:lnTo>
                        <a:lnTo>
                          <a:pt x="27" y="144"/>
                        </a:lnTo>
                        <a:lnTo>
                          <a:pt x="28" y="0"/>
                        </a:lnTo>
                        <a:lnTo>
                          <a:pt x="29" y="142"/>
                        </a:lnTo>
                        <a:lnTo>
                          <a:pt x="29" y="142"/>
                        </a:lnTo>
                        <a:lnTo>
                          <a:pt x="32" y="145"/>
                        </a:lnTo>
                        <a:lnTo>
                          <a:pt x="32" y="145"/>
                        </a:lnTo>
                        <a:lnTo>
                          <a:pt x="34" y="145"/>
                        </a:lnTo>
                        <a:lnTo>
                          <a:pt x="34" y="145"/>
                        </a:lnTo>
                        <a:lnTo>
                          <a:pt x="36" y="145"/>
                        </a:lnTo>
                        <a:lnTo>
                          <a:pt x="36" y="145"/>
                        </a:lnTo>
                        <a:lnTo>
                          <a:pt x="36" y="145"/>
                        </a:lnTo>
                        <a:lnTo>
                          <a:pt x="38" y="145"/>
                        </a:lnTo>
                        <a:lnTo>
                          <a:pt x="38" y="145"/>
                        </a:lnTo>
                        <a:lnTo>
                          <a:pt x="40" y="145"/>
                        </a:lnTo>
                        <a:lnTo>
                          <a:pt x="40" y="145"/>
                        </a:lnTo>
                        <a:lnTo>
                          <a:pt x="42" y="140"/>
                        </a:lnTo>
                        <a:lnTo>
                          <a:pt x="42" y="139"/>
                        </a:lnTo>
                        <a:lnTo>
                          <a:pt x="43" y="0"/>
                        </a:lnTo>
                        <a:lnTo>
                          <a:pt x="44" y="14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0" name="Freeform 227"/>
                  <p:cNvSpPr>
                    <a:spLocks/>
                  </p:cNvSpPr>
                  <p:nvPr/>
                </p:nvSpPr>
                <p:spPr bwMode="auto">
                  <a:xfrm>
                    <a:off x="6697663" y="2844800"/>
                    <a:ext cx="69850" cy="231775"/>
                  </a:xfrm>
                  <a:custGeom>
                    <a:avLst/>
                    <a:gdLst>
                      <a:gd name="T0" fmla="*/ 0 w 44"/>
                      <a:gd name="T1" fmla="*/ 145 h 146"/>
                      <a:gd name="T2" fmla="*/ 0 w 44"/>
                      <a:gd name="T3" fmla="*/ 145 h 146"/>
                      <a:gd name="T4" fmla="*/ 2 w 44"/>
                      <a:gd name="T5" fmla="*/ 146 h 146"/>
                      <a:gd name="T6" fmla="*/ 2 w 44"/>
                      <a:gd name="T7" fmla="*/ 146 h 146"/>
                      <a:gd name="T8" fmla="*/ 4 w 44"/>
                      <a:gd name="T9" fmla="*/ 146 h 146"/>
                      <a:gd name="T10" fmla="*/ 4 w 44"/>
                      <a:gd name="T11" fmla="*/ 146 h 146"/>
                      <a:gd name="T12" fmla="*/ 6 w 44"/>
                      <a:gd name="T13" fmla="*/ 146 h 146"/>
                      <a:gd name="T14" fmla="*/ 6 w 44"/>
                      <a:gd name="T15" fmla="*/ 146 h 146"/>
                      <a:gd name="T16" fmla="*/ 6 w 44"/>
                      <a:gd name="T17" fmla="*/ 146 h 146"/>
                      <a:gd name="T18" fmla="*/ 8 w 44"/>
                      <a:gd name="T19" fmla="*/ 146 h 146"/>
                      <a:gd name="T20" fmla="*/ 8 w 44"/>
                      <a:gd name="T21" fmla="*/ 146 h 146"/>
                      <a:gd name="T22" fmla="*/ 10 w 44"/>
                      <a:gd name="T23" fmla="*/ 146 h 146"/>
                      <a:gd name="T24" fmla="*/ 10 w 44"/>
                      <a:gd name="T25" fmla="*/ 146 h 146"/>
                      <a:gd name="T26" fmla="*/ 13 w 44"/>
                      <a:gd name="T27" fmla="*/ 0 h 146"/>
                      <a:gd name="T28" fmla="*/ 13 w 44"/>
                      <a:gd name="T29" fmla="*/ 4 h 146"/>
                      <a:gd name="T30" fmla="*/ 13 w 44"/>
                      <a:gd name="T31" fmla="*/ 6 h 146"/>
                      <a:gd name="T32" fmla="*/ 15 w 44"/>
                      <a:gd name="T33" fmla="*/ 146 h 146"/>
                      <a:gd name="T34" fmla="*/ 15 w 44"/>
                      <a:gd name="T35" fmla="*/ 146 h 146"/>
                      <a:gd name="T36" fmla="*/ 16 w 44"/>
                      <a:gd name="T37" fmla="*/ 146 h 146"/>
                      <a:gd name="T38" fmla="*/ 16 w 44"/>
                      <a:gd name="T39" fmla="*/ 146 h 146"/>
                      <a:gd name="T40" fmla="*/ 19 w 44"/>
                      <a:gd name="T41" fmla="*/ 146 h 146"/>
                      <a:gd name="T42" fmla="*/ 19 w 44"/>
                      <a:gd name="T43" fmla="*/ 146 h 146"/>
                      <a:gd name="T44" fmla="*/ 20 w 44"/>
                      <a:gd name="T45" fmla="*/ 146 h 146"/>
                      <a:gd name="T46" fmla="*/ 21 w 44"/>
                      <a:gd name="T47" fmla="*/ 146 h 146"/>
                      <a:gd name="T48" fmla="*/ 21 w 44"/>
                      <a:gd name="T49" fmla="*/ 146 h 146"/>
                      <a:gd name="T50" fmla="*/ 23 w 44"/>
                      <a:gd name="T51" fmla="*/ 146 h 146"/>
                      <a:gd name="T52" fmla="*/ 23 w 44"/>
                      <a:gd name="T53" fmla="*/ 146 h 146"/>
                      <a:gd name="T54" fmla="*/ 25 w 44"/>
                      <a:gd name="T55" fmla="*/ 145 h 146"/>
                      <a:gd name="T56" fmla="*/ 25 w 44"/>
                      <a:gd name="T57" fmla="*/ 145 h 146"/>
                      <a:gd name="T58" fmla="*/ 26 w 44"/>
                      <a:gd name="T59" fmla="*/ 0 h 146"/>
                      <a:gd name="T60" fmla="*/ 27 w 44"/>
                      <a:gd name="T61" fmla="*/ 141 h 146"/>
                      <a:gd name="T62" fmla="*/ 27 w 44"/>
                      <a:gd name="T63" fmla="*/ 141 h 146"/>
                      <a:gd name="T64" fmla="*/ 29 w 44"/>
                      <a:gd name="T65" fmla="*/ 146 h 146"/>
                      <a:gd name="T66" fmla="*/ 29 w 44"/>
                      <a:gd name="T67" fmla="*/ 146 h 146"/>
                      <a:gd name="T68" fmla="*/ 31 w 44"/>
                      <a:gd name="T69" fmla="*/ 146 h 146"/>
                      <a:gd name="T70" fmla="*/ 31 w 44"/>
                      <a:gd name="T71" fmla="*/ 146 h 146"/>
                      <a:gd name="T72" fmla="*/ 33 w 44"/>
                      <a:gd name="T73" fmla="*/ 146 h 146"/>
                      <a:gd name="T74" fmla="*/ 33 w 44"/>
                      <a:gd name="T75" fmla="*/ 146 h 146"/>
                      <a:gd name="T76" fmla="*/ 33 w 44"/>
                      <a:gd name="T77" fmla="*/ 146 h 146"/>
                      <a:gd name="T78" fmla="*/ 35 w 44"/>
                      <a:gd name="T79" fmla="*/ 146 h 146"/>
                      <a:gd name="T80" fmla="*/ 35 w 44"/>
                      <a:gd name="T81" fmla="*/ 146 h 146"/>
                      <a:gd name="T82" fmla="*/ 38 w 44"/>
                      <a:gd name="T83" fmla="*/ 146 h 146"/>
                      <a:gd name="T84" fmla="*/ 38 w 44"/>
                      <a:gd name="T85" fmla="*/ 146 h 146"/>
                      <a:gd name="T86" fmla="*/ 39 w 44"/>
                      <a:gd name="T87" fmla="*/ 142 h 146"/>
                      <a:gd name="T88" fmla="*/ 39 w 44"/>
                      <a:gd name="T89" fmla="*/ 142 h 146"/>
                      <a:gd name="T90" fmla="*/ 40 w 44"/>
                      <a:gd name="T91" fmla="*/ 0 h 146"/>
                      <a:gd name="T92" fmla="*/ 41 w 44"/>
                      <a:gd name="T93" fmla="*/ 145 h 146"/>
                      <a:gd name="T94" fmla="*/ 41 w 44"/>
                      <a:gd name="T95" fmla="*/ 145 h 146"/>
                      <a:gd name="T96" fmla="*/ 44 w 44"/>
                      <a:gd name="T97" fmla="*/ 146 h 146"/>
                      <a:gd name="T98" fmla="*/ 44 w 44"/>
                      <a:gd name="T99" fmla="*/ 146 h 1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46">
                        <a:moveTo>
                          <a:pt x="0" y="145"/>
                        </a:moveTo>
                        <a:lnTo>
                          <a:pt x="0" y="145"/>
                        </a:lnTo>
                        <a:lnTo>
                          <a:pt x="2" y="146"/>
                        </a:lnTo>
                        <a:lnTo>
                          <a:pt x="2" y="146"/>
                        </a:lnTo>
                        <a:lnTo>
                          <a:pt x="4" y="146"/>
                        </a:lnTo>
                        <a:lnTo>
                          <a:pt x="4" y="146"/>
                        </a:lnTo>
                        <a:lnTo>
                          <a:pt x="6" y="146"/>
                        </a:lnTo>
                        <a:lnTo>
                          <a:pt x="6" y="146"/>
                        </a:lnTo>
                        <a:lnTo>
                          <a:pt x="6" y="146"/>
                        </a:lnTo>
                        <a:lnTo>
                          <a:pt x="8" y="146"/>
                        </a:lnTo>
                        <a:lnTo>
                          <a:pt x="8" y="146"/>
                        </a:lnTo>
                        <a:lnTo>
                          <a:pt x="10" y="146"/>
                        </a:lnTo>
                        <a:lnTo>
                          <a:pt x="10" y="146"/>
                        </a:lnTo>
                        <a:lnTo>
                          <a:pt x="13" y="0"/>
                        </a:lnTo>
                        <a:lnTo>
                          <a:pt x="13" y="4"/>
                        </a:lnTo>
                        <a:lnTo>
                          <a:pt x="13" y="6"/>
                        </a:lnTo>
                        <a:lnTo>
                          <a:pt x="15" y="146"/>
                        </a:lnTo>
                        <a:lnTo>
                          <a:pt x="15" y="146"/>
                        </a:lnTo>
                        <a:lnTo>
                          <a:pt x="16" y="146"/>
                        </a:lnTo>
                        <a:lnTo>
                          <a:pt x="16" y="146"/>
                        </a:lnTo>
                        <a:lnTo>
                          <a:pt x="19" y="146"/>
                        </a:lnTo>
                        <a:lnTo>
                          <a:pt x="19" y="146"/>
                        </a:lnTo>
                        <a:lnTo>
                          <a:pt x="20" y="146"/>
                        </a:lnTo>
                        <a:lnTo>
                          <a:pt x="21" y="146"/>
                        </a:lnTo>
                        <a:lnTo>
                          <a:pt x="21" y="146"/>
                        </a:lnTo>
                        <a:lnTo>
                          <a:pt x="23" y="146"/>
                        </a:lnTo>
                        <a:lnTo>
                          <a:pt x="23" y="146"/>
                        </a:lnTo>
                        <a:lnTo>
                          <a:pt x="25" y="145"/>
                        </a:lnTo>
                        <a:lnTo>
                          <a:pt x="25" y="145"/>
                        </a:lnTo>
                        <a:lnTo>
                          <a:pt x="26" y="0"/>
                        </a:lnTo>
                        <a:lnTo>
                          <a:pt x="27" y="141"/>
                        </a:lnTo>
                        <a:lnTo>
                          <a:pt x="27" y="141"/>
                        </a:lnTo>
                        <a:lnTo>
                          <a:pt x="29" y="146"/>
                        </a:lnTo>
                        <a:lnTo>
                          <a:pt x="29" y="146"/>
                        </a:lnTo>
                        <a:lnTo>
                          <a:pt x="31" y="146"/>
                        </a:lnTo>
                        <a:lnTo>
                          <a:pt x="31" y="146"/>
                        </a:lnTo>
                        <a:lnTo>
                          <a:pt x="33" y="146"/>
                        </a:lnTo>
                        <a:lnTo>
                          <a:pt x="33" y="146"/>
                        </a:lnTo>
                        <a:lnTo>
                          <a:pt x="33" y="146"/>
                        </a:lnTo>
                        <a:lnTo>
                          <a:pt x="35" y="146"/>
                        </a:lnTo>
                        <a:lnTo>
                          <a:pt x="35" y="146"/>
                        </a:lnTo>
                        <a:lnTo>
                          <a:pt x="38" y="146"/>
                        </a:lnTo>
                        <a:lnTo>
                          <a:pt x="38" y="146"/>
                        </a:lnTo>
                        <a:lnTo>
                          <a:pt x="39" y="142"/>
                        </a:lnTo>
                        <a:lnTo>
                          <a:pt x="39" y="142"/>
                        </a:lnTo>
                        <a:lnTo>
                          <a:pt x="40" y="0"/>
                        </a:lnTo>
                        <a:lnTo>
                          <a:pt x="41" y="145"/>
                        </a:lnTo>
                        <a:lnTo>
                          <a:pt x="41" y="145"/>
                        </a:lnTo>
                        <a:lnTo>
                          <a:pt x="44" y="146"/>
                        </a:lnTo>
                        <a:lnTo>
                          <a:pt x="44" y="14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1" name="Freeform 228"/>
                  <p:cNvSpPr>
                    <a:spLocks/>
                  </p:cNvSpPr>
                  <p:nvPr/>
                </p:nvSpPr>
                <p:spPr bwMode="auto">
                  <a:xfrm>
                    <a:off x="6767513" y="2843213"/>
                    <a:ext cx="71438" cy="233363"/>
                  </a:xfrm>
                  <a:custGeom>
                    <a:avLst/>
                    <a:gdLst>
                      <a:gd name="T0" fmla="*/ 0 w 45"/>
                      <a:gd name="T1" fmla="*/ 147 h 147"/>
                      <a:gd name="T2" fmla="*/ 2 w 45"/>
                      <a:gd name="T3" fmla="*/ 147 h 147"/>
                      <a:gd name="T4" fmla="*/ 2 w 45"/>
                      <a:gd name="T5" fmla="*/ 147 h 147"/>
                      <a:gd name="T6" fmla="*/ 3 w 45"/>
                      <a:gd name="T7" fmla="*/ 147 h 147"/>
                      <a:gd name="T8" fmla="*/ 4 w 45"/>
                      <a:gd name="T9" fmla="*/ 147 h 147"/>
                      <a:gd name="T10" fmla="*/ 4 w 45"/>
                      <a:gd name="T11" fmla="*/ 147 h 147"/>
                      <a:gd name="T12" fmla="*/ 6 w 45"/>
                      <a:gd name="T13" fmla="*/ 147 h 147"/>
                      <a:gd name="T14" fmla="*/ 6 w 45"/>
                      <a:gd name="T15" fmla="*/ 147 h 147"/>
                      <a:gd name="T16" fmla="*/ 8 w 45"/>
                      <a:gd name="T17" fmla="*/ 147 h 147"/>
                      <a:gd name="T18" fmla="*/ 8 w 45"/>
                      <a:gd name="T19" fmla="*/ 147 h 147"/>
                      <a:gd name="T20" fmla="*/ 10 w 45"/>
                      <a:gd name="T21" fmla="*/ 75 h 147"/>
                      <a:gd name="T22" fmla="*/ 10 w 45"/>
                      <a:gd name="T23" fmla="*/ 71 h 147"/>
                      <a:gd name="T24" fmla="*/ 10 w 45"/>
                      <a:gd name="T25" fmla="*/ 1 h 147"/>
                      <a:gd name="T26" fmla="*/ 12 w 45"/>
                      <a:gd name="T27" fmla="*/ 147 h 147"/>
                      <a:gd name="T28" fmla="*/ 12 w 45"/>
                      <a:gd name="T29" fmla="*/ 147 h 147"/>
                      <a:gd name="T30" fmla="*/ 14 w 45"/>
                      <a:gd name="T31" fmla="*/ 147 h 147"/>
                      <a:gd name="T32" fmla="*/ 14 w 45"/>
                      <a:gd name="T33" fmla="*/ 147 h 147"/>
                      <a:gd name="T34" fmla="*/ 16 w 45"/>
                      <a:gd name="T35" fmla="*/ 147 h 147"/>
                      <a:gd name="T36" fmla="*/ 16 w 45"/>
                      <a:gd name="T37" fmla="*/ 147 h 147"/>
                      <a:gd name="T38" fmla="*/ 17 w 45"/>
                      <a:gd name="T39" fmla="*/ 147 h 147"/>
                      <a:gd name="T40" fmla="*/ 18 w 45"/>
                      <a:gd name="T41" fmla="*/ 147 h 147"/>
                      <a:gd name="T42" fmla="*/ 18 w 45"/>
                      <a:gd name="T43" fmla="*/ 147 h 147"/>
                      <a:gd name="T44" fmla="*/ 20 w 45"/>
                      <a:gd name="T45" fmla="*/ 147 h 147"/>
                      <a:gd name="T46" fmla="*/ 20 w 45"/>
                      <a:gd name="T47" fmla="*/ 147 h 147"/>
                      <a:gd name="T48" fmla="*/ 22 w 45"/>
                      <a:gd name="T49" fmla="*/ 146 h 147"/>
                      <a:gd name="T50" fmla="*/ 22 w 45"/>
                      <a:gd name="T51" fmla="*/ 146 h 147"/>
                      <a:gd name="T52" fmla="*/ 24 w 45"/>
                      <a:gd name="T53" fmla="*/ 1 h 147"/>
                      <a:gd name="T54" fmla="*/ 25 w 45"/>
                      <a:gd name="T55" fmla="*/ 139 h 147"/>
                      <a:gd name="T56" fmla="*/ 25 w 45"/>
                      <a:gd name="T57" fmla="*/ 139 h 147"/>
                      <a:gd name="T58" fmla="*/ 27 w 45"/>
                      <a:gd name="T59" fmla="*/ 147 h 147"/>
                      <a:gd name="T60" fmla="*/ 27 w 45"/>
                      <a:gd name="T61" fmla="*/ 147 h 147"/>
                      <a:gd name="T62" fmla="*/ 29 w 45"/>
                      <a:gd name="T63" fmla="*/ 147 h 147"/>
                      <a:gd name="T64" fmla="*/ 29 w 45"/>
                      <a:gd name="T65" fmla="*/ 147 h 147"/>
                      <a:gd name="T66" fmla="*/ 31 w 45"/>
                      <a:gd name="T67" fmla="*/ 147 h 147"/>
                      <a:gd name="T68" fmla="*/ 31 w 45"/>
                      <a:gd name="T69" fmla="*/ 147 h 147"/>
                      <a:gd name="T70" fmla="*/ 31 w 45"/>
                      <a:gd name="T71" fmla="*/ 147 h 147"/>
                      <a:gd name="T72" fmla="*/ 33 w 45"/>
                      <a:gd name="T73" fmla="*/ 147 h 147"/>
                      <a:gd name="T74" fmla="*/ 33 w 45"/>
                      <a:gd name="T75" fmla="*/ 147 h 147"/>
                      <a:gd name="T76" fmla="*/ 35 w 45"/>
                      <a:gd name="T77" fmla="*/ 147 h 147"/>
                      <a:gd name="T78" fmla="*/ 35 w 45"/>
                      <a:gd name="T79" fmla="*/ 147 h 147"/>
                      <a:gd name="T80" fmla="*/ 37 w 45"/>
                      <a:gd name="T81" fmla="*/ 145 h 147"/>
                      <a:gd name="T82" fmla="*/ 37 w 45"/>
                      <a:gd name="T83" fmla="*/ 145 h 147"/>
                      <a:gd name="T84" fmla="*/ 38 w 45"/>
                      <a:gd name="T85" fmla="*/ 0 h 147"/>
                      <a:gd name="T86" fmla="*/ 39 w 45"/>
                      <a:gd name="T87" fmla="*/ 145 h 147"/>
                      <a:gd name="T88" fmla="*/ 39 w 45"/>
                      <a:gd name="T89" fmla="*/ 145 h 147"/>
                      <a:gd name="T90" fmla="*/ 41 w 45"/>
                      <a:gd name="T91" fmla="*/ 147 h 147"/>
                      <a:gd name="T92" fmla="*/ 41 w 45"/>
                      <a:gd name="T93" fmla="*/ 147 h 147"/>
                      <a:gd name="T94" fmla="*/ 43 w 45"/>
                      <a:gd name="T95" fmla="*/ 147 h 147"/>
                      <a:gd name="T96" fmla="*/ 43 w 45"/>
                      <a:gd name="T97" fmla="*/ 147 h 147"/>
                      <a:gd name="T98" fmla="*/ 45 w 45"/>
                      <a:gd name="T99" fmla="*/ 147 h 14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47">
                        <a:moveTo>
                          <a:pt x="0" y="147"/>
                        </a:moveTo>
                        <a:lnTo>
                          <a:pt x="2" y="147"/>
                        </a:lnTo>
                        <a:lnTo>
                          <a:pt x="2" y="147"/>
                        </a:lnTo>
                        <a:lnTo>
                          <a:pt x="3" y="147"/>
                        </a:lnTo>
                        <a:lnTo>
                          <a:pt x="4" y="147"/>
                        </a:lnTo>
                        <a:lnTo>
                          <a:pt x="4" y="147"/>
                        </a:lnTo>
                        <a:lnTo>
                          <a:pt x="6" y="147"/>
                        </a:lnTo>
                        <a:lnTo>
                          <a:pt x="6" y="147"/>
                        </a:lnTo>
                        <a:lnTo>
                          <a:pt x="8" y="147"/>
                        </a:lnTo>
                        <a:lnTo>
                          <a:pt x="8" y="147"/>
                        </a:lnTo>
                        <a:lnTo>
                          <a:pt x="10" y="75"/>
                        </a:lnTo>
                        <a:lnTo>
                          <a:pt x="10" y="71"/>
                        </a:lnTo>
                        <a:lnTo>
                          <a:pt x="10" y="1"/>
                        </a:lnTo>
                        <a:lnTo>
                          <a:pt x="12" y="147"/>
                        </a:lnTo>
                        <a:lnTo>
                          <a:pt x="12" y="147"/>
                        </a:lnTo>
                        <a:lnTo>
                          <a:pt x="14" y="147"/>
                        </a:lnTo>
                        <a:lnTo>
                          <a:pt x="14" y="147"/>
                        </a:lnTo>
                        <a:lnTo>
                          <a:pt x="16" y="147"/>
                        </a:lnTo>
                        <a:lnTo>
                          <a:pt x="16" y="147"/>
                        </a:lnTo>
                        <a:lnTo>
                          <a:pt x="17" y="147"/>
                        </a:lnTo>
                        <a:lnTo>
                          <a:pt x="18" y="147"/>
                        </a:lnTo>
                        <a:lnTo>
                          <a:pt x="18" y="147"/>
                        </a:lnTo>
                        <a:lnTo>
                          <a:pt x="20" y="147"/>
                        </a:lnTo>
                        <a:lnTo>
                          <a:pt x="20" y="147"/>
                        </a:lnTo>
                        <a:lnTo>
                          <a:pt x="22" y="146"/>
                        </a:lnTo>
                        <a:lnTo>
                          <a:pt x="22" y="146"/>
                        </a:lnTo>
                        <a:lnTo>
                          <a:pt x="24" y="1"/>
                        </a:lnTo>
                        <a:lnTo>
                          <a:pt x="25" y="139"/>
                        </a:lnTo>
                        <a:lnTo>
                          <a:pt x="25" y="139"/>
                        </a:lnTo>
                        <a:lnTo>
                          <a:pt x="27" y="147"/>
                        </a:lnTo>
                        <a:lnTo>
                          <a:pt x="27" y="147"/>
                        </a:lnTo>
                        <a:lnTo>
                          <a:pt x="29" y="147"/>
                        </a:lnTo>
                        <a:lnTo>
                          <a:pt x="29" y="147"/>
                        </a:lnTo>
                        <a:lnTo>
                          <a:pt x="31" y="147"/>
                        </a:lnTo>
                        <a:lnTo>
                          <a:pt x="31" y="147"/>
                        </a:lnTo>
                        <a:lnTo>
                          <a:pt x="31" y="147"/>
                        </a:lnTo>
                        <a:lnTo>
                          <a:pt x="33" y="147"/>
                        </a:lnTo>
                        <a:lnTo>
                          <a:pt x="33" y="147"/>
                        </a:lnTo>
                        <a:lnTo>
                          <a:pt x="35" y="147"/>
                        </a:lnTo>
                        <a:lnTo>
                          <a:pt x="35" y="147"/>
                        </a:lnTo>
                        <a:lnTo>
                          <a:pt x="37" y="145"/>
                        </a:lnTo>
                        <a:lnTo>
                          <a:pt x="37" y="145"/>
                        </a:lnTo>
                        <a:lnTo>
                          <a:pt x="38" y="0"/>
                        </a:lnTo>
                        <a:lnTo>
                          <a:pt x="39" y="145"/>
                        </a:lnTo>
                        <a:lnTo>
                          <a:pt x="39" y="145"/>
                        </a:lnTo>
                        <a:lnTo>
                          <a:pt x="41" y="147"/>
                        </a:lnTo>
                        <a:lnTo>
                          <a:pt x="41" y="147"/>
                        </a:lnTo>
                        <a:lnTo>
                          <a:pt x="43" y="147"/>
                        </a:lnTo>
                        <a:lnTo>
                          <a:pt x="43" y="147"/>
                        </a:lnTo>
                        <a:lnTo>
                          <a:pt x="45" y="14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2" name="Freeform 229"/>
                  <p:cNvSpPr>
                    <a:spLocks/>
                  </p:cNvSpPr>
                  <p:nvPr/>
                </p:nvSpPr>
                <p:spPr bwMode="auto">
                  <a:xfrm>
                    <a:off x="6838951" y="2844800"/>
                    <a:ext cx="69850" cy="231775"/>
                  </a:xfrm>
                  <a:custGeom>
                    <a:avLst/>
                    <a:gdLst>
                      <a:gd name="T0" fmla="*/ 0 w 44"/>
                      <a:gd name="T1" fmla="*/ 146 h 146"/>
                      <a:gd name="T2" fmla="*/ 0 w 44"/>
                      <a:gd name="T3" fmla="*/ 146 h 146"/>
                      <a:gd name="T4" fmla="*/ 0 w 44"/>
                      <a:gd name="T5" fmla="*/ 146 h 146"/>
                      <a:gd name="T6" fmla="*/ 2 w 44"/>
                      <a:gd name="T7" fmla="*/ 146 h 146"/>
                      <a:gd name="T8" fmla="*/ 2 w 44"/>
                      <a:gd name="T9" fmla="*/ 146 h 146"/>
                      <a:gd name="T10" fmla="*/ 5 w 44"/>
                      <a:gd name="T11" fmla="*/ 146 h 146"/>
                      <a:gd name="T12" fmla="*/ 5 w 44"/>
                      <a:gd name="T13" fmla="*/ 146 h 146"/>
                      <a:gd name="T14" fmla="*/ 7 w 44"/>
                      <a:gd name="T15" fmla="*/ 121 h 146"/>
                      <a:gd name="T16" fmla="*/ 7 w 44"/>
                      <a:gd name="T17" fmla="*/ 121 h 146"/>
                      <a:gd name="T18" fmla="*/ 7 w 44"/>
                      <a:gd name="T19" fmla="*/ 0 h 146"/>
                      <a:gd name="T20" fmla="*/ 9 w 44"/>
                      <a:gd name="T21" fmla="*/ 146 h 146"/>
                      <a:gd name="T22" fmla="*/ 9 w 44"/>
                      <a:gd name="T23" fmla="*/ 146 h 146"/>
                      <a:gd name="T24" fmla="*/ 11 w 44"/>
                      <a:gd name="T25" fmla="*/ 146 h 146"/>
                      <a:gd name="T26" fmla="*/ 11 w 44"/>
                      <a:gd name="T27" fmla="*/ 146 h 146"/>
                      <a:gd name="T28" fmla="*/ 13 w 44"/>
                      <a:gd name="T29" fmla="*/ 146 h 146"/>
                      <a:gd name="T30" fmla="*/ 13 w 44"/>
                      <a:gd name="T31" fmla="*/ 146 h 146"/>
                      <a:gd name="T32" fmla="*/ 14 w 44"/>
                      <a:gd name="T33" fmla="*/ 146 h 146"/>
                      <a:gd name="T34" fmla="*/ 15 w 44"/>
                      <a:gd name="T35" fmla="*/ 146 h 146"/>
                      <a:gd name="T36" fmla="*/ 15 w 44"/>
                      <a:gd name="T37" fmla="*/ 146 h 146"/>
                      <a:gd name="T38" fmla="*/ 17 w 44"/>
                      <a:gd name="T39" fmla="*/ 146 h 146"/>
                      <a:gd name="T40" fmla="*/ 17 w 44"/>
                      <a:gd name="T41" fmla="*/ 146 h 146"/>
                      <a:gd name="T42" fmla="*/ 19 w 44"/>
                      <a:gd name="T43" fmla="*/ 145 h 146"/>
                      <a:gd name="T44" fmla="*/ 19 w 44"/>
                      <a:gd name="T45" fmla="*/ 145 h 146"/>
                      <a:gd name="T46" fmla="*/ 21 w 44"/>
                      <a:gd name="T47" fmla="*/ 0 h 146"/>
                      <a:gd name="T48" fmla="*/ 21 w 44"/>
                      <a:gd name="T49" fmla="*/ 131 h 146"/>
                      <a:gd name="T50" fmla="*/ 21 w 44"/>
                      <a:gd name="T51" fmla="*/ 132 h 146"/>
                      <a:gd name="T52" fmla="*/ 23 w 44"/>
                      <a:gd name="T53" fmla="*/ 146 h 146"/>
                      <a:gd name="T54" fmla="*/ 23 w 44"/>
                      <a:gd name="T55" fmla="*/ 146 h 146"/>
                      <a:gd name="T56" fmla="*/ 25 w 44"/>
                      <a:gd name="T57" fmla="*/ 146 h 146"/>
                      <a:gd name="T58" fmla="*/ 25 w 44"/>
                      <a:gd name="T59" fmla="*/ 146 h 146"/>
                      <a:gd name="T60" fmla="*/ 27 w 44"/>
                      <a:gd name="T61" fmla="*/ 146 h 146"/>
                      <a:gd name="T62" fmla="*/ 27 w 44"/>
                      <a:gd name="T63" fmla="*/ 146 h 146"/>
                      <a:gd name="T64" fmla="*/ 28 w 44"/>
                      <a:gd name="T65" fmla="*/ 146 h 146"/>
                      <a:gd name="T66" fmla="*/ 30 w 44"/>
                      <a:gd name="T67" fmla="*/ 146 h 146"/>
                      <a:gd name="T68" fmla="*/ 30 w 44"/>
                      <a:gd name="T69" fmla="*/ 146 h 146"/>
                      <a:gd name="T70" fmla="*/ 32 w 44"/>
                      <a:gd name="T71" fmla="*/ 146 h 146"/>
                      <a:gd name="T72" fmla="*/ 32 w 44"/>
                      <a:gd name="T73" fmla="*/ 146 h 146"/>
                      <a:gd name="T74" fmla="*/ 33 w 44"/>
                      <a:gd name="T75" fmla="*/ 144 h 146"/>
                      <a:gd name="T76" fmla="*/ 33 w 44"/>
                      <a:gd name="T77" fmla="*/ 144 h 146"/>
                      <a:gd name="T78" fmla="*/ 35 w 44"/>
                      <a:gd name="T79" fmla="*/ 0 h 146"/>
                      <a:gd name="T80" fmla="*/ 36 w 44"/>
                      <a:gd name="T81" fmla="*/ 144 h 146"/>
                      <a:gd name="T82" fmla="*/ 36 w 44"/>
                      <a:gd name="T83" fmla="*/ 144 h 146"/>
                      <a:gd name="T84" fmla="*/ 38 w 44"/>
                      <a:gd name="T85" fmla="*/ 146 h 146"/>
                      <a:gd name="T86" fmla="*/ 38 w 44"/>
                      <a:gd name="T87" fmla="*/ 146 h 146"/>
                      <a:gd name="T88" fmla="*/ 40 w 44"/>
                      <a:gd name="T89" fmla="*/ 146 h 146"/>
                      <a:gd name="T90" fmla="*/ 40 w 44"/>
                      <a:gd name="T91" fmla="*/ 146 h 146"/>
                      <a:gd name="T92" fmla="*/ 42 w 44"/>
                      <a:gd name="T93" fmla="*/ 146 h 146"/>
                      <a:gd name="T94" fmla="*/ 42 w 44"/>
                      <a:gd name="T95" fmla="*/ 146 h 146"/>
                      <a:gd name="T96" fmla="*/ 42 w 44"/>
                      <a:gd name="T97" fmla="*/ 146 h 146"/>
                      <a:gd name="T98" fmla="*/ 44 w 44"/>
                      <a:gd name="T99" fmla="*/ 146 h 1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46">
                        <a:moveTo>
                          <a:pt x="0" y="146"/>
                        </a:moveTo>
                        <a:lnTo>
                          <a:pt x="0" y="146"/>
                        </a:lnTo>
                        <a:lnTo>
                          <a:pt x="0" y="146"/>
                        </a:lnTo>
                        <a:lnTo>
                          <a:pt x="2" y="146"/>
                        </a:lnTo>
                        <a:lnTo>
                          <a:pt x="2" y="146"/>
                        </a:lnTo>
                        <a:lnTo>
                          <a:pt x="5" y="146"/>
                        </a:lnTo>
                        <a:lnTo>
                          <a:pt x="5" y="146"/>
                        </a:lnTo>
                        <a:lnTo>
                          <a:pt x="7" y="121"/>
                        </a:lnTo>
                        <a:lnTo>
                          <a:pt x="7" y="121"/>
                        </a:lnTo>
                        <a:lnTo>
                          <a:pt x="7" y="0"/>
                        </a:lnTo>
                        <a:lnTo>
                          <a:pt x="9" y="146"/>
                        </a:lnTo>
                        <a:lnTo>
                          <a:pt x="9" y="146"/>
                        </a:lnTo>
                        <a:lnTo>
                          <a:pt x="11" y="146"/>
                        </a:lnTo>
                        <a:lnTo>
                          <a:pt x="11" y="146"/>
                        </a:lnTo>
                        <a:lnTo>
                          <a:pt x="13" y="146"/>
                        </a:lnTo>
                        <a:lnTo>
                          <a:pt x="13" y="146"/>
                        </a:lnTo>
                        <a:lnTo>
                          <a:pt x="14" y="146"/>
                        </a:lnTo>
                        <a:lnTo>
                          <a:pt x="15" y="146"/>
                        </a:lnTo>
                        <a:lnTo>
                          <a:pt x="15" y="146"/>
                        </a:lnTo>
                        <a:lnTo>
                          <a:pt x="17" y="146"/>
                        </a:lnTo>
                        <a:lnTo>
                          <a:pt x="17" y="146"/>
                        </a:lnTo>
                        <a:lnTo>
                          <a:pt x="19" y="145"/>
                        </a:lnTo>
                        <a:lnTo>
                          <a:pt x="19" y="145"/>
                        </a:lnTo>
                        <a:lnTo>
                          <a:pt x="21" y="0"/>
                        </a:lnTo>
                        <a:lnTo>
                          <a:pt x="21" y="131"/>
                        </a:lnTo>
                        <a:lnTo>
                          <a:pt x="21" y="132"/>
                        </a:lnTo>
                        <a:lnTo>
                          <a:pt x="23" y="146"/>
                        </a:lnTo>
                        <a:lnTo>
                          <a:pt x="23" y="146"/>
                        </a:lnTo>
                        <a:lnTo>
                          <a:pt x="25" y="146"/>
                        </a:lnTo>
                        <a:lnTo>
                          <a:pt x="25" y="146"/>
                        </a:lnTo>
                        <a:lnTo>
                          <a:pt x="27" y="146"/>
                        </a:lnTo>
                        <a:lnTo>
                          <a:pt x="27" y="146"/>
                        </a:lnTo>
                        <a:lnTo>
                          <a:pt x="28" y="146"/>
                        </a:lnTo>
                        <a:lnTo>
                          <a:pt x="30" y="146"/>
                        </a:lnTo>
                        <a:lnTo>
                          <a:pt x="30" y="146"/>
                        </a:lnTo>
                        <a:lnTo>
                          <a:pt x="32" y="146"/>
                        </a:lnTo>
                        <a:lnTo>
                          <a:pt x="32" y="146"/>
                        </a:lnTo>
                        <a:lnTo>
                          <a:pt x="33" y="144"/>
                        </a:lnTo>
                        <a:lnTo>
                          <a:pt x="33" y="144"/>
                        </a:lnTo>
                        <a:lnTo>
                          <a:pt x="35" y="0"/>
                        </a:lnTo>
                        <a:lnTo>
                          <a:pt x="36" y="144"/>
                        </a:lnTo>
                        <a:lnTo>
                          <a:pt x="36" y="144"/>
                        </a:lnTo>
                        <a:lnTo>
                          <a:pt x="38" y="146"/>
                        </a:lnTo>
                        <a:lnTo>
                          <a:pt x="38" y="146"/>
                        </a:lnTo>
                        <a:lnTo>
                          <a:pt x="40" y="146"/>
                        </a:lnTo>
                        <a:lnTo>
                          <a:pt x="40" y="146"/>
                        </a:lnTo>
                        <a:lnTo>
                          <a:pt x="42" y="146"/>
                        </a:lnTo>
                        <a:lnTo>
                          <a:pt x="42" y="146"/>
                        </a:lnTo>
                        <a:lnTo>
                          <a:pt x="42" y="146"/>
                        </a:lnTo>
                        <a:lnTo>
                          <a:pt x="44" y="14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3" name="Freeform 230"/>
                  <p:cNvSpPr>
                    <a:spLocks/>
                  </p:cNvSpPr>
                  <p:nvPr/>
                </p:nvSpPr>
                <p:spPr bwMode="auto">
                  <a:xfrm>
                    <a:off x="6908801" y="2844800"/>
                    <a:ext cx="69850" cy="231775"/>
                  </a:xfrm>
                  <a:custGeom>
                    <a:avLst/>
                    <a:gdLst>
                      <a:gd name="T0" fmla="*/ 0 w 44"/>
                      <a:gd name="T1" fmla="*/ 146 h 146"/>
                      <a:gd name="T2" fmla="*/ 0 w 44"/>
                      <a:gd name="T3" fmla="*/ 146 h 146"/>
                      <a:gd name="T4" fmla="*/ 2 w 44"/>
                      <a:gd name="T5" fmla="*/ 146 h 146"/>
                      <a:gd name="T6" fmla="*/ 2 w 44"/>
                      <a:gd name="T7" fmla="*/ 146 h 146"/>
                      <a:gd name="T8" fmla="*/ 4 w 44"/>
                      <a:gd name="T9" fmla="*/ 134 h 146"/>
                      <a:gd name="T10" fmla="*/ 4 w 44"/>
                      <a:gd name="T11" fmla="*/ 134 h 146"/>
                      <a:gd name="T12" fmla="*/ 5 w 44"/>
                      <a:gd name="T13" fmla="*/ 0 h 146"/>
                      <a:gd name="T14" fmla="*/ 6 w 44"/>
                      <a:gd name="T15" fmla="*/ 145 h 146"/>
                      <a:gd name="T16" fmla="*/ 6 w 44"/>
                      <a:gd name="T17" fmla="*/ 145 h 146"/>
                      <a:gd name="T18" fmla="*/ 8 w 44"/>
                      <a:gd name="T19" fmla="*/ 146 h 146"/>
                      <a:gd name="T20" fmla="*/ 8 w 44"/>
                      <a:gd name="T21" fmla="*/ 146 h 146"/>
                      <a:gd name="T22" fmla="*/ 11 w 44"/>
                      <a:gd name="T23" fmla="*/ 146 h 146"/>
                      <a:gd name="T24" fmla="*/ 11 w 44"/>
                      <a:gd name="T25" fmla="*/ 146 h 146"/>
                      <a:gd name="T26" fmla="*/ 12 w 44"/>
                      <a:gd name="T27" fmla="*/ 146 h 146"/>
                      <a:gd name="T28" fmla="*/ 12 w 44"/>
                      <a:gd name="T29" fmla="*/ 146 h 146"/>
                      <a:gd name="T30" fmla="*/ 12 w 44"/>
                      <a:gd name="T31" fmla="*/ 146 h 146"/>
                      <a:gd name="T32" fmla="*/ 14 w 44"/>
                      <a:gd name="T33" fmla="*/ 146 h 146"/>
                      <a:gd name="T34" fmla="*/ 14 w 44"/>
                      <a:gd name="T35" fmla="*/ 146 h 146"/>
                      <a:gd name="T36" fmla="*/ 17 w 44"/>
                      <a:gd name="T37" fmla="*/ 146 h 146"/>
                      <a:gd name="T38" fmla="*/ 17 w 44"/>
                      <a:gd name="T39" fmla="*/ 146 h 146"/>
                      <a:gd name="T40" fmla="*/ 19 w 44"/>
                      <a:gd name="T41" fmla="*/ 1 h 146"/>
                      <a:gd name="T42" fmla="*/ 19 w 44"/>
                      <a:gd name="T43" fmla="*/ 112 h 146"/>
                      <a:gd name="T44" fmla="*/ 19 w 44"/>
                      <a:gd name="T45" fmla="*/ 113 h 146"/>
                      <a:gd name="T46" fmla="*/ 21 w 44"/>
                      <a:gd name="T47" fmla="*/ 146 h 146"/>
                      <a:gd name="T48" fmla="*/ 21 w 44"/>
                      <a:gd name="T49" fmla="*/ 146 h 146"/>
                      <a:gd name="T50" fmla="*/ 23 w 44"/>
                      <a:gd name="T51" fmla="*/ 146 h 146"/>
                      <a:gd name="T52" fmla="*/ 23 w 44"/>
                      <a:gd name="T53" fmla="*/ 146 h 146"/>
                      <a:gd name="T54" fmla="*/ 25 w 44"/>
                      <a:gd name="T55" fmla="*/ 146 h 146"/>
                      <a:gd name="T56" fmla="*/ 25 w 44"/>
                      <a:gd name="T57" fmla="*/ 146 h 146"/>
                      <a:gd name="T58" fmla="*/ 25 w 44"/>
                      <a:gd name="T59" fmla="*/ 146 h 146"/>
                      <a:gd name="T60" fmla="*/ 27 w 44"/>
                      <a:gd name="T61" fmla="*/ 146 h 146"/>
                      <a:gd name="T62" fmla="*/ 27 w 44"/>
                      <a:gd name="T63" fmla="*/ 146 h 146"/>
                      <a:gd name="T64" fmla="*/ 29 w 44"/>
                      <a:gd name="T65" fmla="*/ 146 h 146"/>
                      <a:gd name="T66" fmla="*/ 29 w 44"/>
                      <a:gd name="T67" fmla="*/ 146 h 146"/>
                      <a:gd name="T68" fmla="*/ 31 w 44"/>
                      <a:gd name="T69" fmla="*/ 144 h 146"/>
                      <a:gd name="T70" fmla="*/ 31 w 44"/>
                      <a:gd name="T71" fmla="*/ 144 h 146"/>
                      <a:gd name="T72" fmla="*/ 32 w 44"/>
                      <a:gd name="T73" fmla="*/ 2 h 146"/>
                      <a:gd name="T74" fmla="*/ 33 w 44"/>
                      <a:gd name="T75" fmla="*/ 143 h 146"/>
                      <a:gd name="T76" fmla="*/ 33 w 44"/>
                      <a:gd name="T77" fmla="*/ 143 h 146"/>
                      <a:gd name="T78" fmla="*/ 35 w 44"/>
                      <a:gd name="T79" fmla="*/ 146 h 146"/>
                      <a:gd name="T80" fmla="*/ 35 w 44"/>
                      <a:gd name="T81" fmla="*/ 146 h 146"/>
                      <a:gd name="T82" fmla="*/ 37 w 44"/>
                      <a:gd name="T83" fmla="*/ 146 h 146"/>
                      <a:gd name="T84" fmla="*/ 37 w 44"/>
                      <a:gd name="T85" fmla="*/ 146 h 146"/>
                      <a:gd name="T86" fmla="*/ 39 w 44"/>
                      <a:gd name="T87" fmla="*/ 146 h 146"/>
                      <a:gd name="T88" fmla="*/ 39 w 44"/>
                      <a:gd name="T89" fmla="*/ 146 h 146"/>
                      <a:gd name="T90" fmla="*/ 39 w 44"/>
                      <a:gd name="T91" fmla="*/ 146 h 146"/>
                      <a:gd name="T92" fmla="*/ 42 w 44"/>
                      <a:gd name="T93" fmla="*/ 146 h 146"/>
                      <a:gd name="T94" fmla="*/ 42 w 44"/>
                      <a:gd name="T95" fmla="*/ 146 h 146"/>
                      <a:gd name="T96" fmla="*/ 44 w 44"/>
                      <a:gd name="T97" fmla="*/ 146 h 146"/>
                      <a:gd name="T98" fmla="*/ 44 w 44"/>
                      <a:gd name="T99" fmla="*/ 146 h 1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46">
                        <a:moveTo>
                          <a:pt x="0" y="146"/>
                        </a:moveTo>
                        <a:lnTo>
                          <a:pt x="0" y="146"/>
                        </a:lnTo>
                        <a:lnTo>
                          <a:pt x="2" y="146"/>
                        </a:lnTo>
                        <a:lnTo>
                          <a:pt x="2" y="146"/>
                        </a:lnTo>
                        <a:lnTo>
                          <a:pt x="4" y="134"/>
                        </a:lnTo>
                        <a:lnTo>
                          <a:pt x="4" y="134"/>
                        </a:lnTo>
                        <a:lnTo>
                          <a:pt x="5" y="0"/>
                        </a:lnTo>
                        <a:lnTo>
                          <a:pt x="6" y="145"/>
                        </a:lnTo>
                        <a:lnTo>
                          <a:pt x="6" y="145"/>
                        </a:lnTo>
                        <a:lnTo>
                          <a:pt x="8" y="146"/>
                        </a:lnTo>
                        <a:lnTo>
                          <a:pt x="8" y="146"/>
                        </a:lnTo>
                        <a:lnTo>
                          <a:pt x="11" y="146"/>
                        </a:lnTo>
                        <a:lnTo>
                          <a:pt x="11" y="146"/>
                        </a:lnTo>
                        <a:lnTo>
                          <a:pt x="12" y="146"/>
                        </a:lnTo>
                        <a:lnTo>
                          <a:pt x="12" y="146"/>
                        </a:lnTo>
                        <a:lnTo>
                          <a:pt x="12" y="146"/>
                        </a:lnTo>
                        <a:lnTo>
                          <a:pt x="14" y="146"/>
                        </a:lnTo>
                        <a:lnTo>
                          <a:pt x="14" y="146"/>
                        </a:lnTo>
                        <a:lnTo>
                          <a:pt x="17" y="146"/>
                        </a:lnTo>
                        <a:lnTo>
                          <a:pt x="17" y="146"/>
                        </a:lnTo>
                        <a:lnTo>
                          <a:pt x="19" y="1"/>
                        </a:lnTo>
                        <a:lnTo>
                          <a:pt x="19" y="112"/>
                        </a:lnTo>
                        <a:lnTo>
                          <a:pt x="19" y="113"/>
                        </a:lnTo>
                        <a:lnTo>
                          <a:pt x="21" y="146"/>
                        </a:lnTo>
                        <a:lnTo>
                          <a:pt x="21" y="146"/>
                        </a:lnTo>
                        <a:lnTo>
                          <a:pt x="23" y="146"/>
                        </a:lnTo>
                        <a:lnTo>
                          <a:pt x="23" y="146"/>
                        </a:lnTo>
                        <a:lnTo>
                          <a:pt x="25" y="146"/>
                        </a:lnTo>
                        <a:lnTo>
                          <a:pt x="25" y="146"/>
                        </a:lnTo>
                        <a:lnTo>
                          <a:pt x="25" y="146"/>
                        </a:lnTo>
                        <a:lnTo>
                          <a:pt x="27" y="146"/>
                        </a:lnTo>
                        <a:lnTo>
                          <a:pt x="27" y="146"/>
                        </a:lnTo>
                        <a:lnTo>
                          <a:pt x="29" y="146"/>
                        </a:lnTo>
                        <a:lnTo>
                          <a:pt x="29" y="146"/>
                        </a:lnTo>
                        <a:lnTo>
                          <a:pt x="31" y="144"/>
                        </a:lnTo>
                        <a:lnTo>
                          <a:pt x="31" y="144"/>
                        </a:lnTo>
                        <a:lnTo>
                          <a:pt x="32" y="2"/>
                        </a:lnTo>
                        <a:lnTo>
                          <a:pt x="33" y="143"/>
                        </a:lnTo>
                        <a:lnTo>
                          <a:pt x="33" y="143"/>
                        </a:lnTo>
                        <a:lnTo>
                          <a:pt x="35" y="146"/>
                        </a:lnTo>
                        <a:lnTo>
                          <a:pt x="35" y="146"/>
                        </a:lnTo>
                        <a:lnTo>
                          <a:pt x="37" y="146"/>
                        </a:lnTo>
                        <a:lnTo>
                          <a:pt x="37" y="146"/>
                        </a:lnTo>
                        <a:lnTo>
                          <a:pt x="39" y="146"/>
                        </a:lnTo>
                        <a:lnTo>
                          <a:pt x="39" y="146"/>
                        </a:lnTo>
                        <a:lnTo>
                          <a:pt x="39" y="146"/>
                        </a:lnTo>
                        <a:lnTo>
                          <a:pt x="42" y="146"/>
                        </a:lnTo>
                        <a:lnTo>
                          <a:pt x="42" y="146"/>
                        </a:lnTo>
                        <a:lnTo>
                          <a:pt x="44" y="146"/>
                        </a:lnTo>
                        <a:lnTo>
                          <a:pt x="44" y="14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4" name="Freeform 231"/>
                  <p:cNvSpPr>
                    <a:spLocks/>
                  </p:cNvSpPr>
                  <p:nvPr/>
                </p:nvSpPr>
                <p:spPr bwMode="auto">
                  <a:xfrm>
                    <a:off x="6978651" y="2849563"/>
                    <a:ext cx="71438" cy="227013"/>
                  </a:xfrm>
                  <a:custGeom>
                    <a:avLst/>
                    <a:gdLst>
                      <a:gd name="T0" fmla="*/ 0 w 45"/>
                      <a:gd name="T1" fmla="*/ 143 h 143"/>
                      <a:gd name="T2" fmla="*/ 2 w 45"/>
                      <a:gd name="T3" fmla="*/ 136 h 143"/>
                      <a:gd name="T4" fmla="*/ 2 w 45"/>
                      <a:gd name="T5" fmla="*/ 136 h 143"/>
                      <a:gd name="T6" fmla="*/ 2 w 45"/>
                      <a:gd name="T7" fmla="*/ 0 h 143"/>
                      <a:gd name="T8" fmla="*/ 4 w 45"/>
                      <a:gd name="T9" fmla="*/ 142 h 143"/>
                      <a:gd name="T10" fmla="*/ 4 w 45"/>
                      <a:gd name="T11" fmla="*/ 142 h 143"/>
                      <a:gd name="T12" fmla="*/ 6 w 45"/>
                      <a:gd name="T13" fmla="*/ 143 h 143"/>
                      <a:gd name="T14" fmla="*/ 6 w 45"/>
                      <a:gd name="T15" fmla="*/ 143 h 143"/>
                      <a:gd name="T16" fmla="*/ 8 w 45"/>
                      <a:gd name="T17" fmla="*/ 143 h 143"/>
                      <a:gd name="T18" fmla="*/ 8 w 45"/>
                      <a:gd name="T19" fmla="*/ 143 h 143"/>
                      <a:gd name="T20" fmla="*/ 9 w 45"/>
                      <a:gd name="T21" fmla="*/ 143 h 143"/>
                      <a:gd name="T22" fmla="*/ 10 w 45"/>
                      <a:gd name="T23" fmla="*/ 143 h 143"/>
                      <a:gd name="T24" fmla="*/ 10 w 45"/>
                      <a:gd name="T25" fmla="*/ 143 h 143"/>
                      <a:gd name="T26" fmla="*/ 12 w 45"/>
                      <a:gd name="T27" fmla="*/ 143 h 143"/>
                      <a:gd name="T28" fmla="*/ 12 w 45"/>
                      <a:gd name="T29" fmla="*/ 143 h 143"/>
                      <a:gd name="T30" fmla="*/ 14 w 45"/>
                      <a:gd name="T31" fmla="*/ 143 h 143"/>
                      <a:gd name="T32" fmla="*/ 14 w 45"/>
                      <a:gd name="T33" fmla="*/ 143 h 143"/>
                      <a:gd name="T34" fmla="*/ 16 w 45"/>
                      <a:gd name="T35" fmla="*/ 1 h 143"/>
                      <a:gd name="T36" fmla="*/ 16 w 45"/>
                      <a:gd name="T37" fmla="*/ 43 h 143"/>
                      <a:gd name="T38" fmla="*/ 16 w 45"/>
                      <a:gd name="T39" fmla="*/ 47 h 143"/>
                      <a:gd name="T40" fmla="*/ 18 w 45"/>
                      <a:gd name="T41" fmla="*/ 143 h 143"/>
                      <a:gd name="T42" fmla="*/ 18 w 45"/>
                      <a:gd name="T43" fmla="*/ 143 h 143"/>
                      <a:gd name="T44" fmla="*/ 20 w 45"/>
                      <a:gd name="T45" fmla="*/ 143 h 143"/>
                      <a:gd name="T46" fmla="*/ 20 w 45"/>
                      <a:gd name="T47" fmla="*/ 143 h 143"/>
                      <a:gd name="T48" fmla="*/ 23 w 45"/>
                      <a:gd name="T49" fmla="*/ 143 h 143"/>
                      <a:gd name="T50" fmla="*/ 23 w 45"/>
                      <a:gd name="T51" fmla="*/ 143 h 143"/>
                      <a:gd name="T52" fmla="*/ 23 w 45"/>
                      <a:gd name="T53" fmla="*/ 143 h 143"/>
                      <a:gd name="T54" fmla="*/ 25 w 45"/>
                      <a:gd name="T55" fmla="*/ 143 h 143"/>
                      <a:gd name="T56" fmla="*/ 25 w 45"/>
                      <a:gd name="T57" fmla="*/ 143 h 143"/>
                      <a:gd name="T58" fmla="*/ 27 w 45"/>
                      <a:gd name="T59" fmla="*/ 143 h 143"/>
                      <a:gd name="T60" fmla="*/ 27 w 45"/>
                      <a:gd name="T61" fmla="*/ 143 h 143"/>
                      <a:gd name="T62" fmla="*/ 29 w 45"/>
                      <a:gd name="T63" fmla="*/ 142 h 143"/>
                      <a:gd name="T64" fmla="*/ 29 w 45"/>
                      <a:gd name="T65" fmla="*/ 142 h 143"/>
                      <a:gd name="T66" fmla="*/ 30 w 45"/>
                      <a:gd name="T67" fmla="*/ 2 h 143"/>
                      <a:gd name="T68" fmla="*/ 31 w 45"/>
                      <a:gd name="T69" fmla="*/ 139 h 143"/>
                      <a:gd name="T70" fmla="*/ 31 w 45"/>
                      <a:gd name="T71" fmla="*/ 139 h 143"/>
                      <a:gd name="T72" fmla="*/ 33 w 45"/>
                      <a:gd name="T73" fmla="*/ 143 h 143"/>
                      <a:gd name="T74" fmla="*/ 33 w 45"/>
                      <a:gd name="T75" fmla="*/ 143 h 143"/>
                      <a:gd name="T76" fmla="*/ 35 w 45"/>
                      <a:gd name="T77" fmla="*/ 143 h 143"/>
                      <a:gd name="T78" fmla="*/ 35 w 45"/>
                      <a:gd name="T79" fmla="*/ 143 h 143"/>
                      <a:gd name="T80" fmla="*/ 37 w 45"/>
                      <a:gd name="T81" fmla="*/ 143 h 143"/>
                      <a:gd name="T82" fmla="*/ 37 w 45"/>
                      <a:gd name="T83" fmla="*/ 143 h 143"/>
                      <a:gd name="T84" fmla="*/ 39 w 45"/>
                      <a:gd name="T85" fmla="*/ 143 h 143"/>
                      <a:gd name="T86" fmla="*/ 39 w 45"/>
                      <a:gd name="T87" fmla="*/ 143 h 143"/>
                      <a:gd name="T88" fmla="*/ 41 w 45"/>
                      <a:gd name="T89" fmla="*/ 143 h 143"/>
                      <a:gd name="T90" fmla="*/ 41 w 45"/>
                      <a:gd name="T91" fmla="*/ 143 h 143"/>
                      <a:gd name="T92" fmla="*/ 43 w 45"/>
                      <a:gd name="T93" fmla="*/ 139 h 143"/>
                      <a:gd name="T94" fmla="*/ 43 w 45"/>
                      <a:gd name="T95" fmla="*/ 139 h 143"/>
                      <a:gd name="T96" fmla="*/ 44 w 45"/>
                      <a:gd name="T97" fmla="*/ 4 h 143"/>
                      <a:gd name="T98" fmla="*/ 45 w 45"/>
                      <a:gd name="T99" fmla="*/ 142 h 14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43">
                        <a:moveTo>
                          <a:pt x="0" y="143"/>
                        </a:moveTo>
                        <a:lnTo>
                          <a:pt x="2" y="136"/>
                        </a:lnTo>
                        <a:lnTo>
                          <a:pt x="2" y="136"/>
                        </a:lnTo>
                        <a:lnTo>
                          <a:pt x="2" y="0"/>
                        </a:lnTo>
                        <a:lnTo>
                          <a:pt x="4" y="142"/>
                        </a:lnTo>
                        <a:lnTo>
                          <a:pt x="4" y="142"/>
                        </a:lnTo>
                        <a:lnTo>
                          <a:pt x="6" y="143"/>
                        </a:lnTo>
                        <a:lnTo>
                          <a:pt x="6" y="143"/>
                        </a:lnTo>
                        <a:lnTo>
                          <a:pt x="8" y="143"/>
                        </a:lnTo>
                        <a:lnTo>
                          <a:pt x="8" y="143"/>
                        </a:lnTo>
                        <a:lnTo>
                          <a:pt x="9" y="143"/>
                        </a:lnTo>
                        <a:lnTo>
                          <a:pt x="10" y="143"/>
                        </a:lnTo>
                        <a:lnTo>
                          <a:pt x="10" y="143"/>
                        </a:lnTo>
                        <a:lnTo>
                          <a:pt x="12" y="143"/>
                        </a:lnTo>
                        <a:lnTo>
                          <a:pt x="12" y="143"/>
                        </a:lnTo>
                        <a:lnTo>
                          <a:pt x="14" y="143"/>
                        </a:lnTo>
                        <a:lnTo>
                          <a:pt x="14" y="143"/>
                        </a:lnTo>
                        <a:lnTo>
                          <a:pt x="16" y="1"/>
                        </a:lnTo>
                        <a:lnTo>
                          <a:pt x="16" y="43"/>
                        </a:lnTo>
                        <a:lnTo>
                          <a:pt x="16" y="47"/>
                        </a:lnTo>
                        <a:lnTo>
                          <a:pt x="18" y="143"/>
                        </a:lnTo>
                        <a:lnTo>
                          <a:pt x="18" y="143"/>
                        </a:lnTo>
                        <a:lnTo>
                          <a:pt x="20" y="143"/>
                        </a:lnTo>
                        <a:lnTo>
                          <a:pt x="20" y="143"/>
                        </a:lnTo>
                        <a:lnTo>
                          <a:pt x="23" y="143"/>
                        </a:lnTo>
                        <a:lnTo>
                          <a:pt x="23" y="143"/>
                        </a:lnTo>
                        <a:lnTo>
                          <a:pt x="23" y="143"/>
                        </a:lnTo>
                        <a:lnTo>
                          <a:pt x="25" y="143"/>
                        </a:lnTo>
                        <a:lnTo>
                          <a:pt x="25" y="143"/>
                        </a:lnTo>
                        <a:lnTo>
                          <a:pt x="27" y="143"/>
                        </a:lnTo>
                        <a:lnTo>
                          <a:pt x="27" y="143"/>
                        </a:lnTo>
                        <a:lnTo>
                          <a:pt x="29" y="142"/>
                        </a:lnTo>
                        <a:lnTo>
                          <a:pt x="29" y="142"/>
                        </a:lnTo>
                        <a:lnTo>
                          <a:pt x="30" y="2"/>
                        </a:lnTo>
                        <a:lnTo>
                          <a:pt x="31" y="139"/>
                        </a:lnTo>
                        <a:lnTo>
                          <a:pt x="31" y="139"/>
                        </a:lnTo>
                        <a:lnTo>
                          <a:pt x="33" y="143"/>
                        </a:lnTo>
                        <a:lnTo>
                          <a:pt x="33" y="143"/>
                        </a:lnTo>
                        <a:lnTo>
                          <a:pt x="35" y="143"/>
                        </a:lnTo>
                        <a:lnTo>
                          <a:pt x="35" y="143"/>
                        </a:lnTo>
                        <a:lnTo>
                          <a:pt x="37" y="143"/>
                        </a:lnTo>
                        <a:lnTo>
                          <a:pt x="37" y="143"/>
                        </a:lnTo>
                        <a:lnTo>
                          <a:pt x="39" y="143"/>
                        </a:lnTo>
                        <a:lnTo>
                          <a:pt x="39" y="143"/>
                        </a:lnTo>
                        <a:lnTo>
                          <a:pt x="41" y="143"/>
                        </a:lnTo>
                        <a:lnTo>
                          <a:pt x="41" y="143"/>
                        </a:lnTo>
                        <a:lnTo>
                          <a:pt x="43" y="139"/>
                        </a:lnTo>
                        <a:lnTo>
                          <a:pt x="43" y="139"/>
                        </a:lnTo>
                        <a:lnTo>
                          <a:pt x="44" y="4"/>
                        </a:lnTo>
                        <a:lnTo>
                          <a:pt x="45" y="14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5" name="Freeform 232"/>
                  <p:cNvSpPr>
                    <a:spLocks/>
                  </p:cNvSpPr>
                  <p:nvPr/>
                </p:nvSpPr>
                <p:spPr bwMode="auto">
                  <a:xfrm>
                    <a:off x="7050088" y="2857500"/>
                    <a:ext cx="69850" cy="219075"/>
                  </a:xfrm>
                  <a:custGeom>
                    <a:avLst/>
                    <a:gdLst>
                      <a:gd name="T0" fmla="*/ 0 w 44"/>
                      <a:gd name="T1" fmla="*/ 137 h 138"/>
                      <a:gd name="T2" fmla="*/ 0 w 44"/>
                      <a:gd name="T3" fmla="*/ 137 h 138"/>
                      <a:gd name="T4" fmla="*/ 3 w 44"/>
                      <a:gd name="T5" fmla="*/ 138 h 138"/>
                      <a:gd name="T6" fmla="*/ 3 w 44"/>
                      <a:gd name="T7" fmla="*/ 138 h 138"/>
                      <a:gd name="T8" fmla="*/ 5 w 44"/>
                      <a:gd name="T9" fmla="*/ 138 h 138"/>
                      <a:gd name="T10" fmla="*/ 5 w 44"/>
                      <a:gd name="T11" fmla="*/ 138 h 138"/>
                      <a:gd name="T12" fmla="*/ 6 w 44"/>
                      <a:gd name="T13" fmla="*/ 138 h 138"/>
                      <a:gd name="T14" fmla="*/ 7 w 44"/>
                      <a:gd name="T15" fmla="*/ 138 h 138"/>
                      <a:gd name="T16" fmla="*/ 7 w 44"/>
                      <a:gd name="T17" fmla="*/ 138 h 138"/>
                      <a:gd name="T18" fmla="*/ 9 w 44"/>
                      <a:gd name="T19" fmla="*/ 138 h 138"/>
                      <a:gd name="T20" fmla="*/ 9 w 44"/>
                      <a:gd name="T21" fmla="*/ 138 h 138"/>
                      <a:gd name="T22" fmla="*/ 11 w 44"/>
                      <a:gd name="T23" fmla="*/ 138 h 138"/>
                      <a:gd name="T24" fmla="*/ 11 w 44"/>
                      <a:gd name="T25" fmla="*/ 138 h 138"/>
                      <a:gd name="T26" fmla="*/ 13 w 44"/>
                      <a:gd name="T27" fmla="*/ 29 h 138"/>
                      <a:gd name="T28" fmla="*/ 13 w 44"/>
                      <a:gd name="T29" fmla="*/ 25 h 138"/>
                      <a:gd name="T30" fmla="*/ 13 w 44"/>
                      <a:gd name="T31" fmla="*/ 0 h 138"/>
                      <a:gd name="T32" fmla="*/ 15 w 44"/>
                      <a:gd name="T33" fmla="*/ 138 h 138"/>
                      <a:gd name="T34" fmla="*/ 15 w 44"/>
                      <a:gd name="T35" fmla="*/ 138 h 138"/>
                      <a:gd name="T36" fmla="*/ 17 w 44"/>
                      <a:gd name="T37" fmla="*/ 138 h 138"/>
                      <a:gd name="T38" fmla="*/ 17 w 44"/>
                      <a:gd name="T39" fmla="*/ 138 h 138"/>
                      <a:gd name="T40" fmla="*/ 19 w 44"/>
                      <a:gd name="T41" fmla="*/ 138 h 138"/>
                      <a:gd name="T42" fmla="*/ 19 w 44"/>
                      <a:gd name="T43" fmla="*/ 138 h 138"/>
                      <a:gd name="T44" fmla="*/ 20 w 44"/>
                      <a:gd name="T45" fmla="*/ 138 h 138"/>
                      <a:gd name="T46" fmla="*/ 21 w 44"/>
                      <a:gd name="T47" fmla="*/ 138 h 138"/>
                      <a:gd name="T48" fmla="*/ 21 w 44"/>
                      <a:gd name="T49" fmla="*/ 138 h 138"/>
                      <a:gd name="T50" fmla="*/ 23 w 44"/>
                      <a:gd name="T51" fmla="*/ 138 h 138"/>
                      <a:gd name="T52" fmla="*/ 23 w 44"/>
                      <a:gd name="T53" fmla="*/ 138 h 138"/>
                      <a:gd name="T54" fmla="*/ 25 w 44"/>
                      <a:gd name="T55" fmla="*/ 137 h 138"/>
                      <a:gd name="T56" fmla="*/ 25 w 44"/>
                      <a:gd name="T57" fmla="*/ 137 h 138"/>
                      <a:gd name="T58" fmla="*/ 27 w 44"/>
                      <a:gd name="T59" fmla="*/ 2 h 138"/>
                      <a:gd name="T60" fmla="*/ 28 w 44"/>
                      <a:gd name="T61" fmla="*/ 132 h 138"/>
                      <a:gd name="T62" fmla="*/ 28 w 44"/>
                      <a:gd name="T63" fmla="*/ 132 h 138"/>
                      <a:gd name="T64" fmla="*/ 30 w 44"/>
                      <a:gd name="T65" fmla="*/ 138 h 138"/>
                      <a:gd name="T66" fmla="*/ 30 w 44"/>
                      <a:gd name="T67" fmla="*/ 138 h 138"/>
                      <a:gd name="T68" fmla="*/ 31 w 44"/>
                      <a:gd name="T69" fmla="*/ 138 h 138"/>
                      <a:gd name="T70" fmla="*/ 31 w 44"/>
                      <a:gd name="T71" fmla="*/ 138 h 138"/>
                      <a:gd name="T72" fmla="*/ 34 w 44"/>
                      <a:gd name="T73" fmla="*/ 138 h 138"/>
                      <a:gd name="T74" fmla="*/ 34 w 44"/>
                      <a:gd name="T75" fmla="*/ 138 h 138"/>
                      <a:gd name="T76" fmla="*/ 34 w 44"/>
                      <a:gd name="T77" fmla="*/ 138 h 138"/>
                      <a:gd name="T78" fmla="*/ 36 w 44"/>
                      <a:gd name="T79" fmla="*/ 138 h 138"/>
                      <a:gd name="T80" fmla="*/ 36 w 44"/>
                      <a:gd name="T81" fmla="*/ 138 h 138"/>
                      <a:gd name="T82" fmla="*/ 38 w 44"/>
                      <a:gd name="T83" fmla="*/ 138 h 138"/>
                      <a:gd name="T84" fmla="*/ 38 w 44"/>
                      <a:gd name="T85" fmla="*/ 138 h 138"/>
                      <a:gd name="T86" fmla="*/ 40 w 44"/>
                      <a:gd name="T87" fmla="*/ 135 h 138"/>
                      <a:gd name="T88" fmla="*/ 40 w 44"/>
                      <a:gd name="T89" fmla="*/ 135 h 138"/>
                      <a:gd name="T90" fmla="*/ 41 w 44"/>
                      <a:gd name="T91" fmla="*/ 4 h 138"/>
                      <a:gd name="T92" fmla="*/ 42 w 44"/>
                      <a:gd name="T93" fmla="*/ 137 h 138"/>
                      <a:gd name="T94" fmla="*/ 42 w 44"/>
                      <a:gd name="T95" fmla="*/ 137 h 138"/>
                      <a:gd name="T96" fmla="*/ 44 w 44"/>
                      <a:gd name="T97" fmla="*/ 138 h 138"/>
                      <a:gd name="T98" fmla="*/ 44 w 44"/>
                      <a:gd name="T99" fmla="*/ 138 h 13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38">
                        <a:moveTo>
                          <a:pt x="0" y="137"/>
                        </a:moveTo>
                        <a:lnTo>
                          <a:pt x="0" y="137"/>
                        </a:lnTo>
                        <a:lnTo>
                          <a:pt x="3" y="138"/>
                        </a:lnTo>
                        <a:lnTo>
                          <a:pt x="3" y="138"/>
                        </a:lnTo>
                        <a:lnTo>
                          <a:pt x="5" y="138"/>
                        </a:lnTo>
                        <a:lnTo>
                          <a:pt x="5" y="138"/>
                        </a:lnTo>
                        <a:lnTo>
                          <a:pt x="6" y="138"/>
                        </a:lnTo>
                        <a:lnTo>
                          <a:pt x="7" y="138"/>
                        </a:lnTo>
                        <a:lnTo>
                          <a:pt x="7" y="138"/>
                        </a:lnTo>
                        <a:lnTo>
                          <a:pt x="9" y="138"/>
                        </a:lnTo>
                        <a:lnTo>
                          <a:pt x="9" y="138"/>
                        </a:lnTo>
                        <a:lnTo>
                          <a:pt x="11" y="138"/>
                        </a:lnTo>
                        <a:lnTo>
                          <a:pt x="11" y="138"/>
                        </a:lnTo>
                        <a:lnTo>
                          <a:pt x="13" y="29"/>
                        </a:lnTo>
                        <a:lnTo>
                          <a:pt x="13" y="25"/>
                        </a:lnTo>
                        <a:lnTo>
                          <a:pt x="13" y="0"/>
                        </a:lnTo>
                        <a:lnTo>
                          <a:pt x="15" y="138"/>
                        </a:lnTo>
                        <a:lnTo>
                          <a:pt x="15" y="138"/>
                        </a:lnTo>
                        <a:lnTo>
                          <a:pt x="17" y="138"/>
                        </a:lnTo>
                        <a:lnTo>
                          <a:pt x="17" y="138"/>
                        </a:lnTo>
                        <a:lnTo>
                          <a:pt x="19" y="138"/>
                        </a:lnTo>
                        <a:lnTo>
                          <a:pt x="19" y="138"/>
                        </a:lnTo>
                        <a:lnTo>
                          <a:pt x="20" y="138"/>
                        </a:lnTo>
                        <a:lnTo>
                          <a:pt x="21" y="138"/>
                        </a:lnTo>
                        <a:lnTo>
                          <a:pt x="21" y="138"/>
                        </a:lnTo>
                        <a:lnTo>
                          <a:pt x="23" y="138"/>
                        </a:lnTo>
                        <a:lnTo>
                          <a:pt x="23" y="138"/>
                        </a:lnTo>
                        <a:lnTo>
                          <a:pt x="25" y="137"/>
                        </a:lnTo>
                        <a:lnTo>
                          <a:pt x="25" y="137"/>
                        </a:lnTo>
                        <a:lnTo>
                          <a:pt x="27" y="2"/>
                        </a:lnTo>
                        <a:lnTo>
                          <a:pt x="28" y="132"/>
                        </a:lnTo>
                        <a:lnTo>
                          <a:pt x="28" y="132"/>
                        </a:lnTo>
                        <a:lnTo>
                          <a:pt x="30" y="138"/>
                        </a:lnTo>
                        <a:lnTo>
                          <a:pt x="30" y="138"/>
                        </a:lnTo>
                        <a:lnTo>
                          <a:pt x="31" y="138"/>
                        </a:lnTo>
                        <a:lnTo>
                          <a:pt x="31" y="138"/>
                        </a:lnTo>
                        <a:lnTo>
                          <a:pt x="34" y="138"/>
                        </a:lnTo>
                        <a:lnTo>
                          <a:pt x="34" y="138"/>
                        </a:lnTo>
                        <a:lnTo>
                          <a:pt x="34" y="138"/>
                        </a:lnTo>
                        <a:lnTo>
                          <a:pt x="36" y="138"/>
                        </a:lnTo>
                        <a:lnTo>
                          <a:pt x="36" y="138"/>
                        </a:lnTo>
                        <a:lnTo>
                          <a:pt x="38" y="138"/>
                        </a:lnTo>
                        <a:lnTo>
                          <a:pt x="38" y="138"/>
                        </a:lnTo>
                        <a:lnTo>
                          <a:pt x="40" y="135"/>
                        </a:lnTo>
                        <a:lnTo>
                          <a:pt x="40" y="135"/>
                        </a:lnTo>
                        <a:lnTo>
                          <a:pt x="41" y="4"/>
                        </a:lnTo>
                        <a:lnTo>
                          <a:pt x="42" y="137"/>
                        </a:lnTo>
                        <a:lnTo>
                          <a:pt x="42" y="137"/>
                        </a:lnTo>
                        <a:lnTo>
                          <a:pt x="44" y="138"/>
                        </a:lnTo>
                        <a:lnTo>
                          <a:pt x="44" y="13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6" name="Freeform 233"/>
                  <p:cNvSpPr>
                    <a:spLocks/>
                  </p:cNvSpPr>
                  <p:nvPr/>
                </p:nvSpPr>
                <p:spPr bwMode="auto">
                  <a:xfrm>
                    <a:off x="7119938" y="2868613"/>
                    <a:ext cx="73025" cy="207963"/>
                  </a:xfrm>
                  <a:custGeom>
                    <a:avLst/>
                    <a:gdLst>
                      <a:gd name="T0" fmla="*/ 0 w 46"/>
                      <a:gd name="T1" fmla="*/ 131 h 131"/>
                      <a:gd name="T2" fmla="*/ 2 w 46"/>
                      <a:gd name="T3" fmla="*/ 131 h 131"/>
                      <a:gd name="T4" fmla="*/ 2 w 46"/>
                      <a:gd name="T5" fmla="*/ 131 h 131"/>
                      <a:gd name="T6" fmla="*/ 4 w 46"/>
                      <a:gd name="T7" fmla="*/ 131 h 131"/>
                      <a:gd name="T8" fmla="*/ 4 w 46"/>
                      <a:gd name="T9" fmla="*/ 131 h 131"/>
                      <a:gd name="T10" fmla="*/ 4 w 46"/>
                      <a:gd name="T11" fmla="*/ 131 h 131"/>
                      <a:gd name="T12" fmla="*/ 6 w 46"/>
                      <a:gd name="T13" fmla="*/ 131 h 131"/>
                      <a:gd name="T14" fmla="*/ 6 w 46"/>
                      <a:gd name="T15" fmla="*/ 131 h 131"/>
                      <a:gd name="T16" fmla="*/ 9 w 46"/>
                      <a:gd name="T17" fmla="*/ 131 h 131"/>
                      <a:gd name="T18" fmla="*/ 9 w 46"/>
                      <a:gd name="T19" fmla="*/ 131 h 131"/>
                      <a:gd name="T20" fmla="*/ 10 w 46"/>
                      <a:gd name="T21" fmla="*/ 96 h 131"/>
                      <a:gd name="T22" fmla="*/ 10 w 46"/>
                      <a:gd name="T23" fmla="*/ 95 h 131"/>
                      <a:gd name="T24" fmla="*/ 11 w 46"/>
                      <a:gd name="T25" fmla="*/ 0 h 131"/>
                      <a:gd name="T26" fmla="*/ 12 w 46"/>
                      <a:gd name="T27" fmla="*/ 131 h 131"/>
                      <a:gd name="T28" fmla="*/ 12 w 46"/>
                      <a:gd name="T29" fmla="*/ 131 h 131"/>
                      <a:gd name="T30" fmla="*/ 15 w 46"/>
                      <a:gd name="T31" fmla="*/ 131 h 131"/>
                      <a:gd name="T32" fmla="*/ 15 w 46"/>
                      <a:gd name="T33" fmla="*/ 131 h 131"/>
                      <a:gd name="T34" fmla="*/ 17 w 46"/>
                      <a:gd name="T35" fmla="*/ 131 h 131"/>
                      <a:gd name="T36" fmla="*/ 17 w 46"/>
                      <a:gd name="T37" fmla="*/ 131 h 131"/>
                      <a:gd name="T38" fmla="*/ 18 w 46"/>
                      <a:gd name="T39" fmla="*/ 131 h 131"/>
                      <a:gd name="T40" fmla="*/ 19 w 46"/>
                      <a:gd name="T41" fmla="*/ 131 h 131"/>
                      <a:gd name="T42" fmla="*/ 19 w 46"/>
                      <a:gd name="T43" fmla="*/ 131 h 131"/>
                      <a:gd name="T44" fmla="*/ 21 w 46"/>
                      <a:gd name="T45" fmla="*/ 131 h 131"/>
                      <a:gd name="T46" fmla="*/ 21 w 46"/>
                      <a:gd name="T47" fmla="*/ 131 h 131"/>
                      <a:gd name="T48" fmla="*/ 23 w 46"/>
                      <a:gd name="T49" fmla="*/ 130 h 131"/>
                      <a:gd name="T50" fmla="*/ 23 w 46"/>
                      <a:gd name="T51" fmla="*/ 130 h 131"/>
                      <a:gd name="T52" fmla="*/ 25 w 46"/>
                      <a:gd name="T53" fmla="*/ 3 h 131"/>
                      <a:gd name="T54" fmla="*/ 25 w 46"/>
                      <a:gd name="T55" fmla="*/ 121 h 131"/>
                      <a:gd name="T56" fmla="*/ 25 w 46"/>
                      <a:gd name="T57" fmla="*/ 121 h 131"/>
                      <a:gd name="T58" fmla="*/ 27 w 46"/>
                      <a:gd name="T59" fmla="*/ 131 h 131"/>
                      <a:gd name="T60" fmla="*/ 27 w 46"/>
                      <a:gd name="T61" fmla="*/ 131 h 131"/>
                      <a:gd name="T62" fmla="*/ 29 w 46"/>
                      <a:gd name="T63" fmla="*/ 131 h 131"/>
                      <a:gd name="T64" fmla="*/ 29 w 46"/>
                      <a:gd name="T65" fmla="*/ 131 h 131"/>
                      <a:gd name="T66" fmla="*/ 31 w 46"/>
                      <a:gd name="T67" fmla="*/ 131 h 131"/>
                      <a:gd name="T68" fmla="*/ 31 w 46"/>
                      <a:gd name="T69" fmla="*/ 131 h 131"/>
                      <a:gd name="T70" fmla="*/ 32 w 46"/>
                      <a:gd name="T71" fmla="*/ 131 h 131"/>
                      <a:gd name="T72" fmla="*/ 33 w 46"/>
                      <a:gd name="T73" fmla="*/ 131 h 131"/>
                      <a:gd name="T74" fmla="*/ 33 w 46"/>
                      <a:gd name="T75" fmla="*/ 131 h 131"/>
                      <a:gd name="T76" fmla="*/ 35 w 46"/>
                      <a:gd name="T77" fmla="*/ 131 h 131"/>
                      <a:gd name="T78" fmla="*/ 35 w 46"/>
                      <a:gd name="T79" fmla="*/ 131 h 131"/>
                      <a:gd name="T80" fmla="*/ 37 w 46"/>
                      <a:gd name="T81" fmla="*/ 129 h 131"/>
                      <a:gd name="T82" fmla="*/ 37 w 46"/>
                      <a:gd name="T83" fmla="*/ 129 h 131"/>
                      <a:gd name="T84" fmla="*/ 39 w 46"/>
                      <a:gd name="T85" fmla="*/ 7 h 131"/>
                      <a:gd name="T86" fmla="*/ 40 w 46"/>
                      <a:gd name="T87" fmla="*/ 129 h 131"/>
                      <a:gd name="T88" fmla="*/ 40 w 46"/>
                      <a:gd name="T89" fmla="*/ 129 h 131"/>
                      <a:gd name="T90" fmla="*/ 42 w 46"/>
                      <a:gd name="T91" fmla="*/ 131 h 131"/>
                      <a:gd name="T92" fmla="*/ 42 w 46"/>
                      <a:gd name="T93" fmla="*/ 131 h 131"/>
                      <a:gd name="T94" fmla="*/ 44 w 46"/>
                      <a:gd name="T95" fmla="*/ 131 h 131"/>
                      <a:gd name="T96" fmla="*/ 44 w 46"/>
                      <a:gd name="T97" fmla="*/ 131 h 131"/>
                      <a:gd name="T98" fmla="*/ 46 w 46"/>
                      <a:gd name="T99" fmla="*/ 131 h 13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31">
                        <a:moveTo>
                          <a:pt x="0" y="131"/>
                        </a:moveTo>
                        <a:lnTo>
                          <a:pt x="2" y="131"/>
                        </a:lnTo>
                        <a:lnTo>
                          <a:pt x="2" y="131"/>
                        </a:lnTo>
                        <a:lnTo>
                          <a:pt x="4" y="131"/>
                        </a:lnTo>
                        <a:lnTo>
                          <a:pt x="4" y="131"/>
                        </a:lnTo>
                        <a:lnTo>
                          <a:pt x="4" y="131"/>
                        </a:lnTo>
                        <a:lnTo>
                          <a:pt x="6" y="131"/>
                        </a:lnTo>
                        <a:lnTo>
                          <a:pt x="6" y="131"/>
                        </a:lnTo>
                        <a:lnTo>
                          <a:pt x="9" y="131"/>
                        </a:lnTo>
                        <a:lnTo>
                          <a:pt x="9" y="131"/>
                        </a:lnTo>
                        <a:lnTo>
                          <a:pt x="10" y="96"/>
                        </a:lnTo>
                        <a:lnTo>
                          <a:pt x="10" y="95"/>
                        </a:lnTo>
                        <a:lnTo>
                          <a:pt x="11" y="0"/>
                        </a:lnTo>
                        <a:lnTo>
                          <a:pt x="12" y="131"/>
                        </a:lnTo>
                        <a:lnTo>
                          <a:pt x="12" y="131"/>
                        </a:lnTo>
                        <a:lnTo>
                          <a:pt x="15" y="131"/>
                        </a:lnTo>
                        <a:lnTo>
                          <a:pt x="15" y="131"/>
                        </a:lnTo>
                        <a:lnTo>
                          <a:pt x="17" y="131"/>
                        </a:lnTo>
                        <a:lnTo>
                          <a:pt x="17" y="131"/>
                        </a:lnTo>
                        <a:lnTo>
                          <a:pt x="18" y="131"/>
                        </a:lnTo>
                        <a:lnTo>
                          <a:pt x="19" y="131"/>
                        </a:lnTo>
                        <a:lnTo>
                          <a:pt x="19" y="131"/>
                        </a:lnTo>
                        <a:lnTo>
                          <a:pt x="21" y="131"/>
                        </a:lnTo>
                        <a:lnTo>
                          <a:pt x="21" y="131"/>
                        </a:lnTo>
                        <a:lnTo>
                          <a:pt x="23" y="130"/>
                        </a:lnTo>
                        <a:lnTo>
                          <a:pt x="23" y="130"/>
                        </a:lnTo>
                        <a:lnTo>
                          <a:pt x="25" y="3"/>
                        </a:lnTo>
                        <a:lnTo>
                          <a:pt x="25" y="121"/>
                        </a:lnTo>
                        <a:lnTo>
                          <a:pt x="25" y="121"/>
                        </a:lnTo>
                        <a:lnTo>
                          <a:pt x="27" y="131"/>
                        </a:lnTo>
                        <a:lnTo>
                          <a:pt x="27" y="131"/>
                        </a:lnTo>
                        <a:lnTo>
                          <a:pt x="29" y="131"/>
                        </a:lnTo>
                        <a:lnTo>
                          <a:pt x="29" y="131"/>
                        </a:lnTo>
                        <a:lnTo>
                          <a:pt x="31" y="131"/>
                        </a:lnTo>
                        <a:lnTo>
                          <a:pt x="31" y="131"/>
                        </a:lnTo>
                        <a:lnTo>
                          <a:pt x="32" y="131"/>
                        </a:lnTo>
                        <a:lnTo>
                          <a:pt x="33" y="131"/>
                        </a:lnTo>
                        <a:lnTo>
                          <a:pt x="33" y="131"/>
                        </a:lnTo>
                        <a:lnTo>
                          <a:pt x="35" y="131"/>
                        </a:lnTo>
                        <a:lnTo>
                          <a:pt x="35" y="131"/>
                        </a:lnTo>
                        <a:lnTo>
                          <a:pt x="37" y="129"/>
                        </a:lnTo>
                        <a:lnTo>
                          <a:pt x="37" y="129"/>
                        </a:lnTo>
                        <a:lnTo>
                          <a:pt x="39" y="7"/>
                        </a:lnTo>
                        <a:lnTo>
                          <a:pt x="40" y="129"/>
                        </a:lnTo>
                        <a:lnTo>
                          <a:pt x="40" y="129"/>
                        </a:lnTo>
                        <a:lnTo>
                          <a:pt x="42" y="131"/>
                        </a:lnTo>
                        <a:lnTo>
                          <a:pt x="42" y="131"/>
                        </a:lnTo>
                        <a:lnTo>
                          <a:pt x="44" y="131"/>
                        </a:lnTo>
                        <a:lnTo>
                          <a:pt x="44" y="131"/>
                        </a:lnTo>
                        <a:lnTo>
                          <a:pt x="46" y="13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7" name="Freeform 234"/>
                  <p:cNvSpPr>
                    <a:spLocks/>
                  </p:cNvSpPr>
                  <p:nvPr/>
                </p:nvSpPr>
                <p:spPr bwMode="auto">
                  <a:xfrm>
                    <a:off x="7192963" y="2886075"/>
                    <a:ext cx="69850" cy="190500"/>
                  </a:xfrm>
                  <a:custGeom>
                    <a:avLst/>
                    <a:gdLst>
                      <a:gd name="T0" fmla="*/ 0 w 44"/>
                      <a:gd name="T1" fmla="*/ 120 h 120"/>
                      <a:gd name="T2" fmla="*/ 0 w 44"/>
                      <a:gd name="T3" fmla="*/ 120 h 120"/>
                      <a:gd name="T4" fmla="*/ 0 w 44"/>
                      <a:gd name="T5" fmla="*/ 120 h 120"/>
                      <a:gd name="T6" fmla="*/ 2 w 44"/>
                      <a:gd name="T7" fmla="*/ 120 h 120"/>
                      <a:gd name="T8" fmla="*/ 2 w 44"/>
                      <a:gd name="T9" fmla="*/ 120 h 120"/>
                      <a:gd name="T10" fmla="*/ 4 w 44"/>
                      <a:gd name="T11" fmla="*/ 120 h 120"/>
                      <a:gd name="T12" fmla="*/ 4 w 44"/>
                      <a:gd name="T13" fmla="*/ 120 h 120"/>
                      <a:gd name="T14" fmla="*/ 6 w 44"/>
                      <a:gd name="T15" fmla="*/ 107 h 120"/>
                      <a:gd name="T16" fmla="*/ 6 w 44"/>
                      <a:gd name="T17" fmla="*/ 106 h 120"/>
                      <a:gd name="T18" fmla="*/ 7 w 44"/>
                      <a:gd name="T19" fmla="*/ 0 h 120"/>
                      <a:gd name="T20" fmla="*/ 8 w 44"/>
                      <a:gd name="T21" fmla="*/ 120 h 120"/>
                      <a:gd name="T22" fmla="*/ 8 w 44"/>
                      <a:gd name="T23" fmla="*/ 120 h 120"/>
                      <a:gd name="T24" fmla="*/ 10 w 44"/>
                      <a:gd name="T25" fmla="*/ 120 h 120"/>
                      <a:gd name="T26" fmla="*/ 10 w 44"/>
                      <a:gd name="T27" fmla="*/ 120 h 120"/>
                      <a:gd name="T28" fmla="*/ 12 w 44"/>
                      <a:gd name="T29" fmla="*/ 120 h 120"/>
                      <a:gd name="T30" fmla="*/ 12 w 44"/>
                      <a:gd name="T31" fmla="*/ 120 h 120"/>
                      <a:gd name="T32" fmla="*/ 14 w 44"/>
                      <a:gd name="T33" fmla="*/ 120 h 120"/>
                      <a:gd name="T34" fmla="*/ 14 w 44"/>
                      <a:gd name="T35" fmla="*/ 120 h 120"/>
                      <a:gd name="T36" fmla="*/ 14 w 44"/>
                      <a:gd name="T37" fmla="*/ 120 h 120"/>
                      <a:gd name="T38" fmla="*/ 16 w 44"/>
                      <a:gd name="T39" fmla="*/ 120 h 120"/>
                      <a:gd name="T40" fmla="*/ 16 w 44"/>
                      <a:gd name="T41" fmla="*/ 120 h 120"/>
                      <a:gd name="T42" fmla="*/ 19 w 44"/>
                      <a:gd name="T43" fmla="*/ 120 h 120"/>
                      <a:gd name="T44" fmla="*/ 19 w 44"/>
                      <a:gd name="T45" fmla="*/ 120 h 120"/>
                      <a:gd name="T46" fmla="*/ 20 w 44"/>
                      <a:gd name="T47" fmla="*/ 7 h 120"/>
                      <a:gd name="T48" fmla="*/ 21 w 44"/>
                      <a:gd name="T49" fmla="*/ 100 h 120"/>
                      <a:gd name="T50" fmla="*/ 21 w 44"/>
                      <a:gd name="T51" fmla="*/ 101 h 120"/>
                      <a:gd name="T52" fmla="*/ 23 w 44"/>
                      <a:gd name="T53" fmla="*/ 120 h 120"/>
                      <a:gd name="T54" fmla="*/ 23 w 44"/>
                      <a:gd name="T55" fmla="*/ 120 h 120"/>
                      <a:gd name="T56" fmla="*/ 25 w 44"/>
                      <a:gd name="T57" fmla="*/ 120 h 120"/>
                      <a:gd name="T58" fmla="*/ 25 w 44"/>
                      <a:gd name="T59" fmla="*/ 120 h 120"/>
                      <a:gd name="T60" fmla="*/ 27 w 44"/>
                      <a:gd name="T61" fmla="*/ 120 h 120"/>
                      <a:gd name="T62" fmla="*/ 27 w 44"/>
                      <a:gd name="T63" fmla="*/ 120 h 120"/>
                      <a:gd name="T64" fmla="*/ 27 w 44"/>
                      <a:gd name="T65" fmla="*/ 120 h 120"/>
                      <a:gd name="T66" fmla="*/ 29 w 44"/>
                      <a:gd name="T67" fmla="*/ 120 h 120"/>
                      <a:gd name="T68" fmla="*/ 29 w 44"/>
                      <a:gd name="T69" fmla="*/ 120 h 120"/>
                      <a:gd name="T70" fmla="*/ 31 w 44"/>
                      <a:gd name="T71" fmla="*/ 120 h 120"/>
                      <a:gd name="T72" fmla="*/ 31 w 44"/>
                      <a:gd name="T73" fmla="*/ 120 h 120"/>
                      <a:gd name="T74" fmla="*/ 33 w 44"/>
                      <a:gd name="T75" fmla="*/ 118 h 120"/>
                      <a:gd name="T76" fmla="*/ 33 w 44"/>
                      <a:gd name="T77" fmla="*/ 118 h 120"/>
                      <a:gd name="T78" fmla="*/ 34 w 44"/>
                      <a:gd name="T79" fmla="*/ 14 h 120"/>
                      <a:gd name="T80" fmla="*/ 35 w 44"/>
                      <a:gd name="T81" fmla="*/ 118 h 120"/>
                      <a:gd name="T82" fmla="*/ 35 w 44"/>
                      <a:gd name="T83" fmla="*/ 118 h 120"/>
                      <a:gd name="T84" fmla="*/ 37 w 44"/>
                      <a:gd name="T85" fmla="*/ 120 h 120"/>
                      <a:gd name="T86" fmla="*/ 37 w 44"/>
                      <a:gd name="T87" fmla="*/ 120 h 120"/>
                      <a:gd name="T88" fmla="*/ 39 w 44"/>
                      <a:gd name="T89" fmla="*/ 120 h 120"/>
                      <a:gd name="T90" fmla="*/ 39 w 44"/>
                      <a:gd name="T91" fmla="*/ 120 h 120"/>
                      <a:gd name="T92" fmla="*/ 41 w 44"/>
                      <a:gd name="T93" fmla="*/ 120 h 120"/>
                      <a:gd name="T94" fmla="*/ 41 w 44"/>
                      <a:gd name="T95" fmla="*/ 120 h 120"/>
                      <a:gd name="T96" fmla="*/ 41 w 44"/>
                      <a:gd name="T97" fmla="*/ 120 h 120"/>
                      <a:gd name="T98" fmla="*/ 44 w 44"/>
                      <a:gd name="T99" fmla="*/ 120 h 1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20">
                        <a:moveTo>
                          <a:pt x="0" y="120"/>
                        </a:moveTo>
                        <a:lnTo>
                          <a:pt x="0" y="120"/>
                        </a:lnTo>
                        <a:lnTo>
                          <a:pt x="0" y="120"/>
                        </a:lnTo>
                        <a:lnTo>
                          <a:pt x="2" y="120"/>
                        </a:lnTo>
                        <a:lnTo>
                          <a:pt x="2" y="120"/>
                        </a:lnTo>
                        <a:lnTo>
                          <a:pt x="4" y="120"/>
                        </a:lnTo>
                        <a:lnTo>
                          <a:pt x="4" y="120"/>
                        </a:lnTo>
                        <a:lnTo>
                          <a:pt x="6" y="107"/>
                        </a:lnTo>
                        <a:lnTo>
                          <a:pt x="6" y="106"/>
                        </a:lnTo>
                        <a:lnTo>
                          <a:pt x="7" y="0"/>
                        </a:lnTo>
                        <a:lnTo>
                          <a:pt x="8" y="120"/>
                        </a:lnTo>
                        <a:lnTo>
                          <a:pt x="8" y="120"/>
                        </a:lnTo>
                        <a:lnTo>
                          <a:pt x="10" y="120"/>
                        </a:lnTo>
                        <a:lnTo>
                          <a:pt x="10" y="120"/>
                        </a:lnTo>
                        <a:lnTo>
                          <a:pt x="12" y="120"/>
                        </a:lnTo>
                        <a:lnTo>
                          <a:pt x="12" y="120"/>
                        </a:lnTo>
                        <a:lnTo>
                          <a:pt x="14" y="120"/>
                        </a:lnTo>
                        <a:lnTo>
                          <a:pt x="14" y="120"/>
                        </a:lnTo>
                        <a:lnTo>
                          <a:pt x="14" y="120"/>
                        </a:lnTo>
                        <a:lnTo>
                          <a:pt x="16" y="120"/>
                        </a:lnTo>
                        <a:lnTo>
                          <a:pt x="16" y="120"/>
                        </a:lnTo>
                        <a:lnTo>
                          <a:pt x="19" y="120"/>
                        </a:lnTo>
                        <a:lnTo>
                          <a:pt x="19" y="120"/>
                        </a:lnTo>
                        <a:lnTo>
                          <a:pt x="20" y="7"/>
                        </a:lnTo>
                        <a:lnTo>
                          <a:pt x="21" y="100"/>
                        </a:lnTo>
                        <a:lnTo>
                          <a:pt x="21" y="101"/>
                        </a:lnTo>
                        <a:lnTo>
                          <a:pt x="23" y="120"/>
                        </a:lnTo>
                        <a:lnTo>
                          <a:pt x="23" y="120"/>
                        </a:lnTo>
                        <a:lnTo>
                          <a:pt x="25" y="120"/>
                        </a:lnTo>
                        <a:lnTo>
                          <a:pt x="25" y="120"/>
                        </a:lnTo>
                        <a:lnTo>
                          <a:pt x="27" y="120"/>
                        </a:lnTo>
                        <a:lnTo>
                          <a:pt x="27" y="120"/>
                        </a:lnTo>
                        <a:lnTo>
                          <a:pt x="27" y="120"/>
                        </a:lnTo>
                        <a:lnTo>
                          <a:pt x="29" y="120"/>
                        </a:lnTo>
                        <a:lnTo>
                          <a:pt x="29" y="120"/>
                        </a:lnTo>
                        <a:lnTo>
                          <a:pt x="31" y="120"/>
                        </a:lnTo>
                        <a:lnTo>
                          <a:pt x="31" y="120"/>
                        </a:lnTo>
                        <a:lnTo>
                          <a:pt x="33" y="118"/>
                        </a:lnTo>
                        <a:lnTo>
                          <a:pt x="33" y="118"/>
                        </a:lnTo>
                        <a:lnTo>
                          <a:pt x="34" y="14"/>
                        </a:lnTo>
                        <a:lnTo>
                          <a:pt x="35" y="118"/>
                        </a:lnTo>
                        <a:lnTo>
                          <a:pt x="35" y="118"/>
                        </a:lnTo>
                        <a:lnTo>
                          <a:pt x="37" y="120"/>
                        </a:lnTo>
                        <a:lnTo>
                          <a:pt x="37" y="120"/>
                        </a:lnTo>
                        <a:lnTo>
                          <a:pt x="39" y="120"/>
                        </a:lnTo>
                        <a:lnTo>
                          <a:pt x="39" y="120"/>
                        </a:lnTo>
                        <a:lnTo>
                          <a:pt x="41" y="120"/>
                        </a:lnTo>
                        <a:lnTo>
                          <a:pt x="41" y="120"/>
                        </a:lnTo>
                        <a:lnTo>
                          <a:pt x="41" y="120"/>
                        </a:lnTo>
                        <a:lnTo>
                          <a:pt x="44" y="12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8" name="Freeform 235"/>
                  <p:cNvSpPr>
                    <a:spLocks/>
                  </p:cNvSpPr>
                  <p:nvPr/>
                </p:nvSpPr>
                <p:spPr bwMode="auto">
                  <a:xfrm>
                    <a:off x="7262813" y="2906713"/>
                    <a:ext cx="71438" cy="169863"/>
                  </a:xfrm>
                  <a:custGeom>
                    <a:avLst/>
                    <a:gdLst>
                      <a:gd name="T0" fmla="*/ 0 w 45"/>
                      <a:gd name="T1" fmla="*/ 107 h 107"/>
                      <a:gd name="T2" fmla="*/ 0 w 45"/>
                      <a:gd name="T3" fmla="*/ 107 h 107"/>
                      <a:gd name="T4" fmla="*/ 2 w 45"/>
                      <a:gd name="T5" fmla="*/ 107 h 107"/>
                      <a:gd name="T6" fmla="*/ 2 w 45"/>
                      <a:gd name="T7" fmla="*/ 107 h 107"/>
                      <a:gd name="T8" fmla="*/ 4 w 45"/>
                      <a:gd name="T9" fmla="*/ 97 h 107"/>
                      <a:gd name="T10" fmla="*/ 4 w 45"/>
                      <a:gd name="T11" fmla="*/ 97 h 107"/>
                      <a:gd name="T12" fmla="*/ 4 w 45"/>
                      <a:gd name="T13" fmla="*/ 8 h 107"/>
                      <a:gd name="T14" fmla="*/ 6 w 45"/>
                      <a:gd name="T15" fmla="*/ 106 h 107"/>
                      <a:gd name="T16" fmla="*/ 6 w 45"/>
                      <a:gd name="T17" fmla="*/ 106 h 107"/>
                      <a:gd name="T18" fmla="*/ 8 w 45"/>
                      <a:gd name="T19" fmla="*/ 107 h 107"/>
                      <a:gd name="T20" fmla="*/ 8 w 45"/>
                      <a:gd name="T21" fmla="*/ 107 h 107"/>
                      <a:gd name="T22" fmla="*/ 10 w 45"/>
                      <a:gd name="T23" fmla="*/ 107 h 107"/>
                      <a:gd name="T24" fmla="*/ 10 w 45"/>
                      <a:gd name="T25" fmla="*/ 107 h 107"/>
                      <a:gd name="T26" fmla="*/ 11 w 45"/>
                      <a:gd name="T27" fmla="*/ 107 h 107"/>
                      <a:gd name="T28" fmla="*/ 12 w 45"/>
                      <a:gd name="T29" fmla="*/ 107 h 107"/>
                      <a:gd name="T30" fmla="*/ 12 w 45"/>
                      <a:gd name="T31" fmla="*/ 107 h 107"/>
                      <a:gd name="T32" fmla="*/ 14 w 45"/>
                      <a:gd name="T33" fmla="*/ 107 h 107"/>
                      <a:gd name="T34" fmla="*/ 14 w 45"/>
                      <a:gd name="T35" fmla="*/ 107 h 107"/>
                      <a:gd name="T36" fmla="*/ 16 w 45"/>
                      <a:gd name="T37" fmla="*/ 107 h 107"/>
                      <a:gd name="T38" fmla="*/ 16 w 45"/>
                      <a:gd name="T39" fmla="*/ 107 h 107"/>
                      <a:gd name="T40" fmla="*/ 18 w 45"/>
                      <a:gd name="T41" fmla="*/ 7 h 107"/>
                      <a:gd name="T42" fmla="*/ 18 w 45"/>
                      <a:gd name="T43" fmla="*/ 51 h 107"/>
                      <a:gd name="T44" fmla="*/ 18 w 45"/>
                      <a:gd name="T45" fmla="*/ 53 h 107"/>
                      <a:gd name="T46" fmla="*/ 20 w 45"/>
                      <a:gd name="T47" fmla="*/ 107 h 107"/>
                      <a:gd name="T48" fmla="*/ 20 w 45"/>
                      <a:gd name="T49" fmla="*/ 107 h 107"/>
                      <a:gd name="T50" fmla="*/ 22 w 45"/>
                      <a:gd name="T51" fmla="*/ 107 h 107"/>
                      <a:gd name="T52" fmla="*/ 22 w 45"/>
                      <a:gd name="T53" fmla="*/ 107 h 107"/>
                      <a:gd name="T54" fmla="*/ 25 w 45"/>
                      <a:gd name="T55" fmla="*/ 107 h 107"/>
                      <a:gd name="T56" fmla="*/ 25 w 45"/>
                      <a:gd name="T57" fmla="*/ 107 h 107"/>
                      <a:gd name="T58" fmla="*/ 25 w 45"/>
                      <a:gd name="T59" fmla="*/ 107 h 107"/>
                      <a:gd name="T60" fmla="*/ 27 w 45"/>
                      <a:gd name="T61" fmla="*/ 107 h 107"/>
                      <a:gd name="T62" fmla="*/ 27 w 45"/>
                      <a:gd name="T63" fmla="*/ 107 h 107"/>
                      <a:gd name="T64" fmla="*/ 28 w 45"/>
                      <a:gd name="T65" fmla="*/ 107 h 107"/>
                      <a:gd name="T66" fmla="*/ 28 w 45"/>
                      <a:gd name="T67" fmla="*/ 107 h 107"/>
                      <a:gd name="T68" fmla="*/ 31 w 45"/>
                      <a:gd name="T69" fmla="*/ 106 h 107"/>
                      <a:gd name="T70" fmla="*/ 31 w 45"/>
                      <a:gd name="T71" fmla="*/ 106 h 107"/>
                      <a:gd name="T72" fmla="*/ 32 w 45"/>
                      <a:gd name="T73" fmla="*/ 0 h 107"/>
                      <a:gd name="T74" fmla="*/ 33 w 45"/>
                      <a:gd name="T75" fmla="*/ 104 h 107"/>
                      <a:gd name="T76" fmla="*/ 33 w 45"/>
                      <a:gd name="T77" fmla="*/ 104 h 107"/>
                      <a:gd name="T78" fmla="*/ 35 w 45"/>
                      <a:gd name="T79" fmla="*/ 107 h 107"/>
                      <a:gd name="T80" fmla="*/ 35 w 45"/>
                      <a:gd name="T81" fmla="*/ 107 h 107"/>
                      <a:gd name="T82" fmla="*/ 37 w 45"/>
                      <a:gd name="T83" fmla="*/ 107 h 107"/>
                      <a:gd name="T84" fmla="*/ 37 w 45"/>
                      <a:gd name="T85" fmla="*/ 107 h 107"/>
                      <a:gd name="T86" fmla="*/ 39 w 45"/>
                      <a:gd name="T87" fmla="*/ 107 h 107"/>
                      <a:gd name="T88" fmla="*/ 39 w 45"/>
                      <a:gd name="T89" fmla="*/ 107 h 107"/>
                      <a:gd name="T90" fmla="*/ 41 w 45"/>
                      <a:gd name="T91" fmla="*/ 107 h 107"/>
                      <a:gd name="T92" fmla="*/ 41 w 45"/>
                      <a:gd name="T93" fmla="*/ 107 h 107"/>
                      <a:gd name="T94" fmla="*/ 43 w 45"/>
                      <a:gd name="T95" fmla="*/ 107 h 107"/>
                      <a:gd name="T96" fmla="*/ 43 w 45"/>
                      <a:gd name="T97" fmla="*/ 107 h 107"/>
                      <a:gd name="T98" fmla="*/ 45 w 45"/>
                      <a:gd name="T99" fmla="*/ 103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07">
                        <a:moveTo>
                          <a:pt x="0" y="107"/>
                        </a:moveTo>
                        <a:lnTo>
                          <a:pt x="0" y="107"/>
                        </a:lnTo>
                        <a:lnTo>
                          <a:pt x="2" y="107"/>
                        </a:lnTo>
                        <a:lnTo>
                          <a:pt x="2" y="107"/>
                        </a:lnTo>
                        <a:lnTo>
                          <a:pt x="4" y="97"/>
                        </a:lnTo>
                        <a:lnTo>
                          <a:pt x="4" y="97"/>
                        </a:lnTo>
                        <a:lnTo>
                          <a:pt x="4" y="8"/>
                        </a:lnTo>
                        <a:lnTo>
                          <a:pt x="6" y="106"/>
                        </a:lnTo>
                        <a:lnTo>
                          <a:pt x="6" y="106"/>
                        </a:lnTo>
                        <a:lnTo>
                          <a:pt x="8" y="107"/>
                        </a:lnTo>
                        <a:lnTo>
                          <a:pt x="8" y="107"/>
                        </a:lnTo>
                        <a:lnTo>
                          <a:pt x="10" y="107"/>
                        </a:lnTo>
                        <a:lnTo>
                          <a:pt x="10" y="107"/>
                        </a:lnTo>
                        <a:lnTo>
                          <a:pt x="11" y="107"/>
                        </a:lnTo>
                        <a:lnTo>
                          <a:pt x="12" y="107"/>
                        </a:lnTo>
                        <a:lnTo>
                          <a:pt x="12" y="107"/>
                        </a:lnTo>
                        <a:lnTo>
                          <a:pt x="14" y="107"/>
                        </a:lnTo>
                        <a:lnTo>
                          <a:pt x="14" y="107"/>
                        </a:lnTo>
                        <a:lnTo>
                          <a:pt x="16" y="107"/>
                        </a:lnTo>
                        <a:lnTo>
                          <a:pt x="16" y="107"/>
                        </a:lnTo>
                        <a:lnTo>
                          <a:pt x="18" y="7"/>
                        </a:lnTo>
                        <a:lnTo>
                          <a:pt x="18" y="51"/>
                        </a:lnTo>
                        <a:lnTo>
                          <a:pt x="18" y="53"/>
                        </a:lnTo>
                        <a:lnTo>
                          <a:pt x="20" y="107"/>
                        </a:lnTo>
                        <a:lnTo>
                          <a:pt x="20" y="107"/>
                        </a:lnTo>
                        <a:lnTo>
                          <a:pt x="22" y="107"/>
                        </a:lnTo>
                        <a:lnTo>
                          <a:pt x="22" y="107"/>
                        </a:lnTo>
                        <a:lnTo>
                          <a:pt x="25" y="107"/>
                        </a:lnTo>
                        <a:lnTo>
                          <a:pt x="25" y="107"/>
                        </a:lnTo>
                        <a:lnTo>
                          <a:pt x="25" y="107"/>
                        </a:lnTo>
                        <a:lnTo>
                          <a:pt x="27" y="107"/>
                        </a:lnTo>
                        <a:lnTo>
                          <a:pt x="27" y="107"/>
                        </a:lnTo>
                        <a:lnTo>
                          <a:pt x="28" y="107"/>
                        </a:lnTo>
                        <a:lnTo>
                          <a:pt x="28" y="107"/>
                        </a:lnTo>
                        <a:lnTo>
                          <a:pt x="31" y="106"/>
                        </a:lnTo>
                        <a:lnTo>
                          <a:pt x="31" y="106"/>
                        </a:lnTo>
                        <a:lnTo>
                          <a:pt x="32" y="0"/>
                        </a:lnTo>
                        <a:lnTo>
                          <a:pt x="33" y="104"/>
                        </a:lnTo>
                        <a:lnTo>
                          <a:pt x="33" y="104"/>
                        </a:lnTo>
                        <a:lnTo>
                          <a:pt x="35" y="107"/>
                        </a:lnTo>
                        <a:lnTo>
                          <a:pt x="35" y="107"/>
                        </a:lnTo>
                        <a:lnTo>
                          <a:pt x="37" y="107"/>
                        </a:lnTo>
                        <a:lnTo>
                          <a:pt x="37" y="107"/>
                        </a:lnTo>
                        <a:lnTo>
                          <a:pt x="39" y="107"/>
                        </a:lnTo>
                        <a:lnTo>
                          <a:pt x="39" y="107"/>
                        </a:lnTo>
                        <a:lnTo>
                          <a:pt x="41" y="107"/>
                        </a:lnTo>
                        <a:lnTo>
                          <a:pt x="41" y="107"/>
                        </a:lnTo>
                        <a:lnTo>
                          <a:pt x="43" y="107"/>
                        </a:lnTo>
                        <a:lnTo>
                          <a:pt x="43" y="107"/>
                        </a:lnTo>
                        <a:lnTo>
                          <a:pt x="45" y="10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49" name="Freeform 236"/>
                  <p:cNvSpPr>
                    <a:spLocks/>
                  </p:cNvSpPr>
                  <p:nvPr/>
                </p:nvSpPr>
                <p:spPr bwMode="auto">
                  <a:xfrm>
                    <a:off x="7334251" y="2892425"/>
                    <a:ext cx="23813" cy="184150"/>
                  </a:xfrm>
                  <a:custGeom>
                    <a:avLst/>
                    <a:gdLst>
                      <a:gd name="T0" fmla="*/ 0 w 15"/>
                      <a:gd name="T1" fmla="*/ 112 h 116"/>
                      <a:gd name="T2" fmla="*/ 0 w 15"/>
                      <a:gd name="T3" fmla="*/ 112 h 116"/>
                      <a:gd name="T4" fmla="*/ 1 w 15"/>
                      <a:gd name="T5" fmla="*/ 4 h 116"/>
                      <a:gd name="T6" fmla="*/ 2 w 15"/>
                      <a:gd name="T7" fmla="*/ 115 h 116"/>
                      <a:gd name="T8" fmla="*/ 2 w 15"/>
                      <a:gd name="T9" fmla="*/ 115 h 116"/>
                      <a:gd name="T10" fmla="*/ 5 w 15"/>
                      <a:gd name="T11" fmla="*/ 116 h 116"/>
                      <a:gd name="T12" fmla="*/ 5 w 15"/>
                      <a:gd name="T13" fmla="*/ 116 h 116"/>
                      <a:gd name="T14" fmla="*/ 6 w 15"/>
                      <a:gd name="T15" fmla="*/ 116 h 116"/>
                      <a:gd name="T16" fmla="*/ 6 w 15"/>
                      <a:gd name="T17" fmla="*/ 116 h 116"/>
                      <a:gd name="T18" fmla="*/ 8 w 15"/>
                      <a:gd name="T19" fmla="*/ 116 h 116"/>
                      <a:gd name="T20" fmla="*/ 8 w 15"/>
                      <a:gd name="T21" fmla="*/ 116 h 116"/>
                      <a:gd name="T22" fmla="*/ 8 w 15"/>
                      <a:gd name="T23" fmla="*/ 116 h 116"/>
                      <a:gd name="T24" fmla="*/ 11 w 15"/>
                      <a:gd name="T25" fmla="*/ 116 h 116"/>
                      <a:gd name="T26" fmla="*/ 11 w 15"/>
                      <a:gd name="T27" fmla="*/ 116 h 116"/>
                      <a:gd name="T28" fmla="*/ 13 w 15"/>
                      <a:gd name="T29" fmla="*/ 116 h 116"/>
                      <a:gd name="T30" fmla="*/ 13 w 15"/>
                      <a:gd name="T31" fmla="*/ 116 h 116"/>
                      <a:gd name="T32" fmla="*/ 15 w 15"/>
                      <a:gd name="T33" fmla="*/ 0 h 116"/>
                      <a:gd name="T34" fmla="*/ 15 w 15"/>
                      <a:gd name="T35" fmla="*/ 0 h 116"/>
                      <a:gd name="T36" fmla="*/ 15 w 15"/>
                      <a:gd name="T37" fmla="*/ 8 h 1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</a:cxnLst>
                    <a:rect l="0" t="0" r="r" b="b"/>
                    <a:pathLst>
                      <a:path w="15" h="116">
                        <a:moveTo>
                          <a:pt x="0" y="112"/>
                        </a:moveTo>
                        <a:lnTo>
                          <a:pt x="0" y="112"/>
                        </a:lnTo>
                        <a:lnTo>
                          <a:pt x="1" y="4"/>
                        </a:lnTo>
                        <a:lnTo>
                          <a:pt x="2" y="115"/>
                        </a:lnTo>
                        <a:lnTo>
                          <a:pt x="2" y="115"/>
                        </a:lnTo>
                        <a:lnTo>
                          <a:pt x="5" y="116"/>
                        </a:lnTo>
                        <a:lnTo>
                          <a:pt x="5" y="116"/>
                        </a:lnTo>
                        <a:lnTo>
                          <a:pt x="6" y="116"/>
                        </a:lnTo>
                        <a:lnTo>
                          <a:pt x="6" y="116"/>
                        </a:lnTo>
                        <a:lnTo>
                          <a:pt x="8" y="116"/>
                        </a:lnTo>
                        <a:lnTo>
                          <a:pt x="8" y="116"/>
                        </a:lnTo>
                        <a:lnTo>
                          <a:pt x="8" y="116"/>
                        </a:lnTo>
                        <a:lnTo>
                          <a:pt x="11" y="116"/>
                        </a:lnTo>
                        <a:lnTo>
                          <a:pt x="11" y="116"/>
                        </a:lnTo>
                        <a:lnTo>
                          <a:pt x="13" y="116"/>
                        </a:lnTo>
                        <a:lnTo>
                          <a:pt x="13" y="116"/>
                        </a:lnTo>
                        <a:lnTo>
                          <a:pt x="15" y="0"/>
                        </a:lnTo>
                        <a:lnTo>
                          <a:pt x="15" y="0"/>
                        </a:lnTo>
                        <a:lnTo>
                          <a:pt x="15" y="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251" name="Rectangle 23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584826" y="5289606"/>
                        <a:ext cx="1460400" cy="230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lvl="0"/>
                        <a:r>
                          <a:rPr kumimoji="0" lang="en-US" altLang="en-US" sz="15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mode number </a:t>
                        </a:r>
                        <a14:m>
                          <m:oMath xmlns:m="http://schemas.openxmlformats.org/officeDocument/2006/math">
                            <m:r>
                              <a:rPr kumimoji="0" lang="en-GB" altLang="en-US" sz="15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262626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𝑚</m:t>
                            </m:r>
                          </m:oMath>
                        </a14:m>
                        <a:r>
                          <a:rPr kumimoji="0" lang="en-US" altLang="en-US" sz="15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 </a:t>
                        </a:r>
                        <a:endPara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251" name="Rectangle 238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5584826" y="5289606"/>
                        <a:ext cx="1460400" cy="230832"/>
                      </a:xfrm>
                      <a:prstGeom prst="rect">
                        <a:avLst/>
                      </a:prstGeom>
                      <a:blipFill rotWithShape="0">
                        <a:blip r:embed="rId5"/>
                        <a:stretch>
                          <a:fillRect l="-7917" t="-26316" b="-47368"/>
                        </a:stretch>
                      </a:blipFill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sp>
                <p:nvSpPr>
                  <p:cNvPr id="253" name="Line 240"/>
                  <p:cNvSpPr>
                    <a:spLocks noChangeShapeType="1"/>
                  </p:cNvSpPr>
                  <p:nvPr/>
                </p:nvSpPr>
                <p:spPr bwMode="auto">
                  <a:xfrm>
                    <a:off x="5149851" y="5068842"/>
                    <a:ext cx="220821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4" name="Line 241"/>
                  <p:cNvSpPr>
                    <a:spLocks noChangeShapeType="1"/>
                  </p:cNvSpPr>
                  <p:nvPr/>
                </p:nvSpPr>
                <p:spPr bwMode="auto">
                  <a:xfrm>
                    <a:off x="5149851" y="3671094"/>
                    <a:ext cx="220821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5" name="Line 24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670551" y="5052443"/>
                    <a:ext cx="0" cy="1640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6" name="Line 24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459538" y="5052443"/>
                    <a:ext cx="0" cy="1640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7" name="Line 24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246938" y="5052443"/>
                    <a:ext cx="0" cy="1640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8" name="Line 245"/>
                  <p:cNvSpPr>
                    <a:spLocks noChangeShapeType="1"/>
                  </p:cNvSpPr>
                  <p:nvPr/>
                </p:nvSpPr>
                <p:spPr bwMode="auto">
                  <a:xfrm>
                    <a:off x="5670551" y="3671094"/>
                    <a:ext cx="0" cy="17661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59" name="Line 246"/>
                  <p:cNvSpPr>
                    <a:spLocks noChangeShapeType="1"/>
                  </p:cNvSpPr>
                  <p:nvPr/>
                </p:nvSpPr>
                <p:spPr bwMode="auto">
                  <a:xfrm>
                    <a:off x="6459538" y="3671094"/>
                    <a:ext cx="0" cy="17661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0" name="Line 247"/>
                  <p:cNvSpPr>
                    <a:spLocks noChangeShapeType="1"/>
                  </p:cNvSpPr>
                  <p:nvPr/>
                </p:nvSpPr>
                <p:spPr bwMode="auto">
                  <a:xfrm>
                    <a:off x="7246938" y="3671094"/>
                    <a:ext cx="0" cy="17661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61" name="Rectangle 248"/>
                  <p:cNvSpPr>
                    <a:spLocks noChangeArrowheads="1"/>
                  </p:cNvSpPr>
                  <p:nvPr/>
                </p:nvSpPr>
                <p:spPr bwMode="auto">
                  <a:xfrm>
                    <a:off x="5535613" y="5124349"/>
                    <a:ext cx="376238" cy="1879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5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62" name="Rectangle 249"/>
                  <p:cNvSpPr>
                    <a:spLocks noChangeArrowheads="1"/>
                  </p:cNvSpPr>
                  <p:nvPr/>
                </p:nvSpPr>
                <p:spPr bwMode="auto">
                  <a:xfrm>
                    <a:off x="6318251" y="5124349"/>
                    <a:ext cx="376238" cy="1879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50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63" name="Rectangle 250"/>
                  <p:cNvSpPr>
                    <a:spLocks noChangeArrowheads="1"/>
                  </p:cNvSpPr>
                  <p:nvPr/>
                </p:nvSpPr>
                <p:spPr bwMode="auto">
                  <a:xfrm>
                    <a:off x="7110413" y="5124349"/>
                    <a:ext cx="376238" cy="1879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55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76" name="Line 26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149851" y="3671094"/>
                    <a:ext cx="0" cy="1397748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7" name="Line 26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358063" y="3671094"/>
                    <a:ext cx="0" cy="1397748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8" name="Line 265"/>
                  <p:cNvSpPr>
                    <a:spLocks noChangeShapeType="1"/>
                  </p:cNvSpPr>
                  <p:nvPr/>
                </p:nvSpPr>
                <p:spPr bwMode="auto">
                  <a:xfrm>
                    <a:off x="5149851" y="4603347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79" name="Line 266"/>
                  <p:cNvSpPr>
                    <a:spLocks noChangeShapeType="1"/>
                  </p:cNvSpPr>
                  <p:nvPr/>
                </p:nvSpPr>
                <p:spPr bwMode="auto">
                  <a:xfrm>
                    <a:off x="5149851" y="4137851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0" name="Line 267"/>
                  <p:cNvSpPr>
                    <a:spLocks noChangeShapeType="1"/>
                  </p:cNvSpPr>
                  <p:nvPr/>
                </p:nvSpPr>
                <p:spPr bwMode="auto">
                  <a:xfrm>
                    <a:off x="5149851" y="3671094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1" name="Line 26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335838" y="4603347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2" name="Line 26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335838" y="4137851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3" name="Line 27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335838" y="3671094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4" name="Rectangle 271"/>
                  <p:cNvSpPr>
                    <a:spLocks noChangeArrowheads="1"/>
                  </p:cNvSpPr>
                  <p:nvPr/>
                </p:nvSpPr>
                <p:spPr bwMode="auto">
                  <a:xfrm>
                    <a:off x="4991101" y="4535226"/>
                    <a:ext cx="92974" cy="2000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rPr>
                      <a:t>1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85" name="Rectangle 272"/>
                  <p:cNvSpPr>
                    <a:spLocks noChangeArrowheads="1"/>
                  </p:cNvSpPr>
                  <p:nvPr/>
                </p:nvSpPr>
                <p:spPr bwMode="auto">
                  <a:xfrm>
                    <a:off x="4991101" y="4064684"/>
                    <a:ext cx="92974" cy="2000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rPr>
                      <a:t>2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86" name="Rectangle 273"/>
                  <p:cNvSpPr>
                    <a:spLocks noChangeArrowheads="1"/>
                  </p:cNvSpPr>
                  <p:nvPr/>
                </p:nvSpPr>
                <p:spPr bwMode="auto">
                  <a:xfrm>
                    <a:off x="4991101" y="3600450"/>
                    <a:ext cx="92974" cy="2000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rPr>
                      <a:t>3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87" name="Freeform 274"/>
                  <p:cNvSpPr>
                    <a:spLocks/>
                  </p:cNvSpPr>
                  <p:nvPr/>
                </p:nvSpPr>
                <p:spPr bwMode="auto">
                  <a:xfrm>
                    <a:off x="5149851" y="4101268"/>
                    <a:ext cx="757238" cy="316638"/>
                  </a:xfrm>
                  <a:custGeom>
                    <a:avLst/>
                    <a:gdLst>
                      <a:gd name="T0" fmla="*/ 0 w 477"/>
                      <a:gd name="T1" fmla="*/ 73 h 251"/>
                      <a:gd name="T2" fmla="*/ 0 w 477"/>
                      <a:gd name="T3" fmla="*/ 73 h 251"/>
                      <a:gd name="T4" fmla="*/ 10 w 477"/>
                      <a:gd name="T5" fmla="*/ 75 h 251"/>
                      <a:gd name="T6" fmla="*/ 20 w 477"/>
                      <a:gd name="T7" fmla="*/ 76 h 251"/>
                      <a:gd name="T8" fmla="*/ 30 w 477"/>
                      <a:gd name="T9" fmla="*/ 78 h 251"/>
                      <a:gd name="T10" fmla="*/ 40 w 477"/>
                      <a:gd name="T11" fmla="*/ 80 h 251"/>
                      <a:gd name="T12" fmla="*/ 50 w 477"/>
                      <a:gd name="T13" fmla="*/ 82 h 251"/>
                      <a:gd name="T14" fmla="*/ 59 w 477"/>
                      <a:gd name="T15" fmla="*/ 84 h 251"/>
                      <a:gd name="T16" fmla="*/ 70 w 477"/>
                      <a:gd name="T17" fmla="*/ 86 h 251"/>
                      <a:gd name="T18" fmla="*/ 79 w 477"/>
                      <a:gd name="T19" fmla="*/ 89 h 251"/>
                      <a:gd name="T20" fmla="*/ 89 w 477"/>
                      <a:gd name="T21" fmla="*/ 91 h 251"/>
                      <a:gd name="T22" fmla="*/ 99 w 477"/>
                      <a:gd name="T23" fmla="*/ 94 h 251"/>
                      <a:gd name="T24" fmla="*/ 109 w 477"/>
                      <a:gd name="T25" fmla="*/ 97 h 251"/>
                      <a:gd name="T26" fmla="*/ 119 w 477"/>
                      <a:gd name="T27" fmla="*/ 100 h 251"/>
                      <a:gd name="T28" fmla="*/ 129 w 477"/>
                      <a:gd name="T29" fmla="*/ 103 h 251"/>
                      <a:gd name="T30" fmla="*/ 139 w 477"/>
                      <a:gd name="T31" fmla="*/ 107 h 251"/>
                      <a:gd name="T32" fmla="*/ 149 w 477"/>
                      <a:gd name="T33" fmla="*/ 111 h 251"/>
                      <a:gd name="T34" fmla="*/ 159 w 477"/>
                      <a:gd name="T35" fmla="*/ 116 h 251"/>
                      <a:gd name="T36" fmla="*/ 169 w 477"/>
                      <a:gd name="T37" fmla="*/ 122 h 251"/>
                      <a:gd name="T38" fmla="*/ 179 w 477"/>
                      <a:gd name="T39" fmla="*/ 129 h 251"/>
                      <a:gd name="T40" fmla="*/ 189 w 477"/>
                      <a:gd name="T41" fmla="*/ 138 h 251"/>
                      <a:gd name="T42" fmla="*/ 199 w 477"/>
                      <a:gd name="T43" fmla="*/ 150 h 251"/>
                      <a:gd name="T44" fmla="*/ 209 w 477"/>
                      <a:gd name="T45" fmla="*/ 166 h 251"/>
                      <a:gd name="T46" fmla="*/ 218 w 477"/>
                      <a:gd name="T47" fmla="*/ 188 h 251"/>
                      <a:gd name="T48" fmla="*/ 229 w 477"/>
                      <a:gd name="T49" fmla="*/ 220 h 251"/>
                      <a:gd name="T50" fmla="*/ 238 w 477"/>
                      <a:gd name="T51" fmla="*/ 251 h 251"/>
                      <a:gd name="T52" fmla="*/ 248 w 477"/>
                      <a:gd name="T53" fmla="*/ 240 h 251"/>
                      <a:gd name="T54" fmla="*/ 258 w 477"/>
                      <a:gd name="T55" fmla="*/ 199 h 251"/>
                      <a:gd name="T56" fmla="*/ 268 w 477"/>
                      <a:gd name="T57" fmla="*/ 161 h 251"/>
                      <a:gd name="T58" fmla="*/ 278 w 477"/>
                      <a:gd name="T59" fmla="*/ 133 h 251"/>
                      <a:gd name="T60" fmla="*/ 288 w 477"/>
                      <a:gd name="T61" fmla="*/ 111 h 251"/>
                      <a:gd name="T62" fmla="*/ 298 w 477"/>
                      <a:gd name="T63" fmla="*/ 93 h 251"/>
                      <a:gd name="T64" fmla="*/ 308 w 477"/>
                      <a:gd name="T65" fmla="*/ 77 h 251"/>
                      <a:gd name="T66" fmla="*/ 318 w 477"/>
                      <a:gd name="T67" fmla="*/ 64 h 251"/>
                      <a:gd name="T68" fmla="*/ 328 w 477"/>
                      <a:gd name="T69" fmla="*/ 52 h 251"/>
                      <a:gd name="T70" fmla="*/ 338 w 477"/>
                      <a:gd name="T71" fmla="*/ 42 h 251"/>
                      <a:gd name="T72" fmla="*/ 347 w 477"/>
                      <a:gd name="T73" fmla="*/ 34 h 251"/>
                      <a:gd name="T74" fmla="*/ 358 w 477"/>
                      <a:gd name="T75" fmla="*/ 27 h 251"/>
                      <a:gd name="T76" fmla="*/ 367 w 477"/>
                      <a:gd name="T77" fmla="*/ 20 h 251"/>
                      <a:gd name="T78" fmla="*/ 377 w 477"/>
                      <a:gd name="T79" fmla="*/ 15 h 251"/>
                      <a:gd name="T80" fmla="*/ 387 w 477"/>
                      <a:gd name="T81" fmla="*/ 10 h 251"/>
                      <a:gd name="T82" fmla="*/ 397 w 477"/>
                      <a:gd name="T83" fmla="*/ 7 h 251"/>
                      <a:gd name="T84" fmla="*/ 407 w 477"/>
                      <a:gd name="T85" fmla="*/ 4 h 251"/>
                      <a:gd name="T86" fmla="*/ 417 w 477"/>
                      <a:gd name="T87" fmla="*/ 2 h 251"/>
                      <a:gd name="T88" fmla="*/ 427 w 477"/>
                      <a:gd name="T89" fmla="*/ 1 h 251"/>
                      <a:gd name="T90" fmla="*/ 437 w 477"/>
                      <a:gd name="T91" fmla="*/ 0 h 251"/>
                      <a:gd name="T92" fmla="*/ 447 w 477"/>
                      <a:gd name="T93" fmla="*/ 0 h 251"/>
                      <a:gd name="T94" fmla="*/ 457 w 477"/>
                      <a:gd name="T95" fmla="*/ 0 h 251"/>
                      <a:gd name="T96" fmla="*/ 467 w 477"/>
                      <a:gd name="T97" fmla="*/ 1 h 251"/>
                      <a:gd name="T98" fmla="*/ 477 w 477"/>
                      <a:gd name="T99" fmla="*/ 2 h 2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77" h="251">
                        <a:moveTo>
                          <a:pt x="0" y="73"/>
                        </a:moveTo>
                        <a:lnTo>
                          <a:pt x="0" y="73"/>
                        </a:lnTo>
                        <a:lnTo>
                          <a:pt x="10" y="75"/>
                        </a:lnTo>
                        <a:lnTo>
                          <a:pt x="20" y="76"/>
                        </a:lnTo>
                        <a:lnTo>
                          <a:pt x="30" y="78"/>
                        </a:lnTo>
                        <a:lnTo>
                          <a:pt x="40" y="80"/>
                        </a:lnTo>
                        <a:lnTo>
                          <a:pt x="50" y="82"/>
                        </a:lnTo>
                        <a:lnTo>
                          <a:pt x="59" y="84"/>
                        </a:lnTo>
                        <a:lnTo>
                          <a:pt x="70" y="86"/>
                        </a:lnTo>
                        <a:lnTo>
                          <a:pt x="79" y="89"/>
                        </a:lnTo>
                        <a:lnTo>
                          <a:pt x="89" y="91"/>
                        </a:lnTo>
                        <a:lnTo>
                          <a:pt x="99" y="94"/>
                        </a:lnTo>
                        <a:lnTo>
                          <a:pt x="109" y="97"/>
                        </a:lnTo>
                        <a:lnTo>
                          <a:pt x="119" y="100"/>
                        </a:lnTo>
                        <a:lnTo>
                          <a:pt x="129" y="103"/>
                        </a:lnTo>
                        <a:lnTo>
                          <a:pt x="139" y="107"/>
                        </a:lnTo>
                        <a:lnTo>
                          <a:pt x="149" y="111"/>
                        </a:lnTo>
                        <a:lnTo>
                          <a:pt x="159" y="116"/>
                        </a:lnTo>
                        <a:lnTo>
                          <a:pt x="169" y="122"/>
                        </a:lnTo>
                        <a:lnTo>
                          <a:pt x="179" y="129"/>
                        </a:lnTo>
                        <a:lnTo>
                          <a:pt x="189" y="138"/>
                        </a:lnTo>
                        <a:lnTo>
                          <a:pt x="199" y="150"/>
                        </a:lnTo>
                        <a:lnTo>
                          <a:pt x="209" y="166"/>
                        </a:lnTo>
                        <a:lnTo>
                          <a:pt x="218" y="188"/>
                        </a:lnTo>
                        <a:lnTo>
                          <a:pt x="229" y="220"/>
                        </a:lnTo>
                        <a:lnTo>
                          <a:pt x="238" y="251"/>
                        </a:lnTo>
                        <a:lnTo>
                          <a:pt x="248" y="240"/>
                        </a:lnTo>
                        <a:lnTo>
                          <a:pt x="258" y="199"/>
                        </a:lnTo>
                        <a:lnTo>
                          <a:pt x="268" y="161"/>
                        </a:lnTo>
                        <a:lnTo>
                          <a:pt x="278" y="133"/>
                        </a:lnTo>
                        <a:lnTo>
                          <a:pt x="288" y="111"/>
                        </a:lnTo>
                        <a:lnTo>
                          <a:pt x="298" y="93"/>
                        </a:lnTo>
                        <a:lnTo>
                          <a:pt x="308" y="77"/>
                        </a:lnTo>
                        <a:lnTo>
                          <a:pt x="318" y="64"/>
                        </a:lnTo>
                        <a:lnTo>
                          <a:pt x="328" y="52"/>
                        </a:lnTo>
                        <a:lnTo>
                          <a:pt x="338" y="42"/>
                        </a:lnTo>
                        <a:lnTo>
                          <a:pt x="347" y="34"/>
                        </a:lnTo>
                        <a:lnTo>
                          <a:pt x="358" y="27"/>
                        </a:lnTo>
                        <a:lnTo>
                          <a:pt x="367" y="20"/>
                        </a:lnTo>
                        <a:lnTo>
                          <a:pt x="377" y="15"/>
                        </a:lnTo>
                        <a:lnTo>
                          <a:pt x="387" y="10"/>
                        </a:lnTo>
                        <a:lnTo>
                          <a:pt x="397" y="7"/>
                        </a:lnTo>
                        <a:lnTo>
                          <a:pt x="407" y="4"/>
                        </a:lnTo>
                        <a:lnTo>
                          <a:pt x="417" y="2"/>
                        </a:lnTo>
                        <a:lnTo>
                          <a:pt x="427" y="1"/>
                        </a:lnTo>
                        <a:lnTo>
                          <a:pt x="437" y="0"/>
                        </a:lnTo>
                        <a:lnTo>
                          <a:pt x="447" y="0"/>
                        </a:lnTo>
                        <a:lnTo>
                          <a:pt x="457" y="0"/>
                        </a:lnTo>
                        <a:lnTo>
                          <a:pt x="467" y="1"/>
                        </a:lnTo>
                        <a:lnTo>
                          <a:pt x="477" y="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8" name="Freeform 275"/>
                  <p:cNvSpPr>
                    <a:spLocks/>
                  </p:cNvSpPr>
                  <p:nvPr/>
                </p:nvSpPr>
                <p:spPr bwMode="auto">
                  <a:xfrm>
                    <a:off x="5907088" y="4101268"/>
                    <a:ext cx="773113" cy="59291"/>
                  </a:xfrm>
                  <a:custGeom>
                    <a:avLst/>
                    <a:gdLst>
                      <a:gd name="T0" fmla="*/ 0 w 487"/>
                      <a:gd name="T1" fmla="*/ 2 h 47"/>
                      <a:gd name="T2" fmla="*/ 10 w 487"/>
                      <a:gd name="T3" fmla="*/ 3 h 47"/>
                      <a:gd name="T4" fmla="*/ 20 w 487"/>
                      <a:gd name="T5" fmla="*/ 5 h 47"/>
                      <a:gd name="T6" fmla="*/ 30 w 487"/>
                      <a:gd name="T7" fmla="*/ 8 h 47"/>
                      <a:gd name="T8" fmla="*/ 40 w 487"/>
                      <a:gd name="T9" fmla="*/ 10 h 47"/>
                      <a:gd name="T10" fmla="*/ 49 w 487"/>
                      <a:gd name="T11" fmla="*/ 13 h 47"/>
                      <a:gd name="T12" fmla="*/ 60 w 487"/>
                      <a:gd name="T13" fmla="*/ 15 h 47"/>
                      <a:gd name="T14" fmla="*/ 69 w 487"/>
                      <a:gd name="T15" fmla="*/ 18 h 47"/>
                      <a:gd name="T16" fmla="*/ 79 w 487"/>
                      <a:gd name="T17" fmla="*/ 21 h 47"/>
                      <a:gd name="T18" fmla="*/ 89 w 487"/>
                      <a:gd name="T19" fmla="*/ 24 h 47"/>
                      <a:gd name="T20" fmla="*/ 99 w 487"/>
                      <a:gd name="T21" fmla="*/ 27 h 47"/>
                      <a:gd name="T22" fmla="*/ 109 w 487"/>
                      <a:gd name="T23" fmla="*/ 30 h 47"/>
                      <a:gd name="T24" fmla="*/ 119 w 487"/>
                      <a:gd name="T25" fmla="*/ 32 h 47"/>
                      <a:gd name="T26" fmla="*/ 129 w 487"/>
                      <a:gd name="T27" fmla="*/ 35 h 47"/>
                      <a:gd name="T28" fmla="*/ 139 w 487"/>
                      <a:gd name="T29" fmla="*/ 37 h 47"/>
                      <a:gd name="T30" fmla="*/ 149 w 487"/>
                      <a:gd name="T31" fmla="*/ 39 h 47"/>
                      <a:gd name="T32" fmla="*/ 159 w 487"/>
                      <a:gd name="T33" fmla="*/ 41 h 47"/>
                      <a:gd name="T34" fmla="*/ 169 w 487"/>
                      <a:gd name="T35" fmla="*/ 43 h 47"/>
                      <a:gd name="T36" fmla="*/ 179 w 487"/>
                      <a:gd name="T37" fmla="*/ 44 h 47"/>
                      <a:gd name="T38" fmla="*/ 189 w 487"/>
                      <a:gd name="T39" fmla="*/ 45 h 47"/>
                      <a:gd name="T40" fmla="*/ 198 w 487"/>
                      <a:gd name="T41" fmla="*/ 46 h 47"/>
                      <a:gd name="T42" fmla="*/ 208 w 487"/>
                      <a:gd name="T43" fmla="*/ 47 h 47"/>
                      <a:gd name="T44" fmla="*/ 218 w 487"/>
                      <a:gd name="T45" fmla="*/ 47 h 47"/>
                      <a:gd name="T46" fmla="*/ 228 w 487"/>
                      <a:gd name="T47" fmla="*/ 47 h 47"/>
                      <a:gd name="T48" fmla="*/ 238 w 487"/>
                      <a:gd name="T49" fmla="*/ 47 h 47"/>
                      <a:gd name="T50" fmla="*/ 248 w 487"/>
                      <a:gd name="T51" fmla="*/ 46 h 47"/>
                      <a:gd name="T52" fmla="*/ 258 w 487"/>
                      <a:gd name="T53" fmla="*/ 45 h 47"/>
                      <a:gd name="T54" fmla="*/ 268 w 487"/>
                      <a:gd name="T55" fmla="*/ 44 h 47"/>
                      <a:gd name="T56" fmla="*/ 278 w 487"/>
                      <a:gd name="T57" fmla="*/ 42 h 47"/>
                      <a:gd name="T58" fmla="*/ 288 w 487"/>
                      <a:gd name="T59" fmla="*/ 40 h 47"/>
                      <a:gd name="T60" fmla="*/ 298 w 487"/>
                      <a:gd name="T61" fmla="*/ 38 h 47"/>
                      <a:gd name="T62" fmla="*/ 308 w 487"/>
                      <a:gd name="T63" fmla="*/ 37 h 47"/>
                      <a:gd name="T64" fmla="*/ 318 w 487"/>
                      <a:gd name="T65" fmla="*/ 34 h 47"/>
                      <a:gd name="T66" fmla="*/ 328 w 487"/>
                      <a:gd name="T67" fmla="*/ 31 h 47"/>
                      <a:gd name="T68" fmla="*/ 337 w 487"/>
                      <a:gd name="T69" fmla="*/ 29 h 47"/>
                      <a:gd name="T70" fmla="*/ 348 w 487"/>
                      <a:gd name="T71" fmla="*/ 26 h 47"/>
                      <a:gd name="T72" fmla="*/ 357 w 487"/>
                      <a:gd name="T73" fmla="*/ 23 h 47"/>
                      <a:gd name="T74" fmla="*/ 367 w 487"/>
                      <a:gd name="T75" fmla="*/ 20 h 47"/>
                      <a:gd name="T76" fmla="*/ 377 w 487"/>
                      <a:gd name="T77" fmla="*/ 17 h 47"/>
                      <a:gd name="T78" fmla="*/ 387 w 487"/>
                      <a:gd name="T79" fmla="*/ 14 h 47"/>
                      <a:gd name="T80" fmla="*/ 397 w 487"/>
                      <a:gd name="T81" fmla="*/ 12 h 47"/>
                      <a:gd name="T82" fmla="*/ 407 w 487"/>
                      <a:gd name="T83" fmla="*/ 9 h 47"/>
                      <a:gd name="T84" fmla="*/ 417 w 487"/>
                      <a:gd name="T85" fmla="*/ 7 h 47"/>
                      <a:gd name="T86" fmla="*/ 427 w 487"/>
                      <a:gd name="T87" fmla="*/ 5 h 47"/>
                      <a:gd name="T88" fmla="*/ 437 w 487"/>
                      <a:gd name="T89" fmla="*/ 3 h 47"/>
                      <a:gd name="T90" fmla="*/ 447 w 487"/>
                      <a:gd name="T91" fmla="*/ 1 h 47"/>
                      <a:gd name="T92" fmla="*/ 457 w 487"/>
                      <a:gd name="T93" fmla="*/ 0 h 47"/>
                      <a:gd name="T94" fmla="*/ 467 w 487"/>
                      <a:gd name="T95" fmla="*/ 0 h 47"/>
                      <a:gd name="T96" fmla="*/ 477 w 487"/>
                      <a:gd name="T97" fmla="*/ 0 h 47"/>
                      <a:gd name="T98" fmla="*/ 487 w 487"/>
                      <a:gd name="T99" fmla="*/ 0 h 4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87" h="47">
                        <a:moveTo>
                          <a:pt x="0" y="2"/>
                        </a:moveTo>
                        <a:lnTo>
                          <a:pt x="10" y="3"/>
                        </a:lnTo>
                        <a:lnTo>
                          <a:pt x="20" y="5"/>
                        </a:lnTo>
                        <a:lnTo>
                          <a:pt x="30" y="8"/>
                        </a:lnTo>
                        <a:lnTo>
                          <a:pt x="40" y="10"/>
                        </a:lnTo>
                        <a:lnTo>
                          <a:pt x="49" y="13"/>
                        </a:lnTo>
                        <a:lnTo>
                          <a:pt x="60" y="15"/>
                        </a:lnTo>
                        <a:lnTo>
                          <a:pt x="69" y="18"/>
                        </a:lnTo>
                        <a:lnTo>
                          <a:pt x="79" y="21"/>
                        </a:lnTo>
                        <a:lnTo>
                          <a:pt x="89" y="24"/>
                        </a:lnTo>
                        <a:lnTo>
                          <a:pt x="99" y="27"/>
                        </a:lnTo>
                        <a:lnTo>
                          <a:pt x="109" y="30"/>
                        </a:lnTo>
                        <a:lnTo>
                          <a:pt x="119" y="32"/>
                        </a:lnTo>
                        <a:lnTo>
                          <a:pt x="129" y="35"/>
                        </a:lnTo>
                        <a:lnTo>
                          <a:pt x="139" y="37"/>
                        </a:lnTo>
                        <a:lnTo>
                          <a:pt x="149" y="39"/>
                        </a:lnTo>
                        <a:lnTo>
                          <a:pt x="159" y="41"/>
                        </a:lnTo>
                        <a:lnTo>
                          <a:pt x="169" y="43"/>
                        </a:lnTo>
                        <a:lnTo>
                          <a:pt x="179" y="44"/>
                        </a:lnTo>
                        <a:lnTo>
                          <a:pt x="189" y="45"/>
                        </a:lnTo>
                        <a:lnTo>
                          <a:pt x="198" y="46"/>
                        </a:lnTo>
                        <a:lnTo>
                          <a:pt x="208" y="47"/>
                        </a:lnTo>
                        <a:lnTo>
                          <a:pt x="218" y="47"/>
                        </a:lnTo>
                        <a:lnTo>
                          <a:pt x="228" y="47"/>
                        </a:lnTo>
                        <a:lnTo>
                          <a:pt x="238" y="47"/>
                        </a:lnTo>
                        <a:lnTo>
                          <a:pt x="248" y="46"/>
                        </a:lnTo>
                        <a:lnTo>
                          <a:pt x="258" y="45"/>
                        </a:lnTo>
                        <a:lnTo>
                          <a:pt x="268" y="44"/>
                        </a:lnTo>
                        <a:lnTo>
                          <a:pt x="278" y="42"/>
                        </a:lnTo>
                        <a:lnTo>
                          <a:pt x="288" y="40"/>
                        </a:lnTo>
                        <a:lnTo>
                          <a:pt x="298" y="38"/>
                        </a:lnTo>
                        <a:lnTo>
                          <a:pt x="308" y="37"/>
                        </a:lnTo>
                        <a:lnTo>
                          <a:pt x="318" y="34"/>
                        </a:lnTo>
                        <a:lnTo>
                          <a:pt x="328" y="31"/>
                        </a:lnTo>
                        <a:lnTo>
                          <a:pt x="337" y="29"/>
                        </a:lnTo>
                        <a:lnTo>
                          <a:pt x="348" y="26"/>
                        </a:lnTo>
                        <a:lnTo>
                          <a:pt x="357" y="23"/>
                        </a:lnTo>
                        <a:lnTo>
                          <a:pt x="367" y="20"/>
                        </a:lnTo>
                        <a:lnTo>
                          <a:pt x="377" y="17"/>
                        </a:lnTo>
                        <a:lnTo>
                          <a:pt x="387" y="14"/>
                        </a:lnTo>
                        <a:lnTo>
                          <a:pt x="397" y="12"/>
                        </a:lnTo>
                        <a:lnTo>
                          <a:pt x="407" y="9"/>
                        </a:lnTo>
                        <a:lnTo>
                          <a:pt x="417" y="7"/>
                        </a:lnTo>
                        <a:lnTo>
                          <a:pt x="427" y="5"/>
                        </a:lnTo>
                        <a:lnTo>
                          <a:pt x="437" y="3"/>
                        </a:lnTo>
                        <a:lnTo>
                          <a:pt x="447" y="1"/>
                        </a:lnTo>
                        <a:lnTo>
                          <a:pt x="457" y="0"/>
                        </a:lnTo>
                        <a:lnTo>
                          <a:pt x="467" y="0"/>
                        </a:lnTo>
                        <a:lnTo>
                          <a:pt x="477" y="0"/>
                        </a:lnTo>
                        <a:lnTo>
                          <a:pt x="487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89" name="Freeform 276"/>
                  <p:cNvSpPr>
                    <a:spLocks/>
                  </p:cNvSpPr>
                  <p:nvPr/>
                </p:nvSpPr>
                <p:spPr bwMode="auto">
                  <a:xfrm>
                    <a:off x="6680201" y="4101268"/>
                    <a:ext cx="677863" cy="316638"/>
                  </a:xfrm>
                  <a:custGeom>
                    <a:avLst/>
                    <a:gdLst>
                      <a:gd name="T0" fmla="*/ 0 w 427"/>
                      <a:gd name="T1" fmla="*/ 0 h 251"/>
                      <a:gd name="T2" fmla="*/ 10 w 427"/>
                      <a:gd name="T3" fmla="*/ 1 h 251"/>
                      <a:gd name="T4" fmla="*/ 20 w 427"/>
                      <a:gd name="T5" fmla="*/ 3 h 251"/>
                      <a:gd name="T6" fmla="*/ 29 w 427"/>
                      <a:gd name="T7" fmla="*/ 5 h 251"/>
                      <a:gd name="T8" fmla="*/ 40 w 427"/>
                      <a:gd name="T9" fmla="*/ 8 h 251"/>
                      <a:gd name="T10" fmla="*/ 49 w 427"/>
                      <a:gd name="T11" fmla="*/ 12 h 251"/>
                      <a:gd name="T12" fmla="*/ 59 w 427"/>
                      <a:gd name="T13" fmla="*/ 17 h 251"/>
                      <a:gd name="T14" fmla="*/ 69 w 427"/>
                      <a:gd name="T15" fmla="*/ 23 h 251"/>
                      <a:gd name="T16" fmla="*/ 79 w 427"/>
                      <a:gd name="T17" fmla="*/ 29 h 251"/>
                      <a:gd name="T18" fmla="*/ 89 w 427"/>
                      <a:gd name="T19" fmla="*/ 37 h 251"/>
                      <a:gd name="T20" fmla="*/ 99 w 427"/>
                      <a:gd name="T21" fmla="*/ 46 h 251"/>
                      <a:gd name="T22" fmla="*/ 109 w 427"/>
                      <a:gd name="T23" fmla="*/ 56 h 251"/>
                      <a:gd name="T24" fmla="*/ 119 w 427"/>
                      <a:gd name="T25" fmla="*/ 68 h 251"/>
                      <a:gd name="T26" fmla="*/ 129 w 427"/>
                      <a:gd name="T27" fmla="*/ 82 h 251"/>
                      <a:gd name="T28" fmla="*/ 139 w 427"/>
                      <a:gd name="T29" fmla="*/ 98 h 251"/>
                      <a:gd name="T30" fmla="*/ 149 w 427"/>
                      <a:gd name="T31" fmla="*/ 118 h 251"/>
                      <a:gd name="T32" fmla="*/ 158 w 427"/>
                      <a:gd name="T33" fmla="*/ 142 h 251"/>
                      <a:gd name="T34" fmla="*/ 169 w 427"/>
                      <a:gd name="T35" fmla="*/ 173 h 251"/>
                      <a:gd name="T36" fmla="*/ 178 w 427"/>
                      <a:gd name="T37" fmla="*/ 214 h 251"/>
                      <a:gd name="T38" fmla="*/ 188 w 427"/>
                      <a:gd name="T39" fmla="*/ 251 h 251"/>
                      <a:gd name="T40" fmla="*/ 198 w 427"/>
                      <a:gd name="T41" fmla="*/ 243 h 251"/>
                      <a:gd name="T42" fmla="*/ 208 w 427"/>
                      <a:gd name="T43" fmla="*/ 208 h 251"/>
                      <a:gd name="T44" fmla="*/ 218 w 427"/>
                      <a:gd name="T45" fmla="*/ 179 h 251"/>
                      <a:gd name="T46" fmla="*/ 228 w 427"/>
                      <a:gd name="T47" fmla="*/ 159 h 251"/>
                      <a:gd name="T48" fmla="*/ 238 w 427"/>
                      <a:gd name="T49" fmla="*/ 145 h 251"/>
                      <a:gd name="T50" fmla="*/ 248 w 427"/>
                      <a:gd name="T51" fmla="*/ 135 h 251"/>
                      <a:gd name="T52" fmla="*/ 258 w 427"/>
                      <a:gd name="T53" fmla="*/ 126 h 251"/>
                      <a:gd name="T54" fmla="*/ 268 w 427"/>
                      <a:gd name="T55" fmla="*/ 120 h 251"/>
                      <a:gd name="T56" fmla="*/ 278 w 427"/>
                      <a:gd name="T57" fmla="*/ 114 h 251"/>
                      <a:gd name="T58" fmla="*/ 288 w 427"/>
                      <a:gd name="T59" fmla="*/ 110 h 251"/>
                      <a:gd name="T60" fmla="*/ 298 w 427"/>
                      <a:gd name="T61" fmla="*/ 106 h 251"/>
                      <a:gd name="T62" fmla="*/ 308 w 427"/>
                      <a:gd name="T63" fmla="*/ 102 h 251"/>
                      <a:gd name="T64" fmla="*/ 317 w 427"/>
                      <a:gd name="T65" fmla="*/ 99 h 251"/>
                      <a:gd name="T66" fmla="*/ 328 w 427"/>
                      <a:gd name="T67" fmla="*/ 96 h 251"/>
                      <a:gd name="T68" fmla="*/ 337 w 427"/>
                      <a:gd name="T69" fmla="*/ 93 h 251"/>
                      <a:gd name="T70" fmla="*/ 348 w 427"/>
                      <a:gd name="T71" fmla="*/ 91 h 251"/>
                      <a:gd name="T72" fmla="*/ 357 w 427"/>
                      <a:gd name="T73" fmla="*/ 88 h 251"/>
                      <a:gd name="T74" fmla="*/ 367 w 427"/>
                      <a:gd name="T75" fmla="*/ 86 h 251"/>
                      <a:gd name="T76" fmla="*/ 377 w 427"/>
                      <a:gd name="T77" fmla="*/ 83 h 251"/>
                      <a:gd name="T78" fmla="*/ 387 w 427"/>
                      <a:gd name="T79" fmla="*/ 81 h 251"/>
                      <a:gd name="T80" fmla="*/ 397 w 427"/>
                      <a:gd name="T81" fmla="*/ 79 h 251"/>
                      <a:gd name="T82" fmla="*/ 407 w 427"/>
                      <a:gd name="T83" fmla="*/ 77 h 251"/>
                      <a:gd name="T84" fmla="*/ 417 w 427"/>
                      <a:gd name="T85" fmla="*/ 76 h 251"/>
                      <a:gd name="T86" fmla="*/ 427 w 427"/>
                      <a:gd name="T87" fmla="*/ 74 h 251"/>
                      <a:gd name="T88" fmla="*/ 427 w 427"/>
                      <a:gd name="T89" fmla="*/ 74 h 2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</a:cxnLst>
                    <a:rect l="0" t="0" r="r" b="b"/>
                    <a:pathLst>
                      <a:path w="427" h="251">
                        <a:moveTo>
                          <a:pt x="0" y="0"/>
                        </a:moveTo>
                        <a:lnTo>
                          <a:pt x="10" y="1"/>
                        </a:lnTo>
                        <a:lnTo>
                          <a:pt x="20" y="3"/>
                        </a:lnTo>
                        <a:lnTo>
                          <a:pt x="29" y="5"/>
                        </a:lnTo>
                        <a:lnTo>
                          <a:pt x="40" y="8"/>
                        </a:lnTo>
                        <a:lnTo>
                          <a:pt x="49" y="12"/>
                        </a:lnTo>
                        <a:lnTo>
                          <a:pt x="59" y="17"/>
                        </a:lnTo>
                        <a:lnTo>
                          <a:pt x="69" y="23"/>
                        </a:lnTo>
                        <a:lnTo>
                          <a:pt x="79" y="29"/>
                        </a:lnTo>
                        <a:lnTo>
                          <a:pt x="89" y="37"/>
                        </a:lnTo>
                        <a:lnTo>
                          <a:pt x="99" y="46"/>
                        </a:lnTo>
                        <a:lnTo>
                          <a:pt x="109" y="56"/>
                        </a:lnTo>
                        <a:lnTo>
                          <a:pt x="119" y="68"/>
                        </a:lnTo>
                        <a:lnTo>
                          <a:pt x="129" y="82"/>
                        </a:lnTo>
                        <a:lnTo>
                          <a:pt x="139" y="98"/>
                        </a:lnTo>
                        <a:lnTo>
                          <a:pt x="149" y="118"/>
                        </a:lnTo>
                        <a:lnTo>
                          <a:pt x="158" y="142"/>
                        </a:lnTo>
                        <a:lnTo>
                          <a:pt x="169" y="173"/>
                        </a:lnTo>
                        <a:lnTo>
                          <a:pt x="178" y="214"/>
                        </a:lnTo>
                        <a:lnTo>
                          <a:pt x="188" y="251"/>
                        </a:lnTo>
                        <a:lnTo>
                          <a:pt x="198" y="243"/>
                        </a:lnTo>
                        <a:lnTo>
                          <a:pt x="208" y="208"/>
                        </a:lnTo>
                        <a:lnTo>
                          <a:pt x="218" y="179"/>
                        </a:lnTo>
                        <a:lnTo>
                          <a:pt x="228" y="159"/>
                        </a:lnTo>
                        <a:lnTo>
                          <a:pt x="238" y="145"/>
                        </a:lnTo>
                        <a:lnTo>
                          <a:pt x="248" y="135"/>
                        </a:lnTo>
                        <a:lnTo>
                          <a:pt x="258" y="126"/>
                        </a:lnTo>
                        <a:lnTo>
                          <a:pt x="268" y="120"/>
                        </a:lnTo>
                        <a:lnTo>
                          <a:pt x="278" y="114"/>
                        </a:lnTo>
                        <a:lnTo>
                          <a:pt x="288" y="110"/>
                        </a:lnTo>
                        <a:lnTo>
                          <a:pt x="298" y="106"/>
                        </a:lnTo>
                        <a:lnTo>
                          <a:pt x="308" y="102"/>
                        </a:lnTo>
                        <a:lnTo>
                          <a:pt x="317" y="99"/>
                        </a:lnTo>
                        <a:lnTo>
                          <a:pt x="328" y="96"/>
                        </a:lnTo>
                        <a:lnTo>
                          <a:pt x="337" y="93"/>
                        </a:lnTo>
                        <a:lnTo>
                          <a:pt x="348" y="91"/>
                        </a:lnTo>
                        <a:lnTo>
                          <a:pt x="357" y="88"/>
                        </a:lnTo>
                        <a:lnTo>
                          <a:pt x="367" y="86"/>
                        </a:lnTo>
                        <a:lnTo>
                          <a:pt x="377" y="83"/>
                        </a:lnTo>
                        <a:lnTo>
                          <a:pt x="387" y="81"/>
                        </a:lnTo>
                        <a:lnTo>
                          <a:pt x="397" y="79"/>
                        </a:lnTo>
                        <a:lnTo>
                          <a:pt x="407" y="77"/>
                        </a:lnTo>
                        <a:lnTo>
                          <a:pt x="417" y="76"/>
                        </a:lnTo>
                        <a:lnTo>
                          <a:pt x="427" y="74"/>
                        </a:lnTo>
                        <a:lnTo>
                          <a:pt x="427" y="7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06" name="Line 29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358063" y="3671094"/>
                    <a:ext cx="0" cy="1397748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07" name="Line 29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335838" y="5068842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08" name="Line 29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335838" y="4603347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09" name="Line 29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335838" y="4137851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10" name="Line 29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335838" y="3671094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11" name="Rectangle 298"/>
                  <p:cNvSpPr>
                    <a:spLocks noChangeArrowheads="1"/>
                  </p:cNvSpPr>
                  <p:nvPr/>
                </p:nvSpPr>
                <p:spPr bwMode="auto">
                  <a:xfrm>
                    <a:off x="7416801" y="4999460"/>
                    <a:ext cx="232436" cy="15897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</a:rPr>
                      <a:t>3.5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12" name="Rectangle 299"/>
                  <p:cNvSpPr>
                    <a:spLocks noChangeArrowheads="1"/>
                  </p:cNvSpPr>
                  <p:nvPr/>
                </p:nvSpPr>
                <p:spPr bwMode="auto">
                  <a:xfrm>
                    <a:off x="7416801" y="4535226"/>
                    <a:ext cx="325410" cy="15897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</a:rPr>
                      <a:t>3.55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13" name="Rectangle 300"/>
                  <p:cNvSpPr>
                    <a:spLocks noChangeArrowheads="1"/>
                  </p:cNvSpPr>
                  <p:nvPr/>
                </p:nvSpPr>
                <p:spPr bwMode="auto">
                  <a:xfrm>
                    <a:off x="7416801" y="4064684"/>
                    <a:ext cx="232436" cy="15897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</a:rPr>
                      <a:t>3.6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14" name="Rectangle 301"/>
                  <p:cNvSpPr>
                    <a:spLocks noChangeArrowheads="1"/>
                  </p:cNvSpPr>
                  <p:nvPr/>
                </p:nvSpPr>
                <p:spPr bwMode="auto">
                  <a:xfrm>
                    <a:off x="7416801" y="3600450"/>
                    <a:ext cx="325410" cy="15897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dirty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</a:rPr>
                      <a:t>3.65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15" name="Freeform 302"/>
                  <p:cNvSpPr>
                    <a:spLocks/>
                  </p:cNvSpPr>
                  <p:nvPr/>
                </p:nvSpPr>
                <p:spPr bwMode="auto">
                  <a:xfrm>
                    <a:off x="5149851" y="4174435"/>
                    <a:ext cx="757238" cy="228333"/>
                  </a:xfrm>
                  <a:custGeom>
                    <a:avLst/>
                    <a:gdLst>
                      <a:gd name="T0" fmla="*/ 0 w 477"/>
                      <a:gd name="T1" fmla="*/ 181 h 181"/>
                      <a:gd name="T2" fmla="*/ 0 w 477"/>
                      <a:gd name="T3" fmla="*/ 181 h 181"/>
                      <a:gd name="T4" fmla="*/ 10 w 477"/>
                      <a:gd name="T5" fmla="*/ 178 h 181"/>
                      <a:gd name="T6" fmla="*/ 20 w 477"/>
                      <a:gd name="T7" fmla="*/ 176 h 181"/>
                      <a:gd name="T8" fmla="*/ 30 w 477"/>
                      <a:gd name="T9" fmla="*/ 173 h 181"/>
                      <a:gd name="T10" fmla="*/ 40 w 477"/>
                      <a:gd name="T11" fmla="*/ 171 h 181"/>
                      <a:gd name="T12" fmla="*/ 50 w 477"/>
                      <a:gd name="T13" fmla="*/ 169 h 181"/>
                      <a:gd name="T14" fmla="*/ 59 w 477"/>
                      <a:gd name="T15" fmla="*/ 166 h 181"/>
                      <a:gd name="T16" fmla="*/ 70 w 477"/>
                      <a:gd name="T17" fmla="*/ 164 h 181"/>
                      <a:gd name="T18" fmla="*/ 79 w 477"/>
                      <a:gd name="T19" fmla="*/ 162 h 181"/>
                      <a:gd name="T20" fmla="*/ 89 w 477"/>
                      <a:gd name="T21" fmla="*/ 160 h 181"/>
                      <a:gd name="T22" fmla="*/ 99 w 477"/>
                      <a:gd name="T23" fmla="*/ 158 h 181"/>
                      <a:gd name="T24" fmla="*/ 109 w 477"/>
                      <a:gd name="T25" fmla="*/ 156 h 181"/>
                      <a:gd name="T26" fmla="*/ 119 w 477"/>
                      <a:gd name="T27" fmla="*/ 154 h 181"/>
                      <a:gd name="T28" fmla="*/ 129 w 477"/>
                      <a:gd name="T29" fmla="*/ 151 h 181"/>
                      <a:gd name="T30" fmla="*/ 139 w 477"/>
                      <a:gd name="T31" fmla="*/ 149 h 181"/>
                      <a:gd name="T32" fmla="*/ 149 w 477"/>
                      <a:gd name="T33" fmla="*/ 147 h 181"/>
                      <a:gd name="T34" fmla="*/ 159 w 477"/>
                      <a:gd name="T35" fmla="*/ 145 h 181"/>
                      <a:gd name="T36" fmla="*/ 169 w 477"/>
                      <a:gd name="T37" fmla="*/ 142 h 181"/>
                      <a:gd name="T38" fmla="*/ 179 w 477"/>
                      <a:gd name="T39" fmla="*/ 140 h 181"/>
                      <a:gd name="T40" fmla="*/ 189 w 477"/>
                      <a:gd name="T41" fmla="*/ 137 h 181"/>
                      <a:gd name="T42" fmla="*/ 199 w 477"/>
                      <a:gd name="T43" fmla="*/ 134 h 181"/>
                      <a:gd name="T44" fmla="*/ 209 w 477"/>
                      <a:gd name="T45" fmla="*/ 130 h 181"/>
                      <a:gd name="T46" fmla="*/ 218 w 477"/>
                      <a:gd name="T47" fmla="*/ 126 h 181"/>
                      <a:gd name="T48" fmla="*/ 229 w 477"/>
                      <a:gd name="T49" fmla="*/ 118 h 181"/>
                      <a:gd name="T50" fmla="*/ 238 w 477"/>
                      <a:gd name="T51" fmla="*/ 104 h 181"/>
                      <a:gd name="T52" fmla="*/ 248 w 477"/>
                      <a:gd name="T53" fmla="*/ 86 h 181"/>
                      <a:gd name="T54" fmla="*/ 258 w 477"/>
                      <a:gd name="T55" fmla="*/ 73 h 181"/>
                      <a:gd name="T56" fmla="*/ 268 w 477"/>
                      <a:gd name="T57" fmla="*/ 67 h 181"/>
                      <a:gd name="T58" fmla="*/ 278 w 477"/>
                      <a:gd name="T59" fmla="*/ 63 h 181"/>
                      <a:gd name="T60" fmla="*/ 288 w 477"/>
                      <a:gd name="T61" fmla="*/ 59 h 181"/>
                      <a:gd name="T62" fmla="*/ 298 w 477"/>
                      <a:gd name="T63" fmla="*/ 55 h 181"/>
                      <a:gd name="T64" fmla="*/ 308 w 477"/>
                      <a:gd name="T65" fmla="*/ 52 h 181"/>
                      <a:gd name="T66" fmla="*/ 318 w 477"/>
                      <a:gd name="T67" fmla="*/ 48 h 181"/>
                      <a:gd name="T68" fmla="*/ 328 w 477"/>
                      <a:gd name="T69" fmla="*/ 45 h 181"/>
                      <a:gd name="T70" fmla="*/ 338 w 477"/>
                      <a:gd name="T71" fmla="*/ 42 h 181"/>
                      <a:gd name="T72" fmla="*/ 347 w 477"/>
                      <a:gd name="T73" fmla="*/ 38 h 181"/>
                      <a:gd name="T74" fmla="*/ 358 w 477"/>
                      <a:gd name="T75" fmla="*/ 35 h 181"/>
                      <a:gd name="T76" fmla="*/ 367 w 477"/>
                      <a:gd name="T77" fmla="*/ 32 h 181"/>
                      <a:gd name="T78" fmla="*/ 377 w 477"/>
                      <a:gd name="T79" fmla="*/ 28 h 181"/>
                      <a:gd name="T80" fmla="*/ 387 w 477"/>
                      <a:gd name="T81" fmla="*/ 25 h 181"/>
                      <a:gd name="T82" fmla="*/ 397 w 477"/>
                      <a:gd name="T83" fmla="*/ 22 h 181"/>
                      <a:gd name="T84" fmla="*/ 407 w 477"/>
                      <a:gd name="T85" fmla="*/ 19 h 181"/>
                      <a:gd name="T86" fmla="*/ 417 w 477"/>
                      <a:gd name="T87" fmla="*/ 16 h 181"/>
                      <a:gd name="T88" fmla="*/ 427 w 477"/>
                      <a:gd name="T89" fmla="*/ 13 h 181"/>
                      <a:gd name="T90" fmla="*/ 437 w 477"/>
                      <a:gd name="T91" fmla="*/ 10 h 181"/>
                      <a:gd name="T92" fmla="*/ 447 w 477"/>
                      <a:gd name="T93" fmla="*/ 8 h 181"/>
                      <a:gd name="T94" fmla="*/ 457 w 477"/>
                      <a:gd name="T95" fmla="*/ 5 h 181"/>
                      <a:gd name="T96" fmla="*/ 467 w 477"/>
                      <a:gd name="T97" fmla="*/ 2 h 181"/>
                      <a:gd name="T98" fmla="*/ 477 w 477"/>
                      <a:gd name="T99" fmla="*/ 0 h 18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77" h="181">
                        <a:moveTo>
                          <a:pt x="0" y="181"/>
                        </a:moveTo>
                        <a:lnTo>
                          <a:pt x="0" y="181"/>
                        </a:lnTo>
                        <a:lnTo>
                          <a:pt x="10" y="178"/>
                        </a:lnTo>
                        <a:lnTo>
                          <a:pt x="20" y="176"/>
                        </a:lnTo>
                        <a:lnTo>
                          <a:pt x="30" y="173"/>
                        </a:lnTo>
                        <a:lnTo>
                          <a:pt x="40" y="171"/>
                        </a:lnTo>
                        <a:lnTo>
                          <a:pt x="50" y="169"/>
                        </a:lnTo>
                        <a:lnTo>
                          <a:pt x="59" y="166"/>
                        </a:lnTo>
                        <a:lnTo>
                          <a:pt x="70" y="164"/>
                        </a:lnTo>
                        <a:lnTo>
                          <a:pt x="79" y="162"/>
                        </a:lnTo>
                        <a:lnTo>
                          <a:pt x="89" y="160"/>
                        </a:lnTo>
                        <a:lnTo>
                          <a:pt x="99" y="158"/>
                        </a:lnTo>
                        <a:lnTo>
                          <a:pt x="109" y="156"/>
                        </a:lnTo>
                        <a:lnTo>
                          <a:pt x="119" y="154"/>
                        </a:lnTo>
                        <a:lnTo>
                          <a:pt x="129" y="151"/>
                        </a:lnTo>
                        <a:lnTo>
                          <a:pt x="139" y="149"/>
                        </a:lnTo>
                        <a:lnTo>
                          <a:pt x="149" y="147"/>
                        </a:lnTo>
                        <a:lnTo>
                          <a:pt x="159" y="145"/>
                        </a:lnTo>
                        <a:lnTo>
                          <a:pt x="169" y="142"/>
                        </a:lnTo>
                        <a:lnTo>
                          <a:pt x="179" y="140"/>
                        </a:lnTo>
                        <a:lnTo>
                          <a:pt x="189" y="137"/>
                        </a:lnTo>
                        <a:lnTo>
                          <a:pt x="199" y="134"/>
                        </a:lnTo>
                        <a:lnTo>
                          <a:pt x="209" y="130"/>
                        </a:lnTo>
                        <a:lnTo>
                          <a:pt x="218" y="126"/>
                        </a:lnTo>
                        <a:lnTo>
                          <a:pt x="229" y="118"/>
                        </a:lnTo>
                        <a:lnTo>
                          <a:pt x="238" y="104"/>
                        </a:lnTo>
                        <a:lnTo>
                          <a:pt x="248" y="86"/>
                        </a:lnTo>
                        <a:lnTo>
                          <a:pt x="258" y="73"/>
                        </a:lnTo>
                        <a:lnTo>
                          <a:pt x="268" y="67"/>
                        </a:lnTo>
                        <a:lnTo>
                          <a:pt x="278" y="63"/>
                        </a:lnTo>
                        <a:lnTo>
                          <a:pt x="288" y="59"/>
                        </a:lnTo>
                        <a:lnTo>
                          <a:pt x="298" y="55"/>
                        </a:lnTo>
                        <a:lnTo>
                          <a:pt x="308" y="52"/>
                        </a:lnTo>
                        <a:lnTo>
                          <a:pt x="318" y="48"/>
                        </a:lnTo>
                        <a:lnTo>
                          <a:pt x="328" y="45"/>
                        </a:lnTo>
                        <a:lnTo>
                          <a:pt x="338" y="42"/>
                        </a:lnTo>
                        <a:lnTo>
                          <a:pt x="347" y="38"/>
                        </a:lnTo>
                        <a:lnTo>
                          <a:pt x="358" y="35"/>
                        </a:lnTo>
                        <a:lnTo>
                          <a:pt x="367" y="32"/>
                        </a:lnTo>
                        <a:lnTo>
                          <a:pt x="377" y="28"/>
                        </a:lnTo>
                        <a:lnTo>
                          <a:pt x="387" y="25"/>
                        </a:lnTo>
                        <a:lnTo>
                          <a:pt x="397" y="22"/>
                        </a:lnTo>
                        <a:lnTo>
                          <a:pt x="407" y="19"/>
                        </a:lnTo>
                        <a:lnTo>
                          <a:pt x="417" y="16"/>
                        </a:lnTo>
                        <a:lnTo>
                          <a:pt x="427" y="13"/>
                        </a:lnTo>
                        <a:lnTo>
                          <a:pt x="437" y="10"/>
                        </a:lnTo>
                        <a:lnTo>
                          <a:pt x="447" y="8"/>
                        </a:lnTo>
                        <a:lnTo>
                          <a:pt x="457" y="5"/>
                        </a:lnTo>
                        <a:lnTo>
                          <a:pt x="467" y="2"/>
                        </a:lnTo>
                        <a:lnTo>
                          <a:pt x="477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16" name="Freeform 303"/>
                  <p:cNvSpPr>
                    <a:spLocks/>
                  </p:cNvSpPr>
                  <p:nvPr/>
                </p:nvSpPr>
                <p:spPr bwMode="auto">
                  <a:xfrm>
                    <a:off x="5907088" y="4091176"/>
                    <a:ext cx="773113" cy="83259"/>
                  </a:xfrm>
                  <a:custGeom>
                    <a:avLst/>
                    <a:gdLst>
                      <a:gd name="T0" fmla="*/ 0 w 487"/>
                      <a:gd name="T1" fmla="*/ 66 h 66"/>
                      <a:gd name="T2" fmla="*/ 10 w 487"/>
                      <a:gd name="T3" fmla="*/ 64 h 66"/>
                      <a:gd name="T4" fmla="*/ 20 w 487"/>
                      <a:gd name="T5" fmla="*/ 61 h 66"/>
                      <a:gd name="T6" fmla="*/ 30 w 487"/>
                      <a:gd name="T7" fmla="*/ 59 h 66"/>
                      <a:gd name="T8" fmla="*/ 40 w 487"/>
                      <a:gd name="T9" fmla="*/ 57 h 66"/>
                      <a:gd name="T10" fmla="*/ 49 w 487"/>
                      <a:gd name="T11" fmla="*/ 55 h 66"/>
                      <a:gd name="T12" fmla="*/ 60 w 487"/>
                      <a:gd name="T13" fmla="*/ 53 h 66"/>
                      <a:gd name="T14" fmla="*/ 69 w 487"/>
                      <a:gd name="T15" fmla="*/ 52 h 66"/>
                      <a:gd name="T16" fmla="*/ 79 w 487"/>
                      <a:gd name="T17" fmla="*/ 50 h 66"/>
                      <a:gd name="T18" fmla="*/ 89 w 487"/>
                      <a:gd name="T19" fmla="*/ 49 h 66"/>
                      <a:gd name="T20" fmla="*/ 99 w 487"/>
                      <a:gd name="T21" fmla="*/ 48 h 66"/>
                      <a:gd name="T22" fmla="*/ 109 w 487"/>
                      <a:gd name="T23" fmla="*/ 46 h 66"/>
                      <a:gd name="T24" fmla="*/ 119 w 487"/>
                      <a:gd name="T25" fmla="*/ 45 h 66"/>
                      <a:gd name="T26" fmla="*/ 129 w 487"/>
                      <a:gd name="T27" fmla="*/ 44 h 66"/>
                      <a:gd name="T28" fmla="*/ 139 w 487"/>
                      <a:gd name="T29" fmla="*/ 43 h 66"/>
                      <a:gd name="T30" fmla="*/ 149 w 487"/>
                      <a:gd name="T31" fmla="*/ 42 h 66"/>
                      <a:gd name="T32" fmla="*/ 159 w 487"/>
                      <a:gd name="T33" fmla="*/ 41 h 66"/>
                      <a:gd name="T34" fmla="*/ 169 w 487"/>
                      <a:gd name="T35" fmla="*/ 41 h 66"/>
                      <a:gd name="T36" fmla="*/ 179 w 487"/>
                      <a:gd name="T37" fmla="*/ 40 h 66"/>
                      <a:gd name="T38" fmla="*/ 189 w 487"/>
                      <a:gd name="T39" fmla="*/ 39 h 66"/>
                      <a:gd name="T40" fmla="*/ 198 w 487"/>
                      <a:gd name="T41" fmla="*/ 38 h 66"/>
                      <a:gd name="T42" fmla="*/ 208 w 487"/>
                      <a:gd name="T43" fmla="*/ 38 h 66"/>
                      <a:gd name="T44" fmla="*/ 218 w 487"/>
                      <a:gd name="T45" fmla="*/ 37 h 66"/>
                      <a:gd name="T46" fmla="*/ 228 w 487"/>
                      <a:gd name="T47" fmla="*/ 36 h 66"/>
                      <a:gd name="T48" fmla="*/ 238 w 487"/>
                      <a:gd name="T49" fmla="*/ 36 h 66"/>
                      <a:gd name="T50" fmla="*/ 248 w 487"/>
                      <a:gd name="T51" fmla="*/ 35 h 66"/>
                      <a:gd name="T52" fmla="*/ 258 w 487"/>
                      <a:gd name="T53" fmla="*/ 34 h 66"/>
                      <a:gd name="T54" fmla="*/ 268 w 487"/>
                      <a:gd name="T55" fmla="*/ 34 h 66"/>
                      <a:gd name="T56" fmla="*/ 278 w 487"/>
                      <a:gd name="T57" fmla="*/ 33 h 66"/>
                      <a:gd name="T58" fmla="*/ 288 w 487"/>
                      <a:gd name="T59" fmla="*/ 32 h 66"/>
                      <a:gd name="T60" fmla="*/ 298 w 487"/>
                      <a:gd name="T61" fmla="*/ 31 h 66"/>
                      <a:gd name="T62" fmla="*/ 308 w 487"/>
                      <a:gd name="T63" fmla="*/ 30 h 66"/>
                      <a:gd name="T64" fmla="*/ 318 w 487"/>
                      <a:gd name="T65" fmla="*/ 29 h 66"/>
                      <a:gd name="T66" fmla="*/ 328 w 487"/>
                      <a:gd name="T67" fmla="*/ 28 h 66"/>
                      <a:gd name="T68" fmla="*/ 337 w 487"/>
                      <a:gd name="T69" fmla="*/ 27 h 66"/>
                      <a:gd name="T70" fmla="*/ 348 w 487"/>
                      <a:gd name="T71" fmla="*/ 26 h 66"/>
                      <a:gd name="T72" fmla="*/ 357 w 487"/>
                      <a:gd name="T73" fmla="*/ 25 h 66"/>
                      <a:gd name="T74" fmla="*/ 367 w 487"/>
                      <a:gd name="T75" fmla="*/ 23 h 66"/>
                      <a:gd name="T76" fmla="*/ 377 w 487"/>
                      <a:gd name="T77" fmla="*/ 22 h 66"/>
                      <a:gd name="T78" fmla="*/ 387 w 487"/>
                      <a:gd name="T79" fmla="*/ 20 h 66"/>
                      <a:gd name="T80" fmla="*/ 397 w 487"/>
                      <a:gd name="T81" fmla="*/ 19 h 66"/>
                      <a:gd name="T82" fmla="*/ 407 w 487"/>
                      <a:gd name="T83" fmla="*/ 17 h 66"/>
                      <a:gd name="T84" fmla="*/ 417 w 487"/>
                      <a:gd name="T85" fmla="*/ 15 h 66"/>
                      <a:gd name="T86" fmla="*/ 427 w 487"/>
                      <a:gd name="T87" fmla="*/ 13 h 66"/>
                      <a:gd name="T88" fmla="*/ 437 w 487"/>
                      <a:gd name="T89" fmla="*/ 11 h 66"/>
                      <a:gd name="T90" fmla="*/ 447 w 487"/>
                      <a:gd name="T91" fmla="*/ 9 h 66"/>
                      <a:gd name="T92" fmla="*/ 457 w 487"/>
                      <a:gd name="T93" fmla="*/ 7 h 66"/>
                      <a:gd name="T94" fmla="*/ 467 w 487"/>
                      <a:gd name="T95" fmla="*/ 5 h 66"/>
                      <a:gd name="T96" fmla="*/ 477 w 487"/>
                      <a:gd name="T97" fmla="*/ 2 h 66"/>
                      <a:gd name="T98" fmla="*/ 487 w 487"/>
                      <a:gd name="T99" fmla="*/ 0 h 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87" h="66">
                        <a:moveTo>
                          <a:pt x="0" y="66"/>
                        </a:moveTo>
                        <a:lnTo>
                          <a:pt x="10" y="64"/>
                        </a:lnTo>
                        <a:lnTo>
                          <a:pt x="20" y="61"/>
                        </a:lnTo>
                        <a:lnTo>
                          <a:pt x="30" y="59"/>
                        </a:lnTo>
                        <a:lnTo>
                          <a:pt x="40" y="57"/>
                        </a:lnTo>
                        <a:lnTo>
                          <a:pt x="49" y="55"/>
                        </a:lnTo>
                        <a:lnTo>
                          <a:pt x="60" y="53"/>
                        </a:lnTo>
                        <a:lnTo>
                          <a:pt x="69" y="52"/>
                        </a:lnTo>
                        <a:lnTo>
                          <a:pt x="79" y="50"/>
                        </a:lnTo>
                        <a:lnTo>
                          <a:pt x="89" y="49"/>
                        </a:lnTo>
                        <a:lnTo>
                          <a:pt x="99" y="48"/>
                        </a:lnTo>
                        <a:lnTo>
                          <a:pt x="109" y="46"/>
                        </a:lnTo>
                        <a:lnTo>
                          <a:pt x="119" y="45"/>
                        </a:lnTo>
                        <a:lnTo>
                          <a:pt x="129" y="44"/>
                        </a:lnTo>
                        <a:lnTo>
                          <a:pt x="139" y="43"/>
                        </a:lnTo>
                        <a:lnTo>
                          <a:pt x="149" y="42"/>
                        </a:lnTo>
                        <a:lnTo>
                          <a:pt x="159" y="41"/>
                        </a:lnTo>
                        <a:lnTo>
                          <a:pt x="169" y="41"/>
                        </a:lnTo>
                        <a:lnTo>
                          <a:pt x="179" y="40"/>
                        </a:lnTo>
                        <a:lnTo>
                          <a:pt x="189" y="39"/>
                        </a:lnTo>
                        <a:lnTo>
                          <a:pt x="198" y="38"/>
                        </a:lnTo>
                        <a:lnTo>
                          <a:pt x="208" y="38"/>
                        </a:lnTo>
                        <a:lnTo>
                          <a:pt x="218" y="37"/>
                        </a:lnTo>
                        <a:lnTo>
                          <a:pt x="228" y="36"/>
                        </a:lnTo>
                        <a:lnTo>
                          <a:pt x="238" y="36"/>
                        </a:lnTo>
                        <a:lnTo>
                          <a:pt x="248" y="35"/>
                        </a:lnTo>
                        <a:lnTo>
                          <a:pt x="258" y="34"/>
                        </a:lnTo>
                        <a:lnTo>
                          <a:pt x="268" y="34"/>
                        </a:lnTo>
                        <a:lnTo>
                          <a:pt x="278" y="33"/>
                        </a:lnTo>
                        <a:lnTo>
                          <a:pt x="288" y="32"/>
                        </a:lnTo>
                        <a:lnTo>
                          <a:pt x="298" y="31"/>
                        </a:lnTo>
                        <a:lnTo>
                          <a:pt x="308" y="30"/>
                        </a:lnTo>
                        <a:lnTo>
                          <a:pt x="318" y="29"/>
                        </a:lnTo>
                        <a:lnTo>
                          <a:pt x="328" y="28"/>
                        </a:lnTo>
                        <a:lnTo>
                          <a:pt x="337" y="27"/>
                        </a:lnTo>
                        <a:lnTo>
                          <a:pt x="348" y="26"/>
                        </a:lnTo>
                        <a:lnTo>
                          <a:pt x="357" y="25"/>
                        </a:lnTo>
                        <a:lnTo>
                          <a:pt x="367" y="23"/>
                        </a:lnTo>
                        <a:lnTo>
                          <a:pt x="377" y="22"/>
                        </a:lnTo>
                        <a:lnTo>
                          <a:pt x="387" y="20"/>
                        </a:lnTo>
                        <a:lnTo>
                          <a:pt x="397" y="19"/>
                        </a:lnTo>
                        <a:lnTo>
                          <a:pt x="407" y="17"/>
                        </a:lnTo>
                        <a:lnTo>
                          <a:pt x="417" y="15"/>
                        </a:lnTo>
                        <a:lnTo>
                          <a:pt x="427" y="13"/>
                        </a:lnTo>
                        <a:lnTo>
                          <a:pt x="437" y="11"/>
                        </a:lnTo>
                        <a:lnTo>
                          <a:pt x="447" y="9"/>
                        </a:lnTo>
                        <a:lnTo>
                          <a:pt x="457" y="7"/>
                        </a:lnTo>
                        <a:lnTo>
                          <a:pt x="467" y="5"/>
                        </a:lnTo>
                        <a:lnTo>
                          <a:pt x="477" y="2"/>
                        </a:lnTo>
                        <a:lnTo>
                          <a:pt x="487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17" name="Freeform 304"/>
                  <p:cNvSpPr>
                    <a:spLocks/>
                  </p:cNvSpPr>
                  <p:nvPr/>
                </p:nvSpPr>
                <p:spPr bwMode="auto">
                  <a:xfrm>
                    <a:off x="6680201" y="3937272"/>
                    <a:ext cx="677863" cy="153904"/>
                  </a:xfrm>
                  <a:custGeom>
                    <a:avLst/>
                    <a:gdLst>
                      <a:gd name="T0" fmla="*/ 0 w 427"/>
                      <a:gd name="T1" fmla="*/ 122 h 122"/>
                      <a:gd name="T2" fmla="*/ 10 w 427"/>
                      <a:gd name="T3" fmla="*/ 120 h 122"/>
                      <a:gd name="T4" fmla="*/ 20 w 427"/>
                      <a:gd name="T5" fmla="*/ 117 h 122"/>
                      <a:gd name="T6" fmla="*/ 29 w 427"/>
                      <a:gd name="T7" fmla="*/ 115 h 122"/>
                      <a:gd name="T8" fmla="*/ 40 w 427"/>
                      <a:gd name="T9" fmla="*/ 112 h 122"/>
                      <a:gd name="T10" fmla="*/ 49 w 427"/>
                      <a:gd name="T11" fmla="*/ 110 h 122"/>
                      <a:gd name="T12" fmla="*/ 59 w 427"/>
                      <a:gd name="T13" fmla="*/ 107 h 122"/>
                      <a:gd name="T14" fmla="*/ 69 w 427"/>
                      <a:gd name="T15" fmla="*/ 104 h 122"/>
                      <a:gd name="T16" fmla="*/ 79 w 427"/>
                      <a:gd name="T17" fmla="*/ 102 h 122"/>
                      <a:gd name="T18" fmla="*/ 89 w 427"/>
                      <a:gd name="T19" fmla="*/ 99 h 122"/>
                      <a:gd name="T20" fmla="*/ 99 w 427"/>
                      <a:gd name="T21" fmla="*/ 96 h 122"/>
                      <a:gd name="T22" fmla="*/ 109 w 427"/>
                      <a:gd name="T23" fmla="*/ 94 h 122"/>
                      <a:gd name="T24" fmla="*/ 119 w 427"/>
                      <a:gd name="T25" fmla="*/ 91 h 122"/>
                      <a:gd name="T26" fmla="*/ 129 w 427"/>
                      <a:gd name="T27" fmla="*/ 89 h 122"/>
                      <a:gd name="T28" fmla="*/ 139 w 427"/>
                      <a:gd name="T29" fmla="*/ 86 h 122"/>
                      <a:gd name="T30" fmla="*/ 149 w 427"/>
                      <a:gd name="T31" fmla="*/ 83 h 122"/>
                      <a:gd name="T32" fmla="*/ 158 w 427"/>
                      <a:gd name="T33" fmla="*/ 80 h 122"/>
                      <a:gd name="T34" fmla="*/ 169 w 427"/>
                      <a:gd name="T35" fmla="*/ 76 h 122"/>
                      <a:gd name="T36" fmla="*/ 178 w 427"/>
                      <a:gd name="T37" fmla="*/ 70 h 122"/>
                      <a:gd name="T38" fmla="*/ 188 w 427"/>
                      <a:gd name="T39" fmla="*/ 58 h 122"/>
                      <a:gd name="T40" fmla="*/ 198 w 427"/>
                      <a:gd name="T41" fmla="*/ 42 h 122"/>
                      <a:gd name="T42" fmla="*/ 208 w 427"/>
                      <a:gd name="T43" fmla="*/ 33 h 122"/>
                      <a:gd name="T44" fmla="*/ 218 w 427"/>
                      <a:gd name="T45" fmla="*/ 29 h 122"/>
                      <a:gd name="T46" fmla="*/ 228 w 427"/>
                      <a:gd name="T47" fmla="*/ 26 h 122"/>
                      <a:gd name="T48" fmla="*/ 238 w 427"/>
                      <a:gd name="T49" fmla="*/ 24 h 122"/>
                      <a:gd name="T50" fmla="*/ 248 w 427"/>
                      <a:gd name="T51" fmla="*/ 22 h 122"/>
                      <a:gd name="T52" fmla="*/ 258 w 427"/>
                      <a:gd name="T53" fmla="*/ 20 h 122"/>
                      <a:gd name="T54" fmla="*/ 268 w 427"/>
                      <a:gd name="T55" fmla="*/ 19 h 122"/>
                      <a:gd name="T56" fmla="*/ 278 w 427"/>
                      <a:gd name="T57" fmla="*/ 17 h 122"/>
                      <a:gd name="T58" fmla="*/ 288 w 427"/>
                      <a:gd name="T59" fmla="*/ 16 h 122"/>
                      <a:gd name="T60" fmla="*/ 298 w 427"/>
                      <a:gd name="T61" fmla="*/ 15 h 122"/>
                      <a:gd name="T62" fmla="*/ 308 w 427"/>
                      <a:gd name="T63" fmla="*/ 14 h 122"/>
                      <a:gd name="T64" fmla="*/ 317 w 427"/>
                      <a:gd name="T65" fmla="*/ 13 h 122"/>
                      <a:gd name="T66" fmla="*/ 328 w 427"/>
                      <a:gd name="T67" fmla="*/ 12 h 122"/>
                      <a:gd name="T68" fmla="*/ 337 w 427"/>
                      <a:gd name="T69" fmla="*/ 10 h 122"/>
                      <a:gd name="T70" fmla="*/ 348 w 427"/>
                      <a:gd name="T71" fmla="*/ 10 h 122"/>
                      <a:gd name="T72" fmla="*/ 357 w 427"/>
                      <a:gd name="T73" fmla="*/ 9 h 122"/>
                      <a:gd name="T74" fmla="*/ 367 w 427"/>
                      <a:gd name="T75" fmla="*/ 7 h 122"/>
                      <a:gd name="T76" fmla="*/ 377 w 427"/>
                      <a:gd name="T77" fmla="*/ 6 h 122"/>
                      <a:gd name="T78" fmla="*/ 387 w 427"/>
                      <a:gd name="T79" fmla="*/ 5 h 122"/>
                      <a:gd name="T80" fmla="*/ 397 w 427"/>
                      <a:gd name="T81" fmla="*/ 4 h 122"/>
                      <a:gd name="T82" fmla="*/ 407 w 427"/>
                      <a:gd name="T83" fmla="*/ 3 h 122"/>
                      <a:gd name="T84" fmla="*/ 417 w 427"/>
                      <a:gd name="T85" fmla="*/ 1 h 122"/>
                      <a:gd name="T86" fmla="*/ 427 w 427"/>
                      <a:gd name="T87" fmla="*/ 0 h 122"/>
                      <a:gd name="T88" fmla="*/ 427 w 427"/>
                      <a:gd name="T89" fmla="*/ 0 h 1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</a:cxnLst>
                    <a:rect l="0" t="0" r="r" b="b"/>
                    <a:pathLst>
                      <a:path w="427" h="122">
                        <a:moveTo>
                          <a:pt x="0" y="122"/>
                        </a:moveTo>
                        <a:lnTo>
                          <a:pt x="10" y="120"/>
                        </a:lnTo>
                        <a:lnTo>
                          <a:pt x="20" y="117"/>
                        </a:lnTo>
                        <a:lnTo>
                          <a:pt x="29" y="115"/>
                        </a:lnTo>
                        <a:lnTo>
                          <a:pt x="40" y="112"/>
                        </a:lnTo>
                        <a:lnTo>
                          <a:pt x="49" y="110"/>
                        </a:lnTo>
                        <a:lnTo>
                          <a:pt x="59" y="107"/>
                        </a:lnTo>
                        <a:lnTo>
                          <a:pt x="69" y="104"/>
                        </a:lnTo>
                        <a:lnTo>
                          <a:pt x="79" y="102"/>
                        </a:lnTo>
                        <a:lnTo>
                          <a:pt x="89" y="99"/>
                        </a:lnTo>
                        <a:lnTo>
                          <a:pt x="99" y="96"/>
                        </a:lnTo>
                        <a:lnTo>
                          <a:pt x="109" y="94"/>
                        </a:lnTo>
                        <a:lnTo>
                          <a:pt x="119" y="91"/>
                        </a:lnTo>
                        <a:lnTo>
                          <a:pt x="129" y="89"/>
                        </a:lnTo>
                        <a:lnTo>
                          <a:pt x="139" y="86"/>
                        </a:lnTo>
                        <a:lnTo>
                          <a:pt x="149" y="83"/>
                        </a:lnTo>
                        <a:lnTo>
                          <a:pt x="158" y="80"/>
                        </a:lnTo>
                        <a:lnTo>
                          <a:pt x="169" y="76"/>
                        </a:lnTo>
                        <a:lnTo>
                          <a:pt x="178" y="70"/>
                        </a:lnTo>
                        <a:lnTo>
                          <a:pt x="188" y="58"/>
                        </a:lnTo>
                        <a:lnTo>
                          <a:pt x="198" y="42"/>
                        </a:lnTo>
                        <a:lnTo>
                          <a:pt x="208" y="33"/>
                        </a:lnTo>
                        <a:lnTo>
                          <a:pt x="218" y="29"/>
                        </a:lnTo>
                        <a:lnTo>
                          <a:pt x="228" y="26"/>
                        </a:lnTo>
                        <a:lnTo>
                          <a:pt x="238" y="24"/>
                        </a:lnTo>
                        <a:lnTo>
                          <a:pt x="248" y="22"/>
                        </a:lnTo>
                        <a:lnTo>
                          <a:pt x="258" y="20"/>
                        </a:lnTo>
                        <a:lnTo>
                          <a:pt x="268" y="19"/>
                        </a:lnTo>
                        <a:lnTo>
                          <a:pt x="278" y="17"/>
                        </a:lnTo>
                        <a:lnTo>
                          <a:pt x="288" y="16"/>
                        </a:lnTo>
                        <a:lnTo>
                          <a:pt x="298" y="15"/>
                        </a:lnTo>
                        <a:lnTo>
                          <a:pt x="308" y="14"/>
                        </a:lnTo>
                        <a:lnTo>
                          <a:pt x="317" y="13"/>
                        </a:lnTo>
                        <a:lnTo>
                          <a:pt x="328" y="12"/>
                        </a:lnTo>
                        <a:lnTo>
                          <a:pt x="337" y="10"/>
                        </a:lnTo>
                        <a:lnTo>
                          <a:pt x="348" y="10"/>
                        </a:lnTo>
                        <a:lnTo>
                          <a:pt x="357" y="9"/>
                        </a:lnTo>
                        <a:lnTo>
                          <a:pt x="367" y="7"/>
                        </a:lnTo>
                        <a:lnTo>
                          <a:pt x="377" y="6"/>
                        </a:lnTo>
                        <a:lnTo>
                          <a:pt x="387" y="5"/>
                        </a:lnTo>
                        <a:lnTo>
                          <a:pt x="397" y="4"/>
                        </a:lnTo>
                        <a:lnTo>
                          <a:pt x="407" y="3"/>
                        </a:lnTo>
                        <a:lnTo>
                          <a:pt x="417" y="1"/>
                        </a:lnTo>
                        <a:lnTo>
                          <a:pt x="427" y="0"/>
                        </a:lnTo>
                        <a:lnTo>
                          <a:pt x="427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19" name="Rectangle 201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7398503" y="4180879"/>
                    <a:ext cx="1020334" cy="21544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rPr>
                      <a:t>Refractive</a:t>
                    </a:r>
                    <a:r>
                      <a:rPr kumimoji="0" lang="en-US" altLang="en-US" sz="1400" b="0" i="0" u="none" strike="noStrike" cap="none" normalizeH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rPr>
                      <a:t> index</a:t>
                    </a:r>
                    <a:endParaRPr kumimoji="0" lang="en-US" altLang="en-US" sz="14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20" name="Rectangle 201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331940" y="4205454"/>
                    <a:ext cx="892873" cy="21544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rPr>
                      <a:t>Gain</a:t>
                    </a:r>
                    <a:r>
                      <a:rPr kumimoji="0" lang="en-US" altLang="en-US" sz="1400" b="0" i="0" u="none" strike="noStrike" cap="none" normalizeH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rPr>
                      <a:t> (cm</a:t>
                    </a:r>
                    <a:r>
                      <a:rPr kumimoji="0" lang="en-US" altLang="en-US" sz="1400" b="0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rPr>
                      <a:t>-1</a:t>
                    </a:r>
                    <a:r>
                      <a:rPr kumimoji="0" lang="en-US" altLang="en-US" sz="1400" b="0" i="0" u="none" strike="noStrike" cap="none" normalizeH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rPr>
                      <a:t>)</a:t>
                    </a:r>
                    <a:endParaRPr kumimoji="0" lang="en-US" altLang="en-US" sz="14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22" name="Rectangle 118"/>
                  <p:cNvSpPr>
                    <a:spLocks noChangeArrowheads="1"/>
                  </p:cNvSpPr>
                  <p:nvPr/>
                </p:nvSpPr>
                <p:spPr bwMode="auto">
                  <a:xfrm>
                    <a:off x="5014360" y="4968814"/>
                    <a:ext cx="92974" cy="2000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483" name="Group 482"/>
                <p:cNvGrpSpPr/>
                <p:nvPr/>
              </p:nvGrpSpPr>
              <p:grpSpPr>
                <a:xfrm>
                  <a:off x="7764808" y="1273175"/>
                  <a:ext cx="3626644" cy="4251901"/>
                  <a:chOff x="8200233" y="1273175"/>
                  <a:chExt cx="3626644" cy="4251901"/>
                </a:xfrm>
              </p:grpSpPr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329" name="Rectangle 30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9339264" y="3397250"/>
                        <a:ext cx="1460400" cy="230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lvl="0"/>
                        <a:r>
                          <a:rPr kumimoji="0" lang="en-US" altLang="en-US" sz="15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mode number </a:t>
                        </a:r>
                        <a14:m>
                          <m:oMath xmlns:m="http://schemas.openxmlformats.org/officeDocument/2006/math">
                            <m:r>
                              <a:rPr kumimoji="0" lang="en-GB" altLang="en-US" sz="15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262626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𝑚</m:t>
                            </m:r>
                          </m:oMath>
                        </a14:m>
                        <a:r>
                          <a:rPr kumimoji="0" lang="en-US" altLang="en-US" sz="15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 </a:t>
                        </a:r>
                        <a:endPara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329" name="Rectangle 309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9339264" y="3397250"/>
                        <a:ext cx="1460400" cy="230832"/>
                      </a:xfrm>
                      <a:prstGeom prst="rect">
                        <a:avLst/>
                      </a:prstGeom>
                      <a:blipFill rotWithShape="0">
                        <a:blip r:embed="rId6"/>
                        <a:stretch>
                          <a:fillRect l="-7950" t="-23684" b="-47368"/>
                        </a:stretch>
                      </a:blipFill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sp>
                <p:nvSpPr>
                  <p:cNvPr id="331" name="Line 311"/>
                  <p:cNvSpPr>
                    <a:spLocks noChangeShapeType="1"/>
                  </p:cNvSpPr>
                  <p:nvPr/>
                </p:nvSpPr>
                <p:spPr bwMode="auto">
                  <a:xfrm>
                    <a:off x="8904289" y="3121025"/>
                    <a:ext cx="220821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32" name="Line 312"/>
                  <p:cNvSpPr>
                    <a:spLocks noChangeShapeType="1"/>
                  </p:cNvSpPr>
                  <p:nvPr/>
                </p:nvSpPr>
                <p:spPr bwMode="auto">
                  <a:xfrm>
                    <a:off x="8904289" y="1360488"/>
                    <a:ext cx="220821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33" name="Line 3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424989" y="3098800"/>
                    <a:ext cx="0" cy="2222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34" name="Line 3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213976" y="3098800"/>
                    <a:ext cx="0" cy="2222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35" name="Line 31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002964" y="3098800"/>
                    <a:ext cx="0" cy="2222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36" name="Line 316"/>
                  <p:cNvSpPr>
                    <a:spLocks noChangeShapeType="1"/>
                  </p:cNvSpPr>
                  <p:nvPr/>
                </p:nvSpPr>
                <p:spPr bwMode="auto">
                  <a:xfrm>
                    <a:off x="9424989" y="1360488"/>
                    <a:ext cx="0" cy="23813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37" name="Line 317"/>
                  <p:cNvSpPr>
                    <a:spLocks noChangeShapeType="1"/>
                  </p:cNvSpPr>
                  <p:nvPr/>
                </p:nvSpPr>
                <p:spPr bwMode="auto">
                  <a:xfrm>
                    <a:off x="10213976" y="1360488"/>
                    <a:ext cx="0" cy="23813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38" name="Line 318"/>
                  <p:cNvSpPr>
                    <a:spLocks noChangeShapeType="1"/>
                  </p:cNvSpPr>
                  <p:nvPr/>
                </p:nvSpPr>
                <p:spPr bwMode="auto">
                  <a:xfrm>
                    <a:off x="11002964" y="1360488"/>
                    <a:ext cx="0" cy="23813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39" name="Rectangle 319"/>
                  <p:cNvSpPr>
                    <a:spLocks noChangeArrowheads="1"/>
                  </p:cNvSpPr>
                  <p:nvPr/>
                </p:nvSpPr>
                <p:spPr bwMode="auto">
                  <a:xfrm>
                    <a:off x="9290051" y="3190875"/>
                    <a:ext cx="376238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5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40" name="Rectangle 320"/>
                  <p:cNvSpPr>
                    <a:spLocks noChangeArrowheads="1"/>
                  </p:cNvSpPr>
                  <p:nvPr/>
                </p:nvSpPr>
                <p:spPr bwMode="auto">
                  <a:xfrm>
                    <a:off x="10072689" y="3190875"/>
                    <a:ext cx="376238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50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41" name="Rectangle 321"/>
                  <p:cNvSpPr>
                    <a:spLocks noChangeArrowheads="1"/>
                  </p:cNvSpPr>
                  <p:nvPr/>
                </p:nvSpPr>
                <p:spPr bwMode="auto">
                  <a:xfrm>
                    <a:off x="10864851" y="3190875"/>
                    <a:ext cx="376238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55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42" name="Freeform 322"/>
                  <p:cNvSpPr>
                    <a:spLocks noEditPoints="1"/>
                  </p:cNvSpPr>
                  <p:nvPr/>
                </p:nvSpPr>
                <p:spPr bwMode="auto">
                  <a:xfrm>
                    <a:off x="8247064" y="2668588"/>
                    <a:ext cx="131763" cy="138113"/>
                  </a:xfrm>
                  <a:custGeom>
                    <a:avLst/>
                    <a:gdLst>
                      <a:gd name="T0" fmla="*/ 214 w 214"/>
                      <a:gd name="T1" fmla="*/ 219 h 222"/>
                      <a:gd name="T2" fmla="*/ 212 w 214"/>
                      <a:gd name="T3" fmla="*/ 222 h 222"/>
                      <a:gd name="T4" fmla="*/ 212 w 214"/>
                      <a:gd name="T5" fmla="*/ 222 h 222"/>
                      <a:gd name="T6" fmla="*/ 211 w 214"/>
                      <a:gd name="T7" fmla="*/ 221 h 222"/>
                      <a:gd name="T8" fmla="*/ 3 w 214"/>
                      <a:gd name="T9" fmla="*/ 118 h 222"/>
                      <a:gd name="T10" fmla="*/ 0 w 214"/>
                      <a:gd name="T11" fmla="*/ 113 h 222"/>
                      <a:gd name="T12" fmla="*/ 0 w 214"/>
                      <a:gd name="T13" fmla="*/ 109 h 222"/>
                      <a:gd name="T14" fmla="*/ 3 w 214"/>
                      <a:gd name="T15" fmla="*/ 103 h 222"/>
                      <a:gd name="T16" fmla="*/ 211 w 214"/>
                      <a:gd name="T17" fmla="*/ 0 h 222"/>
                      <a:gd name="T18" fmla="*/ 212 w 214"/>
                      <a:gd name="T19" fmla="*/ 0 h 222"/>
                      <a:gd name="T20" fmla="*/ 212 w 214"/>
                      <a:gd name="T21" fmla="*/ 0 h 222"/>
                      <a:gd name="T22" fmla="*/ 214 w 214"/>
                      <a:gd name="T23" fmla="*/ 2 h 222"/>
                      <a:gd name="T24" fmla="*/ 214 w 214"/>
                      <a:gd name="T25" fmla="*/ 219 h 222"/>
                      <a:gd name="T26" fmla="*/ 190 w 214"/>
                      <a:gd name="T27" fmla="*/ 199 h 222"/>
                      <a:gd name="T28" fmla="*/ 190 w 214"/>
                      <a:gd name="T29" fmla="*/ 41 h 222"/>
                      <a:gd name="T30" fmla="*/ 31 w 214"/>
                      <a:gd name="T31" fmla="*/ 120 h 222"/>
                      <a:gd name="T32" fmla="*/ 190 w 214"/>
                      <a:gd name="T33" fmla="*/ 199 h 2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214" h="222">
                        <a:moveTo>
                          <a:pt x="214" y="219"/>
                        </a:moveTo>
                        <a:cubicBezTo>
                          <a:pt x="214" y="221"/>
                          <a:pt x="214" y="222"/>
                          <a:pt x="212" y="222"/>
                        </a:cubicBezTo>
                        <a:cubicBezTo>
                          <a:pt x="212" y="222"/>
                          <a:pt x="212" y="222"/>
                          <a:pt x="212" y="222"/>
                        </a:cubicBezTo>
                        <a:cubicBezTo>
                          <a:pt x="212" y="221"/>
                          <a:pt x="211" y="221"/>
                          <a:pt x="211" y="221"/>
                        </a:cubicBezTo>
                        <a:lnTo>
                          <a:pt x="3" y="118"/>
                        </a:lnTo>
                        <a:cubicBezTo>
                          <a:pt x="1" y="117"/>
                          <a:pt x="0" y="115"/>
                          <a:pt x="0" y="113"/>
                        </a:cubicBezTo>
                        <a:lnTo>
                          <a:pt x="0" y="109"/>
                        </a:lnTo>
                        <a:cubicBezTo>
                          <a:pt x="0" y="106"/>
                          <a:pt x="1" y="104"/>
                          <a:pt x="3" y="103"/>
                        </a:cubicBezTo>
                        <a:lnTo>
                          <a:pt x="211" y="0"/>
                        </a:lnTo>
                        <a:cubicBezTo>
                          <a:pt x="211" y="0"/>
                          <a:pt x="212" y="0"/>
                          <a:pt x="212" y="0"/>
                        </a:cubicBezTo>
                        <a:cubicBezTo>
                          <a:pt x="212" y="0"/>
                          <a:pt x="212" y="0"/>
                          <a:pt x="212" y="0"/>
                        </a:cubicBezTo>
                        <a:cubicBezTo>
                          <a:pt x="214" y="0"/>
                          <a:pt x="214" y="0"/>
                          <a:pt x="214" y="2"/>
                        </a:cubicBezTo>
                        <a:lnTo>
                          <a:pt x="214" y="219"/>
                        </a:lnTo>
                        <a:close/>
                        <a:moveTo>
                          <a:pt x="190" y="199"/>
                        </a:moveTo>
                        <a:lnTo>
                          <a:pt x="190" y="41"/>
                        </a:lnTo>
                        <a:lnTo>
                          <a:pt x="31" y="120"/>
                        </a:lnTo>
                        <a:lnTo>
                          <a:pt x="190" y="199"/>
                        </a:lnTo>
                        <a:close/>
                      </a:path>
                    </a:pathLst>
                  </a:custGeom>
                  <a:solidFill>
                    <a:srgbClr val="142B8C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43" name="Rectangle 323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8259764" y="2466975"/>
                    <a:ext cx="128588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 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44" name="Rectangle 324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8224839" y="2382838"/>
                    <a:ext cx="198438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F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45" name="Rectangle 325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8220076" y="2259013"/>
                    <a:ext cx="207963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S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46" name="Rectangle 326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8215314" y="2125663"/>
                    <a:ext cx="217488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R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47" name="Rectangle 327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8259764" y="2032000"/>
                    <a:ext cx="128588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 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48" name="Rectangle 328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8255001" y="1987550"/>
                    <a:ext cx="138113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(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49" name="Rectangle 329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8210551" y="1884363"/>
                    <a:ext cx="228600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G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50" name="Rectangle 330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8215314" y="1741488"/>
                    <a:ext cx="217488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H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51" name="Rectangle 331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8240714" y="1627188"/>
                    <a:ext cx="168275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z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52" name="Rectangle 332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8255001" y="1543050"/>
                    <a:ext cx="138113" cy="2476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)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53" name="Line 33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904289" y="1360488"/>
                    <a:ext cx="0" cy="1760538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54" name="Line 33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112501" y="1360488"/>
                    <a:ext cx="0" cy="1760538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55" name="Line 335"/>
                  <p:cNvSpPr>
                    <a:spLocks noChangeShapeType="1"/>
                  </p:cNvSpPr>
                  <p:nvPr/>
                </p:nvSpPr>
                <p:spPr bwMode="auto">
                  <a:xfrm>
                    <a:off x="8904289" y="3121025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56" name="Line 336"/>
                  <p:cNvSpPr>
                    <a:spLocks noChangeShapeType="1"/>
                  </p:cNvSpPr>
                  <p:nvPr/>
                </p:nvSpPr>
                <p:spPr bwMode="auto">
                  <a:xfrm>
                    <a:off x="8904289" y="2681288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57" name="Line 337"/>
                  <p:cNvSpPr>
                    <a:spLocks noChangeShapeType="1"/>
                  </p:cNvSpPr>
                  <p:nvPr/>
                </p:nvSpPr>
                <p:spPr bwMode="auto">
                  <a:xfrm>
                    <a:off x="8904289" y="2241550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58" name="Line 338"/>
                  <p:cNvSpPr>
                    <a:spLocks noChangeShapeType="1"/>
                  </p:cNvSpPr>
                  <p:nvPr/>
                </p:nvSpPr>
                <p:spPr bwMode="auto">
                  <a:xfrm>
                    <a:off x="8904289" y="1801813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59" name="Line 339"/>
                  <p:cNvSpPr>
                    <a:spLocks noChangeShapeType="1"/>
                  </p:cNvSpPr>
                  <p:nvPr/>
                </p:nvSpPr>
                <p:spPr bwMode="auto">
                  <a:xfrm>
                    <a:off x="8904289" y="1360488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60" name="Line 34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091864" y="3121025"/>
                    <a:ext cx="20638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61" name="Line 34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091864" y="2681288"/>
                    <a:ext cx="20638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62" name="Line 34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091864" y="2241550"/>
                    <a:ext cx="20638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63" name="Line 34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091864" y="1801813"/>
                    <a:ext cx="20638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64" name="Line 34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091864" y="1360488"/>
                    <a:ext cx="20638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65" name="Rectangle 345"/>
                  <p:cNvSpPr>
                    <a:spLocks noChangeArrowheads="1"/>
                  </p:cNvSpPr>
                  <p:nvPr/>
                </p:nvSpPr>
                <p:spPr bwMode="auto">
                  <a:xfrm>
                    <a:off x="8547101" y="3032125"/>
                    <a:ext cx="385763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-0.1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66" name="Rectangle 346"/>
                  <p:cNvSpPr>
                    <a:spLocks noChangeArrowheads="1"/>
                  </p:cNvSpPr>
                  <p:nvPr/>
                </p:nvSpPr>
                <p:spPr bwMode="auto">
                  <a:xfrm>
                    <a:off x="8458201" y="2597150"/>
                    <a:ext cx="485775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-0.05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67" name="Rectangle 347"/>
                  <p:cNvSpPr>
                    <a:spLocks noChangeArrowheads="1"/>
                  </p:cNvSpPr>
                  <p:nvPr/>
                </p:nvSpPr>
                <p:spPr bwMode="auto">
                  <a:xfrm>
                    <a:off x="8745539" y="2152650"/>
                    <a:ext cx="177800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68" name="Rectangle 348"/>
                  <p:cNvSpPr>
                    <a:spLocks noChangeArrowheads="1"/>
                  </p:cNvSpPr>
                  <p:nvPr/>
                </p:nvSpPr>
                <p:spPr bwMode="auto">
                  <a:xfrm>
                    <a:off x="8507414" y="1717675"/>
                    <a:ext cx="425450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0.05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69" name="Rectangle 349"/>
                  <p:cNvSpPr>
                    <a:spLocks noChangeArrowheads="1"/>
                  </p:cNvSpPr>
                  <p:nvPr/>
                </p:nvSpPr>
                <p:spPr bwMode="auto">
                  <a:xfrm>
                    <a:off x="8607426" y="1273175"/>
                    <a:ext cx="327025" cy="2365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142B8C"/>
                        </a:solidFill>
                        <a:effectLst/>
                        <a:latin typeface="Arial" panose="020B0604020202020204" pitchFamily="34" charset="0"/>
                      </a:rPr>
                      <a:t>0.1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70" name="Freeform 350"/>
                  <p:cNvSpPr>
                    <a:spLocks/>
                  </p:cNvSpPr>
                  <p:nvPr/>
                </p:nvSpPr>
                <p:spPr bwMode="auto">
                  <a:xfrm>
                    <a:off x="8905876" y="1360488"/>
                    <a:ext cx="465138" cy="1760538"/>
                  </a:xfrm>
                  <a:custGeom>
                    <a:avLst/>
                    <a:gdLst>
                      <a:gd name="T0" fmla="*/ 0 w 293"/>
                      <a:gd name="T1" fmla="*/ 0 h 1109"/>
                      <a:gd name="T2" fmla="*/ 9 w 293"/>
                      <a:gd name="T3" fmla="*/ 149 h 1109"/>
                      <a:gd name="T4" fmla="*/ 19 w 293"/>
                      <a:gd name="T5" fmla="*/ 285 h 1109"/>
                      <a:gd name="T6" fmla="*/ 29 w 293"/>
                      <a:gd name="T7" fmla="*/ 348 h 1109"/>
                      <a:gd name="T8" fmla="*/ 39 w 293"/>
                      <a:gd name="T9" fmla="*/ 399 h 1109"/>
                      <a:gd name="T10" fmla="*/ 49 w 293"/>
                      <a:gd name="T11" fmla="*/ 438 h 1109"/>
                      <a:gd name="T12" fmla="*/ 59 w 293"/>
                      <a:gd name="T13" fmla="*/ 447 h 1109"/>
                      <a:gd name="T14" fmla="*/ 69 w 293"/>
                      <a:gd name="T15" fmla="*/ 463 h 1109"/>
                      <a:gd name="T16" fmla="*/ 78 w 293"/>
                      <a:gd name="T17" fmla="*/ 479 h 1109"/>
                      <a:gd name="T18" fmla="*/ 89 w 293"/>
                      <a:gd name="T19" fmla="*/ 481 h 1109"/>
                      <a:gd name="T20" fmla="*/ 98 w 293"/>
                      <a:gd name="T21" fmla="*/ 489 h 1109"/>
                      <a:gd name="T22" fmla="*/ 109 w 293"/>
                      <a:gd name="T23" fmla="*/ 490 h 1109"/>
                      <a:gd name="T24" fmla="*/ 118 w 293"/>
                      <a:gd name="T25" fmla="*/ 482 h 1109"/>
                      <a:gd name="T26" fmla="*/ 128 w 293"/>
                      <a:gd name="T27" fmla="*/ 480 h 1109"/>
                      <a:gd name="T28" fmla="*/ 138 w 293"/>
                      <a:gd name="T29" fmla="*/ 465 h 1109"/>
                      <a:gd name="T30" fmla="*/ 148 w 293"/>
                      <a:gd name="T31" fmla="*/ 455 h 1109"/>
                      <a:gd name="T32" fmla="*/ 158 w 293"/>
                      <a:gd name="T33" fmla="*/ 441 h 1109"/>
                      <a:gd name="T34" fmla="*/ 168 w 293"/>
                      <a:gd name="T35" fmla="*/ 428 h 1109"/>
                      <a:gd name="T36" fmla="*/ 178 w 293"/>
                      <a:gd name="T37" fmla="*/ 434 h 1109"/>
                      <a:gd name="T38" fmla="*/ 188 w 293"/>
                      <a:gd name="T39" fmla="*/ 461 h 1109"/>
                      <a:gd name="T40" fmla="*/ 198 w 293"/>
                      <a:gd name="T41" fmla="*/ 523 h 1109"/>
                      <a:gd name="T42" fmla="*/ 208 w 293"/>
                      <a:gd name="T43" fmla="*/ 614 h 1109"/>
                      <a:gd name="T44" fmla="*/ 218 w 293"/>
                      <a:gd name="T45" fmla="*/ 722 h 1109"/>
                      <a:gd name="T46" fmla="*/ 228 w 293"/>
                      <a:gd name="T47" fmla="*/ 825 h 1109"/>
                      <a:gd name="T48" fmla="*/ 238 w 293"/>
                      <a:gd name="T49" fmla="*/ 897 h 1109"/>
                      <a:gd name="T50" fmla="*/ 248 w 293"/>
                      <a:gd name="T51" fmla="*/ 937 h 1109"/>
                      <a:gd name="T52" fmla="*/ 257 w 293"/>
                      <a:gd name="T53" fmla="*/ 956 h 1109"/>
                      <a:gd name="T54" fmla="*/ 268 w 293"/>
                      <a:gd name="T55" fmla="*/ 987 h 1109"/>
                      <a:gd name="T56" fmla="*/ 277 w 293"/>
                      <a:gd name="T57" fmla="*/ 1037 h 1109"/>
                      <a:gd name="T58" fmla="*/ 287 w 293"/>
                      <a:gd name="T59" fmla="*/ 1077 h 1109"/>
                      <a:gd name="T60" fmla="*/ 293 w 293"/>
                      <a:gd name="T61" fmla="*/ 1109 h 11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293" h="1109">
                        <a:moveTo>
                          <a:pt x="0" y="0"/>
                        </a:moveTo>
                        <a:lnTo>
                          <a:pt x="9" y="149"/>
                        </a:lnTo>
                        <a:lnTo>
                          <a:pt x="19" y="285"/>
                        </a:lnTo>
                        <a:lnTo>
                          <a:pt x="29" y="348"/>
                        </a:lnTo>
                        <a:lnTo>
                          <a:pt x="39" y="399"/>
                        </a:lnTo>
                        <a:lnTo>
                          <a:pt x="49" y="438"/>
                        </a:lnTo>
                        <a:lnTo>
                          <a:pt x="59" y="447"/>
                        </a:lnTo>
                        <a:lnTo>
                          <a:pt x="69" y="463"/>
                        </a:lnTo>
                        <a:lnTo>
                          <a:pt x="78" y="479"/>
                        </a:lnTo>
                        <a:lnTo>
                          <a:pt x="89" y="481"/>
                        </a:lnTo>
                        <a:lnTo>
                          <a:pt x="98" y="489"/>
                        </a:lnTo>
                        <a:lnTo>
                          <a:pt x="109" y="490"/>
                        </a:lnTo>
                        <a:lnTo>
                          <a:pt x="118" y="482"/>
                        </a:lnTo>
                        <a:lnTo>
                          <a:pt x="128" y="480"/>
                        </a:lnTo>
                        <a:lnTo>
                          <a:pt x="138" y="465"/>
                        </a:lnTo>
                        <a:lnTo>
                          <a:pt x="148" y="455"/>
                        </a:lnTo>
                        <a:lnTo>
                          <a:pt x="158" y="441"/>
                        </a:lnTo>
                        <a:lnTo>
                          <a:pt x="168" y="428"/>
                        </a:lnTo>
                        <a:lnTo>
                          <a:pt x="178" y="434"/>
                        </a:lnTo>
                        <a:lnTo>
                          <a:pt x="188" y="461"/>
                        </a:lnTo>
                        <a:lnTo>
                          <a:pt x="198" y="523"/>
                        </a:lnTo>
                        <a:lnTo>
                          <a:pt x="208" y="614"/>
                        </a:lnTo>
                        <a:lnTo>
                          <a:pt x="218" y="722"/>
                        </a:lnTo>
                        <a:lnTo>
                          <a:pt x="228" y="825"/>
                        </a:lnTo>
                        <a:lnTo>
                          <a:pt x="238" y="897"/>
                        </a:lnTo>
                        <a:lnTo>
                          <a:pt x="248" y="937"/>
                        </a:lnTo>
                        <a:lnTo>
                          <a:pt x="257" y="956"/>
                        </a:lnTo>
                        <a:lnTo>
                          <a:pt x="268" y="987"/>
                        </a:lnTo>
                        <a:lnTo>
                          <a:pt x="277" y="1037"/>
                        </a:lnTo>
                        <a:lnTo>
                          <a:pt x="287" y="1077"/>
                        </a:lnTo>
                        <a:lnTo>
                          <a:pt x="293" y="110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71" name="Freeform 351"/>
                  <p:cNvSpPr>
                    <a:spLocks/>
                  </p:cNvSpPr>
                  <p:nvPr/>
                </p:nvSpPr>
                <p:spPr bwMode="auto">
                  <a:xfrm>
                    <a:off x="9410701" y="1449388"/>
                    <a:ext cx="771525" cy="1671638"/>
                  </a:xfrm>
                  <a:custGeom>
                    <a:avLst/>
                    <a:gdLst>
                      <a:gd name="T0" fmla="*/ 0 w 486"/>
                      <a:gd name="T1" fmla="*/ 1053 h 1053"/>
                      <a:gd name="T2" fmla="*/ 9 w 486"/>
                      <a:gd name="T3" fmla="*/ 887 h 1053"/>
                      <a:gd name="T4" fmla="*/ 19 w 486"/>
                      <a:gd name="T5" fmla="*/ 490 h 1053"/>
                      <a:gd name="T6" fmla="*/ 29 w 486"/>
                      <a:gd name="T7" fmla="*/ 178 h 1053"/>
                      <a:gd name="T8" fmla="*/ 39 w 486"/>
                      <a:gd name="T9" fmla="*/ 29 h 1053"/>
                      <a:gd name="T10" fmla="*/ 49 w 486"/>
                      <a:gd name="T11" fmla="*/ 0 h 1053"/>
                      <a:gd name="T12" fmla="*/ 59 w 486"/>
                      <a:gd name="T13" fmla="*/ 76 h 1053"/>
                      <a:gd name="T14" fmla="*/ 69 w 486"/>
                      <a:gd name="T15" fmla="*/ 164 h 1053"/>
                      <a:gd name="T16" fmla="*/ 79 w 486"/>
                      <a:gd name="T17" fmla="*/ 227 h 1053"/>
                      <a:gd name="T18" fmla="*/ 88 w 486"/>
                      <a:gd name="T19" fmla="*/ 271 h 1053"/>
                      <a:gd name="T20" fmla="*/ 99 w 486"/>
                      <a:gd name="T21" fmla="*/ 309 h 1053"/>
                      <a:gd name="T22" fmla="*/ 108 w 486"/>
                      <a:gd name="T23" fmla="*/ 341 h 1053"/>
                      <a:gd name="T24" fmla="*/ 118 w 486"/>
                      <a:gd name="T25" fmla="*/ 347 h 1053"/>
                      <a:gd name="T26" fmla="*/ 128 w 486"/>
                      <a:gd name="T27" fmla="*/ 346 h 1053"/>
                      <a:gd name="T28" fmla="*/ 138 w 486"/>
                      <a:gd name="T29" fmla="*/ 365 h 1053"/>
                      <a:gd name="T30" fmla="*/ 148 w 486"/>
                      <a:gd name="T31" fmla="*/ 357 h 1053"/>
                      <a:gd name="T32" fmla="*/ 158 w 486"/>
                      <a:gd name="T33" fmla="*/ 355 h 1053"/>
                      <a:gd name="T34" fmla="*/ 168 w 486"/>
                      <a:gd name="T35" fmla="*/ 352 h 1053"/>
                      <a:gd name="T36" fmla="*/ 178 w 486"/>
                      <a:gd name="T37" fmla="*/ 348 h 1053"/>
                      <a:gd name="T38" fmla="*/ 188 w 486"/>
                      <a:gd name="T39" fmla="*/ 349 h 1053"/>
                      <a:gd name="T40" fmla="*/ 198 w 486"/>
                      <a:gd name="T41" fmla="*/ 341 h 1053"/>
                      <a:gd name="T42" fmla="*/ 208 w 486"/>
                      <a:gd name="T43" fmla="*/ 338 h 1053"/>
                      <a:gd name="T44" fmla="*/ 218 w 486"/>
                      <a:gd name="T45" fmla="*/ 345 h 1053"/>
                      <a:gd name="T46" fmla="*/ 228 w 486"/>
                      <a:gd name="T47" fmla="*/ 354 h 1053"/>
                      <a:gd name="T48" fmla="*/ 238 w 486"/>
                      <a:gd name="T49" fmla="*/ 361 h 1053"/>
                      <a:gd name="T50" fmla="*/ 248 w 486"/>
                      <a:gd name="T51" fmla="*/ 375 h 1053"/>
                      <a:gd name="T52" fmla="*/ 258 w 486"/>
                      <a:gd name="T53" fmla="*/ 392 h 1053"/>
                      <a:gd name="T54" fmla="*/ 267 w 486"/>
                      <a:gd name="T55" fmla="*/ 413 h 1053"/>
                      <a:gd name="T56" fmla="*/ 278 w 486"/>
                      <a:gd name="T57" fmla="*/ 434 h 1053"/>
                      <a:gd name="T58" fmla="*/ 287 w 486"/>
                      <a:gd name="T59" fmla="*/ 450 h 1053"/>
                      <a:gd name="T60" fmla="*/ 297 w 486"/>
                      <a:gd name="T61" fmla="*/ 469 h 1053"/>
                      <a:gd name="T62" fmla="*/ 307 w 486"/>
                      <a:gd name="T63" fmla="*/ 481 h 1053"/>
                      <a:gd name="T64" fmla="*/ 317 w 486"/>
                      <a:gd name="T65" fmla="*/ 491 h 1053"/>
                      <a:gd name="T66" fmla="*/ 327 w 486"/>
                      <a:gd name="T67" fmla="*/ 498 h 1053"/>
                      <a:gd name="T68" fmla="*/ 337 w 486"/>
                      <a:gd name="T69" fmla="*/ 499 h 1053"/>
                      <a:gd name="T70" fmla="*/ 347 w 486"/>
                      <a:gd name="T71" fmla="*/ 501 h 1053"/>
                      <a:gd name="T72" fmla="*/ 357 w 486"/>
                      <a:gd name="T73" fmla="*/ 501 h 1053"/>
                      <a:gd name="T74" fmla="*/ 367 w 486"/>
                      <a:gd name="T75" fmla="*/ 501 h 1053"/>
                      <a:gd name="T76" fmla="*/ 377 w 486"/>
                      <a:gd name="T77" fmla="*/ 500 h 1053"/>
                      <a:gd name="T78" fmla="*/ 387 w 486"/>
                      <a:gd name="T79" fmla="*/ 497 h 1053"/>
                      <a:gd name="T80" fmla="*/ 397 w 486"/>
                      <a:gd name="T81" fmla="*/ 497 h 1053"/>
                      <a:gd name="T82" fmla="*/ 407 w 486"/>
                      <a:gd name="T83" fmla="*/ 496 h 1053"/>
                      <a:gd name="T84" fmla="*/ 416 w 486"/>
                      <a:gd name="T85" fmla="*/ 497 h 1053"/>
                      <a:gd name="T86" fmla="*/ 427 w 486"/>
                      <a:gd name="T87" fmla="*/ 499 h 1053"/>
                      <a:gd name="T88" fmla="*/ 436 w 486"/>
                      <a:gd name="T89" fmla="*/ 502 h 1053"/>
                      <a:gd name="T90" fmla="*/ 446 w 486"/>
                      <a:gd name="T91" fmla="*/ 510 h 1053"/>
                      <a:gd name="T92" fmla="*/ 456 w 486"/>
                      <a:gd name="T93" fmla="*/ 521 h 1053"/>
                      <a:gd name="T94" fmla="*/ 466 w 486"/>
                      <a:gd name="T95" fmla="*/ 534 h 1053"/>
                      <a:gd name="T96" fmla="*/ 476 w 486"/>
                      <a:gd name="T97" fmla="*/ 552 h 1053"/>
                      <a:gd name="T98" fmla="*/ 486 w 486"/>
                      <a:gd name="T99" fmla="*/ 572 h 10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86" h="1053">
                        <a:moveTo>
                          <a:pt x="0" y="1053"/>
                        </a:moveTo>
                        <a:lnTo>
                          <a:pt x="9" y="887"/>
                        </a:lnTo>
                        <a:lnTo>
                          <a:pt x="19" y="490"/>
                        </a:lnTo>
                        <a:lnTo>
                          <a:pt x="29" y="178"/>
                        </a:lnTo>
                        <a:lnTo>
                          <a:pt x="39" y="29"/>
                        </a:lnTo>
                        <a:lnTo>
                          <a:pt x="49" y="0"/>
                        </a:lnTo>
                        <a:lnTo>
                          <a:pt x="59" y="76"/>
                        </a:lnTo>
                        <a:lnTo>
                          <a:pt x="69" y="164"/>
                        </a:lnTo>
                        <a:lnTo>
                          <a:pt x="79" y="227"/>
                        </a:lnTo>
                        <a:lnTo>
                          <a:pt x="88" y="271"/>
                        </a:lnTo>
                        <a:lnTo>
                          <a:pt x="99" y="309"/>
                        </a:lnTo>
                        <a:lnTo>
                          <a:pt x="108" y="341"/>
                        </a:lnTo>
                        <a:lnTo>
                          <a:pt x="118" y="347"/>
                        </a:lnTo>
                        <a:lnTo>
                          <a:pt x="128" y="346"/>
                        </a:lnTo>
                        <a:lnTo>
                          <a:pt x="138" y="365"/>
                        </a:lnTo>
                        <a:lnTo>
                          <a:pt x="148" y="357"/>
                        </a:lnTo>
                        <a:lnTo>
                          <a:pt x="158" y="355"/>
                        </a:lnTo>
                        <a:lnTo>
                          <a:pt x="168" y="352"/>
                        </a:lnTo>
                        <a:lnTo>
                          <a:pt x="178" y="348"/>
                        </a:lnTo>
                        <a:lnTo>
                          <a:pt x="188" y="349"/>
                        </a:lnTo>
                        <a:lnTo>
                          <a:pt x="198" y="341"/>
                        </a:lnTo>
                        <a:lnTo>
                          <a:pt x="208" y="338"/>
                        </a:lnTo>
                        <a:lnTo>
                          <a:pt x="218" y="345"/>
                        </a:lnTo>
                        <a:lnTo>
                          <a:pt x="228" y="354"/>
                        </a:lnTo>
                        <a:lnTo>
                          <a:pt x="238" y="361"/>
                        </a:lnTo>
                        <a:lnTo>
                          <a:pt x="248" y="375"/>
                        </a:lnTo>
                        <a:lnTo>
                          <a:pt x="258" y="392"/>
                        </a:lnTo>
                        <a:lnTo>
                          <a:pt x="267" y="413"/>
                        </a:lnTo>
                        <a:lnTo>
                          <a:pt x="278" y="434"/>
                        </a:lnTo>
                        <a:lnTo>
                          <a:pt x="287" y="450"/>
                        </a:lnTo>
                        <a:lnTo>
                          <a:pt x="297" y="469"/>
                        </a:lnTo>
                        <a:lnTo>
                          <a:pt x="307" y="481"/>
                        </a:lnTo>
                        <a:lnTo>
                          <a:pt x="317" y="491"/>
                        </a:lnTo>
                        <a:lnTo>
                          <a:pt x="327" y="498"/>
                        </a:lnTo>
                        <a:lnTo>
                          <a:pt x="337" y="499"/>
                        </a:lnTo>
                        <a:lnTo>
                          <a:pt x="347" y="501"/>
                        </a:lnTo>
                        <a:lnTo>
                          <a:pt x="357" y="501"/>
                        </a:lnTo>
                        <a:lnTo>
                          <a:pt x="367" y="501"/>
                        </a:lnTo>
                        <a:lnTo>
                          <a:pt x="377" y="500"/>
                        </a:lnTo>
                        <a:lnTo>
                          <a:pt x="387" y="497"/>
                        </a:lnTo>
                        <a:lnTo>
                          <a:pt x="397" y="497"/>
                        </a:lnTo>
                        <a:lnTo>
                          <a:pt x="407" y="496"/>
                        </a:lnTo>
                        <a:lnTo>
                          <a:pt x="416" y="497"/>
                        </a:lnTo>
                        <a:lnTo>
                          <a:pt x="427" y="499"/>
                        </a:lnTo>
                        <a:lnTo>
                          <a:pt x="436" y="502"/>
                        </a:lnTo>
                        <a:lnTo>
                          <a:pt x="446" y="510"/>
                        </a:lnTo>
                        <a:lnTo>
                          <a:pt x="456" y="521"/>
                        </a:lnTo>
                        <a:lnTo>
                          <a:pt x="466" y="534"/>
                        </a:lnTo>
                        <a:lnTo>
                          <a:pt x="476" y="552"/>
                        </a:lnTo>
                        <a:lnTo>
                          <a:pt x="486" y="57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72" name="Freeform 352"/>
                  <p:cNvSpPr>
                    <a:spLocks/>
                  </p:cNvSpPr>
                  <p:nvPr/>
                </p:nvSpPr>
                <p:spPr bwMode="auto">
                  <a:xfrm>
                    <a:off x="10182226" y="1360488"/>
                    <a:ext cx="436563" cy="1684338"/>
                  </a:xfrm>
                  <a:custGeom>
                    <a:avLst/>
                    <a:gdLst>
                      <a:gd name="T0" fmla="*/ 0 w 275"/>
                      <a:gd name="T1" fmla="*/ 628 h 1061"/>
                      <a:gd name="T2" fmla="*/ 10 w 275"/>
                      <a:gd name="T3" fmla="*/ 649 h 1061"/>
                      <a:gd name="T4" fmla="*/ 20 w 275"/>
                      <a:gd name="T5" fmla="*/ 665 h 1061"/>
                      <a:gd name="T6" fmla="*/ 30 w 275"/>
                      <a:gd name="T7" fmla="*/ 684 h 1061"/>
                      <a:gd name="T8" fmla="*/ 40 w 275"/>
                      <a:gd name="T9" fmla="*/ 699 h 1061"/>
                      <a:gd name="T10" fmla="*/ 50 w 275"/>
                      <a:gd name="T11" fmla="*/ 703 h 1061"/>
                      <a:gd name="T12" fmla="*/ 60 w 275"/>
                      <a:gd name="T13" fmla="*/ 711 h 1061"/>
                      <a:gd name="T14" fmla="*/ 70 w 275"/>
                      <a:gd name="T15" fmla="*/ 712 h 1061"/>
                      <a:gd name="T16" fmla="*/ 80 w 275"/>
                      <a:gd name="T17" fmla="*/ 712 h 1061"/>
                      <a:gd name="T18" fmla="*/ 90 w 275"/>
                      <a:gd name="T19" fmla="*/ 708 h 1061"/>
                      <a:gd name="T20" fmla="*/ 100 w 275"/>
                      <a:gd name="T21" fmla="*/ 699 h 1061"/>
                      <a:gd name="T22" fmla="*/ 109 w 275"/>
                      <a:gd name="T23" fmla="*/ 707 h 1061"/>
                      <a:gd name="T24" fmla="*/ 120 w 275"/>
                      <a:gd name="T25" fmla="*/ 698 h 1061"/>
                      <a:gd name="T26" fmla="*/ 129 w 275"/>
                      <a:gd name="T27" fmla="*/ 689 h 1061"/>
                      <a:gd name="T28" fmla="*/ 139 w 275"/>
                      <a:gd name="T29" fmla="*/ 705 h 1061"/>
                      <a:gd name="T30" fmla="*/ 149 w 275"/>
                      <a:gd name="T31" fmla="*/ 702 h 1061"/>
                      <a:gd name="T32" fmla="*/ 159 w 275"/>
                      <a:gd name="T33" fmla="*/ 703 h 1061"/>
                      <a:gd name="T34" fmla="*/ 169 w 275"/>
                      <a:gd name="T35" fmla="*/ 728 h 1061"/>
                      <a:gd name="T36" fmla="*/ 179 w 275"/>
                      <a:gd name="T37" fmla="*/ 756 h 1061"/>
                      <a:gd name="T38" fmla="*/ 189 w 275"/>
                      <a:gd name="T39" fmla="*/ 789 h 1061"/>
                      <a:gd name="T40" fmla="*/ 199 w 275"/>
                      <a:gd name="T41" fmla="*/ 850 h 1061"/>
                      <a:gd name="T42" fmla="*/ 209 w 275"/>
                      <a:gd name="T43" fmla="*/ 919 h 1061"/>
                      <a:gd name="T44" fmla="*/ 219 w 275"/>
                      <a:gd name="T45" fmla="*/ 992 h 1061"/>
                      <a:gd name="T46" fmla="*/ 229 w 275"/>
                      <a:gd name="T47" fmla="*/ 1061 h 1061"/>
                      <a:gd name="T48" fmla="*/ 238 w 275"/>
                      <a:gd name="T49" fmla="*/ 1020 h 1061"/>
                      <a:gd name="T50" fmla="*/ 249 w 275"/>
                      <a:gd name="T51" fmla="*/ 765 h 1061"/>
                      <a:gd name="T52" fmla="*/ 258 w 275"/>
                      <a:gd name="T53" fmla="*/ 419 h 1061"/>
                      <a:gd name="T54" fmla="*/ 269 w 275"/>
                      <a:gd name="T55" fmla="*/ 99 h 1061"/>
                      <a:gd name="T56" fmla="*/ 275 w 275"/>
                      <a:gd name="T57" fmla="*/ 0 h 106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</a:cxnLst>
                    <a:rect l="0" t="0" r="r" b="b"/>
                    <a:pathLst>
                      <a:path w="275" h="1061">
                        <a:moveTo>
                          <a:pt x="0" y="628"/>
                        </a:moveTo>
                        <a:lnTo>
                          <a:pt x="10" y="649"/>
                        </a:lnTo>
                        <a:lnTo>
                          <a:pt x="20" y="665"/>
                        </a:lnTo>
                        <a:lnTo>
                          <a:pt x="30" y="684"/>
                        </a:lnTo>
                        <a:lnTo>
                          <a:pt x="40" y="699"/>
                        </a:lnTo>
                        <a:lnTo>
                          <a:pt x="50" y="703"/>
                        </a:lnTo>
                        <a:lnTo>
                          <a:pt x="60" y="711"/>
                        </a:lnTo>
                        <a:lnTo>
                          <a:pt x="70" y="712"/>
                        </a:lnTo>
                        <a:lnTo>
                          <a:pt x="80" y="712"/>
                        </a:lnTo>
                        <a:lnTo>
                          <a:pt x="90" y="708"/>
                        </a:lnTo>
                        <a:lnTo>
                          <a:pt x="100" y="699"/>
                        </a:lnTo>
                        <a:lnTo>
                          <a:pt x="109" y="707"/>
                        </a:lnTo>
                        <a:lnTo>
                          <a:pt x="120" y="698"/>
                        </a:lnTo>
                        <a:lnTo>
                          <a:pt x="129" y="689"/>
                        </a:lnTo>
                        <a:lnTo>
                          <a:pt x="139" y="705"/>
                        </a:lnTo>
                        <a:lnTo>
                          <a:pt x="149" y="702"/>
                        </a:lnTo>
                        <a:lnTo>
                          <a:pt x="159" y="703"/>
                        </a:lnTo>
                        <a:lnTo>
                          <a:pt x="169" y="728"/>
                        </a:lnTo>
                        <a:lnTo>
                          <a:pt x="179" y="756"/>
                        </a:lnTo>
                        <a:lnTo>
                          <a:pt x="189" y="789"/>
                        </a:lnTo>
                        <a:lnTo>
                          <a:pt x="199" y="850"/>
                        </a:lnTo>
                        <a:lnTo>
                          <a:pt x="209" y="919"/>
                        </a:lnTo>
                        <a:lnTo>
                          <a:pt x="219" y="992"/>
                        </a:lnTo>
                        <a:lnTo>
                          <a:pt x="229" y="1061"/>
                        </a:lnTo>
                        <a:lnTo>
                          <a:pt x="238" y="1020"/>
                        </a:lnTo>
                        <a:lnTo>
                          <a:pt x="249" y="765"/>
                        </a:lnTo>
                        <a:lnTo>
                          <a:pt x="258" y="419"/>
                        </a:lnTo>
                        <a:lnTo>
                          <a:pt x="269" y="99"/>
                        </a:lnTo>
                        <a:lnTo>
                          <a:pt x="275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73" name="Freeform 353"/>
                  <p:cNvSpPr>
                    <a:spLocks/>
                  </p:cNvSpPr>
                  <p:nvPr/>
                </p:nvSpPr>
                <p:spPr bwMode="auto">
                  <a:xfrm>
                    <a:off x="10660064" y="1360488"/>
                    <a:ext cx="454025" cy="1595438"/>
                  </a:xfrm>
                  <a:custGeom>
                    <a:avLst/>
                    <a:gdLst>
                      <a:gd name="T0" fmla="*/ 0 w 286"/>
                      <a:gd name="T1" fmla="*/ 0 h 1005"/>
                      <a:gd name="T2" fmla="*/ 7 w 286"/>
                      <a:gd name="T3" fmla="*/ 58 h 1005"/>
                      <a:gd name="T4" fmla="*/ 17 w 286"/>
                      <a:gd name="T5" fmla="*/ 106 h 1005"/>
                      <a:gd name="T6" fmla="*/ 27 w 286"/>
                      <a:gd name="T7" fmla="*/ 130 h 1005"/>
                      <a:gd name="T8" fmla="*/ 37 w 286"/>
                      <a:gd name="T9" fmla="*/ 155 h 1005"/>
                      <a:gd name="T10" fmla="*/ 47 w 286"/>
                      <a:gd name="T11" fmla="*/ 182 h 1005"/>
                      <a:gd name="T12" fmla="*/ 57 w 286"/>
                      <a:gd name="T13" fmla="*/ 237 h 1005"/>
                      <a:gd name="T14" fmla="*/ 67 w 286"/>
                      <a:gd name="T15" fmla="*/ 320 h 1005"/>
                      <a:gd name="T16" fmla="*/ 77 w 286"/>
                      <a:gd name="T17" fmla="*/ 424 h 1005"/>
                      <a:gd name="T18" fmla="*/ 87 w 286"/>
                      <a:gd name="T19" fmla="*/ 529 h 1005"/>
                      <a:gd name="T20" fmla="*/ 97 w 286"/>
                      <a:gd name="T21" fmla="*/ 613 h 1005"/>
                      <a:gd name="T22" fmla="*/ 107 w 286"/>
                      <a:gd name="T23" fmla="*/ 662 h 1005"/>
                      <a:gd name="T24" fmla="*/ 116 w 286"/>
                      <a:gd name="T25" fmla="*/ 680 h 1005"/>
                      <a:gd name="T26" fmla="*/ 127 w 286"/>
                      <a:gd name="T27" fmla="*/ 677 h 1005"/>
                      <a:gd name="T28" fmla="*/ 136 w 286"/>
                      <a:gd name="T29" fmla="*/ 667 h 1005"/>
                      <a:gd name="T30" fmla="*/ 146 w 286"/>
                      <a:gd name="T31" fmla="*/ 650 h 1005"/>
                      <a:gd name="T32" fmla="*/ 156 w 286"/>
                      <a:gd name="T33" fmla="*/ 637 h 1005"/>
                      <a:gd name="T34" fmla="*/ 166 w 286"/>
                      <a:gd name="T35" fmla="*/ 631 h 1005"/>
                      <a:gd name="T36" fmla="*/ 176 w 286"/>
                      <a:gd name="T37" fmla="*/ 622 h 1005"/>
                      <a:gd name="T38" fmla="*/ 186 w 286"/>
                      <a:gd name="T39" fmla="*/ 624 h 1005"/>
                      <a:gd name="T40" fmla="*/ 196 w 286"/>
                      <a:gd name="T41" fmla="*/ 626 h 1005"/>
                      <a:gd name="T42" fmla="*/ 206 w 286"/>
                      <a:gd name="T43" fmla="*/ 627 h 1005"/>
                      <a:gd name="T44" fmla="*/ 216 w 286"/>
                      <a:gd name="T45" fmla="*/ 634 h 1005"/>
                      <a:gd name="T46" fmla="*/ 226 w 286"/>
                      <a:gd name="T47" fmla="*/ 646 h 1005"/>
                      <a:gd name="T48" fmla="*/ 236 w 286"/>
                      <a:gd name="T49" fmla="*/ 668 h 1005"/>
                      <a:gd name="T50" fmla="*/ 246 w 286"/>
                      <a:gd name="T51" fmla="*/ 688 h 1005"/>
                      <a:gd name="T52" fmla="*/ 256 w 286"/>
                      <a:gd name="T53" fmla="*/ 720 h 1005"/>
                      <a:gd name="T54" fmla="*/ 265 w 286"/>
                      <a:gd name="T55" fmla="*/ 783 h 1005"/>
                      <a:gd name="T56" fmla="*/ 276 w 286"/>
                      <a:gd name="T57" fmla="*/ 870 h 1005"/>
                      <a:gd name="T58" fmla="*/ 285 w 286"/>
                      <a:gd name="T59" fmla="*/ 1001 h 1005"/>
                      <a:gd name="T60" fmla="*/ 286 w 286"/>
                      <a:gd name="T61" fmla="*/ 1005 h 10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286" h="1005">
                        <a:moveTo>
                          <a:pt x="0" y="0"/>
                        </a:moveTo>
                        <a:lnTo>
                          <a:pt x="7" y="58"/>
                        </a:lnTo>
                        <a:lnTo>
                          <a:pt x="17" y="106"/>
                        </a:lnTo>
                        <a:lnTo>
                          <a:pt x="27" y="130"/>
                        </a:lnTo>
                        <a:lnTo>
                          <a:pt x="37" y="155"/>
                        </a:lnTo>
                        <a:lnTo>
                          <a:pt x="47" y="182"/>
                        </a:lnTo>
                        <a:lnTo>
                          <a:pt x="57" y="237"/>
                        </a:lnTo>
                        <a:lnTo>
                          <a:pt x="67" y="320"/>
                        </a:lnTo>
                        <a:lnTo>
                          <a:pt x="77" y="424"/>
                        </a:lnTo>
                        <a:lnTo>
                          <a:pt x="87" y="529"/>
                        </a:lnTo>
                        <a:lnTo>
                          <a:pt x="97" y="613"/>
                        </a:lnTo>
                        <a:lnTo>
                          <a:pt x="107" y="662"/>
                        </a:lnTo>
                        <a:lnTo>
                          <a:pt x="116" y="680"/>
                        </a:lnTo>
                        <a:lnTo>
                          <a:pt x="127" y="677"/>
                        </a:lnTo>
                        <a:lnTo>
                          <a:pt x="136" y="667"/>
                        </a:lnTo>
                        <a:lnTo>
                          <a:pt x="146" y="650"/>
                        </a:lnTo>
                        <a:lnTo>
                          <a:pt x="156" y="637"/>
                        </a:lnTo>
                        <a:lnTo>
                          <a:pt x="166" y="631"/>
                        </a:lnTo>
                        <a:lnTo>
                          <a:pt x="176" y="622"/>
                        </a:lnTo>
                        <a:lnTo>
                          <a:pt x="186" y="624"/>
                        </a:lnTo>
                        <a:lnTo>
                          <a:pt x="196" y="626"/>
                        </a:lnTo>
                        <a:lnTo>
                          <a:pt x="206" y="627"/>
                        </a:lnTo>
                        <a:lnTo>
                          <a:pt x="216" y="634"/>
                        </a:lnTo>
                        <a:lnTo>
                          <a:pt x="226" y="646"/>
                        </a:lnTo>
                        <a:lnTo>
                          <a:pt x="236" y="668"/>
                        </a:lnTo>
                        <a:lnTo>
                          <a:pt x="246" y="688"/>
                        </a:lnTo>
                        <a:lnTo>
                          <a:pt x="256" y="720"/>
                        </a:lnTo>
                        <a:lnTo>
                          <a:pt x="265" y="783"/>
                        </a:lnTo>
                        <a:lnTo>
                          <a:pt x="276" y="870"/>
                        </a:lnTo>
                        <a:lnTo>
                          <a:pt x="285" y="1001"/>
                        </a:lnTo>
                        <a:lnTo>
                          <a:pt x="286" y="100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142B8C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74" name="Line 35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112501" y="1360488"/>
                    <a:ext cx="0" cy="1760538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75" name="Freeform 355"/>
                  <p:cNvSpPr>
                    <a:spLocks/>
                  </p:cNvSpPr>
                  <p:nvPr/>
                </p:nvSpPr>
                <p:spPr bwMode="auto">
                  <a:xfrm>
                    <a:off x="8904289" y="2968625"/>
                    <a:ext cx="69850" cy="152400"/>
                  </a:xfrm>
                  <a:custGeom>
                    <a:avLst/>
                    <a:gdLst>
                      <a:gd name="T0" fmla="*/ 0 w 44"/>
                      <a:gd name="T1" fmla="*/ 6 h 96"/>
                      <a:gd name="T2" fmla="*/ 0 w 44"/>
                      <a:gd name="T3" fmla="*/ 0 h 96"/>
                      <a:gd name="T4" fmla="*/ 0 w 44"/>
                      <a:gd name="T5" fmla="*/ 0 h 96"/>
                      <a:gd name="T6" fmla="*/ 2 w 44"/>
                      <a:gd name="T7" fmla="*/ 96 h 96"/>
                      <a:gd name="T8" fmla="*/ 2 w 44"/>
                      <a:gd name="T9" fmla="*/ 96 h 96"/>
                      <a:gd name="T10" fmla="*/ 4 w 44"/>
                      <a:gd name="T11" fmla="*/ 96 h 96"/>
                      <a:gd name="T12" fmla="*/ 4 w 44"/>
                      <a:gd name="T13" fmla="*/ 96 h 96"/>
                      <a:gd name="T14" fmla="*/ 6 w 44"/>
                      <a:gd name="T15" fmla="*/ 96 h 96"/>
                      <a:gd name="T16" fmla="*/ 6 w 44"/>
                      <a:gd name="T17" fmla="*/ 96 h 96"/>
                      <a:gd name="T18" fmla="*/ 7 w 44"/>
                      <a:gd name="T19" fmla="*/ 96 h 96"/>
                      <a:gd name="T20" fmla="*/ 8 w 44"/>
                      <a:gd name="T21" fmla="*/ 96 h 96"/>
                      <a:gd name="T22" fmla="*/ 8 w 44"/>
                      <a:gd name="T23" fmla="*/ 96 h 96"/>
                      <a:gd name="T24" fmla="*/ 10 w 44"/>
                      <a:gd name="T25" fmla="*/ 96 h 96"/>
                      <a:gd name="T26" fmla="*/ 10 w 44"/>
                      <a:gd name="T27" fmla="*/ 96 h 96"/>
                      <a:gd name="T28" fmla="*/ 12 w 44"/>
                      <a:gd name="T29" fmla="*/ 96 h 96"/>
                      <a:gd name="T30" fmla="*/ 12 w 44"/>
                      <a:gd name="T31" fmla="*/ 96 h 96"/>
                      <a:gd name="T32" fmla="*/ 14 w 44"/>
                      <a:gd name="T33" fmla="*/ 1 h 96"/>
                      <a:gd name="T34" fmla="*/ 15 w 44"/>
                      <a:gd name="T35" fmla="*/ 93 h 96"/>
                      <a:gd name="T36" fmla="*/ 15 w 44"/>
                      <a:gd name="T37" fmla="*/ 93 h 96"/>
                      <a:gd name="T38" fmla="*/ 17 w 44"/>
                      <a:gd name="T39" fmla="*/ 96 h 96"/>
                      <a:gd name="T40" fmla="*/ 17 w 44"/>
                      <a:gd name="T41" fmla="*/ 96 h 96"/>
                      <a:gd name="T42" fmla="*/ 19 w 44"/>
                      <a:gd name="T43" fmla="*/ 96 h 96"/>
                      <a:gd name="T44" fmla="*/ 19 w 44"/>
                      <a:gd name="T45" fmla="*/ 96 h 96"/>
                      <a:gd name="T46" fmla="*/ 21 w 44"/>
                      <a:gd name="T47" fmla="*/ 96 h 96"/>
                      <a:gd name="T48" fmla="*/ 21 w 44"/>
                      <a:gd name="T49" fmla="*/ 96 h 96"/>
                      <a:gd name="T50" fmla="*/ 21 w 44"/>
                      <a:gd name="T51" fmla="*/ 96 h 96"/>
                      <a:gd name="T52" fmla="*/ 23 w 44"/>
                      <a:gd name="T53" fmla="*/ 96 h 96"/>
                      <a:gd name="T54" fmla="*/ 23 w 44"/>
                      <a:gd name="T55" fmla="*/ 96 h 96"/>
                      <a:gd name="T56" fmla="*/ 25 w 44"/>
                      <a:gd name="T57" fmla="*/ 96 h 96"/>
                      <a:gd name="T58" fmla="*/ 25 w 44"/>
                      <a:gd name="T59" fmla="*/ 96 h 96"/>
                      <a:gd name="T60" fmla="*/ 27 w 44"/>
                      <a:gd name="T61" fmla="*/ 94 h 96"/>
                      <a:gd name="T62" fmla="*/ 27 w 44"/>
                      <a:gd name="T63" fmla="*/ 94 h 96"/>
                      <a:gd name="T64" fmla="*/ 28 w 44"/>
                      <a:gd name="T65" fmla="*/ 1 h 96"/>
                      <a:gd name="T66" fmla="*/ 29 w 44"/>
                      <a:gd name="T67" fmla="*/ 95 h 96"/>
                      <a:gd name="T68" fmla="*/ 29 w 44"/>
                      <a:gd name="T69" fmla="*/ 95 h 96"/>
                      <a:gd name="T70" fmla="*/ 31 w 44"/>
                      <a:gd name="T71" fmla="*/ 96 h 96"/>
                      <a:gd name="T72" fmla="*/ 31 w 44"/>
                      <a:gd name="T73" fmla="*/ 96 h 96"/>
                      <a:gd name="T74" fmla="*/ 33 w 44"/>
                      <a:gd name="T75" fmla="*/ 96 h 96"/>
                      <a:gd name="T76" fmla="*/ 33 w 44"/>
                      <a:gd name="T77" fmla="*/ 96 h 96"/>
                      <a:gd name="T78" fmla="*/ 35 w 44"/>
                      <a:gd name="T79" fmla="*/ 96 h 96"/>
                      <a:gd name="T80" fmla="*/ 35 w 44"/>
                      <a:gd name="T81" fmla="*/ 96 h 96"/>
                      <a:gd name="T82" fmla="*/ 35 w 44"/>
                      <a:gd name="T83" fmla="*/ 96 h 96"/>
                      <a:gd name="T84" fmla="*/ 37 w 44"/>
                      <a:gd name="T85" fmla="*/ 96 h 96"/>
                      <a:gd name="T86" fmla="*/ 37 w 44"/>
                      <a:gd name="T87" fmla="*/ 96 h 96"/>
                      <a:gd name="T88" fmla="*/ 40 w 44"/>
                      <a:gd name="T89" fmla="*/ 96 h 96"/>
                      <a:gd name="T90" fmla="*/ 40 w 44"/>
                      <a:gd name="T91" fmla="*/ 96 h 96"/>
                      <a:gd name="T92" fmla="*/ 42 w 44"/>
                      <a:gd name="T93" fmla="*/ 59 h 96"/>
                      <a:gd name="T94" fmla="*/ 42 w 44"/>
                      <a:gd name="T95" fmla="*/ 57 h 96"/>
                      <a:gd name="T96" fmla="*/ 42 w 44"/>
                      <a:gd name="T97" fmla="*/ 1 h 96"/>
                      <a:gd name="T98" fmla="*/ 44 w 44"/>
                      <a:gd name="T99" fmla="*/ 96 h 9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96">
                        <a:moveTo>
                          <a:pt x="0" y="6"/>
                        </a:moveTo>
                        <a:lnTo>
                          <a:pt x="0" y="0"/>
                        </a:lnTo>
                        <a:lnTo>
                          <a:pt x="0" y="0"/>
                        </a:lnTo>
                        <a:lnTo>
                          <a:pt x="2" y="96"/>
                        </a:lnTo>
                        <a:lnTo>
                          <a:pt x="2" y="96"/>
                        </a:lnTo>
                        <a:lnTo>
                          <a:pt x="4" y="96"/>
                        </a:lnTo>
                        <a:lnTo>
                          <a:pt x="4" y="96"/>
                        </a:lnTo>
                        <a:lnTo>
                          <a:pt x="6" y="96"/>
                        </a:lnTo>
                        <a:lnTo>
                          <a:pt x="6" y="96"/>
                        </a:lnTo>
                        <a:lnTo>
                          <a:pt x="7" y="96"/>
                        </a:lnTo>
                        <a:lnTo>
                          <a:pt x="8" y="96"/>
                        </a:lnTo>
                        <a:lnTo>
                          <a:pt x="8" y="96"/>
                        </a:lnTo>
                        <a:lnTo>
                          <a:pt x="10" y="96"/>
                        </a:lnTo>
                        <a:lnTo>
                          <a:pt x="10" y="96"/>
                        </a:lnTo>
                        <a:lnTo>
                          <a:pt x="12" y="96"/>
                        </a:lnTo>
                        <a:lnTo>
                          <a:pt x="12" y="96"/>
                        </a:lnTo>
                        <a:lnTo>
                          <a:pt x="14" y="1"/>
                        </a:lnTo>
                        <a:lnTo>
                          <a:pt x="15" y="93"/>
                        </a:lnTo>
                        <a:lnTo>
                          <a:pt x="15" y="93"/>
                        </a:lnTo>
                        <a:lnTo>
                          <a:pt x="17" y="96"/>
                        </a:lnTo>
                        <a:lnTo>
                          <a:pt x="17" y="96"/>
                        </a:lnTo>
                        <a:lnTo>
                          <a:pt x="19" y="96"/>
                        </a:lnTo>
                        <a:lnTo>
                          <a:pt x="19" y="96"/>
                        </a:lnTo>
                        <a:lnTo>
                          <a:pt x="21" y="96"/>
                        </a:lnTo>
                        <a:lnTo>
                          <a:pt x="21" y="96"/>
                        </a:lnTo>
                        <a:lnTo>
                          <a:pt x="21" y="96"/>
                        </a:lnTo>
                        <a:lnTo>
                          <a:pt x="23" y="96"/>
                        </a:lnTo>
                        <a:lnTo>
                          <a:pt x="23" y="96"/>
                        </a:lnTo>
                        <a:lnTo>
                          <a:pt x="25" y="96"/>
                        </a:lnTo>
                        <a:lnTo>
                          <a:pt x="25" y="96"/>
                        </a:lnTo>
                        <a:lnTo>
                          <a:pt x="27" y="94"/>
                        </a:lnTo>
                        <a:lnTo>
                          <a:pt x="27" y="94"/>
                        </a:lnTo>
                        <a:lnTo>
                          <a:pt x="28" y="1"/>
                        </a:lnTo>
                        <a:lnTo>
                          <a:pt x="29" y="95"/>
                        </a:lnTo>
                        <a:lnTo>
                          <a:pt x="29" y="95"/>
                        </a:lnTo>
                        <a:lnTo>
                          <a:pt x="31" y="96"/>
                        </a:lnTo>
                        <a:lnTo>
                          <a:pt x="31" y="96"/>
                        </a:lnTo>
                        <a:lnTo>
                          <a:pt x="33" y="96"/>
                        </a:lnTo>
                        <a:lnTo>
                          <a:pt x="33" y="96"/>
                        </a:lnTo>
                        <a:lnTo>
                          <a:pt x="35" y="96"/>
                        </a:lnTo>
                        <a:lnTo>
                          <a:pt x="35" y="96"/>
                        </a:lnTo>
                        <a:lnTo>
                          <a:pt x="35" y="96"/>
                        </a:lnTo>
                        <a:lnTo>
                          <a:pt x="37" y="96"/>
                        </a:lnTo>
                        <a:lnTo>
                          <a:pt x="37" y="96"/>
                        </a:lnTo>
                        <a:lnTo>
                          <a:pt x="40" y="96"/>
                        </a:lnTo>
                        <a:lnTo>
                          <a:pt x="40" y="96"/>
                        </a:lnTo>
                        <a:lnTo>
                          <a:pt x="42" y="59"/>
                        </a:lnTo>
                        <a:lnTo>
                          <a:pt x="42" y="57"/>
                        </a:lnTo>
                        <a:lnTo>
                          <a:pt x="42" y="1"/>
                        </a:lnTo>
                        <a:lnTo>
                          <a:pt x="44" y="9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76" name="Freeform 356"/>
                  <p:cNvSpPr>
                    <a:spLocks/>
                  </p:cNvSpPr>
                  <p:nvPr/>
                </p:nvSpPr>
                <p:spPr bwMode="auto">
                  <a:xfrm>
                    <a:off x="8974139" y="2970213"/>
                    <a:ext cx="68263" cy="150813"/>
                  </a:xfrm>
                  <a:custGeom>
                    <a:avLst/>
                    <a:gdLst>
                      <a:gd name="T0" fmla="*/ 0 w 43"/>
                      <a:gd name="T1" fmla="*/ 95 h 95"/>
                      <a:gd name="T2" fmla="*/ 0 w 43"/>
                      <a:gd name="T3" fmla="*/ 95 h 95"/>
                      <a:gd name="T4" fmla="*/ 2 w 43"/>
                      <a:gd name="T5" fmla="*/ 95 h 95"/>
                      <a:gd name="T6" fmla="*/ 2 w 43"/>
                      <a:gd name="T7" fmla="*/ 95 h 95"/>
                      <a:gd name="T8" fmla="*/ 4 w 43"/>
                      <a:gd name="T9" fmla="*/ 95 h 95"/>
                      <a:gd name="T10" fmla="*/ 4 w 43"/>
                      <a:gd name="T11" fmla="*/ 95 h 95"/>
                      <a:gd name="T12" fmla="*/ 5 w 43"/>
                      <a:gd name="T13" fmla="*/ 95 h 95"/>
                      <a:gd name="T14" fmla="*/ 6 w 43"/>
                      <a:gd name="T15" fmla="*/ 95 h 95"/>
                      <a:gd name="T16" fmla="*/ 6 w 43"/>
                      <a:gd name="T17" fmla="*/ 95 h 95"/>
                      <a:gd name="T18" fmla="*/ 8 w 43"/>
                      <a:gd name="T19" fmla="*/ 95 h 95"/>
                      <a:gd name="T20" fmla="*/ 8 w 43"/>
                      <a:gd name="T21" fmla="*/ 95 h 95"/>
                      <a:gd name="T22" fmla="*/ 10 w 43"/>
                      <a:gd name="T23" fmla="*/ 95 h 95"/>
                      <a:gd name="T24" fmla="*/ 10 w 43"/>
                      <a:gd name="T25" fmla="*/ 95 h 95"/>
                      <a:gd name="T26" fmla="*/ 12 w 43"/>
                      <a:gd name="T27" fmla="*/ 0 h 95"/>
                      <a:gd name="T28" fmla="*/ 12 w 43"/>
                      <a:gd name="T29" fmla="*/ 90 h 95"/>
                      <a:gd name="T30" fmla="*/ 12 w 43"/>
                      <a:gd name="T31" fmla="*/ 90 h 95"/>
                      <a:gd name="T32" fmla="*/ 14 w 43"/>
                      <a:gd name="T33" fmla="*/ 95 h 95"/>
                      <a:gd name="T34" fmla="*/ 14 w 43"/>
                      <a:gd name="T35" fmla="*/ 95 h 95"/>
                      <a:gd name="T36" fmla="*/ 16 w 43"/>
                      <a:gd name="T37" fmla="*/ 95 h 95"/>
                      <a:gd name="T38" fmla="*/ 16 w 43"/>
                      <a:gd name="T39" fmla="*/ 95 h 95"/>
                      <a:gd name="T40" fmla="*/ 18 w 43"/>
                      <a:gd name="T41" fmla="*/ 95 h 95"/>
                      <a:gd name="T42" fmla="*/ 18 w 43"/>
                      <a:gd name="T43" fmla="*/ 95 h 95"/>
                      <a:gd name="T44" fmla="*/ 19 w 43"/>
                      <a:gd name="T45" fmla="*/ 95 h 95"/>
                      <a:gd name="T46" fmla="*/ 21 w 43"/>
                      <a:gd name="T47" fmla="*/ 95 h 95"/>
                      <a:gd name="T48" fmla="*/ 21 w 43"/>
                      <a:gd name="T49" fmla="*/ 95 h 95"/>
                      <a:gd name="T50" fmla="*/ 23 w 43"/>
                      <a:gd name="T51" fmla="*/ 95 h 95"/>
                      <a:gd name="T52" fmla="*/ 23 w 43"/>
                      <a:gd name="T53" fmla="*/ 95 h 95"/>
                      <a:gd name="T54" fmla="*/ 25 w 43"/>
                      <a:gd name="T55" fmla="*/ 93 h 95"/>
                      <a:gd name="T56" fmla="*/ 25 w 43"/>
                      <a:gd name="T57" fmla="*/ 93 h 95"/>
                      <a:gd name="T58" fmla="*/ 26 w 43"/>
                      <a:gd name="T59" fmla="*/ 0 h 95"/>
                      <a:gd name="T60" fmla="*/ 27 w 43"/>
                      <a:gd name="T61" fmla="*/ 94 h 95"/>
                      <a:gd name="T62" fmla="*/ 27 w 43"/>
                      <a:gd name="T63" fmla="*/ 94 h 95"/>
                      <a:gd name="T64" fmla="*/ 29 w 43"/>
                      <a:gd name="T65" fmla="*/ 95 h 95"/>
                      <a:gd name="T66" fmla="*/ 29 w 43"/>
                      <a:gd name="T67" fmla="*/ 95 h 95"/>
                      <a:gd name="T68" fmla="*/ 31 w 43"/>
                      <a:gd name="T69" fmla="*/ 95 h 95"/>
                      <a:gd name="T70" fmla="*/ 31 w 43"/>
                      <a:gd name="T71" fmla="*/ 95 h 95"/>
                      <a:gd name="T72" fmla="*/ 33 w 43"/>
                      <a:gd name="T73" fmla="*/ 95 h 95"/>
                      <a:gd name="T74" fmla="*/ 33 w 43"/>
                      <a:gd name="T75" fmla="*/ 95 h 95"/>
                      <a:gd name="T76" fmla="*/ 33 w 43"/>
                      <a:gd name="T77" fmla="*/ 95 h 95"/>
                      <a:gd name="T78" fmla="*/ 35 w 43"/>
                      <a:gd name="T79" fmla="*/ 95 h 95"/>
                      <a:gd name="T80" fmla="*/ 35 w 43"/>
                      <a:gd name="T81" fmla="*/ 95 h 95"/>
                      <a:gd name="T82" fmla="*/ 37 w 43"/>
                      <a:gd name="T83" fmla="*/ 95 h 95"/>
                      <a:gd name="T84" fmla="*/ 37 w 43"/>
                      <a:gd name="T85" fmla="*/ 95 h 95"/>
                      <a:gd name="T86" fmla="*/ 39 w 43"/>
                      <a:gd name="T87" fmla="*/ 81 h 95"/>
                      <a:gd name="T88" fmla="*/ 39 w 43"/>
                      <a:gd name="T89" fmla="*/ 80 h 95"/>
                      <a:gd name="T90" fmla="*/ 40 w 43"/>
                      <a:gd name="T91" fmla="*/ 0 h 95"/>
                      <a:gd name="T92" fmla="*/ 41 w 43"/>
                      <a:gd name="T93" fmla="*/ 95 h 95"/>
                      <a:gd name="T94" fmla="*/ 41 w 43"/>
                      <a:gd name="T95" fmla="*/ 95 h 95"/>
                      <a:gd name="T96" fmla="*/ 43 w 43"/>
                      <a:gd name="T97" fmla="*/ 95 h 95"/>
                      <a:gd name="T98" fmla="*/ 43 w 43"/>
                      <a:gd name="T99" fmla="*/ 95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3" h="95">
                        <a:moveTo>
                          <a:pt x="0" y="95"/>
                        </a:moveTo>
                        <a:lnTo>
                          <a:pt x="0" y="95"/>
                        </a:lnTo>
                        <a:lnTo>
                          <a:pt x="2" y="95"/>
                        </a:lnTo>
                        <a:lnTo>
                          <a:pt x="2" y="95"/>
                        </a:lnTo>
                        <a:lnTo>
                          <a:pt x="4" y="95"/>
                        </a:lnTo>
                        <a:lnTo>
                          <a:pt x="4" y="95"/>
                        </a:lnTo>
                        <a:lnTo>
                          <a:pt x="5" y="95"/>
                        </a:lnTo>
                        <a:lnTo>
                          <a:pt x="6" y="95"/>
                        </a:lnTo>
                        <a:lnTo>
                          <a:pt x="6" y="95"/>
                        </a:lnTo>
                        <a:lnTo>
                          <a:pt x="8" y="95"/>
                        </a:lnTo>
                        <a:lnTo>
                          <a:pt x="8" y="95"/>
                        </a:lnTo>
                        <a:lnTo>
                          <a:pt x="10" y="95"/>
                        </a:lnTo>
                        <a:lnTo>
                          <a:pt x="10" y="95"/>
                        </a:lnTo>
                        <a:lnTo>
                          <a:pt x="12" y="0"/>
                        </a:lnTo>
                        <a:lnTo>
                          <a:pt x="12" y="90"/>
                        </a:lnTo>
                        <a:lnTo>
                          <a:pt x="12" y="90"/>
                        </a:lnTo>
                        <a:lnTo>
                          <a:pt x="14" y="95"/>
                        </a:lnTo>
                        <a:lnTo>
                          <a:pt x="14" y="95"/>
                        </a:lnTo>
                        <a:lnTo>
                          <a:pt x="16" y="95"/>
                        </a:lnTo>
                        <a:lnTo>
                          <a:pt x="16" y="95"/>
                        </a:lnTo>
                        <a:lnTo>
                          <a:pt x="18" y="95"/>
                        </a:lnTo>
                        <a:lnTo>
                          <a:pt x="18" y="95"/>
                        </a:lnTo>
                        <a:lnTo>
                          <a:pt x="19" y="95"/>
                        </a:lnTo>
                        <a:lnTo>
                          <a:pt x="21" y="95"/>
                        </a:lnTo>
                        <a:lnTo>
                          <a:pt x="21" y="95"/>
                        </a:lnTo>
                        <a:lnTo>
                          <a:pt x="23" y="95"/>
                        </a:lnTo>
                        <a:lnTo>
                          <a:pt x="23" y="95"/>
                        </a:lnTo>
                        <a:lnTo>
                          <a:pt x="25" y="93"/>
                        </a:lnTo>
                        <a:lnTo>
                          <a:pt x="25" y="93"/>
                        </a:lnTo>
                        <a:lnTo>
                          <a:pt x="26" y="0"/>
                        </a:lnTo>
                        <a:lnTo>
                          <a:pt x="27" y="94"/>
                        </a:lnTo>
                        <a:lnTo>
                          <a:pt x="27" y="94"/>
                        </a:lnTo>
                        <a:lnTo>
                          <a:pt x="29" y="95"/>
                        </a:lnTo>
                        <a:lnTo>
                          <a:pt x="29" y="95"/>
                        </a:lnTo>
                        <a:lnTo>
                          <a:pt x="31" y="95"/>
                        </a:lnTo>
                        <a:lnTo>
                          <a:pt x="31" y="95"/>
                        </a:lnTo>
                        <a:lnTo>
                          <a:pt x="33" y="95"/>
                        </a:lnTo>
                        <a:lnTo>
                          <a:pt x="33" y="95"/>
                        </a:lnTo>
                        <a:lnTo>
                          <a:pt x="33" y="95"/>
                        </a:lnTo>
                        <a:lnTo>
                          <a:pt x="35" y="95"/>
                        </a:lnTo>
                        <a:lnTo>
                          <a:pt x="35" y="95"/>
                        </a:lnTo>
                        <a:lnTo>
                          <a:pt x="37" y="95"/>
                        </a:lnTo>
                        <a:lnTo>
                          <a:pt x="37" y="95"/>
                        </a:lnTo>
                        <a:lnTo>
                          <a:pt x="39" y="81"/>
                        </a:lnTo>
                        <a:lnTo>
                          <a:pt x="39" y="80"/>
                        </a:lnTo>
                        <a:lnTo>
                          <a:pt x="40" y="0"/>
                        </a:lnTo>
                        <a:lnTo>
                          <a:pt x="41" y="95"/>
                        </a:lnTo>
                        <a:lnTo>
                          <a:pt x="41" y="95"/>
                        </a:lnTo>
                        <a:lnTo>
                          <a:pt x="43" y="95"/>
                        </a:lnTo>
                        <a:lnTo>
                          <a:pt x="43" y="9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77" name="Freeform 357"/>
                  <p:cNvSpPr>
                    <a:spLocks/>
                  </p:cNvSpPr>
                  <p:nvPr/>
                </p:nvSpPr>
                <p:spPr bwMode="auto">
                  <a:xfrm>
                    <a:off x="9042401" y="2970213"/>
                    <a:ext cx="71438" cy="150813"/>
                  </a:xfrm>
                  <a:custGeom>
                    <a:avLst/>
                    <a:gdLst>
                      <a:gd name="T0" fmla="*/ 0 w 45"/>
                      <a:gd name="T1" fmla="*/ 95 h 95"/>
                      <a:gd name="T2" fmla="*/ 3 w 45"/>
                      <a:gd name="T3" fmla="*/ 95 h 95"/>
                      <a:gd name="T4" fmla="*/ 3 w 45"/>
                      <a:gd name="T5" fmla="*/ 95 h 95"/>
                      <a:gd name="T6" fmla="*/ 3 w 45"/>
                      <a:gd name="T7" fmla="*/ 95 h 95"/>
                      <a:gd name="T8" fmla="*/ 5 w 45"/>
                      <a:gd name="T9" fmla="*/ 95 h 95"/>
                      <a:gd name="T10" fmla="*/ 5 w 45"/>
                      <a:gd name="T11" fmla="*/ 95 h 95"/>
                      <a:gd name="T12" fmla="*/ 7 w 45"/>
                      <a:gd name="T13" fmla="*/ 95 h 95"/>
                      <a:gd name="T14" fmla="*/ 7 w 45"/>
                      <a:gd name="T15" fmla="*/ 95 h 95"/>
                      <a:gd name="T16" fmla="*/ 9 w 45"/>
                      <a:gd name="T17" fmla="*/ 95 h 95"/>
                      <a:gd name="T18" fmla="*/ 9 w 45"/>
                      <a:gd name="T19" fmla="*/ 95 h 95"/>
                      <a:gd name="T20" fmla="*/ 10 w 45"/>
                      <a:gd name="T21" fmla="*/ 0 h 95"/>
                      <a:gd name="T22" fmla="*/ 11 w 45"/>
                      <a:gd name="T23" fmla="*/ 84 h 95"/>
                      <a:gd name="T24" fmla="*/ 11 w 45"/>
                      <a:gd name="T25" fmla="*/ 85 h 95"/>
                      <a:gd name="T26" fmla="*/ 13 w 45"/>
                      <a:gd name="T27" fmla="*/ 95 h 95"/>
                      <a:gd name="T28" fmla="*/ 13 w 45"/>
                      <a:gd name="T29" fmla="*/ 95 h 95"/>
                      <a:gd name="T30" fmla="*/ 15 w 45"/>
                      <a:gd name="T31" fmla="*/ 95 h 95"/>
                      <a:gd name="T32" fmla="*/ 15 w 45"/>
                      <a:gd name="T33" fmla="*/ 95 h 95"/>
                      <a:gd name="T34" fmla="*/ 17 w 45"/>
                      <a:gd name="T35" fmla="*/ 95 h 95"/>
                      <a:gd name="T36" fmla="*/ 17 w 45"/>
                      <a:gd name="T37" fmla="*/ 95 h 95"/>
                      <a:gd name="T38" fmla="*/ 17 w 45"/>
                      <a:gd name="T39" fmla="*/ 95 h 95"/>
                      <a:gd name="T40" fmla="*/ 19 w 45"/>
                      <a:gd name="T41" fmla="*/ 95 h 95"/>
                      <a:gd name="T42" fmla="*/ 19 w 45"/>
                      <a:gd name="T43" fmla="*/ 95 h 95"/>
                      <a:gd name="T44" fmla="*/ 21 w 45"/>
                      <a:gd name="T45" fmla="*/ 95 h 95"/>
                      <a:gd name="T46" fmla="*/ 21 w 45"/>
                      <a:gd name="T47" fmla="*/ 95 h 95"/>
                      <a:gd name="T48" fmla="*/ 23 w 45"/>
                      <a:gd name="T49" fmla="*/ 94 h 95"/>
                      <a:gd name="T50" fmla="*/ 23 w 45"/>
                      <a:gd name="T51" fmla="*/ 94 h 95"/>
                      <a:gd name="T52" fmla="*/ 24 w 45"/>
                      <a:gd name="T53" fmla="*/ 0 h 95"/>
                      <a:gd name="T54" fmla="*/ 25 w 45"/>
                      <a:gd name="T55" fmla="*/ 94 h 95"/>
                      <a:gd name="T56" fmla="*/ 25 w 45"/>
                      <a:gd name="T57" fmla="*/ 94 h 95"/>
                      <a:gd name="T58" fmla="*/ 28 w 45"/>
                      <a:gd name="T59" fmla="*/ 95 h 95"/>
                      <a:gd name="T60" fmla="*/ 28 w 45"/>
                      <a:gd name="T61" fmla="*/ 95 h 95"/>
                      <a:gd name="T62" fmla="*/ 30 w 45"/>
                      <a:gd name="T63" fmla="*/ 95 h 95"/>
                      <a:gd name="T64" fmla="*/ 30 w 45"/>
                      <a:gd name="T65" fmla="*/ 95 h 95"/>
                      <a:gd name="T66" fmla="*/ 31 w 45"/>
                      <a:gd name="T67" fmla="*/ 95 h 95"/>
                      <a:gd name="T68" fmla="*/ 31 w 45"/>
                      <a:gd name="T69" fmla="*/ 95 h 95"/>
                      <a:gd name="T70" fmla="*/ 31 w 45"/>
                      <a:gd name="T71" fmla="*/ 95 h 95"/>
                      <a:gd name="T72" fmla="*/ 34 w 45"/>
                      <a:gd name="T73" fmla="*/ 95 h 95"/>
                      <a:gd name="T74" fmla="*/ 34 w 45"/>
                      <a:gd name="T75" fmla="*/ 95 h 95"/>
                      <a:gd name="T76" fmla="*/ 36 w 45"/>
                      <a:gd name="T77" fmla="*/ 95 h 95"/>
                      <a:gd name="T78" fmla="*/ 36 w 45"/>
                      <a:gd name="T79" fmla="*/ 95 h 95"/>
                      <a:gd name="T80" fmla="*/ 38 w 45"/>
                      <a:gd name="T81" fmla="*/ 88 h 95"/>
                      <a:gd name="T82" fmla="*/ 38 w 45"/>
                      <a:gd name="T83" fmla="*/ 88 h 95"/>
                      <a:gd name="T84" fmla="*/ 38 w 45"/>
                      <a:gd name="T85" fmla="*/ 0 h 95"/>
                      <a:gd name="T86" fmla="*/ 40 w 45"/>
                      <a:gd name="T87" fmla="*/ 95 h 95"/>
                      <a:gd name="T88" fmla="*/ 40 w 45"/>
                      <a:gd name="T89" fmla="*/ 95 h 95"/>
                      <a:gd name="T90" fmla="*/ 42 w 45"/>
                      <a:gd name="T91" fmla="*/ 95 h 95"/>
                      <a:gd name="T92" fmla="*/ 42 w 45"/>
                      <a:gd name="T93" fmla="*/ 95 h 95"/>
                      <a:gd name="T94" fmla="*/ 44 w 45"/>
                      <a:gd name="T95" fmla="*/ 95 h 95"/>
                      <a:gd name="T96" fmla="*/ 44 w 45"/>
                      <a:gd name="T97" fmla="*/ 95 h 95"/>
                      <a:gd name="T98" fmla="*/ 45 w 45"/>
                      <a:gd name="T99" fmla="*/ 95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95">
                        <a:moveTo>
                          <a:pt x="0" y="95"/>
                        </a:moveTo>
                        <a:lnTo>
                          <a:pt x="3" y="95"/>
                        </a:lnTo>
                        <a:lnTo>
                          <a:pt x="3" y="95"/>
                        </a:lnTo>
                        <a:lnTo>
                          <a:pt x="3" y="95"/>
                        </a:lnTo>
                        <a:lnTo>
                          <a:pt x="5" y="95"/>
                        </a:lnTo>
                        <a:lnTo>
                          <a:pt x="5" y="95"/>
                        </a:lnTo>
                        <a:lnTo>
                          <a:pt x="7" y="95"/>
                        </a:lnTo>
                        <a:lnTo>
                          <a:pt x="7" y="95"/>
                        </a:lnTo>
                        <a:lnTo>
                          <a:pt x="9" y="95"/>
                        </a:lnTo>
                        <a:lnTo>
                          <a:pt x="9" y="95"/>
                        </a:lnTo>
                        <a:lnTo>
                          <a:pt x="10" y="0"/>
                        </a:lnTo>
                        <a:lnTo>
                          <a:pt x="11" y="84"/>
                        </a:lnTo>
                        <a:lnTo>
                          <a:pt x="11" y="85"/>
                        </a:lnTo>
                        <a:lnTo>
                          <a:pt x="13" y="95"/>
                        </a:lnTo>
                        <a:lnTo>
                          <a:pt x="13" y="95"/>
                        </a:lnTo>
                        <a:lnTo>
                          <a:pt x="15" y="95"/>
                        </a:lnTo>
                        <a:lnTo>
                          <a:pt x="15" y="95"/>
                        </a:lnTo>
                        <a:lnTo>
                          <a:pt x="17" y="95"/>
                        </a:lnTo>
                        <a:lnTo>
                          <a:pt x="17" y="95"/>
                        </a:lnTo>
                        <a:lnTo>
                          <a:pt x="17" y="95"/>
                        </a:lnTo>
                        <a:lnTo>
                          <a:pt x="19" y="95"/>
                        </a:lnTo>
                        <a:lnTo>
                          <a:pt x="19" y="95"/>
                        </a:lnTo>
                        <a:lnTo>
                          <a:pt x="21" y="95"/>
                        </a:lnTo>
                        <a:lnTo>
                          <a:pt x="21" y="95"/>
                        </a:lnTo>
                        <a:lnTo>
                          <a:pt x="23" y="94"/>
                        </a:lnTo>
                        <a:lnTo>
                          <a:pt x="23" y="94"/>
                        </a:lnTo>
                        <a:lnTo>
                          <a:pt x="24" y="0"/>
                        </a:lnTo>
                        <a:lnTo>
                          <a:pt x="25" y="94"/>
                        </a:lnTo>
                        <a:lnTo>
                          <a:pt x="25" y="94"/>
                        </a:lnTo>
                        <a:lnTo>
                          <a:pt x="28" y="95"/>
                        </a:lnTo>
                        <a:lnTo>
                          <a:pt x="28" y="95"/>
                        </a:lnTo>
                        <a:lnTo>
                          <a:pt x="30" y="95"/>
                        </a:lnTo>
                        <a:lnTo>
                          <a:pt x="30" y="95"/>
                        </a:lnTo>
                        <a:lnTo>
                          <a:pt x="31" y="95"/>
                        </a:lnTo>
                        <a:lnTo>
                          <a:pt x="31" y="95"/>
                        </a:lnTo>
                        <a:lnTo>
                          <a:pt x="31" y="95"/>
                        </a:lnTo>
                        <a:lnTo>
                          <a:pt x="34" y="95"/>
                        </a:lnTo>
                        <a:lnTo>
                          <a:pt x="34" y="95"/>
                        </a:lnTo>
                        <a:lnTo>
                          <a:pt x="36" y="95"/>
                        </a:lnTo>
                        <a:lnTo>
                          <a:pt x="36" y="95"/>
                        </a:lnTo>
                        <a:lnTo>
                          <a:pt x="38" y="88"/>
                        </a:lnTo>
                        <a:lnTo>
                          <a:pt x="38" y="88"/>
                        </a:lnTo>
                        <a:lnTo>
                          <a:pt x="38" y="0"/>
                        </a:lnTo>
                        <a:lnTo>
                          <a:pt x="40" y="95"/>
                        </a:lnTo>
                        <a:lnTo>
                          <a:pt x="40" y="95"/>
                        </a:lnTo>
                        <a:lnTo>
                          <a:pt x="42" y="95"/>
                        </a:lnTo>
                        <a:lnTo>
                          <a:pt x="42" y="95"/>
                        </a:lnTo>
                        <a:lnTo>
                          <a:pt x="44" y="95"/>
                        </a:lnTo>
                        <a:lnTo>
                          <a:pt x="44" y="95"/>
                        </a:lnTo>
                        <a:lnTo>
                          <a:pt x="45" y="9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78" name="Freeform 358"/>
                  <p:cNvSpPr>
                    <a:spLocks/>
                  </p:cNvSpPr>
                  <p:nvPr/>
                </p:nvSpPr>
                <p:spPr bwMode="auto">
                  <a:xfrm>
                    <a:off x="9113839" y="2971800"/>
                    <a:ext cx="71438" cy="149225"/>
                  </a:xfrm>
                  <a:custGeom>
                    <a:avLst/>
                    <a:gdLst>
                      <a:gd name="T0" fmla="*/ 0 w 45"/>
                      <a:gd name="T1" fmla="*/ 94 h 94"/>
                      <a:gd name="T2" fmla="*/ 1 w 45"/>
                      <a:gd name="T3" fmla="*/ 94 h 94"/>
                      <a:gd name="T4" fmla="*/ 1 w 45"/>
                      <a:gd name="T5" fmla="*/ 94 h 94"/>
                      <a:gd name="T6" fmla="*/ 3 w 45"/>
                      <a:gd name="T7" fmla="*/ 94 h 94"/>
                      <a:gd name="T8" fmla="*/ 3 w 45"/>
                      <a:gd name="T9" fmla="*/ 94 h 94"/>
                      <a:gd name="T10" fmla="*/ 5 w 45"/>
                      <a:gd name="T11" fmla="*/ 94 h 94"/>
                      <a:gd name="T12" fmla="*/ 5 w 45"/>
                      <a:gd name="T13" fmla="*/ 94 h 94"/>
                      <a:gd name="T14" fmla="*/ 7 w 45"/>
                      <a:gd name="T15" fmla="*/ 0 h 94"/>
                      <a:gd name="T16" fmla="*/ 8 w 45"/>
                      <a:gd name="T17" fmla="*/ 67 h 94"/>
                      <a:gd name="T18" fmla="*/ 8 w 45"/>
                      <a:gd name="T19" fmla="*/ 68 h 94"/>
                      <a:gd name="T20" fmla="*/ 9 w 45"/>
                      <a:gd name="T21" fmla="*/ 94 h 94"/>
                      <a:gd name="T22" fmla="*/ 9 w 45"/>
                      <a:gd name="T23" fmla="*/ 94 h 94"/>
                      <a:gd name="T24" fmla="*/ 11 w 45"/>
                      <a:gd name="T25" fmla="*/ 94 h 94"/>
                      <a:gd name="T26" fmla="*/ 11 w 45"/>
                      <a:gd name="T27" fmla="*/ 94 h 94"/>
                      <a:gd name="T28" fmla="*/ 14 w 45"/>
                      <a:gd name="T29" fmla="*/ 94 h 94"/>
                      <a:gd name="T30" fmla="*/ 14 w 45"/>
                      <a:gd name="T31" fmla="*/ 94 h 94"/>
                      <a:gd name="T32" fmla="*/ 14 w 45"/>
                      <a:gd name="T33" fmla="*/ 94 h 94"/>
                      <a:gd name="T34" fmla="*/ 16 w 45"/>
                      <a:gd name="T35" fmla="*/ 94 h 94"/>
                      <a:gd name="T36" fmla="*/ 16 w 45"/>
                      <a:gd name="T37" fmla="*/ 94 h 94"/>
                      <a:gd name="T38" fmla="*/ 18 w 45"/>
                      <a:gd name="T39" fmla="*/ 94 h 94"/>
                      <a:gd name="T40" fmla="*/ 18 w 45"/>
                      <a:gd name="T41" fmla="*/ 94 h 94"/>
                      <a:gd name="T42" fmla="*/ 20 w 45"/>
                      <a:gd name="T43" fmla="*/ 93 h 94"/>
                      <a:gd name="T44" fmla="*/ 20 w 45"/>
                      <a:gd name="T45" fmla="*/ 93 h 94"/>
                      <a:gd name="T46" fmla="*/ 21 w 45"/>
                      <a:gd name="T47" fmla="*/ 1 h 94"/>
                      <a:gd name="T48" fmla="*/ 22 w 45"/>
                      <a:gd name="T49" fmla="*/ 92 h 94"/>
                      <a:gd name="T50" fmla="*/ 22 w 45"/>
                      <a:gd name="T51" fmla="*/ 92 h 94"/>
                      <a:gd name="T52" fmla="*/ 24 w 45"/>
                      <a:gd name="T53" fmla="*/ 94 h 94"/>
                      <a:gd name="T54" fmla="*/ 24 w 45"/>
                      <a:gd name="T55" fmla="*/ 94 h 94"/>
                      <a:gd name="T56" fmla="*/ 26 w 45"/>
                      <a:gd name="T57" fmla="*/ 94 h 94"/>
                      <a:gd name="T58" fmla="*/ 26 w 45"/>
                      <a:gd name="T59" fmla="*/ 94 h 94"/>
                      <a:gd name="T60" fmla="*/ 28 w 45"/>
                      <a:gd name="T61" fmla="*/ 94 h 94"/>
                      <a:gd name="T62" fmla="*/ 28 w 45"/>
                      <a:gd name="T63" fmla="*/ 94 h 94"/>
                      <a:gd name="T64" fmla="*/ 28 w 45"/>
                      <a:gd name="T65" fmla="*/ 94 h 94"/>
                      <a:gd name="T66" fmla="*/ 30 w 45"/>
                      <a:gd name="T67" fmla="*/ 94 h 94"/>
                      <a:gd name="T68" fmla="*/ 30 w 45"/>
                      <a:gd name="T69" fmla="*/ 94 h 94"/>
                      <a:gd name="T70" fmla="*/ 32 w 45"/>
                      <a:gd name="T71" fmla="*/ 94 h 94"/>
                      <a:gd name="T72" fmla="*/ 32 w 45"/>
                      <a:gd name="T73" fmla="*/ 94 h 94"/>
                      <a:gd name="T74" fmla="*/ 34 w 45"/>
                      <a:gd name="T75" fmla="*/ 90 h 94"/>
                      <a:gd name="T76" fmla="*/ 34 w 45"/>
                      <a:gd name="T77" fmla="*/ 90 h 94"/>
                      <a:gd name="T78" fmla="*/ 35 w 45"/>
                      <a:gd name="T79" fmla="*/ 1 h 94"/>
                      <a:gd name="T80" fmla="*/ 36 w 45"/>
                      <a:gd name="T81" fmla="*/ 94 h 94"/>
                      <a:gd name="T82" fmla="*/ 36 w 45"/>
                      <a:gd name="T83" fmla="*/ 94 h 94"/>
                      <a:gd name="T84" fmla="*/ 39 w 45"/>
                      <a:gd name="T85" fmla="*/ 94 h 94"/>
                      <a:gd name="T86" fmla="*/ 39 w 45"/>
                      <a:gd name="T87" fmla="*/ 94 h 94"/>
                      <a:gd name="T88" fmla="*/ 41 w 45"/>
                      <a:gd name="T89" fmla="*/ 94 h 94"/>
                      <a:gd name="T90" fmla="*/ 41 w 45"/>
                      <a:gd name="T91" fmla="*/ 94 h 94"/>
                      <a:gd name="T92" fmla="*/ 42 w 45"/>
                      <a:gd name="T93" fmla="*/ 94 h 94"/>
                      <a:gd name="T94" fmla="*/ 43 w 45"/>
                      <a:gd name="T95" fmla="*/ 94 h 94"/>
                      <a:gd name="T96" fmla="*/ 43 w 45"/>
                      <a:gd name="T97" fmla="*/ 94 h 94"/>
                      <a:gd name="T98" fmla="*/ 45 w 45"/>
                      <a:gd name="T99" fmla="*/ 94 h 9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94">
                        <a:moveTo>
                          <a:pt x="0" y="94"/>
                        </a:moveTo>
                        <a:lnTo>
                          <a:pt x="1" y="94"/>
                        </a:lnTo>
                        <a:lnTo>
                          <a:pt x="1" y="94"/>
                        </a:lnTo>
                        <a:lnTo>
                          <a:pt x="3" y="94"/>
                        </a:lnTo>
                        <a:lnTo>
                          <a:pt x="3" y="94"/>
                        </a:lnTo>
                        <a:lnTo>
                          <a:pt x="5" y="94"/>
                        </a:lnTo>
                        <a:lnTo>
                          <a:pt x="5" y="94"/>
                        </a:lnTo>
                        <a:lnTo>
                          <a:pt x="7" y="0"/>
                        </a:lnTo>
                        <a:lnTo>
                          <a:pt x="8" y="67"/>
                        </a:lnTo>
                        <a:lnTo>
                          <a:pt x="8" y="68"/>
                        </a:lnTo>
                        <a:lnTo>
                          <a:pt x="9" y="94"/>
                        </a:lnTo>
                        <a:lnTo>
                          <a:pt x="9" y="94"/>
                        </a:lnTo>
                        <a:lnTo>
                          <a:pt x="11" y="94"/>
                        </a:lnTo>
                        <a:lnTo>
                          <a:pt x="11" y="94"/>
                        </a:lnTo>
                        <a:lnTo>
                          <a:pt x="14" y="94"/>
                        </a:lnTo>
                        <a:lnTo>
                          <a:pt x="14" y="94"/>
                        </a:lnTo>
                        <a:lnTo>
                          <a:pt x="14" y="94"/>
                        </a:lnTo>
                        <a:lnTo>
                          <a:pt x="16" y="94"/>
                        </a:lnTo>
                        <a:lnTo>
                          <a:pt x="16" y="94"/>
                        </a:lnTo>
                        <a:lnTo>
                          <a:pt x="18" y="94"/>
                        </a:lnTo>
                        <a:lnTo>
                          <a:pt x="18" y="94"/>
                        </a:lnTo>
                        <a:lnTo>
                          <a:pt x="20" y="93"/>
                        </a:lnTo>
                        <a:lnTo>
                          <a:pt x="20" y="93"/>
                        </a:lnTo>
                        <a:lnTo>
                          <a:pt x="21" y="1"/>
                        </a:lnTo>
                        <a:lnTo>
                          <a:pt x="22" y="92"/>
                        </a:lnTo>
                        <a:lnTo>
                          <a:pt x="22" y="92"/>
                        </a:lnTo>
                        <a:lnTo>
                          <a:pt x="24" y="94"/>
                        </a:lnTo>
                        <a:lnTo>
                          <a:pt x="24" y="94"/>
                        </a:lnTo>
                        <a:lnTo>
                          <a:pt x="26" y="94"/>
                        </a:lnTo>
                        <a:lnTo>
                          <a:pt x="26" y="94"/>
                        </a:lnTo>
                        <a:lnTo>
                          <a:pt x="28" y="94"/>
                        </a:lnTo>
                        <a:lnTo>
                          <a:pt x="28" y="94"/>
                        </a:lnTo>
                        <a:lnTo>
                          <a:pt x="28" y="94"/>
                        </a:lnTo>
                        <a:lnTo>
                          <a:pt x="30" y="94"/>
                        </a:lnTo>
                        <a:lnTo>
                          <a:pt x="30" y="94"/>
                        </a:lnTo>
                        <a:lnTo>
                          <a:pt x="32" y="94"/>
                        </a:lnTo>
                        <a:lnTo>
                          <a:pt x="32" y="94"/>
                        </a:lnTo>
                        <a:lnTo>
                          <a:pt x="34" y="90"/>
                        </a:lnTo>
                        <a:lnTo>
                          <a:pt x="34" y="90"/>
                        </a:lnTo>
                        <a:lnTo>
                          <a:pt x="35" y="1"/>
                        </a:lnTo>
                        <a:lnTo>
                          <a:pt x="36" y="94"/>
                        </a:lnTo>
                        <a:lnTo>
                          <a:pt x="36" y="94"/>
                        </a:lnTo>
                        <a:lnTo>
                          <a:pt x="39" y="94"/>
                        </a:lnTo>
                        <a:lnTo>
                          <a:pt x="39" y="94"/>
                        </a:lnTo>
                        <a:lnTo>
                          <a:pt x="41" y="94"/>
                        </a:lnTo>
                        <a:lnTo>
                          <a:pt x="41" y="94"/>
                        </a:lnTo>
                        <a:lnTo>
                          <a:pt x="42" y="94"/>
                        </a:lnTo>
                        <a:lnTo>
                          <a:pt x="43" y="94"/>
                        </a:lnTo>
                        <a:lnTo>
                          <a:pt x="43" y="94"/>
                        </a:lnTo>
                        <a:lnTo>
                          <a:pt x="45" y="9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79" name="Freeform 359"/>
                  <p:cNvSpPr>
                    <a:spLocks/>
                  </p:cNvSpPr>
                  <p:nvPr/>
                </p:nvSpPr>
                <p:spPr bwMode="auto">
                  <a:xfrm>
                    <a:off x="9185276" y="2971800"/>
                    <a:ext cx="69850" cy="149225"/>
                  </a:xfrm>
                  <a:custGeom>
                    <a:avLst/>
                    <a:gdLst>
                      <a:gd name="T0" fmla="*/ 0 w 44"/>
                      <a:gd name="T1" fmla="*/ 94 h 94"/>
                      <a:gd name="T2" fmla="*/ 0 w 44"/>
                      <a:gd name="T3" fmla="*/ 94 h 94"/>
                      <a:gd name="T4" fmla="*/ 2 w 44"/>
                      <a:gd name="T5" fmla="*/ 94 h 94"/>
                      <a:gd name="T6" fmla="*/ 2 w 44"/>
                      <a:gd name="T7" fmla="*/ 94 h 94"/>
                      <a:gd name="T8" fmla="*/ 4 w 44"/>
                      <a:gd name="T9" fmla="*/ 1 h 94"/>
                      <a:gd name="T10" fmla="*/ 4 w 44"/>
                      <a:gd name="T11" fmla="*/ 16 h 94"/>
                      <a:gd name="T12" fmla="*/ 4 w 44"/>
                      <a:gd name="T13" fmla="*/ 18 h 94"/>
                      <a:gd name="T14" fmla="*/ 6 w 44"/>
                      <a:gd name="T15" fmla="*/ 94 h 94"/>
                      <a:gd name="T16" fmla="*/ 6 w 44"/>
                      <a:gd name="T17" fmla="*/ 94 h 94"/>
                      <a:gd name="T18" fmla="*/ 8 w 44"/>
                      <a:gd name="T19" fmla="*/ 94 h 94"/>
                      <a:gd name="T20" fmla="*/ 8 w 44"/>
                      <a:gd name="T21" fmla="*/ 94 h 94"/>
                      <a:gd name="T22" fmla="*/ 10 w 44"/>
                      <a:gd name="T23" fmla="*/ 94 h 94"/>
                      <a:gd name="T24" fmla="*/ 10 w 44"/>
                      <a:gd name="T25" fmla="*/ 94 h 94"/>
                      <a:gd name="T26" fmla="*/ 11 w 44"/>
                      <a:gd name="T27" fmla="*/ 94 h 94"/>
                      <a:gd name="T28" fmla="*/ 12 w 44"/>
                      <a:gd name="T29" fmla="*/ 94 h 94"/>
                      <a:gd name="T30" fmla="*/ 12 w 44"/>
                      <a:gd name="T31" fmla="*/ 94 h 94"/>
                      <a:gd name="T32" fmla="*/ 14 w 44"/>
                      <a:gd name="T33" fmla="*/ 94 h 94"/>
                      <a:gd name="T34" fmla="*/ 14 w 44"/>
                      <a:gd name="T35" fmla="*/ 94 h 94"/>
                      <a:gd name="T36" fmla="*/ 16 w 44"/>
                      <a:gd name="T37" fmla="*/ 93 h 94"/>
                      <a:gd name="T38" fmla="*/ 16 w 44"/>
                      <a:gd name="T39" fmla="*/ 93 h 94"/>
                      <a:gd name="T40" fmla="*/ 18 w 44"/>
                      <a:gd name="T41" fmla="*/ 1 h 94"/>
                      <a:gd name="T42" fmla="*/ 19 w 44"/>
                      <a:gd name="T43" fmla="*/ 91 h 94"/>
                      <a:gd name="T44" fmla="*/ 19 w 44"/>
                      <a:gd name="T45" fmla="*/ 91 h 94"/>
                      <a:gd name="T46" fmla="*/ 21 w 44"/>
                      <a:gd name="T47" fmla="*/ 94 h 94"/>
                      <a:gd name="T48" fmla="*/ 21 w 44"/>
                      <a:gd name="T49" fmla="*/ 94 h 94"/>
                      <a:gd name="T50" fmla="*/ 23 w 44"/>
                      <a:gd name="T51" fmla="*/ 94 h 94"/>
                      <a:gd name="T52" fmla="*/ 23 w 44"/>
                      <a:gd name="T53" fmla="*/ 94 h 94"/>
                      <a:gd name="T54" fmla="*/ 25 w 44"/>
                      <a:gd name="T55" fmla="*/ 94 h 94"/>
                      <a:gd name="T56" fmla="*/ 25 w 44"/>
                      <a:gd name="T57" fmla="*/ 94 h 94"/>
                      <a:gd name="T58" fmla="*/ 25 w 44"/>
                      <a:gd name="T59" fmla="*/ 94 h 94"/>
                      <a:gd name="T60" fmla="*/ 27 w 44"/>
                      <a:gd name="T61" fmla="*/ 94 h 94"/>
                      <a:gd name="T62" fmla="*/ 27 w 44"/>
                      <a:gd name="T63" fmla="*/ 94 h 94"/>
                      <a:gd name="T64" fmla="*/ 29 w 44"/>
                      <a:gd name="T65" fmla="*/ 94 h 94"/>
                      <a:gd name="T66" fmla="*/ 29 w 44"/>
                      <a:gd name="T67" fmla="*/ 94 h 94"/>
                      <a:gd name="T68" fmla="*/ 31 w 44"/>
                      <a:gd name="T69" fmla="*/ 91 h 94"/>
                      <a:gd name="T70" fmla="*/ 31 w 44"/>
                      <a:gd name="T71" fmla="*/ 91 h 94"/>
                      <a:gd name="T72" fmla="*/ 32 w 44"/>
                      <a:gd name="T73" fmla="*/ 0 h 94"/>
                      <a:gd name="T74" fmla="*/ 33 w 44"/>
                      <a:gd name="T75" fmla="*/ 93 h 94"/>
                      <a:gd name="T76" fmla="*/ 33 w 44"/>
                      <a:gd name="T77" fmla="*/ 93 h 94"/>
                      <a:gd name="T78" fmla="*/ 35 w 44"/>
                      <a:gd name="T79" fmla="*/ 94 h 94"/>
                      <a:gd name="T80" fmla="*/ 35 w 44"/>
                      <a:gd name="T81" fmla="*/ 94 h 94"/>
                      <a:gd name="T82" fmla="*/ 37 w 44"/>
                      <a:gd name="T83" fmla="*/ 94 h 94"/>
                      <a:gd name="T84" fmla="*/ 37 w 44"/>
                      <a:gd name="T85" fmla="*/ 94 h 94"/>
                      <a:gd name="T86" fmla="*/ 39 w 44"/>
                      <a:gd name="T87" fmla="*/ 94 h 94"/>
                      <a:gd name="T88" fmla="*/ 39 w 44"/>
                      <a:gd name="T89" fmla="*/ 94 h 94"/>
                      <a:gd name="T90" fmla="*/ 39 w 44"/>
                      <a:gd name="T91" fmla="*/ 94 h 94"/>
                      <a:gd name="T92" fmla="*/ 41 w 44"/>
                      <a:gd name="T93" fmla="*/ 94 h 94"/>
                      <a:gd name="T94" fmla="*/ 41 w 44"/>
                      <a:gd name="T95" fmla="*/ 94 h 94"/>
                      <a:gd name="T96" fmla="*/ 44 w 44"/>
                      <a:gd name="T97" fmla="*/ 94 h 94"/>
                      <a:gd name="T98" fmla="*/ 44 w 44"/>
                      <a:gd name="T99" fmla="*/ 94 h 9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94">
                        <a:moveTo>
                          <a:pt x="0" y="94"/>
                        </a:moveTo>
                        <a:lnTo>
                          <a:pt x="0" y="94"/>
                        </a:lnTo>
                        <a:lnTo>
                          <a:pt x="2" y="94"/>
                        </a:lnTo>
                        <a:lnTo>
                          <a:pt x="2" y="94"/>
                        </a:lnTo>
                        <a:lnTo>
                          <a:pt x="4" y="1"/>
                        </a:lnTo>
                        <a:lnTo>
                          <a:pt x="4" y="16"/>
                        </a:lnTo>
                        <a:lnTo>
                          <a:pt x="4" y="18"/>
                        </a:lnTo>
                        <a:lnTo>
                          <a:pt x="6" y="94"/>
                        </a:lnTo>
                        <a:lnTo>
                          <a:pt x="6" y="94"/>
                        </a:lnTo>
                        <a:lnTo>
                          <a:pt x="8" y="94"/>
                        </a:lnTo>
                        <a:lnTo>
                          <a:pt x="8" y="94"/>
                        </a:lnTo>
                        <a:lnTo>
                          <a:pt x="10" y="94"/>
                        </a:lnTo>
                        <a:lnTo>
                          <a:pt x="10" y="94"/>
                        </a:lnTo>
                        <a:lnTo>
                          <a:pt x="11" y="94"/>
                        </a:lnTo>
                        <a:lnTo>
                          <a:pt x="12" y="94"/>
                        </a:lnTo>
                        <a:lnTo>
                          <a:pt x="12" y="94"/>
                        </a:lnTo>
                        <a:lnTo>
                          <a:pt x="14" y="94"/>
                        </a:lnTo>
                        <a:lnTo>
                          <a:pt x="14" y="94"/>
                        </a:lnTo>
                        <a:lnTo>
                          <a:pt x="16" y="93"/>
                        </a:lnTo>
                        <a:lnTo>
                          <a:pt x="16" y="93"/>
                        </a:lnTo>
                        <a:lnTo>
                          <a:pt x="18" y="1"/>
                        </a:lnTo>
                        <a:lnTo>
                          <a:pt x="19" y="91"/>
                        </a:lnTo>
                        <a:lnTo>
                          <a:pt x="19" y="91"/>
                        </a:lnTo>
                        <a:lnTo>
                          <a:pt x="21" y="94"/>
                        </a:lnTo>
                        <a:lnTo>
                          <a:pt x="21" y="94"/>
                        </a:lnTo>
                        <a:lnTo>
                          <a:pt x="23" y="94"/>
                        </a:lnTo>
                        <a:lnTo>
                          <a:pt x="23" y="94"/>
                        </a:lnTo>
                        <a:lnTo>
                          <a:pt x="25" y="94"/>
                        </a:lnTo>
                        <a:lnTo>
                          <a:pt x="25" y="94"/>
                        </a:lnTo>
                        <a:lnTo>
                          <a:pt x="25" y="94"/>
                        </a:lnTo>
                        <a:lnTo>
                          <a:pt x="27" y="94"/>
                        </a:lnTo>
                        <a:lnTo>
                          <a:pt x="27" y="94"/>
                        </a:lnTo>
                        <a:lnTo>
                          <a:pt x="29" y="94"/>
                        </a:lnTo>
                        <a:lnTo>
                          <a:pt x="29" y="94"/>
                        </a:lnTo>
                        <a:lnTo>
                          <a:pt x="31" y="91"/>
                        </a:lnTo>
                        <a:lnTo>
                          <a:pt x="31" y="91"/>
                        </a:lnTo>
                        <a:lnTo>
                          <a:pt x="32" y="0"/>
                        </a:lnTo>
                        <a:lnTo>
                          <a:pt x="33" y="93"/>
                        </a:lnTo>
                        <a:lnTo>
                          <a:pt x="33" y="93"/>
                        </a:lnTo>
                        <a:lnTo>
                          <a:pt x="35" y="94"/>
                        </a:lnTo>
                        <a:lnTo>
                          <a:pt x="35" y="94"/>
                        </a:lnTo>
                        <a:lnTo>
                          <a:pt x="37" y="94"/>
                        </a:lnTo>
                        <a:lnTo>
                          <a:pt x="37" y="94"/>
                        </a:lnTo>
                        <a:lnTo>
                          <a:pt x="39" y="94"/>
                        </a:lnTo>
                        <a:lnTo>
                          <a:pt x="39" y="94"/>
                        </a:lnTo>
                        <a:lnTo>
                          <a:pt x="39" y="94"/>
                        </a:lnTo>
                        <a:lnTo>
                          <a:pt x="41" y="94"/>
                        </a:lnTo>
                        <a:lnTo>
                          <a:pt x="41" y="94"/>
                        </a:lnTo>
                        <a:lnTo>
                          <a:pt x="44" y="94"/>
                        </a:lnTo>
                        <a:lnTo>
                          <a:pt x="44" y="9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80" name="Freeform 360"/>
                  <p:cNvSpPr>
                    <a:spLocks/>
                  </p:cNvSpPr>
                  <p:nvPr/>
                </p:nvSpPr>
                <p:spPr bwMode="auto">
                  <a:xfrm>
                    <a:off x="9255126" y="2962275"/>
                    <a:ext cx="68263" cy="158750"/>
                  </a:xfrm>
                  <a:custGeom>
                    <a:avLst/>
                    <a:gdLst>
                      <a:gd name="T0" fmla="*/ 0 w 43"/>
                      <a:gd name="T1" fmla="*/ 100 h 100"/>
                      <a:gd name="T2" fmla="*/ 2 w 43"/>
                      <a:gd name="T3" fmla="*/ 33 h 100"/>
                      <a:gd name="T4" fmla="*/ 2 w 43"/>
                      <a:gd name="T5" fmla="*/ 31 h 100"/>
                      <a:gd name="T6" fmla="*/ 2 w 43"/>
                      <a:gd name="T7" fmla="*/ 5 h 100"/>
                      <a:gd name="T8" fmla="*/ 4 w 43"/>
                      <a:gd name="T9" fmla="*/ 100 h 100"/>
                      <a:gd name="T10" fmla="*/ 4 w 43"/>
                      <a:gd name="T11" fmla="*/ 100 h 100"/>
                      <a:gd name="T12" fmla="*/ 6 w 43"/>
                      <a:gd name="T13" fmla="*/ 100 h 100"/>
                      <a:gd name="T14" fmla="*/ 6 w 43"/>
                      <a:gd name="T15" fmla="*/ 100 h 100"/>
                      <a:gd name="T16" fmla="*/ 8 w 43"/>
                      <a:gd name="T17" fmla="*/ 100 h 100"/>
                      <a:gd name="T18" fmla="*/ 8 w 43"/>
                      <a:gd name="T19" fmla="*/ 100 h 100"/>
                      <a:gd name="T20" fmla="*/ 9 w 43"/>
                      <a:gd name="T21" fmla="*/ 100 h 100"/>
                      <a:gd name="T22" fmla="*/ 10 w 43"/>
                      <a:gd name="T23" fmla="*/ 100 h 100"/>
                      <a:gd name="T24" fmla="*/ 10 w 43"/>
                      <a:gd name="T25" fmla="*/ 100 h 100"/>
                      <a:gd name="T26" fmla="*/ 12 w 43"/>
                      <a:gd name="T27" fmla="*/ 100 h 100"/>
                      <a:gd name="T28" fmla="*/ 12 w 43"/>
                      <a:gd name="T29" fmla="*/ 100 h 100"/>
                      <a:gd name="T30" fmla="*/ 14 w 43"/>
                      <a:gd name="T31" fmla="*/ 100 h 100"/>
                      <a:gd name="T32" fmla="*/ 14 w 43"/>
                      <a:gd name="T33" fmla="*/ 100 h 100"/>
                      <a:gd name="T34" fmla="*/ 16 w 43"/>
                      <a:gd name="T35" fmla="*/ 3 h 100"/>
                      <a:gd name="T36" fmla="*/ 16 w 43"/>
                      <a:gd name="T37" fmla="*/ 95 h 100"/>
                      <a:gd name="T38" fmla="*/ 16 w 43"/>
                      <a:gd name="T39" fmla="*/ 95 h 100"/>
                      <a:gd name="T40" fmla="*/ 18 w 43"/>
                      <a:gd name="T41" fmla="*/ 100 h 100"/>
                      <a:gd name="T42" fmla="*/ 18 w 43"/>
                      <a:gd name="T43" fmla="*/ 100 h 100"/>
                      <a:gd name="T44" fmla="*/ 20 w 43"/>
                      <a:gd name="T45" fmla="*/ 100 h 100"/>
                      <a:gd name="T46" fmla="*/ 20 w 43"/>
                      <a:gd name="T47" fmla="*/ 100 h 100"/>
                      <a:gd name="T48" fmla="*/ 22 w 43"/>
                      <a:gd name="T49" fmla="*/ 100 h 100"/>
                      <a:gd name="T50" fmla="*/ 22 w 43"/>
                      <a:gd name="T51" fmla="*/ 100 h 100"/>
                      <a:gd name="T52" fmla="*/ 23 w 43"/>
                      <a:gd name="T53" fmla="*/ 100 h 100"/>
                      <a:gd name="T54" fmla="*/ 25 w 43"/>
                      <a:gd name="T55" fmla="*/ 100 h 100"/>
                      <a:gd name="T56" fmla="*/ 25 w 43"/>
                      <a:gd name="T57" fmla="*/ 100 h 100"/>
                      <a:gd name="T58" fmla="*/ 27 w 43"/>
                      <a:gd name="T59" fmla="*/ 100 h 100"/>
                      <a:gd name="T60" fmla="*/ 27 w 43"/>
                      <a:gd name="T61" fmla="*/ 100 h 100"/>
                      <a:gd name="T62" fmla="*/ 29 w 43"/>
                      <a:gd name="T63" fmla="*/ 98 h 100"/>
                      <a:gd name="T64" fmla="*/ 29 w 43"/>
                      <a:gd name="T65" fmla="*/ 98 h 100"/>
                      <a:gd name="T66" fmla="*/ 30 w 43"/>
                      <a:gd name="T67" fmla="*/ 2 h 100"/>
                      <a:gd name="T68" fmla="*/ 31 w 43"/>
                      <a:gd name="T69" fmla="*/ 99 h 100"/>
                      <a:gd name="T70" fmla="*/ 31 w 43"/>
                      <a:gd name="T71" fmla="*/ 99 h 100"/>
                      <a:gd name="T72" fmla="*/ 33 w 43"/>
                      <a:gd name="T73" fmla="*/ 100 h 100"/>
                      <a:gd name="T74" fmla="*/ 33 w 43"/>
                      <a:gd name="T75" fmla="*/ 100 h 100"/>
                      <a:gd name="T76" fmla="*/ 35 w 43"/>
                      <a:gd name="T77" fmla="*/ 100 h 100"/>
                      <a:gd name="T78" fmla="*/ 35 w 43"/>
                      <a:gd name="T79" fmla="*/ 100 h 100"/>
                      <a:gd name="T80" fmla="*/ 37 w 43"/>
                      <a:gd name="T81" fmla="*/ 100 h 100"/>
                      <a:gd name="T82" fmla="*/ 37 w 43"/>
                      <a:gd name="T83" fmla="*/ 100 h 100"/>
                      <a:gd name="T84" fmla="*/ 37 w 43"/>
                      <a:gd name="T85" fmla="*/ 100 h 100"/>
                      <a:gd name="T86" fmla="*/ 39 w 43"/>
                      <a:gd name="T87" fmla="*/ 100 h 100"/>
                      <a:gd name="T88" fmla="*/ 39 w 43"/>
                      <a:gd name="T89" fmla="*/ 100 h 100"/>
                      <a:gd name="T90" fmla="*/ 41 w 43"/>
                      <a:gd name="T91" fmla="*/ 100 h 100"/>
                      <a:gd name="T92" fmla="*/ 41 w 43"/>
                      <a:gd name="T93" fmla="*/ 100 h 100"/>
                      <a:gd name="T94" fmla="*/ 43 w 43"/>
                      <a:gd name="T95" fmla="*/ 77 h 100"/>
                      <a:gd name="T96" fmla="*/ 43 w 43"/>
                      <a:gd name="T97" fmla="*/ 76 h 100"/>
                      <a:gd name="T98" fmla="*/ 43 w 43"/>
                      <a:gd name="T99" fmla="*/ 0 h 1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3" h="100">
                        <a:moveTo>
                          <a:pt x="0" y="100"/>
                        </a:moveTo>
                        <a:lnTo>
                          <a:pt x="2" y="33"/>
                        </a:lnTo>
                        <a:lnTo>
                          <a:pt x="2" y="31"/>
                        </a:lnTo>
                        <a:lnTo>
                          <a:pt x="2" y="5"/>
                        </a:lnTo>
                        <a:lnTo>
                          <a:pt x="4" y="100"/>
                        </a:lnTo>
                        <a:lnTo>
                          <a:pt x="4" y="100"/>
                        </a:lnTo>
                        <a:lnTo>
                          <a:pt x="6" y="100"/>
                        </a:lnTo>
                        <a:lnTo>
                          <a:pt x="6" y="100"/>
                        </a:lnTo>
                        <a:lnTo>
                          <a:pt x="8" y="100"/>
                        </a:lnTo>
                        <a:lnTo>
                          <a:pt x="8" y="100"/>
                        </a:lnTo>
                        <a:lnTo>
                          <a:pt x="9" y="100"/>
                        </a:lnTo>
                        <a:lnTo>
                          <a:pt x="10" y="100"/>
                        </a:lnTo>
                        <a:lnTo>
                          <a:pt x="10" y="100"/>
                        </a:lnTo>
                        <a:lnTo>
                          <a:pt x="12" y="100"/>
                        </a:lnTo>
                        <a:lnTo>
                          <a:pt x="12" y="100"/>
                        </a:lnTo>
                        <a:lnTo>
                          <a:pt x="14" y="100"/>
                        </a:lnTo>
                        <a:lnTo>
                          <a:pt x="14" y="100"/>
                        </a:lnTo>
                        <a:lnTo>
                          <a:pt x="16" y="3"/>
                        </a:lnTo>
                        <a:lnTo>
                          <a:pt x="16" y="95"/>
                        </a:lnTo>
                        <a:lnTo>
                          <a:pt x="16" y="95"/>
                        </a:lnTo>
                        <a:lnTo>
                          <a:pt x="18" y="100"/>
                        </a:lnTo>
                        <a:lnTo>
                          <a:pt x="18" y="100"/>
                        </a:lnTo>
                        <a:lnTo>
                          <a:pt x="20" y="100"/>
                        </a:lnTo>
                        <a:lnTo>
                          <a:pt x="20" y="100"/>
                        </a:lnTo>
                        <a:lnTo>
                          <a:pt x="22" y="100"/>
                        </a:lnTo>
                        <a:lnTo>
                          <a:pt x="22" y="100"/>
                        </a:lnTo>
                        <a:lnTo>
                          <a:pt x="23" y="100"/>
                        </a:lnTo>
                        <a:lnTo>
                          <a:pt x="25" y="100"/>
                        </a:lnTo>
                        <a:lnTo>
                          <a:pt x="25" y="100"/>
                        </a:lnTo>
                        <a:lnTo>
                          <a:pt x="27" y="100"/>
                        </a:lnTo>
                        <a:lnTo>
                          <a:pt x="27" y="100"/>
                        </a:lnTo>
                        <a:lnTo>
                          <a:pt x="29" y="98"/>
                        </a:lnTo>
                        <a:lnTo>
                          <a:pt x="29" y="98"/>
                        </a:lnTo>
                        <a:lnTo>
                          <a:pt x="30" y="2"/>
                        </a:lnTo>
                        <a:lnTo>
                          <a:pt x="31" y="99"/>
                        </a:lnTo>
                        <a:lnTo>
                          <a:pt x="31" y="99"/>
                        </a:lnTo>
                        <a:lnTo>
                          <a:pt x="33" y="100"/>
                        </a:lnTo>
                        <a:lnTo>
                          <a:pt x="33" y="100"/>
                        </a:lnTo>
                        <a:lnTo>
                          <a:pt x="35" y="100"/>
                        </a:lnTo>
                        <a:lnTo>
                          <a:pt x="35" y="100"/>
                        </a:lnTo>
                        <a:lnTo>
                          <a:pt x="37" y="100"/>
                        </a:lnTo>
                        <a:lnTo>
                          <a:pt x="37" y="100"/>
                        </a:lnTo>
                        <a:lnTo>
                          <a:pt x="37" y="100"/>
                        </a:lnTo>
                        <a:lnTo>
                          <a:pt x="39" y="100"/>
                        </a:lnTo>
                        <a:lnTo>
                          <a:pt x="39" y="100"/>
                        </a:lnTo>
                        <a:lnTo>
                          <a:pt x="41" y="100"/>
                        </a:lnTo>
                        <a:lnTo>
                          <a:pt x="41" y="100"/>
                        </a:lnTo>
                        <a:lnTo>
                          <a:pt x="43" y="77"/>
                        </a:lnTo>
                        <a:lnTo>
                          <a:pt x="43" y="76"/>
                        </a:lnTo>
                        <a:lnTo>
                          <a:pt x="43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81" name="Freeform 361"/>
                  <p:cNvSpPr>
                    <a:spLocks/>
                  </p:cNvSpPr>
                  <p:nvPr/>
                </p:nvSpPr>
                <p:spPr bwMode="auto">
                  <a:xfrm>
                    <a:off x="9323389" y="2957513"/>
                    <a:ext cx="73025" cy="163513"/>
                  </a:xfrm>
                  <a:custGeom>
                    <a:avLst/>
                    <a:gdLst>
                      <a:gd name="T0" fmla="*/ 0 w 46"/>
                      <a:gd name="T1" fmla="*/ 3 h 103"/>
                      <a:gd name="T2" fmla="*/ 2 w 46"/>
                      <a:gd name="T3" fmla="*/ 103 h 103"/>
                      <a:gd name="T4" fmla="*/ 2 w 46"/>
                      <a:gd name="T5" fmla="*/ 103 h 103"/>
                      <a:gd name="T6" fmla="*/ 4 w 46"/>
                      <a:gd name="T7" fmla="*/ 103 h 103"/>
                      <a:gd name="T8" fmla="*/ 4 w 46"/>
                      <a:gd name="T9" fmla="*/ 103 h 103"/>
                      <a:gd name="T10" fmla="*/ 7 w 46"/>
                      <a:gd name="T11" fmla="*/ 103 h 103"/>
                      <a:gd name="T12" fmla="*/ 7 w 46"/>
                      <a:gd name="T13" fmla="*/ 103 h 103"/>
                      <a:gd name="T14" fmla="*/ 7 w 46"/>
                      <a:gd name="T15" fmla="*/ 103 h 103"/>
                      <a:gd name="T16" fmla="*/ 9 w 46"/>
                      <a:gd name="T17" fmla="*/ 103 h 103"/>
                      <a:gd name="T18" fmla="*/ 9 w 46"/>
                      <a:gd name="T19" fmla="*/ 103 h 103"/>
                      <a:gd name="T20" fmla="*/ 10 w 46"/>
                      <a:gd name="T21" fmla="*/ 103 h 103"/>
                      <a:gd name="T22" fmla="*/ 10 w 46"/>
                      <a:gd name="T23" fmla="*/ 103 h 103"/>
                      <a:gd name="T24" fmla="*/ 13 w 46"/>
                      <a:gd name="T25" fmla="*/ 103 h 103"/>
                      <a:gd name="T26" fmla="*/ 13 w 46"/>
                      <a:gd name="T27" fmla="*/ 103 h 103"/>
                      <a:gd name="T28" fmla="*/ 14 w 46"/>
                      <a:gd name="T29" fmla="*/ 2 h 103"/>
                      <a:gd name="T30" fmla="*/ 15 w 46"/>
                      <a:gd name="T31" fmla="*/ 94 h 103"/>
                      <a:gd name="T32" fmla="*/ 15 w 46"/>
                      <a:gd name="T33" fmla="*/ 94 h 103"/>
                      <a:gd name="T34" fmla="*/ 17 w 46"/>
                      <a:gd name="T35" fmla="*/ 103 h 103"/>
                      <a:gd name="T36" fmla="*/ 17 w 46"/>
                      <a:gd name="T37" fmla="*/ 103 h 103"/>
                      <a:gd name="T38" fmla="*/ 19 w 46"/>
                      <a:gd name="T39" fmla="*/ 103 h 103"/>
                      <a:gd name="T40" fmla="*/ 19 w 46"/>
                      <a:gd name="T41" fmla="*/ 103 h 103"/>
                      <a:gd name="T42" fmla="*/ 21 w 46"/>
                      <a:gd name="T43" fmla="*/ 103 h 103"/>
                      <a:gd name="T44" fmla="*/ 21 w 46"/>
                      <a:gd name="T45" fmla="*/ 103 h 103"/>
                      <a:gd name="T46" fmla="*/ 21 w 46"/>
                      <a:gd name="T47" fmla="*/ 103 h 103"/>
                      <a:gd name="T48" fmla="*/ 23 w 46"/>
                      <a:gd name="T49" fmla="*/ 103 h 103"/>
                      <a:gd name="T50" fmla="*/ 23 w 46"/>
                      <a:gd name="T51" fmla="*/ 103 h 103"/>
                      <a:gd name="T52" fmla="*/ 25 w 46"/>
                      <a:gd name="T53" fmla="*/ 103 h 103"/>
                      <a:gd name="T54" fmla="*/ 25 w 46"/>
                      <a:gd name="T55" fmla="*/ 103 h 103"/>
                      <a:gd name="T56" fmla="*/ 27 w 46"/>
                      <a:gd name="T57" fmla="*/ 101 h 103"/>
                      <a:gd name="T58" fmla="*/ 27 w 46"/>
                      <a:gd name="T59" fmla="*/ 101 h 103"/>
                      <a:gd name="T60" fmla="*/ 28 w 46"/>
                      <a:gd name="T61" fmla="*/ 1 h 103"/>
                      <a:gd name="T62" fmla="*/ 29 w 46"/>
                      <a:gd name="T63" fmla="*/ 102 h 103"/>
                      <a:gd name="T64" fmla="*/ 29 w 46"/>
                      <a:gd name="T65" fmla="*/ 102 h 103"/>
                      <a:gd name="T66" fmla="*/ 32 w 46"/>
                      <a:gd name="T67" fmla="*/ 103 h 103"/>
                      <a:gd name="T68" fmla="*/ 32 w 46"/>
                      <a:gd name="T69" fmla="*/ 103 h 103"/>
                      <a:gd name="T70" fmla="*/ 33 w 46"/>
                      <a:gd name="T71" fmla="*/ 103 h 103"/>
                      <a:gd name="T72" fmla="*/ 33 w 46"/>
                      <a:gd name="T73" fmla="*/ 103 h 103"/>
                      <a:gd name="T74" fmla="*/ 35 w 46"/>
                      <a:gd name="T75" fmla="*/ 103 h 103"/>
                      <a:gd name="T76" fmla="*/ 35 w 46"/>
                      <a:gd name="T77" fmla="*/ 103 h 103"/>
                      <a:gd name="T78" fmla="*/ 35 w 46"/>
                      <a:gd name="T79" fmla="*/ 103 h 103"/>
                      <a:gd name="T80" fmla="*/ 38 w 46"/>
                      <a:gd name="T81" fmla="*/ 103 h 103"/>
                      <a:gd name="T82" fmla="*/ 38 w 46"/>
                      <a:gd name="T83" fmla="*/ 103 h 103"/>
                      <a:gd name="T84" fmla="*/ 40 w 46"/>
                      <a:gd name="T85" fmla="*/ 103 h 103"/>
                      <a:gd name="T86" fmla="*/ 40 w 46"/>
                      <a:gd name="T87" fmla="*/ 103 h 103"/>
                      <a:gd name="T88" fmla="*/ 42 w 46"/>
                      <a:gd name="T89" fmla="*/ 93 h 103"/>
                      <a:gd name="T90" fmla="*/ 42 w 46"/>
                      <a:gd name="T91" fmla="*/ 92 h 103"/>
                      <a:gd name="T92" fmla="*/ 42 w 46"/>
                      <a:gd name="T93" fmla="*/ 0 h 103"/>
                      <a:gd name="T94" fmla="*/ 44 w 46"/>
                      <a:gd name="T95" fmla="*/ 103 h 103"/>
                      <a:gd name="T96" fmla="*/ 44 w 46"/>
                      <a:gd name="T97" fmla="*/ 103 h 103"/>
                      <a:gd name="T98" fmla="*/ 46 w 46"/>
                      <a:gd name="T99" fmla="*/ 103 h 10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03">
                        <a:moveTo>
                          <a:pt x="0" y="3"/>
                        </a:moveTo>
                        <a:lnTo>
                          <a:pt x="2" y="103"/>
                        </a:lnTo>
                        <a:lnTo>
                          <a:pt x="2" y="103"/>
                        </a:lnTo>
                        <a:lnTo>
                          <a:pt x="4" y="103"/>
                        </a:lnTo>
                        <a:lnTo>
                          <a:pt x="4" y="103"/>
                        </a:lnTo>
                        <a:lnTo>
                          <a:pt x="7" y="103"/>
                        </a:lnTo>
                        <a:lnTo>
                          <a:pt x="7" y="103"/>
                        </a:lnTo>
                        <a:lnTo>
                          <a:pt x="7" y="103"/>
                        </a:lnTo>
                        <a:lnTo>
                          <a:pt x="9" y="103"/>
                        </a:lnTo>
                        <a:lnTo>
                          <a:pt x="9" y="103"/>
                        </a:lnTo>
                        <a:lnTo>
                          <a:pt x="10" y="103"/>
                        </a:lnTo>
                        <a:lnTo>
                          <a:pt x="10" y="103"/>
                        </a:lnTo>
                        <a:lnTo>
                          <a:pt x="13" y="103"/>
                        </a:lnTo>
                        <a:lnTo>
                          <a:pt x="13" y="103"/>
                        </a:lnTo>
                        <a:lnTo>
                          <a:pt x="14" y="2"/>
                        </a:lnTo>
                        <a:lnTo>
                          <a:pt x="15" y="94"/>
                        </a:lnTo>
                        <a:lnTo>
                          <a:pt x="15" y="94"/>
                        </a:lnTo>
                        <a:lnTo>
                          <a:pt x="17" y="103"/>
                        </a:lnTo>
                        <a:lnTo>
                          <a:pt x="17" y="103"/>
                        </a:lnTo>
                        <a:lnTo>
                          <a:pt x="19" y="103"/>
                        </a:lnTo>
                        <a:lnTo>
                          <a:pt x="19" y="103"/>
                        </a:lnTo>
                        <a:lnTo>
                          <a:pt x="21" y="103"/>
                        </a:lnTo>
                        <a:lnTo>
                          <a:pt x="21" y="103"/>
                        </a:lnTo>
                        <a:lnTo>
                          <a:pt x="21" y="103"/>
                        </a:lnTo>
                        <a:lnTo>
                          <a:pt x="23" y="103"/>
                        </a:lnTo>
                        <a:lnTo>
                          <a:pt x="23" y="103"/>
                        </a:lnTo>
                        <a:lnTo>
                          <a:pt x="25" y="103"/>
                        </a:lnTo>
                        <a:lnTo>
                          <a:pt x="25" y="103"/>
                        </a:lnTo>
                        <a:lnTo>
                          <a:pt x="27" y="101"/>
                        </a:lnTo>
                        <a:lnTo>
                          <a:pt x="27" y="101"/>
                        </a:lnTo>
                        <a:lnTo>
                          <a:pt x="28" y="1"/>
                        </a:lnTo>
                        <a:lnTo>
                          <a:pt x="29" y="102"/>
                        </a:lnTo>
                        <a:lnTo>
                          <a:pt x="29" y="102"/>
                        </a:lnTo>
                        <a:lnTo>
                          <a:pt x="32" y="103"/>
                        </a:lnTo>
                        <a:lnTo>
                          <a:pt x="32" y="103"/>
                        </a:lnTo>
                        <a:lnTo>
                          <a:pt x="33" y="103"/>
                        </a:lnTo>
                        <a:lnTo>
                          <a:pt x="33" y="103"/>
                        </a:lnTo>
                        <a:lnTo>
                          <a:pt x="35" y="103"/>
                        </a:lnTo>
                        <a:lnTo>
                          <a:pt x="35" y="103"/>
                        </a:lnTo>
                        <a:lnTo>
                          <a:pt x="35" y="103"/>
                        </a:lnTo>
                        <a:lnTo>
                          <a:pt x="38" y="103"/>
                        </a:lnTo>
                        <a:lnTo>
                          <a:pt x="38" y="103"/>
                        </a:lnTo>
                        <a:lnTo>
                          <a:pt x="40" y="103"/>
                        </a:lnTo>
                        <a:lnTo>
                          <a:pt x="40" y="103"/>
                        </a:lnTo>
                        <a:lnTo>
                          <a:pt x="42" y="93"/>
                        </a:lnTo>
                        <a:lnTo>
                          <a:pt x="42" y="92"/>
                        </a:lnTo>
                        <a:lnTo>
                          <a:pt x="42" y="0"/>
                        </a:lnTo>
                        <a:lnTo>
                          <a:pt x="44" y="103"/>
                        </a:lnTo>
                        <a:lnTo>
                          <a:pt x="44" y="103"/>
                        </a:lnTo>
                        <a:lnTo>
                          <a:pt x="46" y="103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82" name="Freeform 362"/>
                  <p:cNvSpPr>
                    <a:spLocks/>
                  </p:cNvSpPr>
                  <p:nvPr/>
                </p:nvSpPr>
                <p:spPr bwMode="auto">
                  <a:xfrm>
                    <a:off x="9396414" y="2954338"/>
                    <a:ext cx="69850" cy="166688"/>
                  </a:xfrm>
                  <a:custGeom>
                    <a:avLst/>
                    <a:gdLst>
                      <a:gd name="T0" fmla="*/ 0 w 44"/>
                      <a:gd name="T1" fmla="*/ 105 h 105"/>
                      <a:gd name="T2" fmla="*/ 0 w 44"/>
                      <a:gd name="T3" fmla="*/ 105 h 105"/>
                      <a:gd name="T4" fmla="*/ 2 w 44"/>
                      <a:gd name="T5" fmla="*/ 105 h 105"/>
                      <a:gd name="T6" fmla="*/ 2 w 44"/>
                      <a:gd name="T7" fmla="*/ 105 h 105"/>
                      <a:gd name="T8" fmla="*/ 3 w 44"/>
                      <a:gd name="T9" fmla="*/ 105 h 105"/>
                      <a:gd name="T10" fmla="*/ 4 w 44"/>
                      <a:gd name="T11" fmla="*/ 105 h 105"/>
                      <a:gd name="T12" fmla="*/ 4 w 44"/>
                      <a:gd name="T13" fmla="*/ 105 h 105"/>
                      <a:gd name="T14" fmla="*/ 6 w 44"/>
                      <a:gd name="T15" fmla="*/ 105 h 105"/>
                      <a:gd name="T16" fmla="*/ 6 w 44"/>
                      <a:gd name="T17" fmla="*/ 105 h 105"/>
                      <a:gd name="T18" fmla="*/ 8 w 44"/>
                      <a:gd name="T19" fmla="*/ 105 h 105"/>
                      <a:gd name="T20" fmla="*/ 8 w 44"/>
                      <a:gd name="T21" fmla="*/ 105 h 105"/>
                      <a:gd name="T22" fmla="*/ 10 w 44"/>
                      <a:gd name="T23" fmla="*/ 1 h 105"/>
                      <a:gd name="T24" fmla="*/ 10 w 44"/>
                      <a:gd name="T25" fmla="*/ 87 h 105"/>
                      <a:gd name="T26" fmla="*/ 10 w 44"/>
                      <a:gd name="T27" fmla="*/ 87 h 105"/>
                      <a:gd name="T28" fmla="*/ 12 w 44"/>
                      <a:gd name="T29" fmla="*/ 105 h 105"/>
                      <a:gd name="T30" fmla="*/ 12 w 44"/>
                      <a:gd name="T31" fmla="*/ 105 h 105"/>
                      <a:gd name="T32" fmla="*/ 14 w 44"/>
                      <a:gd name="T33" fmla="*/ 105 h 105"/>
                      <a:gd name="T34" fmla="*/ 14 w 44"/>
                      <a:gd name="T35" fmla="*/ 105 h 105"/>
                      <a:gd name="T36" fmla="*/ 17 w 44"/>
                      <a:gd name="T37" fmla="*/ 105 h 105"/>
                      <a:gd name="T38" fmla="*/ 17 w 44"/>
                      <a:gd name="T39" fmla="*/ 105 h 105"/>
                      <a:gd name="T40" fmla="*/ 17 w 44"/>
                      <a:gd name="T41" fmla="*/ 105 h 105"/>
                      <a:gd name="T42" fmla="*/ 19 w 44"/>
                      <a:gd name="T43" fmla="*/ 105 h 105"/>
                      <a:gd name="T44" fmla="*/ 19 w 44"/>
                      <a:gd name="T45" fmla="*/ 105 h 105"/>
                      <a:gd name="T46" fmla="*/ 21 w 44"/>
                      <a:gd name="T47" fmla="*/ 105 h 105"/>
                      <a:gd name="T48" fmla="*/ 21 w 44"/>
                      <a:gd name="T49" fmla="*/ 105 h 105"/>
                      <a:gd name="T50" fmla="*/ 23 w 44"/>
                      <a:gd name="T51" fmla="*/ 104 h 105"/>
                      <a:gd name="T52" fmla="*/ 23 w 44"/>
                      <a:gd name="T53" fmla="*/ 104 h 105"/>
                      <a:gd name="T54" fmla="*/ 24 w 44"/>
                      <a:gd name="T55" fmla="*/ 1 h 105"/>
                      <a:gd name="T56" fmla="*/ 25 w 44"/>
                      <a:gd name="T57" fmla="*/ 103 h 105"/>
                      <a:gd name="T58" fmla="*/ 25 w 44"/>
                      <a:gd name="T59" fmla="*/ 103 h 105"/>
                      <a:gd name="T60" fmla="*/ 27 w 44"/>
                      <a:gd name="T61" fmla="*/ 105 h 105"/>
                      <a:gd name="T62" fmla="*/ 27 w 44"/>
                      <a:gd name="T63" fmla="*/ 105 h 105"/>
                      <a:gd name="T64" fmla="*/ 29 w 44"/>
                      <a:gd name="T65" fmla="*/ 105 h 105"/>
                      <a:gd name="T66" fmla="*/ 29 w 44"/>
                      <a:gd name="T67" fmla="*/ 105 h 105"/>
                      <a:gd name="T68" fmla="*/ 31 w 44"/>
                      <a:gd name="T69" fmla="*/ 105 h 105"/>
                      <a:gd name="T70" fmla="*/ 31 w 44"/>
                      <a:gd name="T71" fmla="*/ 105 h 105"/>
                      <a:gd name="T72" fmla="*/ 31 w 44"/>
                      <a:gd name="T73" fmla="*/ 105 h 105"/>
                      <a:gd name="T74" fmla="*/ 33 w 44"/>
                      <a:gd name="T75" fmla="*/ 105 h 105"/>
                      <a:gd name="T76" fmla="*/ 33 w 44"/>
                      <a:gd name="T77" fmla="*/ 105 h 105"/>
                      <a:gd name="T78" fmla="*/ 35 w 44"/>
                      <a:gd name="T79" fmla="*/ 105 h 105"/>
                      <a:gd name="T80" fmla="*/ 35 w 44"/>
                      <a:gd name="T81" fmla="*/ 105 h 105"/>
                      <a:gd name="T82" fmla="*/ 37 w 44"/>
                      <a:gd name="T83" fmla="*/ 99 h 105"/>
                      <a:gd name="T84" fmla="*/ 37 w 44"/>
                      <a:gd name="T85" fmla="*/ 99 h 105"/>
                      <a:gd name="T86" fmla="*/ 38 w 44"/>
                      <a:gd name="T87" fmla="*/ 0 h 105"/>
                      <a:gd name="T88" fmla="*/ 39 w 44"/>
                      <a:gd name="T89" fmla="*/ 105 h 105"/>
                      <a:gd name="T90" fmla="*/ 39 w 44"/>
                      <a:gd name="T91" fmla="*/ 105 h 105"/>
                      <a:gd name="T92" fmla="*/ 42 w 44"/>
                      <a:gd name="T93" fmla="*/ 105 h 105"/>
                      <a:gd name="T94" fmla="*/ 42 w 44"/>
                      <a:gd name="T95" fmla="*/ 105 h 105"/>
                      <a:gd name="T96" fmla="*/ 44 w 44"/>
                      <a:gd name="T97" fmla="*/ 105 h 105"/>
                      <a:gd name="T98" fmla="*/ 44 w 44"/>
                      <a:gd name="T99" fmla="*/ 105 h 1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05">
                        <a:moveTo>
                          <a:pt x="0" y="105"/>
                        </a:moveTo>
                        <a:lnTo>
                          <a:pt x="0" y="105"/>
                        </a:lnTo>
                        <a:lnTo>
                          <a:pt x="2" y="105"/>
                        </a:lnTo>
                        <a:lnTo>
                          <a:pt x="2" y="105"/>
                        </a:lnTo>
                        <a:lnTo>
                          <a:pt x="3" y="105"/>
                        </a:lnTo>
                        <a:lnTo>
                          <a:pt x="4" y="105"/>
                        </a:lnTo>
                        <a:lnTo>
                          <a:pt x="4" y="105"/>
                        </a:lnTo>
                        <a:lnTo>
                          <a:pt x="6" y="105"/>
                        </a:lnTo>
                        <a:lnTo>
                          <a:pt x="6" y="105"/>
                        </a:lnTo>
                        <a:lnTo>
                          <a:pt x="8" y="105"/>
                        </a:lnTo>
                        <a:lnTo>
                          <a:pt x="8" y="105"/>
                        </a:lnTo>
                        <a:lnTo>
                          <a:pt x="10" y="1"/>
                        </a:lnTo>
                        <a:lnTo>
                          <a:pt x="10" y="87"/>
                        </a:lnTo>
                        <a:lnTo>
                          <a:pt x="10" y="87"/>
                        </a:lnTo>
                        <a:lnTo>
                          <a:pt x="12" y="105"/>
                        </a:lnTo>
                        <a:lnTo>
                          <a:pt x="12" y="105"/>
                        </a:lnTo>
                        <a:lnTo>
                          <a:pt x="14" y="105"/>
                        </a:lnTo>
                        <a:lnTo>
                          <a:pt x="14" y="105"/>
                        </a:lnTo>
                        <a:lnTo>
                          <a:pt x="17" y="105"/>
                        </a:lnTo>
                        <a:lnTo>
                          <a:pt x="17" y="105"/>
                        </a:lnTo>
                        <a:lnTo>
                          <a:pt x="17" y="105"/>
                        </a:lnTo>
                        <a:lnTo>
                          <a:pt x="19" y="105"/>
                        </a:lnTo>
                        <a:lnTo>
                          <a:pt x="19" y="105"/>
                        </a:lnTo>
                        <a:lnTo>
                          <a:pt x="21" y="105"/>
                        </a:lnTo>
                        <a:lnTo>
                          <a:pt x="21" y="105"/>
                        </a:lnTo>
                        <a:lnTo>
                          <a:pt x="23" y="104"/>
                        </a:lnTo>
                        <a:lnTo>
                          <a:pt x="23" y="104"/>
                        </a:lnTo>
                        <a:lnTo>
                          <a:pt x="24" y="1"/>
                        </a:lnTo>
                        <a:lnTo>
                          <a:pt x="25" y="103"/>
                        </a:lnTo>
                        <a:lnTo>
                          <a:pt x="25" y="103"/>
                        </a:lnTo>
                        <a:lnTo>
                          <a:pt x="27" y="105"/>
                        </a:lnTo>
                        <a:lnTo>
                          <a:pt x="27" y="105"/>
                        </a:lnTo>
                        <a:lnTo>
                          <a:pt x="29" y="105"/>
                        </a:lnTo>
                        <a:lnTo>
                          <a:pt x="29" y="105"/>
                        </a:lnTo>
                        <a:lnTo>
                          <a:pt x="31" y="105"/>
                        </a:lnTo>
                        <a:lnTo>
                          <a:pt x="31" y="105"/>
                        </a:lnTo>
                        <a:lnTo>
                          <a:pt x="31" y="105"/>
                        </a:lnTo>
                        <a:lnTo>
                          <a:pt x="33" y="105"/>
                        </a:lnTo>
                        <a:lnTo>
                          <a:pt x="33" y="105"/>
                        </a:lnTo>
                        <a:lnTo>
                          <a:pt x="35" y="105"/>
                        </a:lnTo>
                        <a:lnTo>
                          <a:pt x="35" y="105"/>
                        </a:lnTo>
                        <a:lnTo>
                          <a:pt x="37" y="99"/>
                        </a:lnTo>
                        <a:lnTo>
                          <a:pt x="37" y="99"/>
                        </a:lnTo>
                        <a:lnTo>
                          <a:pt x="38" y="0"/>
                        </a:lnTo>
                        <a:lnTo>
                          <a:pt x="39" y="105"/>
                        </a:lnTo>
                        <a:lnTo>
                          <a:pt x="39" y="105"/>
                        </a:lnTo>
                        <a:lnTo>
                          <a:pt x="42" y="105"/>
                        </a:lnTo>
                        <a:lnTo>
                          <a:pt x="42" y="105"/>
                        </a:lnTo>
                        <a:lnTo>
                          <a:pt x="44" y="105"/>
                        </a:lnTo>
                        <a:lnTo>
                          <a:pt x="44" y="10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83" name="Freeform 363"/>
                  <p:cNvSpPr>
                    <a:spLocks/>
                  </p:cNvSpPr>
                  <p:nvPr/>
                </p:nvSpPr>
                <p:spPr bwMode="auto">
                  <a:xfrm>
                    <a:off x="9466264" y="2954338"/>
                    <a:ext cx="68263" cy="166688"/>
                  </a:xfrm>
                  <a:custGeom>
                    <a:avLst/>
                    <a:gdLst>
                      <a:gd name="T0" fmla="*/ 0 w 43"/>
                      <a:gd name="T1" fmla="*/ 105 h 105"/>
                      <a:gd name="T2" fmla="*/ 1 w 43"/>
                      <a:gd name="T3" fmla="*/ 105 h 105"/>
                      <a:gd name="T4" fmla="*/ 2 w 43"/>
                      <a:gd name="T5" fmla="*/ 105 h 105"/>
                      <a:gd name="T6" fmla="*/ 2 w 43"/>
                      <a:gd name="T7" fmla="*/ 105 h 105"/>
                      <a:gd name="T8" fmla="*/ 4 w 43"/>
                      <a:gd name="T9" fmla="*/ 105 h 105"/>
                      <a:gd name="T10" fmla="*/ 4 w 43"/>
                      <a:gd name="T11" fmla="*/ 105 h 105"/>
                      <a:gd name="T12" fmla="*/ 6 w 43"/>
                      <a:gd name="T13" fmla="*/ 105 h 105"/>
                      <a:gd name="T14" fmla="*/ 6 w 43"/>
                      <a:gd name="T15" fmla="*/ 105 h 105"/>
                      <a:gd name="T16" fmla="*/ 8 w 43"/>
                      <a:gd name="T17" fmla="*/ 0 h 105"/>
                      <a:gd name="T18" fmla="*/ 8 w 43"/>
                      <a:gd name="T19" fmla="*/ 50 h 105"/>
                      <a:gd name="T20" fmla="*/ 8 w 43"/>
                      <a:gd name="T21" fmla="*/ 53 h 105"/>
                      <a:gd name="T22" fmla="*/ 10 w 43"/>
                      <a:gd name="T23" fmla="*/ 105 h 105"/>
                      <a:gd name="T24" fmla="*/ 10 w 43"/>
                      <a:gd name="T25" fmla="*/ 105 h 105"/>
                      <a:gd name="T26" fmla="*/ 12 w 43"/>
                      <a:gd name="T27" fmla="*/ 105 h 105"/>
                      <a:gd name="T28" fmla="*/ 12 w 43"/>
                      <a:gd name="T29" fmla="*/ 105 h 105"/>
                      <a:gd name="T30" fmla="*/ 14 w 43"/>
                      <a:gd name="T31" fmla="*/ 105 h 105"/>
                      <a:gd name="T32" fmla="*/ 14 w 43"/>
                      <a:gd name="T33" fmla="*/ 105 h 105"/>
                      <a:gd name="T34" fmla="*/ 15 w 43"/>
                      <a:gd name="T35" fmla="*/ 105 h 105"/>
                      <a:gd name="T36" fmla="*/ 16 w 43"/>
                      <a:gd name="T37" fmla="*/ 105 h 105"/>
                      <a:gd name="T38" fmla="*/ 16 w 43"/>
                      <a:gd name="T39" fmla="*/ 105 h 105"/>
                      <a:gd name="T40" fmla="*/ 18 w 43"/>
                      <a:gd name="T41" fmla="*/ 105 h 105"/>
                      <a:gd name="T42" fmla="*/ 18 w 43"/>
                      <a:gd name="T43" fmla="*/ 105 h 105"/>
                      <a:gd name="T44" fmla="*/ 20 w 43"/>
                      <a:gd name="T45" fmla="*/ 104 h 105"/>
                      <a:gd name="T46" fmla="*/ 20 w 43"/>
                      <a:gd name="T47" fmla="*/ 104 h 105"/>
                      <a:gd name="T48" fmla="*/ 22 w 43"/>
                      <a:gd name="T49" fmla="*/ 0 h 105"/>
                      <a:gd name="T50" fmla="*/ 23 w 43"/>
                      <a:gd name="T51" fmla="*/ 102 h 105"/>
                      <a:gd name="T52" fmla="*/ 23 w 43"/>
                      <a:gd name="T53" fmla="*/ 103 h 105"/>
                      <a:gd name="T54" fmla="*/ 25 w 43"/>
                      <a:gd name="T55" fmla="*/ 105 h 105"/>
                      <a:gd name="T56" fmla="*/ 25 w 43"/>
                      <a:gd name="T57" fmla="*/ 105 h 105"/>
                      <a:gd name="T58" fmla="*/ 27 w 43"/>
                      <a:gd name="T59" fmla="*/ 105 h 105"/>
                      <a:gd name="T60" fmla="*/ 27 w 43"/>
                      <a:gd name="T61" fmla="*/ 105 h 105"/>
                      <a:gd name="T62" fmla="*/ 29 w 43"/>
                      <a:gd name="T63" fmla="*/ 105 h 105"/>
                      <a:gd name="T64" fmla="*/ 29 w 43"/>
                      <a:gd name="T65" fmla="*/ 105 h 105"/>
                      <a:gd name="T66" fmla="*/ 29 w 43"/>
                      <a:gd name="T67" fmla="*/ 105 h 105"/>
                      <a:gd name="T68" fmla="*/ 31 w 43"/>
                      <a:gd name="T69" fmla="*/ 105 h 105"/>
                      <a:gd name="T70" fmla="*/ 31 w 43"/>
                      <a:gd name="T71" fmla="*/ 105 h 105"/>
                      <a:gd name="T72" fmla="*/ 33 w 43"/>
                      <a:gd name="T73" fmla="*/ 105 h 105"/>
                      <a:gd name="T74" fmla="*/ 33 w 43"/>
                      <a:gd name="T75" fmla="*/ 105 h 105"/>
                      <a:gd name="T76" fmla="*/ 35 w 43"/>
                      <a:gd name="T77" fmla="*/ 102 h 105"/>
                      <a:gd name="T78" fmla="*/ 35 w 43"/>
                      <a:gd name="T79" fmla="*/ 101 h 105"/>
                      <a:gd name="T80" fmla="*/ 36 w 43"/>
                      <a:gd name="T81" fmla="*/ 0 h 105"/>
                      <a:gd name="T82" fmla="*/ 37 w 43"/>
                      <a:gd name="T83" fmla="*/ 104 h 105"/>
                      <a:gd name="T84" fmla="*/ 37 w 43"/>
                      <a:gd name="T85" fmla="*/ 104 h 105"/>
                      <a:gd name="T86" fmla="*/ 39 w 43"/>
                      <a:gd name="T87" fmla="*/ 105 h 105"/>
                      <a:gd name="T88" fmla="*/ 39 w 43"/>
                      <a:gd name="T89" fmla="*/ 105 h 105"/>
                      <a:gd name="T90" fmla="*/ 41 w 43"/>
                      <a:gd name="T91" fmla="*/ 105 h 105"/>
                      <a:gd name="T92" fmla="*/ 41 w 43"/>
                      <a:gd name="T93" fmla="*/ 105 h 105"/>
                      <a:gd name="T94" fmla="*/ 43 w 43"/>
                      <a:gd name="T95" fmla="*/ 105 h 105"/>
                      <a:gd name="T96" fmla="*/ 43 w 43"/>
                      <a:gd name="T97" fmla="*/ 105 h 105"/>
                      <a:gd name="T98" fmla="*/ 43 w 43"/>
                      <a:gd name="T99" fmla="*/ 105 h 1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3" h="105">
                        <a:moveTo>
                          <a:pt x="0" y="105"/>
                        </a:moveTo>
                        <a:lnTo>
                          <a:pt x="1" y="105"/>
                        </a:lnTo>
                        <a:lnTo>
                          <a:pt x="2" y="105"/>
                        </a:lnTo>
                        <a:lnTo>
                          <a:pt x="2" y="105"/>
                        </a:lnTo>
                        <a:lnTo>
                          <a:pt x="4" y="105"/>
                        </a:lnTo>
                        <a:lnTo>
                          <a:pt x="4" y="105"/>
                        </a:lnTo>
                        <a:lnTo>
                          <a:pt x="6" y="105"/>
                        </a:lnTo>
                        <a:lnTo>
                          <a:pt x="6" y="105"/>
                        </a:lnTo>
                        <a:lnTo>
                          <a:pt x="8" y="0"/>
                        </a:lnTo>
                        <a:lnTo>
                          <a:pt x="8" y="50"/>
                        </a:lnTo>
                        <a:lnTo>
                          <a:pt x="8" y="53"/>
                        </a:lnTo>
                        <a:lnTo>
                          <a:pt x="10" y="105"/>
                        </a:lnTo>
                        <a:lnTo>
                          <a:pt x="10" y="105"/>
                        </a:lnTo>
                        <a:lnTo>
                          <a:pt x="12" y="105"/>
                        </a:lnTo>
                        <a:lnTo>
                          <a:pt x="12" y="105"/>
                        </a:lnTo>
                        <a:lnTo>
                          <a:pt x="14" y="105"/>
                        </a:lnTo>
                        <a:lnTo>
                          <a:pt x="14" y="105"/>
                        </a:lnTo>
                        <a:lnTo>
                          <a:pt x="15" y="105"/>
                        </a:lnTo>
                        <a:lnTo>
                          <a:pt x="16" y="105"/>
                        </a:lnTo>
                        <a:lnTo>
                          <a:pt x="16" y="105"/>
                        </a:lnTo>
                        <a:lnTo>
                          <a:pt x="18" y="105"/>
                        </a:lnTo>
                        <a:lnTo>
                          <a:pt x="18" y="105"/>
                        </a:lnTo>
                        <a:lnTo>
                          <a:pt x="20" y="104"/>
                        </a:lnTo>
                        <a:lnTo>
                          <a:pt x="20" y="104"/>
                        </a:lnTo>
                        <a:lnTo>
                          <a:pt x="22" y="0"/>
                        </a:lnTo>
                        <a:lnTo>
                          <a:pt x="23" y="102"/>
                        </a:lnTo>
                        <a:lnTo>
                          <a:pt x="23" y="103"/>
                        </a:lnTo>
                        <a:lnTo>
                          <a:pt x="25" y="105"/>
                        </a:lnTo>
                        <a:lnTo>
                          <a:pt x="25" y="105"/>
                        </a:lnTo>
                        <a:lnTo>
                          <a:pt x="27" y="105"/>
                        </a:lnTo>
                        <a:lnTo>
                          <a:pt x="27" y="105"/>
                        </a:lnTo>
                        <a:lnTo>
                          <a:pt x="29" y="105"/>
                        </a:lnTo>
                        <a:lnTo>
                          <a:pt x="29" y="105"/>
                        </a:lnTo>
                        <a:lnTo>
                          <a:pt x="29" y="105"/>
                        </a:lnTo>
                        <a:lnTo>
                          <a:pt x="31" y="105"/>
                        </a:lnTo>
                        <a:lnTo>
                          <a:pt x="31" y="105"/>
                        </a:lnTo>
                        <a:lnTo>
                          <a:pt x="33" y="105"/>
                        </a:lnTo>
                        <a:lnTo>
                          <a:pt x="33" y="105"/>
                        </a:lnTo>
                        <a:lnTo>
                          <a:pt x="35" y="102"/>
                        </a:lnTo>
                        <a:lnTo>
                          <a:pt x="35" y="101"/>
                        </a:lnTo>
                        <a:lnTo>
                          <a:pt x="36" y="0"/>
                        </a:lnTo>
                        <a:lnTo>
                          <a:pt x="37" y="104"/>
                        </a:lnTo>
                        <a:lnTo>
                          <a:pt x="37" y="104"/>
                        </a:lnTo>
                        <a:lnTo>
                          <a:pt x="39" y="105"/>
                        </a:lnTo>
                        <a:lnTo>
                          <a:pt x="39" y="105"/>
                        </a:lnTo>
                        <a:lnTo>
                          <a:pt x="41" y="105"/>
                        </a:lnTo>
                        <a:lnTo>
                          <a:pt x="41" y="105"/>
                        </a:lnTo>
                        <a:lnTo>
                          <a:pt x="43" y="105"/>
                        </a:lnTo>
                        <a:lnTo>
                          <a:pt x="43" y="105"/>
                        </a:lnTo>
                        <a:lnTo>
                          <a:pt x="43" y="10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84" name="Freeform 364"/>
                  <p:cNvSpPr>
                    <a:spLocks/>
                  </p:cNvSpPr>
                  <p:nvPr/>
                </p:nvSpPr>
                <p:spPr bwMode="auto">
                  <a:xfrm>
                    <a:off x="9534526" y="2954338"/>
                    <a:ext cx="73025" cy="166688"/>
                  </a:xfrm>
                  <a:custGeom>
                    <a:avLst/>
                    <a:gdLst>
                      <a:gd name="T0" fmla="*/ 0 w 46"/>
                      <a:gd name="T1" fmla="*/ 105 h 105"/>
                      <a:gd name="T2" fmla="*/ 2 w 46"/>
                      <a:gd name="T3" fmla="*/ 105 h 105"/>
                      <a:gd name="T4" fmla="*/ 2 w 46"/>
                      <a:gd name="T5" fmla="*/ 105 h 105"/>
                      <a:gd name="T6" fmla="*/ 5 w 46"/>
                      <a:gd name="T7" fmla="*/ 105 h 105"/>
                      <a:gd name="T8" fmla="*/ 5 w 46"/>
                      <a:gd name="T9" fmla="*/ 105 h 105"/>
                      <a:gd name="T10" fmla="*/ 7 w 46"/>
                      <a:gd name="T11" fmla="*/ 5 h 105"/>
                      <a:gd name="T12" fmla="*/ 7 w 46"/>
                      <a:gd name="T13" fmla="*/ 3 h 105"/>
                      <a:gd name="T14" fmla="*/ 7 w 46"/>
                      <a:gd name="T15" fmla="*/ 0 h 105"/>
                      <a:gd name="T16" fmla="*/ 8 w 46"/>
                      <a:gd name="T17" fmla="*/ 105 h 105"/>
                      <a:gd name="T18" fmla="*/ 8 w 46"/>
                      <a:gd name="T19" fmla="*/ 105 h 105"/>
                      <a:gd name="T20" fmla="*/ 11 w 46"/>
                      <a:gd name="T21" fmla="*/ 105 h 105"/>
                      <a:gd name="T22" fmla="*/ 11 w 46"/>
                      <a:gd name="T23" fmla="*/ 105 h 105"/>
                      <a:gd name="T24" fmla="*/ 13 w 46"/>
                      <a:gd name="T25" fmla="*/ 105 h 105"/>
                      <a:gd name="T26" fmla="*/ 13 w 46"/>
                      <a:gd name="T27" fmla="*/ 105 h 105"/>
                      <a:gd name="T28" fmla="*/ 14 w 46"/>
                      <a:gd name="T29" fmla="*/ 105 h 105"/>
                      <a:gd name="T30" fmla="*/ 15 w 46"/>
                      <a:gd name="T31" fmla="*/ 105 h 105"/>
                      <a:gd name="T32" fmla="*/ 15 w 46"/>
                      <a:gd name="T33" fmla="*/ 105 h 105"/>
                      <a:gd name="T34" fmla="*/ 17 w 46"/>
                      <a:gd name="T35" fmla="*/ 105 h 105"/>
                      <a:gd name="T36" fmla="*/ 17 w 46"/>
                      <a:gd name="T37" fmla="*/ 105 h 105"/>
                      <a:gd name="T38" fmla="*/ 19 w 46"/>
                      <a:gd name="T39" fmla="*/ 105 h 105"/>
                      <a:gd name="T40" fmla="*/ 19 w 46"/>
                      <a:gd name="T41" fmla="*/ 104 h 105"/>
                      <a:gd name="T42" fmla="*/ 21 w 46"/>
                      <a:gd name="T43" fmla="*/ 1 h 105"/>
                      <a:gd name="T44" fmla="*/ 21 w 46"/>
                      <a:gd name="T45" fmla="*/ 101 h 105"/>
                      <a:gd name="T46" fmla="*/ 21 w 46"/>
                      <a:gd name="T47" fmla="*/ 101 h 105"/>
                      <a:gd name="T48" fmla="*/ 23 w 46"/>
                      <a:gd name="T49" fmla="*/ 105 h 105"/>
                      <a:gd name="T50" fmla="*/ 23 w 46"/>
                      <a:gd name="T51" fmla="*/ 105 h 105"/>
                      <a:gd name="T52" fmla="*/ 25 w 46"/>
                      <a:gd name="T53" fmla="*/ 105 h 105"/>
                      <a:gd name="T54" fmla="*/ 25 w 46"/>
                      <a:gd name="T55" fmla="*/ 105 h 105"/>
                      <a:gd name="T56" fmla="*/ 27 w 46"/>
                      <a:gd name="T57" fmla="*/ 105 h 105"/>
                      <a:gd name="T58" fmla="*/ 27 w 46"/>
                      <a:gd name="T59" fmla="*/ 105 h 105"/>
                      <a:gd name="T60" fmla="*/ 28 w 46"/>
                      <a:gd name="T61" fmla="*/ 105 h 105"/>
                      <a:gd name="T62" fmla="*/ 30 w 46"/>
                      <a:gd name="T63" fmla="*/ 105 h 105"/>
                      <a:gd name="T64" fmla="*/ 30 w 46"/>
                      <a:gd name="T65" fmla="*/ 105 h 105"/>
                      <a:gd name="T66" fmla="*/ 31 w 46"/>
                      <a:gd name="T67" fmla="*/ 105 h 105"/>
                      <a:gd name="T68" fmla="*/ 31 w 46"/>
                      <a:gd name="T69" fmla="*/ 105 h 105"/>
                      <a:gd name="T70" fmla="*/ 33 w 46"/>
                      <a:gd name="T71" fmla="*/ 103 h 105"/>
                      <a:gd name="T72" fmla="*/ 33 w 46"/>
                      <a:gd name="T73" fmla="*/ 103 h 105"/>
                      <a:gd name="T74" fmla="*/ 35 w 46"/>
                      <a:gd name="T75" fmla="*/ 1 h 105"/>
                      <a:gd name="T76" fmla="*/ 36 w 46"/>
                      <a:gd name="T77" fmla="*/ 104 h 105"/>
                      <a:gd name="T78" fmla="*/ 36 w 46"/>
                      <a:gd name="T79" fmla="*/ 104 h 105"/>
                      <a:gd name="T80" fmla="*/ 38 w 46"/>
                      <a:gd name="T81" fmla="*/ 105 h 105"/>
                      <a:gd name="T82" fmla="*/ 38 w 46"/>
                      <a:gd name="T83" fmla="*/ 105 h 105"/>
                      <a:gd name="T84" fmla="*/ 40 w 46"/>
                      <a:gd name="T85" fmla="*/ 105 h 105"/>
                      <a:gd name="T86" fmla="*/ 40 w 46"/>
                      <a:gd name="T87" fmla="*/ 105 h 105"/>
                      <a:gd name="T88" fmla="*/ 41 w 46"/>
                      <a:gd name="T89" fmla="*/ 105 h 105"/>
                      <a:gd name="T90" fmla="*/ 42 w 46"/>
                      <a:gd name="T91" fmla="*/ 105 h 105"/>
                      <a:gd name="T92" fmla="*/ 42 w 46"/>
                      <a:gd name="T93" fmla="*/ 105 h 105"/>
                      <a:gd name="T94" fmla="*/ 44 w 46"/>
                      <a:gd name="T95" fmla="*/ 105 h 105"/>
                      <a:gd name="T96" fmla="*/ 44 w 46"/>
                      <a:gd name="T97" fmla="*/ 105 h 105"/>
                      <a:gd name="T98" fmla="*/ 46 w 46"/>
                      <a:gd name="T99" fmla="*/ 105 h 1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05">
                        <a:moveTo>
                          <a:pt x="0" y="105"/>
                        </a:moveTo>
                        <a:lnTo>
                          <a:pt x="2" y="105"/>
                        </a:lnTo>
                        <a:lnTo>
                          <a:pt x="2" y="105"/>
                        </a:lnTo>
                        <a:lnTo>
                          <a:pt x="5" y="105"/>
                        </a:lnTo>
                        <a:lnTo>
                          <a:pt x="5" y="105"/>
                        </a:lnTo>
                        <a:lnTo>
                          <a:pt x="7" y="5"/>
                        </a:lnTo>
                        <a:lnTo>
                          <a:pt x="7" y="3"/>
                        </a:lnTo>
                        <a:lnTo>
                          <a:pt x="7" y="0"/>
                        </a:lnTo>
                        <a:lnTo>
                          <a:pt x="8" y="105"/>
                        </a:lnTo>
                        <a:lnTo>
                          <a:pt x="8" y="105"/>
                        </a:lnTo>
                        <a:lnTo>
                          <a:pt x="11" y="105"/>
                        </a:lnTo>
                        <a:lnTo>
                          <a:pt x="11" y="105"/>
                        </a:lnTo>
                        <a:lnTo>
                          <a:pt x="13" y="105"/>
                        </a:lnTo>
                        <a:lnTo>
                          <a:pt x="13" y="105"/>
                        </a:lnTo>
                        <a:lnTo>
                          <a:pt x="14" y="105"/>
                        </a:lnTo>
                        <a:lnTo>
                          <a:pt x="15" y="105"/>
                        </a:lnTo>
                        <a:lnTo>
                          <a:pt x="15" y="105"/>
                        </a:lnTo>
                        <a:lnTo>
                          <a:pt x="17" y="105"/>
                        </a:lnTo>
                        <a:lnTo>
                          <a:pt x="17" y="105"/>
                        </a:lnTo>
                        <a:lnTo>
                          <a:pt x="19" y="105"/>
                        </a:lnTo>
                        <a:lnTo>
                          <a:pt x="19" y="104"/>
                        </a:lnTo>
                        <a:lnTo>
                          <a:pt x="21" y="1"/>
                        </a:lnTo>
                        <a:lnTo>
                          <a:pt x="21" y="101"/>
                        </a:lnTo>
                        <a:lnTo>
                          <a:pt x="21" y="101"/>
                        </a:lnTo>
                        <a:lnTo>
                          <a:pt x="23" y="105"/>
                        </a:lnTo>
                        <a:lnTo>
                          <a:pt x="23" y="105"/>
                        </a:lnTo>
                        <a:lnTo>
                          <a:pt x="25" y="105"/>
                        </a:lnTo>
                        <a:lnTo>
                          <a:pt x="25" y="105"/>
                        </a:lnTo>
                        <a:lnTo>
                          <a:pt x="27" y="105"/>
                        </a:lnTo>
                        <a:lnTo>
                          <a:pt x="27" y="105"/>
                        </a:lnTo>
                        <a:lnTo>
                          <a:pt x="28" y="105"/>
                        </a:lnTo>
                        <a:lnTo>
                          <a:pt x="30" y="105"/>
                        </a:lnTo>
                        <a:lnTo>
                          <a:pt x="30" y="105"/>
                        </a:lnTo>
                        <a:lnTo>
                          <a:pt x="31" y="105"/>
                        </a:lnTo>
                        <a:lnTo>
                          <a:pt x="31" y="105"/>
                        </a:lnTo>
                        <a:lnTo>
                          <a:pt x="33" y="103"/>
                        </a:lnTo>
                        <a:lnTo>
                          <a:pt x="33" y="103"/>
                        </a:lnTo>
                        <a:lnTo>
                          <a:pt x="35" y="1"/>
                        </a:lnTo>
                        <a:lnTo>
                          <a:pt x="36" y="104"/>
                        </a:lnTo>
                        <a:lnTo>
                          <a:pt x="36" y="104"/>
                        </a:lnTo>
                        <a:lnTo>
                          <a:pt x="38" y="105"/>
                        </a:lnTo>
                        <a:lnTo>
                          <a:pt x="38" y="105"/>
                        </a:lnTo>
                        <a:lnTo>
                          <a:pt x="40" y="105"/>
                        </a:lnTo>
                        <a:lnTo>
                          <a:pt x="40" y="105"/>
                        </a:lnTo>
                        <a:lnTo>
                          <a:pt x="41" y="105"/>
                        </a:lnTo>
                        <a:lnTo>
                          <a:pt x="42" y="105"/>
                        </a:lnTo>
                        <a:lnTo>
                          <a:pt x="42" y="105"/>
                        </a:lnTo>
                        <a:lnTo>
                          <a:pt x="44" y="105"/>
                        </a:lnTo>
                        <a:lnTo>
                          <a:pt x="44" y="105"/>
                        </a:lnTo>
                        <a:lnTo>
                          <a:pt x="46" y="10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85" name="Freeform 365"/>
                  <p:cNvSpPr>
                    <a:spLocks/>
                  </p:cNvSpPr>
                  <p:nvPr/>
                </p:nvSpPr>
                <p:spPr bwMode="auto">
                  <a:xfrm>
                    <a:off x="9607551" y="2955925"/>
                    <a:ext cx="69850" cy="165100"/>
                  </a:xfrm>
                  <a:custGeom>
                    <a:avLst/>
                    <a:gdLst>
                      <a:gd name="T0" fmla="*/ 0 w 44"/>
                      <a:gd name="T1" fmla="*/ 104 h 104"/>
                      <a:gd name="T2" fmla="*/ 0 w 44"/>
                      <a:gd name="T3" fmla="*/ 104 h 104"/>
                      <a:gd name="T4" fmla="*/ 2 w 44"/>
                      <a:gd name="T5" fmla="*/ 69 h 104"/>
                      <a:gd name="T6" fmla="*/ 2 w 44"/>
                      <a:gd name="T7" fmla="*/ 67 h 104"/>
                      <a:gd name="T8" fmla="*/ 2 w 44"/>
                      <a:gd name="T9" fmla="*/ 0 h 104"/>
                      <a:gd name="T10" fmla="*/ 4 w 44"/>
                      <a:gd name="T11" fmla="*/ 104 h 104"/>
                      <a:gd name="T12" fmla="*/ 4 w 44"/>
                      <a:gd name="T13" fmla="*/ 104 h 104"/>
                      <a:gd name="T14" fmla="*/ 6 w 44"/>
                      <a:gd name="T15" fmla="*/ 104 h 104"/>
                      <a:gd name="T16" fmla="*/ 6 w 44"/>
                      <a:gd name="T17" fmla="*/ 104 h 104"/>
                      <a:gd name="T18" fmla="*/ 9 w 44"/>
                      <a:gd name="T19" fmla="*/ 104 h 104"/>
                      <a:gd name="T20" fmla="*/ 9 w 44"/>
                      <a:gd name="T21" fmla="*/ 104 h 104"/>
                      <a:gd name="T22" fmla="*/ 9 w 44"/>
                      <a:gd name="T23" fmla="*/ 104 h 104"/>
                      <a:gd name="T24" fmla="*/ 10 w 44"/>
                      <a:gd name="T25" fmla="*/ 104 h 104"/>
                      <a:gd name="T26" fmla="*/ 10 w 44"/>
                      <a:gd name="T27" fmla="*/ 104 h 104"/>
                      <a:gd name="T28" fmla="*/ 12 w 44"/>
                      <a:gd name="T29" fmla="*/ 104 h 104"/>
                      <a:gd name="T30" fmla="*/ 12 w 44"/>
                      <a:gd name="T31" fmla="*/ 104 h 104"/>
                      <a:gd name="T32" fmla="*/ 15 w 44"/>
                      <a:gd name="T33" fmla="*/ 104 h 104"/>
                      <a:gd name="T34" fmla="*/ 15 w 44"/>
                      <a:gd name="T35" fmla="*/ 104 h 104"/>
                      <a:gd name="T36" fmla="*/ 16 w 44"/>
                      <a:gd name="T37" fmla="*/ 1 h 104"/>
                      <a:gd name="T38" fmla="*/ 17 w 44"/>
                      <a:gd name="T39" fmla="*/ 98 h 104"/>
                      <a:gd name="T40" fmla="*/ 17 w 44"/>
                      <a:gd name="T41" fmla="*/ 98 h 104"/>
                      <a:gd name="T42" fmla="*/ 19 w 44"/>
                      <a:gd name="T43" fmla="*/ 104 h 104"/>
                      <a:gd name="T44" fmla="*/ 19 w 44"/>
                      <a:gd name="T45" fmla="*/ 104 h 104"/>
                      <a:gd name="T46" fmla="*/ 21 w 44"/>
                      <a:gd name="T47" fmla="*/ 104 h 104"/>
                      <a:gd name="T48" fmla="*/ 21 w 44"/>
                      <a:gd name="T49" fmla="*/ 104 h 104"/>
                      <a:gd name="T50" fmla="*/ 23 w 44"/>
                      <a:gd name="T51" fmla="*/ 104 h 104"/>
                      <a:gd name="T52" fmla="*/ 23 w 44"/>
                      <a:gd name="T53" fmla="*/ 104 h 104"/>
                      <a:gd name="T54" fmla="*/ 23 w 44"/>
                      <a:gd name="T55" fmla="*/ 104 h 104"/>
                      <a:gd name="T56" fmla="*/ 25 w 44"/>
                      <a:gd name="T57" fmla="*/ 104 h 104"/>
                      <a:gd name="T58" fmla="*/ 25 w 44"/>
                      <a:gd name="T59" fmla="*/ 104 h 104"/>
                      <a:gd name="T60" fmla="*/ 27 w 44"/>
                      <a:gd name="T61" fmla="*/ 104 h 104"/>
                      <a:gd name="T62" fmla="*/ 27 w 44"/>
                      <a:gd name="T63" fmla="*/ 104 h 104"/>
                      <a:gd name="T64" fmla="*/ 29 w 44"/>
                      <a:gd name="T65" fmla="*/ 102 h 104"/>
                      <a:gd name="T66" fmla="*/ 29 w 44"/>
                      <a:gd name="T67" fmla="*/ 102 h 104"/>
                      <a:gd name="T68" fmla="*/ 30 w 44"/>
                      <a:gd name="T69" fmla="*/ 2 h 104"/>
                      <a:gd name="T70" fmla="*/ 31 w 44"/>
                      <a:gd name="T71" fmla="*/ 103 h 104"/>
                      <a:gd name="T72" fmla="*/ 31 w 44"/>
                      <a:gd name="T73" fmla="*/ 103 h 104"/>
                      <a:gd name="T74" fmla="*/ 33 w 44"/>
                      <a:gd name="T75" fmla="*/ 104 h 104"/>
                      <a:gd name="T76" fmla="*/ 33 w 44"/>
                      <a:gd name="T77" fmla="*/ 104 h 104"/>
                      <a:gd name="T78" fmla="*/ 35 w 44"/>
                      <a:gd name="T79" fmla="*/ 104 h 104"/>
                      <a:gd name="T80" fmla="*/ 35 w 44"/>
                      <a:gd name="T81" fmla="*/ 104 h 104"/>
                      <a:gd name="T82" fmla="*/ 37 w 44"/>
                      <a:gd name="T83" fmla="*/ 104 h 104"/>
                      <a:gd name="T84" fmla="*/ 37 w 44"/>
                      <a:gd name="T85" fmla="*/ 104 h 104"/>
                      <a:gd name="T86" fmla="*/ 37 w 44"/>
                      <a:gd name="T87" fmla="*/ 104 h 104"/>
                      <a:gd name="T88" fmla="*/ 40 w 44"/>
                      <a:gd name="T89" fmla="*/ 104 h 104"/>
                      <a:gd name="T90" fmla="*/ 40 w 44"/>
                      <a:gd name="T91" fmla="*/ 104 h 104"/>
                      <a:gd name="T92" fmla="*/ 42 w 44"/>
                      <a:gd name="T93" fmla="*/ 104 h 104"/>
                      <a:gd name="T94" fmla="*/ 42 w 44"/>
                      <a:gd name="T95" fmla="*/ 104 h 104"/>
                      <a:gd name="T96" fmla="*/ 44 w 44"/>
                      <a:gd name="T97" fmla="*/ 91 h 104"/>
                      <a:gd name="T98" fmla="*/ 44 w 44"/>
                      <a:gd name="T99" fmla="*/ 91 h 10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04">
                        <a:moveTo>
                          <a:pt x="0" y="104"/>
                        </a:moveTo>
                        <a:lnTo>
                          <a:pt x="0" y="104"/>
                        </a:lnTo>
                        <a:lnTo>
                          <a:pt x="2" y="69"/>
                        </a:lnTo>
                        <a:lnTo>
                          <a:pt x="2" y="67"/>
                        </a:lnTo>
                        <a:lnTo>
                          <a:pt x="2" y="0"/>
                        </a:lnTo>
                        <a:lnTo>
                          <a:pt x="4" y="104"/>
                        </a:lnTo>
                        <a:lnTo>
                          <a:pt x="4" y="104"/>
                        </a:lnTo>
                        <a:lnTo>
                          <a:pt x="6" y="104"/>
                        </a:lnTo>
                        <a:lnTo>
                          <a:pt x="6" y="104"/>
                        </a:lnTo>
                        <a:lnTo>
                          <a:pt x="9" y="104"/>
                        </a:lnTo>
                        <a:lnTo>
                          <a:pt x="9" y="104"/>
                        </a:lnTo>
                        <a:lnTo>
                          <a:pt x="9" y="104"/>
                        </a:lnTo>
                        <a:lnTo>
                          <a:pt x="10" y="104"/>
                        </a:lnTo>
                        <a:lnTo>
                          <a:pt x="10" y="104"/>
                        </a:lnTo>
                        <a:lnTo>
                          <a:pt x="12" y="104"/>
                        </a:lnTo>
                        <a:lnTo>
                          <a:pt x="12" y="104"/>
                        </a:lnTo>
                        <a:lnTo>
                          <a:pt x="15" y="104"/>
                        </a:lnTo>
                        <a:lnTo>
                          <a:pt x="15" y="104"/>
                        </a:lnTo>
                        <a:lnTo>
                          <a:pt x="16" y="1"/>
                        </a:lnTo>
                        <a:lnTo>
                          <a:pt x="17" y="98"/>
                        </a:lnTo>
                        <a:lnTo>
                          <a:pt x="17" y="98"/>
                        </a:lnTo>
                        <a:lnTo>
                          <a:pt x="19" y="104"/>
                        </a:lnTo>
                        <a:lnTo>
                          <a:pt x="19" y="104"/>
                        </a:lnTo>
                        <a:lnTo>
                          <a:pt x="21" y="104"/>
                        </a:lnTo>
                        <a:lnTo>
                          <a:pt x="21" y="104"/>
                        </a:lnTo>
                        <a:lnTo>
                          <a:pt x="23" y="104"/>
                        </a:lnTo>
                        <a:lnTo>
                          <a:pt x="23" y="104"/>
                        </a:lnTo>
                        <a:lnTo>
                          <a:pt x="23" y="104"/>
                        </a:lnTo>
                        <a:lnTo>
                          <a:pt x="25" y="104"/>
                        </a:lnTo>
                        <a:lnTo>
                          <a:pt x="25" y="104"/>
                        </a:lnTo>
                        <a:lnTo>
                          <a:pt x="27" y="104"/>
                        </a:lnTo>
                        <a:lnTo>
                          <a:pt x="27" y="104"/>
                        </a:lnTo>
                        <a:lnTo>
                          <a:pt x="29" y="102"/>
                        </a:lnTo>
                        <a:lnTo>
                          <a:pt x="29" y="102"/>
                        </a:lnTo>
                        <a:lnTo>
                          <a:pt x="30" y="2"/>
                        </a:lnTo>
                        <a:lnTo>
                          <a:pt x="31" y="103"/>
                        </a:lnTo>
                        <a:lnTo>
                          <a:pt x="31" y="103"/>
                        </a:lnTo>
                        <a:lnTo>
                          <a:pt x="33" y="104"/>
                        </a:lnTo>
                        <a:lnTo>
                          <a:pt x="33" y="104"/>
                        </a:lnTo>
                        <a:lnTo>
                          <a:pt x="35" y="104"/>
                        </a:lnTo>
                        <a:lnTo>
                          <a:pt x="35" y="104"/>
                        </a:lnTo>
                        <a:lnTo>
                          <a:pt x="37" y="104"/>
                        </a:lnTo>
                        <a:lnTo>
                          <a:pt x="37" y="104"/>
                        </a:lnTo>
                        <a:lnTo>
                          <a:pt x="37" y="104"/>
                        </a:lnTo>
                        <a:lnTo>
                          <a:pt x="40" y="104"/>
                        </a:lnTo>
                        <a:lnTo>
                          <a:pt x="40" y="104"/>
                        </a:lnTo>
                        <a:lnTo>
                          <a:pt x="42" y="104"/>
                        </a:lnTo>
                        <a:lnTo>
                          <a:pt x="42" y="104"/>
                        </a:lnTo>
                        <a:lnTo>
                          <a:pt x="44" y="91"/>
                        </a:lnTo>
                        <a:lnTo>
                          <a:pt x="44" y="9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86" name="Freeform 366"/>
                  <p:cNvSpPr>
                    <a:spLocks/>
                  </p:cNvSpPr>
                  <p:nvPr/>
                </p:nvSpPr>
                <p:spPr bwMode="auto">
                  <a:xfrm>
                    <a:off x="9677401" y="2959100"/>
                    <a:ext cx="68263" cy="161925"/>
                  </a:xfrm>
                  <a:custGeom>
                    <a:avLst/>
                    <a:gdLst>
                      <a:gd name="T0" fmla="*/ 0 w 43"/>
                      <a:gd name="T1" fmla="*/ 89 h 102"/>
                      <a:gd name="T2" fmla="*/ 0 w 43"/>
                      <a:gd name="T3" fmla="*/ 0 h 102"/>
                      <a:gd name="T4" fmla="*/ 2 w 43"/>
                      <a:gd name="T5" fmla="*/ 102 h 102"/>
                      <a:gd name="T6" fmla="*/ 2 w 43"/>
                      <a:gd name="T7" fmla="*/ 102 h 102"/>
                      <a:gd name="T8" fmla="*/ 4 w 43"/>
                      <a:gd name="T9" fmla="*/ 102 h 102"/>
                      <a:gd name="T10" fmla="*/ 4 w 43"/>
                      <a:gd name="T11" fmla="*/ 102 h 102"/>
                      <a:gd name="T12" fmla="*/ 6 w 43"/>
                      <a:gd name="T13" fmla="*/ 102 h 102"/>
                      <a:gd name="T14" fmla="*/ 6 w 43"/>
                      <a:gd name="T15" fmla="*/ 102 h 102"/>
                      <a:gd name="T16" fmla="*/ 7 w 43"/>
                      <a:gd name="T17" fmla="*/ 102 h 102"/>
                      <a:gd name="T18" fmla="*/ 8 w 43"/>
                      <a:gd name="T19" fmla="*/ 102 h 102"/>
                      <a:gd name="T20" fmla="*/ 8 w 43"/>
                      <a:gd name="T21" fmla="*/ 102 h 102"/>
                      <a:gd name="T22" fmla="*/ 10 w 43"/>
                      <a:gd name="T23" fmla="*/ 102 h 102"/>
                      <a:gd name="T24" fmla="*/ 10 w 43"/>
                      <a:gd name="T25" fmla="*/ 102 h 102"/>
                      <a:gd name="T26" fmla="*/ 12 w 43"/>
                      <a:gd name="T27" fmla="*/ 102 h 102"/>
                      <a:gd name="T28" fmla="*/ 12 w 43"/>
                      <a:gd name="T29" fmla="*/ 102 h 102"/>
                      <a:gd name="T30" fmla="*/ 14 w 43"/>
                      <a:gd name="T31" fmla="*/ 1 h 102"/>
                      <a:gd name="T32" fmla="*/ 14 w 43"/>
                      <a:gd name="T33" fmla="*/ 90 h 102"/>
                      <a:gd name="T34" fmla="*/ 14 w 43"/>
                      <a:gd name="T35" fmla="*/ 91 h 102"/>
                      <a:gd name="T36" fmla="*/ 16 w 43"/>
                      <a:gd name="T37" fmla="*/ 102 h 102"/>
                      <a:gd name="T38" fmla="*/ 16 w 43"/>
                      <a:gd name="T39" fmla="*/ 102 h 102"/>
                      <a:gd name="T40" fmla="*/ 18 w 43"/>
                      <a:gd name="T41" fmla="*/ 102 h 102"/>
                      <a:gd name="T42" fmla="*/ 18 w 43"/>
                      <a:gd name="T43" fmla="*/ 102 h 102"/>
                      <a:gd name="T44" fmla="*/ 21 w 43"/>
                      <a:gd name="T45" fmla="*/ 102 h 102"/>
                      <a:gd name="T46" fmla="*/ 21 w 43"/>
                      <a:gd name="T47" fmla="*/ 102 h 102"/>
                      <a:gd name="T48" fmla="*/ 21 w 43"/>
                      <a:gd name="T49" fmla="*/ 102 h 102"/>
                      <a:gd name="T50" fmla="*/ 23 w 43"/>
                      <a:gd name="T51" fmla="*/ 102 h 102"/>
                      <a:gd name="T52" fmla="*/ 23 w 43"/>
                      <a:gd name="T53" fmla="*/ 102 h 102"/>
                      <a:gd name="T54" fmla="*/ 25 w 43"/>
                      <a:gd name="T55" fmla="*/ 102 h 102"/>
                      <a:gd name="T56" fmla="*/ 25 w 43"/>
                      <a:gd name="T57" fmla="*/ 102 h 102"/>
                      <a:gd name="T58" fmla="*/ 27 w 43"/>
                      <a:gd name="T59" fmla="*/ 101 h 102"/>
                      <a:gd name="T60" fmla="*/ 27 w 43"/>
                      <a:gd name="T61" fmla="*/ 101 h 102"/>
                      <a:gd name="T62" fmla="*/ 28 w 43"/>
                      <a:gd name="T63" fmla="*/ 2 h 102"/>
                      <a:gd name="T64" fmla="*/ 29 w 43"/>
                      <a:gd name="T65" fmla="*/ 101 h 102"/>
                      <a:gd name="T66" fmla="*/ 29 w 43"/>
                      <a:gd name="T67" fmla="*/ 101 h 102"/>
                      <a:gd name="T68" fmla="*/ 31 w 43"/>
                      <a:gd name="T69" fmla="*/ 102 h 102"/>
                      <a:gd name="T70" fmla="*/ 31 w 43"/>
                      <a:gd name="T71" fmla="*/ 102 h 102"/>
                      <a:gd name="T72" fmla="*/ 33 w 43"/>
                      <a:gd name="T73" fmla="*/ 102 h 102"/>
                      <a:gd name="T74" fmla="*/ 33 w 43"/>
                      <a:gd name="T75" fmla="*/ 102 h 102"/>
                      <a:gd name="T76" fmla="*/ 35 w 43"/>
                      <a:gd name="T77" fmla="*/ 102 h 102"/>
                      <a:gd name="T78" fmla="*/ 35 w 43"/>
                      <a:gd name="T79" fmla="*/ 102 h 102"/>
                      <a:gd name="T80" fmla="*/ 35 w 43"/>
                      <a:gd name="T81" fmla="*/ 102 h 102"/>
                      <a:gd name="T82" fmla="*/ 37 w 43"/>
                      <a:gd name="T83" fmla="*/ 102 h 102"/>
                      <a:gd name="T84" fmla="*/ 37 w 43"/>
                      <a:gd name="T85" fmla="*/ 102 h 102"/>
                      <a:gd name="T86" fmla="*/ 39 w 43"/>
                      <a:gd name="T87" fmla="*/ 102 h 102"/>
                      <a:gd name="T88" fmla="*/ 39 w 43"/>
                      <a:gd name="T89" fmla="*/ 102 h 102"/>
                      <a:gd name="T90" fmla="*/ 41 w 43"/>
                      <a:gd name="T91" fmla="*/ 96 h 102"/>
                      <a:gd name="T92" fmla="*/ 41 w 43"/>
                      <a:gd name="T93" fmla="*/ 96 h 102"/>
                      <a:gd name="T94" fmla="*/ 42 w 43"/>
                      <a:gd name="T95" fmla="*/ 2 h 102"/>
                      <a:gd name="T96" fmla="*/ 43 w 43"/>
                      <a:gd name="T97" fmla="*/ 102 h 102"/>
                      <a:gd name="T98" fmla="*/ 43 w 43"/>
                      <a:gd name="T99" fmla="*/ 102 h 10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3" h="102">
                        <a:moveTo>
                          <a:pt x="0" y="89"/>
                        </a:moveTo>
                        <a:lnTo>
                          <a:pt x="0" y="0"/>
                        </a:lnTo>
                        <a:lnTo>
                          <a:pt x="2" y="102"/>
                        </a:lnTo>
                        <a:lnTo>
                          <a:pt x="2" y="102"/>
                        </a:lnTo>
                        <a:lnTo>
                          <a:pt x="4" y="102"/>
                        </a:lnTo>
                        <a:lnTo>
                          <a:pt x="4" y="102"/>
                        </a:lnTo>
                        <a:lnTo>
                          <a:pt x="6" y="102"/>
                        </a:lnTo>
                        <a:lnTo>
                          <a:pt x="6" y="102"/>
                        </a:lnTo>
                        <a:lnTo>
                          <a:pt x="7" y="102"/>
                        </a:lnTo>
                        <a:lnTo>
                          <a:pt x="8" y="102"/>
                        </a:lnTo>
                        <a:lnTo>
                          <a:pt x="8" y="102"/>
                        </a:lnTo>
                        <a:lnTo>
                          <a:pt x="10" y="102"/>
                        </a:lnTo>
                        <a:lnTo>
                          <a:pt x="10" y="102"/>
                        </a:lnTo>
                        <a:lnTo>
                          <a:pt x="12" y="102"/>
                        </a:lnTo>
                        <a:lnTo>
                          <a:pt x="12" y="102"/>
                        </a:lnTo>
                        <a:lnTo>
                          <a:pt x="14" y="1"/>
                        </a:lnTo>
                        <a:lnTo>
                          <a:pt x="14" y="90"/>
                        </a:lnTo>
                        <a:lnTo>
                          <a:pt x="14" y="91"/>
                        </a:lnTo>
                        <a:lnTo>
                          <a:pt x="16" y="102"/>
                        </a:lnTo>
                        <a:lnTo>
                          <a:pt x="16" y="102"/>
                        </a:lnTo>
                        <a:lnTo>
                          <a:pt x="18" y="102"/>
                        </a:lnTo>
                        <a:lnTo>
                          <a:pt x="18" y="102"/>
                        </a:lnTo>
                        <a:lnTo>
                          <a:pt x="21" y="102"/>
                        </a:lnTo>
                        <a:lnTo>
                          <a:pt x="21" y="102"/>
                        </a:lnTo>
                        <a:lnTo>
                          <a:pt x="21" y="102"/>
                        </a:lnTo>
                        <a:lnTo>
                          <a:pt x="23" y="102"/>
                        </a:lnTo>
                        <a:lnTo>
                          <a:pt x="23" y="102"/>
                        </a:lnTo>
                        <a:lnTo>
                          <a:pt x="25" y="102"/>
                        </a:lnTo>
                        <a:lnTo>
                          <a:pt x="25" y="102"/>
                        </a:lnTo>
                        <a:lnTo>
                          <a:pt x="27" y="101"/>
                        </a:lnTo>
                        <a:lnTo>
                          <a:pt x="27" y="101"/>
                        </a:lnTo>
                        <a:lnTo>
                          <a:pt x="28" y="2"/>
                        </a:lnTo>
                        <a:lnTo>
                          <a:pt x="29" y="101"/>
                        </a:lnTo>
                        <a:lnTo>
                          <a:pt x="29" y="101"/>
                        </a:lnTo>
                        <a:lnTo>
                          <a:pt x="31" y="102"/>
                        </a:lnTo>
                        <a:lnTo>
                          <a:pt x="31" y="102"/>
                        </a:lnTo>
                        <a:lnTo>
                          <a:pt x="33" y="102"/>
                        </a:lnTo>
                        <a:lnTo>
                          <a:pt x="33" y="102"/>
                        </a:lnTo>
                        <a:lnTo>
                          <a:pt x="35" y="102"/>
                        </a:lnTo>
                        <a:lnTo>
                          <a:pt x="35" y="102"/>
                        </a:lnTo>
                        <a:lnTo>
                          <a:pt x="35" y="102"/>
                        </a:lnTo>
                        <a:lnTo>
                          <a:pt x="37" y="102"/>
                        </a:lnTo>
                        <a:lnTo>
                          <a:pt x="37" y="102"/>
                        </a:lnTo>
                        <a:lnTo>
                          <a:pt x="39" y="102"/>
                        </a:lnTo>
                        <a:lnTo>
                          <a:pt x="39" y="102"/>
                        </a:lnTo>
                        <a:lnTo>
                          <a:pt x="41" y="96"/>
                        </a:lnTo>
                        <a:lnTo>
                          <a:pt x="41" y="96"/>
                        </a:lnTo>
                        <a:lnTo>
                          <a:pt x="42" y="2"/>
                        </a:lnTo>
                        <a:lnTo>
                          <a:pt x="43" y="102"/>
                        </a:lnTo>
                        <a:lnTo>
                          <a:pt x="43" y="10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87" name="Freeform 367"/>
                  <p:cNvSpPr>
                    <a:spLocks/>
                  </p:cNvSpPr>
                  <p:nvPr/>
                </p:nvSpPr>
                <p:spPr bwMode="auto">
                  <a:xfrm>
                    <a:off x="9745664" y="2962275"/>
                    <a:ext cx="73025" cy="158750"/>
                  </a:xfrm>
                  <a:custGeom>
                    <a:avLst/>
                    <a:gdLst>
                      <a:gd name="T0" fmla="*/ 0 w 46"/>
                      <a:gd name="T1" fmla="*/ 100 h 100"/>
                      <a:gd name="T2" fmla="*/ 3 w 46"/>
                      <a:gd name="T3" fmla="*/ 100 h 100"/>
                      <a:gd name="T4" fmla="*/ 3 w 46"/>
                      <a:gd name="T5" fmla="*/ 100 h 100"/>
                      <a:gd name="T6" fmla="*/ 5 w 46"/>
                      <a:gd name="T7" fmla="*/ 100 h 100"/>
                      <a:gd name="T8" fmla="*/ 5 w 46"/>
                      <a:gd name="T9" fmla="*/ 100 h 100"/>
                      <a:gd name="T10" fmla="*/ 6 w 46"/>
                      <a:gd name="T11" fmla="*/ 100 h 100"/>
                      <a:gd name="T12" fmla="*/ 7 w 46"/>
                      <a:gd name="T13" fmla="*/ 100 h 100"/>
                      <a:gd name="T14" fmla="*/ 7 w 46"/>
                      <a:gd name="T15" fmla="*/ 100 h 100"/>
                      <a:gd name="T16" fmla="*/ 9 w 46"/>
                      <a:gd name="T17" fmla="*/ 100 h 100"/>
                      <a:gd name="T18" fmla="*/ 9 w 46"/>
                      <a:gd name="T19" fmla="*/ 100 h 100"/>
                      <a:gd name="T20" fmla="*/ 11 w 46"/>
                      <a:gd name="T21" fmla="*/ 100 h 100"/>
                      <a:gd name="T22" fmla="*/ 11 w 46"/>
                      <a:gd name="T23" fmla="*/ 100 h 100"/>
                      <a:gd name="T24" fmla="*/ 13 w 46"/>
                      <a:gd name="T25" fmla="*/ 0 h 100"/>
                      <a:gd name="T26" fmla="*/ 13 w 46"/>
                      <a:gd name="T27" fmla="*/ 71 h 100"/>
                      <a:gd name="T28" fmla="*/ 13 w 46"/>
                      <a:gd name="T29" fmla="*/ 72 h 100"/>
                      <a:gd name="T30" fmla="*/ 15 w 46"/>
                      <a:gd name="T31" fmla="*/ 100 h 100"/>
                      <a:gd name="T32" fmla="*/ 15 w 46"/>
                      <a:gd name="T33" fmla="*/ 100 h 100"/>
                      <a:gd name="T34" fmla="*/ 17 w 46"/>
                      <a:gd name="T35" fmla="*/ 100 h 100"/>
                      <a:gd name="T36" fmla="*/ 17 w 46"/>
                      <a:gd name="T37" fmla="*/ 100 h 100"/>
                      <a:gd name="T38" fmla="*/ 19 w 46"/>
                      <a:gd name="T39" fmla="*/ 100 h 100"/>
                      <a:gd name="T40" fmla="*/ 19 w 46"/>
                      <a:gd name="T41" fmla="*/ 100 h 100"/>
                      <a:gd name="T42" fmla="*/ 20 w 46"/>
                      <a:gd name="T43" fmla="*/ 100 h 100"/>
                      <a:gd name="T44" fmla="*/ 21 w 46"/>
                      <a:gd name="T45" fmla="*/ 100 h 100"/>
                      <a:gd name="T46" fmla="*/ 21 w 46"/>
                      <a:gd name="T47" fmla="*/ 100 h 100"/>
                      <a:gd name="T48" fmla="*/ 23 w 46"/>
                      <a:gd name="T49" fmla="*/ 100 h 100"/>
                      <a:gd name="T50" fmla="*/ 23 w 46"/>
                      <a:gd name="T51" fmla="*/ 100 h 100"/>
                      <a:gd name="T52" fmla="*/ 25 w 46"/>
                      <a:gd name="T53" fmla="*/ 99 h 100"/>
                      <a:gd name="T54" fmla="*/ 25 w 46"/>
                      <a:gd name="T55" fmla="*/ 99 h 100"/>
                      <a:gd name="T56" fmla="*/ 27 w 46"/>
                      <a:gd name="T57" fmla="*/ 1 h 100"/>
                      <a:gd name="T58" fmla="*/ 28 w 46"/>
                      <a:gd name="T59" fmla="*/ 98 h 100"/>
                      <a:gd name="T60" fmla="*/ 28 w 46"/>
                      <a:gd name="T61" fmla="*/ 98 h 100"/>
                      <a:gd name="T62" fmla="*/ 30 w 46"/>
                      <a:gd name="T63" fmla="*/ 100 h 100"/>
                      <a:gd name="T64" fmla="*/ 30 w 46"/>
                      <a:gd name="T65" fmla="*/ 100 h 100"/>
                      <a:gd name="T66" fmla="*/ 31 w 46"/>
                      <a:gd name="T67" fmla="*/ 100 h 100"/>
                      <a:gd name="T68" fmla="*/ 31 w 46"/>
                      <a:gd name="T69" fmla="*/ 100 h 100"/>
                      <a:gd name="T70" fmla="*/ 34 w 46"/>
                      <a:gd name="T71" fmla="*/ 100 h 100"/>
                      <a:gd name="T72" fmla="*/ 34 w 46"/>
                      <a:gd name="T73" fmla="*/ 100 h 100"/>
                      <a:gd name="T74" fmla="*/ 34 w 46"/>
                      <a:gd name="T75" fmla="*/ 100 h 100"/>
                      <a:gd name="T76" fmla="*/ 36 w 46"/>
                      <a:gd name="T77" fmla="*/ 100 h 100"/>
                      <a:gd name="T78" fmla="*/ 36 w 46"/>
                      <a:gd name="T79" fmla="*/ 100 h 100"/>
                      <a:gd name="T80" fmla="*/ 38 w 46"/>
                      <a:gd name="T81" fmla="*/ 100 h 100"/>
                      <a:gd name="T82" fmla="*/ 38 w 46"/>
                      <a:gd name="T83" fmla="*/ 100 h 100"/>
                      <a:gd name="T84" fmla="*/ 40 w 46"/>
                      <a:gd name="T85" fmla="*/ 96 h 100"/>
                      <a:gd name="T86" fmla="*/ 40 w 46"/>
                      <a:gd name="T87" fmla="*/ 96 h 100"/>
                      <a:gd name="T88" fmla="*/ 40 w 46"/>
                      <a:gd name="T89" fmla="*/ 1 h 100"/>
                      <a:gd name="T90" fmla="*/ 42 w 46"/>
                      <a:gd name="T91" fmla="*/ 100 h 100"/>
                      <a:gd name="T92" fmla="*/ 42 w 46"/>
                      <a:gd name="T93" fmla="*/ 100 h 100"/>
                      <a:gd name="T94" fmla="*/ 44 w 46"/>
                      <a:gd name="T95" fmla="*/ 100 h 100"/>
                      <a:gd name="T96" fmla="*/ 44 w 46"/>
                      <a:gd name="T97" fmla="*/ 100 h 100"/>
                      <a:gd name="T98" fmla="*/ 46 w 46"/>
                      <a:gd name="T99" fmla="*/ 100 h 1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6" h="100">
                        <a:moveTo>
                          <a:pt x="0" y="100"/>
                        </a:moveTo>
                        <a:lnTo>
                          <a:pt x="3" y="100"/>
                        </a:lnTo>
                        <a:lnTo>
                          <a:pt x="3" y="100"/>
                        </a:lnTo>
                        <a:lnTo>
                          <a:pt x="5" y="100"/>
                        </a:lnTo>
                        <a:lnTo>
                          <a:pt x="5" y="100"/>
                        </a:lnTo>
                        <a:lnTo>
                          <a:pt x="6" y="100"/>
                        </a:lnTo>
                        <a:lnTo>
                          <a:pt x="7" y="100"/>
                        </a:lnTo>
                        <a:lnTo>
                          <a:pt x="7" y="100"/>
                        </a:lnTo>
                        <a:lnTo>
                          <a:pt x="9" y="100"/>
                        </a:lnTo>
                        <a:lnTo>
                          <a:pt x="9" y="100"/>
                        </a:lnTo>
                        <a:lnTo>
                          <a:pt x="11" y="100"/>
                        </a:lnTo>
                        <a:lnTo>
                          <a:pt x="11" y="100"/>
                        </a:lnTo>
                        <a:lnTo>
                          <a:pt x="13" y="0"/>
                        </a:lnTo>
                        <a:lnTo>
                          <a:pt x="13" y="71"/>
                        </a:lnTo>
                        <a:lnTo>
                          <a:pt x="13" y="72"/>
                        </a:lnTo>
                        <a:lnTo>
                          <a:pt x="15" y="100"/>
                        </a:lnTo>
                        <a:lnTo>
                          <a:pt x="15" y="100"/>
                        </a:lnTo>
                        <a:lnTo>
                          <a:pt x="17" y="100"/>
                        </a:lnTo>
                        <a:lnTo>
                          <a:pt x="17" y="100"/>
                        </a:lnTo>
                        <a:lnTo>
                          <a:pt x="19" y="100"/>
                        </a:lnTo>
                        <a:lnTo>
                          <a:pt x="19" y="100"/>
                        </a:lnTo>
                        <a:lnTo>
                          <a:pt x="20" y="100"/>
                        </a:lnTo>
                        <a:lnTo>
                          <a:pt x="21" y="100"/>
                        </a:lnTo>
                        <a:lnTo>
                          <a:pt x="21" y="100"/>
                        </a:lnTo>
                        <a:lnTo>
                          <a:pt x="23" y="100"/>
                        </a:lnTo>
                        <a:lnTo>
                          <a:pt x="23" y="100"/>
                        </a:lnTo>
                        <a:lnTo>
                          <a:pt x="25" y="99"/>
                        </a:lnTo>
                        <a:lnTo>
                          <a:pt x="25" y="99"/>
                        </a:lnTo>
                        <a:lnTo>
                          <a:pt x="27" y="1"/>
                        </a:lnTo>
                        <a:lnTo>
                          <a:pt x="28" y="98"/>
                        </a:lnTo>
                        <a:lnTo>
                          <a:pt x="28" y="98"/>
                        </a:lnTo>
                        <a:lnTo>
                          <a:pt x="30" y="100"/>
                        </a:lnTo>
                        <a:lnTo>
                          <a:pt x="30" y="100"/>
                        </a:lnTo>
                        <a:lnTo>
                          <a:pt x="31" y="100"/>
                        </a:lnTo>
                        <a:lnTo>
                          <a:pt x="31" y="100"/>
                        </a:lnTo>
                        <a:lnTo>
                          <a:pt x="34" y="100"/>
                        </a:lnTo>
                        <a:lnTo>
                          <a:pt x="34" y="100"/>
                        </a:lnTo>
                        <a:lnTo>
                          <a:pt x="34" y="100"/>
                        </a:lnTo>
                        <a:lnTo>
                          <a:pt x="36" y="100"/>
                        </a:lnTo>
                        <a:lnTo>
                          <a:pt x="36" y="100"/>
                        </a:lnTo>
                        <a:lnTo>
                          <a:pt x="38" y="100"/>
                        </a:lnTo>
                        <a:lnTo>
                          <a:pt x="38" y="100"/>
                        </a:lnTo>
                        <a:lnTo>
                          <a:pt x="40" y="96"/>
                        </a:lnTo>
                        <a:lnTo>
                          <a:pt x="40" y="96"/>
                        </a:lnTo>
                        <a:lnTo>
                          <a:pt x="40" y="1"/>
                        </a:lnTo>
                        <a:lnTo>
                          <a:pt x="42" y="100"/>
                        </a:lnTo>
                        <a:lnTo>
                          <a:pt x="42" y="100"/>
                        </a:lnTo>
                        <a:lnTo>
                          <a:pt x="44" y="100"/>
                        </a:lnTo>
                        <a:lnTo>
                          <a:pt x="44" y="100"/>
                        </a:lnTo>
                        <a:lnTo>
                          <a:pt x="46" y="10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88" name="Freeform 368"/>
                  <p:cNvSpPr>
                    <a:spLocks/>
                  </p:cNvSpPr>
                  <p:nvPr/>
                </p:nvSpPr>
                <p:spPr bwMode="auto">
                  <a:xfrm>
                    <a:off x="9818689" y="2963863"/>
                    <a:ext cx="69850" cy="157163"/>
                  </a:xfrm>
                  <a:custGeom>
                    <a:avLst/>
                    <a:gdLst>
                      <a:gd name="T0" fmla="*/ 0 w 44"/>
                      <a:gd name="T1" fmla="*/ 99 h 99"/>
                      <a:gd name="T2" fmla="*/ 0 w 44"/>
                      <a:gd name="T3" fmla="*/ 99 h 99"/>
                      <a:gd name="T4" fmla="*/ 1 w 44"/>
                      <a:gd name="T5" fmla="*/ 99 h 99"/>
                      <a:gd name="T6" fmla="*/ 2 w 44"/>
                      <a:gd name="T7" fmla="*/ 99 h 99"/>
                      <a:gd name="T8" fmla="*/ 2 w 44"/>
                      <a:gd name="T9" fmla="*/ 99 h 99"/>
                      <a:gd name="T10" fmla="*/ 4 w 44"/>
                      <a:gd name="T11" fmla="*/ 99 h 99"/>
                      <a:gd name="T12" fmla="*/ 4 w 44"/>
                      <a:gd name="T13" fmla="*/ 99 h 99"/>
                      <a:gd name="T14" fmla="*/ 7 w 44"/>
                      <a:gd name="T15" fmla="*/ 99 h 99"/>
                      <a:gd name="T16" fmla="*/ 7 w 44"/>
                      <a:gd name="T17" fmla="*/ 99 h 99"/>
                      <a:gd name="T18" fmla="*/ 8 w 44"/>
                      <a:gd name="T19" fmla="*/ 0 h 99"/>
                      <a:gd name="T20" fmla="*/ 8 w 44"/>
                      <a:gd name="T21" fmla="*/ 9 h 99"/>
                      <a:gd name="T22" fmla="*/ 8 w 44"/>
                      <a:gd name="T23" fmla="*/ 11 h 99"/>
                      <a:gd name="T24" fmla="*/ 10 w 44"/>
                      <a:gd name="T25" fmla="*/ 99 h 99"/>
                      <a:gd name="T26" fmla="*/ 10 w 44"/>
                      <a:gd name="T27" fmla="*/ 99 h 99"/>
                      <a:gd name="T28" fmla="*/ 13 w 44"/>
                      <a:gd name="T29" fmla="*/ 99 h 99"/>
                      <a:gd name="T30" fmla="*/ 13 w 44"/>
                      <a:gd name="T31" fmla="*/ 99 h 99"/>
                      <a:gd name="T32" fmla="*/ 15 w 44"/>
                      <a:gd name="T33" fmla="*/ 99 h 99"/>
                      <a:gd name="T34" fmla="*/ 15 w 44"/>
                      <a:gd name="T35" fmla="*/ 99 h 99"/>
                      <a:gd name="T36" fmla="*/ 16 w 44"/>
                      <a:gd name="T37" fmla="*/ 99 h 99"/>
                      <a:gd name="T38" fmla="*/ 17 w 44"/>
                      <a:gd name="T39" fmla="*/ 99 h 99"/>
                      <a:gd name="T40" fmla="*/ 17 w 44"/>
                      <a:gd name="T41" fmla="*/ 99 h 99"/>
                      <a:gd name="T42" fmla="*/ 19 w 44"/>
                      <a:gd name="T43" fmla="*/ 99 h 99"/>
                      <a:gd name="T44" fmla="*/ 19 w 44"/>
                      <a:gd name="T45" fmla="*/ 99 h 99"/>
                      <a:gd name="T46" fmla="*/ 21 w 44"/>
                      <a:gd name="T47" fmla="*/ 99 h 99"/>
                      <a:gd name="T48" fmla="*/ 21 w 44"/>
                      <a:gd name="T49" fmla="*/ 99 h 99"/>
                      <a:gd name="T50" fmla="*/ 23 w 44"/>
                      <a:gd name="T51" fmla="*/ 1 h 99"/>
                      <a:gd name="T52" fmla="*/ 23 w 44"/>
                      <a:gd name="T53" fmla="*/ 96 h 99"/>
                      <a:gd name="T54" fmla="*/ 23 w 44"/>
                      <a:gd name="T55" fmla="*/ 96 h 99"/>
                      <a:gd name="T56" fmla="*/ 25 w 44"/>
                      <a:gd name="T57" fmla="*/ 99 h 99"/>
                      <a:gd name="T58" fmla="*/ 25 w 44"/>
                      <a:gd name="T59" fmla="*/ 99 h 99"/>
                      <a:gd name="T60" fmla="*/ 27 w 44"/>
                      <a:gd name="T61" fmla="*/ 99 h 99"/>
                      <a:gd name="T62" fmla="*/ 27 w 44"/>
                      <a:gd name="T63" fmla="*/ 99 h 99"/>
                      <a:gd name="T64" fmla="*/ 29 w 44"/>
                      <a:gd name="T65" fmla="*/ 99 h 99"/>
                      <a:gd name="T66" fmla="*/ 29 w 44"/>
                      <a:gd name="T67" fmla="*/ 99 h 99"/>
                      <a:gd name="T68" fmla="*/ 30 w 44"/>
                      <a:gd name="T69" fmla="*/ 99 h 99"/>
                      <a:gd name="T70" fmla="*/ 31 w 44"/>
                      <a:gd name="T71" fmla="*/ 99 h 99"/>
                      <a:gd name="T72" fmla="*/ 31 w 44"/>
                      <a:gd name="T73" fmla="*/ 99 h 99"/>
                      <a:gd name="T74" fmla="*/ 33 w 44"/>
                      <a:gd name="T75" fmla="*/ 99 h 99"/>
                      <a:gd name="T76" fmla="*/ 33 w 44"/>
                      <a:gd name="T77" fmla="*/ 99 h 99"/>
                      <a:gd name="T78" fmla="*/ 35 w 44"/>
                      <a:gd name="T79" fmla="*/ 97 h 99"/>
                      <a:gd name="T80" fmla="*/ 35 w 44"/>
                      <a:gd name="T81" fmla="*/ 97 h 99"/>
                      <a:gd name="T82" fmla="*/ 36 w 44"/>
                      <a:gd name="T83" fmla="*/ 1 h 99"/>
                      <a:gd name="T84" fmla="*/ 38 w 44"/>
                      <a:gd name="T85" fmla="*/ 98 h 99"/>
                      <a:gd name="T86" fmla="*/ 38 w 44"/>
                      <a:gd name="T87" fmla="*/ 98 h 99"/>
                      <a:gd name="T88" fmla="*/ 40 w 44"/>
                      <a:gd name="T89" fmla="*/ 99 h 99"/>
                      <a:gd name="T90" fmla="*/ 40 w 44"/>
                      <a:gd name="T91" fmla="*/ 99 h 99"/>
                      <a:gd name="T92" fmla="*/ 42 w 44"/>
                      <a:gd name="T93" fmla="*/ 99 h 99"/>
                      <a:gd name="T94" fmla="*/ 42 w 44"/>
                      <a:gd name="T95" fmla="*/ 99 h 99"/>
                      <a:gd name="T96" fmla="*/ 43 w 44"/>
                      <a:gd name="T97" fmla="*/ 99 h 99"/>
                      <a:gd name="T98" fmla="*/ 44 w 44"/>
                      <a:gd name="T99" fmla="*/ 99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99">
                        <a:moveTo>
                          <a:pt x="0" y="99"/>
                        </a:moveTo>
                        <a:lnTo>
                          <a:pt x="0" y="99"/>
                        </a:lnTo>
                        <a:lnTo>
                          <a:pt x="1" y="99"/>
                        </a:lnTo>
                        <a:lnTo>
                          <a:pt x="2" y="99"/>
                        </a:lnTo>
                        <a:lnTo>
                          <a:pt x="2" y="99"/>
                        </a:lnTo>
                        <a:lnTo>
                          <a:pt x="4" y="99"/>
                        </a:lnTo>
                        <a:lnTo>
                          <a:pt x="4" y="99"/>
                        </a:lnTo>
                        <a:lnTo>
                          <a:pt x="7" y="99"/>
                        </a:lnTo>
                        <a:lnTo>
                          <a:pt x="7" y="99"/>
                        </a:lnTo>
                        <a:lnTo>
                          <a:pt x="8" y="0"/>
                        </a:lnTo>
                        <a:lnTo>
                          <a:pt x="8" y="9"/>
                        </a:lnTo>
                        <a:lnTo>
                          <a:pt x="8" y="11"/>
                        </a:lnTo>
                        <a:lnTo>
                          <a:pt x="10" y="99"/>
                        </a:lnTo>
                        <a:lnTo>
                          <a:pt x="10" y="99"/>
                        </a:lnTo>
                        <a:lnTo>
                          <a:pt x="13" y="99"/>
                        </a:lnTo>
                        <a:lnTo>
                          <a:pt x="13" y="99"/>
                        </a:lnTo>
                        <a:lnTo>
                          <a:pt x="15" y="99"/>
                        </a:lnTo>
                        <a:lnTo>
                          <a:pt x="15" y="99"/>
                        </a:lnTo>
                        <a:lnTo>
                          <a:pt x="16" y="99"/>
                        </a:lnTo>
                        <a:lnTo>
                          <a:pt x="17" y="99"/>
                        </a:lnTo>
                        <a:lnTo>
                          <a:pt x="17" y="99"/>
                        </a:lnTo>
                        <a:lnTo>
                          <a:pt x="19" y="99"/>
                        </a:lnTo>
                        <a:lnTo>
                          <a:pt x="19" y="99"/>
                        </a:lnTo>
                        <a:lnTo>
                          <a:pt x="21" y="99"/>
                        </a:lnTo>
                        <a:lnTo>
                          <a:pt x="21" y="99"/>
                        </a:lnTo>
                        <a:lnTo>
                          <a:pt x="23" y="1"/>
                        </a:lnTo>
                        <a:lnTo>
                          <a:pt x="23" y="96"/>
                        </a:lnTo>
                        <a:lnTo>
                          <a:pt x="23" y="96"/>
                        </a:lnTo>
                        <a:lnTo>
                          <a:pt x="25" y="99"/>
                        </a:lnTo>
                        <a:lnTo>
                          <a:pt x="25" y="99"/>
                        </a:lnTo>
                        <a:lnTo>
                          <a:pt x="27" y="99"/>
                        </a:lnTo>
                        <a:lnTo>
                          <a:pt x="27" y="99"/>
                        </a:lnTo>
                        <a:lnTo>
                          <a:pt x="29" y="99"/>
                        </a:lnTo>
                        <a:lnTo>
                          <a:pt x="29" y="99"/>
                        </a:lnTo>
                        <a:lnTo>
                          <a:pt x="30" y="99"/>
                        </a:lnTo>
                        <a:lnTo>
                          <a:pt x="31" y="99"/>
                        </a:lnTo>
                        <a:lnTo>
                          <a:pt x="31" y="99"/>
                        </a:lnTo>
                        <a:lnTo>
                          <a:pt x="33" y="99"/>
                        </a:lnTo>
                        <a:lnTo>
                          <a:pt x="33" y="99"/>
                        </a:lnTo>
                        <a:lnTo>
                          <a:pt x="35" y="97"/>
                        </a:lnTo>
                        <a:lnTo>
                          <a:pt x="35" y="97"/>
                        </a:lnTo>
                        <a:lnTo>
                          <a:pt x="36" y="1"/>
                        </a:lnTo>
                        <a:lnTo>
                          <a:pt x="38" y="98"/>
                        </a:lnTo>
                        <a:lnTo>
                          <a:pt x="38" y="98"/>
                        </a:lnTo>
                        <a:lnTo>
                          <a:pt x="40" y="99"/>
                        </a:lnTo>
                        <a:lnTo>
                          <a:pt x="40" y="99"/>
                        </a:lnTo>
                        <a:lnTo>
                          <a:pt x="42" y="99"/>
                        </a:lnTo>
                        <a:lnTo>
                          <a:pt x="42" y="99"/>
                        </a:lnTo>
                        <a:lnTo>
                          <a:pt x="43" y="99"/>
                        </a:lnTo>
                        <a:lnTo>
                          <a:pt x="44" y="9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89" name="Freeform 369"/>
                  <p:cNvSpPr>
                    <a:spLocks/>
                  </p:cNvSpPr>
                  <p:nvPr/>
                </p:nvSpPr>
                <p:spPr bwMode="auto">
                  <a:xfrm>
                    <a:off x="9888539" y="2965450"/>
                    <a:ext cx="69850" cy="155575"/>
                  </a:xfrm>
                  <a:custGeom>
                    <a:avLst/>
                    <a:gdLst>
                      <a:gd name="T0" fmla="*/ 0 w 44"/>
                      <a:gd name="T1" fmla="*/ 98 h 98"/>
                      <a:gd name="T2" fmla="*/ 0 w 44"/>
                      <a:gd name="T3" fmla="*/ 98 h 98"/>
                      <a:gd name="T4" fmla="*/ 2 w 44"/>
                      <a:gd name="T5" fmla="*/ 98 h 98"/>
                      <a:gd name="T6" fmla="*/ 2 w 44"/>
                      <a:gd name="T7" fmla="*/ 98 h 98"/>
                      <a:gd name="T8" fmla="*/ 4 w 44"/>
                      <a:gd name="T9" fmla="*/ 98 h 98"/>
                      <a:gd name="T10" fmla="*/ 4 w 44"/>
                      <a:gd name="T11" fmla="*/ 98 h 98"/>
                      <a:gd name="T12" fmla="*/ 6 w 44"/>
                      <a:gd name="T13" fmla="*/ 45 h 98"/>
                      <a:gd name="T14" fmla="*/ 6 w 44"/>
                      <a:gd name="T15" fmla="*/ 42 h 98"/>
                      <a:gd name="T16" fmla="*/ 6 w 44"/>
                      <a:gd name="T17" fmla="*/ 0 h 98"/>
                      <a:gd name="T18" fmla="*/ 8 w 44"/>
                      <a:gd name="T19" fmla="*/ 98 h 98"/>
                      <a:gd name="T20" fmla="*/ 8 w 44"/>
                      <a:gd name="T21" fmla="*/ 98 h 98"/>
                      <a:gd name="T22" fmla="*/ 10 w 44"/>
                      <a:gd name="T23" fmla="*/ 98 h 98"/>
                      <a:gd name="T24" fmla="*/ 10 w 44"/>
                      <a:gd name="T25" fmla="*/ 98 h 98"/>
                      <a:gd name="T26" fmla="*/ 12 w 44"/>
                      <a:gd name="T27" fmla="*/ 98 h 98"/>
                      <a:gd name="T28" fmla="*/ 12 w 44"/>
                      <a:gd name="T29" fmla="*/ 98 h 98"/>
                      <a:gd name="T30" fmla="*/ 13 w 44"/>
                      <a:gd name="T31" fmla="*/ 98 h 98"/>
                      <a:gd name="T32" fmla="*/ 14 w 44"/>
                      <a:gd name="T33" fmla="*/ 98 h 98"/>
                      <a:gd name="T34" fmla="*/ 14 w 44"/>
                      <a:gd name="T35" fmla="*/ 98 h 98"/>
                      <a:gd name="T36" fmla="*/ 16 w 44"/>
                      <a:gd name="T37" fmla="*/ 98 h 98"/>
                      <a:gd name="T38" fmla="*/ 16 w 44"/>
                      <a:gd name="T39" fmla="*/ 98 h 98"/>
                      <a:gd name="T40" fmla="*/ 19 w 44"/>
                      <a:gd name="T41" fmla="*/ 98 h 98"/>
                      <a:gd name="T42" fmla="*/ 19 w 44"/>
                      <a:gd name="T43" fmla="*/ 98 h 98"/>
                      <a:gd name="T44" fmla="*/ 20 w 44"/>
                      <a:gd name="T45" fmla="*/ 0 h 98"/>
                      <a:gd name="T46" fmla="*/ 21 w 44"/>
                      <a:gd name="T47" fmla="*/ 94 h 98"/>
                      <a:gd name="T48" fmla="*/ 21 w 44"/>
                      <a:gd name="T49" fmla="*/ 94 h 98"/>
                      <a:gd name="T50" fmla="*/ 23 w 44"/>
                      <a:gd name="T51" fmla="*/ 98 h 98"/>
                      <a:gd name="T52" fmla="*/ 23 w 44"/>
                      <a:gd name="T53" fmla="*/ 98 h 98"/>
                      <a:gd name="T54" fmla="*/ 25 w 44"/>
                      <a:gd name="T55" fmla="*/ 98 h 98"/>
                      <a:gd name="T56" fmla="*/ 25 w 44"/>
                      <a:gd name="T57" fmla="*/ 98 h 98"/>
                      <a:gd name="T58" fmla="*/ 27 w 44"/>
                      <a:gd name="T59" fmla="*/ 98 h 98"/>
                      <a:gd name="T60" fmla="*/ 27 w 44"/>
                      <a:gd name="T61" fmla="*/ 98 h 98"/>
                      <a:gd name="T62" fmla="*/ 27 w 44"/>
                      <a:gd name="T63" fmla="*/ 98 h 98"/>
                      <a:gd name="T64" fmla="*/ 29 w 44"/>
                      <a:gd name="T65" fmla="*/ 98 h 98"/>
                      <a:gd name="T66" fmla="*/ 29 w 44"/>
                      <a:gd name="T67" fmla="*/ 98 h 98"/>
                      <a:gd name="T68" fmla="*/ 31 w 44"/>
                      <a:gd name="T69" fmla="*/ 98 h 98"/>
                      <a:gd name="T70" fmla="*/ 31 w 44"/>
                      <a:gd name="T71" fmla="*/ 98 h 98"/>
                      <a:gd name="T72" fmla="*/ 33 w 44"/>
                      <a:gd name="T73" fmla="*/ 96 h 98"/>
                      <a:gd name="T74" fmla="*/ 33 w 44"/>
                      <a:gd name="T75" fmla="*/ 96 h 98"/>
                      <a:gd name="T76" fmla="*/ 34 w 44"/>
                      <a:gd name="T77" fmla="*/ 0 h 98"/>
                      <a:gd name="T78" fmla="*/ 35 w 44"/>
                      <a:gd name="T79" fmla="*/ 97 h 98"/>
                      <a:gd name="T80" fmla="*/ 35 w 44"/>
                      <a:gd name="T81" fmla="*/ 97 h 98"/>
                      <a:gd name="T82" fmla="*/ 37 w 44"/>
                      <a:gd name="T83" fmla="*/ 98 h 98"/>
                      <a:gd name="T84" fmla="*/ 37 w 44"/>
                      <a:gd name="T85" fmla="*/ 98 h 98"/>
                      <a:gd name="T86" fmla="*/ 39 w 44"/>
                      <a:gd name="T87" fmla="*/ 98 h 98"/>
                      <a:gd name="T88" fmla="*/ 39 w 44"/>
                      <a:gd name="T89" fmla="*/ 98 h 98"/>
                      <a:gd name="T90" fmla="*/ 41 w 44"/>
                      <a:gd name="T91" fmla="*/ 98 h 98"/>
                      <a:gd name="T92" fmla="*/ 41 w 44"/>
                      <a:gd name="T93" fmla="*/ 98 h 98"/>
                      <a:gd name="T94" fmla="*/ 41 w 44"/>
                      <a:gd name="T95" fmla="*/ 98 h 98"/>
                      <a:gd name="T96" fmla="*/ 44 w 44"/>
                      <a:gd name="T97" fmla="*/ 98 h 98"/>
                      <a:gd name="T98" fmla="*/ 44 w 44"/>
                      <a:gd name="T99" fmla="*/ 98 h 9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98">
                        <a:moveTo>
                          <a:pt x="0" y="98"/>
                        </a:moveTo>
                        <a:lnTo>
                          <a:pt x="0" y="98"/>
                        </a:lnTo>
                        <a:lnTo>
                          <a:pt x="2" y="98"/>
                        </a:lnTo>
                        <a:lnTo>
                          <a:pt x="2" y="98"/>
                        </a:lnTo>
                        <a:lnTo>
                          <a:pt x="4" y="98"/>
                        </a:lnTo>
                        <a:lnTo>
                          <a:pt x="4" y="98"/>
                        </a:lnTo>
                        <a:lnTo>
                          <a:pt x="6" y="45"/>
                        </a:lnTo>
                        <a:lnTo>
                          <a:pt x="6" y="42"/>
                        </a:lnTo>
                        <a:lnTo>
                          <a:pt x="6" y="0"/>
                        </a:lnTo>
                        <a:lnTo>
                          <a:pt x="8" y="98"/>
                        </a:lnTo>
                        <a:lnTo>
                          <a:pt x="8" y="98"/>
                        </a:lnTo>
                        <a:lnTo>
                          <a:pt x="10" y="98"/>
                        </a:lnTo>
                        <a:lnTo>
                          <a:pt x="10" y="98"/>
                        </a:lnTo>
                        <a:lnTo>
                          <a:pt x="12" y="98"/>
                        </a:lnTo>
                        <a:lnTo>
                          <a:pt x="12" y="98"/>
                        </a:lnTo>
                        <a:lnTo>
                          <a:pt x="13" y="98"/>
                        </a:lnTo>
                        <a:lnTo>
                          <a:pt x="14" y="98"/>
                        </a:lnTo>
                        <a:lnTo>
                          <a:pt x="14" y="98"/>
                        </a:lnTo>
                        <a:lnTo>
                          <a:pt x="16" y="98"/>
                        </a:lnTo>
                        <a:lnTo>
                          <a:pt x="16" y="98"/>
                        </a:lnTo>
                        <a:lnTo>
                          <a:pt x="19" y="98"/>
                        </a:lnTo>
                        <a:lnTo>
                          <a:pt x="19" y="98"/>
                        </a:lnTo>
                        <a:lnTo>
                          <a:pt x="20" y="0"/>
                        </a:lnTo>
                        <a:lnTo>
                          <a:pt x="21" y="94"/>
                        </a:lnTo>
                        <a:lnTo>
                          <a:pt x="21" y="94"/>
                        </a:lnTo>
                        <a:lnTo>
                          <a:pt x="23" y="98"/>
                        </a:lnTo>
                        <a:lnTo>
                          <a:pt x="23" y="98"/>
                        </a:lnTo>
                        <a:lnTo>
                          <a:pt x="25" y="98"/>
                        </a:lnTo>
                        <a:lnTo>
                          <a:pt x="25" y="98"/>
                        </a:lnTo>
                        <a:lnTo>
                          <a:pt x="27" y="98"/>
                        </a:lnTo>
                        <a:lnTo>
                          <a:pt x="27" y="98"/>
                        </a:lnTo>
                        <a:lnTo>
                          <a:pt x="27" y="98"/>
                        </a:lnTo>
                        <a:lnTo>
                          <a:pt x="29" y="98"/>
                        </a:lnTo>
                        <a:lnTo>
                          <a:pt x="29" y="98"/>
                        </a:lnTo>
                        <a:lnTo>
                          <a:pt x="31" y="98"/>
                        </a:lnTo>
                        <a:lnTo>
                          <a:pt x="31" y="98"/>
                        </a:lnTo>
                        <a:lnTo>
                          <a:pt x="33" y="96"/>
                        </a:lnTo>
                        <a:lnTo>
                          <a:pt x="33" y="96"/>
                        </a:lnTo>
                        <a:lnTo>
                          <a:pt x="34" y="0"/>
                        </a:lnTo>
                        <a:lnTo>
                          <a:pt x="35" y="97"/>
                        </a:lnTo>
                        <a:lnTo>
                          <a:pt x="35" y="97"/>
                        </a:lnTo>
                        <a:lnTo>
                          <a:pt x="37" y="98"/>
                        </a:lnTo>
                        <a:lnTo>
                          <a:pt x="37" y="98"/>
                        </a:lnTo>
                        <a:lnTo>
                          <a:pt x="39" y="98"/>
                        </a:lnTo>
                        <a:lnTo>
                          <a:pt x="39" y="98"/>
                        </a:lnTo>
                        <a:lnTo>
                          <a:pt x="41" y="98"/>
                        </a:lnTo>
                        <a:lnTo>
                          <a:pt x="41" y="98"/>
                        </a:lnTo>
                        <a:lnTo>
                          <a:pt x="41" y="98"/>
                        </a:lnTo>
                        <a:lnTo>
                          <a:pt x="44" y="98"/>
                        </a:lnTo>
                        <a:lnTo>
                          <a:pt x="44" y="9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90" name="Freeform 370"/>
                  <p:cNvSpPr>
                    <a:spLocks/>
                  </p:cNvSpPr>
                  <p:nvPr/>
                </p:nvSpPr>
                <p:spPr bwMode="auto">
                  <a:xfrm>
                    <a:off x="9958389" y="2967038"/>
                    <a:ext cx="71438" cy="153988"/>
                  </a:xfrm>
                  <a:custGeom>
                    <a:avLst/>
                    <a:gdLst>
                      <a:gd name="T0" fmla="*/ 0 w 45"/>
                      <a:gd name="T1" fmla="*/ 97 h 97"/>
                      <a:gd name="T2" fmla="*/ 2 w 45"/>
                      <a:gd name="T3" fmla="*/ 97 h 97"/>
                      <a:gd name="T4" fmla="*/ 2 w 45"/>
                      <a:gd name="T5" fmla="*/ 97 h 97"/>
                      <a:gd name="T6" fmla="*/ 4 w 45"/>
                      <a:gd name="T7" fmla="*/ 79 h 97"/>
                      <a:gd name="T8" fmla="*/ 4 w 45"/>
                      <a:gd name="T9" fmla="*/ 79 h 97"/>
                      <a:gd name="T10" fmla="*/ 4 w 45"/>
                      <a:gd name="T11" fmla="*/ 0 h 97"/>
                      <a:gd name="T12" fmla="*/ 6 w 45"/>
                      <a:gd name="T13" fmla="*/ 97 h 97"/>
                      <a:gd name="T14" fmla="*/ 6 w 45"/>
                      <a:gd name="T15" fmla="*/ 97 h 97"/>
                      <a:gd name="T16" fmla="*/ 8 w 45"/>
                      <a:gd name="T17" fmla="*/ 97 h 97"/>
                      <a:gd name="T18" fmla="*/ 8 w 45"/>
                      <a:gd name="T19" fmla="*/ 97 h 97"/>
                      <a:gd name="T20" fmla="*/ 10 w 45"/>
                      <a:gd name="T21" fmla="*/ 97 h 97"/>
                      <a:gd name="T22" fmla="*/ 10 w 45"/>
                      <a:gd name="T23" fmla="*/ 97 h 97"/>
                      <a:gd name="T24" fmla="*/ 11 w 45"/>
                      <a:gd name="T25" fmla="*/ 97 h 97"/>
                      <a:gd name="T26" fmla="*/ 12 w 45"/>
                      <a:gd name="T27" fmla="*/ 97 h 97"/>
                      <a:gd name="T28" fmla="*/ 12 w 45"/>
                      <a:gd name="T29" fmla="*/ 97 h 97"/>
                      <a:gd name="T30" fmla="*/ 14 w 45"/>
                      <a:gd name="T31" fmla="*/ 97 h 97"/>
                      <a:gd name="T32" fmla="*/ 14 w 45"/>
                      <a:gd name="T33" fmla="*/ 97 h 97"/>
                      <a:gd name="T34" fmla="*/ 16 w 45"/>
                      <a:gd name="T35" fmla="*/ 97 h 97"/>
                      <a:gd name="T36" fmla="*/ 16 w 45"/>
                      <a:gd name="T37" fmla="*/ 97 h 97"/>
                      <a:gd name="T38" fmla="*/ 18 w 45"/>
                      <a:gd name="T39" fmla="*/ 0 h 97"/>
                      <a:gd name="T40" fmla="*/ 18 w 45"/>
                      <a:gd name="T41" fmla="*/ 89 h 97"/>
                      <a:gd name="T42" fmla="*/ 18 w 45"/>
                      <a:gd name="T43" fmla="*/ 89 h 97"/>
                      <a:gd name="T44" fmla="*/ 20 w 45"/>
                      <a:gd name="T45" fmla="*/ 97 h 97"/>
                      <a:gd name="T46" fmla="*/ 20 w 45"/>
                      <a:gd name="T47" fmla="*/ 97 h 97"/>
                      <a:gd name="T48" fmla="*/ 22 w 45"/>
                      <a:gd name="T49" fmla="*/ 97 h 97"/>
                      <a:gd name="T50" fmla="*/ 22 w 45"/>
                      <a:gd name="T51" fmla="*/ 97 h 97"/>
                      <a:gd name="T52" fmla="*/ 25 w 45"/>
                      <a:gd name="T53" fmla="*/ 97 h 97"/>
                      <a:gd name="T54" fmla="*/ 25 w 45"/>
                      <a:gd name="T55" fmla="*/ 97 h 97"/>
                      <a:gd name="T56" fmla="*/ 25 w 45"/>
                      <a:gd name="T57" fmla="*/ 97 h 97"/>
                      <a:gd name="T58" fmla="*/ 27 w 45"/>
                      <a:gd name="T59" fmla="*/ 97 h 97"/>
                      <a:gd name="T60" fmla="*/ 27 w 45"/>
                      <a:gd name="T61" fmla="*/ 97 h 97"/>
                      <a:gd name="T62" fmla="*/ 29 w 45"/>
                      <a:gd name="T63" fmla="*/ 97 h 97"/>
                      <a:gd name="T64" fmla="*/ 29 w 45"/>
                      <a:gd name="T65" fmla="*/ 97 h 97"/>
                      <a:gd name="T66" fmla="*/ 31 w 45"/>
                      <a:gd name="T67" fmla="*/ 96 h 97"/>
                      <a:gd name="T68" fmla="*/ 31 w 45"/>
                      <a:gd name="T69" fmla="*/ 96 h 97"/>
                      <a:gd name="T70" fmla="*/ 32 w 45"/>
                      <a:gd name="T71" fmla="*/ 0 h 97"/>
                      <a:gd name="T72" fmla="*/ 33 w 45"/>
                      <a:gd name="T73" fmla="*/ 96 h 97"/>
                      <a:gd name="T74" fmla="*/ 33 w 45"/>
                      <a:gd name="T75" fmla="*/ 96 h 97"/>
                      <a:gd name="T76" fmla="*/ 35 w 45"/>
                      <a:gd name="T77" fmla="*/ 97 h 97"/>
                      <a:gd name="T78" fmla="*/ 35 w 45"/>
                      <a:gd name="T79" fmla="*/ 97 h 97"/>
                      <a:gd name="T80" fmla="*/ 37 w 45"/>
                      <a:gd name="T81" fmla="*/ 97 h 97"/>
                      <a:gd name="T82" fmla="*/ 37 w 45"/>
                      <a:gd name="T83" fmla="*/ 97 h 97"/>
                      <a:gd name="T84" fmla="*/ 39 w 45"/>
                      <a:gd name="T85" fmla="*/ 97 h 97"/>
                      <a:gd name="T86" fmla="*/ 39 w 45"/>
                      <a:gd name="T87" fmla="*/ 97 h 97"/>
                      <a:gd name="T88" fmla="*/ 39 w 45"/>
                      <a:gd name="T89" fmla="*/ 97 h 97"/>
                      <a:gd name="T90" fmla="*/ 41 w 45"/>
                      <a:gd name="T91" fmla="*/ 97 h 97"/>
                      <a:gd name="T92" fmla="*/ 41 w 45"/>
                      <a:gd name="T93" fmla="*/ 97 h 97"/>
                      <a:gd name="T94" fmla="*/ 43 w 45"/>
                      <a:gd name="T95" fmla="*/ 97 h 97"/>
                      <a:gd name="T96" fmla="*/ 43 w 45"/>
                      <a:gd name="T97" fmla="*/ 97 h 97"/>
                      <a:gd name="T98" fmla="*/ 45 w 45"/>
                      <a:gd name="T99" fmla="*/ 89 h 9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97">
                        <a:moveTo>
                          <a:pt x="0" y="97"/>
                        </a:moveTo>
                        <a:lnTo>
                          <a:pt x="2" y="97"/>
                        </a:lnTo>
                        <a:lnTo>
                          <a:pt x="2" y="97"/>
                        </a:lnTo>
                        <a:lnTo>
                          <a:pt x="4" y="79"/>
                        </a:lnTo>
                        <a:lnTo>
                          <a:pt x="4" y="79"/>
                        </a:lnTo>
                        <a:lnTo>
                          <a:pt x="4" y="0"/>
                        </a:lnTo>
                        <a:lnTo>
                          <a:pt x="6" y="97"/>
                        </a:lnTo>
                        <a:lnTo>
                          <a:pt x="6" y="97"/>
                        </a:lnTo>
                        <a:lnTo>
                          <a:pt x="8" y="97"/>
                        </a:lnTo>
                        <a:lnTo>
                          <a:pt x="8" y="97"/>
                        </a:lnTo>
                        <a:lnTo>
                          <a:pt x="10" y="97"/>
                        </a:lnTo>
                        <a:lnTo>
                          <a:pt x="10" y="97"/>
                        </a:lnTo>
                        <a:lnTo>
                          <a:pt x="11" y="97"/>
                        </a:lnTo>
                        <a:lnTo>
                          <a:pt x="12" y="97"/>
                        </a:lnTo>
                        <a:lnTo>
                          <a:pt x="12" y="97"/>
                        </a:lnTo>
                        <a:lnTo>
                          <a:pt x="14" y="97"/>
                        </a:lnTo>
                        <a:lnTo>
                          <a:pt x="14" y="97"/>
                        </a:lnTo>
                        <a:lnTo>
                          <a:pt x="16" y="97"/>
                        </a:lnTo>
                        <a:lnTo>
                          <a:pt x="16" y="97"/>
                        </a:lnTo>
                        <a:lnTo>
                          <a:pt x="18" y="0"/>
                        </a:lnTo>
                        <a:lnTo>
                          <a:pt x="18" y="89"/>
                        </a:lnTo>
                        <a:lnTo>
                          <a:pt x="18" y="89"/>
                        </a:lnTo>
                        <a:lnTo>
                          <a:pt x="20" y="97"/>
                        </a:lnTo>
                        <a:lnTo>
                          <a:pt x="20" y="97"/>
                        </a:lnTo>
                        <a:lnTo>
                          <a:pt x="22" y="97"/>
                        </a:lnTo>
                        <a:lnTo>
                          <a:pt x="22" y="97"/>
                        </a:lnTo>
                        <a:lnTo>
                          <a:pt x="25" y="97"/>
                        </a:lnTo>
                        <a:lnTo>
                          <a:pt x="25" y="97"/>
                        </a:lnTo>
                        <a:lnTo>
                          <a:pt x="25" y="97"/>
                        </a:lnTo>
                        <a:lnTo>
                          <a:pt x="27" y="97"/>
                        </a:lnTo>
                        <a:lnTo>
                          <a:pt x="27" y="97"/>
                        </a:lnTo>
                        <a:lnTo>
                          <a:pt x="29" y="97"/>
                        </a:lnTo>
                        <a:lnTo>
                          <a:pt x="29" y="97"/>
                        </a:lnTo>
                        <a:lnTo>
                          <a:pt x="31" y="96"/>
                        </a:lnTo>
                        <a:lnTo>
                          <a:pt x="31" y="96"/>
                        </a:lnTo>
                        <a:lnTo>
                          <a:pt x="32" y="0"/>
                        </a:lnTo>
                        <a:lnTo>
                          <a:pt x="33" y="96"/>
                        </a:lnTo>
                        <a:lnTo>
                          <a:pt x="33" y="96"/>
                        </a:lnTo>
                        <a:lnTo>
                          <a:pt x="35" y="97"/>
                        </a:lnTo>
                        <a:lnTo>
                          <a:pt x="35" y="97"/>
                        </a:lnTo>
                        <a:lnTo>
                          <a:pt x="37" y="97"/>
                        </a:lnTo>
                        <a:lnTo>
                          <a:pt x="37" y="97"/>
                        </a:lnTo>
                        <a:lnTo>
                          <a:pt x="39" y="97"/>
                        </a:lnTo>
                        <a:lnTo>
                          <a:pt x="39" y="97"/>
                        </a:lnTo>
                        <a:lnTo>
                          <a:pt x="39" y="97"/>
                        </a:lnTo>
                        <a:lnTo>
                          <a:pt x="41" y="97"/>
                        </a:lnTo>
                        <a:lnTo>
                          <a:pt x="41" y="97"/>
                        </a:lnTo>
                        <a:lnTo>
                          <a:pt x="43" y="97"/>
                        </a:lnTo>
                        <a:lnTo>
                          <a:pt x="43" y="97"/>
                        </a:lnTo>
                        <a:lnTo>
                          <a:pt x="45" y="8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91" name="Freeform 371"/>
                  <p:cNvSpPr>
                    <a:spLocks/>
                  </p:cNvSpPr>
                  <p:nvPr/>
                </p:nvSpPr>
                <p:spPr bwMode="auto">
                  <a:xfrm>
                    <a:off x="10029826" y="2965450"/>
                    <a:ext cx="69850" cy="155575"/>
                  </a:xfrm>
                  <a:custGeom>
                    <a:avLst/>
                    <a:gdLst>
                      <a:gd name="T0" fmla="*/ 0 w 44"/>
                      <a:gd name="T1" fmla="*/ 90 h 98"/>
                      <a:gd name="T2" fmla="*/ 0 w 44"/>
                      <a:gd name="T3" fmla="*/ 90 h 98"/>
                      <a:gd name="T4" fmla="*/ 1 w 44"/>
                      <a:gd name="T5" fmla="*/ 1 h 98"/>
                      <a:gd name="T6" fmla="*/ 2 w 44"/>
                      <a:gd name="T7" fmla="*/ 98 h 98"/>
                      <a:gd name="T8" fmla="*/ 2 w 44"/>
                      <a:gd name="T9" fmla="*/ 98 h 98"/>
                      <a:gd name="T10" fmla="*/ 5 w 44"/>
                      <a:gd name="T11" fmla="*/ 98 h 98"/>
                      <a:gd name="T12" fmla="*/ 5 w 44"/>
                      <a:gd name="T13" fmla="*/ 98 h 98"/>
                      <a:gd name="T14" fmla="*/ 7 w 44"/>
                      <a:gd name="T15" fmla="*/ 98 h 98"/>
                      <a:gd name="T16" fmla="*/ 7 w 44"/>
                      <a:gd name="T17" fmla="*/ 98 h 98"/>
                      <a:gd name="T18" fmla="*/ 8 w 44"/>
                      <a:gd name="T19" fmla="*/ 98 h 98"/>
                      <a:gd name="T20" fmla="*/ 8 w 44"/>
                      <a:gd name="T21" fmla="*/ 98 h 98"/>
                      <a:gd name="T22" fmla="*/ 8 w 44"/>
                      <a:gd name="T23" fmla="*/ 98 h 98"/>
                      <a:gd name="T24" fmla="*/ 11 w 44"/>
                      <a:gd name="T25" fmla="*/ 98 h 98"/>
                      <a:gd name="T26" fmla="*/ 11 w 44"/>
                      <a:gd name="T27" fmla="*/ 98 h 98"/>
                      <a:gd name="T28" fmla="*/ 13 w 44"/>
                      <a:gd name="T29" fmla="*/ 98 h 98"/>
                      <a:gd name="T30" fmla="*/ 13 w 44"/>
                      <a:gd name="T31" fmla="*/ 98 h 98"/>
                      <a:gd name="T32" fmla="*/ 15 w 44"/>
                      <a:gd name="T33" fmla="*/ 1 h 98"/>
                      <a:gd name="T34" fmla="*/ 15 w 44"/>
                      <a:gd name="T35" fmla="*/ 80 h 98"/>
                      <a:gd name="T36" fmla="*/ 15 w 44"/>
                      <a:gd name="T37" fmla="*/ 80 h 98"/>
                      <a:gd name="T38" fmla="*/ 17 w 44"/>
                      <a:gd name="T39" fmla="*/ 98 h 98"/>
                      <a:gd name="T40" fmla="*/ 17 w 44"/>
                      <a:gd name="T41" fmla="*/ 98 h 98"/>
                      <a:gd name="T42" fmla="*/ 19 w 44"/>
                      <a:gd name="T43" fmla="*/ 98 h 98"/>
                      <a:gd name="T44" fmla="*/ 19 w 44"/>
                      <a:gd name="T45" fmla="*/ 98 h 98"/>
                      <a:gd name="T46" fmla="*/ 21 w 44"/>
                      <a:gd name="T47" fmla="*/ 98 h 98"/>
                      <a:gd name="T48" fmla="*/ 21 w 44"/>
                      <a:gd name="T49" fmla="*/ 98 h 98"/>
                      <a:gd name="T50" fmla="*/ 22 w 44"/>
                      <a:gd name="T51" fmla="*/ 98 h 98"/>
                      <a:gd name="T52" fmla="*/ 23 w 44"/>
                      <a:gd name="T53" fmla="*/ 98 h 98"/>
                      <a:gd name="T54" fmla="*/ 23 w 44"/>
                      <a:gd name="T55" fmla="*/ 98 h 98"/>
                      <a:gd name="T56" fmla="*/ 25 w 44"/>
                      <a:gd name="T57" fmla="*/ 98 h 98"/>
                      <a:gd name="T58" fmla="*/ 25 w 44"/>
                      <a:gd name="T59" fmla="*/ 98 h 98"/>
                      <a:gd name="T60" fmla="*/ 27 w 44"/>
                      <a:gd name="T61" fmla="*/ 97 h 98"/>
                      <a:gd name="T62" fmla="*/ 27 w 44"/>
                      <a:gd name="T63" fmla="*/ 97 h 98"/>
                      <a:gd name="T64" fmla="*/ 29 w 44"/>
                      <a:gd name="T65" fmla="*/ 0 h 98"/>
                      <a:gd name="T66" fmla="*/ 30 w 44"/>
                      <a:gd name="T67" fmla="*/ 96 h 98"/>
                      <a:gd name="T68" fmla="*/ 30 w 44"/>
                      <a:gd name="T69" fmla="*/ 96 h 98"/>
                      <a:gd name="T70" fmla="*/ 31 w 44"/>
                      <a:gd name="T71" fmla="*/ 98 h 98"/>
                      <a:gd name="T72" fmla="*/ 31 w 44"/>
                      <a:gd name="T73" fmla="*/ 98 h 98"/>
                      <a:gd name="T74" fmla="*/ 33 w 44"/>
                      <a:gd name="T75" fmla="*/ 98 h 98"/>
                      <a:gd name="T76" fmla="*/ 33 w 44"/>
                      <a:gd name="T77" fmla="*/ 98 h 98"/>
                      <a:gd name="T78" fmla="*/ 35 w 44"/>
                      <a:gd name="T79" fmla="*/ 98 h 98"/>
                      <a:gd name="T80" fmla="*/ 36 w 44"/>
                      <a:gd name="T81" fmla="*/ 98 h 98"/>
                      <a:gd name="T82" fmla="*/ 36 w 44"/>
                      <a:gd name="T83" fmla="*/ 98 h 98"/>
                      <a:gd name="T84" fmla="*/ 38 w 44"/>
                      <a:gd name="T85" fmla="*/ 98 h 98"/>
                      <a:gd name="T86" fmla="*/ 38 w 44"/>
                      <a:gd name="T87" fmla="*/ 98 h 98"/>
                      <a:gd name="T88" fmla="*/ 40 w 44"/>
                      <a:gd name="T89" fmla="*/ 98 h 98"/>
                      <a:gd name="T90" fmla="*/ 40 w 44"/>
                      <a:gd name="T91" fmla="*/ 98 h 98"/>
                      <a:gd name="T92" fmla="*/ 42 w 44"/>
                      <a:gd name="T93" fmla="*/ 94 h 98"/>
                      <a:gd name="T94" fmla="*/ 42 w 44"/>
                      <a:gd name="T95" fmla="*/ 94 h 98"/>
                      <a:gd name="T96" fmla="*/ 42 w 44"/>
                      <a:gd name="T97" fmla="*/ 0 h 98"/>
                      <a:gd name="T98" fmla="*/ 44 w 44"/>
                      <a:gd name="T99" fmla="*/ 98 h 9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98">
                        <a:moveTo>
                          <a:pt x="0" y="90"/>
                        </a:moveTo>
                        <a:lnTo>
                          <a:pt x="0" y="90"/>
                        </a:lnTo>
                        <a:lnTo>
                          <a:pt x="1" y="1"/>
                        </a:lnTo>
                        <a:lnTo>
                          <a:pt x="2" y="98"/>
                        </a:lnTo>
                        <a:lnTo>
                          <a:pt x="2" y="98"/>
                        </a:lnTo>
                        <a:lnTo>
                          <a:pt x="5" y="98"/>
                        </a:lnTo>
                        <a:lnTo>
                          <a:pt x="5" y="98"/>
                        </a:lnTo>
                        <a:lnTo>
                          <a:pt x="7" y="98"/>
                        </a:lnTo>
                        <a:lnTo>
                          <a:pt x="7" y="98"/>
                        </a:lnTo>
                        <a:lnTo>
                          <a:pt x="8" y="98"/>
                        </a:lnTo>
                        <a:lnTo>
                          <a:pt x="8" y="98"/>
                        </a:lnTo>
                        <a:lnTo>
                          <a:pt x="8" y="98"/>
                        </a:lnTo>
                        <a:lnTo>
                          <a:pt x="11" y="98"/>
                        </a:lnTo>
                        <a:lnTo>
                          <a:pt x="11" y="98"/>
                        </a:lnTo>
                        <a:lnTo>
                          <a:pt x="13" y="98"/>
                        </a:lnTo>
                        <a:lnTo>
                          <a:pt x="13" y="98"/>
                        </a:lnTo>
                        <a:lnTo>
                          <a:pt x="15" y="1"/>
                        </a:lnTo>
                        <a:lnTo>
                          <a:pt x="15" y="80"/>
                        </a:lnTo>
                        <a:lnTo>
                          <a:pt x="15" y="80"/>
                        </a:lnTo>
                        <a:lnTo>
                          <a:pt x="17" y="98"/>
                        </a:lnTo>
                        <a:lnTo>
                          <a:pt x="17" y="98"/>
                        </a:lnTo>
                        <a:lnTo>
                          <a:pt x="19" y="98"/>
                        </a:lnTo>
                        <a:lnTo>
                          <a:pt x="19" y="98"/>
                        </a:lnTo>
                        <a:lnTo>
                          <a:pt x="21" y="98"/>
                        </a:lnTo>
                        <a:lnTo>
                          <a:pt x="21" y="98"/>
                        </a:lnTo>
                        <a:lnTo>
                          <a:pt x="22" y="98"/>
                        </a:lnTo>
                        <a:lnTo>
                          <a:pt x="23" y="98"/>
                        </a:lnTo>
                        <a:lnTo>
                          <a:pt x="23" y="98"/>
                        </a:lnTo>
                        <a:lnTo>
                          <a:pt x="25" y="98"/>
                        </a:lnTo>
                        <a:lnTo>
                          <a:pt x="25" y="98"/>
                        </a:lnTo>
                        <a:lnTo>
                          <a:pt x="27" y="97"/>
                        </a:lnTo>
                        <a:lnTo>
                          <a:pt x="27" y="97"/>
                        </a:lnTo>
                        <a:lnTo>
                          <a:pt x="29" y="0"/>
                        </a:lnTo>
                        <a:lnTo>
                          <a:pt x="30" y="96"/>
                        </a:lnTo>
                        <a:lnTo>
                          <a:pt x="30" y="96"/>
                        </a:lnTo>
                        <a:lnTo>
                          <a:pt x="31" y="98"/>
                        </a:lnTo>
                        <a:lnTo>
                          <a:pt x="31" y="98"/>
                        </a:lnTo>
                        <a:lnTo>
                          <a:pt x="33" y="98"/>
                        </a:lnTo>
                        <a:lnTo>
                          <a:pt x="33" y="98"/>
                        </a:lnTo>
                        <a:lnTo>
                          <a:pt x="35" y="98"/>
                        </a:lnTo>
                        <a:lnTo>
                          <a:pt x="36" y="98"/>
                        </a:lnTo>
                        <a:lnTo>
                          <a:pt x="36" y="98"/>
                        </a:lnTo>
                        <a:lnTo>
                          <a:pt x="38" y="98"/>
                        </a:lnTo>
                        <a:lnTo>
                          <a:pt x="38" y="98"/>
                        </a:lnTo>
                        <a:lnTo>
                          <a:pt x="40" y="98"/>
                        </a:lnTo>
                        <a:lnTo>
                          <a:pt x="40" y="98"/>
                        </a:lnTo>
                        <a:lnTo>
                          <a:pt x="42" y="94"/>
                        </a:lnTo>
                        <a:lnTo>
                          <a:pt x="42" y="94"/>
                        </a:lnTo>
                        <a:lnTo>
                          <a:pt x="42" y="0"/>
                        </a:lnTo>
                        <a:lnTo>
                          <a:pt x="44" y="9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92" name="Freeform 372"/>
                  <p:cNvSpPr>
                    <a:spLocks/>
                  </p:cNvSpPr>
                  <p:nvPr/>
                </p:nvSpPr>
                <p:spPr bwMode="auto">
                  <a:xfrm>
                    <a:off x="10099676" y="2965450"/>
                    <a:ext cx="69850" cy="155575"/>
                  </a:xfrm>
                  <a:custGeom>
                    <a:avLst/>
                    <a:gdLst>
                      <a:gd name="T0" fmla="*/ 0 w 44"/>
                      <a:gd name="T1" fmla="*/ 98 h 98"/>
                      <a:gd name="T2" fmla="*/ 0 w 44"/>
                      <a:gd name="T3" fmla="*/ 98 h 98"/>
                      <a:gd name="T4" fmla="*/ 2 w 44"/>
                      <a:gd name="T5" fmla="*/ 98 h 98"/>
                      <a:gd name="T6" fmla="*/ 2 w 44"/>
                      <a:gd name="T7" fmla="*/ 98 h 98"/>
                      <a:gd name="T8" fmla="*/ 4 w 44"/>
                      <a:gd name="T9" fmla="*/ 98 h 98"/>
                      <a:gd name="T10" fmla="*/ 4 w 44"/>
                      <a:gd name="T11" fmla="*/ 98 h 98"/>
                      <a:gd name="T12" fmla="*/ 5 w 44"/>
                      <a:gd name="T13" fmla="*/ 98 h 98"/>
                      <a:gd name="T14" fmla="*/ 6 w 44"/>
                      <a:gd name="T15" fmla="*/ 98 h 98"/>
                      <a:gd name="T16" fmla="*/ 6 w 44"/>
                      <a:gd name="T17" fmla="*/ 98 h 98"/>
                      <a:gd name="T18" fmla="*/ 8 w 44"/>
                      <a:gd name="T19" fmla="*/ 98 h 98"/>
                      <a:gd name="T20" fmla="*/ 8 w 44"/>
                      <a:gd name="T21" fmla="*/ 98 h 98"/>
                      <a:gd name="T22" fmla="*/ 10 w 44"/>
                      <a:gd name="T23" fmla="*/ 98 h 98"/>
                      <a:gd name="T24" fmla="*/ 10 w 44"/>
                      <a:gd name="T25" fmla="*/ 98 h 98"/>
                      <a:gd name="T26" fmla="*/ 12 w 44"/>
                      <a:gd name="T27" fmla="*/ 0 h 98"/>
                      <a:gd name="T28" fmla="*/ 12 w 44"/>
                      <a:gd name="T29" fmla="*/ 42 h 98"/>
                      <a:gd name="T30" fmla="*/ 12 w 44"/>
                      <a:gd name="T31" fmla="*/ 45 h 98"/>
                      <a:gd name="T32" fmla="*/ 14 w 44"/>
                      <a:gd name="T33" fmla="*/ 98 h 98"/>
                      <a:gd name="T34" fmla="*/ 14 w 44"/>
                      <a:gd name="T35" fmla="*/ 98 h 98"/>
                      <a:gd name="T36" fmla="*/ 17 w 44"/>
                      <a:gd name="T37" fmla="*/ 98 h 98"/>
                      <a:gd name="T38" fmla="*/ 17 w 44"/>
                      <a:gd name="T39" fmla="*/ 98 h 98"/>
                      <a:gd name="T40" fmla="*/ 19 w 44"/>
                      <a:gd name="T41" fmla="*/ 98 h 98"/>
                      <a:gd name="T42" fmla="*/ 19 w 44"/>
                      <a:gd name="T43" fmla="*/ 98 h 98"/>
                      <a:gd name="T44" fmla="*/ 19 w 44"/>
                      <a:gd name="T45" fmla="*/ 98 h 98"/>
                      <a:gd name="T46" fmla="*/ 21 w 44"/>
                      <a:gd name="T47" fmla="*/ 98 h 98"/>
                      <a:gd name="T48" fmla="*/ 21 w 44"/>
                      <a:gd name="T49" fmla="*/ 98 h 98"/>
                      <a:gd name="T50" fmla="*/ 23 w 44"/>
                      <a:gd name="T51" fmla="*/ 98 h 98"/>
                      <a:gd name="T52" fmla="*/ 23 w 44"/>
                      <a:gd name="T53" fmla="*/ 98 h 98"/>
                      <a:gd name="T54" fmla="*/ 25 w 44"/>
                      <a:gd name="T55" fmla="*/ 97 h 98"/>
                      <a:gd name="T56" fmla="*/ 25 w 44"/>
                      <a:gd name="T57" fmla="*/ 97 h 98"/>
                      <a:gd name="T58" fmla="*/ 26 w 44"/>
                      <a:gd name="T59" fmla="*/ 0 h 98"/>
                      <a:gd name="T60" fmla="*/ 27 w 44"/>
                      <a:gd name="T61" fmla="*/ 96 h 98"/>
                      <a:gd name="T62" fmla="*/ 27 w 44"/>
                      <a:gd name="T63" fmla="*/ 96 h 98"/>
                      <a:gd name="T64" fmla="*/ 29 w 44"/>
                      <a:gd name="T65" fmla="*/ 98 h 98"/>
                      <a:gd name="T66" fmla="*/ 29 w 44"/>
                      <a:gd name="T67" fmla="*/ 98 h 98"/>
                      <a:gd name="T68" fmla="*/ 31 w 44"/>
                      <a:gd name="T69" fmla="*/ 98 h 98"/>
                      <a:gd name="T70" fmla="*/ 31 w 44"/>
                      <a:gd name="T71" fmla="*/ 98 h 98"/>
                      <a:gd name="T72" fmla="*/ 33 w 44"/>
                      <a:gd name="T73" fmla="*/ 98 h 98"/>
                      <a:gd name="T74" fmla="*/ 33 w 44"/>
                      <a:gd name="T75" fmla="*/ 98 h 98"/>
                      <a:gd name="T76" fmla="*/ 33 w 44"/>
                      <a:gd name="T77" fmla="*/ 98 h 98"/>
                      <a:gd name="T78" fmla="*/ 35 w 44"/>
                      <a:gd name="T79" fmla="*/ 98 h 98"/>
                      <a:gd name="T80" fmla="*/ 35 w 44"/>
                      <a:gd name="T81" fmla="*/ 98 h 98"/>
                      <a:gd name="T82" fmla="*/ 37 w 44"/>
                      <a:gd name="T83" fmla="*/ 98 h 98"/>
                      <a:gd name="T84" fmla="*/ 37 w 44"/>
                      <a:gd name="T85" fmla="*/ 98 h 98"/>
                      <a:gd name="T86" fmla="*/ 39 w 44"/>
                      <a:gd name="T87" fmla="*/ 95 h 98"/>
                      <a:gd name="T88" fmla="*/ 39 w 44"/>
                      <a:gd name="T89" fmla="*/ 95 h 98"/>
                      <a:gd name="T90" fmla="*/ 40 w 44"/>
                      <a:gd name="T91" fmla="*/ 0 h 98"/>
                      <a:gd name="T92" fmla="*/ 42 w 44"/>
                      <a:gd name="T93" fmla="*/ 98 h 98"/>
                      <a:gd name="T94" fmla="*/ 42 w 44"/>
                      <a:gd name="T95" fmla="*/ 98 h 98"/>
                      <a:gd name="T96" fmla="*/ 44 w 44"/>
                      <a:gd name="T97" fmla="*/ 98 h 98"/>
                      <a:gd name="T98" fmla="*/ 44 w 44"/>
                      <a:gd name="T99" fmla="*/ 98 h 9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98">
                        <a:moveTo>
                          <a:pt x="0" y="98"/>
                        </a:moveTo>
                        <a:lnTo>
                          <a:pt x="0" y="98"/>
                        </a:lnTo>
                        <a:lnTo>
                          <a:pt x="2" y="98"/>
                        </a:lnTo>
                        <a:lnTo>
                          <a:pt x="2" y="98"/>
                        </a:lnTo>
                        <a:lnTo>
                          <a:pt x="4" y="98"/>
                        </a:lnTo>
                        <a:lnTo>
                          <a:pt x="4" y="98"/>
                        </a:lnTo>
                        <a:lnTo>
                          <a:pt x="5" y="98"/>
                        </a:lnTo>
                        <a:lnTo>
                          <a:pt x="6" y="98"/>
                        </a:lnTo>
                        <a:lnTo>
                          <a:pt x="6" y="98"/>
                        </a:lnTo>
                        <a:lnTo>
                          <a:pt x="8" y="98"/>
                        </a:lnTo>
                        <a:lnTo>
                          <a:pt x="8" y="98"/>
                        </a:lnTo>
                        <a:lnTo>
                          <a:pt x="10" y="98"/>
                        </a:lnTo>
                        <a:lnTo>
                          <a:pt x="10" y="98"/>
                        </a:lnTo>
                        <a:lnTo>
                          <a:pt x="12" y="0"/>
                        </a:lnTo>
                        <a:lnTo>
                          <a:pt x="12" y="42"/>
                        </a:lnTo>
                        <a:lnTo>
                          <a:pt x="12" y="45"/>
                        </a:lnTo>
                        <a:lnTo>
                          <a:pt x="14" y="98"/>
                        </a:lnTo>
                        <a:lnTo>
                          <a:pt x="14" y="98"/>
                        </a:lnTo>
                        <a:lnTo>
                          <a:pt x="17" y="98"/>
                        </a:lnTo>
                        <a:lnTo>
                          <a:pt x="17" y="98"/>
                        </a:lnTo>
                        <a:lnTo>
                          <a:pt x="19" y="98"/>
                        </a:lnTo>
                        <a:lnTo>
                          <a:pt x="19" y="98"/>
                        </a:lnTo>
                        <a:lnTo>
                          <a:pt x="19" y="98"/>
                        </a:lnTo>
                        <a:lnTo>
                          <a:pt x="21" y="98"/>
                        </a:lnTo>
                        <a:lnTo>
                          <a:pt x="21" y="98"/>
                        </a:lnTo>
                        <a:lnTo>
                          <a:pt x="23" y="98"/>
                        </a:lnTo>
                        <a:lnTo>
                          <a:pt x="23" y="98"/>
                        </a:lnTo>
                        <a:lnTo>
                          <a:pt x="25" y="97"/>
                        </a:lnTo>
                        <a:lnTo>
                          <a:pt x="25" y="97"/>
                        </a:lnTo>
                        <a:lnTo>
                          <a:pt x="26" y="0"/>
                        </a:lnTo>
                        <a:lnTo>
                          <a:pt x="27" y="96"/>
                        </a:lnTo>
                        <a:lnTo>
                          <a:pt x="27" y="96"/>
                        </a:lnTo>
                        <a:lnTo>
                          <a:pt x="29" y="98"/>
                        </a:lnTo>
                        <a:lnTo>
                          <a:pt x="29" y="98"/>
                        </a:lnTo>
                        <a:lnTo>
                          <a:pt x="31" y="98"/>
                        </a:lnTo>
                        <a:lnTo>
                          <a:pt x="31" y="98"/>
                        </a:lnTo>
                        <a:lnTo>
                          <a:pt x="33" y="98"/>
                        </a:lnTo>
                        <a:lnTo>
                          <a:pt x="33" y="98"/>
                        </a:lnTo>
                        <a:lnTo>
                          <a:pt x="33" y="98"/>
                        </a:lnTo>
                        <a:lnTo>
                          <a:pt x="35" y="98"/>
                        </a:lnTo>
                        <a:lnTo>
                          <a:pt x="35" y="98"/>
                        </a:lnTo>
                        <a:lnTo>
                          <a:pt x="37" y="98"/>
                        </a:lnTo>
                        <a:lnTo>
                          <a:pt x="37" y="98"/>
                        </a:lnTo>
                        <a:lnTo>
                          <a:pt x="39" y="95"/>
                        </a:lnTo>
                        <a:lnTo>
                          <a:pt x="39" y="95"/>
                        </a:lnTo>
                        <a:lnTo>
                          <a:pt x="40" y="0"/>
                        </a:lnTo>
                        <a:lnTo>
                          <a:pt x="42" y="98"/>
                        </a:lnTo>
                        <a:lnTo>
                          <a:pt x="42" y="98"/>
                        </a:lnTo>
                        <a:lnTo>
                          <a:pt x="44" y="98"/>
                        </a:lnTo>
                        <a:lnTo>
                          <a:pt x="44" y="9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93" name="Freeform 373"/>
                  <p:cNvSpPr>
                    <a:spLocks/>
                  </p:cNvSpPr>
                  <p:nvPr/>
                </p:nvSpPr>
                <p:spPr bwMode="auto">
                  <a:xfrm>
                    <a:off x="10169526" y="2963863"/>
                    <a:ext cx="71438" cy="157163"/>
                  </a:xfrm>
                  <a:custGeom>
                    <a:avLst/>
                    <a:gdLst>
                      <a:gd name="T0" fmla="*/ 0 w 45"/>
                      <a:gd name="T1" fmla="*/ 99 h 99"/>
                      <a:gd name="T2" fmla="*/ 2 w 45"/>
                      <a:gd name="T3" fmla="*/ 99 h 99"/>
                      <a:gd name="T4" fmla="*/ 2 w 45"/>
                      <a:gd name="T5" fmla="*/ 99 h 99"/>
                      <a:gd name="T6" fmla="*/ 3 w 45"/>
                      <a:gd name="T7" fmla="*/ 99 h 99"/>
                      <a:gd name="T8" fmla="*/ 4 w 45"/>
                      <a:gd name="T9" fmla="*/ 99 h 99"/>
                      <a:gd name="T10" fmla="*/ 4 w 45"/>
                      <a:gd name="T11" fmla="*/ 99 h 99"/>
                      <a:gd name="T12" fmla="*/ 6 w 45"/>
                      <a:gd name="T13" fmla="*/ 99 h 99"/>
                      <a:gd name="T14" fmla="*/ 6 w 45"/>
                      <a:gd name="T15" fmla="*/ 99 h 99"/>
                      <a:gd name="T16" fmla="*/ 8 w 45"/>
                      <a:gd name="T17" fmla="*/ 99 h 99"/>
                      <a:gd name="T18" fmla="*/ 8 w 45"/>
                      <a:gd name="T19" fmla="*/ 99 h 99"/>
                      <a:gd name="T20" fmla="*/ 10 w 45"/>
                      <a:gd name="T21" fmla="*/ 11 h 99"/>
                      <a:gd name="T22" fmla="*/ 10 w 45"/>
                      <a:gd name="T23" fmla="*/ 9 h 99"/>
                      <a:gd name="T24" fmla="*/ 10 w 45"/>
                      <a:gd name="T25" fmla="*/ 1 h 99"/>
                      <a:gd name="T26" fmla="*/ 12 w 45"/>
                      <a:gd name="T27" fmla="*/ 99 h 99"/>
                      <a:gd name="T28" fmla="*/ 12 w 45"/>
                      <a:gd name="T29" fmla="*/ 99 h 99"/>
                      <a:gd name="T30" fmla="*/ 14 w 45"/>
                      <a:gd name="T31" fmla="*/ 99 h 99"/>
                      <a:gd name="T32" fmla="*/ 14 w 45"/>
                      <a:gd name="T33" fmla="*/ 99 h 99"/>
                      <a:gd name="T34" fmla="*/ 16 w 45"/>
                      <a:gd name="T35" fmla="*/ 99 h 99"/>
                      <a:gd name="T36" fmla="*/ 16 w 45"/>
                      <a:gd name="T37" fmla="*/ 99 h 99"/>
                      <a:gd name="T38" fmla="*/ 17 w 45"/>
                      <a:gd name="T39" fmla="*/ 99 h 99"/>
                      <a:gd name="T40" fmla="*/ 18 w 45"/>
                      <a:gd name="T41" fmla="*/ 99 h 99"/>
                      <a:gd name="T42" fmla="*/ 18 w 45"/>
                      <a:gd name="T43" fmla="*/ 99 h 99"/>
                      <a:gd name="T44" fmla="*/ 20 w 45"/>
                      <a:gd name="T45" fmla="*/ 99 h 99"/>
                      <a:gd name="T46" fmla="*/ 20 w 45"/>
                      <a:gd name="T47" fmla="*/ 99 h 99"/>
                      <a:gd name="T48" fmla="*/ 23 w 45"/>
                      <a:gd name="T49" fmla="*/ 99 h 99"/>
                      <a:gd name="T50" fmla="*/ 23 w 45"/>
                      <a:gd name="T51" fmla="*/ 99 h 99"/>
                      <a:gd name="T52" fmla="*/ 24 w 45"/>
                      <a:gd name="T53" fmla="*/ 0 h 99"/>
                      <a:gd name="T54" fmla="*/ 25 w 45"/>
                      <a:gd name="T55" fmla="*/ 95 h 99"/>
                      <a:gd name="T56" fmla="*/ 25 w 45"/>
                      <a:gd name="T57" fmla="*/ 95 h 99"/>
                      <a:gd name="T58" fmla="*/ 27 w 45"/>
                      <a:gd name="T59" fmla="*/ 99 h 99"/>
                      <a:gd name="T60" fmla="*/ 27 w 45"/>
                      <a:gd name="T61" fmla="*/ 99 h 99"/>
                      <a:gd name="T62" fmla="*/ 29 w 45"/>
                      <a:gd name="T63" fmla="*/ 99 h 99"/>
                      <a:gd name="T64" fmla="*/ 29 w 45"/>
                      <a:gd name="T65" fmla="*/ 99 h 99"/>
                      <a:gd name="T66" fmla="*/ 31 w 45"/>
                      <a:gd name="T67" fmla="*/ 99 h 99"/>
                      <a:gd name="T68" fmla="*/ 31 w 45"/>
                      <a:gd name="T69" fmla="*/ 99 h 99"/>
                      <a:gd name="T70" fmla="*/ 31 w 45"/>
                      <a:gd name="T71" fmla="*/ 99 h 99"/>
                      <a:gd name="T72" fmla="*/ 33 w 45"/>
                      <a:gd name="T73" fmla="*/ 99 h 99"/>
                      <a:gd name="T74" fmla="*/ 33 w 45"/>
                      <a:gd name="T75" fmla="*/ 99 h 99"/>
                      <a:gd name="T76" fmla="*/ 35 w 45"/>
                      <a:gd name="T77" fmla="*/ 99 h 99"/>
                      <a:gd name="T78" fmla="*/ 35 w 45"/>
                      <a:gd name="T79" fmla="*/ 99 h 99"/>
                      <a:gd name="T80" fmla="*/ 37 w 45"/>
                      <a:gd name="T81" fmla="*/ 97 h 99"/>
                      <a:gd name="T82" fmla="*/ 37 w 45"/>
                      <a:gd name="T83" fmla="*/ 97 h 99"/>
                      <a:gd name="T84" fmla="*/ 38 w 45"/>
                      <a:gd name="T85" fmla="*/ 0 h 99"/>
                      <a:gd name="T86" fmla="*/ 39 w 45"/>
                      <a:gd name="T87" fmla="*/ 98 h 99"/>
                      <a:gd name="T88" fmla="*/ 39 w 45"/>
                      <a:gd name="T89" fmla="*/ 98 h 99"/>
                      <a:gd name="T90" fmla="*/ 41 w 45"/>
                      <a:gd name="T91" fmla="*/ 99 h 99"/>
                      <a:gd name="T92" fmla="*/ 41 w 45"/>
                      <a:gd name="T93" fmla="*/ 99 h 99"/>
                      <a:gd name="T94" fmla="*/ 43 w 45"/>
                      <a:gd name="T95" fmla="*/ 99 h 99"/>
                      <a:gd name="T96" fmla="*/ 43 w 45"/>
                      <a:gd name="T97" fmla="*/ 99 h 99"/>
                      <a:gd name="T98" fmla="*/ 45 w 45"/>
                      <a:gd name="T99" fmla="*/ 99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99">
                        <a:moveTo>
                          <a:pt x="0" y="99"/>
                        </a:moveTo>
                        <a:lnTo>
                          <a:pt x="2" y="99"/>
                        </a:lnTo>
                        <a:lnTo>
                          <a:pt x="2" y="99"/>
                        </a:lnTo>
                        <a:lnTo>
                          <a:pt x="3" y="99"/>
                        </a:lnTo>
                        <a:lnTo>
                          <a:pt x="4" y="99"/>
                        </a:lnTo>
                        <a:lnTo>
                          <a:pt x="4" y="99"/>
                        </a:lnTo>
                        <a:lnTo>
                          <a:pt x="6" y="99"/>
                        </a:lnTo>
                        <a:lnTo>
                          <a:pt x="6" y="99"/>
                        </a:lnTo>
                        <a:lnTo>
                          <a:pt x="8" y="99"/>
                        </a:lnTo>
                        <a:lnTo>
                          <a:pt x="8" y="99"/>
                        </a:lnTo>
                        <a:lnTo>
                          <a:pt x="10" y="11"/>
                        </a:lnTo>
                        <a:lnTo>
                          <a:pt x="10" y="9"/>
                        </a:lnTo>
                        <a:lnTo>
                          <a:pt x="10" y="1"/>
                        </a:lnTo>
                        <a:lnTo>
                          <a:pt x="12" y="99"/>
                        </a:lnTo>
                        <a:lnTo>
                          <a:pt x="12" y="99"/>
                        </a:lnTo>
                        <a:lnTo>
                          <a:pt x="14" y="99"/>
                        </a:lnTo>
                        <a:lnTo>
                          <a:pt x="14" y="99"/>
                        </a:lnTo>
                        <a:lnTo>
                          <a:pt x="16" y="99"/>
                        </a:lnTo>
                        <a:lnTo>
                          <a:pt x="16" y="99"/>
                        </a:lnTo>
                        <a:lnTo>
                          <a:pt x="17" y="99"/>
                        </a:lnTo>
                        <a:lnTo>
                          <a:pt x="18" y="99"/>
                        </a:lnTo>
                        <a:lnTo>
                          <a:pt x="18" y="99"/>
                        </a:lnTo>
                        <a:lnTo>
                          <a:pt x="20" y="99"/>
                        </a:lnTo>
                        <a:lnTo>
                          <a:pt x="20" y="99"/>
                        </a:lnTo>
                        <a:lnTo>
                          <a:pt x="23" y="99"/>
                        </a:lnTo>
                        <a:lnTo>
                          <a:pt x="23" y="99"/>
                        </a:lnTo>
                        <a:lnTo>
                          <a:pt x="24" y="0"/>
                        </a:lnTo>
                        <a:lnTo>
                          <a:pt x="25" y="95"/>
                        </a:lnTo>
                        <a:lnTo>
                          <a:pt x="25" y="95"/>
                        </a:lnTo>
                        <a:lnTo>
                          <a:pt x="27" y="99"/>
                        </a:lnTo>
                        <a:lnTo>
                          <a:pt x="27" y="99"/>
                        </a:lnTo>
                        <a:lnTo>
                          <a:pt x="29" y="99"/>
                        </a:lnTo>
                        <a:lnTo>
                          <a:pt x="29" y="99"/>
                        </a:lnTo>
                        <a:lnTo>
                          <a:pt x="31" y="99"/>
                        </a:lnTo>
                        <a:lnTo>
                          <a:pt x="31" y="99"/>
                        </a:lnTo>
                        <a:lnTo>
                          <a:pt x="31" y="99"/>
                        </a:lnTo>
                        <a:lnTo>
                          <a:pt x="33" y="99"/>
                        </a:lnTo>
                        <a:lnTo>
                          <a:pt x="33" y="99"/>
                        </a:lnTo>
                        <a:lnTo>
                          <a:pt x="35" y="99"/>
                        </a:lnTo>
                        <a:lnTo>
                          <a:pt x="35" y="99"/>
                        </a:lnTo>
                        <a:lnTo>
                          <a:pt x="37" y="97"/>
                        </a:lnTo>
                        <a:lnTo>
                          <a:pt x="37" y="97"/>
                        </a:lnTo>
                        <a:lnTo>
                          <a:pt x="38" y="0"/>
                        </a:lnTo>
                        <a:lnTo>
                          <a:pt x="39" y="98"/>
                        </a:lnTo>
                        <a:lnTo>
                          <a:pt x="39" y="98"/>
                        </a:lnTo>
                        <a:lnTo>
                          <a:pt x="41" y="99"/>
                        </a:lnTo>
                        <a:lnTo>
                          <a:pt x="41" y="99"/>
                        </a:lnTo>
                        <a:lnTo>
                          <a:pt x="43" y="99"/>
                        </a:lnTo>
                        <a:lnTo>
                          <a:pt x="43" y="99"/>
                        </a:lnTo>
                        <a:lnTo>
                          <a:pt x="45" y="9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94" name="Freeform 374"/>
                  <p:cNvSpPr>
                    <a:spLocks/>
                  </p:cNvSpPr>
                  <p:nvPr/>
                </p:nvSpPr>
                <p:spPr bwMode="auto">
                  <a:xfrm>
                    <a:off x="10240964" y="2962275"/>
                    <a:ext cx="69850" cy="158750"/>
                  </a:xfrm>
                  <a:custGeom>
                    <a:avLst/>
                    <a:gdLst>
                      <a:gd name="T0" fmla="*/ 0 w 44"/>
                      <a:gd name="T1" fmla="*/ 100 h 100"/>
                      <a:gd name="T2" fmla="*/ 0 w 44"/>
                      <a:gd name="T3" fmla="*/ 100 h 100"/>
                      <a:gd name="T4" fmla="*/ 0 w 44"/>
                      <a:gd name="T5" fmla="*/ 100 h 100"/>
                      <a:gd name="T6" fmla="*/ 3 w 44"/>
                      <a:gd name="T7" fmla="*/ 100 h 100"/>
                      <a:gd name="T8" fmla="*/ 3 w 44"/>
                      <a:gd name="T9" fmla="*/ 100 h 100"/>
                      <a:gd name="T10" fmla="*/ 5 w 44"/>
                      <a:gd name="T11" fmla="*/ 100 h 100"/>
                      <a:gd name="T12" fmla="*/ 5 w 44"/>
                      <a:gd name="T13" fmla="*/ 100 h 100"/>
                      <a:gd name="T14" fmla="*/ 6 w 44"/>
                      <a:gd name="T15" fmla="*/ 72 h 100"/>
                      <a:gd name="T16" fmla="*/ 6 w 44"/>
                      <a:gd name="T17" fmla="*/ 71 h 100"/>
                      <a:gd name="T18" fmla="*/ 7 w 44"/>
                      <a:gd name="T19" fmla="*/ 1 h 100"/>
                      <a:gd name="T20" fmla="*/ 9 w 44"/>
                      <a:gd name="T21" fmla="*/ 100 h 100"/>
                      <a:gd name="T22" fmla="*/ 9 w 44"/>
                      <a:gd name="T23" fmla="*/ 100 h 100"/>
                      <a:gd name="T24" fmla="*/ 11 w 44"/>
                      <a:gd name="T25" fmla="*/ 100 h 100"/>
                      <a:gd name="T26" fmla="*/ 11 w 44"/>
                      <a:gd name="T27" fmla="*/ 100 h 100"/>
                      <a:gd name="T28" fmla="*/ 13 w 44"/>
                      <a:gd name="T29" fmla="*/ 100 h 100"/>
                      <a:gd name="T30" fmla="*/ 13 w 44"/>
                      <a:gd name="T31" fmla="*/ 100 h 100"/>
                      <a:gd name="T32" fmla="*/ 14 w 44"/>
                      <a:gd name="T33" fmla="*/ 100 h 100"/>
                      <a:gd name="T34" fmla="*/ 15 w 44"/>
                      <a:gd name="T35" fmla="*/ 100 h 100"/>
                      <a:gd name="T36" fmla="*/ 15 w 44"/>
                      <a:gd name="T37" fmla="*/ 100 h 100"/>
                      <a:gd name="T38" fmla="*/ 17 w 44"/>
                      <a:gd name="T39" fmla="*/ 100 h 100"/>
                      <a:gd name="T40" fmla="*/ 17 w 44"/>
                      <a:gd name="T41" fmla="*/ 100 h 100"/>
                      <a:gd name="T42" fmla="*/ 19 w 44"/>
                      <a:gd name="T43" fmla="*/ 100 h 100"/>
                      <a:gd name="T44" fmla="*/ 19 w 44"/>
                      <a:gd name="T45" fmla="*/ 100 h 100"/>
                      <a:gd name="T46" fmla="*/ 21 w 44"/>
                      <a:gd name="T47" fmla="*/ 0 h 100"/>
                      <a:gd name="T48" fmla="*/ 21 w 44"/>
                      <a:gd name="T49" fmla="*/ 94 h 100"/>
                      <a:gd name="T50" fmla="*/ 21 w 44"/>
                      <a:gd name="T51" fmla="*/ 94 h 100"/>
                      <a:gd name="T52" fmla="*/ 23 w 44"/>
                      <a:gd name="T53" fmla="*/ 100 h 100"/>
                      <a:gd name="T54" fmla="*/ 23 w 44"/>
                      <a:gd name="T55" fmla="*/ 100 h 100"/>
                      <a:gd name="T56" fmla="*/ 25 w 44"/>
                      <a:gd name="T57" fmla="*/ 100 h 100"/>
                      <a:gd name="T58" fmla="*/ 25 w 44"/>
                      <a:gd name="T59" fmla="*/ 100 h 100"/>
                      <a:gd name="T60" fmla="*/ 28 w 44"/>
                      <a:gd name="T61" fmla="*/ 100 h 100"/>
                      <a:gd name="T62" fmla="*/ 28 w 44"/>
                      <a:gd name="T63" fmla="*/ 100 h 100"/>
                      <a:gd name="T64" fmla="*/ 28 w 44"/>
                      <a:gd name="T65" fmla="*/ 100 h 100"/>
                      <a:gd name="T66" fmla="*/ 29 w 44"/>
                      <a:gd name="T67" fmla="*/ 100 h 100"/>
                      <a:gd name="T68" fmla="*/ 29 w 44"/>
                      <a:gd name="T69" fmla="*/ 100 h 100"/>
                      <a:gd name="T70" fmla="*/ 31 w 44"/>
                      <a:gd name="T71" fmla="*/ 100 h 100"/>
                      <a:gd name="T72" fmla="*/ 31 w 44"/>
                      <a:gd name="T73" fmla="*/ 100 h 100"/>
                      <a:gd name="T74" fmla="*/ 34 w 44"/>
                      <a:gd name="T75" fmla="*/ 99 h 100"/>
                      <a:gd name="T76" fmla="*/ 34 w 44"/>
                      <a:gd name="T77" fmla="*/ 99 h 100"/>
                      <a:gd name="T78" fmla="*/ 35 w 44"/>
                      <a:gd name="T79" fmla="*/ 0 h 100"/>
                      <a:gd name="T80" fmla="*/ 36 w 44"/>
                      <a:gd name="T81" fmla="*/ 99 h 100"/>
                      <a:gd name="T82" fmla="*/ 36 w 44"/>
                      <a:gd name="T83" fmla="*/ 99 h 100"/>
                      <a:gd name="T84" fmla="*/ 38 w 44"/>
                      <a:gd name="T85" fmla="*/ 100 h 100"/>
                      <a:gd name="T86" fmla="*/ 38 w 44"/>
                      <a:gd name="T87" fmla="*/ 100 h 100"/>
                      <a:gd name="T88" fmla="*/ 40 w 44"/>
                      <a:gd name="T89" fmla="*/ 100 h 100"/>
                      <a:gd name="T90" fmla="*/ 40 w 44"/>
                      <a:gd name="T91" fmla="*/ 100 h 100"/>
                      <a:gd name="T92" fmla="*/ 42 w 44"/>
                      <a:gd name="T93" fmla="*/ 100 h 100"/>
                      <a:gd name="T94" fmla="*/ 42 w 44"/>
                      <a:gd name="T95" fmla="*/ 100 h 100"/>
                      <a:gd name="T96" fmla="*/ 42 w 44"/>
                      <a:gd name="T97" fmla="*/ 100 h 100"/>
                      <a:gd name="T98" fmla="*/ 44 w 44"/>
                      <a:gd name="T99" fmla="*/ 100 h 1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00">
                        <a:moveTo>
                          <a:pt x="0" y="100"/>
                        </a:moveTo>
                        <a:lnTo>
                          <a:pt x="0" y="100"/>
                        </a:lnTo>
                        <a:lnTo>
                          <a:pt x="0" y="100"/>
                        </a:lnTo>
                        <a:lnTo>
                          <a:pt x="3" y="100"/>
                        </a:lnTo>
                        <a:lnTo>
                          <a:pt x="3" y="100"/>
                        </a:lnTo>
                        <a:lnTo>
                          <a:pt x="5" y="100"/>
                        </a:lnTo>
                        <a:lnTo>
                          <a:pt x="5" y="100"/>
                        </a:lnTo>
                        <a:lnTo>
                          <a:pt x="6" y="72"/>
                        </a:lnTo>
                        <a:lnTo>
                          <a:pt x="6" y="71"/>
                        </a:lnTo>
                        <a:lnTo>
                          <a:pt x="7" y="1"/>
                        </a:lnTo>
                        <a:lnTo>
                          <a:pt x="9" y="100"/>
                        </a:lnTo>
                        <a:lnTo>
                          <a:pt x="9" y="100"/>
                        </a:lnTo>
                        <a:lnTo>
                          <a:pt x="11" y="100"/>
                        </a:lnTo>
                        <a:lnTo>
                          <a:pt x="11" y="100"/>
                        </a:lnTo>
                        <a:lnTo>
                          <a:pt x="13" y="100"/>
                        </a:lnTo>
                        <a:lnTo>
                          <a:pt x="13" y="100"/>
                        </a:lnTo>
                        <a:lnTo>
                          <a:pt x="14" y="100"/>
                        </a:lnTo>
                        <a:lnTo>
                          <a:pt x="15" y="100"/>
                        </a:lnTo>
                        <a:lnTo>
                          <a:pt x="15" y="100"/>
                        </a:lnTo>
                        <a:lnTo>
                          <a:pt x="17" y="100"/>
                        </a:lnTo>
                        <a:lnTo>
                          <a:pt x="17" y="100"/>
                        </a:lnTo>
                        <a:lnTo>
                          <a:pt x="19" y="100"/>
                        </a:lnTo>
                        <a:lnTo>
                          <a:pt x="19" y="100"/>
                        </a:lnTo>
                        <a:lnTo>
                          <a:pt x="21" y="0"/>
                        </a:lnTo>
                        <a:lnTo>
                          <a:pt x="21" y="94"/>
                        </a:lnTo>
                        <a:lnTo>
                          <a:pt x="21" y="94"/>
                        </a:lnTo>
                        <a:lnTo>
                          <a:pt x="23" y="100"/>
                        </a:lnTo>
                        <a:lnTo>
                          <a:pt x="23" y="100"/>
                        </a:lnTo>
                        <a:lnTo>
                          <a:pt x="25" y="100"/>
                        </a:lnTo>
                        <a:lnTo>
                          <a:pt x="25" y="100"/>
                        </a:lnTo>
                        <a:lnTo>
                          <a:pt x="28" y="100"/>
                        </a:lnTo>
                        <a:lnTo>
                          <a:pt x="28" y="100"/>
                        </a:lnTo>
                        <a:lnTo>
                          <a:pt x="28" y="100"/>
                        </a:lnTo>
                        <a:lnTo>
                          <a:pt x="29" y="100"/>
                        </a:lnTo>
                        <a:lnTo>
                          <a:pt x="29" y="100"/>
                        </a:lnTo>
                        <a:lnTo>
                          <a:pt x="31" y="100"/>
                        </a:lnTo>
                        <a:lnTo>
                          <a:pt x="31" y="100"/>
                        </a:lnTo>
                        <a:lnTo>
                          <a:pt x="34" y="99"/>
                        </a:lnTo>
                        <a:lnTo>
                          <a:pt x="34" y="99"/>
                        </a:lnTo>
                        <a:lnTo>
                          <a:pt x="35" y="0"/>
                        </a:lnTo>
                        <a:lnTo>
                          <a:pt x="36" y="99"/>
                        </a:lnTo>
                        <a:lnTo>
                          <a:pt x="36" y="99"/>
                        </a:lnTo>
                        <a:lnTo>
                          <a:pt x="38" y="100"/>
                        </a:lnTo>
                        <a:lnTo>
                          <a:pt x="38" y="100"/>
                        </a:lnTo>
                        <a:lnTo>
                          <a:pt x="40" y="100"/>
                        </a:lnTo>
                        <a:lnTo>
                          <a:pt x="40" y="100"/>
                        </a:lnTo>
                        <a:lnTo>
                          <a:pt x="42" y="100"/>
                        </a:lnTo>
                        <a:lnTo>
                          <a:pt x="42" y="100"/>
                        </a:lnTo>
                        <a:lnTo>
                          <a:pt x="42" y="100"/>
                        </a:lnTo>
                        <a:lnTo>
                          <a:pt x="44" y="10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95" name="Freeform 375"/>
                  <p:cNvSpPr>
                    <a:spLocks/>
                  </p:cNvSpPr>
                  <p:nvPr/>
                </p:nvSpPr>
                <p:spPr bwMode="auto">
                  <a:xfrm>
                    <a:off x="10310814" y="2959100"/>
                    <a:ext cx="69850" cy="161925"/>
                  </a:xfrm>
                  <a:custGeom>
                    <a:avLst/>
                    <a:gdLst>
                      <a:gd name="T0" fmla="*/ 0 w 44"/>
                      <a:gd name="T1" fmla="*/ 102 h 102"/>
                      <a:gd name="T2" fmla="*/ 0 w 44"/>
                      <a:gd name="T3" fmla="*/ 102 h 102"/>
                      <a:gd name="T4" fmla="*/ 2 w 44"/>
                      <a:gd name="T5" fmla="*/ 102 h 102"/>
                      <a:gd name="T6" fmla="*/ 2 w 44"/>
                      <a:gd name="T7" fmla="*/ 102 h 102"/>
                      <a:gd name="T8" fmla="*/ 4 w 44"/>
                      <a:gd name="T9" fmla="*/ 91 h 102"/>
                      <a:gd name="T10" fmla="*/ 4 w 44"/>
                      <a:gd name="T11" fmla="*/ 90 h 102"/>
                      <a:gd name="T12" fmla="*/ 5 w 44"/>
                      <a:gd name="T13" fmla="*/ 1 h 102"/>
                      <a:gd name="T14" fmla="*/ 6 w 44"/>
                      <a:gd name="T15" fmla="*/ 102 h 102"/>
                      <a:gd name="T16" fmla="*/ 6 w 44"/>
                      <a:gd name="T17" fmla="*/ 102 h 102"/>
                      <a:gd name="T18" fmla="*/ 9 w 44"/>
                      <a:gd name="T19" fmla="*/ 102 h 102"/>
                      <a:gd name="T20" fmla="*/ 9 w 44"/>
                      <a:gd name="T21" fmla="*/ 102 h 102"/>
                      <a:gd name="T22" fmla="*/ 10 w 44"/>
                      <a:gd name="T23" fmla="*/ 102 h 102"/>
                      <a:gd name="T24" fmla="*/ 10 w 44"/>
                      <a:gd name="T25" fmla="*/ 102 h 102"/>
                      <a:gd name="T26" fmla="*/ 12 w 44"/>
                      <a:gd name="T27" fmla="*/ 102 h 102"/>
                      <a:gd name="T28" fmla="*/ 12 w 44"/>
                      <a:gd name="T29" fmla="*/ 102 h 102"/>
                      <a:gd name="T30" fmla="*/ 12 w 44"/>
                      <a:gd name="T31" fmla="*/ 102 h 102"/>
                      <a:gd name="T32" fmla="*/ 15 w 44"/>
                      <a:gd name="T33" fmla="*/ 102 h 102"/>
                      <a:gd name="T34" fmla="*/ 15 w 44"/>
                      <a:gd name="T35" fmla="*/ 102 h 102"/>
                      <a:gd name="T36" fmla="*/ 17 w 44"/>
                      <a:gd name="T37" fmla="*/ 102 h 102"/>
                      <a:gd name="T38" fmla="*/ 17 w 44"/>
                      <a:gd name="T39" fmla="*/ 102 h 102"/>
                      <a:gd name="T40" fmla="*/ 19 w 44"/>
                      <a:gd name="T41" fmla="*/ 1 h 102"/>
                      <a:gd name="T42" fmla="*/ 19 w 44"/>
                      <a:gd name="T43" fmla="*/ 89 h 102"/>
                      <a:gd name="T44" fmla="*/ 19 w 44"/>
                      <a:gd name="T45" fmla="*/ 89 h 102"/>
                      <a:gd name="T46" fmla="*/ 21 w 44"/>
                      <a:gd name="T47" fmla="*/ 102 h 102"/>
                      <a:gd name="T48" fmla="*/ 21 w 44"/>
                      <a:gd name="T49" fmla="*/ 102 h 102"/>
                      <a:gd name="T50" fmla="*/ 23 w 44"/>
                      <a:gd name="T51" fmla="*/ 102 h 102"/>
                      <a:gd name="T52" fmla="*/ 23 w 44"/>
                      <a:gd name="T53" fmla="*/ 102 h 102"/>
                      <a:gd name="T54" fmla="*/ 25 w 44"/>
                      <a:gd name="T55" fmla="*/ 102 h 102"/>
                      <a:gd name="T56" fmla="*/ 25 w 44"/>
                      <a:gd name="T57" fmla="*/ 102 h 102"/>
                      <a:gd name="T58" fmla="*/ 25 w 44"/>
                      <a:gd name="T59" fmla="*/ 102 h 102"/>
                      <a:gd name="T60" fmla="*/ 27 w 44"/>
                      <a:gd name="T61" fmla="*/ 102 h 102"/>
                      <a:gd name="T62" fmla="*/ 27 w 44"/>
                      <a:gd name="T63" fmla="*/ 102 h 102"/>
                      <a:gd name="T64" fmla="*/ 29 w 44"/>
                      <a:gd name="T65" fmla="*/ 102 h 102"/>
                      <a:gd name="T66" fmla="*/ 29 w 44"/>
                      <a:gd name="T67" fmla="*/ 102 h 102"/>
                      <a:gd name="T68" fmla="*/ 31 w 44"/>
                      <a:gd name="T69" fmla="*/ 101 h 102"/>
                      <a:gd name="T70" fmla="*/ 31 w 44"/>
                      <a:gd name="T71" fmla="*/ 101 h 102"/>
                      <a:gd name="T72" fmla="*/ 32 w 44"/>
                      <a:gd name="T73" fmla="*/ 0 h 102"/>
                      <a:gd name="T74" fmla="*/ 33 w 44"/>
                      <a:gd name="T75" fmla="*/ 100 h 102"/>
                      <a:gd name="T76" fmla="*/ 33 w 44"/>
                      <a:gd name="T77" fmla="*/ 100 h 102"/>
                      <a:gd name="T78" fmla="*/ 35 w 44"/>
                      <a:gd name="T79" fmla="*/ 102 h 102"/>
                      <a:gd name="T80" fmla="*/ 35 w 44"/>
                      <a:gd name="T81" fmla="*/ 102 h 102"/>
                      <a:gd name="T82" fmla="*/ 37 w 44"/>
                      <a:gd name="T83" fmla="*/ 102 h 102"/>
                      <a:gd name="T84" fmla="*/ 37 w 44"/>
                      <a:gd name="T85" fmla="*/ 102 h 102"/>
                      <a:gd name="T86" fmla="*/ 39 w 44"/>
                      <a:gd name="T87" fmla="*/ 102 h 102"/>
                      <a:gd name="T88" fmla="*/ 40 w 44"/>
                      <a:gd name="T89" fmla="*/ 102 h 102"/>
                      <a:gd name="T90" fmla="*/ 40 w 44"/>
                      <a:gd name="T91" fmla="*/ 102 h 102"/>
                      <a:gd name="T92" fmla="*/ 42 w 44"/>
                      <a:gd name="T93" fmla="*/ 102 h 102"/>
                      <a:gd name="T94" fmla="*/ 42 w 44"/>
                      <a:gd name="T95" fmla="*/ 102 h 102"/>
                      <a:gd name="T96" fmla="*/ 44 w 44"/>
                      <a:gd name="T97" fmla="*/ 102 h 102"/>
                      <a:gd name="T98" fmla="*/ 44 w 44"/>
                      <a:gd name="T99" fmla="*/ 102 h 10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02">
                        <a:moveTo>
                          <a:pt x="0" y="102"/>
                        </a:moveTo>
                        <a:lnTo>
                          <a:pt x="0" y="102"/>
                        </a:lnTo>
                        <a:lnTo>
                          <a:pt x="2" y="102"/>
                        </a:lnTo>
                        <a:lnTo>
                          <a:pt x="2" y="102"/>
                        </a:lnTo>
                        <a:lnTo>
                          <a:pt x="4" y="91"/>
                        </a:lnTo>
                        <a:lnTo>
                          <a:pt x="4" y="90"/>
                        </a:lnTo>
                        <a:lnTo>
                          <a:pt x="5" y="1"/>
                        </a:lnTo>
                        <a:lnTo>
                          <a:pt x="6" y="102"/>
                        </a:lnTo>
                        <a:lnTo>
                          <a:pt x="6" y="102"/>
                        </a:lnTo>
                        <a:lnTo>
                          <a:pt x="9" y="102"/>
                        </a:lnTo>
                        <a:lnTo>
                          <a:pt x="9" y="102"/>
                        </a:lnTo>
                        <a:lnTo>
                          <a:pt x="10" y="102"/>
                        </a:lnTo>
                        <a:lnTo>
                          <a:pt x="10" y="102"/>
                        </a:lnTo>
                        <a:lnTo>
                          <a:pt x="12" y="102"/>
                        </a:lnTo>
                        <a:lnTo>
                          <a:pt x="12" y="102"/>
                        </a:lnTo>
                        <a:lnTo>
                          <a:pt x="12" y="102"/>
                        </a:lnTo>
                        <a:lnTo>
                          <a:pt x="15" y="102"/>
                        </a:lnTo>
                        <a:lnTo>
                          <a:pt x="15" y="102"/>
                        </a:lnTo>
                        <a:lnTo>
                          <a:pt x="17" y="102"/>
                        </a:lnTo>
                        <a:lnTo>
                          <a:pt x="17" y="102"/>
                        </a:lnTo>
                        <a:lnTo>
                          <a:pt x="19" y="1"/>
                        </a:lnTo>
                        <a:lnTo>
                          <a:pt x="19" y="89"/>
                        </a:lnTo>
                        <a:lnTo>
                          <a:pt x="19" y="89"/>
                        </a:lnTo>
                        <a:lnTo>
                          <a:pt x="21" y="102"/>
                        </a:lnTo>
                        <a:lnTo>
                          <a:pt x="21" y="102"/>
                        </a:lnTo>
                        <a:lnTo>
                          <a:pt x="23" y="102"/>
                        </a:lnTo>
                        <a:lnTo>
                          <a:pt x="23" y="102"/>
                        </a:lnTo>
                        <a:lnTo>
                          <a:pt x="25" y="102"/>
                        </a:lnTo>
                        <a:lnTo>
                          <a:pt x="25" y="102"/>
                        </a:lnTo>
                        <a:lnTo>
                          <a:pt x="25" y="102"/>
                        </a:lnTo>
                        <a:lnTo>
                          <a:pt x="27" y="102"/>
                        </a:lnTo>
                        <a:lnTo>
                          <a:pt x="27" y="102"/>
                        </a:lnTo>
                        <a:lnTo>
                          <a:pt x="29" y="102"/>
                        </a:lnTo>
                        <a:lnTo>
                          <a:pt x="29" y="102"/>
                        </a:lnTo>
                        <a:lnTo>
                          <a:pt x="31" y="101"/>
                        </a:lnTo>
                        <a:lnTo>
                          <a:pt x="31" y="101"/>
                        </a:lnTo>
                        <a:lnTo>
                          <a:pt x="32" y="0"/>
                        </a:lnTo>
                        <a:lnTo>
                          <a:pt x="33" y="100"/>
                        </a:lnTo>
                        <a:lnTo>
                          <a:pt x="33" y="100"/>
                        </a:lnTo>
                        <a:lnTo>
                          <a:pt x="35" y="102"/>
                        </a:lnTo>
                        <a:lnTo>
                          <a:pt x="35" y="102"/>
                        </a:lnTo>
                        <a:lnTo>
                          <a:pt x="37" y="102"/>
                        </a:lnTo>
                        <a:lnTo>
                          <a:pt x="37" y="102"/>
                        </a:lnTo>
                        <a:lnTo>
                          <a:pt x="39" y="102"/>
                        </a:lnTo>
                        <a:lnTo>
                          <a:pt x="40" y="102"/>
                        </a:lnTo>
                        <a:lnTo>
                          <a:pt x="40" y="102"/>
                        </a:lnTo>
                        <a:lnTo>
                          <a:pt x="42" y="102"/>
                        </a:lnTo>
                        <a:lnTo>
                          <a:pt x="42" y="102"/>
                        </a:lnTo>
                        <a:lnTo>
                          <a:pt x="44" y="102"/>
                        </a:lnTo>
                        <a:lnTo>
                          <a:pt x="44" y="10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96" name="Freeform 376"/>
                  <p:cNvSpPr>
                    <a:spLocks/>
                  </p:cNvSpPr>
                  <p:nvPr/>
                </p:nvSpPr>
                <p:spPr bwMode="auto">
                  <a:xfrm>
                    <a:off x="10380664" y="2955925"/>
                    <a:ext cx="69850" cy="165100"/>
                  </a:xfrm>
                  <a:custGeom>
                    <a:avLst/>
                    <a:gdLst>
                      <a:gd name="T0" fmla="*/ 0 w 44"/>
                      <a:gd name="T1" fmla="*/ 104 h 104"/>
                      <a:gd name="T2" fmla="*/ 2 w 44"/>
                      <a:gd name="T3" fmla="*/ 98 h 104"/>
                      <a:gd name="T4" fmla="*/ 2 w 44"/>
                      <a:gd name="T5" fmla="*/ 98 h 104"/>
                      <a:gd name="T6" fmla="*/ 2 w 44"/>
                      <a:gd name="T7" fmla="*/ 2 h 104"/>
                      <a:gd name="T8" fmla="*/ 4 w 44"/>
                      <a:gd name="T9" fmla="*/ 104 h 104"/>
                      <a:gd name="T10" fmla="*/ 4 w 44"/>
                      <a:gd name="T11" fmla="*/ 104 h 104"/>
                      <a:gd name="T12" fmla="*/ 6 w 44"/>
                      <a:gd name="T13" fmla="*/ 104 h 104"/>
                      <a:gd name="T14" fmla="*/ 6 w 44"/>
                      <a:gd name="T15" fmla="*/ 104 h 104"/>
                      <a:gd name="T16" fmla="*/ 8 w 44"/>
                      <a:gd name="T17" fmla="*/ 104 h 104"/>
                      <a:gd name="T18" fmla="*/ 8 w 44"/>
                      <a:gd name="T19" fmla="*/ 104 h 104"/>
                      <a:gd name="T20" fmla="*/ 9 w 44"/>
                      <a:gd name="T21" fmla="*/ 104 h 104"/>
                      <a:gd name="T22" fmla="*/ 10 w 44"/>
                      <a:gd name="T23" fmla="*/ 104 h 104"/>
                      <a:gd name="T24" fmla="*/ 10 w 44"/>
                      <a:gd name="T25" fmla="*/ 104 h 104"/>
                      <a:gd name="T26" fmla="*/ 12 w 44"/>
                      <a:gd name="T27" fmla="*/ 104 h 104"/>
                      <a:gd name="T28" fmla="*/ 12 w 44"/>
                      <a:gd name="T29" fmla="*/ 104 h 104"/>
                      <a:gd name="T30" fmla="*/ 14 w 44"/>
                      <a:gd name="T31" fmla="*/ 104 h 104"/>
                      <a:gd name="T32" fmla="*/ 14 w 44"/>
                      <a:gd name="T33" fmla="*/ 104 h 104"/>
                      <a:gd name="T34" fmla="*/ 16 w 44"/>
                      <a:gd name="T35" fmla="*/ 1 h 104"/>
                      <a:gd name="T36" fmla="*/ 16 w 44"/>
                      <a:gd name="T37" fmla="*/ 67 h 104"/>
                      <a:gd name="T38" fmla="*/ 16 w 44"/>
                      <a:gd name="T39" fmla="*/ 69 h 104"/>
                      <a:gd name="T40" fmla="*/ 18 w 44"/>
                      <a:gd name="T41" fmla="*/ 104 h 104"/>
                      <a:gd name="T42" fmla="*/ 18 w 44"/>
                      <a:gd name="T43" fmla="*/ 104 h 104"/>
                      <a:gd name="T44" fmla="*/ 21 w 44"/>
                      <a:gd name="T45" fmla="*/ 104 h 104"/>
                      <a:gd name="T46" fmla="*/ 21 w 44"/>
                      <a:gd name="T47" fmla="*/ 104 h 104"/>
                      <a:gd name="T48" fmla="*/ 23 w 44"/>
                      <a:gd name="T49" fmla="*/ 104 h 104"/>
                      <a:gd name="T50" fmla="*/ 23 w 44"/>
                      <a:gd name="T51" fmla="*/ 104 h 104"/>
                      <a:gd name="T52" fmla="*/ 23 w 44"/>
                      <a:gd name="T53" fmla="*/ 104 h 104"/>
                      <a:gd name="T54" fmla="*/ 25 w 44"/>
                      <a:gd name="T55" fmla="*/ 104 h 104"/>
                      <a:gd name="T56" fmla="*/ 25 w 44"/>
                      <a:gd name="T57" fmla="*/ 104 h 104"/>
                      <a:gd name="T58" fmla="*/ 27 w 44"/>
                      <a:gd name="T59" fmla="*/ 104 h 104"/>
                      <a:gd name="T60" fmla="*/ 27 w 44"/>
                      <a:gd name="T61" fmla="*/ 104 h 104"/>
                      <a:gd name="T62" fmla="*/ 29 w 44"/>
                      <a:gd name="T63" fmla="*/ 103 h 104"/>
                      <a:gd name="T64" fmla="*/ 29 w 44"/>
                      <a:gd name="T65" fmla="*/ 103 h 104"/>
                      <a:gd name="T66" fmla="*/ 30 w 44"/>
                      <a:gd name="T67" fmla="*/ 0 h 104"/>
                      <a:gd name="T68" fmla="*/ 31 w 44"/>
                      <a:gd name="T69" fmla="*/ 102 h 104"/>
                      <a:gd name="T70" fmla="*/ 31 w 44"/>
                      <a:gd name="T71" fmla="*/ 102 h 104"/>
                      <a:gd name="T72" fmla="*/ 33 w 44"/>
                      <a:gd name="T73" fmla="*/ 104 h 104"/>
                      <a:gd name="T74" fmla="*/ 33 w 44"/>
                      <a:gd name="T75" fmla="*/ 104 h 104"/>
                      <a:gd name="T76" fmla="*/ 35 w 44"/>
                      <a:gd name="T77" fmla="*/ 104 h 104"/>
                      <a:gd name="T78" fmla="*/ 35 w 44"/>
                      <a:gd name="T79" fmla="*/ 104 h 104"/>
                      <a:gd name="T80" fmla="*/ 37 w 44"/>
                      <a:gd name="T81" fmla="*/ 104 h 104"/>
                      <a:gd name="T82" fmla="*/ 37 w 44"/>
                      <a:gd name="T83" fmla="*/ 104 h 104"/>
                      <a:gd name="T84" fmla="*/ 37 w 44"/>
                      <a:gd name="T85" fmla="*/ 104 h 104"/>
                      <a:gd name="T86" fmla="*/ 39 w 44"/>
                      <a:gd name="T87" fmla="*/ 104 h 104"/>
                      <a:gd name="T88" fmla="*/ 39 w 44"/>
                      <a:gd name="T89" fmla="*/ 104 h 104"/>
                      <a:gd name="T90" fmla="*/ 41 w 44"/>
                      <a:gd name="T91" fmla="*/ 104 h 104"/>
                      <a:gd name="T92" fmla="*/ 41 w 44"/>
                      <a:gd name="T93" fmla="*/ 104 h 104"/>
                      <a:gd name="T94" fmla="*/ 43 w 44"/>
                      <a:gd name="T95" fmla="*/ 100 h 104"/>
                      <a:gd name="T96" fmla="*/ 43 w 44"/>
                      <a:gd name="T97" fmla="*/ 100 h 104"/>
                      <a:gd name="T98" fmla="*/ 44 w 44"/>
                      <a:gd name="T99" fmla="*/ 0 h 10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04">
                        <a:moveTo>
                          <a:pt x="0" y="104"/>
                        </a:moveTo>
                        <a:lnTo>
                          <a:pt x="2" y="98"/>
                        </a:lnTo>
                        <a:lnTo>
                          <a:pt x="2" y="98"/>
                        </a:lnTo>
                        <a:lnTo>
                          <a:pt x="2" y="2"/>
                        </a:lnTo>
                        <a:lnTo>
                          <a:pt x="4" y="104"/>
                        </a:lnTo>
                        <a:lnTo>
                          <a:pt x="4" y="104"/>
                        </a:lnTo>
                        <a:lnTo>
                          <a:pt x="6" y="104"/>
                        </a:lnTo>
                        <a:lnTo>
                          <a:pt x="6" y="104"/>
                        </a:lnTo>
                        <a:lnTo>
                          <a:pt x="8" y="104"/>
                        </a:lnTo>
                        <a:lnTo>
                          <a:pt x="8" y="104"/>
                        </a:lnTo>
                        <a:lnTo>
                          <a:pt x="9" y="104"/>
                        </a:lnTo>
                        <a:lnTo>
                          <a:pt x="10" y="104"/>
                        </a:lnTo>
                        <a:lnTo>
                          <a:pt x="10" y="104"/>
                        </a:lnTo>
                        <a:lnTo>
                          <a:pt x="12" y="104"/>
                        </a:lnTo>
                        <a:lnTo>
                          <a:pt x="12" y="104"/>
                        </a:lnTo>
                        <a:lnTo>
                          <a:pt x="14" y="104"/>
                        </a:lnTo>
                        <a:lnTo>
                          <a:pt x="14" y="104"/>
                        </a:lnTo>
                        <a:lnTo>
                          <a:pt x="16" y="1"/>
                        </a:lnTo>
                        <a:lnTo>
                          <a:pt x="16" y="67"/>
                        </a:lnTo>
                        <a:lnTo>
                          <a:pt x="16" y="69"/>
                        </a:lnTo>
                        <a:lnTo>
                          <a:pt x="18" y="104"/>
                        </a:lnTo>
                        <a:lnTo>
                          <a:pt x="18" y="104"/>
                        </a:lnTo>
                        <a:lnTo>
                          <a:pt x="21" y="104"/>
                        </a:lnTo>
                        <a:lnTo>
                          <a:pt x="21" y="104"/>
                        </a:lnTo>
                        <a:lnTo>
                          <a:pt x="23" y="104"/>
                        </a:lnTo>
                        <a:lnTo>
                          <a:pt x="23" y="104"/>
                        </a:lnTo>
                        <a:lnTo>
                          <a:pt x="23" y="104"/>
                        </a:lnTo>
                        <a:lnTo>
                          <a:pt x="25" y="104"/>
                        </a:lnTo>
                        <a:lnTo>
                          <a:pt x="25" y="104"/>
                        </a:lnTo>
                        <a:lnTo>
                          <a:pt x="27" y="104"/>
                        </a:lnTo>
                        <a:lnTo>
                          <a:pt x="27" y="104"/>
                        </a:lnTo>
                        <a:lnTo>
                          <a:pt x="29" y="103"/>
                        </a:lnTo>
                        <a:lnTo>
                          <a:pt x="29" y="103"/>
                        </a:lnTo>
                        <a:lnTo>
                          <a:pt x="30" y="0"/>
                        </a:lnTo>
                        <a:lnTo>
                          <a:pt x="31" y="102"/>
                        </a:lnTo>
                        <a:lnTo>
                          <a:pt x="31" y="102"/>
                        </a:lnTo>
                        <a:lnTo>
                          <a:pt x="33" y="104"/>
                        </a:lnTo>
                        <a:lnTo>
                          <a:pt x="33" y="104"/>
                        </a:lnTo>
                        <a:lnTo>
                          <a:pt x="35" y="104"/>
                        </a:lnTo>
                        <a:lnTo>
                          <a:pt x="35" y="104"/>
                        </a:lnTo>
                        <a:lnTo>
                          <a:pt x="37" y="104"/>
                        </a:lnTo>
                        <a:lnTo>
                          <a:pt x="37" y="104"/>
                        </a:lnTo>
                        <a:lnTo>
                          <a:pt x="37" y="104"/>
                        </a:lnTo>
                        <a:lnTo>
                          <a:pt x="39" y="104"/>
                        </a:lnTo>
                        <a:lnTo>
                          <a:pt x="39" y="104"/>
                        </a:lnTo>
                        <a:lnTo>
                          <a:pt x="41" y="104"/>
                        </a:lnTo>
                        <a:lnTo>
                          <a:pt x="41" y="104"/>
                        </a:lnTo>
                        <a:lnTo>
                          <a:pt x="43" y="100"/>
                        </a:lnTo>
                        <a:lnTo>
                          <a:pt x="43" y="100"/>
                        </a:lnTo>
                        <a:lnTo>
                          <a:pt x="44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97" name="Freeform 377"/>
                  <p:cNvSpPr>
                    <a:spLocks/>
                  </p:cNvSpPr>
                  <p:nvPr/>
                </p:nvSpPr>
                <p:spPr bwMode="auto">
                  <a:xfrm>
                    <a:off x="10450514" y="2954338"/>
                    <a:ext cx="71438" cy="166688"/>
                  </a:xfrm>
                  <a:custGeom>
                    <a:avLst/>
                    <a:gdLst>
                      <a:gd name="T0" fmla="*/ 0 w 45"/>
                      <a:gd name="T1" fmla="*/ 1 h 105"/>
                      <a:gd name="T2" fmla="*/ 2 w 45"/>
                      <a:gd name="T3" fmla="*/ 105 h 105"/>
                      <a:gd name="T4" fmla="*/ 2 w 45"/>
                      <a:gd name="T5" fmla="*/ 105 h 105"/>
                      <a:gd name="T6" fmla="*/ 4 w 45"/>
                      <a:gd name="T7" fmla="*/ 105 h 105"/>
                      <a:gd name="T8" fmla="*/ 4 w 45"/>
                      <a:gd name="T9" fmla="*/ 105 h 105"/>
                      <a:gd name="T10" fmla="*/ 6 w 45"/>
                      <a:gd name="T11" fmla="*/ 105 h 105"/>
                      <a:gd name="T12" fmla="*/ 6 w 45"/>
                      <a:gd name="T13" fmla="*/ 105 h 105"/>
                      <a:gd name="T14" fmla="*/ 7 w 45"/>
                      <a:gd name="T15" fmla="*/ 105 h 105"/>
                      <a:gd name="T16" fmla="*/ 8 w 45"/>
                      <a:gd name="T17" fmla="*/ 105 h 105"/>
                      <a:gd name="T18" fmla="*/ 8 w 45"/>
                      <a:gd name="T19" fmla="*/ 105 h 105"/>
                      <a:gd name="T20" fmla="*/ 10 w 45"/>
                      <a:gd name="T21" fmla="*/ 105 h 105"/>
                      <a:gd name="T22" fmla="*/ 10 w 45"/>
                      <a:gd name="T23" fmla="*/ 105 h 105"/>
                      <a:gd name="T24" fmla="*/ 12 w 45"/>
                      <a:gd name="T25" fmla="*/ 105 h 105"/>
                      <a:gd name="T26" fmla="*/ 12 w 45"/>
                      <a:gd name="T27" fmla="*/ 105 h 105"/>
                      <a:gd name="T28" fmla="*/ 14 w 45"/>
                      <a:gd name="T29" fmla="*/ 1 h 105"/>
                      <a:gd name="T30" fmla="*/ 14 w 45"/>
                      <a:gd name="T31" fmla="*/ 3 h 105"/>
                      <a:gd name="T32" fmla="*/ 14 w 45"/>
                      <a:gd name="T33" fmla="*/ 5 h 105"/>
                      <a:gd name="T34" fmla="*/ 16 w 45"/>
                      <a:gd name="T35" fmla="*/ 105 h 105"/>
                      <a:gd name="T36" fmla="*/ 16 w 45"/>
                      <a:gd name="T37" fmla="*/ 105 h 105"/>
                      <a:gd name="T38" fmla="*/ 18 w 45"/>
                      <a:gd name="T39" fmla="*/ 105 h 105"/>
                      <a:gd name="T40" fmla="*/ 18 w 45"/>
                      <a:gd name="T41" fmla="*/ 105 h 105"/>
                      <a:gd name="T42" fmla="*/ 20 w 45"/>
                      <a:gd name="T43" fmla="*/ 105 h 105"/>
                      <a:gd name="T44" fmla="*/ 20 w 45"/>
                      <a:gd name="T45" fmla="*/ 105 h 105"/>
                      <a:gd name="T46" fmla="*/ 21 w 45"/>
                      <a:gd name="T47" fmla="*/ 105 h 105"/>
                      <a:gd name="T48" fmla="*/ 22 w 45"/>
                      <a:gd name="T49" fmla="*/ 105 h 105"/>
                      <a:gd name="T50" fmla="*/ 22 w 45"/>
                      <a:gd name="T51" fmla="*/ 105 h 105"/>
                      <a:gd name="T52" fmla="*/ 24 w 45"/>
                      <a:gd name="T53" fmla="*/ 105 h 105"/>
                      <a:gd name="T54" fmla="*/ 24 w 45"/>
                      <a:gd name="T55" fmla="*/ 105 h 105"/>
                      <a:gd name="T56" fmla="*/ 27 w 45"/>
                      <a:gd name="T57" fmla="*/ 104 h 105"/>
                      <a:gd name="T58" fmla="*/ 27 w 45"/>
                      <a:gd name="T59" fmla="*/ 104 h 105"/>
                      <a:gd name="T60" fmla="*/ 28 w 45"/>
                      <a:gd name="T61" fmla="*/ 0 h 105"/>
                      <a:gd name="T62" fmla="*/ 29 w 45"/>
                      <a:gd name="T63" fmla="*/ 101 h 105"/>
                      <a:gd name="T64" fmla="*/ 29 w 45"/>
                      <a:gd name="T65" fmla="*/ 102 h 105"/>
                      <a:gd name="T66" fmla="*/ 30 w 45"/>
                      <a:gd name="T67" fmla="*/ 105 h 105"/>
                      <a:gd name="T68" fmla="*/ 30 w 45"/>
                      <a:gd name="T69" fmla="*/ 105 h 105"/>
                      <a:gd name="T70" fmla="*/ 33 w 45"/>
                      <a:gd name="T71" fmla="*/ 105 h 105"/>
                      <a:gd name="T72" fmla="*/ 33 w 45"/>
                      <a:gd name="T73" fmla="*/ 105 h 105"/>
                      <a:gd name="T74" fmla="*/ 35 w 45"/>
                      <a:gd name="T75" fmla="*/ 105 h 105"/>
                      <a:gd name="T76" fmla="*/ 35 w 45"/>
                      <a:gd name="T77" fmla="*/ 105 h 105"/>
                      <a:gd name="T78" fmla="*/ 35 w 45"/>
                      <a:gd name="T79" fmla="*/ 105 h 105"/>
                      <a:gd name="T80" fmla="*/ 37 w 45"/>
                      <a:gd name="T81" fmla="*/ 105 h 105"/>
                      <a:gd name="T82" fmla="*/ 37 w 45"/>
                      <a:gd name="T83" fmla="*/ 105 h 105"/>
                      <a:gd name="T84" fmla="*/ 39 w 45"/>
                      <a:gd name="T85" fmla="*/ 105 h 105"/>
                      <a:gd name="T86" fmla="*/ 39 w 45"/>
                      <a:gd name="T87" fmla="*/ 105 h 105"/>
                      <a:gd name="T88" fmla="*/ 41 w 45"/>
                      <a:gd name="T89" fmla="*/ 103 h 105"/>
                      <a:gd name="T90" fmla="*/ 41 w 45"/>
                      <a:gd name="T91" fmla="*/ 103 h 105"/>
                      <a:gd name="T92" fmla="*/ 42 w 45"/>
                      <a:gd name="T93" fmla="*/ 0 h 105"/>
                      <a:gd name="T94" fmla="*/ 43 w 45"/>
                      <a:gd name="T95" fmla="*/ 104 h 105"/>
                      <a:gd name="T96" fmla="*/ 43 w 45"/>
                      <a:gd name="T97" fmla="*/ 104 h 105"/>
                      <a:gd name="T98" fmla="*/ 45 w 45"/>
                      <a:gd name="T99" fmla="*/ 105 h 1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05">
                        <a:moveTo>
                          <a:pt x="0" y="1"/>
                        </a:moveTo>
                        <a:lnTo>
                          <a:pt x="2" y="105"/>
                        </a:lnTo>
                        <a:lnTo>
                          <a:pt x="2" y="105"/>
                        </a:lnTo>
                        <a:lnTo>
                          <a:pt x="4" y="105"/>
                        </a:lnTo>
                        <a:lnTo>
                          <a:pt x="4" y="105"/>
                        </a:lnTo>
                        <a:lnTo>
                          <a:pt x="6" y="105"/>
                        </a:lnTo>
                        <a:lnTo>
                          <a:pt x="6" y="105"/>
                        </a:lnTo>
                        <a:lnTo>
                          <a:pt x="7" y="105"/>
                        </a:lnTo>
                        <a:lnTo>
                          <a:pt x="8" y="105"/>
                        </a:lnTo>
                        <a:lnTo>
                          <a:pt x="8" y="105"/>
                        </a:lnTo>
                        <a:lnTo>
                          <a:pt x="10" y="105"/>
                        </a:lnTo>
                        <a:lnTo>
                          <a:pt x="10" y="105"/>
                        </a:lnTo>
                        <a:lnTo>
                          <a:pt x="12" y="105"/>
                        </a:lnTo>
                        <a:lnTo>
                          <a:pt x="12" y="105"/>
                        </a:lnTo>
                        <a:lnTo>
                          <a:pt x="14" y="1"/>
                        </a:lnTo>
                        <a:lnTo>
                          <a:pt x="14" y="3"/>
                        </a:lnTo>
                        <a:lnTo>
                          <a:pt x="14" y="5"/>
                        </a:lnTo>
                        <a:lnTo>
                          <a:pt x="16" y="105"/>
                        </a:lnTo>
                        <a:lnTo>
                          <a:pt x="16" y="105"/>
                        </a:lnTo>
                        <a:lnTo>
                          <a:pt x="18" y="105"/>
                        </a:lnTo>
                        <a:lnTo>
                          <a:pt x="18" y="105"/>
                        </a:lnTo>
                        <a:lnTo>
                          <a:pt x="20" y="105"/>
                        </a:lnTo>
                        <a:lnTo>
                          <a:pt x="20" y="105"/>
                        </a:lnTo>
                        <a:lnTo>
                          <a:pt x="21" y="105"/>
                        </a:lnTo>
                        <a:lnTo>
                          <a:pt x="22" y="105"/>
                        </a:lnTo>
                        <a:lnTo>
                          <a:pt x="22" y="105"/>
                        </a:lnTo>
                        <a:lnTo>
                          <a:pt x="24" y="105"/>
                        </a:lnTo>
                        <a:lnTo>
                          <a:pt x="24" y="105"/>
                        </a:lnTo>
                        <a:lnTo>
                          <a:pt x="27" y="104"/>
                        </a:lnTo>
                        <a:lnTo>
                          <a:pt x="27" y="104"/>
                        </a:lnTo>
                        <a:lnTo>
                          <a:pt x="28" y="0"/>
                        </a:lnTo>
                        <a:lnTo>
                          <a:pt x="29" y="101"/>
                        </a:lnTo>
                        <a:lnTo>
                          <a:pt x="29" y="102"/>
                        </a:lnTo>
                        <a:lnTo>
                          <a:pt x="30" y="105"/>
                        </a:lnTo>
                        <a:lnTo>
                          <a:pt x="30" y="105"/>
                        </a:lnTo>
                        <a:lnTo>
                          <a:pt x="33" y="105"/>
                        </a:lnTo>
                        <a:lnTo>
                          <a:pt x="33" y="105"/>
                        </a:lnTo>
                        <a:lnTo>
                          <a:pt x="35" y="105"/>
                        </a:lnTo>
                        <a:lnTo>
                          <a:pt x="35" y="105"/>
                        </a:lnTo>
                        <a:lnTo>
                          <a:pt x="35" y="105"/>
                        </a:lnTo>
                        <a:lnTo>
                          <a:pt x="37" y="105"/>
                        </a:lnTo>
                        <a:lnTo>
                          <a:pt x="37" y="105"/>
                        </a:lnTo>
                        <a:lnTo>
                          <a:pt x="39" y="105"/>
                        </a:lnTo>
                        <a:lnTo>
                          <a:pt x="39" y="105"/>
                        </a:lnTo>
                        <a:lnTo>
                          <a:pt x="41" y="103"/>
                        </a:lnTo>
                        <a:lnTo>
                          <a:pt x="41" y="103"/>
                        </a:lnTo>
                        <a:lnTo>
                          <a:pt x="42" y="0"/>
                        </a:lnTo>
                        <a:lnTo>
                          <a:pt x="43" y="104"/>
                        </a:lnTo>
                        <a:lnTo>
                          <a:pt x="43" y="104"/>
                        </a:lnTo>
                        <a:lnTo>
                          <a:pt x="45" y="10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98" name="Freeform 378"/>
                  <p:cNvSpPr>
                    <a:spLocks/>
                  </p:cNvSpPr>
                  <p:nvPr/>
                </p:nvSpPr>
                <p:spPr bwMode="auto">
                  <a:xfrm>
                    <a:off x="10521951" y="2954338"/>
                    <a:ext cx="69850" cy="166688"/>
                  </a:xfrm>
                  <a:custGeom>
                    <a:avLst/>
                    <a:gdLst>
                      <a:gd name="T0" fmla="*/ 0 w 44"/>
                      <a:gd name="T1" fmla="*/ 105 h 105"/>
                      <a:gd name="T2" fmla="*/ 0 w 44"/>
                      <a:gd name="T3" fmla="*/ 105 h 105"/>
                      <a:gd name="T4" fmla="*/ 2 w 44"/>
                      <a:gd name="T5" fmla="*/ 105 h 105"/>
                      <a:gd name="T6" fmla="*/ 2 w 44"/>
                      <a:gd name="T7" fmla="*/ 105 h 105"/>
                      <a:gd name="T8" fmla="*/ 4 w 44"/>
                      <a:gd name="T9" fmla="*/ 105 h 105"/>
                      <a:gd name="T10" fmla="*/ 4 w 44"/>
                      <a:gd name="T11" fmla="*/ 105 h 105"/>
                      <a:gd name="T12" fmla="*/ 4 w 44"/>
                      <a:gd name="T13" fmla="*/ 105 h 105"/>
                      <a:gd name="T14" fmla="*/ 7 w 44"/>
                      <a:gd name="T15" fmla="*/ 105 h 105"/>
                      <a:gd name="T16" fmla="*/ 7 w 44"/>
                      <a:gd name="T17" fmla="*/ 105 h 105"/>
                      <a:gd name="T18" fmla="*/ 8 w 44"/>
                      <a:gd name="T19" fmla="*/ 105 h 105"/>
                      <a:gd name="T20" fmla="*/ 8 w 44"/>
                      <a:gd name="T21" fmla="*/ 105 h 105"/>
                      <a:gd name="T22" fmla="*/ 10 w 44"/>
                      <a:gd name="T23" fmla="*/ 53 h 105"/>
                      <a:gd name="T24" fmla="*/ 10 w 44"/>
                      <a:gd name="T25" fmla="*/ 50 h 105"/>
                      <a:gd name="T26" fmla="*/ 11 w 44"/>
                      <a:gd name="T27" fmla="*/ 0 h 105"/>
                      <a:gd name="T28" fmla="*/ 13 w 44"/>
                      <a:gd name="T29" fmla="*/ 105 h 105"/>
                      <a:gd name="T30" fmla="*/ 13 w 44"/>
                      <a:gd name="T31" fmla="*/ 105 h 105"/>
                      <a:gd name="T32" fmla="*/ 15 w 44"/>
                      <a:gd name="T33" fmla="*/ 105 h 105"/>
                      <a:gd name="T34" fmla="*/ 15 w 44"/>
                      <a:gd name="T35" fmla="*/ 105 h 105"/>
                      <a:gd name="T36" fmla="*/ 17 w 44"/>
                      <a:gd name="T37" fmla="*/ 105 h 105"/>
                      <a:gd name="T38" fmla="*/ 17 w 44"/>
                      <a:gd name="T39" fmla="*/ 105 h 105"/>
                      <a:gd name="T40" fmla="*/ 18 w 44"/>
                      <a:gd name="T41" fmla="*/ 105 h 105"/>
                      <a:gd name="T42" fmla="*/ 19 w 44"/>
                      <a:gd name="T43" fmla="*/ 105 h 105"/>
                      <a:gd name="T44" fmla="*/ 19 w 44"/>
                      <a:gd name="T45" fmla="*/ 105 h 105"/>
                      <a:gd name="T46" fmla="*/ 21 w 44"/>
                      <a:gd name="T47" fmla="*/ 105 h 105"/>
                      <a:gd name="T48" fmla="*/ 21 w 44"/>
                      <a:gd name="T49" fmla="*/ 105 h 105"/>
                      <a:gd name="T50" fmla="*/ 23 w 44"/>
                      <a:gd name="T51" fmla="*/ 105 h 105"/>
                      <a:gd name="T52" fmla="*/ 23 w 44"/>
                      <a:gd name="T53" fmla="*/ 105 h 105"/>
                      <a:gd name="T54" fmla="*/ 24 w 44"/>
                      <a:gd name="T55" fmla="*/ 0 h 105"/>
                      <a:gd name="T56" fmla="*/ 25 w 44"/>
                      <a:gd name="T57" fmla="*/ 99 h 105"/>
                      <a:gd name="T58" fmla="*/ 25 w 44"/>
                      <a:gd name="T59" fmla="*/ 99 h 105"/>
                      <a:gd name="T60" fmla="*/ 27 w 44"/>
                      <a:gd name="T61" fmla="*/ 105 h 105"/>
                      <a:gd name="T62" fmla="*/ 27 w 44"/>
                      <a:gd name="T63" fmla="*/ 105 h 105"/>
                      <a:gd name="T64" fmla="*/ 29 w 44"/>
                      <a:gd name="T65" fmla="*/ 105 h 105"/>
                      <a:gd name="T66" fmla="*/ 29 w 44"/>
                      <a:gd name="T67" fmla="*/ 105 h 105"/>
                      <a:gd name="T68" fmla="*/ 31 w 44"/>
                      <a:gd name="T69" fmla="*/ 105 h 105"/>
                      <a:gd name="T70" fmla="*/ 31 w 44"/>
                      <a:gd name="T71" fmla="*/ 105 h 105"/>
                      <a:gd name="T72" fmla="*/ 31 w 44"/>
                      <a:gd name="T73" fmla="*/ 105 h 105"/>
                      <a:gd name="T74" fmla="*/ 33 w 44"/>
                      <a:gd name="T75" fmla="*/ 105 h 105"/>
                      <a:gd name="T76" fmla="*/ 33 w 44"/>
                      <a:gd name="T77" fmla="*/ 105 h 105"/>
                      <a:gd name="T78" fmla="*/ 35 w 44"/>
                      <a:gd name="T79" fmla="*/ 105 h 105"/>
                      <a:gd name="T80" fmla="*/ 35 w 44"/>
                      <a:gd name="T81" fmla="*/ 105 h 105"/>
                      <a:gd name="T82" fmla="*/ 38 w 44"/>
                      <a:gd name="T83" fmla="*/ 103 h 105"/>
                      <a:gd name="T84" fmla="*/ 38 w 44"/>
                      <a:gd name="T85" fmla="*/ 103 h 105"/>
                      <a:gd name="T86" fmla="*/ 39 w 44"/>
                      <a:gd name="T87" fmla="*/ 1 h 105"/>
                      <a:gd name="T88" fmla="*/ 40 w 44"/>
                      <a:gd name="T89" fmla="*/ 104 h 105"/>
                      <a:gd name="T90" fmla="*/ 40 w 44"/>
                      <a:gd name="T91" fmla="*/ 104 h 105"/>
                      <a:gd name="T92" fmla="*/ 42 w 44"/>
                      <a:gd name="T93" fmla="*/ 105 h 105"/>
                      <a:gd name="T94" fmla="*/ 42 w 44"/>
                      <a:gd name="T95" fmla="*/ 105 h 105"/>
                      <a:gd name="T96" fmla="*/ 44 w 44"/>
                      <a:gd name="T97" fmla="*/ 105 h 105"/>
                      <a:gd name="T98" fmla="*/ 44 w 44"/>
                      <a:gd name="T99" fmla="*/ 105 h 1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05">
                        <a:moveTo>
                          <a:pt x="0" y="105"/>
                        </a:moveTo>
                        <a:lnTo>
                          <a:pt x="0" y="105"/>
                        </a:lnTo>
                        <a:lnTo>
                          <a:pt x="2" y="105"/>
                        </a:lnTo>
                        <a:lnTo>
                          <a:pt x="2" y="105"/>
                        </a:lnTo>
                        <a:lnTo>
                          <a:pt x="4" y="105"/>
                        </a:lnTo>
                        <a:lnTo>
                          <a:pt x="4" y="105"/>
                        </a:lnTo>
                        <a:lnTo>
                          <a:pt x="4" y="105"/>
                        </a:lnTo>
                        <a:lnTo>
                          <a:pt x="7" y="105"/>
                        </a:lnTo>
                        <a:lnTo>
                          <a:pt x="7" y="105"/>
                        </a:lnTo>
                        <a:lnTo>
                          <a:pt x="8" y="105"/>
                        </a:lnTo>
                        <a:lnTo>
                          <a:pt x="8" y="105"/>
                        </a:lnTo>
                        <a:lnTo>
                          <a:pt x="10" y="53"/>
                        </a:lnTo>
                        <a:lnTo>
                          <a:pt x="10" y="50"/>
                        </a:lnTo>
                        <a:lnTo>
                          <a:pt x="11" y="0"/>
                        </a:lnTo>
                        <a:lnTo>
                          <a:pt x="13" y="105"/>
                        </a:lnTo>
                        <a:lnTo>
                          <a:pt x="13" y="105"/>
                        </a:lnTo>
                        <a:lnTo>
                          <a:pt x="15" y="105"/>
                        </a:lnTo>
                        <a:lnTo>
                          <a:pt x="15" y="105"/>
                        </a:lnTo>
                        <a:lnTo>
                          <a:pt x="17" y="105"/>
                        </a:lnTo>
                        <a:lnTo>
                          <a:pt x="17" y="105"/>
                        </a:lnTo>
                        <a:lnTo>
                          <a:pt x="18" y="105"/>
                        </a:lnTo>
                        <a:lnTo>
                          <a:pt x="19" y="105"/>
                        </a:lnTo>
                        <a:lnTo>
                          <a:pt x="19" y="105"/>
                        </a:lnTo>
                        <a:lnTo>
                          <a:pt x="21" y="105"/>
                        </a:lnTo>
                        <a:lnTo>
                          <a:pt x="21" y="105"/>
                        </a:lnTo>
                        <a:lnTo>
                          <a:pt x="23" y="105"/>
                        </a:lnTo>
                        <a:lnTo>
                          <a:pt x="23" y="105"/>
                        </a:lnTo>
                        <a:lnTo>
                          <a:pt x="24" y="0"/>
                        </a:lnTo>
                        <a:lnTo>
                          <a:pt x="25" y="99"/>
                        </a:lnTo>
                        <a:lnTo>
                          <a:pt x="25" y="99"/>
                        </a:lnTo>
                        <a:lnTo>
                          <a:pt x="27" y="105"/>
                        </a:lnTo>
                        <a:lnTo>
                          <a:pt x="27" y="105"/>
                        </a:lnTo>
                        <a:lnTo>
                          <a:pt x="29" y="105"/>
                        </a:lnTo>
                        <a:lnTo>
                          <a:pt x="29" y="105"/>
                        </a:lnTo>
                        <a:lnTo>
                          <a:pt x="31" y="105"/>
                        </a:lnTo>
                        <a:lnTo>
                          <a:pt x="31" y="105"/>
                        </a:lnTo>
                        <a:lnTo>
                          <a:pt x="31" y="105"/>
                        </a:lnTo>
                        <a:lnTo>
                          <a:pt x="33" y="105"/>
                        </a:lnTo>
                        <a:lnTo>
                          <a:pt x="33" y="105"/>
                        </a:lnTo>
                        <a:lnTo>
                          <a:pt x="35" y="105"/>
                        </a:lnTo>
                        <a:lnTo>
                          <a:pt x="35" y="105"/>
                        </a:lnTo>
                        <a:lnTo>
                          <a:pt x="38" y="103"/>
                        </a:lnTo>
                        <a:lnTo>
                          <a:pt x="38" y="103"/>
                        </a:lnTo>
                        <a:lnTo>
                          <a:pt x="39" y="1"/>
                        </a:lnTo>
                        <a:lnTo>
                          <a:pt x="40" y="104"/>
                        </a:lnTo>
                        <a:lnTo>
                          <a:pt x="40" y="104"/>
                        </a:lnTo>
                        <a:lnTo>
                          <a:pt x="42" y="105"/>
                        </a:lnTo>
                        <a:lnTo>
                          <a:pt x="42" y="105"/>
                        </a:lnTo>
                        <a:lnTo>
                          <a:pt x="44" y="105"/>
                        </a:lnTo>
                        <a:lnTo>
                          <a:pt x="44" y="10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99" name="Freeform 379"/>
                  <p:cNvSpPr>
                    <a:spLocks/>
                  </p:cNvSpPr>
                  <p:nvPr/>
                </p:nvSpPr>
                <p:spPr bwMode="auto">
                  <a:xfrm>
                    <a:off x="10591801" y="2955925"/>
                    <a:ext cx="69850" cy="165100"/>
                  </a:xfrm>
                  <a:custGeom>
                    <a:avLst/>
                    <a:gdLst>
                      <a:gd name="T0" fmla="*/ 0 w 44"/>
                      <a:gd name="T1" fmla="*/ 104 h 104"/>
                      <a:gd name="T2" fmla="*/ 2 w 44"/>
                      <a:gd name="T3" fmla="*/ 104 h 104"/>
                      <a:gd name="T4" fmla="*/ 2 w 44"/>
                      <a:gd name="T5" fmla="*/ 104 h 104"/>
                      <a:gd name="T6" fmla="*/ 2 w 44"/>
                      <a:gd name="T7" fmla="*/ 104 h 104"/>
                      <a:gd name="T8" fmla="*/ 4 w 44"/>
                      <a:gd name="T9" fmla="*/ 104 h 104"/>
                      <a:gd name="T10" fmla="*/ 4 w 44"/>
                      <a:gd name="T11" fmla="*/ 104 h 104"/>
                      <a:gd name="T12" fmla="*/ 6 w 44"/>
                      <a:gd name="T13" fmla="*/ 104 h 104"/>
                      <a:gd name="T14" fmla="*/ 6 w 44"/>
                      <a:gd name="T15" fmla="*/ 104 h 104"/>
                      <a:gd name="T16" fmla="*/ 8 w 44"/>
                      <a:gd name="T17" fmla="*/ 86 h 104"/>
                      <a:gd name="T18" fmla="*/ 8 w 44"/>
                      <a:gd name="T19" fmla="*/ 86 h 104"/>
                      <a:gd name="T20" fmla="*/ 9 w 44"/>
                      <a:gd name="T21" fmla="*/ 0 h 104"/>
                      <a:gd name="T22" fmla="*/ 10 w 44"/>
                      <a:gd name="T23" fmla="*/ 104 h 104"/>
                      <a:gd name="T24" fmla="*/ 10 w 44"/>
                      <a:gd name="T25" fmla="*/ 104 h 104"/>
                      <a:gd name="T26" fmla="*/ 12 w 44"/>
                      <a:gd name="T27" fmla="*/ 104 h 104"/>
                      <a:gd name="T28" fmla="*/ 12 w 44"/>
                      <a:gd name="T29" fmla="*/ 104 h 104"/>
                      <a:gd name="T30" fmla="*/ 14 w 44"/>
                      <a:gd name="T31" fmla="*/ 104 h 104"/>
                      <a:gd name="T32" fmla="*/ 14 w 44"/>
                      <a:gd name="T33" fmla="*/ 104 h 104"/>
                      <a:gd name="T34" fmla="*/ 16 w 44"/>
                      <a:gd name="T35" fmla="*/ 104 h 104"/>
                      <a:gd name="T36" fmla="*/ 16 w 44"/>
                      <a:gd name="T37" fmla="*/ 104 h 104"/>
                      <a:gd name="T38" fmla="*/ 16 w 44"/>
                      <a:gd name="T39" fmla="*/ 104 h 104"/>
                      <a:gd name="T40" fmla="*/ 19 w 44"/>
                      <a:gd name="T41" fmla="*/ 104 h 104"/>
                      <a:gd name="T42" fmla="*/ 19 w 44"/>
                      <a:gd name="T43" fmla="*/ 104 h 104"/>
                      <a:gd name="T44" fmla="*/ 21 w 44"/>
                      <a:gd name="T45" fmla="*/ 104 h 104"/>
                      <a:gd name="T46" fmla="*/ 21 w 44"/>
                      <a:gd name="T47" fmla="*/ 104 h 104"/>
                      <a:gd name="T48" fmla="*/ 23 w 44"/>
                      <a:gd name="T49" fmla="*/ 0 h 104"/>
                      <a:gd name="T50" fmla="*/ 23 w 44"/>
                      <a:gd name="T51" fmla="*/ 93 h 104"/>
                      <a:gd name="T52" fmla="*/ 23 w 44"/>
                      <a:gd name="T53" fmla="*/ 94 h 104"/>
                      <a:gd name="T54" fmla="*/ 25 w 44"/>
                      <a:gd name="T55" fmla="*/ 104 h 104"/>
                      <a:gd name="T56" fmla="*/ 25 w 44"/>
                      <a:gd name="T57" fmla="*/ 104 h 104"/>
                      <a:gd name="T58" fmla="*/ 27 w 44"/>
                      <a:gd name="T59" fmla="*/ 104 h 104"/>
                      <a:gd name="T60" fmla="*/ 27 w 44"/>
                      <a:gd name="T61" fmla="*/ 104 h 104"/>
                      <a:gd name="T62" fmla="*/ 29 w 44"/>
                      <a:gd name="T63" fmla="*/ 104 h 104"/>
                      <a:gd name="T64" fmla="*/ 29 w 44"/>
                      <a:gd name="T65" fmla="*/ 104 h 104"/>
                      <a:gd name="T66" fmla="*/ 29 w 44"/>
                      <a:gd name="T67" fmla="*/ 104 h 104"/>
                      <a:gd name="T68" fmla="*/ 31 w 44"/>
                      <a:gd name="T69" fmla="*/ 104 h 104"/>
                      <a:gd name="T70" fmla="*/ 31 w 44"/>
                      <a:gd name="T71" fmla="*/ 104 h 104"/>
                      <a:gd name="T72" fmla="*/ 33 w 44"/>
                      <a:gd name="T73" fmla="*/ 104 h 104"/>
                      <a:gd name="T74" fmla="*/ 33 w 44"/>
                      <a:gd name="T75" fmla="*/ 104 h 104"/>
                      <a:gd name="T76" fmla="*/ 35 w 44"/>
                      <a:gd name="T77" fmla="*/ 103 h 104"/>
                      <a:gd name="T78" fmla="*/ 35 w 44"/>
                      <a:gd name="T79" fmla="*/ 103 h 104"/>
                      <a:gd name="T80" fmla="*/ 36 w 44"/>
                      <a:gd name="T81" fmla="*/ 1 h 104"/>
                      <a:gd name="T82" fmla="*/ 37 w 44"/>
                      <a:gd name="T83" fmla="*/ 102 h 104"/>
                      <a:gd name="T84" fmla="*/ 37 w 44"/>
                      <a:gd name="T85" fmla="*/ 102 h 104"/>
                      <a:gd name="T86" fmla="*/ 39 w 44"/>
                      <a:gd name="T87" fmla="*/ 104 h 104"/>
                      <a:gd name="T88" fmla="*/ 39 w 44"/>
                      <a:gd name="T89" fmla="*/ 104 h 104"/>
                      <a:gd name="T90" fmla="*/ 41 w 44"/>
                      <a:gd name="T91" fmla="*/ 104 h 104"/>
                      <a:gd name="T92" fmla="*/ 41 w 44"/>
                      <a:gd name="T93" fmla="*/ 104 h 104"/>
                      <a:gd name="T94" fmla="*/ 43 w 44"/>
                      <a:gd name="T95" fmla="*/ 104 h 104"/>
                      <a:gd name="T96" fmla="*/ 44 w 44"/>
                      <a:gd name="T97" fmla="*/ 104 h 104"/>
                      <a:gd name="T98" fmla="*/ 44 w 44"/>
                      <a:gd name="T99" fmla="*/ 104 h 10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104">
                        <a:moveTo>
                          <a:pt x="0" y="104"/>
                        </a:moveTo>
                        <a:lnTo>
                          <a:pt x="2" y="104"/>
                        </a:lnTo>
                        <a:lnTo>
                          <a:pt x="2" y="104"/>
                        </a:lnTo>
                        <a:lnTo>
                          <a:pt x="2" y="104"/>
                        </a:lnTo>
                        <a:lnTo>
                          <a:pt x="4" y="104"/>
                        </a:lnTo>
                        <a:lnTo>
                          <a:pt x="4" y="104"/>
                        </a:lnTo>
                        <a:lnTo>
                          <a:pt x="6" y="104"/>
                        </a:lnTo>
                        <a:lnTo>
                          <a:pt x="6" y="104"/>
                        </a:lnTo>
                        <a:lnTo>
                          <a:pt x="8" y="86"/>
                        </a:lnTo>
                        <a:lnTo>
                          <a:pt x="8" y="86"/>
                        </a:lnTo>
                        <a:lnTo>
                          <a:pt x="9" y="0"/>
                        </a:lnTo>
                        <a:lnTo>
                          <a:pt x="10" y="104"/>
                        </a:lnTo>
                        <a:lnTo>
                          <a:pt x="10" y="104"/>
                        </a:lnTo>
                        <a:lnTo>
                          <a:pt x="12" y="104"/>
                        </a:lnTo>
                        <a:lnTo>
                          <a:pt x="12" y="104"/>
                        </a:lnTo>
                        <a:lnTo>
                          <a:pt x="14" y="104"/>
                        </a:lnTo>
                        <a:lnTo>
                          <a:pt x="14" y="104"/>
                        </a:lnTo>
                        <a:lnTo>
                          <a:pt x="16" y="104"/>
                        </a:lnTo>
                        <a:lnTo>
                          <a:pt x="16" y="104"/>
                        </a:lnTo>
                        <a:lnTo>
                          <a:pt x="16" y="104"/>
                        </a:lnTo>
                        <a:lnTo>
                          <a:pt x="19" y="104"/>
                        </a:lnTo>
                        <a:lnTo>
                          <a:pt x="19" y="104"/>
                        </a:lnTo>
                        <a:lnTo>
                          <a:pt x="21" y="104"/>
                        </a:lnTo>
                        <a:lnTo>
                          <a:pt x="21" y="104"/>
                        </a:lnTo>
                        <a:lnTo>
                          <a:pt x="23" y="0"/>
                        </a:lnTo>
                        <a:lnTo>
                          <a:pt x="23" y="93"/>
                        </a:lnTo>
                        <a:lnTo>
                          <a:pt x="23" y="94"/>
                        </a:lnTo>
                        <a:lnTo>
                          <a:pt x="25" y="104"/>
                        </a:lnTo>
                        <a:lnTo>
                          <a:pt x="25" y="104"/>
                        </a:lnTo>
                        <a:lnTo>
                          <a:pt x="27" y="104"/>
                        </a:lnTo>
                        <a:lnTo>
                          <a:pt x="27" y="104"/>
                        </a:lnTo>
                        <a:lnTo>
                          <a:pt x="29" y="104"/>
                        </a:lnTo>
                        <a:lnTo>
                          <a:pt x="29" y="104"/>
                        </a:lnTo>
                        <a:lnTo>
                          <a:pt x="29" y="104"/>
                        </a:lnTo>
                        <a:lnTo>
                          <a:pt x="31" y="104"/>
                        </a:lnTo>
                        <a:lnTo>
                          <a:pt x="31" y="104"/>
                        </a:lnTo>
                        <a:lnTo>
                          <a:pt x="33" y="104"/>
                        </a:lnTo>
                        <a:lnTo>
                          <a:pt x="33" y="104"/>
                        </a:lnTo>
                        <a:lnTo>
                          <a:pt x="35" y="103"/>
                        </a:lnTo>
                        <a:lnTo>
                          <a:pt x="35" y="103"/>
                        </a:lnTo>
                        <a:lnTo>
                          <a:pt x="36" y="1"/>
                        </a:lnTo>
                        <a:lnTo>
                          <a:pt x="37" y="102"/>
                        </a:lnTo>
                        <a:lnTo>
                          <a:pt x="37" y="102"/>
                        </a:lnTo>
                        <a:lnTo>
                          <a:pt x="39" y="104"/>
                        </a:lnTo>
                        <a:lnTo>
                          <a:pt x="39" y="104"/>
                        </a:lnTo>
                        <a:lnTo>
                          <a:pt x="41" y="104"/>
                        </a:lnTo>
                        <a:lnTo>
                          <a:pt x="41" y="104"/>
                        </a:lnTo>
                        <a:lnTo>
                          <a:pt x="43" y="104"/>
                        </a:lnTo>
                        <a:lnTo>
                          <a:pt x="44" y="104"/>
                        </a:lnTo>
                        <a:lnTo>
                          <a:pt x="44" y="104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00" name="Freeform 380"/>
                  <p:cNvSpPr>
                    <a:spLocks/>
                  </p:cNvSpPr>
                  <p:nvPr/>
                </p:nvSpPr>
                <p:spPr bwMode="auto">
                  <a:xfrm>
                    <a:off x="10661651" y="2959100"/>
                    <a:ext cx="71438" cy="161925"/>
                  </a:xfrm>
                  <a:custGeom>
                    <a:avLst/>
                    <a:gdLst>
                      <a:gd name="T0" fmla="*/ 0 w 45"/>
                      <a:gd name="T1" fmla="*/ 102 h 102"/>
                      <a:gd name="T2" fmla="*/ 2 w 45"/>
                      <a:gd name="T3" fmla="*/ 102 h 102"/>
                      <a:gd name="T4" fmla="*/ 2 w 45"/>
                      <a:gd name="T5" fmla="*/ 102 h 102"/>
                      <a:gd name="T6" fmla="*/ 4 w 45"/>
                      <a:gd name="T7" fmla="*/ 102 h 102"/>
                      <a:gd name="T8" fmla="*/ 4 w 45"/>
                      <a:gd name="T9" fmla="*/ 102 h 102"/>
                      <a:gd name="T10" fmla="*/ 6 w 45"/>
                      <a:gd name="T11" fmla="*/ 93 h 102"/>
                      <a:gd name="T12" fmla="*/ 6 w 45"/>
                      <a:gd name="T13" fmla="*/ 93 h 102"/>
                      <a:gd name="T14" fmla="*/ 6 w 45"/>
                      <a:gd name="T15" fmla="*/ 0 h 102"/>
                      <a:gd name="T16" fmla="*/ 8 w 45"/>
                      <a:gd name="T17" fmla="*/ 102 h 102"/>
                      <a:gd name="T18" fmla="*/ 8 w 45"/>
                      <a:gd name="T19" fmla="*/ 102 h 102"/>
                      <a:gd name="T20" fmla="*/ 10 w 45"/>
                      <a:gd name="T21" fmla="*/ 102 h 102"/>
                      <a:gd name="T22" fmla="*/ 10 w 45"/>
                      <a:gd name="T23" fmla="*/ 102 h 102"/>
                      <a:gd name="T24" fmla="*/ 12 w 45"/>
                      <a:gd name="T25" fmla="*/ 102 h 102"/>
                      <a:gd name="T26" fmla="*/ 12 w 45"/>
                      <a:gd name="T27" fmla="*/ 102 h 102"/>
                      <a:gd name="T28" fmla="*/ 13 w 45"/>
                      <a:gd name="T29" fmla="*/ 102 h 102"/>
                      <a:gd name="T30" fmla="*/ 14 w 45"/>
                      <a:gd name="T31" fmla="*/ 102 h 102"/>
                      <a:gd name="T32" fmla="*/ 14 w 45"/>
                      <a:gd name="T33" fmla="*/ 102 h 102"/>
                      <a:gd name="T34" fmla="*/ 16 w 45"/>
                      <a:gd name="T35" fmla="*/ 102 h 102"/>
                      <a:gd name="T36" fmla="*/ 16 w 45"/>
                      <a:gd name="T37" fmla="*/ 102 h 102"/>
                      <a:gd name="T38" fmla="*/ 18 w 45"/>
                      <a:gd name="T39" fmla="*/ 102 h 102"/>
                      <a:gd name="T40" fmla="*/ 18 w 45"/>
                      <a:gd name="T41" fmla="*/ 102 h 102"/>
                      <a:gd name="T42" fmla="*/ 20 w 45"/>
                      <a:gd name="T43" fmla="*/ 2 h 102"/>
                      <a:gd name="T44" fmla="*/ 20 w 45"/>
                      <a:gd name="T45" fmla="*/ 78 h 102"/>
                      <a:gd name="T46" fmla="*/ 20 w 45"/>
                      <a:gd name="T47" fmla="*/ 79 h 102"/>
                      <a:gd name="T48" fmla="*/ 22 w 45"/>
                      <a:gd name="T49" fmla="*/ 102 h 102"/>
                      <a:gd name="T50" fmla="*/ 22 w 45"/>
                      <a:gd name="T51" fmla="*/ 102 h 102"/>
                      <a:gd name="T52" fmla="*/ 25 w 45"/>
                      <a:gd name="T53" fmla="*/ 102 h 102"/>
                      <a:gd name="T54" fmla="*/ 25 w 45"/>
                      <a:gd name="T55" fmla="*/ 102 h 102"/>
                      <a:gd name="T56" fmla="*/ 27 w 45"/>
                      <a:gd name="T57" fmla="*/ 102 h 102"/>
                      <a:gd name="T58" fmla="*/ 27 w 45"/>
                      <a:gd name="T59" fmla="*/ 102 h 102"/>
                      <a:gd name="T60" fmla="*/ 27 w 45"/>
                      <a:gd name="T61" fmla="*/ 102 h 102"/>
                      <a:gd name="T62" fmla="*/ 29 w 45"/>
                      <a:gd name="T63" fmla="*/ 102 h 102"/>
                      <a:gd name="T64" fmla="*/ 29 w 45"/>
                      <a:gd name="T65" fmla="*/ 102 h 102"/>
                      <a:gd name="T66" fmla="*/ 31 w 45"/>
                      <a:gd name="T67" fmla="*/ 102 h 102"/>
                      <a:gd name="T68" fmla="*/ 31 w 45"/>
                      <a:gd name="T69" fmla="*/ 102 h 102"/>
                      <a:gd name="T70" fmla="*/ 33 w 45"/>
                      <a:gd name="T71" fmla="*/ 101 h 102"/>
                      <a:gd name="T72" fmla="*/ 33 w 45"/>
                      <a:gd name="T73" fmla="*/ 101 h 102"/>
                      <a:gd name="T74" fmla="*/ 34 w 45"/>
                      <a:gd name="T75" fmla="*/ 3 h 102"/>
                      <a:gd name="T76" fmla="*/ 35 w 45"/>
                      <a:gd name="T77" fmla="*/ 100 h 102"/>
                      <a:gd name="T78" fmla="*/ 35 w 45"/>
                      <a:gd name="T79" fmla="*/ 100 h 102"/>
                      <a:gd name="T80" fmla="*/ 37 w 45"/>
                      <a:gd name="T81" fmla="*/ 102 h 102"/>
                      <a:gd name="T82" fmla="*/ 37 w 45"/>
                      <a:gd name="T83" fmla="*/ 102 h 102"/>
                      <a:gd name="T84" fmla="*/ 39 w 45"/>
                      <a:gd name="T85" fmla="*/ 102 h 102"/>
                      <a:gd name="T86" fmla="*/ 39 w 45"/>
                      <a:gd name="T87" fmla="*/ 102 h 102"/>
                      <a:gd name="T88" fmla="*/ 41 w 45"/>
                      <a:gd name="T89" fmla="*/ 102 h 102"/>
                      <a:gd name="T90" fmla="*/ 41 w 45"/>
                      <a:gd name="T91" fmla="*/ 102 h 102"/>
                      <a:gd name="T92" fmla="*/ 41 w 45"/>
                      <a:gd name="T93" fmla="*/ 102 h 102"/>
                      <a:gd name="T94" fmla="*/ 43 w 45"/>
                      <a:gd name="T95" fmla="*/ 102 h 102"/>
                      <a:gd name="T96" fmla="*/ 43 w 45"/>
                      <a:gd name="T97" fmla="*/ 102 h 102"/>
                      <a:gd name="T98" fmla="*/ 45 w 45"/>
                      <a:gd name="T99" fmla="*/ 102 h 10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102">
                        <a:moveTo>
                          <a:pt x="0" y="102"/>
                        </a:moveTo>
                        <a:lnTo>
                          <a:pt x="2" y="102"/>
                        </a:lnTo>
                        <a:lnTo>
                          <a:pt x="2" y="102"/>
                        </a:lnTo>
                        <a:lnTo>
                          <a:pt x="4" y="102"/>
                        </a:lnTo>
                        <a:lnTo>
                          <a:pt x="4" y="102"/>
                        </a:lnTo>
                        <a:lnTo>
                          <a:pt x="6" y="93"/>
                        </a:lnTo>
                        <a:lnTo>
                          <a:pt x="6" y="93"/>
                        </a:lnTo>
                        <a:lnTo>
                          <a:pt x="6" y="0"/>
                        </a:lnTo>
                        <a:lnTo>
                          <a:pt x="8" y="102"/>
                        </a:lnTo>
                        <a:lnTo>
                          <a:pt x="8" y="102"/>
                        </a:lnTo>
                        <a:lnTo>
                          <a:pt x="10" y="102"/>
                        </a:lnTo>
                        <a:lnTo>
                          <a:pt x="10" y="102"/>
                        </a:lnTo>
                        <a:lnTo>
                          <a:pt x="12" y="102"/>
                        </a:lnTo>
                        <a:lnTo>
                          <a:pt x="12" y="102"/>
                        </a:lnTo>
                        <a:lnTo>
                          <a:pt x="13" y="102"/>
                        </a:lnTo>
                        <a:lnTo>
                          <a:pt x="14" y="102"/>
                        </a:lnTo>
                        <a:lnTo>
                          <a:pt x="14" y="102"/>
                        </a:lnTo>
                        <a:lnTo>
                          <a:pt x="16" y="102"/>
                        </a:lnTo>
                        <a:lnTo>
                          <a:pt x="16" y="102"/>
                        </a:lnTo>
                        <a:lnTo>
                          <a:pt x="18" y="102"/>
                        </a:lnTo>
                        <a:lnTo>
                          <a:pt x="18" y="102"/>
                        </a:lnTo>
                        <a:lnTo>
                          <a:pt x="20" y="2"/>
                        </a:lnTo>
                        <a:lnTo>
                          <a:pt x="20" y="78"/>
                        </a:lnTo>
                        <a:lnTo>
                          <a:pt x="20" y="79"/>
                        </a:lnTo>
                        <a:lnTo>
                          <a:pt x="22" y="102"/>
                        </a:lnTo>
                        <a:lnTo>
                          <a:pt x="22" y="102"/>
                        </a:lnTo>
                        <a:lnTo>
                          <a:pt x="25" y="102"/>
                        </a:lnTo>
                        <a:lnTo>
                          <a:pt x="25" y="102"/>
                        </a:lnTo>
                        <a:lnTo>
                          <a:pt x="27" y="102"/>
                        </a:lnTo>
                        <a:lnTo>
                          <a:pt x="27" y="102"/>
                        </a:lnTo>
                        <a:lnTo>
                          <a:pt x="27" y="102"/>
                        </a:lnTo>
                        <a:lnTo>
                          <a:pt x="29" y="102"/>
                        </a:lnTo>
                        <a:lnTo>
                          <a:pt x="29" y="102"/>
                        </a:lnTo>
                        <a:lnTo>
                          <a:pt x="31" y="102"/>
                        </a:lnTo>
                        <a:lnTo>
                          <a:pt x="31" y="102"/>
                        </a:lnTo>
                        <a:lnTo>
                          <a:pt x="33" y="101"/>
                        </a:lnTo>
                        <a:lnTo>
                          <a:pt x="33" y="101"/>
                        </a:lnTo>
                        <a:lnTo>
                          <a:pt x="34" y="3"/>
                        </a:lnTo>
                        <a:lnTo>
                          <a:pt x="35" y="100"/>
                        </a:lnTo>
                        <a:lnTo>
                          <a:pt x="35" y="100"/>
                        </a:lnTo>
                        <a:lnTo>
                          <a:pt x="37" y="102"/>
                        </a:lnTo>
                        <a:lnTo>
                          <a:pt x="37" y="102"/>
                        </a:lnTo>
                        <a:lnTo>
                          <a:pt x="39" y="102"/>
                        </a:lnTo>
                        <a:lnTo>
                          <a:pt x="39" y="102"/>
                        </a:lnTo>
                        <a:lnTo>
                          <a:pt x="41" y="102"/>
                        </a:lnTo>
                        <a:lnTo>
                          <a:pt x="41" y="102"/>
                        </a:lnTo>
                        <a:lnTo>
                          <a:pt x="41" y="102"/>
                        </a:lnTo>
                        <a:lnTo>
                          <a:pt x="43" y="102"/>
                        </a:lnTo>
                        <a:lnTo>
                          <a:pt x="43" y="102"/>
                        </a:lnTo>
                        <a:lnTo>
                          <a:pt x="45" y="10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01" name="Freeform 381"/>
                  <p:cNvSpPr>
                    <a:spLocks/>
                  </p:cNvSpPr>
                  <p:nvPr/>
                </p:nvSpPr>
                <p:spPr bwMode="auto">
                  <a:xfrm>
                    <a:off x="10733089" y="2965450"/>
                    <a:ext cx="69850" cy="155575"/>
                  </a:xfrm>
                  <a:custGeom>
                    <a:avLst/>
                    <a:gdLst>
                      <a:gd name="T0" fmla="*/ 0 w 44"/>
                      <a:gd name="T1" fmla="*/ 98 h 98"/>
                      <a:gd name="T2" fmla="*/ 0 w 44"/>
                      <a:gd name="T3" fmla="*/ 98 h 98"/>
                      <a:gd name="T4" fmla="*/ 2 w 44"/>
                      <a:gd name="T5" fmla="*/ 93 h 98"/>
                      <a:gd name="T6" fmla="*/ 2 w 44"/>
                      <a:gd name="T7" fmla="*/ 93 h 98"/>
                      <a:gd name="T8" fmla="*/ 3 w 44"/>
                      <a:gd name="T9" fmla="*/ 0 h 98"/>
                      <a:gd name="T10" fmla="*/ 5 w 44"/>
                      <a:gd name="T11" fmla="*/ 98 h 98"/>
                      <a:gd name="T12" fmla="*/ 5 w 44"/>
                      <a:gd name="T13" fmla="*/ 98 h 98"/>
                      <a:gd name="T14" fmla="*/ 7 w 44"/>
                      <a:gd name="T15" fmla="*/ 98 h 98"/>
                      <a:gd name="T16" fmla="*/ 7 w 44"/>
                      <a:gd name="T17" fmla="*/ 98 h 98"/>
                      <a:gd name="T18" fmla="*/ 8 w 44"/>
                      <a:gd name="T19" fmla="*/ 98 h 98"/>
                      <a:gd name="T20" fmla="*/ 8 w 44"/>
                      <a:gd name="T21" fmla="*/ 98 h 98"/>
                      <a:gd name="T22" fmla="*/ 10 w 44"/>
                      <a:gd name="T23" fmla="*/ 98 h 98"/>
                      <a:gd name="T24" fmla="*/ 11 w 44"/>
                      <a:gd name="T25" fmla="*/ 98 h 98"/>
                      <a:gd name="T26" fmla="*/ 11 w 44"/>
                      <a:gd name="T27" fmla="*/ 98 h 98"/>
                      <a:gd name="T28" fmla="*/ 13 w 44"/>
                      <a:gd name="T29" fmla="*/ 98 h 98"/>
                      <a:gd name="T30" fmla="*/ 13 w 44"/>
                      <a:gd name="T31" fmla="*/ 98 h 98"/>
                      <a:gd name="T32" fmla="*/ 15 w 44"/>
                      <a:gd name="T33" fmla="*/ 98 h 98"/>
                      <a:gd name="T34" fmla="*/ 15 w 44"/>
                      <a:gd name="T35" fmla="*/ 98 h 98"/>
                      <a:gd name="T36" fmla="*/ 17 w 44"/>
                      <a:gd name="T37" fmla="*/ 2 h 98"/>
                      <a:gd name="T38" fmla="*/ 17 w 44"/>
                      <a:gd name="T39" fmla="*/ 28 h 98"/>
                      <a:gd name="T40" fmla="*/ 17 w 44"/>
                      <a:gd name="T41" fmla="*/ 31 h 98"/>
                      <a:gd name="T42" fmla="*/ 19 w 44"/>
                      <a:gd name="T43" fmla="*/ 98 h 98"/>
                      <a:gd name="T44" fmla="*/ 19 w 44"/>
                      <a:gd name="T45" fmla="*/ 98 h 98"/>
                      <a:gd name="T46" fmla="*/ 21 w 44"/>
                      <a:gd name="T47" fmla="*/ 98 h 98"/>
                      <a:gd name="T48" fmla="*/ 21 w 44"/>
                      <a:gd name="T49" fmla="*/ 98 h 98"/>
                      <a:gd name="T50" fmla="*/ 23 w 44"/>
                      <a:gd name="T51" fmla="*/ 98 h 98"/>
                      <a:gd name="T52" fmla="*/ 23 w 44"/>
                      <a:gd name="T53" fmla="*/ 98 h 98"/>
                      <a:gd name="T54" fmla="*/ 24 w 44"/>
                      <a:gd name="T55" fmla="*/ 98 h 98"/>
                      <a:gd name="T56" fmla="*/ 25 w 44"/>
                      <a:gd name="T57" fmla="*/ 98 h 98"/>
                      <a:gd name="T58" fmla="*/ 25 w 44"/>
                      <a:gd name="T59" fmla="*/ 98 h 98"/>
                      <a:gd name="T60" fmla="*/ 27 w 44"/>
                      <a:gd name="T61" fmla="*/ 98 h 98"/>
                      <a:gd name="T62" fmla="*/ 27 w 44"/>
                      <a:gd name="T63" fmla="*/ 98 h 98"/>
                      <a:gd name="T64" fmla="*/ 30 w 44"/>
                      <a:gd name="T65" fmla="*/ 97 h 98"/>
                      <a:gd name="T66" fmla="*/ 30 w 44"/>
                      <a:gd name="T67" fmla="*/ 97 h 98"/>
                      <a:gd name="T68" fmla="*/ 31 w 44"/>
                      <a:gd name="T69" fmla="*/ 3 h 98"/>
                      <a:gd name="T70" fmla="*/ 31 w 44"/>
                      <a:gd name="T71" fmla="*/ 95 h 98"/>
                      <a:gd name="T72" fmla="*/ 31 w 44"/>
                      <a:gd name="T73" fmla="*/ 95 h 98"/>
                      <a:gd name="T74" fmla="*/ 33 w 44"/>
                      <a:gd name="T75" fmla="*/ 98 h 98"/>
                      <a:gd name="T76" fmla="*/ 33 w 44"/>
                      <a:gd name="T77" fmla="*/ 98 h 98"/>
                      <a:gd name="T78" fmla="*/ 36 w 44"/>
                      <a:gd name="T79" fmla="*/ 98 h 98"/>
                      <a:gd name="T80" fmla="*/ 36 w 44"/>
                      <a:gd name="T81" fmla="*/ 98 h 98"/>
                      <a:gd name="T82" fmla="*/ 38 w 44"/>
                      <a:gd name="T83" fmla="*/ 98 h 98"/>
                      <a:gd name="T84" fmla="*/ 38 w 44"/>
                      <a:gd name="T85" fmla="*/ 98 h 98"/>
                      <a:gd name="T86" fmla="*/ 38 w 44"/>
                      <a:gd name="T87" fmla="*/ 98 h 98"/>
                      <a:gd name="T88" fmla="*/ 40 w 44"/>
                      <a:gd name="T89" fmla="*/ 98 h 98"/>
                      <a:gd name="T90" fmla="*/ 40 w 44"/>
                      <a:gd name="T91" fmla="*/ 98 h 98"/>
                      <a:gd name="T92" fmla="*/ 42 w 44"/>
                      <a:gd name="T93" fmla="*/ 98 h 98"/>
                      <a:gd name="T94" fmla="*/ 42 w 44"/>
                      <a:gd name="T95" fmla="*/ 98 h 98"/>
                      <a:gd name="T96" fmla="*/ 44 w 44"/>
                      <a:gd name="T97" fmla="*/ 95 h 98"/>
                      <a:gd name="T98" fmla="*/ 44 w 44"/>
                      <a:gd name="T99" fmla="*/ 95 h 9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98">
                        <a:moveTo>
                          <a:pt x="0" y="98"/>
                        </a:moveTo>
                        <a:lnTo>
                          <a:pt x="0" y="98"/>
                        </a:lnTo>
                        <a:lnTo>
                          <a:pt x="2" y="93"/>
                        </a:lnTo>
                        <a:lnTo>
                          <a:pt x="2" y="93"/>
                        </a:lnTo>
                        <a:lnTo>
                          <a:pt x="3" y="0"/>
                        </a:lnTo>
                        <a:lnTo>
                          <a:pt x="5" y="98"/>
                        </a:lnTo>
                        <a:lnTo>
                          <a:pt x="5" y="98"/>
                        </a:lnTo>
                        <a:lnTo>
                          <a:pt x="7" y="98"/>
                        </a:lnTo>
                        <a:lnTo>
                          <a:pt x="7" y="98"/>
                        </a:lnTo>
                        <a:lnTo>
                          <a:pt x="8" y="98"/>
                        </a:lnTo>
                        <a:lnTo>
                          <a:pt x="8" y="98"/>
                        </a:lnTo>
                        <a:lnTo>
                          <a:pt x="10" y="98"/>
                        </a:lnTo>
                        <a:lnTo>
                          <a:pt x="11" y="98"/>
                        </a:lnTo>
                        <a:lnTo>
                          <a:pt x="11" y="98"/>
                        </a:lnTo>
                        <a:lnTo>
                          <a:pt x="13" y="98"/>
                        </a:lnTo>
                        <a:lnTo>
                          <a:pt x="13" y="98"/>
                        </a:lnTo>
                        <a:lnTo>
                          <a:pt x="15" y="98"/>
                        </a:lnTo>
                        <a:lnTo>
                          <a:pt x="15" y="98"/>
                        </a:lnTo>
                        <a:lnTo>
                          <a:pt x="17" y="2"/>
                        </a:lnTo>
                        <a:lnTo>
                          <a:pt x="17" y="28"/>
                        </a:lnTo>
                        <a:lnTo>
                          <a:pt x="17" y="31"/>
                        </a:lnTo>
                        <a:lnTo>
                          <a:pt x="19" y="98"/>
                        </a:lnTo>
                        <a:lnTo>
                          <a:pt x="19" y="98"/>
                        </a:lnTo>
                        <a:lnTo>
                          <a:pt x="21" y="98"/>
                        </a:lnTo>
                        <a:lnTo>
                          <a:pt x="21" y="98"/>
                        </a:lnTo>
                        <a:lnTo>
                          <a:pt x="23" y="98"/>
                        </a:lnTo>
                        <a:lnTo>
                          <a:pt x="23" y="98"/>
                        </a:lnTo>
                        <a:lnTo>
                          <a:pt x="24" y="98"/>
                        </a:lnTo>
                        <a:lnTo>
                          <a:pt x="25" y="98"/>
                        </a:lnTo>
                        <a:lnTo>
                          <a:pt x="25" y="98"/>
                        </a:lnTo>
                        <a:lnTo>
                          <a:pt x="27" y="98"/>
                        </a:lnTo>
                        <a:lnTo>
                          <a:pt x="27" y="98"/>
                        </a:lnTo>
                        <a:lnTo>
                          <a:pt x="30" y="97"/>
                        </a:lnTo>
                        <a:lnTo>
                          <a:pt x="30" y="97"/>
                        </a:lnTo>
                        <a:lnTo>
                          <a:pt x="31" y="3"/>
                        </a:lnTo>
                        <a:lnTo>
                          <a:pt x="31" y="95"/>
                        </a:lnTo>
                        <a:lnTo>
                          <a:pt x="31" y="95"/>
                        </a:lnTo>
                        <a:lnTo>
                          <a:pt x="33" y="98"/>
                        </a:lnTo>
                        <a:lnTo>
                          <a:pt x="33" y="98"/>
                        </a:lnTo>
                        <a:lnTo>
                          <a:pt x="36" y="98"/>
                        </a:lnTo>
                        <a:lnTo>
                          <a:pt x="36" y="98"/>
                        </a:lnTo>
                        <a:lnTo>
                          <a:pt x="38" y="98"/>
                        </a:lnTo>
                        <a:lnTo>
                          <a:pt x="38" y="98"/>
                        </a:lnTo>
                        <a:lnTo>
                          <a:pt x="38" y="98"/>
                        </a:lnTo>
                        <a:lnTo>
                          <a:pt x="40" y="98"/>
                        </a:lnTo>
                        <a:lnTo>
                          <a:pt x="40" y="98"/>
                        </a:lnTo>
                        <a:lnTo>
                          <a:pt x="42" y="98"/>
                        </a:lnTo>
                        <a:lnTo>
                          <a:pt x="42" y="98"/>
                        </a:lnTo>
                        <a:lnTo>
                          <a:pt x="44" y="95"/>
                        </a:lnTo>
                        <a:lnTo>
                          <a:pt x="44" y="9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02" name="Freeform 382"/>
                  <p:cNvSpPr>
                    <a:spLocks/>
                  </p:cNvSpPr>
                  <p:nvPr/>
                </p:nvSpPr>
                <p:spPr bwMode="auto">
                  <a:xfrm>
                    <a:off x="10802939" y="2973388"/>
                    <a:ext cx="69850" cy="147638"/>
                  </a:xfrm>
                  <a:custGeom>
                    <a:avLst/>
                    <a:gdLst>
                      <a:gd name="T0" fmla="*/ 0 w 44"/>
                      <a:gd name="T1" fmla="*/ 90 h 93"/>
                      <a:gd name="T2" fmla="*/ 1 w 44"/>
                      <a:gd name="T3" fmla="*/ 0 h 93"/>
                      <a:gd name="T4" fmla="*/ 2 w 44"/>
                      <a:gd name="T5" fmla="*/ 92 h 93"/>
                      <a:gd name="T6" fmla="*/ 2 w 44"/>
                      <a:gd name="T7" fmla="*/ 92 h 93"/>
                      <a:gd name="T8" fmla="*/ 4 w 44"/>
                      <a:gd name="T9" fmla="*/ 93 h 93"/>
                      <a:gd name="T10" fmla="*/ 4 w 44"/>
                      <a:gd name="T11" fmla="*/ 93 h 93"/>
                      <a:gd name="T12" fmla="*/ 6 w 44"/>
                      <a:gd name="T13" fmla="*/ 93 h 93"/>
                      <a:gd name="T14" fmla="*/ 6 w 44"/>
                      <a:gd name="T15" fmla="*/ 93 h 93"/>
                      <a:gd name="T16" fmla="*/ 8 w 44"/>
                      <a:gd name="T17" fmla="*/ 93 h 93"/>
                      <a:gd name="T18" fmla="*/ 8 w 44"/>
                      <a:gd name="T19" fmla="*/ 93 h 93"/>
                      <a:gd name="T20" fmla="*/ 8 w 44"/>
                      <a:gd name="T21" fmla="*/ 93 h 93"/>
                      <a:gd name="T22" fmla="*/ 10 w 44"/>
                      <a:gd name="T23" fmla="*/ 93 h 93"/>
                      <a:gd name="T24" fmla="*/ 10 w 44"/>
                      <a:gd name="T25" fmla="*/ 93 h 93"/>
                      <a:gd name="T26" fmla="*/ 12 w 44"/>
                      <a:gd name="T27" fmla="*/ 93 h 93"/>
                      <a:gd name="T28" fmla="*/ 12 w 44"/>
                      <a:gd name="T29" fmla="*/ 93 h 93"/>
                      <a:gd name="T30" fmla="*/ 14 w 44"/>
                      <a:gd name="T31" fmla="*/ 17 h 93"/>
                      <a:gd name="T32" fmla="*/ 14 w 44"/>
                      <a:gd name="T33" fmla="*/ 15 h 93"/>
                      <a:gd name="T34" fmla="*/ 15 w 44"/>
                      <a:gd name="T35" fmla="*/ 0 h 93"/>
                      <a:gd name="T36" fmla="*/ 17 w 44"/>
                      <a:gd name="T37" fmla="*/ 93 h 93"/>
                      <a:gd name="T38" fmla="*/ 17 w 44"/>
                      <a:gd name="T39" fmla="*/ 93 h 93"/>
                      <a:gd name="T40" fmla="*/ 19 w 44"/>
                      <a:gd name="T41" fmla="*/ 93 h 93"/>
                      <a:gd name="T42" fmla="*/ 19 w 44"/>
                      <a:gd name="T43" fmla="*/ 93 h 93"/>
                      <a:gd name="T44" fmla="*/ 21 w 44"/>
                      <a:gd name="T45" fmla="*/ 93 h 93"/>
                      <a:gd name="T46" fmla="*/ 21 w 44"/>
                      <a:gd name="T47" fmla="*/ 93 h 93"/>
                      <a:gd name="T48" fmla="*/ 22 w 44"/>
                      <a:gd name="T49" fmla="*/ 93 h 93"/>
                      <a:gd name="T50" fmla="*/ 23 w 44"/>
                      <a:gd name="T51" fmla="*/ 93 h 93"/>
                      <a:gd name="T52" fmla="*/ 23 w 44"/>
                      <a:gd name="T53" fmla="*/ 93 h 93"/>
                      <a:gd name="T54" fmla="*/ 25 w 44"/>
                      <a:gd name="T55" fmla="*/ 93 h 93"/>
                      <a:gd name="T56" fmla="*/ 25 w 44"/>
                      <a:gd name="T57" fmla="*/ 93 h 93"/>
                      <a:gd name="T58" fmla="*/ 27 w 44"/>
                      <a:gd name="T59" fmla="*/ 93 h 93"/>
                      <a:gd name="T60" fmla="*/ 27 w 44"/>
                      <a:gd name="T61" fmla="*/ 93 h 93"/>
                      <a:gd name="T62" fmla="*/ 28 w 44"/>
                      <a:gd name="T63" fmla="*/ 0 h 93"/>
                      <a:gd name="T64" fmla="*/ 29 w 44"/>
                      <a:gd name="T65" fmla="*/ 88 h 93"/>
                      <a:gd name="T66" fmla="*/ 29 w 44"/>
                      <a:gd name="T67" fmla="*/ 89 h 93"/>
                      <a:gd name="T68" fmla="*/ 31 w 44"/>
                      <a:gd name="T69" fmla="*/ 93 h 93"/>
                      <a:gd name="T70" fmla="*/ 31 w 44"/>
                      <a:gd name="T71" fmla="*/ 93 h 93"/>
                      <a:gd name="T72" fmla="*/ 33 w 44"/>
                      <a:gd name="T73" fmla="*/ 93 h 93"/>
                      <a:gd name="T74" fmla="*/ 33 w 44"/>
                      <a:gd name="T75" fmla="*/ 93 h 93"/>
                      <a:gd name="T76" fmla="*/ 35 w 44"/>
                      <a:gd name="T77" fmla="*/ 93 h 93"/>
                      <a:gd name="T78" fmla="*/ 35 w 44"/>
                      <a:gd name="T79" fmla="*/ 93 h 93"/>
                      <a:gd name="T80" fmla="*/ 35 w 44"/>
                      <a:gd name="T81" fmla="*/ 93 h 93"/>
                      <a:gd name="T82" fmla="*/ 37 w 44"/>
                      <a:gd name="T83" fmla="*/ 93 h 93"/>
                      <a:gd name="T84" fmla="*/ 37 w 44"/>
                      <a:gd name="T85" fmla="*/ 93 h 93"/>
                      <a:gd name="T86" fmla="*/ 39 w 44"/>
                      <a:gd name="T87" fmla="*/ 93 h 93"/>
                      <a:gd name="T88" fmla="*/ 39 w 44"/>
                      <a:gd name="T89" fmla="*/ 93 h 93"/>
                      <a:gd name="T90" fmla="*/ 42 w 44"/>
                      <a:gd name="T91" fmla="*/ 91 h 93"/>
                      <a:gd name="T92" fmla="*/ 42 w 44"/>
                      <a:gd name="T93" fmla="*/ 91 h 93"/>
                      <a:gd name="T94" fmla="*/ 42 w 44"/>
                      <a:gd name="T95" fmla="*/ 0 h 93"/>
                      <a:gd name="T96" fmla="*/ 44 w 44"/>
                      <a:gd name="T97" fmla="*/ 92 h 93"/>
                      <a:gd name="T98" fmla="*/ 44 w 44"/>
                      <a:gd name="T99" fmla="*/ 92 h 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93">
                        <a:moveTo>
                          <a:pt x="0" y="90"/>
                        </a:moveTo>
                        <a:lnTo>
                          <a:pt x="1" y="0"/>
                        </a:lnTo>
                        <a:lnTo>
                          <a:pt x="2" y="92"/>
                        </a:lnTo>
                        <a:lnTo>
                          <a:pt x="2" y="92"/>
                        </a:lnTo>
                        <a:lnTo>
                          <a:pt x="4" y="93"/>
                        </a:lnTo>
                        <a:lnTo>
                          <a:pt x="4" y="93"/>
                        </a:lnTo>
                        <a:lnTo>
                          <a:pt x="6" y="93"/>
                        </a:lnTo>
                        <a:lnTo>
                          <a:pt x="6" y="93"/>
                        </a:lnTo>
                        <a:lnTo>
                          <a:pt x="8" y="93"/>
                        </a:lnTo>
                        <a:lnTo>
                          <a:pt x="8" y="93"/>
                        </a:lnTo>
                        <a:lnTo>
                          <a:pt x="8" y="93"/>
                        </a:lnTo>
                        <a:lnTo>
                          <a:pt x="10" y="93"/>
                        </a:lnTo>
                        <a:lnTo>
                          <a:pt x="10" y="93"/>
                        </a:lnTo>
                        <a:lnTo>
                          <a:pt x="12" y="93"/>
                        </a:lnTo>
                        <a:lnTo>
                          <a:pt x="12" y="93"/>
                        </a:lnTo>
                        <a:lnTo>
                          <a:pt x="14" y="17"/>
                        </a:lnTo>
                        <a:lnTo>
                          <a:pt x="14" y="15"/>
                        </a:lnTo>
                        <a:lnTo>
                          <a:pt x="15" y="0"/>
                        </a:lnTo>
                        <a:lnTo>
                          <a:pt x="17" y="93"/>
                        </a:lnTo>
                        <a:lnTo>
                          <a:pt x="17" y="93"/>
                        </a:lnTo>
                        <a:lnTo>
                          <a:pt x="19" y="93"/>
                        </a:lnTo>
                        <a:lnTo>
                          <a:pt x="19" y="93"/>
                        </a:lnTo>
                        <a:lnTo>
                          <a:pt x="21" y="93"/>
                        </a:lnTo>
                        <a:lnTo>
                          <a:pt x="21" y="93"/>
                        </a:lnTo>
                        <a:lnTo>
                          <a:pt x="22" y="93"/>
                        </a:lnTo>
                        <a:lnTo>
                          <a:pt x="23" y="93"/>
                        </a:lnTo>
                        <a:lnTo>
                          <a:pt x="23" y="93"/>
                        </a:lnTo>
                        <a:lnTo>
                          <a:pt x="25" y="93"/>
                        </a:lnTo>
                        <a:lnTo>
                          <a:pt x="25" y="93"/>
                        </a:lnTo>
                        <a:lnTo>
                          <a:pt x="27" y="93"/>
                        </a:lnTo>
                        <a:lnTo>
                          <a:pt x="27" y="93"/>
                        </a:lnTo>
                        <a:lnTo>
                          <a:pt x="28" y="0"/>
                        </a:lnTo>
                        <a:lnTo>
                          <a:pt x="29" y="88"/>
                        </a:lnTo>
                        <a:lnTo>
                          <a:pt x="29" y="89"/>
                        </a:lnTo>
                        <a:lnTo>
                          <a:pt x="31" y="93"/>
                        </a:lnTo>
                        <a:lnTo>
                          <a:pt x="31" y="93"/>
                        </a:lnTo>
                        <a:lnTo>
                          <a:pt x="33" y="93"/>
                        </a:lnTo>
                        <a:lnTo>
                          <a:pt x="33" y="93"/>
                        </a:lnTo>
                        <a:lnTo>
                          <a:pt x="35" y="93"/>
                        </a:lnTo>
                        <a:lnTo>
                          <a:pt x="35" y="93"/>
                        </a:lnTo>
                        <a:lnTo>
                          <a:pt x="35" y="93"/>
                        </a:lnTo>
                        <a:lnTo>
                          <a:pt x="37" y="93"/>
                        </a:lnTo>
                        <a:lnTo>
                          <a:pt x="37" y="93"/>
                        </a:lnTo>
                        <a:lnTo>
                          <a:pt x="39" y="93"/>
                        </a:lnTo>
                        <a:lnTo>
                          <a:pt x="39" y="93"/>
                        </a:lnTo>
                        <a:lnTo>
                          <a:pt x="42" y="91"/>
                        </a:lnTo>
                        <a:lnTo>
                          <a:pt x="42" y="91"/>
                        </a:lnTo>
                        <a:lnTo>
                          <a:pt x="42" y="0"/>
                        </a:lnTo>
                        <a:lnTo>
                          <a:pt x="44" y="92"/>
                        </a:lnTo>
                        <a:lnTo>
                          <a:pt x="44" y="92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03" name="Freeform 383"/>
                  <p:cNvSpPr>
                    <a:spLocks/>
                  </p:cNvSpPr>
                  <p:nvPr/>
                </p:nvSpPr>
                <p:spPr bwMode="auto">
                  <a:xfrm>
                    <a:off x="10872789" y="2970213"/>
                    <a:ext cx="71438" cy="150813"/>
                  </a:xfrm>
                  <a:custGeom>
                    <a:avLst/>
                    <a:gdLst>
                      <a:gd name="T0" fmla="*/ 0 w 45"/>
                      <a:gd name="T1" fmla="*/ 94 h 95"/>
                      <a:gd name="T2" fmla="*/ 2 w 45"/>
                      <a:gd name="T3" fmla="*/ 95 h 95"/>
                      <a:gd name="T4" fmla="*/ 2 w 45"/>
                      <a:gd name="T5" fmla="*/ 95 h 95"/>
                      <a:gd name="T6" fmla="*/ 4 w 45"/>
                      <a:gd name="T7" fmla="*/ 95 h 95"/>
                      <a:gd name="T8" fmla="*/ 4 w 45"/>
                      <a:gd name="T9" fmla="*/ 95 h 95"/>
                      <a:gd name="T10" fmla="*/ 5 w 45"/>
                      <a:gd name="T11" fmla="*/ 95 h 95"/>
                      <a:gd name="T12" fmla="*/ 6 w 45"/>
                      <a:gd name="T13" fmla="*/ 95 h 95"/>
                      <a:gd name="T14" fmla="*/ 6 w 45"/>
                      <a:gd name="T15" fmla="*/ 95 h 95"/>
                      <a:gd name="T16" fmla="*/ 8 w 45"/>
                      <a:gd name="T17" fmla="*/ 95 h 95"/>
                      <a:gd name="T18" fmla="*/ 8 w 45"/>
                      <a:gd name="T19" fmla="*/ 95 h 95"/>
                      <a:gd name="T20" fmla="*/ 10 w 45"/>
                      <a:gd name="T21" fmla="*/ 95 h 95"/>
                      <a:gd name="T22" fmla="*/ 10 w 45"/>
                      <a:gd name="T23" fmla="*/ 95 h 95"/>
                      <a:gd name="T24" fmla="*/ 12 w 45"/>
                      <a:gd name="T25" fmla="*/ 69 h 95"/>
                      <a:gd name="T26" fmla="*/ 12 w 45"/>
                      <a:gd name="T27" fmla="*/ 68 h 95"/>
                      <a:gd name="T28" fmla="*/ 12 w 45"/>
                      <a:gd name="T29" fmla="*/ 2 h 95"/>
                      <a:gd name="T30" fmla="*/ 14 w 45"/>
                      <a:gd name="T31" fmla="*/ 95 h 95"/>
                      <a:gd name="T32" fmla="*/ 14 w 45"/>
                      <a:gd name="T33" fmla="*/ 95 h 95"/>
                      <a:gd name="T34" fmla="*/ 16 w 45"/>
                      <a:gd name="T35" fmla="*/ 95 h 95"/>
                      <a:gd name="T36" fmla="*/ 16 w 45"/>
                      <a:gd name="T37" fmla="*/ 95 h 95"/>
                      <a:gd name="T38" fmla="*/ 18 w 45"/>
                      <a:gd name="T39" fmla="*/ 95 h 95"/>
                      <a:gd name="T40" fmla="*/ 18 w 45"/>
                      <a:gd name="T41" fmla="*/ 95 h 95"/>
                      <a:gd name="T42" fmla="*/ 20 w 45"/>
                      <a:gd name="T43" fmla="*/ 95 h 95"/>
                      <a:gd name="T44" fmla="*/ 20 w 45"/>
                      <a:gd name="T45" fmla="*/ 95 h 95"/>
                      <a:gd name="T46" fmla="*/ 20 w 45"/>
                      <a:gd name="T47" fmla="*/ 95 h 95"/>
                      <a:gd name="T48" fmla="*/ 23 w 45"/>
                      <a:gd name="T49" fmla="*/ 95 h 95"/>
                      <a:gd name="T50" fmla="*/ 23 w 45"/>
                      <a:gd name="T51" fmla="*/ 95 h 95"/>
                      <a:gd name="T52" fmla="*/ 25 w 45"/>
                      <a:gd name="T53" fmla="*/ 95 h 95"/>
                      <a:gd name="T54" fmla="*/ 25 w 45"/>
                      <a:gd name="T55" fmla="*/ 95 h 95"/>
                      <a:gd name="T56" fmla="*/ 26 w 45"/>
                      <a:gd name="T57" fmla="*/ 1 h 95"/>
                      <a:gd name="T58" fmla="*/ 27 w 45"/>
                      <a:gd name="T59" fmla="*/ 88 h 95"/>
                      <a:gd name="T60" fmla="*/ 27 w 45"/>
                      <a:gd name="T61" fmla="*/ 88 h 95"/>
                      <a:gd name="T62" fmla="*/ 29 w 45"/>
                      <a:gd name="T63" fmla="*/ 95 h 95"/>
                      <a:gd name="T64" fmla="*/ 29 w 45"/>
                      <a:gd name="T65" fmla="*/ 95 h 95"/>
                      <a:gd name="T66" fmla="*/ 31 w 45"/>
                      <a:gd name="T67" fmla="*/ 95 h 95"/>
                      <a:gd name="T68" fmla="*/ 31 w 45"/>
                      <a:gd name="T69" fmla="*/ 95 h 95"/>
                      <a:gd name="T70" fmla="*/ 33 w 45"/>
                      <a:gd name="T71" fmla="*/ 95 h 95"/>
                      <a:gd name="T72" fmla="*/ 33 w 45"/>
                      <a:gd name="T73" fmla="*/ 95 h 95"/>
                      <a:gd name="T74" fmla="*/ 33 w 45"/>
                      <a:gd name="T75" fmla="*/ 95 h 95"/>
                      <a:gd name="T76" fmla="*/ 35 w 45"/>
                      <a:gd name="T77" fmla="*/ 95 h 95"/>
                      <a:gd name="T78" fmla="*/ 35 w 45"/>
                      <a:gd name="T79" fmla="*/ 95 h 95"/>
                      <a:gd name="T80" fmla="*/ 37 w 45"/>
                      <a:gd name="T81" fmla="*/ 95 h 95"/>
                      <a:gd name="T82" fmla="*/ 37 w 45"/>
                      <a:gd name="T83" fmla="*/ 95 h 95"/>
                      <a:gd name="T84" fmla="*/ 39 w 45"/>
                      <a:gd name="T85" fmla="*/ 94 h 95"/>
                      <a:gd name="T86" fmla="*/ 39 w 45"/>
                      <a:gd name="T87" fmla="*/ 94 h 95"/>
                      <a:gd name="T88" fmla="*/ 40 w 45"/>
                      <a:gd name="T89" fmla="*/ 0 h 95"/>
                      <a:gd name="T90" fmla="*/ 41 w 45"/>
                      <a:gd name="T91" fmla="*/ 94 h 95"/>
                      <a:gd name="T92" fmla="*/ 41 w 45"/>
                      <a:gd name="T93" fmla="*/ 94 h 95"/>
                      <a:gd name="T94" fmla="*/ 43 w 45"/>
                      <a:gd name="T95" fmla="*/ 95 h 95"/>
                      <a:gd name="T96" fmla="*/ 43 w 45"/>
                      <a:gd name="T97" fmla="*/ 95 h 95"/>
                      <a:gd name="T98" fmla="*/ 45 w 45"/>
                      <a:gd name="T99" fmla="*/ 95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5" h="95">
                        <a:moveTo>
                          <a:pt x="0" y="94"/>
                        </a:moveTo>
                        <a:lnTo>
                          <a:pt x="2" y="95"/>
                        </a:lnTo>
                        <a:lnTo>
                          <a:pt x="2" y="95"/>
                        </a:lnTo>
                        <a:lnTo>
                          <a:pt x="4" y="95"/>
                        </a:lnTo>
                        <a:lnTo>
                          <a:pt x="4" y="95"/>
                        </a:lnTo>
                        <a:lnTo>
                          <a:pt x="5" y="95"/>
                        </a:lnTo>
                        <a:lnTo>
                          <a:pt x="6" y="95"/>
                        </a:lnTo>
                        <a:lnTo>
                          <a:pt x="6" y="95"/>
                        </a:lnTo>
                        <a:lnTo>
                          <a:pt x="8" y="95"/>
                        </a:lnTo>
                        <a:lnTo>
                          <a:pt x="8" y="95"/>
                        </a:lnTo>
                        <a:lnTo>
                          <a:pt x="10" y="95"/>
                        </a:lnTo>
                        <a:lnTo>
                          <a:pt x="10" y="95"/>
                        </a:lnTo>
                        <a:lnTo>
                          <a:pt x="12" y="69"/>
                        </a:lnTo>
                        <a:lnTo>
                          <a:pt x="12" y="68"/>
                        </a:lnTo>
                        <a:lnTo>
                          <a:pt x="12" y="2"/>
                        </a:lnTo>
                        <a:lnTo>
                          <a:pt x="14" y="95"/>
                        </a:lnTo>
                        <a:lnTo>
                          <a:pt x="14" y="95"/>
                        </a:lnTo>
                        <a:lnTo>
                          <a:pt x="16" y="95"/>
                        </a:lnTo>
                        <a:lnTo>
                          <a:pt x="16" y="95"/>
                        </a:lnTo>
                        <a:lnTo>
                          <a:pt x="18" y="95"/>
                        </a:lnTo>
                        <a:lnTo>
                          <a:pt x="18" y="95"/>
                        </a:lnTo>
                        <a:lnTo>
                          <a:pt x="20" y="95"/>
                        </a:lnTo>
                        <a:lnTo>
                          <a:pt x="20" y="95"/>
                        </a:lnTo>
                        <a:lnTo>
                          <a:pt x="20" y="95"/>
                        </a:lnTo>
                        <a:lnTo>
                          <a:pt x="23" y="95"/>
                        </a:lnTo>
                        <a:lnTo>
                          <a:pt x="23" y="95"/>
                        </a:lnTo>
                        <a:lnTo>
                          <a:pt x="25" y="95"/>
                        </a:lnTo>
                        <a:lnTo>
                          <a:pt x="25" y="95"/>
                        </a:lnTo>
                        <a:lnTo>
                          <a:pt x="26" y="1"/>
                        </a:lnTo>
                        <a:lnTo>
                          <a:pt x="27" y="88"/>
                        </a:lnTo>
                        <a:lnTo>
                          <a:pt x="27" y="88"/>
                        </a:lnTo>
                        <a:lnTo>
                          <a:pt x="29" y="95"/>
                        </a:lnTo>
                        <a:lnTo>
                          <a:pt x="29" y="95"/>
                        </a:lnTo>
                        <a:lnTo>
                          <a:pt x="31" y="95"/>
                        </a:lnTo>
                        <a:lnTo>
                          <a:pt x="31" y="95"/>
                        </a:lnTo>
                        <a:lnTo>
                          <a:pt x="33" y="95"/>
                        </a:lnTo>
                        <a:lnTo>
                          <a:pt x="33" y="95"/>
                        </a:lnTo>
                        <a:lnTo>
                          <a:pt x="33" y="95"/>
                        </a:lnTo>
                        <a:lnTo>
                          <a:pt x="35" y="95"/>
                        </a:lnTo>
                        <a:lnTo>
                          <a:pt x="35" y="95"/>
                        </a:lnTo>
                        <a:lnTo>
                          <a:pt x="37" y="95"/>
                        </a:lnTo>
                        <a:lnTo>
                          <a:pt x="37" y="95"/>
                        </a:lnTo>
                        <a:lnTo>
                          <a:pt x="39" y="94"/>
                        </a:lnTo>
                        <a:lnTo>
                          <a:pt x="39" y="94"/>
                        </a:lnTo>
                        <a:lnTo>
                          <a:pt x="40" y="0"/>
                        </a:lnTo>
                        <a:lnTo>
                          <a:pt x="41" y="94"/>
                        </a:lnTo>
                        <a:lnTo>
                          <a:pt x="41" y="94"/>
                        </a:lnTo>
                        <a:lnTo>
                          <a:pt x="43" y="95"/>
                        </a:lnTo>
                        <a:lnTo>
                          <a:pt x="43" y="95"/>
                        </a:lnTo>
                        <a:lnTo>
                          <a:pt x="45" y="9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04" name="Freeform 384"/>
                  <p:cNvSpPr>
                    <a:spLocks/>
                  </p:cNvSpPr>
                  <p:nvPr/>
                </p:nvSpPr>
                <p:spPr bwMode="auto">
                  <a:xfrm>
                    <a:off x="10944226" y="2970213"/>
                    <a:ext cx="69850" cy="150813"/>
                  </a:xfrm>
                  <a:custGeom>
                    <a:avLst/>
                    <a:gdLst>
                      <a:gd name="T0" fmla="*/ 0 w 44"/>
                      <a:gd name="T1" fmla="*/ 95 h 95"/>
                      <a:gd name="T2" fmla="*/ 0 w 44"/>
                      <a:gd name="T3" fmla="*/ 95 h 95"/>
                      <a:gd name="T4" fmla="*/ 2 w 44"/>
                      <a:gd name="T5" fmla="*/ 95 h 95"/>
                      <a:gd name="T6" fmla="*/ 3 w 44"/>
                      <a:gd name="T7" fmla="*/ 95 h 95"/>
                      <a:gd name="T8" fmla="*/ 3 w 44"/>
                      <a:gd name="T9" fmla="*/ 95 h 95"/>
                      <a:gd name="T10" fmla="*/ 5 w 44"/>
                      <a:gd name="T11" fmla="*/ 95 h 95"/>
                      <a:gd name="T12" fmla="*/ 5 w 44"/>
                      <a:gd name="T13" fmla="*/ 95 h 95"/>
                      <a:gd name="T14" fmla="*/ 6 w 44"/>
                      <a:gd name="T15" fmla="*/ 95 h 95"/>
                      <a:gd name="T16" fmla="*/ 6 w 44"/>
                      <a:gd name="T17" fmla="*/ 95 h 95"/>
                      <a:gd name="T18" fmla="*/ 9 w 44"/>
                      <a:gd name="T19" fmla="*/ 85 h 95"/>
                      <a:gd name="T20" fmla="*/ 9 w 44"/>
                      <a:gd name="T21" fmla="*/ 84 h 95"/>
                      <a:gd name="T22" fmla="*/ 9 w 44"/>
                      <a:gd name="T23" fmla="*/ 0 h 95"/>
                      <a:gd name="T24" fmla="*/ 11 w 44"/>
                      <a:gd name="T25" fmla="*/ 95 h 95"/>
                      <a:gd name="T26" fmla="*/ 11 w 44"/>
                      <a:gd name="T27" fmla="*/ 95 h 95"/>
                      <a:gd name="T28" fmla="*/ 13 w 44"/>
                      <a:gd name="T29" fmla="*/ 95 h 95"/>
                      <a:gd name="T30" fmla="*/ 13 w 44"/>
                      <a:gd name="T31" fmla="*/ 95 h 95"/>
                      <a:gd name="T32" fmla="*/ 15 w 44"/>
                      <a:gd name="T33" fmla="*/ 95 h 95"/>
                      <a:gd name="T34" fmla="*/ 15 w 44"/>
                      <a:gd name="T35" fmla="*/ 95 h 95"/>
                      <a:gd name="T36" fmla="*/ 16 w 44"/>
                      <a:gd name="T37" fmla="*/ 95 h 95"/>
                      <a:gd name="T38" fmla="*/ 17 w 44"/>
                      <a:gd name="T39" fmla="*/ 95 h 95"/>
                      <a:gd name="T40" fmla="*/ 17 w 44"/>
                      <a:gd name="T41" fmla="*/ 95 h 95"/>
                      <a:gd name="T42" fmla="*/ 19 w 44"/>
                      <a:gd name="T43" fmla="*/ 95 h 95"/>
                      <a:gd name="T44" fmla="*/ 19 w 44"/>
                      <a:gd name="T45" fmla="*/ 95 h 95"/>
                      <a:gd name="T46" fmla="*/ 21 w 44"/>
                      <a:gd name="T47" fmla="*/ 95 h 95"/>
                      <a:gd name="T48" fmla="*/ 21 w 44"/>
                      <a:gd name="T49" fmla="*/ 95 h 95"/>
                      <a:gd name="T50" fmla="*/ 23 w 44"/>
                      <a:gd name="T51" fmla="*/ 0 h 95"/>
                      <a:gd name="T52" fmla="*/ 23 w 44"/>
                      <a:gd name="T53" fmla="*/ 80 h 95"/>
                      <a:gd name="T54" fmla="*/ 23 w 44"/>
                      <a:gd name="T55" fmla="*/ 81 h 95"/>
                      <a:gd name="T56" fmla="*/ 25 w 44"/>
                      <a:gd name="T57" fmla="*/ 95 h 95"/>
                      <a:gd name="T58" fmla="*/ 25 w 44"/>
                      <a:gd name="T59" fmla="*/ 95 h 95"/>
                      <a:gd name="T60" fmla="*/ 28 w 44"/>
                      <a:gd name="T61" fmla="*/ 95 h 95"/>
                      <a:gd name="T62" fmla="*/ 28 w 44"/>
                      <a:gd name="T63" fmla="*/ 95 h 95"/>
                      <a:gd name="T64" fmla="*/ 30 w 44"/>
                      <a:gd name="T65" fmla="*/ 95 h 95"/>
                      <a:gd name="T66" fmla="*/ 30 w 44"/>
                      <a:gd name="T67" fmla="*/ 95 h 95"/>
                      <a:gd name="T68" fmla="*/ 30 w 44"/>
                      <a:gd name="T69" fmla="*/ 95 h 95"/>
                      <a:gd name="T70" fmla="*/ 31 w 44"/>
                      <a:gd name="T71" fmla="*/ 95 h 95"/>
                      <a:gd name="T72" fmla="*/ 31 w 44"/>
                      <a:gd name="T73" fmla="*/ 95 h 95"/>
                      <a:gd name="T74" fmla="*/ 34 w 44"/>
                      <a:gd name="T75" fmla="*/ 95 h 95"/>
                      <a:gd name="T76" fmla="*/ 34 w 44"/>
                      <a:gd name="T77" fmla="*/ 95 h 95"/>
                      <a:gd name="T78" fmla="*/ 36 w 44"/>
                      <a:gd name="T79" fmla="*/ 94 h 95"/>
                      <a:gd name="T80" fmla="*/ 36 w 44"/>
                      <a:gd name="T81" fmla="*/ 94 h 95"/>
                      <a:gd name="T82" fmla="*/ 37 w 44"/>
                      <a:gd name="T83" fmla="*/ 0 h 95"/>
                      <a:gd name="T84" fmla="*/ 38 w 44"/>
                      <a:gd name="T85" fmla="*/ 93 h 95"/>
                      <a:gd name="T86" fmla="*/ 38 w 44"/>
                      <a:gd name="T87" fmla="*/ 93 h 95"/>
                      <a:gd name="T88" fmla="*/ 40 w 44"/>
                      <a:gd name="T89" fmla="*/ 95 h 95"/>
                      <a:gd name="T90" fmla="*/ 40 w 44"/>
                      <a:gd name="T91" fmla="*/ 95 h 95"/>
                      <a:gd name="T92" fmla="*/ 42 w 44"/>
                      <a:gd name="T93" fmla="*/ 95 h 95"/>
                      <a:gd name="T94" fmla="*/ 42 w 44"/>
                      <a:gd name="T95" fmla="*/ 95 h 95"/>
                      <a:gd name="T96" fmla="*/ 44 w 44"/>
                      <a:gd name="T97" fmla="*/ 95 h 95"/>
                      <a:gd name="T98" fmla="*/ 44 w 44"/>
                      <a:gd name="T99" fmla="*/ 95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95">
                        <a:moveTo>
                          <a:pt x="0" y="95"/>
                        </a:moveTo>
                        <a:lnTo>
                          <a:pt x="0" y="95"/>
                        </a:lnTo>
                        <a:lnTo>
                          <a:pt x="2" y="95"/>
                        </a:lnTo>
                        <a:lnTo>
                          <a:pt x="3" y="95"/>
                        </a:lnTo>
                        <a:lnTo>
                          <a:pt x="3" y="95"/>
                        </a:lnTo>
                        <a:lnTo>
                          <a:pt x="5" y="95"/>
                        </a:lnTo>
                        <a:lnTo>
                          <a:pt x="5" y="95"/>
                        </a:lnTo>
                        <a:lnTo>
                          <a:pt x="6" y="95"/>
                        </a:lnTo>
                        <a:lnTo>
                          <a:pt x="6" y="95"/>
                        </a:lnTo>
                        <a:lnTo>
                          <a:pt x="9" y="85"/>
                        </a:lnTo>
                        <a:lnTo>
                          <a:pt x="9" y="84"/>
                        </a:lnTo>
                        <a:lnTo>
                          <a:pt x="9" y="0"/>
                        </a:lnTo>
                        <a:lnTo>
                          <a:pt x="11" y="95"/>
                        </a:lnTo>
                        <a:lnTo>
                          <a:pt x="11" y="95"/>
                        </a:lnTo>
                        <a:lnTo>
                          <a:pt x="13" y="95"/>
                        </a:lnTo>
                        <a:lnTo>
                          <a:pt x="13" y="95"/>
                        </a:lnTo>
                        <a:lnTo>
                          <a:pt x="15" y="95"/>
                        </a:lnTo>
                        <a:lnTo>
                          <a:pt x="15" y="95"/>
                        </a:lnTo>
                        <a:lnTo>
                          <a:pt x="16" y="95"/>
                        </a:lnTo>
                        <a:lnTo>
                          <a:pt x="17" y="95"/>
                        </a:lnTo>
                        <a:lnTo>
                          <a:pt x="17" y="95"/>
                        </a:lnTo>
                        <a:lnTo>
                          <a:pt x="19" y="95"/>
                        </a:lnTo>
                        <a:lnTo>
                          <a:pt x="19" y="95"/>
                        </a:lnTo>
                        <a:lnTo>
                          <a:pt x="21" y="95"/>
                        </a:lnTo>
                        <a:lnTo>
                          <a:pt x="21" y="95"/>
                        </a:lnTo>
                        <a:lnTo>
                          <a:pt x="23" y="0"/>
                        </a:lnTo>
                        <a:lnTo>
                          <a:pt x="23" y="80"/>
                        </a:lnTo>
                        <a:lnTo>
                          <a:pt x="23" y="81"/>
                        </a:lnTo>
                        <a:lnTo>
                          <a:pt x="25" y="95"/>
                        </a:lnTo>
                        <a:lnTo>
                          <a:pt x="25" y="95"/>
                        </a:lnTo>
                        <a:lnTo>
                          <a:pt x="28" y="95"/>
                        </a:lnTo>
                        <a:lnTo>
                          <a:pt x="28" y="95"/>
                        </a:lnTo>
                        <a:lnTo>
                          <a:pt x="30" y="95"/>
                        </a:lnTo>
                        <a:lnTo>
                          <a:pt x="30" y="95"/>
                        </a:lnTo>
                        <a:lnTo>
                          <a:pt x="30" y="95"/>
                        </a:lnTo>
                        <a:lnTo>
                          <a:pt x="31" y="95"/>
                        </a:lnTo>
                        <a:lnTo>
                          <a:pt x="31" y="95"/>
                        </a:lnTo>
                        <a:lnTo>
                          <a:pt x="34" y="95"/>
                        </a:lnTo>
                        <a:lnTo>
                          <a:pt x="34" y="95"/>
                        </a:lnTo>
                        <a:lnTo>
                          <a:pt x="36" y="94"/>
                        </a:lnTo>
                        <a:lnTo>
                          <a:pt x="36" y="94"/>
                        </a:lnTo>
                        <a:lnTo>
                          <a:pt x="37" y="0"/>
                        </a:lnTo>
                        <a:lnTo>
                          <a:pt x="38" y="93"/>
                        </a:lnTo>
                        <a:lnTo>
                          <a:pt x="38" y="93"/>
                        </a:lnTo>
                        <a:lnTo>
                          <a:pt x="40" y="95"/>
                        </a:lnTo>
                        <a:lnTo>
                          <a:pt x="40" y="95"/>
                        </a:lnTo>
                        <a:lnTo>
                          <a:pt x="42" y="95"/>
                        </a:lnTo>
                        <a:lnTo>
                          <a:pt x="42" y="95"/>
                        </a:lnTo>
                        <a:lnTo>
                          <a:pt x="44" y="95"/>
                        </a:lnTo>
                        <a:lnTo>
                          <a:pt x="44" y="9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05" name="Freeform 385"/>
                  <p:cNvSpPr>
                    <a:spLocks/>
                  </p:cNvSpPr>
                  <p:nvPr/>
                </p:nvSpPr>
                <p:spPr bwMode="auto">
                  <a:xfrm>
                    <a:off x="11014076" y="2970213"/>
                    <a:ext cx="69850" cy="150813"/>
                  </a:xfrm>
                  <a:custGeom>
                    <a:avLst/>
                    <a:gdLst>
                      <a:gd name="T0" fmla="*/ 0 w 44"/>
                      <a:gd name="T1" fmla="*/ 95 h 95"/>
                      <a:gd name="T2" fmla="*/ 0 w 44"/>
                      <a:gd name="T3" fmla="*/ 95 h 95"/>
                      <a:gd name="T4" fmla="*/ 2 w 44"/>
                      <a:gd name="T5" fmla="*/ 95 h 95"/>
                      <a:gd name="T6" fmla="*/ 2 w 44"/>
                      <a:gd name="T7" fmla="*/ 95 h 95"/>
                      <a:gd name="T8" fmla="*/ 4 w 44"/>
                      <a:gd name="T9" fmla="*/ 95 h 95"/>
                      <a:gd name="T10" fmla="*/ 4 w 44"/>
                      <a:gd name="T11" fmla="*/ 95 h 95"/>
                      <a:gd name="T12" fmla="*/ 6 w 44"/>
                      <a:gd name="T13" fmla="*/ 90 h 95"/>
                      <a:gd name="T14" fmla="*/ 6 w 44"/>
                      <a:gd name="T15" fmla="*/ 90 h 95"/>
                      <a:gd name="T16" fmla="*/ 7 w 44"/>
                      <a:gd name="T17" fmla="*/ 0 h 95"/>
                      <a:gd name="T18" fmla="*/ 9 w 44"/>
                      <a:gd name="T19" fmla="*/ 95 h 95"/>
                      <a:gd name="T20" fmla="*/ 9 w 44"/>
                      <a:gd name="T21" fmla="*/ 95 h 95"/>
                      <a:gd name="T22" fmla="*/ 10 w 44"/>
                      <a:gd name="T23" fmla="*/ 95 h 95"/>
                      <a:gd name="T24" fmla="*/ 10 w 44"/>
                      <a:gd name="T25" fmla="*/ 95 h 95"/>
                      <a:gd name="T26" fmla="*/ 12 w 44"/>
                      <a:gd name="T27" fmla="*/ 95 h 95"/>
                      <a:gd name="T28" fmla="*/ 12 w 44"/>
                      <a:gd name="T29" fmla="*/ 95 h 95"/>
                      <a:gd name="T30" fmla="*/ 14 w 44"/>
                      <a:gd name="T31" fmla="*/ 95 h 95"/>
                      <a:gd name="T32" fmla="*/ 15 w 44"/>
                      <a:gd name="T33" fmla="*/ 95 h 95"/>
                      <a:gd name="T34" fmla="*/ 15 w 44"/>
                      <a:gd name="T35" fmla="*/ 95 h 95"/>
                      <a:gd name="T36" fmla="*/ 17 w 44"/>
                      <a:gd name="T37" fmla="*/ 95 h 95"/>
                      <a:gd name="T38" fmla="*/ 17 w 44"/>
                      <a:gd name="T39" fmla="*/ 95 h 95"/>
                      <a:gd name="T40" fmla="*/ 19 w 44"/>
                      <a:gd name="T41" fmla="*/ 95 h 95"/>
                      <a:gd name="T42" fmla="*/ 19 w 44"/>
                      <a:gd name="T43" fmla="*/ 95 h 95"/>
                      <a:gd name="T44" fmla="*/ 21 w 44"/>
                      <a:gd name="T45" fmla="*/ 0 h 95"/>
                      <a:gd name="T46" fmla="*/ 21 w 44"/>
                      <a:gd name="T47" fmla="*/ 55 h 95"/>
                      <a:gd name="T48" fmla="*/ 21 w 44"/>
                      <a:gd name="T49" fmla="*/ 57 h 95"/>
                      <a:gd name="T50" fmla="*/ 23 w 44"/>
                      <a:gd name="T51" fmla="*/ 95 h 95"/>
                      <a:gd name="T52" fmla="*/ 23 w 44"/>
                      <a:gd name="T53" fmla="*/ 95 h 95"/>
                      <a:gd name="T54" fmla="*/ 25 w 44"/>
                      <a:gd name="T55" fmla="*/ 95 h 95"/>
                      <a:gd name="T56" fmla="*/ 25 w 44"/>
                      <a:gd name="T57" fmla="*/ 95 h 95"/>
                      <a:gd name="T58" fmla="*/ 27 w 44"/>
                      <a:gd name="T59" fmla="*/ 95 h 95"/>
                      <a:gd name="T60" fmla="*/ 27 w 44"/>
                      <a:gd name="T61" fmla="*/ 95 h 95"/>
                      <a:gd name="T62" fmla="*/ 28 w 44"/>
                      <a:gd name="T63" fmla="*/ 95 h 95"/>
                      <a:gd name="T64" fmla="*/ 29 w 44"/>
                      <a:gd name="T65" fmla="*/ 95 h 95"/>
                      <a:gd name="T66" fmla="*/ 29 w 44"/>
                      <a:gd name="T67" fmla="*/ 95 h 95"/>
                      <a:gd name="T68" fmla="*/ 31 w 44"/>
                      <a:gd name="T69" fmla="*/ 95 h 95"/>
                      <a:gd name="T70" fmla="*/ 31 w 44"/>
                      <a:gd name="T71" fmla="*/ 95 h 95"/>
                      <a:gd name="T72" fmla="*/ 33 w 44"/>
                      <a:gd name="T73" fmla="*/ 94 h 95"/>
                      <a:gd name="T74" fmla="*/ 33 w 44"/>
                      <a:gd name="T75" fmla="*/ 94 h 95"/>
                      <a:gd name="T76" fmla="*/ 35 w 44"/>
                      <a:gd name="T77" fmla="*/ 0 h 95"/>
                      <a:gd name="T78" fmla="*/ 35 w 44"/>
                      <a:gd name="T79" fmla="*/ 93 h 95"/>
                      <a:gd name="T80" fmla="*/ 35 w 44"/>
                      <a:gd name="T81" fmla="*/ 93 h 95"/>
                      <a:gd name="T82" fmla="*/ 37 w 44"/>
                      <a:gd name="T83" fmla="*/ 95 h 95"/>
                      <a:gd name="T84" fmla="*/ 37 w 44"/>
                      <a:gd name="T85" fmla="*/ 95 h 95"/>
                      <a:gd name="T86" fmla="*/ 40 w 44"/>
                      <a:gd name="T87" fmla="*/ 95 h 95"/>
                      <a:gd name="T88" fmla="*/ 40 w 44"/>
                      <a:gd name="T89" fmla="*/ 95 h 95"/>
                      <a:gd name="T90" fmla="*/ 42 w 44"/>
                      <a:gd name="T91" fmla="*/ 95 h 95"/>
                      <a:gd name="T92" fmla="*/ 42 w 44"/>
                      <a:gd name="T93" fmla="*/ 95 h 95"/>
                      <a:gd name="T94" fmla="*/ 42 w 44"/>
                      <a:gd name="T95" fmla="*/ 95 h 95"/>
                      <a:gd name="T96" fmla="*/ 44 w 44"/>
                      <a:gd name="T97" fmla="*/ 95 h 95"/>
                      <a:gd name="T98" fmla="*/ 44 w 44"/>
                      <a:gd name="T99" fmla="*/ 95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4" h="95">
                        <a:moveTo>
                          <a:pt x="0" y="95"/>
                        </a:moveTo>
                        <a:lnTo>
                          <a:pt x="0" y="95"/>
                        </a:lnTo>
                        <a:lnTo>
                          <a:pt x="2" y="95"/>
                        </a:lnTo>
                        <a:lnTo>
                          <a:pt x="2" y="95"/>
                        </a:lnTo>
                        <a:lnTo>
                          <a:pt x="4" y="95"/>
                        </a:lnTo>
                        <a:lnTo>
                          <a:pt x="4" y="95"/>
                        </a:lnTo>
                        <a:lnTo>
                          <a:pt x="6" y="90"/>
                        </a:lnTo>
                        <a:lnTo>
                          <a:pt x="6" y="90"/>
                        </a:lnTo>
                        <a:lnTo>
                          <a:pt x="7" y="0"/>
                        </a:lnTo>
                        <a:lnTo>
                          <a:pt x="9" y="95"/>
                        </a:lnTo>
                        <a:lnTo>
                          <a:pt x="9" y="95"/>
                        </a:lnTo>
                        <a:lnTo>
                          <a:pt x="10" y="95"/>
                        </a:lnTo>
                        <a:lnTo>
                          <a:pt x="10" y="95"/>
                        </a:lnTo>
                        <a:lnTo>
                          <a:pt x="12" y="95"/>
                        </a:lnTo>
                        <a:lnTo>
                          <a:pt x="12" y="95"/>
                        </a:lnTo>
                        <a:lnTo>
                          <a:pt x="14" y="95"/>
                        </a:lnTo>
                        <a:lnTo>
                          <a:pt x="15" y="95"/>
                        </a:lnTo>
                        <a:lnTo>
                          <a:pt x="15" y="95"/>
                        </a:lnTo>
                        <a:lnTo>
                          <a:pt x="17" y="95"/>
                        </a:lnTo>
                        <a:lnTo>
                          <a:pt x="17" y="95"/>
                        </a:lnTo>
                        <a:lnTo>
                          <a:pt x="19" y="95"/>
                        </a:lnTo>
                        <a:lnTo>
                          <a:pt x="19" y="95"/>
                        </a:lnTo>
                        <a:lnTo>
                          <a:pt x="21" y="0"/>
                        </a:lnTo>
                        <a:lnTo>
                          <a:pt x="21" y="55"/>
                        </a:lnTo>
                        <a:lnTo>
                          <a:pt x="21" y="57"/>
                        </a:lnTo>
                        <a:lnTo>
                          <a:pt x="23" y="95"/>
                        </a:lnTo>
                        <a:lnTo>
                          <a:pt x="23" y="95"/>
                        </a:lnTo>
                        <a:lnTo>
                          <a:pt x="25" y="95"/>
                        </a:lnTo>
                        <a:lnTo>
                          <a:pt x="25" y="95"/>
                        </a:lnTo>
                        <a:lnTo>
                          <a:pt x="27" y="95"/>
                        </a:lnTo>
                        <a:lnTo>
                          <a:pt x="27" y="95"/>
                        </a:lnTo>
                        <a:lnTo>
                          <a:pt x="28" y="95"/>
                        </a:lnTo>
                        <a:lnTo>
                          <a:pt x="29" y="95"/>
                        </a:lnTo>
                        <a:lnTo>
                          <a:pt x="29" y="95"/>
                        </a:lnTo>
                        <a:lnTo>
                          <a:pt x="31" y="95"/>
                        </a:lnTo>
                        <a:lnTo>
                          <a:pt x="31" y="95"/>
                        </a:lnTo>
                        <a:lnTo>
                          <a:pt x="33" y="94"/>
                        </a:lnTo>
                        <a:lnTo>
                          <a:pt x="33" y="94"/>
                        </a:lnTo>
                        <a:lnTo>
                          <a:pt x="35" y="0"/>
                        </a:lnTo>
                        <a:lnTo>
                          <a:pt x="35" y="93"/>
                        </a:lnTo>
                        <a:lnTo>
                          <a:pt x="35" y="93"/>
                        </a:lnTo>
                        <a:lnTo>
                          <a:pt x="37" y="95"/>
                        </a:lnTo>
                        <a:lnTo>
                          <a:pt x="37" y="95"/>
                        </a:lnTo>
                        <a:lnTo>
                          <a:pt x="40" y="95"/>
                        </a:lnTo>
                        <a:lnTo>
                          <a:pt x="40" y="95"/>
                        </a:lnTo>
                        <a:lnTo>
                          <a:pt x="42" y="95"/>
                        </a:lnTo>
                        <a:lnTo>
                          <a:pt x="42" y="95"/>
                        </a:lnTo>
                        <a:lnTo>
                          <a:pt x="42" y="95"/>
                        </a:lnTo>
                        <a:lnTo>
                          <a:pt x="44" y="95"/>
                        </a:lnTo>
                        <a:lnTo>
                          <a:pt x="44" y="9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06" name="Freeform 386"/>
                  <p:cNvSpPr>
                    <a:spLocks/>
                  </p:cNvSpPr>
                  <p:nvPr/>
                </p:nvSpPr>
                <p:spPr bwMode="auto">
                  <a:xfrm>
                    <a:off x="11083926" y="2970213"/>
                    <a:ext cx="30163" cy="150813"/>
                  </a:xfrm>
                  <a:custGeom>
                    <a:avLst/>
                    <a:gdLst>
                      <a:gd name="T0" fmla="*/ 0 w 19"/>
                      <a:gd name="T1" fmla="*/ 95 h 95"/>
                      <a:gd name="T2" fmla="*/ 2 w 19"/>
                      <a:gd name="T3" fmla="*/ 95 h 95"/>
                      <a:gd name="T4" fmla="*/ 2 w 19"/>
                      <a:gd name="T5" fmla="*/ 95 h 95"/>
                      <a:gd name="T6" fmla="*/ 4 w 19"/>
                      <a:gd name="T7" fmla="*/ 92 h 95"/>
                      <a:gd name="T8" fmla="*/ 4 w 19"/>
                      <a:gd name="T9" fmla="*/ 92 h 95"/>
                      <a:gd name="T10" fmla="*/ 5 w 19"/>
                      <a:gd name="T11" fmla="*/ 0 h 95"/>
                      <a:gd name="T12" fmla="*/ 6 w 19"/>
                      <a:gd name="T13" fmla="*/ 95 h 95"/>
                      <a:gd name="T14" fmla="*/ 6 w 19"/>
                      <a:gd name="T15" fmla="*/ 95 h 95"/>
                      <a:gd name="T16" fmla="*/ 8 w 19"/>
                      <a:gd name="T17" fmla="*/ 95 h 95"/>
                      <a:gd name="T18" fmla="*/ 8 w 19"/>
                      <a:gd name="T19" fmla="*/ 95 h 95"/>
                      <a:gd name="T20" fmla="*/ 10 w 19"/>
                      <a:gd name="T21" fmla="*/ 95 h 95"/>
                      <a:gd name="T22" fmla="*/ 10 w 19"/>
                      <a:gd name="T23" fmla="*/ 95 h 95"/>
                      <a:gd name="T24" fmla="*/ 12 w 19"/>
                      <a:gd name="T25" fmla="*/ 95 h 95"/>
                      <a:gd name="T26" fmla="*/ 12 w 19"/>
                      <a:gd name="T27" fmla="*/ 95 h 95"/>
                      <a:gd name="T28" fmla="*/ 12 w 19"/>
                      <a:gd name="T29" fmla="*/ 95 h 95"/>
                      <a:gd name="T30" fmla="*/ 14 w 19"/>
                      <a:gd name="T31" fmla="*/ 95 h 95"/>
                      <a:gd name="T32" fmla="*/ 14 w 19"/>
                      <a:gd name="T33" fmla="*/ 95 h 95"/>
                      <a:gd name="T34" fmla="*/ 16 w 19"/>
                      <a:gd name="T35" fmla="*/ 95 h 95"/>
                      <a:gd name="T36" fmla="*/ 16 w 19"/>
                      <a:gd name="T37" fmla="*/ 95 h 95"/>
                      <a:gd name="T38" fmla="*/ 18 w 19"/>
                      <a:gd name="T39" fmla="*/ 0 h 95"/>
                      <a:gd name="T40" fmla="*/ 18 w 19"/>
                      <a:gd name="T41" fmla="*/ 0 h 95"/>
                      <a:gd name="T42" fmla="*/ 19 w 19"/>
                      <a:gd name="T43" fmla="*/ 6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</a:cxnLst>
                    <a:rect l="0" t="0" r="r" b="b"/>
                    <a:pathLst>
                      <a:path w="19" h="95">
                        <a:moveTo>
                          <a:pt x="0" y="95"/>
                        </a:moveTo>
                        <a:lnTo>
                          <a:pt x="2" y="95"/>
                        </a:lnTo>
                        <a:lnTo>
                          <a:pt x="2" y="95"/>
                        </a:lnTo>
                        <a:lnTo>
                          <a:pt x="4" y="92"/>
                        </a:lnTo>
                        <a:lnTo>
                          <a:pt x="4" y="92"/>
                        </a:lnTo>
                        <a:lnTo>
                          <a:pt x="5" y="0"/>
                        </a:lnTo>
                        <a:lnTo>
                          <a:pt x="6" y="95"/>
                        </a:lnTo>
                        <a:lnTo>
                          <a:pt x="6" y="95"/>
                        </a:lnTo>
                        <a:lnTo>
                          <a:pt x="8" y="95"/>
                        </a:lnTo>
                        <a:lnTo>
                          <a:pt x="8" y="95"/>
                        </a:lnTo>
                        <a:lnTo>
                          <a:pt x="10" y="95"/>
                        </a:lnTo>
                        <a:lnTo>
                          <a:pt x="10" y="95"/>
                        </a:lnTo>
                        <a:lnTo>
                          <a:pt x="12" y="95"/>
                        </a:lnTo>
                        <a:lnTo>
                          <a:pt x="12" y="95"/>
                        </a:lnTo>
                        <a:lnTo>
                          <a:pt x="12" y="95"/>
                        </a:lnTo>
                        <a:lnTo>
                          <a:pt x="14" y="95"/>
                        </a:lnTo>
                        <a:lnTo>
                          <a:pt x="14" y="95"/>
                        </a:lnTo>
                        <a:lnTo>
                          <a:pt x="16" y="95"/>
                        </a:lnTo>
                        <a:lnTo>
                          <a:pt x="16" y="95"/>
                        </a:lnTo>
                        <a:lnTo>
                          <a:pt x="18" y="0"/>
                        </a:lnTo>
                        <a:lnTo>
                          <a:pt x="18" y="0"/>
                        </a:lnTo>
                        <a:lnTo>
                          <a:pt x="19" y="6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77AC3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78" name="Rectangle 201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8103172" y="4352938"/>
                    <a:ext cx="892873" cy="21544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rPr>
                      <a:t>Gain</a:t>
                    </a:r>
                    <a:r>
                      <a:rPr kumimoji="0" lang="en-US" altLang="en-US" sz="1400" b="0" i="0" u="none" strike="noStrike" cap="none" normalizeH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rPr>
                      <a:t> (cm</a:t>
                    </a:r>
                    <a:r>
                      <a:rPr kumimoji="0" lang="en-US" altLang="en-US" sz="1400" b="0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rPr>
                      <a:t>-1</a:t>
                    </a:r>
                    <a:r>
                      <a:rPr kumimoji="0" lang="en-US" altLang="en-US" sz="1400" b="0" i="0" u="none" strike="noStrike" cap="none" normalizeH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rPr>
                      <a:t>)</a:t>
                    </a:r>
                    <a:endParaRPr kumimoji="0" lang="en-US" altLang="en-US" sz="14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408" name="Rectangle 38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9339264" y="5294244"/>
                        <a:ext cx="1460400" cy="230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lvl="0"/>
                        <a:r>
                          <a:rPr kumimoji="0" lang="en-US" altLang="en-US" sz="15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mode number </a:t>
                        </a:r>
                        <a14:m>
                          <m:oMath xmlns:m="http://schemas.openxmlformats.org/officeDocument/2006/math">
                            <m:r>
                              <a:rPr kumimoji="0" lang="en-GB" altLang="en-US" sz="15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262626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𝑚</m:t>
                            </m:r>
                          </m:oMath>
                        </a14:m>
                        <a:r>
                          <a:rPr kumimoji="0" lang="en-US" altLang="en-US" sz="15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62626"/>
                            </a:solidFill>
                            <a:effectLst/>
                            <a:latin typeface="Arial" panose="020B0604020202020204" pitchFamily="34" charset="0"/>
                          </a:rPr>
                          <a:t> </a:t>
                        </a:r>
                        <a:endPara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408" name="Rectangle 388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9339264" y="5294244"/>
                        <a:ext cx="1460400" cy="230832"/>
                      </a:xfrm>
                      <a:prstGeom prst="rect">
                        <a:avLst/>
                      </a:prstGeom>
                      <a:blipFill rotWithShape="0">
                        <a:blip r:embed="rId7"/>
                        <a:stretch>
                          <a:fillRect l="-7950" t="-23684" b="-47368"/>
                        </a:stretch>
                      </a:blipFill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sp>
                <p:nvSpPr>
                  <p:cNvPr id="410" name="Line 390"/>
                  <p:cNvSpPr>
                    <a:spLocks noChangeShapeType="1"/>
                  </p:cNvSpPr>
                  <p:nvPr/>
                </p:nvSpPr>
                <p:spPr bwMode="auto">
                  <a:xfrm>
                    <a:off x="8904289" y="5078684"/>
                    <a:ext cx="220821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11" name="Line 391"/>
                  <p:cNvSpPr>
                    <a:spLocks noChangeShapeType="1"/>
                  </p:cNvSpPr>
                  <p:nvPr/>
                </p:nvSpPr>
                <p:spPr bwMode="auto">
                  <a:xfrm>
                    <a:off x="8904289" y="3713879"/>
                    <a:ext cx="2208213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12" name="Line 39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424989" y="5062671"/>
                    <a:ext cx="0" cy="16013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13" name="Line 39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213976" y="5062671"/>
                    <a:ext cx="0" cy="16013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14" name="Line 39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002964" y="5062671"/>
                    <a:ext cx="0" cy="16013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15" name="Line 395"/>
                  <p:cNvSpPr>
                    <a:spLocks noChangeShapeType="1"/>
                  </p:cNvSpPr>
                  <p:nvPr/>
                </p:nvSpPr>
                <p:spPr bwMode="auto">
                  <a:xfrm>
                    <a:off x="9424989" y="3713879"/>
                    <a:ext cx="0" cy="1724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16" name="Line 396"/>
                  <p:cNvSpPr>
                    <a:spLocks noChangeShapeType="1"/>
                  </p:cNvSpPr>
                  <p:nvPr/>
                </p:nvSpPr>
                <p:spPr bwMode="auto">
                  <a:xfrm>
                    <a:off x="10213976" y="3713879"/>
                    <a:ext cx="0" cy="17245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17" name="Line 397"/>
                  <p:cNvSpPr>
                    <a:spLocks noChangeShapeType="1"/>
                  </p:cNvSpPr>
                  <p:nvPr/>
                </p:nvSpPr>
                <p:spPr bwMode="auto">
                  <a:xfrm>
                    <a:off x="11002964" y="3713879"/>
                    <a:ext cx="0" cy="17245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18" name="Rectangle 398"/>
                  <p:cNvSpPr>
                    <a:spLocks noChangeArrowheads="1"/>
                  </p:cNvSpPr>
                  <p:nvPr/>
                </p:nvSpPr>
                <p:spPr bwMode="auto">
                  <a:xfrm>
                    <a:off x="9290051" y="5132882"/>
                    <a:ext cx="376238" cy="18353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5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19" name="Rectangle 399"/>
                  <p:cNvSpPr>
                    <a:spLocks noChangeArrowheads="1"/>
                  </p:cNvSpPr>
                  <p:nvPr/>
                </p:nvSpPr>
                <p:spPr bwMode="auto">
                  <a:xfrm>
                    <a:off x="10072689" y="5132882"/>
                    <a:ext cx="376238" cy="18353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50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20" name="Rectangle 400"/>
                  <p:cNvSpPr>
                    <a:spLocks noChangeArrowheads="1"/>
                  </p:cNvSpPr>
                  <p:nvPr/>
                </p:nvSpPr>
                <p:spPr bwMode="auto">
                  <a:xfrm>
                    <a:off x="10864851" y="5132882"/>
                    <a:ext cx="376238" cy="18353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550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32" name="Line 4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904289" y="3713879"/>
                    <a:ext cx="0" cy="1364804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33" name="Line 4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112501" y="3713879"/>
                    <a:ext cx="0" cy="1364804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34" name="Line 414"/>
                  <p:cNvSpPr>
                    <a:spLocks noChangeShapeType="1"/>
                  </p:cNvSpPr>
                  <p:nvPr/>
                </p:nvSpPr>
                <p:spPr bwMode="auto">
                  <a:xfrm>
                    <a:off x="8904289" y="4624160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36" name="Line 416"/>
                  <p:cNvSpPr>
                    <a:spLocks noChangeShapeType="1"/>
                  </p:cNvSpPr>
                  <p:nvPr/>
                </p:nvSpPr>
                <p:spPr bwMode="auto">
                  <a:xfrm>
                    <a:off x="8904289" y="4169635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38" name="Line 418"/>
                  <p:cNvSpPr>
                    <a:spLocks noChangeShapeType="1"/>
                  </p:cNvSpPr>
                  <p:nvPr/>
                </p:nvSpPr>
                <p:spPr bwMode="auto">
                  <a:xfrm>
                    <a:off x="8904289" y="3713879"/>
                    <a:ext cx="22225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39" name="Line 41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091864" y="4624160"/>
                    <a:ext cx="20638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41" name="Line 4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091864" y="4169635"/>
                    <a:ext cx="20638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43" name="Line 42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091864" y="3713879"/>
                    <a:ext cx="20638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44" name="Rectangle 424"/>
                  <p:cNvSpPr>
                    <a:spLocks noChangeArrowheads="1"/>
                  </p:cNvSpPr>
                  <p:nvPr/>
                </p:nvSpPr>
                <p:spPr bwMode="auto">
                  <a:xfrm>
                    <a:off x="8745539" y="4557644"/>
                    <a:ext cx="92974" cy="1552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rPr>
                      <a:t>1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46" name="Rectangle 426"/>
                  <p:cNvSpPr>
                    <a:spLocks noChangeArrowheads="1"/>
                  </p:cNvSpPr>
                  <p:nvPr/>
                </p:nvSpPr>
                <p:spPr bwMode="auto">
                  <a:xfrm>
                    <a:off x="8745539" y="4098192"/>
                    <a:ext cx="92974" cy="1552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rPr>
                      <a:t>2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48" name="Rectangle 428"/>
                  <p:cNvSpPr>
                    <a:spLocks noChangeArrowheads="1"/>
                  </p:cNvSpPr>
                  <p:nvPr/>
                </p:nvSpPr>
                <p:spPr bwMode="auto">
                  <a:xfrm>
                    <a:off x="8745539" y="3644900"/>
                    <a:ext cx="92974" cy="1552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rPr>
                      <a:t>3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49" name="Freeform 429"/>
                  <p:cNvSpPr>
                    <a:spLocks/>
                  </p:cNvSpPr>
                  <p:nvPr/>
                </p:nvSpPr>
                <p:spPr bwMode="auto">
                  <a:xfrm>
                    <a:off x="8904289" y="4268177"/>
                    <a:ext cx="757238" cy="94847"/>
                  </a:xfrm>
                  <a:custGeom>
                    <a:avLst/>
                    <a:gdLst>
                      <a:gd name="T0" fmla="*/ 0 w 477"/>
                      <a:gd name="T1" fmla="*/ 52 h 77"/>
                      <a:gd name="T2" fmla="*/ 0 w 477"/>
                      <a:gd name="T3" fmla="*/ 51 h 77"/>
                      <a:gd name="T4" fmla="*/ 10 w 477"/>
                      <a:gd name="T5" fmla="*/ 44 h 77"/>
                      <a:gd name="T6" fmla="*/ 20 w 477"/>
                      <a:gd name="T7" fmla="*/ 38 h 77"/>
                      <a:gd name="T8" fmla="*/ 30 w 477"/>
                      <a:gd name="T9" fmla="*/ 33 h 77"/>
                      <a:gd name="T10" fmla="*/ 40 w 477"/>
                      <a:gd name="T11" fmla="*/ 29 h 77"/>
                      <a:gd name="T12" fmla="*/ 50 w 477"/>
                      <a:gd name="T13" fmla="*/ 27 h 77"/>
                      <a:gd name="T14" fmla="*/ 60 w 477"/>
                      <a:gd name="T15" fmla="*/ 25 h 77"/>
                      <a:gd name="T16" fmla="*/ 70 w 477"/>
                      <a:gd name="T17" fmla="*/ 24 h 77"/>
                      <a:gd name="T18" fmla="*/ 79 w 477"/>
                      <a:gd name="T19" fmla="*/ 24 h 77"/>
                      <a:gd name="T20" fmla="*/ 90 w 477"/>
                      <a:gd name="T21" fmla="*/ 25 h 77"/>
                      <a:gd name="T22" fmla="*/ 99 w 477"/>
                      <a:gd name="T23" fmla="*/ 26 h 77"/>
                      <a:gd name="T24" fmla="*/ 110 w 477"/>
                      <a:gd name="T25" fmla="*/ 28 h 77"/>
                      <a:gd name="T26" fmla="*/ 119 w 477"/>
                      <a:gd name="T27" fmla="*/ 30 h 77"/>
                      <a:gd name="T28" fmla="*/ 129 w 477"/>
                      <a:gd name="T29" fmla="*/ 33 h 77"/>
                      <a:gd name="T30" fmla="*/ 139 w 477"/>
                      <a:gd name="T31" fmla="*/ 36 h 77"/>
                      <a:gd name="T32" fmla="*/ 149 w 477"/>
                      <a:gd name="T33" fmla="*/ 39 h 77"/>
                      <a:gd name="T34" fmla="*/ 159 w 477"/>
                      <a:gd name="T35" fmla="*/ 43 h 77"/>
                      <a:gd name="T36" fmla="*/ 169 w 477"/>
                      <a:gd name="T37" fmla="*/ 47 h 77"/>
                      <a:gd name="T38" fmla="*/ 179 w 477"/>
                      <a:gd name="T39" fmla="*/ 50 h 77"/>
                      <a:gd name="T40" fmla="*/ 189 w 477"/>
                      <a:gd name="T41" fmla="*/ 54 h 77"/>
                      <a:gd name="T42" fmla="*/ 199 w 477"/>
                      <a:gd name="T43" fmla="*/ 58 h 77"/>
                      <a:gd name="T44" fmla="*/ 209 w 477"/>
                      <a:gd name="T45" fmla="*/ 59 h 77"/>
                      <a:gd name="T46" fmla="*/ 219 w 477"/>
                      <a:gd name="T47" fmla="*/ 61 h 77"/>
                      <a:gd name="T48" fmla="*/ 229 w 477"/>
                      <a:gd name="T49" fmla="*/ 61 h 77"/>
                      <a:gd name="T50" fmla="*/ 239 w 477"/>
                      <a:gd name="T51" fmla="*/ 61 h 77"/>
                      <a:gd name="T52" fmla="*/ 249 w 477"/>
                      <a:gd name="T53" fmla="*/ 61 h 77"/>
                      <a:gd name="T54" fmla="*/ 258 w 477"/>
                      <a:gd name="T55" fmla="*/ 61 h 77"/>
                      <a:gd name="T56" fmla="*/ 269 w 477"/>
                      <a:gd name="T57" fmla="*/ 61 h 77"/>
                      <a:gd name="T58" fmla="*/ 278 w 477"/>
                      <a:gd name="T59" fmla="*/ 63 h 77"/>
                      <a:gd name="T60" fmla="*/ 288 w 477"/>
                      <a:gd name="T61" fmla="*/ 65 h 77"/>
                      <a:gd name="T62" fmla="*/ 298 w 477"/>
                      <a:gd name="T63" fmla="*/ 68 h 77"/>
                      <a:gd name="T64" fmla="*/ 308 w 477"/>
                      <a:gd name="T65" fmla="*/ 72 h 77"/>
                      <a:gd name="T66" fmla="*/ 318 w 477"/>
                      <a:gd name="T67" fmla="*/ 75 h 77"/>
                      <a:gd name="T68" fmla="*/ 328 w 477"/>
                      <a:gd name="T69" fmla="*/ 77 h 77"/>
                      <a:gd name="T70" fmla="*/ 338 w 477"/>
                      <a:gd name="T71" fmla="*/ 75 h 77"/>
                      <a:gd name="T72" fmla="*/ 348 w 477"/>
                      <a:gd name="T73" fmla="*/ 70 h 77"/>
                      <a:gd name="T74" fmla="*/ 358 w 477"/>
                      <a:gd name="T75" fmla="*/ 62 h 77"/>
                      <a:gd name="T76" fmla="*/ 368 w 477"/>
                      <a:gd name="T77" fmla="*/ 52 h 77"/>
                      <a:gd name="T78" fmla="*/ 378 w 477"/>
                      <a:gd name="T79" fmla="*/ 42 h 77"/>
                      <a:gd name="T80" fmla="*/ 388 w 477"/>
                      <a:gd name="T81" fmla="*/ 33 h 77"/>
                      <a:gd name="T82" fmla="*/ 398 w 477"/>
                      <a:gd name="T83" fmla="*/ 24 h 77"/>
                      <a:gd name="T84" fmla="*/ 407 w 477"/>
                      <a:gd name="T85" fmla="*/ 17 h 77"/>
                      <a:gd name="T86" fmla="*/ 418 w 477"/>
                      <a:gd name="T87" fmla="*/ 12 h 77"/>
                      <a:gd name="T88" fmla="*/ 427 w 477"/>
                      <a:gd name="T89" fmla="*/ 7 h 77"/>
                      <a:gd name="T90" fmla="*/ 437 w 477"/>
                      <a:gd name="T91" fmla="*/ 4 h 77"/>
                      <a:gd name="T92" fmla="*/ 447 w 477"/>
                      <a:gd name="T93" fmla="*/ 1 h 77"/>
                      <a:gd name="T94" fmla="*/ 457 w 477"/>
                      <a:gd name="T95" fmla="*/ 0 h 77"/>
                      <a:gd name="T96" fmla="*/ 467 w 477"/>
                      <a:gd name="T97" fmla="*/ 0 h 77"/>
                      <a:gd name="T98" fmla="*/ 477 w 477"/>
                      <a:gd name="T99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77" h="77">
                        <a:moveTo>
                          <a:pt x="0" y="52"/>
                        </a:moveTo>
                        <a:lnTo>
                          <a:pt x="0" y="51"/>
                        </a:lnTo>
                        <a:lnTo>
                          <a:pt x="10" y="44"/>
                        </a:lnTo>
                        <a:lnTo>
                          <a:pt x="20" y="38"/>
                        </a:lnTo>
                        <a:lnTo>
                          <a:pt x="30" y="33"/>
                        </a:lnTo>
                        <a:lnTo>
                          <a:pt x="40" y="29"/>
                        </a:lnTo>
                        <a:lnTo>
                          <a:pt x="50" y="27"/>
                        </a:lnTo>
                        <a:lnTo>
                          <a:pt x="60" y="25"/>
                        </a:lnTo>
                        <a:lnTo>
                          <a:pt x="70" y="24"/>
                        </a:lnTo>
                        <a:lnTo>
                          <a:pt x="79" y="24"/>
                        </a:lnTo>
                        <a:lnTo>
                          <a:pt x="90" y="25"/>
                        </a:lnTo>
                        <a:lnTo>
                          <a:pt x="99" y="26"/>
                        </a:lnTo>
                        <a:lnTo>
                          <a:pt x="110" y="28"/>
                        </a:lnTo>
                        <a:lnTo>
                          <a:pt x="119" y="30"/>
                        </a:lnTo>
                        <a:lnTo>
                          <a:pt x="129" y="33"/>
                        </a:lnTo>
                        <a:lnTo>
                          <a:pt x="139" y="36"/>
                        </a:lnTo>
                        <a:lnTo>
                          <a:pt x="149" y="39"/>
                        </a:lnTo>
                        <a:lnTo>
                          <a:pt x="159" y="43"/>
                        </a:lnTo>
                        <a:lnTo>
                          <a:pt x="169" y="47"/>
                        </a:lnTo>
                        <a:lnTo>
                          <a:pt x="179" y="50"/>
                        </a:lnTo>
                        <a:lnTo>
                          <a:pt x="189" y="54"/>
                        </a:lnTo>
                        <a:lnTo>
                          <a:pt x="199" y="58"/>
                        </a:lnTo>
                        <a:lnTo>
                          <a:pt x="209" y="59"/>
                        </a:lnTo>
                        <a:lnTo>
                          <a:pt x="219" y="61"/>
                        </a:lnTo>
                        <a:lnTo>
                          <a:pt x="229" y="61"/>
                        </a:lnTo>
                        <a:lnTo>
                          <a:pt x="239" y="61"/>
                        </a:lnTo>
                        <a:lnTo>
                          <a:pt x="249" y="61"/>
                        </a:lnTo>
                        <a:lnTo>
                          <a:pt x="258" y="61"/>
                        </a:lnTo>
                        <a:lnTo>
                          <a:pt x="269" y="61"/>
                        </a:lnTo>
                        <a:lnTo>
                          <a:pt x="278" y="63"/>
                        </a:lnTo>
                        <a:lnTo>
                          <a:pt x="288" y="65"/>
                        </a:lnTo>
                        <a:lnTo>
                          <a:pt x="298" y="68"/>
                        </a:lnTo>
                        <a:lnTo>
                          <a:pt x="308" y="72"/>
                        </a:lnTo>
                        <a:lnTo>
                          <a:pt x="318" y="75"/>
                        </a:lnTo>
                        <a:lnTo>
                          <a:pt x="328" y="77"/>
                        </a:lnTo>
                        <a:lnTo>
                          <a:pt x="338" y="75"/>
                        </a:lnTo>
                        <a:lnTo>
                          <a:pt x="348" y="70"/>
                        </a:lnTo>
                        <a:lnTo>
                          <a:pt x="358" y="62"/>
                        </a:lnTo>
                        <a:lnTo>
                          <a:pt x="368" y="52"/>
                        </a:lnTo>
                        <a:lnTo>
                          <a:pt x="378" y="42"/>
                        </a:lnTo>
                        <a:lnTo>
                          <a:pt x="388" y="33"/>
                        </a:lnTo>
                        <a:lnTo>
                          <a:pt x="398" y="24"/>
                        </a:lnTo>
                        <a:lnTo>
                          <a:pt x="407" y="17"/>
                        </a:lnTo>
                        <a:lnTo>
                          <a:pt x="418" y="12"/>
                        </a:lnTo>
                        <a:lnTo>
                          <a:pt x="427" y="7"/>
                        </a:lnTo>
                        <a:lnTo>
                          <a:pt x="437" y="4"/>
                        </a:lnTo>
                        <a:lnTo>
                          <a:pt x="447" y="1"/>
                        </a:lnTo>
                        <a:lnTo>
                          <a:pt x="457" y="0"/>
                        </a:lnTo>
                        <a:lnTo>
                          <a:pt x="467" y="0"/>
                        </a:lnTo>
                        <a:lnTo>
                          <a:pt x="477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50" name="Freeform 430"/>
                  <p:cNvSpPr>
                    <a:spLocks/>
                  </p:cNvSpPr>
                  <p:nvPr/>
                </p:nvSpPr>
                <p:spPr bwMode="auto">
                  <a:xfrm>
                    <a:off x="9661526" y="4268177"/>
                    <a:ext cx="773113" cy="56662"/>
                  </a:xfrm>
                  <a:custGeom>
                    <a:avLst/>
                    <a:gdLst>
                      <a:gd name="T0" fmla="*/ 0 w 487"/>
                      <a:gd name="T1" fmla="*/ 0 h 46"/>
                      <a:gd name="T2" fmla="*/ 10 w 487"/>
                      <a:gd name="T3" fmla="*/ 2 h 46"/>
                      <a:gd name="T4" fmla="*/ 20 w 487"/>
                      <a:gd name="T5" fmla="*/ 4 h 46"/>
                      <a:gd name="T6" fmla="*/ 30 w 487"/>
                      <a:gd name="T7" fmla="*/ 6 h 46"/>
                      <a:gd name="T8" fmla="*/ 40 w 487"/>
                      <a:gd name="T9" fmla="*/ 9 h 46"/>
                      <a:gd name="T10" fmla="*/ 50 w 487"/>
                      <a:gd name="T11" fmla="*/ 12 h 46"/>
                      <a:gd name="T12" fmla="*/ 60 w 487"/>
                      <a:gd name="T13" fmla="*/ 16 h 46"/>
                      <a:gd name="T14" fmla="*/ 70 w 487"/>
                      <a:gd name="T15" fmla="*/ 19 h 46"/>
                      <a:gd name="T16" fmla="*/ 80 w 487"/>
                      <a:gd name="T17" fmla="*/ 23 h 46"/>
                      <a:gd name="T18" fmla="*/ 90 w 487"/>
                      <a:gd name="T19" fmla="*/ 27 h 46"/>
                      <a:gd name="T20" fmla="*/ 100 w 487"/>
                      <a:gd name="T21" fmla="*/ 30 h 46"/>
                      <a:gd name="T22" fmla="*/ 109 w 487"/>
                      <a:gd name="T23" fmla="*/ 33 h 46"/>
                      <a:gd name="T24" fmla="*/ 120 w 487"/>
                      <a:gd name="T25" fmla="*/ 36 h 46"/>
                      <a:gd name="T26" fmla="*/ 129 w 487"/>
                      <a:gd name="T27" fmla="*/ 38 h 46"/>
                      <a:gd name="T28" fmla="*/ 139 w 487"/>
                      <a:gd name="T29" fmla="*/ 40 h 46"/>
                      <a:gd name="T30" fmla="*/ 149 w 487"/>
                      <a:gd name="T31" fmla="*/ 42 h 46"/>
                      <a:gd name="T32" fmla="*/ 159 w 487"/>
                      <a:gd name="T33" fmla="*/ 43 h 46"/>
                      <a:gd name="T34" fmla="*/ 169 w 487"/>
                      <a:gd name="T35" fmla="*/ 44 h 46"/>
                      <a:gd name="T36" fmla="*/ 179 w 487"/>
                      <a:gd name="T37" fmla="*/ 45 h 46"/>
                      <a:gd name="T38" fmla="*/ 189 w 487"/>
                      <a:gd name="T39" fmla="*/ 45 h 46"/>
                      <a:gd name="T40" fmla="*/ 199 w 487"/>
                      <a:gd name="T41" fmla="*/ 46 h 46"/>
                      <a:gd name="T42" fmla="*/ 209 w 487"/>
                      <a:gd name="T43" fmla="*/ 46 h 46"/>
                      <a:gd name="T44" fmla="*/ 219 w 487"/>
                      <a:gd name="T45" fmla="*/ 46 h 46"/>
                      <a:gd name="T46" fmla="*/ 229 w 487"/>
                      <a:gd name="T47" fmla="*/ 46 h 46"/>
                      <a:gd name="T48" fmla="*/ 239 w 487"/>
                      <a:gd name="T49" fmla="*/ 46 h 46"/>
                      <a:gd name="T50" fmla="*/ 249 w 487"/>
                      <a:gd name="T51" fmla="*/ 46 h 46"/>
                      <a:gd name="T52" fmla="*/ 258 w 487"/>
                      <a:gd name="T53" fmla="*/ 45 h 46"/>
                      <a:gd name="T54" fmla="*/ 269 w 487"/>
                      <a:gd name="T55" fmla="*/ 45 h 46"/>
                      <a:gd name="T56" fmla="*/ 278 w 487"/>
                      <a:gd name="T57" fmla="*/ 44 h 46"/>
                      <a:gd name="T58" fmla="*/ 288 w 487"/>
                      <a:gd name="T59" fmla="*/ 43 h 46"/>
                      <a:gd name="T60" fmla="*/ 298 w 487"/>
                      <a:gd name="T61" fmla="*/ 41 h 46"/>
                      <a:gd name="T62" fmla="*/ 308 w 487"/>
                      <a:gd name="T63" fmla="*/ 40 h 46"/>
                      <a:gd name="T64" fmla="*/ 318 w 487"/>
                      <a:gd name="T65" fmla="*/ 37 h 46"/>
                      <a:gd name="T66" fmla="*/ 328 w 487"/>
                      <a:gd name="T67" fmla="*/ 35 h 46"/>
                      <a:gd name="T68" fmla="*/ 338 w 487"/>
                      <a:gd name="T69" fmla="*/ 32 h 46"/>
                      <a:gd name="T70" fmla="*/ 348 w 487"/>
                      <a:gd name="T71" fmla="*/ 29 h 46"/>
                      <a:gd name="T72" fmla="*/ 358 w 487"/>
                      <a:gd name="T73" fmla="*/ 26 h 46"/>
                      <a:gd name="T74" fmla="*/ 368 w 487"/>
                      <a:gd name="T75" fmla="*/ 22 h 46"/>
                      <a:gd name="T76" fmla="*/ 378 w 487"/>
                      <a:gd name="T77" fmla="*/ 18 h 46"/>
                      <a:gd name="T78" fmla="*/ 388 w 487"/>
                      <a:gd name="T79" fmla="*/ 15 h 46"/>
                      <a:gd name="T80" fmla="*/ 398 w 487"/>
                      <a:gd name="T81" fmla="*/ 11 h 46"/>
                      <a:gd name="T82" fmla="*/ 408 w 487"/>
                      <a:gd name="T83" fmla="*/ 8 h 46"/>
                      <a:gd name="T84" fmla="*/ 418 w 487"/>
                      <a:gd name="T85" fmla="*/ 5 h 46"/>
                      <a:gd name="T86" fmla="*/ 428 w 487"/>
                      <a:gd name="T87" fmla="*/ 3 h 46"/>
                      <a:gd name="T88" fmla="*/ 437 w 487"/>
                      <a:gd name="T89" fmla="*/ 1 h 46"/>
                      <a:gd name="T90" fmla="*/ 448 w 487"/>
                      <a:gd name="T91" fmla="*/ 0 h 46"/>
                      <a:gd name="T92" fmla="*/ 457 w 487"/>
                      <a:gd name="T93" fmla="*/ 0 h 46"/>
                      <a:gd name="T94" fmla="*/ 467 w 487"/>
                      <a:gd name="T95" fmla="*/ 1 h 46"/>
                      <a:gd name="T96" fmla="*/ 477 w 487"/>
                      <a:gd name="T97" fmla="*/ 2 h 46"/>
                      <a:gd name="T98" fmla="*/ 487 w 487"/>
                      <a:gd name="T99" fmla="*/ 5 h 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87" h="46">
                        <a:moveTo>
                          <a:pt x="0" y="0"/>
                        </a:moveTo>
                        <a:lnTo>
                          <a:pt x="10" y="2"/>
                        </a:lnTo>
                        <a:lnTo>
                          <a:pt x="20" y="4"/>
                        </a:lnTo>
                        <a:lnTo>
                          <a:pt x="30" y="6"/>
                        </a:lnTo>
                        <a:lnTo>
                          <a:pt x="40" y="9"/>
                        </a:lnTo>
                        <a:lnTo>
                          <a:pt x="50" y="12"/>
                        </a:lnTo>
                        <a:lnTo>
                          <a:pt x="60" y="16"/>
                        </a:lnTo>
                        <a:lnTo>
                          <a:pt x="70" y="19"/>
                        </a:lnTo>
                        <a:lnTo>
                          <a:pt x="80" y="23"/>
                        </a:lnTo>
                        <a:lnTo>
                          <a:pt x="90" y="27"/>
                        </a:lnTo>
                        <a:lnTo>
                          <a:pt x="100" y="30"/>
                        </a:lnTo>
                        <a:lnTo>
                          <a:pt x="109" y="33"/>
                        </a:lnTo>
                        <a:lnTo>
                          <a:pt x="120" y="36"/>
                        </a:lnTo>
                        <a:lnTo>
                          <a:pt x="129" y="38"/>
                        </a:lnTo>
                        <a:lnTo>
                          <a:pt x="139" y="40"/>
                        </a:lnTo>
                        <a:lnTo>
                          <a:pt x="149" y="42"/>
                        </a:lnTo>
                        <a:lnTo>
                          <a:pt x="159" y="43"/>
                        </a:lnTo>
                        <a:lnTo>
                          <a:pt x="169" y="44"/>
                        </a:lnTo>
                        <a:lnTo>
                          <a:pt x="179" y="45"/>
                        </a:lnTo>
                        <a:lnTo>
                          <a:pt x="189" y="45"/>
                        </a:lnTo>
                        <a:lnTo>
                          <a:pt x="199" y="46"/>
                        </a:lnTo>
                        <a:lnTo>
                          <a:pt x="209" y="46"/>
                        </a:lnTo>
                        <a:lnTo>
                          <a:pt x="219" y="46"/>
                        </a:lnTo>
                        <a:lnTo>
                          <a:pt x="229" y="46"/>
                        </a:lnTo>
                        <a:lnTo>
                          <a:pt x="239" y="46"/>
                        </a:lnTo>
                        <a:lnTo>
                          <a:pt x="249" y="46"/>
                        </a:lnTo>
                        <a:lnTo>
                          <a:pt x="258" y="45"/>
                        </a:lnTo>
                        <a:lnTo>
                          <a:pt x="269" y="45"/>
                        </a:lnTo>
                        <a:lnTo>
                          <a:pt x="278" y="44"/>
                        </a:lnTo>
                        <a:lnTo>
                          <a:pt x="288" y="43"/>
                        </a:lnTo>
                        <a:lnTo>
                          <a:pt x="298" y="41"/>
                        </a:lnTo>
                        <a:lnTo>
                          <a:pt x="308" y="40"/>
                        </a:lnTo>
                        <a:lnTo>
                          <a:pt x="318" y="37"/>
                        </a:lnTo>
                        <a:lnTo>
                          <a:pt x="328" y="35"/>
                        </a:lnTo>
                        <a:lnTo>
                          <a:pt x="338" y="32"/>
                        </a:lnTo>
                        <a:lnTo>
                          <a:pt x="348" y="29"/>
                        </a:lnTo>
                        <a:lnTo>
                          <a:pt x="358" y="26"/>
                        </a:lnTo>
                        <a:lnTo>
                          <a:pt x="368" y="22"/>
                        </a:lnTo>
                        <a:lnTo>
                          <a:pt x="378" y="18"/>
                        </a:lnTo>
                        <a:lnTo>
                          <a:pt x="388" y="15"/>
                        </a:lnTo>
                        <a:lnTo>
                          <a:pt x="398" y="11"/>
                        </a:lnTo>
                        <a:lnTo>
                          <a:pt x="408" y="8"/>
                        </a:lnTo>
                        <a:lnTo>
                          <a:pt x="418" y="5"/>
                        </a:lnTo>
                        <a:lnTo>
                          <a:pt x="428" y="3"/>
                        </a:lnTo>
                        <a:lnTo>
                          <a:pt x="437" y="1"/>
                        </a:lnTo>
                        <a:lnTo>
                          <a:pt x="448" y="0"/>
                        </a:lnTo>
                        <a:lnTo>
                          <a:pt x="457" y="0"/>
                        </a:lnTo>
                        <a:lnTo>
                          <a:pt x="467" y="1"/>
                        </a:lnTo>
                        <a:lnTo>
                          <a:pt x="477" y="2"/>
                        </a:lnTo>
                        <a:lnTo>
                          <a:pt x="487" y="5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51" name="Freeform 431"/>
                  <p:cNvSpPr>
                    <a:spLocks/>
                  </p:cNvSpPr>
                  <p:nvPr/>
                </p:nvSpPr>
                <p:spPr bwMode="auto">
                  <a:xfrm>
                    <a:off x="10434639" y="4274336"/>
                    <a:ext cx="679450" cy="88688"/>
                  </a:xfrm>
                  <a:custGeom>
                    <a:avLst/>
                    <a:gdLst>
                      <a:gd name="T0" fmla="*/ 0 w 428"/>
                      <a:gd name="T1" fmla="*/ 0 h 72"/>
                      <a:gd name="T2" fmla="*/ 10 w 428"/>
                      <a:gd name="T3" fmla="*/ 3 h 72"/>
                      <a:gd name="T4" fmla="*/ 20 w 428"/>
                      <a:gd name="T5" fmla="*/ 9 h 72"/>
                      <a:gd name="T6" fmla="*/ 30 w 428"/>
                      <a:gd name="T7" fmla="*/ 15 h 72"/>
                      <a:gd name="T8" fmla="*/ 40 w 428"/>
                      <a:gd name="T9" fmla="*/ 22 h 72"/>
                      <a:gd name="T10" fmla="*/ 50 w 428"/>
                      <a:gd name="T11" fmla="*/ 31 h 72"/>
                      <a:gd name="T12" fmla="*/ 60 w 428"/>
                      <a:gd name="T13" fmla="*/ 40 h 72"/>
                      <a:gd name="T14" fmla="*/ 70 w 428"/>
                      <a:gd name="T15" fmla="*/ 50 h 72"/>
                      <a:gd name="T16" fmla="*/ 79 w 428"/>
                      <a:gd name="T17" fmla="*/ 60 h 72"/>
                      <a:gd name="T18" fmla="*/ 90 w 428"/>
                      <a:gd name="T19" fmla="*/ 67 h 72"/>
                      <a:gd name="T20" fmla="*/ 99 w 428"/>
                      <a:gd name="T21" fmla="*/ 71 h 72"/>
                      <a:gd name="T22" fmla="*/ 110 w 428"/>
                      <a:gd name="T23" fmla="*/ 72 h 72"/>
                      <a:gd name="T24" fmla="*/ 119 w 428"/>
                      <a:gd name="T25" fmla="*/ 69 h 72"/>
                      <a:gd name="T26" fmla="*/ 129 w 428"/>
                      <a:gd name="T27" fmla="*/ 66 h 72"/>
                      <a:gd name="T28" fmla="*/ 139 w 428"/>
                      <a:gd name="T29" fmla="*/ 62 h 72"/>
                      <a:gd name="T30" fmla="*/ 149 w 428"/>
                      <a:gd name="T31" fmla="*/ 59 h 72"/>
                      <a:gd name="T32" fmla="*/ 159 w 428"/>
                      <a:gd name="T33" fmla="*/ 57 h 72"/>
                      <a:gd name="T34" fmla="*/ 169 w 428"/>
                      <a:gd name="T35" fmla="*/ 56 h 72"/>
                      <a:gd name="T36" fmla="*/ 179 w 428"/>
                      <a:gd name="T37" fmla="*/ 56 h 72"/>
                      <a:gd name="T38" fmla="*/ 189 w 428"/>
                      <a:gd name="T39" fmla="*/ 56 h 72"/>
                      <a:gd name="T40" fmla="*/ 199 w 428"/>
                      <a:gd name="T41" fmla="*/ 56 h 72"/>
                      <a:gd name="T42" fmla="*/ 209 w 428"/>
                      <a:gd name="T43" fmla="*/ 56 h 72"/>
                      <a:gd name="T44" fmla="*/ 219 w 428"/>
                      <a:gd name="T45" fmla="*/ 56 h 72"/>
                      <a:gd name="T46" fmla="*/ 229 w 428"/>
                      <a:gd name="T47" fmla="*/ 54 h 72"/>
                      <a:gd name="T48" fmla="*/ 239 w 428"/>
                      <a:gd name="T49" fmla="*/ 51 h 72"/>
                      <a:gd name="T50" fmla="*/ 249 w 428"/>
                      <a:gd name="T51" fmla="*/ 48 h 72"/>
                      <a:gd name="T52" fmla="*/ 258 w 428"/>
                      <a:gd name="T53" fmla="*/ 44 h 72"/>
                      <a:gd name="T54" fmla="*/ 269 w 428"/>
                      <a:gd name="T55" fmla="*/ 40 h 72"/>
                      <a:gd name="T56" fmla="*/ 278 w 428"/>
                      <a:gd name="T57" fmla="*/ 37 h 72"/>
                      <a:gd name="T58" fmla="*/ 288 w 428"/>
                      <a:gd name="T59" fmla="*/ 33 h 72"/>
                      <a:gd name="T60" fmla="*/ 298 w 428"/>
                      <a:gd name="T61" fmla="*/ 30 h 72"/>
                      <a:gd name="T62" fmla="*/ 308 w 428"/>
                      <a:gd name="T63" fmla="*/ 26 h 72"/>
                      <a:gd name="T64" fmla="*/ 318 w 428"/>
                      <a:gd name="T65" fmla="*/ 24 h 72"/>
                      <a:gd name="T66" fmla="*/ 328 w 428"/>
                      <a:gd name="T67" fmla="*/ 22 h 72"/>
                      <a:gd name="T68" fmla="*/ 338 w 428"/>
                      <a:gd name="T69" fmla="*/ 21 h 72"/>
                      <a:gd name="T70" fmla="*/ 348 w 428"/>
                      <a:gd name="T71" fmla="*/ 20 h 72"/>
                      <a:gd name="T72" fmla="*/ 358 w 428"/>
                      <a:gd name="T73" fmla="*/ 19 h 72"/>
                      <a:gd name="T74" fmla="*/ 368 w 428"/>
                      <a:gd name="T75" fmla="*/ 20 h 72"/>
                      <a:gd name="T76" fmla="*/ 378 w 428"/>
                      <a:gd name="T77" fmla="*/ 21 h 72"/>
                      <a:gd name="T78" fmla="*/ 388 w 428"/>
                      <a:gd name="T79" fmla="*/ 23 h 72"/>
                      <a:gd name="T80" fmla="*/ 398 w 428"/>
                      <a:gd name="T81" fmla="*/ 25 h 72"/>
                      <a:gd name="T82" fmla="*/ 407 w 428"/>
                      <a:gd name="T83" fmla="*/ 29 h 72"/>
                      <a:gd name="T84" fmla="*/ 418 w 428"/>
                      <a:gd name="T85" fmla="*/ 35 h 72"/>
                      <a:gd name="T86" fmla="*/ 427 w 428"/>
                      <a:gd name="T87" fmla="*/ 41 h 72"/>
                      <a:gd name="T88" fmla="*/ 428 w 428"/>
                      <a:gd name="T89" fmla="*/ 41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</a:cxnLst>
                    <a:rect l="0" t="0" r="r" b="b"/>
                    <a:pathLst>
                      <a:path w="428" h="72">
                        <a:moveTo>
                          <a:pt x="0" y="0"/>
                        </a:moveTo>
                        <a:lnTo>
                          <a:pt x="10" y="3"/>
                        </a:lnTo>
                        <a:lnTo>
                          <a:pt x="20" y="9"/>
                        </a:lnTo>
                        <a:lnTo>
                          <a:pt x="30" y="15"/>
                        </a:lnTo>
                        <a:lnTo>
                          <a:pt x="40" y="22"/>
                        </a:lnTo>
                        <a:lnTo>
                          <a:pt x="50" y="31"/>
                        </a:lnTo>
                        <a:lnTo>
                          <a:pt x="60" y="40"/>
                        </a:lnTo>
                        <a:lnTo>
                          <a:pt x="70" y="50"/>
                        </a:lnTo>
                        <a:lnTo>
                          <a:pt x="79" y="60"/>
                        </a:lnTo>
                        <a:lnTo>
                          <a:pt x="90" y="67"/>
                        </a:lnTo>
                        <a:lnTo>
                          <a:pt x="99" y="71"/>
                        </a:lnTo>
                        <a:lnTo>
                          <a:pt x="110" y="72"/>
                        </a:lnTo>
                        <a:lnTo>
                          <a:pt x="119" y="69"/>
                        </a:lnTo>
                        <a:lnTo>
                          <a:pt x="129" y="66"/>
                        </a:lnTo>
                        <a:lnTo>
                          <a:pt x="139" y="62"/>
                        </a:lnTo>
                        <a:lnTo>
                          <a:pt x="149" y="59"/>
                        </a:lnTo>
                        <a:lnTo>
                          <a:pt x="159" y="57"/>
                        </a:lnTo>
                        <a:lnTo>
                          <a:pt x="169" y="56"/>
                        </a:lnTo>
                        <a:lnTo>
                          <a:pt x="179" y="56"/>
                        </a:lnTo>
                        <a:lnTo>
                          <a:pt x="189" y="56"/>
                        </a:lnTo>
                        <a:lnTo>
                          <a:pt x="199" y="56"/>
                        </a:lnTo>
                        <a:lnTo>
                          <a:pt x="209" y="56"/>
                        </a:lnTo>
                        <a:lnTo>
                          <a:pt x="219" y="56"/>
                        </a:lnTo>
                        <a:lnTo>
                          <a:pt x="229" y="54"/>
                        </a:lnTo>
                        <a:lnTo>
                          <a:pt x="239" y="51"/>
                        </a:lnTo>
                        <a:lnTo>
                          <a:pt x="249" y="48"/>
                        </a:lnTo>
                        <a:lnTo>
                          <a:pt x="258" y="44"/>
                        </a:lnTo>
                        <a:lnTo>
                          <a:pt x="269" y="40"/>
                        </a:lnTo>
                        <a:lnTo>
                          <a:pt x="278" y="37"/>
                        </a:lnTo>
                        <a:lnTo>
                          <a:pt x="288" y="33"/>
                        </a:lnTo>
                        <a:lnTo>
                          <a:pt x="298" y="30"/>
                        </a:lnTo>
                        <a:lnTo>
                          <a:pt x="308" y="26"/>
                        </a:lnTo>
                        <a:lnTo>
                          <a:pt x="318" y="24"/>
                        </a:lnTo>
                        <a:lnTo>
                          <a:pt x="328" y="22"/>
                        </a:lnTo>
                        <a:lnTo>
                          <a:pt x="338" y="21"/>
                        </a:lnTo>
                        <a:lnTo>
                          <a:pt x="348" y="20"/>
                        </a:lnTo>
                        <a:lnTo>
                          <a:pt x="358" y="19"/>
                        </a:lnTo>
                        <a:lnTo>
                          <a:pt x="368" y="20"/>
                        </a:lnTo>
                        <a:lnTo>
                          <a:pt x="378" y="21"/>
                        </a:lnTo>
                        <a:lnTo>
                          <a:pt x="388" y="23"/>
                        </a:lnTo>
                        <a:lnTo>
                          <a:pt x="398" y="25"/>
                        </a:lnTo>
                        <a:lnTo>
                          <a:pt x="407" y="29"/>
                        </a:lnTo>
                        <a:lnTo>
                          <a:pt x="418" y="35"/>
                        </a:lnTo>
                        <a:lnTo>
                          <a:pt x="427" y="41"/>
                        </a:lnTo>
                        <a:lnTo>
                          <a:pt x="428" y="41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FF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68" name="Line 44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112501" y="3713879"/>
                    <a:ext cx="0" cy="1364804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69" name="Line 44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091864" y="5078684"/>
                    <a:ext cx="20638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70" name="Line 45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091864" y="4624160"/>
                    <a:ext cx="20638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71" name="Line 45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091864" y="4169635"/>
                    <a:ext cx="20638" cy="0"/>
                  </a:xfrm>
                  <a:prstGeom prst="line">
                    <a:avLst/>
                  </a:prstGeom>
                  <a:noFill/>
                  <a:ln w="12700" cap="flat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72" name="Rectangle 452"/>
                  <p:cNvSpPr>
                    <a:spLocks noChangeArrowheads="1"/>
                  </p:cNvSpPr>
                  <p:nvPr/>
                </p:nvSpPr>
                <p:spPr bwMode="auto">
                  <a:xfrm>
                    <a:off x="11172826" y="5010937"/>
                    <a:ext cx="232436" cy="1552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</a:rPr>
                      <a:t>3.5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73" name="Rectangle 453"/>
                  <p:cNvSpPr>
                    <a:spLocks noChangeArrowheads="1"/>
                  </p:cNvSpPr>
                  <p:nvPr/>
                </p:nvSpPr>
                <p:spPr bwMode="auto">
                  <a:xfrm>
                    <a:off x="11172826" y="4557644"/>
                    <a:ext cx="325410" cy="1552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</a:rPr>
                      <a:t>3.55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74" name="Rectangle 454"/>
                  <p:cNvSpPr>
                    <a:spLocks noChangeArrowheads="1"/>
                  </p:cNvSpPr>
                  <p:nvPr/>
                </p:nvSpPr>
                <p:spPr bwMode="auto">
                  <a:xfrm>
                    <a:off x="11172826" y="4098192"/>
                    <a:ext cx="232436" cy="1552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</a:rPr>
                      <a:t>3.6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75" name="Freeform 455"/>
                  <p:cNvSpPr>
                    <a:spLocks/>
                  </p:cNvSpPr>
                  <p:nvPr/>
                </p:nvSpPr>
                <p:spPr bwMode="auto">
                  <a:xfrm>
                    <a:off x="8904289" y="4196734"/>
                    <a:ext cx="757238" cy="193389"/>
                  </a:xfrm>
                  <a:custGeom>
                    <a:avLst/>
                    <a:gdLst>
                      <a:gd name="T0" fmla="*/ 0 w 477"/>
                      <a:gd name="T1" fmla="*/ 157 h 157"/>
                      <a:gd name="T2" fmla="*/ 0 w 477"/>
                      <a:gd name="T3" fmla="*/ 157 h 157"/>
                      <a:gd name="T4" fmla="*/ 10 w 477"/>
                      <a:gd name="T5" fmla="*/ 152 h 157"/>
                      <a:gd name="T6" fmla="*/ 20 w 477"/>
                      <a:gd name="T7" fmla="*/ 149 h 157"/>
                      <a:gd name="T8" fmla="*/ 30 w 477"/>
                      <a:gd name="T9" fmla="*/ 145 h 157"/>
                      <a:gd name="T10" fmla="*/ 40 w 477"/>
                      <a:gd name="T11" fmla="*/ 142 h 157"/>
                      <a:gd name="T12" fmla="*/ 50 w 477"/>
                      <a:gd name="T13" fmla="*/ 140 h 157"/>
                      <a:gd name="T14" fmla="*/ 60 w 477"/>
                      <a:gd name="T15" fmla="*/ 137 h 157"/>
                      <a:gd name="T16" fmla="*/ 70 w 477"/>
                      <a:gd name="T17" fmla="*/ 134 h 157"/>
                      <a:gd name="T18" fmla="*/ 79 w 477"/>
                      <a:gd name="T19" fmla="*/ 132 h 157"/>
                      <a:gd name="T20" fmla="*/ 90 w 477"/>
                      <a:gd name="T21" fmla="*/ 130 h 157"/>
                      <a:gd name="T22" fmla="*/ 99 w 477"/>
                      <a:gd name="T23" fmla="*/ 128 h 157"/>
                      <a:gd name="T24" fmla="*/ 110 w 477"/>
                      <a:gd name="T25" fmla="*/ 125 h 157"/>
                      <a:gd name="T26" fmla="*/ 119 w 477"/>
                      <a:gd name="T27" fmla="*/ 123 h 157"/>
                      <a:gd name="T28" fmla="*/ 129 w 477"/>
                      <a:gd name="T29" fmla="*/ 121 h 157"/>
                      <a:gd name="T30" fmla="*/ 139 w 477"/>
                      <a:gd name="T31" fmla="*/ 120 h 157"/>
                      <a:gd name="T32" fmla="*/ 149 w 477"/>
                      <a:gd name="T33" fmla="*/ 118 h 157"/>
                      <a:gd name="T34" fmla="*/ 159 w 477"/>
                      <a:gd name="T35" fmla="*/ 117 h 157"/>
                      <a:gd name="T36" fmla="*/ 169 w 477"/>
                      <a:gd name="T37" fmla="*/ 115 h 157"/>
                      <a:gd name="T38" fmla="*/ 179 w 477"/>
                      <a:gd name="T39" fmla="*/ 114 h 157"/>
                      <a:gd name="T40" fmla="*/ 189 w 477"/>
                      <a:gd name="T41" fmla="*/ 113 h 157"/>
                      <a:gd name="T42" fmla="*/ 199 w 477"/>
                      <a:gd name="T43" fmla="*/ 112 h 157"/>
                      <a:gd name="T44" fmla="*/ 209 w 477"/>
                      <a:gd name="T45" fmla="*/ 111 h 157"/>
                      <a:gd name="T46" fmla="*/ 219 w 477"/>
                      <a:gd name="T47" fmla="*/ 110 h 157"/>
                      <a:gd name="T48" fmla="*/ 229 w 477"/>
                      <a:gd name="T49" fmla="*/ 109 h 157"/>
                      <a:gd name="T50" fmla="*/ 239 w 477"/>
                      <a:gd name="T51" fmla="*/ 108 h 157"/>
                      <a:gd name="T52" fmla="*/ 249 w 477"/>
                      <a:gd name="T53" fmla="*/ 106 h 157"/>
                      <a:gd name="T54" fmla="*/ 258 w 477"/>
                      <a:gd name="T55" fmla="*/ 103 h 157"/>
                      <a:gd name="T56" fmla="*/ 269 w 477"/>
                      <a:gd name="T57" fmla="*/ 100 h 157"/>
                      <a:gd name="T58" fmla="*/ 278 w 477"/>
                      <a:gd name="T59" fmla="*/ 97 h 157"/>
                      <a:gd name="T60" fmla="*/ 288 w 477"/>
                      <a:gd name="T61" fmla="*/ 93 h 157"/>
                      <a:gd name="T62" fmla="*/ 298 w 477"/>
                      <a:gd name="T63" fmla="*/ 88 h 157"/>
                      <a:gd name="T64" fmla="*/ 308 w 477"/>
                      <a:gd name="T65" fmla="*/ 83 h 157"/>
                      <a:gd name="T66" fmla="*/ 318 w 477"/>
                      <a:gd name="T67" fmla="*/ 77 h 157"/>
                      <a:gd name="T68" fmla="*/ 328 w 477"/>
                      <a:gd name="T69" fmla="*/ 70 h 157"/>
                      <a:gd name="T70" fmla="*/ 338 w 477"/>
                      <a:gd name="T71" fmla="*/ 63 h 157"/>
                      <a:gd name="T72" fmla="*/ 348 w 477"/>
                      <a:gd name="T73" fmla="*/ 55 h 157"/>
                      <a:gd name="T74" fmla="*/ 358 w 477"/>
                      <a:gd name="T75" fmla="*/ 48 h 157"/>
                      <a:gd name="T76" fmla="*/ 368 w 477"/>
                      <a:gd name="T77" fmla="*/ 42 h 157"/>
                      <a:gd name="T78" fmla="*/ 378 w 477"/>
                      <a:gd name="T79" fmla="*/ 36 h 157"/>
                      <a:gd name="T80" fmla="*/ 388 w 477"/>
                      <a:gd name="T81" fmla="*/ 31 h 157"/>
                      <a:gd name="T82" fmla="*/ 398 w 477"/>
                      <a:gd name="T83" fmla="*/ 27 h 157"/>
                      <a:gd name="T84" fmla="*/ 407 w 477"/>
                      <a:gd name="T85" fmla="*/ 22 h 157"/>
                      <a:gd name="T86" fmla="*/ 418 w 477"/>
                      <a:gd name="T87" fmla="*/ 19 h 157"/>
                      <a:gd name="T88" fmla="*/ 427 w 477"/>
                      <a:gd name="T89" fmla="*/ 15 h 157"/>
                      <a:gd name="T90" fmla="*/ 437 w 477"/>
                      <a:gd name="T91" fmla="*/ 12 h 157"/>
                      <a:gd name="T92" fmla="*/ 447 w 477"/>
                      <a:gd name="T93" fmla="*/ 8 h 157"/>
                      <a:gd name="T94" fmla="*/ 457 w 477"/>
                      <a:gd name="T95" fmla="*/ 5 h 157"/>
                      <a:gd name="T96" fmla="*/ 467 w 477"/>
                      <a:gd name="T97" fmla="*/ 2 h 157"/>
                      <a:gd name="T98" fmla="*/ 477 w 477"/>
                      <a:gd name="T99" fmla="*/ 0 h 1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77" h="157">
                        <a:moveTo>
                          <a:pt x="0" y="157"/>
                        </a:moveTo>
                        <a:lnTo>
                          <a:pt x="0" y="157"/>
                        </a:lnTo>
                        <a:lnTo>
                          <a:pt x="10" y="152"/>
                        </a:lnTo>
                        <a:lnTo>
                          <a:pt x="20" y="149"/>
                        </a:lnTo>
                        <a:lnTo>
                          <a:pt x="30" y="145"/>
                        </a:lnTo>
                        <a:lnTo>
                          <a:pt x="40" y="142"/>
                        </a:lnTo>
                        <a:lnTo>
                          <a:pt x="50" y="140"/>
                        </a:lnTo>
                        <a:lnTo>
                          <a:pt x="60" y="137"/>
                        </a:lnTo>
                        <a:lnTo>
                          <a:pt x="70" y="134"/>
                        </a:lnTo>
                        <a:lnTo>
                          <a:pt x="79" y="132"/>
                        </a:lnTo>
                        <a:lnTo>
                          <a:pt x="90" y="130"/>
                        </a:lnTo>
                        <a:lnTo>
                          <a:pt x="99" y="128"/>
                        </a:lnTo>
                        <a:lnTo>
                          <a:pt x="110" y="125"/>
                        </a:lnTo>
                        <a:lnTo>
                          <a:pt x="119" y="123"/>
                        </a:lnTo>
                        <a:lnTo>
                          <a:pt x="129" y="121"/>
                        </a:lnTo>
                        <a:lnTo>
                          <a:pt x="139" y="120"/>
                        </a:lnTo>
                        <a:lnTo>
                          <a:pt x="149" y="118"/>
                        </a:lnTo>
                        <a:lnTo>
                          <a:pt x="159" y="117"/>
                        </a:lnTo>
                        <a:lnTo>
                          <a:pt x="169" y="115"/>
                        </a:lnTo>
                        <a:lnTo>
                          <a:pt x="179" y="114"/>
                        </a:lnTo>
                        <a:lnTo>
                          <a:pt x="189" y="113"/>
                        </a:lnTo>
                        <a:lnTo>
                          <a:pt x="199" y="112"/>
                        </a:lnTo>
                        <a:lnTo>
                          <a:pt x="209" y="111"/>
                        </a:lnTo>
                        <a:lnTo>
                          <a:pt x="219" y="110"/>
                        </a:lnTo>
                        <a:lnTo>
                          <a:pt x="229" y="109"/>
                        </a:lnTo>
                        <a:lnTo>
                          <a:pt x="239" y="108"/>
                        </a:lnTo>
                        <a:lnTo>
                          <a:pt x="249" y="106"/>
                        </a:lnTo>
                        <a:lnTo>
                          <a:pt x="258" y="103"/>
                        </a:lnTo>
                        <a:lnTo>
                          <a:pt x="269" y="100"/>
                        </a:lnTo>
                        <a:lnTo>
                          <a:pt x="278" y="97"/>
                        </a:lnTo>
                        <a:lnTo>
                          <a:pt x="288" y="93"/>
                        </a:lnTo>
                        <a:lnTo>
                          <a:pt x="298" y="88"/>
                        </a:lnTo>
                        <a:lnTo>
                          <a:pt x="308" y="83"/>
                        </a:lnTo>
                        <a:lnTo>
                          <a:pt x="318" y="77"/>
                        </a:lnTo>
                        <a:lnTo>
                          <a:pt x="328" y="70"/>
                        </a:lnTo>
                        <a:lnTo>
                          <a:pt x="338" y="63"/>
                        </a:lnTo>
                        <a:lnTo>
                          <a:pt x="348" y="55"/>
                        </a:lnTo>
                        <a:lnTo>
                          <a:pt x="358" y="48"/>
                        </a:lnTo>
                        <a:lnTo>
                          <a:pt x="368" y="42"/>
                        </a:lnTo>
                        <a:lnTo>
                          <a:pt x="378" y="36"/>
                        </a:lnTo>
                        <a:lnTo>
                          <a:pt x="388" y="31"/>
                        </a:lnTo>
                        <a:lnTo>
                          <a:pt x="398" y="27"/>
                        </a:lnTo>
                        <a:lnTo>
                          <a:pt x="407" y="22"/>
                        </a:lnTo>
                        <a:lnTo>
                          <a:pt x="418" y="19"/>
                        </a:lnTo>
                        <a:lnTo>
                          <a:pt x="427" y="15"/>
                        </a:lnTo>
                        <a:lnTo>
                          <a:pt x="437" y="12"/>
                        </a:lnTo>
                        <a:lnTo>
                          <a:pt x="447" y="8"/>
                        </a:lnTo>
                        <a:lnTo>
                          <a:pt x="457" y="5"/>
                        </a:lnTo>
                        <a:lnTo>
                          <a:pt x="467" y="2"/>
                        </a:lnTo>
                        <a:lnTo>
                          <a:pt x="477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76" name="Freeform 456"/>
                  <p:cNvSpPr>
                    <a:spLocks/>
                  </p:cNvSpPr>
                  <p:nvPr/>
                </p:nvSpPr>
                <p:spPr bwMode="auto">
                  <a:xfrm>
                    <a:off x="9661526" y="4130219"/>
                    <a:ext cx="773113" cy="66516"/>
                  </a:xfrm>
                  <a:custGeom>
                    <a:avLst/>
                    <a:gdLst>
                      <a:gd name="T0" fmla="*/ 0 w 487"/>
                      <a:gd name="T1" fmla="*/ 54 h 54"/>
                      <a:gd name="T2" fmla="*/ 10 w 487"/>
                      <a:gd name="T3" fmla="*/ 51 h 54"/>
                      <a:gd name="T4" fmla="*/ 20 w 487"/>
                      <a:gd name="T5" fmla="*/ 49 h 54"/>
                      <a:gd name="T6" fmla="*/ 30 w 487"/>
                      <a:gd name="T7" fmla="*/ 47 h 54"/>
                      <a:gd name="T8" fmla="*/ 40 w 487"/>
                      <a:gd name="T9" fmla="*/ 45 h 54"/>
                      <a:gd name="T10" fmla="*/ 50 w 487"/>
                      <a:gd name="T11" fmla="*/ 43 h 54"/>
                      <a:gd name="T12" fmla="*/ 60 w 487"/>
                      <a:gd name="T13" fmla="*/ 41 h 54"/>
                      <a:gd name="T14" fmla="*/ 70 w 487"/>
                      <a:gd name="T15" fmla="*/ 40 h 54"/>
                      <a:gd name="T16" fmla="*/ 80 w 487"/>
                      <a:gd name="T17" fmla="*/ 39 h 54"/>
                      <a:gd name="T18" fmla="*/ 90 w 487"/>
                      <a:gd name="T19" fmla="*/ 38 h 54"/>
                      <a:gd name="T20" fmla="*/ 100 w 487"/>
                      <a:gd name="T21" fmla="*/ 37 h 54"/>
                      <a:gd name="T22" fmla="*/ 109 w 487"/>
                      <a:gd name="T23" fmla="*/ 36 h 54"/>
                      <a:gd name="T24" fmla="*/ 120 w 487"/>
                      <a:gd name="T25" fmla="*/ 36 h 54"/>
                      <a:gd name="T26" fmla="*/ 129 w 487"/>
                      <a:gd name="T27" fmla="*/ 35 h 54"/>
                      <a:gd name="T28" fmla="*/ 139 w 487"/>
                      <a:gd name="T29" fmla="*/ 35 h 54"/>
                      <a:gd name="T30" fmla="*/ 149 w 487"/>
                      <a:gd name="T31" fmla="*/ 34 h 54"/>
                      <a:gd name="T32" fmla="*/ 159 w 487"/>
                      <a:gd name="T33" fmla="*/ 34 h 54"/>
                      <a:gd name="T34" fmla="*/ 169 w 487"/>
                      <a:gd name="T35" fmla="*/ 34 h 54"/>
                      <a:gd name="T36" fmla="*/ 179 w 487"/>
                      <a:gd name="T37" fmla="*/ 33 h 54"/>
                      <a:gd name="T38" fmla="*/ 189 w 487"/>
                      <a:gd name="T39" fmla="*/ 33 h 54"/>
                      <a:gd name="T40" fmla="*/ 199 w 487"/>
                      <a:gd name="T41" fmla="*/ 33 h 54"/>
                      <a:gd name="T42" fmla="*/ 209 w 487"/>
                      <a:gd name="T43" fmla="*/ 32 h 54"/>
                      <a:gd name="T44" fmla="*/ 219 w 487"/>
                      <a:gd name="T45" fmla="*/ 32 h 54"/>
                      <a:gd name="T46" fmla="*/ 229 w 487"/>
                      <a:gd name="T47" fmla="*/ 31 h 54"/>
                      <a:gd name="T48" fmla="*/ 239 w 487"/>
                      <a:gd name="T49" fmla="*/ 31 h 54"/>
                      <a:gd name="T50" fmla="*/ 249 w 487"/>
                      <a:gd name="T51" fmla="*/ 31 h 54"/>
                      <a:gd name="T52" fmla="*/ 258 w 487"/>
                      <a:gd name="T53" fmla="*/ 30 h 54"/>
                      <a:gd name="T54" fmla="*/ 269 w 487"/>
                      <a:gd name="T55" fmla="*/ 30 h 54"/>
                      <a:gd name="T56" fmla="*/ 278 w 487"/>
                      <a:gd name="T57" fmla="*/ 29 h 54"/>
                      <a:gd name="T58" fmla="*/ 288 w 487"/>
                      <a:gd name="T59" fmla="*/ 29 h 54"/>
                      <a:gd name="T60" fmla="*/ 298 w 487"/>
                      <a:gd name="T61" fmla="*/ 29 h 54"/>
                      <a:gd name="T62" fmla="*/ 308 w 487"/>
                      <a:gd name="T63" fmla="*/ 29 h 54"/>
                      <a:gd name="T64" fmla="*/ 318 w 487"/>
                      <a:gd name="T65" fmla="*/ 28 h 54"/>
                      <a:gd name="T66" fmla="*/ 328 w 487"/>
                      <a:gd name="T67" fmla="*/ 27 h 54"/>
                      <a:gd name="T68" fmla="*/ 338 w 487"/>
                      <a:gd name="T69" fmla="*/ 27 h 54"/>
                      <a:gd name="T70" fmla="*/ 348 w 487"/>
                      <a:gd name="T71" fmla="*/ 26 h 54"/>
                      <a:gd name="T72" fmla="*/ 358 w 487"/>
                      <a:gd name="T73" fmla="*/ 26 h 54"/>
                      <a:gd name="T74" fmla="*/ 368 w 487"/>
                      <a:gd name="T75" fmla="*/ 24 h 54"/>
                      <a:gd name="T76" fmla="*/ 378 w 487"/>
                      <a:gd name="T77" fmla="*/ 24 h 54"/>
                      <a:gd name="T78" fmla="*/ 388 w 487"/>
                      <a:gd name="T79" fmla="*/ 22 h 54"/>
                      <a:gd name="T80" fmla="*/ 398 w 487"/>
                      <a:gd name="T81" fmla="*/ 21 h 54"/>
                      <a:gd name="T82" fmla="*/ 408 w 487"/>
                      <a:gd name="T83" fmla="*/ 19 h 54"/>
                      <a:gd name="T84" fmla="*/ 418 w 487"/>
                      <a:gd name="T85" fmla="*/ 17 h 54"/>
                      <a:gd name="T86" fmla="*/ 428 w 487"/>
                      <a:gd name="T87" fmla="*/ 15 h 54"/>
                      <a:gd name="T88" fmla="*/ 437 w 487"/>
                      <a:gd name="T89" fmla="*/ 13 h 54"/>
                      <a:gd name="T90" fmla="*/ 448 w 487"/>
                      <a:gd name="T91" fmla="*/ 11 h 54"/>
                      <a:gd name="T92" fmla="*/ 457 w 487"/>
                      <a:gd name="T93" fmla="*/ 8 h 54"/>
                      <a:gd name="T94" fmla="*/ 467 w 487"/>
                      <a:gd name="T95" fmla="*/ 6 h 54"/>
                      <a:gd name="T96" fmla="*/ 477 w 487"/>
                      <a:gd name="T97" fmla="*/ 3 h 54"/>
                      <a:gd name="T98" fmla="*/ 487 w 487"/>
                      <a:gd name="T99" fmla="*/ 0 h 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487" h="54">
                        <a:moveTo>
                          <a:pt x="0" y="54"/>
                        </a:moveTo>
                        <a:lnTo>
                          <a:pt x="10" y="51"/>
                        </a:lnTo>
                        <a:lnTo>
                          <a:pt x="20" y="49"/>
                        </a:lnTo>
                        <a:lnTo>
                          <a:pt x="30" y="47"/>
                        </a:lnTo>
                        <a:lnTo>
                          <a:pt x="40" y="45"/>
                        </a:lnTo>
                        <a:lnTo>
                          <a:pt x="50" y="43"/>
                        </a:lnTo>
                        <a:lnTo>
                          <a:pt x="60" y="41"/>
                        </a:lnTo>
                        <a:lnTo>
                          <a:pt x="70" y="40"/>
                        </a:lnTo>
                        <a:lnTo>
                          <a:pt x="80" y="39"/>
                        </a:lnTo>
                        <a:lnTo>
                          <a:pt x="90" y="38"/>
                        </a:lnTo>
                        <a:lnTo>
                          <a:pt x="100" y="37"/>
                        </a:lnTo>
                        <a:lnTo>
                          <a:pt x="109" y="36"/>
                        </a:lnTo>
                        <a:lnTo>
                          <a:pt x="120" y="36"/>
                        </a:lnTo>
                        <a:lnTo>
                          <a:pt x="129" y="35"/>
                        </a:lnTo>
                        <a:lnTo>
                          <a:pt x="139" y="35"/>
                        </a:lnTo>
                        <a:lnTo>
                          <a:pt x="149" y="34"/>
                        </a:lnTo>
                        <a:lnTo>
                          <a:pt x="159" y="34"/>
                        </a:lnTo>
                        <a:lnTo>
                          <a:pt x="169" y="34"/>
                        </a:lnTo>
                        <a:lnTo>
                          <a:pt x="179" y="33"/>
                        </a:lnTo>
                        <a:lnTo>
                          <a:pt x="189" y="33"/>
                        </a:lnTo>
                        <a:lnTo>
                          <a:pt x="199" y="33"/>
                        </a:lnTo>
                        <a:lnTo>
                          <a:pt x="209" y="32"/>
                        </a:lnTo>
                        <a:lnTo>
                          <a:pt x="219" y="32"/>
                        </a:lnTo>
                        <a:lnTo>
                          <a:pt x="229" y="31"/>
                        </a:lnTo>
                        <a:lnTo>
                          <a:pt x="239" y="31"/>
                        </a:lnTo>
                        <a:lnTo>
                          <a:pt x="249" y="31"/>
                        </a:lnTo>
                        <a:lnTo>
                          <a:pt x="258" y="30"/>
                        </a:lnTo>
                        <a:lnTo>
                          <a:pt x="269" y="30"/>
                        </a:lnTo>
                        <a:lnTo>
                          <a:pt x="278" y="29"/>
                        </a:lnTo>
                        <a:lnTo>
                          <a:pt x="288" y="29"/>
                        </a:lnTo>
                        <a:lnTo>
                          <a:pt x="298" y="29"/>
                        </a:lnTo>
                        <a:lnTo>
                          <a:pt x="308" y="29"/>
                        </a:lnTo>
                        <a:lnTo>
                          <a:pt x="318" y="28"/>
                        </a:lnTo>
                        <a:lnTo>
                          <a:pt x="328" y="27"/>
                        </a:lnTo>
                        <a:lnTo>
                          <a:pt x="338" y="27"/>
                        </a:lnTo>
                        <a:lnTo>
                          <a:pt x="348" y="26"/>
                        </a:lnTo>
                        <a:lnTo>
                          <a:pt x="358" y="26"/>
                        </a:lnTo>
                        <a:lnTo>
                          <a:pt x="368" y="24"/>
                        </a:lnTo>
                        <a:lnTo>
                          <a:pt x="378" y="24"/>
                        </a:lnTo>
                        <a:lnTo>
                          <a:pt x="388" y="22"/>
                        </a:lnTo>
                        <a:lnTo>
                          <a:pt x="398" y="21"/>
                        </a:lnTo>
                        <a:lnTo>
                          <a:pt x="408" y="19"/>
                        </a:lnTo>
                        <a:lnTo>
                          <a:pt x="418" y="17"/>
                        </a:lnTo>
                        <a:lnTo>
                          <a:pt x="428" y="15"/>
                        </a:lnTo>
                        <a:lnTo>
                          <a:pt x="437" y="13"/>
                        </a:lnTo>
                        <a:lnTo>
                          <a:pt x="448" y="11"/>
                        </a:lnTo>
                        <a:lnTo>
                          <a:pt x="457" y="8"/>
                        </a:lnTo>
                        <a:lnTo>
                          <a:pt x="467" y="6"/>
                        </a:lnTo>
                        <a:lnTo>
                          <a:pt x="477" y="3"/>
                        </a:lnTo>
                        <a:lnTo>
                          <a:pt x="487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77" name="Freeform 457"/>
                  <p:cNvSpPr>
                    <a:spLocks/>
                  </p:cNvSpPr>
                  <p:nvPr/>
                </p:nvSpPr>
                <p:spPr bwMode="auto">
                  <a:xfrm>
                    <a:off x="10434639" y="4004578"/>
                    <a:ext cx="679450" cy="125641"/>
                  </a:xfrm>
                  <a:custGeom>
                    <a:avLst/>
                    <a:gdLst>
                      <a:gd name="T0" fmla="*/ 0 w 428"/>
                      <a:gd name="T1" fmla="*/ 102 h 102"/>
                      <a:gd name="T2" fmla="*/ 10 w 428"/>
                      <a:gd name="T3" fmla="*/ 99 h 102"/>
                      <a:gd name="T4" fmla="*/ 20 w 428"/>
                      <a:gd name="T5" fmla="*/ 96 h 102"/>
                      <a:gd name="T6" fmla="*/ 30 w 428"/>
                      <a:gd name="T7" fmla="*/ 92 h 102"/>
                      <a:gd name="T8" fmla="*/ 40 w 428"/>
                      <a:gd name="T9" fmla="*/ 89 h 102"/>
                      <a:gd name="T10" fmla="*/ 50 w 428"/>
                      <a:gd name="T11" fmla="*/ 85 h 102"/>
                      <a:gd name="T12" fmla="*/ 60 w 428"/>
                      <a:gd name="T13" fmla="*/ 80 h 102"/>
                      <a:gd name="T14" fmla="*/ 70 w 428"/>
                      <a:gd name="T15" fmla="*/ 75 h 102"/>
                      <a:gd name="T16" fmla="*/ 79 w 428"/>
                      <a:gd name="T17" fmla="*/ 70 h 102"/>
                      <a:gd name="T18" fmla="*/ 90 w 428"/>
                      <a:gd name="T19" fmla="*/ 64 h 102"/>
                      <a:gd name="T20" fmla="*/ 99 w 428"/>
                      <a:gd name="T21" fmla="*/ 58 h 102"/>
                      <a:gd name="T22" fmla="*/ 110 w 428"/>
                      <a:gd name="T23" fmla="*/ 52 h 102"/>
                      <a:gd name="T24" fmla="*/ 119 w 428"/>
                      <a:gd name="T25" fmla="*/ 47 h 102"/>
                      <a:gd name="T26" fmla="*/ 129 w 428"/>
                      <a:gd name="T27" fmla="*/ 42 h 102"/>
                      <a:gd name="T28" fmla="*/ 139 w 428"/>
                      <a:gd name="T29" fmla="*/ 38 h 102"/>
                      <a:gd name="T30" fmla="*/ 149 w 428"/>
                      <a:gd name="T31" fmla="*/ 34 h 102"/>
                      <a:gd name="T32" fmla="*/ 159 w 428"/>
                      <a:gd name="T33" fmla="*/ 32 h 102"/>
                      <a:gd name="T34" fmla="*/ 169 w 428"/>
                      <a:gd name="T35" fmla="*/ 29 h 102"/>
                      <a:gd name="T36" fmla="*/ 179 w 428"/>
                      <a:gd name="T37" fmla="*/ 27 h 102"/>
                      <a:gd name="T38" fmla="*/ 189 w 428"/>
                      <a:gd name="T39" fmla="*/ 26 h 102"/>
                      <a:gd name="T40" fmla="*/ 199 w 428"/>
                      <a:gd name="T41" fmla="*/ 25 h 102"/>
                      <a:gd name="T42" fmla="*/ 209 w 428"/>
                      <a:gd name="T43" fmla="*/ 24 h 102"/>
                      <a:gd name="T44" fmla="*/ 219 w 428"/>
                      <a:gd name="T45" fmla="*/ 24 h 102"/>
                      <a:gd name="T46" fmla="*/ 229 w 428"/>
                      <a:gd name="T47" fmla="*/ 24 h 102"/>
                      <a:gd name="T48" fmla="*/ 239 w 428"/>
                      <a:gd name="T49" fmla="*/ 23 h 102"/>
                      <a:gd name="T50" fmla="*/ 249 w 428"/>
                      <a:gd name="T51" fmla="*/ 23 h 102"/>
                      <a:gd name="T52" fmla="*/ 258 w 428"/>
                      <a:gd name="T53" fmla="*/ 22 h 102"/>
                      <a:gd name="T54" fmla="*/ 269 w 428"/>
                      <a:gd name="T55" fmla="*/ 22 h 102"/>
                      <a:gd name="T56" fmla="*/ 278 w 428"/>
                      <a:gd name="T57" fmla="*/ 21 h 102"/>
                      <a:gd name="T58" fmla="*/ 288 w 428"/>
                      <a:gd name="T59" fmla="*/ 20 h 102"/>
                      <a:gd name="T60" fmla="*/ 298 w 428"/>
                      <a:gd name="T61" fmla="*/ 20 h 102"/>
                      <a:gd name="T62" fmla="*/ 308 w 428"/>
                      <a:gd name="T63" fmla="*/ 19 h 102"/>
                      <a:gd name="T64" fmla="*/ 318 w 428"/>
                      <a:gd name="T65" fmla="*/ 18 h 102"/>
                      <a:gd name="T66" fmla="*/ 328 w 428"/>
                      <a:gd name="T67" fmla="*/ 17 h 102"/>
                      <a:gd name="T68" fmla="*/ 338 w 428"/>
                      <a:gd name="T69" fmla="*/ 15 h 102"/>
                      <a:gd name="T70" fmla="*/ 348 w 428"/>
                      <a:gd name="T71" fmla="*/ 14 h 102"/>
                      <a:gd name="T72" fmla="*/ 358 w 428"/>
                      <a:gd name="T73" fmla="*/ 13 h 102"/>
                      <a:gd name="T74" fmla="*/ 368 w 428"/>
                      <a:gd name="T75" fmla="*/ 11 h 102"/>
                      <a:gd name="T76" fmla="*/ 378 w 428"/>
                      <a:gd name="T77" fmla="*/ 10 h 102"/>
                      <a:gd name="T78" fmla="*/ 388 w 428"/>
                      <a:gd name="T79" fmla="*/ 8 h 102"/>
                      <a:gd name="T80" fmla="*/ 398 w 428"/>
                      <a:gd name="T81" fmla="*/ 6 h 102"/>
                      <a:gd name="T82" fmla="*/ 407 w 428"/>
                      <a:gd name="T83" fmla="*/ 5 h 102"/>
                      <a:gd name="T84" fmla="*/ 418 w 428"/>
                      <a:gd name="T85" fmla="*/ 2 h 102"/>
                      <a:gd name="T86" fmla="*/ 427 w 428"/>
                      <a:gd name="T87" fmla="*/ 0 h 102"/>
                      <a:gd name="T88" fmla="*/ 428 w 428"/>
                      <a:gd name="T89" fmla="*/ 0 h 10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</a:cxnLst>
                    <a:rect l="0" t="0" r="r" b="b"/>
                    <a:pathLst>
                      <a:path w="428" h="102">
                        <a:moveTo>
                          <a:pt x="0" y="102"/>
                        </a:moveTo>
                        <a:lnTo>
                          <a:pt x="10" y="99"/>
                        </a:lnTo>
                        <a:lnTo>
                          <a:pt x="20" y="96"/>
                        </a:lnTo>
                        <a:lnTo>
                          <a:pt x="30" y="92"/>
                        </a:lnTo>
                        <a:lnTo>
                          <a:pt x="40" y="89"/>
                        </a:lnTo>
                        <a:lnTo>
                          <a:pt x="50" y="85"/>
                        </a:lnTo>
                        <a:lnTo>
                          <a:pt x="60" y="80"/>
                        </a:lnTo>
                        <a:lnTo>
                          <a:pt x="70" y="75"/>
                        </a:lnTo>
                        <a:lnTo>
                          <a:pt x="79" y="70"/>
                        </a:lnTo>
                        <a:lnTo>
                          <a:pt x="90" y="64"/>
                        </a:lnTo>
                        <a:lnTo>
                          <a:pt x="99" y="58"/>
                        </a:lnTo>
                        <a:lnTo>
                          <a:pt x="110" y="52"/>
                        </a:lnTo>
                        <a:lnTo>
                          <a:pt x="119" y="47"/>
                        </a:lnTo>
                        <a:lnTo>
                          <a:pt x="129" y="42"/>
                        </a:lnTo>
                        <a:lnTo>
                          <a:pt x="139" y="38"/>
                        </a:lnTo>
                        <a:lnTo>
                          <a:pt x="149" y="34"/>
                        </a:lnTo>
                        <a:lnTo>
                          <a:pt x="159" y="32"/>
                        </a:lnTo>
                        <a:lnTo>
                          <a:pt x="169" y="29"/>
                        </a:lnTo>
                        <a:lnTo>
                          <a:pt x="179" y="27"/>
                        </a:lnTo>
                        <a:lnTo>
                          <a:pt x="189" y="26"/>
                        </a:lnTo>
                        <a:lnTo>
                          <a:pt x="199" y="25"/>
                        </a:lnTo>
                        <a:lnTo>
                          <a:pt x="209" y="24"/>
                        </a:lnTo>
                        <a:lnTo>
                          <a:pt x="219" y="24"/>
                        </a:lnTo>
                        <a:lnTo>
                          <a:pt x="229" y="24"/>
                        </a:lnTo>
                        <a:lnTo>
                          <a:pt x="239" y="23"/>
                        </a:lnTo>
                        <a:lnTo>
                          <a:pt x="249" y="23"/>
                        </a:lnTo>
                        <a:lnTo>
                          <a:pt x="258" y="22"/>
                        </a:lnTo>
                        <a:lnTo>
                          <a:pt x="269" y="22"/>
                        </a:lnTo>
                        <a:lnTo>
                          <a:pt x="278" y="21"/>
                        </a:lnTo>
                        <a:lnTo>
                          <a:pt x="288" y="20"/>
                        </a:lnTo>
                        <a:lnTo>
                          <a:pt x="298" y="20"/>
                        </a:lnTo>
                        <a:lnTo>
                          <a:pt x="308" y="19"/>
                        </a:lnTo>
                        <a:lnTo>
                          <a:pt x="318" y="18"/>
                        </a:lnTo>
                        <a:lnTo>
                          <a:pt x="328" y="17"/>
                        </a:lnTo>
                        <a:lnTo>
                          <a:pt x="338" y="15"/>
                        </a:lnTo>
                        <a:lnTo>
                          <a:pt x="348" y="14"/>
                        </a:lnTo>
                        <a:lnTo>
                          <a:pt x="358" y="13"/>
                        </a:lnTo>
                        <a:lnTo>
                          <a:pt x="368" y="11"/>
                        </a:lnTo>
                        <a:lnTo>
                          <a:pt x="378" y="10"/>
                        </a:lnTo>
                        <a:lnTo>
                          <a:pt x="388" y="8"/>
                        </a:lnTo>
                        <a:lnTo>
                          <a:pt x="398" y="6"/>
                        </a:lnTo>
                        <a:lnTo>
                          <a:pt x="407" y="5"/>
                        </a:lnTo>
                        <a:lnTo>
                          <a:pt x="418" y="2"/>
                        </a:lnTo>
                        <a:lnTo>
                          <a:pt x="427" y="0"/>
                        </a:lnTo>
                        <a:lnTo>
                          <a:pt x="428" y="0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479" name="Rectangle 118"/>
                  <p:cNvSpPr>
                    <a:spLocks noChangeArrowheads="1"/>
                  </p:cNvSpPr>
                  <p:nvPr/>
                </p:nvSpPr>
                <p:spPr bwMode="auto">
                  <a:xfrm>
                    <a:off x="8765623" y="4973917"/>
                    <a:ext cx="92974" cy="1552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rPr>
                      <a:t>0</a:t>
                    </a:r>
                    <a:endParaRPr kumimoji="0" lang="en-US" alt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80" name="Rectangle 301"/>
                  <p:cNvSpPr>
                    <a:spLocks noChangeArrowheads="1"/>
                  </p:cNvSpPr>
                  <p:nvPr/>
                </p:nvSpPr>
                <p:spPr bwMode="auto">
                  <a:xfrm>
                    <a:off x="11167692" y="3657021"/>
                    <a:ext cx="325410" cy="12335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300" b="0" i="0" u="none" strike="noStrike" cap="none" normalizeH="0" baseline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</a:rPr>
                      <a:t>3.65</a:t>
                    </a:r>
                    <a:endParaRPr kumimoji="0" lang="en-US" altLang="en-US" sz="1800" b="0" i="0" u="none" strike="noStrike" cap="none" normalizeH="0" baseline="0" smtClean="0">
                      <a:ln>
                        <a:noFill/>
                      </a:ln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82" name="Rectangle 201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11208988" y="4188786"/>
                    <a:ext cx="1020334" cy="21544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rPr>
                      <a:t>Refractive</a:t>
                    </a:r>
                    <a:r>
                      <a:rPr kumimoji="0" lang="en-US" altLang="en-US" sz="1400" b="0" i="0" u="none" strike="noStrike" cap="none" normalizeH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rPr>
                      <a:t> index</a:t>
                    </a:r>
                    <a:endParaRPr kumimoji="0" lang="en-US" altLang="en-US" sz="14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85" name="Rectangle 20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86127" y="958852"/>
                      <a:ext cx="1663212" cy="2769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kumimoji="0" lang="en-GB" altLang="en-US" sz="1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0" lang="en-GB" altLang="en-US" sz="1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kumimoji="0" lang="en-GB" altLang="en-US" sz="1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𝑖𝑛𝑖𝑡</m:t>
                                </m:r>
                              </m:sub>
                            </m:sSub>
                            <m:r>
                              <a:rPr kumimoji="0" lang="en-GB" altLang="en-US" sz="18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=0.1 </m:t>
                            </m:r>
                            <m:sSup>
                              <m:sSupPr>
                                <m:ctrlPr>
                                  <a:rPr kumimoji="0" lang="en-GB" altLang="en-US" sz="1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0" lang="en-GB" altLang="en-US" sz="1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𝑛𝑠</m:t>
                                </m:r>
                              </m:e>
                              <m:sup>
                                <m:r>
                                  <a:rPr kumimoji="0" lang="en-GB" altLang="en-US" sz="1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oMath>
                        </m:oMathPara>
                      </a14:m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485" name="Rectangle 20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1486127" y="958852"/>
                      <a:ext cx="1663212" cy="276999"/>
                    </a:xfrm>
                    <a:prstGeom prst="rect">
                      <a:avLst/>
                    </a:prstGeom>
                    <a:blipFill rotWithShape="0">
                      <a:blip r:embed="rId8"/>
                      <a:stretch>
                        <a:fillRect l="-2930" t="-2174" r="-733" b="-19565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86" name="Rectangle 20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204210" y="948846"/>
                      <a:ext cx="1486882" cy="2769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kumimoji="0" lang="en-GB" altLang="en-US" sz="1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0" lang="en-GB" altLang="en-US" sz="1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kumimoji="0" lang="en-GB" altLang="en-US" sz="1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𝑖𝑛𝑖𝑡</m:t>
                                </m:r>
                              </m:sub>
                            </m:sSub>
                            <m:r>
                              <a:rPr kumimoji="0" lang="en-GB" altLang="en-US" sz="18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=1 </m:t>
                            </m:r>
                            <m:sSup>
                              <m:sSupPr>
                                <m:ctrlPr>
                                  <a:rPr kumimoji="0" lang="en-GB" altLang="en-US" sz="1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0" lang="en-GB" altLang="en-US" sz="1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𝑛𝑠</m:t>
                                </m:r>
                              </m:e>
                              <m:sup>
                                <m:r>
                                  <a:rPr kumimoji="0" lang="en-GB" altLang="en-US" sz="1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oMath>
                        </m:oMathPara>
                      </a14:m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486" name="Rectangle 20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5204210" y="948846"/>
                      <a:ext cx="1486882" cy="276999"/>
                    </a:xfrm>
                    <a:prstGeom prst="rect">
                      <a:avLst/>
                    </a:prstGeom>
                    <a:blipFill rotWithShape="0">
                      <a:blip r:embed="rId9"/>
                      <a:stretch>
                        <a:fillRect l="-3279" t="-2222" r="-820" b="-20000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87" name="Rectangle 20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853158" y="952869"/>
                      <a:ext cx="1615122" cy="2769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kumimoji="0" lang="en-GB" altLang="en-US" sz="1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0" lang="en-GB" altLang="en-US" sz="1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kumimoji="0" lang="en-GB" altLang="en-US" sz="1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𝑖𝑛𝑖𝑡</m:t>
                                </m:r>
                              </m:sub>
                            </m:sSub>
                            <m:r>
                              <a:rPr kumimoji="0" lang="en-GB" altLang="en-US" sz="18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=10 </m:t>
                            </m:r>
                            <m:sSup>
                              <m:sSupPr>
                                <m:ctrlPr>
                                  <a:rPr kumimoji="0" lang="en-GB" altLang="en-US" sz="1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0" lang="en-GB" altLang="en-US" sz="1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𝑛𝑠</m:t>
                                </m:r>
                              </m:e>
                              <m:sup>
                                <m:r>
                                  <a:rPr kumimoji="0" lang="en-GB" altLang="en-US" sz="1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oMath>
                        </m:oMathPara>
                      </a14:m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487" name="Rectangle 20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8853158" y="952869"/>
                      <a:ext cx="1615122" cy="276999"/>
                    </a:xfrm>
                    <a:prstGeom prst="rect">
                      <a:avLst/>
                    </a:prstGeom>
                    <a:blipFill rotWithShape="0">
                      <a:blip r:embed="rId10"/>
                      <a:stretch>
                        <a:fillRect l="-2642" t="-2174" r="-1132" b="-19565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sp>
            <p:nvSpPr>
              <p:cNvPr id="2" name="Oval 1"/>
              <p:cNvSpPr/>
              <p:nvPr/>
            </p:nvSpPr>
            <p:spPr>
              <a:xfrm>
                <a:off x="5014915" y="4137851"/>
                <a:ext cx="66899" cy="184180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4" name="Straight Arrow Connector 3"/>
              <p:cNvCxnSpPr/>
              <p:nvPr/>
            </p:nvCxnSpPr>
            <p:spPr>
              <a:xfrm flipH="1" flipV="1">
                <a:off x="4854579" y="4130327"/>
                <a:ext cx="180000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7" name="Oval 406"/>
              <p:cNvSpPr/>
              <p:nvPr/>
            </p:nvSpPr>
            <p:spPr>
              <a:xfrm>
                <a:off x="8571075" y="4199035"/>
                <a:ext cx="66899" cy="138281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409" name="Straight Arrow Connector 408"/>
              <p:cNvCxnSpPr>
                <a:stCxn id="407" idx="0"/>
              </p:cNvCxnSpPr>
              <p:nvPr/>
            </p:nvCxnSpPr>
            <p:spPr>
              <a:xfrm flipH="1">
                <a:off x="8477243" y="4199035"/>
                <a:ext cx="127282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1" name="Oval 420"/>
              <p:cNvSpPr/>
              <p:nvPr/>
            </p:nvSpPr>
            <p:spPr>
              <a:xfrm>
                <a:off x="1467758" y="4053974"/>
                <a:ext cx="66899" cy="184180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422" name="Straight Arrow Connector 421"/>
              <p:cNvCxnSpPr/>
              <p:nvPr/>
            </p:nvCxnSpPr>
            <p:spPr>
              <a:xfrm flipH="1" flipV="1">
                <a:off x="1129915" y="4061824"/>
                <a:ext cx="360000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3" name="Oval 422"/>
              <p:cNvSpPr/>
              <p:nvPr/>
            </p:nvSpPr>
            <p:spPr>
              <a:xfrm>
                <a:off x="6821266" y="3855178"/>
                <a:ext cx="66899" cy="18418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424" name="Straight Arrow Connector 423"/>
              <p:cNvCxnSpPr/>
              <p:nvPr/>
            </p:nvCxnSpPr>
            <p:spPr>
              <a:xfrm>
                <a:off x="6840930" y="3847654"/>
                <a:ext cx="188523" cy="752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5" name="Oval 424"/>
              <p:cNvSpPr/>
              <p:nvPr/>
            </p:nvSpPr>
            <p:spPr>
              <a:xfrm>
                <a:off x="10468280" y="3919172"/>
                <a:ext cx="66899" cy="18418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426" name="Straight Arrow Connector 425"/>
              <p:cNvCxnSpPr/>
              <p:nvPr/>
            </p:nvCxnSpPr>
            <p:spPr>
              <a:xfrm>
                <a:off x="10487944" y="3911648"/>
                <a:ext cx="188523" cy="752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7" name="Oval 426"/>
              <p:cNvSpPr/>
              <p:nvPr/>
            </p:nvSpPr>
            <p:spPr>
              <a:xfrm>
                <a:off x="3078904" y="3901213"/>
                <a:ext cx="66899" cy="18418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428" name="Straight Arrow Connector 427"/>
              <p:cNvCxnSpPr/>
              <p:nvPr/>
            </p:nvCxnSpPr>
            <p:spPr>
              <a:xfrm>
                <a:off x="3098568" y="3893689"/>
                <a:ext cx="188523" cy="752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9" name="Rectangle 31"/>
              <p:cNvSpPr>
                <a:spLocks noChangeArrowheads="1"/>
              </p:cNvSpPr>
              <p:nvPr/>
            </p:nvSpPr>
            <p:spPr bwMode="auto">
              <a:xfrm>
                <a:off x="1172957" y="1358206"/>
                <a:ext cx="266459" cy="215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400" dirty="0" smtClean="0">
                    <a:cs typeface="Arial" panose="020B0604020202020204" pitchFamily="34" charset="0"/>
                  </a:rPr>
                  <a:t>(a)</a:t>
                </a:r>
                <a:endParaRPr lang="en-US" altLang="en-US" sz="1400" dirty="0">
                  <a:cs typeface="Arial" panose="020B0604020202020204" pitchFamily="34" charset="0"/>
                </a:endParaRPr>
              </a:p>
            </p:txBody>
          </p:sp>
          <p:sp>
            <p:nvSpPr>
              <p:cNvPr id="430" name="Rectangle 31"/>
              <p:cNvSpPr>
                <a:spLocks noChangeArrowheads="1"/>
              </p:cNvSpPr>
              <p:nvPr/>
            </p:nvSpPr>
            <p:spPr bwMode="auto">
              <a:xfrm>
                <a:off x="4916730" y="1363015"/>
                <a:ext cx="266459" cy="215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400" dirty="0" smtClean="0">
                    <a:cs typeface="Arial" panose="020B0604020202020204" pitchFamily="34" charset="0"/>
                  </a:rPr>
                  <a:t>(</a:t>
                </a:r>
                <a:r>
                  <a:rPr lang="en-GB" altLang="en-US" sz="1400" dirty="0">
                    <a:cs typeface="Arial" panose="020B0604020202020204" pitchFamily="34" charset="0"/>
                  </a:rPr>
                  <a:t>b</a:t>
                </a:r>
                <a:r>
                  <a:rPr lang="en-GB" altLang="en-US" sz="1400" dirty="0" smtClean="0">
                    <a:cs typeface="Arial" panose="020B0604020202020204" pitchFamily="34" charset="0"/>
                  </a:rPr>
                  <a:t>)</a:t>
                </a:r>
                <a:endParaRPr lang="en-US" altLang="en-US" sz="1400" dirty="0">
                  <a:cs typeface="Arial" panose="020B0604020202020204" pitchFamily="34" charset="0"/>
                </a:endParaRPr>
              </a:p>
            </p:txBody>
          </p:sp>
          <p:sp>
            <p:nvSpPr>
              <p:cNvPr id="431" name="Rectangle 31"/>
              <p:cNvSpPr>
                <a:spLocks noChangeArrowheads="1"/>
              </p:cNvSpPr>
              <p:nvPr/>
            </p:nvSpPr>
            <p:spPr bwMode="auto">
              <a:xfrm>
                <a:off x="8551103" y="1399480"/>
                <a:ext cx="266459" cy="215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400" dirty="0" smtClean="0">
                    <a:cs typeface="Arial" panose="020B0604020202020204" pitchFamily="34" charset="0"/>
                  </a:rPr>
                  <a:t>(c)</a:t>
                </a:r>
                <a:endParaRPr lang="en-US" altLang="en-US" sz="1400" dirty="0">
                  <a:cs typeface="Arial" panose="020B0604020202020204" pitchFamily="34" charset="0"/>
                </a:endParaRPr>
              </a:p>
            </p:txBody>
          </p:sp>
          <p:sp>
            <p:nvSpPr>
              <p:cNvPr id="435" name="Rectangle 31"/>
              <p:cNvSpPr>
                <a:spLocks noChangeArrowheads="1"/>
              </p:cNvSpPr>
              <p:nvPr/>
            </p:nvSpPr>
            <p:spPr bwMode="auto">
              <a:xfrm>
                <a:off x="1164941" y="3702406"/>
                <a:ext cx="266459" cy="215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400" dirty="0" smtClean="0">
                    <a:cs typeface="Arial" panose="020B0604020202020204" pitchFamily="34" charset="0"/>
                  </a:rPr>
                  <a:t>(d)</a:t>
                </a:r>
                <a:endParaRPr lang="en-US" altLang="en-US" sz="1400" dirty="0">
                  <a:cs typeface="Arial" panose="020B0604020202020204" pitchFamily="34" charset="0"/>
                </a:endParaRPr>
              </a:p>
            </p:txBody>
          </p:sp>
          <p:sp>
            <p:nvSpPr>
              <p:cNvPr id="437" name="Rectangle 31"/>
              <p:cNvSpPr>
                <a:spLocks noChangeArrowheads="1"/>
              </p:cNvSpPr>
              <p:nvPr/>
            </p:nvSpPr>
            <p:spPr bwMode="auto">
              <a:xfrm>
                <a:off x="4894286" y="3701566"/>
                <a:ext cx="266459" cy="215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400" dirty="0" smtClean="0">
                    <a:cs typeface="Arial" panose="020B0604020202020204" pitchFamily="34" charset="0"/>
                  </a:rPr>
                  <a:t>(e)</a:t>
                </a:r>
                <a:endParaRPr lang="en-US" altLang="en-US" sz="1400" dirty="0">
                  <a:cs typeface="Arial" panose="020B0604020202020204" pitchFamily="34" charset="0"/>
                </a:endParaRPr>
              </a:p>
            </p:txBody>
          </p:sp>
          <p:sp>
            <p:nvSpPr>
              <p:cNvPr id="440" name="Rectangle 31"/>
              <p:cNvSpPr>
                <a:spLocks noChangeArrowheads="1"/>
              </p:cNvSpPr>
              <p:nvPr/>
            </p:nvSpPr>
            <p:spPr bwMode="auto">
              <a:xfrm>
                <a:off x="8539284" y="3745797"/>
                <a:ext cx="266459" cy="215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400" dirty="0" smtClean="0">
                    <a:cs typeface="Arial" panose="020B0604020202020204" pitchFamily="34" charset="0"/>
                  </a:rPr>
                  <a:t>(f)</a:t>
                </a:r>
                <a:endParaRPr lang="en-US" altLang="en-US" sz="1400" dirty="0">
                  <a:cs typeface="Arial" panose="020B0604020202020204" pitchFamily="34" charset="0"/>
                </a:endParaRPr>
              </a:p>
            </p:txBody>
          </p:sp>
        </p:grpSp>
        <p:sp>
          <p:nvSpPr>
            <p:cNvPr id="453" name="Rectangle 452"/>
            <p:cNvSpPr/>
            <p:nvPr/>
          </p:nvSpPr>
          <p:spPr>
            <a:xfrm>
              <a:off x="6575854" y="1313158"/>
              <a:ext cx="271036" cy="3749513"/>
            </a:xfrm>
            <a:prstGeom prst="rect">
              <a:avLst/>
            </a:prstGeom>
            <a:noFill/>
            <a:ln w="635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55" name="Rectangle 454"/>
            <p:cNvSpPr/>
            <p:nvPr/>
          </p:nvSpPr>
          <p:spPr>
            <a:xfrm>
              <a:off x="5092700" y="1322210"/>
              <a:ext cx="280991" cy="3744770"/>
            </a:xfrm>
            <a:prstGeom prst="rect">
              <a:avLst/>
            </a:prstGeom>
            <a:noFill/>
            <a:ln w="635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56" name="Rectangle 455"/>
            <p:cNvSpPr/>
            <p:nvPr/>
          </p:nvSpPr>
          <p:spPr>
            <a:xfrm>
              <a:off x="8808588" y="1358206"/>
              <a:ext cx="327637" cy="3713175"/>
            </a:xfrm>
            <a:prstGeom prst="rect">
              <a:avLst/>
            </a:prstGeom>
            <a:noFill/>
            <a:ln w="635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57" name="Rectangle 456"/>
            <p:cNvSpPr/>
            <p:nvPr/>
          </p:nvSpPr>
          <p:spPr>
            <a:xfrm>
              <a:off x="10045249" y="1357314"/>
              <a:ext cx="227013" cy="3713175"/>
            </a:xfrm>
            <a:prstGeom prst="rect">
              <a:avLst/>
            </a:prstGeom>
            <a:noFill/>
            <a:ln w="635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25046926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404717" y="948845"/>
            <a:ext cx="10986735" cy="4576231"/>
            <a:chOff x="404717" y="948845"/>
            <a:chExt cx="10986735" cy="45762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6"/>
                <p:cNvSpPr>
                  <a:spLocks noChangeArrowheads="1"/>
                </p:cNvSpPr>
                <p:nvPr/>
              </p:nvSpPr>
              <p:spPr bwMode="auto">
                <a:xfrm>
                  <a:off x="1535340" y="3352800"/>
                  <a:ext cx="1407501" cy="2308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5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mode number </a:t>
                  </a:r>
                  <a14:m>
                    <m:oMath xmlns:m="http://schemas.openxmlformats.org/officeDocument/2006/math">
                      <m:r>
                        <a:rPr kumimoji="0" lang="en-GB" altLang="en-US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Cambria Math" panose="02040503050406030204" pitchFamily="18" charset="0"/>
                        </a:rPr>
                        <m:t>𝑚</m:t>
                      </m:r>
                    </m:oMath>
                  </a14:m>
                  <a:endParaRPr kumimoji="0" lang="en-US" alt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3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35340" y="3352800"/>
                  <a:ext cx="1407501" cy="230832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8225" t="-26316" r="-2165" b="-4736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" name="Line 8"/>
            <p:cNvSpPr>
              <a:spLocks noChangeShapeType="1"/>
            </p:cNvSpPr>
            <p:nvPr/>
          </p:nvSpPr>
          <p:spPr bwMode="auto">
            <a:xfrm>
              <a:off x="1100365" y="3076575"/>
              <a:ext cx="2208213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" name="Line 9"/>
            <p:cNvSpPr>
              <a:spLocks noChangeShapeType="1"/>
            </p:cNvSpPr>
            <p:nvPr/>
          </p:nvSpPr>
          <p:spPr bwMode="auto">
            <a:xfrm>
              <a:off x="1100365" y="1316038"/>
              <a:ext cx="2208213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" name="Line 10"/>
            <p:cNvSpPr>
              <a:spLocks noChangeShapeType="1"/>
            </p:cNvSpPr>
            <p:nvPr/>
          </p:nvSpPr>
          <p:spPr bwMode="auto">
            <a:xfrm flipV="1">
              <a:off x="1621065" y="3054350"/>
              <a:ext cx="0" cy="22225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" name="Line 11"/>
            <p:cNvSpPr>
              <a:spLocks noChangeShapeType="1"/>
            </p:cNvSpPr>
            <p:nvPr/>
          </p:nvSpPr>
          <p:spPr bwMode="auto">
            <a:xfrm flipV="1">
              <a:off x="2410052" y="3054350"/>
              <a:ext cx="0" cy="22225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" name="Line 12"/>
            <p:cNvSpPr>
              <a:spLocks noChangeShapeType="1"/>
            </p:cNvSpPr>
            <p:nvPr/>
          </p:nvSpPr>
          <p:spPr bwMode="auto">
            <a:xfrm flipV="1">
              <a:off x="3197452" y="3054350"/>
              <a:ext cx="0" cy="22225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" name="Line 13"/>
            <p:cNvSpPr>
              <a:spLocks noChangeShapeType="1"/>
            </p:cNvSpPr>
            <p:nvPr/>
          </p:nvSpPr>
          <p:spPr bwMode="auto">
            <a:xfrm>
              <a:off x="1621065" y="1316038"/>
              <a:ext cx="0" cy="23813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" name="Line 14"/>
            <p:cNvSpPr>
              <a:spLocks noChangeShapeType="1"/>
            </p:cNvSpPr>
            <p:nvPr/>
          </p:nvSpPr>
          <p:spPr bwMode="auto">
            <a:xfrm>
              <a:off x="2410052" y="1316038"/>
              <a:ext cx="0" cy="23813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" name="Line 15"/>
            <p:cNvSpPr>
              <a:spLocks noChangeShapeType="1"/>
            </p:cNvSpPr>
            <p:nvPr/>
          </p:nvSpPr>
          <p:spPr bwMode="auto">
            <a:xfrm>
              <a:off x="3197452" y="1316038"/>
              <a:ext cx="0" cy="23813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" name="Rectangle 16"/>
            <p:cNvSpPr>
              <a:spLocks noChangeArrowheads="1"/>
            </p:cNvSpPr>
            <p:nvPr/>
          </p:nvSpPr>
          <p:spPr bwMode="auto">
            <a:xfrm>
              <a:off x="1486127" y="3146425"/>
              <a:ext cx="278923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45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" name="Rectangle 17"/>
            <p:cNvSpPr>
              <a:spLocks noChangeArrowheads="1"/>
            </p:cNvSpPr>
            <p:nvPr/>
          </p:nvSpPr>
          <p:spPr bwMode="auto">
            <a:xfrm>
              <a:off x="2268765" y="3146425"/>
              <a:ext cx="278923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50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5" name="Rectangle 18"/>
            <p:cNvSpPr>
              <a:spLocks noChangeArrowheads="1"/>
            </p:cNvSpPr>
            <p:nvPr/>
          </p:nvSpPr>
          <p:spPr bwMode="auto">
            <a:xfrm>
              <a:off x="3060927" y="3146425"/>
              <a:ext cx="278923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55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6" name="Freeform 19"/>
            <p:cNvSpPr>
              <a:spLocks noEditPoints="1"/>
            </p:cNvSpPr>
            <p:nvPr/>
          </p:nvSpPr>
          <p:spPr bwMode="auto">
            <a:xfrm>
              <a:off x="443140" y="2624138"/>
              <a:ext cx="131763" cy="138113"/>
            </a:xfrm>
            <a:custGeom>
              <a:avLst/>
              <a:gdLst>
                <a:gd name="T0" fmla="*/ 214 w 214"/>
                <a:gd name="T1" fmla="*/ 219 h 222"/>
                <a:gd name="T2" fmla="*/ 212 w 214"/>
                <a:gd name="T3" fmla="*/ 222 h 222"/>
                <a:gd name="T4" fmla="*/ 212 w 214"/>
                <a:gd name="T5" fmla="*/ 222 h 222"/>
                <a:gd name="T6" fmla="*/ 211 w 214"/>
                <a:gd name="T7" fmla="*/ 221 h 222"/>
                <a:gd name="T8" fmla="*/ 3 w 214"/>
                <a:gd name="T9" fmla="*/ 118 h 222"/>
                <a:gd name="T10" fmla="*/ 0 w 214"/>
                <a:gd name="T11" fmla="*/ 113 h 222"/>
                <a:gd name="T12" fmla="*/ 0 w 214"/>
                <a:gd name="T13" fmla="*/ 109 h 222"/>
                <a:gd name="T14" fmla="*/ 3 w 214"/>
                <a:gd name="T15" fmla="*/ 103 h 222"/>
                <a:gd name="T16" fmla="*/ 211 w 214"/>
                <a:gd name="T17" fmla="*/ 0 h 222"/>
                <a:gd name="T18" fmla="*/ 212 w 214"/>
                <a:gd name="T19" fmla="*/ 0 h 222"/>
                <a:gd name="T20" fmla="*/ 212 w 214"/>
                <a:gd name="T21" fmla="*/ 0 h 222"/>
                <a:gd name="T22" fmla="*/ 214 w 214"/>
                <a:gd name="T23" fmla="*/ 2 h 222"/>
                <a:gd name="T24" fmla="*/ 214 w 214"/>
                <a:gd name="T25" fmla="*/ 219 h 222"/>
                <a:gd name="T26" fmla="*/ 190 w 214"/>
                <a:gd name="T27" fmla="*/ 199 h 222"/>
                <a:gd name="T28" fmla="*/ 190 w 214"/>
                <a:gd name="T29" fmla="*/ 41 h 222"/>
                <a:gd name="T30" fmla="*/ 31 w 214"/>
                <a:gd name="T31" fmla="*/ 120 h 222"/>
                <a:gd name="T32" fmla="*/ 190 w 214"/>
                <a:gd name="T33" fmla="*/ 199 h 2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14" h="222">
                  <a:moveTo>
                    <a:pt x="214" y="219"/>
                  </a:moveTo>
                  <a:cubicBezTo>
                    <a:pt x="214" y="221"/>
                    <a:pt x="214" y="222"/>
                    <a:pt x="212" y="222"/>
                  </a:cubicBezTo>
                  <a:cubicBezTo>
                    <a:pt x="212" y="222"/>
                    <a:pt x="212" y="222"/>
                    <a:pt x="212" y="222"/>
                  </a:cubicBezTo>
                  <a:cubicBezTo>
                    <a:pt x="212" y="221"/>
                    <a:pt x="211" y="221"/>
                    <a:pt x="211" y="221"/>
                  </a:cubicBezTo>
                  <a:lnTo>
                    <a:pt x="3" y="118"/>
                  </a:lnTo>
                  <a:cubicBezTo>
                    <a:pt x="1" y="117"/>
                    <a:pt x="0" y="115"/>
                    <a:pt x="0" y="113"/>
                  </a:cubicBezTo>
                  <a:lnTo>
                    <a:pt x="0" y="109"/>
                  </a:lnTo>
                  <a:cubicBezTo>
                    <a:pt x="0" y="106"/>
                    <a:pt x="1" y="104"/>
                    <a:pt x="3" y="103"/>
                  </a:cubicBezTo>
                  <a:lnTo>
                    <a:pt x="211" y="0"/>
                  </a:lnTo>
                  <a:cubicBezTo>
                    <a:pt x="211" y="0"/>
                    <a:pt x="212" y="0"/>
                    <a:pt x="212" y="0"/>
                  </a:cubicBezTo>
                  <a:cubicBezTo>
                    <a:pt x="212" y="0"/>
                    <a:pt x="212" y="0"/>
                    <a:pt x="212" y="0"/>
                  </a:cubicBezTo>
                  <a:cubicBezTo>
                    <a:pt x="214" y="0"/>
                    <a:pt x="214" y="0"/>
                    <a:pt x="214" y="2"/>
                  </a:cubicBezTo>
                  <a:lnTo>
                    <a:pt x="214" y="219"/>
                  </a:lnTo>
                  <a:close/>
                  <a:moveTo>
                    <a:pt x="190" y="199"/>
                  </a:moveTo>
                  <a:lnTo>
                    <a:pt x="190" y="41"/>
                  </a:lnTo>
                  <a:lnTo>
                    <a:pt x="31" y="120"/>
                  </a:lnTo>
                  <a:lnTo>
                    <a:pt x="190" y="199"/>
                  </a:lnTo>
                  <a:close/>
                </a:path>
              </a:pathLst>
            </a:custGeom>
            <a:solidFill>
              <a:srgbClr val="142B8C"/>
            </a:solidFill>
            <a:ln w="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7" name="Rectangle 20"/>
            <p:cNvSpPr>
              <a:spLocks noChangeArrowheads="1"/>
            </p:cNvSpPr>
            <p:nvPr/>
          </p:nvSpPr>
          <p:spPr bwMode="auto">
            <a:xfrm rot="16200000">
              <a:off x="493683" y="2430934"/>
              <a:ext cx="52900" cy="230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 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" name="Rectangle 21"/>
            <p:cNvSpPr>
              <a:spLocks noChangeArrowheads="1"/>
            </p:cNvSpPr>
            <p:nvPr/>
          </p:nvSpPr>
          <p:spPr bwMode="auto">
            <a:xfrm rot="16200000">
              <a:off x="461623" y="2346797"/>
              <a:ext cx="117020" cy="230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F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9" name="Rectangle 22"/>
            <p:cNvSpPr>
              <a:spLocks noChangeArrowheads="1"/>
            </p:cNvSpPr>
            <p:nvPr/>
          </p:nvSpPr>
          <p:spPr bwMode="auto">
            <a:xfrm rot="16200000">
              <a:off x="456013" y="2222972"/>
              <a:ext cx="128240" cy="230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S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0" name="Rectangle 23"/>
            <p:cNvSpPr>
              <a:spLocks noChangeArrowheads="1"/>
            </p:cNvSpPr>
            <p:nvPr/>
          </p:nvSpPr>
          <p:spPr bwMode="auto">
            <a:xfrm rot="16200000">
              <a:off x="450402" y="2089622"/>
              <a:ext cx="139462" cy="230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R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1" name="Rectangle 24"/>
            <p:cNvSpPr>
              <a:spLocks noChangeArrowheads="1"/>
            </p:cNvSpPr>
            <p:nvPr/>
          </p:nvSpPr>
          <p:spPr bwMode="auto">
            <a:xfrm rot="16200000">
              <a:off x="493683" y="1995959"/>
              <a:ext cx="52900" cy="230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 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" name="Rectangle 25"/>
            <p:cNvSpPr>
              <a:spLocks noChangeArrowheads="1"/>
            </p:cNvSpPr>
            <p:nvPr/>
          </p:nvSpPr>
          <p:spPr bwMode="auto">
            <a:xfrm rot="16200000">
              <a:off x="488073" y="1951509"/>
              <a:ext cx="64120" cy="230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(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3" name="Rectangle 26"/>
            <p:cNvSpPr>
              <a:spLocks noChangeArrowheads="1"/>
            </p:cNvSpPr>
            <p:nvPr/>
          </p:nvSpPr>
          <p:spPr bwMode="auto">
            <a:xfrm rot="16200000">
              <a:off x="445593" y="1848322"/>
              <a:ext cx="149080" cy="230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G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4" name="Rectangle 27"/>
            <p:cNvSpPr>
              <a:spLocks noChangeArrowheads="1"/>
            </p:cNvSpPr>
            <p:nvPr/>
          </p:nvSpPr>
          <p:spPr bwMode="auto">
            <a:xfrm rot="16200000">
              <a:off x="450402" y="1705447"/>
              <a:ext cx="139462" cy="230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H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5" name="Rectangle 28"/>
            <p:cNvSpPr>
              <a:spLocks noChangeArrowheads="1"/>
            </p:cNvSpPr>
            <p:nvPr/>
          </p:nvSpPr>
          <p:spPr bwMode="auto">
            <a:xfrm rot="16200000">
              <a:off x="472836" y="1591147"/>
              <a:ext cx="96180" cy="230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z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6" name="Rectangle 29"/>
            <p:cNvSpPr>
              <a:spLocks noChangeArrowheads="1"/>
            </p:cNvSpPr>
            <p:nvPr/>
          </p:nvSpPr>
          <p:spPr bwMode="auto">
            <a:xfrm rot="16200000">
              <a:off x="488073" y="1507009"/>
              <a:ext cx="64120" cy="230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)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7" name="Line 30"/>
            <p:cNvSpPr>
              <a:spLocks noChangeShapeType="1"/>
            </p:cNvSpPr>
            <p:nvPr/>
          </p:nvSpPr>
          <p:spPr bwMode="auto">
            <a:xfrm flipV="1">
              <a:off x="1100365" y="1316038"/>
              <a:ext cx="0" cy="1760538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" name="Line 31"/>
            <p:cNvSpPr>
              <a:spLocks noChangeShapeType="1"/>
            </p:cNvSpPr>
            <p:nvPr/>
          </p:nvSpPr>
          <p:spPr bwMode="auto">
            <a:xfrm flipV="1">
              <a:off x="3308577" y="1316038"/>
              <a:ext cx="0" cy="1760538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" name="Line 32"/>
            <p:cNvSpPr>
              <a:spLocks noChangeShapeType="1"/>
            </p:cNvSpPr>
            <p:nvPr/>
          </p:nvSpPr>
          <p:spPr bwMode="auto">
            <a:xfrm>
              <a:off x="1100365" y="3076575"/>
              <a:ext cx="22225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" name="Line 33"/>
            <p:cNvSpPr>
              <a:spLocks noChangeShapeType="1"/>
            </p:cNvSpPr>
            <p:nvPr/>
          </p:nvSpPr>
          <p:spPr bwMode="auto">
            <a:xfrm>
              <a:off x="1100365" y="2636838"/>
              <a:ext cx="22225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" name="Line 34"/>
            <p:cNvSpPr>
              <a:spLocks noChangeShapeType="1"/>
            </p:cNvSpPr>
            <p:nvPr/>
          </p:nvSpPr>
          <p:spPr bwMode="auto">
            <a:xfrm>
              <a:off x="1100365" y="2197100"/>
              <a:ext cx="22225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" name="Line 35"/>
            <p:cNvSpPr>
              <a:spLocks noChangeShapeType="1"/>
            </p:cNvSpPr>
            <p:nvPr/>
          </p:nvSpPr>
          <p:spPr bwMode="auto">
            <a:xfrm>
              <a:off x="1100365" y="1757363"/>
              <a:ext cx="22225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" name="Line 36"/>
            <p:cNvSpPr>
              <a:spLocks noChangeShapeType="1"/>
            </p:cNvSpPr>
            <p:nvPr/>
          </p:nvSpPr>
          <p:spPr bwMode="auto">
            <a:xfrm>
              <a:off x="1100365" y="1316038"/>
              <a:ext cx="22225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" name="Line 37"/>
            <p:cNvSpPr>
              <a:spLocks noChangeShapeType="1"/>
            </p:cNvSpPr>
            <p:nvPr/>
          </p:nvSpPr>
          <p:spPr bwMode="auto">
            <a:xfrm flipH="1">
              <a:off x="3286352" y="3076575"/>
              <a:ext cx="22225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" name="Line 38"/>
            <p:cNvSpPr>
              <a:spLocks noChangeShapeType="1"/>
            </p:cNvSpPr>
            <p:nvPr/>
          </p:nvSpPr>
          <p:spPr bwMode="auto">
            <a:xfrm flipH="1">
              <a:off x="3286352" y="2636838"/>
              <a:ext cx="22225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" name="Line 39"/>
            <p:cNvSpPr>
              <a:spLocks noChangeShapeType="1"/>
            </p:cNvSpPr>
            <p:nvPr/>
          </p:nvSpPr>
          <p:spPr bwMode="auto">
            <a:xfrm flipH="1">
              <a:off x="3286352" y="2197100"/>
              <a:ext cx="22225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" name="Line 40"/>
            <p:cNvSpPr>
              <a:spLocks noChangeShapeType="1"/>
            </p:cNvSpPr>
            <p:nvPr/>
          </p:nvSpPr>
          <p:spPr bwMode="auto">
            <a:xfrm flipH="1">
              <a:off x="3286352" y="1757363"/>
              <a:ext cx="22225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" name="Line 41"/>
            <p:cNvSpPr>
              <a:spLocks noChangeShapeType="1"/>
            </p:cNvSpPr>
            <p:nvPr/>
          </p:nvSpPr>
          <p:spPr bwMode="auto">
            <a:xfrm flipH="1">
              <a:off x="3286352" y="1316038"/>
              <a:ext cx="22225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" name="Rectangle 42"/>
            <p:cNvSpPr>
              <a:spLocks noChangeArrowheads="1"/>
            </p:cNvSpPr>
            <p:nvPr/>
          </p:nvSpPr>
          <p:spPr bwMode="auto">
            <a:xfrm>
              <a:off x="743177" y="2987675"/>
              <a:ext cx="288541" cy="2000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-0.1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0" name="Rectangle 43"/>
            <p:cNvSpPr>
              <a:spLocks noChangeArrowheads="1"/>
            </p:cNvSpPr>
            <p:nvPr/>
          </p:nvSpPr>
          <p:spPr bwMode="auto">
            <a:xfrm>
              <a:off x="654277" y="2552700"/>
              <a:ext cx="381515" cy="2000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-0.0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1" name="Rectangle 44"/>
            <p:cNvSpPr>
              <a:spLocks noChangeArrowheads="1"/>
            </p:cNvSpPr>
            <p:nvPr/>
          </p:nvSpPr>
          <p:spPr bwMode="auto">
            <a:xfrm>
              <a:off x="941615" y="2108200"/>
              <a:ext cx="92974" cy="2000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" name="Rectangle 45"/>
            <p:cNvSpPr>
              <a:spLocks noChangeArrowheads="1"/>
            </p:cNvSpPr>
            <p:nvPr/>
          </p:nvSpPr>
          <p:spPr bwMode="auto">
            <a:xfrm>
              <a:off x="703490" y="1673225"/>
              <a:ext cx="325410" cy="2000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0.0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3" name="Rectangle 46"/>
            <p:cNvSpPr>
              <a:spLocks noChangeArrowheads="1"/>
            </p:cNvSpPr>
            <p:nvPr/>
          </p:nvSpPr>
          <p:spPr bwMode="auto">
            <a:xfrm>
              <a:off x="803502" y="1228725"/>
              <a:ext cx="232436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0.1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4" name="Freeform 47"/>
            <p:cNvSpPr>
              <a:spLocks/>
            </p:cNvSpPr>
            <p:nvPr/>
          </p:nvSpPr>
          <p:spPr bwMode="auto">
            <a:xfrm>
              <a:off x="1100365" y="1836738"/>
              <a:ext cx="757238" cy="704850"/>
            </a:xfrm>
            <a:custGeom>
              <a:avLst/>
              <a:gdLst>
                <a:gd name="T0" fmla="*/ 0 w 477"/>
                <a:gd name="T1" fmla="*/ 20 h 444"/>
                <a:gd name="T2" fmla="*/ 0 w 477"/>
                <a:gd name="T3" fmla="*/ 20 h 444"/>
                <a:gd name="T4" fmla="*/ 10 w 477"/>
                <a:gd name="T5" fmla="*/ 6 h 444"/>
                <a:gd name="T6" fmla="*/ 20 w 477"/>
                <a:gd name="T7" fmla="*/ 0 h 444"/>
                <a:gd name="T8" fmla="*/ 30 w 477"/>
                <a:gd name="T9" fmla="*/ 11 h 444"/>
                <a:gd name="T10" fmla="*/ 40 w 477"/>
                <a:gd name="T11" fmla="*/ 50 h 444"/>
                <a:gd name="T12" fmla="*/ 50 w 477"/>
                <a:gd name="T13" fmla="*/ 118 h 444"/>
                <a:gd name="T14" fmla="*/ 59 w 477"/>
                <a:gd name="T15" fmla="*/ 209 h 444"/>
                <a:gd name="T16" fmla="*/ 70 w 477"/>
                <a:gd name="T17" fmla="*/ 303 h 444"/>
                <a:gd name="T18" fmla="*/ 79 w 477"/>
                <a:gd name="T19" fmla="*/ 378 h 444"/>
                <a:gd name="T20" fmla="*/ 89 w 477"/>
                <a:gd name="T21" fmla="*/ 424 h 444"/>
                <a:gd name="T22" fmla="*/ 99 w 477"/>
                <a:gd name="T23" fmla="*/ 444 h 444"/>
                <a:gd name="T24" fmla="*/ 109 w 477"/>
                <a:gd name="T25" fmla="*/ 444 h 444"/>
                <a:gd name="T26" fmla="*/ 119 w 477"/>
                <a:gd name="T27" fmla="*/ 433 h 444"/>
                <a:gd name="T28" fmla="*/ 129 w 477"/>
                <a:gd name="T29" fmla="*/ 417 h 444"/>
                <a:gd name="T30" fmla="*/ 139 w 477"/>
                <a:gd name="T31" fmla="*/ 400 h 444"/>
                <a:gd name="T32" fmla="*/ 149 w 477"/>
                <a:gd name="T33" fmla="*/ 388 h 444"/>
                <a:gd name="T34" fmla="*/ 159 w 477"/>
                <a:gd name="T35" fmla="*/ 379 h 444"/>
                <a:gd name="T36" fmla="*/ 169 w 477"/>
                <a:gd name="T37" fmla="*/ 366 h 444"/>
                <a:gd name="T38" fmla="*/ 179 w 477"/>
                <a:gd name="T39" fmla="*/ 354 h 444"/>
                <a:gd name="T40" fmla="*/ 189 w 477"/>
                <a:gd name="T41" fmla="*/ 349 h 444"/>
                <a:gd name="T42" fmla="*/ 199 w 477"/>
                <a:gd name="T43" fmla="*/ 348 h 444"/>
                <a:gd name="T44" fmla="*/ 209 w 477"/>
                <a:gd name="T45" fmla="*/ 338 h 444"/>
                <a:gd name="T46" fmla="*/ 218 w 477"/>
                <a:gd name="T47" fmla="*/ 332 h 444"/>
                <a:gd name="T48" fmla="*/ 229 w 477"/>
                <a:gd name="T49" fmla="*/ 326 h 444"/>
                <a:gd name="T50" fmla="*/ 238 w 477"/>
                <a:gd name="T51" fmla="*/ 326 h 444"/>
                <a:gd name="T52" fmla="*/ 248 w 477"/>
                <a:gd name="T53" fmla="*/ 314 h 444"/>
                <a:gd name="T54" fmla="*/ 258 w 477"/>
                <a:gd name="T55" fmla="*/ 308 h 444"/>
                <a:gd name="T56" fmla="*/ 268 w 477"/>
                <a:gd name="T57" fmla="*/ 307 h 444"/>
                <a:gd name="T58" fmla="*/ 278 w 477"/>
                <a:gd name="T59" fmla="*/ 294 h 444"/>
                <a:gd name="T60" fmla="*/ 288 w 477"/>
                <a:gd name="T61" fmla="*/ 293 h 444"/>
                <a:gd name="T62" fmla="*/ 298 w 477"/>
                <a:gd name="T63" fmla="*/ 285 h 444"/>
                <a:gd name="T64" fmla="*/ 308 w 477"/>
                <a:gd name="T65" fmla="*/ 270 h 444"/>
                <a:gd name="T66" fmla="*/ 318 w 477"/>
                <a:gd name="T67" fmla="*/ 268 h 444"/>
                <a:gd name="T68" fmla="*/ 328 w 477"/>
                <a:gd name="T69" fmla="*/ 259 h 444"/>
                <a:gd name="T70" fmla="*/ 338 w 477"/>
                <a:gd name="T71" fmla="*/ 243 h 444"/>
                <a:gd name="T72" fmla="*/ 347 w 477"/>
                <a:gd name="T73" fmla="*/ 249 h 444"/>
                <a:gd name="T74" fmla="*/ 358 w 477"/>
                <a:gd name="T75" fmla="*/ 232 h 444"/>
                <a:gd name="T76" fmla="*/ 367 w 477"/>
                <a:gd name="T77" fmla="*/ 215 h 444"/>
                <a:gd name="T78" fmla="*/ 377 w 477"/>
                <a:gd name="T79" fmla="*/ 214 h 444"/>
                <a:gd name="T80" fmla="*/ 387 w 477"/>
                <a:gd name="T81" fmla="*/ 213 h 444"/>
                <a:gd name="T82" fmla="*/ 397 w 477"/>
                <a:gd name="T83" fmla="*/ 198 h 444"/>
                <a:gd name="T84" fmla="*/ 407 w 477"/>
                <a:gd name="T85" fmla="*/ 190 h 444"/>
                <a:gd name="T86" fmla="*/ 417 w 477"/>
                <a:gd name="T87" fmla="*/ 190 h 444"/>
                <a:gd name="T88" fmla="*/ 427 w 477"/>
                <a:gd name="T89" fmla="*/ 176 h 444"/>
                <a:gd name="T90" fmla="*/ 437 w 477"/>
                <a:gd name="T91" fmla="*/ 170 h 444"/>
                <a:gd name="T92" fmla="*/ 447 w 477"/>
                <a:gd name="T93" fmla="*/ 165 h 444"/>
                <a:gd name="T94" fmla="*/ 457 w 477"/>
                <a:gd name="T95" fmla="*/ 166 h 444"/>
                <a:gd name="T96" fmla="*/ 467 w 477"/>
                <a:gd name="T97" fmla="*/ 162 h 444"/>
                <a:gd name="T98" fmla="*/ 477 w 477"/>
                <a:gd name="T99" fmla="*/ 153 h 4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7" h="444">
                  <a:moveTo>
                    <a:pt x="0" y="20"/>
                  </a:moveTo>
                  <a:lnTo>
                    <a:pt x="0" y="20"/>
                  </a:lnTo>
                  <a:lnTo>
                    <a:pt x="10" y="6"/>
                  </a:lnTo>
                  <a:lnTo>
                    <a:pt x="20" y="0"/>
                  </a:lnTo>
                  <a:lnTo>
                    <a:pt x="30" y="11"/>
                  </a:lnTo>
                  <a:lnTo>
                    <a:pt x="40" y="50"/>
                  </a:lnTo>
                  <a:lnTo>
                    <a:pt x="50" y="118"/>
                  </a:lnTo>
                  <a:lnTo>
                    <a:pt x="59" y="209"/>
                  </a:lnTo>
                  <a:lnTo>
                    <a:pt x="70" y="303"/>
                  </a:lnTo>
                  <a:lnTo>
                    <a:pt x="79" y="378"/>
                  </a:lnTo>
                  <a:lnTo>
                    <a:pt x="89" y="424"/>
                  </a:lnTo>
                  <a:lnTo>
                    <a:pt x="99" y="444"/>
                  </a:lnTo>
                  <a:lnTo>
                    <a:pt x="109" y="444"/>
                  </a:lnTo>
                  <a:lnTo>
                    <a:pt x="119" y="433"/>
                  </a:lnTo>
                  <a:lnTo>
                    <a:pt x="129" y="417"/>
                  </a:lnTo>
                  <a:lnTo>
                    <a:pt x="139" y="400"/>
                  </a:lnTo>
                  <a:lnTo>
                    <a:pt x="149" y="388"/>
                  </a:lnTo>
                  <a:lnTo>
                    <a:pt x="159" y="379"/>
                  </a:lnTo>
                  <a:lnTo>
                    <a:pt x="169" y="366"/>
                  </a:lnTo>
                  <a:lnTo>
                    <a:pt x="179" y="354"/>
                  </a:lnTo>
                  <a:lnTo>
                    <a:pt x="189" y="349"/>
                  </a:lnTo>
                  <a:lnTo>
                    <a:pt x="199" y="348"/>
                  </a:lnTo>
                  <a:lnTo>
                    <a:pt x="209" y="338"/>
                  </a:lnTo>
                  <a:lnTo>
                    <a:pt x="218" y="332"/>
                  </a:lnTo>
                  <a:lnTo>
                    <a:pt x="229" y="326"/>
                  </a:lnTo>
                  <a:lnTo>
                    <a:pt x="238" y="326"/>
                  </a:lnTo>
                  <a:lnTo>
                    <a:pt x="248" y="314"/>
                  </a:lnTo>
                  <a:lnTo>
                    <a:pt x="258" y="308"/>
                  </a:lnTo>
                  <a:lnTo>
                    <a:pt x="268" y="307"/>
                  </a:lnTo>
                  <a:lnTo>
                    <a:pt x="278" y="294"/>
                  </a:lnTo>
                  <a:lnTo>
                    <a:pt x="288" y="293"/>
                  </a:lnTo>
                  <a:lnTo>
                    <a:pt x="298" y="285"/>
                  </a:lnTo>
                  <a:lnTo>
                    <a:pt x="308" y="270"/>
                  </a:lnTo>
                  <a:lnTo>
                    <a:pt x="318" y="268"/>
                  </a:lnTo>
                  <a:lnTo>
                    <a:pt x="328" y="259"/>
                  </a:lnTo>
                  <a:lnTo>
                    <a:pt x="338" y="243"/>
                  </a:lnTo>
                  <a:lnTo>
                    <a:pt x="347" y="249"/>
                  </a:lnTo>
                  <a:lnTo>
                    <a:pt x="358" y="232"/>
                  </a:lnTo>
                  <a:lnTo>
                    <a:pt x="367" y="215"/>
                  </a:lnTo>
                  <a:lnTo>
                    <a:pt x="377" y="214"/>
                  </a:lnTo>
                  <a:lnTo>
                    <a:pt x="387" y="213"/>
                  </a:lnTo>
                  <a:lnTo>
                    <a:pt x="397" y="198"/>
                  </a:lnTo>
                  <a:lnTo>
                    <a:pt x="407" y="190"/>
                  </a:lnTo>
                  <a:lnTo>
                    <a:pt x="417" y="190"/>
                  </a:lnTo>
                  <a:lnTo>
                    <a:pt x="427" y="176"/>
                  </a:lnTo>
                  <a:lnTo>
                    <a:pt x="437" y="170"/>
                  </a:lnTo>
                  <a:lnTo>
                    <a:pt x="447" y="165"/>
                  </a:lnTo>
                  <a:lnTo>
                    <a:pt x="457" y="166"/>
                  </a:lnTo>
                  <a:lnTo>
                    <a:pt x="467" y="162"/>
                  </a:lnTo>
                  <a:lnTo>
                    <a:pt x="477" y="153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" name="Freeform 48"/>
            <p:cNvSpPr>
              <a:spLocks/>
            </p:cNvSpPr>
            <p:nvPr/>
          </p:nvSpPr>
          <p:spPr bwMode="auto">
            <a:xfrm>
              <a:off x="1857602" y="2071688"/>
              <a:ext cx="773113" cy="250825"/>
            </a:xfrm>
            <a:custGeom>
              <a:avLst/>
              <a:gdLst>
                <a:gd name="T0" fmla="*/ 0 w 487"/>
                <a:gd name="T1" fmla="*/ 5 h 158"/>
                <a:gd name="T2" fmla="*/ 10 w 487"/>
                <a:gd name="T3" fmla="*/ 3 h 158"/>
                <a:gd name="T4" fmla="*/ 20 w 487"/>
                <a:gd name="T5" fmla="*/ 7 h 158"/>
                <a:gd name="T6" fmla="*/ 30 w 487"/>
                <a:gd name="T7" fmla="*/ 6 h 158"/>
                <a:gd name="T8" fmla="*/ 40 w 487"/>
                <a:gd name="T9" fmla="*/ 0 h 158"/>
                <a:gd name="T10" fmla="*/ 49 w 487"/>
                <a:gd name="T11" fmla="*/ 6 h 158"/>
                <a:gd name="T12" fmla="*/ 60 w 487"/>
                <a:gd name="T13" fmla="*/ 6 h 158"/>
                <a:gd name="T14" fmla="*/ 69 w 487"/>
                <a:gd name="T15" fmla="*/ 4 h 158"/>
                <a:gd name="T16" fmla="*/ 79 w 487"/>
                <a:gd name="T17" fmla="*/ 6 h 158"/>
                <a:gd name="T18" fmla="*/ 89 w 487"/>
                <a:gd name="T19" fmla="*/ 9 h 158"/>
                <a:gd name="T20" fmla="*/ 99 w 487"/>
                <a:gd name="T21" fmla="*/ 16 h 158"/>
                <a:gd name="T22" fmla="*/ 109 w 487"/>
                <a:gd name="T23" fmla="*/ 20 h 158"/>
                <a:gd name="T24" fmla="*/ 119 w 487"/>
                <a:gd name="T25" fmla="*/ 21 h 158"/>
                <a:gd name="T26" fmla="*/ 129 w 487"/>
                <a:gd name="T27" fmla="*/ 28 h 158"/>
                <a:gd name="T28" fmla="*/ 139 w 487"/>
                <a:gd name="T29" fmla="*/ 30 h 158"/>
                <a:gd name="T30" fmla="*/ 149 w 487"/>
                <a:gd name="T31" fmla="*/ 36 h 158"/>
                <a:gd name="T32" fmla="*/ 159 w 487"/>
                <a:gd name="T33" fmla="*/ 44 h 158"/>
                <a:gd name="T34" fmla="*/ 169 w 487"/>
                <a:gd name="T35" fmla="*/ 47 h 158"/>
                <a:gd name="T36" fmla="*/ 179 w 487"/>
                <a:gd name="T37" fmla="*/ 53 h 158"/>
                <a:gd name="T38" fmla="*/ 189 w 487"/>
                <a:gd name="T39" fmla="*/ 58 h 158"/>
                <a:gd name="T40" fmla="*/ 198 w 487"/>
                <a:gd name="T41" fmla="*/ 65 h 158"/>
                <a:gd name="T42" fmla="*/ 208 w 487"/>
                <a:gd name="T43" fmla="*/ 71 h 158"/>
                <a:gd name="T44" fmla="*/ 218 w 487"/>
                <a:gd name="T45" fmla="*/ 77 h 158"/>
                <a:gd name="T46" fmla="*/ 228 w 487"/>
                <a:gd name="T47" fmla="*/ 83 h 158"/>
                <a:gd name="T48" fmla="*/ 238 w 487"/>
                <a:gd name="T49" fmla="*/ 89 h 158"/>
                <a:gd name="T50" fmla="*/ 248 w 487"/>
                <a:gd name="T51" fmla="*/ 95 h 158"/>
                <a:gd name="T52" fmla="*/ 258 w 487"/>
                <a:gd name="T53" fmla="*/ 101 h 158"/>
                <a:gd name="T54" fmla="*/ 268 w 487"/>
                <a:gd name="T55" fmla="*/ 105 h 158"/>
                <a:gd name="T56" fmla="*/ 278 w 487"/>
                <a:gd name="T57" fmla="*/ 113 h 158"/>
                <a:gd name="T58" fmla="*/ 288 w 487"/>
                <a:gd name="T59" fmla="*/ 121 h 158"/>
                <a:gd name="T60" fmla="*/ 298 w 487"/>
                <a:gd name="T61" fmla="*/ 121 h 158"/>
                <a:gd name="T62" fmla="*/ 308 w 487"/>
                <a:gd name="T63" fmla="*/ 126 h 158"/>
                <a:gd name="T64" fmla="*/ 318 w 487"/>
                <a:gd name="T65" fmla="*/ 134 h 158"/>
                <a:gd name="T66" fmla="*/ 328 w 487"/>
                <a:gd name="T67" fmla="*/ 139 h 158"/>
                <a:gd name="T68" fmla="*/ 337 w 487"/>
                <a:gd name="T69" fmla="*/ 139 h 158"/>
                <a:gd name="T70" fmla="*/ 348 w 487"/>
                <a:gd name="T71" fmla="*/ 143 h 158"/>
                <a:gd name="T72" fmla="*/ 357 w 487"/>
                <a:gd name="T73" fmla="*/ 150 h 158"/>
                <a:gd name="T74" fmla="*/ 367 w 487"/>
                <a:gd name="T75" fmla="*/ 152 h 158"/>
                <a:gd name="T76" fmla="*/ 377 w 487"/>
                <a:gd name="T77" fmla="*/ 150 h 158"/>
                <a:gd name="T78" fmla="*/ 387 w 487"/>
                <a:gd name="T79" fmla="*/ 152 h 158"/>
                <a:gd name="T80" fmla="*/ 397 w 487"/>
                <a:gd name="T81" fmla="*/ 157 h 158"/>
                <a:gd name="T82" fmla="*/ 407 w 487"/>
                <a:gd name="T83" fmla="*/ 158 h 158"/>
                <a:gd name="T84" fmla="*/ 417 w 487"/>
                <a:gd name="T85" fmla="*/ 152 h 158"/>
                <a:gd name="T86" fmla="*/ 427 w 487"/>
                <a:gd name="T87" fmla="*/ 151 h 158"/>
                <a:gd name="T88" fmla="*/ 437 w 487"/>
                <a:gd name="T89" fmla="*/ 154 h 158"/>
                <a:gd name="T90" fmla="*/ 447 w 487"/>
                <a:gd name="T91" fmla="*/ 152 h 158"/>
                <a:gd name="T92" fmla="*/ 457 w 487"/>
                <a:gd name="T93" fmla="*/ 143 h 158"/>
                <a:gd name="T94" fmla="*/ 467 w 487"/>
                <a:gd name="T95" fmla="*/ 138 h 158"/>
                <a:gd name="T96" fmla="*/ 477 w 487"/>
                <a:gd name="T97" fmla="*/ 139 h 158"/>
                <a:gd name="T98" fmla="*/ 487 w 487"/>
                <a:gd name="T99" fmla="*/ 134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87" h="158">
                  <a:moveTo>
                    <a:pt x="0" y="5"/>
                  </a:moveTo>
                  <a:lnTo>
                    <a:pt x="10" y="3"/>
                  </a:lnTo>
                  <a:lnTo>
                    <a:pt x="20" y="7"/>
                  </a:lnTo>
                  <a:lnTo>
                    <a:pt x="30" y="6"/>
                  </a:lnTo>
                  <a:lnTo>
                    <a:pt x="40" y="0"/>
                  </a:lnTo>
                  <a:lnTo>
                    <a:pt x="49" y="6"/>
                  </a:lnTo>
                  <a:lnTo>
                    <a:pt x="60" y="6"/>
                  </a:lnTo>
                  <a:lnTo>
                    <a:pt x="69" y="4"/>
                  </a:lnTo>
                  <a:lnTo>
                    <a:pt x="79" y="6"/>
                  </a:lnTo>
                  <a:lnTo>
                    <a:pt x="89" y="9"/>
                  </a:lnTo>
                  <a:lnTo>
                    <a:pt x="99" y="16"/>
                  </a:lnTo>
                  <a:lnTo>
                    <a:pt x="109" y="20"/>
                  </a:lnTo>
                  <a:lnTo>
                    <a:pt x="119" y="21"/>
                  </a:lnTo>
                  <a:lnTo>
                    <a:pt x="129" y="28"/>
                  </a:lnTo>
                  <a:lnTo>
                    <a:pt x="139" y="30"/>
                  </a:lnTo>
                  <a:lnTo>
                    <a:pt x="149" y="36"/>
                  </a:lnTo>
                  <a:lnTo>
                    <a:pt x="159" y="44"/>
                  </a:lnTo>
                  <a:lnTo>
                    <a:pt x="169" y="47"/>
                  </a:lnTo>
                  <a:lnTo>
                    <a:pt x="179" y="53"/>
                  </a:lnTo>
                  <a:lnTo>
                    <a:pt x="189" y="58"/>
                  </a:lnTo>
                  <a:lnTo>
                    <a:pt x="198" y="65"/>
                  </a:lnTo>
                  <a:lnTo>
                    <a:pt x="208" y="71"/>
                  </a:lnTo>
                  <a:lnTo>
                    <a:pt x="218" y="77"/>
                  </a:lnTo>
                  <a:lnTo>
                    <a:pt x="228" y="83"/>
                  </a:lnTo>
                  <a:lnTo>
                    <a:pt x="238" y="89"/>
                  </a:lnTo>
                  <a:lnTo>
                    <a:pt x="248" y="95"/>
                  </a:lnTo>
                  <a:lnTo>
                    <a:pt x="258" y="101"/>
                  </a:lnTo>
                  <a:lnTo>
                    <a:pt x="268" y="105"/>
                  </a:lnTo>
                  <a:lnTo>
                    <a:pt x="278" y="113"/>
                  </a:lnTo>
                  <a:lnTo>
                    <a:pt x="288" y="121"/>
                  </a:lnTo>
                  <a:lnTo>
                    <a:pt x="298" y="121"/>
                  </a:lnTo>
                  <a:lnTo>
                    <a:pt x="308" y="126"/>
                  </a:lnTo>
                  <a:lnTo>
                    <a:pt x="318" y="134"/>
                  </a:lnTo>
                  <a:lnTo>
                    <a:pt x="328" y="139"/>
                  </a:lnTo>
                  <a:lnTo>
                    <a:pt x="337" y="139"/>
                  </a:lnTo>
                  <a:lnTo>
                    <a:pt x="348" y="143"/>
                  </a:lnTo>
                  <a:lnTo>
                    <a:pt x="357" y="150"/>
                  </a:lnTo>
                  <a:lnTo>
                    <a:pt x="367" y="152"/>
                  </a:lnTo>
                  <a:lnTo>
                    <a:pt x="377" y="150"/>
                  </a:lnTo>
                  <a:lnTo>
                    <a:pt x="387" y="152"/>
                  </a:lnTo>
                  <a:lnTo>
                    <a:pt x="397" y="157"/>
                  </a:lnTo>
                  <a:lnTo>
                    <a:pt x="407" y="158"/>
                  </a:lnTo>
                  <a:lnTo>
                    <a:pt x="417" y="152"/>
                  </a:lnTo>
                  <a:lnTo>
                    <a:pt x="427" y="151"/>
                  </a:lnTo>
                  <a:lnTo>
                    <a:pt x="437" y="154"/>
                  </a:lnTo>
                  <a:lnTo>
                    <a:pt x="447" y="152"/>
                  </a:lnTo>
                  <a:lnTo>
                    <a:pt x="457" y="143"/>
                  </a:lnTo>
                  <a:lnTo>
                    <a:pt x="467" y="138"/>
                  </a:lnTo>
                  <a:lnTo>
                    <a:pt x="477" y="139"/>
                  </a:lnTo>
                  <a:lnTo>
                    <a:pt x="487" y="134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6" name="Freeform 49"/>
            <p:cNvSpPr>
              <a:spLocks/>
            </p:cNvSpPr>
            <p:nvPr/>
          </p:nvSpPr>
          <p:spPr bwMode="auto">
            <a:xfrm>
              <a:off x="2630715" y="1851025"/>
              <a:ext cx="677863" cy="706438"/>
            </a:xfrm>
            <a:custGeom>
              <a:avLst/>
              <a:gdLst>
                <a:gd name="T0" fmla="*/ 0 w 427"/>
                <a:gd name="T1" fmla="*/ 273 h 445"/>
                <a:gd name="T2" fmla="*/ 10 w 427"/>
                <a:gd name="T3" fmla="*/ 260 h 445"/>
                <a:gd name="T4" fmla="*/ 20 w 427"/>
                <a:gd name="T5" fmla="*/ 260 h 445"/>
                <a:gd name="T6" fmla="*/ 29 w 427"/>
                <a:gd name="T7" fmla="*/ 252 h 445"/>
                <a:gd name="T8" fmla="*/ 40 w 427"/>
                <a:gd name="T9" fmla="*/ 238 h 445"/>
                <a:gd name="T10" fmla="*/ 49 w 427"/>
                <a:gd name="T11" fmla="*/ 243 h 445"/>
                <a:gd name="T12" fmla="*/ 59 w 427"/>
                <a:gd name="T13" fmla="*/ 227 h 445"/>
                <a:gd name="T14" fmla="*/ 69 w 427"/>
                <a:gd name="T15" fmla="*/ 211 h 445"/>
                <a:gd name="T16" fmla="*/ 79 w 427"/>
                <a:gd name="T17" fmla="*/ 210 h 445"/>
                <a:gd name="T18" fmla="*/ 89 w 427"/>
                <a:gd name="T19" fmla="*/ 208 h 445"/>
                <a:gd name="T20" fmla="*/ 99 w 427"/>
                <a:gd name="T21" fmla="*/ 192 h 445"/>
                <a:gd name="T22" fmla="*/ 109 w 427"/>
                <a:gd name="T23" fmla="*/ 183 h 445"/>
                <a:gd name="T24" fmla="*/ 119 w 427"/>
                <a:gd name="T25" fmla="*/ 174 h 445"/>
                <a:gd name="T26" fmla="*/ 129 w 427"/>
                <a:gd name="T27" fmla="*/ 166 h 445"/>
                <a:gd name="T28" fmla="*/ 139 w 427"/>
                <a:gd name="T29" fmla="*/ 170 h 445"/>
                <a:gd name="T30" fmla="*/ 149 w 427"/>
                <a:gd name="T31" fmla="*/ 149 h 445"/>
                <a:gd name="T32" fmla="*/ 158 w 427"/>
                <a:gd name="T33" fmla="*/ 142 h 445"/>
                <a:gd name="T34" fmla="*/ 169 w 427"/>
                <a:gd name="T35" fmla="*/ 141 h 445"/>
                <a:gd name="T36" fmla="*/ 178 w 427"/>
                <a:gd name="T37" fmla="*/ 129 h 445"/>
                <a:gd name="T38" fmla="*/ 188 w 427"/>
                <a:gd name="T39" fmla="*/ 128 h 445"/>
                <a:gd name="T40" fmla="*/ 198 w 427"/>
                <a:gd name="T41" fmla="*/ 122 h 445"/>
                <a:gd name="T42" fmla="*/ 208 w 427"/>
                <a:gd name="T43" fmla="*/ 112 h 445"/>
                <a:gd name="T44" fmla="*/ 218 w 427"/>
                <a:gd name="T45" fmla="*/ 111 h 445"/>
                <a:gd name="T46" fmla="*/ 228 w 427"/>
                <a:gd name="T47" fmla="*/ 105 h 445"/>
                <a:gd name="T48" fmla="*/ 238 w 427"/>
                <a:gd name="T49" fmla="*/ 99 h 445"/>
                <a:gd name="T50" fmla="*/ 248 w 427"/>
                <a:gd name="T51" fmla="*/ 92 h 445"/>
                <a:gd name="T52" fmla="*/ 258 w 427"/>
                <a:gd name="T53" fmla="*/ 82 h 445"/>
                <a:gd name="T54" fmla="*/ 268 w 427"/>
                <a:gd name="T55" fmla="*/ 76 h 445"/>
                <a:gd name="T56" fmla="*/ 278 w 427"/>
                <a:gd name="T57" fmla="*/ 67 h 445"/>
                <a:gd name="T58" fmla="*/ 288 w 427"/>
                <a:gd name="T59" fmla="*/ 52 h 445"/>
                <a:gd name="T60" fmla="*/ 298 w 427"/>
                <a:gd name="T61" fmla="*/ 38 h 445"/>
                <a:gd name="T62" fmla="*/ 308 w 427"/>
                <a:gd name="T63" fmla="*/ 22 h 445"/>
                <a:gd name="T64" fmla="*/ 317 w 427"/>
                <a:gd name="T65" fmla="*/ 7 h 445"/>
                <a:gd name="T66" fmla="*/ 328 w 427"/>
                <a:gd name="T67" fmla="*/ 0 h 445"/>
                <a:gd name="T68" fmla="*/ 337 w 427"/>
                <a:gd name="T69" fmla="*/ 6 h 445"/>
                <a:gd name="T70" fmla="*/ 348 w 427"/>
                <a:gd name="T71" fmla="*/ 31 h 445"/>
                <a:gd name="T72" fmla="*/ 357 w 427"/>
                <a:gd name="T73" fmla="*/ 90 h 445"/>
                <a:gd name="T74" fmla="*/ 367 w 427"/>
                <a:gd name="T75" fmla="*/ 175 h 445"/>
                <a:gd name="T76" fmla="*/ 377 w 427"/>
                <a:gd name="T77" fmla="*/ 271 h 445"/>
                <a:gd name="T78" fmla="*/ 387 w 427"/>
                <a:gd name="T79" fmla="*/ 353 h 445"/>
                <a:gd name="T80" fmla="*/ 397 w 427"/>
                <a:gd name="T81" fmla="*/ 410 h 445"/>
                <a:gd name="T82" fmla="*/ 407 w 427"/>
                <a:gd name="T83" fmla="*/ 440 h 445"/>
                <a:gd name="T84" fmla="*/ 417 w 427"/>
                <a:gd name="T85" fmla="*/ 445 h 445"/>
                <a:gd name="T86" fmla="*/ 427 w 427"/>
                <a:gd name="T87" fmla="*/ 434 h 445"/>
                <a:gd name="T88" fmla="*/ 427 w 427"/>
                <a:gd name="T89" fmla="*/ 434 h 4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427" h="445">
                  <a:moveTo>
                    <a:pt x="0" y="273"/>
                  </a:moveTo>
                  <a:lnTo>
                    <a:pt x="10" y="260"/>
                  </a:lnTo>
                  <a:lnTo>
                    <a:pt x="20" y="260"/>
                  </a:lnTo>
                  <a:lnTo>
                    <a:pt x="29" y="252"/>
                  </a:lnTo>
                  <a:lnTo>
                    <a:pt x="40" y="238"/>
                  </a:lnTo>
                  <a:lnTo>
                    <a:pt x="49" y="243"/>
                  </a:lnTo>
                  <a:lnTo>
                    <a:pt x="59" y="227"/>
                  </a:lnTo>
                  <a:lnTo>
                    <a:pt x="69" y="211"/>
                  </a:lnTo>
                  <a:lnTo>
                    <a:pt x="79" y="210"/>
                  </a:lnTo>
                  <a:lnTo>
                    <a:pt x="89" y="208"/>
                  </a:lnTo>
                  <a:lnTo>
                    <a:pt x="99" y="192"/>
                  </a:lnTo>
                  <a:lnTo>
                    <a:pt x="109" y="183"/>
                  </a:lnTo>
                  <a:lnTo>
                    <a:pt x="119" y="174"/>
                  </a:lnTo>
                  <a:lnTo>
                    <a:pt x="129" y="166"/>
                  </a:lnTo>
                  <a:lnTo>
                    <a:pt x="139" y="170"/>
                  </a:lnTo>
                  <a:lnTo>
                    <a:pt x="149" y="149"/>
                  </a:lnTo>
                  <a:lnTo>
                    <a:pt x="158" y="142"/>
                  </a:lnTo>
                  <a:lnTo>
                    <a:pt x="169" y="141"/>
                  </a:lnTo>
                  <a:lnTo>
                    <a:pt x="178" y="129"/>
                  </a:lnTo>
                  <a:lnTo>
                    <a:pt x="188" y="128"/>
                  </a:lnTo>
                  <a:lnTo>
                    <a:pt x="198" y="122"/>
                  </a:lnTo>
                  <a:lnTo>
                    <a:pt x="208" y="112"/>
                  </a:lnTo>
                  <a:lnTo>
                    <a:pt x="218" y="111"/>
                  </a:lnTo>
                  <a:lnTo>
                    <a:pt x="228" y="105"/>
                  </a:lnTo>
                  <a:lnTo>
                    <a:pt x="238" y="99"/>
                  </a:lnTo>
                  <a:lnTo>
                    <a:pt x="248" y="92"/>
                  </a:lnTo>
                  <a:lnTo>
                    <a:pt x="258" y="82"/>
                  </a:lnTo>
                  <a:lnTo>
                    <a:pt x="268" y="76"/>
                  </a:lnTo>
                  <a:lnTo>
                    <a:pt x="278" y="67"/>
                  </a:lnTo>
                  <a:lnTo>
                    <a:pt x="288" y="52"/>
                  </a:lnTo>
                  <a:lnTo>
                    <a:pt x="298" y="38"/>
                  </a:lnTo>
                  <a:lnTo>
                    <a:pt x="308" y="22"/>
                  </a:lnTo>
                  <a:lnTo>
                    <a:pt x="317" y="7"/>
                  </a:lnTo>
                  <a:lnTo>
                    <a:pt x="328" y="0"/>
                  </a:lnTo>
                  <a:lnTo>
                    <a:pt x="337" y="6"/>
                  </a:lnTo>
                  <a:lnTo>
                    <a:pt x="348" y="31"/>
                  </a:lnTo>
                  <a:lnTo>
                    <a:pt x="357" y="90"/>
                  </a:lnTo>
                  <a:lnTo>
                    <a:pt x="367" y="175"/>
                  </a:lnTo>
                  <a:lnTo>
                    <a:pt x="377" y="271"/>
                  </a:lnTo>
                  <a:lnTo>
                    <a:pt x="387" y="353"/>
                  </a:lnTo>
                  <a:lnTo>
                    <a:pt x="397" y="410"/>
                  </a:lnTo>
                  <a:lnTo>
                    <a:pt x="407" y="440"/>
                  </a:lnTo>
                  <a:lnTo>
                    <a:pt x="417" y="445"/>
                  </a:lnTo>
                  <a:lnTo>
                    <a:pt x="427" y="434"/>
                  </a:lnTo>
                  <a:lnTo>
                    <a:pt x="427" y="434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8" name="Freeform 51"/>
            <p:cNvSpPr>
              <a:spLocks/>
            </p:cNvSpPr>
            <p:nvPr/>
          </p:nvSpPr>
          <p:spPr bwMode="auto">
            <a:xfrm>
              <a:off x="1100365" y="2773363"/>
              <a:ext cx="68263" cy="303213"/>
            </a:xfrm>
            <a:custGeom>
              <a:avLst/>
              <a:gdLst>
                <a:gd name="T0" fmla="*/ 0 w 43"/>
                <a:gd name="T1" fmla="*/ 21 h 191"/>
                <a:gd name="T2" fmla="*/ 0 w 43"/>
                <a:gd name="T3" fmla="*/ 9 h 191"/>
                <a:gd name="T4" fmla="*/ 0 w 43"/>
                <a:gd name="T5" fmla="*/ 9 h 191"/>
                <a:gd name="T6" fmla="*/ 2 w 43"/>
                <a:gd name="T7" fmla="*/ 191 h 191"/>
                <a:gd name="T8" fmla="*/ 2 w 43"/>
                <a:gd name="T9" fmla="*/ 191 h 191"/>
                <a:gd name="T10" fmla="*/ 4 w 43"/>
                <a:gd name="T11" fmla="*/ 191 h 191"/>
                <a:gd name="T12" fmla="*/ 4 w 43"/>
                <a:gd name="T13" fmla="*/ 191 h 191"/>
                <a:gd name="T14" fmla="*/ 6 w 43"/>
                <a:gd name="T15" fmla="*/ 191 h 191"/>
                <a:gd name="T16" fmla="*/ 6 w 43"/>
                <a:gd name="T17" fmla="*/ 191 h 191"/>
                <a:gd name="T18" fmla="*/ 7 w 43"/>
                <a:gd name="T19" fmla="*/ 191 h 191"/>
                <a:gd name="T20" fmla="*/ 8 w 43"/>
                <a:gd name="T21" fmla="*/ 191 h 191"/>
                <a:gd name="T22" fmla="*/ 8 w 43"/>
                <a:gd name="T23" fmla="*/ 191 h 191"/>
                <a:gd name="T24" fmla="*/ 10 w 43"/>
                <a:gd name="T25" fmla="*/ 191 h 191"/>
                <a:gd name="T26" fmla="*/ 10 w 43"/>
                <a:gd name="T27" fmla="*/ 191 h 191"/>
                <a:gd name="T28" fmla="*/ 12 w 43"/>
                <a:gd name="T29" fmla="*/ 190 h 191"/>
                <a:gd name="T30" fmla="*/ 12 w 43"/>
                <a:gd name="T31" fmla="*/ 190 h 191"/>
                <a:gd name="T32" fmla="*/ 14 w 43"/>
                <a:gd name="T33" fmla="*/ 6 h 191"/>
                <a:gd name="T34" fmla="*/ 15 w 43"/>
                <a:gd name="T35" fmla="*/ 185 h 191"/>
                <a:gd name="T36" fmla="*/ 15 w 43"/>
                <a:gd name="T37" fmla="*/ 185 h 191"/>
                <a:gd name="T38" fmla="*/ 17 w 43"/>
                <a:gd name="T39" fmla="*/ 191 h 191"/>
                <a:gd name="T40" fmla="*/ 17 w 43"/>
                <a:gd name="T41" fmla="*/ 191 h 191"/>
                <a:gd name="T42" fmla="*/ 18 w 43"/>
                <a:gd name="T43" fmla="*/ 191 h 191"/>
                <a:gd name="T44" fmla="*/ 18 w 43"/>
                <a:gd name="T45" fmla="*/ 191 h 191"/>
                <a:gd name="T46" fmla="*/ 21 w 43"/>
                <a:gd name="T47" fmla="*/ 191 h 191"/>
                <a:gd name="T48" fmla="*/ 21 w 43"/>
                <a:gd name="T49" fmla="*/ 191 h 191"/>
                <a:gd name="T50" fmla="*/ 21 w 43"/>
                <a:gd name="T51" fmla="*/ 191 h 191"/>
                <a:gd name="T52" fmla="*/ 23 w 43"/>
                <a:gd name="T53" fmla="*/ 191 h 191"/>
                <a:gd name="T54" fmla="*/ 23 w 43"/>
                <a:gd name="T55" fmla="*/ 191 h 191"/>
                <a:gd name="T56" fmla="*/ 25 w 43"/>
                <a:gd name="T57" fmla="*/ 191 h 191"/>
                <a:gd name="T58" fmla="*/ 25 w 43"/>
                <a:gd name="T59" fmla="*/ 191 h 191"/>
                <a:gd name="T60" fmla="*/ 27 w 43"/>
                <a:gd name="T61" fmla="*/ 187 h 191"/>
                <a:gd name="T62" fmla="*/ 27 w 43"/>
                <a:gd name="T63" fmla="*/ 187 h 191"/>
                <a:gd name="T64" fmla="*/ 28 w 43"/>
                <a:gd name="T65" fmla="*/ 3 h 191"/>
                <a:gd name="T66" fmla="*/ 29 w 43"/>
                <a:gd name="T67" fmla="*/ 189 h 191"/>
                <a:gd name="T68" fmla="*/ 29 w 43"/>
                <a:gd name="T69" fmla="*/ 189 h 191"/>
                <a:gd name="T70" fmla="*/ 31 w 43"/>
                <a:gd name="T71" fmla="*/ 191 h 191"/>
                <a:gd name="T72" fmla="*/ 31 w 43"/>
                <a:gd name="T73" fmla="*/ 191 h 191"/>
                <a:gd name="T74" fmla="*/ 33 w 43"/>
                <a:gd name="T75" fmla="*/ 191 h 191"/>
                <a:gd name="T76" fmla="*/ 33 w 43"/>
                <a:gd name="T77" fmla="*/ 191 h 191"/>
                <a:gd name="T78" fmla="*/ 35 w 43"/>
                <a:gd name="T79" fmla="*/ 191 h 191"/>
                <a:gd name="T80" fmla="*/ 35 w 43"/>
                <a:gd name="T81" fmla="*/ 191 h 191"/>
                <a:gd name="T82" fmla="*/ 35 w 43"/>
                <a:gd name="T83" fmla="*/ 191 h 191"/>
                <a:gd name="T84" fmla="*/ 37 w 43"/>
                <a:gd name="T85" fmla="*/ 191 h 191"/>
                <a:gd name="T86" fmla="*/ 37 w 43"/>
                <a:gd name="T87" fmla="*/ 191 h 191"/>
                <a:gd name="T88" fmla="*/ 40 w 43"/>
                <a:gd name="T89" fmla="*/ 191 h 191"/>
                <a:gd name="T90" fmla="*/ 40 w 43"/>
                <a:gd name="T91" fmla="*/ 191 h 191"/>
                <a:gd name="T92" fmla="*/ 41 w 43"/>
                <a:gd name="T93" fmla="*/ 113 h 191"/>
                <a:gd name="T94" fmla="*/ 41 w 43"/>
                <a:gd name="T95" fmla="*/ 110 h 191"/>
                <a:gd name="T96" fmla="*/ 42 w 43"/>
                <a:gd name="T97" fmla="*/ 0 h 191"/>
                <a:gd name="T98" fmla="*/ 43 w 43"/>
                <a:gd name="T99" fmla="*/ 190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3" h="191">
                  <a:moveTo>
                    <a:pt x="0" y="21"/>
                  </a:moveTo>
                  <a:lnTo>
                    <a:pt x="0" y="9"/>
                  </a:lnTo>
                  <a:lnTo>
                    <a:pt x="0" y="9"/>
                  </a:lnTo>
                  <a:lnTo>
                    <a:pt x="2" y="191"/>
                  </a:lnTo>
                  <a:lnTo>
                    <a:pt x="2" y="191"/>
                  </a:lnTo>
                  <a:lnTo>
                    <a:pt x="4" y="191"/>
                  </a:lnTo>
                  <a:lnTo>
                    <a:pt x="4" y="191"/>
                  </a:lnTo>
                  <a:lnTo>
                    <a:pt x="6" y="191"/>
                  </a:lnTo>
                  <a:lnTo>
                    <a:pt x="6" y="191"/>
                  </a:lnTo>
                  <a:lnTo>
                    <a:pt x="7" y="191"/>
                  </a:lnTo>
                  <a:lnTo>
                    <a:pt x="8" y="191"/>
                  </a:lnTo>
                  <a:lnTo>
                    <a:pt x="8" y="191"/>
                  </a:lnTo>
                  <a:lnTo>
                    <a:pt x="10" y="191"/>
                  </a:lnTo>
                  <a:lnTo>
                    <a:pt x="10" y="191"/>
                  </a:lnTo>
                  <a:lnTo>
                    <a:pt x="12" y="190"/>
                  </a:lnTo>
                  <a:lnTo>
                    <a:pt x="12" y="190"/>
                  </a:lnTo>
                  <a:lnTo>
                    <a:pt x="14" y="6"/>
                  </a:lnTo>
                  <a:lnTo>
                    <a:pt x="15" y="185"/>
                  </a:lnTo>
                  <a:lnTo>
                    <a:pt x="15" y="185"/>
                  </a:lnTo>
                  <a:lnTo>
                    <a:pt x="17" y="191"/>
                  </a:lnTo>
                  <a:lnTo>
                    <a:pt x="17" y="191"/>
                  </a:lnTo>
                  <a:lnTo>
                    <a:pt x="18" y="191"/>
                  </a:lnTo>
                  <a:lnTo>
                    <a:pt x="18" y="191"/>
                  </a:lnTo>
                  <a:lnTo>
                    <a:pt x="21" y="191"/>
                  </a:lnTo>
                  <a:lnTo>
                    <a:pt x="21" y="191"/>
                  </a:lnTo>
                  <a:lnTo>
                    <a:pt x="21" y="191"/>
                  </a:lnTo>
                  <a:lnTo>
                    <a:pt x="23" y="191"/>
                  </a:lnTo>
                  <a:lnTo>
                    <a:pt x="23" y="191"/>
                  </a:lnTo>
                  <a:lnTo>
                    <a:pt x="25" y="191"/>
                  </a:lnTo>
                  <a:lnTo>
                    <a:pt x="25" y="191"/>
                  </a:lnTo>
                  <a:lnTo>
                    <a:pt x="27" y="187"/>
                  </a:lnTo>
                  <a:lnTo>
                    <a:pt x="27" y="187"/>
                  </a:lnTo>
                  <a:lnTo>
                    <a:pt x="28" y="3"/>
                  </a:lnTo>
                  <a:lnTo>
                    <a:pt x="29" y="189"/>
                  </a:lnTo>
                  <a:lnTo>
                    <a:pt x="29" y="189"/>
                  </a:lnTo>
                  <a:lnTo>
                    <a:pt x="31" y="191"/>
                  </a:lnTo>
                  <a:lnTo>
                    <a:pt x="31" y="191"/>
                  </a:lnTo>
                  <a:lnTo>
                    <a:pt x="33" y="191"/>
                  </a:lnTo>
                  <a:lnTo>
                    <a:pt x="33" y="191"/>
                  </a:lnTo>
                  <a:lnTo>
                    <a:pt x="35" y="191"/>
                  </a:lnTo>
                  <a:lnTo>
                    <a:pt x="35" y="191"/>
                  </a:lnTo>
                  <a:lnTo>
                    <a:pt x="35" y="191"/>
                  </a:lnTo>
                  <a:lnTo>
                    <a:pt x="37" y="191"/>
                  </a:lnTo>
                  <a:lnTo>
                    <a:pt x="37" y="191"/>
                  </a:lnTo>
                  <a:lnTo>
                    <a:pt x="40" y="191"/>
                  </a:lnTo>
                  <a:lnTo>
                    <a:pt x="40" y="191"/>
                  </a:lnTo>
                  <a:lnTo>
                    <a:pt x="41" y="113"/>
                  </a:lnTo>
                  <a:lnTo>
                    <a:pt x="41" y="110"/>
                  </a:lnTo>
                  <a:lnTo>
                    <a:pt x="42" y="0"/>
                  </a:lnTo>
                  <a:lnTo>
                    <a:pt x="43" y="190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" name="Freeform 52"/>
            <p:cNvSpPr>
              <a:spLocks/>
            </p:cNvSpPr>
            <p:nvPr/>
          </p:nvSpPr>
          <p:spPr bwMode="auto">
            <a:xfrm>
              <a:off x="1168627" y="2760663"/>
              <a:ext cx="69850" cy="315913"/>
            </a:xfrm>
            <a:custGeom>
              <a:avLst/>
              <a:gdLst>
                <a:gd name="T0" fmla="*/ 0 w 44"/>
                <a:gd name="T1" fmla="*/ 198 h 199"/>
                <a:gd name="T2" fmla="*/ 0 w 44"/>
                <a:gd name="T3" fmla="*/ 198 h 199"/>
                <a:gd name="T4" fmla="*/ 3 w 44"/>
                <a:gd name="T5" fmla="*/ 199 h 199"/>
                <a:gd name="T6" fmla="*/ 3 w 44"/>
                <a:gd name="T7" fmla="*/ 199 h 199"/>
                <a:gd name="T8" fmla="*/ 5 w 44"/>
                <a:gd name="T9" fmla="*/ 199 h 199"/>
                <a:gd name="T10" fmla="*/ 5 w 44"/>
                <a:gd name="T11" fmla="*/ 199 h 199"/>
                <a:gd name="T12" fmla="*/ 5 w 44"/>
                <a:gd name="T13" fmla="*/ 199 h 199"/>
                <a:gd name="T14" fmla="*/ 7 w 44"/>
                <a:gd name="T15" fmla="*/ 199 h 199"/>
                <a:gd name="T16" fmla="*/ 7 w 44"/>
                <a:gd name="T17" fmla="*/ 199 h 199"/>
                <a:gd name="T18" fmla="*/ 9 w 44"/>
                <a:gd name="T19" fmla="*/ 199 h 199"/>
                <a:gd name="T20" fmla="*/ 9 w 44"/>
                <a:gd name="T21" fmla="*/ 199 h 199"/>
                <a:gd name="T22" fmla="*/ 11 w 44"/>
                <a:gd name="T23" fmla="*/ 198 h 199"/>
                <a:gd name="T24" fmla="*/ 11 w 44"/>
                <a:gd name="T25" fmla="*/ 198 h 199"/>
                <a:gd name="T26" fmla="*/ 12 w 44"/>
                <a:gd name="T27" fmla="*/ 5 h 199"/>
                <a:gd name="T28" fmla="*/ 13 w 44"/>
                <a:gd name="T29" fmla="*/ 188 h 199"/>
                <a:gd name="T30" fmla="*/ 13 w 44"/>
                <a:gd name="T31" fmla="*/ 188 h 199"/>
                <a:gd name="T32" fmla="*/ 15 w 44"/>
                <a:gd name="T33" fmla="*/ 199 h 199"/>
                <a:gd name="T34" fmla="*/ 15 w 44"/>
                <a:gd name="T35" fmla="*/ 199 h 199"/>
                <a:gd name="T36" fmla="*/ 17 w 44"/>
                <a:gd name="T37" fmla="*/ 199 h 199"/>
                <a:gd name="T38" fmla="*/ 17 w 44"/>
                <a:gd name="T39" fmla="*/ 199 h 199"/>
                <a:gd name="T40" fmla="*/ 19 w 44"/>
                <a:gd name="T41" fmla="*/ 199 h 199"/>
                <a:gd name="T42" fmla="*/ 19 w 44"/>
                <a:gd name="T43" fmla="*/ 199 h 199"/>
                <a:gd name="T44" fmla="*/ 20 w 44"/>
                <a:gd name="T45" fmla="*/ 199 h 199"/>
                <a:gd name="T46" fmla="*/ 21 w 44"/>
                <a:gd name="T47" fmla="*/ 199 h 199"/>
                <a:gd name="T48" fmla="*/ 21 w 44"/>
                <a:gd name="T49" fmla="*/ 199 h 199"/>
                <a:gd name="T50" fmla="*/ 23 w 44"/>
                <a:gd name="T51" fmla="*/ 199 h 199"/>
                <a:gd name="T52" fmla="*/ 23 w 44"/>
                <a:gd name="T53" fmla="*/ 199 h 199"/>
                <a:gd name="T54" fmla="*/ 25 w 44"/>
                <a:gd name="T55" fmla="*/ 196 h 199"/>
                <a:gd name="T56" fmla="*/ 25 w 44"/>
                <a:gd name="T57" fmla="*/ 196 h 199"/>
                <a:gd name="T58" fmla="*/ 27 w 44"/>
                <a:gd name="T59" fmla="*/ 2 h 199"/>
                <a:gd name="T60" fmla="*/ 28 w 44"/>
                <a:gd name="T61" fmla="*/ 197 h 199"/>
                <a:gd name="T62" fmla="*/ 28 w 44"/>
                <a:gd name="T63" fmla="*/ 197 h 199"/>
                <a:gd name="T64" fmla="*/ 30 w 44"/>
                <a:gd name="T65" fmla="*/ 199 h 199"/>
                <a:gd name="T66" fmla="*/ 30 w 44"/>
                <a:gd name="T67" fmla="*/ 199 h 199"/>
                <a:gd name="T68" fmla="*/ 32 w 44"/>
                <a:gd name="T69" fmla="*/ 199 h 199"/>
                <a:gd name="T70" fmla="*/ 32 w 44"/>
                <a:gd name="T71" fmla="*/ 199 h 199"/>
                <a:gd name="T72" fmla="*/ 34 w 44"/>
                <a:gd name="T73" fmla="*/ 199 h 199"/>
                <a:gd name="T74" fmla="*/ 34 w 44"/>
                <a:gd name="T75" fmla="*/ 199 h 199"/>
                <a:gd name="T76" fmla="*/ 34 w 44"/>
                <a:gd name="T77" fmla="*/ 199 h 199"/>
                <a:gd name="T78" fmla="*/ 36 w 44"/>
                <a:gd name="T79" fmla="*/ 199 h 199"/>
                <a:gd name="T80" fmla="*/ 36 w 44"/>
                <a:gd name="T81" fmla="*/ 199 h 199"/>
                <a:gd name="T82" fmla="*/ 38 w 44"/>
                <a:gd name="T83" fmla="*/ 199 h 199"/>
                <a:gd name="T84" fmla="*/ 38 w 44"/>
                <a:gd name="T85" fmla="*/ 199 h 199"/>
                <a:gd name="T86" fmla="*/ 40 w 44"/>
                <a:gd name="T87" fmla="*/ 169 h 199"/>
                <a:gd name="T88" fmla="*/ 40 w 44"/>
                <a:gd name="T89" fmla="*/ 168 h 199"/>
                <a:gd name="T90" fmla="*/ 41 w 44"/>
                <a:gd name="T91" fmla="*/ 0 h 199"/>
                <a:gd name="T92" fmla="*/ 42 w 44"/>
                <a:gd name="T93" fmla="*/ 198 h 199"/>
                <a:gd name="T94" fmla="*/ 42 w 44"/>
                <a:gd name="T95" fmla="*/ 198 h 199"/>
                <a:gd name="T96" fmla="*/ 44 w 44"/>
                <a:gd name="T97" fmla="*/ 199 h 199"/>
                <a:gd name="T98" fmla="*/ 44 w 44"/>
                <a:gd name="T99" fmla="*/ 199 h 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4" h="199">
                  <a:moveTo>
                    <a:pt x="0" y="198"/>
                  </a:moveTo>
                  <a:lnTo>
                    <a:pt x="0" y="198"/>
                  </a:lnTo>
                  <a:lnTo>
                    <a:pt x="3" y="199"/>
                  </a:lnTo>
                  <a:lnTo>
                    <a:pt x="3" y="199"/>
                  </a:lnTo>
                  <a:lnTo>
                    <a:pt x="5" y="199"/>
                  </a:lnTo>
                  <a:lnTo>
                    <a:pt x="5" y="199"/>
                  </a:lnTo>
                  <a:lnTo>
                    <a:pt x="5" y="199"/>
                  </a:lnTo>
                  <a:lnTo>
                    <a:pt x="7" y="199"/>
                  </a:lnTo>
                  <a:lnTo>
                    <a:pt x="7" y="199"/>
                  </a:lnTo>
                  <a:lnTo>
                    <a:pt x="9" y="199"/>
                  </a:lnTo>
                  <a:lnTo>
                    <a:pt x="9" y="199"/>
                  </a:lnTo>
                  <a:lnTo>
                    <a:pt x="11" y="198"/>
                  </a:lnTo>
                  <a:lnTo>
                    <a:pt x="11" y="198"/>
                  </a:lnTo>
                  <a:lnTo>
                    <a:pt x="12" y="5"/>
                  </a:lnTo>
                  <a:lnTo>
                    <a:pt x="13" y="188"/>
                  </a:lnTo>
                  <a:lnTo>
                    <a:pt x="13" y="188"/>
                  </a:lnTo>
                  <a:lnTo>
                    <a:pt x="15" y="199"/>
                  </a:lnTo>
                  <a:lnTo>
                    <a:pt x="15" y="199"/>
                  </a:lnTo>
                  <a:lnTo>
                    <a:pt x="17" y="199"/>
                  </a:lnTo>
                  <a:lnTo>
                    <a:pt x="17" y="199"/>
                  </a:lnTo>
                  <a:lnTo>
                    <a:pt x="19" y="199"/>
                  </a:lnTo>
                  <a:lnTo>
                    <a:pt x="19" y="199"/>
                  </a:lnTo>
                  <a:lnTo>
                    <a:pt x="20" y="199"/>
                  </a:lnTo>
                  <a:lnTo>
                    <a:pt x="21" y="199"/>
                  </a:lnTo>
                  <a:lnTo>
                    <a:pt x="21" y="199"/>
                  </a:lnTo>
                  <a:lnTo>
                    <a:pt x="23" y="199"/>
                  </a:lnTo>
                  <a:lnTo>
                    <a:pt x="23" y="199"/>
                  </a:lnTo>
                  <a:lnTo>
                    <a:pt x="25" y="196"/>
                  </a:lnTo>
                  <a:lnTo>
                    <a:pt x="25" y="196"/>
                  </a:lnTo>
                  <a:lnTo>
                    <a:pt x="27" y="2"/>
                  </a:lnTo>
                  <a:lnTo>
                    <a:pt x="28" y="197"/>
                  </a:lnTo>
                  <a:lnTo>
                    <a:pt x="28" y="197"/>
                  </a:lnTo>
                  <a:lnTo>
                    <a:pt x="30" y="199"/>
                  </a:lnTo>
                  <a:lnTo>
                    <a:pt x="30" y="199"/>
                  </a:lnTo>
                  <a:lnTo>
                    <a:pt x="32" y="199"/>
                  </a:lnTo>
                  <a:lnTo>
                    <a:pt x="32" y="199"/>
                  </a:lnTo>
                  <a:lnTo>
                    <a:pt x="34" y="199"/>
                  </a:lnTo>
                  <a:lnTo>
                    <a:pt x="34" y="199"/>
                  </a:lnTo>
                  <a:lnTo>
                    <a:pt x="34" y="199"/>
                  </a:lnTo>
                  <a:lnTo>
                    <a:pt x="36" y="199"/>
                  </a:lnTo>
                  <a:lnTo>
                    <a:pt x="36" y="199"/>
                  </a:lnTo>
                  <a:lnTo>
                    <a:pt x="38" y="199"/>
                  </a:lnTo>
                  <a:lnTo>
                    <a:pt x="38" y="199"/>
                  </a:lnTo>
                  <a:lnTo>
                    <a:pt x="40" y="169"/>
                  </a:lnTo>
                  <a:lnTo>
                    <a:pt x="40" y="168"/>
                  </a:lnTo>
                  <a:lnTo>
                    <a:pt x="41" y="0"/>
                  </a:lnTo>
                  <a:lnTo>
                    <a:pt x="42" y="198"/>
                  </a:lnTo>
                  <a:lnTo>
                    <a:pt x="42" y="198"/>
                  </a:lnTo>
                  <a:lnTo>
                    <a:pt x="44" y="199"/>
                  </a:lnTo>
                  <a:lnTo>
                    <a:pt x="44" y="199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" name="Freeform 53"/>
            <p:cNvSpPr>
              <a:spLocks/>
            </p:cNvSpPr>
            <p:nvPr/>
          </p:nvSpPr>
          <p:spPr bwMode="auto">
            <a:xfrm>
              <a:off x="1238477" y="2749550"/>
              <a:ext cx="71438" cy="327025"/>
            </a:xfrm>
            <a:custGeom>
              <a:avLst/>
              <a:gdLst>
                <a:gd name="T0" fmla="*/ 0 w 45"/>
                <a:gd name="T1" fmla="*/ 206 h 206"/>
                <a:gd name="T2" fmla="*/ 2 w 45"/>
                <a:gd name="T3" fmla="*/ 206 h 206"/>
                <a:gd name="T4" fmla="*/ 2 w 45"/>
                <a:gd name="T5" fmla="*/ 206 h 206"/>
                <a:gd name="T6" fmla="*/ 3 w 45"/>
                <a:gd name="T7" fmla="*/ 206 h 206"/>
                <a:gd name="T8" fmla="*/ 4 w 45"/>
                <a:gd name="T9" fmla="*/ 206 h 206"/>
                <a:gd name="T10" fmla="*/ 4 w 45"/>
                <a:gd name="T11" fmla="*/ 206 h 206"/>
                <a:gd name="T12" fmla="*/ 6 w 45"/>
                <a:gd name="T13" fmla="*/ 206 h 206"/>
                <a:gd name="T14" fmla="*/ 6 w 45"/>
                <a:gd name="T15" fmla="*/ 206 h 206"/>
                <a:gd name="T16" fmla="*/ 9 w 45"/>
                <a:gd name="T17" fmla="*/ 205 h 206"/>
                <a:gd name="T18" fmla="*/ 9 w 45"/>
                <a:gd name="T19" fmla="*/ 205 h 206"/>
                <a:gd name="T20" fmla="*/ 10 w 45"/>
                <a:gd name="T21" fmla="*/ 4 h 206"/>
                <a:gd name="T22" fmla="*/ 11 w 45"/>
                <a:gd name="T23" fmla="*/ 184 h 206"/>
                <a:gd name="T24" fmla="*/ 11 w 45"/>
                <a:gd name="T25" fmla="*/ 185 h 206"/>
                <a:gd name="T26" fmla="*/ 13 w 45"/>
                <a:gd name="T27" fmla="*/ 206 h 206"/>
                <a:gd name="T28" fmla="*/ 13 w 45"/>
                <a:gd name="T29" fmla="*/ 206 h 206"/>
                <a:gd name="T30" fmla="*/ 15 w 45"/>
                <a:gd name="T31" fmla="*/ 206 h 206"/>
                <a:gd name="T32" fmla="*/ 15 w 45"/>
                <a:gd name="T33" fmla="*/ 206 h 206"/>
                <a:gd name="T34" fmla="*/ 17 w 45"/>
                <a:gd name="T35" fmla="*/ 206 h 206"/>
                <a:gd name="T36" fmla="*/ 17 w 45"/>
                <a:gd name="T37" fmla="*/ 206 h 206"/>
                <a:gd name="T38" fmla="*/ 17 w 45"/>
                <a:gd name="T39" fmla="*/ 206 h 206"/>
                <a:gd name="T40" fmla="*/ 19 w 45"/>
                <a:gd name="T41" fmla="*/ 206 h 206"/>
                <a:gd name="T42" fmla="*/ 19 w 45"/>
                <a:gd name="T43" fmla="*/ 206 h 206"/>
                <a:gd name="T44" fmla="*/ 21 w 45"/>
                <a:gd name="T45" fmla="*/ 206 h 206"/>
                <a:gd name="T46" fmla="*/ 21 w 45"/>
                <a:gd name="T47" fmla="*/ 206 h 206"/>
                <a:gd name="T48" fmla="*/ 23 w 45"/>
                <a:gd name="T49" fmla="*/ 204 h 206"/>
                <a:gd name="T50" fmla="*/ 23 w 45"/>
                <a:gd name="T51" fmla="*/ 204 h 206"/>
                <a:gd name="T52" fmla="*/ 24 w 45"/>
                <a:gd name="T53" fmla="*/ 2 h 206"/>
                <a:gd name="T54" fmla="*/ 25 w 45"/>
                <a:gd name="T55" fmla="*/ 203 h 206"/>
                <a:gd name="T56" fmla="*/ 25 w 45"/>
                <a:gd name="T57" fmla="*/ 203 h 206"/>
                <a:gd name="T58" fmla="*/ 27 w 45"/>
                <a:gd name="T59" fmla="*/ 206 h 206"/>
                <a:gd name="T60" fmla="*/ 27 w 45"/>
                <a:gd name="T61" fmla="*/ 206 h 206"/>
                <a:gd name="T62" fmla="*/ 29 w 45"/>
                <a:gd name="T63" fmla="*/ 206 h 206"/>
                <a:gd name="T64" fmla="*/ 29 w 45"/>
                <a:gd name="T65" fmla="*/ 206 h 206"/>
                <a:gd name="T66" fmla="*/ 31 w 45"/>
                <a:gd name="T67" fmla="*/ 206 h 206"/>
                <a:gd name="T68" fmla="*/ 31 w 45"/>
                <a:gd name="T69" fmla="*/ 206 h 206"/>
                <a:gd name="T70" fmla="*/ 31 w 45"/>
                <a:gd name="T71" fmla="*/ 206 h 206"/>
                <a:gd name="T72" fmla="*/ 34 w 45"/>
                <a:gd name="T73" fmla="*/ 206 h 206"/>
                <a:gd name="T74" fmla="*/ 34 w 45"/>
                <a:gd name="T75" fmla="*/ 206 h 206"/>
                <a:gd name="T76" fmla="*/ 36 w 45"/>
                <a:gd name="T77" fmla="*/ 206 h 206"/>
                <a:gd name="T78" fmla="*/ 36 w 45"/>
                <a:gd name="T79" fmla="*/ 206 h 206"/>
                <a:gd name="T80" fmla="*/ 37 w 45"/>
                <a:gd name="T81" fmla="*/ 191 h 206"/>
                <a:gd name="T82" fmla="*/ 37 w 45"/>
                <a:gd name="T83" fmla="*/ 190 h 206"/>
                <a:gd name="T84" fmla="*/ 38 w 45"/>
                <a:gd name="T85" fmla="*/ 0 h 206"/>
                <a:gd name="T86" fmla="*/ 40 w 45"/>
                <a:gd name="T87" fmla="*/ 205 h 206"/>
                <a:gd name="T88" fmla="*/ 40 w 45"/>
                <a:gd name="T89" fmla="*/ 205 h 206"/>
                <a:gd name="T90" fmla="*/ 42 w 45"/>
                <a:gd name="T91" fmla="*/ 206 h 206"/>
                <a:gd name="T92" fmla="*/ 42 w 45"/>
                <a:gd name="T93" fmla="*/ 206 h 206"/>
                <a:gd name="T94" fmla="*/ 44 w 45"/>
                <a:gd name="T95" fmla="*/ 206 h 206"/>
                <a:gd name="T96" fmla="*/ 44 w 45"/>
                <a:gd name="T97" fmla="*/ 206 h 206"/>
                <a:gd name="T98" fmla="*/ 45 w 45"/>
                <a:gd name="T99" fmla="*/ 206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5" h="206">
                  <a:moveTo>
                    <a:pt x="0" y="206"/>
                  </a:moveTo>
                  <a:lnTo>
                    <a:pt x="2" y="206"/>
                  </a:lnTo>
                  <a:lnTo>
                    <a:pt x="2" y="206"/>
                  </a:lnTo>
                  <a:lnTo>
                    <a:pt x="3" y="206"/>
                  </a:lnTo>
                  <a:lnTo>
                    <a:pt x="4" y="206"/>
                  </a:lnTo>
                  <a:lnTo>
                    <a:pt x="4" y="206"/>
                  </a:lnTo>
                  <a:lnTo>
                    <a:pt x="6" y="206"/>
                  </a:lnTo>
                  <a:lnTo>
                    <a:pt x="6" y="206"/>
                  </a:lnTo>
                  <a:lnTo>
                    <a:pt x="9" y="205"/>
                  </a:lnTo>
                  <a:lnTo>
                    <a:pt x="9" y="205"/>
                  </a:lnTo>
                  <a:lnTo>
                    <a:pt x="10" y="4"/>
                  </a:lnTo>
                  <a:lnTo>
                    <a:pt x="11" y="184"/>
                  </a:lnTo>
                  <a:lnTo>
                    <a:pt x="11" y="185"/>
                  </a:lnTo>
                  <a:lnTo>
                    <a:pt x="13" y="206"/>
                  </a:lnTo>
                  <a:lnTo>
                    <a:pt x="13" y="206"/>
                  </a:lnTo>
                  <a:lnTo>
                    <a:pt x="15" y="206"/>
                  </a:lnTo>
                  <a:lnTo>
                    <a:pt x="15" y="206"/>
                  </a:lnTo>
                  <a:lnTo>
                    <a:pt x="17" y="206"/>
                  </a:lnTo>
                  <a:lnTo>
                    <a:pt x="17" y="206"/>
                  </a:lnTo>
                  <a:lnTo>
                    <a:pt x="17" y="206"/>
                  </a:lnTo>
                  <a:lnTo>
                    <a:pt x="19" y="206"/>
                  </a:lnTo>
                  <a:lnTo>
                    <a:pt x="19" y="206"/>
                  </a:lnTo>
                  <a:lnTo>
                    <a:pt x="21" y="206"/>
                  </a:lnTo>
                  <a:lnTo>
                    <a:pt x="21" y="206"/>
                  </a:lnTo>
                  <a:lnTo>
                    <a:pt x="23" y="204"/>
                  </a:lnTo>
                  <a:lnTo>
                    <a:pt x="23" y="204"/>
                  </a:lnTo>
                  <a:lnTo>
                    <a:pt x="24" y="2"/>
                  </a:lnTo>
                  <a:lnTo>
                    <a:pt x="25" y="203"/>
                  </a:lnTo>
                  <a:lnTo>
                    <a:pt x="25" y="203"/>
                  </a:lnTo>
                  <a:lnTo>
                    <a:pt x="27" y="206"/>
                  </a:lnTo>
                  <a:lnTo>
                    <a:pt x="27" y="206"/>
                  </a:lnTo>
                  <a:lnTo>
                    <a:pt x="29" y="206"/>
                  </a:lnTo>
                  <a:lnTo>
                    <a:pt x="29" y="206"/>
                  </a:lnTo>
                  <a:lnTo>
                    <a:pt x="31" y="206"/>
                  </a:lnTo>
                  <a:lnTo>
                    <a:pt x="31" y="206"/>
                  </a:lnTo>
                  <a:lnTo>
                    <a:pt x="31" y="206"/>
                  </a:lnTo>
                  <a:lnTo>
                    <a:pt x="34" y="206"/>
                  </a:lnTo>
                  <a:lnTo>
                    <a:pt x="34" y="206"/>
                  </a:lnTo>
                  <a:lnTo>
                    <a:pt x="36" y="206"/>
                  </a:lnTo>
                  <a:lnTo>
                    <a:pt x="36" y="206"/>
                  </a:lnTo>
                  <a:lnTo>
                    <a:pt x="37" y="191"/>
                  </a:lnTo>
                  <a:lnTo>
                    <a:pt x="37" y="190"/>
                  </a:lnTo>
                  <a:lnTo>
                    <a:pt x="38" y="0"/>
                  </a:lnTo>
                  <a:lnTo>
                    <a:pt x="40" y="205"/>
                  </a:lnTo>
                  <a:lnTo>
                    <a:pt x="40" y="205"/>
                  </a:lnTo>
                  <a:lnTo>
                    <a:pt x="42" y="206"/>
                  </a:lnTo>
                  <a:lnTo>
                    <a:pt x="42" y="206"/>
                  </a:lnTo>
                  <a:lnTo>
                    <a:pt x="44" y="206"/>
                  </a:lnTo>
                  <a:lnTo>
                    <a:pt x="44" y="206"/>
                  </a:lnTo>
                  <a:lnTo>
                    <a:pt x="45" y="206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1" name="Freeform 54"/>
            <p:cNvSpPr>
              <a:spLocks/>
            </p:cNvSpPr>
            <p:nvPr/>
          </p:nvSpPr>
          <p:spPr bwMode="auto">
            <a:xfrm>
              <a:off x="1309915" y="2740025"/>
              <a:ext cx="71438" cy="336550"/>
            </a:xfrm>
            <a:custGeom>
              <a:avLst/>
              <a:gdLst>
                <a:gd name="T0" fmla="*/ 0 w 45"/>
                <a:gd name="T1" fmla="*/ 212 h 212"/>
                <a:gd name="T2" fmla="*/ 1 w 45"/>
                <a:gd name="T3" fmla="*/ 212 h 212"/>
                <a:gd name="T4" fmla="*/ 1 w 45"/>
                <a:gd name="T5" fmla="*/ 212 h 212"/>
                <a:gd name="T6" fmla="*/ 3 w 45"/>
                <a:gd name="T7" fmla="*/ 212 h 212"/>
                <a:gd name="T8" fmla="*/ 3 w 45"/>
                <a:gd name="T9" fmla="*/ 212 h 212"/>
                <a:gd name="T10" fmla="*/ 5 w 45"/>
                <a:gd name="T11" fmla="*/ 211 h 212"/>
                <a:gd name="T12" fmla="*/ 5 w 45"/>
                <a:gd name="T13" fmla="*/ 211 h 212"/>
                <a:gd name="T14" fmla="*/ 7 w 45"/>
                <a:gd name="T15" fmla="*/ 4 h 212"/>
                <a:gd name="T16" fmla="*/ 7 w 45"/>
                <a:gd name="T17" fmla="*/ 155 h 212"/>
                <a:gd name="T18" fmla="*/ 7 w 45"/>
                <a:gd name="T19" fmla="*/ 157 h 212"/>
                <a:gd name="T20" fmla="*/ 9 w 45"/>
                <a:gd name="T21" fmla="*/ 212 h 212"/>
                <a:gd name="T22" fmla="*/ 9 w 45"/>
                <a:gd name="T23" fmla="*/ 212 h 212"/>
                <a:gd name="T24" fmla="*/ 11 w 45"/>
                <a:gd name="T25" fmla="*/ 212 h 212"/>
                <a:gd name="T26" fmla="*/ 11 w 45"/>
                <a:gd name="T27" fmla="*/ 212 h 212"/>
                <a:gd name="T28" fmla="*/ 14 w 45"/>
                <a:gd name="T29" fmla="*/ 212 h 212"/>
                <a:gd name="T30" fmla="*/ 14 w 45"/>
                <a:gd name="T31" fmla="*/ 212 h 212"/>
                <a:gd name="T32" fmla="*/ 14 w 45"/>
                <a:gd name="T33" fmla="*/ 212 h 212"/>
                <a:gd name="T34" fmla="*/ 15 w 45"/>
                <a:gd name="T35" fmla="*/ 212 h 212"/>
                <a:gd name="T36" fmla="*/ 15 w 45"/>
                <a:gd name="T37" fmla="*/ 212 h 212"/>
                <a:gd name="T38" fmla="*/ 17 w 45"/>
                <a:gd name="T39" fmla="*/ 212 h 212"/>
                <a:gd name="T40" fmla="*/ 17 w 45"/>
                <a:gd name="T41" fmla="*/ 212 h 212"/>
                <a:gd name="T42" fmla="*/ 20 w 45"/>
                <a:gd name="T43" fmla="*/ 210 h 212"/>
                <a:gd name="T44" fmla="*/ 20 w 45"/>
                <a:gd name="T45" fmla="*/ 210 h 212"/>
                <a:gd name="T46" fmla="*/ 21 w 45"/>
                <a:gd name="T47" fmla="*/ 2 h 212"/>
                <a:gd name="T48" fmla="*/ 22 w 45"/>
                <a:gd name="T49" fmla="*/ 208 h 212"/>
                <a:gd name="T50" fmla="*/ 22 w 45"/>
                <a:gd name="T51" fmla="*/ 208 h 212"/>
                <a:gd name="T52" fmla="*/ 24 w 45"/>
                <a:gd name="T53" fmla="*/ 212 h 212"/>
                <a:gd name="T54" fmla="*/ 24 w 45"/>
                <a:gd name="T55" fmla="*/ 212 h 212"/>
                <a:gd name="T56" fmla="*/ 26 w 45"/>
                <a:gd name="T57" fmla="*/ 212 h 212"/>
                <a:gd name="T58" fmla="*/ 26 w 45"/>
                <a:gd name="T59" fmla="*/ 212 h 212"/>
                <a:gd name="T60" fmla="*/ 28 w 45"/>
                <a:gd name="T61" fmla="*/ 212 h 212"/>
                <a:gd name="T62" fmla="*/ 28 w 45"/>
                <a:gd name="T63" fmla="*/ 212 h 212"/>
                <a:gd name="T64" fmla="*/ 28 w 45"/>
                <a:gd name="T65" fmla="*/ 212 h 212"/>
                <a:gd name="T66" fmla="*/ 30 w 45"/>
                <a:gd name="T67" fmla="*/ 212 h 212"/>
                <a:gd name="T68" fmla="*/ 30 w 45"/>
                <a:gd name="T69" fmla="*/ 212 h 212"/>
                <a:gd name="T70" fmla="*/ 32 w 45"/>
                <a:gd name="T71" fmla="*/ 212 h 212"/>
                <a:gd name="T72" fmla="*/ 32 w 45"/>
                <a:gd name="T73" fmla="*/ 212 h 212"/>
                <a:gd name="T74" fmla="*/ 34 w 45"/>
                <a:gd name="T75" fmla="*/ 203 h 212"/>
                <a:gd name="T76" fmla="*/ 34 w 45"/>
                <a:gd name="T77" fmla="*/ 203 h 212"/>
                <a:gd name="T78" fmla="*/ 35 w 45"/>
                <a:gd name="T79" fmla="*/ 0 h 212"/>
                <a:gd name="T80" fmla="*/ 36 w 45"/>
                <a:gd name="T81" fmla="*/ 211 h 212"/>
                <a:gd name="T82" fmla="*/ 36 w 45"/>
                <a:gd name="T83" fmla="*/ 211 h 212"/>
                <a:gd name="T84" fmla="*/ 38 w 45"/>
                <a:gd name="T85" fmla="*/ 212 h 212"/>
                <a:gd name="T86" fmla="*/ 38 w 45"/>
                <a:gd name="T87" fmla="*/ 212 h 212"/>
                <a:gd name="T88" fmla="*/ 40 w 45"/>
                <a:gd name="T89" fmla="*/ 212 h 212"/>
                <a:gd name="T90" fmla="*/ 40 w 45"/>
                <a:gd name="T91" fmla="*/ 212 h 212"/>
                <a:gd name="T92" fmla="*/ 42 w 45"/>
                <a:gd name="T93" fmla="*/ 212 h 212"/>
                <a:gd name="T94" fmla="*/ 42 w 45"/>
                <a:gd name="T95" fmla="*/ 212 h 212"/>
                <a:gd name="T96" fmla="*/ 42 w 45"/>
                <a:gd name="T97" fmla="*/ 212 h 212"/>
                <a:gd name="T98" fmla="*/ 45 w 45"/>
                <a:gd name="T99" fmla="*/ 212 h 2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5" h="212">
                  <a:moveTo>
                    <a:pt x="0" y="212"/>
                  </a:moveTo>
                  <a:lnTo>
                    <a:pt x="1" y="212"/>
                  </a:lnTo>
                  <a:lnTo>
                    <a:pt x="1" y="212"/>
                  </a:lnTo>
                  <a:lnTo>
                    <a:pt x="3" y="212"/>
                  </a:lnTo>
                  <a:lnTo>
                    <a:pt x="3" y="212"/>
                  </a:lnTo>
                  <a:lnTo>
                    <a:pt x="5" y="211"/>
                  </a:lnTo>
                  <a:lnTo>
                    <a:pt x="5" y="211"/>
                  </a:lnTo>
                  <a:lnTo>
                    <a:pt x="7" y="4"/>
                  </a:lnTo>
                  <a:lnTo>
                    <a:pt x="7" y="155"/>
                  </a:lnTo>
                  <a:lnTo>
                    <a:pt x="7" y="157"/>
                  </a:lnTo>
                  <a:lnTo>
                    <a:pt x="9" y="212"/>
                  </a:lnTo>
                  <a:lnTo>
                    <a:pt x="9" y="212"/>
                  </a:lnTo>
                  <a:lnTo>
                    <a:pt x="11" y="212"/>
                  </a:lnTo>
                  <a:lnTo>
                    <a:pt x="11" y="212"/>
                  </a:lnTo>
                  <a:lnTo>
                    <a:pt x="14" y="212"/>
                  </a:lnTo>
                  <a:lnTo>
                    <a:pt x="14" y="212"/>
                  </a:lnTo>
                  <a:lnTo>
                    <a:pt x="14" y="212"/>
                  </a:lnTo>
                  <a:lnTo>
                    <a:pt x="15" y="212"/>
                  </a:lnTo>
                  <a:lnTo>
                    <a:pt x="15" y="212"/>
                  </a:lnTo>
                  <a:lnTo>
                    <a:pt x="17" y="212"/>
                  </a:lnTo>
                  <a:lnTo>
                    <a:pt x="17" y="212"/>
                  </a:lnTo>
                  <a:lnTo>
                    <a:pt x="20" y="210"/>
                  </a:lnTo>
                  <a:lnTo>
                    <a:pt x="20" y="210"/>
                  </a:lnTo>
                  <a:lnTo>
                    <a:pt x="21" y="2"/>
                  </a:lnTo>
                  <a:lnTo>
                    <a:pt x="22" y="208"/>
                  </a:lnTo>
                  <a:lnTo>
                    <a:pt x="22" y="208"/>
                  </a:lnTo>
                  <a:lnTo>
                    <a:pt x="24" y="212"/>
                  </a:lnTo>
                  <a:lnTo>
                    <a:pt x="24" y="212"/>
                  </a:lnTo>
                  <a:lnTo>
                    <a:pt x="26" y="212"/>
                  </a:lnTo>
                  <a:lnTo>
                    <a:pt x="26" y="212"/>
                  </a:lnTo>
                  <a:lnTo>
                    <a:pt x="28" y="212"/>
                  </a:lnTo>
                  <a:lnTo>
                    <a:pt x="28" y="212"/>
                  </a:lnTo>
                  <a:lnTo>
                    <a:pt x="28" y="212"/>
                  </a:lnTo>
                  <a:lnTo>
                    <a:pt x="30" y="212"/>
                  </a:lnTo>
                  <a:lnTo>
                    <a:pt x="30" y="212"/>
                  </a:lnTo>
                  <a:lnTo>
                    <a:pt x="32" y="212"/>
                  </a:lnTo>
                  <a:lnTo>
                    <a:pt x="32" y="212"/>
                  </a:lnTo>
                  <a:lnTo>
                    <a:pt x="34" y="203"/>
                  </a:lnTo>
                  <a:lnTo>
                    <a:pt x="34" y="203"/>
                  </a:lnTo>
                  <a:lnTo>
                    <a:pt x="35" y="0"/>
                  </a:lnTo>
                  <a:lnTo>
                    <a:pt x="36" y="211"/>
                  </a:lnTo>
                  <a:lnTo>
                    <a:pt x="36" y="211"/>
                  </a:lnTo>
                  <a:lnTo>
                    <a:pt x="38" y="212"/>
                  </a:lnTo>
                  <a:lnTo>
                    <a:pt x="38" y="212"/>
                  </a:lnTo>
                  <a:lnTo>
                    <a:pt x="40" y="212"/>
                  </a:lnTo>
                  <a:lnTo>
                    <a:pt x="40" y="212"/>
                  </a:lnTo>
                  <a:lnTo>
                    <a:pt x="42" y="212"/>
                  </a:lnTo>
                  <a:lnTo>
                    <a:pt x="42" y="212"/>
                  </a:lnTo>
                  <a:lnTo>
                    <a:pt x="42" y="212"/>
                  </a:lnTo>
                  <a:lnTo>
                    <a:pt x="45" y="212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2" name="Freeform 55"/>
            <p:cNvSpPr>
              <a:spLocks/>
            </p:cNvSpPr>
            <p:nvPr/>
          </p:nvSpPr>
          <p:spPr bwMode="auto">
            <a:xfrm>
              <a:off x="1381352" y="2733675"/>
              <a:ext cx="71438" cy="342900"/>
            </a:xfrm>
            <a:custGeom>
              <a:avLst/>
              <a:gdLst>
                <a:gd name="T0" fmla="*/ 0 w 45"/>
                <a:gd name="T1" fmla="*/ 216 h 216"/>
                <a:gd name="T2" fmla="*/ 0 w 45"/>
                <a:gd name="T3" fmla="*/ 216 h 216"/>
                <a:gd name="T4" fmla="*/ 2 w 45"/>
                <a:gd name="T5" fmla="*/ 215 h 216"/>
                <a:gd name="T6" fmla="*/ 2 w 45"/>
                <a:gd name="T7" fmla="*/ 215 h 216"/>
                <a:gd name="T8" fmla="*/ 4 w 45"/>
                <a:gd name="T9" fmla="*/ 2 h 216"/>
                <a:gd name="T10" fmla="*/ 4 w 45"/>
                <a:gd name="T11" fmla="*/ 40 h 216"/>
                <a:gd name="T12" fmla="*/ 4 w 45"/>
                <a:gd name="T13" fmla="*/ 46 h 216"/>
                <a:gd name="T14" fmla="*/ 6 w 45"/>
                <a:gd name="T15" fmla="*/ 215 h 216"/>
                <a:gd name="T16" fmla="*/ 6 w 45"/>
                <a:gd name="T17" fmla="*/ 215 h 216"/>
                <a:gd name="T18" fmla="*/ 8 w 45"/>
                <a:gd name="T19" fmla="*/ 216 h 216"/>
                <a:gd name="T20" fmla="*/ 8 w 45"/>
                <a:gd name="T21" fmla="*/ 216 h 216"/>
                <a:gd name="T22" fmla="*/ 10 w 45"/>
                <a:gd name="T23" fmla="*/ 216 h 216"/>
                <a:gd name="T24" fmla="*/ 10 w 45"/>
                <a:gd name="T25" fmla="*/ 216 h 216"/>
                <a:gd name="T26" fmla="*/ 11 w 45"/>
                <a:gd name="T27" fmla="*/ 216 h 216"/>
                <a:gd name="T28" fmla="*/ 12 w 45"/>
                <a:gd name="T29" fmla="*/ 216 h 216"/>
                <a:gd name="T30" fmla="*/ 12 w 45"/>
                <a:gd name="T31" fmla="*/ 216 h 216"/>
                <a:gd name="T32" fmla="*/ 14 w 45"/>
                <a:gd name="T33" fmla="*/ 216 h 216"/>
                <a:gd name="T34" fmla="*/ 14 w 45"/>
                <a:gd name="T35" fmla="*/ 216 h 216"/>
                <a:gd name="T36" fmla="*/ 16 w 45"/>
                <a:gd name="T37" fmla="*/ 214 h 216"/>
                <a:gd name="T38" fmla="*/ 16 w 45"/>
                <a:gd name="T39" fmla="*/ 214 h 216"/>
                <a:gd name="T40" fmla="*/ 18 w 45"/>
                <a:gd name="T41" fmla="*/ 1 h 216"/>
                <a:gd name="T42" fmla="*/ 18 w 45"/>
                <a:gd name="T43" fmla="*/ 210 h 216"/>
                <a:gd name="T44" fmla="*/ 18 w 45"/>
                <a:gd name="T45" fmla="*/ 210 h 216"/>
                <a:gd name="T46" fmla="*/ 20 w 45"/>
                <a:gd name="T47" fmla="*/ 216 h 216"/>
                <a:gd name="T48" fmla="*/ 20 w 45"/>
                <a:gd name="T49" fmla="*/ 216 h 216"/>
                <a:gd name="T50" fmla="*/ 22 w 45"/>
                <a:gd name="T51" fmla="*/ 216 h 216"/>
                <a:gd name="T52" fmla="*/ 22 w 45"/>
                <a:gd name="T53" fmla="*/ 216 h 216"/>
                <a:gd name="T54" fmla="*/ 25 w 45"/>
                <a:gd name="T55" fmla="*/ 216 h 216"/>
                <a:gd name="T56" fmla="*/ 25 w 45"/>
                <a:gd name="T57" fmla="*/ 216 h 216"/>
                <a:gd name="T58" fmla="*/ 27 w 45"/>
                <a:gd name="T59" fmla="*/ 216 h 216"/>
                <a:gd name="T60" fmla="*/ 27 w 45"/>
                <a:gd name="T61" fmla="*/ 216 h 216"/>
                <a:gd name="T62" fmla="*/ 29 w 45"/>
                <a:gd name="T63" fmla="*/ 216 h 216"/>
                <a:gd name="T64" fmla="*/ 29 w 45"/>
                <a:gd name="T65" fmla="*/ 216 h 216"/>
                <a:gd name="T66" fmla="*/ 31 w 45"/>
                <a:gd name="T67" fmla="*/ 210 h 216"/>
                <a:gd name="T68" fmla="*/ 31 w 45"/>
                <a:gd name="T69" fmla="*/ 210 h 216"/>
                <a:gd name="T70" fmla="*/ 32 w 45"/>
                <a:gd name="T71" fmla="*/ 0 h 216"/>
                <a:gd name="T72" fmla="*/ 33 w 45"/>
                <a:gd name="T73" fmla="*/ 214 h 216"/>
                <a:gd name="T74" fmla="*/ 33 w 45"/>
                <a:gd name="T75" fmla="*/ 214 h 216"/>
                <a:gd name="T76" fmla="*/ 35 w 45"/>
                <a:gd name="T77" fmla="*/ 216 h 216"/>
                <a:gd name="T78" fmla="*/ 35 w 45"/>
                <a:gd name="T79" fmla="*/ 216 h 216"/>
                <a:gd name="T80" fmla="*/ 37 w 45"/>
                <a:gd name="T81" fmla="*/ 216 h 216"/>
                <a:gd name="T82" fmla="*/ 37 w 45"/>
                <a:gd name="T83" fmla="*/ 216 h 216"/>
                <a:gd name="T84" fmla="*/ 38 w 45"/>
                <a:gd name="T85" fmla="*/ 216 h 216"/>
                <a:gd name="T86" fmla="*/ 39 w 45"/>
                <a:gd name="T87" fmla="*/ 216 h 216"/>
                <a:gd name="T88" fmla="*/ 39 w 45"/>
                <a:gd name="T89" fmla="*/ 216 h 216"/>
                <a:gd name="T90" fmla="*/ 41 w 45"/>
                <a:gd name="T91" fmla="*/ 216 h 216"/>
                <a:gd name="T92" fmla="*/ 41 w 45"/>
                <a:gd name="T93" fmla="*/ 216 h 216"/>
                <a:gd name="T94" fmla="*/ 43 w 45"/>
                <a:gd name="T95" fmla="*/ 215 h 216"/>
                <a:gd name="T96" fmla="*/ 43 w 45"/>
                <a:gd name="T97" fmla="*/ 215 h 216"/>
                <a:gd name="T98" fmla="*/ 45 w 45"/>
                <a:gd name="T99" fmla="*/ 70 h 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5" h="216">
                  <a:moveTo>
                    <a:pt x="0" y="216"/>
                  </a:moveTo>
                  <a:lnTo>
                    <a:pt x="0" y="216"/>
                  </a:lnTo>
                  <a:lnTo>
                    <a:pt x="2" y="215"/>
                  </a:lnTo>
                  <a:lnTo>
                    <a:pt x="2" y="215"/>
                  </a:lnTo>
                  <a:lnTo>
                    <a:pt x="4" y="2"/>
                  </a:lnTo>
                  <a:lnTo>
                    <a:pt x="4" y="40"/>
                  </a:lnTo>
                  <a:lnTo>
                    <a:pt x="4" y="46"/>
                  </a:lnTo>
                  <a:lnTo>
                    <a:pt x="6" y="215"/>
                  </a:lnTo>
                  <a:lnTo>
                    <a:pt x="6" y="215"/>
                  </a:lnTo>
                  <a:lnTo>
                    <a:pt x="8" y="216"/>
                  </a:lnTo>
                  <a:lnTo>
                    <a:pt x="8" y="216"/>
                  </a:lnTo>
                  <a:lnTo>
                    <a:pt x="10" y="216"/>
                  </a:lnTo>
                  <a:lnTo>
                    <a:pt x="10" y="216"/>
                  </a:lnTo>
                  <a:lnTo>
                    <a:pt x="11" y="216"/>
                  </a:lnTo>
                  <a:lnTo>
                    <a:pt x="12" y="216"/>
                  </a:lnTo>
                  <a:lnTo>
                    <a:pt x="12" y="216"/>
                  </a:lnTo>
                  <a:lnTo>
                    <a:pt x="14" y="216"/>
                  </a:lnTo>
                  <a:lnTo>
                    <a:pt x="14" y="216"/>
                  </a:lnTo>
                  <a:lnTo>
                    <a:pt x="16" y="214"/>
                  </a:lnTo>
                  <a:lnTo>
                    <a:pt x="16" y="214"/>
                  </a:lnTo>
                  <a:lnTo>
                    <a:pt x="18" y="1"/>
                  </a:lnTo>
                  <a:lnTo>
                    <a:pt x="18" y="210"/>
                  </a:lnTo>
                  <a:lnTo>
                    <a:pt x="18" y="210"/>
                  </a:lnTo>
                  <a:lnTo>
                    <a:pt x="20" y="216"/>
                  </a:lnTo>
                  <a:lnTo>
                    <a:pt x="20" y="216"/>
                  </a:lnTo>
                  <a:lnTo>
                    <a:pt x="22" y="216"/>
                  </a:lnTo>
                  <a:lnTo>
                    <a:pt x="22" y="216"/>
                  </a:lnTo>
                  <a:lnTo>
                    <a:pt x="25" y="216"/>
                  </a:lnTo>
                  <a:lnTo>
                    <a:pt x="25" y="216"/>
                  </a:lnTo>
                  <a:lnTo>
                    <a:pt x="27" y="216"/>
                  </a:lnTo>
                  <a:lnTo>
                    <a:pt x="27" y="216"/>
                  </a:lnTo>
                  <a:lnTo>
                    <a:pt x="29" y="216"/>
                  </a:lnTo>
                  <a:lnTo>
                    <a:pt x="29" y="216"/>
                  </a:lnTo>
                  <a:lnTo>
                    <a:pt x="31" y="210"/>
                  </a:lnTo>
                  <a:lnTo>
                    <a:pt x="31" y="210"/>
                  </a:lnTo>
                  <a:lnTo>
                    <a:pt x="32" y="0"/>
                  </a:lnTo>
                  <a:lnTo>
                    <a:pt x="33" y="214"/>
                  </a:lnTo>
                  <a:lnTo>
                    <a:pt x="33" y="214"/>
                  </a:lnTo>
                  <a:lnTo>
                    <a:pt x="35" y="216"/>
                  </a:lnTo>
                  <a:lnTo>
                    <a:pt x="35" y="216"/>
                  </a:lnTo>
                  <a:lnTo>
                    <a:pt x="37" y="216"/>
                  </a:lnTo>
                  <a:lnTo>
                    <a:pt x="37" y="216"/>
                  </a:lnTo>
                  <a:lnTo>
                    <a:pt x="38" y="216"/>
                  </a:lnTo>
                  <a:lnTo>
                    <a:pt x="39" y="216"/>
                  </a:lnTo>
                  <a:lnTo>
                    <a:pt x="39" y="216"/>
                  </a:lnTo>
                  <a:lnTo>
                    <a:pt x="41" y="216"/>
                  </a:lnTo>
                  <a:lnTo>
                    <a:pt x="41" y="216"/>
                  </a:lnTo>
                  <a:lnTo>
                    <a:pt x="43" y="215"/>
                  </a:lnTo>
                  <a:lnTo>
                    <a:pt x="43" y="215"/>
                  </a:lnTo>
                  <a:lnTo>
                    <a:pt x="45" y="70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3" name="Freeform 56"/>
            <p:cNvSpPr>
              <a:spLocks/>
            </p:cNvSpPr>
            <p:nvPr/>
          </p:nvSpPr>
          <p:spPr bwMode="auto">
            <a:xfrm>
              <a:off x="1452790" y="2727325"/>
              <a:ext cx="69850" cy="349250"/>
            </a:xfrm>
            <a:custGeom>
              <a:avLst/>
              <a:gdLst>
                <a:gd name="T0" fmla="*/ 0 w 44"/>
                <a:gd name="T1" fmla="*/ 74 h 220"/>
                <a:gd name="T2" fmla="*/ 0 w 44"/>
                <a:gd name="T3" fmla="*/ 67 h 220"/>
                <a:gd name="T4" fmla="*/ 0 w 44"/>
                <a:gd name="T5" fmla="*/ 2 h 220"/>
                <a:gd name="T6" fmla="*/ 2 w 44"/>
                <a:gd name="T7" fmla="*/ 219 h 220"/>
                <a:gd name="T8" fmla="*/ 2 w 44"/>
                <a:gd name="T9" fmla="*/ 219 h 220"/>
                <a:gd name="T10" fmla="*/ 5 w 44"/>
                <a:gd name="T11" fmla="*/ 220 h 220"/>
                <a:gd name="T12" fmla="*/ 5 w 44"/>
                <a:gd name="T13" fmla="*/ 220 h 220"/>
                <a:gd name="T14" fmla="*/ 7 w 44"/>
                <a:gd name="T15" fmla="*/ 220 h 220"/>
                <a:gd name="T16" fmla="*/ 7 w 44"/>
                <a:gd name="T17" fmla="*/ 220 h 220"/>
                <a:gd name="T18" fmla="*/ 7 w 44"/>
                <a:gd name="T19" fmla="*/ 220 h 220"/>
                <a:gd name="T20" fmla="*/ 9 w 44"/>
                <a:gd name="T21" fmla="*/ 220 h 220"/>
                <a:gd name="T22" fmla="*/ 9 w 44"/>
                <a:gd name="T23" fmla="*/ 220 h 220"/>
                <a:gd name="T24" fmla="*/ 11 w 44"/>
                <a:gd name="T25" fmla="*/ 220 h 220"/>
                <a:gd name="T26" fmla="*/ 11 w 44"/>
                <a:gd name="T27" fmla="*/ 220 h 220"/>
                <a:gd name="T28" fmla="*/ 13 w 44"/>
                <a:gd name="T29" fmla="*/ 219 h 220"/>
                <a:gd name="T30" fmla="*/ 13 w 44"/>
                <a:gd name="T31" fmla="*/ 219 h 220"/>
                <a:gd name="T32" fmla="*/ 14 w 44"/>
                <a:gd name="T33" fmla="*/ 1 h 220"/>
                <a:gd name="T34" fmla="*/ 15 w 44"/>
                <a:gd name="T35" fmla="*/ 210 h 220"/>
                <a:gd name="T36" fmla="*/ 15 w 44"/>
                <a:gd name="T37" fmla="*/ 210 h 220"/>
                <a:gd name="T38" fmla="*/ 17 w 44"/>
                <a:gd name="T39" fmla="*/ 220 h 220"/>
                <a:gd name="T40" fmla="*/ 17 w 44"/>
                <a:gd name="T41" fmla="*/ 220 h 220"/>
                <a:gd name="T42" fmla="*/ 19 w 44"/>
                <a:gd name="T43" fmla="*/ 220 h 220"/>
                <a:gd name="T44" fmla="*/ 19 w 44"/>
                <a:gd name="T45" fmla="*/ 220 h 220"/>
                <a:gd name="T46" fmla="*/ 21 w 44"/>
                <a:gd name="T47" fmla="*/ 220 h 220"/>
                <a:gd name="T48" fmla="*/ 21 w 44"/>
                <a:gd name="T49" fmla="*/ 220 h 220"/>
                <a:gd name="T50" fmla="*/ 21 w 44"/>
                <a:gd name="T51" fmla="*/ 220 h 220"/>
                <a:gd name="T52" fmla="*/ 23 w 44"/>
                <a:gd name="T53" fmla="*/ 220 h 220"/>
                <a:gd name="T54" fmla="*/ 23 w 44"/>
                <a:gd name="T55" fmla="*/ 220 h 220"/>
                <a:gd name="T56" fmla="*/ 25 w 44"/>
                <a:gd name="T57" fmla="*/ 220 h 220"/>
                <a:gd name="T58" fmla="*/ 25 w 44"/>
                <a:gd name="T59" fmla="*/ 220 h 220"/>
                <a:gd name="T60" fmla="*/ 27 w 44"/>
                <a:gd name="T61" fmla="*/ 216 h 220"/>
                <a:gd name="T62" fmla="*/ 27 w 44"/>
                <a:gd name="T63" fmla="*/ 216 h 220"/>
                <a:gd name="T64" fmla="*/ 28 w 44"/>
                <a:gd name="T65" fmla="*/ 0 h 220"/>
                <a:gd name="T66" fmla="*/ 30 w 44"/>
                <a:gd name="T67" fmla="*/ 218 h 220"/>
                <a:gd name="T68" fmla="*/ 30 w 44"/>
                <a:gd name="T69" fmla="*/ 218 h 220"/>
                <a:gd name="T70" fmla="*/ 32 w 44"/>
                <a:gd name="T71" fmla="*/ 220 h 220"/>
                <a:gd name="T72" fmla="*/ 32 w 44"/>
                <a:gd name="T73" fmla="*/ 220 h 220"/>
                <a:gd name="T74" fmla="*/ 33 w 44"/>
                <a:gd name="T75" fmla="*/ 220 h 220"/>
                <a:gd name="T76" fmla="*/ 33 w 44"/>
                <a:gd name="T77" fmla="*/ 220 h 220"/>
                <a:gd name="T78" fmla="*/ 35 w 44"/>
                <a:gd name="T79" fmla="*/ 220 h 220"/>
                <a:gd name="T80" fmla="*/ 36 w 44"/>
                <a:gd name="T81" fmla="*/ 220 h 220"/>
                <a:gd name="T82" fmla="*/ 36 w 44"/>
                <a:gd name="T83" fmla="*/ 220 h 220"/>
                <a:gd name="T84" fmla="*/ 38 w 44"/>
                <a:gd name="T85" fmla="*/ 220 h 220"/>
                <a:gd name="T86" fmla="*/ 38 w 44"/>
                <a:gd name="T87" fmla="*/ 220 h 220"/>
                <a:gd name="T88" fmla="*/ 40 w 44"/>
                <a:gd name="T89" fmla="*/ 220 h 220"/>
                <a:gd name="T90" fmla="*/ 40 w 44"/>
                <a:gd name="T91" fmla="*/ 220 h 220"/>
                <a:gd name="T92" fmla="*/ 42 w 44"/>
                <a:gd name="T93" fmla="*/ 170 h 220"/>
                <a:gd name="T94" fmla="*/ 42 w 44"/>
                <a:gd name="T95" fmla="*/ 169 h 220"/>
                <a:gd name="T96" fmla="*/ 42 w 44"/>
                <a:gd name="T97" fmla="*/ 0 h 220"/>
                <a:gd name="T98" fmla="*/ 44 w 44"/>
                <a:gd name="T99" fmla="*/ 219 h 2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4" h="220">
                  <a:moveTo>
                    <a:pt x="0" y="74"/>
                  </a:moveTo>
                  <a:lnTo>
                    <a:pt x="0" y="67"/>
                  </a:lnTo>
                  <a:lnTo>
                    <a:pt x="0" y="2"/>
                  </a:lnTo>
                  <a:lnTo>
                    <a:pt x="2" y="219"/>
                  </a:lnTo>
                  <a:lnTo>
                    <a:pt x="2" y="219"/>
                  </a:lnTo>
                  <a:lnTo>
                    <a:pt x="5" y="220"/>
                  </a:lnTo>
                  <a:lnTo>
                    <a:pt x="5" y="220"/>
                  </a:lnTo>
                  <a:lnTo>
                    <a:pt x="7" y="220"/>
                  </a:lnTo>
                  <a:lnTo>
                    <a:pt x="7" y="220"/>
                  </a:lnTo>
                  <a:lnTo>
                    <a:pt x="7" y="220"/>
                  </a:lnTo>
                  <a:lnTo>
                    <a:pt x="9" y="220"/>
                  </a:lnTo>
                  <a:lnTo>
                    <a:pt x="9" y="220"/>
                  </a:lnTo>
                  <a:lnTo>
                    <a:pt x="11" y="220"/>
                  </a:lnTo>
                  <a:lnTo>
                    <a:pt x="11" y="220"/>
                  </a:lnTo>
                  <a:lnTo>
                    <a:pt x="13" y="219"/>
                  </a:lnTo>
                  <a:lnTo>
                    <a:pt x="13" y="219"/>
                  </a:lnTo>
                  <a:lnTo>
                    <a:pt x="14" y="1"/>
                  </a:lnTo>
                  <a:lnTo>
                    <a:pt x="15" y="210"/>
                  </a:lnTo>
                  <a:lnTo>
                    <a:pt x="15" y="210"/>
                  </a:lnTo>
                  <a:lnTo>
                    <a:pt x="17" y="220"/>
                  </a:lnTo>
                  <a:lnTo>
                    <a:pt x="17" y="220"/>
                  </a:lnTo>
                  <a:lnTo>
                    <a:pt x="19" y="220"/>
                  </a:lnTo>
                  <a:lnTo>
                    <a:pt x="19" y="220"/>
                  </a:lnTo>
                  <a:lnTo>
                    <a:pt x="21" y="220"/>
                  </a:lnTo>
                  <a:lnTo>
                    <a:pt x="21" y="220"/>
                  </a:lnTo>
                  <a:lnTo>
                    <a:pt x="21" y="220"/>
                  </a:lnTo>
                  <a:lnTo>
                    <a:pt x="23" y="220"/>
                  </a:lnTo>
                  <a:lnTo>
                    <a:pt x="23" y="220"/>
                  </a:lnTo>
                  <a:lnTo>
                    <a:pt x="25" y="220"/>
                  </a:lnTo>
                  <a:lnTo>
                    <a:pt x="25" y="220"/>
                  </a:lnTo>
                  <a:lnTo>
                    <a:pt x="27" y="216"/>
                  </a:lnTo>
                  <a:lnTo>
                    <a:pt x="27" y="216"/>
                  </a:lnTo>
                  <a:lnTo>
                    <a:pt x="28" y="0"/>
                  </a:lnTo>
                  <a:lnTo>
                    <a:pt x="30" y="218"/>
                  </a:lnTo>
                  <a:lnTo>
                    <a:pt x="30" y="218"/>
                  </a:lnTo>
                  <a:lnTo>
                    <a:pt x="32" y="220"/>
                  </a:lnTo>
                  <a:lnTo>
                    <a:pt x="32" y="220"/>
                  </a:lnTo>
                  <a:lnTo>
                    <a:pt x="33" y="220"/>
                  </a:lnTo>
                  <a:lnTo>
                    <a:pt x="33" y="220"/>
                  </a:lnTo>
                  <a:lnTo>
                    <a:pt x="35" y="220"/>
                  </a:lnTo>
                  <a:lnTo>
                    <a:pt x="36" y="220"/>
                  </a:lnTo>
                  <a:lnTo>
                    <a:pt x="36" y="220"/>
                  </a:lnTo>
                  <a:lnTo>
                    <a:pt x="38" y="220"/>
                  </a:lnTo>
                  <a:lnTo>
                    <a:pt x="38" y="220"/>
                  </a:lnTo>
                  <a:lnTo>
                    <a:pt x="40" y="220"/>
                  </a:lnTo>
                  <a:lnTo>
                    <a:pt x="40" y="220"/>
                  </a:lnTo>
                  <a:lnTo>
                    <a:pt x="42" y="170"/>
                  </a:lnTo>
                  <a:lnTo>
                    <a:pt x="42" y="169"/>
                  </a:lnTo>
                  <a:lnTo>
                    <a:pt x="42" y="0"/>
                  </a:lnTo>
                  <a:lnTo>
                    <a:pt x="44" y="219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4" name="Freeform 57"/>
            <p:cNvSpPr>
              <a:spLocks/>
            </p:cNvSpPr>
            <p:nvPr/>
          </p:nvSpPr>
          <p:spPr bwMode="auto">
            <a:xfrm>
              <a:off x="1522640" y="2724150"/>
              <a:ext cx="69850" cy="352425"/>
            </a:xfrm>
            <a:custGeom>
              <a:avLst/>
              <a:gdLst>
                <a:gd name="T0" fmla="*/ 0 w 44"/>
                <a:gd name="T1" fmla="*/ 221 h 222"/>
                <a:gd name="T2" fmla="*/ 0 w 44"/>
                <a:gd name="T3" fmla="*/ 221 h 222"/>
                <a:gd name="T4" fmla="*/ 2 w 44"/>
                <a:gd name="T5" fmla="*/ 222 h 222"/>
                <a:gd name="T6" fmla="*/ 2 w 44"/>
                <a:gd name="T7" fmla="*/ 222 h 222"/>
                <a:gd name="T8" fmla="*/ 4 w 44"/>
                <a:gd name="T9" fmla="*/ 222 h 222"/>
                <a:gd name="T10" fmla="*/ 4 w 44"/>
                <a:gd name="T11" fmla="*/ 222 h 222"/>
                <a:gd name="T12" fmla="*/ 5 w 44"/>
                <a:gd name="T13" fmla="*/ 222 h 222"/>
                <a:gd name="T14" fmla="*/ 6 w 44"/>
                <a:gd name="T15" fmla="*/ 222 h 222"/>
                <a:gd name="T16" fmla="*/ 6 w 44"/>
                <a:gd name="T17" fmla="*/ 222 h 222"/>
                <a:gd name="T18" fmla="*/ 8 w 44"/>
                <a:gd name="T19" fmla="*/ 222 h 222"/>
                <a:gd name="T20" fmla="*/ 8 w 44"/>
                <a:gd name="T21" fmla="*/ 222 h 222"/>
                <a:gd name="T22" fmla="*/ 11 w 44"/>
                <a:gd name="T23" fmla="*/ 221 h 222"/>
                <a:gd name="T24" fmla="*/ 11 w 44"/>
                <a:gd name="T25" fmla="*/ 221 h 222"/>
                <a:gd name="T26" fmla="*/ 12 w 44"/>
                <a:gd name="T27" fmla="*/ 1 h 222"/>
                <a:gd name="T28" fmla="*/ 12 w 44"/>
                <a:gd name="T29" fmla="*/ 204 h 222"/>
                <a:gd name="T30" fmla="*/ 12 w 44"/>
                <a:gd name="T31" fmla="*/ 204 h 222"/>
                <a:gd name="T32" fmla="*/ 14 w 44"/>
                <a:gd name="T33" fmla="*/ 222 h 222"/>
                <a:gd name="T34" fmla="*/ 14 w 44"/>
                <a:gd name="T35" fmla="*/ 222 h 222"/>
                <a:gd name="T36" fmla="*/ 17 w 44"/>
                <a:gd name="T37" fmla="*/ 222 h 222"/>
                <a:gd name="T38" fmla="*/ 17 w 44"/>
                <a:gd name="T39" fmla="*/ 222 h 222"/>
                <a:gd name="T40" fmla="*/ 19 w 44"/>
                <a:gd name="T41" fmla="*/ 222 h 222"/>
                <a:gd name="T42" fmla="*/ 19 w 44"/>
                <a:gd name="T43" fmla="*/ 222 h 222"/>
                <a:gd name="T44" fmla="*/ 19 w 44"/>
                <a:gd name="T45" fmla="*/ 222 h 222"/>
                <a:gd name="T46" fmla="*/ 21 w 44"/>
                <a:gd name="T47" fmla="*/ 222 h 222"/>
                <a:gd name="T48" fmla="*/ 21 w 44"/>
                <a:gd name="T49" fmla="*/ 222 h 222"/>
                <a:gd name="T50" fmla="*/ 23 w 44"/>
                <a:gd name="T51" fmla="*/ 222 h 222"/>
                <a:gd name="T52" fmla="*/ 23 w 44"/>
                <a:gd name="T53" fmla="*/ 222 h 222"/>
                <a:gd name="T54" fmla="*/ 25 w 44"/>
                <a:gd name="T55" fmla="*/ 219 h 222"/>
                <a:gd name="T56" fmla="*/ 25 w 44"/>
                <a:gd name="T57" fmla="*/ 219 h 222"/>
                <a:gd name="T58" fmla="*/ 26 w 44"/>
                <a:gd name="T59" fmla="*/ 1 h 222"/>
                <a:gd name="T60" fmla="*/ 27 w 44"/>
                <a:gd name="T61" fmla="*/ 219 h 222"/>
                <a:gd name="T62" fmla="*/ 27 w 44"/>
                <a:gd name="T63" fmla="*/ 219 h 222"/>
                <a:gd name="T64" fmla="*/ 29 w 44"/>
                <a:gd name="T65" fmla="*/ 222 h 222"/>
                <a:gd name="T66" fmla="*/ 29 w 44"/>
                <a:gd name="T67" fmla="*/ 222 h 222"/>
                <a:gd name="T68" fmla="*/ 31 w 44"/>
                <a:gd name="T69" fmla="*/ 222 h 222"/>
                <a:gd name="T70" fmla="*/ 31 w 44"/>
                <a:gd name="T71" fmla="*/ 222 h 222"/>
                <a:gd name="T72" fmla="*/ 33 w 44"/>
                <a:gd name="T73" fmla="*/ 222 h 222"/>
                <a:gd name="T74" fmla="*/ 33 w 44"/>
                <a:gd name="T75" fmla="*/ 222 h 222"/>
                <a:gd name="T76" fmla="*/ 33 w 44"/>
                <a:gd name="T77" fmla="*/ 222 h 222"/>
                <a:gd name="T78" fmla="*/ 35 w 44"/>
                <a:gd name="T79" fmla="*/ 222 h 222"/>
                <a:gd name="T80" fmla="*/ 35 w 44"/>
                <a:gd name="T81" fmla="*/ 222 h 222"/>
                <a:gd name="T82" fmla="*/ 37 w 44"/>
                <a:gd name="T83" fmla="*/ 222 h 222"/>
                <a:gd name="T84" fmla="*/ 37 w 44"/>
                <a:gd name="T85" fmla="*/ 222 h 222"/>
                <a:gd name="T86" fmla="*/ 39 w 44"/>
                <a:gd name="T87" fmla="*/ 200 h 222"/>
                <a:gd name="T88" fmla="*/ 39 w 44"/>
                <a:gd name="T89" fmla="*/ 200 h 222"/>
                <a:gd name="T90" fmla="*/ 40 w 44"/>
                <a:gd name="T91" fmla="*/ 0 h 222"/>
                <a:gd name="T92" fmla="*/ 42 w 44"/>
                <a:gd name="T93" fmla="*/ 221 h 222"/>
                <a:gd name="T94" fmla="*/ 42 w 44"/>
                <a:gd name="T95" fmla="*/ 221 h 222"/>
                <a:gd name="T96" fmla="*/ 44 w 44"/>
                <a:gd name="T97" fmla="*/ 222 h 222"/>
                <a:gd name="T98" fmla="*/ 44 w 44"/>
                <a:gd name="T99" fmla="*/ 222 h 2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4" h="222">
                  <a:moveTo>
                    <a:pt x="0" y="221"/>
                  </a:moveTo>
                  <a:lnTo>
                    <a:pt x="0" y="221"/>
                  </a:lnTo>
                  <a:lnTo>
                    <a:pt x="2" y="222"/>
                  </a:lnTo>
                  <a:lnTo>
                    <a:pt x="2" y="222"/>
                  </a:lnTo>
                  <a:lnTo>
                    <a:pt x="4" y="222"/>
                  </a:lnTo>
                  <a:lnTo>
                    <a:pt x="4" y="222"/>
                  </a:lnTo>
                  <a:lnTo>
                    <a:pt x="5" y="222"/>
                  </a:lnTo>
                  <a:lnTo>
                    <a:pt x="6" y="222"/>
                  </a:lnTo>
                  <a:lnTo>
                    <a:pt x="6" y="222"/>
                  </a:lnTo>
                  <a:lnTo>
                    <a:pt x="8" y="222"/>
                  </a:lnTo>
                  <a:lnTo>
                    <a:pt x="8" y="222"/>
                  </a:lnTo>
                  <a:lnTo>
                    <a:pt x="11" y="221"/>
                  </a:lnTo>
                  <a:lnTo>
                    <a:pt x="11" y="221"/>
                  </a:lnTo>
                  <a:lnTo>
                    <a:pt x="12" y="1"/>
                  </a:lnTo>
                  <a:lnTo>
                    <a:pt x="12" y="204"/>
                  </a:lnTo>
                  <a:lnTo>
                    <a:pt x="12" y="204"/>
                  </a:lnTo>
                  <a:lnTo>
                    <a:pt x="14" y="222"/>
                  </a:lnTo>
                  <a:lnTo>
                    <a:pt x="14" y="222"/>
                  </a:lnTo>
                  <a:lnTo>
                    <a:pt x="17" y="222"/>
                  </a:lnTo>
                  <a:lnTo>
                    <a:pt x="17" y="222"/>
                  </a:lnTo>
                  <a:lnTo>
                    <a:pt x="19" y="222"/>
                  </a:lnTo>
                  <a:lnTo>
                    <a:pt x="19" y="222"/>
                  </a:lnTo>
                  <a:lnTo>
                    <a:pt x="19" y="222"/>
                  </a:lnTo>
                  <a:lnTo>
                    <a:pt x="21" y="222"/>
                  </a:lnTo>
                  <a:lnTo>
                    <a:pt x="21" y="222"/>
                  </a:lnTo>
                  <a:lnTo>
                    <a:pt x="23" y="222"/>
                  </a:lnTo>
                  <a:lnTo>
                    <a:pt x="23" y="222"/>
                  </a:lnTo>
                  <a:lnTo>
                    <a:pt x="25" y="219"/>
                  </a:lnTo>
                  <a:lnTo>
                    <a:pt x="25" y="219"/>
                  </a:lnTo>
                  <a:lnTo>
                    <a:pt x="26" y="1"/>
                  </a:lnTo>
                  <a:lnTo>
                    <a:pt x="27" y="219"/>
                  </a:lnTo>
                  <a:lnTo>
                    <a:pt x="27" y="219"/>
                  </a:lnTo>
                  <a:lnTo>
                    <a:pt x="29" y="222"/>
                  </a:lnTo>
                  <a:lnTo>
                    <a:pt x="29" y="222"/>
                  </a:lnTo>
                  <a:lnTo>
                    <a:pt x="31" y="222"/>
                  </a:lnTo>
                  <a:lnTo>
                    <a:pt x="31" y="222"/>
                  </a:lnTo>
                  <a:lnTo>
                    <a:pt x="33" y="222"/>
                  </a:lnTo>
                  <a:lnTo>
                    <a:pt x="33" y="222"/>
                  </a:lnTo>
                  <a:lnTo>
                    <a:pt x="33" y="222"/>
                  </a:lnTo>
                  <a:lnTo>
                    <a:pt x="35" y="222"/>
                  </a:lnTo>
                  <a:lnTo>
                    <a:pt x="35" y="222"/>
                  </a:lnTo>
                  <a:lnTo>
                    <a:pt x="37" y="222"/>
                  </a:lnTo>
                  <a:lnTo>
                    <a:pt x="37" y="222"/>
                  </a:lnTo>
                  <a:lnTo>
                    <a:pt x="39" y="200"/>
                  </a:lnTo>
                  <a:lnTo>
                    <a:pt x="39" y="200"/>
                  </a:lnTo>
                  <a:lnTo>
                    <a:pt x="40" y="0"/>
                  </a:lnTo>
                  <a:lnTo>
                    <a:pt x="42" y="221"/>
                  </a:lnTo>
                  <a:lnTo>
                    <a:pt x="42" y="221"/>
                  </a:lnTo>
                  <a:lnTo>
                    <a:pt x="44" y="222"/>
                  </a:lnTo>
                  <a:lnTo>
                    <a:pt x="44" y="222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5" name="Freeform 58"/>
            <p:cNvSpPr>
              <a:spLocks/>
            </p:cNvSpPr>
            <p:nvPr/>
          </p:nvSpPr>
          <p:spPr bwMode="auto">
            <a:xfrm>
              <a:off x="1592490" y="2724150"/>
              <a:ext cx="69850" cy="352425"/>
            </a:xfrm>
            <a:custGeom>
              <a:avLst/>
              <a:gdLst>
                <a:gd name="T0" fmla="*/ 0 w 44"/>
                <a:gd name="T1" fmla="*/ 222 h 222"/>
                <a:gd name="T2" fmla="*/ 2 w 44"/>
                <a:gd name="T3" fmla="*/ 222 h 222"/>
                <a:gd name="T4" fmla="*/ 2 w 44"/>
                <a:gd name="T5" fmla="*/ 222 h 222"/>
                <a:gd name="T6" fmla="*/ 3 w 44"/>
                <a:gd name="T7" fmla="*/ 222 h 222"/>
                <a:gd name="T8" fmla="*/ 4 w 44"/>
                <a:gd name="T9" fmla="*/ 222 h 222"/>
                <a:gd name="T10" fmla="*/ 4 w 44"/>
                <a:gd name="T11" fmla="*/ 222 h 222"/>
                <a:gd name="T12" fmla="*/ 6 w 44"/>
                <a:gd name="T13" fmla="*/ 222 h 222"/>
                <a:gd name="T14" fmla="*/ 6 w 44"/>
                <a:gd name="T15" fmla="*/ 222 h 222"/>
                <a:gd name="T16" fmla="*/ 8 w 44"/>
                <a:gd name="T17" fmla="*/ 221 h 222"/>
                <a:gd name="T18" fmla="*/ 8 w 44"/>
                <a:gd name="T19" fmla="*/ 221 h 222"/>
                <a:gd name="T20" fmla="*/ 10 w 44"/>
                <a:gd name="T21" fmla="*/ 0 h 222"/>
                <a:gd name="T22" fmla="*/ 10 w 44"/>
                <a:gd name="T23" fmla="*/ 183 h 222"/>
                <a:gd name="T24" fmla="*/ 10 w 44"/>
                <a:gd name="T25" fmla="*/ 185 h 222"/>
                <a:gd name="T26" fmla="*/ 12 w 44"/>
                <a:gd name="T27" fmla="*/ 222 h 222"/>
                <a:gd name="T28" fmla="*/ 12 w 44"/>
                <a:gd name="T29" fmla="*/ 222 h 222"/>
                <a:gd name="T30" fmla="*/ 14 w 44"/>
                <a:gd name="T31" fmla="*/ 222 h 222"/>
                <a:gd name="T32" fmla="*/ 14 w 44"/>
                <a:gd name="T33" fmla="*/ 222 h 222"/>
                <a:gd name="T34" fmla="*/ 16 w 44"/>
                <a:gd name="T35" fmla="*/ 222 h 222"/>
                <a:gd name="T36" fmla="*/ 16 w 44"/>
                <a:gd name="T37" fmla="*/ 222 h 222"/>
                <a:gd name="T38" fmla="*/ 17 w 44"/>
                <a:gd name="T39" fmla="*/ 222 h 222"/>
                <a:gd name="T40" fmla="*/ 18 w 44"/>
                <a:gd name="T41" fmla="*/ 222 h 222"/>
                <a:gd name="T42" fmla="*/ 18 w 44"/>
                <a:gd name="T43" fmla="*/ 222 h 222"/>
                <a:gd name="T44" fmla="*/ 20 w 44"/>
                <a:gd name="T45" fmla="*/ 222 h 222"/>
                <a:gd name="T46" fmla="*/ 20 w 44"/>
                <a:gd name="T47" fmla="*/ 222 h 222"/>
                <a:gd name="T48" fmla="*/ 23 w 44"/>
                <a:gd name="T49" fmla="*/ 220 h 222"/>
                <a:gd name="T50" fmla="*/ 23 w 44"/>
                <a:gd name="T51" fmla="*/ 220 h 222"/>
                <a:gd name="T52" fmla="*/ 24 w 44"/>
                <a:gd name="T53" fmla="*/ 0 h 222"/>
                <a:gd name="T54" fmla="*/ 25 w 44"/>
                <a:gd name="T55" fmla="*/ 218 h 222"/>
                <a:gd name="T56" fmla="*/ 25 w 44"/>
                <a:gd name="T57" fmla="*/ 218 h 222"/>
                <a:gd name="T58" fmla="*/ 27 w 44"/>
                <a:gd name="T59" fmla="*/ 222 h 222"/>
                <a:gd name="T60" fmla="*/ 27 w 44"/>
                <a:gd name="T61" fmla="*/ 222 h 222"/>
                <a:gd name="T62" fmla="*/ 29 w 44"/>
                <a:gd name="T63" fmla="*/ 222 h 222"/>
                <a:gd name="T64" fmla="*/ 29 w 44"/>
                <a:gd name="T65" fmla="*/ 222 h 222"/>
                <a:gd name="T66" fmla="*/ 31 w 44"/>
                <a:gd name="T67" fmla="*/ 222 h 222"/>
                <a:gd name="T68" fmla="*/ 31 w 44"/>
                <a:gd name="T69" fmla="*/ 222 h 222"/>
                <a:gd name="T70" fmla="*/ 31 w 44"/>
                <a:gd name="T71" fmla="*/ 222 h 222"/>
                <a:gd name="T72" fmla="*/ 33 w 44"/>
                <a:gd name="T73" fmla="*/ 222 h 222"/>
                <a:gd name="T74" fmla="*/ 33 w 44"/>
                <a:gd name="T75" fmla="*/ 222 h 222"/>
                <a:gd name="T76" fmla="*/ 35 w 44"/>
                <a:gd name="T77" fmla="*/ 222 h 222"/>
                <a:gd name="T78" fmla="*/ 35 w 44"/>
                <a:gd name="T79" fmla="*/ 222 h 222"/>
                <a:gd name="T80" fmla="*/ 37 w 44"/>
                <a:gd name="T81" fmla="*/ 210 h 222"/>
                <a:gd name="T82" fmla="*/ 37 w 44"/>
                <a:gd name="T83" fmla="*/ 210 h 222"/>
                <a:gd name="T84" fmla="*/ 37 w 44"/>
                <a:gd name="T85" fmla="*/ 0 h 222"/>
                <a:gd name="T86" fmla="*/ 39 w 44"/>
                <a:gd name="T87" fmla="*/ 221 h 222"/>
                <a:gd name="T88" fmla="*/ 39 w 44"/>
                <a:gd name="T89" fmla="*/ 221 h 222"/>
                <a:gd name="T90" fmla="*/ 41 w 44"/>
                <a:gd name="T91" fmla="*/ 222 h 222"/>
                <a:gd name="T92" fmla="*/ 41 w 44"/>
                <a:gd name="T93" fmla="*/ 222 h 222"/>
                <a:gd name="T94" fmla="*/ 43 w 44"/>
                <a:gd name="T95" fmla="*/ 222 h 222"/>
                <a:gd name="T96" fmla="*/ 43 w 44"/>
                <a:gd name="T97" fmla="*/ 222 h 222"/>
                <a:gd name="T98" fmla="*/ 44 w 44"/>
                <a:gd name="T99" fmla="*/ 222 h 2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4" h="222">
                  <a:moveTo>
                    <a:pt x="0" y="222"/>
                  </a:moveTo>
                  <a:lnTo>
                    <a:pt x="2" y="222"/>
                  </a:lnTo>
                  <a:lnTo>
                    <a:pt x="2" y="222"/>
                  </a:lnTo>
                  <a:lnTo>
                    <a:pt x="3" y="222"/>
                  </a:lnTo>
                  <a:lnTo>
                    <a:pt x="4" y="222"/>
                  </a:lnTo>
                  <a:lnTo>
                    <a:pt x="4" y="222"/>
                  </a:lnTo>
                  <a:lnTo>
                    <a:pt x="6" y="222"/>
                  </a:lnTo>
                  <a:lnTo>
                    <a:pt x="6" y="222"/>
                  </a:lnTo>
                  <a:lnTo>
                    <a:pt x="8" y="221"/>
                  </a:lnTo>
                  <a:lnTo>
                    <a:pt x="8" y="221"/>
                  </a:lnTo>
                  <a:lnTo>
                    <a:pt x="10" y="0"/>
                  </a:lnTo>
                  <a:lnTo>
                    <a:pt x="10" y="183"/>
                  </a:lnTo>
                  <a:lnTo>
                    <a:pt x="10" y="185"/>
                  </a:lnTo>
                  <a:lnTo>
                    <a:pt x="12" y="222"/>
                  </a:lnTo>
                  <a:lnTo>
                    <a:pt x="12" y="222"/>
                  </a:lnTo>
                  <a:lnTo>
                    <a:pt x="14" y="222"/>
                  </a:lnTo>
                  <a:lnTo>
                    <a:pt x="14" y="222"/>
                  </a:lnTo>
                  <a:lnTo>
                    <a:pt x="16" y="222"/>
                  </a:lnTo>
                  <a:lnTo>
                    <a:pt x="16" y="222"/>
                  </a:lnTo>
                  <a:lnTo>
                    <a:pt x="17" y="222"/>
                  </a:lnTo>
                  <a:lnTo>
                    <a:pt x="18" y="222"/>
                  </a:lnTo>
                  <a:lnTo>
                    <a:pt x="18" y="222"/>
                  </a:lnTo>
                  <a:lnTo>
                    <a:pt x="20" y="222"/>
                  </a:lnTo>
                  <a:lnTo>
                    <a:pt x="20" y="222"/>
                  </a:lnTo>
                  <a:lnTo>
                    <a:pt x="23" y="220"/>
                  </a:lnTo>
                  <a:lnTo>
                    <a:pt x="23" y="220"/>
                  </a:lnTo>
                  <a:lnTo>
                    <a:pt x="24" y="0"/>
                  </a:lnTo>
                  <a:lnTo>
                    <a:pt x="25" y="218"/>
                  </a:lnTo>
                  <a:lnTo>
                    <a:pt x="25" y="218"/>
                  </a:lnTo>
                  <a:lnTo>
                    <a:pt x="27" y="222"/>
                  </a:lnTo>
                  <a:lnTo>
                    <a:pt x="27" y="222"/>
                  </a:lnTo>
                  <a:lnTo>
                    <a:pt x="29" y="222"/>
                  </a:lnTo>
                  <a:lnTo>
                    <a:pt x="29" y="222"/>
                  </a:lnTo>
                  <a:lnTo>
                    <a:pt x="31" y="222"/>
                  </a:lnTo>
                  <a:lnTo>
                    <a:pt x="31" y="222"/>
                  </a:lnTo>
                  <a:lnTo>
                    <a:pt x="31" y="222"/>
                  </a:lnTo>
                  <a:lnTo>
                    <a:pt x="33" y="222"/>
                  </a:lnTo>
                  <a:lnTo>
                    <a:pt x="33" y="222"/>
                  </a:lnTo>
                  <a:lnTo>
                    <a:pt x="35" y="222"/>
                  </a:lnTo>
                  <a:lnTo>
                    <a:pt x="35" y="222"/>
                  </a:lnTo>
                  <a:lnTo>
                    <a:pt x="37" y="210"/>
                  </a:lnTo>
                  <a:lnTo>
                    <a:pt x="37" y="210"/>
                  </a:lnTo>
                  <a:lnTo>
                    <a:pt x="37" y="0"/>
                  </a:lnTo>
                  <a:lnTo>
                    <a:pt x="39" y="221"/>
                  </a:lnTo>
                  <a:lnTo>
                    <a:pt x="39" y="221"/>
                  </a:lnTo>
                  <a:lnTo>
                    <a:pt x="41" y="222"/>
                  </a:lnTo>
                  <a:lnTo>
                    <a:pt x="41" y="222"/>
                  </a:lnTo>
                  <a:lnTo>
                    <a:pt x="43" y="222"/>
                  </a:lnTo>
                  <a:lnTo>
                    <a:pt x="43" y="222"/>
                  </a:lnTo>
                  <a:lnTo>
                    <a:pt x="44" y="222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6" name="Freeform 59"/>
            <p:cNvSpPr>
              <a:spLocks/>
            </p:cNvSpPr>
            <p:nvPr/>
          </p:nvSpPr>
          <p:spPr bwMode="auto">
            <a:xfrm>
              <a:off x="1662340" y="2725738"/>
              <a:ext cx="71438" cy="350838"/>
            </a:xfrm>
            <a:custGeom>
              <a:avLst/>
              <a:gdLst>
                <a:gd name="T0" fmla="*/ 0 w 45"/>
                <a:gd name="T1" fmla="*/ 221 h 221"/>
                <a:gd name="T2" fmla="*/ 1 w 45"/>
                <a:gd name="T3" fmla="*/ 221 h 221"/>
                <a:gd name="T4" fmla="*/ 1 w 45"/>
                <a:gd name="T5" fmla="*/ 221 h 221"/>
                <a:gd name="T6" fmla="*/ 4 w 45"/>
                <a:gd name="T7" fmla="*/ 221 h 221"/>
                <a:gd name="T8" fmla="*/ 4 w 45"/>
                <a:gd name="T9" fmla="*/ 221 h 221"/>
                <a:gd name="T10" fmla="*/ 6 w 45"/>
                <a:gd name="T11" fmla="*/ 220 h 221"/>
                <a:gd name="T12" fmla="*/ 6 w 45"/>
                <a:gd name="T13" fmla="*/ 220 h 221"/>
                <a:gd name="T14" fmla="*/ 8 w 45"/>
                <a:gd name="T15" fmla="*/ 0 h 221"/>
                <a:gd name="T16" fmla="*/ 8 w 45"/>
                <a:gd name="T17" fmla="*/ 106 h 221"/>
                <a:gd name="T18" fmla="*/ 8 w 45"/>
                <a:gd name="T19" fmla="*/ 112 h 221"/>
                <a:gd name="T20" fmla="*/ 10 w 45"/>
                <a:gd name="T21" fmla="*/ 221 h 221"/>
                <a:gd name="T22" fmla="*/ 10 w 45"/>
                <a:gd name="T23" fmla="*/ 221 h 221"/>
                <a:gd name="T24" fmla="*/ 12 w 45"/>
                <a:gd name="T25" fmla="*/ 221 h 221"/>
                <a:gd name="T26" fmla="*/ 12 w 45"/>
                <a:gd name="T27" fmla="*/ 221 h 221"/>
                <a:gd name="T28" fmla="*/ 14 w 45"/>
                <a:gd name="T29" fmla="*/ 221 h 221"/>
                <a:gd name="T30" fmla="*/ 14 w 45"/>
                <a:gd name="T31" fmla="*/ 221 h 221"/>
                <a:gd name="T32" fmla="*/ 15 w 45"/>
                <a:gd name="T33" fmla="*/ 221 h 221"/>
                <a:gd name="T34" fmla="*/ 16 w 45"/>
                <a:gd name="T35" fmla="*/ 221 h 221"/>
                <a:gd name="T36" fmla="*/ 16 w 45"/>
                <a:gd name="T37" fmla="*/ 221 h 221"/>
                <a:gd name="T38" fmla="*/ 18 w 45"/>
                <a:gd name="T39" fmla="*/ 221 h 221"/>
                <a:gd name="T40" fmla="*/ 18 w 45"/>
                <a:gd name="T41" fmla="*/ 221 h 221"/>
                <a:gd name="T42" fmla="*/ 20 w 45"/>
                <a:gd name="T43" fmla="*/ 219 h 221"/>
                <a:gd name="T44" fmla="*/ 20 w 45"/>
                <a:gd name="T45" fmla="*/ 219 h 221"/>
                <a:gd name="T46" fmla="*/ 22 w 45"/>
                <a:gd name="T47" fmla="*/ 0 h 221"/>
                <a:gd name="T48" fmla="*/ 22 w 45"/>
                <a:gd name="T49" fmla="*/ 215 h 221"/>
                <a:gd name="T50" fmla="*/ 22 w 45"/>
                <a:gd name="T51" fmla="*/ 215 h 221"/>
                <a:gd name="T52" fmla="*/ 24 w 45"/>
                <a:gd name="T53" fmla="*/ 221 h 221"/>
                <a:gd name="T54" fmla="*/ 24 w 45"/>
                <a:gd name="T55" fmla="*/ 221 h 221"/>
                <a:gd name="T56" fmla="*/ 26 w 45"/>
                <a:gd name="T57" fmla="*/ 221 h 221"/>
                <a:gd name="T58" fmla="*/ 26 w 45"/>
                <a:gd name="T59" fmla="*/ 221 h 221"/>
                <a:gd name="T60" fmla="*/ 29 w 45"/>
                <a:gd name="T61" fmla="*/ 221 h 221"/>
                <a:gd name="T62" fmla="*/ 29 w 45"/>
                <a:gd name="T63" fmla="*/ 221 h 221"/>
                <a:gd name="T64" fmla="*/ 29 w 45"/>
                <a:gd name="T65" fmla="*/ 221 h 221"/>
                <a:gd name="T66" fmla="*/ 31 w 45"/>
                <a:gd name="T67" fmla="*/ 221 h 221"/>
                <a:gd name="T68" fmla="*/ 31 w 45"/>
                <a:gd name="T69" fmla="*/ 221 h 221"/>
                <a:gd name="T70" fmla="*/ 32 w 45"/>
                <a:gd name="T71" fmla="*/ 221 h 221"/>
                <a:gd name="T72" fmla="*/ 32 w 45"/>
                <a:gd name="T73" fmla="*/ 221 h 221"/>
                <a:gd name="T74" fmla="*/ 35 w 45"/>
                <a:gd name="T75" fmla="*/ 214 h 221"/>
                <a:gd name="T76" fmla="*/ 35 w 45"/>
                <a:gd name="T77" fmla="*/ 214 h 221"/>
                <a:gd name="T78" fmla="*/ 36 w 45"/>
                <a:gd name="T79" fmla="*/ 1 h 221"/>
                <a:gd name="T80" fmla="*/ 37 w 45"/>
                <a:gd name="T81" fmla="*/ 219 h 221"/>
                <a:gd name="T82" fmla="*/ 37 w 45"/>
                <a:gd name="T83" fmla="*/ 219 h 221"/>
                <a:gd name="T84" fmla="*/ 39 w 45"/>
                <a:gd name="T85" fmla="*/ 221 h 221"/>
                <a:gd name="T86" fmla="*/ 39 w 45"/>
                <a:gd name="T87" fmla="*/ 221 h 221"/>
                <a:gd name="T88" fmla="*/ 41 w 45"/>
                <a:gd name="T89" fmla="*/ 221 h 221"/>
                <a:gd name="T90" fmla="*/ 41 w 45"/>
                <a:gd name="T91" fmla="*/ 221 h 221"/>
                <a:gd name="T92" fmla="*/ 42 w 45"/>
                <a:gd name="T93" fmla="*/ 221 h 221"/>
                <a:gd name="T94" fmla="*/ 43 w 45"/>
                <a:gd name="T95" fmla="*/ 221 h 221"/>
                <a:gd name="T96" fmla="*/ 43 w 45"/>
                <a:gd name="T97" fmla="*/ 221 h 221"/>
                <a:gd name="T98" fmla="*/ 45 w 45"/>
                <a:gd name="T99" fmla="*/ 221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5" h="221">
                  <a:moveTo>
                    <a:pt x="0" y="221"/>
                  </a:moveTo>
                  <a:lnTo>
                    <a:pt x="1" y="221"/>
                  </a:lnTo>
                  <a:lnTo>
                    <a:pt x="1" y="221"/>
                  </a:lnTo>
                  <a:lnTo>
                    <a:pt x="4" y="221"/>
                  </a:lnTo>
                  <a:lnTo>
                    <a:pt x="4" y="221"/>
                  </a:lnTo>
                  <a:lnTo>
                    <a:pt x="6" y="220"/>
                  </a:lnTo>
                  <a:lnTo>
                    <a:pt x="6" y="220"/>
                  </a:lnTo>
                  <a:lnTo>
                    <a:pt x="8" y="0"/>
                  </a:lnTo>
                  <a:lnTo>
                    <a:pt x="8" y="106"/>
                  </a:lnTo>
                  <a:lnTo>
                    <a:pt x="8" y="112"/>
                  </a:lnTo>
                  <a:lnTo>
                    <a:pt x="10" y="221"/>
                  </a:lnTo>
                  <a:lnTo>
                    <a:pt x="10" y="221"/>
                  </a:lnTo>
                  <a:lnTo>
                    <a:pt x="12" y="221"/>
                  </a:lnTo>
                  <a:lnTo>
                    <a:pt x="12" y="221"/>
                  </a:lnTo>
                  <a:lnTo>
                    <a:pt x="14" y="221"/>
                  </a:lnTo>
                  <a:lnTo>
                    <a:pt x="14" y="221"/>
                  </a:lnTo>
                  <a:lnTo>
                    <a:pt x="15" y="221"/>
                  </a:lnTo>
                  <a:lnTo>
                    <a:pt x="16" y="221"/>
                  </a:lnTo>
                  <a:lnTo>
                    <a:pt x="16" y="221"/>
                  </a:lnTo>
                  <a:lnTo>
                    <a:pt x="18" y="221"/>
                  </a:lnTo>
                  <a:lnTo>
                    <a:pt x="18" y="221"/>
                  </a:lnTo>
                  <a:lnTo>
                    <a:pt x="20" y="219"/>
                  </a:lnTo>
                  <a:lnTo>
                    <a:pt x="20" y="219"/>
                  </a:lnTo>
                  <a:lnTo>
                    <a:pt x="22" y="0"/>
                  </a:lnTo>
                  <a:lnTo>
                    <a:pt x="22" y="215"/>
                  </a:lnTo>
                  <a:lnTo>
                    <a:pt x="22" y="215"/>
                  </a:lnTo>
                  <a:lnTo>
                    <a:pt x="24" y="221"/>
                  </a:lnTo>
                  <a:lnTo>
                    <a:pt x="24" y="221"/>
                  </a:lnTo>
                  <a:lnTo>
                    <a:pt x="26" y="221"/>
                  </a:lnTo>
                  <a:lnTo>
                    <a:pt x="26" y="221"/>
                  </a:lnTo>
                  <a:lnTo>
                    <a:pt x="29" y="221"/>
                  </a:lnTo>
                  <a:lnTo>
                    <a:pt x="29" y="221"/>
                  </a:lnTo>
                  <a:lnTo>
                    <a:pt x="29" y="221"/>
                  </a:lnTo>
                  <a:lnTo>
                    <a:pt x="31" y="221"/>
                  </a:lnTo>
                  <a:lnTo>
                    <a:pt x="31" y="221"/>
                  </a:lnTo>
                  <a:lnTo>
                    <a:pt x="32" y="221"/>
                  </a:lnTo>
                  <a:lnTo>
                    <a:pt x="32" y="221"/>
                  </a:lnTo>
                  <a:lnTo>
                    <a:pt x="35" y="214"/>
                  </a:lnTo>
                  <a:lnTo>
                    <a:pt x="35" y="214"/>
                  </a:lnTo>
                  <a:lnTo>
                    <a:pt x="36" y="1"/>
                  </a:lnTo>
                  <a:lnTo>
                    <a:pt x="37" y="219"/>
                  </a:lnTo>
                  <a:lnTo>
                    <a:pt x="37" y="219"/>
                  </a:lnTo>
                  <a:lnTo>
                    <a:pt x="39" y="221"/>
                  </a:lnTo>
                  <a:lnTo>
                    <a:pt x="39" y="221"/>
                  </a:lnTo>
                  <a:lnTo>
                    <a:pt x="41" y="221"/>
                  </a:lnTo>
                  <a:lnTo>
                    <a:pt x="41" y="221"/>
                  </a:lnTo>
                  <a:lnTo>
                    <a:pt x="42" y="221"/>
                  </a:lnTo>
                  <a:lnTo>
                    <a:pt x="43" y="221"/>
                  </a:lnTo>
                  <a:lnTo>
                    <a:pt x="43" y="221"/>
                  </a:lnTo>
                  <a:lnTo>
                    <a:pt x="45" y="221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7" name="Freeform 60"/>
            <p:cNvSpPr>
              <a:spLocks/>
            </p:cNvSpPr>
            <p:nvPr/>
          </p:nvSpPr>
          <p:spPr bwMode="auto">
            <a:xfrm>
              <a:off x="1733777" y="2727325"/>
              <a:ext cx="69850" cy="349250"/>
            </a:xfrm>
            <a:custGeom>
              <a:avLst/>
              <a:gdLst>
                <a:gd name="T0" fmla="*/ 0 w 44"/>
                <a:gd name="T1" fmla="*/ 220 h 220"/>
                <a:gd name="T2" fmla="*/ 0 w 44"/>
                <a:gd name="T3" fmla="*/ 220 h 220"/>
                <a:gd name="T4" fmla="*/ 2 w 44"/>
                <a:gd name="T5" fmla="*/ 219 h 220"/>
                <a:gd name="T6" fmla="*/ 2 w 44"/>
                <a:gd name="T7" fmla="*/ 219 h 220"/>
                <a:gd name="T8" fmla="*/ 4 w 44"/>
                <a:gd name="T9" fmla="*/ 9 h 220"/>
                <a:gd name="T10" fmla="*/ 4 w 44"/>
                <a:gd name="T11" fmla="*/ 5 h 220"/>
                <a:gd name="T12" fmla="*/ 4 w 44"/>
                <a:gd name="T13" fmla="*/ 0 h 220"/>
                <a:gd name="T14" fmla="*/ 6 w 44"/>
                <a:gd name="T15" fmla="*/ 219 h 220"/>
                <a:gd name="T16" fmla="*/ 6 w 44"/>
                <a:gd name="T17" fmla="*/ 219 h 220"/>
                <a:gd name="T18" fmla="*/ 9 w 44"/>
                <a:gd name="T19" fmla="*/ 220 h 220"/>
                <a:gd name="T20" fmla="*/ 9 w 44"/>
                <a:gd name="T21" fmla="*/ 220 h 220"/>
                <a:gd name="T22" fmla="*/ 10 w 44"/>
                <a:gd name="T23" fmla="*/ 220 h 220"/>
                <a:gd name="T24" fmla="*/ 10 w 44"/>
                <a:gd name="T25" fmla="*/ 220 h 220"/>
                <a:gd name="T26" fmla="*/ 11 w 44"/>
                <a:gd name="T27" fmla="*/ 220 h 220"/>
                <a:gd name="T28" fmla="*/ 12 w 44"/>
                <a:gd name="T29" fmla="*/ 220 h 220"/>
                <a:gd name="T30" fmla="*/ 12 w 44"/>
                <a:gd name="T31" fmla="*/ 220 h 220"/>
                <a:gd name="T32" fmla="*/ 15 w 44"/>
                <a:gd name="T33" fmla="*/ 220 h 220"/>
                <a:gd name="T34" fmla="*/ 15 w 44"/>
                <a:gd name="T35" fmla="*/ 220 h 220"/>
                <a:gd name="T36" fmla="*/ 17 w 44"/>
                <a:gd name="T37" fmla="*/ 218 h 220"/>
                <a:gd name="T38" fmla="*/ 17 w 44"/>
                <a:gd name="T39" fmla="*/ 218 h 220"/>
                <a:gd name="T40" fmla="*/ 18 w 44"/>
                <a:gd name="T41" fmla="*/ 1 h 220"/>
                <a:gd name="T42" fmla="*/ 19 w 44"/>
                <a:gd name="T43" fmla="*/ 212 h 220"/>
                <a:gd name="T44" fmla="*/ 19 w 44"/>
                <a:gd name="T45" fmla="*/ 212 h 220"/>
                <a:gd name="T46" fmla="*/ 21 w 44"/>
                <a:gd name="T47" fmla="*/ 220 h 220"/>
                <a:gd name="T48" fmla="*/ 21 w 44"/>
                <a:gd name="T49" fmla="*/ 220 h 220"/>
                <a:gd name="T50" fmla="*/ 23 w 44"/>
                <a:gd name="T51" fmla="*/ 220 h 220"/>
                <a:gd name="T52" fmla="*/ 23 w 44"/>
                <a:gd name="T53" fmla="*/ 220 h 220"/>
                <a:gd name="T54" fmla="*/ 25 w 44"/>
                <a:gd name="T55" fmla="*/ 220 h 220"/>
                <a:gd name="T56" fmla="*/ 25 w 44"/>
                <a:gd name="T57" fmla="*/ 220 h 220"/>
                <a:gd name="T58" fmla="*/ 25 w 44"/>
                <a:gd name="T59" fmla="*/ 220 h 220"/>
                <a:gd name="T60" fmla="*/ 27 w 44"/>
                <a:gd name="T61" fmla="*/ 220 h 220"/>
                <a:gd name="T62" fmla="*/ 27 w 44"/>
                <a:gd name="T63" fmla="*/ 220 h 220"/>
                <a:gd name="T64" fmla="*/ 29 w 44"/>
                <a:gd name="T65" fmla="*/ 220 h 220"/>
                <a:gd name="T66" fmla="*/ 29 w 44"/>
                <a:gd name="T67" fmla="*/ 220 h 220"/>
                <a:gd name="T68" fmla="*/ 31 w 44"/>
                <a:gd name="T69" fmla="*/ 215 h 220"/>
                <a:gd name="T70" fmla="*/ 31 w 44"/>
                <a:gd name="T71" fmla="*/ 215 h 220"/>
                <a:gd name="T72" fmla="*/ 32 w 44"/>
                <a:gd name="T73" fmla="*/ 1 h 220"/>
                <a:gd name="T74" fmla="*/ 33 w 44"/>
                <a:gd name="T75" fmla="*/ 218 h 220"/>
                <a:gd name="T76" fmla="*/ 33 w 44"/>
                <a:gd name="T77" fmla="*/ 218 h 220"/>
                <a:gd name="T78" fmla="*/ 35 w 44"/>
                <a:gd name="T79" fmla="*/ 220 h 220"/>
                <a:gd name="T80" fmla="*/ 35 w 44"/>
                <a:gd name="T81" fmla="*/ 220 h 220"/>
                <a:gd name="T82" fmla="*/ 37 w 44"/>
                <a:gd name="T83" fmla="*/ 220 h 220"/>
                <a:gd name="T84" fmla="*/ 37 w 44"/>
                <a:gd name="T85" fmla="*/ 220 h 220"/>
                <a:gd name="T86" fmla="*/ 39 w 44"/>
                <a:gd name="T87" fmla="*/ 220 h 220"/>
                <a:gd name="T88" fmla="*/ 40 w 44"/>
                <a:gd name="T89" fmla="*/ 220 h 220"/>
                <a:gd name="T90" fmla="*/ 40 w 44"/>
                <a:gd name="T91" fmla="*/ 220 h 220"/>
                <a:gd name="T92" fmla="*/ 42 w 44"/>
                <a:gd name="T93" fmla="*/ 220 h 220"/>
                <a:gd name="T94" fmla="*/ 42 w 44"/>
                <a:gd name="T95" fmla="*/ 220 h 220"/>
                <a:gd name="T96" fmla="*/ 44 w 44"/>
                <a:gd name="T97" fmla="*/ 220 h 220"/>
                <a:gd name="T98" fmla="*/ 44 w 44"/>
                <a:gd name="T99" fmla="*/ 220 h 2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4" h="220">
                  <a:moveTo>
                    <a:pt x="0" y="220"/>
                  </a:moveTo>
                  <a:lnTo>
                    <a:pt x="0" y="220"/>
                  </a:lnTo>
                  <a:lnTo>
                    <a:pt x="2" y="219"/>
                  </a:lnTo>
                  <a:lnTo>
                    <a:pt x="2" y="219"/>
                  </a:lnTo>
                  <a:lnTo>
                    <a:pt x="4" y="9"/>
                  </a:lnTo>
                  <a:lnTo>
                    <a:pt x="4" y="5"/>
                  </a:lnTo>
                  <a:lnTo>
                    <a:pt x="4" y="0"/>
                  </a:lnTo>
                  <a:lnTo>
                    <a:pt x="6" y="219"/>
                  </a:lnTo>
                  <a:lnTo>
                    <a:pt x="6" y="219"/>
                  </a:lnTo>
                  <a:lnTo>
                    <a:pt x="9" y="220"/>
                  </a:lnTo>
                  <a:lnTo>
                    <a:pt x="9" y="220"/>
                  </a:lnTo>
                  <a:lnTo>
                    <a:pt x="10" y="220"/>
                  </a:lnTo>
                  <a:lnTo>
                    <a:pt x="10" y="220"/>
                  </a:lnTo>
                  <a:lnTo>
                    <a:pt x="11" y="220"/>
                  </a:lnTo>
                  <a:lnTo>
                    <a:pt x="12" y="220"/>
                  </a:lnTo>
                  <a:lnTo>
                    <a:pt x="12" y="220"/>
                  </a:lnTo>
                  <a:lnTo>
                    <a:pt x="15" y="220"/>
                  </a:lnTo>
                  <a:lnTo>
                    <a:pt x="15" y="220"/>
                  </a:lnTo>
                  <a:lnTo>
                    <a:pt x="17" y="218"/>
                  </a:lnTo>
                  <a:lnTo>
                    <a:pt x="17" y="218"/>
                  </a:lnTo>
                  <a:lnTo>
                    <a:pt x="18" y="1"/>
                  </a:lnTo>
                  <a:lnTo>
                    <a:pt x="19" y="212"/>
                  </a:lnTo>
                  <a:lnTo>
                    <a:pt x="19" y="212"/>
                  </a:lnTo>
                  <a:lnTo>
                    <a:pt x="21" y="220"/>
                  </a:lnTo>
                  <a:lnTo>
                    <a:pt x="21" y="220"/>
                  </a:lnTo>
                  <a:lnTo>
                    <a:pt x="23" y="220"/>
                  </a:lnTo>
                  <a:lnTo>
                    <a:pt x="23" y="220"/>
                  </a:lnTo>
                  <a:lnTo>
                    <a:pt x="25" y="220"/>
                  </a:lnTo>
                  <a:lnTo>
                    <a:pt x="25" y="220"/>
                  </a:lnTo>
                  <a:lnTo>
                    <a:pt x="25" y="220"/>
                  </a:lnTo>
                  <a:lnTo>
                    <a:pt x="27" y="220"/>
                  </a:lnTo>
                  <a:lnTo>
                    <a:pt x="27" y="220"/>
                  </a:lnTo>
                  <a:lnTo>
                    <a:pt x="29" y="220"/>
                  </a:lnTo>
                  <a:lnTo>
                    <a:pt x="29" y="220"/>
                  </a:lnTo>
                  <a:lnTo>
                    <a:pt x="31" y="215"/>
                  </a:lnTo>
                  <a:lnTo>
                    <a:pt x="31" y="215"/>
                  </a:lnTo>
                  <a:lnTo>
                    <a:pt x="32" y="1"/>
                  </a:lnTo>
                  <a:lnTo>
                    <a:pt x="33" y="218"/>
                  </a:lnTo>
                  <a:lnTo>
                    <a:pt x="33" y="218"/>
                  </a:lnTo>
                  <a:lnTo>
                    <a:pt x="35" y="220"/>
                  </a:lnTo>
                  <a:lnTo>
                    <a:pt x="35" y="220"/>
                  </a:lnTo>
                  <a:lnTo>
                    <a:pt x="37" y="220"/>
                  </a:lnTo>
                  <a:lnTo>
                    <a:pt x="37" y="220"/>
                  </a:lnTo>
                  <a:lnTo>
                    <a:pt x="39" y="220"/>
                  </a:lnTo>
                  <a:lnTo>
                    <a:pt x="40" y="220"/>
                  </a:lnTo>
                  <a:lnTo>
                    <a:pt x="40" y="220"/>
                  </a:lnTo>
                  <a:lnTo>
                    <a:pt x="42" y="220"/>
                  </a:lnTo>
                  <a:lnTo>
                    <a:pt x="42" y="220"/>
                  </a:lnTo>
                  <a:lnTo>
                    <a:pt x="44" y="220"/>
                  </a:lnTo>
                  <a:lnTo>
                    <a:pt x="44" y="220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8" name="Freeform 61"/>
            <p:cNvSpPr>
              <a:spLocks/>
            </p:cNvSpPr>
            <p:nvPr/>
          </p:nvSpPr>
          <p:spPr bwMode="auto">
            <a:xfrm>
              <a:off x="1803627" y="2730500"/>
              <a:ext cx="69850" cy="346075"/>
            </a:xfrm>
            <a:custGeom>
              <a:avLst/>
              <a:gdLst>
                <a:gd name="T0" fmla="*/ 0 w 44"/>
                <a:gd name="T1" fmla="*/ 218 h 218"/>
                <a:gd name="T2" fmla="*/ 2 w 44"/>
                <a:gd name="T3" fmla="*/ 144 h 218"/>
                <a:gd name="T4" fmla="*/ 2 w 44"/>
                <a:gd name="T5" fmla="*/ 140 h 218"/>
                <a:gd name="T6" fmla="*/ 2 w 44"/>
                <a:gd name="T7" fmla="*/ 0 h 218"/>
                <a:gd name="T8" fmla="*/ 4 w 44"/>
                <a:gd name="T9" fmla="*/ 217 h 218"/>
                <a:gd name="T10" fmla="*/ 4 w 44"/>
                <a:gd name="T11" fmla="*/ 217 h 218"/>
                <a:gd name="T12" fmla="*/ 6 w 44"/>
                <a:gd name="T13" fmla="*/ 218 h 218"/>
                <a:gd name="T14" fmla="*/ 6 w 44"/>
                <a:gd name="T15" fmla="*/ 218 h 218"/>
                <a:gd name="T16" fmla="*/ 8 w 44"/>
                <a:gd name="T17" fmla="*/ 218 h 218"/>
                <a:gd name="T18" fmla="*/ 8 w 44"/>
                <a:gd name="T19" fmla="*/ 218 h 218"/>
                <a:gd name="T20" fmla="*/ 9 w 44"/>
                <a:gd name="T21" fmla="*/ 218 h 218"/>
                <a:gd name="T22" fmla="*/ 10 w 44"/>
                <a:gd name="T23" fmla="*/ 218 h 218"/>
                <a:gd name="T24" fmla="*/ 10 w 44"/>
                <a:gd name="T25" fmla="*/ 218 h 218"/>
                <a:gd name="T26" fmla="*/ 12 w 44"/>
                <a:gd name="T27" fmla="*/ 218 h 218"/>
                <a:gd name="T28" fmla="*/ 12 w 44"/>
                <a:gd name="T29" fmla="*/ 218 h 218"/>
                <a:gd name="T30" fmla="*/ 14 w 44"/>
                <a:gd name="T31" fmla="*/ 217 h 218"/>
                <a:gd name="T32" fmla="*/ 14 w 44"/>
                <a:gd name="T33" fmla="*/ 217 h 218"/>
                <a:gd name="T34" fmla="*/ 16 w 44"/>
                <a:gd name="T35" fmla="*/ 1 h 218"/>
                <a:gd name="T36" fmla="*/ 16 w 44"/>
                <a:gd name="T37" fmla="*/ 205 h 218"/>
                <a:gd name="T38" fmla="*/ 16 w 44"/>
                <a:gd name="T39" fmla="*/ 205 h 218"/>
                <a:gd name="T40" fmla="*/ 18 w 44"/>
                <a:gd name="T41" fmla="*/ 218 h 218"/>
                <a:gd name="T42" fmla="*/ 18 w 44"/>
                <a:gd name="T43" fmla="*/ 218 h 218"/>
                <a:gd name="T44" fmla="*/ 21 w 44"/>
                <a:gd name="T45" fmla="*/ 218 h 218"/>
                <a:gd name="T46" fmla="*/ 21 w 44"/>
                <a:gd name="T47" fmla="*/ 218 h 218"/>
                <a:gd name="T48" fmla="*/ 23 w 44"/>
                <a:gd name="T49" fmla="*/ 218 h 218"/>
                <a:gd name="T50" fmla="*/ 23 w 44"/>
                <a:gd name="T51" fmla="*/ 218 h 218"/>
                <a:gd name="T52" fmla="*/ 23 w 44"/>
                <a:gd name="T53" fmla="*/ 218 h 218"/>
                <a:gd name="T54" fmla="*/ 25 w 44"/>
                <a:gd name="T55" fmla="*/ 218 h 218"/>
                <a:gd name="T56" fmla="*/ 25 w 44"/>
                <a:gd name="T57" fmla="*/ 218 h 218"/>
                <a:gd name="T58" fmla="*/ 27 w 44"/>
                <a:gd name="T59" fmla="*/ 218 h 218"/>
                <a:gd name="T60" fmla="*/ 27 w 44"/>
                <a:gd name="T61" fmla="*/ 218 h 218"/>
                <a:gd name="T62" fmla="*/ 29 w 44"/>
                <a:gd name="T63" fmla="*/ 214 h 218"/>
                <a:gd name="T64" fmla="*/ 29 w 44"/>
                <a:gd name="T65" fmla="*/ 214 h 218"/>
                <a:gd name="T66" fmla="*/ 30 w 44"/>
                <a:gd name="T67" fmla="*/ 2 h 218"/>
                <a:gd name="T68" fmla="*/ 31 w 44"/>
                <a:gd name="T69" fmla="*/ 216 h 218"/>
                <a:gd name="T70" fmla="*/ 31 w 44"/>
                <a:gd name="T71" fmla="*/ 216 h 218"/>
                <a:gd name="T72" fmla="*/ 33 w 44"/>
                <a:gd name="T73" fmla="*/ 218 h 218"/>
                <a:gd name="T74" fmla="*/ 33 w 44"/>
                <a:gd name="T75" fmla="*/ 218 h 218"/>
                <a:gd name="T76" fmla="*/ 35 w 44"/>
                <a:gd name="T77" fmla="*/ 218 h 218"/>
                <a:gd name="T78" fmla="*/ 35 w 44"/>
                <a:gd name="T79" fmla="*/ 218 h 218"/>
                <a:gd name="T80" fmla="*/ 37 w 44"/>
                <a:gd name="T81" fmla="*/ 218 h 218"/>
                <a:gd name="T82" fmla="*/ 37 w 44"/>
                <a:gd name="T83" fmla="*/ 218 h 218"/>
                <a:gd name="T84" fmla="*/ 37 w 44"/>
                <a:gd name="T85" fmla="*/ 218 h 218"/>
                <a:gd name="T86" fmla="*/ 39 w 44"/>
                <a:gd name="T87" fmla="*/ 218 h 218"/>
                <a:gd name="T88" fmla="*/ 39 w 44"/>
                <a:gd name="T89" fmla="*/ 218 h 218"/>
                <a:gd name="T90" fmla="*/ 41 w 44"/>
                <a:gd name="T91" fmla="*/ 218 h 218"/>
                <a:gd name="T92" fmla="*/ 41 w 44"/>
                <a:gd name="T93" fmla="*/ 218 h 218"/>
                <a:gd name="T94" fmla="*/ 43 w 44"/>
                <a:gd name="T95" fmla="*/ 190 h 218"/>
                <a:gd name="T96" fmla="*/ 43 w 44"/>
                <a:gd name="T97" fmla="*/ 189 h 218"/>
                <a:gd name="T98" fmla="*/ 44 w 44"/>
                <a:gd name="T99" fmla="*/ 2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4" h="218">
                  <a:moveTo>
                    <a:pt x="0" y="218"/>
                  </a:moveTo>
                  <a:lnTo>
                    <a:pt x="2" y="144"/>
                  </a:lnTo>
                  <a:lnTo>
                    <a:pt x="2" y="140"/>
                  </a:lnTo>
                  <a:lnTo>
                    <a:pt x="2" y="0"/>
                  </a:lnTo>
                  <a:lnTo>
                    <a:pt x="4" y="217"/>
                  </a:lnTo>
                  <a:lnTo>
                    <a:pt x="4" y="217"/>
                  </a:lnTo>
                  <a:lnTo>
                    <a:pt x="6" y="218"/>
                  </a:lnTo>
                  <a:lnTo>
                    <a:pt x="6" y="218"/>
                  </a:lnTo>
                  <a:lnTo>
                    <a:pt x="8" y="218"/>
                  </a:lnTo>
                  <a:lnTo>
                    <a:pt x="8" y="218"/>
                  </a:lnTo>
                  <a:lnTo>
                    <a:pt x="9" y="218"/>
                  </a:lnTo>
                  <a:lnTo>
                    <a:pt x="10" y="218"/>
                  </a:lnTo>
                  <a:lnTo>
                    <a:pt x="10" y="218"/>
                  </a:lnTo>
                  <a:lnTo>
                    <a:pt x="12" y="218"/>
                  </a:lnTo>
                  <a:lnTo>
                    <a:pt x="12" y="218"/>
                  </a:lnTo>
                  <a:lnTo>
                    <a:pt x="14" y="217"/>
                  </a:lnTo>
                  <a:lnTo>
                    <a:pt x="14" y="217"/>
                  </a:lnTo>
                  <a:lnTo>
                    <a:pt x="16" y="1"/>
                  </a:lnTo>
                  <a:lnTo>
                    <a:pt x="16" y="205"/>
                  </a:lnTo>
                  <a:lnTo>
                    <a:pt x="16" y="205"/>
                  </a:lnTo>
                  <a:lnTo>
                    <a:pt x="18" y="218"/>
                  </a:lnTo>
                  <a:lnTo>
                    <a:pt x="18" y="218"/>
                  </a:lnTo>
                  <a:lnTo>
                    <a:pt x="21" y="218"/>
                  </a:lnTo>
                  <a:lnTo>
                    <a:pt x="21" y="218"/>
                  </a:lnTo>
                  <a:lnTo>
                    <a:pt x="23" y="218"/>
                  </a:lnTo>
                  <a:lnTo>
                    <a:pt x="23" y="218"/>
                  </a:lnTo>
                  <a:lnTo>
                    <a:pt x="23" y="218"/>
                  </a:lnTo>
                  <a:lnTo>
                    <a:pt x="25" y="218"/>
                  </a:lnTo>
                  <a:lnTo>
                    <a:pt x="25" y="218"/>
                  </a:lnTo>
                  <a:lnTo>
                    <a:pt x="27" y="218"/>
                  </a:lnTo>
                  <a:lnTo>
                    <a:pt x="27" y="218"/>
                  </a:lnTo>
                  <a:lnTo>
                    <a:pt x="29" y="214"/>
                  </a:lnTo>
                  <a:lnTo>
                    <a:pt x="29" y="214"/>
                  </a:lnTo>
                  <a:lnTo>
                    <a:pt x="30" y="2"/>
                  </a:lnTo>
                  <a:lnTo>
                    <a:pt x="31" y="216"/>
                  </a:lnTo>
                  <a:lnTo>
                    <a:pt x="31" y="216"/>
                  </a:lnTo>
                  <a:lnTo>
                    <a:pt x="33" y="218"/>
                  </a:lnTo>
                  <a:lnTo>
                    <a:pt x="33" y="218"/>
                  </a:lnTo>
                  <a:lnTo>
                    <a:pt x="35" y="218"/>
                  </a:lnTo>
                  <a:lnTo>
                    <a:pt x="35" y="218"/>
                  </a:lnTo>
                  <a:lnTo>
                    <a:pt x="37" y="218"/>
                  </a:lnTo>
                  <a:lnTo>
                    <a:pt x="37" y="218"/>
                  </a:lnTo>
                  <a:lnTo>
                    <a:pt x="37" y="218"/>
                  </a:lnTo>
                  <a:lnTo>
                    <a:pt x="39" y="218"/>
                  </a:lnTo>
                  <a:lnTo>
                    <a:pt x="39" y="218"/>
                  </a:lnTo>
                  <a:lnTo>
                    <a:pt x="41" y="218"/>
                  </a:lnTo>
                  <a:lnTo>
                    <a:pt x="41" y="218"/>
                  </a:lnTo>
                  <a:lnTo>
                    <a:pt x="43" y="190"/>
                  </a:lnTo>
                  <a:lnTo>
                    <a:pt x="43" y="189"/>
                  </a:lnTo>
                  <a:lnTo>
                    <a:pt x="44" y="2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" name="Freeform 62"/>
            <p:cNvSpPr>
              <a:spLocks/>
            </p:cNvSpPr>
            <p:nvPr/>
          </p:nvSpPr>
          <p:spPr bwMode="auto">
            <a:xfrm>
              <a:off x="1873477" y="2733675"/>
              <a:ext cx="71438" cy="342900"/>
            </a:xfrm>
            <a:custGeom>
              <a:avLst/>
              <a:gdLst>
                <a:gd name="T0" fmla="*/ 0 w 45"/>
                <a:gd name="T1" fmla="*/ 0 h 216"/>
                <a:gd name="T2" fmla="*/ 2 w 45"/>
                <a:gd name="T3" fmla="*/ 215 h 216"/>
                <a:gd name="T4" fmla="*/ 2 w 45"/>
                <a:gd name="T5" fmla="*/ 215 h 216"/>
                <a:gd name="T6" fmla="*/ 4 w 45"/>
                <a:gd name="T7" fmla="*/ 216 h 216"/>
                <a:gd name="T8" fmla="*/ 4 w 45"/>
                <a:gd name="T9" fmla="*/ 216 h 216"/>
                <a:gd name="T10" fmla="*/ 5 w 45"/>
                <a:gd name="T11" fmla="*/ 216 h 216"/>
                <a:gd name="T12" fmla="*/ 5 w 45"/>
                <a:gd name="T13" fmla="*/ 216 h 216"/>
                <a:gd name="T14" fmla="*/ 7 w 45"/>
                <a:gd name="T15" fmla="*/ 216 h 216"/>
                <a:gd name="T16" fmla="*/ 8 w 45"/>
                <a:gd name="T17" fmla="*/ 216 h 216"/>
                <a:gd name="T18" fmla="*/ 8 w 45"/>
                <a:gd name="T19" fmla="*/ 216 h 216"/>
                <a:gd name="T20" fmla="*/ 10 w 45"/>
                <a:gd name="T21" fmla="*/ 216 h 216"/>
                <a:gd name="T22" fmla="*/ 10 w 45"/>
                <a:gd name="T23" fmla="*/ 216 h 216"/>
                <a:gd name="T24" fmla="*/ 12 w 45"/>
                <a:gd name="T25" fmla="*/ 215 h 216"/>
                <a:gd name="T26" fmla="*/ 12 w 45"/>
                <a:gd name="T27" fmla="*/ 215 h 216"/>
                <a:gd name="T28" fmla="*/ 14 w 45"/>
                <a:gd name="T29" fmla="*/ 1 h 216"/>
                <a:gd name="T30" fmla="*/ 14 w 45"/>
                <a:gd name="T31" fmla="*/ 191 h 216"/>
                <a:gd name="T32" fmla="*/ 14 w 45"/>
                <a:gd name="T33" fmla="*/ 191 h 216"/>
                <a:gd name="T34" fmla="*/ 16 w 45"/>
                <a:gd name="T35" fmla="*/ 216 h 216"/>
                <a:gd name="T36" fmla="*/ 16 w 45"/>
                <a:gd name="T37" fmla="*/ 216 h 216"/>
                <a:gd name="T38" fmla="*/ 18 w 45"/>
                <a:gd name="T39" fmla="*/ 216 h 216"/>
                <a:gd name="T40" fmla="*/ 18 w 45"/>
                <a:gd name="T41" fmla="*/ 216 h 216"/>
                <a:gd name="T42" fmla="*/ 20 w 45"/>
                <a:gd name="T43" fmla="*/ 216 h 216"/>
                <a:gd name="T44" fmla="*/ 20 w 45"/>
                <a:gd name="T45" fmla="*/ 216 h 216"/>
                <a:gd name="T46" fmla="*/ 21 w 45"/>
                <a:gd name="T47" fmla="*/ 216 h 216"/>
                <a:gd name="T48" fmla="*/ 22 w 45"/>
                <a:gd name="T49" fmla="*/ 216 h 216"/>
                <a:gd name="T50" fmla="*/ 22 w 45"/>
                <a:gd name="T51" fmla="*/ 216 h 216"/>
                <a:gd name="T52" fmla="*/ 24 w 45"/>
                <a:gd name="T53" fmla="*/ 216 h 216"/>
                <a:gd name="T54" fmla="*/ 24 w 45"/>
                <a:gd name="T55" fmla="*/ 216 h 216"/>
                <a:gd name="T56" fmla="*/ 27 w 45"/>
                <a:gd name="T57" fmla="*/ 214 h 216"/>
                <a:gd name="T58" fmla="*/ 27 w 45"/>
                <a:gd name="T59" fmla="*/ 214 h 216"/>
                <a:gd name="T60" fmla="*/ 28 w 45"/>
                <a:gd name="T61" fmla="*/ 1 h 216"/>
                <a:gd name="T62" fmla="*/ 28 w 45"/>
                <a:gd name="T63" fmla="*/ 213 h 216"/>
                <a:gd name="T64" fmla="*/ 28 w 45"/>
                <a:gd name="T65" fmla="*/ 213 h 216"/>
                <a:gd name="T66" fmla="*/ 30 w 45"/>
                <a:gd name="T67" fmla="*/ 216 h 216"/>
                <a:gd name="T68" fmla="*/ 30 w 45"/>
                <a:gd name="T69" fmla="*/ 216 h 216"/>
                <a:gd name="T70" fmla="*/ 33 w 45"/>
                <a:gd name="T71" fmla="*/ 216 h 216"/>
                <a:gd name="T72" fmla="*/ 33 w 45"/>
                <a:gd name="T73" fmla="*/ 216 h 216"/>
                <a:gd name="T74" fmla="*/ 34 w 45"/>
                <a:gd name="T75" fmla="*/ 216 h 216"/>
                <a:gd name="T76" fmla="*/ 35 w 45"/>
                <a:gd name="T77" fmla="*/ 216 h 216"/>
                <a:gd name="T78" fmla="*/ 35 w 45"/>
                <a:gd name="T79" fmla="*/ 216 h 216"/>
                <a:gd name="T80" fmla="*/ 37 w 45"/>
                <a:gd name="T81" fmla="*/ 216 h 216"/>
                <a:gd name="T82" fmla="*/ 37 w 45"/>
                <a:gd name="T83" fmla="*/ 216 h 216"/>
                <a:gd name="T84" fmla="*/ 39 w 45"/>
                <a:gd name="T85" fmla="*/ 216 h 216"/>
                <a:gd name="T86" fmla="*/ 39 w 45"/>
                <a:gd name="T87" fmla="*/ 216 h 216"/>
                <a:gd name="T88" fmla="*/ 41 w 45"/>
                <a:gd name="T89" fmla="*/ 202 h 216"/>
                <a:gd name="T90" fmla="*/ 41 w 45"/>
                <a:gd name="T91" fmla="*/ 202 h 216"/>
                <a:gd name="T92" fmla="*/ 41 w 45"/>
                <a:gd name="T93" fmla="*/ 2 h 216"/>
                <a:gd name="T94" fmla="*/ 43 w 45"/>
                <a:gd name="T95" fmla="*/ 215 h 216"/>
                <a:gd name="T96" fmla="*/ 43 w 45"/>
                <a:gd name="T97" fmla="*/ 215 h 216"/>
                <a:gd name="T98" fmla="*/ 45 w 45"/>
                <a:gd name="T99" fmla="*/ 216 h 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5" h="216">
                  <a:moveTo>
                    <a:pt x="0" y="0"/>
                  </a:moveTo>
                  <a:lnTo>
                    <a:pt x="2" y="215"/>
                  </a:lnTo>
                  <a:lnTo>
                    <a:pt x="2" y="215"/>
                  </a:lnTo>
                  <a:lnTo>
                    <a:pt x="4" y="216"/>
                  </a:lnTo>
                  <a:lnTo>
                    <a:pt x="4" y="216"/>
                  </a:lnTo>
                  <a:lnTo>
                    <a:pt x="5" y="216"/>
                  </a:lnTo>
                  <a:lnTo>
                    <a:pt x="5" y="216"/>
                  </a:lnTo>
                  <a:lnTo>
                    <a:pt x="7" y="216"/>
                  </a:lnTo>
                  <a:lnTo>
                    <a:pt x="8" y="216"/>
                  </a:lnTo>
                  <a:lnTo>
                    <a:pt x="8" y="216"/>
                  </a:lnTo>
                  <a:lnTo>
                    <a:pt x="10" y="216"/>
                  </a:lnTo>
                  <a:lnTo>
                    <a:pt x="10" y="216"/>
                  </a:lnTo>
                  <a:lnTo>
                    <a:pt x="12" y="215"/>
                  </a:lnTo>
                  <a:lnTo>
                    <a:pt x="12" y="215"/>
                  </a:lnTo>
                  <a:lnTo>
                    <a:pt x="14" y="1"/>
                  </a:lnTo>
                  <a:lnTo>
                    <a:pt x="14" y="191"/>
                  </a:lnTo>
                  <a:lnTo>
                    <a:pt x="14" y="191"/>
                  </a:lnTo>
                  <a:lnTo>
                    <a:pt x="16" y="216"/>
                  </a:lnTo>
                  <a:lnTo>
                    <a:pt x="16" y="216"/>
                  </a:lnTo>
                  <a:lnTo>
                    <a:pt x="18" y="216"/>
                  </a:lnTo>
                  <a:lnTo>
                    <a:pt x="18" y="216"/>
                  </a:lnTo>
                  <a:lnTo>
                    <a:pt x="20" y="216"/>
                  </a:lnTo>
                  <a:lnTo>
                    <a:pt x="20" y="216"/>
                  </a:lnTo>
                  <a:lnTo>
                    <a:pt x="21" y="216"/>
                  </a:lnTo>
                  <a:lnTo>
                    <a:pt x="22" y="216"/>
                  </a:lnTo>
                  <a:lnTo>
                    <a:pt x="22" y="216"/>
                  </a:lnTo>
                  <a:lnTo>
                    <a:pt x="24" y="216"/>
                  </a:lnTo>
                  <a:lnTo>
                    <a:pt x="24" y="216"/>
                  </a:lnTo>
                  <a:lnTo>
                    <a:pt x="27" y="214"/>
                  </a:lnTo>
                  <a:lnTo>
                    <a:pt x="27" y="214"/>
                  </a:lnTo>
                  <a:lnTo>
                    <a:pt x="28" y="1"/>
                  </a:lnTo>
                  <a:lnTo>
                    <a:pt x="28" y="213"/>
                  </a:lnTo>
                  <a:lnTo>
                    <a:pt x="28" y="213"/>
                  </a:lnTo>
                  <a:lnTo>
                    <a:pt x="30" y="216"/>
                  </a:lnTo>
                  <a:lnTo>
                    <a:pt x="30" y="216"/>
                  </a:lnTo>
                  <a:lnTo>
                    <a:pt x="33" y="216"/>
                  </a:lnTo>
                  <a:lnTo>
                    <a:pt x="33" y="216"/>
                  </a:lnTo>
                  <a:lnTo>
                    <a:pt x="34" y="216"/>
                  </a:lnTo>
                  <a:lnTo>
                    <a:pt x="35" y="216"/>
                  </a:lnTo>
                  <a:lnTo>
                    <a:pt x="35" y="216"/>
                  </a:lnTo>
                  <a:lnTo>
                    <a:pt x="37" y="216"/>
                  </a:lnTo>
                  <a:lnTo>
                    <a:pt x="37" y="216"/>
                  </a:lnTo>
                  <a:lnTo>
                    <a:pt x="39" y="216"/>
                  </a:lnTo>
                  <a:lnTo>
                    <a:pt x="39" y="216"/>
                  </a:lnTo>
                  <a:lnTo>
                    <a:pt x="41" y="202"/>
                  </a:lnTo>
                  <a:lnTo>
                    <a:pt x="41" y="202"/>
                  </a:lnTo>
                  <a:lnTo>
                    <a:pt x="41" y="2"/>
                  </a:lnTo>
                  <a:lnTo>
                    <a:pt x="43" y="215"/>
                  </a:lnTo>
                  <a:lnTo>
                    <a:pt x="43" y="215"/>
                  </a:lnTo>
                  <a:lnTo>
                    <a:pt x="45" y="216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0" name="Freeform 63"/>
            <p:cNvSpPr>
              <a:spLocks/>
            </p:cNvSpPr>
            <p:nvPr/>
          </p:nvSpPr>
          <p:spPr bwMode="auto">
            <a:xfrm>
              <a:off x="1944915" y="2738438"/>
              <a:ext cx="69850" cy="338138"/>
            </a:xfrm>
            <a:custGeom>
              <a:avLst/>
              <a:gdLst>
                <a:gd name="T0" fmla="*/ 0 w 44"/>
                <a:gd name="T1" fmla="*/ 213 h 213"/>
                <a:gd name="T2" fmla="*/ 0 w 44"/>
                <a:gd name="T3" fmla="*/ 213 h 213"/>
                <a:gd name="T4" fmla="*/ 2 w 44"/>
                <a:gd name="T5" fmla="*/ 213 h 213"/>
                <a:gd name="T6" fmla="*/ 2 w 44"/>
                <a:gd name="T7" fmla="*/ 213 h 213"/>
                <a:gd name="T8" fmla="*/ 3 w 44"/>
                <a:gd name="T9" fmla="*/ 213 h 213"/>
                <a:gd name="T10" fmla="*/ 4 w 44"/>
                <a:gd name="T11" fmla="*/ 213 h 213"/>
                <a:gd name="T12" fmla="*/ 4 w 44"/>
                <a:gd name="T13" fmla="*/ 213 h 213"/>
                <a:gd name="T14" fmla="*/ 6 w 44"/>
                <a:gd name="T15" fmla="*/ 213 h 213"/>
                <a:gd name="T16" fmla="*/ 6 w 44"/>
                <a:gd name="T17" fmla="*/ 213 h 213"/>
                <a:gd name="T18" fmla="*/ 8 w 44"/>
                <a:gd name="T19" fmla="*/ 212 h 213"/>
                <a:gd name="T20" fmla="*/ 8 w 44"/>
                <a:gd name="T21" fmla="*/ 212 h 213"/>
                <a:gd name="T22" fmla="*/ 10 w 44"/>
                <a:gd name="T23" fmla="*/ 0 h 213"/>
                <a:gd name="T24" fmla="*/ 10 w 44"/>
                <a:gd name="T25" fmla="*/ 150 h 213"/>
                <a:gd name="T26" fmla="*/ 10 w 44"/>
                <a:gd name="T27" fmla="*/ 152 h 213"/>
                <a:gd name="T28" fmla="*/ 13 w 44"/>
                <a:gd name="T29" fmla="*/ 213 h 213"/>
                <a:gd name="T30" fmla="*/ 13 w 44"/>
                <a:gd name="T31" fmla="*/ 213 h 213"/>
                <a:gd name="T32" fmla="*/ 15 w 44"/>
                <a:gd name="T33" fmla="*/ 213 h 213"/>
                <a:gd name="T34" fmla="*/ 15 w 44"/>
                <a:gd name="T35" fmla="*/ 213 h 213"/>
                <a:gd name="T36" fmla="*/ 17 w 44"/>
                <a:gd name="T37" fmla="*/ 213 h 213"/>
                <a:gd name="T38" fmla="*/ 17 w 44"/>
                <a:gd name="T39" fmla="*/ 213 h 213"/>
                <a:gd name="T40" fmla="*/ 17 w 44"/>
                <a:gd name="T41" fmla="*/ 213 h 213"/>
                <a:gd name="T42" fmla="*/ 19 w 44"/>
                <a:gd name="T43" fmla="*/ 213 h 213"/>
                <a:gd name="T44" fmla="*/ 19 w 44"/>
                <a:gd name="T45" fmla="*/ 213 h 213"/>
                <a:gd name="T46" fmla="*/ 21 w 44"/>
                <a:gd name="T47" fmla="*/ 213 h 213"/>
                <a:gd name="T48" fmla="*/ 21 w 44"/>
                <a:gd name="T49" fmla="*/ 213 h 213"/>
                <a:gd name="T50" fmla="*/ 23 w 44"/>
                <a:gd name="T51" fmla="*/ 211 h 213"/>
                <a:gd name="T52" fmla="*/ 23 w 44"/>
                <a:gd name="T53" fmla="*/ 211 h 213"/>
                <a:gd name="T54" fmla="*/ 24 w 44"/>
                <a:gd name="T55" fmla="*/ 1 h 213"/>
                <a:gd name="T56" fmla="*/ 25 w 44"/>
                <a:gd name="T57" fmla="*/ 209 h 213"/>
                <a:gd name="T58" fmla="*/ 25 w 44"/>
                <a:gd name="T59" fmla="*/ 209 h 213"/>
                <a:gd name="T60" fmla="*/ 27 w 44"/>
                <a:gd name="T61" fmla="*/ 213 h 213"/>
                <a:gd name="T62" fmla="*/ 27 w 44"/>
                <a:gd name="T63" fmla="*/ 213 h 213"/>
                <a:gd name="T64" fmla="*/ 29 w 44"/>
                <a:gd name="T65" fmla="*/ 213 h 213"/>
                <a:gd name="T66" fmla="*/ 29 w 44"/>
                <a:gd name="T67" fmla="*/ 213 h 213"/>
                <a:gd name="T68" fmla="*/ 31 w 44"/>
                <a:gd name="T69" fmla="*/ 213 h 213"/>
                <a:gd name="T70" fmla="*/ 31 w 44"/>
                <a:gd name="T71" fmla="*/ 213 h 213"/>
                <a:gd name="T72" fmla="*/ 31 w 44"/>
                <a:gd name="T73" fmla="*/ 213 h 213"/>
                <a:gd name="T74" fmla="*/ 33 w 44"/>
                <a:gd name="T75" fmla="*/ 213 h 213"/>
                <a:gd name="T76" fmla="*/ 33 w 44"/>
                <a:gd name="T77" fmla="*/ 213 h 213"/>
                <a:gd name="T78" fmla="*/ 35 w 44"/>
                <a:gd name="T79" fmla="*/ 213 h 213"/>
                <a:gd name="T80" fmla="*/ 35 w 44"/>
                <a:gd name="T81" fmla="*/ 213 h 213"/>
                <a:gd name="T82" fmla="*/ 38 w 44"/>
                <a:gd name="T83" fmla="*/ 205 h 213"/>
                <a:gd name="T84" fmla="*/ 38 w 44"/>
                <a:gd name="T85" fmla="*/ 205 h 213"/>
                <a:gd name="T86" fmla="*/ 38 w 44"/>
                <a:gd name="T87" fmla="*/ 1 h 213"/>
                <a:gd name="T88" fmla="*/ 40 w 44"/>
                <a:gd name="T89" fmla="*/ 212 h 213"/>
                <a:gd name="T90" fmla="*/ 40 w 44"/>
                <a:gd name="T91" fmla="*/ 212 h 213"/>
                <a:gd name="T92" fmla="*/ 42 w 44"/>
                <a:gd name="T93" fmla="*/ 213 h 213"/>
                <a:gd name="T94" fmla="*/ 42 w 44"/>
                <a:gd name="T95" fmla="*/ 213 h 213"/>
                <a:gd name="T96" fmla="*/ 44 w 44"/>
                <a:gd name="T97" fmla="*/ 213 h 213"/>
                <a:gd name="T98" fmla="*/ 44 w 44"/>
                <a:gd name="T99" fmla="*/ 213 h 2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4" h="213">
                  <a:moveTo>
                    <a:pt x="0" y="213"/>
                  </a:moveTo>
                  <a:lnTo>
                    <a:pt x="0" y="213"/>
                  </a:lnTo>
                  <a:lnTo>
                    <a:pt x="2" y="213"/>
                  </a:lnTo>
                  <a:lnTo>
                    <a:pt x="2" y="213"/>
                  </a:lnTo>
                  <a:lnTo>
                    <a:pt x="3" y="213"/>
                  </a:lnTo>
                  <a:lnTo>
                    <a:pt x="4" y="213"/>
                  </a:lnTo>
                  <a:lnTo>
                    <a:pt x="4" y="213"/>
                  </a:lnTo>
                  <a:lnTo>
                    <a:pt x="6" y="213"/>
                  </a:lnTo>
                  <a:lnTo>
                    <a:pt x="6" y="213"/>
                  </a:lnTo>
                  <a:lnTo>
                    <a:pt x="8" y="212"/>
                  </a:lnTo>
                  <a:lnTo>
                    <a:pt x="8" y="212"/>
                  </a:lnTo>
                  <a:lnTo>
                    <a:pt x="10" y="0"/>
                  </a:lnTo>
                  <a:lnTo>
                    <a:pt x="10" y="150"/>
                  </a:lnTo>
                  <a:lnTo>
                    <a:pt x="10" y="152"/>
                  </a:lnTo>
                  <a:lnTo>
                    <a:pt x="13" y="213"/>
                  </a:lnTo>
                  <a:lnTo>
                    <a:pt x="13" y="213"/>
                  </a:lnTo>
                  <a:lnTo>
                    <a:pt x="15" y="213"/>
                  </a:lnTo>
                  <a:lnTo>
                    <a:pt x="15" y="213"/>
                  </a:lnTo>
                  <a:lnTo>
                    <a:pt x="17" y="213"/>
                  </a:lnTo>
                  <a:lnTo>
                    <a:pt x="17" y="213"/>
                  </a:lnTo>
                  <a:lnTo>
                    <a:pt x="17" y="213"/>
                  </a:lnTo>
                  <a:lnTo>
                    <a:pt x="19" y="213"/>
                  </a:lnTo>
                  <a:lnTo>
                    <a:pt x="19" y="213"/>
                  </a:lnTo>
                  <a:lnTo>
                    <a:pt x="21" y="213"/>
                  </a:lnTo>
                  <a:lnTo>
                    <a:pt x="21" y="213"/>
                  </a:lnTo>
                  <a:lnTo>
                    <a:pt x="23" y="211"/>
                  </a:lnTo>
                  <a:lnTo>
                    <a:pt x="23" y="211"/>
                  </a:lnTo>
                  <a:lnTo>
                    <a:pt x="24" y="1"/>
                  </a:lnTo>
                  <a:lnTo>
                    <a:pt x="25" y="209"/>
                  </a:lnTo>
                  <a:lnTo>
                    <a:pt x="25" y="209"/>
                  </a:lnTo>
                  <a:lnTo>
                    <a:pt x="27" y="213"/>
                  </a:lnTo>
                  <a:lnTo>
                    <a:pt x="27" y="213"/>
                  </a:lnTo>
                  <a:lnTo>
                    <a:pt x="29" y="213"/>
                  </a:lnTo>
                  <a:lnTo>
                    <a:pt x="29" y="213"/>
                  </a:lnTo>
                  <a:lnTo>
                    <a:pt x="31" y="213"/>
                  </a:lnTo>
                  <a:lnTo>
                    <a:pt x="31" y="213"/>
                  </a:lnTo>
                  <a:lnTo>
                    <a:pt x="31" y="213"/>
                  </a:lnTo>
                  <a:lnTo>
                    <a:pt x="33" y="213"/>
                  </a:lnTo>
                  <a:lnTo>
                    <a:pt x="33" y="213"/>
                  </a:lnTo>
                  <a:lnTo>
                    <a:pt x="35" y="213"/>
                  </a:lnTo>
                  <a:lnTo>
                    <a:pt x="35" y="213"/>
                  </a:lnTo>
                  <a:lnTo>
                    <a:pt x="38" y="205"/>
                  </a:lnTo>
                  <a:lnTo>
                    <a:pt x="38" y="205"/>
                  </a:lnTo>
                  <a:lnTo>
                    <a:pt x="38" y="1"/>
                  </a:lnTo>
                  <a:lnTo>
                    <a:pt x="40" y="212"/>
                  </a:lnTo>
                  <a:lnTo>
                    <a:pt x="40" y="212"/>
                  </a:lnTo>
                  <a:lnTo>
                    <a:pt x="42" y="213"/>
                  </a:lnTo>
                  <a:lnTo>
                    <a:pt x="42" y="213"/>
                  </a:lnTo>
                  <a:lnTo>
                    <a:pt x="44" y="213"/>
                  </a:lnTo>
                  <a:lnTo>
                    <a:pt x="44" y="213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1" name="Freeform 64"/>
            <p:cNvSpPr>
              <a:spLocks/>
            </p:cNvSpPr>
            <p:nvPr/>
          </p:nvSpPr>
          <p:spPr bwMode="auto">
            <a:xfrm>
              <a:off x="2014765" y="2741613"/>
              <a:ext cx="69850" cy="334963"/>
            </a:xfrm>
            <a:custGeom>
              <a:avLst/>
              <a:gdLst>
                <a:gd name="T0" fmla="*/ 0 w 44"/>
                <a:gd name="T1" fmla="*/ 211 h 211"/>
                <a:gd name="T2" fmla="*/ 1 w 44"/>
                <a:gd name="T3" fmla="*/ 211 h 211"/>
                <a:gd name="T4" fmla="*/ 2 w 44"/>
                <a:gd name="T5" fmla="*/ 211 h 211"/>
                <a:gd name="T6" fmla="*/ 2 w 44"/>
                <a:gd name="T7" fmla="*/ 211 h 211"/>
                <a:gd name="T8" fmla="*/ 4 w 44"/>
                <a:gd name="T9" fmla="*/ 211 h 211"/>
                <a:gd name="T10" fmla="*/ 4 w 44"/>
                <a:gd name="T11" fmla="*/ 211 h 211"/>
                <a:gd name="T12" fmla="*/ 6 w 44"/>
                <a:gd name="T13" fmla="*/ 210 h 211"/>
                <a:gd name="T14" fmla="*/ 6 w 44"/>
                <a:gd name="T15" fmla="*/ 210 h 211"/>
                <a:gd name="T16" fmla="*/ 8 w 44"/>
                <a:gd name="T17" fmla="*/ 0 h 211"/>
                <a:gd name="T18" fmla="*/ 8 w 44"/>
                <a:gd name="T19" fmla="*/ 17 h 211"/>
                <a:gd name="T20" fmla="*/ 8 w 44"/>
                <a:gd name="T21" fmla="*/ 22 h 211"/>
                <a:gd name="T22" fmla="*/ 10 w 44"/>
                <a:gd name="T23" fmla="*/ 211 h 211"/>
                <a:gd name="T24" fmla="*/ 10 w 44"/>
                <a:gd name="T25" fmla="*/ 211 h 211"/>
                <a:gd name="T26" fmla="*/ 12 w 44"/>
                <a:gd name="T27" fmla="*/ 211 h 211"/>
                <a:gd name="T28" fmla="*/ 12 w 44"/>
                <a:gd name="T29" fmla="*/ 211 h 211"/>
                <a:gd name="T30" fmla="*/ 14 w 44"/>
                <a:gd name="T31" fmla="*/ 211 h 211"/>
                <a:gd name="T32" fmla="*/ 14 w 44"/>
                <a:gd name="T33" fmla="*/ 211 h 211"/>
                <a:gd name="T34" fmla="*/ 15 w 44"/>
                <a:gd name="T35" fmla="*/ 211 h 211"/>
                <a:gd name="T36" fmla="*/ 16 w 44"/>
                <a:gd name="T37" fmla="*/ 211 h 211"/>
                <a:gd name="T38" fmla="*/ 16 w 44"/>
                <a:gd name="T39" fmla="*/ 211 h 211"/>
                <a:gd name="T40" fmla="*/ 19 w 44"/>
                <a:gd name="T41" fmla="*/ 211 h 211"/>
                <a:gd name="T42" fmla="*/ 19 w 44"/>
                <a:gd name="T43" fmla="*/ 211 h 211"/>
                <a:gd name="T44" fmla="*/ 21 w 44"/>
                <a:gd name="T45" fmla="*/ 209 h 211"/>
                <a:gd name="T46" fmla="*/ 21 w 44"/>
                <a:gd name="T47" fmla="*/ 209 h 211"/>
                <a:gd name="T48" fmla="*/ 22 w 44"/>
                <a:gd name="T49" fmla="*/ 0 h 211"/>
                <a:gd name="T50" fmla="*/ 23 w 44"/>
                <a:gd name="T51" fmla="*/ 205 h 211"/>
                <a:gd name="T52" fmla="*/ 23 w 44"/>
                <a:gd name="T53" fmla="*/ 205 h 211"/>
                <a:gd name="T54" fmla="*/ 25 w 44"/>
                <a:gd name="T55" fmla="*/ 211 h 211"/>
                <a:gd name="T56" fmla="*/ 25 w 44"/>
                <a:gd name="T57" fmla="*/ 211 h 211"/>
                <a:gd name="T58" fmla="*/ 27 w 44"/>
                <a:gd name="T59" fmla="*/ 211 h 211"/>
                <a:gd name="T60" fmla="*/ 27 w 44"/>
                <a:gd name="T61" fmla="*/ 211 h 211"/>
                <a:gd name="T62" fmla="*/ 29 w 44"/>
                <a:gd name="T63" fmla="*/ 211 h 211"/>
                <a:gd name="T64" fmla="*/ 29 w 44"/>
                <a:gd name="T65" fmla="*/ 211 h 211"/>
                <a:gd name="T66" fmla="*/ 29 w 44"/>
                <a:gd name="T67" fmla="*/ 211 h 211"/>
                <a:gd name="T68" fmla="*/ 31 w 44"/>
                <a:gd name="T69" fmla="*/ 211 h 211"/>
                <a:gd name="T70" fmla="*/ 31 w 44"/>
                <a:gd name="T71" fmla="*/ 211 h 211"/>
                <a:gd name="T72" fmla="*/ 33 w 44"/>
                <a:gd name="T73" fmla="*/ 211 h 211"/>
                <a:gd name="T74" fmla="*/ 33 w 44"/>
                <a:gd name="T75" fmla="*/ 211 h 211"/>
                <a:gd name="T76" fmla="*/ 35 w 44"/>
                <a:gd name="T77" fmla="*/ 206 h 211"/>
                <a:gd name="T78" fmla="*/ 35 w 44"/>
                <a:gd name="T79" fmla="*/ 206 h 211"/>
                <a:gd name="T80" fmla="*/ 36 w 44"/>
                <a:gd name="T81" fmla="*/ 1 h 211"/>
                <a:gd name="T82" fmla="*/ 37 w 44"/>
                <a:gd name="T83" fmla="*/ 209 h 211"/>
                <a:gd name="T84" fmla="*/ 37 w 44"/>
                <a:gd name="T85" fmla="*/ 209 h 211"/>
                <a:gd name="T86" fmla="*/ 39 w 44"/>
                <a:gd name="T87" fmla="*/ 211 h 211"/>
                <a:gd name="T88" fmla="*/ 39 w 44"/>
                <a:gd name="T89" fmla="*/ 211 h 211"/>
                <a:gd name="T90" fmla="*/ 41 w 44"/>
                <a:gd name="T91" fmla="*/ 211 h 211"/>
                <a:gd name="T92" fmla="*/ 41 w 44"/>
                <a:gd name="T93" fmla="*/ 211 h 211"/>
                <a:gd name="T94" fmla="*/ 43 w 44"/>
                <a:gd name="T95" fmla="*/ 211 h 211"/>
                <a:gd name="T96" fmla="*/ 44 w 44"/>
                <a:gd name="T97" fmla="*/ 211 h 211"/>
                <a:gd name="T98" fmla="*/ 44 w 44"/>
                <a:gd name="T99" fmla="*/ 211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4" h="211">
                  <a:moveTo>
                    <a:pt x="0" y="211"/>
                  </a:moveTo>
                  <a:lnTo>
                    <a:pt x="1" y="211"/>
                  </a:lnTo>
                  <a:lnTo>
                    <a:pt x="2" y="211"/>
                  </a:lnTo>
                  <a:lnTo>
                    <a:pt x="2" y="211"/>
                  </a:lnTo>
                  <a:lnTo>
                    <a:pt x="4" y="211"/>
                  </a:lnTo>
                  <a:lnTo>
                    <a:pt x="4" y="211"/>
                  </a:lnTo>
                  <a:lnTo>
                    <a:pt x="6" y="210"/>
                  </a:lnTo>
                  <a:lnTo>
                    <a:pt x="6" y="210"/>
                  </a:lnTo>
                  <a:lnTo>
                    <a:pt x="8" y="0"/>
                  </a:lnTo>
                  <a:lnTo>
                    <a:pt x="8" y="17"/>
                  </a:lnTo>
                  <a:lnTo>
                    <a:pt x="8" y="22"/>
                  </a:lnTo>
                  <a:lnTo>
                    <a:pt x="10" y="211"/>
                  </a:lnTo>
                  <a:lnTo>
                    <a:pt x="10" y="211"/>
                  </a:lnTo>
                  <a:lnTo>
                    <a:pt x="12" y="211"/>
                  </a:lnTo>
                  <a:lnTo>
                    <a:pt x="12" y="211"/>
                  </a:lnTo>
                  <a:lnTo>
                    <a:pt x="14" y="211"/>
                  </a:lnTo>
                  <a:lnTo>
                    <a:pt x="14" y="211"/>
                  </a:lnTo>
                  <a:lnTo>
                    <a:pt x="15" y="211"/>
                  </a:lnTo>
                  <a:lnTo>
                    <a:pt x="16" y="211"/>
                  </a:lnTo>
                  <a:lnTo>
                    <a:pt x="16" y="211"/>
                  </a:lnTo>
                  <a:lnTo>
                    <a:pt x="19" y="211"/>
                  </a:lnTo>
                  <a:lnTo>
                    <a:pt x="19" y="211"/>
                  </a:lnTo>
                  <a:lnTo>
                    <a:pt x="21" y="209"/>
                  </a:lnTo>
                  <a:lnTo>
                    <a:pt x="21" y="209"/>
                  </a:lnTo>
                  <a:lnTo>
                    <a:pt x="22" y="0"/>
                  </a:lnTo>
                  <a:lnTo>
                    <a:pt x="23" y="205"/>
                  </a:lnTo>
                  <a:lnTo>
                    <a:pt x="23" y="205"/>
                  </a:lnTo>
                  <a:lnTo>
                    <a:pt x="25" y="211"/>
                  </a:lnTo>
                  <a:lnTo>
                    <a:pt x="25" y="211"/>
                  </a:lnTo>
                  <a:lnTo>
                    <a:pt x="27" y="211"/>
                  </a:lnTo>
                  <a:lnTo>
                    <a:pt x="27" y="211"/>
                  </a:lnTo>
                  <a:lnTo>
                    <a:pt x="29" y="211"/>
                  </a:lnTo>
                  <a:lnTo>
                    <a:pt x="29" y="211"/>
                  </a:lnTo>
                  <a:lnTo>
                    <a:pt x="29" y="211"/>
                  </a:lnTo>
                  <a:lnTo>
                    <a:pt x="31" y="211"/>
                  </a:lnTo>
                  <a:lnTo>
                    <a:pt x="31" y="211"/>
                  </a:lnTo>
                  <a:lnTo>
                    <a:pt x="33" y="211"/>
                  </a:lnTo>
                  <a:lnTo>
                    <a:pt x="33" y="211"/>
                  </a:lnTo>
                  <a:lnTo>
                    <a:pt x="35" y="206"/>
                  </a:lnTo>
                  <a:lnTo>
                    <a:pt x="35" y="206"/>
                  </a:lnTo>
                  <a:lnTo>
                    <a:pt x="36" y="1"/>
                  </a:lnTo>
                  <a:lnTo>
                    <a:pt x="37" y="209"/>
                  </a:lnTo>
                  <a:lnTo>
                    <a:pt x="37" y="209"/>
                  </a:lnTo>
                  <a:lnTo>
                    <a:pt x="39" y="211"/>
                  </a:lnTo>
                  <a:lnTo>
                    <a:pt x="39" y="211"/>
                  </a:lnTo>
                  <a:lnTo>
                    <a:pt x="41" y="211"/>
                  </a:lnTo>
                  <a:lnTo>
                    <a:pt x="41" y="211"/>
                  </a:lnTo>
                  <a:lnTo>
                    <a:pt x="43" y="211"/>
                  </a:lnTo>
                  <a:lnTo>
                    <a:pt x="44" y="211"/>
                  </a:lnTo>
                  <a:lnTo>
                    <a:pt x="44" y="211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2" name="Freeform 65"/>
            <p:cNvSpPr>
              <a:spLocks/>
            </p:cNvSpPr>
            <p:nvPr/>
          </p:nvSpPr>
          <p:spPr bwMode="auto">
            <a:xfrm>
              <a:off x="2084615" y="2743200"/>
              <a:ext cx="71438" cy="333375"/>
            </a:xfrm>
            <a:custGeom>
              <a:avLst/>
              <a:gdLst>
                <a:gd name="T0" fmla="*/ 0 w 45"/>
                <a:gd name="T1" fmla="*/ 210 h 210"/>
                <a:gd name="T2" fmla="*/ 2 w 45"/>
                <a:gd name="T3" fmla="*/ 210 h 210"/>
                <a:gd name="T4" fmla="*/ 2 w 45"/>
                <a:gd name="T5" fmla="*/ 210 h 210"/>
                <a:gd name="T6" fmla="*/ 3 w 45"/>
                <a:gd name="T7" fmla="*/ 210 h 210"/>
                <a:gd name="T8" fmla="*/ 3 w 45"/>
                <a:gd name="T9" fmla="*/ 210 h 210"/>
                <a:gd name="T10" fmla="*/ 6 w 45"/>
                <a:gd name="T11" fmla="*/ 95 h 210"/>
                <a:gd name="T12" fmla="*/ 6 w 45"/>
                <a:gd name="T13" fmla="*/ 89 h 210"/>
                <a:gd name="T14" fmla="*/ 6 w 45"/>
                <a:gd name="T15" fmla="*/ 0 h 210"/>
                <a:gd name="T16" fmla="*/ 8 w 45"/>
                <a:gd name="T17" fmla="*/ 209 h 210"/>
                <a:gd name="T18" fmla="*/ 8 w 45"/>
                <a:gd name="T19" fmla="*/ 209 h 210"/>
                <a:gd name="T20" fmla="*/ 10 w 45"/>
                <a:gd name="T21" fmla="*/ 210 h 210"/>
                <a:gd name="T22" fmla="*/ 10 w 45"/>
                <a:gd name="T23" fmla="*/ 210 h 210"/>
                <a:gd name="T24" fmla="*/ 12 w 45"/>
                <a:gd name="T25" fmla="*/ 210 h 210"/>
                <a:gd name="T26" fmla="*/ 12 w 45"/>
                <a:gd name="T27" fmla="*/ 210 h 210"/>
                <a:gd name="T28" fmla="*/ 13 w 45"/>
                <a:gd name="T29" fmla="*/ 210 h 210"/>
                <a:gd name="T30" fmla="*/ 14 w 45"/>
                <a:gd name="T31" fmla="*/ 210 h 210"/>
                <a:gd name="T32" fmla="*/ 14 w 45"/>
                <a:gd name="T33" fmla="*/ 210 h 210"/>
                <a:gd name="T34" fmla="*/ 16 w 45"/>
                <a:gd name="T35" fmla="*/ 210 h 210"/>
                <a:gd name="T36" fmla="*/ 16 w 45"/>
                <a:gd name="T37" fmla="*/ 210 h 210"/>
                <a:gd name="T38" fmla="*/ 18 w 45"/>
                <a:gd name="T39" fmla="*/ 209 h 210"/>
                <a:gd name="T40" fmla="*/ 18 w 45"/>
                <a:gd name="T41" fmla="*/ 209 h 210"/>
                <a:gd name="T42" fmla="*/ 20 w 45"/>
                <a:gd name="T43" fmla="*/ 1 h 210"/>
                <a:gd name="T44" fmla="*/ 20 w 45"/>
                <a:gd name="T45" fmla="*/ 200 h 210"/>
                <a:gd name="T46" fmla="*/ 20 w 45"/>
                <a:gd name="T47" fmla="*/ 200 h 210"/>
                <a:gd name="T48" fmla="*/ 22 w 45"/>
                <a:gd name="T49" fmla="*/ 210 h 210"/>
                <a:gd name="T50" fmla="*/ 22 w 45"/>
                <a:gd name="T51" fmla="*/ 210 h 210"/>
                <a:gd name="T52" fmla="*/ 25 w 45"/>
                <a:gd name="T53" fmla="*/ 210 h 210"/>
                <a:gd name="T54" fmla="*/ 25 w 45"/>
                <a:gd name="T55" fmla="*/ 210 h 210"/>
                <a:gd name="T56" fmla="*/ 26 w 45"/>
                <a:gd name="T57" fmla="*/ 210 h 210"/>
                <a:gd name="T58" fmla="*/ 26 w 45"/>
                <a:gd name="T59" fmla="*/ 210 h 210"/>
                <a:gd name="T60" fmla="*/ 27 w 45"/>
                <a:gd name="T61" fmla="*/ 210 h 210"/>
                <a:gd name="T62" fmla="*/ 28 w 45"/>
                <a:gd name="T63" fmla="*/ 210 h 210"/>
                <a:gd name="T64" fmla="*/ 28 w 45"/>
                <a:gd name="T65" fmla="*/ 210 h 210"/>
                <a:gd name="T66" fmla="*/ 31 w 45"/>
                <a:gd name="T67" fmla="*/ 210 h 210"/>
                <a:gd name="T68" fmla="*/ 31 w 45"/>
                <a:gd name="T69" fmla="*/ 210 h 210"/>
                <a:gd name="T70" fmla="*/ 33 w 45"/>
                <a:gd name="T71" fmla="*/ 206 h 210"/>
                <a:gd name="T72" fmla="*/ 33 w 45"/>
                <a:gd name="T73" fmla="*/ 206 h 210"/>
                <a:gd name="T74" fmla="*/ 33 w 45"/>
                <a:gd name="T75" fmla="*/ 1 h 210"/>
                <a:gd name="T76" fmla="*/ 35 w 45"/>
                <a:gd name="T77" fmla="*/ 208 h 210"/>
                <a:gd name="T78" fmla="*/ 35 w 45"/>
                <a:gd name="T79" fmla="*/ 208 h 210"/>
                <a:gd name="T80" fmla="*/ 37 w 45"/>
                <a:gd name="T81" fmla="*/ 210 h 210"/>
                <a:gd name="T82" fmla="*/ 37 w 45"/>
                <a:gd name="T83" fmla="*/ 210 h 210"/>
                <a:gd name="T84" fmla="*/ 39 w 45"/>
                <a:gd name="T85" fmla="*/ 210 h 210"/>
                <a:gd name="T86" fmla="*/ 39 w 45"/>
                <a:gd name="T87" fmla="*/ 210 h 210"/>
                <a:gd name="T88" fmla="*/ 40 w 45"/>
                <a:gd name="T89" fmla="*/ 210 h 210"/>
                <a:gd name="T90" fmla="*/ 41 w 45"/>
                <a:gd name="T91" fmla="*/ 210 h 210"/>
                <a:gd name="T92" fmla="*/ 41 w 45"/>
                <a:gd name="T93" fmla="*/ 210 h 210"/>
                <a:gd name="T94" fmla="*/ 43 w 45"/>
                <a:gd name="T95" fmla="*/ 210 h 210"/>
                <a:gd name="T96" fmla="*/ 43 w 45"/>
                <a:gd name="T97" fmla="*/ 210 h 210"/>
                <a:gd name="T98" fmla="*/ 45 w 45"/>
                <a:gd name="T99" fmla="*/ 210 h 2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5" h="210">
                  <a:moveTo>
                    <a:pt x="0" y="210"/>
                  </a:moveTo>
                  <a:lnTo>
                    <a:pt x="2" y="210"/>
                  </a:lnTo>
                  <a:lnTo>
                    <a:pt x="2" y="210"/>
                  </a:lnTo>
                  <a:lnTo>
                    <a:pt x="3" y="210"/>
                  </a:lnTo>
                  <a:lnTo>
                    <a:pt x="3" y="210"/>
                  </a:lnTo>
                  <a:lnTo>
                    <a:pt x="6" y="95"/>
                  </a:lnTo>
                  <a:lnTo>
                    <a:pt x="6" y="89"/>
                  </a:lnTo>
                  <a:lnTo>
                    <a:pt x="6" y="0"/>
                  </a:lnTo>
                  <a:lnTo>
                    <a:pt x="8" y="209"/>
                  </a:lnTo>
                  <a:lnTo>
                    <a:pt x="8" y="209"/>
                  </a:lnTo>
                  <a:lnTo>
                    <a:pt x="10" y="210"/>
                  </a:lnTo>
                  <a:lnTo>
                    <a:pt x="10" y="210"/>
                  </a:lnTo>
                  <a:lnTo>
                    <a:pt x="12" y="210"/>
                  </a:lnTo>
                  <a:lnTo>
                    <a:pt x="12" y="210"/>
                  </a:lnTo>
                  <a:lnTo>
                    <a:pt x="13" y="210"/>
                  </a:lnTo>
                  <a:lnTo>
                    <a:pt x="14" y="210"/>
                  </a:lnTo>
                  <a:lnTo>
                    <a:pt x="14" y="210"/>
                  </a:lnTo>
                  <a:lnTo>
                    <a:pt x="16" y="210"/>
                  </a:lnTo>
                  <a:lnTo>
                    <a:pt x="16" y="210"/>
                  </a:lnTo>
                  <a:lnTo>
                    <a:pt x="18" y="209"/>
                  </a:lnTo>
                  <a:lnTo>
                    <a:pt x="18" y="209"/>
                  </a:lnTo>
                  <a:lnTo>
                    <a:pt x="20" y="1"/>
                  </a:lnTo>
                  <a:lnTo>
                    <a:pt x="20" y="200"/>
                  </a:lnTo>
                  <a:lnTo>
                    <a:pt x="20" y="200"/>
                  </a:lnTo>
                  <a:lnTo>
                    <a:pt x="22" y="210"/>
                  </a:lnTo>
                  <a:lnTo>
                    <a:pt x="22" y="210"/>
                  </a:lnTo>
                  <a:lnTo>
                    <a:pt x="25" y="210"/>
                  </a:lnTo>
                  <a:lnTo>
                    <a:pt x="25" y="210"/>
                  </a:lnTo>
                  <a:lnTo>
                    <a:pt x="26" y="210"/>
                  </a:lnTo>
                  <a:lnTo>
                    <a:pt x="26" y="210"/>
                  </a:lnTo>
                  <a:lnTo>
                    <a:pt x="27" y="210"/>
                  </a:lnTo>
                  <a:lnTo>
                    <a:pt x="28" y="210"/>
                  </a:lnTo>
                  <a:lnTo>
                    <a:pt x="28" y="210"/>
                  </a:lnTo>
                  <a:lnTo>
                    <a:pt x="31" y="210"/>
                  </a:lnTo>
                  <a:lnTo>
                    <a:pt x="31" y="210"/>
                  </a:lnTo>
                  <a:lnTo>
                    <a:pt x="33" y="206"/>
                  </a:lnTo>
                  <a:lnTo>
                    <a:pt x="33" y="206"/>
                  </a:lnTo>
                  <a:lnTo>
                    <a:pt x="33" y="1"/>
                  </a:lnTo>
                  <a:lnTo>
                    <a:pt x="35" y="208"/>
                  </a:lnTo>
                  <a:lnTo>
                    <a:pt x="35" y="208"/>
                  </a:lnTo>
                  <a:lnTo>
                    <a:pt x="37" y="210"/>
                  </a:lnTo>
                  <a:lnTo>
                    <a:pt x="37" y="210"/>
                  </a:lnTo>
                  <a:lnTo>
                    <a:pt x="39" y="210"/>
                  </a:lnTo>
                  <a:lnTo>
                    <a:pt x="39" y="210"/>
                  </a:lnTo>
                  <a:lnTo>
                    <a:pt x="40" y="210"/>
                  </a:lnTo>
                  <a:lnTo>
                    <a:pt x="41" y="210"/>
                  </a:lnTo>
                  <a:lnTo>
                    <a:pt x="41" y="210"/>
                  </a:lnTo>
                  <a:lnTo>
                    <a:pt x="43" y="210"/>
                  </a:lnTo>
                  <a:lnTo>
                    <a:pt x="43" y="210"/>
                  </a:lnTo>
                  <a:lnTo>
                    <a:pt x="45" y="210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3" name="Freeform 66"/>
            <p:cNvSpPr>
              <a:spLocks/>
            </p:cNvSpPr>
            <p:nvPr/>
          </p:nvSpPr>
          <p:spPr bwMode="auto">
            <a:xfrm>
              <a:off x="2156052" y="2744788"/>
              <a:ext cx="69850" cy="331788"/>
            </a:xfrm>
            <a:custGeom>
              <a:avLst/>
              <a:gdLst>
                <a:gd name="T0" fmla="*/ 0 w 44"/>
                <a:gd name="T1" fmla="*/ 209 h 209"/>
                <a:gd name="T2" fmla="*/ 0 w 44"/>
                <a:gd name="T3" fmla="*/ 209 h 209"/>
                <a:gd name="T4" fmla="*/ 2 w 44"/>
                <a:gd name="T5" fmla="*/ 171 h 209"/>
                <a:gd name="T6" fmla="*/ 2 w 44"/>
                <a:gd name="T7" fmla="*/ 169 h 209"/>
                <a:gd name="T8" fmla="*/ 3 w 44"/>
                <a:gd name="T9" fmla="*/ 0 h 209"/>
                <a:gd name="T10" fmla="*/ 4 w 44"/>
                <a:gd name="T11" fmla="*/ 208 h 209"/>
                <a:gd name="T12" fmla="*/ 4 w 44"/>
                <a:gd name="T13" fmla="*/ 208 h 209"/>
                <a:gd name="T14" fmla="*/ 6 w 44"/>
                <a:gd name="T15" fmla="*/ 209 h 209"/>
                <a:gd name="T16" fmla="*/ 6 w 44"/>
                <a:gd name="T17" fmla="*/ 209 h 209"/>
                <a:gd name="T18" fmla="*/ 8 w 44"/>
                <a:gd name="T19" fmla="*/ 209 h 209"/>
                <a:gd name="T20" fmla="*/ 8 w 44"/>
                <a:gd name="T21" fmla="*/ 209 h 209"/>
                <a:gd name="T22" fmla="*/ 10 w 44"/>
                <a:gd name="T23" fmla="*/ 209 h 209"/>
                <a:gd name="T24" fmla="*/ 11 w 44"/>
                <a:gd name="T25" fmla="*/ 209 h 209"/>
                <a:gd name="T26" fmla="*/ 11 w 44"/>
                <a:gd name="T27" fmla="*/ 209 h 209"/>
                <a:gd name="T28" fmla="*/ 13 w 44"/>
                <a:gd name="T29" fmla="*/ 209 h 209"/>
                <a:gd name="T30" fmla="*/ 13 w 44"/>
                <a:gd name="T31" fmla="*/ 209 h 209"/>
                <a:gd name="T32" fmla="*/ 15 w 44"/>
                <a:gd name="T33" fmla="*/ 208 h 209"/>
                <a:gd name="T34" fmla="*/ 15 w 44"/>
                <a:gd name="T35" fmla="*/ 208 h 209"/>
                <a:gd name="T36" fmla="*/ 17 w 44"/>
                <a:gd name="T37" fmla="*/ 0 h 209"/>
                <a:gd name="T38" fmla="*/ 17 w 44"/>
                <a:gd name="T39" fmla="*/ 191 h 209"/>
                <a:gd name="T40" fmla="*/ 17 w 44"/>
                <a:gd name="T41" fmla="*/ 192 h 209"/>
                <a:gd name="T42" fmla="*/ 19 w 44"/>
                <a:gd name="T43" fmla="*/ 209 h 209"/>
                <a:gd name="T44" fmla="*/ 19 w 44"/>
                <a:gd name="T45" fmla="*/ 209 h 209"/>
                <a:gd name="T46" fmla="*/ 21 w 44"/>
                <a:gd name="T47" fmla="*/ 209 h 209"/>
                <a:gd name="T48" fmla="*/ 21 w 44"/>
                <a:gd name="T49" fmla="*/ 209 h 209"/>
                <a:gd name="T50" fmla="*/ 23 w 44"/>
                <a:gd name="T51" fmla="*/ 209 h 209"/>
                <a:gd name="T52" fmla="*/ 23 w 44"/>
                <a:gd name="T53" fmla="*/ 209 h 209"/>
                <a:gd name="T54" fmla="*/ 24 w 44"/>
                <a:gd name="T55" fmla="*/ 209 h 209"/>
                <a:gd name="T56" fmla="*/ 25 w 44"/>
                <a:gd name="T57" fmla="*/ 209 h 209"/>
                <a:gd name="T58" fmla="*/ 25 w 44"/>
                <a:gd name="T59" fmla="*/ 209 h 209"/>
                <a:gd name="T60" fmla="*/ 27 w 44"/>
                <a:gd name="T61" fmla="*/ 209 h 209"/>
                <a:gd name="T62" fmla="*/ 27 w 44"/>
                <a:gd name="T63" fmla="*/ 209 h 209"/>
                <a:gd name="T64" fmla="*/ 29 w 44"/>
                <a:gd name="T65" fmla="*/ 206 h 209"/>
                <a:gd name="T66" fmla="*/ 29 w 44"/>
                <a:gd name="T67" fmla="*/ 206 h 209"/>
                <a:gd name="T68" fmla="*/ 30 w 44"/>
                <a:gd name="T69" fmla="*/ 0 h 209"/>
                <a:gd name="T70" fmla="*/ 31 w 44"/>
                <a:gd name="T71" fmla="*/ 206 h 209"/>
                <a:gd name="T72" fmla="*/ 31 w 44"/>
                <a:gd name="T73" fmla="*/ 206 h 209"/>
                <a:gd name="T74" fmla="*/ 33 w 44"/>
                <a:gd name="T75" fmla="*/ 209 h 209"/>
                <a:gd name="T76" fmla="*/ 33 w 44"/>
                <a:gd name="T77" fmla="*/ 209 h 209"/>
                <a:gd name="T78" fmla="*/ 36 w 44"/>
                <a:gd name="T79" fmla="*/ 209 h 209"/>
                <a:gd name="T80" fmla="*/ 36 w 44"/>
                <a:gd name="T81" fmla="*/ 209 h 209"/>
                <a:gd name="T82" fmla="*/ 37 w 44"/>
                <a:gd name="T83" fmla="*/ 209 h 209"/>
                <a:gd name="T84" fmla="*/ 38 w 44"/>
                <a:gd name="T85" fmla="*/ 209 h 209"/>
                <a:gd name="T86" fmla="*/ 38 w 44"/>
                <a:gd name="T87" fmla="*/ 209 h 209"/>
                <a:gd name="T88" fmla="*/ 40 w 44"/>
                <a:gd name="T89" fmla="*/ 209 h 209"/>
                <a:gd name="T90" fmla="*/ 40 w 44"/>
                <a:gd name="T91" fmla="*/ 209 h 209"/>
                <a:gd name="T92" fmla="*/ 42 w 44"/>
                <a:gd name="T93" fmla="*/ 209 h 209"/>
                <a:gd name="T94" fmla="*/ 42 w 44"/>
                <a:gd name="T95" fmla="*/ 209 h 209"/>
                <a:gd name="T96" fmla="*/ 44 w 44"/>
                <a:gd name="T97" fmla="*/ 192 h 209"/>
                <a:gd name="T98" fmla="*/ 44 w 44"/>
                <a:gd name="T99" fmla="*/ 191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4" h="209">
                  <a:moveTo>
                    <a:pt x="0" y="209"/>
                  </a:moveTo>
                  <a:lnTo>
                    <a:pt x="0" y="209"/>
                  </a:lnTo>
                  <a:lnTo>
                    <a:pt x="2" y="171"/>
                  </a:lnTo>
                  <a:lnTo>
                    <a:pt x="2" y="169"/>
                  </a:lnTo>
                  <a:lnTo>
                    <a:pt x="3" y="0"/>
                  </a:lnTo>
                  <a:lnTo>
                    <a:pt x="4" y="208"/>
                  </a:lnTo>
                  <a:lnTo>
                    <a:pt x="4" y="208"/>
                  </a:lnTo>
                  <a:lnTo>
                    <a:pt x="6" y="209"/>
                  </a:lnTo>
                  <a:lnTo>
                    <a:pt x="6" y="209"/>
                  </a:lnTo>
                  <a:lnTo>
                    <a:pt x="8" y="209"/>
                  </a:lnTo>
                  <a:lnTo>
                    <a:pt x="8" y="209"/>
                  </a:lnTo>
                  <a:lnTo>
                    <a:pt x="10" y="209"/>
                  </a:lnTo>
                  <a:lnTo>
                    <a:pt x="11" y="209"/>
                  </a:lnTo>
                  <a:lnTo>
                    <a:pt x="11" y="209"/>
                  </a:lnTo>
                  <a:lnTo>
                    <a:pt x="13" y="209"/>
                  </a:lnTo>
                  <a:lnTo>
                    <a:pt x="13" y="209"/>
                  </a:lnTo>
                  <a:lnTo>
                    <a:pt x="15" y="208"/>
                  </a:lnTo>
                  <a:lnTo>
                    <a:pt x="15" y="208"/>
                  </a:lnTo>
                  <a:lnTo>
                    <a:pt x="17" y="0"/>
                  </a:lnTo>
                  <a:lnTo>
                    <a:pt x="17" y="191"/>
                  </a:lnTo>
                  <a:lnTo>
                    <a:pt x="17" y="192"/>
                  </a:lnTo>
                  <a:lnTo>
                    <a:pt x="19" y="209"/>
                  </a:lnTo>
                  <a:lnTo>
                    <a:pt x="19" y="209"/>
                  </a:lnTo>
                  <a:lnTo>
                    <a:pt x="21" y="209"/>
                  </a:lnTo>
                  <a:lnTo>
                    <a:pt x="21" y="209"/>
                  </a:lnTo>
                  <a:lnTo>
                    <a:pt x="23" y="209"/>
                  </a:lnTo>
                  <a:lnTo>
                    <a:pt x="23" y="209"/>
                  </a:lnTo>
                  <a:lnTo>
                    <a:pt x="24" y="209"/>
                  </a:lnTo>
                  <a:lnTo>
                    <a:pt x="25" y="209"/>
                  </a:lnTo>
                  <a:lnTo>
                    <a:pt x="25" y="209"/>
                  </a:lnTo>
                  <a:lnTo>
                    <a:pt x="27" y="209"/>
                  </a:lnTo>
                  <a:lnTo>
                    <a:pt x="27" y="209"/>
                  </a:lnTo>
                  <a:lnTo>
                    <a:pt x="29" y="206"/>
                  </a:lnTo>
                  <a:lnTo>
                    <a:pt x="29" y="206"/>
                  </a:lnTo>
                  <a:lnTo>
                    <a:pt x="30" y="0"/>
                  </a:lnTo>
                  <a:lnTo>
                    <a:pt x="31" y="206"/>
                  </a:lnTo>
                  <a:lnTo>
                    <a:pt x="31" y="206"/>
                  </a:lnTo>
                  <a:lnTo>
                    <a:pt x="33" y="209"/>
                  </a:lnTo>
                  <a:lnTo>
                    <a:pt x="33" y="209"/>
                  </a:lnTo>
                  <a:lnTo>
                    <a:pt x="36" y="209"/>
                  </a:lnTo>
                  <a:lnTo>
                    <a:pt x="36" y="209"/>
                  </a:lnTo>
                  <a:lnTo>
                    <a:pt x="37" y="209"/>
                  </a:lnTo>
                  <a:lnTo>
                    <a:pt x="38" y="209"/>
                  </a:lnTo>
                  <a:lnTo>
                    <a:pt x="38" y="209"/>
                  </a:lnTo>
                  <a:lnTo>
                    <a:pt x="40" y="209"/>
                  </a:lnTo>
                  <a:lnTo>
                    <a:pt x="40" y="209"/>
                  </a:lnTo>
                  <a:lnTo>
                    <a:pt x="42" y="209"/>
                  </a:lnTo>
                  <a:lnTo>
                    <a:pt x="42" y="209"/>
                  </a:lnTo>
                  <a:lnTo>
                    <a:pt x="44" y="192"/>
                  </a:lnTo>
                  <a:lnTo>
                    <a:pt x="44" y="191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" name="Freeform 67"/>
            <p:cNvSpPr>
              <a:spLocks/>
            </p:cNvSpPr>
            <p:nvPr/>
          </p:nvSpPr>
          <p:spPr bwMode="auto">
            <a:xfrm>
              <a:off x="2225902" y="2744788"/>
              <a:ext cx="68263" cy="331788"/>
            </a:xfrm>
            <a:custGeom>
              <a:avLst/>
              <a:gdLst>
                <a:gd name="T0" fmla="*/ 0 w 43"/>
                <a:gd name="T1" fmla="*/ 191 h 209"/>
                <a:gd name="T2" fmla="*/ 0 w 43"/>
                <a:gd name="T3" fmla="*/ 0 h 209"/>
                <a:gd name="T4" fmla="*/ 2 w 43"/>
                <a:gd name="T5" fmla="*/ 208 h 209"/>
                <a:gd name="T6" fmla="*/ 2 w 43"/>
                <a:gd name="T7" fmla="*/ 208 h 209"/>
                <a:gd name="T8" fmla="*/ 4 w 43"/>
                <a:gd name="T9" fmla="*/ 209 h 209"/>
                <a:gd name="T10" fmla="*/ 4 w 43"/>
                <a:gd name="T11" fmla="*/ 209 h 209"/>
                <a:gd name="T12" fmla="*/ 6 w 43"/>
                <a:gd name="T13" fmla="*/ 209 h 209"/>
                <a:gd name="T14" fmla="*/ 6 w 43"/>
                <a:gd name="T15" fmla="*/ 209 h 209"/>
                <a:gd name="T16" fmla="*/ 7 w 43"/>
                <a:gd name="T17" fmla="*/ 209 h 209"/>
                <a:gd name="T18" fmla="*/ 8 w 43"/>
                <a:gd name="T19" fmla="*/ 209 h 209"/>
                <a:gd name="T20" fmla="*/ 8 w 43"/>
                <a:gd name="T21" fmla="*/ 209 h 209"/>
                <a:gd name="T22" fmla="*/ 10 w 43"/>
                <a:gd name="T23" fmla="*/ 209 h 209"/>
                <a:gd name="T24" fmla="*/ 10 w 43"/>
                <a:gd name="T25" fmla="*/ 209 h 209"/>
                <a:gd name="T26" fmla="*/ 12 w 43"/>
                <a:gd name="T27" fmla="*/ 208 h 209"/>
                <a:gd name="T28" fmla="*/ 12 w 43"/>
                <a:gd name="T29" fmla="*/ 208 h 209"/>
                <a:gd name="T30" fmla="*/ 14 w 43"/>
                <a:gd name="T31" fmla="*/ 0 h 209"/>
                <a:gd name="T32" fmla="*/ 14 w 43"/>
                <a:gd name="T33" fmla="*/ 169 h 209"/>
                <a:gd name="T34" fmla="*/ 14 w 43"/>
                <a:gd name="T35" fmla="*/ 171 h 209"/>
                <a:gd name="T36" fmla="*/ 17 w 43"/>
                <a:gd name="T37" fmla="*/ 209 h 209"/>
                <a:gd name="T38" fmla="*/ 17 w 43"/>
                <a:gd name="T39" fmla="*/ 209 h 209"/>
                <a:gd name="T40" fmla="*/ 19 w 43"/>
                <a:gd name="T41" fmla="*/ 209 h 209"/>
                <a:gd name="T42" fmla="*/ 19 w 43"/>
                <a:gd name="T43" fmla="*/ 209 h 209"/>
                <a:gd name="T44" fmla="*/ 20 w 43"/>
                <a:gd name="T45" fmla="*/ 209 h 209"/>
                <a:gd name="T46" fmla="*/ 20 w 43"/>
                <a:gd name="T47" fmla="*/ 209 h 209"/>
                <a:gd name="T48" fmla="*/ 21 w 43"/>
                <a:gd name="T49" fmla="*/ 209 h 209"/>
                <a:gd name="T50" fmla="*/ 23 w 43"/>
                <a:gd name="T51" fmla="*/ 209 h 209"/>
                <a:gd name="T52" fmla="*/ 23 w 43"/>
                <a:gd name="T53" fmla="*/ 209 h 209"/>
                <a:gd name="T54" fmla="*/ 25 w 43"/>
                <a:gd name="T55" fmla="*/ 209 h 209"/>
                <a:gd name="T56" fmla="*/ 25 w 43"/>
                <a:gd name="T57" fmla="*/ 209 h 209"/>
                <a:gd name="T58" fmla="*/ 27 w 43"/>
                <a:gd name="T59" fmla="*/ 207 h 209"/>
                <a:gd name="T60" fmla="*/ 27 w 43"/>
                <a:gd name="T61" fmla="*/ 207 h 209"/>
                <a:gd name="T62" fmla="*/ 28 w 43"/>
                <a:gd name="T63" fmla="*/ 0 h 209"/>
                <a:gd name="T64" fmla="*/ 29 w 43"/>
                <a:gd name="T65" fmla="*/ 205 h 209"/>
                <a:gd name="T66" fmla="*/ 29 w 43"/>
                <a:gd name="T67" fmla="*/ 205 h 209"/>
                <a:gd name="T68" fmla="*/ 31 w 43"/>
                <a:gd name="T69" fmla="*/ 209 h 209"/>
                <a:gd name="T70" fmla="*/ 31 w 43"/>
                <a:gd name="T71" fmla="*/ 209 h 209"/>
                <a:gd name="T72" fmla="*/ 33 w 43"/>
                <a:gd name="T73" fmla="*/ 209 h 209"/>
                <a:gd name="T74" fmla="*/ 33 w 43"/>
                <a:gd name="T75" fmla="*/ 209 h 209"/>
                <a:gd name="T76" fmla="*/ 35 w 43"/>
                <a:gd name="T77" fmla="*/ 209 h 209"/>
                <a:gd name="T78" fmla="*/ 35 w 43"/>
                <a:gd name="T79" fmla="*/ 209 h 209"/>
                <a:gd name="T80" fmla="*/ 35 w 43"/>
                <a:gd name="T81" fmla="*/ 209 h 209"/>
                <a:gd name="T82" fmla="*/ 37 w 43"/>
                <a:gd name="T83" fmla="*/ 209 h 209"/>
                <a:gd name="T84" fmla="*/ 37 w 43"/>
                <a:gd name="T85" fmla="*/ 209 h 209"/>
                <a:gd name="T86" fmla="*/ 39 w 43"/>
                <a:gd name="T87" fmla="*/ 209 h 209"/>
                <a:gd name="T88" fmla="*/ 39 w 43"/>
                <a:gd name="T89" fmla="*/ 209 h 209"/>
                <a:gd name="T90" fmla="*/ 42 w 43"/>
                <a:gd name="T91" fmla="*/ 199 h 209"/>
                <a:gd name="T92" fmla="*/ 42 w 43"/>
                <a:gd name="T93" fmla="*/ 199 h 209"/>
                <a:gd name="T94" fmla="*/ 42 w 43"/>
                <a:gd name="T95" fmla="*/ 0 h 209"/>
                <a:gd name="T96" fmla="*/ 43 w 43"/>
                <a:gd name="T97" fmla="*/ 208 h 209"/>
                <a:gd name="T98" fmla="*/ 43 w 43"/>
                <a:gd name="T99" fmla="*/ 208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3" h="209">
                  <a:moveTo>
                    <a:pt x="0" y="191"/>
                  </a:moveTo>
                  <a:lnTo>
                    <a:pt x="0" y="0"/>
                  </a:lnTo>
                  <a:lnTo>
                    <a:pt x="2" y="208"/>
                  </a:lnTo>
                  <a:lnTo>
                    <a:pt x="2" y="208"/>
                  </a:lnTo>
                  <a:lnTo>
                    <a:pt x="4" y="209"/>
                  </a:lnTo>
                  <a:lnTo>
                    <a:pt x="4" y="209"/>
                  </a:lnTo>
                  <a:lnTo>
                    <a:pt x="6" y="209"/>
                  </a:lnTo>
                  <a:lnTo>
                    <a:pt x="6" y="209"/>
                  </a:lnTo>
                  <a:lnTo>
                    <a:pt x="7" y="209"/>
                  </a:lnTo>
                  <a:lnTo>
                    <a:pt x="8" y="209"/>
                  </a:lnTo>
                  <a:lnTo>
                    <a:pt x="8" y="209"/>
                  </a:lnTo>
                  <a:lnTo>
                    <a:pt x="10" y="209"/>
                  </a:lnTo>
                  <a:lnTo>
                    <a:pt x="10" y="209"/>
                  </a:lnTo>
                  <a:lnTo>
                    <a:pt x="12" y="208"/>
                  </a:lnTo>
                  <a:lnTo>
                    <a:pt x="12" y="208"/>
                  </a:lnTo>
                  <a:lnTo>
                    <a:pt x="14" y="0"/>
                  </a:lnTo>
                  <a:lnTo>
                    <a:pt x="14" y="169"/>
                  </a:lnTo>
                  <a:lnTo>
                    <a:pt x="14" y="171"/>
                  </a:lnTo>
                  <a:lnTo>
                    <a:pt x="17" y="209"/>
                  </a:lnTo>
                  <a:lnTo>
                    <a:pt x="17" y="209"/>
                  </a:lnTo>
                  <a:lnTo>
                    <a:pt x="19" y="209"/>
                  </a:lnTo>
                  <a:lnTo>
                    <a:pt x="19" y="209"/>
                  </a:lnTo>
                  <a:lnTo>
                    <a:pt x="20" y="209"/>
                  </a:lnTo>
                  <a:lnTo>
                    <a:pt x="20" y="209"/>
                  </a:lnTo>
                  <a:lnTo>
                    <a:pt x="21" y="209"/>
                  </a:lnTo>
                  <a:lnTo>
                    <a:pt x="23" y="209"/>
                  </a:lnTo>
                  <a:lnTo>
                    <a:pt x="23" y="209"/>
                  </a:lnTo>
                  <a:lnTo>
                    <a:pt x="25" y="209"/>
                  </a:lnTo>
                  <a:lnTo>
                    <a:pt x="25" y="209"/>
                  </a:lnTo>
                  <a:lnTo>
                    <a:pt x="27" y="207"/>
                  </a:lnTo>
                  <a:lnTo>
                    <a:pt x="27" y="207"/>
                  </a:lnTo>
                  <a:lnTo>
                    <a:pt x="28" y="0"/>
                  </a:lnTo>
                  <a:lnTo>
                    <a:pt x="29" y="205"/>
                  </a:lnTo>
                  <a:lnTo>
                    <a:pt x="29" y="205"/>
                  </a:lnTo>
                  <a:lnTo>
                    <a:pt x="31" y="209"/>
                  </a:lnTo>
                  <a:lnTo>
                    <a:pt x="31" y="209"/>
                  </a:lnTo>
                  <a:lnTo>
                    <a:pt x="33" y="209"/>
                  </a:lnTo>
                  <a:lnTo>
                    <a:pt x="33" y="209"/>
                  </a:lnTo>
                  <a:lnTo>
                    <a:pt x="35" y="209"/>
                  </a:lnTo>
                  <a:lnTo>
                    <a:pt x="35" y="209"/>
                  </a:lnTo>
                  <a:lnTo>
                    <a:pt x="35" y="209"/>
                  </a:lnTo>
                  <a:lnTo>
                    <a:pt x="37" y="209"/>
                  </a:lnTo>
                  <a:lnTo>
                    <a:pt x="37" y="209"/>
                  </a:lnTo>
                  <a:lnTo>
                    <a:pt x="39" y="209"/>
                  </a:lnTo>
                  <a:lnTo>
                    <a:pt x="39" y="209"/>
                  </a:lnTo>
                  <a:lnTo>
                    <a:pt x="42" y="199"/>
                  </a:lnTo>
                  <a:lnTo>
                    <a:pt x="42" y="199"/>
                  </a:lnTo>
                  <a:lnTo>
                    <a:pt x="42" y="0"/>
                  </a:lnTo>
                  <a:lnTo>
                    <a:pt x="43" y="208"/>
                  </a:lnTo>
                  <a:lnTo>
                    <a:pt x="43" y="208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5" name="Freeform 68"/>
            <p:cNvSpPr>
              <a:spLocks/>
            </p:cNvSpPr>
            <p:nvPr/>
          </p:nvSpPr>
          <p:spPr bwMode="auto">
            <a:xfrm>
              <a:off x="2294165" y="2743200"/>
              <a:ext cx="73025" cy="333375"/>
            </a:xfrm>
            <a:custGeom>
              <a:avLst/>
              <a:gdLst>
                <a:gd name="T0" fmla="*/ 0 w 46"/>
                <a:gd name="T1" fmla="*/ 209 h 210"/>
                <a:gd name="T2" fmla="*/ 2 w 46"/>
                <a:gd name="T3" fmla="*/ 210 h 210"/>
                <a:gd name="T4" fmla="*/ 2 w 46"/>
                <a:gd name="T5" fmla="*/ 210 h 210"/>
                <a:gd name="T6" fmla="*/ 5 w 46"/>
                <a:gd name="T7" fmla="*/ 210 h 210"/>
                <a:gd name="T8" fmla="*/ 5 w 46"/>
                <a:gd name="T9" fmla="*/ 210 h 210"/>
                <a:gd name="T10" fmla="*/ 6 w 46"/>
                <a:gd name="T11" fmla="*/ 210 h 210"/>
                <a:gd name="T12" fmla="*/ 7 w 46"/>
                <a:gd name="T13" fmla="*/ 210 h 210"/>
                <a:gd name="T14" fmla="*/ 7 w 46"/>
                <a:gd name="T15" fmla="*/ 210 h 210"/>
                <a:gd name="T16" fmla="*/ 9 w 46"/>
                <a:gd name="T17" fmla="*/ 210 h 210"/>
                <a:gd name="T18" fmla="*/ 9 w 46"/>
                <a:gd name="T19" fmla="*/ 210 h 210"/>
                <a:gd name="T20" fmla="*/ 11 w 46"/>
                <a:gd name="T21" fmla="*/ 209 h 210"/>
                <a:gd name="T22" fmla="*/ 11 w 46"/>
                <a:gd name="T23" fmla="*/ 209 h 210"/>
                <a:gd name="T24" fmla="*/ 13 w 46"/>
                <a:gd name="T25" fmla="*/ 1 h 210"/>
                <a:gd name="T26" fmla="*/ 13 w 46"/>
                <a:gd name="T27" fmla="*/ 89 h 210"/>
                <a:gd name="T28" fmla="*/ 13 w 46"/>
                <a:gd name="T29" fmla="*/ 94 h 210"/>
                <a:gd name="T30" fmla="*/ 15 w 46"/>
                <a:gd name="T31" fmla="*/ 210 h 210"/>
                <a:gd name="T32" fmla="*/ 15 w 46"/>
                <a:gd name="T33" fmla="*/ 210 h 210"/>
                <a:gd name="T34" fmla="*/ 17 w 46"/>
                <a:gd name="T35" fmla="*/ 210 h 210"/>
                <a:gd name="T36" fmla="*/ 17 w 46"/>
                <a:gd name="T37" fmla="*/ 210 h 210"/>
                <a:gd name="T38" fmla="*/ 19 w 46"/>
                <a:gd name="T39" fmla="*/ 210 h 210"/>
                <a:gd name="T40" fmla="*/ 19 w 46"/>
                <a:gd name="T41" fmla="*/ 210 h 210"/>
                <a:gd name="T42" fmla="*/ 20 w 46"/>
                <a:gd name="T43" fmla="*/ 210 h 210"/>
                <a:gd name="T44" fmla="*/ 21 w 46"/>
                <a:gd name="T45" fmla="*/ 210 h 210"/>
                <a:gd name="T46" fmla="*/ 21 w 46"/>
                <a:gd name="T47" fmla="*/ 210 h 210"/>
                <a:gd name="T48" fmla="*/ 23 w 46"/>
                <a:gd name="T49" fmla="*/ 210 h 210"/>
                <a:gd name="T50" fmla="*/ 23 w 46"/>
                <a:gd name="T51" fmla="*/ 210 h 210"/>
                <a:gd name="T52" fmla="*/ 25 w 46"/>
                <a:gd name="T53" fmla="*/ 208 h 210"/>
                <a:gd name="T54" fmla="*/ 25 w 46"/>
                <a:gd name="T55" fmla="*/ 208 h 210"/>
                <a:gd name="T56" fmla="*/ 27 w 46"/>
                <a:gd name="T57" fmla="*/ 0 h 210"/>
                <a:gd name="T58" fmla="*/ 27 w 46"/>
                <a:gd name="T59" fmla="*/ 205 h 210"/>
                <a:gd name="T60" fmla="*/ 27 w 46"/>
                <a:gd name="T61" fmla="*/ 205 h 210"/>
                <a:gd name="T62" fmla="*/ 30 w 46"/>
                <a:gd name="T63" fmla="*/ 210 h 210"/>
                <a:gd name="T64" fmla="*/ 30 w 46"/>
                <a:gd name="T65" fmla="*/ 210 h 210"/>
                <a:gd name="T66" fmla="*/ 32 w 46"/>
                <a:gd name="T67" fmla="*/ 210 h 210"/>
                <a:gd name="T68" fmla="*/ 32 w 46"/>
                <a:gd name="T69" fmla="*/ 210 h 210"/>
                <a:gd name="T70" fmla="*/ 34 w 46"/>
                <a:gd name="T71" fmla="*/ 210 h 210"/>
                <a:gd name="T72" fmla="*/ 34 w 46"/>
                <a:gd name="T73" fmla="*/ 210 h 210"/>
                <a:gd name="T74" fmla="*/ 34 w 46"/>
                <a:gd name="T75" fmla="*/ 210 h 210"/>
                <a:gd name="T76" fmla="*/ 36 w 46"/>
                <a:gd name="T77" fmla="*/ 210 h 210"/>
                <a:gd name="T78" fmla="*/ 36 w 46"/>
                <a:gd name="T79" fmla="*/ 210 h 210"/>
                <a:gd name="T80" fmla="*/ 38 w 46"/>
                <a:gd name="T81" fmla="*/ 210 h 210"/>
                <a:gd name="T82" fmla="*/ 38 w 46"/>
                <a:gd name="T83" fmla="*/ 210 h 210"/>
                <a:gd name="T84" fmla="*/ 40 w 46"/>
                <a:gd name="T85" fmla="*/ 204 h 210"/>
                <a:gd name="T86" fmla="*/ 40 w 46"/>
                <a:gd name="T87" fmla="*/ 204 h 210"/>
                <a:gd name="T88" fmla="*/ 41 w 46"/>
                <a:gd name="T89" fmla="*/ 0 h 210"/>
                <a:gd name="T90" fmla="*/ 42 w 46"/>
                <a:gd name="T91" fmla="*/ 208 h 210"/>
                <a:gd name="T92" fmla="*/ 42 w 46"/>
                <a:gd name="T93" fmla="*/ 208 h 210"/>
                <a:gd name="T94" fmla="*/ 44 w 46"/>
                <a:gd name="T95" fmla="*/ 210 h 210"/>
                <a:gd name="T96" fmla="*/ 44 w 46"/>
                <a:gd name="T97" fmla="*/ 210 h 210"/>
                <a:gd name="T98" fmla="*/ 46 w 46"/>
                <a:gd name="T99" fmla="*/ 210 h 2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6" h="210">
                  <a:moveTo>
                    <a:pt x="0" y="209"/>
                  </a:moveTo>
                  <a:lnTo>
                    <a:pt x="2" y="210"/>
                  </a:lnTo>
                  <a:lnTo>
                    <a:pt x="2" y="210"/>
                  </a:lnTo>
                  <a:lnTo>
                    <a:pt x="5" y="210"/>
                  </a:lnTo>
                  <a:lnTo>
                    <a:pt x="5" y="210"/>
                  </a:lnTo>
                  <a:lnTo>
                    <a:pt x="6" y="210"/>
                  </a:lnTo>
                  <a:lnTo>
                    <a:pt x="7" y="210"/>
                  </a:lnTo>
                  <a:lnTo>
                    <a:pt x="7" y="210"/>
                  </a:lnTo>
                  <a:lnTo>
                    <a:pt x="9" y="210"/>
                  </a:lnTo>
                  <a:lnTo>
                    <a:pt x="9" y="210"/>
                  </a:lnTo>
                  <a:lnTo>
                    <a:pt x="11" y="209"/>
                  </a:lnTo>
                  <a:lnTo>
                    <a:pt x="11" y="209"/>
                  </a:lnTo>
                  <a:lnTo>
                    <a:pt x="13" y="1"/>
                  </a:lnTo>
                  <a:lnTo>
                    <a:pt x="13" y="89"/>
                  </a:lnTo>
                  <a:lnTo>
                    <a:pt x="13" y="94"/>
                  </a:lnTo>
                  <a:lnTo>
                    <a:pt x="15" y="210"/>
                  </a:lnTo>
                  <a:lnTo>
                    <a:pt x="15" y="210"/>
                  </a:lnTo>
                  <a:lnTo>
                    <a:pt x="17" y="210"/>
                  </a:lnTo>
                  <a:lnTo>
                    <a:pt x="17" y="210"/>
                  </a:lnTo>
                  <a:lnTo>
                    <a:pt x="19" y="210"/>
                  </a:lnTo>
                  <a:lnTo>
                    <a:pt x="19" y="210"/>
                  </a:lnTo>
                  <a:lnTo>
                    <a:pt x="20" y="210"/>
                  </a:lnTo>
                  <a:lnTo>
                    <a:pt x="21" y="210"/>
                  </a:lnTo>
                  <a:lnTo>
                    <a:pt x="21" y="210"/>
                  </a:lnTo>
                  <a:lnTo>
                    <a:pt x="23" y="210"/>
                  </a:lnTo>
                  <a:lnTo>
                    <a:pt x="23" y="210"/>
                  </a:lnTo>
                  <a:lnTo>
                    <a:pt x="25" y="208"/>
                  </a:lnTo>
                  <a:lnTo>
                    <a:pt x="25" y="208"/>
                  </a:lnTo>
                  <a:lnTo>
                    <a:pt x="27" y="0"/>
                  </a:lnTo>
                  <a:lnTo>
                    <a:pt x="27" y="205"/>
                  </a:lnTo>
                  <a:lnTo>
                    <a:pt x="27" y="205"/>
                  </a:lnTo>
                  <a:lnTo>
                    <a:pt x="30" y="210"/>
                  </a:lnTo>
                  <a:lnTo>
                    <a:pt x="30" y="210"/>
                  </a:lnTo>
                  <a:lnTo>
                    <a:pt x="32" y="210"/>
                  </a:lnTo>
                  <a:lnTo>
                    <a:pt x="32" y="210"/>
                  </a:lnTo>
                  <a:lnTo>
                    <a:pt x="34" y="210"/>
                  </a:lnTo>
                  <a:lnTo>
                    <a:pt x="34" y="210"/>
                  </a:lnTo>
                  <a:lnTo>
                    <a:pt x="34" y="210"/>
                  </a:lnTo>
                  <a:lnTo>
                    <a:pt x="36" y="210"/>
                  </a:lnTo>
                  <a:lnTo>
                    <a:pt x="36" y="210"/>
                  </a:lnTo>
                  <a:lnTo>
                    <a:pt x="38" y="210"/>
                  </a:lnTo>
                  <a:lnTo>
                    <a:pt x="38" y="210"/>
                  </a:lnTo>
                  <a:lnTo>
                    <a:pt x="40" y="204"/>
                  </a:lnTo>
                  <a:lnTo>
                    <a:pt x="40" y="204"/>
                  </a:lnTo>
                  <a:lnTo>
                    <a:pt x="41" y="0"/>
                  </a:lnTo>
                  <a:lnTo>
                    <a:pt x="42" y="208"/>
                  </a:lnTo>
                  <a:lnTo>
                    <a:pt x="42" y="208"/>
                  </a:lnTo>
                  <a:lnTo>
                    <a:pt x="44" y="210"/>
                  </a:lnTo>
                  <a:lnTo>
                    <a:pt x="44" y="210"/>
                  </a:lnTo>
                  <a:lnTo>
                    <a:pt x="46" y="210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6" name="Freeform 69"/>
            <p:cNvSpPr>
              <a:spLocks/>
            </p:cNvSpPr>
            <p:nvPr/>
          </p:nvSpPr>
          <p:spPr bwMode="auto">
            <a:xfrm>
              <a:off x="2367190" y="2740025"/>
              <a:ext cx="69850" cy="336550"/>
            </a:xfrm>
            <a:custGeom>
              <a:avLst/>
              <a:gdLst>
                <a:gd name="T0" fmla="*/ 0 w 44"/>
                <a:gd name="T1" fmla="*/ 212 h 212"/>
                <a:gd name="T2" fmla="*/ 0 w 44"/>
                <a:gd name="T3" fmla="*/ 212 h 212"/>
                <a:gd name="T4" fmla="*/ 2 w 44"/>
                <a:gd name="T5" fmla="*/ 212 h 212"/>
                <a:gd name="T6" fmla="*/ 2 w 44"/>
                <a:gd name="T7" fmla="*/ 212 h 212"/>
                <a:gd name="T8" fmla="*/ 2 w 44"/>
                <a:gd name="T9" fmla="*/ 212 h 212"/>
                <a:gd name="T10" fmla="*/ 4 w 44"/>
                <a:gd name="T11" fmla="*/ 212 h 212"/>
                <a:gd name="T12" fmla="*/ 4 w 44"/>
                <a:gd name="T13" fmla="*/ 212 h 212"/>
                <a:gd name="T14" fmla="*/ 6 w 44"/>
                <a:gd name="T15" fmla="*/ 212 h 212"/>
                <a:gd name="T16" fmla="*/ 6 w 44"/>
                <a:gd name="T17" fmla="*/ 212 h 212"/>
                <a:gd name="T18" fmla="*/ 9 w 44"/>
                <a:gd name="T19" fmla="*/ 24 h 212"/>
                <a:gd name="T20" fmla="*/ 9 w 44"/>
                <a:gd name="T21" fmla="*/ 18 h 212"/>
                <a:gd name="T22" fmla="*/ 9 w 44"/>
                <a:gd name="T23" fmla="*/ 1 h 212"/>
                <a:gd name="T24" fmla="*/ 11 w 44"/>
                <a:gd name="T25" fmla="*/ 211 h 212"/>
                <a:gd name="T26" fmla="*/ 11 w 44"/>
                <a:gd name="T27" fmla="*/ 211 h 212"/>
                <a:gd name="T28" fmla="*/ 13 w 44"/>
                <a:gd name="T29" fmla="*/ 212 h 212"/>
                <a:gd name="T30" fmla="*/ 13 w 44"/>
                <a:gd name="T31" fmla="*/ 212 h 212"/>
                <a:gd name="T32" fmla="*/ 15 w 44"/>
                <a:gd name="T33" fmla="*/ 212 h 212"/>
                <a:gd name="T34" fmla="*/ 15 w 44"/>
                <a:gd name="T35" fmla="*/ 212 h 212"/>
                <a:gd name="T36" fmla="*/ 16 w 44"/>
                <a:gd name="T37" fmla="*/ 212 h 212"/>
                <a:gd name="T38" fmla="*/ 17 w 44"/>
                <a:gd name="T39" fmla="*/ 212 h 212"/>
                <a:gd name="T40" fmla="*/ 17 w 44"/>
                <a:gd name="T41" fmla="*/ 212 h 212"/>
                <a:gd name="T42" fmla="*/ 19 w 44"/>
                <a:gd name="T43" fmla="*/ 212 h 212"/>
                <a:gd name="T44" fmla="*/ 19 w 44"/>
                <a:gd name="T45" fmla="*/ 212 h 212"/>
                <a:gd name="T46" fmla="*/ 21 w 44"/>
                <a:gd name="T47" fmla="*/ 211 h 212"/>
                <a:gd name="T48" fmla="*/ 21 w 44"/>
                <a:gd name="T49" fmla="*/ 211 h 212"/>
                <a:gd name="T50" fmla="*/ 23 w 44"/>
                <a:gd name="T51" fmla="*/ 1 h 212"/>
                <a:gd name="T52" fmla="*/ 23 w 44"/>
                <a:gd name="T53" fmla="*/ 204 h 212"/>
                <a:gd name="T54" fmla="*/ 23 w 44"/>
                <a:gd name="T55" fmla="*/ 204 h 212"/>
                <a:gd name="T56" fmla="*/ 25 w 44"/>
                <a:gd name="T57" fmla="*/ 212 h 212"/>
                <a:gd name="T58" fmla="*/ 25 w 44"/>
                <a:gd name="T59" fmla="*/ 212 h 212"/>
                <a:gd name="T60" fmla="*/ 27 w 44"/>
                <a:gd name="T61" fmla="*/ 212 h 212"/>
                <a:gd name="T62" fmla="*/ 27 w 44"/>
                <a:gd name="T63" fmla="*/ 212 h 212"/>
                <a:gd name="T64" fmla="*/ 29 w 44"/>
                <a:gd name="T65" fmla="*/ 212 h 212"/>
                <a:gd name="T66" fmla="*/ 29 w 44"/>
                <a:gd name="T67" fmla="*/ 212 h 212"/>
                <a:gd name="T68" fmla="*/ 29 w 44"/>
                <a:gd name="T69" fmla="*/ 212 h 212"/>
                <a:gd name="T70" fmla="*/ 31 w 44"/>
                <a:gd name="T71" fmla="*/ 212 h 212"/>
                <a:gd name="T72" fmla="*/ 31 w 44"/>
                <a:gd name="T73" fmla="*/ 212 h 212"/>
                <a:gd name="T74" fmla="*/ 34 w 44"/>
                <a:gd name="T75" fmla="*/ 212 h 212"/>
                <a:gd name="T76" fmla="*/ 34 w 44"/>
                <a:gd name="T77" fmla="*/ 212 h 212"/>
                <a:gd name="T78" fmla="*/ 36 w 44"/>
                <a:gd name="T79" fmla="*/ 208 h 212"/>
                <a:gd name="T80" fmla="*/ 36 w 44"/>
                <a:gd name="T81" fmla="*/ 208 h 212"/>
                <a:gd name="T82" fmla="*/ 36 w 44"/>
                <a:gd name="T83" fmla="*/ 0 h 212"/>
                <a:gd name="T84" fmla="*/ 38 w 44"/>
                <a:gd name="T85" fmla="*/ 210 h 212"/>
                <a:gd name="T86" fmla="*/ 38 w 44"/>
                <a:gd name="T87" fmla="*/ 210 h 212"/>
                <a:gd name="T88" fmla="*/ 40 w 44"/>
                <a:gd name="T89" fmla="*/ 212 h 212"/>
                <a:gd name="T90" fmla="*/ 40 w 44"/>
                <a:gd name="T91" fmla="*/ 212 h 212"/>
                <a:gd name="T92" fmla="*/ 42 w 44"/>
                <a:gd name="T93" fmla="*/ 212 h 212"/>
                <a:gd name="T94" fmla="*/ 42 w 44"/>
                <a:gd name="T95" fmla="*/ 212 h 212"/>
                <a:gd name="T96" fmla="*/ 43 w 44"/>
                <a:gd name="T97" fmla="*/ 212 h 212"/>
                <a:gd name="T98" fmla="*/ 44 w 44"/>
                <a:gd name="T99" fmla="*/ 212 h 2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4" h="212">
                  <a:moveTo>
                    <a:pt x="0" y="212"/>
                  </a:moveTo>
                  <a:lnTo>
                    <a:pt x="0" y="212"/>
                  </a:lnTo>
                  <a:lnTo>
                    <a:pt x="2" y="212"/>
                  </a:lnTo>
                  <a:lnTo>
                    <a:pt x="2" y="212"/>
                  </a:lnTo>
                  <a:lnTo>
                    <a:pt x="2" y="212"/>
                  </a:lnTo>
                  <a:lnTo>
                    <a:pt x="4" y="212"/>
                  </a:lnTo>
                  <a:lnTo>
                    <a:pt x="4" y="212"/>
                  </a:lnTo>
                  <a:lnTo>
                    <a:pt x="6" y="212"/>
                  </a:lnTo>
                  <a:lnTo>
                    <a:pt x="6" y="212"/>
                  </a:lnTo>
                  <a:lnTo>
                    <a:pt x="9" y="24"/>
                  </a:lnTo>
                  <a:lnTo>
                    <a:pt x="9" y="18"/>
                  </a:lnTo>
                  <a:lnTo>
                    <a:pt x="9" y="1"/>
                  </a:lnTo>
                  <a:lnTo>
                    <a:pt x="11" y="211"/>
                  </a:lnTo>
                  <a:lnTo>
                    <a:pt x="11" y="211"/>
                  </a:lnTo>
                  <a:lnTo>
                    <a:pt x="13" y="212"/>
                  </a:lnTo>
                  <a:lnTo>
                    <a:pt x="13" y="212"/>
                  </a:lnTo>
                  <a:lnTo>
                    <a:pt x="15" y="212"/>
                  </a:lnTo>
                  <a:lnTo>
                    <a:pt x="15" y="212"/>
                  </a:lnTo>
                  <a:lnTo>
                    <a:pt x="16" y="212"/>
                  </a:lnTo>
                  <a:lnTo>
                    <a:pt x="17" y="212"/>
                  </a:lnTo>
                  <a:lnTo>
                    <a:pt x="17" y="212"/>
                  </a:lnTo>
                  <a:lnTo>
                    <a:pt x="19" y="212"/>
                  </a:lnTo>
                  <a:lnTo>
                    <a:pt x="19" y="212"/>
                  </a:lnTo>
                  <a:lnTo>
                    <a:pt x="21" y="211"/>
                  </a:lnTo>
                  <a:lnTo>
                    <a:pt x="21" y="211"/>
                  </a:lnTo>
                  <a:lnTo>
                    <a:pt x="23" y="1"/>
                  </a:lnTo>
                  <a:lnTo>
                    <a:pt x="23" y="204"/>
                  </a:lnTo>
                  <a:lnTo>
                    <a:pt x="23" y="204"/>
                  </a:lnTo>
                  <a:lnTo>
                    <a:pt x="25" y="212"/>
                  </a:lnTo>
                  <a:lnTo>
                    <a:pt x="25" y="212"/>
                  </a:lnTo>
                  <a:lnTo>
                    <a:pt x="27" y="212"/>
                  </a:lnTo>
                  <a:lnTo>
                    <a:pt x="27" y="212"/>
                  </a:lnTo>
                  <a:lnTo>
                    <a:pt x="29" y="212"/>
                  </a:lnTo>
                  <a:lnTo>
                    <a:pt x="29" y="212"/>
                  </a:lnTo>
                  <a:lnTo>
                    <a:pt x="29" y="212"/>
                  </a:lnTo>
                  <a:lnTo>
                    <a:pt x="31" y="212"/>
                  </a:lnTo>
                  <a:lnTo>
                    <a:pt x="31" y="212"/>
                  </a:lnTo>
                  <a:lnTo>
                    <a:pt x="34" y="212"/>
                  </a:lnTo>
                  <a:lnTo>
                    <a:pt x="34" y="212"/>
                  </a:lnTo>
                  <a:lnTo>
                    <a:pt x="36" y="208"/>
                  </a:lnTo>
                  <a:lnTo>
                    <a:pt x="36" y="208"/>
                  </a:lnTo>
                  <a:lnTo>
                    <a:pt x="36" y="0"/>
                  </a:lnTo>
                  <a:lnTo>
                    <a:pt x="38" y="210"/>
                  </a:lnTo>
                  <a:lnTo>
                    <a:pt x="38" y="210"/>
                  </a:lnTo>
                  <a:lnTo>
                    <a:pt x="40" y="212"/>
                  </a:lnTo>
                  <a:lnTo>
                    <a:pt x="40" y="212"/>
                  </a:lnTo>
                  <a:lnTo>
                    <a:pt x="42" y="212"/>
                  </a:lnTo>
                  <a:lnTo>
                    <a:pt x="42" y="212"/>
                  </a:lnTo>
                  <a:lnTo>
                    <a:pt x="43" y="212"/>
                  </a:lnTo>
                  <a:lnTo>
                    <a:pt x="44" y="212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" name="Freeform 70"/>
            <p:cNvSpPr>
              <a:spLocks/>
            </p:cNvSpPr>
            <p:nvPr/>
          </p:nvSpPr>
          <p:spPr bwMode="auto">
            <a:xfrm>
              <a:off x="2437040" y="2736850"/>
              <a:ext cx="68263" cy="339725"/>
            </a:xfrm>
            <a:custGeom>
              <a:avLst/>
              <a:gdLst>
                <a:gd name="T0" fmla="*/ 0 w 43"/>
                <a:gd name="T1" fmla="*/ 214 h 214"/>
                <a:gd name="T2" fmla="*/ 0 w 43"/>
                <a:gd name="T3" fmla="*/ 214 h 214"/>
                <a:gd name="T4" fmla="*/ 2 w 43"/>
                <a:gd name="T5" fmla="*/ 214 h 214"/>
                <a:gd name="T6" fmla="*/ 2 w 43"/>
                <a:gd name="T7" fmla="*/ 214 h 214"/>
                <a:gd name="T8" fmla="*/ 4 w 43"/>
                <a:gd name="T9" fmla="*/ 214 h 214"/>
                <a:gd name="T10" fmla="*/ 4 w 43"/>
                <a:gd name="T11" fmla="*/ 214 h 214"/>
                <a:gd name="T12" fmla="*/ 6 w 43"/>
                <a:gd name="T13" fmla="*/ 154 h 214"/>
                <a:gd name="T14" fmla="*/ 6 w 43"/>
                <a:gd name="T15" fmla="*/ 151 h 214"/>
                <a:gd name="T16" fmla="*/ 6 w 43"/>
                <a:gd name="T17" fmla="*/ 1 h 214"/>
                <a:gd name="T18" fmla="*/ 8 w 43"/>
                <a:gd name="T19" fmla="*/ 213 h 214"/>
                <a:gd name="T20" fmla="*/ 8 w 43"/>
                <a:gd name="T21" fmla="*/ 213 h 214"/>
                <a:gd name="T22" fmla="*/ 10 w 43"/>
                <a:gd name="T23" fmla="*/ 214 h 214"/>
                <a:gd name="T24" fmla="*/ 10 w 43"/>
                <a:gd name="T25" fmla="*/ 214 h 214"/>
                <a:gd name="T26" fmla="*/ 12 w 43"/>
                <a:gd name="T27" fmla="*/ 214 h 214"/>
                <a:gd name="T28" fmla="*/ 12 w 43"/>
                <a:gd name="T29" fmla="*/ 214 h 214"/>
                <a:gd name="T30" fmla="*/ 13 w 43"/>
                <a:gd name="T31" fmla="*/ 214 h 214"/>
                <a:gd name="T32" fmla="*/ 15 w 43"/>
                <a:gd name="T33" fmla="*/ 214 h 214"/>
                <a:gd name="T34" fmla="*/ 15 w 43"/>
                <a:gd name="T35" fmla="*/ 214 h 214"/>
                <a:gd name="T36" fmla="*/ 17 w 43"/>
                <a:gd name="T37" fmla="*/ 214 h 214"/>
                <a:gd name="T38" fmla="*/ 17 w 43"/>
                <a:gd name="T39" fmla="*/ 214 h 214"/>
                <a:gd name="T40" fmla="*/ 18 w 43"/>
                <a:gd name="T41" fmla="*/ 213 h 214"/>
                <a:gd name="T42" fmla="*/ 18 w 43"/>
                <a:gd name="T43" fmla="*/ 213 h 214"/>
                <a:gd name="T44" fmla="*/ 20 w 43"/>
                <a:gd name="T45" fmla="*/ 1 h 214"/>
                <a:gd name="T46" fmla="*/ 21 w 43"/>
                <a:gd name="T47" fmla="*/ 200 h 214"/>
                <a:gd name="T48" fmla="*/ 21 w 43"/>
                <a:gd name="T49" fmla="*/ 200 h 214"/>
                <a:gd name="T50" fmla="*/ 23 w 43"/>
                <a:gd name="T51" fmla="*/ 214 h 214"/>
                <a:gd name="T52" fmla="*/ 23 w 43"/>
                <a:gd name="T53" fmla="*/ 214 h 214"/>
                <a:gd name="T54" fmla="*/ 25 w 43"/>
                <a:gd name="T55" fmla="*/ 214 h 214"/>
                <a:gd name="T56" fmla="*/ 25 w 43"/>
                <a:gd name="T57" fmla="*/ 214 h 214"/>
                <a:gd name="T58" fmla="*/ 27 w 43"/>
                <a:gd name="T59" fmla="*/ 214 h 214"/>
                <a:gd name="T60" fmla="*/ 27 w 43"/>
                <a:gd name="T61" fmla="*/ 214 h 214"/>
                <a:gd name="T62" fmla="*/ 27 w 43"/>
                <a:gd name="T63" fmla="*/ 214 h 214"/>
                <a:gd name="T64" fmla="*/ 29 w 43"/>
                <a:gd name="T65" fmla="*/ 214 h 214"/>
                <a:gd name="T66" fmla="*/ 29 w 43"/>
                <a:gd name="T67" fmla="*/ 214 h 214"/>
                <a:gd name="T68" fmla="*/ 31 w 43"/>
                <a:gd name="T69" fmla="*/ 214 h 214"/>
                <a:gd name="T70" fmla="*/ 31 w 43"/>
                <a:gd name="T71" fmla="*/ 214 h 214"/>
                <a:gd name="T72" fmla="*/ 33 w 43"/>
                <a:gd name="T73" fmla="*/ 211 h 214"/>
                <a:gd name="T74" fmla="*/ 33 w 43"/>
                <a:gd name="T75" fmla="*/ 211 h 214"/>
                <a:gd name="T76" fmla="*/ 34 w 43"/>
                <a:gd name="T77" fmla="*/ 0 h 214"/>
                <a:gd name="T78" fmla="*/ 35 w 43"/>
                <a:gd name="T79" fmla="*/ 212 h 214"/>
                <a:gd name="T80" fmla="*/ 35 w 43"/>
                <a:gd name="T81" fmla="*/ 212 h 214"/>
                <a:gd name="T82" fmla="*/ 37 w 43"/>
                <a:gd name="T83" fmla="*/ 214 h 214"/>
                <a:gd name="T84" fmla="*/ 37 w 43"/>
                <a:gd name="T85" fmla="*/ 214 h 214"/>
                <a:gd name="T86" fmla="*/ 40 w 43"/>
                <a:gd name="T87" fmla="*/ 214 h 214"/>
                <a:gd name="T88" fmla="*/ 40 w 43"/>
                <a:gd name="T89" fmla="*/ 214 h 214"/>
                <a:gd name="T90" fmla="*/ 41 w 43"/>
                <a:gd name="T91" fmla="*/ 214 h 214"/>
                <a:gd name="T92" fmla="*/ 41 w 43"/>
                <a:gd name="T93" fmla="*/ 214 h 214"/>
                <a:gd name="T94" fmla="*/ 41 w 43"/>
                <a:gd name="T95" fmla="*/ 214 h 214"/>
                <a:gd name="T96" fmla="*/ 43 w 43"/>
                <a:gd name="T97" fmla="*/ 214 h 214"/>
                <a:gd name="T98" fmla="*/ 43 w 43"/>
                <a:gd name="T99" fmla="*/ 214 h 2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3" h="214">
                  <a:moveTo>
                    <a:pt x="0" y="214"/>
                  </a:moveTo>
                  <a:lnTo>
                    <a:pt x="0" y="214"/>
                  </a:lnTo>
                  <a:lnTo>
                    <a:pt x="2" y="214"/>
                  </a:lnTo>
                  <a:lnTo>
                    <a:pt x="2" y="214"/>
                  </a:lnTo>
                  <a:lnTo>
                    <a:pt x="4" y="214"/>
                  </a:lnTo>
                  <a:lnTo>
                    <a:pt x="4" y="214"/>
                  </a:lnTo>
                  <a:lnTo>
                    <a:pt x="6" y="154"/>
                  </a:lnTo>
                  <a:lnTo>
                    <a:pt x="6" y="151"/>
                  </a:lnTo>
                  <a:lnTo>
                    <a:pt x="6" y="1"/>
                  </a:lnTo>
                  <a:lnTo>
                    <a:pt x="8" y="213"/>
                  </a:lnTo>
                  <a:lnTo>
                    <a:pt x="8" y="213"/>
                  </a:lnTo>
                  <a:lnTo>
                    <a:pt x="10" y="214"/>
                  </a:lnTo>
                  <a:lnTo>
                    <a:pt x="10" y="214"/>
                  </a:lnTo>
                  <a:lnTo>
                    <a:pt x="12" y="214"/>
                  </a:lnTo>
                  <a:lnTo>
                    <a:pt x="12" y="214"/>
                  </a:lnTo>
                  <a:lnTo>
                    <a:pt x="13" y="214"/>
                  </a:lnTo>
                  <a:lnTo>
                    <a:pt x="15" y="214"/>
                  </a:lnTo>
                  <a:lnTo>
                    <a:pt x="15" y="214"/>
                  </a:lnTo>
                  <a:lnTo>
                    <a:pt x="17" y="214"/>
                  </a:lnTo>
                  <a:lnTo>
                    <a:pt x="17" y="214"/>
                  </a:lnTo>
                  <a:lnTo>
                    <a:pt x="18" y="213"/>
                  </a:lnTo>
                  <a:lnTo>
                    <a:pt x="18" y="213"/>
                  </a:lnTo>
                  <a:lnTo>
                    <a:pt x="20" y="1"/>
                  </a:lnTo>
                  <a:lnTo>
                    <a:pt x="21" y="200"/>
                  </a:lnTo>
                  <a:lnTo>
                    <a:pt x="21" y="200"/>
                  </a:lnTo>
                  <a:lnTo>
                    <a:pt x="23" y="214"/>
                  </a:lnTo>
                  <a:lnTo>
                    <a:pt x="23" y="214"/>
                  </a:lnTo>
                  <a:lnTo>
                    <a:pt x="25" y="214"/>
                  </a:lnTo>
                  <a:lnTo>
                    <a:pt x="25" y="214"/>
                  </a:lnTo>
                  <a:lnTo>
                    <a:pt x="27" y="214"/>
                  </a:lnTo>
                  <a:lnTo>
                    <a:pt x="27" y="214"/>
                  </a:lnTo>
                  <a:lnTo>
                    <a:pt x="27" y="214"/>
                  </a:lnTo>
                  <a:lnTo>
                    <a:pt x="29" y="214"/>
                  </a:lnTo>
                  <a:lnTo>
                    <a:pt x="29" y="214"/>
                  </a:lnTo>
                  <a:lnTo>
                    <a:pt x="31" y="214"/>
                  </a:lnTo>
                  <a:lnTo>
                    <a:pt x="31" y="214"/>
                  </a:lnTo>
                  <a:lnTo>
                    <a:pt x="33" y="211"/>
                  </a:lnTo>
                  <a:lnTo>
                    <a:pt x="33" y="211"/>
                  </a:lnTo>
                  <a:lnTo>
                    <a:pt x="34" y="0"/>
                  </a:lnTo>
                  <a:lnTo>
                    <a:pt x="35" y="212"/>
                  </a:lnTo>
                  <a:lnTo>
                    <a:pt x="35" y="212"/>
                  </a:lnTo>
                  <a:lnTo>
                    <a:pt x="37" y="214"/>
                  </a:lnTo>
                  <a:lnTo>
                    <a:pt x="37" y="214"/>
                  </a:lnTo>
                  <a:lnTo>
                    <a:pt x="40" y="214"/>
                  </a:lnTo>
                  <a:lnTo>
                    <a:pt x="40" y="214"/>
                  </a:lnTo>
                  <a:lnTo>
                    <a:pt x="41" y="214"/>
                  </a:lnTo>
                  <a:lnTo>
                    <a:pt x="41" y="214"/>
                  </a:lnTo>
                  <a:lnTo>
                    <a:pt x="41" y="214"/>
                  </a:lnTo>
                  <a:lnTo>
                    <a:pt x="43" y="214"/>
                  </a:lnTo>
                  <a:lnTo>
                    <a:pt x="43" y="214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" name="Freeform 71"/>
            <p:cNvSpPr>
              <a:spLocks/>
            </p:cNvSpPr>
            <p:nvPr/>
          </p:nvSpPr>
          <p:spPr bwMode="auto">
            <a:xfrm>
              <a:off x="2505302" y="2733675"/>
              <a:ext cx="73025" cy="342900"/>
            </a:xfrm>
            <a:custGeom>
              <a:avLst/>
              <a:gdLst>
                <a:gd name="T0" fmla="*/ 0 w 46"/>
                <a:gd name="T1" fmla="*/ 216 h 216"/>
                <a:gd name="T2" fmla="*/ 3 w 46"/>
                <a:gd name="T3" fmla="*/ 216 h 216"/>
                <a:gd name="T4" fmla="*/ 3 w 46"/>
                <a:gd name="T5" fmla="*/ 216 h 216"/>
                <a:gd name="T6" fmla="*/ 5 w 46"/>
                <a:gd name="T7" fmla="*/ 191 h 216"/>
                <a:gd name="T8" fmla="*/ 5 w 46"/>
                <a:gd name="T9" fmla="*/ 191 h 216"/>
                <a:gd name="T10" fmla="*/ 5 w 46"/>
                <a:gd name="T11" fmla="*/ 1 h 216"/>
                <a:gd name="T12" fmla="*/ 7 w 46"/>
                <a:gd name="T13" fmla="*/ 215 h 216"/>
                <a:gd name="T14" fmla="*/ 7 w 46"/>
                <a:gd name="T15" fmla="*/ 215 h 216"/>
                <a:gd name="T16" fmla="*/ 9 w 46"/>
                <a:gd name="T17" fmla="*/ 216 h 216"/>
                <a:gd name="T18" fmla="*/ 9 w 46"/>
                <a:gd name="T19" fmla="*/ 216 h 216"/>
                <a:gd name="T20" fmla="*/ 11 w 46"/>
                <a:gd name="T21" fmla="*/ 216 h 216"/>
                <a:gd name="T22" fmla="*/ 11 w 46"/>
                <a:gd name="T23" fmla="*/ 216 h 216"/>
                <a:gd name="T24" fmla="*/ 12 w 46"/>
                <a:gd name="T25" fmla="*/ 216 h 216"/>
                <a:gd name="T26" fmla="*/ 13 w 46"/>
                <a:gd name="T27" fmla="*/ 216 h 216"/>
                <a:gd name="T28" fmla="*/ 13 w 46"/>
                <a:gd name="T29" fmla="*/ 216 h 216"/>
                <a:gd name="T30" fmla="*/ 15 w 46"/>
                <a:gd name="T31" fmla="*/ 216 h 216"/>
                <a:gd name="T32" fmla="*/ 15 w 46"/>
                <a:gd name="T33" fmla="*/ 216 h 216"/>
                <a:gd name="T34" fmla="*/ 17 w 46"/>
                <a:gd name="T35" fmla="*/ 215 h 216"/>
                <a:gd name="T36" fmla="*/ 17 w 46"/>
                <a:gd name="T37" fmla="*/ 215 h 216"/>
                <a:gd name="T38" fmla="*/ 19 w 46"/>
                <a:gd name="T39" fmla="*/ 1 h 216"/>
                <a:gd name="T40" fmla="*/ 19 w 46"/>
                <a:gd name="T41" fmla="*/ 187 h 216"/>
                <a:gd name="T42" fmla="*/ 19 w 46"/>
                <a:gd name="T43" fmla="*/ 188 h 216"/>
                <a:gd name="T44" fmla="*/ 21 w 46"/>
                <a:gd name="T45" fmla="*/ 216 h 216"/>
                <a:gd name="T46" fmla="*/ 21 w 46"/>
                <a:gd name="T47" fmla="*/ 216 h 216"/>
                <a:gd name="T48" fmla="*/ 23 w 46"/>
                <a:gd name="T49" fmla="*/ 216 h 216"/>
                <a:gd name="T50" fmla="*/ 23 w 46"/>
                <a:gd name="T51" fmla="*/ 216 h 216"/>
                <a:gd name="T52" fmla="*/ 25 w 46"/>
                <a:gd name="T53" fmla="*/ 216 h 216"/>
                <a:gd name="T54" fmla="*/ 25 w 46"/>
                <a:gd name="T55" fmla="*/ 216 h 216"/>
                <a:gd name="T56" fmla="*/ 26 w 46"/>
                <a:gd name="T57" fmla="*/ 216 h 216"/>
                <a:gd name="T58" fmla="*/ 28 w 46"/>
                <a:gd name="T59" fmla="*/ 216 h 216"/>
                <a:gd name="T60" fmla="*/ 28 w 46"/>
                <a:gd name="T61" fmla="*/ 216 h 216"/>
                <a:gd name="T62" fmla="*/ 30 w 46"/>
                <a:gd name="T63" fmla="*/ 216 h 216"/>
                <a:gd name="T64" fmla="*/ 30 w 46"/>
                <a:gd name="T65" fmla="*/ 216 h 216"/>
                <a:gd name="T66" fmla="*/ 32 w 46"/>
                <a:gd name="T67" fmla="*/ 214 h 216"/>
                <a:gd name="T68" fmla="*/ 32 w 46"/>
                <a:gd name="T69" fmla="*/ 214 h 216"/>
                <a:gd name="T70" fmla="*/ 33 w 46"/>
                <a:gd name="T71" fmla="*/ 0 h 216"/>
                <a:gd name="T72" fmla="*/ 34 w 46"/>
                <a:gd name="T73" fmla="*/ 212 h 216"/>
                <a:gd name="T74" fmla="*/ 34 w 46"/>
                <a:gd name="T75" fmla="*/ 213 h 216"/>
                <a:gd name="T76" fmla="*/ 36 w 46"/>
                <a:gd name="T77" fmla="*/ 216 h 216"/>
                <a:gd name="T78" fmla="*/ 36 w 46"/>
                <a:gd name="T79" fmla="*/ 216 h 216"/>
                <a:gd name="T80" fmla="*/ 38 w 46"/>
                <a:gd name="T81" fmla="*/ 216 h 216"/>
                <a:gd name="T82" fmla="*/ 38 w 46"/>
                <a:gd name="T83" fmla="*/ 216 h 216"/>
                <a:gd name="T84" fmla="*/ 40 w 46"/>
                <a:gd name="T85" fmla="*/ 216 h 216"/>
                <a:gd name="T86" fmla="*/ 40 w 46"/>
                <a:gd name="T87" fmla="*/ 216 h 216"/>
                <a:gd name="T88" fmla="*/ 40 w 46"/>
                <a:gd name="T89" fmla="*/ 216 h 216"/>
                <a:gd name="T90" fmla="*/ 42 w 46"/>
                <a:gd name="T91" fmla="*/ 216 h 216"/>
                <a:gd name="T92" fmla="*/ 42 w 46"/>
                <a:gd name="T93" fmla="*/ 216 h 216"/>
                <a:gd name="T94" fmla="*/ 44 w 46"/>
                <a:gd name="T95" fmla="*/ 216 h 216"/>
                <a:gd name="T96" fmla="*/ 44 w 46"/>
                <a:gd name="T97" fmla="*/ 216 h 216"/>
                <a:gd name="T98" fmla="*/ 46 w 46"/>
                <a:gd name="T99" fmla="*/ 203 h 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6" h="216">
                  <a:moveTo>
                    <a:pt x="0" y="216"/>
                  </a:moveTo>
                  <a:lnTo>
                    <a:pt x="3" y="216"/>
                  </a:lnTo>
                  <a:lnTo>
                    <a:pt x="3" y="216"/>
                  </a:lnTo>
                  <a:lnTo>
                    <a:pt x="5" y="191"/>
                  </a:lnTo>
                  <a:lnTo>
                    <a:pt x="5" y="191"/>
                  </a:lnTo>
                  <a:lnTo>
                    <a:pt x="5" y="1"/>
                  </a:lnTo>
                  <a:lnTo>
                    <a:pt x="7" y="215"/>
                  </a:lnTo>
                  <a:lnTo>
                    <a:pt x="7" y="215"/>
                  </a:lnTo>
                  <a:lnTo>
                    <a:pt x="9" y="216"/>
                  </a:lnTo>
                  <a:lnTo>
                    <a:pt x="9" y="216"/>
                  </a:lnTo>
                  <a:lnTo>
                    <a:pt x="11" y="216"/>
                  </a:lnTo>
                  <a:lnTo>
                    <a:pt x="11" y="216"/>
                  </a:lnTo>
                  <a:lnTo>
                    <a:pt x="12" y="216"/>
                  </a:lnTo>
                  <a:lnTo>
                    <a:pt x="13" y="216"/>
                  </a:lnTo>
                  <a:lnTo>
                    <a:pt x="13" y="216"/>
                  </a:lnTo>
                  <a:lnTo>
                    <a:pt x="15" y="216"/>
                  </a:lnTo>
                  <a:lnTo>
                    <a:pt x="15" y="216"/>
                  </a:lnTo>
                  <a:lnTo>
                    <a:pt x="17" y="215"/>
                  </a:lnTo>
                  <a:lnTo>
                    <a:pt x="17" y="215"/>
                  </a:lnTo>
                  <a:lnTo>
                    <a:pt x="19" y="1"/>
                  </a:lnTo>
                  <a:lnTo>
                    <a:pt x="19" y="187"/>
                  </a:lnTo>
                  <a:lnTo>
                    <a:pt x="19" y="188"/>
                  </a:lnTo>
                  <a:lnTo>
                    <a:pt x="21" y="216"/>
                  </a:lnTo>
                  <a:lnTo>
                    <a:pt x="21" y="216"/>
                  </a:lnTo>
                  <a:lnTo>
                    <a:pt x="23" y="216"/>
                  </a:lnTo>
                  <a:lnTo>
                    <a:pt x="23" y="216"/>
                  </a:lnTo>
                  <a:lnTo>
                    <a:pt x="25" y="216"/>
                  </a:lnTo>
                  <a:lnTo>
                    <a:pt x="25" y="216"/>
                  </a:lnTo>
                  <a:lnTo>
                    <a:pt x="26" y="216"/>
                  </a:lnTo>
                  <a:lnTo>
                    <a:pt x="28" y="216"/>
                  </a:lnTo>
                  <a:lnTo>
                    <a:pt x="28" y="216"/>
                  </a:lnTo>
                  <a:lnTo>
                    <a:pt x="30" y="216"/>
                  </a:lnTo>
                  <a:lnTo>
                    <a:pt x="30" y="216"/>
                  </a:lnTo>
                  <a:lnTo>
                    <a:pt x="32" y="214"/>
                  </a:lnTo>
                  <a:lnTo>
                    <a:pt x="32" y="214"/>
                  </a:lnTo>
                  <a:lnTo>
                    <a:pt x="33" y="0"/>
                  </a:lnTo>
                  <a:lnTo>
                    <a:pt x="34" y="212"/>
                  </a:lnTo>
                  <a:lnTo>
                    <a:pt x="34" y="213"/>
                  </a:lnTo>
                  <a:lnTo>
                    <a:pt x="36" y="216"/>
                  </a:lnTo>
                  <a:lnTo>
                    <a:pt x="36" y="216"/>
                  </a:lnTo>
                  <a:lnTo>
                    <a:pt x="38" y="216"/>
                  </a:lnTo>
                  <a:lnTo>
                    <a:pt x="38" y="216"/>
                  </a:lnTo>
                  <a:lnTo>
                    <a:pt x="40" y="216"/>
                  </a:lnTo>
                  <a:lnTo>
                    <a:pt x="40" y="216"/>
                  </a:lnTo>
                  <a:lnTo>
                    <a:pt x="40" y="216"/>
                  </a:lnTo>
                  <a:lnTo>
                    <a:pt x="42" y="216"/>
                  </a:lnTo>
                  <a:lnTo>
                    <a:pt x="42" y="216"/>
                  </a:lnTo>
                  <a:lnTo>
                    <a:pt x="44" y="216"/>
                  </a:lnTo>
                  <a:lnTo>
                    <a:pt x="44" y="216"/>
                  </a:lnTo>
                  <a:lnTo>
                    <a:pt x="46" y="203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9" name="Freeform 72"/>
            <p:cNvSpPr>
              <a:spLocks/>
            </p:cNvSpPr>
            <p:nvPr/>
          </p:nvSpPr>
          <p:spPr bwMode="auto">
            <a:xfrm>
              <a:off x="2578327" y="2728913"/>
              <a:ext cx="69850" cy="347663"/>
            </a:xfrm>
            <a:custGeom>
              <a:avLst/>
              <a:gdLst>
                <a:gd name="T0" fmla="*/ 0 w 44"/>
                <a:gd name="T1" fmla="*/ 206 h 219"/>
                <a:gd name="T2" fmla="*/ 0 w 44"/>
                <a:gd name="T3" fmla="*/ 206 h 219"/>
                <a:gd name="T4" fmla="*/ 1 w 44"/>
                <a:gd name="T5" fmla="*/ 2 h 219"/>
                <a:gd name="T6" fmla="*/ 2 w 44"/>
                <a:gd name="T7" fmla="*/ 218 h 219"/>
                <a:gd name="T8" fmla="*/ 2 w 44"/>
                <a:gd name="T9" fmla="*/ 218 h 219"/>
                <a:gd name="T10" fmla="*/ 4 w 44"/>
                <a:gd name="T11" fmla="*/ 219 h 219"/>
                <a:gd name="T12" fmla="*/ 4 w 44"/>
                <a:gd name="T13" fmla="*/ 219 h 219"/>
                <a:gd name="T14" fmla="*/ 7 w 44"/>
                <a:gd name="T15" fmla="*/ 219 h 219"/>
                <a:gd name="T16" fmla="*/ 7 w 44"/>
                <a:gd name="T17" fmla="*/ 219 h 219"/>
                <a:gd name="T18" fmla="*/ 8 w 44"/>
                <a:gd name="T19" fmla="*/ 219 h 219"/>
                <a:gd name="T20" fmla="*/ 9 w 44"/>
                <a:gd name="T21" fmla="*/ 219 h 219"/>
                <a:gd name="T22" fmla="*/ 9 w 44"/>
                <a:gd name="T23" fmla="*/ 219 h 219"/>
                <a:gd name="T24" fmla="*/ 11 w 44"/>
                <a:gd name="T25" fmla="*/ 219 h 219"/>
                <a:gd name="T26" fmla="*/ 11 w 44"/>
                <a:gd name="T27" fmla="*/ 219 h 219"/>
                <a:gd name="T28" fmla="*/ 13 w 44"/>
                <a:gd name="T29" fmla="*/ 218 h 219"/>
                <a:gd name="T30" fmla="*/ 13 w 44"/>
                <a:gd name="T31" fmla="*/ 218 h 219"/>
                <a:gd name="T32" fmla="*/ 15 w 44"/>
                <a:gd name="T33" fmla="*/ 1 h 219"/>
                <a:gd name="T34" fmla="*/ 15 w 44"/>
                <a:gd name="T35" fmla="*/ 141 h 219"/>
                <a:gd name="T36" fmla="*/ 15 w 44"/>
                <a:gd name="T37" fmla="*/ 145 h 219"/>
                <a:gd name="T38" fmla="*/ 17 w 44"/>
                <a:gd name="T39" fmla="*/ 219 h 219"/>
                <a:gd name="T40" fmla="*/ 17 w 44"/>
                <a:gd name="T41" fmla="*/ 219 h 219"/>
                <a:gd name="T42" fmla="*/ 19 w 44"/>
                <a:gd name="T43" fmla="*/ 219 h 219"/>
                <a:gd name="T44" fmla="*/ 19 w 44"/>
                <a:gd name="T45" fmla="*/ 219 h 219"/>
                <a:gd name="T46" fmla="*/ 21 w 44"/>
                <a:gd name="T47" fmla="*/ 219 h 219"/>
                <a:gd name="T48" fmla="*/ 21 w 44"/>
                <a:gd name="T49" fmla="*/ 219 h 219"/>
                <a:gd name="T50" fmla="*/ 22 w 44"/>
                <a:gd name="T51" fmla="*/ 219 h 219"/>
                <a:gd name="T52" fmla="*/ 23 w 44"/>
                <a:gd name="T53" fmla="*/ 219 h 219"/>
                <a:gd name="T54" fmla="*/ 23 w 44"/>
                <a:gd name="T55" fmla="*/ 219 h 219"/>
                <a:gd name="T56" fmla="*/ 25 w 44"/>
                <a:gd name="T57" fmla="*/ 219 h 219"/>
                <a:gd name="T58" fmla="*/ 25 w 44"/>
                <a:gd name="T59" fmla="*/ 219 h 219"/>
                <a:gd name="T60" fmla="*/ 27 w 44"/>
                <a:gd name="T61" fmla="*/ 217 h 219"/>
                <a:gd name="T62" fmla="*/ 27 w 44"/>
                <a:gd name="T63" fmla="*/ 217 h 219"/>
                <a:gd name="T64" fmla="*/ 28 w 44"/>
                <a:gd name="T65" fmla="*/ 1 h 219"/>
                <a:gd name="T66" fmla="*/ 29 w 44"/>
                <a:gd name="T67" fmla="*/ 214 h 219"/>
                <a:gd name="T68" fmla="*/ 29 w 44"/>
                <a:gd name="T69" fmla="*/ 214 h 219"/>
                <a:gd name="T70" fmla="*/ 32 w 44"/>
                <a:gd name="T71" fmla="*/ 219 h 219"/>
                <a:gd name="T72" fmla="*/ 32 w 44"/>
                <a:gd name="T73" fmla="*/ 219 h 219"/>
                <a:gd name="T74" fmla="*/ 34 w 44"/>
                <a:gd name="T75" fmla="*/ 219 h 219"/>
                <a:gd name="T76" fmla="*/ 34 w 44"/>
                <a:gd name="T77" fmla="*/ 219 h 219"/>
                <a:gd name="T78" fmla="*/ 36 w 44"/>
                <a:gd name="T79" fmla="*/ 219 h 219"/>
                <a:gd name="T80" fmla="*/ 36 w 44"/>
                <a:gd name="T81" fmla="*/ 219 h 219"/>
                <a:gd name="T82" fmla="*/ 36 w 44"/>
                <a:gd name="T83" fmla="*/ 219 h 219"/>
                <a:gd name="T84" fmla="*/ 38 w 44"/>
                <a:gd name="T85" fmla="*/ 219 h 219"/>
                <a:gd name="T86" fmla="*/ 38 w 44"/>
                <a:gd name="T87" fmla="*/ 219 h 219"/>
                <a:gd name="T88" fmla="*/ 40 w 44"/>
                <a:gd name="T89" fmla="*/ 219 h 219"/>
                <a:gd name="T90" fmla="*/ 40 w 44"/>
                <a:gd name="T91" fmla="*/ 219 h 219"/>
                <a:gd name="T92" fmla="*/ 42 w 44"/>
                <a:gd name="T93" fmla="*/ 211 h 219"/>
                <a:gd name="T94" fmla="*/ 42 w 44"/>
                <a:gd name="T95" fmla="*/ 211 h 219"/>
                <a:gd name="T96" fmla="*/ 43 w 44"/>
                <a:gd name="T97" fmla="*/ 0 h 219"/>
                <a:gd name="T98" fmla="*/ 44 w 44"/>
                <a:gd name="T99" fmla="*/ 217 h 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4" h="219">
                  <a:moveTo>
                    <a:pt x="0" y="206"/>
                  </a:moveTo>
                  <a:lnTo>
                    <a:pt x="0" y="206"/>
                  </a:lnTo>
                  <a:lnTo>
                    <a:pt x="1" y="2"/>
                  </a:lnTo>
                  <a:lnTo>
                    <a:pt x="2" y="218"/>
                  </a:lnTo>
                  <a:lnTo>
                    <a:pt x="2" y="218"/>
                  </a:lnTo>
                  <a:lnTo>
                    <a:pt x="4" y="219"/>
                  </a:lnTo>
                  <a:lnTo>
                    <a:pt x="4" y="219"/>
                  </a:lnTo>
                  <a:lnTo>
                    <a:pt x="7" y="219"/>
                  </a:lnTo>
                  <a:lnTo>
                    <a:pt x="7" y="219"/>
                  </a:lnTo>
                  <a:lnTo>
                    <a:pt x="8" y="219"/>
                  </a:lnTo>
                  <a:lnTo>
                    <a:pt x="9" y="219"/>
                  </a:lnTo>
                  <a:lnTo>
                    <a:pt x="9" y="219"/>
                  </a:lnTo>
                  <a:lnTo>
                    <a:pt x="11" y="219"/>
                  </a:lnTo>
                  <a:lnTo>
                    <a:pt x="11" y="219"/>
                  </a:lnTo>
                  <a:lnTo>
                    <a:pt x="13" y="218"/>
                  </a:lnTo>
                  <a:lnTo>
                    <a:pt x="13" y="218"/>
                  </a:lnTo>
                  <a:lnTo>
                    <a:pt x="15" y="1"/>
                  </a:lnTo>
                  <a:lnTo>
                    <a:pt x="15" y="141"/>
                  </a:lnTo>
                  <a:lnTo>
                    <a:pt x="15" y="145"/>
                  </a:lnTo>
                  <a:lnTo>
                    <a:pt x="17" y="219"/>
                  </a:lnTo>
                  <a:lnTo>
                    <a:pt x="17" y="219"/>
                  </a:lnTo>
                  <a:lnTo>
                    <a:pt x="19" y="219"/>
                  </a:lnTo>
                  <a:lnTo>
                    <a:pt x="19" y="219"/>
                  </a:lnTo>
                  <a:lnTo>
                    <a:pt x="21" y="219"/>
                  </a:lnTo>
                  <a:lnTo>
                    <a:pt x="21" y="219"/>
                  </a:lnTo>
                  <a:lnTo>
                    <a:pt x="22" y="219"/>
                  </a:lnTo>
                  <a:lnTo>
                    <a:pt x="23" y="219"/>
                  </a:lnTo>
                  <a:lnTo>
                    <a:pt x="23" y="219"/>
                  </a:lnTo>
                  <a:lnTo>
                    <a:pt x="25" y="219"/>
                  </a:lnTo>
                  <a:lnTo>
                    <a:pt x="25" y="219"/>
                  </a:lnTo>
                  <a:lnTo>
                    <a:pt x="27" y="217"/>
                  </a:lnTo>
                  <a:lnTo>
                    <a:pt x="27" y="217"/>
                  </a:lnTo>
                  <a:lnTo>
                    <a:pt x="28" y="1"/>
                  </a:lnTo>
                  <a:lnTo>
                    <a:pt x="29" y="214"/>
                  </a:lnTo>
                  <a:lnTo>
                    <a:pt x="29" y="214"/>
                  </a:lnTo>
                  <a:lnTo>
                    <a:pt x="32" y="219"/>
                  </a:lnTo>
                  <a:lnTo>
                    <a:pt x="32" y="219"/>
                  </a:lnTo>
                  <a:lnTo>
                    <a:pt x="34" y="219"/>
                  </a:lnTo>
                  <a:lnTo>
                    <a:pt x="34" y="219"/>
                  </a:lnTo>
                  <a:lnTo>
                    <a:pt x="36" y="219"/>
                  </a:lnTo>
                  <a:lnTo>
                    <a:pt x="36" y="219"/>
                  </a:lnTo>
                  <a:lnTo>
                    <a:pt x="36" y="219"/>
                  </a:lnTo>
                  <a:lnTo>
                    <a:pt x="38" y="219"/>
                  </a:lnTo>
                  <a:lnTo>
                    <a:pt x="38" y="219"/>
                  </a:lnTo>
                  <a:lnTo>
                    <a:pt x="40" y="219"/>
                  </a:lnTo>
                  <a:lnTo>
                    <a:pt x="40" y="219"/>
                  </a:lnTo>
                  <a:lnTo>
                    <a:pt x="42" y="211"/>
                  </a:lnTo>
                  <a:lnTo>
                    <a:pt x="42" y="211"/>
                  </a:lnTo>
                  <a:lnTo>
                    <a:pt x="43" y="0"/>
                  </a:lnTo>
                  <a:lnTo>
                    <a:pt x="44" y="217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0" name="Freeform 73"/>
            <p:cNvSpPr>
              <a:spLocks/>
            </p:cNvSpPr>
            <p:nvPr/>
          </p:nvSpPr>
          <p:spPr bwMode="auto">
            <a:xfrm>
              <a:off x="2648177" y="2727325"/>
              <a:ext cx="69850" cy="349250"/>
            </a:xfrm>
            <a:custGeom>
              <a:avLst/>
              <a:gdLst>
                <a:gd name="T0" fmla="*/ 0 w 44"/>
                <a:gd name="T1" fmla="*/ 218 h 220"/>
                <a:gd name="T2" fmla="*/ 0 w 44"/>
                <a:gd name="T3" fmla="*/ 218 h 220"/>
                <a:gd name="T4" fmla="*/ 2 w 44"/>
                <a:gd name="T5" fmla="*/ 220 h 220"/>
                <a:gd name="T6" fmla="*/ 2 w 44"/>
                <a:gd name="T7" fmla="*/ 220 h 220"/>
                <a:gd name="T8" fmla="*/ 4 w 44"/>
                <a:gd name="T9" fmla="*/ 220 h 220"/>
                <a:gd name="T10" fmla="*/ 4 w 44"/>
                <a:gd name="T11" fmla="*/ 220 h 220"/>
                <a:gd name="T12" fmla="*/ 6 w 44"/>
                <a:gd name="T13" fmla="*/ 220 h 220"/>
                <a:gd name="T14" fmla="*/ 6 w 44"/>
                <a:gd name="T15" fmla="*/ 220 h 220"/>
                <a:gd name="T16" fmla="*/ 6 w 44"/>
                <a:gd name="T17" fmla="*/ 220 h 220"/>
                <a:gd name="T18" fmla="*/ 8 w 44"/>
                <a:gd name="T19" fmla="*/ 220 h 220"/>
                <a:gd name="T20" fmla="*/ 8 w 44"/>
                <a:gd name="T21" fmla="*/ 220 h 220"/>
                <a:gd name="T22" fmla="*/ 10 w 44"/>
                <a:gd name="T23" fmla="*/ 219 h 220"/>
                <a:gd name="T24" fmla="*/ 10 w 44"/>
                <a:gd name="T25" fmla="*/ 219 h 220"/>
                <a:gd name="T26" fmla="*/ 13 w 44"/>
                <a:gd name="T27" fmla="*/ 0 h 220"/>
                <a:gd name="T28" fmla="*/ 13 w 44"/>
                <a:gd name="T29" fmla="*/ 6 h 220"/>
                <a:gd name="T30" fmla="*/ 13 w 44"/>
                <a:gd name="T31" fmla="*/ 9 h 220"/>
                <a:gd name="T32" fmla="*/ 15 w 44"/>
                <a:gd name="T33" fmla="*/ 219 h 220"/>
                <a:gd name="T34" fmla="*/ 15 w 44"/>
                <a:gd name="T35" fmla="*/ 219 h 220"/>
                <a:gd name="T36" fmla="*/ 16 w 44"/>
                <a:gd name="T37" fmla="*/ 220 h 220"/>
                <a:gd name="T38" fmla="*/ 16 w 44"/>
                <a:gd name="T39" fmla="*/ 220 h 220"/>
                <a:gd name="T40" fmla="*/ 19 w 44"/>
                <a:gd name="T41" fmla="*/ 220 h 220"/>
                <a:gd name="T42" fmla="*/ 19 w 44"/>
                <a:gd name="T43" fmla="*/ 220 h 220"/>
                <a:gd name="T44" fmla="*/ 20 w 44"/>
                <a:gd name="T45" fmla="*/ 220 h 220"/>
                <a:gd name="T46" fmla="*/ 21 w 44"/>
                <a:gd name="T47" fmla="*/ 220 h 220"/>
                <a:gd name="T48" fmla="*/ 21 w 44"/>
                <a:gd name="T49" fmla="*/ 220 h 220"/>
                <a:gd name="T50" fmla="*/ 23 w 44"/>
                <a:gd name="T51" fmla="*/ 220 h 220"/>
                <a:gd name="T52" fmla="*/ 23 w 44"/>
                <a:gd name="T53" fmla="*/ 220 h 220"/>
                <a:gd name="T54" fmla="*/ 25 w 44"/>
                <a:gd name="T55" fmla="*/ 218 h 220"/>
                <a:gd name="T56" fmla="*/ 25 w 44"/>
                <a:gd name="T57" fmla="*/ 218 h 220"/>
                <a:gd name="T58" fmla="*/ 26 w 44"/>
                <a:gd name="T59" fmla="*/ 0 h 220"/>
                <a:gd name="T60" fmla="*/ 27 w 44"/>
                <a:gd name="T61" fmla="*/ 213 h 220"/>
                <a:gd name="T62" fmla="*/ 27 w 44"/>
                <a:gd name="T63" fmla="*/ 213 h 220"/>
                <a:gd name="T64" fmla="*/ 29 w 44"/>
                <a:gd name="T65" fmla="*/ 220 h 220"/>
                <a:gd name="T66" fmla="*/ 29 w 44"/>
                <a:gd name="T67" fmla="*/ 220 h 220"/>
                <a:gd name="T68" fmla="*/ 31 w 44"/>
                <a:gd name="T69" fmla="*/ 220 h 220"/>
                <a:gd name="T70" fmla="*/ 31 w 44"/>
                <a:gd name="T71" fmla="*/ 220 h 220"/>
                <a:gd name="T72" fmla="*/ 33 w 44"/>
                <a:gd name="T73" fmla="*/ 220 h 220"/>
                <a:gd name="T74" fmla="*/ 33 w 44"/>
                <a:gd name="T75" fmla="*/ 220 h 220"/>
                <a:gd name="T76" fmla="*/ 33 w 44"/>
                <a:gd name="T77" fmla="*/ 220 h 220"/>
                <a:gd name="T78" fmla="*/ 35 w 44"/>
                <a:gd name="T79" fmla="*/ 220 h 220"/>
                <a:gd name="T80" fmla="*/ 35 w 44"/>
                <a:gd name="T81" fmla="*/ 220 h 220"/>
                <a:gd name="T82" fmla="*/ 38 w 44"/>
                <a:gd name="T83" fmla="*/ 220 h 220"/>
                <a:gd name="T84" fmla="*/ 38 w 44"/>
                <a:gd name="T85" fmla="*/ 220 h 220"/>
                <a:gd name="T86" fmla="*/ 39 w 44"/>
                <a:gd name="T87" fmla="*/ 214 h 220"/>
                <a:gd name="T88" fmla="*/ 39 w 44"/>
                <a:gd name="T89" fmla="*/ 214 h 220"/>
                <a:gd name="T90" fmla="*/ 40 w 44"/>
                <a:gd name="T91" fmla="*/ 0 h 220"/>
                <a:gd name="T92" fmla="*/ 41 w 44"/>
                <a:gd name="T93" fmla="*/ 218 h 220"/>
                <a:gd name="T94" fmla="*/ 41 w 44"/>
                <a:gd name="T95" fmla="*/ 218 h 220"/>
                <a:gd name="T96" fmla="*/ 44 w 44"/>
                <a:gd name="T97" fmla="*/ 220 h 220"/>
                <a:gd name="T98" fmla="*/ 44 w 44"/>
                <a:gd name="T99" fmla="*/ 220 h 2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4" h="220">
                  <a:moveTo>
                    <a:pt x="0" y="218"/>
                  </a:moveTo>
                  <a:lnTo>
                    <a:pt x="0" y="218"/>
                  </a:lnTo>
                  <a:lnTo>
                    <a:pt x="2" y="220"/>
                  </a:lnTo>
                  <a:lnTo>
                    <a:pt x="2" y="220"/>
                  </a:lnTo>
                  <a:lnTo>
                    <a:pt x="4" y="220"/>
                  </a:lnTo>
                  <a:lnTo>
                    <a:pt x="4" y="220"/>
                  </a:lnTo>
                  <a:lnTo>
                    <a:pt x="6" y="220"/>
                  </a:lnTo>
                  <a:lnTo>
                    <a:pt x="6" y="220"/>
                  </a:lnTo>
                  <a:lnTo>
                    <a:pt x="6" y="220"/>
                  </a:lnTo>
                  <a:lnTo>
                    <a:pt x="8" y="220"/>
                  </a:lnTo>
                  <a:lnTo>
                    <a:pt x="8" y="220"/>
                  </a:lnTo>
                  <a:lnTo>
                    <a:pt x="10" y="219"/>
                  </a:lnTo>
                  <a:lnTo>
                    <a:pt x="10" y="219"/>
                  </a:lnTo>
                  <a:lnTo>
                    <a:pt x="13" y="0"/>
                  </a:lnTo>
                  <a:lnTo>
                    <a:pt x="13" y="6"/>
                  </a:lnTo>
                  <a:lnTo>
                    <a:pt x="13" y="9"/>
                  </a:lnTo>
                  <a:lnTo>
                    <a:pt x="15" y="219"/>
                  </a:lnTo>
                  <a:lnTo>
                    <a:pt x="15" y="219"/>
                  </a:lnTo>
                  <a:lnTo>
                    <a:pt x="16" y="220"/>
                  </a:lnTo>
                  <a:lnTo>
                    <a:pt x="16" y="220"/>
                  </a:lnTo>
                  <a:lnTo>
                    <a:pt x="19" y="220"/>
                  </a:lnTo>
                  <a:lnTo>
                    <a:pt x="19" y="220"/>
                  </a:lnTo>
                  <a:lnTo>
                    <a:pt x="20" y="220"/>
                  </a:lnTo>
                  <a:lnTo>
                    <a:pt x="21" y="220"/>
                  </a:lnTo>
                  <a:lnTo>
                    <a:pt x="21" y="220"/>
                  </a:lnTo>
                  <a:lnTo>
                    <a:pt x="23" y="220"/>
                  </a:lnTo>
                  <a:lnTo>
                    <a:pt x="23" y="220"/>
                  </a:lnTo>
                  <a:lnTo>
                    <a:pt x="25" y="218"/>
                  </a:lnTo>
                  <a:lnTo>
                    <a:pt x="25" y="218"/>
                  </a:lnTo>
                  <a:lnTo>
                    <a:pt x="26" y="0"/>
                  </a:lnTo>
                  <a:lnTo>
                    <a:pt x="27" y="213"/>
                  </a:lnTo>
                  <a:lnTo>
                    <a:pt x="27" y="213"/>
                  </a:lnTo>
                  <a:lnTo>
                    <a:pt x="29" y="220"/>
                  </a:lnTo>
                  <a:lnTo>
                    <a:pt x="29" y="220"/>
                  </a:lnTo>
                  <a:lnTo>
                    <a:pt x="31" y="220"/>
                  </a:lnTo>
                  <a:lnTo>
                    <a:pt x="31" y="220"/>
                  </a:lnTo>
                  <a:lnTo>
                    <a:pt x="33" y="220"/>
                  </a:lnTo>
                  <a:lnTo>
                    <a:pt x="33" y="220"/>
                  </a:lnTo>
                  <a:lnTo>
                    <a:pt x="33" y="220"/>
                  </a:lnTo>
                  <a:lnTo>
                    <a:pt x="35" y="220"/>
                  </a:lnTo>
                  <a:lnTo>
                    <a:pt x="35" y="220"/>
                  </a:lnTo>
                  <a:lnTo>
                    <a:pt x="38" y="220"/>
                  </a:lnTo>
                  <a:lnTo>
                    <a:pt x="38" y="220"/>
                  </a:lnTo>
                  <a:lnTo>
                    <a:pt x="39" y="214"/>
                  </a:lnTo>
                  <a:lnTo>
                    <a:pt x="39" y="214"/>
                  </a:lnTo>
                  <a:lnTo>
                    <a:pt x="40" y="0"/>
                  </a:lnTo>
                  <a:lnTo>
                    <a:pt x="41" y="218"/>
                  </a:lnTo>
                  <a:lnTo>
                    <a:pt x="41" y="218"/>
                  </a:lnTo>
                  <a:lnTo>
                    <a:pt x="44" y="220"/>
                  </a:lnTo>
                  <a:lnTo>
                    <a:pt x="44" y="220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1" name="Freeform 74"/>
            <p:cNvSpPr>
              <a:spLocks/>
            </p:cNvSpPr>
            <p:nvPr/>
          </p:nvSpPr>
          <p:spPr bwMode="auto">
            <a:xfrm>
              <a:off x="2718027" y="2724150"/>
              <a:ext cx="71438" cy="352425"/>
            </a:xfrm>
            <a:custGeom>
              <a:avLst/>
              <a:gdLst>
                <a:gd name="T0" fmla="*/ 0 w 45"/>
                <a:gd name="T1" fmla="*/ 222 h 222"/>
                <a:gd name="T2" fmla="*/ 2 w 45"/>
                <a:gd name="T3" fmla="*/ 222 h 222"/>
                <a:gd name="T4" fmla="*/ 2 w 45"/>
                <a:gd name="T5" fmla="*/ 222 h 222"/>
                <a:gd name="T6" fmla="*/ 3 w 45"/>
                <a:gd name="T7" fmla="*/ 222 h 222"/>
                <a:gd name="T8" fmla="*/ 4 w 45"/>
                <a:gd name="T9" fmla="*/ 222 h 222"/>
                <a:gd name="T10" fmla="*/ 4 w 45"/>
                <a:gd name="T11" fmla="*/ 222 h 222"/>
                <a:gd name="T12" fmla="*/ 6 w 45"/>
                <a:gd name="T13" fmla="*/ 222 h 222"/>
                <a:gd name="T14" fmla="*/ 6 w 45"/>
                <a:gd name="T15" fmla="*/ 222 h 222"/>
                <a:gd name="T16" fmla="*/ 8 w 45"/>
                <a:gd name="T17" fmla="*/ 222 h 222"/>
                <a:gd name="T18" fmla="*/ 8 w 45"/>
                <a:gd name="T19" fmla="*/ 222 h 222"/>
                <a:gd name="T20" fmla="*/ 10 w 45"/>
                <a:gd name="T21" fmla="*/ 113 h 222"/>
                <a:gd name="T22" fmla="*/ 10 w 45"/>
                <a:gd name="T23" fmla="*/ 108 h 222"/>
                <a:gd name="T24" fmla="*/ 10 w 45"/>
                <a:gd name="T25" fmla="*/ 1 h 222"/>
                <a:gd name="T26" fmla="*/ 12 w 45"/>
                <a:gd name="T27" fmla="*/ 221 h 222"/>
                <a:gd name="T28" fmla="*/ 12 w 45"/>
                <a:gd name="T29" fmla="*/ 221 h 222"/>
                <a:gd name="T30" fmla="*/ 14 w 45"/>
                <a:gd name="T31" fmla="*/ 222 h 222"/>
                <a:gd name="T32" fmla="*/ 14 w 45"/>
                <a:gd name="T33" fmla="*/ 222 h 222"/>
                <a:gd name="T34" fmla="*/ 16 w 45"/>
                <a:gd name="T35" fmla="*/ 222 h 222"/>
                <a:gd name="T36" fmla="*/ 16 w 45"/>
                <a:gd name="T37" fmla="*/ 222 h 222"/>
                <a:gd name="T38" fmla="*/ 17 w 45"/>
                <a:gd name="T39" fmla="*/ 222 h 222"/>
                <a:gd name="T40" fmla="*/ 18 w 45"/>
                <a:gd name="T41" fmla="*/ 222 h 222"/>
                <a:gd name="T42" fmla="*/ 18 w 45"/>
                <a:gd name="T43" fmla="*/ 222 h 222"/>
                <a:gd name="T44" fmla="*/ 20 w 45"/>
                <a:gd name="T45" fmla="*/ 222 h 222"/>
                <a:gd name="T46" fmla="*/ 20 w 45"/>
                <a:gd name="T47" fmla="*/ 222 h 222"/>
                <a:gd name="T48" fmla="*/ 22 w 45"/>
                <a:gd name="T49" fmla="*/ 221 h 222"/>
                <a:gd name="T50" fmla="*/ 22 w 45"/>
                <a:gd name="T51" fmla="*/ 221 h 222"/>
                <a:gd name="T52" fmla="*/ 24 w 45"/>
                <a:gd name="T53" fmla="*/ 1 h 222"/>
                <a:gd name="T54" fmla="*/ 25 w 45"/>
                <a:gd name="T55" fmla="*/ 210 h 222"/>
                <a:gd name="T56" fmla="*/ 25 w 45"/>
                <a:gd name="T57" fmla="*/ 210 h 222"/>
                <a:gd name="T58" fmla="*/ 27 w 45"/>
                <a:gd name="T59" fmla="*/ 222 h 222"/>
                <a:gd name="T60" fmla="*/ 27 w 45"/>
                <a:gd name="T61" fmla="*/ 222 h 222"/>
                <a:gd name="T62" fmla="*/ 29 w 45"/>
                <a:gd name="T63" fmla="*/ 222 h 222"/>
                <a:gd name="T64" fmla="*/ 29 w 45"/>
                <a:gd name="T65" fmla="*/ 222 h 222"/>
                <a:gd name="T66" fmla="*/ 31 w 45"/>
                <a:gd name="T67" fmla="*/ 222 h 222"/>
                <a:gd name="T68" fmla="*/ 31 w 45"/>
                <a:gd name="T69" fmla="*/ 222 h 222"/>
                <a:gd name="T70" fmla="*/ 31 w 45"/>
                <a:gd name="T71" fmla="*/ 222 h 222"/>
                <a:gd name="T72" fmla="*/ 33 w 45"/>
                <a:gd name="T73" fmla="*/ 222 h 222"/>
                <a:gd name="T74" fmla="*/ 33 w 45"/>
                <a:gd name="T75" fmla="*/ 222 h 222"/>
                <a:gd name="T76" fmla="*/ 35 w 45"/>
                <a:gd name="T77" fmla="*/ 222 h 222"/>
                <a:gd name="T78" fmla="*/ 35 w 45"/>
                <a:gd name="T79" fmla="*/ 222 h 222"/>
                <a:gd name="T80" fmla="*/ 37 w 45"/>
                <a:gd name="T81" fmla="*/ 218 h 222"/>
                <a:gd name="T82" fmla="*/ 37 w 45"/>
                <a:gd name="T83" fmla="*/ 218 h 222"/>
                <a:gd name="T84" fmla="*/ 38 w 45"/>
                <a:gd name="T85" fmla="*/ 0 h 222"/>
                <a:gd name="T86" fmla="*/ 39 w 45"/>
                <a:gd name="T87" fmla="*/ 220 h 222"/>
                <a:gd name="T88" fmla="*/ 39 w 45"/>
                <a:gd name="T89" fmla="*/ 220 h 222"/>
                <a:gd name="T90" fmla="*/ 41 w 45"/>
                <a:gd name="T91" fmla="*/ 222 h 222"/>
                <a:gd name="T92" fmla="*/ 41 w 45"/>
                <a:gd name="T93" fmla="*/ 222 h 222"/>
                <a:gd name="T94" fmla="*/ 43 w 45"/>
                <a:gd name="T95" fmla="*/ 222 h 222"/>
                <a:gd name="T96" fmla="*/ 43 w 45"/>
                <a:gd name="T97" fmla="*/ 222 h 222"/>
                <a:gd name="T98" fmla="*/ 45 w 45"/>
                <a:gd name="T99" fmla="*/ 222 h 2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5" h="222">
                  <a:moveTo>
                    <a:pt x="0" y="222"/>
                  </a:moveTo>
                  <a:lnTo>
                    <a:pt x="2" y="222"/>
                  </a:lnTo>
                  <a:lnTo>
                    <a:pt x="2" y="222"/>
                  </a:lnTo>
                  <a:lnTo>
                    <a:pt x="3" y="222"/>
                  </a:lnTo>
                  <a:lnTo>
                    <a:pt x="4" y="222"/>
                  </a:lnTo>
                  <a:lnTo>
                    <a:pt x="4" y="222"/>
                  </a:lnTo>
                  <a:lnTo>
                    <a:pt x="6" y="222"/>
                  </a:lnTo>
                  <a:lnTo>
                    <a:pt x="6" y="222"/>
                  </a:lnTo>
                  <a:lnTo>
                    <a:pt x="8" y="222"/>
                  </a:lnTo>
                  <a:lnTo>
                    <a:pt x="8" y="222"/>
                  </a:lnTo>
                  <a:lnTo>
                    <a:pt x="10" y="113"/>
                  </a:lnTo>
                  <a:lnTo>
                    <a:pt x="10" y="108"/>
                  </a:lnTo>
                  <a:lnTo>
                    <a:pt x="10" y="1"/>
                  </a:lnTo>
                  <a:lnTo>
                    <a:pt x="12" y="221"/>
                  </a:lnTo>
                  <a:lnTo>
                    <a:pt x="12" y="221"/>
                  </a:lnTo>
                  <a:lnTo>
                    <a:pt x="14" y="222"/>
                  </a:lnTo>
                  <a:lnTo>
                    <a:pt x="14" y="222"/>
                  </a:lnTo>
                  <a:lnTo>
                    <a:pt x="16" y="222"/>
                  </a:lnTo>
                  <a:lnTo>
                    <a:pt x="16" y="222"/>
                  </a:lnTo>
                  <a:lnTo>
                    <a:pt x="17" y="222"/>
                  </a:lnTo>
                  <a:lnTo>
                    <a:pt x="18" y="222"/>
                  </a:lnTo>
                  <a:lnTo>
                    <a:pt x="18" y="222"/>
                  </a:lnTo>
                  <a:lnTo>
                    <a:pt x="20" y="222"/>
                  </a:lnTo>
                  <a:lnTo>
                    <a:pt x="20" y="222"/>
                  </a:lnTo>
                  <a:lnTo>
                    <a:pt x="22" y="221"/>
                  </a:lnTo>
                  <a:lnTo>
                    <a:pt x="22" y="221"/>
                  </a:lnTo>
                  <a:lnTo>
                    <a:pt x="24" y="1"/>
                  </a:lnTo>
                  <a:lnTo>
                    <a:pt x="25" y="210"/>
                  </a:lnTo>
                  <a:lnTo>
                    <a:pt x="25" y="210"/>
                  </a:lnTo>
                  <a:lnTo>
                    <a:pt x="27" y="222"/>
                  </a:lnTo>
                  <a:lnTo>
                    <a:pt x="27" y="222"/>
                  </a:lnTo>
                  <a:lnTo>
                    <a:pt x="29" y="222"/>
                  </a:lnTo>
                  <a:lnTo>
                    <a:pt x="29" y="222"/>
                  </a:lnTo>
                  <a:lnTo>
                    <a:pt x="31" y="222"/>
                  </a:lnTo>
                  <a:lnTo>
                    <a:pt x="31" y="222"/>
                  </a:lnTo>
                  <a:lnTo>
                    <a:pt x="31" y="222"/>
                  </a:lnTo>
                  <a:lnTo>
                    <a:pt x="33" y="222"/>
                  </a:lnTo>
                  <a:lnTo>
                    <a:pt x="33" y="222"/>
                  </a:lnTo>
                  <a:lnTo>
                    <a:pt x="35" y="222"/>
                  </a:lnTo>
                  <a:lnTo>
                    <a:pt x="35" y="222"/>
                  </a:lnTo>
                  <a:lnTo>
                    <a:pt x="37" y="218"/>
                  </a:lnTo>
                  <a:lnTo>
                    <a:pt x="37" y="218"/>
                  </a:lnTo>
                  <a:lnTo>
                    <a:pt x="38" y="0"/>
                  </a:lnTo>
                  <a:lnTo>
                    <a:pt x="39" y="220"/>
                  </a:lnTo>
                  <a:lnTo>
                    <a:pt x="39" y="220"/>
                  </a:lnTo>
                  <a:lnTo>
                    <a:pt x="41" y="222"/>
                  </a:lnTo>
                  <a:lnTo>
                    <a:pt x="41" y="222"/>
                  </a:lnTo>
                  <a:lnTo>
                    <a:pt x="43" y="222"/>
                  </a:lnTo>
                  <a:lnTo>
                    <a:pt x="43" y="222"/>
                  </a:lnTo>
                  <a:lnTo>
                    <a:pt x="45" y="222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2" name="Freeform 75"/>
            <p:cNvSpPr>
              <a:spLocks/>
            </p:cNvSpPr>
            <p:nvPr/>
          </p:nvSpPr>
          <p:spPr bwMode="auto">
            <a:xfrm>
              <a:off x="2789465" y="2724150"/>
              <a:ext cx="69850" cy="352425"/>
            </a:xfrm>
            <a:custGeom>
              <a:avLst/>
              <a:gdLst>
                <a:gd name="T0" fmla="*/ 0 w 44"/>
                <a:gd name="T1" fmla="*/ 222 h 222"/>
                <a:gd name="T2" fmla="*/ 0 w 44"/>
                <a:gd name="T3" fmla="*/ 222 h 222"/>
                <a:gd name="T4" fmla="*/ 0 w 44"/>
                <a:gd name="T5" fmla="*/ 222 h 222"/>
                <a:gd name="T6" fmla="*/ 2 w 44"/>
                <a:gd name="T7" fmla="*/ 222 h 222"/>
                <a:gd name="T8" fmla="*/ 2 w 44"/>
                <a:gd name="T9" fmla="*/ 222 h 222"/>
                <a:gd name="T10" fmla="*/ 5 w 44"/>
                <a:gd name="T11" fmla="*/ 222 h 222"/>
                <a:gd name="T12" fmla="*/ 5 w 44"/>
                <a:gd name="T13" fmla="*/ 222 h 222"/>
                <a:gd name="T14" fmla="*/ 7 w 44"/>
                <a:gd name="T15" fmla="*/ 185 h 222"/>
                <a:gd name="T16" fmla="*/ 7 w 44"/>
                <a:gd name="T17" fmla="*/ 183 h 222"/>
                <a:gd name="T18" fmla="*/ 7 w 44"/>
                <a:gd name="T19" fmla="*/ 0 h 222"/>
                <a:gd name="T20" fmla="*/ 9 w 44"/>
                <a:gd name="T21" fmla="*/ 221 h 222"/>
                <a:gd name="T22" fmla="*/ 9 w 44"/>
                <a:gd name="T23" fmla="*/ 221 h 222"/>
                <a:gd name="T24" fmla="*/ 11 w 44"/>
                <a:gd name="T25" fmla="*/ 222 h 222"/>
                <a:gd name="T26" fmla="*/ 11 w 44"/>
                <a:gd name="T27" fmla="*/ 222 h 222"/>
                <a:gd name="T28" fmla="*/ 13 w 44"/>
                <a:gd name="T29" fmla="*/ 222 h 222"/>
                <a:gd name="T30" fmla="*/ 13 w 44"/>
                <a:gd name="T31" fmla="*/ 222 h 222"/>
                <a:gd name="T32" fmla="*/ 14 w 44"/>
                <a:gd name="T33" fmla="*/ 222 h 222"/>
                <a:gd name="T34" fmla="*/ 15 w 44"/>
                <a:gd name="T35" fmla="*/ 222 h 222"/>
                <a:gd name="T36" fmla="*/ 15 w 44"/>
                <a:gd name="T37" fmla="*/ 222 h 222"/>
                <a:gd name="T38" fmla="*/ 17 w 44"/>
                <a:gd name="T39" fmla="*/ 222 h 222"/>
                <a:gd name="T40" fmla="*/ 17 w 44"/>
                <a:gd name="T41" fmla="*/ 222 h 222"/>
                <a:gd name="T42" fmla="*/ 19 w 44"/>
                <a:gd name="T43" fmla="*/ 221 h 222"/>
                <a:gd name="T44" fmla="*/ 19 w 44"/>
                <a:gd name="T45" fmla="*/ 221 h 222"/>
                <a:gd name="T46" fmla="*/ 21 w 44"/>
                <a:gd name="T47" fmla="*/ 0 h 222"/>
                <a:gd name="T48" fmla="*/ 21 w 44"/>
                <a:gd name="T49" fmla="*/ 200 h 222"/>
                <a:gd name="T50" fmla="*/ 21 w 44"/>
                <a:gd name="T51" fmla="*/ 200 h 222"/>
                <a:gd name="T52" fmla="*/ 23 w 44"/>
                <a:gd name="T53" fmla="*/ 222 h 222"/>
                <a:gd name="T54" fmla="*/ 23 w 44"/>
                <a:gd name="T55" fmla="*/ 222 h 222"/>
                <a:gd name="T56" fmla="*/ 25 w 44"/>
                <a:gd name="T57" fmla="*/ 222 h 222"/>
                <a:gd name="T58" fmla="*/ 25 w 44"/>
                <a:gd name="T59" fmla="*/ 222 h 222"/>
                <a:gd name="T60" fmla="*/ 27 w 44"/>
                <a:gd name="T61" fmla="*/ 222 h 222"/>
                <a:gd name="T62" fmla="*/ 27 w 44"/>
                <a:gd name="T63" fmla="*/ 222 h 222"/>
                <a:gd name="T64" fmla="*/ 28 w 44"/>
                <a:gd name="T65" fmla="*/ 222 h 222"/>
                <a:gd name="T66" fmla="*/ 30 w 44"/>
                <a:gd name="T67" fmla="*/ 222 h 222"/>
                <a:gd name="T68" fmla="*/ 30 w 44"/>
                <a:gd name="T69" fmla="*/ 222 h 222"/>
                <a:gd name="T70" fmla="*/ 32 w 44"/>
                <a:gd name="T71" fmla="*/ 222 h 222"/>
                <a:gd name="T72" fmla="*/ 32 w 44"/>
                <a:gd name="T73" fmla="*/ 222 h 222"/>
                <a:gd name="T74" fmla="*/ 33 w 44"/>
                <a:gd name="T75" fmla="*/ 219 h 222"/>
                <a:gd name="T76" fmla="*/ 33 w 44"/>
                <a:gd name="T77" fmla="*/ 219 h 222"/>
                <a:gd name="T78" fmla="*/ 35 w 44"/>
                <a:gd name="T79" fmla="*/ 0 h 222"/>
                <a:gd name="T80" fmla="*/ 36 w 44"/>
                <a:gd name="T81" fmla="*/ 219 h 222"/>
                <a:gd name="T82" fmla="*/ 36 w 44"/>
                <a:gd name="T83" fmla="*/ 219 h 222"/>
                <a:gd name="T84" fmla="*/ 38 w 44"/>
                <a:gd name="T85" fmla="*/ 222 h 222"/>
                <a:gd name="T86" fmla="*/ 38 w 44"/>
                <a:gd name="T87" fmla="*/ 222 h 222"/>
                <a:gd name="T88" fmla="*/ 40 w 44"/>
                <a:gd name="T89" fmla="*/ 222 h 222"/>
                <a:gd name="T90" fmla="*/ 40 w 44"/>
                <a:gd name="T91" fmla="*/ 222 h 222"/>
                <a:gd name="T92" fmla="*/ 42 w 44"/>
                <a:gd name="T93" fmla="*/ 222 h 222"/>
                <a:gd name="T94" fmla="*/ 42 w 44"/>
                <a:gd name="T95" fmla="*/ 222 h 222"/>
                <a:gd name="T96" fmla="*/ 42 w 44"/>
                <a:gd name="T97" fmla="*/ 222 h 222"/>
                <a:gd name="T98" fmla="*/ 44 w 44"/>
                <a:gd name="T99" fmla="*/ 222 h 2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4" h="222">
                  <a:moveTo>
                    <a:pt x="0" y="222"/>
                  </a:moveTo>
                  <a:lnTo>
                    <a:pt x="0" y="222"/>
                  </a:lnTo>
                  <a:lnTo>
                    <a:pt x="0" y="222"/>
                  </a:lnTo>
                  <a:lnTo>
                    <a:pt x="2" y="222"/>
                  </a:lnTo>
                  <a:lnTo>
                    <a:pt x="2" y="222"/>
                  </a:lnTo>
                  <a:lnTo>
                    <a:pt x="5" y="222"/>
                  </a:lnTo>
                  <a:lnTo>
                    <a:pt x="5" y="222"/>
                  </a:lnTo>
                  <a:lnTo>
                    <a:pt x="7" y="185"/>
                  </a:lnTo>
                  <a:lnTo>
                    <a:pt x="7" y="183"/>
                  </a:lnTo>
                  <a:lnTo>
                    <a:pt x="7" y="0"/>
                  </a:lnTo>
                  <a:lnTo>
                    <a:pt x="9" y="221"/>
                  </a:lnTo>
                  <a:lnTo>
                    <a:pt x="9" y="221"/>
                  </a:lnTo>
                  <a:lnTo>
                    <a:pt x="11" y="222"/>
                  </a:lnTo>
                  <a:lnTo>
                    <a:pt x="11" y="222"/>
                  </a:lnTo>
                  <a:lnTo>
                    <a:pt x="13" y="222"/>
                  </a:lnTo>
                  <a:lnTo>
                    <a:pt x="13" y="222"/>
                  </a:lnTo>
                  <a:lnTo>
                    <a:pt x="14" y="222"/>
                  </a:lnTo>
                  <a:lnTo>
                    <a:pt x="15" y="222"/>
                  </a:lnTo>
                  <a:lnTo>
                    <a:pt x="15" y="222"/>
                  </a:lnTo>
                  <a:lnTo>
                    <a:pt x="17" y="222"/>
                  </a:lnTo>
                  <a:lnTo>
                    <a:pt x="17" y="222"/>
                  </a:lnTo>
                  <a:lnTo>
                    <a:pt x="19" y="221"/>
                  </a:lnTo>
                  <a:lnTo>
                    <a:pt x="19" y="221"/>
                  </a:lnTo>
                  <a:lnTo>
                    <a:pt x="21" y="0"/>
                  </a:lnTo>
                  <a:lnTo>
                    <a:pt x="21" y="200"/>
                  </a:lnTo>
                  <a:lnTo>
                    <a:pt x="21" y="200"/>
                  </a:lnTo>
                  <a:lnTo>
                    <a:pt x="23" y="222"/>
                  </a:lnTo>
                  <a:lnTo>
                    <a:pt x="23" y="222"/>
                  </a:lnTo>
                  <a:lnTo>
                    <a:pt x="25" y="222"/>
                  </a:lnTo>
                  <a:lnTo>
                    <a:pt x="25" y="222"/>
                  </a:lnTo>
                  <a:lnTo>
                    <a:pt x="27" y="222"/>
                  </a:lnTo>
                  <a:lnTo>
                    <a:pt x="27" y="222"/>
                  </a:lnTo>
                  <a:lnTo>
                    <a:pt x="28" y="222"/>
                  </a:lnTo>
                  <a:lnTo>
                    <a:pt x="30" y="222"/>
                  </a:lnTo>
                  <a:lnTo>
                    <a:pt x="30" y="222"/>
                  </a:lnTo>
                  <a:lnTo>
                    <a:pt x="32" y="222"/>
                  </a:lnTo>
                  <a:lnTo>
                    <a:pt x="32" y="222"/>
                  </a:lnTo>
                  <a:lnTo>
                    <a:pt x="33" y="219"/>
                  </a:lnTo>
                  <a:lnTo>
                    <a:pt x="33" y="219"/>
                  </a:lnTo>
                  <a:lnTo>
                    <a:pt x="35" y="0"/>
                  </a:lnTo>
                  <a:lnTo>
                    <a:pt x="36" y="219"/>
                  </a:lnTo>
                  <a:lnTo>
                    <a:pt x="36" y="219"/>
                  </a:lnTo>
                  <a:lnTo>
                    <a:pt x="38" y="222"/>
                  </a:lnTo>
                  <a:lnTo>
                    <a:pt x="38" y="222"/>
                  </a:lnTo>
                  <a:lnTo>
                    <a:pt x="40" y="222"/>
                  </a:lnTo>
                  <a:lnTo>
                    <a:pt x="40" y="222"/>
                  </a:lnTo>
                  <a:lnTo>
                    <a:pt x="42" y="222"/>
                  </a:lnTo>
                  <a:lnTo>
                    <a:pt x="42" y="222"/>
                  </a:lnTo>
                  <a:lnTo>
                    <a:pt x="42" y="222"/>
                  </a:lnTo>
                  <a:lnTo>
                    <a:pt x="44" y="222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3" name="Freeform 76"/>
            <p:cNvSpPr>
              <a:spLocks/>
            </p:cNvSpPr>
            <p:nvPr/>
          </p:nvSpPr>
          <p:spPr bwMode="auto">
            <a:xfrm>
              <a:off x="2859315" y="2725738"/>
              <a:ext cx="69850" cy="350838"/>
            </a:xfrm>
            <a:custGeom>
              <a:avLst/>
              <a:gdLst>
                <a:gd name="T0" fmla="*/ 0 w 44"/>
                <a:gd name="T1" fmla="*/ 221 h 221"/>
                <a:gd name="T2" fmla="*/ 0 w 44"/>
                <a:gd name="T3" fmla="*/ 221 h 221"/>
                <a:gd name="T4" fmla="*/ 2 w 44"/>
                <a:gd name="T5" fmla="*/ 221 h 221"/>
                <a:gd name="T6" fmla="*/ 2 w 44"/>
                <a:gd name="T7" fmla="*/ 221 h 221"/>
                <a:gd name="T8" fmla="*/ 4 w 44"/>
                <a:gd name="T9" fmla="*/ 203 h 221"/>
                <a:gd name="T10" fmla="*/ 4 w 44"/>
                <a:gd name="T11" fmla="*/ 203 h 221"/>
                <a:gd name="T12" fmla="*/ 5 w 44"/>
                <a:gd name="T13" fmla="*/ 0 h 221"/>
                <a:gd name="T14" fmla="*/ 6 w 44"/>
                <a:gd name="T15" fmla="*/ 220 h 221"/>
                <a:gd name="T16" fmla="*/ 6 w 44"/>
                <a:gd name="T17" fmla="*/ 220 h 221"/>
                <a:gd name="T18" fmla="*/ 8 w 44"/>
                <a:gd name="T19" fmla="*/ 221 h 221"/>
                <a:gd name="T20" fmla="*/ 8 w 44"/>
                <a:gd name="T21" fmla="*/ 221 h 221"/>
                <a:gd name="T22" fmla="*/ 11 w 44"/>
                <a:gd name="T23" fmla="*/ 221 h 221"/>
                <a:gd name="T24" fmla="*/ 11 w 44"/>
                <a:gd name="T25" fmla="*/ 221 h 221"/>
                <a:gd name="T26" fmla="*/ 12 w 44"/>
                <a:gd name="T27" fmla="*/ 221 h 221"/>
                <a:gd name="T28" fmla="*/ 12 w 44"/>
                <a:gd name="T29" fmla="*/ 221 h 221"/>
                <a:gd name="T30" fmla="*/ 12 w 44"/>
                <a:gd name="T31" fmla="*/ 221 h 221"/>
                <a:gd name="T32" fmla="*/ 14 w 44"/>
                <a:gd name="T33" fmla="*/ 221 h 221"/>
                <a:gd name="T34" fmla="*/ 14 w 44"/>
                <a:gd name="T35" fmla="*/ 221 h 221"/>
                <a:gd name="T36" fmla="*/ 17 w 44"/>
                <a:gd name="T37" fmla="*/ 220 h 221"/>
                <a:gd name="T38" fmla="*/ 17 w 44"/>
                <a:gd name="T39" fmla="*/ 220 h 221"/>
                <a:gd name="T40" fmla="*/ 19 w 44"/>
                <a:gd name="T41" fmla="*/ 0 h 221"/>
                <a:gd name="T42" fmla="*/ 19 w 44"/>
                <a:gd name="T43" fmla="*/ 170 h 221"/>
                <a:gd name="T44" fmla="*/ 19 w 44"/>
                <a:gd name="T45" fmla="*/ 171 h 221"/>
                <a:gd name="T46" fmla="*/ 21 w 44"/>
                <a:gd name="T47" fmla="*/ 221 h 221"/>
                <a:gd name="T48" fmla="*/ 21 w 44"/>
                <a:gd name="T49" fmla="*/ 221 h 221"/>
                <a:gd name="T50" fmla="*/ 23 w 44"/>
                <a:gd name="T51" fmla="*/ 221 h 221"/>
                <a:gd name="T52" fmla="*/ 23 w 44"/>
                <a:gd name="T53" fmla="*/ 221 h 221"/>
                <a:gd name="T54" fmla="*/ 25 w 44"/>
                <a:gd name="T55" fmla="*/ 221 h 221"/>
                <a:gd name="T56" fmla="*/ 25 w 44"/>
                <a:gd name="T57" fmla="*/ 221 h 221"/>
                <a:gd name="T58" fmla="*/ 25 w 44"/>
                <a:gd name="T59" fmla="*/ 221 h 221"/>
                <a:gd name="T60" fmla="*/ 27 w 44"/>
                <a:gd name="T61" fmla="*/ 221 h 221"/>
                <a:gd name="T62" fmla="*/ 27 w 44"/>
                <a:gd name="T63" fmla="*/ 221 h 221"/>
                <a:gd name="T64" fmla="*/ 29 w 44"/>
                <a:gd name="T65" fmla="*/ 221 h 221"/>
                <a:gd name="T66" fmla="*/ 29 w 44"/>
                <a:gd name="T67" fmla="*/ 221 h 221"/>
                <a:gd name="T68" fmla="*/ 31 w 44"/>
                <a:gd name="T69" fmla="*/ 219 h 221"/>
                <a:gd name="T70" fmla="*/ 31 w 44"/>
                <a:gd name="T71" fmla="*/ 219 h 221"/>
                <a:gd name="T72" fmla="*/ 32 w 44"/>
                <a:gd name="T73" fmla="*/ 1 h 221"/>
                <a:gd name="T74" fmla="*/ 33 w 44"/>
                <a:gd name="T75" fmla="*/ 217 h 221"/>
                <a:gd name="T76" fmla="*/ 33 w 44"/>
                <a:gd name="T77" fmla="*/ 217 h 221"/>
                <a:gd name="T78" fmla="*/ 35 w 44"/>
                <a:gd name="T79" fmla="*/ 221 h 221"/>
                <a:gd name="T80" fmla="*/ 35 w 44"/>
                <a:gd name="T81" fmla="*/ 221 h 221"/>
                <a:gd name="T82" fmla="*/ 37 w 44"/>
                <a:gd name="T83" fmla="*/ 221 h 221"/>
                <a:gd name="T84" fmla="*/ 37 w 44"/>
                <a:gd name="T85" fmla="*/ 221 h 221"/>
                <a:gd name="T86" fmla="*/ 39 w 44"/>
                <a:gd name="T87" fmla="*/ 221 h 221"/>
                <a:gd name="T88" fmla="*/ 39 w 44"/>
                <a:gd name="T89" fmla="*/ 221 h 221"/>
                <a:gd name="T90" fmla="*/ 39 w 44"/>
                <a:gd name="T91" fmla="*/ 221 h 221"/>
                <a:gd name="T92" fmla="*/ 42 w 44"/>
                <a:gd name="T93" fmla="*/ 221 h 221"/>
                <a:gd name="T94" fmla="*/ 42 w 44"/>
                <a:gd name="T95" fmla="*/ 221 h 221"/>
                <a:gd name="T96" fmla="*/ 44 w 44"/>
                <a:gd name="T97" fmla="*/ 221 h 221"/>
                <a:gd name="T98" fmla="*/ 44 w 44"/>
                <a:gd name="T99" fmla="*/ 221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4" h="221">
                  <a:moveTo>
                    <a:pt x="0" y="221"/>
                  </a:moveTo>
                  <a:lnTo>
                    <a:pt x="0" y="221"/>
                  </a:lnTo>
                  <a:lnTo>
                    <a:pt x="2" y="221"/>
                  </a:lnTo>
                  <a:lnTo>
                    <a:pt x="2" y="221"/>
                  </a:lnTo>
                  <a:lnTo>
                    <a:pt x="4" y="203"/>
                  </a:lnTo>
                  <a:lnTo>
                    <a:pt x="4" y="203"/>
                  </a:lnTo>
                  <a:lnTo>
                    <a:pt x="5" y="0"/>
                  </a:lnTo>
                  <a:lnTo>
                    <a:pt x="6" y="220"/>
                  </a:lnTo>
                  <a:lnTo>
                    <a:pt x="6" y="220"/>
                  </a:lnTo>
                  <a:lnTo>
                    <a:pt x="8" y="221"/>
                  </a:lnTo>
                  <a:lnTo>
                    <a:pt x="8" y="221"/>
                  </a:lnTo>
                  <a:lnTo>
                    <a:pt x="11" y="221"/>
                  </a:lnTo>
                  <a:lnTo>
                    <a:pt x="11" y="221"/>
                  </a:lnTo>
                  <a:lnTo>
                    <a:pt x="12" y="221"/>
                  </a:lnTo>
                  <a:lnTo>
                    <a:pt x="12" y="221"/>
                  </a:lnTo>
                  <a:lnTo>
                    <a:pt x="12" y="221"/>
                  </a:lnTo>
                  <a:lnTo>
                    <a:pt x="14" y="221"/>
                  </a:lnTo>
                  <a:lnTo>
                    <a:pt x="14" y="221"/>
                  </a:lnTo>
                  <a:lnTo>
                    <a:pt x="17" y="220"/>
                  </a:lnTo>
                  <a:lnTo>
                    <a:pt x="17" y="220"/>
                  </a:lnTo>
                  <a:lnTo>
                    <a:pt x="19" y="0"/>
                  </a:lnTo>
                  <a:lnTo>
                    <a:pt x="19" y="170"/>
                  </a:lnTo>
                  <a:lnTo>
                    <a:pt x="19" y="171"/>
                  </a:lnTo>
                  <a:lnTo>
                    <a:pt x="21" y="221"/>
                  </a:lnTo>
                  <a:lnTo>
                    <a:pt x="21" y="221"/>
                  </a:lnTo>
                  <a:lnTo>
                    <a:pt x="23" y="221"/>
                  </a:lnTo>
                  <a:lnTo>
                    <a:pt x="23" y="221"/>
                  </a:lnTo>
                  <a:lnTo>
                    <a:pt x="25" y="221"/>
                  </a:lnTo>
                  <a:lnTo>
                    <a:pt x="25" y="221"/>
                  </a:lnTo>
                  <a:lnTo>
                    <a:pt x="25" y="221"/>
                  </a:lnTo>
                  <a:lnTo>
                    <a:pt x="27" y="221"/>
                  </a:lnTo>
                  <a:lnTo>
                    <a:pt x="27" y="221"/>
                  </a:lnTo>
                  <a:lnTo>
                    <a:pt x="29" y="221"/>
                  </a:lnTo>
                  <a:lnTo>
                    <a:pt x="29" y="221"/>
                  </a:lnTo>
                  <a:lnTo>
                    <a:pt x="31" y="219"/>
                  </a:lnTo>
                  <a:lnTo>
                    <a:pt x="31" y="219"/>
                  </a:lnTo>
                  <a:lnTo>
                    <a:pt x="32" y="1"/>
                  </a:lnTo>
                  <a:lnTo>
                    <a:pt x="33" y="217"/>
                  </a:lnTo>
                  <a:lnTo>
                    <a:pt x="33" y="217"/>
                  </a:lnTo>
                  <a:lnTo>
                    <a:pt x="35" y="221"/>
                  </a:lnTo>
                  <a:lnTo>
                    <a:pt x="35" y="221"/>
                  </a:lnTo>
                  <a:lnTo>
                    <a:pt x="37" y="221"/>
                  </a:lnTo>
                  <a:lnTo>
                    <a:pt x="37" y="221"/>
                  </a:lnTo>
                  <a:lnTo>
                    <a:pt x="39" y="221"/>
                  </a:lnTo>
                  <a:lnTo>
                    <a:pt x="39" y="221"/>
                  </a:lnTo>
                  <a:lnTo>
                    <a:pt x="39" y="221"/>
                  </a:lnTo>
                  <a:lnTo>
                    <a:pt x="42" y="221"/>
                  </a:lnTo>
                  <a:lnTo>
                    <a:pt x="42" y="221"/>
                  </a:lnTo>
                  <a:lnTo>
                    <a:pt x="44" y="221"/>
                  </a:lnTo>
                  <a:lnTo>
                    <a:pt x="44" y="221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4" name="Freeform 77"/>
            <p:cNvSpPr>
              <a:spLocks/>
            </p:cNvSpPr>
            <p:nvPr/>
          </p:nvSpPr>
          <p:spPr bwMode="auto">
            <a:xfrm>
              <a:off x="2929165" y="2728913"/>
              <a:ext cx="71438" cy="347663"/>
            </a:xfrm>
            <a:custGeom>
              <a:avLst/>
              <a:gdLst>
                <a:gd name="T0" fmla="*/ 0 w 45"/>
                <a:gd name="T1" fmla="*/ 219 h 219"/>
                <a:gd name="T2" fmla="*/ 2 w 45"/>
                <a:gd name="T3" fmla="*/ 209 h 219"/>
                <a:gd name="T4" fmla="*/ 2 w 45"/>
                <a:gd name="T5" fmla="*/ 209 h 219"/>
                <a:gd name="T6" fmla="*/ 2 w 45"/>
                <a:gd name="T7" fmla="*/ 0 h 219"/>
                <a:gd name="T8" fmla="*/ 4 w 45"/>
                <a:gd name="T9" fmla="*/ 218 h 219"/>
                <a:gd name="T10" fmla="*/ 4 w 45"/>
                <a:gd name="T11" fmla="*/ 218 h 219"/>
                <a:gd name="T12" fmla="*/ 6 w 45"/>
                <a:gd name="T13" fmla="*/ 219 h 219"/>
                <a:gd name="T14" fmla="*/ 6 w 45"/>
                <a:gd name="T15" fmla="*/ 219 h 219"/>
                <a:gd name="T16" fmla="*/ 8 w 45"/>
                <a:gd name="T17" fmla="*/ 219 h 219"/>
                <a:gd name="T18" fmla="*/ 8 w 45"/>
                <a:gd name="T19" fmla="*/ 219 h 219"/>
                <a:gd name="T20" fmla="*/ 9 w 45"/>
                <a:gd name="T21" fmla="*/ 219 h 219"/>
                <a:gd name="T22" fmla="*/ 10 w 45"/>
                <a:gd name="T23" fmla="*/ 219 h 219"/>
                <a:gd name="T24" fmla="*/ 10 w 45"/>
                <a:gd name="T25" fmla="*/ 219 h 219"/>
                <a:gd name="T26" fmla="*/ 12 w 45"/>
                <a:gd name="T27" fmla="*/ 219 h 219"/>
                <a:gd name="T28" fmla="*/ 12 w 45"/>
                <a:gd name="T29" fmla="*/ 219 h 219"/>
                <a:gd name="T30" fmla="*/ 14 w 45"/>
                <a:gd name="T31" fmla="*/ 218 h 219"/>
                <a:gd name="T32" fmla="*/ 14 w 45"/>
                <a:gd name="T33" fmla="*/ 218 h 219"/>
                <a:gd name="T34" fmla="*/ 16 w 45"/>
                <a:gd name="T35" fmla="*/ 1 h 219"/>
                <a:gd name="T36" fmla="*/ 16 w 45"/>
                <a:gd name="T37" fmla="*/ 66 h 219"/>
                <a:gd name="T38" fmla="*/ 16 w 45"/>
                <a:gd name="T39" fmla="*/ 72 h 219"/>
                <a:gd name="T40" fmla="*/ 18 w 45"/>
                <a:gd name="T41" fmla="*/ 218 h 219"/>
                <a:gd name="T42" fmla="*/ 18 w 45"/>
                <a:gd name="T43" fmla="*/ 218 h 219"/>
                <a:gd name="T44" fmla="*/ 20 w 45"/>
                <a:gd name="T45" fmla="*/ 219 h 219"/>
                <a:gd name="T46" fmla="*/ 20 w 45"/>
                <a:gd name="T47" fmla="*/ 219 h 219"/>
                <a:gd name="T48" fmla="*/ 23 w 45"/>
                <a:gd name="T49" fmla="*/ 219 h 219"/>
                <a:gd name="T50" fmla="*/ 23 w 45"/>
                <a:gd name="T51" fmla="*/ 219 h 219"/>
                <a:gd name="T52" fmla="*/ 23 w 45"/>
                <a:gd name="T53" fmla="*/ 219 h 219"/>
                <a:gd name="T54" fmla="*/ 25 w 45"/>
                <a:gd name="T55" fmla="*/ 219 h 219"/>
                <a:gd name="T56" fmla="*/ 25 w 45"/>
                <a:gd name="T57" fmla="*/ 219 h 219"/>
                <a:gd name="T58" fmla="*/ 27 w 45"/>
                <a:gd name="T59" fmla="*/ 219 h 219"/>
                <a:gd name="T60" fmla="*/ 27 w 45"/>
                <a:gd name="T61" fmla="*/ 219 h 219"/>
                <a:gd name="T62" fmla="*/ 29 w 45"/>
                <a:gd name="T63" fmla="*/ 217 h 219"/>
                <a:gd name="T64" fmla="*/ 29 w 45"/>
                <a:gd name="T65" fmla="*/ 217 h 219"/>
                <a:gd name="T66" fmla="*/ 30 w 45"/>
                <a:gd name="T67" fmla="*/ 2 h 219"/>
                <a:gd name="T68" fmla="*/ 31 w 45"/>
                <a:gd name="T69" fmla="*/ 213 h 219"/>
                <a:gd name="T70" fmla="*/ 31 w 45"/>
                <a:gd name="T71" fmla="*/ 213 h 219"/>
                <a:gd name="T72" fmla="*/ 33 w 45"/>
                <a:gd name="T73" fmla="*/ 219 h 219"/>
                <a:gd name="T74" fmla="*/ 33 w 45"/>
                <a:gd name="T75" fmla="*/ 219 h 219"/>
                <a:gd name="T76" fmla="*/ 35 w 45"/>
                <a:gd name="T77" fmla="*/ 219 h 219"/>
                <a:gd name="T78" fmla="*/ 35 w 45"/>
                <a:gd name="T79" fmla="*/ 219 h 219"/>
                <a:gd name="T80" fmla="*/ 37 w 45"/>
                <a:gd name="T81" fmla="*/ 219 h 219"/>
                <a:gd name="T82" fmla="*/ 37 w 45"/>
                <a:gd name="T83" fmla="*/ 219 h 219"/>
                <a:gd name="T84" fmla="*/ 39 w 45"/>
                <a:gd name="T85" fmla="*/ 219 h 219"/>
                <a:gd name="T86" fmla="*/ 39 w 45"/>
                <a:gd name="T87" fmla="*/ 219 h 219"/>
                <a:gd name="T88" fmla="*/ 41 w 45"/>
                <a:gd name="T89" fmla="*/ 219 h 219"/>
                <a:gd name="T90" fmla="*/ 41 w 45"/>
                <a:gd name="T91" fmla="*/ 219 h 219"/>
                <a:gd name="T92" fmla="*/ 43 w 45"/>
                <a:gd name="T93" fmla="*/ 213 h 219"/>
                <a:gd name="T94" fmla="*/ 43 w 45"/>
                <a:gd name="T95" fmla="*/ 212 h 219"/>
                <a:gd name="T96" fmla="*/ 44 w 45"/>
                <a:gd name="T97" fmla="*/ 3 h 219"/>
                <a:gd name="T98" fmla="*/ 45 w 45"/>
                <a:gd name="T99" fmla="*/ 217 h 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5" h="219">
                  <a:moveTo>
                    <a:pt x="0" y="219"/>
                  </a:moveTo>
                  <a:lnTo>
                    <a:pt x="2" y="209"/>
                  </a:lnTo>
                  <a:lnTo>
                    <a:pt x="2" y="209"/>
                  </a:lnTo>
                  <a:lnTo>
                    <a:pt x="2" y="0"/>
                  </a:lnTo>
                  <a:lnTo>
                    <a:pt x="4" y="218"/>
                  </a:lnTo>
                  <a:lnTo>
                    <a:pt x="4" y="218"/>
                  </a:lnTo>
                  <a:lnTo>
                    <a:pt x="6" y="219"/>
                  </a:lnTo>
                  <a:lnTo>
                    <a:pt x="6" y="219"/>
                  </a:lnTo>
                  <a:lnTo>
                    <a:pt x="8" y="219"/>
                  </a:lnTo>
                  <a:lnTo>
                    <a:pt x="8" y="219"/>
                  </a:lnTo>
                  <a:lnTo>
                    <a:pt x="9" y="219"/>
                  </a:lnTo>
                  <a:lnTo>
                    <a:pt x="10" y="219"/>
                  </a:lnTo>
                  <a:lnTo>
                    <a:pt x="10" y="219"/>
                  </a:lnTo>
                  <a:lnTo>
                    <a:pt x="12" y="219"/>
                  </a:lnTo>
                  <a:lnTo>
                    <a:pt x="12" y="219"/>
                  </a:lnTo>
                  <a:lnTo>
                    <a:pt x="14" y="218"/>
                  </a:lnTo>
                  <a:lnTo>
                    <a:pt x="14" y="218"/>
                  </a:lnTo>
                  <a:lnTo>
                    <a:pt x="16" y="1"/>
                  </a:lnTo>
                  <a:lnTo>
                    <a:pt x="16" y="66"/>
                  </a:lnTo>
                  <a:lnTo>
                    <a:pt x="16" y="72"/>
                  </a:lnTo>
                  <a:lnTo>
                    <a:pt x="18" y="218"/>
                  </a:lnTo>
                  <a:lnTo>
                    <a:pt x="18" y="218"/>
                  </a:lnTo>
                  <a:lnTo>
                    <a:pt x="20" y="219"/>
                  </a:lnTo>
                  <a:lnTo>
                    <a:pt x="20" y="219"/>
                  </a:lnTo>
                  <a:lnTo>
                    <a:pt x="23" y="219"/>
                  </a:lnTo>
                  <a:lnTo>
                    <a:pt x="23" y="219"/>
                  </a:lnTo>
                  <a:lnTo>
                    <a:pt x="23" y="219"/>
                  </a:lnTo>
                  <a:lnTo>
                    <a:pt x="25" y="219"/>
                  </a:lnTo>
                  <a:lnTo>
                    <a:pt x="25" y="219"/>
                  </a:lnTo>
                  <a:lnTo>
                    <a:pt x="27" y="219"/>
                  </a:lnTo>
                  <a:lnTo>
                    <a:pt x="27" y="219"/>
                  </a:lnTo>
                  <a:lnTo>
                    <a:pt x="29" y="217"/>
                  </a:lnTo>
                  <a:lnTo>
                    <a:pt x="29" y="217"/>
                  </a:lnTo>
                  <a:lnTo>
                    <a:pt x="30" y="2"/>
                  </a:lnTo>
                  <a:lnTo>
                    <a:pt x="31" y="213"/>
                  </a:lnTo>
                  <a:lnTo>
                    <a:pt x="31" y="213"/>
                  </a:lnTo>
                  <a:lnTo>
                    <a:pt x="33" y="219"/>
                  </a:lnTo>
                  <a:lnTo>
                    <a:pt x="33" y="219"/>
                  </a:lnTo>
                  <a:lnTo>
                    <a:pt x="35" y="219"/>
                  </a:lnTo>
                  <a:lnTo>
                    <a:pt x="35" y="219"/>
                  </a:lnTo>
                  <a:lnTo>
                    <a:pt x="37" y="219"/>
                  </a:lnTo>
                  <a:lnTo>
                    <a:pt x="37" y="219"/>
                  </a:lnTo>
                  <a:lnTo>
                    <a:pt x="39" y="219"/>
                  </a:lnTo>
                  <a:lnTo>
                    <a:pt x="39" y="219"/>
                  </a:lnTo>
                  <a:lnTo>
                    <a:pt x="41" y="219"/>
                  </a:lnTo>
                  <a:lnTo>
                    <a:pt x="41" y="219"/>
                  </a:lnTo>
                  <a:lnTo>
                    <a:pt x="43" y="213"/>
                  </a:lnTo>
                  <a:lnTo>
                    <a:pt x="43" y="212"/>
                  </a:lnTo>
                  <a:lnTo>
                    <a:pt x="44" y="3"/>
                  </a:lnTo>
                  <a:lnTo>
                    <a:pt x="45" y="217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5" name="Freeform 78"/>
            <p:cNvSpPr>
              <a:spLocks/>
            </p:cNvSpPr>
            <p:nvPr/>
          </p:nvSpPr>
          <p:spPr bwMode="auto">
            <a:xfrm>
              <a:off x="3000602" y="2735263"/>
              <a:ext cx="69850" cy="341313"/>
            </a:xfrm>
            <a:custGeom>
              <a:avLst/>
              <a:gdLst>
                <a:gd name="T0" fmla="*/ 0 w 44"/>
                <a:gd name="T1" fmla="*/ 213 h 215"/>
                <a:gd name="T2" fmla="*/ 0 w 44"/>
                <a:gd name="T3" fmla="*/ 213 h 215"/>
                <a:gd name="T4" fmla="*/ 3 w 44"/>
                <a:gd name="T5" fmla="*/ 215 h 215"/>
                <a:gd name="T6" fmla="*/ 3 w 44"/>
                <a:gd name="T7" fmla="*/ 215 h 215"/>
                <a:gd name="T8" fmla="*/ 5 w 44"/>
                <a:gd name="T9" fmla="*/ 215 h 215"/>
                <a:gd name="T10" fmla="*/ 5 w 44"/>
                <a:gd name="T11" fmla="*/ 215 h 215"/>
                <a:gd name="T12" fmla="*/ 6 w 44"/>
                <a:gd name="T13" fmla="*/ 215 h 215"/>
                <a:gd name="T14" fmla="*/ 7 w 44"/>
                <a:gd name="T15" fmla="*/ 215 h 215"/>
                <a:gd name="T16" fmla="*/ 7 w 44"/>
                <a:gd name="T17" fmla="*/ 215 h 215"/>
                <a:gd name="T18" fmla="*/ 9 w 44"/>
                <a:gd name="T19" fmla="*/ 215 h 215"/>
                <a:gd name="T20" fmla="*/ 9 w 44"/>
                <a:gd name="T21" fmla="*/ 215 h 215"/>
                <a:gd name="T22" fmla="*/ 11 w 44"/>
                <a:gd name="T23" fmla="*/ 214 h 215"/>
                <a:gd name="T24" fmla="*/ 11 w 44"/>
                <a:gd name="T25" fmla="*/ 214 h 215"/>
                <a:gd name="T26" fmla="*/ 13 w 44"/>
                <a:gd name="T27" fmla="*/ 45 h 215"/>
                <a:gd name="T28" fmla="*/ 13 w 44"/>
                <a:gd name="T29" fmla="*/ 39 h 215"/>
                <a:gd name="T30" fmla="*/ 13 w 44"/>
                <a:gd name="T31" fmla="*/ 0 h 215"/>
                <a:gd name="T32" fmla="*/ 15 w 44"/>
                <a:gd name="T33" fmla="*/ 214 h 215"/>
                <a:gd name="T34" fmla="*/ 15 w 44"/>
                <a:gd name="T35" fmla="*/ 214 h 215"/>
                <a:gd name="T36" fmla="*/ 17 w 44"/>
                <a:gd name="T37" fmla="*/ 215 h 215"/>
                <a:gd name="T38" fmla="*/ 17 w 44"/>
                <a:gd name="T39" fmla="*/ 215 h 215"/>
                <a:gd name="T40" fmla="*/ 19 w 44"/>
                <a:gd name="T41" fmla="*/ 215 h 215"/>
                <a:gd name="T42" fmla="*/ 19 w 44"/>
                <a:gd name="T43" fmla="*/ 215 h 215"/>
                <a:gd name="T44" fmla="*/ 20 w 44"/>
                <a:gd name="T45" fmla="*/ 215 h 215"/>
                <a:gd name="T46" fmla="*/ 21 w 44"/>
                <a:gd name="T47" fmla="*/ 215 h 215"/>
                <a:gd name="T48" fmla="*/ 21 w 44"/>
                <a:gd name="T49" fmla="*/ 215 h 215"/>
                <a:gd name="T50" fmla="*/ 23 w 44"/>
                <a:gd name="T51" fmla="*/ 215 h 215"/>
                <a:gd name="T52" fmla="*/ 23 w 44"/>
                <a:gd name="T53" fmla="*/ 215 h 215"/>
                <a:gd name="T54" fmla="*/ 25 w 44"/>
                <a:gd name="T55" fmla="*/ 214 h 215"/>
                <a:gd name="T56" fmla="*/ 25 w 44"/>
                <a:gd name="T57" fmla="*/ 214 h 215"/>
                <a:gd name="T58" fmla="*/ 27 w 44"/>
                <a:gd name="T59" fmla="*/ 2 h 215"/>
                <a:gd name="T60" fmla="*/ 28 w 44"/>
                <a:gd name="T61" fmla="*/ 206 h 215"/>
                <a:gd name="T62" fmla="*/ 28 w 44"/>
                <a:gd name="T63" fmla="*/ 206 h 215"/>
                <a:gd name="T64" fmla="*/ 30 w 44"/>
                <a:gd name="T65" fmla="*/ 215 h 215"/>
                <a:gd name="T66" fmla="*/ 30 w 44"/>
                <a:gd name="T67" fmla="*/ 215 h 215"/>
                <a:gd name="T68" fmla="*/ 31 w 44"/>
                <a:gd name="T69" fmla="*/ 215 h 215"/>
                <a:gd name="T70" fmla="*/ 31 w 44"/>
                <a:gd name="T71" fmla="*/ 215 h 215"/>
                <a:gd name="T72" fmla="*/ 34 w 44"/>
                <a:gd name="T73" fmla="*/ 215 h 215"/>
                <a:gd name="T74" fmla="*/ 34 w 44"/>
                <a:gd name="T75" fmla="*/ 215 h 215"/>
                <a:gd name="T76" fmla="*/ 34 w 44"/>
                <a:gd name="T77" fmla="*/ 215 h 215"/>
                <a:gd name="T78" fmla="*/ 36 w 44"/>
                <a:gd name="T79" fmla="*/ 215 h 215"/>
                <a:gd name="T80" fmla="*/ 36 w 44"/>
                <a:gd name="T81" fmla="*/ 215 h 215"/>
                <a:gd name="T82" fmla="*/ 38 w 44"/>
                <a:gd name="T83" fmla="*/ 215 h 215"/>
                <a:gd name="T84" fmla="*/ 38 w 44"/>
                <a:gd name="T85" fmla="*/ 215 h 215"/>
                <a:gd name="T86" fmla="*/ 40 w 44"/>
                <a:gd name="T87" fmla="*/ 211 h 215"/>
                <a:gd name="T88" fmla="*/ 40 w 44"/>
                <a:gd name="T89" fmla="*/ 211 h 215"/>
                <a:gd name="T90" fmla="*/ 41 w 44"/>
                <a:gd name="T91" fmla="*/ 4 h 215"/>
                <a:gd name="T92" fmla="*/ 42 w 44"/>
                <a:gd name="T93" fmla="*/ 213 h 215"/>
                <a:gd name="T94" fmla="*/ 42 w 44"/>
                <a:gd name="T95" fmla="*/ 213 h 215"/>
                <a:gd name="T96" fmla="*/ 44 w 44"/>
                <a:gd name="T97" fmla="*/ 215 h 215"/>
                <a:gd name="T98" fmla="*/ 44 w 44"/>
                <a:gd name="T99" fmla="*/ 215 h 2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4" h="215">
                  <a:moveTo>
                    <a:pt x="0" y="213"/>
                  </a:moveTo>
                  <a:lnTo>
                    <a:pt x="0" y="213"/>
                  </a:lnTo>
                  <a:lnTo>
                    <a:pt x="3" y="215"/>
                  </a:lnTo>
                  <a:lnTo>
                    <a:pt x="3" y="215"/>
                  </a:lnTo>
                  <a:lnTo>
                    <a:pt x="5" y="215"/>
                  </a:lnTo>
                  <a:lnTo>
                    <a:pt x="5" y="215"/>
                  </a:lnTo>
                  <a:lnTo>
                    <a:pt x="6" y="215"/>
                  </a:lnTo>
                  <a:lnTo>
                    <a:pt x="7" y="215"/>
                  </a:lnTo>
                  <a:lnTo>
                    <a:pt x="7" y="215"/>
                  </a:lnTo>
                  <a:lnTo>
                    <a:pt x="9" y="215"/>
                  </a:lnTo>
                  <a:lnTo>
                    <a:pt x="9" y="215"/>
                  </a:lnTo>
                  <a:lnTo>
                    <a:pt x="11" y="214"/>
                  </a:lnTo>
                  <a:lnTo>
                    <a:pt x="11" y="214"/>
                  </a:lnTo>
                  <a:lnTo>
                    <a:pt x="13" y="45"/>
                  </a:lnTo>
                  <a:lnTo>
                    <a:pt x="13" y="39"/>
                  </a:lnTo>
                  <a:lnTo>
                    <a:pt x="13" y="0"/>
                  </a:lnTo>
                  <a:lnTo>
                    <a:pt x="15" y="214"/>
                  </a:lnTo>
                  <a:lnTo>
                    <a:pt x="15" y="214"/>
                  </a:lnTo>
                  <a:lnTo>
                    <a:pt x="17" y="215"/>
                  </a:lnTo>
                  <a:lnTo>
                    <a:pt x="17" y="215"/>
                  </a:lnTo>
                  <a:lnTo>
                    <a:pt x="19" y="215"/>
                  </a:lnTo>
                  <a:lnTo>
                    <a:pt x="19" y="215"/>
                  </a:lnTo>
                  <a:lnTo>
                    <a:pt x="20" y="215"/>
                  </a:lnTo>
                  <a:lnTo>
                    <a:pt x="21" y="215"/>
                  </a:lnTo>
                  <a:lnTo>
                    <a:pt x="21" y="215"/>
                  </a:lnTo>
                  <a:lnTo>
                    <a:pt x="23" y="215"/>
                  </a:lnTo>
                  <a:lnTo>
                    <a:pt x="23" y="215"/>
                  </a:lnTo>
                  <a:lnTo>
                    <a:pt x="25" y="214"/>
                  </a:lnTo>
                  <a:lnTo>
                    <a:pt x="25" y="214"/>
                  </a:lnTo>
                  <a:lnTo>
                    <a:pt x="27" y="2"/>
                  </a:lnTo>
                  <a:lnTo>
                    <a:pt x="28" y="206"/>
                  </a:lnTo>
                  <a:lnTo>
                    <a:pt x="28" y="206"/>
                  </a:lnTo>
                  <a:lnTo>
                    <a:pt x="30" y="215"/>
                  </a:lnTo>
                  <a:lnTo>
                    <a:pt x="30" y="215"/>
                  </a:lnTo>
                  <a:lnTo>
                    <a:pt x="31" y="215"/>
                  </a:lnTo>
                  <a:lnTo>
                    <a:pt x="31" y="215"/>
                  </a:lnTo>
                  <a:lnTo>
                    <a:pt x="34" y="215"/>
                  </a:lnTo>
                  <a:lnTo>
                    <a:pt x="34" y="215"/>
                  </a:lnTo>
                  <a:lnTo>
                    <a:pt x="34" y="215"/>
                  </a:lnTo>
                  <a:lnTo>
                    <a:pt x="36" y="215"/>
                  </a:lnTo>
                  <a:lnTo>
                    <a:pt x="36" y="215"/>
                  </a:lnTo>
                  <a:lnTo>
                    <a:pt x="38" y="215"/>
                  </a:lnTo>
                  <a:lnTo>
                    <a:pt x="38" y="215"/>
                  </a:lnTo>
                  <a:lnTo>
                    <a:pt x="40" y="211"/>
                  </a:lnTo>
                  <a:lnTo>
                    <a:pt x="40" y="211"/>
                  </a:lnTo>
                  <a:lnTo>
                    <a:pt x="41" y="4"/>
                  </a:lnTo>
                  <a:lnTo>
                    <a:pt x="42" y="213"/>
                  </a:lnTo>
                  <a:lnTo>
                    <a:pt x="42" y="213"/>
                  </a:lnTo>
                  <a:lnTo>
                    <a:pt x="44" y="215"/>
                  </a:lnTo>
                  <a:lnTo>
                    <a:pt x="44" y="215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6" name="Freeform 79"/>
            <p:cNvSpPr>
              <a:spLocks/>
            </p:cNvSpPr>
            <p:nvPr/>
          </p:nvSpPr>
          <p:spPr bwMode="auto">
            <a:xfrm>
              <a:off x="3070452" y="2743200"/>
              <a:ext cx="73025" cy="333375"/>
            </a:xfrm>
            <a:custGeom>
              <a:avLst/>
              <a:gdLst>
                <a:gd name="T0" fmla="*/ 0 w 46"/>
                <a:gd name="T1" fmla="*/ 210 h 210"/>
                <a:gd name="T2" fmla="*/ 2 w 46"/>
                <a:gd name="T3" fmla="*/ 210 h 210"/>
                <a:gd name="T4" fmla="*/ 2 w 46"/>
                <a:gd name="T5" fmla="*/ 210 h 210"/>
                <a:gd name="T6" fmla="*/ 4 w 46"/>
                <a:gd name="T7" fmla="*/ 210 h 210"/>
                <a:gd name="T8" fmla="*/ 4 w 46"/>
                <a:gd name="T9" fmla="*/ 210 h 210"/>
                <a:gd name="T10" fmla="*/ 4 w 46"/>
                <a:gd name="T11" fmla="*/ 210 h 210"/>
                <a:gd name="T12" fmla="*/ 6 w 46"/>
                <a:gd name="T13" fmla="*/ 210 h 210"/>
                <a:gd name="T14" fmla="*/ 6 w 46"/>
                <a:gd name="T15" fmla="*/ 210 h 210"/>
                <a:gd name="T16" fmla="*/ 9 w 46"/>
                <a:gd name="T17" fmla="*/ 210 h 210"/>
                <a:gd name="T18" fmla="*/ 9 w 46"/>
                <a:gd name="T19" fmla="*/ 210 h 210"/>
                <a:gd name="T20" fmla="*/ 10 w 46"/>
                <a:gd name="T21" fmla="*/ 155 h 210"/>
                <a:gd name="T22" fmla="*/ 10 w 46"/>
                <a:gd name="T23" fmla="*/ 153 h 210"/>
                <a:gd name="T24" fmla="*/ 11 w 46"/>
                <a:gd name="T25" fmla="*/ 0 h 210"/>
                <a:gd name="T26" fmla="*/ 12 w 46"/>
                <a:gd name="T27" fmla="*/ 209 h 210"/>
                <a:gd name="T28" fmla="*/ 12 w 46"/>
                <a:gd name="T29" fmla="*/ 209 h 210"/>
                <a:gd name="T30" fmla="*/ 15 w 46"/>
                <a:gd name="T31" fmla="*/ 210 h 210"/>
                <a:gd name="T32" fmla="*/ 15 w 46"/>
                <a:gd name="T33" fmla="*/ 210 h 210"/>
                <a:gd name="T34" fmla="*/ 17 w 46"/>
                <a:gd name="T35" fmla="*/ 210 h 210"/>
                <a:gd name="T36" fmla="*/ 17 w 46"/>
                <a:gd name="T37" fmla="*/ 210 h 210"/>
                <a:gd name="T38" fmla="*/ 18 w 46"/>
                <a:gd name="T39" fmla="*/ 210 h 210"/>
                <a:gd name="T40" fmla="*/ 19 w 46"/>
                <a:gd name="T41" fmla="*/ 210 h 210"/>
                <a:gd name="T42" fmla="*/ 19 w 46"/>
                <a:gd name="T43" fmla="*/ 210 h 210"/>
                <a:gd name="T44" fmla="*/ 21 w 46"/>
                <a:gd name="T45" fmla="*/ 210 h 210"/>
                <a:gd name="T46" fmla="*/ 21 w 46"/>
                <a:gd name="T47" fmla="*/ 210 h 210"/>
                <a:gd name="T48" fmla="*/ 23 w 46"/>
                <a:gd name="T49" fmla="*/ 209 h 210"/>
                <a:gd name="T50" fmla="*/ 23 w 46"/>
                <a:gd name="T51" fmla="*/ 209 h 210"/>
                <a:gd name="T52" fmla="*/ 25 w 46"/>
                <a:gd name="T53" fmla="*/ 2 h 210"/>
                <a:gd name="T54" fmla="*/ 25 w 46"/>
                <a:gd name="T55" fmla="*/ 194 h 210"/>
                <a:gd name="T56" fmla="*/ 25 w 46"/>
                <a:gd name="T57" fmla="*/ 195 h 210"/>
                <a:gd name="T58" fmla="*/ 27 w 46"/>
                <a:gd name="T59" fmla="*/ 210 h 210"/>
                <a:gd name="T60" fmla="*/ 27 w 46"/>
                <a:gd name="T61" fmla="*/ 210 h 210"/>
                <a:gd name="T62" fmla="*/ 29 w 46"/>
                <a:gd name="T63" fmla="*/ 210 h 210"/>
                <a:gd name="T64" fmla="*/ 29 w 46"/>
                <a:gd name="T65" fmla="*/ 210 h 210"/>
                <a:gd name="T66" fmla="*/ 31 w 46"/>
                <a:gd name="T67" fmla="*/ 210 h 210"/>
                <a:gd name="T68" fmla="*/ 31 w 46"/>
                <a:gd name="T69" fmla="*/ 210 h 210"/>
                <a:gd name="T70" fmla="*/ 32 w 46"/>
                <a:gd name="T71" fmla="*/ 210 h 210"/>
                <a:gd name="T72" fmla="*/ 33 w 46"/>
                <a:gd name="T73" fmla="*/ 210 h 210"/>
                <a:gd name="T74" fmla="*/ 33 w 46"/>
                <a:gd name="T75" fmla="*/ 210 h 210"/>
                <a:gd name="T76" fmla="*/ 35 w 46"/>
                <a:gd name="T77" fmla="*/ 210 h 210"/>
                <a:gd name="T78" fmla="*/ 35 w 46"/>
                <a:gd name="T79" fmla="*/ 210 h 210"/>
                <a:gd name="T80" fmla="*/ 37 w 46"/>
                <a:gd name="T81" fmla="*/ 207 h 210"/>
                <a:gd name="T82" fmla="*/ 37 w 46"/>
                <a:gd name="T83" fmla="*/ 207 h 210"/>
                <a:gd name="T84" fmla="*/ 39 w 46"/>
                <a:gd name="T85" fmla="*/ 4 h 210"/>
                <a:gd name="T86" fmla="*/ 40 w 46"/>
                <a:gd name="T87" fmla="*/ 207 h 210"/>
                <a:gd name="T88" fmla="*/ 40 w 46"/>
                <a:gd name="T89" fmla="*/ 208 h 210"/>
                <a:gd name="T90" fmla="*/ 42 w 46"/>
                <a:gd name="T91" fmla="*/ 210 h 210"/>
                <a:gd name="T92" fmla="*/ 42 w 46"/>
                <a:gd name="T93" fmla="*/ 210 h 210"/>
                <a:gd name="T94" fmla="*/ 44 w 46"/>
                <a:gd name="T95" fmla="*/ 210 h 210"/>
                <a:gd name="T96" fmla="*/ 44 w 46"/>
                <a:gd name="T97" fmla="*/ 210 h 210"/>
                <a:gd name="T98" fmla="*/ 46 w 46"/>
                <a:gd name="T99" fmla="*/ 210 h 2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6" h="210">
                  <a:moveTo>
                    <a:pt x="0" y="210"/>
                  </a:moveTo>
                  <a:lnTo>
                    <a:pt x="2" y="210"/>
                  </a:lnTo>
                  <a:lnTo>
                    <a:pt x="2" y="210"/>
                  </a:lnTo>
                  <a:lnTo>
                    <a:pt x="4" y="210"/>
                  </a:lnTo>
                  <a:lnTo>
                    <a:pt x="4" y="210"/>
                  </a:lnTo>
                  <a:lnTo>
                    <a:pt x="4" y="210"/>
                  </a:lnTo>
                  <a:lnTo>
                    <a:pt x="6" y="210"/>
                  </a:lnTo>
                  <a:lnTo>
                    <a:pt x="6" y="210"/>
                  </a:lnTo>
                  <a:lnTo>
                    <a:pt x="9" y="210"/>
                  </a:lnTo>
                  <a:lnTo>
                    <a:pt x="9" y="210"/>
                  </a:lnTo>
                  <a:lnTo>
                    <a:pt x="10" y="155"/>
                  </a:lnTo>
                  <a:lnTo>
                    <a:pt x="10" y="153"/>
                  </a:lnTo>
                  <a:lnTo>
                    <a:pt x="11" y="0"/>
                  </a:lnTo>
                  <a:lnTo>
                    <a:pt x="12" y="209"/>
                  </a:lnTo>
                  <a:lnTo>
                    <a:pt x="12" y="209"/>
                  </a:lnTo>
                  <a:lnTo>
                    <a:pt x="15" y="210"/>
                  </a:lnTo>
                  <a:lnTo>
                    <a:pt x="15" y="210"/>
                  </a:lnTo>
                  <a:lnTo>
                    <a:pt x="17" y="210"/>
                  </a:lnTo>
                  <a:lnTo>
                    <a:pt x="17" y="210"/>
                  </a:lnTo>
                  <a:lnTo>
                    <a:pt x="18" y="210"/>
                  </a:lnTo>
                  <a:lnTo>
                    <a:pt x="19" y="210"/>
                  </a:lnTo>
                  <a:lnTo>
                    <a:pt x="19" y="210"/>
                  </a:lnTo>
                  <a:lnTo>
                    <a:pt x="21" y="210"/>
                  </a:lnTo>
                  <a:lnTo>
                    <a:pt x="21" y="210"/>
                  </a:lnTo>
                  <a:lnTo>
                    <a:pt x="23" y="209"/>
                  </a:lnTo>
                  <a:lnTo>
                    <a:pt x="23" y="209"/>
                  </a:lnTo>
                  <a:lnTo>
                    <a:pt x="25" y="2"/>
                  </a:lnTo>
                  <a:lnTo>
                    <a:pt x="25" y="194"/>
                  </a:lnTo>
                  <a:lnTo>
                    <a:pt x="25" y="195"/>
                  </a:lnTo>
                  <a:lnTo>
                    <a:pt x="27" y="210"/>
                  </a:lnTo>
                  <a:lnTo>
                    <a:pt x="27" y="210"/>
                  </a:lnTo>
                  <a:lnTo>
                    <a:pt x="29" y="210"/>
                  </a:lnTo>
                  <a:lnTo>
                    <a:pt x="29" y="210"/>
                  </a:lnTo>
                  <a:lnTo>
                    <a:pt x="31" y="210"/>
                  </a:lnTo>
                  <a:lnTo>
                    <a:pt x="31" y="210"/>
                  </a:lnTo>
                  <a:lnTo>
                    <a:pt x="32" y="210"/>
                  </a:lnTo>
                  <a:lnTo>
                    <a:pt x="33" y="210"/>
                  </a:lnTo>
                  <a:lnTo>
                    <a:pt x="33" y="210"/>
                  </a:lnTo>
                  <a:lnTo>
                    <a:pt x="35" y="210"/>
                  </a:lnTo>
                  <a:lnTo>
                    <a:pt x="35" y="210"/>
                  </a:lnTo>
                  <a:lnTo>
                    <a:pt x="37" y="207"/>
                  </a:lnTo>
                  <a:lnTo>
                    <a:pt x="37" y="207"/>
                  </a:lnTo>
                  <a:lnTo>
                    <a:pt x="39" y="4"/>
                  </a:lnTo>
                  <a:lnTo>
                    <a:pt x="40" y="207"/>
                  </a:lnTo>
                  <a:lnTo>
                    <a:pt x="40" y="208"/>
                  </a:lnTo>
                  <a:lnTo>
                    <a:pt x="42" y="210"/>
                  </a:lnTo>
                  <a:lnTo>
                    <a:pt x="42" y="210"/>
                  </a:lnTo>
                  <a:lnTo>
                    <a:pt x="44" y="210"/>
                  </a:lnTo>
                  <a:lnTo>
                    <a:pt x="44" y="210"/>
                  </a:lnTo>
                  <a:lnTo>
                    <a:pt x="46" y="210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7" name="Freeform 80"/>
            <p:cNvSpPr>
              <a:spLocks/>
            </p:cNvSpPr>
            <p:nvPr/>
          </p:nvSpPr>
          <p:spPr bwMode="auto">
            <a:xfrm>
              <a:off x="3143477" y="2754313"/>
              <a:ext cx="69850" cy="322263"/>
            </a:xfrm>
            <a:custGeom>
              <a:avLst/>
              <a:gdLst>
                <a:gd name="T0" fmla="*/ 0 w 44"/>
                <a:gd name="T1" fmla="*/ 203 h 203"/>
                <a:gd name="T2" fmla="*/ 0 w 44"/>
                <a:gd name="T3" fmla="*/ 203 h 203"/>
                <a:gd name="T4" fmla="*/ 0 w 44"/>
                <a:gd name="T5" fmla="*/ 203 h 203"/>
                <a:gd name="T6" fmla="*/ 2 w 44"/>
                <a:gd name="T7" fmla="*/ 203 h 203"/>
                <a:gd name="T8" fmla="*/ 2 w 44"/>
                <a:gd name="T9" fmla="*/ 203 h 203"/>
                <a:gd name="T10" fmla="*/ 4 w 44"/>
                <a:gd name="T11" fmla="*/ 203 h 203"/>
                <a:gd name="T12" fmla="*/ 4 w 44"/>
                <a:gd name="T13" fmla="*/ 203 h 203"/>
                <a:gd name="T14" fmla="*/ 6 w 44"/>
                <a:gd name="T15" fmla="*/ 182 h 203"/>
                <a:gd name="T16" fmla="*/ 6 w 44"/>
                <a:gd name="T17" fmla="*/ 181 h 203"/>
                <a:gd name="T18" fmla="*/ 7 w 44"/>
                <a:gd name="T19" fmla="*/ 0 h 203"/>
                <a:gd name="T20" fmla="*/ 8 w 44"/>
                <a:gd name="T21" fmla="*/ 202 h 203"/>
                <a:gd name="T22" fmla="*/ 8 w 44"/>
                <a:gd name="T23" fmla="*/ 202 h 203"/>
                <a:gd name="T24" fmla="*/ 10 w 44"/>
                <a:gd name="T25" fmla="*/ 203 h 203"/>
                <a:gd name="T26" fmla="*/ 10 w 44"/>
                <a:gd name="T27" fmla="*/ 203 h 203"/>
                <a:gd name="T28" fmla="*/ 12 w 44"/>
                <a:gd name="T29" fmla="*/ 203 h 203"/>
                <a:gd name="T30" fmla="*/ 12 w 44"/>
                <a:gd name="T31" fmla="*/ 203 h 203"/>
                <a:gd name="T32" fmla="*/ 14 w 44"/>
                <a:gd name="T33" fmla="*/ 203 h 203"/>
                <a:gd name="T34" fmla="*/ 14 w 44"/>
                <a:gd name="T35" fmla="*/ 203 h 203"/>
                <a:gd name="T36" fmla="*/ 14 w 44"/>
                <a:gd name="T37" fmla="*/ 203 h 203"/>
                <a:gd name="T38" fmla="*/ 16 w 44"/>
                <a:gd name="T39" fmla="*/ 203 h 203"/>
                <a:gd name="T40" fmla="*/ 16 w 44"/>
                <a:gd name="T41" fmla="*/ 203 h 203"/>
                <a:gd name="T42" fmla="*/ 19 w 44"/>
                <a:gd name="T43" fmla="*/ 202 h 203"/>
                <a:gd name="T44" fmla="*/ 19 w 44"/>
                <a:gd name="T45" fmla="*/ 202 h 203"/>
                <a:gd name="T46" fmla="*/ 20 w 44"/>
                <a:gd name="T47" fmla="*/ 2 h 203"/>
                <a:gd name="T48" fmla="*/ 21 w 44"/>
                <a:gd name="T49" fmla="*/ 172 h 203"/>
                <a:gd name="T50" fmla="*/ 21 w 44"/>
                <a:gd name="T51" fmla="*/ 173 h 203"/>
                <a:gd name="T52" fmla="*/ 23 w 44"/>
                <a:gd name="T53" fmla="*/ 203 h 203"/>
                <a:gd name="T54" fmla="*/ 23 w 44"/>
                <a:gd name="T55" fmla="*/ 203 h 203"/>
                <a:gd name="T56" fmla="*/ 25 w 44"/>
                <a:gd name="T57" fmla="*/ 203 h 203"/>
                <a:gd name="T58" fmla="*/ 25 w 44"/>
                <a:gd name="T59" fmla="*/ 203 h 203"/>
                <a:gd name="T60" fmla="*/ 27 w 44"/>
                <a:gd name="T61" fmla="*/ 203 h 203"/>
                <a:gd name="T62" fmla="*/ 27 w 44"/>
                <a:gd name="T63" fmla="*/ 203 h 203"/>
                <a:gd name="T64" fmla="*/ 27 w 44"/>
                <a:gd name="T65" fmla="*/ 203 h 203"/>
                <a:gd name="T66" fmla="*/ 29 w 44"/>
                <a:gd name="T67" fmla="*/ 203 h 203"/>
                <a:gd name="T68" fmla="*/ 29 w 44"/>
                <a:gd name="T69" fmla="*/ 203 h 203"/>
                <a:gd name="T70" fmla="*/ 31 w 44"/>
                <a:gd name="T71" fmla="*/ 203 h 203"/>
                <a:gd name="T72" fmla="*/ 31 w 44"/>
                <a:gd name="T73" fmla="*/ 203 h 203"/>
                <a:gd name="T74" fmla="*/ 33 w 44"/>
                <a:gd name="T75" fmla="*/ 201 h 203"/>
                <a:gd name="T76" fmla="*/ 33 w 44"/>
                <a:gd name="T77" fmla="*/ 201 h 203"/>
                <a:gd name="T78" fmla="*/ 34 w 44"/>
                <a:gd name="T79" fmla="*/ 5 h 203"/>
                <a:gd name="T80" fmla="*/ 35 w 44"/>
                <a:gd name="T81" fmla="*/ 200 h 203"/>
                <a:gd name="T82" fmla="*/ 35 w 44"/>
                <a:gd name="T83" fmla="*/ 200 h 203"/>
                <a:gd name="T84" fmla="*/ 37 w 44"/>
                <a:gd name="T85" fmla="*/ 203 h 203"/>
                <a:gd name="T86" fmla="*/ 37 w 44"/>
                <a:gd name="T87" fmla="*/ 203 h 203"/>
                <a:gd name="T88" fmla="*/ 39 w 44"/>
                <a:gd name="T89" fmla="*/ 203 h 203"/>
                <a:gd name="T90" fmla="*/ 39 w 44"/>
                <a:gd name="T91" fmla="*/ 203 h 203"/>
                <a:gd name="T92" fmla="*/ 41 w 44"/>
                <a:gd name="T93" fmla="*/ 203 h 203"/>
                <a:gd name="T94" fmla="*/ 41 w 44"/>
                <a:gd name="T95" fmla="*/ 203 h 203"/>
                <a:gd name="T96" fmla="*/ 41 w 44"/>
                <a:gd name="T97" fmla="*/ 203 h 203"/>
                <a:gd name="T98" fmla="*/ 44 w 44"/>
                <a:gd name="T99" fmla="*/ 203 h 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4" h="203">
                  <a:moveTo>
                    <a:pt x="0" y="203"/>
                  </a:moveTo>
                  <a:lnTo>
                    <a:pt x="0" y="203"/>
                  </a:lnTo>
                  <a:lnTo>
                    <a:pt x="0" y="203"/>
                  </a:lnTo>
                  <a:lnTo>
                    <a:pt x="2" y="203"/>
                  </a:lnTo>
                  <a:lnTo>
                    <a:pt x="2" y="203"/>
                  </a:lnTo>
                  <a:lnTo>
                    <a:pt x="4" y="203"/>
                  </a:lnTo>
                  <a:lnTo>
                    <a:pt x="4" y="203"/>
                  </a:lnTo>
                  <a:lnTo>
                    <a:pt x="6" y="182"/>
                  </a:lnTo>
                  <a:lnTo>
                    <a:pt x="6" y="181"/>
                  </a:lnTo>
                  <a:lnTo>
                    <a:pt x="7" y="0"/>
                  </a:lnTo>
                  <a:lnTo>
                    <a:pt x="8" y="202"/>
                  </a:lnTo>
                  <a:lnTo>
                    <a:pt x="8" y="202"/>
                  </a:lnTo>
                  <a:lnTo>
                    <a:pt x="10" y="203"/>
                  </a:lnTo>
                  <a:lnTo>
                    <a:pt x="10" y="203"/>
                  </a:lnTo>
                  <a:lnTo>
                    <a:pt x="12" y="203"/>
                  </a:lnTo>
                  <a:lnTo>
                    <a:pt x="12" y="203"/>
                  </a:lnTo>
                  <a:lnTo>
                    <a:pt x="14" y="203"/>
                  </a:lnTo>
                  <a:lnTo>
                    <a:pt x="14" y="203"/>
                  </a:lnTo>
                  <a:lnTo>
                    <a:pt x="14" y="203"/>
                  </a:lnTo>
                  <a:lnTo>
                    <a:pt x="16" y="203"/>
                  </a:lnTo>
                  <a:lnTo>
                    <a:pt x="16" y="203"/>
                  </a:lnTo>
                  <a:lnTo>
                    <a:pt x="19" y="202"/>
                  </a:lnTo>
                  <a:lnTo>
                    <a:pt x="19" y="202"/>
                  </a:lnTo>
                  <a:lnTo>
                    <a:pt x="20" y="2"/>
                  </a:lnTo>
                  <a:lnTo>
                    <a:pt x="21" y="172"/>
                  </a:lnTo>
                  <a:lnTo>
                    <a:pt x="21" y="173"/>
                  </a:lnTo>
                  <a:lnTo>
                    <a:pt x="23" y="203"/>
                  </a:lnTo>
                  <a:lnTo>
                    <a:pt x="23" y="203"/>
                  </a:lnTo>
                  <a:lnTo>
                    <a:pt x="25" y="203"/>
                  </a:lnTo>
                  <a:lnTo>
                    <a:pt x="25" y="203"/>
                  </a:lnTo>
                  <a:lnTo>
                    <a:pt x="27" y="203"/>
                  </a:lnTo>
                  <a:lnTo>
                    <a:pt x="27" y="203"/>
                  </a:lnTo>
                  <a:lnTo>
                    <a:pt x="27" y="203"/>
                  </a:lnTo>
                  <a:lnTo>
                    <a:pt x="29" y="203"/>
                  </a:lnTo>
                  <a:lnTo>
                    <a:pt x="29" y="203"/>
                  </a:lnTo>
                  <a:lnTo>
                    <a:pt x="31" y="203"/>
                  </a:lnTo>
                  <a:lnTo>
                    <a:pt x="31" y="203"/>
                  </a:lnTo>
                  <a:lnTo>
                    <a:pt x="33" y="201"/>
                  </a:lnTo>
                  <a:lnTo>
                    <a:pt x="33" y="201"/>
                  </a:lnTo>
                  <a:lnTo>
                    <a:pt x="34" y="5"/>
                  </a:lnTo>
                  <a:lnTo>
                    <a:pt x="35" y="200"/>
                  </a:lnTo>
                  <a:lnTo>
                    <a:pt x="35" y="200"/>
                  </a:lnTo>
                  <a:lnTo>
                    <a:pt x="37" y="203"/>
                  </a:lnTo>
                  <a:lnTo>
                    <a:pt x="37" y="203"/>
                  </a:lnTo>
                  <a:lnTo>
                    <a:pt x="39" y="203"/>
                  </a:lnTo>
                  <a:lnTo>
                    <a:pt x="39" y="203"/>
                  </a:lnTo>
                  <a:lnTo>
                    <a:pt x="41" y="203"/>
                  </a:lnTo>
                  <a:lnTo>
                    <a:pt x="41" y="203"/>
                  </a:lnTo>
                  <a:lnTo>
                    <a:pt x="41" y="203"/>
                  </a:lnTo>
                  <a:lnTo>
                    <a:pt x="44" y="203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8" name="Freeform 81"/>
            <p:cNvSpPr>
              <a:spLocks/>
            </p:cNvSpPr>
            <p:nvPr/>
          </p:nvSpPr>
          <p:spPr bwMode="auto">
            <a:xfrm>
              <a:off x="3213327" y="2765425"/>
              <a:ext cx="68263" cy="311150"/>
            </a:xfrm>
            <a:custGeom>
              <a:avLst/>
              <a:gdLst>
                <a:gd name="T0" fmla="*/ 0 w 43"/>
                <a:gd name="T1" fmla="*/ 196 h 196"/>
                <a:gd name="T2" fmla="*/ 0 w 43"/>
                <a:gd name="T3" fmla="*/ 196 h 196"/>
                <a:gd name="T4" fmla="*/ 2 w 43"/>
                <a:gd name="T5" fmla="*/ 196 h 196"/>
                <a:gd name="T6" fmla="*/ 2 w 43"/>
                <a:gd name="T7" fmla="*/ 196 h 196"/>
                <a:gd name="T8" fmla="*/ 4 w 43"/>
                <a:gd name="T9" fmla="*/ 185 h 196"/>
                <a:gd name="T10" fmla="*/ 4 w 43"/>
                <a:gd name="T11" fmla="*/ 185 h 196"/>
                <a:gd name="T12" fmla="*/ 4 w 43"/>
                <a:gd name="T13" fmla="*/ 0 h 196"/>
                <a:gd name="T14" fmla="*/ 6 w 43"/>
                <a:gd name="T15" fmla="*/ 195 h 196"/>
                <a:gd name="T16" fmla="*/ 6 w 43"/>
                <a:gd name="T17" fmla="*/ 195 h 196"/>
                <a:gd name="T18" fmla="*/ 8 w 43"/>
                <a:gd name="T19" fmla="*/ 196 h 196"/>
                <a:gd name="T20" fmla="*/ 8 w 43"/>
                <a:gd name="T21" fmla="*/ 196 h 196"/>
                <a:gd name="T22" fmla="*/ 10 w 43"/>
                <a:gd name="T23" fmla="*/ 196 h 196"/>
                <a:gd name="T24" fmla="*/ 10 w 43"/>
                <a:gd name="T25" fmla="*/ 196 h 196"/>
                <a:gd name="T26" fmla="*/ 11 w 43"/>
                <a:gd name="T27" fmla="*/ 196 h 196"/>
                <a:gd name="T28" fmla="*/ 12 w 43"/>
                <a:gd name="T29" fmla="*/ 196 h 196"/>
                <a:gd name="T30" fmla="*/ 12 w 43"/>
                <a:gd name="T31" fmla="*/ 196 h 196"/>
                <a:gd name="T32" fmla="*/ 14 w 43"/>
                <a:gd name="T33" fmla="*/ 196 h 196"/>
                <a:gd name="T34" fmla="*/ 14 w 43"/>
                <a:gd name="T35" fmla="*/ 196 h 196"/>
                <a:gd name="T36" fmla="*/ 16 w 43"/>
                <a:gd name="T37" fmla="*/ 195 h 196"/>
                <a:gd name="T38" fmla="*/ 16 w 43"/>
                <a:gd name="T39" fmla="*/ 195 h 196"/>
                <a:gd name="T40" fmla="*/ 18 w 43"/>
                <a:gd name="T41" fmla="*/ 3 h 196"/>
                <a:gd name="T42" fmla="*/ 18 w 43"/>
                <a:gd name="T43" fmla="*/ 114 h 196"/>
                <a:gd name="T44" fmla="*/ 18 w 43"/>
                <a:gd name="T45" fmla="*/ 117 h 196"/>
                <a:gd name="T46" fmla="*/ 20 w 43"/>
                <a:gd name="T47" fmla="*/ 196 h 196"/>
                <a:gd name="T48" fmla="*/ 20 w 43"/>
                <a:gd name="T49" fmla="*/ 196 h 196"/>
                <a:gd name="T50" fmla="*/ 22 w 43"/>
                <a:gd name="T51" fmla="*/ 196 h 196"/>
                <a:gd name="T52" fmla="*/ 22 w 43"/>
                <a:gd name="T53" fmla="*/ 196 h 196"/>
                <a:gd name="T54" fmla="*/ 25 w 43"/>
                <a:gd name="T55" fmla="*/ 196 h 196"/>
                <a:gd name="T56" fmla="*/ 25 w 43"/>
                <a:gd name="T57" fmla="*/ 196 h 196"/>
                <a:gd name="T58" fmla="*/ 25 w 43"/>
                <a:gd name="T59" fmla="*/ 196 h 196"/>
                <a:gd name="T60" fmla="*/ 27 w 43"/>
                <a:gd name="T61" fmla="*/ 196 h 196"/>
                <a:gd name="T62" fmla="*/ 27 w 43"/>
                <a:gd name="T63" fmla="*/ 196 h 196"/>
                <a:gd name="T64" fmla="*/ 28 w 43"/>
                <a:gd name="T65" fmla="*/ 196 h 196"/>
                <a:gd name="T66" fmla="*/ 28 w 43"/>
                <a:gd name="T67" fmla="*/ 196 h 196"/>
                <a:gd name="T68" fmla="*/ 31 w 43"/>
                <a:gd name="T69" fmla="*/ 194 h 196"/>
                <a:gd name="T70" fmla="*/ 31 w 43"/>
                <a:gd name="T71" fmla="*/ 194 h 196"/>
                <a:gd name="T72" fmla="*/ 32 w 43"/>
                <a:gd name="T73" fmla="*/ 6 h 196"/>
                <a:gd name="T74" fmla="*/ 33 w 43"/>
                <a:gd name="T75" fmla="*/ 192 h 196"/>
                <a:gd name="T76" fmla="*/ 33 w 43"/>
                <a:gd name="T77" fmla="*/ 192 h 196"/>
                <a:gd name="T78" fmla="*/ 35 w 43"/>
                <a:gd name="T79" fmla="*/ 196 h 196"/>
                <a:gd name="T80" fmla="*/ 35 w 43"/>
                <a:gd name="T81" fmla="*/ 196 h 196"/>
                <a:gd name="T82" fmla="*/ 37 w 43"/>
                <a:gd name="T83" fmla="*/ 196 h 196"/>
                <a:gd name="T84" fmla="*/ 37 w 43"/>
                <a:gd name="T85" fmla="*/ 196 h 196"/>
                <a:gd name="T86" fmla="*/ 39 w 43"/>
                <a:gd name="T87" fmla="*/ 196 h 196"/>
                <a:gd name="T88" fmla="*/ 39 w 43"/>
                <a:gd name="T89" fmla="*/ 196 h 196"/>
                <a:gd name="T90" fmla="*/ 39 w 43"/>
                <a:gd name="T91" fmla="*/ 196 h 196"/>
                <a:gd name="T92" fmla="*/ 41 w 43"/>
                <a:gd name="T93" fmla="*/ 196 h 196"/>
                <a:gd name="T94" fmla="*/ 41 w 43"/>
                <a:gd name="T95" fmla="*/ 196 h 196"/>
                <a:gd name="T96" fmla="*/ 43 w 43"/>
                <a:gd name="T97" fmla="*/ 196 h 196"/>
                <a:gd name="T98" fmla="*/ 43 w 43"/>
                <a:gd name="T99" fmla="*/ 196 h 1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3" h="196">
                  <a:moveTo>
                    <a:pt x="0" y="196"/>
                  </a:moveTo>
                  <a:lnTo>
                    <a:pt x="0" y="196"/>
                  </a:lnTo>
                  <a:lnTo>
                    <a:pt x="2" y="196"/>
                  </a:lnTo>
                  <a:lnTo>
                    <a:pt x="2" y="196"/>
                  </a:lnTo>
                  <a:lnTo>
                    <a:pt x="4" y="185"/>
                  </a:lnTo>
                  <a:lnTo>
                    <a:pt x="4" y="185"/>
                  </a:lnTo>
                  <a:lnTo>
                    <a:pt x="4" y="0"/>
                  </a:lnTo>
                  <a:lnTo>
                    <a:pt x="6" y="195"/>
                  </a:lnTo>
                  <a:lnTo>
                    <a:pt x="6" y="195"/>
                  </a:lnTo>
                  <a:lnTo>
                    <a:pt x="8" y="196"/>
                  </a:lnTo>
                  <a:lnTo>
                    <a:pt x="8" y="196"/>
                  </a:lnTo>
                  <a:lnTo>
                    <a:pt x="10" y="196"/>
                  </a:lnTo>
                  <a:lnTo>
                    <a:pt x="10" y="196"/>
                  </a:lnTo>
                  <a:lnTo>
                    <a:pt x="11" y="196"/>
                  </a:lnTo>
                  <a:lnTo>
                    <a:pt x="12" y="196"/>
                  </a:lnTo>
                  <a:lnTo>
                    <a:pt x="12" y="196"/>
                  </a:lnTo>
                  <a:lnTo>
                    <a:pt x="14" y="196"/>
                  </a:lnTo>
                  <a:lnTo>
                    <a:pt x="14" y="196"/>
                  </a:lnTo>
                  <a:lnTo>
                    <a:pt x="16" y="195"/>
                  </a:lnTo>
                  <a:lnTo>
                    <a:pt x="16" y="195"/>
                  </a:lnTo>
                  <a:lnTo>
                    <a:pt x="18" y="3"/>
                  </a:lnTo>
                  <a:lnTo>
                    <a:pt x="18" y="114"/>
                  </a:lnTo>
                  <a:lnTo>
                    <a:pt x="18" y="117"/>
                  </a:lnTo>
                  <a:lnTo>
                    <a:pt x="20" y="196"/>
                  </a:lnTo>
                  <a:lnTo>
                    <a:pt x="20" y="196"/>
                  </a:lnTo>
                  <a:lnTo>
                    <a:pt x="22" y="196"/>
                  </a:lnTo>
                  <a:lnTo>
                    <a:pt x="22" y="196"/>
                  </a:lnTo>
                  <a:lnTo>
                    <a:pt x="25" y="196"/>
                  </a:lnTo>
                  <a:lnTo>
                    <a:pt x="25" y="196"/>
                  </a:lnTo>
                  <a:lnTo>
                    <a:pt x="25" y="196"/>
                  </a:lnTo>
                  <a:lnTo>
                    <a:pt x="27" y="196"/>
                  </a:lnTo>
                  <a:lnTo>
                    <a:pt x="27" y="196"/>
                  </a:lnTo>
                  <a:lnTo>
                    <a:pt x="28" y="196"/>
                  </a:lnTo>
                  <a:lnTo>
                    <a:pt x="28" y="196"/>
                  </a:lnTo>
                  <a:lnTo>
                    <a:pt x="31" y="194"/>
                  </a:lnTo>
                  <a:lnTo>
                    <a:pt x="31" y="194"/>
                  </a:lnTo>
                  <a:lnTo>
                    <a:pt x="32" y="6"/>
                  </a:lnTo>
                  <a:lnTo>
                    <a:pt x="33" y="192"/>
                  </a:lnTo>
                  <a:lnTo>
                    <a:pt x="33" y="192"/>
                  </a:lnTo>
                  <a:lnTo>
                    <a:pt x="35" y="196"/>
                  </a:lnTo>
                  <a:lnTo>
                    <a:pt x="35" y="196"/>
                  </a:lnTo>
                  <a:lnTo>
                    <a:pt x="37" y="196"/>
                  </a:lnTo>
                  <a:lnTo>
                    <a:pt x="37" y="196"/>
                  </a:lnTo>
                  <a:lnTo>
                    <a:pt x="39" y="196"/>
                  </a:lnTo>
                  <a:lnTo>
                    <a:pt x="39" y="196"/>
                  </a:lnTo>
                  <a:lnTo>
                    <a:pt x="39" y="196"/>
                  </a:lnTo>
                  <a:lnTo>
                    <a:pt x="41" y="196"/>
                  </a:lnTo>
                  <a:lnTo>
                    <a:pt x="41" y="196"/>
                  </a:lnTo>
                  <a:lnTo>
                    <a:pt x="43" y="196"/>
                  </a:lnTo>
                  <a:lnTo>
                    <a:pt x="43" y="196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9" name="Freeform 82"/>
            <p:cNvSpPr>
              <a:spLocks/>
            </p:cNvSpPr>
            <p:nvPr/>
          </p:nvSpPr>
          <p:spPr bwMode="auto">
            <a:xfrm>
              <a:off x="3281590" y="2779713"/>
              <a:ext cx="26988" cy="296863"/>
            </a:xfrm>
            <a:custGeom>
              <a:avLst/>
              <a:gdLst>
                <a:gd name="T0" fmla="*/ 0 w 17"/>
                <a:gd name="T1" fmla="*/ 187 h 187"/>
                <a:gd name="T2" fmla="*/ 2 w 17"/>
                <a:gd name="T3" fmla="*/ 181 h 187"/>
                <a:gd name="T4" fmla="*/ 2 w 17"/>
                <a:gd name="T5" fmla="*/ 181 h 187"/>
                <a:gd name="T6" fmla="*/ 3 w 17"/>
                <a:gd name="T7" fmla="*/ 0 h 187"/>
                <a:gd name="T8" fmla="*/ 4 w 17"/>
                <a:gd name="T9" fmla="*/ 186 h 187"/>
                <a:gd name="T10" fmla="*/ 4 w 17"/>
                <a:gd name="T11" fmla="*/ 186 h 187"/>
                <a:gd name="T12" fmla="*/ 7 w 17"/>
                <a:gd name="T13" fmla="*/ 187 h 187"/>
                <a:gd name="T14" fmla="*/ 7 w 17"/>
                <a:gd name="T15" fmla="*/ 187 h 187"/>
                <a:gd name="T16" fmla="*/ 8 w 17"/>
                <a:gd name="T17" fmla="*/ 187 h 187"/>
                <a:gd name="T18" fmla="*/ 8 w 17"/>
                <a:gd name="T19" fmla="*/ 187 h 187"/>
                <a:gd name="T20" fmla="*/ 10 w 17"/>
                <a:gd name="T21" fmla="*/ 187 h 187"/>
                <a:gd name="T22" fmla="*/ 10 w 17"/>
                <a:gd name="T23" fmla="*/ 187 h 187"/>
                <a:gd name="T24" fmla="*/ 10 w 17"/>
                <a:gd name="T25" fmla="*/ 187 h 187"/>
                <a:gd name="T26" fmla="*/ 13 w 17"/>
                <a:gd name="T27" fmla="*/ 187 h 187"/>
                <a:gd name="T28" fmla="*/ 13 w 17"/>
                <a:gd name="T29" fmla="*/ 187 h 187"/>
                <a:gd name="T30" fmla="*/ 15 w 17"/>
                <a:gd name="T31" fmla="*/ 187 h 187"/>
                <a:gd name="T32" fmla="*/ 15 w 17"/>
                <a:gd name="T33" fmla="*/ 187 h 187"/>
                <a:gd name="T34" fmla="*/ 17 w 17"/>
                <a:gd name="T35" fmla="*/ 3 h 187"/>
                <a:gd name="T36" fmla="*/ 17 w 17"/>
                <a:gd name="T37" fmla="*/ 3 h 187"/>
                <a:gd name="T38" fmla="*/ 17 w 17"/>
                <a:gd name="T39" fmla="*/ 15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7" h="187">
                  <a:moveTo>
                    <a:pt x="0" y="187"/>
                  </a:moveTo>
                  <a:lnTo>
                    <a:pt x="2" y="181"/>
                  </a:lnTo>
                  <a:lnTo>
                    <a:pt x="2" y="181"/>
                  </a:lnTo>
                  <a:lnTo>
                    <a:pt x="3" y="0"/>
                  </a:lnTo>
                  <a:lnTo>
                    <a:pt x="4" y="186"/>
                  </a:lnTo>
                  <a:lnTo>
                    <a:pt x="4" y="186"/>
                  </a:lnTo>
                  <a:lnTo>
                    <a:pt x="7" y="187"/>
                  </a:lnTo>
                  <a:lnTo>
                    <a:pt x="7" y="187"/>
                  </a:lnTo>
                  <a:lnTo>
                    <a:pt x="8" y="187"/>
                  </a:lnTo>
                  <a:lnTo>
                    <a:pt x="8" y="187"/>
                  </a:lnTo>
                  <a:lnTo>
                    <a:pt x="10" y="187"/>
                  </a:lnTo>
                  <a:lnTo>
                    <a:pt x="10" y="187"/>
                  </a:lnTo>
                  <a:lnTo>
                    <a:pt x="10" y="187"/>
                  </a:lnTo>
                  <a:lnTo>
                    <a:pt x="13" y="187"/>
                  </a:lnTo>
                  <a:lnTo>
                    <a:pt x="13" y="187"/>
                  </a:lnTo>
                  <a:lnTo>
                    <a:pt x="15" y="187"/>
                  </a:lnTo>
                  <a:lnTo>
                    <a:pt x="15" y="187"/>
                  </a:lnTo>
                  <a:lnTo>
                    <a:pt x="17" y="3"/>
                  </a:lnTo>
                  <a:lnTo>
                    <a:pt x="17" y="3"/>
                  </a:lnTo>
                  <a:lnTo>
                    <a:pt x="17" y="15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7" name="Line 50"/>
            <p:cNvSpPr>
              <a:spLocks noChangeShapeType="1"/>
            </p:cNvSpPr>
            <p:nvPr/>
          </p:nvSpPr>
          <p:spPr bwMode="auto">
            <a:xfrm flipV="1">
              <a:off x="3308577" y="1316038"/>
              <a:ext cx="0" cy="1760538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1" name="Rectangle 84"/>
                <p:cNvSpPr>
                  <a:spLocks noChangeArrowheads="1"/>
                </p:cNvSpPr>
                <p:nvPr/>
              </p:nvSpPr>
              <p:spPr bwMode="auto">
                <a:xfrm>
                  <a:off x="1535340" y="5289606"/>
                  <a:ext cx="1460400" cy="2308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lvl="0"/>
                  <a:r>
                    <a:rPr kumimoji="0" lang="en-US" altLang="en-US" sz="15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mode number </a:t>
                  </a:r>
                  <a14:m>
                    <m:oMath xmlns:m="http://schemas.openxmlformats.org/officeDocument/2006/math">
                      <m:r>
                        <a:rPr kumimoji="0" lang="en-GB" altLang="en-US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Cambria Math" panose="02040503050406030204" pitchFamily="18" charset="0"/>
                        </a:rPr>
                        <m:t>𝑚</m:t>
                      </m:r>
                    </m:oMath>
                  </a14:m>
                  <a:r>
                    <a:rPr kumimoji="0" lang="en-US" altLang="en-US" sz="15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 </a:t>
                  </a:r>
                  <a:endParaRPr kumimoji="0" lang="en-US" alt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91" name="Rectangle 8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35340" y="5289606"/>
                  <a:ext cx="1460400" cy="230832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7950" t="-26316" b="-4736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3" name="Line 86"/>
            <p:cNvSpPr>
              <a:spLocks noChangeShapeType="1"/>
            </p:cNvSpPr>
            <p:nvPr/>
          </p:nvSpPr>
          <p:spPr bwMode="auto">
            <a:xfrm>
              <a:off x="1100365" y="5068842"/>
              <a:ext cx="2208213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4" name="Line 87"/>
            <p:cNvSpPr>
              <a:spLocks noChangeShapeType="1"/>
            </p:cNvSpPr>
            <p:nvPr/>
          </p:nvSpPr>
          <p:spPr bwMode="auto">
            <a:xfrm>
              <a:off x="1100365" y="3671095"/>
              <a:ext cx="2208213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5" name="Line 88"/>
            <p:cNvSpPr>
              <a:spLocks noChangeShapeType="1"/>
            </p:cNvSpPr>
            <p:nvPr/>
          </p:nvSpPr>
          <p:spPr bwMode="auto">
            <a:xfrm flipV="1">
              <a:off x="1621065" y="5052443"/>
              <a:ext cx="0" cy="1640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" name="Line 89"/>
            <p:cNvSpPr>
              <a:spLocks noChangeShapeType="1"/>
            </p:cNvSpPr>
            <p:nvPr/>
          </p:nvSpPr>
          <p:spPr bwMode="auto">
            <a:xfrm flipV="1">
              <a:off x="2410052" y="5052443"/>
              <a:ext cx="0" cy="1640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" name="Line 90"/>
            <p:cNvSpPr>
              <a:spLocks noChangeShapeType="1"/>
            </p:cNvSpPr>
            <p:nvPr/>
          </p:nvSpPr>
          <p:spPr bwMode="auto">
            <a:xfrm flipV="1">
              <a:off x="3197452" y="5052443"/>
              <a:ext cx="0" cy="1640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" name="Line 91"/>
            <p:cNvSpPr>
              <a:spLocks noChangeShapeType="1"/>
            </p:cNvSpPr>
            <p:nvPr/>
          </p:nvSpPr>
          <p:spPr bwMode="auto">
            <a:xfrm>
              <a:off x="1621065" y="3671095"/>
              <a:ext cx="0" cy="17661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" name="Line 92"/>
            <p:cNvSpPr>
              <a:spLocks noChangeShapeType="1"/>
            </p:cNvSpPr>
            <p:nvPr/>
          </p:nvSpPr>
          <p:spPr bwMode="auto">
            <a:xfrm>
              <a:off x="2410052" y="3671095"/>
              <a:ext cx="0" cy="17661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" name="Line 93"/>
            <p:cNvSpPr>
              <a:spLocks noChangeShapeType="1"/>
            </p:cNvSpPr>
            <p:nvPr/>
          </p:nvSpPr>
          <p:spPr bwMode="auto">
            <a:xfrm>
              <a:off x="3197452" y="3671095"/>
              <a:ext cx="0" cy="17661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" name="Rectangle 94"/>
            <p:cNvSpPr>
              <a:spLocks noChangeArrowheads="1"/>
            </p:cNvSpPr>
            <p:nvPr/>
          </p:nvSpPr>
          <p:spPr bwMode="auto">
            <a:xfrm>
              <a:off x="1486127" y="5124349"/>
              <a:ext cx="376238" cy="1879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45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2" name="Rectangle 95"/>
            <p:cNvSpPr>
              <a:spLocks noChangeArrowheads="1"/>
            </p:cNvSpPr>
            <p:nvPr/>
          </p:nvSpPr>
          <p:spPr bwMode="auto">
            <a:xfrm>
              <a:off x="2268765" y="5124349"/>
              <a:ext cx="376238" cy="1879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50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3" name="Rectangle 96"/>
            <p:cNvSpPr>
              <a:spLocks noChangeArrowheads="1"/>
            </p:cNvSpPr>
            <p:nvPr/>
          </p:nvSpPr>
          <p:spPr bwMode="auto">
            <a:xfrm>
              <a:off x="3060927" y="5124349"/>
              <a:ext cx="376238" cy="1879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55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5" name="Line 108"/>
            <p:cNvSpPr>
              <a:spLocks noChangeShapeType="1"/>
            </p:cNvSpPr>
            <p:nvPr/>
          </p:nvSpPr>
          <p:spPr bwMode="auto">
            <a:xfrm flipV="1">
              <a:off x="1100365" y="3671095"/>
              <a:ext cx="0" cy="1397747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6" name="Line 109"/>
            <p:cNvSpPr>
              <a:spLocks noChangeShapeType="1"/>
            </p:cNvSpPr>
            <p:nvPr/>
          </p:nvSpPr>
          <p:spPr bwMode="auto">
            <a:xfrm flipV="1">
              <a:off x="3308577" y="3671095"/>
              <a:ext cx="0" cy="1397747"/>
            </a:xfrm>
            <a:prstGeom prst="line">
              <a:avLst/>
            </a:prstGeom>
            <a:noFill/>
            <a:ln w="12700" cap="flat">
              <a:solidFill>
                <a:srgbClr val="142B8C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7" name="Line 110"/>
            <p:cNvSpPr>
              <a:spLocks noChangeShapeType="1"/>
            </p:cNvSpPr>
            <p:nvPr/>
          </p:nvSpPr>
          <p:spPr bwMode="auto">
            <a:xfrm>
              <a:off x="1100365" y="5068842"/>
              <a:ext cx="22225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8" name="Line 111"/>
            <p:cNvSpPr>
              <a:spLocks noChangeShapeType="1"/>
            </p:cNvSpPr>
            <p:nvPr/>
          </p:nvSpPr>
          <p:spPr bwMode="auto">
            <a:xfrm>
              <a:off x="1100365" y="4603348"/>
              <a:ext cx="22225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9" name="Line 112"/>
            <p:cNvSpPr>
              <a:spLocks noChangeShapeType="1"/>
            </p:cNvSpPr>
            <p:nvPr/>
          </p:nvSpPr>
          <p:spPr bwMode="auto">
            <a:xfrm>
              <a:off x="1100365" y="4137852"/>
              <a:ext cx="22225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0" name="Line 113"/>
            <p:cNvSpPr>
              <a:spLocks noChangeShapeType="1"/>
            </p:cNvSpPr>
            <p:nvPr/>
          </p:nvSpPr>
          <p:spPr bwMode="auto">
            <a:xfrm>
              <a:off x="1100365" y="3671095"/>
              <a:ext cx="22225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1" name="Line 114"/>
            <p:cNvSpPr>
              <a:spLocks noChangeShapeType="1"/>
            </p:cNvSpPr>
            <p:nvPr/>
          </p:nvSpPr>
          <p:spPr bwMode="auto">
            <a:xfrm flipH="1">
              <a:off x="3286352" y="5068842"/>
              <a:ext cx="22225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2" name="Line 115"/>
            <p:cNvSpPr>
              <a:spLocks noChangeShapeType="1"/>
            </p:cNvSpPr>
            <p:nvPr/>
          </p:nvSpPr>
          <p:spPr bwMode="auto">
            <a:xfrm flipH="1">
              <a:off x="3286352" y="4603348"/>
              <a:ext cx="22225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3" name="Line 116"/>
            <p:cNvSpPr>
              <a:spLocks noChangeShapeType="1"/>
            </p:cNvSpPr>
            <p:nvPr/>
          </p:nvSpPr>
          <p:spPr bwMode="auto">
            <a:xfrm flipH="1">
              <a:off x="3286352" y="4137852"/>
              <a:ext cx="22225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4" name="Line 117"/>
            <p:cNvSpPr>
              <a:spLocks noChangeShapeType="1"/>
            </p:cNvSpPr>
            <p:nvPr/>
          </p:nvSpPr>
          <p:spPr bwMode="auto">
            <a:xfrm flipH="1">
              <a:off x="3286352" y="3671095"/>
              <a:ext cx="22225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5" name="Rectangle 118"/>
            <p:cNvSpPr>
              <a:spLocks noChangeArrowheads="1"/>
            </p:cNvSpPr>
            <p:nvPr/>
          </p:nvSpPr>
          <p:spPr bwMode="auto">
            <a:xfrm>
              <a:off x="951140" y="4999460"/>
              <a:ext cx="92974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6" name="Rectangle 119"/>
            <p:cNvSpPr>
              <a:spLocks noChangeArrowheads="1"/>
            </p:cNvSpPr>
            <p:nvPr/>
          </p:nvSpPr>
          <p:spPr bwMode="auto">
            <a:xfrm>
              <a:off x="941615" y="4535226"/>
              <a:ext cx="92974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1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7" name="Rectangle 120"/>
            <p:cNvSpPr>
              <a:spLocks noChangeArrowheads="1"/>
            </p:cNvSpPr>
            <p:nvPr/>
          </p:nvSpPr>
          <p:spPr bwMode="auto">
            <a:xfrm>
              <a:off x="941615" y="4064685"/>
              <a:ext cx="92974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8" name="Rectangle 121"/>
            <p:cNvSpPr>
              <a:spLocks noChangeArrowheads="1"/>
            </p:cNvSpPr>
            <p:nvPr/>
          </p:nvSpPr>
          <p:spPr bwMode="auto">
            <a:xfrm>
              <a:off x="941615" y="3600451"/>
              <a:ext cx="92974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3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9" name="Freeform 122"/>
            <p:cNvSpPr>
              <a:spLocks/>
            </p:cNvSpPr>
            <p:nvPr/>
          </p:nvSpPr>
          <p:spPr bwMode="auto">
            <a:xfrm>
              <a:off x="1100365" y="4065947"/>
              <a:ext cx="757238" cy="391066"/>
            </a:xfrm>
            <a:custGeom>
              <a:avLst/>
              <a:gdLst>
                <a:gd name="T0" fmla="*/ 0 w 477"/>
                <a:gd name="T1" fmla="*/ 310 h 310"/>
                <a:gd name="T2" fmla="*/ 0 w 477"/>
                <a:gd name="T3" fmla="*/ 310 h 310"/>
                <a:gd name="T4" fmla="*/ 10 w 477"/>
                <a:gd name="T5" fmla="*/ 310 h 310"/>
                <a:gd name="T6" fmla="*/ 20 w 477"/>
                <a:gd name="T7" fmla="*/ 310 h 310"/>
                <a:gd name="T8" fmla="*/ 30 w 477"/>
                <a:gd name="T9" fmla="*/ 309 h 310"/>
                <a:gd name="T10" fmla="*/ 40 w 477"/>
                <a:gd name="T11" fmla="*/ 307 h 310"/>
                <a:gd name="T12" fmla="*/ 50 w 477"/>
                <a:gd name="T13" fmla="*/ 303 h 310"/>
                <a:gd name="T14" fmla="*/ 59 w 477"/>
                <a:gd name="T15" fmla="*/ 298 h 310"/>
                <a:gd name="T16" fmla="*/ 70 w 477"/>
                <a:gd name="T17" fmla="*/ 291 h 310"/>
                <a:gd name="T18" fmla="*/ 79 w 477"/>
                <a:gd name="T19" fmla="*/ 283 h 310"/>
                <a:gd name="T20" fmla="*/ 89 w 477"/>
                <a:gd name="T21" fmla="*/ 274 h 310"/>
                <a:gd name="T22" fmla="*/ 99 w 477"/>
                <a:gd name="T23" fmla="*/ 263 h 310"/>
                <a:gd name="T24" fmla="*/ 109 w 477"/>
                <a:gd name="T25" fmla="*/ 251 h 310"/>
                <a:gd name="T26" fmla="*/ 119 w 477"/>
                <a:gd name="T27" fmla="*/ 239 h 310"/>
                <a:gd name="T28" fmla="*/ 129 w 477"/>
                <a:gd name="T29" fmla="*/ 227 h 310"/>
                <a:gd name="T30" fmla="*/ 139 w 477"/>
                <a:gd name="T31" fmla="*/ 214 h 310"/>
                <a:gd name="T32" fmla="*/ 149 w 477"/>
                <a:gd name="T33" fmla="*/ 202 h 310"/>
                <a:gd name="T34" fmla="*/ 159 w 477"/>
                <a:gd name="T35" fmla="*/ 190 h 310"/>
                <a:gd name="T36" fmla="*/ 169 w 477"/>
                <a:gd name="T37" fmla="*/ 178 h 310"/>
                <a:gd name="T38" fmla="*/ 179 w 477"/>
                <a:gd name="T39" fmla="*/ 166 h 310"/>
                <a:gd name="T40" fmla="*/ 189 w 477"/>
                <a:gd name="T41" fmla="*/ 154 h 310"/>
                <a:gd name="T42" fmla="*/ 199 w 477"/>
                <a:gd name="T43" fmla="*/ 142 h 310"/>
                <a:gd name="T44" fmla="*/ 209 w 477"/>
                <a:gd name="T45" fmla="*/ 131 h 310"/>
                <a:gd name="T46" fmla="*/ 218 w 477"/>
                <a:gd name="T47" fmla="*/ 120 h 310"/>
                <a:gd name="T48" fmla="*/ 229 w 477"/>
                <a:gd name="T49" fmla="*/ 110 h 310"/>
                <a:gd name="T50" fmla="*/ 238 w 477"/>
                <a:gd name="T51" fmla="*/ 100 h 310"/>
                <a:gd name="T52" fmla="*/ 248 w 477"/>
                <a:gd name="T53" fmla="*/ 89 h 310"/>
                <a:gd name="T54" fmla="*/ 258 w 477"/>
                <a:gd name="T55" fmla="*/ 80 h 310"/>
                <a:gd name="T56" fmla="*/ 268 w 477"/>
                <a:gd name="T57" fmla="*/ 71 h 310"/>
                <a:gd name="T58" fmla="*/ 278 w 477"/>
                <a:gd name="T59" fmla="*/ 63 h 310"/>
                <a:gd name="T60" fmla="*/ 288 w 477"/>
                <a:gd name="T61" fmla="*/ 54 h 310"/>
                <a:gd name="T62" fmla="*/ 298 w 477"/>
                <a:gd name="T63" fmla="*/ 47 h 310"/>
                <a:gd name="T64" fmla="*/ 308 w 477"/>
                <a:gd name="T65" fmla="*/ 40 h 310"/>
                <a:gd name="T66" fmla="*/ 318 w 477"/>
                <a:gd name="T67" fmla="*/ 34 h 310"/>
                <a:gd name="T68" fmla="*/ 328 w 477"/>
                <a:gd name="T69" fmla="*/ 28 h 310"/>
                <a:gd name="T70" fmla="*/ 338 w 477"/>
                <a:gd name="T71" fmla="*/ 22 h 310"/>
                <a:gd name="T72" fmla="*/ 347 w 477"/>
                <a:gd name="T73" fmla="*/ 18 h 310"/>
                <a:gd name="T74" fmla="*/ 358 w 477"/>
                <a:gd name="T75" fmla="*/ 14 h 310"/>
                <a:gd name="T76" fmla="*/ 367 w 477"/>
                <a:gd name="T77" fmla="*/ 10 h 310"/>
                <a:gd name="T78" fmla="*/ 377 w 477"/>
                <a:gd name="T79" fmla="*/ 7 h 310"/>
                <a:gd name="T80" fmla="*/ 387 w 477"/>
                <a:gd name="T81" fmla="*/ 5 h 310"/>
                <a:gd name="T82" fmla="*/ 397 w 477"/>
                <a:gd name="T83" fmla="*/ 3 h 310"/>
                <a:gd name="T84" fmla="*/ 407 w 477"/>
                <a:gd name="T85" fmla="*/ 1 h 310"/>
                <a:gd name="T86" fmla="*/ 417 w 477"/>
                <a:gd name="T87" fmla="*/ 0 h 310"/>
                <a:gd name="T88" fmla="*/ 427 w 477"/>
                <a:gd name="T89" fmla="*/ 0 h 310"/>
                <a:gd name="T90" fmla="*/ 437 w 477"/>
                <a:gd name="T91" fmla="*/ 0 h 310"/>
                <a:gd name="T92" fmla="*/ 447 w 477"/>
                <a:gd name="T93" fmla="*/ 1 h 310"/>
                <a:gd name="T94" fmla="*/ 457 w 477"/>
                <a:gd name="T95" fmla="*/ 1 h 310"/>
                <a:gd name="T96" fmla="*/ 467 w 477"/>
                <a:gd name="T97" fmla="*/ 3 h 310"/>
                <a:gd name="T98" fmla="*/ 477 w 477"/>
                <a:gd name="T99" fmla="*/ 4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7" h="310">
                  <a:moveTo>
                    <a:pt x="0" y="310"/>
                  </a:moveTo>
                  <a:lnTo>
                    <a:pt x="0" y="310"/>
                  </a:lnTo>
                  <a:lnTo>
                    <a:pt x="10" y="310"/>
                  </a:lnTo>
                  <a:lnTo>
                    <a:pt x="20" y="310"/>
                  </a:lnTo>
                  <a:lnTo>
                    <a:pt x="30" y="309"/>
                  </a:lnTo>
                  <a:lnTo>
                    <a:pt x="40" y="307"/>
                  </a:lnTo>
                  <a:lnTo>
                    <a:pt x="50" y="303"/>
                  </a:lnTo>
                  <a:lnTo>
                    <a:pt x="59" y="298"/>
                  </a:lnTo>
                  <a:lnTo>
                    <a:pt x="70" y="291"/>
                  </a:lnTo>
                  <a:lnTo>
                    <a:pt x="79" y="283"/>
                  </a:lnTo>
                  <a:lnTo>
                    <a:pt x="89" y="274"/>
                  </a:lnTo>
                  <a:lnTo>
                    <a:pt x="99" y="263"/>
                  </a:lnTo>
                  <a:lnTo>
                    <a:pt x="109" y="251"/>
                  </a:lnTo>
                  <a:lnTo>
                    <a:pt x="119" y="239"/>
                  </a:lnTo>
                  <a:lnTo>
                    <a:pt x="129" y="227"/>
                  </a:lnTo>
                  <a:lnTo>
                    <a:pt x="139" y="214"/>
                  </a:lnTo>
                  <a:lnTo>
                    <a:pt x="149" y="202"/>
                  </a:lnTo>
                  <a:lnTo>
                    <a:pt x="159" y="190"/>
                  </a:lnTo>
                  <a:lnTo>
                    <a:pt x="169" y="178"/>
                  </a:lnTo>
                  <a:lnTo>
                    <a:pt x="179" y="166"/>
                  </a:lnTo>
                  <a:lnTo>
                    <a:pt x="189" y="154"/>
                  </a:lnTo>
                  <a:lnTo>
                    <a:pt x="199" y="142"/>
                  </a:lnTo>
                  <a:lnTo>
                    <a:pt x="209" y="131"/>
                  </a:lnTo>
                  <a:lnTo>
                    <a:pt x="218" y="120"/>
                  </a:lnTo>
                  <a:lnTo>
                    <a:pt x="229" y="110"/>
                  </a:lnTo>
                  <a:lnTo>
                    <a:pt x="238" y="100"/>
                  </a:lnTo>
                  <a:lnTo>
                    <a:pt x="248" y="89"/>
                  </a:lnTo>
                  <a:lnTo>
                    <a:pt x="258" y="80"/>
                  </a:lnTo>
                  <a:lnTo>
                    <a:pt x="268" y="71"/>
                  </a:lnTo>
                  <a:lnTo>
                    <a:pt x="278" y="63"/>
                  </a:lnTo>
                  <a:lnTo>
                    <a:pt x="288" y="54"/>
                  </a:lnTo>
                  <a:lnTo>
                    <a:pt x="298" y="47"/>
                  </a:lnTo>
                  <a:lnTo>
                    <a:pt x="308" y="40"/>
                  </a:lnTo>
                  <a:lnTo>
                    <a:pt x="318" y="34"/>
                  </a:lnTo>
                  <a:lnTo>
                    <a:pt x="328" y="28"/>
                  </a:lnTo>
                  <a:lnTo>
                    <a:pt x="338" y="22"/>
                  </a:lnTo>
                  <a:lnTo>
                    <a:pt x="347" y="18"/>
                  </a:lnTo>
                  <a:lnTo>
                    <a:pt x="358" y="14"/>
                  </a:lnTo>
                  <a:lnTo>
                    <a:pt x="367" y="10"/>
                  </a:lnTo>
                  <a:lnTo>
                    <a:pt x="377" y="7"/>
                  </a:lnTo>
                  <a:lnTo>
                    <a:pt x="387" y="5"/>
                  </a:lnTo>
                  <a:lnTo>
                    <a:pt x="397" y="3"/>
                  </a:lnTo>
                  <a:lnTo>
                    <a:pt x="407" y="1"/>
                  </a:lnTo>
                  <a:lnTo>
                    <a:pt x="417" y="0"/>
                  </a:lnTo>
                  <a:lnTo>
                    <a:pt x="427" y="0"/>
                  </a:lnTo>
                  <a:lnTo>
                    <a:pt x="437" y="0"/>
                  </a:lnTo>
                  <a:lnTo>
                    <a:pt x="447" y="1"/>
                  </a:lnTo>
                  <a:lnTo>
                    <a:pt x="457" y="1"/>
                  </a:lnTo>
                  <a:lnTo>
                    <a:pt x="467" y="3"/>
                  </a:lnTo>
                  <a:lnTo>
                    <a:pt x="477" y="4"/>
                  </a:lnTo>
                </a:path>
              </a:pathLst>
            </a:custGeom>
            <a:noFill/>
            <a:ln w="1270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30" name="Freeform 123"/>
            <p:cNvSpPr>
              <a:spLocks/>
            </p:cNvSpPr>
            <p:nvPr/>
          </p:nvSpPr>
          <p:spPr bwMode="auto">
            <a:xfrm>
              <a:off x="1857602" y="4065947"/>
              <a:ext cx="773113" cy="58029"/>
            </a:xfrm>
            <a:custGeom>
              <a:avLst/>
              <a:gdLst>
                <a:gd name="T0" fmla="*/ 0 w 487"/>
                <a:gd name="T1" fmla="*/ 4 h 46"/>
                <a:gd name="T2" fmla="*/ 10 w 487"/>
                <a:gd name="T3" fmla="*/ 6 h 46"/>
                <a:gd name="T4" fmla="*/ 20 w 487"/>
                <a:gd name="T5" fmla="*/ 8 h 46"/>
                <a:gd name="T6" fmla="*/ 30 w 487"/>
                <a:gd name="T7" fmla="*/ 10 h 46"/>
                <a:gd name="T8" fmla="*/ 40 w 487"/>
                <a:gd name="T9" fmla="*/ 12 h 46"/>
                <a:gd name="T10" fmla="*/ 49 w 487"/>
                <a:gd name="T11" fmla="*/ 15 h 46"/>
                <a:gd name="T12" fmla="*/ 60 w 487"/>
                <a:gd name="T13" fmla="*/ 17 h 46"/>
                <a:gd name="T14" fmla="*/ 69 w 487"/>
                <a:gd name="T15" fmla="*/ 20 h 46"/>
                <a:gd name="T16" fmla="*/ 79 w 487"/>
                <a:gd name="T17" fmla="*/ 23 h 46"/>
                <a:gd name="T18" fmla="*/ 89 w 487"/>
                <a:gd name="T19" fmla="*/ 26 h 46"/>
                <a:gd name="T20" fmla="*/ 99 w 487"/>
                <a:gd name="T21" fmla="*/ 28 h 46"/>
                <a:gd name="T22" fmla="*/ 109 w 487"/>
                <a:gd name="T23" fmla="*/ 31 h 46"/>
                <a:gd name="T24" fmla="*/ 119 w 487"/>
                <a:gd name="T25" fmla="*/ 33 h 46"/>
                <a:gd name="T26" fmla="*/ 129 w 487"/>
                <a:gd name="T27" fmla="*/ 35 h 46"/>
                <a:gd name="T28" fmla="*/ 139 w 487"/>
                <a:gd name="T29" fmla="*/ 37 h 46"/>
                <a:gd name="T30" fmla="*/ 149 w 487"/>
                <a:gd name="T31" fmla="*/ 39 h 46"/>
                <a:gd name="T32" fmla="*/ 159 w 487"/>
                <a:gd name="T33" fmla="*/ 41 h 46"/>
                <a:gd name="T34" fmla="*/ 169 w 487"/>
                <a:gd name="T35" fmla="*/ 42 h 46"/>
                <a:gd name="T36" fmla="*/ 179 w 487"/>
                <a:gd name="T37" fmla="*/ 43 h 46"/>
                <a:gd name="T38" fmla="*/ 189 w 487"/>
                <a:gd name="T39" fmla="*/ 45 h 46"/>
                <a:gd name="T40" fmla="*/ 198 w 487"/>
                <a:gd name="T41" fmla="*/ 45 h 46"/>
                <a:gd name="T42" fmla="*/ 208 w 487"/>
                <a:gd name="T43" fmla="*/ 46 h 46"/>
                <a:gd name="T44" fmla="*/ 218 w 487"/>
                <a:gd name="T45" fmla="*/ 46 h 46"/>
                <a:gd name="T46" fmla="*/ 228 w 487"/>
                <a:gd name="T47" fmla="*/ 46 h 46"/>
                <a:gd name="T48" fmla="*/ 238 w 487"/>
                <a:gd name="T49" fmla="*/ 46 h 46"/>
                <a:gd name="T50" fmla="*/ 248 w 487"/>
                <a:gd name="T51" fmla="*/ 45 h 46"/>
                <a:gd name="T52" fmla="*/ 258 w 487"/>
                <a:gd name="T53" fmla="*/ 44 h 46"/>
                <a:gd name="T54" fmla="*/ 268 w 487"/>
                <a:gd name="T55" fmla="*/ 43 h 46"/>
                <a:gd name="T56" fmla="*/ 278 w 487"/>
                <a:gd name="T57" fmla="*/ 42 h 46"/>
                <a:gd name="T58" fmla="*/ 288 w 487"/>
                <a:gd name="T59" fmla="*/ 40 h 46"/>
                <a:gd name="T60" fmla="*/ 298 w 487"/>
                <a:gd name="T61" fmla="*/ 38 h 46"/>
                <a:gd name="T62" fmla="*/ 308 w 487"/>
                <a:gd name="T63" fmla="*/ 36 h 46"/>
                <a:gd name="T64" fmla="*/ 318 w 487"/>
                <a:gd name="T65" fmla="*/ 35 h 46"/>
                <a:gd name="T66" fmla="*/ 328 w 487"/>
                <a:gd name="T67" fmla="*/ 32 h 46"/>
                <a:gd name="T68" fmla="*/ 337 w 487"/>
                <a:gd name="T69" fmla="*/ 30 h 46"/>
                <a:gd name="T70" fmla="*/ 348 w 487"/>
                <a:gd name="T71" fmla="*/ 27 h 46"/>
                <a:gd name="T72" fmla="*/ 357 w 487"/>
                <a:gd name="T73" fmla="*/ 24 h 46"/>
                <a:gd name="T74" fmla="*/ 367 w 487"/>
                <a:gd name="T75" fmla="*/ 22 h 46"/>
                <a:gd name="T76" fmla="*/ 377 w 487"/>
                <a:gd name="T77" fmla="*/ 19 h 46"/>
                <a:gd name="T78" fmla="*/ 387 w 487"/>
                <a:gd name="T79" fmla="*/ 17 h 46"/>
                <a:gd name="T80" fmla="*/ 397 w 487"/>
                <a:gd name="T81" fmla="*/ 14 h 46"/>
                <a:gd name="T82" fmla="*/ 407 w 487"/>
                <a:gd name="T83" fmla="*/ 12 h 46"/>
                <a:gd name="T84" fmla="*/ 417 w 487"/>
                <a:gd name="T85" fmla="*/ 9 h 46"/>
                <a:gd name="T86" fmla="*/ 427 w 487"/>
                <a:gd name="T87" fmla="*/ 7 h 46"/>
                <a:gd name="T88" fmla="*/ 437 w 487"/>
                <a:gd name="T89" fmla="*/ 5 h 46"/>
                <a:gd name="T90" fmla="*/ 447 w 487"/>
                <a:gd name="T91" fmla="*/ 3 h 46"/>
                <a:gd name="T92" fmla="*/ 457 w 487"/>
                <a:gd name="T93" fmla="*/ 2 h 46"/>
                <a:gd name="T94" fmla="*/ 467 w 487"/>
                <a:gd name="T95" fmla="*/ 1 h 46"/>
                <a:gd name="T96" fmla="*/ 477 w 487"/>
                <a:gd name="T97" fmla="*/ 0 h 46"/>
                <a:gd name="T98" fmla="*/ 487 w 487"/>
                <a:gd name="T99" fmla="*/ 0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87" h="46">
                  <a:moveTo>
                    <a:pt x="0" y="4"/>
                  </a:moveTo>
                  <a:lnTo>
                    <a:pt x="10" y="6"/>
                  </a:lnTo>
                  <a:lnTo>
                    <a:pt x="20" y="8"/>
                  </a:lnTo>
                  <a:lnTo>
                    <a:pt x="30" y="10"/>
                  </a:lnTo>
                  <a:lnTo>
                    <a:pt x="40" y="12"/>
                  </a:lnTo>
                  <a:lnTo>
                    <a:pt x="49" y="15"/>
                  </a:lnTo>
                  <a:lnTo>
                    <a:pt x="60" y="17"/>
                  </a:lnTo>
                  <a:lnTo>
                    <a:pt x="69" y="20"/>
                  </a:lnTo>
                  <a:lnTo>
                    <a:pt x="79" y="23"/>
                  </a:lnTo>
                  <a:lnTo>
                    <a:pt x="89" y="26"/>
                  </a:lnTo>
                  <a:lnTo>
                    <a:pt x="99" y="28"/>
                  </a:lnTo>
                  <a:lnTo>
                    <a:pt x="109" y="31"/>
                  </a:lnTo>
                  <a:lnTo>
                    <a:pt x="119" y="33"/>
                  </a:lnTo>
                  <a:lnTo>
                    <a:pt x="129" y="35"/>
                  </a:lnTo>
                  <a:lnTo>
                    <a:pt x="139" y="37"/>
                  </a:lnTo>
                  <a:lnTo>
                    <a:pt x="149" y="39"/>
                  </a:lnTo>
                  <a:lnTo>
                    <a:pt x="159" y="41"/>
                  </a:lnTo>
                  <a:lnTo>
                    <a:pt x="169" y="42"/>
                  </a:lnTo>
                  <a:lnTo>
                    <a:pt x="179" y="43"/>
                  </a:lnTo>
                  <a:lnTo>
                    <a:pt x="189" y="45"/>
                  </a:lnTo>
                  <a:lnTo>
                    <a:pt x="198" y="45"/>
                  </a:lnTo>
                  <a:lnTo>
                    <a:pt x="208" y="46"/>
                  </a:lnTo>
                  <a:lnTo>
                    <a:pt x="218" y="46"/>
                  </a:lnTo>
                  <a:lnTo>
                    <a:pt x="228" y="46"/>
                  </a:lnTo>
                  <a:lnTo>
                    <a:pt x="238" y="46"/>
                  </a:lnTo>
                  <a:lnTo>
                    <a:pt x="248" y="45"/>
                  </a:lnTo>
                  <a:lnTo>
                    <a:pt x="258" y="44"/>
                  </a:lnTo>
                  <a:lnTo>
                    <a:pt x="268" y="43"/>
                  </a:lnTo>
                  <a:lnTo>
                    <a:pt x="278" y="42"/>
                  </a:lnTo>
                  <a:lnTo>
                    <a:pt x="288" y="40"/>
                  </a:lnTo>
                  <a:lnTo>
                    <a:pt x="298" y="38"/>
                  </a:lnTo>
                  <a:lnTo>
                    <a:pt x="308" y="36"/>
                  </a:lnTo>
                  <a:lnTo>
                    <a:pt x="318" y="35"/>
                  </a:lnTo>
                  <a:lnTo>
                    <a:pt x="328" y="32"/>
                  </a:lnTo>
                  <a:lnTo>
                    <a:pt x="337" y="30"/>
                  </a:lnTo>
                  <a:lnTo>
                    <a:pt x="348" y="27"/>
                  </a:lnTo>
                  <a:lnTo>
                    <a:pt x="357" y="24"/>
                  </a:lnTo>
                  <a:lnTo>
                    <a:pt x="367" y="22"/>
                  </a:lnTo>
                  <a:lnTo>
                    <a:pt x="377" y="19"/>
                  </a:lnTo>
                  <a:lnTo>
                    <a:pt x="387" y="17"/>
                  </a:lnTo>
                  <a:lnTo>
                    <a:pt x="397" y="14"/>
                  </a:lnTo>
                  <a:lnTo>
                    <a:pt x="407" y="12"/>
                  </a:lnTo>
                  <a:lnTo>
                    <a:pt x="417" y="9"/>
                  </a:lnTo>
                  <a:lnTo>
                    <a:pt x="427" y="7"/>
                  </a:lnTo>
                  <a:lnTo>
                    <a:pt x="437" y="5"/>
                  </a:lnTo>
                  <a:lnTo>
                    <a:pt x="447" y="3"/>
                  </a:lnTo>
                  <a:lnTo>
                    <a:pt x="457" y="2"/>
                  </a:lnTo>
                  <a:lnTo>
                    <a:pt x="467" y="1"/>
                  </a:lnTo>
                  <a:lnTo>
                    <a:pt x="477" y="0"/>
                  </a:lnTo>
                  <a:lnTo>
                    <a:pt x="487" y="0"/>
                  </a:lnTo>
                </a:path>
              </a:pathLst>
            </a:custGeom>
            <a:noFill/>
            <a:ln w="1270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31" name="Freeform 124"/>
            <p:cNvSpPr>
              <a:spLocks/>
            </p:cNvSpPr>
            <p:nvPr/>
          </p:nvSpPr>
          <p:spPr bwMode="auto">
            <a:xfrm>
              <a:off x="2630715" y="4065947"/>
              <a:ext cx="677863" cy="391066"/>
            </a:xfrm>
            <a:custGeom>
              <a:avLst/>
              <a:gdLst>
                <a:gd name="T0" fmla="*/ 0 w 427"/>
                <a:gd name="T1" fmla="*/ 0 h 310"/>
                <a:gd name="T2" fmla="*/ 10 w 427"/>
                <a:gd name="T3" fmla="*/ 0 h 310"/>
                <a:gd name="T4" fmla="*/ 20 w 427"/>
                <a:gd name="T5" fmla="*/ 1 h 310"/>
                <a:gd name="T6" fmla="*/ 29 w 427"/>
                <a:gd name="T7" fmla="*/ 2 h 310"/>
                <a:gd name="T8" fmla="*/ 40 w 427"/>
                <a:gd name="T9" fmla="*/ 3 h 310"/>
                <a:gd name="T10" fmla="*/ 49 w 427"/>
                <a:gd name="T11" fmla="*/ 5 h 310"/>
                <a:gd name="T12" fmla="*/ 59 w 427"/>
                <a:gd name="T13" fmla="*/ 8 h 310"/>
                <a:gd name="T14" fmla="*/ 69 w 427"/>
                <a:gd name="T15" fmla="*/ 11 h 310"/>
                <a:gd name="T16" fmla="*/ 79 w 427"/>
                <a:gd name="T17" fmla="*/ 15 h 310"/>
                <a:gd name="T18" fmla="*/ 89 w 427"/>
                <a:gd name="T19" fmla="*/ 19 h 310"/>
                <a:gd name="T20" fmla="*/ 99 w 427"/>
                <a:gd name="T21" fmla="*/ 24 h 310"/>
                <a:gd name="T22" fmla="*/ 109 w 427"/>
                <a:gd name="T23" fmla="*/ 30 h 310"/>
                <a:gd name="T24" fmla="*/ 119 w 427"/>
                <a:gd name="T25" fmla="*/ 36 h 310"/>
                <a:gd name="T26" fmla="*/ 129 w 427"/>
                <a:gd name="T27" fmla="*/ 42 h 310"/>
                <a:gd name="T28" fmla="*/ 139 w 427"/>
                <a:gd name="T29" fmla="*/ 50 h 310"/>
                <a:gd name="T30" fmla="*/ 149 w 427"/>
                <a:gd name="T31" fmla="*/ 57 h 310"/>
                <a:gd name="T32" fmla="*/ 158 w 427"/>
                <a:gd name="T33" fmla="*/ 65 h 310"/>
                <a:gd name="T34" fmla="*/ 169 w 427"/>
                <a:gd name="T35" fmla="*/ 74 h 310"/>
                <a:gd name="T36" fmla="*/ 178 w 427"/>
                <a:gd name="T37" fmla="*/ 83 h 310"/>
                <a:gd name="T38" fmla="*/ 188 w 427"/>
                <a:gd name="T39" fmla="*/ 93 h 310"/>
                <a:gd name="T40" fmla="*/ 198 w 427"/>
                <a:gd name="T41" fmla="*/ 103 h 310"/>
                <a:gd name="T42" fmla="*/ 208 w 427"/>
                <a:gd name="T43" fmla="*/ 113 h 310"/>
                <a:gd name="T44" fmla="*/ 218 w 427"/>
                <a:gd name="T45" fmla="*/ 124 h 310"/>
                <a:gd name="T46" fmla="*/ 228 w 427"/>
                <a:gd name="T47" fmla="*/ 135 h 310"/>
                <a:gd name="T48" fmla="*/ 238 w 427"/>
                <a:gd name="T49" fmla="*/ 146 h 310"/>
                <a:gd name="T50" fmla="*/ 248 w 427"/>
                <a:gd name="T51" fmla="*/ 158 h 310"/>
                <a:gd name="T52" fmla="*/ 258 w 427"/>
                <a:gd name="T53" fmla="*/ 170 h 310"/>
                <a:gd name="T54" fmla="*/ 268 w 427"/>
                <a:gd name="T55" fmla="*/ 182 h 310"/>
                <a:gd name="T56" fmla="*/ 278 w 427"/>
                <a:gd name="T57" fmla="*/ 194 h 310"/>
                <a:gd name="T58" fmla="*/ 288 w 427"/>
                <a:gd name="T59" fmla="*/ 206 h 310"/>
                <a:gd name="T60" fmla="*/ 298 w 427"/>
                <a:gd name="T61" fmla="*/ 219 h 310"/>
                <a:gd name="T62" fmla="*/ 308 w 427"/>
                <a:gd name="T63" fmla="*/ 231 h 310"/>
                <a:gd name="T64" fmla="*/ 317 w 427"/>
                <a:gd name="T65" fmla="*/ 243 h 310"/>
                <a:gd name="T66" fmla="*/ 328 w 427"/>
                <a:gd name="T67" fmla="*/ 255 h 310"/>
                <a:gd name="T68" fmla="*/ 337 w 427"/>
                <a:gd name="T69" fmla="*/ 267 h 310"/>
                <a:gd name="T70" fmla="*/ 348 w 427"/>
                <a:gd name="T71" fmla="*/ 277 h 310"/>
                <a:gd name="T72" fmla="*/ 357 w 427"/>
                <a:gd name="T73" fmla="*/ 286 h 310"/>
                <a:gd name="T74" fmla="*/ 367 w 427"/>
                <a:gd name="T75" fmla="*/ 294 h 310"/>
                <a:gd name="T76" fmla="*/ 377 w 427"/>
                <a:gd name="T77" fmla="*/ 300 h 310"/>
                <a:gd name="T78" fmla="*/ 387 w 427"/>
                <a:gd name="T79" fmla="*/ 305 h 310"/>
                <a:gd name="T80" fmla="*/ 397 w 427"/>
                <a:gd name="T81" fmla="*/ 307 h 310"/>
                <a:gd name="T82" fmla="*/ 407 w 427"/>
                <a:gd name="T83" fmla="*/ 309 h 310"/>
                <a:gd name="T84" fmla="*/ 417 w 427"/>
                <a:gd name="T85" fmla="*/ 310 h 310"/>
                <a:gd name="T86" fmla="*/ 427 w 427"/>
                <a:gd name="T87" fmla="*/ 310 h 310"/>
                <a:gd name="T88" fmla="*/ 427 w 427"/>
                <a:gd name="T89" fmla="*/ 310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427" h="310">
                  <a:moveTo>
                    <a:pt x="0" y="0"/>
                  </a:moveTo>
                  <a:lnTo>
                    <a:pt x="10" y="0"/>
                  </a:lnTo>
                  <a:lnTo>
                    <a:pt x="20" y="1"/>
                  </a:lnTo>
                  <a:lnTo>
                    <a:pt x="29" y="2"/>
                  </a:lnTo>
                  <a:lnTo>
                    <a:pt x="40" y="3"/>
                  </a:lnTo>
                  <a:lnTo>
                    <a:pt x="49" y="5"/>
                  </a:lnTo>
                  <a:lnTo>
                    <a:pt x="59" y="8"/>
                  </a:lnTo>
                  <a:lnTo>
                    <a:pt x="69" y="11"/>
                  </a:lnTo>
                  <a:lnTo>
                    <a:pt x="79" y="15"/>
                  </a:lnTo>
                  <a:lnTo>
                    <a:pt x="89" y="19"/>
                  </a:lnTo>
                  <a:lnTo>
                    <a:pt x="99" y="24"/>
                  </a:lnTo>
                  <a:lnTo>
                    <a:pt x="109" y="30"/>
                  </a:lnTo>
                  <a:lnTo>
                    <a:pt x="119" y="36"/>
                  </a:lnTo>
                  <a:lnTo>
                    <a:pt x="129" y="42"/>
                  </a:lnTo>
                  <a:lnTo>
                    <a:pt x="139" y="50"/>
                  </a:lnTo>
                  <a:lnTo>
                    <a:pt x="149" y="57"/>
                  </a:lnTo>
                  <a:lnTo>
                    <a:pt x="158" y="65"/>
                  </a:lnTo>
                  <a:lnTo>
                    <a:pt x="169" y="74"/>
                  </a:lnTo>
                  <a:lnTo>
                    <a:pt x="178" y="83"/>
                  </a:lnTo>
                  <a:lnTo>
                    <a:pt x="188" y="93"/>
                  </a:lnTo>
                  <a:lnTo>
                    <a:pt x="198" y="103"/>
                  </a:lnTo>
                  <a:lnTo>
                    <a:pt x="208" y="113"/>
                  </a:lnTo>
                  <a:lnTo>
                    <a:pt x="218" y="124"/>
                  </a:lnTo>
                  <a:lnTo>
                    <a:pt x="228" y="135"/>
                  </a:lnTo>
                  <a:lnTo>
                    <a:pt x="238" y="146"/>
                  </a:lnTo>
                  <a:lnTo>
                    <a:pt x="248" y="158"/>
                  </a:lnTo>
                  <a:lnTo>
                    <a:pt x="258" y="170"/>
                  </a:lnTo>
                  <a:lnTo>
                    <a:pt x="268" y="182"/>
                  </a:lnTo>
                  <a:lnTo>
                    <a:pt x="278" y="194"/>
                  </a:lnTo>
                  <a:lnTo>
                    <a:pt x="288" y="206"/>
                  </a:lnTo>
                  <a:lnTo>
                    <a:pt x="298" y="219"/>
                  </a:lnTo>
                  <a:lnTo>
                    <a:pt x="308" y="231"/>
                  </a:lnTo>
                  <a:lnTo>
                    <a:pt x="317" y="243"/>
                  </a:lnTo>
                  <a:lnTo>
                    <a:pt x="328" y="255"/>
                  </a:lnTo>
                  <a:lnTo>
                    <a:pt x="337" y="267"/>
                  </a:lnTo>
                  <a:lnTo>
                    <a:pt x="348" y="277"/>
                  </a:lnTo>
                  <a:lnTo>
                    <a:pt x="357" y="286"/>
                  </a:lnTo>
                  <a:lnTo>
                    <a:pt x="367" y="294"/>
                  </a:lnTo>
                  <a:lnTo>
                    <a:pt x="377" y="300"/>
                  </a:lnTo>
                  <a:lnTo>
                    <a:pt x="387" y="305"/>
                  </a:lnTo>
                  <a:lnTo>
                    <a:pt x="397" y="307"/>
                  </a:lnTo>
                  <a:lnTo>
                    <a:pt x="407" y="309"/>
                  </a:lnTo>
                  <a:lnTo>
                    <a:pt x="417" y="310"/>
                  </a:lnTo>
                  <a:lnTo>
                    <a:pt x="427" y="310"/>
                  </a:lnTo>
                  <a:lnTo>
                    <a:pt x="427" y="310"/>
                  </a:lnTo>
                </a:path>
              </a:pathLst>
            </a:custGeom>
            <a:noFill/>
            <a:ln w="1270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8" name="Line 141"/>
            <p:cNvSpPr>
              <a:spLocks noChangeShapeType="1"/>
            </p:cNvSpPr>
            <p:nvPr/>
          </p:nvSpPr>
          <p:spPr bwMode="auto">
            <a:xfrm flipV="1">
              <a:off x="3308577" y="3671095"/>
              <a:ext cx="0" cy="1397747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9" name="Line 142"/>
            <p:cNvSpPr>
              <a:spLocks noChangeShapeType="1"/>
            </p:cNvSpPr>
            <p:nvPr/>
          </p:nvSpPr>
          <p:spPr bwMode="auto">
            <a:xfrm flipH="1">
              <a:off x="3286352" y="5068842"/>
              <a:ext cx="22225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0" name="Line 143"/>
            <p:cNvSpPr>
              <a:spLocks noChangeShapeType="1"/>
            </p:cNvSpPr>
            <p:nvPr/>
          </p:nvSpPr>
          <p:spPr bwMode="auto">
            <a:xfrm flipH="1">
              <a:off x="3286352" y="4603348"/>
              <a:ext cx="22225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1" name="Line 144"/>
            <p:cNvSpPr>
              <a:spLocks noChangeShapeType="1"/>
            </p:cNvSpPr>
            <p:nvPr/>
          </p:nvSpPr>
          <p:spPr bwMode="auto">
            <a:xfrm flipH="1">
              <a:off x="3286352" y="4137852"/>
              <a:ext cx="22225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2" name="Line 145"/>
            <p:cNvSpPr>
              <a:spLocks noChangeShapeType="1"/>
            </p:cNvSpPr>
            <p:nvPr/>
          </p:nvSpPr>
          <p:spPr bwMode="auto">
            <a:xfrm flipH="1">
              <a:off x="3286352" y="3671095"/>
              <a:ext cx="22225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3" name="Rectangle 146"/>
            <p:cNvSpPr>
              <a:spLocks noChangeArrowheads="1"/>
            </p:cNvSpPr>
            <p:nvPr/>
          </p:nvSpPr>
          <p:spPr bwMode="auto">
            <a:xfrm>
              <a:off x="3367315" y="4999460"/>
              <a:ext cx="231775" cy="158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3.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4" name="Rectangle 147"/>
            <p:cNvSpPr>
              <a:spLocks noChangeArrowheads="1"/>
            </p:cNvSpPr>
            <p:nvPr/>
          </p:nvSpPr>
          <p:spPr bwMode="auto">
            <a:xfrm>
              <a:off x="3367315" y="4535226"/>
              <a:ext cx="325438" cy="158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3.5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5" name="Rectangle 148"/>
            <p:cNvSpPr>
              <a:spLocks noChangeArrowheads="1"/>
            </p:cNvSpPr>
            <p:nvPr/>
          </p:nvSpPr>
          <p:spPr bwMode="auto">
            <a:xfrm>
              <a:off x="3367315" y="4064685"/>
              <a:ext cx="231775" cy="158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3.6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" name="Rectangle 149"/>
            <p:cNvSpPr>
              <a:spLocks noChangeArrowheads="1"/>
            </p:cNvSpPr>
            <p:nvPr/>
          </p:nvSpPr>
          <p:spPr bwMode="auto">
            <a:xfrm>
              <a:off x="3367315" y="3600451"/>
              <a:ext cx="325438" cy="158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3.6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7" name="Freeform 150"/>
            <p:cNvSpPr>
              <a:spLocks/>
            </p:cNvSpPr>
            <p:nvPr/>
          </p:nvSpPr>
          <p:spPr bwMode="auto">
            <a:xfrm>
              <a:off x="1100365" y="4178220"/>
              <a:ext cx="757238" cy="111012"/>
            </a:xfrm>
            <a:custGeom>
              <a:avLst/>
              <a:gdLst>
                <a:gd name="T0" fmla="*/ 0 w 477"/>
                <a:gd name="T1" fmla="*/ 83 h 88"/>
                <a:gd name="T2" fmla="*/ 0 w 477"/>
                <a:gd name="T3" fmla="*/ 83 h 88"/>
                <a:gd name="T4" fmla="*/ 10 w 477"/>
                <a:gd name="T5" fmla="*/ 83 h 88"/>
                <a:gd name="T6" fmla="*/ 20 w 477"/>
                <a:gd name="T7" fmla="*/ 83 h 88"/>
                <a:gd name="T8" fmla="*/ 30 w 477"/>
                <a:gd name="T9" fmla="*/ 83 h 88"/>
                <a:gd name="T10" fmla="*/ 40 w 477"/>
                <a:gd name="T11" fmla="*/ 84 h 88"/>
                <a:gd name="T12" fmla="*/ 50 w 477"/>
                <a:gd name="T13" fmla="*/ 84 h 88"/>
                <a:gd name="T14" fmla="*/ 59 w 477"/>
                <a:gd name="T15" fmla="*/ 85 h 88"/>
                <a:gd name="T16" fmla="*/ 70 w 477"/>
                <a:gd name="T17" fmla="*/ 86 h 88"/>
                <a:gd name="T18" fmla="*/ 79 w 477"/>
                <a:gd name="T19" fmla="*/ 87 h 88"/>
                <a:gd name="T20" fmla="*/ 89 w 477"/>
                <a:gd name="T21" fmla="*/ 88 h 88"/>
                <a:gd name="T22" fmla="*/ 99 w 477"/>
                <a:gd name="T23" fmla="*/ 88 h 88"/>
                <a:gd name="T24" fmla="*/ 109 w 477"/>
                <a:gd name="T25" fmla="*/ 88 h 88"/>
                <a:gd name="T26" fmla="*/ 119 w 477"/>
                <a:gd name="T27" fmla="*/ 88 h 88"/>
                <a:gd name="T28" fmla="*/ 129 w 477"/>
                <a:gd name="T29" fmla="*/ 87 h 88"/>
                <a:gd name="T30" fmla="*/ 139 w 477"/>
                <a:gd name="T31" fmla="*/ 86 h 88"/>
                <a:gd name="T32" fmla="*/ 149 w 477"/>
                <a:gd name="T33" fmla="*/ 86 h 88"/>
                <a:gd name="T34" fmla="*/ 159 w 477"/>
                <a:gd name="T35" fmla="*/ 84 h 88"/>
                <a:gd name="T36" fmla="*/ 169 w 477"/>
                <a:gd name="T37" fmla="*/ 83 h 88"/>
                <a:gd name="T38" fmla="*/ 179 w 477"/>
                <a:gd name="T39" fmla="*/ 81 h 88"/>
                <a:gd name="T40" fmla="*/ 189 w 477"/>
                <a:gd name="T41" fmla="*/ 80 h 88"/>
                <a:gd name="T42" fmla="*/ 199 w 477"/>
                <a:gd name="T43" fmla="*/ 78 h 88"/>
                <a:gd name="T44" fmla="*/ 209 w 477"/>
                <a:gd name="T45" fmla="*/ 76 h 88"/>
                <a:gd name="T46" fmla="*/ 218 w 477"/>
                <a:gd name="T47" fmla="*/ 74 h 88"/>
                <a:gd name="T48" fmla="*/ 229 w 477"/>
                <a:gd name="T49" fmla="*/ 72 h 88"/>
                <a:gd name="T50" fmla="*/ 238 w 477"/>
                <a:gd name="T51" fmla="*/ 69 h 88"/>
                <a:gd name="T52" fmla="*/ 248 w 477"/>
                <a:gd name="T53" fmla="*/ 67 h 88"/>
                <a:gd name="T54" fmla="*/ 258 w 477"/>
                <a:gd name="T55" fmla="*/ 64 h 88"/>
                <a:gd name="T56" fmla="*/ 268 w 477"/>
                <a:gd name="T57" fmla="*/ 61 h 88"/>
                <a:gd name="T58" fmla="*/ 278 w 477"/>
                <a:gd name="T59" fmla="*/ 58 h 88"/>
                <a:gd name="T60" fmla="*/ 288 w 477"/>
                <a:gd name="T61" fmla="*/ 56 h 88"/>
                <a:gd name="T62" fmla="*/ 298 w 477"/>
                <a:gd name="T63" fmla="*/ 53 h 88"/>
                <a:gd name="T64" fmla="*/ 308 w 477"/>
                <a:gd name="T65" fmla="*/ 49 h 88"/>
                <a:gd name="T66" fmla="*/ 318 w 477"/>
                <a:gd name="T67" fmla="*/ 47 h 88"/>
                <a:gd name="T68" fmla="*/ 328 w 477"/>
                <a:gd name="T69" fmla="*/ 44 h 88"/>
                <a:gd name="T70" fmla="*/ 338 w 477"/>
                <a:gd name="T71" fmla="*/ 41 h 88"/>
                <a:gd name="T72" fmla="*/ 347 w 477"/>
                <a:gd name="T73" fmla="*/ 37 h 88"/>
                <a:gd name="T74" fmla="*/ 358 w 477"/>
                <a:gd name="T75" fmla="*/ 34 h 88"/>
                <a:gd name="T76" fmla="*/ 367 w 477"/>
                <a:gd name="T77" fmla="*/ 31 h 88"/>
                <a:gd name="T78" fmla="*/ 377 w 477"/>
                <a:gd name="T79" fmla="*/ 28 h 88"/>
                <a:gd name="T80" fmla="*/ 387 w 477"/>
                <a:gd name="T81" fmla="*/ 25 h 88"/>
                <a:gd name="T82" fmla="*/ 397 w 477"/>
                <a:gd name="T83" fmla="*/ 22 h 88"/>
                <a:gd name="T84" fmla="*/ 407 w 477"/>
                <a:gd name="T85" fmla="*/ 19 h 88"/>
                <a:gd name="T86" fmla="*/ 417 w 477"/>
                <a:gd name="T87" fmla="*/ 16 h 88"/>
                <a:gd name="T88" fmla="*/ 427 w 477"/>
                <a:gd name="T89" fmla="*/ 13 h 88"/>
                <a:gd name="T90" fmla="*/ 437 w 477"/>
                <a:gd name="T91" fmla="*/ 10 h 88"/>
                <a:gd name="T92" fmla="*/ 447 w 477"/>
                <a:gd name="T93" fmla="*/ 7 h 88"/>
                <a:gd name="T94" fmla="*/ 457 w 477"/>
                <a:gd name="T95" fmla="*/ 5 h 88"/>
                <a:gd name="T96" fmla="*/ 467 w 477"/>
                <a:gd name="T97" fmla="*/ 2 h 88"/>
                <a:gd name="T98" fmla="*/ 477 w 477"/>
                <a:gd name="T99" fmla="*/ 0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7" h="88">
                  <a:moveTo>
                    <a:pt x="0" y="83"/>
                  </a:moveTo>
                  <a:lnTo>
                    <a:pt x="0" y="83"/>
                  </a:lnTo>
                  <a:lnTo>
                    <a:pt x="10" y="83"/>
                  </a:lnTo>
                  <a:lnTo>
                    <a:pt x="20" y="83"/>
                  </a:lnTo>
                  <a:lnTo>
                    <a:pt x="30" y="83"/>
                  </a:lnTo>
                  <a:lnTo>
                    <a:pt x="40" y="84"/>
                  </a:lnTo>
                  <a:lnTo>
                    <a:pt x="50" y="84"/>
                  </a:lnTo>
                  <a:lnTo>
                    <a:pt x="59" y="85"/>
                  </a:lnTo>
                  <a:lnTo>
                    <a:pt x="70" y="86"/>
                  </a:lnTo>
                  <a:lnTo>
                    <a:pt x="79" y="87"/>
                  </a:lnTo>
                  <a:lnTo>
                    <a:pt x="89" y="88"/>
                  </a:lnTo>
                  <a:lnTo>
                    <a:pt x="99" y="88"/>
                  </a:lnTo>
                  <a:lnTo>
                    <a:pt x="109" y="88"/>
                  </a:lnTo>
                  <a:lnTo>
                    <a:pt x="119" y="88"/>
                  </a:lnTo>
                  <a:lnTo>
                    <a:pt x="129" y="87"/>
                  </a:lnTo>
                  <a:lnTo>
                    <a:pt x="139" y="86"/>
                  </a:lnTo>
                  <a:lnTo>
                    <a:pt x="149" y="86"/>
                  </a:lnTo>
                  <a:lnTo>
                    <a:pt x="159" y="84"/>
                  </a:lnTo>
                  <a:lnTo>
                    <a:pt x="169" y="83"/>
                  </a:lnTo>
                  <a:lnTo>
                    <a:pt x="179" y="81"/>
                  </a:lnTo>
                  <a:lnTo>
                    <a:pt x="189" y="80"/>
                  </a:lnTo>
                  <a:lnTo>
                    <a:pt x="199" y="78"/>
                  </a:lnTo>
                  <a:lnTo>
                    <a:pt x="209" y="76"/>
                  </a:lnTo>
                  <a:lnTo>
                    <a:pt x="218" y="74"/>
                  </a:lnTo>
                  <a:lnTo>
                    <a:pt x="229" y="72"/>
                  </a:lnTo>
                  <a:lnTo>
                    <a:pt x="238" y="69"/>
                  </a:lnTo>
                  <a:lnTo>
                    <a:pt x="248" y="67"/>
                  </a:lnTo>
                  <a:lnTo>
                    <a:pt x="258" y="64"/>
                  </a:lnTo>
                  <a:lnTo>
                    <a:pt x="268" y="61"/>
                  </a:lnTo>
                  <a:lnTo>
                    <a:pt x="278" y="58"/>
                  </a:lnTo>
                  <a:lnTo>
                    <a:pt x="288" y="56"/>
                  </a:lnTo>
                  <a:lnTo>
                    <a:pt x="298" y="53"/>
                  </a:lnTo>
                  <a:lnTo>
                    <a:pt x="308" y="49"/>
                  </a:lnTo>
                  <a:lnTo>
                    <a:pt x="318" y="47"/>
                  </a:lnTo>
                  <a:lnTo>
                    <a:pt x="328" y="44"/>
                  </a:lnTo>
                  <a:lnTo>
                    <a:pt x="338" y="41"/>
                  </a:lnTo>
                  <a:lnTo>
                    <a:pt x="347" y="37"/>
                  </a:lnTo>
                  <a:lnTo>
                    <a:pt x="358" y="34"/>
                  </a:lnTo>
                  <a:lnTo>
                    <a:pt x="367" y="31"/>
                  </a:lnTo>
                  <a:lnTo>
                    <a:pt x="377" y="28"/>
                  </a:lnTo>
                  <a:lnTo>
                    <a:pt x="387" y="25"/>
                  </a:lnTo>
                  <a:lnTo>
                    <a:pt x="397" y="22"/>
                  </a:lnTo>
                  <a:lnTo>
                    <a:pt x="407" y="19"/>
                  </a:lnTo>
                  <a:lnTo>
                    <a:pt x="417" y="16"/>
                  </a:lnTo>
                  <a:lnTo>
                    <a:pt x="427" y="13"/>
                  </a:lnTo>
                  <a:lnTo>
                    <a:pt x="437" y="10"/>
                  </a:lnTo>
                  <a:lnTo>
                    <a:pt x="447" y="7"/>
                  </a:lnTo>
                  <a:lnTo>
                    <a:pt x="457" y="5"/>
                  </a:lnTo>
                  <a:lnTo>
                    <a:pt x="467" y="2"/>
                  </a:lnTo>
                  <a:lnTo>
                    <a:pt x="477" y="0"/>
                  </a:lnTo>
                </a:path>
              </a:pathLst>
            </a:cu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" name="Freeform 151"/>
            <p:cNvSpPr>
              <a:spLocks/>
            </p:cNvSpPr>
            <p:nvPr/>
          </p:nvSpPr>
          <p:spPr bwMode="auto">
            <a:xfrm>
              <a:off x="1857602" y="4087392"/>
              <a:ext cx="773113" cy="90828"/>
            </a:xfrm>
            <a:custGeom>
              <a:avLst/>
              <a:gdLst>
                <a:gd name="T0" fmla="*/ 0 w 487"/>
                <a:gd name="T1" fmla="*/ 72 h 72"/>
                <a:gd name="T2" fmla="*/ 10 w 487"/>
                <a:gd name="T3" fmla="*/ 69 h 72"/>
                <a:gd name="T4" fmla="*/ 20 w 487"/>
                <a:gd name="T5" fmla="*/ 67 h 72"/>
                <a:gd name="T6" fmla="*/ 30 w 487"/>
                <a:gd name="T7" fmla="*/ 65 h 72"/>
                <a:gd name="T8" fmla="*/ 40 w 487"/>
                <a:gd name="T9" fmla="*/ 63 h 72"/>
                <a:gd name="T10" fmla="*/ 49 w 487"/>
                <a:gd name="T11" fmla="*/ 61 h 72"/>
                <a:gd name="T12" fmla="*/ 60 w 487"/>
                <a:gd name="T13" fmla="*/ 59 h 72"/>
                <a:gd name="T14" fmla="*/ 69 w 487"/>
                <a:gd name="T15" fmla="*/ 58 h 72"/>
                <a:gd name="T16" fmla="*/ 79 w 487"/>
                <a:gd name="T17" fmla="*/ 56 h 72"/>
                <a:gd name="T18" fmla="*/ 89 w 487"/>
                <a:gd name="T19" fmla="*/ 54 h 72"/>
                <a:gd name="T20" fmla="*/ 99 w 487"/>
                <a:gd name="T21" fmla="*/ 53 h 72"/>
                <a:gd name="T22" fmla="*/ 109 w 487"/>
                <a:gd name="T23" fmla="*/ 51 h 72"/>
                <a:gd name="T24" fmla="*/ 119 w 487"/>
                <a:gd name="T25" fmla="*/ 50 h 72"/>
                <a:gd name="T26" fmla="*/ 129 w 487"/>
                <a:gd name="T27" fmla="*/ 49 h 72"/>
                <a:gd name="T28" fmla="*/ 139 w 487"/>
                <a:gd name="T29" fmla="*/ 48 h 72"/>
                <a:gd name="T30" fmla="*/ 149 w 487"/>
                <a:gd name="T31" fmla="*/ 46 h 72"/>
                <a:gd name="T32" fmla="*/ 159 w 487"/>
                <a:gd name="T33" fmla="*/ 46 h 72"/>
                <a:gd name="T34" fmla="*/ 169 w 487"/>
                <a:gd name="T35" fmla="*/ 44 h 72"/>
                <a:gd name="T36" fmla="*/ 179 w 487"/>
                <a:gd name="T37" fmla="*/ 44 h 72"/>
                <a:gd name="T38" fmla="*/ 189 w 487"/>
                <a:gd name="T39" fmla="*/ 42 h 72"/>
                <a:gd name="T40" fmla="*/ 198 w 487"/>
                <a:gd name="T41" fmla="*/ 42 h 72"/>
                <a:gd name="T42" fmla="*/ 208 w 487"/>
                <a:gd name="T43" fmla="*/ 41 h 72"/>
                <a:gd name="T44" fmla="*/ 218 w 487"/>
                <a:gd name="T45" fmla="*/ 40 h 72"/>
                <a:gd name="T46" fmla="*/ 228 w 487"/>
                <a:gd name="T47" fmla="*/ 39 h 72"/>
                <a:gd name="T48" fmla="*/ 238 w 487"/>
                <a:gd name="T49" fmla="*/ 38 h 72"/>
                <a:gd name="T50" fmla="*/ 248 w 487"/>
                <a:gd name="T51" fmla="*/ 37 h 72"/>
                <a:gd name="T52" fmla="*/ 258 w 487"/>
                <a:gd name="T53" fmla="*/ 37 h 72"/>
                <a:gd name="T54" fmla="*/ 268 w 487"/>
                <a:gd name="T55" fmla="*/ 35 h 72"/>
                <a:gd name="T56" fmla="*/ 278 w 487"/>
                <a:gd name="T57" fmla="*/ 35 h 72"/>
                <a:gd name="T58" fmla="*/ 288 w 487"/>
                <a:gd name="T59" fmla="*/ 34 h 72"/>
                <a:gd name="T60" fmla="*/ 298 w 487"/>
                <a:gd name="T61" fmla="*/ 33 h 72"/>
                <a:gd name="T62" fmla="*/ 308 w 487"/>
                <a:gd name="T63" fmla="*/ 32 h 72"/>
                <a:gd name="T64" fmla="*/ 318 w 487"/>
                <a:gd name="T65" fmla="*/ 30 h 72"/>
                <a:gd name="T66" fmla="*/ 328 w 487"/>
                <a:gd name="T67" fmla="*/ 29 h 72"/>
                <a:gd name="T68" fmla="*/ 337 w 487"/>
                <a:gd name="T69" fmla="*/ 28 h 72"/>
                <a:gd name="T70" fmla="*/ 348 w 487"/>
                <a:gd name="T71" fmla="*/ 27 h 72"/>
                <a:gd name="T72" fmla="*/ 357 w 487"/>
                <a:gd name="T73" fmla="*/ 25 h 72"/>
                <a:gd name="T74" fmla="*/ 367 w 487"/>
                <a:gd name="T75" fmla="*/ 24 h 72"/>
                <a:gd name="T76" fmla="*/ 377 w 487"/>
                <a:gd name="T77" fmla="*/ 22 h 72"/>
                <a:gd name="T78" fmla="*/ 387 w 487"/>
                <a:gd name="T79" fmla="*/ 21 h 72"/>
                <a:gd name="T80" fmla="*/ 397 w 487"/>
                <a:gd name="T81" fmla="*/ 19 h 72"/>
                <a:gd name="T82" fmla="*/ 407 w 487"/>
                <a:gd name="T83" fmla="*/ 18 h 72"/>
                <a:gd name="T84" fmla="*/ 417 w 487"/>
                <a:gd name="T85" fmla="*/ 16 h 72"/>
                <a:gd name="T86" fmla="*/ 427 w 487"/>
                <a:gd name="T87" fmla="*/ 14 h 72"/>
                <a:gd name="T88" fmla="*/ 437 w 487"/>
                <a:gd name="T89" fmla="*/ 12 h 72"/>
                <a:gd name="T90" fmla="*/ 447 w 487"/>
                <a:gd name="T91" fmla="*/ 9 h 72"/>
                <a:gd name="T92" fmla="*/ 457 w 487"/>
                <a:gd name="T93" fmla="*/ 7 h 72"/>
                <a:gd name="T94" fmla="*/ 467 w 487"/>
                <a:gd name="T95" fmla="*/ 5 h 72"/>
                <a:gd name="T96" fmla="*/ 477 w 487"/>
                <a:gd name="T97" fmla="*/ 3 h 72"/>
                <a:gd name="T98" fmla="*/ 487 w 487"/>
                <a:gd name="T99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87" h="72">
                  <a:moveTo>
                    <a:pt x="0" y="72"/>
                  </a:moveTo>
                  <a:lnTo>
                    <a:pt x="10" y="69"/>
                  </a:lnTo>
                  <a:lnTo>
                    <a:pt x="20" y="67"/>
                  </a:lnTo>
                  <a:lnTo>
                    <a:pt x="30" y="65"/>
                  </a:lnTo>
                  <a:lnTo>
                    <a:pt x="40" y="63"/>
                  </a:lnTo>
                  <a:lnTo>
                    <a:pt x="49" y="61"/>
                  </a:lnTo>
                  <a:lnTo>
                    <a:pt x="60" y="59"/>
                  </a:lnTo>
                  <a:lnTo>
                    <a:pt x="69" y="58"/>
                  </a:lnTo>
                  <a:lnTo>
                    <a:pt x="79" y="56"/>
                  </a:lnTo>
                  <a:lnTo>
                    <a:pt x="89" y="54"/>
                  </a:lnTo>
                  <a:lnTo>
                    <a:pt x="99" y="53"/>
                  </a:lnTo>
                  <a:lnTo>
                    <a:pt x="109" y="51"/>
                  </a:lnTo>
                  <a:lnTo>
                    <a:pt x="119" y="50"/>
                  </a:lnTo>
                  <a:lnTo>
                    <a:pt x="129" y="49"/>
                  </a:lnTo>
                  <a:lnTo>
                    <a:pt x="139" y="48"/>
                  </a:lnTo>
                  <a:lnTo>
                    <a:pt x="149" y="46"/>
                  </a:lnTo>
                  <a:lnTo>
                    <a:pt x="159" y="46"/>
                  </a:lnTo>
                  <a:lnTo>
                    <a:pt x="169" y="44"/>
                  </a:lnTo>
                  <a:lnTo>
                    <a:pt x="179" y="44"/>
                  </a:lnTo>
                  <a:lnTo>
                    <a:pt x="189" y="42"/>
                  </a:lnTo>
                  <a:lnTo>
                    <a:pt x="198" y="42"/>
                  </a:lnTo>
                  <a:lnTo>
                    <a:pt x="208" y="41"/>
                  </a:lnTo>
                  <a:lnTo>
                    <a:pt x="218" y="40"/>
                  </a:lnTo>
                  <a:lnTo>
                    <a:pt x="228" y="39"/>
                  </a:lnTo>
                  <a:lnTo>
                    <a:pt x="238" y="38"/>
                  </a:lnTo>
                  <a:lnTo>
                    <a:pt x="248" y="37"/>
                  </a:lnTo>
                  <a:lnTo>
                    <a:pt x="258" y="37"/>
                  </a:lnTo>
                  <a:lnTo>
                    <a:pt x="268" y="35"/>
                  </a:lnTo>
                  <a:lnTo>
                    <a:pt x="278" y="35"/>
                  </a:lnTo>
                  <a:lnTo>
                    <a:pt x="288" y="34"/>
                  </a:lnTo>
                  <a:lnTo>
                    <a:pt x="298" y="33"/>
                  </a:lnTo>
                  <a:lnTo>
                    <a:pt x="308" y="32"/>
                  </a:lnTo>
                  <a:lnTo>
                    <a:pt x="318" y="30"/>
                  </a:lnTo>
                  <a:lnTo>
                    <a:pt x="328" y="29"/>
                  </a:lnTo>
                  <a:lnTo>
                    <a:pt x="337" y="28"/>
                  </a:lnTo>
                  <a:lnTo>
                    <a:pt x="348" y="27"/>
                  </a:lnTo>
                  <a:lnTo>
                    <a:pt x="357" y="25"/>
                  </a:lnTo>
                  <a:lnTo>
                    <a:pt x="367" y="24"/>
                  </a:lnTo>
                  <a:lnTo>
                    <a:pt x="377" y="22"/>
                  </a:lnTo>
                  <a:lnTo>
                    <a:pt x="387" y="21"/>
                  </a:lnTo>
                  <a:lnTo>
                    <a:pt x="397" y="19"/>
                  </a:lnTo>
                  <a:lnTo>
                    <a:pt x="407" y="18"/>
                  </a:lnTo>
                  <a:lnTo>
                    <a:pt x="417" y="16"/>
                  </a:lnTo>
                  <a:lnTo>
                    <a:pt x="427" y="14"/>
                  </a:lnTo>
                  <a:lnTo>
                    <a:pt x="437" y="12"/>
                  </a:lnTo>
                  <a:lnTo>
                    <a:pt x="447" y="9"/>
                  </a:lnTo>
                  <a:lnTo>
                    <a:pt x="457" y="7"/>
                  </a:lnTo>
                  <a:lnTo>
                    <a:pt x="467" y="5"/>
                  </a:lnTo>
                  <a:lnTo>
                    <a:pt x="477" y="3"/>
                  </a:lnTo>
                  <a:lnTo>
                    <a:pt x="487" y="0"/>
                  </a:lnTo>
                </a:path>
              </a:pathLst>
            </a:cu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9" name="Freeform 152"/>
            <p:cNvSpPr>
              <a:spLocks/>
            </p:cNvSpPr>
            <p:nvPr/>
          </p:nvSpPr>
          <p:spPr bwMode="auto">
            <a:xfrm>
              <a:off x="2630715" y="4016748"/>
              <a:ext cx="677863" cy="70644"/>
            </a:xfrm>
            <a:custGeom>
              <a:avLst/>
              <a:gdLst>
                <a:gd name="T0" fmla="*/ 0 w 427"/>
                <a:gd name="T1" fmla="*/ 56 h 56"/>
                <a:gd name="T2" fmla="*/ 10 w 427"/>
                <a:gd name="T3" fmla="*/ 54 h 56"/>
                <a:gd name="T4" fmla="*/ 20 w 427"/>
                <a:gd name="T5" fmla="*/ 52 h 56"/>
                <a:gd name="T6" fmla="*/ 29 w 427"/>
                <a:gd name="T7" fmla="*/ 49 h 56"/>
                <a:gd name="T8" fmla="*/ 40 w 427"/>
                <a:gd name="T9" fmla="*/ 47 h 56"/>
                <a:gd name="T10" fmla="*/ 49 w 427"/>
                <a:gd name="T11" fmla="*/ 44 h 56"/>
                <a:gd name="T12" fmla="*/ 59 w 427"/>
                <a:gd name="T13" fmla="*/ 42 h 56"/>
                <a:gd name="T14" fmla="*/ 69 w 427"/>
                <a:gd name="T15" fmla="*/ 39 h 56"/>
                <a:gd name="T16" fmla="*/ 79 w 427"/>
                <a:gd name="T17" fmla="*/ 37 h 56"/>
                <a:gd name="T18" fmla="*/ 89 w 427"/>
                <a:gd name="T19" fmla="*/ 34 h 56"/>
                <a:gd name="T20" fmla="*/ 99 w 427"/>
                <a:gd name="T21" fmla="*/ 32 h 56"/>
                <a:gd name="T22" fmla="*/ 109 w 427"/>
                <a:gd name="T23" fmla="*/ 30 h 56"/>
                <a:gd name="T24" fmla="*/ 119 w 427"/>
                <a:gd name="T25" fmla="*/ 27 h 56"/>
                <a:gd name="T26" fmla="*/ 129 w 427"/>
                <a:gd name="T27" fmla="*/ 25 h 56"/>
                <a:gd name="T28" fmla="*/ 139 w 427"/>
                <a:gd name="T29" fmla="*/ 23 h 56"/>
                <a:gd name="T30" fmla="*/ 149 w 427"/>
                <a:gd name="T31" fmla="*/ 20 h 56"/>
                <a:gd name="T32" fmla="*/ 158 w 427"/>
                <a:gd name="T33" fmla="*/ 18 h 56"/>
                <a:gd name="T34" fmla="*/ 169 w 427"/>
                <a:gd name="T35" fmla="*/ 16 h 56"/>
                <a:gd name="T36" fmla="*/ 178 w 427"/>
                <a:gd name="T37" fmla="*/ 14 h 56"/>
                <a:gd name="T38" fmla="*/ 188 w 427"/>
                <a:gd name="T39" fmla="*/ 12 h 56"/>
                <a:gd name="T40" fmla="*/ 198 w 427"/>
                <a:gd name="T41" fmla="*/ 10 h 56"/>
                <a:gd name="T42" fmla="*/ 208 w 427"/>
                <a:gd name="T43" fmla="*/ 9 h 56"/>
                <a:gd name="T44" fmla="*/ 218 w 427"/>
                <a:gd name="T45" fmla="*/ 7 h 56"/>
                <a:gd name="T46" fmla="*/ 228 w 427"/>
                <a:gd name="T47" fmla="*/ 6 h 56"/>
                <a:gd name="T48" fmla="*/ 238 w 427"/>
                <a:gd name="T49" fmla="*/ 5 h 56"/>
                <a:gd name="T50" fmla="*/ 248 w 427"/>
                <a:gd name="T51" fmla="*/ 4 h 56"/>
                <a:gd name="T52" fmla="*/ 258 w 427"/>
                <a:gd name="T53" fmla="*/ 3 h 56"/>
                <a:gd name="T54" fmla="*/ 268 w 427"/>
                <a:gd name="T55" fmla="*/ 2 h 56"/>
                <a:gd name="T56" fmla="*/ 278 w 427"/>
                <a:gd name="T57" fmla="*/ 1 h 56"/>
                <a:gd name="T58" fmla="*/ 288 w 427"/>
                <a:gd name="T59" fmla="*/ 1 h 56"/>
                <a:gd name="T60" fmla="*/ 298 w 427"/>
                <a:gd name="T61" fmla="*/ 0 h 56"/>
                <a:gd name="T62" fmla="*/ 308 w 427"/>
                <a:gd name="T63" fmla="*/ 0 h 56"/>
                <a:gd name="T64" fmla="*/ 317 w 427"/>
                <a:gd name="T65" fmla="*/ 0 h 56"/>
                <a:gd name="T66" fmla="*/ 328 w 427"/>
                <a:gd name="T67" fmla="*/ 1 h 56"/>
                <a:gd name="T68" fmla="*/ 337 w 427"/>
                <a:gd name="T69" fmla="*/ 1 h 56"/>
                <a:gd name="T70" fmla="*/ 348 w 427"/>
                <a:gd name="T71" fmla="*/ 2 h 56"/>
                <a:gd name="T72" fmla="*/ 357 w 427"/>
                <a:gd name="T73" fmla="*/ 3 h 56"/>
                <a:gd name="T74" fmla="*/ 367 w 427"/>
                <a:gd name="T75" fmla="*/ 4 h 56"/>
                <a:gd name="T76" fmla="*/ 377 w 427"/>
                <a:gd name="T77" fmla="*/ 5 h 56"/>
                <a:gd name="T78" fmla="*/ 387 w 427"/>
                <a:gd name="T79" fmla="*/ 6 h 56"/>
                <a:gd name="T80" fmla="*/ 397 w 427"/>
                <a:gd name="T81" fmla="*/ 7 h 56"/>
                <a:gd name="T82" fmla="*/ 407 w 427"/>
                <a:gd name="T83" fmla="*/ 8 h 56"/>
                <a:gd name="T84" fmla="*/ 417 w 427"/>
                <a:gd name="T85" fmla="*/ 8 h 56"/>
                <a:gd name="T86" fmla="*/ 427 w 427"/>
                <a:gd name="T87" fmla="*/ 9 h 56"/>
                <a:gd name="T88" fmla="*/ 427 w 427"/>
                <a:gd name="T89" fmla="*/ 9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427" h="56">
                  <a:moveTo>
                    <a:pt x="0" y="56"/>
                  </a:moveTo>
                  <a:lnTo>
                    <a:pt x="10" y="54"/>
                  </a:lnTo>
                  <a:lnTo>
                    <a:pt x="20" y="52"/>
                  </a:lnTo>
                  <a:lnTo>
                    <a:pt x="29" y="49"/>
                  </a:lnTo>
                  <a:lnTo>
                    <a:pt x="40" y="47"/>
                  </a:lnTo>
                  <a:lnTo>
                    <a:pt x="49" y="44"/>
                  </a:lnTo>
                  <a:lnTo>
                    <a:pt x="59" y="42"/>
                  </a:lnTo>
                  <a:lnTo>
                    <a:pt x="69" y="39"/>
                  </a:lnTo>
                  <a:lnTo>
                    <a:pt x="79" y="37"/>
                  </a:lnTo>
                  <a:lnTo>
                    <a:pt x="89" y="34"/>
                  </a:lnTo>
                  <a:lnTo>
                    <a:pt x="99" y="32"/>
                  </a:lnTo>
                  <a:lnTo>
                    <a:pt x="109" y="30"/>
                  </a:lnTo>
                  <a:lnTo>
                    <a:pt x="119" y="27"/>
                  </a:lnTo>
                  <a:lnTo>
                    <a:pt x="129" y="25"/>
                  </a:lnTo>
                  <a:lnTo>
                    <a:pt x="139" y="23"/>
                  </a:lnTo>
                  <a:lnTo>
                    <a:pt x="149" y="20"/>
                  </a:lnTo>
                  <a:lnTo>
                    <a:pt x="158" y="18"/>
                  </a:lnTo>
                  <a:lnTo>
                    <a:pt x="169" y="16"/>
                  </a:lnTo>
                  <a:lnTo>
                    <a:pt x="178" y="14"/>
                  </a:lnTo>
                  <a:lnTo>
                    <a:pt x="188" y="12"/>
                  </a:lnTo>
                  <a:lnTo>
                    <a:pt x="198" y="10"/>
                  </a:lnTo>
                  <a:lnTo>
                    <a:pt x="208" y="9"/>
                  </a:lnTo>
                  <a:lnTo>
                    <a:pt x="218" y="7"/>
                  </a:lnTo>
                  <a:lnTo>
                    <a:pt x="228" y="6"/>
                  </a:lnTo>
                  <a:lnTo>
                    <a:pt x="238" y="5"/>
                  </a:lnTo>
                  <a:lnTo>
                    <a:pt x="248" y="4"/>
                  </a:lnTo>
                  <a:lnTo>
                    <a:pt x="258" y="3"/>
                  </a:lnTo>
                  <a:lnTo>
                    <a:pt x="268" y="2"/>
                  </a:lnTo>
                  <a:lnTo>
                    <a:pt x="278" y="1"/>
                  </a:lnTo>
                  <a:lnTo>
                    <a:pt x="288" y="1"/>
                  </a:lnTo>
                  <a:lnTo>
                    <a:pt x="298" y="0"/>
                  </a:lnTo>
                  <a:lnTo>
                    <a:pt x="308" y="0"/>
                  </a:lnTo>
                  <a:lnTo>
                    <a:pt x="317" y="0"/>
                  </a:lnTo>
                  <a:lnTo>
                    <a:pt x="328" y="1"/>
                  </a:lnTo>
                  <a:lnTo>
                    <a:pt x="337" y="1"/>
                  </a:lnTo>
                  <a:lnTo>
                    <a:pt x="348" y="2"/>
                  </a:lnTo>
                  <a:lnTo>
                    <a:pt x="357" y="3"/>
                  </a:lnTo>
                  <a:lnTo>
                    <a:pt x="367" y="4"/>
                  </a:lnTo>
                  <a:lnTo>
                    <a:pt x="377" y="5"/>
                  </a:lnTo>
                  <a:lnTo>
                    <a:pt x="387" y="6"/>
                  </a:lnTo>
                  <a:lnTo>
                    <a:pt x="397" y="7"/>
                  </a:lnTo>
                  <a:lnTo>
                    <a:pt x="407" y="8"/>
                  </a:lnTo>
                  <a:lnTo>
                    <a:pt x="417" y="8"/>
                  </a:lnTo>
                  <a:lnTo>
                    <a:pt x="427" y="9"/>
                  </a:lnTo>
                  <a:lnTo>
                    <a:pt x="427" y="9"/>
                  </a:lnTo>
                </a:path>
              </a:pathLst>
            </a:cu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2" name="Rectangle 201"/>
            <p:cNvSpPr>
              <a:spLocks noChangeArrowheads="1"/>
            </p:cNvSpPr>
            <p:nvPr/>
          </p:nvSpPr>
          <p:spPr bwMode="auto">
            <a:xfrm rot="5400000">
              <a:off x="3349672" y="4269185"/>
              <a:ext cx="1020334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Refractive</a:t>
              </a:r>
              <a:r>
                <a:rPr kumimoji="0" lang="en-US" altLang="en-US" sz="14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 index</a:t>
              </a:r>
              <a:endPara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3" name="Rectangle 201"/>
            <p:cNvSpPr>
              <a:spLocks noChangeArrowheads="1"/>
            </p:cNvSpPr>
            <p:nvPr/>
          </p:nvSpPr>
          <p:spPr bwMode="auto">
            <a:xfrm rot="16200000">
              <a:off x="314996" y="4205454"/>
              <a:ext cx="892873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Gain</a:t>
              </a:r>
              <a:r>
                <a:rPr kumimoji="0" lang="en-US" altLang="en-US" sz="14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 (cm</a:t>
              </a:r>
              <a:r>
                <a:rPr kumimoji="0" lang="en-US" altLang="en-US" sz="1400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-1</a:t>
              </a:r>
              <a:r>
                <a:rPr kumimoji="0" lang="en-US" altLang="en-US" sz="14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)</a:t>
              </a:r>
              <a:endPara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0" name="Rectangle 157"/>
                <p:cNvSpPr>
                  <a:spLocks noChangeArrowheads="1"/>
                </p:cNvSpPr>
                <p:nvPr/>
              </p:nvSpPr>
              <p:spPr bwMode="auto">
                <a:xfrm>
                  <a:off x="5280028" y="3352800"/>
                  <a:ext cx="1449179" cy="2308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lvl="0"/>
                  <a:r>
                    <a:rPr kumimoji="0" lang="en-US" altLang="en-US" sz="15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mode number</a:t>
                  </a:r>
                  <a14:m>
                    <m:oMath xmlns:m="http://schemas.openxmlformats.org/officeDocument/2006/math">
                      <m:r>
                        <a:rPr kumimoji="0" lang="en-GB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0" lang="en-GB" altLang="en-US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Cambria Math" panose="02040503050406030204" pitchFamily="18" charset="0"/>
                        </a:rPr>
                        <m:t>𝑚</m:t>
                      </m:r>
                    </m:oMath>
                  </a14:m>
                  <a:r>
                    <a:rPr kumimoji="0" lang="en-US" altLang="en-US" sz="15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 </a:t>
                  </a:r>
                  <a:endParaRPr kumimoji="0" lang="en-US" alt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70" name="Rectangle 15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280028" y="3352800"/>
                  <a:ext cx="1449179" cy="230832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7983" t="-26316" b="-4736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2" name="Line 159"/>
            <p:cNvSpPr>
              <a:spLocks noChangeShapeType="1"/>
            </p:cNvSpPr>
            <p:nvPr/>
          </p:nvSpPr>
          <p:spPr bwMode="auto">
            <a:xfrm>
              <a:off x="4845053" y="3076575"/>
              <a:ext cx="2208213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3" name="Line 160"/>
            <p:cNvSpPr>
              <a:spLocks noChangeShapeType="1"/>
            </p:cNvSpPr>
            <p:nvPr/>
          </p:nvSpPr>
          <p:spPr bwMode="auto">
            <a:xfrm>
              <a:off x="4845053" y="1316038"/>
              <a:ext cx="2208213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4" name="Line 161"/>
            <p:cNvSpPr>
              <a:spLocks noChangeShapeType="1"/>
            </p:cNvSpPr>
            <p:nvPr/>
          </p:nvSpPr>
          <p:spPr bwMode="auto">
            <a:xfrm flipV="1">
              <a:off x="5365753" y="3054350"/>
              <a:ext cx="0" cy="22225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5" name="Line 162"/>
            <p:cNvSpPr>
              <a:spLocks noChangeShapeType="1"/>
            </p:cNvSpPr>
            <p:nvPr/>
          </p:nvSpPr>
          <p:spPr bwMode="auto">
            <a:xfrm flipV="1">
              <a:off x="6154740" y="3054350"/>
              <a:ext cx="0" cy="22225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6" name="Line 163"/>
            <p:cNvSpPr>
              <a:spLocks noChangeShapeType="1"/>
            </p:cNvSpPr>
            <p:nvPr/>
          </p:nvSpPr>
          <p:spPr bwMode="auto">
            <a:xfrm flipV="1">
              <a:off x="6942140" y="3054350"/>
              <a:ext cx="0" cy="22225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7" name="Line 164"/>
            <p:cNvSpPr>
              <a:spLocks noChangeShapeType="1"/>
            </p:cNvSpPr>
            <p:nvPr/>
          </p:nvSpPr>
          <p:spPr bwMode="auto">
            <a:xfrm>
              <a:off x="5365753" y="1316038"/>
              <a:ext cx="0" cy="23813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8" name="Line 165"/>
            <p:cNvSpPr>
              <a:spLocks noChangeShapeType="1"/>
            </p:cNvSpPr>
            <p:nvPr/>
          </p:nvSpPr>
          <p:spPr bwMode="auto">
            <a:xfrm>
              <a:off x="6154740" y="1316038"/>
              <a:ext cx="0" cy="23813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9" name="Line 166"/>
            <p:cNvSpPr>
              <a:spLocks noChangeShapeType="1"/>
            </p:cNvSpPr>
            <p:nvPr/>
          </p:nvSpPr>
          <p:spPr bwMode="auto">
            <a:xfrm>
              <a:off x="6942140" y="1316038"/>
              <a:ext cx="0" cy="23813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0" name="Rectangle 167"/>
            <p:cNvSpPr>
              <a:spLocks noChangeArrowheads="1"/>
            </p:cNvSpPr>
            <p:nvPr/>
          </p:nvSpPr>
          <p:spPr bwMode="auto">
            <a:xfrm>
              <a:off x="5230815" y="3146425"/>
              <a:ext cx="278923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45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1" name="Rectangle 168"/>
            <p:cNvSpPr>
              <a:spLocks noChangeArrowheads="1"/>
            </p:cNvSpPr>
            <p:nvPr/>
          </p:nvSpPr>
          <p:spPr bwMode="auto">
            <a:xfrm>
              <a:off x="6013453" y="3146425"/>
              <a:ext cx="278923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50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2" name="Rectangle 169"/>
            <p:cNvSpPr>
              <a:spLocks noChangeArrowheads="1"/>
            </p:cNvSpPr>
            <p:nvPr/>
          </p:nvSpPr>
          <p:spPr bwMode="auto">
            <a:xfrm>
              <a:off x="6805615" y="3146425"/>
              <a:ext cx="278923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55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3" name="Freeform 170"/>
            <p:cNvSpPr>
              <a:spLocks noEditPoints="1"/>
            </p:cNvSpPr>
            <p:nvPr/>
          </p:nvSpPr>
          <p:spPr bwMode="auto">
            <a:xfrm>
              <a:off x="4187828" y="2624138"/>
              <a:ext cx="131763" cy="138113"/>
            </a:xfrm>
            <a:custGeom>
              <a:avLst/>
              <a:gdLst>
                <a:gd name="T0" fmla="*/ 214 w 214"/>
                <a:gd name="T1" fmla="*/ 219 h 222"/>
                <a:gd name="T2" fmla="*/ 212 w 214"/>
                <a:gd name="T3" fmla="*/ 222 h 222"/>
                <a:gd name="T4" fmla="*/ 212 w 214"/>
                <a:gd name="T5" fmla="*/ 222 h 222"/>
                <a:gd name="T6" fmla="*/ 211 w 214"/>
                <a:gd name="T7" fmla="*/ 221 h 222"/>
                <a:gd name="T8" fmla="*/ 3 w 214"/>
                <a:gd name="T9" fmla="*/ 118 h 222"/>
                <a:gd name="T10" fmla="*/ 0 w 214"/>
                <a:gd name="T11" fmla="*/ 113 h 222"/>
                <a:gd name="T12" fmla="*/ 0 w 214"/>
                <a:gd name="T13" fmla="*/ 109 h 222"/>
                <a:gd name="T14" fmla="*/ 3 w 214"/>
                <a:gd name="T15" fmla="*/ 103 h 222"/>
                <a:gd name="T16" fmla="*/ 211 w 214"/>
                <a:gd name="T17" fmla="*/ 0 h 222"/>
                <a:gd name="T18" fmla="*/ 212 w 214"/>
                <a:gd name="T19" fmla="*/ 0 h 222"/>
                <a:gd name="T20" fmla="*/ 212 w 214"/>
                <a:gd name="T21" fmla="*/ 0 h 222"/>
                <a:gd name="T22" fmla="*/ 214 w 214"/>
                <a:gd name="T23" fmla="*/ 2 h 222"/>
                <a:gd name="T24" fmla="*/ 214 w 214"/>
                <a:gd name="T25" fmla="*/ 219 h 222"/>
                <a:gd name="T26" fmla="*/ 190 w 214"/>
                <a:gd name="T27" fmla="*/ 199 h 222"/>
                <a:gd name="T28" fmla="*/ 190 w 214"/>
                <a:gd name="T29" fmla="*/ 41 h 222"/>
                <a:gd name="T30" fmla="*/ 31 w 214"/>
                <a:gd name="T31" fmla="*/ 120 h 222"/>
                <a:gd name="T32" fmla="*/ 190 w 214"/>
                <a:gd name="T33" fmla="*/ 199 h 2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14" h="222">
                  <a:moveTo>
                    <a:pt x="214" y="219"/>
                  </a:moveTo>
                  <a:cubicBezTo>
                    <a:pt x="214" y="221"/>
                    <a:pt x="214" y="222"/>
                    <a:pt x="212" y="222"/>
                  </a:cubicBezTo>
                  <a:cubicBezTo>
                    <a:pt x="212" y="222"/>
                    <a:pt x="212" y="222"/>
                    <a:pt x="212" y="222"/>
                  </a:cubicBezTo>
                  <a:cubicBezTo>
                    <a:pt x="212" y="221"/>
                    <a:pt x="211" y="221"/>
                    <a:pt x="211" y="221"/>
                  </a:cubicBezTo>
                  <a:lnTo>
                    <a:pt x="3" y="118"/>
                  </a:lnTo>
                  <a:cubicBezTo>
                    <a:pt x="1" y="117"/>
                    <a:pt x="0" y="115"/>
                    <a:pt x="0" y="113"/>
                  </a:cubicBezTo>
                  <a:lnTo>
                    <a:pt x="0" y="109"/>
                  </a:lnTo>
                  <a:cubicBezTo>
                    <a:pt x="0" y="106"/>
                    <a:pt x="1" y="104"/>
                    <a:pt x="3" y="103"/>
                  </a:cubicBezTo>
                  <a:lnTo>
                    <a:pt x="211" y="0"/>
                  </a:lnTo>
                  <a:cubicBezTo>
                    <a:pt x="211" y="0"/>
                    <a:pt x="212" y="0"/>
                    <a:pt x="212" y="0"/>
                  </a:cubicBezTo>
                  <a:cubicBezTo>
                    <a:pt x="212" y="0"/>
                    <a:pt x="212" y="0"/>
                    <a:pt x="212" y="0"/>
                  </a:cubicBezTo>
                  <a:cubicBezTo>
                    <a:pt x="214" y="0"/>
                    <a:pt x="214" y="0"/>
                    <a:pt x="214" y="2"/>
                  </a:cubicBezTo>
                  <a:lnTo>
                    <a:pt x="214" y="219"/>
                  </a:lnTo>
                  <a:close/>
                  <a:moveTo>
                    <a:pt x="190" y="199"/>
                  </a:moveTo>
                  <a:lnTo>
                    <a:pt x="190" y="41"/>
                  </a:lnTo>
                  <a:lnTo>
                    <a:pt x="31" y="120"/>
                  </a:lnTo>
                  <a:lnTo>
                    <a:pt x="190" y="199"/>
                  </a:lnTo>
                  <a:close/>
                </a:path>
              </a:pathLst>
            </a:custGeom>
            <a:solidFill>
              <a:srgbClr val="142B8C"/>
            </a:solidFill>
            <a:ln w="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4" name="Rectangle 171"/>
            <p:cNvSpPr>
              <a:spLocks noChangeArrowheads="1"/>
            </p:cNvSpPr>
            <p:nvPr/>
          </p:nvSpPr>
          <p:spPr bwMode="auto">
            <a:xfrm rot="16200000">
              <a:off x="4238371" y="2429347"/>
              <a:ext cx="52900" cy="230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 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5" name="Rectangle 172"/>
            <p:cNvSpPr>
              <a:spLocks noChangeArrowheads="1"/>
            </p:cNvSpPr>
            <p:nvPr/>
          </p:nvSpPr>
          <p:spPr bwMode="auto">
            <a:xfrm rot="16200000">
              <a:off x="4206311" y="2345209"/>
              <a:ext cx="117020" cy="230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F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6" name="Rectangle 173"/>
            <p:cNvSpPr>
              <a:spLocks noChangeArrowheads="1"/>
            </p:cNvSpPr>
            <p:nvPr/>
          </p:nvSpPr>
          <p:spPr bwMode="auto">
            <a:xfrm rot="16200000">
              <a:off x="4200701" y="2221384"/>
              <a:ext cx="128240" cy="230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S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7" name="Rectangle 174"/>
            <p:cNvSpPr>
              <a:spLocks noChangeArrowheads="1"/>
            </p:cNvSpPr>
            <p:nvPr/>
          </p:nvSpPr>
          <p:spPr bwMode="auto">
            <a:xfrm rot="16200000">
              <a:off x="4195090" y="2088034"/>
              <a:ext cx="139462" cy="230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R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8" name="Rectangle 175"/>
            <p:cNvSpPr>
              <a:spLocks noChangeArrowheads="1"/>
            </p:cNvSpPr>
            <p:nvPr/>
          </p:nvSpPr>
          <p:spPr bwMode="auto">
            <a:xfrm rot="16200000">
              <a:off x="4238371" y="1994372"/>
              <a:ext cx="52900" cy="230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 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9" name="Rectangle 176"/>
            <p:cNvSpPr>
              <a:spLocks noChangeArrowheads="1"/>
            </p:cNvSpPr>
            <p:nvPr/>
          </p:nvSpPr>
          <p:spPr bwMode="auto">
            <a:xfrm rot="16200000">
              <a:off x="4232761" y="1949922"/>
              <a:ext cx="64120" cy="230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(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0" name="Rectangle 177"/>
            <p:cNvSpPr>
              <a:spLocks noChangeArrowheads="1"/>
            </p:cNvSpPr>
            <p:nvPr/>
          </p:nvSpPr>
          <p:spPr bwMode="auto">
            <a:xfrm rot="16200000">
              <a:off x="4190281" y="1846734"/>
              <a:ext cx="149080" cy="230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G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1" name="Rectangle 178"/>
            <p:cNvSpPr>
              <a:spLocks noChangeArrowheads="1"/>
            </p:cNvSpPr>
            <p:nvPr/>
          </p:nvSpPr>
          <p:spPr bwMode="auto">
            <a:xfrm rot="16200000">
              <a:off x="4195090" y="1705447"/>
              <a:ext cx="139462" cy="230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H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2" name="Rectangle 179"/>
            <p:cNvSpPr>
              <a:spLocks noChangeArrowheads="1"/>
            </p:cNvSpPr>
            <p:nvPr/>
          </p:nvSpPr>
          <p:spPr bwMode="auto">
            <a:xfrm rot="16200000">
              <a:off x="4217524" y="1591147"/>
              <a:ext cx="96180" cy="230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z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3" name="Rectangle 180"/>
            <p:cNvSpPr>
              <a:spLocks noChangeArrowheads="1"/>
            </p:cNvSpPr>
            <p:nvPr/>
          </p:nvSpPr>
          <p:spPr bwMode="auto">
            <a:xfrm rot="16200000">
              <a:off x="4232761" y="1507009"/>
              <a:ext cx="64120" cy="230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)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4" name="Line 181"/>
            <p:cNvSpPr>
              <a:spLocks noChangeShapeType="1"/>
            </p:cNvSpPr>
            <p:nvPr/>
          </p:nvSpPr>
          <p:spPr bwMode="auto">
            <a:xfrm flipV="1">
              <a:off x="4845053" y="1316038"/>
              <a:ext cx="0" cy="1760538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5" name="Line 182"/>
            <p:cNvSpPr>
              <a:spLocks noChangeShapeType="1"/>
            </p:cNvSpPr>
            <p:nvPr/>
          </p:nvSpPr>
          <p:spPr bwMode="auto">
            <a:xfrm flipV="1">
              <a:off x="7053265" y="1316038"/>
              <a:ext cx="0" cy="1760538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6" name="Line 183"/>
            <p:cNvSpPr>
              <a:spLocks noChangeShapeType="1"/>
            </p:cNvSpPr>
            <p:nvPr/>
          </p:nvSpPr>
          <p:spPr bwMode="auto">
            <a:xfrm>
              <a:off x="4845053" y="3076575"/>
              <a:ext cx="22225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7" name="Line 184"/>
            <p:cNvSpPr>
              <a:spLocks noChangeShapeType="1"/>
            </p:cNvSpPr>
            <p:nvPr/>
          </p:nvSpPr>
          <p:spPr bwMode="auto">
            <a:xfrm>
              <a:off x="4845053" y="2636838"/>
              <a:ext cx="22225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8" name="Line 185"/>
            <p:cNvSpPr>
              <a:spLocks noChangeShapeType="1"/>
            </p:cNvSpPr>
            <p:nvPr/>
          </p:nvSpPr>
          <p:spPr bwMode="auto">
            <a:xfrm>
              <a:off x="4845053" y="2197100"/>
              <a:ext cx="22225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9" name="Line 186"/>
            <p:cNvSpPr>
              <a:spLocks noChangeShapeType="1"/>
            </p:cNvSpPr>
            <p:nvPr/>
          </p:nvSpPr>
          <p:spPr bwMode="auto">
            <a:xfrm>
              <a:off x="4845053" y="1757363"/>
              <a:ext cx="22225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0" name="Line 187"/>
            <p:cNvSpPr>
              <a:spLocks noChangeShapeType="1"/>
            </p:cNvSpPr>
            <p:nvPr/>
          </p:nvSpPr>
          <p:spPr bwMode="auto">
            <a:xfrm>
              <a:off x="4845053" y="1316038"/>
              <a:ext cx="22225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1" name="Line 188"/>
            <p:cNvSpPr>
              <a:spLocks noChangeShapeType="1"/>
            </p:cNvSpPr>
            <p:nvPr/>
          </p:nvSpPr>
          <p:spPr bwMode="auto">
            <a:xfrm flipH="1">
              <a:off x="7031040" y="3076575"/>
              <a:ext cx="22225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2" name="Line 189"/>
            <p:cNvSpPr>
              <a:spLocks noChangeShapeType="1"/>
            </p:cNvSpPr>
            <p:nvPr/>
          </p:nvSpPr>
          <p:spPr bwMode="auto">
            <a:xfrm flipH="1">
              <a:off x="7031040" y="2636838"/>
              <a:ext cx="22225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3" name="Line 190"/>
            <p:cNvSpPr>
              <a:spLocks noChangeShapeType="1"/>
            </p:cNvSpPr>
            <p:nvPr/>
          </p:nvSpPr>
          <p:spPr bwMode="auto">
            <a:xfrm flipH="1">
              <a:off x="7031040" y="2197100"/>
              <a:ext cx="22225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4" name="Line 191"/>
            <p:cNvSpPr>
              <a:spLocks noChangeShapeType="1"/>
            </p:cNvSpPr>
            <p:nvPr/>
          </p:nvSpPr>
          <p:spPr bwMode="auto">
            <a:xfrm flipH="1">
              <a:off x="7031040" y="1757363"/>
              <a:ext cx="22225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5" name="Line 192"/>
            <p:cNvSpPr>
              <a:spLocks noChangeShapeType="1"/>
            </p:cNvSpPr>
            <p:nvPr/>
          </p:nvSpPr>
          <p:spPr bwMode="auto">
            <a:xfrm flipH="1">
              <a:off x="7031040" y="1316038"/>
              <a:ext cx="22225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6" name="Rectangle 193"/>
            <p:cNvSpPr>
              <a:spLocks noChangeArrowheads="1"/>
            </p:cNvSpPr>
            <p:nvPr/>
          </p:nvSpPr>
          <p:spPr bwMode="auto">
            <a:xfrm>
              <a:off x="4487865" y="2987675"/>
              <a:ext cx="288541" cy="2000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dirty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-0.1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7" name="Rectangle 194"/>
            <p:cNvSpPr>
              <a:spLocks noChangeArrowheads="1"/>
            </p:cNvSpPr>
            <p:nvPr/>
          </p:nvSpPr>
          <p:spPr bwMode="auto">
            <a:xfrm>
              <a:off x="4398965" y="2552700"/>
              <a:ext cx="381515" cy="2000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-0.0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8" name="Rectangle 195"/>
            <p:cNvSpPr>
              <a:spLocks noChangeArrowheads="1"/>
            </p:cNvSpPr>
            <p:nvPr/>
          </p:nvSpPr>
          <p:spPr bwMode="auto">
            <a:xfrm>
              <a:off x="4686303" y="2108200"/>
              <a:ext cx="92974" cy="2000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9" name="Rectangle 196"/>
            <p:cNvSpPr>
              <a:spLocks noChangeArrowheads="1"/>
            </p:cNvSpPr>
            <p:nvPr/>
          </p:nvSpPr>
          <p:spPr bwMode="auto">
            <a:xfrm>
              <a:off x="4448178" y="1673225"/>
              <a:ext cx="325410" cy="2000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0.0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0" name="Rectangle 197"/>
            <p:cNvSpPr>
              <a:spLocks noChangeArrowheads="1"/>
            </p:cNvSpPr>
            <p:nvPr/>
          </p:nvSpPr>
          <p:spPr bwMode="auto">
            <a:xfrm>
              <a:off x="4548190" y="1228725"/>
              <a:ext cx="232436" cy="2000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0.1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1" name="Freeform 198"/>
            <p:cNvSpPr>
              <a:spLocks/>
            </p:cNvSpPr>
            <p:nvPr/>
          </p:nvSpPr>
          <p:spPr bwMode="auto">
            <a:xfrm>
              <a:off x="4845053" y="2146300"/>
              <a:ext cx="320675" cy="930275"/>
            </a:xfrm>
            <a:custGeom>
              <a:avLst/>
              <a:gdLst>
                <a:gd name="T0" fmla="*/ 0 w 202"/>
                <a:gd name="T1" fmla="*/ 7 h 586"/>
                <a:gd name="T2" fmla="*/ 0 w 202"/>
                <a:gd name="T3" fmla="*/ 7 h 586"/>
                <a:gd name="T4" fmla="*/ 10 w 202"/>
                <a:gd name="T5" fmla="*/ 0 h 586"/>
                <a:gd name="T6" fmla="*/ 20 w 202"/>
                <a:gd name="T7" fmla="*/ 11 h 586"/>
                <a:gd name="T8" fmla="*/ 30 w 202"/>
                <a:gd name="T9" fmla="*/ 11 h 586"/>
                <a:gd name="T10" fmla="*/ 40 w 202"/>
                <a:gd name="T11" fmla="*/ 5 h 586"/>
                <a:gd name="T12" fmla="*/ 50 w 202"/>
                <a:gd name="T13" fmla="*/ 6 h 586"/>
                <a:gd name="T14" fmla="*/ 59 w 202"/>
                <a:gd name="T15" fmla="*/ 8 h 586"/>
                <a:gd name="T16" fmla="*/ 70 w 202"/>
                <a:gd name="T17" fmla="*/ 11 h 586"/>
                <a:gd name="T18" fmla="*/ 79 w 202"/>
                <a:gd name="T19" fmla="*/ 15 h 586"/>
                <a:gd name="T20" fmla="*/ 89 w 202"/>
                <a:gd name="T21" fmla="*/ 22 h 586"/>
                <a:gd name="T22" fmla="*/ 99 w 202"/>
                <a:gd name="T23" fmla="*/ 29 h 586"/>
                <a:gd name="T24" fmla="*/ 109 w 202"/>
                <a:gd name="T25" fmla="*/ 39 h 586"/>
                <a:gd name="T26" fmla="*/ 119 w 202"/>
                <a:gd name="T27" fmla="*/ 51 h 586"/>
                <a:gd name="T28" fmla="*/ 129 w 202"/>
                <a:gd name="T29" fmla="*/ 65 h 586"/>
                <a:gd name="T30" fmla="*/ 139 w 202"/>
                <a:gd name="T31" fmla="*/ 76 h 586"/>
                <a:gd name="T32" fmla="*/ 149 w 202"/>
                <a:gd name="T33" fmla="*/ 101 h 586"/>
                <a:gd name="T34" fmla="*/ 159 w 202"/>
                <a:gd name="T35" fmla="*/ 125 h 586"/>
                <a:gd name="T36" fmla="*/ 169 w 202"/>
                <a:gd name="T37" fmla="*/ 145 h 586"/>
                <a:gd name="T38" fmla="*/ 179 w 202"/>
                <a:gd name="T39" fmla="*/ 197 h 586"/>
                <a:gd name="T40" fmla="*/ 189 w 202"/>
                <a:gd name="T41" fmla="*/ 281 h 586"/>
                <a:gd name="T42" fmla="*/ 199 w 202"/>
                <a:gd name="T43" fmla="*/ 432 h 586"/>
                <a:gd name="T44" fmla="*/ 202 w 202"/>
                <a:gd name="T45" fmla="*/ 586 h 5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202" h="586">
                  <a:moveTo>
                    <a:pt x="0" y="7"/>
                  </a:moveTo>
                  <a:lnTo>
                    <a:pt x="0" y="7"/>
                  </a:lnTo>
                  <a:lnTo>
                    <a:pt x="10" y="0"/>
                  </a:lnTo>
                  <a:lnTo>
                    <a:pt x="20" y="11"/>
                  </a:lnTo>
                  <a:lnTo>
                    <a:pt x="30" y="11"/>
                  </a:lnTo>
                  <a:lnTo>
                    <a:pt x="40" y="5"/>
                  </a:lnTo>
                  <a:lnTo>
                    <a:pt x="50" y="6"/>
                  </a:lnTo>
                  <a:lnTo>
                    <a:pt x="59" y="8"/>
                  </a:lnTo>
                  <a:lnTo>
                    <a:pt x="70" y="11"/>
                  </a:lnTo>
                  <a:lnTo>
                    <a:pt x="79" y="15"/>
                  </a:lnTo>
                  <a:lnTo>
                    <a:pt x="89" y="22"/>
                  </a:lnTo>
                  <a:lnTo>
                    <a:pt x="99" y="29"/>
                  </a:lnTo>
                  <a:lnTo>
                    <a:pt x="109" y="39"/>
                  </a:lnTo>
                  <a:lnTo>
                    <a:pt x="119" y="51"/>
                  </a:lnTo>
                  <a:lnTo>
                    <a:pt x="129" y="65"/>
                  </a:lnTo>
                  <a:lnTo>
                    <a:pt x="139" y="76"/>
                  </a:lnTo>
                  <a:lnTo>
                    <a:pt x="149" y="101"/>
                  </a:lnTo>
                  <a:lnTo>
                    <a:pt x="159" y="125"/>
                  </a:lnTo>
                  <a:lnTo>
                    <a:pt x="169" y="145"/>
                  </a:lnTo>
                  <a:lnTo>
                    <a:pt x="179" y="197"/>
                  </a:lnTo>
                  <a:lnTo>
                    <a:pt x="189" y="281"/>
                  </a:lnTo>
                  <a:lnTo>
                    <a:pt x="199" y="432"/>
                  </a:lnTo>
                  <a:lnTo>
                    <a:pt x="202" y="586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2" name="Line 199"/>
            <p:cNvSpPr>
              <a:spLocks noChangeShapeType="1"/>
            </p:cNvSpPr>
            <p:nvPr/>
          </p:nvSpPr>
          <p:spPr bwMode="auto">
            <a:xfrm flipV="1">
              <a:off x="5229228" y="1316038"/>
              <a:ext cx="1588" cy="1760538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3" name="Freeform 200"/>
            <p:cNvSpPr>
              <a:spLocks/>
            </p:cNvSpPr>
            <p:nvPr/>
          </p:nvSpPr>
          <p:spPr bwMode="auto">
            <a:xfrm>
              <a:off x="5286378" y="1316038"/>
              <a:ext cx="757238" cy="936625"/>
            </a:xfrm>
            <a:custGeom>
              <a:avLst/>
              <a:gdLst>
                <a:gd name="T0" fmla="*/ 0 w 477"/>
                <a:gd name="T1" fmla="*/ 0 h 590"/>
                <a:gd name="T2" fmla="*/ 0 w 477"/>
                <a:gd name="T3" fmla="*/ 29 h 590"/>
                <a:gd name="T4" fmla="*/ 10 w 477"/>
                <a:gd name="T5" fmla="*/ 334 h 590"/>
                <a:gd name="T6" fmla="*/ 20 w 477"/>
                <a:gd name="T7" fmla="*/ 454 h 590"/>
                <a:gd name="T8" fmla="*/ 30 w 477"/>
                <a:gd name="T9" fmla="*/ 517 h 590"/>
                <a:gd name="T10" fmla="*/ 40 w 477"/>
                <a:gd name="T11" fmla="*/ 542 h 590"/>
                <a:gd name="T12" fmla="*/ 50 w 477"/>
                <a:gd name="T13" fmla="*/ 544 h 590"/>
                <a:gd name="T14" fmla="*/ 60 w 477"/>
                <a:gd name="T15" fmla="*/ 539 h 590"/>
                <a:gd name="T16" fmla="*/ 69 w 477"/>
                <a:gd name="T17" fmla="*/ 546 h 590"/>
                <a:gd name="T18" fmla="*/ 80 w 477"/>
                <a:gd name="T19" fmla="*/ 550 h 590"/>
                <a:gd name="T20" fmla="*/ 89 w 477"/>
                <a:gd name="T21" fmla="*/ 537 h 590"/>
                <a:gd name="T22" fmla="*/ 99 w 477"/>
                <a:gd name="T23" fmla="*/ 531 h 590"/>
                <a:gd name="T24" fmla="*/ 109 w 477"/>
                <a:gd name="T25" fmla="*/ 524 h 590"/>
                <a:gd name="T26" fmla="*/ 119 w 477"/>
                <a:gd name="T27" fmla="*/ 517 h 590"/>
                <a:gd name="T28" fmla="*/ 129 w 477"/>
                <a:gd name="T29" fmla="*/ 518 h 590"/>
                <a:gd name="T30" fmla="*/ 139 w 477"/>
                <a:gd name="T31" fmla="*/ 510 h 590"/>
                <a:gd name="T32" fmla="*/ 149 w 477"/>
                <a:gd name="T33" fmla="*/ 489 h 590"/>
                <a:gd name="T34" fmla="*/ 159 w 477"/>
                <a:gd name="T35" fmla="*/ 497 h 590"/>
                <a:gd name="T36" fmla="*/ 169 w 477"/>
                <a:gd name="T37" fmla="*/ 492 h 590"/>
                <a:gd name="T38" fmla="*/ 179 w 477"/>
                <a:gd name="T39" fmla="*/ 473 h 590"/>
                <a:gd name="T40" fmla="*/ 189 w 477"/>
                <a:gd name="T41" fmla="*/ 482 h 590"/>
                <a:gd name="T42" fmla="*/ 199 w 477"/>
                <a:gd name="T43" fmla="*/ 484 h 590"/>
                <a:gd name="T44" fmla="*/ 209 w 477"/>
                <a:gd name="T45" fmla="*/ 468 h 590"/>
                <a:gd name="T46" fmla="*/ 219 w 477"/>
                <a:gd name="T47" fmla="*/ 466 h 590"/>
                <a:gd name="T48" fmla="*/ 229 w 477"/>
                <a:gd name="T49" fmla="*/ 470 h 590"/>
                <a:gd name="T50" fmla="*/ 239 w 477"/>
                <a:gd name="T51" fmla="*/ 464 h 590"/>
                <a:gd name="T52" fmla="*/ 248 w 477"/>
                <a:gd name="T53" fmla="*/ 469 h 590"/>
                <a:gd name="T54" fmla="*/ 259 w 477"/>
                <a:gd name="T55" fmla="*/ 470 h 590"/>
                <a:gd name="T56" fmla="*/ 268 w 477"/>
                <a:gd name="T57" fmla="*/ 471 h 590"/>
                <a:gd name="T58" fmla="*/ 278 w 477"/>
                <a:gd name="T59" fmla="*/ 470 h 590"/>
                <a:gd name="T60" fmla="*/ 288 w 477"/>
                <a:gd name="T61" fmla="*/ 473 h 590"/>
                <a:gd name="T62" fmla="*/ 298 w 477"/>
                <a:gd name="T63" fmla="*/ 481 h 590"/>
                <a:gd name="T64" fmla="*/ 308 w 477"/>
                <a:gd name="T65" fmla="*/ 485 h 590"/>
                <a:gd name="T66" fmla="*/ 318 w 477"/>
                <a:gd name="T67" fmla="*/ 488 h 590"/>
                <a:gd name="T68" fmla="*/ 328 w 477"/>
                <a:gd name="T69" fmla="*/ 494 h 590"/>
                <a:gd name="T70" fmla="*/ 338 w 477"/>
                <a:gd name="T71" fmla="*/ 503 h 590"/>
                <a:gd name="T72" fmla="*/ 348 w 477"/>
                <a:gd name="T73" fmla="*/ 509 h 590"/>
                <a:gd name="T74" fmla="*/ 358 w 477"/>
                <a:gd name="T75" fmla="*/ 513 h 590"/>
                <a:gd name="T76" fmla="*/ 368 w 477"/>
                <a:gd name="T77" fmla="*/ 518 h 590"/>
                <a:gd name="T78" fmla="*/ 378 w 477"/>
                <a:gd name="T79" fmla="*/ 529 h 590"/>
                <a:gd name="T80" fmla="*/ 388 w 477"/>
                <a:gd name="T81" fmla="*/ 535 h 590"/>
                <a:gd name="T82" fmla="*/ 397 w 477"/>
                <a:gd name="T83" fmla="*/ 538 h 590"/>
                <a:gd name="T84" fmla="*/ 407 w 477"/>
                <a:gd name="T85" fmla="*/ 547 h 590"/>
                <a:gd name="T86" fmla="*/ 417 w 477"/>
                <a:gd name="T87" fmla="*/ 555 h 590"/>
                <a:gd name="T88" fmla="*/ 427 w 477"/>
                <a:gd name="T89" fmla="*/ 557 h 590"/>
                <a:gd name="T90" fmla="*/ 437 w 477"/>
                <a:gd name="T91" fmla="*/ 566 h 590"/>
                <a:gd name="T92" fmla="*/ 447 w 477"/>
                <a:gd name="T93" fmla="*/ 572 h 590"/>
                <a:gd name="T94" fmla="*/ 457 w 477"/>
                <a:gd name="T95" fmla="*/ 579 h 590"/>
                <a:gd name="T96" fmla="*/ 467 w 477"/>
                <a:gd name="T97" fmla="*/ 585 h 590"/>
                <a:gd name="T98" fmla="*/ 477 w 477"/>
                <a:gd name="T99" fmla="*/ 590 h 5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7" h="590">
                  <a:moveTo>
                    <a:pt x="0" y="0"/>
                  </a:moveTo>
                  <a:lnTo>
                    <a:pt x="0" y="29"/>
                  </a:lnTo>
                  <a:lnTo>
                    <a:pt x="10" y="334"/>
                  </a:lnTo>
                  <a:lnTo>
                    <a:pt x="20" y="454"/>
                  </a:lnTo>
                  <a:lnTo>
                    <a:pt x="30" y="517"/>
                  </a:lnTo>
                  <a:lnTo>
                    <a:pt x="40" y="542"/>
                  </a:lnTo>
                  <a:lnTo>
                    <a:pt x="50" y="544"/>
                  </a:lnTo>
                  <a:lnTo>
                    <a:pt x="60" y="539"/>
                  </a:lnTo>
                  <a:lnTo>
                    <a:pt x="69" y="546"/>
                  </a:lnTo>
                  <a:lnTo>
                    <a:pt x="80" y="550"/>
                  </a:lnTo>
                  <a:lnTo>
                    <a:pt x="89" y="537"/>
                  </a:lnTo>
                  <a:lnTo>
                    <a:pt x="99" y="531"/>
                  </a:lnTo>
                  <a:lnTo>
                    <a:pt x="109" y="524"/>
                  </a:lnTo>
                  <a:lnTo>
                    <a:pt x="119" y="517"/>
                  </a:lnTo>
                  <a:lnTo>
                    <a:pt x="129" y="518"/>
                  </a:lnTo>
                  <a:lnTo>
                    <a:pt x="139" y="510"/>
                  </a:lnTo>
                  <a:lnTo>
                    <a:pt x="149" y="489"/>
                  </a:lnTo>
                  <a:lnTo>
                    <a:pt x="159" y="497"/>
                  </a:lnTo>
                  <a:lnTo>
                    <a:pt x="169" y="492"/>
                  </a:lnTo>
                  <a:lnTo>
                    <a:pt x="179" y="473"/>
                  </a:lnTo>
                  <a:lnTo>
                    <a:pt x="189" y="482"/>
                  </a:lnTo>
                  <a:lnTo>
                    <a:pt x="199" y="484"/>
                  </a:lnTo>
                  <a:lnTo>
                    <a:pt x="209" y="468"/>
                  </a:lnTo>
                  <a:lnTo>
                    <a:pt x="219" y="466"/>
                  </a:lnTo>
                  <a:lnTo>
                    <a:pt x="229" y="470"/>
                  </a:lnTo>
                  <a:lnTo>
                    <a:pt x="239" y="464"/>
                  </a:lnTo>
                  <a:lnTo>
                    <a:pt x="248" y="469"/>
                  </a:lnTo>
                  <a:lnTo>
                    <a:pt x="259" y="470"/>
                  </a:lnTo>
                  <a:lnTo>
                    <a:pt x="268" y="471"/>
                  </a:lnTo>
                  <a:lnTo>
                    <a:pt x="278" y="470"/>
                  </a:lnTo>
                  <a:lnTo>
                    <a:pt x="288" y="473"/>
                  </a:lnTo>
                  <a:lnTo>
                    <a:pt x="298" y="481"/>
                  </a:lnTo>
                  <a:lnTo>
                    <a:pt x="308" y="485"/>
                  </a:lnTo>
                  <a:lnTo>
                    <a:pt x="318" y="488"/>
                  </a:lnTo>
                  <a:lnTo>
                    <a:pt x="328" y="494"/>
                  </a:lnTo>
                  <a:lnTo>
                    <a:pt x="338" y="503"/>
                  </a:lnTo>
                  <a:lnTo>
                    <a:pt x="348" y="509"/>
                  </a:lnTo>
                  <a:lnTo>
                    <a:pt x="358" y="513"/>
                  </a:lnTo>
                  <a:lnTo>
                    <a:pt x="368" y="518"/>
                  </a:lnTo>
                  <a:lnTo>
                    <a:pt x="378" y="529"/>
                  </a:lnTo>
                  <a:lnTo>
                    <a:pt x="388" y="535"/>
                  </a:lnTo>
                  <a:lnTo>
                    <a:pt x="397" y="538"/>
                  </a:lnTo>
                  <a:lnTo>
                    <a:pt x="407" y="547"/>
                  </a:lnTo>
                  <a:lnTo>
                    <a:pt x="417" y="555"/>
                  </a:lnTo>
                  <a:lnTo>
                    <a:pt x="427" y="557"/>
                  </a:lnTo>
                  <a:lnTo>
                    <a:pt x="437" y="566"/>
                  </a:lnTo>
                  <a:lnTo>
                    <a:pt x="447" y="572"/>
                  </a:lnTo>
                  <a:lnTo>
                    <a:pt x="457" y="579"/>
                  </a:lnTo>
                  <a:lnTo>
                    <a:pt x="467" y="585"/>
                  </a:lnTo>
                  <a:lnTo>
                    <a:pt x="477" y="590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4" name="Freeform 201"/>
            <p:cNvSpPr>
              <a:spLocks/>
            </p:cNvSpPr>
            <p:nvPr/>
          </p:nvSpPr>
          <p:spPr bwMode="auto">
            <a:xfrm>
              <a:off x="6043615" y="2197100"/>
              <a:ext cx="577850" cy="879475"/>
            </a:xfrm>
            <a:custGeom>
              <a:avLst/>
              <a:gdLst>
                <a:gd name="T0" fmla="*/ 0 w 364"/>
                <a:gd name="T1" fmla="*/ 35 h 554"/>
                <a:gd name="T2" fmla="*/ 10 w 364"/>
                <a:gd name="T3" fmla="*/ 44 h 554"/>
                <a:gd name="T4" fmla="*/ 20 w 364"/>
                <a:gd name="T5" fmla="*/ 50 h 554"/>
                <a:gd name="T6" fmla="*/ 30 w 364"/>
                <a:gd name="T7" fmla="*/ 57 h 554"/>
                <a:gd name="T8" fmla="*/ 40 w 364"/>
                <a:gd name="T9" fmla="*/ 60 h 554"/>
                <a:gd name="T10" fmla="*/ 50 w 364"/>
                <a:gd name="T11" fmla="*/ 66 h 554"/>
                <a:gd name="T12" fmla="*/ 59 w 364"/>
                <a:gd name="T13" fmla="*/ 74 h 554"/>
                <a:gd name="T14" fmla="*/ 70 w 364"/>
                <a:gd name="T15" fmla="*/ 75 h 554"/>
                <a:gd name="T16" fmla="*/ 79 w 364"/>
                <a:gd name="T17" fmla="*/ 83 h 554"/>
                <a:gd name="T18" fmla="*/ 89 w 364"/>
                <a:gd name="T19" fmla="*/ 86 h 554"/>
                <a:gd name="T20" fmla="*/ 99 w 364"/>
                <a:gd name="T21" fmla="*/ 80 h 554"/>
                <a:gd name="T22" fmla="*/ 109 w 364"/>
                <a:gd name="T23" fmla="*/ 90 h 554"/>
                <a:gd name="T24" fmla="*/ 119 w 364"/>
                <a:gd name="T25" fmla="*/ 90 h 554"/>
                <a:gd name="T26" fmla="*/ 129 w 364"/>
                <a:gd name="T27" fmla="*/ 81 h 554"/>
                <a:gd name="T28" fmla="*/ 139 w 364"/>
                <a:gd name="T29" fmla="*/ 89 h 554"/>
                <a:gd name="T30" fmla="*/ 149 w 364"/>
                <a:gd name="T31" fmla="*/ 88 h 554"/>
                <a:gd name="T32" fmla="*/ 159 w 364"/>
                <a:gd name="T33" fmla="*/ 79 h 554"/>
                <a:gd name="T34" fmla="*/ 169 w 364"/>
                <a:gd name="T35" fmla="*/ 76 h 554"/>
                <a:gd name="T36" fmla="*/ 179 w 364"/>
                <a:gd name="T37" fmla="*/ 71 h 554"/>
                <a:gd name="T38" fmla="*/ 189 w 364"/>
                <a:gd name="T39" fmla="*/ 73 h 554"/>
                <a:gd name="T40" fmla="*/ 199 w 364"/>
                <a:gd name="T41" fmla="*/ 68 h 554"/>
                <a:gd name="T42" fmla="*/ 209 w 364"/>
                <a:gd name="T43" fmla="*/ 62 h 554"/>
                <a:gd name="T44" fmla="*/ 219 w 364"/>
                <a:gd name="T45" fmla="*/ 49 h 554"/>
                <a:gd name="T46" fmla="*/ 229 w 364"/>
                <a:gd name="T47" fmla="*/ 42 h 554"/>
                <a:gd name="T48" fmla="*/ 238 w 364"/>
                <a:gd name="T49" fmla="*/ 42 h 554"/>
                <a:gd name="T50" fmla="*/ 249 w 364"/>
                <a:gd name="T51" fmla="*/ 36 h 554"/>
                <a:gd name="T52" fmla="*/ 258 w 364"/>
                <a:gd name="T53" fmla="*/ 29 h 554"/>
                <a:gd name="T54" fmla="*/ 268 w 364"/>
                <a:gd name="T55" fmla="*/ 22 h 554"/>
                <a:gd name="T56" fmla="*/ 278 w 364"/>
                <a:gd name="T57" fmla="*/ 16 h 554"/>
                <a:gd name="T58" fmla="*/ 288 w 364"/>
                <a:gd name="T59" fmla="*/ 11 h 554"/>
                <a:gd name="T60" fmla="*/ 298 w 364"/>
                <a:gd name="T61" fmla="*/ 0 h 554"/>
                <a:gd name="T62" fmla="*/ 308 w 364"/>
                <a:gd name="T63" fmla="*/ 8 h 554"/>
                <a:gd name="T64" fmla="*/ 318 w 364"/>
                <a:gd name="T65" fmla="*/ 20 h 554"/>
                <a:gd name="T66" fmla="*/ 328 w 364"/>
                <a:gd name="T67" fmla="*/ 20 h 554"/>
                <a:gd name="T68" fmla="*/ 338 w 364"/>
                <a:gd name="T69" fmla="*/ 60 h 554"/>
                <a:gd name="T70" fmla="*/ 348 w 364"/>
                <a:gd name="T71" fmla="*/ 125 h 554"/>
                <a:gd name="T72" fmla="*/ 358 w 364"/>
                <a:gd name="T73" fmla="*/ 281 h 554"/>
                <a:gd name="T74" fmla="*/ 364 w 364"/>
                <a:gd name="T75" fmla="*/ 554 h 5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364" h="554">
                  <a:moveTo>
                    <a:pt x="0" y="35"/>
                  </a:moveTo>
                  <a:lnTo>
                    <a:pt x="10" y="44"/>
                  </a:lnTo>
                  <a:lnTo>
                    <a:pt x="20" y="50"/>
                  </a:lnTo>
                  <a:lnTo>
                    <a:pt x="30" y="57"/>
                  </a:lnTo>
                  <a:lnTo>
                    <a:pt x="40" y="60"/>
                  </a:lnTo>
                  <a:lnTo>
                    <a:pt x="50" y="66"/>
                  </a:lnTo>
                  <a:lnTo>
                    <a:pt x="59" y="74"/>
                  </a:lnTo>
                  <a:lnTo>
                    <a:pt x="70" y="75"/>
                  </a:lnTo>
                  <a:lnTo>
                    <a:pt x="79" y="83"/>
                  </a:lnTo>
                  <a:lnTo>
                    <a:pt x="89" y="86"/>
                  </a:lnTo>
                  <a:lnTo>
                    <a:pt x="99" y="80"/>
                  </a:lnTo>
                  <a:lnTo>
                    <a:pt x="109" y="90"/>
                  </a:lnTo>
                  <a:lnTo>
                    <a:pt x="119" y="90"/>
                  </a:lnTo>
                  <a:lnTo>
                    <a:pt x="129" y="81"/>
                  </a:lnTo>
                  <a:lnTo>
                    <a:pt x="139" y="89"/>
                  </a:lnTo>
                  <a:lnTo>
                    <a:pt x="149" y="88"/>
                  </a:lnTo>
                  <a:lnTo>
                    <a:pt x="159" y="79"/>
                  </a:lnTo>
                  <a:lnTo>
                    <a:pt x="169" y="76"/>
                  </a:lnTo>
                  <a:lnTo>
                    <a:pt x="179" y="71"/>
                  </a:lnTo>
                  <a:lnTo>
                    <a:pt x="189" y="73"/>
                  </a:lnTo>
                  <a:lnTo>
                    <a:pt x="199" y="68"/>
                  </a:lnTo>
                  <a:lnTo>
                    <a:pt x="209" y="62"/>
                  </a:lnTo>
                  <a:lnTo>
                    <a:pt x="219" y="49"/>
                  </a:lnTo>
                  <a:lnTo>
                    <a:pt x="229" y="42"/>
                  </a:lnTo>
                  <a:lnTo>
                    <a:pt x="238" y="42"/>
                  </a:lnTo>
                  <a:lnTo>
                    <a:pt x="249" y="36"/>
                  </a:lnTo>
                  <a:lnTo>
                    <a:pt x="258" y="29"/>
                  </a:lnTo>
                  <a:lnTo>
                    <a:pt x="268" y="22"/>
                  </a:lnTo>
                  <a:lnTo>
                    <a:pt x="278" y="16"/>
                  </a:lnTo>
                  <a:lnTo>
                    <a:pt x="288" y="11"/>
                  </a:lnTo>
                  <a:lnTo>
                    <a:pt x="298" y="0"/>
                  </a:lnTo>
                  <a:lnTo>
                    <a:pt x="308" y="8"/>
                  </a:lnTo>
                  <a:lnTo>
                    <a:pt x="318" y="20"/>
                  </a:lnTo>
                  <a:lnTo>
                    <a:pt x="328" y="20"/>
                  </a:lnTo>
                  <a:lnTo>
                    <a:pt x="338" y="60"/>
                  </a:lnTo>
                  <a:lnTo>
                    <a:pt x="348" y="125"/>
                  </a:lnTo>
                  <a:lnTo>
                    <a:pt x="358" y="281"/>
                  </a:lnTo>
                  <a:lnTo>
                    <a:pt x="364" y="554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5" name="Line 202"/>
            <p:cNvSpPr>
              <a:spLocks noChangeShapeType="1"/>
            </p:cNvSpPr>
            <p:nvPr/>
          </p:nvSpPr>
          <p:spPr bwMode="auto">
            <a:xfrm flipV="1">
              <a:off x="6678615" y="1316038"/>
              <a:ext cx="1588" cy="1760538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6" name="Freeform 203"/>
            <p:cNvSpPr>
              <a:spLocks/>
            </p:cNvSpPr>
            <p:nvPr/>
          </p:nvSpPr>
          <p:spPr bwMode="auto">
            <a:xfrm>
              <a:off x="6742115" y="1316038"/>
              <a:ext cx="311150" cy="922338"/>
            </a:xfrm>
            <a:custGeom>
              <a:avLst/>
              <a:gdLst>
                <a:gd name="T0" fmla="*/ 0 w 196"/>
                <a:gd name="T1" fmla="*/ 0 h 581"/>
                <a:gd name="T2" fmla="*/ 7 w 196"/>
                <a:gd name="T3" fmla="*/ 216 h 581"/>
                <a:gd name="T4" fmla="*/ 17 w 196"/>
                <a:gd name="T5" fmla="*/ 347 h 581"/>
                <a:gd name="T6" fmla="*/ 27 w 196"/>
                <a:gd name="T7" fmla="*/ 408 h 581"/>
                <a:gd name="T8" fmla="*/ 37 w 196"/>
                <a:gd name="T9" fmla="*/ 444 h 581"/>
                <a:gd name="T10" fmla="*/ 47 w 196"/>
                <a:gd name="T11" fmla="*/ 476 h 581"/>
                <a:gd name="T12" fmla="*/ 57 w 196"/>
                <a:gd name="T13" fmla="*/ 497 h 581"/>
                <a:gd name="T14" fmla="*/ 67 w 196"/>
                <a:gd name="T15" fmla="*/ 512 h 581"/>
                <a:gd name="T16" fmla="*/ 77 w 196"/>
                <a:gd name="T17" fmla="*/ 527 h 581"/>
                <a:gd name="T18" fmla="*/ 86 w 196"/>
                <a:gd name="T19" fmla="*/ 541 h 581"/>
                <a:gd name="T20" fmla="*/ 97 w 196"/>
                <a:gd name="T21" fmla="*/ 552 h 581"/>
                <a:gd name="T22" fmla="*/ 106 w 196"/>
                <a:gd name="T23" fmla="*/ 561 h 581"/>
                <a:gd name="T24" fmla="*/ 117 w 196"/>
                <a:gd name="T25" fmla="*/ 568 h 581"/>
                <a:gd name="T26" fmla="*/ 126 w 196"/>
                <a:gd name="T27" fmla="*/ 573 h 581"/>
                <a:gd name="T28" fmla="*/ 136 w 196"/>
                <a:gd name="T29" fmla="*/ 576 h 581"/>
                <a:gd name="T30" fmla="*/ 146 w 196"/>
                <a:gd name="T31" fmla="*/ 579 h 581"/>
                <a:gd name="T32" fmla="*/ 156 w 196"/>
                <a:gd name="T33" fmla="*/ 580 h 581"/>
                <a:gd name="T34" fmla="*/ 166 w 196"/>
                <a:gd name="T35" fmla="*/ 578 h 581"/>
                <a:gd name="T36" fmla="*/ 176 w 196"/>
                <a:gd name="T37" fmla="*/ 581 h 581"/>
                <a:gd name="T38" fmla="*/ 186 w 196"/>
                <a:gd name="T39" fmla="*/ 581 h 581"/>
                <a:gd name="T40" fmla="*/ 196 w 196"/>
                <a:gd name="T41" fmla="*/ 576 h 581"/>
                <a:gd name="T42" fmla="*/ 196 w 196"/>
                <a:gd name="T43" fmla="*/ 576 h 5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96" h="581">
                  <a:moveTo>
                    <a:pt x="0" y="0"/>
                  </a:moveTo>
                  <a:lnTo>
                    <a:pt x="7" y="216"/>
                  </a:lnTo>
                  <a:lnTo>
                    <a:pt x="17" y="347"/>
                  </a:lnTo>
                  <a:lnTo>
                    <a:pt x="27" y="408"/>
                  </a:lnTo>
                  <a:lnTo>
                    <a:pt x="37" y="444"/>
                  </a:lnTo>
                  <a:lnTo>
                    <a:pt x="47" y="476"/>
                  </a:lnTo>
                  <a:lnTo>
                    <a:pt x="57" y="497"/>
                  </a:lnTo>
                  <a:lnTo>
                    <a:pt x="67" y="512"/>
                  </a:lnTo>
                  <a:lnTo>
                    <a:pt x="77" y="527"/>
                  </a:lnTo>
                  <a:lnTo>
                    <a:pt x="86" y="541"/>
                  </a:lnTo>
                  <a:lnTo>
                    <a:pt x="97" y="552"/>
                  </a:lnTo>
                  <a:lnTo>
                    <a:pt x="106" y="561"/>
                  </a:lnTo>
                  <a:lnTo>
                    <a:pt x="117" y="568"/>
                  </a:lnTo>
                  <a:lnTo>
                    <a:pt x="126" y="573"/>
                  </a:lnTo>
                  <a:lnTo>
                    <a:pt x="136" y="576"/>
                  </a:lnTo>
                  <a:lnTo>
                    <a:pt x="146" y="579"/>
                  </a:lnTo>
                  <a:lnTo>
                    <a:pt x="156" y="580"/>
                  </a:lnTo>
                  <a:lnTo>
                    <a:pt x="166" y="578"/>
                  </a:lnTo>
                  <a:lnTo>
                    <a:pt x="176" y="581"/>
                  </a:lnTo>
                  <a:lnTo>
                    <a:pt x="186" y="581"/>
                  </a:lnTo>
                  <a:lnTo>
                    <a:pt x="196" y="576"/>
                  </a:lnTo>
                  <a:lnTo>
                    <a:pt x="196" y="576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7" name="Line 204"/>
            <p:cNvSpPr>
              <a:spLocks noChangeShapeType="1"/>
            </p:cNvSpPr>
            <p:nvPr/>
          </p:nvSpPr>
          <p:spPr bwMode="auto">
            <a:xfrm flipV="1">
              <a:off x="7053265" y="1316038"/>
              <a:ext cx="0" cy="1760538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8" name="Freeform 205"/>
            <p:cNvSpPr>
              <a:spLocks/>
            </p:cNvSpPr>
            <p:nvPr/>
          </p:nvSpPr>
          <p:spPr bwMode="auto">
            <a:xfrm>
              <a:off x="4845053" y="2889250"/>
              <a:ext cx="68263" cy="187325"/>
            </a:xfrm>
            <a:custGeom>
              <a:avLst/>
              <a:gdLst>
                <a:gd name="T0" fmla="*/ 0 w 43"/>
                <a:gd name="T1" fmla="*/ 8 h 118"/>
                <a:gd name="T2" fmla="*/ 0 w 43"/>
                <a:gd name="T3" fmla="*/ 0 h 118"/>
                <a:gd name="T4" fmla="*/ 0 w 43"/>
                <a:gd name="T5" fmla="*/ 0 h 118"/>
                <a:gd name="T6" fmla="*/ 2 w 43"/>
                <a:gd name="T7" fmla="*/ 118 h 118"/>
                <a:gd name="T8" fmla="*/ 2 w 43"/>
                <a:gd name="T9" fmla="*/ 118 h 118"/>
                <a:gd name="T10" fmla="*/ 4 w 43"/>
                <a:gd name="T11" fmla="*/ 118 h 118"/>
                <a:gd name="T12" fmla="*/ 4 w 43"/>
                <a:gd name="T13" fmla="*/ 118 h 118"/>
                <a:gd name="T14" fmla="*/ 6 w 43"/>
                <a:gd name="T15" fmla="*/ 118 h 118"/>
                <a:gd name="T16" fmla="*/ 6 w 43"/>
                <a:gd name="T17" fmla="*/ 118 h 118"/>
                <a:gd name="T18" fmla="*/ 7 w 43"/>
                <a:gd name="T19" fmla="*/ 118 h 118"/>
                <a:gd name="T20" fmla="*/ 8 w 43"/>
                <a:gd name="T21" fmla="*/ 118 h 118"/>
                <a:gd name="T22" fmla="*/ 8 w 43"/>
                <a:gd name="T23" fmla="*/ 118 h 118"/>
                <a:gd name="T24" fmla="*/ 10 w 43"/>
                <a:gd name="T25" fmla="*/ 118 h 118"/>
                <a:gd name="T26" fmla="*/ 10 w 43"/>
                <a:gd name="T27" fmla="*/ 118 h 118"/>
                <a:gd name="T28" fmla="*/ 12 w 43"/>
                <a:gd name="T29" fmla="*/ 117 h 118"/>
                <a:gd name="T30" fmla="*/ 12 w 43"/>
                <a:gd name="T31" fmla="*/ 117 h 118"/>
                <a:gd name="T32" fmla="*/ 14 w 43"/>
                <a:gd name="T33" fmla="*/ 3 h 118"/>
                <a:gd name="T34" fmla="*/ 15 w 43"/>
                <a:gd name="T35" fmla="*/ 114 h 118"/>
                <a:gd name="T36" fmla="*/ 15 w 43"/>
                <a:gd name="T37" fmla="*/ 114 h 118"/>
                <a:gd name="T38" fmla="*/ 17 w 43"/>
                <a:gd name="T39" fmla="*/ 118 h 118"/>
                <a:gd name="T40" fmla="*/ 17 w 43"/>
                <a:gd name="T41" fmla="*/ 118 h 118"/>
                <a:gd name="T42" fmla="*/ 18 w 43"/>
                <a:gd name="T43" fmla="*/ 118 h 118"/>
                <a:gd name="T44" fmla="*/ 18 w 43"/>
                <a:gd name="T45" fmla="*/ 118 h 118"/>
                <a:gd name="T46" fmla="*/ 21 w 43"/>
                <a:gd name="T47" fmla="*/ 118 h 118"/>
                <a:gd name="T48" fmla="*/ 21 w 43"/>
                <a:gd name="T49" fmla="*/ 118 h 118"/>
                <a:gd name="T50" fmla="*/ 21 w 43"/>
                <a:gd name="T51" fmla="*/ 118 h 118"/>
                <a:gd name="T52" fmla="*/ 23 w 43"/>
                <a:gd name="T53" fmla="*/ 118 h 118"/>
                <a:gd name="T54" fmla="*/ 23 w 43"/>
                <a:gd name="T55" fmla="*/ 118 h 118"/>
                <a:gd name="T56" fmla="*/ 25 w 43"/>
                <a:gd name="T57" fmla="*/ 118 h 118"/>
                <a:gd name="T58" fmla="*/ 25 w 43"/>
                <a:gd name="T59" fmla="*/ 118 h 118"/>
                <a:gd name="T60" fmla="*/ 27 w 43"/>
                <a:gd name="T61" fmla="*/ 115 h 118"/>
                <a:gd name="T62" fmla="*/ 27 w 43"/>
                <a:gd name="T63" fmla="*/ 115 h 118"/>
                <a:gd name="T64" fmla="*/ 28 w 43"/>
                <a:gd name="T65" fmla="*/ 7 h 118"/>
                <a:gd name="T66" fmla="*/ 29 w 43"/>
                <a:gd name="T67" fmla="*/ 117 h 118"/>
                <a:gd name="T68" fmla="*/ 29 w 43"/>
                <a:gd name="T69" fmla="*/ 117 h 118"/>
                <a:gd name="T70" fmla="*/ 31 w 43"/>
                <a:gd name="T71" fmla="*/ 118 h 118"/>
                <a:gd name="T72" fmla="*/ 31 w 43"/>
                <a:gd name="T73" fmla="*/ 118 h 118"/>
                <a:gd name="T74" fmla="*/ 33 w 43"/>
                <a:gd name="T75" fmla="*/ 118 h 118"/>
                <a:gd name="T76" fmla="*/ 33 w 43"/>
                <a:gd name="T77" fmla="*/ 118 h 118"/>
                <a:gd name="T78" fmla="*/ 34 w 43"/>
                <a:gd name="T79" fmla="*/ 118 h 118"/>
                <a:gd name="T80" fmla="*/ 35 w 43"/>
                <a:gd name="T81" fmla="*/ 118 h 118"/>
                <a:gd name="T82" fmla="*/ 35 w 43"/>
                <a:gd name="T83" fmla="*/ 118 h 118"/>
                <a:gd name="T84" fmla="*/ 37 w 43"/>
                <a:gd name="T85" fmla="*/ 118 h 118"/>
                <a:gd name="T86" fmla="*/ 37 w 43"/>
                <a:gd name="T87" fmla="*/ 118 h 118"/>
                <a:gd name="T88" fmla="*/ 40 w 43"/>
                <a:gd name="T89" fmla="*/ 118 h 118"/>
                <a:gd name="T90" fmla="*/ 40 w 43"/>
                <a:gd name="T91" fmla="*/ 118 h 118"/>
                <a:gd name="T92" fmla="*/ 41 w 43"/>
                <a:gd name="T93" fmla="*/ 68 h 118"/>
                <a:gd name="T94" fmla="*/ 41 w 43"/>
                <a:gd name="T95" fmla="*/ 66 h 118"/>
                <a:gd name="T96" fmla="*/ 42 w 43"/>
                <a:gd name="T97" fmla="*/ 14 h 118"/>
                <a:gd name="T98" fmla="*/ 43 w 43"/>
                <a:gd name="T99" fmla="*/ 118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3" h="118">
                  <a:moveTo>
                    <a:pt x="0" y="8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" y="118"/>
                  </a:lnTo>
                  <a:lnTo>
                    <a:pt x="2" y="118"/>
                  </a:lnTo>
                  <a:lnTo>
                    <a:pt x="4" y="118"/>
                  </a:lnTo>
                  <a:lnTo>
                    <a:pt x="4" y="118"/>
                  </a:lnTo>
                  <a:lnTo>
                    <a:pt x="6" y="118"/>
                  </a:lnTo>
                  <a:lnTo>
                    <a:pt x="6" y="118"/>
                  </a:lnTo>
                  <a:lnTo>
                    <a:pt x="7" y="118"/>
                  </a:lnTo>
                  <a:lnTo>
                    <a:pt x="8" y="118"/>
                  </a:lnTo>
                  <a:lnTo>
                    <a:pt x="8" y="118"/>
                  </a:lnTo>
                  <a:lnTo>
                    <a:pt x="10" y="118"/>
                  </a:lnTo>
                  <a:lnTo>
                    <a:pt x="10" y="118"/>
                  </a:lnTo>
                  <a:lnTo>
                    <a:pt x="12" y="117"/>
                  </a:lnTo>
                  <a:lnTo>
                    <a:pt x="12" y="117"/>
                  </a:lnTo>
                  <a:lnTo>
                    <a:pt x="14" y="3"/>
                  </a:lnTo>
                  <a:lnTo>
                    <a:pt x="15" y="114"/>
                  </a:lnTo>
                  <a:lnTo>
                    <a:pt x="15" y="114"/>
                  </a:lnTo>
                  <a:lnTo>
                    <a:pt x="17" y="118"/>
                  </a:lnTo>
                  <a:lnTo>
                    <a:pt x="17" y="118"/>
                  </a:lnTo>
                  <a:lnTo>
                    <a:pt x="18" y="118"/>
                  </a:lnTo>
                  <a:lnTo>
                    <a:pt x="18" y="118"/>
                  </a:lnTo>
                  <a:lnTo>
                    <a:pt x="21" y="118"/>
                  </a:lnTo>
                  <a:lnTo>
                    <a:pt x="21" y="118"/>
                  </a:lnTo>
                  <a:lnTo>
                    <a:pt x="21" y="118"/>
                  </a:lnTo>
                  <a:lnTo>
                    <a:pt x="23" y="118"/>
                  </a:lnTo>
                  <a:lnTo>
                    <a:pt x="23" y="118"/>
                  </a:lnTo>
                  <a:lnTo>
                    <a:pt x="25" y="118"/>
                  </a:lnTo>
                  <a:lnTo>
                    <a:pt x="25" y="118"/>
                  </a:lnTo>
                  <a:lnTo>
                    <a:pt x="27" y="115"/>
                  </a:lnTo>
                  <a:lnTo>
                    <a:pt x="27" y="115"/>
                  </a:lnTo>
                  <a:lnTo>
                    <a:pt x="28" y="7"/>
                  </a:lnTo>
                  <a:lnTo>
                    <a:pt x="29" y="117"/>
                  </a:lnTo>
                  <a:lnTo>
                    <a:pt x="29" y="117"/>
                  </a:lnTo>
                  <a:lnTo>
                    <a:pt x="31" y="118"/>
                  </a:lnTo>
                  <a:lnTo>
                    <a:pt x="31" y="118"/>
                  </a:lnTo>
                  <a:lnTo>
                    <a:pt x="33" y="118"/>
                  </a:lnTo>
                  <a:lnTo>
                    <a:pt x="33" y="118"/>
                  </a:lnTo>
                  <a:lnTo>
                    <a:pt x="34" y="118"/>
                  </a:lnTo>
                  <a:lnTo>
                    <a:pt x="35" y="118"/>
                  </a:lnTo>
                  <a:lnTo>
                    <a:pt x="35" y="118"/>
                  </a:lnTo>
                  <a:lnTo>
                    <a:pt x="37" y="118"/>
                  </a:lnTo>
                  <a:lnTo>
                    <a:pt x="37" y="118"/>
                  </a:lnTo>
                  <a:lnTo>
                    <a:pt x="40" y="118"/>
                  </a:lnTo>
                  <a:lnTo>
                    <a:pt x="40" y="118"/>
                  </a:lnTo>
                  <a:lnTo>
                    <a:pt x="41" y="68"/>
                  </a:lnTo>
                  <a:lnTo>
                    <a:pt x="41" y="66"/>
                  </a:lnTo>
                  <a:lnTo>
                    <a:pt x="42" y="14"/>
                  </a:lnTo>
                  <a:lnTo>
                    <a:pt x="43" y="118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9" name="Freeform 206"/>
            <p:cNvSpPr>
              <a:spLocks/>
            </p:cNvSpPr>
            <p:nvPr/>
          </p:nvSpPr>
          <p:spPr bwMode="auto">
            <a:xfrm>
              <a:off x="4913315" y="2903538"/>
              <a:ext cx="69850" cy="173038"/>
            </a:xfrm>
            <a:custGeom>
              <a:avLst/>
              <a:gdLst>
                <a:gd name="T0" fmla="*/ 0 w 44"/>
                <a:gd name="T1" fmla="*/ 109 h 109"/>
                <a:gd name="T2" fmla="*/ 0 w 44"/>
                <a:gd name="T3" fmla="*/ 109 h 109"/>
                <a:gd name="T4" fmla="*/ 3 w 44"/>
                <a:gd name="T5" fmla="*/ 109 h 109"/>
                <a:gd name="T6" fmla="*/ 3 w 44"/>
                <a:gd name="T7" fmla="*/ 109 h 109"/>
                <a:gd name="T8" fmla="*/ 5 w 44"/>
                <a:gd name="T9" fmla="*/ 109 h 109"/>
                <a:gd name="T10" fmla="*/ 5 w 44"/>
                <a:gd name="T11" fmla="*/ 109 h 109"/>
                <a:gd name="T12" fmla="*/ 5 w 44"/>
                <a:gd name="T13" fmla="*/ 109 h 109"/>
                <a:gd name="T14" fmla="*/ 7 w 44"/>
                <a:gd name="T15" fmla="*/ 109 h 109"/>
                <a:gd name="T16" fmla="*/ 7 w 44"/>
                <a:gd name="T17" fmla="*/ 109 h 109"/>
                <a:gd name="T18" fmla="*/ 9 w 44"/>
                <a:gd name="T19" fmla="*/ 109 h 109"/>
                <a:gd name="T20" fmla="*/ 9 w 44"/>
                <a:gd name="T21" fmla="*/ 109 h 109"/>
                <a:gd name="T22" fmla="*/ 11 w 44"/>
                <a:gd name="T23" fmla="*/ 108 h 109"/>
                <a:gd name="T24" fmla="*/ 11 w 44"/>
                <a:gd name="T25" fmla="*/ 108 h 109"/>
                <a:gd name="T26" fmla="*/ 12 w 44"/>
                <a:gd name="T27" fmla="*/ 10 h 109"/>
                <a:gd name="T28" fmla="*/ 13 w 44"/>
                <a:gd name="T29" fmla="*/ 99 h 109"/>
                <a:gd name="T30" fmla="*/ 13 w 44"/>
                <a:gd name="T31" fmla="*/ 99 h 109"/>
                <a:gd name="T32" fmla="*/ 15 w 44"/>
                <a:gd name="T33" fmla="*/ 109 h 109"/>
                <a:gd name="T34" fmla="*/ 15 w 44"/>
                <a:gd name="T35" fmla="*/ 109 h 109"/>
                <a:gd name="T36" fmla="*/ 17 w 44"/>
                <a:gd name="T37" fmla="*/ 109 h 109"/>
                <a:gd name="T38" fmla="*/ 17 w 44"/>
                <a:gd name="T39" fmla="*/ 109 h 109"/>
                <a:gd name="T40" fmla="*/ 19 w 44"/>
                <a:gd name="T41" fmla="*/ 109 h 109"/>
                <a:gd name="T42" fmla="*/ 19 w 44"/>
                <a:gd name="T43" fmla="*/ 109 h 109"/>
                <a:gd name="T44" fmla="*/ 20 w 44"/>
                <a:gd name="T45" fmla="*/ 109 h 109"/>
                <a:gd name="T46" fmla="*/ 21 w 44"/>
                <a:gd name="T47" fmla="*/ 109 h 109"/>
                <a:gd name="T48" fmla="*/ 21 w 44"/>
                <a:gd name="T49" fmla="*/ 109 h 109"/>
                <a:gd name="T50" fmla="*/ 23 w 44"/>
                <a:gd name="T51" fmla="*/ 109 h 109"/>
                <a:gd name="T52" fmla="*/ 23 w 44"/>
                <a:gd name="T53" fmla="*/ 109 h 109"/>
                <a:gd name="T54" fmla="*/ 25 w 44"/>
                <a:gd name="T55" fmla="*/ 106 h 109"/>
                <a:gd name="T56" fmla="*/ 25 w 44"/>
                <a:gd name="T57" fmla="*/ 106 h 109"/>
                <a:gd name="T58" fmla="*/ 27 w 44"/>
                <a:gd name="T59" fmla="*/ 9 h 109"/>
                <a:gd name="T60" fmla="*/ 28 w 44"/>
                <a:gd name="T61" fmla="*/ 107 h 109"/>
                <a:gd name="T62" fmla="*/ 28 w 44"/>
                <a:gd name="T63" fmla="*/ 107 h 109"/>
                <a:gd name="T64" fmla="*/ 30 w 44"/>
                <a:gd name="T65" fmla="*/ 109 h 109"/>
                <a:gd name="T66" fmla="*/ 30 w 44"/>
                <a:gd name="T67" fmla="*/ 109 h 109"/>
                <a:gd name="T68" fmla="*/ 32 w 44"/>
                <a:gd name="T69" fmla="*/ 109 h 109"/>
                <a:gd name="T70" fmla="*/ 32 w 44"/>
                <a:gd name="T71" fmla="*/ 109 h 109"/>
                <a:gd name="T72" fmla="*/ 34 w 44"/>
                <a:gd name="T73" fmla="*/ 109 h 109"/>
                <a:gd name="T74" fmla="*/ 34 w 44"/>
                <a:gd name="T75" fmla="*/ 109 h 109"/>
                <a:gd name="T76" fmla="*/ 34 w 44"/>
                <a:gd name="T77" fmla="*/ 109 h 109"/>
                <a:gd name="T78" fmla="*/ 36 w 44"/>
                <a:gd name="T79" fmla="*/ 109 h 109"/>
                <a:gd name="T80" fmla="*/ 36 w 44"/>
                <a:gd name="T81" fmla="*/ 109 h 109"/>
                <a:gd name="T82" fmla="*/ 38 w 44"/>
                <a:gd name="T83" fmla="*/ 109 h 109"/>
                <a:gd name="T84" fmla="*/ 38 w 44"/>
                <a:gd name="T85" fmla="*/ 109 h 109"/>
                <a:gd name="T86" fmla="*/ 40 w 44"/>
                <a:gd name="T87" fmla="*/ 89 h 109"/>
                <a:gd name="T88" fmla="*/ 40 w 44"/>
                <a:gd name="T89" fmla="*/ 89 h 109"/>
                <a:gd name="T90" fmla="*/ 41 w 44"/>
                <a:gd name="T91" fmla="*/ 0 h 109"/>
                <a:gd name="T92" fmla="*/ 42 w 44"/>
                <a:gd name="T93" fmla="*/ 109 h 109"/>
                <a:gd name="T94" fmla="*/ 42 w 44"/>
                <a:gd name="T95" fmla="*/ 109 h 109"/>
                <a:gd name="T96" fmla="*/ 44 w 44"/>
                <a:gd name="T97" fmla="*/ 109 h 109"/>
                <a:gd name="T98" fmla="*/ 44 w 44"/>
                <a:gd name="T99" fmla="*/ 109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4" h="109">
                  <a:moveTo>
                    <a:pt x="0" y="109"/>
                  </a:moveTo>
                  <a:lnTo>
                    <a:pt x="0" y="109"/>
                  </a:lnTo>
                  <a:lnTo>
                    <a:pt x="3" y="109"/>
                  </a:lnTo>
                  <a:lnTo>
                    <a:pt x="3" y="109"/>
                  </a:lnTo>
                  <a:lnTo>
                    <a:pt x="5" y="109"/>
                  </a:lnTo>
                  <a:lnTo>
                    <a:pt x="5" y="109"/>
                  </a:lnTo>
                  <a:lnTo>
                    <a:pt x="5" y="109"/>
                  </a:lnTo>
                  <a:lnTo>
                    <a:pt x="7" y="109"/>
                  </a:lnTo>
                  <a:lnTo>
                    <a:pt x="7" y="109"/>
                  </a:lnTo>
                  <a:lnTo>
                    <a:pt x="9" y="109"/>
                  </a:lnTo>
                  <a:lnTo>
                    <a:pt x="9" y="109"/>
                  </a:lnTo>
                  <a:lnTo>
                    <a:pt x="11" y="108"/>
                  </a:lnTo>
                  <a:lnTo>
                    <a:pt x="11" y="108"/>
                  </a:lnTo>
                  <a:lnTo>
                    <a:pt x="12" y="10"/>
                  </a:lnTo>
                  <a:lnTo>
                    <a:pt x="13" y="99"/>
                  </a:lnTo>
                  <a:lnTo>
                    <a:pt x="13" y="99"/>
                  </a:lnTo>
                  <a:lnTo>
                    <a:pt x="15" y="109"/>
                  </a:lnTo>
                  <a:lnTo>
                    <a:pt x="15" y="109"/>
                  </a:lnTo>
                  <a:lnTo>
                    <a:pt x="17" y="109"/>
                  </a:lnTo>
                  <a:lnTo>
                    <a:pt x="17" y="109"/>
                  </a:lnTo>
                  <a:lnTo>
                    <a:pt x="19" y="109"/>
                  </a:lnTo>
                  <a:lnTo>
                    <a:pt x="19" y="109"/>
                  </a:lnTo>
                  <a:lnTo>
                    <a:pt x="20" y="109"/>
                  </a:lnTo>
                  <a:lnTo>
                    <a:pt x="21" y="109"/>
                  </a:lnTo>
                  <a:lnTo>
                    <a:pt x="21" y="109"/>
                  </a:lnTo>
                  <a:lnTo>
                    <a:pt x="23" y="109"/>
                  </a:lnTo>
                  <a:lnTo>
                    <a:pt x="23" y="109"/>
                  </a:lnTo>
                  <a:lnTo>
                    <a:pt x="25" y="106"/>
                  </a:lnTo>
                  <a:lnTo>
                    <a:pt x="25" y="106"/>
                  </a:lnTo>
                  <a:lnTo>
                    <a:pt x="27" y="9"/>
                  </a:lnTo>
                  <a:lnTo>
                    <a:pt x="28" y="107"/>
                  </a:lnTo>
                  <a:lnTo>
                    <a:pt x="28" y="107"/>
                  </a:lnTo>
                  <a:lnTo>
                    <a:pt x="30" y="109"/>
                  </a:lnTo>
                  <a:lnTo>
                    <a:pt x="30" y="109"/>
                  </a:lnTo>
                  <a:lnTo>
                    <a:pt x="32" y="109"/>
                  </a:lnTo>
                  <a:lnTo>
                    <a:pt x="32" y="109"/>
                  </a:lnTo>
                  <a:lnTo>
                    <a:pt x="34" y="109"/>
                  </a:lnTo>
                  <a:lnTo>
                    <a:pt x="34" y="109"/>
                  </a:lnTo>
                  <a:lnTo>
                    <a:pt x="34" y="109"/>
                  </a:lnTo>
                  <a:lnTo>
                    <a:pt x="36" y="109"/>
                  </a:lnTo>
                  <a:lnTo>
                    <a:pt x="36" y="109"/>
                  </a:lnTo>
                  <a:lnTo>
                    <a:pt x="38" y="109"/>
                  </a:lnTo>
                  <a:lnTo>
                    <a:pt x="38" y="109"/>
                  </a:lnTo>
                  <a:lnTo>
                    <a:pt x="40" y="89"/>
                  </a:lnTo>
                  <a:lnTo>
                    <a:pt x="40" y="89"/>
                  </a:lnTo>
                  <a:lnTo>
                    <a:pt x="41" y="0"/>
                  </a:lnTo>
                  <a:lnTo>
                    <a:pt x="42" y="109"/>
                  </a:lnTo>
                  <a:lnTo>
                    <a:pt x="42" y="109"/>
                  </a:lnTo>
                  <a:lnTo>
                    <a:pt x="44" y="109"/>
                  </a:lnTo>
                  <a:lnTo>
                    <a:pt x="44" y="109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0" name="Freeform 207"/>
            <p:cNvSpPr>
              <a:spLocks/>
            </p:cNvSpPr>
            <p:nvPr/>
          </p:nvSpPr>
          <p:spPr bwMode="auto">
            <a:xfrm>
              <a:off x="4983165" y="2878138"/>
              <a:ext cx="71438" cy="198438"/>
            </a:xfrm>
            <a:custGeom>
              <a:avLst/>
              <a:gdLst>
                <a:gd name="T0" fmla="*/ 0 w 45"/>
                <a:gd name="T1" fmla="*/ 125 h 125"/>
                <a:gd name="T2" fmla="*/ 2 w 45"/>
                <a:gd name="T3" fmla="*/ 125 h 125"/>
                <a:gd name="T4" fmla="*/ 2 w 45"/>
                <a:gd name="T5" fmla="*/ 125 h 125"/>
                <a:gd name="T6" fmla="*/ 3 w 45"/>
                <a:gd name="T7" fmla="*/ 125 h 125"/>
                <a:gd name="T8" fmla="*/ 4 w 45"/>
                <a:gd name="T9" fmla="*/ 125 h 125"/>
                <a:gd name="T10" fmla="*/ 4 w 45"/>
                <a:gd name="T11" fmla="*/ 125 h 125"/>
                <a:gd name="T12" fmla="*/ 6 w 45"/>
                <a:gd name="T13" fmla="*/ 125 h 125"/>
                <a:gd name="T14" fmla="*/ 6 w 45"/>
                <a:gd name="T15" fmla="*/ 125 h 125"/>
                <a:gd name="T16" fmla="*/ 9 w 45"/>
                <a:gd name="T17" fmla="*/ 125 h 125"/>
                <a:gd name="T18" fmla="*/ 9 w 45"/>
                <a:gd name="T19" fmla="*/ 125 h 125"/>
                <a:gd name="T20" fmla="*/ 10 w 45"/>
                <a:gd name="T21" fmla="*/ 9 h 125"/>
                <a:gd name="T22" fmla="*/ 11 w 45"/>
                <a:gd name="T23" fmla="*/ 111 h 125"/>
                <a:gd name="T24" fmla="*/ 11 w 45"/>
                <a:gd name="T25" fmla="*/ 112 h 125"/>
                <a:gd name="T26" fmla="*/ 13 w 45"/>
                <a:gd name="T27" fmla="*/ 125 h 125"/>
                <a:gd name="T28" fmla="*/ 13 w 45"/>
                <a:gd name="T29" fmla="*/ 125 h 125"/>
                <a:gd name="T30" fmla="*/ 15 w 45"/>
                <a:gd name="T31" fmla="*/ 125 h 125"/>
                <a:gd name="T32" fmla="*/ 15 w 45"/>
                <a:gd name="T33" fmla="*/ 125 h 125"/>
                <a:gd name="T34" fmla="*/ 17 w 45"/>
                <a:gd name="T35" fmla="*/ 125 h 125"/>
                <a:gd name="T36" fmla="*/ 17 w 45"/>
                <a:gd name="T37" fmla="*/ 125 h 125"/>
                <a:gd name="T38" fmla="*/ 17 w 45"/>
                <a:gd name="T39" fmla="*/ 125 h 125"/>
                <a:gd name="T40" fmla="*/ 19 w 45"/>
                <a:gd name="T41" fmla="*/ 125 h 125"/>
                <a:gd name="T42" fmla="*/ 19 w 45"/>
                <a:gd name="T43" fmla="*/ 125 h 125"/>
                <a:gd name="T44" fmla="*/ 21 w 45"/>
                <a:gd name="T45" fmla="*/ 125 h 125"/>
                <a:gd name="T46" fmla="*/ 21 w 45"/>
                <a:gd name="T47" fmla="*/ 125 h 125"/>
                <a:gd name="T48" fmla="*/ 23 w 45"/>
                <a:gd name="T49" fmla="*/ 123 h 125"/>
                <a:gd name="T50" fmla="*/ 23 w 45"/>
                <a:gd name="T51" fmla="*/ 123 h 125"/>
                <a:gd name="T52" fmla="*/ 24 w 45"/>
                <a:gd name="T53" fmla="*/ 4 h 125"/>
                <a:gd name="T54" fmla="*/ 25 w 45"/>
                <a:gd name="T55" fmla="*/ 123 h 125"/>
                <a:gd name="T56" fmla="*/ 25 w 45"/>
                <a:gd name="T57" fmla="*/ 123 h 125"/>
                <a:gd name="T58" fmla="*/ 27 w 45"/>
                <a:gd name="T59" fmla="*/ 125 h 125"/>
                <a:gd name="T60" fmla="*/ 27 w 45"/>
                <a:gd name="T61" fmla="*/ 125 h 125"/>
                <a:gd name="T62" fmla="*/ 29 w 45"/>
                <a:gd name="T63" fmla="*/ 125 h 125"/>
                <a:gd name="T64" fmla="*/ 29 w 45"/>
                <a:gd name="T65" fmla="*/ 125 h 125"/>
                <a:gd name="T66" fmla="*/ 31 w 45"/>
                <a:gd name="T67" fmla="*/ 125 h 125"/>
                <a:gd name="T68" fmla="*/ 31 w 45"/>
                <a:gd name="T69" fmla="*/ 125 h 125"/>
                <a:gd name="T70" fmla="*/ 31 w 45"/>
                <a:gd name="T71" fmla="*/ 125 h 125"/>
                <a:gd name="T72" fmla="*/ 34 w 45"/>
                <a:gd name="T73" fmla="*/ 125 h 125"/>
                <a:gd name="T74" fmla="*/ 34 w 45"/>
                <a:gd name="T75" fmla="*/ 125 h 125"/>
                <a:gd name="T76" fmla="*/ 36 w 45"/>
                <a:gd name="T77" fmla="*/ 125 h 125"/>
                <a:gd name="T78" fmla="*/ 36 w 45"/>
                <a:gd name="T79" fmla="*/ 125 h 125"/>
                <a:gd name="T80" fmla="*/ 37 w 45"/>
                <a:gd name="T81" fmla="*/ 116 h 125"/>
                <a:gd name="T82" fmla="*/ 37 w 45"/>
                <a:gd name="T83" fmla="*/ 115 h 125"/>
                <a:gd name="T84" fmla="*/ 38 w 45"/>
                <a:gd name="T85" fmla="*/ 0 h 125"/>
                <a:gd name="T86" fmla="*/ 40 w 45"/>
                <a:gd name="T87" fmla="*/ 124 h 125"/>
                <a:gd name="T88" fmla="*/ 40 w 45"/>
                <a:gd name="T89" fmla="*/ 125 h 125"/>
                <a:gd name="T90" fmla="*/ 42 w 45"/>
                <a:gd name="T91" fmla="*/ 125 h 125"/>
                <a:gd name="T92" fmla="*/ 42 w 45"/>
                <a:gd name="T93" fmla="*/ 125 h 125"/>
                <a:gd name="T94" fmla="*/ 44 w 45"/>
                <a:gd name="T95" fmla="*/ 125 h 125"/>
                <a:gd name="T96" fmla="*/ 44 w 45"/>
                <a:gd name="T97" fmla="*/ 125 h 125"/>
                <a:gd name="T98" fmla="*/ 45 w 45"/>
                <a:gd name="T99" fmla="*/ 125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5" h="125">
                  <a:moveTo>
                    <a:pt x="0" y="125"/>
                  </a:moveTo>
                  <a:lnTo>
                    <a:pt x="2" y="125"/>
                  </a:lnTo>
                  <a:lnTo>
                    <a:pt x="2" y="125"/>
                  </a:lnTo>
                  <a:lnTo>
                    <a:pt x="3" y="125"/>
                  </a:lnTo>
                  <a:lnTo>
                    <a:pt x="4" y="125"/>
                  </a:lnTo>
                  <a:lnTo>
                    <a:pt x="4" y="125"/>
                  </a:lnTo>
                  <a:lnTo>
                    <a:pt x="6" y="125"/>
                  </a:lnTo>
                  <a:lnTo>
                    <a:pt x="6" y="125"/>
                  </a:lnTo>
                  <a:lnTo>
                    <a:pt x="9" y="125"/>
                  </a:lnTo>
                  <a:lnTo>
                    <a:pt x="9" y="125"/>
                  </a:lnTo>
                  <a:lnTo>
                    <a:pt x="10" y="9"/>
                  </a:lnTo>
                  <a:lnTo>
                    <a:pt x="11" y="111"/>
                  </a:lnTo>
                  <a:lnTo>
                    <a:pt x="11" y="112"/>
                  </a:lnTo>
                  <a:lnTo>
                    <a:pt x="13" y="125"/>
                  </a:lnTo>
                  <a:lnTo>
                    <a:pt x="13" y="125"/>
                  </a:lnTo>
                  <a:lnTo>
                    <a:pt x="15" y="125"/>
                  </a:lnTo>
                  <a:lnTo>
                    <a:pt x="15" y="125"/>
                  </a:lnTo>
                  <a:lnTo>
                    <a:pt x="17" y="125"/>
                  </a:lnTo>
                  <a:lnTo>
                    <a:pt x="17" y="125"/>
                  </a:lnTo>
                  <a:lnTo>
                    <a:pt x="17" y="125"/>
                  </a:lnTo>
                  <a:lnTo>
                    <a:pt x="19" y="125"/>
                  </a:lnTo>
                  <a:lnTo>
                    <a:pt x="19" y="125"/>
                  </a:lnTo>
                  <a:lnTo>
                    <a:pt x="21" y="125"/>
                  </a:lnTo>
                  <a:lnTo>
                    <a:pt x="21" y="125"/>
                  </a:lnTo>
                  <a:lnTo>
                    <a:pt x="23" y="123"/>
                  </a:lnTo>
                  <a:lnTo>
                    <a:pt x="23" y="123"/>
                  </a:lnTo>
                  <a:lnTo>
                    <a:pt x="24" y="4"/>
                  </a:lnTo>
                  <a:lnTo>
                    <a:pt x="25" y="123"/>
                  </a:lnTo>
                  <a:lnTo>
                    <a:pt x="25" y="123"/>
                  </a:lnTo>
                  <a:lnTo>
                    <a:pt x="27" y="125"/>
                  </a:lnTo>
                  <a:lnTo>
                    <a:pt x="27" y="125"/>
                  </a:lnTo>
                  <a:lnTo>
                    <a:pt x="29" y="125"/>
                  </a:lnTo>
                  <a:lnTo>
                    <a:pt x="29" y="125"/>
                  </a:lnTo>
                  <a:lnTo>
                    <a:pt x="31" y="125"/>
                  </a:lnTo>
                  <a:lnTo>
                    <a:pt x="31" y="125"/>
                  </a:lnTo>
                  <a:lnTo>
                    <a:pt x="31" y="125"/>
                  </a:lnTo>
                  <a:lnTo>
                    <a:pt x="34" y="125"/>
                  </a:lnTo>
                  <a:lnTo>
                    <a:pt x="34" y="125"/>
                  </a:lnTo>
                  <a:lnTo>
                    <a:pt x="36" y="125"/>
                  </a:lnTo>
                  <a:lnTo>
                    <a:pt x="36" y="125"/>
                  </a:lnTo>
                  <a:lnTo>
                    <a:pt x="37" y="116"/>
                  </a:lnTo>
                  <a:lnTo>
                    <a:pt x="37" y="115"/>
                  </a:lnTo>
                  <a:lnTo>
                    <a:pt x="38" y="0"/>
                  </a:lnTo>
                  <a:lnTo>
                    <a:pt x="40" y="124"/>
                  </a:lnTo>
                  <a:lnTo>
                    <a:pt x="40" y="125"/>
                  </a:lnTo>
                  <a:lnTo>
                    <a:pt x="42" y="125"/>
                  </a:lnTo>
                  <a:lnTo>
                    <a:pt x="42" y="125"/>
                  </a:lnTo>
                  <a:lnTo>
                    <a:pt x="44" y="125"/>
                  </a:lnTo>
                  <a:lnTo>
                    <a:pt x="44" y="125"/>
                  </a:lnTo>
                  <a:lnTo>
                    <a:pt x="45" y="125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1" name="Freeform 208"/>
            <p:cNvSpPr>
              <a:spLocks/>
            </p:cNvSpPr>
            <p:nvPr/>
          </p:nvSpPr>
          <p:spPr bwMode="auto">
            <a:xfrm>
              <a:off x="5054603" y="2863850"/>
              <a:ext cx="71438" cy="212725"/>
            </a:xfrm>
            <a:custGeom>
              <a:avLst/>
              <a:gdLst>
                <a:gd name="T0" fmla="*/ 0 w 45"/>
                <a:gd name="T1" fmla="*/ 134 h 134"/>
                <a:gd name="T2" fmla="*/ 1 w 45"/>
                <a:gd name="T3" fmla="*/ 134 h 134"/>
                <a:gd name="T4" fmla="*/ 1 w 45"/>
                <a:gd name="T5" fmla="*/ 134 h 134"/>
                <a:gd name="T6" fmla="*/ 3 w 45"/>
                <a:gd name="T7" fmla="*/ 134 h 134"/>
                <a:gd name="T8" fmla="*/ 3 w 45"/>
                <a:gd name="T9" fmla="*/ 134 h 134"/>
                <a:gd name="T10" fmla="*/ 5 w 45"/>
                <a:gd name="T11" fmla="*/ 134 h 134"/>
                <a:gd name="T12" fmla="*/ 5 w 45"/>
                <a:gd name="T13" fmla="*/ 134 h 134"/>
                <a:gd name="T14" fmla="*/ 7 w 45"/>
                <a:gd name="T15" fmla="*/ 5 h 134"/>
                <a:gd name="T16" fmla="*/ 7 w 45"/>
                <a:gd name="T17" fmla="*/ 98 h 134"/>
                <a:gd name="T18" fmla="*/ 7 w 45"/>
                <a:gd name="T19" fmla="*/ 100 h 134"/>
                <a:gd name="T20" fmla="*/ 9 w 45"/>
                <a:gd name="T21" fmla="*/ 134 h 134"/>
                <a:gd name="T22" fmla="*/ 9 w 45"/>
                <a:gd name="T23" fmla="*/ 134 h 134"/>
                <a:gd name="T24" fmla="*/ 11 w 45"/>
                <a:gd name="T25" fmla="*/ 134 h 134"/>
                <a:gd name="T26" fmla="*/ 11 w 45"/>
                <a:gd name="T27" fmla="*/ 134 h 134"/>
                <a:gd name="T28" fmla="*/ 14 w 45"/>
                <a:gd name="T29" fmla="*/ 134 h 134"/>
                <a:gd name="T30" fmla="*/ 14 w 45"/>
                <a:gd name="T31" fmla="*/ 134 h 134"/>
                <a:gd name="T32" fmla="*/ 14 w 45"/>
                <a:gd name="T33" fmla="*/ 134 h 134"/>
                <a:gd name="T34" fmla="*/ 15 w 45"/>
                <a:gd name="T35" fmla="*/ 134 h 134"/>
                <a:gd name="T36" fmla="*/ 15 w 45"/>
                <a:gd name="T37" fmla="*/ 134 h 134"/>
                <a:gd name="T38" fmla="*/ 17 w 45"/>
                <a:gd name="T39" fmla="*/ 134 h 134"/>
                <a:gd name="T40" fmla="*/ 17 w 45"/>
                <a:gd name="T41" fmla="*/ 134 h 134"/>
                <a:gd name="T42" fmla="*/ 20 w 45"/>
                <a:gd name="T43" fmla="*/ 133 h 134"/>
                <a:gd name="T44" fmla="*/ 20 w 45"/>
                <a:gd name="T45" fmla="*/ 133 h 134"/>
                <a:gd name="T46" fmla="*/ 21 w 45"/>
                <a:gd name="T47" fmla="*/ 2 h 134"/>
                <a:gd name="T48" fmla="*/ 22 w 45"/>
                <a:gd name="T49" fmla="*/ 131 h 134"/>
                <a:gd name="T50" fmla="*/ 22 w 45"/>
                <a:gd name="T51" fmla="*/ 131 h 134"/>
                <a:gd name="T52" fmla="*/ 24 w 45"/>
                <a:gd name="T53" fmla="*/ 134 h 134"/>
                <a:gd name="T54" fmla="*/ 24 w 45"/>
                <a:gd name="T55" fmla="*/ 134 h 134"/>
                <a:gd name="T56" fmla="*/ 26 w 45"/>
                <a:gd name="T57" fmla="*/ 134 h 134"/>
                <a:gd name="T58" fmla="*/ 26 w 45"/>
                <a:gd name="T59" fmla="*/ 134 h 134"/>
                <a:gd name="T60" fmla="*/ 28 w 45"/>
                <a:gd name="T61" fmla="*/ 134 h 134"/>
                <a:gd name="T62" fmla="*/ 28 w 45"/>
                <a:gd name="T63" fmla="*/ 134 h 134"/>
                <a:gd name="T64" fmla="*/ 28 w 45"/>
                <a:gd name="T65" fmla="*/ 134 h 134"/>
                <a:gd name="T66" fmla="*/ 30 w 45"/>
                <a:gd name="T67" fmla="*/ 134 h 134"/>
                <a:gd name="T68" fmla="*/ 30 w 45"/>
                <a:gd name="T69" fmla="*/ 134 h 134"/>
                <a:gd name="T70" fmla="*/ 32 w 45"/>
                <a:gd name="T71" fmla="*/ 134 h 134"/>
                <a:gd name="T72" fmla="*/ 32 w 45"/>
                <a:gd name="T73" fmla="*/ 134 h 134"/>
                <a:gd name="T74" fmla="*/ 34 w 45"/>
                <a:gd name="T75" fmla="*/ 128 h 134"/>
                <a:gd name="T76" fmla="*/ 34 w 45"/>
                <a:gd name="T77" fmla="*/ 128 h 134"/>
                <a:gd name="T78" fmla="*/ 35 w 45"/>
                <a:gd name="T79" fmla="*/ 0 h 134"/>
                <a:gd name="T80" fmla="*/ 36 w 45"/>
                <a:gd name="T81" fmla="*/ 133 h 134"/>
                <a:gd name="T82" fmla="*/ 36 w 45"/>
                <a:gd name="T83" fmla="*/ 133 h 134"/>
                <a:gd name="T84" fmla="*/ 38 w 45"/>
                <a:gd name="T85" fmla="*/ 134 h 134"/>
                <a:gd name="T86" fmla="*/ 38 w 45"/>
                <a:gd name="T87" fmla="*/ 134 h 134"/>
                <a:gd name="T88" fmla="*/ 40 w 45"/>
                <a:gd name="T89" fmla="*/ 134 h 134"/>
                <a:gd name="T90" fmla="*/ 40 w 45"/>
                <a:gd name="T91" fmla="*/ 134 h 134"/>
                <a:gd name="T92" fmla="*/ 42 w 45"/>
                <a:gd name="T93" fmla="*/ 134 h 134"/>
                <a:gd name="T94" fmla="*/ 42 w 45"/>
                <a:gd name="T95" fmla="*/ 134 h 134"/>
                <a:gd name="T96" fmla="*/ 42 w 45"/>
                <a:gd name="T97" fmla="*/ 134 h 134"/>
                <a:gd name="T98" fmla="*/ 45 w 45"/>
                <a:gd name="T99" fmla="*/ 134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5" h="134">
                  <a:moveTo>
                    <a:pt x="0" y="134"/>
                  </a:moveTo>
                  <a:lnTo>
                    <a:pt x="1" y="134"/>
                  </a:lnTo>
                  <a:lnTo>
                    <a:pt x="1" y="134"/>
                  </a:lnTo>
                  <a:lnTo>
                    <a:pt x="3" y="134"/>
                  </a:lnTo>
                  <a:lnTo>
                    <a:pt x="3" y="134"/>
                  </a:lnTo>
                  <a:lnTo>
                    <a:pt x="5" y="134"/>
                  </a:lnTo>
                  <a:lnTo>
                    <a:pt x="5" y="134"/>
                  </a:lnTo>
                  <a:lnTo>
                    <a:pt x="7" y="5"/>
                  </a:lnTo>
                  <a:lnTo>
                    <a:pt x="7" y="98"/>
                  </a:lnTo>
                  <a:lnTo>
                    <a:pt x="7" y="100"/>
                  </a:lnTo>
                  <a:lnTo>
                    <a:pt x="9" y="134"/>
                  </a:lnTo>
                  <a:lnTo>
                    <a:pt x="9" y="134"/>
                  </a:lnTo>
                  <a:lnTo>
                    <a:pt x="11" y="134"/>
                  </a:lnTo>
                  <a:lnTo>
                    <a:pt x="11" y="134"/>
                  </a:lnTo>
                  <a:lnTo>
                    <a:pt x="14" y="134"/>
                  </a:lnTo>
                  <a:lnTo>
                    <a:pt x="14" y="134"/>
                  </a:lnTo>
                  <a:lnTo>
                    <a:pt x="14" y="134"/>
                  </a:lnTo>
                  <a:lnTo>
                    <a:pt x="15" y="134"/>
                  </a:lnTo>
                  <a:lnTo>
                    <a:pt x="15" y="134"/>
                  </a:lnTo>
                  <a:lnTo>
                    <a:pt x="17" y="134"/>
                  </a:lnTo>
                  <a:lnTo>
                    <a:pt x="17" y="134"/>
                  </a:lnTo>
                  <a:lnTo>
                    <a:pt x="20" y="133"/>
                  </a:lnTo>
                  <a:lnTo>
                    <a:pt x="20" y="133"/>
                  </a:lnTo>
                  <a:lnTo>
                    <a:pt x="21" y="2"/>
                  </a:lnTo>
                  <a:lnTo>
                    <a:pt x="22" y="131"/>
                  </a:lnTo>
                  <a:lnTo>
                    <a:pt x="22" y="131"/>
                  </a:lnTo>
                  <a:lnTo>
                    <a:pt x="24" y="134"/>
                  </a:lnTo>
                  <a:lnTo>
                    <a:pt x="24" y="134"/>
                  </a:lnTo>
                  <a:lnTo>
                    <a:pt x="26" y="134"/>
                  </a:lnTo>
                  <a:lnTo>
                    <a:pt x="26" y="134"/>
                  </a:lnTo>
                  <a:lnTo>
                    <a:pt x="28" y="134"/>
                  </a:lnTo>
                  <a:lnTo>
                    <a:pt x="28" y="134"/>
                  </a:lnTo>
                  <a:lnTo>
                    <a:pt x="28" y="134"/>
                  </a:lnTo>
                  <a:lnTo>
                    <a:pt x="30" y="134"/>
                  </a:lnTo>
                  <a:lnTo>
                    <a:pt x="30" y="134"/>
                  </a:lnTo>
                  <a:lnTo>
                    <a:pt x="32" y="134"/>
                  </a:lnTo>
                  <a:lnTo>
                    <a:pt x="32" y="134"/>
                  </a:lnTo>
                  <a:lnTo>
                    <a:pt x="34" y="128"/>
                  </a:lnTo>
                  <a:lnTo>
                    <a:pt x="34" y="128"/>
                  </a:lnTo>
                  <a:lnTo>
                    <a:pt x="35" y="0"/>
                  </a:lnTo>
                  <a:lnTo>
                    <a:pt x="36" y="133"/>
                  </a:lnTo>
                  <a:lnTo>
                    <a:pt x="36" y="133"/>
                  </a:lnTo>
                  <a:lnTo>
                    <a:pt x="38" y="134"/>
                  </a:lnTo>
                  <a:lnTo>
                    <a:pt x="38" y="134"/>
                  </a:lnTo>
                  <a:lnTo>
                    <a:pt x="40" y="134"/>
                  </a:lnTo>
                  <a:lnTo>
                    <a:pt x="40" y="134"/>
                  </a:lnTo>
                  <a:lnTo>
                    <a:pt x="42" y="134"/>
                  </a:lnTo>
                  <a:lnTo>
                    <a:pt x="42" y="134"/>
                  </a:lnTo>
                  <a:lnTo>
                    <a:pt x="42" y="134"/>
                  </a:lnTo>
                  <a:lnTo>
                    <a:pt x="45" y="134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2" name="Freeform 209"/>
            <p:cNvSpPr>
              <a:spLocks/>
            </p:cNvSpPr>
            <p:nvPr/>
          </p:nvSpPr>
          <p:spPr bwMode="auto">
            <a:xfrm>
              <a:off x="5126040" y="2854325"/>
              <a:ext cx="71438" cy="222250"/>
            </a:xfrm>
            <a:custGeom>
              <a:avLst/>
              <a:gdLst>
                <a:gd name="T0" fmla="*/ 0 w 45"/>
                <a:gd name="T1" fmla="*/ 140 h 140"/>
                <a:gd name="T2" fmla="*/ 0 w 45"/>
                <a:gd name="T3" fmla="*/ 140 h 140"/>
                <a:gd name="T4" fmla="*/ 2 w 45"/>
                <a:gd name="T5" fmla="*/ 140 h 140"/>
                <a:gd name="T6" fmla="*/ 2 w 45"/>
                <a:gd name="T7" fmla="*/ 140 h 140"/>
                <a:gd name="T8" fmla="*/ 4 w 45"/>
                <a:gd name="T9" fmla="*/ 3 h 140"/>
                <a:gd name="T10" fmla="*/ 4 w 45"/>
                <a:gd name="T11" fmla="*/ 27 h 140"/>
                <a:gd name="T12" fmla="*/ 4 w 45"/>
                <a:gd name="T13" fmla="*/ 31 h 140"/>
                <a:gd name="T14" fmla="*/ 6 w 45"/>
                <a:gd name="T15" fmla="*/ 140 h 140"/>
                <a:gd name="T16" fmla="*/ 6 w 45"/>
                <a:gd name="T17" fmla="*/ 140 h 140"/>
                <a:gd name="T18" fmla="*/ 8 w 45"/>
                <a:gd name="T19" fmla="*/ 140 h 140"/>
                <a:gd name="T20" fmla="*/ 8 w 45"/>
                <a:gd name="T21" fmla="*/ 140 h 140"/>
                <a:gd name="T22" fmla="*/ 10 w 45"/>
                <a:gd name="T23" fmla="*/ 140 h 140"/>
                <a:gd name="T24" fmla="*/ 10 w 45"/>
                <a:gd name="T25" fmla="*/ 140 h 140"/>
                <a:gd name="T26" fmla="*/ 11 w 45"/>
                <a:gd name="T27" fmla="*/ 140 h 140"/>
                <a:gd name="T28" fmla="*/ 12 w 45"/>
                <a:gd name="T29" fmla="*/ 140 h 140"/>
                <a:gd name="T30" fmla="*/ 12 w 45"/>
                <a:gd name="T31" fmla="*/ 140 h 140"/>
                <a:gd name="T32" fmla="*/ 14 w 45"/>
                <a:gd name="T33" fmla="*/ 140 h 140"/>
                <a:gd name="T34" fmla="*/ 14 w 45"/>
                <a:gd name="T35" fmla="*/ 140 h 140"/>
                <a:gd name="T36" fmla="*/ 16 w 45"/>
                <a:gd name="T37" fmla="*/ 139 h 140"/>
                <a:gd name="T38" fmla="*/ 16 w 45"/>
                <a:gd name="T39" fmla="*/ 139 h 140"/>
                <a:gd name="T40" fmla="*/ 18 w 45"/>
                <a:gd name="T41" fmla="*/ 2 h 140"/>
                <a:gd name="T42" fmla="*/ 18 w 45"/>
                <a:gd name="T43" fmla="*/ 136 h 140"/>
                <a:gd name="T44" fmla="*/ 18 w 45"/>
                <a:gd name="T45" fmla="*/ 136 h 140"/>
                <a:gd name="T46" fmla="*/ 20 w 45"/>
                <a:gd name="T47" fmla="*/ 140 h 140"/>
                <a:gd name="T48" fmla="*/ 20 w 45"/>
                <a:gd name="T49" fmla="*/ 140 h 140"/>
                <a:gd name="T50" fmla="*/ 22 w 45"/>
                <a:gd name="T51" fmla="*/ 140 h 140"/>
                <a:gd name="T52" fmla="*/ 22 w 45"/>
                <a:gd name="T53" fmla="*/ 140 h 140"/>
                <a:gd name="T54" fmla="*/ 25 w 45"/>
                <a:gd name="T55" fmla="*/ 140 h 140"/>
                <a:gd name="T56" fmla="*/ 25 w 45"/>
                <a:gd name="T57" fmla="*/ 140 h 140"/>
                <a:gd name="T58" fmla="*/ 27 w 45"/>
                <a:gd name="T59" fmla="*/ 140 h 140"/>
                <a:gd name="T60" fmla="*/ 27 w 45"/>
                <a:gd name="T61" fmla="*/ 140 h 140"/>
                <a:gd name="T62" fmla="*/ 29 w 45"/>
                <a:gd name="T63" fmla="*/ 140 h 140"/>
                <a:gd name="T64" fmla="*/ 29 w 45"/>
                <a:gd name="T65" fmla="*/ 140 h 140"/>
                <a:gd name="T66" fmla="*/ 31 w 45"/>
                <a:gd name="T67" fmla="*/ 136 h 140"/>
                <a:gd name="T68" fmla="*/ 31 w 45"/>
                <a:gd name="T69" fmla="*/ 136 h 140"/>
                <a:gd name="T70" fmla="*/ 32 w 45"/>
                <a:gd name="T71" fmla="*/ 0 h 140"/>
                <a:gd name="T72" fmla="*/ 33 w 45"/>
                <a:gd name="T73" fmla="*/ 139 h 140"/>
                <a:gd name="T74" fmla="*/ 33 w 45"/>
                <a:gd name="T75" fmla="*/ 139 h 140"/>
                <a:gd name="T76" fmla="*/ 35 w 45"/>
                <a:gd name="T77" fmla="*/ 140 h 140"/>
                <a:gd name="T78" fmla="*/ 35 w 45"/>
                <a:gd name="T79" fmla="*/ 140 h 140"/>
                <a:gd name="T80" fmla="*/ 37 w 45"/>
                <a:gd name="T81" fmla="*/ 140 h 140"/>
                <a:gd name="T82" fmla="*/ 37 w 45"/>
                <a:gd name="T83" fmla="*/ 140 h 140"/>
                <a:gd name="T84" fmla="*/ 38 w 45"/>
                <a:gd name="T85" fmla="*/ 140 h 140"/>
                <a:gd name="T86" fmla="*/ 39 w 45"/>
                <a:gd name="T87" fmla="*/ 140 h 140"/>
                <a:gd name="T88" fmla="*/ 39 w 45"/>
                <a:gd name="T89" fmla="*/ 140 h 140"/>
                <a:gd name="T90" fmla="*/ 41 w 45"/>
                <a:gd name="T91" fmla="*/ 140 h 140"/>
                <a:gd name="T92" fmla="*/ 41 w 45"/>
                <a:gd name="T93" fmla="*/ 140 h 140"/>
                <a:gd name="T94" fmla="*/ 43 w 45"/>
                <a:gd name="T95" fmla="*/ 140 h 140"/>
                <a:gd name="T96" fmla="*/ 43 w 45"/>
                <a:gd name="T97" fmla="*/ 140 h 140"/>
                <a:gd name="T98" fmla="*/ 45 w 45"/>
                <a:gd name="T99" fmla="*/ 45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5" h="140">
                  <a:moveTo>
                    <a:pt x="0" y="140"/>
                  </a:moveTo>
                  <a:lnTo>
                    <a:pt x="0" y="140"/>
                  </a:lnTo>
                  <a:lnTo>
                    <a:pt x="2" y="140"/>
                  </a:lnTo>
                  <a:lnTo>
                    <a:pt x="2" y="140"/>
                  </a:lnTo>
                  <a:lnTo>
                    <a:pt x="4" y="3"/>
                  </a:lnTo>
                  <a:lnTo>
                    <a:pt x="4" y="27"/>
                  </a:lnTo>
                  <a:lnTo>
                    <a:pt x="4" y="31"/>
                  </a:lnTo>
                  <a:lnTo>
                    <a:pt x="6" y="140"/>
                  </a:lnTo>
                  <a:lnTo>
                    <a:pt x="6" y="140"/>
                  </a:lnTo>
                  <a:lnTo>
                    <a:pt x="8" y="140"/>
                  </a:lnTo>
                  <a:lnTo>
                    <a:pt x="8" y="140"/>
                  </a:lnTo>
                  <a:lnTo>
                    <a:pt x="10" y="140"/>
                  </a:lnTo>
                  <a:lnTo>
                    <a:pt x="10" y="140"/>
                  </a:lnTo>
                  <a:lnTo>
                    <a:pt x="11" y="140"/>
                  </a:lnTo>
                  <a:lnTo>
                    <a:pt x="12" y="140"/>
                  </a:lnTo>
                  <a:lnTo>
                    <a:pt x="12" y="140"/>
                  </a:lnTo>
                  <a:lnTo>
                    <a:pt x="14" y="140"/>
                  </a:lnTo>
                  <a:lnTo>
                    <a:pt x="14" y="140"/>
                  </a:lnTo>
                  <a:lnTo>
                    <a:pt x="16" y="139"/>
                  </a:lnTo>
                  <a:lnTo>
                    <a:pt x="16" y="139"/>
                  </a:lnTo>
                  <a:lnTo>
                    <a:pt x="18" y="2"/>
                  </a:lnTo>
                  <a:lnTo>
                    <a:pt x="18" y="136"/>
                  </a:lnTo>
                  <a:lnTo>
                    <a:pt x="18" y="136"/>
                  </a:lnTo>
                  <a:lnTo>
                    <a:pt x="20" y="140"/>
                  </a:lnTo>
                  <a:lnTo>
                    <a:pt x="20" y="140"/>
                  </a:lnTo>
                  <a:lnTo>
                    <a:pt x="22" y="140"/>
                  </a:lnTo>
                  <a:lnTo>
                    <a:pt x="22" y="140"/>
                  </a:lnTo>
                  <a:lnTo>
                    <a:pt x="25" y="140"/>
                  </a:lnTo>
                  <a:lnTo>
                    <a:pt x="25" y="140"/>
                  </a:lnTo>
                  <a:lnTo>
                    <a:pt x="27" y="140"/>
                  </a:lnTo>
                  <a:lnTo>
                    <a:pt x="27" y="140"/>
                  </a:lnTo>
                  <a:lnTo>
                    <a:pt x="29" y="140"/>
                  </a:lnTo>
                  <a:lnTo>
                    <a:pt x="29" y="140"/>
                  </a:lnTo>
                  <a:lnTo>
                    <a:pt x="31" y="136"/>
                  </a:lnTo>
                  <a:lnTo>
                    <a:pt x="31" y="136"/>
                  </a:lnTo>
                  <a:lnTo>
                    <a:pt x="32" y="0"/>
                  </a:lnTo>
                  <a:lnTo>
                    <a:pt x="33" y="139"/>
                  </a:lnTo>
                  <a:lnTo>
                    <a:pt x="33" y="139"/>
                  </a:lnTo>
                  <a:lnTo>
                    <a:pt x="35" y="140"/>
                  </a:lnTo>
                  <a:lnTo>
                    <a:pt x="35" y="140"/>
                  </a:lnTo>
                  <a:lnTo>
                    <a:pt x="37" y="140"/>
                  </a:lnTo>
                  <a:lnTo>
                    <a:pt x="37" y="140"/>
                  </a:lnTo>
                  <a:lnTo>
                    <a:pt x="38" y="140"/>
                  </a:lnTo>
                  <a:lnTo>
                    <a:pt x="39" y="140"/>
                  </a:lnTo>
                  <a:lnTo>
                    <a:pt x="39" y="140"/>
                  </a:lnTo>
                  <a:lnTo>
                    <a:pt x="41" y="140"/>
                  </a:lnTo>
                  <a:lnTo>
                    <a:pt x="41" y="140"/>
                  </a:lnTo>
                  <a:lnTo>
                    <a:pt x="43" y="140"/>
                  </a:lnTo>
                  <a:lnTo>
                    <a:pt x="43" y="140"/>
                  </a:lnTo>
                  <a:lnTo>
                    <a:pt x="45" y="45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3" name="Freeform 210"/>
            <p:cNvSpPr>
              <a:spLocks/>
            </p:cNvSpPr>
            <p:nvPr/>
          </p:nvSpPr>
          <p:spPr bwMode="auto">
            <a:xfrm>
              <a:off x="5197478" y="2847975"/>
              <a:ext cx="69850" cy="228600"/>
            </a:xfrm>
            <a:custGeom>
              <a:avLst/>
              <a:gdLst>
                <a:gd name="T0" fmla="*/ 0 w 44"/>
                <a:gd name="T1" fmla="*/ 49 h 144"/>
                <a:gd name="T2" fmla="*/ 0 w 44"/>
                <a:gd name="T3" fmla="*/ 45 h 144"/>
                <a:gd name="T4" fmla="*/ 0 w 44"/>
                <a:gd name="T5" fmla="*/ 3 h 144"/>
                <a:gd name="T6" fmla="*/ 2 w 44"/>
                <a:gd name="T7" fmla="*/ 144 h 144"/>
                <a:gd name="T8" fmla="*/ 2 w 44"/>
                <a:gd name="T9" fmla="*/ 144 h 144"/>
                <a:gd name="T10" fmla="*/ 5 w 44"/>
                <a:gd name="T11" fmla="*/ 144 h 144"/>
                <a:gd name="T12" fmla="*/ 5 w 44"/>
                <a:gd name="T13" fmla="*/ 144 h 144"/>
                <a:gd name="T14" fmla="*/ 7 w 44"/>
                <a:gd name="T15" fmla="*/ 144 h 144"/>
                <a:gd name="T16" fmla="*/ 7 w 44"/>
                <a:gd name="T17" fmla="*/ 144 h 144"/>
                <a:gd name="T18" fmla="*/ 7 w 44"/>
                <a:gd name="T19" fmla="*/ 144 h 144"/>
                <a:gd name="T20" fmla="*/ 9 w 44"/>
                <a:gd name="T21" fmla="*/ 144 h 144"/>
                <a:gd name="T22" fmla="*/ 9 w 44"/>
                <a:gd name="T23" fmla="*/ 144 h 144"/>
                <a:gd name="T24" fmla="*/ 11 w 44"/>
                <a:gd name="T25" fmla="*/ 144 h 144"/>
                <a:gd name="T26" fmla="*/ 11 w 44"/>
                <a:gd name="T27" fmla="*/ 144 h 144"/>
                <a:gd name="T28" fmla="*/ 13 w 44"/>
                <a:gd name="T29" fmla="*/ 143 h 144"/>
                <a:gd name="T30" fmla="*/ 13 w 44"/>
                <a:gd name="T31" fmla="*/ 143 h 144"/>
                <a:gd name="T32" fmla="*/ 14 w 44"/>
                <a:gd name="T33" fmla="*/ 1 h 144"/>
                <a:gd name="T34" fmla="*/ 15 w 44"/>
                <a:gd name="T35" fmla="*/ 137 h 144"/>
                <a:gd name="T36" fmla="*/ 15 w 44"/>
                <a:gd name="T37" fmla="*/ 137 h 144"/>
                <a:gd name="T38" fmla="*/ 17 w 44"/>
                <a:gd name="T39" fmla="*/ 144 h 144"/>
                <a:gd name="T40" fmla="*/ 17 w 44"/>
                <a:gd name="T41" fmla="*/ 144 h 144"/>
                <a:gd name="T42" fmla="*/ 19 w 44"/>
                <a:gd name="T43" fmla="*/ 144 h 144"/>
                <a:gd name="T44" fmla="*/ 19 w 44"/>
                <a:gd name="T45" fmla="*/ 144 h 144"/>
                <a:gd name="T46" fmla="*/ 21 w 44"/>
                <a:gd name="T47" fmla="*/ 144 h 144"/>
                <a:gd name="T48" fmla="*/ 21 w 44"/>
                <a:gd name="T49" fmla="*/ 144 h 144"/>
                <a:gd name="T50" fmla="*/ 21 w 44"/>
                <a:gd name="T51" fmla="*/ 144 h 144"/>
                <a:gd name="T52" fmla="*/ 23 w 44"/>
                <a:gd name="T53" fmla="*/ 144 h 144"/>
                <a:gd name="T54" fmla="*/ 23 w 44"/>
                <a:gd name="T55" fmla="*/ 144 h 144"/>
                <a:gd name="T56" fmla="*/ 25 w 44"/>
                <a:gd name="T57" fmla="*/ 144 h 144"/>
                <a:gd name="T58" fmla="*/ 25 w 44"/>
                <a:gd name="T59" fmla="*/ 144 h 144"/>
                <a:gd name="T60" fmla="*/ 27 w 44"/>
                <a:gd name="T61" fmla="*/ 141 h 144"/>
                <a:gd name="T62" fmla="*/ 27 w 44"/>
                <a:gd name="T63" fmla="*/ 141 h 144"/>
                <a:gd name="T64" fmla="*/ 28 w 44"/>
                <a:gd name="T65" fmla="*/ 0 h 144"/>
                <a:gd name="T66" fmla="*/ 30 w 44"/>
                <a:gd name="T67" fmla="*/ 142 h 144"/>
                <a:gd name="T68" fmla="*/ 30 w 44"/>
                <a:gd name="T69" fmla="*/ 142 h 144"/>
                <a:gd name="T70" fmla="*/ 32 w 44"/>
                <a:gd name="T71" fmla="*/ 144 h 144"/>
                <a:gd name="T72" fmla="*/ 32 w 44"/>
                <a:gd name="T73" fmla="*/ 144 h 144"/>
                <a:gd name="T74" fmla="*/ 33 w 44"/>
                <a:gd name="T75" fmla="*/ 144 h 144"/>
                <a:gd name="T76" fmla="*/ 33 w 44"/>
                <a:gd name="T77" fmla="*/ 144 h 144"/>
                <a:gd name="T78" fmla="*/ 35 w 44"/>
                <a:gd name="T79" fmla="*/ 144 h 144"/>
                <a:gd name="T80" fmla="*/ 36 w 44"/>
                <a:gd name="T81" fmla="*/ 144 h 144"/>
                <a:gd name="T82" fmla="*/ 36 w 44"/>
                <a:gd name="T83" fmla="*/ 144 h 144"/>
                <a:gd name="T84" fmla="*/ 38 w 44"/>
                <a:gd name="T85" fmla="*/ 144 h 144"/>
                <a:gd name="T86" fmla="*/ 38 w 44"/>
                <a:gd name="T87" fmla="*/ 144 h 144"/>
                <a:gd name="T88" fmla="*/ 40 w 44"/>
                <a:gd name="T89" fmla="*/ 144 h 144"/>
                <a:gd name="T90" fmla="*/ 40 w 44"/>
                <a:gd name="T91" fmla="*/ 144 h 144"/>
                <a:gd name="T92" fmla="*/ 42 w 44"/>
                <a:gd name="T93" fmla="*/ 112 h 144"/>
                <a:gd name="T94" fmla="*/ 42 w 44"/>
                <a:gd name="T95" fmla="*/ 110 h 144"/>
                <a:gd name="T96" fmla="*/ 42 w 44"/>
                <a:gd name="T97" fmla="*/ 0 h 144"/>
                <a:gd name="T98" fmla="*/ 44 w 44"/>
                <a:gd name="T99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4" h="144">
                  <a:moveTo>
                    <a:pt x="0" y="49"/>
                  </a:moveTo>
                  <a:lnTo>
                    <a:pt x="0" y="45"/>
                  </a:lnTo>
                  <a:lnTo>
                    <a:pt x="0" y="3"/>
                  </a:lnTo>
                  <a:lnTo>
                    <a:pt x="2" y="144"/>
                  </a:lnTo>
                  <a:lnTo>
                    <a:pt x="2" y="144"/>
                  </a:lnTo>
                  <a:lnTo>
                    <a:pt x="5" y="144"/>
                  </a:lnTo>
                  <a:lnTo>
                    <a:pt x="5" y="144"/>
                  </a:lnTo>
                  <a:lnTo>
                    <a:pt x="7" y="144"/>
                  </a:lnTo>
                  <a:lnTo>
                    <a:pt x="7" y="144"/>
                  </a:lnTo>
                  <a:lnTo>
                    <a:pt x="7" y="144"/>
                  </a:lnTo>
                  <a:lnTo>
                    <a:pt x="9" y="144"/>
                  </a:lnTo>
                  <a:lnTo>
                    <a:pt x="9" y="144"/>
                  </a:lnTo>
                  <a:lnTo>
                    <a:pt x="11" y="144"/>
                  </a:lnTo>
                  <a:lnTo>
                    <a:pt x="11" y="144"/>
                  </a:lnTo>
                  <a:lnTo>
                    <a:pt x="13" y="143"/>
                  </a:lnTo>
                  <a:lnTo>
                    <a:pt x="13" y="143"/>
                  </a:lnTo>
                  <a:lnTo>
                    <a:pt x="14" y="1"/>
                  </a:lnTo>
                  <a:lnTo>
                    <a:pt x="15" y="137"/>
                  </a:lnTo>
                  <a:lnTo>
                    <a:pt x="15" y="137"/>
                  </a:lnTo>
                  <a:lnTo>
                    <a:pt x="17" y="144"/>
                  </a:lnTo>
                  <a:lnTo>
                    <a:pt x="17" y="144"/>
                  </a:lnTo>
                  <a:lnTo>
                    <a:pt x="19" y="144"/>
                  </a:lnTo>
                  <a:lnTo>
                    <a:pt x="19" y="144"/>
                  </a:lnTo>
                  <a:lnTo>
                    <a:pt x="21" y="144"/>
                  </a:lnTo>
                  <a:lnTo>
                    <a:pt x="21" y="144"/>
                  </a:lnTo>
                  <a:lnTo>
                    <a:pt x="21" y="144"/>
                  </a:lnTo>
                  <a:lnTo>
                    <a:pt x="23" y="144"/>
                  </a:lnTo>
                  <a:lnTo>
                    <a:pt x="23" y="144"/>
                  </a:lnTo>
                  <a:lnTo>
                    <a:pt x="25" y="144"/>
                  </a:lnTo>
                  <a:lnTo>
                    <a:pt x="25" y="144"/>
                  </a:lnTo>
                  <a:lnTo>
                    <a:pt x="27" y="141"/>
                  </a:lnTo>
                  <a:lnTo>
                    <a:pt x="27" y="141"/>
                  </a:lnTo>
                  <a:lnTo>
                    <a:pt x="28" y="0"/>
                  </a:lnTo>
                  <a:lnTo>
                    <a:pt x="30" y="142"/>
                  </a:lnTo>
                  <a:lnTo>
                    <a:pt x="30" y="142"/>
                  </a:lnTo>
                  <a:lnTo>
                    <a:pt x="32" y="144"/>
                  </a:lnTo>
                  <a:lnTo>
                    <a:pt x="32" y="144"/>
                  </a:lnTo>
                  <a:lnTo>
                    <a:pt x="33" y="144"/>
                  </a:lnTo>
                  <a:lnTo>
                    <a:pt x="33" y="144"/>
                  </a:lnTo>
                  <a:lnTo>
                    <a:pt x="35" y="144"/>
                  </a:lnTo>
                  <a:lnTo>
                    <a:pt x="36" y="144"/>
                  </a:lnTo>
                  <a:lnTo>
                    <a:pt x="36" y="144"/>
                  </a:lnTo>
                  <a:lnTo>
                    <a:pt x="38" y="144"/>
                  </a:lnTo>
                  <a:lnTo>
                    <a:pt x="38" y="144"/>
                  </a:lnTo>
                  <a:lnTo>
                    <a:pt x="40" y="144"/>
                  </a:lnTo>
                  <a:lnTo>
                    <a:pt x="40" y="144"/>
                  </a:lnTo>
                  <a:lnTo>
                    <a:pt x="42" y="112"/>
                  </a:lnTo>
                  <a:lnTo>
                    <a:pt x="42" y="110"/>
                  </a:lnTo>
                  <a:lnTo>
                    <a:pt x="42" y="0"/>
                  </a:lnTo>
                  <a:lnTo>
                    <a:pt x="44" y="144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4" name="Freeform 211"/>
            <p:cNvSpPr>
              <a:spLocks/>
            </p:cNvSpPr>
            <p:nvPr/>
          </p:nvSpPr>
          <p:spPr bwMode="auto">
            <a:xfrm>
              <a:off x="5267328" y="2844800"/>
              <a:ext cx="69850" cy="231775"/>
            </a:xfrm>
            <a:custGeom>
              <a:avLst/>
              <a:gdLst>
                <a:gd name="T0" fmla="*/ 0 w 44"/>
                <a:gd name="T1" fmla="*/ 146 h 146"/>
                <a:gd name="T2" fmla="*/ 0 w 44"/>
                <a:gd name="T3" fmla="*/ 146 h 146"/>
                <a:gd name="T4" fmla="*/ 2 w 44"/>
                <a:gd name="T5" fmla="*/ 146 h 146"/>
                <a:gd name="T6" fmla="*/ 2 w 44"/>
                <a:gd name="T7" fmla="*/ 146 h 146"/>
                <a:gd name="T8" fmla="*/ 4 w 44"/>
                <a:gd name="T9" fmla="*/ 146 h 146"/>
                <a:gd name="T10" fmla="*/ 4 w 44"/>
                <a:gd name="T11" fmla="*/ 146 h 146"/>
                <a:gd name="T12" fmla="*/ 5 w 44"/>
                <a:gd name="T13" fmla="*/ 146 h 146"/>
                <a:gd name="T14" fmla="*/ 6 w 44"/>
                <a:gd name="T15" fmla="*/ 146 h 146"/>
                <a:gd name="T16" fmla="*/ 6 w 44"/>
                <a:gd name="T17" fmla="*/ 146 h 146"/>
                <a:gd name="T18" fmla="*/ 8 w 44"/>
                <a:gd name="T19" fmla="*/ 146 h 146"/>
                <a:gd name="T20" fmla="*/ 8 w 44"/>
                <a:gd name="T21" fmla="*/ 146 h 146"/>
                <a:gd name="T22" fmla="*/ 11 w 44"/>
                <a:gd name="T23" fmla="*/ 145 h 146"/>
                <a:gd name="T24" fmla="*/ 11 w 44"/>
                <a:gd name="T25" fmla="*/ 145 h 146"/>
                <a:gd name="T26" fmla="*/ 12 w 44"/>
                <a:gd name="T27" fmla="*/ 1 h 146"/>
                <a:gd name="T28" fmla="*/ 12 w 44"/>
                <a:gd name="T29" fmla="*/ 134 h 146"/>
                <a:gd name="T30" fmla="*/ 12 w 44"/>
                <a:gd name="T31" fmla="*/ 134 h 146"/>
                <a:gd name="T32" fmla="*/ 14 w 44"/>
                <a:gd name="T33" fmla="*/ 146 h 146"/>
                <a:gd name="T34" fmla="*/ 14 w 44"/>
                <a:gd name="T35" fmla="*/ 146 h 146"/>
                <a:gd name="T36" fmla="*/ 17 w 44"/>
                <a:gd name="T37" fmla="*/ 146 h 146"/>
                <a:gd name="T38" fmla="*/ 17 w 44"/>
                <a:gd name="T39" fmla="*/ 146 h 146"/>
                <a:gd name="T40" fmla="*/ 19 w 44"/>
                <a:gd name="T41" fmla="*/ 146 h 146"/>
                <a:gd name="T42" fmla="*/ 19 w 44"/>
                <a:gd name="T43" fmla="*/ 146 h 146"/>
                <a:gd name="T44" fmla="*/ 19 w 44"/>
                <a:gd name="T45" fmla="*/ 146 h 146"/>
                <a:gd name="T46" fmla="*/ 21 w 44"/>
                <a:gd name="T47" fmla="*/ 146 h 146"/>
                <a:gd name="T48" fmla="*/ 21 w 44"/>
                <a:gd name="T49" fmla="*/ 146 h 146"/>
                <a:gd name="T50" fmla="*/ 23 w 44"/>
                <a:gd name="T51" fmla="*/ 146 h 146"/>
                <a:gd name="T52" fmla="*/ 23 w 44"/>
                <a:gd name="T53" fmla="*/ 146 h 146"/>
                <a:gd name="T54" fmla="*/ 25 w 44"/>
                <a:gd name="T55" fmla="*/ 144 h 146"/>
                <a:gd name="T56" fmla="*/ 25 w 44"/>
                <a:gd name="T57" fmla="*/ 144 h 146"/>
                <a:gd name="T58" fmla="*/ 26 w 44"/>
                <a:gd name="T59" fmla="*/ 0 h 146"/>
                <a:gd name="T60" fmla="*/ 27 w 44"/>
                <a:gd name="T61" fmla="*/ 144 h 146"/>
                <a:gd name="T62" fmla="*/ 27 w 44"/>
                <a:gd name="T63" fmla="*/ 144 h 146"/>
                <a:gd name="T64" fmla="*/ 29 w 44"/>
                <a:gd name="T65" fmla="*/ 146 h 146"/>
                <a:gd name="T66" fmla="*/ 29 w 44"/>
                <a:gd name="T67" fmla="*/ 146 h 146"/>
                <a:gd name="T68" fmla="*/ 31 w 44"/>
                <a:gd name="T69" fmla="*/ 146 h 146"/>
                <a:gd name="T70" fmla="*/ 31 w 44"/>
                <a:gd name="T71" fmla="*/ 146 h 146"/>
                <a:gd name="T72" fmla="*/ 33 w 44"/>
                <a:gd name="T73" fmla="*/ 146 h 146"/>
                <a:gd name="T74" fmla="*/ 33 w 44"/>
                <a:gd name="T75" fmla="*/ 146 h 146"/>
                <a:gd name="T76" fmla="*/ 33 w 44"/>
                <a:gd name="T77" fmla="*/ 146 h 146"/>
                <a:gd name="T78" fmla="*/ 35 w 44"/>
                <a:gd name="T79" fmla="*/ 146 h 146"/>
                <a:gd name="T80" fmla="*/ 35 w 44"/>
                <a:gd name="T81" fmla="*/ 146 h 146"/>
                <a:gd name="T82" fmla="*/ 37 w 44"/>
                <a:gd name="T83" fmla="*/ 146 h 146"/>
                <a:gd name="T84" fmla="*/ 37 w 44"/>
                <a:gd name="T85" fmla="*/ 146 h 146"/>
                <a:gd name="T86" fmla="*/ 39 w 44"/>
                <a:gd name="T87" fmla="*/ 132 h 146"/>
                <a:gd name="T88" fmla="*/ 39 w 44"/>
                <a:gd name="T89" fmla="*/ 131 h 146"/>
                <a:gd name="T90" fmla="*/ 40 w 44"/>
                <a:gd name="T91" fmla="*/ 0 h 146"/>
                <a:gd name="T92" fmla="*/ 42 w 44"/>
                <a:gd name="T93" fmla="*/ 145 h 146"/>
                <a:gd name="T94" fmla="*/ 42 w 44"/>
                <a:gd name="T95" fmla="*/ 145 h 146"/>
                <a:gd name="T96" fmla="*/ 44 w 44"/>
                <a:gd name="T97" fmla="*/ 146 h 146"/>
                <a:gd name="T98" fmla="*/ 44 w 44"/>
                <a:gd name="T99" fmla="*/ 146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4" h="146">
                  <a:moveTo>
                    <a:pt x="0" y="146"/>
                  </a:moveTo>
                  <a:lnTo>
                    <a:pt x="0" y="146"/>
                  </a:lnTo>
                  <a:lnTo>
                    <a:pt x="2" y="146"/>
                  </a:lnTo>
                  <a:lnTo>
                    <a:pt x="2" y="146"/>
                  </a:lnTo>
                  <a:lnTo>
                    <a:pt x="4" y="146"/>
                  </a:lnTo>
                  <a:lnTo>
                    <a:pt x="4" y="146"/>
                  </a:lnTo>
                  <a:lnTo>
                    <a:pt x="5" y="146"/>
                  </a:lnTo>
                  <a:lnTo>
                    <a:pt x="6" y="146"/>
                  </a:lnTo>
                  <a:lnTo>
                    <a:pt x="6" y="146"/>
                  </a:lnTo>
                  <a:lnTo>
                    <a:pt x="8" y="146"/>
                  </a:lnTo>
                  <a:lnTo>
                    <a:pt x="8" y="146"/>
                  </a:lnTo>
                  <a:lnTo>
                    <a:pt x="11" y="145"/>
                  </a:lnTo>
                  <a:lnTo>
                    <a:pt x="11" y="145"/>
                  </a:lnTo>
                  <a:lnTo>
                    <a:pt x="12" y="1"/>
                  </a:lnTo>
                  <a:lnTo>
                    <a:pt x="12" y="134"/>
                  </a:lnTo>
                  <a:lnTo>
                    <a:pt x="12" y="134"/>
                  </a:lnTo>
                  <a:lnTo>
                    <a:pt x="14" y="146"/>
                  </a:lnTo>
                  <a:lnTo>
                    <a:pt x="14" y="146"/>
                  </a:lnTo>
                  <a:lnTo>
                    <a:pt x="17" y="146"/>
                  </a:lnTo>
                  <a:lnTo>
                    <a:pt x="17" y="146"/>
                  </a:lnTo>
                  <a:lnTo>
                    <a:pt x="19" y="146"/>
                  </a:lnTo>
                  <a:lnTo>
                    <a:pt x="19" y="146"/>
                  </a:lnTo>
                  <a:lnTo>
                    <a:pt x="19" y="146"/>
                  </a:lnTo>
                  <a:lnTo>
                    <a:pt x="21" y="146"/>
                  </a:lnTo>
                  <a:lnTo>
                    <a:pt x="21" y="146"/>
                  </a:lnTo>
                  <a:lnTo>
                    <a:pt x="23" y="146"/>
                  </a:lnTo>
                  <a:lnTo>
                    <a:pt x="23" y="146"/>
                  </a:lnTo>
                  <a:lnTo>
                    <a:pt x="25" y="144"/>
                  </a:lnTo>
                  <a:lnTo>
                    <a:pt x="25" y="144"/>
                  </a:lnTo>
                  <a:lnTo>
                    <a:pt x="26" y="0"/>
                  </a:lnTo>
                  <a:lnTo>
                    <a:pt x="27" y="144"/>
                  </a:lnTo>
                  <a:lnTo>
                    <a:pt x="27" y="144"/>
                  </a:lnTo>
                  <a:lnTo>
                    <a:pt x="29" y="146"/>
                  </a:lnTo>
                  <a:lnTo>
                    <a:pt x="29" y="146"/>
                  </a:lnTo>
                  <a:lnTo>
                    <a:pt x="31" y="146"/>
                  </a:lnTo>
                  <a:lnTo>
                    <a:pt x="31" y="146"/>
                  </a:lnTo>
                  <a:lnTo>
                    <a:pt x="33" y="146"/>
                  </a:lnTo>
                  <a:lnTo>
                    <a:pt x="33" y="146"/>
                  </a:lnTo>
                  <a:lnTo>
                    <a:pt x="33" y="146"/>
                  </a:lnTo>
                  <a:lnTo>
                    <a:pt x="35" y="146"/>
                  </a:lnTo>
                  <a:lnTo>
                    <a:pt x="35" y="146"/>
                  </a:lnTo>
                  <a:lnTo>
                    <a:pt x="37" y="146"/>
                  </a:lnTo>
                  <a:lnTo>
                    <a:pt x="37" y="146"/>
                  </a:lnTo>
                  <a:lnTo>
                    <a:pt x="39" y="132"/>
                  </a:lnTo>
                  <a:lnTo>
                    <a:pt x="39" y="131"/>
                  </a:lnTo>
                  <a:lnTo>
                    <a:pt x="40" y="0"/>
                  </a:lnTo>
                  <a:lnTo>
                    <a:pt x="42" y="145"/>
                  </a:lnTo>
                  <a:lnTo>
                    <a:pt x="42" y="145"/>
                  </a:lnTo>
                  <a:lnTo>
                    <a:pt x="44" y="146"/>
                  </a:lnTo>
                  <a:lnTo>
                    <a:pt x="44" y="146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5" name="Freeform 212"/>
            <p:cNvSpPr>
              <a:spLocks/>
            </p:cNvSpPr>
            <p:nvPr/>
          </p:nvSpPr>
          <p:spPr bwMode="auto">
            <a:xfrm>
              <a:off x="5337178" y="2843213"/>
              <a:ext cx="69850" cy="233363"/>
            </a:xfrm>
            <a:custGeom>
              <a:avLst/>
              <a:gdLst>
                <a:gd name="T0" fmla="*/ 0 w 44"/>
                <a:gd name="T1" fmla="*/ 147 h 147"/>
                <a:gd name="T2" fmla="*/ 2 w 44"/>
                <a:gd name="T3" fmla="*/ 147 h 147"/>
                <a:gd name="T4" fmla="*/ 2 w 44"/>
                <a:gd name="T5" fmla="*/ 147 h 147"/>
                <a:gd name="T6" fmla="*/ 3 w 44"/>
                <a:gd name="T7" fmla="*/ 147 h 147"/>
                <a:gd name="T8" fmla="*/ 4 w 44"/>
                <a:gd name="T9" fmla="*/ 147 h 147"/>
                <a:gd name="T10" fmla="*/ 4 w 44"/>
                <a:gd name="T11" fmla="*/ 147 h 147"/>
                <a:gd name="T12" fmla="*/ 6 w 44"/>
                <a:gd name="T13" fmla="*/ 147 h 147"/>
                <a:gd name="T14" fmla="*/ 6 w 44"/>
                <a:gd name="T15" fmla="*/ 147 h 147"/>
                <a:gd name="T16" fmla="*/ 8 w 44"/>
                <a:gd name="T17" fmla="*/ 147 h 147"/>
                <a:gd name="T18" fmla="*/ 8 w 44"/>
                <a:gd name="T19" fmla="*/ 147 h 147"/>
                <a:gd name="T20" fmla="*/ 10 w 44"/>
                <a:gd name="T21" fmla="*/ 1 h 147"/>
                <a:gd name="T22" fmla="*/ 10 w 44"/>
                <a:gd name="T23" fmla="*/ 121 h 147"/>
                <a:gd name="T24" fmla="*/ 10 w 44"/>
                <a:gd name="T25" fmla="*/ 122 h 147"/>
                <a:gd name="T26" fmla="*/ 12 w 44"/>
                <a:gd name="T27" fmla="*/ 147 h 147"/>
                <a:gd name="T28" fmla="*/ 12 w 44"/>
                <a:gd name="T29" fmla="*/ 147 h 147"/>
                <a:gd name="T30" fmla="*/ 14 w 44"/>
                <a:gd name="T31" fmla="*/ 147 h 147"/>
                <a:gd name="T32" fmla="*/ 14 w 44"/>
                <a:gd name="T33" fmla="*/ 147 h 147"/>
                <a:gd name="T34" fmla="*/ 16 w 44"/>
                <a:gd name="T35" fmla="*/ 147 h 147"/>
                <a:gd name="T36" fmla="*/ 16 w 44"/>
                <a:gd name="T37" fmla="*/ 147 h 147"/>
                <a:gd name="T38" fmla="*/ 17 w 44"/>
                <a:gd name="T39" fmla="*/ 147 h 147"/>
                <a:gd name="T40" fmla="*/ 18 w 44"/>
                <a:gd name="T41" fmla="*/ 147 h 147"/>
                <a:gd name="T42" fmla="*/ 18 w 44"/>
                <a:gd name="T43" fmla="*/ 147 h 147"/>
                <a:gd name="T44" fmla="*/ 20 w 44"/>
                <a:gd name="T45" fmla="*/ 147 h 147"/>
                <a:gd name="T46" fmla="*/ 20 w 44"/>
                <a:gd name="T47" fmla="*/ 147 h 147"/>
                <a:gd name="T48" fmla="*/ 23 w 44"/>
                <a:gd name="T49" fmla="*/ 145 h 147"/>
                <a:gd name="T50" fmla="*/ 23 w 44"/>
                <a:gd name="T51" fmla="*/ 145 h 147"/>
                <a:gd name="T52" fmla="*/ 24 w 44"/>
                <a:gd name="T53" fmla="*/ 1 h 147"/>
                <a:gd name="T54" fmla="*/ 25 w 44"/>
                <a:gd name="T55" fmla="*/ 145 h 147"/>
                <a:gd name="T56" fmla="*/ 25 w 44"/>
                <a:gd name="T57" fmla="*/ 145 h 147"/>
                <a:gd name="T58" fmla="*/ 27 w 44"/>
                <a:gd name="T59" fmla="*/ 147 h 147"/>
                <a:gd name="T60" fmla="*/ 27 w 44"/>
                <a:gd name="T61" fmla="*/ 147 h 147"/>
                <a:gd name="T62" fmla="*/ 29 w 44"/>
                <a:gd name="T63" fmla="*/ 147 h 147"/>
                <a:gd name="T64" fmla="*/ 29 w 44"/>
                <a:gd name="T65" fmla="*/ 147 h 147"/>
                <a:gd name="T66" fmla="*/ 31 w 44"/>
                <a:gd name="T67" fmla="*/ 147 h 147"/>
                <a:gd name="T68" fmla="*/ 31 w 44"/>
                <a:gd name="T69" fmla="*/ 147 h 147"/>
                <a:gd name="T70" fmla="*/ 31 w 44"/>
                <a:gd name="T71" fmla="*/ 147 h 147"/>
                <a:gd name="T72" fmla="*/ 33 w 44"/>
                <a:gd name="T73" fmla="*/ 147 h 147"/>
                <a:gd name="T74" fmla="*/ 33 w 44"/>
                <a:gd name="T75" fmla="*/ 147 h 147"/>
                <a:gd name="T76" fmla="*/ 35 w 44"/>
                <a:gd name="T77" fmla="*/ 147 h 147"/>
                <a:gd name="T78" fmla="*/ 35 w 44"/>
                <a:gd name="T79" fmla="*/ 147 h 147"/>
                <a:gd name="T80" fmla="*/ 37 w 44"/>
                <a:gd name="T81" fmla="*/ 139 h 147"/>
                <a:gd name="T82" fmla="*/ 37 w 44"/>
                <a:gd name="T83" fmla="*/ 139 h 147"/>
                <a:gd name="T84" fmla="*/ 37 w 44"/>
                <a:gd name="T85" fmla="*/ 0 h 147"/>
                <a:gd name="T86" fmla="*/ 39 w 44"/>
                <a:gd name="T87" fmla="*/ 146 h 147"/>
                <a:gd name="T88" fmla="*/ 39 w 44"/>
                <a:gd name="T89" fmla="*/ 146 h 147"/>
                <a:gd name="T90" fmla="*/ 41 w 44"/>
                <a:gd name="T91" fmla="*/ 147 h 147"/>
                <a:gd name="T92" fmla="*/ 41 w 44"/>
                <a:gd name="T93" fmla="*/ 147 h 147"/>
                <a:gd name="T94" fmla="*/ 43 w 44"/>
                <a:gd name="T95" fmla="*/ 147 h 147"/>
                <a:gd name="T96" fmla="*/ 43 w 44"/>
                <a:gd name="T97" fmla="*/ 147 h 147"/>
                <a:gd name="T98" fmla="*/ 44 w 44"/>
                <a:gd name="T99" fmla="*/ 147 h 1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4" h="147">
                  <a:moveTo>
                    <a:pt x="0" y="147"/>
                  </a:moveTo>
                  <a:lnTo>
                    <a:pt x="2" y="147"/>
                  </a:lnTo>
                  <a:lnTo>
                    <a:pt x="2" y="147"/>
                  </a:lnTo>
                  <a:lnTo>
                    <a:pt x="3" y="147"/>
                  </a:lnTo>
                  <a:lnTo>
                    <a:pt x="4" y="147"/>
                  </a:lnTo>
                  <a:lnTo>
                    <a:pt x="4" y="147"/>
                  </a:lnTo>
                  <a:lnTo>
                    <a:pt x="6" y="147"/>
                  </a:lnTo>
                  <a:lnTo>
                    <a:pt x="6" y="147"/>
                  </a:lnTo>
                  <a:lnTo>
                    <a:pt x="8" y="147"/>
                  </a:lnTo>
                  <a:lnTo>
                    <a:pt x="8" y="147"/>
                  </a:lnTo>
                  <a:lnTo>
                    <a:pt x="10" y="1"/>
                  </a:lnTo>
                  <a:lnTo>
                    <a:pt x="10" y="121"/>
                  </a:lnTo>
                  <a:lnTo>
                    <a:pt x="10" y="122"/>
                  </a:lnTo>
                  <a:lnTo>
                    <a:pt x="12" y="147"/>
                  </a:lnTo>
                  <a:lnTo>
                    <a:pt x="12" y="147"/>
                  </a:lnTo>
                  <a:lnTo>
                    <a:pt x="14" y="147"/>
                  </a:lnTo>
                  <a:lnTo>
                    <a:pt x="14" y="147"/>
                  </a:lnTo>
                  <a:lnTo>
                    <a:pt x="16" y="147"/>
                  </a:lnTo>
                  <a:lnTo>
                    <a:pt x="16" y="147"/>
                  </a:lnTo>
                  <a:lnTo>
                    <a:pt x="17" y="147"/>
                  </a:lnTo>
                  <a:lnTo>
                    <a:pt x="18" y="147"/>
                  </a:lnTo>
                  <a:lnTo>
                    <a:pt x="18" y="147"/>
                  </a:lnTo>
                  <a:lnTo>
                    <a:pt x="20" y="147"/>
                  </a:lnTo>
                  <a:lnTo>
                    <a:pt x="20" y="147"/>
                  </a:lnTo>
                  <a:lnTo>
                    <a:pt x="23" y="145"/>
                  </a:lnTo>
                  <a:lnTo>
                    <a:pt x="23" y="145"/>
                  </a:lnTo>
                  <a:lnTo>
                    <a:pt x="24" y="1"/>
                  </a:lnTo>
                  <a:lnTo>
                    <a:pt x="25" y="145"/>
                  </a:lnTo>
                  <a:lnTo>
                    <a:pt x="25" y="145"/>
                  </a:lnTo>
                  <a:lnTo>
                    <a:pt x="27" y="147"/>
                  </a:lnTo>
                  <a:lnTo>
                    <a:pt x="27" y="147"/>
                  </a:lnTo>
                  <a:lnTo>
                    <a:pt x="29" y="147"/>
                  </a:lnTo>
                  <a:lnTo>
                    <a:pt x="29" y="147"/>
                  </a:lnTo>
                  <a:lnTo>
                    <a:pt x="31" y="147"/>
                  </a:lnTo>
                  <a:lnTo>
                    <a:pt x="31" y="147"/>
                  </a:lnTo>
                  <a:lnTo>
                    <a:pt x="31" y="147"/>
                  </a:lnTo>
                  <a:lnTo>
                    <a:pt x="33" y="147"/>
                  </a:lnTo>
                  <a:lnTo>
                    <a:pt x="33" y="147"/>
                  </a:lnTo>
                  <a:lnTo>
                    <a:pt x="35" y="147"/>
                  </a:lnTo>
                  <a:lnTo>
                    <a:pt x="35" y="147"/>
                  </a:lnTo>
                  <a:lnTo>
                    <a:pt x="37" y="139"/>
                  </a:lnTo>
                  <a:lnTo>
                    <a:pt x="37" y="139"/>
                  </a:lnTo>
                  <a:lnTo>
                    <a:pt x="37" y="0"/>
                  </a:lnTo>
                  <a:lnTo>
                    <a:pt x="39" y="146"/>
                  </a:lnTo>
                  <a:lnTo>
                    <a:pt x="39" y="146"/>
                  </a:lnTo>
                  <a:lnTo>
                    <a:pt x="41" y="147"/>
                  </a:lnTo>
                  <a:lnTo>
                    <a:pt x="41" y="147"/>
                  </a:lnTo>
                  <a:lnTo>
                    <a:pt x="43" y="147"/>
                  </a:lnTo>
                  <a:lnTo>
                    <a:pt x="43" y="147"/>
                  </a:lnTo>
                  <a:lnTo>
                    <a:pt x="44" y="147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6" name="Freeform 213"/>
            <p:cNvSpPr>
              <a:spLocks/>
            </p:cNvSpPr>
            <p:nvPr/>
          </p:nvSpPr>
          <p:spPr bwMode="auto">
            <a:xfrm>
              <a:off x="5407028" y="2844800"/>
              <a:ext cx="71438" cy="231775"/>
            </a:xfrm>
            <a:custGeom>
              <a:avLst/>
              <a:gdLst>
                <a:gd name="T0" fmla="*/ 0 w 45"/>
                <a:gd name="T1" fmla="*/ 146 h 146"/>
                <a:gd name="T2" fmla="*/ 1 w 45"/>
                <a:gd name="T3" fmla="*/ 146 h 146"/>
                <a:gd name="T4" fmla="*/ 1 w 45"/>
                <a:gd name="T5" fmla="*/ 146 h 146"/>
                <a:gd name="T6" fmla="*/ 4 w 45"/>
                <a:gd name="T7" fmla="*/ 146 h 146"/>
                <a:gd name="T8" fmla="*/ 4 w 45"/>
                <a:gd name="T9" fmla="*/ 146 h 146"/>
                <a:gd name="T10" fmla="*/ 6 w 45"/>
                <a:gd name="T11" fmla="*/ 146 h 146"/>
                <a:gd name="T12" fmla="*/ 6 w 45"/>
                <a:gd name="T13" fmla="*/ 146 h 146"/>
                <a:gd name="T14" fmla="*/ 8 w 45"/>
                <a:gd name="T15" fmla="*/ 0 h 146"/>
                <a:gd name="T16" fmla="*/ 8 w 45"/>
                <a:gd name="T17" fmla="*/ 70 h 146"/>
                <a:gd name="T18" fmla="*/ 8 w 45"/>
                <a:gd name="T19" fmla="*/ 74 h 146"/>
                <a:gd name="T20" fmla="*/ 10 w 45"/>
                <a:gd name="T21" fmla="*/ 146 h 146"/>
                <a:gd name="T22" fmla="*/ 10 w 45"/>
                <a:gd name="T23" fmla="*/ 146 h 146"/>
                <a:gd name="T24" fmla="*/ 12 w 45"/>
                <a:gd name="T25" fmla="*/ 146 h 146"/>
                <a:gd name="T26" fmla="*/ 12 w 45"/>
                <a:gd name="T27" fmla="*/ 146 h 146"/>
                <a:gd name="T28" fmla="*/ 14 w 45"/>
                <a:gd name="T29" fmla="*/ 146 h 146"/>
                <a:gd name="T30" fmla="*/ 14 w 45"/>
                <a:gd name="T31" fmla="*/ 146 h 146"/>
                <a:gd name="T32" fmla="*/ 15 w 45"/>
                <a:gd name="T33" fmla="*/ 146 h 146"/>
                <a:gd name="T34" fmla="*/ 16 w 45"/>
                <a:gd name="T35" fmla="*/ 146 h 146"/>
                <a:gd name="T36" fmla="*/ 16 w 45"/>
                <a:gd name="T37" fmla="*/ 146 h 146"/>
                <a:gd name="T38" fmla="*/ 18 w 45"/>
                <a:gd name="T39" fmla="*/ 146 h 146"/>
                <a:gd name="T40" fmla="*/ 18 w 45"/>
                <a:gd name="T41" fmla="*/ 146 h 146"/>
                <a:gd name="T42" fmla="*/ 20 w 45"/>
                <a:gd name="T43" fmla="*/ 145 h 146"/>
                <a:gd name="T44" fmla="*/ 20 w 45"/>
                <a:gd name="T45" fmla="*/ 145 h 146"/>
                <a:gd name="T46" fmla="*/ 22 w 45"/>
                <a:gd name="T47" fmla="*/ 0 h 146"/>
                <a:gd name="T48" fmla="*/ 22 w 45"/>
                <a:gd name="T49" fmla="*/ 142 h 146"/>
                <a:gd name="T50" fmla="*/ 22 w 45"/>
                <a:gd name="T51" fmla="*/ 142 h 146"/>
                <a:gd name="T52" fmla="*/ 24 w 45"/>
                <a:gd name="T53" fmla="*/ 146 h 146"/>
                <a:gd name="T54" fmla="*/ 24 w 45"/>
                <a:gd name="T55" fmla="*/ 146 h 146"/>
                <a:gd name="T56" fmla="*/ 26 w 45"/>
                <a:gd name="T57" fmla="*/ 146 h 146"/>
                <a:gd name="T58" fmla="*/ 26 w 45"/>
                <a:gd name="T59" fmla="*/ 146 h 146"/>
                <a:gd name="T60" fmla="*/ 29 w 45"/>
                <a:gd name="T61" fmla="*/ 146 h 146"/>
                <a:gd name="T62" fmla="*/ 29 w 45"/>
                <a:gd name="T63" fmla="*/ 146 h 146"/>
                <a:gd name="T64" fmla="*/ 29 w 45"/>
                <a:gd name="T65" fmla="*/ 146 h 146"/>
                <a:gd name="T66" fmla="*/ 31 w 45"/>
                <a:gd name="T67" fmla="*/ 146 h 146"/>
                <a:gd name="T68" fmla="*/ 31 w 45"/>
                <a:gd name="T69" fmla="*/ 146 h 146"/>
                <a:gd name="T70" fmla="*/ 32 w 45"/>
                <a:gd name="T71" fmla="*/ 146 h 146"/>
                <a:gd name="T72" fmla="*/ 32 w 45"/>
                <a:gd name="T73" fmla="*/ 146 h 146"/>
                <a:gd name="T74" fmla="*/ 35 w 45"/>
                <a:gd name="T75" fmla="*/ 141 h 146"/>
                <a:gd name="T76" fmla="*/ 35 w 45"/>
                <a:gd name="T77" fmla="*/ 141 h 146"/>
                <a:gd name="T78" fmla="*/ 36 w 45"/>
                <a:gd name="T79" fmla="*/ 0 h 146"/>
                <a:gd name="T80" fmla="*/ 37 w 45"/>
                <a:gd name="T81" fmla="*/ 145 h 146"/>
                <a:gd name="T82" fmla="*/ 37 w 45"/>
                <a:gd name="T83" fmla="*/ 145 h 146"/>
                <a:gd name="T84" fmla="*/ 39 w 45"/>
                <a:gd name="T85" fmla="*/ 146 h 146"/>
                <a:gd name="T86" fmla="*/ 39 w 45"/>
                <a:gd name="T87" fmla="*/ 146 h 146"/>
                <a:gd name="T88" fmla="*/ 41 w 45"/>
                <a:gd name="T89" fmla="*/ 146 h 146"/>
                <a:gd name="T90" fmla="*/ 41 w 45"/>
                <a:gd name="T91" fmla="*/ 146 h 146"/>
                <a:gd name="T92" fmla="*/ 42 w 45"/>
                <a:gd name="T93" fmla="*/ 146 h 146"/>
                <a:gd name="T94" fmla="*/ 43 w 45"/>
                <a:gd name="T95" fmla="*/ 146 h 146"/>
                <a:gd name="T96" fmla="*/ 43 w 45"/>
                <a:gd name="T97" fmla="*/ 146 h 146"/>
                <a:gd name="T98" fmla="*/ 45 w 45"/>
                <a:gd name="T99" fmla="*/ 146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5" h="146">
                  <a:moveTo>
                    <a:pt x="0" y="146"/>
                  </a:moveTo>
                  <a:lnTo>
                    <a:pt x="1" y="146"/>
                  </a:lnTo>
                  <a:lnTo>
                    <a:pt x="1" y="146"/>
                  </a:lnTo>
                  <a:lnTo>
                    <a:pt x="4" y="146"/>
                  </a:lnTo>
                  <a:lnTo>
                    <a:pt x="4" y="146"/>
                  </a:lnTo>
                  <a:lnTo>
                    <a:pt x="6" y="146"/>
                  </a:lnTo>
                  <a:lnTo>
                    <a:pt x="6" y="146"/>
                  </a:lnTo>
                  <a:lnTo>
                    <a:pt x="8" y="0"/>
                  </a:lnTo>
                  <a:lnTo>
                    <a:pt x="8" y="70"/>
                  </a:lnTo>
                  <a:lnTo>
                    <a:pt x="8" y="74"/>
                  </a:lnTo>
                  <a:lnTo>
                    <a:pt x="10" y="146"/>
                  </a:lnTo>
                  <a:lnTo>
                    <a:pt x="10" y="146"/>
                  </a:lnTo>
                  <a:lnTo>
                    <a:pt x="12" y="146"/>
                  </a:lnTo>
                  <a:lnTo>
                    <a:pt x="12" y="146"/>
                  </a:lnTo>
                  <a:lnTo>
                    <a:pt x="14" y="146"/>
                  </a:lnTo>
                  <a:lnTo>
                    <a:pt x="14" y="146"/>
                  </a:lnTo>
                  <a:lnTo>
                    <a:pt x="15" y="146"/>
                  </a:lnTo>
                  <a:lnTo>
                    <a:pt x="16" y="146"/>
                  </a:lnTo>
                  <a:lnTo>
                    <a:pt x="16" y="146"/>
                  </a:lnTo>
                  <a:lnTo>
                    <a:pt x="18" y="146"/>
                  </a:lnTo>
                  <a:lnTo>
                    <a:pt x="18" y="146"/>
                  </a:lnTo>
                  <a:lnTo>
                    <a:pt x="20" y="145"/>
                  </a:lnTo>
                  <a:lnTo>
                    <a:pt x="20" y="145"/>
                  </a:lnTo>
                  <a:lnTo>
                    <a:pt x="22" y="0"/>
                  </a:lnTo>
                  <a:lnTo>
                    <a:pt x="22" y="142"/>
                  </a:lnTo>
                  <a:lnTo>
                    <a:pt x="22" y="142"/>
                  </a:lnTo>
                  <a:lnTo>
                    <a:pt x="24" y="146"/>
                  </a:lnTo>
                  <a:lnTo>
                    <a:pt x="24" y="146"/>
                  </a:lnTo>
                  <a:lnTo>
                    <a:pt x="26" y="146"/>
                  </a:lnTo>
                  <a:lnTo>
                    <a:pt x="26" y="146"/>
                  </a:lnTo>
                  <a:lnTo>
                    <a:pt x="29" y="146"/>
                  </a:lnTo>
                  <a:lnTo>
                    <a:pt x="29" y="146"/>
                  </a:lnTo>
                  <a:lnTo>
                    <a:pt x="29" y="146"/>
                  </a:lnTo>
                  <a:lnTo>
                    <a:pt x="31" y="146"/>
                  </a:lnTo>
                  <a:lnTo>
                    <a:pt x="31" y="146"/>
                  </a:lnTo>
                  <a:lnTo>
                    <a:pt x="32" y="146"/>
                  </a:lnTo>
                  <a:lnTo>
                    <a:pt x="32" y="146"/>
                  </a:lnTo>
                  <a:lnTo>
                    <a:pt x="35" y="141"/>
                  </a:lnTo>
                  <a:lnTo>
                    <a:pt x="35" y="141"/>
                  </a:lnTo>
                  <a:lnTo>
                    <a:pt x="36" y="0"/>
                  </a:lnTo>
                  <a:lnTo>
                    <a:pt x="37" y="145"/>
                  </a:lnTo>
                  <a:lnTo>
                    <a:pt x="37" y="145"/>
                  </a:lnTo>
                  <a:lnTo>
                    <a:pt x="39" y="146"/>
                  </a:lnTo>
                  <a:lnTo>
                    <a:pt x="39" y="146"/>
                  </a:lnTo>
                  <a:lnTo>
                    <a:pt x="41" y="146"/>
                  </a:lnTo>
                  <a:lnTo>
                    <a:pt x="41" y="146"/>
                  </a:lnTo>
                  <a:lnTo>
                    <a:pt x="42" y="146"/>
                  </a:lnTo>
                  <a:lnTo>
                    <a:pt x="43" y="146"/>
                  </a:lnTo>
                  <a:lnTo>
                    <a:pt x="43" y="146"/>
                  </a:lnTo>
                  <a:lnTo>
                    <a:pt x="45" y="146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7" name="Freeform 214"/>
            <p:cNvSpPr>
              <a:spLocks/>
            </p:cNvSpPr>
            <p:nvPr/>
          </p:nvSpPr>
          <p:spPr bwMode="auto">
            <a:xfrm>
              <a:off x="5478465" y="2844800"/>
              <a:ext cx="69850" cy="231775"/>
            </a:xfrm>
            <a:custGeom>
              <a:avLst/>
              <a:gdLst>
                <a:gd name="T0" fmla="*/ 0 w 44"/>
                <a:gd name="T1" fmla="*/ 146 h 146"/>
                <a:gd name="T2" fmla="*/ 0 w 44"/>
                <a:gd name="T3" fmla="*/ 146 h 146"/>
                <a:gd name="T4" fmla="*/ 2 w 44"/>
                <a:gd name="T5" fmla="*/ 146 h 146"/>
                <a:gd name="T6" fmla="*/ 2 w 44"/>
                <a:gd name="T7" fmla="*/ 146 h 146"/>
                <a:gd name="T8" fmla="*/ 4 w 44"/>
                <a:gd name="T9" fmla="*/ 6 h 146"/>
                <a:gd name="T10" fmla="*/ 4 w 44"/>
                <a:gd name="T11" fmla="*/ 4 h 146"/>
                <a:gd name="T12" fmla="*/ 4 w 44"/>
                <a:gd name="T13" fmla="*/ 0 h 146"/>
                <a:gd name="T14" fmla="*/ 6 w 44"/>
                <a:gd name="T15" fmla="*/ 146 h 146"/>
                <a:gd name="T16" fmla="*/ 6 w 44"/>
                <a:gd name="T17" fmla="*/ 146 h 146"/>
                <a:gd name="T18" fmla="*/ 9 w 44"/>
                <a:gd name="T19" fmla="*/ 146 h 146"/>
                <a:gd name="T20" fmla="*/ 9 w 44"/>
                <a:gd name="T21" fmla="*/ 146 h 146"/>
                <a:gd name="T22" fmla="*/ 10 w 44"/>
                <a:gd name="T23" fmla="*/ 146 h 146"/>
                <a:gd name="T24" fmla="*/ 10 w 44"/>
                <a:gd name="T25" fmla="*/ 146 h 146"/>
                <a:gd name="T26" fmla="*/ 11 w 44"/>
                <a:gd name="T27" fmla="*/ 146 h 146"/>
                <a:gd name="T28" fmla="*/ 12 w 44"/>
                <a:gd name="T29" fmla="*/ 146 h 146"/>
                <a:gd name="T30" fmla="*/ 12 w 44"/>
                <a:gd name="T31" fmla="*/ 146 h 146"/>
                <a:gd name="T32" fmla="*/ 15 w 44"/>
                <a:gd name="T33" fmla="*/ 146 h 146"/>
                <a:gd name="T34" fmla="*/ 15 w 44"/>
                <a:gd name="T35" fmla="*/ 146 h 146"/>
                <a:gd name="T36" fmla="*/ 17 w 44"/>
                <a:gd name="T37" fmla="*/ 145 h 146"/>
                <a:gd name="T38" fmla="*/ 17 w 44"/>
                <a:gd name="T39" fmla="*/ 145 h 146"/>
                <a:gd name="T40" fmla="*/ 18 w 44"/>
                <a:gd name="T41" fmla="*/ 0 h 146"/>
                <a:gd name="T42" fmla="*/ 19 w 44"/>
                <a:gd name="T43" fmla="*/ 140 h 146"/>
                <a:gd name="T44" fmla="*/ 19 w 44"/>
                <a:gd name="T45" fmla="*/ 141 h 146"/>
                <a:gd name="T46" fmla="*/ 21 w 44"/>
                <a:gd name="T47" fmla="*/ 146 h 146"/>
                <a:gd name="T48" fmla="*/ 21 w 44"/>
                <a:gd name="T49" fmla="*/ 146 h 146"/>
                <a:gd name="T50" fmla="*/ 23 w 44"/>
                <a:gd name="T51" fmla="*/ 146 h 146"/>
                <a:gd name="T52" fmla="*/ 23 w 44"/>
                <a:gd name="T53" fmla="*/ 146 h 146"/>
                <a:gd name="T54" fmla="*/ 25 w 44"/>
                <a:gd name="T55" fmla="*/ 146 h 146"/>
                <a:gd name="T56" fmla="*/ 25 w 44"/>
                <a:gd name="T57" fmla="*/ 146 h 146"/>
                <a:gd name="T58" fmla="*/ 25 w 44"/>
                <a:gd name="T59" fmla="*/ 146 h 146"/>
                <a:gd name="T60" fmla="*/ 27 w 44"/>
                <a:gd name="T61" fmla="*/ 146 h 146"/>
                <a:gd name="T62" fmla="*/ 27 w 44"/>
                <a:gd name="T63" fmla="*/ 146 h 146"/>
                <a:gd name="T64" fmla="*/ 29 w 44"/>
                <a:gd name="T65" fmla="*/ 146 h 146"/>
                <a:gd name="T66" fmla="*/ 29 w 44"/>
                <a:gd name="T67" fmla="*/ 146 h 146"/>
                <a:gd name="T68" fmla="*/ 31 w 44"/>
                <a:gd name="T69" fmla="*/ 143 h 146"/>
                <a:gd name="T70" fmla="*/ 31 w 44"/>
                <a:gd name="T71" fmla="*/ 143 h 146"/>
                <a:gd name="T72" fmla="*/ 32 w 44"/>
                <a:gd name="T73" fmla="*/ 1 h 146"/>
                <a:gd name="T74" fmla="*/ 33 w 44"/>
                <a:gd name="T75" fmla="*/ 145 h 146"/>
                <a:gd name="T76" fmla="*/ 33 w 44"/>
                <a:gd name="T77" fmla="*/ 145 h 146"/>
                <a:gd name="T78" fmla="*/ 35 w 44"/>
                <a:gd name="T79" fmla="*/ 146 h 146"/>
                <a:gd name="T80" fmla="*/ 35 w 44"/>
                <a:gd name="T81" fmla="*/ 146 h 146"/>
                <a:gd name="T82" fmla="*/ 37 w 44"/>
                <a:gd name="T83" fmla="*/ 146 h 146"/>
                <a:gd name="T84" fmla="*/ 37 w 44"/>
                <a:gd name="T85" fmla="*/ 146 h 146"/>
                <a:gd name="T86" fmla="*/ 39 w 44"/>
                <a:gd name="T87" fmla="*/ 146 h 146"/>
                <a:gd name="T88" fmla="*/ 40 w 44"/>
                <a:gd name="T89" fmla="*/ 146 h 146"/>
                <a:gd name="T90" fmla="*/ 40 w 44"/>
                <a:gd name="T91" fmla="*/ 146 h 146"/>
                <a:gd name="T92" fmla="*/ 42 w 44"/>
                <a:gd name="T93" fmla="*/ 146 h 146"/>
                <a:gd name="T94" fmla="*/ 42 w 44"/>
                <a:gd name="T95" fmla="*/ 146 h 146"/>
                <a:gd name="T96" fmla="*/ 44 w 44"/>
                <a:gd name="T97" fmla="*/ 146 h 146"/>
                <a:gd name="T98" fmla="*/ 44 w 44"/>
                <a:gd name="T99" fmla="*/ 146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4" h="146">
                  <a:moveTo>
                    <a:pt x="0" y="146"/>
                  </a:moveTo>
                  <a:lnTo>
                    <a:pt x="0" y="146"/>
                  </a:lnTo>
                  <a:lnTo>
                    <a:pt x="2" y="146"/>
                  </a:lnTo>
                  <a:lnTo>
                    <a:pt x="2" y="146"/>
                  </a:lnTo>
                  <a:lnTo>
                    <a:pt x="4" y="6"/>
                  </a:lnTo>
                  <a:lnTo>
                    <a:pt x="4" y="4"/>
                  </a:lnTo>
                  <a:lnTo>
                    <a:pt x="4" y="0"/>
                  </a:lnTo>
                  <a:lnTo>
                    <a:pt x="6" y="146"/>
                  </a:lnTo>
                  <a:lnTo>
                    <a:pt x="6" y="146"/>
                  </a:lnTo>
                  <a:lnTo>
                    <a:pt x="9" y="146"/>
                  </a:lnTo>
                  <a:lnTo>
                    <a:pt x="9" y="146"/>
                  </a:lnTo>
                  <a:lnTo>
                    <a:pt x="10" y="146"/>
                  </a:lnTo>
                  <a:lnTo>
                    <a:pt x="10" y="146"/>
                  </a:lnTo>
                  <a:lnTo>
                    <a:pt x="11" y="146"/>
                  </a:lnTo>
                  <a:lnTo>
                    <a:pt x="12" y="146"/>
                  </a:lnTo>
                  <a:lnTo>
                    <a:pt x="12" y="146"/>
                  </a:lnTo>
                  <a:lnTo>
                    <a:pt x="15" y="146"/>
                  </a:lnTo>
                  <a:lnTo>
                    <a:pt x="15" y="146"/>
                  </a:lnTo>
                  <a:lnTo>
                    <a:pt x="17" y="145"/>
                  </a:lnTo>
                  <a:lnTo>
                    <a:pt x="17" y="145"/>
                  </a:lnTo>
                  <a:lnTo>
                    <a:pt x="18" y="0"/>
                  </a:lnTo>
                  <a:lnTo>
                    <a:pt x="19" y="140"/>
                  </a:lnTo>
                  <a:lnTo>
                    <a:pt x="19" y="141"/>
                  </a:lnTo>
                  <a:lnTo>
                    <a:pt x="21" y="146"/>
                  </a:lnTo>
                  <a:lnTo>
                    <a:pt x="21" y="146"/>
                  </a:lnTo>
                  <a:lnTo>
                    <a:pt x="23" y="146"/>
                  </a:lnTo>
                  <a:lnTo>
                    <a:pt x="23" y="146"/>
                  </a:lnTo>
                  <a:lnTo>
                    <a:pt x="25" y="146"/>
                  </a:lnTo>
                  <a:lnTo>
                    <a:pt x="25" y="146"/>
                  </a:lnTo>
                  <a:lnTo>
                    <a:pt x="25" y="146"/>
                  </a:lnTo>
                  <a:lnTo>
                    <a:pt x="27" y="146"/>
                  </a:lnTo>
                  <a:lnTo>
                    <a:pt x="27" y="146"/>
                  </a:lnTo>
                  <a:lnTo>
                    <a:pt x="29" y="146"/>
                  </a:lnTo>
                  <a:lnTo>
                    <a:pt x="29" y="146"/>
                  </a:lnTo>
                  <a:lnTo>
                    <a:pt x="31" y="143"/>
                  </a:lnTo>
                  <a:lnTo>
                    <a:pt x="31" y="143"/>
                  </a:lnTo>
                  <a:lnTo>
                    <a:pt x="32" y="1"/>
                  </a:lnTo>
                  <a:lnTo>
                    <a:pt x="33" y="145"/>
                  </a:lnTo>
                  <a:lnTo>
                    <a:pt x="33" y="145"/>
                  </a:lnTo>
                  <a:lnTo>
                    <a:pt x="35" y="146"/>
                  </a:lnTo>
                  <a:lnTo>
                    <a:pt x="35" y="146"/>
                  </a:lnTo>
                  <a:lnTo>
                    <a:pt x="37" y="146"/>
                  </a:lnTo>
                  <a:lnTo>
                    <a:pt x="37" y="146"/>
                  </a:lnTo>
                  <a:lnTo>
                    <a:pt x="39" y="146"/>
                  </a:lnTo>
                  <a:lnTo>
                    <a:pt x="40" y="146"/>
                  </a:lnTo>
                  <a:lnTo>
                    <a:pt x="40" y="146"/>
                  </a:lnTo>
                  <a:lnTo>
                    <a:pt x="42" y="146"/>
                  </a:lnTo>
                  <a:lnTo>
                    <a:pt x="42" y="146"/>
                  </a:lnTo>
                  <a:lnTo>
                    <a:pt x="44" y="146"/>
                  </a:lnTo>
                  <a:lnTo>
                    <a:pt x="44" y="146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8" name="Freeform 215"/>
            <p:cNvSpPr>
              <a:spLocks/>
            </p:cNvSpPr>
            <p:nvPr/>
          </p:nvSpPr>
          <p:spPr bwMode="auto">
            <a:xfrm>
              <a:off x="5548315" y="2847975"/>
              <a:ext cx="69850" cy="228600"/>
            </a:xfrm>
            <a:custGeom>
              <a:avLst/>
              <a:gdLst>
                <a:gd name="T0" fmla="*/ 0 w 44"/>
                <a:gd name="T1" fmla="*/ 144 h 144"/>
                <a:gd name="T2" fmla="*/ 2 w 44"/>
                <a:gd name="T3" fmla="*/ 95 h 144"/>
                <a:gd name="T4" fmla="*/ 2 w 44"/>
                <a:gd name="T5" fmla="*/ 93 h 144"/>
                <a:gd name="T6" fmla="*/ 2 w 44"/>
                <a:gd name="T7" fmla="*/ 0 h 144"/>
                <a:gd name="T8" fmla="*/ 4 w 44"/>
                <a:gd name="T9" fmla="*/ 144 h 144"/>
                <a:gd name="T10" fmla="*/ 4 w 44"/>
                <a:gd name="T11" fmla="*/ 144 h 144"/>
                <a:gd name="T12" fmla="*/ 6 w 44"/>
                <a:gd name="T13" fmla="*/ 144 h 144"/>
                <a:gd name="T14" fmla="*/ 6 w 44"/>
                <a:gd name="T15" fmla="*/ 144 h 144"/>
                <a:gd name="T16" fmla="*/ 8 w 44"/>
                <a:gd name="T17" fmla="*/ 144 h 144"/>
                <a:gd name="T18" fmla="*/ 8 w 44"/>
                <a:gd name="T19" fmla="*/ 144 h 144"/>
                <a:gd name="T20" fmla="*/ 9 w 44"/>
                <a:gd name="T21" fmla="*/ 144 h 144"/>
                <a:gd name="T22" fmla="*/ 10 w 44"/>
                <a:gd name="T23" fmla="*/ 144 h 144"/>
                <a:gd name="T24" fmla="*/ 10 w 44"/>
                <a:gd name="T25" fmla="*/ 144 h 144"/>
                <a:gd name="T26" fmla="*/ 12 w 44"/>
                <a:gd name="T27" fmla="*/ 144 h 144"/>
                <a:gd name="T28" fmla="*/ 12 w 44"/>
                <a:gd name="T29" fmla="*/ 144 h 144"/>
                <a:gd name="T30" fmla="*/ 14 w 44"/>
                <a:gd name="T31" fmla="*/ 143 h 144"/>
                <a:gd name="T32" fmla="*/ 14 w 44"/>
                <a:gd name="T33" fmla="*/ 143 h 144"/>
                <a:gd name="T34" fmla="*/ 16 w 44"/>
                <a:gd name="T35" fmla="*/ 0 h 144"/>
                <a:gd name="T36" fmla="*/ 16 w 44"/>
                <a:gd name="T37" fmla="*/ 135 h 144"/>
                <a:gd name="T38" fmla="*/ 16 w 44"/>
                <a:gd name="T39" fmla="*/ 135 h 144"/>
                <a:gd name="T40" fmla="*/ 18 w 44"/>
                <a:gd name="T41" fmla="*/ 144 h 144"/>
                <a:gd name="T42" fmla="*/ 18 w 44"/>
                <a:gd name="T43" fmla="*/ 144 h 144"/>
                <a:gd name="T44" fmla="*/ 21 w 44"/>
                <a:gd name="T45" fmla="*/ 144 h 144"/>
                <a:gd name="T46" fmla="*/ 21 w 44"/>
                <a:gd name="T47" fmla="*/ 144 h 144"/>
                <a:gd name="T48" fmla="*/ 23 w 44"/>
                <a:gd name="T49" fmla="*/ 144 h 144"/>
                <a:gd name="T50" fmla="*/ 23 w 44"/>
                <a:gd name="T51" fmla="*/ 144 h 144"/>
                <a:gd name="T52" fmla="*/ 23 w 44"/>
                <a:gd name="T53" fmla="*/ 144 h 144"/>
                <a:gd name="T54" fmla="*/ 25 w 44"/>
                <a:gd name="T55" fmla="*/ 144 h 144"/>
                <a:gd name="T56" fmla="*/ 25 w 44"/>
                <a:gd name="T57" fmla="*/ 144 h 144"/>
                <a:gd name="T58" fmla="*/ 27 w 44"/>
                <a:gd name="T59" fmla="*/ 144 h 144"/>
                <a:gd name="T60" fmla="*/ 27 w 44"/>
                <a:gd name="T61" fmla="*/ 144 h 144"/>
                <a:gd name="T62" fmla="*/ 29 w 44"/>
                <a:gd name="T63" fmla="*/ 142 h 144"/>
                <a:gd name="T64" fmla="*/ 29 w 44"/>
                <a:gd name="T65" fmla="*/ 142 h 144"/>
                <a:gd name="T66" fmla="*/ 30 w 44"/>
                <a:gd name="T67" fmla="*/ 0 h 144"/>
                <a:gd name="T68" fmla="*/ 31 w 44"/>
                <a:gd name="T69" fmla="*/ 142 h 144"/>
                <a:gd name="T70" fmla="*/ 31 w 44"/>
                <a:gd name="T71" fmla="*/ 142 h 144"/>
                <a:gd name="T72" fmla="*/ 33 w 44"/>
                <a:gd name="T73" fmla="*/ 144 h 144"/>
                <a:gd name="T74" fmla="*/ 33 w 44"/>
                <a:gd name="T75" fmla="*/ 144 h 144"/>
                <a:gd name="T76" fmla="*/ 35 w 44"/>
                <a:gd name="T77" fmla="*/ 144 h 144"/>
                <a:gd name="T78" fmla="*/ 35 w 44"/>
                <a:gd name="T79" fmla="*/ 144 h 144"/>
                <a:gd name="T80" fmla="*/ 37 w 44"/>
                <a:gd name="T81" fmla="*/ 144 h 144"/>
                <a:gd name="T82" fmla="*/ 37 w 44"/>
                <a:gd name="T83" fmla="*/ 144 h 144"/>
                <a:gd name="T84" fmla="*/ 37 w 44"/>
                <a:gd name="T85" fmla="*/ 144 h 144"/>
                <a:gd name="T86" fmla="*/ 39 w 44"/>
                <a:gd name="T87" fmla="*/ 144 h 144"/>
                <a:gd name="T88" fmla="*/ 39 w 44"/>
                <a:gd name="T89" fmla="*/ 144 h 144"/>
                <a:gd name="T90" fmla="*/ 41 w 44"/>
                <a:gd name="T91" fmla="*/ 144 h 144"/>
                <a:gd name="T92" fmla="*/ 41 w 44"/>
                <a:gd name="T93" fmla="*/ 144 h 144"/>
                <a:gd name="T94" fmla="*/ 43 w 44"/>
                <a:gd name="T95" fmla="*/ 126 h 144"/>
                <a:gd name="T96" fmla="*/ 43 w 44"/>
                <a:gd name="T97" fmla="*/ 125 h 144"/>
                <a:gd name="T98" fmla="*/ 44 w 44"/>
                <a:gd name="T99" fmla="*/ 1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4" h="144">
                  <a:moveTo>
                    <a:pt x="0" y="144"/>
                  </a:moveTo>
                  <a:lnTo>
                    <a:pt x="2" y="95"/>
                  </a:lnTo>
                  <a:lnTo>
                    <a:pt x="2" y="93"/>
                  </a:lnTo>
                  <a:lnTo>
                    <a:pt x="2" y="0"/>
                  </a:lnTo>
                  <a:lnTo>
                    <a:pt x="4" y="144"/>
                  </a:lnTo>
                  <a:lnTo>
                    <a:pt x="4" y="144"/>
                  </a:lnTo>
                  <a:lnTo>
                    <a:pt x="6" y="144"/>
                  </a:lnTo>
                  <a:lnTo>
                    <a:pt x="6" y="144"/>
                  </a:lnTo>
                  <a:lnTo>
                    <a:pt x="8" y="144"/>
                  </a:lnTo>
                  <a:lnTo>
                    <a:pt x="8" y="144"/>
                  </a:lnTo>
                  <a:lnTo>
                    <a:pt x="9" y="144"/>
                  </a:lnTo>
                  <a:lnTo>
                    <a:pt x="10" y="144"/>
                  </a:lnTo>
                  <a:lnTo>
                    <a:pt x="10" y="144"/>
                  </a:lnTo>
                  <a:lnTo>
                    <a:pt x="12" y="144"/>
                  </a:lnTo>
                  <a:lnTo>
                    <a:pt x="12" y="144"/>
                  </a:lnTo>
                  <a:lnTo>
                    <a:pt x="14" y="143"/>
                  </a:lnTo>
                  <a:lnTo>
                    <a:pt x="14" y="143"/>
                  </a:lnTo>
                  <a:lnTo>
                    <a:pt x="16" y="0"/>
                  </a:lnTo>
                  <a:lnTo>
                    <a:pt x="16" y="135"/>
                  </a:lnTo>
                  <a:lnTo>
                    <a:pt x="16" y="135"/>
                  </a:lnTo>
                  <a:lnTo>
                    <a:pt x="18" y="144"/>
                  </a:lnTo>
                  <a:lnTo>
                    <a:pt x="18" y="144"/>
                  </a:lnTo>
                  <a:lnTo>
                    <a:pt x="21" y="144"/>
                  </a:lnTo>
                  <a:lnTo>
                    <a:pt x="21" y="144"/>
                  </a:lnTo>
                  <a:lnTo>
                    <a:pt x="23" y="144"/>
                  </a:lnTo>
                  <a:lnTo>
                    <a:pt x="23" y="144"/>
                  </a:lnTo>
                  <a:lnTo>
                    <a:pt x="23" y="144"/>
                  </a:lnTo>
                  <a:lnTo>
                    <a:pt x="25" y="144"/>
                  </a:lnTo>
                  <a:lnTo>
                    <a:pt x="25" y="144"/>
                  </a:lnTo>
                  <a:lnTo>
                    <a:pt x="27" y="144"/>
                  </a:lnTo>
                  <a:lnTo>
                    <a:pt x="27" y="144"/>
                  </a:lnTo>
                  <a:lnTo>
                    <a:pt x="29" y="142"/>
                  </a:lnTo>
                  <a:lnTo>
                    <a:pt x="29" y="142"/>
                  </a:lnTo>
                  <a:lnTo>
                    <a:pt x="30" y="0"/>
                  </a:lnTo>
                  <a:lnTo>
                    <a:pt x="31" y="142"/>
                  </a:lnTo>
                  <a:lnTo>
                    <a:pt x="31" y="142"/>
                  </a:lnTo>
                  <a:lnTo>
                    <a:pt x="33" y="144"/>
                  </a:lnTo>
                  <a:lnTo>
                    <a:pt x="33" y="144"/>
                  </a:lnTo>
                  <a:lnTo>
                    <a:pt x="35" y="144"/>
                  </a:lnTo>
                  <a:lnTo>
                    <a:pt x="35" y="144"/>
                  </a:lnTo>
                  <a:lnTo>
                    <a:pt x="37" y="144"/>
                  </a:lnTo>
                  <a:lnTo>
                    <a:pt x="37" y="144"/>
                  </a:lnTo>
                  <a:lnTo>
                    <a:pt x="37" y="144"/>
                  </a:lnTo>
                  <a:lnTo>
                    <a:pt x="39" y="144"/>
                  </a:lnTo>
                  <a:lnTo>
                    <a:pt x="39" y="144"/>
                  </a:lnTo>
                  <a:lnTo>
                    <a:pt x="41" y="144"/>
                  </a:lnTo>
                  <a:lnTo>
                    <a:pt x="41" y="144"/>
                  </a:lnTo>
                  <a:lnTo>
                    <a:pt x="43" y="126"/>
                  </a:lnTo>
                  <a:lnTo>
                    <a:pt x="43" y="125"/>
                  </a:lnTo>
                  <a:lnTo>
                    <a:pt x="44" y="1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9" name="Freeform 216"/>
            <p:cNvSpPr>
              <a:spLocks/>
            </p:cNvSpPr>
            <p:nvPr/>
          </p:nvSpPr>
          <p:spPr bwMode="auto">
            <a:xfrm>
              <a:off x="5618165" y="2849563"/>
              <a:ext cx="71438" cy="227013"/>
            </a:xfrm>
            <a:custGeom>
              <a:avLst/>
              <a:gdLst>
                <a:gd name="T0" fmla="*/ 0 w 45"/>
                <a:gd name="T1" fmla="*/ 0 h 143"/>
                <a:gd name="T2" fmla="*/ 2 w 45"/>
                <a:gd name="T3" fmla="*/ 143 h 143"/>
                <a:gd name="T4" fmla="*/ 2 w 45"/>
                <a:gd name="T5" fmla="*/ 143 h 143"/>
                <a:gd name="T6" fmla="*/ 4 w 45"/>
                <a:gd name="T7" fmla="*/ 143 h 143"/>
                <a:gd name="T8" fmla="*/ 4 w 45"/>
                <a:gd name="T9" fmla="*/ 143 h 143"/>
                <a:gd name="T10" fmla="*/ 5 w 45"/>
                <a:gd name="T11" fmla="*/ 143 h 143"/>
                <a:gd name="T12" fmla="*/ 5 w 45"/>
                <a:gd name="T13" fmla="*/ 143 h 143"/>
                <a:gd name="T14" fmla="*/ 7 w 45"/>
                <a:gd name="T15" fmla="*/ 143 h 143"/>
                <a:gd name="T16" fmla="*/ 8 w 45"/>
                <a:gd name="T17" fmla="*/ 143 h 143"/>
                <a:gd name="T18" fmla="*/ 8 w 45"/>
                <a:gd name="T19" fmla="*/ 143 h 143"/>
                <a:gd name="T20" fmla="*/ 10 w 45"/>
                <a:gd name="T21" fmla="*/ 143 h 143"/>
                <a:gd name="T22" fmla="*/ 10 w 45"/>
                <a:gd name="T23" fmla="*/ 143 h 143"/>
                <a:gd name="T24" fmla="*/ 12 w 45"/>
                <a:gd name="T25" fmla="*/ 143 h 143"/>
                <a:gd name="T26" fmla="*/ 12 w 45"/>
                <a:gd name="T27" fmla="*/ 143 h 143"/>
                <a:gd name="T28" fmla="*/ 14 w 45"/>
                <a:gd name="T29" fmla="*/ 0 h 143"/>
                <a:gd name="T30" fmla="*/ 14 w 45"/>
                <a:gd name="T31" fmla="*/ 126 h 143"/>
                <a:gd name="T32" fmla="*/ 14 w 45"/>
                <a:gd name="T33" fmla="*/ 127 h 143"/>
                <a:gd name="T34" fmla="*/ 16 w 45"/>
                <a:gd name="T35" fmla="*/ 143 h 143"/>
                <a:gd name="T36" fmla="*/ 16 w 45"/>
                <a:gd name="T37" fmla="*/ 143 h 143"/>
                <a:gd name="T38" fmla="*/ 18 w 45"/>
                <a:gd name="T39" fmla="*/ 143 h 143"/>
                <a:gd name="T40" fmla="*/ 18 w 45"/>
                <a:gd name="T41" fmla="*/ 143 h 143"/>
                <a:gd name="T42" fmla="*/ 20 w 45"/>
                <a:gd name="T43" fmla="*/ 143 h 143"/>
                <a:gd name="T44" fmla="*/ 20 w 45"/>
                <a:gd name="T45" fmla="*/ 143 h 143"/>
                <a:gd name="T46" fmla="*/ 21 w 45"/>
                <a:gd name="T47" fmla="*/ 143 h 143"/>
                <a:gd name="T48" fmla="*/ 22 w 45"/>
                <a:gd name="T49" fmla="*/ 143 h 143"/>
                <a:gd name="T50" fmla="*/ 22 w 45"/>
                <a:gd name="T51" fmla="*/ 143 h 143"/>
                <a:gd name="T52" fmla="*/ 24 w 45"/>
                <a:gd name="T53" fmla="*/ 143 h 143"/>
                <a:gd name="T54" fmla="*/ 24 w 45"/>
                <a:gd name="T55" fmla="*/ 143 h 143"/>
                <a:gd name="T56" fmla="*/ 27 w 45"/>
                <a:gd name="T57" fmla="*/ 141 h 143"/>
                <a:gd name="T58" fmla="*/ 27 w 45"/>
                <a:gd name="T59" fmla="*/ 141 h 143"/>
                <a:gd name="T60" fmla="*/ 28 w 45"/>
                <a:gd name="T61" fmla="*/ 1 h 143"/>
                <a:gd name="T62" fmla="*/ 28 w 45"/>
                <a:gd name="T63" fmla="*/ 141 h 143"/>
                <a:gd name="T64" fmla="*/ 28 w 45"/>
                <a:gd name="T65" fmla="*/ 141 h 143"/>
                <a:gd name="T66" fmla="*/ 30 w 45"/>
                <a:gd name="T67" fmla="*/ 143 h 143"/>
                <a:gd name="T68" fmla="*/ 30 w 45"/>
                <a:gd name="T69" fmla="*/ 143 h 143"/>
                <a:gd name="T70" fmla="*/ 33 w 45"/>
                <a:gd name="T71" fmla="*/ 143 h 143"/>
                <a:gd name="T72" fmla="*/ 33 w 45"/>
                <a:gd name="T73" fmla="*/ 143 h 143"/>
                <a:gd name="T74" fmla="*/ 34 w 45"/>
                <a:gd name="T75" fmla="*/ 143 h 143"/>
                <a:gd name="T76" fmla="*/ 35 w 45"/>
                <a:gd name="T77" fmla="*/ 143 h 143"/>
                <a:gd name="T78" fmla="*/ 35 w 45"/>
                <a:gd name="T79" fmla="*/ 143 h 143"/>
                <a:gd name="T80" fmla="*/ 37 w 45"/>
                <a:gd name="T81" fmla="*/ 143 h 143"/>
                <a:gd name="T82" fmla="*/ 37 w 45"/>
                <a:gd name="T83" fmla="*/ 143 h 143"/>
                <a:gd name="T84" fmla="*/ 39 w 45"/>
                <a:gd name="T85" fmla="*/ 143 h 143"/>
                <a:gd name="T86" fmla="*/ 39 w 45"/>
                <a:gd name="T87" fmla="*/ 143 h 143"/>
                <a:gd name="T88" fmla="*/ 41 w 45"/>
                <a:gd name="T89" fmla="*/ 134 h 143"/>
                <a:gd name="T90" fmla="*/ 41 w 45"/>
                <a:gd name="T91" fmla="*/ 134 h 143"/>
                <a:gd name="T92" fmla="*/ 41 w 45"/>
                <a:gd name="T93" fmla="*/ 2 h 143"/>
                <a:gd name="T94" fmla="*/ 43 w 45"/>
                <a:gd name="T95" fmla="*/ 142 h 143"/>
                <a:gd name="T96" fmla="*/ 43 w 45"/>
                <a:gd name="T97" fmla="*/ 142 h 143"/>
                <a:gd name="T98" fmla="*/ 45 w 45"/>
                <a:gd name="T99" fmla="*/ 143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5" h="143">
                  <a:moveTo>
                    <a:pt x="0" y="0"/>
                  </a:moveTo>
                  <a:lnTo>
                    <a:pt x="2" y="143"/>
                  </a:lnTo>
                  <a:lnTo>
                    <a:pt x="2" y="143"/>
                  </a:lnTo>
                  <a:lnTo>
                    <a:pt x="4" y="143"/>
                  </a:lnTo>
                  <a:lnTo>
                    <a:pt x="4" y="143"/>
                  </a:lnTo>
                  <a:lnTo>
                    <a:pt x="5" y="143"/>
                  </a:lnTo>
                  <a:lnTo>
                    <a:pt x="5" y="143"/>
                  </a:lnTo>
                  <a:lnTo>
                    <a:pt x="7" y="143"/>
                  </a:lnTo>
                  <a:lnTo>
                    <a:pt x="8" y="143"/>
                  </a:lnTo>
                  <a:lnTo>
                    <a:pt x="8" y="143"/>
                  </a:lnTo>
                  <a:lnTo>
                    <a:pt x="10" y="143"/>
                  </a:lnTo>
                  <a:lnTo>
                    <a:pt x="10" y="143"/>
                  </a:lnTo>
                  <a:lnTo>
                    <a:pt x="12" y="143"/>
                  </a:lnTo>
                  <a:lnTo>
                    <a:pt x="12" y="143"/>
                  </a:lnTo>
                  <a:lnTo>
                    <a:pt x="14" y="0"/>
                  </a:lnTo>
                  <a:lnTo>
                    <a:pt x="14" y="126"/>
                  </a:lnTo>
                  <a:lnTo>
                    <a:pt x="14" y="127"/>
                  </a:lnTo>
                  <a:lnTo>
                    <a:pt x="16" y="143"/>
                  </a:lnTo>
                  <a:lnTo>
                    <a:pt x="16" y="143"/>
                  </a:lnTo>
                  <a:lnTo>
                    <a:pt x="18" y="143"/>
                  </a:lnTo>
                  <a:lnTo>
                    <a:pt x="18" y="143"/>
                  </a:lnTo>
                  <a:lnTo>
                    <a:pt x="20" y="143"/>
                  </a:lnTo>
                  <a:lnTo>
                    <a:pt x="20" y="143"/>
                  </a:lnTo>
                  <a:lnTo>
                    <a:pt x="21" y="143"/>
                  </a:lnTo>
                  <a:lnTo>
                    <a:pt x="22" y="143"/>
                  </a:lnTo>
                  <a:lnTo>
                    <a:pt x="22" y="143"/>
                  </a:lnTo>
                  <a:lnTo>
                    <a:pt x="24" y="143"/>
                  </a:lnTo>
                  <a:lnTo>
                    <a:pt x="24" y="143"/>
                  </a:lnTo>
                  <a:lnTo>
                    <a:pt x="27" y="141"/>
                  </a:lnTo>
                  <a:lnTo>
                    <a:pt x="27" y="141"/>
                  </a:lnTo>
                  <a:lnTo>
                    <a:pt x="28" y="1"/>
                  </a:lnTo>
                  <a:lnTo>
                    <a:pt x="28" y="141"/>
                  </a:lnTo>
                  <a:lnTo>
                    <a:pt x="28" y="141"/>
                  </a:lnTo>
                  <a:lnTo>
                    <a:pt x="30" y="143"/>
                  </a:lnTo>
                  <a:lnTo>
                    <a:pt x="30" y="143"/>
                  </a:lnTo>
                  <a:lnTo>
                    <a:pt x="33" y="143"/>
                  </a:lnTo>
                  <a:lnTo>
                    <a:pt x="33" y="143"/>
                  </a:lnTo>
                  <a:lnTo>
                    <a:pt x="34" y="143"/>
                  </a:lnTo>
                  <a:lnTo>
                    <a:pt x="35" y="143"/>
                  </a:lnTo>
                  <a:lnTo>
                    <a:pt x="35" y="143"/>
                  </a:lnTo>
                  <a:lnTo>
                    <a:pt x="37" y="143"/>
                  </a:lnTo>
                  <a:lnTo>
                    <a:pt x="37" y="143"/>
                  </a:lnTo>
                  <a:lnTo>
                    <a:pt x="39" y="143"/>
                  </a:lnTo>
                  <a:lnTo>
                    <a:pt x="39" y="143"/>
                  </a:lnTo>
                  <a:lnTo>
                    <a:pt x="41" y="134"/>
                  </a:lnTo>
                  <a:lnTo>
                    <a:pt x="41" y="134"/>
                  </a:lnTo>
                  <a:lnTo>
                    <a:pt x="41" y="2"/>
                  </a:lnTo>
                  <a:lnTo>
                    <a:pt x="43" y="142"/>
                  </a:lnTo>
                  <a:lnTo>
                    <a:pt x="43" y="142"/>
                  </a:lnTo>
                  <a:lnTo>
                    <a:pt x="45" y="143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0" name="Freeform 217"/>
            <p:cNvSpPr>
              <a:spLocks/>
            </p:cNvSpPr>
            <p:nvPr/>
          </p:nvSpPr>
          <p:spPr bwMode="auto">
            <a:xfrm>
              <a:off x="5689603" y="2852738"/>
              <a:ext cx="69850" cy="223838"/>
            </a:xfrm>
            <a:custGeom>
              <a:avLst/>
              <a:gdLst>
                <a:gd name="T0" fmla="*/ 0 w 44"/>
                <a:gd name="T1" fmla="*/ 141 h 141"/>
                <a:gd name="T2" fmla="*/ 0 w 44"/>
                <a:gd name="T3" fmla="*/ 141 h 141"/>
                <a:gd name="T4" fmla="*/ 2 w 44"/>
                <a:gd name="T5" fmla="*/ 141 h 141"/>
                <a:gd name="T6" fmla="*/ 2 w 44"/>
                <a:gd name="T7" fmla="*/ 141 h 141"/>
                <a:gd name="T8" fmla="*/ 3 w 44"/>
                <a:gd name="T9" fmla="*/ 141 h 141"/>
                <a:gd name="T10" fmla="*/ 4 w 44"/>
                <a:gd name="T11" fmla="*/ 141 h 141"/>
                <a:gd name="T12" fmla="*/ 4 w 44"/>
                <a:gd name="T13" fmla="*/ 141 h 141"/>
                <a:gd name="T14" fmla="*/ 6 w 44"/>
                <a:gd name="T15" fmla="*/ 141 h 141"/>
                <a:gd name="T16" fmla="*/ 6 w 44"/>
                <a:gd name="T17" fmla="*/ 141 h 141"/>
                <a:gd name="T18" fmla="*/ 8 w 44"/>
                <a:gd name="T19" fmla="*/ 141 h 141"/>
                <a:gd name="T20" fmla="*/ 8 w 44"/>
                <a:gd name="T21" fmla="*/ 141 h 141"/>
                <a:gd name="T22" fmla="*/ 10 w 44"/>
                <a:gd name="T23" fmla="*/ 0 h 141"/>
                <a:gd name="T24" fmla="*/ 10 w 44"/>
                <a:gd name="T25" fmla="*/ 99 h 141"/>
                <a:gd name="T26" fmla="*/ 10 w 44"/>
                <a:gd name="T27" fmla="*/ 101 h 141"/>
                <a:gd name="T28" fmla="*/ 13 w 44"/>
                <a:gd name="T29" fmla="*/ 141 h 141"/>
                <a:gd name="T30" fmla="*/ 13 w 44"/>
                <a:gd name="T31" fmla="*/ 141 h 141"/>
                <a:gd name="T32" fmla="*/ 15 w 44"/>
                <a:gd name="T33" fmla="*/ 141 h 141"/>
                <a:gd name="T34" fmla="*/ 15 w 44"/>
                <a:gd name="T35" fmla="*/ 141 h 141"/>
                <a:gd name="T36" fmla="*/ 17 w 44"/>
                <a:gd name="T37" fmla="*/ 141 h 141"/>
                <a:gd name="T38" fmla="*/ 17 w 44"/>
                <a:gd name="T39" fmla="*/ 141 h 141"/>
                <a:gd name="T40" fmla="*/ 17 w 44"/>
                <a:gd name="T41" fmla="*/ 141 h 141"/>
                <a:gd name="T42" fmla="*/ 19 w 44"/>
                <a:gd name="T43" fmla="*/ 141 h 141"/>
                <a:gd name="T44" fmla="*/ 19 w 44"/>
                <a:gd name="T45" fmla="*/ 141 h 141"/>
                <a:gd name="T46" fmla="*/ 21 w 44"/>
                <a:gd name="T47" fmla="*/ 141 h 141"/>
                <a:gd name="T48" fmla="*/ 21 w 44"/>
                <a:gd name="T49" fmla="*/ 141 h 141"/>
                <a:gd name="T50" fmla="*/ 23 w 44"/>
                <a:gd name="T51" fmla="*/ 140 h 141"/>
                <a:gd name="T52" fmla="*/ 23 w 44"/>
                <a:gd name="T53" fmla="*/ 140 h 141"/>
                <a:gd name="T54" fmla="*/ 24 w 44"/>
                <a:gd name="T55" fmla="*/ 1 h 141"/>
                <a:gd name="T56" fmla="*/ 25 w 44"/>
                <a:gd name="T57" fmla="*/ 138 h 141"/>
                <a:gd name="T58" fmla="*/ 25 w 44"/>
                <a:gd name="T59" fmla="*/ 138 h 141"/>
                <a:gd name="T60" fmla="*/ 27 w 44"/>
                <a:gd name="T61" fmla="*/ 141 h 141"/>
                <a:gd name="T62" fmla="*/ 27 w 44"/>
                <a:gd name="T63" fmla="*/ 141 h 141"/>
                <a:gd name="T64" fmla="*/ 29 w 44"/>
                <a:gd name="T65" fmla="*/ 141 h 141"/>
                <a:gd name="T66" fmla="*/ 29 w 44"/>
                <a:gd name="T67" fmla="*/ 141 h 141"/>
                <a:gd name="T68" fmla="*/ 31 w 44"/>
                <a:gd name="T69" fmla="*/ 141 h 141"/>
                <a:gd name="T70" fmla="*/ 31 w 44"/>
                <a:gd name="T71" fmla="*/ 141 h 141"/>
                <a:gd name="T72" fmla="*/ 31 w 44"/>
                <a:gd name="T73" fmla="*/ 141 h 141"/>
                <a:gd name="T74" fmla="*/ 33 w 44"/>
                <a:gd name="T75" fmla="*/ 141 h 141"/>
                <a:gd name="T76" fmla="*/ 33 w 44"/>
                <a:gd name="T77" fmla="*/ 141 h 141"/>
                <a:gd name="T78" fmla="*/ 35 w 44"/>
                <a:gd name="T79" fmla="*/ 141 h 141"/>
                <a:gd name="T80" fmla="*/ 35 w 44"/>
                <a:gd name="T81" fmla="*/ 141 h 141"/>
                <a:gd name="T82" fmla="*/ 38 w 44"/>
                <a:gd name="T83" fmla="*/ 136 h 141"/>
                <a:gd name="T84" fmla="*/ 38 w 44"/>
                <a:gd name="T85" fmla="*/ 135 h 141"/>
                <a:gd name="T86" fmla="*/ 38 w 44"/>
                <a:gd name="T87" fmla="*/ 1 h 141"/>
                <a:gd name="T88" fmla="*/ 40 w 44"/>
                <a:gd name="T89" fmla="*/ 140 h 141"/>
                <a:gd name="T90" fmla="*/ 40 w 44"/>
                <a:gd name="T91" fmla="*/ 140 h 141"/>
                <a:gd name="T92" fmla="*/ 42 w 44"/>
                <a:gd name="T93" fmla="*/ 141 h 141"/>
                <a:gd name="T94" fmla="*/ 42 w 44"/>
                <a:gd name="T95" fmla="*/ 141 h 141"/>
                <a:gd name="T96" fmla="*/ 44 w 44"/>
                <a:gd name="T97" fmla="*/ 141 h 141"/>
                <a:gd name="T98" fmla="*/ 44 w 44"/>
                <a:gd name="T99" fmla="*/ 141 h 1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4" h="141">
                  <a:moveTo>
                    <a:pt x="0" y="141"/>
                  </a:moveTo>
                  <a:lnTo>
                    <a:pt x="0" y="141"/>
                  </a:lnTo>
                  <a:lnTo>
                    <a:pt x="2" y="141"/>
                  </a:lnTo>
                  <a:lnTo>
                    <a:pt x="2" y="141"/>
                  </a:lnTo>
                  <a:lnTo>
                    <a:pt x="3" y="141"/>
                  </a:lnTo>
                  <a:lnTo>
                    <a:pt x="4" y="141"/>
                  </a:lnTo>
                  <a:lnTo>
                    <a:pt x="4" y="141"/>
                  </a:lnTo>
                  <a:lnTo>
                    <a:pt x="6" y="141"/>
                  </a:lnTo>
                  <a:lnTo>
                    <a:pt x="6" y="141"/>
                  </a:lnTo>
                  <a:lnTo>
                    <a:pt x="8" y="141"/>
                  </a:lnTo>
                  <a:lnTo>
                    <a:pt x="8" y="141"/>
                  </a:lnTo>
                  <a:lnTo>
                    <a:pt x="10" y="0"/>
                  </a:lnTo>
                  <a:lnTo>
                    <a:pt x="10" y="99"/>
                  </a:lnTo>
                  <a:lnTo>
                    <a:pt x="10" y="101"/>
                  </a:lnTo>
                  <a:lnTo>
                    <a:pt x="13" y="141"/>
                  </a:lnTo>
                  <a:lnTo>
                    <a:pt x="13" y="141"/>
                  </a:lnTo>
                  <a:lnTo>
                    <a:pt x="15" y="141"/>
                  </a:lnTo>
                  <a:lnTo>
                    <a:pt x="15" y="141"/>
                  </a:lnTo>
                  <a:lnTo>
                    <a:pt x="17" y="141"/>
                  </a:lnTo>
                  <a:lnTo>
                    <a:pt x="17" y="141"/>
                  </a:lnTo>
                  <a:lnTo>
                    <a:pt x="17" y="141"/>
                  </a:lnTo>
                  <a:lnTo>
                    <a:pt x="19" y="141"/>
                  </a:lnTo>
                  <a:lnTo>
                    <a:pt x="19" y="141"/>
                  </a:lnTo>
                  <a:lnTo>
                    <a:pt x="21" y="141"/>
                  </a:lnTo>
                  <a:lnTo>
                    <a:pt x="21" y="141"/>
                  </a:lnTo>
                  <a:lnTo>
                    <a:pt x="23" y="140"/>
                  </a:lnTo>
                  <a:lnTo>
                    <a:pt x="23" y="140"/>
                  </a:lnTo>
                  <a:lnTo>
                    <a:pt x="24" y="1"/>
                  </a:lnTo>
                  <a:lnTo>
                    <a:pt x="25" y="138"/>
                  </a:lnTo>
                  <a:lnTo>
                    <a:pt x="25" y="138"/>
                  </a:lnTo>
                  <a:lnTo>
                    <a:pt x="27" y="141"/>
                  </a:lnTo>
                  <a:lnTo>
                    <a:pt x="27" y="141"/>
                  </a:lnTo>
                  <a:lnTo>
                    <a:pt x="29" y="141"/>
                  </a:lnTo>
                  <a:lnTo>
                    <a:pt x="29" y="141"/>
                  </a:lnTo>
                  <a:lnTo>
                    <a:pt x="31" y="141"/>
                  </a:lnTo>
                  <a:lnTo>
                    <a:pt x="31" y="141"/>
                  </a:lnTo>
                  <a:lnTo>
                    <a:pt x="31" y="141"/>
                  </a:lnTo>
                  <a:lnTo>
                    <a:pt x="33" y="141"/>
                  </a:lnTo>
                  <a:lnTo>
                    <a:pt x="33" y="141"/>
                  </a:lnTo>
                  <a:lnTo>
                    <a:pt x="35" y="141"/>
                  </a:lnTo>
                  <a:lnTo>
                    <a:pt x="35" y="141"/>
                  </a:lnTo>
                  <a:lnTo>
                    <a:pt x="38" y="136"/>
                  </a:lnTo>
                  <a:lnTo>
                    <a:pt x="38" y="135"/>
                  </a:lnTo>
                  <a:lnTo>
                    <a:pt x="38" y="1"/>
                  </a:lnTo>
                  <a:lnTo>
                    <a:pt x="40" y="140"/>
                  </a:lnTo>
                  <a:lnTo>
                    <a:pt x="40" y="140"/>
                  </a:lnTo>
                  <a:lnTo>
                    <a:pt x="42" y="141"/>
                  </a:lnTo>
                  <a:lnTo>
                    <a:pt x="42" y="141"/>
                  </a:lnTo>
                  <a:lnTo>
                    <a:pt x="44" y="141"/>
                  </a:lnTo>
                  <a:lnTo>
                    <a:pt x="44" y="141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1" name="Freeform 218"/>
            <p:cNvSpPr>
              <a:spLocks/>
            </p:cNvSpPr>
            <p:nvPr/>
          </p:nvSpPr>
          <p:spPr bwMode="auto">
            <a:xfrm>
              <a:off x="5759453" y="2855913"/>
              <a:ext cx="69850" cy="220663"/>
            </a:xfrm>
            <a:custGeom>
              <a:avLst/>
              <a:gdLst>
                <a:gd name="T0" fmla="*/ 0 w 44"/>
                <a:gd name="T1" fmla="*/ 139 h 139"/>
                <a:gd name="T2" fmla="*/ 1 w 44"/>
                <a:gd name="T3" fmla="*/ 139 h 139"/>
                <a:gd name="T4" fmla="*/ 2 w 44"/>
                <a:gd name="T5" fmla="*/ 139 h 139"/>
                <a:gd name="T6" fmla="*/ 2 w 44"/>
                <a:gd name="T7" fmla="*/ 139 h 139"/>
                <a:gd name="T8" fmla="*/ 4 w 44"/>
                <a:gd name="T9" fmla="*/ 139 h 139"/>
                <a:gd name="T10" fmla="*/ 4 w 44"/>
                <a:gd name="T11" fmla="*/ 139 h 139"/>
                <a:gd name="T12" fmla="*/ 6 w 44"/>
                <a:gd name="T13" fmla="*/ 139 h 139"/>
                <a:gd name="T14" fmla="*/ 6 w 44"/>
                <a:gd name="T15" fmla="*/ 139 h 139"/>
                <a:gd name="T16" fmla="*/ 8 w 44"/>
                <a:gd name="T17" fmla="*/ 0 h 139"/>
                <a:gd name="T18" fmla="*/ 8 w 44"/>
                <a:gd name="T19" fmla="*/ 11 h 139"/>
                <a:gd name="T20" fmla="*/ 8 w 44"/>
                <a:gd name="T21" fmla="*/ 14 h 139"/>
                <a:gd name="T22" fmla="*/ 10 w 44"/>
                <a:gd name="T23" fmla="*/ 139 h 139"/>
                <a:gd name="T24" fmla="*/ 10 w 44"/>
                <a:gd name="T25" fmla="*/ 139 h 139"/>
                <a:gd name="T26" fmla="*/ 12 w 44"/>
                <a:gd name="T27" fmla="*/ 139 h 139"/>
                <a:gd name="T28" fmla="*/ 12 w 44"/>
                <a:gd name="T29" fmla="*/ 139 h 139"/>
                <a:gd name="T30" fmla="*/ 14 w 44"/>
                <a:gd name="T31" fmla="*/ 139 h 139"/>
                <a:gd name="T32" fmla="*/ 14 w 44"/>
                <a:gd name="T33" fmla="*/ 139 h 139"/>
                <a:gd name="T34" fmla="*/ 15 w 44"/>
                <a:gd name="T35" fmla="*/ 139 h 139"/>
                <a:gd name="T36" fmla="*/ 16 w 44"/>
                <a:gd name="T37" fmla="*/ 139 h 139"/>
                <a:gd name="T38" fmla="*/ 16 w 44"/>
                <a:gd name="T39" fmla="*/ 139 h 139"/>
                <a:gd name="T40" fmla="*/ 19 w 44"/>
                <a:gd name="T41" fmla="*/ 139 h 139"/>
                <a:gd name="T42" fmla="*/ 19 w 44"/>
                <a:gd name="T43" fmla="*/ 139 h 139"/>
                <a:gd name="T44" fmla="*/ 21 w 44"/>
                <a:gd name="T45" fmla="*/ 138 h 139"/>
                <a:gd name="T46" fmla="*/ 21 w 44"/>
                <a:gd name="T47" fmla="*/ 138 h 139"/>
                <a:gd name="T48" fmla="*/ 22 w 44"/>
                <a:gd name="T49" fmla="*/ 0 h 139"/>
                <a:gd name="T50" fmla="*/ 23 w 44"/>
                <a:gd name="T51" fmla="*/ 135 h 139"/>
                <a:gd name="T52" fmla="*/ 23 w 44"/>
                <a:gd name="T53" fmla="*/ 135 h 139"/>
                <a:gd name="T54" fmla="*/ 25 w 44"/>
                <a:gd name="T55" fmla="*/ 139 h 139"/>
                <a:gd name="T56" fmla="*/ 25 w 44"/>
                <a:gd name="T57" fmla="*/ 139 h 139"/>
                <a:gd name="T58" fmla="*/ 27 w 44"/>
                <a:gd name="T59" fmla="*/ 139 h 139"/>
                <a:gd name="T60" fmla="*/ 27 w 44"/>
                <a:gd name="T61" fmla="*/ 139 h 139"/>
                <a:gd name="T62" fmla="*/ 29 w 44"/>
                <a:gd name="T63" fmla="*/ 139 h 139"/>
                <a:gd name="T64" fmla="*/ 29 w 44"/>
                <a:gd name="T65" fmla="*/ 139 h 139"/>
                <a:gd name="T66" fmla="*/ 29 w 44"/>
                <a:gd name="T67" fmla="*/ 139 h 139"/>
                <a:gd name="T68" fmla="*/ 31 w 44"/>
                <a:gd name="T69" fmla="*/ 139 h 139"/>
                <a:gd name="T70" fmla="*/ 31 w 44"/>
                <a:gd name="T71" fmla="*/ 139 h 139"/>
                <a:gd name="T72" fmla="*/ 33 w 44"/>
                <a:gd name="T73" fmla="*/ 139 h 139"/>
                <a:gd name="T74" fmla="*/ 33 w 44"/>
                <a:gd name="T75" fmla="*/ 139 h 139"/>
                <a:gd name="T76" fmla="*/ 35 w 44"/>
                <a:gd name="T77" fmla="*/ 135 h 139"/>
                <a:gd name="T78" fmla="*/ 35 w 44"/>
                <a:gd name="T79" fmla="*/ 135 h 139"/>
                <a:gd name="T80" fmla="*/ 36 w 44"/>
                <a:gd name="T81" fmla="*/ 0 h 139"/>
                <a:gd name="T82" fmla="*/ 37 w 44"/>
                <a:gd name="T83" fmla="*/ 138 h 139"/>
                <a:gd name="T84" fmla="*/ 37 w 44"/>
                <a:gd name="T85" fmla="*/ 138 h 139"/>
                <a:gd name="T86" fmla="*/ 39 w 44"/>
                <a:gd name="T87" fmla="*/ 139 h 139"/>
                <a:gd name="T88" fmla="*/ 39 w 44"/>
                <a:gd name="T89" fmla="*/ 139 h 139"/>
                <a:gd name="T90" fmla="*/ 41 w 44"/>
                <a:gd name="T91" fmla="*/ 139 h 139"/>
                <a:gd name="T92" fmla="*/ 41 w 44"/>
                <a:gd name="T93" fmla="*/ 139 h 139"/>
                <a:gd name="T94" fmla="*/ 43 w 44"/>
                <a:gd name="T95" fmla="*/ 139 h 139"/>
                <a:gd name="T96" fmla="*/ 44 w 44"/>
                <a:gd name="T97" fmla="*/ 139 h 139"/>
                <a:gd name="T98" fmla="*/ 44 w 44"/>
                <a:gd name="T99" fmla="*/ 139 h 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4" h="139">
                  <a:moveTo>
                    <a:pt x="0" y="139"/>
                  </a:moveTo>
                  <a:lnTo>
                    <a:pt x="1" y="139"/>
                  </a:lnTo>
                  <a:lnTo>
                    <a:pt x="2" y="139"/>
                  </a:lnTo>
                  <a:lnTo>
                    <a:pt x="2" y="139"/>
                  </a:lnTo>
                  <a:lnTo>
                    <a:pt x="4" y="139"/>
                  </a:lnTo>
                  <a:lnTo>
                    <a:pt x="4" y="139"/>
                  </a:lnTo>
                  <a:lnTo>
                    <a:pt x="6" y="139"/>
                  </a:lnTo>
                  <a:lnTo>
                    <a:pt x="6" y="139"/>
                  </a:lnTo>
                  <a:lnTo>
                    <a:pt x="8" y="0"/>
                  </a:lnTo>
                  <a:lnTo>
                    <a:pt x="8" y="11"/>
                  </a:lnTo>
                  <a:lnTo>
                    <a:pt x="8" y="14"/>
                  </a:lnTo>
                  <a:lnTo>
                    <a:pt x="10" y="139"/>
                  </a:lnTo>
                  <a:lnTo>
                    <a:pt x="10" y="139"/>
                  </a:lnTo>
                  <a:lnTo>
                    <a:pt x="12" y="139"/>
                  </a:lnTo>
                  <a:lnTo>
                    <a:pt x="12" y="139"/>
                  </a:lnTo>
                  <a:lnTo>
                    <a:pt x="14" y="139"/>
                  </a:lnTo>
                  <a:lnTo>
                    <a:pt x="14" y="139"/>
                  </a:lnTo>
                  <a:lnTo>
                    <a:pt x="15" y="139"/>
                  </a:lnTo>
                  <a:lnTo>
                    <a:pt x="16" y="139"/>
                  </a:lnTo>
                  <a:lnTo>
                    <a:pt x="16" y="139"/>
                  </a:lnTo>
                  <a:lnTo>
                    <a:pt x="19" y="139"/>
                  </a:lnTo>
                  <a:lnTo>
                    <a:pt x="19" y="139"/>
                  </a:lnTo>
                  <a:lnTo>
                    <a:pt x="21" y="138"/>
                  </a:lnTo>
                  <a:lnTo>
                    <a:pt x="21" y="138"/>
                  </a:lnTo>
                  <a:lnTo>
                    <a:pt x="22" y="0"/>
                  </a:lnTo>
                  <a:lnTo>
                    <a:pt x="23" y="135"/>
                  </a:lnTo>
                  <a:lnTo>
                    <a:pt x="23" y="135"/>
                  </a:lnTo>
                  <a:lnTo>
                    <a:pt x="25" y="139"/>
                  </a:lnTo>
                  <a:lnTo>
                    <a:pt x="25" y="139"/>
                  </a:lnTo>
                  <a:lnTo>
                    <a:pt x="27" y="139"/>
                  </a:lnTo>
                  <a:lnTo>
                    <a:pt x="27" y="139"/>
                  </a:lnTo>
                  <a:lnTo>
                    <a:pt x="29" y="139"/>
                  </a:lnTo>
                  <a:lnTo>
                    <a:pt x="29" y="139"/>
                  </a:lnTo>
                  <a:lnTo>
                    <a:pt x="29" y="139"/>
                  </a:lnTo>
                  <a:lnTo>
                    <a:pt x="31" y="139"/>
                  </a:lnTo>
                  <a:lnTo>
                    <a:pt x="31" y="139"/>
                  </a:lnTo>
                  <a:lnTo>
                    <a:pt x="33" y="139"/>
                  </a:lnTo>
                  <a:lnTo>
                    <a:pt x="33" y="139"/>
                  </a:lnTo>
                  <a:lnTo>
                    <a:pt x="35" y="135"/>
                  </a:lnTo>
                  <a:lnTo>
                    <a:pt x="35" y="135"/>
                  </a:lnTo>
                  <a:lnTo>
                    <a:pt x="36" y="0"/>
                  </a:lnTo>
                  <a:lnTo>
                    <a:pt x="37" y="138"/>
                  </a:lnTo>
                  <a:lnTo>
                    <a:pt x="37" y="138"/>
                  </a:lnTo>
                  <a:lnTo>
                    <a:pt x="39" y="139"/>
                  </a:lnTo>
                  <a:lnTo>
                    <a:pt x="39" y="139"/>
                  </a:lnTo>
                  <a:lnTo>
                    <a:pt x="41" y="139"/>
                  </a:lnTo>
                  <a:lnTo>
                    <a:pt x="41" y="139"/>
                  </a:lnTo>
                  <a:lnTo>
                    <a:pt x="43" y="139"/>
                  </a:lnTo>
                  <a:lnTo>
                    <a:pt x="44" y="139"/>
                  </a:lnTo>
                  <a:lnTo>
                    <a:pt x="44" y="139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2" name="Freeform 219"/>
            <p:cNvSpPr>
              <a:spLocks/>
            </p:cNvSpPr>
            <p:nvPr/>
          </p:nvSpPr>
          <p:spPr bwMode="auto">
            <a:xfrm>
              <a:off x="5829303" y="2857500"/>
              <a:ext cx="71438" cy="219075"/>
            </a:xfrm>
            <a:custGeom>
              <a:avLst/>
              <a:gdLst>
                <a:gd name="T0" fmla="*/ 0 w 45"/>
                <a:gd name="T1" fmla="*/ 138 h 138"/>
                <a:gd name="T2" fmla="*/ 2 w 45"/>
                <a:gd name="T3" fmla="*/ 138 h 138"/>
                <a:gd name="T4" fmla="*/ 2 w 45"/>
                <a:gd name="T5" fmla="*/ 138 h 138"/>
                <a:gd name="T6" fmla="*/ 3 w 45"/>
                <a:gd name="T7" fmla="*/ 138 h 138"/>
                <a:gd name="T8" fmla="*/ 3 w 45"/>
                <a:gd name="T9" fmla="*/ 138 h 138"/>
                <a:gd name="T10" fmla="*/ 6 w 45"/>
                <a:gd name="T11" fmla="*/ 62 h 138"/>
                <a:gd name="T12" fmla="*/ 6 w 45"/>
                <a:gd name="T13" fmla="*/ 59 h 138"/>
                <a:gd name="T14" fmla="*/ 6 w 45"/>
                <a:gd name="T15" fmla="*/ 0 h 138"/>
                <a:gd name="T16" fmla="*/ 8 w 45"/>
                <a:gd name="T17" fmla="*/ 138 h 138"/>
                <a:gd name="T18" fmla="*/ 8 w 45"/>
                <a:gd name="T19" fmla="*/ 138 h 138"/>
                <a:gd name="T20" fmla="*/ 10 w 45"/>
                <a:gd name="T21" fmla="*/ 138 h 138"/>
                <a:gd name="T22" fmla="*/ 10 w 45"/>
                <a:gd name="T23" fmla="*/ 138 h 138"/>
                <a:gd name="T24" fmla="*/ 12 w 45"/>
                <a:gd name="T25" fmla="*/ 138 h 138"/>
                <a:gd name="T26" fmla="*/ 12 w 45"/>
                <a:gd name="T27" fmla="*/ 138 h 138"/>
                <a:gd name="T28" fmla="*/ 13 w 45"/>
                <a:gd name="T29" fmla="*/ 138 h 138"/>
                <a:gd name="T30" fmla="*/ 14 w 45"/>
                <a:gd name="T31" fmla="*/ 138 h 138"/>
                <a:gd name="T32" fmla="*/ 14 w 45"/>
                <a:gd name="T33" fmla="*/ 138 h 138"/>
                <a:gd name="T34" fmla="*/ 16 w 45"/>
                <a:gd name="T35" fmla="*/ 138 h 138"/>
                <a:gd name="T36" fmla="*/ 16 w 45"/>
                <a:gd name="T37" fmla="*/ 138 h 138"/>
                <a:gd name="T38" fmla="*/ 18 w 45"/>
                <a:gd name="T39" fmla="*/ 137 h 138"/>
                <a:gd name="T40" fmla="*/ 18 w 45"/>
                <a:gd name="T41" fmla="*/ 137 h 138"/>
                <a:gd name="T42" fmla="*/ 20 w 45"/>
                <a:gd name="T43" fmla="*/ 0 h 138"/>
                <a:gd name="T44" fmla="*/ 20 w 45"/>
                <a:gd name="T45" fmla="*/ 132 h 138"/>
                <a:gd name="T46" fmla="*/ 20 w 45"/>
                <a:gd name="T47" fmla="*/ 132 h 138"/>
                <a:gd name="T48" fmla="*/ 22 w 45"/>
                <a:gd name="T49" fmla="*/ 138 h 138"/>
                <a:gd name="T50" fmla="*/ 22 w 45"/>
                <a:gd name="T51" fmla="*/ 138 h 138"/>
                <a:gd name="T52" fmla="*/ 25 w 45"/>
                <a:gd name="T53" fmla="*/ 138 h 138"/>
                <a:gd name="T54" fmla="*/ 25 w 45"/>
                <a:gd name="T55" fmla="*/ 138 h 138"/>
                <a:gd name="T56" fmla="*/ 26 w 45"/>
                <a:gd name="T57" fmla="*/ 138 h 138"/>
                <a:gd name="T58" fmla="*/ 26 w 45"/>
                <a:gd name="T59" fmla="*/ 138 h 138"/>
                <a:gd name="T60" fmla="*/ 27 w 45"/>
                <a:gd name="T61" fmla="*/ 138 h 138"/>
                <a:gd name="T62" fmla="*/ 28 w 45"/>
                <a:gd name="T63" fmla="*/ 138 h 138"/>
                <a:gd name="T64" fmla="*/ 28 w 45"/>
                <a:gd name="T65" fmla="*/ 138 h 138"/>
                <a:gd name="T66" fmla="*/ 31 w 45"/>
                <a:gd name="T67" fmla="*/ 138 h 138"/>
                <a:gd name="T68" fmla="*/ 31 w 45"/>
                <a:gd name="T69" fmla="*/ 138 h 138"/>
                <a:gd name="T70" fmla="*/ 33 w 45"/>
                <a:gd name="T71" fmla="*/ 136 h 138"/>
                <a:gd name="T72" fmla="*/ 33 w 45"/>
                <a:gd name="T73" fmla="*/ 136 h 138"/>
                <a:gd name="T74" fmla="*/ 33 w 45"/>
                <a:gd name="T75" fmla="*/ 0 h 138"/>
                <a:gd name="T76" fmla="*/ 35 w 45"/>
                <a:gd name="T77" fmla="*/ 137 h 138"/>
                <a:gd name="T78" fmla="*/ 35 w 45"/>
                <a:gd name="T79" fmla="*/ 137 h 138"/>
                <a:gd name="T80" fmla="*/ 37 w 45"/>
                <a:gd name="T81" fmla="*/ 138 h 138"/>
                <a:gd name="T82" fmla="*/ 37 w 45"/>
                <a:gd name="T83" fmla="*/ 138 h 138"/>
                <a:gd name="T84" fmla="*/ 39 w 45"/>
                <a:gd name="T85" fmla="*/ 138 h 138"/>
                <a:gd name="T86" fmla="*/ 39 w 45"/>
                <a:gd name="T87" fmla="*/ 138 h 138"/>
                <a:gd name="T88" fmla="*/ 40 w 45"/>
                <a:gd name="T89" fmla="*/ 138 h 138"/>
                <a:gd name="T90" fmla="*/ 41 w 45"/>
                <a:gd name="T91" fmla="*/ 138 h 138"/>
                <a:gd name="T92" fmla="*/ 41 w 45"/>
                <a:gd name="T93" fmla="*/ 138 h 138"/>
                <a:gd name="T94" fmla="*/ 43 w 45"/>
                <a:gd name="T95" fmla="*/ 138 h 138"/>
                <a:gd name="T96" fmla="*/ 43 w 45"/>
                <a:gd name="T97" fmla="*/ 138 h 138"/>
                <a:gd name="T98" fmla="*/ 45 w 45"/>
                <a:gd name="T99" fmla="*/ 138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5" h="138">
                  <a:moveTo>
                    <a:pt x="0" y="138"/>
                  </a:moveTo>
                  <a:lnTo>
                    <a:pt x="2" y="138"/>
                  </a:lnTo>
                  <a:lnTo>
                    <a:pt x="2" y="138"/>
                  </a:lnTo>
                  <a:lnTo>
                    <a:pt x="3" y="138"/>
                  </a:lnTo>
                  <a:lnTo>
                    <a:pt x="3" y="138"/>
                  </a:lnTo>
                  <a:lnTo>
                    <a:pt x="6" y="62"/>
                  </a:lnTo>
                  <a:lnTo>
                    <a:pt x="6" y="59"/>
                  </a:lnTo>
                  <a:lnTo>
                    <a:pt x="6" y="0"/>
                  </a:lnTo>
                  <a:lnTo>
                    <a:pt x="8" y="138"/>
                  </a:lnTo>
                  <a:lnTo>
                    <a:pt x="8" y="138"/>
                  </a:lnTo>
                  <a:lnTo>
                    <a:pt x="10" y="138"/>
                  </a:lnTo>
                  <a:lnTo>
                    <a:pt x="10" y="138"/>
                  </a:lnTo>
                  <a:lnTo>
                    <a:pt x="12" y="138"/>
                  </a:lnTo>
                  <a:lnTo>
                    <a:pt x="12" y="138"/>
                  </a:lnTo>
                  <a:lnTo>
                    <a:pt x="13" y="138"/>
                  </a:lnTo>
                  <a:lnTo>
                    <a:pt x="14" y="138"/>
                  </a:lnTo>
                  <a:lnTo>
                    <a:pt x="14" y="138"/>
                  </a:lnTo>
                  <a:lnTo>
                    <a:pt x="16" y="138"/>
                  </a:lnTo>
                  <a:lnTo>
                    <a:pt x="16" y="138"/>
                  </a:lnTo>
                  <a:lnTo>
                    <a:pt x="18" y="137"/>
                  </a:lnTo>
                  <a:lnTo>
                    <a:pt x="18" y="137"/>
                  </a:lnTo>
                  <a:lnTo>
                    <a:pt x="20" y="0"/>
                  </a:lnTo>
                  <a:lnTo>
                    <a:pt x="20" y="132"/>
                  </a:lnTo>
                  <a:lnTo>
                    <a:pt x="20" y="132"/>
                  </a:lnTo>
                  <a:lnTo>
                    <a:pt x="22" y="138"/>
                  </a:lnTo>
                  <a:lnTo>
                    <a:pt x="22" y="138"/>
                  </a:lnTo>
                  <a:lnTo>
                    <a:pt x="25" y="138"/>
                  </a:lnTo>
                  <a:lnTo>
                    <a:pt x="25" y="138"/>
                  </a:lnTo>
                  <a:lnTo>
                    <a:pt x="26" y="138"/>
                  </a:lnTo>
                  <a:lnTo>
                    <a:pt x="26" y="138"/>
                  </a:lnTo>
                  <a:lnTo>
                    <a:pt x="27" y="138"/>
                  </a:lnTo>
                  <a:lnTo>
                    <a:pt x="28" y="138"/>
                  </a:lnTo>
                  <a:lnTo>
                    <a:pt x="28" y="138"/>
                  </a:lnTo>
                  <a:lnTo>
                    <a:pt x="31" y="138"/>
                  </a:lnTo>
                  <a:lnTo>
                    <a:pt x="31" y="138"/>
                  </a:lnTo>
                  <a:lnTo>
                    <a:pt x="33" y="136"/>
                  </a:lnTo>
                  <a:lnTo>
                    <a:pt x="33" y="136"/>
                  </a:lnTo>
                  <a:lnTo>
                    <a:pt x="33" y="0"/>
                  </a:lnTo>
                  <a:lnTo>
                    <a:pt x="35" y="137"/>
                  </a:lnTo>
                  <a:lnTo>
                    <a:pt x="35" y="137"/>
                  </a:lnTo>
                  <a:lnTo>
                    <a:pt x="37" y="138"/>
                  </a:lnTo>
                  <a:lnTo>
                    <a:pt x="37" y="138"/>
                  </a:lnTo>
                  <a:lnTo>
                    <a:pt x="39" y="138"/>
                  </a:lnTo>
                  <a:lnTo>
                    <a:pt x="39" y="138"/>
                  </a:lnTo>
                  <a:lnTo>
                    <a:pt x="40" y="138"/>
                  </a:lnTo>
                  <a:lnTo>
                    <a:pt x="41" y="138"/>
                  </a:lnTo>
                  <a:lnTo>
                    <a:pt x="41" y="138"/>
                  </a:lnTo>
                  <a:lnTo>
                    <a:pt x="43" y="138"/>
                  </a:lnTo>
                  <a:lnTo>
                    <a:pt x="43" y="138"/>
                  </a:lnTo>
                  <a:lnTo>
                    <a:pt x="45" y="138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3" name="Freeform 220"/>
            <p:cNvSpPr>
              <a:spLocks/>
            </p:cNvSpPr>
            <p:nvPr/>
          </p:nvSpPr>
          <p:spPr bwMode="auto">
            <a:xfrm>
              <a:off x="5900740" y="2857500"/>
              <a:ext cx="69850" cy="219075"/>
            </a:xfrm>
            <a:custGeom>
              <a:avLst/>
              <a:gdLst>
                <a:gd name="T0" fmla="*/ 0 w 44"/>
                <a:gd name="T1" fmla="*/ 138 h 138"/>
                <a:gd name="T2" fmla="*/ 0 w 44"/>
                <a:gd name="T3" fmla="*/ 138 h 138"/>
                <a:gd name="T4" fmla="*/ 2 w 44"/>
                <a:gd name="T5" fmla="*/ 113 h 138"/>
                <a:gd name="T6" fmla="*/ 2 w 44"/>
                <a:gd name="T7" fmla="*/ 112 h 138"/>
                <a:gd name="T8" fmla="*/ 3 w 44"/>
                <a:gd name="T9" fmla="*/ 0 h 138"/>
                <a:gd name="T10" fmla="*/ 4 w 44"/>
                <a:gd name="T11" fmla="*/ 138 h 138"/>
                <a:gd name="T12" fmla="*/ 4 w 44"/>
                <a:gd name="T13" fmla="*/ 138 h 138"/>
                <a:gd name="T14" fmla="*/ 6 w 44"/>
                <a:gd name="T15" fmla="*/ 138 h 138"/>
                <a:gd name="T16" fmla="*/ 6 w 44"/>
                <a:gd name="T17" fmla="*/ 138 h 138"/>
                <a:gd name="T18" fmla="*/ 8 w 44"/>
                <a:gd name="T19" fmla="*/ 138 h 138"/>
                <a:gd name="T20" fmla="*/ 8 w 44"/>
                <a:gd name="T21" fmla="*/ 138 h 138"/>
                <a:gd name="T22" fmla="*/ 10 w 44"/>
                <a:gd name="T23" fmla="*/ 138 h 138"/>
                <a:gd name="T24" fmla="*/ 11 w 44"/>
                <a:gd name="T25" fmla="*/ 138 h 138"/>
                <a:gd name="T26" fmla="*/ 11 w 44"/>
                <a:gd name="T27" fmla="*/ 138 h 138"/>
                <a:gd name="T28" fmla="*/ 13 w 44"/>
                <a:gd name="T29" fmla="*/ 138 h 138"/>
                <a:gd name="T30" fmla="*/ 13 w 44"/>
                <a:gd name="T31" fmla="*/ 138 h 138"/>
                <a:gd name="T32" fmla="*/ 15 w 44"/>
                <a:gd name="T33" fmla="*/ 138 h 138"/>
                <a:gd name="T34" fmla="*/ 15 w 44"/>
                <a:gd name="T35" fmla="*/ 138 h 138"/>
                <a:gd name="T36" fmla="*/ 17 w 44"/>
                <a:gd name="T37" fmla="*/ 1 h 138"/>
                <a:gd name="T38" fmla="*/ 17 w 44"/>
                <a:gd name="T39" fmla="*/ 126 h 138"/>
                <a:gd name="T40" fmla="*/ 17 w 44"/>
                <a:gd name="T41" fmla="*/ 127 h 138"/>
                <a:gd name="T42" fmla="*/ 19 w 44"/>
                <a:gd name="T43" fmla="*/ 138 h 138"/>
                <a:gd name="T44" fmla="*/ 19 w 44"/>
                <a:gd name="T45" fmla="*/ 138 h 138"/>
                <a:gd name="T46" fmla="*/ 21 w 44"/>
                <a:gd name="T47" fmla="*/ 138 h 138"/>
                <a:gd name="T48" fmla="*/ 21 w 44"/>
                <a:gd name="T49" fmla="*/ 138 h 138"/>
                <a:gd name="T50" fmla="*/ 23 w 44"/>
                <a:gd name="T51" fmla="*/ 138 h 138"/>
                <a:gd name="T52" fmla="*/ 23 w 44"/>
                <a:gd name="T53" fmla="*/ 138 h 138"/>
                <a:gd name="T54" fmla="*/ 24 w 44"/>
                <a:gd name="T55" fmla="*/ 138 h 138"/>
                <a:gd name="T56" fmla="*/ 25 w 44"/>
                <a:gd name="T57" fmla="*/ 138 h 138"/>
                <a:gd name="T58" fmla="*/ 25 w 44"/>
                <a:gd name="T59" fmla="*/ 138 h 138"/>
                <a:gd name="T60" fmla="*/ 27 w 44"/>
                <a:gd name="T61" fmla="*/ 138 h 138"/>
                <a:gd name="T62" fmla="*/ 27 w 44"/>
                <a:gd name="T63" fmla="*/ 138 h 138"/>
                <a:gd name="T64" fmla="*/ 29 w 44"/>
                <a:gd name="T65" fmla="*/ 136 h 138"/>
                <a:gd name="T66" fmla="*/ 29 w 44"/>
                <a:gd name="T67" fmla="*/ 136 h 138"/>
                <a:gd name="T68" fmla="*/ 30 w 44"/>
                <a:gd name="T69" fmla="*/ 1 h 138"/>
                <a:gd name="T70" fmla="*/ 31 w 44"/>
                <a:gd name="T71" fmla="*/ 136 h 138"/>
                <a:gd name="T72" fmla="*/ 31 w 44"/>
                <a:gd name="T73" fmla="*/ 136 h 138"/>
                <a:gd name="T74" fmla="*/ 33 w 44"/>
                <a:gd name="T75" fmla="*/ 138 h 138"/>
                <a:gd name="T76" fmla="*/ 33 w 44"/>
                <a:gd name="T77" fmla="*/ 138 h 138"/>
                <a:gd name="T78" fmla="*/ 36 w 44"/>
                <a:gd name="T79" fmla="*/ 138 h 138"/>
                <a:gd name="T80" fmla="*/ 36 w 44"/>
                <a:gd name="T81" fmla="*/ 138 h 138"/>
                <a:gd name="T82" fmla="*/ 37 w 44"/>
                <a:gd name="T83" fmla="*/ 138 h 138"/>
                <a:gd name="T84" fmla="*/ 38 w 44"/>
                <a:gd name="T85" fmla="*/ 138 h 138"/>
                <a:gd name="T86" fmla="*/ 38 w 44"/>
                <a:gd name="T87" fmla="*/ 138 h 138"/>
                <a:gd name="T88" fmla="*/ 40 w 44"/>
                <a:gd name="T89" fmla="*/ 138 h 138"/>
                <a:gd name="T90" fmla="*/ 40 w 44"/>
                <a:gd name="T91" fmla="*/ 138 h 138"/>
                <a:gd name="T92" fmla="*/ 42 w 44"/>
                <a:gd name="T93" fmla="*/ 138 h 138"/>
                <a:gd name="T94" fmla="*/ 42 w 44"/>
                <a:gd name="T95" fmla="*/ 138 h 138"/>
                <a:gd name="T96" fmla="*/ 44 w 44"/>
                <a:gd name="T97" fmla="*/ 127 h 138"/>
                <a:gd name="T98" fmla="*/ 44 w 44"/>
                <a:gd name="T99" fmla="*/ 126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4" h="138">
                  <a:moveTo>
                    <a:pt x="0" y="138"/>
                  </a:moveTo>
                  <a:lnTo>
                    <a:pt x="0" y="138"/>
                  </a:lnTo>
                  <a:lnTo>
                    <a:pt x="2" y="113"/>
                  </a:lnTo>
                  <a:lnTo>
                    <a:pt x="2" y="112"/>
                  </a:lnTo>
                  <a:lnTo>
                    <a:pt x="3" y="0"/>
                  </a:lnTo>
                  <a:lnTo>
                    <a:pt x="4" y="138"/>
                  </a:lnTo>
                  <a:lnTo>
                    <a:pt x="4" y="138"/>
                  </a:lnTo>
                  <a:lnTo>
                    <a:pt x="6" y="138"/>
                  </a:lnTo>
                  <a:lnTo>
                    <a:pt x="6" y="138"/>
                  </a:lnTo>
                  <a:lnTo>
                    <a:pt x="8" y="138"/>
                  </a:lnTo>
                  <a:lnTo>
                    <a:pt x="8" y="138"/>
                  </a:lnTo>
                  <a:lnTo>
                    <a:pt x="10" y="138"/>
                  </a:lnTo>
                  <a:lnTo>
                    <a:pt x="11" y="138"/>
                  </a:lnTo>
                  <a:lnTo>
                    <a:pt x="11" y="138"/>
                  </a:lnTo>
                  <a:lnTo>
                    <a:pt x="13" y="138"/>
                  </a:lnTo>
                  <a:lnTo>
                    <a:pt x="13" y="138"/>
                  </a:lnTo>
                  <a:lnTo>
                    <a:pt x="15" y="138"/>
                  </a:lnTo>
                  <a:lnTo>
                    <a:pt x="15" y="138"/>
                  </a:lnTo>
                  <a:lnTo>
                    <a:pt x="17" y="1"/>
                  </a:lnTo>
                  <a:lnTo>
                    <a:pt x="17" y="126"/>
                  </a:lnTo>
                  <a:lnTo>
                    <a:pt x="17" y="127"/>
                  </a:lnTo>
                  <a:lnTo>
                    <a:pt x="19" y="138"/>
                  </a:lnTo>
                  <a:lnTo>
                    <a:pt x="19" y="138"/>
                  </a:lnTo>
                  <a:lnTo>
                    <a:pt x="21" y="138"/>
                  </a:lnTo>
                  <a:lnTo>
                    <a:pt x="21" y="138"/>
                  </a:lnTo>
                  <a:lnTo>
                    <a:pt x="23" y="138"/>
                  </a:lnTo>
                  <a:lnTo>
                    <a:pt x="23" y="138"/>
                  </a:lnTo>
                  <a:lnTo>
                    <a:pt x="24" y="138"/>
                  </a:lnTo>
                  <a:lnTo>
                    <a:pt x="25" y="138"/>
                  </a:lnTo>
                  <a:lnTo>
                    <a:pt x="25" y="138"/>
                  </a:lnTo>
                  <a:lnTo>
                    <a:pt x="27" y="138"/>
                  </a:lnTo>
                  <a:lnTo>
                    <a:pt x="27" y="138"/>
                  </a:lnTo>
                  <a:lnTo>
                    <a:pt x="29" y="136"/>
                  </a:lnTo>
                  <a:lnTo>
                    <a:pt x="29" y="136"/>
                  </a:lnTo>
                  <a:lnTo>
                    <a:pt x="30" y="1"/>
                  </a:lnTo>
                  <a:lnTo>
                    <a:pt x="31" y="136"/>
                  </a:lnTo>
                  <a:lnTo>
                    <a:pt x="31" y="136"/>
                  </a:lnTo>
                  <a:lnTo>
                    <a:pt x="33" y="138"/>
                  </a:lnTo>
                  <a:lnTo>
                    <a:pt x="33" y="138"/>
                  </a:lnTo>
                  <a:lnTo>
                    <a:pt x="36" y="138"/>
                  </a:lnTo>
                  <a:lnTo>
                    <a:pt x="36" y="138"/>
                  </a:lnTo>
                  <a:lnTo>
                    <a:pt x="37" y="138"/>
                  </a:lnTo>
                  <a:lnTo>
                    <a:pt x="38" y="138"/>
                  </a:lnTo>
                  <a:lnTo>
                    <a:pt x="38" y="138"/>
                  </a:lnTo>
                  <a:lnTo>
                    <a:pt x="40" y="138"/>
                  </a:lnTo>
                  <a:lnTo>
                    <a:pt x="40" y="138"/>
                  </a:lnTo>
                  <a:lnTo>
                    <a:pt x="42" y="138"/>
                  </a:lnTo>
                  <a:lnTo>
                    <a:pt x="42" y="138"/>
                  </a:lnTo>
                  <a:lnTo>
                    <a:pt x="44" y="127"/>
                  </a:lnTo>
                  <a:lnTo>
                    <a:pt x="44" y="126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4" name="Freeform 221"/>
            <p:cNvSpPr>
              <a:spLocks/>
            </p:cNvSpPr>
            <p:nvPr/>
          </p:nvSpPr>
          <p:spPr bwMode="auto">
            <a:xfrm>
              <a:off x="5970590" y="2857500"/>
              <a:ext cx="68263" cy="219075"/>
            </a:xfrm>
            <a:custGeom>
              <a:avLst/>
              <a:gdLst>
                <a:gd name="T0" fmla="*/ 0 w 43"/>
                <a:gd name="T1" fmla="*/ 126 h 138"/>
                <a:gd name="T2" fmla="*/ 0 w 43"/>
                <a:gd name="T3" fmla="*/ 1 h 138"/>
                <a:gd name="T4" fmla="*/ 2 w 43"/>
                <a:gd name="T5" fmla="*/ 138 h 138"/>
                <a:gd name="T6" fmla="*/ 2 w 43"/>
                <a:gd name="T7" fmla="*/ 138 h 138"/>
                <a:gd name="T8" fmla="*/ 4 w 43"/>
                <a:gd name="T9" fmla="*/ 138 h 138"/>
                <a:gd name="T10" fmla="*/ 4 w 43"/>
                <a:gd name="T11" fmla="*/ 138 h 138"/>
                <a:gd name="T12" fmla="*/ 6 w 43"/>
                <a:gd name="T13" fmla="*/ 138 h 138"/>
                <a:gd name="T14" fmla="*/ 6 w 43"/>
                <a:gd name="T15" fmla="*/ 138 h 138"/>
                <a:gd name="T16" fmla="*/ 7 w 43"/>
                <a:gd name="T17" fmla="*/ 138 h 138"/>
                <a:gd name="T18" fmla="*/ 8 w 43"/>
                <a:gd name="T19" fmla="*/ 138 h 138"/>
                <a:gd name="T20" fmla="*/ 8 w 43"/>
                <a:gd name="T21" fmla="*/ 138 h 138"/>
                <a:gd name="T22" fmla="*/ 10 w 43"/>
                <a:gd name="T23" fmla="*/ 138 h 138"/>
                <a:gd name="T24" fmla="*/ 10 w 43"/>
                <a:gd name="T25" fmla="*/ 138 h 138"/>
                <a:gd name="T26" fmla="*/ 12 w 43"/>
                <a:gd name="T27" fmla="*/ 138 h 138"/>
                <a:gd name="T28" fmla="*/ 12 w 43"/>
                <a:gd name="T29" fmla="*/ 138 h 138"/>
                <a:gd name="T30" fmla="*/ 14 w 43"/>
                <a:gd name="T31" fmla="*/ 1 h 138"/>
                <a:gd name="T32" fmla="*/ 14 w 43"/>
                <a:gd name="T33" fmla="*/ 112 h 138"/>
                <a:gd name="T34" fmla="*/ 14 w 43"/>
                <a:gd name="T35" fmla="*/ 113 h 138"/>
                <a:gd name="T36" fmla="*/ 17 w 43"/>
                <a:gd name="T37" fmla="*/ 138 h 138"/>
                <a:gd name="T38" fmla="*/ 17 w 43"/>
                <a:gd name="T39" fmla="*/ 138 h 138"/>
                <a:gd name="T40" fmla="*/ 19 w 43"/>
                <a:gd name="T41" fmla="*/ 138 h 138"/>
                <a:gd name="T42" fmla="*/ 19 w 43"/>
                <a:gd name="T43" fmla="*/ 138 h 138"/>
                <a:gd name="T44" fmla="*/ 20 w 43"/>
                <a:gd name="T45" fmla="*/ 138 h 138"/>
                <a:gd name="T46" fmla="*/ 20 w 43"/>
                <a:gd name="T47" fmla="*/ 138 h 138"/>
                <a:gd name="T48" fmla="*/ 21 w 43"/>
                <a:gd name="T49" fmla="*/ 138 h 138"/>
                <a:gd name="T50" fmla="*/ 23 w 43"/>
                <a:gd name="T51" fmla="*/ 138 h 138"/>
                <a:gd name="T52" fmla="*/ 23 w 43"/>
                <a:gd name="T53" fmla="*/ 138 h 138"/>
                <a:gd name="T54" fmla="*/ 25 w 43"/>
                <a:gd name="T55" fmla="*/ 138 h 138"/>
                <a:gd name="T56" fmla="*/ 25 w 43"/>
                <a:gd name="T57" fmla="*/ 138 h 138"/>
                <a:gd name="T58" fmla="*/ 27 w 43"/>
                <a:gd name="T59" fmla="*/ 137 h 138"/>
                <a:gd name="T60" fmla="*/ 27 w 43"/>
                <a:gd name="T61" fmla="*/ 137 h 138"/>
                <a:gd name="T62" fmla="*/ 28 w 43"/>
                <a:gd name="T63" fmla="*/ 0 h 138"/>
                <a:gd name="T64" fmla="*/ 29 w 43"/>
                <a:gd name="T65" fmla="*/ 136 h 138"/>
                <a:gd name="T66" fmla="*/ 29 w 43"/>
                <a:gd name="T67" fmla="*/ 136 h 138"/>
                <a:gd name="T68" fmla="*/ 31 w 43"/>
                <a:gd name="T69" fmla="*/ 138 h 138"/>
                <a:gd name="T70" fmla="*/ 31 w 43"/>
                <a:gd name="T71" fmla="*/ 138 h 138"/>
                <a:gd name="T72" fmla="*/ 33 w 43"/>
                <a:gd name="T73" fmla="*/ 138 h 138"/>
                <a:gd name="T74" fmla="*/ 33 w 43"/>
                <a:gd name="T75" fmla="*/ 138 h 138"/>
                <a:gd name="T76" fmla="*/ 35 w 43"/>
                <a:gd name="T77" fmla="*/ 138 h 138"/>
                <a:gd name="T78" fmla="*/ 35 w 43"/>
                <a:gd name="T79" fmla="*/ 138 h 138"/>
                <a:gd name="T80" fmla="*/ 35 w 43"/>
                <a:gd name="T81" fmla="*/ 138 h 138"/>
                <a:gd name="T82" fmla="*/ 37 w 43"/>
                <a:gd name="T83" fmla="*/ 138 h 138"/>
                <a:gd name="T84" fmla="*/ 37 w 43"/>
                <a:gd name="T85" fmla="*/ 138 h 138"/>
                <a:gd name="T86" fmla="*/ 39 w 43"/>
                <a:gd name="T87" fmla="*/ 138 h 138"/>
                <a:gd name="T88" fmla="*/ 39 w 43"/>
                <a:gd name="T89" fmla="*/ 138 h 138"/>
                <a:gd name="T90" fmla="*/ 42 w 43"/>
                <a:gd name="T91" fmla="*/ 132 h 138"/>
                <a:gd name="T92" fmla="*/ 42 w 43"/>
                <a:gd name="T93" fmla="*/ 132 h 138"/>
                <a:gd name="T94" fmla="*/ 42 w 43"/>
                <a:gd name="T95" fmla="*/ 0 h 138"/>
                <a:gd name="T96" fmla="*/ 43 w 43"/>
                <a:gd name="T97" fmla="*/ 137 h 138"/>
                <a:gd name="T98" fmla="*/ 43 w 43"/>
                <a:gd name="T99" fmla="*/ 13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3" h="138">
                  <a:moveTo>
                    <a:pt x="0" y="126"/>
                  </a:moveTo>
                  <a:lnTo>
                    <a:pt x="0" y="1"/>
                  </a:lnTo>
                  <a:lnTo>
                    <a:pt x="2" y="138"/>
                  </a:lnTo>
                  <a:lnTo>
                    <a:pt x="2" y="138"/>
                  </a:lnTo>
                  <a:lnTo>
                    <a:pt x="4" y="138"/>
                  </a:lnTo>
                  <a:lnTo>
                    <a:pt x="4" y="138"/>
                  </a:lnTo>
                  <a:lnTo>
                    <a:pt x="6" y="138"/>
                  </a:lnTo>
                  <a:lnTo>
                    <a:pt x="6" y="138"/>
                  </a:lnTo>
                  <a:lnTo>
                    <a:pt x="7" y="138"/>
                  </a:lnTo>
                  <a:lnTo>
                    <a:pt x="8" y="138"/>
                  </a:lnTo>
                  <a:lnTo>
                    <a:pt x="8" y="138"/>
                  </a:lnTo>
                  <a:lnTo>
                    <a:pt x="10" y="138"/>
                  </a:lnTo>
                  <a:lnTo>
                    <a:pt x="10" y="138"/>
                  </a:lnTo>
                  <a:lnTo>
                    <a:pt x="12" y="138"/>
                  </a:lnTo>
                  <a:lnTo>
                    <a:pt x="12" y="138"/>
                  </a:lnTo>
                  <a:lnTo>
                    <a:pt x="14" y="1"/>
                  </a:lnTo>
                  <a:lnTo>
                    <a:pt x="14" y="112"/>
                  </a:lnTo>
                  <a:lnTo>
                    <a:pt x="14" y="113"/>
                  </a:lnTo>
                  <a:lnTo>
                    <a:pt x="17" y="138"/>
                  </a:lnTo>
                  <a:lnTo>
                    <a:pt x="17" y="138"/>
                  </a:lnTo>
                  <a:lnTo>
                    <a:pt x="19" y="138"/>
                  </a:lnTo>
                  <a:lnTo>
                    <a:pt x="19" y="138"/>
                  </a:lnTo>
                  <a:lnTo>
                    <a:pt x="20" y="138"/>
                  </a:lnTo>
                  <a:lnTo>
                    <a:pt x="20" y="138"/>
                  </a:lnTo>
                  <a:lnTo>
                    <a:pt x="21" y="138"/>
                  </a:lnTo>
                  <a:lnTo>
                    <a:pt x="23" y="138"/>
                  </a:lnTo>
                  <a:lnTo>
                    <a:pt x="23" y="138"/>
                  </a:lnTo>
                  <a:lnTo>
                    <a:pt x="25" y="138"/>
                  </a:lnTo>
                  <a:lnTo>
                    <a:pt x="25" y="138"/>
                  </a:lnTo>
                  <a:lnTo>
                    <a:pt x="27" y="137"/>
                  </a:lnTo>
                  <a:lnTo>
                    <a:pt x="27" y="137"/>
                  </a:lnTo>
                  <a:lnTo>
                    <a:pt x="28" y="0"/>
                  </a:lnTo>
                  <a:lnTo>
                    <a:pt x="29" y="136"/>
                  </a:lnTo>
                  <a:lnTo>
                    <a:pt x="29" y="136"/>
                  </a:lnTo>
                  <a:lnTo>
                    <a:pt x="31" y="138"/>
                  </a:lnTo>
                  <a:lnTo>
                    <a:pt x="31" y="138"/>
                  </a:lnTo>
                  <a:lnTo>
                    <a:pt x="33" y="138"/>
                  </a:lnTo>
                  <a:lnTo>
                    <a:pt x="33" y="138"/>
                  </a:lnTo>
                  <a:lnTo>
                    <a:pt x="35" y="138"/>
                  </a:lnTo>
                  <a:lnTo>
                    <a:pt x="35" y="138"/>
                  </a:lnTo>
                  <a:lnTo>
                    <a:pt x="35" y="138"/>
                  </a:lnTo>
                  <a:lnTo>
                    <a:pt x="37" y="138"/>
                  </a:lnTo>
                  <a:lnTo>
                    <a:pt x="37" y="138"/>
                  </a:lnTo>
                  <a:lnTo>
                    <a:pt x="39" y="138"/>
                  </a:lnTo>
                  <a:lnTo>
                    <a:pt x="39" y="138"/>
                  </a:lnTo>
                  <a:lnTo>
                    <a:pt x="42" y="132"/>
                  </a:lnTo>
                  <a:lnTo>
                    <a:pt x="42" y="132"/>
                  </a:lnTo>
                  <a:lnTo>
                    <a:pt x="42" y="0"/>
                  </a:lnTo>
                  <a:lnTo>
                    <a:pt x="43" y="137"/>
                  </a:lnTo>
                  <a:lnTo>
                    <a:pt x="43" y="137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5" name="Freeform 222"/>
            <p:cNvSpPr>
              <a:spLocks/>
            </p:cNvSpPr>
            <p:nvPr/>
          </p:nvSpPr>
          <p:spPr bwMode="auto">
            <a:xfrm>
              <a:off x="6038853" y="2855913"/>
              <a:ext cx="73025" cy="220663"/>
            </a:xfrm>
            <a:custGeom>
              <a:avLst/>
              <a:gdLst>
                <a:gd name="T0" fmla="*/ 0 w 46"/>
                <a:gd name="T1" fmla="*/ 138 h 139"/>
                <a:gd name="T2" fmla="*/ 2 w 46"/>
                <a:gd name="T3" fmla="*/ 139 h 139"/>
                <a:gd name="T4" fmla="*/ 2 w 46"/>
                <a:gd name="T5" fmla="*/ 139 h 139"/>
                <a:gd name="T6" fmla="*/ 5 w 46"/>
                <a:gd name="T7" fmla="*/ 139 h 139"/>
                <a:gd name="T8" fmla="*/ 5 w 46"/>
                <a:gd name="T9" fmla="*/ 139 h 139"/>
                <a:gd name="T10" fmla="*/ 6 w 46"/>
                <a:gd name="T11" fmla="*/ 139 h 139"/>
                <a:gd name="T12" fmla="*/ 7 w 46"/>
                <a:gd name="T13" fmla="*/ 139 h 139"/>
                <a:gd name="T14" fmla="*/ 7 w 46"/>
                <a:gd name="T15" fmla="*/ 139 h 139"/>
                <a:gd name="T16" fmla="*/ 9 w 46"/>
                <a:gd name="T17" fmla="*/ 139 h 139"/>
                <a:gd name="T18" fmla="*/ 9 w 46"/>
                <a:gd name="T19" fmla="*/ 139 h 139"/>
                <a:gd name="T20" fmla="*/ 11 w 46"/>
                <a:gd name="T21" fmla="*/ 139 h 139"/>
                <a:gd name="T22" fmla="*/ 11 w 46"/>
                <a:gd name="T23" fmla="*/ 139 h 139"/>
                <a:gd name="T24" fmla="*/ 13 w 46"/>
                <a:gd name="T25" fmla="*/ 1 h 139"/>
                <a:gd name="T26" fmla="*/ 13 w 46"/>
                <a:gd name="T27" fmla="*/ 60 h 139"/>
                <a:gd name="T28" fmla="*/ 13 w 46"/>
                <a:gd name="T29" fmla="*/ 63 h 139"/>
                <a:gd name="T30" fmla="*/ 15 w 46"/>
                <a:gd name="T31" fmla="*/ 139 h 139"/>
                <a:gd name="T32" fmla="*/ 15 w 46"/>
                <a:gd name="T33" fmla="*/ 139 h 139"/>
                <a:gd name="T34" fmla="*/ 17 w 46"/>
                <a:gd name="T35" fmla="*/ 139 h 139"/>
                <a:gd name="T36" fmla="*/ 17 w 46"/>
                <a:gd name="T37" fmla="*/ 139 h 139"/>
                <a:gd name="T38" fmla="*/ 19 w 46"/>
                <a:gd name="T39" fmla="*/ 139 h 139"/>
                <a:gd name="T40" fmla="*/ 19 w 46"/>
                <a:gd name="T41" fmla="*/ 139 h 139"/>
                <a:gd name="T42" fmla="*/ 20 w 46"/>
                <a:gd name="T43" fmla="*/ 139 h 139"/>
                <a:gd name="T44" fmla="*/ 21 w 46"/>
                <a:gd name="T45" fmla="*/ 139 h 139"/>
                <a:gd name="T46" fmla="*/ 21 w 46"/>
                <a:gd name="T47" fmla="*/ 139 h 139"/>
                <a:gd name="T48" fmla="*/ 23 w 46"/>
                <a:gd name="T49" fmla="*/ 139 h 139"/>
                <a:gd name="T50" fmla="*/ 23 w 46"/>
                <a:gd name="T51" fmla="*/ 139 h 139"/>
                <a:gd name="T52" fmla="*/ 25 w 46"/>
                <a:gd name="T53" fmla="*/ 138 h 139"/>
                <a:gd name="T54" fmla="*/ 25 w 46"/>
                <a:gd name="T55" fmla="*/ 138 h 139"/>
                <a:gd name="T56" fmla="*/ 27 w 46"/>
                <a:gd name="T57" fmla="*/ 0 h 139"/>
                <a:gd name="T58" fmla="*/ 27 w 46"/>
                <a:gd name="T59" fmla="*/ 135 h 139"/>
                <a:gd name="T60" fmla="*/ 27 w 46"/>
                <a:gd name="T61" fmla="*/ 136 h 139"/>
                <a:gd name="T62" fmla="*/ 30 w 46"/>
                <a:gd name="T63" fmla="*/ 139 h 139"/>
                <a:gd name="T64" fmla="*/ 30 w 46"/>
                <a:gd name="T65" fmla="*/ 139 h 139"/>
                <a:gd name="T66" fmla="*/ 32 w 46"/>
                <a:gd name="T67" fmla="*/ 139 h 139"/>
                <a:gd name="T68" fmla="*/ 32 w 46"/>
                <a:gd name="T69" fmla="*/ 139 h 139"/>
                <a:gd name="T70" fmla="*/ 34 w 46"/>
                <a:gd name="T71" fmla="*/ 139 h 139"/>
                <a:gd name="T72" fmla="*/ 34 w 46"/>
                <a:gd name="T73" fmla="*/ 139 h 139"/>
                <a:gd name="T74" fmla="*/ 34 w 46"/>
                <a:gd name="T75" fmla="*/ 139 h 139"/>
                <a:gd name="T76" fmla="*/ 36 w 46"/>
                <a:gd name="T77" fmla="*/ 139 h 139"/>
                <a:gd name="T78" fmla="*/ 36 w 46"/>
                <a:gd name="T79" fmla="*/ 139 h 139"/>
                <a:gd name="T80" fmla="*/ 38 w 46"/>
                <a:gd name="T81" fmla="*/ 139 h 139"/>
                <a:gd name="T82" fmla="*/ 38 w 46"/>
                <a:gd name="T83" fmla="*/ 139 h 139"/>
                <a:gd name="T84" fmla="*/ 40 w 46"/>
                <a:gd name="T85" fmla="*/ 135 h 139"/>
                <a:gd name="T86" fmla="*/ 40 w 46"/>
                <a:gd name="T87" fmla="*/ 135 h 139"/>
                <a:gd name="T88" fmla="*/ 41 w 46"/>
                <a:gd name="T89" fmla="*/ 0 h 139"/>
                <a:gd name="T90" fmla="*/ 42 w 46"/>
                <a:gd name="T91" fmla="*/ 138 h 139"/>
                <a:gd name="T92" fmla="*/ 42 w 46"/>
                <a:gd name="T93" fmla="*/ 138 h 139"/>
                <a:gd name="T94" fmla="*/ 44 w 46"/>
                <a:gd name="T95" fmla="*/ 139 h 139"/>
                <a:gd name="T96" fmla="*/ 44 w 46"/>
                <a:gd name="T97" fmla="*/ 139 h 139"/>
                <a:gd name="T98" fmla="*/ 46 w 46"/>
                <a:gd name="T99" fmla="*/ 139 h 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6" h="139">
                  <a:moveTo>
                    <a:pt x="0" y="138"/>
                  </a:moveTo>
                  <a:lnTo>
                    <a:pt x="2" y="139"/>
                  </a:lnTo>
                  <a:lnTo>
                    <a:pt x="2" y="139"/>
                  </a:lnTo>
                  <a:lnTo>
                    <a:pt x="5" y="139"/>
                  </a:lnTo>
                  <a:lnTo>
                    <a:pt x="5" y="139"/>
                  </a:lnTo>
                  <a:lnTo>
                    <a:pt x="6" y="139"/>
                  </a:lnTo>
                  <a:lnTo>
                    <a:pt x="7" y="139"/>
                  </a:lnTo>
                  <a:lnTo>
                    <a:pt x="7" y="139"/>
                  </a:lnTo>
                  <a:lnTo>
                    <a:pt x="9" y="139"/>
                  </a:lnTo>
                  <a:lnTo>
                    <a:pt x="9" y="139"/>
                  </a:lnTo>
                  <a:lnTo>
                    <a:pt x="11" y="139"/>
                  </a:lnTo>
                  <a:lnTo>
                    <a:pt x="11" y="139"/>
                  </a:lnTo>
                  <a:lnTo>
                    <a:pt x="13" y="1"/>
                  </a:lnTo>
                  <a:lnTo>
                    <a:pt x="13" y="60"/>
                  </a:lnTo>
                  <a:lnTo>
                    <a:pt x="13" y="63"/>
                  </a:lnTo>
                  <a:lnTo>
                    <a:pt x="15" y="139"/>
                  </a:lnTo>
                  <a:lnTo>
                    <a:pt x="15" y="139"/>
                  </a:lnTo>
                  <a:lnTo>
                    <a:pt x="17" y="139"/>
                  </a:lnTo>
                  <a:lnTo>
                    <a:pt x="17" y="139"/>
                  </a:lnTo>
                  <a:lnTo>
                    <a:pt x="19" y="139"/>
                  </a:lnTo>
                  <a:lnTo>
                    <a:pt x="19" y="139"/>
                  </a:lnTo>
                  <a:lnTo>
                    <a:pt x="20" y="139"/>
                  </a:lnTo>
                  <a:lnTo>
                    <a:pt x="21" y="139"/>
                  </a:lnTo>
                  <a:lnTo>
                    <a:pt x="21" y="139"/>
                  </a:lnTo>
                  <a:lnTo>
                    <a:pt x="23" y="139"/>
                  </a:lnTo>
                  <a:lnTo>
                    <a:pt x="23" y="139"/>
                  </a:lnTo>
                  <a:lnTo>
                    <a:pt x="25" y="138"/>
                  </a:lnTo>
                  <a:lnTo>
                    <a:pt x="25" y="138"/>
                  </a:lnTo>
                  <a:lnTo>
                    <a:pt x="27" y="0"/>
                  </a:lnTo>
                  <a:lnTo>
                    <a:pt x="27" y="135"/>
                  </a:lnTo>
                  <a:lnTo>
                    <a:pt x="27" y="136"/>
                  </a:lnTo>
                  <a:lnTo>
                    <a:pt x="30" y="139"/>
                  </a:lnTo>
                  <a:lnTo>
                    <a:pt x="30" y="139"/>
                  </a:lnTo>
                  <a:lnTo>
                    <a:pt x="32" y="139"/>
                  </a:lnTo>
                  <a:lnTo>
                    <a:pt x="32" y="139"/>
                  </a:lnTo>
                  <a:lnTo>
                    <a:pt x="34" y="139"/>
                  </a:lnTo>
                  <a:lnTo>
                    <a:pt x="34" y="139"/>
                  </a:lnTo>
                  <a:lnTo>
                    <a:pt x="34" y="139"/>
                  </a:lnTo>
                  <a:lnTo>
                    <a:pt x="36" y="139"/>
                  </a:lnTo>
                  <a:lnTo>
                    <a:pt x="36" y="139"/>
                  </a:lnTo>
                  <a:lnTo>
                    <a:pt x="38" y="139"/>
                  </a:lnTo>
                  <a:lnTo>
                    <a:pt x="38" y="139"/>
                  </a:lnTo>
                  <a:lnTo>
                    <a:pt x="40" y="135"/>
                  </a:lnTo>
                  <a:lnTo>
                    <a:pt x="40" y="135"/>
                  </a:lnTo>
                  <a:lnTo>
                    <a:pt x="41" y="0"/>
                  </a:lnTo>
                  <a:lnTo>
                    <a:pt x="42" y="138"/>
                  </a:lnTo>
                  <a:lnTo>
                    <a:pt x="42" y="138"/>
                  </a:lnTo>
                  <a:lnTo>
                    <a:pt x="44" y="139"/>
                  </a:lnTo>
                  <a:lnTo>
                    <a:pt x="44" y="139"/>
                  </a:lnTo>
                  <a:lnTo>
                    <a:pt x="46" y="139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6" name="Freeform 223"/>
            <p:cNvSpPr>
              <a:spLocks/>
            </p:cNvSpPr>
            <p:nvPr/>
          </p:nvSpPr>
          <p:spPr bwMode="auto">
            <a:xfrm>
              <a:off x="6111878" y="2854325"/>
              <a:ext cx="69850" cy="222250"/>
            </a:xfrm>
            <a:custGeom>
              <a:avLst/>
              <a:gdLst>
                <a:gd name="T0" fmla="*/ 0 w 44"/>
                <a:gd name="T1" fmla="*/ 140 h 140"/>
                <a:gd name="T2" fmla="*/ 0 w 44"/>
                <a:gd name="T3" fmla="*/ 140 h 140"/>
                <a:gd name="T4" fmla="*/ 2 w 44"/>
                <a:gd name="T5" fmla="*/ 140 h 140"/>
                <a:gd name="T6" fmla="*/ 2 w 44"/>
                <a:gd name="T7" fmla="*/ 140 h 140"/>
                <a:gd name="T8" fmla="*/ 2 w 44"/>
                <a:gd name="T9" fmla="*/ 140 h 140"/>
                <a:gd name="T10" fmla="*/ 4 w 44"/>
                <a:gd name="T11" fmla="*/ 140 h 140"/>
                <a:gd name="T12" fmla="*/ 4 w 44"/>
                <a:gd name="T13" fmla="*/ 140 h 140"/>
                <a:gd name="T14" fmla="*/ 6 w 44"/>
                <a:gd name="T15" fmla="*/ 140 h 140"/>
                <a:gd name="T16" fmla="*/ 6 w 44"/>
                <a:gd name="T17" fmla="*/ 140 h 140"/>
                <a:gd name="T18" fmla="*/ 9 w 44"/>
                <a:gd name="T19" fmla="*/ 16 h 140"/>
                <a:gd name="T20" fmla="*/ 9 w 44"/>
                <a:gd name="T21" fmla="*/ 12 h 140"/>
                <a:gd name="T22" fmla="*/ 9 w 44"/>
                <a:gd name="T23" fmla="*/ 1 h 140"/>
                <a:gd name="T24" fmla="*/ 11 w 44"/>
                <a:gd name="T25" fmla="*/ 140 h 140"/>
                <a:gd name="T26" fmla="*/ 11 w 44"/>
                <a:gd name="T27" fmla="*/ 140 h 140"/>
                <a:gd name="T28" fmla="*/ 13 w 44"/>
                <a:gd name="T29" fmla="*/ 140 h 140"/>
                <a:gd name="T30" fmla="*/ 13 w 44"/>
                <a:gd name="T31" fmla="*/ 140 h 140"/>
                <a:gd name="T32" fmla="*/ 15 w 44"/>
                <a:gd name="T33" fmla="*/ 140 h 140"/>
                <a:gd name="T34" fmla="*/ 15 w 44"/>
                <a:gd name="T35" fmla="*/ 140 h 140"/>
                <a:gd name="T36" fmla="*/ 16 w 44"/>
                <a:gd name="T37" fmla="*/ 140 h 140"/>
                <a:gd name="T38" fmla="*/ 17 w 44"/>
                <a:gd name="T39" fmla="*/ 140 h 140"/>
                <a:gd name="T40" fmla="*/ 17 w 44"/>
                <a:gd name="T41" fmla="*/ 140 h 140"/>
                <a:gd name="T42" fmla="*/ 19 w 44"/>
                <a:gd name="T43" fmla="*/ 140 h 140"/>
                <a:gd name="T44" fmla="*/ 19 w 44"/>
                <a:gd name="T45" fmla="*/ 140 h 140"/>
                <a:gd name="T46" fmla="*/ 21 w 44"/>
                <a:gd name="T47" fmla="*/ 139 h 140"/>
                <a:gd name="T48" fmla="*/ 21 w 44"/>
                <a:gd name="T49" fmla="*/ 139 h 140"/>
                <a:gd name="T50" fmla="*/ 23 w 44"/>
                <a:gd name="T51" fmla="*/ 1 h 140"/>
                <a:gd name="T52" fmla="*/ 23 w 44"/>
                <a:gd name="T53" fmla="*/ 134 h 140"/>
                <a:gd name="T54" fmla="*/ 23 w 44"/>
                <a:gd name="T55" fmla="*/ 135 h 140"/>
                <a:gd name="T56" fmla="*/ 25 w 44"/>
                <a:gd name="T57" fmla="*/ 140 h 140"/>
                <a:gd name="T58" fmla="*/ 25 w 44"/>
                <a:gd name="T59" fmla="*/ 140 h 140"/>
                <a:gd name="T60" fmla="*/ 27 w 44"/>
                <a:gd name="T61" fmla="*/ 140 h 140"/>
                <a:gd name="T62" fmla="*/ 27 w 44"/>
                <a:gd name="T63" fmla="*/ 140 h 140"/>
                <a:gd name="T64" fmla="*/ 29 w 44"/>
                <a:gd name="T65" fmla="*/ 140 h 140"/>
                <a:gd name="T66" fmla="*/ 29 w 44"/>
                <a:gd name="T67" fmla="*/ 140 h 140"/>
                <a:gd name="T68" fmla="*/ 29 w 44"/>
                <a:gd name="T69" fmla="*/ 140 h 140"/>
                <a:gd name="T70" fmla="*/ 31 w 44"/>
                <a:gd name="T71" fmla="*/ 140 h 140"/>
                <a:gd name="T72" fmla="*/ 31 w 44"/>
                <a:gd name="T73" fmla="*/ 140 h 140"/>
                <a:gd name="T74" fmla="*/ 34 w 44"/>
                <a:gd name="T75" fmla="*/ 140 h 140"/>
                <a:gd name="T76" fmla="*/ 34 w 44"/>
                <a:gd name="T77" fmla="*/ 140 h 140"/>
                <a:gd name="T78" fmla="*/ 36 w 44"/>
                <a:gd name="T79" fmla="*/ 137 h 140"/>
                <a:gd name="T80" fmla="*/ 36 w 44"/>
                <a:gd name="T81" fmla="*/ 137 h 140"/>
                <a:gd name="T82" fmla="*/ 36 w 44"/>
                <a:gd name="T83" fmla="*/ 0 h 140"/>
                <a:gd name="T84" fmla="*/ 38 w 44"/>
                <a:gd name="T85" fmla="*/ 139 h 140"/>
                <a:gd name="T86" fmla="*/ 38 w 44"/>
                <a:gd name="T87" fmla="*/ 139 h 140"/>
                <a:gd name="T88" fmla="*/ 40 w 44"/>
                <a:gd name="T89" fmla="*/ 140 h 140"/>
                <a:gd name="T90" fmla="*/ 40 w 44"/>
                <a:gd name="T91" fmla="*/ 140 h 140"/>
                <a:gd name="T92" fmla="*/ 42 w 44"/>
                <a:gd name="T93" fmla="*/ 140 h 140"/>
                <a:gd name="T94" fmla="*/ 42 w 44"/>
                <a:gd name="T95" fmla="*/ 140 h 140"/>
                <a:gd name="T96" fmla="*/ 43 w 44"/>
                <a:gd name="T97" fmla="*/ 140 h 140"/>
                <a:gd name="T98" fmla="*/ 44 w 44"/>
                <a:gd name="T99" fmla="*/ 14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4" h="140">
                  <a:moveTo>
                    <a:pt x="0" y="140"/>
                  </a:moveTo>
                  <a:lnTo>
                    <a:pt x="0" y="140"/>
                  </a:lnTo>
                  <a:lnTo>
                    <a:pt x="2" y="140"/>
                  </a:lnTo>
                  <a:lnTo>
                    <a:pt x="2" y="140"/>
                  </a:lnTo>
                  <a:lnTo>
                    <a:pt x="2" y="140"/>
                  </a:lnTo>
                  <a:lnTo>
                    <a:pt x="4" y="140"/>
                  </a:lnTo>
                  <a:lnTo>
                    <a:pt x="4" y="140"/>
                  </a:lnTo>
                  <a:lnTo>
                    <a:pt x="6" y="140"/>
                  </a:lnTo>
                  <a:lnTo>
                    <a:pt x="6" y="140"/>
                  </a:lnTo>
                  <a:lnTo>
                    <a:pt x="9" y="16"/>
                  </a:lnTo>
                  <a:lnTo>
                    <a:pt x="9" y="12"/>
                  </a:lnTo>
                  <a:lnTo>
                    <a:pt x="9" y="1"/>
                  </a:lnTo>
                  <a:lnTo>
                    <a:pt x="11" y="140"/>
                  </a:lnTo>
                  <a:lnTo>
                    <a:pt x="11" y="140"/>
                  </a:lnTo>
                  <a:lnTo>
                    <a:pt x="13" y="140"/>
                  </a:lnTo>
                  <a:lnTo>
                    <a:pt x="13" y="140"/>
                  </a:lnTo>
                  <a:lnTo>
                    <a:pt x="15" y="140"/>
                  </a:lnTo>
                  <a:lnTo>
                    <a:pt x="15" y="140"/>
                  </a:lnTo>
                  <a:lnTo>
                    <a:pt x="16" y="140"/>
                  </a:lnTo>
                  <a:lnTo>
                    <a:pt x="17" y="140"/>
                  </a:lnTo>
                  <a:lnTo>
                    <a:pt x="17" y="140"/>
                  </a:lnTo>
                  <a:lnTo>
                    <a:pt x="19" y="140"/>
                  </a:lnTo>
                  <a:lnTo>
                    <a:pt x="19" y="140"/>
                  </a:lnTo>
                  <a:lnTo>
                    <a:pt x="21" y="139"/>
                  </a:lnTo>
                  <a:lnTo>
                    <a:pt x="21" y="139"/>
                  </a:lnTo>
                  <a:lnTo>
                    <a:pt x="23" y="1"/>
                  </a:lnTo>
                  <a:lnTo>
                    <a:pt x="23" y="134"/>
                  </a:lnTo>
                  <a:lnTo>
                    <a:pt x="23" y="135"/>
                  </a:lnTo>
                  <a:lnTo>
                    <a:pt x="25" y="140"/>
                  </a:lnTo>
                  <a:lnTo>
                    <a:pt x="25" y="140"/>
                  </a:lnTo>
                  <a:lnTo>
                    <a:pt x="27" y="140"/>
                  </a:lnTo>
                  <a:lnTo>
                    <a:pt x="27" y="140"/>
                  </a:lnTo>
                  <a:lnTo>
                    <a:pt x="29" y="140"/>
                  </a:lnTo>
                  <a:lnTo>
                    <a:pt x="29" y="140"/>
                  </a:lnTo>
                  <a:lnTo>
                    <a:pt x="29" y="140"/>
                  </a:lnTo>
                  <a:lnTo>
                    <a:pt x="31" y="140"/>
                  </a:lnTo>
                  <a:lnTo>
                    <a:pt x="31" y="140"/>
                  </a:lnTo>
                  <a:lnTo>
                    <a:pt x="34" y="140"/>
                  </a:lnTo>
                  <a:lnTo>
                    <a:pt x="34" y="140"/>
                  </a:lnTo>
                  <a:lnTo>
                    <a:pt x="36" y="137"/>
                  </a:lnTo>
                  <a:lnTo>
                    <a:pt x="36" y="137"/>
                  </a:lnTo>
                  <a:lnTo>
                    <a:pt x="36" y="0"/>
                  </a:lnTo>
                  <a:lnTo>
                    <a:pt x="38" y="139"/>
                  </a:lnTo>
                  <a:lnTo>
                    <a:pt x="38" y="139"/>
                  </a:lnTo>
                  <a:lnTo>
                    <a:pt x="40" y="140"/>
                  </a:lnTo>
                  <a:lnTo>
                    <a:pt x="40" y="140"/>
                  </a:lnTo>
                  <a:lnTo>
                    <a:pt x="42" y="140"/>
                  </a:lnTo>
                  <a:lnTo>
                    <a:pt x="42" y="140"/>
                  </a:lnTo>
                  <a:lnTo>
                    <a:pt x="43" y="140"/>
                  </a:lnTo>
                  <a:lnTo>
                    <a:pt x="44" y="140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7" name="Freeform 224"/>
            <p:cNvSpPr>
              <a:spLocks/>
            </p:cNvSpPr>
            <p:nvPr/>
          </p:nvSpPr>
          <p:spPr bwMode="auto">
            <a:xfrm>
              <a:off x="6181728" y="2851150"/>
              <a:ext cx="68263" cy="225425"/>
            </a:xfrm>
            <a:custGeom>
              <a:avLst/>
              <a:gdLst>
                <a:gd name="T0" fmla="*/ 0 w 43"/>
                <a:gd name="T1" fmla="*/ 142 h 142"/>
                <a:gd name="T2" fmla="*/ 0 w 43"/>
                <a:gd name="T3" fmla="*/ 142 h 142"/>
                <a:gd name="T4" fmla="*/ 2 w 43"/>
                <a:gd name="T5" fmla="*/ 142 h 142"/>
                <a:gd name="T6" fmla="*/ 2 w 43"/>
                <a:gd name="T7" fmla="*/ 142 h 142"/>
                <a:gd name="T8" fmla="*/ 4 w 43"/>
                <a:gd name="T9" fmla="*/ 142 h 142"/>
                <a:gd name="T10" fmla="*/ 4 w 43"/>
                <a:gd name="T11" fmla="*/ 142 h 142"/>
                <a:gd name="T12" fmla="*/ 6 w 43"/>
                <a:gd name="T13" fmla="*/ 102 h 142"/>
                <a:gd name="T14" fmla="*/ 6 w 43"/>
                <a:gd name="T15" fmla="*/ 101 h 142"/>
                <a:gd name="T16" fmla="*/ 6 w 43"/>
                <a:gd name="T17" fmla="*/ 1 h 142"/>
                <a:gd name="T18" fmla="*/ 8 w 43"/>
                <a:gd name="T19" fmla="*/ 142 h 142"/>
                <a:gd name="T20" fmla="*/ 8 w 43"/>
                <a:gd name="T21" fmla="*/ 142 h 142"/>
                <a:gd name="T22" fmla="*/ 10 w 43"/>
                <a:gd name="T23" fmla="*/ 142 h 142"/>
                <a:gd name="T24" fmla="*/ 10 w 43"/>
                <a:gd name="T25" fmla="*/ 142 h 142"/>
                <a:gd name="T26" fmla="*/ 12 w 43"/>
                <a:gd name="T27" fmla="*/ 142 h 142"/>
                <a:gd name="T28" fmla="*/ 12 w 43"/>
                <a:gd name="T29" fmla="*/ 142 h 142"/>
                <a:gd name="T30" fmla="*/ 13 w 43"/>
                <a:gd name="T31" fmla="*/ 142 h 142"/>
                <a:gd name="T32" fmla="*/ 15 w 43"/>
                <a:gd name="T33" fmla="*/ 142 h 142"/>
                <a:gd name="T34" fmla="*/ 15 w 43"/>
                <a:gd name="T35" fmla="*/ 142 h 142"/>
                <a:gd name="T36" fmla="*/ 17 w 43"/>
                <a:gd name="T37" fmla="*/ 142 h 142"/>
                <a:gd name="T38" fmla="*/ 17 w 43"/>
                <a:gd name="T39" fmla="*/ 142 h 142"/>
                <a:gd name="T40" fmla="*/ 18 w 43"/>
                <a:gd name="T41" fmla="*/ 141 h 142"/>
                <a:gd name="T42" fmla="*/ 18 w 43"/>
                <a:gd name="T43" fmla="*/ 141 h 142"/>
                <a:gd name="T44" fmla="*/ 20 w 43"/>
                <a:gd name="T45" fmla="*/ 1 h 142"/>
                <a:gd name="T46" fmla="*/ 21 w 43"/>
                <a:gd name="T47" fmla="*/ 133 h 142"/>
                <a:gd name="T48" fmla="*/ 21 w 43"/>
                <a:gd name="T49" fmla="*/ 133 h 142"/>
                <a:gd name="T50" fmla="*/ 23 w 43"/>
                <a:gd name="T51" fmla="*/ 142 h 142"/>
                <a:gd name="T52" fmla="*/ 23 w 43"/>
                <a:gd name="T53" fmla="*/ 142 h 142"/>
                <a:gd name="T54" fmla="*/ 25 w 43"/>
                <a:gd name="T55" fmla="*/ 142 h 142"/>
                <a:gd name="T56" fmla="*/ 25 w 43"/>
                <a:gd name="T57" fmla="*/ 142 h 142"/>
                <a:gd name="T58" fmla="*/ 27 w 43"/>
                <a:gd name="T59" fmla="*/ 142 h 142"/>
                <a:gd name="T60" fmla="*/ 27 w 43"/>
                <a:gd name="T61" fmla="*/ 142 h 142"/>
                <a:gd name="T62" fmla="*/ 27 w 43"/>
                <a:gd name="T63" fmla="*/ 142 h 142"/>
                <a:gd name="T64" fmla="*/ 29 w 43"/>
                <a:gd name="T65" fmla="*/ 142 h 142"/>
                <a:gd name="T66" fmla="*/ 29 w 43"/>
                <a:gd name="T67" fmla="*/ 142 h 142"/>
                <a:gd name="T68" fmla="*/ 31 w 43"/>
                <a:gd name="T69" fmla="*/ 142 h 142"/>
                <a:gd name="T70" fmla="*/ 31 w 43"/>
                <a:gd name="T71" fmla="*/ 142 h 142"/>
                <a:gd name="T72" fmla="*/ 33 w 43"/>
                <a:gd name="T73" fmla="*/ 140 h 142"/>
                <a:gd name="T74" fmla="*/ 33 w 43"/>
                <a:gd name="T75" fmla="*/ 140 h 142"/>
                <a:gd name="T76" fmla="*/ 34 w 43"/>
                <a:gd name="T77" fmla="*/ 0 h 142"/>
                <a:gd name="T78" fmla="*/ 35 w 43"/>
                <a:gd name="T79" fmla="*/ 140 h 142"/>
                <a:gd name="T80" fmla="*/ 35 w 43"/>
                <a:gd name="T81" fmla="*/ 140 h 142"/>
                <a:gd name="T82" fmla="*/ 37 w 43"/>
                <a:gd name="T83" fmla="*/ 142 h 142"/>
                <a:gd name="T84" fmla="*/ 37 w 43"/>
                <a:gd name="T85" fmla="*/ 142 h 142"/>
                <a:gd name="T86" fmla="*/ 40 w 43"/>
                <a:gd name="T87" fmla="*/ 142 h 142"/>
                <a:gd name="T88" fmla="*/ 40 w 43"/>
                <a:gd name="T89" fmla="*/ 142 h 142"/>
                <a:gd name="T90" fmla="*/ 41 w 43"/>
                <a:gd name="T91" fmla="*/ 142 h 142"/>
                <a:gd name="T92" fmla="*/ 41 w 43"/>
                <a:gd name="T93" fmla="*/ 142 h 142"/>
                <a:gd name="T94" fmla="*/ 41 w 43"/>
                <a:gd name="T95" fmla="*/ 142 h 142"/>
                <a:gd name="T96" fmla="*/ 43 w 43"/>
                <a:gd name="T97" fmla="*/ 142 h 142"/>
                <a:gd name="T98" fmla="*/ 43 w 43"/>
                <a:gd name="T99" fmla="*/ 142 h 1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3" h="142">
                  <a:moveTo>
                    <a:pt x="0" y="142"/>
                  </a:moveTo>
                  <a:lnTo>
                    <a:pt x="0" y="142"/>
                  </a:lnTo>
                  <a:lnTo>
                    <a:pt x="2" y="142"/>
                  </a:lnTo>
                  <a:lnTo>
                    <a:pt x="2" y="142"/>
                  </a:lnTo>
                  <a:lnTo>
                    <a:pt x="4" y="142"/>
                  </a:lnTo>
                  <a:lnTo>
                    <a:pt x="4" y="142"/>
                  </a:lnTo>
                  <a:lnTo>
                    <a:pt x="6" y="102"/>
                  </a:lnTo>
                  <a:lnTo>
                    <a:pt x="6" y="101"/>
                  </a:lnTo>
                  <a:lnTo>
                    <a:pt x="6" y="1"/>
                  </a:lnTo>
                  <a:lnTo>
                    <a:pt x="8" y="142"/>
                  </a:lnTo>
                  <a:lnTo>
                    <a:pt x="8" y="142"/>
                  </a:lnTo>
                  <a:lnTo>
                    <a:pt x="10" y="142"/>
                  </a:lnTo>
                  <a:lnTo>
                    <a:pt x="10" y="142"/>
                  </a:lnTo>
                  <a:lnTo>
                    <a:pt x="12" y="142"/>
                  </a:lnTo>
                  <a:lnTo>
                    <a:pt x="12" y="142"/>
                  </a:lnTo>
                  <a:lnTo>
                    <a:pt x="13" y="142"/>
                  </a:lnTo>
                  <a:lnTo>
                    <a:pt x="15" y="142"/>
                  </a:lnTo>
                  <a:lnTo>
                    <a:pt x="15" y="142"/>
                  </a:lnTo>
                  <a:lnTo>
                    <a:pt x="17" y="142"/>
                  </a:lnTo>
                  <a:lnTo>
                    <a:pt x="17" y="142"/>
                  </a:lnTo>
                  <a:lnTo>
                    <a:pt x="18" y="141"/>
                  </a:lnTo>
                  <a:lnTo>
                    <a:pt x="18" y="141"/>
                  </a:lnTo>
                  <a:lnTo>
                    <a:pt x="20" y="1"/>
                  </a:lnTo>
                  <a:lnTo>
                    <a:pt x="21" y="133"/>
                  </a:lnTo>
                  <a:lnTo>
                    <a:pt x="21" y="133"/>
                  </a:lnTo>
                  <a:lnTo>
                    <a:pt x="23" y="142"/>
                  </a:lnTo>
                  <a:lnTo>
                    <a:pt x="23" y="142"/>
                  </a:lnTo>
                  <a:lnTo>
                    <a:pt x="25" y="142"/>
                  </a:lnTo>
                  <a:lnTo>
                    <a:pt x="25" y="142"/>
                  </a:lnTo>
                  <a:lnTo>
                    <a:pt x="27" y="142"/>
                  </a:lnTo>
                  <a:lnTo>
                    <a:pt x="27" y="142"/>
                  </a:lnTo>
                  <a:lnTo>
                    <a:pt x="27" y="142"/>
                  </a:lnTo>
                  <a:lnTo>
                    <a:pt x="29" y="142"/>
                  </a:lnTo>
                  <a:lnTo>
                    <a:pt x="29" y="142"/>
                  </a:lnTo>
                  <a:lnTo>
                    <a:pt x="31" y="142"/>
                  </a:lnTo>
                  <a:lnTo>
                    <a:pt x="31" y="142"/>
                  </a:lnTo>
                  <a:lnTo>
                    <a:pt x="33" y="140"/>
                  </a:lnTo>
                  <a:lnTo>
                    <a:pt x="33" y="140"/>
                  </a:lnTo>
                  <a:lnTo>
                    <a:pt x="34" y="0"/>
                  </a:lnTo>
                  <a:lnTo>
                    <a:pt x="35" y="140"/>
                  </a:lnTo>
                  <a:lnTo>
                    <a:pt x="35" y="140"/>
                  </a:lnTo>
                  <a:lnTo>
                    <a:pt x="37" y="142"/>
                  </a:lnTo>
                  <a:lnTo>
                    <a:pt x="37" y="142"/>
                  </a:lnTo>
                  <a:lnTo>
                    <a:pt x="40" y="142"/>
                  </a:lnTo>
                  <a:lnTo>
                    <a:pt x="40" y="142"/>
                  </a:lnTo>
                  <a:lnTo>
                    <a:pt x="41" y="142"/>
                  </a:lnTo>
                  <a:lnTo>
                    <a:pt x="41" y="142"/>
                  </a:lnTo>
                  <a:lnTo>
                    <a:pt x="41" y="142"/>
                  </a:lnTo>
                  <a:lnTo>
                    <a:pt x="43" y="142"/>
                  </a:lnTo>
                  <a:lnTo>
                    <a:pt x="43" y="142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8" name="Freeform 225"/>
            <p:cNvSpPr>
              <a:spLocks/>
            </p:cNvSpPr>
            <p:nvPr/>
          </p:nvSpPr>
          <p:spPr bwMode="auto">
            <a:xfrm>
              <a:off x="6249990" y="2849563"/>
              <a:ext cx="73025" cy="227013"/>
            </a:xfrm>
            <a:custGeom>
              <a:avLst/>
              <a:gdLst>
                <a:gd name="T0" fmla="*/ 0 w 46"/>
                <a:gd name="T1" fmla="*/ 143 h 143"/>
                <a:gd name="T2" fmla="*/ 3 w 46"/>
                <a:gd name="T3" fmla="*/ 143 h 143"/>
                <a:gd name="T4" fmla="*/ 3 w 46"/>
                <a:gd name="T5" fmla="*/ 143 h 143"/>
                <a:gd name="T6" fmla="*/ 5 w 46"/>
                <a:gd name="T7" fmla="*/ 127 h 143"/>
                <a:gd name="T8" fmla="*/ 5 w 46"/>
                <a:gd name="T9" fmla="*/ 126 h 143"/>
                <a:gd name="T10" fmla="*/ 5 w 46"/>
                <a:gd name="T11" fmla="*/ 1 h 143"/>
                <a:gd name="T12" fmla="*/ 7 w 46"/>
                <a:gd name="T13" fmla="*/ 143 h 143"/>
                <a:gd name="T14" fmla="*/ 7 w 46"/>
                <a:gd name="T15" fmla="*/ 143 h 143"/>
                <a:gd name="T16" fmla="*/ 9 w 46"/>
                <a:gd name="T17" fmla="*/ 143 h 143"/>
                <a:gd name="T18" fmla="*/ 9 w 46"/>
                <a:gd name="T19" fmla="*/ 143 h 143"/>
                <a:gd name="T20" fmla="*/ 11 w 46"/>
                <a:gd name="T21" fmla="*/ 143 h 143"/>
                <a:gd name="T22" fmla="*/ 11 w 46"/>
                <a:gd name="T23" fmla="*/ 143 h 143"/>
                <a:gd name="T24" fmla="*/ 12 w 46"/>
                <a:gd name="T25" fmla="*/ 143 h 143"/>
                <a:gd name="T26" fmla="*/ 13 w 46"/>
                <a:gd name="T27" fmla="*/ 143 h 143"/>
                <a:gd name="T28" fmla="*/ 13 w 46"/>
                <a:gd name="T29" fmla="*/ 143 h 143"/>
                <a:gd name="T30" fmla="*/ 15 w 46"/>
                <a:gd name="T31" fmla="*/ 143 h 143"/>
                <a:gd name="T32" fmla="*/ 15 w 46"/>
                <a:gd name="T33" fmla="*/ 143 h 143"/>
                <a:gd name="T34" fmla="*/ 17 w 46"/>
                <a:gd name="T35" fmla="*/ 143 h 143"/>
                <a:gd name="T36" fmla="*/ 17 w 46"/>
                <a:gd name="T37" fmla="*/ 143 h 143"/>
                <a:gd name="T38" fmla="*/ 19 w 46"/>
                <a:gd name="T39" fmla="*/ 0 h 143"/>
                <a:gd name="T40" fmla="*/ 19 w 46"/>
                <a:gd name="T41" fmla="*/ 124 h 143"/>
                <a:gd name="T42" fmla="*/ 19 w 46"/>
                <a:gd name="T43" fmla="*/ 125 h 143"/>
                <a:gd name="T44" fmla="*/ 21 w 46"/>
                <a:gd name="T45" fmla="*/ 143 h 143"/>
                <a:gd name="T46" fmla="*/ 21 w 46"/>
                <a:gd name="T47" fmla="*/ 143 h 143"/>
                <a:gd name="T48" fmla="*/ 23 w 46"/>
                <a:gd name="T49" fmla="*/ 143 h 143"/>
                <a:gd name="T50" fmla="*/ 23 w 46"/>
                <a:gd name="T51" fmla="*/ 143 h 143"/>
                <a:gd name="T52" fmla="*/ 25 w 46"/>
                <a:gd name="T53" fmla="*/ 143 h 143"/>
                <a:gd name="T54" fmla="*/ 25 w 46"/>
                <a:gd name="T55" fmla="*/ 143 h 143"/>
                <a:gd name="T56" fmla="*/ 26 w 46"/>
                <a:gd name="T57" fmla="*/ 143 h 143"/>
                <a:gd name="T58" fmla="*/ 28 w 46"/>
                <a:gd name="T59" fmla="*/ 143 h 143"/>
                <a:gd name="T60" fmla="*/ 28 w 46"/>
                <a:gd name="T61" fmla="*/ 143 h 143"/>
                <a:gd name="T62" fmla="*/ 30 w 46"/>
                <a:gd name="T63" fmla="*/ 143 h 143"/>
                <a:gd name="T64" fmla="*/ 30 w 46"/>
                <a:gd name="T65" fmla="*/ 143 h 143"/>
                <a:gd name="T66" fmla="*/ 32 w 46"/>
                <a:gd name="T67" fmla="*/ 141 h 143"/>
                <a:gd name="T68" fmla="*/ 32 w 46"/>
                <a:gd name="T69" fmla="*/ 141 h 143"/>
                <a:gd name="T70" fmla="*/ 33 w 46"/>
                <a:gd name="T71" fmla="*/ 0 h 143"/>
                <a:gd name="T72" fmla="*/ 34 w 46"/>
                <a:gd name="T73" fmla="*/ 141 h 143"/>
                <a:gd name="T74" fmla="*/ 34 w 46"/>
                <a:gd name="T75" fmla="*/ 141 h 143"/>
                <a:gd name="T76" fmla="*/ 36 w 46"/>
                <a:gd name="T77" fmla="*/ 143 h 143"/>
                <a:gd name="T78" fmla="*/ 36 w 46"/>
                <a:gd name="T79" fmla="*/ 143 h 143"/>
                <a:gd name="T80" fmla="*/ 38 w 46"/>
                <a:gd name="T81" fmla="*/ 143 h 143"/>
                <a:gd name="T82" fmla="*/ 38 w 46"/>
                <a:gd name="T83" fmla="*/ 143 h 143"/>
                <a:gd name="T84" fmla="*/ 40 w 46"/>
                <a:gd name="T85" fmla="*/ 143 h 143"/>
                <a:gd name="T86" fmla="*/ 40 w 46"/>
                <a:gd name="T87" fmla="*/ 143 h 143"/>
                <a:gd name="T88" fmla="*/ 40 w 46"/>
                <a:gd name="T89" fmla="*/ 143 h 143"/>
                <a:gd name="T90" fmla="*/ 42 w 46"/>
                <a:gd name="T91" fmla="*/ 143 h 143"/>
                <a:gd name="T92" fmla="*/ 42 w 46"/>
                <a:gd name="T93" fmla="*/ 143 h 143"/>
                <a:gd name="T94" fmla="*/ 44 w 46"/>
                <a:gd name="T95" fmla="*/ 143 h 143"/>
                <a:gd name="T96" fmla="*/ 44 w 46"/>
                <a:gd name="T97" fmla="*/ 143 h 143"/>
                <a:gd name="T98" fmla="*/ 46 w 46"/>
                <a:gd name="T99" fmla="*/ 134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6" h="143">
                  <a:moveTo>
                    <a:pt x="0" y="143"/>
                  </a:moveTo>
                  <a:lnTo>
                    <a:pt x="3" y="143"/>
                  </a:lnTo>
                  <a:lnTo>
                    <a:pt x="3" y="143"/>
                  </a:lnTo>
                  <a:lnTo>
                    <a:pt x="5" y="127"/>
                  </a:lnTo>
                  <a:lnTo>
                    <a:pt x="5" y="126"/>
                  </a:lnTo>
                  <a:lnTo>
                    <a:pt x="5" y="1"/>
                  </a:lnTo>
                  <a:lnTo>
                    <a:pt x="7" y="143"/>
                  </a:lnTo>
                  <a:lnTo>
                    <a:pt x="7" y="143"/>
                  </a:lnTo>
                  <a:lnTo>
                    <a:pt x="9" y="143"/>
                  </a:lnTo>
                  <a:lnTo>
                    <a:pt x="9" y="143"/>
                  </a:lnTo>
                  <a:lnTo>
                    <a:pt x="11" y="143"/>
                  </a:lnTo>
                  <a:lnTo>
                    <a:pt x="11" y="143"/>
                  </a:lnTo>
                  <a:lnTo>
                    <a:pt x="12" y="143"/>
                  </a:lnTo>
                  <a:lnTo>
                    <a:pt x="13" y="143"/>
                  </a:lnTo>
                  <a:lnTo>
                    <a:pt x="13" y="143"/>
                  </a:lnTo>
                  <a:lnTo>
                    <a:pt x="15" y="143"/>
                  </a:lnTo>
                  <a:lnTo>
                    <a:pt x="15" y="143"/>
                  </a:lnTo>
                  <a:lnTo>
                    <a:pt x="17" y="143"/>
                  </a:lnTo>
                  <a:lnTo>
                    <a:pt x="17" y="143"/>
                  </a:lnTo>
                  <a:lnTo>
                    <a:pt x="19" y="0"/>
                  </a:lnTo>
                  <a:lnTo>
                    <a:pt x="19" y="124"/>
                  </a:lnTo>
                  <a:lnTo>
                    <a:pt x="19" y="125"/>
                  </a:lnTo>
                  <a:lnTo>
                    <a:pt x="21" y="143"/>
                  </a:lnTo>
                  <a:lnTo>
                    <a:pt x="21" y="143"/>
                  </a:lnTo>
                  <a:lnTo>
                    <a:pt x="23" y="143"/>
                  </a:lnTo>
                  <a:lnTo>
                    <a:pt x="23" y="143"/>
                  </a:lnTo>
                  <a:lnTo>
                    <a:pt x="25" y="143"/>
                  </a:lnTo>
                  <a:lnTo>
                    <a:pt x="25" y="143"/>
                  </a:lnTo>
                  <a:lnTo>
                    <a:pt x="26" y="143"/>
                  </a:lnTo>
                  <a:lnTo>
                    <a:pt x="28" y="143"/>
                  </a:lnTo>
                  <a:lnTo>
                    <a:pt x="28" y="143"/>
                  </a:lnTo>
                  <a:lnTo>
                    <a:pt x="30" y="143"/>
                  </a:lnTo>
                  <a:lnTo>
                    <a:pt x="30" y="143"/>
                  </a:lnTo>
                  <a:lnTo>
                    <a:pt x="32" y="141"/>
                  </a:lnTo>
                  <a:lnTo>
                    <a:pt x="32" y="141"/>
                  </a:lnTo>
                  <a:lnTo>
                    <a:pt x="33" y="0"/>
                  </a:lnTo>
                  <a:lnTo>
                    <a:pt x="34" y="141"/>
                  </a:lnTo>
                  <a:lnTo>
                    <a:pt x="34" y="141"/>
                  </a:lnTo>
                  <a:lnTo>
                    <a:pt x="36" y="143"/>
                  </a:lnTo>
                  <a:lnTo>
                    <a:pt x="36" y="143"/>
                  </a:lnTo>
                  <a:lnTo>
                    <a:pt x="38" y="143"/>
                  </a:lnTo>
                  <a:lnTo>
                    <a:pt x="38" y="143"/>
                  </a:lnTo>
                  <a:lnTo>
                    <a:pt x="40" y="143"/>
                  </a:lnTo>
                  <a:lnTo>
                    <a:pt x="40" y="143"/>
                  </a:lnTo>
                  <a:lnTo>
                    <a:pt x="40" y="143"/>
                  </a:lnTo>
                  <a:lnTo>
                    <a:pt x="42" y="143"/>
                  </a:lnTo>
                  <a:lnTo>
                    <a:pt x="42" y="143"/>
                  </a:lnTo>
                  <a:lnTo>
                    <a:pt x="44" y="143"/>
                  </a:lnTo>
                  <a:lnTo>
                    <a:pt x="44" y="143"/>
                  </a:lnTo>
                  <a:lnTo>
                    <a:pt x="46" y="134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9" name="Freeform 226"/>
            <p:cNvSpPr>
              <a:spLocks/>
            </p:cNvSpPr>
            <p:nvPr/>
          </p:nvSpPr>
          <p:spPr bwMode="auto">
            <a:xfrm>
              <a:off x="6323015" y="2846388"/>
              <a:ext cx="69850" cy="230188"/>
            </a:xfrm>
            <a:custGeom>
              <a:avLst/>
              <a:gdLst>
                <a:gd name="T0" fmla="*/ 0 w 44"/>
                <a:gd name="T1" fmla="*/ 136 h 145"/>
                <a:gd name="T2" fmla="*/ 0 w 44"/>
                <a:gd name="T3" fmla="*/ 136 h 145"/>
                <a:gd name="T4" fmla="*/ 1 w 44"/>
                <a:gd name="T5" fmla="*/ 1 h 145"/>
                <a:gd name="T6" fmla="*/ 2 w 44"/>
                <a:gd name="T7" fmla="*/ 144 h 145"/>
                <a:gd name="T8" fmla="*/ 2 w 44"/>
                <a:gd name="T9" fmla="*/ 144 h 145"/>
                <a:gd name="T10" fmla="*/ 4 w 44"/>
                <a:gd name="T11" fmla="*/ 145 h 145"/>
                <a:gd name="T12" fmla="*/ 4 w 44"/>
                <a:gd name="T13" fmla="*/ 145 h 145"/>
                <a:gd name="T14" fmla="*/ 7 w 44"/>
                <a:gd name="T15" fmla="*/ 145 h 145"/>
                <a:gd name="T16" fmla="*/ 7 w 44"/>
                <a:gd name="T17" fmla="*/ 145 h 145"/>
                <a:gd name="T18" fmla="*/ 8 w 44"/>
                <a:gd name="T19" fmla="*/ 145 h 145"/>
                <a:gd name="T20" fmla="*/ 9 w 44"/>
                <a:gd name="T21" fmla="*/ 145 h 145"/>
                <a:gd name="T22" fmla="*/ 9 w 44"/>
                <a:gd name="T23" fmla="*/ 145 h 145"/>
                <a:gd name="T24" fmla="*/ 11 w 44"/>
                <a:gd name="T25" fmla="*/ 145 h 145"/>
                <a:gd name="T26" fmla="*/ 11 w 44"/>
                <a:gd name="T27" fmla="*/ 145 h 145"/>
                <a:gd name="T28" fmla="*/ 13 w 44"/>
                <a:gd name="T29" fmla="*/ 145 h 145"/>
                <a:gd name="T30" fmla="*/ 13 w 44"/>
                <a:gd name="T31" fmla="*/ 145 h 145"/>
                <a:gd name="T32" fmla="*/ 15 w 44"/>
                <a:gd name="T33" fmla="*/ 1 h 145"/>
                <a:gd name="T34" fmla="*/ 15 w 44"/>
                <a:gd name="T35" fmla="*/ 94 h 145"/>
                <a:gd name="T36" fmla="*/ 15 w 44"/>
                <a:gd name="T37" fmla="*/ 96 h 145"/>
                <a:gd name="T38" fmla="*/ 17 w 44"/>
                <a:gd name="T39" fmla="*/ 145 h 145"/>
                <a:gd name="T40" fmla="*/ 17 w 44"/>
                <a:gd name="T41" fmla="*/ 145 h 145"/>
                <a:gd name="T42" fmla="*/ 19 w 44"/>
                <a:gd name="T43" fmla="*/ 145 h 145"/>
                <a:gd name="T44" fmla="*/ 19 w 44"/>
                <a:gd name="T45" fmla="*/ 145 h 145"/>
                <a:gd name="T46" fmla="*/ 21 w 44"/>
                <a:gd name="T47" fmla="*/ 145 h 145"/>
                <a:gd name="T48" fmla="*/ 21 w 44"/>
                <a:gd name="T49" fmla="*/ 145 h 145"/>
                <a:gd name="T50" fmla="*/ 22 w 44"/>
                <a:gd name="T51" fmla="*/ 145 h 145"/>
                <a:gd name="T52" fmla="*/ 23 w 44"/>
                <a:gd name="T53" fmla="*/ 145 h 145"/>
                <a:gd name="T54" fmla="*/ 23 w 44"/>
                <a:gd name="T55" fmla="*/ 145 h 145"/>
                <a:gd name="T56" fmla="*/ 25 w 44"/>
                <a:gd name="T57" fmla="*/ 145 h 145"/>
                <a:gd name="T58" fmla="*/ 25 w 44"/>
                <a:gd name="T59" fmla="*/ 145 h 145"/>
                <a:gd name="T60" fmla="*/ 27 w 44"/>
                <a:gd name="T61" fmla="*/ 144 h 145"/>
                <a:gd name="T62" fmla="*/ 27 w 44"/>
                <a:gd name="T63" fmla="*/ 144 h 145"/>
                <a:gd name="T64" fmla="*/ 28 w 44"/>
                <a:gd name="T65" fmla="*/ 0 h 145"/>
                <a:gd name="T66" fmla="*/ 29 w 44"/>
                <a:gd name="T67" fmla="*/ 142 h 145"/>
                <a:gd name="T68" fmla="*/ 29 w 44"/>
                <a:gd name="T69" fmla="*/ 142 h 145"/>
                <a:gd name="T70" fmla="*/ 32 w 44"/>
                <a:gd name="T71" fmla="*/ 145 h 145"/>
                <a:gd name="T72" fmla="*/ 32 w 44"/>
                <a:gd name="T73" fmla="*/ 145 h 145"/>
                <a:gd name="T74" fmla="*/ 34 w 44"/>
                <a:gd name="T75" fmla="*/ 145 h 145"/>
                <a:gd name="T76" fmla="*/ 34 w 44"/>
                <a:gd name="T77" fmla="*/ 145 h 145"/>
                <a:gd name="T78" fmla="*/ 36 w 44"/>
                <a:gd name="T79" fmla="*/ 145 h 145"/>
                <a:gd name="T80" fmla="*/ 36 w 44"/>
                <a:gd name="T81" fmla="*/ 145 h 145"/>
                <a:gd name="T82" fmla="*/ 36 w 44"/>
                <a:gd name="T83" fmla="*/ 145 h 145"/>
                <a:gd name="T84" fmla="*/ 38 w 44"/>
                <a:gd name="T85" fmla="*/ 145 h 145"/>
                <a:gd name="T86" fmla="*/ 38 w 44"/>
                <a:gd name="T87" fmla="*/ 145 h 145"/>
                <a:gd name="T88" fmla="*/ 40 w 44"/>
                <a:gd name="T89" fmla="*/ 145 h 145"/>
                <a:gd name="T90" fmla="*/ 40 w 44"/>
                <a:gd name="T91" fmla="*/ 145 h 145"/>
                <a:gd name="T92" fmla="*/ 42 w 44"/>
                <a:gd name="T93" fmla="*/ 140 h 145"/>
                <a:gd name="T94" fmla="*/ 42 w 44"/>
                <a:gd name="T95" fmla="*/ 139 h 145"/>
                <a:gd name="T96" fmla="*/ 43 w 44"/>
                <a:gd name="T97" fmla="*/ 0 h 145"/>
                <a:gd name="T98" fmla="*/ 44 w 44"/>
                <a:gd name="T99" fmla="*/ 144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4" h="145">
                  <a:moveTo>
                    <a:pt x="0" y="136"/>
                  </a:moveTo>
                  <a:lnTo>
                    <a:pt x="0" y="136"/>
                  </a:lnTo>
                  <a:lnTo>
                    <a:pt x="1" y="1"/>
                  </a:lnTo>
                  <a:lnTo>
                    <a:pt x="2" y="144"/>
                  </a:lnTo>
                  <a:lnTo>
                    <a:pt x="2" y="144"/>
                  </a:lnTo>
                  <a:lnTo>
                    <a:pt x="4" y="145"/>
                  </a:lnTo>
                  <a:lnTo>
                    <a:pt x="4" y="145"/>
                  </a:lnTo>
                  <a:lnTo>
                    <a:pt x="7" y="145"/>
                  </a:lnTo>
                  <a:lnTo>
                    <a:pt x="7" y="145"/>
                  </a:lnTo>
                  <a:lnTo>
                    <a:pt x="8" y="145"/>
                  </a:lnTo>
                  <a:lnTo>
                    <a:pt x="9" y="145"/>
                  </a:lnTo>
                  <a:lnTo>
                    <a:pt x="9" y="145"/>
                  </a:lnTo>
                  <a:lnTo>
                    <a:pt x="11" y="145"/>
                  </a:lnTo>
                  <a:lnTo>
                    <a:pt x="11" y="145"/>
                  </a:lnTo>
                  <a:lnTo>
                    <a:pt x="13" y="145"/>
                  </a:lnTo>
                  <a:lnTo>
                    <a:pt x="13" y="145"/>
                  </a:lnTo>
                  <a:lnTo>
                    <a:pt x="15" y="1"/>
                  </a:lnTo>
                  <a:lnTo>
                    <a:pt x="15" y="94"/>
                  </a:lnTo>
                  <a:lnTo>
                    <a:pt x="15" y="96"/>
                  </a:lnTo>
                  <a:lnTo>
                    <a:pt x="17" y="145"/>
                  </a:lnTo>
                  <a:lnTo>
                    <a:pt x="17" y="145"/>
                  </a:lnTo>
                  <a:lnTo>
                    <a:pt x="19" y="145"/>
                  </a:lnTo>
                  <a:lnTo>
                    <a:pt x="19" y="145"/>
                  </a:lnTo>
                  <a:lnTo>
                    <a:pt x="21" y="145"/>
                  </a:lnTo>
                  <a:lnTo>
                    <a:pt x="21" y="145"/>
                  </a:lnTo>
                  <a:lnTo>
                    <a:pt x="22" y="145"/>
                  </a:lnTo>
                  <a:lnTo>
                    <a:pt x="23" y="145"/>
                  </a:lnTo>
                  <a:lnTo>
                    <a:pt x="23" y="145"/>
                  </a:lnTo>
                  <a:lnTo>
                    <a:pt x="25" y="145"/>
                  </a:lnTo>
                  <a:lnTo>
                    <a:pt x="25" y="145"/>
                  </a:lnTo>
                  <a:lnTo>
                    <a:pt x="27" y="144"/>
                  </a:lnTo>
                  <a:lnTo>
                    <a:pt x="27" y="144"/>
                  </a:lnTo>
                  <a:lnTo>
                    <a:pt x="28" y="0"/>
                  </a:lnTo>
                  <a:lnTo>
                    <a:pt x="29" y="142"/>
                  </a:lnTo>
                  <a:lnTo>
                    <a:pt x="29" y="142"/>
                  </a:lnTo>
                  <a:lnTo>
                    <a:pt x="32" y="145"/>
                  </a:lnTo>
                  <a:lnTo>
                    <a:pt x="32" y="145"/>
                  </a:lnTo>
                  <a:lnTo>
                    <a:pt x="34" y="145"/>
                  </a:lnTo>
                  <a:lnTo>
                    <a:pt x="34" y="145"/>
                  </a:lnTo>
                  <a:lnTo>
                    <a:pt x="36" y="145"/>
                  </a:lnTo>
                  <a:lnTo>
                    <a:pt x="36" y="145"/>
                  </a:lnTo>
                  <a:lnTo>
                    <a:pt x="36" y="145"/>
                  </a:lnTo>
                  <a:lnTo>
                    <a:pt x="38" y="145"/>
                  </a:lnTo>
                  <a:lnTo>
                    <a:pt x="38" y="145"/>
                  </a:lnTo>
                  <a:lnTo>
                    <a:pt x="40" y="145"/>
                  </a:lnTo>
                  <a:lnTo>
                    <a:pt x="40" y="145"/>
                  </a:lnTo>
                  <a:lnTo>
                    <a:pt x="42" y="140"/>
                  </a:lnTo>
                  <a:lnTo>
                    <a:pt x="42" y="139"/>
                  </a:lnTo>
                  <a:lnTo>
                    <a:pt x="43" y="0"/>
                  </a:lnTo>
                  <a:lnTo>
                    <a:pt x="44" y="144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0" name="Freeform 227"/>
            <p:cNvSpPr>
              <a:spLocks/>
            </p:cNvSpPr>
            <p:nvPr/>
          </p:nvSpPr>
          <p:spPr bwMode="auto">
            <a:xfrm>
              <a:off x="6392865" y="2844800"/>
              <a:ext cx="69850" cy="231775"/>
            </a:xfrm>
            <a:custGeom>
              <a:avLst/>
              <a:gdLst>
                <a:gd name="T0" fmla="*/ 0 w 44"/>
                <a:gd name="T1" fmla="*/ 145 h 146"/>
                <a:gd name="T2" fmla="*/ 0 w 44"/>
                <a:gd name="T3" fmla="*/ 145 h 146"/>
                <a:gd name="T4" fmla="*/ 2 w 44"/>
                <a:gd name="T5" fmla="*/ 146 h 146"/>
                <a:gd name="T6" fmla="*/ 2 w 44"/>
                <a:gd name="T7" fmla="*/ 146 h 146"/>
                <a:gd name="T8" fmla="*/ 4 w 44"/>
                <a:gd name="T9" fmla="*/ 146 h 146"/>
                <a:gd name="T10" fmla="*/ 4 w 44"/>
                <a:gd name="T11" fmla="*/ 146 h 146"/>
                <a:gd name="T12" fmla="*/ 6 w 44"/>
                <a:gd name="T13" fmla="*/ 146 h 146"/>
                <a:gd name="T14" fmla="*/ 6 w 44"/>
                <a:gd name="T15" fmla="*/ 146 h 146"/>
                <a:gd name="T16" fmla="*/ 6 w 44"/>
                <a:gd name="T17" fmla="*/ 146 h 146"/>
                <a:gd name="T18" fmla="*/ 8 w 44"/>
                <a:gd name="T19" fmla="*/ 146 h 146"/>
                <a:gd name="T20" fmla="*/ 8 w 44"/>
                <a:gd name="T21" fmla="*/ 146 h 146"/>
                <a:gd name="T22" fmla="*/ 10 w 44"/>
                <a:gd name="T23" fmla="*/ 146 h 146"/>
                <a:gd name="T24" fmla="*/ 10 w 44"/>
                <a:gd name="T25" fmla="*/ 146 h 146"/>
                <a:gd name="T26" fmla="*/ 13 w 44"/>
                <a:gd name="T27" fmla="*/ 0 h 146"/>
                <a:gd name="T28" fmla="*/ 13 w 44"/>
                <a:gd name="T29" fmla="*/ 4 h 146"/>
                <a:gd name="T30" fmla="*/ 13 w 44"/>
                <a:gd name="T31" fmla="*/ 6 h 146"/>
                <a:gd name="T32" fmla="*/ 15 w 44"/>
                <a:gd name="T33" fmla="*/ 146 h 146"/>
                <a:gd name="T34" fmla="*/ 15 w 44"/>
                <a:gd name="T35" fmla="*/ 146 h 146"/>
                <a:gd name="T36" fmla="*/ 16 w 44"/>
                <a:gd name="T37" fmla="*/ 146 h 146"/>
                <a:gd name="T38" fmla="*/ 16 w 44"/>
                <a:gd name="T39" fmla="*/ 146 h 146"/>
                <a:gd name="T40" fmla="*/ 19 w 44"/>
                <a:gd name="T41" fmla="*/ 146 h 146"/>
                <a:gd name="T42" fmla="*/ 19 w 44"/>
                <a:gd name="T43" fmla="*/ 146 h 146"/>
                <a:gd name="T44" fmla="*/ 20 w 44"/>
                <a:gd name="T45" fmla="*/ 146 h 146"/>
                <a:gd name="T46" fmla="*/ 21 w 44"/>
                <a:gd name="T47" fmla="*/ 146 h 146"/>
                <a:gd name="T48" fmla="*/ 21 w 44"/>
                <a:gd name="T49" fmla="*/ 146 h 146"/>
                <a:gd name="T50" fmla="*/ 23 w 44"/>
                <a:gd name="T51" fmla="*/ 146 h 146"/>
                <a:gd name="T52" fmla="*/ 23 w 44"/>
                <a:gd name="T53" fmla="*/ 146 h 146"/>
                <a:gd name="T54" fmla="*/ 25 w 44"/>
                <a:gd name="T55" fmla="*/ 145 h 146"/>
                <a:gd name="T56" fmla="*/ 25 w 44"/>
                <a:gd name="T57" fmla="*/ 145 h 146"/>
                <a:gd name="T58" fmla="*/ 26 w 44"/>
                <a:gd name="T59" fmla="*/ 0 h 146"/>
                <a:gd name="T60" fmla="*/ 27 w 44"/>
                <a:gd name="T61" fmla="*/ 141 h 146"/>
                <a:gd name="T62" fmla="*/ 27 w 44"/>
                <a:gd name="T63" fmla="*/ 141 h 146"/>
                <a:gd name="T64" fmla="*/ 29 w 44"/>
                <a:gd name="T65" fmla="*/ 146 h 146"/>
                <a:gd name="T66" fmla="*/ 29 w 44"/>
                <a:gd name="T67" fmla="*/ 146 h 146"/>
                <a:gd name="T68" fmla="*/ 31 w 44"/>
                <a:gd name="T69" fmla="*/ 146 h 146"/>
                <a:gd name="T70" fmla="*/ 31 w 44"/>
                <a:gd name="T71" fmla="*/ 146 h 146"/>
                <a:gd name="T72" fmla="*/ 33 w 44"/>
                <a:gd name="T73" fmla="*/ 146 h 146"/>
                <a:gd name="T74" fmla="*/ 33 w 44"/>
                <a:gd name="T75" fmla="*/ 146 h 146"/>
                <a:gd name="T76" fmla="*/ 33 w 44"/>
                <a:gd name="T77" fmla="*/ 146 h 146"/>
                <a:gd name="T78" fmla="*/ 35 w 44"/>
                <a:gd name="T79" fmla="*/ 146 h 146"/>
                <a:gd name="T80" fmla="*/ 35 w 44"/>
                <a:gd name="T81" fmla="*/ 146 h 146"/>
                <a:gd name="T82" fmla="*/ 38 w 44"/>
                <a:gd name="T83" fmla="*/ 146 h 146"/>
                <a:gd name="T84" fmla="*/ 38 w 44"/>
                <a:gd name="T85" fmla="*/ 146 h 146"/>
                <a:gd name="T86" fmla="*/ 39 w 44"/>
                <a:gd name="T87" fmla="*/ 142 h 146"/>
                <a:gd name="T88" fmla="*/ 39 w 44"/>
                <a:gd name="T89" fmla="*/ 142 h 146"/>
                <a:gd name="T90" fmla="*/ 40 w 44"/>
                <a:gd name="T91" fmla="*/ 0 h 146"/>
                <a:gd name="T92" fmla="*/ 41 w 44"/>
                <a:gd name="T93" fmla="*/ 145 h 146"/>
                <a:gd name="T94" fmla="*/ 41 w 44"/>
                <a:gd name="T95" fmla="*/ 145 h 146"/>
                <a:gd name="T96" fmla="*/ 44 w 44"/>
                <a:gd name="T97" fmla="*/ 146 h 146"/>
                <a:gd name="T98" fmla="*/ 44 w 44"/>
                <a:gd name="T99" fmla="*/ 146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4" h="146">
                  <a:moveTo>
                    <a:pt x="0" y="145"/>
                  </a:moveTo>
                  <a:lnTo>
                    <a:pt x="0" y="145"/>
                  </a:lnTo>
                  <a:lnTo>
                    <a:pt x="2" y="146"/>
                  </a:lnTo>
                  <a:lnTo>
                    <a:pt x="2" y="146"/>
                  </a:lnTo>
                  <a:lnTo>
                    <a:pt x="4" y="146"/>
                  </a:lnTo>
                  <a:lnTo>
                    <a:pt x="4" y="146"/>
                  </a:lnTo>
                  <a:lnTo>
                    <a:pt x="6" y="146"/>
                  </a:lnTo>
                  <a:lnTo>
                    <a:pt x="6" y="146"/>
                  </a:lnTo>
                  <a:lnTo>
                    <a:pt x="6" y="146"/>
                  </a:lnTo>
                  <a:lnTo>
                    <a:pt x="8" y="146"/>
                  </a:lnTo>
                  <a:lnTo>
                    <a:pt x="8" y="146"/>
                  </a:lnTo>
                  <a:lnTo>
                    <a:pt x="10" y="146"/>
                  </a:lnTo>
                  <a:lnTo>
                    <a:pt x="10" y="146"/>
                  </a:lnTo>
                  <a:lnTo>
                    <a:pt x="13" y="0"/>
                  </a:lnTo>
                  <a:lnTo>
                    <a:pt x="13" y="4"/>
                  </a:lnTo>
                  <a:lnTo>
                    <a:pt x="13" y="6"/>
                  </a:lnTo>
                  <a:lnTo>
                    <a:pt x="15" y="146"/>
                  </a:lnTo>
                  <a:lnTo>
                    <a:pt x="15" y="146"/>
                  </a:lnTo>
                  <a:lnTo>
                    <a:pt x="16" y="146"/>
                  </a:lnTo>
                  <a:lnTo>
                    <a:pt x="16" y="146"/>
                  </a:lnTo>
                  <a:lnTo>
                    <a:pt x="19" y="146"/>
                  </a:lnTo>
                  <a:lnTo>
                    <a:pt x="19" y="146"/>
                  </a:lnTo>
                  <a:lnTo>
                    <a:pt x="20" y="146"/>
                  </a:lnTo>
                  <a:lnTo>
                    <a:pt x="21" y="146"/>
                  </a:lnTo>
                  <a:lnTo>
                    <a:pt x="21" y="146"/>
                  </a:lnTo>
                  <a:lnTo>
                    <a:pt x="23" y="146"/>
                  </a:lnTo>
                  <a:lnTo>
                    <a:pt x="23" y="146"/>
                  </a:lnTo>
                  <a:lnTo>
                    <a:pt x="25" y="145"/>
                  </a:lnTo>
                  <a:lnTo>
                    <a:pt x="25" y="145"/>
                  </a:lnTo>
                  <a:lnTo>
                    <a:pt x="26" y="0"/>
                  </a:lnTo>
                  <a:lnTo>
                    <a:pt x="27" y="141"/>
                  </a:lnTo>
                  <a:lnTo>
                    <a:pt x="27" y="141"/>
                  </a:lnTo>
                  <a:lnTo>
                    <a:pt x="29" y="146"/>
                  </a:lnTo>
                  <a:lnTo>
                    <a:pt x="29" y="146"/>
                  </a:lnTo>
                  <a:lnTo>
                    <a:pt x="31" y="146"/>
                  </a:lnTo>
                  <a:lnTo>
                    <a:pt x="31" y="146"/>
                  </a:lnTo>
                  <a:lnTo>
                    <a:pt x="33" y="146"/>
                  </a:lnTo>
                  <a:lnTo>
                    <a:pt x="33" y="146"/>
                  </a:lnTo>
                  <a:lnTo>
                    <a:pt x="33" y="146"/>
                  </a:lnTo>
                  <a:lnTo>
                    <a:pt x="35" y="146"/>
                  </a:lnTo>
                  <a:lnTo>
                    <a:pt x="35" y="146"/>
                  </a:lnTo>
                  <a:lnTo>
                    <a:pt x="38" y="146"/>
                  </a:lnTo>
                  <a:lnTo>
                    <a:pt x="38" y="146"/>
                  </a:lnTo>
                  <a:lnTo>
                    <a:pt x="39" y="142"/>
                  </a:lnTo>
                  <a:lnTo>
                    <a:pt x="39" y="142"/>
                  </a:lnTo>
                  <a:lnTo>
                    <a:pt x="40" y="0"/>
                  </a:lnTo>
                  <a:lnTo>
                    <a:pt x="41" y="145"/>
                  </a:lnTo>
                  <a:lnTo>
                    <a:pt x="41" y="145"/>
                  </a:lnTo>
                  <a:lnTo>
                    <a:pt x="44" y="146"/>
                  </a:lnTo>
                  <a:lnTo>
                    <a:pt x="44" y="146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1" name="Freeform 228"/>
            <p:cNvSpPr>
              <a:spLocks/>
            </p:cNvSpPr>
            <p:nvPr/>
          </p:nvSpPr>
          <p:spPr bwMode="auto">
            <a:xfrm>
              <a:off x="6462715" y="2843213"/>
              <a:ext cx="71438" cy="233363"/>
            </a:xfrm>
            <a:custGeom>
              <a:avLst/>
              <a:gdLst>
                <a:gd name="T0" fmla="*/ 0 w 45"/>
                <a:gd name="T1" fmla="*/ 147 h 147"/>
                <a:gd name="T2" fmla="*/ 2 w 45"/>
                <a:gd name="T3" fmla="*/ 147 h 147"/>
                <a:gd name="T4" fmla="*/ 2 w 45"/>
                <a:gd name="T5" fmla="*/ 147 h 147"/>
                <a:gd name="T6" fmla="*/ 3 w 45"/>
                <a:gd name="T7" fmla="*/ 147 h 147"/>
                <a:gd name="T8" fmla="*/ 4 w 45"/>
                <a:gd name="T9" fmla="*/ 147 h 147"/>
                <a:gd name="T10" fmla="*/ 4 w 45"/>
                <a:gd name="T11" fmla="*/ 147 h 147"/>
                <a:gd name="T12" fmla="*/ 6 w 45"/>
                <a:gd name="T13" fmla="*/ 147 h 147"/>
                <a:gd name="T14" fmla="*/ 6 w 45"/>
                <a:gd name="T15" fmla="*/ 147 h 147"/>
                <a:gd name="T16" fmla="*/ 8 w 45"/>
                <a:gd name="T17" fmla="*/ 147 h 147"/>
                <a:gd name="T18" fmla="*/ 8 w 45"/>
                <a:gd name="T19" fmla="*/ 147 h 147"/>
                <a:gd name="T20" fmla="*/ 10 w 45"/>
                <a:gd name="T21" fmla="*/ 75 h 147"/>
                <a:gd name="T22" fmla="*/ 10 w 45"/>
                <a:gd name="T23" fmla="*/ 71 h 147"/>
                <a:gd name="T24" fmla="*/ 10 w 45"/>
                <a:gd name="T25" fmla="*/ 1 h 147"/>
                <a:gd name="T26" fmla="*/ 12 w 45"/>
                <a:gd name="T27" fmla="*/ 147 h 147"/>
                <a:gd name="T28" fmla="*/ 12 w 45"/>
                <a:gd name="T29" fmla="*/ 147 h 147"/>
                <a:gd name="T30" fmla="*/ 14 w 45"/>
                <a:gd name="T31" fmla="*/ 147 h 147"/>
                <a:gd name="T32" fmla="*/ 14 w 45"/>
                <a:gd name="T33" fmla="*/ 147 h 147"/>
                <a:gd name="T34" fmla="*/ 16 w 45"/>
                <a:gd name="T35" fmla="*/ 147 h 147"/>
                <a:gd name="T36" fmla="*/ 16 w 45"/>
                <a:gd name="T37" fmla="*/ 147 h 147"/>
                <a:gd name="T38" fmla="*/ 17 w 45"/>
                <a:gd name="T39" fmla="*/ 147 h 147"/>
                <a:gd name="T40" fmla="*/ 18 w 45"/>
                <a:gd name="T41" fmla="*/ 147 h 147"/>
                <a:gd name="T42" fmla="*/ 18 w 45"/>
                <a:gd name="T43" fmla="*/ 147 h 147"/>
                <a:gd name="T44" fmla="*/ 20 w 45"/>
                <a:gd name="T45" fmla="*/ 147 h 147"/>
                <a:gd name="T46" fmla="*/ 20 w 45"/>
                <a:gd name="T47" fmla="*/ 147 h 147"/>
                <a:gd name="T48" fmla="*/ 22 w 45"/>
                <a:gd name="T49" fmla="*/ 146 h 147"/>
                <a:gd name="T50" fmla="*/ 22 w 45"/>
                <a:gd name="T51" fmla="*/ 146 h 147"/>
                <a:gd name="T52" fmla="*/ 24 w 45"/>
                <a:gd name="T53" fmla="*/ 1 h 147"/>
                <a:gd name="T54" fmla="*/ 25 w 45"/>
                <a:gd name="T55" fmla="*/ 139 h 147"/>
                <a:gd name="T56" fmla="*/ 25 w 45"/>
                <a:gd name="T57" fmla="*/ 139 h 147"/>
                <a:gd name="T58" fmla="*/ 27 w 45"/>
                <a:gd name="T59" fmla="*/ 147 h 147"/>
                <a:gd name="T60" fmla="*/ 27 w 45"/>
                <a:gd name="T61" fmla="*/ 147 h 147"/>
                <a:gd name="T62" fmla="*/ 29 w 45"/>
                <a:gd name="T63" fmla="*/ 147 h 147"/>
                <a:gd name="T64" fmla="*/ 29 w 45"/>
                <a:gd name="T65" fmla="*/ 147 h 147"/>
                <a:gd name="T66" fmla="*/ 31 w 45"/>
                <a:gd name="T67" fmla="*/ 147 h 147"/>
                <a:gd name="T68" fmla="*/ 31 w 45"/>
                <a:gd name="T69" fmla="*/ 147 h 147"/>
                <a:gd name="T70" fmla="*/ 31 w 45"/>
                <a:gd name="T71" fmla="*/ 147 h 147"/>
                <a:gd name="T72" fmla="*/ 33 w 45"/>
                <a:gd name="T73" fmla="*/ 147 h 147"/>
                <a:gd name="T74" fmla="*/ 33 w 45"/>
                <a:gd name="T75" fmla="*/ 147 h 147"/>
                <a:gd name="T76" fmla="*/ 35 w 45"/>
                <a:gd name="T77" fmla="*/ 147 h 147"/>
                <a:gd name="T78" fmla="*/ 35 w 45"/>
                <a:gd name="T79" fmla="*/ 147 h 147"/>
                <a:gd name="T80" fmla="*/ 37 w 45"/>
                <a:gd name="T81" fmla="*/ 145 h 147"/>
                <a:gd name="T82" fmla="*/ 37 w 45"/>
                <a:gd name="T83" fmla="*/ 145 h 147"/>
                <a:gd name="T84" fmla="*/ 38 w 45"/>
                <a:gd name="T85" fmla="*/ 0 h 147"/>
                <a:gd name="T86" fmla="*/ 39 w 45"/>
                <a:gd name="T87" fmla="*/ 145 h 147"/>
                <a:gd name="T88" fmla="*/ 39 w 45"/>
                <a:gd name="T89" fmla="*/ 145 h 147"/>
                <a:gd name="T90" fmla="*/ 41 w 45"/>
                <a:gd name="T91" fmla="*/ 147 h 147"/>
                <a:gd name="T92" fmla="*/ 41 w 45"/>
                <a:gd name="T93" fmla="*/ 147 h 147"/>
                <a:gd name="T94" fmla="*/ 43 w 45"/>
                <a:gd name="T95" fmla="*/ 147 h 147"/>
                <a:gd name="T96" fmla="*/ 43 w 45"/>
                <a:gd name="T97" fmla="*/ 147 h 147"/>
                <a:gd name="T98" fmla="*/ 45 w 45"/>
                <a:gd name="T99" fmla="*/ 147 h 1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5" h="147">
                  <a:moveTo>
                    <a:pt x="0" y="147"/>
                  </a:moveTo>
                  <a:lnTo>
                    <a:pt x="2" y="147"/>
                  </a:lnTo>
                  <a:lnTo>
                    <a:pt x="2" y="147"/>
                  </a:lnTo>
                  <a:lnTo>
                    <a:pt x="3" y="147"/>
                  </a:lnTo>
                  <a:lnTo>
                    <a:pt x="4" y="147"/>
                  </a:lnTo>
                  <a:lnTo>
                    <a:pt x="4" y="147"/>
                  </a:lnTo>
                  <a:lnTo>
                    <a:pt x="6" y="147"/>
                  </a:lnTo>
                  <a:lnTo>
                    <a:pt x="6" y="147"/>
                  </a:lnTo>
                  <a:lnTo>
                    <a:pt x="8" y="147"/>
                  </a:lnTo>
                  <a:lnTo>
                    <a:pt x="8" y="147"/>
                  </a:lnTo>
                  <a:lnTo>
                    <a:pt x="10" y="75"/>
                  </a:lnTo>
                  <a:lnTo>
                    <a:pt x="10" y="71"/>
                  </a:lnTo>
                  <a:lnTo>
                    <a:pt x="10" y="1"/>
                  </a:lnTo>
                  <a:lnTo>
                    <a:pt x="12" y="147"/>
                  </a:lnTo>
                  <a:lnTo>
                    <a:pt x="12" y="147"/>
                  </a:lnTo>
                  <a:lnTo>
                    <a:pt x="14" y="147"/>
                  </a:lnTo>
                  <a:lnTo>
                    <a:pt x="14" y="147"/>
                  </a:lnTo>
                  <a:lnTo>
                    <a:pt x="16" y="147"/>
                  </a:lnTo>
                  <a:lnTo>
                    <a:pt x="16" y="147"/>
                  </a:lnTo>
                  <a:lnTo>
                    <a:pt x="17" y="147"/>
                  </a:lnTo>
                  <a:lnTo>
                    <a:pt x="18" y="147"/>
                  </a:lnTo>
                  <a:lnTo>
                    <a:pt x="18" y="147"/>
                  </a:lnTo>
                  <a:lnTo>
                    <a:pt x="20" y="147"/>
                  </a:lnTo>
                  <a:lnTo>
                    <a:pt x="20" y="147"/>
                  </a:lnTo>
                  <a:lnTo>
                    <a:pt x="22" y="146"/>
                  </a:lnTo>
                  <a:lnTo>
                    <a:pt x="22" y="146"/>
                  </a:lnTo>
                  <a:lnTo>
                    <a:pt x="24" y="1"/>
                  </a:lnTo>
                  <a:lnTo>
                    <a:pt x="25" y="139"/>
                  </a:lnTo>
                  <a:lnTo>
                    <a:pt x="25" y="139"/>
                  </a:lnTo>
                  <a:lnTo>
                    <a:pt x="27" y="147"/>
                  </a:lnTo>
                  <a:lnTo>
                    <a:pt x="27" y="147"/>
                  </a:lnTo>
                  <a:lnTo>
                    <a:pt x="29" y="147"/>
                  </a:lnTo>
                  <a:lnTo>
                    <a:pt x="29" y="147"/>
                  </a:lnTo>
                  <a:lnTo>
                    <a:pt x="31" y="147"/>
                  </a:lnTo>
                  <a:lnTo>
                    <a:pt x="31" y="147"/>
                  </a:lnTo>
                  <a:lnTo>
                    <a:pt x="31" y="147"/>
                  </a:lnTo>
                  <a:lnTo>
                    <a:pt x="33" y="147"/>
                  </a:lnTo>
                  <a:lnTo>
                    <a:pt x="33" y="147"/>
                  </a:lnTo>
                  <a:lnTo>
                    <a:pt x="35" y="147"/>
                  </a:lnTo>
                  <a:lnTo>
                    <a:pt x="35" y="147"/>
                  </a:lnTo>
                  <a:lnTo>
                    <a:pt x="37" y="145"/>
                  </a:lnTo>
                  <a:lnTo>
                    <a:pt x="37" y="145"/>
                  </a:lnTo>
                  <a:lnTo>
                    <a:pt x="38" y="0"/>
                  </a:lnTo>
                  <a:lnTo>
                    <a:pt x="39" y="145"/>
                  </a:lnTo>
                  <a:lnTo>
                    <a:pt x="39" y="145"/>
                  </a:lnTo>
                  <a:lnTo>
                    <a:pt x="41" y="147"/>
                  </a:lnTo>
                  <a:lnTo>
                    <a:pt x="41" y="147"/>
                  </a:lnTo>
                  <a:lnTo>
                    <a:pt x="43" y="147"/>
                  </a:lnTo>
                  <a:lnTo>
                    <a:pt x="43" y="147"/>
                  </a:lnTo>
                  <a:lnTo>
                    <a:pt x="45" y="147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2" name="Freeform 229"/>
            <p:cNvSpPr>
              <a:spLocks/>
            </p:cNvSpPr>
            <p:nvPr/>
          </p:nvSpPr>
          <p:spPr bwMode="auto">
            <a:xfrm>
              <a:off x="6534153" y="2844800"/>
              <a:ext cx="69850" cy="231775"/>
            </a:xfrm>
            <a:custGeom>
              <a:avLst/>
              <a:gdLst>
                <a:gd name="T0" fmla="*/ 0 w 44"/>
                <a:gd name="T1" fmla="*/ 146 h 146"/>
                <a:gd name="T2" fmla="*/ 0 w 44"/>
                <a:gd name="T3" fmla="*/ 146 h 146"/>
                <a:gd name="T4" fmla="*/ 0 w 44"/>
                <a:gd name="T5" fmla="*/ 146 h 146"/>
                <a:gd name="T6" fmla="*/ 2 w 44"/>
                <a:gd name="T7" fmla="*/ 146 h 146"/>
                <a:gd name="T8" fmla="*/ 2 w 44"/>
                <a:gd name="T9" fmla="*/ 146 h 146"/>
                <a:gd name="T10" fmla="*/ 5 w 44"/>
                <a:gd name="T11" fmla="*/ 146 h 146"/>
                <a:gd name="T12" fmla="*/ 5 w 44"/>
                <a:gd name="T13" fmla="*/ 146 h 146"/>
                <a:gd name="T14" fmla="*/ 7 w 44"/>
                <a:gd name="T15" fmla="*/ 121 h 146"/>
                <a:gd name="T16" fmla="*/ 7 w 44"/>
                <a:gd name="T17" fmla="*/ 121 h 146"/>
                <a:gd name="T18" fmla="*/ 7 w 44"/>
                <a:gd name="T19" fmla="*/ 0 h 146"/>
                <a:gd name="T20" fmla="*/ 9 w 44"/>
                <a:gd name="T21" fmla="*/ 146 h 146"/>
                <a:gd name="T22" fmla="*/ 9 w 44"/>
                <a:gd name="T23" fmla="*/ 146 h 146"/>
                <a:gd name="T24" fmla="*/ 11 w 44"/>
                <a:gd name="T25" fmla="*/ 146 h 146"/>
                <a:gd name="T26" fmla="*/ 11 w 44"/>
                <a:gd name="T27" fmla="*/ 146 h 146"/>
                <a:gd name="T28" fmla="*/ 13 w 44"/>
                <a:gd name="T29" fmla="*/ 146 h 146"/>
                <a:gd name="T30" fmla="*/ 13 w 44"/>
                <a:gd name="T31" fmla="*/ 146 h 146"/>
                <a:gd name="T32" fmla="*/ 14 w 44"/>
                <a:gd name="T33" fmla="*/ 146 h 146"/>
                <a:gd name="T34" fmla="*/ 15 w 44"/>
                <a:gd name="T35" fmla="*/ 146 h 146"/>
                <a:gd name="T36" fmla="*/ 15 w 44"/>
                <a:gd name="T37" fmla="*/ 146 h 146"/>
                <a:gd name="T38" fmla="*/ 17 w 44"/>
                <a:gd name="T39" fmla="*/ 146 h 146"/>
                <a:gd name="T40" fmla="*/ 17 w 44"/>
                <a:gd name="T41" fmla="*/ 146 h 146"/>
                <a:gd name="T42" fmla="*/ 19 w 44"/>
                <a:gd name="T43" fmla="*/ 145 h 146"/>
                <a:gd name="T44" fmla="*/ 19 w 44"/>
                <a:gd name="T45" fmla="*/ 145 h 146"/>
                <a:gd name="T46" fmla="*/ 21 w 44"/>
                <a:gd name="T47" fmla="*/ 0 h 146"/>
                <a:gd name="T48" fmla="*/ 21 w 44"/>
                <a:gd name="T49" fmla="*/ 131 h 146"/>
                <a:gd name="T50" fmla="*/ 21 w 44"/>
                <a:gd name="T51" fmla="*/ 132 h 146"/>
                <a:gd name="T52" fmla="*/ 23 w 44"/>
                <a:gd name="T53" fmla="*/ 146 h 146"/>
                <a:gd name="T54" fmla="*/ 23 w 44"/>
                <a:gd name="T55" fmla="*/ 146 h 146"/>
                <a:gd name="T56" fmla="*/ 25 w 44"/>
                <a:gd name="T57" fmla="*/ 146 h 146"/>
                <a:gd name="T58" fmla="*/ 25 w 44"/>
                <a:gd name="T59" fmla="*/ 146 h 146"/>
                <a:gd name="T60" fmla="*/ 27 w 44"/>
                <a:gd name="T61" fmla="*/ 146 h 146"/>
                <a:gd name="T62" fmla="*/ 27 w 44"/>
                <a:gd name="T63" fmla="*/ 146 h 146"/>
                <a:gd name="T64" fmla="*/ 28 w 44"/>
                <a:gd name="T65" fmla="*/ 146 h 146"/>
                <a:gd name="T66" fmla="*/ 30 w 44"/>
                <a:gd name="T67" fmla="*/ 146 h 146"/>
                <a:gd name="T68" fmla="*/ 30 w 44"/>
                <a:gd name="T69" fmla="*/ 146 h 146"/>
                <a:gd name="T70" fmla="*/ 32 w 44"/>
                <a:gd name="T71" fmla="*/ 146 h 146"/>
                <a:gd name="T72" fmla="*/ 32 w 44"/>
                <a:gd name="T73" fmla="*/ 146 h 146"/>
                <a:gd name="T74" fmla="*/ 33 w 44"/>
                <a:gd name="T75" fmla="*/ 144 h 146"/>
                <a:gd name="T76" fmla="*/ 33 w 44"/>
                <a:gd name="T77" fmla="*/ 144 h 146"/>
                <a:gd name="T78" fmla="*/ 35 w 44"/>
                <a:gd name="T79" fmla="*/ 0 h 146"/>
                <a:gd name="T80" fmla="*/ 36 w 44"/>
                <a:gd name="T81" fmla="*/ 144 h 146"/>
                <a:gd name="T82" fmla="*/ 36 w 44"/>
                <a:gd name="T83" fmla="*/ 144 h 146"/>
                <a:gd name="T84" fmla="*/ 38 w 44"/>
                <a:gd name="T85" fmla="*/ 146 h 146"/>
                <a:gd name="T86" fmla="*/ 38 w 44"/>
                <a:gd name="T87" fmla="*/ 146 h 146"/>
                <a:gd name="T88" fmla="*/ 40 w 44"/>
                <a:gd name="T89" fmla="*/ 146 h 146"/>
                <a:gd name="T90" fmla="*/ 40 w 44"/>
                <a:gd name="T91" fmla="*/ 146 h 146"/>
                <a:gd name="T92" fmla="*/ 42 w 44"/>
                <a:gd name="T93" fmla="*/ 146 h 146"/>
                <a:gd name="T94" fmla="*/ 42 w 44"/>
                <a:gd name="T95" fmla="*/ 146 h 146"/>
                <a:gd name="T96" fmla="*/ 42 w 44"/>
                <a:gd name="T97" fmla="*/ 146 h 146"/>
                <a:gd name="T98" fmla="*/ 44 w 44"/>
                <a:gd name="T99" fmla="*/ 146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4" h="146">
                  <a:moveTo>
                    <a:pt x="0" y="146"/>
                  </a:moveTo>
                  <a:lnTo>
                    <a:pt x="0" y="146"/>
                  </a:lnTo>
                  <a:lnTo>
                    <a:pt x="0" y="146"/>
                  </a:lnTo>
                  <a:lnTo>
                    <a:pt x="2" y="146"/>
                  </a:lnTo>
                  <a:lnTo>
                    <a:pt x="2" y="146"/>
                  </a:lnTo>
                  <a:lnTo>
                    <a:pt x="5" y="146"/>
                  </a:lnTo>
                  <a:lnTo>
                    <a:pt x="5" y="146"/>
                  </a:lnTo>
                  <a:lnTo>
                    <a:pt x="7" y="121"/>
                  </a:lnTo>
                  <a:lnTo>
                    <a:pt x="7" y="121"/>
                  </a:lnTo>
                  <a:lnTo>
                    <a:pt x="7" y="0"/>
                  </a:lnTo>
                  <a:lnTo>
                    <a:pt x="9" y="146"/>
                  </a:lnTo>
                  <a:lnTo>
                    <a:pt x="9" y="146"/>
                  </a:lnTo>
                  <a:lnTo>
                    <a:pt x="11" y="146"/>
                  </a:lnTo>
                  <a:lnTo>
                    <a:pt x="11" y="146"/>
                  </a:lnTo>
                  <a:lnTo>
                    <a:pt x="13" y="146"/>
                  </a:lnTo>
                  <a:lnTo>
                    <a:pt x="13" y="146"/>
                  </a:lnTo>
                  <a:lnTo>
                    <a:pt x="14" y="146"/>
                  </a:lnTo>
                  <a:lnTo>
                    <a:pt x="15" y="146"/>
                  </a:lnTo>
                  <a:lnTo>
                    <a:pt x="15" y="146"/>
                  </a:lnTo>
                  <a:lnTo>
                    <a:pt x="17" y="146"/>
                  </a:lnTo>
                  <a:lnTo>
                    <a:pt x="17" y="146"/>
                  </a:lnTo>
                  <a:lnTo>
                    <a:pt x="19" y="145"/>
                  </a:lnTo>
                  <a:lnTo>
                    <a:pt x="19" y="145"/>
                  </a:lnTo>
                  <a:lnTo>
                    <a:pt x="21" y="0"/>
                  </a:lnTo>
                  <a:lnTo>
                    <a:pt x="21" y="131"/>
                  </a:lnTo>
                  <a:lnTo>
                    <a:pt x="21" y="132"/>
                  </a:lnTo>
                  <a:lnTo>
                    <a:pt x="23" y="146"/>
                  </a:lnTo>
                  <a:lnTo>
                    <a:pt x="23" y="146"/>
                  </a:lnTo>
                  <a:lnTo>
                    <a:pt x="25" y="146"/>
                  </a:lnTo>
                  <a:lnTo>
                    <a:pt x="25" y="146"/>
                  </a:lnTo>
                  <a:lnTo>
                    <a:pt x="27" y="146"/>
                  </a:lnTo>
                  <a:lnTo>
                    <a:pt x="27" y="146"/>
                  </a:lnTo>
                  <a:lnTo>
                    <a:pt x="28" y="146"/>
                  </a:lnTo>
                  <a:lnTo>
                    <a:pt x="30" y="146"/>
                  </a:lnTo>
                  <a:lnTo>
                    <a:pt x="30" y="146"/>
                  </a:lnTo>
                  <a:lnTo>
                    <a:pt x="32" y="146"/>
                  </a:lnTo>
                  <a:lnTo>
                    <a:pt x="32" y="146"/>
                  </a:lnTo>
                  <a:lnTo>
                    <a:pt x="33" y="144"/>
                  </a:lnTo>
                  <a:lnTo>
                    <a:pt x="33" y="144"/>
                  </a:lnTo>
                  <a:lnTo>
                    <a:pt x="35" y="0"/>
                  </a:lnTo>
                  <a:lnTo>
                    <a:pt x="36" y="144"/>
                  </a:lnTo>
                  <a:lnTo>
                    <a:pt x="36" y="144"/>
                  </a:lnTo>
                  <a:lnTo>
                    <a:pt x="38" y="146"/>
                  </a:lnTo>
                  <a:lnTo>
                    <a:pt x="38" y="146"/>
                  </a:lnTo>
                  <a:lnTo>
                    <a:pt x="40" y="146"/>
                  </a:lnTo>
                  <a:lnTo>
                    <a:pt x="40" y="146"/>
                  </a:lnTo>
                  <a:lnTo>
                    <a:pt x="42" y="146"/>
                  </a:lnTo>
                  <a:lnTo>
                    <a:pt x="42" y="146"/>
                  </a:lnTo>
                  <a:lnTo>
                    <a:pt x="42" y="146"/>
                  </a:lnTo>
                  <a:lnTo>
                    <a:pt x="44" y="146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3" name="Freeform 230"/>
            <p:cNvSpPr>
              <a:spLocks/>
            </p:cNvSpPr>
            <p:nvPr/>
          </p:nvSpPr>
          <p:spPr bwMode="auto">
            <a:xfrm>
              <a:off x="6604003" y="2844800"/>
              <a:ext cx="69850" cy="231775"/>
            </a:xfrm>
            <a:custGeom>
              <a:avLst/>
              <a:gdLst>
                <a:gd name="T0" fmla="*/ 0 w 44"/>
                <a:gd name="T1" fmla="*/ 146 h 146"/>
                <a:gd name="T2" fmla="*/ 0 w 44"/>
                <a:gd name="T3" fmla="*/ 146 h 146"/>
                <a:gd name="T4" fmla="*/ 2 w 44"/>
                <a:gd name="T5" fmla="*/ 146 h 146"/>
                <a:gd name="T6" fmla="*/ 2 w 44"/>
                <a:gd name="T7" fmla="*/ 146 h 146"/>
                <a:gd name="T8" fmla="*/ 4 w 44"/>
                <a:gd name="T9" fmla="*/ 134 h 146"/>
                <a:gd name="T10" fmla="*/ 4 w 44"/>
                <a:gd name="T11" fmla="*/ 134 h 146"/>
                <a:gd name="T12" fmla="*/ 5 w 44"/>
                <a:gd name="T13" fmla="*/ 0 h 146"/>
                <a:gd name="T14" fmla="*/ 6 w 44"/>
                <a:gd name="T15" fmla="*/ 145 h 146"/>
                <a:gd name="T16" fmla="*/ 6 w 44"/>
                <a:gd name="T17" fmla="*/ 145 h 146"/>
                <a:gd name="T18" fmla="*/ 8 w 44"/>
                <a:gd name="T19" fmla="*/ 146 h 146"/>
                <a:gd name="T20" fmla="*/ 8 w 44"/>
                <a:gd name="T21" fmla="*/ 146 h 146"/>
                <a:gd name="T22" fmla="*/ 11 w 44"/>
                <a:gd name="T23" fmla="*/ 146 h 146"/>
                <a:gd name="T24" fmla="*/ 11 w 44"/>
                <a:gd name="T25" fmla="*/ 146 h 146"/>
                <a:gd name="T26" fmla="*/ 12 w 44"/>
                <a:gd name="T27" fmla="*/ 146 h 146"/>
                <a:gd name="T28" fmla="*/ 12 w 44"/>
                <a:gd name="T29" fmla="*/ 146 h 146"/>
                <a:gd name="T30" fmla="*/ 12 w 44"/>
                <a:gd name="T31" fmla="*/ 146 h 146"/>
                <a:gd name="T32" fmla="*/ 14 w 44"/>
                <a:gd name="T33" fmla="*/ 146 h 146"/>
                <a:gd name="T34" fmla="*/ 14 w 44"/>
                <a:gd name="T35" fmla="*/ 146 h 146"/>
                <a:gd name="T36" fmla="*/ 17 w 44"/>
                <a:gd name="T37" fmla="*/ 146 h 146"/>
                <a:gd name="T38" fmla="*/ 17 w 44"/>
                <a:gd name="T39" fmla="*/ 146 h 146"/>
                <a:gd name="T40" fmla="*/ 19 w 44"/>
                <a:gd name="T41" fmla="*/ 1 h 146"/>
                <a:gd name="T42" fmla="*/ 19 w 44"/>
                <a:gd name="T43" fmla="*/ 112 h 146"/>
                <a:gd name="T44" fmla="*/ 19 w 44"/>
                <a:gd name="T45" fmla="*/ 113 h 146"/>
                <a:gd name="T46" fmla="*/ 21 w 44"/>
                <a:gd name="T47" fmla="*/ 146 h 146"/>
                <a:gd name="T48" fmla="*/ 21 w 44"/>
                <a:gd name="T49" fmla="*/ 146 h 146"/>
                <a:gd name="T50" fmla="*/ 23 w 44"/>
                <a:gd name="T51" fmla="*/ 146 h 146"/>
                <a:gd name="T52" fmla="*/ 23 w 44"/>
                <a:gd name="T53" fmla="*/ 146 h 146"/>
                <a:gd name="T54" fmla="*/ 25 w 44"/>
                <a:gd name="T55" fmla="*/ 146 h 146"/>
                <a:gd name="T56" fmla="*/ 25 w 44"/>
                <a:gd name="T57" fmla="*/ 146 h 146"/>
                <a:gd name="T58" fmla="*/ 25 w 44"/>
                <a:gd name="T59" fmla="*/ 146 h 146"/>
                <a:gd name="T60" fmla="*/ 27 w 44"/>
                <a:gd name="T61" fmla="*/ 146 h 146"/>
                <a:gd name="T62" fmla="*/ 27 w 44"/>
                <a:gd name="T63" fmla="*/ 146 h 146"/>
                <a:gd name="T64" fmla="*/ 29 w 44"/>
                <a:gd name="T65" fmla="*/ 146 h 146"/>
                <a:gd name="T66" fmla="*/ 29 w 44"/>
                <a:gd name="T67" fmla="*/ 146 h 146"/>
                <a:gd name="T68" fmla="*/ 31 w 44"/>
                <a:gd name="T69" fmla="*/ 144 h 146"/>
                <a:gd name="T70" fmla="*/ 31 w 44"/>
                <a:gd name="T71" fmla="*/ 144 h 146"/>
                <a:gd name="T72" fmla="*/ 32 w 44"/>
                <a:gd name="T73" fmla="*/ 2 h 146"/>
                <a:gd name="T74" fmla="*/ 33 w 44"/>
                <a:gd name="T75" fmla="*/ 143 h 146"/>
                <a:gd name="T76" fmla="*/ 33 w 44"/>
                <a:gd name="T77" fmla="*/ 143 h 146"/>
                <a:gd name="T78" fmla="*/ 35 w 44"/>
                <a:gd name="T79" fmla="*/ 146 h 146"/>
                <a:gd name="T80" fmla="*/ 35 w 44"/>
                <a:gd name="T81" fmla="*/ 146 h 146"/>
                <a:gd name="T82" fmla="*/ 37 w 44"/>
                <a:gd name="T83" fmla="*/ 146 h 146"/>
                <a:gd name="T84" fmla="*/ 37 w 44"/>
                <a:gd name="T85" fmla="*/ 146 h 146"/>
                <a:gd name="T86" fmla="*/ 39 w 44"/>
                <a:gd name="T87" fmla="*/ 146 h 146"/>
                <a:gd name="T88" fmla="*/ 39 w 44"/>
                <a:gd name="T89" fmla="*/ 146 h 146"/>
                <a:gd name="T90" fmla="*/ 39 w 44"/>
                <a:gd name="T91" fmla="*/ 146 h 146"/>
                <a:gd name="T92" fmla="*/ 42 w 44"/>
                <a:gd name="T93" fmla="*/ 146 h 146"/>
                <a:gd name="T94" fmla="*/ 42 w 44"/>
                <a:gd name="T95" fmla="*/ 146 h 146"/>
                <a:gd name="T96" fmla="*/ 44 w 44"/>
                <a:gd name="T97" fmla="*/ 146 h 146"/>
                <a:gd name="T98" fmla="*/ 44 w 44"/>
                <a:gd name="T99" fmla="*/ 146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4" h="146">
                  <a:moveTo>
                    <a:pt x="0" y="146"/>
                  </a:moveTo>
                  <a:lnTo>
                    <a:pt x="0" y="146"/>
                  </a:lnTo>
                  <a:lnTo>
                    <a:pt x="2" y="146"/>
                  </a:lnTo>
                  <a:lnTo>
                    <a:pt x="2" y="146"/>
                  </a:lnTo>
                  <a:lnTo>
                    <a:pt x="4" y="134"/>
                  </a:lnTo>
                  <a:lnTo>
                    <a:pt x="4" y="134"/>
                  </a:lnTo>
                  <a:lnTo>
                    <a:pt x="5" y="0"/>
                  </a:lnTo>
                  <a:lnTo>
                    <a:pt x="6" y="145"/>
                  </a:lnTo>
                  <a:lnTo>
                    <a:pt x="6" y="145"/>
                  </a:lnTo>
                  <a:lnTo>
                    <a:pt x="8" y="146"/>
                  </a:lnTo>
                  <a:lnTo>
                    <a:pt x="8" y="146"/>
                  </a:lnTo>
                  <a:lnTo>
                    <a:pt x="11" y="146"/>
                  </a:lnTo>
                  <a:lnTo>
                    <a:pt x="11" y="146"/>
                  </a:lnTo>
                  <a:lnTo>
                    <a:pt x="12" y="146"/>
                  </a:lnTo>
                  <a:lnTo>
                    <a:pt x="12" y="146"/>
                  </a:lnTo>
                  <a:lnTo>
                    <a:pt x="12" y="146"/>
                  </a:lnTo>
                  <a:lnTo>
                    <a:pt x="14" y="146"/>
                  </a:lnTo>
                  <a:lnTo>
                    <a:pt x="14" y="146"/>
                  </a:lnTo>
                  <a:lnTo>
                    <a:pt x="17" y="146"/>
                  </a:lnTo>
                  <a:lnTo>
                    <a:pt x="17" y="146"/>
                  </a:lnTo>
                  <a:lnTo>
                    <a:pt x="19" y="1"/>
                  </a:lnTo>
                  <a:lnTo>
                    <a:pt x="19" y="112"/>
                  </a:lnTo>
                  <a:lnTo>
                    <a:pt x="19" y="113"/>
                  </a:lnTo>
                  <a:lnTo>
                    <a:pt x="21" y="146"/>
                  </a:lnTo>
                  <a:lnTo>
                    <a:pt x="21" y="146"/>
                  </a:lnTo>
                  <a:lnTo>
                    <a:pt x="23" y="146"/>
                  </a:lnTo>
                  <a:lnTo>
                    <a:pt x="23" y="146"/>
                  </a:lnTo>
                  <a:lnTo>
                    <a:pt x="25" y="146"/>
                  </a:lnTo>
                  <a:lnTo>
                    <a:pt x="25" y="146"/>
                  </a:lnTo>
                  <a:lnTo>
                    <a:pt x="25" y="146"/>
                  </a:lnTo>
                  <a:lnTo>
                    <a:pt x="27" y="146"/>
                  </a:lnTo>
                  <a:lnTo>
                    <a:pt x="27" y="146"/>
                  </a:lnTo>
                  <a:lnTo>
                    <a:pt x="29" y="146"/>
                  </a:lnTo>
                  <a:lnTo>
                    <a:pt x="29" y="146"/>
                  </a:lnTo>
                  <a:lnTo>
                    <a:pt x="31" y="144"/>
                  </a:lnTo>
                  <a:lnTo>
                    <a:pt x="31" y="144"/>
                  </a:lnTo>
                  <a:lnTo>
                    <a:pt x="32" y="2"/>
                  </a:lnTo>
                  <a:lnTo>
                    <a:pt x="33" y="143"/>
                  </a:lnTo>
                  <a:lnTo>
                    <a:pt x="33" y="143"/>
                  </a:lnTo>
                  <a:lnTo>
                    <a:pt x="35" y="146"/>
                  </a:lnTo>
                  <a:lnTo>
                    <a:pt x="35" y="146"/>
                  </a:lnTo>
                  <a:lnTo>
                    <a:pt x="37" y="146"/>
                  </a:lnTo>
                  <a:lnTo>
                    <a:pt x="37" y="146"/>
                  </a:lnTo>
                  <a:lnTo>
                    <a:pt x="39" y="146"/>
                  </a:lnTo>
                  <a:lnTo>
                    <a:pt x="39" y="146"/>
                  </a:lnTo>
                  <a:lnTo>
                    <a:pt x="39" y="146"/>
                  </a:lnTo>
                  <a:lnTo>
                    <a:pt x="42" y="146"/>
                  </a:lnTo>
                  <a:lnTo>
                    <a:pt x="42" y="146"/>
                  </a:lnTo>
                  <a:lnTo>
                    <a:pt x="44" y="146"/>
                  </a:lnTo>
                  <a:lnTo>
                    <a:pt x="44" y="146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4" name="Freeform 231"/>
            <p:cNvSpPr>
              <a:spLocks/>
            </p:cNvSpPr>
            <p:nvPr/>
          </p:nvSpPr>
          <p:spPr bwMode="auto">
            <a:xfrm>
              <a:off x="6673853" y="2849563"/>
              <a:ext cx="71438" cy="227013"/>
            </a:xfrm>
            <a:custGeom>
              <a:avLst/>
              <a:gdLst>
                <a:gd name="T0" fmla="*/ 0 w 45"/>
                <a:gd name="T1" fmla="*/ 143 h 143"/>
                <a:gd name="T2" fmla="*/ 2 w 45"/>
                <a:gd name="T3" fmla="*/ 136 h 143"/>
                <a:gd name="T4" fmla="*/ 2 w 45"/>
                <a:gd name="T5" fmla="*/ 136 h 143"/>
                <a:gd name="T6" fmla="*/ 2 w 45"/>
                <a:gd name="T7" fmla="*/ 0 h 143"/>
                <a:gd name="T8" fmla="*/ 4 w 45"/>
                <a:gd name="T9" fmla="*/ 142 h 143"/>
                <a:gd name="T10" fmla="*/ 4 w 45"/>
                <a:gd name="T11" fmla="*/ 142 h 143"/>
                <a:gd name="T12" fmla="*/ 6 w 45"/>
                <a:gd name="T13" fmla="*/ 143 h 143"/>
                <a:gd name="T14" fmla="*/ 6 w 45"/>
                <a:gd name="T15" fmla="*/ 143 h 143"/>
                <a:gd name="T16" fmla="*/ 8 w 45"/>
                <a:gd name="T17" fmla="*/ 143 h 143"/>
                <a:gd name="T18" fmla="*/ 8 w 45"/>
                <a:gd name="T19" fmla="*/ 143 h 143"/>
                <a:gd name="T20" fmla="*/ 9 w 45"/>
                <a:gd name="T21" fmla="*/ 143 h 143"/>
                <a:gd name="T22" fmla="*/ 10 w 45"/>
                <a:gd name="T23" fmla="*/ 143 h 143"/>
                <a:gd name="T24" fmla="*/ 10 w 45"/>
                <a:gd name="T25" fmla="*/ 143 h 143"/>
                <a:gd name="T26" fmla="*/ 12 w 45"/>
                <a:gd name="T27" fmla="*/ 143 h 143"/>
                <a:gd name="T28" fmla="*/ 12 w 45"/>
                <a:gd name="T29" fmla="*/ 143 h 143"/>
                <a:gd name="T30" fmla="*/ 14 w 45"/>
                <a:gd name="T31" fmla="*/ 143 h 143"/>
                <a:gd name="T32" fmla="*/ 14 w 45"/>
                <a:gd name="T33" fmla="*/ 143 h 143"/>
                <a:gd name="T34" fmla="*/ 16 w 45"/>
                <a:gd name="T35" fmla="*/ 1 h 143"/>
                <a:gd name="T36" fmla="*/ 16 w 45"/>
                <a:gd name="T37" fmla="*/ 43 h 143"/>
                <a:gd name="T38" fmla="*/ 16 w 45"/>
                <a:gd name="T39" fmla="*/ 47 h 143"/>
                <a:gd name="T40" fmla="*/ 18 w 45"/>
                <a:gd name="T41" fmla="*/ 143 h 143"/>
                <a:gd name="T42" fmla="*/ 18 w 45"/>
                <a:gd name="T43" fmla="*/ 143 h 143"/>
                <a:gd name="T44" fmla="*/ 20 w 45"/>
                <a:gd name="T45" fmla="*/ 143 h 143"/>
                <a:gd name="T46" fmla="*/ 20 w 45"/>
                <a:gd name="T47" fmla="*/ 143 h 143"/>
                <a:gd name="T48" fmla="*/ 23 w 45"/>
                <a:gd name="T49" fmla="*/ 143 h 143"/>
                <a:gd name="T50" fmla="*/ 23 w 45"/>
                <a:gd name="T51" fmla="*/ 143 h 143"/>
                <a:gd name="T52" fmla="*/ 23 w 45"/>
                <a:gd name="T53" fmla="*/ 143 h 143"/>
                <a:gd name="T54" fmla="*/ 25 w 45"/>
                <a:gd name="T55" fmla="*/ 143 h 143"/>
                <a:gd name="T56" fmla="*/ 25 w 45"/>
                <a:gd name="T57" fmla="*/ 143 h 143"/>
                <a:gd name="T58" fmla="*/ 27 w 45"/>
                <a:gd name="T59" fmla="*/ 143 h 143"/>
                <a:gd name="T60" fmla="*/ 27 w 45"/>
                <a:gd name="T61" fmla="*/ 143 h 143"/>
                <a:gd name="T62" fmla="*/ 29 w 45"/>
                <a:gd name="T63" fmla="*/ 142 h 143"/>
                <a:gd name="T64" fmla="*/ 29 w 45"/>
                <a:gd name="T65" fmla="*/ 142 h 143"/>
                <a:gd name="T66" fmla="*/ 30 w 45"/>
                <a:gd name="T67" fmla="*/ 2 h 143"/>
                <a:gd name="T68" fmla="*/ 31 w 45"/>
                <a:gd name="T69" fmla="*/ 139 h 143"/>
                <a:gd name="T70" fmla="*/ 31 w 45"/>
                <a:gd name="T71" fmla="*/ 139 h 143"/>
                <a:gd name="T72" fmla="*/ 33 w 45"/>
                <a:gd name="T73" fmla="*/ 143 h 143"/>
                <a:gd name="T74" fmla="*/ 33 w 45"/>
                <a:gd name="T75" fmla="*/ 143 h 143"/>
                <a:gd name="T76" fmla="*/ 35 w 45"/>
                <a:gd name="T77" fmla="*/ 143 h 143"/>
                <a:gd name="T78" fmla="*/ 35 w 45"/>
                <a:gd name="T79" fmla="*/ 143 h 143"/>
                <a:gd name="T80" fmla="*/ 37 w 45"/>
                <a:gd name="T81" fmla="*/ 143 h 143"/>
                <a:gd name="T82" fmla="*/ 37 w 45"/>
                <a:gd name="T83" fmla="*/ 143 h 143"/>
                <a:gd name="T84" fmla="*/ 39 w 45"/>
                <a:gd name="T85" fmla="*/ 143 h 143"/>
                <a:gd name="T86" fmla="*/ 39 w 45"/>
                <a:gd name="T87" fmla="*/ 143 h 143"/>
                <a:gd name="T88" fmla="*/ 41 w 45"/>
                <a:gd name="T89" fmla="*/ 143 h 143"/>
                <a:gd name="T90" fmla="*/ 41 w 45"/>
                <a:gd name="T91" fmla="*/ 143 h 143"/>
                <a:gd name="T92" fmla="*/ 43 w 45"/>
                <a:gd name="T93" fmla="*/ 139 h 143"/>
                <a:gd name="T94" fmla="*/ 43 w 45"/>
                <a:gd name="T95" fmla="*/ 139 h 143"/>
                <a:gd name="T96" fmla="*/ 44 w 45"/>
                <a:gd name="T97" fmla="*/ 4 h 143"/>
                <a:gd name="T98" fmla="*/ 45 w 45"/>
                <a:gd name="T99" fmla="*/ 142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5" h="143">
                  <a:moveTo>
                    <a:pt x="0" y="143"/>
                  </a:moveTo>
                  <a:lnTo>
                    <a:pt x="2" y="136"/>
                  </a:lnTo>
                  <a:lnTo>
                    <a:pt x="2" y="136"/>
                  </a:lnTo>
                  <a:lnTo>
                    <a:pt x="2" y="0"/>
                  </a:lnTo>
                  <a:lnTo>
                    <a:pt x="4" y="142"/>
                  </a:lnTo>
                  <a:lnTo>
                    <a:pt x="4" y="142"/>
                  </a:lnTo>
                  <a:lnTo>
                    <a:pt x="6" y="143"/>
                  </a:lnTo>
                  <a:lnTo>
                    <a:pt x="6" y="143"/>
                  </a:lnTo>
                  <a:lnTo>
                    <a:pt x="8" y="143"/>
                  </a:lnTo>
                  <a:lnTo>
                    <a:pt x="8" y="143"/>
                  </a:lnTo>
                  <a:lnTo>
                    <a:pt x="9" y="143"/>
                  </a:lnTo>
                  <a:lnTo>
                    <a:pt x="10" y="143"/>
                  </a:lnTo>
                  <a:lnTo>
                    <a:pt x="10" y="143"/>
                  </a:lnTo>
                  <a:lnTo>
                    <a:pt x="12" y="143"/>
                  </a:lnTo>
                  <a:lnTo>
                    <a:pt x="12" y="143"/>
                  </a:lnTo>
                  <a:lnTo>
                    <a:pt x="14" y="143"/>
                  </a:lnTo>
                  <a:lnTo>
                    <a:pt x="14" y="143"/>
                  </a:lnTo>
                  <a:lnTo>
                    <a:pt x="16" y="1"/>
                  </a:lnTo>
                  <a:lnTo>
                    <a:pt x="16" y="43"/>
                  </a:lnTo>
                  <a:lnTo>
                    <a:pt x="16" y="47"/>
                  </a:lnTo>
                  <a:lnTo>
                    <a:pt x="18" y="143"/>
                  </a:lnTo>
                  <a:lnTo>
                    <a:pt x="18" y="143"/>
                  </a:lnTo>
                  <a:lnTo>
                    <a:pt x="20" y="143"/>
                  </a:lnTo>
                  <a:lnTo>
                    <a:pt x="20" y="143"/>
                  </a:lnTo>
                  <a:lnTo>
                    <a:pt x="23" y="143"/>
                  </a:lnTo>
                  <a:lnTo>
                    <a:pt x="23" y="143"/>
                  </a:lnTo>
                  <a:lnTo>
                    <a:pt x="23" y="143"/>
                  </a:lnTo>
                  <a:lnTo>
                    <a:pt x="25" y="143"/>
                  </a:lnTo>
                  <a:lnTo>
                    <a:pt x="25" y="143"/>
                  </a:lnTo>
                  <a:lnTo>
                    <a:pt x="27" y="143"/>
                  </a:lnTo>
                  <a:lnTo>
                    <a:pt x="27" y="143"/>
                  </a:lnTo>
                  <a:lnTo>
                    <a:pt x="29" y="142"/>
                  </a:lnTo>
                  <a:lnTo>
                    <a:pt x="29" y="142"/>
                  </a:lnTo>
                  <a:lnTo>
                    <a:pt x="30" y="2"/>
                  </a:lnTo>
                  <a:lnTo>
                    <a:pt x="31" y="139"/>
                  </a:lnTo>
                  <a:lnTo>
                    <a:pt x="31" y="139"/>
                  </a:lnTo>
                  <a:lnTo>
                    <a:pt x="33" y="143"/>
                  </a:lnTo>
                  <a:lnTo>
                    <a:pt x="33" y="143"/>
                  </a:lnTo>
                  <a:lnTo>
                    <a:pt x="35" y="143"/>
                  </a:lnTo>
                  <a:lnTo>
                    <a:pt x="35" y="143"/>
                  </a:lnTo>
                  <a:lnTo>
                    <a:pt x="37" y="143"/>
                  </a:lnTo>
                  <a:lnTo>
                    <a:pt x="37" y="143"/>
                  </a:lnTo>
                  <a:lnTo>
                    <a:pt x="39" y="143"/>
                  </a:lnTo>
                  <a:lnTo>
                    <a:pt x="39" y="143"/>
                  </a:lnTo>
                  <a:lnTo>
                    <a:pt x="41" y="143"/>
                  </a:lnTo>
                  <a:lnTo>
                    <a:pt x="41" y="143"/>
                  </a:lnTo>
                  <a:lnTo>
                    <a:pt x="43" y="139"/>
                  </a:lnTo>
                  <a:lnTo>
                    <a:pt x="43" y="139"/>
                  </a:lnTo>
                  <a:lnTo>
                    <a:pt x="44" y="4"/>
                  </a:lnTo>
                  <a:lnTo>
                    <a:pt x="45" y="142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5" name="Freeform 232"/>
            <p:cNvSpPr>
              <a:spLocks/>
            </p:cNvSpPr>
            <p:nvPr/>
          </p:nvSpPr>
          <p:spPr bwMode="auto">
            <a:xfrm>
              <a:off x="6745290" y="2857500"/>
              <a:ext cx="69850" cy="219075"/>
            </a:xfrm>
            <a:custGeom>
              <a:avLst/>
              <a:gdLst>
                <a:gd name="T0" fmla="*/ 0 w 44"/>
                <a:gd name="T1" fmla="*/ 137 h 138"/>
                <a:gd name="T2" fmla="*/ 0 w 44"/>
                <a:gd name="T3" fmla="*/ 137 h 138"/>
                <a:gd name="T4" fmla="*/ 3 w 44"/>
                <a:gd name="T5" fmla="*/ 138 h 138"/>
                <a:gd name="T6" fmla="*/ 3 w 44"/>
                <a:gd name="T7" fmla="*/ 138 h 138"/>
                <a:gd name="T8" fmla="*/ 5 w 44"/>
                <a:gd name="T9" fmla="*/ 138 h 138"/>
                <a:gd name="T10" fmla="*/ 5 w 44"/>
                <a:gd name="T11" fmla="*/ 138 h 138"/>
                <a:gd name="T12" fmla="*/ 6 w 44"/>
                <a:gd name="T13" fmla="*/ 138 h 138"/>
                <a:gd name="T14" fmla="*/ 7 w 44"/>
                <a:gd name="T15" fmla="*/ 138 h 138"/>
                <a:gd name="T16" fmla="*/ 7 w 44"/>
                <a:gd name="T17" fmla="*/ 138 h 138"/>
                <a:gd name="T18" fmla="*/ 9 w 44"/>
                <a:gd name="T19" fmla="*/ 138 h 138"/>
                <a:gd name="T20" fmla="*/ 9 w 44"/>
                <a:gd name="T21" fmla="*/ 138 h 138"/>
                <a:gd name="T22" fmla="*/ 11 w 44"/>
                <a:gd name="T23" fmla="*/ 138 h 138"/>
                <a:gd name="T24" fmla="*/ 11 w 44"/>
                <a:gd name="T25" fmla="*/ 138 h 138"/>
                <a:gd name="T26" fmla="*/ 13 w 44"/>
                <a:gd name="T27" fmla="*/ 29 h 138"/>
                <a:gd name="T28" fmla="*/ 13 w 44"/>
                <a:gd name="T29" fmla="*/ 25 h 138"/>
                <a:gd name="T30" fmla="*/ 13 w 44"/>
                <a:gd name="T31" fmla="*/ 0 h 138"/>
                <a:gd name="T32" fmla="*/ 15 w 44"/>
                <a:gd name="T33" fmla="*/ 138 h 138"/>
                <a:gd name="T34" fmla="*/ 15 w 44"/>
                <a:gd name="T35" fmla="*/ 138 h 138"/>
                <a:gd name="T36" fmla="*/ 17 w 44"/>
                <a:gd name="T37" fmla="*/ 138 h 138"/>
                <a:gd name="T38" fmla="*/ 17 w 44"/>
                <a:gd name="T39" fmla="*/ 138 h 138"/>
                <a:gd name="T40" fmla="*/ 19 w 44"/>
                <a:gd name="T41" fmla="*/ 138 h 138"/>
                <a:gd name="T42" fmla="*/ 19 w 44"/>
                <a:gd name="T43" fmla="*/ 138 h 138"/>
                <a:gd name="T44" fmla="*/ 20 w 44"/>
                <a:gd name="T45" fmla="*/ 138 h 138"/>
                <a:gd name="T46" fmla="*/ 21 w 44"/>
                <a:gd name="T47" fmla="*/ 138 h 138"/>
                <a:gd name="T48" fmla="*/ 21 w 44"/>
                <a:gd name="T49" fmla="*/ 138 h 138"/>
                <a:gd name="T50" fmla="*/ 23 w 44"/>
                <a:gd name="T51" fmla="*/ 138 h 138"/>
                <a:gd name="T52" fmla="*/ 23 w 44"/>
                <a:gd name="T53" fmla="*/ 138 h 138"/>
                <a:gd name="T54" fmla="*/ 25 w 44"/>
                <a:gd name="T55" fmla="*/ 137 h 138"/>
                <a:gd name="T56" fmla="*/ 25 w 44"/>
                <a:gd name="T57" fmla="*/ 137 h 138"/>
                <a:gd name="T58" fmla="*/ 27 w 44"/>
                <a:gd name="T59" fmla="*/ 2 h 138"/>
                <a:gd name="T60" fmla="*/ 28 w 44"/>
                <a:gd name="T61" fmla="*/ 132 h 138"/>
                <a:gd name="T62" fmla="*/ 28 w 44"/>
                <a:gd name="T63" fmla="*/ 132 h 138"/>
                <a:gd name="T64" fmla="*/ 30 w 44"/>
                <a:gd name="T65" fmla="*/ 138 h 138"/>
                <a:gd name="T66" fmla="*/ 30 w 44"/>
                <a:gd name="T67" fmla="*/ 138 h 138"/>
                <a:gd name="T68" fmla="*/ 31 w 44"/>
                <a:gd name="T69" fmla="*/ 138 h 138"/>
                <a:gd name="T70" fmla="*/ 31 w 44"/>
                <a:gd name="T71" fmla="*/ 138 h 138"/>
                <a:gd name="T72" fmla="*/ 34 w 44"/>
                <a:gd name="T73" fmla="*/ 138 h 138"/>
                <a:gd name="T74" fmla="*/ 34 w 44"/>
                <a:gd name="T75" fmla="*/ 138 h 138"/>
                <a:gd name="T76" fmla="*/ 34 w 44"/>
                <a:gd name="T77" fmla="*/ 138 h 138"/>
                <a:gd name="T78" fmla="*/ 36 w 44"/>
                <a:gd name="T79" fmla="*/ 138 h 138"/>
                <a:gd name="T80" fmla="*/ 36 w 44"/>
                <a:gd name="T81" fmla="*/ 138 h 138"/>
                <a:gd name="T82" fmla="*/ 38 w 44"/>
                <a:gd name="T83" fmla="*/ 138 h 138"/>
                <a:gd name="T84" fmla="*/ 38 w 44"/>
                <a:gd name="T85" fmla="*/ 138 h 138"/>
                <a:gd name="T86" fmla="*/ 40 w 44"/>
                <a:gd name="T87" fmla="*/ 135 h 138"/>
                <a:gd name="T88" fmla="*/ 40 w 44"/>
                <a:gd name="T89" fmla="*/ 135 h 138"/>
                <a:gd name="T90" fmla="*/ 41 w 44"/>
                <a:gd name="T91" fmla="*/ 4 h 138"/>
                <a:gd name="T92" fmla="*/ 42 w 44"/>
                <a:gd name="T93" fmla="*/ 137 h 138"/>
                <a:gd name="T94" fmla="*/ 42 w 44"/>
                <a:gd name="T95" fmla="*/ 137 h 138"/>
                <a:gd name="T96" fmla="*/ 44 w 44"/>
                <a:gd name="T97" fmla="*/ 138 h 138"/>
                <a:gd name="T98" fmla="*/ 44 w 44"/>
                <a:gd name="T99" fmla="*/ 138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4" h="138">
                  <a:moveTo>
                    <a:pt x="0" y="137"/>
                  </a:moveTo>
                  <a:lnTo>
                    <a:pt x="0" y="137"/>
                  </a:lnTo>
                  <a:lnTo>
                    <a:pt x="3" y="138"/>
                  </a:lnTo>
                  <a:lnTo>
                    <a:pt x="3" y="138"/>
                  </a:lnTo>
                  <a:lnTo>
                    <a:pt x="5" y="138"/>
                  </a:lnTo>
                  <a:lnTo>
                    <a:pt x="5" y="138"/>
                  </a:lnTo>
                  <a:lnTo>
                    <a:pt x="6" y="138"/>
                  </a:lnTo>
                  <a:lnTo>
                    <a:pt x="7" y="138"/>
                  </a:lnTo>
                  <a:lnTo>
                    <a:pt x="7" y="138"/>
                  </a:lnTo>
                  <a:lnTo>
                    <a:pt x="9" y="138"/>
                  </a:lnTo>
                  <a:lnTo>
                    <a:pt x="9" y="138"/>
                  </a:lnTo>
                  <a:lnTo>
                    <a:pt x="11" y="138"/>
                  </a:lnTo>
                  <a:lnTo>
                    <a:pt x="11" y="138"/>
                  </a:lnTo>
                  <a:lnTo>
                    <a:pt x="13" y="29"/>
                  </a:lnTo>
                  <a:lnTo>
                    <a:pt x="13" y="25"/>
                  </a:lnTo>
                  <a:lnTo>
                    <a:pt x="13" y="0"/>
                  </a:lnTo>
                  <a:lnTo>
                    <a:pt x="15" y="138"/>
                  </a:lnTo>
                  <a:lnTo>
                    <a:pt x="15" y="138"/>
                  </a:lnTo>
                  <a:lnTo>
                    <a:pt x="17" y="138"/>
                  </a:lnTo>
                  <a:lnTo>
                    <a:pt x="17" y="138"/>
                  </a:lnTo>
                  <a:lnTo>
                    <a:pt x="19" y="138"/>
                  </a:lnTo>
                  <a:lnTo>
                    <a:pt x="19" y="138"/>
                  </a:lnTo>
                  <a:lnTo>
                    <a:pt x="20" y="138"/>
                  </a:lnTo>
                  <a:lnTo>
                    <a:pt x="21" y="138"/>
                  </a:lnTo>
                  <a:lnTo>
                    <a:pt x="21" y="138"/>
                  </a:lnTo>
                  <a:lnTo>
                    <a:pt x="23" y="138"/>
                  </a:lnTo>
                  <a:lnTo>
                    <a:pt x="23" y="138"/>
                  </a:lnTo>
                  <a:lnTo>
                    <a:pt x="25" y="137"/>
                  </a:lnTo>
                  <a:lnTo>
                    <a:pt x="25" y="137"/>
                  </a:lnTo>
                  <a:lnTo>
                    <a:pt x="27" y="2"/>
                  </a:lnTo>
                  <a:lnTo>
                    <a:pt x="28" y="132"/>
                  </a:lnTo>
                  <a:lnTo>
                    <a:pt x="28" y="132"/>
                  </a:lnTo>
                  <a:lnTo>
                    <a:pt x="30" y="138"/>
                  </a:lnTo>
                  <a:lnTo>
                    <a:pt x="30" y="138"/>
                  </a:lnTo>
                  <a:lnTo>
                    <a:pt x="31" y="138"/>
                  </a:lnTo>
                  <a:lnTo>
                    <a:pt x="31" y="138"/>
                  </a:lnTo>
                  <a:lnTo>
                    <a:pt x="34" y="138"/>
                  </a:lnTo>
                  <a:lnTo>
                    <a:pt x="34" y="138"/>
                  </a:lnTo>
                  <a:lnTo>
                    <a:pt x="34" y="138"/>
                  </a:lnTo>
                  <a:lnTo>
                    <a:pt x="36" y="138"/>
                  </a:lnTo>
                  <a:lnTo>
                    <a:pt x="36" y="138"/>
                  </a:lnTo>
                  <a:lnTo>
                    <a:pt x="38" y="138"/>
                  </a:lnTo>
                  <a:lnTo>
                    <a:pt x="38" y="138"/>
                  </a:lnTo>
                  <a:lnTo>
                    <a:pt x="40" y="135"/>
                  </a:lnTo>
                  <a:lnTo>
                    <a:pt x="40" y="135"/>
                  </a:lnTo>
                  <a:lnTo>
                    <a:pt x="41" y="4"/>
                  </a:lnTo>
                  <a:lnTo>
                    <a:pt x="42" y="137"/>
                  </a:lnTo>
                  <a:lnTo>
                    <a:pt x="42" y="137"/>
                  </a:lnTo>
                  <a:lnTo>
                    <a:pt x="44" y="138"/>
                  </a:lnTo>
                  <a:lnTo>
                    <a:pt x="44" y="138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6" name="Freeform 233"/>
            <p:cNvSpPr>
              <a:spLocks/>
            </p:cNvSpPr>
            <p:nvPr/>
          </p:nvSpPr>
          <p:spPr bwMode="auto">
            <a:xfrm>
              <a:off x="6815140" y="2868613"/>
              <a:ext cx="73025" cy="207963"/>
            </a:xfrm>
            <a:custGeom>
              <a:avLst/>
              <a:gdLst>
                <a:gd name="T0" fmla="*/ 0 w 46"/>
                <a:gd name="T1" fmla="*/ 131 h 131"/>
                <a:gd name="T2" fmla="*/ 2 w 46"/>
                <a:gd name="T3" fmla="*/ 131 h 131"/>
                <a:gd name="T4" fmla="*/ 2 w 46"/>
                <a:gd name="T5" fmla="*/ 131 h 131"/>
                <a:gd name="T6" fmla="*/ 4 w 46"/>
                <a:gd name="T7" fmla="*/ 131 h 131"/>
                <a:gd name="T8" fmla="*/ 4 w 46"/>
                <a:gd name="T9" fmla="*/ 131 h 131"/>
                <a:gd name="T10" fmla="*/ 4 w 46"/>
                <a:gd name="T11" fmla="*/ 131 h 131"/>
                <a:gd name="T12" fmla="*/ 6 w 46"/>
                <a:gd name="T13" fmla="*/ 131 h 131"/>
                <a:gd name="T14" fmla="*/ 6 w 46"/>
                <a:gd name="T15" fmla="*/ 131 h 131"/>
                <a:gd name="T16" fmla="*/ 9 w 46"/>
                <a:gd name="T17" fmla="*/ 131 h 131"/>
                <a:gd name="T18" fmla="*/ 9 w 46"/>
                <a:gd name="T19" fmla="*/ 131 h 131"/>
                <a:gd name="T20" fmla="*/ 10 w 46"/>
                <a:gd name="T21" fmla="*/ 96 h 131"/>
                <a:gd name="T22" fmla="*/ 10 w 46"/>
                <a:gd name="T23" fmla="*/ 95 h 131"/>
                <a:gd name="T24" fmla="*/ 11 w 46"/>
                <a:gd name="T25" fmla="*/ 0 h 131"/>
                <a:gd name="T26" fmla="*/ 12 w 46"/>
                <a:gd name="T27" fmla="*/ 131 h 131"/>
                <a:gd name="T28" fmla="*/ 12 w 46"/>
                <a:gd name="T29" fmla="*/ 131 h 131"/>
                <a:gd name="T30" fmla="*/ 15 w 46"/>
                <a:gd name="T31" fmla="*/ 131 h 131"/>
                <a:gd name="T32" fmla="*/ 15 w 46"/>
                <a:gd name="T33" fmla="*/ 131 h 131"/>
                <a:gd name="T34" fmla="*/ 17 w 46"/>
                <a:gd name="T35" fmla="*/ 131 h 131"/>
                <a:gd name="T36" fmla="*/ 17 w 46"/>
                <a:gd name="T37" fmla="*/ 131 h 131"/>
                <a:gd name="T38" fmla="*/ 18 w 46"/>
                <a:gd name="T39" fmla="*/ 131 h 131"/>
                <a:gd name="T40" fmla="*/ 19 w 46"/>
                <a:gd name="T41" fmla="*/ 131 h 131"/>
                <a:gd name="T42" fmla="*/ 19 w 46"/>
                <a:gd name="T43" fmla="*/ 131 h 131"/>
                <a:gd name="T44" fmla="*/ 21 w 46"/>
                <a:gd name="T45" fmla="*/ 131 h 131"/>
                <a:gd name="T46" fmla="*/ 21 w 46"/>
                <a:gd name="T47" fmla="*/ 131 h 131"/>
                <a:gd name="T48" fmla="*/ 23 w 46"/>
                <a:gd name="T49" fmla="*/ 130 h 131"/>
                <a:gd name="T50" fmla="*/ 23 w 46"/>
                <a:gd name="T51" fmla="*/ 130 h 131"/>
                <a:gd name="T52" fmla="*/ 25 w 46"/>
                <a:gd name="T53" fmla="*/ 3 h 131"/>
                <a:gd name="T54" fmla="*/ 25 w 46"/>
                <a:gd name="T55" fmla="*/ 121 h 131"/>
                <a:gd name="T56" fmla="*/ 25 w 46"/>
                <a:gd name="T57" fmla="*/ 121 h 131"/>
                <a:gd name="T58" fmla="*/ 27 w 46"/>
                <a:gd name="T59" fmla="*/ 131 h 131"/>
                <a:gd name="T60" fmla="*/ 27 w 46"/>
                <a:gd name="T61" fmla="*/ 131 h 131"/>
                <a:gd name="T62" fmla="*/ 29 w 46"/>
                <a:gd name="T63" fmla="*/ 131 h 131"/>
                <a:gd name="T64" fmla="*/ 29 w 46"/>
                <a:gd name="T65" fmla="*/ 131 h 131"/>
                <a:gd name="T66" fmla="*/ 31 w 46"/>
                <a:gd name="T67" fmla="*/ 131 h 131"/>
                <a:gd name="T68" fmla="*/ 31 w 46"/>
                <a:gd name="T69" fmla="*/ 131 h 131"/>
                <a:gd name="T70" fmla="*/ 32 w 46"/>
                <a:gd name="T71" fmla="*/ 131 h 131"/>
                <a:gd name="T72" fmla="*/ 33 w 46"/>
                <a:gd name="T73" fmla="*/ 131 h 131"/>
                <a:gd name="T74" fmla="*/ 33 w 46"/>
                <a:gd name="T75" fmla="*/ 131 h 131"/>
                <a:gd name="T76" fmla="*/ 35 w 46"/>
                <a:gd name="T77" fmla="*/ 131 h 131"/>
                <a:gd name="T78" fmla="*/ 35 w 46"/>
                <a:gd name="T79" fmla="*/ 131 h 131"/>
                <a:gd name="T80" fmla="*/ 37 w 46"/>
                <a:gd name="T81" fmla="*/ 129 h 131"/>
                <a:gd name="T82" fmla="*/ 37 w 46"/>
                <a:gd name="T83" fmla="*/ 129 h 131"/>
                <a:gd name="T84" fmla="*/ 39 w 46"/>
                <a:gd name="T85" fmla="*/ 7 h 131"/>
                <a:gd name="T86" fmla="*/ 40 w 46"/>
                <a:gd name="T87" fmla="*/ 129 h 131"/>
                <a:gd name="T88" fmla="*/ 40 w 46"/>
                <a:gd name="T89" fmla="*/ 129 h 131"/>
                <a:gd name="T90" fmla="*/ 42 w 46"/>
                <a:gd name="T91" fmla="*/ 131 h 131"/>
                <a:gd name="T92" fmla="*/ 42 w 46"/>
                <a:gd name="T93" fmla="*/ 131 h 131"/>
                <a:gd name="T94" fmla="*/ 44 w 46"/>
                <a:gd name="T95" fmla="*/ 131 h 131"/>
                <a:gd name="T96" fmla="*/ 44 w 46"/>
                <a:gd name="T97" fmla="*/ 131 h 131"/>
                <a:gd name="T98" fmla="*/ 46 w 46"/>
                <a:gd name="T99" fmla="*/ 131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6" h="131">
                  <a:moveTo>
                    <a:pt x="0" y="131"/>
                  </a:moveTo>
                  <a:lnTo>
                    <a:pt x="2" y="131"/>
                  </a:lnTo>
                  <a:lnTo>
                    <a:pt x="2" y="131"/>
                  </a:lnTo>
                  <a:lnTo>
                    <a:pt x="4" y="131"/>
                  </a:lnTo>
                  <a:lnTo>
                    <a:pt x="4" y="131"/>
                  </a:lnTo>
                  <a:lnTo>
                    <a:pt x="4" y="131"/>
                  </a:lnTo>
                  <a:lnTo>
                    <a:pt x="6" y="131"/>
                  </a:lnTo>
                  <a:lnTo>
                    <a:pt x="6" y="131"/>
                  </a:lnTo>
                  <a:lnTo>
                    <a:pt x="9" y="131"/>
                  </a:lnTo>
                  <a:lnTo>
                    <a:pt x="9" y="131"/>
                  </a:lnTo>
                  <a:lnTo>
                    <a:pt x="10" y="96"/>
                  </a:lnTo>
                  <a:lnTo>
                    <a:pt x="10" y="95"/>
                  </a:lnTo>
                  <a:lnTo>
                    <a:pt x="11" y="0"/>
                  </a:lnTo>
                  <a:lnTo>
                    <a:pt x="12" y="131"/>
                  </a:lnTo>
                  <a:lnTo>
                    <a:pt x="12" y="131"/>
                  </a:lnTo>
                  <a:lnTo>
                    <a:pt x="15" y="131"/>
                  </a:lnTo>
                  <a:lnTo>
                    <a:pt x="15" y="131"/>
                  </a:lnTo>
                  <a:lnTo>
                    <a:pt x="17" y="131"/>
                  </a:lnTo>
                  <a:lnTo>
                    <a:pt x="17" y="131"/>
                  </a:lnTo>
                  <a:lnTo>
                    <a:pt x="18" y="131"/>
                  </a:lnTo>
                  <a:lnTo>
                    <a:pt x="19" y="131"/>
                  </a:lnTo>
                  <a:lnTo>
                    <a:pt x="19" y="131"/>
                  </a:lnTo>
                  <a:lnTo>
                    <a:pt x="21" y="131"/>
                  </a:lnTo>
                  <a:lnTo>
                    <a:pt x="21" y="131"/>
                  </a:lnTo>
                  <a:lnTo>
                    <a:pt x="23" y="130"/>
                  </a:lnTo>
                  <a:lnTo>
                    <a:pt x="23" y="130"/>
                  </a:lnTo>
                  <a:lnTo>
                    <a:pt x="25" y="3"/>
                  </a:lnTo>
                  <a:lnTo>
                    <a:pt x="25" y="121"/>
                  </a:lnTo>
                  <a:lnTo>
                    <a:pt x="25" y="121"/>
                  </a:lnTo>
                  <a:lnTo>
                    <a:pt x="27" y="131"/>
                  </a:lnTo>
                  <a:lnTo>
                    <a:pt x="27" y="131"/>
                  </a:lnTo>
                  <a:lnTo>
                    <a:pt x="29" y="131"/>
                  </a:lnTo>
                  <a:lnTo>
                    <a:pt x="29" y="131"/>
                  </a:lnTo>
                  <a:lnTo>
                    <a:pt x="31" y="131"/>
                  </a:lnTo>
                  <a:lnTo>
                    <a:pt x="31" y="131"/>
                  </a:lnTo>
                  <a:lnTo>
                    <a:pt x="32" y="131"/>
                  </a:lnTo>
                  <a:lnTo>
                    <a:pt x="33" y="131"/>
                  </a:lnTo>
                  <a:lnTo>
                    <a:pt x="33" y="131"/>
                  </a:lnTo>
                  <a:lnTo>
                    <a:pt x="35" y="131"/>
                  </a:lnTo>
                  <a:lnTo>
                    <a:pt x="35" y="131"/>
                  </a:lnTo>
                  <a:lnTo>
                    <a:pt x="37" y="129"/>
                  </a:lnTo>
                  <a:lnTo>
                    <a:pt x="37" y="129"/>
                  </a:lnTo>
                  <a:lnTo>
                    <a:pt x="39" y="7"/>
                  </a:lnTo>
                  <a:lnTo>
                    <a:pt x="40" y="129"/>
                  </a:lnTo>
                  <a:lnTo>
                    <a:pt x="40" y="129"/>
                  </a:lnTo>
                  <a:lnTo>
                    <a:pt x="42" y="131"/>
                  </a:lnTo>
                  <a:lnTo>
                    <a:pt x="42" y="131"/>
                  </a:lnTo>
                  <a:lnTo>
                    <a:pt x="44" y="131"/>
                  </a:lnTo>
                  <a:lnTo>
                    <a:pt x="44" y="131"/>
                  </a:lnTo>
                  <a:lnTo>
                    <a:pt x="46" y="131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7" name="Freeform 234"/>
            <p:cNvSpPr>
              <a:spLocks/>
            </p:cNvSpPr>
            <p:nvPr/>
          </p:nvSpPr>
          <p:spPr bwMode="auto">
            <a:xfrm>
              <a:off x="6888165" y="2886075"/>
              <a:ext cx="69850" cy="190500"/>
            </a:xfrm>
            <a:custGeom>
              <a:avLst/>
              <a:gdLst>
                <a:gd name="T0" fmla="*/ 0 w 44"/>
                <a:gd name="T1" fmla="*/ 120 h 120"/>
                <a:gd name="T2" fmla="*/ 0 w 44"/>
                <a:gd name="T3" fmla="*/ 120 h 120"/>
                <a:gd name="T4" fmla="*/ 0 w 44"/>
                <a:gd name="T5" fmla="*/ 120 h 120"/>
                <a:gd name="T6" fmla="*/ 2 w 44"/>
                <a:gd name="T7" fmla="*/ 120 h 120"/>
                <a:gd name="T8" fmla="*/ 2 w 44"/>
                <a:gd name="T9" fmla="*/ 120 h 120"/>
                <a:gd name="T10" fmla="*/ 4 w 44"/>
                <a:gd name="T11" fmla="*/ 120 h 120"/>
                <a:gd name="T12" fmla="*/ 4 w 44"/>
                <a:gd name="T13" fmla="*/ 120 h 120"/>
                <a:gd name="T14" fmla="*/ 6 w 44"/>
                <a:gd name="T15" fmla="*/ 107 h 120"/>
                <a:gd name="T16" fmla="*/ 6 w 44"/>
                <a:gd name="T17" fmla="*/ 106 h 120"/>
                <a:gd name="T18" fmla="*/ 7 w 44"/>
                <a:gd name="T19" fmla="*/ 0 h 120"/>
                <a:gd name="T20" fmla="*/ 8 w 44"/>
                <a:gd name="T21" fmla="*/ 120 h 120"/>
                <a:gd name="T22" fmla="*/ 8 w 44"/>
                <a:gd name="T23" fmla="*/ 120 h 120"/>
                <a:gd name="T24" fmla="*/ 10 w 44"/>
                <a:gd name="T25" fmla="*/ 120 h 120"/>
                <a:gd name="T26" fmla="*/ 10 w 44"/>
                <a:gd name="T27" fmla="*/ 120 h 120"/>
                <a:gd name="T28" fmla="*/ 12 w 44"/>
                <a:gd name="T29" fmla="*/ 120 h 120"/>
                <a:gd name="T30" fmla="*/ 12 w 44"/>
                <a:gd name="T31" fmla="*/ 120 h 120"/>
                <a:gd name="T32" fmla="*/ 14 w 44"/>
                <a:gd name="T33" fmla="*/ 120 h 120"/>
                <a:gd name="T34" fmla="*/ 14 w 44"/>
                <a:gd name="T35" fmla="*/ 120 h 120"/>
                <a:gd name="T36" fmla="*/ 14 w 44"/>
                <a:gd name="T37" fmla="*/ 120 h 120"/>
                <a:gd name="T38" fmla="*/ 16 w 44"/>
                <a:gd name="T39" fmla="*/ 120 h 120"/>
                <a:gd name="T40" fmla="*/ 16 w 44"/>
                <a:gd name="T41" fmla="*/ 120 h 120"/>
                <a:gd name="T42" fmla="*/ 19 w 44"/>
                <a:gd name="T43" fmla="*/ 120 h 120"/>
                <a:gd name="T44" fmla="*/ 19 w 44"/>
                <a:gd name="T45" fmla="*/ 120 h 120"/>
                <a:gd name="T46" fmla="*/ 20 w 44"/>
                <a:gd name="T47" fmla="*/ 7 h 120"/>
                <a:gd name="T48" fmla="*/ 21 w 44"/>
                <a:gd name="T49" fmla="*/ 100 h 120"/>
                <a:gd name="T50" fmla="*/ 21 w 44"/>
                <a:gd name="T51" fmla="*/ 101 h 120"/>
                <a:gd name="T52" fmla="*/ 23 w 44"/>
                <a:gd name="T53" fmla="*/ 120 h 120"/>
                <a:gd name="T54" fmla="*/ 23 w 44"/>
                <a:gd name="T55" fmla="*/ 120 h 120"/>
                <a:gd name="T56" fmla="*/ 25 w 44"/>
                <a:gd name="T57" fmla="*/ 120 h 120"/>
                <a:gd name="T58" fmla="*/ 25 w 44"/>
                <a:gd name="T59" fmla="*/ 120 h 120"/>
                <a:gd name="T60" fmla="*/ 27 w 44"/>
                <a:gd name="T61" fmla="*/ 120 h 120"/>
                <a:gd name="T62" fmla="*/ 27 w 44"/>
                <a:gd name="T63" fmla="*/ 120 h 120"/>
                <a:gd name="T64" fmla="*/ 27 w 44"/>
                <a:gd name="T65" fmla="*/ 120 h 120"/>
                <a:gd name="T66" fmla="*/ 29 w 44"/>
                <a:gd name="T67" fmla="*/ 120 h 120"/>
                <a:gd name="T68" fmla="*/ 29 w 44"/>
                <a:gd name="T69" fmla="*/ 120 h 120"/>
                <a:gd name="T70" fmla="*/ 31 w 44"/>
                <a:gd name="T71" fmla="*/ 120 h 120"/>
                <a:gd name="T72" fmla="*/ 31 w 44"/>
                <a:gd name="T73" fmla="*/ 120 h 120"/>
                <a:gd name="T74" fmla="*/ 33 w 44"/>
                <a:gd name="T75" fmla="*/ 118 h 120"/>
                <a:gd name="T76" fmla="*/ 33 w 44"/>
                <a:gd name="T77" fmla="*/ 118 h 120"/>
                <a:gd name="T78" fmla="*/ 34 w 44"/>
                <a:gd name="T79" fmla="*/ 14 h 120"/>
                <a:gd name="T80" fmla="*/ 35 w 44"/>
                <a:gd name="T81" fmla="*/ 118 h 120"/>
                <a:gd name="T82" fmla="*/ 35 w 44"/>
                <a:gd name="T83" fmla="*/ 118 h 120"/>
                <a:gd name="T84" fmla="*/ 37 w 44"/>
                <a:gd name="T85" fmla="*/ 120 h 120"/>
                <a:gd name="T86" fmla="*/ 37 w 44"/>
                <a:gd name="T87" fmla="*/ 120 h 120"/>
                <a:gd name="T88" fmla="*/ 39 w 44"/>
                <a:gd name="T89" fmla="*/ 120 h 120"/>
                <a:gd name="T90" fmla="*/ 39 w 44"/>
                <a:gd name="T91" fmla="*/ 120 h 120"/>
                <a:gd name="T92" fmla="*/ 41 w 44"/>
                <a:gd name="T93" fmla="*/ 120 h 120"/>
                <a:gd name="T94" fmla="*/ 41 w 44"/>
                <a:gd name="T95" fmla="*/ 120 h 120"/>
                <a:gd name="T96" fmla="*/ 41 w 44"/>
                <a:gd name="T97" fmla="*/ 120 h 120"/>
                <a:gd name="T98" fmla="*/ 44 w 44"/>
                <a:gd name="T99" fmla="*/ 12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4" h="120">
                  <a:moveTo>
                    <a:pt x="0" y="120"/>
                  </a:moveTo>
                  <a:lnTo>
                    <a:pt x="0" y="120"/>
                  </a:lnTo>
                  <a:lnTo>
                    <a:pt x="0" y="120"/>
                  </a:lnTo>
                  <a:lnTo>
                    <a:pt x="2" y="120"/>
                  </a:lnTo>
                  <a:lnTo>
                    <a:pt x="2" y="120"/>
                  </a:lnTo>
                  <a:lnTo>
                    <a:pt x="4" y="120"/>
                  </a:lnTo>
                  <a:lnTo>
                    <a:pt x="4" y="120"/>
                  </a:lnTo>
                  <a:lnTo>
                    <a:pt x="6" y="107"/>
                  </a:lnTo>
                  <a:lnTo>
                    <a:pt x="6" y="106"/>
                  </a:lnTo>
                  <a:lnTo>
                    <a:pt x="7" y="0"/>
                  </a:lnTo>
                  <a:lnTo>
                    <a:pt x="8" y="120"/>
                  </a:lnTo>
                  <a:lnTo>
                    <a:pt x="8" y="120"/>
                  </a:lnTo>
                  <a:lnTo>
                    <a:pt x="10" y="120"/>
                  </a:lnTo>
                  <a:lnTo>
                    <a:pt x="10" y="120"/>
                  </a:lnTo>
                  <a:lnTo>
                    <a:pt x="12" y="120"/>
                  </a:lnTo>
                  <a:lnTo>
                    <a:pt x="12" y="120"/>
                  </a:lnTo>
                  <a:lnTo>
                    <a:pt x="14" y="120"/>
                  </a:lnTo>
                  <a:lnTo>
                    <a:pt x="14" y="120"/>
                  </a:lnTo>
                  <a:lnTo>
                    <a:pt x="14" y="120"/>
                  </a:lnTo>
                  <a:lnTo>
                    <a:pt x="16" y="120"/>
                  </a:lnTo>
                  <a:lnTo>
                    <a:pt x="16" y="120"/>
                  </a:lnTo>
                  <a:lnTo>
                    <a:pt x="19" y="120"/>
                  </a:lnTo>
                  <a:lnTo>
                    <a:pt x="19" y="120"/>
                  </a:lnTo>
                  <a:lnTo>
                    <a:pt x="20" y="7"/>
                  </a:lnTo>
                  <a:lnTo>
                    <a:pt x="21" y="100"/>
                  </a:lnTo>
                  <a:lnTo>
                    <a:pt x="21" y="101"/>
                  </a:lnTo>
                  <a:lnTo>
                    <a:pt x="23" y="120"/>
                  </a:lnTo>
                  <a:lnTo>
                    <a:pt x="23" y="120"/>
                  </a:lnTo>
                  <a:lnTo>
                    <a:pt x="25" y="120"/>
                  </a:lnTo>
                  <a:lnTo>
                    <a:pt x="25" y="120"/>
                  </a:lnTo>
                  <a:lnTo>
                    <a:pt x="27" y="120"/>
                  </a:lnTo>
                  <a:lnTo>
                    <a:pt x="27" y="120"/>
                  </a:lnTo>
                  <a:lnTo>
                    <a:pt x="27" y="120"/>
                  </a:lnTo>
                  <a:lnTo>
                    <a:pt x="29" y="120"/>
                  </a:lnTo>
                  <a:lnTo>
                    <a:pt x="29" y="120"/>
                  </a:lnTo>
                  <a:lnTo>
                    <a:pt x="31" y="120"/>
                  </a:lnTo>
                  <a:lnTo>
                    <a:pt x="31" y="120"/>
                  </a:lnTo>
                  <a:lnTo>
                    <a:pt x="33" y="118"/>
                  </a:lnTo>
                  <a:lnTo>
                    <a:pt x="33" y="118"/>
                  </a:lnTo>
                  <a:lnTo>
                    <a:pt x="34" y="14"/>
                  </a:lnTo>
                  <a:lnTo>
                    <a:pt x="35" y="118"/>
                  </a:lnTo>
                  <a:lnTo>
                    <a:pt x="35" y="118"/>
                  </a:lnTo>
                  <a:lnTo>
                    <a:pt x="37" y="120"/>
                  </a:lnTo>
                  <a:lnTo>
                    <a:pt x="37" y="120"/>
                  </a:lnTo>
                  <a:lnTo>
                    <a:pt x="39" y="120"/>
                  </a:lnTo>
                  <a:lnTo>
                    <a:pt x="39" y="120"/>
                  </a:lnTo>
                  <a:lnTo>
                    <a:pt x="41" y="120"/>
                  </a:lnTo>
                  <a:lnTo>
                    <a:pt x="41" y="120"/>
                  </a:lnTo>
                  <a:lnTo>
                    <a:pt x="41" y="120"/>
                  </a:lnTo>
                  <a:lnTo>
                    <a:pt x="44" y="120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8" name="Freeform 235"/>
            <p:cNvSpPr>
              <a:spLocks/>
            </p:cNvSpPr>
            <p:nvPr/>
          </p:nvSpPr>
          <p:spPr bwMode="auto">
            <a:xfrm>
              <a:off x="6958015" y="2906713"/>
              <a:ext cx="71438" cy="169863"/>
            </a:xfrm>
            <a:custGeom>
              <a:avLst/>
              <a:gdLst>
                <a:gd name="T0" fmla="*/ 0 w 45"/>
                <a:gd name="T1" fmla="*/ 107 h 107"/>
                <a:gd name="T2" fmla="*/ 0 w 45"/>
                <a:gd name="T3" fmla="*/ 107 h 107"/>
                <a:gd name="T4" fmla="*/ 2 w 45"/>
                <a:gd name="T5" fmla="*/ 107 h 107"/>
                <a:gd name="T6" fmla="*/ 2 w 45"/>
                <a:gd name="T7" fmla="*/ 107 h 107"/>
                <a:gd name="T8" fmla="*/ 4 w 45"/>
                <a:gd name="T9" fmla="*/ 97 h 107"/>
                <a:gd name="T10" fmla="*/ 4 w 45"/>
                <a:gd name="T11" fmla="*/ 97 h 107"/>
                <a:gd name="T12" fmla="*/ 4 w 45"/>
                <a:gd name="T13" fmla="*/ 8 h 107"/>
                <a:gd name="T14" fmla="*/ 6 w 45"/>
                <a:gd name="T15" fmla="*/ 106 h 107"/>
                <a:gd name="T16" fmla="*/ 6 w 45"/>
                <a:gd name="T17" fmla="*/ 106 h 107"/>
                <a:gd name="T18" fmla="*/ 8 w 45"/>
                <a:gd name="T19" fmla="*/ 107 h 107"/>
                <a:gd name="T20" fmla="*/ 8 w 45"/>
                <a:gd name="T21" fmla="*/ 107 h 107"/>
                <a:gd name="T22" fmla="*/ 10 w 45"/>
                <a:gd name="T23" fmla="*/ 107 h 107"/>
                <a:gd name="T24" fmla="*/ 10 w 45"/>
                <a:gd name="T25" fmla="*/ 107 h 107"/>
                <a:gd name="T26" fmla="*/ 11 w 45"/>
                <a:gd name="T27" fmla="*/ 107 h 107"/>
                <a:gd name="T28" fmla="*/ 12 w 45"/>
                <a:gd name="T29" fmla="*/ 107 h 107"/>
                <a:gd name="T30" fmla="*/ 12 w 45"/>
                <a:gd name="T31" fmla="*/ 107 h 107"/>
                <a:gd name="T32" fmla="*/ 14 w 45"/>
                <a:gd name="T33" fmla="*/ 107 h 107"/>
                <a:gd name="T34" fmla="*/ 14 w 45"/>
                <a:gd name="T35" fmla="*/ 107 h 107"/>
                <a:gd name="T36" fmla="*/ 16 w 45"/>
                <a:gd name="T37" fmla="*/ 107 h 107"/>
                <a:gd name="T38" fmla="*/ 16 w 45"/>
                <a:gd name="T39" fmla="*/ 107 h 107"/>
                <a:gd name="T40" fmla="*/ 18 w 45"/>
                <a:gd name="T41" fmla="*/ 7 h 107"/>
                <a:gd name="T42" fmla="*/ 18 w 45"/>
                <a:gd name="T43" fmla="*/ 51 h 107"/>
                <a:gd name="T44" fmla="*/ 18 w 45"/>
                <a:gd name="T45" fmla="*/ 53 h 107"/>
                <a:gd name="T46" fmla="*/ 20 w 45"/>
                <a:gd name="T47" fmla="*/ 107 h 107"/>
                <a:gd name="T48" fmla="*/ 20 w 45"/>
                <a:gd name="T49" fmla="*/ 107 h 107"/>
                <a:gd name="T50" fmla="*/ 22 w 45"/>
                <a:gd name="T51" fmla="*/ 107 h 107"/>
                <a:gd name="T52" fmla="*/ 22 w 45"/>
                <a:gd name="T53" fmla="*/ 107 h 107"/>
                <a:gd name="T54" fmla="*/ 25 w 45"/>
                <a:gd name="T55" fmla="*/ 107 h 107"/>
                <a:gd name="T56" fmla="*/ 25 w 45"/>
                <a:gd name="T57" fmla="*/ 107 h 107"/>
                <a:gd name="T58" fmla="*/ 25 w 45"/>
                <a:gd name="T59" fmla="*/ 107 h 107"/>
                <a:gd name="T60" fmla="*/ 27 w 45"/>
                <a:gd name="T61" fmla="*/ 107 h 107"/>
                <a:gd name="T62" fmla="*/ 27 w 45"/>
                <a:gd name="T63" fmla="*/ 107 h 107"/>
                <a:gd name="T64" fmla="*/ 28 w 45"/>
                <a:gd name="T65" fmla="*/ 107 h 107"/>
                <a:gd name="T66" fmla="*/ 28 w 45"/>
                <a:gd name="T67" fmla="*/ 107 h 107"/>
                <a:gd name="T68" fmla="*/ 31 w 45"/>
                <a:gd name="T69" fmla="*/ 106 h 107"/>
                <a:gd name="T70" fmla="*/ 31 w 45"/>
                <a:gd name="T71" fmla="*/ 106 h 107"/>
                <a:gd name="T72" fmla="*/ 32 w 45"/>
                <a:gd name="T73" fmla="*/ 0 h 107"/>
                <a:gd name="T74" fmla="*/ 33 w 45"/>
                <a:gd name="T75" fmla="*/ 104 h 107"/>
                <a:gd name="T76" fmla="*/ 33 w 45"/>
                <a:gd name="T77" fmla="*/ 104 h 107"/>
                <a:gd name="T78" fmla="*/ 35 w 45"/>
                <a:gd name="T79" fmla="*/ 107 h 107"/>
                <a:gd name="T80" fmla="*/ 35 w 45"/>
                <a:gd name="T81" fmla="*/ 107 h 107"/>
                <a:gd name="T82" fmla="*/ 37 w 45"/>
                <a:gd name="T83" fmla="*/ 107 h 107"/>
                <a:gd name="T84" fmla="*/ 37 w 45"/>
                <a:gd name="T85" fmla="*/ 107 h 107"/>
                <a:gd name="T86" fmla="*/ 39 w 45"/>
                <a:gd name="T87" fmla="*/ 107 h 107"/>
                <a:gd name="T88" fmla="*/ 39 w 45"/>
                <a:gd name="T89" fmla="*/ 107 h 107"/>
                <a:gd name="T90" fmla="*/ 41 w 45"/>
                <a:gd name="T91" fmla="*/ 107 h 107"/>
                <a:gd name="T92" fmla="*/ 41 w 45"/>
                <a:gd name="T93" fmla="*/ 107 h 107"/>
                <a:gd name="T94" fmla="*/ 43 w 45"/>
                <a:gd name="T95" fmla="*/ 107 h 107"/>
                <a:gd name="T96" fmla="*/ 43 w 45"/>
                <a:gd name="T97" fmla="*/ 107 h 107"/>
                <a:gd name="T98" fmla="*/ 45 w 45"/>
                <a:gd name="T99" fmla="*/ 103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5" h="107">
                  <a:moveTo>
                    <a:pt x="0" y="107"/>
                  </a:moveTo>
                  <a:lnTo>
                    <a:pt x="0" y="107"/>
                  </a:lnTo>
                  <a:lnTo>
                    <a:pt x="2" y="107"/>
                  </a:lnTo>
                  <a:lnTo>
                    <a:pt x="2" y="107"/>
                  </a:lnTo>
                  <a:lnTo>
                    <a:pt x="4" y="97"/>
                  </a:lnTo>
                  <a:lnTo>
                    <a:pt x="4" y="97"/>
                  </a:lnTo>
                  <a:lnTo>
                    <a:pt x="4" y="8"/>
                  </a:lnTo>
                  <a:lnTo>
                    <a:pt x="6" y="106"/>
                  </a:lnTo>
                  <a:lnTo>
                    <a:pt x="6" y="106"/>
                  </a:lnTo>
                  <a:lnTo>
                    <a:pt x="8" y="107"/>
                  </a:lnTo>
                  <a:lnTo>
                    <a:pt x="8" y="107"/>
                  </a:lnTo>
                  <a:lnTo>
                    <a:pt x="10" y="107"/>
                  </a:lnTo>
                  <a:lnTo>
                    <a:pt x="10" y="107"/>
                  </a:lnTo>
                  <a:lnTo>
                    <a:pt x="11" y="107"/>
                  </a:lnTo>
                  <a:lnTo>
                    <a:pt x="12" y="107"/>
                  </a:lnTo>
                  <a:lnTo>
                    <a:pt x="12" y="107"/>
                  </a:lnTo>
                  <a:lnTo>
                    <a:pt x="14" y="107"/>
                  </a:lnTo>
                  <a:lnTo>
                    <a:pt x="14" y="107"/>
                  </a:lnTo>
                  <a:lnTo>
                    <a:pt x="16" y="107"/>
                  </a:lnTo>
                  <a:lnTo>
                    <a:pt x="16" y="107"/>
                  </a:lnTo>
                  <a:lnTo>
                    <a:pt x="18" y="7"/>
                  </a:lnTo>
                  <a:lnTo>
                    <a:pt x="18" y="51"/>
                  </a:lnTo>
                  <a:lnTo>
                    <a:pt x="18" y="53"/>
                  </a:lnTo>
                  <a:lnTo>
                    <a:pt x="20" y="107"/>
                  </a:lnTo>
                  <a:lnTo>
                    <a:pt x="20" y="107"/>
                  </a:lnTo>
                  <a:lnTo>
                    <a:pt x="22" y="107"/>
                  </a:lnTo>
                  <a:lnTo>
                    <a:pt x="22" y="107"/>
                  </a:lnTo>
                  <a:lnTo>
                    <a:pt x="25" y="107"/>
                  </a:lnTo>
                  <a:lnTo>
                    <a:pt x="25" y="107"/>
                  </a:lnTo>
                  <a:lnTo>
                    <a:pt x="25" y="107"/>
                  </a:lnTo>
                  <a:lnTo>
                    <a:pt x="27" y="107"/>
                  </a:lnTo>
                  <a:lnTo>
                    <a:pt x="27" y="107"/>
                  </a:lnTo>
                  <a:lnTo>
                    <a:pt x="28" y="107"/>
                  </a:lnTo>
                  <a:lnTo>
                    <a:pt x="28" y="107"/>
                  </a:lnTo>
                  <a:lnTo>
                    <a:pt x="31" y="106"/>
                  </a:lnTo>
                  <a:lnTo>
                    <a:pt x="31" y="106"/>
                  </a:lnTo>
                  <a:lnTo>
                    <a:pt x="32" y="0"/>
                  </a:lnTo>
                  <a:lnTo>
                    <a:pt x="33" y="104"/>
                  </a:lnTo>
                  <a:lnTo>
                    <a:pt x="33" y="104"/>
                  </a:lnTo>
                  <a:lnTo>
                    <a:pt x="35" y="107"/>
                  </a:lnTo>
                  <a:lnTo>
                    <a:pt x="35" y="107"/>
                  </a:lnTo>
                  <a:lnTo>
                    <a:pt x="37" y="107"/>
                  </a:lnTo>
                  <a:lnTo>
                    <a:pt x="37" y="107"/>
                  </a:lnTo>
                  <a:lnTo>
                    <a:pt x="39" y="107"/>
                  </a:lnTo>
                  <a:lnTo>
                    <a:pt x="39" y="107"/>
                  </a:lnTo>
                  <a:lnTo>
                    <a:pt x="41" y="107"/>
                  </a:lnTo>
                  <a:lnTo>
                    <a:pt x="41" y="107"/>
                  </a:lnTo>
                  <a:lnTo>
                    <a:pt x="43" y="107"/>
                  </a:lnTo>
                  <a:lnTo>
                    <a:pt x="43" y="107"/>
                  </a:lnTo>
                  <a:lnTo>
                    <a:pt x="45" y="103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9" name="Freeform 236"/>
            <p:cNvSpPr>
              <a:spLocks/>
            </p:cNvSpPr>
            <p:nvPr/>
          </p:nvSpPr>
          <p:spPr bwMode="auto">
            <a:xfrm>
              <a:off x="7029453" y="2892425"/>
              <a:ext cx="23813" cy="184150"/>
            </a:xfrm>
            <a:custGeom>
              <a:avLst/>
              <a:gdLst>
                <a:gd name="T0" fmla="*/ 0 w 15"/>
                <a:gd name="T1" fmla="*/ 112 h 116"/>
                <a:gd name="T2" fmla="*/ 0 w 15"/>
                <a:gd name="T3" fmla="*/ 112 h 116"/>
                <a:gd name="T4" fmla="*/ 1 w 15"/>
                <a:gd name="T5" fmla="*/ 4 h 116"/>
                <a:gd name="T6" fmla="*/ 2 w 15"/>
                <a:gd name="T7" fmla="*/ 115 h 116"/>
                <a:gd name="T8" fmla="*/ 2 w 15"/>
                <a:gd name="T9" fmla="*/ 115 h 116"/>
                <a:gd name="T10" fmla="*/ 5 w 15"/>
                <a:gd name="T11" fmla="*/ 116 h 116"/>
                <a:gd name="T12" fmla="*/ 5 w 15"/>
                <a:gd name="T13" fmla="*/ 116 h 116"/>
                <a:gd name="T14" fmla="*/ 6 w 15"/>
                <a:gd name="T15" fmla="*/ 116 h 116"/>
                <a:gd name="T16" fmla="*/ 6 w 15"/>
                <a:gd name="T17" fmla="*/ 116 h 116"/>
                <a:gd name="T18" fmla="*/ 8 w 15"/>
                <a:gd name="T19" fmla="*/ 116 h 116"/>
                <a:gd name="T20" fmla="*/ 8 w 15"/>
                <a:gd name="T21" fmla="*/ 116 h 116"/>
                <a:gd name="T22" fmla="*/ 8 w 15"/>
                <a:gd name="T23" fmla="*/ 116 h 116"/>
                <a:gd name="T24" fmla="*/ 11 w 15"/>
                <a:gd name="T25" fmla="*/ 116 h 116"/>
                <a:gd name="T26" fmla="*/ 11 w 15"/>
                <a:gd name="T27" fmla="*/ 116 h 116"/>
                <a:gd name="T28" fmla="*/ 13 w 15"/>
                <a:gd name="T29" fmla="*/ 116 h 116"/>
                <a:gd name="T30" fmla="*/ 13 w 15"/>
                <a:gd name="T31" fmla="*/ 116 h 116"/>
                <a:gd name="T32" fmla="*/ 15 w 15"/>
                <a:gd name="T33" fmla="*/ 0 h 116"/>
                <a:gd name="T34" fmla="*/ 15 w 15"/>
                <a:gd name="T35" fmla="*/ 0 h 116"/>
                <a:gd name="T36" fmla="*/ 15 w 15"/>
                <a:gd name="T37" fmla="*/ 8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5" h="116">
                  <a:moveTo>
                    <a:pt x="0" y="112"/>
                  </a:moveTo>
                  <a:lnTo>
                    <a:pt x="0" y="112"/>
                  </a:lnTo>
                  <a:lnTo>
                    <a:pt x="1" y="4"/>
                  </a:lnTo>
                  <a:lnTo>
                    <a:pt x="2" y="115"/>
                  </a:lnTo>
                  <a:lnTo>
                    <a:pt x="2" y="115"/>
                  </a:lnTo>
                  <a:lnTo>
                    <a:pt x="5" y="116"/>
                  </a:lnTo>
                  <a:lnTo>
                    <a:pt x="5" y="116"/>
                  </a:lnTo>
                  <a:lnTo>
                    <a:pt x="6" y="116"/>
                  </a:lnTo>
                  <a:lnTo>
                    <a:pt x="6" y="116"/>
                  </a:lnTo>
                  <a:lnTo>
                    <a:pt x="8" y="116"/>
                  </a:lnTo>
                  <a:lnTo>
                    <a:pt x="8" y="116"/>
                  </a:lnTo>
                  <a:lnTo>
                    <a:pt x="8" y="116"/>
                  </a:lnTo>
                  <a:lnTo>
                    <a:pt x="11" y="116"/>
                  </a:lnTo>
                  <a:lnTo>
                    <a:pt x="11" y="116"/>
                  </a:lnTo>
                  <a:lnTo>
                    <a:pt x="13" y="116"/>
                  </a:lnTo>
                  <a:lnTo>
                    <a:pt x="13" y="116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8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1" name="Rectangle 238"/>
                <p:cNvSpPr>
                  <a:spLocks noChangeArrowheads="1"/>
                </p:cNvSpPr>
                <p:nvPr/>
              </p:nvSpPr>
              <p:spPr bwMode="auto">
                <a:xfrm>
                  <a:off x="5280028" y="5289606"/>
                  <a:ext cx="1460400" cy="2308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lvl="0"/>
                  <a:r>
                    <a:rPr kumimoji="0" lang="en-US" altLang="en-US" sz="15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mode number </a:t>
                  </a:r>
                  <a14:m>
                    <m:oMath xmlns:m="http://schemas.openxmlformats.org/officeDocument/2006/math">
                      <m:r>
                        <a:rPr kumimoji="0" lang="en-GB" altLang="en-US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Cambria Math" panose="02040503050406030204" pitchFamily="18" charset="0"/>
                        </a:rPr>
                        <m:t>𝑚</m:t>
                      </m:r>
                    </m:oMath>
                  </a14:m>
                  <a:r>
                    <a:rPr kumimoji="0" lang="en-US" altLang="en-US" sz="15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 </a:t>
                  </a:r>
                  <a:endParaRPr kumimoji="0" lang="en-US" alt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51" name="Rectangle 23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280028" y="5289606"/>
                  <a:ext cx="1460400" cy="230832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7917" t="-26316" b="-4736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53" name="Line 240"/>
            <p:cNvSpPr>
              <a:spLocks noChangeShapeType="1"/>
            </p:cNvSpPr>
            <p:nvPr/>
          </p:nvSpPr>
          <p:spPr bwMode="auto">
            <a:xfrm>
              <a:off x="4845053" y="5068842"/>
              <a:ext cx="2208213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4" name="Line 241"/>
            <p:cNvSpPr>
              <a:spLocks noChangeShapeType="1"/>
            </p:cNvSpPr>
            <p:nvPr/>
          </p:nvSpPr>
          <p:spPr bwMode="auto">
            <a:xfrm>
              <a:off x="4845053" y="3671094"/>
              <a:ext cx="2208213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5" name="Line 242"/>
            <p:cNvSpPr>
              <a:spLocks noChangeShapeType="1"/>
            </p:cNvSpPr>
            <p:nvPr/>
          </p:nvSpPr>
          <p:spPr bwMode="auto">
            <a:xfrm flipV="1">
              <a:off x="5365753" y="5052443"/>
              <a:ext cx="0" cy="1640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6" name="Line 243"/>
            <p:cNvSpPr>
              <a:spLocks noChangeShapeType="1"/>
            </p:cNvSpPr>
            <p:nvPr/>
          </p:nvSpPr>
          <p:spPr bwMode="auto">
            <a:xfrm flipV="1">
              <a:off x="6154740" y="5052443"/>
              <a:ext cx="0" cy="1640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7" name="Line 244"/>
            <p:cNvSpPr>
              <a:spLocks noChangeShapeType="1"/>
            </p:cNvSpPr>
            <p:nvPr/>
          </p:nvSpPr>
          <p:spPr bwMode="auto">
            <a:xfrm flipV="1">
              <a:off x="6942140" y="5052443"/>
              <a:ext cx="0" cy="1640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8" name="Line 245"/>
            <p:cNvSpPr>
              <a:spLocks noChangeShapeType="1"/>
            </p:cNvSpPr>
            <p:nvPr/>
          </p:nvSpPr>
          <p:spPr bwMode="auto">
            <a:xfrm>
              <a:off x="5365753" y="3671094"/>
              <a:ext cx="0" cy="17661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9" name="Line 246"/>
            <p:cNvSpPr>
              <a:spLocks noChangeShapeType="1"/>
            </p:cNvSpPr>
            <p:nvPr/>
          </p:nvSpPr>
          <p:spPr bwMode="auto">
            <a:xfrm>
              <a:off x="6154740" y="3671094"/>
              <a:ext cx="0" cy="17661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60" name="Line 247"/>
            <p:cNvSpPr>
              <a:spLocks noChangeShapeType="1"/>
            </p:cNvSpPr>
            <p:nvPr/>
          </p:nvSpPr>
          <p:spPr bwMode="auto">
            <a:xfrm>
              <a:off x="6942140" y="3671094"/>
              <a:ext cx="0" cy="17661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61" name="Rectangle 248"/>
            <p:cNvSpPr>
              <a:spLocks noChangeArrowheads="1"/>
            </p:cNvSpPr>
            <p:nvPr/>
          </p:nvSpPr>
          <p:spPr bwMode="auto">
            <a:xfrm>
              <a:off x="5230815" y="5124349"/>
              <a:ext cx="376238" cy="1879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45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62" name="Rectangle 249"/>
            <p:cNvSpPr>
              <a:spLocks noChangeArrowheads="1"/>
            </p:cNvSpPr>
            <p:nvPr/>
          </p:nvSpPr>
          <p:spPr bwMode="auto">
            <a:xfrm>
              <a:off x="6013453" y="5124349"/>
              <a:ext cx="376238" cy="1879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50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63" name="Rectangle 250"/>
            <p:cNvSpPr>
              <a:spLocks noChangeArrowheads="1"/>
            </p:cNvSpPr>
            <p:nvPr/>
          </p:nvSpPr>
          <p:spPr bwMode="auto">
            <a:xfrm>
              <a:off x="6805615" y="5124349"/>
              <a:ext cx="376238" cy="1879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55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76" name="Line 263"/>
            <p:cNvSpPr>
              <a:spLocks noChangeShapeType="1"/>
            </p:cNvSpPr>
            <p:nvPr/>
          </p:nvSpPr>
          <p:spPr bwMode="auto">
            <a:xfrm flipV="1">
              <a:off x="4845053" y="3671094"/>
              <a:ext cx="0" cy="1397748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77" name="Line 264"/>
            <p:cNvSpPr>
              <a:spLocks noChangeShapeType="1"/>
            </p:cNvSpPr>
            <p:nvPr/>
          </p:nvSpPr>
          <p:spPr bwMode="auto">
            <a:xfrm flipV="1">
              <a:off x="7053265" y="3671094"/>
              <a:ext cx="0" cy="1397748"/>
            </a:xfrm>
            <a:prstGeom prst="line">
              <a:avLst/>
            </a:prstGeom>
            <a:noFill/>
            <a:ln w="12700" cap="flat">
              <a:solidFill>
                <a:srgbClr val="142B8C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78" name="Line 265"/>
            <p:cNvSpPr>
              <a:spLocks noChangeShapeType="1"/>
            </p:cNvSpPr>
            <p:nvPr/>
          </p:nvSpPr>
          <p:spPr bwMode="auto">
            <a:xfrm>
              <a:off x="4845053" y="4603347"/>
              <a:ext cx="22225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79" name="Line 266"/>
            <p:cNvSpPr>
              <a:spLocks noChangeShapeType="1"/>
            </p:cNvSpPr>
            <p:nvPr/>
          </p:nvSpPr>
          <p:spPr bwMode="auto">
            <a:xfrm>
              <a:off x="4845053" y="4137851"/>
              <a:ext cx="22225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0" name="Line 267"/>
            <p:cNvSpPr>
              <a:spLocks noChangeShapeType="1"/>
            </p:cNvSpPr>
            <p:nvPr/>
          </p:nvSpPr>
          <p:spPr bwMode="auto">
            <a:xfrm>
              <a:off x="4845053" y="3671094"/>
              <a:ext cx="22225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1" name="Line 268"/>
            <p:cNvSpPr>
              <a:spLocks noChangeShapeType="1"/>
            </p:cNvSpPr>
            <p:nvPr/>
          </p:nvSpPr>
          <p:spPr bwMode="auto">
            <a:xfrm flipH="1">
              <a:off x="7031040" y="4603347"/>
              <a:ext cx="22225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2" name="Line 269"/>
            <p:cNvSpPr>
              <a:spLocks noChangeShapeType="1"/>
            </p:cNvSpPr>
            <p:nvPr/>
          </p:nvSpPr>
          <p:spPr bwMode="auto">
            <a:xfrm flipH="1">
              <a:off x="7031040" y="4137851"/>
              <a:ext cx="22225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3" name="Line 270"/>
            <p:cNvSpPr>
              <a:spLocks noChangeShapeType="1"/>
            </p:cNvSpPr>
            <p:nvPr/>
          </p:nvSpPr>
          <p:spPr bwMode="auto">
            <a:xfrm flipH="1">
              <a:off x="7031040" y="3671094"/>
              <a:ext cx="22225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4" name="Rectangle 271"/>
            <p:cNvSpPr>
              <a:spLocks noChangeArrowheads="1"/>
            </p:cNvSpPr>
            <p:nvPr/>
          </p:nvSpPr>
          <p:spPr bwMode="auto">
            <a:xfrm>
              <a:off x="4686303" y="4535226"/>
              <a:ext cx="92974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1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5" name="Rectangle 272"/>
            <p:cNvSpPr>
              <a:spLocks noChangeArrowheads="1"/>
            </p:cNvSpPr>
            <p:nvPr/>
          </p:nvSpPr>
          <p:spPr bwMode="auto">
            <a:xfrm>
              <a:off x="4686303" y="4064684"/>
              <a:ext cx="92974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6" name="Rectangle 273"/>
            <p:cNvSpPr>
              <a:spLocks noChangeArrowheads="1"/>
            </p:cNvSpPr>
            <p:nvPr/>
          </p:nvSpPr>
          <p:spPr bwMode="auto">
            <a:xfrm>
              <a:off x="4686303" y="3600450"/>
              <a:ext cx="92974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3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7" name="Freeform 274"/>
            <p:cNvSpPr>
              <a:spLocks/>
            </p:cNvSpPr>
            <p:nvPr/>
          </p:nvSpPr>
          <p:spPr bwMode="auto">
            <a:xfrm>
              <a:off x="4845053" y="4101268"/>
              <a:ext cx="757238" cy="316638"/>
            </a:xfrm>
            <a:custGeom>
              <a:avLst/>
              <a:gdLst>
                <a:gd name="T0" fmla="*/ 0 w 477"/>
                <a:gd name="T1" fmla="*/ 73 h 251"/>
                <a:gd name="T2" fmla="*/ 0 w 477"/>
                <a:gd name="T3" fmla="*/ 73 h 251"/>
                <a:gd name="T4" fmla="*/ 10 w 477"/>
                <a:gd name="T5" fmla="*/ 75 h 251"/>
                <a:gd name="T6" fmla="*/ 20 w 477"/>
                <a:gd name="T7" fmla="*/ 76 h 251"/>
                <a:gd name="T8" fmla="*/ 30 w 477"/>
                <a:gd name="T9" fmla="*/ 78 h 251"/>
                <a:gd name="T10" fmla="*/ 40 w 477"/>
                <a:gd name="T11" fmla="*/ 80 h 251"/>
                <a:gd name="T12" fmla="*/ 50 w 477"/>
                <a:gd name="T13" fmla="*/ 82 h 251"/>
                <a:gd name="T14" fmla="*/ 59 w 477"/>
                <a:gd name="T15" fmla="*/ 84 h 251"/>
                <a:gd name="T16" fmla="*/ 70 w 477"/>
                <a:gd name="T17" fmla="*/ 86 h 251"/>
                <a:gd name="T18" fmla="*/ 79 w 477"/>
                <a:gd name="T19" fmla="*/ 89 h 251"/>
                <a:gd name="T20" fmla="*/ 89 w 477"/>
                <a:gd name="T21" fmla="*/ 91 h 251"/>
                <a:gd name="T22" fmla="*/ 99 w 477"/>
                <a:gd name="T23" fmla="*/ 94 h 251"/>
                <a:gd name="T24" fmla="*/ 109 w 477"/>
                <a:gd name="T25" fmla="*/ 97 h 251"/>
                <a:gd name="T26" fmla="*/ 119 w 477"/>
                <a:gd name="T27" fmla="*/ 100 h 251"/>
                <a:gd name="T28" fmla="*/ 129 w 477"/>
                <a:gd name="T29" fmla="*/ 103 h 251"/>
                <a:gd name="T30" fmla="*/ 139 w 477"/>
                <a:gd name="T31" fmla="*/ 107 h 251"/>
                <a:gd name="T32" fmla="*/ 149 w 477"/>
                <a:gd name="T33" fmla="*/ 111 h 251"/>
                <a:gd name="T34" fmla="*/ 159 w 477"/>
                <a:gd name="T35" fmla="*/ 116 h 251"/>
                <a:gd name="T36" fmla="*/ 169 w 477"/>
                <a:gd name="T37" fmla="*/ 122 h 251"/>
                <a:gd name="T38" fmla="*/ 179 w 477"/>
                <a:gd name="T39" fmla="*/ 129 h 251"/>
                <a:gd name="T40" fmla="*/ 189 w 477"/>
                <a:gd name="T41" fmla="*/ 138 h 251"/>
                <a:gd name="T42" fmla="*/ 199 w 477"/>
                <a:gd name="T43" fmla="*/ 150 h 251"/>
                <a:gd name="T44" fmla="*/ 209 w 477"/>
                <a:gd name="T45" fmla="*/ 166 h 251"/>
                <a:gd name="T46" fmla="*/ 218 w 477"/>
                <a:gd name="T47" fmla="*/ 188 h 251"/>
                <a:gd name="T48" fmla="*/ 229 w 477"/>
                <a:gd name="T49" fmla="*/ 220 h 251"/>
                <a:gd name="T50" fmla="*/ 238 w 477"/>
                <a:gd name="T51" fmla="*/ 251 h 251"/>
                <a:gd name="T52" fmla="*/ 248 w 477"/>
                <a:gd name="T53" fmla="*/ 240 h 251"/>
                <a:gd name="T54" fmla="*/ 258 w 477"/>
                <a:gd name="T55" fmla="*/ 199 h 251"/>
                <a:gd name="T56" fmla="*/ 268 w 477"/>
                <a:gd name="T57" fmla="*/ 161 h 251"/>
                <a:gd name="T58" fmla="*/ 278 w 477"/>
                <a:gd name="T59" fmla="*/ 133 h 251"/>
                <a:gd name="T60" fmla="*/ 288 w 477"/>
                <a:gd name="T61" fmla="*/ 111 h 251"/>
                <a:gd name="T62" fmla="*/ 298 w 477"/>
                <a:gd name="T63" fmla="*/ 93 h 251"/>
                <a:gd name="T64" fmla="*/ 308 w 477"/>
                <a:gd name="T65" fmla="*/ 77 h 251"/>
                <a:gd name="T66" fmla="*/ 318 w 477"/>
                <a:gd name="T67" fmla="*/ 64 h 251"/>
                <a:gd name="T68" fmla="*/ 328 w 477"/>
                <a:gd name="T69" fmla="*/ 52 h 251"/>
                <a:gd name="T70" fmla="*/ 338 w 477"/>
                <a:gd name="T71" fmla="*/ 42 h 251"/>
                <a:gd name="T72" fmla="*/ 347 w 477"/>
                <a:gd name="T73" fmla="*/ 34 h 251"/>
                <a:gd name="T74" fmla="*/ 358 w 477"/>
                <a:gd name="T75" fmla="*/ 27 h 251"/>
                <a:gd name="T76" fmla="*/ 367 w 477"/>
                <a:gd name="T77" fmla="*/ 20 h 251"/>
                <a:gd name="T78" fmla="*/ 377 w 477"/>
                <a:gd name="T79" fmla="*/ 15 h 251"/>
                <a:gd name="T80" fmla="*/ 387 w 477"/>
                <a:gd name="T81" fmla="*/ 10 h 251"/>
                <a:gd name="T82" fmla="*/ 397 w 477"/>
                <a:gd name="T83" fmla="*/ 7 h 251"/>
                <a:gd name="T84" fmla="*/ 407 w 477"/>
                <a:gd name="T85" fmla="*/ 4 h 251"/>
                <a:gd name="T86" fmla="*/ 417 w 477"/>
                <a:gd name="T87" fmla="*/ 2 h 251"/>
                <a:gd name="T88" fmla="*/ 427 w 477"/>
                <a:gd name="T89" fmla="*/ 1 h 251"/>
                <a:gd name="T90" fmla="*/ 437 w 477"/>
                <a:gd name="T91" fmla="*/ 0 h 251"/>
                <a:gd name="T92" fmla="*/ 447 w 477"/>
                <a:gd name="T93" fmla="*/ 0 h 251"/>
                <a:gd name="T94" fmla="*/ 457 w 477"/>
                <a:gd name="T95" fmla="*/ 0 h 251"/>
                <a:gd name="T96" fmla="*/ 467 w 477"/>
                <a:gd name="T97" fmla="*/ 1 h 251"/>
                <a:gd name="T98" fmla="*/ 477 w 477"/>
                <a:gd name="T99" fmla="*/ 2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7" h="251">
                  <a:moveTo>
                    <a:pt x="0" y="73"/>
                  </a:moveTo>
                  <a:lnTo>
                    <a:pt x="0" y="73"/>
                  </a:lnTo>
                  <a:lnTo>
                    <a:pt x="10" y="75"/>
                  </a:lnTo>
                  <a:lnTo>
                    <a:pt x="20" y="76"/>
                  </a:lnTo>
                  <a:lnTo>
                    <a:pt x="30" y="78"/>
                  </a:lnTo>
                  <a:lnTo>
                    <a:pt x="40" y="80"/>
                  </a:lnTo>
                  <a:lnTo>
                    <a:pt x="50" y="82"/>
                  </a:lnTo>
                  <a:lnTo>
                    <a:pt x="59" y="84"/>
                  </a:lnTo>
                  <a:lnTo>
                    <a:pt x="70" y="86"/>
                  </a:lnTo>
                  <a:lnTo>
                    <a:pt x="79" y="89"/>
                  </a:lnTo>
                  <a:lnTo>
                    <a:pt x="89" y="91"/>
                  </a:lnTo>
                  <a:lnTo>
                    <a:pt x="99" y="94"/>
                  </a:lnTo>
                  <a:lnTo>
                    <a:pt x="109" y="97"/>
                  </a:lnTo>
                  <a:lnTo>
                    <a:pt x="119" y="100"/>
                  </a:lnTo>
                  <a:lnTo>
                    <a:pt x="129" y="103"/>
                  </a:lnTo>
                  <a:lnTo>
                    <a:pt x="139" y="107"/>
                  </a:lnTo>
                  <a:lnTo>
                    <a:pt x="149" y="111"/>
                  </a:lnTo>
                  <a:lnTo>
                    <a:pt x="159" y="116"/>
                  </a:lnTo>
                  <a:lnTo>
                    <a:pt x="169" y="122"/>
                  </a:lnTo>
                  <a:lnTo>
                    <a:pt x="179" y="129"/>
                  </a:lnTo>
                  <a:lnTo>
                    <a:pt x="189" y="138"/>
                  </a:lnTo>
                  <a:lnTo>
                    <a:pt x="199" y="150"/>
                  </a:lnTo>
                  <a:lnTo>
                    <a:pt x="209" y="166"/>
                  </a:lnTo>
                  <a:lnTo>
                    <a:pt x="218" y="188"/>
                  </a:lnTo>
                  <a:lnTo>
                    <a:pt x="229" y="220"/>
                  </a:lnTo>
                  <a:lnTo>
                    <a:pt x="238" y="251"/>
                  </a:lnTo>
                  <a:lnTo>
                    <a:pt x="248" y="240"/>
                  </a:lnTo>
                  <a:lnTo>
                    <a:pt x="258" y="199"/>
                  </a:lnTo>
                  <a:lnTo>
                    <a:pt x="268" y="161"/>
                  </a:lnTo>
                  <a:lnTo>
                    <a:pt x="278" y="133"/>
                  </a:lnTo>
                  <a:lnTo>
                    <a:pt x="288" y="111"/>
                  </a:lnTo>
                  <a:lnTo>
                    <a:pt x="298" y="93"/>
                  </a:lnTo>
                  <a:lnTo>
                    <a:pt x="308" y="77"/>
                  </a:lnTo>
                  <a:lnTo>
                    <a:pt x="318" y="64"/>
                  </a:lnTo>
                  <a:lnTo>
                    <a:pt x="328" y="52"/>
                  </a:lnTo>
                  <a:lnTo>
                    <a:pt x="338" y="42"/>
                  </a:lnTo>
                  <a:lnTo>
                    <a:pt x="347" y="34"/>
                  </a:lnTo>
                  <a:lnTo>
                    <a:pt x="358" y="27"/>
                  </a:lnTo>
                  <a:lnTo>
                    <a:pt x="367" y="20"/>
                  </a:lnTo>
                  <a:lnTo>
                    <a:pt x="377" y="15"/>
                  </a:lnTo>
                  <a:lnTo>
                    <a:pt x="387" y="10"/>
                  </a:lnTo>
                  <a:lnTo>
                    <a:pt x="397" y="7"/>
                  </a:lnTo>
                  <a:lnTo>
                    <a:pt x="407" y="4"/>
                  </a:lnTo>
                  <a:lnTo>
                    <a:pt x="417" y="2"/>
                  </a:lnTo>
                  <a:lnTo>
                    <a:pt x="427" y="1"/>
                  </a:lnTo>
                  <a:lnTo>
                    <a:pt x="437" y="0"/>
                  </a:lnTo>
                  <a:lnTo>
                    <a:pt x="447" y="0"/>
                  </a:lnTo>
                  <a:lnTo>
                    <a:pt x="457" y="0"/>
                  </a:lnTo>
                  <a:lnTo>
                    <a:pt x="467" y="1"/>
                  </a:lnTo>
                  <a:lnTo>
                    <a:pt x="477" y="2"/>
                  </a:lnTo>
                </a:path>
              </a:pathLst>
            </a:custGeom>
            <a:noFill/>
            <a:ln w="1270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8" name="Freeform 275"/>
            <p:cNvSpPr>
              <a:spLocks/>
            </p:cNvSpPr>
            <p:nvPr/>
          </p:nvSpPr>
          <p:spPr bwMode="auto">
            <a:xfrm>
              <a:off x="5602290" y="4101268"/>
              <a:ext cx="773113" cy="59291"/>
            </a:xfrm>
            <a:custGeom>
              <a:avLst/>
              <a:gdLst>
                <a:gd name="T0" fmla="*/ 0 w 487"/>
                <a:gd name="T1" fmla="*/ 2 h 47"/>
                <a:gd name="T2" fmla="*/ 10 w 487"/>
                <a:gd name="T3" fmla="*/ 3 h 47"/>
                <a:gd name="T4" fmla="*/ 20 w 487"/>
                <a:gd name="T5" fmla="*/ 5 h 47"/>
                <a:gd name="T6" fmla="*/ 30 w 487"/>
                <a:gd name="T7" fmla="*/ 8 h 47"/>
                <a:gd name="T8" fmla="*/ 40 w 487"/>
                <a:gd name="T9" fmla="*/ 10 h 47"/>
                <a:gd name="T10" fmla="*/ 49 w 487"/>
                <a:gd name="T11" fmla="*/ 13 h 47"/>
                <a:gd name="T12" fmla="*/ 60 w 487"/>
                <a:gd name="T13" fmla="*/ 15 h 47"/>
                <a:gd name="T14" fmla="*/ 69 w 487"/>
                <a:gd name="T15" fmla="*/ 18 h 47"/>
                <a:gd name="T16" fmla="*/ 79 w 487"/>
                <a:gd name="T17" fmla="*/ 21 h 47"/>
                <a:gd name="T18" fmla="*/ 89 w 487"/>
                <a:gd name="T19" fmla="*/ 24 h 47"/>
                <a:gd name="T20" fmla="*/ 99 w 487"/>
                <a:gd name="T21" fmla="*/ 27 h 47"/>
                <a:gd name="T22" fmla="*/ 109 w 487"/>
                <a:gd name="T23" fmla="*/ 30 h 47"/>
                <a:gd name="T24" fmla="*/ 119 w 487"/>
                <a:gd name="T25" fmla="*/ 32 h 47"/>
                <a:gd name="T26" fmla="*/ 129 w 487"/>
                <a:gd name="T27" fmla="*/ 35 h 47"/>
                <a:gd name="T28" fmla="*/ 139 w 487"/>
                <a:gd name="T29" fmla="*/ 37 h 47"/>
                <a:gd name="T30" fmla="*/ 149 w 487"/>
                <a:gd name="T31" fmla="*/ 39 h 47"/>
                <a:gd name="T32" fmla="*/ 159 w 487"/>
                <a:gd name="T33" fmla="*/ 41 h 47"/>
                <a:gd name="T34" fmla="*/ 169 w 487"/>
                <a:gd name="T35" fmla="*/ 43 h 47"/>
                <a:gd name="T36" fmla="*/ 179 w 487"/>
                <a:gd name="T37" fmla="*/ 44 h 47"/>
                <a:gd name="T38" fmla="*/ 189 w 487"/>
                <a:gd name="T39" fmla="*/ 45 h 47"/>
                <a:gd name="T40" fmla="*/ 198 w 487"/>
                <a:gd name="T41" fmla="*/ 46 h 47"/>
                <a:gd name="T42" fmla="*/ 208 w 487"/>
                <a:gd name="T43" fmla="*/ 47 h 47"/>
                <a:gd name="T44" fmla="*/ 218 w 487"/>
                <a:gd name="T45" fmla="*/ 47 h 47"/>
                <a:gd name="T46" fmla="*/ 228 w 487"/>
                <a:gd name="T47" fmla="*/ 47 h 47"/>
                <a:gd name="T48" fmla="*/ 238 w 487"/>
                <a:gd name="T49" fmla="*/ 47 h 47"/>
                <a:gd name="T50" fmla="*/ 248 w 487"/>
                <a:gd name="T51" fmla="*/ 46 h 47"/>
                <a:gd name="T52" fmla="*/ 258 w 487"/>
                <a:gd name="T53" fmla="*/ 45 h 47"/>
                <a:gd name="T54" fmla="*/ 268 w 487"/>
                <a:gd name="T55" fmla="*/ 44 h 47"/>
                <a:gd name="T56" fmla="*/ 278 w 487"/>
                <a:gd name="T57" fmla="*/ 42 h 47"/>
                <a:gd name="T58" fmla="*/ 288 w 487"/>
                <a:gd name="T59" fmla="*/ 40 h 47"/>
                <a:gd name="T60" fmla="*/ 298 w 487"/>
                <a:gd name="T61" fmla="*/ 38 h 47"/>
                <a:gd name="T62" fmla="*/ 308 w 487"/>
                <a:gd name="T63" fmla="*/ 37 h 47"/>
                <a:gd name="T64" fmla="*/ 318 w 487"/>
                <a:gd name="T65" fmla="*/ 34 h 47"/>
                <a:gd name="T66" fmla="*/ 328 w 487"/>
                <a:gd name="T67" fmla="*/ 31 h 47"/>
                <a:gd name="T68" fmla="*/ 337 w 487"/>
                <a:gd name="T69" fmla="*/ 29 h 47"/>
                <a:gd name="T70" fmla="*/ 348 w 487"/>
                <a:gd name="T71" fmla="*/ 26 h 47"/>
                <a:gd name="T72" fmla="*/ 357 w 487"/>
                <a:gd name="T73" fmla="*/ 23 h 47"/>
                <a:gd name="T74" fmla="*/ 367 w 487"/>
                <a:gd name="T75" fmla="*/ 20 h 47"/>
                <a:gd name="T76" fmla="*/ 377 w 487"/>
                <a:gd name="T77" fmla="*/ 17 h 47"/>
                <a:gd name="T78" fmla="*/ 387 w 487"/>
                <a:gd name="T79" fmla="*/ 14 h 47"/>
                <a:gd name="T80" fmla="*/ 397 w 487"/>
                <a:gd name="T81" fmla="*/ 12 h 47"/>
                <a:gd name="T82" fmla="*/ 407 w 487"/>
                <a:gd name="T83" fmla="*/ 9 h 47"/>
                <a:gd name="T84" fmla="*/ 417 w 487"/>
                <a:gd name="T85" fmla="*/ 7 h 47"/>
                <a:gd name="T86" fmla="*/ 427 w 487"/>
                <a:gd name="T87" fmla="*/ 5 h 47"/>
                <a:gd name="T88" fmla="*/ 437 w 487"/>
                <a:gd name="T89" fmla="*/ 3 h 47"/>
                <a:gd name="T90" fmla="*/ 447 w 487"/>
                <a:gd name="T91" fmla="*/ 1 h 47"/>
                <a:gd name="T92" fmla="*/ 457 w 487"/>
                <a:gd name="T93" fmla="*/ 0 h 47"/>
                <a:gd name="T94" fmla="*/ 467 w 487"/>
                <a:gd name="T95" fmla="*/ 0 h 47"/>
                <a:gd name="T96" fmla="*/ 477 w 487"/>
                <a:gd name="T97" fmla="*/ 0 h 47"/>
                <a:gd name="T98" fmla="*/ 487 w 487"/>
                <a:gd name="T99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87" h="47">
                  <a:moveTo>
                    <a:pt x="0" y="2"/>
                  </a:moveTo>
                  <a:lnTo>
                    <a:pt x="10" y="3"/>
                  </a:lnTo>
                  <a:lnTo>
                    <a:pt x="20" y="5"/>
                  </a:lnTo>
                  <a:lnTo>
                    <a:pt x="30" y="8"/>
                  </a:lnTo>
                  <a:lnTo>
                    <a:pt x="40" y="10"/>
                  </a:lnTo>
                  <a:lnTo>
                    <a:pt x="49" y="13"/>
                  </a:lnTo>
                  <a:lnTo>
                    <a:pt x="60" y="15"/>
                  </a:lnTo>
                  <a:lnTo>
                    <a:pt x="69" y="18"/>
                  </a:lnTo>
                  <a:lnTo>
                    <a:pt x="79" y="21"/>
                  </a:lnTo>
                  <a:lnTo>
                    <a:pt x="89" y="24"/>
                  </a:lnTo>
                  <a:lnTo>
                    <a:pt x="99" y="27"/>
                  </a:lnTo>
                  <a:lnTo>
                    <a:pt x="109" y="30"/>
                  </a:lnTo>
                  <a:lnTo>
                    <a:pt x="119" y="32"/>
                  </a:lnTo>
                  <a:lnTo>
                    <a:pt x="129" y="35"/>
                  </a:lnTo>
                  <a:lnTo>
                    <a:pt x="139" y="37"/>
                  </a:lnTo>
                  <a:lnTo>
                    <a:pt x="149" y="39"/>
                  </a:lnTo>
                  <a:lnTo>
                    <a:pt x="159" y="41"/>
                  </a:lnTo>
                  <a:lnTo>
                    <a:pt x="169" y="43"/>
                  </a:lnTo>
                  <a:lnTo>
                    <a:pt x="179" y="44"/>
                  </a:lnTo>
                  <a:lnTo>
                    <a:pt x="189" y="45"/>
                  </a:lnTo>
                  <a:lnTo>
                    <a:pt x="198" y="46"/>
                  </a:lnTo>
                  <a:lnTo>
                    <a:pt x="208" y="47"/>
                  </a:lnTo>
                  <a:lnTo>
                    <a:pt x="218" y="47"/>
                  </a:lnTo>
                  <a:lnTo>
                    <a:pt x="228" y="47"/>
                  </a:lnTo>
                  <a:lnTo>
                    <a:pt x="238" y="47"/>
                  </a:lnTo>
                  <a:lnTo>
                    <a:pt x="248" y="46"/>
                  </a:lnTo>
                  <a:lnTo>
                    <a:pt x="258" y="45"/>
                  </a:lnTo>
                  <a:lnTo>
                    <a:pt x="268" y="44"/>
                  </a:lnTo>
                  <a:lnTo>
                    <a:pt x="278" y="42"/>
                  </a:lnTo>
                  <a:lnTo>
                    <a:pt x="288" y="40"/>
                  </a:lnTo>
                  <a:lnTo>
                    <a:pt x="298" y="38"/>
                  </a:lnTo>
                  <a:lnTo>
                    <a:pt x="308" y="37"/>
                  </a:lnTo>
                  <a:lnTo>
                    <a:pt x="318" y="34"/>
                  </a:lnTo>
                  <a:lnTo>
                    <a:pt x="328" y="31"/>
                  </a:lnTo>
                  <a:lnTo>
                    <a:pt x="337" y="29"/>
                  </a:lnTo>
                  <a:lnTo>
                    <a:pt x="348" y="26"/>
                  </a:lnTo>
                  <a:lnTo>
                    <a:pt x="357" y="23"/>
                  </a:lnTo>
                  <a:lnTo>
                    <a:pt x="367" y="20"/>
                  </a:lnTo>
                  <a:lnTo>
                    <a:pt x="377" y="17"/>
                  </a:lnTo>
                  <a:lnTo>
                    <a:pt x="387" y="14"/>
                  </a:lnTo>
                  <a:lnTo>
                    <a:pt x="397" y="12"/>
                  </a:lnTo>
                  <a:lnTo>
                    <a:pt x="407" y="9"/>
                  </a:lnTo>
                  <a:lnTo>
                    <a:pt x="417" y="7"/>
                  </a:lnTo>
                  <a:lnTo>
                    <a:pt x="427" y="5"/>
                  </a:lnTo>
                  <a:lnTo>
                    <a:pt x="437" y="3"/>
                  </a:lnTo>
                  <a:lnTo>
                    <a:pt x="447" y="1"/>
                  </a:lnTo>
                  <a:lnTo>
                    <a:pt x="457" y="0"/>
                  </a:lnTo>
                  <a:lnTo>
                    <a:pt x="467" y="0"/>
                  </a:lnTo>
                  <a:lnTo>
                    <a:pt x="477" y="0"/>
                  </a:lnTo>
                  <a:lnTo>
                    <a:pt x="487" y="0"/>
                  </a:lnTo>
                </a:path>
              </a:pathLst>
            </a:custGeom>
            <a:noFill/>
            <a:ln w="1270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9" name="Freeform 276"/>
            <p:cNvSpPr>
              <a:spLocks/>
            </p:cNvSpPr>
            <p:nvPr/>
          </p:nvSpPr>
          <p:spPr bwMode="auto">
            <a:xfrm>
              <a:off x="6375403" y="4101268"/>
              <a:ext cx="677863" cy="316638"/>
            </a:xfrm>
            <a:custGeom>
              <a:avLst/>
              <a:gdLst>
                <a:gd name="T0" fmla="*/ 0 w 427"/>
                <a:gd name="T1" fmla="*/ 0 h 251"/>
                <a:gd name="T2" fmla="*/ 10 w 427"/>
                <a:gd name="T3" fmla="*/ 1 h 251"/>
                <a:gd name="T4" fmla="*/ 20 w 427"/>
                <a:gd name="T5" fmla="*/ 3 h 251"/>
                <a:gd name="T6" fmla="*/ 29 w 427"/>
                <a:gd name="T7" fmla="*/ 5 h 251"/>
                <a:gd name="T8" fmla="*/ 40 w 427"/>
                <a:gd name="T9" fmla="*/ 8 h 251"/>
                <a:gd name="T10" fmla="*/ 49 w 427"/>
                <a:gd name="T11" fmla="*/ 12 h 251"/>
                <a:gd name="T12" fmla="*/ 59 w 427"/>
                <a:gd name="T13" fmla="*/ 17 h 251"/>
                <a:gd name="T14" fmla="*/ 69 w 427"/>
                <a:gd name="T15" fmla="*/ 23 h 251"/>
                <a:gd name="T16" fmla="*/ 79 w 427"/>
                <a:gd name="T17" fmla="*/ 29 h 251"/>
                <a:gd name="T18" fmla="*/ 89 w 427"/>
                <a:gd name="T19" fmla="*/ 37 h 251"/>
                <a:gd name="T20" fmla="*/ 99 w 427"/>
                <a:gd name="T21" fmla="*/ 46 h 251"/>
                <a:gd name="T22" fmla="*/ 109 w 427"/>
                <a:gd name="T23" fmla="*/ 56 h 251"/>
                <a:gd name="T24" fmla="*/ 119 w 427"/>
                <a:gd name="T25" fmla="*/ 68 h 251"/>
                <a:gd name="T26" fmla="*/ 129 w 427"/>
                <a:gd name="T27" fmla="*/ 82 h 251"/>
                <a:gd name="T28" fmla="*/ 139 w 427"/>
                <a:gd name="T29" fmla="*/ 98 h 251"/>
                <a:gd name="T30" fmla="*/ 149 w 427"/>
                <a:gd name="T31" fmla="*/ 118 h 251"/>
                <a:gd name="T32" fmla="*/ 158 w 427"/>
                <a:gd name="T33" fmla="*/ 142 h 251"/>
                <a:gd name="T34" fmla="*/ 169 w 427"/>
                <a:gd name="T35" fmla="*/ 173 h 251"/>
                <a:gd name="T36" fmla="*/ 178 w 427"/>
                <a:gd name="T37" fmla="*/ 214 h 251"/>
                <a:gd name="T38" fmla="*/ 188 w 427"/>
                <a:gd name="T39" fmla="*/ 251 h 251"/>
                <a:gd name="T40" fmla="*/ 198 w 427"/>
                <a:gd name="T41" fmla="*/ 243 h 251"/>
                <a:gd name="T42" fmla="*/ 208 w 427"/>
                <a:gd name="T43" fmla="*/ 208 h 251"/>
                <a:gd name="T44" fmla="*/ 218 w 427"/>
                <a:gd name="T45" fmla="*/ 179 h 251"/>
                <a:gd name="T46" fmla="*/ 228 w 427"/>
                <a:gd name="T47" fmla="*/ 159 h 251"/>
                <a:gd name="T48" fmla="*/ 238 w 427"/>
                <a:gd name="T49" fmla="*/ 145 h 251"/>
                <a:gd name="T50" fmla="*/ 248 w 427"/>
                <a:gd name="T51" fmla="*/ 135 h 251"/>
                <a:gd name="T52" fmla="*/ 258 w 427"/>
                <a:gd name="T53" fmla="*/ 126 h 251"/>
                <a:gd name="T54" fmla="*/ 268 w 427"/>
                <a:gd name="T55" fmla="*/ 120 h 251"/>
                <a:gd name="T56" fmla="*/ 278 w 427"/>
                <a:gd name="T57" fmla="*/ 114 h 251"/>
                <a:gd name="T58" fmla="*/ 288 w 427"/>
                <a:gd name="T59" fmla="*/ 110 h 251"/>
                <a:gd name="T60" fmla="*/ 298 w 427"/>
                <a:gd name="T61" fmla="*/ 106 h 251"/>
                <a:gd name="T62" fmla="*/ 308 w 427"/>
                <a:gd name="T63" fmla="*/ 102 h 251"/>
                <a:gd name="T64" fmla="*/ 317 w 427"/>
                <a:gd name="T65" fmla="*/ 99 h 251"/>
                <a:gd name="T66" fmla="*/ 328 w 427"/>
                <a:gd name="T67" fmla="*/ 96 h 251"/>
                <a:gd name="T68" fmla="*/ 337 w 427"/>
                <a:gd name="T69" fmla="*/ 93 h 251"/>
                <a:gd name="T70" fmla="*/ 348 w 427"/>
                <a:gd name="T71" fmla="*/ 91 h 251"/>
                <a:gd name="T72" fmla="*/ 357 w 427"/>
                <a:gd name="T73" fmla="*/ 88 h 251"/>
                <a:gd name="T74" fmla="*/ 367 w 427"/>
                <a:gd name="T75" fmla="*/ 86 h 251"/>
                <a:gd name="T76" fmla="*/ 377 w 427"/>
                <a:gd name="T77" fmla="*/ 83 h 251"/>
                <a:gd name="T78" fmla="*/ 387 w 427"/>
                <a:gd name="T79" fmla="*/ 81 h 251"/>
                <a:gd name="T80" fmla="*/ 397 w 427"/>
                <a:gd name="T81" fmla="*/ 79 h 251"/>
                <a:gd name="T82" fmla="*/ 407 w 427"/>
                <a:gd name="T83" fmla="*/ 77 h 251"/>
                <a:gd name="T84" fmla="*/ 417 w 427"/>
                <a:gd name="T85" fmla="*/ 76 h 251"/>
                <a:gd name="T86" fmla="*/ 427 w 427"/>
                <a:gd name="T87" fmla="*/ 74 h 251"/>
                <a:gd name="T88" fmla="*/ 427 w 427"/>
                <a:gd name="T89" fmla="*/ 74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427" h="251">
                  <a:moveTo>
                    <a:pt x="0" y="0"/>
                  </a:moveTo>
                  <a:lnTo>
                    <a:pt x="10" y="1"/>
                  </a:lnTo>
                  <a:lnTo>
                    <a:pt x="20" y="3"/>
                  </a:lnTo>
                  <a:lnTo>
                    <a:pt x="29" y="5"/>
                  </a:lnTo>
                  <a:lnTo>
                    <a:pt x="40" y="8"/>
                  </a:lnTo>
                  <a:lnTo>
                    <a:pt x="49" y="12"/>
                  </a:lnTo>
                  <a:lnTo>
                    <a:pt x="59" y="17"/>
                  </a:lnTo>
                  <a:lnTo>
                    <a:pt x="69" y="23"/>
                  </a:lnTo>
                  <a:lnTo>
                    <a:pt x="79" y="29"/>
                  </a:lnTo>
                  <a:lnTo>
                    <a:pt x="89" y="37"/>
                  </a:lnTo>
                  <a:lnTo>
                    <a:pt x="99" y="46"/>
                  </a:lnTo>
                  <a:lnTo>
                    <a:pt x="109" y="56"/>
                  </a:lnTo>
                  <a:lnTo>
                    <a:pt x="119" y="68"/>
                  </a:lnTo>
                  <a:lnTo>
                    <a:pt x="129" y="82"/>
                  </a:lnTo>
                  <a:lnTo>
                    <a:pt x="139" y="98"/>
                  </a:lnTo>
                  <a:lnTo>
                    <a:pt x="149" y="118"/>
                  </a:lnTo>
                  <a:lnTo>
                    <a:pt x="158" y="142"/>
                  </a:lnTo>
                  <a:lnTo>
                    <a:pt x="169" y="173"/>
                  </a:lnTo>
                  <a:lnTo>
                    <a:pt x="178" y="214"/>
                  </a:lnTo>
                  <a:lnTo>
                    <a:pt x="188" y="251"/>
                  </a:lnTo>
                  <a:lnTo>
                    <a:pt x="198" y="243"/>
                  </a:lnTo>
                  <a:lnTo>
                    <a:pt x="208" y="208"/>
                  </a:lnTo>
                  <a:lnTo>
                    <a:pt x="218" y="179"/>
                  </a:lnTo>
                  <a:lnTo>
                    <a:pt x="228" y="159"/>
                  </a:lnTo>
                  <a:lnTo>
                    <a:pt x="238" y="145"/>
                  </a:lnTo>
                  <a:lnTo>
                    <a:pt x="248" y="135"/>
                  </a:lnTo>
                  <a:lnTo>
                    <a:pt x="258" y="126"/>
                  </a:lnTo>
                  <a:lnTo>
                    <a:pt x="268" y="120"/>
                  </a:lnTo>
                  <a:lnTo>
                    <a:pt x="278" y="114"/>
                  </a:lnTo>
                  <a:lnTo>
                    <a:pt x="288" y="110"/>
                  </a:lnTo>
                  <a:lnTo>
                    <a:pt x="298" y="106"/>
                  </a:lnTo>
                  <a:lnTo>
                    <a:pt x="308" y="102"/>
                  </a:lnTo>
                  <a:lnTo>
                    <a:pt x="317" y="99"/>
                  </a:lnTo>
                  <a:lnTo>
                    <a:pt x="328" y="96"/>
                  </a:lnTo>
                  <a:lnTo>
                    <a:pt x="337" y="93"/>
                  </a:lnTo>
                  <a:lnTo>
                    <a:pt x="348" y="91"/>
                  </a:lnTo>
                  <a:lnTo>
                    <a:pt x="357" y="88"/>
                  </a:lnTo>
                  <a:lnTo>
                    <a:pt x="367" y="86"/>
                  </a:lnTo>
                  <a:lnTo>
                    <a:pt x="377" y="83"/>
                  </a:lnTo>
                  <a:lnTo>
                    <a:pt x="387" y="81"/>
                  </a:lnTo>
                  <a:lnTo>
                    <a:pt x="397" y="79"/>
                  </a:lnTo>
                  <a:lnTo>
                    <a:pt x="407" y="77"/>
                  </a:lnTo>
                  <a:lnTo>
                    <a:pt x="417" y="76"/>
                  </a:lnTo>
                  <a:lnTo>
                    <a:pt x="427" y="74"/>
                  </a:lnTo>
                  <a:lnTo>
                    <a:pt x="427" y="74"/>
                  </a:lnTo>
                </a:path>
              </a:pathLst>
            </a:custGeom>
            <a:noFill/>
            <a:ln w="1270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06" name="Line 293"/>
            <p:cNvSpPr>
              <a:spLocks noChangeShapeType="1"/>
            </p:cNvSpPr>
            <p:nvPr/>
          </p:nvSpPr>
          <p:spPr bwMode="auto">
            <a:xfrm flipV="1">
              <a:off x="7053265" y="3671094"/>
              <a:ext cx="0" cy="1397748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07" name="Line 294"/>
            <p:cNvSpPr>
              <a:spLocks noChangeShapeType="1"/>
            </p:cNvSpPr>
            <p:nvPr/>
          </p:nvSpPr>
          <p:spPr bwMode="auto">
            <a:xfrm flipH="1">
              <a:off x="7031040" y="5068842"/>
              <a:ext cx="22225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08" name="Line 295"/>
            <p:cNvSpPr>
              <a:spLocks noChangeShapeType="1"/>
            </p:cNvSpPr>
            <p:nvPr/>
          </p:nvSpPr>
          <p:spPr bwMode="auto">
            <a:xfrm flipH="1">
              <a:off x="7031040" y="4603347"/>
              <a:ext cx="22225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09" name="Line 296"/>
            <p:cNvSpPr>
              <a:spLocks noChangeShapeType="1"/>
            </p:cNvSpPr>
            <p:nvPr/>
          </p:nvSpPr>
          <p:spPr bwMode="auto">
            <a:xfrm flipH="1">
              <a:off x="7031040" y="4137851"/>
              <a:ext cx="22225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0" name="Line 297"/>
            <p:cNvSpPr>
              <a:spLocks noChangeShapeType="1"/>
            </p:cNvSpPr>
            <p:nvPr/>
          </p:nvSpPr>
          <p:spPr bwMode="auto">
            <a:xfrm flipH="1">
              <a:off x="7031040" y="3671094"/>
              <a:ext cx="22225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1" name="Rectangle 298"/>
            <p:cNvSpPr>
              <a:spLocks noChangeArrowheads="1"/>
            </p:cNvSpPr>
            <p:nvPr/>
          </p:nvSpPr>
          <p:spPr bwMode="auto">
            <a:xfrm>
              <a:off x="7112003" y="4999460"/>
              <a:ext cx="232436" cy="1589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3.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12" name="Rectangle 299"/>
            <p:cNvSpPr>
              <a:spLocks noChangeArrowheads="1"/>
            </p:cNvSpPr>
            <p:nvPr/>
          </p:nvSpPr>
          <p:spPr bwMode="auto">
            <a:xfrm>
              <a:off x="7112003" y="4535226"/>
              <a:ext cx="325410" cy="1589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3.5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13" name="Rectangle 300"/>
            <p:cNvSpPr>
              <a:spLocks noChangeArrowheads="1"/>
            </p:cNvSpPr>
            <p:nvPr/>
          </p:nvSpPr>
          <p:spPr bwMode="auto">
            <a:xfrm>
              <a:off x="7112003" y="4064684"/>
              <a:ext cx="232436" cy="1589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3.6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14" name="Rectangle 301"/>
            <p:cNvSpPr>
              <a:spLocks noChangeArrowheads="1"/>
            </p:cNvSpPr>
            <p:nvPr/>
          </p:nvSpPr>
          <p:spPr bwMode="auto">
            <a:xfrm>
              <a:off x="7112003" y="3600450"/>
              <a:ext cx="325410" cy="1589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dirty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3.65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15" name="Freeform 302"/>
            <p:cNvSpPr>
              <a:spLocks/>
            </p:cNvSpPr>
            <p:nvPr/>
          </p:nvSpPr>
          <p:spPr bwMode="auto">
            <a:xfrm>
              <a:off x="4845053" y="4174435"/>
              <a:ext cx="757238" cy="228333"/>
            </a:xfrm>
            <a:custGeom>
              <a:avLst/>
              <a:gdLst>
                <a:gd name="T0" fmla="*/ 0 w 477"/>
                <a:gd name="T1" fmla="*/ 181 h 181"/>
                <a:gd name="T2" fmla="*/ 0 w 477"/>
                <a:gd name="T3" fmla="*/ 181 h 181"/>
                <a:gd name="T4" fmla="*/ 10 w 477"/>
                <a:gd name="T5" fmla="*/ 178 h 181"/>
                <a:gd name="T6" fmla="*/ 20 w 477"/>
                <a:gd name="T7" fmla="*/ 176 h 181"/>
                <a:gd name="T8" fmla="*/ 30 w 477"/>
                <a:gd name="T9" fmla="*/ 173 h 181"/>
                <a:gd name="T10" fmla="*/ 40 w 477"/>
                <a:gd name="T11" fmla="*/ 171 h 181"/>
                <a:gd name="T12" fmla="*/ 50 w 477"/>
                <a:gd name="T13" fmla="*/ 169 h 181"/>
                <a:gd name="T14" fmla="*/ 59 w 477"/>
                <a:gd name="T15" fmla="*/ 166 h 181"/>
                <a:gd name="T16" fmla="*/ 70 w 477"/>
                <a:gd name="T17" fmla="*/ 164 h 181"/>
                <a:gd name="T18" fmla="*/ 79 w 477"/>
                <a:gd name="T19" fmla="*/ 162 h 181"/>
                <a:gd name="T20" fmla="*/ 89 w 477"/>
                <a:gd name="T21" fmla="*/ 160 h 181"/>
                <a:gd name="T22" fmla="*/ 99 w 477"/>
                <a:gd name="T23" fmla="*/ 158 h 181"/>
                <a:gd name="T24" fmla="*/ 109 w 477"/>
                <a:gd name="T25" fmla="*/ 156 h 181"/>
                <a:gd name="T26" fmla="*/ 119 w 477"/>
                <a:gd name="T27" fmla="*/ 154 h 181"/>
                <a:gd name="T28" fmla="*/ 129 w 477"/>
                <a:gd name="T29" fmla="*/ 151 h 181"/>
                <a:gd name="T30" fmla="*/ 139 w 477"/>
                <a:gd name="T31" fmla="*/ 149 h 181"/>
                <a:gd name="T32" fmla="*/ 149 w 477"/>
                <a:gd name="T33" fmla="*/ 147 h 181"/>
                <a:gd name="T34" fmla="*/ 159 w 477"/>
                <a:gd name="T35" fmla="*/ 145 h 181"/>
                <a:gd name="T36" fmla="*/ 169 w 477"/>
                <a:gd name="T37" fmla="*/ 142 h 181"/>
                <a:gd name="T38" fmla="*/ 179 w 477"/>
                <a:gd name="T39" fmla="*/ 140 h 181"/>
                <a:gd name="T40" fmla="*/ 189 w 477"/>
                <a:gd name="T41" fmla="*/ 137 h 181"/>
                <a:gd name="T42" fmla="*/ 199 w 477"/>
                <a:gd name="T43" fmla="*/ 134 h 181"/>
                <a:gd name="T44" fmla="*/ 209 w 477"/>
                <a:gd name="T45" fmla="*/ 130 h 181"/>
                <a:gd name="T46" fmla="*/ 218 w 477"/>
                <a:gd name="T47" fmla="*/ 126 h 181"/>
                <a:gd name="T48" fmla="*/ 229 w 477"/>
                <a:gd name="T49" fmla="*/ 118 h 181"/>
                <a:gd name="T50" fmla="*/ 238 w 477"/>
                <a:gd name="T51" fmla="*/ 104 h 181"/>
                <a:gd name="T52" fmla="*/ 248 w 477"/>
                <a:gd name="T53" fmla="*/ 86 h 181"/>
                <a:gd name="T54" fmla="*/ 258 w 477"/>
                <a:gd name="T55" fmla="*/ 73 h 181"/>
                <a:gd name="T56" fmla="*/ 268 w 477"/>
                <a:gd name="T57" fmla="*/ 67 h 181"/>
                <a:gd name="T58" fmla="*/ 278 w 477"/>
                <a:gd name="T59" fmla="*/ 63 h 181"/>
                <a:gd name="T60" fmla="*/ 288 w 477"/>
                <a:gd name="T61" fmla="*/ 59 h 181"/>
                <a:gd name="T62" fmla="*/ 298 w 477"/>
                <a:gd name="T63" fmla="*/ 55 h 181"/>
                <a:gd name="T64" fmla="*/ 308 w 477"/>
                <a:gd name="T65" fmla="*/ 52 h 181"/>
                <a:gd name="T66" fmla="*/ 318 w 477"/>
                <a:gd name="T67" fmla="*/ 48 h 181"/>
                <a:gd name="T68" fmla="*/ 328 w 477"/>
                <a:gd name="T69" fmla="*/ 45 h 181"/>
                <a:gd name="T70" fmla="*/ 338 w 477"/>
                <a:gd name="T71" fmla="*/ 42 h 181"/>
                <a:gd name="T72" fmla="*/ 347 w 477"/>
                <a:gd name="T73" fmla="*/ 38 h 181"/>
                <a:gd name="T74" fmla="*/ 358 w 477"/>
                <a:gd name="T75" fmla="*/ 35 h 181"/>
                <a:gd name="T76" fmla="*/ 367 w 477"/>
                <a:gd name="T77" fmla="*/ 32 h 181"/>
                <a:gd name="T78" fmla="*/ 377 w 477"/>
                <a:gd name="T79" fmla="*/ 28 h 181"/>
                <a:gd name="T80" fmla="*/ 387 w 477"/>
                <a:gd name="T81" fmla="*/ 25 h 181"/>
                <a:gd name="T82" fmla="*/ 397 w 477"/>
                <a:gd name="T83" fmla="*/ 22 h 181"/>
                <a:gd name="T84" fmla="*/ 407 w 477"/>
                <a:gd name="T85" fmla="*/ 19 h 181"/>
                <a:gd name="T86" fmla="*/ 417 w 477"/>
                <a:gd name="T87" fmla="*/ 16 h 181"/>
                <a:gd name="T88" fmla="*/ 427 w 477"/>
                <a:gd name="T89" fmla="*/ 13 h 181"/>
                <a:gd name="T90" fmla="*/ 437 w 477"/>
                <a:gd name="T91" fmla="*/ 10 h 181"/>
                <a:gd name="T92" fmla="*/ 447 w 477"/>
                <a:gd name="T93" fmla="*/ 8 h 181"/>
                <a:gd name="T94" fmla="*/ 457 w 477"/>
                <a:gd name="T95" fmla="*/ 5 h 181"/>
                <a:gd name="T96" fmla="*/ 467 w 477"/>
                <a:gd name="T97" fmla="*/ 2 h 181"/>
                <a:gd name="T98" fmla="*/ 477 w 477"/>
                <a:gd name="T99" fmla="*/ 0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7" h="181">
                  <a:moveTo>
                    <a:pt x="0" y="181"/>
                  </a:moveTo>
                  <a:lnTo>
                    <a:pt x="0" y="181"/>
                  </a:lnTo>
                  <a:lnTo>
                    <a:pt x="10" y="178"/>
                  </a:lnTo>
                  <a:lnTo>
                    <a:pt x="20" y="176"/>
                  </a:lnTo>
                  <a:lnTo>
                    <a:pt x="30" y="173"/>
                  </a:lnTo>
                  <a:lnTo>
                    <a:pt x="40" y="171"/>
                  </a:lnTo>
                  <a:lnTo>
                    <a:pt x="50" y="169"/>
                  </a:lnTo>
                  <a:lnTo>
                    <a:pt x="59" y="166"/>
                  </a:lnTo>
                  <a:lnTo>
                    <a:pt x="70" y="164"/>
                  </a:lnTo>
                  <a:lnTo>
                    <a:pt x="79" y="162"/>
                  </a:lnTo>
                  <a:lnTo>
                    <a:pt x="89" y="160"/>
                  </a:lnTo>
                  <a:lnTo>
                    <a:pt x="99" y="158"/>
                  </a:lnTo>
                  <a:lnTo>
                    <a:pt x="109" y="156"/>
                  </a:lnTo>
                  <a:lnTo>
                    <a:pt x="119" y="154"/>
                  </a:lnTo>
                  <a:lnTo>
                    <a:pt x="129" y="151"/>
                  </a:lnTo>
                  <a:lnTo>
                    <a:pt x="139" y="149"/>
                  </a:lnTo>
                  <a:lnTo>
                    <a:pt x="149" y="147"/>
                  </a:lnTo>
                  <a:lnTo>
                    <a:pt x="159" y="145"/>
                  </a:lnTo>
                  <a:lnTo>
                    <a:pt x="169" y="142"/>
                  </a:lnTo>
                  <a:lnTo>
                    <a:pt x="179" y="140"/>
                  </a:lnTo>
                  <a:lnTo>
                    <a:pt x="189" y="137"/>
                  </a:lnTo>
                  <a:lnTo>
                    <a:pt x="199" y="134"/>
                  </a:lnTo>
                  <a:lnTo>
                    <a:pt x="209" y="130"/>
                  </a:lnTo>
                  <a:lnTo>
                    <a:pt x="218" y="126"/>
                  </a:lnTo>
                  <a:lnTo>
                    <a:pt x="229" y="118"/>
                  </a:lnTo>
                  <a:lnTo>
                    <a:pt x="238" y="104"/>
                  </a:lnTo>
                  <a:lnTo>
                    <a:pt x="248" y="86"/>
                  </a:lnTo>
                  <a:lnTo>
                    <a:pt x="258" y="73"/>
                  </a:lnTo>
                  <a:lnTo>
                    <a:pt x="268" y="67"/>
                  </a:lnTo>
                  <a:lnTo>
                    <a:pt x="278" y="63"/>
                  </a:lnTo>
                  <a:lnTo>
                    <a:pt x="288" y="59"/>
                  </a:lnTo>
                  <a:lnTo>
                    <a:pt x="298" y="55"/>
                  </a:lnTo>
                  <a:lnTo>
                    <a:pt x="308" y="52"/>
                  </a:lnTo>
                  <a:lnTo>
                    <a:pt x="318" y="48"/>
                  </a:lnTo>
                  <a:lnTo>
                    <a:pt x="328" y="45"/>
                  </a:lnTo>
                  <a:lnTo>
                    <a:pt x="338" y="42"/>
                  </a:lnTo>
                  <a:lnTo>
                    <a:pt x="347" y="38"/>
                  </a:lnTo>
                  <a:lnTo>
                    <a:pt x="358" y="35"/>
                  </a:lnTo>
                  <a:lnTo>
                    <a:pt x="367" y="32"/>
                  </a:lnTo>
                  <a:lnTo>
                    <a:pt x="377" y="28"/>
                  </a:lnTo>
                  <a:lnTo>
                    <a:pt x="387" y="25"/>
                  </a:lnTo>
                  <a:lnTo>
                    <a:pt x="397" y="22"/>
                  </a:lnTo>
                  <a:lnTo>
                    <a:pt x="407" y="19"/>
                  </a:lnTo>
                  <a:lnTo>
                    <a:pt x="417" y="16"/>
                  </a:lnTo>
                  <a:lnTo>
                    <a:pt x="427" y="13"/>
                  </a:lnTo>
                  <a:lnTo>
                    <a:pt x="437" y="10"/>
                  </a:lnTo>
                  <a:lnTo>
                    <a:pt x="447" y="8"/>
                  </a:lnTo>
                  <a:lnTo>
                    <a:pt x="457" y="5"/>
                  </a:lnTo>
                  <a:lnTo>
                    <a:pt x="467" y="2"/>
                  </a:lnTo>
                  <a:lnTo>
                    <a:pt x="477" y="0"/>
                  </a:lnTo>
                </a:path>
              </a:pathLst>
            </a:cu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6" name="Freeform 303"/>
            <p:cNvSpPr>
              <a:spLocks/>
            </p:cNvSpPr>
            <p:nvPr/>
          </p:nvSpPr>
          <p:spPr bwMode="auto">
            <a:xfrm>
              <a:off x="5602290" y="4091176"/>
              <a:ext cx="773113" cy="83259"/>
            </a:xfrm>
            <a:custGeom>
              <a:avLst/>
              <a:gdLst>
                <a:gd name="T0" fmla="*/ 0 w 487"/>
                <a:gd name="T1" fmla="*/ 66 h 66"/>
                <a:gd name="T2" fmla="*/ 10 w 487"/>
                <a:gd name="T3" fmla="*/ 64 h 66"/>
                <a:gd name="T4" fmla="*/ 20 w 487"/>
                <a:gd name="T5" fmla="*/ 61 h 66"/>
                <a:gd name="T6" fmla="*/ 30 w 487"/>
                <a:gd name="T7" fmla="*/ 59 h 66"/>
                <a:gd name="T8" fmla="*/ 40 w 487"/>
                <a:gd name="T9" fmla="*/ 57 h 66"/>
                <a:gd name="T10" fmla="*/ 49 w 487"/>
                <a:gd name="T11" fmla="*/ 55 h 66"/>
                <a:gd name="T12" fmla="*/ 60 w 487"/>
                <a:gd name="T13" fmla="*/ 53 h 66"/>
                <a:gd name="T14" fmla="*/ 69 w 487"/>
                <a:gd name="T15" fmla="*/ 52 h 66"/>
                <a:gd name="T16" fmla="*/ 79 w 487"/>
                <a:gd name="T17" fmla="*/ 50 h 66"/>
                <a:gd name="T18" fmla="*/ 89 w 487"/>
                <a:gd name="T19" fmla="*/ 49 h 66"/>
                <a:gd name="T20" fmla="*/ 99 w 487"/>
                <a:gd name="T21" fmla="*/ 48 h 66"/>
                <a:gd name="T22" fmla="*/ 109 w 487"/>
                <a:gd name="T23" fmla="*/ 46 h 66"/>
                <a:gd name="T24" fmla="*/ 119 w 487"/>
                <a:gd name="T25" fmla="*/ 45 h 66"/>
                <a:gd name="T26" fmla="*/ 129 w 487"/>
                <a:gd name="T27" fmla="*/ 44 h 66"/>
                <a:gd name="T28" fmla="*/ 139 w 487"/>
                <a:gd name="T29" fmla="*/ 43 h 66"/>
                <a:gd name="T30" fmla="*/ 149 w 487"/>
                <a:gd name="T31" fmla="*/ 42 h 66"/>
                <a:gd name="T32" fmla="*/ 159 w 487"/>
                <a:gd name="T33" fmla="*/ 41 h 66"/>
                <a:gd name="T34" fmla="*/ 169 w 487"/>
                <a:gd name="T35" fmla="*/ 41 h 66"/>
                <a:gd name="T36" fmla="*/ 179 w 487"/>
                <a:gd name="T37" fmla="*/ 40 h 66"/>
                <a:gd name="T38" fmla="*/ 189 w 487"/>
                <a:gd name="T39" fmla="*/ 39 h 66"/>
                <a:gd name="T40" fmla="*/ 198 w 487"/>
                <a:gd name="T41" fmla="*/ 38 h 66"/>
                <a:gd name="T42" fmla="*/ 208 w 487"/>
                <a:gd name="T43" fmla="*/ 38 h 66"/>
                <a:gd name="T44" fmla="*/ 218 w 487"/>
                <a:gd name="T45" fmla="*/ 37 h 66"/>
                <a:gd name="T46" fmla="*/ 228 w 487"/>
                <a:gd name="T47" fmla="*/ 36 h 66"/>
                <a:gd name="T48" fmla="*/ 238 w 487"/>
                <a:gd name="T49" fmla="*/ 36 h 66"/>
                <a:gd name="T50" fmla="*/ 248 w 487"/>
                <a:gd name="T51" fmla="*/ 35 h 66"/>
                <a:gd name="T52" fmla="*/ 258 w 487"/>
                <a:gd name="T53" fmla="*/ 34 h 66"/>
                <a:gd name="T54" fmla="*/ 268 w 487"/>
                <a:gd name="T55" fmla="*/ 34 h 66"/>
                <a:gd name="T56" fmla="*/ 278 w 487"/>
                <a:gd name="T57" fmla="*/ 33 h 66"/>
                <a:gd name="T58" fmla="*/ 288 w 487"/>
                <a:gd name="T59" fmla="*/ 32 h 66"/>
                <a:gd name="T60" fmla="*/ 298 w 487"/>
                <a:gd name="T61" fmla="*/ 31 h 66"/>
                <a:gd name="T62" fmla="*/ 308 w 487"/>
                <a:gd name="T63" fmla="*/ 30 h 66"/>
                <a:gd name="T64" fmla="*/ 318 w 487"/>
                <a:gd name="T65" fmla="*/ 29 h 66"/>
                <a:gd name="T66" fmla="*/ 328 w 487"/>
                <a:gd name="T67" fmla="*/ 28 h 66"/>
                <a:gd name="T68" fmla="*/ 337 w 487"/>
                <a:gd name="T69" fmla="*/ 27 h 66"/>
                <a:gd name="T70" fmla="*/ 348 w 487"/>
                <a:gd name="T71" fmla="*/ 26 h 66"/>
                <a:gd name="T72" fmla="*/ 357 w 487"/>
                <a:gd name="T73" fmla="*/ 25 h 66"/>
                <a:gd name="T74" fmla="*/ 367 w 487"/>
                <a:gd name="T75" fmla="*/ 23 h 66"/>
                <a:gd name="T76" fmla="*/ 377 w 487"/>
                <a:gd name="T77" fmla="*/ 22 h 66"/>
                <a:gd name="T78" fmla="*/ 387 w 487"/>
                <a:gd name="T79" fmla="*/ 20 h 66"/>
                <a:gd name="T80" fmla="*/ 397 w 487"/>
                <a:gd name="T81" fmla="*/ 19 h 66"/>
                <a:gd name="T82" fmla="*/ 407 w 487"/>
                <a:gd name="T83" fmla="*/ 17 h 66"/>
                <a:gd name="T84" fmla="*/ 417 w 487"/>
                <a:gd name="T85" fmla="*/ 15 h 66"/>
                <a:gd name="T86" fmla="*/ 427 w 487"/>
                <a:gd name="T87" fmla="*/ 13 h 66"/>
                <a:gd name="T88" fmla="*/ 437 w 487"/>
                <a:gd name="T89" fmla="*/ 11 h 66"/>
                <a:gd name="T90" fmla="*/ 447 w 487"/>
                <a:gd name="T91" fmla="*/ 9 h 66"/>
                <a:gd name="T92" fmla="*/ 457 w 487"/>
                <a:gd name="T93" fmla="*/ 7 h 66"/>
                <a:gd name="T94" fmla="*/ 467 w 487"/>
                <a:gd name="T95" fmla="*/ 5 h 66"/>
                <a:gd name="T96" fmla="*/ 477 w 487"/>
                <a:gd name="T97" fmla="*/ 2 h 66"/>
                <a:gd name="T98" fmla="*/ 487 w 487"/>
                <a:gd name="T99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87" h="66">
                  <a:moveTo>
                    <a:pt x="0" y="66"/>
                  </a:moveTo>
                  <a:lnTo>
                    <a:pt x="10" y="64"/>
                  </a:lnTo>
                  <a:lnTo>
                    <a:pt x="20" y="61"/>
                  </a:lnTo>
                  <a:lnTo>
                    <a:pt x="30" y="59"/>
                  </a:lnTo>
                  <a:lnTo>
                    <a:pt x="40" y="57"/>
                  </a:lnTo>
                  <a:lnTo>
                    <a:pt x="49" y="55"/>
                  </a:lnTo>
                  <a:lnTo>
                    <a:pt x="60" y="53"/>
                  </a:lnTo>
                  <a:lnTo>
                    <a:pt x="69" y="52"/>
                  </a:lnTo>
                  <a:lnTo>
                    <a:pt x="79" y="50"/>
                  </a:lnTo>
                  <a:lnTo>
                    <a:pt x="89" y="49"/>
                  </a:lnTo>
                  <a:lnTo>
                    <a:pt x="99" y="48"/>
                  </a:lnTo>
                  <a:lnTo>
                    <a:pt x="109" y="46"/>
                  </a:lnTo>
                  <a:lnTo>
                    <a:pt x="119" y="45"/>
                  </a:lnTo>
                  <a:lnTo>
                    <a:pt x="129" y="44"/>
                  </a:lnTo>
                  <a:lnTo>
                    <a:pt x="139" y="43"/>
                  </a:lnTo>
                  <a:lnTo>
                    <a:pt x="149" y="42"/>
                  </a:lnTo>
                  <a:lnTo>
                    <a:pt x="159" y="41"/>
                  </a:lnTo>
                  <a:lnTo>
                    <a:pt x="169" y="41"/>
                  </a:lnTo>
                  <a:lnTo>
                    <a:pt x="179" y="40"/>
                  </a:lnTo>
                  <a:lnTo>
                    <a:pt x="189" y="39"/>
                  </a:lnTo>
                  <a:lnTo>
                    <a:pt x="198" y="38"/>
                  </a:lnTo>
                  <a:lnTo>
                    <a:pt x="208" y="38"/>
                  </a:lnTo>
                  <a:lnTo>
                    <a:pt x="218" y="37"/>
                  </a:lnTo>
                  <a:lnTo>
                    <a:pt x="228" y="36"/>
                  </a:lnTo>
                  <a:lnTo>
                    <a:pt x="238" y="36"/>
                  </a:lnTo>
                  <a:lnTo>
                    <a:pt x="248" y="35"/>
                  </a:lnTo>
                  <a:lnTo>
                    <a:pt x="258" y="34"/>
                  </a:lnTo>
                  <a:lnTo>
                    <a:pt x="268" y="34"/>
                  </a:lnTo>
                  <a:lnTo>
                    <a:pt x="278" y="33"/>
                  </a:lnTo>
                  <a:lnTo>
                    <a:pt x="288" y="32"/>
                  </a:lnTo>
                  <a:lnTo>
                    <a:pt x="298" y="31"/>
                  </a:lnTo>
                  <a:lnTo>
                    <a:pt x="308" y="30"/>
                  </a:lnTo>
                  <a:lnTo>
                    <a:pt x="318" y="29"/>
                  </a:lnTo>
                  <a:lnTo>
                    <a:pt x="328" y="28"/>
                  </a:lnTo>
                  <a:lnTo>
                    <a:pt x="337" y="27"/>
                  </a:lnTo>
                  <a:lnTo>
                    <a:pt x="348" y="26"/>
                  </a:lnTo>
                  <a:lnTo>
                    <a:pt x="357" y="25"/>
                  </a:lnTo>
                  <a:lnTo>
                    <a:pt x="367" y="23"/>
                  </a:lnTo>
                  <a:lnTo>
                    <a:pt x="377" y="22"/>
                  </a:lnTo>
                  <a:lnTo>
                    <a:pt x="387" y="20"/>
                  </a:lnTo>
                  <a:lnTo>
                    <a:pt x="397" y="19"/>
                  </a:lnTo>
                  <a:lnTo>
                    <a:pt x="407" y="17"/>
                  </a:lnTo>
                  <a:lnTo>
                    <a:pt x="417" y="15"/>
                  </a:lnTo>
                  <a:lnTo>
                    <a:pt x="427" y="13"/>
                  </a:lnTo>
                  <a:lnTo>
                    <a:pt x="437" y="11"/>
                  </a:lnTo>
                  <a:lnTo>
                    <a:pt x="447" y="9"/>
                  </a:lnTo>
                  <a:lnTo>
                    <a:pt x="457" y="7"/>
                  </a:lnTo>
                  <a:lnTo>
                    <a:pt x="467" y="5"/>
                  </a:lnTo>
                  <a:lnTo>
                    <a:pt x="477" y="2"/>
                  </a:lnTo>
                  <a:lnTo>
                    <a:pt x="487" y="0"/>
                  </a:lnTo>
                </a:path>
              </a:pathLst>
            </a:cu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7" name="Freeform 304"/>
            <p:cNvSpPr>
              <a:spLocks/>
            </p:cNvSpPr>
            <p:nvPr/>
          </p:nvSpPr>
          <p:spPr bwMode="auto">
            <a:xfrm>
              <a:off x="6375403" y="3937272"/>
              <a:ext cx="677863" cy="153904"/>
            </a:xfrm>
            <a:custGeom>
              <a:avLst/>
              <a:gdLst>
                <a:gd name="T0" fmla="*/ 0 w 427"/>
                <a:gd name="T1" fmla="*/ 122 h 122"/>
                <a:gd name="T2" fmla="*/ 10 w 427"/>
                <a:gd name="T3" fmla="*/ 120 h 122"/>
                <a:gd name="T4" fmla="*/ 20 w 427"/>
                <a:gd name="T5" fmla="*/ 117 h 122"/>
                <a:gd name="T6" fmla="*/ 29 w 427"/>
                <a:gd name="T7" fmla="*/ 115 h 122"/>
                <a:gd name="T8" fmla="*/ 40 w 427"/>
                <a:gd name="T9" fmla="*/ 112 h 122"/>
                <a:gd name="T10" fmla="*/ 49 w 427"/>
                <a:gd name="T11" fmla="*/ 110 h 122"/>
                <a:gd name="T12" fmla="*/ 59 w 427"/>
                <a:gd name="T13" fmla="*/ 107 h 122"/>
                <a:gd name="T14" fmla="*/ 69 w 427"/>
                <a:gd name="T15" fmla="*/ 104 h 122"/>
                <a:gd name="T16" fmla="*/ 79 w 427"/>
                <a:gd name="T17" fmla="*/ 102 h 122"/>
                <a:gd name="T18" fmla="*/ 89 w 427"/>
                <a:gd name="T19" fmla="*/ 99 h 122"/>
                <a:gd name="T20" fmla="*/ 99 w 427"/>
                <a:gd name="T21" fmla="*/ 96 h 122"/>
                <a:gd name="T22" fmla="*/ 109 w 427"/>
                <a:gd name="T23" fmla="*/ 94 h 122"/>
                <a:gd name="T24" fmla="*/ 119 w 427"/>
                <a:gd name="T25" fmla="*/ 91 h 122"/>
                <a:gd name="T26" fmla="*/ 129 w 427"/>
                <a:gd name="T27" fmla="*/ 89 h 122"/>
                <a:gd name="T28" fmla="*/ 139 w 427"/>
                <a:gd name="T29" fmla="*/ 86 h 122"/>
                <a:gd name="T30" fmla="*/ 149 w 427"/>
                <a:gd name="T31" fmla="*/ 83 h 122"/>
                <a:gd name="T32" fmla="*/ 158 w 427"/>
                <a:gd name="T33" fmla="*/ 80 h 122"/>
                <a:gd name="T34" fmla="*/ 169 w 427"/>
                <a:gd name="T35" fmla="*/ 76 h 122"/>
                <a:gd name="T36" fmla="*/ 178 w 427"/>
                <a:gd name="T37" fmla="*/ 70 h 122"/>
                <a:gd name="T38" fmla="*/ 188 w 427"/>
                <a:gd name="T39" fmla="*/ 58 h 122"/>
                <a:gd name="T40" fmla="*/ 198 w 427"/>
                <a:gd name="T41" fmla="*/ 42 h 122"/>
                <a:gd name="T42" fmla="*/ 208 w 427"/>
                <a:gd name="T43" fmla="*/ 33 h 122"/>
                <a:gd name="T44" fmla="*/ 218 w 427"/>
                <a:gd name="T45" fmla="*/ 29 h 122"/>
                <a:gd name="T46" fmla="*/ 228 w 427"/>
                <a:gd name="T47" fmla="*/ 26 h 122"/>
                <a:gd name="T48" fmla="*/ 238 w 427"/>
                <a:gd name="T49" fmla="*/ 24 h 122"/>
                <a:gd name="T50" fmla="*/ 248 w 427"/>
                <a:gd name="T51" fmla="*/ 22 h 122"/>
                <a:gd name="T52" fmla="*/ 258 w 427"/>
                <a:gd name="T53" fmla="*/ 20 h 122"/>
                <a:gd name="T54" fmla="*/ 268 w 427"/>
                <a:gd name="T55" fmla="*/ 19 h 122"/>
                <a:gd name="T56" fmla="*/ 278 w 427"/>
                <a:gd name="T57" fmla="*/ 17 h 122"/>
                <a:gd name="T58" fmla="*/ 288 w 427"/>
                <a:gd name="T59" fmla="*/ 16 h 122"/>
                <a:gd name="T60" fmla="*/ 298 w 427"/>
                <a:gd name="T61" fmla="*/ 15 h 122"/>
                <a:gd name="T62" fmla="*/ 308 w 427"/>
                <a:gd name="T63" fmla="*/ 14 h 122"/>
                <a:gd name="T64" fmla="*/ 317 w 427"/>
                <a:gd name="T65" fmla="*/ 13 h 122"/>
                <a:gd name="T66" fmla="*/ 328 w 427"/>
                <a:gd name="T67" fmla="*/ 12 h 122"/>
                <a:gd name="T68" fmla="*/ 337 w 427"/>
                <a:gd name="T69" fmla="*/ 10 h 122"/>
                <a:gd name="T70" fmla="*/ 348 w 427"/>
                <a:gd name="T71" fmla="*/ 10 h 122"/>
                <a:gd name="T72" fmla="*/ 357 w 427"/>
                <a:gd name="T73" fmla="*/ 9 h 122"/>
                <a:gd name="T74" fmla="*/ 367 w 427"/>
                <a:gd name="T75" fmla="*/ 7 h 122"/>
                <a:gd name="T76" fmla="*/ 377 w 427"/>
                <a:gd name="T77" fmla="*/ 6 h 122"/>
                <a:gd name="T78" fmla="*/ 387 w 427"/>
                <a:gd name="T79" fmla="*/ 5 h 122"/>
                <a:gd name="T80" fmla="*/ 397 w 427"/>
                <a:gd name="T81" fmla="*/ 4 h 122"/>
                <a:gd name="T82" fmla="*/ 407 w 427"/>
                <a:gd name="T83" fmla="*/ 3 h 122"/>
                <a:gd name="T84" fmla="*/ 417 w 427"/>
                <a:gd name="T85" fmla="*/ 1 h 122"/>
                <a:gd name="T86" fmla="*/ 427 w 427"/>
                <a:gd name="T87" fmla="*/ 0 h 122"/>
                <a:gd name="T88" fmla="*/ 427 w 427"/>
                <a:gd name="T89" fmla="*/ 0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427" h="122">
                  <a:moveTo>
                    <a:pt x="0" y="122"/>
                  </a:moveTo>
                  <a:lnTo>
                    <a:pt x="10" y="120"/>
                  </a:lnTo>
                  <a:lnTo>
                    <a:pt x="20" y="117"/>
                  </a:lnTo>
                  <a:lnTo>
                    <a:pt x="29" y="115"/>
                  </a:lnTo>
                  <a:lnTo>
                    <a:pt x="40" y="112"/>
                  </a:lnTo>
                  <a:lnTo>
                    <a:pt x="49" y="110"/>
                  </a:lnTo>
                  <a:lnTo>
                    <a:pt x="59" y="107"/>
                  </a:lnTo>
                  <a:lnTo>
                    <a:pt x="69" y="104"/>
                  </a:lnTo>
                  <a:lnTo>
                    <a:pt x="79" y="102"/>
                  </a:lnTo>
                  <a:lnTo>
                    <a:pt x="89" y="99"/>
                  </a:lnTo>
                  <a:lnTo>
                    <a:pt x="99" y="96"/>
                  </a:lnTo>
                  <a:lnTo>
                    <a:pt x="109" y="94"/>
                  </a:lnTo>
                  <a:lnTo>
                    <a:pt x="119" y="91"/>
                  </a:lnTo>
                  <a:lnTo>
                    <a:pt x="129" y="89"/>
                  </a:lnTo>
                  <a:lnTo>
                    <a:pt x="139" y="86"/>
                  </a:lnTo>
                  <a:lnTo>
                    <a:pt x="149" y="83"/>
                  </a:lnTo>
                  <a:lnTo>
                    <a:pt x="158" y="80"/>
                  </a:lnTo>
                  <a:lnTo>
                    <a:pt x="169" y="76"/>
                  </a:lnTo>
                  <a:lnTo>
                    <a:pt x="178" y="70"/>
                  </a:lnTo>
                  <a:lnTo>
                    <a:pt x="188" y="58"/>
                  </a:lnTo>
                  <a:lnTo>
                    <a:pt x="198" y="42"/>
                  </a:lnTo>
                  <a:lnTo>
                    <a:pt x="208" y="33"/>
                  </a:lnTo>
                  <a:lnTo>
                    <a:pt x="218" y="29"/>
                  </a:lnTo>
                  <a:lnTo>
                    <a:pt x="228" y="26"/>
                  </a:lnTo>
                  <a:lnTo>
                    <a:pt x="238" y="24"/>
                  </a:lnTo>
                  <a:lnTo>
                    <a:pt x="248" y="22"/>
                  </a:lnTo>
                  <a:lnTo>
                    <a:pt x="258" y="20"/>
                  </a:lnTo>
                  <a:lnTo>
                    <a:pt x="268" y="19"/>
                  </a:lnTo>
                  <a:lnTo>
                    <a:pt x="278" y="17"/>
                  </a:lnTo>
                  <a:lnTo>
                    <a:pt x="288" y="16"/>
                  </a:lnTo>
                  <a:lnTo>
                    <a:pt x="298" y="15"/>
                  </a:lnTo>
                  <a:lnTo>
                    <a:pt x="308" y="14"/>
                  </a:lnTo>
                  <a:lnTo>
                    <a:pt x="317" y="13"/>
                  </a:lnTo>
                  <a:lnTo>
                    <a:pt x="328" y="12"/>
                  </a:lnTo>
                  <a:lnTo>
                    <a:pt x="337" y="10"/>
                  </a:lnTo>
                  <a:lnTo>
                    <a:pt x="348" y="10"/>
                  </a:lnTo>
                  <a:lnTo>
                    <a:pt x="357" y="9"/>
                  </a:lnTo>
                  <a:lnTo>
                    <a:pt x="367" y="7"/>
                  </a:lnTo>
                  <a:lnTo>
                    <a:pt x="377" y="6"/>
                  </a:lnTo>
                  <a:lnTo>
                    <a:pt x="387" y="5"/>
                  </a:lnTo>
                  <a:lnTo>
                    <a:pt x="397" y="4"/>
                  </a:lnTo>
                  <a:lnTo>
                    <a:pt x="407" y="3"/>
                  </a:lnTo>
                  <a:lnTo>
                    <a:pt x="417" y="1"/>
                  </a:lnTo>
                  <a:lnTo>
                    <a:pt x="427" y="0"/>
                  </a:lnTo>
                  <a:lnTo>
                    <a:pt x="427" y="0"/>
                  </a:lnTo>
                </a:path>
              </a:pathLst>
            </a:cu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9" name="Rectangle 201"/>
            <p:cNvSpPr>
              <a:spLocks noChangeArrowheads="1"/>
            </p:cNvSpPr>
            <p:nvPr/>
          </p:nvSpPr>
          <p:spPr bwMode="auto">
            <a:xfrm rot="5400000">
              <a:off x="7093705" y="4180879"/>
              <a:ext cx="1020334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Refractive</a:t>
              </a:r>
              <a:r>
                <a:rPr kumimoji="0" lang="en-US" altLang="en-US" sz="14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 index</a:t>
              </a:r>
              <a:endPara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0" name="Rectangle 201"/>
            <p:cNvSpPr>
              <a:spLocks noChangeArrowheads="1"/>
            </p:cNvSpPr>
            <p:nvPr/>
          </p:nvSpPr>
          <p:spPr bwMode="auto">
            <a:xfrm rot="16200000">
              <a:off x="4027142" y="4205454"/>
              <a:ext cx="892873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Gain</a:t>
              </a:r>
              <a:r>
                <a:rPr kumimoji="0" lang="en-US" altLang="en-US" sz="14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 (cm</a:t>
              </a:r>
              <a:r>
                <a:rPr kumimoji="0" lang="en-US" altLang="en-US" sz="1400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-1</a:t>
              </a:r>
              <a:r>
                <a:rPr kumimoji="0" lang="en-US" altLang="en-US" sz="14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)</a:t>
              </a:r>
              <a:endPara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2" name="Rectangle 118"/>
            <p:cNvSpPr>
              <a:spLocks noChangeArrowheads="1"/>
            </p:cNvSpPr>
            <p:nvPr/>
          </p:nvSpPr>
          <p:spPr bwMode="auto">
            <a:xfrm>
              <a:off x="4709562" y="4968814"/>
              <a:ext cx="92974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9" name="Rectangle 309"/>
                <p:cNvSpPr>
                  <a:spLocks noChangeArrowheads="1"/>
                </p:cNvSpPr>
                <p:nvPr/>
              </p:nvSpPr>
              <p:spPr bwMode="auto">
                <a:xfrm>
                  <a:off x="8903839" y="3397250"/>
                  <a:ext cx="1460400" cy="2308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lvl="0"/>
                  <a:r>
                    <a:rPr kumimoji="0" lang="en-US" altLang="en-US" sz="15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mode number </a:t>
                  </a:r>
                  <a14:m>
                    <m:oMath xmlns:m="http://schemas.openxmlformats.org/officeDocument/2006/math">
                      <m:r>
                        <a:rPr kumimoji="0" lang="en-GB" altLang="en-US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Cambria Math" panose="02040503050406030204" pitchFamily="18" charset="0"/>
                        </a:rPr>
                        <m:t>𝑚</m:t>
                      </m:r>
                    </m:oMath>
                  </a14:m>
                  <a:r>
                    <a:rPr kumimoji="0" lang="en-US" altLang="en-US" sz="15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 </a:t>
                  </a:r>
                  <a:endParaRPr kumimoji="0" lang="en-US" alt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29" name="Rectangle 30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903839" y="3397250"/>
                  <a:ext cx="1460400" cy="230832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7950" t="-23684" b="-4736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31" name="Line 311"/>
            <p:cNvSpPr>
              <a:spLocks noChangeShapeType="1"/>
            </p:cNvSpPr>
            <p:nvPr/>
          </p:nvSpPr>
          <p:spPr bwMode="auto">
            <a:xfrm>
              <a:off x="8468864" y="3121025"/>
              <a:ext cx="2208213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32" name="Line 312"/>
            <p:cNvSpPr>
              <a:spLocks noChangeShapeType="1"/>
            </p:cNvSpPr>
            <p:nvPr/>
          </p:nvSpPr>
          <p:spPr bwMode="auto">
            <a:xfrm>
              <a:off x="8468864" y="1360488"/>
              <a:ext cx="2208213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33" name="Line 313"/>
            <p:cNvSpPr>
              <a:spLocks noChangeShapeType="1"/>
            </p:cNvSpPr>
            <p:nvPr/>
          </p:nvSpPr>
          <p:spPr bwMode="auto">
            <a:xfrm flipV="1">
              <a:off x="8989564" y="3098800"/>
              <a:ext cx="0" cy="22225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34" name="Line 314"/>
            <p:cNvSpPr>
              <a:spLocks noChangeShapeType="1"/>
            </p:cNvSpPr>
            <p:nvPr/>
          </p:nvSpPr>
          <p:spPr bwMode="auto">
            <a:xfrm flipV="1">
              <a:off x="9778551" y="3098800"/>
              <a:ext cx="0" cy="22225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35" name="Line 315"/>
            <p:cNvSpPr>
              <a:spLocks noChangeShapeType="1"/>
            </p:cNvSpPr>
            <p:nvPr/>
          </p:nvSpPr>
          <p:spPr bwMode="auto">
            <a:xfrm flipV="1">
              <a:off x="10567539" y="3098800"/>
              <a:ext cx="0" cy="22225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36" name="Line 316"/>
            <p:cNvSpPr>
              <a:spLocks noChangeShapeType="1"/>
            </p:cNvSpPr>
            <p:nvPr/>
          </p:nvSpPr>
          <p:spPr bwMode="auto">
            <a:xfrm>
              <a:off x="8989564" y="1360488"/>
              <a:ext cx="0" cy="23813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37" name="Line 317"/>
            <p:cNvSpPr>
              <a:spLocks noChangeShapeType="1"/>
            </p:cNvSpPr>
            <p:nvPr/>
          </p:nvSpPr>
          <p:spPr bwMode="auto">
            <a:xfrm>
              <a:off x="9778551" y="1360488"/>
              <a:ext cx="0" cy="23813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38" name="Line 318"/>
            <p:cNvSpPr>
              <a:spLocks noChangeShapeType="1"/>
            </p:cNvSpPr>
            <p:nvPr/>
          </p:nvSpPr>
          <p:spPr bwMode="auto">
            <a:xfrm>
              <a:off x="10567539" y="1360488"/>
              <a:ext cx="0" cy="23813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39" name="Rectangle 319"/>
            <p:cNvSpPr>
              <a:spLocks noChangeArrowheads="1"/>
            </p:cNvSpPr>
            <p:nvPr/>
          </p:nvSpPr>
          <p:spPr bwMode="auto">
            <a:xfrm>
              <a:off x="8854626" y="3190875"/>
              <a:ext cx="278923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45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40" name="Rectangle 320"/>
            <p:cNvSpPr>
              <a:spLocks noChangeArrowheads="1"/>
            </p:cNvSpPr>
            <p:nvPr/>
          </p:nvSpPr>
          <p:spPr bwMode="auto">
            <a:xfrm>
              <a:off x="9637264" y="3190875"/>
              <a:ext cx="278923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50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41" name="Rectangle 321"/>
            <p:cNvSpPr>
              <a:spLocks noChangeArrowheads="1"/>
            </p:cNvSpPr>
            <p:nvPr/>
          </p:nvSpPr>
          <p:spPr bwMode="auto">
            <a:xfrm>
              <a:off x="10429426" y="3190875"/>
              <a:ext cx="278923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55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42" name="Freeform 322"/>
            <p:cNvSpPr>
              <a:spLocks noEditPoints="1"/>
            </p:cNvSpPr>
            <p:nvPr/>
          </p:nvSpPr>
          <p:spPr bwMode="auto">
            <a:xfrm>
              <a:off x="7811639" y="2668588"/>
              <a:ext cx="131763" cy="138113"/>
            </a:xfrm>
            <a:custGeom>
              <a:avLst/>
              <a:gdLst>
                <a:gd name="T0" fmla="*/ 214 w 214"/>
                <a:gd name="T1" fmla="*/ 219 h 222"/>
                <a:gd name="T2" fmla="*/ 212 w 214"/>
                <a:gd name="T3" fmla="*/ 222 h 222"/>
                <a:gd name="T4" fmla="*/ 212 w 214"/>
                <a:gd name="T5" fmla="*/ 222 h 222"/>
                <a:gd name="T6" fmla="*/ 211 w 214"/>
                <a:gd name="T7" fmla="*/ 221 h 222"/>
                <a:gd name="T8" fmla="*/ 3 w 214"/>
                <a:gd name="T9" fmla="*/ 118 h 222"/>
                <a:gd name="T10" fmla="*/ 0 w 214"/>
                <a:gd name="T11" fmla="*/ 113 h 222"/>
                <a:gd name="T12" fmla="*/ 0 w 214"/>
                <a:gd name="T13" fmla="*/ 109 h 222"/>
                <a:gd name="T14" fmla="*/ 3 w 214"/>
                <a:gd name="T15" fmla="*/ 103 h 222"/>
                <a:gd name="T16" fmla="*/ 211 w 214"/>
                <a:gd name="T17" fmla="*/ 0 h 222"/>
                <a:gd name="T18" fmla="*/ 212 w 214"/>
                <a:gd name="T19" fmla="*/ 0 h 222"/>
                <a:gd name="T20" fmla="*/ 212 w 214"/>
                <a:gd name="T21" fmla="*/ 0 h 222"/>
                <a:gd name="T22" fmla="*/ 214 w 214"/>
                <a:gd name="T23" fmla="*/ 2 h 222"/>
                <a:gd name="T24" fmla="*/ 214 w 214"/>
                <a:gd name="T25" fmla="*/ 219 h 222"/>
                <a:gd name="T26" fmla="*/ 190 w 214"/>
                <a:gd name="T27" fmla="*/ 199 h 222"/>
                <a:gd name="T28" fmla="*/ 190 w 214"/>
                <a:gd name="T29" fmla="*/ 41 h 222"/>
                <a:gd name="T30" fmla="*/ 31 w 214"/>
                <a:gd name="T31" fmla="*/ 120 h 222"/>
                <a:gd name="T32" fmla="*/ 190 w 214"/>
                <a:gd name="T33" fmla="*/ 199 h 2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14" h="222">
                  <a:moveTo>
                    <a:pt x="214" y="219"/>
                  </a:moveTo>
                  <a:cubicBezTo>
                    <a:pt x="214" y="221"/>
                    <a:pt x="214" y="222"/>
                    <a:pt x="212" y="222"/>
                  </a:cubicBezTo>
                  <a:cubicBezTo>
                    <a:pt x="212" y="222"/>
                    <a:pt x="212" y="222"/>
                    <a:pt x="212" y="222"/>
                  </a:cubicBezTo>
                  <a:cubicBezTo>
                    <a:pt x="212" y="221"/>
                    <a:pt x="211" y="221"/>
                    <a:pt x="211" y="221"/>
                  </a:cubicBezTo>
                  <a:lnTo>
                    <a:pt x="3" y="118"/>
                  </a:lnTo>
                  <a:cubicBezTo>
                    <a:pt x="1" y="117"/>
                    <a:pt x="0" y="115"/>
                    <a:pt x="0" y="113"/>
                  </a:cubicBezTo>
                  <a:lnTo>
                    <a:pt x="0" y="109"/>
                  </a:lnTo>
                  <a:cubicBezTo>
                    <a:pt x="0" y="106"/>
                    <a:pt x="1" y="104"/>
                    <a:pt x="3" y="103"/>
                  </a:cubicBezTo>
                  <a:lnTo>
                    <a:pt x="211" y="0"/>
                  </a:lnTo>
                  <a:cubicBezTo>
                    <a:pt x="211" y="0"/>
                    <a:pt x="212" y="0"/>
                    <a:pt x="212" y="0"/>
                  </a:cubicBezTo>
                  <a:cubicBezTo>
                    <a:pt x="212" y="0"/>
                    <a:pt x="212" y="0"/>
                    <a:pt x="212" y="0"/>
                  </a:cubicBezTo>
                  <a:cubicBezTo>
                    <a:pt x="214" y="0"/>
                    <a:pt x="214" y="0"/>
                    <a:pt x="214" y="2"/>
                  </a:cubicBezTo>
                  <a:lnTo>
                    <a:pt x="214" y="219"/>
                  </a:lnTo>
                  <a:close/>
                  <a:moveTo>
                    <a:pt x="190" y="199"/>
                  </a:moveTo>
                  <a:lnTo>
                    <a:pt x="190" y="41"/>
                  </a:lnTo>
                  <a:lnTo>
                    <a:pt x="31" y="120"/>
                  </a:lnTo>
                  <a:lnTo>
                    <a:pt x="190" y="199"/>
                  </a:lnTo>
                  <a:close/>
                </a:path>
              </a:pathLst>
            </a:custGeom>
            <a:solidFill>
              <a:srgbClr val="142B8C"/>
            </a:solidFill>
            <a:ln w="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43" name="Rectangle 323"/>
            <p:cNvSpPr>
              <a:spLocks noChangeArrowheads="1"/>
            </p:cNvSpPr>
            <p:nvPr/>
          </p:nvSpPr>
          <p:spPr bwMode="auto">
            <a:xfrm rot="16200000">
              <a:off x="7862183" y="2475384"/>
              <a:ext cx="52900" cy="230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 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44" name="Rectangle 324"/>
            <p:cNvSpPr>
              <a:spLocks noChangeArrowheads="1"/>
            </p:cNvSpPr>
            <p:nvPr/>
          </p:nvSpPr>
          <p:spPr bwMode="auto">
            <a:xfrm rot="16200000">
              <a:off x="7830123" y="2391247"/>
              <a:ext cx="117020" cy="230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F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45" name="Rectangle 325"/>
            <p:cNvSpPr>
              <a:spLocks noChangeArrowheads="1"/>
            </p:cNvSpPr>
            <p:nvPr/>
          </p:nvSpPr>
          <p:spPr bwMode="auto">
            <a:xfrm rot="16200000">
              <a:off x="7824512" y="2267422"/>
              <a:ext cx="128240" cy="230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S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46" name="Rectangle 326"/>
            <p:cNvSpPr>
              <a:spLocks noChangeArrowheads="1"/>
            </p:cNvSpPr>
            <p:nvPr/>
          </p:nvSpPr>
          <p:spPr bwMode="auto">
            <a:xfrm rot="16200000">
              <a:off x="7818902" y="2134072"/>
              <a:ext cx="139462" cy="230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R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47" name="Rectangle 327"/>
            <p:cNvSpPr>
              <a:spLocks noChangeArrowheads="1"/>
            </p:cNvSpPr>
            <p:nvPr/>
          </p:nvSpPr>
          <p:spPr bwMode="auto">
            <a:xfrm rot="16200000">
              <a:off x="7862183" y="2040409"/>
              <a:ext cx="52900" cy="230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 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48" name="Rectangle 328"/>
            <p:cNvSpPr>
              <a:spLocks noChangeArrowheads="1"/>
            </p:cNvSpPr>
            <p:nvPr/>
          </p:nvSpPr>
          <p:spPr bwMode="auto">
            <a:xfrm rot="16200000">
              <a:off x="7856572" y="1995959"/>
              <a:ext cx="64120" cy="230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(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49" name="Rectangle 329"/>
            <p:cNvSpPr>
              <a:spLocks noChangeArrowheads="1"/>
            </p:cNvSpPr>
            <p:nvPr/>
          </p:nvSpPr>
          <p:spPr bwMode="auto">
            <a:xfrm rot="16200000">
              <a:off x="7814886" y="1892772"/>
              <a:ext cx="149080" cy="230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G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50" name="Rectangle 330"/>
            <p:cNvSpPr>
              <a:spLocks noChangeArrowheads="1"/>
            </p:cNvSpPr>
            <p:nvPr/>
          </p:nvSpPr>
          <p:spPr bwMode="auto">
            <a:xfrm rot="16200000">
              <a:off x="7818902" y="1749897"/>
              <a:ext cx="139462" cy="230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H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51" name="Rectangle 331"/>
            <p:cNvSpPr>
              <a:spLocks noChangeArrowheads="1"/>
            </p:cNvSpPr>
            <p:nvPr/>
          </p:nvSpPr>
          <p:spPr bwMode="auto">
            <a:xfrm rot="16200000">
              <a:off x="7841336" y="1635597"/>
              <a:ext cx="96180" cy="230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z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52" name="Rectangle 332"/>
            <p:cNvSpPr>
              <a:spLocks noChangeArrowheads="1"/>
            </p:cNvSpPr>
            <p:nvPr/>
          </p:nvSpPr>
          <p:spPr bwMode="auto">
            <a:xfrm rot="16200000">
              <a:off x="7856572" y="1551459"/>
              <a:ext cx="64120" cy="230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)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53" name="Line 333"/>
            <p:cNvSpPr>
              <a:spLocks noChangeShapeType="1"/>
            </p:cNvSpPr>
            <p:nvPr/>
          </p:nvSpPr>
          <p:spPr bwMode="auto">
            <a:xfrm flipV="1">
              <a:off x="8468864" y="1360488"/>
              <a:ext cx="0" cy="1760538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4" name="Line 334"/>
            <p:cNvSpPr>
              <a:spLocks noChangeShapeType="1"/>
            </p:cNvSpPr>
            <p:nvPr/>
          </p:nvSpPr>
          <p:spPr bwMode="auto">
            <a:xfrm flipV="1">
              <a:off x="10677076" y="1360488"/>
              <a:ext cx="0" cy="1760538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5" name="Line 335"/>
            <p:cNvSpPr>
              <a:spLocks noChangeShapeType="1"/>
            </p:cNvSpPr>
            <p:nvPr/>
          </p:nvSpPr>
          <p:spPr bwMode="auto">
            <a:xfrm>
              <a:off x="8468864" y="3121025"/>
              <a:ext cx="22225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6" name="Line 336"/>
            <p:cNvSpPr>
              <a:spLocks noChangeShapeType="1"/>
            </p:cNvSpPr>
            <p:nvPr/>
          </p:nvSpPr>
          <p:spPr bwMode="auto">
            <a:xfrm>
              <a:off x="8468864" y="2681288"/>
              <a:ext cx="22225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7" name="Line 337"/>
            <p:cNvSpPr>
              <a:spLocks noChangeShapeType="1"/>
            </p:cNvSpPr>
            <p:nvPr/>
          </p:nvSpPr>
          <p:spPr bwMode="auto">
            <a:xfrm>
              <a:off x="8468864" y="2241550"/>
              <a:ext cx="22225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8" name="Line 338"/>
            <p:cNvSpPr>
              <a:spLocks noChangeShapeType="1"/>
            </p:cNvSpPr>
            <p:nvPr/>
          </p:nvSpPr>
          <p:spPr bwMode="auto">
            <a:xfrm>
              <a:off x="8468864" y="1801813"/>
              <a:ext cx="22225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9" name="Line 339"/>
            <p:cNvSpPr>
              <a:spLocks noChangeShapeType="1"/>
            </p:cNvSpPr>
            <p:nvPr/>
          </p:nvSpPr>
          <p:spPr bwMode="auto">
            <a:xfrm>
              <a:off x="8468864" y="1360488"/>
              <a:ext cx="22225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0" name="Line 340"/>
            <p:cNvSpPr>
              <a:spLocks noChangeShapeType="1"/>
            </p:cNvSpPr>
            <p:nvPr/>
          </p:nvSpPr>
          <p:spPr bwMode="auto">
            <a:xfrm flipH="1">
              <a:off x="10656439" y="3121025"/>
              <a:ext cx="20638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1" name="Line 341"/>
            <p:cNvSpPr>
              <a:spLocks noChangeShapeType="1"/>
            </p:cNvSpPr>
            <p:nvPr/>
          </p:nvSpPr>
          <p:spPr bwMode="auto">
            <a:xfrm flipH="1">
              <a:off x="10656439" y="2681288"/>
              <a:ext cx="20638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2" name="Line 342"/>
            <p:cNvSpPr>
              <a:spLocks noChangeShapeType="1"/>
            </p:cNvSpPr>
            <p:nvPr/>
          </p:nvSpPr>
          <p:spPr bwMode="auto">
            <a:xfrm flipH="1">
              <a:off x="10656439" y="2241550"/>
              <a:ext cx="20638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3" name="Line 343"/>
            <p:cNvSpPr>
              <a:spLocks noChangeShapeType="1"/>
            </p:cNvSpPr>
            <p:nvPr/>
          </p:nvSpPr>
          <p:spPr bwMode="auto">
            <a:xfrm flipH="1">
              <a:off x="10656439" y="1801813"/>
              <a:ext cx="20638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4" name="Line 344"/>
            <p:cNvSpPr>
              <a:spLocks noChangeShapeType="1"/>
            </p:cNvSpPr>
            <p:nvPr/>
          </p:nvSpPr>
          <p:spPr bwMode="auto">
            <a:xfrm flipH="1">
              <a:off x="10656439" y="1360488"/>
              <a:ext cx="20638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5" name="Rectangle 345"/>
            <p:cNvSpPr>
              <a:spLocks noChangeArrowheads="1"/>
            </p:cNvSpPr>
            <p:nvPr/>
          </p:nvSpPr>
          <p:spPr bwMode="auto">
            <a:xfrm>
              <a:off x="8111676" y="3032125"/>
              <a:ext cx="288541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-0.1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66" name="Rectangle 346"/>
            <p:cNvSpPr>
              <a:spLocks noChangeArrowheads="1"/>
            </p:cNvSpPr>
            <p:nvPr/>
          </p:nvSpPr>
          <p:spPr bwMode="auto">
            <a:xfrm>
              <a:off x="8022776" y="2597150"/>
              <a:ext cx="381515" cy="2000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-0.0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67" name="Rectangle 347"/>
            <p:cNvSpPr>
              <a:spLocks noChangeArrowheads="1"/>
            </p:cNvSpPr>
            <p:nvPr/>
          </p:nvSpPr>
          <p:spPr bwMode="auto">
            <a:xfrm>
              <a:off x="8310114" y="2152650"/>
              <a:ext cx="92974" cy="2000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68" name="Rectangle 348"/>
            <p:cNvSpPr>
              <a:spLocks noChangeArrowheads="1"/>
            </p:cNvSpPr>
            <p:nvPr/>
          </p:nvSpPr>
          <p:spPr bwMode="auto">
            <a:xfrm>
              <a:off x="8071989" y="1717675"/>
              <a:ext cx="325410" cy="2000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dirty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0.05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69" name="Rectangle 349"/>
            <p:cNvSpPr>
              <a:spLocks noChangeArrowheads="1"/>
            </p:cNvSpPr>
            <p:nvPr/>
          </p:nvSpPr>
          <p:spPr bwMode="auto">
            <a:xfrm>
              <a:off x="8172001" y="1273175"/>
              <a:ext cx="232436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0.1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70" name="Freeform 350"/>
            <p:cNvSpPr>
              <a:spLocks/>
            </p:cNvSpPr>
            <p:nvPr/>
          </p:nvSpPr>
          <p:spPr bwMode="auto">
            <a:xfrm>
              <a:off x="8470451" y="1360488"/>
              <a:ext cx="465138" cy="1760538"/>
            </a:xfrm>
            <a:custGeom>
              <a:avLst/>
              <a:gdLst>
                <a:gd name="T0" fmla="*/ 0 w 293"/>
                <a:gd name="T1" fmla="*/ 0 h 1109"/>
                <a:gd name="T2" fmla="*/ 9 w 293"/>
                <a:gd name="T3" fmla="*/ 149 h 1109"/>
                <a:gd name="T4" fmla="*/ 19 w 293"/>
                <a:gd name="T5" fmla="*/ 285 h 1109"/>
                <a:gd name="T6" fmla="*/ 29 w 293"/>
                <a:gd name="T7" fmla="*/ 348 h 1109"/>
                <a:gd name="T8" fmla="*/ 39 w 293"/>
                <a:gd name="T9" fmla="*/ 399 h 1109"/>
                <a:gd name="T10" fmla="*/ 49 w 293"/>
                <a:gd name="T11" fmla="*/ 438 h 1109"/>
                <a:gd name="T12" fmla="*/ 59 w 293"/>
                <a:gd name="T13" fmla="*/ 447 h 1109"/>
                <a:gd name="T14" fmla="*/ 69 w 293"/>
                <a:gd name="T15" fmla="*/ 463 h 1109"/>
                <a:gd name="T16" fmla="*/ 78 w 293"/>
                <a:gd name="T17" fmla="*/ 479 h 1109"/>
                <a:gd name="T18" fmla="*/ 89 w 293"/>
                <a:gd name="T19" fmla="*/ 481 h 1109"/>
                <a:gd name="T20" fmla="*/ 98 w 293"/>
                <a:gd name="T21" fmla="*/ 489 h 1109"/>
                <a:gd name="T22" fmla="*/ 109 w 293"/>
                <a:gd name="T23" fmla="*/ 490 h 1109"/>
                <a:gd name="T24" fmla="*/ 118 w 293"/>
                <a:gd name="T25" fmla="*/ 482 h 1109"/>
                <a:gd name="T26" fmla="*/ 128 w 293"/>
                <a:gd name="T27" fmla="*/ 480 h 1109"/>
                <a:gd name="T28" fmla="*/ 138 w 293"/>
                <a:gd name="T29" fmla="*/ 465 h 1109"/>
                <a:gd name="T30" fmla="*/ 148 w 293"/>
                <a:gd name="T31" fmla="*/ 455 h 1109"/>
                <a:gd name="T32" fmla="*/ 158 w 293"/>
                <a:gd name="T33" fmla="*/ 441 h 1109"/>
                <a:gd name="T34" fmla="*/ 168 w 293"/>
                <a:gd name="T35" fmla="*/ 428 h 1109"/>
                <a:gd name="T36" fmla="*/ 178 w 293"/>
                <a:gd name="T37" fmla="*/ 434 h 1109"/>
                <a:gd name="T38" fmla="*/ 188 w 293"/>
                <a:gd name="T39" fmla="*/ 461 h 1109"/>
                <a:gd name="T40" fmla="*/ 198 w 293"/>
                <a:gd name="T41" fmla="*/ 523 h 1109"/>
                <a:gd name="T42" fmla="*/ 208 w 293"/>
                <a:gd name="T43" fmla="*/ 614 h 1109"/>
                <a:gd name="T44" fmla="*/ 218 w 293"/>
                <a:gd name="T45" fmla="*/ 722 h 1109"/>
                <a:gd name="T46" fmla="*/ 228 w 293"/>
                <a:gd name="T47" fmla="*/ 825 h 1109"/>
                <a:gd name="T48" fmla="*/ 238 w 293"/>
                <a:gd name="T49" fmla="*/ 897 h 1109"/>
                <a:gd name="T50" fmla="*/ 248 w 293"/>
                <a:gd name="T51" fmla="*/ 937 h 1109"/>
                <a:gd name="T52" fmla="*/ 257 w 293"/>
                <a:gd name="T53" fmla="*/ 956 h 1109"/>
                <a:gd name="T54" fmla="*/ 268 w 293"/>
                <a:gd name="T55" fmla="*/ 987 h 1109"/>
                <a:gd name="T56" fmla="*/ 277 w 293"/>
                <a:gd name="T57" fmla="*/ 1037 h 1109"/>
                <a:gd name="T58" fmla="*/ 287 w 293"/>
                <a:gd name="T59" fmla="*/ 1077 h 1109"/>
                <a:gd name="T60" fmla="*/ 293 w 293"/>
                <a:gd name="T61" fmla="*/ 1109 h 1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293" h="1109">
                  <a:moveTo>
                    <a:pt x="0" y="0"/>
                  </a:moveTo>
                  <a:lnTo>
                    <a:pt x="9" y="149"/>
                  </a:lnTo>
                  <a:lnTo>
                    <a:pt x="19" y="285"/>
                  </a:lnTo>
                  <a:lnTo>
                    <a:pt x="29" y="348"/>
                  </a:lnTo>
                  <a:lnTo>
                    <a:pt x="39" y="399"/>
                  </a:lnTo>
                  <a:lnTo>
                    <a:pt x="49" y="438"/>
                  </a:lnTo>
                  <a:lnTo>
                    <a:pt x="59" y="447"/>
                  </a:lnTo>
                  <a:lnTo>
                    <a:pt x="69" y="463"/>
                  </a:lnTo>
                  <a:lnTo>
                    <a:pt x="78" y="479"/>
                  </a:lnTo>
                  <a:lnTo>
                    <a:pt x="89" y="481"/>
                  </a:lnTo>
                  <a:lnTo>
                    <a:pt x="98" y="489"/>
                  </a:lnTo>
                  <a:lnTo>
                    <a:pt x="109" y="490"/>
                  </a:lnTo>
                  <a:lnTo>
                    <a:pt x="118" y="482"/>
                  </a:lnTo>
                  <a:lnTo>
                    <a:pt x="128" y="480"/>
                  </a:lnTo>
                  <a:lnTo>
                    <a:pt x="138" y="465"/>
                  </a:lnTo>
                  <a:lnTo>
                    <a:pt x="148" y="455"/>
                  </a:lnTo>
                  <a:lnTo>
                    <a:pt x="158" y="441"/>
                  </a:lnTo>
                  <a:lnTo>
                    <a:pt x="168" y="428"/>
                  </a:lnTo>
                  <a:lnTo>
                    <a:pt x="178" y="434"/>
                  </a:lnTo>
                  <a:lnTo>
                    <a:pt x="188" y="461"/>
                  </a:lnTo>
                  <a:lnTo>
                    <a:pt x="198" y="523"/>
                  </a:lnTo>
                  <a:lnTo>
                    <a:pt x="208" y="614"/>
                  </a:lnTo>
                  <a:lnTo>
                    <a:pt x="218" y="722"/>
                  </a:lnTo>
                  <a:lnTo>
                    <a:pt x="228" y="825"/>
                  </a:lnTo>
                  <a:lnTo>
                    <a:pt x="238" y="897"/>
                  </a:lnTo>
                  <a:lnTo>
                    <a:pt x="248" y="937"/>
                  </a:lnTo>
                  <a:lnTo>
                    <a:pt x="257" y="956"/>
                  </a:lnTo>
                  <a:lnTo>
                    <a:pt x="268" y="987"/>
                  </a:lnTo>
                  <a:lnTo>
                    <a:pt x="277" y="1037"/>
                  </a:lnTo>
                  <a:lnTo>
                    <a:pt x="287" y="1077"/>
                  </a:lnTo>
                  <a:lnTo>
                    <a:pt x="293" y="1109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1" name="Freeform 351"/>
            <p:cNvSpPr>
              <a:spLocks/>
            </p:cNvSpPr>
            <p:nvPr/>
          </p:nvSpPr>
          <p:spPr bwMode="auto">
            <a:xfrm>
              <a:off x="8975276" y="1449388"/>
              <a:ext cx="771525" cy="1671638"/>
            </a:xfrm>
            <a:custGeom>
              <a:avLst/>
              <a:gdLst>
                <a:gd name="T0" fmla="*/ 0 w 486"/>
                <a:gd name="T1" fmla="*/ 1053 h 1053"/>
                <a:gd name="T2" fmla="*/ 9 w 486"/>
                <a:gd name="T3" fmla="*/ 887 h 1053"/>
                <a:gd name="T4" fmla="*/ 19 w 486"/>
                <a:gd name="T5" fmla="*/ 490 h 1053"/>
                <a:gd name="T6" fmla="*/ 29 w 486"/>
                <a:gd name="T7" fmla="*/ 178 h 1053"/>
                <a:gd name="T8" fmla="*/ 39 w 486"/>
                <a:gd name="T9" fmla="*/ 29 h 1053"/>
                <a:gd name="T10" fmla="*/ 49 w 486"/>
                <a:gd name="T11" fmla="*/ 0 h 1053"/>
                <a:gd name="T12" fmla="*/ 59 w 486"/>
                <a:gd name="T13" fmla="*/ 76 h 1053"/>
                <a:gd name="T14" fmla="*/ 69 w 486"/>
                <a:gd name="T15" fmla="*/ 164 h 1053"/>
                <a:gd name="T16" fmla="*/ 79 w 486"/>
                <a:gd name="T17" fmla="*/ 227 h 1053"/>
                <a:gd name="T18" fmla="*/ 88 w 486"/>
                <a:gd name="T19" fmla="*/ 271 h 1053"/>
                <a:gd name="T20" fmla="*/ 99 w 486"/>
                <a:gd name="T21" fmla="*/ 309 h 1053"/>
                <a:gd name="T22" fmla="*/ 108 w 486"/>
                <a:gd name="T23" fmla="*/ 341 h 1053"/>
                <a:gd name="T24" fmla="*/ 118 w 486"/>
                <a:gd name="T25" fmla="*/ 347 h 1053"/>
                <a:gd name="T26" fmla="*/ 128 w 486"/>
                <a:gd name="T27" fmla="*/ 346 h 1053"/>
                <a:gd name="T28" fmla="*/ 138 w 486"/>
                <a:gd name="T29" fmla="*/ 365 h 1053"/>
                <a:gd name="T30" fmla="*/ 148 w 486"/>
                <a:gd name="T31" fmla="*/ 357 h 1053"/>
                <a:gd name="T32" fmla="*/ 158 w 486"/>
                <a:gd name="T33" fmla="*/ 355 h 1053"/>
                <a:gd name="T34" fmla="*/ 168 w 486"/>
                <a:gd name="T35" fmla="*/ 352 h 1053"/>
                <a:gd name="T36" fmla="*/ 178 w 486"/>
                <a:gd name="T37" fmla="*/ 348 h 1053"/>
                <a:gd name="T38" fmla="*/ 188 w 486"/>
                <a:gd name="T39" fmla="*/ 349 h 1053"/>
                <a:gd name="T40" fmla="*/ 198 w 486"/>
                <a:gd name="T41" fmla="*/ 341 h 1053"/>
                <a:gd name="T42" fmla="*/ 208 w 486"/>
                <a:gd name="T43" fmla="*/ 338 h 1053"/>
                <a:gd name="T44" fmla="*/ 218 w 486"/>
                <a:gd name="T45" fmla="*/ 345 h 1053"/>
                <a:gd name="T46" fmla="*/ 228 w 486"/>
                <a:gd name="T47" fmla="*/ 354 h 1053"/>
                <a:gd name="T48" fmla="*/ 238 w 486"/>
                <a:gd name="T49" fmla="*/ 361 h 1053"/>
                <a:gd name="T50" fmla="*/ 248 w 486"/>
                <a:gd name="T51" fmla="*/ 375 h 1053"/>
                <a:gd name="T52" fmla="*/ 258 w 486"/>
                <a:gd name="T53" fmla="*/ 392 h 1053"/>
                <a:gd name="T54" fmla="*/ 267 w 486"/>
                <a:gd name="T55" fmla="*/ 413 h 1053"/>
                <a:gd name="T56" fmla="*/ 278 w 486"/>
                <a:gd name="T57" fmla="*/ 434 h 1053"/>
                <a:gd name="T58" fmla="*/ 287 w 486"/>
                <a:gd name="T59" fmla="*/ 450 h 1053"/>
                <a:gd name="T60" fmla="*/ 297 w 486"/>
                <a:gd name="T61" fmla="*/ 469 h 1053"/>
                <a:gd name="T62" fmla="*/ 307 w 486"/>
                <a:gd name="T63" fmla="*/ 481 h 1053"/>
                <a:gd name="T64" fmla="*/ 317 w 486"/>
                <a:gd name="T65" fmla="*/ 491 h 1053"/>
                <a:gd name="T66" fmla="*/ 327 w 486"/>
                <a:gd name="T67" fmla="*/ 498 h 1053"/>
                <a:gd name="T68" fmla="*/ 337 w 486"/>
                <a:gd name="T69" fmla="*/ 499 h 1053"/>
                <a:gd name="T70" fmla="*/ 347 w 486"/>
                <a:gd name="T71" fmla="*/ 501 h 1053"/>
                <a:gd name="T72" fmla="*/ 357 w 486"/>
                <a:gd name="T73" fmla="*/ 501 h 1053"/>
                <a:gd name="T74" fmla="*/ 367 w 486"/>
                <a:gd name="T75" fmla="*/ 501 h 1053"/>
                <a:gd name="T76" fmla="*/ 377 w 486"/>
                <a:gd name="T77" fmla="*/ 500 h 1053"/>
                <a:gd name="T78" fmla="*/ 387 w 486"/>
                <a:gd name="T79" fmla="*/ 497 h 1053"/>
                <a:gd name="T80" fmla="*/ 397 w 486"/>
                <a:gd name="T81" fmla="*/ 497 h 1053"/>
                <a:gd name="T82" fmla="*/ 407 w 486"/>
                <a:gd name="T83" fmla="*/ 496 h 1053"/>
                <a:gd name="T84" fmla="*/ 416 w 486"/>
                <a:gd name="T85" fmla="*/ 497 h 1053"/>
                <a:gd name="T86" fmla="*/ 427 w 486"/>
                <a:gd name="T87" fmla="*/ 499 h 1053"/>
                <a:gd name="T88" fmla="*/ 436 w 486"/>
                <a:gd name="T89" fmla="*/ 502 h 1053"/>
                <a:gd name="T90" fmla="*/ 446 w 486"/>
                <a:gd name="T91" fmla="*/ 510 h 1053"/>
                <a:gd name="T92" fmla="*/ 456 w 486"/>
                <a:gd name="T93" fmla="*/ 521 h 1053"/>
                <a:gd name="T94" fmla="*/ 466 w 486"/>
                <a:gd name="T95" fmla="*/ 534 h 1053"/>
                <a:gd name="T96" fmla="*/ 476 w 486"/>
                <a:gd name="T97" fmla="*/ 552 h 1053"/>
                <a:gd name="T98" fmla="*/ 486 w 486"/>
                <a:gd name="T99" fmla="*/ 572 h 10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86" h="1053">
                  <a:moveTo>
                    <a:pt x="0" y="1053"/>
                  </a:moveTo>
                  <a:lnTo>
                    <a:pt x="9" y="887"/>
                  </a:lnTo>
                  <a:lnTo>
                    <a:pt x="19" y="490"/>
                  </a:lnTo>
                  <a:lnTo>
                    <a:pt x="29" y="178"/>
                  </a:lnTo>
                  <a:lnTo>
                    <a:pt x="39" y="29"/>
                  </a:lnTo>
                  <a:lnTo>
                    <a:pt x="49" y="0"/>
                  </a:lnTo>
                  <a:lnTo>
                    <a:pt x="59" y="76"/>
                  </a:lnTo>
                  <a:lnTo>
                    <a:pt x="69" y="164"/>
                  </a:lnTo>
                  <a:lnTo>
                    <a:pt x="79" y="227"/>
                  </a:lnTo>
                  <a:lnTo>
                    <a:pt x="88" y="271"/>
                  </a:lnTo>
                  <a:lnTo>
                    <a:pt x="99" y="309"/>
                  </a:lnTo>
                  <a:lnTo>
                    <a:pt x="108" y="341"/>
                  </a:lnTo>
                  <a:lnTo>
                    <a:pt x="118" y="347"/>
                  </a:lnTo>
                  <a:lnTo>
                    <a:pt x="128" y="346"/>
                  </a:lnTo>
                  <a:lnTo>
                    <a:pt x="138" y="365"/>
                  </a:lnTo>
                  <a:lnTo>
                    <a:pt x="148" y="357"/>
                  </a:lnTo>
                  <a:lnTo>
                    <a:pt x="158" y="355"/>
                  </a:lnTo>
                  <a:lnTo>
                    <a:pt x="168" y="352"/>
                  </a:lnTo>
                  <a:lnTo>
                    <a:pt x="178" y="348"/>
                  </a:lnTo>
                  <a:lnTo>
                    <a:pt x="188" y="349"/>
                  </a:lnTo>
                  <a:lnTo>
                    <a:pt x="198" y="341"/>
                  </a:lnTo>
                  <a:lnTo>
                    <a:pt x="208" y="338"/>
                  </a:lnTo>
                  <a:lnTo>
                    <a:pt x="218" y="345"/>
                  </a:lnTo>
                  <a:lnTo>
                    <a:pt x="228" y="354"/>
                  </a:lnTo>
                  <a:lnTo>
                    <a:pt x="238" y="361"/>
                  </a:lnTo>
                  <a:lnTo>
                    <a:pt x="248" y="375"/>
                  </a:lnTo>
                  <a:lnTo>
                    <a:pt x="258" y="392"/>
                  </a:lnTo>
                  <a:lnTo>
                    <a:pt x="267" y="413"/>
                  </a:lnTo>
                  <a:lnTo>
                    <a:pt x="278" y="434"/>
                  </a:lnTo>
                  <a:lnTo>
                    <a:pt x="287" y="450"/>
                  </a:lnTo>
                  <a:lnTo>
                    <a:pt x="297" y="469"/>
                  </a:lnTo>
                  <a:lnTo>
                    <a:pt x="307" y="481"/>
                  </a:lnTo>
                  <a:lnTo>
                    <a:pt x="317" y="491"/>
                  </a:lnTo>
                  <a:lnTo>
                    <a:pt x="327" y="498"/>
                  </a:lnTo>
                  <a:lnTo>
                    <a:pt x="337" y="499"/>
                  </a:lnTo>
                  <a:lnTo>
                    <a:pt x="347" y="501"/>
                  </a:lnTo>
                  <a:lnTo>
                    <a:pt x="357" y="501"/>
                  </a:lnTo>
                  <a:lnTo>
                    <a:pt x="367" y="501"/>
                  </a:lnTo>
                  <a:lnTo>
                    <a:pt x="377" y="500"/>
                  </a:lnTo>
                  <a:lnTo>
                    <a:pt x="387" y="497"/>
                  </a:lnTo>
                  <a:lnTo>
                    <a:pt x="397" y="497"/>
                  </a:lnTo>
                  <a:lnTo>
                    <a:pt x="407" y="496"/>
                  </a:lnTo>
                  <a:lnTo>
                    <a:pt x="416" y="497"/>
                  </a:lnTo>
                  <a:lnTo>
                    <a:pt x="427" y="499"/>
                  </a:lnTo>
                  <a:lnTo>
                    <a:pt x="436" y="502"/>
                  </a:lnTo>
                  <a:lnTo>
                    <a:pt x="446" y="510"/>
                  </a:lnTo>
                  <a:lnTo>
                    <a:pt x="456" y="521"/>
                  </a:lnTo>
                  <a:lnTo>
                    <a:pt x="466" y="534"/>
                  </a:lnTo>
                  <a:lnTo>
                    <a:pt x="476" y="552"/>
                  </a:lnTo>
                  <a:lnTo>
                    <a:pt x="486" y="572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2" name="Freeform 352"/>
            <p:cNvSpPr>
              <a:spLocks/>
            </p:cNvSpPr>
            <p:nvPr/>
          </p:nvSpPr>
          <p:spPr bwMode="auto">
            <a:xfrm>
              <a:off x="9746801" y="1360488"/>
              <a:ext cx="436563" cy="1684338"/>
            </a:xfrm>
            <a:custGeom>
              <a:avLst/>
              <a:gdLst>
                <a:gd name="T0" fmla="*/ 0 w 275"/>
                <a:gd name="T1" fmla="*/ 628 h 1061"/>
                <a:gd name="T2" fmla="*/ 10 w 275"/>
                <a:gd name="T3" fmla="*/ 649 h 1061"/>
                <a:gd name="T4" fmla="*/ 20 w 275"/>
                <a:gd name="T5" fmla="*/ 665 h 1061"/>
                <a:gd name="T6" fmla="*/ 30 w 275"/>
                <a:gd name="T7" fmla="*/ 684 h 1061"/>
                <a:gd name="T8" fmla="*/ 40 w 275"/>
                <a:gd name="T9" fmla="*/ 699 h 1061"/>
                <a:gd name="T10" fmla="*/ 50 w 275"/>
                <a:gd name="T11" fmla="*/ 703 h 1061"/>
                <a:gd name="T12" fmla="*/ 60 w 275"/>
                <a:gd name="T13" fmla="*/ 711 h 1061"/>
                <a:gd name="T14" fmla="*/ 70 w 275"/>
                <a:gd name="T15" fmla="*/ 712 h 1061"/>
                <a:gd name="T16" fmla="*/ 80 w 275"/>
                <a:gd name="T17" fmla="*/ 712 h 1061"/>
                <a:gd name="T18" fmla="*/ 90 w 275"/>
                <a:gd name="T19" fmla="*/ 708 h 1061"/>
                <a:gd name="T20" fmla="*/ 100 w 275"/>
                <a:gd name="T21" fmla="*/ 699 h 1061"/>
                <a:gd name="T22" fmla="*/ 109 w 275"/>
                <a:gd name="T23" fmla="*/ 707 h 1061"/>
                <a:gd name="T24" fmla="*/ 120 w 275"/>
                <a:gd name="T25" fmla="*/ 698 h 1061"/>
                <a:gd name="T26" fmla="*/ 129 w 275"/>
                <a:gd name="T27" fmla="*/ 689 h 1061"/>
                <a:gd name="T28" fmla="*/ 139 w 275"/>
                <a:gd name="T29" fmla="*/ 705 h 1061"/>
                <a:gd name="T30" fmla="*/ 149 w 275"/>
                <a:gd name="T31" fmla="*/ 702 h 1061"/>
                <a:gd name="T32" fmla="*/ 159 w 275"/>
                <a:gd name="T33" fmla="*/ 703 h 1061"/>
                <a:gd name="T34" fmla="*/ 169 w 275"/>
                <a:gd name="T35" fmla="*/ 728 h 1061"/>
                <a:gd name="T36" fmla="*/ 179 w 275"/>
                <a:gd name="T37" fmla="*/ 756 h 1061"/>
                <a:gd name="T38" fmla="*/ 189 w 275"/>
                <a:gd name="T39" fmla="*/ 789 h 1061"/>
                <a:gd name="T40" fmla="*/ 199 w 275"/>
                <a:gd name="T41" fmla="*/ 850 h 1061"/>
                <a:gd name="T42" fmla="*/ 209 w 275"/>
                <a:gd name="T43" fmla="*/ 919 h 1061"/>
                <a:gd name="T44" fmla="*/ 219 w 275"/>
                <a:gd name="T45" fmla="*/ 992 h 1061"/>
                <a:gd name="T46" fmla="*/ 229 w 275"/>
                <a:gd name="T47" fmla="*/ 1061 h 1061"/>
                <a:gd name="T48" fmla="*/ 238 w 275"/>
                <a:gd name="T49" fmla="*/ 1020 h 1061"/>
                <a:gd name="T50" fmla="*/ 249 w 275"/>
                <a:gd name="T51" fmla="*/ 765 h 1061"/>
                <a:gd name="T52" fmla="*/ 258 w 275"/>
                <a:gd name="T53" fmla="*/ 419 h 1061"/>
                <a:gd name="T54" fmla="*/ 269 w 275"/>
                <a:gd name="T55" fmla="*/ 99 h 1061"/>
                <a:gd name="T56" fmla="*/ 275 w 275"/>
                <a:gd name="T57" fmla="*/ 0 h 10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75" h="1061">
                  <a:moveTo>
                    <a:pt x="0" y="628"/>
                  </a:moveTo>
                  <a:lnTo>
                    <a:pt x="10" y="649"/>
                  </a:lnTo>
                  <a:lnTo>
                    <a:pt x="20" y="665"/>
                  </a:lnTo>
                  <a:lnTo>
                    <a:pt x="30" y="684"/>
                  </a:lnTo>
                  <a:lnTo>
                    <a:pt x="40" y="699"/>
                  </a:lnTo>
                  <a:lnTo>
                    <a:pt x="50" y="703"/>
                  </a:lnTo>
                  <a:lnTo>
                    <a:pt x="60" y="711"/>
                  </a:lnTo>
                  <a:lnTo>
                    <a:pt x="70" y="712"/>
                  </a:lnTo>
                  <a:lnTo>
                    <a:pt x="80" y="712"/>
                  </a:lnTo>
                  <a:lnTo>
                    <a:pt x="90" y="708"/>
                  </a:lnTo>
                  <a:lnTo>
                    <a:pt x="100" y="699"/>
                  </a:lnTo>
                  <a:lnTo>
                    <a:pt x="109" y="707"/>
                  </a:lnTo>
                  <a:lnTo>
                    <a:pt x="120" y="698"/>
                  </a:lnTo>
                  <a:lnTo>
                    <a:pt x="129" y="689"/>
                  </a:lnTo>
                  <a:lnTo>
                    <a:pt x="139" y="705"/>
                  </a:lnTo>
                  <a:lnTo>
                    <a:pt x="149" y="702"/>
                  </a:lnTo>
                  <a:lnTo>
                    <a:pt x="159" y="703"/>
                  </a:lnTo>
                  <a:lnTo>
                    <a:pt x="169" y="728"/>
                  </a:lnTo>
                  <a:lnTo>
                    <a:pt x="179" y="756"/>
                  </a:lnTo>
                  <a:lnTo>
                    <a:pt x="189" y="789"/>
                  </a:lnTo>
                  <a:lnTo>
                    <a:pt x="199" y="850"/>
                  </a:lnTo>
                  <a:lnTo>
                    <a:pt x="209" y="919"/>
                  </a:lnTo>
                  <a:lnTo>
                    <a:pt x="219" y="992"/>
                  </a:lnTo>
                  <a:lnTo>
                    <a:pt x="229" y="1061"/>
                  </a:lnTo>
                  <a:lnTo>
                    <a:pt x="238" y="1020"/>
                  </a:lnTo>
                  <a:lnTo>
                    <a:pt x="249" y="765"/>
                  </a:lnTo>
                  <a:lnTo>
                    <a:pt x="258" y="419"/>
                  </a:lnTo>
                  <a:lnTo>
                    <a:pt x="269" y="99"/>
                  </a:lnTo>
                  <a:lnTo>
                    <a:pt x="275" y="0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3" name="Freeform 353"/>
            <p:cNvSpPr>
              <a:spLocks/>
            </p:cNvSpPr>
            <p:nvPr/>
          </p:nvSpPr>
          <p:spPr bwMode="auto">
            <a:xfrm>
              <a:off x="10224639" y="1360488"/>
              <a:ext cx="454025" cy="1595438"/>
            </a:xfrm>
            <a:custGeom>
              <a:avLst/>
              <a:gdLst>
                <a:gd name="T0" fmla="*/ 0 w 286"/>
                <a:gd name="T1" fmla="*/ 0 h 1005"/>
                <a:gd name="T2" fmla="*/ 7 w 286"/>
                <a:gd name="T3" fmla="*/ 58 h 1005"/>
                <a:gd name="T4" fmla="*/ 17 w 286"/>
                <a:gd name="T5" fmla="*/ 106 h 1005"/>
                <a:gd name="T6" fmla="*/ 27 w 286"/>
                <a:gd name="T7" fmla="*/ 130 h 1005"/>
                <a:gd name="T8" fmla="*/ 37 w 286"/>
                <a:gd name="T9" fmla="*/ 155 h 1005"/>
                <a:gd name="T10" fmla="*/ 47 w 286"/>
                <a:gd name="T11" fmla="*/ 182 h 1005"/>
                <a:gd name="T12" fmla="*/ 57 w 286"/>
                <a:gd name="T13" fmla="*/ 237 h 1005"/>
                <a:gd name="T14" fmla="*/ 67 w 286"/>
                <a:gd name="T15" fmla="*/ 320 h 1005"/>
                <a:gd name="T16" fmla="*/ 77 w 286"/>
                <a:gd name="T17" fmla="*/ 424 h 1005"/>
                <a:gd name="T18" fmla="*/ 87 w 286"/>
                <a:gd name="T19" fmla="*/ 529 h 1005"/>
                <a:gd name="T20" fmla="*/ 97 w 286"/>
                <a:gd name="T21" fmla="*/ 613 h 1005"/>
                <a:gd name="T22" fmla="*/ 107 w 286"/>
                <a:gd name="T23" fmla="*/ 662 h 1005"/>
                <a:gd name="T24" fmla="*/ 116 w 286"/>
                <a:gd name="T25" fmla="*/ 680 h 1005"/>
                <a:gd name="T26" fmla="*/ 127 w 286"/>
                <a:gd name="T27" fmla="*/ 677 h 1005"/>
                <a:gd name="T28" fmla="*/ 136 w 286"/>
                <a:gd name="T29" fmla="*/ 667 h 1005"/>
                <a:gd name="T30" fmla="*/ 146 w 286"/>
                <a:gd name="T31" fmla="*/ 650 h 1005"/>
                <a:gd name="T32" fmla="*/ 156 w 286"/>
                <a:gd name="T33" fmla="*/ 637 h 1005"/>
                <a:gd name="T34" fmla="*/ 166 w 286"/>
                <a:gd name="T35" fmla="*/ 631 h 1005"/>
                <a:gd name="T36" fmla="*/ 176 w 286"/>
                <a:gd name="T37" fmla="*/ 622 h 1005"/>
                <a:gd name="T38" fmla="*/ 186 w 286"/>
                <a:gd name="T39" fmla="*/ 624 h 1005"/>
                <a:gd name="T40" fmla="*/ 196 w 286"/>
                <a:gd name="T41" fmla="*/ 626 h 1005"/>
                <a:gd name="T42" fmla="*/ 206 w 286"/>
                <a:gd name="T43" fmla="*/ 627 h 1005"/>
                <a:gd name="T44" fmla="*/ 216 w 286"/>
                <a:gd name="T45" fmla="*/ 634 h 1005"/>
                <a:gd name="T46" fmla="*/ 226 w 286"/>
                <a:gd name="T47" fmla="*/ 646 h 1005"/>
                <a:gd name="T48" fmla="*/ 236 w 286"/>
                <a:gd name="T49" fmla="*/ 668 h 1005"/>
                <a:gd name="T50" fmla="*/ 246 w 286"/>
                <a:gd name="T51" fmla="*/ 688 h 1005"/>
                <a:gd name="T52" fmla="*/ 256 w 286"/>
                <a:gd name="T53" fmla="*/ 720 h 1005"/>
                <a:gd name="T54" fmla="*/ 265 w 286"/>
                <a:gd name="T55" fmla="*/ 783 h 1005"/>
                <a:gd name="T56" fmla="*/ 276 w 286"/>
                <a:gd name="T57" fmla="*/ 870 h 1005"/>
                <a:gd name="T58" fmla="*/ 285 w 286"/>
                <a:gd name="T59" fmla="*/ 1001 h 1005"/>
                <a:gd name="T60" fmla="*/ 286 w 286"/>
                <a:gd name="T61" fmla="*/ 1005 h 10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286" h="1005">
                  <a:moveTo>
                    <a:pt x="0" y="0"/>
                  </a:moveTo>
                  <a:lnTo>
                    <a:pt x="7" y="58"/>
                  </a:lnTo>
                  <a:lnTo>
                    <a:pt x="17" y="106"/>
                  </a:lnTo>
                  <a:lnTo>
                    <a:pt x="27" y="130"/>
                  </a:lnTo>
                  <a:lnTo>
                    <a:pt x="37" y="155"/>
                  </a:lnTo>
                  <a:lnTo>
                    <a:pt x="47" y="182"/>
                  </a:lnTo>
                  <a:lnTo>
                    <a:pt x="57" y="237"/>
                  </a:lnTo>
                  <a:lnTo>
                    <a:pt x="67" y="320"/>
                  </a:lnTo>
                  <a:lnTo>
                    <a:pt x="77" y="424"/>
                  </a:lnTo>
                  <a:lnTo>
                    <a:pt x="87" y="529"/>
                  </a:lnTo>
                  <a:lnTo>
                    <a:pt x="97" y="613"/>
                  </a:lnTo>
                  <a:lnTo>
                    <a:pt x="107" y="662"/>
                  </a:lnTo>
                  <a:lnTo>
                    <a:pt x="116" y="680"/>
                  </a:lnTo>
                  <a:lnTo>
                    <a:pt x="127" y="677"/>
                  </a:lnTo>
                  <a:lnTo>
                    <a:pt x="136" y="667"/>
                  </a:lnTo>
                  <a:lnTo>
                    <a:pt x="146" y="650"/>
                  </a:lnTo>
                  <a:lnTo>
                    <a:pt x="156" y="637"/>
                  </a:lnTo>
                  <a:lnTo>
                    <a:pt x="166" y="631"/>
                  </a:lnTo>
                  <a:lnTo>
                    <a:pt x="176" y="622"/>
                  </a:lnTo>
                  <a:lnTo>
                    <a:pt x="186" y="624"/>
                  </a:lnTo>
                  <a:lnTo>
                    <a:pt x="196" y="626"/>
                  </a:lnTo>
                  <a:lnTo>
                    <a:pt x="206" y="627"/>
                  </a:lnTo>
                  <a:lnTo>
                    <a:pt x="216" y="634"/>
                  </a:lnTo>
                  <a:lnTo>
                    <a:pt x="226" y="646"/>
                  </a:lnTo>
                  <a:lnTo>
                    <a:pt x="236" y="668"/>
                  </a:lnTo>
                  <a:lnTo>
                    <a:pt x="246" y="688"/>
                  </a:lnTo>
                  <a:lnTo>
                    <a:pt x="256" y="720"/>
                  </a:lnTo>
                  <a:lnTo>
                    <a:pt x="265" y="783"/>
                  </a:lnTo>
                  <a:lnTo>
                    <a:pt x="276" y="870"/>
                  </a:lnTo>
                  <a:lnTo>
                    <a:pt x="285" y="1001"/>
                  </a:lnTo>
                  <a:lnTo>
                    <a:pt x="286" y="1005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4" name="Line 354"/>
            <p:cNvSpPr>
              <a:spLocks noChangeShapeType="1"/>
            </p:cNvSpPr>
            <p:nvPr/>
          </p:nvSpPr>
          <p:spPr bwMode="auto">
            <a:xfrm flipV="1">
              <a:off x="10677076" y="1360488"/>
              <a:ext cx="0" cy="1760538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5" name="Freeform 355"/>
            <p:cNvSpPr>
              <a:spLocks/>
            </p:cNvSpPr>
            <p:nvPr/>
          </p:nvSpPr>
          <p:spPr bwMode="auto">
            <a:xfrm>
              <a:off x="8468864" y="2968625"/>
              <a:ext cx="69850" cy="152400"/>
            </a:xfrm>
            <a:custGeom>
              <a:avLst/>
              <a:gdLst>
                <a:gd name="T0" fmla="*/ 0 w 44"/>
                <a:gd name="T1" fmla="*/ 6 h 96"/>
                <a:gd name="T2" fmla="*/ 0 w 44"/>
                <a:gd name="T3" fmla="*/ 0 h 96"/>
                <a:gd name="T4" fmla="*/ 0 w 44"/>
                <a:gd name="T5" fmla="*/ 0 h 96"/>
                <a:gd name="T6" fmla="*/ 2 w 44"/>
                <a:gd name="T7" fmla="*/ 96 h 96"/>
                <a:gd name="T8" fmla="*/ 2 w 44"/>
                <a:gd name="T9" fmla="*/ 96 h 96"/>
                <a:gd name="T10" fmla="*/ 4 w 44"/>
                <a:gd name="T11" fmla="*/ 96 h 96"/>
                <a:gd name="T12" fmla="*/ 4 w 44"/>
                <a:gd name="T13" fmla="*/ 96 h 96"/>
                <a:gd name="T14" fmla="*/ 6 w 44"/>
                <a:gd name="T15" fmla="*/ 96 h 96"/>
                <a:gd name="T16" fmla="*/ 6 w 44"/>
                <a:gd name="T17" fmla="*/ 96 h 96"/>
                <a:gd name="T18" fmla="*/ 7 w 44"/>
                <a:gd name="T19" fmla="*/ 96 h 96"/>
                <a:gd name="T20" fmla="*/ 8 w 44"/>
                <a:gd name="T21" fmla="*/ 96 h 96"/>
                <a:gd name="T22" fmla="*/ 8 w 44"/>
                <a:gd name="T23" fmla="*/ 96 h 96"/>
                <a:gd name="T24" fmla="*/ 10 w 44"/>
                <a:gd name="T25" fmla="*/ 96 h 96"/>
                <a:gd name="T26" fmla="*/ 10 w 44"/>
                <a:gd name="T27" fmla="*/ 96 h 96"/>
                <a:gd name="T28" fmla="*/ 12 w 44"/>
                <a:gd name="T29" fmla="*/ 96 h 96"/>
                <a:gd name="T30" fmla="*/ 12 w 44"/>
                <a:gd name="T31" fmla="*/ 96 h 96"/>
                <a:gd name="T32" fmla="*/ 14 w 44"/>
                <a:gd name="T33" fmla="*/ 1 h 96"/>
                <a:gd name="T34" fmla="*/ 15 w 44"/>
                <a:gd name="T35" fmla="*/ 93 h 96"/>
                <a:gd name="T36" fmla="*/ 15 w 44"/>
                <a:gd name="T37" fmla="*/ 93 h 96"/>
                <a:gd name="T38" fmla="*/ 17 w 44"/>
                <a:gd name="T39" fmla="*/ 96 h 96"/>
                <a:gd name="T40" fmla="*/ 17 w 44"/>
                <a:gd name="T41" fmla="*/ 96 h 96"/>
                <a:gd name="T42" fmla="*/ 19 w 44"/>
                <a:gd name="T43" fmla="*/ 96 h 96"/>
                <a:gd name="T44" fmla="*/ 19 w 44"/>
                <a:gd name="T45" fmla="*/ 96 h 96"/>
                <a:gd name="T46" fmla="*/ 21 w 44"/>
                <a:gd name="T47" fmla="*/ 96 h 96"/>
                <a:gd name="T48" fmla="*/ 21 w 44"/>
                <a:gd name="T49" fmla="*/ 96 h 96"/>
                <a:gd name="T50" fmla="*/ 21 w 44"/>
                <a:gd name="T51" fmla="*/ 96 h 96"/>
                <a:gd name="T52" fmla="*/ 23 w 44"/>
                <a:gd name="T53" fmla="*/ 96 h 96"/>
                <a:gd name="T54" fmla="*/ 23 w 44"/>
                <a:gd name="T55" fmla="*/ 96 h 96"/>
                <a:gd name="T56" fmla="*/ 25 w 44"/>
                <a:gd name="T57" fmla="*/ 96 h 96"/>
                <a:gd name="T58" fmla="*/ 25 w 44"/>
                <a:gd name="T59" fmla="*/ 96 h 96"/>
                <a:gd name="T60" fmla="*/ 27 w 44"/>
                <a:gd name="T61" fmla="*/ 94 h 96"/>
                <a:gd name="T62" fmla="*/ 27 w 44"/>
                <a:gd name="T63" fmla="*/ 94 h 96"/>
                <a:gd name="T64" fmla="*/ 28 w 44"/>
                <a:gd name="T65" fmla="*/ 1 h 96"/>
                <a:gd name="T66" fmla="*/ 29 w 44"/>
                <a:gd name="T67" fmla="*/ 95 h 96"/>
                <a:gd name="T68" fmla="*/ 29 w 44"/>
                <a:gd name="T69" fmla="*/ 95 h 96"/>
                <a:gd name="T70" fmla="*/ 31 w 44"/>
                <a:gd name="T71" fmla="*/ 96 h 96"/>
                <a:gd name="T72" fmla="*/ 31 w 44"/>
                <a:gd name="T73" fmla="*/ 96 h 96"/>
                <a:gd name="T74" fmla="*/ 33 w 44"/>
                <a:gd name="T75" fmla="*/ 96 h 96"/>
                <a:gd name="T76" fmla="*/ 33 w 44"/>
                <a:gd name="T77" fmla="*/ 96 h 96"/>
                <a:gd name="T78" fmla="*/ 35 w 44"/>
                <a:gd name="T79" fmla="*/ 96 h 96"/>
                <a:gd name="T80" fmla="*/ 35 w 44"/>
                <a:gd name="T81" fmla="*/ 96 h 96"/>
                <a:gd name="T82" fmla="*/ 35 w 44"/>
                <a:gd name="T83" fmla="*/ 96 h 96"/>
                <a:gd name="T84" fmla="*/ 37 w 44"/>
                <a:gd name="T85" fmla="*/ 96 h 96"/>
                <a:gd name="T86" fmla="*/ 37 w 44"/>
                <a:gd name="T87" fmla="*/ 96 h 96"/>
                <a:gd name="T88" fmla="*/ 40 w 44"/>
                <a:gd name="T89" fmla="*/ 96 h 96"/>
                <a:gd name="T90" fmla="*/ 40 w 44"/>
                <a:gd name="T91" fmla="*/ 96 h 96"/>
                <a:gd name="T92" fmla="*/ 42 w 44"/>
                <a:gd name="T93" fmla="*/ 59 h 96"/>
                <a:gd name="T94" fmla="*/ 42 w 44"/>
                <a:gd name="T95" fmla="*/ 57 h 96"/>
                <a:gd name="T96" fmla="*/ 42 w 44"/>
                <a:gd name="T97" fmla="*/ 1 h 96"/>
                <a:gd name="T98" fmla="*/ 44 w 44"/>
                <a:gd name="T99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4" h="96">
                  <a:moveTo>
                    <a:pt x="0" y="6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" y="96"/>
                  </a:lnTo>
                  <a:lnTo>
                    <a:pt x="2" y="96"/>
                  </a:lnTo>
                  <a:lnTo>
                    <a:pt x="4" y="96"/>
                  </a:lnTo>
                  <a:lnTo>
                    <a:pt x="4" y="96"/>
                  </a:lnTo>
                  <a:lnTo>
                    <a:pt x="6" y="96"/>
                  </a:lnTo>
                  <a:lnTo>
                    <a:pt x="6" y="96"/>
                  </a:lnTo>
                  <a:lnTo>
                    <a:pt x="7" y="96"/>
                  </a:lnTo>
                  <a:lnTo>
                    <a:pt x="8" y="96"/>
                  </a:lnTo>
                  <a:lnTo>
                    <a:pt x="8" y="96"/>
                  </a:lnTo>
                  <a:lnTo>
                    <a:pt x="10" y="96"/>
                  </a:lnTo>
                  <a:lnTo>
                    <a:pt x="10" y="96"/>
                  </a:lnTo>
                  <a:lnTo>
                    <a:pt x="12" y="96"/>
                  </a:lnTo>
                  <a:lnTo>
                    <a:pt x="12" y="96"/>
                  </a:lnTo>
                  <a:lnTo>
                    <a:pt x="14" y="1"/>
                  </a:lnTo>
                  <a:lnTo>
                    <a:pt x="15" y="93"/>
                  </a:lnTo>
                  <a:lnTo>
                    <a:pt x="15" y="93"/>
                  </a:lnTo>
                  <a:lnTo>
                    <a:pt x="17" y="96"/>
                  </a:lnTo>
                  <a:lnTo>
                    <a:pt x="17" y="96"/>
                  </a:lnTo>
                  <a:lnTo>
                    <a:pt x="19" y="96"/>
                  </a:lnTo>
                  <a:lnTo>
                    <a:pt x="19" y="96"/>
                  </a:lnTo>
                  <a:lnTo>
                    <a:pt x="21" y="96"/>
                  </a:lnTo>
                  <a:lnTo>
                    <a:pt x="21" y="96"/>
                  </a:lnTo>
                  <a:lnTo>
                    <a:pt x="21" y="96"/>
                  </a:lnTo>
                  <a:lnTo>
                    <a:pt x="23" y="96"/>
                  </a:lnTo>
                  <a:lnTo>
                    <a:pt x="23" y="96"/>
                  </a:lnTo>
                  <a:lnTo>
                    <a:pt x="25" y="96"/>
                  </a:lnTo>
                  <a:lnTo>
                    <a:pt x="25" y="96"/>
                  </a:lnTo>
                  <a:lnTo>
                    <a:pt x="27" y="94"/>
                  </a:lnTo>
                  <a:lnTo>
                    <a:pt x="27" y="94"/>
                  </a:lnTo>
                  <a:lnTo>
                    <a:pt x="28" y="1"/>
                  </a:lnTo>
                  <a:lnTo>
                    <a:pt x="29" y="95"/>
                  </a:lnTo>
                  <a:lnTo>
                    <a:pt x="29" y="95"/>
                  </a:lnTo>
                  <a:lnTo>
                    <a:pt x="31" y="96"/>
                  </a:lnTo>
                  <a:lnTo>
                    <a:pt x="31" y="96"/>
                  </a:lnTo>
                  <a:lnTo>
                    <a:pt x="33" y="96"/>
                  </a:lnTo>
                  <a:lnTo>
                    <a:pt x="33" y="96"/>
                  </a:lnTo>
                  <a:lnTo>
                    <a:pt x="35" y="96"/>
                  </a:lnTo>
                  <a:lnTo>
                    <a:pt x="35" y="96"/>
                  </a:lnTo>
                  <a:lnTo>
                    <a:pt x="35" y="96"/>
                  </a:lnTo>
                  <a:lnTo>
                    <a:pt x="37" y="96"/>
                  </a:lnTo>
                  <a:lnTo>
                    <a:pt x="37" y="96"/>
                  </a:lnTo>
                  <a:lnTo>
                    <a:pt x="40" y="96"/>
                  </a:lnTo>
                  <a:lnTo>
                    <a:pt x="40" y="96"/>
                  </a:lnTo>
                  <a:lnTo>
                    <a:pt x="42" y="59"/>
                  </a:lnTo>
                  <a:lnTo>
                    <a:pt x="42" y="57"/>
                  </a:lnTo>
                  <a:lnTo>
                    <a:pt x="42" y="1"/>
                  </a:lnTo>
                  <a:lnTo>
                    <a:pt x="44" y="96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6" name="Freeform 356"/>
            <p:cNvSpPr>
              <a:spLocks/>
            </p:cNvSpPr>
            <p:nvPr/>
          </p:nvSpPr>
          <p:spPr bwMode="auto">
            <a:xfrm>
              <a:off x="8538714" y="2970213"/>
              <a:ext cx="68263" cy="150813"/>
            </a:xfrm>
            <a:custGeom>
              <a:avLst/>
              <a:gdLst>
                <a:gd name="T0" fmla="*/ 0 w 43"/>
                <a:gd name="T1" fmla="*/ 95 h 95"/>
                <a:gd name="T2" fmla="*/ 0 w 43"/>
                <a:gd name="T3" fmla="*/ 95 h 95"/>
                <a:gd name="T4" fmla="*/ 2 w 43"/>
                <a:gd name="T5" fmla="*/ 95 h 95"/>
                <a:gd name="T6" fmla="*/ 2 w 43"/>
                <a:gd name="T7" fmla="*/ 95 h 95"/>
                <a:gd name="T8" fmla="*/ 4 w 43"/>
                <a:gd name="T9" fmla="*/ 95 h 95"/>
                <a:gd name="T10" fmla="*/ 4 w 43"/>
                <a:gd name="T11" fmla="*/ 95 h 95"/>
                <a:gd name="T12" fmla="*/ 5 w 43"/>
                <a:gd name="T13" fmla="*/ 95 h 95"/>
                <a:gd name="T14" fmla="*/ 6 w 43"/>
                <a:gd name="T15" fmla="*/ 95 h 95"/>
                <a:gd name="T16" fmla="*/ 6 w 43"/>
                <a:gd name="T17" fmla="*/ 95 h 95"/>
                <a:gd name="T18" fmla="*/ 8 w 43"/>
                <a:gd name="T19" fmla="*/ 95 h 95"/>
                <a:gd name="T20" fmla="*/ 8 w 43"/>
                <a:gd name="T21" fmla="*/ 95 h 95"/>
                <a:gd name="T22" fmla="*/ 10 w 43"/>
                <a:gd name="T23" fmla="*/ 95 h 95"/>
                <a:gd name="T24" fmla="*/ 10 w 43"/>
                <a:gd name="T25" fmla="*/ 95 h 95"/>
                <a:gd name="T26" fmla="*/ 12 w 43"/>
                <a:gd name="T27" fmla="*/ 0 h 95"/>
                <a:gd name="T28" fmla="*/ 12 w 43"/>
                <a:gd name="T29" fmla="*/ 90 h 95"/>
                <a:gd name="T30" fmla="*/ 12 w 43"/>
                <a:gd name="T31" fmla="*/ 90 h 95"/>
                <a:gd name="T32" fmla="*/ 14 w 43"/>
                <a:gd name="T33" fmla="*/ 95 h 95"/>
                <a:gd name="T34" fmla="*/ 14 w 43"/>
                <a:gd name="T35" fmla="*/ 95 h 95"/>
                <a:gd name="T36" fmla="*/ 16 w 43"/>
                <a:gd name="T37" fmla="*/ 95 h 95"/>
                <a:gd name="T38" fmla="*/ 16 w 43"/>
                <a:gd name="T39" fmla="*/ 95 h 95"/>
                <a:gd name="T40" fmla="*/ 18 w 43"/>
                <a:gd name="T41" fmla="*/ 95 h 95"/>
                <a:gd name="T42" fmla="*/ 18 w 43"/>
                <a:gd name="T43" fmla="*/ 95 h 95"/>
                <a:gd name="T44" fmla="*/ 19 w 43"/>
                <a:gd name="T45" fmla="*/ 95 h 95"/>
                <a:gd name="T46" fmla="*/ 21 w 43"/>
                <a:gd name="T47" fmla="*/ 95 h 95"/>
                <a:gd name="T48" fmla="*/ 21 w 43"/>
                <a:gd name="T49" fmla="*/ 95 h 95"/>
                <a:gd name="T50" fmla="*/ 23 w 43"/>
                <a:gd name="T51" fmla="*/ 95 h 95"/>
                <a:gd name="T52" fmla="*/ 23 w 43"/>
                <a:gd name="T53" fmla="*/ 95 h 95"/>
                <a:gd name="T54" fmla="*/ 25 w 43"/>
                <a:gd name="T55" fmla="*/ 93 h 95"/>
                <a:gd name="T56" fmla="*/ 25 w 43"/>
                <a:gd name="T57" fmla="*/ 93 h 95"/>
                <a:gd name="T58" fmla="*/ 26 w 43"/>
                <a:gd name="T59" fmla="*/ 0 h 95"/>
                <a:gd name="T60" fmla="*/ 27 w 43"/>
                <a:gd name="T61" fmla="*/ 94 h 95"/>
                <a:gd name="T62" fmla="*/ 27 w 43"/>
                <a:gd name="T63" fmla="*/ 94 h 95"/>
                <a:gd name="T64" fmla="*/ 29 w 43"/>
                <a:gd name="T65" fmla="*/ 95 h 95"/>
                <a:gd name="T66" fmla="*/ 29 w 43"/>
                <a:gd name="T67" fmla="*/ 95 h 95"/>
                <a:gd name="T68" fmla="*/ 31 w 43"/>
                <a:gd name="T69" fmla="*/ 95 h 95"/>
                <a:gd name="T70" fmla="*/ 31 w 43"/>
                <a:gd name="T71" fmla="*/ 95 h 95"/>
                <a:gd name="T72" fmla="*/ 33 w 43"/>
                <a:gd name="T73" fmla="*/ 95 h 95"/>
                <a:gd name="T74" fmla="*/ 33 w 43"/>
                <a:gd name="T75" fmla="*/ 95 h 95"/>
                <a:gd name="T76" fmla="*/ 33 w 43"/>
                <a:gd name="T77" fmla="*/ 95 h 95"/>
                <a:gd name="T78" fmla="*/ 35 w 43"/>
                <a:gd name="T79" fmla="*/ 95 h 95"/>
                <a:gd name="T80" fmla="*/ 35 w 43"/>
                <a:gd name="T81" fmla="*/ 95 h 95"/>
                <a:gd name="T82" fmla="*/ 37 w 43"/>
                <a:gd name="T83" fmla="*/ 95 h 95"/>
                <a:gd name="T84" fmla="*/ 37 w 43"/>
                <a:gd name="T85" fmla="*/ 95 h 95"/>
                <a:gd name="T86" fmla="*/ 39 w 43"/>
                <a:gd name="T87" fmla="*/ 81 h 95"/>
                <a:gd name="T88" fmla="*/ 39 w 43"/>
                <a:gd name="T89" fmla="*/ 80 h 95"/>
                <a:gd name="T90" fmla="*/ 40 w 43"/>
                <a:gd name="T91" fmla="*/ 0 h 95"/>
                <a:gd name="T92" fmla="*/ 41 w 43"/>
                <a:gd name="T93" fmla="*/ 95 h 95"/>
                <a:gd name="T94" fmla="*/ 41 w 43"/>
                <a:gd name="T95" fmla="*/ 95 h 95"/>
                <a:gd name="T96" fmla="*/ 43 w 43"/>
                <a:gd name="T97" fmla="*/ 95 h 95"/>
                <a:gd name="T98" fmla="*/ 43 w 43"/>
                <a:gd name="T99" fmla="*/ 95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3" h="95">
                  <a:moveTo>
                    <a:pt x="0" y="95"/>
                  </a:moveTo>
                  <a:lnTo>
                    <a:pt x="0" y="95"/>
                  </a:lnTo>
                  <a:lnTo>
                    <a:pt x="2" y="95"/>
                  </a:lnTo>
                  <a:lnTo>
                    <a:pt x="2" y="95"/>
                  </a:lnTo>
                  <a:lnTo>
                    <a:pt x="4" y="95"/>
                  </a:lnTo>
                  <a:lnTo>
                    <a:pt x="4" y="95"/>
                  </a:lnTo>
                  <a:lnTo>
                    <a:pt x="5" y="95"/>
                  </a:lnTo>
                  <a:lnTo>
                    <a:pt x="6" y="95"/>
                  </a:lnTo>
                  <a:lnTo>
                    <a:pt x="6" y="95"/>
                  </a:lnTo>
                  <a:lnTo>
                    <a:pt x="8" y="95"/>
                  </a:lnTo>
                  <a:lnTo>
                    <a:pt x="8" y="95"/>
                  </a:lnTo>
                  <a:lnTo>
                    <a:pt x="10" y="95"/>
                  </a:lnTo>
                  <a:lnTo>
                    <a:pt x="10" y="95"/>
                  </a:lnTo>
                  <a:lnTo>
                    <a:pt x="12" y="0"/>
                  </a:lnTo>
                  <a:lnTo>
                    <a:pt x="12" y="90"/>
                  </a:lnTo>
                  <a:lnTo>
                    <a:pt x="12" y="90"/>
                  </a:lnTo>
                  <a:lnTo>
                    <a:pt x="14" y="95"/>
                  </a:lnTo>
                  <a:lnTo>
                    <a:pt x="14" y="95"/>
                  </a:lnTo>
                  <a:lnTo>
                    <a:pt x="16" y="95"/>
                  </a:lnTo>
                  <a:lnTo>
                    <a:pt x="16" y="95"/>
                  </a:lnTo>
                  <a:lnTo>
                    <a:pt x="18" y="95"/>
                  </a:lnTo>
                  <a:lnTo>
                    <a:pt x="18" y="95"/>
                  </a:lnTo>
                  <a:lnTo>
                    <a:pt x="19" y="95"/>
                  </a:lnTo>
                  <a:lnTo>
                    <a:pt x="21" y="95"/>
                  </a:lnTo>
                  <a:lnTo>
                    <a:pt x="21" y="95"/>
                  </a:lnTo>
                  <a:lnTo>
                    <a:pt x="23" y="95"/>
                  </a:lnTo>
                  <a:lnTo>
                    <a:pt x="23" y="95"/>
                  </a:lnTo>
                  <a:lnTo>
                    <a:pt x="25" y="93"/>
                  </a:lnTo>
                  <a:lnTo>
                    <a:pt x="25" y="93"/>
                  </a:lnTo>
                  <a:lnTo>
                    <a:pt x="26" y="0"/>
                  </a:lnTo>
                  <a:lnTo>
                    <a:pt x="27" y="94"/>
                  </a:lnTo>
                  <a:lnTo>
                    <a:pt x="27" y="94"/>
                  </a:lnTo>
                  <a:lnTo>
                    <a:pt x="29" y="95"/>
                  </a:lnTo>
                  <a:lnTo>
                    <a:pt x="29" y="95"/>
                  </a:lnTo>
                  <a:lnTo>
                    <a:pt x="31" y="95"/>
                  </a:lnTo>
                  <a:lnTo>
                    <a:pt x="31" y="95"/>
                  </a:lnTo>
                  <a:lnTo>
                    <a:pt x="33" y="95"/>
                  </a:lnTo>
                  <a:lnTo>
                    <a:pt x="33" y="95"/>
                  </a:lnTo>
                  <a:lnTo>
                    <a:pt x="33" y="95"/>
                  </a:lnTo>
                  <a:lnTo>
                    <a:pt x="35" y="95"/>
                  </a:lnTo>
                  <a:lnTo>
                    <a:pt x="35" y="95"/>
                  </a:lnTo>
                  <a:lnTo>
                    <a:pt x="37" y="95"/>
                  </a:lnTo>
                  <a:lnTo>
                    <a:pt x="37" y="95"/>
                  </a:lnTo>
                  <a:lnTo>
                    <a:pt x="39" y="81"/>
                  </a:lnTo>
                  <a:lnTo>
                    <a:pt x="39" y="80"/>
                  </a:lnTo>
                  <a:lnTo>
                    <a:pt x="40" y="0"/>
                  </a:lnTo>
                  <a:lnTo>
                    <a:pt x="41" y="95"/>
                  </a:lnTo>
                  <a:lnTo>
                    <a:pt x="41" y="95"/>
                  </a:lnTo>
                  <a:lnTo>
                    <a:pt x="43" y="95"/>
                  </a:lnTo>
                  <a:lnTo>
                    <a:pt x="43" y="95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7" name="Freeform 357"/>
            <p:cNvSpPr>
              <a:spLocks/>
            </p:cNvSpPr>
            <p:nvPr/>
          </p:nvSpPr>
          <p:spPr bwMode="auto">
            <a:xfrm>
              <a:off x="8606976" y="2970213"/>
              <a:ext cx="71438" cy="150813"/>
            </a:xfrm>
            <a:custGeom>
              <a:avLst/>
              <a:gdLst>
                <a:gd name="T0" fmla="*/ 0 w 45"/>
                <a:gd name="T1" fmla="*/ 95 h 95"/>
                <a:gd name="T2" fmla="*/ 3 w 45"/>
                <a:gd name="T3" fmla="*/ 95 h 95"/>
                <a:gd name="T4" fmla="*/ 3 w 45"/>
                <a:gd name="T5" fmla="*/ 95 h 95"/>
                <a:gd name="T6" fmla="*/ 3 w 45"/>
                <a:gd name="T7" fmla="*/ 95 h 95"/>
                <a:gd name="T8" fmla="*/ 5 w 45"/>
                <a:gd name="T9" fmla="*/ 95 h 95"/>
                <a:gd name="T10" fmla="*/ 5 w 45"/>
                <a:gd name="T11" fmla="*/ 95 h 95"/>
                <a:gd name="T12" fmla="*/ 7 w 45"/>
                <a:gd name="T13" fmla="*/ 95 h 95"/>
                <a:gd name="T14" fmla="*/ 7 w 45"/>
                <a:gd name="T15" fmla="*/ 95 h 95"/>
                <a:gd name="T16" fmla="*/ 9 w 45"/>
                <a:gd name="T17" fmla="*/ 95 h 95"/>
                <a:gd name="T18" fmla="*/ 9 w 45"/>
                <a:gd name="T19" fmla="*/ 95 h 95"/>
                <a:gd name="T20" fmla="*/ 10 w 45"/>
                <a:gd name="T21" fmla="*/ 0 h 95"/>
                <a:gd name="T22" fmla="*/ 11 w 45"/>
                <a:gd name="T23" fmla="*/ 84 h 95"/>
                <a:gd name="T24" fmla="*/ 11 w 45"/>
                <a:gd name="T25" fmla="*/ 85 h 95"/>
                <a:gd name="T26" fmla="*/ 13 w 45"/>
                <a:gd name="T27" fmla="*/ 95 h 95"/>
                <a:gd name="T28" fmla="*/ 13 w 45"/>
                <a:gd name="T29" fmla="*/ 95 h 95"/>
                <a:gd name="T30" fmla="*/ 15 w 45"/>
                <a:gd name="T31" fmla="*/ 95 h 95"/>
                <a:gd name="T32" fmla="*/ 15 w 45"/>
                <a:gd name="T33" fmla="*/ 95 h 95"/>
                <a:gd name="T34" fmla="*/ 17 w 45"/>
                <a:gd name="T35" fmla="*/ 95 h 95"/>
                <a:gd name="T36" fmla="*/ 17 w 45"/>
                <a:gd name="T37" fmla="*/ 95 h 95"/>
                <a:gd name="T38" fmla="*/ 17 w 45"/>
                <a:gd name="T39" fmla="*/ 95 h 95"/>
                <a:gd name="T40" fmla="*/ 19 w 45"/>
                <a:gd name="T41" fmla="*/ 95 h 95"/>
                <a:gd name="T42" fmla="*/ 19 w 45"/>
                <a:gd name="T43" fmla="*/ 95 h 95"/>
                <a:gd name="T44" fmla="*/ 21 w 45"/>
                <a:gd name="T45" fmla="*/ 95 h 95"/>
                <a:gd name="T46" fmla="*/ 21 w 45"/>
                <a:gd name="T47" fmla="*/ 95 h 95"/>
                <a:gd name="T48" fmla="*/ 23 w 45"/>
                <a:gd name="T49" fmla="*/ 94 h 95"/>
                <a:gd name="T50" fmla="*/ 23 w 45"/>
                <a:gd name="T51" fmla="*/ 94 h 95"/>
                <a:gd name="T52" fmla="*/ 24 w 45"/>
                <a:gd name="T53" fmla="*/ 0 h 95"/>
                <a:gd name="T54" fmla="*/ 25 w 45"/>
                <a:gd name="T55" fmla="*/ 94 h 95"/>
                <a:gd name="T56" fmla="*/ 25 w 45"/>
                <a:gd name="T57" fmla="*/ 94 h 95"/>
                <a:gd name="T58" fmla="*/ 28 w 45"/>
                <a:gd name="T59" fmla="*/ 95 h 95"/>
                <a:gd name="T60" fmla="*/ 28 w 45"/>
                <a:gd name="T61" fmla="*/ 95 h 95"/>
                <a:gd name="T62" fmla="*/ 30 w 45"/>
                <a:gd name="T63" fmla="*/ 95 h 95"/>
                <a:gd name="T64" fmla="*/ 30 w 45"/>
                <a:gd name="T65" fmla="*/ 95 h 95"/>
                <a:gd name="T66" fmla="*/ 31 w 45"/>
                <a:gd name="T67" fmla="*/ 95 h 95"/>
                <a:gd name="T68" fmla="*/ 31 w 45"/>
                <a:gd name="T69" fmla="*/ 95 h 95"/>
                <a:gd name="T70" fmla="*/ 31 w 45"/>
                <a:gd name="T71" fmla="*/ 95 h 95"/>
                <a:gd name="T72" fmla="*/ 34 w 45"/>
                <a:gd name="T73" fmla="*/ 95 h 95"/>
                <a:gd name="T74" fmla="*/ 34 w 45"/>
                <a:gd name="T75" fmla="*/ 95 h 95"/>
                <a:gd name="T76" fmla="*/ 36 w 45"/>
                <a:gd name="T77" fmla="*/ 95 h 95"/>
                <a:gd name="T78" fmla="*/ 36 w 45"/>
                <a:gd name="T79" fmla="*/ 95 h 95"/>
                <a:gd name="T80" fmla="*/ 38 w 45"/>
                <a:gd name="T81" fmla="*/ 88 h 95"/>
                <a:gd name="T82" fmla="*/ 38 w 45"/>
                <a:gd name="T83" fmla="*/ 88 h 95"/>
                <a:gd name="T84" fmla="*/ 38 w 45"/>
                <a:gd name="T85" fmla="*/ 0 h 95"/>
                <a:gd name="T86" fmla="*/ 40 w 45"/>
                <a:gd name="T87" fmla="*/ 95 h 95"/>
                <a:gd name="T88" fmla="*/ 40 w 45"/>
                <a:gd name="T89" fmla="*/ 95 h 95"/>
                <a:gd name="T90" fmla="*/ 42 w 45"/>
                <a:gd name="T91" fmla="*/ 95 h 95"/>
                <a:gd name="T92" fmla="*/ 42 w 45"/>
                <a:gd name="T93" fmla="*/ 95 h 95"/>
                <a:gd name="T94" fmla="*/ 44 w 45"/>
                <a:gd name="T95" fmla="*/ 95 h 95"/>
                <a:gd name="T96" fmla="*/ 44 w 45"/>
                <a:gd name="T97" fmla="*/ 95 h 95"/>
                <a:gd name="T98" fmla="*/ 45 w 45"/>
                <a:gd name="T99" fmla="*/ 95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5" h="95">
                  <a:moveTo>
                    <a:pt x="0" y="95"/>
                  </a:moveTo>
                  <a:lnTo>
                    <a:pt x="3" y="95"/>
                  </a:lnTo>
                  <a:lnTo>
                    <a:pt x="3" y="95"/>
                  </a:lnTo>
                  <a:lnTo>
                    <a:pt x="3" y="95"/>
                  </a:lnTo>
                  <a:lnTo>
                    <a:pt x="5" y="95"/>
                  </a:lnTo>
                  <a:lnTo>
                    <a:pt x="5" y="95"/>
                  </a:lnTo>
                  <a:lnTo>
                    <a:pt x="7" y="95"/>
                  </a:lnTo>
                  <a:lnTo>
                    <a:pt x="7" y="95"/>
                  </a:lnTo>
                  <a:lnTo>
                    <a:pt x="9" y="95"/>
                  </a:lnTo>
                  <a:lnTo>
                    <a:pt x="9" y="95"/>
                  </a:lnTo>
                  <a:lnTo>
                    <a:pt x="10" y="0"/>
                  </a:lnTo>
                  <a:lnTo>
                    <a:pt x="11" y="84"/>
                  </a:lnTo>
                  <a:lnTo>
                    <a:pt x="11" y="85"/>
                  </a:lnTo>
                  <a:lnTo>
                    <a:pt x="13" y="95"/>
                  </a:lnTo>
                  <a:lnTo>
                    <a:pt x="13" y="95"/>
                  </a:lnTo>
                  <a:lnTo>
                    <a:pt x="15" y="95"/>
                  </a:lnTo>
                  <a:lnTo>
                    <a:pt x="15" y="95"/>
                  </a:lnTo>
                  <a:lnTo>
                    <a:pt x="17" y="95"/>
                  </a:lnTo>
                  <a:lnTo>
                    <a:pt x="17" y="95"/>
                  </a:lnTo>
                  <a:lnTo>
                    <a:pt x="17" y="95"/>
                  </a:lnTo>
                  <a:lnTo>
                    <a:pt x="19" y="95"/>
                  </a:lnTo>
                  <a:lnTo>
                    <a:pt x="19" y="95"/>
                  </a:lnTo>
                  <a:lnTo>
                    <a:pt x="21" y="95"/>
                  </a:lnTo>
                  <a:lnTo>
                    <a:pt x="21" y="95"/>
                  </a:lnTo>
                  <a:lnTo>
                    <a:pt x="23" y="94"/>
                  </a:lnTo>
                  <a:lnTo>
                    <a:pt x="23" y="94"/>
                  </a:lnTo>
                  <a:lnTo>
                    <a:pt x="24" y="0"/>
                  </a:lnTo>
                  <a:lnTo>
                    <a:pt x="25" y="94"/>
                  </a:lnTo>
                  <a:lnTo>
                    <a:pt x="25" y="94"/>
                  </a:lnTo>
                  <a:lnTo>
                    <a:pt x="28" y="95"/>
                  </a:lnTo>
                  <a:lnTo>
                    <a:pt x="28" y="95"/>
                  </a:lnTo>
                  <a:lnTo>
                    <a:pt x="30" y="95"/>
                  </a:lnTo>
                  <a:lnTo>
                    <a:pt x="30" y="95"/>
                  </a:lnTo>
                  <a:lnTo>
                    <a:pt x="31" y="95"/>
                  </a:lnTo>
                  <a:lnTo>
                    <a:pt x="31" y="95"/>
                  </a:lnTo>
                  <a:lnTo>
                    <a:pt x="31" y="95"/>
                  </a:lnTo>
                  <a:lnTo>
                    <a:pt x="34" y="95"/>
                  </a:lnTo>
                  <a:lnTo>
                    <a:pt x="34" y="95"/>
                  </a:lnTo>
                  <a:lnTo>
                    <a:pt x="36" y="95"/>
                  </a:lnTo>
                  <a:lnTo>
                    <a:pt x="36" y="95"/>
                  </a:lnTo>
                  <a:lnTo>
                    <a:pt x="38" y="88"/>
                  </a:lnTo>
                  <a:lnTo>
                    <a:pt x="38" y="88"/>
                  </a:lnTo>
                  <a:lnTo>
                    <a:pt x="38" y="0"/>
                  </a:lnTo>
                  <a:lnTo>
                    <a:pt x="40" y="95"/>
                  </a:lnTo>
                  <a:lnTo>
                    <a:pt x="40" y="95"/>
                  </a:lnTo>
                  <a:lnTo>
                    <a:pt x="42" y="95"/>
                  </a:lnTo>
                  <a:lnTo>
                    <a:pt x="42" y="95"/>
                  </a:lnTo>
                  <a:lnTo>
                    <a:pt x="44" y="95"/>
                  </a:lnTo>
                  <a:lnTo>
                    <a:pt x="44" y="95"/>
                  </a:lnTo>
                  <a:lnTo>
                    <a:pt x="45" y="95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8" name="Freeform 358"/>
            <p:cNvSpPr>
              <a:spLocks/>
            </p:cNvSpPr>
            <p:nvPr/>
          </p:nvSpPr>
          <p:spPr bwMode="auto">
            <a:xfrm>
              <a:off x="8678414" y="2971800"/>
              <a:ext cx="71438" cy="149225"/>
            </a:xfrm>
            <a:custGeom>
              <a:avLst/>
              <a:gdLst>
                <a:gd name="T0" fmla="*/ 0 w 45"/>
                <a:gd name="T1" fmla="*/ 94 h 94"/>
                <a:gd name="T2" fmla="*/ 1 w 45"/>
                <a:gd name="T3" fmla="*/ 94 h 94"/>
                <a:gd name="T4" fmla="*/ 1 w 45"/>
                <a:gd name="T5" fmla="*/ 94 h 94"/>
                <a:gd name="T6" fmla="*/ 3 w 45"/>
                <a:gd name="T7" fmla="*/ 94 h 94"/>
                <a:gd name="T8" fmla="*/ 3 w 45"/>
                <a:gd name="T9" fmla="*/ 94 h 94"/>
                <a:gd name="T10" fmla="*/ 5 w 45"/>
                <a:gd name="T11" fmla="*/ 94 h 94"/>
                <a:gd name="T12" fmla="*/ 5 w 45"/>
                <a:gd name="T13" fmla="*/ 94 h 94"/>
                <a:gd name="T14" fmla="*/ 7 w 45"/>
                <a:gd name="T15" fmla="*/ 0 h 94"/>
                <a:gd name="T16" fmla="*/ 8 w 45"/>
                <a:gd name="T17" fmla="*/ 67 h 94"/>
                <a:gd name="T18" fmla="*/ 8 w 45"/>
                <a:gd name="T19" fmla="*/ 68 h 94"/>
                <a:gd name="T20" fmla="*/ 9 w 45"/>
                <a:gd name="T21" fmla="*/ 94 h 94"/>
                <a:gd name="T22" fmla="*/ 9 w 45"/>
                <a:gd name="T23" fmla="*/ 94 h 94"/>
                <a:gd name="T24" fmla="*/ 11 w 45"/>
                <a:gd name="T25" fmla="*/ 94 h 94"/>
                <a:gd name="T26" fmla="*/ 11 w 45"/>
                <a:gd name="T27" fmla="*/ 94 h 94"/>
                <a:gd name="T28" fmla="*/ 14 w 45"/>
                <a:gd name="T29" fmla="*/ 94 h 94"/>
                <a:gd name="T30" fmla="*/ 14 w 45"/>
                <a:gd name="T31" fmla="*/ 94 h 94"/>
                <a:gd name="T32" fmla="*/ 14 w 45"/>
                <a:gd name="T33" fmla="*/ 94 h 94"/>
                <a:gd name="T34" fmla="*/ 16 w 45"/>
                <a:gd name="T35" fmla="*/ 94 h 94"/>
                <a:gd name="T36" fmla="*/ 16 w 45"/>
                <a:gd name="T37" fmla="*/ 94 h 94"/>
                <a:gd name="T38" fmla="*/ 18 w 45"/>
                <a:gd name="T39" fmla="*/ 94 h 94"/>
                <a:gd name="T40" fmla="*/ 18 w 45"/>
                <a:gd name="T41" fmla="*/ 94 h 94"/>
                <a:gd name="T42" fmla="*/ 20 w 45"/>
                <a:gd name="T43" fmla="*/ 93 h 94"/>
                <a:gd name="T44" fmla="*/ 20 w 45"/>
                <a:gd name="T45" fmla="*/ 93 h 94"/>
                <a:gd name="T46" fmla="*/ 21 w 45"/>
                <a:gd name="T47" fmla="*/ 1 h 94"/>
                <a:gd name="T48" fmla="*/ 22 w 45"/>
                <a:gd name="T49" fmla="*/ 92 h 94"/>
                <a:gd name="T50" fmla="*/ 22 w 45"/>
                <a:gd name="T51" fmla="*/ 92 h 94"/>
                <a:gd name="T52" fmla="*/ 24 w 45"/>
                <a:gd name="T53" fmla="*/ 94 h 94"/>
                <a:gd name="T54" fmla="*/ 24 w 45"/>
                <a:gd name="T55" fmla="*/ 94 h 94"/>
                <a:gd name="T56" fmla="*/ 26 w 45"/>
                <a:gd name="T57" fmla="*/ 94 h 94"/>
                <a:gd name="T58" fmla="*/ 26 w 45"/>
                <a:gd name="T59" fmla="*/ 94 h 94"/>
                <a:gd name="T60" fmla="*/ 28 w 45"/>
                <a:gd name="T61" fmla="*/ 94 h 94"/>
                <a:gd name="T62" fmla="*/ 28 w 45"/>
                <a:gd name="T63" fmla="*/ 94 h 94"/>
                <a:gd name="T64" fmla="*/ 28 w 45"/>
                <a:gd name="T65" fmla="*/ 94 h 94"/>
                <a:gd name="T66" fmla="*/ 30 w 45"/>
                <a:gd name="T67" fmla="*/ 94 h 94"/>
                <a:gd name="T68" fmla="*/ 30 w 45"/>
                <a:gd name="T69" fmla="*/ 94 h 94"/>
                <a:gd name="T70" fmla="*/ 32 w 45"/>
                <a:gd name="T71" fmla="*/ 94 h 94"/>
                <a:gd name="T72" fmla="*/ 32 w 45"/>
                <a:gd name="T73" fmla="*/ 94 h 94"/>
                <a:gd name="T74" fmla="*/ 34 w 45"/>
                <a:gd name="T75" fmla="*/ 90 h 94"/>
                <a:gd name="T76" fmla="*/ 34 w 45"/>
                <a:gd name="T77" fmla="*/ 90 h 94"/>
                <a:gd name="T78" fmla="*/ 35 w 45"/>
                <a:gd name="T79" fmla="*/ 1 h 94"/>
                <a:gd name="T80" fmla="*/ 36 w 45"/>
                <a:gd name="T81" fmla="*/ 94 h 94"/>
                <a:gd name="T82" fmla="*/ 36 w 45"/>
                <a:gd name="T83" fmla="*/ 94 h 94"/>
                <a:gd name="T84" fmla="*/ 39 w 45"/>
                <a:gd name="T85" fmla="*/ 94 h 94"/>
                <a:gd name="T86" fmla="*/ 39 w 45"/>
                <a:gd name="T87" fmla="*/ 94 h 94"/>
                <a:gd name="T88" fmla="*/ 41 w 45"/>
                <a:gd name="T89" fmla="*/ 94 h 94"/>
                <a:gd name="T90" fmla="*/ 41 w 45"/>
                <a:gd name="T91" fmla="*/ 94 h 94"/>
                <a:gd name="T92" fmla="*/ 42 w 45"/>
                <a:gd name="T93" fmla="*/ 94 h 94"/>
                <a:gd name="T94" fmla="*/ 43 w 45"/>
                <a:gd name="T95" fmla="*/ 94 h 94"/>
                <a:gd name="T96" fmla="*/ 43 w 45"/>
                <a:gd name="T97" fmla="*/ 94 h 94"/>
                <a:gd name="T98" fmla="*/ 45 w 45"/>
                <a:gd name="T99" fmla="*/ 94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5" h="94">
                  <a:moveTo>
                    <a:pt x="0" y="94"/>
                  </a:moveTo>
                  <a:lnTo>
                    <a:pt x="1" y="94"/>
                  </a:lnTo>
                  <a:lnTo>
                    <a:pt x="1" y="94"/>
                  </a:lnTo>
                  <a:lnTo>
                    <a:pt x="3" y="94"/>
                  </a:lnTo>
                  <a:lnTo>
                    <a:pt x="3" y="94"/>
                  </a:lnTo>
                  <a:lnTo>
                    <a:pt x="5" y="94"/>
                  </a:lnTo>
                  <a:lnTo>
                    <a:pt x="5" y="94"/>
                  </a:lnTo>
                  <a:lnTo>
                    <a:pt x="7" y="0"/>
                  </a:lnTo>
                  <a:lnTo>
                    <a:pt x="8" y="67"/>
                  </a:lnTo>
                  <a:lnTo>
                    <a:pt x="8" y="68"/>
                  </a:lnTo>
                  <a:lnTo>
                    <a:pt x="9" y="94"/>
                  </a:lnTo>
                  <a:lnTo>
                    <a:pt x="9" y="94"/>
                  </a:lnTo>
                  <a:lnTo>
                    <a:pt x="11" y="94"/>
                  </a:lnTo>
                  <a:lnTo>
                    <a:pt x="11" y="94"/>
                  </a:lnTo>
                  <a:lnTo>
                    <a:pt x="14" y="94"/>
                  </a:lnTo>
                  <a:lnTo>
                    <a:pt x="14" y="94"/>
                  </a:lnTo>
                  <a:lnTo>
                    <a:pt x="14" y="94"/>
                  </a:lnTo>
                  <a:lnTo>
                    <a:pt x="16" y="94"/>
                  </a:lnTo>
                  <a:lnTo>
                    <a:pt x="16" y="94"/>
                  </a:lnTo>
                  <a:lnTo>
                    <a:pt x="18" y="94"/>
                  </a:lnTo>
                  <a:lnTo>
                    <a:pt x="18" y="94"/>
                  </a:lnTo>
                  <a:lnTo>
                    <a:pt x="20" y="93"/>
                  </a:lnTo>
                  <a:lnTo>
                    <a:pt x="20" y="93"/>
                  </a:lnTo>
                  <a:lnTo>
                    <a:pt x="21" y="1"/>
                  </a:lnTo>
                  <a:lnTo>
                    <a:pt x="22" y="92"/>
                  </a:lnTo>
                  <a:lnTo>
                    <a:pt x="22" y="92"/>
                  </a:lnTo>
                  <a:lnTo>
                    <a:pt x="24" y="94"/>
                  </a:lnTo>
                  <a:lnTo>
                    <a:pt x="24" y="94"/>
                  </a:lnTo>
                  <a:lnTo>
                    <a:pt x="26" y="94"/>
                  </a:lnTo>
                  <a:lnTo>
                    <a:pt x="26" y="94"/>
                  </a:lnTo>
                  <a:lnTo>
                    <a:pt x="28" y="94"/>
                  </a:lnTo>
                  <a:lnTo>
                    <a:pt x="28" y="94"/>
                  </a:lnTo>
                  <a:lnTo>
                    <a:pt x="28" y="94"/>
                  </a:lnTo>
                  <a:lnTo>
                    <a:pt x="30" y="94"/>
                  </a:lnTo>
                  <a:lnTo>
                    <a:pt x="30" y="94"/>
                  </a:lnTo>
                  <a:lnTo>
                    <a:pt x="32" y="94"/>
                  </a:lnTo>
                  <a:lnTo>
                    <a:pt x="32" y="94"/>
                  </a:lnTo>
                  <a:lnTo>
                    <a:pt x="34" y="90"/>
                  </a:lnTo>
                  <a:lnTo>
                    <a:pt x="34" y="90"/>
                  </a:lnTo>
                  <a:lnTo>
                    <a:pt x="35" y="1"/>
                  </a:lnTo>
                  <a:lnTo>
                    <a:pt x="36" y="94"/>
                  </a:lnTo>
                  <a:lnTo>
                    <a:pt x="36" y="94"/>
                  </a:lnTo>
                  <a:lnTo>
                    <a:pt x="39" y="94"/>
                  </a:lnTo>
                  <a:lnTo>
                    <a:pt x="39" y="94"/>
                  </a:lnTo>
                  <a:lnTo>
                    <a:pt x="41" y="94"/>
                  </a:lnTo>
                  <a:lnTo>
                    <a:pt x="41" y="94"/>
                  </a:lnTo>
                  <a:lnTo>
                    <a:pt x="42" y="94"/>
                  </a:lnTo>
                  <a:lnTo>
                    <a:pt x="43" y="94"/>
                  </a:lnTo>
                  <a:lnTo>
                    <a:pt x="43" y="94"/>
                  </a:lnTo>
                  <a:lnTo>
                    <a:pt x="45" y="94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9" name="Freeform 359"/>
            <p:cNvSpPr>
              <a:spLocks/>
            </p:cNvSpPr>
            <p:nvPr/>
          </p:nvSpPr>
          <p:spPr bwMode="auto">
            <a:xfrm>
              <a:off x="8749851" y="2971800"/>
              <a:ext cx="69850" cy="149225"/>
            </a:xfrm>
            <a:custGeom>
              <a:avLst/>
              <a:gdLst>
                <a:gd name="T0" fmla="*/ 0 w 44"/>
                <a:gd name="T1" fmla="*/ 94 h 94"/>
                <a:gd name="T2" fmla="*/ 0 w 44"/>
                <a:gd name="T3" fmla="*/ 94 h 94"/>
                <a:gd name="T4" fmla="*/ 2 w 44"/>
                <a:gd name="T5" fmla="*/ 94 h 94"/>
                <a:gd name="T6" fmla="*/ 2 w 44"/>
                <a:gd name="T7" fmla="*/ 94 h 94"/>
                <a:gd name="T8" fmla="*/ 4 w 44"/>
                <a:gd name="T9" fmla="*/ 1 h 94"/>
                <a:gd name="T10" fmla="*/ 4 w 44"/>
                <a:gd name="T11" fmla="*/ 16 h 94"/>
                <a:gd name="T12" fmla="*/ 4 w 44"/>
                <a:gd name="T13" fmla="*/ 18 h 94"/>
                <a:gd name="T14" fmla="*/ 6 w 44"/>
                <a:gd name="T15" fmla="*/ 94 h 94"/>
                <a:gd name="T16" fmla="*/ 6 w 44"/>
                <a:gd name="T17" fmla="*/ 94 h 94"/>
                <a:gd name="T18" fmla="*/ 8 w 44"/>
                <a:gd name="T19" fmla="*/ 94 h 94"/>
                <a:gd name="T20" fmla="*/ 8 w 44"/>
                <a:gd name="T21" fmla="*/ 94 h 94"/>
                <a:gd name="T22" fmla="*/ 10 w 44"/>
                <a:gd name="T23" fmla="*/ 94 h 94"/>
                <a:gd name="T24" fmla="*/ 10 w 44"/>
                <a:gd name="T25" fmla="*/ 94 h 94"/>
                <a:gd name="T26" fmla="*/ 11 w 44"/>
                <a:gd name="T27" fmla="*/ 94 h 94"/>
                <a:gd name="T28" fmla="*/ 12 w 44"/>
                <a:gd name="T29" fmla="*/ 94 h 94"/>
                <a:gd name="T30" fmla="*/ 12 w 44"/>
                <a:gd name="T31" fmla="*/ 94 h 94"/>
                <a:gd name="T32" fmla="*/ 14 w 44"/>
                <a:gd name="T33" fmla="*/ 94 h 94"/>
                <a:gd name="T34" fmla="*/ 14 w 44"/>
                <a:gd name="T35" fmla="*/ 94 h 94"/>
                <a:gd name="T36" fmla="*/ 16 w 44"/>
                <a:gd name="T37" fmla="*/ 93 h 94"/>
                <a:gd name="T38" fmla="*/ 16 w 44"/>
                <a:gd name="T39" fmla="*/ 93 h 94"/>
                <a:gd name="T40" fmla="*/ 18 w 44"/>
                <a:gd name="T41" fmla="*/ 1 h 94"/>
                <a:gd name="T42" fmla="*/ 19 w 44"/>
                <a:gd name="T43" fmla="*/ 91 h 94"/>
                <a:gd name="T44" fmla="*/ 19 w 44"/>
                <a:gd name="T45" fmla="*/ 91 h 94"/>
                <a:gd name="T46" fmla="*/ 21 w 44"/>
                <a:gd name="T47" fmla="*/ 94 h 94"/>
                <a:gd name="T48" fmla="*/ 21 w 44"/>
                <a:gd name="T49" fmla="*/ 94 h 94"/>
                <a:gd name="T50" fmla="*/ 23 w 44"/>
                <a:gd name="T51" fmla="*/ 94 h 94"/>
                <a:gd name="T52" fmla="*/ 23 w 44"/>
                <a:gd name="T53" fmla="*/ 94 h 94"/>
                <a:gd name="T54" fmla="*/ 25 w 44"/>
                <a:gd name="T55" fmla="*/ 94 h 94"/>
                <a:gd name="T56" fmla="*/ 25 w 44"/>
                <a:gd name="T57" fmla="*/ 94 h 94"/>
                <a:gd name="T58" fmla="*/ 25 w 44"/>
                <a:gd name="T59" fmla="*/ 94 h 94"/>
                <a:gd name="T60" fmla="*/ 27 w 44"/>
                <a:gd name="T61" fmla="*/ 94 h 94"/>
                <a:gd name="T62" fmla="*/ 27 w 44"/>
                <a:gd name="T63" fmla="*/ 94 h 94"/>
                <a:gd name="T64" fmla="*/ 29 w 44"/>
                <a:gd name="T65" fmla="*/ 94 h 94"/>
                <a:gd name="T66" fmla="*/ 29 w 44"/>
                <a:gd name="T67" fmla="*/ 94 h 94"/>
                <a:gd name="T68" fmla="*/ 31 w 44"/>
                <a:gd name="T69" fmla="*/ 91 h 94"/>
                <a:gd name="T70" fmla="*/ 31 w 44"/>
                <a:gd name="T71" fmla="*/ 91 h 94"/>
                <a:gd name="T72" fmla="*/ 32 w 44"/>
                <a:gd name="T73" fmla="*/ 0 h 94"/>
                <a:gd name="T74" fmla="*/ 33 w 44"/>
                <a:gd name="T75" fmla="*/ 93 h 94"/>
                <a:gd name="T76" fmla="*/ 33 w 44"/>
                <a:gd name="T77" fmla="*/ 93 h 94"/>
                <a:gd name="T78" fmla="*/ 35 w 44"/>
                <a:gd name="T79" fmla="*/ 94 h 94"/>
                <a:gd name="T80" fmla="*/ 35 w 44"/>
                <a:gd name="T81" fmla="*/ 94 h 94"/>
                <a:gd name="T82" fmla="*/ 37 w 44"/>
                <a:gd name="T83" fmla="*/ 94 h 94"/>
                <a:gd name="T84" fmla="*/ 37 w 44"/>
                <a:gd name="T85" fmla="*/ 94 h 94"/>
                <a:gd name="T86" fmla="*/ 39 w 44"/>
                <a:gd name="T87" fmla="*/ 94 h 94"/>
                <a:gd name="T88" fmla="*/ 39 w 44"/>
                <a:gd name="T89" fmla="*/ 94 h 94"/>
                <a:gd name="T90" fmla="*/ 39 w 44"/>
                <a:gd name="T91" fmla="*/ 94 h 94"/>
                <a:gd name="T92" fmla="*/ 41 w 44"/>
                <a:gd name="T93" fmla="*/ 94 h 94"/>
                <a:gd name="T94" fmla="*/ 41 w 44"/>
                <a:gd name="T95" fmla="*/ 94 h 94"/>
                <a:gd name="T96" fmla="*/ 44 w 44"/>
                <a:gd name="T97" fmla="*/ 94 h 94"/>
                <a:gd name="T98" fmla="*/ 44 w 44"/>
                <a:gd name="T99" fmla="*/ 94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4" h="94">
                  <a:moveTo>
                    <a:pt x="0" y="94"/>
                  </a:moveTo>
                  <a:lnTo>
                    <a:pt x="0" y="94"/>
                  </a:lnTo>
                  <a:lnTo>
                    <a:pt x="2" y="94"/>
                  </a:lnTo>
                  <a:lnTo>
                    <a:pt x="2" y="94"/>
                  </a:lnTo>
                  <a:lnTo>
                    <a:pt x="4" y="1"/>
                  </a:lnTo>
                  <a:lnTo>
                    <a:pt x="4" y="16"/>
                  </a:lnTo>
                  <a:lnTo>
                    <a:pt x="4" y="18"/>
                  </a:lnTo>
                  <a:lnTo>
                    <a:pt x="6" y="94"/>
                  </a:lnTo>
                  <a:lnTo>
                    <a:pt x="6" y="94"/>
                  </a:lnTo>
                  <a:lnTo>
                    <a:pt x="8" y="94"/>
                  </a:lnTo>
                  <a:lnTo>
                    <a:pt x="8" y="94"/>
                  </a:lnTo>
                  <a:lnTo>
                    <a:pt x="10" y="94"/>
                  </a:lnTo>
                  <a:lnTo>
                    <a:pt x="10" y="94"/>
                  </a:lnTo>
                  <a:lnTo>
                    <a:pt x="11" y="94"/>
                  </a:lnTo>
                  <a:lnTo>
                    <a:pt x="12" y="94"/>
                  </a:lnTo>
                  <a:lnTo>
                    <a:pt x="12" y="94"/>
                  </a:lnTo>
                  <a:lnTo>
                    <a:pt x="14" y="94"/>
                  </a:lnTo>
                  <a:lnTo>
                    <a:pt x="14" y="94"/>
                  </a:lnTo>
                  <a:lnTo>
                    <a:pt x="16" y="93"/>
                  </a:lnTo>
                  <a:lnTo>
                    <a:pt x="16" y="93"/>
                  </a:lnTo>
                  <a:lnTo>
                    <a:pt x="18" y="1"/>
                  </a:lnTo>
                  <a:lnTo>
                    <a:pt x="19" y="91"/>
                  </a:lnTo>
                  <a:lnTo>
                    <a:pt x="19" y="91"/>
                  </a:lnTo>
                  <a:lnTo>
                    <a:pt x="21" y="94"/>
                  </a:lnTo>
                  <a:lnTo>
                    <a:pt x="21" y="94"/>
                  </a:lnTo>
                  <a:lnTo>
                    <a:pt x="23" y="94"/>
                  </a:lnTo>
                  <a:lnTo>
                    <a:pt x="23" y="94"/>
                  </a:lnTo>
                  <a:lnTo>
                    <a:pt x="25" y="94"/>
                  </a:lnTo>
                  <a:lnTo>
                    <a:pt x="25" y="94"/>
                  </a:lnTo>
                  <a:lnTo>
                    <a:pt x="25" y="94"/>
                  </a:lnTo>
                  <a:lnTo>
                    <a:pt x="27" y="94"/>
                  </a:lnTo>
                  <a:lnTo>
                    <a:pt x="27" y="94"/>
                  </a:lnTo>
                  <a:lnTo>
                    <a:pt x="29" y="94"/>
                  </a:lnTo>
                  <a:lnTo>
                    <a:pt x="29" y="94"/>
                  </a:lnTo>
                  <a:lnTo>
                    <a:pt x="31" y="91"/>
                  </a:lnTo>
                  <a:lnTo>
                    <a:pt x="31" y="91"/>
                  </a:lnTo>
                  <a:lnTo>
                    <a:pt x="32" y="0"/>
                  </a:lnTo>
                  <a:lnTo>
                    <a:pt x="33" y="93"/>
                  </a:lnTo>
                  <a:lnTo>
                    <a:pt x="33" y="93"/>
                  </a:lnTo>
                  <a:lnTo>
                    <a:pt x="35" y="94"/>
                  </a:lnTo>
                  <a:lnTo>
                    <a:pt x="35" y="94"/>
                  </a:lnTo>
                  <a:lnTo>
                    <a:pt x="37" y="94"/>
                  </a:lnTo>
                  <a:lnTo>
                    <a:pt x="37" y="94"/>
                  </a:lnTo>
                  <a:lnTo>
                    <a:pt x="39" y="94"/>
                  </a:lnTo>
                  <a:lnTo>
                    <a:pt x="39" y="94"/>
                  </a:lnTo>
                  <a:lnTo>
                    <a:pt x="39" y="94"/>
                  </a:lnTo>
                  <a:lnTo>
                    <a:pt x="41" y="94"/>
                  </a:lnTo>
                  <a:lnTo>
                    <a:pt x="41" y="94"/>
                  </a:lnTo>
                  <a:lnTo>
                    <a:pt x="44" y="94"/>
                  </a:lnTo>
                  <a:lnTo>
                    <a:pt x="44" y="94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0" name="Freeform 360"/>
            <p:cNvSpPr>
              <a:spLocks/>
            </p:cNvSpPr>
            <p:nvPr/>
          </p:nvSpPr>
          <p:spPr bwMode="auto">
            <a:xfrm>
              <a:off x="8819701" y="2962275"/>
              <a:ext cx="68263" cy="158750"/>
            </a:xfrm>
            <a:custGeom>
              <a:avLst/>
              <a:gdLst>
                <a:gd name="T0" fmla="*/ 0 w 43"/>
                <a:gd name="T1" fmla="*/ 100 h 100"/>
                <a:gd name="T2" fmla="*/ 2 w 43"/>
                <a:gd name="T3" fmla="*/ 33 h 100"/>
                <a:gd name="T4" fmla="*/ 2 w 43"/>
                <a:gd name="T5" fmla="*/ 31 h 100"/>
                <a:gd name="T6" fmla="*/ 2 w 43"/>
                <a:gd name="T7" fmla="*/ 5 h 100"/>
                <a:gd name="T8" fmla="*/ 4 w 43"/>
                <a:gd name="T9" fmla="*/ 100 h 100"/>
                <a:gd name="T10" fmla="*/ 4 w 43"/>
                <a:gd name="T11" fmla="*/ 100 h 100"/>
                <a:gd name="T12" fmla="*/ 6 w 43"/>
                <a:gd name="T13" fmla="*/ 100 h 100"/>
                <a:gd name="T14" fmla="*/ 6 w 43"/>
                <a:gd name="T15" fmla="*/ 100 h 100"/>
                <a:gd name="T16" fmla="*/ 8 w 43"/>
                <a:gd name="T17" fmla="*/ 100 h 100"/>
                <a:gd name="T18" fmla="*/ 8 w 43"/>
                <a:gd name="T19" fmla="*/ 100 h 100"/>
                <a:gd name="T20" fmla="*/ 9 w 43"/>
                <a:gd name="T21" fmla="*/ 100 h 100"/>
                <a:gd name="T22" fmla="*/ 10 w 43"/>
                <a:gd name="T23" fmla="*/ 100 h 100"/>
                <a:gd name="T24" fmla="*/ 10 w 43"/>
                <a:gd name="T25" fmla="*/ 100 h 100"/>
                <a:gd name="T26" fmla="*/ 12 w 43"/>
                <a:gd name="T27" fmla="*/ 100 h 100"/>
                <a:gd name="T28" fmla="*/ 12 w 43"/>
                <a:gd name="T29" fmla="*/ 100 h 100"/>
                <a:gd name="T30" fmla="*/ 14 w 43"/>
                <a:gd name="T31" fmla="*/ 100 h 100"/>
                <a:gd name="T32" fmla="*/ 14 w 43"/>
                <a:gd name="T33" fmla="*/ 100 h 100"/>
                <a:gd name="T34" fmla="*/ 16 w 43"/>
                <a:gd name="T35" fmla="*/ 3 h 100"/>
                <a:gd name="T36" fmla="*/ 16 w 43"/>
                <a:gd name="T37" fmla="*/ 95 h 100"/>
                <a:gd name="T38" fmla="*/ 16 w 43"/>
                <a:gd name="T39" fmla="*/ 95 h 100"/>
                <a:gd name="T40" fmla="*/ 18 w 43"/>
                <a:gd name="T41" fmla="*/ 100 h 100"/>
                <a:gd name="T42" fmla="*/ 18 w 43"/>
                <a:gd name="T43" fmla="*/ 100 h 100"/>
                <a:gd name="T44" fmla="*/ 20 w 43"/>
                <a:gd name="T45" fmla="*/ 100 h 100"/>
                <a:gd name="T46" fmla="*/ 20 w 43"/>
                <a:gd name="T47" fmla="*/ 100 h 100"/>
                <a:gd name="T48" fmla="*/ 22 w 43"/>
                <a:gd name="T49" fmla="*/ 100 h 100"/>
                <a:gd name="T50" fmla="*/ 22 w 43"/>
                <a:gd name="T51" fmla="*/ 100 h 100"/>
                <a:gd name="T52" fmla="*/ 23 w 43"/>
                <a:gd name="T53" fmla="*/ 100 h 100"/>
                <a:gd name="T54" fmla="*/ 25 w 43"/>
                <a:gd name="T55" fmla="*/ 100 h 100"/>
                <a:gd name="T56" fmla="*/ 25 w 43"/>
                <a:gd name="T57" fmla="*/ 100 h 100"/>
                <a:gd name="T58" fmla="*/ 27 w 43"/>
                <a:gd name="T59" fmla="*/ 100 h 100"/>
                <a:gd name="T60" fmla="*/ 27 w 43"/>
                <a:gd name="T61" fmla="*/ 100 h 100"/>
                <a:gd name="T62" fmla="*/ 29 w 43"/>
                <a:gd name="T63" fmla="*/ 98 h 100"/>
                <a:gd name="T64" fmla="*/ 29 w 43"/>
                <a:gd name="T65" fmla="*/ 98 h 100"/>
                <a:gd name="T66" fmla="*/ 30 w 43"/>
                <a:gd name="T67" fmla="*/ 2 h 100"/>
                <a:gd name="T68" fmla="*/ 31 w 43"/>
                <a:gd name="T69" fmla="*/ 99 h 100"/>
                <a:gd name="T70" fmla="*/ 31 w 43"/>
                <a:gd name="T71" fmla="*/ 99 h 100"/>
                <a:gd name="T72" fmla="*/ 33 w 43"/>
                <a:gd name="T73" fmla="*/ 100 h 100"/>
                <a:gd name="T74" fmla="*/ 33 w 43"/>
                <a:gd name="T75" fmla="*/ 100 h 100"/>
                <a:gd name="T76" fmla="*/ 35 w 43"/>
                <a:gd name="T77" fmla="*/ 100 h 100"/>
                <a:gd name="T78" fmla="*/ 35 w 43"/>
                <a:gd name="T79" fmla="*/ 100 h 100"/>
                <a:gd name="T80" fmla="*/ 37 w 43"/>
                <a:gd name="T81" fmla="*/ 100 h 100"/>
                <a:gd name="T82" fmla="*/ 37 w 43"/>
                <a:gd name="T83" fmla="*/ 100 h 100"/>
                <a:gd name="T84" fmla="*/ 37 w 43"/>
                <a:gd name="T85" fmla="*/ 100 h 100"/>
                <a:gd name="T86" fmla="*/ 39 w 43"/>
                <a:gd name="T87" fmla="*/ 100 h 100"/>
                <a:gd name="T88" fmla="*/ 39 w 43"/>
                <a:gd name="T89" fmla="*/ 100 h 100"/>
                <a:gd name="T90" fmla="*/ 41 w 43"/>
                <a:gd name="T91" fmla="*/ 100 h 100"/>
                <a:gd name="T92" fmla="*/ 41 w 43"/>
                <a:gd name="T93" fmla="*/ 100 h 100"/>
                <a:gd name="T94" fmla="*/ 43 w 43"/>
                <a:gd name="T95" fmla="*/ 77 h 100"/>
                <a:gd name="T96" fmla="*/ 43 w 43"/>
                <a:gd name="T97" fmla="*/ 76 h 100"/>
                <a:gd name="T98" fmla="*/ 43 w 43"/>
                <a:gd name="T99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3" h="100">
                  <a:moveTo>
                    <a:pt x="0" y="100"/>
                  </a:moveTo>
                  <a:lnTo>
                    <a:pt x="2" y="33"/>
                  </a:lnTo>
                  <a:lnTo>
                    <a:pt x="2" y="31"/>
                  </a:lnTo>
                  <a:lnTo>
                    <a:pt x="2" y="5"/>
                  </a:lnTo>
                  <a:lnTo>
                    <a:pt x="4" y="100"/>
                  </a:lnTo>
                  <a:lnTo>
                    <a:pt x="4" y="100"/>
                  </a:lnTo>
                  <a:lnTo>
                    <a:pt x="6" y="100"/>
                  </a:lnTo>
                  <a:lnTo>
                    <a:pt x="6" y="100"/>
                  </a:lnTo>
                  <a:lnTo>
                    <a:pt x="8" y="100"/>
                  </a:lnTo>
                  <a:lnTo>
                    <a:pt x="8" y="100"/>
                  </a:lnTo>
                  <a:lnTo>
                    <a:pt x="9" y="100"/>
                  </a:lnTo>
                  <a:lnTo>
                    <a:pt x="10" y="100"/>
                  </a:lnTo>
                  <a:lnTo>
                    <a:pt x="10" y="100"/>
                  </a:lnTo>
                  <a:lnTo>
                    <a:pt x="12" y="100"/>
                  </a:lnTo>
                  <a:lnTo>
                    <a:pt x="12" y="100"/>
                  </a:lnTo>
                  <a:lnTo>
                    <a:pt x="14" y="100"/>
                  </a:lnTo>
                  <a:lnTo>
                    <a:pt x="14" y="100"/>
                  </a:lnTo>
                  <a:lnTo>
                    <a:pt x="16" y="3"/>
                  </a:lnTo>
                  <a:lnTo>
                    <a:pt x="16" y="95"/>
                  </a:lnTo>
                  <a:lnTo>
                    <a:pt x="16" y="95"/>
                  </a:lnTo>
                  <a:lnTo>
                    <a:pt x="18" y="100"/>
                  </a:lnTo>
                  <a:lnTo>
                    <a:pt x="18" y="100"/>
                  </a:lnTo>
                  <a:lnTo>
                    <a:pt x="20" y="100"/>
                  </a:lnTo>
                  <a:lnTo>
                    <a:pt x="20" y="100"/>
                  </a:lnTo>
                  <a:lnTo>
                    <a:pt x="22" y="100"/>
                  </a:lnTo>
                  <a:lnTo>
                    <a:pt x="22" y="100"/>
                  </a:lnTo>
                  <a:lnTo>
                    <a:pt x="23" y="100"/>
                  </a:lnTo>
                  <a:lnTo>
                    <a:pt x="25" y="100"/>
                  </a:lnTo>
                  <a:lnTo>
                    <a:pt x="25" y="100"/>
                  </a:lnTo>
                  <a:lnTo>
                    <a:pt x="27" y="100"/>
                  </a:lnTo>
                  <a:lnTo>
                    <a:pt x="27" y="100"/>
                  </a:lnTo>
                  <a:lnTo>
                    <a:pt x="29" y="98"/>
                  </a:lnTo>
                  <a:lnTo>
                    <a:pt x="29" y="98"/>
                  </a:lnTo>
                  <a:lnTo>
                    <a:pt x="30" y="2"/>
                  </a:lnTo>
                  <a:lnTo>
                    <a:pt x="31" y="99"/>
                  </a:lnTo>
                  <a:lnTo>
                    <a:pt x="31" y="99"/>
                  </a:lnTo>
                  <a:lnTo>
                    <a:pt x="33" y="100"/>
                  </a:lnTo>
                  <a:lnTo>
                    <a:pt x="33" y="100"/>
                  </a:lnTo>
                  <a:lnTo>
                    <a:pt x="35" y="100"/>
                  </a:lnTo>
                  <a:lnTo>
                    <a:pt x="35" y="100"/>
                  </a:lnTo>
                  <a:lnTo>
                    <a:pt x="37" y="100"/>
                  </a:lnTo>
                  <a:lnTo>
                    <a:pt x="37" y="100"/>
                  </a:lnTo>
                  <a:lnTo>
                    <a:pt x="37" y="100"/>
                  </a:lnTo>
                  <a:lnTo>
                    <a:pt x="39" y="100"/>
                  </a:lnTo>
                  <a:lnTo>
                    <a:pt x="39" y="100"/>
                  </a:lnTo>
                  <a:lnTo>
                    <a:pt x="41" y="100"/>
                  </a:lnTo>
                  <a:lnTo>
                    <a:pt x="41" y="100"/>
                  </a:lnTo>
                  <a:lnTo>
                    <a:pt x="43" y="77"/>
                  </a:lnTo>
                  <a:lnTo>
                    <a:pt x="43" y="76"/>
                  </a:lnTo>
                  <a:lnTo>
                    <a:pt x="43" y="0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1" name="Freeform 361"/>
            <p:cNvSpPr>
              <a:spLocks/>
            </p:cNvSpPr>
            <p:nvPr/>
          </p:nvSpPr>
          <p:spPr bwMode="auto">
            <a:xfrm>
              <a:off x="8887964" y="2957513"/>
              <a:ext cx="73025" cy="163513"/>
            </a:xfrm>
            <a:custGeom>
              <a:avLst/>
              <a:gdLst>
                <a:gd name="T0" fmla="*/ 0 w 46"/>
                <a:gd name="T1" fmla="*/ 3 h 103"/>
                <a:gd name="T2" fmla="*/ 2 w 46"/>
                <a:gd name="T3" fmla="*/ 103 h 103"/>
                <a:gd name="T4" fmla="*/ 2 w 46"/>
                <a:gd name="T5" fmla="*/ 103 h 103"/>
                <a:gd name="T6" fmla="*/ 4 w 46"/>
                <a:gd name="T7" fmla="*/ 103 h 103"/>
                <a:gd name="T8" fmla="*/ 4 w 46"/>
                <a:gd name="T9" fmla="*/ 103 h 103"/>
                <a:gd name="T10" fmla="*/ 7 w 46"/>
                <a:gd name="T11" fmla="*/ 103 h 103"/>
                <a:gd name="T12" fmla="*/ 7 w 46"/>
                <a:gd name="T13" fmla="*/ 103 h 103"/>
                <a:gd name="T14" fmla="*/ 7 w 46"/>
                <a:gd name="T15" fmla="*/ 103 h 103"/>
                <a:gd name="T16" fmla="*/ 9 w 46"/>
                <a:gd name="T17" fmla="*/ 103 h 103"/>
                <a:gd name="T18" fmla="*/ 9 w 46"/>
                <a:gd name="T19" fmla="*/ 103 h 103"/>
                <a:gd name="T20" fmla="*/ 10 w 46"/>
                <a:gd name="T21" fmla="*/ 103 h 103"/>
                <a:gd name="T22" fmla="*/ 10 w 46"/>
                <a:gd name="T23" fmla="*/ 103 h 103"/>
                <a:gd name="T24" fmla="*/ 13 w 46"/>
                <a:gd name="T25" fmla="*/ 103 h 103"/>
                <a:gd name="T26" fmla="*/ 13 w 46"/>
                <a:gd name="T27" fmla="*/ 103 h 103"/>
                <a:gd name="T28" fmla="*/ 14 w 46"/>
                <a:gd name="T29" fmla="*/ 2 h 103"/>
                <a:gd name="T30" fmla="*/ 15 w 46"/>
                <a:gd name="T31" fmla="*/ 94 h 103"/>
                <a:gd name="T32" fmla="*/ 15 w 46"/>
                <a:gd name="T33" fmla="*/ 94 h 103"/>
                <a:gd name="T34" fmla="*/ 17 w 46"/>
                <a:gd name="T35" fmla="*/ 103 h 103"/>
                <a:gd name="T36" fmla="*/ 17 w 46"/>
                <a:gd name="T37" fmla="*/ 103 h 103"/>
                <a:gd name="T38" fmla="*/ 19 w 46"/>
                <a:gd name="T39" fmla="*/ 103 h 103"/>
                <a:gd name="T40" fmla="*/ 19 w 46"/>
                <a:gd name="T41" fmla="*/ 103 h 103"/>
                <a:gd name="T42" fmla="*/ 21 w 46"/>
                <a:gd name="T43" fmla="*/ 103 h 103"/>
                <a:gd name="T44" fmla="*/ 21 w 46"/>
                <a:gd name="T45" fmla="*/ 103 h 103"/>
                <a:gd name="T46" fmla="*/ 21 w 46"/>
                <a:gd name="T47" fmla="*/ 103 h 103"/>
                <a:gd name="T48" fmla="*/ 23 w 46"/>
                <a:gd name="T49" fmla="*/ 103 h 103"/>
                <a:gd name="T50" fmla="*/ 23 w 46"/>
                <a:gd name="T51" fmla="*/ 103 h 103"/>
                <a:gd name="T52" fmla="*/ 25 w 46"/>
                <a:gd name="T53" fmla="*/ 103 h 103"/>
                <a:gd name="T54" fmla="*/ 25 w 46"/>
                <a:gd name="T55" fmla="*/ 103 h 103"/>
                <a:gd name="T56" fmla="*/ 27 w 46"/>
                <a:gd name="T57" fmla="*/ 101 h 103"/>
                <a:gd name="T58" fmla="*/ 27 w 46"/>
                <a:gd name="T59" fmla="*/ 101 h 103"/>
                <a:gd name="T60" fmla="*/ 28 w 46"/>
                <a:gd name="T61" fmla="*/ 1 h 103"/>
                <a:gd name="T62" fmla="*/ 29 w 46"/>
                <a:gd name="T63" fmla="*/ 102 h 103"/>
                <a:gd name="T64" fmla="*/ 29 w 46"/>
                <a:gd name="T65" fmla="*/ 102 h 103"/>
                <a:gd name="T66" fmla="*/ 32 w 46"/>
                <a:gd name="T67" fmla="*/ 103 h 103"/>
                <a:gd name="T68" fmla="*/ 32 w 46"/>
                <a:gd name="T69" fmla="*/ 103 h 103"/>
                <a:gd name="T70" fmla="*/ 33 w 46"/>
                <a:gd name="T71" fmla="*/ 103 h 103"/>
                <a:gd name="T72" fmla="*/ 33 w 46"/>
                <a:gd name="T73" fmla="*/ 103 h 103"/>
                <a:gd name="T74" fmla="*/ 35 w 46"/>
                <a:gd name="T75" fmla="*/ 103 h 103"/>
                <a:gd name="T76" fmla="*/ 35 w 46"/>
                <a:gd name="T77" fmla="*/ 103 h 103"/>
                <a:gd name="T78" fmla="*/ 35 w 46"/>
                <a:gd name="T79" fmla="*/ 103 h 103"/>
                <a:gd name="T80" fmla="*/ 38 w 46"/>
                <a:gd name="T81" fmla="*/ 103 h 103"/>
                <a:gd name="T82" fmla="*/ 38 w 46"/>
                <a:gd name="T83" fmla="*/ 103 h 103"/>
                <a:gd name="T84" fmla="*/ 40 w 46"/>
                <a:gd name="T85" fmla="*/ 103 h 103"/>
                <a:gd name="T86" fmla="*/ 40 w 46"/>
                <a:gd name="T87" fmla="*/ 103 h 103"/>
                <a:gd name="T88" fmla="*/ 42 w 46"/>
                <a:gd name="T89" fmla="*/ 93 h 103"/>
                <a:gd name="T90" fmla="*/ 42 w 46"/>
                <a:gd name="T91" fmla="*/ 92 h 103"/>
                <a:gd name="T92" fmla="*/ 42 w 46"/>
                <a:gd name="T93" fmla="*/ 0 h 103"/>
                <a:gd name="T94" fmla="*/ 44 w 46"/>
                <a:gd name="T95" fmla="*/ 103 h 103"/>
                <a:gd name="T96" fmla="*/ 44 w 46"/>
                <a:gd name="T97" fmla="*/ 103 h 103"/>
                <a:gd name="T98" fmla="*/ 46 w 46"/>
                <a:gd name="T99" fmla="*/ 10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6" h="103">
                  <a:moveTo>
                    <a:pt x="0" y="3"/>
                  </a:moveTo>
                  <a:lnTo>
                    <a:pt x="2" y="103"/>
                  </a:lnTo>
                  <a:lnTo>
                    <a:pt x="2" y="103"/>
                  </a:lnTo>
                  <a:lnTo>
                    <a:pt x="4" y="103"/>
                  </a:lnTo>
                  <a:lnTo>
                    <a:pt x="4" y="103"/>
                  </a:lnTo>
                  <a:lnTo>
                    <a:pt x="7" y="103"/>
                  </a:lnTo>
                  <a:lnTo>
                    <a:pt x="7" y="103"/>
                  </a:lnTo>
                  <a:lnTo>
                    <a:pt x="7" y="103"/>
                  </a:lnTo>
                  <a:lnTo>
                    <a:pt x="9" y="103"/>
                  </a:lnTo>
                  <a:lnTo>
                    <a:pt x="9" y="103"/>
                  </a:lnTo>
                  <a:lnTo>
                    <a:pt x="10" y="103"/>
                  </a:lnTo>
                  <a:lnTo>
                    <a:pt x="10" y="103"/>
                  </a:lnTo>
                  <a:lnTo>
                    <a:pt x="13" y="103"/>
                  </a:lnTo>
                  <a:lnTo>
                    <a:pt x="13" y="103"/>
                  </a:lnTo>
                  <a:lnTo>
                    <a:pt x="14" y="2"/>
                  </a:lnTo>
                  <a:lnTo>
                    <a:pt x="15" y="94"/>
                  </a:lnTo>
                  <a:lnTo>
                    <a:pt x="15" y="94"/>
                  </a:lnTo>
                  <a:lnTo>
                    <a:pt x="17" y="103"/>
                  </a:lnTo>
                  <a:lnTo>
                    <a:pt x="17" y="103"/>
                  </a:lnTo>
                  <a:lnTo>
                    <a:pt x="19" y="103"/>
                  </a:lnTo>
                  <a:lnTo>
                    <a:pt x="19" y="103"/>
                  </a:lnTo>
                  <a:lnTo>
                    <a:pt x="21" y="103"/>
                  </a:lnTo>
                  <a:lnTo>
                    <a:pt x="21" y="103"/>
                  </a:lnTo>
                  <a:lnTo>
                    <a:pt x="21" y="103"/>
                  </a:lnTo>
                  <a:lnTo>
                    <a:pt x="23" y="103"/>
                  </a:lnTo>
                  <a:lnTo>
                    <a:pt x="23" y="103"/>
                  </a:lnTo>
                  <a:lnTo>
                    <a:pt x="25" y="103"/>
                  </a:lnTo>
                  <a:lnTo>
                    <a:pt x="25" y="103"/>
                  </a:lnTo>
                  <a:lnTo>
                    <a:pt x="27" y="101"/>
                  </a:lnTo>
                  <a:lnTo>
                    <a:pt x="27" y="101"/>
                  </a:lnTo>
                  <a:lnTo>
                    <a:pt x="28" y="1"/>
                  </a:lnTo>
                  <a:lnTo>
                    <a:pt x="29" y="102"/>
                  </a:lnTo>
                  <a:lnTo>
                    <a:pt x="29" y="102"/>
                  </a:lnTo>
                  <a:lnTo>
                    <a:pt x="32" y="103"/>
                  </a:lnTo>
                  <a:lnTo>
                    <a:pt x="32" y="103"/>
                  </a:lnTo>
                  <a:lnTo>
                    <a:pt x="33" y="103"/>
                  </a:lnTo>
                  <a:lnTo>
                    <a:pt x="33" y="103"/>
                  </a:lnTo>
                  <a:lnTo>
                    <a:pt x="35" y="103"/>
                  </a:lnTo>
                  <a:lnTo>
                    <a:pt x="35" y="103"/>
                  </a:lnTo>
                  <a:lnTo>
                    <a:pt x="35" y="103"/>
                  </a:lnTo>
                  <a:lnTo>
                    <a:pt x="38" y="103"/>
                  </a:lnTo>
                  <a:lnTo>
                    <a:pt x="38" y="103"/>
                  </a:lnTo>
                  <a:lnTo>
                    <a:pt x="40" y="103"/>
                  </a:lnTo>
                  <a:lnTo>
                    <a:pt x="40" y="103"/>
                  </a:lnTo>
                  <a:lnTo>
                    <a:pt x="42" y="93"/>
                  </a:lnTo>
                  <a:lnTo>
                    <a:pt x="42" y="92"/>
                  </a:lnTo>
                  <a:lnTo>
                    <a:pt x="42" y="0"/>
                  </a:lnTo>
                  <a:lnTo>
                    <a:pt x="44" y="103"/>
                  </a:lnTo>
                  <a:lnTo>
                    <a:pt x="44" y="103"/>
                  </a:lnTo>
                  <a:lnTo>
                    <a:pt x="46" y="103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2" name="Freeform 362"/>
            <p:cNvSpPr>
              <a:spLocks/>
            </p:cNvSpPr>
            <p:nvPr/>
          </p:nvSpPr>
          <p:spPr bwMode="auto">
            <a:xfrm>
              <a:off x="8960989" y="2954338"/>
              <a:ext cx="69850" cy="166688"/>
            </a:xfrm>
            <a:custGeom>
              <a:avLst/>
              <a:gdLst>
                <a:gd name="T0" fmla="*/ 0 w 44"/>
                <a:gd name="T1" fmla="*/ 105 h 105"/>
                <a:gd name="T2" fmla="*/ 0 w 44"/>
                <a:gd name="T3" fmla="*/ 105 h 105"/>
                <a:gd name="T4" fmla="*/ 2 w 44"/>
                <a:gd name="T5" fmla="*/ 105 h 105"/>
                <a:gd name="T6" fmla="*/ 2 w 44"/>
                <a:gd name="T7" fmla="*/ 105 h 105"/>
                <a:gd name="T8" fmla="*/ 3 w 44"/>
                <a:gd name="T9" fmla="*/ 105 h 105"/>
                <a:gd name="T10" fmla="*/ 4 w 44"/>
                <a:gd name="T11" fmla="*/ 105 h 105"/>
                <a:gd name="T12" fmla="*/ 4 w 44"/>
                <a:gd name="T13" fmla="*/ 105 h 105"/>
                <a:gd name="T14" fmla="*/ 6 w 44"/>
                <a:gd name="T15" fmla="*/ 105 h 105"/>
                <a:gd name="T16" fmla="*/ 6 w 44"/>
                <a:gd name="T17" fmla="*/ 105 h 105"/>
                <a:gd name="T18" fmla="*/ 8 w 44"/>
                <a:gd name="T19" fmla="*/ 105 h 105"/>
                <a:gd name="T20" fmla="*/ 8 w 44"/>
                <a:gd name="T21" fmla="*/ 105 h 105"/>
                <a:gd name="T22" fmla="*/ 10 w 44"/>
                <a:gd name="T23" fmla="*/ 1 h 105"/>
                <a:gd name="T24" fmla="*/ 10 w 44"/>
                <a:gd name="T25" fmla="*/ 87 h 105"/>
                <a:gd name="T26" fmla="*/ 10 w 44"/>
                <a:gd name="T27" fmla="*/ 87 h 105"/>
                <a:gd name="T28" fmla="*/ 12 w 44"/>
                <a:gd name="T29" fmla="*/ 105 h 105"/>
                <a:gd name="T30" fmla="*/ 12 w 44"/>
                <a:gd name="T31" fmla="*/ 105 h 105"/>
                <a:gd name="T32" fmla="*/ 14 w 44"/>
                <a:gd name="T33" fmla="*/ 105 h 105"/>
                <a:gd name="T34" fmla="*/ 14 w 44"/>
                <a:gd name="T35" fmla="*/ 105 h 105"/>
                <a:gd name="T36" fmla="*/ 17 w 44"/>
                <a:gd name="T37" fmla="*/ 105 h 105"/>
                <a:gd name="T38" fmla="*/ 17 w 44"/>
                <a:gd name="T39" fmla="*/ 105 h 105"/>
                <a:gd name="T40" fmla="*/ 17 w 44"/>
                <a:gd name="T41" fmla="*/ 105 h 105"/>
                <a:gd name="T42" fmla="*/ 19 w 44"/>
                <a:gd name="T43" fmla="*/ 105 h 105"/>
                <a:gd name="T44" fmla="*/ 19 w 44"/>
                <a:gd name="T45" fmla="*/ 105 h 105"/>
                <a:gd name="T46" fmla="*/ 21 w 44"/>
                <a:gd name="T47" fmla="*/ 105 h 105"/>
                <a:gd name="T48" fmla="*/ 21 w 44"/>
                <a:gd name="T49" fmla="*/ 105 h 105"/>
                <a:gd name="T50" fmla="*/ 23 w 44"/>
                <a:gd name="T51" fmla="*/ 104 h 105"/>
                <a:gd name="T52" fmla="*/ 23 w 44"/>
                <a:gd name="T53" fmla="*/ 104 h 105"/>
                <a:gd name="T54" fmla="*/ 24 w 44"/>
                <a:gd name="T55" fmla="*/ 1 h 105"/>
                <a:gd name="T56" fmla="*/ 25 w 44"/>
                <a:gd name="T57" fmla="*/ 103 h 105"/>
                <a:gd name="T58" fmla="*/ 25 w 44"/>
                <a:gd name="T59" fmla="*/ 103 h 105"/>
                <a:gd name="T60" fmla="*/ 27 w 44"/>
                <a:gd name="T61" fmla="*/ 105 h 105"/>
                <a:gd name="T62" fmla="*/ 27 w 44"/>
                <a:gd name="T63" fmla="*/ 105 h 105"/>
                <a:gd name="T64" fmla="*/ 29 w 44"/>
                <a:gd name="T65" fmla="*/ 105 h 105"/>
                <a:gd name="T66" fmla="*/ 29 w 44"/>
                <a:gd name="T67" fmla="*/ 105 h 105"/>
                <a:gd name="T68" fmla="*/ 31 w 44"/>
                <a:gd name="T69" fmla="*/ 105 h 105"/>
                <a:gd name="T70" fmla="*/ 31 w 44"/>
                <a:gd name="T71" fmla="*/ 105 h 105"/>
                <a:gd name="T72" fmla="*/ 31 w 44"/>
                <a:gd name="T73" fmla="*/ 105 h 105"/>
                <a:gd name="T74" fmla="*/ 33 w 44"/>
                <a:gd name="T75" fmla="*/ 105 h 105"/>
                <a:gd name="T76" fmla="*/ 33 w 44"/>
                <a:gd name="T77" fmla="*/ 105 h 105"/>
                <a:gd name="T78" fmla="*/ 35 w 44"/>
                <a:gd name="T79" fmla="*/ 105 h 105"/>
                <a:gd name="T80" fmla="*/ 35 w 44"/>
                <a:gd name="T81" fmla="*/ 105 h 105"/>
                <a:gd name="T82" fmla="*/ 37 w 44"/>
                <a:gd name="T83" fmla="*/ 99 h 105"/>
                <a:gd name="T84" fmla="*/ 37 w 44"/>
                <a:gd name="T85" fmla="*/ 99 h 105"/>
                <a:gd name="T86" fmla="*/ 38 w 44"/>
                <a:gd name="T87" fmla="*/ 0 h 105"/>
                <a:gd name="T88" fmla="*/ 39 w 44"/>
                <a:gd name="T89" fmla="*/ 105 h 105"/>
                <a:gd name="T90" fmla="*/ 39 w 44"/>
                <a:gd name="T91" fmla="*/ 105 h 105"/>
                <a:gd name="T92" fmla="*/ 42 w 44"/>
                <a:gd name="T93" fmla="*/ 105 h 105"/>
                <a:gd name="T94" fmla="*/ 42 w 44"/>
                <a:gd name="T95" fmla="*/ 105 h 105"/>
                <a:gd name="T96" fmla="*/ 44 w 44"/>
                <a:gd name="T97" fmla="*/ 105 h 105"/>
                <a:gd name="T98" fmla="*/ 44 w 44"/>
                <a:gd name="T99" fmla="*/ 105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4" h="105">
                  <a:moveTo>
                    <a:pt x="0" y="105"/>
                  </a:moveTo>
                  <a:lnTo>
                    <a:pt x="0" y="105"/>
                  </a:lnTo>
                  <a:lnTo>
                    <a:pt x="2" y="105"/>
                  </a:lnTo>
                  <a:lnTo>
                    <a:pt x="2" y="105"/>
                  </a:lnTo>
                  <a:lnTo>
                    <a:pt x="3" y="105"/>
                  </a:lnTo>
                  <a:lnTo>
                    <a:pt x="4" y="105"/>
                  </a:lnTo>
                  <a:lnTo>
                    <a:pt x="4" y="105"/>
                  </a:lnTo>
                  <a:lnTo>
                    <a:pt x="6" y="105"/>
                  </a:lnTo>
                  <a:lnTo>
                    <a:pt x="6" y="105"/>
                  </a:lnTo>
                  <a:lnTo>
                    <a:pt x="8" y="105"/>
                  </a:lnTo>
                  <a:lnTo>
                    <a:pt x="8" y="105"/>
                  </a:lnTo>
                  <a:lnTo>
                    <a:pt x="10" y="1"/>
                  </a:lnTo>
                  <a:lnTo>
                    <a:pt x="10" y="87"/>
                  </a:lnTo>
                  <a:lnTo>
                    <a:pt x="10" y="87"/>
                  </a:lnTo>
                  <a:lnTo>
                    <a:pt x="12" y="105"/>
                  </a:lnTo>
                  <a:lnTo>
                    <a:pt x="12" y="105"/>
                  </a:lnTo>
                  <a:lnTo>
                    <a:pt x="14" y="105"/>
                  </a:lnTo>
                  <a:lnTo>
                    <a:pt x="14" y="105"/>
                  </a:lnTo>
                  <a:lnTo>
                    <a:pt x="17" y="105"/>
                  </a:lnTo>
                  <a:lnTo>
                    <a:pt x="17" y="105"/>
                  </a:lnTo>
                  <a:lnTo>
                    <a:pt x="17" y="105"/>
                  </a:lnTo>
                  <a:lnTo>
                    <a:pt x="19" y="105"/>
                  </a:lnTo>
                  <a:lnTo>
                    <a:pt x="19" y="105"/>
                  </a:lnTo>
                  <a:lnTo>
                    <a:pt x="21" y="105"/>
                  </a:lnTo>
                  <a:lnTo>
                    <a:pt x="21" y="105"/>
                  </a:lnTo>
                  <a:lnTo>
                    <a:pt x="23" y="104"/>
                  </a:lnTo>
                  <a:lnTo>
                    <a:pt x="23" y="104"/>
                  </a:lnTo>
                  <a:lnTo>
                    <a:pt x="24" y="1"/>
                  </a:lnTo>
                  <a:lnTo>
                    <a:pt x="25" y="103"/>
                  </a:lnTo>
                  <a:lnTo>
                    <a:pt x="25" y="103"/>
                  </a:lnTo>
                  <a:lnTo>
                    <a:pt x="27" y="105"/>
                  </a:lnTo>
                  <a:lnTo>
                    <a:pt x="27" y="105"/>
                  </a:lnTo>
                  <a:lnTo>
                    <a:pt x="29" y="105"/>
                  </a:lnTo>
                  <a:lnTo>
                    <a:pt x="29" y="105"/>
                  </a:lnTo>
                  <a:lnTo>
                    <a:pt x="31" y="105"/>
                  </a:lnTo>
                  <a:lnTo>
                    <a:pt x="31" y="105"/>
                  </a:lnTo>
                  <a:lnTo>
                    <a:pt x="31" y="105"/>
                  </a:lnTo>
                  <a:lnTo>
                    <a:pt x="33" y="105"/>
                  </a:lnTo>
                  <a:lnTo>
                    <a:pt x="33" y="105"/>
                  </a:lnTo>
                  <a:lnTo>
                    <a:pt x="35" y="105"/>
                  </a:lnTo>
                  <a:lnTo>
                    <a:pt x="35" y="105"/>
                  </a:lnTo>
                  <a:lnTo>
                    <a:pt x="37" y="99"/>
                  </a:lnTo>
                  <a:lnTo>
                    <a:pt x="37" y="99"/>
                  </a:lnTo>
                  <a:lnTo>
                    <a:pt x="38" y="0"/>
                  </a:lnTo>
                  <a:lnTo>
                    <a:pt x="39" y="105"/>
                  </a:lnTo>
                  <a:lnTo>
                    <a:pt x="39" y="105"/>
                  </a:lnTo>
                  <a:lnTo>
                    <a:pt x="42" y="105"/>
                  </a:lnTo>
                  <a:lnTo>
                    <a:pt x="42" y="105"/>
                  </a:lnTo>
                  <a:lnTo>
                    <a:pt x="44" y="105"/>
                  </a:lnTo>
                  <a:lnTo>
                    <a:pt x="44" y="105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3" name="Freeform 363"/>
            <p:cNvSpPr>
              <a:spLocks/>
            </p:cNvSpPr>
            <p:nvPr/>
          </p:nvSpPr>
          <p:spPr bwMode="auto">
            <a:xfrm>
              <a:off x="9030839" y="2954338"/>
              <a:ext cx="68263" cy="166688"/>
            </a:xfrm>
            <a:custGeom>
              <a:avLst/>
              <a:gdLst>
                <a:gd name="T0" fmla="*/ 0 w 43"/>
                <a:gd name="T1" fmla="*/ 105 h 105"/>
                <a:gd name="T2" fmla="*/ 1 w 43"/>
                <a:gd name="T3" fmla="*/ 105 h 105"/>
                <a:gd name="T4" fmla="*/ 2 w 43"/>
                <a:gd name="T5" fmla="*/ 105 h 105"/>
                <a:gd name="T6" fmla="*/ 2 w 43"/>
                <a:gd name="T7" fmla="*/ 105 h 105"/>
                <a:gd name="T8" fmla="*/ 4 w 43"/>
                <a:gd name="T9" fmla="*/ 105 h 105"/>
                <a:gd name="T10" fmla="*/ 4 w 43"/>
                <a:gd name="T11" fmla="*/ 105 h 105"/>
                <a:gd name="T12" fmla="*/ 6 w 43"/>
                <a:gd name="T13" fmla="*/ 105 h 105"/>
                <a:gd name="T14" fmla="*/ 6 w 43"/>
                <a:gd name="T15" fmla="*/ 105 h 105"/>
                <a:gd name="T16" fmla="*/ 8 w 43"/>
                <a:gd name="T17" fmla="*/ 0 h 105"/>
                <a:gd name="T18" fmla="*/ 8 w 43"/>
                <a:gd name="T19" fmla="*/ 50 h 105"/>
                <a:gd name="T20" fmla="*/ 8 w 43"/>
                <a:gd name="T21" fmla="*/ 53 h 105"/>
                <a:gd name="T22" fmla="*/ 10 w 43"/>
                <a:gd name="T23" fmla="*/ 105 h 105"/>
                <a:gd name="T24" fmla="*/ 10 w 43"/>
                <a:gd name="T25" fmla="*/ 105 h 105"/>
                <a:gd name="T26" fmla="*/ 12 w 43"/>
                <a:gd name="T27" fmla="*/ 105 h 105"/>
                <a:gd name="T28" fmla="*/ 12 w 43"/>
                <a:gd name="T29" fmla="*/ 105 h 105"/>
                <a:gd name="T30" fmla="*/ 14 w 43"/>
                <a:gd name="T31" fmla="*/ 105 h 105"/>
                <a:gd name="T32" fmla="*/ 14 w 43"/>
                <a:gd name="T33" fmla="*/ 105 h 105"/>
                <a:gd name="T34" fmla="*/ 15 w 43"/>
                <a:gd name="T35" fmla="*/ 105 h 105"/>
                <a:gd name="T36" fmla="*/ 16 w 43"/>
                <a:gd name="T37" fmla="*/ 105 h 105"/>
                <a:gd name="T38" fmla="*/ 16 w 43"/>
                <a:gd name="T39" fmla="*/ 105 h 105"/>
                <a:gd name="T40" fmla="*/ 18 w 43"/>
                <a:gd name="T41" fmla="*/ 105 h 105"/>
                <a:gd name="T42" fmla="*/ 18 w 43"/>
                <a:gd name="T43" fmla="*/ 105 h 105"/>
                <a:gd name="T44" fmla="*/ 20 w 43"/>
                <a:gd name="T45" fmla="*/ 104 h 105"/>
                <a:gd name="T46" fmla="*/ 20 w 43"/>
                <a:gd name="T47" fmla="*/ 104 h 105"/>
                <a:gd name="T48" fmla="*/ 22 w 43"/>
                <a:gd name="T49" fmla="*/ 0 h 105"/>
                <a:gd name="T50" fmla="*/ 23 w 43"/>
                <a:gd name="T51" fmla="*/ 102 h 105"/>
                <a:gd name="T52" fmla="*/ 23 w 43"/>
                <a:gd name="T53" fmla="*/ 103 h 105"/>
                <a:gd name="T54" fmla="*/ 25 w 43"/>
                <a:gd name="T55" fmla="*/ 105 h 105"/>
                <a:gd name="T56" fmla="*/ 25 w 43"/>
                <a:gd name="T57" fmla="*/ 105 h 105"/>
                <a:gd name="T58" fmla="*/ 27 w 43"/>
                <a:gd name="T59" fmla="*/ 105 h 105"/>
                <a:gd name="T60" fmla="*/ 27 w 43"/>
                <a:gd name="T61" fmla="*/ 105 h 105"/>
                <a:gd name="T62" fmla="*/ 29 w 43"/>
                <a:gd name="T63" fmla="*/ 105 h 105"/>
                <a:gd name="T64" fmla="*/ 29 w 43"/>
                <a:gd name="T65" fmla="*/ 105 h 105"/>
                <a:gd name="T66" fmla="*/ 29 w 43"/>
                <a:gd name="T67" fmla="*/ 105 h 105"/>
                <a:gd name="T68" fmla="*/ 31 w 43"/>
                <a:gd name="T69" fmla="*/ 105 h 105"/>
                <a:gd name="T70" fmla="*/ 31 w 43"/>
                <a:gd name="T71" fmla="*/ 105 h 105"/>
                <a:gd name="T72" fmla="*/ 33 w 43"/>
                <a:gd name="T73" fmla="*/ 105 h 105"/>
                <a:gd name="T74" fmla="*/ 33 w 43"/>
                <a:gd name="T75" fmla="*/ 105 h 105"/>
                <a:gd name="T76" fmla="*/ 35 w 43"/>
                <a:gd name="T77" fmla="*/ 102 h 105"/>
                <a:gd name="T78" fmla="*/ 35 w 43"/>
                <a:gd name="T79" fmla="*/ 101 h 105"/>
                <a:gd name="T80" fmla="*/ 36 w 43"/>
                <a:gd name="T81" fmla="*/ 0 h 105"/>
                <a:gd name="T82" fmla="*/ 37 w 43"/>
                <a:gd name="T83" fmla="*/ 104 h 105"/>
                <a:gd name="T84" fmla="*/ 37 w 43"/>
                <a:gd name="T85" fmla="*/ 104 h 105"/>
                <a:gd name="T86" fmla="*/ 39 w 43"/>
                <a:gd name="T87" fmla="*/ 105 h 105"/>
                <a:gd name="T88" fmla="*/ 39 w 43"/>
                <a:gd name="T89" fmla="*/ 105 h 105"/>
                <a:gd name="T90" fmla="*/ 41 w 43"/>
                <a:gd name="T91" fmla="*/ 105 h 105"/>
                <a:gd name="T92" fmla="*/ 41 w 43"/>
                <a:gd name="T93" fmla="*/ 105 h 105"/>
                <a:gd name="T94" fmla="*/ 43 w 43"/>
                <a:gd name="T95" fmla="*/ 105 h 105"/>
                <a:gd name="T96" fmla="*/ 43 w 43"/>
                <a:gd name="T97" fmla="*/ 105 h 105"/>
                <a:gd name="T98" fmla="*/ 43 w 43"/>
                <a:gd name="T99" fmla="*/ 105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3" h="105">
                  <a:moveTo>
                    <a:pt x="0" y="105"/>
                  </a:moveTo>
                  <a:lnTo>
                    <a:pt x="1" y="105"/>
                  </a:lnTo>
                  <a:lnTo>
                    <a:pt x="2" y="105"/>
                  </a:lnTo>
                  <a:lnTo>
                    <a:pt x="2" y="105"/>
                  </a:lnTo>
                  <a:lnTo>
                    <a:pt x="4" y="105"/>
                  </a:lnTo>
                  <a:lnTo>
                    <a:pt x="4" y="105"/>
                  </a:lnTo>
                  <a:lnTo>
                    <a:pt x="6" y="105"/>
                  </a:lnTo>
                  <a:lnTo>
                    <a:pt x="6" y="105"/>
                  </a:lnTo>
                  <a:lnTo>
                    <a:pt x="8" y="0"/>
                  </a:lnTo>
                  <a:lnTo>
                    <a:pt x="8" y="50"/>
                  </a:lnTo>
                  <a:lnTo>
                    <a:pt x="8" y="53"/>
                  </a:lnTo>
                  <a:lnTo>
                    <a:pt x="10" y="105"/>
                  </a:lnTo>
                  <a:lnTo>
                    <a:pt x="10" y="105"/>
                  </a:lnTo>
                  <a:lnTo>
                    <a:pt x="12" y="105"/>
                  </a:lnTo>
                  <a:lnTo>
                    <a:pt x="12" y="105"/>
                  </a:lnTo>
                  <a:lnTo>
                    <a:pt x="14" y="105"/>
                  </a:lnTo>
                  <a:lnTo>
                    <a:pt x="14" y="105"/>
                  </a:lnTo>
                  <a:lnTo>
                    <a:pt x="15" y="105"/>
                  </a:lnTo>
                  <a:lnTo>
                    <a:pt x="16" y="105"/>
                  </a:lnTo>
                  <a:lnTo>
                    <a:pt x="16" y="105"/>
                  </a:lnTo>
                  <a:lnTo>
                    <a:pt x="18" y="105"/>
                  </a:lnTo>
                  <a:lnTo>
                    <a:pt x="18" y="105"/>
                  </a:lnTo>
                  <a:lnTo>
                    <a:pt x="20" y="104"/>
                  </a:lnTo>
                  <a:lnTo>
                    <a:pt x="20" y="104"/>
                  </a:lnTo>
                  <a:lnTo>
                    <a:pt x="22" y="0"/>
                  </a:lnTo>
                  <a:lnTo>
                    <a:pt x="23" y="102"/>
                  </a:lnTo>
                  <a:lnTo>
                    <a:pt x="23" y="103"/>
                  </a:lnTo>
                  <a:lnTo>
                    <a:pt x="25" y="105"/>
                  </a:lnTo>
                  <a:lnTo>
                    <a:pt x="25" y="105"/>
                  </a:lnTo>
                  <a:lnTo>
                    <a:pt x="27" y="105"/>
                  </a:lnTo>
                  <a:lnTo>
                    <a:pt x="27" y="105"/>
                  </a:lnTo>
                  <a:lnTo>
                    <a:pt x="29" y="105"/>
                  </a:lnTo>
                  <a:lnTo>
                    <a:pt x="29" y="105"/>
                  </a:lnTo>
                  <a:lnTo>
                    <a:pt x="29" y="105"/>
                  </a:lnTo>
                  <a:lnTo>
                    <a:pt x="31" y="105"/>
                  </a:lnTo>
                  <a:lnTo>
                    <a:pt x="31" y="105"/>
                  </a:lnTo>
                  <a:lnTo>
                    <a:pt x="33" y="105"/>
                  </a:lnTo>
                  <a:lnTo>
                    <a:pt x="33" y="105"/>
                  </a:lnTo>
                  <a:lnTo>
                    <a:pt x="35" y="102"/>
                  </a:lnTo>
                  <a:lnTo>
                    <a:pt x="35" y="101"/>
                  </a:lnTo>
                  <a:lnTo>
                    <a:pt x="36" y="0"/>
                  </a:lnTo>
                  <a:lnTo>
                    <a:pt x="37" y="104"/>
                  </a:lnTo>
                  <a:lnTo>
                    <a:pt x="37" y="104"/>
                  </a:lnTo>
                  <a:lnTo>
                    <a:pt x="39" y="105"/>
                  </a:lnTo>
                  <a:lnTo>
                    <a:pt x="39" y="105"/>
                  </a:lnTo>
                  <a:lnTo>
                    <a:pt x="41" y="105"/>
                  </a:lnTo>
                  <a:lnTo>
                    <a:pt x="41" y="105"/>
                  </a:lnTo>
                  <a:lnTo>
                    <a:pt x="43" y="105"/>
                  </a:lnTo>
                  <a:lnTo>
                    <a:pt x="43" y="105"/>
                  </a:lnTo>
                  <a:lnTo>
                    <a:pt x="43" y="105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4" name="Freeform 364"/>
            <p:cNvSpPr>
              <a:spLocks/>
            </p:cNvSpPr>
            <p:nvPr/>
          </p:nvSpPr>
          <p:spPr bwMode="auto">
            <a:xfrm>
              <a:off x="9099101" y="2954338"/>
              <a:ext cx="73025" cy="166688"/>
            </a:xfrm>
            <a:custGeom>
              <a:avLst/>
              <a:gdLst>
                <a:gd name="T0" fmla="*/ 0 w 46"/>
                <a:gd name="T1" fmla="*/ 105 h 105"/>
                <a:gd name="T2" fmla="*/ 2 w 46"/>
                <a:gd name="T3" fmla="*/ 105 h 105"/>
                <a:gd name="T4" fmla="*/ 2 w 46"/>
                <a:gd name="T5" fmla="*/ 105 h 105"/>
                <a:gd name="T6" fmla="*/ 5 w 46"/>
                <a:gd name="T7" fmla="*/ 105 h 105"/>
                <a:gd name="T8" fmla="*/ 5 w 46"/>
                <a:gd name="T9" fmla="*/ 105 h 105"/>
                <a:gd name="T10" fmla="*/ 7 w 46"/>
                <a:gd name="T11" fmla="*/ 5 h 105"/>
                <a:gd name="T12" fmla="*/ 7 w 46"/>
                <a:gd name="T13" fmla="*/ 3 h 105"/>
                <a:gd name="T14" fmla="*/ 7 w 46"/>
                <a:gd name="T15" fmla="*/ 0 h 105"/>
                <a:gd name="T16" fmla="*/ 8 w 46"/>
                <a:gd name="T17" fmla="*/ 105 h 105"/>
                <a:gd name="T18" fmla="*/ 8 w 46"/>
                <a:gd name="T19" fmla="*/ 105 h 105"/>
                <a:gd name="T20" fmla="*/ 11 w 46"/>
                <a:gd name="T21" fmla="*/ 105 h 105"/>
                <a:gd name="T22" fmla="*/ 11 w 46"/>
                <a:gd name="T23" fmla="*/ 105 h 105"/>
                <a:gd name="T24" fmla="*/ 13 w 46"/>
                <a:gd name="T25" fmla="*/ 105 h 105"/>
                <a:gd name="T26" fmla="*/ 13 w 46"/>
                <a:gd name="T27" fmla="*/ 105 h 105"/>
                <a:gd name="T28" fmla="*/ 14 w 46"/>
                <a:gd name="T29" fmla="*/ 105 h 105"/>
                <a:gd name="T30" fmla="*/ 15 w 46"/>
                <a:gd name="T31" fmla="*/ 105 h 105"/>
                <a:gd name="T32" fmla="*/ 15 w 46"/>
                <a:gd name="T33" fmla="*/ 105 h 105"/>
                <a:gd name="T34" fmla="*/ 17 w 46"/>
                <a:gd name="T35" fmla="*/ 105 h 105"/>
                <a:gd name="T36" fmla="*/ 17 w 46"/>
                <a:gd name="T37" fmla="*/ 105 h 105"/>
                <a:gd name="T38" fmla="*/ 19 w 46"/>
                <a:gd name="T39" fmla="*/ 105 h 105"/>
                <a:gd name="T40" fmla="*/ 19 w 46"/>
                <a:gd name="T41" fmla="*/ 104 h 105"/>
                <a:gd name="T42" fmla="*/ 21 w 46"/>
                <a:gd name="T43" fmla="*/ 1 h 105"/>
                <a:gd name="T44" fmla="*/ 21 w 46"/>
                <a:gd name="T45" fmla="*/ 101 h 105"/>
                <a:gd name="T46" fmla="*/ 21 w 46"/>
                <a:gd name="T47" fmla="*/ 101 h 105"/>
                <a:gd name="T48" fmla="*/ 23 w 46"/>
                <a:gd name="T49" fmla="*/ 105 h 105"/>
                <a:gd name="T50" fmla="*/ 23 w 46"/>
                <a:gd name="T51" fmla="*/ 105 h 105"/>
                <a:gd name="T52" fmla="*/ 25 w 46"/>
                <a:gd name="T53" fmla="*/ 105 h 105"/>
                <a:gd name="T54" fmla="*/ 25 w 46"/>
                <a:gd name="T55" fmla="*/ 105 h 105"/>
                <a:gd name="T56" fmla="*/ 27 w 46"/>
                <a:gd name="T57" fmla="*/ 105 h 105"/>
                <a:gd name="T58" fmla="*/ 27 w 46"/>
                <a:gd name="T59" fmla="*/ 105 h 105"/>
                <a:gd name="T60" fmla="*/ 28 w 46"/>
                <a:gd name="T61" fmla="*/ 105 h 105"/>
                <a:gd name="T62" fmla="*/ 30 w 46"/>
                <a:gd name="T63" fmla="*/ 105 h 105"/>
                <a:gd name="T64" fmla="*/ 30 w 46"/>
                <a:gd name="T65" fmla="*/ 105 h 105"/>
                <a:gd name="T66" fmla="*/ 31 w 46"/>
                <a:gd name="T67" fmla="*/ 105 h 105"/>
                <a:gd name="T68" fmla="*/ 31 w 46"/>
                <a:gd name="T69" fmla="*/ 105 h 105"/>
                <a:gd name="T70" fmla="*/ 33 w 46"/>
                <a:gd name="T71" fmla="*/ 103 h 105"/>
                <a:gd name="T72" fmla="*/ 33 w 46"/>
                <a:gd name="T73" fmla="*/ 103 h 105"/>
                <a:gd name="T74" fmla="*/ 35 w 46"/>
                <a:gd name="T75" fmla="*/ 1 h 105"/>
                <a:gd name="T76" fmla="*/ 36 w 46"/>
                <a:gd name="T77" fmla="*/ 104 h 105"/>
                <a:gd name="T78" fmla="*/ 36 w 46"/>
                <a:gd name="T79" fmla="*/ 104 h 105"/>
                <a:gd name="T80" fmla="*/ 38 w 46"/>
                <a:gd name="T81" fmla="*/ 105 h 105"/>
                <a:gd name="T82" fmla="*/ 38 w 46"/>
                <a:gd name="T83" fmla="*/ 105 h 105"/>
                <a:gd name="T84" fmla="*/ 40 w 46"/>
                <a:gd name="T85" fmla="*/ 105 h 105"/>
                <a:gd name="T86" fmla="*/ 40 w 46"/>
                <a:gd name="T87" fmla="*/ 105 h 105"/>
                <a:gd name="T88" fmla="*/ 41 w 46"/>
                <a:gd name="T89" fmla="*/ 105 h 105"/>
                <a:gd name="T90" fmla="*/ 42 w 46"/>
                <a:gd name="T91" fmla="*/ 105 h 105"/>
                <a:gd name="T92" fmla="*/ 42 w 46"/>
                <a:gd name="T93" fmla="*/ 105 h 105"/>
                <a:gd name="T94" fmla="*/ 44 w 46"/>
                <a:gd name="T95" fmla="*/ 105 h 105"/>
                <a:gd name="T96" fmla="*/ 44 w 46"/>
                <a:gd name="T97" fmla="*/ 105 h 105"/>
                <a:gd name="T98" fmla="*/ 46 w 46"/>
                <a:gd name="T99" fmla="*/ 105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6" h="105">
                  <a:moveTo>
                    <a:pt x="0" y="105"/>
                  </a:moveTo>
                  <a:lnTo>
                    <a:pt x="2" y="105"/>
                  </a:lnTo>
                  <a:lnTo>
                    <a:pt x="2" y="105"/>
                  </a:lnTo>
                  <a:lnTo>
                    <a:pt x="5" y="105"/>
                  </a:lnTo>
                  <a:lnTo>
                    <a:pt x="5" y="105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0"/>
                  </a:lnTo>
                  <a:lnTo>
                    <a:pt x="8" y="105"/>
                  </a:lnTo>
                  <a:lnTo>
                    <a:pt x="8" y="105"/>
                  </a:lnTo>
                  <a:lnTo>
                    <a:pt x="11" y="105"/>
                  </a:lnTo>
                  <a:lnTo>
                    <a:pt x="11" y="105"/>
                  </a:lnTo>
                  <a:lnTo>
                    <a:pt x="13" y="105"/>
                  </a:lnTo>
                  <a:lnTo>
                    <a:pt x="13" y="105"/>
                  </a:lnTo>
                  <a:lnTo>
                    <a:pt x="14" y="105"/>
                  </a:lnTo>
                  <a:lnTo>
                    <a:pt x="15" y="105"/>
                  </a:lnTo>
                  <a:lnTo>
                    <a:pt x="15" y="105"/>
                  </a:lnTo>
                  <a:lnTo>
                    <a:pt x="17" y="105"/>
                  </a:lnTo>
                  <a:lnTo>
                    <a:pt x="17" y="105"/>
                  </a:lnTo>
                  <a:lnTo>
                    <a:pt x="19" y="105"/>
                  </a:lnTo>
                  <a:lnTo>
                    <a:pt x="19" y="104"/>
                  </a:lnTo>
                  <a:lnTo>
                    <a:pt x="21" y="1"/>
                  </a:lnTo>
                  <a:lnTo>
                    <a:pt x="21" y="101"/>
                  </a:lnTo>
                  <a:lnTo>
                    <a:pt x="21" y="101"/>
                  </a:lnTo>
                  <a:lnTo>
                    <a:pt x="23" y="105"/>
                  </a:lnTo>
                  <a:lnTo>
                    <a:pt x="23" y="105"/>
                  </a:lnTo>
                  <a:lnTo>
                    <a:pt x="25" y="105"/>
                  </a:lnTo>
                  <a:lnTo>
                    <a:pt x="25" y="105"/>
                  </a:lnTo>
                  <a:lnTo>
                    <a:pt x="27" y="105"/>
                  </a:lnTo>
                  <a:lnTo>
                    <a:pt x="27" y="105"/>
                  </a:lnTo>
                  <a:lnTo>
                    <a:pt x="28" y="105"/>
                  </a:lnTo>
                  <a:lnTo>
                    <a:pt x="30" y="105"/>
                  </a:lnTo>
                  <a:lnTo>
                    <a:pt x="30" y="105"/>
                  </a:lnTo>
                  <a:lnTo>
                    <a:pt x="31" y="105"/>
                  </a:lnTo>
                  <a:lnTo>
                    <a:pt x="31" y="105"/>
                  </a:lnTo>
                  <a:lnTo>
                    <a:pt x="33" y="103"/>
                  </a:lnTo>
                  <a:lnTo>
                    <a:pt x="33" y="103"/>
                  </a:lnTo>
                  <a:lnTo>
                    <a:pt x="35" y="1"/>
                  </a:lnTo>
                  <a:lnTo>
                    <a:pt x="36" y="104"/>
                  </a:lnTo>
                  <a:lnTo>
                    <a:pt x="36" y="104"/>
                  </a:lnTo>
                  <a:lnTo>
                    <a:pt x="38" y="105"/>
                  </a:lnTo>
                  <a:lnTo>
                    <a:pt x="38" y="105"/>
                  </a:lnTo>
                  <a:lnTo>
                    <a:pt x="40" y="105"/>
                  </a:lnTo>
                  <a:lnTo>
                    <a:pt x="40" y="105"/>
                  </a:lnTo>
                  <a:lnTo>
                    <a:pt x="41" y="105"/>
                  </a:lnTo>
                  <a:lnTo>
                    <a:pt x="42" y="105"/>
                  </a:lnTo>
                  <a:lnTo>
                    <a:pt x="42" y="105"/>
                  </a:lnTo>
                  <a:lnTo>
                    <a:pt x="44" y="105"/>
                  </a:lnTo>
                  <a:lnTo>
                    <a:pt x="44" y="105"/>
                  </a:lnTo>
                  <a:lnTo>
                    <a:pt x="46" y="105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5" name="Freeform 365"/>
            <p:cNvSpPr>
              <a:spLocks/>
            </p:cNvSpPr>
            <p:nvPr/>
          </p:nvSpPr>
          <p:spPr bwMode="auto">
            <a:xfrm>
              <a:off x="9172126" y="2955925"/>
              <a:ext cx="69850" cy="165100"/>
            </a:xfrm>
            <a:custGeom>
              <a:avLst/>
              <a:gdLst>
                <a:gd name="T0" fmla="*/ 0 w 44"/>
                <a:gd name="T1" fmla="*/ 104 h 104"/>
                <a:gd name="T2" fmla="*/ 0 w 44"/>
                <a:gd name="T3" fmla="*/ 104 h 104"/>
                <a:gd name="T4" fmla="*/ 2 w 44"/>
                <a:gd name="T5" fmla="*/ 69 h 104"/>
                <a:gd name="T6" fmla="*/ 2 w 44"/>
                <a:gd name="T7" fmla="*/ 67 h 104"/>
                <a:gd name="T8" fmla="*/ 2 w 44"/>
                <a:gd name="T9" fmla="*/ 0 h 104"/>
                <a:gd name="T10" fmla="*/ 4 w 44"/>
                <a:gd name="T11" fmla="*/ 104 h 104"/>
                <a:gd name="T12" fmla="*/ 4 w 44"/>
                <a:gd name="T13" fmla="*/ 104 h 104"/>
                <a:gd name="T14" fmla="*/ 6 w 44"/>
                <a:gd name="T15" fmla="*/ 104 h 104"/>
                <a:gd name="T16" fmla="*/ 6 w 44"/>
                <a:gd name="T17" fmla="*/ 104 h 104"/>
                <a:gd name="T18" fmla="*/ 9 w 44"/>
                <a:gd name="T19" fmla="*/ 104 h 104"/>
                <a:gd name="T20" fmla="*/ 9 w 44"/>
                <a:gd name="T21" fmla="*/ 104 h 104"/>
                <a:gd name="T22" fmla="*/ 9 w 44"/>
                <a:gd name="T23" fmla="*/ 104 h 104"/>
                <a:gd name="T24" fmla="*/ 10 w 44"/>
                <a:gd name="T25" fmla="*/ 104 h 104"/>
                <a:gd name="T26" fmla="*/ 10 w 44"/>
                <a:gd name="T27" fmla="*/ 104 h 104"/>
                <a:gd name="T28" fmla="*/ 12 w 44"/>
                <a:gd name="T29" fmla="*/ 104 h 104"/>
                <a:gd name="T30" fmla="*/ 12 w 44"/>
                <a:gd name="T31" fmla="*/ 104 h 104"/>
                <a:gd name="T32" fmla="*/ 15 w 44"/>
                <a:gd name="T33" fmla="*/ 104 h 104"/>
                <a:gd name="T34" fmla="*/ 15 w 44"/>
                <a:gd name="T35" fmla="*/ 104 h 104"/>
                <a:gd name="T36" fmla="*/ 16 w 44"/>
                <a:gd name="T37" fmla="*/ 1 h 104"/>
                <a:gd name="T38" fmla="*/ 17 w 44"/>
                <a:gd name="T39" fmla="*/ 98 h 104"/>
                <a:gd name="T40" fmla="*/ 17 w 44"/>
                <a:gd name="T41" fmla="*/ 98 h 104"/>
                <a:gd name="T42" fmla="*/ 19 w 44"/>
                <a:gd name="T43" fmla="*/ 104 h 104"/>
                <a:gd name="T44" fmla="*/ 19 w 44"/>
                <a:gd name="T45" fmla="*/ 104 h 104"/>
                <a:gd name="T46" fmla="*/ 21 w 44"/>
                <a:gd name="T47" fmla="*/ 104 h 104"/>
                <a:gd name="T48" fmla="*/ 21 w 44"/>
                <a:gd name="T49" fmla="*/ 104 h 104"/>
                <a:gd name="T50" fmla="*/ 23 w 44"/>
                <a:gd name="T51" fmla="*/ 104 h 104"/>
                <a:gd name="T52" fmla="*/ 23 w 44"/>
                <a:gd name="T53" fmla="*/ 104 h 104"/>
                <a:gd name="T54" fmla="*/ 23 w 44"/>
                <a:gd name="T55" fmla="*/ 104 h 104"/>
                <a:gd name="T56" fmla="*/ 25 w 44"/>
                <a:gd name="T57" fmla="*/ 104 h 104"/>
                <a:gd name="T58" fmla="*/ 25 w 44"/>
                <a:gd name="T59" fmla="*/ 104 h 104"/>
                <a:gd name="T60" fmla="*/ 27 w 44"/>
                <a:gd name="T61" fmla="*/ 104 h 104"/>
                <a:gd name="T62" fmla="*/ 27 w 44"/>
                <a:gd name="T63" fmla="*/ 104 h 104"/>
                <a:gd name="T64" fmla="*/ 29 w 44"/>
                <a:gd name="T65" fmla="*/ 102 h 104"/>
                <a:gd name="T66" fmla="*/ 29 w 44"/>
                <a:gd name="T67" fmla="*/ 102 h 104"/>
                <a:gd name="T68" fmla="*/ 30 w 44"/>
                <a:gd name="T69" fmla="*/ 2 h 104"/>
                <a:gd name="T70" fmla="*/ 31 w 44"/>
                <a:gd name="T71" fmla="*/ 103 h 104"/>
                <a:gd name="T72" fmla="*/ 31 w 44"/>
                <a:gd name="T73" fmla="*/ 103 h 104"/>
                <a:gd name="T74" fmla="*/ 33 w 44"/>
                <a:gd name="T75" fmla="*/ 104 h 104"/>
                <a:gd name="T76" fmla="*/ 33 w 44"/>
                <a:gd name="T77" fmla="*/ 104 h 104"/>
                <a:gd name="T78" fmla="*/ 35 w 44"/>
                <a:gd name="T79" fmla="*/ 104 h 104"/>
                <a:gd name="T80" fmla="*/ 35 w 44"/>
                <a:gd name="T81" fmla="*/ 104 h 104"/>
                <a:gd name="T82" fmla="*/ 37 w 44"/>
                <a:gd name="T83" fmla="*/ 104 h 104"/>
                <a:gd name="T84" fmla="*/ 37 w 44"/>
                <a:gd name="T85" fmla="*/ 104 h 104"/>
                <a:gd name="T86" fmla="*/ 37 w 44"/>
                <a:gd name="T87" fmla="*/ 104 h 104"/>
                <a:gd name="T88" fmla="*/ 40 w 44"/>
                <a:gd name="T89" fmla="*/ 104 h 104"/>
                <a:gd name="T90" fmla="*/ 40 w 44"/>
                <a:gd name="T91" fmla="*/ 104 h 104"/>
                <a:gd name="T92" fmla="*/ 42 w 44"/>
                <a:gd name="T93" fmla="*/ 104 h 104"/>
                <a:gd name="T94" fmla="*/ 42 w 44"/>
                <a:gd name="T95" fmla="*/ 104 h 104"/>
                <a:gd name="T96" fmla="*/ 44 w 44"/>
                <a:gd name="T97" fmla="*/ 91 h 104"/>
                <a:gd name="T98" fmla="*/ 44 w 44"/>
                <a:gd name="T99" fmla="*/ 91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4" h="104">
                  <a:moveTo>
                    <a:pt x="0" y="104"/>
                  </a:moveTo>
                  <a:lnTo>
                    <a:pt x="0" y="104"/>
                  </a:lnTo>
                  <a:lnTo>
                    <a:pt x="2" y="69"/>
                  </a:lnTo>
                  <a:lnTo>
                    <a:pt x="2" y="67"/>
                  </a:lnTo>
                  <a:lnTo>
                    <a:pt x="2" y="0"/>
                  </a:lnTo>
                  <a:lnTo>
                    <a:pt x="4" y="104"/>
                  </a:lnTo>
                  <a:lnTo>
                    <a:pt x="4" y="104"/>
                  </a:lnTo>
                  <a:lnTo>
                    <a:pt x="6" y="104"/>
                  </a:lnTo>
                  <a:lnTo>
                    <a:pt x="6" y="104"/>
                  </a:lnTo>
                  <a:lnTo>
                    <a:pt x="9" y="104"/>
                  </a:lnTo>
                  <a:lnTo>
                    <a:pt x="9" y="104"/>
                  </a:lnTo>
                  <a:lnTo>
                    <a:pt x="9" y="104"/>
                  </a:lnTo>
                  <a:lnTo>
                    <a:pt x="10" y="104"/>
                  </a:lnTo>
                  <a:lnTo>
                    <a:pt x="10" y="104"/>
                  </a:lnTo>
                  <a:lnTo>
                    <a:pt x="12" y="104"/>
                  </a:lnTo>
                  <a:lnTo>
                    <a:pt x="12" y="104"/>
                  </a:lnTo>
                  <a:lnTo>
                    <a:pt x="15" y="104"/>
                  </a:lnTo>
                  <a:lnTo>
                    <a:pt x="15" y="104"/>
                  </a:lnTo>
                  <a:lnTo>
                    <a:pt x="16" y="1"/>
                  </a:lnTo>
                  <a:lnTo>
                    <a:pt x="17" y="98"/>
                  </a:lnTo>
                  <a:lnTo>
                    <a:pt x="17" y="98"/>
                  </a:lnTo>
                  <a:lnTo>
                    <a:pt x="19" y="104"/>
                  </a:lnTo>
                  <a:lnTo>
                    <a:pt x="19" y="104"/>
                  </a:lnTo>
                  <a:lnTo>
                    <a:pt x="21" y="104"/>
                  </a:lnTo>
                  <a:lnTo>
                    <a:pt x="21" y="104"/>
                  </a:lnTo>
                  <a:lnTo>
                    <a:pt x="23" y="104"/>
                  </a:lnTo>
                  <a:lnTo>
                    <a:pt x="23" y="104"/>
                  </a:lnTo>
                  <a:lnTo>
                    <a:pt x="23" y="104"/>
                  </a:lnTo>
                  <a:lnTo>
                    <a:pt x="25" y="104"/>
                  </a:lnTo>
                  <a:lnTo>
                    <a:pt x="25" y="104"/>
                  </a:lnTo>
                  <a:lnTo>
                    <a:pt x="27" y="104"/>
                  </a:lnTo>
                  <a:lnTo>
                    <a:pt x="27" y="104"/>
                  </a:lnTo>
                  <a:lnTo>
                    <a:pt x="29" y="102"/>
                  </a:lnTo>
                  <a:lnTo>
                    <a:pt x="29" y="102"/>
                  </a:lnTo>
                  <a:lnTo>
                    <a:pt x="30" y="2"/>
                  </a:lnTo>
                  <a:lnTo>
                    <a:pt x="31" y="103"/>
                  </a:lnTo>
                  <a:lnTo>
                    <a:pt x="31" y="103"/>
                  </a:lnTo>
                  <a:lnTo>
                    <a:pt x="33" y="104"/>
                  </a:lnTo>
                  <a:lnTo>
                    <a:pt x="33" y="104"/>
                  </a:lnTo>
                  <a:lnTo>
                    <a:pt x="35" y="104"/>
                  </a:lnTo>
                  <a:lnTo>
                    <a:pt x="35" y="104"/>
                  </a:lnTo>
                  <a:lnTo>
                    <a:pt x="37" y="104"/>
                  </a:lnTo>
                  <a:lnTo>
                    <a:pt x="37" y="104"/>
                  </a:lnTo>
                  <a:lnTo>
                    <a:pt x="37" y="104"/>
                  </a:lnTo>
                  <a:lnTo>
                    <a:pt x="40" y="104"/>
                  </a:lnTo>
                  <a:lnTo>
                    <a:pt x="40" y="104"/>
                  </a:lnTo>
                  <a:lnTo>
                    <a:pt x="42" y="104"/>
                  </a:lnTo>
                  <a:lnTo>
                    <a:pt x="42" y="104"/>
                  </a:lnTo>
                  <a:lnTo>
                    <a:pt x="44" y="91"/>
                  </a:lnTo>
                  <a:lnTo>
                    <a:pt x="44" y="91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6" name="Freeform 366"/>
            <p:cNvSpPr>
              <a:spLocks/>
            </p:cNvSpPr>
            <p:nvPr/>
          </p:nvSpPr>
          <p:spPr bwMode="auto">
            <a:xfrm>
              <a:off x="9241976" y="2959100"/>
              <a:ext cx="68263" cy="161925"/>
            </a:xfrm>
            <a:custGeom>
              <a:avLst/>
              <a:gdLst>
                <a:gd name="T0" fmla="*/ 0 w 43"/>
                <a:gd name="T1" fmla="*/ 89 h 102"/>
                <a:gd name="T2" fmla="*/ 0 w 43"/>
                <a:gd name="T3" fmla="*/ 0 h 102"/>
                <a:gd name="T4" fmla="*/ 2 w 43"/>
                <a:gd name="T5" fmla="*/ 102 h 102"/>
                <a:gd name="T6" fmla="*/ 2 w 43"/>
                <a:gd name="T7" fmla="*/ 102 h 102"/>
                <a:gd name="T8" fmla="*/ 4 w 43"/>
                <a:gd name="T9" fmla="*/ 102 h 102"/>
                <a:gd name="T10" fmla="*/ 4 w 43"/>
                <a:gd name="T11" fmla="*/ 102 h 102"/>
                <a:gd name="T12" fmla="*/ 6 w 43"/>
                <a:gd name="T13" fmla="*/ 102 h 102"/>
                <a:gd name="T14" fmla="*/ 6 w 43"/>
                <a:gd name="T15" fmla="*/ 102 h 102"/>
                <a:gd name="T16" fmla="*/ 7 w 43"/>
                <a:gd name="T17" fmla="*/ 102 h 102"/>
                <a:gd name="T18" fmla="*/ 8 w 43"/>
                <a:gd name="T19" fmla="*/ 102 h 102"/>
                <a:gd name="T20" fmla="*/ 8 w 43"/>
                <a:gd name="T21" fmla="*/ 102 h 102"/>
                <a:gd name="T22" fmla="*/ 10 w 43"/>
                <a:gd name="T23" fmla="*/ 102 h 102"/>
                <a:gd name="T24" fmla="*/ 10 w 43"/>
                <a:gd name="T25" fmla="*/ 102 h 102"/>
                <a:gd name="T26" fmla="*/ 12 w 43"/>
                <a:gd name="T27" fmla="*/ 102 h 102"/>
                <a:gd name="T28" fmla="*/ 12 w 43"/>
                <a:gd name="T29" fmla="*/ 102 h 102"/>
                <a:gd name="T30" fmla="*/ 14 w 43"/>
                <a:gd name="T31" fmla="*/ 1 h 102"/>
                <a:gd name="T32" fmla="*/ 14 w 43"/>
                <a:gd name="T33" fmla="*/ 90 h 102"/>
                <a:gd name="T34" fmla="*/ 14 w 43"/>
                <a:gd name="T35" fmla="*/ 91 h 102"/>
                <a:gd name="T36" fmla="*/ 16 w 43"/>
                <a:gd name="T37" fmla="*/ 102 h 102"/>
                <a:gd name="T38" fmla="*/ 16 w 43"/>
                <a:gd name="T39" fmla="*/ 102 h 102"/>
                <a:gd name="T40" fmla="*/ 18 w 43"/>
                <a:gd name="T41" fmla="*/ 102 h 102"/>
                <a:gd name="T42" fmla="*/ 18 w 43"/>
                <a:gd name="T43" fmla="*/ 102 h 102"/>
                <a:gd name="T44" fmla="*/ 21 w 43"/>
                <a:gd name="T45" fmla="*/ 102 h 102"/>
                <a:gd name="T46" fmla="*/ 21 w 43"/>
                <a:gd name="T47" fmla="*/ 102 h 102"/>
                <a:gd name="T48" fmla="*/ 21 w 43"/>
                <a:gd name="T49" fmla="*/ 102 h 102"/>
                <a:gd name="T50" fmla="*/ 23 w 43"/>
                <a:gd name="T51" fmla="*/ 102 h 102"/>
                <a:gd name="T52" fmla="*/ 23 w 43"/>
                <a:gd name="T53" fmla="*/ 102 h 102"/>
                <a:gd name="T54" fmla="*/ 25 w 43"/>
                <a:gd name="T55" fmla="*/ 102 h 102"/>
                <a:gd name="T56" fmla="*/ 25 w 43"/>
                <a:gd name="T57" fmla="*/ 102 h 102"/>
                <a:gd name="T58" fmla="*/ 27 w 43"/>
                <a:gd name="T59" fmla="*/ 101 h 102"/>
                <a:gd name="T60" fmla="*/ 27 w 43"/>
                <a:gd name="T61" fmla="*/ 101 h 102"/>
                <a:gd name="T62" fmla="*/ 28 w 43"/>
                <a:gd name="T63" fmla="*/ 2 h 102"/>
                <a:gd name="T64" fmla="*/ 29 w 43"/>
                <a:gd name="T65" fmla="*/ 101 h 102"/>
                <a:gd name="T66" fmla="*/ 29 w 43"/>
                <a:gd name="T67" fmla="*/ 101 h 102"/>
                <a:gd name="T68" fmla="*/ 31 w 43"/>
                <a:gd name="T69" fmla="*/ 102 h 102"/>
                <a:gd name="T70" fmla="*/ 31 w 43"/>
                <a:gd name="T71" fmla="*/ 102 h 102"/>
                <a:gd name="T72" fmla="*/ 33 w 43"/>
                <a:gd name="T73" fmla="*/ 102 h 102"/>
                <a:gd name="T74" fmla="*/ 33 w 43"/>
                <a:gd name="T75" fmla="*/ 102 h 102"/>
                <a:gd name="T76" fmla="*/ 35 w 43"/>
                <a:gd name="T77" fmla="*/ 102 h 102"/>
                <a:gd name="T78" fmla="*/ 35 w 43"/>
                <a:gd name="T79" fmla="*/ 102 h 102"/>
                <a:gd name="T80" fmla="*/ 35 w 43"/>
                <a:gd name="T81" fmla="*/ 102 h 102"/>
                <a:gd name="T82" fmla="*/ 37 w 43"/>
                <a:gd name="T83" fmla="*/ 102 h 102"/>
                <a:gd name="T84" fmla="*/ 37 w 43"/>
                <a:gd name="T85" fmla="*/ 102 h 102"/>
                <a:gd name="T86" fmla="*/ 39 w 43"/>
                <a:gd name="T87" fmla="*/ 102 h 102"/>
                <a:gd name="T88" fmla="*/ 39 w 43"/>
                <a:gd name="T89" fmla="*/ 102 h 102"/>
                <a:gd name="T90" fmla="*/ 41 w 43"/>
                <a:gd name="T91" fmla="*/ 96 h 102"/>
                <a:gd name="T92" fmla="*/ 41 w 43"/>
                <a:gd name="T93" fmla="*/ 96 h 102"/>
                <a:gd name="T94" fmla="*/ 42 w 43"/>
                <a:gd name="T95" fmla="*/ 2 h 102"/>
                <a:gd name="T96" fmla="*/ 43 w 43"/>
                <a:gd name="T97" fmla="*/ 102 h 102"/>
                <a:gd name="T98" fmla="*/ 43 w 43"/>
                <a:gd name="T99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3" h="102">
                  <a:moveTo>
                    <a:pt x="0" y="89"/>
                  </a:moveTo>
                  <a:lnTo>
                    <a:pt x="0" y="0"/>
                  </a:lnTo>
                  <a:lnTo>
                    <a:pt x="2" y="102"/>
                  </a:lnTo>
                  <a:lnTo>
                    <a:pt x="2" y="102"/>
                  </a:lnTo>
                  <a:lnTo>
                    <a:pt x="4" y="102"/>
                  </a:lnTo>
                  <a:lnTo>
                    <a:pt x="4" y="102"/>
                  </a:lnTo>
                  <a:lnTo>
                    <a:pt x="6" y="102"/>
                  </a:lnTo>
                  <a:lnTo>
                    <a:pt x="6" y="102"/>
                  </a:lnTo>
                  <a:lnTo>
                    <a:pt x="7" y="102"/>
                  </a:lnTo>
                  <a:lnTo>
                    <a:pt x="8" y="102"/>
                  </a:lnTo>
                  <a:lnTo>
                    <a:pt x="8" y="102"/>
                  </a:lnTo>
                  <a:lnTo>
                    <a:pt x="10" y="102"/>
                  </a:lnTo>
                  <a:lnTo>
                    <a:pt x="10" y="102"/>
                  </a:lnTo>
                  <a:lnTo>
                    <a:pt x="12" y="102"/>
                  </a:lnTo>
                  <a:lnTo>
                    <a:pt x="12" y="102"/>
                  </a:lnTo>
                  <a:lnTo>
                    <a:pt x="14" y="1"/>
                  </a:lnTo>
                  <a:lnTo>
                    <a:pt x="14" y="90"/>
                  </a:lnTo>
                  <a:lnTo>
                    <a:pt x="14" y="91"/>
                  </a:lnTo>
                  <a:lnTo>
                    <a:pt x="16" y="102"/>
                  </a:lnTo>
                  <a:lnTo>
                    <a:pt x="16" y="102"/>
                  </a:lnTo>
                  <a:lnTo>
                    <a:pt x="18" y="102"/>
                  </a:lnTo>
                  <a:lnTo>
                    <a:pt x="18" y="102"/>
                  </a:lnTo>
                  <a:lnTo>
                    <a:pt x="21" y="102"/>
                  </a:lnTo>
                  <a:lnTo>
                    <a:pt x="21" y="102"/>
                  </a:lnTo>
                  <a:lnTo>
                    <a:pt x="21" y="102"/>
                  </a:lnTo>
                  <a:lnTo>
                    <a:pt x="23" y="102"/>
                  </a:lnTo>
                  <a:lnTo>
                    <a:pt x="23" y="102"/>
                  </a:lnTo>
                  <a:lnTo>
                    <a:pt x="25" y="102"/>
                  </a:lnTo>
                  <a:lnTo>
                    <a:pt x="25" y="102"/>
                  </a:lnTo>
                  <a:lnTo>
                    <a:pt x="27" y="101"/>
                  </a:lnTo>
                  <a:lnTo>
                    <a:pt x="27" y="101"/>
                  </a:lnTo>
                  <a:lnTo>
                    <a:pt x="28" y="2"/>
                  </a:lnTo>
                  <a:lnTo>
                    <a:pt x="29" y="101"/>
                  </a:lnTo>
                  <a:lnTo>
                    <a:pt x="29" y="101"/>
                  </a:lnTo>
                  <a:lnTo>
                    <a:pt x="31" y="102"/>
                  </a:lnTo>
                  <a:lnTo>
                    <a:pt x="31" y="102"/>
                  </a:lnTo>
                  <a:lnTo>
                    <a:pt x="33" y="102"/>
                  </a:lnTo>
                  <a:lnTo>
                    <a:pt x="33" y="102"/>
                  </a:lnTo>
                  <a:lnTo>
                    <a:pt x="35" y="102"/>
                  </a:lnTo>
                  <a:lnTo>
                    <a:pt x="35" y="102"/>
                  </a:lnTo>
                  <a:lnTo>
                    <a:pt x="35" y="102"/>
                  </a:lnTo>
                  <a:lnTo>
                    <a:pt x="37" y="102"/>
                  </a:lnTo>
                  <a:lnTo>
                    <a:pt x="37" y="102"/>
                  </a:lnTo>
                  <a:lnTo>
                    <a:pt x="39" y="102"/>
                  </a:lnTo>
                  <a:lnTo>
                    <a:pt x="39" y="102"/>
                  </a:lnTo>
                  <a:lnTo>
                    <a:pt x="41" y="96"/>
                  </a:lnTo>
                  <a:lnTo>
                    <a:pt x="41" y="96"/>
                  </a:lnTo>
                  <a:lnTo>
                    <a:pt x="42" y="2"/>
                  </a:lnTo>
                  <a:lnTo>
                    <a:pt x="43" y="102"/>
                  </a:lnTo>
                  <a:lnTo>
                    <a:pt x="43" y="102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7" name="Freeform 367"/>
            <p:cNvSpPr>
              <a:spLocks/>
            </p:cNvSpPr>
            <p:nvPr/>
          </p:nvSpPr>
          <p:spPr bwMode="auto">
            <a:xfrm>
              <a:off x="9310239" y="2962275"/>
              <a:ext cx="73025" cy="158750"/>
            </a:xfrm>
            <a:custGeom>
              <a:avLst/>
              <a:gdLst>
                <a:gd name="T0" fmla="*/ 0 w 46"/>
                <a:gd name="T1" fmla="*/ 100 h 100"/>
                <a:gd name="T2" fmla="*/ 3 w 46"/>
                <a:gd name="T3" fmla="*/ 100 h 100"/>
                <a:gd name="T4" fmla="*/ 3 w 46"/>
                <a:gd name="T5" fmla="*/ 100 h 100"/>
                <a:gd name="T6" fmla="*/ 5 w 46"/>
                <a:gd name="T7" fmla="*/ 100 h 100"/>
                <a:gd name="T8" fmla="*/ 5 w 46"/>
                <a:gd name="T9" fmla="*/ 100 h 100"/>
                <a:gd name="T10" fmla="*/ 6 w 46"/>
                <a:gd name="T11" fmla="*/ 100 h 100"/>
                <a:gd name="T12" fmla="*/ 7 w 46"/>
                <a:gd name="T13" fmla="*/ 100 h 100"/>
                <a:gd name="T14" fmla="*/ 7 w 46"/>
                <a:gd name="T15" fmla="*/ 100 h 100"/>
                <a:gd name="T16" fmla="*/ 9 w 46"/>
                <a:gd name="T17" fmla="*/ 100 h 100"/>
                <a:gd name="T18" fmla="*/ 9 w 46"/>
                <a:gd name="T19" fmla="*/ 100 h 100"/>
                <a:gd name="T20" fmla="*/ 11 w 46"/>
                <a:gd name="T21" fmla="*/ 100 h 100"/>
                <a:gd name="T22" fmla="*/ 11 w 46"/>
                <a:gd name="T23" fmla="*/ 100 h 100"/>
                <a:gd name="T24" fmla="*/ 13 w 46"/>
                <a:gd name="T25" fmla="*/ 0 h 100"/>
                <a:gd name="T26" fmla="*/ 13 w 46"/>
                <a:gd name="T27" fmla="*/ 71 h 100"/>
                <a:gd name="T28" fmla="*/ 13 w 46"/>
                <a:gd name="T29" fmla="*/ 72 h 100"/>
                <a:gd name="T30" fmla="*/ 15 w 46"/>
                <a:gd name="T31" fmla="*/ 100 h 100"/>
                <a:gd name="T32" fmla="*/ 15 w 46"/>
                <a:gd name="T33" fmla="*/ 100 h 100"/>
                <a:gd name="T34" fmla="*/ 17 w 46"/>
                <a:gd name="T35" fmla="*/ 100 h 100"/>
                <a:gd name="T36" fmla="*/ 17 w 46"/>
                <a:gd name="T37" fmla="*/ 100 h 100"/>
                <a:gd name="T38" fmla="*/ 19 w 46"/>
                <a:gd name="T39" fmla="*/ 100 h 100"/>
                <a:gd name="T40" fmla="*/ 19 w 46"/>
                <a:gd name="T41" fmla="*/ 100 h 100"/>
                <a:gd name="T42" fmla="*/ 20 w 46"/>
                <a:gd name="T43" fmla="*/ 100 h 100"/>
                <a:gd name="T44" fmla="*/ 21 w 46"/>
                <a:gd name="T45" fmla="*/ 100 h 100"/>
                <a:gd name="T46" fmla="*/ 21 w 46"/>
                <a:gd name="T47" fmla="*/ 100 h 100"/>
                <a:gd name="T48" fmla="*/ 23 w 46"/>
                <a:gd name="T49" fmla="*/ 100 h 100"/>
                <a:gd name="T50" fmla="*/ 23 w 46"/>
                <a:gd name="T51" fmla="*/ 100 h 100"/>
                <a:gd name="T52" fmla="*/ 25 w 46"/>
                <a:gd name="T53" fmla="*/ 99 h 100"/>
                <a:gd name="T54" fmla="*/ 25 w 46"/>
                <a:gd name="T55" fmla="*/ 99 h 100"/>
                <a:gd name="T56" fmla="*/ 27 w 46"/>
                <a:gd name="T57" fmla="*/ 1 h 100"/>
                <a:gd name="T58" fmla="*/ 28 w 46"/>
                <a:gd name="T59" fmla="*/ 98 h 100"/>
                <a:gd name="T60" fmla="*/ 28 w 46"/>
                <a:gd name="T61" fmla="*/ 98 h 100"/>
                <a:gd name="T62" fmla="*/ 30 w 46"/>
                <a:gd name="T63" fmla="*/ 100 h 100"/>
                <a:gd name="T64" fmla="*/ 30 w 46"/>
                <a:gd name="T65" fmla="*/ 100 h 100"/>
                <a:gd name="T66" fmla="*/ 31 w 46"/>
                <a:gd name="T67" fmla="*/ 100 h 100"/>
                <a:gd name="T68" fmla="*/ 31 w 46"/>
                <a:gd name="T69" fmla="*/ 100 h 100"/>
                <a:gd name="T70" fmla="*/ 34 w 46"/>
                <a:gd name="T71" fmla="*/ 100 h 100"/>
                <a:gd name="T72" fmla="*/ 34 w 46"/>
                <a:gd name="T73" fmla="*/ 100 h 100"/>
                <a:gd name="T74" fmla="*/ 34 w 46"/>
                <a:gd name="T75" fmla="*/ 100 h 100"/>
                <a:gd name="T76" fmla="*/ 36 w 46"/>
                <a:gd name="T77" fmla="*/ 100 h 100"/>
                <a:gd name="T78" fmla="*/ 36 w 46"/>
                <a:gd name="T79" fmla="*/ 100 h 100"/>
                <a:gd name="T80" fmla="*/ 38 w 46"/>
                <a:gd name="T81" fmla="*/ 100 h 100"/>
                <a:gd name="T82" fmla="*/ 38 w 46"/>
                <a:gd name="T83" fmla="*/ 100 h 100"/>
                <a:gd name="T84" fmla="*/ 40 w 46"/>
                <a:gd name="T85" fmla="*/ 96 h 100"/>
                <a:gd name="T86" fmla="*/ 40 w 46"/>
                <a:gd name="T87" fmla="*/ 96 h 100"/>
                <a:gd name="T88" fmla="*/ 40 w 46"/>
                <a:gd name="T89" fmla="*/ 1 h 100"/>
                <a:gd name="T90" fmla="*/ 42 w 46"/>
                <a:gd name="T91" fmla="*/ 100 h 100"/>
                <a:gd name="T92" fmla="*/ 42 w 46"/>
                <a:gd name="T93" fmla="*/ 100 h 100"/>
                <a:gd name="T94" fmla="*/ 44 w 46"/>
                <a:gd name="T95" fmla="*/ 100 h 100"/>
                <a:gd name="T96" fmla="*/ 44 w 46"/>
                <a:gd name="T97" fmla="*/ 100 h 100"/>
                <a:gd name="T98" fmla="*/ 46 w 46"/>
                <a:gd name="T99" fmla="*/ 10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6" h="100">
                  <a:moveTo>
                    <a:pt x="0" y="100"/>
                  </a:moveTo>
                  <a:lnTo>
                    <a:pt x="3" y="100"/>
                  </a:lnTo>
                  <a:lnTo>
                    <a:pt x="3" y="100"/>
                  </a:lnTo>
                  <a:lnTo>
                    <a:pt x="5" y="100"/>
                  </a:lnTo>
                  <a:lnTo>
                    <a:pt x="5" y="100"/>
                  </a:lnTo>
                  <a:lnTo>
                    <a:pt x="6" y="100"/>
                  </a:lnTo>
                  <a:lnTo>
                    <a:pt x="7" y="100"/>
                  </a:lnTo>
                  <a:lnTo>
                    <a:pt x="7" y="100"/>
                  </a:lnTo>
                  <a:lnTo>
                    <a:pt x="9" y="100"/>
                  </a:lnTo>
                  <a:lnTo>
                    <a:pt x="9" y="100"/>
                  </a:lnTo>
                  <a:lnTo>
                    <a:pt x="11" y="100"/>
                  </a:lnTo>
                  <a:lnTo>
                    <a:pt x="11" y="100"/>
                  </a:lnTo>
                  <a:lnTo>
                    <a:pt x="13" y="0"/>
                  </a:lnTo>
                  <a:lnTo>
                    <a:pt x="13" y="71"/>
                  </a:lnTo>
                  <a:lnTo>
                    <a:pt x="13" y="72"/>
                  </a:lnTo>
                  <a:lnTo>
                    <a:pt x="15" y="100"/>
                  </a:lnTo>
                  <a:lnTo>
                    <a:pt x="15" y="100"/>
                  </a:lnTo>
                  <a:lnTo>
                    <a:pt x="17" y="100"/>
                  </a:lnTo>
                  <a:lnTo>
                    <a:pt x="17" y="100"/>
                  </a:lnTo>
                  <a:lnTo>
                    <a:pt x="19" y="100"/>
                  </a:lnTo>
                  <a:lnTo>
                    <a:pt x="19" y="100"/>
                  </a:lnTo>
                  <a:lnTo>
                    <a:pt x="20" y="100"/>
                  </a:lnTo>
                  <a:lnTo>
                    <a:pt x="21" y="100"/>
                  </a:lnTo>
                  <a:lnTo>
                    <a:pt x="21" y="100"/>
                  </a:lnTo>
                  <a:lnTo>
                    <a:pt x="23" y="100"/>
                  </a:lnTo>
                  <a:lnTo>
                    <a:pt x="23" y="100"/>
                  </a:lnTo>
                  <a:lnTo>
                    <a:pt x="25" y="99"/>
                  </a:lnTo>
                  <a:lnTo>
                    <a:pt x="25" y="99"/>
                  </a:lnTo>
                  <a:lnTo>
                    <a:pt x="27" y="1"/>
                  </a:lnTo>
                  <a:lnTo>
                    <a:pt x="28" y="98"/>
                  </a:lnTo>
                  <a:lnTo>
                    <a:pt x="28" y="98"/>
                  </a:lnTo>
                  <a:lnTo>
                    <a:pt x="30" y="100"/>
                  </a:lnTo>
                  <a:lnTo>
                    <a:pt x="30" y="100"/>
                  </a:lnTo>
                  <a:lnTo>
                    <a:pt x="31" y="100"/>
                  </a:lnTo>
                  <a:lnTo>
                    <a:pt x="31" y="100"/>
                  </a:lnTo>
                  <a:lnTo>
                    <a:pt x="34" y="100"/>
                  </a:lnTo>
                  <a:lnTo>
                    <a:pt x="34" y="100"/>
                  </a:lnTo>
                  <a:lnTo>
                    <a:pt x="34" y="100"/>
                  </a:lnTo>
                  <a:lnTo>
                    <a:pt x="36" y="100"/>
                  </a:lnTo>
                  <a:lnTo>
                    <a:pt x="36" y="100"/>
                  </a:lnTo>
                  <a:lnTo>
                    <a:pt x="38" y="100"/>
                  </a:lnTo>
                  <a:lnTo>
                    <a:pt x="38" y="100"/>
                  </a:lnTo>
                  <a:lnTo>
                    <a:pt x="40" y="96"/>
                  </a:lnTo>
                  <a:lnTo>
                    <a:pt x="40" y="96"/>
                  </a:lnTo>
                  <a:lnTo>
                    <a:pt x="40" y="1"/>
                  </a:lnTo>
                  <a:lnTo>
                    <a:pt x="42" y="100"/>
                  </a:lnTo>
                  <a:lnTo>
                    <a:pt x="42" y="100"/>
                  </a:lnTo>
                  <a:lnTo>
                    <a:pt x="44" y="100"/>
                  </a:lnTo>
                  <a:lnTo>
                    <a:pt x="44" y="100"/>
                  </a:lnTo>
                  <a:lnTo>
                    <a:pt x="46" y="100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8" name="Freeform 368"/>
            <p:cNvSpPr>
              <a:spLocks/>
            </p:cNvSpPr>
            <p:nvPr/>
          </p:nvSpPr>
          <p:spPr bwMode="auto">
            <a:xfrm>
              <a:off x="9383264" y="2963863"/>
              <a:ext cx="69850" cy="157163"/>
            </a:xfrm>
            <a:custGeom>
              <a:avLst/>
              <a:gdLst>
                <a:gd name="T0" fmla="*/ 0 w 44"/>
                <a:gd name="T1" fmla="*/ 99 h 99"/>
                <a:gd name="T2" fmla="*/ 0 w 44"/>
                <a:gd name="T3" fmla="*/ 99 h 99"/>
                <a:gd name="T4" fmla="*/ 1 w 44"/>
                <a:gd name="T5" fmla="*/ 99 h 99"/>
                <a:gd name="T6" fmla="*/ 2 w 44"/>
                <a:gd name="T7" fmla="*/ 99 h 99"/>
                <a:gd name="T8" fmla="*/ 2 w 44"/>
                <a:gd name="T9" fmla="*/ 99 h 99"/>
                <a:gd name="T10" fmla="*/ 4 w 44"/>
                <a:gd name="T11" fmla="*/ 99 h 99"/>
                <a:gd name="T12" fmla="*/ 4 w 44"/>
                <a:gd name="T13" fmla="*/ 99 h 99"/>
                <a:gd name="T14" fmla="*/ 7 w 44"/>
                <a:gd name="T15" fmla="*/ 99 h 99"/>
                <a:gd name="T16" fmla="*/ 7 w 44"/>
                <a:gd name="T17" fmla="*/ 99 h 99"/>
                <a:gd name="T18" fmla="*/ 8 w 44"/>
                <a:gd name="T19" fmla="*/ 0 h 99"/>
                <a:gd name="T20" fmla="*/ 8 w 44"/>
                <a:gd name="T21" fmla="*/ 9 h 99"/>
                <a:gd name="T22" fmla="*/ 8 w 44"/>
                <a:gd name="T23" fmla="*/ 11 h 99"/>
                <a:gd name="T24" fmla="*/ 10 w 44"/>
                <a:gd name="T25" fmla="*/ 99 h 99"/>
                <a:gd name="T26" fmla="*/ 10 w 44"/>
                <a:gd name="T27" fmla="*/ 99 h 99"/>
                <a:gd name="T28" fmla="*/ 13 w 44"/>
                <a:gd name="T29" fmla="*/ 99 h 99"/>
                <a:gd name="T30" fmla="*/ 13 w 44"/>
                <a:gd name="T31" fmla="*/ 99 h 99"/>
                <a:gd name="T32" fmla="*/ 15 w 44"/>
                <a:gd name="T33" fmla="*/ 99 h 99"/>
                <a:gd name="T34" fmla="*/ 15 w 44"/>
                <a:gd name="T35" fmla="*/ 99 h 99"/>
                <a:gd name="T36" fmla="*/ 16 w 44"/>
                <a:gd name="T37" fmla="*/ 99 h 99"/>
                <a:gd name="T38" fmla="*/ 17 w 44"/>
                <a:gd name="T39" fmla="*/ 99 h 99"/>
                <a:gd name="T40" fmla="*/ 17 w 44"/>
                <a:gd name="T41" fmla="*/ 99 h 99"/>
                <a:gd name="T42" fmla="*/ 19 w 44"/>
                <a:gd name="T43" fmla="*/ 99 h 99"/>
                <a:gd name="T44" fmla="*/ 19 w 44"/>
                <a:gd name="T45" fmla="*/ 99 h 99"/>
                <a:gd name="T46" fmla="*/ 21 w 44"/>
                <a:gd name="T47" fmla="*/ 99 h 99"/>
                <a:gd name="T48" fmla="*/ 21 w 44"/>
                <a:gd name="T49" fmla="*/ 99 h 99"/>
                <a:gd name="T50" fmla="*/ 23 w 44"/>
                <a:gd name="T51" fmla="*/ 1 h 99"/>
                <a:gd name="T52" fmla="*/ 23 w 44"/>
                <a:gd name="T53" fmla="*/ 96 h 99"/>
                <a:gd name="T54" fmla="*/ 23 w 44"/>
                <a:gd name="T55" fmla="*/ 96 h 99"/>
                <a:gd name="T56" fmla="*/ 25 w 44"/>
                <a:gd name="T57" fmla="*/ 99 h 99"/>
                <a:gd name="T58" fmla="*/ 25 w 44"/>
                <a:gd name="T59" fmla="*/ 99 h 99"/>
                <a:gd name="T60" fmla="*/ 27 w 44"/>
                <a:gd name="T61" fmla="*/ 99 h 99"/>
                <a:gd name="T62" fmla="*/ 27 w 44"/>
                <a:gd name="T63" fmla="*/ 99 h 99"/>
                <a:gd name="T64" fmla="*/ 29 w 44"/>
                <a:gd name="T65" fmla="*/ 99 h 99"/>
                <a:gd name="T66" fmla="*/ 29 w 44"/>
                <a:gd name="T67" fmla="*/ 99 h 99"/>
                <a:gd name="T68" fmla="*/ 30 w 44"/>
                <a:gd name="T69" fmla="*/ 99 h 99"/>
                <a:gd name="T70" fmla="*/ 31 w 44"/>
                <a:gd name="T71" fmla="*/ 99 h 99"/>
                <a:gd name="T72" fmla="*/ 31 w 44"/>
                <a:gd name="T73" fmla="*/ 99 h 99"/>
                <a:gd name="T74" fmla="*/ 33 w 44"/>
                <a:gd name="T75" fmla="*/ 99 h 99"/>
                <a:gd name="T76" fmla="*/ 33 w 44"/>
                <a:gd name="T77" fmla="*/ 99 h 99"/>
                <a:gd name="T78" fmla="*/ 35 w 44"/>
                <a:gd name="T79" fmla="*/ 97 h 99"/>
                <a:gd name="T80" fmla="*/ 35 w 44"/>
                <a:gd name="T81" fmla="*/ 97 h 99"/>
                <a:gd name="T82" fmla="*/ 36 w 44"/>
                <a:gd name="T83" fmla="*/ 1 h 99"/>
                <a:gd name="T84" fmla="*/ 38 w 44"/>
                <a:gd name="T85" fmla="*/ 98 h 99"/>
                <a:gd name="T86" fmla="*/ 38 w 44"/>
                <a:gd name="T87" fmla="*/ 98 h 99"/>
                <a:gd name="T88" fmla="*/ 40 w 44"/>
                <a:gd name="T89" fmla="*/ 99 h 99"/>
                <a:gd name="T90" fmla="*/ 40 w 44"/>
                <a:gd name="T91" fmla="*/ 99 h 99"/>
                <a:gd name="T92" fmla="*/ 42 w 44"/>
                <a:gd name="T93" fmla="*/ 99 h 99"/>
                <a:gd name="T94" fmla="*/ 42 w 44"/>
                <a:gd name="T95" fmla="*/ 99 h 99"/>
                <a:gd name="T96" fmla="*/ 43 w 44"/>
                <a:gd name="T97" fmla="*/ 99 h 99"/>
                <a:gd name="T98" fmla="*/ 44 w 44"/>
                <a:gd name="T99" fmla="*/ 99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4" h="99">
                  <a:moveTo>
                    <a:pt x="0" y="99"/>
                  </a:moveTo>
                  <a:lnTo>
                    <a:pt x="0" y="99"/>
                  </a:lnTo>
                  <a:lnTo>
                    <a:pt x="1" y="99"/>
                  </a:lnTo>
                  <a:lnTo>
                    <a:pt x="2" y="99"/>
                  </a:lnTo>
                  <a:lnTo>
                    <a:pt x="2" y="99"/>
                  </a:lnTo>
                  <a:lnTo>
                    <a:pt x="4" y="99"/>
                  </a:lnTo>
                  <a:lnTo>
                    <a:pt x="4" y="99"/>
                  </a:lnTo>
                  <a:lnTo>
                    <a:pt x="7" y="99"/>
                  </a:lnTo>
                  <a:lnTo>
                    <a:pt x="7" y="99"/>
                  </a:lnTo>
                  <a:lnTo>
                    <a:pt x="8" y="0"/>
                  </a:lnTo>
                  <a:lnTo>
                    <a:pt x="8" y="9"/>
                  </a:lnTo>
                  <a:lnTo>
                    <a:pt x="8" y="11"/>
                  </a:lnTo>
                  <a:lnTo>
                    <a:pt x="10" y="99"/>
                  </a:lnTo>
                  <a:lnTo>
                    <a:pt x="10" y="99"/>
                  </a:lnTo>
                  <a:lnTo>
                    <a:pt x="13" y="99"/>
                  </a:lnTo>
                  <a:lnTo>
                    <a:pt x="13" y="99"/>
                  </a:lnTo>
                  <a:lnTo>
                    <a:pt x="15" y="99"/>
                  </a:lnTo>
                  <a:lnTo>
                    <a:pt x="15" y="99"/>
                  </a:lnTo>
                  <a:lnTo>
                    <a:pt x="16" y="99"/>
                  </a:lnTo>
                  <a:lnTo>
                    <a:pt x="17" y="99"/>
                  </a:lnTo>
                  <a:lnTo>
                    <a:pt x="17" y="99"/>
                  </a:lnTo>
                  <a:lnTo>
                    <a:pt x="19" y="99"/>
                  </a:lnTo>
                  <a:lnTo>
                    <a:pt x="19" y="99"/>
                  </a:lnTo>
                  <a:lnTo>
                    <a:pt x="21" y="99"/>
                  </a:lnTo>
                  <a:lnTo>
                    <a:pt x="21" y="99"/>
                  </a:lnTo>
                  <a:lnTo>
                    <a:pt x="23" y="1"/>
                  </a:lnTo>
                  <a:lnTo>
                    <a:pt x="23" y="96"/>
                  </a:lnTo>
                  <a:lnTo>
                    <a:pt x="23" y="96"/>
                  </a:lnTo>
                  <a:lnTo>
                    <a:pt x="25" y="99"/>
                  </a:lnTo>
                  <a:lnTo>
                    <a:pt x="25" y="99"/>
                  </a:lnTo>
                  <a:lnTo>
                    <a:pt x="27" y="99"/>
                  </a:lnTo>
                  <a:lnTo>
                    <a:pt x="27" y="99"/>
                  </a:lnTo>
                  <a:lnTo>
                    <a:pt x="29" y="99"/>
                  </a:lnTo>
                  <a:lnTo>
                    <a:pt x="29" y="99"/>
                  </a:lnTo>
                  <a:lnTo>
                    <a:pt x="30" y="99"/>
                  </a:lnTo>
                  <a:lnTo>
                    <a:pt x="31" y="99"/>
                  </a:lnTo>
                  <a:lnTo>
                    <a:pt x="31" y="99"/>
                  </a:lnTo>
                  <a:lnTo>
                    <a:pt x="33" y="99"/>
                  </a:lnTo>
                  <a:lnTo>
                    <a:pt x="33" y="99"/>
                  </a:lnTo>
                  <a:lnTo>
                    <a:pt x="35" y="97"/>
                  </a:lnTo>
                  <a:lnTo>
                    <a:pt x="35" y="97"/>
                  </a:lnTo>
                  <a:lnTo>
                    <a:pt x="36" y="1"/>
                  </a:lnTo>
                  <a:lnTo>
                    <a:pt x="38" y="98"/>
                  </a:lnTo>
                  <a:lnTo>
                    <a:pt x="38" y="98"/>
                  </a:lnTo>
                  <a:lnTo>
                    <a:pt x="40" y="99"/>
                  </a:lnTo>
                  <a:lnTo>
                    <a:pt x="40" y="99"/>
                  </a:lnTo>
                  <a:lnTo>
                    <a:pt x="42" y="99"/>
                  </a:lnTo>
                  <a:lnTo>
                    <a:pt x="42" y="99"/>
                  </a:lnTo>
                  <a:lnTo>
                    <a:pt x="43" y="99"/>
                  </a:lnTo>
                  <a:lnTo>
                    <a:pt x="44" y="99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9" name="Freeform 369"/>
            <p:cNvSpPr>
              <a:spLocks/>
            </p:cNvSpPr>
            <p:nvPr/>
          </p:nvSpPr>
          <p:spPr bwMode="auto">
            <a:xfrm>
              <a:off x="9453114" y="2965450"/>
              <a:ext cx="69850" cy="155575"/>
            </a:xfrm>
            <a:custGeom>
              <a:avLst/>
              <a:gdLst>
                <a:gd name="T0" fmla="*/ 0 w 44"/>
                <a:gd name="T1" fmla="*/ 98 h 98"/>
                <a:gd name="T2" fmla="*/ 0 w 44"/>
                <a:gd name="T3" fmla="*/ 98 h 98"/>
                <a:gd name="T4" fmla="*/ 2 w 44"/>
                <a:gd name="T5" fmla="*/ 98 h 98"/>
                <a:gd name="T6" fmla="*/ 2 w 44"/>
                <a:gd name="T7" fmla="*/ 98 h 98"/>
                <a:gd name="T8" fmla="*/ 4 w 44"/>
                <a:gd name="T9" fmla="*/ 98 h 98"/>
                <a:gd name="T10" fmla="*/ 4 w 44"/>
                <a:gd name="T11" fmla="*/ 98 h 98"/>
                <a:gd name="T12" fmla="*/ 6 w 44"/>
                <a:gd name="T13" fmla="*/ 45 h 98"/>
                <a:gd name="T14" fmla="*/ 6 w 44"/>
                <a:gd name="T15" fmla="*/ 42 h 98"/>
                <a:gd name="T16" fmla="*/ 6 w 44"/>
                <a:gd name="T17" fmla="*/ 0 h 98"/>
                <a:gd name="T18" fmla="*/ 8 w 44"/>
                <a:gd name="T19" fmla="*/ 98 h 98"/>
                <a:gd name="T20" fmla="*/ 8 w 44"/>
                <a:gd name="T21" fmla="*/ 98 h 98"/>
                <a:gd name="T22" fmla="*/ 10 w 44"/>
                <a:gd name="T23" fmla="*/ 98 h 98"/>
                <a:gd name="T24" fmla="*/ 10 w 44"/>
                <a:gd name="T25" fmla="*/ 98 h 98"/>
                <a:gd name="T26" fmla="*/ 12 w 44"/>
                <a:gd name="T27" fmla="*/ 98 h 98"/>
                <a:gd name="T28" fmla="*/ 12 w 44"/>
                <a:gd name="T29" fmla="*/ 98 h 98"/>
                <a:gd name="T30" fmla="*/ 13 w 44"/>
                <a:gd name="T31" fmla="*/ 98 h 98"/>
                <a:gd name="T32" fmla="*/ 14 w 44"/>
                <a:gd name="T33" fmla="*/ 98 h 98"/>
                <a:gd name="T34" fmla="*/ 14 w 44"/>
                <a:gd name="T35" fmla="*/ 98 h 98"/>
                <a:gd name="T36" fmla="*/ 16 w 44"/>
                <a:gd name="T37" fmla="*/ 98 h 98"/>
                <a:gd name="T38" fmla="*/ 16 w 44"/>
                <a:gd name="T39" fmla="*/ 98 h 98"/>
                <a:gd name="T40" fmla="*/ 19 w 44"/>
                <a:gd name="T41" fmla="*/ 98 h 98"/>
                <a:gd name="T42" fmla="*/ 19 w 44"/>
                <a:gd name="T43" fmla="*/ 98 h 98"/>
                <a:gd name="T44" fmla="*/ 20 w 44"/>
                <a:gd name="T45" fmla="*/ 0 h 98"/>
                <a:gd name="T46" fmla="*/ 21 w 44"/>
                <a:gd name="T47" fmla="*/ 94 h 98"/>
                <a:gd name="T48" fmla="*/ 21 w 44"/>
                <a:gd name="T49" fmla="*/ 94 h 98"/>
                <a:gd name="T50" fmla="*/ 23 w 44"/>
                <a:gd name="T51" fmla="*/ 98 h 98"/>
                <a:gd name="T52" fmla="*/ 23 w 44"/>
                <a:gd name="T53" fmla="*/ 98 h 98"/>
                <a:gd name="T54" fmla="*/ 25 w 44"/>
                <a:gd name="T55" fmla="*/ 98 h 98"/>
                <a:gd name="T56" fmla="*/ 25 w 44"/>
                <a:gd name="T57" fmla="*/ 98 h 98"/>
                <a:gd name="T58" fmla="*/ 27 w 44"/>
                <a:gd name="T59" fmla="*/ 98 h 98"/>
                <a:gd name="T60" fmla="*/ 27 w 44"/>
                <a:gd name="T61" fmla="*/ 98 h 98"/>
                <a:gd name="T62" fmla="*/ 27 w 44"/>
                <a:gd name="T63" fmla="*/ 98 h 98"/>
                <a:gd name="T64" fmla="*/ 29 w 44"/>
                <a:gd name="T65" fmla="*/ 98 h 98"/>
                <a:gd name="T66" fmla="*/ 29 w 44"/>
                <a:gd name="T67" fmla="*/ 98 h 98"/>
                <a:gd name="T68" fmla="*/ 31 w 44"/>
                <a:gd name="T69" fmla="*/ 98 h 98"/>
                <a:gd name="T70" fmla="*/ 31 w 44"/>
                <a:gd name="T71" fmla="*/ 98 h 98"/>
                <a:gd name="T72" fmla="*/ 33 w 44"/>
                <a:gd name="T73" fmla="*/ 96 h 98"/>
                <a:gd name="T74" fmla="*/ 33 w 44"/>
                <a:gd name="T75" fmla="*/ 96 h 98"/>
                <a:gd name="T76" fmla="*/ 34 w 44"/>
                <a:gd name="T77" fmla="*/ 0 h 98"/>
                <a:gd name="T78" fmla="*/ 35 w 44"/>
                <a:gd name="T79" fmla="*/ 97 h 98"/>
                <a:gd name="T80" fmla="*/ 35 w 44"/>
                <a:gd name="T81" fmla="*/ 97 h 98"/>
                <a:gd name="T82" fmla="*/ 37 w 44"/>
                <a:gd name="T83" fmla="*/ 98 h 98"/>
                <a:gd name="T84" fmla="*/ 37 w 44"/>
                <a:gd name="T85" fmla="*/ 98 h 98"/>
                <a:gd name="T86" fmla="*/ 39 w 44"/>
                <a:gd name="T87" fmla="*/ 98 h 98"/>
                <a:gd name="T88" fmla="*/ 39 w 44"/>
                <a:gd name="T89" fmla="*/ 98 h 98"/>
                <a:gd name="T90" fmla="*/ 41 w 44"/>
                <a:gd name="T91" fmla="*/ 98 h 98"/>
                <a:gd name="T92" fmla="*/ 41 w 44"/>
                <a:gd name="T93" fmla="*/ 98 h 98"/>
                <a:gd name="T94" fmla="*/ 41 w 44"/>
                <a:gd name="T95" fmla="*/ 98 h 98"/>
                <a:gd name="T96" fmla="*/ 44 w 44"/>
                <a:gd name="T97" fmla="*/ 98 h 98"/>
                <a:gd name="T98" fmla="*/ 44 w 44"/>
                <a:gd name="T99" fmla="*/ 98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4" h="98">
                  <a:moveTo>
                    <a:pt x="0" y="98"/>
                  </a:moveTo>
                  <a:lnTo>
                    <a:pt x="0" y="98"/>
                  </a:lnTo>
                  <a:lnTo>
                    <a:pt x="2" y="98"/>
                  </a:lnTo>
                  <a:lnTo>
                    <a:pt x="2" y="98"/>
                  </a:lnTo>
                  <a:lnTo>
                    <a:pt x="4" y="98"/>
                  </a:lnTo>
                  <a:lnTo>
                    <a:pt x="4" y="98"/>
                  </a:lnTo>
                  <a:lnTo>
                    <a:pt x="6" y="45"/>
                  </a:lnTo>
                  <a:lnTo>
                    <a:pt x="6" y="42"/>
                  </a:lnTo>
                  <a:lnTo>
                    <a:pt x="6" y="0"/>
                  </a:lnTo>
                  <a:lnTo>
                    <a:pt x="8" y="98"/>
                  </a:lnTo>
                  <a:lnTo>
                    <a:pt x="8" y="98"/>
                  </a:lnTo>
                  <a:lnTo>
                    <a:pt x="10" y="98"/>
                  </a:lnTo>
                  <a:lnTo>
                    <a:pt x="10" y="98"/>
                  </a:lnTo>
                  <a:lnTo>
                    <a:pt x="12" y="98"/>
                  </a:lnTo>
                  <a:lnTo>
                    <a:pt x="12" y="98"/>
                  </a:lnTo>
                  <a:lnTo>
                    <a:pt x="13" y="98"/>
                  </a:lnTo>
                  <a:lnTo>
                    <a:pt x="14" y="98"/>
                  </a:lnTo>
                  <a:lnTo>
                    <a:pt x="14" y="98"/>
                  </a:lnTo>
                  <a:lnTo>
                    <a:pt x="16" y="98"/>
                  </a:lnTo>
                  <a:lnTo>
                    <a:pt x="16" y="98"/>
                  </a:lnTo>
                  <a:lnTo>
                    <a:pt x="19" y="98"/>
                  </a:lnTo>
                  <a:lnTo>
                    <a:pt x="19" y="98"/>
                  </a:lnTo>
                  <a:lnTo>
                    <a:pt x="20" y="0"/>
                  </a:lnTo>
                  <a:lnTo>
                    <a:pt x="21" y="94"/>
                  </a:lnTo>
                  <a:lnTo>
                    <a:pt x="21" y="94"/>
                  </a:lnTo>
                  <a:lnTo>
                    <a:pt x="23" y="98"/>
                  </a:lnTo>
                  <a:lnTo>
                    <a:pt x="23" y="98"/>
                  </a:lnTo>
                  <a:lnTo>
                    <a:pt x="25" y="98"/>
                  </a:lnTo>
                  <a:lnTo>
                    <a:pt x="25" y="98"/>
                  </a:lnTo>
                  <a:lnTo>
                    <a:pt x="27" y="98"/>
                  </a:lnTo>
                  <a:lnTo>
                    <a:pt x="27" y="98"/>
                  </a:lnTo>
                  <a:lnTo>
                    <a:pt x="27" y="98"/>
                  </a:lnTo>
                  <a:lnTo>
                    <a:pt x="29" y="98"/>
                  </a:lnTo>
                  <a:lnTo>
                    <a:pt x="29" y="98"/>
                  </a:lnTo>
                  <a:lnTo>
                    <a:pt x="31" y="98"/>
                  </a:lnTo>
                  <a:lnTo>
                    <a:pt x="31" y="98"/>
                  </a:lnTo>
                  <a:lnTo>
                    <a:pt x="33" y="96"/>
                  </a:lnTo>
                  <a:lnTo>
                    <a:pt x="33" y="96"/>
                  </a:lnTo>
                  <a:lnTo>
                    <a:pt x="34" y="0"/>
                  </a:lnTo>
                  <a:lnTo>
                    <a:pt x="35" y="97"/>
                  </a:lnTo>
                  <a:lnTo>
                    <a:pt x="35" y="97"/>
                  </a:lnTo>
                  <a:lnTo>
                    <a:pt x="37" y="98"/>
                  </a:lnTo>
                  <a:lnTo>
                    <a:pt x="37" y="98"/>
                  </a:lnTo>
                  <a:lnTo>
                    <a:pt x="39" y="98"/>
                  </a:lnTo>
                  <a:lnTo>
                    <a:pt x="39" y="98"/>
                  </a:lnTo>
                  <a:lnTo>
                    <a:pt x="41" y="98"/>
                  </a:lnTo>
                  <a:lnTo>
                    <a:pt x="41" y="98"/>
                  </a:lnTo>
                  <a:lnTo>
                    <a:pt x="41" y="98"/>
                  </a:lnTo>
                  <a:lnTo>
                    <a:pt x="44" y="98"/>
                  </a:lnTo>
                  <a:lnTo>
                    <a:pt x="44" y="98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0" name="Freeform 370"/>
            <p:cNvSpPr>
              <a:spLocks/>
            </p:cNvSpPr>
            <p:nvPr/>
          </p:nvSpPr>
          <p:spPr bwMode="auto">
            <a:xfrm>
              <a:off x="9522964" y="2967038"/>
              <a:ext cx="71438" cy="153988"/>
            </a:xfrm>
            <a:custGeom>
              <a:avLst/>
              <a:gdLst>
                <a:gd name="T0" fmla="*/ 0 w 45"/>
                <a:gd name="T1" fmla="*/ 97 h 97"/>
                <a:gd name="T2" fmla="*/ 2 w 45"/>
                <a:gd name="T3" fmla="*/ 97 h 97"/>
                <a:gd name="T4" fmla="*/ 2 w 45"/>
                <a:gd name="T5" fmla="*/ 97 h 97"/>
                <a:gd name="T6" fmla="*/ 4 w 45"/>
                <a:gd name="T7" fmla="*/ 79 h 97"/>
                <a:gd name="T8" fmla="*/ 4 w 45"/>
                <a:gd name="T9" fmla="*/ 79 h 97"/>
                <a:gd name="T10" fmla="*/ 4 w 45"/>
                <a:gd name="T11" fmla="*/ 0 h 97"/>
                <a:gd name="T12" fmla="*/ 6 w 45"/>
                <a:gd name="T13" fmla="*/ 97 h 97"/>
                <a:gd name="T14" fmla="*/ 6 w 45"/>
                <a:gd name="T15" fmla="*/ 97 h 97"/>
                <a:gd name="T16" fmla="*/ 8 w 45"/>
                <a:gd name="T17" fmla="*/ 97 h 97"/>
                <a:gd name="T18" fmla="*/ 8 w 45"/>
                <a:gd name="T19" fmla="*/ 97 h 97"/>
                <a:gd name="T20" fmla="*/ 10 w 45"/>
                <a:gd name="T21" fmla="*/ 97 h 97"/>
                <a:gd name="T22" fmla="*/ 10 w 45"/>
                <a:gd name="T23" fmla="*/ 97 h 97"/>
                <a:gd name="T24" fmla="*/ 11 w 45"/>
                <a:gd name="T25" fmla="*/ 97 h 97"/>
                <a:gd name="T26" fmla="*/ 12 w 45"/>
                <a:gd name="T27" fmla="*/ 97 h 97"/>
                <a:gd name="T28" fmla="*/ 12 w 45"/>
                <a:gd name="T29" fmla="*/ 97 h 97"/>
                <a:gd name="T30" fmla="*/ 14 w 45"/>
                <a:gd name="T31" fmla="*/ 97 h 97"/>
                <a:gd name="T32" fmla="*/ 14 w 45"/>
                <a:gd name="T33" fmla="*/ 97 h 97"/>
                <a:gd name="T34" fmla="*/ 16 w 45"/>
                <a:gd name="T35" fmla="*/ 97 h 97"/>
                <a:gd name="T36" fmla="*/ 16 w 45"/>
                <a:gd name="T37" fmla="*/ 97 h 97"/>
                <a:gd name="T38" fmla="*/ 18 w 45"/>
                <a:gd name="T39" fmla="*/ 0 h 97"/>
                <a:gd name="T40" fmla="*/ 18 w 45"/>
                <a:gd name="T41" fmla="*/ 89 h 97"/>
                <a:gd name="T42" fmla="*/ 18 w 45"/>
                <a:gd name="T43" fmla="*/ 89 h 97"/>
                <a:gd name="T44" fmla="*/ 20 w 45"/>
                <a:gd name="T45" fmla="*/ 97 h 97"/>
                <a:gd name="T46" fmla="*/ 20 w 45"/>
                <a:gd name="T47" fmla="*/ 97 h 97"/>
                <a:gd name="T48" fmla="*/ 22 w 45"/>
                <a:gd name="T49" fmla="*/ 97 h 97"/>
                <a:gd name="T50" fmla="*/ 22 w 45"/>
                <a:gd name="T51" fmla="*/ 97 h 97"/>
                <a:gd name="T52" fmla="*/ 25 w 45"/>
                <a:gd name="T53" fmla="*/ 97 h 97"/>
                <a:gd name="T54" fmla="*/ 25 w 45"/>
                <a:gd name="T55" fmla="*/ 97 h 97"/>
                <a:gd name="T56" fmla="*/ 25 w 45"/>
                <a:gd name="T57" fmla="*/ 97 h 97"/>
                <a:gd name="T58" fmla="*/ 27 w 45"/>
                <a:gd name="T59" fmla="*/ 97 h 97"/>
                <a:gd name="T60" fmla="*/ 27 w 45"/>
                <a:gd name="T61" fmla="*/ 97 h 97"/>
                <a:gd name="T62" fmla="*/ 29 w 45"/>
                <a:gd name="T63" fmla="*/ 97 h 97"/>
                <a:gd name="T64" fmla="*/ 29 w 45"/>
                <a:gd name="T65" fmla="*/ 97 h 97"/>
                <a:gd name="T66" fmla="*/ 31 w 45"/>
                <a:gd name="T67" fmla="*/ 96 h 97"/>
                <a:gd name="T68" fmla="*/ 31 w 45"/>
                <a:gd name="T69" fmla="*/ 96 h 97"/>
                <a:gd name="T70" fmla="*/ 32 w 45"/>
                <a:gd name="T71" fmla="*/ 0 h 97"/>
                <a:gd name="T72" fmla="*/ 33 w 45"/>
                <a:gd name="T73" fmla="*/ 96 h 97"/>
                <a:gd name="T74" fmla="*/ 33 w 45"/>
                <a:gd name="T75" fmla="*/ 96 h 97"/>
                <a:gd name="T76" fmla="*/ 35 w 45"/>
                <a:gd name="T77" fmla="*/ 97 h 97"/>
                <a:gd name="T78" fmla="*/ 35 w 45"/>
                <a:gd name="T79" fmla="*/ 97 h 97"/>
                <a:gd name="T80" fmla="*/ 37 w 45"/>
                <a:gd name="T81" fmla="*/ 97 h 97"/>
                <a:gd name="T82" fmla="*/ 37 w 45"/>
                <a:gd name="T83" fmla="*/ 97 h 97"/>
                <a:gd name="T84" fmla="*/ 39 w 45"/>
                <a:gd name="T85" fmla="*/ 97 h 97"/>
                <a:gd name="T86" fmla="*/ 39 w 45"/>
                <a:gd name="T87" fmla="*/ 97 h 97"/>
                <a:gd name="T88" fmla="*/ 39 w 45"/>
                <a:gd name="T89" fmla="*/ 97 h 97"/>
                <a:gd name="T90" fmla="*/ 41 w 45"/>
                <a:gd name="T91" fmla="*/ 97 h 97"/>
                <a:gd name="T92" fmla="*/ 41 w 45"/>
                <a:gd name="T93" fmla="*/ 97 h 97"/>
                <a:gd name="T94" fmla="*/ 43 w 45"/>
                <a:gd name="T95" fmla="*/ 97 h 97"/>
                <a:gd name="T96" fmla="*/ 43 w 45"/>
                <a:gd name="T97" fmla="*/ 97 h 97"/>
                <a:gd name="T98" fmla="*/ 45 w 45"/>
                <a:gd name="T99" fmla="*/ 89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5" h="97">
                  <a:moveTo>
                    <a:pt x="0" y="97"/>
                  </a:moveTo>
                  <a:lnTo>
                    <a:pt x="2" y="97"/>
                  </a:lnTo>
                  <a:lnTo>
                    <a:pt x="2" y="97"/>
                  </a:lnTo>
                  <a:lnTo>
                    <a:pt x="4" y="79"/>
                  </a:lnTo>
                  <a:lnTo>
                    <a:pt x="4" y="79"/>
                  </a:lnTo>
                  <a:lnTo>
                    <a:pt x="4" y="0"/>
                  </a:lnTo>
                  <a:lnTo>
                    <a:pt x="6" y="97"/>
                  </a:lnTo>
                  <a:lnTo>
                    <a:pt x="6" y="97"/>
                  </a:lnTo>
                  <a:lnTo>
                    <a:pt x="8" y="97"/>
                  </a:lnTo>
                  <a:lnTo>
                    <a:pt x="8" y="97"/>
                  </a:lnTo>
                  <a:lnTo>
                    <a:pt x="10" y="97"/>
                  </a:lnTo>
                  <a:lnTo>
                    <a:pt x="10" y="97"/>
                  </a:lnTo>
                  <a:lnTo>
                    <a:pt x="11" y="97"/>
                  </a:lnTo>
                  <a:lnTo>
                    <a:pt x="12" y="97"/>
                  </a:lnTo>
                  <a:lnTo>
                    <a:pt x="12" y="97"/>
                  </a:lnTo>
                  <a:lnTo>
                    <a:pt x="14" y="97"/>
                  </a:lnTo>
                  <a:lnTo>
                    <a:pt x="14" y="97"/>
                  </a:lnTo>
                  <a:lnTo>
                    <a:pt x="16" y="97"/>
                  </a:lnTo>
                  <a:lnTo>
                    <a:pt x="16" y="97"/>
                  </a:lnTo>
                  <a:lnTo>
                    <a:pt x="18" y="0"/>
                  </a:lnTo>
                  <a:lnTo>
                    <a:pt x="18" y="89"/>
                  </a:lnTo>
                  <a:lnTo>
                    <a:pt x="18" y="89"/>
                  </a:lnTo>
                  <a:lnTo>
                    <a:pt x="20" y="97"/>
                  </a:lnTo>
                  <a:lnTo>
                    <a:pt x="20" y="97"/>
                  </a:lnTo>
                  <a:lnTo>
                    <a:pt x="22" y="97"/>
                  </a:lnTo>
                  <a:lnTo>
                    <a:pt x="22" y="97"/>
                  </a:lnTo>
                  <a:lnTo>
                    <a:pt x="25" y="97"/>
                  </a:lnTo>
                  <a:lnTo>
                    <a:pt x="25" y="97"/>
                  </a:lnTo>
                  <a:lnTo>
                    <a:pt x="25" y="97"/>
                  </a:lnTo>
                  <a:lnTo>
                    <a:pt x="27" y="97"/>
                  </a:lnTo>
                  <a:lnTo>
                    <a:pt x="27" y="97"/>
                  </a:lnTo>
                  <a:lnTo>
                    <a:pt x="29" y="97"/>
                  </a:lnTo>
                  <a:lnTo>
                    <a:pt x="29" y="97"/>
                  </a:lnTo>
                  <a:lnTo>
                    <a:pt x="31" y="96"/>
                  </a:lnTo>
                  <a:lnTo>
                    <a:pt x="31" y="96"/>
                  </a:lnTo>
                  <a:lnTo>
                    <a:pt x="32" y="0"/>
                  </a:lnTo>
                  <a:lnTo>
                    <a:pt x="33" y="96"/>
                  </a:lnTo>
                  <a:lnTo>
                    <a:pt x="33" y="96"/>
                  </a:lnTo>
                  <a:lnTo>
                    <a:pt x="35" y="97"/>
                  </a:lnTo>
                  <a:lnTo>
                    <a:pt x="35" y="97"/>
                  </a:lnTo>
                  <a:lnTo>
                    <a:pt x="37" y="97"/>
                  </a:lnTo>
                  <a:lnTo>
                    <a:pt x="37" y="97"/>
                  </a:lnTo>
                  <a:lnTo>
                    <a:pt x="39" y="97"/>
                  </a:lnTo>
                  <a:lnTo>
                    <a:pt x="39" y="97"/>
                  </a:lnTo>
                  <a:lnTo>
                    <a:pt x="39" y="97"/>
                  </a:lnTo>
                  <a:lnTo>
                    <a:pt x="41" y="97"/>
                  </a:lnTo>
                  <a:lnTo>
                    <a:pt x="41" y="97"/>
                  </a:lnTo>
                  <a:lnTo>
                    <a:pt x="43" y="97"/>
                  </a:lnTo>
                  <a:lnTo>
                    <a:pt x="43" y="97"/>
                  </a:lnTo>
                  <a:lnTo>
                    <a:pt x="45" y="89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1" name="Freeform 371"/>
            <p:cNvSpPr>
              <a:spLocks/>
            </p:cNvSpPr>
            <p:nvPr/>
          </p:nvSpPr>
          <p:spPr bwMode="auto">
            <a:xfrm>
              <a:off x="9594401" y="2965450"/>
              <a:ext cx="69850" cy="155575"/>
            </a:xfrm>
            <a:custGeom>
              <a:avLst/>
              <a:gdLst>
                <a:gd name="T0" fmla="*/ 0 w 44"/>
                <a:gd name="T1" fmla="*/ 90 h 98"/>
                <a:gd name="T2" fmla="*/ 0 w 44"/>
                <a:gd name="T3" fmla="*/ 90 h 98"/>
                <a:gd name="T4" fmla="*/ 1 w 44"/>
                <a:gd name="T5" fmla="*/ 1 h 98"/>
                <a:gd name="T6" fmla="*/ 2 w 44"/>
                <a:gd name="T7" fmla="*/ 98 h 98"/>
                <a:gd name="T8" fmla="*/ 2 w 44"/>
                <a:gd name="T9" fmla="*/ 98 h 98"/>
                <a:gd name="T10" fmla="*/ 5 w 44"/>
                <a:gd name="T11" fmla="*/ 98 h 98"/>
                <a:gd name="T12" fmla="*/ 5 w 44"/>
                <a:gd name="T13" fmla="*/ 98 h 98"/>
                <a:gd name="T14" fmla="*/ 7 w 44"/>
                <a:gd name="T15" fmla="*/ 98 h 98"/>
                <a:gd name="T16" fmla="*/ 7 w 44"/>
                <a:gd name="T17" fmla="*/ 98 h 98"/>
                <a:gd name="T18" fmla="*/ 8 w 44"/>
                <a:gd name="T19" fmla="*/ 98 h 98"/>
                <a:gd name="T20" fmla="*/ 8 w 44"/>
                <a:gd name="T21" fmla="*/ 98 h 98"/>
                <a:gd name="T22" fmla="*/ 8 w 44"/>
                <a:gd name="T23" fmla="*/ 98 h 98"/>
                <a:gd name="T24" fmla="*/ 11 w 44"/>
                <a:gd name="T25" fmla="*/ 98 h 98"/>
                <a:gd name="T26" fmla="*/ 11 w 44"/>
                <a:gd name="T27" fmla="*/ 98 h 98"/>
                <a:gd name="T28" fmla="*/ 13 w 44"/>
                <a:gd name="T29" fmla="*/ 98 h 98"/>
                <a:gd name="T30" fmla="*/ 13 w 44"/>
                <a:gd name="T31" fmla="*/ 98 h 98"/>
                <a:gd name="T32" fmla="*/ 15 w 44"/>
                <a:gd name="T33" fmla="*/ 1 h 98"/>
                <a:gd name="T34" fmla="*/ 15 w 44"/>
                <a:gd name="T35" fmla="*/ 80 h 98"/>
                <a:gd name="T36" fmla="*/ 15 w 44"/>
                <a:gd name="T37" fmla="*/ 80 h 98"/>
                <a:gd name="T38" fmla="*/ 17 w 44"/>
                <a:gd name="T39" fmla="*/ 98 h 98"/>
                <a:gd name="T40" fmla="*/ 17 w 44"/>
                <a:gd name="T41" fmla="*/ 98 h 98"/>
                <a:gd name="T42" fmla="*/ 19 w 44"/>
                <a:gd name="T43" fmla="*/ 98 h 98"/>
                <a:gd name="T44" fmla="*/ 19 w 44"/>
                <a:gd name="T45" fmla="*/ 98 h 98"/>
                <a:gd name="T46" fmla="*/ 21 w 44"/>
                <a:gd name="T47" fmla="*/ 98 h 98"/>
                <a:gd name="T48" fmla="*/ 21 w 44"/>
                <a:gd name="T49" fmla="*/ 98 h 98"/>
                <a:gd name="T50" fmla="*/ 22 w 44"/>
                <a:gd name="T51" fmla="*/ 98 h 98"/>
                <a:gd name="T52" fmla="*/ 23 w 44"/>
                <a:gd name="T53" fmla="*/ 98 h 98"/>
                <a:gd name="T54" fmla="*/ 23 w 44"/>
                <a:gd name="T55" fmla="*/ 98 h 98"/>
                <a:gd name="T56" fmla="*/ 25 w 44"/>
                <a:gd name="T57" fmla="*/ 98 h 98"/>
                <a:gd name="T58" fmla="*/ 25 w 44"/>
                <a:gd name="T59" fmla="*/ 98 h 98"/>
                <a:gd name="T60" fmla="*/ 27 w 44"/>
                <a:gd name="T61" fmla="*/ 97 h 98"/>
                <a:gd name="T62" fmla="*/ 27 w 44"/>
                <a:gd name="T63" fmla="*/ 97 h 98"/>
                <a:gd name="T64" fmla="*/ 29 w 44"/>
                <a:gd name="T65" fmla="*/ 0 h 98"/>
                <a:gd name="T66" fmla="*/ 30 w 44"/>
                <a:gd name="T67" fmla="*/ 96 h 98"/>
                <a:gd name="T68" fmla="*/ 30 w 44"/>
                <a:gd name="T69" fmla="*/ 96 h 98"/>
                <a:gd name="T70" fmla="*/ 31 w 44"/>
                <a:gd name="T71" fmla="*/ 98 h 98"/>
                <a:gd name="T72" fmla="*/ 31 w 44"/>
                <a:gd name="T73" fmla="*/ 98 h 98"/>
                <a:gd name="T74" fmla="*/ 33 w 44"/>
                <a:gd name="T75" fmla="*/ 98 h 98"/>
                <a:gd name="T76" fmla="*/ 33 w 44"/>
                <a:gd name="T77" fmla="*/ 98 h 98"/>
                <a:gd name="T78" fmla="*/ 35 w 44"/>
                <a:gd name="T79" fmla="*/ 98 h 98"/>
                <a:gd name="T80" fmla="*/ 36 w 44"/>
                <a:gd name="T81" fmla="*/ 98 h 98"/>
                <a:gd name="T82" fmla="*/ 36 w 44"/>
                <a:gd name="T83" fmla="*/ 98 h 98"/>
                <a:gd name="T84" fmla="*/ 38 w 44"/>
                <a:gd name="T85" fmla="*/ 98 h 98"/>
                <a:gd name="T86" fmla="*/ 38 w 44"/>
                <a:gd name="T87" fmla="*/ 98 h 98"/>
                <a:gd name="T88" fmla="*/ 40 w 44"/>
                <a:gd name="T89" fmla="*/ 98 h 98"/>
                <a:gd name="T90" fmla="*/ 40 w 44"/>
                <a:gd name="T91" fmla="*/ 98 h 98"/>
                <a:gd name="T92" fmla="*/ 42 w 44"/>
                <a:gd name="T93" fmla="*/ 94 h 98"/>
                <a:gd name="T94" fmla="*/ 42 w 44"/>
                <a:gd name="T95" fmla="*/ 94 h 98"/>
                <a:gd name="T96" fmla="*/ 42 w 44"/>
                <a:gd name="T97" fmla="*/ 0 h 98"/>
                <a:gd name="T98" fmla="*/ 44 w 44"/>
                <a:gd name="T99" fmla="*/ 98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4" h="98">
                  <a:moveTo>
                    <a:pt x="0" y="90"/>
                  </a:moveTo>
                  <a:lnTo>
                    <a:pt x="0" y="90"/>
                  </a:lnTo>
                  <a:lnTo>
                    <a:pt x="1" y="1"/>
                  </a:lnTo>
                  <a:lnTo>
                    <a:pt x="2" y="98"/>
                  </a:lnTo>
                  <a:lnTo>
                    <a:pt x="2" y="98"/>
                  </a:lnTo>
                  <a:lnTo>
                    <a:pt x="5" y="98"/>
                  </a:lnTo>
                  <a:lnTo>
                    <a:pt x="5" y="98"/>
                  </a:lnTo>
                  <a:lnTo>
                    <a:pt x="7" y="98"/>
                  </a:lnTo>
                  <a:lnTo>
                    <a:pt x="7" y="98"/>
                  </a:lnTo>
                  <a:lnTo>
                    <a:pt x="8" y="98"/>
                  </a:lnTo>
                  <a:lnTo>
                    <a:pt x="8" y="98"/>
                  </a:lnTo>
                  <a:lnTo>
                    <a:pt x="8" y="98"/>
                  </a:lnTo>
                  <a:lnTo>
                    <a:pt x="11" y="98"/>
                  </a:lnTo>
                  <a:lnTo>
                    <a:pt x="11" y="98"/>
                  </a:lnTo>
                  <a:lnTo>
                    <a:pt x="13" y="98"/>
                  </a:lnTo>
                  <a:lnTo>
                    <a:pt x="13" y="98"/>
                  </a:lnTo>
                  <a:lnTo>
                    <a:pt x="15" y="1"/>
                  </a:lnTo>
                  <a:lnTo>
                    <a:pt x="15" y="80"/>
                  </a:lnTo>
                  <a:lnTo>
                    <a:pt x="15" y="80"/>
                  </a:lnTo>
                  <a:lnTo>
                    <a:pt x="17" y="98"/>
                  </a:lnTo>
                  <a:lnTo>
                    <a:pt x="17" y="98"/>
                  </a:lnTo>
                  <a:lnTo>
                    <a:pt x="19" y="98"/>
                  </a:lnTo>
                  <a:lnTo>
                    <a:pt x="19" y="98"/>
                  </a:lnTo>
                  <a:lnTo>
                    <a:pt x="21" y="98"/>
                  </a:lnTo>
                  <a:lnTo>
                    <a:pt x="21" y="98"/>
                  </a:lnTo>
                  <a:lnTo>
                    <a:pt x="22" y="98"/>
                  </a:lnTo>
                  <a:lnTo>
                    <a:pt x="23" y="98"/>
                  </a:lnTo>
                  <a:lnTo>
                    <a:pt x="23" y="98"/>
                  </a:lnTo>
                  <a:lnTo>
                    <a:pt x="25" y="98"/>
                  </a:lnTo>
                  <a:lnTo>
                    <a:pt x="25" y="98"/>
                  </a:lnTo>
                  <a:lnTo>
                    <a:pt x="27" y="97"/>
                  </a:lnTo>
                  <a:lnTo>
                    <a:pt x="27" y="97"/>
                  </a:lnTo>
                  <a:lnTo>
                    <a:pt x="29" y="0"/>
                  </a:lnTo>
                  <a:lnTo>
                    <a:pt x="30" y="96"/>
                  </a:lnTo>
                  <a:lnTo>
                    <a:pt x="30" y="96"/>
                  </a:lnTo>
                  <a:lnTo>
                    <a:pt x="31" y="98"/>
                  </a:lnTo>
                  <a:lnTo>
                    <a:pt x="31" y="98"/>
                  </a:lnTo>
                  <a:lnTo>
                    <a:pt x="33" y="98"/>
                  </a:lnTo>
                  <a:lnTo>
                    <a:pt x="33" y="98"/>
                  </a:lnTo>
                  <a:lnTo>
                    <a:pt x="35" y="98"/>
                  </a:lnTo>
                  <a:lnTo>
                    <a:pt x="36" y="98"/>
                  </a:lnTo>
                  <a:lnTo>
                    <a:pt x="36" y="98"/>
                  </a:lnTo>
                  <a:lnTo>
                    <a:pt x="38" y="98"/>
                  </a:lnTo>
                  <a:lnTo>
                    <a:pt x="38" y="98"/>
                  </a:lnTo>
                  <a:lnTo>
                    <a:pt x="40" y="98"/>
                  </a:lnTo>
                  <a:lnTo>
                    <a:pt x="40" y="98"/>
                  </a:lnTo>
                  <a:lnTo>
                    <a:pt x="42" y="94"/>
                  </a:lnTo>
                  <a:lnTo>
                    <a:pt x="42" y="94"/>
                  </a:lnTo>
                  <a:lnTo>
                    <a:pt x="42" y="0"/>
                  </a:lnTo>
                  <a:lnTo>
                    <a:pt x="44" y="98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2" name="Freeform 372"/>
            <p:cNvSpPr>
              <a:spLocks/>
            </p:cNvSpPr>
            <p:nvPr/>
          </p:nvSpPr>
          <p:spPr bwMode="auto">
            <a:xfrm>
              <a:off x="9664251" y="2965450"/>
              <a:ext cx="69850" cy="155575"/>
            </a:xfrm>
            <a:custGeom>
              <a:avLst/>
              <a:gdLst>
                <a:gd name="T0" fmla="*/ 0 w 44"/>
                <a:gd name="T1" fmla="*/ 98 h 98"/>
                <a:gd name="T2" fmla="*/ 0 w 44"/>
                <a:gd name="T3" fmla="*/ 98 h 98"/>
                <a:gd name="T4" fmla="*/ 2 w 44"/>
                <a:gd name="T5" fmla="*/ 98 h 98"/>
                <a:gd name="T6" fmla="*/ 2 w 44"/>
                <a:gd name="T7" fmla="*/ 98 h 98"/>
                <a:gd name="T8" fmla="*/ 4 w 44"/>
                <a:gd name="T9" fmla="*/ 98 h 98"/>
                <a:gd name="T10" fmla="*/ 4 w 44"/>
                <a:gd name="T11" fmla="*/ 98 h 98"/>
                <a:gd name="T12" fmla="*/ 5 w 44"/>
                <a:gd name="T13" fmla="*/ 98 h 98"/>
                <a:gd name="T14" fmla="*/ 6 w 44"/>
                <a:gd name="T15" fmla="*/ 98 h 98"/>
                <a:gd name="T16" fmla="*/ 6 w 44"/>
                <a:gd name="T17" fmla="*/ 98 h 98"/>
                <a:gd name="T18" fmla="*/ 8 w 44"/>
                <a:gd name="T19" fmla="*/ 98 h 98"/>
                <a:gd name="T20" fmla="*/ 8 w 44"/>
                <a:gd name="T21" fmla="*/ 98 h 98"/>
                <a:gd name="T22" fmla="*/ 10 w 44"/>
                <a:gd name="T23" fmla="*/ 98 h 98"/>
                <a:gd name="T24" fmla="*/ 10 w 44"/>
                <a:gd name="T25" fmla="*/ 98 h 98"/>
                <a:gd name="T26" fmla="*/ 12 w 44"/>
                <a:gd name="T27" fmla="*/ 0 h 98"/>
                <a:gd name="T28" fmla="*/ 12 w 44"/>
                <a:gd name="T29" fmla="*/ 42 h 98"/>
                <a:gd name="T30" fmla="*/ 12 w 44"/>
                <a:gd name="T31" fmla="*/ 45 h 98"/>
                <a:gd name="T32" fmla="*/ 14 w 44"/>
                <a:gd name="T33" fmla="*/ 98 h 98"/>
                <a:gd name="T34" fmla="*/ 14 w 44"/>
                <a:gd name="T35" fmla="*/ 98 h 98"/>
                <a:gd name="T36" fmla="*/ 17 w 44"/>
                <a:gd name="T37" fmla="*/ 98 h 98"/>
                <a:gd name="T38" fmla="*/ 17 w 44"/>
                <a:gd name="T39" fmla="*/ 98 h 98"/>
                <a:gd name="T40" fmla="*/ 19 w 44"/>
                <a:gd name="T41" fmla="*/ 98 h 98"/>
                <a:gd name="T42" fmla="*/ 19 w 44"/>
                <a:gd name="T43" fmla="*/ 98 h 98"/>
                <a:gd name="T44" fmla="*/ 19 w 44"/>
                <a:gd name="T45" fmla="*/ 98 h 98"/>
                <a:gd name="T46" fmla="*/ 21 w 44"/>
                <a:gd name="T47" fmla="*/ 98 h 98"/>
                <a:gd name="T48" fmla="*/ 21 w 44"/>
                <a:gd name="T49" fmla="*/ 98 h 98"/>
                <a:gd name="T50" fmla="*/ 23 w 44"/>
                <a:gd name="T51" fmla="*/ 98 h 98"/>
                <a:gd name="T52" fmla="*/ 23 w 44"/>
                <a:gd name="T53" fmla="*/ 98 h 98"/>
                <a:gd name="T54" fmla="*/ 25 w 44"/>
                <a:gd name="T55" fmla="*/ 97 h 98"/>
                <a:gd name="T56" fmla="*/ 25 w 44"/>
                <a:gd name="T57" fmla="*/ 97 h 98"/>
                <a:gd name="T58" fmla="*/ 26 w 44"/>
                <a:gd name="T59" fmla="*/ 0 h 98"/>
                <a:gd name="T60" fmla="*/ 27 w 44"/>
                <a:gd name="T61" fmla="*/ 96 h 98"/>
                <a:gd name="T62" fmla="*/ 27 w 44"/>
                <a:gd name="T63" fmla="*/ 96 h 98"/>
                <a:gd name="T64" fmla="*/ 29 w 44"/>
                <a:gd name="T65" fmla="*/ 98 h 98"/>
                <a:gd name="T66" fmla="*/ 29 w 44"/>
                <a:gd name="T67" fmla="*/ 98 h 98"/>
                <a:gd name="T68" fmla="*/ 31 w 44"/>
                <a:gd name="T69" fmla="*/ 98 h 98"/>
                <a:gd name="T70" fmla="*/ 31 w 44"/>
                <a:gd name="T71" fmla="*/ 98 h 98"/>
                <a:gd name="T72" fmla="*/ 33 w 44"/>
                <a:gd name="T73" fmla="*/ 98 h 98"/>
                <a:gd name="T74" fmla="*/ 33 w 44"/>
                <a:gd name="T75" fmla="*/ 98 h 98"/>
                <a:gd name="T76" fmla="*/ 33 w 44"/>
                <a:gd name="T77" fmla="*/ 98 h 98"/>
                <a:gd name="T78" fmla="*/ 35 w 44"/>
                <a:gd name="T79" fmla="*/ 98 h 98"/>
                <a:gd name="T80" fmla="*/ 35 w 44"/>
                <a:gd name="T81" fmla="*/ 98 h 98"/>
                <a:gd name="T82" fmla="*/ 37 w 44"/>
                <a:gd name="T83" fmla="*/ 98 h 98"/>
                <a:gd name="T84" fmla="*/ 37 w 44"/>
                <a:gd name="T85" fmla="*/ 98 h 98"/>
                <a:gd name="T86" fmla="*/ 39 w 44"/>
                <a:gd name="T87" fmla="*/ 95 h 98"/>
                <a:gd name="T88" fmla="*/ 39 w 44"/>
                <a:gd name="T89" fmla="*/ 95 h 98"/>
                <a:gd name="T90" fmla="*/ 40 w 44"/>
                <a:gd name="T91" fmla="*/ 0 h 98"/>
                <a:gd name="T92" fmla="*/ 42 w 44"/>
                <a:gd name="T93" fmla="*/ 98 h 98"/>
                <a:gd name="T94" fmla="*/ 42 w 44"/>
                <a:gd name="T95" fmla="*/ 98 h 98"/>
                <a:gd name="T96" fmla="*/ 44 w 44"/>
                <a:gd name="T97" fmla="*/ 98 h 98"/>
                <a:gd name="T98" fmla="*/ 44 w 44"/>
                <a:gd name="T99" fmla="*/ 98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4" h="98">
                  <a:moveTo>
                    <a:pt x="0" y="98"/>
                  </a:moveTo>
                  <a:lnTo>
                    <a:pt x="0" y="98"/>
                  </a:lnTo>
                  <a:lnTo>
                    <a:pt x="2" y="98"/>
                  </a:lnTo>
                  <a:lnTo>
                    <a:pt x="2" y="98"/>
                  </a:lnTo>
                  <a:lnTo>
                    <a:pt x="4" y="98"/>
                  </a:lnTo>
                  <a:lnTo>
                    <a:pt x="4" y="98"/>
                  </a:lnTo>
                  <a:lnTo>
                    <a:pt x="5" y="98"/>
                  </a:lnTo>
                  <a:lnTo>
                    <a:pt x="6" y="98"/>
                  </a:lnTo>
                  <a:lnTo>
                    <a:pt x="6" y="98"/>
                  </a:lnTo>
                  <a:lnTo>
                    <a:pt x="8" y="98"/>
                  </a:lnTo>
                  <a:lnTo>
                    <a:pt x="8" y="98"/>
                  </a:lnTo>
                  <a:lnTo>
                    <a:pt x="10" y="98"/>
                  </a:lnTo>
                  <a:lnTo>
                    <a:pt x="10" y="98"/>
                  </a:lnTo>
                  <a:lnTo>
                    <a:pt x="12" y="0"/>
                  </a:lnTo>
                  <a:lnTo>
                    <a:pt x="12" y="42"/>
                  </a:lnTo>
                  <a:lnTo>
                    <a:pt x="12" y="45"/>
                  </a:lnTo>
                  <a:lnTo>
                    <a:pt x="14" y="98"/>
                  </a:lnTo>
                  <a:lnTo>
                    <a:pt x="14" y="98"/>
                  </a:lnTo>
                  <a:lnTo>
                    <a:pt x="17" y="98"/>
                  </a:lnTo>
                  <a:lnTo>
                    <a:pt x="17" y="98"/>
                  </a:lnTo>
                  <a:lnTo>
                    <a:pt x="19" y="98"/>
                  </a:lnTo>
                  <a:lnTo>
                    <a:pt x="19" y="98"/>
                  </a:lnTo>
                  <a:lnTo>
                    <a:pt x="19" y="98"/>
                  </a:lnTo>
                  <a:lnTo>
                    <a:pt x="21" y="98"/>
                  </a:lnTo>
                  <a:lnTo>
                    <a:pt x="21" y="98"/>
                  </a:lnTo>
                  <a:lnTo>
                    <a:pt x="23" y="98"/>
                  </a:lnTo>
                  <a:lnTo>
                    <a:pt x="23" y="98"/>
                  </a:lnTo>
                  <a:lnTo>
                    <a:pt x="25" y="97"/>
                  </a:lnTo>
                  <a:lnTo>
                    <a:pt x="25" y="97"/>
                  </a:lnTo>
                  <a:lnTo>
                    <a:pt x="26" y="0"/>
                  </a:lnTo>
                  <a:lnTo>
                    <a:pt x="27" y="96"/>
                  </a:lnTo>
                  <a:lnTo>
                    <a:pt x="27" y="96"/>
                  </a:lnTo>
                  <a:lnTo>
                    <a:pt x="29" y="98"/>
                  </a:lnTo>
                  <a:lnTo>
                    <a:pt x="29" y="98"/>
                  </a:lnTo>
                  <a:lnTo>
                    <a:pt x="31" y="98"/>
                  </a:lnTo>
                  <a:lnTo>
                    <a:pt x="31" y="98"/>
                  </a:lnTo>
                  <a:lnTo>
                    <a:pt x="33" y="98"/>
                  </a:lnTo>
                  <a:lnTo>
                    <a:pt x="33" y="98"/>
                  </a:lnTo>
                  <a:lnTo>
                    <a:pt x="33" y="98"/>
                  </a:lnTo>
                  <a:lnTo>
                    <a:pt x="35" y="98"/>
                  </a:lnTo>
                  <a:lnTo>
                    <a:pt x="35" y="98"/>
                  </a:lnTo>
                  <a:lnTo>
                    <a:pt x="37" y="98"/>
                  </a:lnTo>
                  <a:lnTo>
                    <a:pt x="37" y="98"/>
                  </a:lnTo>
                  <a:lnTo>
                    <a:pt x="39" y="95"/>
                  </a:lnTo>
                  <a:lnTo>
                    <a:pt x="39" y="95"/>
                  </a:lnTo>
                  <a:lnTo>
                    <a:pt x="40" y="0"/>
                  </a:lnTo>
                  <a:lnTo>
                    <a:pt x="42" y="98"/>
                  </a:lnTo>
                  <a:lnTo>
                    <a:pt x="42" y="98"/>
                  </a:lnTo>
                  <a:lnTo>
                    <a:pt x="44" y="98"/>
                  </a:lnTo>
                  <a:lnTo>
                    <a:pt x="44" y="98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3" name="Freeform 373"/>
            <p:cNvSpPr>
              <a:spLocks/>
            </p:cNvSpPr>
            <p:nvPr/>
          </p:nvSpPr>
          <p:spPr bwMode="auto">
            <a:xfrm>
              <a:off x="9734101" y="2963863"/>
              <a:ext cx="71438" cy="157163"/>
            </a:xfrm>
            <a:custGeom>
              <a:avLst/>
              <a:gdLst>
                <a:gd name="T0" fmla="*/ 0 w 45"/>
                <a:gd name="T1" fmla="*/ 99 h 99"/>
                <a:gd name="T2" fmla="*/ 2 w 45"/>
                <a:gd name="T3" fmla="*/ 99 h 99"/>
                <a:gd name="T4" fmla="*/ 2 w 45"/>
                <a:gd name="T5" fmla="*/ 99 h 99"/>
                <a:gd name="T6" fmla="*/ 3 w 45"/>
                <a:gd name="T7" fmla="*/ 99 h 99"/>
                <a:gd name="T8" fmla="*/ 4 w 45"/>
                <a:gd name="T9" fmla="*/ 99 h 99"/>
                <a:gd name="T10" fmla="*/ 4 w 45"/>
                <a:gd name="T11" fmla="*/ 99 h 99"/>
                <a:gd name="T12" fmla="*/ 6 w 45"/>
                <a:gd name="T13" fmla="*/ 99 h 99"/>
                <a:gd name="T14" fmla="*/ 6 w 45"/>
                <a:gd name="T15" fmla="*/ 99 h 99"/>
                <a:gd name="T16" fmla="*/ 8 w 45"/>
                <a:gd name="T17" fmla="*/ 99 h 99"/>
                <a:gd name="T18" fmla="*/ 8 w 45"/>
                <a:gd name="T19" fmla="*/ 99 h 99"/>
                <a:gd name="T20" fmla="*/ 10 w 45"/>
                <a:gd name="T21" fmla="*/ 11 h 99"/>
                <a:gd name="T22" fmla="*/ 10 w 45"/>
                <a:gd name="T23" fmla="*/ 9 h 99"/>
                <a:gd name="T24" fmla="*/ 10 w 45"/>
                <a:gd name="T25" fmla="*/ 1 h 99"/>
                <a:gd name="T26" fmla="*/ 12 w 45"/>
                <a:gd name="T27" fmla="*/ 99 h 99"/>
                <a:gd name="T28" fmla="*/ 12 w 45"/>
                <a:gd name="T29" fmla="*/ 99 h 99"/>
                <a:gd name="T30" fmla="*/ 14 w 45"/>
                <a:gd name="T31" fmla="*/ 99 h 99"/>
                <a:gd name="T32" fmla="*/ 14 w 45"/>
                <a:gd name="T33" fmla="*/ 99 h 99"/>
                <a:gd name="T34" fmla="*/ 16 w 45"/>
                <a:gd name="T35" fmla="*/ 99 h 99"/>
                <a:gd name="T36" fmla="*/ 16 w 45"/>
                <a:gd name="T37" fmla="*/ 99 h 99"/>
                <a:gd name="T38" fmla="*/ 17 w 45"/>
                <a:gd name="T39" fmla="*/ 99 h 99"/>
                <a:gd name="T40" fmla="*/ 18 w 45"/>
                <a:gd name="T41" fmla="*/ 99 h 99"/>
                <a:gd name="T42" fmla="*/ 18 w 45"/>
                <a:gd name="T43" fmla="*/ 99 h 99"/>
                <a:gd name="T44" fmla="*/ 20 w 45"/>
                <a:gd name="T45" fmla="*/ 99 h 99"/>
                <a:gd name="T46" fmla="*/ 20 w 45"/>
                <a:gd name="T47" fmla="*/ 99 h 99"/>
                <a:gd name="T48" fmla="*/ 23 w 45"/>
                <a:gd name="T49" fmla="*/ 99 h 99"/>
                <a:gd name="T50" fmla="*/ 23 w 45"/>
                <a:gd name="T51" fmla="*/ 99 h 99"/>
                <a:gd name="T52" fmla="*/ 24 w 45"/>
                <a:gd name="T53" fmla="*/ 0 h 99"/>
                <a:gd name="T54" fmla="*/ 25 w 45"/>
                <a:gd name="T55" fmla="*/ 95 h 99"/>
                <a:gd name="T56" fmla="*/ 25 w 45"/>
                <a:gd name="T57" fmla="*/ 95 h 99"/>
                <a:gd name="T58" fmla="*/ 27 w 45"/>
                <a:gd name="T59" fmla="*/ 99 h 99"/>
                <a:gd name="T60" fmla="*/ 27 w 45"/>
                <a:gd name="T61" fmla="*/ 99 h 99"/>
                <a:gd name="T62" fmla="*/ 29 w 45"/>
                <a:gd name="T63" fmla="*/ 99 h 99"/>
                <a:gd name="T64" fmla="*/ 29 w 45"/>
                <a:gd name="T65" fmla="*/ 99 h 99"/>
                <a:gd name="T66" fmla="*/ 31 w 45"/>
                <a:gd name="T67" fmla="*/ 99 h 99"/>
                <a:gd name="T68" fmla="*/ 31 w 45"/>
                <a:gd name="T69" fmla="*/ 99 h 99"/>
                <a:gd name="T70" fmla="*/ 31 w 45"/>
                <a:gd name="T71" fmla="*/ 99 h 99"/>
                <a:gd name="T72" fmla="*/ 33 w 45"/>
                <a:gd name="T73" fmla="*/ 99 h 99"/>
                <a:gd name="T74" fmla="*/ 33 w 45"/>
                <a:gd name="T75" fmla="*/ 99 h 99"/>
                <a:gd name="T76" fmla="*/ 35 w 45"/>
                <a:gd name="T77" fmla="*/ 99 h 99"/>
                <a:gd name="T78" fmla="*/ 35 w 45"/>
                <a:gd name="T79" fmla="*/ 99 h 99"/>
                <a:gd name="T80" fmla="*/ 37 w 45"/>
                <a:gd name="T81" fmla="*/ 97 h 99"/>
                <a:gd name="T82" fmla="*/ 37 w 45"/>
                <a:gd name="T83" fmla="*/ 97 h 99"/>
                <a:gd name="T84" fmla="*/ 38 w 45"/>
                <a:gd name="T85" fmla="*/ 0 h 99"/>
                <a:gd name="T86" fmla="*/ 39 w 45"/>
                <a:gd name="T87" fmla="*/ 98 h 99"/>
                <a:gd name="T88" fmla="*/ 39 w 45"/>
                <a:gd name="T89" fmla="*/ 98 h 99"/>
                <a:gd name="T90" fmla="*/ 41 w 45"/>
                <a:gd name="T91" fmla="*/ 99 h 99"/>
                <a:gd name="T92" fmla="*/ 41 w 45"/>
                <a:gd name="T93" fmla="*/ 99 h 99"/>
                <a:gd name="T94" fmla="*/ 43 w 45"/>
                <a:gd name="T95" fmla="*/ 99 h 99"/>
                <a:gd name="T96" fmla="*/ 43 w 45"/>
                <a:gd name="T97" fmla="*/ 99 h 99"/>
                <a:gd name="T98" fmla="*/ 45 w 45"/>
                <a:gd name="T99" fmla="*/ 99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5" h="99">
                  <a:moveTo>
                    <a:pt x="0" y="99"/>
                  </a:moveTo>
                  <a:lnTo>
                    <a:pt x="2" y="99"/>
                  </a:lnTo>
                  <a:lnTo>
                    <a:pt x="2" y="99"/>
                  </a:lnTo>
                  <a:lnTo>
                    <a:pt x="3" y="99"/>
                  </a:lnTo>
                  <a:lnTo>
                    <a:pt x="4" y="99"/>
                  </a:lnTo>
                  <a:lnTo>
                    <a:pt x="4" y="99"/>
                  </a:lnTo>
                  <a:lnTo>
                    <a:pt x="6" y="99"/>
                  </a:lnTo>
                  <a:lnTo>
                    <a:pt x="6" y="99"/>
                  </a:lnTo>
                  <a:lnTo>
                    <a:pt x="8" y="99"/>
                  </a:lnTo>
                  <a:lnTo>
                    <a:pt x="8" y="99"/>
                  </a:lnTo>
                  <a:lnTo>
                    <a:pt x="10" y="11"/>
                  </a:lnTo>
                  <a:lnTo>
                    <a:pt x="10" y="9"/>
                  </a:lnTo>
                  <a:lnTo>
                    <a:pt x="10" y="1"/>
                  </a:lnTo>
                  <a:lnTo>
                    <a:pt x="12" y="99"/>
                  </a:lnTo>
                  <a:lnTo>
                    <a:pt x="12" y="99"/>
                  </a:lnTo>
                  <a:lnTo>
                    <a:pt x="14" y="99"/>
                  </a:lnTo>
                  <a:lnTo>
                    <a:pt x="14" y="99"/>
                  </a:lnTo>
                  <a:lnTo>
                    <a:pt x="16" y="99"/>
                  </a:lnTo>
                  <a:lnTo>
                    <a:pt x="16" y="99"/>
                  </a:lnTo>
                  <a:lnTo>
                    <a:pt x="17" y="99"/>
                  </a:lnTo>
                  <a:lnTo>
                    <a:pt x="18" y="99"/>
                  </a:lnTo>
                  <a:lnTo>
                    <a:pt x="18" y="99"/>
                  </a:lnTo>
                  <a:lnTo>
                    <a:pt x="20" y="99"/>
                  </a:lnTo>
                  <a:lnTo>
                    <a:pt x="20" y="99"/>
                  </a:lnTo>
                  <a:lnTo>
                    <a:pt x="23" y="99"/>
                  </a:lnTo>
                  <a:lnTo>
                    <a:pt x="23" y="99"/>
                  </a:lnTo>
                  <a:lnTo>
                    <a:pt x="24" y="0"/>
                  </a:lnTo>
                  <a:lnTo>
                    <a:pt x="25" y="95"/>
                  </a:lnTo>
                  <a:lnTo>
                    <a:pt x="25" y="95"/>
                  </a:lnTo>
                  <a:lnTo>
                    <a:pt x="27" y="99"/>
                  </a:lnTo>
                  <a:lnTo>
                    <a:pt x="27" y="99"/>
                  </a:lnTo>
                  <a:lnTo>
                    <a:pt x="29" y="99"/>
                  </a:lnTo>
                  <a:lnTo>
                    <a:pt x="29" y="99"/>
                  </a:lnTo>
                  <a:lnTo>
                    <a:pt x="31" y="99"/>
                  </a:lnTo>
                  <a:lnTo>
                    <a:pt x="31" y="99"/>
                  </a:lnTo>
                  <a:lnTo>
                    <a:pt x="31" y="99"/>
                  </a:lnTo>
                  <a:lnTo>
                    <a:pt x="33" y="99"/>
                  </a:lnTo>
                  <a:lnTo>
                    <a:pt x="33" y="99"/>
                  </a:lnTo>
                  <a:lnTo>
                    <a:pt x="35" y="99"/>
                  </a:lnTo>
                  <a:lnTo>
                    <a:pt x="35" y="99"/>
                  </a:lnTo>
                  <a:lnTo>
                    <a:pt x="37" y="97"/>
                  </a:lnTo>
                  <a:lnTo>
                    <a:pt x="37" y="97"/>
                  </a:lnTo>
                  <a:lnTo>
                    <a:pt x="38" y="0"/>
                  </a:lnTo>
                  <a:lnTo>
                    <a:pt x="39" y="98"/>
                  </a:lnTo>
                  <a:lnTo>
                    <a:pt x="39" y="98"/>
                  </a:lnTo>
                  <a:lnTo>
                    <a:pt x="41" y="99"/>
                  </a:lnTo>
                  <a:lnTo>
                    <a:pt x="41" y="99"/>
                  </a:lnTo>
                  <a:lnTo>
                    <a:pt x="43" y="99"/>
                  </a:lnTo>
                  <a:lnTo>
                    <a:pt x="43" y="99"/>
                  </a:lnTo>
                  <a:lnTo>
                    <a:pt x="45" y="99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4" name="Freeform 374"/>
            <p:cNvSpPr>
              <a:spLocks/>
            </p:cNvSpPr>
            <p:nvPr/>
          </p:nvSpPr>
          <p:spPr bwMode="auto">
            <a:xfrm>
              <a:off x="9805539" y="2962275"/>
              <a:ext cx="69850" cy="158750"/>
            </a:xfrm>
            <a:custGeom>
              <a:avLst/>
              <a:gdLst>
                <a:gd name="T0" fmla="*/ 0 w 44"/>
                <a:gd name="T1" fmla="*/ 100 h 100"/>
                <a:gd name="T2" fmla="*/ 0 w 44"/>
                <a:gd name="T3" fmla="*/ 100 h 100"/>
                <a:gd name="T4" fmla="*/ 0 w 44"/>
                <a:gd name="T5" fmla="*/ 100 h 100"/>
                <a:gd name="T6" fmla="*/ 3 w 44"/>
                <a:gd name="T7" fmla="*/ 100 h 100"/>
                <a:gd name="T8" fmla="*/ 3 w 44"/>
                <a:gd name="T9" fmla="*/ 100 h 100"/>
                <a:gd name="T10" fmla="*/ 5 w 44"/>
                <a:gd name="T11" fmla="*/ 100 h 100"/>
                <a:gd name="T12" fmla="*/ 5 w 44"/>
                <a:gd name="T13" fmla="*/ 100 h 100"/>
                <a:gd name="T14" fmla="*/ 6 w 44"/>
                <a:gd name="T15" fmla="*/ 72 h 100"/>
                <a:gd name="T16" fmla="*/ 6 w 44"/>
                <a:gd name="T17" fmla="*/ 71 h 100"/>
                <a:gd name="T18" fmla="*/ 7 w 44"/>
                <a:gd name="T19" fmla="*/ 1 h 100"/>
                <a:gd name="T20" fmla="*/ 9 w 44"/>
                <a:gd name="T21" fmla="*/ 100 h 100"/>
                <a:gd name="T22" fmla="*/ 9 w 44"/>
                <a:gd name="T23" fmla="*/ 100 h 100"/>
                <a:gd name="T24" fmla="*/ 11 w 44"/>
                <a:gd name="T25" fmla="*/ 100 h 100"/>
                <a:gd name="T26" fmla="*/ 11 w 44"/>
                <a:gd name="T27" fmla="*/ 100 h 100"/>
                <a:gd name="T28" fmla="*/ 13 w 44"/>
                <a:gd name="T29" fmla="*/ 100 h 100"/>
                <a:gd name="T30" fmla="*/ 13 w 44"/>
                <a:gd name="T31" fmla="*/ 100 h 100"/>
                <a:gd name="T32" fmla="*/ 14 w 44"/>
                <a:gd name="T33" fmla="*/ 100 h 100"/>
                <a:gd name="T34" fmla="*/ 15 w 44"/>
                <a:gd name="T35" fmla="*/ 100 h 100"/>
                <a:gd name="T36" fmla="*/ 15 w 44"/>
                <a:gd name="T37" fmla="*/ 100 h 100"/>
                <a:gd name="T38" fmla="*/ 17 w 44"/>
                <a:gd name="T39" fmla="*/ 100 h 100"/>
                <a:gd name="T40" fmla="*/ 17 w 44"/>
                <a:gd name="T41" fmla="*/ 100 h 100"/>
                <a:gd name="T42" fmla="*/ 19 w 44"/>
                <a:gd name="T43" fmla="*/ 100 h 100"/>
                <a:gd name="T44" fmla="*/ 19 w 44"/>
                <a:gd name="T45" fmla="*/ 100 h 100"/>
                <a:gd name="T46" fmla="*/ 21 w 44"/>
                <a:gd name="T47" fmla="*/ 0 h 100"/>
                <a:gd name="T48" fmla="*/ 21 w 44"/>
                <a:gd name="T49" fmla="*/ 94 h 100"/>
                <a:gd name="T50" fmla="*/ 21 w 44"/>
                <a:gd name="T51" fmla="*/ 94 h 100"/>
                <a:gd name="T52" fmla="*/ 23 w 44"/>
                <a:gd name="T53" fmla="*/ 100 h 100"/>
                <a:gd name="T54" fmla="*/ 23 w 44"/>
                <a:gd name="T55" fmla="*/ 100 h 100"/>
                <a:gd name="T56" fmla="*/ 25 w 44"/>
                <a:gd name="T57" fmla="*/ 100 h 100"/>
                <a:gd name="T58" fmla="*/ 25 w 44"/>
                <a:gd name="T59" fmla="*/ 100 h 100"/>
                <a:gd name="T60" fmla="*/ 28 w 44"/>
                <a:gd name="T61" fmla="*/ 100 h 100"/>
                <a:gd name="T62" fmla="*/ 28 w 44"/>
                <a:gd name="T63" fmla="*/ 100 h 100"/>
                <a:gd name="T64" fmla="*/ 28 w 44"/>
                <a:gd name="T65" fmla="*/ 100 h 100"/>
                <a:gd name="T66" fmla="*/ 29 w 44"/>
                <a:gd name="T67" fmla="*/ 100 h 100"/>
                <a:gd name="T68" fmla="*/ 29 w 44"/>
                <a:gd name="T69" fmla="*/ 100 h 100"/>
                <a:gd name="T70" fmla="*/ 31 w 44"/>
                <a:gd name="T71" fmla="*/ 100 h 100"/>
                <a:gd name="T72" fmla="*/ 31 w 44"/>
                <a:gd name="T73" fmla="*/ 100 h 100"/>
                <a:gd name="T74" fmla="*/ 34 w 44"/>
                <a:gd name="T75" fmla="*/ 99 h 100"/>
                <a:gd name="T76" fmla="*/ 34 w 44"/>
                <a:gd name="T77" fmla="*/ 99 h 100"/>
                <a:gd name="T78" fmla="*/ 35 w 44"/>
                <a:gd name="T79" fmla="*/ 0 h 100"/>
                <a:gd name="T80" fmla="*/ 36 w 44"/>
                <a:gd name="T81" fmla="*/ 99 h 100"/>
                <a:gd name="T82" fmla="*/ 36 w 44"/>
                <a:gd name="T83" fmla="*/ 99 h 100"/>
                <a:gd name="T84" fmla="*/ 38 w 44"/>
                <a:gd name="T85" fmla="*/ 100 h 100"/>
                <a:gd name="T86" fmla="*/ 38 w 44"/>
                <a:gd name="T87" fmla="*/ 100 h 100"/>
                <a:gd name="T88" fmla="*/ 40 w 44"/>
                <a:gd name="T89" fmla="*/ 100 h 100"/>
                <a:gd name="T90" fmla="*/ 40 w 44"/>
                <a:gd name="T91" fmla="*/ 100 h 100"/>
                <a:gd name="T92" fmla="*/ 42 w 44"/>
                <a:gd name="T93" fmla="*/ 100 h 100"/>
                <a:gd name="T94" fmla="*/ 42 w 44"/>
                <a:gd name="T95" fmla="*/ 100 h 100"/>
                <a:gd name="T96" fmla="*/ 42 w 44"/>
                <a:gd name="T97" fmla="*/ 100 h 100"/>
                <a:gd name="T98" fmla="*/ 44 w 44"/>
                <a:gd name="T99" fmla="*/ 10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4" h="100">
                  <a:moveTo>
                    <a:pt x="0" y="100"/>
                  </a:moveTo>
                  <a:lnTo>
                    <a:pt x="0" y="100"/>
                  </a:lnTo>
                  <a:lnTo>
                    <a:pt x="0" y="100"/>
                  </a:lnTo>
                  <a:lnTo>
                    <a:pt x="3" y="100"/>
                  </a:lnTo>
                  <a:lnTo>
                    <a:pt x="3" y="100"/>
                  </a:lnTo>
                  <a:lnTo>
                    <a:pt x="5" y="100"/>
                  </a:lnTo>
                  <a:lnTo>
                    <a:pt x="5" y="100"/>
                  </a:lnTo>
                  <a:lnTo>
                    <a:pt x="6" y="72"/>
                  </a:lnTo>
                  <a:lnTo>
                    <a:pt x="6" y="71"/>
                  </a:lnTo>
                  <a:lnTo>
                    <a:pt x="7" y="1"/>
                  </a:lnTo>
                  <a:lnTo>
                    <a:pt x="9" y="100"/>
                  </a:lnTo>
                  <a:lnTo>
                    <a:pt x="9" y="100"/>
                  </a:lnTo>
                  <a:lnTo>
                    <a:pt x="11" y="100"/>
                  </a:lnTo>
                  <a:lnTo>
                    <a:pt x="11" y="100"/>
                  </a:lnTo>
                  <a:lnTo>
                    <a:pt x="13" y="100"/>
                  </a:lnTo>
                  <a:lnTo>
                    <a:pt x="13" y="100"/>
                  </a:lnTo>
                  <a:lnTo>
                    <a:pt x="14" y="100"/>
                  </a:lnTo>
                  <a:lnTo>
                    <a:pt x="15" y="100"/>
                  </a:lnTo>
                  <a:lnTo>
                    <a:pt x="15" y="100"/>
                  </a:lnTo>
                  <a:lnTo>
                    <a:pt x="17" y="100"/>
                  </a:lnTo>
                  <a:lnTo>
                    <a:pt x="17" y="100"/>
                  </a:lnTo>
                  <a:lnTo>
                    <a:pt x="19" y="100"/>
                  </a:lnTo>
                  <a:lnTo>
                    <a:pt x="19" y="100"/>
                  </a:lnTo>
                  <a:lnTo>
                    <a:pt x="21" y="0"/>
                  </a:lnTo>
                  <a:lnTo>
                    <a:pt x="21" y="94"/>
                  </a:lnTo>
                  <a:lnTo>
                    <a:pt x="21" y="94"/>
                  </a:lnTo>
                  <a:lnTo>
                    <a:pt x="23" y="100"/>
                  </a:lnTo>
                  <a:lnTo>
                    <a:pt x="23" y="100"/>
                  </a:lnTo>
                  <a:lnTo>
                    <a:pt x="25" y="100"/>
                  </a:lnTo>
                  <a:lnTo>
                    <a:pt x="25" y="100"/>
                  </a:lnTo>
                  <a:lnTo>
                    <a:pt x="28" y="100"/>
                  </a:lnTo>
                  <a:lnTo>
                    <a:pt x="28" y="100"/>
                  </a:lnTo>
                  <a:lnTo>
                    <a:pt x="28" y="100"/>
                  </a:lnTo>
                  <a:lnTo>
                    <a:pt x="29" y="100"/>
                  </a:lnTo>
                  <a:lnTo>
                    <a:pt x="29" y="100"/>
                  </a:lnTo>
                  <a:lnTo>
                    <a:pt x="31" y="100"/>
                  </a:lnTo>
                  <a:lnTo>
                    <a:pt x="31" y="100"/>
                  </a:lnTo>
                  <a:lnTo>
                    <a:pt x="34" y="99"/>
                  </a:lnTo>
                  <a:lnTo>
                    <a:pt x="34" y="99"/>
                  </a:lnTo>
                  <a:lnTo>
                    <a:pt x="35" y="0"/>
                  </a:lnTo>
                  <a:lnTo>
                    <a:pt x="36" y="99"/>
                  </a:lnTo>
                  <a:lnTo>
                    <a:pt x="36" y="99"/>
                  </a:lnTo>
                  <a:lnTo>
                    <a:pt x="38" y="100"/>
                  </a:lnTo>
                  <a:lnTo>
                    <a:pt x="38" y="100"/>
                  </a:lnTo>
                  <a:lnTo>
                    <a:pt x="40" y="100"/>
                  </a:lnTo>
                  <a:lnTo>
                    <a:pt x="40" y="100"/>
                  </a:lnTo>
                  <a:lnTo>
                    <a:pt x="42" y="100"/>
                  </a:lnTo>
                  <a:lnTo>
                    <a:pt x="42" y="100"/>
                  </a:lnTo>
                  <a:lnTo>
                    <a:pt x="42" y="100"/>
                  </a:lnTo>
                  <a:lnTo>
                    <a:pt x="44" y="100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5" name="Freeform 375"/>
            <p:cNvSpPr>
              <a:spLocks/>
            </p:cNvSpPr>
            <p:nvPr/>
          </p:nvSpPr>
          <p:spPr bwMode="auto">
            <a:xfrm>
              <a:off x="9875389" y="2959100"/>
              <a:ext cx="69850" cy="161925"/>
            </a:xfrm>
            <a:custGeom>
              <a:avLst/>
              <a:gdLst>
                <a:gd name="T0" fmla="*/ 0 w 44"/>
                <a:gd name="T1" fmla="*/ 102 h 102"/>
                <a:gd name="T2" fmla="*/ 0 w 44"/>
                <a:gd name="T3" fmla="*/ 102 h 102"/>
                <a:gd name="T4" fmla="*/ 2 w 44"/>
                <a:gd name="T5" fmla="*/ 102 h 102"/>
                <a:gd name="T6" fmla="*/ 2 w 44"/>
                <a:gd name="T7" fmla="*/ 102 h 102"/>
                <a:gd name="T8" fmla="*/ 4 w 44"/>
                <a:gd name="T9" fmla="*/ 91 h 102"/>
                <a:gd name="T10" fmla="*/ 4 w 44"/>
                <a:gd name="T11" fmla="*/ 90 h 102"/>
                <a:gd name="T12" fmla="*/ 5 w 44"/>
                <a:gd name="T13" fmla="*/ 1 h 102"/>
                <a:gd name="T14" fmla="*/ 6 w 44"/>
                <a:gd name="T15" fmla="*/ 102 h 102"/>
                <a:gd name="T16" fmla="*/ 6 w 44"/>
                <a:gd name="T17" fmla="*/ 102 h 102"/>
                <a:gd name="T18" fmla="*/ 9 w 44"/>
                <a:gd name="T19" fmla="*/ 102 h 102"/>
                <a:gd name="T20" fmla="*/ 9 w 44"/>
                <a:gd name="T21" fmla="*/ 102 h 102"/>
                <a:gd name="T22" fmla="*/ 10 w 44"/>
                <a:gd name="T23" fmla="*/ 102 h 102"/>
                <a:gd name="T24" fmla="*/ 10 w 44"/>
                <a:gd name="T25" fmla="*/ 102 h 102"/>
                <a:gd name="T26" fmla="*/ 12 w 44"/>
                <a:gd name="T27" fmla="*/ 102 h 102"/>
                <a:gd name="T28" fmla="*/ 12 w 44"/>
                <a:gd name="T29" fmla="*/ 102 h 102"/>
                <a:gd name="T30" fmla="*/ 12 w 44"/>
                <a:gd name="T31" fmla="*/ 102 h 102"/>
                <a:gd name="T32" fmla="*/ 15 w 44"/>
                <a:gd name="T33" fmla="*/ 102 h 102"/>
                <a:gd name="T34" fmla="*/ 15 w 44"/>
                <a:gd name="T35" fmla="*/ 102 h 102"/>
                <a:gd name="T36" fmla="*/ 17 w 44"/>
                <a:gd name="T37" fmla="*/ 102 h 102"/>
                <a:gd name="T38" fmla="*/ 17 w 44"/>
                <a:gd name="T39" fmla="*/ 102 h 102"/>
                <a:gd name="T40" fmla="*/ 19 w 44"/>
                <a:gd name="T41" fmla="*/ 1 h 102"/>
                <a:gd name="T42" fmla="*/ 19 w 44"/>
                <a:gd name="T43" fmla="*/ 89 h 102"/>
                <a:gd name="T44" fmla="*/ 19 w 44"/>
                <a:gd name="T45" fmla="*/ 89 h 102"/>
                <a:gd name="T46" fmla="*/ 21 w 44"/>
                <a:gd name="T47" fmla="*/ 102 h 102"/>
                <a:gd name="T48" fmla="*/ 21 w 44"/>
                <a:gd name="T49" fmla="*/ 102 h 102"/>
                <a:gd name="T50" fmla="*/ 23 w 44"/>
                <a:gd name="T51" fmla="*/ 102 h 102"/>
                <a:gd name="T52" fmla="*/ 23 w 44"/>
                <a:gd name="T53" fmla="*/ 102 h 102"/>
                <a:gd name="T54" fmla="*/ 25 w 44"/>
                <a:gd name="T55" fmla="*/ 102 h 102"/>
                <a:gd name="T56" fmla="*/ 25 w 44"/>
                <a:gd name="T57" fmla="*/ 102 h 102"/>
                <a:gd name="T58" fmla="*/ 25 w 44"/>
                <a:gd name="T59" fmla="*/ 102 h 102"/>
                <a:gd name="T60" fmla="*/ 27 w 44"/>
                <a:gd name="T61" fmla="*/ 102 h 102"/>
                <a:gd name="T62" fmla="*/ 27 w 44"/>
                <a:gd name="T63" fmla="*/ 102 h 102"/>
                <a:gd name="T64" fmla="*/ 29 w 44"/>
                <a:gd name="T65" fmla="*/ 102 h 102"/>
                <a:gd name="T66" fmla="*/ 29 w 44"/>
                <a:gd name="T67" fmla="*/ 102 h 102"/>
                <a:gd name="T68" fmla="*/ 31 w 44"/>
                <a:gd name="T69" fmla="*/ 101 h 102"/>
                <a:gd name="T70" fmla="*/ 31 w 44"/>
                <a:gd name="T71" fmla="*/ 101 h 102"/>
                <a:gd name="T72" fmla="*/ 32 w 44"/>
                <a:gd name="T73" fmla="*/ 0 h 102"/>
                <a:gd name="T74" fmla="*/ 33 w 44"/>
                <a:gd name="T75" fmla="*/ 100 h 102"/>
                <a:gd name="T76" fmla="*/ 33 w 44"/>
                <a:gd name="T77" fmla="*/ 100 h 102"/>
                <a:gd name="T78" fmla="*/ 35 w 44"/>
                <a:gd name="T79" fmla="*/ 102 h 102"/>
                <a:gd name="T80" fmla="*/ 35 w 44"/>
                <a:gd name="T81" fmla="*/ 102 h 102"/>
                <a:gd name="T82" fmla="*/ 37 w 44"/>
                <a:gd name="T83" fmla="*/ 102 h 102"/>
                <a:gd name="T84" fmla="*/ 37 w 44"/>
                <a:gd name="T85" fmla="*/ 102 h 102"/>
                <a:gd name="T86" fmla="*/ 39 w 44"/>
                <a:gd name="T87" fmla="*/ 102 h 102"/>
                <a:gd name="T88" fmla="*/ 40 w 44"/>
                <a:gd name="T89" fmla="*/ 102 h 102"/>
                <a:gd name="T90" fmla="*/ 40 w 44"/>
                <a:gd name="T91" fmla="*/ 102 h 102"/>
                <a:gd name="T92" fmla="*/ 42 w 44"/>
                <a:gd name="T93" fmla="*/ 102 h 102"/>
                <a:gd name="T94" fmla="*/ 42 w 44"/>
                <a:gd name="T95" fmla="*/ 102 h 102"/>
                <a:gd name="T96" fmla="*/ 44 w 44"/>
                <a:gd name="T97" fmla="*/ 102 h 102"/>
                <a:gd name="T98" fmla="*/ 44 w 44"/>
                <a:gd name="T99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4" h="102">
                  <a:moveTo>
                    <a:pt x="0" y="102"/>
                  </a:moveTo>
                  <a:lnTo>
                    <a:pt x="0" y="102"/>
                  </a:lnTo>
                  <a:lnTo>
                    <a:pt x="2" y="102"/>
                  </a:lnTo>
                  <a:lnTo>
                    <a:pt x="2" y="102"/>
                  </a:lnTo>
                  <a:lnTo>
                    <a:pt x="4" y="91"/>
                  </a:lnTo>
                  <a:lnTo>
                    <a:pt x="4" y="90"/>
                  </a:lnTo>
                  <a:lnTo>
                    <a:pt x="5" y="1"/>
                  </a:lnTo>
                  <a:lnTo>
                    <a:pt x="6" y="102"/>
                  </a:lnTo>
                  <a:lnTo>
                    <a:pt x="6" y="102"/>
                  </a:lnTo>
                  <a:lnTo>
                    <a:pt x="9" y="102"/>
                  </a:lnTo>
                  <a:lnTo>
                    <a:pt x="9" y="102"/>
                  </a:lnTo>
                  <a:lnTo>
                    <a:pt x="10" y="102"/>
                  </a:lnTo>
                  <a:lnTo>
                    <a:pt x="10" y="102"/>
                  </a:lnTo>
                  <a:lnTo>
                    <a:pt x="12" y="102"/>
                  </a:lnTo>
                  <a:lnTo>
                    <a:pt x="12" y="102"/>
                  </a:lnTo>
                  <a:lnTo>
                    <a:pt x="12" y="102"/>
                  </a:lnTo>
                  <a:lnTo>
                    <a:pt x="15" y="102"/>
                  </a:lnTo>
                  <a:lnTo>
                    <a:pt x="15" y="102"/>
                  </a:lnTo>
                  <a:lnTo>
                    <a:pt x="17" y="102"/>
                  </a:lnTo>
                  <a:lnTo>
                    <a:pt x="17" y="102"/>
                  </a:lnTo>
                  <a:lnTo>
                    <a:pt x="19" y="1"/>
                  </a:lnTo>
                  <a:lnTo>
                    <a:pt x="19" y="89"/>
                  </a:lnTo>
                  <a:lnTo>
                    <a:pt x="19" y="89"/>
                  </a:lnTo>
                  <a:lnTo>
                    <a:pt x="21" y="102"/>
                  </a:lnTo>
                  <a:lnTo>
                    <a:pt x="21" y="102"/>
                  </a:lnTo>
                  <a:lnTo>
                    <a:pt x="23" y="102"/>
                  </a:lnTo>
                  <a:lnTo>
                    <a:pt x="23" y="102"/>
                  </a:lnTo>
                  <a:lnTo>
                    <a:pt x="25" y="102"/>
                  </a:lnTo>
                  <a:lnTo>
                    <a:pt x="25" y="102"/>
                  </a:lnTo>
                  <a:lnTo>
                    <a:pt x="25" y="102"/>
                  </a:lnTo>
                  <a:lnTo>
                    <a:pt x="27" y="102"/>
                  </a:lnTo>
                  <a:lnTo>
                    <a:pt x="27" y="102"/>
                  </a:lnTo>
                  <a:lnTo>
                    <a:pt x="29" y="102"/>
                  </a:lnTo>
                  <a:lnTo>
                    <a:pt x="29" y="102"/>
                  </a:lnTo>
                  <a:lnTo>
                    <a:pt x="31" y="101"/>
                  </a:lnTo>
                  <a:lnTo>
                    <a:pt x="31" y="101"/>
                  </a:lnTo>
                  <a:lnTo>
                    <a:pt x="32" y="0"/>
                  </a:lnTo>
                  <a:lnTo>
                    <a:pt x="33" y="100"/>
                  </a:lnTo>
                  <a:lnTo>
                    <a:pt x="33" y="100"/>
                  </a:lnTo>
                  <a:lnTo>
                    <a:pt x="35" y="102"/>
                  </a:lnTo>
                  <a:lnTo>
                    <a:pt x="35" y="102"/>
                  </a:lnTo>
                  <a:lnTo>
                    <a:pt x="37" y="102"/>
                  </a:lnTo>
                  <a:lnTo>
                    <a:pt x="37" y="102"/>
                  </a:lnTo>
                  <a:lnTo>
                    <a:pt x="39" y="102"/>
                  </a:lnTo>
                  <a:lnTo>
                    <a:pt x="40" y="102"/>
                  </a:lnTo>
                  <a:lnTo>
                    <a:pt x="40" y="102"/>
                  </a:lnTo>
                  <a:lnTo>
                    <a:pt x="42" y="102"/>
                  </a:lnTo>
                  <a:lnTo>
                    <a:pt x="42" y="102"/>
                  </a:lnTo>
                  <a:lnTo>
                    <a:pt x="44" y="102"/>
                  </a:lnTo>
                  <a:lnTo>
                    <a:pt x="44" y="102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6" name="Freeform 376"/>
            <p:cNvSpPr>
              <a:spLocks/>
            </p:cNvSpPr>
            <p:nvPr/>
          </p:nvSpPr>
          <p:spPr bwMode="auto">
            <a:xfrm>
              <a:off x="9945239" y="2955925"/>
              <a:ext cx="69850" cy="165100"/>
            </a:xfrm>
            <a:custGeom>
              <a:avLst/>
              <a:gdLst>
                <a:gd name="T0" fmla="*/ 0 w 44"/>
                <a:gd name="T1" fmla="*/ 104 h 104"/>
                <a:gd name="T2" fmla="*/ 2 w 44"/>
                <a:gd name="T3" fmla="*/ 98 h 104"/>
                <a:gd name="T4" fmla="*/ 2 w 44"/>
                <a:gd name="T5" fmla="*/ 98 h 104"/>
                <a:gd name="T6" fmla="*/ 2 w 44"/>
                <a:gd name="T7" fmla="*/ 2 h 104"/>
                <a:gd name="T8" fmla="*/ 4 w 44"/>
                <a:gd name="T9" fmla="*/ 104 h 104"/>
                <a:gd name="T10" fmla="*/ 4 w 44"/>
                <a:gd name="T11" fmla="*/ 104 h 104"/>
                <a:gd name="T12" fmla="*/ 6 w 44"/>
                <a:gd name="T13" fmla="*/ 104 h 104"/>
                <a:gd name="T14" fmla="*/ 6 w 44"/>
                <a:gd name="T15" fmla="*/ 104 h 104"/>
                <a:gd name="T16" fmla="*/ 8 w 44"/>
                <a:gd name="T17" fmla="*/ 104 h 104"/>
                <a:gd name="T18" fmla="*/ 8 w 44"/>
                <a:gd name="T19" fmla="*/ 104 h 104"/>
                <a:gd name="T20" fmla="*/ 9 w 44"/>
                <a:gd name="T21" fmla="*/ 104 h 104"/>
                <a:gd name="T22" fmla="*/ 10 w 44"/>
                <a:gd name="T23" fmla="*/ 104 h 104"/>
                <a:gd name="T24" fmla="*/ 10 w 44"/>
                <a:gd name="T25" fmla="*/ 104 h 104"/>
                <a:gd name="T26" fmla="*/ 12 w 44"/>
                <a:gd name="T27" fmla="*/ 104 h 104"/>
                <a:gd name="T28" fmla="*/ 12 w 44"/>
                <a:gd name="T29" fmla="*/ 104 h 104"/>
                <a:gd name="T30" fmla="*/ 14 w 44"/>
                <a:gd name="T31" fmla="*/ 104 h 104"/>
                <a:gd name="T32" fmla="*/ 14 w 44"/>
                <a:gd name="T33" fmla="*/ 104 h 104"/>
                <a:gd name="T34" fmla="*/ 16 w 44"/>
                <a:gd name="T35" fmla="*/ 1 h 104"/>
                <a:gd name="T36" fmla="*/ 16 w 44"/>
                <a:gd name="T37" fmla="*/ 67 h 104"/>
                <a:gd name="T38" fmla="*/ 16 w 44"/>
                <a:gd name="T39" fmla="*/ 69 h 104"/>
                <a:gd name="T40" fmla="*/ 18 w 44"/>
                <a:gd name="T41" fmla="*/ 104 h 104"/>
                <a:gd name="T42" fmla="*/ 18 w 44"/>
                <a:gd name="T43" fmla="*/ 104 h 104"/>
                <a:gd name="T44" fmla="*/ 21 w 44"/>
                <a:gd name="T45" fmla="*/ 104 h 104"/>
                <a:gd name="T46" fmla="*/ 21 w 44"/>
                <a:gd name="T47" fmla="*/ 104 h 104"/>
                <a:gd name="T48" fmla="*/ 23 w 44"/>
                <a:gd name="T49" fmla="*/ 104 h 104"/>
                <a:gd name="T50" fmla="*/ 23 w 44"/>
                <a:gd name="T51" fmla="*/ 104 h 104"/>
                <a:gd name="T52" fmla="*/ 23 w 44"/>
                <a:gd name="T53" fmla="*/ 104 h 104"/>
                <a:gd name="T54" fmla="*/ 25 w 44"/>
                <a:gd name="T55" fmla="*/ 104 h 104"/>
                <a:gd name="T56" fmla="*/ 25 w 44"/>
                <a:gd name="T57" fmla="*/ 104 h 104"/>
                <a:gd name="T58" fmla="*/ 27 w 44"/>
                <a:gd name="T59" fmla="*/ 104 h 104"/>
                <a:gd name="T60" fmla="*/ 27 w 44"/>
                <a:gd name="T61" fmla="*/ 104 h 104"/>
                <a:gd name="T62" fmla="*/ 29 w 44"/>
                <a:gd name="T63" fmla="*/ 103 h 104"/>
                <a:gd name="T64" fmla="*/ 29 w 44"/>
                <a:gd name="T65" fmla="*/ 103 h 104"/>
                <a:gd name="T66" fmla="*/ 30 w 44"/>
                <a:gd name="T67" fmla="*/ 0 h 104"/>
                <a:gd name="T68" fmla="*/ 31 w 44"/>
                <a:gd name="T69" fmla="*/ 102 h 104"/>
                <a:gd name="T70" fmla="*/ 31 w 44"/>
                <a:gd name="T71" fmla="*/ 102 h 104"/>
                <a:gd name="T72" fmla="*/ 33 w 44"/>
                <a:gd name="T73" fmla="*/ 104 h 104"/>
                <a:gd name="T74" fmla="*/ 33 w 44"/>
                <a:gd name="T75" fmla="*/ 104 h 104"/>
                <a:gd name="T76" fmla="*/ 35 w 44"/>
                <a:gd name="T77" fmla="*/ 104 h 104"/>
                <a:gd name="T78" fmla="*/ 35 w 44"/>
                <a:gd name="T79" fmla="*/ 104 h 104"/>
                <a:gd name="T80" fmla="*/ 37 w 44"/>
                <a:gd name="T81" fmla="*/ 104 h 104"/>
                <a:gd name="T82" fmla="*/ 37 w 44"/>
                <a:gd name="T83" fmla="*/ 104 h 104"/>
                <a:gd name="T84" fmla="*/ 37 w 44"/>
                <a:gd name="T85" fmla="*/ 104 h 104"/>
                <a:gd name="T86" fmla="*/ 39 w 44"/>
                <a:gd name="T87" fmla="*/ 104 h 104"/>
                <a:gd name="T88" fmla="*/ 39 w 44"/>
                <a:gd name="T89" fmla="*/ 104 h 104"/>
                <a:gd name="T90" fmla="*/ 41 w 44"/>
                <a:gd name="T91" fmla="*/ 104 h 104"/>
                <a:gd name="T92" fmla="*/ 41 w 44"/>
                <a:gd name="T93" fmla="*/ 104 h 104"/>
                <a:gd name="T94" fmla="*/ 43 w 44"/>
                <a:gd name="T95" fmla="*/ 100 h 104"/>
                <a:gd name="T96" fmla="*/ 43 w 44"/>
                <a:gd name="T97" fmla="*/ 100 h 104"/>
                <a:gd name="T98" fmla="*/ 44 w 44"/>
                <a:gd name="T99" fmla="*/ 0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4" h="104">
                  <a:moveTo>
                    <a:pt x="0" y="104"/>
                  </a:moveTo>
                  <a:lnTo>
                    <a:pt x="2" y="98"/>
                  </a:lnTo>
                  <a:lnTo>
                    <a:pt x="2" y="98"/>
                  </a:lnTo>
                  <a:lnTo>
                    <a:pt x="2" y="2"/>
                  </a:lnTo>
                  <a:lnTo>
                    <a:pt x="4" y="104"/>
                  </a:lnTo>
                  <a:lnTo>
                    <a:pt x="4" y="104"/>
                  </a:lnTo>
                  <a:lnTo>
                    <a:pt x="6" y="104"/>
                  </a:lnTo>
                  <a:lnTo>
                    <a:pt x="6" y="104"/>
                  </a:lnTo>
                  <a:lnTo>
                    <a:pt x="8" y="104"/>
                  </a:lnTo>
                  <a:lnTo>
                    <a:pt x="8" y="104"/>
                  </a:lnTo>
                  <a:lnTo>
                    <a:pt x="9" y="104"/>
                  </a:lnTo>
                  <a:lnTo>
                    <a:pt x="10" y="104"/>
                  </a:lnTo>
                  <a:lnTo>
                    <a:pt x="10" y="104"/>
                  </a:lnTo>
                  <a:lnTo>
                    <a:pt x="12" y="104"/>
                  </a:lnTo>
                  <a:lnTo>
                    <a:pt x="12" y="104"/>
                  </a:lnTo>
                  <a:lnTo>
                    <a:pt x="14" y="104"/>
                  </a:lnTo>
                  <a:lnTo>
                    <a:pt x="14" y="104"/>
                  </a:lnTo>
                  <a:lnTo>
                    <a:pt x="16" y="1"/>
                  </a:lnTo>
                  <a:lnTo>
                    <a:pt x="16" y="67"/>
                  </a:lnTo>
                  <a:lnTo>
                    <a:pt x="16" y="69"/>
                  </a:lnTo>
                  <a:lnTo>
                    <a:pt x="18" y="104"/>
                  </a:lnTo>
                  <a:lnTo>
                    <a:pt x="18" y="104"/>
                  </a:lnTo>
                  <a:lnTo>
                    <a:pt x="21" y="104"/>
                  </a:lnTo>
                  <a:lnTo>
                    <a:pt x="21" y="104"/>
                  </a:lnTo>
                  <a:lnTo>
                    <a:pt x="23" y="104"/>
                  </a:lnTo>
                  <a:lnTo>
                    <a:pt x="23" y="104"/>
                  </a:lnTo>
                  <a:lnTo>
                    <a:pt x="23" y="104"/>
                  </a:lnTo>
                  <a:lnTo>
                    <a:pt x="25" y="104"/>
                  </a:lnTo>
                  <a:lnTo>
                    <a:pt x="25" y="104"/>
                  </a:lnTo>
                  <a:lnTo>
                    <a:pt x="27" y="104"/>
                  </a:lnTo>
                  <a:lnTo>
                    <a:pt x="27" y="104"/>
                  </a:lnTo>
                  <a:lnTo>
                    <a:pt x="29" y="103"/>
                  </a:lnTo>
                  <a:lnTo>
                    <a:pt x="29" y="103"/>
                  </a:lnTo>
                  <a:lnTo>
                    <a:pt x="30" y="0"/>
                  </a:lnTo>
                  <a:lnTo>
                    <a:pt x="31" y="102"/>
                  </a:lnTo>
                  <a:lnTo>
                    <a:pt x="31" y="102"/>
                  </a:lnTo>
                  <a:lnTo>
                    <a:pt x="33" y="104"/>
                  </a:lnTo>
                  <a:lnTo>
                    <a:pt x="33" y="104"/>
                  </a:lnTo>
                  <a:lnTo>
                    <a:pt x="35" y="104"/>
                  </a:lnTo>
                  <a:lnTo>
                    <a:pt x="35" y="104"/>
                  </a:lnTo>
                  <a:lnTo>
                    <a:pt x="37" y="104"/>
                  </a:lnTo>
                  <a:lnTo>
                    <a:pt x="37" y="104"/>
                  </a:lnTo>
                  <a:lnTo>
                    <a:pt x="37" y="104"/>
                  </a:lnTo>
                  <a:lnTo>
                    <a:pt x="39" y="104"/>
                  </a:lnTo>
                  <a:lnTo>
                    <a:pt x="39" y="104"/>
                  </a:lnTo>
                  <a:lnTo>
                    <a:pt x="41" y="104"/>
                  </a:lnTo>
                  <a:lnTo>
                    <a:pt x="41" y="104"/>
                  </a:lnTo>
                  <a:lnTo>
                    <a:pt x="43" y="100"/>
                  </a:lnTo>
                  <a:lnTo>
                    <a:pt x="43" y="100"/>
                  </a:lnTo>
                  <a:lnTo>
                    <a:pt x="44" y="0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7" name="Freeform 377"/>
            <p:cNvSpPr>
              <a:spLocks/>
            </p:cNvSpPr>
            <p:nvPr/>
          </p:nvSpPr>
          <p:spPr bwMode="auto">
            <a:xfrm>
              <a:off x="10015089" y="2954338"/>
              <a:ext cx="71438" cy="166688"/>
            </a:xfrm>
            <a:custGeom>
              <a:avLst/>
              <a:gdLst>
                <a:gd name="T0" fmla="*/ 0 w 45"/>
                <a:gd name="T1" fmla="*/ 1 h 105"/>
                <a:gd name="T2" fmla="*/ 2 w 45"/>
                <a:gd name="T3" fmla="*/ 105 h 105"/>
                <a:gd name="T4" fmla="*/ 2 w 45"/>
                <a:gd name="T5" fmla="*/ 105 h 105"/>
                <a:gd name="T6" fmla="*/ 4 w 45"/>
                <a:gd name="T7" fmla="*/ 105 h 105"/>
                <a:gd name="T8" fmla="*/ 4 w 45"/>
                <a:gd name="T9" fmla="*/ 105 h 105"/>
                <a:gd name="T10" fmla="*/ 6 w 45"/>
                <a:gd name="T11" fmla="*/ 105 h 105"/>
                <a:gd name="T12" fmla="*/ 6 w 45"/>
                <a:gd name="T13" fmla="*/ 105 h 105"/>
                <a:gd name="T14" fmla="*/ 7 w 45"/>
                <a:gd name="T15" fmla="*/ 105 h 105"/>
                <a:gd name="T16" fmla="*/ 8 w 45"/>
                <a:gd name="T17" fmla="*/ 105 h 105"/>
                <a:gd name="T18" fmla="*/ 8 w 45"/>
                <a:gd name="T19" fmla="*/ 105 h 105"/>
                <a:gd name="T20" fmla="*/ 10 w 45"/>
                <a:gd name="T21" fmla="*/ 105 h 105"/>
                <a:gd name="T22" fmla="*/ 10 w 45"/>
                <a:gd name="T23" fmla="*/ 105 h 105"/>
                <a:gd name="T24" fmla="*/ 12 w 45"/>
                <a:gd name="T25" fmla="*/ 105 h 105"/>
                <a:gd name="T26" fmla="*/ 12 w 45"/>
                <a:gd name="T27" fmla="*/ 105 h 105"/>
                <a:gd name="T28" fmla="*/ 14 w 45"/>
                <a:gd name="T29" fmla="*/ 1 h 105"/>
                <a:gd name="T30" fmla="*/ 14 w 45"/>
                <a:gd name="T31" fmla="*/ 3 h 105"/>
                <a:gd name="T32" fmla="*/ 14 w 45"/>
                <a:gd name="T33" fmla="*/ 5 h 105"/>
                <a:gd name="T34" fmla="*/ 16 w 45"/>
                <a:gd name="T35" fmla="*/ 105 h 105"/>
                <a:gd name="T36" fmla="*/ 16 w 45"/>
                <a:gd name="T37" fmla="*/ 105 h 105"/>
                <a:gd name="T38" fmla="*/ 18 w 45"/>
                <a:gd name="T39" fmla="*/ 105 h 105"/>
                <a:gd name="T40" fmla="*/ 18 w 45"/>
                <a:gd name="T41" fmla="*/ 105 h 105"/>
                <a:gd name="T42" fmla="*/ 20 w 45"/>
                <a:gd name="T43" fmla="*/ 105 h 105"/>
                <a:gd name="T44" fmla="*/ 20 w 45"/>
                <a:gd name="T45" fmla="*/ 105 h 105"/>
                <a:gd name="T46" fmla="*/ 21 w 45"/>
                <a:gd name="T47" fmla="*/ 105 h 105"/>
                <a:gd name="T48" fmla="*/ 22 w 45"/>
                <a:gd name="T49" fmla="*/ 105 h 105"/>
                <a:gd name="T50" fmla="*/ 22 w 45"/>
                <a:gd name="T51" fmla="*/ 105 h 105"/>
                <a:gd name="T52" fmla="*/ 24 w 45"/>
                <a:gd name="T53" fmla="*/ 105 h 105"/>
                <a:gd name="T54" fmla="*/ 24 w 45"/>
                <a:gd name="T55" fmla="*/ 105 h 105"/>
                <a:gd name="T56" fmla="*/ 27 w 45"/>
                <a:gd name="T57" fmla="*/ 104 h 105"/>
                <a:gd name="T58" fmla="*/ 27 w 45"/>
                <a:gd name="T59" fmla="*/ 104 h 105"/>
                <a:gd name="T60" fmla="*/ 28 w 45"/>
                <a:gd name="T61" fmla="*/ 0 h 105"/>
                <a:gd name="T62" fmla="*/ 29 w 45"/>
                <a:gd name="T63" fmla="*/ 101 h 105"/>
                <a:gd name="T64" fmla="*/ 29 w 45"/>
                <a:gd name="T65" fmla="*/ 102 h 105"/>
                <a:gd name="T66" fmla="*/ 30 w 45"/>
                <a:gd name="T67" fmla="*/ 105 h 105"/>
                <a:gd name="T68" fmla="*/ 30 w 45"/>
                <a:gd name="T69" fmla="*/ 105 h 105"/>
                <a:gd name="T70" fmla="*/ 33 w 45"/>
                <a:gd name="T71" fmla="*/ 105 h 105"/>
                <a:gd name="T72" fmla="*/ 33 w 45"/>
                <a:gd name="T73" fmla="*/ 105 h 105"/>
                <a:gd name="T74" fmla="*/ 35 w 45"/>
                <a:gd name="T75" fmla="*/ 105 h 105"/>
                <a:gd name="T76" fmla="*/ 35 w 45"/>
                <a:gd name="T77" fmla="*/ 105 h 105"/>
                <a:gd name="T78" fmla="*/ 35 w 45"/>
                <a:gd name="T79" fmla="*/ 105 h 105"/>
                <a:gd name="T80" fmla="*/ 37 w 45"/>
                <a:gd name="T81" fmla="*/ 105 h 105"/>
                <a:gd name="T82" fmla="*/ 37 w 45"/>
                <a:gd name="T83" fmla="*/ 105 h 105"/>
                <a:gd name="T84" fmla="*/ 39 w 45"/>
                <a:gd name="T85" fmla="*/ 105 h 105"/>
                <a:gd name="T86" fmla="*/ 39 w 45"/>
                <a:gd name="T87" fmla="*/ 105 h 105"/>
                <a:gd name="T88" fmla="*/ 41 w 45"/>
                <a:gd name="T89" fmla="*/ 103 h 105"/>
                <a:gd name="T90" fmla="*/ 41 w 45"/>
                <a:gd name="T91" fmla="*/ 103 h 105"/>
                <a:gd name="T92" fmla="*/ 42 w 45"/>
                <a:gd name="T93" fmla="*/ 0 h 105"/>
                <a:gd name="T94" fmla="*/ 43 w 45"/>
                <a:gd name="T95" fmla="*/ 104 h 105"/>
                <a:gd name="T96" fmla="*/ 43 w 45"/>
                <a:gd name="T97" fmla="*/ 104 h 105"/>
                <a:gd name="T98" fmla="*/ 45 w 45"/>
                <a:gd name="T99" fmla="*/ 105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5" h="105">
                  <a:moveTo>
                    <a:pt x="0" y="1"/>
                  </a:moveTo>
                  <a:lnTo>
                    <a:pt x="2" y="105"/>
                  </a:lnTo>
                  <a:lnTo>
                    <a:pt x="2" y="105"/>
                  </a:lnTo>
                  <a:lnTo>
                    <a:pt x="4" y="105"/>
                  </a:lnTo>
                  <a:lnTo>
                    <a:pt x="4" y="105"/>
                  </a:lnTo>
                  <a:lnTo>
                    <a:pt x="6" y="105"/>
                  </a:lnTo>
                  <a:lnTo>
                    <a:pt x="6" y="105"/>
                  </a:lnTo>
                  <a:lnTo>
                    <a:pt x="7" y="105"/>
                  </a:lnTo>
                  <a:lnTo>
                    <a:pt x="8" y="105"/>
                  </a:lnTo>
                  <a:lnTo>
                    <a:pt x="8" y="105"/>
                  </a:lnTo>
                  <a:lnTo>
                    <a:pt x="10" y="105"/>
                  </a:lnTo>
                  <a:lnTo>
                    <a:pt x="10" y="105"/>
                  </a:lnTo>
                  <a:lnTo>
                    <a:pt x="12" y="105"/>
                  </a:lnTo>
                  <a:lnTo>
                    <a:pt x="12" y="105"/>
                  </a:lnTo>
                  <a:lnTo>
                    <a:pt x="14" y="1"/>
                  </a:lnTo>
                  <a:lnTo>
                    <a:pt x="14" y="3"/>
                  </a:lnTo>
                  <a:lnTo>
                    <a:pt x="14" y="5"/>
                  </a:lnTo>
                  <a:lnTo>
                    <a:pt x="16" y="105"/>
                  </a:lnTo>
                  <a:lnTo>
                    <a:pt x="16" y="105"/>
                  </a:lnTo>
                  <a:lnTo>
                    <a:pt x="18" y="105"/>
                  </a:lnTo>
                  <a:lnTo>
                    <a:pt x="18" y="105"/>
                  </a:lnTo>
                  <a:lnTo>
                    <a:pt x="20" y="105"/>
                  </a:lnTo>
                  <a:lnTo>
                    <a:pt x="20" y="105"/>
                  </a:lnTo>
                  <a:lnTo>
                    <a:pt x="21" y="105"/>
                  </a:lnTo>
                  <a:lnTo>
                    <a:pt x="22" y="105"/>
                  </a:lnTo>
                  <a:lnTo>
                    <a:pt x="22" y="105"/>
                  </a:lnTo>
                  <a:lnTo>
                    <a:pt x="24" y="105"/>
                  </a:lnTo>
                  <a:lnTo>
                    <a:pt x="24" y="105"/>
                  </a:lnTo>
                  <a:lnTo>
                    <a:pt x="27" y="104"/>
                  </a:lnTo>
                  <a:lnTo>
                    <a:pt x="27" y="104"/>
                  </a:lnTo>
                  <a:lnTo>
                    <a:pt x="28" y="0"/>
                  </a:lnTo>
                  <a:lnTo>
                    <a:pt x="29" y="101"/>
                  </a:lnTo>
                  <a:lnTo>
                    <a:pt x="29" y="102"/>
                  </a:lnTo>
                  <a:lnTo>
                    <a:pt x="30" y="105"/>
                  </a:lnTo>
                  <a:lnTo>
                    <a:pt x="30" y="105"/>
                  </a:lnTo>
                  <a:lnTo>
                    <a:pt x="33" y="105"/>
                  </a:lnTo>
                  <a:lnTo>
                    <a:pt x="33" y="105"/>
                  </a:lnTo>
                  <a:lnTo>
                    <a:pt x="35" y="105"/>
                  </a:lnTo>
                  <a:lnTo>
                    <a:pt x="35" y="105"/>
                  </a:lnTo>
                  <a:lnTo>
                    <a:pt x="35" y="105"/>
                  </a:lnTo>
                  <a:lnTo>
                    <a:pt x="37" y="105"/>
                  </a:lnTo>
                  <a:lnTo>
                    <a:pt x="37" y="105"/>
                  </a:lnTo>
                  <a:lnTo>
                    <a:pt x="39" y="105"/>
                  </a:lnTo>
                  <a:lnTo>
                    <a:pt x="39" y="105"/>
                  </a:lnTo>
                  <a:lnTo>
                    <a:pt x="41" y="103"/>
                  </a:lnTo>
                  <a:lnTo>
                    <a:pt x="41" y="103"/>
                  </a:lnTo>
                  <a:lnTo>
                    <a:pt x="42" y="0"/>
                  </a:lnTo>
                  <a:lnTo>
                    <a:pt x="43" y="104"/>
                  </a:lnTo>
                  <a:lnTo>
                    <a:pt x="43" y="104"/>
                  </a:lnTo>
                  <a:lnTo>
                    <a:pt x="45" y="105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8" name="Freeform 378"/>
            <p:cNvSpPr>
              <a:spLocks/>
            </p:cNvSpPr>
            <p:nvPr/>
          </p:nvSpPr>
          <p:spPr bwMode="auto">
            <a:xfrm>
              <a:off x="10086526" y="2954338"/>
              <a:ext cx="69850" cy="166688"/>
            </a:xfrm>
            <a:custGeom>
              <a:avLst/>
              <a:gdLst>
                <a:gd name="T0" fmla="*/ 0 w 44"/>
                <a:gd name="T1" fmla="*/ 105 h 105"/>
                <a:gd name="T2" fmla="*/ 0 w 44"/>
                <a:gd name="T3" fmla="*/ 105 h 105"/>
                <a:gd name="T4" fmla="*/ 2 w 44"/>
                <a:gd name="T5" fmla="*/ 105 h 105"/>
                <a:gd name="T6" fmla="*/ 2 w 44"/>
                <a:gd name="T7" fmla="*/ 105 h 105"/>
                <a:gd name="T8" fmla="*/ 4 w 44"/>
                <a:gd name="T9" fmla="*/ 105 h 105"/>
                <a:gd name="T10" fmla="*/ 4 w 44"/>
                <a:gd name="T11" fmla="*/ 105 h 105"/>
                <a:gd name="T12" fmla="*/ 4 w 44"/>
                <a:gd name="T13" fmla="*/ 105 h 105"/>
                <a:gd name="T14" fmla="*/ 7 w 44"/>
                <a:gd name="T15" fmla="*/ 105 h 105"/>
                <a:gd name="T16" fmla="*/ 7 w 44"/>
                <a:gd name="T17" fmla="*/ 105 h 105"/>
                <a:gd name="T18" fmla="*/ 8 w 44"/>
                <a:gd name="T19" fmla="*/ 105 h 105"/>
                <a:gd name="T20" fmla="*/ 8 w 44"/>
                <a:gd name="T21" fmla="*/ 105 h 105"/>
                <a:gd name="T22" fmla="*/ 10 w 44"/>
                <a:gd name="T23" fmla="*/ 53 h 105"/>
                <a:gd name="T24" fmla="*/ 10 w 44"/>
                <a:gd name="T25" fmla="*/ 50 h 105"/>
                <a:gd name="T26" fmla="*/ 11 w 44"/>
                <a:gd name="T27" fmla="*/ 0 h 105"/>
                <a:gd name="T28" fmla="*/ 13 w 44"/>
                <a:gd name="T29" fmla="*/ 105 h 105"/>
                <a:gd name="T30" fmla="*/ 13 w 44"/>
                <a:gd name="T31" fmla="*/ 105 h 105"/>
                <a:gd name="T32" fmla="*/ 15 w 44"/>
                <a:gd name="T33" fmla="*/ 105 h 105"/>
                <a:gd name="T34" fmla="*/ 15 w 44"/>
                <a:gd name="T35" fmla="*/ 105 h 105"/>
                <a:gd name="T36" fmla="*/ 17 w 44"/>
                <a:gd name="T37" fmla="*/ 105 h 105"/>
                <a:gd name="T38" fmla="*/ 17 w 44"/>
                <a:gd name="T39" fmla="*/ 105 h 105"/>
                <a:gd name="T40" fmla="*/ 18 w 44"/>
                <a:gd name="T41" fmla="*/ 105 h 105"/>
                <a:gd name="T42" fmla="*/ 19 w 44"/>
                <a:gd name="T43" fmla="*/ 105 h 105"/>
                <a:gd name="T44" fmla="*/ 19 w 44"/>
                <a:gd name="T45" fmla="*/ 105 h 105"/>
                <a:gd name="T46" fmla="*/ 21 w 44"/>
                <a:gd name="T47" fmla="*/ 105 h 105"/>
                <a:gd name="T48" fmla="*/ 21 w 44"/>
                <a:gd name="T49" fmla="*/ 105 h 105"/>
                <a:gd name="T50" fmla="*/ 23 w 44"/>
                <a:gd name="T51" fmla="*/ 105 h 105"/>
                <a:gd name="T52" fmla="*/ 23 w 44"/>
                <a:gd name="T53" fmla="*/ 105 h 105"/>
                <a:gd name="T54" fmla="*/ 24 w 44"/>
                <a:gd name="T55" fmla="*/ 0 h 105"/>
                <a:gd name="T56" fmla="*/ 25 w 44"/>
                <a:gd name="T57" fmla="*/ 99 h 105"/>
                <a:gd name="T58" fmla="*/ 25 w 44"/>
                <a:gd name="T59" fmla="*/ 99 h 105"/>
                <a:gd name="T60" fmla="*/ 27 w 44"/>
                <a:gd name="T61" fmla="*/ 105 h 105"/>
                <a:gd name="T62" fmla="*/ 27 w 44"/>
                <a:gd name="T63" fmla="*/ 105 h 105"/>
                <a:gd name="T64" fmla="*/ 29 w 44"/>
                <a:gd name="T65" fmla="*/ 105 h 105"/>
                <a:gd name="T66" fmla="*/ 29 w 44"/>
                <a:gd name="T67" fmla="*/ 105 h 105"/>
                <a:gd name="T68" fmla="*/ 31 w 44"/>
                <a:gd name="T69" fmla="*/ 105 h 105"/>
                <a:gd name="T70" fmla="*/ 31 w 44"/>
                <a:gd name="T71" fmla="*/ 105 h 105"/>
                <a:gd name="T72" fmla="*/ 31 w 44"/>
                <a:gd name="T73" fmla="*/ 105 h 105"/>
                <a:gd name="T74" fmla="*/ 33 w 44"/>
                <a:gd name="T75" fmla="*/ 105 h 105"/>
                <a:gd name="T76" fmla="*/ 33 w 44"/>
                <a:gd name="T77" fmla="*/ 105 h 105"/>
                <a:gd name="T78" fmla="*/ 35 w 44"/>
                <a:gd name="T79" fmla="*/ 105 h 105"/>
                <a:gd name="T80" fmla="*/ 35 w 44"/>
                <a:gd name="T81" fmla="*/ 105 h 105"/>
                <a:gd name="T82" fmla="*/ 38 w 44"/>
                <a:gd name="T83" fmla="*/ 103 h 105"/>
                <a:gd name="T84" fmla="*/ 38 w 44"/>
                <a:gd name="T85" fmla="*/ 103 h 105"/>
                <a:gd name="T86" fmla="*/ 39 w 44"/>
                <a:gd name="T87" fmla="*/ 1 h 105"/>
                <a:gd name="T88" fmla="*/ 40 w 44"/>
                <a:gd name="T89" fmla="*/ 104 h 105"/>
                <a:gd name="T90" fmla="*/ 40 w 44"/>
                <a:gd name="T91" fmla="*/ 104 h 105"/>
                <a:gd name="T92" fmla="*/ 42 w 44"/>
                <a:gd name="T93" fmla="*/ 105 h 105"/>
                <a:gd name="T94" fmla="*/ 42 w 44"/>
                <a:gd name="T95" fmla="*/ 105 h 105"/>
                <a:gd name="T96" fmla="*/ 44 w 44"/>
                <a:gd name="T97" fmla="*/ 105 h 105"/>
                <a:gd name="T98" fmla="*/ 44 w 44"/>
                <a:gd name="T99" fmla="*/ 105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4" h="105">
                  <a:moveTo>
                    <a:pt x="0" y="105"/>
                  </a:moveTo>
                  <a:lnTo>
                    <a:pt x="0" y="105"/>
                  </a:lnTo>
                  <a:lnTo>
                    <a:pt x="2" y="105"/>
                  </a:lnTo>
                  <a:lnTo>
                    <a:pt x="2" y="105"/>
                  </a:lnTo>
                  <a:lnTo>
                    <a:pt x="4" y="105"/>
                  </a:lnTo>
                  <a:lnTo>
                    <a:pt x="4" y="105"/>
                  </a:lnTo>
                  <a:lnTo>
                    <a:pt x="4" y="105"/>
                  </a:lnTo>
                  <a:lnTo>
                    <a:pt x="7" y="105"/>
                  </a:lnTo>
                  <a:lnTo>
                    <a:pt x="7" y="105"/>
                  </a:lnTo>
                  <a:lnTo>
                    <a:pt x="8" y="105"/>
                  </a:lnTo>
                  <a:lnTo>
                    <a:pt x="8" y="105"/>
                  </a:lnTo>
                  <a:lnTo>
                    <a:pt x="10" y="53"/>
                  </a:lnTo>
                  <a:lnTo>
                    <a:pt x="10" y="50"/>
                  </a:lnTo>
                  <a:lnTo>
                    <a:pt x="11" y="0"/>
                  </a:lnTo>
                  <a:lnTo>
                    <a:pt x="13" y="105"/>
                  </a:lnTo>
                  <a:lnTo>
                    <a:pt x="13" y="105"/>
                  </a:lnTo>
                  <a:lnTo>
                    <a:pt x="15" y="105"/>
                  </a:lnTo>
                  <a:lnTo>
                    <a:pt x="15" y="105"/>
                  </a:lnTo>
                  <a:lnTo>
                    <a:pt x="17" y="105"/>
                  </a:lnTo>
                  <a:lnTo>
                    <a:pt x="17" y="105"/>
                  </a:lnTo>
                  <a:lnTo>
                    <a:pt x="18" y="105"/>
                  </a:lnTo>
                  <a:lnTo>
                    <a:pt x="19" y="105"/>
                  </a:lnTo>
                  <a:lnTo>
                    <a:pt x="19" y="105"/>
                  </a:lnTo>
                  <a:lnTo>
                    <a:pt x="21" y="105"/>
                  </a:lnTo>
                  <a:lnTo>
                    <a:pt x="21" y="105"/>
                  </a:lnTo>
                  <a:lnTo>
                    <a:pt x="23" y="105"/>
                  </a:lnTo>
                  <a:lnTo>
                    <a:pt x="23" y="105"/>
                  </a:lnTo>
                  <a:lnTo>
                    <a:pt x="24" y="0"/>
                  </a:lnTo>
                  <a:lnTo>
                    <a:pt x="25" y="99"/>
                  </a:lnTo>
                  <a:lnTo>
                    <a:pt x="25" y="99"/>
                  </a:lnTo>
                  <a:lnTo>
                    <a:pt x="27" y="105"/>
                  </a:lnTo>
                  <a:lnTo>
                    <a:pt x="27" y="105"/>
                  </a:lnTo>
                  <a:lnTo>
                    <a:pt x="29" y="105"/>
                  </a:lnTo>
                  <a:lnTo>
                    <a:pt x="29" y="105"/>
                  </a:lnTo>
                  <a:lnTo>
                    <a:pt x="31" y="105"/>
                  </a:lnTo>
                  <a:lnTo>
                    <a:pt x="31" y="105"/>
                  </a:lnTo>
                  <a:lnTo>
                    <a:pt x="31" y="105"/>
                  </a:lnTo>
                  <a:lnTo>
                    <a:pt x="33" y="105"/>
                  </a:lnTo>
                  <a:lnTo>
                    <a:pt x="33" y="105"/>
                  </a:lnTo>
                  <a:lnTo>
                    <a:pt x="35" y="105"/>
                  </a:lnTo>
                  <a:lnTo>
                    <a:pt x="35" y="105"/>
                  </a:lnTo>
                  <a:lnTo>
                    <a:pt x="38" y="103"/>
                  </a:lnTo>
                  <a:lnTo>
                    <a:pt x="38" y="103"/>
                  </a:lnTo>
                  <a:lnTo>
                    <a:pt x="39" y="1"/>
                  </a:lnTo>
                  <a:lnTo>
                    <a:pt x="40" y="104"/>
                  </a:lnTo>
                  <a:lnTo>
                    <a:pt x="40" y="104"/>
                  </a:lnTo>
                  <a:lnTo>
                    <a:pt x="42" y="105"/>
                  </a:lnTo>
                  <a:lnTo>
                    <a:pt x="42" y="105"/>
                  </a:lnTo>
                  <a:lnTo>
                    <a:pt x="44" y="105"/>
                  </a:lnTo>
                  <a:lnTo>
                    <a:pt x="44" y="105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9" name="Freeform 379"/>
            <p:cNvSpPr>
              <a:spLocks/>
            </p:cNvSpPr>
            <p:nvPr/>
          </p:nvSpPr>
          <p:spPr bwMode="auto">
            <a:xfrm>
              <a:off x="10156376" y="2955925"/>
              <a:ext cx="69850" cy="165100"/>
            </a:xfrm>
            <a:custGeom>
              <a:avLst/>
              <a:gdLst>
                <a:gd name="T0" fmla="*/ 0 w 44"/>
                <a:gd name="T1" fmla="*/ 104 h 104"/>
                <a:gd name="T2" fmla="*/ 2 w 44"/>
                <a:gd name="T3" fmla="*/ 104 h 104"/>
                <a:gd name="T4" fmla="*/ 2 w 44"/>
                <a:gd name="T5" fmla="*/ 104 h 104"/>
                <a:gd name="T6" fmla="*/ 2 w 44"/>
                <a:gd name="T7" fmla="*/ 104 h 104"/>
                <a:gd name="T8" fmla="*/ 4 w 44"/>
                <a:gd name="T9" fmla="*/ 104 h 104"/>
                <a:gd name="T10" fmla="*/ 4 w 44"/>
                <a:gd name="T11" fmla="*/ 104 h 104"/>
                <a:gd name="T12" fmla="*/ 6 w 44"/>
                <a:gd name="T13" fmla="*/ 104 h 104"/>
                <a:gd name="T14" fmla="*/ 6 w 44"/>
                <a:gd name="T15" fmla="*/ 104 h 104"/>
                <a:gd name="T16" fmla="*/ 8 w 44"/>
                <a:gd name="T17" fmla="*/ 86 h 104"/>
                <a:gd name="T18" fmla="*/ 8 w 44"/>
                <a:gd name="T19" fmla="*/ 86 h 104"/>
                <a:gd name="T20" fmla="*/ 9 w 44"/>
                <a:gd name="T21" fmla="*/ 0 h 104"/>
                <a:gd name="T22" fmla="*/ 10 w 44"/>
                <a:gd name="T23" fmla="*/ 104 h 104"/>
                <a:gd name="T24" fmla="*/ 10 w 44"/>
                <a:gd name="T25" fmla="*/ 104 h 104"/>
                <a:gd name="T26" fmla="*/ 12 w 44"/>
                <a:gd name="T27" fmla="*/ 104 h 104"/>
                <a:gd name="T28" fmla="*/ 12 w 44"/>
                <a:gd name="T29" fmla="*/ 104 h 104"/>
                <a:gd name="T30" fmla="*/ 14 w 44"/>
                <a:gd name="T31" fmla="*/ 104 h 104"/>
                <a:gd name="T32" fmla="*/ 14 w 44"/>
                <a:gd name="T33" fmla="*/ 104 h 104"/>
                <a:gd name="T34" fmla="*/ 16 w 44"/>
                <a:gd name="T35" fmla="*/ 104 h 104"/>
                <a:gd name="T36" fmla="*/ 16 w 44"/>
                <a:gd name="T37" fmla="*/ 104 h 104"/>
                <a:gd name="T38" fmla="*/ 16 w 44"/>
                <a:gd name="T39" fmla="*/ 104 h 104"/>
                <a:gd name="T40" fmla="*/ 19 w 44"/>
                <a:gd name="T41" fmla="*/ 104 h 104"/>
                <a:gd name="T42" fmla="*/ 19 w 44"/>
                <a:gd name="T43" fmla="*/ 104 h 104"/>
                <a:gd name="T44" fmla="*/ 21 w 44"/>
                <a:gd name="T45" fmla="*/ 104 h 104"/>
                <a:gd name="T46" fmla="*/ 21 w 44"/>
                <a:gd name="T47" fmla="*/ 104 h 104"/>
                <a:gd name="T48" fmla="*/ 23 w 44"/>
                <a:gd name="T49" fmla="*/ 0 h 104"/>
                <a:gd name="T50" fmla="*/ 23 w 44"/>
                <a:gd name="T51" fmla="*/ 93 h 104"/>
                <a:gd name="T52" fmla="*/ 23 w 44"/>
                <a:gd name="T53" fmla="*/ 94 h 104"/>
                <a:gd name="T54" fmla="*/ 25 w 44"/>
                <a:gd name="T55" fmla="*/ 104 h 104"/>
                <a:gd name="T56" fmla="*/ 25 w 44"/>
                <a:gd name="T57" fmla="*/ 104 h 104"/>
                <a:gd name="T58" fmla="*/ 27 w 44"/>
                <a:gd name="T59" fmla="*/ 104 h 104"/>
                <a:gd name="T60" fmla="*/ 27 w 44"/>
                <a:gd name="T61" fmla="*/ 104 h 104"/>
                <a:gd name="T62" fmla="*/ 29 w 44"/>
                <a:gd name="T63" fmla="*/ 104 h 104"/>
                <a:gd name="T64" fmla="*/ 29 w 44"/>
                <a:gd name="T65" fmla="*/ 104 h 104"/>
                <a:gd name="T66" fmla="*/ 29 w 44"/>
                <a:gd name="T67" fmla="*/ 104 h 104"/>
                <a:gd name="T68" fmla="*/ 31 w 44"/>
                <a:gd name="T69" fmla="*/ 104 h 104"/>
                <a:gd name="T70" fmla="*/ 31 w 44"/>
                <a:gd name="T71" fmla="*/ 104 h 104"/>
                <a:gd name="T72" fmla="*/ 33 w 44"/>
                <a:gd name="T73" fmla="*/ 104 h 104"/>
                <a:gd name="T74" fmla="*/ 33 w 44"/>
                <a:gd name="T75" fmla="*/ 104 h 104"/>
                <a:gd name="T76" fmla="*/ 35 w 44"/>
                <a:gd name="T77" fmla="*/ 103 h 104"/>
                <a:gd name="T78" fmla="*/ 35 w 44"/>
                <a:gd name="T79" fmla="*/ 103 h 104"/>
                <a:gd name="T80" fmla="*/ 36 w 44"/>
                <a:gd name="T81" fmla="*/ 1 h 104"/>
                <a:gd name="T82" fmla="*/ 37 w 44"/>
                <a:gd name="T83" fmla="*/ 102 h 104"/>
                <a:gd name="T84" fmla="*/ 37 w 44"/>
                <a:gd name="T85" fmla="*/ 102 h 104"/>
                <a:gd name="T86" fmla="*/ 39 w 44"/>
                <a:gd name="T87" fmla="*/ 104 h 104"/>
                <a:gd name="T88" fmla="*/ 39 w 44"/>
                <a:gd name="T89" fmla="*/ 104 h 104"/>
                <a:gd name="T90" fmla="*/ 41 w 44"/>
                <a:gd name="T91" fmla="*/ 104 h 104"/>
                <a:gd name="T92" fmla="*/ 41 w 44"/>
                <a:gd name="T93" fmla="*/ 104 h 104"/>
                <a:gd name="T94" fmla="*/ 43 w 44"/>
                <a:gd name="T95" fmla="*/ 104 h 104"/>
                <a:gd name="T96" fmla="*/ 44 w 44"/>
                <a:gd name="T97" fmla="*/ 104 h 104"/>
                <a:gd name="T98" fmla="*/ 44 w 44"/>
                <a:gd name="T99" fmla="*/ 104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4" h="104">
                  <a:moveTo>
                    <a:pt x="0" y="104"/>
                  </a:moveTo>
                  <a:lnTo>
                    <a:pt x="2" y="104"/>
                  </a:lnTo>
                  <a:lnTo>
                    <a:pt x="2" y="104"/>
                  </a:lnTo>
                  <a:lnTo>
                    <a:pt x="2" y="104"/>
                  </a:lnTo>
                  <a:lnTo>
                    <a:pt x="4" y="104"/>
                  </a:lnTo>
                  <a:lnTo>
                    <a:pt x="4" y="104"/>
                  </a:lnTo>
                  <a:lnTo>
                    <a:pt x="6" y="104"/>
                  </a:lnTo>
                  <a:lnTo>
                    <a:pt x="6" y="104"/>
                  </a:lnTo>
                  <a:lnTo>
                    <a:pt x="8" y="86"/>
                  </a:lnTo>
                  <a:lnTo>
                    <a:pt x="8" y="86"/>
                  </a:lnTo>
                  <a:lnTo>
                    <a:pt x="9" y="0"/>
                  </a:lnTo>
                  <a:lnTo>
                    <a:pt x="10" y="104"/>
                  </a:lnTo>
                  <a:lnTo>
                    <a:pt x="10" y="104"/>
                  </a:lnTo>
                  <a:lnTo>
                    <a:pt x="12" y="104"/>
                  </a:lnTo>
                  <a:lnTo>
                    <a:pt x="12" y="104"/>
                  </a:lnTo>
                  <a:lnTo>
                    <a:pt x="14" y="104"/>
                  </a:lnTo>
                  <a:lnTo>
                    <a:pt x="14" y="104"/>
                  </a:lnTo>
                  <a:lnTo>
                    <a:pt x="16" y="104"/>
                  </a:lnTo>
                  <a:lnTo>
                    <a:pt x="16" y="104"/>
                  </a:lnTo>
                  <a:lnTo>
                    <a:pt x="16" y="104"/>
                  </a:lnTo>
                  <a:lnTo>
                    <a:pt x="19" y="104"/>
                  </a:lnTo>
                  <a:lnTo>
                    <a:pt x="19" y="104"/>
                  </a:lnTo>
                  <a:lnTo>
                    <a:pt x="21" y="104"/>
                  </a:lnTo>
                  <a:lnTo>
                    <a:pt x="21" y="104"/>
                  </a:lnTo>
                  <a:lnTo>
                    <a:pt x="23" y="0"/>
                  </a:lnTo>
                  <a:lnTo>
                    <a:pt x="23" y="93"/>
                  </a:lnTo>
                  <a:lnTo>
                    <a:pt x="23" y="94"/>
                  </a:lnTo>
                  <a:lnTo>
                    <a:pt x="25" y="104"/>
                  </a:lnTo>
                  <a:lnTo>
                    <a:pt x="25" y="104"/>
                  </a:lnTo>
                  <a:lnTo>
                    <a:pt x="27" y="104"/>
                  </a:lnTo>
                  <a:lnTo>
                    <a:pt x="27" y="104"/>
                  </a:lnTo>
                  <a:lnTo>
                    <a:pt x="29" y="104"/>
                  </a:lnTo>
                  <a:lnTo>
                    <a:pt x="29" y="104"/>
                  </a:lnTo>
                  <a:lnTo>
                    <a:pt x="29" y="104"/>
                  </a:lnTo>
                  <a:lnTo>
                    <a:pt x="31" y="104"/>
                  </a:lnTo>
                  <a:lnTo>
                    <a:pt x="31" y="104"/>
                  </a:lnTo>
                  <a:lnTo>
                    <a:pt x="33" y="104"/>
                  </a:lnTo>
                  <a:lnTo>
                    <a:pt x="33" y="104"/>
                  </a:lnTo>
                  <a:lnTo>
                    <a:pt x="35" y="103"/>
                  </a:lnTo>
                  <a:lnTo>
                    <a:pt x="35" y="103"/>
                  </a:lnTo>
                  <a:lnTo>
                    <a:pt x="36" y="1"/>
                  </a:lnTo>
                  <a:lnTo>
                    <a:pt x="37" y="102"/>
                  </a:lnTo>
                  <a:lnTo>
                    <a:pt x="37" y="102"/>
                  </a:lnTo>
                  <a:lnTo>
                    <a:pt x="39" y="104"/>
                  </a:lnTo>
                  <a:lnTo>
                    <a:pt x="39" y="104"/>
                  </a:lnTo>
                  <a:lnTo>
                    <a:pt x="41" y="104"/>
                  </a:lnTo>
                  <a:lnTo>
                    <a:pt x="41" y="104"/>
                  </a:lnTo>
                  <a:lnTo>
                    <a:pt x="43" y="104"/>
                  </a:lnTo>
                  <a:lnTo>
                    <a:pt x="44" y="104"/>
                  </a:lnTo>
                  <a:lnTo>
                    <a:pt x="44" y="104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0" name="Freeform 380"/>
            <p:cNvSpPr>
              <a:spLocks/>
            </p:cNvSpPr>
            <p:nvPr/>
          </p:nvSpPr>
          <p:spPr bwMode="auto">
            <a:xfrm>
              <a:off x="10226226" y="2959100"/>
              <a:ext cx="71438" cy="161925"/>
            </a:xfrm>
            <a:custGeom>
              <a:avLst/>
              <a:gdLst>
                <a:gd name="T0" fmla="*/ 0 w 45"/>
                <a:gd name="T1" fmla="*/ 102 h 102"/>
                <a:gd name="T2" fmla="*/ 2 w 45"/>
                <a:gd name="T3" fmla="*/ 102 h 102"/>
                <a:gd name="T4" fmla="*/ 2 w 45"/>
                <a:gd name="T5" fmla="*/ 102 h 102"/>
                <a:gd name="T6" fmla="*/ 4 w 45"/>
                <a:gd name="T7" fmla="*/ 102 h 102"/>
                <a:gd name="T8" fmla="*/ 4 w 45"/>
                <a:gd name="T9" fmla="*/ 102 h 102"/>
                <a:gd name="T10" fmla="*/ 6 w 45"/>
                <a:gd name="T11" fmla="*/ 93 h 102"/>
                <a:gd name="T12" fmla="*/ 6 w 45"/>
                <a:gd name="T13" fmla="*/ 93 h 102"/>
                <a:gd name="T14" fmla="*/ 6 w 45"/>
                <a:gd name="T15" fmla="*/ 0 h 102"/>
                <a:gd name="T16" fmla="*/ 8 w 45"/>
                <a:gd name="T17" fmla="*/ 102 h 102"/>
                <a:gd name="T18" fmla="*/ 8 w 45"/>
                <a:gd name="T19" fmla="*/ 102 h 102"/>
                <a:gd name="T20" fmla="*/ 10 w 45"/>
                <a:gd name="T21" fmla="*/ 102 h 102"/>
                <a:gd name="T22" fmla="*/ 10 w 45"/>
                <a:gd name="T23" fmla="*/ 102 h 102"/>
                <a:gd name="T24" fmla="*/ 12 w 45"/>
                <a:gd name="T25" fmla="*/ 102 h 102"/>
                <a:gd name="T26" fmla="*/ 12 w 45"/>
                <a:gd name="T27" fmla="*/ 102 h 102"/>
                <a:gd name="T28" fmla="*/ 13 w 45"/>
                <a:gd name="T29" fmla="*/ 102 h 102"/>
                <a:gd name="T30" fmla="*/ 14 w 45"/>
                <a:gd name="T31" fmla="*/ 102 h 102"/>
                <a:gd name="T32" fmla="*/ 14 w 45"/>
                <a:gd name="T33" fmla="*/ 102 h 102"/>
                <a:gd name="T34" fmla="*/ 16 w 45"/>
                <a:gd name="T35" fmla="*/ 102 h 102"/>
                <a:gd name="T36" fmla="*/ 16 w 45"/>
                <a:gd name="T37" fmla="*/ 102 h 102"/>
                <a:gd name="T38" fmla="*/ 18 w 45"/>
                <a:gd name="T39" fmla="*/ 102 h 102"/>
                <a:gd name="T40" fmla="*/ 18 w 45"/>
                <a:gd name="T41" fmla="*/ 102 h 102"/>
                <a:gd name="T42" fmla="*/ 20 w 45"/>
                <a:gd name="T43" fmla="*/ 2 h 102"/>
                <a:gd name="T44" fmla="*/ 20 w 45"/>
                <a:gd name="T45" fmla="*/ 78 h 102"/>
                <a:gd name="T46" fmla="*/ 20 w 45"/>
                <a:gd name="T47" fmla="*/ 79 h 102"/>
                <a:gd name="T48" fmla="*/ 22 w 45"/>
                <a:gd name="T49" fmla="*/ 102 h 102"/>
                <a:gd name="T50" fmla="*/ 22 w 45"/>
                <a:gd name="T51" fmla="*/ 102 h 102"/>
                <a:gd name="T52" fmla="*/ 25 w 45"/>
                <a:gd name="T53" fmla="*/ 102 h 102"/>
                <a:gd name="T54" fmla="*/ 25 w 45"/>
                <a:gd name="T55" fmla="*/ 102 h 102"/>
                <a:gd name="T56" fmla="*/ 27 w 45"/>
                <a:gd name="T57" fmla="*/ 102 h 102"/>
                <a:gd name="T58" fmla="*/ 27 w 45"/>
                <a:gd name="T59" fmla="*/ 102 h 102"/>
                <a:gd name="T60" fmla="*/ 27 w 45"/>
                <a:gd name="T61" fmla="*/ 102 h 102"/>
                <a:gd name="T62" fmla="*/ 29 w 45"/>
                <a:gd name="T63" fmla="*/ 102 h 102"/>
                <a:gd name="T64" fmla="*/ 29 w 45"/>
                <a:gd name="T65" fmla="*/ 102 h 102"/>
                <a:gd name="T66" fmla="*/ 31 w 45"/>
                <a:gd name="T67" fmla="*/ 102 h 102"/>
                <a:gd name="T68" fmla="*/ 31 w 45"/>
                <a:gd name="T69" fmla="*/ 102 h 102"/>
                <a:gd name="T70" fmla="*/ 33 w 45"/>
                <a:gd name="T71" fmla="*/ 101 h 102"/>
                <a:gd name="T72" fmla="*/ 33 w 45"/>
                <a:gd name="T73" fmla="*/ 101 h 102"/>
                <a:gd name="T74" fmla="*/ 34 w 45"/>
                <a:gd name="T75" fmla="*/ 3 h 102"/>
                <a:gd name="T76" fmla="*/ 35 w 45"/>
                <a:gd name="T77" fmla="*/ 100 h 102"/>
                <a:gd name="T78" fmla="*/ 35 w 45"/>
                <a:gd name="T79" fmla="*/ 100 h 102"/>
                <a:gd name="T80" fmla="*/ 37 w 45"/>
                <a:gd name="T81" fmla="*/ 102 h 102"/>
                <a:gd name="T82" fmla="*/ 37 w 45"/>
                <a:gd name="T83" fmla="*/ 102 h 102"/>
                <a:gd name="T84" fmla="*/ 39 w 45"/>
                <a:gd name="T85" fmla="*/ 102 h 102"/>
                <a:gd name="T86" fmla="*/ 39 w 45"/>
                <a:gd name="T87" fmla="*/ 102 h 102"/>
                <a:gd name="T88" fmla="*/ 41 w 45"/>
                <a:gd name="T89" fmla="*/ 102 h 102"/>
                <a:gd name="T90" fmla="*/ 41 w 45"/>
                <a:gd name="T91" fmla="*/ 102 h 102"/>
                <a:gd name="T92" fmla="*/ 41 w 45"/>
                <a:gd name="T93" fmla="*/ 102 h 102"/>
                <a:gd name="T94" fmla="*/ 43 w 45"/>
                <a:gd name="T95" fmla="*/ 102 h 102"/>
                <a:gd name="T96" fmla="*/ 43 w 45"/>
                <a:gd name="T97" fmla="*/ 102 h 102"/>
                <a:gd name="T98" fmla="*/ 45 w 45"/>
                <a:gd name="T99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5" h="102">
                  <a:moveTo>
                    <a:pt x="0" y="102"/>
                  </a:moveTo>
                  <a:lnTo>
                    <a:pt x="2" y="102"/>
                  </a:lnTo>
                  <a:lnTo>
                    <a:pt x="2" y="102"/>
                  </a:lnTo>
                  <a:lnTo>
                    <a:pt x="4" y="102"/>
                  </a:lnTo>
                  <a:lnTo>
                    <a:pt x="4" y="102"/>
                  </a:lnTo>
                  <a:lnTo>
                    <a:pt x="6" y="93"/>
                  </a:lnTo>
                  <a:lnTo>
                    <a:pt x="6" y="93"/>
                  </a:lnTo>
                  <a:lnTo>
                    <a:pt x="6" y="0"/>
                  </a:lnTo>
                  <a:lnTo>
                    <a:pt x="8" y="102"/>
                  </a:lnTo>
                  <a:lnTo>
                    <a:pt x="8" y="102"/>
                  </a:lnTo>
                  <a:lnTo>
                    <a:pt x="10" y="102"/>
                  </a:lnTo>
                  <a:lnTo>
                    <a:pt x="10" y="102"/>
                  </a:lnTo>
                  <a:lnTo>
                    <a:pt x="12" y="102"/>
                  </a:lnTo>
                  <a:lnTo>
                    <a:pt x="12" y="102"/>
                  </a:lnTo>
                  <a:lnTo>
                    <a:pt x="13" y="102"/>
                  </a:lnTo>
                  <a:lnTo>
                    <a:pt x="14" y="102"/>
                  </a:lnTo>
                  <a:lnTo>
                    <a:pt x="14" y="102"/>
                  </a:lnTo>
                  <a:lnTo>
                    <a:pt x="16" y="102"/>
                  </a:lnTo>
                  <a:lnTo>
                    <a:pt x="16" y="102"/>
                  </a:lnTo>
                  <a:lnTo>
                    <a:pt x="18" y="102"/>
                  </a:lnTo>
                  <a:lnTo>
                    <a:pt x="18" y="102"/>
                  </a:lnTo>
                  <a:lnTo>
                    <a:pt x="20" y="2"/>
                  </a:lnTo>
                  <a:lnTo>
                    <a:pt x="20" y="78"/>
                  </a:lnTo>
                  <a:lnTo>
                    <a:pt x="20" y="79"/>
                  </a:lnTo>
                  <a:lnTo>
                    <a:pt x="22" y="102"/>
                  </a:lnTo>
                  <a:lnTo>
                    <a:pt x="22" y="102"/>
                  </a:lnTo>
                  <a:lnTo>
                    <a:pt x="25" y="102"/>
                  </a:lnTo>
                  <a:lnTo>
                    <a:pt x="25" y="102"/>
                  </a:lnTo>
                  <a:lnTo>
                    <a:pt x="27" y="102"/>
                  </a:lnTo>
                  <a:lnTo>
                    <a:pt x="27" y="102"/>
                  </a:lnTo>
                  <a:lnTo>
                    <a:pt x="27" y="102"/>
                  </a:lnTo>
                  <a:lnTo>
                    <a:pt x="29" y="102"/>
                  </a:lnTo>
                  <a:lnTo>
                    <a:pt x="29" y="102"/>
                  </a:lnTo>
                  <a:lnTo>
                    <a:pt x="31" y="102"/>
                  </a:lnTo>
                  <a:lnTo>
                    <a:pt x="31" y="102"/>
                  </a:lnTo>
                  <a:lnTo>
                    <a:pt x="33" y="101"/>
                  </a:lnTo>
                  <a:lnTo>
                    <a:pt x="33" y="101"/>
                  </a:lnTo>
                  <a:lnTo>
                    <a:pt x="34" y="3"/>
                  </a:lnTo>
                  <a:lnTo>
                    <a:pt x="35" y="100"/>
                  </a:lnTo>
                  <a:lnTo>
                    <a:pt x="35" y="100"/>
                  </a:lnTo>
                  <a:lnTo>
                    <a:pt x="37" y="102"/>
                  </a:lnTo>
                  <a:lnTo>
                    <a:pt x="37" y="102"/>
                  </a:lnTo>
                  <a:lnTo>
                    <a:pt x="39" y="102"/>
                  </a:lnTo>
                  <a:lnTo>
                    <a:pt x="39" y="102"/>
                  </a:lnTo>
                  <a:lnTo>
                    <a:pt x="41" y="102"/>
                  </a:lnTo>
                  <a:lnTo>
                    <a:pt x="41" y="102"/>
                  </a:lnTo>
                  <a:lnTo>
                    <a:pt x="41" y="102"/>
                  </a:lnTo>
                  <a:lnTo>
                    <a:pt x="43" y="102"/>
                  </a:lnTo>
                  <a:lnTo>
                    <a:pt x="43" y="102"/>
                  </a:lnTo>
                  <a:lnTo>
                    <a:pt x="45" y="102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1" name="Freeform 381"/>
            <p:cNvSpPr>
              <a:spLocks/>
            </p:cNvSpPr>
            <p:nvPr/>
          </p:nvSpPr>
          <p:spPr bwMode="auto">
            <a:xfrm>
              <a:off x="10297664" y="2965450"/>
              <a:ext cx="69850" cy="155575"/>
            </a:xfrm>
            <a:custGeom>
              <a:avLst/>
              <a:gdLst>
                <a:gd name="T0" fmla="*/ 0 w 44"/>
                <a:gd name="T1" fmla="*/ 98 h 98"/>
                <a:gd name="T2" fmla="*/ 0 w 44"/>
                <a:gd name="T3" fmla="*/ 98 h 98"/>
                <a:gd name="T4" fmla="*/ 2 w 44"/>
                <a:gd name="T5" fmla="*/ 93 h 98"/>
                <a:gd name="T6" fmla="*/ 2 w 44"/>
                <a:gd name="T7" fmla="*/ 93 h 98"/>
                <a:gd name="T8" fmla="*/ 3 w 44"/>
                <a:gd name="T9" fmla="*/ 0 h 98"/>
                <a:gd name="T10" fmla="*/ 5 w 44"/>
                <a:gd name="T11" fmla="*/ 98 h 98"/>
                <a:gd name="T12" fmla="*/ 5 w 44"/>
                <a:gd name="T13" fmla="*/ 98 h 98"/>
                <a:gd name="T14" fmla="*/ 7 w 44"/>
                <a:gd name="T15" fmla="*/ 98 h 98"/>
                <a:gd name="T16" fmla="*/ 7 w 44"/>
                <a:gd name="T17" fmla="*/ 98 h 98"/>
                <a:gd name="T18" fmla="*/ 8 w 44"/>
                <a:gd name="T19" fmla="*/ 98 h 98"/>
                <a:gd name="T20" fmla="*/ 8 w 44"/>
                <a:gd name="T21" fmla="*/ 98 h 98"/>
                <a:gd name="T22" fmla="*/ 10 w 44"/>
                <a:gd name="T23" fmla="*/ 98 h 98"/>
                <a:gd name="T24" fmla="*/ 11 w 44"/>
                <a:gd name="T25" fmla="*/ 98 h 98"/>
                <a:gd name="T26" fmla="*/ 11 w 44"/>
                <a:gd name="T27" fmla="*/ 98 h 98"/>
                <a:gd name="T28" fmla="*/ 13 w 44"/>
                <a:gd name="T29" fmla="*/ 98 h 98"/>
                <a:gd name="T30" fmla="*/ 13 w 44"/>
                <a:gd name="T31" fmla="*/ 98 h 98"/>
                <a:gd name="T32" fmla="*/ 15 w 44"/>
                <a:gd name="T33" fmla="*/ 98 h 98"/>
                <a:gd name="T34" fmla="*/ 15 w 44"/>
                <a:gd name="T35" fmla="*/ 98 h 98"/>
                <a:gd name="T36" fmla="*/ 17 w 44"/>
                <a:gd name="T37" fmla="*/ 2 h 98"/>
                <a:gd name="T38" fmla="*/ 17 w 44"/>
                <a:gd name="T39" fmla="*/ 28 h 98"/>
                <a:gd name="T40" fmla="*/ 17 w 44"/>
                <a:gd name="T41" fmla="*/ 31 h 98"/>
                <a:gd name="T42" fmla="*/ 19 w 44"/>
                <a:gd name="T43" fmla="*/ 98 h 98"/>
                <a:gd name="T44" fmla="*/ 19 w 44"/>
                <a:gd name="T45" fmla="*/ 98 h 98"/>
                <a:gd name="T46" fmla="*/ 21 w 44"/>
                <a:gd name="T47" fmla="*/ 98 h 98"/>
                <a:gd name="T48" fmla="*/ 21 w 44"/>
                <a:gd name="T49" fmla="*/ 98 h 98"/>
                <a:gd name="T50" fmla="*/ 23 w 44"/>
                <a:gd name="T51" fmla="*/ 98 h 98"/>
                <a:gd name="T52" fmla="*/ 23 w 44"/>
                <a:gd name="T53" fmla="*/ 98 h 98"/>
                <a:gd name="T54" fmla="*/ 24 w 44"/>
                <a:gd name="T55" fmla="*/ 98 h 98"/>
                <a:gd name="T56" fmla="*/ 25 w 44"/>
                <a:gd name="T57" fmla="*/ 98 h 98"/>
                <a:gd name="T58" fmla="*/ 25 w 44"/>
                <a:gd name="T59" fmla="*/ 98 h 98"/>
                <a:gd name="T60" fmla="*/ 27 w 44"/>
                <a:gd name="T61" fmla="*/ 98 h 98"/>
                <a:gd name="T62" fmla="*/ 27 w 44"/>
                <a:gd name="T63" fmla="*/ 98 h 98"/>
                <a:gd name="T64" fmla="*/ 30 w 44"/>
                <a:gd name="T65" fmla="*/ 97 h 98"/>
                <a:gd name="T66" fmla="*/ 30 w 44"/>
                <a:gd name="T67" fmla="*/ 97 h 98"/>
                <a:gd name="T68" fmla="*/ 31 w 44"/>
                <a:gd name="T69" fmla="*/ 3 h 98"/>
                <a:gd name="T70" fmla="*/ 31 w 44"/>
                <a:gd name="T71" fmla="*/ 95 h 98"/>
                <a:gd name="T72" fmla="*/ 31 w 44"/>
                <a:gd name="T73" fmla="*/ 95 h 98"/>
                <a:gd name="T74" fmla="*/ 33 w 44"/>
                <a:gd name="T75" fmla="*/ 98 h 98"/>
                <a:gd name="T76" fmla="*/ 33 w 44"/>
                <a:gd name="T77" fmla="*/ 98 h 98"/>
                <a:gd name="T78" fmla="*/ 36 w 44"/>
                <a:gd name="T79" fmla="*/ 98 h 98"/>
                <a:gd name="T80" fmla="*/ 36 w 44"/>
                <a:gd name="T81" fmla="*/ 98 h 98"/>
                <a:gd name="T82" fmla="*/ 38 w 44"/>
                <a:gd name="T83" fmla="*/ 98 h 98"/>
                <a:gd name="T84" fmla="*/ 38 w 44"/>
                <a:gd name="T85" fmla="*/ 98 h 98"/>
                <a:gd name="T86" fmla="*/ 38 w 44"/>
                <a:gd name="T87" fmla="*/ 98 h 98"/>
                <a:gd name="T88" fmla="*/ 40 w 44"/>
                <a:gd name="T89" fmla="*/ 98 h 98"/>
                <a:gd name="T90" fmla="*/ 40 w 44"/>
                <a:gd name="T91" fmla="*/ 98 h 98"/>
                <a:gd name="T92" fmla="*/ 42 w 44"/>
                <a:gd name="T93" fmla="*/ 98 h 98"/>
                <a:gd name="T94" fmla="*/ 42 w 44"/>
                <a:gd name="T95" fmla="*/ 98 h 98"/>
                <a:gd name="T96" fmla="*/ 44 w 44"/>
                <a:gd name="T97" fmla="*/ 95 h 98"/>
                <a:gd name="T98" fmla="*/ 44 w 44"/>
                <a:gd name="T99" fmla="*/ 95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4" h="98">
                  <a:moveTo>
                    <a:pt x="0" y="98"/>
                  </a:moveTo>
                  <a:lnTo>
                    <a:pt x="0" y="98"/>
                  </a:lnTo>
                  <a:lnTo>
                    <a:pt x="2" y="93"/>
                  </a:lnTo>
                  <a:lnTo>
                    <a:pt x="2" y="93"/>
                  </a:lnTo>
                  <a:lnTo>
                    <a:pt x="3" y="0"/>
                  </a:lnTo>
                  <a:lnTo>
                    <a:pt x="5" y="98"/>
                  </a:lnTo>
                  <a:lnTo>
                    <a:pt x="5" y="98"/>
                  </a:lnTo>
                  <a:lnTo>
                    <a:pt x="7" y="98"/>
                  </a:lnTo>
                  <a:lnTo>
                    <a:pt x="7" y="98"/>
                  </a:lnTo>
                  <a:lnTo>
                    <a:pt x="8" y="98"/>
                  </a:lnTo>
                  <a:lnTo>
                    <a:pt x="8" y="98"/>
                  </a:lnTo>
                  <a:lnTo>
                    <a:pt x="10" y="98"/>
                  </a:lnTo>
                  <a:lnTo>
                    <a:pt x="11" y="98"/>
                  </a:lnTo>
                  <a:lnTo>
                    <a:pt x="11" y="98"/>
                  </a:lnTo>
                  <a:lnTo>
                    <a:pt x="13" y="98"/>
                  </a:lnTo>
                  <a:lnTo>
                    <a:pt x="13" y="98"/>
                  </a:lnTo>
                  <a:lnTo>
                    <a:pt x="15" y="98"/>
                  </a:lnTo>
                  <a:lnTo>
                    <a:pt x="15" y="98"/>
                  </a:lnTo>
                  <a:lnTo>
                    <a:pt x="17" y="2"/>
                  </a:lnTo>
                  <a:lnTo>
                    <a:pt x="17" y="28"/>
                  </a:lnTo>
                  <a:lnTo>
                    <a:pt x="17" y="31"/>
                  </a:lnTo>
                  <a:lnTo>
                    <a:pt x="19" y="98"/>
                  </a:lnTo>
                  <a:lnTo>
                    <a:pt x="19" y="98"/>
                  </a:lnTo>
                  <a:lnTo>
                    <a:pt x="21" y="98"/>
                  </a:lnTo>
                  <a:lnTo>
                    <a:pt x="21" y="98"/>
                  </a:lnTo>
                  <a:lnTo>
                    <a:pt x="23" y="98"/>
                  </a:lnTo>
                  <a:lnTo>
                    <a:pt x="23" y="98"/>
                  </a:lnTo>
                  <a:lnTo>
                    <a:pt x="24" y="98"/>
                  </a:lnTo>
                  <a:lnTo>
                    <a:pt x="25" y="98"/>
                  </a:lnTo>
                  <a:lnTo>
                    <a:pt x="25" y="98"/>
                  </a:lnTo>
                  <a:lnTo>
                    <a:pt x="27" y="98"/>
                  </a:lnTo>
                  <a:lnTo>
                    <a:pt x="27" y="98"/>
                  </a:lnTo>
                  <a:lnTo>
                    <a:pt x="30" y="97"/>
                  </a:lnTo>
                  <a:lnTo>
                    <a:pt x="30" y="97"/>
                  </a:lnTo>
                  <a:lnTo>
                    <a:pt x="31" y="3"/>
                  </a:lnTo>
                  <a:lnTo>
                    <a:pt x="31" y="95"/>
                  </a:lnTo>
                  <a:lnTo>
                    <a:pt x="31" y="95"/>
                  </a:lnTo>
                  <a:lnTo>
                    <a:pt x="33" y="98"/>
                  </a:lnTo>
                  <a:lnTo>
                    <a:pt x="33" y="98"/>
                  </a:lnTo>
                  <a:lnTo>
                    <a:pt x="36" y="98"/>
                  </a:lnTo>
                  <a:lnTo>
                    <a:pt x="36" y="98"/>
                  </a:lnTo>
                  <a:lnTo>
                    <a:pt x="38" y="98"/>
                  </a:lnTo>
                  <a:lnTo>
                    <a:pt x="38" y="98"/>
                  </a:lnTo>
                  <a:lnTo>
                    <a:pt x="38" y="98"/>
                  </a:lnTo>
                  <a:lnTo>
                    <a:pt x="40" y="98"/>
                  </a:lnTo>
                  <a:lnTo>
                    <a:pt x="40" y="98"/>
                  </a:lnTo>
                  <a:lnTo>
                    <a:pt x="42" y="98"/>
                  </a:lnTo>
                  <a:lnTo>
                    <a:pt x="42" y="98"/>
                  </a:lnTo>
                  <a:lnTo>
                    <a:pt x="44" y="95"/>
                  </a:lnTo>
                  <a:lnTo>
                    <a:pt x="44" y="95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2" name="Freeform 382"/>
            <p:cNvSpPr>
              <a:spLocks/>
            </p:cNvSpPr>
            <p:nvPr/>
          </p:nvSpPr>
          <p:spPr bwMode="auto">
            <a:xfrm>
              <a:off x="10367514" y="2973388"/>
              <a:ext cx="69850" cy="147638"/>
            </a:xfrm>
            <a:custGeom>
              <a:avLst/>
              <a:gdLst>
                <a:gd name="T0" fmla="*/ 0 w 44"/>
                <a:gd name="T1" fmla="*/ 90 h 93"/>
                <a:gd name="T2" fmla="*/ 1 w 44"/>
                <a:gd name="T3" fmla="*/ 0 h 93"/>
                <a:gd name="T4" fmla="*/ 2 w 44"/>
                <a:gd name="T5" fmla="*/ 92 h 93"/>
                <a:gd name="T6" fmla="*/ 2 w 44"/>
                <a:gd name="T7" fmla="*/ 92 h 93"/>
                <a:gd name="T8" fmla="*/ 4 w 44"/>
                <a:gd name="T9" fmla="*/ 93 h 93"/>
                <a:gd name="T10" fmla="*/ 4 w 44"/>
                <a:gd name="T11" fmla="*/ 93 h 93"/>
                <a:gd name="T12" fmla="*/ 6 w 44"/>
                <a:gd name="T13" fmla="*/ 93 h 93"/>
                <a:gd name="T14" fmla="*/ 6 w 44"/>
                <a:gd name="T15" fmla="*/ 93 h 93"/>
                <a:gd name="T16" fmla="*/ 8 w 44"/>
                <a:gd name="T17" fmla="*/ 93 h 93"/>
                <a:gd name="T18" fmla="*/ 8 w 44"/>
                <a:gd name="T19" fmla="*/ 93 h 93"/>
                <a:gd name="T20" fmla="*/ 8 w 44"/>
                <a:gd name="T21" fmla="*/ 93 h 93"/>
                <a:gd name="T22" fmla="*/ 10 w 44"/>
                <a:gd name="T23" fmla="*/ 93 h 93"/>
                <a:gd name="T24" fmla="*/ 10 w 44"/>
                <a:gd name="T25" fmla="*/ 93 h 93"/>
                <a:gd name="T26" fmla="*/ 12 w 44"/>
                <a:gd name="T27" fmla="*/ 93 h 93"/>
                <a:gd name="T28" fmla="*/ 12 w 44"/>
                <a:gd name="T29" fmla="*/ 93 h 93"/>
                <a:gd name="T30" fmla="*/ 14 w 44"/>
                <a:gd name="T31" fmla="*/ 17 h 93"/>
                <a:gd name="T32" fmla="*/ 14 w 44"/>
                <a:gd name="T33" fmla="*/ 15 h 93"/>
                <a:gd name="T34" fmla="*/ 15 w 44"/>
                <a:gd name="T35" fmla="*/ 0 h 93"/>
                <a:gd name="T36" fmla="*/ 17 w 44"/>
                <a:gd name="T37" fmla="*/ 93 h 93"/>
                <a:gd name="T38" fmla="*/ 17 w 44"/>
                <a:gd name="T39" fmla="*/ 93 h 93"/>
                <a:gd name="T40" fmla="*/ 19 w 44"/>
                <a:gd name="T41" fmla="*/ 93 h 93"/>
                <a:gd name="T42" fmla="*/ 19 w 44"/>
                <a:gd name="T43" fmla="*/ 93 h 93"/>
                <a:gd name="T44" fmla="*/ 21 w 44"/>
                <a:gd name="T45" fmla="*/ 93 h 93"/>
                <a:gd name="T46" fmla="*/ 21 w 44"/>
                <a:gd name="T47" fmla="*/ 93 h 93"/>
                <a:gd name="T48" fmla="*/ 22 w 44"/>
                <a:gd name="T49" fmla="*/ 93 h 93"/>
                <a:gd name="T50" fmla="*/ 23 w 44"/>
                <a:gd name="T51" fmla="*/ 93 h 93"/>
                <a:gd name="T52" fmla="*/ 23 w 44"/>
                <a:gd name="T53" fmla="*/ 93 h 93"/>
                <a:gd name="T54" fmla="*/ 25 w 44"/>
                <a:gd name="T55" fmla="*/ 93 h 93"/>
                <a:gd name="T56" fmla="*/ 25 w 44"/>
                <a:gd name="T57" fmla="*/ 93 h 93"/>
                <a:gd name="T58" fmla="*/ 27 w 44"/>
                <a:gd name="T59" fmla="*/ 93 h 93"/>
                <a:gd name="T60" fmla="*/ 27 w 44"/>
                <a:gd name="T61" fmla="*/ 93 h 93"/>
                <a:gd name="T62" fmla="*/ 28 w 44"/>
                <a:gd name="T63" fmla="*/ 0 h 93"/>
                <a:gd name="T64" fmla="*/ 29 w 44"/>
                <a:gd name="T65" fmla="*/ 88 h 93"/>
                <a:gd name="T66" fmla="*/ 29 w 44"/>
                <a:gd name="T67" fmla="*/ 89 h 93"/>
                <a:gd name="T68" fmla="*/ 31 w 44"/>
                <a:gd name="T69" fmla="*/ 93 h 93"/>
                <a:gd name="T70" fmla="*/ 31 w 44"/>
                <a:gd name="T71" fmla="*/ 93 h 93"/>
                <a:gd name="T72" fmla="*/ 33 w 44"/>
                <a:gd name="T73" fmla="*/ 93 h 93"/>
                <a:gd name="T74" fmla="*/ 33 w 44"/>
                <a:gd name="T75" fmla="*/ 93 h 93"/>
                <a:gd name="T76" fmla="*/ 35 w 44"/>
                <a:gd name="T77" fmla="*/ 93 h 93"/>
                <a:gd name="T78" fmla="*/ 35 w 44"/>
                <a:gd name="T79" fmla="*/ 93 h 93"/>
                <a:gd name="T80" fmla="*/ 35 w 44"/>
                <a:gd name="T81" fmla="*/ 93 h 93"/>
                <a:gd name="T82" fmla="*/ 37 w 44"/>
                <a:gd name="T83" fmla="*/ 93 h 93"/>
                <a:gd name="T84" fmla="*/ 37 w 44"/>
                <a:gd name="T85" fmla="*/ 93 h 93"/>
                <a:gd name="T86" fmla="*/ 39 w 44"/>
                <a:gd name="T87" fmla="*/ 93 h 93"/>
                <a:gd name="T88" fmla="*/ 39 w 44"/>
                <a:gd name="T89" fmla="*/ 93 h 93"/>
                <a:gd name="T90" fmla="*/ 42 w 44"/>
                <a:gd name="T91" fmla="*/ 91 h 93"/>
                <a:gd name="T92" fmla="*/ 42 w 44"/>
                <a:gd name="T93" fmla="*/ 91 h 93"/>
                <a:gd name="T94" fmla="*/ 42 w 44"/>
                <a:gd name="T95" fmla="*/ 0 h 93"/>
                <a:gd name="T96" fmla="*/ 44 w 44"/>
                <a:gd name="T97" fmla="*/ 92 h 93"/>
                <a:gd name="T98" fmla="*/ 44 w 44"/>
                <a:gd name="T99" fmla="*/ 92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4" h="93">
                  <a:moveTo>
                    <a:pt x="0" y="90"/>
                  </a:moveTo>
                  <a:lnTo>
                    <a:pt x="1" y="0"/>
                  </a:lnTo>
                  <a:lnTo>
                    <a:pt x="2" y="92"/>
                  </a:lnTo>
                  <a:lnTo>
                    <a:pt x="2" y="92"/>
                  </a:lnTo>
                  <a:lnTo>
                    <a:pt x="4" y="93"/>
                  </a:lnTo>
                  <a:lnTo>
                    <a:pt x="4" y="93"/>
                  </a:lnTo>
                  <a:lnTo>
                    <a:pt x="6" y="93"/>
                  </a:lnTo>
                  <a:lnTo>
                    <a:pt x="6" y="93"/>
                  </a:lnTo>
                  <a:lnTo>
                    <a:pt x="8" y="93"/>
                  </a:lnTo>
                  <a:lnTo>
                    <a:pt x="8" y="93"/>
                  </a:lnTo>
                  <a:lnTo>
                    <a:pt x="8" y="93"/>
                  </a:lnTo>
                  <a:lnTo>
                    <a:pt x="10" y="93"/>
                  </a:lnTo>
                  <a:lnTo>
                    <a:pt x="10" y="93"/>
                  </a:lnTo>
                  <a:lnTo>
                    <a:pt x="12" y="93"/>
                  </a:lnTo>
                  <a:lnTo>
                    <a:pt x="12" y="93"/>
                  </a:lnTo>
                  <a:lnTo>
                    <a:pt x="14" y="17"/>
                  </a:lnTo>
                  <a:lnTo>
                    <a:pt x="14" y="15"/>
                  </a:lnTo>
                  <a:lnTo>
                    <a:pt x="15" y="0"/>
                  </a:lnTo>
                  <a:lnTo>
                    <a:pt x="17" y="93"/>
                  </a:lnTo>
                  <a:lnTo>
                    <a:pt x="17" y="93"/>
                  </a:lnTo>
                  <a:lnTo>
                    <a:pt x="19" y="93"/>
                  </a:lnTo>
                  <a:lnTo>
                    <a:pt x="19" y="93"/>
                  </a:lnTo>
                  <a:lnTo>
                    <a:pt x="21" y="93"/>
                  </a:lnTo>
                  <a:lnTo>
                    <a:pt x="21" y="93"/>
                  </a:lnTo>
                  <a:lnTo>
                    <a:pt x="22" y="93"/>
                  </a:lnTo>
                  <a:lnTo>
                    <a:pt x="23" y="93"/>
                  </a:lnTo>
                  <a:lnTo>
                    <a:pt x="23" y="93"/>
                  </a:lnTo>
                  <a:lnTo>
                    <a:pt x="25" y="93"/>
                  </a:lnTo>
                  <a:lnTo>
                    <a:pt x="25" y="93"/>
                  </a:lnTo>
                  <a:lnTo>
                    <a:pt x="27" y="93"/>
                  </a:lnTo>
                  <a:lnTo>
                    <a:pt x="27" y="93"/>
                  </a:lnTo>
                  <a:lnTo>
                    <a:pt x="28" y="0"/>
                  </a:lnTo>
                  <a:lnTo>
                    <a:pt x="29" y="88"/>
                  </a:lnTo>
                  <a:lnTo>
                    <a:pt x="29" y="89"/>
                  </a:lnTo>
                  <a:lnTo>
                    <a:pt x="31" y="93"/>
                  </a:lnTo>
                  <a:lnTo>
                    <a:pt x="31" y="93"/>
                  </a:lnTo>
                  <a:lnTo>
                    <a:pt x="33" y="93"/>
                  </a:lnTo>
                  <a:lnTo>
                    <a:pt x="33" y="93"/>
                  </a:lnTo>
                  <a:lnTo>
                    <a:pt x="35" y="93"/>
                  </a:lnTo>
                  <a:lnTo>
                    <a:pt x="35" y="93"/>
                  </a:lnTo>
                  <a:lnTo>
                    <a:pt x="35" y="93"/>
                  </a:lnTo>
                  <a:lnTo>
                    <a:pt x="37" y="93"/>
                  </a:lnTo>
                  <a:lnTo>
                    <a:pt x="37" y="93"/>
                  </a:lnTo>
                  <a:lnTo>
                    <a:pt x="39" y="93"/>
                  </a:lnTo>
                  <a:lnTo>
                    <a:pt x="39" y="93"/>
                  </a:lnTo>
                  <a:lnTo>
                    <a:pt x="42" y="91"/>
                  </a:lnTo>
                  <a:lnTo>
                    <a:pt x="42" y="91"/>
                  </a:lnTo>
                  <a:lnTo>
                    <a:pt x="42" y="0"/>
                  </a:lnTo>
                  <a:lnTo>
                    <a:pt x="44" y="92"/>
                  </a:lnTo>
                  <a:lnTo>
                    <a:pt x="44" y="92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3" name="Freeform 383"/>
            <p:cNvSpPr>
              <a:spLocks/>
            </p:cNvSpPr>
            <p:nvPr/>
          </p:nvSpPr>
          <p:spPr bwMode="auto">
            <a:xfrm>
              <a:off x="10437364" y="2970213"/>
              <a:ext cx="71438" cy="150813"/>
            </a:xfrm>
            <a:custGeom>
              <a:avLst/>
              <a:gdLst>
                <a:gd name="T0" fmla="*/ 0 w 45"/>
                <a:gd name="T1" fmla="*/ 94 h 95"/>
                <a:gd name="T2" fmla="*/ 2 w 45"/>
                <a:gd name="T3" fmla="*/ 95 h 95"/>
                <a:gd name="T4" fmla="*/ 2 w 45"/>
                <a:gd name="T5" fmla="*/ 95 h 95"/>
                <a:gd name="T6" fmla="*/ 4 w 45"/>
                <a:gd name="T7" fmla="*/ 95 h 95"/>
                <a:gd name="T8" fmla="*/ 4 w 45"/>
                <a:gd name="T9" fmla="*/ 95 h 95"/>
                <a:gd name="T10" fmla="*/ 5 w 45"/>
                <a:gd name="T11" fmla="*/ 95 h 95"/>
                <a:gd name="T12" fmla="*/ 6 w 45"/>
                <a:gd name="T13" fmla="*/ 95 h 95"/>
                <a:gd name="T14" fmla="*/ 6 w 45"/>
                <a:gd name="T15" fmla="*/ 95 h 95"/>
                <a:gd name="T16" fmla="*/ 8 w 45"/>
                <a:gd name="T17" fmla="*/ 95 h 95"/>
                <a:gd name="T18" fmla="*/ 8 w 45"/>
                <a:gd name="T19" fmla="*/ 95 h 95"/>
                <a:gd name="T20" fmla="*/ 10 w 45"/>
                <a:gd name="T21" fmla="*/ 95 h 95"/>
                <a:gd name="T22" fmla="*/ 10 w 45"/>
                <a:gd name="T23" fmla="*/ 95 h 95"/>
                <a:gd name="T24" fmla="*/ 12 w 45"/>
                <a:gd name="T25" fmla="*/ 69 h 95"/>
                <a:gd name="T26" fmla="*/ 12 w 45"/>
                <a:gd name="T27" fmla="*/ 68 h 95"/>
                <a:gd name="T28" fmla="*/ 12 w 45"/>
                <a:gd name="T29" fmla="*/ 2 h 95"/>
                <a:gd name="T30" fmla="*/ 14 w 45"/>
                <a:gd name="T31" fmla="*/ 95 h 95"/>
                <a:gd name="T32" fmla="*/ 14 w 45"/>
                <a:gd name="T33" fmla="*/ 95 h 95"/>
                <a:gd name="T34" fmla="*/ 16 w 45"/>
                <a:gd name="T35" fmla="*/ 95 h 95"/>
                <a:gd name="T36" fmla="*/ 16 w 45"/>
                <a:gd name="T37" fmla="*/ 95 h 95"/>
                <a:gd name="T38" fmla="*/ 18 w 45"/>
                <a:gd name="T39" fmla="*/ 95 h 95"/>
                <a:gd name="T40" fmla="*/ 18 w 45"/>
                <a:gd name="T41" fmla="*/ 95 h 95"/>
                <a:gd name="T42" fmla="*/ 20 w 45"/>
                <a:gd name="T43" fmla="*/ 95 h 95"/>
                <a:gd name="T44" fmla="*/ 20 w 45"/>
                <a:gd name="T45" fmla="*/ 95 h 95"/>
                <a:gd name="T46" fmla="*/ 20 w 45"/>
                <a:gd name="T47" fmla="*/ 95 h 95"/>
                <a:gd name="T48" fmla="*/ 23 w 45"/>
                <a:gd name="T49" fmla="*/ 95 h 95"/>
                <a:gd name="T50" fmla="*/ 23 w 45"/>
                <a:gd name="T51" fmla="*/ 95 h 95"/>
                <a:gd name="T52" fmla="*/ 25 w 45"/>
                <a:gd name="T53" fmla="*/ 95 h 95"/>
                <a:gd name="T54" fmla="*/ 25 w 45"/>
                <a:gd name="T55" fmla="*/ 95 h 95"/>
                <a:gd name="T56" fmla="*/ 26 w 45"/>
                <a:gd name="T57" fmla="*/ 1 h 95"/>
                <a:gd name="T58" fmla="*/ 27 w 45"/>
                <a:gd name="T59" fmla="*/ 88 h 95"/>
                <a:gd name="T60" fmla="*/ 27 w 45"/>
                <a:gd name="T61" fmla="*/ 88 h 95"/>
                <a:gd name="T62" fmla="*/ 29 w 45"/>
                <a:gd name="T63" fmla="*/ 95 h 95"/>
                <a:gd name="T64" fmla="*/ 29 w 45"/>
                <a:gd name="T65" fmla="*/ 95 h 95"/>
                <a:gd name="T66" fmla="*/ 31 w 45"/>
                <a:gd name="T67" fmla="*/ 95 h 95"/>
                <a:gd name="T68" fmla="*/ 31 w 45"/>
                <a:gd name="T69" fmla="*/ 95 h 95"/>
                <a:gd name="T70" fmla="*/ 33 w 45"/>
                <a:gd name="T71" fmla="*/ 95 h 95"/>
                <a:gd name="T72" fmla="*/ 33 w 45"/>
                <a:gd name="T73" fmla="*/ 95 h 95"/>
                <a:gd name="T74" fmla="*/ 33 w 45"/>
                <a:gd name="T75" fmla="*/ 95 h 95"/>
                <a:gd name="T76" fmla="*/ 35 w 45"/>
                <a:gd name="T77" fmla="*/ 95 h 95"/>
                <a:gd name="T78" fmla="*/ 35 w 45"/>
                <a:gd name="T79" fmla="*/ 95 h 95"/>
                <a:gd name="T80" fmla="*/ 37 w 45"/>
                <a:gd name="T81" fmla="*/ 95 h 95"/>
                <a:gd name="T82" fmla="*/ 37 w 45"/>
                <a:gd name="T83" fmla="*/ 95 h 95"/>
                <a:gd name="T84" fmla="*/ 39 w 45"/>
                <a:gd name="T85" fmla="*/ 94 h 95"/>
                <a:gd name="T86" fmla="*/ 39 w 45"/>
                <a:gd name="T87" fmla="*/ 94 h 95"/>
                <a:gd name="T88" fmla="*/ 40 w 45"/>
                <a:gd name="T89" fmla="*/ 0 h 95"/>
                <a:gd name="T90" fmla="*/ 41 w 45"/>
                <a:gd name="T91" fmla="*/ 94 h 95"/>
                <a:gd name="T92" fmla="*/ 41 w 45"/>
                <a:gd name="T93" fmla="*/ 94 h 95"/>
                <a:gd name="T94" fmla="*/ 43 w 45"/>
                <a:gd name="T95" fmla="*/ 95 h 95"/>
                <a:gd name="T96" fmla="*/ 43 w 45"/>
                <a:gd name="T97" fmla="*/ 95 h 95"/>
                <a:gd name="T98" fmla="*/ 45 w 45"/>
                <a:gd name="T99" fmla="*/ 95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5" h="95">
                  <a:moveTo>
                    <a:pt x="0" y="94"/>
                  </a:moveTo>
                  <a:lnTo>
                    <a:pt x="2" y="95"/>
                  </a:lnTo>
                  <a:lnTo>
                    <a:pt x="2" y="95"/>
                  </a:lnTo>
                  <a:lnTo>
                    <a:pt x="4" y="95"/>
                  </a:lnTo>
                  <a:lnTo>
                    <a:pt x="4" y="95"/>
                  </a:lnTo>
                  <a:lnTo>
                    <a:pt x="5" y="95"/>
                  </a:lnTo>
                  <a:lnTo>
                    <a:pt x="6" y="95"/>
                  </a:lnTo>
                  <a:lnTo>
                    <a:pt x="6" y="95"/>
                  </a:lnTo>
                  <a:lnTo>
                    <a:pt x="8" y="95"/>
                  </a:lnTo>
                  <a:lnTo>
                    <a:pt x="8" y="95"/>
                  </a:lnTo>
                  <a:lnTo>
                    <a:pt x="10" y="95"/>
                  </a:lnTo>
                  <a:lnTo>
                    <a:pt x="10" y="95"/>
                  </a:lnTo>
                  <a:lnTo>
                    <a:pt x="12" y="69"/>
                  </a:lnTo>
                  <a:lnTo>
                    <a:pt x="12" y="68"/>
                  </a:lnTo>
                  <a:lnTo>
                    <a:pt x="12" y="2"/>
                  </a:lnTo>
                  <a:lnTo>
                    <a:pt x="14" y="95"/>
                  </a:lnTo>
                  <a:lnTo>
                    <a:pt x="14" y="95"/>
                  </a:lnTo>
                  <a:lnTo>
                    <a:pt x="16" y="95"/>
                  </a:lnTo>
                  <a:lnTo>
                    <a:pt x="16" y="95"/>
                  </a:lnTo>
                  <a:lnTo>
                    <a:pt x="18" y="95"/>
                  </a:lnTo>
                  <a:lnTo>
                    <a:pt x="18" y="95"/>
                  </a:lnTo>
                  <a:lnTo>
                    <a:pt x="20" y="95"/>
                  </a:lnTo>
                  <a:lnTo>
                    <a:pt x="20" y="95"/>
                  </a:lnTo>
                  <a:lnTo>
                    <a:pt x="20" y="95"/>
                  </a:lnTo>
                  <a:lnTo>
                    <a:pt x="23" y="95"/>
                  </a:lnTo>
                  <a:lnTo>
                    <a:pt x="23" y="95"/>
                  </a:lnTo>
                  <a:lnTo>
                    <a:pt x="25" y="95"/>
                  </a:lnTo>
                  <a:lnTo>
                    <a:pt x="25" y="95"/>
                  </a:lnTo>
                  <a:lnTo>
                    <a:pt x="26" y="1"/>
                  </a:lnTo>
                  <a:lnTo>
                    <a:pt x="27" y="88"/>
                  </a:lnTo>
                  <a:lnTo>
                    <a:pt x="27" y="88"/>
                  </a:lnTo>
                  <a:lnTo>
                    <a:pt x="29" y="95"/>
                  </a:lnTo>
                  <a:lnTo>
                    <a:pt x="29" y="95"/>
                  </a:lnTo>
                  <a:lnTo>
                    <a:pt x="31" y="95"/>
                  </a:lnTo>
                  <a:lnTo>
                    <a:pt x="31" y="95"/>
                  </a:lnTo>
                  <a:lnTo>
                    <a:pt x="33" y="95"/>
                  </a:lnTo>
                  <a:lnTo>
                    <a:pt x="33" y="95"/>
                  </a:lnTo>
                  <a:lnTo>
                    <a:pt x="33" y="95"/>
                  </a:lnTo>
                  <a:lnTo>
                    <a:pt x="35" y="95"/>
                  </a:lnTo>
                  <a:lnTo>
                    <a:pt x="35" y="95"/>
                  </a:lnTo>
                  <a:lnTo>
                    <a:pt x="37" y="95"/>
                  </a:lnTo>
                  <a:lnTo>
                    <a:pt x="37" y="95"/>
                  </a:lnTo>
                  <a:lnTo>
                    <a:pt x="39" y="94"/>
                  </a:lnTo>
                  <a:lnTo>
                    <a:pt x="39" y="94"/>
                  </a:lnTo>
                  <a:lnTo>
                    <a:pt x="40" y="0"/>
                  </a:lnTo>
                  <a:lnTo>
                    <a:pt x="41" y="94"/>
                  </a:lnTo>
                  <a:lnTo>
                    <a:pt x="41" y="94"/>
                  </a:lnTo>
                  <a:lnTo>
                    <a:pt x="43" y="95"/>
                  </a:lnTo>
                  <a:lnTo>
                    <a:pt x="43" y="95"/>
                  </a:lnTo>
                  <a:lnTo>
                    <a:pt x="45" y="95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4" name="Freeform 384"/>
            <p:cNvSpPr>
              <a:spLocks/>
            </p:cNvSpPr>
            <p:nvPr/>
          </p:nvSpPr>
          <p:spPr bwMode="auto">
            <a:xfrm>
              <a:off x="10508801" y="2970213"/>
              <a:ext cx="69850" cy="150813"/>
            </a:xfrm>
            <a:custGeom>
              <a:avLst/>
              <a:gdLst>
                <a:gd name="T0" fmla="*/ 0 w 44"/>
                <a:gd name="T1" fmla="*/ 95 h 95"/>
                <a:gd name="T2" fmla="*/ 0 w 44"/>
                <a:gd name="T3" fmla="*/ 95 h 95"/>
                <a:gd name="T4" fmla="*/ 2 w 44"/>
                <a:gd name="T5" fmla="*/ 95 h 95"/>
                <a:gd name="T6" fmla="*/ 3 w 44"/>
                <a:gd name="T7" fmla="*/ 95 h 95"/>
                <a:gd name="T8" fmla="*/ 3 w 44"/>
                <a:gd name="T9" fmla="*/ 95 h 95"/>
                <a:gd name="T10" fmla="*/ 5 w 44"/>
                <a:gd name="T11" fmla="*/ 95 h 95"/>
                <a:gd name="T12" fmla="*/ 5 w 44"/>
                <a:gd name="T13" fmla="*/ 95 h 95"/>
                <a:gd name="T14" fmla="*/ 6 w 44"/>
                <a:gd name="T15" fmla="*/ 95 h 95"/>
                <a:gd name="T16" fmla="*/ 6 w 44"/>
                <a:gd name="T17" fmla="*/ 95 h 95"/>
                <a:gd name="T18" fmla="*/ 9 w 44"/>
                <a:gd name="T19" fmla="*/ 85 h 95"/>
                <a:gd name="T20" fmla="*/ 9 w 44"/>
                <a:gd name="T21" fmla="*/ 84 h 95"/>
                <a:gd name="T22" fmla="*/ 9 w 44"/>
                <a:gd name="T23" fmla="*/ 0 h 95"/>
                <a:gd name="T24" fmla="*/ 11 w 44"/>
                <a:gd name="T25" fmla="*/ 95 h 95"/>
                <a:gd name="T26" fmla="*/ 11 w 44"/>
                <a:gd name="T27" fmla="*/ 95 h 95"/>
                <a:gd name="T28" fmla="*/ 13 w 44"/>
                <a:gd name="T29" fmla="*/ 95 h 95"/>
                <a:gd name="T30" fmla="*/ 13 w 44"/>
                <a:gd name="T31" fmla="*/ 95 h 95"/>
                <a:gd name="T32" fmla="*/ 15 w 44"/>
                <a:gd name="T33" fmla="*/ 95 h 95"/>
                <a:gd name="T34" fmla="*/ 15 w 44"/>
                <a:gd name="T35" fmla="*/ 95 h 95"/>
                <a:gd name="T36" fmla="*/ 16 w 44"/>
                <a:gd name="T37" fmla="*/ 95 h 95"/>
                <a:gd name="T38" fmla="*/ 17 w 44"/>
                <a:gd name="T39" fmla="*/ 95 h 95"/>
                <a:gd name="T40" fmla="*/ 17 w 44"/>
                <a:gd name="T41" fmla="*/ 95 h 95"/>
                <a:gd name="T42" fmla="*/ 19 w 44"/>
                <a:gd name="T43" fmla="*/ 95 h 95"/>
                <a:gd name="T44" fmla="*/ 19 w 44"/>
                <a:gd name="T45" fmla="*/ 95 h 95"/>
                <a:gd name="T46" fmla="*/ 21 w 44"/>
                <a:gd name="T47" fmla="*/ 95 h 95"/>
                <a:gd name="T48" fmla="*/ 21 w 44"/>
                <a:gd name="T49" fmla="*/ 95 h 95"/>
                <a:gd name="T50" fmla="*/ 23 w 44"/>
                <a:gd name="T51" fmla="*/ 0 h 95"/>
                <a:gd name="T52" fmla="*/ 23 w 44"/>
                <a:gd name="T53" fmla="*/ 80 h 95"/>
                <a:gd name="T54" fmla="*/ 23 w 44"/>
                <a:gd name="T55" fmla="*/ 81 h 95"/>
                <a:gd name="T56" fmla="*/ 25 w 44"/>
                <a:gd name="T57" fmla="*/ 95 h 95"/>
                <a:gd name="T58" fmla="*/ 25 w 44"/>
                <a:gd name="T59" fmla="*/ 95 h 95"/>
                <a:gd name="T60" fmla="*/ 28 w 44"/>
                <a:gd name="T61" fmla="*/ 95 h 95"/>
                <a:gd name="T62" fmla="*/ 28 w 44"/>
                <a:gd name="T63" fmla="*/ 95 h 95"/>
                <a:gd name="T64" fmla="*/ 30 w 44"/>
                <a:gd name="T65" fmla="*/ 95 h 95"/>
                <a:gd name="T66" fmla="*/ 30 w 44"/>
                <a:gd name="T67" fmla="*/ 95 h 95"/>
                <a:gd name="T68" fmla="*/ 30 w 44"/>
                <a:gd name="T69" fmla="*/ 95 h 95"/>
                <a:gd name="T70" fmla="*/ 31 w 44"/>
                <a:gd name="T71" fmla="*/ 95 h 95"/>
                <a:gd name="T72" fmla="*/ 31 w 44"/>
                <a:gd name="T73" fmla="*/ 95 h 95"/>
                <a:gd name="T74" fmla="*/ 34 w 44"/>
                <a:gd name="T75" fmla="*/ 95 h 95"/>
                <a:gd name="T76" fmla="*/ 34 w 44"/>
                <a:gd name="T77" fmla="*/ 95 h 95"/>
                <a:gd name="T78" fmla="*/ 36 w 44"/>
                <a:gd name="T79" fmla="*/ 94 h 95"/>
                <a:gd name="T80" fmla="*/ 36 w 44"/>
                <a:gd name="T81" fmla="*/ 94 h 95"/>
                <a:gd name="T82" fmla="*/ 37 w 44"/>
                <a:gd name="T83" fmla="*/ 0 h 95"/>
                <a:gd name="T84" fmla="*/ 38 w 44"/>
                <a:gd name="T85" fmla="*/ 93 h 95"/>
                <a:gd name="T86" fmla="*/ 38 w 44"/>
                <a:gd name="T87" fmla="*/ 93 h 95"/>
                <a:gd name="T88" fmla="*/ 40 w 44"/>
                <a:gd name="T89" fmla="*/ 95 h 95"/>
                <a:gd name="T90" fmla="*/ 40 w 44"/>
                <a:gd name="T91" fmla="*/ 95 h 95"/>
                <a:gd name="T92" fmla="*/ 42 w 44"/>
                <a:gd name="T93" fmla="*/ 95 h 95"/>
                <a:gd name="T94" fmla="*/ 42 w 44"/>
                <a:gd name="T95" fmla="*/ 95 h 95"/>
                <a:gd name="T96" fmla="*/ 44 w 44"/>
                <a:gd name="T97" fmla="*/ 95 h 95"/>
                <a:gd name="T98" fmla="*/ 44 w 44"/>
                <a:gd name="T99" fmla="*/ 95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4" h="95">
                  <a:moveTo>
                    <a:pt x="0" y="95"/>
                  </a:moveTo>
                  <a:lnTo>
                    <a:pt x="0" y="95"/>
                  </a:lnTo>
                  <a:lnTo>
                    <a:pt x="2" y="95"/>
                  </a:lnTo>
                  <a:lnTo>
                    <a:pt x="3" y="95"/>
                  </a:lnTo>
                  <a:lnTo>
                    <a:pt x="3" y="95"/>
                  </a:lnTo>
                  <a:lnTo>
                    <a:pt x="5" y="95"/>
                  </a:lnTo>
                  <a:lnTo>
                    <a:pt x="5" y="95"/>
                  </a:lnTo>
                  <a:lnTo>
                    <a:pt x="6" y="95"/>
                  </a:lnTo>
                  <a:lnTo>
                    <a:pt x="6" y="95"/>
                  </a:lnTo>
                  <a:lnTo>
                    <a:pt x="9" y="85"/>
                  </a:lnTo>
                  <a:lnTo>
                    <a:pt x="9" y="84"/>
                  </a:lnTo>
                  <a:lnTo>
                    <a:pt x="9" y="0"/>
                  </a:lnTo>
                  <a:lnTo>
                    <a:pt x="11" y="95"/>
                  </a:lnTo>
                  <a:lnTo>
                    <a:pt x="11" y="95"/>
                  </a:lnTo>
                  <a:lnTo>
                    <a:pt x="13" y="95"/>
                  </a:lnTo>
                  <a:lnTo>
                    <a:pt x="13" y="95"/>
                  </a:lnTo>
                  <a:lnTo>
                    <a:pt x="15" y="95"/>
                  </a:lnTo>
                  <a:lnTo>
                    <a:pt x="15" y="95"/>
                  </a:lnTo>
                  <a:lnTo>
                    <a:pt x="16" y="95"/>
                  </a:lnTo>
                  <a:lnTo>
                    <a:pt x="17" y="95"/>
                  </a:lnTo>
                  <a:lnTo>
                    <a:pt x="17" y="95"/>
                  </a:lnTo>
                  <a:lnTo>
                    <a:pt x="19" y="95"/>
                  </a:lnTo>
                  <a:lnTo>
                    <a:pt x="19" y="95"/>
                  </a:lnTo>
                  <a:lnTo>
                    <a:pt x="21" y="95"/>
                  </a:lnTo>
                  <a:lnTo>
                    <a:pt x="21" y="95"/>
                  </a:lnTo>
                  <a:lnTo>
                    <a:pt x="23" y="0"/>
                  </a:lnTo>
                  <a:lnTo>
                    <a:pt x="23" y="80"/>
                  </a:lnTo>
                  <a:lnTo>
                    <a:pt x="23" y="81"/>
                  </a:lnTo>
                  <a:lnTo>
                    <a:pt x="25" y="95"/>
                  </a:lnTo>
                  <a:lnTo>
                    <a:pt x="25" y="95"/>
                  </a:lnTo>
                  <a:lnTo>
                    <a:pt x="28" y="95"/>
                  </a:lnTo>
                  <a:lnTo>
                    <a:pt x="28" y="95"/>
                  </a:lnTo>
                  <a:lnTo>
                    <a:pt x="30" y="95"/>
                  </a:lnTo>
                  <a:lnTo>
                    <a:pt x="30" y="95"/>
                  </a:lnTo>
                  <a:lnTo>
                    <a:pt x="30" y="95"/>
                  </a:lnTo>
                  <a:lnTo>
                    <a:pt x="31" y="95"/>
                  </a:lnTo>
                  <a:lnTo>
                    <a:pt x="31" y="95"/>
                  </a:lnTo>
                  <a:lnTo>
                    <a:pt x="34" y="95"/>
                  </a:lnTo>
                  <a:lnTo>
                    <a:pt x="34" y="95"/>
                  </a:lnTo>
                  <a:lnTo>
                    <a:pt x="36" y="94"/>
                  </a:lnTo>
                  <a:lnTo>
                    <a:pt x="36" y="94"/>
                  </a:lnTo>
                  <a:lnTo>
                    <a:pt x="37" y="0"/>
                  </a:lnTo>
                  <a:lnTo>
                    <a:pt x="38" y="93"/>
                  </a:lnTo>
                  <a:lnTo>
                    <a:pt x="38" y="93"/>
                  </a:lnTo>
                  <a:lnTo>
                    <a:pt x="40" y="95"/>
                  </a:lnTo>
                  <a:lnTo>
                    <a:pt x="40" y="95"/>
                  </a:lnTo>
                  <a:lnTo>
                    <a:pt x="42" y="95"/>
                  </a:lnTo>
                  <a:lnTo>
                    <a:pt x="42" y="95"/>
                  </a:lnTo>
                  <a:lnTo>
                    <a:pt x="44" y="95"/>
                  </a:lnTo>
                  <a:lnTo>
                    <a:pt x="44" y="95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5" name="Freeform 385"/>
            <p:cNvSpPr>
              <a:spLocks/>
            </p:cNvSpPr>
            <p:nvPr/>
          </p:nvSpPr>
          <p:spPr bwMode="auto">
            <a:xfrm>
              <a:off x="10578651" y="2970213"/>
              <a:ext cx="69850" cy="150813"/>
            </a:xfrm>
            <a:custGeom>
              <a:avLst/>
              <a:gdLst>
                <a:gd name="T0" fmla="*/ 0 w 44"/>
                <a:gd name="T1" fmla="*/ 95 h 95"/>
                <a:gd name="T2" fmla="*/ 0 w 44"/>
                <a:gd name="T3" fmla="*/ 95 h 95"/>
                <a:gd name="T4" fmla="*/ 2 w 44"/>
                <a:gd name="T5" fmla="*/ 95 h 95"/>
                <a:gd name="T6" fmla="*/ 2 w 44"/>
                <a:gd name="T7" fmla="*/ 95 h 95"/>
                <a:gd name="T8" fmla="*/ 4 w 44"/>
                <a:gd name="T9" fmla="*/ 95 h 95"/>
                <a:gd name="T10" fmla="*/ 4 w 44"/>
                <a:gd name="T11" fmla="*/ 95 h 95"/>
                <a:gd name="T12" fmla="*/ 6 w 44"/>
                <a:gd name="T13" fmla="*/ 90 h 95"/>
                <a:gd name="T14" fmla="*/ 6 w 44"/>
                <a:gd name="T15" fmla="*/ 90 h 95"/>
                <a:gd name="T16" fmla="*/ 7 w 44"/>
                <a:gd name="T17" fmla="*/ 0 h 95"/>
                <a:gd name="T18" fmla="*/ 9 w 44"/>
                <a:gd name="T19" fmla="*/ 95 h 95"/>
                <a:gd name="T20" fmla="*/ 9 w 44"/>
                <a:gd name="T21" fmla="*/ 95 h 95"/>
                <a:gd name="T22" fmla="*/ 10 w 44"/>
                <a:gd name="T23" fmla="*/ 95 h 95"/>
                <a:gd name="T24" fmla="*/ 10 w 44"/>
                <a:gd name="T25" fmla="*/ 95 h 95"/>
                <a:gd name="T26" fmla="*/ 12 w 44"/>
                <a:gd name="T27" fmla="*/ 95 h 95"/>
                <a:gd name="T28" fmla="*/ 12 w 44"/>
                <a:gd name="T29" fmla="*/ 95 h 95"/>
                <a:gd name="T30" fmla="*/ 14 w 44"/>
                <a:gd name="T31" fmla="*/ 95 h 95"/>
                <a:gd name="T32" fmla="*/ 15 w 44"/>
                <a:gd name="T33" fmla="*/ 95 h 95"/>
                <a:gd name="T34" fmla="*/ 15 w 44"/>
                <a:gd name="T35" fmla="*/ 95 h 95"/>
                <a:gd name="T36" fmla="*/ 17 w 44"/>
                <a:gd name="T37" fmla="*/ 95 h 95"/>
                <a:gd name="T38" fmla="*/ 17 w 44"/>
                <a:gd name="T39" fmla="*/ 95 h 95"/>
                <a:gd name="T40" fmla="*/ 19 w 44"/>
                <a:gd name="T41" fmla="*/ 95 h 95"/>
                <a:gd name="T42" fmla="*/ 19 w 44"/>
                <a:gd name="T43" fmla="*/ 95 h 95"/>
                <a:gd name="T44" fmla="*/ 21 w 44"/>
                <a:gd name="T45" fmla="*/ 0 h 95"/>
                <a:gd name="T46" fmla="*/ 21 w 44"/>
                <a:gd name="T47" fmla="*/ 55 h 95"/>
                <a:gd name="T48" fmla="*/ 21 w 44"/>
                <a:gd name="T49" fmla="*/ 57 h 95"/>
                <a:gd name="T50" fmla="*/ 23 w 44"/>
                <a:gd name="T51" fmla="*/ 95 h 95"/>
                <a:gd name="T52" fmla="*/ 23 w 44"/>
                <a:gd name="T53" fmla="*/ 95 h 95"/>
                <a:gd name="T54" fmla="*/ 25 w 44"/>
                <a:gd name="T55" fmla="*/ 95 h 95"/>
                <a:gd name="T56" fmla="*/ 25 w 44"/>
                <a:gd name="T57" fmla="*/ 95 h 95"/>
                <a:gd name="T58" fmla="*/ 27 w 44"/>
                <a:gd name="T59" fmla="*/ 95 h 95"/>
                <a:gd name="T60" fmla="*/ 27 w 44"/>
                <a:gd name="T61" fmla="*/ 95 h 95"/>
                <a:gd name="T62" fmla="*/ 28 w 44"/>
                <a:gd name="T63" fmla="*/ 95 h 95"/>
                <a:gd name="T64" fmla="*/ 29 w 44"/>
                <a:gd name="T65" fmla="*/ 95 h 95"/>
                <a:gd name="T66" fmla="*/ 29 w 44"/>
                <a:gd name="T67" fmla="*/ 95 h 95"/>
                <a:gd name="T68" fmla="*/ 31 w 44"/>
                <a:gd name="T69" fmla="*/ 95 h 95"/>
                <a:gd name="T70" fmla="*/ 31 w 44"/>
                <a:gd name="T71" fmla="*/ 95 h 95"/>
                <a:gd name="T72" fmla="*/ 33 w 44"/>
                <a:gd name="T73" fmla="*/ 94 h 95"/>
                <a:gd name="T74" fmla="*/ 33 w 44"/>
                <a:gd name="T75" fmla="*/ 94 h 95"/>
                <a:gd name="T76" fmla="*/ 35 w 44"/>
                <a:gd name="T77" fmla="*/ 0 h 95"/>
                <a:gd name="T78" fmla="*/ 35 w 44"/>
                <a:gd name="T79" fmla="*/ 93 h 95"/>
                <a:gd name="T80" fmla="*/ 35 w 44"/>
                <a:gd name="T81" fmla="*/ 93 h 95"/>
                <a:gd name="T82" fmla="*/ 37 w 44"/>
                <a:gd name="T83" fmla="*/ 95 h 95"/>
                <a:gd name="T84" fmla="*/ 37 w 44"/>
                <a:gd name="T85" fmla="*/ 95 h 95"/>
                <a:gd name="T86" fmla="*/ 40 w 44"/>
                <a:gd name="T87" fmla="*/ 95 h 95"/>
                <a:gd name="T88" fmla="*/ 40 w 44"/>
                <a:gd name="T89" fmla="*/ 95 h 95"/>
                <a:gd name="T90" fmla="*/ 42 w 44"/>
                <a:gd name="T91" fmla="*/ 95 h 95"/>
                <a:gd name="T92" fmla="*/ 42 w 44"/>
                <a:gd name="T93" fmla="*/ 95 h 95"/>
                <a:gd name="T94" fmla="*/ 42 w 44"/>
                <a:gd name="T95" fmla="*/ 95 h 95"/>
                <a:gd name="T96" fmla="*/ 44 w 44"/>
                <a:gd name="T97" fmla="*/ 95 h 95"/>
                <a:gd name="T98" fmla="*/ 44 w 44"/>
                <a:gd name="T99" fmla="*/ 95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4" h="95">
                  <a:moveTo>
                    <a:pt x="0" y="95"/>
                  </a:moveTo>
                  <a:lnTo>
                    <a:pt x="0" y="95"/>
                  </a:lnTo>
                  <a:lnTo>
                    <a:pt x="2" y="95"/>
                  </a:lnTo>
                  <a:lnTo>
                    <a:pt x="2" y="95"/>
                  </a:lnTo>
                  <a:lnTo>
                    <a:pt x="4" y="95"/>
                  </a:lnTo>
                  <a:lnTo>
                    <a:pt x="4" y="95"/>
                  </a:lnTo>
                  <a:lnTo>
                    <a:pt x="6" y="90"/>
                  </a:lnTo>
                  <a:lnTo>
                    <a:pt x="6" y="90"/>
                  </a:lnTo>
                  <a:lnTo>
                    <a:pt x="7" y="0"/>
                  </a:lnTo>
                  <a:lnTo>
                    <a:pt x="9" y="95"/>
                  </a:lnTo>
                  <a:lnTo>
                    <a:pt x="9" y="95"/>
                  </a:lnTo>
                  <a:lnTo>
                    <a:pt x="10" y="95"/>
                  </a:lnTo>
                  <a:lnTo>
                    <a:pt x="10" y="95"/>
                  </a:lnTo>
                  <a:lnTo>
                    <a:pt x="12" y="95"/>
                  </a:lnTo>
                  <a:lnTo>
                    <a:pt x="12" y="95"/>
                  </a:lnTo>
                  <a:lnTo>
                    <a:pt x="14" y="95"/>
                  </a:lnTo>
                  <a:lnTo>
                    <a:pt x="15" y="95"/>
                  </a:lnTo>
                  <a:lnTo>
                    <a:pt x="15" y="95"/>
                  </a:lnTo>
                  <a:lnTo>
                    <a:pt x="17" y="95"/>
                  </a:lnTo>
                  <a:lnTo>
                    <a:pt x="17" y="95"/>
                  </a:lnTo>
                  <a:lnTo>
                    <a:pt x="19" y="95"/>
                  </a:lnTo>
                  <a:lnTo>
                    <a:pt x="19" y="95"/>
                  </a:lnTo>
                  <a:lnTo>
                    <a:pt x="21" y="0"/>
                  </a:lnTo>
                  <a:lnTo>
                    <a:pt x="21" y="55"/>
                  </a:lnTo>
                  <a:lnTo>
                    <a:pt x="21" y="57"/>
                  </a:lnTo>
                  <a:lnTo>
                    <a:pt x="23" y="95"/>
                  </a:lnTo>
                  <a:lnTo>
                    <a:pt x="23" y="95"/>
                  </a:lnTo>
                  <a:lnTo>
                    <a:pt x="25" y="95"/>
                  </a:lnTo>
                  <a:lnTo>
                    <a:pt x="25" y="95"/>
                  </a:lnTo>
                  <a:lnTo>
                    <a:pt x="27" y="95"/>
                  </a:lnTo>
                  <a:lnTo>
                    <a:pt x="27" y="95"/>
                  </a:lnTo>
                  <a:lnTo>
                    <a:pt x="28" y="95"/>
                  </a:lnTo>
                  <a:lnTo>
                    <a:pt x="29" y="95"/>
                  </a:lnTo>
                  <a:lnTo>
                    <a:pt x="29" y="95"/>
                  </a:lnTo>
                  <a:lnTo>
                    <a:pt x="31" y="95"/>
                  </a:lnTo>
                  <a:lnTo>
                    <a:pt x="31" y="95"/>
                  </a:lnTo>
                  <a:lnTo>
                    <a:pt x="33" y="94"/>
                  </a:lnTo>
                  <a:lnTo>
                    <a:pt x="33" y="94"/>
                  </a:lnTo>
                  <a:lnTo>
                    <a:pt x="35" y="0"/>
                  </a:lnTo>
                  <a:lnTo>
                    <a:pt x="35" y="93"/>
                  </a:lnTo>
                  <a:lnTo>
                    <a:pt x="35" y="93"/>
                  </a:lnTo>
                  <a:lnTo>
                    <a:pt x="37" y="95"/>
                  </a:lnTo>
                  <a:lnTo>
                    <a:pt x="37" y="95"/>
                  </a:lnTo>
                  <a:lnTo>
                    <a:pt x="40" y="95"/>
                  </a:lnTo>
                  <a:lnTo>
                    <a:pt x="40" y="95"/>
                  </a:lnTo>
                  <a:lnTo>
                    <a:pt x="42" y="95"/>
                  </a:lnTo>
                  <a:lnTo>
                    <a:pt x="42" y="95"/>
                  </a:lnTo>
                  <a:lnTo>
                    <a:pt x="42" y="95"/>
                  </a:lnTo>
                  <a:lnTo>
                    <a:pt x="44" y="95"/>
                  </a:lnTo>
                  <a:lnTo>
                    <a:pt x="44" y="95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6" name="Freeform 386"/>
            <p:cNvSpPr>
              <a:spLocks/>
            </p:cNvSpPr>
            <p:nvPr/>
          </p:nvSpPr>
          <p:spPr bwMode="auto">
            <a:xfrm>
              <a:off x="10648501" y="2970213"/>
              <a:ext cx="30163" cy="150813"/>
            </a:xfrm>
            <a:custGeom>
              <a:avLst/>
              <a:gdLst>
                <a:gd name="T0" fmla="*/ 0 w 19"/>
                <a:gd name="T1" fmla="*/ 95 h 95"/>
                <a:gd name="T2" fmla="*/ 2 w 19"/>
                <a:gd name="T3" fmla="*/ 95 h 95"/>
                <a:gd name="T4" fmla="*/ 2 w 19"/>
                <a:gd name="T5" fmla="*/ 95 h 95"/>
                <a:gd name="T6" fmla="*/ 4 w 19"/>
                <a:gd name="T7" fmla="*/ 92 h 95"/>
                <a:gd name="T8" fmla="*/ 4 w 19"/>
                <a:gd name="T9" fmla="*/ 92 h 95"/>
                <a:gd name="T10" fmla="*/ 5 w 19"/>
                <a:gd name="T11" fmla="*/ 0 h 95"/>
                <a:gd name="T12" fmla="*/ 6 w 19"/>
                <a:gd name="T13" fmla="*/ 95 h 95"/>
                <a:gd name="T14" fmla="*/ 6 w 19"/>
                <a:gd name="T15" fmla="*/ 95 h 95"/>
                <a:gd name="T16" fmla="*/ 8 w 19"/>
                <a:gd name="T17" fmla="*/ 95 h 95"/>
                <a:gd name="T18" fmla="*/ 8 w 19"/>
                <a:gd name="T19" fmla="*/ 95 h 95"/>
                <a:gd name="T20" fmla="*/ 10 w 19"/>
                <a:gd name="T21" fmla="*/ 95 h 95"/>
                <a:gd name="T22" fmla="*/ 10 w 19"/>
                <a:gd name="T23" fmla="*/ 95 h 95"/>
                <a:gd name="T24" fmla="*/ 12 w 19"/>
                <a:gd name="T25" fmla="*/ 95 h 95"/>
                <a:gd name="T26" fmla="*/ 12 w 19"/>
                <a:gd name="T27" fmla="*/ 95 h 95"/>
                <a:gd name="T28" fmla="*/ 12 w 19"/>
                <a:gd name="T29" fmla="*/ 95 h 95"/>
                <a:gd name="T30" fmla="*/ 14 w 19"/>
                <a:gd name="T31" fmla="*/ 95 h 95"/>
                <a:gd name="T32" fmla="*/ 14 w 19"/>
                <a:gd name="T33" fmla="*/ 95 h 95"/>
                <a:gd name="T34" fmla="*/ 16 w 19"/>
                <a:gd name="T35" fmla="*/ 95 h 95"/>
                <a:gd name="T36" fmla="*/ 16 w 19"/>
                <a:gd name="T37" fmla="*/ 95 h 95"/>
                <a:gd name="T38" fmla="*/ 18 w 19"/>
                <a:gd name="T39" fmla="*/ 0 h 95"/>
                <a:gd name="T40" fmla="*/ 18 w 19"/>
                <a:gd name="T41" fmla="*/ 0 h 95"/>
                <a:gd name="T42" fmla="*/ 19 w 19"/>
                <a:gd name="T43" fmla="*/ 6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9" h="95">
                  <a:moveTo>
                    <a:pt x="0" y="95"/>
                  </a:moveTo>
                  <a:lnTo>
                    <a:pt x="2" y="95"/>
                  </a:lnTo>
                  <a:lnTo>
                    <a:pt x="2" y="95"/>
                  </a:lnTo>
                  <a:lnTo>
                    <a:pt x="4" y="92"/>
                  </a:lnTo>
                  <a:lnTo>
                    <a:pt x="4" y="92"/>
                  </a:lnTo>
                  <a:lnTo>
                    <a:pt x="5" y="0"/>
                  </a:lnTo>
                  <a:lnTo>
                    <a:pt x="6" y="95"/>
                  </a:lnTo>
                  <a:lnTo>
                    <a:pt x="6" y="95"/>
                  </a:lnTo>
                  <a:lnTo>
                    <a:pt x="8" y="95"/>
                  </a:lnTo>
                  <a:lnTo>
                    <a:pt x="8" y="95"/>
                  </a:lnTo>
                  <a:lnTo>
                    <a:pt x="10" y="95"/>
                  </a:lnTo>
                  <a:lnTo>
                    <a:pt x="10" y="95"/>
                  </a:lnTo>
                  <a:lnTo>
                    <a:pt x="12" y="95"/>
                  </a:lnTo>
                  <a:lnTo>
                    <a:pt x="12" y="95"/>
                  </a:lnTo>
                  <a:lnTo>
                    <a:pt x="12" y="95"/>
                  </a:lnTo>
                  <a:lnTo>
                    <a:pt x="14" y="95"/>
                  </a:lnTo>
                  <a:lnTo>
                    <a:pt x="14" y="95"/>
                  </a:lnTo>
                  <a:lnTo>
                    <a:pt x="16" y="95"/>
                  </a:lnTo>
                  <a:lnTo>
                    <a:pt x="16" y="95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9" y="6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8" name="Rectangle 201"/>
            <p:cNvSpPr>
              <a:spLocks noChangeArrowheads="1"/>
            </p:cNvSpPr>
            <p:nvPr/>
          </p:nvSpPr>
          <p:spPr bwMode="auto">
            <a:xfrm rot="16200000">
              <a:off x="7667747" y="4352938"/>
              <a:ext cx="892873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Gain</a:t>
              </a:r>
              <a:r>
                <a:rPr kumimoji="0" lang="en-US" altLang="en-US" sz="14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 (cm</a:t>
              </a:r>
              <a:r>
                <a:rPr kumimoji="0" lang="en-US" altLang="en-US" sz="1400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-1</a:t>
              </a:r>
              <a:r>
                <a:rPr kumimoji="0" lang="en-US" altLang="en-US" sz="14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)</a:t>
              </a:r>
              <a:endPara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8" name="Rectangle 388"/>
                <p:cNvSpPr>
                  <a:spLocks noChangeArrowheads="1"/>
                </p:cNvSpPr>
                <p:nvPr/>
              </p:nvSpPr>
              <p:spPr bwMode="auto">
                <a:xfrm>
                  <a:off x="8903839" y="5294244"/>
                  <a:ext cx="1460400" cy="2308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lvl="0"/>
                  <a:r>
                    <a:rPr kumimoji="0" lang="en-US" altLang="en-US" sz="15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mode number </a:t>
                  </a:r>
                  <a14:m>
                    <m:oMath xmlns:m="http://schemas.openxmlformats.org/officeDocument/2006/math">
                      <m:r>
                        <a:rPr kumimoji="0" lang="en-GB" altLang="en-US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262626"/>
                          </a:solidFill>
                          <a:effectLst/>
                          <a:latin typeface="Cambria Math" panose="02040503050406030204" pitchFamily="18" charset="0"/>
                        </a:rPr>
                        <m:t>𝑚</m:t>
                      </m:r>
                    </m:oMath>
                  </a14:m>
                  <a:r>
                    <a:rPr kumimoji="0" lang="en-US" altLang="en-US" sz="15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 </a:t>
                  </a:r>
                  <a:endParaRPr kumimoji="0" lang="en-US" alt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08" name="Rectangle 38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903839" y="5294244"/>
                  <a:ext cx="1460400" cy="230832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7950" t="-23684" b="-4736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10" name="Line 390"/>
            <p:cNvSpPr>
              <a:spLocks noChangeShapeType="1"/>
            </p:cNvSpPr>
            <p:nvPr/>
          </p:nvSpPr>
          <p:spPr bwMode="auto">
            <a:xfrm>
              <a:off x="8468864" y="5078684"/>
              <a:ext cx="2208213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1" name="Line 391"/>
            <p:cNvSpPr>
              <a:spLocks noChangeShapeType="1"/>
            </p:cNvSpPr>
            <p:nvPr/>
          </p:nvSpPr>
          <p:spPr bwMode="auto">
            <a:xfrm>
              <a:off x="8468864" y="3713879"/>
              <a:ext cx="2208213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2" name="Line 392"/>
            <p:cNvSpPr>
              <a:spLocks noChangeShapeType="1"/>
            </p:cNvSpPr>
            <p:nvPr/>
          </p:nvSpPr>
          <p:spPr bwMode="auto">
            <a:xfrm flipV="1">
              <a:off x="8989564" y="5062671"/>
              <a:ext cx="0" cy="16013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3" name="Line 393"/>
            <p:cNvSpPr>
              <a:spLocks noChangeShapeType="1"/>
            </p:cNvSpPr>
            <p:nvPr/>
          </p:nvSpPr>
          <p:spPr bwMode="auto">
            <a:xfrm flipV="1">
              <a:off x="9778551" y="5062671"/>
              <a:ext cx="0" cy="16013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4" name="Line 394"/>
            <p:cNvSpPr>
              <a:spLocks noChangeShapeType="1"/>
            </p:cNvSpPr>
            <p:nvPr/>
          </p:nvSpPr>
          <p:spPr bwMode="auto">
            <a:xfrm flipV="1">
              <a:off x="10567539" y="5062671"/>
              <a:ext cx="0" cy="16013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5" name="Line 395"/>
            <p:cNvSpPr>
              <a:spLocks noChangeShapeType="1"/>
            </p:cNvSpPr>
            <p:nvPr/>
          </p:nvSpPr>
          <p:spPr bwMode="auto">
            <a:xfrm>
              <a:off x="8989564" y="3713879"/>
              <a:ext cx="0" cy="17245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6" name="Line 396"/>
            <p:cNvSpPr>
              <a:spLocks noChangeShapeType="1"/>
            </p:cNvSpPr>
            <p:nvPr/>
          </p:nvSpPr>
          <p:spPr bwMode="auto">
            <a:xfrm>
              <a:off x="9778551" y="3713879"/>
              <a:ext cx="0" cy="17245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7" name="Line 397"/>
            <p:cNvSpPr>
              <a:spLocks noChangeShapeType="1"/>
            </p:cNvSpPr>
            <p:nvPr/>
          </p:nvSpPr>
          <p:spPr bwMode="auto">
            <a:xfrm>
              <a:off x="10567539" y="3713879"/>
              <a:ext cx="0" cy="17245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8" name="Rectangle 398"/>
            <p:cNvSpPr>
              <a:spLocks noChangeArrowheads="1"/>
            </p:cNvSpPr>
            <p:nvPr/>
          </p:nvSpPr>
          <p:spPr bwMode="auto">
            <a:xfrm>
              <a:off x="8854626" y="5132882"/>
              <a:ext cx="376238" cy="1835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45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9" name="Rectangle 399"/>
            <p:cNvSpPr>
              <a:spLocks noChangeArrowheads="1"/>
            </p:cNvSpPr>
            <p:nvPr/>
          </p:nvSpPr>
          <p:spPr bwMode="auto">
            <a:xfrm>
              <a:off x="9637264" y="5132882"/>
              <a:ext cx="376238" cy="1835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50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0" name="Rectangle 400"/>
            <p:cNvSpPr>
              <a:spLocks noChangeArrowheads="1"/>
            </p:cNvSpPr>
            <p:nvPr/>
          </p:nvSpPr>
          <p:spPr bwMode="auto">
            <a:xfrm>
              <a:off x="10429426" y="5132882"/>
              <a:ext cx="376238" cy="1835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55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32" name="Line 412"/>
            <p:cNvSpPr>
              <a:spLocks noChangeShapeType="1"/>
            </p:cNvSpPr>
            <p:nvPr/>
          </p:nvSpPr>
          <p:spPr bwMode="auto">
            <a:xfrm flipV="1">
              <a:off x="8468864" y="3713879"/>
              <a:ext cx="0" cy="1364804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3" name="Line 413"/>
            <p:cNvSpPr>
              <a:spLocks noChangeShapeType="1"/>
            </p:cNvSpPr>
            <p:nvPr/>
          </p:nvSpPr>
          <p:spPr bwMode="auto">
            <a:xfrm flipV="1">
              <a:off x="10677076" y="3713879"/>
              <a:ext cx="0" cy="1364804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4" name="Line 414"/>
            <p:cNvSpPr>
              <a:spLocks noChangeShapeType="1"/>
            </p:cNvSpPr>
            <p:nvPr/>
          </p:nvSpPr>
          <p:spPr bwMode="auto">
            <a:xfrm>
              <a:off x="8468864" y="4624160"/>
              <a:ext cx="22225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6" name="Line 416"/>
            <p:cNvSpPr>
              <a:spLocks noChangeShapeType="1"/>
            </p:cNvSpPr>
            <p:nvPr/>
          </p:nvSpPr>
          <p:spPr bwMode="auto">
            <a:xfrm>
              <a:off x="8468864" y="4169635"/>
              <a:ext cx="22225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8" name="Line 418"/>
            <p:cNvSpPr>
              <a:spLocks noChangeShapeType="1"/>
            </p:cNvSpPr>
            <p:nvPr/>
          </p:nvSpPr>
          <p:spPr bwMode="auto">
            <a:xfrm>
              <a:off x="8468864" y="3713879"/>
              <a:ext cx="22225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9" name="Line 419"/>
            <p:cNvSpPr>
              <a:spLocks noChangeShapeType="1"/>
            </p:cNvSpPr>
            <p:nvPr/>
          </p:nvSpPr>
          <p:spPr bwMode="auto">
            <a:xfrm flipH="1">
              <a:off x="10656439" y="4624160"/>
              <a:ext cx="20638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1" name="Line 421"/>
            <p:cNvSpPr>
              <a:spLocks noChangeShapeType="1"/>
            </p:cNvSpPr>
            <p:nvPr/>
          </p:nvSpPr>
          <p:spPr bwMode="auto">
            <a:xfrm flipH="1">
              <a:off x="10656439" y="4169635"/>
              <a:ext cx="20638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3" name="Line 423"/>
            <p:cNvSpPr>
              <a:spLocks noChangeShapeType="1"/>
            </p:cNvSpPr>
            <p:nvPr/>
          </p:nvSpPr>
          <p:spPr bwMode="auto">
            <a:xfrm flipH="1">
              <a:off x="10656439" y="3713879"/>
              <a:ext cx="20638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4" name="Rectangle 424"/>
            <p:cNvSpPr>
              <a:spLocks noChangeArrowheads="1"/>
            </p:cNvSpPr>
            <p:nvPr/>
          </p:nvSpPr>
          <p:spPr bwMode="auto">
            <a:xfrm>
              <a:off x="8310114" y="4557644"/>
              <a:ext cx="92974" cy="155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1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46" name="Rectangle 426"/>
            <p:cNvSpPr>
              <a:spLocks noChangeArrowheads="1"/>
            </p:cNvSpPr>
            <p:nvPr/>
          </p:nvSpPr>
          <p:spPr bwMode="auto">
            <a:xfrm>
              <a:off x="8310114" y="4098192"/>
              <a:ext cx="92974" cy="155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48" name="Rectangle 428"/>
            <p:cNvSpPr>
              <a:spLocks noChangeArrowheads="1"/>
            </p:cNvSpPr>
            <p:nvPr/>
          </p:nvSpPr>
          <p:spPr bwMode="auto">
            <a:xfrm>
              <a:off x="8310114" y="3644900"/>
              <a:ext cx="92974" cy="155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3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49" name="Freeform 429"/>
            <p:cNvSpPr>
              <a:spLocks/>
            </p:cNvSpPr>
            <p:nvPr/>
          </p:nvSpPr>
          <p:spPr bwMode="auto">
            <a:xfrm>
              <a:off x="8468864" y="4268177"/>
              <a:ext cx="757238" cy="94847"/>
            </a:xfrm>
            <a:custGeom>
              <a:avLst/>
              <a:gdLst>
                <a:gd name="T0" fmla="*/ 0 w 477"/>
                <a:gd name="T1" fmla="*/ 52 h 77"/>
                <a:gd name="T2" fmla="*/ 0 w 477"/>
                <a:gd name="T3" fmla="*/ 51 h 77"/>
                <a:gd name="T4" fmla="*/ 10 w 477"/>
                <a:gd name="T5" fmla="*/ 44 h 77"/>
                <a:gd name="T6" fmla="*/ 20 w 477"/>
                <a:gd name="T7" fmla="*/ 38 h 77"/>
                <a:gd name="T8" fmla="*/ 30 w 477"/>
                <a:gd name="T9" fmla="*/ 33 h 77"/>
                <a:gd name="T10" fmla="*/ 40 w 477"/>
                <a:gd name="T11" fmla="*/ 29 h 77"/>
                <a:gd name="T12" fmla="*/ 50 w 477"/>
                <a:gd name="T13" fmla="*/ 27 h 77"/>
                <a:gd name="T14" fmla="*/ 60 w 477"/>
                <a:gd name="T15" fmla="*/ 25 h 77"/>
                <a:gd name="T16" fmla="*/ 70 w 477"/>
                <a:gd name="T17" fmla="*/ 24 h 77"/>
                <a:gd name="T18" fmla="*/ 79 w 477"/>
                <a:gd name="T19" fmla="*/ 24 h 77"/>
                <a:gd name="T20" fmla="*/ 90 w 477"/>
                <a:gd name="T21" fmla="*/ 25 h 77"/>
                <a:gd name="T22" fmla="*/ 99 w 477"/>
                <a:gd name="T23" fmla="*/ 26 h 77"/>
                <a:gd name="T24" fmla="*/ 110 w 477"/>
                <a:gd name="T25" fmla="*/ 28 h 77"/>
                <a:gd name="T26" fmla="*/ 119 w 477"/>
                <a:gd name="T27" fmla="*/ 30 h 77"/>
                <a:gd name="T28" fmla="*/ 129 w 477"/>
                <a:gd name="T29" fmla="*/ 33 h 77"/>
                <a:gd name="T30" fmla="*/ 139 w 477"/>
                <a:gd name="T31" fmla="*/ 36 h 77"/>
                <a:gd name="T32" fmla="*/ 149 w 477"/>
                <a:gd name="T33" fmla="*/ 39 h 77"/>
                <a:gd name="T34" fmla="*/ 159 w 477"/>
                <a:gd name="T35" fmla="*/ 43 h 77"/>
                <a:gd name="T36" fmla="*/ 169 w 477"/>
                <a:gd name="T37" fmla="*/ 47 h 77"/>
                <a:gd name="T38" fmla="*/ 179 w 477"/>
                <a:gd name="T39" fmla="*/ 50 h 77"/>
                <a:gd name="T40" fmla="*/ 189 w 477"/>
                <a:gd name="T41" fmla="*/ 54 h 77"/>
                <a:gd name="T42" fmla="*/ 199 w 477"/>
                <a:gd name="T43" fmla="*/ 58 h 77"/>
                <a:gd name="T44" fmla="*/ 209 w 477"/>
                <a:gd name="T45" fmla="*/ 59 h 77"/>
                <a:gd name="T46" fmla="*/ 219 w 477"/>
                <a:gd name="T47" fmla="*/ 61 h 77"/>
                <a:gd name="T48" fmla="*/ 229 w 477"/>
                <a:gd name="T49" fmla="*/ 61 h 77"/>
                <a:gd name="T50" fmla="*/ 239 w 477"/>
                <a:gd name="T51" fmla="*/ 61 h 77"/>
                <a:gd name="T52" fmla="*/ 249 w 477"/>
                <a:gd name="T53" fmla="*/ 61 h 77"/>
                <a:gd name="T54" fmla="*/ 258 w 477"/>
                <a:gd name="T55" fmla="*/ 61 h 77"/>
                <a:gd name="T56" fmla="*/ 269 w 477"/>
                <a:gd name="T57" fmla="*/ 61 h 77"/>
                <a:gd name="T58" fmla="*/ 278 w 477"/>
                <a:gd name="T59" fmla="*/ 63 h 77"/>
                <a:gd name="T60" fmla="*/ 288 w 477"/>
                <a:gd name="T61" fmla="*/ 65 h 77"/>
                <a:gd name="T62" fmla="*/ 298 w 477"/>
                <a:gd name="T63" fmla="*/ 68 h 77"/>
                <a:gd name="T64" fmla="*/ 308 w 477"/>
                <a:gd name="T65" fmla="*/ 72 h 77"/>
                <a:gd name="T66" fmla="*/ 318 w 477"/>
                <a:gd name="T67" fmla="*/ 75 h 77"/>
                <a:gd name="T68" fmla="*/ 328 w 477"/>
                <a:gd name="T69" fmla="*/ 77 h 77"/>
                <a:gd name="T70" fmla="*/ 338 w 477"/>
                <a:gd name="T71" fmla="*/ 75 h 77"/>
                <a:gd name="T72" fmla="*/ 348 w 477"/>
                <a:gd name="T73" fmla="*/ 70 h 77"/>
                <a:gd name="T74" fmla="*/ 358 w 477"/>
                <a:gd name="T75" fmla="*/ 62 h 77"/>
                <a:gd name="T76" fmla="*/ 368 w 477"/>
                <a:gd name="T77" fmla="*/ 52 h 77"/>
                <a:gd name="T78" fmla="*/ 378 w 477"/>
                <a:gd name="T79" fmla="*/ 42 h 77"/>
                <a:gd name="T80" fmla="*/ 388 w 477"/>
                <a:gd name="T81" fmla="*/ 33 h 77"/>
                <a:gd name="T82" fmla="*/ 398 w 477"/>
                <a:gd name="T83" fmla="*/ 24 h 77"/>
                <a:gd name="T84" fmla="*/ 407 w 477"/>
                <a:gd name="T85" fmla="*/ 17 h 77"/>
                <a:gd name="T86" fmla="*/ 418 w 477"/>
                <a:gd name="T87" fmla="*/ 12 h 77"/>
                <a:gd name="T88" fmla="*/ 427 w 477"/>
                <a:gd name="T89" fmla="*/ 7 h 77"/>
                <a:gd name="T90" fmla="*/ 437 w 477"/>
                <a:gd name="T91" fmla="*/ 4 h 77"/>
                <a:gd name="T92" fmla="*/ 447 w 477"/>
                <a:gd name="T93" fmla="*/ 1 h 77"/>
                <a:gd name="T94" fmla="*/ 457 w 477"/>
                <a:gd name="T95" fmla="*/ 0 h 77"/>
                <a:gd name="T96" fmla="*/ 467 w 477"/>
                <a:gd name="T97" fmla="*/ 0 h 77"/>
                <a:gd name="T98" fmla="*/ 477 w 477"/>
                <a:gd name="T99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7" h="77">
                  <a:moveTo>
                    <a:pt x="0" y="52"/>
                  </a:moveTo>
                  <a:lnTo>
                    <a:pt x="0" y="51"/>
                  </a:lnTo>
                  <a:lnTo>
                    <a:pt x="10" y="44"/>
                  </a:lnTo>
                  <a:lnTo>
                    <a:pt x="20" y="38"/>
                  </a:lnTo>
                  <a:lnTo>
                    <a:pt x="30" y="33"/>
                  </a:lnTo>
                  <a:lnTo>
                    <a:pt x="40" y="29"/>
                  </a:lnTo>
                  <a:lnTo>
                    <a:pt x="50" y="27"/>
                  </a:lnTo>
                  <a:lnTo>
                    <a:pt x="60" y="25"/>
                  </a:lnTo>
                  <a:lnTo>
                    <a:pt x="70" y="24"/>
                  </a:lnTo>
                  <a:lnTo>
                    <a:pt x="79" y="24"/>
                  </a:lnTo>
                  <a:lnTo>
                    <a:pt x="90" y="25"/>
                  </a:lnTo>
                  <a:lnTo>
                    <a:pt x="99" y="26"/>
                  </a:lnTo>
                  <a:lnTo>
                    <a:pt x="110" y="28"/>
                  </a:lnTo>
                  <a:lnTo>
                    <a:pt x="119" y="30"/>
                  </a:lnTo>
                  <a:lnTo>
                    <a:pt x="129" y="33"/>
                  </a:lnTo>
                  <a:lnTo>
                    <a:pt x="139" y="36"/>
                  </a:lnTo>
                  <a:lnTo>
                    <a:pt x="149" y="39"/>
                  </a:lnTo>
                  <a:lnTo>
                    <a:pt x="159" y="43"/>
                  </a:lnTo>
                  <a:lnTo>
                    <a:pt x="169" y="47"/>
                  </a:lnTo>
                  <a:lnTo>
                    <a:pt x="179" y="50"/>
                  </a:lnTo>
                  <a:lnTo>
                    <a:pt x="189" y="54"/>
                  </a:lnTo>
                  <a:lnTo>
                    <a:pt x="199" y="58"/>
                  </a:lnTo>
                  <a:lnTo>
                    <a:pt x="209" y="59"/>
                  </a:lnTo>
                  <a:lnTo>
                    <a:pt x="219" y="61"/>
                  </a:lnTo>
                  <a:lnTo>
                    <a:pt x="229" y="61"/>
                  </a:lnTo>
                  <a:lnTo>
                    <a:pt x="239" y="61"/>
                  </a:lnTo>
                  <a:lnTo>
                    <a:pt x="249" y="61"/>
                  </a:lnTo>
                  <a:lnTo>
                    <a:pt x="258" y="61"/>
                  </a:lnTo>
                  <a:lnTo>
                    <a:pt x="269" y="61"/>
                  </a:lnTo>
                  <a:lnTo>
                    <a:pt x="278" y="63"/>
                  </a:lnTo>
                  <a:lnTo>
                    <a:pt x="288" y="65"/>
                  </a:lnTo>
                  <a:lnTo>
                    <a:pt x="298" y="68"/>
                  </a:lnTo>
                  <a:lnTo>
                    <a:pt x="308" y="72"/>
                  </a:lnTo>
                  <a:lnTo>
                    <a:pt x="318" y="75"/>
                  </a:lnTo>
                  <a:lnTo>
                    <a:pt x="328" y="77"/>
                  </a:lnTo>
                  <a:lnTo>
                    <a:pt x="338" y="75"/>
                  </a:lnTo>
                  <a:lnTo>
                    <a:pt x="348" y="70"/>
                  </a:lnTo>
                  <a:lnTo>
                    <a:pt x="358" y="62"/>
                  </a:lnTo>
                  <a:lnTo>
                    <a:pt x="368" y="52"/>
                  </a:lnTo>
                  <a:lnTo>
                    <a:pt x="378" y="42"/>
                  </a:lnTo>
                  <a:lnTo>
                    <a:pt x="388" y="33"/>
                  </a:lnTo>
                  <a:lnTo>
                    <a:pt x="398" y="24"/>
                  </a:lnTo>
                  <a:lnTo>
                    <a:pt x="407" y="17"/>
                  </a:lnTo>
                  <a:lnTo>
                    <a:pt x="418" y="12"/>
                  </a:lnTo>
                  <a:lnTo>
                    <a:pt x="427" y="7"/>
                  </a:lnTo>
                  <a:lnTo>
                    <a:pt x="437" y="4"/>
                  </a:lnTo>
                  <a:lnTo>
                    <a:pt x="447" y="1"/>
                  </a:lnTo>
                  <a:lnTo>
                    <a:pt x="457" y="0"/>
                  </a:lnTo>
                  <a:lnTo>
                    <a:pt x="467" y="0"/>
                  </a:lnTo>
                  <a:lnTo>
                    <a:pt x="477" y="0"/>
                  </a:lnTo>
                </a:path>
              </a:pathLst>
            </a:custGeom>
            <a:noFill/>
            <a:ln w="1270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0" name="Freeform 430"/>
            <p:cNvSpPr>
              <a:spLocks/>
            </p:cNvSpPr>
            <p:nvPr/>
          </p:nvSpPr>
          <p:spPr bwMode="auto">
            <a:xfrm>
              <a:off x="9226101" y="4268177"/>
              <a:ext cx="773113" cy="56662"/>
            </a:xfrm>
            <a:custGeom>
              <a:avLst/>
              <a:gdLst>
                <a:gd name="T0" fmla="*/ 0 w 487"/>
                <a:gd name="T1" fmla="*/ 0 h 46"/>
                <a:gd name="T2" fmla="*/ 10 w 487"/>
                <a:gd name="T3" fmla="*/ 2 h 46"/>
                <a:gd name="T4" fmla="*/ 20 w 487"/>
                <a:gd name="T5" fmla="*/ 4 h 46"/>
                <a:gd name="T6" fmla="*/ 30 w 487"/>
                <a:gd name="T7" fmla="*/ 6 h 46"/>
                <a:gd name="T8" fmla="*/ 40 w 487"/>
                <a:gd name="T9" fmla="*/ 9 h 46"/>
                <a:gd name="T10" fmla="*/ 50 w 487"/>
                <a:gd name="T11" fmla="*/ 12 h 46"/>
                <a:gd name="T12" fmla="*/ 60 w 487"/>
                <a:gd name="T13" fmla="*/ 16 h 46"/>
                <a:gd name="T14" fmla="*/ 70 w 487"/>
                <a:gd name="T15" fmla="*/ 19 h 46"/>
                <a:gd name="T16" fmla="*/ 80 w 487"/>
                <a:gd name="T17" fmla="*/ 23 h 46"/>
                <a:gd name="T18" fmla="*/ 90 w 487"/>
                <a:gd name="T19" fmla="*/ 27 h 46"/>
                <a:gd name="T20" fmla="*/ 100 w 487"/>
                <a:gd name="T21" fmla="*/ 30 h 46"/>
                <a:gd name="T22" fmla="*/ 109 w 487"/>
                <a:gd name="T23" fmla="*/ 33 h 46"/>
                <a:gd name="T24" fmla="*/ 120 w 487"/>
                <a:gd name="T25" fmla="*/ 36 h 46"/>
                <a:gd name="T26" fmla="*/ 129 w 487"/>
                <a:gd name="T27" fmla="*/ 38 h 46"/>
                <a:gd name="T28" fmla="*/ 139 w 487"/>
                <a:gd name="T29" fmla="*/ 40 h 46"/>
                <a:gd name="T30" fmla="*/ 149 w 487"/>
                <a:gd name="T31" fmla="*/ 42 h 46"/>
                <a:gd name="T32" fmla="*/ 159 w 487"/>
                <a:gd name="T33" fmla="*/ 43 h 46"/>
                <a:gd name="T34" fmla="*/ 169 w 487"/>
                <a:gd name="T35" fmla="*/ 44 h 46"/>
                <a:gd name="T36" fmla="*/ 179 w 487"/>
                <a:gd name="T37" fmla="*/ 45 h 46"/>
                <a:gd name="T38" fmla="*/ 189 w 487"/>
                <a:gd name="T39" fmla="*/ 45 h 46"/>
                <a:gd name="T40" fmla="*/ 199 w 487"/>
                <a:gd name="T41" fmla="*/ 46 h 46"/>
                <a:gd name="T42" fmla="*/ 209 w 487"/>
                <a:gd name="T43" fmla="*/ 46 h 46"/>
                <a:gd name="T44" fmla="*/ 219 w 487"/>
                <a:gd name="T45" fmla="*/ 46 h 46"/>
                <a:gd name="T46" fmla="*/ 229 w 487"/>
                <a:gd name="T47" fmla="*/ 46 h 46"/>
                <a:gd name="T48" fmla="*/ 239 w 487"/>
                <a:gd name="T49" fmla="*/ 46 h 46"/>
                <a:gd name="T50" fmla="*/ 249 w 487"/>
                <a:gd name="T51" fmla="*/ 46 h 46"/>
                <a:gd name="T52" fmla="*/ 258 w 487"/>
                <a:gd name="T53" fmla="*/ 45 h 46"/>
                <a:gd name="T54" fmla="*/ 269 w 487"/>
                <a:gd name="T55" fmla="*/ 45 h 46"/>
                <a:gd name="T56" fmla="*/ 278 w 487"/>
                <a:gd name="T57" fmla="*/ 44 h 46"/>
                <a:gd name="T58" fmla="*/ 288 w 487"/>
                <a:gd name="T59" fmla="*/ 43 h 46"/>
                <a:gd name="T60" fmla="*/ 298 w 487"/>
                <a:gd name="T61" fmla="*/ 41 h 46"/>
                <a:gd name="T62" fmla="*/ 308 w 487"/>
                <a:gd name="T63" fmla="*/ 40 h 46"/>
                <a:gd name="T64" fmla="*/ 318 w 487"/>
                <a:gd name="T65" fmla="*/ 37 h 46"/>
                <a:gd name="T66" fmla="*/ 328 w 487"/>
                <a:gd name="T67" fmla="*/ 35 h 46"/>
                <a:gd name="T68" fmla="*/ 338 w 487"/>
                <a:gd name="T69" fmla="*/ 32 h 46"/>
                <a:gd name="T70" fmla="*/ 348 w 487"/>
                <a:gd name="T71" fmla="*/ 29 h 46"/>
                <a:gd name="T72" fmla="*/ 358 w 487"/>
                <a:gd name="T73" fmla="*/ 26 h 46"/>
                <a:gd name="T74" fmla="*/ 368 w 487"/>
                <a:gd name="T75" fmla="*/ 22 h 46"/>
                <a:gd name="T76" fmla="*/ 378 w 487"/>
                <a:gd name="T77" fmla="*/ 18 h 46"/>
                <a:gd name="T78" fmla="*/ 388 w 487"/>
                <a:gd name="T79" fmla="*/ 15 h 46"/>
                <a:gd name="T80" fmla="*/ 398 w 487"/>
                <a:gd name="T81" fmla="*/ 11 h 46"/>
                <a:gd name="T82" fmla="*/ 408 w 487"/>
                <a:gd name="T83" fmla="*/ 8 h 46"/>
                <a:gd name="T84" fmla="*/ 418 w 487"/>
                <a:gd name="T85" fmla="*/ 5 h 46"/>
                <a:gd name="T86" fmla="*/ 428 w 487"/>
                <a:gd name="T87" fmla="*/ 3 h 46"/>
                <a:gd name="T88" fmla="*/ 437 w 487"/>
                <a:gd name="T89" fmla="*/ 1 h 46"/>
                <a:gd name="T90" fmla="*/ 448 w 487"/>
                <a:gd name="T91" fmla="*/ 0 h 46"/>
                <a:gd name="T92" fmla="*/ 457 w 487"/>
                <a:gd name="T93" fmla="*/ 0 h 46"/>
                <a:gd name="T94" fmla="*/ 467 w 487"/>
                <a:gd name="T95" fmla="*/ 1 h 46"/>
                <a:gd name="T96" fmla="*/ 477 w 487"/>
                <a:gd name="T97" fmla="*/ 2 h 46"/>
                <a:gd name="T98" fmla="*/ 487 w 487"/>
                <a:gd name="T99" fmla="*/ 5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87" h="46">
                  <a:moveTo>
                    <a:pt x="0" y="0"/>
                  </a:moveTo>
                  <a:lnTo>
                    <a:pt x="10" y="2"/>
                  </a:lnTo>
                  <a:lnTo>
                    <a:pt x="20" y="4"/>
                  </a:lnTo>
                  <a:lnTo>
                    <a:pt x="30" y="6"/>
                  </a:lnTo>
                  <a:lnTo>
                    <a:pt x="40" y="9"/>
                  </a:lnTo>
                  <a:lnTo>
                    <a:pt x="50" y="12"/>
                  </a:lnTo>
                  <a:lnTo>
                    <a:pt x="60" y="16"/>
                  </a:lnTo>
                  <a:lnTo>
                    <a:pt x="70" y="19"/>
                  </a:lnTo>
                  <a:lnTo>
                    <a:pt x="80" y="23"/>
                  </a:lnTo>
                  <a:lnTo>
                    <a:pt x="90" y="27"/>
                  </a:lnTo>
                  <a:lnTo>
                    <a:pt x="100" y="30"/>
                  </a:lnTo>
                  <a:lnTo>
                    <a:pt x="109" y="33"/>
                  </a:lnTo>
                  <a:lnTo>
                    <a:pt x="120" y="36"/>
                  </a:lnTo>
                  <a:lnTo>
                    <a:pt x="129" y="38"/>
                  </a:lnTo>
                  <a:lnTo>
                    <a:pt x="139" y="40"/>
                  </a:lnTo>
                  <a:lnTo>
                    <a:pt x="149" y="42"/>
                  </a:lnTo>
                  <a:lnTo>
                    <a:pt x="159" y="43"/>
                  </a:lnTo>
                  <a:lnTo>
                    <a:pt x="169" y="44"/>
                  </a:lnTo>
                  <a:lnTo>
                    <a:pt x="179" y="45"/>
                  </a:lnTo>
                  <a:lnTo>
                    <a:pt x="189" y="45"/>
                  </a:lnTo>
                  <a:lnTo>
                    <a:pt x="199" y="46"/>
                  </a:lnTo>
                  <a:lnTo>
                    <a:pt x="209" y="46"/>
                  </a:lnTo>
                  <a:lnTo>
                    <a:pt x="219" y="46"/>
                  </a:lnTo>
                  <a:lnTo>
                    <a:pt x="229" y="46"/>
                  </a:lnTo>
                  <a:lnTo>
                    <a:pt x="239" y="46"/>
                  </a:lnTo>
                  <a:lnTo>
                    <a:pt x="249" y="46"/>
                  </a:lnTo>
                  <a:lnTo>
                    <a:pt x="258" y="45"/>
                  </a:lnTo>
                  <a:lnTo>
                    <a:pt x="269" y="45"/>
                  </a:lnTo>
                  <a:lnTo>
                    <a:pt x="278" y="44"/>
                  </a:lnTo>
                  <a:lnTo>
                    <a:pt x="288" y="43"/>
                  </a:lnTo>
                  <a:lnTo>
                    <a:pt x="298" y="41"/>
                  </a:lnTo>
                  <a:lnTo>
                    <a:pt x="308" y="40"/>
                  </a:lnTo>
                  <a:lnTo>
                    <a:pt x="318" y="37"/>
                  </a:lnTo>
                  <a:lnTo>
                    <a:pt x="328" y="35"/>
                  </a:lnTo>
                  <a:lnTo>
                    <a:pt x="338" y="32"/>
                  </a:lnTo>
                  <a:lnTo>
                    <a:pt x="348" y="29"/>
                  </a:lnTo>
                  <a:lnTo>
                    <a:pt x="358" y="26"/>
                  </a:lnTo>
                  <a:lnTo>
                    <a:pt x="368" y="22"/>
                  </a:lnTo>
                  <a:lnTo>
                    <a:pt x="378" y="18"/>
                  </a:lnTo>
                  <a:lnTo>
                    <a:pt x="388" y="15"/>
                  </a:lnTo>
                  <a:lnTo>
                    <a:pt x="398" y="11"/>
                  </a:lnTo>
                  <a:lnTo>
                    <a:pt x="408" y="8"/>
                  </a:lnTo>
                  <a:lnTo>
                    <a:pt x="418" y="5"/>
                  </a:lnTo>
                  <a:lnTo>
                    <a:pt x="428" y="3"/>
                  </a:lnTo>
                  <a:lnTo>
                    <a:pt x="437" y="1"/>
                  </a:lnTo>
                  <a:lnTo>
                    <a:pt x="448" y="0"/>
                  </a:lnTo>
                  <a:lnTo>
                    <a:pt x="457" y="0"/>
                  </a:lnTo>
                  <a:lnTo>
                    <a:pt x="467" y="1"/>
                  </a:lnTo>
                  <a:lnTo>
                    <a:pt x="477" y="2"/>
                  </a:lnTo>
                  <a:lnTo>
                    <a:pt x="487" y="5"/>
                  </a:lnTo>
                </a:path>
              </a:pathLst>
            </a:custGeom>
            <a:noFill/>
            <a:ln w="1270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1" name="Freeform 431"/>
            <p:cNvSpPr>
              <a:spLocks/>
            </p:cNvSpPr>
            <p:nvPr/>
          </p:nvSpPr>
          <p:spPr bwMode="auto">
            <a:xfrm>
              <a:off x="9999214" y="4274336"/>
              <a:ext cx="679450" cy="88688"/>
            </a:xfrm>
            <a:custGeom>
              <a:avLst/>
              <a:gdLst>
                <a:gd name="T0" fmla="*/ 0 w 428"/>
                <a:gd name="T1" fmla="*/ 0 h 72"/>
                <a:gd name="T2" fmla="*/ 10 w 428"/>
                <a:gd name="T3" fmla="*/ 3 h 72"/>
                <a:gd name="T4" fmla="*/ 20 w 428"/>
                <a:gd name="T5" fmla="*/ 9 h 72"/>
                <a:gd name="T6" fmla="*/ 30 w 428"/>
                <a:gd name="T7" fmla="*/ 15 h 72"/>
                <a:gd name="T8" fmla="*/ 40 w 428"/>
                <a:gd name="T9" fmla="*/ 22 h 72"/>
                <a:gd name="T10" fmla="*/ 50 w 428"/>
                <a:gd name="T11" fmla="*/ 31 h 72"/>
                <a:gd name="T12" fmla="*/ 60 w 428"/>
                <a:gd name="T13" fmla="*/ 40 h 72"/>
                <a:gd name="T14" fmla="*/ 70 w 428"/>
                <a:gd name="T15" fmla="*/ 50 h 72"/>
                <a:gd name="T16" fmla="*/ 79 w 428"/>
                <a:gd name="T17" fmla="*/ 60 h 72"/>
                <a:gd name="T18" fmla="*/ 90 w 428"/>
                <a:gd name="T19" fmla="*/ 67 h 72"/>
                <a:gd name="T20" fmla="*/ 99 w 428"/>
                <a:gd name="T21" fmla="*/ 71 h 72"/>
                <a:gd name="T22" fmla="*/ 110 w 428"/>
                <a:gd name="T23" fmla="*/ 72 h 72"/>
                <a:gd name="T24" fmla="*/ 119 w 428"/>
                <a:gd name="T25" fmla="*/ 69 h 72"/>
                <a:gd name="T26" fmla="*/ 129 w 428"/>
                <a:gd name="T27" fmla="*/ 66 h 72"/>
                <a:gd name="T28" fmla="*/ 139 w 428"/>
                <a:gd name="T29" fmla="*/ 62 h 72"/>
                <a:gd name="T30" fmla="*/ 149 w 428"/>
                <a:gd name="T31" fmla="*/ 59 h 72"/>
                <a:gd name="T32" fmla="*/ 159 w 428"/>
                <a:gd name="T33" fmla="*/ 57 h 72"/>
                <a:gd name="T34" fmla="*/ 169 w 428"/>
                <a:gd name="T35" fmla="*/ 56 h 72"/>
                <a:gd name="T36" fmla="*/ 179 w 428"/>
                <a:gd name="T37" fmla="*/ 56 h 72"/>
                <a:gd name="T38" fmla="*/ 189 w 428"/>
                <a:gd name="T39" fmla="*/ 56 h 72"/>
                <a:gd name="T40" fmla="*/ 199 w 428"/>
                <a:gd name="T41" fmla="*/ 56 h 72"/>
                <a:gd name="T42" fmla="*/ 209 w 428"/>
                <a:gd name="T43" fmla="*/ 56 h 72"/>
                <a:gd name="T44" fmla="*/ 219 w 428"/>
                <a:gd name="T45" fmla="*/ 56 h 72"/>
                <a:gd name="T46" fmla="*/ 229 w 428"/>
                <a:gd name="T47" fmla="*/ 54 h 72"/>
                <a:gd name="T48" fmla="*/ 239 w 428"/>
                <a:gd name="T49" fmla="*/ 51 h 72"/>
                <a:gd name="T50" fmla="*/ 249 w 428"/>
                <a:gd name="T51" fmla="*/ 48 h 72"/>
                <a:gd name="T52" fmla="*/ 258 w 428"/>
                <a:gd name="T53" fmla="*/ 44 h 72"/>
                <a:gd name="T54" fmla="*/ 269 w 428"/>
                <a:gd name="T55" fmla="*/ 40 h 72"/>
                <a:gd name="T56" fmla="*/ 278 w 428"/>
                <a:gd name="T57" fmla="*/ 37 h 72"/>
                <a:gd name="T58" fmla="*/ 288 w 428"/>
                <a:gd name="T59" fmla="*/ 33 h 72"/>
                <a:gd name="T60" fmla="*/ 298 w 428"/>
                <a:gd name="T61" fmla="*/ 30 h 72"/>
                <a:gd name="T62" fmla="*/ 308 w 428"/>
                <a:gd name="T63" fmla="*/ 26 h 72"/>
                <a:gd name="T64" fmla="*/ 318 w 428"/>
                <a:gd name="T65" fmla="*/ 24 h 72"/>
                <a:gd name="T66" fmla="*/ 328 w 428"/>
                <a:gd name="T67" fmla="*/ 22 h 72"/>
                <a:gd name="T68" fmla="*/ 338 w 428"/>
                <a:gd name="T69" fmla="*/ 21 h 72"/>
                <a:gd name="T70" fmla="*/ 348 w 428"/>
                <a:gd name="T71" fmla="*/ 20 h 72"/>
                <a:gd name="T72" fmla="*/ 358 w 428"/>
                <a:gd name="T73" fmla="*/ 19 h 72"/>
                <a:gd name="T74" fmla="*/ 368 w 428"/>
                <a:gd name="T75" fmla="*/ 20 h 72"/>
                <a:gd name="T76" fmla="*/ 378 w 428"/>
                <a:gd name="T77" fmla="*/ 21 h 72"/>
                <a:gd name="T78" fmla="*/ 388 w 428"/>
                <a:gd name="T79" fmla="*/ 23 h 72"/>
                <a:gd name="T80" fmla="*/ 398 w 428"/>
                <a:gd name="T81" fmla="*/ 25 h 72"/>
                <a:gd name="T82" fmla="*/ 407 w 428"/>
                <a:gd name="T83" fmla="*/ 29 h 72"/>
                <a:gd name="T84" fmla="*/ 418 w 428"/>
                <a:gd name="T85" fmla="*/ 35 h 72"/>
                <a:gd name="T86" fmla="*/ 427 w 428"/>
                <a:gd name="T87" fmla="*/ 41 h 72"/>
                <a:gd name="T88" fmla="*/ 428 w 428"/>
                <a:gd name="T89" fmla="*/ 41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428" h="72">
                  <a:moveTo>
                    <a:pt x="0" y="0"/>
                  </a:moveTo>
                  <a:lnTo>
                    <a:pt x="10" y="3"/>
                  </a:lnTo>
                  <a:lnTo>
                    <a:pt x="20" y="9"/>
                  </a:lnTo>
                  <a:lnTo>
                    <a:pt x="30" y="15"/>
                  </a:lnTo>
                  <a:lnTo>
                    <a:pt x="40" y="22"/>
                  </a:lnTo>
                  <a:lnTo>
                    <a:pt x="50" y="31"/>
                  </a:lnTo>
                  <a:lnTo>
                    <a:pt x="60" y="40"/>
                  </a:lnTo>
                  <a:lnTo>
                    <a:pt x="70" y="50"/>
                  </a:lnTo>
                  <a:lnTo>
                    <a:pt x="79" y="60"/>
                  </a:lnTo>
                  <a:lnTo>
                    <a:pt x="90" y="67"/>
                  </a:lnTo>
                  <a:lnTo>
                    <a:pt x="99" y="71"/>
                  </a:lnTo>
                  <a:lnTo>
                    <a:pt x="110" y="72"/>
                  </a:lnTo>
                  <a:lnTo>
                    <a:pt x="119" y="69"/>
                  </a:lnTo>
                  <a:lnTo>
                    <a:pt x="129" y="66"/>
                  </a:lnTo>
                  <a:lnTo>
                    <a:pt x="139" y="62"/>
                  </a:lnTo>
                  <a:lnTo>
                    <a:pt x="149" y="59"/>
                  </a:lnTo>
                  <a:lnTo>
                    <a:pt x="159" y="57"/>
                  </a:lnTo>
                  <a:lnTo>
                    <a:pt x="169" y="56"/>
                  </a:lnTo>
                  <a:lnTo>
                    <a:pt x="179" y="56"/>
                  </a:lnTo>
                  <a:lnTo>
                    <a:pt x="189" y="56"/>
                  </a:lnTo>
                  <a:lnTo>
                    <a:pt x="199" y="56"/>
                  </a:lnTo>
                  <a:lnTo>
                    <a:pt x="209" y="56"/>
                  </a:lnTo>
                  <a:lnTo>
                    <a:pt x="219" y="56"/>
                  </a:lnTo>
                  <a:lnTo>
                    <a:pt x="229" y="54"/>
                  </a:lnTo>
                  <a:lnTo>
                    <a:pt x="239" y="51"/>
                  </a:lnTo>
                  <a:lnTo>
                    <a:pt x="249" y="48"/>
                  </a:lnTo>
                  <a:lnTo>
                    <a:pt x="258" y="44"/>
                  </a:lnTo>
                  <a:lnTo>
                    <a:pt x="269" y="40"/>
                  </a:lnTo>
                  <a:lnTo>
                    <a:pt x="278" y="37"/>
                  </a:lnTo>
                  <a:lnTo>
                    <a:pt x="288" y="33"/>
                  </a:lnTo>
                  <a:lnTo>
                    <a:pt x="298" y="30"/>
                  </a:lnTo>
                  <a:lnTo>
                    <a:pt x="308" y="26"/>
                  </a:lnTo>
                  <a:lnTo>
                    <a:pt x="318" y="24"/>
                  </a:lnTo>
                  <a:lnTo>
                    <a:pt x="328" y="22"/>
                  </a:lnTo>
                  <a:lnTo>
                    <a:pt x="338" y="21"/>
                  </a:lnTo>
                  <a:lnTo>
                    <a:pt x="348" y="20"/>
                  </a:lnTo>
                  <a:lnTo>
                    <a:pt x="358" y="19"/>
                  </a:lnTo>
                  <a:lnTo>
                    <a:pt x="368" y="20"/>
                  </a:lnTo>
                  <a:lnTo>
                    <a:pt x="378" y="21"/>
                  </a:lnTo>
                  <a:lnTo>
                    <a:pt x="388" y="23"/>
                  </a:lnTo>
                  <a:lnTo>
                    <a:pt x="398" y="25"/>
                  </a:lnTo>
                  <a:lnTo>
                    <a:pt x="407" y="29"/>
                  </a:lnTo>
                  <a:lnTo>
                    <a:pt x="418" y="35"/>
                  </a:lnTo>
                  <a:lnTo>
                    <a:pt x="427" y="41"/>
                  </a:lnTo>
                  <a:lnTo>
                    <a:pt x="428" y="41"/>
                  </a:lnTo>
                </a:path>
              </a:pathLst>
            </a:custGeom>
            <a:noFill/>
            <a:ln w="1270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8" name="Line 448"/>
            <p:cNvSpPr>
              <a:spLocks noChangeShapeType="1"/>
            </p:cNvSpPr>
            <p:nvPr/>
          </p:nvSpPr>
          <p:spPr bwMode="auto">
            <a:xfrm flipV="1">
              <a:off x="10677076" y="3713879"/>
              <a:ext cx="0" cy="1364804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9" name="Line 449"/>
            <p:cNvSpPr>
              <a:spLocks noChangeShapeType="1"/>
            </p:cNvSpPr>
            <p:nvPr/>
          </p:nvSpPr>
          <p:spPr bwMode="auto">
            <a:xfrm flipH="1">
              <a:off x="10656439" y="5078684"/>
              <a:ext cx="20638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0" name="Line 450"/>
            <p:cNvSpPr>
              <a:spLocks noChangeShapeType="1"/>
            </p:cNvSpPr>
            <p:nvPr/>
          </p:nvSpPr>
          <p:spPr bwMode="auto">
            <a:xfrm flipH="1">
              <a:off x="10656439" y="4624160"/>
              <a:ext cx="20638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1" name="Line 451"/>
            <p:cNvSpPr>
              <a:spLocks noChangeShapeType="1"/>
            </p:cNvSpPr>
            <p:nvPr/>
          </p:nvSpPr>
          <p:spPr bwMode="auto">
            <a:xfrm flipH="1">
              <a:off x="10656439" y="4169635"/>
              <a:ext cx="20638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2" name="Rectangle 452"/>
            <p:cNvSpPr>
              <a:spLocks noChangeArrowheads="1"/>
            </p:cNvSpPr>
            <p:nvPr/>
          </p:nvSpPr>
          <p:spPr bwMode="auto">
            <a:xfrm>
              <a:off x="10737401" y="5010937"/>
              <a:ext cx="232436" cy="155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3.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73" name="Rectangle 453"/>
            <p:cNvSpPr>
              <a:spLocks noChangeArrowheads="1"/>
            </p:cNvSpPr>
            <p:nvPr/>
          </p:nvSpPr>
          <p:spPr bwMode="auto">
            <a:xfrm>
              <a:off x="10737401" y="4557644"/>
              <a:ext cx="325410" cy="155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3.5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74" name="Rectangle 454"/>
            <p:cNvSpPr>
              <a:spLocks noChangeArrowheads="1"/>
            </p:cNvSpPr>
            <p:nvPr/>
          </p:nvSpPr>
          <p:spPr bwMode="auto">
            <a:xfrm>
              <a:off x="10737401" y="4098192"/>
              <a:ext cx="232436" cy="155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3.6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75" name="Freeform 455"/>
            <p:cNvSpPr>
              <a:spLocks/>
            </p:cNvSpPr>
            <p:nvPr/>
          </p:nvSpPr>
          <p:spPr bwMode="auto">
            <a:xfrm>
              <a:off x="8468864" y="4196734"/>
              <a:ext cx="757238" cy="193389"/>
            </a:xfrm>
            <a:custGeom>
              <a:avLst/>
              <a:gdLst>
                <a:gd name="T0" fmla="*/ 0 w 477"/>
                <a:gd name="T1" fmla="*/ 157 h 157"/>
                <a:gd name="T2" fmla="*/ 0 w 477"/>
                <a:gd name="T3" fmla="*/ 157 h 157"/>
                <a:gd name="T4" fmla="*/ 10 w 477"/>
                <a:gd name="T5" fmla="*/ 152 h 157"/>
                <a:gd name="T6" fmla="*/ 20 w 477"/>
                <a:gd name="T7" fmla="*/ 149 h 157"/>
                <a:gd name="T8" fmla="*/ 30 w 477"/>
                <a:gd name="T9" fmla="*/ 145 h 157"/>
                <a:gd name="T10" fmla="*/ 40 w 477"/>
                <a:gd name="T11" fmla="*/ 142 h 157"/>
                <a:gd name="T12" fmla="*/ 50 w 477"/>
                <a:gd name="T13" fmla="*/ 140 h 157"/>
                <a:gd name="T14" fmla="*/ 60 w 477"/>
                <a:gd name="T15" fmla="*/ 137 h 157"/>
                <a:gd name="T16" fmla="*/ 70 w 477"/>
                <a:gd name="T17" fmla="*/ 134 h 157"/>
                <a:gd name="T18" fmla="*/ 79 w 477"/>
                <a:gd name="T19" fmla="*/ 132 h 157"/>
                <a:gd name="T20" fmla="*/ 90 w 477"/>
                <a:gd name="T21" fmla="*/ 130 h 157"/>
                <a:gd name="T22" fmla="*/ 99 w 477"/>
                <a:gd name="T23" fmla="*/ 128 h 157"/>
                <a:gd name="T24" fmla="*/ 110 w 477"/>
                <a:gd name="T25" fmla="*/ 125 h 157"/>
                <a:gd name="T26" fmla="*/ 119 w 477"/>
                <a:gd name="T27" fmla="*/ 123 h 157"/>
                <a:gd name="T28" fmla="*/ 129 w 477"/>
                <a:gd name="T29" fmla="*/ 121 h 157"/>
                <a:gd name="T30" fmla="*/ 139 w 477"/>
                <a:gd name="T31" fmla="*/ 120 h 157"/>
                <a:gd name="T32" fmla="*/ 149 w 477"/>
                <a:gd name="T33" fmla="*/ 118 h 157"/>
                <a:gd name="T34" fmla="*/ 159 w 477"/>
                <a:gd name="T35" fmla="*/ 117 h 157"/>
                <a:gd name="T36" fmla="*/ 169 w 477"/>
                <a:gd name="T37" fmla="*/ 115 h 157"/>
                <a:gd name="T38" fmla="*/ 179 w 477"/>
                <a:gd name="T39" fmla="*/ 114 h 157"/>
                <a:gd name="T40" fmla="*/ 189 w 477"/>
                <a:gd name="T41" fmla="*/ 113 h 157"/>
                <a:gd name="T42" fmla="*/ 199 w 477"/>
                <a:gd name="T43" fmla="*/ 112 h 157"/>
                <a:gd name="T44" fmla="*/ 209 w 477"/>
                <a:gd name="T45" fmla="*/ 111 h 157"/>
                <a:gd name="T46" fmla="*/ 219 w 477"/>
                <a:gd name="T47" fmla="*/ 110 h 157"/>
                <a:gd name="T48" fmla="*/ 229 w 477"/>
                <a:gd name="T49" fmla="*/ 109 h 157"/>
                <a:gd name="T50" fmla="*/ 239 w 477"/>
                <a:gd name="T51" fmla="*/ 108 h 157"/>
                <a:gd name="T52" fmla="*/ 249 w 477"/>
                <a:gd name="T53" fmla="*/ 106 h 157"/>
                <a:gd name="T54" fmla="*/ 258 w 477"/>
                <a:gd name="T55" fmla="*/ 103 h 157"/>
                <a:gd name="T56" fmla="*/ 269 w 477"/>
                <a:gd name="T57" fmla="*/ 100 h 157"/>
                <a:gd name="T58" fmla="*/ 278 w 477"/>
                <a:gd name="T59" fmla="*/ 97 h 157"/>
                <a:gd name="T60" fmla="*/ 288 w 477"/>
                <a:gd name="T61" fmla="*/ 93 h 157"/>
                <a:gd name="T62" fmla="*/ 298 w 477"/>
                <a:gd name="T63" fmla="*/ 88 h 157"/>
                <a:gd name="T64" fmla="*/ 308 w 477"/>
                <a:gd name="T65" fmla="*/ 83 h 157"/>
                <a:gd name="T66" fmla="*/ 318 w 477"/>
                <a:gd name="T67" fmla="*/ 77 h 157"/>
                <a:gd name="T68" fmla="*/ 328 w 477"/>
                <a:gd name="T69" fmla="*/ 70 h 157"/>
                <a:gd name="T70" fmla="*/ 338 w 477"/>
                <a:gd name="T71" fmla="*/ 63 h 157"/>
                <a:gd name="T72" fmla="*/ 348 w 477"/>
                <a:gd name="T73" fmla="*/ 55 h 157"/>
                <a:gd name="T74" fmla="*/ 358 w 477"/>
                <a:gd name="T75" fmla="*/ 48 h 157"/>
                <a:gd name="T76" fmla="*/ 368 w 477"/>
                <a:gd name="T77" fmla="*/ 42 h 157"/>
                <a:gd name="T78" fmla="*/ 378 w 477"/>
                <a:gd name="T79" fmla="*/ 36 h 157"/>
                <a:gd name="T80" fmla="*/ 388 w 477"/>
                <a:gd name="T81" fmla="*/ 31 h 157"/>
                <a:gd name="T82" fmla="*/ 398 w 477"/>
                <a:gd name="T83" fmla="*/ 27 h 157"/>
                <a:gd name="T84" fmla="*/ 407 w 477"/>
                <a:gd name="T85" fmla="*/ 22 h 157"/>
                <a:gd name="T86" fmla="*/ 418 w 477"/>
                <a:gd name="T87" fmla="*/ 19 h 157"/>
                <a:gd name="T88" fmla="*/ 427 w 477"/>
                <a:gd name="T89" fmla="*/ 15 h 157"/>
                <a:gd name="T90" fmla="*/ 437 w 477"/>
                <a:gd name="T91" fmla="*/ 12 h 157"/>
                <a:gd name="T92" fmla="*/ 447 w 477"/>
                <a:gd name="T93" fmla="*/ 8 h 157"/>
                <a:gd name="T94" fmla="*/ 457 w 477"/>
                <a:gd name="T95" fmla="*/ 5 h 157"/>
                <a:gd name="T96" fmla="*/ 467 w 477"/>
                <a:gd name="T97" fmla="*/ 2 h 157"/>
                <a:gd name="T98" fmla="*/ 477 w 477"/>
                <a:gd name="T99" fmla="*/ 0 h 1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7" h="157">
                  <a:moveTo>
                    <a:pt x="0" y="157"/>
                  </a:moveTo>
                  <a:lnTo>
                    <a:pt x="0" y="157"/>
                  </a:lnTo>
                  <a:lnTo>
                    <a:pt x="10" y="152"/>
                  </a:lnTo>
                  <a:lnTo>
                    <a:pt x="20" y="149"/>
                  </a:lnTo>
                  <a:lnTo>
                    <a:pt x="30" y="145"/>
                  </a:lnTo>
                  <a:lnTo>
                    <a:pt x="40" y="142"/>
                  </a:lnTo>
                  <a:lnTo>
                    <a:pt x="50" y="140"/>
                  </a:lnTo>
                  <a:lnTo>
                    <a:pt x="60" y="137"/>
                  </a:lnTo>
                  <a:lnTo>
                    <a:pt x="70" y="134"/>
                  </a:lnTo>
                  <a:lnTo>
                    <a:pt x="79" y="132"/>
                  </a:lnTo>
                  <a:lnTo>
                    <a:pt x="90" y="130"/>
                  </a:lnTo>
                  <a:lnTo>
                    <a:pt x="99" y="128"/>
                  </a:lnTo>
                  <a:lnTo>
                    <a:pt x="110" y="125"/>
                  </a:lnTo>
                  <a:lnTo>
                    <a:pt x="119" y="123"/>
                  </a:lnTo>
                  <a:lnTo>
                    <a:pt x="129" y="121"/>
                  </a:lnTo>
                  <a:lnTo>
                    <a:pt x="139" y="120"/>
                  </a:lnTo>
                  <a:lnTo>
                    <a:pt x="149" y="118"/>
                  </a:lnTo>
                  <a:lnTo>
                    <a:pt x="159" y="117"/>
                  </a:lnTo>
                  <a:lnTo>
                    <a:pt x="169" y="115"/>
                  </a:lnTo>
                  <a:lnTo>
                    <a:pt x="179" y="114"/>
                  </a:lnTo>
                  <a:lnTo>
                    <a:pt x="189" y="113"/>
                  </a:lnTo>
                  <a:lnTo>
                    <a:pt x="199" y="112"/>
                  </a:lnTo>
                  <a:lnTo>
                    <a:pt x="209" y="111"/>
                  </a:lnTo>
                  <a:lnTo>
                    <a:pt x="219" y="110"/>
                  </a:lnTo>
                  <a:lnTo>
                    <a:pt x="229" y="109"/>
                  </a:lnTo>
                  <a:lnTo>
                    <a:pt x="239" y="108"/>
                  </a:lnTo>
                  <a:lnTo>
                    <a:pt x="249" y="106"/>
                  </a:lnTo>
                  <a:lnTo>
                    <a:pt x="258" y="103"/>
                  </a:lnTo>
                  <a:lnTo>
                    <a:pt x="269" y="100"/>
                  </a:lnTo>
                  <a:lnTo>
                    <a:pt x="278" y="97"/>
                  </a:lnTo>
                  <a:lnTo>
                    <a:pt x="288" y="93"/>
                  </a:lnTo>
                  <a:lnTo>
                    <a:pt x="298" y="88"/>
                  </a:lnTo>
                  <a:lnTo>
                    <a:pt x="308" y="83"/>
                  </a:lnTo>
                  <a:lnTo>
                    <a:pt x="318" y="77"/>
                  </a:lnTo>
                  <a:lnTo>
                    <a:pt x="328" y="70"/>
                  </a:lnTo>
                  <a:lnTo>
                    <a:pt x="338" y="63"/>
                  </a:lnTo>
                  <a:lnTo>
                    <a:pt x="348" y="55"/>
                  </a:lnTo>
                  <a:lnTo>
                    <a:pt x="358" y="48"/>
                  </a:lnTo>
                  <a:lnTo>
                    <a:pt x="368" y="42"/>
                  </a:lnTo>
                  <a:lnTo>
                    <a:pt x="378" y="36"/>
                  </a:lnTo>
                  <a:lnTo>
                    <a:pt x="388" y="31"/>
                  </a:lnTo>
                  <a:lnTo>
                    <a:pt x="398" y="27"/>
                  </a:lnTo>
                  <a:lnTo>
                    <a:pt x="407" y="22"/>
                  </a:lnTo>
                  <a:lnTo>
                    <a:pt x="418" y="19"/>
                  </a:lnTo>
                  <a:lnTo>
                    <a:pt x="427" y="15"/>
                  </a:lnTo>
                  <a:lnTo>
                    <a:pt x="437" y="12"/>
                  </a:lnTo>
                  <a:lnTo>
                    <a:pt x="447" y="8"/>
                  </a:lnTo>
                  <a:lnTo>
                    <a:pt x="457" y="5"/>
                  </a:lnTo>
                  <a:lnTo>
                    <a:pt x="467" y="2"/>
                  </a:lnTo>
                  <a:lnTo>
                    <a:pt x="477" y="0"/>
                  </a:lnTo>
                </a:path>
              </a:pathLst>
            </a:cu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6" name="Freeform 456"/>
            <p:cNvSpPr>
              <a:spLocks/>
            </p:cNvSpPr>
            <p:nvPr/>
          </p:nvSpPr>
          <p:spPr bwMode="auto">
            <a:xfrm>
              <a:off x="9226101" y="4130219"/>
              <a:ext cx="773113" cy="66516"/>
            </a:xfrm>
            <a:custGeom>
              <a:avLst/>
              <a:gdLst>
                <a:gd name="T0" fmla="*/ 0 w 487"/>
                <a:gd name="T1" fmla="*/ 54 h 54"/>
                <a:gd name="T2" fmla="*/ 10 w 487"/>
                <a:gd name="T3" fmla="*/ 51 h 54"/>
                <a:gd name="T4" fmla="*/ 20 w 487"/>
                <a:gd name="T5" fmla="*/ 49 h 54"/>
                <a:gd name="T6" fmla="*/ 30 w 487"/>
                <a:gd name="T7" fmla="*/ 47 h 54"/>
                <a:gd name="T8" fmla="*/ 40 w 487"/>
                <a:gd name="T9" fmla="*/ 45 h 54"/>
                <a:gd name="T10" fmla="*/ 50 w 487"/>
                <a:gd name="T11" fmla="*/ 43 h 54"/>
                <a:gd name="T12" fmla="*/ 60 w 487"/>
                <a:gd name="T13" fmla="*/ 41 h 54"/>
                <a:gd name="T14" fmla="*/ 70 w 487"/>
                <a:gd name="T15" fmla="*/ 40 h 54"/>
                <a:gd name="T16" fmla="*/ 80 w 487"/>
                <a:gd name="T17" fmla="*/ 39 h 54"/>
                <a:gd name="T18" fmla="*/ 90 w 487"/>
                <a:gd name="T19" fmla="*/ 38 h 54"/>
                <a:gd name="T20" fmla="*/ 100 w 487"/>
                <a:gd name="T21" fmla="*/ 37 h 54"/>
                <a:gd name="T22" fmla="*/ 109 w 487"/>
                <a:gd name="T23" fmla="*/ 36 h 54"/>
                <a:gd name="T24" fmla="*/ 120 w 487"/>
                <a:gd name="T25" fmla="*/ 36 h 54"/>
                <a:gd name="T26" fmla="*/ 129 w 487"/>
                <a:gd name="T27" fmla="*/ 35 h 54"/>
                <a:gd name="T28" fmla="*/ 139 w 487"/>
                <a:gd name="T29" fmla="*/ 35 h 54"/>
                <a:gd name="T30" fmla="*/ 149 w 487"/>
                <a:gd name="T31" fmla="*/ 34 h 54"/>
                <a:gd name="T32" fmla="*/ 159 w 487"/>
                <a:gd name="T33" fmla="*/ 34 h 54"/>
                <a:gd name="T34" fmla="*/ 169 w 487"/>
                <a:gd name="T35" fmla="*/ 34 h 54"/>
                <a:gd name="T36" fmla="*/ 179 w 487"/>
                <a:gd name="T37" fmla="*/ 33 h 54"/>
                <a:gd name="T38" fmla="*/ 189 w 487"/>
                <a:gd name="T39" fmla="*/ 33 h 54"/>
                <a:gd name="T40" fmla="*/ 199 w 487"/>
                <a:gd name="T41" fmla="*/ 33 h 54"/>
                <a:gd name="T42" fmla="*/ 209 w 487"/>
                <a:gd name="T43" fmla="*/ 32 h 54"/>
                <a:gd name="T44" fmla="*/ 219 w 487"/>
                <a:gd name="T45" fmla="*/ 32 h 54"/>
                <a:gd name="T46" fmla="*/ 229 w 487"/>
                <a:gd name="T47" fmla="*/ 31 h 54"/>
                <a:gd name="T48" fmla="*/ 239 w 487"/>
                <a:gd name="T49" fmla="*/ 31 h 54"/>
                <a:gd name="T50" fmla="*/ 249 w 487"/>
                <a:gd name="T51" fmla="*/ 31 h 54"/>
                <a:gd name="T52" fmla="*/ 258 w 487"/>
                <a:gd name="T53" fmla="*/ 30 h 54"/>
                <a:gd name="T54" fmla="*/ 269 w 487"/>
                <a:gd name="T55" fmla="*/ 30 h 54"/>
                <a:gd name="T56" fmla="*/ 278 w 487"/>
                <a:gd name="T57" fmla="*/ 29 h 54"/>
                <a:gd name="T58" fmla="*/ 288 w 487"/>
                <a:gd name="T59" fmla="*/ 29 h 54"/>
                <a:gd name="T60" fmla="*/ 298 w 487"/>
                <a:gd name="T61" fmla="*/ 29 h 54"/>
                <a:gd name="T62" fmla="*/ 308 w 487"/>
                <a:gd name="T63" fmla="*/ 29 h 54"/>
                <a:gd name="T64" fmla="*/ 318 w 487"/>
                <a:gd name="T65" fmla="*/ 28 h 54"/>
                <a:gd name="T66" fmla="*/ 328 w 487"/>
                <a:gd name="T67" fmla="*/ 27 h 54"/>
                <a:gd name="T68" fmla="*/ 338 w 487"/>
                <a:gd name="T69" fmla="*/ 27 h 54"/>
                <a:gd name="T70" fmla="*/ 348 w 487"/>
                <a:gd name="T71" fmla="*/ 26 h 54"/>
                <a:gd name="T72" fmla="*/ 358 w 487"/>
                <a:gd name="T73" fmla="*/ 26 h 54"/>
                <a:gd name="T74" fmla="*/ 368 w 487"/>
                <a:gd name="T75" fmla="*/ 24 h 54"/>
                <a:gd name="T76" fmla="*/ 378 w 487"/>
                <a:gd name="T77" fmla="*/ 24 h 54"/>
                <a:gd name="T78" fmla="*/ 388 w 487"/>
                <a:gd name="T79" fmla="*/ 22 h 54"/>
                <a:gd name="T80" fmla="*/ 398 w 487"/>
                <a:gd name="T81" fmla="*/ 21 h 54"/>
                <a:gd name="T82" fmla="*/ 408 w 487"/>
                <a:gd name="T83" fmla="*/ 19 h 54"/>
                <a:gd name="T84" fmla="*/ 418 w 487"/>
                <a:gd name="T85" fmla="*/ 17 h 54"/>
                <a:gd name="T86" fmla="*/ 428 w 487"/>
                <a:gd name="T87" fmla="*/ 15 h 54"/>
                <a:gd name="T88" fmla="*/ 437 w 487"/>
                <a:gd name="T89" fmla="*/ 13 h 54"/>
                <a:gd name="T90" fmla="*/ 448 w 487"/>
                <a:gd name="T91" fmla="*/ 11 h 54"/>
                <a:gd name="T92" fmla="*/ 457 w 487"/>
                <a:gd name="T93" fmla="*/ 8 h 54"/>
                <a:gd name="T94" fmla="*/ 467 w 487"/>
                <a:gd name="T95" fmla="*/ 6 h 54"/>
                <a:gd name="T96" fmla="*/ 477 w 487"/>
                <a:gd name="T97" fmla="*/ 3 h 54"/>
                <a:gd name="T98" fmla="*/ 487 w 487"/>
                <a:gd name="T99" fmla="*/ 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87" h="54">
                  <a:moveTo>
                    <a:pt x="0" y="54"/>
                  </a:moveTo>
                  <a:lnTo>
                    <a:pt x="10" y="51"/>
                  </a:lnTo>
                  <a:lnTo>
                    <a:pt x="20" y="49"/>
                  </a:lnTo>
                  <a:lnTo>
                    <a:pt x="30" y="47"/>
                  </a:lnTo>
                  <a:lnTo>
                    <a:pt x="40" y="45"/>
                  </a:lnTo>
                  <a:lnTo>
                    <a:pt x="50" y="43"/>
                  </a:lnTo>
                  <a:lnTo>
                    <a:pt x="60" y="41"/>
                  </a:lnTo>
                  <a:lnTo>
                    <a:pt x="70" y="40"/>
                  </a:lnTo>
                  <a:lnTo>
                    <a:pt x="80" y="39"/>
                  </a:lnTo>
                  <a:lnTo>
                    <a:pt x="90" y="38"/>
                  </a:lnTo>
                  <a:lnTo>
                    <a:pt x="100" y="37"/>
                  </a:lnTo>
                  <a:lnTo>
                    <a:pt x="109" y="36"/>
                  </a:lnTo>
                  <a:lnTo>
                    <a:pt x="120" y="36"/>
                  </a:lnTo>
                  <a:lnTo>
                    <a:pt x="129" y="35"/>
                  </a:lnTo>
                  <a:lnTo>
                    <a:pt x="139" y="35"/>
                  </a:lnTo>
                  <a:lnTo>
                    <a:pt x="149" y="34"/>
                  </a:lnTo>
                  <a:lnTo>
                    <a:pt x="159" y="34"/>
                  </a:lnTo>
                  <a:lnTo>
                    <a:pt x="169" y="34"/>
                  </a:lnTo>
                  <a:lnTo>
                    <a:pt x="179" y="33"/>
                  </a:lnTo>
                  <a:lnTo>
                    <a:pt x="189" y="33"/>
                  </a:lnTo>
                  <a:lnTo>
                    <a:pt x="199" y="33"/>
                  </a:lnTo>
                  <a:lnTo>
                    <a:pt x="209" y="32"/>
                  </a:lnTo>
                  <a:lnTo>
                    <a:pt x="219" y="32"/>
                  </a:lnTo>
                  <a:lnTo>
                    <a:pt x="229" y="31"/>
                  </a:lnTo>
                  <a:lnTo>
                    <a:pt x="239" y="31"/>
                  </a:lnTo>
                  <a:lnTo>
                    <a:pt x="249" y="31"/>
                  </a:lnTo>
                  <a:lnTo>
                    <a:pt x="258" y="30"/>
                  </a:lnTo>
                  <a:lnTo>
                    <a:pt x="269" y="30"/>
                  </a:lnTo>
                  <a:lnTo>
                    <a:pt x="278" y="29"/>
                  </a:lnTo>
                  <a:lnTo>
                    <a:pt x="288" y="29"/>
                  </a:lnTo>
                  <a:lnTo>
                    <a:pt x="298" y="29"/>
                  </a:lnTo>
                  <a:lnTo>
                    <a:pt x="308" y="29"/>
                  </a:lnTo>
                  <a:lnTo>
                    <a:pt x="318" y="28"/>
                  </a:lnTo>
                  <a:lnTo>
                    <a:pt x="328" y="27"/>
                  </a:lnTo>
                  <a:lnTo>
                    <a:pt x="338" y="27"/>
                  </a:lnTo>
                  <a:lnTo>
                    <a:pt x="348" y="26"/>
                  </a:lnTo>
                  <a:lnTo>
                    <a:pt x="358" y="26"/>
                  </a:lnTo>
                  <a:lnTo>
                    <a:pt x="368" y="24"/>
                  </a:lnTo>
                  <a:lnTo>
                    <a:pt x="378" y="24"/>
                  </a:lnTo>
                  <a:lnTo>
                    <a:pt x="388" y="22"/>
                  </a:lnTo>
                  <a:lnTo>
                    <a:pt x="398" y="21"/>
                  </a:lnTo>
                  <a:lnTo>
                    <a:pt x="408" y="19"/>
                  </a:lnTo>
                  <a:lnTo>
                    <a:pt x="418" y="17"/>
                  </a:lnTo>
                  <a:lnTo>
                    <a:pt x="428" y="15"/>
                  </a:lnTo>
                  <a:lnTo>
                    <a:pt x="437" y="13"/>
                  </a:lnTo>
                  <a:lnTo>
                    <a:pt x="448" y="11"/>
                  </a:lnTo>
                  <a:lnTo>
                    <a:pt x="457" y="8"/>
                  </a:lnTo>
                  <a:lnTo>
                    <a:pt x="467" y="6"/>
                  </a:lnTo>
                  <a:lnTo>
                    <a:pt x="477" y="3"/>
                  </a:lnTo>
                  <a:lnTo>
                    <a:pt x="487" y="0"/>
                  </a:lnTo>
                </a:path>
              </a:pathLst>
            </a:cu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7" name="Freeform 457"/>
            <p:cNvSpPr>
              <a:spLocks/>
            </p:cNvSpPr>
            <p:nvPr/>
          </p:nvSpPr>
          <p:spPr bwMode="auto">
            <a:xfrm>
              <a:off x="9999214" y="4004578"/>
              <a:ext cx="679450" cy="125641"/>
            </a:xfrm>
            <a:custGeom>
              <a:avLst/>
              <a:gdLst>
                <a:gd name="T0" fmla="*/ 0 w 428"/>
                <a:gd name="T1" fmla="*/ 102 h 102"/>
                <a:gd name="T2" fmla="*/ 10 w 428"/>
                <a:gd name="T3" fmla="*/ 99 h 102"/>
                <a:gd name="T4" fmla="*/ 20 w 428"/>
                <a:gd name="T5" fmla="*/ 96 h 102"/>
                <a:gd name="T6" fmla="*/ 30 w 428"/>
                <a:gd name="T7" fmla="*/ 92 h 102"/>
                <a:gd name="T8" fmla="*/ 40 w 428"/>
                <a:gd name="T9" fmla="*/ 89 h 102"/>
                <a:gd name="T10" fmla="*/ 50 w 428"/>
                <a:gd name="T11" fmla="*/ 85 h 102"/>
                <a:gd name="T12" fmla="*/ 60 w 428"/>
                <a:gd name="T13" fmla="*/ 80 h 102"/>
                <a:gd name="T14" fmla="*/ 70 w 428"/>
                <a:gd name="T15" fmla="*/ 75 h 102"/>
                <a:gd name="T16" fmla="*/ 79 w 428"/>
                <a:gd name="T17" fmla="*/ 70 h 102"/>
                <a:gd name="T18" fmla="*/ 90 w 428"/>
                <a:gd name="T19" fmla="*/ 64 h 102"/>
                <a:gd name="T20" fmla="*/ 99 w 428"/>
                <a:gd name="T21" fmla="*/ 58 h 102"/>
                <a:gd name="T22" fmla="*/ 110 w 428"/>
                <a:gd name="T23" fmla="*/ 52 h 102"/>
                <a:gd name="T24" fmla="*/ 119 w 428"/>
                <a:gd name="T25" fmla="*/ 47 h 102"/>
                <a:gd name="T26" fmla="*/ 129 w 428"/>
                <a:gd name="T27" fmla="*/ 42 h 102"/>
                <a:gd name="T28" fmla="*/ 139 w 428"/>
                <a:gd name="T29" fmla="*/ 38 h 102"/>
                <a:gd name="T30" fmla="*/ 149 w 428"/>
                <a:gd name="T31" fmla="*/ 34 h 102"/>
                <a:gd name="T32" fmla="*/ 159 w 428"/>
                <a:gd name="T33" fmla="*/ 32 h 102"/>
                <a:gd name="T34" fmla="*/ 169 w 428"/>
                <a:gd name="T35" fmla="*/ 29 h 102"/>
                <a:gd name="T36" fmla="*/ 179 w 428"/>
                <a:gd name="T37" fmla="*/ 27 h 102"/>
                <a:gd name="T38" fmla="*/ 189 w 428"/>
                <a:gd name="T39" fmla="*/ 26 h 102"/>
                <a:gd name="T40" fmla="*/ 199 w 428"/>
                <a:gd name="T41" fmla="*/ 25 h 102"/>
                <a:gd name="T42" fmla="*/ 209 w 428"/>
                <a:gd name="T43" fmla="*/ 24 h 102"/>
                <a:gd name="T44" fmla="*/ 219 w 428"/>
                <a:gd name="T45" fmla="*/ 24 h 102"/>
                <a:gd name="T46" fmla="*/ 229 w 428"/>
                <a:gd name="T47" fmla="*/ 24 h 102"/>
                <a:gd name="T48" fmla="*/ 239 w 428"/>
                <a:gd name="T49" fmla="*/ 23 h 102"/>
                <a:gd name="T50" fmla="*/ 249 w 428"/>
                <a:gd name="T51" fmla="*/ 23 h 102"/>
                <a:gd name="T52" fmla="*/ 258 w 428"/>
                <a:gd name="T53" fmla="*/ 22 h 102"/>
                <a:gd name="T54" fmla="*/ 269 w 428"/>
                <a:gd name="T55" fmla="*/ 22 h 102"/>
                <a:gd name="T56" fmla="*/ 278 w 428"/>
                <a:gd name="T57" fmla="*/ 21 h 102"/>
                <a:gd name="T58" fmla="*/ 288 w 428"/>
                <a:gd name="T59" fmla="*/ 20 h 102"/>
                <a:gd name="T60" fmla="*/ 298 w 428"/>
                <a:gd name="T61" fmla="*/ 20 h 102"/>
                <a:gd name="T62" fmla="*/ 308 w 428"/>
                <a:gd name="T63" fmla="*/ 19 h 102"/>
                <a:gd name="T64" fmla="*/ 318 w 428"/>
                <a:gd name="T65" fmla="*/ 18 h 102"/>
                <a:gd name="T66" fmla="*/ 328 w 428"/>
                <a:gd name="T67" fmla="*/ 17 h 102"/>
                <a:gd name="T68" fmla="*/ 338 w 428"/>
                <a:gd name="T69" fmla="*/ 15 h 102"/>
                <a:gd name="T70" fmla="*/ 348 w 428"/>
                <a:gd name="T71" fmla="*/ 14 h 102"/>
                <a:gd name="T72" fmla="*/ 358 w 428"/>
                <a:gd name="T73" fmla="*/ 13 h 102"/>
                <a:gd name="T74" fmla="*/ 368 w 428"/>
                <a:gd name="T75" fmla="*/ 11 h 102"/>
                <a:gd name="T76" fmla="*/ 378 w 428"/>
                <a:gd name="T77" fmla="*/ 10 h 102"/>
                <a:gd name="T78" fmla="*/ 388 w 428"/>
                <a:gd name="T79" fmla="*/ 8 h 102"/>
                <a:gd name="T80" fmla="*/ 398 w 428"/>
                <a:gd name="T81" fmla="*/ 6 h 102"/>
                <a:gd name="T82" fmla="*/ 407 w 428"/>
                <a:gd name="T83" fmla="*/ 5 h 102"/>
                <a:gd name="T84" fmla="*/ 418 w 428"/>
                <a:gd name="T85" fmla="*/ 2 h 102"/>
                <a:gd name="T86" fmla="*/ 427 w 428"/>
                <a:gd name="T87" fmla="*/ 0 h 102"/>
                <a:gd name="T88" fmla="*/ 428 w 428"/>
                <a:gd name="T89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428" h="102">
                  <a:moveTo>
                    <a:pt x="0" y="102"/>
                  </a:moveTo>
                  <a:lnTo>
                    <a:pt x="10" y="99"/>
                  </a:lnTo>
                  <a:lnTo>
                    <a:pt x="20" y="96"/>
                  </a:lnTo>
                  <a:lnTo>
                    <a:pt x="30" y="92"/>
                  </a:lnTo>
                  <a:lnTo>
                    <a:pt x="40" y="89"/>
                  </a:lnTo>
                  <a:lnTo>
                    <a:pt x="50" y="85"/>
                  </a:lnTo>
                  <a:lnTo>
                    <a:pt x="60" y="80"/>
                  </a:lnTo>
                  <a:lnTo>
                    <a:pt x="70" y="75"/>
                  </a:lnTo>
                  <a:lnTo>
                    <a:pt x="79" y="70"/>
                  </a:lnTo>
                  <a:lnTo>
                    <a:pt x="90" y="64"/>
                  </a:lnTo>
                  <a:lnTo>
                    <a:pt x="99" y="58"/>
                  </a:lnTo>
                  <a:lnTo>
                    <a:pt x="110" y="52"/>
                  </a:lnTo>
                  <a:lnTo>
                    <a:pt x="119" y="47"/>
                  </a:lnTo>
                  <a:lnTo>
                    <a:pt x="129" y="42"/>
                  </a:lnTo>
                  <a:lnTo>
                    <a:pt x="139" y="38"/>
                  </a:lnTo>
                  <a:lnTo>
                    <a:pt x="149" y="34"/>
                  </a:lnTo>
                  <a:lnTo>
                    <a:pt x="159" y="32"/>
                  </a:lnTo>
                  <a:lnTo>
                    <a:pt x="169" y="29"/>
                  </a:lnTo>
                  <a:lnTo>
                    <a:pt x="179" y="27"/>
                  </a:lnTo>
                  <a:lnTo>
                    <a:pt x="189" y="26"/>
                  </a:lnTo>
                  <a:lnTo>
                    <a:pt x="199" y="25"/>
                  </a:lnTo>
                  <a:lnTo>
                    <a:pt x="209" y="24"/>
                  </a:lnTo>
                  <a:lnTo>
                    <a:pt x="219" y="24"/>
                  </a:lnTo>
                  <a:lnTo>
                    <a:pt x="229" y="24"/>
                  </a:lnTo>
                  <a:lnTo>
                    <a:pt x="239" y="23"/>
                  </a:lnTo>
                  <a:lnTo>
                    <a:pt x="249" y="23"/>
                  </a:lnTo>
                  <a:lnTo>
                    <a:pt x="258" y="22"/>
                  </a:lnTo>
                  <a:lnTo>
                    <a:pt x="269" y="22"/>
                  </a:lnTo>
                  <a:lnTo>
                    <a:pt x="278" y="21"/>
                  </a:lnTo>
                  <a:lnTo>
                    <a:pt x="288" y="20"/>
                  </a:lnTo>
                  <a:lnTo>
                    <a:pt x="298" y="20"/>
                  </a:lnTo>
                  <a:lnTo>
                    <a:pt x="308" y="19"/>
                  </a:lnTo>
                  <a:lnTo>
                    <a:pt x="318" y="18"/>
                  </a:lnTo>
                  <a:lnTo>
                    <a:pt x="328" y="17"/>
                  </a:lnTo>
                  <a:lnTo>
                    <a:pt x="338" y="15"/>
                  </a:lnTo>
                  <a:lnTo>
                    <a:pt x="348" y="14"/>
                  </a:lnTo>
                  <a:lnTo>
                    <a:pt x="358" y="13"/>
                  </a:lnTo>
                  <a:lnTo>
                    <a:pt x="368" y="11"/>
                  </a:lnTo>
                  <a:lnTo>
                    <a:pt x="378" y="10"/>
                  </a:lnTo>
                  <a:lnTo>
                    <a:pt x="388" y="8"/>
                  </a:lnTo>
                  <a:lnTo>
                    <a:pt x="398" y="6"/>
                  </a:lnTo>
                  <a:lnTo>
                    <a:pt x="407" y="5"/>
                  </a:lnTo>
                  <a:lnTo>
                    <a:pt x="418" y="2"/>
                  </a:lnTo>
                  <a:lnTo>
                    <a:pt x="427" y="0"/>
                  </a:lnTo>
                  <a:lnTo>
                    <a:pt x="428" y="0"/>
                  </a:lnTo>
                </a:path>
              </a:pathLst>
            </a:cu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9" name="Rectangle 118"/>
            <p:cNvSpPr>
              <a:spLocks noChangeArrowheads="1"/>
            </p:cNvSpPr>
            <p:nvPr/>
          </p:nvSpPr>
          <p:spPr bwMode="auto">
            <a:xfrm>
              <a:off x="8330198" y="4973917"/>
              <a:ext cx="92974" cy="155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80" name="Rectangle 301"/>
            <p:cNvSpPr>
              <a:spLocks noChangeArrowheads="1"/>
            </p:cNvSpPr>
            <p:nvPr/>
          </p:nvSpPr>
          <p:spPr bwMode="auto">
            <a:xfrm>
              <a:off x="10732267" y="3657021"/>
              <a:ext cx="325410" cy="123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</a:rPr>
                <a:t>3.6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82" name="Rectangle 201"/>
            <p:cNvSpPr>
              <a:spLocks noChangeArrowheads="1"/>
            </p:cNvSpPr>
            <p:nvPr/>
          </p:nvSpPr>
          <p:spPr bwMode="auto">
            <a:xfrm rot="5400000">
              <a:off x="10773563" y="4188786"/>
              <a:ext cx="1020334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Refractive</a:t>
              </a:r>
              <a:r>
                <a:rPr kumimoji="0" lang="en-US" altLang="en-US" sz="14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 index</a:t>
              </a:r>
              <a:endPara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5" name="Rectangle 201"/>
                <p:cNvSpPr>
                  <a:spLocks noChangeArrowheads="1"/>
                </p:cNvSpPr>
                <p:nvPr/>
              </p:nvSpPr>
              <p:spPr bwMode="auto">
                <a:xfrm>
                  <a:off x="1486127" y="958851"/>
                  <a:ext cx="1663212" cy="2880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GB" altLang="en-US" sz="18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GB" altLang="en-US" sz="18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kumimoji="0" lang="en-GB" altLang="en-US" sz="18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𝑖𝑛𝑖𝑡</m:t>
                            </m:r>
                          </m:sub>
                        </m:sSub>
                        <m:r>
                          <a:rPr kumimoji="0" lang="en-GB" altLang="en-US" sz="1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=0.1 </m:t>
                        </m:r>
                        <m:sSup>
                          <m:sSupPr>
                            <m:ctrlPr>
                              <a:rPr kumimoji="0" lang="en-GB" altLang="en-US" sz="18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0" lang="en-GB" altLang="en-US" sz="18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𝑛𝑠</m:t>
                            </m:r>
                          </m:e>
                          <m:sup>
                            <m:r>
                              <a:rPr kumimoji="0" lang="en-GB" altLang="en-US" sz="18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oMath>
                    </m:oMathPara>
                  </a14:m>
                  <a:endParaRPr kumimoji="0" lang="en-US" alt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85" name="Rectangle 20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86127" y="958851"/>
                  <a:ext cx="1663212" cy="288000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l="-2930" t="-2083" r="-733" b="-14583"/>
                  </a:stretch>
                </a:blipFill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6" name="Rectangle 201"/>
                <p:cNvSpPr>
                  <a:spLocks noChangeArrowheads="1"/>
                </p:cNvSpPr>
                <p:nvPr/>
              </p:nvSpPr>
              <p:spPr bwMode="auto">
                <a:xfrm>
                  <a:off x="5204210" y="948845"/>
                  <a:ext cx="1486882" cy="2880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GB" altLang="en-US" sz="18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GB" altLang="en-US" sz="18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kumimoji="0" lang="en-GB" altLang="en-US" sz="18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𝑖𝑛𝑖𝑡</m:t>
                            </m:r>
                          </m:sub>
                        </m:sSub>
                        <m:r>
                          <a:rPr kumimoji="0" lang="en-GB" altLang="en-US" sz="1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=1 </m:t>
                        </m:r>
                        <m:sSup>
                          <m:sSupPr>
                            <m:ctrlPr>
                              <a:rPr kumimoji="0" lang="en-GB" altLang="en-US" sz="18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0" lang="en-GB" altLang="en-US" sz="18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𝑛𝑠</m:t>
                            </m:r>
                          </m:e>
                          <m:sup>
                            <m:r>
                              <a:rPr kumimoji="0" lang="en-GB" altLang="en-US" sz="18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oMath>
                    </m:oMathPara>
                  </a14:m>
                  <a:endParaRPr kumimoji="0" lang="en-US" alt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86" name="Rectangle 20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204210" y="948845"/>
                  <a:ext cx="1486882" cy="288000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l="-3279" t="-2128" r="-820" b="-14894"/>
                  </a:stretch>
                </a:blipFill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7" name="Rectangle 201"/>
                <p:cNvSpPr>
                  <a:spLocks noChangeArrowheads="1"/>
                </p:cNvSpPr>
                <p:nvPr/>
              </p:nvSpPr>
              <p:spPr bwMode="auto">
                <a:xfrm>
                  <a:off x="8853158" y="952868"/>
                  <a:ext cx="1615122" cy="2880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GB" altLang="en-US" sz="18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GB" altLang="en-US" sz="18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kumimoji="0" lang="en-GB" altLang="en-US" sz="18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𝑖𝑛𝑖𝑡</m:t>
                            </m:r>
                          </m:sub>
                        </m:sSub>
                        <m:r>
                          <a:rPr kumimoji="0" lang="en-GB" altLang="en-US" sz="1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=10 </m:t>
                        </m:r>
                        <m:sSup>
                          <m:sSupPr>
                            <m:ctrlPr>
                              <a:rPr kumimoji="0" lang="en-GB" altLang="en-US" sz="18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0" lang="en-GB" altLang="en-US" sz="18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𝑛𝑠</m:t>
                            </m:r>
                          </m:e>
                          <m:sup>
                            <m:r>
                              <a:rPr kumimoji="0" lang="en-GB" altLang="en-US" sz="18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oMath>
                    </m:oMathPara>
                  </a14:m>
                  <a:endParaRPr kumimoji="0" lang="en-US" alt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87" name="Rectangle 20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853158" y="952868"/>
                  <a:ext cx="1615122" cy="288000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l="-2642" t="-2083" r="-1132" b="-14583"/>
                  </a:stretch>
                </a:blipFill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" name="Oval 1"/>
            <p:cNvSpPr/>
            <p:nvPr/>
          </p:nvSpPr>
          <p:spPr>
            <a:xfrm>
              <a:off x="5014915" y="4137851"/>
              <a:ext cx="66899" cy="18418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4" name="Straight Arrow Connector 3"/>
            <p:cNvCxnSpPr/>
            <p:nvPr/>
          </p:nvCxnSpPr>
          <p:spPr>
            <a:xfrm flipH="1" flipV="1">
              <a:off x="4854579" y="4130327"/>
              <a:ext cx="1800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7" name="Oval 406"/>
            <p:cNvSpPr/>
            <p:nvPr/>
          </p:nvSpPr>
          <p:spPr>
            <a:xfrm>
              <a:off x="8571075" y="4199035"/>
              <a:ext cx="66899" cy="138281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409" name="Straight Arrow Connector 408"/>
            <p:cNvCxnSpPr>
              <a:stCxn id="407" idx="0"/>
            </p:cNvCxnSpPr>
            <p:nvPr/>
          </p:nvCxnSpPr>
          <p:spPr>
            <a:xfrm flipH="1">
              <a:off x="8477243" y="4199035"/>
              <a:ext cx="127282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1" name="Oval 420"/>
            <p:cNvSpPr/>
            <p:nvPr/>
          </p:nvSpPr>
          <p:spPr>
            <a:xfrm>
              <a:off x="1467758" y="4053974"/>
              <a:ext cx="66899" cy="18418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422" name="Straight Arrow Connector 421"/>
            <p:cNvCxnSpPr/>
            <p:nvPr/>
          </p:nvCxnSpPr>
          <p:spPr>
            <a:xfrm flipH="1" flipV="1">
              <a:off x="1129915" y="4061824"/>
              <a:ext cx="3600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3" name="Oval 422"/>
            <p:cNvSpPr/>
            <p:nvPr/>
          </p:nvSpPr>
          <p:spPr>
            <a:xfrm>
              <a:off x="6821266" y="3855178"/>
              <a:ext cx="66899" cy="18418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424" name="Straight Arrow Connector 423"/>
            <p:cNvCxnSpPr/>
            <p:nvPr/>
          </p:nvCxnSpPr>
          <p:spPr>
            <a:xfrm>
              <a:off x="6840930" y="3847654"/>
              <a:ext cx="188523" cy="752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5" name="Oval 424"/>
            <p:cNvSpPr/>
            <p:nvPr/>
          </p:nvSpPr>
          <p:spPr>
            <a:xfrm>
              <a:off x="10468280" y="3919172"/>
              <a:ext cx="66899" cy="18418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426" name="Straight Arrow Connector 425"/>
            <p:cNvCxnSpPr/>
            <p:nvPr/>
          </p:nvCxnSpPr>
          <p:spPr>
            <a:xfrm>
              <a:off x="10487944" y="3911648"/>
              <a:ext cx="188523" cy="752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7" name="Oval 426"/>
            <p:cNvSpPr/>
            <p:nvPr/>
          </p:nvSpPr>
          <p:spPr>
            <a:xfrm>
              <a:off x="3078904" y="3901213"/>
              <a:ext cx="66899" cy="18418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428" name="Straight Arrow Connector 427"/>
            <p:cNvCxnSpPr/>
            <p:nvPr/>
          </p:nvCxnSpPr>
          <p:spPr>
            <a:xfrm>
              <a:off x="3098568" y="3893689"/>
              <a:ext cx="188523" cy="752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9" name="Rectangle 31"/>
            <p:cNvSpPr>
              <a:spLocks noChangeArrowheads="1"/>
            </p:cNvSpPr>
            <p:nvPr/>
          </p:nvSpPr>
          <p:spPr bwMode="auto">
            <a:xfrm>
              <a:off x="1172957" y="1358206"/>
              <a:ext cx="266459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400" dirty="0" smtClean="0">
                  <a:cs typeface="Arial" panose="020B0604020202020204" pitchFamily="34" charset="0"/>
                </a:rPr>
                <a:t>(a)</a:t>
              </a:r>
              <a:endParaRPr lang="en-US" altLang="en-US" sz="1400" dirty="0">
                <a:cs typeface="Arial" panose="020B0604020202020204" pitchFamily="34" charset="0"/>
              </a:endParaRPr>
            </a:p>
          </p:txBody>
        </p:sp>
        <p:sp>
          <p:nvSpPr>
            <p:cNvPr id="430" name="Rectangle 31"/>
            <p:cNvSpPr>
              <a:spLocks noChangeArrowheads="1"/>
            </p:cNvSpPr>
            <p:nvPr/>
          </p:nvSpPr>
          <p:spPr bwMode="auto">
            <a:xfrm>
              <a:off x="4916730" y="1363015"/>
              <a:ext cx="266459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400" dirty="0" smtClean="0">
                  <a:cs typeface="Arial" panose="020B0604020202020204" pitchFamily="34" charset="0"/>
                </a:rPr>
                <a:t>(</a:t>
              </a:r>
              <a:r>
                <a:rPr lang="en-GB" altLang="en-US" sz="1400" dirty="0">
                  <a:cs typeface="Arial" panose="020B0604020202020204" pitchFamily="34" charset="0"/>
                </a:rPr>
                <a:t>b</a:t>
              </a:r>
              <a:r>
                <a:rPr lang="en-GB" altLang="en-US" sz="1400" dirty="0" smtClean="0">
                  <a:cs typeface="Arial" panose="020B0604020202020204" pitchFamily="34" charset="0"/>
                </a:rPr>
                <a:t>)</a:t>
              </a:r>
              <a:endParaRPr lang="en-US" altLang="en-US" sz="1400" dirty="0">
                <a:cs typeface="Arial" panose="020B0604020202020204" pitchFamily="34" charset="0"/>
              </a:endParaRPr>
            </a:p>
          </p:txBody>
        </p:sp>
        <p:sp>
          <p:nvSpPr>
            <p:cNvPr id="431" name="Rectangle 31"/>
            <p:cNvSpPr>
              <a:spLocks noChangeArrowheads="1"/>
            </p:cNvSpPr>
            <p:nvPr/>
          </p:nvSpPr>
          <p:spPr bwMode="auto">
            <a:xfrm>
              <a:off x="8551103" y="1399480"/>
              <a:ext cx="266459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400" dirty="0" smtClean="0">
                  <a:cs typeface="Arial" panose="020B0604020202020204" pitchFamily="34" charset="0"/>
                </a:rPr>
                <a:t>(c)</a:t>
              </a:r>
              <a:endParaRPr lang="en-US" altLang="en-US" sz="1400" dirty="0">
                <a:cs typeface="Arial" panose="020B0604020202020204" pitchFamily="34" charset="0"/>
              </a:endParaRPr>
            </a:p>
          </p:txBody>
        </p:sp>
        <p:sp>
          <p:nvSpPr>
            <p:cNvPr id="435" name="Rectangle 31"/>
            <p:cNvSpPr>
              <a:spLocks noChangeArrowheads="1"/>
            </p:cNvSpPr>
            <p:nvPr/>
          </p:nvSpPr>
          <p:spPr bwMode="auto">
            <a:xfrm>
              <a:off x="1164941" y="3702406"/>
              <a:ext cx="266459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400" dirty="0" smtClean="0">
                  <a:cs typeface="Arial" panose="020B0604020202020204" pitchFamily="34" charset="0"/>
                </a:rPr>
                <a:t>(d)</a:t>
              </a:r>
              <a:endParaRPr lang="en-US" altLang="en-US" sz="1400" dirty="0">
                <a:cs typeface="Arial" panose="020B0604020202020204" pitchFamily="34" charset="0"/>
              </a:endParaRPr>
            </a:p>
          </p:txBody>
        </p:sp>
        <p:sp>
          <p:nvSpPr>
            <p:cNvPr id="437" name="Rectangle 31"/>
            <p:cNvSpPr>
              <a:spLocks noChangeArrowheads="1"/>
            </p:cNvSpPr>
            <p:nvPr/>
          </p:nvSpPr>
          <p:spPr bwMode="auto">
            <a:xfrm>
              <a:off x="4894286" y="3701566"/>
              <a:ext cx="266459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400" dirty="0" smtClean="0">
                  <a:cs typeface="Arial" panose="020B0604020202020204" pitchFamily="34" charset="0"/>
                </a:rPr>
                <a:t>(e)</a:t>
              </a:r>
              <a:endParaRPr lang="en-US" altLang="en-US" sz="1400" dirty="0">
                <a:cs typeface="Arial" panose="020B0604020202020204" pitchFamily="34" charset="0"/>
              </a:endParaRPr>
            </a:p>
          </p:txBody>
        </p:sp>
        <p:sp>
          <p:nvSpPr>
            <p:cNvPr id="440" name="Rectangle 31"/>
            <p:cNvSpPr>
              <a:spLocks noChangeArrowheads="1"/>
            </p:cNvSpPr>
            <p:nvPr/>
          </p:nvSpPr>
          <p:spPr bwMode="auto">
            <a:xfrm>
              <a:off x="8539284" y="3745797"/>
              <a:ext cx="266459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400" dirty="0" smtClean="0">
                  <a:cs typeface="Arial" panose="020B0604020202020204" pitchFamily="34" charset="0"/>
                </a:rPr>
                <a:t>(f)</a:t>
              </a:r>
              <a:endParaRPr lang="en-US" altLang="en-US" sz="1400" dirty="0"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3088260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103319" y="3108955"/>
            <a:ext cx="3003636" cy="2639074"/>
            <a:chOff x="1103319" y="3108955"/>
            <a:chExt cx="3003636" cy="2639074"/>
          </a:xfrm>
        </p:grpSpPr>
        <p:grpSp>
          <p:nvGrpSpPr>
            <p:cNvPr id="5" name="Group 4"/>
            <p:cNvGrpSpPr/>
            <p:nvPr/>
          </p:nvGrpSpPr>
          <p:grpSpPr>
            <a:xfrm>
              <a:off x="1226955" y="3108955"/>
              <a:ext cx="2880000" cy="1441684"/>
              <a:chOff x="1226955" y="3185163"/>
              <a:chExt cx="2761844" cy="1441684"/>
            </a:xfrm>
          </p:grpSpPr>
          <p:grpSp>
            <p:nvGrpSpPr>
              <p:cNvPr id="53" name="Group 52"/>
              <p:cNvGrpSpPr/>
              <p:nvPr/>
            </p:nvGrpSpPr>
            <p:grpSpPr>
              <a:xfrm>
                <a:off x="1226955" y="3185163"/>
                <a:ext cx="357541" cy="1153555"/>
                <a:chOff x="1244185" y="2771380"/>
                <a:chExt cx="357541" cy="594285"/>
              </a:xfrm>
            </p:grpSpPr>
            <p:sp>
              <p:nvSpPr>
                <p:cNvPr id="191" name="Rectangle 31"/>
                <p:cNvSpPr>
                  <a:spLocks noChangeArrowheads="1"/>
                </p:cNvSpPr>
                <p:nvPr/>
              </p:nvSpPr>
              <p:spPr bwMode="auto">
                <a:xfrm rot="16200000">
                  <a:off x="1023986" y="2991579"/>
                  <a:ext cx="594285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1000" dirty="0" smtClean="0">
                      <a:cs typeface="Arial" panose="020B0604020202020204" pitchFamily="34" charset="0"/>
                    </a:rPr>
                    <a:t>Optical power (dB)</a:t>
                  </a:r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2" name="Rectangle 74"/>
                <p:cNvSpPr>
                  <a:spLocks noChangeArrowheads="1"/>
                </p:cNvSpPr>
                <p:nvPr/>
              </p:nvSpPr>
              <p:spPr bwMode="auto">
                <a:xfrm>
                  <a:off x="1476698" y="2857550"/>
                  <a:ext cx="70532" cy="575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3" name="Rectangle 72"/>
                <p:cNvSpPr>
                  <a:spLocks noChangeArrowheads="1"/>
                </p:cNvSpPr>
                <p:nvPr/>
              </p:nvSpPr>
              <p:spPr bwMode="auto">
                <a:xfrm>
                  <a:off x="1417380" y="3233255"/>
                  <a:ext cx="184346" cy="575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-50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54" name="Group 53"/>
              <p:cNvGrpSpPr>
                <a:grpSpLocks/>
              </p:cNvGrpSpPr>
              <p:nvPr/>
            </p:nvGrpSpPr>
            <p:grpSpPr>
              <a:xfrm>
                <a:off x="1596201" y="3240525"/>
                <a:ext cx="1080000" cy="1080000"/>
                <a:chOff x="2039965" y="4012747"/>
                <a:chExt cx="1440000" cy="1440000"/>
              </a:xfrm>
            </p:grpSpPr>
            <p:grpSp>
              <p:nvGrpSpPr>
                <p:cNvPr id="130" name="Group 129"/>
                <p:cNvGrpSpPr/>
                <p:nvPr/>
              </p:nvGrpSpPr>
              <p:grpSpPr>
                <a:xfrm>
                  <a:off x="2039965" y="4012747"/>
                  <a:ext cx="1440000" cy="1440000"/>
                  <a:chOff x="2708276" y="790576"/>
                  <a:chExt cx="1493838" cy="1887538"/>
                </a:xfrm>
              </p:grpSpPr>
              <p:sp>
                <p:nvSpPr>
                  <p:cNvPr id="135" name="Line 6"/>
                  <p:cNvSpPr>
                    <a:spLocks noChangeShapeType="1"/>
                  </p:cNvSpPr>
                  <p:nvPr/>
                </p:nvSpPr>
                <p:spPr bwMode="auto">
                  <a:xfrm>
                    <a:off x="2708276" y="2678114"/>
                    <a:ext cx="1493838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36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2708276" y="790576"/>
                    <a:ext cx="1493838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37" name="Line 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08276" y="2659064"/>
                    <a:ext cx="0" cy="190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38" name="Line 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06763" y="2659064"/>
                    <a:ext cx="0" cy="190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39" name="Line 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03663" y="2659064"/>
                    <a:ext cx="0" cy="190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0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2708276" y="790576"/>
                    <a:ext cx="0" cy="190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1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3306763" y="790576"/>
                    <a:ext cx="0" cy="190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2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3903663" y="790576"/>
                    <a:ext cx="0" cy="190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3" name="Line 1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08276" y="790576"/>
                    <a:ext cx="0" cy="1887538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4" name="Line 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02113" y="790576"/>
                    <a:ext cx="0" cy="1887538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5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2708276" y="2408239"/>
                    <a:ext cx="190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6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2708276" y="1060451"/>
                    <a:ext cx="190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7" name="Line 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83063" y="2408239"/>
                    <a:ext cx="190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8" name="Line 2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83063" y="1060451"/>
                    <a:ext cx="1905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262626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49" name="Freeform 27"/>
                  <p:cNvSpPr>
                    <a:spLocks/>
                  </p:cNvSpPr>
                  <p:nvPr/>
                </p:nvSpPr>
                <p:spPr bwMode="auto">
                  <a:xfrm>
                    <a:off x="2708276" y="2232026"/>
                    <a:ext cx="58738" cy="111125"/>
                  </a:xfrm>
                  <a:custGeom>
                    <a:avLst/>
                    <a:gdLst>
                      <a:gd name="T0" fmla="*/ 0 w 37"/>
                      <a:gd name="T1" fmla="*/ 70 h 70"/>
                      <a:gd name="T2" fmla="*/ 1 w 37"/>
                      <a:gd name="T3" fmla="*/ 69 h 70"/>
                      <a:gd name="T4" fmla="*/ 1 w 37"/>
                      <a:gd name="T5" fmla="*/ 63 h 70"/>
                      <a:gd name="T6" fmla="*/ 2 w 37"/>
                      <a:gd name="T7" fmla="*/ 56 h 70"/>
                      <a:gd name="T8" fmla="*/ 3 w 37"/>
                      <a:gd name="T9" fmla="*/ 47 h 70"/>
                      <a:gd name="T10" fmla="*/ 4 w 37"/>
                      <a:gd name="T11" fmla="*/ 40 h 70"/>
                      <a:gd name="T12" fmla="*/ 5 w 37"/>
                      <a:gd name="T13" fmla="*/ 34 h 70"/>
                      <a:gd name="T14" fmla="*/ 5 w 37"/>
                      <a:gd name="T15" fmla="*/ 30 h 70"/>
                      <a:gd name="T16" fmla="*/ 6 w 37"/>
                      <a:gd name="T17" fmla="*/ 29 h 70"/>
                      <a:gd name="T18" fmla="*/ 6 w 37"/>
                      <a:gd name="T19" fmla="*/ 31 h 70"/>
                      <a:gd name="T20" fmla="*/ 7 w 37"/>
                      <a:gd name="T21" fmla="*/ 35 h 70"/>
                      <a:gd name="T22" fmla="*/ 8 w 37"/>
                      <a:gd name="T23" fmla="*/ 41 h 70"/>
                      <a:gd name="T24" fmla="*/ 9 w 37"/>
                      <a:gd name="T25" fmla="*/ 47 h 70"/>
                      <a:gd name="T26" fmla="*/ 10 w 37"/>
                      <a:gd name="T27" fmla="*/ 54 h 70"/>
                      <a:gd name="T28" fmla="*/ 10 w 37"/>
                      <a:gd name="T29" fmla="*/ 58 h 70"/>
                      <a:gd name="T30" fmla="*/ 11 w 37"/>
                      <a:gd name="T31" fmla="*/ 59 h 70"/>
                      <a:gd name="T32" fmla="*/ 12 w 37"/>
                      <a:gd name="T33" fmla="*/ 56 h 70"/>
                      <a:gd name="T34" fmla="*/ 12 w 37"/>
                      <a:gd name="T35" fmla="*/ 49 h 70"/>
                      <a:gd name="T36" fmla="*/ 13 w 37"/>
                      <a:gd name="T37" fmla="*/ 42 h 70"/>
                      <a:gd name="T38" fmla="*/ 14 w 37"/>
                      <a:gd name="T39" fmla="*/ 27 h 70"/>
                      <a:gd name="T40" fmla="*/ 15 w 37"/>
                      <a:gd name="T41" fmla="*/ 22 h 70"/>
                      <a:gd name="T42" fmla="*/ 16 w 37"/>
                      <a:gd name="T43" fmla="*/ 20 h 70"/>
                      <a:gd name="T44" fmla="*/ 17 w 37"/>
                      <a:gd name="T45" fmla="*/ 20 h 70"/>
                      <a:gd name="T46" fmla="*/ 17 w 37"/>
                      <a:gd name="T47" fmla="*/ 23 h 70"/>
                      <a:gd name="T48" fmla="*/ 18 w 37"/>
                      <a:gd name="T49" fmla="*/ 28 h 70"/>
                      <a:gd name="T50" fmla="*/ 19 w 37"/>
                      <a:gd name="T51" fmla="*/ 33 h 70"/>
                      <a:gd name="T52" fmla="*/ 19 w 37"/>
                      <a:gd name="T53" fmla="*/ 39 h 70"/>
                      <a:gd name="T54" fmla="*/ 20 w 37"/>
                      <a:gd name="T55" fmla="*/ 44 h 70"/>
                      <a:gd name="T56" fmla="*/ 21 w 37"/>
                      <a:gd name="T57" fmla="*/ 47 h 70"/>
                      <a:gd name="T58" fmla="*/ 22 w 37"/>
                      <a:gd name="T59" fmla="*/ 45 h 70"/>
                      <a:gd name="T60" fmla="*/ 22 w 37"/>
                      <a:gd name="T61" fmla="*/ 40 h 70"/>
                      <a:gd name="T62" fmla="*/ 24 w 37"/>
                      <a:gd name="T63" fmla="*/ 26 h 70"/>
                      <a:gd name="T64" fmla="*/ 24 w 37"/>
                      <a:gd name="T65" fmla="*/ 19 h 70"/>
                      <a:gd name="T66" fmla="*/ 25 w 37"/>
                      <a:gd name="T67" fmla="*/ 14 h 70"/>
                      <a:gd name="T68" fmla="*/ 26 w 37"/>
                      <a:gd name="T69" fmla="*/ 10 h 70"/>
                      <a:gd name="T70" fmla="*/ 27 w 37"/>
                      <a:gd name="T71" fmla="*/ 9 h 70"/>
                      <a:gd name="T72" fmla="*/ 28 w 37"/>
                      <a:gd name="T73" fmla="*/ 11 h 70"/>
                      <a:gd name="T74" fmla="*/ 28 w 37"/>
                      <a:gd name="T75" fmla="*/ 14 h 70"/>
                      <a:gd name="T76" fmla="*/ 29 w 37"/>
                      <a:gd name="T77" fmla="*/ 20 h 70"/>
                      <a:gd name="T78" fmla="*/ 29 w 37"/>
                      <a:gd name="T79" fmla="*/ 26 h 70"/>
                      <a:gd name="T80" fmla="*/ 30 w 37"/>
                      <a:gd name="T81" fmla="*/ 31 h 70"/>
                      <a:gd name="T82" fmla="*/ 31 w 37"/>
                      <a:gd name="T83" fmla="*/ 35 h 70"/>
                      <a:gd name="T84" fmla="*/ 32 w 37"/>
                      <a:gd name="T85" fmla="*/ 36 h 70"/>
                      <a:gd name="T86" fmla="*/ 33 w 37"/>
                      <a:gd name="T87" fmla="*/ 28 h 70"/>
                      <a:gd name="T88" fmla="*/ 34 w 37"/>
                      <a:gd name="T89" fmla="*/ 20 h 70"/>
                      <a:gd name="T90" fmla="*/ 35 w 37"/>
                      <a:gd name="T91" fmla="*/ 13 h 70"/>
                      <a:gd name="T92" fmla="*/ 35 w 37"/>
                      <a:gd name="T93" fmla="*/ 7 h 70"/>
                      <a:gd name="T94" fmla="*/ 36 w 37"/>
                      <a:gd name="T95" fmla="*/ 2 h 70"/>
                      <a:gd name="T96" fmla="*/ 36 w 37"/>
                      <a:gd name="T97" fmla="*/ 0 h 70"/>
                      <a:gd name="T98" fmla="*/ 37 w 37"/>
                      <a:gd name="T99" fmla="*/ 0 h 7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70">
                        <a:moveTo>
                          <a:pt x="0" y="70"/>
                        </a:moveTo>
                        <a:lnTo>
                          <a:pt x="1" y="69"/>
                        </a:lnTo>
                        <a:lnTo>
                          <a:pt x="1" y="63"/>
                        </a:lnTo>
                        <a:lnTo>
                          <a:pt x="2" y="56"/>
                        </a:lnTo>
                        <a:lnTo>
                          <a:pt x="3" y="47"/>
                        </a:lnTo>
                        <a:lnTo>
                          <a:pt x="4" y="40"/>
                        </a:lnTo>
                        <a:lnTo>
                          <a:pt x="5" y="34"/>
                        </a:lnTo>
                        <a:lnTo>
                          <a:pt x="5" y="30"/>
                        </a:lnTo>
                        <a:lnTo>
                          <a:pt x="6" y="29"/>
                        </a:lnTo>
                        <a:lnTo>
                          <a:pt x="6" y="31"/>
                        </a:lnTo>
                        <a:lnTo>
                          <a:pt x="7" y="35"/>
                        </a:lnTo>
                        <a:lnTo>
                          <a:pt x="8" y="41"/>
                        </a:lnTo>
                        <a:lnTo>
                          <a:pt x="9" y="47"/>
                        </a:lnTo>
                        <a:lnTo>
                          <a:pt x="10" y="54"/>
                        </a:lnTo>
                        <a:lnTo>
                          <a:pt x="10" y="58"/>
                        </a:lnTo>
                        <a:lnTo>
                          <a:pt x="11" y="59"/>
                        </a:lnTo>
                        <a:lnTo>
                          <a:pt x="12" y="56"/>
                        </a:lnTo>
                        <a:lnTo>
                          <a:pt x="12" y="49"/>
                        </a:lnTo>
                        <a:lnTo>
                          <a:pt x="13" y="42"/>
                        </a:lnTo>
                        <a:lnTo>
                          <a:pt x="14" y="27"/>
                        </a:lnTo>
                        <a:lnTo>
                          <a:pt x="15" y="22"/>
                        </a:lnTo>
                        <a:lnTo>
                          <a:pt x="16" y="20"/>
                        </a:lnTo>
                        <a:lnTo>
                          <a:pt x="17" y="20"/>
                        </a:lnTo>
                        <a:lnTo>
                          <a:pt x="17" y="23"/>
                        </a:lnTo>
                        <a:lnTo>
                          <a:pt x="18" y="28"/>
                        </a:lnTo>
                        <a:lnTo>
                          <a:pt x="19" y="33"/>
                        </a:lnTo>
                        <a:lnTo>
                          <a:pt x="19" y="39"/>
                        </a:lnTo>
                        <a:lnTo>
                          <a:pt x="20" y="44"/>
                        </a:lnTo>
                        <a:lnTo>
                          <a:pt x="21" y="47"/>
                        </a:lnTo>
                        <a:lnTo>
                          <a:pt x="22" y="45"/>
                        </a:lnTo>
                        <a:lnTo>
                          <a:pt x="22" y="40"/>
                        </a:lnTo>
                        <a:lnTo>
                          <a:pt x="24" y="26"/>
                        </a:lnTo>
                        <a:lnTo>
                          <a:pt x="24" y="19"/>
                        </a:lnTo>
                        <a:lnTo>
                          <a:pt x="25" y="14"/>
                        </a:lnTo>
                        <a:lnTo>
                          <a:pt x="26" y="10"/>
                        </a:lnTo>
                        <a:lnTo>
                          <a:pt x="27" y="9"/>
                        </a:lnTo>
                        <a:lnTo>
                          <a:pt x="28" y="11"/>
                        </a:lnTo>
                        <a:lnTo>
                          <a:pt x="28" y="14"/>
                        </a:lnTo>
                        <a:lnTo>
                          <a:pt x="29" y="20"/>
                        </a:lnTo>
                        <a:lnTo>
                          <a:pt x="29" y="26"/>
                        </a:lnTo>
                        <a:lnTo>
                          <a:pt x="30" y="31"/>
                        </a:lnTo>
                        <a:lnTo>
                          <a:pt x="31" y="35"/>
                        </a:lnTo>
                        <a:lnTo>
                          <a:pt x="32" y="36"/>
                        </a:lnTo>
                        <a:lnTo>
                          <a:pt x="33" y="28"/>
                        </a:lnTo>
                        <a:lnTo>
                          <a:pt x="34" y="20"/>
                        </a:lnTo>
                        <a:lnTo>
                          <a:pt x="35" y="13"/>
                        </a:lnTo>
                        <a:lnTo>
                          <a:pt x="35" y="7"/>
                        </a:lnTo>
                        <a:lnTo>
                          <a:pt x="36" y="2"/>
                        </a:lnTo>
                        <a:lnTo>
                          <a:pt x="36" y="0"/>
                        </a:lnTo>
                        <a:lnTo>
                          <a:pt x="37" y="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0" name="Freeform 28"/>
                  <p:cNvSpPr>
                    <a:spLocks/>
                  </p:cNvSpPr>
                  <p:nvPr/>
                </p:nvSpPr>
                <p:spPr bwMode="auto">
                  <a:xfrm>
                    <a:off x="2767013" y="2178051"/>
                    <a:ext cx="58738" cy="88900"/>
                  </a:xfrm>
                  <a:custGeom>
                    <a:avLst/>
                    <a:gdLst>
                      <a:gd name="T0" fmla="*/ 0 w 37"/>
                      <a:gd name="T1" fmla="*/ 34 h 56"/>
                      <a:gd name="T2" fmla="*/ 1 w 37"/>
                      <a:gd name="T3" fmla="*/ 36 h 56"/>
                      <a:gd name="T4" fmla="*/ 2 w 37"/>
                      <a:gd name="T5" fmla="*/ 40 h 56"/>
                      <a:gd name="T6" fmla="*/ 3 w 37"/>
                      <a:gd name="T7" fmla="*/ 45 h 56"/>
                      <a:gd name="T8" fmla="*/ 3 w 37"/>
                      <a:gd name="T9" fmla="*/ 50 h 56"/>
                      <a:gd name="T10" fmla="*/ 4 w 37"/>
                      <a:gd name="T11" fmla="*/ 55 h 56"/>
                      <a:gd name="T12" fmla="*/ 5 w 37"/>
                      <a:gd name="T13" fmla="*/ 56 h 56"/>
                      <a:gd name="T14" fmla="*/ 5 w 37"/>
                      <a:gd name="T15" fmla="*/ 54 h 56"/>
                      <a:gd name="T16" fmla="*/ 6 w 37"/>
                      <a:gd name="T17" fmla="*/ 50 h 56"/>
                      <a:gd name="T18" fmla="*/ 7 w 37"/>
                      <a:gd name="T19" fmla="*/ 43 h 56"/>
                      <a:gd name="T20" fmla="*/ 8 w 37"/>
                      <a:gd name="T21" fmla="*/ 37 h 56"/>
                      <a:gd name="T22" fmla="*/ 8 w 37"/>
                      <a:gd name="T23" fmla="*/ 30 h 56"/>
                      <a:gd name="T24" fmla="*/ 9 w 37"/>
                      <a:gd name="T25" fmla="*/ 25 h 56"/>
                      <a:gd name="T26" fmla="*/ 10 w 37"/>
                      <a:gd name="T27" fmla="*/ 22 h 56"/>
                      <a:gd name="T28" fmla="*/ 10 w 37"/>
                      <a:gd name="T29" fmla="*/ 21 h 56"/>
                      <a:gd name="T30" fmla="*/ 11 w 37"/>
                      <a:gd name="T31" fmla="*/ 23 h 56"/>
                      <a:gd name="T32" fmla="*/ 12 w 37"/>
                      <a:gd name="T33" fmla="*/ 26 h 56"/>
                      <a:gd name="T34" fmla="*/ 13 w 37"/>
                      <a:gd name="T35" fmla="*/ 31 h 56"/>
                      <a:gd name="T36" fmla="*/ 13 w 37"/>
                      <a:gd name="T37" fmla="*/ 36 h 56"/>
                      <a:gd name="T38" fmla="*/ 15 w 37"/>
                      <a:gd name="T39" fmla="*/ 44 h 56"/>
                      <a:gd name="T40" fmla="*/ 15 w 37"/>
                      <a:gd name="T41" fmla="*/ 44 h 56"/>
                      <a:gd name="T42" fmla="*/ 16 w 37"/>
                      <a:gd name="T43" fmla="*/ 41 h 56"/>
                      <a:gd name="T44" fmla="*/ 17 w 37"/>
                      <a:gd name="T45" fmla="*/ 36 h 56"/>
                      <a:gd name="T46" fmla="*/ 18 w 37"/>
                      <a:gd name="T47" fmla="*/ 29 h 56"/>
                      <a:gd name="T48" fmla="*/ 18 w 37"/>
                      <a:gd name="T49" fmla="*/ 23 h 56"/>
                      <a:gd name="T50" fmla="*/ 19 w 37"/>
                      <a:gd name="T51" fmla="*/ 17 h 56"/>
                      <a:gd name="T52" fmla="*/ 20 w 37"/>
                      <a:gd name="T53" fmla="*/ 13 h 56"/>
                      <a:gd name="T54" fmla="*/ 20 w 37"/>
                      <a:gd name="T55" fmla="*/ 11 h 56"/>
                      <a:gd name="T56" fmla="*/ 21 w 37"/>
                      <a:gd name="T57" fmla="*/ 12 h 56"/>
                      <a:gd name="T58" fmla="*/ 22 w 37"/>
                      <a:gd name="T59" fmla="*/ 18 h 56"/>
                      <a:gd name="T60" fmla="*/ 23 w 37"/>
                      <a:gd name="T61" fmla="*/ 22 h 56"/>
                      <a:gd name="T62" fmla="*/ 24 w 37"/>
                      <a:gd name="T63" fmla="*/ 27 h 56"/>
                      <a:gd name="T64" fmla="*/ 25 w 37"/>
                      <a:gd name="T65" fmla="*/ 30 h 56"/>
                      <a:gd name="T66" fmla="*/ 26 w 37"/>
                      <a:gd name="T67" fmla="*/ 32 h 56"/>
                      <a:gd name="T68" fmla="*/ 26 w 37"/>
                      <a:gd name="T69" fmla="*/ 30 h 56"/>
                      <a:gd name="T70" fmla="*/ 27 w 37"/>
                      <a:gd name="T71" fmla="*/ 25 h 56"/>
                      <a:gd name="T72" fmla="*/ 27 w 37"/>
                      <a:gd name="T73" fmla="*/ 20 h 56"/>
                      <a:gd name="T74" fmla="*/ 28 w 37"/>
                      <a:gd name="T75" fmla="*/ 13 h 56"/>
                      <a:gd name="T76" fmla="*/ 29 w 37"/>
                      <a:gd name="T77" fmla="*/ 7 h 56"/>
                      <a:gd name="T78" fmla="*/ 30 w 37"/>
                      <a:gd name="T79" fmla="*/ 3 h 56"/>
                      <a:gd name="T80" fmla="*/ 31 w 37"/>
                      <a:gd name="T81" fmla="*/ 1 h 56"/>
                      <a:gd name="T82" fmla="*/ 31 w 37"/>
                      <a:gd name="T83" fmla="*/ 0 h 56"/>
                      <a:gd name="T84" fmla="*/ 32 w 37"/>
                      <a:gd name="T85" fmla="*/ 2 h 56"/>
                      <a:gd name="T86" fmla="*/ 33 w 37"/>
                      <a:gd name="T87" fmla="*/ 6 h 56"/>
                      <a:gd name="T88" fmla="*/ 33 w 37"/>
                      <a:gd name="T89" fmla="*/ 11 h 56"/>
                      <a:gd name="T90" fmla="*/ 34 w 37"/>
                      <a:gd name="T91" fmla="*/ 16 h 56"/>
                      <a:gd name="T92" fmla="*/ 35 w 37"/>
                      <a:gd name="T93" fmla="*/ 21 h 56"/>
                      <a:gd name="T94" fmla="*/ 36 w 37"/>
                      <a:gd name="T95" fmla="*/ 24 h 56"/>
                      <a:gd name="T96" fmla="*/ 36 w 37"/>
                      <a:gd name="T97" fmla="*/ 24 h 56"/>
                      <a:gd name="T98" fmla="*/ 37 w 37"/>
                      <a:gd name="T99" fmla="*/ 21 h 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56">
                        <a:moveTo>
                          <a:pt x="0" y="34"/>
                        </a:moveTo>
                        <a:lnTo>
                          <a:pt x="1" y="36"/>
                        </a:lnTo>
                        <a:lnTo>
                          <a:pt x="2" y="40"/>
                        </a:lnTo>
                        <a:lnTo>
                          <a:pt x="3" y="45"/>
                        </a:lnTo>
                        <a:lnTo>
                          <a:pt x="3" y="50"/>
                        </a:lnTo>
                        <a:lnTo>
                          <a:pt x="4" y="55"/>
                        </a:lnTo>
                        <a:lnTo>
                          <a:pt x="5" y="56"/>
                        </a:lnTo>
                        <a:lnTo>
                          <a:pt x="5" y="54"/>
                        </a:lnTo>
                        <a:lnTo>
                          <a:pt x="6" y="50"/>
                        </a:lnTo>
                        <a:lnTo>
                          <a:pt x="7" y="43"/>
                        </a:lnTo>
                        <a:lnTo>
                          <a:pt x="8" y="37"/>
                        </a:lnTo>
                        <a:lnTo>
                          <a:pt x="8" y="30"/>
                        </a:lnTo>
                        <a:lnTo>
                          <a:pt x="9" y="25"/>
                        </a:lnTo>
                        <a:lnTo>
                          <a:pt x="10" y="22"/>
                        </a:lnTo>
                        <a:lnTo>
                          <a:pt x="10" y="21"/>
                        </a:lnTo>
                        <a:lnTo>
                          <a:pt x="11" y="23"/>
                        </a:lnTo>
                        <a:lnTo>
                          <a:pt x="12" y="26"/>
                        </a:lnTo>
                        <a:lnTo>
                          <a:pt x="13" y="31"/>
                        </a:lnTo>
                        <a:lnTo>
                          <a:pt x="13" y="36"/>
                        </a:lnTo>
                        <a:lnTo>
                          <a:pt x="15" y="44"/>
                        </a:lnTo>
                        <a:lnTo>
                          <a:pt x="15" y="44"/>
                        </a:lnTo>
                        <a:lnTo>
                          <a:pt x="16" y="41"/>
                        </a:lnTo>
                        <a:lnTo>
                          <a:pt x="17" y="36"/>
                        </a:lnTo>
                        <a:lnTo>
                          <a:pt x="18" y="29"/>
                        </a:lnTo>
                        <a:lnTo>
                          <a:pt x="18" y="23"/>
                        </a:lnTo>
                        <a:lnTo>
                          <a:pt x="19" y="17"/>
                        </a:lnTo>
                        <a:lnTo>
                          <a:pt x="20" y="13"/>
                        </a:lnTo>
                        <a:lnTo>
                          <a:pt x="20" y="11"/>
                        </a:lnTo>
                        <a:lnTo>
                          <a:pt x="21" y="12"/>
                        </a:lnTo>
                        <a:lnTo>
                          <a:pt x="22" y="18"/>
                        </a:lnTo>
                        <a:lnTo>
                          <a:pt x="23" y="22"/>
                        </a:lnTo>
                        <a:lnTo>
                          <a:pt x="24" y="27"/>
                        </a:lnTo>
                        <a:lnTo>
                          <a:pt x="25" y="30"/>
                        </a:lnTo>
                        <a:lnTo>
                          <a:pt x="26" y="32"/>
                        </a:lnTo>
                        <a:lnTo>
                          <a:pt x="26" y="30"/>
                        </a:lnTo>
                        <a:lnTo>
                          <a:pt x="27" y="25"/>
                        </a:lnTo>
                        <a:lnTo>
                          <a:pt x="27" y="20"/>
                        </a:lnTo>
                        <a:lnTo>
                          <a:pt x="28" y="13"/>
                        </a:lnTo>
                        <a:lnTo>
                          <a:pt x="29" y="7"/>
                        </a:lnTo>
                        <a:lnTo>
                          <a:pt x="30" y="3"/>
                        </a:lnTo>
                        <a:lnTo>
                          <a:pt x="31" y="1"/>
                        </a:lnTo>
                        <a:lnTo>
                          <a:pt x="31" y="0"/>
                        </a:lnTo>
                        <a:lnTo>
                          <a:pt x="32" y="2"/>
                        </a:lnTo>
                        <a:lnTo>
                          <a:pt x="33" y="6"/>
                        </a:lnTo>
                        <a:lnTo>
                          <a:pt x="33" y="11"/>
                        </a:lnTo>
                        <a:lnTo>
                          <a:pt x="34" y="16"/>
                        </a:lnTo>
                        <a:lnTo>
                          <a:pt x="35" y="21"/>
                        </a:lnTo>
                        <a:lnTo>
                          <a:pt x="36" y="24"/>
                        </a:lnTo>
                        <a:lnTo>
                          <a:pt x="36" y="24"/>
                        </a:lnTo>
                        <a:lnTo>
                          <a:pt x="37" y="21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1" name="Freeform 29"/>
                  <p:cNvSpPr>
                    <a:spLocks/>
                  </p:cNvSpPr>
                  <p:nvPr/>
                </p:nvSpPr>
                <p:spPr bwMode="auto">
                  <a:xfrm>
                    <a:off x="2825751" y="2116139"/>
                    <a:ext cx="58738" cy="95250"/>
                  </a:xfrm>
                  <a:custGeom>
                    <a:avLst/>
                    <a:gdLst>
                      <a:gd name="T0" fmla="*/ 0 w 37"/>
                      <a:gd name="T1" fmla="*/ 60 h 60"/>
                      <a:gd name="T2" fmla="*/ 1 w 37"/>
                      <a:gd name="T3" fmla="*/ 55 h 60"/>
                      <a:gd name="T4" fmla="*/ 1 w 37"/>
                      <a:gd name="T5" fmla="*/ 49 h 60"/>
                      <a:gd name="T6" fmla="*/ 2 w 37"/>
                      <a:gd name="T7" fmla="*/ 43 h 60"/>
                      <a:gd name="T8" fmla="*/ 3 w 37"/>
                      <a:gd name="T9" fmla="*/ 38 h 60"/>
                      <a:gd name="T10" fmla="*/ 4 w 37"/>
                      <a:gd name="T11" fmla="*/ 32 h 60"/>
                      <a:gd name="T12" fmla="*/ 5 w 37"/>
                      <a:gd name="T13" fmla="*/ 32 h 60"/>
                      <a:gd name="T14" fmla="*/ 6 w 37"/>
                      <a:gd name="T15" fmla="*/ 34 h 60"/>
                      <a:gd name="T16" fmla="*/ 6 w 37"/>
                      <a:gd name="T17" fmla="*/ 38 h 60"/>
                      <a:gd name="T18" fmla="*/ 7 w 37"/>
                      <a:gd name="T19" fmla="*/ 43 h 60"/>
                      <a:gd name="T20" fmla="*/ 8 w 37"/>
                      <a:gd name="T21" fmla="*/ 47 h 60"/>
                      <a:gd name="T22" fmla="*/ 8 w 37"/>
                      <a:gd name="T23" fmla="*/ 51 h 60"/>
                      <a:gd name="T24" fmla="*/ 9 w 37"/>
                      <a:gd name="T25" fmla="*/ 52 h 60"/>
                      <a:gd name="T26" fmla="*/ 10 w 37"/>
                      <a:gd name="T27" fmla="*/ 50 h 60"/>
                      <a:gd name="T28" fmla="*/ 11 w 37"/>
                      <a:gd name="T29" fmla="*/ 46 h 60"/>
                      <a:gd name="T30" fmla="*/ 12 w 37"/>
                      <a:gd name="T31" fmla="*/ 41 h 60"/>
                      <a:gd name="T32" fmla="*/ 12 w 37"/>
                      <a:gd name="T33" fmla="*/ 35 h 60"/>
                      <a:gd name="T34" fmla="*/ 13 w 37"/>
                      <a:gd name="T35" fmla="*/ 25 h 60"/>
                      <a:gd name="T36" fmla="*/ 14 w 37"/>
                      <a:gd name="T37" fmla="*/ 22 h 60"/>
                      <a:gd name="T38" fmla="*/ 15 w 37"/>
                      <a:gd name="T39" fmla="*/ 22 h 60"/>
                      <a:gd name="T40" fmla="*/ 16 w 37"/>
                      <a:gd name="T41" fmla="*/ 23 h 60"/>
                      <a:gd name="T42" fmla="*/ 17 w 37"/>
                      <a:gd name="T43" fmla="*/ 27 h 60"/>
                      <a:gd name="T44" fmla="*/ 17 w 37"/>
                      <a:gd name="T45" fmla="*/ 31 h 60"/>
                      <a:gd name="T46" fmla="*/ 18 w 37"/>
                      <a:gd name="T47" fmla="*/ 36 h 60"/>
                      <a:gd name="T48" fmla="*/ 19 w 37"/>
                      <a:gd name="T49" fmla="*/ 40 h 60"/>
                      <a:gd name="T50" fmla="*/ 19 w 37"/>
                      <a:gd name="T51" fmla="*/ 43 h 60"/>
                      <a:gd name="T52" fmla="*/ 20 w 37"/>
                      <a:gd name="T53" fmla="*/ 43 h 60"/>
                      <a:gd name="T54" fmla="*/ 21 w 37"/>
                      <a:gd name="T55" fmla="*/ 40 h 60"/>
                      <a:gd name="T56" fmla="*/ 21 w 37"/>
                      <a:gd name="T57" fmla="*/ 35 h 60"/>
                      <a:gd name="T58" fmla="*/ 23 w 37"/>
                      <a:gd name="T59" fmla="*/ 23 h 60"/>
                      <a:gd name="T60" fmla="*/ 24 w 37"/>
                      <a:gd name="T61" fmla="*/ 18 h 60"/>
                      <a:gd name="T62" fmla="*/ 24 w 37"/>
                      <a:gd name="T63" fmla="*/ 14 h 60"/>
                      <a:gd name="T64" fmla="*/ 25 w 37"/>
                      <a:gd name="T65" fmla="*/ 12 h 60"/>
                      <a:gd name="T66" fmla="*/ 26 w 37"/>
                      <a:gd name="T67" fmla="*/ 12 h 60"/>
                      <a:gd name="T68" fmla="*/ 26 w 37"/>
                      <a:gd name="T69" fmla="*/ 14 h 60"/>
                      <a:gd name="T70" fmla="*/ 27 w 37"/>
                      <a:gd name="T71" fmla="*/ 17 h 60"/>
                      <a:gd name="T72" fmla="*/ 28 w 37"/>
                      <a:gd name="T73" fmla="*/ 21 h 60"/>
                      <a:gd name="T74" fmla="*/ 29 w 37"/>
                      <a:gd name="T75" fmla="*/ 24 h 60"/>
                      <a:gd name="T76" fmla="*/ 29 w 37"/>
                      <a:gd name="T77" fmla="*/ 27 h 60"/>
                      <a:gd name="T78" fmla="*/ 30 w 37"/>
                      <a:gd name="T79" fmla="*/ 27 h 60"/>
                      <a:gd name="T80" fmla="*/ 31 w 37"/>
                      <a:gd name="T81" fmla="*/ 25 h 60"/>
                      <a:gd name="T82" fmla="*/ 31 w 37"/>
                      <a:gd name="T83" fmla="*/ 22 h 60"/>
                      <a:gd name="T84" fmla="*/ 32 w 37"/>
                      <a:gd name="T85" fmla="*/ 16 h 60"/>
                      <a:gd name="T86" fmla="*/ 33 w 37"/>
                      <a:gd name="T87" fmla="*/ 11 h 60"/>
                      <a:gd name="T88" fmla="*/ 34 w 37"/>
                      <a:gd name="T89" fmla="*/ 6 h 60"/>
                      <a:gd name="T90" fmla="*/ 34 w 37"/>
                      <a:gd name="T91" fmla="*/ 2 h 60"/>
                      <a:gd name="T92" fmla="*/ 35 w 37"/>
                      <a:gd name="T93" fmla="*/ 0 h 60"/>
                      <a:gd name="T94" fmla="*/ 36 w 37"/>
                      <a:gd name="T95" fmla="*/ 0 h 60"/>
                      <a:gd name="T96" fmla="*/ 36 w 37"/>
                      <a:gd name="T97" fmla="*/ 1 h 60"/>
                      <a:gd name="T98" fmla="*/ 37 w 37"/>
                      <a:gd name="T99" fmla="*/ 4 h 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60">
                        <a:moveTo>
                          <a:pt x="0" y="60"/>
                        </a:moveTo>
                        <a:lnTo>
                          <a:pt x="1" y="55"/>
                        </a:lnTo>
                        <a:lnTo>
                          <a:pt x="1" y="49"/>
                        </a:lnTo>
                        <a:lnTo>
                          <a:pt x="2" y="43"/>
                        </a:lnTo>
                        <a:lnTo>
                          <a:pt x="3" y="38"/>
                        </a:lnTo>
                        <a:lnTo>
                          <a:pt x="4" y="32"/>
                        </a:lnTo>
                        <a:lnTo>
                          <a:pt x="5" y="32"/>
                        </a:lnTo>
                        <a:lnTo>
                          <a:pt x="6" y="34"/>
                        </a:lnTo>
                        <a:lnTo>
                          <a:pt x="6" y="38"/>
                        </a:lnTo>
                        <a:lnTo>
                          <a:pt x="7" y="43"/>
                        </a:lnTo>
                        <a:lnTo>
                          <a:pt x="8" y="47"/>
                        </a:lnTo>
                        <a:lnTo>
                          <a:pt x="8" y="51"/>
                        </a:lnTo>
                        <a:lnTo>
                          <a:pt x="9" y="52"/>
                        </a:lnTo>
                        <a:lnTo>
                          <a:pt x="10" y="50"/>
                        </a:lnTo>
                        <a:lnTo>
                          <a:pt x="11" y="46"/>
                        </a:lnTo>
                        <a:lnTo>
                          <a:pt x="12" y="41"/>
                        </a:lnTo>
                        <a:lnTo>
                          <a:pt x="12" y="35"/>
                        </a:lnTo>
                        <a:lnTo>
                          <a:pt x="13" y="25"/>
                        </a:lnTo>
                        <a:lnTo>
                          <a:pt x="14" y="22"/>
                        </a:lnTo>
                        <a:lnTo>
                          <a:pt x="15" y="22"/>
                        </a:lnTo>
                        <a:lnTo>
                          <a:pt x="16" y="23"/>
                        </a:lnTo>
                        <a:lnTo>
                          <a:pt x="17" y="27"/>
                        </a:lnTo>
                        <a:lnTo>
                          <a:pt x="17" y="31"/>
                        </a:lnTo>
                        <a:lnTo>
                          <a:pt x="18" y="36"/>
                        </a:lnTo>
                        <a:lnTo>
                          <a:pt x="19" y="40"/>
                        </a:lnTo>
                        <a:lnTo>
                          <a:pt x="19" y="43"/>
                        </a:lnTo>
                        <a:lnTo>
                          <a:pt x="20" y="43"/>
                        </a:lnTo>
                        <a:lnTo>
                          <a:pt x="21" y="40"/>
                        </a:lnTo>
                        <a:lnTo>
                          <a:pt x="21" y="35"/>
                        </a:lnTo>
                        <a:lnTo>
                          <a:pt x="23" y="23"/>
                        </a:lnTo>
                        <a:lnTo>
                          <a:pt x="24" y="18"/>
                        </a:lnTo>
                        <a:lnTo>
                          <a:pt x="24" y="14"/>
                        </a:lnTo>
                        <a:lnTo>
                          <a:pt x="25" y="12"/>
                        </a:lnTo>
                        <a:lnTo>
                          <a:pt x="26" y="12"/>
                        </a:lnTo>
                        <a:lnTo>
                          <a:pt x="26" y="14"/>
                        </a:lnTo>
                        <a:lnTo>
                          <a:pt x="27" y="17"/>
                        </a:lnTo>
                        <a:lnTo>
                          <a:pt x="28" y="21"/>
                        </a:lnTo>
                        <a:lnTo>
                          <a:pt x="29" y="24"/>
                        </a:lnTo>
                        <a:lnTo>
                          <a:pt x="29" y="27"/>
                        </a:lnTo>
                        <a:lnTo>
                          <a:pt x="30" y="27"/>
                        </a:lnTo>
                        <a:lnTo>
                          <a:pt x="31" y="25"/>
                        </a:lnTo>
                        <a:lnTo>
                          <a:pt x="31" y="22"/>
                        </a:lnTo>
                        <a:lnTo>
                          <a:pt x="32" y="16"/>
                        </a:lnTo>
                        <a:lnTo>
                          <a:pt x="33" y="11"/>
                        </a:lnTo>
                        <a:lnTo>
                          <a:pt x="34" y="6"/>
                        </a:lnTo>
                        <a:lnTo>
                          <a:pt x="34" y="2"/>
                        </a:lnTo>
                        <a:lnTo>
                          <a:pt x="35" y="0"/>
                        </a:lnTo>
                        <a:lnTo>
                          <a:pt x="36" y="0"/>
                        </a:lnTo>
                        <a:lnTo>
                          <a:pt x="36" y="1"/>
                        </a:lnTo>
                        <a:lnTo>
                          <a:pt x="37" y="4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2" name="Freeform 30"/>
                  <p:cNvSpPr>
                    <a:spLocks/>
                  </p:cNvSpPr>
                  <p:nvPr/>
                </p:nvSpPr>
                <p:spPr bwMode="auto">
                  <a:xfrm>
                    <a:off x="2884488" y="2065339"/>
                    <a:ext cx="61913" cy="80963"/>
                  </a:xfrm>
                  <a:custGeom>
                    <a:avLst/>
                    <a:gdLst>
                      <a:gd name="T0" fmla="*/ 0 w 39"/>
                      <a:gd name="T1" fmla="*/ 36 h 51"/>
                      <a:gd name="T2" fmla="*/ 1 w 39"/>
                      <a:gd name="T3" fmla="*/ 41 h 51"/>
                      <a:gd name="T4" fmla="*/ 2 w 39"/>
                      <a:gd name="T5" fmla="*/ 45 h 51"/>
                      <a:gd name="T6" fmla="*/ 3 w 39"/>
                      <a:gd name="T7" fmla="*/ 51 h 51"/>
                      <a:gd name="T8" fmla="*/ 4 w 39"/>
                      <a:gd name="T9" fmla="*/ 50 h 51"/>
                      <a:gd name="T10" fmla="*/ 5 w 39"/>
                      <a:gd name="T11" fmla="*/ 48 h 51"/>
                      <a:gd name="T12" fmla="*/ 5 w 39"/>
                      <a:gd name="T13" fmla="*/ 43 h 51"/>
                      <a:gd name="T14" fmla="*/ 6 w 39"/>
                      <a:gd name="T15" fmla="*/ 38 h 51"/>
                      <a:gd name="T16" fmla="*/ 7 w 39"/>
                      <a:gd name="T17" fmla="*/ 32 h 51"/>
                      <a:gd name="T18" fmla="*/ 7 w 39"/>
                      <a:gd name="T19" fmla="*/ 27 h 51"/>
                      <a:gd name="T20" fmla="*/ 8 w 39"/>
                      <a:gd name="T21" fmla="*/ 24 h 51"/>
                      <a:gd name="T22" fmla="*/ 9 w 39"/>
                      <a:gd name="T23" fmla="*/ 23 h 51"/>
                      <a:gd name="T24" fmla="*/ 10 w 39"/>
                      <a:gd name="T25" fmla="*/ 24 h 51"/>
                      <a:gd name="T26" fmla="*/ 10 w 39"/>
                      <a:gd name="T27" fmla="*/ 26 h 51"/>
                      <a:gd name="T28" fmla="*/ 11 w 39"/>
                      <a:gd name="T29" fmla="*/ 29 h 51"/>
                      <a:gd name="T30" fmla="*/ 12 w 39"/>
                      <a:gd name="T31" fmla="*/ 37 h 51"/>
                      <a:gd name="T32" fmla="*/ 13 w 39"/>
                      <a:gd name="T33" fmla="*/ 39 h 51"/>
                      <a:gd name="T34" fmla="*/ 14 w 39"/>
                      <a:gd name="T35" fmla="*/ 40 h 51"/>
                      <a:gd name="T36" fmla="*/ 15 w 39"/>
                      <a:gd name="T37" fmla="*/ 38 h 51"/>
                      <a:gd name="T38" fmla="*/ 15 w 39"/>
                      <a:gd name="T39" fmla="*/ 35 h 51"/>
                      <a:gd name="T40" fmla="*/ 16 w 39"/>
                      <a:gd name="T41" fmla="*/ 29 h 51"/>
                      <a:gd name="T42" fmla="*/ 17 w 39"/>
                      <a:gd name="T43" fmla="*/ 24 h 51"/>
                      <a:gd name="T44" fmla="*/ 17 w 39"/>
                      <a:gd name="T45" fmla="*/ 20 h 51"/>
                      <a:gd name="T46" fmla="*/ 18 w 39"/>
                      <a:gd name="T47" fmla="*/ 16 h 51"/>
                      <a:gd name="T48" fmla="*/ 19 w 39"/>
                      <a:gd name="T49" fmla="*/ 15 h 51"/>
                      <a:gd name="T50" fmla="*/ 20 w 39"/>
                      <a:gd name="T51" fmla="*/ 15 h 51"/>
                      <a:gd name="T52" fmla="*/ 20 w 39"/>
                      <a:gd name="T53" fmla="*/ 17 h 51"/>
                      <a:gd name="T54" fmla="*/ 22 w 39"/>
                      <a:gd name="T55" fmla="*/ 26 h 51"/>
                      <a:gd name="T56" fmla="*/ 22 w 39"/>
                      <a:gd name="T57" fmla="*/ 31 h 51"/>
                      <a:gd name="T58" fmla="*/ 23 w 39"/>
                      <a:gd name="T59" fmla="*/ 36 h 51"/>
                      <a:gd name="T60" fmla="*/ 24 w 39"/>
                      <a:gd name="T61" fmla="*/ 38 h 51"/>
                      <a:gd name="T62" fmla="*/ 25 w 39"/>
                      <a:gd name="T63" fmla="*/ 38 h 51"/>
                      <a:gd name="T64" fmla="*/ 25 w 39"/>
                      <a:gd name="T65" fmla="*/ 36 h 51"/>
                      <a:gd name="T66" fmla="*/ 26 w 39"/>
                      <a:gd name="T67" fmla="*/ 31 h 51"/>
                      <a:gd name="T68" fmla="*/ 27 w 39"/>
                      <a:gd name="T69" fmla="*/ 25 h 51"/>
                      <a:gd name="T70" fmla="*/ 27 w 39"/>
                      <a:gd name="T71" fmla="*/ 19 h 51"/>
                      <a:gd name="T72" fmla="*/ 28 w 39"/>
                      <a:gd name="T73" fmla="*/ 14 h 51"/>
                      <a:gd name="T74" fmla="*/ 29 w 39"/>
                      <a:gd name="T75" fmla="*/ 10 h 51"/>
                      <a:gd name="T76" fmla="*/ 29 w 39"/>
                      <a:gd name="T77" fmla="*/ 8 h 51"/>
                      <a:gd name="T78" fmla="*/ 31 w 39"/>
                      <a:gd name="T79" fmla="*/ 10 h 51"/>
                      <a:gd name="T80" fmla="*/ 32 w 39"/>
                      <a:gd name="T81" fmla="*/ 14 h 51"/>
                      <a:gd name="T82" fmla="*/ 33 w 39"/>
                      <a:gd name="T83" fmla="*/ 18 h 51"/>
                      <a:gd name="T84" fmla="*/ 33 w 39"/>
                      <a:gd name="T85" fmla="*/ 22 h 51"/>
                      <a:gd name="T86" fmla="*/ 34 w 39"/>
                      <a:gd name="T87" fmla="*/ 24 h 51"/>
                      <a:gd name="T88" fmla="*/ 34 w 39"/>
                      <a:gd name="T89" fmla="*/ 25 h 51"/>
                      <a:gd name="T90" fmla="*/ 35 w 39"/>
                      <a:gd name="T91" fmla="*/ 23 h 51"/>
                      <a:gd name="T92" fmla="*/ 36 w 39"/>
                      <a:gd name="T93" fmla="*/ 19 h 51"/>
                      <a:gd name="T94" fmla="*/ 37 w 39"/>
                      <a:gd name="T95" fmla="*/ 14 h 51"/>
                      <a:gd name="T96" fmla="*/ 38 w 39"/>
                      <a:gd name="T97" fmla="*/ 9 h 51"/>
                      <a:gd name="T98" fmla="*/ 39 w 39"/>
                      <a:gd name="T99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9" h="51">
                        <a:moveTo>
                          <a:pt x="0" y="36"/>
                        </a:moveTo>
                        <a:lnTo>
                          <a:pt x="1" y="41"/>
                        </a:lnTo>
                        <a:lnTo>
                          <a:pt x="2" y="45"/>
                        </a:lnTo>
                        <a:lnTo>
                          <a:pt x="3" y="51"/>
                        </a:lnTo>
                        <a:lnTo>
                          <a:pt x="4" y="50"/>
                        </a:lnTo>
                        <a:lnTo>
                          <a:pt x="5" y="48"/>
                        </a:lnTo>
                        <a:lnTo>
                          <a:pt x="5" y="43"/>
                        </a:lnTo>
                        <a:lnTo>
                          <a:pt x="6" y="38"/>
                        </a:lnTo>
                        <a:lnTo>
                          <a:pt x="7" y="32"/>
                        </a:lnTo>
                        <a:lnTo>
                          <a:pt x="7" y="27"/>
                        </a:lnTo>
                        <a:lnTo>
                          <a:pt x="8" y="24"/>
                        </a:lnTo>
                        <a:lnTo>
                          <a:pt x="9" y="23"/>
                        </a:lnTo>
                        <a:lnTo>
                          <a:pt x="10" y="24"/>
                        </a:lnTo>
                        <a:lnTo>
                          <a:pt x="10" y="26"/>
                        </a:lnTo>
                        <a:lnTo>
                          <a:pt x="11" y="29"/>
                        </a:lnTo>
                        <a:lnTo>
                          <a:pt x="12" y="37"/>
                        </a:lnTo>
                        <a:lnTo>
                          <a:pt x="13" y="39"/>
                        </a:lnTo>
                        <a:lnTo>
                          <a:pt x="14" y="40"/>
                        </a:lnTo>
                        <a:lnTo>
                          <a:pt x="15" y="38"/>
                        </a:lnTo>
                        <a:lnTo>
                          <a:pt x="15" y="35"/>
                        </a:lnTo>
                        <a:lnTo>
                          <a:pt x="16" y="29"/>
                        </a:lnTo>
                        <a:lnTo>
                          <a:pt x="17" y="24"/>
                        </a:lnTo>
                        <a:lnTo>
                          <a:pt x="17" y="20"/>
                        </a:lnTo>
                        <a:lnTo>
                          <a:pt x="18" y="16"/>
                        </a:lnTo>
                        <a:lnTo>
                          <a:pt x="19" y="15"/>
                        </a:lnTo>
                        <a:lnTo>
                          <a:pt x="20" y="15"/>
                        </a:lnTo>
                        <a:lnTo>
                          <a:pt x="20" y="17"/>
                        </a:lnTo>
                        <a:lnTo>
                          <a:pt x="22" y="26"/>
                        </a:lnTo>
                        <a:lnTo>
                          <a:pt x="22" y="31"/>
                        </a:lnTo>
                        <a:lnTo>
                          <a:pt x="23" y="36"/>
                        </a:lnTo>
                        <a:lnTo>
                          <a:pt x="24" y="38"/>
                        </a:lnTo>
                        <a:lnTo>
                          <a:pt x="25" y="38"/>
                        </a:lnTo>
                        <a:lnTo>
                          <a:pt x="25" y="36"/>
                        </a:lnTo>
                        <a:lnTo>
                          <a:pt x="26" y="31"/>
                        </a:lnTo>
                        <a:lnTo>
                          <a:pt x="27" y="25"/>
                        </a:lnTo>
                        <a:lnTo>
                          <a:pt x="27" y="19"/>
                        </a:lnTo>
                        <a:lnTo>
                          <a:pt x="28" y="14"/>
                        </a:lnTo>
                        <a:lnTo>
                          <a:pt x="29" y="10"/>
                        </a:lnTo>
                        <a:lnTo>
                          <a:pt x="29" y="8"/>
                        </a:lnTo>
                        <a:lnTo>
                          <a:pt x="31" y="10"/>
                        </a:lnTo>
                        <a:lnTo>
                          <a:pt x="32" y="14"/>
                        </a:lnTo>
                        <a:lnTo>
                          <a:pt x="33" y="18"/>
                        </a:lnTo>
                        <a:lnTo>
                          <a:pt x="33" y="22"/>
                        </a:lnTo>
                        <a:lnTo>
                          <a:pt x="34" y="24"/>
                        </a:lnTo>
                        <a:lnTo>
                          <a:pt x="34" y="25"/>
                        </a:lnTo>
                        <a:lnTo>
                          <a:pt x="35" y="23"/>
                        </a:lnTo>
                        <a:lnTo>
                          <a:pt x="36" y="19"/>
                        </a:lnTo>
                        <a:lnTo>
                          <a:pt x="37" y="14"/>
                        </a:lnTo>
                        <a:lnTo>
                          <a:pt x="38" y="9"/>
                        </a:lnTo>
                        <a:lnTo>
                          <a:pt x="39" y="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3" name="Freeform 31"/>
                  <p:cNvSpPr>
                    <a:spLocks/>
                  </p:cNvSpPr>
                  <p:nvPr/>
                </p:nvSpPr>
                <p:spPr bwMode="auto">
                  <a:xfrm>
                    <a:off x="2946401" y="2017714"/>
                    <a:ext cx="60325" cy="74613"/>
                  </a:xfrm>
                  <a:custGeom>
                    <a:avLst/>
                    <a:gdLst>
                      <a:gd name="T0" fmla="*/ 0 w 38"/>
                      <a:gd name="T1" fmla="*/ 30 h 47"/>
                      <a:gd name="T2" fmla="*/ 1 w 38"/>
                      <a:gd name="T3" fmla="*/ 28 h 47"/>
                      <a:gd name="T4" fmla="*/ 1 w 38"/>
                      <a:gd name="T5" fmla="*/ 28 h 47"/>
                      <a:gd name="T6" fmla="*/ 2 w 38"/>
                      <a:gd name="T7" fmla="*/ 29 h 47"/>
                      <a:gd name="T8" fmla="*/ 3 w 38"/>
                      <a:gd name="T9" fmla="*/ 33 h 47"/>
                      <a:gd name="T10" fmla="*/ 4 w 38"/>
                      <a:gd name="T11" fmla="*/ 36 h 47"/>
                      <a:gd name="T12" fmla="*/ 4 w 38"/>
                      <a:gd name="T13" fmla="*/ 41 h 47"/>
                      <a:gd name="T14" fmla="*/ 5 w 38"/>
                      <a:gd name="T15" fmla="*/ 45 h 47"/>
                      <a:gd name="T16" fmla="*/ 6 w 38"/>
                      <a:gd name="T17" fmla="*/ 47 h 47"/>
                      <a:gd name="T18" fmla="*/ 6 w 38"/>
                      <a:gd name="T19" fmla="*/ 46 h 47"/>
                      <a:gd name="T20" fmla="*/ 7 w 38"/>
                      <a:gd name="T21" fmla="*/ 43 h 47"/>
                      <a:gd name="T22" fmla="*/ 8 w 38"/>
                      <a:gd name="T23" fmla="*/ 38 h 47"/>
                      <a:gd name="T24" fmla="*/ 9 w 38"/>
                      <a:gd name="T25" fmla="*/ 27 h 47"/>
                      <a:gd name="T26" fmla="*/ 10 w 38"/>
                      <a:gd name="T27" fmla="*/ 22 h 47"/>
                      <a:gd name="T28" fmla="*/ 11 w 38"/>
                      <a:gd name="T29" fmla="*/ 19 h 47"/>
                      <a:gd name="T30" fmla="*/ 11 w 38"/>
                      <a:gd name="T31" fmla="*/ 17 h 47"/>
                      <a:gd name="T32" fmla="*/ 12 w 38"/>
                      <a:gd name="T33" fmla="*/ 16 h 47"/>
                      <a:gd name="T34" fmla="*/ 13 w 38"/>
                      <a:gd name="T35" fmla="*/ 17 h 47"/>
                      <a:gd name="T36" fmla="*/ 13 w 38"/>
                      <a:gd name="T37" fmla="*/ 19 h 47"/>
                      <a:gd name="T38" fmla="*/ 14 w 38"/>
                      <a:gd name="T39" fmla="*/ 22 h 47"/>
                      <a:gd name="T40" fmla="*/ 15 w 38"/>
                      <a:gd name="T41" fmla="*/ 25 h 47"/>
                      <a:gd name="T42" fmla="*/ 16 w 38"/>
                      <a:gd name="T43" fmla="*/ 26 h 47"/>
                      <a:gd name="T44" fmla="*/ 17 w 38"/>
                      <a:gd name="T45" fmla="*/ 27 h 47"/>
                      <a:gd name="T46" fmla="*/ 17 w 38"/>
                      <a:gd name="T47" fmla="*/ 25 h 47"/>
                      <a:gd name="T48" fmla="*/ 18 w 38"/>
                      <a:gd name="T49" fmla="*/ 18 h 47"/>
                      <a:gd name="T50" fmla="*/ 19 w 38"/>
                      <a:gd name="T51" fmla="*/ 14 h 47"/>
                      <a:gd name="T52" fmla="*/ 20 w 38"/>
                      <a:gd name="T53" fmla="*/ 10 h 47"/>
                      <a:gd name="T54" fmla="*/ 21 w 38"/>
                      <a:gd name="T55" fmla="*/ 7 h 47"/>
                      <a:gd name="T56" fmla="*/ 22 w 38"/>
                      <a:gd name="T57" fmla="*/ 6 h 47"/>
                      <a:gd name="T58" fmla="*/ 22 w 38"/>
                      <a:gd name="T59" fmla="*/ 7 h 47"/>
                      <a:gd name="T60" fmla="*/ 23 w 38"/>
                      <a:gd name="T61" fmla="*/ 9 h 47"/>
                      <a:gd name="T62" fmla="*/ 24 w 38"/>
                      <a:gd name="T63" fmla="*/ 12 h 47"/>
                      <a:gd name="T64" fmla="*/ 24 w 38"/>
                      <a:gd name="T65" fmla="*/ 16 h 47"/>
                      <a:gd name="T66" fmla="*/ 25 w 38"/>
                      <a:gd name="T67" fmla="*/ 21 h 47"/>
                      <a:gd name="T68" fmla="*/ 26 w 38"/>
                      <a:gd name="T69" fmla="*/ 24 h 47"/>
                      <a:gd name="T70" fmla="*/ 27 w 38"/>
                      <a:gd name="T71" fmla="*/ 26 h 47"/>
                      <a:gd name="T72" fmla="*/ 28 w 38"/>
                      <a:gd name="T73" fmla="*/ 23 h 47"/>
                      <a:gd name="T74" fmla="*/ 29 w 38"/>
                      <a:gd name="T75" fmla="*/ 18 h 47"/>
                      <a:gd name="T76" fmla="*/ 29 w 38"/>
                      <a:gd name="T77" fmla="*/ 13 h 47"/>
                      <a:gd name="T78" fmla="*/ 30 w 38"/>
                      <a:gd name="T79" fmla="*/ 8 h 47"/>
                      <a:gd name="T80" fmla="*/ 31 w 38"/>
                      <a:gd name="T81" fmla="*/ 4 h 47"/>
                      <a:gd name="T82" fmla="*/ 31 w 38"/>
                      <a:gd name="T83" fmla="*/ 1 h 47"/>
                      <a:gd name="T84" fmla="*/ 32 w 38"/>
                      <a:gd name="T85" fmla="*/ 0 h 47"/>
                      <a:gd name="T86" fmla="*/ 33 w 38"/>
                      <a:gd name="T87" fmla="*/ 1 h 47"/>
                      <a:gd name="T88" fmla="*/ 34 w 38"/>
                      <a:gd name="T89" fmla="*/ 3 h 47"/>
                      <a:gd name="T90" fmla="*/ 34 w 38"/>
                      <a:gd name="T91" fmla="*/ 7 h 47"/>
                      <a:gd name="T92" fmla="*/ 35 w 38"/>
                      <a:gd name="T93" fmla="*/ 10 h 47"/>
                      <a:gd name="T94" fmla="*/ 36 w 38"/>
                      <a:gd name="T95" fmla="*/ 14 h 47"/>
                      <a:gd name="T96" fmla="*/ 37 w 38"/>
                      <a:gd name="T97" fmla="*/ 17 h 47"/>
                      <a:gd name="T98" fmla="*/ 38 w 38"/>
                      <a:gd name="T99" fmla="*/ 15 h 4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47">
                        <a:moveTo>
                          <a:pt x="0" y="30"/>
                        </a:moveTo>
                        <a:lnTo>
                          <a:pt x="1" y="28"/>
                        </a:lnTo>
                        <a:lnTo>
                          <a:pt x="1" y="28"/>
                        </a:lnTo>
                        <a:lnTo>
                          <a:pt x="2" y="29"/>
                        </a:lnTo>
                        <a:lnTo>
                          <a:pt x="3" y="33"/>
                        </a:lnTo>
                        <a:lnTo>
                          <a:pt x="4" y="36"/>
                        </a:lnTo>
                        <a:lnTo>
                          <a:pt x="4" y="41"/>
                        </a:lnTo>
                        <a:lnTo>
                          <a:pt x="5" y="45"/>
                        </a:lnTo>
                        <a:lnTo>
                          <a:pt x="6" y="47"/>
                        </a:lnTo>
                        <a:lnTo>
                          <a:pt x="6" y="46"/>
                        </a:lnTo>
                        <a:lnTo>
                          <a:pt x="7" y="43"/>
                        </a:lnTo>
                        <a:lnTo>
                          <a:pt x="8" y="38"/>
                        </a:lnTo>
                        <a:lnTo>
                          <a:pt x="9" y="27"/>
                        </a:lnTo>
                        <a:lnTo>
                          <a:pt x="10" y="22"/>
                        </a:lnTo>
                        <a:lnTo>
                          <a:pt x="11" y="19"/>
                        </a:lnTo>
                        <a:lnTo>
                          <a:pt x="11" y="17"/>
                        </a:lnTo>
                        <a:lnTo>
                          <a:pt x="12" y="16"/>
                        </a:lnTo>
                        <a:lnTo>
                          <a:pt x="13" y="17"/>
                        </a:lnTo>
                        <a:lnTo>
                          <a:pt x="13" y="19"/>
                        </a:lnTo>
                        <a:lnTo>
                          <a:pt x="14" y="22"/>
                        </a:lnTo>
                        <a:lnTo>
                          <a:pt x="15" y="25"/>
                        </a:lnTo>
                        <a:lnTo>
                          <a:pt x="16" y="26"/>
                        </a:lnTo>
                        <a:lnTo>
                          <a:pt x="17" y="27"/>
                        </a:lnTo>
                        <a:lnTo>
                          <a:pt x="17" y="25"/>
                        </a:lnTo>
                        <a:lnTo>
                          <a:pt x="18" y="18"/>
                        </a:lnTo>
                        <a:lnTo>
                          <a:pt x="19" y="14"/>
                        </a:lnTo>
                        <a:lnTo>
                          <a:pt x="20" y="10"/>
                        </a:lnTo>
                        <a:lnTo>
                          <a:pt x="21" y="7"/>
                        </a:lnTo>
                        <a:lnTo>
                          <a:pt x="22" y="6"/>
                        </a:lnTo>
                        <a:lnTo>
                          <a:pt x="22" y="7"/>
                        </a:lnTo>
                        <a:lnTo>
                          <a:pt x="23" y="9"/>
                        </a:lnTo>
                        <a:lnTo>
                          <a:pt x="24" y="12"/>
                        </a:lnTo>
                        <a:lnTo>
                          <a:pt x="24" y="16"/>
                        </a:lnTo>
                        <a:lnTo>
                          <a:pt x="25" y="21"/>
                        </a:lnTo>
                        <a:lnTo>
                          <a:pt x="26" y="24"/>
                        </a:lnTo>
                        <a:lnTo>
                          <a:pt x="27" y="26"/>
                        </a:lnTo>
                        <a:lnTo>
                          <a:pt x="28" y="23"/>
                        </a:lnTo>
                        <a:lnTo>
                          <a:pt x="29" y="18"/>
                        </a:lnTo>
                        <a:lnTo>
                          <a:pt x="29" y="13"/>
                        </a:lnTo>
                        <a:lnTo>
                          <a:pt x="30" y="8"/>
                        </a:lnTo>
                        <a:lnTo>
                          <a:pt x="31" y="4"/>
                        </a:lnTo>
                        <a:lnTo>
                          <a:pt x="31" y="1"/>
                        </a:lnTo>
                        <a:lnTo>
                          <a:pt x="32" y="0"/>
                        </a:lnTo>
                        <a:lnTo>
                          <a:pt x="33" y="1"/>
                        </a:lnTo>
                        <a:lnTo>
                          <a:pt x="34" y="3"/>
                        </a:lnTo>
                        <a:lnTo>
                          <a:pt x="34" y="7"/>
                        </a:lnTo>
                        <a:lnTo>
                          <a:pt x="35" y="10"/>
                        </a:lnTo>
                        <a:lnTo>
                          <a:pt x="36" y="14"/>
                        </a:lnTo>
                        <a:lnTo>
                          <a:pt x="37" y="17"/>
                        </a:lnTo>
                        <a:lnTo>
                          <a:pt x="38" y="15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4" name="Freeform 32"/>
                  <p:cNvSpPr>
                    <a:spLocks/>
                  </p:cNvSpPr>
                  <p:nvPr/>
                </p:nvSpPr>
                <p:spPr bwMode="auto">
                  <a:xfrm>
                    <a:off x="3006726" y="1951039"/>
                    <a:ext cx="58738" cy="101600"/>
                  </a:xfrm>
                  <a:custGeom>
                    <a:avLst/>
                    <a:gdLst>
                      <a:gd name="T0" fmla="*/ 0 w 37"/>
                      <a:gd name="T1" fmla="*/ 57 h 64"/>
                      <a:gd name="T2" fmla="*/ 1 w 37"/>
                      <a:gd name="T3" fmla="*/ 54 h 64"/>
                      <a:gd name="T4" fmla="*/ 1 w 37"/>
                      <a:gd name="T5" fmla="*/ 49 h 64"/>
                      <a:gd name="T6" fmla="*/ 2 w 37"/>
                      <a:gd name="T7" fmla="*/ 45 h 64"/>
                      <a:gd name="T8" fmla="*/ 3 w 37"/>
                      <a:gd name="T9" fmla="*/ 41 h 64"/>
                      <a:gd name="T10" fmla="*/ 3 w 37"/>
                      <a:gd name="T11" fmla="*/ 38 h 64"/>
                      <a:gd name="T12" fmla="*/ 4 w 37"/>
                      <a:gd name="T13" fmla="*/ 38 h 64"/>
                      <a:gd name="T14" fmla="*/ 5 w 37"/>
                      <a:gd name="T15" fmla="*/ 39 h 64"/>
                      <a:gd name="T16" fmla="*/ 6 w 37"/>
                      <a:gd name="T17" fmla="*/ 42 h 64"/>
                      <a:gd name="T18" fmla="*/ 7 w 37"/>
                      <a:gd name="T19" fmla="*/ 52 h 64"/>
                      <a:gd name="T20" fmla="*/ 8 w 37"/>
                      <a:gd name="T21" fmla="*/ 57 h 64"/>
                      <a:gd name="T22" fmla="*/ 8 w 37"/>
                      <a:gd name="T23" fmla="*/ 62 h 64"/>
                      <a:gd name="T24" fmla="*/ 9 w 37"/>
                      <a:gd name="T25" fmla="*/ 64 h 64"/>
                      <a:gd name="T26" fmla="*/ 10 w 37"/>
                      <a:gd name="T27" fmla="*/ 64 h 64"/>
                      <a:gd name="T28" fmla="*/ 11 w 37"/>
                      <a:gd name="T29" fmla="*/ 60 h 64"/>
                      <a:gd name="T30" fmla="*/ 11 w 37"/>
                      <a:gd name="T31" fmla="*/ 54 h 64"/>
                      <a:gd name="T32" fmla="*/ 12 w 37"/>
                      <a:gd name="T33" fmla="*/ 47 h 64"/>
                      <a:gd name="T34" fmla="*/ 13 w 37"/>
                      <a:gd name="T35" fmla="*/ 40 h 64"/>
                      <a:gd name="T36" fmla="*/ 14 w 37"/>
                      <a:gd name="T37" fmla="*/ 34 h 64"/>
                      <a:gd name="T38" fmla="*/ 14 w 37"/>
                      <a:gd name="T39" fmla="*/ 30 h 64"/>
                      <a:gd name="T40" fmla="*/ 15 w 37"/>
                      <a:gd name="T41" fmla="*/ 28 h 64"/>
                      <a:gd name="T42" fmla="*/ 16 w 37"/>
                      <a:gd name="T43" fmla="*/ 27 h 64"/>
                      <a:gd name="T44" fmla="*/ 16 w 37"/>
                      <a:gd name="T45" fmla="*/ 28 h 64"/>
                      <a:gd name="T46" fmla="*/ 17 w 37"/>
                      <a:gd name="T47" fmla="*/ 31 h 64"/>
                      <a:gd name="T48" fmla="*/ 18 w 37"/>
                      <a:gd name="T49" fmla="*/ 34 h 64"/>
                      <a:gd name="T50" fmla="*/ 19 w 37"/>
                      <a:gd name="T51" fmla="*/ 37 h 64"/>
                      <a:gd name="T52" fmla="*/ 19 w 37"/>
                      <a:gd name="T53" fmla="*/ 39 h 64"/>
                      <a:gd name="T54" fmla="*/ 20 w 37"/>
                      <a:gd name="T55" fmla="*/ 40 h 64"/>
                      <a:gd name="T56" fmla="*/ 21 w 37"/>
                      <a:gd name="T57" fmla="*/ 38 h 64"/>
                      <a:gd name="T58" fmla="*/ 21 w 37"/>
                      <a:gd name="T59" fmla="*/ 35 h 64"/>
                      <a:gd name="T60" fmla="*/ 22 w 37"/>
                      <a:gd name="T61" fmla="*/ 30 h 64"/>
                      <a:gd name="T62" fmla="*/ 23 w 37"/>
                      <a:gd name="T63" fmla="*/ 25 h 64"/>
                      <a:gd name="T64" fmla="*/ 24 w 37"/>
                      <a:gd name="T65" fmla="*/ 21 h 64"/>
                      <a:gd name="T66" fmla="*/ 24 w 37"/>
                      <a:gd name="T67" fmla="*/ 17 h 64"/>
                      <a:gd name="T68" fmla="*/ 26 w 37"/>
                      <a:gd name="T69" fmla="*/ 15 h 64"/>
                      <a:gd name="T70" fmla="*/ 26 w 37"/>
                      <a:gd name="T71" fmla="*/ 17 h 64"/>
                      <a:gd name="T72" fmla="*/ 27 w 37"/>
                      <a:gd name="T73" fmla="*/ 20 h 64"/>
                      <a:gd name="T74" fmla="*/ 28 w 37"/>
                      <a:gd name="T75" fmla="*/ 24 h 64"/>
                      <a:gd name="T76" fmla="*/ 29 w 37"/>
                      <a:gd name="T77" fmla="*/ 28 h 64"/>
                      <a:gd name="T78" fmla="*/ 30 w 37"/>
                      <a:gd name="T79" fmla="*/ 31 h 64"/>
                      <a:gd name="T80" fmla="*/ 30 w 37"/>
                      <a:gd name="T81" fmla="*/ 32 h 64"/>
                      <a:gd name="T82" fmla="*/ 31 w 37"/>
                      <a:gd name="T83" fmla="*/ 31 h 64"/>
                      <a:gd name="T84" fmla="*/ 31 w 37"/>
                      <a:gd name="T85" fmla="*/ 28 h 64"/>
                      <a:gd name="T86" fmla="*/ 32 w 37"/>
                      <a:gd name="T87" fmla="*/ 23 h 64"/>
                      <a:gd name="T88" fmla="*/ 33 w 37"/>
                      <a:gd name="T89" fmla="*/ 17 h 64"/>
                      <a:gd name="T90" fmla="*/ 34 w 37"/>
                      <a:gd name="T91" fmla="*/ 12 h 64"/>
                      <a:gd name="T92" fmla="*/ 35 w 37"/>
                      <a:gd name="T93" fmla="*/ 3 h 64"/>
                      <a:gd name="T94" fmla="*/ 36 w 37"/>
                      <a:gd name="T95" fmla="*/ 1 h 64"/>
                      <a:gd name="T96" fmla="*/ 37 w 37"/>
                      <a:gd name="T97" fmla="*/ 0 h 64"/>
                      <a:gd name="T98" fmla="*/ 37 w 37"/>
                      <a:gd name="T99" fmla="*/ 0 h 6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64">
                        <a:moveTo>
                          <a:pt x="0" y="57"/>
                        </a:moveTo>
                        <a:lnTo>
                          <a:pt x="1" y="54"/>
                        </a:lnTo>
                        <a:lnTo>
                          <a:pt x="1" y="49"/>
                        </a:lnTo>
                        <a:lnTo>
                          <a:pt x="2" y="45"/>
                        </a:lnTo>
                        <a:lnTo>
                          <a:pt x="3" y="41"/>
                        </a:lnTo>
                        <a:lnTo>
                          <a:pt x="3" y="38"/>
                        </a:lnTo>
                        <a:lnTo>
                          <a:pt x="4" y="38"/>
                        </a:lnTo>
                        <a:lnTo>
                          <a:pt x="5" y="39"/>
                        </a:lnTo>
                        <a:lnTo>
                          <a:pt x="6" y="42"/>
                        </a:lnTo>
                        <a:lnTo>
                          <a:pt x="7" y="52"/>
                        </a:lnTo>
                        <a:lnTo>
                          <a:pt x="8" y="57"/>
                        </a:lnTo>
                        <a:lnTo>
                          <a:pt x="8" y="62"/>
                        </a:lnTo>
                        <a:lnTo>
                          <a:pt x="9" y="64"/>
                        </a:lnTo>
                        <a:lnTo>
                          <a:pt x="10" y="64"/>
                        </a:lnTo>
                        <a:lnTo>
                          <a:pt x="11" y="60"/>
                        </a:lnTo>
                        <a:lnTo>
                          <a:pt x="11" y="54"/>
                        </a:lnTo>
                        <a:lnTo>
                          <a:pt x="12" y="47"/>
                        </a:lnTo>
                        <a:lnTo>
                          <a:pt x="13" y="40"/>
                        </a:lnTo>
                        <a:lnTo>
                          <a:pt x="14" y="34"/>
                        </a:lnTo>
                        <a:lnTo>
                          <a:pt x="14" y="30"/>
                        </a:lnTo>
                        <a:lnTo>
                          <a:pt x="15" y="28"/>
                        </a:lnTo>
                        <a:lnTo>
                          <a:pt x="16" y="27"/>
                        </a:lnTo>
                        <a:lnTo>
                          <a:pt x="16" y="28"/>
                        </a:lnTo>
                        <a:lnTo>
                          <a:pt x="17" y="31"/>
                        </a:lnTo>
                        <a:lnTo>
                          <a:pt x="18" y="34"/>
                        </a:lnTo>
                        <a:lnTo>
                          <a:pt x="19" y="37"/>
                        </a:lnTo>
                        <a:lnTo>
                          <a:pt x="19" y="39"/>
                        </a:lnTo>
                        <a:lnTo>
                          <a:pt x="20" y="40"/>
                        </a:lnTo>
                        <a:lnTo>
                          <a:pt x="21" y="38"/>
                        </a:lnTo>
                        <a:lnTo>
                          <a:pt x="21" y="35"/>
                        </a:lnTo>
                        <a:lnTo>
                          <a:pt x="22" y="30"/>
                        </a:lnTo>
                        <a:lnTo>
                          <a:pt x="23" y="25"/>
                        </a:lnTo>
                        <a:lnTo>
                          <a:pt x="24" y="21"/>
                        </a:lnTo>
                        <a:lnTo>
                          <a:pt x="24" y="17"/>
                        </a:lnTo>
                        <a:lnTo>
                          <a:pt x="26" y="15"/>
                        </a:lnTo>
                        <a:lnTo>
                          <a:pt x="26" y="17"/>
                        </a:lnTo>
                        <a:lnTo>
                          <a:pt x="27" y="20"/>
                        </a:lnTo>
                        <a:lnTo>
                          <a:pt x="28" y="24"/>
                        </a:lnTo>
                        <a:lnTo>
                          <a:pt x="29" y="28"/>
                        </a:lnTo>
                        <a:lnTo>
                          <a:pt x="30" y="31"/>
                        </a:lnTo>
                        <a:lnTo>
                          <a:pt x="30" y="32"/>
                        </a:lnTo>
                        <a:lnTo>
                          <a:pt x="31" y="31"/>
                        </a:lnTo>
                        <a:lnTo>
                          <a:pt x="31" y="28"/>
                        </a:lnTo>
                        <a:lnTo>
                          <a:pt x="32" y="23"/>
                        </a:lnTo>
                        <a:lnTo>
                          <a:pt x="33" y="17"/>
                        </a:lnTo>
                        <a:lnTo>
                          <a:pt x="34" y="12"/>
                        </a:lnTo>
                        <a:lnTo>
                          <a:pt x="35" y="3"/>
                        </a:lnTo>
                        <a:lnTo>
                          <a:pt x="36" y="1"/>
                        </a:lnTo>
                        <a:lnTo>
                          <a:pt x="37" y="0"/>
                        </a:lnTo>
                        <a:lnTo>
                          <a:pt x="37" y="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5" name="Freeform 33"/>
                  <p:cNvSpPr>
                    <a:spLocks/>
                  </p:cNvSpPr>
                  <p:nvPr/>
                </p:nvSpPr>
                <p:spPr bwMode="auto">
                  <a:xfrm>
                    <a:off x="3065463" y="1920876"/>
                    <a:ext cx="60325" cy="68263"/>
                  </a:xfrm>
                  <a:custGeom>
                    <a:avLst/>
                    <a:gdLst>
                      <a:gd name="T0" fmla="*/ 0 w 38"/>
                      <a:gd name="T1" fmla="*/ 19 h 43"/>
                      <a:gd name="T2" fmla="*/ 1 w 38"/>
                      <a:gd name="T3" fmla="*/ 21 h 43"/>
                      <a:gd name="T4" fmla="*/ 1 w 38"/>
                      <a:gd name="T5" fmla="*/ 23 h 43"/>
                      <a:gd name="T6" fmla="*/ 2 w 38"/>
                      <a:gd name="T7" fmla="*/ 25 h 43"/>
                      <a:gd name="T8" fmla="*/ 3 w 38"/>
                      <a:gd name="T9" fmla="*/ 27 h 43"/>
                      <a:gd name="T10" fmla="*/ 4 w 38"/>
                      <a:gd name="T11" fmla="*/ 27 h 43"/>
                      <a:gd name="T12" fmla="*/ 5 w 38"/>
                      <a:gd name="T13" fmla="*/ 27 h 43"/>
                      <a:gd name="T14" fmla="*/ 5 w 38"/>
                      <a:gd name="T15" fmla="*/ 25 h 43"/>
                      <a:gd name="T16" fmla="*/ 6 w 38"/>
                      <a:gd name="T17" fmla="*/ 23 h 43"/>
                      <a:gd name="T18" fmla="*/ 7 w 38"/>
                      <a:gd name="T19" fmla="*/ 19 h 43"/>
                      <a:gd name="T20" fmla="*/ 8 w 38"/>
                      <a:gd name="T21" fmla="*/ 18 h 43"/>
                      <a:gd name="T22" fmla="*/ 9 w 38"/>
                      <a:gd name="T23" fmla="*/ 18 h 43"/>
                      <a:gd name="T24" fmla="*/ 10 w 38"/>
                      <a:gd name="T25" fmla="*/ 20 h 43"/>
                      <a:gd name="T26" fmla="*/ 10 w 38"/>
                      <a:gd name="T27" fmla="*/ 24 h 43"/>
                      <a:gd name="T28" fmla="*/ 11 w 38"/>
                      <a:gd name="T29" fmla="*/ 28 h 43"/>
                      <a:gd name="T30" fmla="*/ 12 w 38"/>
                      <a:gd name="T31" fmla="*/ 33 h 43"/>
                      <a:gd name="T32" fmla="*/ 12 w 38"/>
                      <a:gd name="T33" fmla="*/ 38 h 43"/>
                      <a:gd name="T34" fmla="*/ 13 w 38"/>
                      <a:gd name="T35" fmla="*/ 42 h 43"/>
                      <a:gd name="T36" fmla="*/ 14 w 38"/>
                      <a:gd name="T37" fmla="*/ 43 h 43"/>
                      <a:gd name="T38" fmla="*/ 15 w 38"/>
                      <a:gd name="T39" fmla="*/ 39 h 43"/>
                      <a:gd name="T40" fmla="*/ 16 w 38"/>
                      <a:gd name="T41" fmla="*/ 34 h 43"/>
                      <a:gd name="T42" fmla="*/ 17 w 38"/>
                      <a:gd name="T43" fmla="*/ 28 h 43"/>
                      <a:gd name="T44" fmla="*/ 17 w 38"/>
                      <a:gd name="T45" fmla="*/ 23 h 43"/>
                      <a:gd name="T46" fmla="*/ 18 w 38"/>
                      <a:gd name="T47" fmla="*/ 19 h 43"/>
                      <a:gd name="T48" fmla="*/ 19 w 38"/>
                      <a:gd name="T49" fmla="*/ 16 h 43"/>
                      <a:gd name="T50" fmla="*/ 19 w 38"/>
                      <a:gd name="T51" fmla="*/ 15 h 43"/>
                      <a:gd name="T52" fmla="*/ 20 w 38"/>
                      <a:gd name="T53" fmla="*/ 15 h 43"/>
                      <a:gd name="T54" fmla="*/ 21 w 38"/>
                      <a:gd name="T55" fmla="*/ 18 h 43"/>
                      <a:gd name="T56" fmla="*/ 22 w 38"/>
                      <a:gd name="T57" fmla="*/ 21 h 43"/>
                      <a:gd name="T58" fmla="*/ 22 w 38"/>
                      <a:gd name="T59" fmla="*/ 25 h 43"/>
                      <a:gd name="T60" fmla="*/ 23 w 38"/>
                      <a:gd name="T61" fmla="*/ 29 h 43"/>
                      <a:gd name="T62" fmla="*/ 24 w 38"/>
                      <a:gd name="T63" fmla="*/ 32 h 43"/>
                      <a:gd name="T64" fmla="*/ 25 w 38"/>
                      <a:gd name="T65" fmla="*/ 30 h 43"/>
                      <a:gd name="T66" fmla="*/ 26 w 38"/>
                      <a:gd name="T67" fmla="*/ 27 h 43"/>
                      <a:gd name="T68" fmla="*/ 27 w 38"/>
                      <a:gd name="T69" fmla="*/ 23 h 43"/>
                      <a:gd name="T70" fmla="*/ 28 w 38"/>
                      <a:gd name="T71" fmla="*/ 19 h 43"/>
                      <a:gd name="T72" fmla="*/ 28 w 38"/>
                      <a:gd name="T73" fmla="*/ 15 h 43"/>
                      <a:gd name="T74" fmla="*/ 29 w 38"/>
                      <a:gd name="T75" fmla="*/ 13 h 43"/>
                      <a:gd name="T76" fmla="*/ 30 w 38"/>
                      <a:gd name="T77" fmla="*/ 13 h 43"/>
                      <a:gd name="T78" fmla="*/ 30 w 38"/>
                      <a:gd name="T79" fmla="*/ 15 h 43"/>
                      <a:gd name="T80" fmla="*/ 31 w 38"/>
                      <a:gd name="T81" fmla="*/ 19 h 43"/>
                      <a:gd name="T82" fmla="*/ 32 w 38"/>
                      <a:gd name="T83" fmla="*/ 25 h 43"/>
                      <a:gd name="T84" fmla="*/ 33 w 38"/>
                      <a:gd name="T85" fmla="*/ 31 h 43"/>
                      <a:gd name="T86" fmla="*/ 34 w 38"/>
                      <a:gd name="T87" fmla="*/ 40 h 43"/>
                      <a:gd name="T88" fmla="*/ 35 w 38"/>
                      <a:gd name="T89" fmla="*/ 40 h 43"/>
                      <a:gd name="T90" fmla="*/ 35 w 38"/>
                      <a:gd name="T91" fmla="*/ 36 h 43"/>
                      <a:gd name="T92" fmla="*/ 36 w 38"/>
                      <a:gd name="T93" fmla="*/ 29 h 43"/>
                      <a:gd name="T94" fmla="*/ 37 w 38"/>
                      <a:gd name="T95" fmla="*/ 19 h 43"/>
                      <a:gd name="T96" fmla="*/ 38 w 38"/>
                      <a:gd name="T97" fmla="*/ 9 h 43"/>
                      <a:gd name="T98" fmla="*/ 38 w 38"/>
                      <a:gd name="T99" fmla="*/ 0 h 4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43">
                        <a:moveTo>
                          <a:pt x="0" y="19"/>
                        </a:moveTo>
                        <a:lnTo>
                          <a:pt x="1" y="21"/>
                        </a:lnTo>
                        <a:lnTo>
                          <a:pt x="1" y="23"/>
                        </a:lnTo>
                        <a:lnTo>
                          <a:pt x="2" y="25"/>
                        </a:lnTo>
                        <a:lnTo>
                          <a:pt x="3" y="27"/>
                        </a:lnTo>
                        <a:lnTo>
                          <a:pt x="4" y="27"/>
                        </a:lnTo>
                        <a:lnTo>
                          <a:pt x="5" y="27"/>
                        </a:lnTo>
                        <a:lnTo>
                          <a:pt x="5" y="25"/>
                        </a:lnTo>
                        <a:lnTo>
                          <a:pt x="6" y="23"/>
                        </a:lnTo>
                        <a:lnTo>
                          <a:pt x="7" y="19"/>
                        </a:lnTo>
                        <a:lnTo>
                          <a:pt x="8" y="18"/>
                        </a:lnTo>
                        <a:lnTo>
                          <a:pt x="9" y="18"/>
                        </a:lnTo>
                        <a:lnTo>
                          <a:pt x="10" y="20"/>
                        </a:lnTo>
                        <a:lnTo>
                          <a:pt x="10" y="24"/>
                        </a:lnTo>
                        <a:lnTo>
                          <a:pt x="11" y="28"/>
                        </a:lnTo>
                        <a:lnTo>
                          <a:pt x="12" y="33"/>
                        </a:lnTo>
                        <a:lnTo>
                          <a:pt x="12" y="38"/>
                        </a:lnTo>
                        <a:lnTo>
                          <a:pt x="13" y="42"/>
                        </a:lnTo>
                        <a:lnTo>
                          <a:pt x="14" y="43"/>
                        </a:lnTo>
                        <a:lnTo>
                          <a:pt x="15" y="39"/>
                        </a:lnTo>
                        <a:lnTo>
                          <a:pt x="16" y="34"/>
                        </a:lnTo>
                        <a:lnTo>
                          <a:pt x="17" y="28"/>
                        </a:lnTo>
                        <a:lnTo>
                          <a:pt x="17" y="23"/>
                        </a:lnTo>
                        <a:lnTo>
                          <a:pt x="18" y="19"/>
                        </a:lnTo>
                        <a:lnTo>
                          <a:pt x="19" y="16"/>
                        </a:lnTo>
                        <a:lnTo>
                          <a:pt x="19" y="15"/>
                        </a:lnTo>
                        <a:lnTo>
                          <a:pt x="20" y="15"/>
                        </a:lnTo>
                        <a:lnTo>
                          <a:pt x="21" y="18"/>
                        </a:lnTo>
                        <a:lnTo>
                          <a:pt x="22" y="21"/>
                        </a:lnTo>
                        <a:lnTo>
                          <a:pt x="22" y="25"/>
                        </a:lnTo>
                        <a:lnTo>
                          <a:pt x="23" y="29"/>
                        </a:lnTo>
                        <a:lnTo>
                          <a:pt x="24" y="32"/>
                        </a:lnTo>
                        <a:lnTo>
                          <a:pt x="25" y="30"/>
                        </a:lnTo>
                        <a:lnTo>
                          <a:pt x="26" y="27"/>
                        </a:lnTo>
                        <a:lnTo>
                          <a:pt x="27" y="23"/>
                        </a:lnTo>
                        <a:lnTo>
                          <a:pt x="28" y="19"/>
                        </a:lnTo>
                        <a:lnTo>
                          <a:pt x="28" y="15"/>
                        </a:lnTo>
                        <a:lnTo>
                          <a:pt x="29" y="13"/>
                        </a:lnTo>
                        <a:lnTo>
                          <a:pt x="30" y="13"/>
                        </a:lnTo>
                        <a:lnTo>
                          <a:pt x="30" y="15"/>
                        </a:lnTo>
                        <a:lnTo>
                          <a:pt x="31" y="19"/>
                        </a:lnTo>
                        <a:lnTo>
                          <a:pt x="32" y="25"/>
                        </a:lnTo>
                        <a:lnTo>
                          <a:pt x="33" y="31"/>
                        </a:lnTo>
                        <a:lnTo>
                          <a:pt x="34" y="40"/>
                        </a:lnTo>
                        <a:lnTo>
                          <a:pt x="35" y="40"/>
                        </a:lnTo>
                        <a:lnTo>
                          <a:pt x="35" y="36"/>
                        </a:lnTo>
                        <a:lnTo>
                          <a:pt x="36" y="29"/>
                        </a:lnTo>
                        <a:lnTo>
                          <a:pt x="37" y="19"/>
                        </a:lnTo>
                        <a:lnTo>
                          <a:pt x="38" y="9"/>
                        </a:lnTo>
                        <a:lnTo>
                          <a:pt x="38" y="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6" name="Freeform 34"/>
                  <p:cNvSpPr>
                    <a:spLocks/>
                  </p:cNvSpPr>
                  <p:nvPr/>
                </p:nvSpPr>
                <p:spPr bwMode="auto">
                  <a:xfrm>
                    <a:off x="3125788" y="1854201"/>
                    <a:ext cx="60325" cy="98425"/>
                  </a:xfrm>
                  <a:custGeom>
                    <a:avLst/>
                    <a:gdLst>
                      <a:gd name="T0" fmla="*/ 0 w 38"/>
                      <a:gd name="T1" fmla="*/ 42 h 62"/>
                      <a:gd name="T2" fmla="*/ 1 w 38"/>
                      <a:gd name="T3" fmla="*/ 34 h 62"/>
                      <a:gd name="T4" fmla="*/ 2 w 38"/>
                      <a:gd name="T5" fmla="*/ 29 h 62"/>
                      <a:gd name="T6" fmla="*/ 2 w 38"/>
                      <a:gd name="T7" fmla="*/ 25 h 62"/>
                      <a:gd name="T8" fmla="*/ 3 w 38"/>
                      <a:gd name="T9" fmla="*/ 24 h 62"/>
                      <a:gd name="T10" fmla="*/ 4 w 38"/>
                      <a:gd name="T11" fmla="*/ 24 h 62"/>
                      <a:gd name="T12" fmla="*/ 5 w 38"/>
                      <a:gd name="T13" fmla="*/ 28 h 62"/>
                      <a:gd name="T14" fmla="*/ 6 w 38"/>
                      <a:gd name="T15" fmla="*/ 31 h 62"/>
                      <a:gd name="T16" fmla="*/ 7 w 38"/>
                      <a:gd name="T17" fmla="*/ 33 h 62"/>
                      <a:gd name="T18" fmla="*/ 7 w 38"/>
                      <a:gd name="T19" fmla="*/ 34 h 62"/>
                      <a:gd name="T20" fmla="*/ 8 w 38"/>
                      <a:gd name="T21" fmla="*/ 34 h 62"/>
                      <a:gd name="T22" fmla="*/ 9 w 38"/>
                      <a:gd name="T23" fmla="*/ 32 h 62"/>
                      <a:gd name="T24" fmla="*/ 9 w 38"/>
                      <a:gd name="T25" fmla="*/ 29 h 62"/>
                      <a:gd name="T26" fmla="*/ 10 w 38"/>
                      <a:gd name="T27" fmla="*/ 25 h 62"/>
                      <a:gd name="T28" fmla="*/ 11 w 38"/>
                      <a:gd name="T29" fmla="*/ 22 h 62"/>
                      <a:gd name="T30" fmla="*/ 12 w 38"/>
                      <a:gd name="T31" fmla="*/ 20 h 62"/>
                      <a:gd name="T32" fmla="*/ 13 w 38"/>
                      <a:gd name="T33" fmla="*/ 18 h 62"/>
                      <a:gd name="T34" fmla="*/ 13 w 38"/>
                      <a:gd name="T35" fmla="*/ 18 h 62"/>
                      <a:gd name="T36" fmla="*/ 14 w 38"/>
                      <a:gd name="T37" fmla="*/ 22 h 62"/>
                      <a:gd name="T38" fmla="*/ 15 w 38"/>
                      <a:gd name="T39" fmla="*/ 25 h 62"/>
                      <a:gd name="T40" fmla="*/ 16 w 38"/>
                      <a:gd name="T41" fmla="*/ 29 h 62"/>
                      <a:gd name="T42" fmla="*/ 17 w 38"/>
                      <a:gd name="T43" fmla="*/ 32 h 62"/>
                      <a:gd name="T44" fmla="*/ 18 w 38"/>
                      <a:gd name="T45" fmla="*/ 33 h 62"/>
                      <a:gd name="T46" fmla="*/ 18 w 38"/>
                      <a:gd name="T47" fmla="*/ 32 h 62"/>
                      <a:gd name="T48" fmla="*/ 19 w 38"/>
                      <a:gd name="T49" fmla="*/ 29 h 62"/>
                      <a:gd name="T50" fmla="*/ 20 w 38"/>
                      <a:gd name="T51" fmla="*/ 25 h 62"/>
                      <a:gd name="T52" fmla="*/ 20 w 38"/>
                      <a:gd name="T53" fmla="*/ 19 h 62"/>
                      <a:gd name="T54" fmla="*/ 21 w 38"/>
                      <a:gd name="T55" fmla="*/ 13 h 62"/>
                      <a:gd name="T56" fmla="*/ 22 w 38"/>
                      <a:gd name="T57" fmla="*/ 4 h 62"/>
                      <a:gd name="T58" fmla="*/ 23 w 38"/>
                      <a:gd name="T59" fmla="*/ 1 h 62"/>
                      <a:gd name="T60" fmla="*/ 24 w 38"/>
                      <a:gd name="T61" fmla="*/ 0 h 62"/>
                      <a:gd name="T62" fmla="*/ 25 w 38"/>
                      <a:gd name="T63" fmla="*/ 0 h 62"/>
                      <a:gd name="T64" fmla="*/ 25 w 38"/>
                      <a:gd name="T65" fmla="*/ 1 h 62"/>
                      <a:gd name="T66" fmla="*/ 26 w 38"/>
                      <a:gd name="T67" fmla="*/ 3 h 62"/>
                      <a:gd name="T68" fmla="*/ 27 w 38"/>
                      <a:gd name="T69" fmla="*/ 5 h 62"/>
                      <a:gd name="T70" fmla="*/ 27 w 38"/>
                      <a:gd name="T71" fmla="*/ 8 h 62"/>
                      <a:gd name="T72" fmla="*/ 28 w 38"/>
                      <a:gd name="T73" fmla="*/ 10 h 62"/>
                      <a:gd name="T74" fmla="*/ 29 w 38"/>
                      <a:gd name="T75" fmla="*/ 13 h 62"/>
                      <a:gd name="T76" fmla="*/ 30 w 38"/>
                      <a:gd name="T77" fmla="*/ 14 h 62"/>
                      <a:gd name="T78" fmla="*/ 30 w 38"/>
                      <a:gd name="T79" fmla="*/ 15 h 62"/>
                      <a:gd name="T80" fmla="*/ 32 w 38"/>
                      <a:gd name="T81" fmla="*/ 18 h 62"/>
                      <a:gd name="T82" fmla="*/ 32 w 38"/>
                      <a:gd name="T83" fmla="*/ 22 h 62"/>
                      <a:gd name="T84" fmla="*/ 33 w 38"/>
                      <a:gd name="T85" fmla="*/ 25 h 62"/>
                      <a:gd name="T86" fmla="*/ 34 w 38"/>
                      <a:gd name="T87" fmla="*/ 31 h 62"/>
                      <a:gd name="T88" fmla="*/ 35 w 38"/>
                      <a:gd name="T89" fmla="*/ 38 h 62"/>
                      <a:gd name="T90" fmla="*/ 36 w 38"/>
                      <a:gd name="T91" fmla="*/ 45 h 62"/>
                      <a:gd name="T92" fmla="*/ 36 w 38"/>
                      <a:gd name="T93" fmla="*/ 53 h 62"/>
                      <a:gd name="T94" fmla="*/ 37 w 38"/>
                      <a:gd name="T95" fmla="*/ 59 h 62"/>
                      <a:gd name="T96" fmla="*/ 37 w 38"/>
                      <a:gd name="T97" fmla="*/ 62 h 62"/>
                      <a:gd name="T98" fmla="*/ 38 w 38"/>
                      <a:gd name="T99" fmla="*/ 60 h 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62">
                        <a:moveTo>
                          <a:pt x="0" y="42"/>
                        </a:moveTo>
                        <a:lnTo>
                          <a:pt x="1" y="34"/>
                        </a:lnTo>
                        <a:lnTo>
                          <a:pt x="2" y="29"/>
                        </a:lnTo>
                        <a:lnTo>
                          <a:pt x="2" y="25"/>
                        </a:lnTo>
                        <a:lnTo>
                          <a:pt x="3" y="24"/>
                        </a:lnTo>
                        <a:lnTo>
                          <a:pt x="4" y="24"/>
                        </a:lnTo>
                        <a:lnTo>
                          <a:pt x="5" y="28"/>
                        </a:lnTo>
                        <a:lnTo>
                          <a:pt x="6" y="31"/>
                        </a:lnTo>
                        <a:lnTo>
                          <a:pt x="7" y="33"/>
                        </a:lnTo>
                        <a:lnTo>
                          <a:pt x="7" y="34"/>
                        </a:lnTo>
                        <a:lnTo>
                          <a:pt x="8" y="34"/>
                        </a:lnTo>
                        <a:lnTo>
                          <a:pt x="9" y="32"/>
                        </a:lnTo>
                        <a:lnTo>
                          <a:pt x="9" y="29"/>
                        </a:lnTo>
                        <a:lnTo>
                          <a:pt x="10" y="25"/>
                        </a:lnTo>
                        <a:lnTo>
                          <a:pt x="11" y="22"/>
                        </a:lnTo>
                        <a:lnTo>
                          <a:pt x="12" y="20"/>
                        </a:lnTo>
                        <a:lnTo>
                          <a:pt x="13" y="18"/>
                        </a:lnTo>
                        <a:lnTo>
                          <a:pt x="13" y="18"/>
                        </a:lnTo>
                        <a:lnTo>
                          <a:pt x="14" y="22"/>
                        </a:lnTo>
                        <a:lnTo>
                          <a:pt x="15" y="25"/>
                        </a:lnTo>
                        <a:lnTo>
                          <a:pt x="16" y="29"/>
                        </a:lnTo>
                        <a:lnTo>
                          <a:pt x="17" y="32"/>
                        </a:lnTo>
                        <a:lnTo>
                          <a:pt x="18" y="33"/>
                        </a:lnTo>
                        <a:lnTo>
                          <a:pt x="18" y="32"/>
                        </a:lnTo>
                        <a:lnTo>
                          <a:pt x="19" y="29"/>
                        </a:lnTo>
                        <a:lnTo>
                          <a:pt x="20" y="25"/>
                        </a:lnTo>
                        <a:lnTo>
                          <a:pt x="20" y="19"/>
                        </a:lnTo>
                        <a:lnTo>
                          <a:pt x="21" y="13"/>
                        </a:lnTo>
                        <a:lnTo>
                          <a:pt x="22" y="4"/>
                        </a:lnTo>
                        <a:lnTo>
                          <a:pt x="23" y="1"/>
                        </a:lnTo>
                        <a:lnTo>
                          <a:pt x="24" y="0"/>
                        </a:lnTo>
                        <a:lnTo>
                          <a:pt x="25" y="0"/>
                        </a:lnTo>
                        <a:lnTo>
                          <a:pt x="25" y="1"/>
                        </a:lnTo>
                        <a:lnTo>
                          <a:pt x="26" y="3"/>
                        </a:lnTo>
                        <a:lnTo>
                          <a:pt x="27" y="5"/>
                        </a:lnTo>
                        <a:lnTo>
                          <a:pt x="27" y="8"/>
                        </a:lnTo>
                        <a:lnTo>
                          <a:pt x="28" y="10"/>
                        </a:lnTo>
                        <a:lnTo>
                          <a:pt x="29" y="13"/>
                        </a:lnTo>
                        <a:lnTo>
                          <a:pt x="30" y="14"/>
                        </a:lnTo>
                        <a:lnTo>
                          <a:pt x="30" y="15"/>
                        </a:lnTo>
                        <a:lnTo>
                          <a:pt x="32" y="18"/>
                        </a:lnTo>
                        <a:lnTo>
                          <a:pt x="32" y="22"/>
                        </a:lnTo>
                        <a:lnTo>
                          <a:pt x="33" y="25"/>
                        </a:lnTo>
                        <a:lnTo>
                          <a:pt x="34" y="31"/>
                        </a:lnTo>
                        <a:lnTo>
                          <a:pt x="35" y="38"/>
                        </a:lnTo>
                        <a:lnTo>
                          <a:pt x="36" y="45"/>
                        </a:lnTo>
                        <a:lnTo>
                          <a:pt x="36" y="53"/>
                        </a:lnTo>
                        <a:lnTo>
                          <a:pt x="37" y="59"/>
                        </a:lnTo>
                        <a:lnTo>
                          <a:pt x="37" y="62"/>
                        </a:lnTo>
                        <a:lnTo>
                          <a:pt x="38" y="6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7" name="Freeform 35"/>
                  <p:cNvSpPr>
                    <a:spLocks/>
                  </p:cNvSpPr>
                  <p:nvPr/>
                </p:nvSpPr>
                <p:spPr bwMode="auto">
                  <a:xfrm>
                    <a:off x="3186113" y="1741489"/>
                    <a:ext cx="61913" cy="207963"/>
                  </a:xfrm>
                  <a:custGeom>
                    <a:avLst/>
                    <a:gdLst>
                      <a:gd name="T0" fmla="*/ 0 w 39"/>
                      <a:gd name="T1" fmla="*/ 131 h 131"/>
                      <a:gd name="T2" fmla="*/ 1 w 39"/>
                      <a:gd name="T3" fmla="*/ 126 h 131"/>
                      <a:gd name="T4" fmla="*/ 2 w 39"/>
                      <a:gd name="T5" fmla="*/ 117 h 131"/>
                      <a:gd name="T6" fmla="*/ 3 w 39"/>
                      <a:gd name="T7" fmla="*/ 98 h 131"/>
                      <a:gd name="T8" fmla="*/ 4 w 39"/>
                      <a:gd name="T9" fmla="*/ 90 h 131"/>
                      <a:gd name="T10" fmla="*/ 5 w 39"/>
                      <a:gd name="T11" fmla="*/ 84 h 131"/>
                      <a:gd name="T12" fmla="*/ 5 w 39"/>
                      <a:gd name="T13" fmla="*/ 81 h 131"/>
                      <a:gd name="T14" fmla="*/ 6 w 39"/>
                      <a:gd name="T15" fmla="*/ 79 h 131"/>
                      <a:gd name="T16" fmla="*/ 7 w 39"/>
                      <a:gd name="T17" fmla="*/ 80 h 131"/>
                      <a:gd name="T18" fmla="*/ 7 w 39"/>
                      <a:gd name="T19" fmla="*/ 82 h 131"/>
                      <a:gd name="T20" fmla="*/ 8 w 39"/>
                      <a:gd name="T21" fmla="*/ 86 h 131"/>
                      <a:gd name="T22" fmla="*/ 9 w 39"/>
                      <a:gd name="T23" fmla="*/ 90 h 131"/>
                      <a:gd name="T24" fmla="*/ 10 w 39"/>
                      <a:gd name="T25" fmla="*/ 94 h 131"/>
                      <a:gd name="T26" fmla="*/ 10 w 39"/>
                      <a:gd name="T27" fmla="*/ 96 h 131"/>
                      <a:gd name="T28" fmla="*/ 11 w 39"/>
                      <a:gd name="T29" fmla="*/ 96 h 131"/>
                      <a:gd name="T30" fmla="*/ 12 w 39"/>
                      <a:gd name="T31" fmla="*/ 89 h 131"/>
                      <a:gd name="T32" fmla="*/ 13 w 39"/>
                      <a:gd name="T33" fmla="*/ 84 h 131"/>
                      <a:gd name="T34" fmla="*/ 14 w 39"/>
                      <a:gd name="T35" fmla="*/ 79 h 131"/>
                      <a:gd name="T36" fmla="*/ 15 w 39"/>
                      <a:gd name="T37" fmla="*/ 76 h 131"/>
                      <a:gd name="T38" fmla="*/ 15 w 39"/>
                      <a:gd name="T39" fmla="*/ 74 h 131"/>
                      <a:gd name="T40" fmla="*/ 16 w 39"/>
                      <a:gd name="T41" fmla="*/ 75 h 131"/>
                      <a:gd name="T42" fmla="*/ 17 w 39"/>
                      <a:gd name="T43" fmla="*/ 77 h 131"/>
                      <a:gd name="T44" fmla="*/ 17 w 39"/>
                      <a:gd name="T45" fmla="*/ 81 h 131"/>
                      <a:gd name="T46" fmla="*/ 18 w 39"/>
                      <a:gd name="T47" fmla="*/ 86 h 131"/>
                      <a:gd name="T48" fmla="*/ 19 w 39"/>
                      <a:gd name="T49" fmla="*/ 91 h 131"/>
                      <a:gd name="T50" fmla="*/ 20 w 39"/>
                      <a:gd name="T51" fmla="*/ 93 h 131"/>
                      <a:gd name="T52" fmla="*/ 20 w 39"/>
                      <a:gd name="T53" fmla="*/ 91 h 131"/>
                      <a:gd name="T54" fmla="*/ 22 w 39"/>
                      <a:gd name="T55" fmla="*/ 73 h 131"/>
                      <a:gd name="T56" fmla="*/ 22 w 39"/>
                      <a:gd name="T57" fmla="*/ 60 h 131"/>
                      <a:gd name="T58" fmla="*/ 23 w 39"/>
                      <a:gd name="T59" fmla="*/ 46 h 131"/>
                      <a:gd name="T60" fmla="*/ 24 w 39"/>
                      <a:gd name="T61" fmla="*/ 33 h 131"/>
                      <a:gd name="T62" fmla="*/ 25 w 39"/>
                      <a:gd name="T63" fmla="*/ 23 h 131"/>
                      <a:gd name="T64" fmla="*/ 25 w 39"/>
                      <a:gd name="T65" fmla="*/ 14 h 131"/>
                      <a:gd name="T66" fmla="*/ 26 w 39"/>
                      <a:gd name="T67" fmla="*/ 7 h 131"/>
                      <a:gd name="T68" fmla="*/ 27 w 39"/>
                      <a:gd name="T69" fmla="*/ 2 h 131"/>
                      <a:gd name="T70" fmla="*/ 27 w 39"/>
                      <a:gd name="T71" fmla="*/ 0 h 131"/>
                      <a:gd name="T72" fmla="*/ 28 w 39"/>
                      <a:gd name="T73" fmla="*/ 0 h 131"/>
                      <a:gd name="T74" fmla="*/ 29 w 39"/>
                      <a:gd name="T75" fmla="*/ 5 h 131"/>
                      <a:gd name="T76" fmla="*/ 30 w 39"/>
                      <a:gd name="T77" fmla="*/ 9 h 131"/>
                      <a:gd name="T78" fmla="*/ 31 w 39"/>
                      <a:gd name="T79" fmla="*/ 14 h 131"/>
                      <a:gd name="T80" fmla="*/ 32 w 39"/>
                      <a:gd name="T81" fmla="*/ 18 h 131"/>
                      <a:gd name="T82" fmla="*/ 33 w 39"/>
                      <a:gd name="T83" fmla="*/ 22 h 131"/>
                      <a:gd name="T84" fmla="*/ 33 w 39"/>
                      <a:gd name="T85" fmla="*/ 25 h 131"/>
                      <a:gd name="T86" fmla="*/ 34 w 39"/>
                      <a:gd name="T87" fmla="*/ 26 h 131"/>
                      <a:gd name="T88" fmla="*/ 34 w 39"/>
                      <a:gd name="T89" fmla="*/ 27 h 131"/>
                      <a:gd name="T90" fmla="*/ 35 w 39"/>
                      <a:gd name="T91" fmla="*/ 26 h 131"/>
                      <a:gd name="T92" fmla="*/ 36 w 39"/>
                      <a:gd name="T93" fmla="*/ 26 h 131"/>
                      <a:gd name="T94" fmla="*/ 37 w 39"/>
                      <a:gd name="T95" fmla="*/ 26 h 131"/>
                      <a:gd name="T96" fmla="*/ 38 w 39"/>
                      <a:gd name="T97" fmla="*/ 26 h 131"/>
                      <a:gd name="T98" fmla="*/ 39 w 39"/>
                      <a:gd name="T99" fmla="*/ 30 h 13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9" h="131">
                        <a:moveTo>
                          <a:pt x="0" y="131"/>
                        </a:moveTo>
                        <a:lnTo>
                          <a:pt x="1" y="126"/>
                        </a:lnTo>
                        <a:lnTo>
                          <a:pt x="2" y="117"/>
                        </a:lnTo>
                        <a:lnTo>
                          <a:pt x="3" y="98"/>
                        </a:lnTo>
                        <a:lnTo>
                          <a:pt x="4" y="90"/>
                        </a:lnTo>
                        <a:lnTo>
                          <a:pt x="5" y="84"/>
                        </a:lnTo>
                        <a:lnTo>
                          <a:pt x="5" y="81"/>
                        </a:lnTo>
                        <a:lnTo>
                          <a:pt x="6" y="79"/>
                        </a:lnTo>
                        <a:lnTo>
                          <a:pt x="7" y="80"/>
                        </a:lnTo>
                        <a:lnTo>
                          <a:pt x="7" y="82"/>
                        </a:lnTo>
                        <a:lnTo>
                          <a:pt x="8" y="86"/>
                        </a:lnTo>
                        <a:lnTo>
                          <a:pt x="9" y="90"/>
                        </a:lnTo>
                        <a:lnTo>
                          <a:pt x="10" y="94"/>
                        </a:lnTo>
                        <a:lnTo>
                          <a:pt x="10" y="96"/>
                        </a:lnTo>
                        <a:lnTo>
                          <a:pt x="11" y="96"/>
                        </a:lnTo>
                        <a:lnTo>
                          <a:pt x="12" y="89"/>
                        </a:lnTo>
                        <a:lnTo>
                          <a:pt x="13" y="84"/>
                        </a:lnTo>
                        <a:lnTo>
                          <a:pt x="14" y="79"/>
                        </a:lnTo>
                        <a:lnTo>
                          <a:pt x="15" y="76"/>
                        </a:lnTo>
                        <a:lnTo>
                          <a:pt x="15" y="74"/>
                        </a:lnTo>
                        <a:lnTo>
                          <a:pt x="16" y="75"/>
                        </a:lnTo>
                        <a:lnTo>
                          <a:pt x="17" y="77"/>
                        </a:lnTo>
                        <a:lnTo>
                          <a:pt x="17" y="81"/>
                        </a:lnTo>
                        <a:lnTo>
                          <a:pt x="18" y="86"/>
                        </a:lnTo>
                        <a:lnTo>
                          <a:pt x="19" y="91"/>
                        </a:lnTo>
                        <a:lnTo>
                          <a:pt x="20" y="93"/>
                        </a:lnTo>
                        <a:lnTo>
                          <a:pt x="20" y="91"/>
                        </a:lnTo>
                        <a:lnTo>
                          <a:pt x="22" y="73"/>
                        </a:lnTo>
                        <a:lnTo>
                          <a:pt x="22" y="60"/>
                        </a:lnTo>
                        <a:lnTo>
                          <a:pt x="23" y="46"/>
                        </a:lnTo>
                        <a:lnTo>
                          <a:pt x="24" y="33"/>
                        </a:lnTo>
                        <a:lnTo>
                          <a:pt x="25" y="23"/>
                        </a:lnTo>
                        <a:lnTo>
                          <a:pt x="25" y="14"/>
                        </a:lnTo>
                        <a:lnTo>
                          <a:pt x="26" y="7"/>
                        </a:lnTo>
                        <a:lnTo>
                          <a:pt x="27" y="2"/>
                        </a:lnTo>
                        <a:lnTo>
                          <a:pt x="27" y="0"/>
                        </a:lnTo>
                        <a:lnTo>
                          <a:pt x="28" y="0"/>
                        </a:lnTo>
                        <a:lnTo>
                          <a:pt x="29" y="5"/>
                        </a:lnTo>
                        <a:lnTo>
                          <a:pt x="30" y="9"/>
                        </a:lnTo>
                        <a:lnTo>
                          <a:pt x="31" y="14"/>
                        </a:lnTo>
                        <a:lnTo>
                          <a:pt x="32" y="18"/>
                        </a:lnTo>
                        <a:lnTo>
                          <a:pt x="33" y="22"/>
                        </a:lnTo>
                        <a:lnTo>
                          <a:pt x="33" y="25"/>
                        </a:lnTo>
                        <a:lnTo>
                          <a:pt x="34" y="26"/>
                        </a:lnTo>
                        <a:lnTo>
                          <a:pt x="34" y="27"/>
                        </a:lnTo>
                        <a:lnTo>
                          <a:pt x="35" y="26"/>
                        </a:lnTo>
                        <a:lnTo>
                          <a:pt x="36" y="26"/>
                        </a:lnTo>
                        <a:lnTo>
                          <a:pt x="37" y="26"/>
                        </a:lnTo>
                        <a:lnTo>
                          <a:pt x="38" y="26"/>
                        </a:lnTo>
                        <a:lnTo>
                          <a:pt x="39" y="3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8" name="Freeform 36"/>
                  <p:cNvSpPr>
                    <a:spLocks/>
                  </p:cNvSpPr>
                  <p:nvPr/>
                </p:nvSpPr>
                <p:spPr bwMode="auto">
                  <a:xfrm>
                    <a:off x="3248026" y="1701801"/>
                    <a:ext cx="60325" cy="331788"/>
                  </a:xfrm>
                  <a:custGeom>
                    <a:avLst/>
                    <a:gdLst>
                      <a:gd name="T0" fmla="*/ 0 w 38"/>
                      <a:gd name="T1" fmla="*/ 55 h 209"/>
                      <a:gd name="T2" fmla="*/ 1 w 38"/>
                      <a:gd name="T3" fmla="*/ 58 h 209"/>
                      <a:gd name="T4" fmla="*/ 1 w 38"/>
                      <a:gd name="T5" fmla="*/ 61 h 209"/>
                      <a:gd name="T6" fmla="*/ 2 w 38"/>
                      <a:gd name="T7" fmla="*/ 64 h 209"/>
                      <a:gd name="T8" fmla="*/ 3 w 38"/>
                      <a:gd name="T9" fmla="*/ 65 h 209"/>
                      <a:gd name="T10" fmla="*/ 4 w 38"/>
                      <a:gd name="T11" fmla="*/ 65 h 209"/>
                      <a:gd name="T12" fmla="*/ 4 w 38"/>
                      <a:gd name="T13" fmla="*/ 63 h 209"/>
                      <a:gd name="T14" fmla="*/ 5 w 38"/>
                      <a:gd name="T15" fmla="*/ 59 h 209"/>
                      <a:gd name="T16" fmla="*/ 6 w 38"/>
                      <a:gd name="T17" fmla="*/ 54 h 209"/>
                      <a:gd name="T18" fmla="*/ 6 w 38"/>
                      <a:gd name="T19" fmla="*/ 49 h 209"/>
                      <a:gd name="T20" fmla="*/ 7 w 38"/>
                      <a:gd name="T21" fmla="*/ 43 h 209"/>
                      <a:gd name="T22" fmla="*/ 8 w 38"/>
                      <a:gd name="T23" fmla="*/ 39 h 209"/>
                      <a:gd name="T24" fmla="*/ 9 w 38"/>
                      <a:gd name="T25" fmla="*/ 33 h 209"/>
                      <a:gd name="T26" fmla="*/ 10 w 38"/>
                      <a:gd name="T27" fmla="*/ 33 h 209"/>
                      <a:gd name="T28" fmla="*/ 11 w 38"/>
                      <a:gd name="T29" fmla="*/ 34 h 209"/>
                      <a:gd name="T30" fmla="*/ 11 w 38"/>
                      <a:gd name="T31" fmla="*/ 36 h 209"/>
                      <a:gd name="T32" fmla="*/ 12 w 38"/>
                      <a:gd name="T33" fmla="*/ 39 h 209"/>
                      <a:gd name="T34" fmla="*/ 13 w 38"/>
                      <a:gd name="T35" fmla="*/ 44 h 209"/>
                      <a:gd name="T36" fmla="*/ 13 w 38"/>
                      <a:gd name="T37" fmla="*/ 50 h 209"/>
                      <a:gd name="T38" fmla="*/ 14 w 38"/>
                      <a:gd name="T39" fmla="*/ 58 h 209"/>
                      <a:gd name="T40" fmla="*/ 15 w 38"/>
                      <a:gd name="T41" fmla="*/ 66 h 209"/>
                      <a:gd name="T42" fmla="*/ 16 w 38"/>
                      <a:gd name="T43" fmla="*/ 76 h 209"/>
                      <a:gd name="T44" fmla="*/ 17 w 38"/>
                      <a:gd name="T45" fmla="*/ 88 h 209"/>
                      <a:gd name="T46" fmla="*/ 17 w 38"/>
                      <a:gd name="T47" fmla="*/ 102 h 209"/>
                      <a:gd name="T48" fmla="*/ 18 w 38"/>
                      <a:gd name="T49" fmla="*/ 141 h 209"/>
                      <a:gd name="T50" fmla="*/ 19 w 38"/>
                      <a:gd name="T51" fmla="*/ 167 h 209"/>
                      <a:gd name="T52" fmla="*/ 20 w 38"/>
                      <a:gd name="T53" fmla="*/ 193 h 209"/>
                      <a:gd name="T54" fmla="*/ 21 w 38"/>
                      <a:gd name="T55" fmla="*/ 209 h 209"/>
                      <a:gd name="T56" fmla="*/ 22 w 38"/>
                      <a:gd name="T57" fmla="*/ 202 h 209"/>
                      <a:gd name="T58" fmla="*/ 22 w 38"/>
                      <a:gd name="T59" fmla="*/ 173 h 209"/>
                      <a:gd name="T60" fmla="*/ 23 w 38"/>
                      <a:gd name="T61" fmla="*/ 139 h 209"/>
                      <a:gd name="T62" fmla="*/ 24 w 38"/>
                      <a:gd name="T63" fmla="*/ 107 h 209"/>
                      <a:gd name="T64" fmla="*/ 24 w 38"/>
                      <a:gd name="T65" fmla="*/ 81 h 209"/>
                      <a:gd name="T66" fmla="*/ 25 w 38"/>
                      <a:gd name="T67" fmla="*/ 59 h 209"/>
                      <a:gd name="T68" fmla="*/ 26 w 38"/>
                      <a:gd name="T69" fmla="*/ 42 h 209"/>
                      <a:gd name="T70" fmla="*/ 27 w 38"/>
                      <a:gd name="T71" fmla="*/ 28 h 209"/>
                      <a:gd name="T72" fmla="*/ 28 w 38"/>
                      <a:gd name="T73" fmla="*/ 13 h 209"/>
                      <a:gd name="T74" fmla="*/ 29 w 38"/>
                      <a:gd name="T75" fmla="*/ 9 h 209"/>
                      <a:gd name="T76" fmla="*/ 29 w 38"/>
                      <a:gd name="T77" fmla="*/ 9 h 209"/>
                      <a:gd name="T78" fmla="*/ 30 w 38"/>
                      <a:gd name="T79" fmla="*/ 10 h 209"/>
                      <a:gd name="T80" fmla="*/ 31 w 38"/>
                      <a:gd name="T81" fmla="*/ 14 h 209"/>
                      <a:gd name="T82" fmla="*/ 31 w 38"/>
                      <a:gd name="T83" fmla="*/ 18 h 209"/>
                      <a:gd name="T84" fmla="*/ 32 w 38"/>
                      <a:gd name="T85" fmla="*/ 23 h 209"/>
                      <a:gd name="T86" fmla="*/ 33 w 38"/>
                      <a:gd name="T87" fmla="*/ 26 h 209"/>
                      <a:gd name="T88" fmla="*/ 34 w 38"/>
                      <a:gd name="T89" fmla="*/ 27 h 209"/>
                      <a:gd name="T90" fmla="*/ 34 w 38"/>
                      <a:gd name="T91" fmla="*/ 25 h 209"/>
                      <a:gd name="T92" fmla="*/ 36 w 38"/>
                      <a:gd name="T93" fmla="*/ 16 h 209"/>
                      <a:gd name="T94" fmla="*/ 36 w 38"/>
                      <a:gd name="T95" fmla="*/ 10 h 209"/>
                      <a:gd name="T96" fmla="*/ 37 w 38"/>
                      <a:gd name="T97" fmla="*/ 4 h 209"/>
                      <a:gd name="T98" fmla="*/ 38 w 38"/>
                      <a:gd name="T99" fmla="*/ 0 h 2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209">
                        <a:moveTo>
                          <a:pt x="0" y="55"/>
                        </a:moveTo>
                        <a:lnTo>
                          <a:pt x="1" y="58"/>
                        </a:lnTo>
                        <a:lnTo>
                          <a:pt x="1" y="61"/>
                        </a:lnTo>
                        <a:lnTo>
                          <a:pt x="2" y="64"/>
                        </a:lnTo>
                        <a:lnTo>
                          <a:pt x="3" y="65"/>
                        </a:lnTo>
                        <a:lnTo>
                          <a:pt x="4" y="65"/>
                        </a:lnTo>
                        <a:lnTo>
                          <a:pt x="4" y="63"/>
                        </a:lnTo>
                        <a:lnTo>
                          <a:pt x="5" y="59"/>
                        </a:lnTo>
                        <a:lnTo>
                          <a:pt x="6" y="54"/>
                        </a:lnTo>
                        <a:lnTo>
                          <a:pt x="6" y="49"/>
                        </a:lnTo>
                        <a:lnTo>
                          <a:pt x="7" y="43"/>
                        </a:lnTo>
                        <a:lnTo>
                          <a:pt x="8" y="39"/>
                        </a:lnTo>
                        <a:lnTo>
                          <a:pt x="9" y="33"/>
                        </a:lnTo>
                        <a:lnTo>
                          <a:pt x="10" y="33"/>
                        </a:lnTo>
                        <a:lnTo>
                          <a:pt x="11" y="34"/>
                        </a:lnTo>
                        <a:lnTo>
                          <a:pt x="11" y="36"/>
                        </a:lnTo>
                        <a:lnTo>
                          <a:pt x="12" y="39"/>
                        </a:lnTo>
                        <a:lnTo>
                          <a:pt x="13" y="44"/>
                        </a:lnTo>
                        <a:lnTo>
                          <a:pt x="13" y="50"/>
                        </a:lnTo>
                        <a:lnTo>
                          <a:pt x="14" y="58"/>
                        </a:lnTo>
                        <a:lnTo>
                          <a:pt x="15" y="66"/>
                        </a:lnTo>
                        <a:lnTo>
                          <a:pt x="16" y="76"/>
                        </a:lnTo>
                        <a:lnTo>
                          <a:pt x="17" y="88"/>
                        </a:lnTo>
                        <a:lnTo>
                          <a:pt x="17" y="102"/>
                        </a:lnTo>
                        <a:lnTo>
                          <a:pt x="18" y="141"/>
                        </a:lnTo>
                        <a:lnTo>
                          <a:pt x="19" y="167"/>
                        </a:lnTo>
                        <a:lnTo>
                          <a:pt x="20" y="193"/>
                        </a:lnTo>
                        <a:lnTo>
                          <a:pt x="21" y="209"/>
                        </a:lnTo>
                        <a:lnTo>
                          <a:pt x="22" y="202"/>
                        </a:lnTo>
                        <a:lnTo>
                          <a:pt x="22" y="173"/>
                        </a:lnTo>
                        <a:lnTo>
                          <a:pt x="23" y="139"/>
                        </a:lnTo>
                        <a:lnTo>
                          <a:pt x="24" y="107"/>
                        </a:lnTo>
                        <a:lnTo>
                          <a:pt x="24" y="81"/>
                        </a:lnTo>
                        <a:lnTo>
                          <a:pt x="25" y="59"/>
                        </a:lnTo>
                        <a:lnTo>
                          <a:pt x="26" y="42"/>
                        </a:lnTo>
                        <a:lnTo>
                          <a:pt x="27" y="28"/>
                        </a:lnTo>
                        <a:lnTo>
                          <a:pt x="28" y="13"/>
                        </a:lnTo>
                        <a:lnTo>
                          <a:pt x="29" y="9"/>
                        </a:lnTo>
                        <a:lnTo>
                          <a:pt x="29" y="9"/>
                        </a:lnTo>
                        <a:lnTo>
                          <a:pt x="30" y="10"/>
                        </a:lnTo>
                        <a:lnTo>
                          <a:pt x="31" y="14"/>
                        </a:lnTo>
                        <a:lnTo>
                          <a:pt x="31" y="18"/>
                        </a:lnTo>
                        <a:lnTo>
                          <a:pt x="32" y="23"/>
                        </a:lnTo>
                        <a:lnTo>
                          <a:pt x="33" y="26"/>
                        </a:lnTo>
                        <a:lnTo>
                          <a:pt x="34" y="27"/>
                        </a:lnTo>
                        <a:lnTo>
                          <a:pt x="34" y="25"/>
                        </a:lnTo>
                        <a:lnTo>
                          <a:pt x="36" y="16"/>
                        </a:lnTo>
                        <a:lnTo>
                          <a:pt x="36" y="10"/>
                        </a:lnTo>
                        <a:lnTo>
                          <a:pt x="37" y="4"/>
                        </a:lnTo>
                        <a:lnTo>
                          <a:pt x="38" y="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59" name="Freeform 37"/>
                  <p:cNvSpPr>
                    <a:spLocks/>
                  </p:cNvSpPr>
                  <p:nvPr/>
                </p:nvSpPr>
                <p:spPr bwMode="auto">
                  <a:xfrm>
                    <a:off x="3308351" y="1514476"/>
                    <a:ext cx="58738" cy="207963"/>
                  </a:xfrm>
                  <a:custGeom>
                    <a:avLst/>
                    <a:gdLst>
                      <a:gd name="T0" fmla="*/ 0 w 37"/>
                      <a:gd name="T1" fmla="*/ 118 h 131"/>
                      <a:gd name="T2" fmla="*/ 1 w 37"/>
                      <a:gd name="T3" fmla="*/ 117 h 131"/>
                      <a:gd name="T4" fmla="*/ 1 w 37"/>
                      <a:gd name="T5" fmla="*/ 116 h 131"/>
                      <a:gd name="T6" fmla="*/ 2 w 37"/>
                      <a:gd name="T7" fmla="*/ 117 h 131"/>
                      <a:gd name="T8" fmla="*/ 3 w 37"/>
                      <a:gd name="T9" fmla="*/ 119 h 131"/>
                      <a:gd name="T10" fmla="*/ 3 w 37"/>
                      <a:gd name="T11" fmla="*/ 121 h 131"/>
                      <a:gd name="T12" fmla="*/ 4 w 37"/>
                      <a:gd name="T13" fmla="*/ 120 h 131"/>
                      <a:gd name="T14" fmla="*/ 5 w 37"/>
                      <a:gd name="T15" fmla="*/ 116 h 131"/>
                      <a:gd name="T16" fmla="*/ 6 w 37"/>
                      <a:gd name="T17" fmla="*/ 107 h 131"/>
                      <a:gd name="T18" fmla="*/ 7 w 37"/>
                      <a:gd name="T19" fmla="*/ 80 h 131"/>
                      <a:gd name="T20" fmla="*/ 8 w 37"/>
                      <a:gd name="T21" fmla="*/ 64 h 131"/>
                      <a:gd name="T22" fmla="*/ 9 w 37"/>
                      <a:gd name="T23" fmla="*/ 49 h 131"/>
                      <a:gd name="T24" fmla="*/ 9 w 37"/>
                      <a:gd name="T25" fmla="*/ 36 h 131"/>
                      <a:gd name="T26" fmla="*/ 10 w 37"/>
                      <a:gd name="T27" fmla="*/ 24 h 131"/>
                      <a:gd name="T28" fmla="*/ 11 w 37"/>
                      <a:gd name="T29" fmla="*/ 15 h 131"/>
                      <a:gd name="T30" fmla="*/ 11 w 37"/>
                      <a:gd name="T31" fmla="*/ 8 h 131"/>
                      <a:gd name="T32" fmla="*/ 12 w 37"/>
                      <a:gd name="T33" fmla="*/ 3 h 131"/>
                      <a:gd name="T34" fmla="*/ 13 w 37"/>
                      <a:gd name="T35" fmla="*/ 0 h 131"/>
                      <a:gd name="T36" fmla="*/ 14 w 37"/>
                      <a:gd name="T37" fmla="*/ 0 h 131"/>
                      <a:gd name="T38" fmla="*/ 14 w 37"/>
                      <a:gd name="T39" fmla="*/ 1 h 131"/>
                      <a:gd name="T40" fmla="*/ 15 w 37"/>
                      <a:gd name="T41" fmla="*/ 5 h 131"/>
                      <a:gd name="T42" fmla="*/ 16 w 37"/>
                      <a:gd name="T43" fmla="*/ 18 h 131"/>
                      <a:gd name="T44" fmla="*/ 17 w 37"/>
                      <a:gd name="T45" fmla="*/ 28 h 131"/>
                      <a:gd name="T46" fmla="*/ 18 w 37"/>
                      <a:gd name="T47" fmla="*/ 39 h 131"/>
                      <a:gd name="T48" fmla="*/ 19 w 37"/>
                      <a:gd name="T49" fmla="*/ 51 h 131"/>
                      <a:gd name="T50" fmla="*/ 19 w 37"/>
                      <a:gd name="T51" fmla="*/ 64 h 131"/>
                      <a:gd name="T52" fmla="*/ 20 w 37"/>
                      <a:gd name="T53" fmla="*/ 77 h 131"/>
                      <a:gd name="T54" fmla="*/ 21 w 37"/>
                      <a:gd name="T55" fmla="*/ 89 h 131"/>
                      <a:gd name="T56" fmla="*/ 21 w 37"/>
                      <a:gd name="T57" fmla="*/ 99 h 131"/>
                      <a:gd name="T58" fmla="*/ 22 w 37"/>
                      <a:gd name="T59" fmla="*/ 108 h 131"/>
                      <a:gd name="T60" fmla="*/ 23 w 37"/>
                      <a:gd name="T61" fmla="*/ 115 h 131"/>
                      <a:gd name="T62" fmla="*/ 24 w 37"/>
                      <a:gd name="T63" fmla="*/ 120 h 131"/>
                      <a:gd name="T64" fmla="*/ 24 w 37"/>
                      <a:gd name="T65" fmla="*/ 124 h 131"/>
                      <a:gd name="T66" fmla="*/ 26 w 37"/>
                      <a:gd name="T67" fmla="*/ 129 h 131"/>
                      <a:gd name="T68" fmla="*/ 26 w 37"/>
                      <a:gd name="T69" fmla="*/ 130 h 131"/>
                      <a:gd name="T70" fmla="*/ 27 w 37"/>
                      <a:gd name="T71" fmla="*/ 131 h 131"/>
                      <a:gd name="T72" fmla="*/ 28 w 37"/>
                      <a:gd name="T73" fmla="*/ 130 h 131"/>
                      <a:gd name="T74" fmla="*/ 29 w 37"/>
                      <a:gd name="T75" fmla="*/ 127 h 131"/>
                      <a:gd name="T76" fmla="*/ 29 w 37"/>
                      <a:gd name="T77" fmla="*/ 123 h 131"/>
                      <a:gd name="T78" fmla="*/ 30 w 37"/>
                      <a:gd name="T79" fmla="*/ 117 h 131"/>
                      <a:gd name="T80" fmla="*/ 31 w 37"/>
                      <a:gd name="T81" fmla="*/ 111 h 131"/>
                      <a:gd name="T82" fmla="*/ 31 w 37"/>
                      <a:gd name="T83" fmla="*/ 104 h 131"/>
                      <a:gd name="T84" fmla="*/ 32 w 37"/>
                      <a:gd name="T85" fmla="*/ 98 h 131"/>
                      <a:gd name="T86" fmla="*/ 33 w 37"/>
                      <a:gd name="T87" fmla="*/ 94 h 131"/>
                      <a:gd name="T88" fmla="*/ 34 w 37"/>
                      <a:gd name="T89" fmla="*/ 90 h 131"/>
                      <a:gd name="T90" fmla="*/ 34 w 37"/>
                      <a:gd name="T91" fmla="*/ 88 h 131"/>
                      <a:gd name="T92" fmla="*/ 35 w 37"/>
                      <a:gd name="T93" fmla="*/ 89 h 131"/>
                      <a:gd name="T94" fmla="*/ 36 w 37"/>
                      <a:gd name="T95" fmla="*/ 91 h 131"/>
                      <a:gd name="T96" fmla="*/ 37 w 37"/>
                      <a:gd name="T97" fmla="*/ 96 h 131"/>
                      <a:gd name="T98" fmla="*/ 37 w 37"/>
                      <a:gd name="T99" fmla="*/ 104 h 13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131">
                        <a:moveTo>
                          <a:pt x="0" y="118"/>
                        </a:moveTo>
                        <a:lnTo>
                          <a:pt x="1" y="117"/>
                        </a:lnTo>
                        <a:lnTo>
                          <a:pt x="1" y="116"/>
                        </a:lnTo>
                        <a:lnTo>
                          <a:pt x="2" y="117"/>
                        </a:lnTo>
                        <a:lnTo>
                          <a:pt x="3" y="119"/>
                        </a:lnTo>
                        <a:lnTo>
                          <a:pt x="3" y="121"/>
                        </a:lnTo>
                        <a:lnTo>
                          <a:pt x="4" y="120"/>
                        </a:lnTo>
                        <a:lnTo>
                          <a:pt x="5" y="116"/>
                        </a:lnTo>
                        <a:lnTo>
                          <a:pt x="6" y="107"/>
                        </a:lnTo>
                        <a:lnTo>
                          <a:pt x="7" y="80"/>
                        </a:lnTo>
                        <a:lnTo>
                          <a:pt x="8" y="64"/>
                        </a:lnTo>
                        <a:lnTo>
                          <a:pt x="9" y="49"/>
                        </a:lnTo>
                        <a:lnTo>
                          <a:pt x="9" y="36"/>
                        </a:lnTo>
                        <a:lnTo>
                          <a:pt x="10" y="24"/>
                        </a:lnTo>
                        <a:lnTo>
                          <a:pt x="11" y="15"/>
                        </a:lnTo>
                        <a:lnTo>
                          <a:pt x="11" y="8"/>
                        </a:lnTo>
                        <a:lnTo>
                          <a:pt x="12" y="3"/>
                        </a:lnTo>
                        <a:lnTo>
                          <a:pt x="13" y="0"/>
                        </a:lnTo>
                        <a:lnTo>
                          <a:pt x="14" y="0"/>
                        </a:lnTo>
                        <a:lnTo>
                          <a:pt x="14" y="1"/>
                        </a:lnTo>
                        <a:lnTo>
                          <a:pt x="15" y="5"/>
                        </a:lnTo>
                        <a:lnTo>
                          <a:pt x="16" y="18"/>
                        </a:lnTo>
                        <a:lnTo>
                          <a:pt x="17" y="28"/>
                        </a:lnTo>
                        <a:lnTo>
                          <a:pt x="18" y="39"/>
                        </a:lnTo>
                        <a:lnTo>
                          <a:pt x="19" y="51"/>
                        </a:lnTo>
                        <a:lnTo>
                          <a:pt x="19" y="64"/>
                        </a:lnTo>
                        <a:lnTo>
                          <a:pt x="20" y="77"/>
                        </a:lnTo>
                        <a:lnTo>
                          <a:pt x="21" y="89"/>
                        </a:lnTo>
                        <a:lnTo>
                          <a:pt x="21" y="99"/>
                        </a:lnTo>
                        <a:lnTo>
                          <a:pt x="22" y="108"/>
                        </a:lnTo>
                        <a:lnTo>
                          <a:pt x="23" y="115"/>
                        </a:lnTo>
                        <a:lnTo>
                          <a:pt x="24" y="120"/>
                        </a:lnTo>
                        <a:lnTo>
                          <a:pt x="24" y="124"/>
                        </a:lnTo>
                        <a:lnTo>
                          <a:pt x="26" y="129"/>
                        </a:lnTo>
                        <a:lnTo>
                          <a:pt x="26" y="130"/>
                        </a:lnTo>
                        <a:lnTo>
                          <a:pt x="27" y="131"/>
                        </a:lnTo>
                        <a:lnTo>
                          <a:pt x="28" y="130"/>
                        </a:lnTo>
                        <a:lnTo>
                          <a:pt x="29" y="127"/>
                        </a:lnTo>
                        <a:lnTo>
                          <a:pt x="29" y="123"/>
                        </a:lnTo>
                        <a:lnTo>
                          <a:pt x="30" y="117"/>
                        </a:lnTo>
                        <a:lnTo>
                          <a:pt x="31" y="111"/>
                        </a:lnTo>
                        <a:lnTo>
                          <a:pt x="31" y="104"/>
                        </a:lnTo>
                        <a:lnTo>
                          <a:pt x="32" y="98"/>
                        </a:lnTo>
                        <a:lnTo>
                          <a:pt x="33" y="94"/>
                        </a:lnTo>
                        <a:lnTo>
                          <a:pt x="34" y="90"/>
                        </a:lnTo>
                        <a:lnTo>
                          <a:pt x="34" y="88"/>
                        </a:lnTo>
                        <a:lnTo>
                          <a:pt x="35" y="89"/>
                        </a:lnTo>
                        <a:lnTo>
                          <a:pt x="36" y="91"/>
                        </a:lnTo>
                        <a:lnTo>
                          <a:pt x="37" y="96"/>
                        </a:lnTo>
                        <a:lnTo>
                          <a:pt x="37" y="104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0" name="Freeform 38"/>
                  <p:cNvSpPr>
                    <a:spLocks/>
                  </p:cNvSpPr>
                  <p:nvPr/>
                </p:nvSpPr>
                <p:spPr bwMode="auto">
                  <a:xfrm>
                    <a:off x="3367088" y="1011239"/>
                    <a:ext cx="60325" cy="793750"/>
                  </a:xfrm>
                  <a:custGeom>
                    <a:avLst/>
                    <a:gdLst>
                      <a:gd name="T0" fmla="*/ 0 w 38"/>
                      <a:gd name="T1" fmla="*/ 421 h 500"/>
                      <a:gd name="T2" fmla="*/ 1 w 38"/>
                      <a:gd name="T3" fmla="*/ 433 h 500"/>
                      <a:gd name="T4" fmla="*/ 1 w 38"/>
                      <a:gd name="T5" fmla="*/ 448 h 500"/>
                      <a:gd name="T6" fmla="*/ 2 w 38"/>
                      <a:gd name="T7" fmla="*/ 467 h 500"/>
                      <a:gd name="T8" fmla="*/ 3 w 38"/>
                      <a:gd name="T9" fmla="*/ 487 h 500"/>
                      <a:gd name="T10" fmla="*/ 4 w 38"/>
                      <a:gd name="T11" fmla="*/ 500 h 500"/>
                      <a:gd name="T12" fmla="*/ 5 w 38"/>
                      <a:gd name="T13" fmla="*/ 493 h 500"/>
                      <a:gd name="T14" fmla="*/ 5 w 38"/>
                      <a:gd name="T15" fmla="*/ 464 h 500"/>
                      <a:gd name="T16" fmla="*/ 6 w 38"/>
                      <a:gd name="T17" fmla="*/ 427 h 500"/>
                      <a:gd name="T18" fmla="*/ 7 w 38"/>
                      <a:gd name="T19" fmla="*/ 356 h 500"/>
                      <a:gd name="T20" fmla="*/ 8 w 38"/>
                      <a:gd name="T21" fmla="*/ 326 h 500"/>
                      <a:gd name="T22" fmla="*/ 9 w 38"/>
                      <a:gd name="T23" fmla="*/ 301 h 500"/>
                      <a:gd name="T24" fmla="*/ 10 w 38"/>
                      <a:gd name="T25" fmla="*/ 279 h 500"/>
                      <a:gd name="T26" fmla="*/ 10 w 38"/>
                      <a:gd name="T27" fmla="*/ 260 h 500"/>
                      <a:gd name="T28" fmla="*/ 11 w 38"/>
                      <a:gd name="T29" fmla="*/ 245 h 500"/>
                      <a:gd name="T30" fmla="*/ 12 w 38"/>
                      <a:gd name="T31" fmla="*/ 232 h 500"/>
                      <a:gd name="T32" fmla="*/ 12 w 38"/>
                      <a:gd name="T33" fmla="*/ 221 h 500"/>
                      <a:gd name="T34" fmla="*/ 13 w 38"/>
                      <a:gd name="T35" fmla="*/ 214 h 500"/>
                      <a:gd name="T36" fmla="*/ 14 w 38"/>
                      <a:gd name="T37" fmla="*/ 208 h 500"/>
                      <a:gd name="T38" fmla="*/ 15 w 38"/>
                      <a:gd name="T39" fmla="*/ 204 h 500"/>
                      <a:gd name="T40" fmla="*/ 16 w 38"/>
                      <a:gd name="T41" fmla="*/ 205 h 500"/>
                      <a:gd name="T42" fmla="*/ 17 w 38"/>
                      <a:gd name="T43" fmla="*/ 208 h 500"/>
                      <a:gd name="T44" fmla="*/ 17 w 38"/>
                      <a:gd name="T45" fmla="*/ 213 h 500"/>
                      <a:gd name="T46" fmla="*/ 18 w 38"/>
                      <a:gd name="T47" fmla="*/ 220 h 500"/>
                      <a:gd name="T48" fmla="*/ 19 w 38"/>
                      <a:gd name="T49" fmla="*/ 226 h 500"/>
                      <a:gd name="T50" fmla="*/ 19 w 38"/>
                      <a:gd name="T51" fmla="*/ 233 h 500"/>
                      <a:gd name="T52" fmla="*/ 20 w 38"/>
                      <a:gd name="T53" fmla="*/ 238 h 500"/>
                      <a:gd name="T54" fmla="*/ 21 w 38"/>
                      <a:gd name="T55" fmla="*/ 240 h 500"/>
                      <a:gd name="T56" fmla="*/ 22 w 38"/>
                      <a:gd name="T57" fmla="*/ 239 h 500"/>
                      <a:gd name="T58" fmla="*/ 23 w 38"/>
                      <a:gd name="T59" fmla="*/ 234 h 500"/>
                      <a:gd name="T60" fmla="*/ 23 w 38"/>
                      <a:gd name="T61" fmla="*/ 228 h 500"/>
                      <a:gd name="T62" fmla="*/ 24 w 38"/>
                      <a:gd name="T63" fmla="*/ 214 h 500"/>
                      <a:gd name="T64" fmla="*/ 25 w 38"/>
                      <a:gd name="T65" fmla="*/ 209 h 500"/>
                      <a:gd name="T66" fmla="*/ 26 w 38"/>
                      <a:gd name="T67" fmla="*/ 206 h 500"/>
                      <a:gd name="T68" fmla="*/ 27 w 38"/>
                      <a:gd name="T69" fmla="*/ 205 h 500"/>
                      <a:gd name="T70" fmla="*/ 28 w 38"/>
                      <a:gd name="T71" fmla="*/ 205 h 500"/>
                      <a:gd name="T72" fmla="*/ 28 w 38"/>
                      <a:gd name="T73" fmla="*/ 205 h 500"/>
                      <a:gd name="T74" fmla="*/ 29 w 38"/>
                      <a:gd name="T75" fmla="*/ 204 h 500"/>
                      <a:gd name="T76" fmla="*/ 30 w 38"/>
                      <a:gd name="T77" fmla="*/ 199 h 500"/>
                      <a:gd name="T78" fmla="*/ 30 w 38"/>
                      <a:gd name="T79" fmla="*/ 189 h 500"/>
                      <a:gd name="T80" fmla="*/ 31 w 38"/>
                      <a:gd name="T81" fmla="*/ 173 h 500"/>
                      <a:gd name="T82" fmla="*/ 32 w 38"/>
                      <a:gd name="T83" fmla="*/ 153 h 500"/>
                      <a:gd name="T84" fmla="*/ 33 w 38"/>
                      <a:gd name="T85" fmla="*/ 130 h 500"/>
                      <a:gd name="T86" fmla="*/ 34 w 38"/>
                      <a:gd name="T87" fmla="*/ 87 h 500"/>
                      <a:gd name="T88" fmla="*/ 35 w 38"/>
                      <a:gd name="T89" fmla="*/ 67 h 500"/>
                      <a:gd name="T90" fmla="*/ 35 w 38"/>
                      <a:gd name="T91" fmla="*/ 50 h 500"/>
                      <a:gd name="T92" fmla="*/ 36 w 38"/>
                      <a:gd name="T93" fmla="*/ 35 h 500"/>
                      <a:gd name="T94" fmla="*/ 37 w 38"/>
                      <a:gd name="T95" fmla="*/ 22 h 500"/>
                      <a:gd name="T96" fmla="*/ 37 w 38"/>
                      <a:gd name="T97" fmla="*/ 10 h 500"/>
                      <a:gd name="T98" fmla="*/ 38 w 38"/>
                      <a:gd name="T99" fmla="*/ 0 h 5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500">
                        <a:moveTo>
                          <a:pt x="0" y="421"/>
                        </a:moveTo>
                        <a:lnTo>
                          <a:pt x="1" y="433"/>
                        </a:lnTo>
                        <a:lnTo>
                          <a:pt x="1" y="448"/>
                        </a:lnTo>
                        <a:lnTo>
                          <a:pt x="2" y="467"/>
                        </a:lnTo>
                        <a:lnTo>
                          <a:pt x="3" y="487"/>
                        </a:lnTo>
                        <a:lnTo>
                          <a:pt x="4" y="500"/>
                        </a:lnTo>
                        <a:lnTo>
                          <a:pt x="5" y="493"/>
                        </a:lnTo>
                        <a:lnTo>
                          <a:pt x="5" y="464"/>
                        </a:lnTo>
                        <a:lnTo>
                          <a:pt x="6" y="427"/>
                        </a:lnTo>
                        <a:lnTo>
                          <a:pt x="7" y="356"/>
                        </a:lnTo>
                        <a:lnTo>
                          <a:pt x="8" y="326"/>
                        </a:lnTo>
                        <a:lnTo>
                          <a:pt x="9" y="301"/>
                        </a:lnTo>
                        <a:lnTo>
                          <a:pt x="10" y="279"/>
                        </a:lnTo>
                        <a:lnTo>
                          <a:pt x="10" y="260"/>
                        </a:lnTo>
                        <a:lnTo>
                          <a:pt x="11" y="245"/>
                        </a:lnTo>
                        <a:lnTo>
                          <a:pt x="12" y="232"/>
                        </a:lnTo>
                        <a:lnTo>
                          <a:pt x="12" y="221"/>
                        </a:lnTo>
                        <a:lnTo>
                          <a:pt x="13" y="214"/>
                        </a:lnTo>
                        <a:lnTo>
                          <a:pt x="14" y="208"/>
                        </a:lnTo>
                        <a:lnTo>
                          <a:pt x="15" y="204"/>
                        </a:lnTo>
                        <a:lnTo>
                          <a:pt x="16" y="205"/>
                        </a:lnTo>
                        <a:lnTo>
                          <a:pt x="17" y="208"/>
                        </a:lnTo>
                        <a:lnTo>
                          <a:pt x="17" y="213"/>
                        </a:lnTo>
                        <a:lnTo>
                          <a:pt x="18" y="220"/>
                        </a:lnTo>
                        <a:lnTo>
                          <a:pt x="19" y="226"/>
                        </a:lnTo>
                        <a:lnTo>
                          <a:pt x="19" y="233"/>
                        </a:lnTo>
                        <a:lnTo>
                          <a:pt x="20" y="238"/>
                        </a:lnTo>
                        <a:lnTo>
                          <a:pt x="21" y="240"/>
                        </a:lnTo>
                        <a:lnTo>
                          <a:pt x="22" y="239"/>
                        </a:lnTo>
                        <a:lnTo>
                          <a:pt x="23" y="234"/>
                        </a:lnTo>
                        <a:lnTo>
                          <a:pt x="23" y="228"/>
                        </a:lnTo>
                        <a:lnTo>
                          <a:pt x="24" y="214"/>
                        </a:lnTo>
                        <a:lnTo>
                          <a:pt x="25" y="209"/>
                        </a:lnTo>
                        <a:lnTo>
                          <a:pt x="26" y="206"/>
                        </a:lnTo>
                        <a:lnTo>
                          <a:pt x="27" y="205"/>
                        </a:lnTo>
                        <a:lnTo>
                          <a:pt x="28" y="205"/>
                        </a:lnTo>
                        <a:lnTo>
                          <a:pt x="28" y="205"/>
                        </a:lnTo>
                        <a:lnTo>
                          <a:pt x="29" y="204"/>
                        </a:lnTo>
                        <a:lnTo>
                          <a:pt x="30" y="199"/>
                        </a:lnTo>
                        <a:lnTo>
                          <a:pt x="30" y="189"/>
                        </a:lnTo>
                        <a:lnTo>
                          <a:pt x="31" y="173"/>
                        </a:lnTo>
                        <a:lnTo>
                          <a:pt x="32" y="153"/>
                        </a:lnTo>
                        <a:lnTo>
                          <a:pt x="33" y="130"/>
                        </a:lnTo>
                        <a:lnTo>
                          <a:pt x="34" y="87"/>
                        </a:lnTo>
                        <a:lnTo>
                          <a:pt x="35" y="67"/>
                        </a:lnTo>
                        <a:lnTo>
                          <a:pt x="35" y="50"/>
                        </a:lnTo>
                        <a:lnTo>
                          <a:pt x="36" y="35"/>
                        </a:lnTo>
                        <a:lnTo>
                          <a:pt x="37" y="22"/>
                        </a:lnTo>
                        <a:lnTo>
                          <a:pt x="37" y="10"/>
                        </a:lnTo>
                        <a:lnTo>
                          <a:pt x="38" y="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1" name="Freeform 39"/>
                  <p:cNvSpPr>
                    <a:spLocks/>
                  </p:cNvSpPr>
                  <p:nvPr/>
                </p:nvSpPr>
                <p:spPr bwMode="auto">
                  <a:xfrm>
                    <a:off x="3427413" y="979489"/>
                    <a:ext cx="60325" cy="661988"/>
                  </a:xfrm>
                  <a:custGeom>
                    <a:avLst/>
                    <a:gdLst>
                      <a:gd name="T0" fmla="*/ 0 w 38"/>
                      <a:gd name="T1" fmla="*/ 20 h 417"/>
                      <a:gd name="T2" fmla="*/ 1 w 38"/>
                      <a:gd name="T3" fmla="*/ 13 h 417"/>
                      <a:gd name="T4" fmla="*/ 2 w 38"/>
                      <a:gd name="T5" fmla="*/ 7 h 417"/>
                      <a:gd name="T6" fmla="*/ 2 w 38"/>
                      <a:gd name="T7" fmla="*/ 3 h 417"/>
                      <a:gd name="T8" fmla="*/ 3 w 38"/>
                      <a:gd name="T9" fmla="*/ 1 h 417"/>
                      <a:gd name="T10" fmla="*/ 4 w 38"/>
                      <a:gd name="T11" fmla="*/ 0 h 417"/>
                      <a:gd name="T12" fmla="*/ 5 w 38"/>
                      <a:gd name="T13" fmla="*/ 4 h 417"/>
                      <a:gd name="T14" fmla="*/ 6 w 38"/>
                      <a:gd name="T15" fmla="*/ 8 h 417"/>
                      <a:gd name="T16" fmla="*/ 7 w 38"/>
                      <a:gd name="T17" fmla="*/ 14 h 417"/>
                      <a:gd name="T18" fmla="*/ 7 w 38"/>
                      <a:gd name="T19" fmla="*/ 22 h 417"/>
                      <a:gd name="T20" fmla="*/ 8 w 38"/>
                      <a:gd name="T21" fmla="*/ 32 h 417"/>
                      <a:gd name="T22" fmla="*/ 9 w 38"/>
                      <a:gd name="T23" fmla="*/ 43 h 417"/>
                      <a:gd name="T24" fmla="*/ 9 w 38"/>
                      <a:gd name="T25" fmla="*/ 57 h 417"/>
                      <a:gd name="T26" fmla="*/ 10 w 38"/>
                      <a:gd name="T27" fmla="*/ 73 h 417"/>
                      <a:gd name="T28" fmla="*/ 11 w 38"/>
                      <a:gd name="T29" fmla="*/ 92 h 417"/>
                      <a:gd name="T30" fmla="*/ 12 w 38"/>
                      <a:gd name="T31" fmla="*/ 113 h 417"/>
                      <a:gd name="T32" fmla="*/ 13 w 38"/>
                      <a:gd name="T33" fmla="*/ 138 h 417"/>
                      <a:gd name="T34" fmla="*/ 13 w 38"/>
                      <a:gd name="T35" fmla="*/ 166 h 417"/>
                      <a:gd name="T36" fmla="*/ 14 w 38"/>
                      <a:gd name="T37" fmla="*/ 236 h 417"/>
                      <a:gd name="T38" fmla="*/ 15 w 38"/>
                      <a:gd name="T39" fmla="*/ 281 h 417"/>
                      <a:gd name="T40" fmla="*/ 16 w 38"/>
                      <a:gd name="T41" fmla="*/ 332 h 417"/>
                      <a:gd name="T42" fmla="*/ 17 w 38"/>
                      <a:gd name="T43" fmla="*/ 385 h 417"/>
                      <a:gd name="T44" fmla="*/ 18 w 38"/>
                      <a:gd name="T45" fmla="*/ 417 h 417"/>
                      <a:gd name="T46" fmla="*/ 18 w 38"/>
                      <a:gd name="T47" fmla="*/ 410 h 417"/>
                      <a:gd name="T48" fmla="*/ 19 w 38"/>
                      <a:gd name="T49" fmla="*/ 387 h 417"/>
                      <a:gd name="T50" fmla="*/ 20 w 38"/>
                      <a:gd name="T51" fmla="*/ 369 h 417"/>
                      <a:gd name="T52" fmla="*/ 20 w 38"/>
                      <a:gd name="T53" fmla="*/ 360 h 417"/>
                      <a:gd name="T54" fmla="*/ 21 w 38"/>
                      <a:gd name="T55" fmla="*/ 360 h 417"/>
                      <a:gd name="T56" fmla="*/ 22 w 38"/>
                      <a:gd name="T57" fmla="*/ 387 h 417"/>
                      <a:gd name="T58" fmla="*/ 23 w 38"/>
                      <a:gd name="T59" fmla="*/ 407 h 417"/>
                      <a:gd name="T60" fmla="*/ 24 w 38"/>
                      <a:gd name="T61" fmla="*/ 406 h 417"/>
                      <a:gd name="T62" fmla="*/ 25 w 38"/>
                      <a:gd name="T63" fmla="*/ 370 h 417"/>
                      <a:gd name="T64" fmla="*/ 25 w 38"/>
                      <a:gd name="T65" fmla="*/ 319 h 417"/>
                      <a:gd name="T66" fmla="*/ 26 w 38"/>
                      <a:gd name="T67" fmla="*/ 270 h 417"/>
                      <a:gd name="T68" fmla="*/ 27 w 38"/>
                      <a:gd name="T69" fmla="*/ 228 h 417"/>
                      <a:gd name="T70" fmla="*/ 27 w 38"/>
                      <a:gd name="T71" fmla="*/ 192 h 417"/>
                      <a:gd name="T72" fmla="*/ 28 w 38"/>
                      <a:gd name="T73" fmla="*/ 161 h 417"/>
                      <a:gd name="T74" fmla="*/ 29 w 38"/>
                      <a:gd name="T75" fmla="*/ 133 h 417"/>
                      <a:gd name="T76" fmla="*/ 30 w 38"/>
                      <a:gd name="T77" fmla="*/ 110 h 417"/>
                      <a:gd name="T78" fmla="*/ 30 w 38"/>
                      <a:gd name="T79" fmla="*/ 89 h 417"/>
                      <a:gd name="T80" fmla="*/ 32 w 38"/>
                      <a:gd name="T81" fmla="*/ 56 h 417"/>
                      <a:gd name="T82" fmla="*/ 32 w 38"/>
                      <a:gd name="T83" fmla="*/ 42 h 417"/>
                      <a:gd name="T84" fmla="*/ 33 w 38"/>
                      <a:gd name="T85" fmla="*/ 31 h 417"/>
                      <a:gd name="T86" fmla="*/ 34 w 38"/>
                      <a:gd name="T87" fmla="*/ 22 h 417"/>
                      <a:gd name="T88" fmla="*/ 35 w 38"/>
                      <a:gd name="T89" fmla="*/ 14 h 417"/>
                      <a:gd name="T90" fmla="*/ 36 w 38"/>
                      <a:gd name="T91" fmla="*/ 8 h 417"/>
                      <a:gd name="T92" fmla="*/ 36 w 38"/>
                      <a:gd name="T93" fmla="*/ 5 h 417"/>
                      <a:gd name="T94" fmla="*/ 37 w 38"/>
                      <a:gd name="T95" fmla="*/ 2 h 417"/>
                      <a:gd name="T96" fmla="*/ 37 w 38"/>
                      <a:gd name="T97" fmla="*/ 1 h 417"/>
                      <a:gd name="T98" fmla="*/ 38 w 38"/>
                      <a:gd name="T99" fmla="*/ 2 h 4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417">
                        <a:moveTo>
                          <a:pt x="0" y="20"/>
                        </a:moveTo>
                        <a:lnTo>
                          <a:pt x="1" y="13"/>
                        </a:lnTo>
                        <a:lnTo>
                          <a:pt x="2" y="7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4" y="0"/>
                        </a:lnTo>
                        <a:lnTo>
                          <a:pt x="5" y="4"/>
                        </a:lnTo>
                        <a:lnTo>
                          <a:pt x="6" y="8"/>
                        </a:lnTo>
                        <a:lnTo>
                          <a:pt x="7" y="14"/>
                        </a:lnTo>
                        <a:lnTo>
                          <a:pt x="7" y="22"/>
                        </a:lnTo>
                        <a:lnTo>
                          <a:pt x="8" y="32"/>
                        </a:lnTo>
                        <a:lnTo>
                          <a:pt x="9" y="43"/>
                        </a:lnTo>
                        <a:lnTo>
                          <a:pt x="9" y="57"/>
                        </a:lnTo>
                        <a:lnTo>
                          <a:pt x="10" y="73"/>
                        </a:lnTo>
                        <a:lnTo>
                          <a:pt x="11" y="92"/>
                        </a:lnTo>
                        <a:lnTo>
                          <a:pt x="12" y="113"/>
                        </a:lnTo>
                        <a:lnTo>
                          <a:pt x="13" y="138"/>
                        </a:lnTo>
                        <a:lnTo>
                          <a:pt x="13" y="166"/>
                        </a:lnTo>
                        <a:lnTo>
                          <a:pt x="14" y="236"/>
                        </a:lnTo>
                        <a:lnTo>
                          <a:pt x="15" y="281"/>
                        </a:lnTo>
                        <a:lnTo>
                          <a:pt x="16" y="332"/>
                        </a:lnTo>
                        <a:lnTo>
                          <a:pt x="17" y="385"/>
                        </a:lnTo>
                        <a:lnTo>
                          <a:pt x="18" y="417"/>
                        </a:lnTo>
                        <a:lnTo>
                          <a:pt x="18" y="410"/>
                        </a:lnTo>
                        <a:lnTo>
                          <a:pt x="19" y="387"/>
                        </a:lnTo>
                        <a:lnTo>
                          <a:pt x="20" y="369"/>
                        </a:lnTo>
                        <a:lnTo>
                          <a:pt x="20" y="360"/>
                        </a:lnTo>
                        <a:lnTo>
                          <a:pt x="21" y="360"/>
                        </a:lnTo>
                        <a:lnTo>
                          <a:pt x="22" y="387"/>
                        </a:lnTo>
                        <a:lnTo>
                          <a:pt x="23" y="407"/>
                        </a:lnTo>
                        <a:lnTo>
                          <a:pt x="24" y="406"/>
                        </a:lnTo>
                        <a:lnTo>
                          <a:pt x="25" y="370"/>
                        </a:lnTo>
                        <a:lnTo>
                          <a:pt x="25" y="319"/>
                        </a:lnTo>
                        <a:lnTo>
                          <a:pt x="26" y="270"/>
                        </a:lnTo>
                        <a:lnTo>
                          <a:pt x="27" y="228"/>
                        </a:lnTo>
                        <a:lnTo>
                          <a:pt x="27" y="192"/>
                        </a:lnTo>
                        <a:lnTo>
                          <a:pt x="28" y="161"/>
                        </a:lnTo>
                        <a:lnTo>
                          <a:pt x="29" y="133"/>
                        </a:lnTo>
                        <a:lnTo>
                          <a:pt x="30" y="110"/>
                        </a:lnTo>
                        <a:lnTo>
                          <a:pt x="30" y="89"/>
                        </a:lnTo>
                        <a:lnTo>
                          <a:pt x="32" y="56"/>
                        </a:lnTo>
                        <a:lnTo>
                          <a:pt x="32" y="42"/>
                        </a:lnTo>
                        <a:lnTo>
                          <a:pt x="33" y="31"/>
                        </a:lnTo>
                        <a:lnTo>
                          <a:pt x="34" y="22"/>
                        </a:lnTo>
                        <a:lnTo>
                          <a:pt x="35" y="14"/>
                        </a:lnTo>
                        <a:lnTo>
                          <a:pt x="36" y="8"/>
                        </a:lnTo>
                        <a:lnTo>
                          <a:pt x="36" y="5"/>
                        </a:lnTo>
                        <a:lnTo>
                          <a:pt x="37" y="2"/>
                        </a:lnTo>
                        <a:lnTo>
                          <a:pt x="37" y="1"/>
                        </a:lnTo>
                        <a:lnTo>
                          <a:pt x="38" y="2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2" name="Freeform 40"/>
                  <p:cNvSpPr>
                    <a:spLocks/>
                  </p:cNvSpPr>
                  <p:nvPr/>
                </p:nvSpPr>
                <p:spPr bwMode="auto">
                  <a:xfrm>
                    <a:off x="3487738" y="982664"/>
                    <a:ext cx="61913" cy="631825"/>
                  </a:xfrm>
                  <a:custGeom>
                    <a:avLst/>
                    <a:gdLst>
                      <a:gd name="T0" fmla="*/ 0 w 39"/>
                      <a:gd name="T1" fmla="*/ 0 h 398"/>
                      <a:gd name="T2" fmla="*/ 1 w 39"/>
                      <a:gd name="T3" fmla="*/ 3 h 398"/>
                      <a:gd name="T4" fmla="*/ 2 w 39"/>
                      <a:gd name="T5" fmla="*/ 7 h 398"/>
                      <a:gd name="T6" fmla="*/ 3 w 39"/>
                      <a:gd name="T7" fmla="*/ 21 h 398"/>
                      <a:gd name="T8" fmla="*/ 4 w 39"/>
                      <a:gd name="T9" fmla="*/ 31 h 398"/>
                      <a:gd name="T10" fmla="*/ 5 w 39"/>
                      <a:gd name="T11" fmla="*/ 43 h 398"/>
                      <a:gd name="T12" fmla="*/ 5 w 39"/>
                      <a:gd name="T13" fmla="*/ 56 h 398"/>
                      <a:gd name="T14" fmla="*/ 6 w 39"/>
                      <a:gd name="T15" fmla="*/ 72 h 398"/>
                      <a:gd name="T16" fmla="*/ 7 w 39"/>
                      <a:gd name="T17" fmla="*/ 90 h 398"/>
                      <a:gd name="T18" fmla="*/ 7 w 39"/>
                      <a:gd name="T19" fmla="*/ 109 h 398"/>
                      <a:gd name="T20" fmla="*/ 8 w 39"/>
                      <a:gd name="T21" fmla="*/ 131 h 398"/>
                      <a:gd name="T22" fmla="*/ 9 w 39"/>
                      <a:gd name="T23" fmla="*/ 153 h 398"/>
                      <a:gd name="T24" fmla="*/ 10 w 39"/>
                      <a:gd name="T25" fmla="*/ 175 h 398"/>
                      <a:gd name="T26" fmla="*/ 10 w 39"/>
                      <a:gd name="T27" fmla="*/ 196 h 398"/>
                      <a:gd name="T28" fmla="*/ 11 w 39"/>
                      <a:gd name="T29" fmla="*/ 212 h 398"/>
                      <a:gd name="T30" fmla="*/ 12 w 39"/>
                      <a:gd name="T31" fmla="*/ 228 h 398"/>
                      <a:gd name="T32" fmla="*/ 13 w 39"/>
                      <a:gd name="T33" fmla="*/ 230 h 398"/>
                      <a:gd name="T34" fmla="*/ 14 w 39"/>
                      <a:gd name="T35" fmla="*/ 230 h 398"/>
                      <a:gd name="T36" fmla="*/ 15 w 39"/>
                      <a:gd name="T37" fmla="*/ 231 h 398"/>
                      <a:gd name="T38" fmla="*/ 15 w 39"/>
                      <a:gd name="T39" fmla="*/ 232 h 398"/>
                      <a:gd name="T40" fmla="*/ 16 w 39"/>
                      <a:gd name="T41" fmla="*/ 236 h 398"/>
                      <a:gd name="T42" fmla="*/ 17 w 39"/>
                      <a:gd name="T43" fmla="*/ 241 h 398"/>
                      <a:gd name="T44" fmla="*/ 17 w 39"/>
                      <a:gd name="T45" fmla="*/ 247 h 398"/>
                      <a:gd name="T46" fmla="*/ 18 w 39"/>
                      <a:gd name="T47" fmla="*/ 254 h 398"/>
                      <a:gd name="T48" fmla="*/ 19 w 39"/>
                      <a:gd name="T49" fmla="*/ 260 h 398"/>
                      <a:gd name="T50" fmla="*/ 20 w 39"/>
                      <a:gd name="T51" fmla="*/ 264 h 398"/>
                      <a:gd name="T52" fmla="*/ 20 w 39"/>
                      <a:gd name="T53" fmla="*/ 267 h 398"/>
                      <a:gd name="T54" fmla="*/ 22 w 39"/>
                      <a:gd name="T55" fmla="*/ 264 h 398"/>
                      <a:gd name="T56" fmla="*/ 22 w 39"/>
                      <a:gd name="T57" fmla="*/ 260 h 398"/>
                      <a:gd name="T58" fmla="*/ 23 w 39"/>
                      <a:gd name="T59" fmla="*/ 257 h 398"/>
                      <a:gd name="T60" fmla="*/ 24 w 39"/>
                      <a:gd name="T61" fmla="*/ 254 h 398"/>
                      <a:gd name="T62" fmla="*/ 25 w 39"/>
                      <a:gd name="T63" fmla="*/ 253 h 398"/>
                      <a:gd name="T64" fmla="*/ 25 w 39"/>
                      <a:gd name="T65" fmla="*/ 254 h 398"/>
                      <a:gd name="T66" fmla="*/ 26 w 39"/>
                      <a:gd name="T67" fmla="*/ 257 h 398"/>
                      <a:gd name="T68" fmla="*/ 27 w 39"/>
                      <a:gd name="T69" fmla="*/ 263 h 398"/>
                      <a:gd name="T70" fmla="*/ 27 w 39"/>
                      <a:gd name="T71" fmla="*/ 271 h 398"/>
                      <a:gd name="T72" fmla="*/ 28 w 39"/>
                      <a:gd name="T73" fmla="*/ 282 h 398"/>
                      <a:gd name="T74" fmla="*/ 29 w 39"/>
                      <a:gd name="T75" fmla="*/ 313 h 398"/>
                      <a:gd name="T76" fmla="*/ 30 w 39"/>
                      <a:gd name="T77" fmla="*/ 332 h 398"/>
                      <a:gd name="T78" fmla="*/ 31 w 39"/>
                      <a:gd name="T79" fmla="*/ 352 h 398"/>
                      <a:gd name="T80" fmla="*/ 32 w 39"/>
                      <a:gd name="T81" fmla="*/ 372 h 398"/>
                      <a:gd name="T82" fmla="*/ 33 w 39"/>
                      <a:gd name="T83" fmla="*/ 389 h 398"/>
                      <a:gd name="T84" fmla="*/ 33 w 39"/>
                      <a:gd name="T85" fmla="*/ 397 h 398"/>
                      <a:gd name="T86" fmla="*/ 34 w 39"/>
                      <a:gd name="T87" fmla="*/ 398 h 398"/>
                      <a:gd name="T88" fmla="*/ 35 w 39"/>
                      <a:gd name="T89" fmla="*/ 392 h 398"/>
                      <a:gd name="T90" fmla="*/ 35 w 39"/>
                      <a:gd name="T91" fmla="*/ 383 h 398"/>
                      <a:gd name="T92" fmla="*/ 36 w 39"/>
                      <a:gd name="T93" fmla="*/ 375 h 398"/>
                      <a:gd name="T94" fmla="*/ 37 w 39"/>
                      <a:gd name="T95" fmla="*/ 367 h 398"/>
                      <a:gd name="T96" fmla="*/ 38 w 39"/>
                      <a:gd name="T97" fmla="*/ 362 h 398"/>
                      <a:gd name="T98" fmla="*/ 39 w 39"/>
                      <a:gd name="T99" fmla="*/ 357 h 39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9" h="398">
                        <a:moveTo>
                          <a:pt x="0" y="0"/>
                        </a:moveTo>
                        <a:lnTo>
                          <a:pt x="1" y="3"/>
                        </a:lnTo>
                        <a:lnTo>
                          <a:pt x="2" y="7"/>
                        </a:lnTo>
                        <a:lnTo>
                          <a:pt x="3" y="21"/>
                        </a:lnTo>
                        <a:lnTo>
                          <a:pt x="4" y="31"/>
                        </a:lnTo>
                        <a:lnTo>
                          <a:pt x="5" y="43"/>
                        </a:lnTo>
                        <a:lnTo>
                          <a:pt x="5" y="56"/>
                        </a:lnTo>
                        <a:lnTo>
                          <a:pt x="6" y="72"/>
                        </a:lnTo>
                        <a:lnTo>
                          <a:pt x="7" y="90"/>
                        </a:lnTo>
                        <a:lnTo>
                          <a:pt x="7" y="109"/>
                        </a:lnTo>
                        <a:lnTo>
                          <a:pt x="8" y="131"/>
                        </a:lnTo>
                        <a:lnTo>
                          <a:pt x="9" y="153"/>
                        </a:lnTo>
                        <a:lnTo>
                          <a:pt x="10" y="175"/>
                        </a:lnTo>
                        <a:lnTo>
                          <a:pt x="10" y="196"/>
                        </a:lnTo>
                        <a:lnTo>
                          <a:pt x="11" y="212"/>
                        </a:lnTo>
                        <a:lnTo>
                          <a:pt x="12" y="228"/>
                        </a:lnTo>
                        <a:lnTo>
                          <a:pt x="13" y="230"/>
                        </a:lnTo>
                        <a:lnTo>
                          <a:pt x="14" y="230"/>
                        </a:lnTo>
                        <a:lnTo>
                          <a:pt x="15" y="231"/>
                        </a:lnTo>
                        <a:lnTo>
                          <a:pt x="15" y="232"/>
                        </a:lnTo>
                        <a:lnTo>
                          <a:pt x="16" y="236"/>
                        </a:lnTo>
                        <a:lnTo>
                          <a:pt x="17" y="241"/>
                        </a:lnTo>
                        <a:lnTo>
                          <a:pt x="17" y="247"/>
                        </a:lnTo>
                        <a:lnTo>
                          <a:pt x="18" y="254"/>
                        </a:lnTo>
                        <a:lnTo>
                          <a:pt x="19" y="260"/>
                        </a:lnTo>
                        <a:lnTo>
                          <a:pt x="20" y="264"/>
                        </a:lnTo>
                        <a:lnTo>
                          <a:pt x="20" y="267"/>
                        </a:lnTo>
                        <a:lnTo>
                          <a:pt x="22" y="264"/>
                        </a:lnTo>
                        <a:lnTo>
                          <a:pt x="22" y="260"/>
                        </a:lnTo>
                        <a:lnTo>
                          <a:pt x="23" y="257"/>
                        </a:lnTo>
                        <a:lnTo>
                          <a:pt x="24" y="254"/>
                        </a:lnTo>
                        <a:lnTo>
                          <a:pt x="25" y="253"/>
                        </a:lnTo>
                        <a:lnTo>
                          <a:pt x="25" y="254"/>
                        </a:lnTo>
                        <a:lnTo>
                          <a:pt x="26" y="257"/>
                        </a:lnTo>
                        <a:lnTo>
                          <a:pt x="27" y="263"/>
                        </a:lnTo>
                        <a:lnTo>
                          <a:pt x="27" y="271"/>
                        </a:lnTo>
                        <a:lnTo>
                          <a:pt x="28" y="282"/>
                        </a:lnTo>
                        <a:lnTo>
                          <a:pt x="29" y="313"/>
                        </a:lnTo>
                        <a:lnTo>
                          <a:pt x="30" y="332"/>
                        </a:lnTo>
                        <a:lnTo>
                          <a:pt x="31" y="352"/>
                        </a:lnTo>
                        <a:lnTo>
                          <a:pt x="32" y="372"/>
                        </a:lnTo>
                        <a:lnTo>
                          <a:pt x="33" y="389"/>
                        </a:lnTo>
                        <a:lnTo>
                          <a:pt x="33" y="397"/>
                        </a:lnTo>
                        <a:lnTo>
                          <a:pt x="34" y="398"/>
                        </a:lnTo>
                        <a:lnTo>
                          <a:pt x="35" y="392"/>
                        </a:lnTo>
                        <a:lnTo>
                          <a:pt x="35" y="383"/>
                        </a:lnTo>
                        <a:lnTo>
                          <a:pt x="36" y="375"/>
                        </a:lnTo>
                        <a:lnTo>
                          <a:pt x="37" y="367"/>
                        </a:lnTo>
                        <a:lnTo>
                          <a:pt x="38" y="362"/>
                        </a:lnTo>
                        <a:lnTo>
                          <a:pt x="39" y="357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3" name="Freeform 41"/>
                  <p:cNvSpPr>
                    <a:spLocks/>
                  </p:cNvSpPr>
                  <p:nvPr/>
                </p:nvSpPr>
                <p:spPr bwMode="auto">
                  <a:xfrm>
                    <a:off x="3549651" y="1512889"/>
                    <a:ext cx="60325" cy="284163"/>
                  </a:xfrm>
                  <a:custGeom>
                    <a:avLst/>
                    <a:gdLst>
                      <a:gd name="T0" fmla="*/ 0 w 38"/>
                      <a:gd name="T1" fmla="*/ 23 h 179"/>
                      <a:gd name="T2" fmla="*/ 1 w 38"/>
                      <a:gd name="T3" fmla="*/ 22 h 179"/>
                      <a:gd name="T4" fmla="*/ 1 w 38"/>
                      <a:gd name="T5" fmla="*/ 24 h 179"/>
                      <a:gd name="T6" fmla="*/ 2 w 38"/>
                      <a:gd name="T7" fmla="*/ 26 h 179"/>
                      <a:gd name="T8" fmla="*/ 3 w 38"/>
                      <a:gd name="T9" fmla="*/ 28 h 179"/>
                      <a:gd name="T10" fmla="*/ 4 w 38"/>
                      <a:gd name="T11" fmla="*/ 31 h 179"/>
                      <a:gd name="T12" fmla="*/ 4 w 38"/>
                      <a:gd name="T13" fmla="*/ 34 h 179"/>
                      <a:gd name="T14" fmla="*/ 5 w 38"/>
                      <a:gd name="T15" fmla="*/ 38 h 179"/>
                      <a:gd name="T16" fmla="*/ 6 w 38"/>
                      <a:gd name="T17" fmla="*/ 41 h 179"/>
                      <a:gd name="T18" fmla="*/ 6 w 38"/>
                      <a:gd name="T19" fmla="*/ 45 h 179"/>
                      <a:gd name="T20" fmla="*/ 7 w 38"/>
                      <a:gd name="T21" fmla="*/ 49 h 179"/>
                      <a:gd name="T22" fmla="*/ 8 w 38"/>
                      <a:gd name="T23" fmla="*/ 54 h 179"/>
                      <a:gd name="T24" fmla="*/ 9 w 38"/>
                      <a:gd name="T25" fmla="*/ 63 h 179"/>
                      <a:gd name="T26" fmla="*/ 10 w 38"/>
                      <a:gd name="T27" fmla="*/ 68 h 179"/>
                      <a:gd name="T28" fmla="*/ 11 w 38"/>
                      <a:gd name="T29" fmla="*/ 72 h 179"/>
                      <a:gd name="T30" fmla="*/ 11 w 38"/>
                      <a:gd name="T31" fmla="*/ 75 h 179"/>
                      <a:gd name="T32" fmla="*/ 12 w 38"/>
                      <a:gd name="T33" fmla="*/ 75 h 179"/>
                      <a:gd name="T34" fmla="*/ 13 w 38"/>
                      <a:gd name="T35" fmla="*/ 74 h 179"/>
                      <a:gd name="T36" fmla="*/ 13 w 38"/>
                      <a:gd name="T37" fmla="*/ 70 h 179"/>
                      <a:gd name="T38" fmla="*/ 14 w 38"/>
                      <a:gd name="T39" fmla="*/ 65 h 179"/>
                      <a:gd name="T40" fmla="*/ 15 w 38"/>
                      <a:gd name="T41" fmla="*/ 59 h 179"/>
                      <a:gd name="T42" fmla="*/ 16 w 38"/>
                      <a:gd name="T43" fmla="*/ 52 h 179"/>
                      <a:gd name="T44" fmla="*/ 17 w 38"/>
                      <a:gd name="T45" fmla="*/ 45 h 179"/>
                      <a:gd name="T46" fmla="*/ 17 w 38"/>
                      <a:gd name="T47" fmla="*/ 38 h 179"/>
                      <a:gd name="T48" fmla="*/ 18 w 38"/>
                      <a:gd name="T49" fmla="*/ 25 h 179"/>
                      <a:gd name="T50" fmla="*/ 19 w 38"/>
                      <a:gd name="T51" fmla="*/ 19 h 179"/>
                      <a:gd name="T52" fmla="*/ 20 w 38"/>
                      <a:gd name="T53" fmla="*/ 14 h 179"/>
                      <a:gd name="T54" fmla="*/ 21 w 38"/>
                      <a:gd name="T55" fmla="*/ 9 h 179"/>
                      <a:gd name="T56" fmla="*/ 22 w 38"/>
                      <a:gd name="T57" fmla="*/ 5 h 179"/>
                      <a:gd name="T58" fmla="*/ 22 w 38"/>
                      <a:gd name="T59" fmla="*/ 3 h 179"/>
                      <a:gd name="T60" fmla="*/ 23 w 38"/>
                      <a:gd name="T61" fmla="*/ 1 h 179"/>
                      <a:gd name="T62" fmla="*/ 24 w 38"/>
                      <a:gd name="T63" fmla="*/ 0 h 179"/>
                      <a:gd name="T64" fmla="*/ 24 w 38"/>
                      <a:gd name="T65" fmla="*/ 1 h 179"/>
                      <a:gd name="T66" fmla="*/ 25 w 38"/>
                      <a:gd name="T67" fmla="*/ 3 h 179"/>
                      <a:gd name="T68" fmla="*/ 26 w 38"/>
                      <a:gd name="T69" fmla="*/ 7 h 179"/>
                      <a:gd name="T70" fmla="*/ 26 w 38"/>
                      <a:gd name="T71" fmla="*/ 13 h 179"/>
                      <a:gd name="T72" fmla="*/ 28 w 38"/>
                      <a:gd name="T73" fmla="*/ 31 h 179"/>
                      <a:gd name="T74" fmla="*/ 29 w 38"/>
                      <a:gd name="T75" fmla="*/ 44 h 179"/>
                      <a:gd name="T76" fmla="*/ 29 w 38"/>
                      <a:gd name="T77" fmla="*/ 59 h 179"/>
                      <a:gd name="T78" fmla="*/ 30 w 38"/>
                      <a:gd name="T79" fmla="*/ 77 h 179"/>
                      <a:gd name="T80" fmla="*/ 31 w 38"/>
                      <a:gd name="T81" fmla="*/ 98 h 179"/>
                      <a:gd name="T82" fmla="*/ 31 w 38"/>
                      <a:gd name="T83" fmla="*/ 121 h 179"/>
                      <a:gd name="T84" fmla="*/ 32 w 38"/>
                      <a:gd name="T85" fmla="*/ 144 h 179"/>
                      <a:gd name="T86" fmla="*/ 33 w 38"/>
                      <a:gd name="T87" fmla="*/ 164 h 179"/>
                      <a:gd name="T88" fmla="*/ 34 w 38"/>
                      <a:gd name="T89" fmla="*/ 177 h 179"/>
                      <a:gd name="T90" fmla="*/ 34 w 38"/>
                      <a:gd name="T91" fmla="*/ 179 h 179"/>
                      <a:gd name="T92" fmla="*/ 36 w 38"/>
                      <a:gd name="T93" fmla="*/ 163 h 179"/>
                      <a:gd name="T94" fmla="*/ 36 w 38"/>
                      <a:gd name="T95" fmla="*/ 154 h 179"/>
                      <a:gd name="T96" fmla="*/ 37 w 38"/>
                      <a:gd name="T97" fmla="*/ 147 h 179"/>
                      <a:gd name="T98" fmla="*/ 38 w 38"/>
                      <a:gd name="T99" fmla="*/ 143 h 17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179">
                        <a:moveTo>
                          <a:pt x="0" y="23"/>
                        </a:moveTo>
                        <a:lnTo>
                          <a:pt x="1" y="22"/>
                        </a:lnTo>
                        <a:lnTo>
                          <a:pt x="1" y="24"/>
                        </a:lnTo>
                        <a:lnTo>
                          <a:pt x="2" y="26"/>
                        </a:lnTo>
                        <a:lnTo>
                          <a:pt x="3" y="28"/>
                        </a:lnTo>
                        <a:lnTo>
                          <a:pt x="4" y="31"/>
                        </a:lnTo>
                        <a:lnTo>
                          <a:pt x="4" y="34"/>
                        </a:lnTo>
                        <a:lnTo>
                          <a:pt x="5" y="38"/>
                        </a:lnTo>
                        <a:lnTo>
                          <a:pt x="6" y="41"/>
                        </a:lnTo>
                        <a:lnTo>
                          <a:pt x="6" y="45"/>
                        </a:lnTo>
                        <a:lnTo>
                          <a:pt x="7" y="49"/>
                        </a:lnTo>
                        <a:lnTo>
                          <a:pt x="8" y="54"/>
                        </a:lnTo>
                        <a:lnTo>
                          <a:pt x="9" y="63"/>
                        </a:lnTo>
                        <a:lnTo>
                          <a:pt x="10" y="68"/>
                        </a:lnTo>
                        <a:lnTo>
                          <a:pt x="11" y="72"/>
                        </a:lnTo>
                        <a:lnTo>
                          <a:pt x="11" y="75"/>
                        </a:lnTo>
                        <a:lnTo>
                          <a:pt x="12" y="75"/>
                        </a:lnTo>
                        <a:lnTo>
                          <a:pt x="13" y="74"/>
                        </a:lnTo>
                        <a:lnTo>
                          <a:pt x="13" y="70"/>
                        </a:lnTo>
                        <a:lnTo>
                          <a:pt x="14" y="65"/>
                        </a:lnTo>
                        <a:lnTo>
                          <a:pt x="15" y="59"/>
                        </a:lnTo>
                        <a:lnTo>
                          <a:pt x="16" y="52"/>
                        </a:lnTo>
                        <a:lnTo>
                          <a:pt x="17" y="45"/>
                        </a:lnTo>
                        <a:lnTo>
                          <a:pt x="17" y="38"/>
                        </a:lnTo>
                        <a:lnTo>
                          <a:pt x="18" y="25"/>
                        </a:lnTo>
                        <a:lnTo>
                          <a:pt x="19" y="19"/>
                        </a:lnTo>
                        <a:lnTo>
                          <a:pt x="20" y="14"/>
                        </a:lnTo>
                        <a:lnTo>
                          <a:pt x="21" y="9"/>
                        </a:lnTo>
                        <a:lnTo>
                          <a:pt x="22" y="5"/>
                        </a:lnTo>
                        <a:lnTo>
                          <a:pt x="22" y="3"/>
                        </a:lnTo>
                        <a:lnTo>
                          <a:pt x="23" y="1"/>
                        </a:lnTo>
                        <a:lnTo>
                          <a:pt x="24" y="0"/>
                        </a:lnTo>
                        <a:lnTo>
                          <a:pt x="24" y="1"/>
                        </a:lnTo>
                        <a:lnTo>
                          <a:pt x="25" y="3"/>
                        </a:lnTo>
                        <a:lnTo>
                          <a:pt x="26" y="7"/>
                        </a:lnTo>
                        <a:lnTo>
                          <a:pt x="26" y="13"/>
                        </a:lnTo>
                        <a:lnTo>
                          <a:pt x="28" y="31"/>
                        </a:lnTo>
                        <a:lnTo>
                          <a:pt x="29" y="44"/>
                        </a:lnTo>
                        <a:lnTo>
                          <a:pt x="29" y="59"/>
                        </a:lnTo>
                        <a:lnTo>
                          <a:pt x="30" y="77"/>
                        </a:lnTo>
                        <a:lnTo>
                          <a:pt x="31" y="98"/>
                        </a:lnTo>
                        <a:lnTo>
                          <a:pt x="31" y="121"/>
                        </a:lnTo>
                        <a:lnTo>
                          <a:pt x="32" y="144"/>
                        </a:lnTo>
                        <a:lnTo>
                          <a:pt x="33" y="164"/>
                        </a:lnTo>
                        <a:lnTo>
                          <a:pt x="34" y="177"/>
                        </a:lnTo>
                        <a:lnTo>
                          <a:pt x="34" y="179"/>
                        </a:lnTo>
                        <a:lnTo>
                          <a:pt x="36" y="163"/>
                        </a:lnTo>
                        <a:lnTo>
                          <a:pt x="36" y="154"/>
                        </a:lnTo>
                        <a:lnTo>
                          <a:pt x="37" y="147"/>
                        </a:lnTo>
                        <a:lnTo>
                          <a:pt x="38" y="143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4" name="Freeform 42"/>
                  <p:cNvSpPr>
                    <a:spLocks/>
                  </p:cNvSpPr>
                  <p:nvPr/>
                </p:nvSpPr>
                <p:spPr bwMode="auto">
                  <a:xfrm>
                    <a:off x="3609976" y="1709739"/>
                    <a:ext cx="60325" cy="304800"/>
                  </a:xfrm>
                  <a:custGeom>
                    <a:avLst/>
                    <a:gdLst>
                      <a:gd name="T0" fmla="*/ 0 w 38"/>
                      <a:gd name="T1" fmla="*/ 19 h 192"/>
                      <a:gd name="T2" fmla="*/ 1 w 38"/>
                      <a:gd name="T3" fmla="*/ 18 h 192"/>
                      <a:gd name="T4" fmla="*/ 2 w 38"/>
                      <a:gd name="T5" fmla="*/ 21 h 192"/>
                      <a:gd name="T6" fmla="*/ 2 w 38"/>
                      <a:gd name="T7" fmla="*/ 26 h 192"/>
                      <a:gd name="T8" fmla="*/ 3 w 38"/>
                      <a:gd name="T9" fmla="*/ 33 h 192"/>
                      <a:gd name="T10" fmla="*/ 3 w 38"/>
                      <a:gd name="T11" fmla="*/ 40 h 192"/>
                      <a:gd name="T12" fmla="*/ 4 w 38"/>
                      <a:gd name="T13" fmla="*/ 47 h 192"/>
                      <a:gd name="T14" fmla="*/ 5 w 38"/>
                      <a:gd name="T15" fmla="*/ 52 h 192"/>
                      <a:gd name="T16" fmla="*/ 6 w 38"/>
                      <a:gd name="T17" fmla="*/ 53 h 192"/>
                      <a:gd name="T18" fmla="*/ 7 w 38"/>
                      <a:gd name="T19" fmla="*/ 48 h 192"/>
                      <a:gd name="T20" fmla="*/ 8 w 38"/>
                      <a:gd name="T21" fmla="*/ 44 h 192"/>
                      <a:gd name="T22" fmla="*/ 9 w 38"/>
                      <a:gd name="T23" fmla="*/ 41 h 192"/>
                      <a:gd name="T24" fmla="*/ 9 w 38"/>
                      <a:gd name="T25" fmla="*/ 41 h 192"/>
                      <a:gd name="T26" fmla="*/ 10 w 38"/>
                      <a:gd name="T27" fmla="*/ 44 h 192"/>
                      <a:gd name="T28" fmla="*/ 11 w 38"/>
                      <a:gd name="T29" fmla="*/ 51 h 192"/>
                      <a:gd name="T30" fmla="*/ 11 w 38"/>
                      <a:gd name="T31" fmla="*/ 62 h 192"/>
                      <a:gd name="T32" fmla="*/ 12 w 38"/>
                      <a:gd name="T33" fmla="*/ 79 h 192"/>
                      <a:gd name="T34" fmla="*/ 13 w 38"/>
                      <a:gd name="T35" fmla="*/ 102 h 192"/>
                      <a:gd name="T36" fmla="*/ 14 w 38"/>
                      <a:gd name="T37" fmla="*/ 132 h 192"/>
                      <a:gd name="T38" fmla="*/ 14 w 38"/>
                      <a:gd name="T39" fmla="*/ 167 h 192"/>
                      <a:gd name="T40" fmla="*/ 15 w 38"/>
                      <a:gd name="T41" fmla="*/ 192 h 192"/>
                      <a:gd name="T42" fmla="*/ 16 w 38"/>
                      <a:gd name="T43" fmla="*/ 150 h 192"/>
                      <a:gd name="T44" fmla="*/ 17 w 38"/>
                      <a:gd name="T45" fmla="*/ 113 h 192"/>
                      <a:gd name="T46" fmla="*/ 18 w 38"/>
                      <a:gd name="T47" fmla="*/ 81 h 192"/>
                      <a:gd name="T48" fmla="*/ 19 w 38"/>
                      <a:gd name="T49" fmla="*/ 57 h 192"/>
                      <a:gd name="T50" fmla="*/ 19 w 38"/>
                      <a:gd name="T51" fmla="*/ 38 h 192"/>
                      <a:gd name="T52" fmla="*/ 20 w 38"/>
                      <a:gd name="T53" fmla="*/ 24 h 192"/>
                      <a:gd name="T54" fmla="*/ 21 w 38"/>
                      <a:gd name="T55" fmla="*/ 13 h 192"/>
                      <a:gd name="T56" fmla="*/ 21 w 38"/>
                      <a:gd name="T57" fmla="*/ 6 h 192"/>
                      <a:gd name="T58" fmla="*/ 22 w 38"/>
                      <a:gd name="T59" fmla="*/ 2 h 192"/>
                      <a:gd name="T60" fmla="*/ 23 w 38"/>
                      <a:gd name="T61" fmla="*/ 0 h 192"/>
                      <a:gd name="T62" fmla="*/ 24 w 38"/>
                      <a:gd name="T63" fmla="*/ 0 h 192"/>
                      <a:gd name="T64" fmla="*/ 24 w 38"/>
                      <a:gd name="T65" fmla="*/ 1 h 192"/>
                      <a:gd name="T66" fmla="*/ 26 w 38"/>
                      <a:gd name="T67" fmla="*/ 4 h 192"/>
                      <a:gd name="T68" fmla="*/ 26 w 38"/>
                      <a:gd name="T69" fmla="*/ 6 h 192"/>
                      <a:gd name="T70" fmla="*/ 27 w 38"/>
                      <a:gd name="T71" fmla="*/ 8 h 192"/>
                      <a:gd name="T72" fmla="*/ 28 w 38"/>
                      <a:gd name="T73" fmla="*/ 9 h 192"/>
                      <a:gd name="T74" fmla="*/ 29 w 38"/>
                      <a:gd name="T75" fmla="*/ 10 h 192"/>
                      <a:gd name="T76" fmla="*/ 29 w 38"/>
                      <a:gd name="T77" fmla="*/ 11 h 192"/>
                      <a:gd name="T78" fmla="*/ 30 w 38"/>
                      <a:gd name="T79" fmla="*/ 13 h 192"/>
                      <a:gd name="T80" fmla="*/ 31 w 38"/>
                      <a:gd name="T81" fmla="*/ 15 h 192"/>
                      <a:gd name="T82" fmla="*/ 31 w 38"/>
                      <a:gd name="T83" fmla="*/ 18 h 192"/>
                      <a:gd name="T84" fmla="*/ 32 w 38"/>
                      <a:gd name="T85" fmla="*/ 22 h 192"/>
                      <a:gd name="T86" fmla="*/ 33 w 38"/>
                      <a:gd name="T87" fmla="*/ 27 h 192"/>
                      <a:gd name="T88" fmla="*/ 34 w 38"/>
                      <a:gd name="T89" fmla="*/ 32 h 192"/>
                      <a:gd name="T90" fmla="*/ 35 w 38"/>
                      <a:gd name="T91" fmla="*/ 42 h 192"/>
                      <a:gd name="T92" fmla="*/ 36 w 38"/>
                      <a:gd name="T93" fmla="*/ 45 h 192"/>
                      <a:gd name="T94" fmla="*/ 37 w 38"/>
                      <a:gd name="T95" fmla="*/ 46 h 192"/>
                      <a:gd name="T96" fmla="*/ 37 w 38"/>
                      <a:gd name="T97" fmla="*/ 45 h 192"/>
                      <a:gd name="T98" fmla="*/ 38 w 38"/>
                      <a:gd name="T99" fmla="*/ 43 h 1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192">
                        <a:moveTo>
                          <a:pt x="0" y="19"/>
                        </a:moveTo>
                        <a:lnTo>
                          <a:pt x="1" y="18"/>
                        </a:lnTo>
                        <a:lnTo>
                          <a:pt x="2" y="21"/>
                        </a:lnTo>
                        <a:lnTo>
                          <a:pt x="2" y="26"/>
                        </a:lnTo>
                        <a:lnTo>
                          <a:pt x="3" y="33"/>
                        </a:lnTo>
                        <a:lnTo>
                          <a:pt x="3" y="40"/>
                        </a:lnTo>
                        <a:lnTo>
                          <a:pt x="4" y="47"/>
                        </a:lnTo>
                        <a:lnTo>
                          <a:pt x="5" y="52"/>
                        </a:lnTo>
                        <a:lnTo>
                          <a:pt x="6" y="53"/>
                        </a:lnTo>
                        <a:lnTo>
                          <a:pt x="7" y="48"/>
                        </a:lnTo>
                        <a:lnTo>
                          <a:pt x="8" y="44"/>
                        </a:lnTo>
                        <a:lnTo>
                          <a:pt x="9" y="41"/>
                        </a:lnTo>
                        <a:lnTo>
                          <a:pt x="9" y="41"/>
                        </a:lnTo>
                        <a:lnTo>
                          <a:pt x="10" y="44"/>
                        </a:lnTo>
                        <a:lnTo>
                          <a:pt x="11" y="51"/>
                        </a:lnTo>
                        <a:lnTo>
                          <a:pt x="11" y="62"/>
                        </a:lnTo>
                        <a:lnTo>
                          <a:pt x="12" y="79"/>
                        </a:lnTo>
                        <a:lnTo>
                          <a:pt x="13" y="102"/>
                        </a:lnTo>
                        <a:lnTo>
                          <a:pt x="14" y="132"/>
                        </a:lnTo>
                        <a:lnTo>
                          <a:pt x="14" y="167"/>
                        </a:lnTo>
                        <a:lnTo>
                          <a:pt x="15" y="192"/>
                        </a:lnTo>
                        <a:lnTo>
                          <a:pt x="16" y="150"/>
                        </a:lnTo>
                        <a:lnTo>
                          <a:pt x="17" y="113"/>
                        </a:lnTo>
                        <a:lnTo>
                          <a:pt x="18" y="81"/>
                        </a:lnTo>
                        <a:lnTo>
                          <a:pt x="19" y="57"/>
                        </a:lnTo>
                        <a:lnTo>
                          <a:pt x="19" y="38"/>
                        </a:lnTo>
                        <a:lnTo>
                          <a:pt x="20" y="24"/>
                        </a:lnTo>
                        <a:lnTo>
                          <a:pt x="21" y="13"/>
                        </a:lnTo>
                        <a:lnTo>
                          <a:pt x="21" y="6"/>
                        </a:lnTo>
                        <a:lnTo>
                          <a:pt x="22" y="2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4" y="1"/>
                        </a:lnTo>
                        <a:lnTo>
                          <a:pt x="26" y="4"/>
                        </a:lnTo>
                        <a:lnTo>
                          <a:pt x="26" y="6"/>
                        </a:lnTo>
                        <a:lnTo>
                          <a:pt x="27" y="8"/>
                        </a:lnTo>
                        <a:lnTo>
                          <a:pt x="28" y="9"/>
                        </a:lnTo>
                        <a:lnTo>
                          <a:pt x="29" y="10"/>
                        </a:lnTo>
                        <a:lnTo>
                          <a:pt x="29" y="11"/>
                        </a:lnTo>
                        <a:lnTo>
                          <a:pt x="30" y="13"/>
                        </a:lnTo>
                        <a:lnTo>
                          <a:pt x="31" y="15"/>
                        </a:lnTo>
                        <a:lnTo>
                          <a:pt x="31" y="18"/>
                        </a:lnTo>
                        <a:lnTo>
                          <a:pt x="32" y="22"/>
                        </a:lnTo>
                        <a:lnTo>
                          <a:pt x="33" y="27"/>
                        </a:lnTo>
                        <a:lnTo>
                          <a:pt x="34" y="32"/>
                        </a:lnTo>
                        <a:lnTo>
                          <a:pt x="35" y="42"/>
                        </a:lnTo>
                        <a:lnTo>
                          <a:pt x="36" y="45"/>
                        </a:lnTo>
                        <a:lnTo>
                          <a:pt x="37" y="46"/>
                        </a:lnTo>
                        <a:lnTo>
                          <a:pt x="37" y="45"/>
                        </a:lnTo>
                        <a:lnTo>
                          <a:pt x="38" y="43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5" name="Freeform 43"/>
                  <p:cNvSpPr>
                    <a:spLocks/>
                  </p:cNvSpPr>
                  <p:nvPr/>
                </p:nvSpPr>
                <p:spPr bwMode="auto">
                  <a:xfrm>
                    <a:off x="3670301" y="1749426"/>
                    <a:ext cx="58738" cy="184150"/>
                  </a:xfrm>
                  <a:custGeom>
                    <a:avLst/>
                    <a:gdLst>
                      <a:gd name="T0" fmla="*/ 0 w 37"/>
                      <a:gd name="T1" fmla="*/ 18 h 116"/>
                      <a:gd name="T2" fmla="*/ 0 w 37"/>
                      <a:gd name="T3" fmla="*/ 14 h 116"/>
                      <a:gd name="T4" fmla="*/ 1 w 37"/>
                      <a:gd name="T5" fmla="*/ 10 h 116"/>
                      <a:gd name="T6" fmla="*/ 2 w 37"/>
                      <a:gd name="T7" fmla="*/ 6 h 116"/>
                      <a:gd name="T8" fmla="*/ 3 w 37"/>
                      <a:gd name="T9" fmla="*/ 3 h 116"/>
                      <a:gd name="T10" fmla="*/ 4 w 37"/>
                      <a:gd name="T11" fmla="*/ 1 h 116"/>
                      <a:gd name="T12" fmla="*/ 4 w 37"/>
                      <a:gd name="T13" fmla="*/ 0 h 116"/>
                      <a:gd name="T14" fmla="*/ 5 w 37"/>
                      <a:gd name="T15" fmla="*/ 0 h 116"/>
                      <a:gd name="T16" fmla="*/ 6 w 37"/>
                      <a:gd name="T17" fmla="*/ 2 h 116"/>
                      <a:gd name="T18" fmla="*/ 6 w 37"/>
                      <a:gd name="T19" fmla="*/ 3 h 116"/>
                      <a:gd name="T20" fmla="*/ 7 w 37"/>
                      <a:gd name="T21" fmla="*/ 5 h 116"/>
                      <a:gd name="T22" fmla="*/ 8 w 37"/>
                      <a:gd name="T23" fmla="*/ 7 h 116"/>
                      <a:gd name="T24" fmla="*/ 9 w 37"/>
                      <a:gd name="T25" fmla="*/ 9 h 116"/>
                      <a:gd name="T26" fmla="*/ 9 w 37"/>
                      <a:gd name="T27" fmla="*/ 10 h 116"/>
                      <a:gd name="T28" fmla="*/ 10 w 37"/>
                      <a:gd name="T29" fmla="*/ 11 h 116"/>
                      <a:gd name="T30" fmla="*/ 11 w 37"/>
                      <a:gd name="T31" fmla="*/ 12 h 116"/>
                      <a:gd name="T32" fmla="*/ 11 w 37"/>
                      <a:gd name="T33" fmla="*/ 14 h 116"/>
                      <a:gd name="T34" fmla="*/ 12 w 37"/>
                      <a:gd name="T35" fmla="*/ 17 h 116"/>
                      <a:gd name="T36" fmla="*/ 13 w 37"/>
                      <a:gd name="T37" fmla="*/ 21 h 116"/>
                      <a:gd name="T38" fmla="*/ 14 w 37"/>
                      <a:gd name="T39" fmla="*/ 35 h 116"/>
                      <a:gd name="T40" fmla="*/ 15 w 37"/>
                      <a:gd name="T41" fmla="*/ 46 h 116"/>
                      <a:gd name="T42" fmla="*/ 16 w 37"/>
                      <a:gd name="T43" fmla="*/ 59 h 116"/>
                      <a:gd name="T44" fmla="*/ 16 w 37"/>
                      <a:gd name="T45" fmla="*/ 74 h 116"/>
                      <a:gd name="T46" fmla="*/ 17 w 37"/>
                      <a:gd name="T47" fmla="*/ 90 h 116"/>
                      <a:gd name="T48" fmla="*/ 18 w 37"/>
                      <a:gd name="T49" fmla="*/ 104 h 116"/>
                      <a:gd name="T50" fmla="*/ 18 w 37"/>
                      <a:gd name="T51" fmla="*/ 114 h 116"/>
                      <a:gd name="T52" fmla="*/ 19 w 37"/>
                      <a:gd name="T53" fmla="*/ 116 h 116"/>
                      <a:gd name="T54" fmla="*/ 20 w 37"/>
                      <a:gd name="T55" fmla="*/ 111 h 116"/>
                      <a:gd name="T56" fmla="*/ 21 w 37"/>
                      <a:gd name="T57" fmla="*/ 100 h 116"/>
                      <a:gd name="T58" fmla="*/ 22 w 37"/>
                      <a:gd name="T59" fmla="*/ 87 h 116"/>
                      <a:gd name="T60" fmla="*/ 22 w 37"/>
                      <a:gd name="T61" fmla="*/ 76 h 116"/>
                      <a:gd name="T62" fmla="*/ 23 w 37"/>
                      <a:gd name="T63" fmla="*/ 61 h 116"/>
                      <a:gd name="T64" fmla="*/ 24 w 37"/>
                      <a:gd name="T65" fmla="*/ 58 h 116"/>
                      <a:gd name="T66" fmla="*/ 25 w 37"/>
                      <a:gd name="T67" fmla="*/ 58 h 116"/>
                      <a:gd name="T68" fmla="*/ 26 w 37"/>
                      <a:gd name="T69" fmla="*/ 60 h 116"/>
                      <a:gd name="T70" fmla="*/ 27 w 37"/>
                      <a:gd name="T71" fmla="*/ 64 h 116"/>
                      <a:gd name="T72" fmla="*/ 27 w 37"/>
                      <a:gd name="T73" fmla="*/ 70 h 116"/>
                      <a:gd name="T74" fmla="*/ 28 w 37"/>
                      <a:gd name="T75" fmla="*/ 76 h 116"/>
                      <a:gd name="T76" fmla="*/ 29 w 37"/>
                      <a:gd name="T77" fmla="*/ 81 h 116"/>
                      <a:gd name="T78" fmla="*/ 29 w 37"/>
                      <a:gd name="T79" fmla="*/ 83 h 116"/>
                      <a:gd name="T80" fmla="*/ 30 w 37"/>
                      <a:gd name="T81" fmla="*/ 83 h 116"/>
                      <a:gd name="T82" fmla="*/ 31 w 37"/>
                      <a:gd name="T83" fmla="*/ 81 h 116"/>
                      <a:gd name="T84" fmla="*/ 32 w 37"/>
                      <a:gd name="T85" fmla="*/ 76 h 116"/>
                      <a:gd name="T86" fmla="*/ 33 w 37"/>
                      <a:gd name="T87" fmla="*/ 66 h 116"/>
                      <a:gd name="T88" fmla="*/ 34 w 37"/>
                      <a:gd name="T89" fmla="*/ 63 h 116"/>
                      <a:gd name="T90" fmla="*/ 34 w 37"/>
                      <a:gd name="T91" fmla="*/ 63 h 116"/>
                      <a:gd name="T92" fmla="*/ 35 w 37"/>
                      <a:gd name="T93" fmla="*/ 64 h 116"/>
                      <a:gd name="T94" fmla="*/ 36 w 37"/>
                      <a:gd name="T95" fmla="*/ 68 h 116"/>
                      <a:gd name="T96" fmla="*/ 36 w 37"/>
                      <a:gd name="T97" fmla="*/ 74 h 116"/>
                      <a:gd name="T98" fmla="*/ 37 w 37"/>
                      <a:gd name="T99" fmla="*/ 81 h 1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116">
                        <a:moveTo>
                          <a:pt x="0" y="18"/>
                        </a:moveTo>
                        <a:lnTo>
                          <a:pt x="0" y="14"/>
                        </a:lnTo>
                        <a:lnTo>
                          <a:pt x="1" y="10"/>
                        </a:lnTo>
                        <a:lnTo>
                          <a:pt x="2" y="6"/>
                        </a:lnTo>
                        <a:lnTo>
                          <a:pt x="3" y="3"/>
                        </a:lnTo>
                        <a:lnTo>
                          <a:pt x="4" y="1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6" y="2"/>
                        </a:lnTo>
                        <a:lnTo>
                          <a:pt x="6" y="3"/>
                        </a:lnTo>
                        <a:lnTo>
                          <a:pt x="7" y="5"/>
                        </a:lnTo>
                        <a:lnTo>
                          <a:pt x="8" y="7"/>
                        </a:lnTo>
                        <a:lnTo>
                          <a:pt x="9" y="9"/>
                        </a:lnTo>
                        <a:lnTo>
                          <a:pt x="9" y="10"/>
                        </a:lnTo>
                        <a:lnTo>
                          <a:pt x="10" y="11"/>
                        </a:lnTo>
                        <a:lnTo>
                          <a:pt x="11" y="12"/>
                        </a:lnTo>
                        <a:lnTo>
                          <a:pt x="11" y="14"/>
                        </a:lnTo>
                        <a:lnTo>
                          <a:pt x="12" y="17"/>
                        </a:lnTo>
                        <a:lnTo>
                          <a:pt x="13" y="21"/>
                        </a:lnTo>
                        <a:lnTo>
                          <a:pt x="14" y="35"/>
                        </a:lnTo>
                        <a:lnTo>
                          <a:pt x="15" y="46"/>
                        </a:lnTo>
                        <a:lnTo>
                          <a:pt x="16" y="59"/>
                        </a:lnTo>
                        <a:lnTo>
                          <a:pt x="16" y="74"/>
                        </a:lnTo>
                        <a:lnTo>
                          <a:pt x="17" y="90"/>
                        </a:lnTo>
                        <a:lnTo>
                          <a:pt x="18" y="104"/>
                        </a:lnTo>
                        <a:lnTo>
                          <a:pt x="18" y="114"/>
                        </a:lnTo>
                        <a:lnTo>
                          <a:pt x="19" y="116"/>
                        </a:lnTo>
                        <a:lnTo>
                          <a:pt x="20" y="111"/>
                        </a:lnTo>
                        <a:lnTo>
                          <a:pt x="21" y="100"/>
                        </a:lnTo>
                        <a:lnTo>
                          <a:pt x="22" y="87"/>
                        </a:lnTo>
                        <a:lnTo>
                          <a:pt x="22" y="76"/>
                        </a:lnTo>
                        <a:lnTo>
                          <a:pt x="23" y="61"/>
                        </a:lnTo>
                        <a:lnTo>
                          <a:pt x="24" y="58"/>
                        </a:lnTo>
                        <a:lnTo>
                          <a:pt x="25" y="58"/>
                        </a:lnTo>
                        <a:lnTo>
                          <a:pt x="26" y="60"/>
                        </a:lnTo>
                        <a:lnTo>
                          <a:pt x="27" y="64"/>
                        </a:lnTo>
                        <a:lnTo>
                          <a:pt x="27" y="70"/>
                        </a:lnTo>
                        <a:lnTo>
                          <a:pt x="28" y="76"/>
                        </a:lnTo>
                        <a:lnTo>
                          <a:pt x="29" y="81"/>
                        </a:lnTo>
                        <a:lnTo>
                          <a:pt x="29" y="83"/>
                        </a:lnTo>
                        <a:lnTo>
                          <a:pt x="30" y="83"/>
                        </a:lnTo>
                        <a:lnTo>
                          <a:pt x="31" y="81"/>
                        </a:lnTo>
                        <a:lnTo>
                          <a:pt x="32" y="76"/>
                        </a:lnTo>
                        <a:lnTo>
                          <a:pt x="33" y="66"/>
                        </a:lnTo>
                        <a:lnTo>
                          <a:pt x="34" y="63"/>
                        </a:lnTo>
                        <a:lnTo>
                          <a:pt x="34" y="63"/>
                        </a:lnTo>
                        <a:lnTo>
                          <a:pt x="35" y="64"/>
                        </a:lnTo>
                        <a:lnTo>
                          <a:pt x="36" y="68"/>
                        </a:lnTo>
                        <a:lnTo>
                          <a:pt x="36" y="74"/>
                        </a:lnTo>
                        <a:lnTo>
                          <a:pt x="37" y="81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6" name="Freeform 44"/>
                  <p:cNvSpPr>
                    <a:spLocks/>
                  </p:cNvSpPr>
                  <p:nvPr/>
                </p:nvSpPr>
                <p:spPr bwMode="auto">
                  <a:xfrm>
                    <a:off x="3729038" y="1811339"/>
                    <a:ext cx="60325" cy="93663"/>
                  </a:xfrm>
                  <a:custGeom>
                    <a:avLst/>
                    <a:gdLst>
                      <a:gd name="T0" fmla="*/ 0 w 38"/>
                      <a:gd name="T1" fmla="*/ 42 h 59"/>
                      <a:gd name="T2" fmla="*/ 1 w 38"/>
                      <a:gd name="T3" fmla="*/ 50 h 59"/>
                      <a:gd name="T4" fmla="*/ 2 w 38"/>
                      <a:gd name="T5" fmla="*/ 56 h 59"/>
                      <a:gd name="T6" fmla="*/ 2 w 38"/>
                      <a:gd name="T7" fmla="*/ 59 h 59"/>
                      <a:gd name="T8" fmla="*/ 3 w 38"/>
                      <a:gd name="T9" fmla="*/ 58 h 59"/>
                      <a:gd name="T10" fmla="*/ 4 w 38"/>
                      <a:gd name="T11" fmla="*/ 52 h 59"/>
                      <a:gd name="T12" fmla="*/ 5 w 38"/>
                      <a:gd name="T13" fmla="*/ 32 h 59"/>
                      <a:gd name="T14" fmla="*/ 6 w 38"/>
                      <a:gd name="T15" fmla="*/ 22 h 59"/>
                      <a:gd name="T16" fmla="*/ 7 w 38"/>
                      <a:gd name="T17" fmla="*/ 14 h 59"/>
                      <a:gd name="T18" fmla="*/ 7 w 38"/>
                      <a:gd name="T19" fmla="*/ 7 h 59"/>
                      <a:gd name="T20" fmla="*/ 8 w 38"/>
                      <a:gd name="T21" fmla="*/ 3 h 59"/>
                      <a:gd name="T22" fmla="*/ 9 w 38"/>
                      <a:gd name="T23" fmla="*/ 0 h 59"/>
                      <a:gd name="T24" fmla="*/ 9 w 38"/>
                      <a:gd name="T25" fmla="*/ 0 h 59"/>
                      <a:gd name="T26" fmla="*/ 10 w 38"/>
                      <a:gd name="T27" fmla="*/ 2 h 59"/>
                      <a:gd name="T28" fmla="*/ 11 w 38"/>
                      <a:gd name="T29" fmla="*/ 5 h 59"/>
                      <a:gd name="T30" fmla="*/ 12 w 38"/>
                      <a:gd name="T31" fmla="*/ 9 h 59"/>
                      <a:gd name="T32" fmla="*/ 13 w 38"/>
                      <a:gd name="T33" fmla="*/ 16 h 59"/>
                      <a:gd name="T34" fmla="*/ 14 w 38"/>
                      <a:gd name="T35" fmla="*/ 19 h 59"/>
                      <a:gd name="T36" fmla="*/ 14 w 38"/>
                      <a:gd name="T37" fmla="*/ 20 h 59"/>
                      <a:gd name="T38" fmla="*/ 15 w 38"/>
                      <a:gd name="T39" fmla="*/ 20 h 59"/>
                      <a:gd name="T40" fmla="*/ 16 w 38"/>
                      <a:gd name="T41" fmla="*/ 19 h 59"/>
                      <a:gd name="T42" fmla="*/ 17 w 38"/>
                      <a:gd name="T43" fmla="*/ 19 h 59"/>
                      <a:gd name="T44" fmla="*/ 17 w 38"/>
                      <a:gd name="T45" fmla="*/ 18 h 59"/>
                      <a:gd name="T46" fmla="*/ 18 w 38"/>
                      <a:gd name="T47" fmla="*/ 18 h 59"/>
                      <a:gd name="T48" fmla="*/ 19 w 38"/>
                      <a:gd name="T49" fmla="*/ 20 h 59"/>
                      <a:gd name="T50" fmla="*/ 20 w 38"/>
                      <a:gd name="T51" fmla="*/ 23 h 59"/>
                      <a:gd name="T52" fmla="*/ 20 w 38"/>
                      <a:gd name="T53" fmla="*/ 27 h 59"/>
                      <a:gd name="T54" fmla="*/ 21 w 38"/>
                      <a:gd name="T55" fmla="*/ 32 h 59"/>
                      <a:gd name="T56" fmla="*/ 22 w 38"/>
                      <a:gd name="T57" fmla="*/ 43 h 59"/>
                      <a:gd name="T58" fmla="*/ 23 w 38"/>
                      <a:gd name="T59" fmla="*/ 47 h 59"/>
                      <a:gd name="T60" fmla="*/ 24 w 38"/>
                      <a:gd name="T61" fmla="*/ 49 h 59"/>
                      <a:gd name="T62" fmla="*/ 25 w 38"/>
                      <a:gd name="T63" fmla="*/ 48 h 59"/>
                      <a:gd name="T64" fmla="*/ 25 w 38"/>
                      <a:gd name="T65" fmla="*/ 45 h 59"/>
                      <a:gd name="T66" fmla="*/ 26 w 38"/>
                      <a:gd name="T67" fmla="*/ 41 h 59"/>
                      <a:gd name="T68" fmla="*/ 27 w 38"/>
                      <a:gd name="T69" fmla="*/ 37 h 59"/>
                      <a:gd name="T70" fmla="*/ 27 w 38"/>
                      <a:gd name="T71" fmla="*/ 33 h 59"/>
                      <a:gd name="T72" fmla="*/ 28 w 38"/>
                      <a:gd name="T73" fmla="*/ 30 h 59"/>
                      <a:gd name="T74" fmla="*/ 29 w 38"/>
                      <a:gd name="T75" fmla="*/ 29 h 59"/>
                      <a:gd name="T76" fmla="*/ 30 w 38"/>
                      <a:gd name="T77" fmla="*/ 29 h 59"/>
                      <a:gd name="T78" fmla="*/ 30 w 38"/>
                      <a:gd name="T79" fmla="*/ 31 h 59"/>
                      <a:gd name="T80" fmla="*/ 32 w 38"/>
                      <a:gd name="T81" fmla="*/ 39 h 59"/>
                      <a:gd name="T82" fmla="*/ 32 w 38"/>
                      <a:gd name="T83" fmla="*/ 44 h 59"/>
                      <a:gd name="T84" fmla="*/ 33 w 38"/>
                      <a:gd name="T85" fmla="*/ 49 h 59"/>
                      <a:gd name="T86" fmla="*/ 34 w 38"/>
                      <a:gd name="T87" fmla="*/ 52 h 59"/>
                      <a:gd name="T88" fmla="*/ 35 w 38"/>
                      <a:gd name="T89" fmla="*/ 54 h 59"/>
                      <a:gd name="T90" fmla="*/ 36 w 38"/>
                      <a:gd name="T91" fmla="*/ 55 h 59"/>
                      <a:gd name="T92" fmla="*/ 36 w 38"/>
                      <a:gd name="T93" fmla="*/ 54 h 59"/>
                      <a:gd name="T94" fmla="*/ 37 w 38"/>
                      <a:gd name="T95" fmla="*/ 52 h 59"/>
                      <a:gd name="T96" fmla="*/ 37 w 38"/>
                      <a:gd name="T97" fmla="*/ 51 h 59"/>
                      <a:gd name="T98" fmla="*/ 38 w 38"/>
                      <a:gd name="T99" fmla="*/ 50 h 5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59">
                        <a:moveTo>
                          <a:pt x="0" y="42"/>
                        </a:moveTo>
                        <a:lnTo>
                          <a:pt x="1" y="50"/>
                        </a:lnTo>
                        <a:lnTo>
                          <a:pt x="2" y="56"/>
                        </a:lnTo>
                        <a:lnTo>
                          <a:pt x="2" y="59"/>
                        </a:lnTo>
                        <a:lnTo>
                          <a:pt x="3" y="58"/>
                        </a:lnTo>
                        <a:lnTo>
                          <a:pt x="4" y="52"/>
                        </a:lnTo>
                        <a:lnTo>
                          <a:pt x="5" y="32"/>
                        </a:lnTo>
                        <a:lnTo>
                          <a:pt x="6" y="22"/>
                        </a:lnTo>
                        <a:lnTo>
                          <a:pt x="7" y="14"/>
                        </a:lnTo>
                        <a:lnTo>
                          <a:pt x="7" y="7"/>
                        </a:lnTo>
                        <a:lnTo>
                          <a:pt x="8" y="3"/>
                        </a:lnTo>
                        <a:lnTo>
                          <a:pt x="9" y="0"/>
                        </a:lnTo>
                        <a:lnTo>
                          <a:pt x="9" y="0"/>
                        </a:lnTo>
                        <a:lnTo>
                          <a:pt x="10" y="2"/>
                        </a:lnTo>
                        <a:lnTo>
                          <a:pt x="11" y="5"/>
                        </a:lnTo>
                        <a:lnTo>
                          <a:pt x="12" y="9"/>
                        </a:lnTo>
                        <a:lnTo>
                          <a:pt x="13" y="16"/>
                        </a:lnTo>
                        <a:lnTo>
                          <a:pt x="14" y="19"/>
                        </a:lnTo>
                        <a:lnTo>
                          <a:pt x="14" y="20"/>
                        </a:lnTo>
                        <a:lnTo>
                          <a:pt x="15" y="20"/>
                        </a:lnTo>
                        <a:lnTo>
                          <a:pt x="16" y="19"/>
                        </a:lnTo>
                        <a:lnTo>
                          <a:pt x="17" y="19"/>
                        </a:lnTo>
                        <a:lnTo>
                          <a:pt x="17" y="18"/>
                        </a:lnTo>
                        <a:lnTo>
                          <a:pt x="18" y="18"/>
                        </a:lnTo>
                        <a:lnTo>
                          <a:pt x="19" y="20"/>
                        </a:lnTo>
                        <a:lnTo>
                          <a:pt x="20" y="23"/>
                        </a:lnTo>
                        <a:lnTo>
                          <a:pt x="20" y="27"/>
                        </a:lnTo>
                        <a:lnTo>
                          <a:pt x="21" y="32"/>
                        </a:lnTo>
                        <a:lnTo>
                          <a:pt x="22" y="43"/>
                        </a:lnTo>
                        <a:lnTo>
                          <a:pt x="23" y="47"/>
                        </a:lnTo>
                        <a:lnTo>
                          <a:pt x="24" y="49"/>
                        </a:lnTo>
                        <a:lnTo>
                          <a:pt x="25" y="48"/>
                        </a:lnTo>
                        <a:lnTo>
                          <a:pt x="25" y="45"/>
                        </a:lnTo>
                        <a:lnTo>
                          <a:pt x="26" y="41"/>
                        </a:lnTo>
                        <a:lnTo>
                          <a:pt x="27" y="37"/>
                        </a:lnTo>
                        <a:lnTo>
                          <a:pt x="27" y="33"/>
                        </a:lnTo>
                        <a:lnTo>
                          <a:pt x="28" y="30"/>
                        </a:lnTo>
                        <a:lnTo>
                          <a:pt x="29" y="29"/>
                        </a:lnTo>
                        <a:lnTo>
                          <a:pt x="30" y="29"/>
                        </a:lnTo>
                        <a:lnTo>
                          <a:pt x="30" y="31"/>
                        </a:lnTo>
                        <a:lnTo>
                          <a:pt x="32" y="39"/>
                        </a:lnTo>
                        <a:lnTo>
                          <a:pt x="32" y="44"/>
                        </a:lnTo>
                        <a:lnTo>
                          <a:pt x="33" y="49"/>
                        </a:lnTo>
                        <a:lnTo>
                          <a:pt x="34" y="52"/>
                        </a:lnTo>
                        <a:lnTo>
                          <a:pt x="35" y="54"/>
                        </a:lnTo>
                        <a:lnTo>
                          <a:pt x="36" y="55"/>
                        </a:lnTo>
                        <a:lnTo>
                          <a:pt x="36" y="54"/>
                        </a:lnTo>
                        <a:lnTo>
                          <a:pt x="37" y="52"/>
                        </a:lnTo>
                        <a:lnTo>
                          <a:pt x="37" y="51"/>
                        </a:lnTo>
                        <a:lnTo>
                          <a:pt x="38" y="50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7" name="Freeform 45"/>
                  <p:cNvSpPr>
                    <a:spLocks/>
                  </p:cNvSpPr>
                  <p:nvPr/>
                </p:nvSpPr>
                <p:spPr bwMode="auto">
                  <a:xfrm>
                    <a:off x="3789363" y="1878014"/>
                    <a:ext cx="61913" cy="74613"/>
                  </a:xfrm>
                  <a:custGeom>
                    <a:avLst/>
                    <a:gdLst>
                      <a:gd name="T0" fmla="*/ 0 w 39"/>
                      <a:gd name="T1" fmla="*/ 8 h 47"/>
                      <a:gd name="T2" fmla="*/ 1 w 39"/>
                      <a:gd name="T3" fmla="*/ 9 h 47"/>
                      <a:gd name="T4" fmla="*/ 2 w 39"/>
                      <a:gd name="T5" fmla="*/ 12 h 47"/>
                      <a:gd name="T6" fmla="*/ 3 w 39"/>
                      <a:gd name="T7" fmla="*/ 22 h 47"/>
                      <a:gd name="T8" fmla="*/ 4 w 39"/>
                      <a:gd name="T9" fmla="*/ 30 h 47"/>
                      <a:gd name="T10" fmla="*/ 5 w 39"/>
                      <a:gd name="T11" fmla="*/ 37 h 47"/>
                      <a:gd name="T12" fmla="*/ 5 w 39"/>
                      <a:gd name="T13" fmla="*/ 43 h 47"/>
                      <a:gd name="T14" fmla="*/ 6 w 39"/>
                      <a:gd name="T15" fmla="*/ 47 h 47"/>
                      <a:gd name="T16" fmla="*/ 6 w 39"/>
                      <a:gd name="T17" fmla="*/ 46 h 47"/>
                      <a:gd name="T18" fmla="*/ 7 w 39"/>
                      <a:gd name="T19" fmla="*/ 41 h 47"/>
                      <a:gd name="T20" fmla="*/ 8 w 39"/>
                      <a:gd name="T21" fmla="*/ 34 h 47"/>
                      <a:gd name="T22" fmla="*/ 9 w 39"/>
                      <a:gd name="T23" fmla="*/ 25 h 47"/>
                      <a:gd name="T24" fmla="*/ 10 w 39"/>
                      <a:gd name="T25" fmla="*/ 17 h 47"/>
                      <a:gd name="T26" fmla="*/ 10 w 39"/>
                      <a:gd name="T27" fmla="*/ 11 h 47"/>
                      <a:gd name="T28" fmla="*/ 11 w 39"/>
                      <a:gd name="T29" fmla="*/ 6 h 47"/>
                      <a:gd name="T30" fmla="*/ 12 w 39"/>
                      <a:gd name="T31" fmla="*/ 3 h 47"/>
                      <a:gd name="T32" fmla="*/ 13 w 39"/>
                      <a:gd name="T33" fmla="*/ 5 h 47"/>
                      <a:gd name="T34" fmla="*/ 14 w 39"/>
                      <a:gd name="T35" fmla="*/ 9 h 47"/>
                      <a:gd name="T36" fmla="*/ 15 w 39"/>
                      <a:gd name="T37" fmla="*/ 14 h 47"/>
                      <a:gd name="T38" fmla="*/ 15 w 39"/>
                      <a:gd name="T39" fmla="*/ 20 h 47"/>
                      <a:gd name="T40" fmla="*/ 16 w 39"/>
                      <a:gd name="T41" fmla="*/ 25 h 47"/>
                      <a:gd name="T42" fmla="*/ 17 w 39"/>
                      <a:gd name="T43" fmla="*/ 28 h 47"/>
                      <a:gd name="T44" fmla="*/ 17 w 39"/>
                      <a:gd name="T45" fmla="*/ 29 h 47"/>
                      <a:gd name="T46" fmla="*/ 18 w 39"/>
                      <a:gd name="T47" fmla="*/ 27 h 47"/>
                      <a:gd name="T48" fmla="*/ 19 w 39"/>
                      <a:gd name="T49" fmla="*/ 23 h 47"/>
                      <a:gd name="T50" fmla="*/ 20 w 39"/>
                      <a:gd name="T51" fmla="*/ 13 h 47"/>
                      <a:gd name="T52" fmla="*/ 21 w 39"/>
                      <a:gd name="T53" fmla="*/ 10 h 47"/>
                      <a:gd name="T54" fmla="*/ 22 w 39"/>
                      <a:gd name="T55" fmla="*/ 7 h 47"/>
                      <a:gd name="T56" fmla="*/ 22 w 39"/>
                      <a:gd name="T57" fmla="*/ 7 h 47"/>
                      <a:gd name="T58" fmla="*/ 23 w 39"/>
                      <a:gd name="T59" fmla="*/ 9 h 47"/>
                      <a:gd name="T60" fmla="*/ 24 w 39"/>
                      <a:gd name="T61" fmla="*/ 12 h 47"/>
                      <a:gd name="T62" fmla="*/ 24 w 39"/>
                      <a:gd name="T63" fmla="*/ 17 h 47"/>
                      <a:gd name="T64" fmla="*/ 25 w 39"/>
                      <a:gd name="T65" fmla="*/ 23 h 47"/>
                      <a:gd name="T66" fmla="*/ 26 w 39"/>
                      <a:gd name="T67" fmla="*/ 28 h 47"/>
                      <a:gd name="T68" fmla="*/ 27 w 39"/>
                      <a:gd name="T69" fmla="*/ 31 h 47"/>
                      <a:gd name="T70" fmla="*/ 28 w 39"/>
                      <a:gd name="T71" fmla="*/ 33 h 47"/>
                      <a:gd name="T72" fmla="*/ 28 w 39"/>
                      <a:gd name="T73" fmla="*/ 31 h 47"/>
                      <a:gd name="T74" fmla="*/ 29 w 39"/>
                      <a:gd name="T75" fmla="*/ 21 h 47"/>
                      <a:gd name="T76" fmla="*/ 30 w 39"/>
                      <a:gd name="T77" fmla="*/ 14 h 47"/>
                      <a:gd name="T78" fmla="*/ 31 w 39"/>
                      <a:gd name="T79" fmla="*/ 9 h 47"/>
                      <a:gd name="T80" fmla="*/ 32 w 39"/>
                      <a:gd name="T81" fmla="*/ 4 h 47"/>
                      <a:gd name="T82" fmla="*/ 33 w 39"/>
                      <a:gd name="T83" fmla="*/ 1 h 47"/>
                      <a:gd name="T84" fmla="*/ 33 w 39"/>
                      <a:gd name="T85" fmla="*/ 0 h 47"/>
                      <a:gd name="T86" fmla="*/ 34 w 39"/>
                      <a:gd name="T87" fmla="*/ 2 h 47"/>
                      <a:gd name="T88" fmla="*/ 35 w 39"/>
                      <a:gd name="T89" fmla="*/ 5 h 47"/>
                      <a:gd name="T90" fmla="*/ 35 w 39"/>
                      <a:gd name="T91" fmla="*/ 9 h 47"/>
                      <a:gd name="T92" fmla="*/ 36 w 39"/>
                      <a:gd name="T93" fmla="*/ 14 h 47"/>
                      <a:gd name="T94" fmla="*/ 37 w 39"/>
                      <a:gd name="T95" fmla="*/ 19 h 47"/>
                      <a:gd name="T96" fmla="*/ 38 w 39"/>
                      <a:gd name="T97" fmla="*/ 24 h 47"/>
                      <a:gd name="T98" fmla="*/ 39 w 39"/>
                      <a:gd name="T99" fmla="*/ 27 h 4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9" h="47">
                        <a:moveTo>
                          <a:pt x="0" y="8"/>
                        </a:moveTo>
                        <a:lnTo>
                          <a:pt x="1" y="9"/>
                        </a:lnTo>
                        <a:lnTo>
                          <a:pt x="2" y="12"/>
                        </a:lnTo>
                        <a:lnTo>
                          <a:pt x="3" y="22"/>
                        </a:lnTo>
                        <a:lnTo>
                          <a:pt x="4" y="30"/>
                        </a:lnTo>
                        <a:lnTo>
                          <a:pt x="5" y="37"/>
                        </a:lnTo>
                        <a:lnTo>
                          <a:pt x="5" y="43"/>
                        </a:lnTo>
                        <a:lnTo>
                          <a:pt x="6" y="47"/>
                        </a:lnTo>
                        <a:lnTo>
                          <a:pt x="6" y="46"/>
                        </a:lnTo>
                        <a:lnTo>
                          <a:pt x="7" y="41"/>
                        </a:lnTo>
                        <a:lnTo>
                          <a:pt x="8" y="34"/>
                        </a:lnTo>
                        <a:lnTo>
                          <a:pt x="9" y="25"/>
                        </a:lnTo>
                        <a:lnTo>
                          <a:pt x="10" y="17"/>
                        </a:lnTo>
                        <a:lnTo>
                          <a:pt x="10" y="11"/>
                        </a:lnTo>
                        <a:lnTo>
                          <a:pt x="11" y="6"/>
                        </a:lnTo>
                        <a:lnTo>
                          <a:pt x="12" y="3"/>
                        </a:lnTo>
                        <a:lnTo>
                          <a:pt x="13" y="5"/>
                        </a:lnTo>
                        <a:lnTo>
                          <a:pt x="14" y="9"/>
                        </a:lnTo>
                        <a:lnTo>
                          <a:pt x="15" y="14"/>
                        </a:lnTo>
                        <a:lnTo>
                          <a:pt x="15" y="20"/>
                        </a:lnTo>
                        <a:lnTo>
                          <a:pt x="16" y="25"/>
                        </a:lnTo>
                        <a:lnTo>
                          <a:pt x="17" y="28"/>
                        </a:lnTo>
                        <a:lnTo>
                          <a:pt x="17" y="29"/>
                        </a:lnTo>
                        <a:lnTo>
                          <a:pt x="18" y="27"/>
                        </a:lnTo>
                        <a:lnTo>
                          <a:pt x="19" y="23"/>
                        </a:lnTo>
                        <a:lnTo>
                          <a:pt x="20" y="13"/>
                        </a:lnTo>
                        <a:lnTo>
                          <a:pt x="21" y="10"/>
                        </a:lnTo>
                        <a:lnTo>
                          <a:pt x="22" y="7"/>
                        </a:lnTo>
                        <a:lnTo>
                          <a:pt x="22" y="7"/>
                        </a:lnTo>
                        <a:lnTo>
                          <a:pt x="23" y="9"/>
                        </a:lnTo>
                        <a:lnTo>
                          <a:pt x="24" y="12"/>
                        </a:lnTo>
                        <a:lnTo>
                          <a:pt x="24" y="17"/>
                        </a:lnTo>
                        <a:lnTo>
                          <a:pt x="25" y="23"/>
                        </a:lnTo>
                        <a:lnTo>
                          <a:pt x="26" y="28"/>
                        </a:lnTo>
                        <a:lnTo>
                          <a:pt x="27" y="31"/>
                        </a:lnTo>
                        <a:lnTo>
                          <a:pt x="28" y="33"/>
                        </a:lnTo>
                        <a:lnTo>
                          <a:pt x="28" y="31"/>
                        </a:lnTo>
                        <a:lnTo>
                          <a:pt x="29" y="21"/>
                        </a:lnTo>
                        <a:lnTo>
                          <a:pt x="30" y="14"/>
                        </a:lnTo>
                        <a:lnTo>
                          <a:pt x="31" y="9"/>
                        </a:lnTo>
                        <a:lnTo>
                          <a:pt x="32" y="4"/>
                        </a:lnTo>
                        <a:lnTo>
                          <a:pt x="33" y="1"/>
                        </a:lnTo>
                        <a:lnTo>
                          <a:pt x="33" y="0"/>
                        </a:lnTo>
                        <a:lnTo>
                          <a:pt x="34" y="2"/>
                        </a:lnTo>
                        <a:lnTo>
                          <a:pt x="35" y="5"/>
                        </a:lnTo>
                        <a:lnTo>
                          <a:pt x="35" y="9"/>
                        </a:lnTo>
                        <a:lnTo>
                          <a:pt x="36" y="14"/>
                        </a:lnTo>
                        <a:lnTo>
                          <a:pt x="37" y="19"/>
                        </a:lnTo>
                        <a:lnTo>
                          <a:pt x="38" y="24"/>
                        </a:lnTo>
                        <a:lnTo>
                          <a:pt x="39" y="27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8" name="Freeform 46"/>
                  <p:cNvSpPr>
                    <a:spLocks/>
                  </p:cNvSpPr>
                  <p:nvPr/>
                </p:nvSpPr>
                <p:spPr bwMode="auto">
                  <a:xfrm>
                    <a:off x="3851276" y="1903414"/>
                    <a:ext cx="60325" cy="58738"/>
                  </a:xfrm>
                  <a:custGeom>
                    <a:avLst/>
                    <a:gdLst>
                      <a:gd name="T0" fmla="*/ 0 w 38"/>
                      <a:gd name="T1" fmla="*/ 11 h 37"/>
                      <a:gd name="T2" fmla="*/ 1 w 38"/>
                      <a:gd name="T3" fmla="*/ 10 h 37"/>
                      <a:gd name="T4" fmla="*/ 1 w 38"/>
                      <a:gd name="T5" fmla="*/ 7 h 37"/>
                      <a:gd name="T6" fmla="*/ 2 w 38"/>
                      <a:gd name="T7" fmla="*/ 5 h 37"/>
                      <a:gd name="T8" fmla="*/ 3 w 38"/>
                      <a:gd name="T9" fmla="*/ 2 h 37"/>
                      <a:gd name="T10" fmla="*/ 4 w 38"/>
                      <a:gd name="T11" fmla="*/ 0 h 37"/>
                      <a:gd name="T12" fmla="*/ 4 w 38"/>
                      <a:gd name="T13" fmla="*/ 0 h 37"/>
                      <a:gd name="T14" fmla="*/ 5 w 38"/>
                      <a:gd name="T15" fmla="*/ 2 h 37"/>
                      <a:gd name="T16" fmla="*/ 6 w 38"/>
                      <a:gd name="T17" fmla="*/ 5 h 37"/>
                      <a:gd name="T18" fmla="*/ 6 w 38"/>
                      <a:gd name="T19" fmla="*/ 10 h 37"/>
                      <a:gd name="T20" fmla="*/ 7 w 38"/>
                      <a:gd name="T21" fmla="*/ 15 h 37"/>
                      <a:gd name="T22" fmla="*/ 8 w 38"/>
                      <a:gd name="T23" fmla="*/ 20 h 37"/>
                      <a:gd name="T24" fmla="*/ 9 w 38"/>
                      <a:gd name="T25" fmla="*/ 26 h 37"/>
                      <a:gd name="T26" fmla="*/ 10 w 38"/>
                      <a:gd name="T27" fmla="*/ 26 h 37"/>
                      <a:gd name="T28" fmla="*/ 11 w 38"/>
                      <a:gd name="T29" fmla="*/ 23 h 37"/>
                      <a:gd name="T30" fmla="*/ 11 w 38"/>
                      <a:gd name="T31" fmla="*/ 19 h 37"/>
                      <a:gd name="T32" fmla="*/ 12 w 38"/>
                      <a:gd name="T33" fmla="*/ 14 h 37"/>
                      <a:gd name="T34" fmla="*/ 13 w 38"/>
                      <a:gd name="T35" fmla="*/ 9 h 37"/>
                      <a:gd name="T36" fmla="*/ 13 w 38"/>
                      <a:gd name="T37" fmla="*/ 6 h 37"/>
                      <a:gd name="T38" fmla="*/ 14 w 38"/>
                      <a:gd name="T39" fmla="*/ 4 h 37"/>
                      <a:gd name="T40" fmla="*/ 15 w 38"/>
                      <a:gd name="T41" fmla="*/ 4 h 37"/>
                      <a:gd name="T42" fmla="*/ 16 w 38"/>
                      <a:gd name="T43" fmla="*/ 6 h 37"/>
                      <a:gd name="T44" fmla="*/ 17 w 38"/>
                      <a:gd name="T45" fmla="*/ 9 h 37"/>
                      <a:gd name="T46" fmla="*/ 17 w 38"/>
                      <a:gd name="T47" fmla="*/ 14 h 37"/>
                      <a:gd name="T48" fmla="*/ 18 w 38"/>
                      <a:gd name="T49" fmla="*/ 24 h 37"/>
                      <a:gd name="T50" fmla="*/ 19 w 38"/>
                      <a:gd name="T51" fmla="*/ 28 h 37"/>
                      <a:gd name="T52" fmla="*/ 20 w 38"/>
                      <a:gd name="T53" fmla="*/ 30 h 37"/>
                      <a:gd name="T54" fmla="*/ 21 w 38"/>
                      <a:gd name="T55" fmla="*/ 30 h 37"/>
                      <a:gd name="T56" fmla="*/ 22 w 38"/>
                      <a:gd name="T57" fmla="*/ 27 h 37"/>
                      <a:gd name="T58" fmla="*/ 22 w 38"/>
                      <a:gd name="T59" fmla="*/ 23 h 37"/>
                      <a:gd name="T60" fmla="*/ 23 w 38"/>
                      <a:gd name="T61" fmla="*/ 19 h 37"/>
                      <a:gd name="T62" fmla="*/ 24 w 38"/>
                      <a:gd name="T63" fmla="*/ 15 h 37"/>
                      <a:gd name="T64" fmla="*/ 24 w 38"/>
                      <a:gd name="T65" fmla="*/ 13 h 37"/>
                      <a:gd name="T66" fmla="*/ 25 w 38"/>
                      <a:gd name="T67" fmla="*/ 13 h 37"/>
                      <a:gd name="T68" fmla="*/ 26 w 38"/>
                      <a:gd name="T69" fmla="*/ 17 h 37"/>
                      <a:gd name="T70" fmla="*/ 27 w 38"/>
                      <a:gd name="T71" fmla="*/ 22 h 37"/>
                      <a:gd name="T72" fmla="*/ 28 w 38"/>
                      <a:gd name="T73" fmla="*/ 27 h 37"/>
                      <a:gd name="T74" fmla="*/ 29 w 38"/>
                      <a:gd name="T75" fmla="*/ 32 h 37"/>
                      <a:gd name="T76" fmla="*/ 29 w 38"/>
                      <a:gd name="T77" fmla="*/ 36 h 37"/>
                      <a:gd name="T78" fmla="*/ 30 w 38"/>
                      <a:gd name="T79" fmla="*/ 37 h 37"/>
                      <a:gd name="T80" fmla="*/ 31 w 38"/>
                      <a:gd name="T81" fmla="*/ 35 h 37"/>
                      <a:gd name="T82" fmla="*/ 31 w 38"/>
                      <a:gd name="T83" fmla="*/ 31 h 37"/>
                      <a:gd name="T84" fmla="*/ 32 w 38"/>
                      <a:gd name="T85" fmla="*/ 25 h 37"/>
                      <a:gd name="T86" fmla="*/ 33 w 38"/>
                      <a:gd name="T87" fmla="*/ 19 h 37"/>
                      <a:gd name="T88" fmla="*/ 34 w 38"/>
                      <a:gd name="T89" fmla="*/ 13 h 37"/>
                      <a:gd name="T90" fmla="*/ 34 w 38"/>
                      <a:gd name="T91" fmla="*/ 9 h 37"/>
                      <a:gd name="T92" fmla="*/ 36 w 38"/>
                      <a:gd name="T93" fmla="*/ 6 h 37"/>
                      <a:gd name="T94" fmla="*/ 36 w 38"/>
                      <a:gd name="T95" fmla="*/ 7 h 37"/>
                      <a:gd name="T96" fmla="*/ 37 w 38"/>
                      <a:gd name="T97" fmla="*/ 11 h 37"/>
                      <a:gd name="T98" fmla="*/ 38 w 38"/>
                      <a:gd name="T99" fmla="*/ 15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37">
                        <a:moveTo>
                          <a:pt x="0" y="11"/>
                        </a:moveTo>
                        <a:lnTo>
                          <a:pt x="1" y="10"/>
                        </a:lnTo>
                        <a:lnTo>
                          <a:pt x="1" y="7"/>
                        </a:lnTo>
                        <a:lnTo>
                          <a:pt x="2" y="5"/>
                        </a:lnTo>
                        <a:lnTo>
                          <a:pt x="3" y="2"/>
                        </a:lnTo>
                        <a:lnTo>
                          <a:pt x="4" y="0"/>
                        </a:lnTo>
                        <a:lnTo>
                          <a:pt x="4" y="0"/>
                        </a:lnTo>
                        <a:lnTo>
                          <a:pt x="5" y="2"/>
                        </a:lnTo>
                        <a:lnTo>
                          <a:pt x="6" y="5"/>
                        </a:lnTo>
                        <a:lnTo>
                          <a:pt x="6" y="10"/>
                        </a:lnTo>
                        <a:lnTo>
                          <a:pt x="7" y="15"/>
                        </a:lnTo>
                        <a:lnTo>
                          <a:pt x="8" y="20"/>
                        </a:lnTo>
                        <a:lnTo>
                          <a:pt x="9" y="26"/>
                        </a:lnTo>
                        <a:lnTo>
                          <a:pt x="10" y="26"/>
                        </a:lnTo>
                        <a:lnTo>
                          <a:pt x="11" y="23"/>
                        </a:lnTo>
                        <a:lnTo>
                          <a:pt x="11" y="19"/>
                        </a:lnTo>
                        <a:lnTo>
                          <a:pt x="12" y="14"/>
                        </a:lnTo>
                        <a:lnTo>
                          <a:pt x="13" y="9"/>
                        </a:lnTo>
                        <a:lnTo>
                          <a:pt x="13" y="6"/>
                        </a:lnTo>
                        <a:lnTo>
                          <a:pt x="14" y="4"/>
                        </a:lnTo>
                        <a:lnTo>
                          <a:pt x="15" y="4"/>
                        </a:lnTo>
                        <a:lnTo>
                          <a:pt x="16" y="6"/>
                        </a:lnTo>
                        <a:lnTo>
                          <a:pt x="17" y="9"/>
                        </a:lnTo>
                        <a:lnTo>
                          <a:pt x="17" y="14"/>
                        </a:lnTo>
                        <a:lnTo>
                          <a:pt x="18" y="24"/>
                        </a:lnTo>
                        <a:lnTo>
                          <a:pt x="19" y="28"/>
                        </a:lnTo>
                        <a:lnTo>
                          <a:pt x="20" y="30"/>
                        </a:lnTo>
                        <a:lnTo>
                          <a:pt x="21" y="30"/>
                        </a:lnTo>
                        <a:lnTo>
                          <a:pt x="22" y="27"/>
                        </a:lnTo>
                        <a:lnTo>
                          <a:pt x="22" y="23"/>
                        </a:lnTo>
                        <a:lnTo>
                          <a:pt x="23" y="19"/>
                        </a:lnTo>
                        <a:lnTo>
                          <a:pt x="24" y="15"/>
                        </a:lnTo>
                        <a:lnTo>
                          <a:pt x="24" y="13"/>
                        </a:lnTo>
                        <a:lnTo>
                          <a:pt x="25" y="13"/>
                        </a:lnTo>
                        <a:lnTo>
                          <a:pt x="26" y="17"/>
                        </a:lnTo>
                        <a:lnTo>
                          <a:pt x="27" y="22"/>
                        </a:lnTo>
                        <a:lnTo>
                          <a:pt x="28" y="27"/>
                        </a:lnTo>
                        <a:lnTo>
                          <a:pt x="29" y="32"/>
                        </a:lnTo>
                        <a:lnTo>
                          <a:pt x="29" y="36"/>
                        </a:lnTo>
                        <a:lnTo>
                          <a:pt x="30" y="37"/>
                        </a:lnTo>
                        <a:lnTo>
                          <a:pt x="31" y="35"/>
                        </a:lnTo>
                        <a:lnTo>
                          <a:pt x="31" y="31"/>
                        </a:lnTo>
                        <a:lnTo>
                          <a:pt x="32" y="25"/>
                        </a:lnTo>
                        <a:lnTo>
                          <a:pt x="33" y="19"/>
                        </a:lnTo>
                        <a:lnTo>
                          <a:pt x="34" y="13"/>
                        </a:lnTo>
                        <a:lnTo>
                          <a:pt x="34" y="9"/>
                        </a:lnTo>
                        <a:lnTo>
                          <a:pt x="36" y="6"/>
                        </a:lnTo>
                        <a:lnTo>
                          <a:pt x="36" y="7"/>
                        </a:lnTo>
                        <a:lnTo>
                          <a:pt x="37" y="11"/>
                        </a:lnTo>
                        <a:lnTo>
                          <a:pt x="38" y="15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69" name="Freeform 47"/>
                  <p:cNvSpPr>
                    <a:spLocks/>
                  </p:cNvSpPr>
                  <p:nvPr/>
                </p:nvSpPr>
                <p:spPr bwMode="auto">
                  <a:xfrm>
                    <a:off x="3911601" y="1917701"/>
                    <a:ext cx="60325" cy="49213"/>
                  </a:xfrm>
                  <a:custGeom>
                    <a:avLst/>
                    <a:gdLst>
                      <a:gd name="T0" fmla="*/ 0 w 38"/>
                      <a:gd name="T1" fmla="*/ 6 h 31"/>
                      <a:gd name="T2" fmla="*/ 1 w 38"/>
                      <a:gd name="T3" fmla="*/ 12 h 31"/>
                      <a:gd name="T4" fmla="*/ 2 w 38"/>
                      <a:gd name="T5" fmla="*/ 17 h 31"/>
                      <a:gd name="T6" fmla="*/ 2 w 38"/>
                      <a:gd name="T7" fmla="*/ 21 h 31"/>
                      <a:gd name="T8" fmla="*/ 3 w 38"/>
                      <a:gd name="T9" fmla="*/ 22 h 31"/>
                      <a:gd name="T10" fmla="*/ 3 w 38"/>
                      <a:gd name="T11" fmla="*/ 22 h 31"/>
                      <a:gd name="T12" fmla="*/ 4 w 38"/>
                      <a:gd name="T13" fmla="*/ 19 h 31"/>
                      <a:gd name="T14" fmla="*/ 5 w 38"/>
                      <a:gd name="T15" fmla="*/ 14 h 31"/>
                      <a:gd name="T16" fmla="*/ 6 w 38"/>
                      <a:gd name="T17" fmla="*/ 9 h 31"/>
                      <a:gd name="T18" fmla="*/ 7 w 38"/>
                      <a:gd name="T19" fmla="*/ 2 h 31"/>
                      <a:gd name="T20" fmla="*/ 8 w 38"/>
                      <a:gd name="T21" fmla="*/ 1 h 31"/>
                      <a:gd name="T22" fmla="*/ 9 w 38"/>
                      <a:gd name="T23" fmla="*/ 1 h 31"/>
                      <a:gd name="T24" fmla="*/ 9 w 38"/>
                      <a:gd name="T25" fmla="*/ 3 h 31"/>
                      <a:gd name="T26" fmla="*/ 10 w 38"/>
                      <a:gd name="T27" fmla="*/ 7 h 31"/>
                      <a:gd name="T28" fmla="*/ 11 w 38"/>
                      <a:gd name="T29" fmla="*/ 12 h 31"/>
                      <a:gd name="T30" fmla="*/ 11 w 38"/>
                      <a:gd name="T31" fmla="*/ 17 h 31"/>
                      <a:gd name="T32" fmla="*/ 12 w 38"/>
                      <a:gd name="T33" fmla="*/ 22 h 31"/>
                      <a:gd name="T34" fmla="*/ 13 w 38"/>
                      <a:gd name="T35" fmla="*/ 24 h 31"/>
                      <a:gd name="T36" fmla="*/ 14 w 38"/>
                      <a:gd name="T37" fmla="*/ 24 h 31"/>
                      <a:gd name="T38" fmla="*/ 14 w 38"/>
                      <a:gd name="T39" fmla="*/ 22 h 31"/>
                      <a:gd name="T40" fmla="*/ 15 w 38"/>
                      <a:gd name="T41" fmla="*/ 18 h 31"/>
                      <a:gd name="T42" fmla="*/ 16 w 38"/>
                      <a:gd name="T43" fmla="*/ 7 h 31"/>
                      <a:gd name="T44" fmla="*/ 17 w 38"/>
                      <a:gd name="T45" fmla="*/ 3 h 31"/>
                      <a:gd name="T46" fmla="*/ 18 w 38"/>
                      <a:gd name="T47" fmla="*/ 1 h 31"/>
                      <a:gd name="T48" fmla="*/ 19 w 38"/>
                      <a:gd name="T49" fmla="*/ 0 h 31"/>
                      <a:gd name="T50" fmla="*/ 19 w 38"/>
                      <a:gd name="T51" fmla="*/ 1 h 31"/>
                      <a:gd name="T52" fmla="*/ 20 w 38"/>
                      <a:gd name="T53" fmla="*/ 4 h 31"/>
                      <a:gd name="T54" fmla="*/ 21 w 38"/>
                      <a:gd name="T55" fmla="*/ 8 h 31"/>
                      <a:gd name="T56" fmla="*/ 21 w 38"/>
                      <a:gd name="T57" fmla="*/ 14 h 31"/>
                      <a:gd name="T58" fmla="*/ 22 w 38"/>
                      <a:gd name="T59" fmla="*/ 19 h 31"/>
                      <a:gd name="T60" fmla="*/ 23 w 38"/>
                      <a:gd name="T61" fmla="*/ 23 h 31"/>
                      <a:gd name="T62" fmla="*/ 24 w 38"/>
                      <a:gd name="T63" fmla="*/ 26 h 31"/>
                      <a:gd name="T64" fmla="*/ 24 w 38"/>
                      <a:gd name="T65" fmla="*/ 26 h 31"/>
                      <a:gd name="T66" fmla="*/ 26 w 38"/>
                      <a:gd name="T67" fmla="*/ 21 h 31"/>
                      <a:gd name="T68" fmla="*/ 26 w 38"/>
                      <a:gd name="T69" fmla="*/ 16 h 31"/>
                      <a:gd name="T70" fmla="*/ 27 w 38"/>
                      <a:gd name="T71" fmla="*/ 12 h 31"/>
                      <a:gd name="T72" fmla="*/ 28 w 38"/>
                      <a:gd name="T73" fmla="*/ 10 h 31"/>
                      <a:gd name="T74" fmla="*/ 29 w 38"/>
                      <a:gd name="T75" fmla="*/ 8 h 31"/>
                      <a:gd name="T76" fmla="*/ 29 w 38"/>
                      <a:gd name="T77" fmla="*/ 8 h 31"/>
                      <a:gd name="T78" fmla="*/ 30 w 38"/>
                      <a:gd name="T79" fmla="*/ 10 h 31"/>
                      <a:gd name="T80" fmla="*/ 31 w 38"/>
                      <a:gd name="T81" fmla="*/ 14 h 31"/>
                      <a:gd name="T82" fmla="*/ 31 w 38"/>
                      <a:gd name="T83" fmla="*/ 19 h 31"/>
                      <a:gd name="T84" fmla="*/ 32 w 38"/>
                      <a:gd name="T85" fmla="*/ 24 h 31"/>
                      <a:gd name="T86" fmla="*/ 33 w 38"/>
                      <a:gd name="T87" fmla="*/ 31 h 31"/>
                      <a:gd name="T88" fmla="*/ 34 w 38"/>
                      <a:gd name="T89" fmla="*/ 31 h 31"/>
                      <a:gd name="T90" fmla="*/ 35 w 38"/>
                      <a:gd name="T91" fmla="*/ 29 h 31"/>
                      <a:gd name="T92" fmla="*/ 36 w 38"/>
                      <a:gd name="T93" fmla="*/ 25 h 31"/>
                      <a:gd name="T94" fmla="*/ 37 w 38"/>
                      <a:gd name="T95" fmla="*/ 20 h 31"/>
                      <a:gd name="T96" fmla="*/ 37 w 38"/>
                      <a:gd name="T97" fmla="*/ 15 h 31"/>
                      <a:gd name="T98" fmla="*/ 38 w 38"/>
                      <a:gd name="T99" fmla="*/ 11 h 3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31">
                        <a:moveTo>
                          <a:pt x="0" y="6"/>
                        </a:moveTo>
                        <a:lnTo>
                          <a:pt x="1" y="12"/>
                        </a:lnTo>
                        <a:lnTo>
                          <a:pt x="2" y="17"/>
                        </a:lnTo>
                        <a:lnTo>
                          <a:pt x="2" y="21"/>
                        </a:lnTo>
                        <a:lnTo>
                          <a:pt x="3" y="22"/>
                        </a:lnTo>
                        <a:lnTo>
                          <a:pt x="3" y="22"/>
                        </a:lnTo>
                        <a:lnTo>
                          <a:pt x="4" y="19"/>
                        </a:lnTo>
                        <a:lnTo>
                          <a:pt x="5" y="14"/>
                        </a:lnTo>
                        <a:lnTo>
                          <a:pt x="6" y="9"/>
                        </a:lnTo>
                        <a:lnTo>
                          <a:pt x="7" y="2"/>
                        </a:lnTo>
                        <a:lnTo>
                          <a:pt x="8" y="1"/>
                        </a:lnTo>
                        <a:lnTo>
                          <a:pt x="9" y="1"/>
                        </a:lnTo>
                        <a:lnTo>
                          <a:pt x="9" y="3"/>
                        </a:lnTo>
                        <a:lnTo>
                          <a:pt x="10" y="7"/>
                        </a:lnTo>
                        <a:lnTo>
                          <a:pt x="11" y="12"/>
                        </a:lnTo>
                        <a:lnTo>
                          <a:pt x="11" y="17"/>
                        </a:lnTo>
                        <a:lnTo>
                          <a:pt x="12" y="22"/>
                        </a:lnTo>
                        <a:lnTo>
                          <a:pt x="13" y="24"/>
                        </a:lnTo>
                        <a:lnTo>
                          <a:pt x="14" y="24"/>
                        </a:lnTo>
                        <a:lnTo>
                          <a:pt x="14" y="22"/>
                        </a:lnTo>
                        <a:lnTo>
                          <a:pt x="15" y="18"/>
                        </a:lnTo>
                        <a:lnTo>
                          <a:pt x="16" y="7"/>
                        </a:lnTo>
                        <a:lnTo>
                          <a:pt x="17" y="3"/>
                        </a:lnTo>
                        <a:lnTo>
                          <a:pt x="18" y="1"/>
                        </a:lnTo>
                        <a:lnTo>
                          <a:pt x="19" y="0"/>
                        </a:lnTo>
                        <a:lnTo>
                          <a:pt x="19" y="1"/>
                        </a:lnTo>
                        <a:lnTo>
                          <a:pt x="20" y="4"/>
                        </a:lnTo>
                        <a:lnTo>
                          <a:pt x="21" y="8"/>
                        </a:lnTo>
                        <a:lnTo>
                          <a:pt x="21" y="14"/>
                        </a:lnTo>
                        <a:lnTo>
                          <a:pt x="22" y="19"/>
                        </a:lnTo>
                        <a:lnTo>
                          <a:pt x="23" y="23"/>
                        </a:lnTo>
                        <a:lnTo>
                          <a:pt x="24" y="26"/>
                        </a:lnTo>
                        <a:lnTo>
                          <a:pt x="24" y="26"/>
                        </a:lnTo>
                        <a:lnTo>
                          <a:pt x="26" y="21"/>
                        </a:lnTo>
                        <a:lnTo>
                          <a:pt x="26" y="16"/>
                        </a:lnTo>
                        <a:lnTo>
                          <a:pt x="27" y="12"/>
                        </a:lnTo>
                        <a:lnTo>
                          <a:pt x="28" y="10"/>
                        </a:lnTo>
                        <a:lnTo>
                          <a:pt x="29" y="8"/>
                        </a:lnTo>
                        <a:lnTo>
                          <a:pt x="29" y="8"/>
                        </a:lnTo>
                        <a:lnTo>
                          <a:pt x="30" y="10"/>
                        </a:lnTo>
                        <a:lnTo>
                          <a:pt x="31" y="14"/>
                        </a:lnTo>
                        <a:lnTo>
                          <a:pt x="31" y="19"/>
                        </a:lnTo>
                        <a:lnTo>
                          <a:pt x="32" y="24"/>
                        </a:lnTo>
                        <a:lnTo>
                          <a:pt x="33" y="31"/>
                        </a:lnTo>
                        <a:lnTo>
                          <a:pt x="34" y="31"/>
                        </a:lnTo>
                        <a:lnTo>
                          <a:pt x="35" y="29"/>
                        </a:lnTo>
                        <a:lnTo>
                          <a:pt x="36" y="25"/>
                        </a:lnTo>
                        <a:lnTo>
                          <a:pt x="37" y="20"/>
                        </a:lnTo>
                        <a:lnTo>
                          <a:pt x="37" y="15"/>
                        </a:lnTo>
                        <a:lnTo>
                          <a:pt x="38" y="11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70" name="Freeform 48"/>
                  <p:cNvSpPr>
                    <a:spLocks/>
                  </p:cNvSpPr>
                  <p:nvPr/>
                </p:nvSpPr>
                <p:spPr bwMode="auto">
                  <a:xfrm>
                    <a:off x="3971926" y="1927226"/>
                    <a:ext cx="60325" cy="41275"/>
                  </a:xfrm>
                  <a:custGeom>
                    <a:avLst/>
                    <a:gdLst>
                      <a:gd name="T0" fmla="*/ 0 w 38"/>
                      <a:gd name="T1" fmla="*/ 5 h 26"/>
                      <a:gd name="T2" fmla="*/ 1 w 38"/>
                      <a:gd name="T3" fmla="*/ 2 h 26"/>
                      <a:gd name="T4" fmla="*/ 1 w 38"/>
                      <a:gd name="T5" fmla="*/ 2 h 26"/>
                      <a:gd name="T6" fmla="*/ 2 w 38"/>
                      <a:gd name="T7" fmla="*/ 3 h 26"/>
                      <a:gd name="T8" fmla="*/ 3 w 38"/>
                      <a:gd name="T9" fmla="*/ 6 h 26"/>
                      <a:gd name="T10" fmla="*/ 4 w 38"/>
                      <a:gd name="T11" fmla="*/ 10 h 26"/>
                      <a:gd name="T12" fmla="*/ 5 w 38"/>
                      <a:gd name="T13" fmla="*/ 20 h 26"/>
                      <a:gd name="T14" fmla="*/ 6 w 38"/>
                      <a:gd name="T15" fmla="*/ 24 h 26"/>
                      <a:gd name="T16" fmla="*/ 6 w 38"/>
                      <a:gd name="T17" fmla="*/ 26 h 26"/>
                      <a:gd name="T18" fmla="*/ 7 w 38"/>
                      <a:gd name="T19" fmla="*/ 25 h 26"/>
                      <a:gd name="T20" fmla="*/ 8 w 38"/>
                      <a:gd name="T21" fmla="*/ 23 h 26"/>
                      <a:gd name="T22" fmla="*/ 9 w 38"/>
                      <a:gd name="T23" fmla="*/ 18 h 26"/>
                      <a:gd name="T24" fmla="*/ 9 w 38"/>
                      <a:gd name="T25" fmla="*/ 14 h 26"/>
                      <a:gd name="T26" fmla="*/ 10 w 38"/>
                      <a:gd name="T27" fmla="*/ 9 h 26"/>
                      <a:gd name="T28" fmla="*/ 11 w 38"/>
                      <a:gd name="T29" fmla="*/ 6 h 26"/>
                      <a:gd name="T30" fmla="*/ 11 w 38"/>
                      <a:gd name="T31" fmla="*/ 4 h 26"/>
                      <a:gd name="T32" fmla="*/ 12 w 38"/>
                      <a:gd name="T33" fmla="*/ 4 h 26"/>
                      <a:gd name="T34" fmla="*/ 13 w 38"/>
                      <a:gd name="T35" fmla="*/ 6 h 26"/>
                      <a:gd name="T36" fmla="*/ 14 w 38"/>
                      <a:gd name="T37" fmla="*/ 14 h 26"/>
                      <a:gd name="T38" fmla="*/ 15 w 38"/>
                      <a:gd name="T39" fmla="*/ 19 h 26"/>
                      <a:gd name="T40" fmla="*/ 16 w 38"/>
                      <a:gd name="T41" fmla="*/ 23 h 26"/>
                      <a:gd name="T42" fmla="*/ 16 w 38"/>
                      <a:gd name="T43" fmla="*/ 26 h 26"/>
                      <a:gd name="T44" fmla="*/ 17 w 38"/>
                      <a:gd name="T45" fmla="*/ 26 h 26"/>
                      <a:gd name="T46" fmla="*/ 18 w 38"/>
                      <a:gd name="T47" fmla="*/ 23 h 26"/>
                      <a:gd name="T48" fmla="*/ 18 w 38"/>
                      <a:gd name="T49" fmla="*/ 19 h 26"/>
                      <a:gd name="T50" fmla="*/ 19 w 38"/>
                      <a:gd name="T51" fmla="*/ 14 h 26"/>
                      <a:gd name="T52" fmla="*/ 20 w 38"/>
                      <a:gd name="T53" fmla="*/ 9 h 26"/>
                      <a:gd name="T54" fmla="*/ 21 w 38"/>
                      <a:gd name="T55" fmla="*/ 4 h 26"/>
                      <a:gd name="T56" fmla="*/ 22 w 38"/>
                      <a:gd name="T57" fmla="*/ 2 h 26"/>
                      <a:gd name="T58" fmla="*/ 22 w 38"/>
                      <a:gd name="T59" fmla="*/ 0 h 26"/>
                      <a:gd name="T60" fmla="*/ 23 w 38"/>
                      <a:gd name="T61" fmla="*/ 4 h 26"/>
                      <a:gd name="T62" fmla="*/ 24 w 38"/>
                      <a:gd name="T63" fmla="*/ 8 h 26"/>
                      <a:gd name="T64" fmla="*/ 25 w 38"/>
                      <a:gd name="T65" fmla="*/ 13 h 26"/>
                      <a:gd name="T66" fmla="*/ 26 w 38"/>
                      <a:gd name="T67" fmla="*/ 18 h 26"/>
                      <a:gd name="T68" fmla="*/ 27 w 38"/>
                      <a:gd name="T69" fmla="*/ 22 h 26"/>
                      <a:gd name="T70" fmla="*/ 27 w 38"/>
                      <a:gd name="T71" fmla="*/ 25 h 26"/>
                      <a:gd name="T72" fmla="*/ 28 w 38"/>
                      <a:gd name="T73" fmla="*/ 25 h 26"/>
                      <a:gd name="T74" fmla="*/ 29 w 38"/>
                      <a:gd name="T75" fmla="*/ 22 h 26"/>
                      <a:gd name="T76" fmla="*/ 29 w 38"/>
                      <a:gd name="T77" fmla="*/ 18 h 26"/>
                      <a:gd name="T78" fmla="*/ 30 w 38"/>
                      <a:gd name="T79" fmla="*/ 13 h 26"/>
                      <a:gd name="T80" fmla="*/ 31 w 38"/>
                      <a:gd name="T81" fmla="*/ 9 h 26"/>
                      <a:gd name="T82" fmla="*/ 32 w 38"/>
                      <a:gd name="T83" fmla="*/ 5 h 26"/>
                      <a:gd name="T84" fmla="*/ 33 w 38"/>
                      <a:gd name="T85" fmla="*/ 3 h 26"/>
                      <a:gd name="T86" fmla="*/ 34 w 38"/>
                      <a:gd name="T87" fmla="*/ 4 h 26"/>
                      <a:gd name="T88" fmla="*/ 34 w 38"/>
                      <a:gd name="T89" fmla="*/ 8 h 26"/>
                      <a:gd name="T90" fmla="*/ 35 w 38"/>
                      <a:gd name="T91" fmla="*/ 12 h 26"/>
                      <a:gd name="T92" fmla="*/ 36 w 38"/>
                      <a:gd name="T93" fmla="*/ 16 h 26"/>
                      <a:gd name="T94" fmla="*/ 36 w 38"/>
                      <a:gd name="T95" fmla="*/ 21 h 26"/>
                      <a:gd name="T96" fmla="*/ 37 w 38"/>
                      <a:gd name="T97" fmla="*/ 24 h 26"/>
                      <a:gd name="T98" fmla="*/ 38 w 38"/>
                      <a:gd name="T99" fmla="*/ 25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8" h="26">
                        <a:moveTo>
                          <a:pt x="0" y="5"/>
                        </a:moveTo>
                        <a:lnTo>
                          <a:pt x="1" y="2"/>
                        </a:lnTo>
                        <a:lnTo>
                          <a:pt x="1" y="2"/>
                        </a:lnTo>
                        <a:lnTo>
                          <a:pt x="2" y="3"/>
                        </a:lnTo>
                        <a:lnTo>
                          <a:pt x="3" y="6"/>
                        </a:lnTo>
                        <a:lnTo>
                          <a:pt x="4" y="10"/>
                        </a:lnTo>
                        <a:lnTo>
                          <a:pt x="5" y="20"/>
                        </a:lnTo>
                        <a:lnTo>
                          <a:pt x="6" y="24"/>
                        </a:lnTo>
                        <a:lnTo>
                          <a:pt x="6" y="26"/>
                        </a:lnTo>
                        <a:lnTo>
                          <a:pt x="7" y="25"/>
                        </a:lnTo>
                        <a:lnTo>
                          <a:pt x="8" y="23"/>
                        </a:lnTo>
                        <a:lnTo>
                          <a:pt x="9" y="18"/>
                        </a:lnTo>
                        <a:lnTo>
                          <a:pt x="9" y="14"/>
                        </a:lnTo>
                        <a:lnTo>
                          <a:pt x="10" y="9"/>
                        </a:lnTo>
                        <a:lnTo>
                          <a:pt x="11" y="6"/>
                        </a:lnTo>
                        <a:lnTo>
                          <a:pt x="11" y="4"/>
                        </a:lnTo>
                        <a:lnTo>
                          <a:pt x="12" y="4"/>
                        </a:lnTo>
                        <a:lnTo>
                          <a:pt x="13" y="6"/>
                        </a:lnTo>
                        <a:lnTo>
                          <a:pt x="14" y="14"/>
                        </a:lnTo>
                        <a:lnTo>
                          <a:pt x="15" y="19"/>
                        </a:lnTo>
                        <a:lnTo>
                          <a:pt x="16" y="23"/>
                        </a:lnTo>
                        <a:lnTo>
                          <a:pt x="16" y="26"/>
                        </a:lnTo>
                        <a:lnTo>
                          <a:pt x="17" y="26"/>
                        </a:lnTo>
                        <a:lnTo>
                          <a:pt x="18" y="23"/>
                        </a:lnTo>
                        <a:lnTo>
                          <a:pt x="18" y="19"/>
                        </a:lnTo>
                        <a:lnTo>
                          <a:pt x="19" y="14"/>
                        </a:lnTo>
                        <a:lnTo>
                          <a:pt x="20" y="9"/>
                        </a:lnTo>
                        <a:lnTo>
                          <a:pt x="21" y="4"/>
                        </a:lnTo>
                        <a:lnTo>
                          <a:pt x="22" y="2"/>
                        </a:lnTo>
                        <a:lnTo>
                          <a:pt x="22" y="0"/>
                        </a:lnTo>
                        <a:lnTo>
                          <a:pt x="23" y="4"/>
                        </a:lnTo>
                        <a:lnTo>
                          <a:pt x="24" y="8"/>
                        </a:lnTo>
                        <a:lnTo>
                          <a:pt x="25" y="13"/>
                        </a:lnTo>
                        <a:lnTo>
                          <a:pt x="26" y="18"/>
                        </a:lnTo>
                        <a:lnTo>
                          <a:pt x="27" y="22"/>
                        </a:lnTo>
                        <a:lnTo>
                          <a:pt x="27" y="25"/>
                        </a:lnTo>
                        <a:lnTo>
                          <a:pt x="28" y="25"/>
                        </a:lnTo>
                        <a:lnTo>
                          <a:pt x="29" y="22"/>
                        </a:lnTo>
                        <a:lnTo>
                          <a:pt x="29" y="18"/>
                        </a:lnTo>
                        <a:lnTo>
                          <a:pt x="30" y="13"/>
                        </a:lnTo>
                        <a:lnTo>
                          <a:pt x="31" y="9"/>
                        </a:lnTo>
                        <a:lnTo>
                          <a:pt x="32" y="5"/>
                        </a:lnTo>
                        <a:lnTo>
                          <a:pt x="33" y="3"/>
                        </a:lnTo>
                        <a:lnTo>
                          <a:pt x="34" y="4"/>
                        </a:lnTo>
                        <a:lnTo>
                          <a:pt x="34" y="8"/>
                        </a:lnTo>
                        <a:lnTo>
                          <a:pt x="35" y="12"/>
                        </a:lnTo>
                        <a:lnTo>
                          <a:pt x="36" y="16"/>
                        </a:lnTo>
                        <a:lnTo>
                          <a:pt x="36" y="21"/>
                        </a:lnTo>
                        <a:lnTo>
                          <a:pt x="37" y="24"/>
                        </a:lnTo>
                        <a:lnTo>
                          <a:pt x="38" y="25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71" name="Freeform 49"/>
                  <p:cNvSpPr>
                    <a:spLocks/>
                  </p:cNvSpPr>
                  <p:nvPr/>
                </p:nvSpPr>
                <p:spPr bwMode="auto">
                  <a:xfrm>
                    <a:off x="4032251" y="1930401"/>
                    <a:ext cx="58738" cy="38100"/>
                  </a:xfrm>
                  <a:custGeom>
                    <a:avLst/>
                    <a:gdLst>
                      <a:gd name="T0" fmla="*/ 0 w 37"/>
                      <a:gd name="T1" fmla="*/ 23 h 24"/>
                      <a:gd name="T2" fmla="*/ 1 w 37"/>
                      <a:gd name="T3" fmla="*/ 22 h 24"/>
                      <a:gd name="T4" fmla="*/ 1 w 37"/>
                      <a:gd name="T5" fmla="*/ 19 h 24"/>
                      <a:gd name="T6" fmla="*/ 2 w 37"/>
                      <a:gd name="T7" fmla="*/ 14 h 24"/>
                      <a:gd name="T8" fmla="*/ 3 w 37"/>
                      <a:gd name="T9" fmla="*/ 9 h 24"/>
                      <a:gd name="T10" fmla="*/ 4 w 37"/>
                      <a:gd name="T11" fmla="*/ 2 h 24"/>
                      <a:gd name="T12" fmla="*/ 5 w 37"/>
                      <a:gd name="T13" fmla="*/ 0 h 24"/>
                      <a:gd name="T14" fmla="*/ 6 w 37"/>
                      <a:gd name="T15" fmla="*/ 1 h 24"/>
                      <a:gd name="T16" fmla="*/ 6 w 37"/>
                      <a:gd name="T17" fmla="*/ 3 h 24"/>
                      <a:gd name="T18" fmla="*/ 7 w 37"/>
                      <a:gd name="T19" fmla="*/ 7 h 24"/>
                      <a:gd name="T20" fmla="*/ 8 w 37"/>
                      <a:gd name="T21" fmla="*/ 12 h 24"/>
                      <a:gd name="T22" fmla="*/ 8 w 37"/>
                      <a:gd name="T23" fmla="*/ 17 h 24"/>
                      <a:gd name="T24" fmla="*/ 9 w 37"/>
                      <a:gd name="T25" fmla="*/ 21 h 24"/>
                      <a:gd name="T26" fmla="*/ 10 w 37"/>
                      <a:gd name="T27" fmla="*/ 24 h 24"/>
                      <a:gd name="T28" fmla="*/ 11 w 37"/>
                      <a:gd name="T29" fmla="*/ 24 h 24"/>
                      <a:gd name="T30" fmla="*/ 12 w 37"/>
                      <a:gd name="T31" fmla="*/ 18 h 24"/>
                      <a:gd name="T32" fmla="*/ 13 w 37"/>
                      <a:gd name="T33" fmla="*/ 14 h 24"/>
                      <a:gd name="T34" fmla="*/ 14 w 37"/>
                      <a:gd name="T35" fmla="*/ 9 h 24"/>
                      <a:gd name="T36" fmla="*/ 14 w 37"/>
                      <a:gd name="T37" fmla="*/ 6 h 24"/>
                      <a:gd name="T38" fmla="*/ 15 w 37"/>
                      <a:gd name="T39" fmla="*/ 4 h 24"/>
                      <a:gd name="T40" fmla="*/ 16 w 37"/>
                      <a:gd name="T41" fmla="*/ 3 h 24"/>
                      <a:gd name="T42" fmla="*/ 16 w 37"/>
                      <a:gd name="T43" fmla="*/ 4 h 24"/>
                      <a:gd name="T44" fmla="*/ 17 w 37"/>
                      <a:gd name="T45" fmla="*/ 7 h 24"/>
                      <a:gd name="T46" fmla="*/ 18 w 37"/>
                      <a:gd name="T47" fmla="*/ 11 h 24"/>
                      <a:gd name="T48" fmla="*/ 19 w 37"/>
                      <a:gd name="T49" fmla="*/ 16 h 24"/>
                      <a:gd name="T50" fmla="*/ 19 w 37"/>
                      <a:gd name="T51" fmla="*/ 20 h 24"/>
                      <a:gd name="T52" fmla="*/ 20 w 37"/>
                      <a:gd name="T53" fmla="*/ 23 h 24"/>
                      <a:gd name="T54" fmla="*/ 21 w 37"/>
                      <a:gd name="T55" fmla="*/ 24 h 24"/>
                      <a:gd name="T56" fmla="*/ 21 w 37"/>
                      <a:gd name="T57" fmla="*/ 23 h 24"/>
                      <a:gd name="T58" fmla="*/ 22 w 37"/>
                      <a:gd name="T59" fmla="*/ 20 h 24"/>
                      <a:gd name="T60" fmla="*/ 23 w 37"/>
                      <a:gd name="T61" fmla="*/ 15 h 24"/>
                      <a:gd name="T62" fmla="*/ 24 w 37"/>
                      <a:gd name="T63" fmla="*/ 10 h 24"/>
                      <a:gd name="T64" fmla="*/ 24 w 37"/>
                      <a:gd name="T65" fmla="*/ 6 h 24"/>
                      <a:gd name="T66" fmla="*/ 25 w 37"/>
                      <a:gd name="T67" fmla="*/ 3 h 24"/>
                      <a:gd name="T68" fmla="*/ 26 w 37"/>
                      <a:gd name="T69" fmla="*/ 1 h 24"/>
                      <a:gd name="T70" fmla="*/ 26 w 37"/>
                      <a:gd name="T71" fmla="*/ 2 h 24"/>
                      <a:gd name="T72" fmla="*/ 27 w 37"/>
                      <a:gd name="T73" fmla="*/ 4 h 24"/>
                      <a:gd name="T74" fmla="*/ 28 w 37"/>
                      <a:gd name="T75" fmla="*/ 7 h 24"/>
                      <a:gd name="T76" fmla="*/ 29 w 37"/>
                      <a:gd name="T77" fmla="*/ 11 h 24"/>
                      <a:gd name="T78" fmla="*/ 29 w 37"/>
                      <a:gd name="T79" fmla="*/ 16 h 24"/>
                      <a:gd name="T80" fmla="*/ 31 w 37"/>
                      <a:gd name="T81" fmla="*/ 23 h 24"/>
                      <a:gd name="T82" fmla="*/ 31 w 37"/>
                      <a:gd name="T83" fmla="*/ 23 h 24"/>
                      <a:gd name="T84" fmla="*/ 32 w 37"/>
                      <a:gd name="T85" fmla="*/ 21 h 24"/>
                      <a:gd name="T86" fmla="*/ 33 w 37"/>
                      <a:gd name="T87" fmla="*/ 17 h 24"/>
                      <a:gd name="T88" fmla="*/ 34 w 37"/>
                      <a:gd name="T89" fmla="*/ 13 h 24"/>
                      <a:gd name="T90" fmla="*/ 34 w 37"/>
                      <a:gd name="T91" fmla="*/ 8 h 24"/>
                      <a:gd name="T92" fmla="*/ 35 w 37"/>
                      <a:gd name="T93" fmla="*/ 4 h 24"/>
                      <a:gd name="T94" fmla="*/ 36 w 37"/>
                      <a:gd name="T95" fmla="*/ 2 h 24"/>
                      <a:gd name="T96" fmla="*/ 36 w 37"/>
                      <a:gd name="T97" fmla="*/ 1 h 24"/>
                      <a:gd name="T98" fmla="*/ 37 w 37"/>
                      <a:gd name="T99" fmla="*/ 2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7" h="24">
                        <a:moveTo>
                          <a:pt x="0" y="23"/>
                        </a:moveTo>
                        <a:lnTo>
                          <a:pt x="1" y="22"/>
                        </a:lnTo>
                        <a:lnTo>
                          <a:pt x="1" y="19"/>
                        </a:lnTo>
                        <a:lnTo>
                          <a:pt x="2" y="14"/>
                        </a:lnTo>
                        <a:lnTo>
                          <a:pt x="3" y="9"/>
                        </a:lnTo>
                        <a:lnTo>
                          <a:pt x="4" y="2"/>
                        </a:lnTo>
                        <a:lnTo>
                          <a:pt x="5" y="0"/>
                        </a:lnTo>
                        <a:lnTo>
                          <a:pt x="6" y="1"/>
                        </a:lnTo>
                        <a:lnTo>
                          <a:pt x="6" y="3"/>
                        </a:lnTo>
                        <a:lnTo>
                          <a:pt x="7" y="7"/>
                        </a:lnTo>
                        <a:lnTo>
                          <a:pt x="8" y="12"/>
                        </a:lnTo>
                        <a:lnTo>
                          <a:pt x="8" y="17"/>
                        </a:lnTo>
                        <a:lnTo>
                          <a:pt x="9" y="21"/>
                        </a:lnTo>
                        <a:lnTo>
                          <a:pt x="10" y="24"/>
                        </a:lnTo>
                        <a:lnTo>
                          <a:pt x="11" y="24"/>
                        </a:lnTo>
                        <a:lnTo>
                          <a:pt x="12" y="18"/>
                        </a:lnTo>
                        <a:lnTo>
                          <a:pt x="13" y="14"/>
                        </a:lnTo>
                        <a:lnTo>
                          <a:pt x="14" y="9"/>
                        </a:lnTo>
                        <a:lnTo>
                          <a:pt x="14" y="6"/>
                        </a:lnTo>
                        <a:lnTo>
                          <a:pt x="15" y="4"/>
                        </a:lnTo>
                        <a:lnTo>
                          <a:pt x="16" y="3"/>
                        </a:lnTo>
                        <a:lnTo>
                          <a:pt x="16" y="4"/>
                        </a:lnTo>
                        <a:lnTo>
                          <a:pt x="17" y="7"/>
                        </a:lnTo>
                        <a:lnTo>
                          <a:pt x="18" y="11"/>
                        </a:lnTo>
                        <a:lnTo>
                          <a:pt x="19" y="16"/>
                        </a:lnTo>
                        <a:lnTo>
                          <a:pt x="19" y="20"/>
                        </a:lnTo>
                        <a:lnTo>
                          <a:pt x="20" y="23"/>
                        </a:lnTo>
                        <a:lnTo>
                          <a:pt x="21" y="24"/>
                        </a:lnTo>
                        <a:lnTo>
                          <a:pt x="21" y="23"/>
                        </a:lnTo>
                        <a:lnTo>
                          <a:pt x="22" y="20"/>
                        </a:lnTo>
                        <a:lnTo>
                          <a:pt x="23" y="15"/>
                        </a:lnTo>
                        <a:lnTo>
                          <a:pt x="24" y="10"/>
                        </a:lnTo>
                        <a:lnTo>
                          <a:pt x="24" y="6"/>
                        </a:lnTo>
                        <a:lnTo>
                          <a:pt x="25" y="3"/>
                        </a:lnTo>
                        <a:lnTo>
                          <a:pt x="26" y="1"/>
                        </a:lnTo>
                        <a:lnTo>
                          <a:pt x="26" y="2"/>
                        </a:lnTo>
                        <a:lnTo>
                          <a:pt x="27" y="4"/>
                        </a:lnTo>
                        <a:lnTo>
                          <a:pt x="28" y="7"/>
                        </a:lnTo>
                        <a:lnTo>
                          <a:pt x="29" y="11"/>
                        </a:lnTo>
                        <a:lnTo>
                          <a:pt x="29" y="16"/>
                        </a:lnTo>
                        <a:lnTo>
                          <a:pt x="31" y="23"/>
                        </a:lnTo>
                        <a:lnTo>
                          <a:pt x="31" y="23"/>
                        </a:lnTo>
                        <a:lnTo>
                          <a:pt x="32" y="21"/>
                        </a:lnTo>
                        <a:lnTo>
                          <a:pt x="33" y="17"/>
                        </a:lnTo>
                        <a:lnTo>
                          <a:pt x="34" y="13"/>
                        </a:lnTo>
                        <a:lnTo>
                          <a:pt x="34" y="8"/>
                        </a:lnTo>
                        <a:lnTo>
                          <a:pt x="35" y="4"/>
                        </a:lnTo>
                        <a:lnTo>
                          <a:pt x="36" y="2"/>
                        </a:lnTo>
                        <a:lnTo>
                          <a:pt x="36" y="1"/>
                        </a:lnTo>
                        <a:lnTo>
                          <a:pt x="37" y="2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72" name="Freeform 50"/>
                  <p:cNvSpPr>
                    <a:spLocks/>
                  </p:cNvSpPr>
                  <p:nvPr/>
                </p:nvSpPr>
                <p:spPr bwMode="auto">
                  <a:xfrm>
                    <a:off x="4090988" y="1927226"/>
                    <a:ext cx="61913" cy="36513"/>
                  </a:xfrm>
                  <a:custGeom>
                    <a:avLst/>
                    <a:gdLst>
                      <a:gd name="T0" fmla="*/ 0 w 39"/>
                      <a:gd name="T1" fmla="*/ 4 h 23"/>
                      <a:gd name="T2" fmla="*/ 1 w 39"/>
                      <a:gd name="T3" fmla="*/ 6 h 23"/>
                      <a:gd name="T4" fmla="*/ 2 w 39"/>
                      <a:gd name="T5" fmla="*/ 10 h 23"/>
                      <a:gd name="T6" fmla="*/ 3 w 39"/>
                      <a:gd name="T7" fmla="*/ 19 h 23"/>
                      <a:gd name="T8" fmla="*/ 4 w 39"/>
                      <a:gd name="T9" fmla="*/ 22 h 23"/>
                      <a:gd name="T10" fmla="*/ 5 w 39"/>
                      <a:gd name="T11" fmla="*/ 23 h 23"/>
                      <a:gd name="T12" fmla="*/ 5 w 39"/>
                      <a:gd name="T13" fmla="*/ 22 h 23"/>
                      <a:gd name="T14" fmla="*/ 6 w 39"/>
                      <a:gd name="T15" fmla="*/ 20 h 23"/>
                      <a:gd name="T16" fmla="*/ 6 w 39"/>
                      <a:gd name="T17" fmla="*/ 15 h 23"/>
                      <a:gd name="T18" fmla="*/ 7 w 39"/>
                      <a:gd name="T19" fmla="*/ 10 h 23"/>
                      <a:gd name="T20" fmla="*/ 8 w 39"/>
                      <a:gd name="T21" fmla="*/ 6 h 23"/>
                      <a:gd name="T22" fmla="*/ 9 w 39"/>
                      <a:gd name="T23" fmla="*/ 3 h 23"/>
                      <a:gd name="T24" fmla="*/ 10 w 39"/>
                      <a:gd name="T25" fmla="*/ 1 h 23"/>
                      <a:gd name="T26" fmla="*/ 10 w 39"/>
                      <a:gd name="T27" fmla="*/ 1 h 23"/>
                      <a:gd name="T28" fmla="*/ 11 w 39"/>
                      <a:gd name="T29" fmla="*/ 3 h 23"/>
                      <a:gd name="T30" fmla="*/ 12 w 39"/>
                      <a:gd name="T31" fmla="*/ 10 h 23"/>
                      <a:gd name="T32" fmla="*/ 13 w 39"/>
                      <a:gd name="T33" fmla="*/ 15 h 23"/>
                      <a:gd name="T34" fmla="*/ 14 w 39"/>
                      <a:gd name="T35" fmla="*/ 19 h 23"/>
                      <a:gd name="T36" fmla="*/ 15 w 39"/>
                      <a:gd name="T37" fmla="*/ 22 h 23"/>
                      <a:gd name="T38" fmla="*/ 15 w 39"/>
                      <a:gd name="T39" fmla="*/ 22 h 23"/>
                      <a:gd name="T40" fmla="*/ 16 w 39"/>
                      <a:gd name="T41" fmla="*/ 21 h 23"/>
                      <a:gd name="T42" fmla="*/ 17 w 39"/>
                      <a:gd name="T43" fmla="*/ 17 h 23"/>
                      <a:gd name="T44" fmla="*/ 17 w 39"/>
                      <a:gd name="T45" fmla="*/ 13 h 23"/>
                      <a:gd name="T46" fmla="*/ 18 w 39"/>
                      <a:gd name="T47" fmla="*/ 8 h 23"/>
                      <a:gd name="T48" fmla="*/ 19 w 39"/>
                      <a:gd name="T49" fmla="*/ 4 h 23"/>
                      <a:gd name="T50" fmla="*/ 20 w 39"/>
                      <a:gd name="T51" fmla="*/ 1 h 23"/>
                      <a:gd name="T52" fmla="*/ 21 w 39"/>
                      <a:gd name="T53" fmla="*/ 2 h 23"/>
                      <a:gd name="T54" fmla="*/ 22 w 39"/>
                      <a:gd name="T55" fmla="*/ 4 h 23"/>
                      <a:gd name="T56" fmla="*/ 22 w 39"/>
                      <a:gd name="T57" fmla="*/ 8 h 23"/>
                      <a:gd name="T58" fmla="*/ 23 w 39"/>
                      <a:gd name="T59" fmla="*/ 12 h 23"/>
                      <a:gd name="T60" fmla="*/ 24 w 39"/>
                      <a:gd name="T61" fmla="*/ 16 h 23"/>
                      <a:gd name="T62" fmla="*/ 24 w 39"/>
                      <a:gd name="T63" fmla="*/ 20 h 23"/>
                      <a:gd name="T64" fmla="*/ 25 w 39"/>
                      <a:gd name="T65" fmla="*/ 22 h 23"/>
                      <a:gd name="T66" fmla="*/ 26 w 39"/>
                      <a:gd name="T67" fmla="*/ 21 h 23"/>
                      <a:gd name="T68" fmla="*/ 27 w 39"/>
                      <a:gd name="T69" fmla="*/ 18 h 23"/>
                      <a:gd name="T70" fmla="*/ 28 w 39"/>
                      <a:gd name="T71" fmla="*/ 14 h 23"/>
                      <a:gd name="T72" fmla="*/ 28 w 39"/>
                      <a:gd name="T73" fmla="*/ 9 h 23"/>
                      <a:gd name="T74" fmla="*/ 29 w 39"/>
                      <a:gd name="T75" fmla="*/ 2 h 23"/>
                      <a:gd name="T76" fmla="*/ 30 w 39"/>
                      <a:gd name="T77" fmla="*/ 0 h 23"/>
                      <a:gd name="T78" fmla="*/ 31 w 39"/>
                      <a:gd name="T79" fmla="*/ 0 h 23"/>
                      <a:gd name="T80" fmla="*/ 32 w 39"/>
                      <a:gd name="T81" fmla="*/ 1 h 23"/>
                      <a:gd name="T82" fmla="*/ 33 w 39"/>
                      <a:gd name="T83" fmla="*/ 4 h 23"/>
                      <a:gd name="T84" fmla="*/ 33 w 39"/>
                      <a:gd name="T85" fmla="*/ 8 h 23"/>
                      <a:gd name="T86" fmla="*/ 34 w 39"/>
                      <a:gd name="T87" fmla="*/ 13 h 23"/>
                      <a:gd name="T88" fmla="*/ 35 w 39"/>
                      <a:gd name="T89" fmla="*/ 17 h 23"/>
                      <a:gd name="T90" fmla="*/ 35 w 39"/>
                      <a:gd name="T91" fmla="*/ 20 h 23"/>
                      <a:gd name="T92" fmla="*/ 36 w 39"/>
                      <a:gd name="T93" fmla="*/ 20 h 23"/>
                      <a:gd name="T94" fmla="*/ 37 w 39"/>
                      <a:gd name="T95" fmla="*/ 19 h 23"/>
                      <a:gd name="T96" fmla="*/ 38 w 39"/>
                      <a:gd name="T97" fmla="*/ 16 h 23"/>
                      <a:gd name="T98" fmla="*/ 39 w 39"/>
                      <a:gd name="T99" fmla="*/ 7 h 2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39" h="23">
                        <a:moveTo>
                          <a:pt x="0" y="4"/>
                        </a:moveTo>
                        <a:lnTo>
                          <a:pt x="1" y="6"/>
                        </a:lnTo>
                        <a:lnTo>
                          <a:pt x="2" y="10"/>
                        </a:lnTo>
                        <a:lnTo>
                          <a:pt x="3" y="19"/>
                        </a:lnTo>
                        <a:lnTo>
                          <a:pt x="4" y="22"/>
                        </a:lnTo>
                        <a:lnTo>
                          <a:pt x="5" y="23"/>
                        </a:lnTo>
                        <a:lnTo>
                          <a:pt x="5" y="22"/>
                        </a:lnTo>
                        <a:lnTo>
                          <a:pt x="6" y="20"/>
                        </a:lnTo>
                        <a:lnTo>
                          <a:pt x="6" y="15"/>
                        </a:lnTo>
                        <a:lnTo>
                          <a:pt x="7" y="10"/>
                        </a:lnTo>
                        <a:lnTo>
                          <a:pt x="8" y="6"/>
                        </a:lnTo>
                        <a:lnTo>
                          <a:pt x="9" y="3"/>
                        </a:lnTo>
                        <a:lnTo>
                          <a:pt x="10" y="1"/>
                        </a:lnTo>
                        <a:lnTo>
                          <a:pt x="10" y="1"/>
                        </a:lnTo>
                        <a:lnTo>
                          <a:pt x="11" y="3"/>
                        </a:lnTo>
                        <a:lnTo>
                          <a:pt x="12" y="10"/>
                        </a:lnTo>
                        <a:lnTo>
                          <a:pt x="13" y="15"/>
                        </a:lnTo>
                        <a:lnTo>
                          <a:pt x="14" y="19"/>
                        </a:lnTo>
                        <a:lnTo>
                          <a:pt x="15" y="22"/>
                        </a:lnTo>
                        <a:lnTo>
                          <a:pt x="15" y="22"/>
                        </a:lnTo>
                        <a:lnTo>
                          <a:pt x="16" y="21"/>
                        </a:lnTo>
                        <a:lnTo>
                          <a:pt x="17" y="17"/>
                        </a:lnTo>
                        <a:lnTo>
                          <a:pt x="17" y="13"/>
                        </a:lnTo>
                        <a:lnTo>
                          <a:pt x="18" y="8"/>
                        </a:lnTo>
                        <a:lnTo>
                          <a:pt x="19" y="4"/>
                        </a:lnTo>
                        <a:lnTo>
                          <a:pt x="20" y="1"/>
                        </a:lnTo>
                        <a:lnTo>
                          <a:pt x="21" y="2"/>
                        </a:lnTo>
                        <a:lnTo>
                          <a:pt x="22" y="4"/>
                        </a:lnTo>
                        <a:lnTo>
                          <a:pt x="22" y="8"/>
                        </a:lnTo>
                        <a:lnTo>
                          <a:pt x="23" y="12"/>
                        </a:lnTo>
                        <a:lnTo>
                          <a:pt x="24" y="16"/>
                        </a:lnTo>
                        <a:lnTo>
                          <a:pt x="24" y="20"/>
                        </a:lnTo>
                        <a:lnTo>
                          <a:pt x="25" y="22"/>
                        </a:lnTo>
                        <a:lnTo>
                          <a:pt x="26" y="21"/>
                        </a:lnTo>
                        <a:lnTo>
                          <a:pt x="27" y="18"/>
                        </a:lnTo>
                        <a:lnTo>
                          <a:pt x="28" y="14"/>
                        </a:lnTo>
                        <a:lnTo>
                          <a:pt x="28" y="9"/>
                        </a:lnTo>
                        <a:lnTo>
                          <a:pt x="29" y="2"/>
                        </a:lnTo>
                        <a:lnTo>
                          <a:pt x="30" y="0"/>
                        </a:lnTo>
                        <a:lnTo>
                          <a:pt x="31" y="0"/>
                        </a:lnTo>
                        <a:lnTo>
                          <a:pt x="32" y="1"/>
                        </a:lnTo>
                        <a:lnTo>
                          <a:pt x="33" y="4"/>
                        </a:lnTo>
                        <a:lnTo>
                          <a:pt x="33" y="8"/>
                        </a:lnTo>
                        <a:lnTo>
                          <a:pt x="34" y="13"/>
                        </a:lnTo>
                        <a:lnTo>
                          <a:pt x="35" y="17"/>
                        </a:lnTo>
                        <a:lnTo>
                          <a:pt x="35" y="20"/>
                        </a:lnTo>
                        <a:lnTo>
                          <a:pt x="36" y="20"/>
                        </a:lnTo>
                        <a:lnTo>
                          <a:pt x="37" y="19"/>
                        </a:lnTo>
                        <a:lnTo>
                          <a:pt x="38" y="16"/>
                        </a:lnTo>
                        <a:lnTo>
                          <a:pt x="39" y="7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73" name="Freeform 51"/>
                  <p:cNvSpPr>
                    <a:spLocks/>
                  </p:cNvSpPr>
                  <p:nvPr/>
                </p:nvSpPr>
                <p:spPr bwMode="auto">
                  <a:xfrm>
                    <a:off x="4152901" y="1920876"/>
                    <a:ext cx="49213" cy="34925"/>
                  </a:xfrm>
                  <a:custGeom>
                    <a:avLst/>
                    <a:gdLst>
                      <a:gd name="T0" fmla="*/ 0 w 31"/>
                      <a:gd name="T1" fmla="*/ 11 h 22"/>
                      <a:gd name="T2" fmla="*/ 1 w 31"/>
                      <a:gd name="T3" fmla="*/ 7 h 22"/>
                      <a:gd name="T4" fmla="*/ 1 w 31"/>
                      <a:gd name="T5" fmla="*/ 4 h 22"/>
                      <a:gd name="T6" fmla="*/ 2 w 31"/>
                      <a:gd name="T7" fmla="*/ 3 h 22"/>
                      <a:gd name="T8" fmla="*/ 3 w 31"/>
                      <a:gd name="T9" fmla="*/ 4 h 22"/>
                      <a:gd name="T10" fmla="*/ 3 w 31"/>
                      <a:gd name="T11" fmla="*/ 6 h 22"/>
                      <a:gd name="T12" fmla="*/ 4 w 31"/>
                      <a:gd name="T13" fmla="*/ 9 h 22"/>
                      <a:gd name="T14" fmla="*/ 5 w 31"/>
                      <a:gd name="T15" fmla="*/ 13 h 22"/>
                      <a:gd name="T16" fmla="*/ 6 w 31"/>
                      <a:gd name="T17" fmla="*/ 17 h 22"/>
                      <a:gd name="T18" fmla="*/ 6 w 31"/>
                      <a:gd name="T19" fmla="*/ 20 h 22"/>
                      <a:gd name="T20" fmla="*/ 7 w 31"/>
                      <a:gd name="T21" fmla="*/ 22 h 22"/>
                      <a:gd name="T22" fmla="*/ 8 w 31"/>
                      <a:gd name="T23" fmla="*/ 22 h 22"/>
                      <a:gd name="T24" fmla="*/ 9 w 31"/>
                      <a:gd name="T25" fmla="*/ 15 h 22"/>
                      <a:gd name="T26" fmla="*/ 10 w 31"/>
                      <a:gd name="T27" fmla="*/ 11 h 22"/>
                      <a:gd name="T28" fmla="*/ 11 w 31"/>
                      <a:gd name="T29" fmla="*/ 7 h 22"/>
                      <a:gd name="T30" fmla="*/ 11 w 31"/>
                      <a:gd name="T31" fmla="*/ 3 h 22"/>
                      <a:gd name="T32" fmla="*/ 12 w 31"/>
                      <a:gd name="T33" fmla="*/ 1 h 22"/>
                      <a:gd name="T34" fmla="*/ 13 w 31"/>
                      <a:gd name="T35" fmla="*/ 1 h 22"/>
                      <a:gd name="T36" fmla="*/ 13 w 31"/>
                      <a:gd name="T37" fmla="*/ 3 h 22"/>
                      <a:gd name="T38" fmla="*/ 14 w 31"/>
                      <a:gd name="T39" fmla="*/ 5 h 22"/>
                      <a:gd name="T40" fmla="*/ 15 w 31"/>
                      <a:gd name="T41" fmla="*/ 9 h 22"/>
                      <a:gd name="T42" fmla="*/ 16 w 31"/>
                      <a:gd name="T43" fmla="*/ 13 h 22"/>
                      <a:gd name="T44" fmla="*/ 17 w 31"/>
                      <a:gd name="T45" fmla="*/ 17 h 22"/>
                      <a:gd name="T46" fmla="*/ 17 w 31"/>
                      <a:gd name="T47" fmla="*/ 20 h 22"/>
                      <a:gd name="T48" fmla="*/ 18 w 31"/>
                      <a:gd name="T49" fmla="*/ 20 h 22"/>
                      <a:gd name="T50" fmla="*/ 18 w 31"/>
                      <a:gd name="T51" fmla="*/ 19 h 22"/>
                      <a:gd name="T52" fmla="*/ 19 w 31"/>
                      <a:gd name="T53" fmla="*/ 16 h 22"/>
                      <a:gd name="T54" fmla="*/ 20 w 31"/>
                      <a:gd name="T55" fmla="*/ 12 h 22"/>
                      <a:gd name="T56" fmla="*/ 21 w 31"/>
                      <a:gd name="T57" fmla="*/ 7 h 22"/>
                      <a:gd name="T58" fmla="*/ 22 w 31"/>
                      <a:gd name="T59" fmla="*/ 4 h 22"/>
                      <a:gd name="T60" fmla="*/ 22 w 31"/>
                      <a:gd name="T61" fmla="*/ 1 h 22"/>
                      <a:gd name="T62" fmla="*/ 23 w 31"/>
                      <a:gd name="T63" fmla="*/ 0 h 22"/>
                      <a:gd name="T64" fmla="*/ 24 w 31"/>
                      <a:gd name="T65" fmla="*/ 0 h 22"/>
                      <a:gd name="T66" fmla="*/ 24 w 31"/>
                      <a:gd name="T67" fmla="*/ 2 h 22"/>
                      <a:gd name="T68" fmla="*/ 25 w 31"/>
                      <a:gd name="T69" fmla="*/ 5 h 22"/>
                      <a:gd name="T70" fmla="*/ 26 w 31"/>
                      <a:gd name="T71" fmla="*/ 13 h 22"/>
                      <a:gd name="T72" fmla="*/ 27 w 31"/>
                      <a:gd name="T73" fmla="*/ 16 h 22"/>
                      <a:gd name="T74" fmla="*/ 28 w 31"/>
                      <a:gd name="T75" fmla="*/ 18 h 22"/>
                      <a:gd name="T76" fmla="*/ 29 w 31"/>
                      <a:gd name="T77" fmla="*/ 18 h 22"/>
                      <a:gd name="T78" fmla="*/ 29 w 31"/>
                      <a:gd name="T79" fmla="*/ 16 h 22"/>
                      <a:gd name="T80" fmla="*/ 30 w 31"/>
                      <a:gd name="T81" fmla="*/ 12 h 22"/>
                      <a:gd name="T82" fmla="*/ 31 w 31"/>
                      <a:gd name="T83" fmla="*/ 8 h 22"/>
                      <a:gd name="T84" fmla="*/ 31 w 31"/>
                      <a:gd name="T85" fmla="*/ 5 h 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</a:cxnLst>
                    <a:rect l="0" t="0" r="r" b="b"/>
                    <a:pathLst>
                      <a:path w="31" h="22">
                        <a:moveTo>
                          <a:pt x="0" y="11"/>
                        </a:moveTo>
                        <a:lnTo>
                          <a:pt x="1" y="7"/>
                        </a:lnTo>
                        <a:lnTo>
                          <a:pt x="1" y="4"/>
                        </a:lnTo>
                        <a:lnTo>
                          <a:pt x="2" y="3"/>
                        </a:lnTo>
                        <a:lnTo>
                          <a:pt x="3" y="4"/>
                        </a:lnTo>
                        <a:lnTo>
                          <a:pt x="3" y="6"/>
                        </a:lnTo>
                        <a:lnTo>
                          <a:pt x="4" y="9"/>
                        </a:lnTo>
                        <a:lnTo>
                          <a:pt x="5" y="13"/>
                        </a:lnTo>
                        <a:lnTo>
                          <a:pt x="6" y="17"/>
                        </a:lnTo>
                        <a:lnTo>
                          <a:pt x="6" y="20"/>
                        </a:lnTo>
                        <a:lnTo>
                          <a:pt x="7" y="22"/>
                        </a:lnTo>
                        <a:lnTo>
                          <a:pt x="8" y="22"/>
                        </a:lnTo>
                        <a:lnTo>
                          <a:pt x="9" y="15"/>
                        </a:lnTo>
                        <a:lnTo>
                          <a:pt x="10" y="11"/>
                        </a:lnTo>
                        <a:lnTo>
                          <a:pt x="11" y="7"/>
                        </a:lnTo>
                        <a:lnTo>
                          <a:pt x="11" y="3"/>
                        </a:lnTo>
                        <a:lnTo>
                          <a:pt x="12" y="1"/>
                        </a:lnTo>
                        <a:lnTo>
                          <a:pt x="13" y="1"/>
                        </a:lnTo>
                        <a:lnTo>
                          <a:pt x="13" y="3"/>
                        </a:lnTo>
                        <a:lnTo>
                          <a:pt x="14" y="5"/>
                        </a:lnTo>
                        <a:lnTo>
                          <a:pt x="15" y="9"/>
                        </a:lnTo>
                        <a:lnTo>
                          <a:pt x="16" y="13"/>
                        </a:lnTo>
                        <a:lnTo>
                          <a:pt x="17" y="17"/>
                        </a:lnTo>
                        <a:lnTo>
                          <a:pt x="17" y="20"/>
                        </a:lnTo>
                        <a:lnTo>
                          <a:pt x="18" y="20"/>
                        </a:lnTo>
                        <a:lnTo>
                          <a:pt x="18" y="19"/>
                        </a:lnTo>
                        <a:lnTo>
                          <a:pt x="19" y="16"/>
                        </a:lnTo>
                        <a:lnTo>
                          <a:pt x="20" y="12"/>
                        </a:lnTo>
                        <a:lnTo>
                          <a:pt x="21" y="7"/>
                        </a:lnTo>
                        <a:lnTo>
                          <a:pt x="22" y="4"/>
                        </a:lnTo>
                        <a:lnTo>
                          <a:pt x="22" y="1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  <a:lnTo>
                          <a:pt x="24" y="2"/>
                        </a:lnTo>
                        <a:lnTo>
                          <a:pt x="25" y="5"/>
                        </a:lnTo>
                        <a:lnTo>
                          <a:pt x="26" y="13"/>
                        </a:lnTo>
                        <a:lnTo>
                          <a:pt x="27" y="16"/>
                        </a:lnTo>
                        <a:lnTo>
                          <a:pt x="28" y="18"/>
                        </a:lnTo>
                        <a:lnTo>
                          <a:pt x="29" y="18"/>
                        </a:lnTo>
                        <a:lnTo>
                          <a:pt x="29" y="16"/>
                        </a:lnTo>
                        <a:lnTo>
                          <a:pt x="30" y="12"/>
                        </a:lnTo>
                        <a:lnTo>
                          <a:pt x="31" y="8"/>
                        </a:lnTo>
                        <a:lnTo>
                          <a:pt x="31" y="5"/>
                        </a:lnTo>
                      </a:path>
                    </a:pathLst>
                  </a:custGeom>
                  <a:noFill/>
                  <a:ln w="9525" cap="flat">
                    <a:solidFill>
                      <a:srgbClr val="0072BD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74" name="Line 52"/>
                  <p:cNvSpPr>
                    <a:spLocks noChangeShapeType="1"/>
                  </p:cNvSpPr>
                  <p:nvPr/>
                </p:nvSpPr>
                <p:spPr bwMode="auto">
                  <a:xfrm>
                    <a:off x="3440113" y="982664"/>
                    <a:ext cx="889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75" name="Line 5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84563" y="938214"/>
                    <a:ext cx="0" cy="889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76" name="Line 5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49638" y="947739"/>
                    <a:ext cx="69850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77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3449638" y="947739"/>
                    <a:ext cx="69850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78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3390901" y="982664"/>
                    <a:ext cx="889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79" name="Line 5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35351" y="938214"/>
                    <a:ext cx="0" cy="889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80" name="Line 5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00426" y="947739"/>
                    <a:ext cx="69850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81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3400426" y="947739"/>
                    <a:ext cx="69850" cy="6985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82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3479801" y="1387476"/>
                    <a:ext cx="889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83" name="Line 6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24251" y="1343026"/>
                    <a:ext cx="0" cy="889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84" name="Line 6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89326" y="1354139"/>
                    <a:ext cx="69850" cy="6826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85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3489326" y="1354139"/>
                    <a:ext cx="69850" cy="6826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86" name="Line 64"/>
                  <p:cNvSpPr>
                    <a:spLocks noChangeShapeType="1"/>
                  </p:cNvSpPr>
                  <p:nvPr/>
                </p:nvSpPr>
                <p:spPr bwMode="auto">
                  <a:xfrm>
                    <a:off x="3341688" y="1338264"/>
                    <a:ext cx="88900" cy="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87" name="Line 6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86138" y="1293814"/>
                    <a:ext cx="0" cy="88900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88" name="Line 6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51213" y="1304926"/>
                    <a:ext cx="69850" cy="6826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89" name="Line 67"/>
                  <p:cNvSpPr>
                    <a:spLocks noChangeShapeType="1"/>
                  </p:cNvSpPr>
                  <p:nvPr/>
                </p:nvSpPr>
                <p:spPr bwMode="auto">
                  <a:xfrm>
                    <a:off x="3351213" y="1304926"/>
                    <a:ext cx="69850" cy="68263"/>
                  </a:xfrm>
                  <a:prstGeom prst="line">
                    <a:avLst/>
                  </a:prstGeom>
                  <a:noFill/>
                  <a:ln w="9525" cap="flat">
                    <a:solidFill>
                      <a:srgbClr val="FF0000"/>
                    </a:solidFill>
                    <a:prstDash val="solid"/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800"/>
                  </a:p>
                </p:txBody>
              </p:sp>
              <p:sp>
                <p:nvSpPr>
                  <p:cNvPr id="190" name="Rectangle 70"/>
                  <p:cNvSpPr>
                    <a:spLocks noChangeArrowheads="1"/>
                  </p:cNvSpPr>
                  <p:nvPr/>
                </p:nvSpPr>
                <p:spPr bwMode="auto">
                  <a:xfrm>
                    <a:off x="3440113" y="869951"/>
                    <a:ext cx="67" cy="16137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altLang="en-US" sz="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31" name="Rectangl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06227" y="4039314"/>
                      <a:ext cx="271861" cy="4103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defTabSz="566951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GB" altLang="en-US" sz="100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altLang="en-US" sz="10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1</m:t>
                                </m:r>
                              </m:sub>
                            </m:sSub>
                          </m:oMath>
                        </m:oMathPara>
                      </a14:m>
                      <a:endParaRPr lang="en-US" altLang="en-US" sz="1000" dirty="0">
                        <a:cs typeface="Arial" panose="020B0604020202020204" pitchFamily="34" charset="0"/>
                      </a:endParaRPr>
                    </a:p>
                    <a:p>
                      <a:pPr algn="ctr" defTabSz="566951"/>
                      <a:endParaRPr lang="en-US" altLang="en-US" sz="1000" dirty="0">
                        <a:cs typeface="Arial" panose="020B0604020202020204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131" name="Rectangle 3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2806227" y="4039314"/>
                      <a:ext cx="271861" cy="410369"/>
                    </a:xfrm>
                    <a:prstGeom prst="rect">
                      <a:avLst/>
                    </a:prstGeom>
                    <a:blipFill rotWithShape="0">
                      <a:blip r:embed="rId2"/>
                      <a:stretch>
                        <a:fillRect l="-2857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32" name="Rectangl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33468" y="4048890"/>
                      <a:ext cx="271861" cy="2051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defTabSz="566951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GB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GB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sub>
                            </m:sSub>
                          </m:oMath>
                        </m:oMathPara>
                      </a14:m>
                      <a:endParaRPr lang="en-US" altLang="en-US" sz="1000" dirty="0">
                        <a:cs typeface="Arial" panose="020B0604020202020204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132" name="Rectangle 3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2533468" y="4048890"/>
                      <a:ext cx="271861" cy="205184"/>
                    </a:xfrm>
                    <a:prstGeom prst="rect">
                      <a:avLst/>
                    </a:prstGeom>
                    <a:blipFill rotWithShape="0">
                      <a:blip r:embed="rId3"/>
                      <a:stretch>
                        <a:fillRect l="-14286" t="-4000" b="-36000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33" name="Rectangl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25992" y="4331352"/>
                      <a:ext cx="271861" cy="2051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defTabSz="566951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GB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GB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𝑎</m:t>
                                </m:r>
                              </m:sub>
                            </m:sSub>
                          </m:oMath>
                        </m:oMathPara>
                      </a14:m>
                      <a:endParaRPr lang="en-US" altLang="en-US" sz="1000" dirty="0">
                        <a:cs typeface="Arial" panose="020B0604020202020204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133" name="Rectangle 3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2825992" y="4331352"/>
                      <a:ext cx="271861" cy="205184"/>
                    </a:xfrm>
                    <a:prstGeom prst="rect">
                      <a:avLst/>
                    </a:prstGeom>
                    <a:blipFill rotWithShape="0">
                      <a:blip r:embed="rId4"/>
                      <a:stretch>
                        <a:fillRect l="-11429" b="-30769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34" name="Rectangl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67212" y="4328200"/>
                      <a:ext cx="271861" cy="1538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defTabSz="566951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GB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GB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GB" altLang="en-US" sz="1000" b="0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𝑠</m:t>
                                </m:r>
                              </m:sub>
                            </m:sSub>
                          </m:oMath>
                        </m:oMathPara>
                      </a14:m>
                      <a:endParaRPr lang="en-US" altLang="en-US" sz="1000" dirty="0">
                        <a:cs typeface="Arial" panose="020B0604020202020204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737" name="Rectangle 3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2467212" y="4328200"/>
                      <a:ext cx="271861" cy="153888"/>
                    </a:xfrm>
                    <a:prstGeom prst="rect">
                      <a:avLst/>
                    </a:prstGeom>
                    <a:blipFill rotWithShape="0">
                      <a:blip r:embed="rId9"/>
                      <a:stretch>
                        <a:fillRect l="-8571" b="-78947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55" name="Group 54"/>
              <p:cNvGrpSpPr/>
              <p:nvPr/>
            </p:nvGrpSpPr>
            <p:grpSpPr>
              <a:xfrm>
                <a:off x="1466244" y="4318582"/>
                <a:ext cx="1147098" cy="305145"/>
                <a:chOff x="1985207" y="5456835"/>
                <a:chExt cx="1398790" cy="305145"/>
              </a:xfrm>
            </p:grpSpPr>
            <p:sp>
              <p:nvSpPr>
                <p:cNvPr id="126" name="Rectangle 169"/>
                <p:cNvSpPr>
                  <a:spLocks noChangeArrowheads="1"/>
                </p:cNvSpPr>
                <p:nvPr/>
              </p:nvSpPr>
              <p:spPr bwMode="auto">
                <a:xfrm>
                  <a:off x="2002796" y="5608092"/>
                  <a:ext cx="1381201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Frequency (THz)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7" name="Rectangle 61"/>
                <p:cNvSpPr>
                  <a:spLocks noChangeArrowheads="1"/>
                </p:cNvSpPr>
                <p:nvPr/>
              </p:nvSpPr>
              <p:spPr bwMode="auto">
                <a:xfrm>
                  <a:off x="1985207" y="5456915"/>
                  <a:ext cx="176330" cy="1056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3.6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8" name="Rectangle 62"/>
                <p:cNvSpPr>
                  <a:spLocks noChangeArrowheads="1"/>
                </p:cNvSpPr>
                <p:nvPr/>
              </p:nvSpPr>
              <p:spPr bwMode="auto">
                <a:xfrm>
                  <a:off x="2560262" y="5456835"/>
                  <a:ext cx="176330" cy="1056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3.8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9" name="Rectangle 63"/>
                <p:cNvSpPr>
                  <a:spLocks noChangeArrowheads="1"/>
                </p:cNvSpPr>
                <p:nvPr/>
              </p:nvSpPr>
              <p:spPr bwMode="auto">
                <a:xfrm>
                  <a:off x="3146658" y="5456835"/>
                  <a:ext cx="176330" cy="1056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4.0</a:t>
                  </a:r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56" name="Group 55"/>
              <p:cNvGrpSpPr/>
              <p:nvPr/>
            </p:nvGrpSpPr>
            <p:grpSpPr>
              <a:xfrm>
                <a:off x="2813123" y="3240353"/>
                <a:ext cx="1175676" cy="1386494"/>
                <a:chOff x="2908383" y="3240353"/>
                <a:chExt cx="1175676" cy="1386494"/>
              </a:xfrm>
            </p:grpSpPr>
            <p:grpSp>
              <p:nvGrpSpPr>
                <p:cNvPr id="59" name="Group 58"/>
                <p:cNvGrpSpPr/>
                <p:nvPr/>
              </p:nvGrpSpPr>
              <p:grpSpPr>
                <a:xfrm>
                  <a:off x="2992395" y="3240353"/>
                  <a:ext cx="1080000" cy="1080000"/>
                  <a:chOff x="6494788" y="3988689"/>
                  <a:chExt cx="1440000" cy="1440000"/>
                </a:xfrm>
              </p:grpSpPr>
              <p:grpSp>
                <p:nvGrpSpPr>
                  <p:cNvPr id="65" name="Group 64"/>
                  <p:cNvGrpSpPr/>
                  <p:nvPr/>
                </p:nvGrpSpPr>
                <p:grpSpPr>
                  <a:xfrm>
                    <a:off x="6494788" y="3988689"/>
                    <a:ext cx="1440000" cy="1440000"/>
                    <a:chOff x="7169151" y="790576"/>
                    <a:chExt cx="1503363" cy="1917701"/>
                  </a:xfrm>
                </p:grpSpPr>
                <p:sp>
                  <p:nvSpPr>
                    <p:cNvPr id="70" name="Line 14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169151" y="2708276"/>
                      <a:ext cx="1503363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1" name="Line 15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169151" y="790576"/>
                      <a:ext cx="1503363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2" name="Line 15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169151" y="2687639"/>
                      <a:ext cx="0" cy="206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3" name="Line 15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770813" y="2687639"/>
                      <a:ext cx="0" cy="206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4" name="Line 15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372476" y="2687639"/>
                      <a:ext cx="0" cy="20638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5" name="Line 1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169151" y="790576"/>
                      <a:ext cx="0" cy="1905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6" name="Line 1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770813" y="790576"/>
                      <a:ext cx="0" cy="1905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7" name="Line 1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372476" y="790576"/>
                      <a:ext cx="0" cy="1905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8" name="Line 16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169151" y="790576"/>
                      <a:ext cx="0" cy="19177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9" name="Line 16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672513" y="790576"/>
                      <a:ext cx="0" cy="19177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80" name="Line 1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169151" y="2433639"/>
                      <a:ext cx="190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81" name="Line 1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169151" y="1065214"/>
                      <a:ext cx="190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82" name="Line 16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8653463" y="2433639"/>
                      <a:ext cx="190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83" name="Line 16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8653463" y="1065214"/>
                      <a:ext cx="1905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262626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84" name="Freeform 170"/>
                    <p:cNvSpPr>
                      <a:spLocks/>
                    </p:cNvSpPr>
                    <p:nvPr/>
                  </p:nvSpPr>
                  <p:spPr bwMode="auto">
                    <a:xfrm>
                      <a:off x="7169151" y="1992314"/>
                      <a:ext cx="60325" cy="355600"/>
                    </a:xfrm>
                    <a:custGeom>
                      <a:avLst/>
                      <a:gdLst>
                        <a:gd name="T0" fmla="*/ 0 w 38"/>
                        <a:gd name="T1" fmla="*/ 31 h 224"/>
                        <a:gd name="T2" fmla="*/ 0 w 38"/>
                        <a:gd name="T3" fmla="*/ 23 h 224"/>
                        <a:gd name="T4" fmla="*/ 1 w 38"/>
                        <a:gd name="T5" fmla="*/ 14 h 224"/>
                        <a:gd name="T6" fmla="*/ 2 w 38"/>
                        <a:gd name="T7" fmla="*/ 7 h 224"/>
                        <a:gd name="T8" fmla="*/ 3 w 38"/>
                        <a:gd name="T9" fmla="*/ 2 h 224"/>
                        <a:gd name="T10" fmla="*/ 3 w 38"/>
                        <a:gd name="T11" fmla="*/ 0 h 224"/>
                        <a:gd name="T12" fmla="*/ 4 w 38"/>
                        <a:gd name="T13" fmla="*/ 0 h 224"/>
                        <a:gd name="T14" fmla="*/ 5 w 38"/>
                        <a:gd name="T15" fmla="*/ 2 h 224"/>
                        <a:gd name="T16" fmla="*/ 6 w 38"/>
                        <a:gd name="T17" fmla="*/ 12 h 224"/>
                        <a:gd name="T18" fmla="*/ 7 w 38"/>
                        <a:gd name="T19" fmla="*/ 21 h 224"/>
                        <a:gd name="T20" fmla="*/ 8 w 38"/>
                        <a:gd name="T21" fmla="*/ 31 h 224"/>
                        <a:gd name="T22" fmla="*/ 8 w 38"/>
                        <a:gd name="T23" fmla="*/ 45 h 224"/>
                        <a:gd name="T24" fmla="*/ 9 w 38"/>
                        <a:gd name="T25" fmla="*/ 61 h 224"/>
                        <a:gd name="T26" fmla="*/ 10 w 38"/>
                        <a:gd name="T27" fmla="*/ 79 h 224"/>
                        <a:gd name="T28" fmla="*/ 10 w 38"/>
                        <a:gd name="T29" fmla="*/ 99 h 224"/>
                        <a:gd name="T30" fmla="*/ 11 w 38"/>
                        <a:gd name="T31" fmla="*/ 120 h 224"/>
                        <a:gd name="T32" fmla="*/ 12 w 38"/>
                        <a:gd name="T33" fmla="*/ 140 h 224"/>
                        <a:gd name="T34" fmla="*/ 13 w 38"/>
                        <a:gd name="T35" fmla="*/ 158 h 224"/>
                        <a:gd name="T36" fmla="*/ 14 w 38"/>
                        <a:gd name="T37" fmla="*/ 171 h 224"/>
                        <a:gd name="T38" fmla="*/ 14 w 38"/>
                        <a:gd name="T39" fmla="*/ 179 h 224"/>
                        <a:gd name="T40" fmla="*/ 15 w 38"/>
                        <a:gd name="T41" fmla="*/ 183 h 224"/>
                        <a:gd name="T42" fmla="*/ 16 w 38"/>
                        <a:gd name="T43" fmla="*/ 184 h 224"/>
                        <a:gd name="T44" fmla="*/ 17 w 38"/>
                        <a:gd name="T45" fmla="*/ 186 h 224"/>
                        <a:gd name="T46" fmla="*/ 18 w 38"/>
                        <a:gd name="T47" fmla="*/ 189 h 224"/>
                        <a:gd name="T48" fmla="*/ 19 w 38"/>
                        <a:gd name="T49" fmla="*/ 195 h 224"/>
                        <a:gd name="T50" fmla="*/ 19 w 38"/>
                        <a:gd name="T51" fmla="*/ 202 h 224"/>
                        <a:gd name="T52" fmla="*/ 20 w 38"/>
                        <a:gd name="T53" fmla="*/ 209 h 224"/>
                        <a:gd name="T54" fmla="*/ 21 w 38"/>
                        <a:gd name="T55" fmla="*/ 214 h 224"/>
                        <a:gd name="T56" fmla="*/ 21 w 38"/>
                        <a:gd name="T57" fmla="*/ 216 h 224"/>
                        <a:gd name="T58" fmla="*/ 22 w 38"/>
                        <a:gd name="T59" fmla="*/ 215 h 224"/>
                        <a:gd name="T60" fmla="*/ 23 w 38"/>
                        <a:gd name="T61" fmla="*/ 210 h 224"/>
                        <a:gd name="T62" fmla="*/ 24 w 38"/>
                        <a:gd name="T63" fmla="*/ 204 h 224"/>
                        <a:gd name="T64" fmla="*/ 25 w 38"/>
                        <a:gd name="T65" fmla="*/ 193 h 224"/>
                        <a:gd name="T66" fmla="*/ 26 w 38"/>
                        <a:gd name="T67" fmla="*/ 190 h 224"/>
                        <a:gd name="T68" fmla="*/ 26 w 38"/>
                        <a:gd name="T69" fmla="*/ 190 h 224"/>
                        <a:gd name="T70" fmla="*/ 27 w 38"/>
                        <a:gd name="T71" fmla="*/ 192 h 224"/>
                        <a:gd name="T72" fmla="*/ 28 w 38"/>
                        <a:gd name="T73" fmla="*/ 197 h 224"/>
                        <a:gd name="T74" fmla="*/ 29 w 38"/>
                        <a:gd name="T75" fmla="*/ 204 h 224"/>
                        <a:gd name="T76" fmla="*/ 29 w 38"/>
                        <a:gd name="T77" fmla="*/ 212 h 224"/>
                        <a:gd name="T78" fmla="*/ 30 w 38"/>
                        <a:gd name="T79" fmla="*/ 219 h 224"/>
                        <a:gd name="T80" fmla="*/ 31 w 38"/>
                        <a:gd name="T81" fmla="*/ 224 h 224"/>
                        <a:gd name="T82" fmla="*/ 31 w 38"/>
                        <a:gd name="T83" fmla="*/ 224 h 224"/>
                        <a:gd name="T84" fmla="*/ 32 w 38"/>
                        <a:gd name="T85" fmla="*/ 220 h 224"/>
                        <a:gd name="T86" fmla="*/ 33 w 38"/>
                        <a:gd name="T87" fmla="*/ 213 h 224"/>
                        <a:gd name="T88" fmla="*/ 34 w 38"/>
                        <a:gd name="T89" fmla="*/ 205 h 224"/>
                        <a:gd name="T90" fmla="*/ 35 w 38"/>
                        <a:gd name="T91" fmla="*/ 198 h 224"/>
                        <a:gd name="T92" fmla="*/ 36 w 38"/>
                        <a:gd name="T93" fmla="*/ 188 h 224"/>
                        <a:gd name="T94" fmla="*/ 36 w 38"/>
                        <a:gd name="T95" fmla="*/ 187 h 224"/>
                        <a:gd name="T96" fmla="*/ 37 w 38"/>
                        <a:gd name="T97" fmla="*/ 189 h 224"/>
                        <a:gd name="T98" fmla="*/ 38 w 38"/>
                        <a:gd name="T99" fmla="*/ 194 h 22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224">
                          <a:moveTo>
                            <a:pt x="0" y="31"/>
                          </a:moveTo>
                          <a:lnTo>
                            <a:pt x="0" y="23"/>
                          </a:lnTo>
                          <a:lnTo>
                            <a:pt x="1" y="14"/>
                          </a:lnTo>
                          <a:lnTo>
                            <a:pt x="2" y="7"/>
                          </a:lnTo>
                          <a:lnTo>
                            <a:pt x="3" y="2"/>
                          </a:lnTo>
                          <a:lnTo>
                            <a:pt x="3" y="0"/>
                          </a:lnTo>
                          <a:lnTo>
                            <a:pt x="4" y="0"/>
                          </a:lnTo>
                          <a:lnTo>
                            <a:pt x="5" y="2"/>
                          </a:lnTo>
                          <a:lnTo>
                            <a:pt x="6" y="12"/>
                          </a:lnTo>
                          <a:lnTo>
                            <a:pt x="7" y="21"/>
                          </a:lnTo>
                          <a:lnTo>
                            <a:pt x="8" y="31"/>
                          </a:lnTo>
                          <a:lnTo>
                            <a:pt x="8" y="45"/>
                          </a:lnTo>
                          <a:lnTo>
                            <a:pt x="9" y="61"/>
                          </a:lnTo>
                          <a:lnTo>
                            <a:pt x="10" y="79"/>
                          </a:lnTo>
                          <a:lnTo>
                            <a:pt x="10" y="99"/>
                          </a:lnTo>
                          <a:lnTo>
                            <a:pt x="11" y="120"/>
                          </a:lnTo>
                          <a:lnTo>
                            <a:pt x="12" y="140"/>
                          </a:lnTo>
                          <a:lnTo>
                            <a:pt x="13" y="158"/>
                          </a:lnTo>
                          <a:lnTo>
                            <a:pt x="14" y="171"/>
                          </a:lnTo>
                          <a:lnTo>
                            <a:pt x="14" y="179"/>
                          </a:lnTo>
                          <a:lnTo>
                            <a:pt x="15" y="183"/>
                          </a:lnTo>
                          <a:lnTo>
                            <a:pt x="16" y="184"/>
                          </a:lnTo>
                          <a:lnTo>
                            <a:pt x="17" y="186"/>
                          </a:lnTo>
                          <a:lnTo>
                            <a:pt x="18" y="189"/>
                          </a:lnTo>
                          <a:lnTo>
                            <a:pt x="19" y="195"/>
                          </a:lnTo>
                          <a:lnTo>
                            <a:pt x="19" y="202"/>
                          </a:lnTo>
                          <a:lnTo>
                            <a:pt x="20" y="209"/>
                          </a:lnTo>
                          <a:lnTo>
                            <a:pt x="21" y="214"/>
                          </a:lnTo>
                          <a:lnTo>
                            <a:pt x="21" y="216"/>
                          </a:lnTo>
                          <a:lnTo>
                            <a:pt x="22" y="215"/>
                          </a:lnTo>
                          <a:lnTo>
                            <a:pt x="23" y="210"/>
                          </a:lnTo>
                          <a:lnTo>
                            <a:pt x="24" y="204"/>
                          </a:lnTo>
                          <a:lnTo>
                            <a:pt x="25" y="193"/>
                          </a:lnTo>
                          <a:lnTo>
                            <a:pt x="26" y="190"/>
                          </a:lnTo>
                          <a:lnTo>
                            <a:pt x="26" y="190"/>
                          </a:lnTo>
                          <a:lnTo>
                            <a:pt x="27" y="192"/>
                          </a:lnTo>
                          <a:lnTo>
                            <a:pt x="28" y="197"/>
                          </a:lnTo>
                          <a:lnTo>
                            <a:pt x="29" y="204"/>
                          </a:lnTo>
                          <a:lnTo>
                            <a:pt x="29" y="212"/>
                          </a:lnTo>
                          <a:lnTo>
                            <a:pt x="30" y="219"/>
                          </a:lnTo>
                          <a:lnTo>
                            <a:pt x="31" y="224"/>
                          </a:lnTo>
                          <a:lnTo>
                            <a:pt x="31" y="224"/>
                          </a:lnTo>
                          <a:lnTo>
                            <a:pt x="32" y="220"/>
                          </a:lnTo>
                          <a:lnTo>
                            <a:pt x="33" y="213"/>
                          </a:lnTo>
                          <a:lnTo>
                            <a:pt x="34" y="205"/>
                          </a:lnTo>
                          <a:lnTo>
                            <a:pt x="35" y="198"/>
                          </a:lnTo>
                          <a:lnTo>
                            <a:pt x="36" y="188"/>
                          </a:lnTo>
                          <a:lnTo>
                            <a:pt x="36" y="187"/>
                          </a:lnTo>
                          <a:lnTo>
                            <a:pt x="37" y="189"/>
                          </a:lnTo>
                          <a:lnTo>
                            <a:pt x="38" y="19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85" name="Freeform 171"/>
                    <p:cNvSpPr>
                      <a:spLocks/>
                    </p:cNvSpPr>
                    <p:nvPr/>
                  </p:nvSpPr>
                  <p:spPr bwMode="auto">
                    <a:xfrm>
                      <a:off x="7229476" y="2278064"/>
                      <a:ext cx="60325" cy="88900"/>
                    </a:xfrm>
                    <a:custGeom>
                      <a:avLst/>
                      <a:gdLst>
                        <a:gd name="T0" fmla="*/ 0 w 38"/>
                        <a:gd name="T1" fmla="*/ 14 h 56"/>
                        <a:gd name="T2" fmla="*/ 1 w 38"/>
                        <a:gd name="T3" fmla="*/ 21 h 56"/>
                        <a:gd name="T4" fmla="*/ 2 w 38"/>
                        <a:gd name="T5" fmla="*/ 29 h 56"/>
                        <a:gd name="T6" fmla="*/ 2 w 38"/>
                        <a:gd name="T7" fmla="*/ 37 h 56"/>
                        <a:gd name="T8" fmla="*/ 3 w 38"/>
                        <a:gd name="T9" fmla="*/ 42 h 56"/>
                        <a:gd name="T10" fmla="*/ 4 w 38"/>
                        <a:gd name="T11" fmla="*/ 44 h 56"/>
                        <a:gd name="T12" fmla="*/ 4 w 38"/>
                        <a:gd name="T13" fmla="*/ 40 h 56"/>
                        <a:gd name="T14" fmla="*/ 5 w 38"/>
                        <a:gd name="T15" fmla="*/ 33 h 56"/>
                        <a:gd name="T16" fmla="*/ 6 w 38"/>
                        <a:gd name="T17" fmla="*/ 25 h 56"/>
                        <a:gd name="T18" fmla="*/ 7 w 38"/>
                        <a:gd name="T19" fmla="*/ 9 h 56"/>
                        <a:gd name="T20" fmla="*/ 8 w 38"/>
                        <a:gd name="T21" fmla="*/ 5 h 56"/>
                        <a:gd name="T22" fmla="*/ 9 w 38"/>
                        <a:gd name="T23" fmla="*/ 3 h 56"/>
                        <a:gd name="T24" fmla="*/ 9 w 38"/>
                        <a:gd name="T25" fmla="*/ 4 h 56"/>
                        <a:gd name="T26" fmla="*/ 10 w 38"/>
                        <a:gd name="T27" fmla="*/ 9 h 56"/>
                        <a:gd name="T28" fmla="*/ 11 w 38"/>
                        <a:gd name="T29" fmla="*/ 15 h 56"/>
                        <a:gd name="T30" fmla="*/ 11 w 38"/>
                        <a:gd name="T31" fmla="*/ 23 h 56"/>
                        <a:gd name="T32" fmla="*/ 12 w 38"/>
                        <a:gd name="T33" fmla="*/ 32 h 56"/>
                        <a:gd name="T34" fmla="*/ 13 w 38"/>
                        <a:gd name="T35" fmla="*/ 39 h 56"/>
                        <a:gd name="T36" fmla="*/ 14 w 38"/>
                        <a:gd name="T37" fmla="*/ 42 h 56"/>
                        <a:gd name="T38" fmla="*/ 14 w 38"/>
                        <a:gd name="T39" fmla="*/ 40 h 56"/>
                        <a:gd name="T40" fmla="*/ 15 w 38"/>
                        <a:gd name="T41" fmla="*/ 34 h 56"/>
                        <a:gd name="T42" fmla="*/ 16 w 38"/>
                        <a:gd name="T43" fmla="*/ 17 h 56"/>
                        <a:gd name="T44" fmla="*/ 17 w 38"/>
                        <a:gd name="T45" fmla="*/ 9 h 56"/>
                        <a:gd name="T46" fmla="*/ 18 w 38"/>
                        <a:gd name="T47" fmla="*/ 3 h 56"/>
                        <a:gd name="T48" fmla="*/ 19 w 38"/>
                        <a:gd name="T49" fmla="*/ 0 h 56"/>
                        <a:gd name="T50" fmla="*/ 20 w 38"/>
                        <a:gd name="T51" fmla="*/ 0 h 56"/>
                        <a:gd name="T52" fmla="*/ 20 w 38"/>
                        <a:gd name="T53" fmla="*/ 4 h 56"/>
                        <a:gd name="T54" fmla="*/ 21 w 38"/>
                        <a:gd name="T55" fmla="*/ 10 h 56"/>
                        <a:gd name="T56" fmla="*/ 21 w 38"/>
                        <a:gd name="T57" fmla="*/ 18 h 56"/>
                        <a:gd name="T58" fmla="*/ 22 w 38"/>
                        <a:gd name="T59" fmla="*/ 27 h 56"/>
                        <a:gd name="T60" fmla="*/ 23 w 38"/>
                        <a:gd name="T61" fmla="*/ 36 h 56"/>
                        <a:gd name="T62" fmla="*/ 24 w 38"/>
                        <a:gd name="T63" fmla="*/ 43 h 56"/>
                        <a:gd name="T64" fmla="*/ 25 w 38"/>
                        <a:gd name="T65" fmla="*/ 44 h 56"/>
                        <a:gd name="T66" fmla="*/ 25 w 38"/>
                        <a:gd name="T67" fmla="*/ 39 h 56"/>
                        <a:gd name="T68" fmla="*/ 26 w 38"/>
                        <a:gd name="T69" fmla="*/ 31 h 56"/>
                        <a:gd name="T70" fmla="*/ 27 w 38"/>
                        <a:gd name="T71" fmla="*/ 13 h 56"/>
                        <a:gd name="T72" fmla="*/ 28 w 38"/>
                        <a:gd name="T73" fmla="*/ 6 h 56"/>
                        <a:gd name="T74" fmla="*/ 29 w 38"/>
                        <a:gd name="T75" fmla="*/ 2 h 56"/>
                        <a:gd name="T76" fmla="*/ 30 w 38"/>
                        <a:gd name="T77" fmla="*/ 1 h 56"/>
                        <a:gd name="T78" fmla="*/ 30 w 38"/>
                        <a:gd name="T79" fmla="*/ 3 h 56"/>
                        <a:gd name="T80" fmla="*/ 31 w 38"/>
                        <a:gd name="T81" fmla="*/ 8 h 56"/>
                        <a:gd name="T82" fmla="*/ 32 w 38"/>
                        <a:gd name="T83" fmla="*/ 17 h 56"/>
                        <a:gd name="T84" fmla="*/ 32 w 38"/>
                        <a:gd name="T85" fmla="*/ 28 h 56"/>
                        <a:gd name="T86" fmla="*/ 33 w 38"/>
                        <a:gd name="T87" fmla="*/ 39 h 56"/>
                        <a:gd name="T88" fmla="*/ 34 w 38"/>
                        <a:gd name="T89" fmla="*/ 50 h 56"/>
                        <a:gd name="T90" fmla="*/ 35 w 38"/>
                        <a:gd name="T91" fmla="*/ 56 h 56"/>
                        <a:gd name="T92" fmla="*/ 35 w 38"/>
                        <a:gd name="T93" fmla="*/ 56 h 56"/>
                        <a:gd name="T94" fmla="*/ 37 w 38"/>
                        <a:gd name="T95" fmla="*/ 39 h 56"/>
                        <a:gd name="T96" fmla="*/ 37 w 38"/>
                        <a:gd name="T97" fmla="*/ 29 h 56"/>
                        <a:gd name="T98" fmla="*/ 38 w 38"/>
                        <a:gd name="T99" fmla="*/ 20 h 5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56">
                          <a:moveTo>
                            <a:pt x="0" y="14"/>
                          </a:moveTo>
                          <a:lnTo>
                            <a:pt x="1" y="21"/>
                          </a:lnTo>
                          <a:lnTo>
                            <a:pt x="2" y="29"/>
                          </a:lnTo>
                          <a:lnTo>
                            <a:pt x="2" y="37"/>
                          </a:lnTo>
                          <a:lnTo>
                            <a:pt x="3" y="42"/>
                          </a:lnTo>
                          <a:lnTo>
                            <a:pt x="4" y="44"/>
                          </a:lnTo>
                          <a:lnTo>
                            <a:pt x="4" y="40"/>
                          </a:lnTo>
                          <a:lnTo>
                            <a:pt x="5" y="33"/>
                          </a:lnTo>
                          <a:lnTo>
                            <a:pt x="6" y="25"/>
                          </a:lnTo>
                          <a:lnTo>
                            <a:pt x="7" y="9"/>
                          </a:lnTo>
                          <a:lnTo>
                            <a:pt x="8" y="5"/>
                          </a:lnTo>
                          <a:lnTo>
                            <a:pt x="9" y="3"/>
                          </a:lnTo>
                          <a:lnTo>
                            <a:pt x="9" y="4"/>
                          </a:lnTo>
                          <a:lnTo>
                            <a:pt x="10" y="9"/>
                          </a:lnTo>
                          <a:lnTo>
                            <a:pt x="11" y="15"/>
                          </a:lnTo>
                          <a:lnTo>
                            <a:pt x="11" y="23"/>
                          </a:lnTo>
                          <a:lnTo>
                            <a:pt x="12" y="32"/>
                          </a:lnTo>
                          <a:lnTo>
                            <a:pt x="13" y="39"/>
                          </a:lnTo>
                          <a:lnTo>
                            <a:pt x="14" y="42"/>
                          </a:lnTo>
                          <a:lnTo>
                            <a:pt x="14" y="40"/>
                          </a:lnTo>
                          <a:lnTo>
                            <a:pt x="15" y="34"/>
                          </a:lnTo>
                          <a:lnTo>
                            <a:pt x="16" y="17"/>
                          </a:lnTo>
                          <a:lnTo>
                            <a:pt x="17" y="9"/>
                          </a:lnTo>
                          <a:lnTo>
                            <a:pt x="18" y="3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0" y="4"/>
                          </a:lnTo>
                          <a:lnTo>
                            <a:pt x="21" y="10"/>
                          </a:lnTo>
                          <a:lnTo>
                            <a:pt x="21" y="18"/>
                          </a:lnTo>
                          <a:lnTo>
                            <a:pt x="22" y="27"/>
                          </a:lnTo>
                          <a:lnTo>
                            <a:pt x="23" y="36"/>
                          </a:lnTo>
                          <a:lnTo>
                            <a:pt x="24" y="43"/>
                          </a:lnTo>
                          <a:lnTo>
                            <a:pt x="25" y="44"/>
                          </a:lnTo>
                          <a:lnTo>
                            <a:pt x="25" y="39"/>
                          </a:lnTo>
                          <a:lnTo>
                            <a:pt x="26" y="31"/>
                          </a:lnTo>
                          <a:lnTo>
                            <a:pt x="27" y="13"/>
                          </a:lnTo>
                          <a:lnTo>
                            <a:pt x="28" y="6"/>
                          </a:lnTo>
                          <a:lnTo>
                            <a:pt x="29" y="2"/>
                          </a:lnTo>
                          <a:lnTo>
                            <a:pt x="30" y="1"/>
                          </a:lnTo>
                          <a:lnTo>
                            <a:pt x="30" y="3"/>
                          </a:lnTo>
                          <a:lnTo>
                            <a:pt x="31" y="8"/>
                          </a:lnTo>
                          <a:lnTo>
                            <a:pt x="32" y="17"/>
                          </a:lnTo>
                          <a:lnTo>
                            <a:pt x="32" y="28"/>
                          </a:lnTo>
                          <a:lnTo>
                            <a:pt x="33" y="39"/>
                          </a:lnTo>
                          <a:lnTo>
                            <a:pt x="34" y="50"/>
                          </a:lnTo>
                          <a:lnTo>
                            <a:pt x="35" y="56"/>
                          </a:lnTo>
                          <a:lnTo>
                            <a:pt x="35" y="56"/>
                          </a:lnTo>
                          <a:lnTo>
                            <a:pt x="37" y="39"/>
                          </a:lnTo>
                          <a:lnTo>
                            <a:pt x="37" y="29"/>
                          </a:lnTo>
                          <a:lnTo>
                            <a:pt x="38" y="2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86" name="Freeform 172"/>
                    <p:cNvSpPr>
                      <a:spLocks/>
                    </p:cNvSpPr>
                    <p:nvPr/>
                  </p:nvSpPr>
                  <p:spPr bwMode="auto">
                    <a:xfrm>
                      <a:off x="7289801" y="1849439"/>
                      <a:ext cx="60325" cy="623888"/>
                    </a:xfrm>
                    <a:custGeom>
                      <a:avLst/>
                      <a:gdLst>
                        <a:gd name="T0" fmla="*/ 0 w 38"/>
                        <a:gd name="T1" fmla="*/ 290 h 393"/>
                        <a:gd name="T2" fmla="*/ 1 w 38"/>
                        <a:gd name="T3" fmla="*/ 284 h 393"/>
                        <a:gd name="T4" fmla="*/ 2 w 38"/>
                        <a:gd name="T5" fmla="*/ 281 h 393"/>
                        <a:gd name="T6" fmla="*/ 3 w 38"/>
                        <a:gd name="T7" fmla="*/ 283 h 393"/>
                        <a:gd name="T8" fmla="*/ 3 w 38"/>
                        <a:gd name="T9" fmla="*/ 288 h 393"/>
                        <a:gd name="T10" fmla="*/ 4 w 38"/>
                        <a:gd name="T11" fmla="*/ 298 h 393"/>
                        <a:gd name="T12" fmla="*/ 4 w 38"/>
                        <a:gd name="T13" fmla="*/ 312 h 393"/>
                        <a:gd name="T14" fmla="*/ 5 w 38"/>
                        <a:gd name="T15" fmla="*/ 330 h 393"/>
                        <a:gd name="T16" fmla="*/ 6 w 38"/>
                        <a:gd name="T17" fmla="*/ 352 h 393"/>
                        <a:gd name="T18" fmla="*/ 7 w 38"/>
                        <a:gd name="T19" fmla="*/ 374 h 393"/>
                        <a:gd name="T20" fmla="*/ 8 w 38"/>
                        <a:gd name="T21" fmla="*/ 393 h 393"/>
                        <a:gd name="T22" fmla="*/ 9 w 38"/>
                        <a:gd name="T23" fmla="*/ 382 h 393"/>
                        <a:gd name="T24" fmla="*/ 10 w 38"/>
                        <a:gd name="T25" fmla="*/ 365 h 393"/>
                        <a:gd name="T26" fmla="*/ 10 w 38"/>
                        <a:gd name="T27" fmla="*/ 349 h 393"/>
                        <a:gd name="T28" fmla="*/ 11 w 38"/>
                        <a:gd name="T29" fmla="*/ 337 h 393"/>
                        <a:gd name="T30" fmla="*/ 12 w 38"/>
                        <a:gd name="T31" fmla="*/ 328 h 393"/>
                        <a:gd name="T32" fmla="*/ 13 w 38"/>
                        <a:gd name="T33" fmla="*/ 323 h 393"/>
                        <a:gd name="T34" fmla="*/ 13 w 38"/>
                        <a:gd name="T35" fmla="*/ 317 h 393"/>
                        <a:gd name="T36" fmla="*/ 14 w 38"/>
                        <a:gd name="T37" fmla="*/ 309 h 393"/>
                        <a:gd name="T38" fmla="*/ 15 w 38"/>
                        <a:gd name="T39" fmla="*/ 295 h 393"/>
                        <a:gd name="T40" fmla="*/ 15 w 38"/>
                        <a:gd name="T41" fmla="*/ 274 h 393"/>
                        <a:gd name="T42" fmla="*/ 16 w 38"/>
                        <a:gd name="T43" fmla="*/ 247 h 393"/>
                        <a:gd name="T44" fmla="*/ 17 w 38"/>
                        <a:gd name="T45" fmla="*/ 218 h 393"/>
                        <a:gd name="T46" fmla="*/ 18 w 38"/>
                        <a:gd name="T47" fmla="*/ 189 h 393"/>
                        <a:gd name="T48" fmla="*/ 19 w 38"/>
                        <a:gd name="T49" fmla="*/ 137 h 393"/>
                        <a:gd name="T50" fmla="*/ 20 w 38"/>
                        <a:gd name="T51" fmla="*/ 114 h 393"/>
                        <a:gd name="T52" fmla="*/ 20 w 38"/>
                        <a:gd name="T53" fmla="*/ 94 h 393"/>
                        <a:gd name="T54" fmla="*/ 21 w 38"/>
                        <a:gd name="T55" fmla="*/ 76 h 393"/>
                        <a:gd name="T56" fmla="*/ 22 w 38"/>
                        <a:gd name="T57" fmla="*/ 61 h 393"/>
                        <a:gd name="T58" fmla="*/ 23 w 38"/>
                        <a:gd name="T59" fmla="*/ 47 h 393"/>
                        <a:gd name="T60" fmla="*/ 23 w 38"/>
                        <a:gd name="T61" fmla="*/ 35 h 393"/>
                        <a:gd name="T62" fmla="*/ 24 w 38"/>
                        <a:gd name="T63" fmla="*/ 25 h 393"/>
                        <a:gd name="T64" fmla="*/ 25 w 38"/>
                        <a:gd name="T65" fmla="*/ 17 h 393"/>
                        <a:gd name="T66" fmla="*/ 26 w 38"/>
                        <a:gd name="T67" fmla="*/ 10 h 393"/>
                        <a:gd name="T68" fmla="*/ 26 w 38"/>
                        <a:gd name="T69" fmla="*/ 5 h 393"/>
                        <a:gd name="T70" fmla="*/ 27 w 38"/>
                        <a:gd name="T71" fmla="*/ 2 h 393"/>
                        <a:gd name="T72" fmla="*/ 28 w 38"/>
                        <a:gd name="T73" fmla="*/ 0 h 393"/>
                        <a:gd name="T74" fmla="*/ 29 w 38"/>
                        <a:gd name="T75" fmla="*/ 1 h 393"/>
                        <a:gd name="T76" fmla="*/ 30 w 38"/>
                        <a:gd name="T77" fmla="*/ 4 h 393"/>
                        <a:gd name="T78" fmla="*/ 31 w 38"/>
                        <a:gd name="T79" fmla="*/ 9 h 393"/>
                        <a:gd name="T80" fmla="*/ 31 w 38"/>
                        <a:gd name="T81" fmla="*/ 16 h 393"/>
                        <a:gd name="T82" fmla="*/ 32 w 38"/>
                        <a:gd name="T83" fmla="*/ 25 h 393"/>
                        <a:gd name="T84" fmla="*/ 33 w 38"/>
                        <a:gd name="T85" fmla="*/ 35 h 393"/>
                        <a:gd name="T86" fmla="*/ 33 w 38"/>
                        <a:gd name="T87" fmla="*/ 47 h 393"/>
                        <a:gd name="T88" fmla="*/ 34 w 38"/>
                        <a:gd name="T89" fmla="*/ 61 h 393"/>
                        <a:gd name="T90" fmla="*/ 35 w 38"/>
                        <a:gd name="T91" fmla="*/ 76 h 393"/>
                        <a:gd name="T92" fmla="*/ 36 w 38"/>
                        <a:gd name="T93" fmla="*/ 92 h 393"/>
                        <a:gd name="T94" fmla="*/ 36 w 38"/>
                        <a:gd name="T95" fmla="*/ 107 h 393"/>
                        <a:gd name="T96" fmla="*/ 38 w 38"/>
                        <a:gd name="T97" fmla="*/ 129 h 393"/>
                        <a:gd name="T98" fmla="*/ 38 w 38"/>
                        <a:gd name="T99" fmla="*/ 133 h 39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393">
                          <a:moveTo>
                            <a:pt x="0" y="290"/>
                          </a:moveTo>
                          <a:lnTo>
                            <a:pt x="1" y="284"/>
                          </a:lnTo>
                          <a:lnTo>
                            <a:pt x="2" y="281"/>
                          </a:lnTo>
                          <a:lnTo>
                            <a:pt x="3" y="283"/>
                          </a:lnTo>
                          <a:lnTo>
                            <a:pt x="3" y="288"/>
                          </a:lnTo>
                          <a:lnTo>
                            <a:pt x="4" y="298"/>
                          </a:lnTo>
                          <a:lnTo>
                            <a:pt x="4" y="312"/>
                          </a:lnTo>
                          <a:lnTo>
                            <a:pt x="5" y="330"/>
                          </a:lnTo>
                          <a:lnTo>
                            <a:pt x="6" y="352"/>
                          </a:lnTo>
                          <a:lnTo>
                            <a:pt x="7" y="374"/>
                          </a:lnTo>
                          <a:lnTo>
                            <a:pt x="8" y="393"/>
                          </a:lnTo>
                          <a:lnTo>
                            <a:pt x="9" y="382"/>
                          </a:lnTo>
                          <a:lnTo>
                            <a:pt x="10" y="365"/>
                          </a:lnTo>
                          <a:lnTo>
                            <a:pt x="10" y="349"/>
                          </a:lnTo>
                          <a:lnTo>
                            <a:pt x="11" y="337"/>
                          </a:lnTo>
                          <a:lnTo>
                            <a:pt x="12" y="328"/>
                          </a:lnTo>
                          <a:lnTo>
                            <a:pt x="13" y="323"/>
                          </a:lnTo>
                          <a:lnTo>
                            <a:pt x="13" y="317"/>
                          </a:lnTo>
                          <a:lnTo>
                            <a:pt x="14" y="309"/>
                          </a:lnTo>
                          <a:lnTo>
                            <a:pt x="15" y="295"/>
                          </a:lnTo>
                          <a:lnTo>
                            <a:pt x="15" y="274"/>
                          </a:lnTo>
                          <a:lnTo>
                            <a:pt x="16" y="247"/>
                          </a:lnTo>
                          <a:lnTo>
                            <a:pt x="17" y="218"/>
                          </a:lnTo>
                          <a:lnTo>
                            <a:pt x="18" y="189"/>
                          </a:lnTo>
                          <a:lnTo>
                            <a:pt x="19" y="137"/>
                          </a:lnTo>
                          <a:lnTo>
                            <a:pt x="20" y="114"/>
                          </a:lnTo>
                          <a:lnTo>
                            <a:pt x="20" y="94"/>
                          </a:lnTo>
                          <a:lnTo>
                            <a:pt x="21" y="76"/>
                          </a:lnTo>
                          <a:lnTo>
                            <a:pt x="22" y="61"/>
                          </a:lnTo>
                          <a:lnTo>
                            <a:pt x="23" y="47"/>
                          </a:lnTo>
                          <a:lnTo>
                            <a:pt x="23" y="35"/>
                          </a:lnTo>
                          <a:lnTo>
                            <a:pt x="24" y="25"/>
                          </a:lnTo>
                          <a:lnTo>
                            <a:pt x="25" y="17"/>
                          </a:lnTo>
                          <a:lnTo>
                            <a:pt x="26" y="10"/>
                          </a:lnTo>
                          <a:lnTo>
                            <a:pt x="26" y="5"/>
                          </a:lnTo>
                          <a:lnTo>
                            <a:pt x="27" y="2"/>
                          </a:lnTo>
                          <a:lnTo>
                            <a:pt x="28" y="0"/>
                          </a:lnTo>
                          <a:lnTo>
                            <a:pt x="29" y="1"/>
                          </a:lnTo>
                          <a:lnTo>
                            <a:pt x="30" y="4"/>
                          </a:lnTo>
                          <a:lnTo>
                            <a:pt x="31" y="9"/>
                          </a:lnTo>
                          <a:lnTo>
                            <a:pt x="31" y="16"/>
                          </a:lnTo>
                          <a:lnTo>
                            <a:pt x="32" y="25"/>
                          </a:lnTo>
                          <a:lnTo>
                            <a:pt x="33" y="35"/>
                          </a:lnTo>
                          <a:lnTo>
                            <a:pt x="33" y="47"/>
                          </a:lnTo>
                          <a:lnTo>
                            <a:pt x="34" y="61"/>
                          </a:lnTo>
                          <a:lnTo>
                            <a:pt x="35" y="76"/>
                          </a:lnTo>
                          <a:lnTo>
                            <a:pt x="36" y="92"/>
                          </a:lnTo>
                          <a:lnTo>
                            <a:pt x="36" y="107"/>
                          </a:lnTo>
                          <a:lnTo>
                            <a:pt x="38" y="129"/>
                          </a:lnTo>
                          <a:lnTo>
                            <a:pt x="38" y="13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87" name="Freeform 173"/>
                    <p:cNvSpPr>
                      <a:spLocks/>
                    </p:cNvSpPr>
                    <p:nvPr/>
                  </p:nvSpPr>
                  <p:spPr bwMode="auto">
                    <a:xfrm>
                      <a:off x="7350126" y="2038351"/>
                      <a:ext cx="60325" cy="61913"/>
                    </a:xfrm>
                    <a:custGeom>
                      <a:avLst/>
                      <a:gdLst>
                        <a:gd name="T0" fmla="*/ 0 w 38"/>
                        <a:gd name="T1" fmla="*/ 14 h 39"/>
                        <a:gd name="T2" fmla="*/ 1 w 38"/>
                        <a:gd name="T3" fmla="*/ 13 h 39"/>
                        <a:gd name="T4" fmla="*/ 2 w 38"/>
                        <a:gd name="T5" fmla="*/ 10 h 39"/>
                        <a:gd name="T6" fmla="*/ 3 w 38"/>
                        <a:gd name="T7" fmla="*/ 6 h 39"/>
                        <a:gd name="T8" fmla="*/ 3 w 38"/>
                        <a:gd name="T9" fmla="*/ 2 h 39"/>
                        <a:gd name="T10" fmla="*/ 4 w 38"/>
                        <a:gd name="T11" fmla="*/ 0 h 39"/>
                        <a:gd name="T12" fmla="*/ 5 w 38"/>
                        <a:gd name="T13" fmla="*/ 0 h 39"/>
                        <a:gd name="T14" fmla="*/ 5 w 38"/>
                        <a:gd name="T15" fmla="*/ 2 h 39"/>
                        <a:gd name="T16" fmla="*/ 6 w 38"/>
                        <a:gd name="T17" fmla="*/ 6 h 39"/>
                        <a:gd name="T18" fmla="*/ 7 w 38"/>
                        <a:gd name="T19" fmla="*/ 11 h 39"/>
                        <a:gd name="T20" fmla="*/ 8 w 38"/>
                        <a:gd name="T21" fmla="*/ 18 h 39"/>
                        <a:gd name="T22" fmla="*/ 9 w 38"/>
                        <a:gd name="T23" fmla="*/ 25 h 39"/>
                        <a:gd name="T24" fmla="*/ 9 w 38"/>
                        <a:gd name="T25" fmla="*/ 31 h 39"/>
                        <a:gd name="T26" fmla="*/ 10 w 38"/>
                        <a:gd name="T27" fmla="*/ 35 h 39"/>
                        <a:gd name="T28" fmla="*/ 11 w 38"/>
                        <a:gd name="T29" fmla="*/ 32 h 39"/>
                        <a:gd name="T30" fmla="*/ 12 w 38"/>
                        <a:gd name="T31" fmla="*/ 28 h 39"/>
                        <a:gd name="T32" fmla="*/ 13 w 38"/>
                        <a:gd name="T33" fmla="*/ 23 h 39"/>
                        <a:gd name="T34" fmla="*/ 14 w 38"/>
                        <a:gd name="T35" fmla="*/ 18 h 39"/>
                        <a:gd name="T36" fmla="*/ 14 w 38"/>
                        <a:gd name="T37" fmla="*/ 15 h 39"/>
                        <a:gd name="T38" fmla="*/ 15 w 38"/>
                        <a:gd name="T39" fmla="*/ 13 h 39"/>
                        <a:gd name="T40" fmla="*/ 16 w 38"/>
                        <a:gd name="T41" fmla="*/ 13 h 39"/>
                        <a:gd name="T42" fmla="*/ 16 w 38"/>
                        <a:gd name="T43" fmla="*/ 15 h 39"/>
                        <a:gd name="T44" fmla="*/ 17 w 38"/>
                        <a:gd name="T45" fmla="*/ 18 h 39"/>
                        <a:gd name="T46" fmla="*/ 18 w 38"/>
                        <a:gd name="T47" fmla="*/ 24 h 39"/>
                        <a:gd name="T48" fmla="*/ 19 w 38"/>
                        <a:gd name="T49" fmla="*/ 29 h 39"/>
                        <a:gd name="T50" fmla="*/ 20 w 38"/>
                        <a:gd name="T51" fmla="*/ 38 h 39"/>
                        <a:gd name="T52" fmla="*/ 21 w 38"/>
                        <a:gd name="T53" fmla="*/ 39 h 39"/>
                        <a:gd name="T54" fmla="*/ 21 w 38"/>
                        <a:gd name="T55" fmla="*/ 37 h 39"/>
                        <a:gd name="T56" fmla="*/ 22 w 38"/>
                        <a:gd name="T57" fmla="*/ 33 h 39"/>
                        <a:gd name="T58" fmla="*/ 23 w 38"/>
                        <a:gd name="T59" fmla="*/ 28 h 39"/>
                        <a:gd name="T60" fmla="*/ 24 w 38"/>
                        <a:gd name="T61" fmla="*/ 22 h 39"/>
                        <a:gd name="T62" fmla="*/ 24 w 38"/>
                        <a:gd name="T63" fmla="*/ 18 h 39"/>
                        <a:gd name="T64" fmla="*/ 25 w 38"/>
                        <a:gd name="T65" fmla="*/ 15 h 39"/>
                        <a:gd name="T66" fmla="*/ 26 w 38"/>
                        <a:gd name="T67" fmla="*/ 13 h 39"/>
                        <a:gd name="T68" fmla="*/ 26 w 38"/>
                        <a:gd name="T69" fmla="*/ 14 h 39"/>
                        <a:gd name="T70" fmla="*/ 27 w 38"/>
                        <a:gd name="T71" fmla="*/ 16 h 39"/>
                        <a:gd name="T72" fmla="*/ 28 w 38"/>
                        <a:gd name="T73" fmla="*/ 20 h 39"/>
                        <a:gd name="T74" fmla="*/ 29 w 38"/>
                        <a:gd name="T75" fmla="*/ 31 h 39"/>
                        <a:gd name="T76" fmla="*/ 30 w 38"/>
                        <a:gd name="T77" fmla="*/ 35 h 39"/>
                        <a:gd name="T78" fmla="*/ 31 w 38"/>
                        <a:gd name="T79" fmla="*/ 37 h 39"/>
                        <a:gd name="T80" fmla="*/ 32 w 38"/>
                        <a:gd name="T81" fmla="*/ 36 h 39"/>
                        <a:gd name="T82" fmla="*/ 32 w 38"/>
                        <a:gd name="T83" fmla="*/ 33 h 39"/>
                        <a:gd name="T84" fmla="*/ 33 w 38"/>
                        <a:gd name="T85" fmla="*/ 28 h 39"/>
                        <a:gd name="T86" fmla="*/ 34 w 38"/>
                        <a:gd name="T87" fmla="*/ 22 h 39"/>
                        <a:gd name="T88" fmla="*/ 34 w 38"/>
                        <a:gd name="T89" fmla="*/ 17 h 39"/>
                        <a:gd name="T90" fmla="*/ 35 w 38"/>
                        <a:gd name="T91" fmla="*/ 13 h 39"/>
                        <a:gd name="T92" fmla="*/ 36 w 38"/>
                        <a:gd name="T93" fmla="*/ 10 h 39"/>
                        <a:gd name="T94" fmla="*/ 37 w 38"/>
                        <a:gd name="T95" fmla="*/ 9 h 39"/>
                        <a:gd name="T96" fmla="*/ 37 w 38"/>
                        <a:gd name="T97" fmla="*/ 11 h 39"/>
                        <a:gd name="T98" fmla="*/ 38 w 38"/>
                        <a:gd name="T99" fmla="*/ 14 h 3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39">
                          <a:moveTo>
                            <a:pt x="0" y="14"/>
                          </a:moveTo>
                          <a:lnTo>
                            <a:pt x="1" y="13"/>
                          </a:lnTo>
                          <a:lnTo>
                            <a:pt x="2" y="10"/>
                          </a:lnTo>
                          <a:lnTo>
                            <a:pt x="3" y="6"/>
                          </a:lnTo>
                          <a:lnTo>
                            <a:pt x="3" y="2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5" y="2"/>
                          </a:lnTo>
                          <a:lnTo>
                            <a:pt x="6" y="6"/>
                          </a:lnTo>
                          <a:lnTo>
                            <a:pt x="7" y="11"/>
                          </a:lnTo>
                          <a:lnTo>
                            <a:pt x="8" y="18"/>
                          </a:lnTo>
                          <a:lnTo>
                            <a:pt x="9" y="25"/>
                          </a:lnTo>
                          <a:lnTo>
                            <a:pt x="9" y="31"/>
                          </a:lnTo>
                          <a:lnTo>
                            <a:pt x="10" y="35"/>
                          </a:lnTo>
                          <a:lnTo>
                            <a:pt x="11" y="32"/>
                          </a:lnTo>
                          <a:lnTo>
                            <a:pt x="12" y="28"/>
                          </a:lnTo>
                          <a:lnTo>
                            <a:pt x="13" y="23"/>
                          </a:lnTo>
                          <a:lnTo>
                            <a:pt x="14" y="18"/>
                          </a:lnTo>
                          <a:lnTo>
                            <a:pt x="14" y="15"/>
                          </a:lnTo>
                          <a:lnTo>
                            <a:pt x="15" y="13"/>
                          </a:lnTo>
                          <a:lnTo>
                            <a:pt x="16" y="13"/>
                          </a:lnTo>
                          <a:lnTo>
                            <a:pt x="16" y="15"/>
                          </a:lnTo>
                          <a:lnTo>
                            <a:pt x="17" y="18"/>
                          </a:lnTo>
                          <a:lnTo>
                            <a:pt x="18" y="24"/>
                          </a:lnTo>
                          <a:lnTo>
                            <a:pt x="19" y="29"/>
                          </a:lnTo>
                          <a:lnTo>
                            <a:pt x="20" y="38"/>
                          </a:lnTo>
                          <a:lnTo>
                            <a:pt x="21" y="39"/>
                          </a:lnTo>
                          <a:lnTo>
                            <a:pt x="21" y="37"/>
                          </a:lnTo>
                          <a:lnTo>
                            <a:pt x="22" y="33"/>
                          </a:lnTo>
                          <a:lnTo>
                            <a:pt x="23" y="28"/>
                          </a:lnTo>
                          <a:lnTo>
                            <a:pt x="24" y="22"/>
                          </a:lnTo>
                          <a:lnTo>
                            <a:pt x="24" y="18"/>
                          </a:lnTo>
                          <a:lnTo>
                            <a:pt x="25" y="15"/>
                          </a:lnTo>
                          <a:lnTo>
                            <a:pt x="26" y="13"/>
                          </a:lnTo>
                          <a:lnTo>
                            <a:pt x="26" y="14"/>
                          </a:lnTo>
                          <a:lnTo>
                            <a:pt x="27" y="16"/>
                          </a:lnTo>
                          <a:lnTo>
                            <a:pt x="28" y="20"/>
                          </a:lnTo>
                          <a:lnTo>
                            <a:pt x="29" y="31"/>
                          </a:lnTo>
                          <a:lnTo>
                            <a:pt x="30" y="35"/>
                          </a:lnTo>
                          <a:lnTo>
                            <a:pt x="31" y="37"/>
                          </a:lnTo>
                          <a:lnTo>
                            <a:pt x="32" y="36"/>
                          </a:lnTo>
                          <a:lnTo>
                            <a:pt x="32" y="33"/>
                          </a:lnTo>
                          <a:lnTo>
                            <a:pt x="33" y="28"/>
                          </a:lnTo>
                          <a:lnTo>
                            <a:pt x="34" y="22"/>
                          </a:lnTo>
                          <a:lnTo>
                            <a:pt x="34" y="17"/>
                          </a:lnTo>
                          <a:lnTo>
                            <a:pt x="35" y="13"/>
                          </a:lnTo>
                          <a:lnTo>
                            <a:pt x="36" y="10"/>
                          </a:lnTo>
                          <a:lnTo>
                            <a:pt x="37" y="9"/>
                          </a:lnTo>
                          <a:lnTo>
                            <a:pt x="37" y="11"/>
                          </a:lnTo>
                          <a:lnTo>
                            <a:pt x="38" y="1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88" name="Freeform 174"/>
                    <p:cNvSpPr>
                      <a:spLocks/>
                    </p:cNvSpPr>
                    <p:nvPr/>
                  </p:nvSpPr>
                  <p:spPr bwMode="auto">
                    <a:xfrm>
                      <a:off x="7410451" y="1860551"/>
                      <a:ext cx="60325" cy="227013"/>
                    </a:xfrm>
                    <a:custGeom>
                      <a:avLst/>
                      <a:gdLst>
                        <a:gd name="T0" fmla="*/ 0 w 38"/>
                        <a:gd name="T1" fmla="*/ 126 h 143"/>
                        <a:gd name="T2" fmla="*/ 1 w 38"/>
                        <a:gd name="T3" fmla="*/ 130 h 143"/>
                        <a:gd name="T4" fmla="*/ 2 w 38"/>
                        <a:gd name="T5" fmla="*/ 140 h 143"/>
                        <a:gd name="T6" fmla="*/ 3 w 38"/>
                        <a:gd name="T7" fmla="*/ 143 h 143"/>
                        <a:gd name="T8" fmla="*/ 4 w 38"/>
                        <a:gd name="T9" fmla="*/ 143 h 143"/>
                        <a:gd name="T10" fmla="*/ 4 w 38"/>
                        <a:gd name="T11" fmla="*/ 141 h 143"/>
                        <a:gd name="T12" fmla="*/ 5 w 38"/>
                        <a:gd name="T13" fmla="*/ 137 h 143"/>
                        <a:gd name="T14" fmla="*/ 6 w 38"/>
                        <a:gd name="T15" fmla="*/ 131 h 143"/>
                        <a:gd name="T16" fmla="*/ 6 w 38"/>
                        <a:gd name="T17" fmla="*/ 125 h 143"/>
                        <a:gd name="T18" fmla="*/ 7 w 38"/>
                        <a:gd name="T19" fmla="*/ 120 h 143"/>
                        <a:gd name="T20" fmla="*/ 8 w 38"/>
                        <a:gd name="T21" fmla="*/ 117 h 143"/>
                        <a:gd name="T22" fmla="*/ 9 w 38"/>
                        <a:gd name="T23" fmla="*/ 115 h 143"/>
                        <a:gd name="T24" fmla="*/ 9 w 38"/>
                        <a:gd name="T25" fmla="*/ 115 h 143"/>
                        <a:gd name="T26" fmla="*/ 10 w 38"/>
                        <a:gd name="T27" fmla="*/ 117 h 143"/>
                        <a:gd name="T28" fmla="*/ 11 w 38"/>
                        <a:gd name="T29" fmla="*/ 125 h 143"/>
                        <a:gd name="T30" fmla="*/ 12 w 38"/>
                        <a:gd name="T31" fmla="*/ 130 h 143"/>
                        <a:gd name="T32" fmla="*/ 13 w 38"/>
                        <a:gd name="T33" fmla="*/ 134 h 143"/>
                        <a:gd name="T34" fmla="*/ 14 w 38"/>
                        <a:gd name="T35" fmla="*/ 135 h 143"/>
                        <a:gd name="T36" fmla="*/ 15 w 38"/>
                        <a:gd name="T37" fmla="*/ 134 h 143"/>
                        <a:gd name="T38" fmla="*/ 15 w 38"/>
                        <a:gd name="T39" fmla="*/ 130 h 143"/>
                        <a:gd name="T40" fmla="*/ 16 w 38"/>
                        <a:gd name="T41" fmla="*/ 125 h 143"/>
                        <a:gd name="T42" fmla="*/ 16 w 38"/>
                        <a:gd name="T43" fmla="*/ 119 h 143"/>
                        <a:gd name="T44" fmla="*/ 17 w 38"/>
                        <a:gd name="T45" fmla="*/ 114 h 143"/>
                        <a:gd name="T46" fmla="*/ 18 w 38"/>
                        <a:gd name="T47" fmla="*/ 109 h 143"/>
                        <a:gd name="T48" fmla="*/ 19 w 38"/>
                        <a:gd name="T49" fmla="*/ 107 h 143"/>
                        <a:gd name="T50" fmla="*/ 20 w 38"/>
                        <a:gd name="T51" fmla="*/ 106 h 143"/>
                        <a:gd name="T52" fmla="*/ 21 w 38"/>
                        <a:gd name="T53" fmla="*/ 109 h 143"/>
                        <a:gd name="T54" fmla="*/ 22 w 38"/>
                        <a:gd name="T55" fmla="*/ 113 h 143"/>
                        <a:gd name="T56" fmla="*/ 22 w 38"/>
                        <a:gd name="T57" fmla="*/ 116 h 143"/>
                        <a:gd name="T58" fmla="*/ 23 w 38"/>
                        <a:gd name="T59" fmla="*/ 120 h 143"/>
                        <a:gd name="T60" fmla="*/ 24 w 38"/>
                        <a:gd name="T61" fmla="*/ 121 h 143"/>
                        <a:gd name="T62" fmla="*/ 25 w 38"/>
                        <a:gd name="T63" fmla="*/ 120 h 143"/>
                        <a:gd name="T64" fmla="*/ 25 w 38"/>
                        <a:gd name="T65" fmla="*/ 116 h 143"/>
                        <a:gd name="T66" fmla="*/ 26 w 38"/>
                        <a:gd name="T67" fmla="*/ 111 h 143"/>
                        <a:gd name="T68" fmla="*/ 27 w 38"/>
                        <a:gd name="T69" fmla="*/ 105 h 143"/>
                        <a:gd name="T70" fmla="*/ 27 w 38"/>
                        <a:gd name="T71" fmla="*/ 99 h 143"/>
                        <a:gd name="T72" fmla="*/ 28 w 38"/>
                        <a:gd name="T73" fmla="*/ 94 h 143"/>
                        <a:gd name="T74" fmla="*/ 29 w 38"/>
                        <a:gd name="T75" fmla="*/ 90 h 143"/>
                        <a:gd name="T76" fmla="*/ 30 w 38"/>
                        <a:gd name="T77" fmla="*/ 88 h 143"/>
                        <a:gd name="T78" fmla="*/ 31 w 38"/>
                        <a:gd name="T79" fmla="*/ 88 h 143"/>
                        <a:gd name="T80" fmla="*/ 32 w 38"/>
                        <a:gd name="T81" fmla="*/ 89 h 143"/>
                        <a:gd name="T82" fmla="*/ 32 w 38"/>
                        <a:gd name="T83" fmla="*/ 89 h 143"/>
                        <a:gd name="T84" fmla="*/ 33 w 38"/>
                        <a:gd name="T85" fmla="*/ 86 h 143"/>
                        <a:gd name="T86" fmla="*/ 34 w 38"/>
                        <a:gd name="T87" fmla="*/ 81 h 143"/>
                        <a:gd name="T88" fmla="*/ 35 w 38"/>
                        <a:gd name="T89" fmla="*/ 71 h 143"/>
                        <a:gd name="T90" fmla="*/ 36 w 38"/>
                        <a:gd name="T91" fmla="*/ 59 h 143"/>
                        <a:gd name="T92" fmla="*/ 36 w 38"/>
                        <a:gd name="T93" fmla="*/ 44 h 143"/>
                        <a:gd name="T94" fmla="*/ 37 w 38"/>
                        <a:gd name="T95" fmla="*/ 29 h 143"/>
                        <a:gd name="T96" fmla="*/ 38 w 38"/>
                        <a:gd name="T97" fmla="*/ 14 h 143"/>
                        <a:gd name="T98" fmla="*/ 38 w 38"/>
                        <a:gd name="T99" fmla="*/ 0 h 14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143">
                          <a:moveTo>
                            <a:pt x="0" y="126"/>
                          </a:moveTo>
                          <a:lnTo>
                            <a:pt x="1" y="130"/>
                          </a:lnTo>
                          <a:lnTo>
                            <a:pt x="2" y="140"/>
                          </a:lnTo>
                          <a:lnTo>
                            <a:pt x="3" y="143"/>
                          </a:lnTo>
                          <a:lnTo>
                            <a:pt x="4" y="143"/>
                          </a:lnTo>
                          <a:lnTo>
                            <a:pt x="4" y="141"/>
                          </a:lnTo>
                          <a:lnTo>
                            <a:pt x="5" y="137"/>
                          </a:lnTo>
                          <a:lnTo>
                            <a:pt x="6" y="131"/>
                          </a:lnTo>
                          <a:lnTo>
                            <a:pt x="6" y="125"/>
                          </a:lnTo>
                          <a:lnTo>
                            <a:pt x="7" y="120"/>
                          </a:lnTo>
                          <a:lnTo>
                            <a:pt x="8" y="117"/>
                          </a:lnTo>
                          <a:lnTo>
                            <a:pt x="9" y="115"/>
                          </a:lnTo>
                          <a:lnTo>
                            <a:pt x="9" y="115"/>
                          </a:lnTo>
                          <a:lnTo>
                            <a:pt x="10" y="117"/>
                          </a:lnTo>
                          <a:lnTo>
                            <a:pt x="11" y="125"/>
                          </a:lnTo>
                          <a:lnTo>
                            <a:pt x="12" y="130"/>
                          </a:lnTo>
                          <a:lnTo>
                            <a:pt x="13" y="134"/>
                          </a:lnTo>
                          <a:lnTo>
                            <a:pt x="14" y="135"/>
                          </a:lnTo>
                          <a:lnTo>
                            <a:pt x="15" y="134"/>
                          </a:lnTo>
                          <a:lnTo>
                            <a:pt x="15" y="130"/>
                          </a:lnTo>
                          <a:lnTo>
                            <a:pt x="16" y="125"/>
                          </a:lnTo>
                          <a:lnTo>
                            <a:pt x="16" y="119"/>
                          </a:lnTo>
                          <a:lnTo>
                            <a:pt x="17" y="114"/>
                          </a:lnTo>
                          <a:lnTo>
                            <a:pt x="18" y="109"/>
                          </a:lnTo>
                          <a:lnTo>
                            <a:pt x="19" y="107"/>
                          </a:lnTo>
                          <a:lnTo>
                            <a:pt x="20" y="106"/>
                          </a:lnTo>
                          <a:lnTo>
                            <a:pt x="21" y="109"/>
                          </a:lnTo>
                          <a:lnTo>
                            <a:pt x="22" y="113"/>
                          </a:lnTo>
                          <a:lnTo>
                            <a:pt x="22" y="116"/>
                          </a:lnTo>
                          <a:lnTo>
                            <a:pt x="23" y="120"/>
                          </a:lnTo>
                          <a:lnTo>
                            <a:pt x="24" y="121"/>
                          </a:lnTo>
                          <a:lnTo>
                            <a:pt x="25" y="120"/>
                          </a:lnTo>
                          <a:lnTo>
                            <a:pt x="25" y="116"/>
                          </a:lnTo>
                          <a:lnTo>
                            <a:pt x="26" y="111"/>
                          </a:lnTo>
                          <a:lnTo>
                            <a:pt x="27" y="105"/>
                          </a:lnTo>
                          <a:lnTo>
                            <a:pt x="27" y="99"/>
                          </a:lnTo>
                          <a:lnTo>
                            <a:pt x="28" y="94"/>
                          </a:lnTo>
                          <a:lnTo>
                            <a:pt x="29" y="90"/>
                          </a:lnTo>
                          <a:lnTo>
                            <a:pt x="30" y="88"/>
                          </a:lnTo>
                          <a:lnTo>
                            <a:pt x="31" y="88"/>
                          </a:lnTo>
                          <a:lnTo>
                            <a:pt x="32" y="89"/>
                          </a:lnTo>
                          <a:lnTo>
                            <a:pt x="32" y="89"/>
                          </a:lnTo>
                          <a:lnTo>
                            <a:pt x="33" y="86"/>
                          </a:lnTo>
                          <a:lnTo>
                            <a:pt x="34" y="81"/>
                          </a:lnTo>
                          <a:lnTo>
                            <a:pt x="35" y="71"/>
                          </a:lnTo>
                          <a:lnTo>
                            <a:pt x="36" y="59"/>
                          </a:lnTo>
                          <a:lnTo>
                            <a:pt x="36" y="44"/>
                          </a:lnTo>
                          <a:lnTo>
                            <a:pt x="37" y="29"/>
                          </a:lnTo>
                          <a:lnTo>
                            <a:pt x="38" y="14"/>
                          </a:lnTo>
                          <a:lnTo>
                            <a:pt x="38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89" name="Freeform 175"/>
                    <p:cNvSpPr>
                      <a:spLocks/>
                    </p:cNvSpPr>
                    <p:nvPr/>
                  </p:nvSpPr>
                  <p:spPr bwMode="auto">
                    <a:xfrm>
                      <a:off x="7470776" y="1708151"/>
                      <a:ext cx="60325" cy="220663"/>
                    </a:xfrm>
                    <a:custGeom>
                      <a:avLst/>
                      <a:gdLst>
                        <a:gd name="T0" fmla="*/ 0 w 38"/>
                        <a:gd name="T1" fmla="*/ 96 h 139"/>
                        <a:gd name="T2" fmla="*/ 1 w 38"/>
                        <a:gd name="T3" fmla="*/ 82 h 139"/>
                        <a:gd name="T4" fmla="*/ 2 w 38"/>
                        <a:gd name="T5" fmla="*/ 70 h 139"/>
                        <a:gd name="T6" fmla="*/ 3 w 38"/>
                        <a:gd name="T7" fmla="*/ 50 h 139"/>
                        <a:gd name="T8" fmla="*/ 4 w 38"/>
                        <a:gd name="T9" fmla="*/ 41 h 139"/>
                        <a:gd name="T10" fmla="*/ 5 w 38"/>
                        <a:gd name="T11" fmla="*/ 34 h 139"/>
                        <a:gd name="T12" fmla="*/ 5 w 38"/>
                        <a:gd name="T13" fmla="*/ 27 h 139"/>
                        <a:gd name="T14" fmla="*/ 6 w 38"/>
                        <a:gd name="T15" fmla="*/ 21 h 139"/>
                        <a:gd name="T16" fmla="*/ 7 w 38"/>
                        <a:gd name="T17" fmla="*/ 16 h 139"/>
                        <a:gd name="T18" fmla="*/ 7 w 38"/>
                        <a:gd name="T19" fmla="*/ 11 h 139"/>
                        <a:gd name="T20" fmla="*/ 8 w 38"/>
                        <a:gd name="T21" fmla="*/ 7 h 139"/>
                        <a:gd name="T22" fmla="*/ 9 w 38"/>
                        <a:gd name="T23" fmla="*/ 4 h 139"/>
                        <a:gd name="T24" fmla="*/ 10 w 38"/>
                        <a:gd name="T25" fmla="*/ 2 h 139"/>
                        <a:gd name="T26" fmla="*/ 10 w 38"/>
                        <a:gd name="T27" fmla="*/ 1 h 139"/>
                        <a:gd name="T28" fmla="*/ 11 w 38"/>
                        <a:gd name="T29" fmla="*/ 0 h 139"/>
                        <a:gd name="T30" fmla="*/ 12 w 38"/>
                        <a:gd name="T31" fmla="*/ 3 h 139"/>
                        <a:gd name="T32" fmla="*/ 13 w 38"/>
                        <a:gd name="T33" fmla="*/ 6 h 139"/>
                        <a:gd name="T34" fmla="*/ 14 w 38"/>
                        <a:gd name="T35" fmla="*/ 10 h 139"/>
                        <a:gd name="T36" fmla="*/ 15 w 38"/>
                        <a:gd name="T37" fmla="*/ 16 h 139"/>
                        <a:gd name="T38" fmla="*/ 15 w 38"/>
                        <a:gd name="T39" fmla="*/ 23 h 139"/>
                        <a:gd name="T40" fmla="*/ 16 w 38"/>
                        <a:gd name="T41" fmla="*/ 31 h 139"/>
                        <a:gd name="T42" fmla="*/ 17 w 38"/>
                        <a:gd name="T43" fmla="*/ 40 h 139"/>
                        <a:gd name="T44" fmla="*/ 17 w 38"/>
                        <a:gd name="T45" fmla="*/ 50 h 139"/>
                        <a:gd name="T46" fmla="*/ 18 w 38"/>
                        <a:gd name="T47" fmla="*/ 60 h 139"/>
                        <a:gd name="T48" fmla="*/ 19 w 38"/>
                        <a:gd name="T49" fmla="*/ 71 h 139"/>
                        <a:gd name="T50" fmla="*/ 20 w 38"/>
                        <a:gd name="T51" fmla="*/ 82 h 139"/>
                        <a:gd name="T52" fmla="*/ 21 w 38"/>
                        <a:gd name="T53" fmla="*/ 92 h 139"/>
                        <a:gd name="T54" fmla="*/ 21 w 38"/>
                        <a:gd name="T55" fmla="*/ 101 h 139"/>
                        <a:gd name="T56" fmla="*/ 22 w 38"/>
                        <a:gd name="T57" fmla="*/ 108 h 139"/>
                        <a:gd name="T58" fmla="*/ 23 w 38"/>
                        <a:gd name="T59" fmla="*/ 118 h 139"/>
                        <a:gd name="T60" fmla="*/ 24 w 38"/>
                        <a:gd name="T61" fmla="*/ 122 h 139"/>
                        <a:gd name="T62" fmla="*/ 25 w 38"/>
                        <a:gd name="T63" fmla="*/ 124 h 139"/>
                        <a:gd name="T64" fmla="*/ 26 w 38"/>
                        <a:gd name="T65" fmla="*/ 126 h 139"/>
                        <a:gd name="T66" fmla="*/ 26 w 38"/>
                        <a:gd name="T67" fmla="*/ 128 h 139"/>
                        <a:gd name="T68" fmla="*/ 27 w 38"/>
                        <a:gd name="T69" fmla="*/ 130 h 139"/>
                        <a:gd name="T70" fmla="*/ 28 w 38"/>
                        <a:gd name="T71" fmla="*/ 131 h 139"/>
                        <a:gd name="T72" fmla="*/ 28 w 38"/>
                        <a:gd name="T73" fmla="*/ 132 h 139"/>
                        <a:gd name="T74" fmla="*/ 29 w 38"/>
                        <a:gd name="T75" fmla="*/ 133 h 139"/>
                        <a:gd name="T76" fmla="*/ 30 w 38"/>
                        <a:gd name="T77" fmla="*/ 132 h 139"/>
                        <a:gd name="T78" fmla="*/ 31 w 38"/>
                        <a:gd name="T79" fmla="*/ 131 h 139"/>
                        <a:gd name="T80" fmla="*/ 31 w 38"/>
                        <a:gd name="T81" fmla="*/ 130 h 139"/>
                        <a:gd name="T82" fmla="*/ 33 w 38"/>
                        <a:gd name="T83" fmla="*/ 129 h 139"/>
                        <a:gd name="T84" fmla="*/ 33 w 38"/>
                        <a:gd name="T85" fmla="*/ 129 h 139"/>
                        <a:gd name="T86" fmla="*/ 34 w 38"/>
                        <a:gd name="T87" fmla="*/ 129 h 139"/>
                        <a:gd name="T88" fmla="*/ 35 w 38"/>
                        <a:gd name="T89" fmla="*/ 130 h 139"/>
                        <a:gd name="T90" fmla="*/ 36 w 38"/>
                        <a:gd name="T91" fmla="*/ 132 h 139"/>
                        <a:gd name="T92" fmla="*/ 37 w 38"/>
                        <a:gd name="T93" fmla="*/ 135 h 139"/>
                        <a:gd name="T94" fmla="*/ 37 w 38"/>
                        <a:gd name="T95" fmla="*/ 137 h 139"/>
                        <a:gd name="T96" fmla="*/ 38 w 38"/>
                        <a:gd name="T97" fmla="*/ 138 h 139"/>
                        <a:gd name="T98" fmla="*/ 38 w 38"/>
                        <a:gd name="T99" fmla="*/ 139 h 13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139">
                          <a:moveTo>
                            <a:pt x="0" y="96"/>
                          </a:moveTo>
                          <a:lnTo>
                            <a:pt x="1" y="82"/>
                          </a:lnTo>
                          <a:lnTo>
                            <a:pt x="2" y="70"/>
                          </a:lnTo>
                          <a:lnTo>
                            <a:pt x="3" y="50"/>
                          </a:lnTo>
                          <a:lnTo>
                            <a:pt x="4" y="41"/>
                          </a:lnTo>
                          <a:lnTo>
                            <a:pt x="5" y="34"/>
                          </a:lnTo>
                          <a:lnTo>
                            <a:pt x="5" y="27"/>
                          </a:lnTo>
                          <a:lnTo>
                            <a:pt x="6" y="21"/>
                          </a:lnTo>
                          <a:lnTo>
                            <a:pt x="7" y="16"/>
                          </a:lnTo>
                          <a:lnTo>
                            <a:pt x="7" y="11"/>
                          </a:lnTo>
                          <a:lnTo>
                            <a:pt x="8" y="7"/>
                          </a:lnTo>
                          <a:lnTo>
                            <a:pt x="9" y="4"/>
                          </a:lnTo>
                          <a:lnTo>
                            <a:pt x="10" y="2"/>
                          </a:lnTo>
                          <a:lnTo>
                            <a:pt x="10" y="1"/>
                          </a:lnTo>
                          <a:lnTo>
                            <a:pt x="11" y="0"/>
                          </a:lnTo>
                          <a:lnTo>
                            <a:pt x="12" y="3"/>
                          </a:lnTo>
                          <a:lnTo>
                            <a:pt x="13" y="6"/>
                          </a:lnTo>
                          <a:lnTo>
                            <a:pt x="14" y="10"/>
                          </a:lnTo>
                          <a:lnTo>
                            <a:pt x="15" y="16"/>
                          </a:lnTo>
                          <a:lnTo>
                            <a:pt x="15" y="23"/>
                          </a:lnTo>
                          <a:lnTo>
                            <a:pt x="16" y="31"/>
                          </a:lnTo>
                          <a:lnTo>
                            <a:pt x="17" y="40"/>
                          </a:lnTo>
                          <a:lnTo>
                            <a:pt x="17" y="50"/>
                          </a:lnTo>
                          <a:lnTo>
                            <a:pt x="18" y="60"/>
                          </a:lnTo>
                          <a:lnTo>
                            <a:pt x="19" y="71"/>
                          </a:lnTo>
                          <a:lnTo>
                            <a:pt x="20" y="82"/>
                          </a:lnTo>
                          <a:lnTo>
                            <a:pt x="21" y="92"/>
                          </a:lnTo>
                          <a:lnTo>
                            <a:pt x="21" y="101"/>
                          </a:lnTo>
                          <a:lnTo>
                            <a:pt x="22" y="108"/>
                          </a:lnTo>
                          <a:lnTo>
                            <a:pt x="23" y="118"/>
                          </a:lnTo>
                          <a:lnTo>
                            <a:pt x="24" y="122"/>
                          </a:lnTo>
                          <a:lnTo>
                            <a:pt x="25" y="124"/>
                          </a:lnTo>
                          <a:lnTo>
                            <a:pt x="26" y="126"/>
                          </a:lnTo>
                          <a:lnTo>
                            <a:pt x="26" y="128"/>
                          </a:lnTo>
                          <a:lnTo>
                            <a:pt x="27" y="130"/>
                          </a:lnTo>
                          <a:lnTo>
                            <a:pt x="28" y="131"/>
                          </a:lnTo>
                          <a:lnTo>
                            <a:pt x="28" y="132"/>
                          </a:lnTo>
                          <a:lnTo>
                            <a:pt x="29" y="133"/>
                          </a:lnTo>
                          <a:lnTo>
                            <a:pt x="30" y="132"/>
                          </a:lnTo>
                          <a:lnTo>
                            <a:pt x="31" y="131"/>
                          </a:lnTo>
                          <a:lnTo>
                            <a:pt x="31" y="130"/>
                          </a:lnTo>
                          <a:lnTo>
                            <a:pt x="33" y="129"/>
                          </a:lnTo>
                          <a:lnTo>
                            <a:pt x="33" y="129"/>
                          </a:lnTo>
                          <a:lnTo>
                            <a:pt x="34" y="129"/>
                          </a:lnTo>
                          <a:lnTo>
                            <a:pt x="35" y="130"/>
                          </a:lnTo>
                          <a:lnTo>
                            <a:pt x="36" y="132"/>
                          </a:lnTo>
                          <a:lnTo>
                            <a:pt x="37" y="135"/>
                          </a:lnTo>
                          <a:lnTo>
                            <a:pt x="37" y="137"/>
                          </a:lnTo>
                          <a:lnTo>
                            <a:pt x="38" y="138"/>
                          </a:lnTo>
                          <a:lnTo>
                            <a:pt x="38" y="13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90" name="Freeform 176"/>
                    <p:cNvSpPr>
                      <a:spLocks/>
                    </p:cNvSpPr>
                    <p:nvPr/>
                  </p:nvSpPr>
                  <p:spPr bwMode="auto">
                    <a:xfrm>
                      <a:off x="7531101" y="1822451"/>
                      <a:ext cx="61913" cy="106363"/>
                    </a:xfrm>
                    <a:custGeom>
                      <a:avLst/>
                      <a:gdLst>
                        <a:gd name="T0" fmla="*/ 0 w 39"/>
                        <a:gd name="T1" fmla="*/ 67 h 67"/>
                        <a:gd name="T2" fmla="*/ 1 w 39"/>
                        <a:gd name="T3" fmla="*/ 67 h 67"/>
                        <a:gd name="T4" fmla="*/ 2 w 39"/>
                        <a:gd name="T5" fmla="*/ 65 h 67"/>
                        <a:gd name="T6" fmla="*/ 3 w 39"/>
                        <a:gd name="T7" fmla="*/ 63 h 67"/>
                        <a:gd name="T8" fmla="*/ 4 w 39"/>
                        <a:gd name="T9" fmla="*/ 57 h 67"/>
                        <a:gd name="T10" fmla="*/ 5 w 39"/>
                        <a:gd name="T11" fmla="*/ 54 h 67"/>
                        <a:gd name="T12" fmla="*/ 6 w 39"/>
                        <a:gd name="T13" fmla="*/ 52 h 67"/>
                        <a:gd name="T14" fmla="*/ 6 w 39"/>
                        <a:gd name="T15" fmla="*/ 52 h 67"/>
                        <a:gd name="T16" fmla="*/ 7 w 39"/>
                        <a:gd name="T17" fmla="*/ 52 h 67"/>
                        <a:gd name="T18" fmla="*/ 8 w 39"/>
                        <a:gd name="T19" fmla="*/ 53 h 67"/>
                        <a:gd name="T20" fmla="*/ 9 w 39"/>
                        <a:gd name="T21" fmla="*/ 55 h 67"/>
                        <a:gd name="T22" fmla="*/ 9 w 39"/>
                        <a:gd name="T23" fmla="*/ 57 h 67"/>
                        <a:gd name="T24" fmla="*/ 10 w 39"/>
                        <a:gd name="T25" fmla="*/ 59 h 67"/>
                        <a:gd name="T26" fmla="*/ 11 w 39"/>
                        <a:gd name="T27" fmla="*/ 61 h 67"/>
                        <a:gd name="T28" fmla="*/ 11 w 39"/>
                        <a:gd name="T29" fmla="*/ 61 h 67"/>
                        <a:gd name="T30" fmla="*/ 12 w 39"/>
                        <a:gd name="T31" fmla="*/ 59 h 67"/>
                        <a:gd name="T32" fmla="*/ 13 w 39"/>
                        <a:gd name="T33" fmla="*/ 57 h 67"/>
                        <a:gd name="T34" fmla="*/ 14 w 39"/>
                        <a:gd name="T35" fmla="*/ 54 h 67"/>
                        <a:gd name="T36" fmla="*/ 15 w 39"/>
                        <a:gd name="T37" fmla="*/ 46 h 67"/>
                        <a:gd name="T38" fmla="*/ 16 w 39"/>
                        <a:gd name="T39" fmla="*/ 43 h 67"/>
                        <a:gd name="T40" fmla="*/ 16 w 39"/>
                        <a:gd name="T41" fmla="*/ 41 h 67"/>
                        <a:gd name="T42" fmla="*/ 17 w 39"/>
                        <a:gd name="T43" fmla="*/ 40 h 67"/>
                        <a:gd name="T44" fmla="*/ 18 w 39"/>
                        <a:gd name="T45" fmla="*/ 40 h 67"/>
                        <a:gd name="T46" fmla="*/ 19 w 39"/>
                        <a:gd name="T47" fmla="*/ 42 h 67"/>
                        <a:gd name="T48" fmla="*/ 19 w 39"/>
                        <a:gd name="T49" fmla="*/ 44 h 67"/>
                        <a:gd name="T50" fmla="*/ 20 w 39"/>
                        <a:gd name="T51" fmla="*/ 46 h 67"/>
                        <a:gd name="T52" fmla="*/ 21 w 39"/>
                        <a:gd name="T53" fmla="*/ 47 h 67"/>
                        <a:gd name="T54" fmla="*/ 21 w 39"/>
                        <a:gd name="T55" fmla="*/ 49 h 67"/>
                        <a:gd name="T56" fmla="*/ 22 w 39"/>
                        <a:gd name="T57" fmla="*/ 48 h 67"/>
                        <a:gd name="T58" fmla="*/ 23 w 39"/>
                        <a:gd name="T59" fmla="*/ 46 h 67"/>
                        <a:gd name="T60" fmla="*/ 24 w 39"/>
                        <a:gd name="T61" fmla="*/ 38 h 67"/>
                        <a:gd name="T62" fmla="*/ 25 w 39"/>
                        <a:gd name="T63" fmla="*/ 34 h 67"/>
                        <a:gd name="T64" fmla="*/ 26 w 39"/>
                        <a:gd name="T65" fmla="*/ 30 h 67"/>
                        <a:gd name="T66" fmla="*/ 27 w 39"/>
                        <a:gd name="T67" fmla="*/ 27 h 67"/>
                        <a:gd name="T68" fmla="*/ 27 w 39"/>
                        <a:gd name="T69" fmla="*/ 25 h 67"/>
                        <a:gd name="T70" fmla="*/ 28 w 39"/>
                        <a:gd name="T71" fmla="*/ 24 h 67"/>
                        <a:gd name="T72" fmla="*/ 28 w 39"/>
                        <a:gd name="T73" fmla="*/ 24 h 67"/>
                        <a:gd name="T74" fmla="*/ 29 w 39"/>
                        <a:gd name="T75" fmla="*/ 25 h 67"/>
                        <a:gd name="T76" fmla="*/ 30 w 39"/>
                        <a:gd name="T77" fmla="*/ 27 h 67"/>
                        <a:gd name="T78" fmla="*/ 31 w 39"/>
                        <a:gd name="T79" fmla="*/ 28 h 67"/>
                        <a:gd name="T80" fmla="*/ 32 w 39"/>
                        <a:gd name="T81" fmla="*/ 30 h 67"/>
                        <a:gd name="T82" fmla="*/ 32 w 39"/>
                        <a:gd name="T83" fmla="*/ 30 h 67"/>
                        <a:gd name="T84" fmla="*/ 34 w 39"/>
                        <a:gd name="T85" fmla="*/ 26 h 67"/>
                        <a:gd name="T86" fmla="*/ 34 w 39"/>
                        <a:gd name="T87" fmla="*/ 23 h 67"/>
                        <a:gd name="T88" fmla="*/ 35 w 39"/>
                        <a:gd name="T89" fmla="*/ 18 h 67"/>
                        <a:gd name="T90" fmla="*/ 36 w 39"/>
                        <a:gd name="T91" fmla="*/ 13 h 67"/>
                        <a:gd name="T92" fmla="*/ 37 w 39"/>
                        <a:gd name="T93" fmla="*/ 8 h 67"/>
                        <a:gd name="T94" fmla="*/ 37 w 39"/>
                        <a:gd name="T95" fmla="*/ 4 h 67"/>
                        <a:gd name="T96" fmla="*/ 38 w 39"/>
                        <a:gd name="T97" fmla="*/ 2 h 67"/>
                        <a:gd name="T98" fmla="*/ 39 w 39"/>
                        <a:gd name="T99" fmla="*/ 0 h 6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9" h="67">
                          <a:moveTo>
                            <a:pt x="0" y="67"/>
                          </a:moveTo>
                          <a:lnTo>
                            <a:pt x="1" y="67"/>
                          </a:lnTo>
                          <a:lnTo>
                            <a:pt x="2" y="65"/>
                          </a:lnTo>
                          <a:lnTo>
                            <a:pt x="3" y="63"/>
                          </a:lnTo>
                          <a:lnTo>
                            <a:pt x="4" y="57"/>
                          </a:lnTo>
                          <a:lnTo>
                            <a:pt x="5" y="54"/>
                          </a:lnTo>
                          <a:lnTo>
                            <a:pt x="6" y="52"/>
                          </a:lnTo>
                          <a:lnTo>
                            <a:pt x="6" y="52"/>
                          </a:lnTo>
                          <a:lnTo>
                            <a:pt x="7" y="52"/>
                          </a:lnTo>
                          <a:lnTo>
                            <a:pt x="8" y="53"/>
                          </a:lnTo>
                          <a:lnTo>
                            <a:pt x="9" y="55"/>
                          </a:lnTo>
                          <a:lnTo>
                            <a:pt x="9" y="57"/>
                          </a:lnTo>
                          <a:lnTo>
                            <a:pt x="10" y="59"/>
                          </a:lnTo>
                          <a:lnTo>
                            <a:pt x="11" y="61"/>
                          </a:lnTo>
                          <a:lnTo>
                            <a:pt x="11" y="61"/>
                          </a:lnTo>
                          <a:lnTo>
                            <a:pt x="12" y="59"/>
                          </a:lnTo>
                          <a:lnTo>
                            <a:pt x="13" y="57"/>
                          </a:lnTo>
                          <a:lnTo>
                            <a:pt x="14" y="54"/>
                          </a:lnTo>
                          <a:lnTo>
                            <a:pt x="15" y="46"/>
                          </a:lnTo>
                          <a:lnTo>
                            <a:pt x="16" y="43"/>
                          </a:lnTo>
                          <a:lnTo>
                            <a:pt x="16" y="41"/>
                          </a:lnTo>
                          <a:lnTo>
                            <a:pt x="17" y="40"/>
                          </a:lnTo>
                          <a:lnTo>
                            <a:pt x="18" y="40"/>
                          </a:lnTo>
                          <a:lnTo>
                            <a:pt x="19" y="42"/>
                          </a:lnTo>
                          <a:lnTo>
                            <a:pt x="19" y="44"/>
                          </a:lnTo>
                          <a:lnTo>
                            <a:pt x="20" y="46"/>
                          </a:lnTo>
                          <a:lnTo>
                            <a:pt x="21" y="47"/>
                          </a:lnTo>
                          <a:lnTo>
                            <a:pt x="21" y="49"/>
                          </a:lnTo>
                          <a:lnTo>
                            <a:pt x="22" y="48"/>
                          </a:lnTo>
                          <a:lnTo>
                            <a:pt x="23" y="46"/>
                          </a:lnTo>
                          <a:lnTo>
                            <a:pt x="24" y="38"/>
                          </a:lnTo>
                          <a:lnTo>
                            <a:pt x="25" y="34"/>
                          </a:lnTo>
                          <a:lnTo>
                            <a:pt x="26" y="30"/>
                          </a:lnTo>
                          <a:lnTo>
                            <a:pt x="27" y="27"/>
                          </a:lnTo>
                          <a:lnTo>
                            <a:pt x="27" y="25"/>
                          </a:lnTo>
                          <a:lnTo>
                            <a:pt x="28" y="24"/>
                          </a:lnTo>
                          <a:lnTo>
                            <a:pt x="28" y="24"/>
                          </a:lnTo>
                          <a:lnTo>
                            <a:pt x="29" y="25"/>
                          </a:lnTo>
                          <a:lnTo>
                            <a:pt x="30" y="27"/>
                          </a:lnTo>
                          <a:lnTo>
                            <a:pt x="31" y="28"/>
                          </a:lnTo>
                          <a:lnTo>
                            <a:pt x="32" y="30"/>
                          </a:lnTo>
                          <a:lnTo>
                            <a:pt x="32" y="30"/>
                          </a:lnTo>
                          <a:lnTo>
                            <a:pt x="34" y="26"/>
                          </a:lnTo>
                          <a:lnTo>
                            <a:pt x="34" y="23"/>
                          </a:lnTo>
                          <a:lnTo>
                            <a:pt x="35" y="18"/>
                          </a:lnTo>
                          <a:lnTo>
                            <a:pt x="36" y="13"/>
                          </a:lnTo>
                          <a:lnTo>
                            <a:pt x="37" y="8"/>
                          </a:lnTo>
                          <a:lnTo>
                            <a:pt x="37" y="4"/>
                          </a:lnTo>
                          <a:lnTo>
                            <a:pt x="38" y="2"/>
                          </a:lnTo>
                          <a:lnTo>
                            <a:pt x="39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91" name="Freeform 177"/>
                    <p:cNvSpPr>
                      <a:spLocks/>
                    </p:cNvSpPr>
                    <p:nvPr/>
                  </p:nvSpPr>
                  <p:spPr bwMode="auto">
                    <a:xfrm>
                      <a:off x="7593013" y="1436689"/>
                      <a:ext cx="58738" cy="390525"/>
                    </a:xfrm>
                    <a:custGeom>
                      <a:avLst/>
                      <a:gdLst>
                        <a:gd name="T0" fmla="*/ 0 w 37"/>
                        <a:gd name="T1" fmla="*/ 243 h 246"/>
                        <a:gd name="T2" fmla="*/ 0 w 37"/>
                        <a:gd name="T3" fmla="*/ 243 h 246"/>
                        <a:gd name="T4" fmla="*/ 1 w 37"/>
                        <a:gd name="T5" fmla="*/ 243 h 246"/>
                        <a:gd name="T6" fmla="*/ 2 w 37"/>
                        <a:gd name="T7" fmla="*/ 244 h 246"/>
                        <a:gd name="T8" fmla="*/ 3 w 37"/>
                        <a:gd name="T9" fmla="*/ 245 h 246"/>
                        <a:gd name="T10" fmla="*/ 4 w 37"/>
                        <a:gd name="T11" fmla="*/ 246 h 246"/>
                        <a:gd name="T12" fmla="*/ 4 w 37"/>
                        <a:gd name="T13" fmla="*/ 246 h 246"/>
                        <a:gd name="T14" fmla="*/ 5 w 37"/>
                        <a:gd name="T15" fmla="*/ 240 h 246"/>
                        <a:gd name="T16" fmla="*/ 6 w 37"/>
                        <a:gd name="T17" fmla="*/ 235 h 246"/>
                        <a:gd name="T18" fmla="*/ 7 w 37"/>
                        <a:gd name="T19" fmla="*/ 229 h 246"/>
                        <a:gd name="T20" fmla="*/ 8 w 37"/>
                        <a:gd name="T21" fmla="*/ 222 h 246"/>
                        <a:gd name="T22" fmla="*/ 9 w 37"/>
                        <a:gd name="T23" fmla="*/ 216 h 246"/>
                        <a:gd name="T24" fmla="*/ 9 w 37"/>
                        <a:gd name="T25" fmla="*/ 210 h 246"/>
                        <a:gd name="T26" fmla="*/ 10 w 37"/>
                        <a:gd name="T27" fmla="*/ 205 h 246"/>
                        <a:gd name="T28" fmla="*/ 11 w 37"/>
                        <a:gd name="T29" fmla="*/ 202 h 246"/>
                        <a:gd name="T30" fmla="*/ 11 w 37"/>
                        <a:gd name="T31" fmla="*/ 200 h 246"/>
                        <a:gd name="T32" fmla="*/ 12 w 37"/>
                        <a:gd name="T33" fmla="*/ 199 h 246"/>
                        <a:gd name="T34" fmla="*/ 13 w 37"/>
                        <a:gd name="T35" fmla="*/ 199 h 246"/>
                        <a:gd name="T36" fmla="*/ 14 w 37"/>
                        <a:gd name="T37" fmla="*/ 199 h 246"/>
                        <a:gd name="T38" fmla="*/ 14 w 37"/>
                        <a:gd name="T39" fmla="*/ 200 h 246"/>
                        <a:gd name="T40" fmla="*/ 15 w 37"/>
                        <a:gd name="T41" fmla="*/ 198 h 246"/>
                        <a:gd name="T42" fmla="*/ 16 w 37"/>
                        <a:gd name="T43" fmla="*/ 194 h 246"/>
                        <a:gd name="T44" fmla="*/ 16 w 37"/>
                        <a:gd name="T45" fmla="*/ 185 h 246"/>
                        <a:gd name="T46" fmla="*/ 17 w 37"/>
                        <a:gd name="T47" fmla="*/ 173 h 246"/>
                        <a:gd name="T48" fmla="*/ 18 w 37"/>
                        <a:gd name="T49" fmla="*/ 158 h 246"/>
                        <a:gd name="T50" fmla="*/ 19 w 37"/>
                        <a:gd name="T51" fmla="*/ 141 h 246"/>
                        <a:gd name="T52" fmla="*/ 19 w 37"/>
                        <a:gd name="T53" fmla="*/ 124 h 246"/>
                        <a:gd name="T54" fmla="*/ 20 w 37"/>
                        <a:gd name="T55" fmla="*/ 106 h 246"/>
                        <a:gd name="T56" fmla="*/ 21 w 37"/>
                        <a:gd name="T57" fmla="*/ 90 h 246"/>
                        <a:gd name="T58" fmla="*/ 21 w 37"/>
                        <a:gd name="T59" fmla="*/ 74 h 246"/>
                        <a:gd name="T60" fmla="*/ 22 w 37"/>
                        <a:gd name="T61" fmla="*/ 60 h 246"/>
                        <a:gd name="T62" fmla="*/ 23 w 37"/>
                        <a:gd name="T63" fmla="*/ 48 h 246"/>
                        <a:gd name="T64" fmla="*/ 24 w 37"/>
                        <a:gd name="T65" fmla="*/ 27 h 246"/>
                        <a:gd name="T66" fmla="*/ 25 w 37"/>
                        <a:gd name="T67" fmla="*/ 19 h 246"/>
                        <a:gd name="T68" fmla="*/ 26 w 37"/>
                        <a:gd name="T69" fmla="*/ 13 h 246"/>
                        <a:gd name="T70" fmla="*/ 26 w 37"/>
                        <a:gd name="T71" fmla="*/ 8 h 246"/>
                        <a:gd name="T72" fmla="*/ 27 w 37"/>
                        <a:gd name="T73" fmla="*/ 4 h 246"/>
                        <a:gd name="T74" fmla="*/ 28 w 37"/>
                        <a:gd name="T75" fmla="*/ 1 h 246"/>
                        <a:gd name="T76" fmla="*/ 29 w 37"/>
                        <a:gd name="T77" fmla="*/ 0 h 246"/>
                        <a:gd name="T78" fmla="*/ 29 w 37"/>
                        <a:gd name="T79" fmla="*/ 0 h 246"/>
                        <a:gd name="T80" fmla="*/ 30 w 37"/>
                        <a:gd name="T81" fmla="*/ 1 h 246"/>
                        <a:gd name="T82" fmla="*/ 31 w 37"/>
                        <a:gd name="T83" fmla="*/ 4 h 246"/>
                        <a:gd name="T84" fmla="*/ 32 w 37"/>
                        <a:gd name="T85" fmla="*/ 8 h 246"/>
                        <a:gd name="T86" fmla="*/ 32 w 37"/>
                        <a:gd name="T87" fmla="*/ 13 h 246"/>
                        <a:gd name="T88" fmla="*/ 33 w 37"/>
                        <a:gd name="T89" fmla="*/ 20 h 246"/>
                        <a:gd name="T90" fmla="*/ 34 w 37"/>
                        <a:gd name="T91" fmla="*/ 28 h 246"/>
                        <a:gd name="T92" fmla="*/ 35 w 37"/>
                        <a:gd name="T93" fmla="*/ 47 h 246"/>
                        <a:gd name="T94" fmla="*/ 36 w 37"/>
                        <a:gd name="T95" fmla="*/ 59 h 246"/>
                        <a:gd name="T96" fmla="*/ 37 w 37"/>
                        <a:gd name="T97" fmla="*/ 72 h 246"/>
                        <a:gd name="T98" fmla="*/ 37 w 37"/>
                        <a:gd name="T99" fmla="*/ 87 h 24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7" h="246">
                          <a:moveTo>
                            <a:pt x="0" y="243"/>
                          </a:moveTo>
                          <a:lnTo>
                            <a:pt x="0" y="243"/>
                          </a:lnTo>
                          <a:lnTo>
                            <a:pt x="1" y="243"/>
                          </a:lnTo>
                          <a:lnTo>
                            <a:pt x="2" y="244"/>
                          </a:lnTo>
                          <a:lnTo>
                            <a:pt x="3" y="245"/>
                          </a:lnTo>
                          <a:lnTo>
                            <a:pt x="4" y="246"/>
                          </a:lnTo>
                          <a:lnTo>
                            <a:pt x="4" y="246"/>
                          </a:lnTo>
                          <a:lnTo>
                            <a:pt x="5" y="240"/>
                          </a:lnTo>
                          <a:lnTo>
                            <a:pt x="6" y="235"/>
                          </a:lnTo>
                          <a:lnTo>
                            <a:pt x="7" y="229"/>
                          </a:lnTo>
                          <a:lnTo>
                            <a:pt x="8" y="222"/>
                          </a:lnTo>
                          <a:lnTo>
                            <a:pt x="9" y="216"/>
                          </a:lnTo>
                          <a:lnTo>
                            <a:pt x="9" y="210"/>
                          </a:lnTo>
                          <a:lnTo>
                            <a:pt x="10" y="205"/>
                          </a:lnTo>
                          <a:lnTo>
                            <a:pt x="11" y="202"/>
                          </a:lnTo>
                          <a:lnTo>
                            <a:pt x="11" y="200"/>
                          </a:lnTo>
                          <a:lnTo>
                            <a:pt x="12" y="199"/>
                          </a:lnTo>
                          <a:lnTo>
                            <a:pt x="13" y="199"/>
                          </a:lnTo>
                          <a:lnTo>
                            <a:pt x="14" y="199"/>
                          </a:lnTo>
                          <a:lnTo>
                            <a:pt x="14" y="200"/>
                          </a:lnTo>
                          <a:lnTo>
                            <a:pt x="15" y="198"/>
                          </a:lnTo>
                          <a:lnTo>
                            <a:pt x="16" y="194"/>
                          </a:lnTo>
                          <a:lnTo>
                            <a:pt x="16" y="185"/>
                          </a:lnTo>
                          <a:lnTo>
                            <a:pt x="17" y="173"/>
                          </a:lnTo>
                          <a:lnTo>
                            <a:pt x="18" y="158"/>
                          </a:lnTo>
                          <a:lnTo>
                            <a:pt x="19" y="141"/>
                          </a:lnTo>
                          <a:lnTo>
                            <a:pt x="19" y="124"/>
                          </a:lnTo>
                          <a:lnTo>
                            <a:pt x="20" y="106"/>
                          </a:lnTo>
                          <a:lnTo>
                            <a:pt x="21" y="90"/>
                          </a:lnTo>
                          <a:lnTo>
                            <a:pt x="21" y="74"/>
                          </a:lnTo>
                          <a:lnTo>
                            <a:pt x="22" y="60"/>
                          </a:lnTo>
                          <a:lnTo>
                            <a:pt x="23" y="48"/>
                          </a:lnTo>
                          <a:lnTo>
                            <a:pt x="24" y="27"/>
                          </a:lnTo>
                          <a:lnTo>
                            <a:pt x="25" y="19"/>
                          </a:lnTo>
                          <a:lnTo>
                            <a:pt x="26" y="13"/>
                          </a:lnTo>
                          <a:lnTo>
                            <a:pt x="26" y="8"/>
                          </a:lnTo>
                          <a:lnTo>
                            <a:pt x="27" y="4"/>
                          </a:lnTo>
                          <a:lnTo>
                            <a:pt x="28" y="1"/>
                          </a:lnTo>
                          <a:lnTo>
                            <a:pt x="29" y="0"/>
                          </a:lnTo>
                          <a:lnTo>
                            <a:pt x="29" y="0"/>
                          </a:lnTo>
                          <a:lnTo>
                            <a:pt x="30" y="1"/>
                          </a:lnTo>
                          <a:lnTo>
                            <a:pt x="31" y="4"/>
                          </a:lnTo>
                          <a:lnTo>
                            <a:pt x="32" y="8"/>
                          </a:lnTo>
                          <a:lnTo>
                            <a:pt x="32" y="13"/>
                          </a:lnTo>
                          <a:lnTo>
                            <a:pt x="33" y="20"/>
                          </a:lnTo>
                          <a:lnTo>
                            <a:pt x="34" y="28"/>
                          </a:lnTo>
                          <a:lnTo>
                            <a:pt x="35" y="47"/>
                          </a:lnTo>
                          <a:lnTo>
                            <a:pt x="36" y="59"/>
                          </a:lnTo>
                          <a:lnTo>
                            <a:pt x="37" y="72"/>
                          </a:lnTo>
                          <a:lnTo>
                            <a:pt x="37" y="8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92" name="Freeform 178"/>
                    <p:cNvSpPr>
                      <a:spLocks/>
                    </p:cNvSpPr>
                    <p:nvPr/>
                  </p:nvSpPr>
                  <p:spPr bwMode="auto">
                    <a:xfrm>
                      <a:off x="7651751" y="1574801"/>
                      <a:ext cx="61913" cy="303213"/>
                    </a:xfrm>
                    <a:custGeom>
                      <a:avLst/>
                      <a:gdLst>
                        <a:gd name="T0" fmla="*/ 0 w 39"/>
                        <a:gd name="T1" fmla="*/ 0 h 191"/>
                        <a:gd name="T2" fmla="*/ 1 w 39"/>
                        <a:gd name="T3" fmla="*/ 17 h 191"/>
                        <a:gd name="T4" fmla="*/ 2 w 39"/>
                        <a:gd name="T5" fmla="*/ 35 h 191"/>
                        <a:gd name="T6" fmla="*/ 2 w 39"/>
                        <a:gd name="T7" fmla="*/ 54 h 191"/>
                        <a:gd name="T8" fmla="*/ 3 w 39"/>
                        <a:gd name="T9" fmla="*/ 76 h 191"/>
                        <a:gd name="T10" fmla="*/ 4 w 39"/>
                        <a:gd name="T11" fmla="*/ 98 h 191"/>
                        <a:gd name="T12" fmla="*/ 5 w 39"/>
                        <a:gd name="T13" fmla="*/ 121 h 191"/>
                        <a:gd name="T14" fmla="*/ 5 w 39"/>
                        <a:gd name="T15" fmla="*/ 143 h 191"/>
                        <a:gd name="T16" fmla="*/ 6 w 39"/>
                        <a:gd name="T17" fmla="*/ 160 h 191"/>
                        <a:gd name="T18" fmla="*/ 7 w 39"/>
                        <a:gd name="T19" fmla="*/ 172 h 191"/>
                        <a:gd name="T20" fmla="*/ 8 w 39"/>
                        <a:gd name="T21" fmla="*/ 168 h 191"/>
                        <a:gd name="T22" fmla="*/ 9 w 39"/>
                        <a:gd name="T23" fmla="*/ 161 h 191"/>
                        <a:gd name="T24" fmla="*/ 10 w 39"/>
                        <a:gd name="T25" fmla="*/ 154 h 191"/>
                        <a:gd name="T26" fmla="*/ 10 w 39"/>
                        <a:gd name="T27" fmla="*/ 149 h 191"/>
                        <a:gd name="T28" fmla="*/ 11 w 39"/>
                        <a:gd name="T29" fmla="*/ 146 h 191"/>
                        <a:gd name="T30" fmla="*/ 12 w 39"/>
                        <a:gd name="T31" fmla="*/ 145 h 191"/>
                        <a:gd name="T32" fmla="*/ 12 w 39"/>
                        <a:gd name="T33" fmla="*/ 148 h 191"/>
                        <a:gd name="T34" fmla="*/ 13 w 39"/>
                        <a:gd name="T35" fmla="*/ 153 h 191"/>
                        <a:gd name="T36" fmla="*/ 14 w 39"/>
                        <a:gd name="T37" fmla="*/ 161 h 191"/>
                        <a:gd name="T38" fmla="*/ 15 w 39"/>
                        <a:gd name="T39" fmla="*/ 170 h 191"/>
                        <a:gd name="T40" fmla="*/ 16 w 39"/>
                        <a:gd name="T41" fmla="*/ 180 h 191"/>
                        <a:gd name="T42" fmla="*/ 17 w 39"/>
                        <a:gd name="T43" fmla="*/ 191 h 191"/>
                        <a:gd name="T44" fmla="*/ 18 w 39"/>
                        <a:gd name="T45" fmla="*/ 188 h 191"/>
                        <a:gd name="T46" fmla="*/ 18 w 39"/>
                        <a:gd name="T47" fmla="*/ 181 h 191"/>
                        <a:gd name="T48" fmla="*/ 19 w 39"/>
                        <a:gd name="T49" fmla="*/ 171 h 191"/>
                        <a:gd name="T50" fmla="*/ 20 w 39"/>
                        <a:gd name="T51" fmla="*/ 161 h 191"/>
                        <a:gd name="T52" fmla="*/ 21 w 39"/>
                        <a:gd name="T53" fmla="*/ 151 h 191"/>
                        <a:gd name="T54" fmla="*/ 21 w 39"/>
                        <a:gd name="T55" fmla="*/ 144 h 191"/>
                        <a:gd name="T56" fmla="*/ 22 w 39"/>
                        <a:gd name="T57" fmla="*/ 139 h 191"/>
                        <a:gd name="T58" fmla="*/ 23 w 39"/>
                        <a:gd name="T59" fmla="*/ 137 h 191"/>
                        <a:gd name="T60" fmla="*/ 23 w 39"/>
                        <a:gd name="T61" fmla="*/ 138 h 191"/>
                        <a:gd name="T62" fmla="*/ 24 w 39"/>
                        <a:gd name="T63" fmla="*/ 142 h 191"/>
                        <a:gd name="T64" fmla="*/ 25 w 39"/>
                        <a:gd name="T65" fmla="*/ 148 h 191"/>
                        <a:gd name="T66" fmla="*/ 26 w 39"/>
                        <a:gd name="T67" fmla="*/ 155 h 191"/>
                        <a:gd name="T68" fmla="*/ 26 w 39"/>
                        <a:gd name="T69" fmla="*/ 161 h 191"/>
                        <a:gd name="T70" fmla="*/ 28 w 39"/>
                        <a:gd name="T71" fmla="*/ 166 h 191"/>
                        <a:gd name="T72" fmla="*/ 28 w 39"/>
                        <a:gd name="T73" fmla="*/ 161 h 191"/>
                        <a:gd name="T74" fmla="*/ 29 w 39"/>
                        <a:gd name="T75" fmla="*/ 153 h 191"/>
                        <a:gd name="T76" fmla="*/ 30 w 39"/>
                        <a:gd name="T77" fmla="*/ 142 h 191"/>
                        <a:gd name="T78" fmla="*/ 31 w 39"/>
                        <a:gd name="T79" fmla="*/ 132 h 191"/>
                        <a:gd name="T80" fmla="*/ 31 w 39"/>
                        <a:gd name="T81" fmla="*/ 124 h 191"/>
                        <a:gd name="T82" fmla="*/ 32 w 39"/>
                        <a:gd name="T83" fmla="*/ 117 h 191"/>
                        <a:gd name="T84" fmla="*/ 33 w 39"/>
                        <a:gd name="T85" fmla="*/ 113 h 191"/>
                        <a:gd name="T86" fmla="*/ 33 w 39"/>
                        <a:gd name="T87" fmla="*/ 112 h 191"/>
                        <a:gd name="T88" fmla="*/ 34 w 39"/>
                        <a:gd name="T89" fmla="*/ 114 h 191"/>
                        <a:gd name="T90" fmla="*/ 35 w 39"/>
                        <a:gd name="T91" fmla="*/ 117 h 191"/>
                        <a:gd name="T92" fmla="*/ 36 w 39"/>
                        <a:gd name="T93" fmla="*/ 123 h 191"/>
                        <a:gd name="T94" fmla="*/ 37 w 39"/>
                        <a:gd name="T95" fmla="*/ 133 h 191"/>
                        <a:gd name="T96" fmla="*/ 38 w 39"/>
                        <a:gd name="T97" fmla="*/ 134 h 191"/>
                        <a:gd name="T98" fmla="*/ 39 w 39"/>
                        <a:gd name="T99" fmla="*/ 131 h 19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9" h="191">
                          <a:moveTo>
                            <a:pt x="0" y="0"/>
                          </a:moveTo>
                          <a:lnTo>
                            <a:pt x="1" y="17"/>
                          </a:lnTo>
                          <a:lnTo>
                            <a:pt x="2" y="35"/>
                          </a:lnTo>
                          <a:lnTo>
                            <a:pt x="2" y="54"/>
                          </a:lnTo>
                          <a:lnTo>
                            <a:pt x="3" y="76"/>
                          </a:lnTo>
                          <a:lnTo>
                            <a:pt x="4" y="98"/>
                          </a:lnTo>
                          <a:lnTo>
                            <a:pt x="5" y="121"/>
                          </a:lnTo>
                          <a:lnTo>
                            <a:pt x="5" y="143"/>
                          </a:lnTo>
                          <a:lnTo>
                            <a:pt x="6" y="160"/>
                          </a:lnTo>
                          <a:lnTo>
                            <a:pt x="7" y="172"/>
                          </a:lnTo>
                          <a:lnTo>
                            <a:pt x="8" y="168"/>
                          </a:lnTo>
                          <a:lnTo>
                            <a:pt x="9" y="161"/>
                          </a:lnTo>
                          <a:lnTo>
                            <a:pt x="10" y="154"/>
                          </a:lnTo>
                          <a:lnTo>
                            <a:pt x="10" y="149"/>
                          </a:lnTo>
                          <a:lnTo>
                            <a:pt x="11" y="146"/>
                          </a:lnTo>
                          <a:lnTo>
                            <a:pt x="12" y="145"/>
                          </a:lnTo>
                          <a:lnTo>
                            <a:pt x="12" y="148"/>
                          </a:lnTo>
                          <a:lnTo>
                            <a:pt x="13" y="153"/>
                          </a:lnTo>
                          <a:lnTo>
                            <a:pt x="14" y="161"/>
                          </a:lnTo>
                          <a:lnTo>
                            <a:pt x="15" y="170"/>
                          </a:lnTo>
                          <a:lnTo>
                            <a:pt x="16" y="180"/>
                          </a:lnTo>
                          <a:lnTo>
                            <a:pt x="17" y="191"/>
                          </a:lnTo>
                          <a:lnTo>
                            <a:pt x="18" y="188"/>
                          </a:lnTo>
                          <a:lnTo>
                            <a:pt x="18" y="181"/>
                          </a:lnTo>
                          <a:lnTo>
                            <a:pt x="19" y="171"/>
                          </a:lnTo>
                          <a:lnTo>
                            <a:pt x="20" y="161"/>
                          </a:lnTo>
                          <a:lnTo>
                            <a:pt x="21" y="151"/>
                          </a:lnTo>
                          <a:lnTo>
                            <a:pt x="21" y="144"/>
                          </a:lnTo>
                          <a:lnTo>
                            <a:pt x="22" y="139"/>
                          </a:lnTo>
                          <a:lnTo>
                            <a:pt x="23" y="137"/>
                          </a:lnTo>
                          <a:lnTo>
                            <a:pt x="23" y="138"/>
                          </a:lnTo>
                          <a:lnTo>
                            <a:pt x="24" y="142"/>
                          </a:lnTo>
                          <a:lnTo>
                            <a:pt x="25" y="148"/>
                          </a:lnTo>
                          <a:lnTo>
                            <a:pt x="26" y="155"/>
                          </a:lnTo>
                          <a:lnTo>
                            <a:pt x="26" y="161"/>
                          </a:lnTo>
                          <a:lnTo>
                            <a:pt x="28" y="166"/>
                          </a:lnTo>
                          <a:lnTo>
                            <a:pt x="28" y="161"/>
                          </a:lnTo>
                          <a:lnTo>
                            <a:pt x="29" y="153"/>
                          </a:lnTo>
                          <a:lnTo>
                            <a:pt x="30" y="142"/>
                          </a:lnTo>
                          <a:lnTo>
                            <a:pt x="31" y="132"/>
                          </a:lnTo>
                          <a:lnTo>
                            <a:pt x="31" y="124"/>
                          </a:lnTo>
                          <a:lnTo>
                            <a:pt x="32" y="117"/>
                          </a:lnTo>
                          <a:lnTo>
                            <a:pt x="33" y="113"/>
                          </a:lnTo>
                          <a:lnTo>
                            <a:pt x="33" y="112"/>
                          </a:lnTo>
                          <a:lnTo>
                            <a:pt x="34" y="114"/>
                          </a:lnTo>
                          <a:lnTo>
                            <a:pt x="35" y="117"/>
                          </a:lnTo>
                          <a:lnTo>
                            <a:pt x="36" y="123"/>
                          </a:lnTo>
                          <a:lnTo>
                            <a:pt x="37" y="133"/>
                          </a:lnTo>
                          <a:lnTo>
                            <a:pt x="38" y="134"/>
                          </a:lnTo>
                          <a:lnTo>
                            <a:pt x="39" y="13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93" name="Freeform 179"/>
                    <p:cNvSpPr>
                      <a:spLocks/>
                    </p:cNvSpPr>
                    <p:nvPr/>
                  </p:nvSpPr>
                  <p:spPr bwMode="auto">
                    <a:xfrm>
                      <a:off x="7713663" y="1433514"/>
                      <a:ext cx="58738" cy="349250"/>
                    </a:xfrm>
                    <a:custGeom>
                      <a:avLst/>
                      <a:gdLst>
                        <a:gd name="T0" fmla="*/ 0 w 37"/>
                        <a:gd name="T1" fmla="*/ 220 h 220"/>
                        <a:gd name="T2" fmla="*/ 0 w 37"/>
                        <a:gd name="T3" fmla="*/ 214 h 220"/>
                        <a:gd name="T4" fmla="*/ 1 w 37"/>
                        <a:gd name="T5" fmla="*/ 205 h 220"/>
                        <a:gd name="T6" fmla="*/ 2 w 37"/>
                        <a:gd name="T7" fmla="*/ 195 h 220"/>
                        <a:gd name="T8" fmla="*/ 2 w 37"/>
                        <a:gd name="T9" fmla="*/ 185 h 220"/>
                        <a:gd name="T10" fmla="*/ 3 w 37"/>
                        <a:gd name="T11" fmla="*/ 178 h 220"/>
                        <a:gd name="T12" fmla="*/ 4 w 37"/>
                        <a:gd name="T13" fmla="*/ 173 h 220"/>
                        <a:gd name="T14" fmla="*/ 5 w 37"/>
                        <a:gd name="T15" fmla="*/ 170 h 220"/>
                        <a:gd name="T16" fmla="*/ 5 w 37"/>
                        <a:gd name="T17" fmla="*/ 170 h 220"/>
                        <a:gd name="T18" fmla="*/ 6 w 37"/>
                        <a:gd name="T19" fmla="*/ 172 h 220"/>
                        <a:gd name="T20" fmla="*/ 7 w 37"/>
                        <a:gd name="T21" fmla="*/ 180 h 220"/>
                        <a:gd name="T22" fmla="*/ 8 w 37"/>
                        <a:gd name="T23" fmla="*/ 185 h 220"/>
                        <a:gd name="T24" fmla="*/ 9 w 37"/>
                        <a:gd name="T25" fmla="*/ 186 h 220"/>
                        <a:gd name="T26" fmla="*/ 10 w 37"/>
                        <a:gd name="T27" fmla="*/ 184 h 220"/>
                        <a:gd name="T28" fmla="*/ 10 w 37"/>
                        <a:gd name="T29" fmla="*/ 178 h 220"/>
                        <a:gd name="T30" fmla="*/ 11 w 37"/>
                        <a:gd name="T31" fmla="*/ 170 h 220"/>
                        <a:gd name="T32" fmla="*/ 12 w 37"/>
                        <a:gd name="T33" fmla="*/ 160 h 220"/>
                        <a:gd name="T34" fmla="*/ 12 w 37"/>
                        <a:gd name="T35" fmla="*/ 150 h 220"/>
                        <a:gd name="T36" fmla="*/ 13 w 37"/>
                        <a:gd name="T37" fmla="*/ 142 h 220"/>
                        <a:gd name="T38" fmla="*/ 14 w 37"/>
                        <a:gd name="T39" fmla="*/ 136 h 220"/>
                        <a:gd name="T40" fmla="*/ 15 w 37"/>
                        <a:gd name="T41" fmla="*/ 132 h 220"/>
                        <a:gd name="T42" fmla="*/ 15 w 37"/>
                        <a:gd name="T43" fmla="*/ 131 h 220"/>
                        <a:gd name="T44" fmla="*/ 16 w 37"/>
                        <a:gd name="T45" fmla="*/ 131 h 220"/>
                        <a:gd name="T46" fmla="*/ 17 w 37"/>
                        <a:gd name="T47" fmla="*/ 134 h 220"/>
                        <a:gd name="T48" fmla="*/ 18 w 37"/>
                        <a:gd name="T49" fmla="*/ 140 h 220"/>
                        <a:gd name="T50" fmla="*/ 19 w 37"/>
                        <a:gd name="T51" fmla="*/ 141 h 220"/>
                        <a:gd name="T52" fmla="*/ 20 w 37"/>
                        <a:gd name="T53" fmla="*/ 139 h 220"/>
                        <a:gd name="T54" fmla="*/ 21 w 37"/>
                        <a:gd name="T55" fmla="*/ 133 h 220"/>
                        <a:gd name="T56" fmla="*/ 21 w 37"/>
                        <a:gd name="T57" fmla="*/ 124 h 220"/>
                        <a:gd name="T58" fmla="*/ 22 w 37"/>
                        <a:gd name="T59" fmla="*/ 113 h 220"/>
                        <a:gd name="T60" fmla="*/ 23 w 37"/>
                        <a:gd name="T61" fmla="*/ 103 h 220"/>
                        <a:gd name="T62" fmla="*/ 23 w 37"/>
                        <a:gd name="T63" fmla="*/ 94 h 220"/>
                        <a:gd name="T64" fmla="*/ 24 w 37"/>
                        <a:gd name="T65" fmla="*/ 87 h 220"/>
                        <a:gd name="T66" fmla="*/ 25 w 37"/>
                        <a:gd name="T67" fmla="*/ 82 h 220"/>
                        <a:gd name="T68" fmla="*/ 26 w 37"/>
                        <a:gd name="T69" fmla="*/ 79 h 220"/>
                        <a:gd name="T70" fmla="*/ 26 w 37"/>
                        <a:gd name="T71" fmla="*/ 79 h 220"/>
                        <a:gd name="T72" fmla="*/ 28 w 37"/>
                        <a:gd name="T73" fmla="*/ 82 h 220"/>
                        <a:gd name="T74" fmla="*/ 28 w 37"/>
                        <a:gd name="T75" fmla="*/ 83 h 220"/>
                        <a:gd name="T76" fmla="*/ 29 w 37"/>
                        <a:gd name="T77" fmla="*/ 81 h 220"/>
                        <a:gd name="T78" fmla="*/ 30 w 37"/>
                        <a:gd name="T79" fmla="*/ 76 h 220"/>
                        <a:gd name="T80" fmla="*/ 31 w 37"/>
                        <a:gd name="T81" fmla="*/ 67 h 220"/>
                        <a:gd name="T82" fmla="*/ 31 w 37"/>
                        <a:gd name="T83" fmla="*/ 55 h 220"/>
                        <a:gd name="T84" fmla="*/ 32 w 37"/>
                        <a:gd name="T85" fmla="*/ 42 h 220"/>
                        <a:gd name="T86" fmla="*/ 33 w 37"/>
                        <a:gd name="T87" fmla="*/ 30 h 220"/>
                        <a:gd name="T88" fmla="*/ 33 w 37"/>
                        <a:gd name="T89" fmla="*/ 19 h 220"/>
                        <a:gd name="T90" fmla="*/ 34 w 37"/>
                        <a:gd name="T91" fmla="*/ 10 h 220"/>
                        <a:gd name="T92" fmla="*/ 35 w 37"/>
                        <a:gd name="T93" fmla="*/ 5 h 220"/>
                        <a:gd name="T94" fmla="*/ 36 w 37"/>
                        <a:gd name="T95" fmla="*/ 1 h 220"/>
                        <a:gd name="T96" fmla="*/ 37 w 37"/>
                        <a:gd name="T97" fmla="*/ 0 h 220"/>
                        <a:gd name="T98" fmla="*/ 37 w 37"/>
                        <a:gd name="T99" fmla="*/ 1 h 22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7" h="220">
                          <a:moveTo>
                            <a:pt x="0" y="220"/>
                          </a:moveTo>
                          <a:lnTo>
                            <a:pt x="0" y="214"/>
                          </a:lnTo>
                          <a:lnTo>
                            <a:pt x="1" y="205"/>
                          </a:lnTo>
                          <a:lnTo>
                            <a:pt x="2" y="195"/>
                          </a:lnTo>
                          <a:lnTo>
                            <a:pt x="2" y="185"/>
                          </a:lnTo>
                          <a:lnTo>
                            <a:pt x="3" y="178"/>
                          </a:lnTo>
                          <a:lnTo>
                            <a:pt x="4" y="173"/>
                          </a:lnTo>
                          <a:lnTo>
                            <a:pt x="5" y="170"/>
                          </a:lnTo>
                          <a:lnTo>
                            <a:pt x="5" y="170"/>
                          </a:lnTo>
                          <a:lnTo>
                            <a:pt x="6" y="172"/>
                          </a:lnTo>
                          <a:lnTo>
                            <a:pt x="7" y="180"/>
                          </a:lnTo>
                          <a:lnTo>
                            <a:pt x="8" y="185"/>
                          </a:lnTo>
                          <a:lnTo>
                            <a:pt x="9" y="186"/>
                          </a:lnTo>
                          <a:lnTo>
                            <a:pt x="10" y="184"/>
                          </a:lnTo>
                          <a:lnTo>
                            <a:pt x="10" y="178"/>
                          </a:lnTo>
                          <a:lnTo>
                            <a:pt x="11" y="170"/>
                          </a:lnTo>
                          <a:lnTo>
                            <a:pt x="12" y="160"/>
                          </a:lnTo>
                          <a:lnTo>
                            <a:pt x="12" y="150"/>
                          </a:lnTo>
                          <a:lnTo>
                            <a:pt x="13" y="142"/>
                          </a:lnTo>
                          <a:lnTo>
                            <a:pt x="14" y="136"/>
                          </a:lnTo>
                          <a:lnTo>
                            <a:pt x="15" y="132"/>
                          </a:lnTo>
                          <a:lnTo>
                            <a:pt x="15" y="131"/>
                          </a:lnTo>
                          <a:lnTo>
                            <a:pt x="16" y="131"/>
                          </a:lnTo>
                          <a:lnTo>
                            <a:pt x="17" y="134"/>
                          </a:lnTo>
                          <a:lnTo>
                            <a:pt x="18" y="140"/>
                          </a:lnTo>
                          <a:lnTo>
                            <a:pt x="19" y="141"/>
                          </a:lnTo>
                          <a:lnTo>
                            <a:pt x="20" y="139"/>
                          </a:lnTo>
                          <a:lnTo>
                            <a:pt x="21" y="133"/>
                          </a:lnTo>
                          <a:lnTo>
                            <a:pt x="21" y="124"/>
                          </a:lnTo>
                          <a:lnTo>
                            <a:pt x="22" y="113"/>
                          </a:lnTo>
                          <a:lnTo>
                            <a:pt x="23" y="103"/>
                          </a:lnTo>
                          <a:lnTo>
                            <a:pt x="23" y="94"/>
                          </a:lnTo>
                          <a:lnTo>
                            <a:pt x="24" y="87"/>
                          </a:lnTo>
                          <a:lnTo>
                            <a:pt x="25" y="82"/>
                          </a:lnTo>
                          <a:lnTo>
                            <a:pt x="26" y="79"/>
                          </a:lnTo>
                          <a:lnTo>
                            <a:pt x="26" y="79"/>
                          </a:lnTo>
                          <a:lnTo>
                            <a:pt x="28" y="82"/>
                          </a:lnTo>
                          <a:lnTo>
                            <a:pt x="28" y="83"/>
                          </a:lnTo>
                          <a:lnTo>
                            <a:pt x="29" y="81"/>
                          </a:lnTo>
                          <a:lnTo>
                            <a:pt x="30" y="76"/>
                          </a:lnTo>
                          <a:lnTo>
                            <a:pt x="31" y="67"/>
                          </a:lnTo>
                          <a:lnTo>
                            <a:pt x="31" y="55"/>
                          </a:lnTo>
                          <a:lnTo>
                            <a:pt x="32" y="42"/>
                          </a:lnTo>
                          <a:lnTo>
                            <a:pt x="33" y="30"/>
                          </a:lnTo>
                          <a:lnTo>
                            <a:pt x="33" y="19"/>
                          </a:lnTo>
                          <a:lnTo>
                            <a:pt x="34" y="10"/>
                          </a:lnTo>
                          <a:lnTo>
                            <a:pt x="35" y="5"/>
                          </a:lnTo>
                          <a:lnTo>
                            <a:pt x="36" y="1"/>
                          </a:lnTo>
                          <a:lnTo>
                            <a:pt x="37" y="0"/>
                          </a:lnTo>
                          <a:lnTo>
                            <a:pt x="37" y="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94" name="Freeform 180"/>
                    <p:cNvSpPr>
                      <a:spLocks/>
                    </p:cNvSpPr>
                    <p:nvPr/>
                  </p:nvSpPr>
                  <p:spPr bwMode="auto">
                    <a:xfrm>
                      <a:off x="7772401" y="987426"/>
                      <a:ext cx="60325" cy="528638"/>
                    </a:xfrm>
                    <a:custGeom>
                      <a:avLst/>
                      <a:gdLst>
                        <a:gd name="T0" fmla="*/ 0 w 38"/>
                        <a:gd name="T1" fmla="*/ 282 h 333"/>
                        <a:gd name="T2" fmla="*/ 1 w 38"/>
                        <a:gd name="T3" fmla="*/ 280 h 333"/>
                        <a:gd name="T4" fmla="*/ 1 w 38"/>
                        <a:gd name="T5" fmla="*/ 275 h 333"/>
                        <a:gd name="T6" fmla="*/ 2 w 38"/>
                        <a:gd name="T7" fmla="*/ 263 h 333"/>
                        <a:gd name="T8" fmla="*/ 3 w 38"/>
                        <a:gd name="T9" fmla="*/ 244 h 333"/>
                        <a:gd name="T10" fmla="*/ 4 w 38"/>
                        <a:gd name="T11" fmla="*/ 219 h 333"/>
                        <a:gd name="T12" fmla="*/ 5 w 38"/>
                        <a:gd name="T13" fmla="*/ 193 h 333"/>
                        <a:gd name="T14" fmla="*/ 5 w 38"/>
                        <a:gd name="T15" fmla="*/ 166 h 333"/>
                        <a:gd name="T16" fmla="*/ 6 w 38"/>
                        <a:gd name="T17" fmla="*/ 141 h 333"/>
                        <a:gd name="T18" fmla="*/ 7 w 38"/>
                        <a:gd name="T19" fmla="*/ 117 h 333"/>
                        <a:gd name="T20" fmla="*/ 7 w 38"/>
                        <a:gd name="T21" fmla="*/ 97 h 333"/>
                        <a:gd name="T22" fmla="*/ 8 w 38"/>
                        <a:gd name="T23" fmla="*/ 78 h 333"/>
                        <a:gd name="T24" fmla="*/ 9 w 38"/>
                        <a:gd name="T25" fmla="*/ 62 h 333"/>
                        <a:gd name="T26" fmla="*/ 10 w 38"/>
                        <a:gd name="T27" fmla="*/ 48 h 333"/>
                        <a:gd name="T28" fmla="*/ 11 w 38"/>
                        <a:gd name="T29" fmla="*/ 25 h 333"/>
                        <a:gd name="T30" fmla="*/ 12 w 38"/>
                        <a:gd name="T31" fmla="*/ 17 h 333"/>
                        <a:gd name="T32" fmla="*/ 12 w 38"/>
                        <a:gd name="T33" fmla="*/ 10 h 333"/>
                        <a:gd name="T34" fmla="*/ 13 w 38"/>
                        <a:gd name="T35" fmla="*/ 5 h 333"/>
                        <a:gd name="T36" fmla="*/ 14 w 38"/>
                        <a:gd name="T37" fmla="*/ 1 h 333"/>
                        <a:gd name="T38" fmla="*/ 14 w 38"/>
                        <a:gd name="T39" fmla="*/ 0 h 333"/>
                        <a:gd name="T40" fmla="*/ 15 w 38"/>
                        <a:gd name="T41" fmla="*/ 0 h 333"/>
                        <a:gd name="T42" fmla="*/ 16 w 38"/>
                        <a:gd name="T43" fmla="*/ 1 h 333"/>
                        <a:gd name="T44" fmla="*/ 17 w 38"/>
                        <a:gd name="T45" fmla="*/ 5 h 333"/>
                        <a:gd name="T46" fmla="*/ 17 w 38"/>
                        <a:gd name="T47" fmla="*/ 10 h 333"/>
                        <a:gd name="T48" fmla="*/ 18 w 38"/>
                        <a:gd name="T49" fmla="*/ 16 h 333"/>
                        <a:gd name="T50" fmla="*/ 19 w 38"/>
                        <a:gd name="T51" fmla="*/ 25 h 333"/>
                        <a:gd name="T52" fmla="*/ 20 w 38"/>
                        <a:gd name="T53" fmla="*/ 47 h 333"/>
                        <a:gd name="T54" fmla="*/ 21 w 38"/>
                        <a:gd name="T55" fmla="*/ 61 h 333"/>
                        <a:gd name="T56" fmla="*/ 22 w 38"/>
                        <a:gd name="T57" fmla="*/ 77 h 333"/>
                        <a:gd name="T58" fmla="*/ 22 w 38"/>
                        <a:gd name="T59" fmla="*/ 95 h 333"/>
                        <a:gd name="T60" fmla="*/ 23 w 38"/>
                        <a:gd name="T61" fmla="*/ 115 h 333"/>
                        <a:gd name="T62" fmla="*/ 24 w 38"/>
                        <a:gd name="T63" fmla="*/ 138 h 333"/>
                        <a:gd name="T64" fmla="*/ 24 w 38"/>
                        <a:gd name="T65" fmla="*/ 162 h 333"/>
                        <a:gd name="T66" fmla="*/ 25 w 38"/>
                        <a:gd name="T67" fmla="*/ 187 h 333"/>
                        <a:gd name="T68" fmla="*/ 26 w 38"/>
                        <a:gd name="T69" fmla="*/ 212 h 333"/>
                        <a:gd name="T70" fmla="*/ 27 w 38"/>
                        <a:gd name="T71" fmla="*/ 234 h 333"/>
                        <a:gd name="T72" fmla="*/ 28 w 38"/>
                        <a:gd name="T73" fmla="*/ 252 h 333"/>
                        <a:gd name="T74" fmla="*/ 28 w 38"/>
                        <a:gd name="T75" fmla="*/ 262 h 333"/>
                        <a:gd name="T76" fmla="*/ 30 w 38"/>
                        <a:gd name="T77" fmla="*/ 268 h 333"/>
                        <a:gd name="T78" fmla="*/ 30 w 38"/>
                        <a:gd name="T79" fmla="*/ 268 h 333"/>
                        <a:gd name="T80" fmla="*/ 31 w 38"/>
                        <a:gd name="T81" fmla="*/ 269 h 333"/>
                        <a:gd name="T82" fmla="*/ 32 w 38"/>
                        <a:gd name="T83" fmla="*/ 272 h 333"/>
                        <a:gd name="T84" fmla="*/ 33 w 38"/>
                        <a:gd name="T85" fmla="*/ 276 h 333"/>
                        <a:gd name="T86" fmla="*/ 33 w 38"/>
                        <a:gd name="T87" fmla="*/ 283 h 333"/>
                        <a:gd name="T88" fmla="*/ 34 w 38"/>
                        <a:gd name="T89" fmla="*/ 291 h 333"/>
                        <a:gd name="T90" fmla="*/ 35 w 38"/>
                        <a:gd name="T91" fmla="*/ 301 h 333"/>
                        <a:gd name="T92" fmla="*/ 35 w 38"/>
                        <a:gd name="T93" fmla="*/ 311 h 333"/>
                        <a:gd name="T94" fmla="*/ 36 w 38"/>
                        <a:gd name="T95" fmla="*/ 320 h 333"/>
                        <a:gd name="T96" fmla="*/ 37 w 38"/>
                        <a:gd name="T97" fmla="*/ 328 h 333"/>
                        <a:gd name="T98" fmla="*/ 38 w 38"/>
                        <a:gd name="T99" fmla="*/ 333 h 33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333">
                          <a:moveTo>
                            <a:pt x="0" y="282"/>
                          </a:moveTo>
                          <a:lnTo>
                            <a:pt x="1" y="280"/>
                          </a:lnTo>
                          <a:lnTo>
                            <a:pt x="1" y="275"/>
                          </a:lnTo>
                          <a:lnTo>
                            <a:pt x="2" y="263"/>
                          </a:lnTo>
                          <a:lnTo>
                            <a:pt x="3" y="244"/>
                          </a:lnTo>
                          <a:lnTo>
                            <a:pt x="4" y="219"/>
                          </a:lnTo>
                          <a:lnTo>
                            <a:pt x="5" y="193"/>
                          </a:lnTo>
                          <a:lnTo>
                            <a:pt x="5" y="166"/>
                          </a:lnTo>
                          <a:lnTo>
                            <a:pt x="6" y="141"/>
                          </a:lnTo>
                          <a:lnTo>
                            <a:pt x="7" y="117"/>
                          </a:lnTo>
                          <a:lnTo>
                            <a:pt x="7" y="97"/>
                          </a:lnTo>
                          <a:lnTo>
                            <a:pt x="8" y="78"/>
                          </a:lnTo>
                          <a:lnTo>
                            <a:pt x="9" y="62"/>
                          </a:lnTo>
                          <a:lnTo>
                            <a:pt x="10" y="48"/>
                          </a:lnTo>
                          <a:lnTo>
                            <a:pt x="11" y="25"/>
                          </a:lnTo>
                          <a:lnTo>
                            <a:pt x="12" y="17"/>
                          </a:lnTo>
                          <a:lnTo>
                            <a:pt x="12" y="10"/>
                          </a:lnTo>
                          <a:lnTo>
                            <a:pt x="13" y="5"/>
                          </a:lnTo>
                          <a:lnTo>
                            <a:pt x="14" y="1"/>
                          </a:lnTo>
                          <a:lnTo>
                            <a:pt x="14" y="0"/>
                          </a:lnTo>
                          <a:lnTo>
                            <a:pt x="15" y="0"/>
                          </a:lnTo>
                          <a:lnTo>
                            <a:pt x="16" y="1"/>
                          </a:lnTo>
                          <a:lnTo>
                            <a:pt x="17" y="5"/>
                          </a:lnTo>
                          <a:lnTo>
                            <a:pt x="17" y="10"/>
                          </a:lnTo>
                          <a:lnTo>
                            <a:pt x="18" y="16"/>
                          </a:lnTo>
                          <a:lnTo>
                            <a:pt x="19" y="25"/>
                          </a:lnTo>
                          <a:lnTo>
                            <a:pt x="20" y="47"/>
                          </a:lnTo>
                          <a:lnTo>
                            <a:pt x="21" y="61"/>
                          </a:lnTo>
                          <a:lnTo>
                            <a:pt x="22" y="77"/>
                          </a:lnTo>
                          <a:lnTo>
                            <a:pt x="22" y="95"/>
                          </a:lnTo>
                          <a:lnTo>
                            <a:pt x="23" y="115"/>
                          </a:lnTo>
                          <a:lnTo>
                            <a:pt x="24" y="138"/>
                          </a:lnTo>
                          <a:lnTo>
                            <a:pt x="24" y="162"/>
                          </a:lnTo>
                          <a:lnTo>
                            <a:pt x="25" y="187"/>
                          </a:lnTo>
                          <a:lnTo>
                            <a:pt x="26" y="212"/>
                          </a:lnTo>
                          <a:lnTo>
                            <a:pt x="27" y="234"/>
                          </a:lnTo>
                          <a:lnTo>
                            <a:pt x="28" y="252"/>
                          </a:lnTo>
                          <a:lnTo>
                            <a:pt x="28" y="262"/>
                          </a:lnTo>
                          <a:lnTo>
                            <a:pt x="30" y="268"/>
                          </a:lnTo>
                          <a:lnTo>
                            <a:pt x="30" y="268"/>
                          </a:lnTo>
                          <a:lnTo>
                            <a:pt x="31" y="269"/>
                          </a:lnTo>
                          <a:lnTo>
                            <a:pt x="32" y="272"/>
                          </a:lnTo>
                          <a:lnTo>
                            <a:pt x="33" y="276"/>
                          </a:lnTo>
                          <a:lnTo>
                            <a:pt x="33" y="283"/>
                          </a:lnTo>
                          <a:lnTo>
                            <a:pt x="34" y="291"/>
                          </a:lnTo>
                          <a:lnTo>
                            <a:pt x="35" y="301"/>
                          </a:lnTo>
                          <a:lnTo>
                            <a:pt x="35" y="311"/>
                          </a:lnTo>
                          <a:lnTo>
                            <a:pt x="36" y="320"/>
                          </a:lnTo>
                          <a:lnTo>
                            <a:pt x="37" y="328"/>
                          </a:lnTo>
                          <a:lnTo>
                            <a:pt x="38" y="333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95" name="Freeform 181"/>
                    <p:cNvSpPr>
                      <a:spLocks/>
                    </p:cNvSpPr>
                    <p:nvPr/>
                  </p:nvSpPr>
                  <p:spPr bwMode="auto">
                    <a:xfrm>
                      <a:off x="7832726" y="1516064"/>
                      <a:ext cx="58738" cy="87313"/>
                    </a:xfrm>
                    <a:custGeom>
                      <a:avLst/>
                      <a:gdLst>
                        <a:gd name="T0" fmla="*/ 0 w 37"/>
                        <a:gd name="T1" fmla="*/ 0 h 55"/>
                        <a:gd name="T2" fmla="*/ 0 w 37"/>
                        <a:gd name="T3" fmla="*/ 2 h 55"/>
                        <a:gd name="T4" fmla="*/ 1 w 37"/>
                        <a:gd name="T5" fmla="*/ 2 h 55"/>
                        <a:gd name="T6" fmla="*/ 2 w 37"/>
                        <a:gd name="T7" fmla="*/ 1 h 55"/>
                        <a:gd name="T8" fmla="*/ 3 w 37"/>
                        <a:gd name="T9" fmla="*/ 1 h 55"/>
                        <a:gd name="T10" fmla="*/ 4 w 37"/>
                        <a:gd name="T11" fmla="*/ 3 h 55"/>
                        <a:gd name="T12" fmla="*/ 5 w 37"/>
                        <a:gd name="T13" fmla="*/ 5 h 55"/>
                        <a:gd name="T14" fmla="*/ 6 w 37"/>
                        <a:gd name="T15" fmla="*/ 9 h 55"/>
                        <a:gd name="T16" fmla="*/ 6 w 37"/>
                        <a:gd name="T17" fmla="*/ 15 h 55"/>
                        <a:gd name="T18" fmla="*/ 7 w 37"/>
                        <a:gd name="T19" fmla="*/ 20 h 55"/>
                        <a:gd name="T20" fmla="*/ 7 w 37"/>
                        <a:gd name="T21" fmla="*/ 26 h 55"/>
                        <a:gd name="T22" fmla="*/ 8 w 37"/>
                        <a:gd name="T23" fmla="*/ 31 h 55"/>
                        <a:gd name="T24" fmla="*/ 9 w 37"/>
                        <a:gd name="T25" fmla="*/ 36 h 55"/>
                        <a:gd name="T26" fmla="*/ 10 w 37"/>
                        <a:gd name="T27" fmla="*/ 38 h 55"/>
                        <a:gd name="T28" fmla="*/ 11 w 37"/>
                        <a:gd name="T29" fmla="*/ 39 h 55"/>
                        <a:gd name="T30" fmla="*/ 12 w 37"/>
                        <a:gd name="T31" fmla="*/ 37 h 55"/>
                        <a:gd name="T32" fmla="*/ 13 w 37"/>
                        <a:gd name="T33" fmla="*/ 36 h 55"/>
                        <a:gd name="T34" fmla="*/ 13 w 37"/>
                        <a:gd name="T35" fmla="*/ 35 h 55"/>
                        <a:gd name="T36" fmla="*/ 14 w 37"/>
                        <a:gd name="T37" fmla="*/ 35 h 55"/>
                        <a:gd name="T38" fmla="*/ 15 w 37"/>
                        <a:gd name="T39" fmla="*/ 36 h 55"/>
                        <a:gd name="T40" fmla="*/ 16 w 37"/>
                        <a:gd name="T41" fmla="*/ 38 h 55"/>
                        <a:gd name="T42" fmla="*/ 16 w 37"/>
                        <a:gd name="T43" fmla="*/ 41 h 55"/>
                        <a:gd name="T44" fmla="*/ 17 w 37"/>
                        <a:gd name="T45" fmla="*/ 44 h 55"/>
                        <a:gd name="T46" fmla="*/ 18 w 37"/>
                        <a:gd name="T47" fmla="*/ 47 h 55"/>
                        <a:gd name="T48" fmla="*/ 18 w 37"/>
                        <a:gd name="T49" fmla="*/ 51 h 55"/>
                        <a:gd name="T50" fmla="*/ 19 w 37"/>
                        <a:gd name="T51" fmla="*/ 53 h 55"/>
                        <a:gd name="T52" fmla="*/ 20 w 37"/>
                        <a:gd name="T53" fmla="*/ 55 h 55"/>
                        <a:gd name="T54" fmla="*/ 21 w 37"/>
                        <a:gd name="T55" fmla="*/ 55 h 55"/>
                        <a:gd name="T56" fmla="*/ 21 w 37"/>
                        <a:gd name="T57" fmla="*/ 55 h 55"/>
                        <a:gd name="T58" fmla="*/ 22 w 37"/>
                        <a:gd name="T59" fmla="*/ 54 h 55"/>
                        <a:gd name="T60" fmla="*/ 23 w 37"/>
                        <a:gd name="T61" fmla="*/ 52 h 55"/>
                        <a:gd name="T62" fmla="*/ 23 w 37"/>
                        <a:gd name="T63" fmla="*/ 50 h 55"/>
                        <a:gd name="T64" fmla="*/ 24 w 37"/>
                        <a:gd name="T65" fmla="*/ 48 h 55"/>
                        <a:gd name="T66" fmla="*/ 25 w 37"/>
                        <a:gd name="T67" fmla="*/ 47 h 55"/>
                        <a:gd name="T68" fmla="*/ 26 w 37"/>
                        <a:gd name="T69" fmla="*/ 47 h 55"/>
                        <a:gd name="T70" fmla="*/ 26 w 37"/>
                        <a:gd name="T71" fmla="*/ 47 h 55"/>
                        <a:gd name="T72" fmla="*/ 27 w 37"/>
                        <a:gd name="T73" fmla="*/ 48 h 55"/>
                        <a:gd name="T74" fmla="*/ 28 w 37"/>
                        <a:gd name="T75" fmla="*/ 50 h 55"/>
                        <a:gd name="T76" fmla="*/ 28 w 37"/>
                        <a:gd name="T77" fmla="*/ 51 h 55"/>
                        <a:gd name="T78" fmla="*/ 29 w 37"/>
                        <a:gd name="T79" fmla="*/ 53 h 55"/>
                        <a:gd name="T80" fmla="*/ 30 w 37"/>
                        <a:gd name="T81" fmla="*/ 54 h 55"/>
                        <a:gd name="T82" fmla="*/ 31 w 37"/>
                        <a:gd name="T83" fmla="*/ 55 h 55"/>
                        <a:gd name="T84" fmla="*/ 32 w 37"/>
                        <a:gd name="T85" fmla="*/ 53 h 55"/>
                        <a:gd name="T86" fmla="*/ 33 w 37"/>
                        <a:gd name="T87" fmla="*/ 51 h 55"/>
                        <a:gd name="T88" fmla="*/ 34 w 37"/>
                        <a:gd name="T89" fmla="*/ 47 h 55"/>
                        <a:gd name="T90" fmla="*/ 34 w 37"/>
                        <a:gd name="T91" fmla="*/ 44 h 55"/>
                        <a:gd name="T92" fmla="*/ 35 w 37"/>
                        <a:gd name="T93" fmla="*/ 41 h 55"/>
                        <a:gd name="T94" fmla="*/ 36 w 37"/>
                        <a:gd name="T95" fmla="*/ 39 h 55"/>
                        <a:gd name="T96" fmla="*/ 36 w 37"/>
                        <a:gd name="T97" fmla="*/ 37 h 55"/>
                        <a:gd name="T98" fmla="*/ 37 w 37"/>
                        <a:gd name="T99" fmla="*/ 35 h 5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7" h="55">
                          <a:moveTo>
                            <a:pt x="0" y="0"/>
                          </a:moveTo>
                          <a:lnTo>
                            <a:pt x="0" y="2"/>
                          </a:lnTo>
                          <a:lnTo>
                            <a:pt x="1" y="2"/>
                          </a:lnTo>
                          <a:lnTo>
                            <a:pt x="2" y="1"/>
                          </a:lnTo>
                          <a:lnTo>
                            <a:pt x="3" y="1"/>
                          </a:lnTo>
                          <a:lnTo>
                            <a:pt x="4" y="3"/>
                          </a:lnTo>
                          <a:lnTo>
                            <a:pt x="5" y="5"/>
                          </a:lnTo>
                          <a:lnTo>
                            <a:pt x="6" y="9"/>
                          </a:lnTo>
                          <a:lnTo>
                            <a:pt x="6" y="15"/>
                          </a:lnTo>
                          <a:lnTo>
                            <a:pt x="7" y="20"/>
                          </a:lnTo>
                          <a:lnTo>
                            <a:pt x="7" y="26"/>
                          </a:lnTo>
                          <a:lnTo>
                            <a:pt x="8" y="31"/>
                          </a:lnTo>
                          <a:lnTo>
                            <a:pt x="9" y="36"/>
                          </a:lnTo>
                          <a:lnTo>
                            <a:pt x="10" y="38"/>
                          </a:lnTo>
                          <a:lnTo>
                            <a:pt x="11" y="39"/>
                          </a:lnTo>
                          <a:lnTo>
                            <a:pt x="12" y="37"/>
                          </a:lnTo>
                          <a:lnTo>
                            <a:pt x="13" y="36"/>
                          </a:lnTo>
                          <a:lnTo>
                            <a:pt x="13" y="35"/>
                          </a:lnTo>
                          <a:lnTo>
                            <a:pt x="14" y="35"/>
                          </a:lnTo>
                          <a:lnTo>
                            <a:pt x="15" y="36"/>
                          </a:lnTo>
                          <a:lnTo>
                            <a:pt x="16" y="38"/>
                          </a:lnTo>
                          <a:lnTo>
                            <a:pt x="16" y="41"/>
                          </a:lnTo>
                          <a:lnTo>
                            <a:pt x="17" y="44"/>
                          </a:lnTo>
                          <a:lnTo>
                            <a:pt x="18" y="47"/>
                          </a:lnTo>
                          <a:lnTo>
                            <a:pt x="18" y="51"/>
                          </a:lnTo>
                          <a:lnTo>
                            <a:pt x="19" y="53"/>
                          </a:lnTo>
                          <a:lnTo>
                            <a:pt x="20" y="55"/>
                          </a:lnTo>
                          <a:lnTo>
                            <a:pt x="21" y="55"/>
                          </a:lnTo>
                          <a:lnTo>
                            <a:pt x="21" y="55"/>
                          </a:lnTo>
                          <a:lnTo>
                            <a:pt x="22" y="54"/>
                          </a:lnTo>
                          <a:lnTo>
                            <a:pt x="23" y="52"/>
                          </a:lnTo>
                          <a:lnTo>
                            <a:pt x="23" y="50"/>
                          </a:lnTo>
                          <a:lnTo>
                            <a:pt x="24" y="48"/>
                          </a:lnTo>
                          <a:lnTo>
                            <a:pt x="25" y="47"/>
                          </a:lnTo>
                          <a:lnTo>
                            <a:pt x="26" y="47"/>
                          </a:lnTo>
                          <a:lnTo>
                            <a:pt x="26" y="47"/>
                          </a:lnTo>
                          <a:lnTo>
                            <a:pt x="27" y="48"/>
                          </a:lnTo>
                          <a:lnTo>
                            <a:pt x="28" y="50"/>
                          </a:lnTo>
                          <a:lnTo>
                            <a:pt x="28" y="51"/>
                          </a:lnTo>
                          <a:lnTo>
                            <a:pt x="29" y="53"/>
                          </a:lnTo>
                          <a:lnTo>
                            <a:pt x="30" y="54"/>
                          </a:lnTo>
                          <a:lnTo>
                            <a:pt x="31" y="55"/>
                          </a:lnTo>
                          <a:lnTo>
                            <a:pt x="32" y="53"/>
                          </a:lnTo>
                          <a:lnTo>
                            <a:pt x="33" y="51"/>
                          </a:lnTo>
                          <a:lnTo>
                            <a:pt x="34" y="47"/>
                          </a:lnTo>
                          <a:lnTo>
                            <a:pt x="34" y="44"/>
                          </a:lnTo>
                          <a:lnTo>
                            <a:pt x="35" y="41"/>
                          </a:lnTo>
                          <a:lnTo>
                            <a:pt x="36" y="39"/>
                          </a:lnTo>
                          <a:lnTo>
                            <a:pt x="36" y="37"/>
                          </a:lnTo>
                          <a:lnTo>
                            <a:pt x="37" y="3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96" name="Freeform 182"/>
                    <p:cNvSpPr>
                      <a:spLocks/>
                    </p:cNvSpPr>
                    <p:nvPr/>
                  </p:nvSpPr>
                  <p:spPr bwMode="auto">
                    <a:xfrm>
                      <a:off x="7891463" y="989014"/>
                      <a:ext cx="58738" cy="587375"/>
                    </a:xfrm>
                    <a:custGeom>
                      <a:avLst/>
                      <a:gdLst>
                        <a:gd name="T0" fmla="*/ 0 w 37"/>
                        <a:gd name="T1" fmla="*/ 367 h 370"/>
                        <a:gd name="T2" fmla="*/ 1 w 37"/>
                        <a:gd name="T3" fmla="*/ 367 h 370"/>
                        <a:gd name="T4" fmla="*/ 2 w 37"/>
                        <a:gd name="T5" fmla="*/ 368 h 370"/>
                        <a:gd name="T6" fmla="*/ 2 w 37"/>
                        <a:gd name="T7" fmla="*/ 369 h 370"/>
                        <a:gd name="T8" fmla="*/ 3 w 37"/>
                        <a:gd name="T9" fmla="*/ 370 h 370"/>
                        <a:gd name="T10" fmla="*/ 4 w 37"/>
                        <a:gd name="T11" fmla="*/ 370 h 370"/>
                        <a:gd name="T12" fmla="*/ 4 w 37"/>
                        <a:gd name="T13" fmla="*/ 370 h 370"/>
                        <a:gd name="T14" fmla="*/ 5 w 37"/>
                        <a:gd name="T15" fmla="*/ 367 h 370"/>
                        <a:gd name="T16" fmla="*/ 6 w 37"/>
                        <a:gd name="T17" fmla="*/ 364 h 370"/>
                        <a:gd name="T18" fmla="*/ 7 w 37"/>
                        <a:gd name="T19" fmla="*/ 359 h 370"/>
                        <a:gd name="T20" fmla="*/ 7 w 37"/>
                        <a:gd name="T21" fmla="*/ 353 h 370"/>
                        <a:gd name="T22" fmla="*/ 8 w 37"/>
                        <a:gd name="T23" fmla="*/ 348 h 370"/>
                        <a:gd name="T24" fmla="*/ 9 w 37"/>
                        <a:gd name="T25" fmla="*/ 342 h 370"/>
                        <a:gd name="T26" fmla="*/ 9 w 37"/>
                        <a:gd name="T27" fmla="*/ 338 h 370"/>
                        <a:gd name="T28" fmla="*/ 10 w 37"/>
                        <a:gd name="T29" fmla="*/ 335 h 370"/>
                        <a:gd name="T30" fmla="*/ 11 w 37"/>
                        <a:gd name="T31" fmla="*/ 334 h 370"/>
                        <a:gd name="T32" fmla="*/ 12 w 37"/>
                        <a:gd name="T33" fmla="*/ 333 h 370"/>
                        <a:gd name="T34" fmla="*/ 13 w 37"/>
                        <a:gd name="T35" fmla="*/ 333 h 370"/>
                        <a:gd name="T36" fmla="*/ 13 w 37"/>
                        <a:gd name="T37" fmla="*/ 334 h 370"/>
                        <a:gd name="T38" fmla="*/ 14 w 37"/>
                        <a:gd name="T39" fmla="*/ 334 h 370"/>
                        <a:gd name="T40" fmla="*/ 14 w 37"/>
                        <a:gd name="T41" fmla="*/ 332 h 370"/>
                        <a:gd name="T42" fmla="*/ 15 w 37"/>
                        <a:gd name="T43" fmla="*/ 328 h 370"/>
                        <a:gd name="T44" fmla="*/ 16 w 37"/>
                        <a:gd name="T45" fmla="*/ 321 h 370"/>
                        <a:gd name="T46" fmla="*/ 17 w 37"/>
                        <a:gd name="T47" fmla="*/ 313 h 370"/>
                        <a:gd name="T48" fmla="*/ 18 w 37"/>
                        <a:gd name="T49" fmla="*/ 303 h 370"/>
                        <a:gd name="T50" fmla="*/ 18 w 37"/>
                        <a:gd name="T51" fmla="*/ 293 h 370"/>
                        <a:gd name="T52" fmla="*/ 19 w 37"/>
                        <a:gd name="T53" fmla="*/ 285 h 370"/>
                        <a:gd name="T54" fmla="*/ 20 w 37"/>
                        <a:gd name="T55" fmla="*/ 278 h 370"/>
                        <a:gd name="T56" fmla="*/ 20 w 37"/>
                        <a:gd name="T57" fmla="*/ 272 h 370"/>
                        <a:gd name="T58" fmla="*/ 21 w 37"/>
                        <a:gd name="T59" fmla="*/ 269 h 370"/>
                        <a:gd name="T60" fmla="*/ 22 w 37"/>
                        <a:gd name="T61" fmla="*/ 267 h 370"/>
                        <a:gd name="T62" fmla="*/ 23 w 37"/>
                        <a:gd name="T63" fmla="*/ 267 h 370"/>
                        <a:gd name="T64" fmla="*/ 23 w 37"/>
                        <a:gd name="T65" fmla="*/ 266 h 370"/>
                        <a:gd name="T66" fmla="*/ 25 w 37"/>
                        <a:gd name="T67" fmla="*/ 256 h 370"/>
                        <a:gd name="T68" fmla="*/ 25 w 37"/>
                        <a:gd name="T69" fmla="*/ 241 h 370"/>
                        <a:gd name="T70" fmla="*/ 26 w 37"/>
                        <a:gd name="T71" fmla="*/ 221 h 370"/>
                        <a:gd name="T72" fmla="*/ 27 w 37"/>
                        <a:gd name="T73" fmla="*/ 197 h 370"/>
                        <a:gd name="T74" fmla="*/ 28 w 37"/>
                        <a:gd name="T75" fmla="*/ 172 h 370"/>
                        <a:gd name="T76" fmla="*/ 28 w 37"/>
                        <a:gd name="T77" fmla="*/ 148 h 370"/>
                        <a:gd name="T78" fmla="*/ 29 w 37"/>
                        <a:gd name="T79" fmla="*/ 125 h 370"/>
                        <a:gd name="T80" fmla="*/ 30 w 37"/>
                        <a:gd name="T81" fmla="*/ 104 h 370"/>
                        <a:gd name="T82" fmla="*/ 30 w 37"/>
                        <a:gd name="T83" fmla="*/ 85 h 370"/>
                        <a:gd name="T84" fmla="*/ 31 w 37"/>
                        <a:gd name="T85" fmla="*/ 68 h 370"/>
                        <a:gd name="T86" fmla="*/ 32 w 37"/>
                        <a:gd name="T87" fmla="*/ 53 h 370"/>
                        <a:gd name="T88" fmla="*/ 33 w 37"/>
                        <a:gd name="T89" fmla="*/ 40 h 370"/>
                        <a:gd name="T90" fmla="*/ 34 w 37"/>
                        <a:gd name="T91" fmla="*/ 20 h 370"/>
                        <a:gd name="T92" fmla="*/ 35 w 37"/>
                        <a:gd name="T93" fmla="*/ 13 h 370"/>
                        <a:gd name="T94" fmla="*/ 35 w 37"/>
                        <a:gd name="T95" fmla="*/ 7 h 370"/>
                        <a:gd name="T96" fmla="*/ 36 w 37"/>
                        <a:gd name="T97" fmla="*/ 3 h 370"/>
                        <a:gd name="T98" fmla="*/ 37 w 37"/>
                        <a:gd name="T99" fmla="*/ 0 h 37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7" h="370">
                          <a:moveTo>
                            <a:pt x="0" y="367"/>
                          </a:moveTo>
                          <a:lnTo>
                            <a:pt x="1" y="367"/>
                          </a:lnTo>
                          <a:lnTo>
                            <a:pt x="2" y="368"/>
                          </a:lnTo>
                          <a:lnTo>
                            <a:pt x="2" y="369"/>
                          </a:lnTo>
                          <a:lnTo>
                            <a:pt x="3" y="370"/>
                          </a:lnTo>
                          <a:lnTo>
                            <a:pt x="4" y="370"/>
                          </a:lnTo>
                          <a:lnTo>
                            <a:pt x="4" y="370"/>
                          </a:lnTo>
                          <a:lnTo>
                            <a:pt x="5" y="367"/>
                          </a:lnTo>
                          <a:lnTo>
                            <a:pt x="6" y="364"/>
                          </a:lnTo>
                          <a:lnTo>
                            <a:pt x="7" y="359"/>
                          </a:lnTo>
                          <a:lnTo>
                            <a:pt x="7" y="353"/>
                          </a:lnTo>
                          <a:lnTo>
                            <a:pt x="8" y="348"/>
                          </a:lnTo>
                          <a:lnTo>
                            <a:pt x="9" y="342"/>
                          </a:lnTo>
                          <a:lnTo>
                            <a:pt x="9" y="338"/>
                          </a:lnTo>
                          <a:lnTo>
                            <a:pt x="10" y="335"/>
                          </a:lnTo>
                          <a:lnTo>
                            <a:pt x="11" y="334"/>
                          </a:lnTo>
                          <a:lnTo>
                            <a:pt x="12" y="333"/>
                          </a:lnTo>
                          <a:lnTo>
                            <a:pt x="13" y="333"/>
                          </a:lnTo>
                          <a:lnTo>
                            <a:pt x="13" y="334"/>
                          </a:lnTo>
                          <a:lnTo>
                            <a:pt x="14" y="334"/>
                          </a:lnTo>
                          <a:lnTo>
                            <a:pt x="14" y="332"/>
                          </a:lnTo>
                          <a:lnTo>
                            <a:pt x="15" y="328"/>
                          </a:lnTo>
                          <a:lnTo>
                            <a:pt x="16" y="321"/>
                          </a:lnTo>
                          <a:lnTo>
                            <a:pt x="17" y="313"/>
                          </a:lnTo>
                          <a:lnTo>
                            <a:pt x="18" y="303"/>
                          </a:lnTo>
                          <a:lnTo>
                            <a:pt x="18" y="293"/>
                          </a:lnTo>
                          <a:lnTo>
                            <a:pt x="19" y="285"/>
                          </a:lnTo>
                          <a:lnTo>
                            <a:pt x="20" y="278"/>
                          </a:lnTo>
                          <a:lnTo>
                            <a:pt x="20" y="272"/>
                          </a:lnTo>
                          <a:lnTo>
                            <a:pt x="21" y="269"/>
                          </a:lnTo>
                          <a:lnTo>
                            <a:pt x="22" y="267"/>
                          </a:lnTo>
                          <a:lnTo>
                            <a:pt x="23" y="267"/>
                          </a:lnTo>
                          <a:lnTo>
                            <a:pt x="23" y="266"/>
                          </a:lnTo>
                          <a:lnTo>
                            <a:pt x="25" y="256"/>
                          </a:lnTo>
                          <a:lnTo>
                            <a:pt x="25" y="241"/>
                          </a:lnTo>
                          <a:lnTo>
                            <a:pt x="26" y="221"/>
                          </a:lnTo>
                          <a:lnTo>
                            <a:pt x="27" y="197"/>
                          </a:lnTo>
                          <a:lnTo>
                            <a:pt x="28" y="172"/>
                          </a:lnTo>
                          <a:lnTo>
                            <a:pt x="28" y="148"/>
                          </a:lnTo>
                          <a:lnTo>
                            <a:pt x="29" y="125"/>
                          </a:lnTo>
                          <a:lnTo>
                            <a:pt x="30" y="104"/>
                          </a:lnTo>
                          <a:lnTo>
                            <a:pt x="30" y="85"/>
                          </a:lnTo>
                          <a:lnTo>
                            <a:pt x="31" y="68"/>
                          </a:lnTo>
                          <a:lnTo>
                            <a:pt x="32" y="53"/>
                          </a:lnTo>
                          <a:lnTo>
                            <a:pt x="33" y="40"/>
                          </a:lnTo>
                          <a:lnTo>
                            <a:pt x="34" y="20"/>
                          </a:lnTo>
                          <a:lnTo>
                            <a:pt x="35" y="13"/>
                          </a:lnTo>
                          <a:lnTo>
                            <a:pt x="35" y="7"/>
                          </a:lnTo>
                          <a:lnTo>
                            <a:pt x="36" y="3"/>
                          </a:lnTo>
                          <a:lnTo>
                            <a:pt x="37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97" name="Freeform 183"/>
                    <p:cNvSpPr>
                      <a:spLocks/>
                    </p:cNvSpPr>
                    <p:nvPr/>
                  </p:nvSpPr>
                  <p:spPr bwMode="auto">
                    <a:xfrm>
                      <a:off x="7950201" y="989014"/>
                      <a:ext cx="60325" cy="681038"/>
                    </a:xfrm>
                    <a:custGeom>
                      <a:avLst/>
                      <a:gdLst>
                        <a:gd name="T0" fmla="*/ 0 w 38"/>
                        <a:gd name="T1" fmla="*/ 0 h 429"/>
                        <a:gd name="T2" fmla="*/ 1 w 38"/>
                        <a:gd name="T3" fmla="*/ 0 h 429"/>
                        <a:gd name="T4" fmla="*/ 1 w 38"/>
                        <a:gd name="T5" fmla="*/ 1 h 429"/>
                        <a:gd name="T6" fmla="*/ 2 w 38"/>
                        <a:gd name="T7" fmla="*/ 3 h 429"/>
                        <a:gd name="T8" fmla="*/ 3 w 38"/>
                        <a:gd name="T9" fmla="*/ 7 h 429"/>
                        <a:gd name="T10" fmla="*/ 4 w 38"/>
                        <a:gd name="T11" fmla="*/ 13 h 429"/>
                        <a:gd name="T12" fmla="*/ 4 w 38"/>
                        <a:gd name="T13" fmla="*/ 21 h 429"/>
                        <a:gd name="T14" fmla="*/ 5 w 38"/>
                        <a:gd name="T15" fmla="*/ 30 h 429"/>
                        <a:gd name="T16" fmla="*/ 6 w 38"/>
                        <a:gd name="T17" fmla="*/ 55 h 429"/>
                        <a:gd name="T18" fmla="*/ 7 w 38"/>
                        <a:gd name="T19" fmla="*/ 71 h 429"/>
                        <a:gd name="T20" fmla="*/ 8 w 38"/>
                        <a:gd name="T21" fmla="*/ 88 h 429"/>
                        <a:gd name="T22" fmla="*/ 9 w 38"/>
                        <a:gd name="T23" fmla="*/ 107 h 429"/>
                        <a:gd name="T24" fmla="*/ 9 w 38"/>
                        <a:gd name="T25" fmla="*/ 130 h 429"/>
                        <a:gd name="T26" fmla="*/ 10 w 38"/>
                        <a:gd name="T27" fmla="*/ 154 h 429"/>
                        <a:gd name="T28" fmla="*/ 11 w 38"/>
                        <a:gd name="T29" fmla="*/ 180 h 429"/>
                        <a:gd name="T30" fmla="*/ 11 w 38"/>
                        <a:gd name="T31" fmla="*/ 207 h 429"/>
                        <a:gd name="T32" fmla="*/ 12 w 38"/>
                        <a:gd name="T33" fmla="*/ 234 h 429"/>
                        <a:gd name="T34" fmla="*/ 13 w 38"/>
                        <a:gd name="T35" fmla="*/ 256 h 429"/>
                        <a:gd name="T36" fmla="*/ 14 w 38"/>
                        <a:gd name="T37" fmla="*/ 272 h 429"/>
                        <a:gd name="T38" fmla="*/ 14 w 38"/>
                        <a:gd name="T39" fmla="*/ 280 h 429"/>
                        <a:gd name="T40" fmla="*/ 15 w 38"/>
                        <a:gd name="T41" fmla="*/ 283 h 429"/>
                        <a:gd name="T42" fmla="*/ 16 w 38"/>
                        <a:gd name="T43" fmla="*/ 283 h 429"/>
                        <a:gd name="T44" fmla="*/ 17 w 38"/>
                        <a:gd name="T45" fmla="*/ 286 h 429"/>
                        <a:gd name="T46" fmla="*/ 18 w 38"/>
                        <a:gd name="T47" fmla="*/ 290 h 429"/>
                        <a:gd name="T48" fmla="*/ 19 w 38"/>
                        <a:gd name="T49" fmla="*/ 298 h 429"/>
                        <a:gd name="T50" fmla="*/ 20 w 38"/>
                        <a:gd name="T51" fmla="*/ 307 h 429"/>
                        <a:gd name="T52" fmla="*/ 20 w 38"/>
                        <a:gd name="T53" fmla="*/ 320 h 429"/>
                        <a:gd name="T54" fmla="*/ 21 w 38"/>
                        <a:gd name="T55" fmla="*/ 333 h 429"/>
                        <a:gd name="T56" fmla="*/ 21 w 38"/>
                        <a:gd name="T57" fmla="*/ 346 h 429"/>
                        <a:gd name="T58" fmla="*/ 22 w 38"/>
                        <a:gd name="T59" fmla="*/ 356 h 429"/>
                        <a:gd name="T60" fmla="*/ 23 w 38"/>
                        <a:gd name="T61" fmla="*/ 364 h 429"/>
                        <a:gd name="T62" fmla="*/ 24 w 38"/>
                        <a:gd name="T63" fmla="*/ 367 h 429"/>
                        <a:gd name="T64" fmla="*/ 25 w 38"/>
                        <a:gd name="T65" fmla="*/ 367 h 429"/>
                        <a:gd name="T66" fmla="*/ 25 w 38"/>
                        <a:gd name="T67" fmla="*/ 365 h 429"/>
                        <a:gd name="T68" fmla="*/ 27 w 38"/>
                        <a:gd name="T69" fmla="*/ 363 h 429"/>
                        <a:gd name="T70" fmla="*/ 27 w 38"/>
                        <a:gd name="T71" fmla="*/ 365 h 429"/>
                        <a:gd name="T72" fmla="*/ 28 w 38"/>
                        <a:gd name="T73" fmla="*/ 369 h 429"/>
                        <a:gd name="T74" fmla="*/ 29 w 38"/>
                        <a:gd name="T75" fmla="*/ 375 h 429"/>
                        <a:gd name="T76" fmla="*/ 30 w 38"/>
                        <a:gd name="T77" fmla="*/ 384 h 429"/>
                        <a:gd name="T78" fmla="*/ 30 w 38"/>
                        <a:gd name="T79" fmla="*/ 395 h 429"/>
                        <a:gd name="T80" fmla="*/ 31 w 38"/>
                        <a:gd name="T81" fmla="*/ 406 h 429"/>
                        <a:gd name="T82" fmla="*/ 32 w 38"/>
                        <a:gd name="T83" fmla="*/ 416 h 429"/>
                        <a:gd name="T84" fmla="*/ 32 w 38"/>
                        <a:gd name="T85" fmla="*/ 424 h 429"/>
                        <a:gd name="T86" fmla="*/ 33 w 38"/>
                        <a:gd name="T87" fmla="*/ 428 h 429"/>
                        <a:gd name="T88" fmla="*/ 34 w 38"/>
                        <a:gd name="T89" fmla="*/ 429 h 429"/>
                        <a:gd name="T90" fmla="*/ 35 w 38"/>
                        <a:gd name="T91" fmla="*/ 426 h 429"/>
                        <a:gd name="T92" fmla="*/ 36 w 38"/>
                        <a:gd name="T93" fmla="*/ 419 h 429"/>
                        <a:gd name="T94" fmla="*/ 37 w 38"/>
                        <a:gd name="T95" fmla="*/ 418 h 429"/>
                        <a:gd name="T96" fmla="*/ 37 w 38"/>
                        <a:gd name="T97" fmla="*/ 418 h 429"/>
                        <a:gd name="T98" fmla="*/ 38 w 38"/>
                        <a:gd name="T99" fmla="*/ 421 h 42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429">
                          <a:moveTo>
                            <a:pt x="0" y="0"/>
                          </a:moveTo>
                          <a:lnTo>
                            <a:pt x="1" y="0"/>
                          </a:lnTo>
                          <a:lnTo>
                            <a:pt x="1" y="1"/>
                          </a:lnTo>
                          <a:lnTo>
                            <a:pt x="2" y="3"/>
                          </a:lnTo>
                          <a:lnTo>
                            <a:pt x="3" y="7"/>
                          </a:lnTo>
                          <a:lnTo>
                            <a:pt x="4" y="13"/>
                          </a:lnTo>
                          <a:lnTo>
                            <a:pt x="4" y="21"/>
                          </a:lnTo>
                          <a:lnTo>
                            <a:pt x="5" y="30"/>
                          </a:lnTo>
                          <a:lnTo>
                            <a:pt x="6" y="55"/>
                          </a:lnTo>
                          <a:lnTo>
                            <a:pt x="7" y="71"/>
                          </a:lnTo>
                          <a:lnTo>
                            <a:pt x="8" y="88"/>
                          </a:lnTo>
                          <a:lnTo>
                            <a:pt x="9" y="107"/>
                          </a:lnTo>
                          <a:lnTo>
                            <a:pt x="9" y="130"/>
                          </a:lnTo>
                          <a:lnTo>
                            <a:pt x="10" y="154"/>
                          </a:lnTo>
                          <a:lnTo>
                            <a:pt x="11" y="180"/>
                          </a:lnTo>
                          <a:lnTo>
                            <a:pt x="11" y="207"/>
                          </a:lnTo>
                          <a:lnTo>
                            <a:pt x="12" y="234"/>
                          </a:lnTo>
                          <a:lnTo>
                            <a:pt x="13" y="256"/>
                          </a:lnTo>
                          <a:lnTo>
                            <a:pt x="14" y="272"/>
                          </a:lnTo>
                          <a:lnTo>
                            <a:pt x="14" y="280"/>
                          </a:lnTo>
                          <a:lnTo>
                            <a:pt x="15" y="283"/>
                          </a:lnTo>
                          <a:lnTo>
                            <a:pt x="16" y="283"/>
                          </a:lnTo>
                          <a:lnTo>
                            <a:pt x="17" y="286"/>
                          </a:lnTo>
                          <a:lnTo>
                            <a:pt x="18" y="290"/>
                          </a:lnTo>
                          <a:lnTo>
                            <a:pt x="19" y="298"/>
                          </a:lnTo>
                          <a:lnTo>
                            <a:pt x="20" y="307"/>
                          </a:lnTo>
                          <a:lnTo>
                            <a:pt x="20" y="320"/>
                          </a:lnTo>
                          <a:lnTo>
                            <a:pt x="21" y="333"/>
                          </a:lnTo>
                          <a:lnTo>
                            <a:pt x="21" y="346"/>
                          </a:lnTo>
                          <a:lnTo>
                            <a:pt x="22" y="356"/>
                          </a:lnTo>
                          <a:lnTo>
                            <a:pt x="23" y="364"/>
                          </a:lnTo>
                          <a:lnTo>
                            <a:pt x="24" y="367"/>
                          </a:lnTo>
                          <a:lnTo>
                            <a:pt x="25" y="367"/>
                          </a:lnTo>
                          <a:lnTo>
                            <a:pt x="25" y="365"/>
                          </a:lnTo>
                          <a:lnTo>
                            <a:pt x="27" y="363"/>
                          </a:lnTo>
                          <a:lnTo>
                            <a:pt x="27" y="365"/>
                          </a:lnTo>
                          <a:lnTo>
                            <a:pt x="28" y="369"/>
                          </a:lnTo>
                          <a:lnTo>
                            <a:pt x="29" y="375"/>
                          </a:lnTo>
                          <a:lnTo>
                            <a:pt x="30" y="384"/>
                          </a:lnTo>
                          <a:lnTo>
                            <a:pt x="30" y="395"/>
                          </a:lnTo>
                          <a:lnTo>
                            <a:pt x="31" y="406"/>
                          </a:lnTo>
                          <a:lnTo>
                            <a:pt x="32" y="416"/>
                          </a:lnTo>
                          <a:lnTo>
                            <a:pt x="32" y="424"/>
                          </a:lnTo>
                          <a:lnTo>
                            <a:pt x="33" y="428"/>
                          </a:lnTo>
                          <a:lnTo>
                            <a:pt x="34" y="429"/>
                          </a:lnTo>
                          <a:lnTo>
                            <a:pt x="35" y="426"/>
                          </a:lnTo>
                          <a:lnTo>
                            <a:pt x="36" y="419"/>
                          </a:lnTo>
                          <a:lnTo>
                            <a:pt x="37" y="418"/>
                          </a:lnTo>
                          <a:lnTo>
                            <a:pt x="37" y="418"/>
                          </a:lnTo>
                          <a:lnTo>
                            <a:pt x="38" y="42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98" name="Freeform 184"/>
                    <p:cNvSpPr>
                      <a:spLocks/>
                    </p:cNvSpPr>
                    <p:nvPr/>
                  </p:nvSpPr>
                  <p:spPr bwMode="auto">
                    <a:xfrm>
                      <a:off x="8010526" y="1657351"/>
                      <a:ext cx="60325" cy="320675"/>
                    </a:xfrm>
                    <a:custGeom>
                      <a:avLst/>
                      <a:gdLst>
                        <a:gd name="T0" fmla="*/ 0 w 38"/>
                        <a:gd name="T1" fmla="*/ 0 h 202"/>
                        <a:gd name="T2" fmla="*/ 1 w 38"/>
                        <a:gd name="T3" fmla="*/ 6 h 202"/>
                        <a:gd name="T4" fmla="*/ 2 w 38"/>
                        <a:gd name="T5" fmla="*/ 14 h 202"/>
                        <a:gd name="T6" fmla="*/ 3 w 38"/>
                        <a:gd name="T7" fmla="*/ 24 h 202"/>
                        <a:gd name="T8" fmla="*/ 3 w 38"/>
                        <a:gd name="T9" fmla="*/ 35 h 202"/>
                        <a:gd name="T10" fmla="*/ 4 w 38"/>
                        <a:gd name="T11" fmla="*/ 46 h 202"/>
                        <a:gd name="T12" fmla="*/ 4 w 38"/>
                        <a:gd name="T13" fmla="*/ 53 h 202"/>
                        <a:gd name="T14" fmla="*/ 5 w 38"/>
                        <a:gd name="T15" fmla="*/ 57 h 202"/>
                        <a:gd name="T16" fmla="*/ 6 w 38"/>
                        <a:gd name="T17" fmla="*/ 57 h 202"/>
                        <a:gd name="T18" fmla="*/ 7 w 38"/>
                        <a:gd name="T19" fmla="*/ 53 h 202"/>
                        <a:gd name="T20" fmla="*/ 7 w 38"/>
                        <a:gd name="T21" fmla="*/ 48 h 202"/>
                        <a:gd name="T22" fmla="*/ 9 w 38"/>
                        <a:gd name="T23" fmla="*/ 41 h 202"/>
                        <a:gd name="T24" fmla="*/ 10 w 38"/>
                        <a:gd name="T25" fmla="*/ 40 h 202"/>
                        <a:gd name="T26" fmla="*/ 10 w 38"/>
                        <a:gd name="T27" fmla="*/ 42 h 202"/>
                        <a:gd name="T28" fmla="*/ 11 w 38"/>
                        <a:gd name="T29" fmla="*/ 46 h 202"/>
                        <a:gd name="T30" fmla="*/ 12 w 38"/>
                        <a:gd name="T31" fmla="*/ 54 h 202"/>
                        <a:gd name="T32" fmla="*/ 12 w 38"/>
                        <a:gd name="T33" fmla="*/ 64 h 202"/>
                        <a:gd name="T34" fmla="*/ 13 w 38"/>
                        <a:gd name="T35" fmla="*/ 75 h 202"/>
                        <a:gd name="T36" fmla="*/ 14 w 38"/>
                        <a:gd name="T37" fmla="*/ 87 h 202"/>
                        <a:gd name="T38" fmla="*/ 15 w 38"/>
                        <a:gd name="T39" fmla="*/ 96 h 202"/>
                        <a:gd name="T40" fmla="*/ 15 w 38"/>
                        <a:gd name="T41" fmla="*/ 102 h 202"/>
                        <a:gd name="T42" fmla="*/ 16 w 38"/>
                        <a:gd name="T43" fmla="*/ 102 h 202"/>
                        <a:gd name="T44" fmla="*/ 17 w 38"/>
                        <a:gd name="T45" fmla="*/ 98 h 202"/>
                        <a:gd name="T46" fmla="*/ 18 w 38"/>
                        <a:gd name="T47" fmla="*/ 85 h 202"/>
                        <a:gd name="T48" fmla="*/ 19 w 38"/>
                        <a:gd name="T49" fmla="*/ 81 h 202"/>
                        <a:gd name="T50" fmla="*/ 20 w 38"/>
                        <a:gd name="T51" fmla="*/ 78 h 202"/>
                        <a:gd name="T52" fmla="*/ 20 w 38"/>
                        <a:gd name="T53" fmla="*/ 79 h 202"/>
                        <a:gd name="T54" fmla="*/ 21 w 38"/>
                        <a:gd name="T55" fmla="*/ 83 h 202"/>
                        <a:gd name="T56" fmla="*/ 22 w 38"/>
                        <a:gd name="T57" fmla="*/ 90 h 202"/>
                        <a:gd name="T58" fmla="*/ 22 w 38"/>
                        <a:gd name="T59" fmla="*/ 99 h 202"/>
                        <a:gd name="T60" fmla="*/ 23 w 38"/>
                        <a:gd name="T61" fmla="*/ 112 h 202"/>
                        <a:gd name="T62" fmla="*/ 24 w 38"/>
                        <a:gd name="T63" fmla="*/ 125 h 202"/>
                        <a:gd name="T64" fmla="*/ 25 w 38"/>
                        <a:gd name="T65" fmla="*/ 137 h 202"/>
                        <a:gd name="T66" fmla="*/ 26 w 38"/>
                        <a:gd name="T67" fmla="*/ 145 h 202"/>
                        <a:gd name="T68" fmla="*/ 26 w 38"/>
                        <a:gd name="T69" fmla="*/ 148 h 202"/>
                        <a:gd name="T70" fmla="*/ 27 w 38"/>
                        <a:gd name="T71" fmla="*/ 138 h 202"/>
                        <a:gd name="T72" fmla="*/ 28 w 38"/>
                        <a:gd name="T73" fmla="*/ 130 h 202"/>
                        <a:gd name="T74" fmla="*/ 29 w 38"/>
                        <a:gd name="T75" fmla="*/ 123 h 202"/>
                        <a:gd name="T76" fmla="*/ 30 w 38"/>
                        <a:gd name="T77" fmla="*/ 119 h 202"/>
                        <a:gd name="T78" fmla="*/ 31 w 38"/>
                        <a:gd name="T79" fmla="*/ 118 h 202"/>
                        <a:gd name="T80" fmla="*/ 31 w 38"/>
                        <a:gd name="T81" fmla="*/ 120 h 202"/>
                        <a:gd name="T82" fmla="*/ 32 w 38"/>
                        <a:gd name="T83" fmla="*/ 126 h 202"/>
                        <a:gd name="T84" fmla="*/ 33 w 38"/>
                        <a:gd name="T85" fmla="*/ 135 h 202"/>
                        <a:gd name="T86" fmla="*/ 33 w 38"/>
                        <a:gd name="T87" fmla="*/ 148 h 202"/>
                        <a:gd name="T88" fmla="*/ 34 w 38"/>
                        <a:gd name="T89" fmla="*/ 163 h 202"/>
                        <a:gd name="T90" fmla="*/ 35 w 38"/>
                        <a:gd name="T91" fmla="*/ 179 h 202"/>
                        <a:gd name="T92" fmla="*/ 36 w 38"/>
                        <a:gd name="T93" fmla="*/ 194 h 202"/>
                        <a:gd name="T94" fmla="*/ 36 w 38"/>
                        <a:gd name="T95" fmla="*/ 202 h 202"/>
                        <a:gd name="T96" fmla="*/ 37 w 38"/>
                        <a:gd name="T97" fmla="*/ 202 h 202"/>
                        <a:gd name="T98" fmla="*/ 38 w 38"/>
                        <a:gd name="T99" fmla="*/ 185 h 20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202">
                          <a:moveTo>
                            <a:pt x="0" y="0"/>
                          </a:moveTo>
                          <a:lnTo>
                            <a:pt x="1" y="6"/>
                          </a:lnTo>
                          <a:lnTo>
                            <a:pt x="2" y="14"/>
                          </a:lnTo>
                          <a:lnTo>
                            <a:pt x="3" y="24"/>
                          </a:lnTo>
                          <a:lnTo>
                            <a:pt x="3" y="35"/>
                          </a:lnTo>
                          <a:lnTo>
                            <a:pt x="4" y="46"/>
                          </a:lnTo>
                          <a:lnTo>
                            <a:pt x="4" y="53"/>
                          </a:lnTo>
                          <a:lnTo>
                            <a:pt x="5" y="57"/>
                          </a:lnTo>
                          <a:lnTo>
                            <a:pt x="6" y="57"/>
                          </a:lnTo>
                          <a:lnTo>
                            <a:pt x="7" y="53"/>
                          </a:lnTo>
                          <a:lnTo>
                            <a:pt x="7" y="48"/>
                          </a:lnTo>
                          <a:lnTo>
                            <a:pt x="9" y="41"/>
                          </a:lnTo>
                          <a:lnTo>
                            <a:pt x="10" y="40"/>
                          </a:lnTo>
                          <a:lnTo>
                            <a:pt x="10" y="42"/>
                          </a:lnTo>
                          <a:lnTo>
                            <a:pt x="11" y="46"/>
                          </a:lnTo>
                          <a:lnTo>
                            <a:pt x="12" y="54"/>
                          </a:lnTo>
                          <a:lnTo>
                            <a:pt x="12" y="64"/>
                          </a:lnTo>
                          <a:lnTo>
                            <a:pt x="13" y="75"/>
                          </a:lnTo>
                          <a:lnTo>
                            <a:pt x="14" y="87"/>
                          </a:lnTo>
                          <a:lnTo>
                            <a:pt x="15" y="96"/>
                          </a:lnTo>
                          <a:lnTo>
                            <a:pt x="15" y="102"/>
                          </a:lnTo>
                          <a:lnTo>
                            <a:pt x="16" y="102"/>
                          </a:lnTo>
                          <a:lnTo>
                            <a:pt x="17" y="98"/>
                          </a:lnTo>
                          <a:lnTo>
                            <a:pt x="18" y="85"/>
                          </a:lnTo>
                          <a:lnTo>
                            <a:pt x="19" y="81"/>
                          </a:lnTo>
                          <a:lnTo>
                            <a:pt x="20" y="78"/>
                          </a:lnTo>
                          <a:lnTo>
                            <a:pt x="20" y="79"/>
                          </a:lnTo>
                          <a:lnTo>
                            <a:pt x="21" y="83"/>
                          </a:lnTo>
                          <a:lnTo>
                            <a:pt x="22" y="90"/>
                          </a:lnTo>
                          <a:lnTo>
                            <a:pt x="22" y="99"/>
                          </a:lnTo>
                          <a:lnTo>
                            <a:pt x="23" y="112"/>
                          </a:lnTo>
                          <a:lnTo>
                            <a:pt x="24" y="125"/>
                          </a:lnTo>
                          <a:lnTo>
                            <a:pt x="25" y="137"/>
                          </a:lnTo>
                          <a:lnTo>
                            <a:pt x="26" y="145"/>
                          </a:lnTo>
                          <a:lnTo>
                            <a:pt x="26" y="148"/>
                          </a:lnTo>
                          <a:lnTo>
                            <a:pt x="27" y="138"/>
                          </a:lnTo>
                          <a:lnTo>
                            <a:pt x="28" y="130"/>
                          </a:lnTo>
                          <a:lnTo>
                            <a:pt x="29" y="123"/>
                          </a:lnTo>
                          <a:lnTo>
                            <a:pt x="30" y="119"/>
                          </a:lnTo>
                          <a:lnTo>
                            <a:pt x="31" y="118"/>
                          </a:lnTo>
                          <a:lnTo>
                            <a:pt x="31" y="120"/>
                          </a:lnTo>
                          <a:lnTo>
                            <a:pt x="32" y="126"/>
                          </a:lnTo>
                          <a:lnTo>
                            <a:pt x="33" y="135"/>
                          </a:lnTo>
                          <a:lnTo>
                            <a:pt x="33" y="148"/>
                          </a:lnTo>
                          <a:lnTo>
                            <a:pt x="34" y="163"/>
                          </a:lnTo>
                          <a:lnTo>
                            <a:pt x="35" y="179"/>
                          </a:lnTo>
                          <a:lnTo>
                            <a:pt x="36" y="194"/>
                          </a:lnTo>
                          <a:lnTo>
                            <a:pt x="36" y="202"/>
                          </a:lnTo>
                          <a:lnTo>
                            <a:pt x="37" y="202"/>
                          </a:lnTo>
                          <a:lnTo>
                            <a:pt x="38" y="18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99" name="Freeform 185"/>
                    <p:cNvSpPr>
                      <a:spLocks/>
                    </p:cNvSpPr>
                    <p:nvPr/>
                  </p:nvSpPr>
                  <p:spPr bwMode="auto">
                    <a:xfrm>
                      <a:off x="8070851" y="1416051"/>
                      <a:ext cx="60325" cy="560388"/>
                    </a:xfrm>
                    <a:custGeom>
                      <a:avLst/>
                      <a:gdLst>
                        <a:gd name="T0" fmla="*/ 0 w 38"/>
                        <a:gd name="T1" fmla="*/ 337 h 353"/>
                        <a:gd name="T2" fmla="*/ 1 w 38"/>
                        <a:gd name="T3" fmla="*/ 327 h 353"/>
                        <a:gd name="T4" fmla="*/ 2 w 38"/>
                        <a:gd name="T5" fmla="*/ 319 h 353"/>
                        <a:gd name="T6" fmla="*/ 3 w 38"/>
                        <a:gd name="T7" fmla="*/ 314 h 353"/>
                        <a:gd name="T8" fmla="*/ 3 w 38"/>
                        <a:gd name="T9" fmla="*/ 311 h 353"/>
                        <a:gd name="T10" fmla="*/ 4 w 38"/>
                        <a:gd name="T11" fmla="*/ 312 h 353"/>
                        <a:gd name="T12" fmla="*/ 5 w 38"/>
                        <a:gd name="T13" fmla="*/ 316 h 353"/>
                        <a:gd name="T14" fmla="*/ 5 w 38"/>
                        <a:gd name="T15" fmla="*/ 323 h 353"/>
                        <a:gd name="T16" fmla="*/ 6 w 38"/>
                        <a:gd name="T17" fmla="*/ 332 h 353"/>
                        <a:gd name="T18" fmla="*/ 7 w 38"/>
                        <a:gd name="T19" fmla="*/ 342 h 353"/>
                        <a:gd name="T20" fmla="*/ 8 w 38"/>
                        <a:gd name="T21" fmla="*/ 350 h 353"/>
                        <a:gd name="T22" fmla="*/ 9 w 38"/>
                        <a:gd name="T23" fmla="*/ 353 h 353"/>
                        <a:gd name="T24" fmla="*/ 10 w 38"/>
                        <a:gd name="T25" fmla="*/ 326 h 353"/>
                        <a:gd name="T26" fmla="*/ 10 w 38"/>
                        <a:gd name="T27" fmla="*/ 300 h 353"/>
                        <a:gd name="T28" fmla="*/ 11 w 38"/>
                        <a:gd name="T29" fmla="*/ 269 h 353"/>
                        <a:gd name="T30" fmla="*/ 12 w 38"/>
                        <a:gd name="T31" fmla="*/ 238 h 353"/>
                        <a:gd name="T32" fmla="*/ 13 w 38"/>
                        <a:gd name="T33" fmla="*/ 208 h 353"/>
                        <a:gd name="T34" fmla="*/ 14 w 38"/>
                        <a:gd name="T35" fmla="*/ 180 h 353"/>
                        <a:gd name="T36" fmla="*/ 14 w 38"/>
                        <a:gd name="T37" fmla="*/ 154 h 353"/>
                        <a:gd name="T38" fmla="*/ 15 w 38"/>
                        <a:gd name="T39" fmla="*/ 131 h 353"/>
                        <a:gd name="T40" fmla="*/ 16 w 38"/>
                        <a:gd name="T41" fmla="*/ 110 h 353"/>
                        <a:gd name="T42" fmla="*/ 16 w 38"/>
                        <a:gd name="T43" fmla="*/ 90 h 353"/>
                        <a:gd name="T44" fmla="*/ 17 w 38"/>
                        <a:gd name="T45" fmla="*/ 73 h 353"/>
                        <a:gd name="T46" fmla="*/ 18 w 38"/>
                        <a:gd name="T47" fmla="*/ 58 h 353"/>
                        <a:gd name="T48" fmla="*/ 19 w 38"/>
                        <a:gd name="T49" fmla="*/ 33 h 353"/>
                        <a:gd name="T50" fmla="*/ 20 w 38"/>
                        <a:gd name="T51" fmla="*/ 23 h 353"/>
                        <a:gd name="T52" fmla="*/ 21 w 38"/>
                        <a:gd name="T53" fmla="*/ 16 h 353"/>
                        <a:gd name="T54" fmla="*/ 21 w 38"/>
                        <a:gd name="T55" fmla="*/ 9 h 353"/>
                        <a:gd name="T56" fmla="*/ 22 w 38"/>
                        <a:gd name="T57" fmla="*/ 5 h 353"/>
                        <a:gd name="T58" fmla="*/ 23 w 38"/>
                        <a:gd name="T59" fmla="*/ 2 h 353"/>
                        <a:gd name="T60" fmla="*/ 24 w 38"/>
                        <a:gd name="T61" fmla="*/ 0 h 353"/>
                        <a:gd name="T62" fmla="*/ 24 w 38"/>
                        <a:gd name="T63" fmla="*/ 0 h 353"/>
                        <a:gd name="T64" fmla="*/ 25 w 38"/>
                        <a:gd name="T65" fmla="*/ 2 h 353"/>
                        <a:gd name="T66" fmla="*/ 26 w 38"/>
                        <a:gd name="T67" fmla="*/ 5 h 353"/>
                        <a:gd name="T68" fmla="*/ 26 w 38"/>
                        <a:gd name="T69" fmla="*/ 10 h 353"/>
                        <a:gd name="T70" fmla="*/ 27 w 38"/>
                        <a:gd name="T71" fmla="*/ 17 h 353"/>
                        <a:gd name="T72" fmla="*/ 28 w 38"/>
                        <a:gd name="T73" fmla="*/ 25 h 353"/>
                        <a:gd name="T74" fmla="*/ 28 w 38"/>
                        <a:gd name="T75" fmla="*/ 35 h 353"/>
                        <a:gd name="T76" fmla="*/ 30 w 38"/>
                        <a:gd name="T77" fmla="*/ 58 h 353"/>
                        <a:gd name="T78" fmla="*/ 31 w 38"/>
                        <a:gd name="T79" fmla="*/ 72 h 353"/>
                        <a:gd name="T80" fmla="*/ 32 w 38"/>
                        <a:gd name="T81" fmla="*/ 86 h 353"/>
                        <a:gd name="T82" fmla="*/ 32 w 38"/>
                        <a:gd name="T83" fmla="*/ 102 h 353"/>
                        <a:gd name="T84" fmla="*/ 33 w 38"/>
                        <a:gd name="T85" fmla="*/ 118 h 353"/>
                        <a:gd name="T86" fmla="*/ 33 w 38"/>
                        <a:gd name="T87" fmla="*/ 135 h 353"/>
                        <a:gd name="T88" fmla="*/ 34 w 38"/>
                        <a:gd name="T89" fmla="*/ 150 h 353"/>
                        <a:gd name="T90" fmla="*/ 35 w 38"/>
                        <a:gd name="T91" fmla="*/ 163 h 353"/>
                        <a:gd name="T92" fmla="*/ 36 w 38"/>
                        <a:gd name="T93" fmla="*/ 175 h 353"/>
                        <a:gd name="T94" fmla="*/ 37 w 38"/>
                        <a:gd name="T95" fmla="*/ 184 h 353"/>
                        <a:gd name="T96" fmla="*/ 37 w 38"/>
                        <a:gd name="T97" fmla="*/ 189 h 353"/>
                        <a:gd name="T98" fmla="*/ 38 w 38"/>
                        <a:gd name="T99" fmla="*/ 194 h 3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353">
                          <a:moveTo>
                            <a:pt x="0" y="337"/>
                          </a:moveTo>
                          <a:lnTo>
                            <a:pt x="1" y="327"/>
                          </a:lnTo>
                          <a:lnTo>
                            <a:pt x="2" y="319"/>
                          </a:lnTo>
                          <a:lnTo>
                            <a:pt x="3" y="314"/>
                          </a:lnTo>
                          <a:lnTo>
                            <a:pt x="3" y="311"/>
                          </a:lnTo>
                          <a:lnTo>
                            <a:pt x="4" y="312"/>
                          </a:lnTo>
                          <a:lnTo>
                            <a:pt x="5" y="316"/>
                          </a:lnTo>
                          <a:lnTo>
                            <a:pt x="5" y="323"/>
                          </a:lnTo>
                          <a:lnTo>
                            <a:pt x="6" y="332"/>
                          </a:lnTo>
                          <a:lnTo>
                            <a:pt x="7" y="342"/>
                          </a:lnTo>
                          <a:lnTo>
                            <a:pt x="8" y="350"/>
                          </a:lnTo>
                          <a:lnTo>
                            <a:pt x="9" y="353"/>
                          </a:lnTo>
                          <a:lnTo>
                            <a:pt x="10" y="326"/>
                          </a:lnTo>
                          <a:lnTo>
                            <a:pt x="10" y="300"/>
                          </a:lnTo>
                          <a:lnTo>
                            <a:pt x="11" y="269"/>
                          </a:lnTo>
                          <a:lnTo>
                            <a:pt x="12" y="238"/>
                          </a:lnTo>
                          <a:lnTo>
                            <a:pt x="13" y="208"/>
                          </a:lnTo>
                          <a:lnTo>
                            <a:pt x="14" y="180"/>
                          </a:lnTo>
                          <a:lnTo>
                            <a:pt x="14" y="154"/>
                          </a:lnTo>
                          <a:lnTo>
                            <a:pt x="15" y="131"/>
                          </a:lnTo>
                          <a:lnTo>
                            <a:pt x="16" y="110"/>
                          </a:lnTo>
                          <a:lnTo>
                            <a:pt x="16" y="90"/>
                          </a:lnTo>
                          <a:lnTo>
                            <a:pt x="17" y="73"/>
                          </a:lnTo>
                          <a:lnTo>
                            <a:pt x="18" y="58"/>
                          </a:lnTo>
                          <a:lnTo>
                            <a:pt x="19" y="33"/>
                          </a:lnTo>
                          <a:lnTo>
                            <a:pt x="20" y="23"/>
                          </a:lnTo>
                          <a:lnTo>
                            <a:pt x="21" y="16"/>
                          </a:lnTo>
                          <a:lnTo>
                            <a:pt x="21" y="9"/>
                          </a:lnTo>
                          <a:lnTo>
                            <a:pt x="22" y="5"/>
                          </a:lnTo>
                          <a:lnTo>
                            <a:pt x="23" y="2"/>
                          </a:lnTo>
                          <a:lnTo>
                            <a:pt x="24" y="0"/>
                          </a:lnTo>
                          <a:lnTo>
                            <a:pt x="24" y="0"/>
                          </a:lnTo>
                          <a:lnTo>
                            <a:pt x="25" y="2"/>
                          </a:lnTo>
                          <a:lnTo>
                            <a:pt x="26" y="5"/>
                          </a:lnTo>
                          <a:lnTo>
                            <a:pt x="26" y="10"/>
                          </a:lnTo>
                          <a:lnTo>
                            <a:pt x="27" y="17"/>
                          </a:lnTo>
                          <a:lnTo>
                            <a:pt x="28" y="25"/>
                          </a:lnTo>
                          <a:lnTo>
                            <a:pt x="28" y="35"/>
                          </a:lnTo>
                          <a:lnTo>
                            <a:pt x="30" y="58"/>
                          </a:lnTo>
                          <a:lnTo>
                            <a:pt x="31" y="72"/>
                          </a:lnTo>
                          <a:lnTo>
                            <a:pt x="32" y="86"/>
                          </a:lnTo>
                          <a:lnTo>
                            <a:pt x="32" y="102"/>
                          </a:lnTo>
                          <a:lnTo>
                            <a:pt x="33" y="118"/>
                          </a:lnTo>
                          <a:lnTo>
                            <a:pt x="33" y="135"/>
                          </a:lnTo>
                          <a:lnTo>
                            <a:pt x="34" y="150"/>
                          </a:lnTo>
                          <a:lnTo>
                            <a:pt x="35" y="163"/>
                          </a:lnTo>
                          <a:lnTo>
                            <a:pt x="36" y="175"/>
                          </a:lnTo>
                          <a:lnTo>
                            <a:pt x="37" y="184"/>
                          </a:lnTo>
                          <a:lnTo>
                            <a:pt x="37" y="189"/>
                          </a:lnTo>
                          <a:lnTo>
                            <a:pt x="38" y="19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00" name="Freeform 186"/>
                    <p:cNvSpPr>
                      <a:spLocks/>
                    </p:cNvSpPr>
                    <p:nvPr/>
                  </p:nvSpPr>
                  <p:spPr bwMode="auto">
                    <a:xfrm>
                      <a:off x="8131176" y="1724026"/>
                      <a:ext cx="60325" cy="152400"/>
                    </a:xfrm>
                    <a:custGeom>
                      <a:avLst/>
                      <a:gdLst>
                        <a:gd name="T0" fmla="*/ 0 w 38"/>
                        <a:gd name="T1" fmla="*/ 0 h 96"/>
                        <a:gd name="T2" fmla="*/ 1 w 38"/>
                        <a:gd name="T3" fmla="*/ 4 h 96"/>
                        <a:gd name="T4" fmla="*/ 2 w 38"/>
                        <a:gd name="T5" fmla="*/ 5 h 96"/>
                        <a:gd name="T6" fmla="*/ 3 w 38"/>
                        <a:gd name="T7" fmla="*/ 6 h 96"/>
                        <a:gd name="T8" fmla="*/ 4 w 38"/>
                        <a:gd name="T9" fmla="*/ 8 h 96"/>
                        <a:gd name="T10" fmla="*/ 4 w 38"/>
                        <a:gd name="T11" fmla="*/ 11 h 96"/>
                        <a:gd name="T12" fmla="*/ 5 w 38"/>
                        <a:gd name="T13" fmla="*/ 13 h 96"/>
                        <a:gd name="T14" fmla="*/ 6 w 38"/>
                        <a:gd name="T15" fmla="*/ 17 h 96"/>
                        <a:gd name="T16" fmla="*/ 6 w 38"/>
                        <a:gd name="T17" fmla="*/ 21 h 96"/>
                        <a:gd name="T18" fmla="*/ 7 w 38"/>
                        <a:gd name="T19" fmla="*/ 25 h 96"/>
                        <a:gd name="T20" fmla="*/ 8 w 38"/>
                        <a:gd name="T21" fmla="*/ 30 h 96"/>
                        <a:gd name="T22" fmla="*/ 9 w 38"/>
                        <a:gd name="T23" fmla="*/ 35 h 96"/>
                        <a:gd name="T24" fmla="*/ 9 w 38"/>
                        <a:gd name="T25" fmla="*/ 39 h 96"/>
                        <a:gd name="T26" fmla="*/ 11 w 38"/>
                        <a:gd name="T27" fmla="*/ 47 h 96"/>
                        <a:gd name="T28" fmla="*/ 11 w 38"/>
                        <a:gd name="T29" fmla="*/ 49 h 96"/>
                        <a:gd name="T30" fmla="*/ 12 w 38"/>
                        <a:gd name="T31" fmla="*/ 50 h 96"/>
                        <a:gd name="T32" fmla="*/ 13 w 38"/>
                        <a:gd name="T33" fmla="*/ 51 h 96"/>
                        <a:gd name="T34" fmla="*/ 14 w 38"/>
                        <a:gd name="T35" fmla="*/ 50 h 96"/>
                        <a:gd name="T36" fmla="*/ 15 w 38"/>
                        <a:gd name="T37" fmla="*/ 50 h 96"/>
                        <a:gd name="T38" fmla="*/ 15 w 38"/>
                        <a:gd name="T39" fmla="*/ 50 h 96"/>
                        <a:gd name="T40" fmla="*/ 16 w 38"/>
                        <a:gd name="T41" fmla="*/ 50 h 96"/>
                        <a:gd name="T42" fmla="*/ 16 w 38"/>
                        <a:gd name="T43" fmla="*/ 51 h 96"/>
                        <a:gd name="T44" fmla="*/ 17 w 38"/>
                        <a:gd name="T45" fmla="*/ 53 h 96"/>
                        <a:gd name="T46" fmla="*/ 18 w 38"/>
                        <a:gd name="T47" fmla="*/ 56 h 96"/>
                        <a:gd name="T48" fmla="*/ 19 w 38"/>
                        <a:gd name="T49" fmla="*/ 60 h 96"/>
                        <a:gd name="T50" fmla="*/ 20 w 38"/>
                        <a:gd name="T51" fmla="*/ 64 h 96"/>
                        <a:gd name="T52" fmla="*/ 20 w 38"/>
                        <a:gd name="T53" fmla="*/ 68 h 96"/>
                        <a:gd name="T54" fmla="*/ 22 w 38"/>
                        <a:gd name="T55" fmla="*/ 75 h 96"/>
                        <a:gd name="T56" fmla="*/ 22 w 38"/>
                        <a:gd name="T57" fmla="*/ 77 h 96"/>
                        <a:gd name="T58" fmla="*/ 23 w 38"/>
                        <a:gd name="T59" fmla="*/ 78 h 96"/>
                        <a:gd name="T60" fmla="*/ 24 w 38"/>
                        <a:gd name="T61" fmla="*/ 77 h 96"/>
                        <a:gd name="T62" fmla="*/ 25 w 38"/>
                        <a:gd name="T63" fmla="*/ 76 h 96"/>
                        <a:gd name="T64" fmla="*/ 25 w 38"/>
                        <a:gd name="T65" fmla="*/ 74 h 96"/>
                        <a:gd name="T66" fmla="*/ 26 w 38"/>
                        <a:gd name="T67" fmla="*/ 73 h 96"/>
                        <a:gd name="T68" fmla="*/ 27 w 38"/>
                        <a:gd name="T69" fmla="*/ 72 h 96"/>
                        <a:gd name="T70" fmla="*/ 27 w 38"/>
                        <a:gd name="T71" fmla="*/ 72 h 96"/>
                        <a:gd name="T72" fmla="*/ 28 w 38"/>
                        <a:gd name="T73" fmla="*/ 74 h 96"/>
                        <a:gd name="T74" fmla="*/ 29 w 38"/>
                        <a:gd name="T75" fmla="*/ 76 h 96"/>
                        <a:gd name="T76" fmla="*/ 30 w 38"/>
                        <a:gd name="T77" fmla="*/ 80 h 96"/>
                        <a:gd name="T78" fmla="*/ 31 w 38"/>
                        <a:gd name="T79" fmla="*/ 88 h 96"/>
                        <a:gd name="T80" fmla="*/ 32 w 38"/>
                        <a:gd name="T81" fmla="*/ 92 h 96"/>
                        <a:gd name="T82" fmla="*/ 32 w 38"/>
                        <a:gd name="T83" fmla="*/ 95 h 96"/>
                        <a:gd name="T84" fmla="*/ 33 w 38"/>
                        <a:gd name="T85" fmla="*/ 96 h 96"/>
                        <a:gd name="T86" fmla="*/ 34 w 38"/>
                        <a:gd name="T87" fmla="*/ 96 h 96"/>
                        <a:gd name="T88" fmla="*/ 35 w 38"/>
                        <a:gd name="T89" fmla="*/ 95 h 96"/>
                        <a:gd name="T90" fmla="*/ 35 w 38"/>
                        <a:gd name="T91" fmla="*/ 92 h 96"/>
                        <a:gd name="T92" fmla="*/ 36 w 38"/>
                        <a:gd name="T93" fmla="*/ 90 h 96"/>
                        <a:gd name="T94" fmla="*/ 37 w 38"/>
                        <a:gd name="T95" fmla="*/ 88 h 96"/>
                        <a:gd name="T96" fmla="*/ 38 w 38"/>
                        <a:gd name="T97" fmla="*/ 87 h 96"/>
                        <a:gd name="T98" fmla="*/ 38 w 38"/>
                        <a:gd name="T99" fmla="*/ 87 h 9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96">
                          <a:moveTo>
                            <a:pt x="0" y="0"/>
                          </a:moveTo>
                          <a:lnTo>
                            <a:pt x="1" y="4"/>
                          </a:lnTo>
                          <a:lnTo>
                            <a:pt x="2" y="5"/>
                          </a:lnTo>
                          <a:lnTo>
                            <a:pt x="3" y="6"/>
                          </a:lnTo>
                          <a:lnTo>
                            <a:pt x="4" y="8"/>
                          </a:lnTo>
                          <a:lnTo>
                            <a:pt x="4" y="11"/>
                          </a:lnTo>
                          <a:lnTo>
                            <a:pt x="5" y="13"/>
                          </a:lnTo>
                          <a:lnTo>
                            <a:pt x="6" y="17"/>
                          </a:lnTo>
                          <a:lnTo>
                            <a:pt x="6" y="21"/>
                          </a:lnTo>
                          <a:lnTo>
                            <a:pt x="7" y="25"/>
                          </a:lnTo>
                          <a:lnTo>
                            <a:pt x="8" y="30"/>
                          </a:lnTo>
                          <a:lnTo>
                            <a:pt x="9" y="35"/>
                          </a:lnTo>
                          <a:lnTo>
                            <a:pt x="9" y="39"/>
                          </a:lnTo>
                          <a:lnTo>
                            <a:pt x="11" y="47"/>
                          </a:lnTo>
                          <a:lnTo>
                            <a:pt x="11" y="49"/>
                          </a:lnTo>
                          <a:lnTo>
                            <a:pt x="12" y="50"/>
                          </a:lnTo>
                          <a:lnTo>
                            <a:pt x="13" y="51"/>
                          </a:lnTo>
                          <a:lnTo>
                            <a:pt x="14" y="50"/>
                          </a:lnTo>
                          <a:lnTo>
                            <a:pt x="15" y="50"/>
                          </a:lnTo>
                          <a:lnTo>
                            <a:pt x="15" y="50"/>
                          </a:lnTo>
                          <a:lnTo>
                            <a:pt x="16" y="50"/>
                          </a:lnTo>
                          <a:lnTo>
                            <a:pt x="16" y="51"/>
                          </a:lnTo>
                          <a:lnTo>
                            <a:pt x="17" y="53"/>
                          </a:lnTo>
                          <a:lnTo>
                            <a:pt x="18" y="56"/>
                          </a:lnTo>
                          <a:lnTo>
                            <a:pt x="19" y="60"/>
                          </a:lnTo>
                          <a:lnTo>
                            <a:pt x="20" y="64"/>
                          </a:lnTo>
                          <a:lnTo>
                            <a:pt x="20" y="68"/>
                          </a:lnTo>
                          <a:lnTo>
                            <a:pt x="22" y="75"/>
                          </a:lnTo>
                          <a:lnTo>
                            <a:pt x="22" y="77"/>
                          </a:lnTo>
                          <a:lnTo>
                            <a:pt x="23" y="78"/>
                          </a:lnTo>
                          <a:lnTo>
                            <a:pt x="24" y="77"/>
                          </a:lnTo>
                          <a:lnTo>
                            <a:pt x="25" y="76"/>
                          </a:lnTo>
                          <a:lnTo>
                            <a:pt x="25" y="74"/>
                          </a:lnTo>
                          <a:lnTo>
                            <a:pt x="26" y="73"/>
                          </a:lnTo>
                          <a:lnTo>
                            <a:pt x="27" y="72"/>
                          </a:lnTo>
                          <a:lnTo>
                            <a:pt x="27" y="72"/>
                          </a:lnTo>
                          <a:lnTo>
                            <a:pt x="28" y="74"/>
                          </a:lnTo>
                          <a:lnTo>
                            <a:pt x="29" y="76"/>
                          </a:lnTo>
                          <a:lnTo>
                            <a:pt x="30" y="80"/>
                          </a:lnTo>
                          <a:lnTo>
                            <a:pt x="31" y="88"/>
                          </a:lnTo>
                          <a:lnTo>
                            <a:pt x="32" y="92"/>
                          </a:lnTo>
                          <a:lnTo>
                            <a:pt x="32" y="95"/>
                          </a:lnTo>
                          <a:lnTo>
                            <a:pt x="33" y="96"/>
                          </a:lnTo>
                          <a:lnTo>
                            <a:pt x="34" y="96"/>
                          </a:lnTo>
                          <a:lnTo>
                            <a:pt x="35" y="95"/>
                          </a:lnTo>
                          <a:lnTo>
                            <a:pt x="35" y="92"/>
                          </a:lnTo>
                          <a:lnTo>
                            <a:pt x="36" y="90"/>
                          </a:lnTo>
                          <a:lnTo>
                            <a:pt x="37" y="88"/>
                          </a:lnTo>
                          <a:lnTo>
                            <a:pt x="38" y="87"/>
                          </a:lnTo>
                          <a:lnTo>
                            <a:pt x="38" y="87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01" name="Freeform 187"/>
                    <p:cNvSpPr>
                      <a:spLocks/>
                    </p:cNvSpPr>
                    <p:nvPr/>
                  </p:nvSpPr>
                  <p:spPr bwMode="auto">
                    <a:xfrm>
                      <a:off x="8191501" y="1766889"/>
                      <a:ext cx="60325" cy="146050"/>
                    </a:xfrm>
                    <a:custGeom>
                      <a:avLst/>
                      <a:gdLst>
                        <a:gd name="T0" fmla="*/ 0 w 38"/>
                        <a:gd name="T1" fmla="*/ 60 h 92"/>
                        <a:gd name="T2" fmla="*/ 1 w 38"/>
                        <a:gd name="T3" fmla="*/ 61 h 92"/>
                        <a:gd name="T4" fmla="*/ 2 w 38"/>
                        <a:gd name="T5" fmla="*/ 68 h 92"/>
                        <a:gd name="T6" fmla="*/ 3 w 38"/>
                        <a:gd name="T7" fmla="*/ 72 h 92"/>
                        <a:gd name="T8" fmla="*/ 4 w 38"/>
                        <a:gd name="T9" fmla="*/ 76 h 92"/>
                        <a:gd name="T10" fmla="*/ 5 w 38"/>
                        <a:gd name="T11" fmla="*/ 80 h 92"/>
                        <a:gd name="T12" fmla="*/ 5 w 38"/>
                        <a:gd name="T13" fmla="*/ 82 h 92"/>
                        <a:gd name="T14" fmla="*/ 6 w 38"/>
                        <a:gd name="T15" fmla="*/ 83 h 92"/>
                        <a:gd name="T16" fmla="*/ 7 w 38"/>
                        <a:gd name="T17" fmla="*/ 82 h 92"/>
                        <a:gd name="T18" fmla="*/ 7 w 38"/>
                        <a:gd name="T19" fmla="*/ 80 h 92"/>
                        <a:gd name="T20" fmla="*/ 8 w 38"/>
                        <a:gd name="T21" fmla="*/ 77 h 92"/>
                        <a:gd name="T22" fmla="*/ 9 w 38"/>
                        <a:gd name="T23" fmla="*/ 75 h 92"/>
                        <a:gd name="T24" fmla="*/ 10 w 38"/>
                        <a:gd name="T25" fmla="*/ 72 h 92"/>
                        <a:gd name="T26" fmla="*/ 10 w 38"/>
                        <a:gd name="T27" fmla="*/ 71 h 92"/>
                        <a:gd name="T28" fmla="*/ 11 w 38"/>
                        <a:gd name="T29" fmla="*/ 71 h 92"/>
                        <a:gd name="T30" fmla="*/ 12 w 38"/>
                        <a:gd name="T31" fmla="*/ 72 h 92"/>
                        <a:gd name="T32" fmla="*/ 13 w 38"/>
                        <a:gd name="T33" fmla="*/ 78 h 92"/>
                        <a:gd name="T34" fmla="*/ 14 w 38"/>
                        <a:gd name="T35" fmla="*/ 82 h 92"/>
                        <a:gd name="T36" fmla="*/ 15 w 38"/>
                        <a:gd name="T37" fmla="*/ 86 h 92"/>
                        <a:gd name="T38" fmla="*/ 15 w 38"/>
                        <a:gd name="T39" fmla="*/ 89 h 92"/>
                        <a:gd name="T40" fmla="*/ 16 w 38"/>
                        <a:gd name="T41" fmla="*/ 91 h 92"/>
                        <a:gd name="T42" fmla="*/ 17 w 38"/>
                        <a:gd name="T43" fmla="*/ 92 h 92"/>
                        <a:gd name="T44" fmla="*/ 17 w 38"/>
                        <a:gd name="T45" fmla="*/ 91 h 92"/>
                        <a:gd name="T46" fmla="*/ 18 w 38"/>
                        <a:gd name="T47" fmla="*/ 88 h 92"/>
                        <a:gd name="T48" fmla="*/ 19 w 38"/>
                        <a:gd name="T49" fmla="*/ 85 h 92"/>
                        <a:gd name="T50" fmla="*/ 20 w 38"/>
                        <a:gd name="T51" fmla="*/ 82 h 92"/>
                        <a:gd name="T52" fmla="*/ 21 w 38"/>
                        <a:gd name="T53" fmla="*/ 79 h 92"/>
                        <a:gd name="T54" fmla="*/ 21 w 38"/>
                        <a:gd name="T55" fmla="*/ 77 h 92"/>
                        <a:gd name="T56" fmla="*/ 22 w 38"/>
                        <a:gd name="T57" fmla="*/ 75 h 92"/>
                        <a:gd name="T58" fmla="*/ 22 w 38"/>
                        <a:gd name="T59" fmla="*/ 75 h 92"/>
                        <a:gd name="T60" fmla="*/ 23 w 38"/>
                        <a:gd name="T61" fmla="*/ 77 h 92"/>
                        <a:gd name="T62" fmla="*/ 24 w 38"/>
                        <a:gd name="T63" fmla="*/ 79 h 92"/>
                        <a:gd name="T64" fmla="*/ 25 w 38"/>
                        <a:gd name="T65" fmla="*/ 82 h 92"/>
                        <a:gd name="T66" fmla="*/ 26 w 38"/>
                        <a:gd name="T67" fmla="*/ 85 h 92"/>
                        <a:gd name="T68" fmla="*/ 26 w 38"/>
                        <a:gd name="T69" fmla="*/ 88 h 92"/>
                        <a:gd name="T70" fmla="*/ 27 w 38"/>
                        <a:gd name="T71" fmla="*/ 90 h 92"/>
                        <a:gd name="T72" fmla="*/ 28 w 38"/>
                        <a:gd name="T73" fmla="*/ 91 h 92"/>
                        <a:gd name="T74" fmla="*/ 28 w 38"/>
                        <a:gd name="T75" fmla="*/ 90 h 92"/>
                        <a:gd name="T76" fmla="*/ 29 w 38"/>
                        <a:gd name="T77" fmla="*/ 87 h 92"/>
                        <a:gd name="T78" fmla="*/ 30 w 38"/>
                        <a:gd name="T79" fmla="*/ 82 h 92"/>
                        <a:gd name="T80" fmla="*/ 31 w 38"/>
                        <a:gd name="T81" fmla="*/ 75 h 92"/>
                        <a:gd name="T82" fmla="*/ 32 w 38"/>
                        <a:gd name="T83" fmla="*/ 58 h 92"/>
                        <a:gd name="T84" fmla="*/ 33 w 38"/>
                        <a:gd name="T85" fmla="*/ 49 h 92"/>
                        <a:gd name="T86" fmla="*/ 33 w 38"/>
                        <a:gd name="T87" fmla="*/ 40 h 92"/>
                        <a:gd name="T88" fmla="*/ 34 w 38"/>
                        <a:gd name="T89" fmla="*/ 32 h 92"/>
                        <a:gd name="T90" fmla="*/ 35 w 38"/>
                        <a:gd name="T91" fmla="*/ 24 h 92"/>
                        <a:gd name="T92" fmla="*/ 36 w 38"/>
                        <a:gd name="T93" fmla="*/ 17 h 92"/>
                        <a:gd name="T94" fmla="*/ 36 w 38"/>
                        <a:gd name="T95" fmla="*/ 10 h 92"/>
                        <a:gd name="T96" fmla="*/ 37 w 38"/>
                        <a:gd name="T97" fmla="*/ 5 h 92"/>
                        <a:gd name="T98" fmla="*/ 38 w 38"/>
                        <a:gd name="T99" fmla="*/ 0 h 9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92">
                          <a:moveTo>
                            <a:pt x="0" y="60"/>
                          </a:moveTo>
                          <a:lnTo>
                            <a:pt x="1" y="61"/>
                          </a:lnTo>
                          <a:lnTo>
                            <a:pt x="2" y="68"/>
                          </a:lnTo>
                          <a:lnTo>
                            <a:pt x="3" y="72"/>
                          </a:lnTo>
                          <a:lnTo>
                            <a:pt x="4" y="76"/>
                          </a:lnTo>
                          <a:lnTo>
                            <a:pt x="5" y="80"/>
                          </a:lnTo>
                          <a:lnTo>
                            <a:pt x="5" y="82"/>
                          </a:lnTo>
                          <a:lnTo>
                            <a:pt x="6" y="83"/>
                          </a:lnTo>
                          <a:lnTo>
                            <a:pt x="7" y="82"/>
                          </a:lnTo>
                          <a:lnTo>
                            <a:pt x="7" y="80"/>
                          </a:lnTo>
                          <a:lnTo>
                            <a:pt x="8" y="77"/>
                          </a:lnTo>
                          <a:lnTo>
                            <a:pt x="9" y="75"/>
                          </a:lnTo>
                          <a:lnTo>
                            <a:pt x="10" y="72"/>
                          </a:lnTo>
                          <a:lnTo>
                            <a:pt x="10" y="71"/>
                          </a:lnTo>
                          <a:lnTo>
                            <a:pt x="11" y="71"/>
                          </a:lnTo>
                          <a:lnTo>
                            <a:pt x="12" y="72"/>
                          </a:lnTo>
                          <a:lnTo>
                            <a:pt x="13" y="78"/>
                          </a:lnTo>
                          <a:lnTo>
                            <a:pt x="14" y="82"/>
                          </a:lnTo>
                          <a:lnTo>
                            <a:pt x="15" y="86"/>
                          </a:lnTo>
                          <a:lnTo>
                            <a:pt x="15" y="89"/>
                          </a:lnTo>
                          <a:lnTo>
                            <a:pt x="16" y="91"/>
                          </a:lnTo>
                          <a:lnTo>
                            <a:pt x="17" y="92"/>
                          </a:lnTo>
                          <a:lnTo>
                            <a:pt x="17" y="91"/>
                          </a:lnTo>
                          <a:lnTo>
                            <a:pt x="18" y="88"/>
                          </a:lnTo>
                          <a:lnTo>
                            <a:pt x="19" y="85"/>
                          </a:lnTo>
                          <a:lnTo>
                            <a:pt x="20" y="82"/>
                          </a:lnTo>
                          <a:lnTo>
                            <a:pt x="21" y="79"/>
                          </a:lnTo>
                          <a:lnTo>
                            <a:pt x="21" y="77"/>
                          </a:lnTo>
                          <a:lnTo>
                            <a:pt x="22" y="75"/>
                          </a:lnTo>
                          <a:lnTo>
                            <a:pt x="22" y="75"/>
                          </a:lnTo>
                          <a:lnTo>
                            <a:pt x="23" y="77"/>
                          </a:lnTo>
                          <a:lnTo>
                            <a:pt x="24" y="79"/>
                          </a:lnTo>
                          <a:lnTo>
                            <a:pt x="25" y="82"/>
                          </a:lnTo>
                          <a:lnTo>
                            <a:pt x="26" y="85"/>
                          </a:lnTo>
                          <a:lnTo>
                            <a:pt x="26" y="88"/>
                          </a:lnTo>
                          <a:lnTo>
                            <a:pt x="27" y="90"/>
                          </a:lnTo>
                          <a:lnTo>
                            <a:pt x="28" y="91"/>
                          </a:lnTo>
                          <a:lnTo>
                            <a:pt x="28" y="90"/>
                          </a:lnTo>
                          <a:lnTo>
                            <a:pt x="29" y="87"/>
                          </a:lnTo>
                          <a:lnTo>
                            <a:pt x="30" y="82"/>
                          </a:lnTo>
                          <a:lnTo>
                            <a:pt x="31" y="75"/>
                          </a:lnTo>
                          <a:lnTo>
                            <a:pt x="32" y="58"/>
                          </a:lnTo>
                          <a:lnTo>
                            <a:pt x="33" y="49"/>
                          </a:lnTo>
                          <a:lnTo>
                            <a:pt x="33" y="40"/>
                          </a:lnTo>
                          <a:lnTo>
                            <a:pt x="34" y="32"/>
                          </a:lnTo>
                          <a:lnTo>
                            <a:pt x="35" y="24"/>
                          </a:lnTo>
                          <a:lnTo>
                            <a:pt x="36" y="17"/>
                          </a:lnTo>
                          <a:lnTo>
                            <a:pt x="36" y="10"/>
                          </a:lnTo>
                          <a:lnTo>
                            <a:pt x="37" y="5"/>
                          </a:lnTo>
                          <a:lnTo>
                            <a:pt x="38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02" name="Freeform 188"/>
                    <p:cNvSpPr>
                      <a:spLocks/>
                    </p:cNvSpPr>
                    <p:nvPr/>
                  </p:nvSpPr>
                  <p:spPr bwMode="auto">
                    <a:xfrm>
                      <a:off x="8251826" y="1724026"/>
                      <a:ext cx="60325" cy="238125"/>
                    </a:xfrm>
                    <a:custGeom>
                      <a:avLst/>
                      <a:gdLst>
                        <a:gd name="T0" fmla="*/ 0 w 38"/>
                        <a:gd name="T1" fmla="*/ 27 h 150"/>
                        <a:gd name="T2" fmla="*/ 0 w 38"/>
                        <a:gd name="T3" fmla="*/ 23 h 150"/>
                        <a:gd name="T4" fmla="*/ 1 w 38"/>
                        <a:gd name="T5" fmla="*/ 19 h 150"/>
                        <a:gd name="T6" fmla="*/ 2 w 38"/>
                        <a:gd name="T7" fmla="*/ 16 h 150"/>
                        <a:gd name="T8" fmla="*/ 3 w 38"/>
                        <a:gd name="T9" fmla="*/ 14 h 150"/>
                        <a:gd name="T10" fmla="*/ 3 w 38"/>
                        <a:gd name="T11" fmla="*/ 12 h 150"/>
                        <a:gd name="T12" fmla="*/ 5 w 38"/>
                        <a:gd name="T13" fmla="*/ 8 h 150"/>
                        <a:gd name="T14" fmla="*/ 6 w 38"/>
                        <a:gd name="T15" fmla="*/ 7 h 150"/>
                        <a:gd name="T16" fmla="*/ 6 w 38"/>
                        <a:gd name="T17" fmla="*/ 5 h 150"/>
                        <a:gd name="T18" fmla="*/ 7 w 38"/>
                        <a:gd name="T19" fmla="*/ 4 h 150"/>
                        <a:gd name="T20" fmla="*/ 8 w 38"/>
                        <a:gd name="T21" fmla="*/ 2 h 150"/>
                        <a:gd name="T22" fmla="*/ 8 w 38"/>
                        <a:gd name="T23" fmla="*/ 1 h 150"/>
                        <a:gd name="T24" fmla="*/ 9 w 38"/>
                        <a:gd name="T25" fmla="*/ 0 h 150"/>
                        <a:gd name="T26" fmla="*/ 10 w 38"/>
                        <a:gd name="T27" fmla="*/ 0 h 150"/>
                        <a:gd name="T28" fmla="*/ 11 w 38"/>
                        <a:gd name="T29" fmla="*/ 1 h 150"/>
                        <a:gd name="T30" fmla="*/ 11 w 38"/>
                        <a:gd name="T31" fmla="*/ 3 h 150"/>
                        <a:gd name="T32" fmla="*/ 12 w 38"/>
                        <a:gd name="T33" fmla="*/ 6 h 150"/>
                        <a:gd name="T34" fmla="*/ 13 w 38"/>
                        <a:gd name="T35" fmla="*/ 11 h 150"/>
                        <a:gd name="T36" fmla="*/ 14 w 38"/>
                        <a:gd name="T37" fmla="*/ 25 h 150"/>
                        <a:gd name="T38" fmla="*/ 15 w 38"/>
                        <a:gd name="T39" fmla="*/ 36 h 150"/>
                        <a:gd name="T40" fmla="*/ 16 w 38"/>
                        <a:gd name="T41" fmla="*/ 47 h 150"/>
                        <a:gd name="T42" fmla="*/ 16 w 38"/>
                        <a:gd name="T43" fmla="*/ 60 h 150"/>
                        <a:gd name="T44" fmla="*/ 17 w 38"/>
                        <a:gd name="T45" fmla="*/ 74 h 150"/>
                        <a:gd name="T46" fmla="*/ 18 w 38"/>
                        <a:gd name="T47" fmla="*/ 89 h 150"/>
                        <a:gd name="T48" fmla="*/ 18 w 38"/>
                        <a:gd name="T49" fmla="*/ 103 h 150"/>
                        <a:gd name="T50" fmla="*/ 19 w 38"/>
                        <a:gd name="T51" fmla="*/ 113 h 150"/>
                        <a:gd name="T52" fmla="*/ 20 w 38"/>
                        <a:gd name="T53" fmla="*/ 120 h 150"/>
                        <a:gd name="T54" fmla="*/ 21 w 38"/>
                        <a:gd name="T55" fmla="*/ 123 h 150"/>
                        <a:gd name="T56" fmla="*/ 21 w 38"/>
                        <a:gd name="T57" fmla="*/ 121 h 150"/>
                        <a:gd name="T58" fmla="*/ 22 w 38"/>
                        <a:gd name="T59" fmla="*/ 118 h 150"/>
                        <a:gd name="T60" fmla="*/ 23 w 38"/>
                        <a:gd name="T61" fmla="*/ 112 h 150"/>
                        <a:gd name="T62" fmla="*/ 24 w 38"/>
                        <a:gd name="T63" fmla="*/ 111 h 150"/>
                        <a:gd name="T64" fmla="*/ 25 w 38"/>
                        <a:gd name="T65" fmla="*/ 112 h 150"/>
                        <a:gd name="T66" fmla="*/ 26 w 38"/>
                        <a:gd name="T67" fmla="*/ 115 h 150"/>
                        <a:gd name="T68" fmla="*/ 27 w 38"/>
                        <a:gd name="T69" fmla="*/ 121 h 150"/>
                        <a:gd name="T70" fmla="*/ 27 w 38"/>
                        <a:gd name="T71" fmla="*/ 127 h 150"/>
                        <a:gd name="T72" fmla="*/ 28 w 38"/>
                        <a:gd name="T73" fmla="*/ 135 h 150"/>
                        <a:gd name="T74" fmla="*/ 28 w 38"/>
                        <a:gd name="T75" fmla="*/ 142 h 150"/>
                        <a:gd name="T76" fmla="*/ 29 w 38"/>
                        <a:gd name="T77" fmla="*/ 148 h 150"/>
                        <a:gd name="T78" fmla="*/ 30 w 38"/>
                        <a:gd name="T79" fmla="*/ 150 h 150"/>
                        <a:gd name="T80" fmla="*/ 31 w 38"/>
                        <a:gd name="T81" fmla="*/ 149 h 150"/>
                        <a:gd name="T82" fmla="*/ 32 w 38"/>
                        <a:gd name="T83" fmla="*/ 145 h 150"/>
                        <a:gd name="T84" fmla="*/ 33 w 38"/>
                        <a:gd name="T85" fmla="*/ 135 h 150"/>
                        <a:gd name="T86" fmla="*/ 34 w 38"/>
                        <a:gd name="T87" fmla="*/ 130 h 150"/>
                        <a:gd name="T88" fmla="*/ 34 w 38"/>
                        <a:gd name="T89" fmla="*/ 128 h 150"/>
                        <a:gd name="T90" fmla="*/ 35 w 38"/>
                        <a:gd name="T91" fmla="*/ 127 h 150"/>
                        <a:gd name="T92" fmla="*/ 36 w 38"/>
                        <a:gd name="T93" fmla="*/ 128 h 150"/>
                        <a:gd name="T94" fmla="*/ 37 w 38"/>
                        <a:gd name="T95" fmla="*/ 132 h 150"/>
                        <a:gd name="T96" fmla="*/ 37 w 38"/>
                        <a:gd name="T97" fmla="*/ 137 h 150"/>
                        <a:gd name="T98" fmla="*/ 38 w 38"/>
                        <a:gd name="T99" fmla="*/ 144 h 15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150">
                          <a:moveTo>
                            <a:pt x="0" y="27"/>
                          </a:moveTo>
                          <a:lnTo>
                            <a:pt x="0" y="23"/>
                          </a:lnTo>
                          <a:lnTo>
                            <a:pt x="1" y="19"/>
                          </a:lnTo>
                          <a:lnTo>
                            <a:pt x="2" y="16"/>
                          </a:lnTo>
                          <a:lnTo>
                            <a:pt x="3" y="14"/>
                          </a:lnTo>
                          <a:lnTo>
                            <a:pt x="3" y="12"/>
                          </a:lnTo>
                          <a:lnTo>
                            <a:pt x="5" y="8"/>
                          </a:lnTo>
                          <a:lnTo>
                            <a:pt x="6" y="7"/>
                          </a:lnTo>
                          <a:lnTo>
                            <a:pt x="6" y="5"/>
                          </a:lnTo>
                          <a:lnTo>
                            <a:pt x="7" y="4"/>
                          </a:lnTo>
                          <a:lnTo>
                            <a:pt x="8" y="2"/>
                          </a:lnTo>
                          <a:lnTo>
                            <a:pt x="8" y="1"/>
                          </a:lnTo>
                          <a:lnTo>
                            <a:pt x="9" y="0"/>
                          </a:lnTo>
                          <a:lnTo>
                            <a:pt x="10" y="0"/>
                          </a:lnTo>
                          <a:lnTo>
                            <a:pt x="11" y="1"/>
                          </a:lnTo>
                          <a:lnTo>
                            <a:pt x="11" y="3"/>
                          </a:lnTo>
                          <a:lnTo>
                            <a:pt x="12" y="6"/>
                          </a:lnTo>
                          <a:lnTo>
                            <a:pt x="13" y="11"/>
                          </a:lnTo>
                          <a:lnTo>
                            <a:pt x="14" y="25"/>
                          </a:lnTo>
                          <a:lnTo>
                            <a:pt x="15" y="36"/>
                          </a:lnTo>
                          <a:lnTo>
                            <a:pt x="16" y="47"/>
                          </a:lnTo>
                          <a:lnTo>
                            <a:pt x="16" y="60"/>
                          </a:lnTo>
                          <a:lnTo>
                            <a:pt x="17" y="74"/>
                          </a:lnTo>
                          <a:lnTo>
                            <a:pt x="18" y="89"/>
                          </a:lnTo>
                          <a:lnTo>
                            <a:pt x="18" y="103"/>
                          </a:lnTo>
                          <a:lnTo>
                            <a:pt x="19" y="113"/>
                          </a:lnTo>
                          <a:lnTo>
                            <a:pt x="20" y="120"/>
                          </a:lnTo>
                          <a:lnTo>
                            <a:pt x="21" y="123"/>
                          </a:lnTo>
                          <a:lnTo>
                            <a:pt x="21" y="121"/>
                          </a:lnTo>
                          <a:lnTo>
                            <a:pt x="22" y="118"/>
                          </a:lnTo>
                          <a:lnTo>
                            <a:pt x="23" y="112"/>
                          </a:lnTo>
                          <a:lnTo>
                            <a:pt x="24" y="111"/>
                          </a:lnTo>
                          <a:lnTo>
                            <a:pt x="25" y="112"/>
                          </a:lnTo>
                          <a:lnTo>
                            <a:pt x="26" y="115"/>
                          </a:lnTo>
                          <a:lnTo>
                            <a:pt x="27" y="121"/>
                          </a:lnTo>
                          <a:lnTo>
                            <a:pt x="27" y="127"/>
                          </a:lnTo>
                          <a:lnTo>
                            <a:pt x="28" y="135"/>
                          </a:lnTo>
                          <a:lnTo>
                            <a:pt x="28" y="142"/>
                          </a:lnTo>
                          <a:lnTo>
                            <a:pt x="29" y="148"/>
                          </a:lnTo>
                          <a:lnTo>
                            <a:pt x="30" y="150"/>
                          </a:lnTo>
                          <a:lnTo>
                            <a:pt x="31" y="149"/>
                          </a:lnTo>
                          <a:lnTo>
                            <a:pt x="32" y="145"/>
                          </a:lnTo>
                          <a:lnTo>
                            <a:pt x="33" y="135"/>
                          </a:lnTo>
                          <a:lnTo>
                            <a:pt x="34" y="130"/>
                          </a:lnTo>
                          <a:lnTo>
                            <a:pt x="34" y="128"/>
                          </a:lnTo>
                          <a:lnTo>
                            <a:pt x="35" y="127"/>
                          </a:lnTo>
                          <a:lnTo>
                            <a:pt x="36" y="128"/>
                          </a:lnTo>
                          <a:lnTo>
                            <a:pt x="37" y="132"/>
                          </a:lnTo>
                          <a:lnTo>
                            <a:pt x="37" y="137"/>
                          </a:lnTo>
                          <a:lnTo>
                            <a:pt x="38" y="144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03" name="Freeform 189"/>
                    <p:cNvSpPr>
                      <a:spLocks/>
                    </p:cNvSpPr>
                    <p:nvPr/>
                  </p:nvSpPr>
                  <p:spPr bwMode="auto">
                    <a:xfrm>
                      <a:off x="8312151" y="1938339"/>
                      <a:ext cx="60325" cy="52388"/>
                    </a:xfrm>
                    <a:custGeom>
                      <a:avLst/>
                      <a:gdLst>
                        <a:gd name="T0" fmla="*/ 0 w 38"/>
                        <a:gd name="T1" fmla="*/ 9 h 33"/>
                        <a:gd name="T2" fmla="*/ 1 w 38"/>
                        <a:gd name="T3" fmla="*/ 16 h 33"/>
                        <a:gd name="T4" fmla="*/ 1 w 38"/>
                        <a:gd name="T5" fmla="*/ 22 h 33"/>
                        <a:gd name="T6" fmla="*/ 2 w 38"/>
                        <a:gd name="T7" fmla="*/ 25 h 33"/>
                        <a:gd name="T8" fmla="*/ 3 w 38"/>
                        <a:gd name="T9" fmla="*/ 25 h 33"/>
                        <a:gd name="T10" fmla="*/ 4 w 38"/>
                        <a:gd name="T11" fmla="*/ 22 h 33"/>
                        <a:gd name="T12" fmla="*/ 4 w 38"/>
                        <a:gd name="T13" fmla="*/ 17 h 33"/>
                        <a:gd name="T14" fmla="*/ 6 w 38"/>
                        <a:gd name="T15" fmla="*/ 6 h 33"/>
                        <a:gd name="T16" fmla="*/ 6 w 38"/>
                        <a:gd name="T17" fmla="*/ 2 h 33"/>
                        <a:gd name="T18" fmla="*/ 7 w 38"/>
                        <a:gd name="T19" fmla="*/ 0 h 33"/>
                        <a:gd name="T20" fmla="*/ 8 w 38"/>
                        <a:gd name="T21" fmla="*/ 0 h 33"/>
                        <a:gd name="T22" fmla="*/ 9 w 38"/>
                        <a:gd name="T23" fmla="*/ 2 h 33"/>
                        <a:gd name="T24" fmla="*/ 10 w 38"/>
                        <a:gd name="T25" fmla="*/ 6 h 33"/>
                        <a:gd name="T26" fmla="*/ 10 w 38"/>
                        <a:gd name="T27" fmla="*/ 12 h 33"/>
                        <a:gd name="T28" fmla="*/ 11 w 38"/>
                        <a:gd name="T29" fmla="*/ 18 h 33"/>
                        <a:gd name="T30" fmla="*/ 12 w 38"/>
                        <a:gd name="T31" fmla="*/ 25 h 33"/>
                        <a:gd name="T32" fmla="*/ 12 w 38"/>
                        <a:gd name="T33" fmla="*/ 29 h 33"/>
                        <a:gd name="T34" fmla="*/ 13 w 38"/>
                        <a:gd name="T35" fmla="*/ 31 h 33"/>
                        <a:gd name="T36" fmla="*/ 14 w 38"/>
                        <a:gd name="T37" fmla="*/ 29 h 33"/>
                        <a:gd name="T38" fmla="*/ 15 w 38"/>
                        <a:gd name="T39" fmla="*/ 20 h 33"/>
                        <a:gd name="T40" fmla="*/ 16 w 38"/>
                        <a:gd name="T41" fmla="*/ 13 h 33"/>
                        <a:gd name="T42" fmla="*/ 17 w 38"/>
                        <a:gd name="T43" fmla="*/ 8 h 33"/>
                        <a:gd name="T44" fmla="*/ 17 w 38"/>
                        <a:gd name="T45" fmla="*/ 5 h 33"/>
                        <a:gd name="T46" fmla="*/ 18 w 38"/>
                        <a:gd name="T47" fmla="*/ 3 h 33"/>
                        <a:gd name="T48" fmla="*/ 19 w 38"/>
                        <a:gd name="T49" fmla="*/ 4 h 33"/>
                        <a:gd name="T50" fmla="*/ 19 w 38"/>
                        <a:gd name="T51" fmla="*/ 7 h 33"/>
                        <a:gd name="T52" fmla="*/ 20 w 38"/>
                        <a:gd name="T53" fmla="*/ 12 h 33"/>
                        <a:gd name="T54" fmla="*/ 21 w 38"/>
                        <a:gd name="T55" fmla="*/ 18 h 33"/>
                        <a:gd name="T56" fmla="*/ 22 w 38"/>
                        <a:gd name="T57" fmla="*/ 24 h 33"/>
                        <a:gd name="T58" fmla="*/ 22 w 38"/>
                        <a:gd name="T59" fmla="*/ 29 h 33"/>
                        <a:gd name="T60" fmla="*/ 23 w 38"/>
                        <a:gd name="T61" fmla="*/ 33 h 33"/>
                        <a:gd name="T62" fmla="*/ 24 w 38"/>
                        <a:gd name="T63" fmla="*/ 33 h 33"/>
                        <a:gd name="T64" fmla="*/ 24 w 38"/>
                        <a:gd name="T65" fmla="*/ 30 h 33"/>
                        <a:gd name="T66" fmla="*/ 25 w 38"/>
                        <a:gd name="T67" fmla="*/ 25 h 33"/>
                        <a:gd name="T68" fmla="*/ 26 w 38"/>
                        <a:gd name="T69" fmla="*/ 19 h 33"/>
                        <a:gd name="T70" fmla="*/ 27 w 38"/>
                        <a:gd name="T71" fmla="*/ 13 h 33"/>
                        <a:gd name="T72" fmla="*/ 27 w 38"/>
                        <a:gd name="T73" fmla="*/ 8 h 33"/>
                        <a:gd name="T74" fmla="*/ 28 w 38"/>
                        <a:gd name="T75" fmla="*/ 5 h 33"/>
                        <a:gd name="T76" fmla="*/ 29 w 38"/>
                        <a:gd name="T77" fmla="*/ 4 h 33"/>
                        <a:gd name="T78" fmla="*/ 29 w 38"/>
                        <a:gd name="T79" fmla="*/ 6 h 33"/>
                        <a:gd name="T80" fmla="*/ 30 w 38"/>
                        <a:gd name="T81" fmla="*/ 9 h 33"/>
                        <a:gd name="T82" fmla="*/ 31 w 38"/>
                        <a:gd name="T83" fmla="*/ 15 h 33"/>
                        <a:gd name="T84" fmla="*/ 32 w 38"/>
                        <a:gd name="T85" fmla="*/ 21 h 33"/>
                        <a:gd name="T86" fmla="*/ 33 w 38"/>
                        <a:gd name="T87" fmla="*/ 27 h 33"/>
                        <a:gd name="T88" fmla="*/ 33 w 38"/>
                        <a:gd name="T89" fmla="*/ 31 h 33"/>
                        <a:gd name="T90" fmla="*/ 34 w 38"/>
                        <a:gd name="T91" fmla="*/ 32 h 33"/>
                        <a:gd name="T92" fmla="*/ 35 w 38"/>
                        <a:gd name="T93" fmla="*/ 27 h 33"/>
                        <a:gd name="T94" fmla="*/ 36 w 38"/>
                        <a:gd name="T95" fmla="*/ 20 h 33"/>
                        <a:gd name="T96" fmla="*/ 37 w 38"/>
                        <a:gd name="T97" fmla="*/ 14 h 33"/>
                        <a:gd name="T98" fmla="*/ 38 w 38"/>
                        <a:gd name="T99" fmla="*/ 8 h 3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33">
                          <a:moveTo>
                            <a:pt x="0" y="9"/>
                          </a:moveTo>
                          <a:lnTo>
                            <a:pt x="1" y="16"/>
                          </a:lnTo>
                          <a:lnTo>
                            <a:pt x="1" y="22"/>
                          </a:lnTo>
                          <a:lnTo>
                            <a:pt x="2" y="25"/>
                          </a:lnTo>
                          <a:lnTo>
                            <a:pt x="3" y="25"/>
                          </a:lnTo>
                          <a:lnTo>
                            <a:pt x="4" y="22"/>
                          </a:lnTo>
                          <a:lnTo>
                            <a:pt x="4" y="17"/>
                          </a:lnTo>
                          <a:lnTo>
                            <a:pt x="6" y="6"/>
                          </a:lnTo>
                          <a:lnTo>
                            <a:pt x="6" y="2"/>
                          </a:lnTo>
                          <a:lnTo>
                            <a:pt x="7" y="0"/>
                          </a:lnTo>
                          <a:lnTo>
                            <a:pt x="8" y="0"/>
                          </a:lnTo>
                          <a:lnTo>
                            <a:pt x="9" y="2"/>
                          </a:lnTo>
                          <a:lnTo>
                            <a:pt x="10" y="6"/>
                          </a:lnTo>
                          <a:lnTo>
                            <a:pt x="10" y="12"/>
                          </a:lnTo>
                          <a:lnTo>
                            <a:pt x="11" y="18"/>
                          </a:lnTo>
                          <a:lnTo>
                            <a:pt x="12" y="25"/>
                          </a:lnTo>
                          <a:lnTo>
                            <a:pt x="12" y="29"/>
                          </a:lnTo>
                          <a:lnTo>
                            <a:pt x="13" y="31"/>
                          </a:lnTo>
                          <a:lnTo>
                            <a:pt x="14" y="29"/>
                          </a:lnTo>
                          <a:lnTo>
                            <a:pt x="15" y="20"/>
                          </a:lnTo>
                          <a:lnTo>
                            <a:pt x="16" y="13"/>
                          </a:lnTo>
                          <a:lnTo>
                            <a:pt x="17" y="8"/>
                          </a:lnTo>
                          <a:lnTo>
                            <a:pt x="17" y="5"/>
                          </a:lnTo>
                          <a:lnTo>
                            <a:pt x="18" y="3"/>
                          </a:lnTo>
                          <a:lnTo>
                            <a:pt x="19" y="4"/>
                          </a:lnTo>
                          <a:lnTo>
                            <a:pt x="19" y="7"/>
                          </a:lnTo>
                          <a:lnTo>
                            <a:pt x="20" y="12"/>
                          </a:lnTo>
                          <a:lnTo>
                            <a:pt x="21" y="18"/>
                          </a:lnTo>
                          <a:lnTo>
                            <a:pt x="22" y="24"/>
                          </a:lnTo>
                          <a:lnTo>
                            <a:pt x="22" y="29"/>
                          </a:lnTo>
                          <a:lnTo>
                            <a:pt x="23" y="33"/>
                          </a:lnTo>
                          <a:lnTo>
                            <a:pt x="24" y="33"/>
                          </a:lnTo>
                          <a:lnTo>
                            <a:pt x="24" y="30"/>
                          </a:lnTo>
                          <a:lnTo>
                            <a:pt x="25" y="25"/>
                          </a:lnTo>
                          <a:lnTo>
                            <a:pt x="26" y="19"/>
                          </a:lnTo>
                          <a:lnTo>
                            <a:pt x="27" y="13"/>
                          </a:lnTo>
                          <a:lnTo>
                            <a:pt x="27" y="8"/>
                          </a:lnTo>
                          <a:lnTo>
                            <a:pt x="28" y="5"/>
                          </a:lnTo>
                          <a:lnTo>
                            <a:pt x="29" y="4"/>
                          </a:lnTo>
                          <a:lnTo>
                            <a:pt x="29" y="6"/>
                          </a:lnTo>
                          <a:lnTo>
                            <a:pt x="30" y="9"/>
                          </a:lnTo>
                          <a:lnTo>
                            <a:pt x="31" y="15"/>
                          </a:lnTo>
                          <a:lnTo>
                            <a:pt x="32" y="21"/>
                          </a:lnTo>
                          <a:lnTo>
                            <a:pt x="33" y="27"/>
                          </a:lnTo>
                          <a:lnTo>
                            <a:pt x="33" y="31"/>
                          </a:lnTo>
                          <a:lnTo>
                            <a:pt x="34" y="32"/>
                          </a:lnTo>
                          <a:lnTo>
                            <a:pt x="35" y="27"/>
                          </a:lnTo>
                          <a:lnTo>
                            <a:pt x="36" y="20"/>
                          </a:lnTo>
                          <a:lnTo>
                            <a:pt x="37" y="14"/>
                          </a:lnTo>
                          <a:lnTo>
                            <a:pt x="38" y="8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04" name="Freeform 190"/>
                    <p:cNvSpPr>
                      <a:spLocks/>
                    </p:cNvSpPr>
                    <p:nvPr/>
                  </p:nvSpPr>
                  <p:spPr bwMode="auto">
                    <a:xfrm>
                      <a:off x="8372476" y="1793876"/>
                      <a:ext cx="57150" cy="538163"/>
                    </a:xfrm>
                    <a:custGeom>
                      <a:avLst/>
                      <a:gdLst>
                        <a:gd name="T0" fmla="*/ 0 w 36"/>
                        <a:gd name="T1" fmla="*/ 99 h 339"/>
                        <a:gd name="T2" fmla="*/ 0 w 36"/>
                        <a:gd name="T3" fmla="*/ 95 h 339"/>
                        <a:gd name="T4" fmla="*/ 1 w 36"/>
                        <a:gd name="T5" fmla="*/ 93 h 339"/>
                        <a:gd name="T6" fmla="*/ 2 w 36"/>
                        <a:gd name="T7" fmla="*/ 93 h 339"/>
                        <a:gd name="T8" fmla="*/ 2 w 36"/>
                        <a:gd name="T9" fmla="*/ 95 h 339"/>
                        <a:gd name="T10" fmla="*/ 3 w 36"/>
                        <a:gd name="T11" fmla="*/ 99 h 339"/>
                        <a:gd name="T12" fmla="*/ 4 w 36"/>
                        <a:gd name="T13" fmla="*/ 104 h 339"/>
                        <a:gd name="T14" fmla="*/ 5 w 36"/>
                        <a:gd name="T15" fmla="*/ 110 h 339"/>
                        <a:gd name="T16" fmla="*/ 5 w 36"/>
                        <a:gd name="T17" fmla="*/ 114 h 339"/>
                        <a:gd name="T18" fmla="*/ 6 w 36"/>
                        <a:gd name="T19" fmla="*/ 117 h 339"/>
                        <a:gd name="T20" fmla="*/ 7 w 36"/>
                        <a:gd name="T21" fmla="*/ 116 h 339"/>
                        <a:gd name="T22" fmla="*/ 7 w 36"/>
                        <a:gd name="T23" fmla="*/ 112 h 339"/>
                        <a:gd name="T24" fmla="*/ 8 w 36"/>
                        <a:gd name="T25" fmla="*/ 106 h 339"/>
                        <a:gd name="T26" fmla="*/ 9 w 36"/>
                        <a:gd name="T27" fmla="*/ 99 h 339"/>
                        <a:gd name="T28" fmla="*/ 10 w 36"/>
                        <a:gd name="T29" fmla="*/ 93 h 339"/>
                        <a:gd name="T30" fmla="*/ 10 w 36"/>
                        <a:gd name="T31" fmla="*/ 87 h 339"/>
                        <a:gd name="T32" fmla="*/ 11 w 36"/>
                        <a:gd name="T33" fmla="*/ 84 h 339"/>
                        <a:gd name="T34" fmla="*/ 12 w 36"/>
                        <a:gd name="T35" fmla="*/ 82 h 339"/>
                        <a:gd name="T36" fmla="*/ 12 w 36"/>
                        <a:gd name="T37" fmla="*/ 83 h 339"/>
                        <a:gd name="T38" fmla="*/ 13 w 36"/>
                        <a:gd name="T39" fmla="*/ 85 h 339"/>
                        <a:gd name="T40" fmla="*/ 14 w 36"/>
                        <a:gd name="T41" fmla="*/ 88 h 339"/>
                        <a:gd name="T42" fmla="*/ 15 w 36"/>
                        <a:gd name="T43" fmla="*/ 92 h 339"/>
                        <a:gd name="T44" fmla="*/ 16 w 36"/>
                        <a:gd name="T45" fmla="*/ 94 h 339"/>
                        <a:gd name="T46" fmla="*/ 16 w 36"/>
                        <a:gd name="T47" fmla="*/ 93 h 339"/>
                        <a:gd name="T48" fmla="*/ 17 w 36"/>
                        <a:gd name="T49" fmla="*/ 88 h 339"/>
                        <a:gd name="T50" fmla="*/ 18 w 36"/>
                        <a:gd name="T51" fmla="*/ 78 h 339"/>
                        <a:gd name="T52" fmla="*/ 18 w 36"/>
                        <a:gd name="T53" fmla="*/ 67 h 339"/>
                        <a:gd name="T54" fmla="*/ 19 w 36"/>
                        <a:gd name="T55" fmla="*/ 53 h 339"/>
                        <a:gd name="T56" fmla="*/ 20 w 36"/>
                        <a:gd name="T57" fmla="*/ 41 h 339"/>
                        <a:gd name="T58" fmla="*/ 21 w 36"/>
                        <a:gd name="T59" fmla="*/ 29 h 339"/>
                        <a:gd name="T60" fmla="*/ 21 w 36"/>
                        <a:gd name="T61" fmla="*/ 19 h 339"/>
                        <a:gd name="T62" fmla="*/ 22 w 36"/>
                        <a:gd name="T63" fmla="*/ 11 h 339"/>
                        <a:gd name="T64" fmla="*/ 23 w 36"/>
                        <a:gd name="T65" fmla="*/ 6 h 339"/>
                        <a:gd name="T66" fmla="*/ 23 w 36"/>
                        <a:gd name="T67" fmla="*/ 2 h 339"/>
                        <a:gd name="T68" fmla="*/ 24 w 36"/>
                        <a:gd name="T69" fmla="*/ 0 h 339"/>
                        <a:gd name="T70" fmla="*/ 25 w 36"/>
                        <a:gd name="T71" fmla="*/ 2 h 339"/>
                        <a:gd name="T72" fmla="*/ 26 w 36"/>
                        <a:gd name="T73" fmla="*/ 5 h 339"/>
                        <a:gd name="T74" fmla="*/ 27 w 36"/>
                        <a:gd name="T75" fmla="*/ 18 h 339"/>
                        <a:gd name="T76" fmla="*/ 28 w 36"/>
                        <a:gd name="T77" fmla="*/ 29 h 339"/>
                        <a:gd name="T78" fmla="*/ 28 w 36"/>
                        <a:gd name="T79" fmla="*/ 42 h 339"/>
                        <a:gd name="T80" fmla="*/ 29 w 36"/>
                        <a:gd name="T81" fmla="*/ 57 h 339"/>
                        <a:gd name="T82" fmla="*/ 30 w 36"/>
                        <a:gd name="T83" fmla="*/ 76 h 339"/>
                        <a:gd name="T84" fmla="*/ 31 w 36"/>
                        <a:gd name="T85" fmla="*/ 98 h 339"/>
                        <a:gd name="T86" fmla="*/ 31 w 36"/>
                        <a:gd name="T87" fmla="*/ 124 h 339"/>
                        <a:gd name="T88" fmla="*/ 32 w 36"/>
                        <a:gd name="T89" fmla="*/ 154 h 339"/>
                        <a:gd name="T90" fmla="*/ 33 w 36"/>
                        <a:gd name="T91" fmla="*/ 190 h 339"/>
                        <a:gd name="T92" fmla="*/ 33 w 36"/>
                        <a:gd name="T93" fmla="*/ 231 h 339"/>
                        <a:gd name="T94" fmla="*/ 34 w 36"/>
                        <a:gd name="T95" fmla="*/ 279 h 339"/>
                        <a:gd name="T96" fmla="*/ 35 w 36"/>
                        <a:gd name="T97" fmla="*/ 324 h 339"/>
                        <a:gd name="T98" fmla="*/ 36 w 36"/>
                        <a:gd name="T99" fmla="*/ 339 h 33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6" h="339">
                          <a:moveTo>
                            <a:pt x="0" y="99"/>
                          </a:moveTo>
                          <a:lnTo>
                            <a:pt x="0" y="95"/>
                          </a:lnTo>
                          <a:lnTo>
                            <a:pt x="1" y="93"/>
                          </a:lnTo>
                          <a:lnTo>
                            <a:pt x="2" y="93"/>
                          </a:lnTo>
                          <a:lnTo>
                            <a:pt x="2" y="95"/>
                          </a:lnTo>
                          <a:lnTo>
                            <a:pt x="3" y="99"/>
                          </a:lnTo>
                          <a:lnTo>
                            <a:pt x="4" y="104"/>
                          </a:lnTo>
                          <a:lnTo>
                            <a:pt x="5" y="110"/>
                          </a:lnTo>
                          <a:lnTo>
                            <a:pt x="5" y="114"/>
                          </a:lnTo>
                          <a:lnTo>
                            <a:pt x="6" y="117"/>
                          </a:lnTo>
                          <a:lnTo>
                            <a:pt x="7" y="116"/>
                          </a:lnTo>
                          <a:lnTo>
                            <a:pt x="7" y="112"/>
                          </a:lnTo>
                          <a:lnTo>
                            <a:pt x="8" y="106"/>
                          </a:lnTo>
                          <a:lnTo>
                            <a:pt x="9" y="99"/>
                          </a:lnTo>
                          <a:lnTo>
                            <a:pt x="10" y="93"/>
                          </a:lnTo>
                          <a:lnTo>
                            <a:pt x="10" y="87"/>
                          </a:lnTo>
                          <a:lnTo>
                            <a:pt x="11" y="84"/>
                          </a:lnTo>
                          <a:lnTo>
                            <a:pt x="12" y="82"/>
                          </a:lnTo>
                          <a:lnTo>
                            <a:pt x="12" y="83"/>
                          </a:lnTo>
                          <a:lnTo>
                            <a:pt x="13" y="85"/>
                          </a:lnTo>
                          <a:lnTo>
                            <a:pt x="14" y="88"/>
                          </a:lnTo>
                          <a:lnTo>
                            <a:pt x="15" y="92"/>
                          </a:lnTo>
                          <a:lnTo>
                            <a:pt x="16" y="94"/>
                          </a:lnTo>
                          <a:lnTo>
                            <a:pt x="16" y="93"/>
                          </a:lnTo>
                          <a:lnTo>
                            <a:pt x="17" y="88"/>
                          </a:lnTo>
                          <a:lnTo>
                            <a:pt x="18" y="78"/>
                          </a:lnTo>
                          <a:lnTo>
                            <a:pt x="18" y="67"/>
                          </a:lnTo>
                          <a:lnTo>
                            <a:pt x="19" y="53"/>
                          </a:lnTo>
                          <a:lnTo>
                            <a:pt x="20" y="41"/>
                          </a:lnTo>
                          <a:lnTo>
                            <a:pt x="21" y="29"/>
                          </a:lnTo>
                          <a:lnTo>
                            <a:pt x="21" y="19"/>
                          </a:lnTo>
                          <a:lnTo>
                            <a:pt x="22" y="11"/>
                          </a:lnTo>
                          <a:lnTo>
                            <a:pt x="23" y="6"/>
                          </a:lnTo>
                          <a:lnTo>
                            <a:pt x="23" y="2"/>
                          </a:lnTo>
                          <a:lnTo>
                            <a:pt x="24" y="0"/>
                          </a:lnTo>
                          <a:lnTo>
                            <a:pt x="25" y="2"/>
                          </a:lnTo>
                          <a:lnTo>
                            <a:pt x="26" y="5"/>
                          </a:lnTo>
                          <a:lnTo>
                            <a:pt x="27" y="18"/>
                          </a:lnTo>
                          <a:lnTo>
                            <a:pt x="28" y="29"/>
                          </a:lnTo>
                          <a:lnTo>
                            <a:pt x="28" y="42"/>
                          </a:lnTo>
                          <a:lnTo>
                            <a:pt x="29" y="57"/>
                          </a:lnTo>
                          <a:lnTo>
                            <a:pt x="30" y="76"/>
                          </a:lnTo>
                          <a:lnTo>
                            <a:pt x="31" y="98"/>
                          </a:lnTo>
                          <a:lnTo>
                            <a:pt x="31" y="124"/>
                          </a:lnTo>
                          <a:lnTo>
                            <a:pt x="32" y="154"/>
                          </a:lnTo>
                          <a:lnTo>
                            <a:pt x="33" y="190"/>
                          </a:lnTo>
                          <a:lnTo>
                            <a:pt x="33" y="231"/>
                          </a:lnTo>
                          <a:lnTo>
                            <a:pt x="34" y="279"/>
                          </a:lnTo>
                          <a:lnTo>
                            <a:pt x="35" y="324"/>
                          </a:lnTo>
                          <a:lnTo>
                            <a:pt x="36" y="339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05" name="Freeform 191"/>
                    <p:cNvSpPr>
                      <a:spLocks/>
                    </p:cNvSpPr>
                    <p:nvPr/>
                  </p:nvSpPr>
                  <p:spPr bwMode="auto">
                    <a:xfrm>
                      <a:off x="8429626" y="2028826"/>
                      <a:ext cx="58738" cy="303213"/>
                    </a:xfrm>
                    <a:custGeom>
                      <a:avLst/>
                      <a:gdLst>
                        <a:gd name="T0" fmla="*/ 0 w 37"/>
                        <a:gd name="T1" fmla="*/ 191 h 191"/>
                        <a:gd name="T2" fmla="*/ 0 w 37"/>
                        <a:gd name="T3" fmla="*/ 168 h 191"/>
                        <a:gd name="T4" fmla="*/ 1 w 37"/>
                        <a:gd name="T5" fmla="*/ 133 h 191"/>
                        <a:gd name="T6" fmla="*/ 2 w 37"/>
                        <a:gd name="T7" fmla="*/ 103 h 191"/>
                        <a:gd name="T8" fmla="*/ 3 w 37"/>
                        <a:gd name="T9" fmla="*/ 79 h 191"/>
                        <a:gd name="T10" fmla="*/ 3 w 37"/>
                        <a:gd name="T11" fmla="*/ 61 h 191"/>
                        <a:gd name="T12" fmla="*/ 4 w 37"/>
                        <a:gd name="T13" fmla="*/ 47 h 191"/>
                        <a:gd name="T14" fmla="*/ 4 w 37"/>
                        <a:gd name="T15" fmla="*/ 37 h 191"/>
                        <a:gd name="T16" fmla="*/ 5 w 37"/>
                        <a:gd name="T17" fmla="*/ 31 h 191"/>
                        <a:gd name="T18" fmla="*/ 6 w 37"/>
                        <a:gd name="T19" fmla="*/ 27 h 191"/>
                        <a:gd name="T20" fmla="*/ 7 w 37"/>
                        <a:gd name="T21" fmla="*/ 26 h 191"/>
                        <a:gd name="T22" fmla="*/ 8 w 37"/>
                        <a:gd name="T23" fmla="*/ 27 h 191"/>
                        <a:gd name="T24" fmla="*/ 8 w 37"/>
                        <a:gd name="T25" fmla="*/ 31 h 191"/>
                        <a:gd name="T26" fmla="*/ 10 w 37"/>
                        <a:gd name="T27" fmla="*/ 42 h 191"/>
                        <a:gd name="T28" fmla="*/ 10 w 37"/>
                        <a:gd name="T29" fmla="*/ 47 h 191"/>
                        <a:gd name="T30" fmla="*/ 11 w 37"/>
                        <a:gd name="T31" fmla="*/ 50 h 191"/>
                        <a:gd name="T32" fmla="*/ 12 w 37"/>
                        <a:gd name="T33" fmla="*/ 50 h 191"/>
                        <a:gd name="T34" fmla="*/ 13 w 37"/>
                        <a:gd name="T35" fmla="*/ 47 h 191"/>
                        <a:gd name="T36" fmla="*/ 13 w 37"/>
                        <a:gd name="T37" fmla="*/ 40 h 191"/>
                        <a:gd name="T38" fmla="*/ 14 w 37"/>
                        <a:gd name="T39" fmla="*/ 33 h 191"/>
                        <a:gd name="T40" fmla="*/ 15 w 37"/>
                        <a:gd name="T41" fmla="*/ 24 h 191"/>
                        <a:gd name="T42" fmla="*/ 15 w 37"/>
                        <a:gd name="T43" fmla="*/ 17 h 191"/>
                        <a:gd name="T44" fmla="*/ 16 w 37"/>
                        <a:gd name="T45" fmla="*/ 12 h 191"/>
                        <a:gd name="T46" fmla="*/ 17 w 37"/>
                        <a:gd name="T47" fmla="*/ 8 h 191"/>
                        <a:gd name="T48" fmla="*/ 18 w 37"/>
                        <a:gd name="T49" fmla="*/ 7 h 191"/>
                        <a:gd name="T50" fmla="*/ 18 w 37"/>
                        <a:gd name="T51" fmla="*/ 8 h 191"/>
                        <a:gd name="T52" fmla="*/ 19 w 37"/>
                        <a:gd name="T53" fmla="*/ 12 h 191"/>
                        <a:gd name="T54" fmla="*/ 20 w 37"/>
                        <a:gd name="T55" fmla="*/ 22 h 191"/>
                        <a:gd name="T56" fmla="*/ 21 w 37"/>
                        <a:gd name="T57" fmla="*/ 28 h 191"/>
                        <a:gd name="T58" fmla="*/ 22 w 37"/>
                        <a:gd name="T59" fmla="*/ 32 h 191"/>
                        <a:gd name="T60" fmla="*/ 23 w 37"/>
                        <a:gd name="T61" fmla="*/ 33 h 191"/>
                        <a:gd name="T62" fmla="*/ 24 w 37"/>
                        <a:gd name="T63" fmla="*/ 31 h 191"/>
                        <a:gd name="T64" fmla="*/ 24 w 37"/>
                        <a:gd name="T65" fmla="*/ 26 h 191"/>
                        <a:gd name="T66" fmla="*/ 25 w 37"/>
                        <a:gd name="T67" fmla="*/ 20 h 191"/>
                        <a:gd name="T68" fmla="*/ 26 w 37"/>
                        <a:gd name="T69" fmla="*/ 13 h 191"/>
                        <a:gd name="T70" fmla="*/ 26 w 37"/>
                        <a:gd name="T71" fmla="*/ 7 h 191"/>
                        <a:gd name="T72" fmla="*/ 27 w 37"/>
                        <a:gd name="T73" fmla="*/ 3 h 191"/>
                        <a:gd name="T74" fmla="*/ 28 w 37"/>
                        <a:gd name="T75" fmla="*/ 0 h 191"/>
                        <a:gd name="T76" fmla="*/ 29 w 37"/>
                        <a:gd name="T77" fmla="*/ 0 h 191"/>
                        <a:gd name="T78" fmla="*/ 30 w 37"/>
                        <a:gd name="T79" fmla="*/ 6 h 191"/>
                        <a:gd name="T80" fmla="*/ 31 w 37"/>
                        <a:gd name="T81" fmla="*/ 11 h 191"/>
                        <a:gd name="T82" fmla="*/ 31 w 37"/>
                        <a:gd name="T83" fmla="*/ 17 h 191"/>
                        <a:gd name="T84" fmla="*/ 32 w 37"/>
                        <a:gd name="T85" fmla="*/ 22 h 191"/>
                        <a:gd name="T86" fmla="*/ 33 w 37"/>
                        <a:gd name="T87" fmla="*/ 26 h 191"/>
                        <a:gd name="T88" fmla="*/ 34 w 37"/>
                        <a:gd name="T89" fmla="*/ 26 h 191"/>
                        <a:gd name="T90" fmla="*/ 34 w 37"/>
                        <a:gd name="T91" fmla="*/ 24 h 191"/>
                        <a:gd name="T92" fmla="*/ 35 w 37"/>
                        <a:gd name="T93" fmla="*/ 19 h 191"/>
                        <a:gd name="T94" fmla="*/ 36 w 37"/>
                        <a:gd name="T95" fmla="*/ 12 h 191"/>
                        <a:gd name="T96" fmla="*/ 36 w 37"/>
                        <a:gd name="T97" fmla="*/ 6 h 191"/>
                        <a:gd name="T98" fmla="*/ 37 w 37"/>
                        <a:gd name="T99" fmla="*/ 1 h 19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7" h="191">
                          <a:moveTo>
                            <a:pt x="0" y="191"/>
                          </a:moveTo>
                          <a:lnTo>
                            <a:pt x="0" y="168"/>
                          </a:lnTo>
                          <a:lnTo>
                            <a:pt x="1" y="133"/>
                          </a:lnTo>
                          <a:lnTo>
                            <a:pt x="2" y="103"/>
                          </a:lnTo>
                          <a:lnTo>
                            <a:pt x="3" y="79"/>
                          </a:lnTo>
                          <a:lnTo>
                            <a:pt x="3" y="61"/>
                          </a:lnTo>
                          <a:lnTo>
                            <a:pt x="4" y="47"/>
                          </a:lnTo>
                          <a:lnTo>
                            <a:pt x="4" y="37"/>
                          </a:lnTo>
                          <a:lnTo>
                            <a:pt x="5" y="31"/>
                          </a:lnTo>
                          <a:lnTo>
                            <a:pt x="6" y="27"/>
                          </a:lnTo>
                          <a:lnTo>
                            <a:pt x="7" y="26"/>
                          </a:lnTo>
                          <a:lnTo>
                            <a:pt x="8" y="27"/>
                          </a:lnTo>
                          <a:lnTo>
                            <a:pt x="8" y="31"/>
                          </a:lnTo>
                          <a:lnTo>
                            <a:pt x="10" y="42"/>
                          </a:lnTo>
                          <a:lnTo>
                            <a:pt x="10" y="47"/>
                          </a:lnTo>
                          <a:lnTo>
                            <a:pt x="11" y="50"/>
                          </a:lnTo>
                          <a:lnTo>
                            <a:pt x="12" y="50"/>
                          </a:lnTo>
                          <a:lnTo>
                            <a:pt x="13" y="47"/>
                          </a:lnTo>
                          <a:lnTo>
                            <a:pt x="13" y="40"/>
                          </a:lnTo>
                          <a:lnTo>
                            <a:pt x="14" y="33"/>
                          </a:lnTo>
                          <a:lnTo>
                            <a:pt x="15" y="24"/>
                          </a:lnTo>
                          <a:lnTo>
                            <a:pt x="15" y="17"/>
                          </a:lnTo>
                          <a:lnTo>
                            <a:pt x="16" y="12"/>
                          </a:lnTo>
                          <a:lnTo>
                            <a:pt x="17" y="8"/>
                          </a:lnTo>
                          <a:lnTo>
                            <a:pt x="18" y="7"/>
                          </a:lnTo>
                          <a:lnTo>
                            <a:pt x="18" y="8"/>
                          </a:lnTo>
                          <a:lnTo>
                            <a:pt x="19" y="12"/>
                          </a:lnTo>
                          <a:lnTo>
                            <a:pt x="20" y="22"/>
                          </a:lnTo>
                          <a:lnTo>
                            <a:pt x="21" y="28"/>
                          </a:lnTo>
                          <a:lnTo>
                            <a:pt x="22" y="32"/>
                          </a:lnTo>
                          <a:lnTo>
                            <a:pt x="23" y="33"/>
                          </a:lnTo>
                          <a:lnTo>
                            <a:pt x="24" y="31"/>
                          </a:lnTo>
                          <a:lnTo>
                            <a:pt x="24" y="26"/>
                          </a:lnTo>
                          <a:lnTo>
                            <a:pt x="25" y="20"/>
                          </a:lnTo>
                          <a:lnTo>
                            <a:pt x="26" y="13"/>
                          </a:lnTo>
                          <a:lnTo>
                            <a:pt x="26" y="7"/>
                          </a:lnTo>
                          <a:lnTo>
                            <a:pt x="27" y="3"/>
                          </a:lnTo>
                          <a:lnTo>
                            <a:pt x="28" y="0"/>
                          </a:lnTo>
                          <a:lnTo>
                            <a:pt x="29" y="0"/>
                          </a:lnTo>
                          <a:lnTo>
                            <a:pt x="30" y="6"/>
                          </a:lnTo>
                          <a:lnTo>
                            <a:pt x="31" y="11"/>
                          </a:lnTo>
                          <a:lnTo>
                            <a:pt x="31" y="17"/>
                          </a:lnTo>
                          <a:lnTo>
                            <a:pt x="32" y="22"/>
                          </a:lnTo>
                          <a:lnTo>
                            <a:pt x="33" y="26"/>
                          </a:lnTo>
                          <a:lnTo>
                            <a:pt x="34" y="26"/>
                          </a:lnTo>
                          <a:lnTo>
                            <a:pt x="34" y="24"/>
                          </a:lnTo>
                          <a:lnTo>
                            <a:pt x="35" y="19"/>
                          </a:lnTo>
                          <a:lnTo>
                            <a:pt x="36" y="12"/>
                          </a:lnTo>
                          <a:lnTo>
                            <a:pt x="36" y="6"/>
                          </a:lnTo>
                          <a:lnTo>
                            <a:pt x="37" y="1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06" name="Freeform 192"/>
                    <p:cNvSpPr>
                      <a:spLocks/>
                    </p:cNvSpPr>
                    <p:nvPr/>
                  </p:nvSpPr>
                  <p:spPr bwMode="auto">
                    <a:xfrm>
                      <a:off x="8488363" y="2006601"/>
                      <a:ext cx="58738" cy="57150"/>
                    </a:xfrm>
                    <a:custGeom>
                      <a:avLst/>
                      <a:gdLst>
                        <a:gd name="T0" fmla="*/ 0 w 37"/>
                        <a:gd name="T1" fmla="*/ 15 h 36"/>
                        <a:gd name="T2" fmla="*/ 1 w 37"/>
                        <a:gd name="T3" fmla="*/ 11 h 36"/>
                        <a:gd name="T4" fmla="*/ 2 w 37"/>
                        <a:gd name="T5" fmla="*/ 10 h 36"/>
                        <a:gd name="T6" fmla="*/ 2 w 37"/>
                        <a:gd name="T7" fmla="*/ 10 h 36"/>
                        <a:gd name="T8" fmla="*/ 3 w 37"/>
                        <a:gd name="T9" fmla="*/ 13 h 36"/>
                        <a:gd name="T10" fmla="*/ 4 w 37"/>
                        <a:gd name="T11" fmla="*/ 17 h 36"/>
                        <a:gd name="T12" fmla="*/ 4 w 37"/>
                        <a:gd name="T13" fmla="*/ 23 h 36"/>
                        <a:gd name="T14" fmla="*/ 5 w 37"/>
                        <a:gd name="T15" fmla="*/ 29 h 36"/>
                        <a:gd name="T16" fmla="*/ 6 w 37"/>
                        <a:gd name="T17" fmla="*/ 33 h 36"/>
                        <a:gd name="T18" fmla="*/ 7 w 37"/>
                        <a:gd name="T19" fmla="*/ 36 h 36"/>
                        <a:gd name="T20" fmla="*/ 7 w 37"/>
                        <a:gd name="T21" fmla="*/ 35 h 36"/>
                        <a:gd name="T22" fmla="*/ 8 w 37"/>
                        <a:gd name="T23" fmla="*/ 32 h 36"/>
                        <a:gd name="T24" fmla="*/ 9 w 37"/>
                        <a:gd name="T25" fmla="*/ 26 h 36"/>
                        <a:gd name="T26" fmla="*/ 10 w 37"/>
                        <a:gd name="T27" fmla="*/ 21 h 36"/>
                        <a:gd name="T28" fmla="*/ 10 w 37"/>
                        <a:gd name="T29" fmla="*/ 15 h 36"/>
                        <a:gd name="T30" fmla="*/ 11 w 37"/>
                        <a:gd name="T31" fmla="*/ 10 h 36"/>
                        <a:gd name="T32" fmla="*/ 12 w 37"/>
                        <a:gd name="T33" fmla="*/ 7 h 36"/>
                        <a:gd name="T34" fmla="*/ 12 w 37"/>
                        <a:gd name="T35" fmla="*/ 7 h 36"/>
                        <a:gd name="T36" fmla="*/ 13 w 37"/>
                        <a:gd name="T37" fmla="*/ 8 h 36"/>
                        <a:gd name="T38" fmla="*/ 14 w 37"/>
                        <a:gd name="T39" fmla="*/ 12 h 36"/>
                        <a:gd name="T40" fmla="*/ 15 w 37"/>
                        <a:gd name="T41" fmla="*/ 17 h 36"/>
                        <a:gd name="T42" fmla="*/ 15 w 37"/>
                        <a:gd name="T43" fmla="*/ 22 h 36"/>
                        <a:gd name="T44" fmla="*/ 16 w 37"/>
                        <a:gd name="T45" fmla="*/ 27 h 36"/>
                        <a:gd name="T46" fmla="*/ 17 w 37"/>
                        <a:gd name="T47" fmla="*/ 31 h 36"/>
                        <a:gd name="T48" fmla="*/ 17 w 37"/>
                        <a:gd name="T49" fmla="*/ 32 h 36"/>
                        <a:gd name="T50" fmla="*/ 18 w 37"/>
                        <a:gd name="T51" fmla="*/ 31 h 36"/>
                        <a:gd name="T52" fmla="*/ 19 w 37"/>
                        <a:gd name="T53" fmla="*/ 26 h 36"/>
                        <a:gd name="T54" fmla="*/ 20 w 37"/>
                        <a:gd name="T55" fmla="*/ 21 h 36"/>
                        <a:gd name="T56" fmla="*/ 20 w 37"/>
                        <a:gd name="T57" fmla="*/ 15 h 36"/>
                        <a:gd name="T58" fmla="*/ 21 w 37"/>
                        <a:gd name="T59" fmla="*/ 10 h 36"/>
                        <a:gd name="T60" fmla="*/ 22 w 37"/>
                        <a:gd name="T61" fmla="*/ 4 h 36"/>
                        <a:gd name="T62" fmla="*/ 23 w 37"/>
                        <a:gd name="T63" fmla="*/ 4 h 36"/>
                        <a:gd name="T64" fmla="*/ 24 w 37"/>
                        <a:gd name="T65" fmla="*/ 7 h 36"/>
                        <a:gd name="T66" fmla="*/ 25 w 37"/>
                        <a:gd name="T67" fmla="*/ 10 h 36"/>
                        <a:gd name="T68" fmla="*/ 25 w 37"/>
                        <a:gd name="T69" fmla="*/ 15 h 36"/>
                        <a:gd name="T70" fmla="*/ 26 w 37"/>
                        <a:gd name="T71" fmla="*/ 21 h 36"/>
                        <a:gd name="T72" fmla="*/ 27 w 37"/>
                        <a:gd name="T73" fmla="*/ 25 h 36"/>
                        <a:gd name="T74" fmla="*/ 27 w 37"/>
                        <a:gd name="T75" fmla="*/ 28 h 36"/>
                        <a:gd name="T76" fmla="*/ 28 w 37"/>
                        <a:gd name="T77" fmla="*/ 28 h 36"/>
                        <a:gd name="T78" fmla="*/ 29 w 37"/>
                        <a:gd name="T79" fmla="*/ 25 h 36"/>
                        <a:gd name="T80" fmla="*/ 30 w 37"/>
                        <a:gd name="T81" fmla="*/ 20 h 36"/>
                        <a:gd name="T82" fmla="*/ 31 w 37"/>
                        <a:gd name="T83" fmla="*/ 14 h 36"/>
                        <a:gd name="T84" fmla="*/ 32 w 37"/>
                        <a:gd name="T85" fmla="*/ 4 h 36"/>
                        <a:gd name="T86" fmla="*/ 33 w 37"/>
                        <a:gd name="T87" fmla="*/ 1 h 36"/>
                        <a:gd name="T88" fmla="*/ 33 w 37"/>
                        <a:gd name="T89" fmla="*/ 0 h 36"/>
                        <a:gd name="T90" fmla="*/ 34 w 37"/>
                        <a:gd name="T91" fmla="*/ 1 h 36"/>
                        <a:gd name="T92" fmla="*/ 35 w 37"/>
                        <a:gd name="T93" fmla="*/ 3 h 36"/>
                        <a:gd name="T94" fmla="*/ 36 w 37"/>
                        <a:gd name="T95" fmla="*/ 7 h 36"/>
                        <a:gd name="T96" fmla="*/ 36 w 37"/>
                        <a:gd name="T97" fmla="*/ 11 h 36"/>
                        <a:gd name="T98" fmla="*/ 37 w 37"/>
                        <a:gd name="T99" fmla="*/ 15 h 3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7" h="36">
                          <a:moveTo>
                            <a:pt x="0" y="15"/>
                          </a:moveTo>
                          <a:lnTo>
                            <a:pt x="1" y="11"/>
                          </a:lnTo>
                          <a:lnTo>
                            <a:pt x="2" y="10"/>
                          </a:lnTo>
                          <a:lnTo>
                            <a:pt x="2" y="10"/>
                          </a:lnTo>
                          <a:lnTo>
                            <a:pt x="3" y="13"/>
                          </a:lnTo>
                          <a:lnTo>
                            <a:pt x="4" y="17"/>
                          </a:lnTo>
                          <a:lnTo>
                            <a:pt x="4" y="23"/>
                          </a:lnTo>
                          <a:lnTo>
                            <a:pt x="5" y="29"/>
                          </a:lnTo>
                          <a:lnTo>
                            <a:pt x="6" y="33"/>
                          </a:lnTo>
                          <a:lnTo>
                            <a:pt x="7" y="36"/>
                          </a:lnTo>
                          <a:lnTo>
                            <a:pt x="7" y="35"/>
                          </a:lnTo>
                          <a:lnTo>
                            <a:pt x="8" y="32"/>
                          </a:lnTo>
                          <a:lnTo>
                            <a:pt x="9" y="26"/>
                          </a:lnTo>
                          <a:lnTo>
                            <a:pt x="10" y="21"/>
                          </a:lnTo>
                          <a:lnTo>
                            <a:pt x="10" y="15"/>
                          </a:lnTo>
                          <a:lnTo>
                            <a:pt x="11" y="10"/>
                          </a:lnTo>
                          <a:lnTo>
                            <a:pt x="12" y="7"/>
                          </a:lnTo>
                          <a:lnTo>
                            <a:pt x="12" y="7"/>
                          </a:lnTo>
                          <a:lnTo>
                            <a:pt x="13" y="8"/>
                          </a:lnTo>
                          <a:lnTo>
                            <a:pt x="14" y="12"/>
                          </a:lnTo>
                          <a:lnTo>
                            <a:pt x="15" y="17"/>
                          </a:lnTo>
                          <a:lnTo>
                            <a:pt x="15" y="22"/>
                          </a:lnTo>
                          <a:lnTo>
                            <a:pt x="16" y="27"/>
                          </a:lnTo>
                          <a:lnTo>
                            <a:pt x="17" y="31"/>
                          </a:lnTo>
                          <a:lnTo>
                            <a:pt x="17" y="32"/>
                          </a:lnTo>
                          <a:lnTo>
                            <a:pt x="18" y="31"/>
                          </a:lnTo>
                          <a:lnTo>
                            <a:pt x="19" y="26"/>
                          </a:lnTo>
                          <a:lnTo>
                            <a:pt x="20" y="21"/>
                          </a:lnTo>
                          <a:lnTo>
                            <a:pt x="20" y="15"/>
                          </a:lnTo>
                          <a:lnTo>
                            <a:pt x="21" y="10"/>
                          </a:lnTo>
                          <a:lnTo>
                            <a:pt x="22" y="4"/>
                          </a:lnTo>
                          <a:lnTo>
                            <a:pt x="23" y="4"/>
                          </a:lnTo>
                          <a:lnTo>
                            <a:pt x="24" y="7"/>
                          </a:lnTo>
                          <a:lnTo>
                            <a:pt x="25" y="10"/>
                          </a:lnTo>
                          <a:lnTo>
                            <a:pt x="25" y="15"/>
                          </a:lnTo>
                          <a:lnTo>
                            <a:pt x="26" y="21"/>
                          </a:lnTo>
                          <a:lnTo>
                            <a:pt x="27" y="25"/>
                          </a:lnTo>
                          <a:lnTo>
                            <a:pt x="27" y="28"/>
                          </a:lnTo>
                          <a:lnTo>
                            <a:pt x="28" y="28"/>
                          </a:lnTo>
                          <a:lnTo>
                            <a:pt x="29" y="25"/>
                          </a:lnTo>
                          <a:lnTo>
                            <a:pt x="30" y="20"/>
                          </a:lnTo>
                          <a:lnTo>
                            <a:pt x="31" y="14"/>
                          </a:lnTo>
                          <a:lnTo>
                            <a:pt x="32" y="4"/>
                          </a:lnTo>
                          <a:lnTo>
                            <a:pt x="33" y="1"/>
                          </a:lnTo>
                          <a:lnTo>
                            <a:pt x="33" y="0"/>
                          </a:lnTo>
                          <a:lnTo>
                            <a:pt x="34" y="1"/>
                          </a:lnTo>
                          <a:lnTo>
                            <a:pt x="35" y="3"/>
                          </a:lnTo>
                          <a:lnTo>
                            <a:pt x="36" y="7"/>
                          </a:lnTo>
                          <a:lnTo>
                            <a:pt x="36" y="11"/>
                          </a:lnTo>
                          <a:lnTo>
                            <a:pt x="37" y="15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07" name="Freeform 193"/>
                    <p:cNvSpPr>
                      <a:spLocks/>
                    </p:cNvSpPr>
                    <p:nvPr/>
                  </p:nvSpPr>
                  <p:spPr bwMode="auto">
                    <a:xfrm>
                      <a:off x="8547101" y="1855789"/>
                      <a:ext cx="60325" cy="239713"/>
                    </a:xfrm>
                    <a:custGeom>
                      <a:avLst/>
                      <a:gdLst>
                        <a:gd name="T0" fmla="*/ 0 w 38"/>
                        <a:gd name="T1" fmla="*/ 110 h 151"/>
                        <a:gd name="T2" fmla="*/ 1 w 38"/>
                        <a:gd name="T3" fmla="*/ 114 h 151"/>
                        <a:gd name="T4" fmla="*/ 1 w 38"/>
                        <a:gd name="T5" fmla="*/ 116 h 151"/>
                        <a:gd name="T6" fmla="*/ 2 w 38"/>
                        <a:gd name="T7" fmla="*/ 114 h 151"/>
                        <a:gd name="T8" fmla="*/ 3 w 38"/>
                        <a:gd name="T9" fmla="*/ 111 h 151"/>
                        <a:gd name="T10" fmla="*/ 4 w 38"/>
                        <a:gd name="T11" fmla="*/ 106 h 151"/>
                        <a:gd name="T12" fmla="*/ 4 w 38"/>
                        <a:gd name="T13" fmla="*/ 100 h 151"/>
                        <a:gd name="T14" fmla="*/ 6 w 38"/>
                        <a:gd name="T15" fmla="*/ 88 h 151"/>
                        <a:gd name="T16" fmla="*/ 6 w 38"/>
                        <a:gd name="T17" fmla="*/ 82 h 151"/>
                        <a:gd name="T18" fmla="*/ 7 w 38"/>
                        <a:gd name="T19" fmla="*/ 76 h 151"/>
                        <a:gd name="T20" fmla="*/ 8 w 38"/>
                        <a:gd name="T21" fmla="*/ 70 h 151"/>
                        <a:gd name="T22" fmla="*/ 9 w 38"/>
                        <a:gd name="T23" fmla="*/ 63 h 151"/>
                        <a:gd name="T24" fmla="*/ 10 w 38"/>
                        <a:gd name="T25" fmla="*/ 56 h 151"/>
                        <a:gd name="T26" fmla="*/ 10 w 38"/>
                        <a:gd name="T27" fmla="*/ 49 h 151"/>
                        <a:gd name="T28" fmla="*/ 11 w 38"/>
                        <a:gd name="T29" fmla="*/ 40 h 151"/>
                        <a:gd name="T30" fmla="*/ 11 w 38"/>
                        <a:gd name="T31" fmla="*/ 32 h 151"/>
                        <a:gd name="T32" fmla="*/ 12 w 38"/>
                        <a:gd name="T33" fmla="*/ 24 h 151"/>
                        <a:gd name="T34" fmla="*/ 13 w 38"/>
                        <a:gd name="T35" fmla="*/ 16 h 151"/>
                        <a:gd name="T36" fmla="*/ 14 w 38"/>
                        <a:gd name="T37" fmla="*/ 10 h 151"/>
                        <a:gd name="T38" fmla="*/ 15 w 38"/>
                        <a:gd name="T39" fmla="*/ 1 h 151"/>
                        <a:gd name="T40" fmla="*/ 16 w 38"/>
                        <a:gd name="T41" fmla="*/ 0 h 151"/>
                        <a:gd name="T42" fmla="*/ 17 w 38"/>
                        <a:gd name="T43" fmla="*/ 1 h 151"/>
                        <a:gd name="T44" fmla="*/ 17 w 38"/>
                        <a:gd name="T45" fmla="*/ 4 h 151"/>
                        <a:gd name="T46" fmla="*/ 18 w 38"/>
                        <a:gd name="T47" fmla="*/ 9 h 151"/>
                        <a:gd name="T48" fmla="*/ 19 w 38"/>
                        <a:gd name="T49" fmla="*/ 17 h 151"/>
                        <a:gd name="T50" fmla="*/ 19 w 38"/>
                        <a:gd name="T51" fmla="*/ 28 h 151"/>
                        <a:gd name="T52" fmla="*/ 20 w 38"/>
                        <a:gd name="T53" fmla="*/ 42 h 151"/>
                        <a:gd name="T54" fmla="*/ 21 w 38"/>
                        <a:gd name="T55" fmla="*/ 59 h 151"/>
                        <a:gd name="T56" fmla="*/ 22 w 38"/>
                        <a:gd name="T57" fmla="*/ 79 h 151"/>
                        <a:gd name="T58" fmla="*/ 22 w 38"/>
                        <a:gd name="T59" fmla="*/ 100 h 151"/>
                        <a:gd name="T60" fmla="*/ 23 w 38"/>
                        <a:gd name="T61" fmla="*/ 122 h 151"/>
                        <a:gd name="T62" fmla="*/ 24 w 38"/>
                        <a:gd name="T63" fmla="*/ 151 h 151"/>
                        <a:gd name="T64" fmla="*/ 25 w 38"/>
                        <a:gd name="T65" fmla="*/ 151 h 151"/>
                        <a:gd name="T66" fmla="*/ 26 w 38"/>
                        <a:gd name="T67" fmla="*/ 144 h 151"/>
                        <a:gd name="T68" fmla="*/ 27 w 38"/>
                        <a:gd name="T69" fmla="*/ 135 h 151"/>
                        <a:gd name="T70" fmla="*/ 27 w 38"/>
                        <a:gd name="T71" fmla="*/ 126 h 151"/>
                        <a:gd name="T72" fmla="*/ 28 w 38"/>
                        <a:gd name="T73" fmla="*/ 120 h 151"/>
                        <a:gd name="T74" fmla="*/ 29 w 38"/>
                        <a:gd name="T75" fmla="*/ 117 h 151"/>
                        <a:gd name="T76" fmla="*/ 29 w 38"/>
                        <a:gd name="T77" fmla="*/ 116 h 151"/>
                        <a:gd name="T78" fmla="*/ 30 w 38"/>
                        <a:gd name="T79" fmla="*/ 119 h 151"/>
                        <a:gd name="T80" fmla="*/ 31 w 38"/>
                        <a:gd name="T81" fmla="*/ 124 h 151"/>
                        <a:gd name="T82" fmla="*/ 32 w 38"/>
                        <a:gd name="T83" fmla="*/ 130 h 151"/>
                        <a:gd name="T84" fmla="*/ 32 w 38"/>
                        <a:gd name="T85" fmla="*/ 135 h 151"/>
                        <a:gd name="T86" fmla="*/ 33 w 38"/>
                        <a:gd name="T87" fmla="*/ 138 h 151"/>
                        <a:gd name="T88" fmla="*/ 34 w 38"/>
                        <a:gd name="T89" fmla="*/ 138 h 151"/>
                        <a:gd name="T90" fmla="*/ 35 w 38"/>
                        <a:gd name="T91" fmla="*/ 129 h 151"/>
                        <a:gd name="T92" fmla="*/ 36 w 38"/>
                        <a:gd name="T93" fmla="*/ 121 h 151"/>
                        <a:gd name="T94" fmla="*/ 37 w 38"/>
                        <a:gd name="T95" fmla="*/ 115 h 151"/>
                        <a:gd name="T96" fmla="*/ 38 w 38"/>
                        <a:gd name="T97" fmla="*/ 109 h 151"/>
                        <a:gd name="T98" fmla="*/ 38 w 38"/>
                        <a:gd name="T99" fmla="*/ 106 h 15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151">
                          <a:moveTo>
                            <a:pt x="0" y="110"/>
                          </a:moveTo>
                          <a:lnTo>
                            <a:pt x="1" y="114"/>
                          </a:lnTo>
                          <a:lnTo>
                            <a:pt x="1" y="116"/>
                          </a:lnTo>
                          <a:lnTo>
                            <a:pt x="2" y="114"/>
                          </a:lnTo>
                          <a:lnTo>
                            <a:pt x="3" y="111"/>
                          </a:lnTo>
                          <a:lnTo>
                            <a:pt x="4" y="106"/>
                          </a:lnTo>
                          <a:lnTo>
                            <a:pt x="4" y="100"/>
                          </a:lnTo>
                          <a:lnTo>
                            <a:pt x="6" y="88"/>
                          </a:lnTo>
                          <a:lnTo>
                            <a:pt x="6" y="82"/>
                          </a:lnTo>
                          <a:lnTo>
                            <a:pt x="7" y="76"/>
                          </a:lnTo>
                          <a:lnTo>
                            <a:pt x="8" y="70"/>
                          </a:lnTo>
                          <a:lnTo>
                            <a:pt x="9" y="63"/>
                          </a:lnTo>
                          <a:lnTo>
                            <a:pt x="10" y="56"/>
                          </a:lnTo>
                          <a:lnTo>
                            <a:pt x="10" y="49"/>
                          </a:lnTo>
                          <a:lnTo>
                            <a:pt x="11" y="40"/>
                          </a:lnTo>
                          <a:lnTo>
                            <a:pt x="11" y="32"/>
                          </a:lnTo>
                          <a:lnTo>
                            <a:pt x="12" y="24"/>
                          </a:lnTo>
                          <a:lnTo>
                            <a:pt x="13" y="16"/>
                          </a:lnTo>
                          <a:lnTo>
                            <a:pt x="14" y="10"/>
                          </a:lnTo>
                          <a:lnTo>
                            <a:pt x="15" y="1"/>
                          </a:lnTo>
                          <a:lnTo>
                            <a:pt x="16" y="0"/>
                          </a:lnTo>
                          <a:lnTo>
                            <a:pt x="17" y="1"/>
                          </a:lnTo>
                          <a:lnTo>
                            <a:pt x="17" y="4"/>
                          </a:lnTo>
                          <a:lnTo>
                            <a:pt x="18" y="9"/>
                          </a:lnTo>
                          <a:lnTo>
                            <a:pt x="19" y="17"/>
                          </a:lnTo>
                          <a:lnTo>
                            <a:pt x="19" y="28"/>
                          </a:lnTo>
                          <a:lnTo>
                            <a:pt x="20" y="42"/>
                          </a:lnTo>
                          <a:lnTo>
                            <a:pt x="21" y="59"/>
                          </a:lnTo>
                          <a:lnTo>
                            <a:pt x="22" y="79"/>
                          </a:lnTo>
                          <a:lnTo>
                            <a:pt x="22" y="100"/>
                          </a:lnTo>
                          <a:lnTo>
                            <a:pt x="23" y="122"/>
                          </a:lnTo>
                          <a:lnTo>
                            <a:pt x="24" y="151"/>
                          </a:lnTo>
                          <a:lnTo>
                            <a:pt x="25" y="151"/>
                          </a:lnTo>
                          <a:lnTo>
                            <a:pt x="26" y="144"/>
                          </a:lnTo>
                          <a:lnTo>
                            <a:pt x="27" y="135"/>
                          </a:lnTo>
                          <a:lnTo>
                            <a:pt x="27" y="126"/>
                          </a:lnTo>
                          <a:lnTo>
                            <a:pt x="28" y="120"/>
                          </a:lnTo>
                          <a:lnTo>
                            <a:pt x="29" y="117"/>
                          </a:lnTo>
                          <a:lnTo>
                            <a:pt x="29" y="116"/>
                          </a:lnTo>
                          <a:lnTo>
                            <a:pt x="30" y="119"/>
                          </a:lnTo>
                          <a:lnTo>
                            <a:pt x="31" y="124"/>
                          </a:lnTo>
                          <a:lnTo>
                            <a:pt x="32" y="130"/>
                          </a:lnTo>
                          <a:lnTo>
                            <a:pt x="32" y="135"/>
                          </a:lnTo>
                          <a:lnTo>
                            <a:pt x="33" y="138"/>
                          </a:lnTo>
                          <a:lnTo>
                            <a:pt x="34" y="138"/>
                          </a:lnTo>
                          <a:lnTo>
                            <a:pt x="35" y="129"/>
                          </a:lnTo>
                          <a:lnTo>
                            <a:pt x="36" y="121"/>
                          </a:lnTo>
                          <a:lnTo>
                            <a:pt x="37" y="115"/>
                          </a:lnTo>
                          <a:lnTo>
                            <a:pt x="38" y="109"/>
                          </a:lnTo>
                          <a:lnTo>
                            <a:pt x="38" y="10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08" name="Freeform 194"/>
                    <p:cNvSpPr>
                      <a:spLocks/>
                    </p:cNvSpPr>
                    <p:nvPr/>
                  </p:nvSpPr>
                  <p:spPr bwMode="auto">
                    <a:xfrm>
                      <a:off x="8607426" y="2009776"/>
                      <a:ext cx="60325" cy="55563"/>
                    </a:xfrm>
                    <a:custGeom>
                      <a:avLst/>
                      <a:gdLst>
                        <a:gd name="T0" fmla="*/ 0 w 38"/>
                        <a:gd name="T1" fmla="*/ 9 h 35"/>
                        <a:gd name="T2" fmla="*/ 1 w 38"/>
                        <a:gd name="T3" fmla="*/ 8 h 35"/>
                        <a:gd name="T4" fmla="*/ 1 w 38"/>
                        <a:gd name="T5" fmla="*/ 9 h 35"/>
                        <a:gd name="T6" fmla="*/ 2 w 38"/>
                        <a:gd name="T7" fmla="*/ 13 h 35"/>
                        <a:gd name="T8" fmla="*/ 3 w 38"/>
                        <a:gd name="T9" fmla="*/ 18 h 35"/>
                        <a:gd name="T10" fmla="*/ 4 w 38"/>
                        <a:gd name="T11" fmla="*/ 24 h 35"/>
                        <a:gd name="T12" fmla="*/ 5 w 38"/>
                        <a:gd name="T13" fmla="*/ 30 h 35"/>
                        <a:gd name="T14" fmla="*/ 5 w 38"/>
                        <a:gd name="T15" fmla="*/ 34 h 35"/>
                        <a:gd name="T16" fmla="*/ 6 w 38"/>
                        <a:gd name="T17" fmla="*/ 35 h 35"/>
                        <a:gd name="T18" fmla="*/ 7 w 38"/>
                        <a:gd name="T19" fmla="*/ 33 h 35"/>
                        <a:gd name="T20" fmla="*/ 7 w 38"/>
                        <a:gd name="T21" fmla="*/ 28 h 35"/>
                        <a:gd name="T22" fmla="*/ 8 w 38"/>
                        <a:gd name="T23" fmla="*/ 21 h 35"/>
                        <a:gd name="T24" fmla="*/ 9 w 38"/>
                        <a:gd name="T25" fmla="*/ 15 h 35"/>
                        <a:gd name="T26" fmla="*/ 10 w 38"/>
                        <a:gd name="T27" fmla="*/ 9 h 35"/>
                        <a:gd name="T28" fmla="*/ 10 w 38"/>
                        <a:gd name="T29" fmla="*/ 6 h 35"/>
                        <a:gd name="T30" fmla="*/ 11 w 38"/>
                        <a:gd name="T31" fmla="*/ 4 h 35"/>
                        <a:gd name="T32" fmla="*/ 12 w 38"/>
                        <a:gd name="T33" fmla="*/ 5 h 35"/>
                        <a:gd name="T34" fmla="*/ 12 w 38"/>
                        <a:gd name="T35" fmla="*/ 8 h 35"/>
                        <a:gd name="T36" fmla="*/ 13 w 38"/>
                        <a:gd name="T37" fmla="*/ 12 h 35"/>
                        <a:gd name="T38" fmla="*/ 14 w 38"/>
                        <a:gd name="T39" fmla="*/ 18 h 35"/>
                        <a:gd name="T40" fmla="*/ 15 w 38"/>
                        <a:gd name="T41" fmla="*/ 24 h 35"/>
                        <a:gd name="T42" fmla="*/ 16 w 38"/>
                        <a:gd name="T43" fmla="*/ 31 h 35"/>
                        <a:gd name="T44" fmla="*/ 17 w 38"/>
                        <a:gd name="T45" fmla="*/ 31 h 35"/>
                        <a:gd name="T46" fmla="*/ 17 w 38"/>
                        <a:gd name="T47" fmla="*/ 27 h 35"/>
                        <a:gd name="T48" fmla="*/ 18 w 38"/>
                        <a:gd name="T49" fmla="*/ 21 h 35"/>
                        <a:gd name="T50" fmla="*/ 19 w 38"/>
                        <a:gd name="T51" fmla="*/ 15 h 35"/>
                        <a:gd name="T52" fmla="*/ 20 w 38"/>
                        <a:gd name="T53" fmla="*/ 9 h 35"/>
                        <a:gd name="T54" fmla="*/ 21 w 38"/>
                        <a:gd name="T55" fmla="*/ 5 h 35"/>
                        <a:gd name="T56" fmla="*/ 21 w 38"/>
                        <a:gd name="T57" fmla="*/ 2 h 35"/>
                        <a:gd name="T58" fmla="*/ 22 w 38"/>
                        <a:gd name="T59" fmla="*/ 2 h 35"/>
                        <a:gd name="T60" fmla="*/ 23 w 38"/>
                        <a:gd name="T61" fmla="*/ 3 h 35"/>
                        <a:gd name="T62" fmla="*/ 23 w 38"/>
                        <a:gd name="T63" fmla="*/ 7 h 35"/>
                        <a:gd name="T64" fmla="*/ 24 w 38"/>
                        <a:gd name="T65" fmla="*/ 13 h 35"/>
                        <a:gd name="T66" fmla="*/ 25 w 38"/>
                        <a:gd name="T67" fmla="*/ 19 h 35"/>
                        <a:gd name="T68" fmla="*/ 26 w 38"/>
                        <a:gd name="T69" fmla="*/ 24 h 35"/>
                        <a:gd name="T70" fmla="*/ 27 w 38"/>
                        <a:gd name="T71" fmla="*/ 29 h 35"/>
                        <a:gd name="T72" fmla="*/ 28 w 38"/>
                        <a:gd name="T73" fmla="*/ 27 h 35"/>
                        <a:gd name="T74" fmla="*/ 28 w 38"/>
                        <a:gd name="T75" fmla="*/ 22 h 35"/>
                        <a:gd name="T76" fmla="*/ 29 w 38"/>
                        <a:gd name="T77" fmla="*/ 15 h 35"/>
                        <a:gd name="T78" fmla="*/ 30 w 38"/>
                        <a:gd name="T79" fmla="*/ 10 h 35"/>
                        <a:gd name="T80" fmla="*/ 31 w 38"/>
                        <a:gd name="T81" fmla="*/ 5 h 35"/>
                        <a:gd name="T82" fmla="*/ 31 w 38"/>
                        <a:gd name="T83" fmla="*/ 1 h 35"/>
                        <a:gd name="T84" fmla="*/ 32 w 38"/>
                        <a:gd name="T85" fmla="*/ 0 h 35"/>
                        <a:gd name="T86" fmla="*/ 33 w 38"/>
                        <a:gd name="T87" fmla="*/ 1 h 35"/>
                        <a:gd name="T88" fmla="*/ 33 w 38"/>
                        <a:gd name="T89" fmla="*/ 3 h 35"/>
                        <a:gd name="T90" fmla="*/ 34 w 38"/>
                        <a:gd name="T91" fmla="*/ 8 h 35"/>
                        <a:gd name="T92" fmla="*/ 35 w 38"/>
                        <a:gd name="T93" fmla="*/ 14 h 35"/>
                        <a:gd name="T94" fmla="*/ 36 w 38"/>
                        <a:gd name="T95" fmla="*/ 25 h 35"/>
                        <a:gd name="T96" fmla="*/ 37 w 38"/>
                        <a:gd name="T97" fmla="*/ 27 h 35"/>
                        <a:gd name="T98" fmla="*/ 38 w 38"/>
                        <a:gd name="T99" fmla="*/ 26 h 3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38" h="35">
                          <a:moveTo>
                            <a:pt x="0" y="9"/>
                          </a:moveTo>
                          <a:lnTo>
                            <a:pt x="1" y="8"/>
                          </a:lnTo>
                          <a:lnTo>
                            <a:pt x="1" y="9"/>
                          </a:lnTo>
                          <a:lnTo>
                            <a:pt x="2" y="13"/>
                          </a:lnTo>
                          <a:lnTo>
                            <a:pt x="3" y="18"/>
                          </a:lnTo>
                          <a:lnTo>
                            <a:pt x="4" y="24"/>
                          </a:lnTo>
                          <a:lnTo>
                            <a:pt x="5" y="30"/>
                          </a:lnTo>
                          <a:lnTo>
                            <a:pt x="5" y="34"/>
                          </a:lnTo>
                          <a:lnTo>
                            <a:pt x="6" y="35"/>
                          </a:lnTo>
                          <a:lnTo>
                            <a:pt x="7" y="33"/>
                          </a:lnTo>
                          <a:lnTo>
                            <a:pt x="7" y="28"/>
                          </a:lnTo>
                          <a:lnTo>
                            <a:pt x="8" y="21"/>
                          </a:lnTo>
                          <a:lnTo>
                            <a:pt x="9" y="15"/>
                          </a:lnTo>
                          <a:lnTo>
                            <a:pt x="10" y="9"/>
                          </a:lnTo>
                          <a:lnTo>
                            <a:pt x="10" y="6"/>
                          </a:lnTo>
                          <a:lnTo>
                            <a:pt x="11" y="4"/>
                          </a:lnTo>
                          <a:lnTo>
                            <a:pt x="12" y="5"/>
                          </a:lnTo>
                          <a:lnTo>
                            <a:pt x="12" y="8"/>
                          </a:lnTo>
                          <a:lnTo>
                            <a:pt x="13" y="12"/>
                          </a:lnTo>
                          <a:lnTo>
                            <a:pt x="14" y="18"/>
                          </a:lnTo>
                          <a:lnTo>
                            <a:pt x="15" y="24"/>
                          </a:lnTo>
                          <a:lnTo>
                            <a:pt x="16" y="31"/>
                          </a:lnTo>
                          <a:lnTo>
                            <a:pt x="17" y="31"/>
                          </a:lnTo>
                          <a:lnTo>
                            <a:pt x="17" y="27"/>
                          </a:lnTo>
                          <a:lnTo>
                            <a:pt x="18" y="21"/>
                          </a:lnTo>
                          <a:lnTo>
                            <a:pt x="19" y="15"/>
                          </a:lnTo>
                          <a:lnTo>
                            <a:pt x="20" y="9"/>
                          </a:lnTo>
                          <a:lnTo>
                            <a:pt x="21" y="5"/>
                          </a:lnTo>
                          <a:lnTo>
                            <a:pt x="21" y="2"/>
                          </a:lnTo>
                          <a:lnTo>
                            <a:pt x="22" y="2"/>
                          </a:lnTo>
                          <a:lnTo>
                            <a:pt x="23" y="3"/>
                          </a:lnTo>
                          <a:lnTo>
                            <a:pt x="23" y="7"/>
                          </a:lnTo>
                          <a:lnTo>
                            <a:pt x="24" y="13"/>
                          </a:lnTo>
                          <a:lnTo>
                            <a:pt x="25" y="19"/>
                          </a:lnTo>
                          <a:lnTo>
                            <a:pt x="26" y="24"/>
                          </a:lnTo>
                          <a:lnTo>
                            <a:pt x="27" y="29"/>
                          </a:lnTo>
                          <a:lnTo>
                            <a:pt x="28" y="27"/>
                          </a:lnTo>
                          <a:lnTo>
                            <a:pt x="28" y="22"/>
                          </a:lnTo>
                          <a:lnTo>
                            <a:pt x="29" y="15"/>
                          </a:lnTo>
                          <a:lnTo>
                            <a:pt x="30" y="10"/>
                          </a:lnTo>
                          <a:lnTo>
                            <a:pt x="31" y="5"/>
                          </a:lnTo>
                          <a:lnTo>
                            <a:pt x="31" y="1"/>
                          </a:lnTo>
                          <a:lnTo>
                            <a:pt x="32" y="0"/>
                          </a:lnTo>
                          <a:lnTo>
                            <a:pt x="33" y="1"/>
                          </a:lnTo>
                          <a:lnTo>
                            <a:pt x="33" y="3"/>
                          </a:lnTo>
                          <a:lnTo>
                            <a:pt x="34" y="8"/>
                          </a:lnTo>
                          <a:lnTo>
                            <a:pt x="35" y="14"/>
                          </a:lnTo>
                          <a:lnTo>
                            <a:pt x="36" y="25"/>
                          </a:lnTo>
                          <a:lnTo>
                            <a:pt x="37" y="27"/>
                          </a:lnTo>
                          <a:lnTo>
                            <a:pt x="38" y="26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09" name="Freeform 195"/>
                    <p:cNvSpPr>
                      <a:spLocks/>
                    </p:cNvSpPr>
                    <p:nvPr/>
                  </p:nvSpPr>
                  <p:spPr bwMode="auto">
                    <a:xfrm>
                      <a:off x="8667751" y="2014539"/>
                      <a:ext cx="4763" cy="36513"/>
                    </a:xfrm>
                    <a:custGeom>
                      <a:avLst/>
                      <a:gdLst>
                        <a:gd name="T0" fmla="*/ 0 w 3"/>
                        <a:gd name="T1" fmla="*/ 23 h 23"/>
                        <a:gd name="T2" fmla="*/ 0 w 3"/>
                        <a:gd name="T3" fmla="*/ 19 h 23"/>
                        <a:gd name="T4" fmla="*/ 1 w 3"/>
                        <a:gd name="T5" fmla="*/ 14 h 23"/>
                        <a:gd name="T6" fmla="*/ 2 w 3"/>
                        <a:gd name="T7" fmla="*/ 8 h 23"/>
                        <a:gd name="T8" fmla="*/ 2 w 3"/>
                        <a:gd name="T9" fmla="*/ 2 h 23"/>
                        <a:gd name="T10" fmla="*/ 3 w 3"/>
                        <a:gd name="T11" fmla="*/ 0 h 2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3" h="23">
                          <a:moveTo>
                            <a:pt x="0" y="23"/>
                          </a:moveTo>
                          <a:lnTo>
                            <a:pt x="0" y="19"/>
                          </a:lnTo>
                          <a:lnTo>
                            <a:pt x="1" y="14"/>
                          </a:lnTo>
                          <a:lnTo>
                            <a:pt x="2" y="8"/>
                          </a:lnTo>
                          <a:lnTo>
                            <a:pt x="2" y="2"/>
                          </a:lnTo>
                          <a:lnTo>
                            <a:pt x="3" y="0"/>
                          </a:lnTo>
                        </a:path>
                      </a:pathLst>
                    </a:custGeom>
                    <a:noFill/>
                    <a:ln w="9525" cap="flat">
                      <a:solidFill>
                        <a:srgbClr val="0072BD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10" name="Line 19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910513" y="992189"/>
                      <a:ext cx="8890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11" name="Line 19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954963" y="947739"/>
                      <a:ext cx="0" cy="889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12" name="Line 19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920038" y="958851"/>
                      <a:ext cx="69850" cy="6826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13" name="Line 19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920038" y="958851"/>
                      <a:ext cx="69850" cy="6826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14" name="Line 20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751763" y="992189"/>
                      <a:ext cx="90488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15" name="Line 20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796213" y="947739"/>
                      <a:ext cx="0" cy="889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16" name="Line 20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762876" y="958851"/>
                      <a:ext cx="68263" cy="6826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17" name="Line 20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762876" y="958851"/>
                      <a:ext cx="68263" cy="6826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18" name="Line 20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059738" y="1417639"/>
                      <a:ext cx="8890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19" name="Line 20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104188" y="1373189"/>
                      <a:ext cx="0" cy="889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20" name="Line 20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069263" y="1382714"/>
                      <a:ext cx="68263" cy="6985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21" name="Line 20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069263" y="1382714"/>
                      <a:ext cx="68263" cy="6985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22" name="Line 20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594601" y="1438276"/>
                      <a:ext cx="88900" cy="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23" name="Line 21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639051" y="1393826"/>
                      <a:ext cx="0" cy="88900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24" name="Line 21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604126" y="1403351"/>
                      <a:ext cx="69850" cy="6826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25" name="Line 2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604126" y="1403351"/>
                      <a:ext cx="69850" cy="68263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FF0000"/>
                      </a:solidFill>
                      <a:prstDash val="solid"/>
                      <a:bevel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GB"/>
                    </a:p>
                  </p:txBody>
                </p:sp>
              </p:grp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66" name="Rectangle 3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244719" y="4024873"/>
                        <a:ext cx="271861" cy="15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algn="ctr" defTabSz="566951"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en-US" altLang="en-US" sz="1000" dirty="0">
                          <a:cs typeface="Arial" panose="020B0604020202020204" pitchFamily="34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742" name="Rectangle 31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7244719" y="4024873"/>
                        <a:ext cx="271861" cy="153888"/>
                      </a:xfrm>
                      <a:prstGeom prst="rect">
                        <a:avLst/>
                      </a:prstGeom>
                      <a:blipFill rotWithShape="0">
                        <a:blip r:embed="rId10"/>
                        <a:stretch>
                          <a:fillRect l="-11429" t="-5556" b="-88889"/>
                        </a:stretch>
                      </a:blipFill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67" name="Rectangle 3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879361" y="4027202"/>
                        <a:ext cx="271861" cy="15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algn="ctr" defTabSz="566951"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en-US" altLang="en-US" sz="1000" dirty="0">
                          <a:cs typeface="Arial" panose="020B0604020202020204" pitchFamily="34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743" name="Rectangle 31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6879361" y="4027202"/>
                        <a:ext cx="271861" cy="153888"/>
                      </a:xfrm>
                      <a:prstGeom prst="rect">
                        <a:avLst/>
                      </a:prstGeom>
                      <a:blipFill rotWithShape="0">
                        <a:blip r:embed="rId11"/>
                        <a:stretch>
                          <a:fillRect l="-11429" b="-78947"/>
                        </a:stretch>
                      </a:blipFill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68" name="Rectangle 3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383735" y="4330832"/>
                        <a:ext cx="271861" cy="15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algn="ctr" defTabSz="566951"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en-US" altLang="en-US" sz="1000" dirty="0">
                          <a:cs typeface="Arial" panose="020B0604020202020204" pitchFamily="34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744" name="Rectangle 31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7383735" y="4330831"/>
                        <a:ext cx="271861" cy="153888"/>
                      </a:xfrm>
                      <a:prstGeom prst="rect">
                        <a:avLst/>
                      </a:prstGeom>
                      <a:blipFill rotWithShape="0">
                        <a:blip r:embed="rId12"/>
                        <a:stretch>
                          <a:fillRect l="-14286" b="-78947"/>
                        </a:stretch>
                      </a:blipFill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69" name="Rectangle 3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743429" y="4353997"/>
                        <a:ext cx="271861" cy="15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>
                        <a:lvl1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algn="ctr" defTabSz="566951"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GB" altLang="en-US" sz="1000" b="0" i="1" dirty="0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𝑠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en-US" altLang="en-US" sz="1000" dirty="0">
                          <a:cs typeface="Arial" panose="020B0604020202020204" pitchFamily="34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745" name="Rectangle 31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6743430" y="4353997"/>
                        <a:ext cx="271861" cy="153888"/>
                      </a:xfrm>
                      <a:prstGeom prst="rect">
                        <a:avLst/>
                      </a:prstGeom>
                      <a:blipFill rotWithShape="0">
                        <a:blip r:embed="rId13"/>
                        <a:stretch>
                          <a:fillRect l="-11429" b="-78947"/>
                        </a:stretch>
                      </a:blipFill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r>
                          <a:rPr lang="en-GB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grpSp>
              <p:nvGrpSpPr>
                <p:cNvPr id="60" name="Group 59"/>
                <p:cNvGrpSpPr/>
                <p:nvPr/>
              </p:nvGrpSpPr>
              <p:grpSpPr>
                <a:xfrm>
                  <a:off x="2908383" y="4326465"/>
                  <a:ext cx="1175676" cy="300382"/>
                  <a:chOff x="1950359" y="5456835"/>
                  <a:chExt cx="1433638" cy="300382"/>
                </a:xfrm>
              </p:grpSpPr>
              <p:sp>
                <p:nvSpPr>
                  <p:cNvPr id="61" name="Rectangle 169"/>
                  <p:cNvSpPr>
                    <a:spLocks noChangeArrowheads="1"/>
                  </p:cNvSpPr>
                  <p:nvPr/>
                </p:nvSpPr>
                <p:spPr bwMode="auto">
                  <a:xfrm>
                    <a:off x="2002796" y="5603329"/>
                    <a:ext cx="1381201" cy="1538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Frequency (THz)</a:t>
                    </a:r>
                    <a:endPara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62" name="Rectangle 61"/>
                  <p:cNvSpPr>
                    <a:spLocks noChangeArrowheads="1"/>
                  </p:cNvSpPr>
                  <p:nvPr/>
                </p:nvSpPr>
                <p:spPr bwMode="auto">
                  <a:xfrm>
                    <a:off x="1950359" y="5456915"/>
                    <a:ext cx="176330" cy="10567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3.6</a:t>
                    </a:r>
                    <a:endPara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63" name="Rectangle 62"/>
                  <p:cNvSpPr>
                    <a:spLocks noChangeArrowheads="1"/>
                  </p:cNvSpPr>
                  <p:nvPr/>
                </p:nvSpPr>
                <p:spPr bwMode="auto">
                  <a:xfrm>
                    <a:off x="2525414" y="5456835"/>
                    <a:ext cx="176330" cy="10567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3.8</a:t>
                    </a:r>
                    <a:endPara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64" name="Rectangle 63"/>
                  <p:cNvSpPr>
                    <a:spLocks noChangeArrowheads="1"/>
                  </p:cNvSpPr>
                  <p:nvPr/>
                </p:nvSpPr>
                <p:spPr bwMode="auto">
                  <a:xfrm>
                    <a:off x="3111810" y="5456835"/>
                    <a:ext cx="176330" cy="10567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62626"/>
                        </a:solidFill>
                        <a:effectLst/>
                        <a:latin typeface="Arial" panose="020B0604020202020204" pitchFamily="34" charset="0"/>
                      </a:rPr>
                      <a:t>4.0</a:t>
                    </a:r>
                    <a:endPara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</p:grpSp>
          <p:sp>
            <p:nvSpPr>
              <p:cNvPr id="57" name="Rectangle 31"/>
              <p:cNvSpPr>
                <a:spLocks noChangeArrowheads="1"/>
              </p:cNvSpPr>
              <p:nvPr/>
            </p:nvSpPr>
            <p:spPr bwMode="auto">
              <a:xfrm>
                <a:off x="1590874" y="3286849"/>
                <a:ext cx="255527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a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p:sp>
            <p:nvSpPr>
              <p:cNvPr id="58" name="Rectangle 31"/>
              <p:cNvSpPr>
                <a:spLocks noChangeArrowheads="1"/>
              </p:cNvSpPr>
              <p:nvPr/>
            </p:nvSpPr>
            <p:spPr bwMode="auto">
              <a:xfrm>
                <a:off x="2882452" y="3282924"/>
                <a:ext cx="283000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b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</p:grpSp>
        <p:sp>
          <p:nvSpPr>
            <p:cNvPr id="6" name="Rectangle 31"/>
            <p:cNvSpPr>
              <a:spLocks noChangeArrowheads="1"/>
            </p:cNvSpPr>
            <p:nvPr/>
          </p:nvSpPr>
          <p:spPr bwMode="auto">
            <a:xfrm rot="16200000">
              <a:off x="680430" y="4882500"/>
              <a:ext cx="1153555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Sideband </a:t>
              </a:r>
              <a:br>
                <a:rPr lang="en-GB" altLang="en-US" sz="1000" dirty="0" smtClean="0">
                  <a:cs typeface="Arial" panose="020B0604020202020204" pitchFamily="34" charset="0"/>
                </a:rPr>
              </a:br>
              <a:r>
                <a:rPr lang="en-GB" altLang="en-US" sz="1000" dirty="0" smtClean="0">
                  <a:cs typeface="Arial" panose="020B0604020202020204" pitchFamily="34" charset="0"/>
                </a:rPr>
                <a:t>Amplitude (</a:t>
              </a:r>
              <a:r>
                <a:rPr lang="en-GB" altLang="en-US" sz="1000" dirty="0" err="1" smtClean="0">
                  <a:cs typeface="Arial" panose="020B0604020202020204" pitchFamily="34" charset="0"/>
                </a:rPr>
                <a:t>a.u</a:t>
              </a:r>
              <a:r>
                <a:rPr lang="en-GB" altLang="en-US" sz="1000" dirty="0" smtClean="0">
                  <a:cs typeface="Arial" panose="020B0604020202020204" pitchFamily="34" charset="0"/>
                </a:rPr>
                <a:t>.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2111033" y="4717383"/>
              <a:ext cx="1215626" cy="265012"/>
              <a:chOff x="2105927" y="4692142"/>
              <a:chExt cx="1215626" cy="32066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1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2947181" y="4826602"/>
                    <a:ext cx="374372" cy="1862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defTabSz="566951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GB" altLang="en-US" sz="1000" i="1" dirty="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GB" altLang="en-US" sz="1000" b="0" i="1" dirty="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en-US" sz="1000" b="0" i="1" dirty="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𝑎</m:t>
                              </m:r>
                            </m:sub>
                          </m:sSub>
                        </m:oMath>
                      </m:oMathPara>
                    </a14:m>
                    <a:endParaRPr lang="en-US" altLang="en-US" sz="1000" dirty="0"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1" name="Rectangle 3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947181" y="4826602"/>
                    <a:ext cx="374372" cy="186204"/>
                  </a:xfrm>
                  <a:prstGeom prst="rect">
                    <a:avLst/>
                  </a:prstGeom>
                  <a:blipFill rotWithShape="0">
                    <a:blip r:embed="rId14"/>
                    <a:stretch>
                      <a:fillRect b="-12000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2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2105927" y="4692142"/>
                    <a:ext cx="328021" cy="1862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defTabSz="566951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GB" altLang="en-US" sz="1000" i="1" dirty="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GB" altLang="en-US" sz="1000" b="0" i="1" dirty="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en-US" sz="1000" i="1" dirty="0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𝑠</m:t>
                              </m:r>
                            </m:sub>
                          </m:sSub>
                        </m:oMath>
                      </m:oMathPara>
                    </a14:m>
                    <a:endParaRPr lang="en-US" altLang="en-US" sz="1000" dirty="0"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2" name="Rectangle 3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105927" y="4692142"/>
                    <a:ext cx="328021" cy="186204"/>
                  </a:xfrm>
                  <a:prstGeom prst="rect">
                    <a:avLst/>
                  </a:prstGeom>
                  <a:blipFill rotWithShape="0">
                    <a:blip r:embed="rId15"/>
                    <a:stretch>
                      <a:fillRect b="-12000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169"/>
                <p:cNvSpPr>
                  <a:spLocks noChangeArrowheads="1"/>
                </p:cNvSpPr>
                <p:nvPr/>
              </p:nvSpPr>
              <p:spPr bwMode="auto">
                <a:xfrm>
                  <a:off x="1559049" y="5594141"/>
                  <a:ext cx="2500990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/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Pump amplitude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GB" altLang="en-US" sz="1000" i="1" dirty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GB" altLang="en-US" sz="1000" i="1" dirty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en-US" sz="10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rPr>
                    <a:t> (</a:t>
                  </a:r>
                  <a:r>
                    <a:rPr kumimoji="0" lang="en-US" altLang="en-US" sz="1000" b="0" i="0" u="none" strike="noStrike" cap="none" normalizeH="0" baseline="0" dirty="0" err="1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rPr>
                    <a:t>a.u</a:t>
                  </a: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rPr>
                    <a:t>.)</a:t>
                  </a:r>
                </a:p>
              </p:txBody>
            </p:sp>
          </mc:Choice>
          <mc:Fallback xmlns="">
            <p:sp>
              <p:nvSpPr>
                <p:cNvPr id="8" name="Rectangle 16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59049" y="5594141"/>
                  <a:ext cx="2500990" cy="153888"/>
                </a:xfrm>
                <a:prstGeom prst="rect">
                  <a:avLst/>
                </a:prstGeom>
                <a:blipFill rotWithShape="0">
                  <a:blip r:embed="rId16"/>
                  <a:stretch>
                    <a:fillRect t="-32000" b="-4800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Rectangle 31"/>
            <p:cNvSpPr>
              <a:spLocks noChangeArrowheads="1"/>
            </p:cNvSpPr>
            <p:nvPr/>
          </p:nvSpPr>
          <p:spPr bwMode="auto">
            <a:xfrm>
              <a:off x="1584716" y="4691158"/>
              <a:ext cx="316805" cy="162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(c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31"/>
                <p:cNvSpPr>
                  <a:spLocks noChangeArrowheads="1"/>
                </p:cNvSpPr>
                <p:nvPr/>
              </p:nvSpPr>
              <p:spPr bwMode="auto">
                <a:xfrm>
                  <a:off x="3163043" y="4057555"/>
                  <a:ext cx="770184" cy="1231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l-GR" altLang="en-US" sz="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Δ</m:t>
                        </m:r>
                        <m:r>
                          <a:rPr lang="en-GB" altLang="en-US" sz="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𝑓</m:t>
                        </m:r>
                        <m:r>
                          <a:rPr lang="en-GB" altLang="en-US" sz="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=51.6 </m:t>
                        </m:r>
                        <m:r>
                          <m:rPr>
                            <m:sty m:val="p"/>
                          </m:rPr>
                          <a:rPr lang="en-GB" altLang="en-US" sz="8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GHz</m:t>
                        </m:r>
                      </m:oMath>
                    </m:oMathPara>
                  </a14:m>
                  <a:endParaRPr lang="en-US" altLang="en-US" sz="800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0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163043" y="4057555"/>
                  <a:ext cx="770184" cy="123111"/>
                </a:xfrm>
                <a:prstGeom prst="rect">
                  <a:avLst/>
                </a:prstGeom>
                <a:blipFill rotWithShape="0">
                  <a:blip r:embed="rId17"/>
                  <a:stretch>
                    <a:fillRect t="-5000" b="-4000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31"/>
                <p:cNvSpPr>
                  <a:spLocks noChangeArrowheads="1"/>
                </p:cNvSpPr>
                <p:nvPr/>
              </p:nvSpPr>
              <p:spPr bwMode="auto">
                <a:xfrm>
                  <a:off x="1820585" y="4028591"/>
                  <a:ext cx="770184" cy="1231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l-GR" altLang="en-US" sz="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Δ</m:t>
                        </m:r>
                        <m:r>
                          <a:rPr lang="en-GB" altLang="en-US" sz="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𝑓</m:t>
                        </m:r>
                        <m:r>
                          <a:rPr lang="en-GB" altLang="en-US" sz="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=17.2 </m:t>
                        </m:r>
                        <m:r>
                          <m:rPr>
                            <m:sty m:val="p"/>
                          </m:rPr>
                          <a:rPr lang="en-GB" altLang="en-US" sz="8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GHz</m:t>
                        </m:r>
                      </m:oMath>
                    </m:oMathPara>
                  </a14:m>
                  <a:endParaRPr lang="en-US" altLang="en-US" sz="800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1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820585" y="4028591"/>
                  <a:ext cx="770184" cy="123111"/>
                </a:xfrm>
                <a:prstGeom prst="rect">
                  <a:avLst/>
                </a:prstGeom>
                <a:blipFill rotWithShape="0">
                  <a:blip r:embed="rId18"/>
                  <a:stretch>
                    <a:fillRect t="-5000" b="-4000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2" name="Group 11"/>
            <p:cNvGrpSpPr/>
            <p:nvPr/>
          </p:nvGrpSpPr>
          <p:grpSpPr>
            <a:xfrm>
              <a:off x="1435927" y="4579161"/>
              <a:ext cx="2632701" cy="1019207"/>
              <a:chOff x="4578521" y="3844927"/>
              <a:chExt cx="2906542" cy="1176639"/>
            </a:xfrm>
          </p:grpSpPr>
          <p:grpSp>
            <p:nvGrpSpPr>
              <p:cNvPr id="16" name="Group 15"/>
              <p:cNvGrpSpPr/>
              <p:nvPr/>
            </p:nvGrpSpPr>
            <p:grpSpPr>
              <a:xfrm>
                <a:off x="4758853" y="4832653"/>
                <a:ext cx="2646362" cy="188913"/>
                <a:chOff x="4749800" y="4868865"/>
                <a:chExt cx="2646362" cy="188913"/>
              </a:xfrm>
            </p:grpSpPr>
            <p:sp>
              <p:nvSpPr>
                <p:cNvPr id="45" name="Rectangle 103"/>
                <p:cNvSpPr>
                  <a:spLocks noChangeArrowheads="1"/>
                </p:cNvSpPr>
                <p:nvPr/>
              </p:nvSpPr>
              <p:spPr bwMode="auto">
                <a:xfrm>
                  <a:off x="4749800" y="4868865"/>
                  <a:ext cx="138113" cy="1889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6" name="Rectangle 104"/>
                <p:cNvSpPr>
                  <a:spLocks noChangeArrowheads="1"/>
                </p:cNvSpPr>
                <p:nvPr/>
              </p:nvSpPr>
              <p:spPr bwMode="auto">
                <a:xfrm>
                  <a:off x="5146675" y="4868865"/>
                  <a:ext cx="327025" cy="1889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.05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7" name="Rectangle 105"/>
                <p:cNvSpPr>
                  <a:spLocks noChangeArrowheads="1"/>
                </p:cNvSpPr>
                <p:nvPr/>
              </p:nvSpPr>
              <p:spPr bwMode="auto">
                <a:xfrm>
                  <a:off x="5662612" y="4868865"/>
                  <a:ext cx="257175" cy="1889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.1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8" name="Rectangle 106"/>
                <p:cNvSpPr>
                  <a:spLocks noChangeArrowheads="1"/>
                </p:cNvSpPr>
                <p:nvPr/>
              </p:nvSpPr>
              <p:spPr bwMode="auto">
                <a:xfrm>
                  <a:off x="6107112" y="4868865"/>
                  <a:ext cx="327025" cy="1889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.15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9" name="Rectangle 107"/>
                <p:cNvSpPr>
                  <a:spLocks noChangeArrowheads="1"/>
                </p:cNvSpPr>
                <p:nvPr/>
              </p:nvSpPr>
              <p:spPr bwMode="auto">
                <a:xfrm>
                  <a:off x="6623050" y="4868865"/>
                  <a:ext cx="257175" cy="1889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.2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0" name="Rectangle 108"/>
                <p:cNvSpPr>
                  <a:spLocks noChangeArrowheads="1"/>
                </p:cNvSpPr>
                <p:nvPr/>
              </p:nvSpPr>
              <p:spPr bwMode="auto">
                <a:xfrm>
                  <a:off x="7069137" y="4868865"/>
                  <a:ext cx="327025" cy="1889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0.25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17" name="Rectangle 117"/>
              <p:cNvSpPr>
                <a:spLocks noChangeArrowheads="1"/>
              </p:cNvSpPr>
              <p:nvPr/>
            </p:nvSpPr>
            <p:spPr bwMode="auto">
              <a:xfrm>
                <a:off x="4688059" y="4740278"/>
                <a:ext cx="138113" cy="1889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" name="Rectangle 118"/>
              <p:cNvSpPr>
                <a:spLocks noChangeArrowheads="1"/>
              </p:cNvSpPr>
              <p:nvPr/>
            </p:nvSpPr>
            <p:spPr bwMode="auto">
              <a:xfrm>
                <a:off x="4578521" y="4292602"/>
                <a:ext cx="257175" cy="1889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9" name="Rectangle 119"/>
              <p:cNvSpPr>
                <a:spLocks noChangeArrowheads="1"/>
              </p:cNvSpPr>
              <p:nvPr/>
            </p:nvSpPr>
            <p:spPr bwMode="auto">
              <a:xfrm>
                <a:off x="4688059" y="3844927"/>
                <a:ext cx="138113" cy="1889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grpSp>
            <p:nvGrpSpPr>
              <p:cNvPr id="20" name="Group 19"/>
              <p:cNvGrpSpPr/>
              <p:nvPr/>
            </p:nvGrpSpPr>
            <p:grpSpPr>
              <a:xfrm>
                <a:off x="4789487" y="3924302"/>
                <a:ext cx="2695576" cy="895351"/>
                <a:chOff x="4789487" y="3924302"/>
                <a:chExt cx="2695576" cy="895351"/>
              </a:xfrm>
            </p:grpSpPr>
            <p:sp>
              <p:nvSpPr>
                <p:cNvPr id="21" name="Line 89"/>
                <p:cNvSpPr>
                  <a:spLocks noChangeShapeType="1"/>
                </p:cNvSpPr>
                <p:nvPr/>
              </p:nvSpPr>
              <p:spPr bwMode="auto">
                <a:xfrm>
                  <a:off x="4789487" y="4819653"/>
                  <a:ext cx="269557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2" name="Line 90"/>
                <p:cNvSpPr>
                  <a:spLocks noChangeShapeType="1"/>
                </p:cNvSpPr>
                <p:nvPr/>
              </p:nvSpPr>
              <p:spPr bwMode="auto">
                <a:xfrm>
                  <a:off x="4789487" y="3924302"/>
                  <a:ext cx="2695575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3" name="Line 91"/>
                <p:cNvSpPr>
                  <a:spLocks noChangeShapeType="1"/>
                </p:cNvSpPr>
                <p:nvPr/>
              </p:nvSpPr>
              <p:spPr bwMode="auto">
                <a:xfrm flipV="1">
                  <a:off x="4789487" y="4792665"/>
                  <a:ext cx="0" cy="2698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4" name="Line 92"/>
                <p:cNvSpPr>
                  <a:spLocks noChangeShapeType="1"/>
                </p:cNvSpPr>
                <p:nvPr/>
              </p:nvSpPr>
              <p:spPr bwMode="auto">
                <a:xfrm flipV="1">
                  <a:off x="5272087" y="4792665"/>
                  <a:ext cx="0" cy="2698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5" name="Line 93"/>
                <p:cNvSpPr>
                  <a:spLocks noChangeShapeType="1"/>
                </p:cNvSpPr>
                <p:nvPr/>
              </p:nvSpPr>
              <p:spPr bwMode="auto">
                <a:xfrm flipV="1">
                  <a:off x="5753100" y="4792665"/>
                  <a:ext cx="0" cy="2698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6" name="Line 94"/>
                <p:cNvSpPr>
                  <a:spLocks noChangeShapeType="1"/>
                </p:cNvSpPr>
                <p:nvPr/>
              </p:nvSpPr>
              <p:spPr bwMode="auto">
                <a:xfrm flipV="1">
                  <a:off x="6234112" y="4792665"/>
                  <a:ext cx="0" cy="2698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7" name="Line 95"/>
                <p:cNvSpPr>
                  <a:spLocks noChangeShapeType="1"/>
                </p:cNvSpPr>
                <p:nvPr/>
              </p:nvSpPr>
              <p:spPr bwMode="auto">
                <a:xfrm flipV="1">
                  <a:off x="6715125" y="4792665"/>
                  <a:ext cx="0" cy="2698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8" name="Line 96"/>
                <p:cNvSpPr>
                  <a:spLocks noChangeShapeType="1"/>
                </p:cNvSpPr>
                <p:nvPr/>
              </p:nvSpPr>
              <p:spPr bwMode="auto">
                <a:xfrm flipV="1">
                  <a:off x="7196137" y="4792665"/>
                  <a:ext cx="0" cy="26988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9" name="Line 97"/>
                <p:cNvSpPr>
                  <a:spLocks noChangeShapeType="1"/>
                </p:cNvSpPr>
                <p:nvPr/>
              </p:nvSpPr>
              <p:spPr bwMode="auto">
                <a:xfrm>
                  <a:off x="4789487" y="3924302"/>
                  <a:ext cx="0" cy="285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0" name="Line 98"/>
                <p:cNvSpPr>
                  <a:spLocks noChangeShapeType="1"/>
                </p:cNvSpPr>
                <p:nvPr/>
              </p:nvSpPr>
              <p:spPr bwMode="auto">
                <a:xfrm>
                  <a:off x="5272087" y="3924302"/>
                  <a:ext cx="0" cy="285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1" name="Line 99"/>
                <p:cNvSpPr>
                  <a:spLocks noChangeShapeType="1"/>
                </p:cNvSpPr>
                <p:nvPr/>
              </p:nvSpPr>
              <p:spPr bwMode="auto">
                <a:xfrm>
                  <a:off x="5753100" y="3924302"/>
                  <a:ext cx="0" cy="285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2" name="Line 100"/>
                <p:cNvSpPr>
                  <a:spLocks noChangeShapeType="1"/>
                </p:cNvSpPr>
                <p:nvPr/>
              </p:nvSpPr>
              <p:spPr bwMode="auto">
                <a:xfrm>
                  <a:off x="6234112" y="3924302"/>
                  <a:ext cx="0" cy="285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3" name="Line 101"/>
                <p:cNvSpPr>
                  <a:spLocks noChangeShapeType="1"/>
                </p:cNvSpPr>
                <p:nvPr/>
              </p:nvSpPr>
              <p:spPr bwMode="auto">
                <a:xfrm>
                  <a:off x="6715125" y="3924302"/>
                  <a:ext cx="0" cy="285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4" name="Line 102"/>
                <p:cNvSpPr>
                  <a:spLocks noChangeShapeType="1"/>
                </p:cNvSpPr>
                <p:nvPr/>
              </p:nvSpPr>
              <p:spPr bwMode="auto">
                <a:xfrm>
                  <a:off x="7196137" y="3924302"/>
                  <a:ext cx="0" cy="28575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5" name="Line 109"/>
                <p:cNvSpPr>
                  <a:spLocks noChangeShapeType="1"/>
                </p:cNvSpPr>
                <p:nvPr/>
              </p:nvSpPr>
              <p:spPr bwMode="auto">
                <a:xfrm flipV="1">
                  <a:off x="4789487" y="3924302"/>
                  <a:ext cx="0" cy="895351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6" name="Line 110"/>
                <p:cNvSpPr>
                  <a:spLocks noChangeShapeType="1"/>
                </p:cNvSpPr>
                <p:nvPr/>
              </p:nvSpPr>
              <p:spPr bwMode="auto">
                <a:xfrm flipV="1">
                  <a:off x="7485062" y="3924302"/>
                  <a:ext cx="0" cy="895351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7" name="Line 111"/>
                <p:cNvSpPr>
                  <a:spLocks noChangeShapeType="1"/>
                </p:cNvSpPr>
                <p:nvPr/>
              </p:nvSpPr>
              <p:spPr bwMode="auto">
                <a:xfrm>
                  <a:off x="4789487" y="4819653"/>
                  <a:ext cx="26988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8" name="Line 112"/>
                <p:cNvSpPr>
                  <a:spLocks noChangeShapeType="1"/>
                </p:cNvSpPr>
                <p:nvPr/>
              </p:nvSpPr>
              <p:spPr bwMode="auto">
                <a:xfrm>
                  <a:off x="4789487" y="4371977"/>
                  <a:ext cx="26988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39" name="Line 113"/>
                <p:cNvSpPr>
                  <a:spLocks noChangeShapeType="1"/>
                </p:cNvSpPr>
                <p:nvPr/>
              </p:nvSpPr>
              <p:spPr bwMode="auto">
                <a:xfrm>
                  <a:off x="4789487" y="3924302"/>
                  <a:ext cx="26988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0" name="Line 114"/>
                <p:cNvSpPr>
                  <a:spLocks noChangeShapeType="1"/>
                </p:cNvSpPr>
                <p:nvPr/>
              </p:nvSpPr>
              <p:spPr bwMode="auto">
                <a:xfrm flipH="1">
                  <a:off x="7458075" y="4819653"/>
                  <a:ext cx="26988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1" name="Line 115"/>
                <p:cNvSpPr>
                  <a:spLocks noChangeShapeType="1"/>
                </p:cNvSpPr>
                <p:nvPr/>
              </p:nvSpPr>
              <p:spPr bwMode="auto">
                <a:xfrm flipH="1">
                  <a:off x="7458075" y="4371977"/>
                  <a:ext cx="26988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2" name="Line 116"/>
                <p:cNvSpPr>
                  <a:spLocks noChangeShapeType="1"/>
                </p:cNvSpPr>
                <p:nvPr/>
              </p:nvSpPr>
              <p:spPr bwMode="auto">
                <a:xfrm flipH="1">
                  <a:off x="7458075" y="3924302"/>
                  <a:ext cx="26988" cy="0"/>
                </a:xfrm>
                <a:prstGeom prst="line">
                  <a:avLst/>
                </a:prstGeom>
                <a:noFill/>
                <a:ln w="9525" cap="flat">
                  <a:solidFill>
                    <a:srgbClr val="262626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3" name="Freeform 120"/>
                <p:cNvSpPr>
                  <a:spLocks/>
                </p:cNvSpPr>
                <p:nvPr/>
              </p:nvSpPr>
              <p:spPr bwMode="auto">
                <a:xfrm>
                  <a:off x="4838700" y="4027490"/>
                  <a:ext cx="2628900" cy="776288"/>
                </a:xfrm>
                <a:custGeom>
                  <a:avLst/>
                  <a:gdLst>
                    <a:gd name="T0" fmla="*/ 0 w 1656"/>
                    <a:gd name="T1" fmla="*/ 489 h 489"/>
                    <a:gd name="T2" fmla="*/ 103 w 1656"/>
                    <a:gd name="T3" fmla="*/ 486 h 489"/>
                    <a:gd name="T4" fmla="*/ 207 w 1656"/>
                    <a:gd name="T5" fmla="*/ 481 h 489"/>
                    <a:gd name="T6" fmla="*/ 310 w 1656"/>
                    <a:gd name="T7" fmla="*/ 472 h 489"/>
                    <a:gd name="T8" fmla="*/ 414 w 1656"/>
                    <a:gd name="T9" fmla="*/ 461 h 489"/>
                    <a:gd name="T10" fmla="*/ 517 w 1656"/>
                    <a:gd name="T11" fmla="*/ 447 h 489"/>
                    <a:gd name="T12" fmla="*/ 621 w 1656"/>
                    <a:gd name="T13" fmla="*/ 428 h 489"/>
                    <a:gd name="T14" fmla="*/ 724 w 1656"/>
                    <a:gd name="T15" fmla="*/ 405 h 489"/>
                    <a:gd name="T16" fmla="*/ 828 w 1656"/>
                    <a:gd name="T17" fmla="*/ 377 h 489"/>
                    <a:gd name="T18" fmla="*/ 931 w 1656"/>
                    <a:gd name="T19" fmla="*/ 344 h 489"/>
                    <a:gd name="T20" fmla="*/ 1035 w 1656"/>
                    <a:gd name="T21" fmla="*/ 304 h 489"/>
                    <a:gd name="T22" fmla="*/ 1138 w 1656"/>
                    <a:gd name="T23" fmla="*/ 255 h 489"/>
                    <a:gd name="T24" fmla="*/ 1242 w 1656"/>
                    <a:gd name="T25" fmla="*/ 195 h 489"/>
                    <a:gd name="T26" fmla="*/ 1345 w 1656"/>
                    <a:gd name="T27" fmla="*/ 124 h 489"/>
                    <a:gd name="T28" fmla="*/ 1449 w 1656"/>
                    <a:gd name="T29" fmla="*/ 64 h 489"/>
                    <a:gd name="T30" fmla="*/ 1552 w 1656"/>
                    <a:gd name="T31" fmla="*/ 24 h 489"/>
                    <a:gd name="T32" fmla="*/ 1656 w 1656"/>
                    <a:gd name="T33" fmla="*/ 0 h 48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1656" h="489">
                      <a:moveTo>
                        <a:pt x="0" y="489"/>
                      </a:moveTo>
                      <a:lnTo>
                        <a:pt x="103" y="486"/>
                      </a:lnTo>
                      <a:lnTo>
                        <a:pt x="207" y="481"/>
                      </a:lnTo>
                      <a:lnTo>
                        <a:pt x="310" y="472"/>
                      </a:lnTo>
                      <a:lnTo>
                        <a:pt x="414" y="461"/>
                      </a:lnTo>
                      <a:lnTo>
                        <a:pt x="517" y="447"/>
                      </a:lnTo>
                      <a:lnTo>
                        <a:pt x="621" y="428"/>
                      </a:lnTo>
                      <a:lnTo>
                        <a:pt x="724" y="405"/>
                      </a:lnTo>
                      <a:lnTo>
                        <a:pt x="828" y="377"/>
                      </a:lnTo>
                      <a:lnTo>
                        <a:pt x="931" y="344"/>
                      </a:lnTo>
                      <a:lnTo>
                        <a:pt x="1035" y="304"/>
                      </a:lnTo>
                      <a:lnTo>
                        <a:pt x="1138" y="255"/>
                      </a:lnTo>
                      <a:lnTo>
                        <a:pt x="1242" y="195"/>
                      </a:lnTo>
                      <a:lnTo>
                        <a:pt x="1345" y="124"/>
                      </a:lnTo>
                      <a:lnTo>
                        <a:pt x="1449" y="64"/>
                      </a:lnTo>
                      <a:lnTo>
                        <a:pt x="1552" y="24"/>
                      </a:lnTo>
                      <a:lnTo>
                        <a:pt x="1656" y="0"/>
                      </a:lnTo>
                    </a:path>
                  </a:pathLst>
                </a:custGeom>
                <a:noFill/>
                <a:ln w="12700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4" name="Freeform 121"/>
                <p:cNvSpPr>
                  <a:spLocks/>
                </p:cNvSpPr>
                <p:nvPr/>
              </p:nvSpPr>
              <p:spPr bwMode="auto">
                <a:xfrm>
                  <a:off x="4838700" y="4089402"/>
                  <a:ext cx="2628900" cy="681038"/>
                </a:xfrm>
                <a:custGeom>
                  <a:avLst/>
                  <a:gdLst>
                    <a:gd name="T0" fmla="*/ 0 w 1656"/>
                    <a:gd name="T1" fmla="*/ 429 h 429"/>
                    <a:gd name="T2" fmla="*/ 103 w 1656"/>
                    <a:gd name="T3" fmla="*/ 369 h 429"/>
                    <a:gd name="T4" fmla="*/ 207 w 1656"/>
                    <a:gd name="T5" fmla="*/ 309 h 429"/>
                    <a:gd name="T6" fmla="*/ 310 w 1656"/>
                    <a:gd name="T7" fmla="*/ 250 h 429"/>
                    <a:gd name="T8" fmla="*/ 414 w 1656"/>
                    <a:gd name="T9" fmla="*/ 195 h 429"/>
                    <a:gd name="T10" fmla="*/ 517 w 1656"/>
                    <a:gd name="T11" fmla="*/ 143 h 429"/>
                    <a:gd name="T12" fmla="*/ 621 w 1656"/>
                    <a:gd name="T13" fmla="*/ 98 h 429"/>
                    <a:gd name="T14" fmla="*/ 724 w 1656"/>
                    <a:gd name="T15" fmla="*/ 59 h 429"/>
                    <a:gd name="T16" fmla="*/ 828 w 1656"/>
                    <a:gd name="T17" fmla="*/ 28 h 429"/>
                    <a:gd name="T18" fmla="*/ 931 w 1656"/>
                    <a:gd name="T19" fmla="*/ 8 h 429"/>
                    <a:gd name="T20" fmla="*/ 1035 w 1656"/>
                    <a:gd name="T21" fmla="*/ 0 h 429"/>
                    <a:gd name="T22" fmla="*/ 1138 w 1656"/>
                    <a:gd name="T23" fmla="*/ 8 h 429"/>
                    <a:gd name="T24" fmla="*/ 1242 w 1656"/>
                    <a:gd name="T25" fmla="*/ 36 h 429"/>
                    <a:gd name="T26" fmla="*/ 1345 w 1656"/>
                    <a:gd name="T27" fmla="*/ 85 h 429"/>
                    <a:gd name="T28" fmla="*/ 1449 w 1656"/>
                    <a:gd name="T29" fmla="*/ 139 h 429"/>
                    <a:gd name="T30" fmla="*/ 1552 w 1656"/>
                    <a:gd name="T31" fmla="*/ 182 h 429"/>
                    <a:gd name="T32" fmla="*/ 1656 w 1656"/>
                    <a:gd name="T33" fmla="*/ 215 h 4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1656" h="429">
                      <a:moveTo>
                        <a:pt x="0" y="429"/>
                      </a:moveTo>
                      <a:lnTo>
                        <a:pt x="103" y="369"/>
                      </a:lnTo>
                      <a:lnTo>
                        <a:pt x="207" y="309"/>
                      </a:lnTo>
                      <a:lnTo>
                        <a:pt x="310" y="250"/>
                      </a:lnTo>
                      <a:lnTo>
                        <a:pt x="414" y="195"/>
                      </a:lnTo>
                      <a:lnTo>
                        <a:pt x="517" y="143"/>
                      </a:lnTo>
                      <a:lnTo>
                        <a:pt x="621" y="98"/>
                      </a:lnTo>
                      <a:lnTo>
                        <a:pt x="724" y="59"/>
                      </a:lnTo>
                      <a:lnTo>
                        <a:pt x="828" y="28"/>
                      </a:lnTo>
                      <a:lnTo>
                        <a:pt x="931" y="8"/>
                      </a:lnTo>
                      <a:lnTo>
                        <a:pt x="1035" y="0"/>
                      </a:lnTo>
                      <a:lnTo>
                        <a:pt x="1138" y="8"/>
                      </a:lnTo>
                      <a:lnTo>
                        <a:pt x="1242" y="36"/>
                      </a:lnTo>
                      <a:lnTo>
                        <a:pt x="1345" y="85"/>
                      </a:lnTo>
                      <a:lnTo>
                        <a:pt x="1449" y="139"/>
                      </a:lnTo>
                      <a:lnTo>
                        <a:pt x="1552" y="182"/>
                      </a:lnTo>
                      <a:lnTo>
                        <a:pt x="1656" y="215"/>
                      </a:lnTo>
                    </a:path>
                  </a:pathLst>
                </a:custGeom>
                <a:noFill/>
                <a:ln w="12700" cap="flat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31"/>
                <p:cNvSpPr>
                  <a:spLocks noChangeArrowheads="1"/>
                </p:cNvSpPr>
                <p:nvPr/>
              </p:nvSpPr>
              <p:spPr bwMode="auto">
                <a:xfrm>
                  <a:off x="3314971" y="5209142"/>
                  <a:ext cx="729402" cy="153888"/>
                </a:xfrm>
                <a:prstGeom prst="rect">
                  <a:avLst/>
                </a:prstGeom>
                <a:noFill/>
                <a:ln w="317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altLang="en-US" sz="100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en-US" sz="100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  <m:r>
                          <a:rPr lang="en-GB" altLang="en-US" sz="10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0.25</m:t>
                        </m:r>
                      </m:oMath>
                    </m:oMathPara>
                  </a14:m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3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314971" y="5209142"/>
                  <a:ext cx="729402" cy="153888"/>
                </a:xfrm>
                <a:prstGeom prst="rect">
                  <a:avLst/>
                </a:prstGeom>
                <a:blipFill rotWithShape="0">
                  <a:blip r:embed="rId19"/>
                  <a:stretch>
                    <a:fillRect b="-16000"/>
                  </a:stretch>
                </a:blipFill>
                <a:ln w="317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4" name="Straight Arrow Connector 13"/>
            <p:cNvCxnSpPr/>
            <p:nvPr/>
          </p:nvCxnSpPr>
          <p:spPr>
            <a:xfrm>
              <a:off x="2266588" y="4896102"/>
              <a:ext cx="309" cy="14400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3111206" y="4998393"/>
              <a:ext cx="0" cy="14400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" name="Group 1"/>
          <p:cNvGrpSpPr/>
          <p:nvPr/>
        </p:nvGrpSpPr>
        <p:grpSpPr>
          <a:xfrm>
            <a:off x="5961318" y="3151039"/>
            <a:ext cx="3003636" cy="2639073"/>
            <a:chOff x="5961318" y="3151039"/>
            <a:chExt cx="3003636" cy="2639073"/>
          </a:xfrm>
        </p:grpSpPr>
        <p:sp>
          <p:nvSpPr>
            <p:cNvPr id="571" name="Rectangle 31"/>
            <p:cNvSpPr>
              <a:spLocks noChangeArrowheads="1"/>
            </p:cNvSpPr>
            <p:nvPr/>
          </p:nvSpPr>
          <p:spPr bwMode="auto">
            <a:xfrm rot="16200000">
              <a:off x="5588412" y="3647581"/>
              <a:ext cx="1153555" cy="1604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Optical power (dB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572" name="Rectangle 74"/>
            <p:cNvSpPr>
              <a:spLocks noChangeArrowheads="1"/>
            </p:cNvSpPr>
            <p:nvPr/>
          </p:nvSpPr>
          <p:spPr bwMode="auto">
            <a:xfrm>
              <a:off x="6327414" y="3318301"/>
              <a:ext cx="73549" cy="111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73" name="Rectangle 72"/>
            <p:cNvSpPr>
              <a:spLocks noChangeArrowheads="1"/>
            </p:cNvSpPr>
            <p:nvPr/>
          </p:nvSpPr>
          <p:spPr bwMode="auto">
            <a:xfrm>
              <a:off x="6265558" y="4047575"/>
              <a:ext cx="192233" cy="111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-50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15" name="Line 6"/>
            <p:cNvSpPr>
              <a:spLocks noChangeShapeType="1"/>
            </p:cNvSpPr>
            <p:nvPr/>
          </p:nvSpPr>
          <p:spPr bwMode="auto">
            <a:xfrm>
              <a:off x="6469997" y="4286400"/>
              <a:ext cx="1126204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16" name="Line 7"/>
            <p:cNvSpPr>
              <a:spLocks noChangeShapeType="1"/>
            </p:cNvSpPr>
            <p:nvPr/>
          </p:nvSpPr>
          <p:spPr bwMode="auto">
            <a:xfrm>
              <a:off x="6469997" y="3206400"/>
              <a:ext cx="1126204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17" name="Line 8"/>
            <p:cNvSpPr>
              <a:spLocks noChangeShapeType="1"/>
            </p:cNvSpPr>
            <p:nvPr/>
          </p:nvSpPr>
          <p:spPr bwMode="auto">
            <a:xfrm flipV="1">
              <a:off x="6469997" y="4275500"/>
              <a:ext cx="0" cy="1090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18" name="Line 9"/>
            <p:cNvSpPr>
              <a:spLocks noChangeShapeType="1"/>
            </p:cNvSpPr>
            <p:nvPr/>
          </p:nvSpPr>
          <p:spPr bwMode="auto">
            <a:xfrm flipV="1">
              <a:off x="6921196" y="4275500"/>
              <a:ext cx="0" cy="1090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19" name="Line 10"/>
            <p:cNvSpPr>
              <a:spLocks noChangeShapeType="1"/>
            </p:cNvSpPr>
            <p:nvPr/>
          </p:nvSpPr>
          <p:spPr bwMode="auto">
            <a:xfrm flipV="1">
              <a:off x="7371199" y="4275500"/>
              <a:ext cx="0" cy="1090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20" name="Line 11"/>
            <p:cNvSpPr>
              <a:spLocks noChangeShapeType="1"/>
            </p:cNvSpPr>
            <p:nvPr/>
          </p:nvSpPr>
          <p:spPr bwMode="auto">
            <a:xfrm>
              <a:off x="6469997" y="3206400"/>
              <a:ext cx="0" cy="1090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21" name="Line 12"/>
            <p:cNvSpPr>
              <a:spLocks noChangeShapeType="1"/>
            </p:cNvSpPr>
            <p:nvPr/>
          </p:nvSpPr>
          <p:spPr bwMode="auto">
            <a:xfrm>
              <a:off x="6921196" y="3206400"/>
              <a:ext cx="0" cy="1090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22" name="Line 13"/>
            <p:cNvSpPr>
              <a:spLocks noChangeShapeType="1"/>
            </p:cNvSpPr>
            <p:nvPr/>
          </p:nvSpPr>
          <p:spPr bwMode="auto">
            <a:xfrm>
              <a:off x="7371199" y="3206400"/>
              <a:ext cx="0" cy="1090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23" name="Line 17"/>
            <p:cNvSpPr>
              <a:spLocks noChangeShapeType="1"/>
            </p:cNvSpPr>
            <p:nvPr/>
          </p:nvSpPr>
          <p:spPr bwMode="auto">
            <a:xfrm flipV="1">
              <a:off x="6469997" y="3206400"/>
              <a:ext cx="0" cy="108000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24" name="Line 18"/>
            <p:cNvSpPr>
              <a:spLocks noChangeShapeType="1"/>
            </p:cNvSpPr>
            <p:nvPr/>
          </p:nvSpPr>
          <p:spPr bwMode="auto">
            <a:xfrm flipV="1">
              <a:off x="7596200" y="3206400"/>
              <a:ext cx="0" cy="108000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25" name="Line 19"/>
            <p:cNvSpPr>
              <a:spLocks noChangeShapeType="1"/>
            </p:cNvSpPr>
            <p:nvPr/>
          </p:nvSpPr>
          <p:spPr bwMode="auto">
            <a:xfrm>
              <a:off x="6469997" y="4131985"/>
              <a:ext cx="14362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26" name="Line 20"/>
            <p:cNvSpPr>
              <a:spLocks noChangeShapeType="1"/>
            </p:cNvSpPr>
            <p:nvPr/>
          </p:nvSpPr>
          <p:spPr bwMode="auto">
            <a:xfrm>
              <a:off x="6469997" y="3360815"/>
              <a:ext cx="14362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27" name="Line 21"/>
            <p:cNvSpPr>
              <a:spLocks noChangeShapeType="1"/>
            </p:cNvSpPr>
            <p:nvPr/>
          </p:nvSpPr>
          <p:spPr bwMode="auto">
            <a:xfrm flipH="1">
              <a:off x="7581838" y="4131985"/>
              <a:ext cx="14362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28" name="Line 22"/>
            <p:cNvSpPr>
              <a:spLocks noChangeShapeType="1"/>
            </p:cNvSpPr>
            <p:nvPr/>
          </p:nvSpPr>
          <p:spPr bwMode="auto">
            <a:xfrm flipH="1">
              <a:off x="7581838" y="3360815"/>
              <a:ext cx="14362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29" name="Freeform 27"/>
            <p:cNvSpPr>
              <a:spLocks/>
            </p:cNvSpPr>
            <p:nvPr/>
          </p:nvSpPr>
          <p:spPr bwMode="auto">
            <a:xfrm>
              <a:off x="6469997" y="4031160"/>
              <a:ext cx="44283" cy="63583"/>
            </a:xfrm>
            <a:custGeom>
              <a:avLst/>
              <a:gdLst>
                <a:gd name="T0" fmla="*/ 0 w 37"/>
                <a:gd name="T1" fmla="*/ 70 h 70"/>
                <a:gd name="T2" fmla="*/ 1 w 37"/>
                <a:gd name="T3" fmla="*/ 69 h 70"/>
                <a:gd name="T4" fmla="*/ 1 w 37"/>
                <a:gd name="T5" fmla="*/ 63 h 70"/>
                <a:gd name="T6" fmla="*/ 2 w 37"/>
                <a:gd name="T7" fmla="*/ 56 h 70"/>
                <a:gd name="T8" fmla="*/ 3 w 37"/>
                <a:gd name="T9" fmla="*/ 47 h 70"/>
                <a:gd name="T10" fmla="*/ 4 w 37"/>
                <a:gd name="T11" fmla="*/ 40 h 70"/>
                <a:gd name="T12" fmla="*/ 5 w 37"/>
                <a:gd name="T13" fmla="*/ 34 h 70"/>
                <a:gd name="T14" fmla="*/ 5 w 37"/>
                <a:gd name="T15" fmla="*/ 30 h 70"/>
                <a:gd name="T16" fmla="*/ 6 w 37"/>
                <a:gd name="T17" fmla="*/ 29 h 70"/>
                <a:gd name="T18" fmla="*/ 6 w 37"/>
                <a:gd name="T19" fmla="*/ 31 h 70"/>
                <a:gd name="T20" fmla="*/ 7 w 37"/>
                <a:gd name="T21" fmla="*/ 35 h 70"/>
                <a:gd name="T22" fmla="*/ 8 w 37"/>
                <a:gd name="T23" fmla="*/ 41 h 70"/>
                <a:gd name="T24" fmla="*/ 9 w 37"/>
                <a:gd name="T25" fmla="*/ 47 h 70"/>
                <a:gd name="T26" fmla="*/ 10 w 37"/>
                <a:gd name="T27" fmla="*/ 54 h 70"/>
                <a:gd name="T28" fmla="*/ 10 w 37"/>
                <a:gd name="T29" fmla="*/ 58 h 70"/>
                <a:gd name="T30" fmla="*/ 11 w 37"/>
                <a:gd name="T31" fmla="*/ 59 h 70"/>
                <a:gd name="T32" fmla="*/ 12 w 37"/>
                <a:gd name="T33" fmla="*/ 56 h 70"/>
                <a:gd name="T34" fmla="*/ 12 w 37"/>
                <a:gd name="T35" fmla="*/ 49 h 70"/>
                <a:gd name="T36" fmla="*/ 13 w 37"/>
                <a:gd name="T37" fmla="*/ 42 h 70"/>
                <a:gd name="T38" fmla="*/ 14 w 37"/>
                <a:gd name="T39" fmla="*/ 27 h 70"/>
                <a:gd name="T40" fmla="*/ 15 w 37"/>
                <a:gd name="T41" fmla="*/ 22 h 70"/>
                <a:gd name="T42" fmla="*/ 16 w 37"/>
                <a:gd name="T43" fmla="*/ 20 h 70"/>
                <a:gd name="T44" fmla="*/ 17 w 37"/>
                <a:gd name="T45" fmla="*/ 20 h 70"/>
                <a:gd name="T46" fmla="*/ 17 w 37"/>
                <a:gd name="T47" fmla="*/ 23 h 70"/>
                <a:gd name="T48" fmla="*/ 18 w 37"/>
                <a:gd name="T49" fmla="*/ 28 h 70"/>
                <a:gd name="T50" fmla="*/ 19 w 37"/>
                <a:gd name="T51" fmla="*/ 33 h 70"/>
                <a:gd name="T52" fmla="*/ 19 w 37"/>
                <a:gd name="T53" fmla="*/ 39 h 70"/>
                <a:gd name="T54" fmla="*/ 20 w 37"/>
                <a:gd name="T55" fmla="*/ 44 h 70"/>
                <a:gd name="T56" fmla="*/ 21 w 37"/>
                <a:gd name="T57" fmla="*/ 47 h 70"/>
                <a:gd name="T58" fmla="*/ 22 w 37"/>
                <a:gd name="T59" fmla="*/ 45 h 70"/>
                <a:gd name="T60" fmla="*/ 22 w 37"/>
                <a:gd name="T61" fmla="*/ 40 h 70"/>
                <a:gd name="T62" fmla="*/ 24 w 37"/>
                <a:gd name="T63" fmla="*/ 26 h 70"/>
                <a:gd name="T64" fmla="*/ 24 w 37"/>
                <a:gd name="T65" fmla="*/ 19 h 70"/>
                <a:gd name="T66" fmla="*/ 25 w 37"/>
                <a:gd name="T67" fmla="*/ 14 h 70"/>
                <a:gd name="T68" fmla="*/ 26 w 37"/>
                <a:gd name="T69" fmla="*/ 10 h 70"/>
                <a:gd name="T70" fmla="*/ 27 w 37"/>
                <a:gd name="T71" fmla="*/ 9 h 70"/>
                <a:gd name="T72" fmla="*/ 28 w 37"/>
                <a:gd name="T73" fmla="*/ 11 h 70"/>
                <a:gd name="T74" fmla="*/ 28 w 37"/>
                <a:gd name="T75" fmla="*/ 14 h 70"/>
                <a:gd name="T76" fmla="*/ 29 w 37"/>
                <a:gd name="T77" fmla="*/ 20 h 70"/>
                <a:gd name="T78" fmla="*/ 29 w 37"/>
                <a:gd name="T79" fmla="*/ 26 h 70"/>
                <a:gd name="T80" fmla="*/ 30 w 37"/>
                <a:gd name="T81" fmla="*/ 31 h 70"/>
                <a:gd name="T82" fmla="*/ 31 w 37"/>
                <a:gd name="T83" fmla="*/ 35 h 70"/>
                <a:gd name="T84" fmla="*/ 32 w 37"/>
                <a:gd name="T85" fmla="*/ 36 h 70"/>
                <a:gd name="T86" fmla="*/ 33 w 37"/>
                <a:gd name="T87" fmla="*/ 28 h 70"/>
                <a:gd name="T88" fmla="*/ 34 w 37"/>
                <a:gd name="T89" fmla="*/ 20 h 70"/>
                <a:gd name="T90" fmla="*/ 35 w 37"/>
                <a:gd name="T91" fmla="*/ 13 h 70"/>
                <a:gd name="T92" fmla="*/ 35 w 37"/>
                <a:gd name="T93" fmla="*/ 7 h 70"/>
                <a:gd name="T94" fmla="*/ 36 w 37"/>
                <a:gd name="T95" fmla="*/ 2 h 70"/>
                <a:gd name="T96" fmla="*/ 36 w 37"/>
                <a:gd name="T97" fmla="*/ 0 h 70"/>
                <a:gd name="T98" fmla="*/ 37 w 37"/>
                <a:gd name="T99" fmla="*/ 0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7" h="70">
                  <a:moveTo>
                    <a:pt x="0" y="70"/>
                  </a:moveTo>
                  <a:lnTo>
                    <a:pt x="1" y="69"/>
                  </a:lnTo>
                  <a:lnTo>
                    <a:pt x="1" y="63"/>
                  </a:lnTo>
                  <a:lnTo>
                    <a:pt x="2" y="56"/>
                  </a:lnTo>
                  <a:lnTo>
                    <a:pt x="3" y="47"/>
                  </a:lnTo>
                  <a:lnTo>
                    <a:pt x="4" y="40"/>
                  </a:lnTo>
                  <a:lnTo>
                    <a:pt x="5" y="34"/>
                  </a:lnTo>
                  <a:lnTo>
                    <a:pt x="5" y="30"/>
                  </a:lnTo>
                  <a:lnTo>
                    <a:pt x="6" y="29"/>
                  </a:lnTo>
                  <a:lnTo>
                    <a:pt x="6" y="31"/>
                  </a:lnTo>
                  <a:lnTo>
                    <a:pt x="7" y="35"/>
                  </a:lnTo>
                  <a:lnTo>
                    <a:pt x="8" y="41"/>
                  </a:lnTo>
                  <a:lnTo>
                    <a:pt x="9" y="47"/>
                  </a:lnTo>
                  <a:lnTo>
                    <a:pt x="10" y="54"/>
                  </a:lnTo>
                  <a:lnTo>
                    <a:pt x="10" y="58"/>
                  </a:lnTo>
                  <a:lnTo>
                    <a:pt x="11" y="59"/>
                  </a:lnTo>
                  <a:lnTo>
                    <a:pt x="12" y="56"/>
                  </a:lnTo>
                  <a:lnTo>
                    <a:pt x="12" y="49"/>
                  </a:lnTo>
                  <a:lnTo>
                    <a:pt x="13" y="42"/>
                  </a:lnTo>
                  <a:lnTo>
                    <a:pt x="14" y="27"/>
                  </a:lnTo>
                  <a:lnTo>
                    <a:pt x="15" y="22"/>
                  </a:lnTo>
                  <a:lnTo>
                    <a:pt x="16" y="20"/>
                  </a:lnTo>
                  <a:lnTo>
                    <a:pt x="17" y="20"/>
                  </a:lnTo>
                  <a:lnTo>
                    <a:pt x="17" y="23"/>
                  </a:lnTo>
                  <a:lnTo>
                    <a:pt x="18" y="28"/>
                  </a:lnTo>
                  <a:lnTo>
                    <a:pt x="19" y="33"/>
                  </a:lnTo>
                  <a:lnTo>
                    <a:pt x="19" y="39"/>
                  </a:lnTo>
                  <a:lnTo>
                    <a:pt x="20" y="44"/>
                  </a:lnTo>
                  <a:lnTo>
                    <a:pt x="21" y="47"/>
                  </a:lnTo>
                  <a:lnTo>
                    <a:pt x="22" y="45"/>
                  </a:lnTo>
                  <a:lnTo>
                    <a:pt x="22" y="40"/>
                  </a:lnTo>
                  <a:lnTo>
                    <a:pt x="24" y="26"/>
                  </a:lnTo>
                  <a:lnTo>
                    <a:pt x="24" y="19"/>
                  </a:lnTo>
                  <a:lnTo>
                    <a:pt x="25" y="14"/>
                  </a:lnTo>
                  <a:lnTo>
                    <a:pt x="26" y="10"/>
                  </a:lnTo>
                  <a:lnTo>
                    <a:pt x="27" y="9"/>
                  </a:lnTo>
                  <a:lnTo>
                    <a:pt x="28" y="11"/>
                  </a:lnTo>
                  <a:lnTo>
                    <a:pt x="28" y="14"/>
                  </a:lnTo>
                  <a:lnTo>
                    <a:pt x="29" y="20"/>
                  </a:lnTo>
                  <a:lnTo>
                    <a:pt x="29" y="26"/>
                  </a:lnTo>
                  <a:lnTo>
                    <a:pt x="30" y="31"/>
                  </a:lnTo>
                  <a:lnTo>
                    <a:pt x="31" y="35"/>
                  </a:lnTo>
                  <a:lnTo>
                    <a:pt x="32" y="36"/>
                  </a:lnTo>
                  <a:lnTo>
                    <a:pt x="33" y="28"/>
                  </a:lnTo>
                  <a:lnTo>
                    <a:pt x="34" y="20"/>
                  </a:lnTo>
                  <a:lnTo>
                    <a:pt x="35" y="13"/>
                  </a:lnTo>
                  <a:lnTo>
                    <a:pt x="35" y="7"/>
                  </a:lnTo>
                  <a:lnTo>
                    <a:pt x="36" y="2"/>
                  </a:lnTo>
                  <a:lnTo>
                    <a:pt x="36" y="0"/>
                  </a:lnTo>
                  <a:lnTo>
                    <a:pt x="37" y="0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30" name="Freeform 28"/>
            <p:cNvSpPr>
              <a:spLocks/>
            </p:cNvSpPr>
            <p:nvPr/>
          </p:nvSpPr>
          <p:spPr bwMode="auto">
            <a:xfrm>
              <a:off x="6514279" y="4000277"/>
              <a:ext cx="44283" cy="50866"/>
            </a:xfrm>
            <a:custGeom>
              <a:avLst/>
              <a:gdLst>
                <a:gd name="T0" fmla="*/ 0 w 37"/>
                <a:gd name="T1" fmla="*/ 34 h 56"/>
                <a:gd name="T2" fmla="*/ 1 w 37"/>
                <a:gd name="T3" fmla="*/ 36 h 56"/>
                <a:gd name="T4" fmla="*/ 2 w 37"/>
                <a:gd name="T5" fmla="*/ 40 h 56"/>
                <a:gd name="T6" fmla="*/ 3 w 37"/>
                <a:gd name="T7" fmla="*/ 45 h 56"/>
                <a:gd name="T8" fmla="*/ 3 w 37"/>
                <a:gd name="T9" fmla="*/ 50 h 56"/>
                <a:gd name="T10" fmla="*/ 4 w 37"/>
                <a:gd name="T11" fmla="*/ 55 h 56"/>
                <a:gd name="T12" fmla="*/ 5 w 37"/>
                <a:gd name="T13" fmla="*/ 56 h 56"/>
                <a:gd name="T14" fmla="*/ 5 w 37"/>
                <a:gd name="T15" fmla="*/ 54 h 56"/>
                <a:gd name="T16" fmla="*/ 6 w 37"/>
                <a:gd name="T17" fmla="*/ 50 h 56"/>
                <a:gd name="T18" fmla="*/ 7 w 37"/>
                <a:gd name="T19" fmla="*/ 43 h 56"/>
                <a:gd name="T20" fmla="*/ 8 w 37"/>
                <a:gd name="T21" fmla="*/ 37 h 56"/>
                <a:gd name="T22" fmla="*/ 8 w 37"/>
                <a:gd name="T23" fmla="*/ 30 h 56"/>
                <a:gd name="T24" fmla="*/ 9 w 37"/>
                <a:gd name="T25" fmla="*/ 25 h 56"/>
                <a:gd name="T26" fmla="*/ 10 w 37"/>
                <a:gd name="T27" fmla="*/ 22 h 56"/>
                <a:gd name="T28" fmla="*/ 10 w 37"/>
                <a:gd name="T29" fmla="*/ 21 h 56"/>
                <a:gd name="T30" fmla="*/ 11 w 37"/>
                <a:gd name="T31" fmla="*/ 23 h 56"/>
                <a:gd name="T32" fmla="*/ 12 w 37"/>
                <a:gd name="T33" fmla="*/ 26 h 56"/>
                <a:gd name="T34" fmla="*/ 13 w 37"/>
                <a:gd name="T35" fmla="*/ 31 h 56"/>
                <a:gd name="T36" fmla="*/ 13 w 37"/>
                <a:gd name="T37" fmla="*/ 36 h 56"/>
                <a:gd name="T38" fmla="*/ 15 w 37"/>
                <a:gd name="T39" fmla="*/ 44 h 56"/>
                <a:gd name="T40" fmla="*/ 15 w 37"/>
                <a:gd name="T41" fmla="*/ 44 h 56"/>
                <a:gd name="T42" fmla="*/ 16 w 37"/>
                <a:gd name="T43" fmla="*/ 41 h 56"/>
                <a:gd name="T44" fmla="*/ 17 w 37"/>
                <a:gd name="T45" fmla="*/ 36 h 56"/>
                <a:gd name="T46" fmla="*/ 18 w 37"/>
                <a:gd name="T47" fmla="*/ 29 h 56"/>
                <a:gd name="T48" fmla="*/ 18 w 37"/>
                <a:gd name="T49" fmla="*/ 23 h 56"/>
                <a:gd name="T50" fmla="*/ 19 w 37"/>
                <a:gd name="T51" fmla="*/ 17 h 56"/>
                <a:gd name="T52" fmla="*/ 20 w 37"/>
                <a:gd name="T53" fmla="*/ 13 h 56"/>
                <a:gd name="T54" fmla="*/ 20 w 37"/>
                <a:gd name="T55" fmla="*/ 11 h 56"/>
                <a:gd name="T56" fmla="*/ 21 w 37"/>
                <a:gd name="T57" fmla="*/ 12 h 56"/>
                <a:gd name="T58" fmla="*/ 22 w 37"/>
                <a:gd name="T59" fmla="*/ 18 h 56"/>
                <a:gd name="T60" fmla="*/ 23 w 37"/>
                <a:gd name="T61" fmla="*/ 22 h 56"/>
                <a:gd name="T62" fmla="*/ 24 w 37"/>
                <a:gd name="T63" fmla="*/ 27 h 56"/>
                <a:gd name="T64" fmla="*/ 25 w 37"/>
                <a:gd name="T65" fmla="*/ 30 h 56"/>
                <a:gd name="T66" fmla="*/ 26 w 37"/>
                <a:gd name="T67" fmla="*/ 32 h 56"/>
                <a:gd name="T68" fmla="*/ 26 w 37"/>
                <a:gd name="T69" fmla="*/ 30 h 56"/>
                <a:gd name="T70" fmla="*/ 27 w 37"/>
                <a:gd name="T71" fmla="*/ 25 h 56"/>
                <a:gd name="T72" fmla="*/ 27 w 37"/>
                <a:gd name="T73" fmla="*/ 20 h 56"/>
                <a:gd name="T74" fmla="*/ 28 w 37"/>
                <a:gd name="T75" fmla="*/ 13 h 56"/>
                <a:gd name="T76" fmla="*/ 29 w 37"/>
                <a:gd name="T77" fmla="*/ 7 h 56"/>
                <a:gd name="T78" fmla="*/ 30 w 37"/>
                <a:gd name="T79" fmla="*/ 3 h 56"/>
                <a:gd name="T80" fmla="*/ 31 w 37"/>
                <a:gd name="T81" fmla="*/ 1 h 56"/>
                <a:gd name="T82" fmla="*/ 31 w 37"/>
                <a:gd name="T83" fmla="*/ 0 h 56"/>
                <a:gd name="T84" fmla="*/ 32 w 37"/>
                <a:gd name="T85" fmla="*/ 2 h 56"/>
                <a:gd name="T86" fmla="*/ 33 w 37"/>
                <a:gd name="T87" fmla="*/ 6 h 56"/>
                <a:gd name="T88" fmla="*/ 33 w 37"/>
                <a:gd name="T89" fmla="*/ 11 h 56"/>
                <a:gd name="T90" fmla="*/ 34 w 37"/>
                <a:gd name="T91" fmla="*/ 16 h 56"/>
                <a:gd name="T92" fmla="*/ 35 w 37"/>
                <a:gd name="T93" fmla="*/ 21 h 56"/>
                <a:gd name="T94" fmla="*/ 36 w 37"/>
                <a:gd name="T95" fmla="*/ 24 h 56"/>
                <a:gd name="T96" fmla="*/ 36 w 37"/>
                <a:gd name="T97" fmla="*/ 24 h 56"/>
                <a:gd name="T98" fmla="*/ 37 w 37"/>
                <a:gd name="T99" fmla="*/ 21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7" h="56">
                  <a:moveTo>
                    <a:pt x="0" y="34"/>
                  </a:moveTo>
                  <a:lnTo>
                    <a:pt x="1" y="36"/>
                  </a:lnTo>
                  <a:lnTo>
                    <a:pt x="2" y="40"/>
                  </a:lnTo>
                  <a:lnTo>
                    <a:pt x="3" y="45"/>
                  </a:lnTo>
                  <a:lnTo>
                    <a:pt x="3" y="50"/>
                  </a:lnTo>
                  <a:lnTo>
                    <a:pt x="4" y="55"/>
                  </a:lnTo>
                  <a:lnTo>
                    <a:pt x="5" y="56"/>
                  </a:lnTo>
                  <a:lnTo>
                    <a:pt x="5" y="54"/>
                  </a:lnTo>
                  <a:lnTo>
                    <a:pt x="6" y="50"/>
                  </a:lnTo>
                  <a:lnTo>
                    <a:pt x="7" y="43"/>
                  </a:lnTo>
                  <a:lnTo>
                    <a:pt x="8" y="37"/>
                  </a:lnTo>
                  <a:lnTo>
                    <a:pt x="8" y="30"/>
                  </a:lnTo>
                  <a:lnTo>
                    <a:pt x="9" y="25"/>
                  </a:lnTo>
                  <a:lnTo>
                    <a:pt x="10" y="22"/>
                  </a:lnTo>
                  <a:lnTo>
                    <a:pt x="10" y="21"/>
                  </a:lnTo>
                  <a:lnTo>
                    <a:pt x="11" y="23"/>
                  </a:lnTo>
                  <a:lnTo>
                    <a:pt x="12" y="26"/>
                  </a:lnTo>
                  <a:lnTo>
                    <a:pt x="13" y="31"/>
                  </a:lnTo>
                  <a:lnTo>
                    <a:pt x="13" y="36"/>
                  </a:lnTo>
                  <a:lnTo>
                    <a:pt x="15" y="44"/>
                  </a:lnTo>
                  <a:lnTo>
                    <a:pt x="15" y="44"/>
                  </a:lnTo>
                  <a:lnTo>
                    <a:pt x="16" y="41"/>
                  </a:lnTo>
                  <a:lnTo>
                    <a:pt x="17" y="36"/>
                  </a:lnTo>
                  <a:lnTo>
                    <a:pt x="18" y="29"/>
                  </a:lnTo>
                  <a:lnTo>
                    <a:pt x="18" y="23"/>
                  </a:lnTo>
                  <a:lnTo>
                    <a:pt x="19" y="17"/>
                  </a:lnTo>
                  <a:lnTo>
                    <a:pt x="20" y="13"/>
                  </a:lnTo>
                  <a:lnTo>
                    <a:pt x="20" y="11"/>
                  </a:lnTo>
                  <a:lnTo>
                    <a:pt x="21" y="12"/>
                  </a:lnTo>
                  <a:lnTo>
                    <a:pt x="22" y="18"/>
                  </a:lnTo>
                  <a:lnTo>
                    <a:pt x="23" y="22"/>
                  </a:lnTo>
                  <a:lnTo>
                    <a:pt x="24" y="27"/>
                  </a:lnTo>
                  <a:lnTo>
                    <a:pt x="25" y="30"/>
                  </a:lnTo>
                  <a:lnTo>
                    <a:pt x="26" y="32"/>
                  </a:lnTo>
                  <a:lnTo>
                    <a:pt x="26" y="30"/>
                  </a:lnTo>
                  <a:lnTo>
                    <a:pt x="27" y="25"/>
                  </a:lnTo>
                  <a:lnTo>
                    <a:pt x="27" y="20"/>
                  </a:lnTo>
                  <a:lnTo>
                    <a:pt x="28" y="13"/>
                  </a:lnTo>
                  <a:lnTo>
                    <a:pt x="29" y="7"/>
                  </a:lnTo>
                  <a:lnTo>
                    <a:pt x="30" y="3"/>
                  </a:lnTo>
                  <a:lnTo>
                    <a:pt x="31" y="1"/>
                  </a:lnTo>
                  <a:lnTo>
                    <a:pt x="31" y="0"/>
                  </a:lnTo>
                  <a:lnTo>
                    <a:pt x="32" y="2"/>
                  </a:lnTo>
                  <a:lnTo>
                    <a:pt x="33" y="6"/>
                  </a:lnTo>
                  <a:lnTo>
                    <a:pt x="33" y="11"/>
                  </a:lnTo>
                  <a:lnTo>
                    <a:pt x="34" y="16"/>
                  </a:lnTo>
                  <a:lnTo>
                    <a:pt x="35" y="21"/>
                  </a:lnTo>
                  <a:lnTo>
                    <a:pt x="36" y="24"/>
                  </a:lnTo>
                  <a:lnTo>
                    <a:pt x="36" y="24"/>
                  </a:lnTo>
                  <a:lnTo>
                    <a:pt x="37" y="21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31" name="Freeform 29"/>
            <p:cNvSpPr>
              <a:spLocks/>
            </p:cNvSpPr>
            <p:nvPr/>
          </p:nvSpPr>
          <p:spPr bwMode="auto">
            <a:xfrm>
              <a:off x="6558561" y="3964853"/>
              <a:ext cx="44283" cy="54500"/>
            </a:xfrm>
            <a:custGeom>
              <a:avLst/>
              <a:gdLst>
                <a:gd name="T0" fmla="*/ 0 w 37"/>
                <a:gd name="T1" fmla="*/ 60 h 60"/>
                <a:gd name="T2" fmla="*/ 1 w 37"/>
                <a:gd name="T3" fmla="*/ 55 h 60"/>
                <a:gd name="T4" fmla="*/ 1 w 37"/>
                <a:gd name="T5" fmla="*/ 49 h 60"/>
                <a:gd name="T6" fmla="*/ 2 w 37"/>
                <a:gd name="T7" fmla="*/ 43 h 60"/>
                <a:gd name="T8" fmla="*/ 3 w 37"/>
                <a:gd name="T9" fmla="*/ 38 h 60"/>
                <a:gd name="T10" fmla="*/ 4 w 37"/>
                <a:gd name="T11" fmla="*/ 32 h 60"/>
                <a:gd name="T12" fmla="*/ 5 w 37"/>
                <a:gd name="T13" fmla="*/ 32 h 60"/>
                <a:gd name="T14" fmla="*/ 6 w 37"/>
                <a:gd name="T15" fmla="*/ 34 h 60"/>
                <a:gd name="T16" fmla="*/ 6 w 37"/>
                <a:gd name="T17" fmla="*/ 38 h 60"/>
                <a:gd name="T18" fmla="*/ 7 w 37"/>
                <a:gd name="T19" fmla="*/ 43 h 60"/>
                <a:gd name="T20" fmla="*/ 8 w 37"/>
                <a:gd name="T21" fmla="*/ 47 h 60"/>
                <a:gd name="T22" fmla="*/ 8 w 37"/>
                <a:gd name="T23" fmla="*/ 51 h 60"/>
                <a:gd name="T24" fmla="*/ 9 w 37"/>
                <a:gd name="T25" fmla="*/ 52 h 60"/>
                <a:gd name="T26" fmla="*/ 10 w 37"/>
                <a:gd name="T27" fmla="*/ 50 h 60"/>
                <a:gd name="T28" fmla="*/ 11 w 37"/>
                <a:gd name="T29" fmla="*/ 46 h 60"/>
                <a:gd name="T30" fmla="*/ 12 w 37"/>
                <a:gd name="T31" fmla="*/ 41 h 60"/>
                <a:gd name="T32" fmla="*/ 12 w 37"/>
                <a:gd name="T33" fmla="*/ 35 h 60"/>
                <a:gd name="T34" fmla="*/ 13 w 37"/>
                <a:gd name="T35" fmla="*/ 25 h 60"/>
                <a:gd name="T36" fmla="*/ 14 w 37"/>
                <a:gd name="T37" fmla="*/ 22 h 60"/>
                <a:gd name="T38" fmla="*/ 15 w 37"/>
                <a:gd name="T39" fmla="*/ 22 h 60"/>
                <a:gd name="T40" fmla="*/ 16 w 37"/>
                <a:gd name="T41" fmla="*/ 23 h 60"/>
                <a:gd name="T42" fmla="*/ 17 w 37"/>
                <a:gd name="T43" fmla="*/ 27 h 60"/>
                <a:gd name="T44" fmla="*/ 17 w 37"/>
                <a:gd name="T45" fmla="*/ 31 h 60"/>
                <a:gd name="T46" fmla="*/ 18 w 37"/>
                <a:gd name="T47" fmla="*/ 36 h 60"/>
                <a:gd name="T48" fmla="*/ 19 w 37"/>
                <a:gd name="T49" fmla="*/ 40 h 60"/>
                <a:gd name="T50" fmla="*/ 19 w 37"/>
                <a:gd name="T51" fmla="*/ 43 h 60"/>
                <a:gd name="T52" fmla="*/ 20 w 37"/>
                <a:gd name="T53" fmla="*/ 43 h 60"/>
                <a:gd name="T54" fmla="*/ 21 w 37"/>
                <a:gd name="T55" fmla="*/ 40 h 60"/>
                <a:gd name="T56" fmla="*/ 21 w 37"/>
                <a:gd name="T57" fmla="*/ 35 h 60"/>
                <a:gd name="T58" fmla="*/ 23 w 37"/>
                <a:gd name="T59" fmla="*/ 23 h 60"/>
                <a:gd name="T60" fmla="*/ 24 w 37"/>
                <a:gd name="T61" fmla="*/ 18 h 60"/>
                <a:gd name="T62" fmla="*/ 24 w 37"/>
                <a:gd name="T63" fmla="*/ 14 h 60"/>
                <a:gd name="T64" fmla="*/ 25 w 37"/>
                <a:gd name="T65" fmla="*/ 12 h 60"/>
                <a:gd name="T66" fmla="*/ 26 w 37"/>
                <a:gd name="T67" fmla="*/ 12 h 60"/>
                <a:gd name="T68" fmla="*/ 26 w 37"/>
                <a:gd name="T69" fmla="*/ 14 h 60"/>
                <a:gd name="T70" fmla="*/ 27 w 37"/>
                <a:gd name="T71" fmla="*/ 17 h 60"/>
                <a:gd name="T72" fmla="*/ 28 w 37"/>
                <a:gd name="T73" fmla="*/ 21 h 60"/>
                <a:gd name="T74" fmla="*/ 29 w 37"/>
                <a:gd name="T75" fmla="*/ 24 h 60"/>
                <a:gd name="T76" fmla="*/ 29 w 37"/>
                <a:gd name="T77" fmla="*/ 27 h 60"/>
                <a:gd name="T78" fmla="*/ 30 w 37"/>
                <a:gd name="T79" fmla="*/ 27 h 60"/>
                <a:gd name="T80" fmla="*/ 31 w 37"/>
                <a:gd name="T81" fmla="*/ 25 h 60"/>
                <a:gd name="T82" fmla="*/ 31 w 37"/>
                <a:gd name="T83" fmla="*/ 22 h 60"/>
                <a:gd name="T84" fmla="*/ 32 w 37"/>
                <a:gd name="T85" fmla="*/ 16 h 60"/>
                <a:gd name="T86" fmla="*/ 33 w 37"/>
                <a:gd name="T87" fmla="*/ 11 h 60"/>
                <a:gd name="T88" fmla="*/ 34 w 37"/>
                <a:gd name="T89" fmla="*/ 6 h 60"/>
                <a:gd name="T90" fmla="*/ 34 w 37"/>
                <a:gd name="T91" fmla="*/ 2 h 60"/>
                <a:gd name="T92" fmla="*/ 35 w 37"/>
                <a:gd name="T93" fmla="*/ 0 h 60"/>
                <a:gd name="T94" fmla="*/ 36 w 37"/>
                <a:gd name="T95" fmla="*/ 0 h 60"/>
                <a:gd name="T96" fmla="*/ 36 w 37"/>
                <a:gd name="T97" fmla="*/ 1 h 60"/>
                <a:gd name="T98" fmla="*/ 37 w 37"/>
                <a:gd name="T99" fmla="*/ 4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7" h="60">
                  <a:moveTo>
                    <a:pt x="0" y="60"/>
                  </a:moveTo>
                  <a:lnTo>
                    <a:pt x="1" y="55"/>
                  </a:lnTo>
                  <a:lnTo>
                    <a:pt x="1" y="49"/>
                  </a:lnTo>
                  <a:lnTo>
                    <a:pt x="2" y="43"/>
                  </a:lnTo>
                  <a:lnTo>
                    <a:pt x="3" y="38"/>
                  </a:lnTo>
                  <a:lnTo>
                    <a:pt x="4" y="32"/>
                  </a:lnTo>
                  <a:lnTo>
                    <a:pt x="5" y="32"/>
                  </a:lnTo>
                  <a:lnTo>
                    <a:pt x="6" y="34"/>
                  </a:lnTo>
                  <a:lnTo>
                    <a:pt x="6" y="38"/>
                  </a:lnTo>
                  <a:lnTo>
                    <a:pt x="7" y="43"/>
                  </a:lnTo>
                  <a:lnTo>
                    <a:pt x="8" y="47"/>
                  </a:lnTo>
                  <a:lnTo>
                    <a:pt x="8" y="51"/>
                  </a:lnTo>
                  <a:lnTo>
                    <a:pt x="9" y="52"/>
                  </a:lnTo>
                  <a:lnTo>
                    <a:pt x="10" y="50"/>
                  </a:lnTo>
                  <a:lnTo>
                    <a:pt x="11" y="46"/>
                  </a:lnTo>
                  <a:lnTo>
                    <a:pt x="12" y="41"/>
                  </a:lnTo>
                  <a:lnTo>
                    <a:pt x="12" y="35"/>
                  </a:lnTo>
                  <a:lnTo>
                    <a:pt x="13" y="25"/>
                  </a:lnTo>
                  <a:lnTo>
                    <a:pt x="14" y="22"/>
                  </a:lnTo>
                  <a:lnTo>
                    <a:pt x="15" y="22"/>
                  </a:lnTo>
                  <a:lnTo>
                    <a:pt x="16" y="23"/>
                  </a:lnTo>
                  <a:lnTo>
                    <a:pt x="17" y="27"/>
                  </a:lnTo>
                  <a:lnTo>
                    <a:pt x="17" y="31"/>
                  </a:lnTo>
                  <a:lnTo>
                    <a:pt x="18" y="36"/>
                  </a:lnTo>
                  <a:lnTo>
                    <a:pt x="19" y="40"/>
                  </a:lnTo>
                  <a:lnTo>
                    <a:pt x="19" y="43"/>
                  </a:lnTo>
                  <a:lnTo>
                    <a:pt x="20" y="43"/>
                  </a:lnTo>
                  <a:lnTo>
                    <a:pt x="21" y="40"/>
                  </a:lnTo>
                  <a:lnTo>
                    <a:pt x="21" y="35"/>
                  </a:lnTo>
                  <a:lnTo>
                    <a:pt x="23" y="23"/>
                  </a:lnTo>
                  <a:lnTo>
                    <a:pt x="24" y="18"/>
                  </a:lnTo>
                  <a:lnTo>
                    <a:pt x="24" y="14"/>
                  </a:lnTo>
                  <a:lnTo>
                    <a:pt x="25" y="12"/>
                  </a:lnTo>
                  <a:lnTo>
                    <a:pt x="26" y="12"/>
                  </a:lnTo>
                  <a:lnTo>
                    <a:pt x="26" y="14"/>
                  </a:lnTo>
                  <a:lnTo>
                    <a:pt x="27" y="17"/>
                  </a:lnTo>
                  <a:lnTo>
                    <a:pt x="28" y="21"/>
                  </a:lnTo>
                  <a:lnTo>
                    <a:pt x="29" y="24"/>
                  </a:lnTo>
                  <a:lnTo>
                    <a:pt x="29" y="27"/>
                  </a:lnTo>
                  <a:lnTo>
                    <a:pt x="30" y="27"/>
                  </a:lnTo>
                  <a:lnTo>
                    <a:pt x="31" y="25"/>
                  </a:lnTo>
                  <a:lnTo>
                    <a:pt x="31" y="22"/>
                  </a:lnTo>
                  <a:lnTo>
                    <a:pt x="32" y="16"/>
                  </a:lnTo>
                  <a:lnTo>
                    <a:pt x="33" y="11"/>
                  </a:lnTo>
                  <a:lnTo>
                    <a:pt x="34" y="6"/>
                  </a:lnTo>
                  <a:lnTo>
                    <a:pt x="34" y="2"/>
                  </a:lnTo>
                  <a:lnTo>
                    <a:pt x="35" y="0"/>
                  </a:lnTo>
                  <a:lnTo>
                    <a:pt x="36" y="0"/>
                  </a:lnTo>
                  <a:lnTo>
                    <a:pt x="36" y="1"/>
                  </a:lnTo>
                  <a:lnTo>
                    <a:pt x="37" y="4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32" name="Freeform 30"/>
            <p:cNvSpPr>
              <a:spLocks/>
            </p:cNvSpPr>
            <p:nvPr/>
          </p:nvSpPr>
          <p:spPr bwMode="auto">
            <a:xfrm>
              <a:off x="6602843" y="3935786"/>
              <a:ext cx="46676" cy="46325"/>
            </a:xfrm>
            <a:custGeom>
              <a:avLst/>
              <a:gdLst>
                <a:gd name="T0" fmla="*/ 0 w 39"/>
                <a:gd name="T1" fmla="*/ 36 h 51"/>
                <a:gd name="T2" fmla="*/ 1 w 39"/>
                <a:gd name="T3" fmla="*/ 41 h 51"/>
                <a:gd name="T4" fmla="*/ 2 w 39"/>
                <a:gd name="T5" fmla="*/ 45 h 51"/>
                <a:gd name="T6" fmla="*/ 3 w 39"/>
                <a:gd name="T7" fmla="*/ 51 h 51"/>
                <a:gd name="T8" fmla="*/ 4 w 39"/>
                <a:gd name="T9" fmla="*/ 50 h 51"/>
                <a:gd name="T10" fmla="*/ 5 w 39"/>
                <a:gd name="T11" fmla="*/ 48 h 51"/>
                <a:gd name="T12" fmla="*/ 5 w 39"/>
                <a:gd name="T13" fmla="*/ 43 h 51"/>
                <a:gd name="T14" fmla="*/ 6 w 39"/>
                <a:gd name="T15" fmla="*/ 38 h 51"/>
                <a:gd name="T16" fmla="*/ 7 w 39"/>
                <a:gd name="T17" fmla="*/ 32 h 51"/>
                <a:gd name="T18" fmla="*/ 7 w 39"/>
                <a:gd name="T19" fmla="*/ 27 h 51"/>
                <a:gd name="T20" fmla="*/ 8 w 39"/>
                <a:gd name="T21" fmla="*/ 24 h 51"/>
                <a:gd name="T22" fmla="*/ 9 w 39"/>
                <a:gd name="T23" fmla="*/ 23 h 51"/>
                <a:gd name="T24" fmla="*/ 10 w 39"/>
                <a:gd name="T25" fmla="*/ 24 h 51"/>
                <a:gd name="T26" fmla="*/ 10 w 39"/>
                <a:gd name="T27" fmla="*/ 26 h 51"/>
                <a:gd name="T28" fmla="*/ 11 w 39"/>
                <a:gd name="T29" fmla="*/ 29 h 51"/>
                <a:gd name="T30" fmla="*/ 12 w 39"/>
                <a:gd name="T31" fmla="*/ 37 h 51"/>
                <a:gd name="T32" fmla="*/ 13 w 39"/>
                <a:gd name="T33" fmla="*/ 39 h 51"/>
                <a:gd name="T34" fmla="*/ 14 w 39"/>
                <a:gd name="T35" fmla="*/ 40 h 51"/>
                <a:gd name="T36" fmla="*/ 15 w 39"/>
                <a:gd name="T37" fmla="*/ 38 h 51"/>
                <a:gd name="T38" fmla="*/ 15 w 39"/>
                <a:gd name="T39" fmla="*/ 35 h 51"/>
                <a:gd name="T40" fmla="*/ 16 w 39"/>
                <a:gd name="T41" fmla="*/ 29 h 51"/>
                <a:gd name="T42" fmla="*/ 17 w 39"/>
                <a:gd name="T43" fmla="*/ 24 h 51"/>
                <a:gd name="T44" fmla="*/ 17 w 39"/>
                <a:gd name="T45" fmla="*/ 20 h 51"/>
                <a:gd name="T46" fmla="*/ 18 w 39"/>
                <a:gd name="T47" fmla="*/ 16 h 51"/>
                <a:gd name="T48" fmla="*/ 19 w 39"/>
                <a:gd name="T49" fmla="*/ 15 h 51"/>
                <a:gd name="T50" fmla="*/ 20 w 39"/>
                <a:gd name="T51" fmla="*/ 15 h 51"/>
                <a:gd name="T52" fmla="*/ 20 w 39"/>
                <a:gd name="T53" fmla="*/ 17 h 51"/>
                <a:gd name="T54" fmla="*/ 22 w 39"/>
                <a:gd name="T55" fmla="*/ 26 h 51"/>
                <a:gd name="T56" fmla="*/ 22 w 39"/>
                <a:gd name="T57" fmla="*/ 31 h 51"/>
                <a:gd name="T58" fmla="*/ 23 w 39"/>
                <a:gd name="T59" fmla="*/ 36 h 51"/>
                <a:gd name="T60" fmla="*/ 24 w 39"/>
                <a:gd name="T61" fmla="*/ 38 h 51"/>
                <a:gd name="T62" fmla="*/ 25 w 39"/>
                <a:gd name="T63" fmla="*/ 38 h 51"/>
                <a:gd name="T64" fmla="*/ 25 w 39"/>
                <a:gd name="T65" fmla="*/ 36 h 51"/>
                <a:gd name="T66" fmla="*/ 26 w 39"/>
                <a:gd name="T67" fmla="*/ 31 h 51"/>
                <a:gd name="T68" fmla="*/ 27 w 39"/>
                <a:gd name="T69" fmla="*/ 25 h 51"/>
                <a:gd name="T70" fmla="*/ 27 w 39"/>
                <a:gd name="T71" fmla="*/ 19 h 51"/>
                <a:gd name="T72" fmla="*/ 28 w 39"/>
                <a:gd name="T73" fmla="*/ 14 h 51"/>
                <a:gd name="T74" fmla="*/ 29 w 39"/>
                <a:gd name="T75" fmla="*/ 10 h 51"/>
                <a:gd name="T76" fmla="*/ 29 w 39"/>
                <a:gd name="T77" fmla="*/ 8 h 51"/>
                <a:gd name="T78" fmla="*/ 31 w 39"/>
                <a:gd name="T79" fmla="*/ 10 h 51"/>
                <a:gd name="T80" fmla="*/ 32 w 39"/>
                <a:gd name="T81" fmla="*/ 14 h 51"/>
                <a:gd name="T82" fmla="*/ 33 w 39"/>
                <a:gd name="T83" fmla="*/ 18 h 51"/>
                <a:gd name="T84" fmla="*/ 33 w 39"/>
                <a:gd name="T85" fmla="*/ 22 h 51"/>
                <a:gd name="T86" fmla="*/ 34 w 39"/>
                <a:gd name="T87" fmla="*/ 24 h 51"/>
                <a:gd name="T88" fmla="*/ 34 w 39"/>
                <a:gd name="T89" fmla="*/ 25 h 51"/>
                <a:gd name="T90" fmla="*/ 35 w 39"/>
                <a:gd name="T91" fmla="*/ 23 h 51"/>
                <a:gd name="T92" fmla="*/ 36 w 39"/>
                <a:gd name="T93" fmla="*/ 19 h 51"/>
                <a:gd name="T94" fmla="*/ 37 w 39"/>
                <a:gd name="T95" fmla="*/ 14 h 51"/>
                <a:gd name="T96" fmla="*/ 38 w 39"/>
                <a:gd name="T97" fmla="*/ 9 h 51"/>
                <a:gd name="T98" fmla="*/ 39 w 39"/>
                <a:gd name="T99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9" h="51">
                  <a:moveTo>
                    <a:pt x="0" y="36"/>
                  </a:moveTo>
                  <a:lnTo>
                    <a:pt x="1" y="41"/>
                  </a:lnTo>
                  <a:lnTo>
                    <a:pt x="2" y="45"/>
                  </a:lnTo>
                  <a:lnTo>
                    <a:pt x="3" y="51"/>
                  </a:lnTo>
                  <a:lnTo>
                    <a:pt x="4" y="50"/>
                  </a:lnTo>
                  <a:lnTo>
                    <a:pt x="5" y="48"/>
                  </a:lnTo>
                  <a:lnTo>
                    <a:pt x="5" y="43"/>
                  </a:lnTo>
                  <a:lnTo>
                    <a:pt x="6" y="38"/>
                  </a:lnTo>
                  <a:lnTo>
                    <a:pt x="7" y="32"/>
                  </a:lnTo>
                  <a:lnTo>
                    <a:pt x="7" y="27"/>
                  </a:lnTo>
                  <a:lnTo>
                    <a:pt x="8" y="24"/>
                  </a:lnTo>
                  <a:lnTo>
                    <a:pt x="9" y="23"/>
                  </a:lnTo>
                  <a:lnTo>
                    <a:pt x="10" y="24"/>
                  </a:lnTo>
                  <a:lnTo>
                    <a:pt x="10" y="26"/>
                  </a:lnTo>
                  <a:lnTo>
                    <a:pt x="11" y="29"/>
                  </a:lnTo>
                  <a:lnTo>
                    <a:pt x="12" y="37"/>
                  </a:lnTo>
                  <a:lnTo>
                    <a:pt x="13" y="39"/>
                  </a:lnTo>
                  <a:lnTo>
                    <a:pt x="14" y="40"/>
                  </a:lnTo>
                  <a:lnTo>
                    <a:pt x="15" y="38"/>
                  </a:lnTo>
                  <a:lnTo>
                    <a:pt x="15" y="35"/>
                  </a:lnTo>
                  <a:lnTo>
                    <a:pt x="16" y="29"/>
                  </a:lnTo>
                  <a:lnTo>
                    <a:pt x="17" y="24"/>
                  </a:lnTo>
                  <a:lnTo>
                    <a:pt x="17" y="20"/>
                  </a:lnTo>
                  <a:lnTo>
                    <a:pt x="18" y="16"/>
                  </a:lnTo>
                  <a:lnTo>
                    <a:pt x="19" y="15"/>
                  </a:lnTo>
                  <a:lnTo>
                    <a:pt x="20" y="15"/>
                  </a:lnTo>
                  <a:lnTo>
                    <a:pt x="20" y="17"/>
                  </a:lnTo>
                  <a:lnTo>
                    <a:pt x="22" y="26"/>
                  </a:lnTo>
                  <a:lnTo>
                    <a:pt x="22" y="31"/>
                  </a:lnTo>
                  <a:lnTo>
                    <a:pt x="23" y="36"/>
                  </a:lnTo>
                  <a:lnTo>
                    <a:pt x="24" y="38"/>
                  </a:lnTo>
                  <a:lnTo>
                    <a:pt x="25" y="38"/>
                  </a:lnTo>
                  <a:lnTo>
                    <a:pt x="25" y="36"/>
                  </a:lnTo>
                  <a:lnTo>
                    <a:pt x="26" y="31"/>
                  </a:lnTo>
                  <a:lnTo>
                    <a:pt x="27" y="25"/>
                  </a:lnTo>
                  <a:lnTo>
                    <a:pt x="27" y="19"/>
                  </a:lnTo>
                  <a:lnTo>
                    <a:pt x="28" y="14"/>
                  </a:lnTo>
                  <a:lnTo>
                    <a:pt x="29" y="10"/>
                  </a:lnTo>
                  <a:lnTo>
                    <a:pt x="29" y="8"/>
                  </a:lnTo>
                  <a:lnTo>
                    <a:pt x="31" y="10"/>
                  </a:lnTo>
                  <a:lnTo>
                    <a:pt x="32" y="14"/>
                  </a:lnTo>
                  <a:lnTo>
                    <a:pt x="33" y="18"/>
                  </a:lnTo>
                  <a:lnTo>
                    <a:pt x="33" y="22"/>
                  </a:lnTo>
                  <a:lnTo>
                    <a:pt x="34" y="24"/>
                  </a:lnTo>
                  <a:lnTo>
                    <a:pt x="34" y="25"/>
                  </a:lnTo>
                  <a:lnTo>
                    <a:pt x="35" y="23"/>
                  </a:lnTo>
                  <a:lnTo>
                    <a:pt x="36" y="19"/>
                  </a:lnTo>
                  <a:lnTo>
                    <a:pt x="37" y="14"/>
                  </a:lnTo>
                  <a:lnTo>
                    <a:pt x="38" y="9"/>
                  </a:lnTo>
                  <a:lnTo>
                    <a:pt x="39" y="0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33" name="Freeform 31"/>
            <p:cNvSpPr>
              <a:spLocks/>
            </p:cNvSpPr>
            <p:nvPr/>
          </p:nvSpPr>
          <p:spPr bwMode="auto">
            <a:xfrm>
              <a:off x="6649519" y="3908536"/>
              <a:ext cx="45479" cy="42692"/>
            </a:xfrm>
            <a:custGeom>
              <a:avLst/>
              <a:gdLst>
                <a:gd name="T0" fmla="*/ 0 w 38"/>
                <a:gd name="T1" fmla="*/ 30 h 47"/>
                <a:gd name="T2" fmla="*/ 1 w 38"/>
                <a:gd name="T3" fmla="*/ 28 h 47"/>
                <a:gd name="T4" fmla="*/ 1 w 38"/>
                <a:gd name="T5" fmla="*/ 28 h 47"/>
                <a:gd name="T6" fmla="*/ 2 w 38"/>
                <a:gd name="T7" fmla="*/ 29 h 47"/>
                <a:gd name="T8" fmla="*/ 3 w 38"/>
                <a:gd name="T9" fmla="*/ 33 h 47"/>
                <a:gd name="T10" fmla="*/ 4 w 38"/>
                <a:gd name="T11" fmla="*/ 36 h 47"/>
                <a:gd name="T12" fmla="*/ 4 w 38"/>
                <a:gd name="T13" fmla="*/ 41 h 47"/>
                <a:gd name="T14" fmla="*/ 5 w 38"/>
                <a:gd name="T15" fmla="*/ 45 h 47"/>
                <a:gd name="T16" fmla="*/ 6 w 38"/>
                <a:gd name="T17" fmla="*/ 47 h 47"/>
                <a:gd name="T18" fmla="*/ 6 w 38"/>
                <a:gd name="T19" fmla="*/ 46 h 47"/>
                <a:gd name="T20" fmla="*/ 7 w 38"/>
                <a:gd name="T21" fmla="*/ 43 h 47"/>
                <a:gd name="T22" fmla="*/ 8 w 38"/>
                <a:gd name="T23" fmla="*/ 38 h 47"/>
                <a:gd name="T24" fmla="*/ 9 w 38"/>
                <a:gd name="T25" fmla="*/ 27 h 47"/>
                <a:gd name="T26" fmla="*/ 10 w 38"/>
                <a:gd name="T27" fmla="*/ 22 h 47"/>
                <a:gd name="T28" fmla="*/ 11 w 38"/>
                <a:gd name="T29" fmla="*/ 19 h 47"/>
                <a:gd name="T30" fmla="*/ 11 w 38"/>
                <a:gd name="T31" fmla="*/ 17 h 47"/>
                <a:gd name="T32" fmla="*/ 12 w 38"/>
                <a:gd name="T33" fmla="*/ 16 h 47"/>
                <a:gd name="T34" fmla="*/ 13 w 38"/>
                <a:gd name="T35" fmla="*/ 17 h 47"/>
                <a:gd name="T36" fmla="*/ 13 w 38"/>
                <a:gd name="T37" fmla="*/ 19 h 47"/>
                <a:gd name="T38" fmla="*/ 14 w 38"/>
                <a:gd name="T39" fmla="*/ 22 h 47"/>
                <a:gd name="T40" fmla="*/ 15 w 38"/>
                <a:gd name="T41" fmla="*/ 25 h 47"/>
                <a:gd name="T42" fmla="*/ 16 w 38"/>
                <a:gd name="T43" fmla="*/ 26 h 47"/>
                <a:gd name="T44" fmla="*/ 17 w 38"/>
                <a:gd name="T45" fmla="*/ 27 h 47"/>
                <a:gd name="T46" fmla="*/ 17 w 38"/>
                <a:gd name="T47" fmla="*/ 25 h 47"/>
                <a:gd name="T48" fmla="*/ 18 w 38"/>
                <a:gd name="T49" fmla="*/ 18 h 47"/>
                <a:gd name="T50" fmla="*/ 19 w 38"/>
                <a:gd name="T51" fmla="*/ 14 h 47"/>
                <a:gd name="T52" fmla="*/ 20 w 38"/>
                <a:gd name="T53" fmla="*/ 10 h 47"/>
                <a:gd name="T54" fmla="*/ 21 w 38"/>
                <a:gd name="T55" fmla="*/ 7 h 47"/>
                <a:gd name="T56" fmla="*/ 22 w 38"/>
                <a:gd name="T57" fmla="*/ 6 h 47"/>
                <a:gd name="T58" fmla="*/ 22 w 38"/>
                <a:gd name="T59" fmla="*/ 7 h 47"/>
                <a:gd name="T60" fmla="*/ 23 w 38"/>
                <a:gd name="T61" fmla="*/ 9 h 47"/>
                <a:gd name="T62" fmla="*/ 24 w 38"/>
                <a:gd name="T63" fmla="*/ 12 h 47"/>
                <a:gd name="T64" fmla="*/ 24 w 38"/>
                <a:gd name="T65" fmla="*/ 16 h 47"/>
                <a:gd name="T66" fmla="*/ 25 w 38"/>
                <a:gd name="T67" fmla="*/ 21 h 47"/>
                <a:gd name="T68" fmla="*/ 26 w 38"/>
                <a:gd name="T69" fmla="*/ 24 h 47"/>
                <a:gd name="T70" fmla="*/ 27 w 38"/>
                <a:gd name="T71" fmla="*/ 26 h 47"/>
                <a:gd name="T72" fmla="*/ 28 w 38"/>
                <a:gd name="T73" fmla="*/ 23 h 47"/>
                <a:gd name="T74" fmla="*/ 29 w 38"/>
                <a:gd name="T75" fmla="*/ 18 h 47"/>
                <a:gd name="T76" fmla="*/ 29 w 38"/>
                <a:gd name="T77" fmla="*/ 13 h 47"/>
                <a:gd name="T78" fmla="*/ 30 w 38"/>
                <a:gd name="T79" fmla="*/ 8 h 47"/>
                <a:gd name="T80" fmla="*/ 31 w 38"/>
                <a:gd name="T81" fmla="*/ 4 h 47"/>
                <a:gd name="T82" fmla="*/ 31 w 38"/>
                <a:gd name="T83" fmla="*/ 1 h 47"/>
                <a:gd name="T84" fmla="*/ 32 w 38"/>
                <a:gd name="T85" fmla="*/ 0 h 47"/>
                <a:gd name="T86" fmla="*/ 33 w 38"/>
                <a:gd name="T87" fmla="*/ 1 h 47"/>
                <a:gd name="T88" fmla="*/ 34 w 38"/>
                <a:gd name="T89" fmla="*/ 3 h 47"/>
                <a:gd name="T90" fmla="*/ 34 w 38"/>
                <a:gd name="T91" fmla="*/ 7 h 47"/>
                <a:gd name="T92" fmla="*/ 35 w 38"/>
                <a:gd name="T93" fmla="*/ 10 h 47"/>
                <a:gd name="T94" fmla="*/ 36 w 38"/>
                <a:gd name="T95" fmla="*/ 14 h 47"/>
                <a:gd name="T96" fmla="*/ 37 w 38"/>
                <a:gd name="T97" fmla="*/ 17 h 47"/>
                <a:gd name="T98" fmla="*/ 38 w 38"/>
                <a:gd name="T99" fmla="*/ 15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8" h="47">
                  <a:moveTo>
                    <a:pt x="0" y="30"/>
                  </a:moveTo>
                  <a:lnTo>
                    <a:pt x="1" y="28"/>
                  </a:lnTo>
                  <a:lnTo>
                    <a:pt x="1" y="28"/>
                  </a:lnTo>
                  <a:lnTo>
                    <a:pt x="2" y="29"/>
                  </a:lnTo>
                  <a:lnTo>
                    <a:pt x="3" y="33"/>
                  </a:lnTo>
                  <a:lnTo>
                    <a:pt x="4" y="36"/>
                  </a:lnTo>
                  <a:lnTo>
                    <a:pt x="4" y="41"/>
                  </a:lnTo>
                  <a:lnTo>
                    <a:pt x="5" y="45"/>
                  </a:lnTo>
                  <a:lnTo>
                    <a:pt x="6" y="47"/>
                  </a:lnTo>
                  <a:lnTo>
                    <a:pt x="6" y="46"/>
                  </a:lnTo>
                  <a:lnTo>
                    <a:pt x="7" y="43"/>
                  </a:lnTo>
                  <a:lnTo>
                    <a:pt x="8" y="38"/>
                  </a:lnTo>
                  <a:lnTo>
                    <a:pt x="9" y="27"/>
                  </a:lnTo>
                  <a:lnTo>
                    <a:pt x="10" y="22"/>
                  </a:lnTo>
                  <a:lnTo>
                    <a:pt x="11" y="19"/>
                  </a:lnTo>
                  <a:lnTo>
                    <a:pt x="11" y="17"/>
                  </a:lnTo>
                  <a:lnTo>
                    <a:pt x="12" y="16"/>
                  </a:lnTo>
                  <a:lnTo>
                    <a:pt x="13" y="17"/>
                  </a:lnTo>
                  <a:lnTo>
                    <a:pt x="13" y="19"/>
                  </a:lnTo>
                  <a:lnTo>
                    <a:pt x="14" y="22"/>
                  </a:lnTo>
                  <a:lnTo>
                    <a:pt x="15" y="25"/>
                  </a:lnTo>
                  <a:lnTo>
                    <a:pt x="16" y="26"/>
                  </a:lnTo>
                  <a:lnTo>
                    <a:pt x="17" y="27"/>
                  </a:lnTo>
                  <a:lnTo>
                    <a:pt x="17" y="25"/>
                  </a:lnTo>
                  <a:lnTo>
                    <a:pt x="18" y="18"/>
                  </a:lnTo>
                  <a:lnTo>
                    <a:pt x="19" y="14"/>
                  </a:lnTo>
                  <a:lnTo>
                    <a:pt x="20" y="10"/>
                  </a:lnTo>
                  <a:lnTo>
                    <a:pt x="21" y="7"/>
                  </a:lnTo>
                  <a:lnTo>
                    <a:pt x="22" y="6"/>
                  </a:lnTo>
                  <a:lnTo>
                    <a:pt x="22" y="7"/>
                  </a:lnTo>
                  <a:lnTo>
                    <a:pt x="23" y="9"/>
                  </a:lnTo>
                  <a:lnTo>
                    <a:pt x="24" y="12"/>
                  </a:lnTo>
                  <a:lnTo>
                    <a:pt x="24" y="16"/>
                  </a:lnTo>
                  <a:lnTo>
                    <a:pt x="25" y="21"/>
                  </a:lnTo>
                  <a:lnTo>
                    <a:pt x="26" y="24"/>
                  </a:lnTo>
                  <a:lnTo>
                    <a:pt x="27" y="26"/>
                  </a:lnTo>
                  <a:lnTo>
                    <a:pt x="28" y="23"/>
                  </a:lnTo>
                  <a:lnTo>
                    <a:pt x="29" y="18"/>
                  </a:lnTo>
                  <a:lnTo>
                    <a:pt x="29" y="13"/>
                  </a:lnTo>
                  <a:lnTo>
                    <a:pt x="30" y="8"/>
                  </a:lnTo>
                  <a:lnTo>
                    <a:pt x="31" y="4"/>
                  </a:lnTo>
                  <a:lnTo>
                    <a:pt x="31" y="1"/>
                  </a:lnTo>
                  <a:lnTo>
                    <a:pt x="32" y="0"/>
                  </a:lnTo>
                  <a:lnTo>
                    <a:pt x="33" y="1"/>
                  </a:lnTo>
                  <a:lnTo>
                    <a:pt x="34" y="3"/>
                  </a:lnTo>
                  <a:lnTo>
                    <a:pt x="34" y="7"/>
                  </a:lnTo>
                  <a:lnTo>
                    <a:pt x="35" y="10"/>
                  </a:lnTo>
                  <a:lnTo>
                    <a:pt x="36" y="14"/>
                  </a:lnTo>
                  <a:lnTo>
                    <a:pt x="37" y="17"/>
                  </a:lnTo>
                  <a:lnTo>
                    <a:pt x="38" y="15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34" name="Freeform 32"/>
            <p:cNvSpPr>
              <a:spLocks/>
            </p:cNvSpPr>
            <p:nvPr/>
          </p:nvSpPr>
          <p:spPr bwMode="auto">
            <a:xfrm>
              <a:off x="6694998" y="3870387"/>
              <a:ext cx="44283" cy="58133"/>
            </a:xfrm>
            <a:custGeom>
              <a:avLst/>
              <a:gdLst>
                <a:gd name="T0" fmla="*/ 0 w 37"/>
                <a:gd name="T1" fmla="*/ 57 h 64"/>
                <a:gd name="T2" fmla="*/ 1 w 37"/>
                <a:gd name="T3" fmla="*/ 54 h 64"/>
                <a:gd name="T4" fmla="*/ 1 w 37"/>
                <a:gd name="T5" fmla="*/ 49 h 64"/>
                <a:gd name="T6" fmla="*/ 2 w 37"/>
                <a:gd name="T7" fmla="*/ 45 h 64"/>
                <a:gd name="T8" fmla="*/ 3 w 37"/>
                <a:gd name="T9" fmla="*/ 41 h 64"/>
                <a:gd name="T10" fmla="*/ 3 w 37"/>
                <a:gd name="T11" fmla="*/ 38 h 64"/>
                <a:gd name="T12" fmla="*/ 4 w 37"/>
                <a:gd name="T13" fmla="*/ 38 h 64"/>
                <a:gd name="T14" fmla="*/ 5 w 37"/>
                <a:gd name="T15" fmla="*/ 39 h 64"/>
                <a:gd name="T16" fmla="*/ 6 w 37"/>
                <a:gd name="T17" fmla="*/ 42 h 64"/>
                <a:gd name="T18" fmla="*/ 7 w 37"/>
                <a:gd name="T19" fmla="*/ 52 h 64"/>
                <a:gd name="T20" fmla="*/ 8 w 37"/>
                <a:gd name="T21" fmla="*/ 57 h 64"/>
                <a:gd name="T22" fmla="*/ 8 w 37"/>
                <a:gd name="T23" fmla="*/ 62 h 64"/>
                <a:gd name="T24" fmla="*/ 9 w 37"/>
                <a:gd name="T25" fmla="*/ 64 h 64"/>
                <a:gd name="T26" fmla="*/ 10 w 37"/>
                <a:gd name="T27" fmla="*/ 64 h 64"/>
                <a:gd name="T28" fmla="*/ 11 w 37"/>
                <a:gd name="T29" fmla="*/ 60 h 64"/>
                <a:gd name="T30" fmla="*/ 11 w 37"/>
                <a:gd name="T31" fmla="*/ 54 h 64"/>
                <a:gd name="T32" fmla="*/ 12 w 37"/>
                <a:gd name="T33" fmla="*/ 47 h 64"/>
                <a:gd name="T34" fmla="*/ 13 w 37"/>
                <a:gd name="T35" fmla="*/ 40 h 64"/>
                <a:gd name="T36" fmla="*/ 14 w 37"/>
                <a:gd name="T37" fmla="*/ 34 h 64"/>
                <a:gd name="T38" fmla="*/ 14 w 37"/>
                <a:gd name="T39" fmla="*/ 30 h 64"/>
                <a:gd name="T40" fmla="*/ 15 w 37"/>
                <a:gd name="T41" fmla="*/ 28 h 64"/>
                <a:gd name="T42" fmla="*/ 16 w 37"/>
                <a:gd name="T43" fmla="*/ 27 h 64"/>
                <a:gd name="T44" fmla="*/ 16 w 37"/>
                <a:gd name="T45" fmla="*/ 28 h 64"/>
                <a:gd name="T46" fmla="*/ 17 w 37"/>
                <a:gd name="T47" fmla="*/ 31 h 64"/>
                <a:gd name="T48" fmla="*/ 18 w 37"/>
                <a:gd name="T49" fmla="*/ 34 h 64"/>
                <a:gd name="T50" fmla="*/ 19 w 37"/>
                <a:gd name="T51" fmla="*/ 37 h 64"/>
                <a:gd name="T52" fmla="*/ 19 w 37"/>
                <a:gd name="T53" fmla="*/ 39 h 64"/>
                <a:gd name="T54" fmla="*/ 20 w 37"/>
                <a:gd name="T55" fmla="*/ 40 h 64"/>
                <a:gd name="T56" fmla="*/ 21 w 37"/>
                <a:gd name="T57" fmla="*/ 38 h 64"/>
                <a:gd name="T58" fmla="*/ 21 w 37"/>
                <a:gd name="T59" fmla="*/ 35 h 64"/>
                <a:gd name="T60" fmla="*/ 22 w 37"/>
                <a:gd name="T61" fmla="*/ 30 h 64"/>
                <a:gd name="T62" fmla="*/ 23 w 37"/>
                <a:gd name="T63" fmla="*/ 25 h 64"/>
                <a:gd name="T64" fmla="*/ 24 w 37"/>
                <a:gd name="T65" fmla="*/ 21 h 64"/>
                <a:gd name="T66" fmla="*/ 24 w 37"/>
                <a:gd name="T67" fmla="*/ 17 h 64"/>
                <a:gd name="T68" fmla="*/ 26 w 37"/>
                <a:gd name="T69" fmla="*/ 15 h 64"/>
                <a:gd name="T70" fmla="*/ 26 w 37"/>
                <a:gd name="T71" fmla="*/ 17 h 64"/>
                <a:gd name="T72" fmla="*/ 27 w 37"/>
                <a:gd name="T73" fmla="*/ 20 h 64"/>
                <a:gd name="T74" fmla="*/ 28 w 37"/>
                <a:gd name="T75" fmla="*/ 24 h 64"/>
                <a:gd name="T76" fmla="*/ 29 w 37"/>
                <a:gd name="T77" fmla="*/ 28 h 64"/>
                <a:gd name="T78" fmla="*/ 30 w 37"/>
                <a:gd name="T79" fmla="*/ 31 h 64"/>
                <a:gd name="T80" fmla="*/ 30 w 37"/>
                <a:gd name="T81" fmla="*/ 32 h 64"/>
                <a:gd name="T82" fmla="*/ 31 w 37"/>
                <a:gd name="T83" fmla="*/ 31 h 64"/>
                <a:gd name="T84" fmla="*/ 31 w 37"/>
                <a:gd name="T85" fmla="*/ 28 h 64"/>
                <a:gd name="T86" fmla="*/ 32 w 37"/>
                <a:gd name="T87" fmla="*/ 23 h 64"/>
                <a:gd name="T88" fmla="*/ 33 w 37"/>
                <a:gd name="T89" fmla="*/ 17 h 64"/>
                <a:gd name="T90" fmla="*/ 34 w 37"/>
                <a:gd name="T91" fmla="*/ 12 h 64"/>
                <a:gd name="T92" fmla="*/ 35 w 37"/>
                <a:gd name="T93" fmla="*/ 3 h 64"/>
                <a:gd name="T94" fmla="*/ 36 w 37"/>
                <a:gd name="T95" fmla="*/ 1 h 64"/>
                <a:gd name="T96" fmla="*/ 37 w 37"/>
                <a:gd name="T97" fmla="*/ 0 h 64"/>
                <a:gd name="T98" fmla="*/ 37 w 37"/>
                <a:gd name="T99" fmla="*/ 0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7" h="64">
                  <a:moveTo>
                    <a:pt x="0" y="57"/>
                  </a:moveTo>
                  <a:lnTo>
                    <a:pt x="1" y="54"/>
                  </a:lnTo>
                  <a:lnTo>
                    <a:pt x="1" y="49"/>
                  </a:lnTo>
                  <a:lnTo>
                    <a:pt x="2" y="45"/>
                  </a:lnTo>
                  <a:lnTo>
                    <a:pt x="3" y="41"/>
                  </a:lnTo>
                  <a:lnTo>
                    <a:pt x="3" y="38"/>
                  </a:lnTo>
                  <a:lnTo>
                    <a:pt x="4" y="38"/>
                  </a:lnTo>
                  <a:lnTo>
                    <a:pt x="5" y="39"/>
                  </a:lnTo>
                  <a:lnTo>
                    <a:pt x="6" y="42"/>
                  </a:lnTo>
                  <a:lnTo>
                    <a:pt x="7" y="52"/>
                  </a:lnTo>
                  <a:lnTo>
                    <a:pt x="8" y="57"/>
                  </a:lnTo>
                  <a:lnTo>
                    <a:pt x="8" y="62"/>
                  </a:lnTo>
                  <a:lnTo>
                    <a:pt x="9" y="64"/>
                  </a:lnTo>
                  <a:lnTo>
                    <a:pt x="10" y="64"/>
                  </a:lnTo>
                  <a:lnTo>
                    <a:pt x="11" y="60"/>
                  </a:lnTo>
                  <a:lnTo>
                    <a:pt x="11" y="54"/>
                  </a:lnTo>
                  <a:lnTo>
                    <a:pt x="12" y="47"/>
                  </a:lnTo>
                  <a:lnTo>
                    <a:pt x="13" y="40"/>
                  </a:lnTo>
                  <a:lnTo>
                    <a:pt x="14" y="34"/>
                  </a:lnTo>
                  <a:lnTo>
                    <a:pt x="14" y="30"/>
                  </a:lnTo>
                  <a:lnTo>
                    <a:pt x="15" y="28"/>
                  </a:lnTo>
                  <a:lnTo>
                    <a:pt x="16" y="27"/>
                  </a:lnTo>
                  <a:lnTo>
                    <a:pt x="16" y="28"/>
                  </a:lnTo>
                  <a:lnTo>
                    <a:pt x="17" y="31"/>
                  </a:lnTo>
                  <a:lnTo>
                    <a:pt x="18" y="34"/>
                  </a:lnTo>
                  <a:lnTo>
                    <a:pt x="19" y="37"/>
                  </a:lnTo>
                  <a:lnTo>
                    <a:pt x="19" y="39"/>
                  </a:lnTo>
                  <a:lnTo>
                    <a:pt x="20" y="40"/>
                  </a:lnTo>
                  <a:lnTo>
                    <a:pt x="21" y="38"/>
                  </a:lnTo>
                  <a:lnTo>
                    <a:pt x="21" y="35"/>
                  </a:lnTo>
                  <a:lnTo>
                    <a:pt x="22" y="30"/>
                  </a:lnTo>
                  <a:lnTo>
                    <a:pt x="23" y="25"/>
                  </a:lnTo>
                  <a:lnTo>
                    <a:pt x="24" y="21"/>
                  </a:lnTo>
                  <a:lnTo>
                    <a:pt x="24" y="17"/>
                  </a:lnTo>
                  <a:lnTo>
                    <a:pt x="26" y="15"/>
                  </a:lnTo>
                  <a:lnTo>
                    <a:pt x="26" y="17"/>
                  </a:lnTo>
                  <a:lnTo>
                    <a:pt x="27" y="20"/>
                  </a:lnTo>
                  <a:lnTo>
                    <a:pt x="28" y="24"/>
                  </a:lnTo>
                  <a:lnTo>
                    <a:pt x="29" y="28"/>
                  </a:lnTo>
                  <a:lnTo>
                    <a:pt x="30" y="31"/>
                  </a:lnTo>
                  <a:lnTo>
                    <a:pt x="30" y="32"/>
                  </a:lnTo>
                  <a:lnTo>
                    <a:pt x="31" y="31"/>
                  </a:lnTo>
                  <a:lnTo>
                    <a:pt x="31" y="28"/>
                  </a:lnTo>
                  <a:lnTo>
                    <a:pt x="32" y="23"/>
                  </a:lnTo>
                  <a:lnTo>
                    <a:pt x="33" y="17"/>
                  </a:lnTo>
                  <a:lnTo>
                    <a:pt x="34" y="12"/>
                  </a:lnTo>
                  <a:lnTo>
                    <a:pt x="35" y="3"/>
                  </a:lnTo>
                  <a:lnTo>
                    <a:pt x="36" y="1"/>
                  </a:lnTo>
                  <a:lnTo>
                    <a:pt x="37" y="0"/>
                  </a:lnTo>
                  <a:lnTo>
                    <a:pt x="37" y="0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35" name="Freeform 33"/>
            <p:cNvSpPr>
              <a:spLocks/>
            </p:cNvSpPr>
            <p:nvPr/>
          </p:nvSpPr>
          <p:spPr bwMode="auto">
            <a:xfrm>
              <a:off x="6739280" y="3853128"/>
              <a:ext cx="45479" cy="39058"/>
            </a:xfrm>
            <a:custGeom>
              <a:avLst/>
              <a:gdLst>
                <a:gd name="T0" fmla="*/ 0 w 38"/>
                <a:gd name="T1" fmla="*/ 19 h 43"/>
                <a:gd name="T2" fmla="*/ 1 w 38"/>
                <a:gd name="T3" fmla="*/ 21 h 43"/>
                <a:gd name="T4" fmla="*/ 1 w 38"/>
                <a:gd name="T5" fmla="*/ 23 h 43"/>
                <a:gd name="T6" fmla="*/ 2 w 38"/>
                <a:gd name="T7" fmla="*/ 25 h 43"/>
                <a:gd name="T8" fmla="*/ 3 w 38"/>
                <a:gd name="T9" fmla="*/ 27 h 43"/>
                <a:gd name="T10" fmla="*/ 4 w 38"/>
                <a:gd name="T11" fmla="*/ 27 h 43"/>
                <a:gd name="T12" fmla="*/ 5 w 38"/>
                <a:gd name="T13" fmla="*/ 27 h 43"/>
                <a:gd name="T14" fmla="*/ 5 w 38"/>
                <a:gd name="T15" fmla="*/ 25 h 43"/>
                <a:gd name="T16" fmla="*/ 6 w 38"/>
                <a:gd name="T17" fmla="*/ 23 h 43"/>
                <a:gd name="T18" fmla="*/ 7 w 38"/>
                <a:gd name="T19" fmla="*/ 19 h 43"/>
                <a:gd name="T20" fmla="*/ 8 w 38"/>
                <a:gd name="T21" fmla="*/ 18 h 43"/>
                <a:gd name="T22" fmla="*/ 9 w 38"/>
                <a:gd name="T23" fmla="*/ 18 h 43"/>
                <a:gd name="T24" fmla="*/ 10 w 38"/>
                <a:gd name="T25" fmla="*/ 20 h 43"/>
                <a:gd name="T26" fmla="*/ 10 w 38"/>
                <a:gd name="T27" fmla="*/ 24 h 43"/>
                <a:gd name="T28" fmla="*/ 11 w 38"/>
                <a:gd name="T29" fmla="*/ 28 h 43"/>
                <a:gd name="T30" fmla="*/ 12 w 38"/>
                <a:gd name="T31" fmla="*/ 33 h 43"/>
                <a:gd name="T32" fmla="*/ 12 w 38"/>
                <a:gd name="T33" fmla="*/ 38 h 43"/>
                <a:gd name="T34" fmla="*/ 13 w 38"/>
                <a:gd name="T35" fmla="*/ 42 h 43"/>
                <a:gd name="T36" fmla="*/ 14 w 38"/>
                <a:gd name="T37" fmla="*/ 43 h 43"/>
                <a:gd name="T38" fmla="*/ 15 w 38"/>
                <a:gd name="T39" fmla="*/ 39 h 43"/>
                <a:gd name="T40" fmla="*/ 16 w 38"/>
                <a:gd name="T41" fmla="*/ 34 h 43"/>
                <a:gd name="T42" fmla="*/ 17 w 38"/>
                <a:gd name="T43" fmla="*/ 28 h 43"/>
                <a:gd name="T44" fmla="*/ 17 w 38"/>
                <a:gd name="T45" fmla="*/ 23 h 43"/>
                <a:gd name="T46" fmla="*/ 18 w 38"/>
                <a:gd name="T47" fmla="*/ 19 h 43"/>
                <a:gd name="T48" fmla="*/ 19 w 38"/>
                <a:gd name="T49" fmla="*/ 16 h 43"/>
                <a:gd name="T50" fmla="*/ 19 w 38"/>
                <a:gd name="T51" fmla="*/ 15 h 43"/>
                <a:gd name="T52" fmla="*/ 20 w 38"/>
                <a:gd name="T53" fmla="*/ 15 h 43"/>
                <a:gd name="T54" fmla="*/ 21 w 38"/>
                <a:gd name="T55" fmla="*/ 18 h 43"/>
                <a:gd name="T56" fmla="*/ 22 w 38"/>
                <a:gd name="T57" fmla="*/ 21 h 43"/>
                <a:gd name="T58" fmla="*/ 22 w 38"/>
                <a:gd name="T59" fmla="*/ 25 h 43"/>
                <a:gd name="T60" fmla="*/ 23 w 38"/>
                <a:gd name="T61" fmla="*/ 29 h 43"/>
                <a:gd name="T62" fmla="*/ 24 w 38"/>
                <a:gd name="T63" fmla="*/ 32 h 43"/>
                <a:gd name="T64" fmla="*/ 25 w 38"/>
                <a:gd name="T65" fmla="*/ 30 h 43"/>
                <a:gd name="T66" fmla="*/ 26 w 38"/>
                <a:gd name="T67" fmla="*/ 27 h 43"/>
                <a:gd name="T68" fmla="*/ 27 w 38"/>
                <a:gd name="T69" fmla="*/ 23 h 43"/>
                <a:gd name="T70" fmla="*/ 28 w 38"/>
                <a:gd name="T71" fmla="*/ 19 h 43"/>
                <a:gd name="T72" fmla="*/ 28 w 38"/>
                <a:gd name="T73" fmla="*/ 15 h 43"/>
                <a:gd name="T74" fmla="*/ 29 w 38"/>
                <a:gd name="T75" fmla="*/ 13 h 43"/>
                <a:gd name="T76" fmla="*/ 30 w 38"/>
                <a:gd name="T77" fmla="*/ 13 h 43"/>
                <a:gd name="T78" fmla="*/ 30 w 38"/>
                <a:gd name="T79" fmla="*/ 15 h 43"/>
                <a:gd name="T80" fmla="*/ 31 w 38"/>
                <a:gd name="T81" fmla="*/ 19 h 43"/>
                <a:gd name="T82" fmla="*/ 32 w 38"/>
                <a:gd name="T83" fmla="*/ 25 h 43"/>
                <a:gd name="T84" fmla="*/ 33 w 38"/>
                <a:gd name="T85" fmla="*/ 31 h 43"/>
                <a:gd name="T86" fmla="*/ 34 w 38"/>
                <a:gd name="T87" fmla="*/ 40 h 43"/>
                <a:gd name="T88" fmla="*/ 35 w 38"/>
                <a:gd name="T89" fmla="*/ 40 h 43"/>
                <a:gd name="T90" fmla="*/ 35 w 38"/>
                <a:gd name="T91" fmla="*/ 36 h 43"/>
                <a:gd name="T92" fmla="*/ 36 w 38"/>
                <a:gd name="T93" fmla="*/ 29 h 43"/>
                <a:gd name="T94" fmla="*/ 37 w 38"/>
                <a:gd name="T95" fmla="*/ 19 h 43"/>
                <a:gd name="T96" fmla="*/ 38 w 38"/>
                <a:gd name="T97" fmla="*/ 9 h 43"/>
                <a:gd name="T98" fmla="*/ 38 w 38"/>
                <a:gd name="T99" fmla="*/ 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8" h="43">
                  <a:moveTo>
                    <a:pt x="0" y="19"/>
                  </a:moveTo>
                  <a:lnTo>
                    <a:pt x="1" y="21"/>
                  </a:lnTo>
                  <a:lnTo>
                    <a:pt x="1" y="23"/>
                  </a:lnTo>
                  <a:lnTo>
                    <a:pt x="2" y="25"/>
                  </a:lnTo>
                  <a:lnTo>
                    <a:pt x="3" y="27"/>
                  </a:lnTo>
                  <a:lnTo>
                    <a:pt x="4" y="27"/>
                  </a:lnTo>
                  <a:lnTo>
                    <a:pt x="5" y="27"/>
                  </a:lnTo>
                  <a:lnTo>
                    <a:pt x="5" y="25"/>
                  </a:lnTo>
                  <a:lnTo>
                    <a:pt x="6" y="23"/>
                  </a:lnTo>
                  <a:lnTo>
                    <a:pt x="7" y="19"/>
                  </a:lnTo>
                  <a:lnTo>
                    <a:pt x="8" y="18"/>
                  </a:lnTo>
                  <a:lnTo>
                    <a:pt x="9" y="18"/>
                  </a:lnTo>
                  <a:lnTo>
                    <a:pt x="10" y="20"/>
                  </a:lnTo>
                  <a:lnTo>
                    <a:pt x="10" y="24"/>
                  </a:lnTo>
                  <a:lnTo>
                    <a:pt x="11" y="28"/>
                  </a:lnTo>
                  <a:lnTo>
                    <a:pt x="12" y="33"/>
                  </a:lnTo>
                  <a:lnTo>
                    <a:pt x="12" y="38"/>
                  </a:lnTo>
                  <a:lnTo>
                    <a:pt x="13" y="42"/>
                  </a:lnTo>
                  <a:lnTo>
                    <a:pt x="14" y="43"/>
                  </a:lnTo>
                  <a:lnTo>
                    <a:pt x="15" y="39"/>
                  </a:lnTo>
                  <a:lnTo>
                    <a:pt x="16" y="34"/>
                  </a:lnTo>
                  <a:lnTo>
                    <a:pt x="17" y="28"/>
                  </a:lnTo>
                  <a:lnTo>
                    <a:pt x="17" y="23"/>
                  </a:lnTo>
                  <a:lnTo>
                    <a:pt x="18" y="19"/>
                  </a:lnTo>
                  <a:lnTo>
                    <a:pt x="19" y="16"/>
                  </a:lnTo>
                  <a:lnTo>
                    <a:pt x="19" y="15"/>
                  </a:lnTo>
                  <a:lnTo>
                    <a:pt x="20" y="15"/>
                  </a:lnTo>
                  <a:lnTo>
                    <a:pt x="21" y="18"/>
                  </a:lnTo>
                  <a:lnTo>
                    <a:pt x="22" y="21"/>
                  </a:lnTo>
                  <a:lnTo>
                    <a:pt x="22" y="25"/>
                  </a:lnTo>
                  <a:lnTo>
                    <a:pt x="23" y="29"/>
                  </a:lnTo>
                  <a:lnTo>
                    <a:pt x="24" y="32"/>
                  </a:lnTo>
                  <a:lnTo>
                    <a:pt x="25" y="30"/>
                  </a:lnTo>
                  <a:lnTo>
                    <a:pt x="26" y="27"/>
                  </a:lnTo>
                  <a:lnTo>
                    <a:pt x="27" y="23"/>
                  </a:lnTo>
                  <a:lnTo>
                    <a:pt x="28" y="19"/>
                  </a:lnTo>
                  <a:lnTo>
                    <a:pt x="28" y="15"/>
                  </a:lnTo>
                  <a:lnTo>
                    <a:pt x="29" y="13"/>
                  </a:lnTo>
                  <a:lnTo>
                    <a:pt x="30" y="13"/>
                  </a:lnTo>
                  <a:lnTo>
                    <a:pt x="30" y="15"/>
                  </a:lnTo>
                  <a:lnTo>
                    <a:pt x="31" y="19"/>
                  </a:lnTo>
                  <a:lnTo>
                    <a:pt x="32" y="25"/>
                  </a:lnTo>
                  <a:lnTo>
                    <a:pt x="33" y="31"/>
                  </a:lnTo>
                  <a:lnTo>
                    <a:pt x="34" y="40"/>
                  </a:lnTo>
                  <a:lnTo>
                    <a:pt x="35" y="40"/>
                  </a:lnTo>
                  <a:lnTo>
                    <a:pt x="35" y="36"/>
                  </a:lnTo>
                  <a:lnTo>
                    <a:pt x="36" y="29"/>
                  </a:lnTo>
                  <a:lnTo>
                    <a:pt x="37" y="19"/>
                  </a:lnTo>
                  <a:lnTo>
                    <a:pt x="38" y="9"/>
                  </a:lnTo>
                  <a:lnTo>
                    <a:pt x="38" y="0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36" name="Freeform 34"/>
            <p:cNvSpPr>
              <a:spLocks/>
            </p:cNvSpPr>
            <p:nvPr/>
          </p:nvSpPr>
          <p:spPr bwMode="auto">
            <a:xfrm>
              <a:off x="6784759" y="3814978"/>
              <a:ext cx="45479" cy="56316"/>
            </a:xfrm>
            <a:custGeom>
              <a:avLst/>
              <a:gdLst>
                <a:gd name="T0" fmla="*/ 0 w 38"/>
                <a:gd name="T1" fmla="*/ 42 h 62"/>
                <a:gd name="T2" fmla="*/ 1 w 38"/>
                <a:gd name="T3" fmla="*/ 34 h 62"/>
                <a:gd name="T4" fmla="*/ 2 w 38"/>
                <a:gd name="T5" fmla="*/ 29 h 62"/>
                <a:gd name="T6" fmla="*/ 2 w 38"/>
                <a:gd name="T7" fmla="*/ 25 h 62"/>
                <a:gd name="T8" fmla="*/ 3 w 38"/>
                <a:gd name="T9" fmla="*/ 24 h 62"/>
                <a:gd name="T10" fmla="*/ 4 w 38"/>
                <a:gd name="T11" fmla="*/ 24 h 62"/>
                <a:gd name="T12" fmla="*/ 5 w 38"/>
                <a:gd name="T13" fmla="*/ 28 h 62"/>
                <a:gd name="T14" fmla="*/ 6 w 38"/>
                <a:gd name="T15" fmla="*/ 31 h 62"/>
                <a:gd name="T16" fmla="*/ 7 w 38"/>
                <a:gd name="T17" fmla="*/ 33 h 62"/>
                <a:gd name="T18" fmla="*/ 7 w 38"/>
                <a:gd name="T19" fmla="*/ 34 h 62"/>
                <a:gd name="T20" fmla="*/ 8 w 38"/>
                <a:gd name="T21" fmla="*/ 34 h 62"/>
                <a:gd name="T22" fmla="*/ 9 w 38"/>
                <a:gd name="T23" fmla="*/ 32 h 62"/>
                <a:gd name="T24" fmla="*/ 9 w 38"/>
                <a:gd name="T25" fmla="*/ 29 h 62"/>
                <a:gd name="T26" fmla="*/ 10 w 38"/>
                <a:gd name="T27" fmla="*/ 25 h 62"/>
                <a:gd name="T28" fmla="*/ 11 w 38"/>
                <a:gd name="T29" fmla="*/ 22 h 62"/>
                <a:gd name="T30" fmla="*/ 12 w 38"/>
                <a:gd name="T31" fmla="*/ 20 h 62"/>
                <a:gd name="T32" fmla="*/ 13 w 38"/>
                <a:gd name="T33" fmla="*/ 18 h 62"/>
                <a:gd name="T34" fmla="*/ 13 w 38"/>
                <a:gd name="T35" fmla="*/ 18 h 62"/>
                <a:gd name="T36" fmla="*/ 14 w 38"/>
                <a:gd name="T37" fmla="*/ 22 h 62"/>
                <a:gd name="T38" fmla="*/ 15 w 38"/>
                <a:gd name="T39" fmla="*/ 25 h 62"/>
                <a:gd name="T40" fmla="*/ 16 w 38"/>
                <a:gd name="T41" fmla="*/ 29 h 62"/>
                <a:gd name="T42" fmla="*/ 17 w 38"/>
                <a:gd name="T43" fmla="*/ 32 h 62"/>
                <a:gd name="T44" fmla="*/ 18 w 38"/>
                <a:gd name="T45" fmla="*/ 33 h 62"/>
                <a:gd name="T46" fmla="*/ 18 w 38"/>
                <a:gd name="T47" fmla="*/ 32 h 62"/>
                <a:gd name="T48" fmla="*/ 19 w 38"/>
                <a:gd name="T49" fmla="*/ 29 h 62"/>
                <a:gd name="T50" fmla="*/ 20 w 38"/>
                <a:gd name="T51" fmla="*/ 25 h 62"/>
                <a:gd name="T52" fmla="*/ 20 w 38"/>
                <a:gd name="T53" fmla="*/ 19 h 62"/>
                <a:gd name="T54" fmla="*/ 21 w 38"/>
                <a:gd name="T55" fmla="*/ 13 h 62"/>
                <a:gd name="T56" fmla="*/ 22 w 38"/>
                <a:gd name="T57" fmla="*/ 4 h 62"/>
                <a:gd name="T58" fmla="*/ 23 w 38"/>
                <a:gd name="T59" fmla="*/ 1 h 62"/>
                <a:gd name="T60" fmla="*/ 24 w 38"/>
                <a:gd name="T61" fmla="*/ 0 h 62"/>
                <a:gd name="T62" fmla="*/ 25 w 38"/>
                <a:gd name="T63" fmla="*/ 0 h 62"/>
                <a:gd name="T64" fmla="*/ 25 w 38"/>
                <a:gd name="T65" fmla="*/ 1 h 62"/>
                <a:gd name="T66" fmla="*/ 26 w 38"/>
                <a:gd name="T67" fmla="*/ 3 h 62"/>
                <a:gd name="T68" fmla="*/ 27 w 38"/>
                <a:gd name="T69" fmla="*/ 5 h 62"/>
                <a:gd name="T70" fmla="*/ 27 w 38"/>
                <a:gd name="T71" fmla="*/ 8 h 62"/>
                <a:gd name="T72" fmla="*/ 28 w 38"/>
                <a:gd name="T73" fmla="*/ 10 h 62"/>
                <a:gd name="T74" fmla="*/ 29 w 38"/>
                <a:gd name="T75" fmla="*/ 13 h 62"/>
                <a:gd name="T76" fmla="*/ 30 w 38"/>
                <a:gd name="T77" fmla="*/ 14 h 62"/>
                <a:gd name="T78" fmla="*/ 30 w 38"/>
                <a:gd name="T79" fmla="*/ 15 h 62"/>
                <a:gd name="T80" fmla="*/ 32 w 38"/>
                <a:gd name="T81" fmla="*/ 18 h 62"/>
                <a:gd name="T82" fmla="*/ 32 w 38"/>
                <a:gd name="T83" fmla="*/ 22 h 62"/>
                <a:gd name="T84" fmla="*/ 33 w 38"/>
                <a:gd name="T85" fmla="*/ 25 h 62"/>
                <a:gd name="T86" fmla="*/ 34 w 38"/>
                <a:gd name="T87" fmla="*/ 31 h 62"/>
                <a:gd name="T88" fmla="*/ 35 w 38"/>
                <a:gd name="T89" fmla="*/ 38 h 62"/>
                <a:gd name="T90" fmla="*/ 36 w 38"/>
                <a:gd name="T91" fmla="*/ 45 h 62"/>
                <a:gd name="T92" fmla="*/ 36 w 38"/>
                <a:gd name="T93" fmla="*/ 53 h 62"/>
                <a:gd name="T94" fmla="*/ 37 w 38"/>
                <a:gd name="T95" fmla="*/ 59 h 62"/>
                <a:gd name="T96" fmla="*/ 37 w 38"/>
                <a:gd name="T97" fmla="*/ 62 h 62"/>
                <a:gd name="T98" fmla="*/ 38 w 38"/>
                <a:gd name="T99" fmla="*/ 60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8" h="62">
                  <a:moveTo>
                    <a:pt x="0" y="42"/>
                  </a:moveTo>
                  <a:lnTo>
                    <a:pt x="1" y="34"/>
                  </a:lnTo>
                  <a:lnTo>
                    <a:pt x="2" y="29"/>
                  </a:lnTo>
                  <a:lnTo>
                    <a:pt x="2" y="25"/>
                  </a:lnTo>
                  <a:lnTo>
                    <a:pt x="3" y="24"/>
                  </a:lnTo>
                  <a:lnTo>
                    <a:pt x="4" y="24"/>
                  </a:lnTo>
                  <a:lnTo>
                    <a:pt x="5" y="28"/>
                  </a:lnTo>
                  <a:lnTo>
                    <a:pt x="6" y="31"/>
                  </a:lnTo>
                  <a:lnTo>
                    <a:pt x="7" y="33"/>
                  </a:lnTo>
                  <a:lnTo>
                    <a:pt x="7" y="34"/>
                  </a:lnTo>
                  <a:lnTo>
                    <a:pt x="8" y="34"/>
                  </a:lnTo>
                  <a:lnTo>
                    <a:pt x="9" y="32"/>
                  </a:lnTo>
                  <a:lnTo>
                    <a:pt x="9" y="29"/>
                  </a:lnTo>
                  <a:lnTo>
                    <a:pt x="10" y="25"/>
                  </a:lnTo>
                  <a:lnTo>
                    <a:pt x="11" y="22"/>
                  </a:lnTo>
                  <a:lnTo>
                    <a:pt x="12" y="20"/>
                  </a:lnTo>
                  <a:lnTo>
                    <a:pt x="13" y="18"/>
                  </a:lnTo>
                  <a:lnTo>
                    <a:pt x="13" y="18"/>
                  </a:lnTo>
                  <a:lnTo>
                    <a:pt x="14" y="22"/>
                  </a:lnTo>
                  <a:lnTo>
                    <a:pt x="15" y="25"/>
                  </a:lnTo>
                  <a:lnTo>
                    <a:pt x="16" y="29"/>
                  </a:lnTo>
                  <a:lnTo>
                    <a:pt x="17" y="32"/>
                  </a:lnTo>
                  <a:lnTo>
                    <a:pt x="18" y="33"/>
                  </a:lnTo>
                  <a:lnTo>
                    <a:pt x="18" y="32"/>
                  </a:lnTo>
                  <a:lnTo>
                    <a:pt x="19" y="29"/>
                  </a:lnTo>
                  <a:lnTo>
                    <a:pt x="20" y="25"/>
                  </a:lnTo>
                  <a:lnTo>
                    <a:pt x="20" y="19"/>
                  </a:lnTo>
                  <a:lnTo>
                    <a:pt x="21" y="13"/>
                  </a:lnTo>
                  <a:lnTo>
                    <a:pt x="22" y="4"/>
                  </a:lnTo>
                  <a:lnTo>
                    <a:pt x="23" y="1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5" y="1"/>
                  </a:lnTo>
                  <a:lnTo>
                    <a:pt x="26" y="3"/>
                  </a:lnTo>
                  <a:lnTo>
                    <a:pt x="27" y="5"/>
                  </a:lnTo>
                  <a:lnTo>
                    <a:pt x="27" y="8"/>
                  </a:lnTo>
                  <a:lnTo>
                    <a:pt x="28" y="10"/>
                  </a:lnTo>
                  <a:lnTo>
                    <a:pt x="29" y="13"/>
                  </a:lnTo>
                  <a:lnTo>
                    <a:pt x="30" y="14"/>
                  </a:lnTo>
                  <a:lnTo>
                    <a:pt x="30" y="15"/>
                  </a:lnTo>
                  <a:lnTo>
                    <a:pt x="32" y="18"/>
                  </a:lnTo>
                  <a:lnTo>
                    <a:pt x="32" y="22"/>
                  </a:lnTo>
                  <a:lnTo>
                    <a:pt x="33" y="25"/>
                  </a:lnTo>
                  <a:lnTo>
                    <a:pt x="34" y="31"/>
                  </a:lnTo>
                  <a:lnTo>
                    <a:pt x="35" y="38"/>
                  </a:lnTo>
                  <a:lnTo>
                    <a:pt x="36" y="45"/>
                  </a:lnTo>
                  <a:lnTo>
                    <a:pt x="36" y="53"/>
                  </a:lnTo>
                  <a:lnTo>
                    <a:pt x="37" y="59"/>
                  </a:lnTo>
                  <a:lnTo>
                    <a:pt x="37" y="62"/>
                  </a:lnTo>
                  <a:lnTo>
                    <a:pt x="38" y="60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37" name="Freeform 35"/>
            <p:cNvSpPr>
              <a:spLocks/>
            </p:cNvSpPr>
            <p:nvPr/>
          </p:nvSpPr>
          <p:spPr bwMode="auto">
            <a:xfrm>
              <a:off x="6830238" y="3750488"/>
              <a:ext cx="46676" cy="118991"/>
            </a:xfrm>
            <a:custGeom>
              <a:avLst/>
              <a:gdLst>
                <a:gd name="T0" fmla="*/ 0 w 39"/>
                <a:gd name="T1" fmla="*/ 131 h 131"/>
                <a:gd name="T2" fmla="*/ 1 w 39"/>
                <a:gd name="T3" fmla="*/ 126 h 131"/>
                <a:gd name="T4" fmla="*/ 2 w 39"/>
                <a:gd name="T5" fmla="*/ 117 h 131"/>
                <a:gd name="T6" fmla="*/ 3 w 39"/>
                <a:gd name="T7" fmla="*/ 98 h 131"/>
                <a:gd name="T8" fmla="*/ 4 w 39"/>
                <a:gd name="T9" fmla="*/ 90 h 131"/>
                <a:gd name="T10" fmla="*/ 5 w 39"/>
                <a:gd name="T11" fmla="*/ 84 h 131"/>
                <a:gd name="T12" fmla="*/ 5 w 39"/>
                <a:gd name="T13" fmla="*/ 81 h 131"/>
                <a:gd name="T14" fmla="*/ 6 w 39"/>
                <a:gd name="T15" fmla="*/ 79 h 131"/>
                <a:gd name="T16" fmla="*/ 7 w 39"/>
                <a:gd name="T17" fmla="*/ 80 h 131"/>
                <a:gd name="T18" fmla="*/ 7 w 39"/>
                <a:gd name="T19" fmla="*/ 82 h 131"/>
                <a:gd name="T20" fmla="*/ 8 w 39"/>
                <a:gd name="T21" fmla="*/ 86 h 131"/>
                <a:gd name="T22" fmla="*/ 9 w 39"/>
                <a:gd name="T23" fmla="*/ 90 h 131"/>
                <a:gd name="T24" fmla="*/ 10 w 39"/>
                <a:gd name="T25" fmla="*/ 94 h 131"/>
                <a:gd name="T26" fmla="*/ 10 w 39"/>
                <a:gd name="T27" fmla="*/ 96 h 131"/>
                <a:gd name="T28" fmla="*/ 11 w 39"/>
                <a:gd name="T29" fmla="*/ 96 h 131"/>
                <a:gd name="T30" fmla="*/ 12 w 39"/>
                <a:gd name="T31" fmla="*/ 89 h 131"/>
                <a:gd name="T32" fmla="*/ 13 w 39"/>
                <a:gd name="T33" fmla="*/ 84 h 131"/>
                <a:gd name="T34" fmla="*/ 14 w 39"/>
                <a:gd name="T35" fmla="*/ 79 h 131"/>
                <a:gd name="T36" fmla="*/ 15 w 39"/>
                <a:gd name="T37" fmla="*/ 76 h 131"/>
                <a:gd name="T38" fmla="*/ 15 w 39"/>
                <a:gd name="T39" fmla="*/ 74 h 131"/>
                <a:gd name="T40" fmla="*/ 16 w 39"/>
                <a:gd name="T41" fmla="*/ 75 h 131"/>
                <a:gd name="T42" fmla="*/ 17 w 39"/>
                <a:gd name="T43" fmla="*/ 77 h 131"/>
                <a:gd name="T44" fmla="*/ 17 w 39"/>
                <a:gd name="T45" fmla="*/ 81 h 131"/>
                <a:gd name="T46" fmla="*/ 18 w 39"/>
                <a:gd name="T47" fmla="*/ 86 h 131"/>
                <a:gd name="T48" fmla="*/ 19 w 39"/>
                <a:gd name="T49" fmla="*/ 91 h 131"/>
                <a:gd name="T50" fmla="*/ 20 w 39"/>
                <a:gd name="T51" fmla="*/ 93 h 131"/>
                <a:gd name="T52" fmla="*/ 20 w 39"/>
                <a:gd name="T53" fmla="*/ 91 h 131"/>
                <a:gd name="T54" fmla="*/ 22 w 39"/>
                <a:gd name="T55" fmla="*/ 73 h 131"/>
                <a:gd name="T56" fmla="*/ 22 w 39"/>
                <a:gd name="T57" fmla="*/ 60 h 131"/>
                <a:gd name="T58" fmla="*/ 23 w 39"/>
                <a:gd name="T59" fmla="*/ 46 h 131"/>
                <a:gd name="T60" fmla="*/ 24 w 39"/>
                <a:gd name="T61" fmla="*/ 33 h 131"/>
                <a:gd name="T62" fmla="*/ 25 w 39"/>
                <a:gd name="T63" fmla="*/ 23 h 131"/>
                <a:gd name="T64" fmla="*/ 25 w 39"/>
                <a:gd name="T65" fmla="*/ 14 h 131"/>
                <a:gd name="T66" fmla="*/ 26 w 39"/>
                <a:gd name="T67" fmla="*/ 7 h 131"/>
                <a:gd name="T68" fmla="*/ 27 w 39"/>
                <a:gd name="T69" fmla="*/ 2 h 131"/>
                <a:gd name="T70" fmla="*/ 27 w 39"/>
                <a:gd name="T71" fmla="*/ 0 h 131"/>
                <a:gd name="T72" fmla="*/ 28 w 39"/>
                <a:gd name="T73" fmla="*/ 0 h 131"/>
                <a:gd name="T74" fmla="*/ 29 w 39"/>
                <a:gd name="T75" fmla="*/ 5 h 131"/>
                <a:gd name="T76" fmla="*/ 30 w 39"/>
                <a:gd name="T77" fmla="*/ 9 h 131"/>
                <a:gd name="T78" fmla="*/ 31 w 39"/>
                <a:gd name="T79" fmla="*/ 14 h 131"/>
                <a:gd name="T80" fmla="*/ 32 w 39"/>
                <a:gd name="T81" fmla="*/ 18 h 131"/>
                <a:gd name="T82" fmla="*/ 33 w 39"/>
                <a:gd name="T83" fmla="*/ 22 h 131"/>
                <a:gd name="T84" fmla="*/ 33 w 39"/>
                <a:gd name="T85" fmla="*/ 25 h 131"/>
                <a:gd name="T86" fmla="*/ 34 w 39"/>
                <a:gd name="T87" fmla="*/ 26 h 131"/>
                <a:gd name="T88" fmla="*/ 34 w 39"/>
                <a:gd name="T89" fmla="*/ 27 h 131"/>
                <a:gd name="T90" fmla="*/ 35 w 39"/>
                <a:gd name="T91" fmla="*/ 26 h 131"/>
                <a:gd name="T92" fmla="*/ 36 w 39"/>
                <a:gd name="T93" fmla="*/ 26 h 131"/>
                <a:gd name="T94" fmla="*/ 37 w 39"/>
                <a:gd name="T95" fmla="*/ 26 h 131"/>
                <a:gd name="T96" fmla="*/ 38 w 39"/>
                <a:gd name="T97" fmla="*/ 26 h 131"/>
                <a:gd name="T98" fmla="*/ 39 w 39"/>
                <a:gd name="T99" fmla="*/ 30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9" h="131">
                  <a:moveTo>
                    <a:pt x="0" y="131"/>
                  </a:moveTo>
                  <a:lnTo>
                    <a:pt x="1" y="126"/>
                  </a:lnTo>
                  <a:lnTo>
                    <a:pt x="2" y="117"/>
                  </a:lnTo>
                  <a:lnTo>
                    <a:pt x="3" y="98"/>
                  </a:lnTo>
                  <a:lnTo>
                    <a:pt x="4" y="90"/>
                  </a:lnTo>
                  <a:lnTo>
                    <a:pt x="5" y="84"/>
                  </a:lnTo>
                  <a:lnTo>
                    <a:pt x="5" y="81"/>
                  </a:lnTo>
                  <a:lnTo>
                    <a:pt x="6" y="79"/>
                  </a:lnTo>
                  <a:lnTo>
                    <a:pt x="7" y="80"/>
                  </a:lnTo>
                  <a:lnTo>
                    <a:pt x="7" y="82"/>
                  </a:lnTo>
                  <a:lnTo>
                    <a:pt x="8" y="86"/>
                  </a:lnTo>
                  <a:lnTo>
                    <a:pt x="9" y="90"/>
                  </a:lnTo>
                  <a:lnTo>
                    <a:pt x="10" y="94"/>
                  </a:lnTo>
                  <a:lnTo>
                    <a:pt x="10" y="96"/>
                  </a:lnTo>
                  <a:lnTo>
                    <a:pt x="11" y="96"/>
                  </a:lnTo>
                  <a:lnTo>
                    <a:pt x="12" y="89"/>
                  </a:lnTo>
                  <a:lnTo>
                    <a:pt x="13" y="84"/>
                  </a:lnTo>
                  <a:lnTo>
                    <a:pt x="14" y="79"/>
                  </a:lnTo>
                  <a:lnTo>
                    <a:pt x="15" y="76"/>
                  </a:lnTo>
                  <a:lnTo>
                    <a:pt x="15" y="74"/>
                  </a:lnTo>
                  <a:lnTo>
                    <a:pt x="16" y="75"/>
                  </a:lnTo>
                  <a:lnTo>
                    <a:pt x="17" y="77"/>
                  </a:lnTo>
                  <a:lnTo>
                    <a:pt x="17" y="81"/>
                  </a:lnTo>
                  <a:lnTo>
                    <a:pt x="18" y="86"/>
                  </a:lnTo>
                  <a:lnTo>
                    <a:pt x="19" y="91"/>
                  </a:lnTo>
                  <a:lnTo>
                    <a:pt x="20" y="93"/>
                  </a:lnTo>
                  <a:lnTo>
                    <a:pt x="20" y="91"/>
                  </a:lnTo>
                  <a:lnTo>
                    <a:pt x="22" y="73"/>
                  </a:lnTo>
                  <a:lnTo>
                    <a:pt x="22" y="60"/>
                  </a:lnTo>
                  <a:lnTo>
                    <a:pt x="23" y="46"/>
                  </a:lnTo>
                  <a:lnTo>
                    <a:pt x="24" y="33"/>
                  </a:lnTo>
                  <a:lnTo>
                    <a:pt x="25" y="23"/>
                  </a:lnTo>
                  <a:lnTo>
                    <a:pt x="25" y="14"/>
                  </a:lnTo>
                  <a:lnTo>
                    <a:pt x="26" y="7"/>
                  </a:lnTo>
                  <a:lnTo>
                    <a:pt x="27" y="2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29" y="5"/>
                  </a:lnTo>
                  <a:lnTo>
                    <a:pt x="30" y="9"/>
                  </a:lnTo>
                  <a:lnTo>
                    <a:pt x="31" y="14"/>
                  </a:lnTo>
                  <a:lnTo>
                    <a:pt x="32" y="18"/>
                  </a:lnTo>
                  <a:lnTo>
                    <a:pt x="33" y="22"/>
                  </a:lnTo>
                  <a:lnTo>
                    <a:pt x="33" y="25"/>
                  </a:lnTo>
                  <a:lnTo>
                    <a:pt x="34" y="26"/>
                  </a:lnTo>
                  <a:lnTo>
                    <a:pt x="34" y="27"/>
                  </a:lnTo>
                  <a:lnTo>
                    <a:pt x="35" y="26"/>
                  </a:lnTo>
                  <a:lnTo>
                    <a:pt x="36" y="26"/>
                  </a:lnTo>
                  <a:lnTo>
                    <a:pt x="37" y="26"/>
                  </a:lnTo>
                  <a:lnTo>
                    <a:pt x="38" y="26"/>
                  </a:lnTo>
                  <a:lnTo>
                    <a:pt x="39" y="30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38" name="Freeform 36"/>
            <p:cNvSpPr>
              <a:spLocks/>
            </p:cNvSpPr>
            <p:nvPr/>
          </p:nvSpPr>
          <p:spPr bwMode="auto">
            <a:xfrm>
              <a:off x="6876914" y="3727779"/>
              <a:ext cx="45479" cy="189840"/>
            </a:xfrm>
            <a:custGeom>
              <a:avLst/>
              <a:gdLst>
                <a:gd name="T0" fmla="*/ 0 w 38"/>
                <a:gd name="T1" fmla="*/ 55 h 209"/>
                <a:gd name="T2" fmla="*/ 1 w 38"/>
                <a:gd name="T3" fmla="*/ 58 h 209"/>
                <a:gd name="T4" fmla="*/ 1 w 38"/>
                <a:gd name="T5" fmla="*/ 61 h 209"/>
                <a:gd name="T6" fmla="*/ 2 w 38"/>
                <a:gd name="T7" fmla="*/ 64 h 209"/>
                <a:gd name="T8" fmla="*/ 3 w 38"/>
                <a:gd name="T9" fmla="*/ 65 h 209"/>
                <a:gd name="T10" fmla="*/ 4 w 38"/>
                <a:gd name="T11" fmla="*/ 65 h 209"/>
                <a:gd name="T12" fmla="*/ 4 w 38"/>
                <a:gd name="T13" fmla="*/ 63 h 209"/>
                <a:gd name="T14" fmla="*/ 5 w 38"/>
                <a:gd name="T15" fmla="*/ 59 h 209"/>
                <a:gd name="T16" fmla="*/ 6 w 38"/>
                <a:gd name="T17" fmla="*/ 54 h 209"/>
                <a:gd name="T18" fmla="*/ 6 w 38"/>
                <a:gd name="T19" fmla="*/ 49 h 209"/>
                <a:gd name="T20" fmla="*/ 7 w 38"/>
                <a:gd name="T21" fmla="*/ 43 h 209"/>
                <a:gd name="T22" fmla="*/ 8 w 38"/>
                <a:gd name="T23" fmla="*/ 39 h 209"/>
                <a:gd name="T24" fmla="*/ 9 w 38"/>
                <a:gd name="T25" fmla="*/ 33 h 209"/>
                <a:gd name="T26" fmla="*/ 10 w 38"/>
                <a:gd name="T27" fmla="*/ 33 h 209"/>
                <a:gd name="T28" fmla="*/ 11 w 38"/>
                <a:gd name="T29" fmla="*/ 34 h 209"/>
                <a:gd name="T30" fmla="*/ 11 w 38"/>
                <a:gd name="T31" fmla="*/ 36 h 209"/>
                <a:gd name="T32" fmla="*/ 12 w 38"/>
                <a:gd name="T33" fmla="*/ 39 h 209"/>
                <a:gd name="T34" fmla="*/ 13 w 38"/>
                <a:gd name="T35" fmla="*/ 44 h 209"/>
                <a:gd name="T36" fmla="*/ 13 w 38"/>
                <a:gd name="T37" fmla="*/ 50 h 209"/>
                <a:gd name="T38" fmla="*/ 14 w 38"/>
                <a:gd name="T39" fmla="*/ 58 h 209"/>
                <a:gd name="T40" fmla="*/ 15 w 38"/>
                <a:gd name="T41" fmla="*/ 66 h 209"/>
                <a:gd name="T42" fmla="*/ 16 w 38"/>
                <a:gd name="T43" fmla="*/ 76 h 209"/>
                <a:gd name="T44" fmla="*/ 17 w 38"/>
                <a:gd name="T45" fmla="*/ 88 h 209"/>
                <a:gd name="T46" fmla="*/ 17 w 38"/>
                <a:gd name="T47" fmla="*/ 102 h 209"/>
                <a:gd name="T48" fmla="*/ 18 w 38"/>
                <a:gd name="T49" fmla="*/ 141 h 209"/>
                <a:gd name="T50" fmla="*/ 19 w 38"/>
                <a:gd name="T51" fmla="*/ 167 h 209"/>
                <a:gd name="T52" fmla="*/ 20 w 38"/>
                <a:gd name="T53" fmla="*/ 193 h 209"/>
                <a:gd name="T54" fmla="*/ 21 w 38"/>
                <a:gd name="T55" fmla="*/ 209 h 209"/>
                <a:gd name="T56" fmla="*/ 22 w 38"/>
                <a:gd name="T57" fmla="*/ 202 h 209"/>
                <a:gd name="T58" fmla="*/ 22 w 38"/>
                <a:gd name="T59" fmla="*/ 173 h 209"/>
                <a:gd name="T60" fmla="*/ 23 w 38"/>
                <a:gd name="T61" fmla="*/ 139 h 209"/>
                <a:gd name="T62" fmla="*/ 24 w 38"/>
                <a:gd name="T63" fmla="*/ 107 h 209"/>
                <a:gd name="T64" fmla="*/ 24 w 38"/>
                <a:gd name="T65" fmla="*/ 81 h 209"/>
                <a:gd name="T66" fmla="*/ 25 w 38"/>
                <a:gd name="T67" fmla="*/ 59 h 209"/>
                <a:gd name="T68" fmla="*/ 26 w 38"/>
                <a:gd name="T69" fmla="*/ 42 h 209"/>
                <a:gd name="T70" fmla="*/ 27 w 38"/>
                <a:gd name="T71" fmla="*/ 28 h 209"/>
                <a:gd name="T72" fmla="*/ 28 w 38"/>
                <a:gd name="T73" fmla="*/ 13 h 209"/>
                <a:gd name="T74" fmla="*/ 29 w 38"/>
                <a:gd name="T75" fmla="*/ 9 h 209"/>
                <a:gd name="T76" fmla="*/ 29 w 38"/>
                <a:gd name="T77" fmla="*/ 9 h 209"/>
                <a:gd name="T78" fmla="*/ 30 w 38"/>
                <a:gd name="T79" fmla="*/ 10 h 209"/>
                <a:gd name="T80" fmla="*/ 31 w 38"/>
                <a:gd name="T81" fmla="*/ 14 h 209"/>
                <a:gd name="T82" fmla="*/ 31 w 38"/>
                <a:gd name="T83" fmla="*/ 18 h 209"/>
                <a:gd name="T84" fmla="*/ 32 w 38"/>
                <a:gd name="T85" fmla="*/ 23 h 209"/>
                <a:gd name="T86" fmla="*/ 33 w 38"/>
                <a:gd name="T87" fmla="*/ 26 h 209"/>
                <a:gd name="T88" fmla="*/ 34 w 38"/>
                <a:gd name="T89" fmla="*/ 27 h 209"/>
                <a:gd name="T90" fmla="*/ 34 w 38"/>
                <a:gd name="T91" fmla="*/ 25 h 209"/>
                <a:gd name="T92" fmla="*/ 36 w 38"/>
                <a:gd name="T93" fmla="*/ 16 h 209"/>
                <a:gd name="T94" fmla="*/ 36 w 38"/>
                <a:gd name="T95" fmla="*/ 10 h 209"/>
                <a:gd name="T96" fmla="*/ 37 w 38"/>
                <a:gd name="T97" fmla="*/ 4 h 209"/>
                <a:gd name="T98" fmla="*/ 38 w 38"/>
                <a:gd name="T99" fmla="*/ 0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8" h="209">
                  <a:moveTo>
                    <a:pt x="0" y="55"/>
                  </a:moveTo>
                  <a:lnTo>
                    <a:pt x="1" y="58"/>
                  </a:lnTo>
                  <a:lnTo>
                    <a:pt x="1" y="61"/>
                  </a:lnTo>
                  <a:lnTo>
                    <a:pt x="2" y="64"/>
                  </a:lnTo>
                  <a:lnTo>
                    <a:pt x="3" y="65"/>
                  </a:lnTo>
                  <a:lnTo>
                    <a:pt x="4" y="65"/>
                  </a:lnTo>
                  <a:lnTo>
                    <a:pt x="4" y="63"/>
                  </a:lnTo>
                  <a:lnTo>
                    <a:pt x="5" y="59"/>
                  </a:lnTo>
                  <a:lnTo>
                    <a:pt x="6" y="54"/>
                  </a:lnTo>
                  <a:lnTo>
                    <a:pt x="6" y="49"/>
                  </a:lnTo>
                  <a:lnTo>
                    <a:pt x="7" y="43"/>
                  </a:lnTo>
                  <a:lnTo>
                    <a:pt x="8" y="39"/>
                  </a:lnTo>
                  <a:lnTo>
                    <a:pt x="9" y="33"/>
                  </a:lnTo>
                  <a:lnTo>
                    <a:pt x="10" y="33"/>
                  </a:lnTo>
                  <a:lnTo>
                    <a:pt x="11" y="34"/>
                  </a:lnTo>
                  <a:lnTo>
                    <a:pt x="11" y="36"/>
                  </a:lnTo>
                  <a:lnTo>
                    <a:pt x="12" y="39"/>
                  </a:lnTo>
                  <a:lnTo>
                    <a:pt x="13" y="44"/>
                  </a:lnTo>
                  <a:lnTo>
                    <a:pt x="13" y="50"/>
                  </a:lnTo>
                  <a:lnTo>
                    <a:pt x="14" y="58"/>
                  </a:lnTo>
                  <a:lnTo>
                    <a:pt x="15" y="66"/>
                  </a:lnTo>
                  <a:lnTo>
                    <a:pt x="16" y="76"/>
                  </a:lnTo>
                  <a:lnTo>
                    <a:pt x="17" y="88"/>
                  </a:lnTo>
                  <a:lnTo>
                    <a:pt x="17" y="102"/>
                  </a:lnTo>
                  <a:lnTo>
                    <a:pt x="18" y="141"/>
                  </a:lnTo>
                  <a:lnTo>
                    <a:pt x="19" y="167"/>
                  </a:lnTo>
                  <a:lnTo>
                    <a:pt x="20" y="193"/>
                  </a:lnTo>
                  <a:lnTo>
                    <a:pt x="21" y="209"/>
                  </a:lnTo>
                  <a:lnTo>
                    <a:pt x="22" y="202"/>
                  </a:lnTo>
                  <a:lnTo>
                    <a:pt x="22" y="173"/>
                  </a:lnTo>
                  <a:lnTo>
                    <a:pt x="23" y="139"/>
                  </a:lnTo>
                  <a:lnTo>
                    <a:pt x="24" y="107"/>
                  </a:lnTo>
                  <a:lnTo>
                    <a:pt x="24" y="81"/>
                  </a:lnTo>
                  <a:lnTo>
                    <a:pt x="25" y="59"/>
                  </a:lnTo>
                  <a:lnTo>
                    <a:pt x="26" y="42"/>
                  </a:lnTo>
                  <a:lnTo>
                    <a:pt x="27" y="28"/>
                  </a:lnTo>
                  <a:lnTo>
                    <a:pt x="28" y="13"/>
                  </a:lnTo>
                  <a:lnTo>
                    <a:pt x="29" y="9"/>
                  </a:lnTo>
                  <a:lnTo>
                    <a:pt x="29" y="9"/>
                  </a:lnTo>
                  <a:lnTo>
                    <a:pt x="30" y="10"/>
                  </a:lnTo>
                  <a:lnTo>
                    <a:pt x="31" y="14"/>
                  </a:lnTo>
                  <a:lnTo>
                    <a:pt x="31" y="18"/>
                  </a:lnTo>
                  <a:lnTo>
                    <a:pt x="32" y="23"/>
                  </a:lnTo>
                  <a:lnTo>
                    <a:pt x="33" y="26"/>
                  </a:lnTo>
                  <a:lnTo>
                    <a:pt x="34" y="27"/>
                  </a:lnTo>
                  <a:lnTo>
                    <a:pt x="34" y="25"/>
                  </a:lnTo>
                  <a:lnTo>
                    <a:pt x="36" y="16"/>
                  </a:lnTo>
                  <a:lnTo>
                    <a:pt x="36" y="10"/>
                  </a:lnTo>
                  <a:lnTo>
                    <a:pt x="37" y="4"/>
                  </a:lnTo>
                  <a:lnTo>
                    <a:pt x="38" y="0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39" name="Freeform 37"/>
            <p:cNvSpPr>
              <a:spLocks/>
            </p:cNvSpPr>
            <p:nvPr/>
          </p:nvSpPr>
          <p:spPr bwMode="auto">
            <a:xfrm>
              <a:off x="6922393" y="3620597"/>
              <a:ext cx="44283" cy="118991"/>
            </a:xfrm>
            <a:custGeom>
              <a:avLst/>
              <a:gdLst>
                <a:gd name="T0" fmla="*/ 0 w 37"/>
                <a:gd name="T1" fmla="*/ 118 h 131"/>
                <a:gd name="T2" fmla="*/ 1 w 37"/>
                <a:gd name="T3" fmla="*/ 117 h 131"/>
                <a:gd name="T4" fmla="*/ 1 w 37"/>
                <a:gd name="T5" fmla="*/ 116 h 131"/>
                <a:gd name="T6" fmla="*/ 2 w 37"/>
                <a:gd name="T7" fmla="*/ 117 h 131"/>
                <a:gd name="T8" fmla="*/ 3 w 37"/>
                <a:gd name="T9" fmla="*/ 119 h 131"/>
                <a:gd name="T10" fmla="*/ 3 w 37"/>
                <a:gd name="T11" fmla="*/ 121 h 131"/>
                <a:gd name="T12" fmla="*/ 4 w 37"/>
                <a:gd name="T13" fmla="*/ 120 h 131"/>
                <a:gd name="T14" fmla="*/ 5 w 37"/>
                <a:gd name="T15" fmla="*/ 116 h 131"/>
                <a:gd name="T16" fmla="*/ 6 w 37"/>
                <a:gd name="T17" fmla="*/ 107 h 131"/>
                <a:gd name="T18" fmla="*/ 7 w 37"/>
                <a:gd name="T19" fmla="*/ 80 h 131"/>
                <a:gd name="T20" fmla="*/ 8 w 37"/>
                <a:gd name="T21" fmla="*/ 64 h 131"/>
                <a:gd name="T22" fmla="*/ 9 w 37"/>
                <a:gd name="T23" fmla="*/ 49 h 131"/>
                <a:gd name="T24" fmla="*/ 9 w 37"/>
                <a:gd name="T25" fmla="*/ 36 h 131"/>
                <a:gd name="T26" fmla="*/ 10 w 37"/>
                <a:gd name="T27" fmla="*/ 24 h 131"/>
                <a:gd name="T28" fmla="*/ 11 w 37"/>
                <a:gd name="T29" fmla="*/ 15 h 131"/>
                <a:gd name="T30" fmla="*/ 11 w 37"/>
                <a:gd name="T31" fmla="*/ 8 h 131"/>
                <a:gd name="T32" fmla="*/ 12 w 37"/>
                <a:gd name="T33" fmla="*/ 3 h 131"/>
                <a:gd name="T34" fmla="*/ 13 w 37"/>
                <a:gd name="T35" fmla="*/ 0 h 131"/>
                <a:gd name="T36" fmla="*/ 14 w 37"/>
                <a:gd name="T37" fmla="*/ 0 h 131"/>
                <a:gd name="T38" fmla="*/ 14 w 37"/>
                <a:gd name="T39" fmla="*/ 1 h 131"/>
                <a:gd name="T40" fmla="*/ 15 w 37"/>
                <a:gd name="T41" fmla="*/ 5 h 131"/>
                <a:gd name="T42" fmla="*/ 16 w 37"/>
                <a:gd name="T43" fmla="*/ 18 h 131"/>
                <a:gd name="T44" fmla="*/ 17 w 37"/>
                <a:gd name="T45" fmla="*/ 28 h 131"/>
                <a:gd name="T46" fmla="*/ 18 w 37"/>
                <a:gd name="T47" fmla="*/ 39 h 131"/>
                <a:gd name="T48" fmla="*/ 19 w 37"/>
                <a:gd name="T49" fmla="*/ 51 h 131"/>
                <a:gd name="T50" fmla="*/ 19 w 37"/>
                <a:gd name="T51" fmla="*/ 64 h 131"/>
                <a:gd name="T52" fmla="*/ 20 w 37"/>
                <a:gd name="T53" fmla="*/ 77 h 131"/>
                <a:gd name="T54" fmla="*/ 21 w 37"/>
                <a:gd name="T55" fmla="*/ 89 h 131"/>
                <a:gd name="T56" fmla="*/ 21 w 37"/>
                <a:gd name="T57" fmla="*/ 99 h 131"/>
                <a:gd name="T58" fmla="*/ 22 w 37"/>
                <a:gd name="T59" fmla="*/ 108 h 131"/>
                <a:gd name="T60" fmla="*/ 23 w 37"/>
                <a:gd name="T61" fmla="*/ 115 h 131"/>
                <a:gd name="T62" fmla="*/ 24 w 37"/>
                <a:gd name="T63" fmla="*/ 120 h 131"/>
                <a:gd name="T64" fmla="*/ 24 w 37"/>
                <a:gd name="T65" fmla="*/ 124 h 131"/>
                <a:gd name="T66" fmla="*/ 26 w 37"/>
                <a:gd name="T67" fmla="*/ 129 h 131"/>
                <a:gd name="T68" fmla="*/ 26 w 37"/>
                <a:gd name="T69" fmla="*/ 130 h 131"/>
                <a:gd name="T70" fmla="*/ 27 w 37"/>
                <a:gd name="T71" fmla="*/ 131 h 131"/>
                <a:gd name="T72" fmla="*/ 28 w 37"/>
                <a:gd name="T73" fmla="*/ 130 h 131"/>
                <a:gd name="T74" fmla="*/ 29 w 37"/>
                <a:gd name="T75" fmla="*/ 127 h 131"/>
                <a:gd name="T76" fmla="*/ 29 w 37"/>
                <a:gd name="T77" fmla="*/ 123 h 131"/>
                <a:gd name="T78" fmla="*/ 30 w 37"/>
                <a:gd name="T79" fmla="*/ 117 h 131"/>
                <a:gd name="T80" fmla="*/ 31 w 37"/>
                <a:gd name="T81" fmla="*/ 111 h 131"/>
                <a:gd name="T82" fmla="*/ 31 w 37"/>
                <a:gd name="T83" fmla="*/ 104 h 131"/>
                <a:gd name="T84" fmla="*/ 32 w 37"/>
                <a:gd name="T85" fmla="*/ 98 h 131"/>
                <a:gd name="T86" fmla="*/ 33 w 37"/>
                <a:gd name="T87" fmla="*/ 94 h 131"/>
                <a:gd name="T88" fmla="*/ 34 w 37"/>
                <a:gd name="T89" fmla="*/ 90 h 131"/>
                <a:gd name="T90" fmla="*/ 34 w 37"/>
                <a:gd name="T91" fmla="*/ 88 h 131"/>
                <a:gd name="T92" fmla="*/ 35 w 37"/>
                <a:gd name="T93" fmla="*/ 89 h 131"/>
                <a:gd name="T94" fmla="*/ 36 w 37"/>
                <a:gd name="T95" fmla="*/ 91 h 131"/>
                <a:gd name="T96" fmla="*/ 37 w 37"/>
                <a:gd name="T97" fmla="*/ 96 h 131"/>
                <a:gd name="T98" fmla="*/ 37 w 37"/>
                <a:gd name="T99" fmla="*/ 10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7" h="131">
                  <a:moveTo>
                    <a:pt x="0" y="118"/>
                  </a:moveTo>
                  <a:lnTo>
                    <a:pt x="1" y="117"/>
                  </a:lnTo>
                  <a:lnTo>
                    <a:pt x="1" y="116"/>
                  </a:lnTo>
                  <a:lnTo>
                    <a:pt x="2" y="117"/>
                  </a:lnTo>
                  <a:lnTo>
                    <a:pt x="3" y="119"/>
                  </a:lnTo>
                  <a:lnTo>
                    <a:pt x="3" y="121"/>
                  </a:lnTo>
                  <a:lnTo>
                    <a:pt x="4" y="120"/>
                  </a:lnTo>
                  <a:lnTo>
                    <a:pt x="5" y="116"/>
                  </a:lnTo>
                  <a:lnTo>
                    <a:pt x="6" y="107"/>
                  </a:lnTo>
                  <a:lnTo>
                    <a:pt x="7" y="80"/>
                  </a:lnTo>
                  <a:lnTo>
                    <a:pt x="8" y="64"/>
                  </a:lnTo>
                  <a:lnTo>
                    <a:pt x="9" y="49"/>
                  </a:lnTo>
                  <a:lnTo>
                    <a:pt x="9" y="36"/>
                  </a:lnTo>
                  <a:lnTo>
                    <a:pt x="10" y="24"/>
                  </a:lnTo>
                  <a:lnTo>
                    <a:pt x="11" y="15"/>
                  </a:lnTo>
                  <a:lnTo>
                    <a:pt x="11" y="8"/>
                  </a:lnTo>
                  <a:lnTo>
                    <a:pt x="12" y="3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1"/>
                  </a:lnTo>
                  <a:lnTo>
                    <a:pt x="15" y="5"/>
                  </a:lnTo>
                  <a:lnTo>
                    <a:pt x="16" y="18"/>
                  </a:lnTo>
                  <a:lnTo>
                    <a:pt x="17" y="28"/>
                  </a:lnTo>
                  <a:lnTo>
                    <a:pt x="18" y="39"/>
                  </a:lnTo>
                  <a:lnTo>
                    <a:pt x="19" y="51"/>
                  </a:lnTo>
                  <a:lnTo>
                    <a:pt x="19" y="64"/>
                  </a:lnTo>
                  <a:lnTo>
                    <a:pt x="20" y="77"/>
                  </a:lnTo>
                  <a:lnTo>
                    <a:pt x="21" y="89"/>
                  </a:lnTo>
                  <a:lnTo>
                    <a:pt x="21" y="99"/>
                  </a:lnTo>
                  <a:lnTo>
                    <a:pt x="22" y="108"/>
                  </a:lnTo>
                  <a:lnTo>
                    <a:pt x="23" y="115"/>
                  </a:lnTo>
                  <a:lnTo>
                    <a:pt x="24" y="120"/>
                  </a:lnTo>
                  <a:lnTo>
                    <a:pt x="24" y="124"/>
                  </a:lnTo>
                  <a:lnTo>
                    <a:pt x="26" y="129"/>
                  </a:lnTo>
                  <a:lnTo>
                    <a:pt x="26" y="130"/>
                  </a:lnTo>
                  <a:lnTo>
                    <a:pt x="27" y="131"/>
                  </a:lnTo>
                  <a:lnTo>
                    <a:pt x="28" y="130"/>
                  </a:lnTo>
                  <a:lnTo>
                    <a:pt x="29" y="127"/>
                  </a:lnTo>
                  <a:lnTo>
                    <a:pt x="29" y="123"/>
                  </a:lnTo>
                  <a:lnTo>
                    <a:pt x="30" y="117"/>
                  </a:lnTo>
                  <a:lnTo>
                    <a:pt x="31" y="111"/>
                  </a:lnTo>
                  <a:lnTo>
                    <a:pt x="31" y="104"/>
                  </a:lnTo>
                  <a:lnTo>
                    <a:pt x="32" y="98"/>
                  </a:lnTo>
                  <a:lnTo>
                    <a:pt x="33" y="94"/>
                  </a:lnTo>
                  <a:lnTo>
                    <a:pt x="34" y="90"/>
                  </a:lnTo>
                  <a:lnTo>
                    <a:pt x="34" y="88"/>
                  </a:lnTo>
                  <a:lnTo>
                    <a:pt x="35" y="89"/>
                  </a:lnTo>
                  <a:lnTo>
                    <a:pt x="36" y="91"/>
                  </a:lnTo>
                  <a:lnTo>
                    <a:pt x="37" y="96"/>
                  </a:lnTo>
                  <a:lnTo>
                    <a:pt x="37" y="104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40" name="Freeform 38"/>
            <p:cNvSpPr>
              <a:spLocks/>
            </p:cNvSpPr>
            <p:nvPr/>
          </p:nvSpPr>
          <p:spPr bwMode="auto">
            <a:xfrm>
              <a:off x="6966675" y="3332658"/>
              <a:ext cx="45479" cy="454163"/>
            </a:xfrm>
            <a:custGeom>
              <a:avLst/>
              <a:gdLst>
                <a:gd name="T0" fmla="*/ 0 w 38"/>
                <a:gd name="T1" fmla="*/ 421 h 500"/>
                <a:gd name="T2" fmla="*/ 1 w 38"/>
                <a:gd name="T3" fmla="*/ 433 h 500"/>
                <a:gd name="T4" fmla="*/ 1 w 38"/>
                <a:gd name="T5" fmla="*/ 448 h 500"/>
                <a:gd name="T6" fmla="*/ 2 w 38"/>
                <a:gd name="T7" fmla="*/ 467 h 500"/>
                <a:gd name="T8" fmla="*/ 3 w 38"/>
                <a:gd name="T9" fmla="*/ 487 h 500"/>
                <a:gd name="T10" fmla="*/ 4 w 38"/>
                <a:gd name="T11" fmla="*/ 500 h 500"/>
                <a:gd name="T12" fmla="*/ 5 w 38"/>
                <a:gd name="T13" fmla="*/ 493 h 500"/>
                <a:gd name="T14" fmla="*/ 5 w 38"/>
                <a:gd name="T15" fmla="*/ 464 h 500"/>
                <a:gd name="T16" fmla="*/ 6 w 38"/>
                <a:gd name="T17" fmla="*/ 427 h 500"/>
                <a:gd name="T18" fmla="*/ 7 w 38"/>
                <a:gd name="T19" fmla="*/ 356 h 500"/>
                <a:gd name="T20" fmla="*/ 8 w 38"/>
                <a:gd name="T21" fmla="*/ 326 h 500"/>
                <a:gd name="T22" fmla="*/ 9 w 38"/>
                <a:gd name="T23" fmla="*/ 301 h 500"/>
                <a:gd name="T24" fmla="*/ 10 w 38"/>
                <a:gd name="T25" fmla="*/ 279 h 500"/>
                <a:gd name="T26" fmla="*/ 10 w 38"/>
                <a:gd name="T27" fmla="*/ 260 h 500"/>
                <a:gd name="T28" fmla="*/ 11 w 38"/>
                <a:gd name="T29" fmla="*/ 245 h 500"/>
                <a:gd name="T30" fmla="*/ 12 w 38"/>
                <a:gd name="T31" fmla="*/ 232 h 500"/>
                <a:gd name="T32" fmla="*/ 12 w 38"/>
                <a:gd name="T33" fmla="*/ 221 h 500"/>
                <a:gd name="T34" fmla="*/ 13 w 38"/>
                <a:gd name="T35" fmla="*/ 214 h 500"/>
                <a:gd name="T36" fmla="*/ 14 w 38"/>
                <a:gd name="T37" fmla="*/ 208 h 500"/>
                <a:gd name="T38" fmla="*/ 15 w 38"/>
                <a:gd name="T39" fmla="*/ 204 h 500"/>
                <a:gd name="T40" fmla="*/ 16 w 38"/>
                <a:gd name="T41" fmla="*/ 205 h 500"/>
                <a:gd name="T42" fmla="*/ 17 w 38"/>
                <a:gd name="T43" fmla="*/ 208 h 500"/>
                <a:gd name="T44" fmla="*/ 17 w 38"/>
                <a:gd name="T45" fmla="*/ 213 h 500"/>
                <a:gd name="T46" fmla="*/ 18 w 38"/>
                <a:gd name="T47" fmla="*/ 220 h 500"/>
                <a:gd name="T48" fmla="*/ 19 w 38"/>
                <a:gd name="T49" fmla="*/ 226 h 500"/>
                <a:gd name="T50" fmla="*/ 19 w 38"/>
                <a:gd name="T51" fmla="*/ 233 h 500"/>
                <a:gd name="T52" fmla="*/ 20 w 38"/>
                <a:gd name="T53" fmla="*/ 238 h 500"/>
                <a:gd name="T54" fmla="*/ 21 w 38"/>
                <a:gd name="T55" fmla="*/ 240 h 500"/>
                <a:gd name="T56" fmla="*/ 22 w 38"/>
                <a:gd name="T57" fmla="*/ 239 h 500"/>
                <a:gd name="T58" fmla="*/ 23 w 38"/>
                <a:gd name="T59" fmla="*/ 234 h 500"/>
                <a:gd name="T60" fmla="*/ 23 w 38"/>
                <a:gd name="T61" fmla="*/ 228 h 500"/>
                <a:gd name="T62" fmla="*/ 24 w 38"/>
                <a:gd name="T63" fmla="*/ 214 h 500"/>
                <a:gd name="T64" fmla="*/ 25 w 38"/>
                <a:gd name="T65" fmla="*/ 209 h 500"/>
                <a:gd name="T66" fmla="*/ 26 w 38"/>
                <a:gd name="T67" fmla="*/ 206 h 500"/>
                <a:gd name="T68" fmla="*/ 27 w 38"/>
                <a:gd name="T69" fmla="*/ 205 h 500"/>
                <a:gd name="T70" fmla="*/ 28 w 38"/>
                <a:gd name="T71" fmla="*/ 205 h 500"/>
                <a:gd name="T72" fmla="*/ 28 w 38"/>
                <a:gd name="T73" fmla="*/ 205 h 500"/>
                <a:gd name="T74" fmla="*/ 29 w 38"/>
                <a:gd name="T75" fmla="*/ 204 h 500"/>
                <a:gd name="T76" fmla="*/ 30 w 38"/>
                <a:gd name="T77" fmla="*/ 199 h 500"/>
                <a:gd name="T78" fmla="*/ 30 w 38"/>
                <a:gd name="T79" fmla="*/ 189 h 500"/>
                <a:gd name="T80" fmla="*/ 31 w 38"/>
                <a:gd name="T81" fmla="*/ 173 h 500"/>
                <a:gd name="T82" fmla="*/ 32 w 38"/>
                <a:gd name="T83" fmla="*/ 153 h 500"/>
                <a:gd name="T84" fmla="*/ 33 w 38"/>
                <a:gd name="T85" fmla="*/ 130 h 500"/>
                <a:gd name="T86" fmla="*/ 34 w 38"/>
                <a:gd name="T87" fmla="*/ 87 h 500"/>
                <a:gd name="T88" fmla="*/ 35 w 38"/>
                <a:gd name="T89" fmla="*/ 67 h 500"/>
                <a:gd name="T90" fmla="*/ 35 w 38"/>
                <a:gd name="T91" fmla="*/ 50 h 500"/>
                <a:gd name="T92" fmla="*/ 36 w 38"/>
                <a:gd name="T93" fmla="*/ 35 h 500"/>
                <a:gd name="T94" fmla="*/ 37 w 38"/>
                <a:gd name="T95" fmla="*/ 22 h 500"/>
                <a:gd name="T96" fmla="*/ 37 w 38"/>
                <a:gd name="T97" fmla="*/ 10 h 500"/>
                <a:gd name="T98" fmla="*/ 38 w 38"/>
                <a:gd name="T99" fmla="*/ 0 h 5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8" h="500">
                  <a:moveTo>
                    <a:pt x="0" y="421"/>
                  </a:moveTo>
                  <a:lnTo>
                    <a:pt x="1" y="433"/>
                  </a:lnTo>
                  <a:lnTo>
                    <a:pt x="1" y="448"/>
                  </a:lnTo>
                  <a:lnTo>
                    <a:pt x="2" y="467"/>
                  </a:lnTo>
                  <a:lnTo>
                    <a:pt x="3" y="487"/>
                  </a:lnTo>
                  <a:lnTo>
                    <a:pt x="4" y="500"/>
                  </a:lnTo>
                  <a:lnTo>
                    <a:pt x="5" y="493"/>
                  </a:lnTo>
                  <a:lnTo>
                    <a:pt x="5" y="464"/>
                  </a:lnTo>
                  <a:lnTo>
                    <a:pt x="6" y="427"/>
                  </a:lnTo>
                  <a:lnTo>
                    <a:pt x="7" y="356"/>
                  </a:lnTo>
                  <a:lnTo>
                    <a:pt x="8" y="326"/>
                  </a:lnTo>
                  <a:lnTo>
                    <a:pt x="9" y="301"/>
                  </a:lnTo>
                  <a:lnTo>
                    <a:pt x="10" y="279"/>
                  </a:lnTo>
                  <a:lnTo>
                    <a:pt x="10" y="260"/>
                  </a:lnTo>
                  <a:lnTo>
                    <a:pt x="11" y="245"/>
                  </a:lnTo>
                  <a:lnTo>
                    <a:pt x="12" y="232"/>
                  </a:lnTo>
                  <a:lnTo>
                    <a:pt x="12" y="221"/>
                  </a:lnTo>
                  <a:lnTo>
                    <a:pt x="13" y="214"/>
                  </a:lnTo>
                  <a:lnTo>
                    <a:pt x="14" y="208"/>
                  </a:lnTo>
                  <a:lnTo>
                    <a:pt x="15" y="204"/>
                  </a:lnTo>
                  <a:lnTo>
                    <a:pt x="16" y="205"/>
                  </a:lnTo>
                  <a:lnTo>
                    <a:pt x="17" y="208"/>
                  </a:lnTo>
                  <a:lnTo>
                    <a:pt x="17" y="213"/>
                  </a:lnTo>
                  <a:lnTo>
                    <a:pt x="18" y="220"/>
                  </a:lnTo>
                  <a:lnTo>
                    <a:pt x="19" y="226"/>
                  </a:lnTo>
                  <a:lnTo>
                    <a:pt x="19" y="233"/>
                  </a:lnTo>
                  <a:lnTo>
                    <a:pt x="20" y="238"/>
                  </a:lnTo>
                  <a:lnTo>
                    <a:pt x="21" y="240"/>
                  </a:lnTo>
                  <a:lnTo>
                    <a:pt x="22" y="239"/>
                  </a:lnTo>
                  <a:lnTo>
                    <a:pt x="23" y="234"/>
                  </a:lnTo>
                  <a:lnTo>
                    <a:pt x="23" y="228"/>
                  </a:lnTo>
                  <a:lnTo>
                    <a:pt x="24" y="214"/>
                  </a:lnTo>
                  <a:lnTo>
                    <a:pt x="25" y="209"/>
                  </a:lnTo>
                  <a:lnTo>
                    <a:pt x="26" y="206"/>
                  </a:lnTo>
                  <a:lnTo>
                    <a:pt x="27" y="205"/>
                  </a:lnTo>
                  <a:lnTo>
                    <a:pt x="28" y="205"/>
                  </a:lnTo>
                  <a:lnTo>
                    <a:pt x="28" y="205"/>
                  </a:lnTo>
                  <a:lnTo>
                    <a:pt x="29" y="204"/>
                  </a:lnTo>
                  <a:lnTo>
                    <a:pt x="30" y="199"/>
                  </a:lnTo>
                  <a:lnTo>
                    <a:pt x="30" y="189"/>
                  </a:lnTo>
                  <a:lnTo>
                    <a:pt x="31" y="173"/>
                  </a:lnTo>
                  <a:lnTo>
                    <a:pt x="32" y="153"/>
                  </a:lnTo>
                  <a:lnTo>
                    <a:pt x="33" y="130"/>
                  </a:lnTo>
                  <a:lnTo>
                    <a:pt x="34" y="87"/>
                  </a:lnTo>
                  <a:lnTo>
                    <a:pt x="35" y="67"/>
                  </a:lnTo>
                  <a:lnTo>
                    <a:pt x="35" y="50"/>
                  </a:lnTo>
                  <a:lnTo>
                    <a:pt x="36" y="35"/>
                  </a:lnTo>
                  <a:lnTo>
                    <a:pt x="37" y="22"/>
                  </a:lnTo>
                  <a:lnTo>
                    <a:pt x="37" y="10"/>
                  </a:lnTo>
                  <a:lnTo>
                    <a:pt x="38" y="0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41" name="Freeform 39"/>
            <p:cNvSpPr>
              <a:spLocks/>
            </p:cNvSpPr>
            <p:nvPr/>
          </p:nvSpPr>
          <p:spPr bwMode="auto">
            <a:xfrm>
              <a:off x="7012154" y="3314491"/>
              <a:ext cx="45479" cy="378772"/>
            </a:xfrm>
            <a:custGeom>
              <a:avLst/>
              <a:gdLst>
                <a:gd name="T0" fmla="*/ 0 w 38"/>
                <a:gd name="T1" fmla="*/ 20 h 417"/>
                <a:gd name="T2" fmla="*/ 1 w 38"/>
                <a:gd name="T3" fmla="*/ 13 h 417"/>
                <a:gd name="T4" fmla="*/ 2 w 38"/>
                <a:gd name="T5" fmla="*/ 7 h 417"/>
                <a:gd name="T6" fmla="*/ 2 w 38"/>
                <a:gd name="T7" fmla="*/ 3 h 417"/>
                <a:gd name="T8" fmla="*/ 3 w 38"/>
                <a:gd name="T9" fmla="*/ 1 h 417"/>
                <a:gd name="T10" fmla="*/ 4 w 38"/>
                <a:gd name="T11" fmla="*/ 0 h 417"/>
                <a:gd name="T12" fmla="*/ 5 w 38"/>
                <a:gd name="T13" fmla="*/ 4 h 417"/>
                <a:gd name="T14" fmla="*/ 6 w 38"/>
                <a:gd name="T15" fmla="*/ 8 h 417"/>
                <a:gd name="T16" fmla="*/ 7 w 38"/>
                <a:gd name="T17" fmla="*/ 14 h 417"/>
                <a:gd name="T18" fmla="*/ 7 w 38"/>
                <a:gd name="T19" fmla="*/ 22 h 417"/>
                <a:gd name="T20" fmla="*/ 8 w 38"/>
                <a:gd name="T21" fmla="*/ 32 h 417"/>
                <a:gd name="T22" fmla="*/ 9 w 38"/>
                <a:gd name="T23" fmla="*/ 43 h 417"/>
                <a:gd name="T24" fmla="*/ 9 w 38"/>
                <a:gd name="T25" fmla="*/ 57 h 417"/>
                <a:gd name="T26" fmla="*/ 10 w 38"/>
                <a:gd name="T27" fmla="*/ 73 h 417"/>
                <a:gd name="T28" fmla="*/ 11 w 38"/>
                <a:gd name="T29" fmla="*/ 92 h 417"/>
                <a:gd name="T30" fmla="*/ 12 w 38"/>
                <a:gd name="T31" fmla="*/ 113 h 417"/>
                <a:gd name="T32" fmla="*/ 13 w 38"/>
                <a:gd name="T33" fmla="*/ 138 h 417"/>
                <a:gd name="T34" fmla="*/ 13 w 38"/>
                <a:gd name="T35" fmla="*/ 166 h 417"/>
                <a:gd name="T36" fmla="*/ 14 w 38"/>
                <a:gd name="T37" fmla="*/ 236 h 417"/>
                <a:gd name="T38" fmla="*/ 15 w 38"/>
                <a:gd name="T39" fmla="*/ 281 h 417"/>
                <a:gd name="T40" fmla="*/ 16 w 38"/>
                <a:gd name="T41" fmla="*/ 332 h 417"/>
                <a:gd name="T42" fmla="*/ 17 w 38"/>
                <a:gd name="T43" fmla="*/ 385 h 417"/>
                <a:gd name="T44" fmla="*/ 18 w 38"/>
                <a:gd name="T45" fmla="*/ 417 h 417"/>
                <a:gd name="T46" fmla="*/ 18 w 38"/>
                <a:gd name="T47" fmla="*/ 410 h 417"/>
                <a:gd name="T48" fmla="*/ 19 w 38"/>
                <a:gd name="T49" fmla="*/ 387 h 417"/>
                <a:gd name="T50" fmla="*/ 20 w 38"/>
                <a:gd name="T51" fmla="*/ 369 h 417"/>
                <a:gd name="T52" fmla="*/ 20 w 38"/>
                <a:gd name="T53" fmla="*/ 360 h 417"/>
                <a:gd name="T54" fmla="*/ 21 w 38"/>
                <a:gd name="T55" fmla="*/ 360 h 417"/>
                <a:gd name="T56" fmla="*/ 22 w 38"/>
                <a:gd name="T57" fmla="*/ 387 h 417"/>
                <a:gd name="T58" fmla="*/ 23 w 38"/>
                <a:gd name="T59" fmla="*/ 407 h 417"/>
                <a:gd name="T60" fmla="*/ 24 w 38"/>
                <a:gd name="T61" fmla="*/ 406 h 417"/>
                <a:gd name="T62" fmla="*/ 25 w 38"/>
                <a:gd name="T63" fmla="*/ 370 h 417"/>
                <a:gd name="T64" fmla="*/ 25 w 38"/>
                <a:gd name="T65" fmla="*/ 319 h 417"/>
                <a:gd name="T66" fmla="*/ 26 w 38"/>
                <a:gd name="T67" fmla="*/ 270 h 417"/>
                <a:gd name="T68" fmla="*/ 27 w 38"/>
                <a:gd name="T69" fmla="*/ 228 h 417"/>
                <a:gd name="T70" fmla="*/ 27 w 38"/>
                <a:gd name="T71" fmla="*/ 192 h 417"/>
                <a:gd name="T72" fmla="*/ 28 w 38"/>
                <a:gd name="T73" fmla="*/ 161 h 417"/>
                <a:gd name="T74" fmla="*/ 29 w 38"/>
                <a:gd name="T75" fmla="*/ 133 h 417"/>
                <a:gd name="T76" fmla="*/ 30 w 38"/>
                <a:gd name="T77" fmla="*/ 110 h 417"/>
                <a:gd name="T78" fmla="*/ 30 w 38"/>
                <a:gd name="T79" fmla="*/ 89 h 417"/>
                <a:gd name="T80" fmla="*/ 32 w 38"/>
                <a:gd name="T81" fmla="*/ 56 h 417"/>
                <a:gd name="T82" fmla="*/ 32 w 38"/>
                <a:gd name="T83" fmla="*/ 42 h 417"/>
                <a:gd name="T84" fmla="*/ 33 w 38"/>
                <a:gd name="T85" fmla="*/ 31 h 417"/>
                <a:gd name="T86" fmla="*/ 34 w 38"/>
                <a:gd name="T87" fmla="*/ 22 h 417"/>
                <a:gd name="T88" fmla="*/ 35 w 38"/>
                <a:gd name="T89" fmla="*/ 14 h 417"/>
                <a:gd name="T90" fmla="*/ 36 w 38"/>
                <a:gd name="T91" fmla="*/ 8 h 417"/>
                <a:gd name="T92" fmla="*/ 36 w 38"/>
                <a:gd name="T93" fmla="*/ 5 h 417"/>
                <a:gd name="T94" fmla="*/ 37 w 38"/>
                <a:gd name="T95" fmla="*/ 2 h 417"/>
                <a:gd name="T96" fmla="*/ 37 w 38"/>
                <a:gd name="T97" fmla="*/ 1 h 417"/>
                <a:gd name="T98" fmla="*/ 38 w 38"/>
                <a:gd name="T99" fmla="*/ 2 h 4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8" h="417">
                  <a:moveTo>
                    <a:pt x="0" y="20"/>
                  </a:moveTo>
                  <a:lnTo>
                    <a:pt x="1" y="13"/>
                  </a:lnTo>
                  <a:lnTo>
                    <a:pt x="2" y="7"/>
                  </a:lnTo>
                  <a:lnTo>
                    <a:pt x="2" y="3"/>
                  </a:lnTo>
                  <a:lnTo>
                    <a:pt x="3" y="1"/>
                  </a:lnTo>
                  <a:lnTo>
                    <a:pt x="4" y="0"/>
                  </a:lnTo>
                  <a:lnTo>
                    <a:pt x="5" y="4"/>
                  </a:lnTo>
                  <a:lnTo>
                    <a:pt x="6" y="8"/>
                  </a:lnTo>
                  <a:lnTo>
                    <a:pt x="7" y="14"/>
                  </a:lnTo>
                  <a:lnTo>
                    <a:pt x="7" y="22"/>
                  </a:lnTo>
                  <a:lnTo>
                    <a:pt x="8" y="32"/>
                  </a:lnTo>
                  <a:lnTo>
                    <a:pt x="9" y="43"/>
                  </a:lnTo>
                  <a:lnTo>
                    <a:pt x="9" y="57"/>
                  </a:lnTo>
                  <a:lnTo>
                    <a:pt x="10" y="73"/>
                  </a:lnTo>
                  <a:lnTo>
                    <a:pt x="11" y="92"/>
                  </a:lnTo>
                  <a:lnTo>
                    <a:pt x="12" y="113"/>
                  </a:lnTo>
                  <a:lnTo>
                    <a:pt x="13" y="138"/>
                  </a:lnTo>
                  <a:lnTo>
                    <a:pt x="13" y="166"/>
                  </a:lnTo>
                  <a:lnTo>
                    <a:pt x="14" y="236"/>
                  </a:lnTo>
                  <a:lnTo>
                    <a:pt x="15" y="281"/>
                  </a:lnTo>
                  <a:lnTo>
                    <a:pt x="16" y="332"/>
                  </a:lnTo>
                  <a:lnTo>
                    <a:pt x="17" y="385"/>
                  </a:lnTo>
                  <a:lnTo>
                    <a:pt x="18" y="417"/>
                  </a:lnTo>
                  <a:lnTo>
                    <a:pt x="18" y="410"/>
                  </a:lnTo>
                  <a:lnTo>
                    <a:pt x="19" y="387"/>
                  </a:lnTo>
                  <a:lnTo>
                    <a:pt x="20" y="369"/>
                  </a:lnTo>
                  <a:lnTo>
                    <a:pt x="20" y="360"/>
                  </a:lnTo>
                  <a:lnTo>
                    <a:pt x="21" y="360"/>
                  </a:lnTo>
                  <a:lnTo>
                    <a:pt x="22" y="387"/>
                  </a:lnTo>
                  <a:lnTo>
                    <a:pt x="23" y="407"/>
                  </a:lnTo>
                  <a:lnTo>
                    <a:pt x="24" y="406"/>
                  </a:lnTo>
                  <a:lnTo>
                    <a:pt x="25" y="370"/>
                  </a:lnTo>
                  <a:lnTo>
                    <a:pt x="25" y="319"/>
                  </a:lnTo>
                  <a:lnTo>
                    <a:pt x="26" y="270"/>
                  </a:lnTo>
                  <a:lnTo>
                    <a:pt x="27" y="228"/>
                  </a:lnTo>
                  <a:lnTo>
                    <a:pt x="27" y="192"/>
                  </a:lnTo>
                  <a:lnTo>
                    <a:pt x="28" y="161"/>
                  </a:lnTo>
                  <a:lnTo>
                    <a:pt x="29" y="133"/>
                  </a:lnTo>
                  <a:lnTo>
                    <a:pt x="30" y="110"/>
                  </a:lnTo>
                  <a:lnTo>
                    <a:pt x="30" y="89"/>
                  </a:lnTo>
                  <a:lnTo>
                    <a:pt x="32" y="56"/>
                  </a:lnTo>
                  <a:lnTo>
                    <a:pt x="32" y="42"/>
                  </a:lnTo>
                  <a:lnTo>
                    <a:pt x="33" y="31"/>
                  </a:lnTo>
                  <a:lnTo>
                    <a:pt x="34" y="22"/>
                  </a:lnTo>
                  <a:lnTo>
                    <a:pt x="35" y="14"/>
                  </a:lnTo>
                  <a:lnTo>
                    <a:pt x="36" y="8"/>
                  </a:lnTo>
                  <a:lnTo>
                    <a:pt x="36" y="5"/>
                  </a:lnTo>
                  <a:lnTo>
                    <a:pt x="37" y="2"/>
                  </a:lnTo>
                  <a:lnTo>
                    <a:pt x="37" y="1"/>
                  </a:lnTo>
                  <a:lnTo>
                    <a:pt x="38" y="2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42" name="Freeform 40"/>
            <p:cNvSpPr>
              <a:spLocks/>
            </p:cNvSpPr>
            <p:nvPr/>
          </p:nvSpPr>
          <p:spPr bwMode="auto">
            <a:xfrm>
              <a:off x="7057633" y="3316308"/>
              <a:ext cx="46676" cy="361514"/>
            </a:xfrm>
            <a:custGeom>
              <a:avLst/>
              <a:gdLst>
                <a:gd name="T0" fmla="*/ 0 w 39"/>
                <a:gd name="T1" fmla="*/ 0 h 398"/>
                <a:gd name="T2" fmla="*/ 1 w 39"/>
                <a:gd name="T3" fmla="*/ 3 h 398"/>
                <a:gd name="T4" fmla="*/ 2 w 39"/>
                <a:gd name="T5" fmla="*/ 7 h 398"/>
                <a:gd name="T6" fmla="*/ 3 w 39"/>
                <a:gd name="T7" fmla="*/ 21 h 398"/>
                <a:gd name="T8" fmla="*/ 4 w 39"/>
                <a:gd name="T9" fmla="*/ 31 h 398"/>
                <a:gd name="T10" fmla="*/ 5 w 39"/>
                <a:gd name="T11" fmla="*/ 43 h 398"/>
                <a:gd name="T12" fmla="*/ 5 w 39"/>
                <a:gd name="T13" fmla="*/ 56 h 398"/>
                <a:gd name="T14" fmla="*/ 6 w 39"/>
                <a:gd name="T15" fmla="*/ 72 h 398"/>
                <a:gd name="T16" fmla="*/ 7 w 39"/>
                <a:gd name="T17" fmla="*/ 90 h 398"/>
                <a:gd name="T18" fmla="*/ 7 w 39"/>
                <a:gd name="T19" fmla="*/ 109 h 398"/>
                <a:gd name="T20" fmla="*/ 8 w 39"/>
                <a:gd name="T21" fmla="*/ 131 h 398"/>
                <a:gd name="T22" fmla="*/ 9 w 39"/>
                <a:gd name="T23" fmla="*/ 153 h 398"/>
                <a:gd name="T24" fmla="*/ 10 w 39"/>
                <a:gd name="T25" fmla="*/ 175 h 398"/>
                <a:gd name="T26" fmla="*/ 10 w 39"/>
                <a:gd name="T27" fmla="*/ 196 h 398"/>
                <a:gd name="T28" fmla="*/ 11 w 39"/>
                <a:gd name="T29" fmla="*/ 212 h 398"/>
                <a:gd name="T30" fmla="*/ 12 w 39"/>
                <a:gd name="T31" fmla="*/ 228 h 398"/>
                <a:gd name="T32" fmla="*/ 13 w 39"/>
                <a:gd name="T33" fmla="*/ 230 h 398"/>
                <a:gd name="T34" fmla="*/ 14 w 39"/>
                <a:gd name="T35" fmla="*/ 230 h 398"/>
                <a:gd name="T36" fmla="*/ 15 w 39"/>
                <a:gd name="T37" fmla="*/ 231 h 398"/>
                <a:gd name="T38" fmla="*/ 15 w 39"/>
                <a:gd name="T39" fmla="*/ 232 h 398"/>
                <a:gd name="T40" fmla="*/ 16 w 39"/>
                <a:gd name="T41" fmla="*/ 236 h 398"/>
                <a:gd name="T42" fmla="*/ 17 w 39"/>
                <a:gd name="T43" fmla="*/ 241 h 398"/>
                <a:gd name="T44" fmla="*/ 17 w 39"/>
                <a:gd name="T45" fmla="*/ 247 h 398"/>
                <a:gd name="T46" fmla="*/ 18 w 39"/>
                <a:gd name="T47" fmla="*/ 254 h 398"/>
                <a:gd name="T48" fmla="*/ 19 w 39"/>
                <a:gd name="T49" fmla="*/ 260 h 398"/>
                <a:gd name="T50" fmla="*/ 20 w 39"/>
                <a:gd name="T51" fmla="*/ 264 h 398"/>
                <a:gd name="T52" fmla="*/ 20 w 39"/>
                <a:gd name="T53" fmla="*/ 267 h 398"/>
                <a:gd name="T54" fmla="*/ 22 w 39"/>
                <a:gd name="T55" fmla="*/ 264 h 398"/>
                <a:gd name="T56" fmla="*/ 22 w 39"/>
                <a:gd name="T57" fmla="*/ 260 h 398"/>
                <a:gd name="T58" fmla="*/ 23 w 39"/>
                <a:gd name="T59" fmla="*/ 257 h 398"/>
                <a:gd name="T60" fmla="*/ 24 w 39"/>
                <a:gd name="T61" fmla="*/ 254 h 398"/>
                <a:gd name="T62" fmla="*/ 25 w 39"/>
                <a:gd name="T63" fmla="*/ 253 h 398"/>
                <a:gd name="T64" fmla="*/ 25 w 39"/>
                <a:gd name="T65" fmla="*/ 254 h 398"/>
                <a:gd name="T66" fmla="*/ 26 w 39"/>
                <a:gd name="T67" fmla="*/ 257 h 398"/>
                <a:gd name="T68" fmla="*/ 27 w 39"/>
                <a:gd name="T69" fmla="*/ 263 h 398"/>
                <a:gd name="T70" fmla="*/ 27 w 39"/>
                <a:gd name="T71" fmla="*/ 271 h 398"/>
                <a:gd name="T72" fmla="*/ 28 w 39"/>
                <a:gd name="T73" fmla="*/ 282 h 398"/>
                <a:gd name="T74" fmla="*/ 29 w 39"/>
                <a:gd name="T75" fmla="*/ 313 h 398"/>
                <a:gd name="T76" fmla="*/ 30 w 39"/>
                <a:gd name="T77" fmla="*/ 332 h 398"/>
                <a:gd name="T78" fmla="*/ 31 w 39"/>
                <a:gd name="T79" fmla="*/ 352 h 398"/>
                <a:gd name="T80" fmla="*/ 32 w 39"/>
                <a:gd name="T81" fmla="*/ 372 h 398"/>
                <a:gd name="T82" fmla="*/ 33 w 39"/>
                <a:gd name="T83" fmla="*/ 389 h 398"/>
                <a:gd name="T84" fmla="*/ 33 w 39"/>
                <a:gd name="T85" fmla="*/ 397 h 398"/>
                <a:gd name="T86" fmla="*/ 34 w 39"/>
                <a:gd name="T87" fmla="*/ 398 h 398"/>
                <a:gd name="T88" fmla="*/ 35 w 39"/>
                <a:gd name="T89" fmla="*/ 392 h 398"/>
                <a:gd name="T90" fmla="*/ 35 w 39"/>
                <a:gd name="T91" fmla="*/ 383 h 398"/>
                <a:gd name="T92" fmla="*/ 36 w 39"/>
                <a:gd name="T93" fmla="*/ 375 h 398"/>
                <a:gd name="T94" fmla="*/ 37 w 39"/>
                <a:gd name="T95" fmla="*/ 367 h 398"/>
                <a:gd name="T96" fmla="*/ 38 w 39"/>
                <a:gd name="T97" fmla="*/ 362 h 398"/>
                <a:gd name="T98" fmla="*/ 39 w 39"/>
                <a:gd name="T99" fmla="*/ 357 h 3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9" h="398">
                  <a:moveTo>
                    <a:pt x="0" y="0"/>
                  </a:moveTo>
                  <a:lnTo>
                    <a:pt x="1" y="3"/>
                  </a:lnTo>
                  <a:lnTo>
                    <a:pt x="2" y="7"/>
                  </a:lnTo>
                  <a:lnTo>
                    <a:pt x="3" y="21"/>
                  </a:lnTo>
                  <a:lnTo>
                    <a:pt x="4" y="31"/>
                  </a:lnTo>
                  <a:lnTo>
                    <a:pt x="5" y="43"/>
                  </a:lnTo>
                  <a:lnTo>
                    <a:pt x="5" y="56"/>
                  </a:lnTo>
                  <a:lnTo>
                    <a:pt x="6" y="72"/>
                  </a:lnTo>
                  <a:lnTo>
                    <a:pt x="7" y="90"/>
                  </a:lnTo>
                  <a:lnTo>
                    <a:pt x="7" y="109"/>
                  </a:lnTo>
                  <a:lnTo>
                    <a:pt x="8" y="131"/>
                  </a:lnTo>
                  <a:lnTo>
                    <a:pt x="9" y="153"/>
                  </a:lnTo>
                  <a:lnTo>
                    <a:pt x="10" y="175"/>
                  </a:lnTo>
                  <a:lnTo>
                    <a:pt x="10" y="196"/>
                  </a:lnTo>
                  <a:lnTo>
                    <a:pt x="11" y="212"/>
                  </a:lnTo>
                  <a:lnTo>
                    <a:pt x="12" y="228"/>
                  </a:lnTo>
                  <a:lnTo>
                    <a:pt x="13" y="230"/>
                  </a:lnTo>
                  <a:lnTo>
                    <a:pt x="14" y="230"/>
                  </a:lnTo>
                  <a:lnTo>
                    <a:pt x="15" y="231"/>
                  </a:lnTo>
                  <a:lnTo>
                    <a:pt x="15" y="232"/>
                  </a:lnTo>
                  <a:lnTo>
                    <a:pt x="16" y="236"/>
                  </a:lnTo>
                  <a:lnTo>
                    <a:pt x="17" y="241"/>
                  </a:lnTo>
                  <a:lnTo>
                    <a:pt x="17" y="247"/>
                  </a:lnTo>
                  <a:lnTo>
                    <a:pt x="18" y="254"/>
                  </a:lnTo>
                  <a:lnTo>
                    <a:pt x="19" y="260"/>
                  </a:lnTo>
                  <a:lnTo>
                    <a:pt x="20" y="264"/>
                  </a:lnTo>
                  <a:lnTo>
                    <a:pt x="20" y="267"/>
                  </a:lnTo>
                  <a:lnTo>
                    <a:pt x="22" y="264"/>
                  </a:lnTo>
                  <a:lnTo>
                    <a:pt x="22" y="260"/>
                  </a:lnTo>
                  <a:lnTo>
                    <a:pt x="23" y="257"/>
                  </a:lnTo>
                  <a:lnTo>
                    <a:pt x="24" y="254"/>
                  </a:lnTo>
                  <a:lnTo>
                    <a:pt x="25" y="253"/>
                  </a:lnTo>
                  <a:lnTo>
                    <a:pt x="25" y="254"/>
                  </a:lnTo>
                  <a:lnTo>
                    <a:pt x="26" y="257"/>
                  </a:lnTo>
                  <a:lnTo>
                    <a:pt x="27" y="263"/>
                  </a:lnTo>
                  <a:lnTo>
                    <a:pt x="27" y="271"/>
                  </a:lnTo>
                  <a:lnTo>
                    <a:pt x="28" y="282"/>
                  </a:lnTo>
                  <a:lnTo>
                    <a:pt x="29" y="313"/>
                  </a:lnTo>
                  <a:lnTo>
                    <a:pt x="30" y="332"/>
                  </a:lnTo>
                  <a:lnTo>
                    <a:pt x="31" y="352"/>
                  </a:lnTo>
                  <a:lnTo>
                    <a:pt x="32" y="372"/>
                  </a:lnTo>
                  <a:lnTo>
                    <a:pt x="33" y="389"/>
                  </a:lnTo>
                  <a:lnTo>
                    <a:pt x="33" y="397"/>
                  </a:lnTo>
                  <a:lnTo>
                    <a:pt x="34" y="398"/>
                  </a:lnTo>
                  <a:lnTo>
                    <a:pt x="35" y="392"/>
                  </a:lnTo>
                  <a:lnTo>
                    <a:pt x="35" y="383"/>
                  </a:lnTo>
                  <a:lnTo>
                    <a:pt x="36" y="375"/>
                  </a:lnTo>
                  <a:lnTo>
                    <a:pt x="37" y="367"/>
                  </a:lnTo>
                  <a:lnTo>
                    <a:pt x="38" y="362"/>
                  </a:lnTo>
                  <a:lnTo>
                    <a:pt x="39" y="357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43" name="Freeform 41"/>
            <p:cNvSpPr>
              <a:spLocks/>
            </p:cNvSpPr>
            <p:nvPr/>
          </p:nvSpPr>
          <p:spPr bwMode="auto">
            <a:xfrm>
              <a:off x="7104309" y="3619689"/>
              <a:ext cx="45479" cy="162591"/>
            </a:xfrm>
            <a:custGeom>
              <a:avLst/>
              <a:gdLst>
                <a:gd name="T0" fmla="*/ 0 w 38"/>
                <a:gd name="T1" fmla="*/ 23 h 179"/>
                <a:gd name="T2" fmla="*/ 1 w 38"/>
                <a:gd name="T3" fmla="*/ 22 h 179"/>
                <a:gd name="T4" fmla="*/ 1 w 38"/>
                <a:gd name="T5" fmla="*/ 24 h 179"/>
                <a:gd name="T6" fmla="*/ 2 w 38"/>
                <a:gd name="T7" fmla="*/ 26 h 179"/>
                <a:gd name="T8" fmla="*/ 3 w 38"/>
                <a:gd name="T9" fmla="*/ 28 h 179"/>
                <a:gd name="T10" fmla="*/ 4 w 38"/>
                <a:gd name="T11" fmla="*/ 31 h 179"/>
                <a:gd name="T12" fmla="*/ 4 w 38"/>
                <a:gd name="T13" fmla="*/ 34 h 179"/>
                <a:gd name="T14" fmla="*/ 5 w 38"/>
                <a:gd name="T15" fmla="*/ 38 h 179"/>
                <a:gd name="T16" fmla="*/ 6 w 38"/>
                <a:gd name="T17" fmla="*/ 41 h 179"/>
                <a:gd name="T18" fmla="*/ 6 w 38"/>
                <a:gd name="T19" fmla="*/ 45 h 179"/>
                <a:gd name="T20" fmla="*/ 7 w 38"/>
                <a:gd name="T21" fmla="*/ 49 h 179"/>
                <a:gd name="T22" fmla="*/ 8 w 38"/>
                <a:gd name="T23" fmla="*/ 54 h 179"/>
                <a:gd name="T24" fmla="*/ 9 w 38"/>
                <a:gd name="T25" fmla="*/ 63 h 179"/>
                <a:gd name="T26" fmla="*/ 10 w 38"/>
                <a:gd name="T27" fmla="*/ 68 h 179"/>
                <a:gd name="T28" fmla="*/ 11 w 38"/>
                <a:gd name="T29" fmla="*/ 72 h 179"/>
                <a:gd name="T30" fmla="*/ 11 w 38"/>
                <a:gd name="T31" fmla="*/ 75 h 179"/>
                <a:gd name="T32" fmla="*/ 12 w 38"/>
                <a:gd name="T33" fmla="*/ 75 h 179"/>
                <a:gd name="T34" fmla="*/ 13 w 38"/>
                <a:gd name="T35" fmla="*/ 74 h 179"/>
                <a:gd name="T36" fmla="*/ 13 w 38"/>
                <a:gd name="T37" fmla="*/ 70 h 179"/>
                <a:gd name="T38" fmla="*/ 14 w 38"/>
                <a:gd name="T39" fmla="*/ 65 h 179"/>
                <a:gd name="T40" fmla="*/ 15 w 38"/>
                <a:gd name="T41" fmla="*/ 59 h 179"/>
                <a:gd name="T42" fmla="*/ 16 w 38"/>
                <a:gd name="T43" fmla="*/ 52 h 179"/>
                <a:gd name="T44" fmla="*/ 17 w 38"/>
                <a:gd name="T45" fmla="*/ 45 h 179"/>
                <a:gd name="T46" fmla="*/ 17 w 38"/>
                <a:gd name="T47" fmla="*/ 38 h 179"/>
                <a:gd name="T48" fmla="*/ 18 w 38"/>
                <a:gd name="T49" fmla="*/ 25 h 179"/>
                <a:gd name="T50" fmla="*/ 19 w 38"/>
                <a:gd name="T51" fmla="*/ 19 h 179"/>
                <a:gd name="T52" fmla="*/ 20 w 38"/>
                <a:gd name="T53" fmla="*/ 14 h 179"/>
                <a:gd name="T54" fmla="*/ 21 w 38"/>
                <a:gd name="T55" fmla="*/ 9 h 179"/>
                <a:gd name="T56" fmla="*/ 22 w 38"/>
                <a:gd name="T57" fmla="*/ 5 h 179"/>
                <a:gd name="T58" fmla="*/ 22 w 38"/>
                <a:gd name="T59" fmla="*/ 3 h 179"/>
                <a:gd name="T60" fmla="*/ 23 w 38"/>
                <a:gd name="T61" fmla="*/ 1 h 179"/>
                <a:gd name="T62" fmla="*/ 24 w 38"/>
                <a:gd name="T63" fmla="*/ 0 h 179"/>
                <a:gd name="T64" fmla="*/ 24 w 38"/>
                <a:gd name="T65" fmla="*/ 1 h 179"/>
                <a:gd name="T66" fmla="*/ 25 w 38"/>
                <a:gd name="T67" fmla="*/ 3 h 179"/>
                <a:gd name="T68" fmla="*/ 26 w 38"/>
                <a:gd name="T69" fmla="*/ 7 h 179"/>
                <a:gd name="T70" fmla="*/ 26 w 38"/>
                <a:gd name="T71" fmla="*/ 13 h 179"/>
                <a:gd name="T72" fmla="*/ 28 w 38"/>
                <a:gd name="T73" fmla="*/ 31 h 179"/>
                <a:gd name="T74" fmla="*/ 29 w 38"/>
                <a:gd name="T75" fmla="*/ 44 h 179"/>
                <a:gd name="T76" fmla="*/ 29 w 38"/>
                <a:gd name="T77" fmla="*/ 59 h 179"/>
                <a:gd name="T78" fmla="*/ 30 w 38"/>
                <a:gd name="T79" fmla="*/ 77 h 179"/>
                <a:gd name="T80" fmla="*/ 31 w 38"/>
                <a:gd name="T81" fmla="*/ 98 h 179"/>
                <a:gd name="T82" fmla="*/ 31 w 38"/>
                <a:gd name="T83" fmla="*/ 121 h 179"/>
                <a:gd name="T84" fmla="*/ 32 w 38"/>
                <a:gd name="T85" fmla="*/ 144 h 179"/>
                <a:gd name="T86" fmla="*/ 33 w 38"/>
                <a:gd name="T87" fmla="*/ 164 h 179"/>
                <a:gd name="T88" fmla="*/ 34 w 38"/>
                <a:gd name="T89" fmla="*/ 177 h 179"/>
                <a:gd name="T90" fmla="*/ 34 w 38"/>
                <a:gd name="T91" fmla="*/ 179 h 179"/>
                <a:gd name="T92" fmla="*/ 36 w 38"/>
                <a:gd name="T93" fmla="*/ 163 h 179"/>
                <a:gd name="T94" fmla="*/ 36 w 38"/>
                <a:gd name="T95" fmla="*/ 154 h 179"/>
                <a:gd name="T96" fmla="*/ 37 w 38"/>
                <a:gd name="T97" fmla="*/ 147 h 179"/>
                <a:gd name="T98" fmla="*/ 38 w 38"/>
                <a:gd name="T99" fmla="*/ 143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8" h="179">
                  <a:moveTo>
                    <a:pt x="0" y="23"/>
                  </a:moveTo>
                  <a:lnTo>
                    <a:pt x="1" y="22"/>
                  </a:lnTo>
                  <a:lnTo>
                    <a:pt x="1" y="24"/>
                  </a:lnTo>
                  <a:lnTo>
                    <a:pt x="2" y="26"/>
                  </a:lnTo>
                  <a:lnTo>
                    <a:pt x="3" y="28"/>
                  </a:lnTo>
                  <a:lnTo>
                    <a:pt x="4" y="31"/>
                  </a:lnTo>
                  <a:lnTo>
                    <a:pt x="4" y="34"/>
                  </a:lnTo>
                  <a:lnTo>
                    <a:pt x="5" y="38"/>
                  </a:lnTo>
                  <a:lnTo>
                    <a:pt x="6" y="41"/>
                  </a:lnTo>
                  <a:lnTo>
                    <a:pt x="6" y="45"/>
                  </a:lnTo>
                  <a:lnTo>
                    <a:pt x="7" y="49"/>
                  </a:lnTo>
                  <a:lnTo>
                    <a:pt x="8" y="54"/>
                  </a:lnTo>
                  <a:lnTo>
                    <a:pt x="9" y="63"/>
                  </a:lnTo>
                  <a:lnTo>
                    <a:pt x="10" y="68"/>
                  </a:lnTo>
                  <a:lnTo>
                    <a:pt x="11" y="72"/>
                  </a:lnTo>
                  <a:lnTo>
                    <a:pt x="11" y="75"/>
                  </a:lnTo>
                  <a:lnTo>
                    <a:pt x="12" y="75"/>
                  </a:lnTo>
                  <a:lnTo>
                    <a:pt x="13" y="74"/>
                  </a:lnTo>
                  <a:lnTo>
                    <a:pt x="13" y="70"/>
                  </a:lnTo>
                  <a:lnTo>
                    <a:pt x="14" y="65"/>
                  </a:lnTo>
                  <a:lnTo>
                    <a:pt x="15" y="59"/>
                  </a:lnTo>
                  <a:lnTo>
                    <a:pt x="16" y="52"/>
                  </a:lnTo>
                  <a:lnTo>
                    <a:pt x="17" y="45"/>
                  </a:lnTo>
                  <a:lnTo>
                    <a:pt x="17" y="38"/>
                  </a:lnTo>
                  <a:lnTo>
                    <a:pt x="18" y="25"/>
                  </a:lnTo>
                  <a:lnTo>
                    <a:pt x="19" y="19"/>
                  </a:lnTo>
                  <a:lnTo>
                    <a:pt x="20" y="14"/>
                  </a:lnTo>
                  <a:lnTo>
                    <a:pt x="21" y="9"/>
                  </a:lnTo>
                  <a:lnTo>
                    <a:pt x="22" y="5"/>
                  </a:lnTo>
                  <a:lnTo>
                    <a:pt x="22" y="3"/>
                  </a:lnTo>
                  <a:lnTo>
                    <a:pt x="23" y="1"/>
                  </a:lnTo>
                  <a:lnTo>
                    <a:pt x="24" y="0"/>
                  </a:lnTo>
                  <a:lnTo>
                    <a:pt x="24" y="1"/>
                  </a:lnTo>
                  <a:lnTo>
                    <a:pt x="25" y="3"/>
                  </a:lnTo>
                  <a:lnTo>
                    <a:pt x="26" y="7"/>
                  </a:lnTo>
                  <a:lnTo>
                    <a:pt x="26" y="13"/>
                  </a:lnTo>
                  <a:lnTo>
                    <a:pt x="28" y="31"/>
                  </a:lnTo>
                  <a:lnTo>
                    <a:pt x="29" y="44"/>
                  </a:lnTo>
                  <a:lnTo>
                    <a:pt x="29" y="59"/>
                  </a:lnTo>
                  <a:lnTo>
                    <a:pt x="30" y="77"/>
                  </a:lnTo>
                  <a:lnTo>
                    <a:pt x="31" y="98"/>
                  </a:lnTo>
                  <a:lnTo>
                    <a:pt x="31" y="121"/>
                  </a:lnTo>
                  <a:lnTo>
                    <a:pt x="32" y="144"/>
                  </a:lnTo>
                  <a:lnTo>
                    <a:pt x="33" y="164"/>
                  </a:lnTo>
                  <a:lnTo>
                    <a:pt x="34" y="177"/>
                  </a:lnTo>
                  <a:lnTo>
                    <a:pt x="34" y="179"/>
                  </a:lnTo>
                  <a:lnTo>
                    <a:pt x="36" y="163"/>
                  </a:lnTo>
                  <a:lnTo>
                    <a:pt x="36" y="154"/>
                  </a:lnTo>
                  <a:lnTo>
                    <a:pt x="37" y="147"/>
                  </a:lnTo>
                  <a:lnTo>
                    <a:pt x="38" y="143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44" name="Freeform 42"/>
            <p:cNvSpPr>
              <a:spLocks/>
            </p:cNvSpPr>
            <p:nvPr/>
          </p:nvSpPr>
          <p:spPr bwMode="auto">
            <a:xfrm>
              <a:off x="7149788" y="3732321"/>
              <a:ext cx="45479" cy="174399"/>
            </a:xfrm>
            <a:custGeom>
              <a:avLst/>
              <a:gdLst>
                <a:gd name="T0" fmla="*/ 0 w 38"/>
                <a:gd name="T1" fmla="*/ 19 h 192"/>
                <a:gd name="T2" fmla="*/ 1 w 38"/>
                <a:gd name="T3" fmla="*/ 18 h 192"/>
                <a:gd name="T4" fmla="*/ 2 w 38"/>
                <a:gd name="T5" fmla="*/ 21 h 192"/>
                <a:gd name="T6" fmla="*/ 2 w 38"/>
                <a:gd name="T7" fmla="*/ 26 h 192"/>
                <a:gd name="T8" fmla="*/ 3 w 38"/>
                <a:gd name="T9" fmla="*/ 33 h 192"/>
                <a:gd name="T10" fmla="*/ 3 w 38"/>
                <a:gd name="T11" fmla="*/ 40 h 192"/>
                <a:gd name="T12" fmla="*/ 4 w 38"/>
                <a:gd name="T13" fmla="*/ 47 h 192"/>
                <a:gd name="T14" fmla="*/ 5 w 38"/>
                <a:gd name="T15" fmla="*/ 52 h 192"/>
                <a:gd name="T16" fmla="*/ 6 w 38"/>
                <a:gd name="T17" fmla="*/ 53 h 192"/>
                <a:gd name="T18" fmla="*/ 7 w 38"/>
                <a:gd name="T19" fmla="*/ 48 h 192"/>
                <a:gd name="T20" fmla="*/ 8 w 38"/>
                <a:gd name="T21" fmla="*/ 44 h 192"/>
                <a:gd name="T22" fmla="*/ 9 w 38"/>
                <a:gd name="T23" fmla="*/ 41 h 192"/>
                <a:gd name="T24" fmla="*/ 9 w 38"/>
                <a:gd name="T25" fmla="*/ 41 h 192"/>
                <a:gd name="T26" fmla="*/ 10 w 38"/>
                <a:gd name="T27" fmla="*/ 44 h 192"/>
                <a:gd name="T28" fmla="*/ 11 w 38"/>
                <a:gd name="T29" fmla="*/ 51 h 192"/>
                <a:gd name="T30" fmla="*/ 11 w 38"/>
                <a:gd name="T31" fmla="*/ 62 h 192"/>
                <a:gd name="T32" fmla="*/ 12 w 38"/>
                <a:gd name="T33" fmla="*/ 79 h 192"/>
                <a:gd name="T34" fmla="*/ 13 w 38"/>
                <a:gd name="T35" fmla="*/ 102 h 192"/>
                <a:gd name="T36" fmla="*/ 14 w 38"/>
                <a:gd name="T37" fmla="*/ 132 h 192"/>
                <a:gd name="T38" fmla="*/ 14 w 38"/>
                <a:gd name="T39" fmla="*/ 167 h 192"/>
                <a:gd name="T40" fmla="*/ 15 w 38"/>
                <a:gd name="T41" fmla="*/ 192 h 192"/>
                <a:gd name="T42" fmla="*/ 16 w 38"/>
                <a:gd name="T43" fmla="*/ 150 h 192"/>
                <a:gd name="T44" fmla="*/ 17 w 38"/>
                <a:gd name="T45" fmla="*/ 113 h 192"/>
                <a:gd name="T46" fmla="*/ 18 w 38"/>
                <a:gd name="T47" fmla="*/ 81 h 192"/>
                <a:gd name="T48" fmla="*/ 19 w 38"/>
                <a:gd name="T49" fmla="*/ 57 h 192"/>
                <a:gd name="T50" fmla="*/ 19 w 38"/>
                <a:gd name="T51" fmla="*/ 38 h 192"/>
                <a:gd name="T52" fmla="*/ 20 w 38"/>
                <a:gd name="T53" fmla="*/ 24 h 192"/>
                <a:gd name="T54" fmla="*/ 21 w 38"/>
                <a:gd name="T55" fmla="*/ 13 h 192"/>
                <a:gd name="T56" fmla="*/ 21 w 38"/>
                <a:gd name="T57" fmla="*/ 6 h 192"/>
                <a:gd name="T58" fmla="*/ 22 w 38"/>
                <a:gd name="T59" fmla="*/ 2 h 192"/>
                <a:gd name="T60" fmla="*/ 23 w 38"/>
                <a:gd name="T61" fmla="*/ 0 h 192"/>
                <a:gd name="T62" fmla="*/ 24 w 38"/>
                <a:gd name="T63" fmla="*/ 0 h 192"/>
                <a:gd name="T64" fmla="*/ 24 w 38"/>
                <a:gd name="T65" fmla="*/ 1 h 192"/>
                <a:gd name="T66" fmla="*/ 26 w 38"/>
                <a:gd name="T67" fmla="*/ 4 h 192"/>
                <a:gd name="T68" fmla="*/ 26 w 38"/>
                <a:gd name="T69" fmla="*/ 6 h 192"/>
                <a:gd name="T70" fmla="*/ 27 w 38"/>
                <a:gd name="T71" fmla="*/ 8 h 192"/>
                <a:gd name="T72" fmla="*/ 28 w 38"/>
                <a:gd name="T73" fmla="*/ 9 h 192"/>
                <a:gd name="T74" fmla="*/ 29 w 38"/>
                <a:gd name="T75" fmla="*/ 10 h 192"/>
                <a:gd name="T76" fmla="*/ 29 w 38"/>
                <a:gd name="T77" fmla="*/ 11 h 192"/>
                <a:gd name="T78" fmla="*/ 30 w 38"/>
                <a:gd name="T79" fmla="*/ 13 h 192"/>
                <a:gd name="T80" fmla="*/ 31 w 38"/>
                <a:gd name="T81" fmla="*/ 15 h 192"/>
                <a:gd name="T82" fmla="*/ 31 w 38"/>
                <a:gd name="T83" fmla="*/ 18 h 192"/>
                <a:gd name="T84" fmla="*/ 32 w 38"/>
                <a:gd name="T85" fmla="*/ 22 h 192"/>
                <a:gd name="T86" fmla="*/ 33 w 38"/>
                <a:gd name="T87" fmla="*/ 27 h 192"/>
                <a:gd name="T88" fmla="*/ 34 w 38"/>
                <a:gd name="T89" fmla="*/ 32 h 192"/>
                <a:gd name="T90" fmla="*/ 35 w 38"/>
                <a:gd name="T91" fmla="*/ 42 h 192"/>
                <a:gd name="T92" fmla="*/ 36 w 38"/>
                <a:gd name="T93" fmla="*/ 45 h 192"/>
                <a:gd name="T94" fmla="*/ 37 w 38"/>
                <a:gd name="T95" fmla="*/ 46 h 192"/>
                <a:gd name="T96" fmla="*/ 37 w 38"/>
                <a:gd name="T97" fmla="*/ 45 h 192"/>
                <a:gd name="T98" fmla="*/ 38 w 38"/>
                <a:gd name="T99" fmla="*/ 43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8" h="192">
                  <a:moveTo>
                    <a:pt x="0" y="19"/>
                  </a:moveTo>
                  <a:lnTo>
                    <a:pt x="1" y="18"/>
                  </a:lnTo>
                  <a:lnTo>
                    <a:pt x="2" y="21"/>
                  </a:lnTo>
                  <a:lnTo>
                    <a:pt x="2" y="26"/>
                  </a:lnTo>
                  <a:lnTo>
                    <a:pt x="3" y="33"/>
                  </a:lnTo>
                  <a:lnTo>
                    <a:pt x="3" y="40"/>
                  </a:lnTo>
                  <a:lnTo>
                    <a:pt x="4" y="47"/>
                  </a:lnTo>
                  <a:lnTo>
                    <a:pt x="5" y="52"/>
                  </a:lnTo>
                  <a:lnTo>
                    <a:pt x="6" y="53"/>
                  </a:lnTo>
                  <a:lnTo>
                    <a:pt x="7" y="48"/>
                  </a:lnTo>
                  <a:lnTo>
                    <a:pt x="8" y="44"/>
                  </a:lnTo>
                  <a:lnTo>
                    <a:pt x="9" y="41"/>
                  </a:lnTo>
                  <a:lnTo>
                    <a:pt x="9" y="41"/>
                  </a:lnTo>
                  <a:lnTo>
                    <a:pt x="10" y="44"/>
                  </a:lnTo>
                  <a:lnTo>
                    <a:pt x="11" y="51"/>
                  </a:lnTo>
                  <a:lnTo>
                    <a:pt x="11" y="62"/>
                  </a:lnTo>
                  <a:lnTo>
                    <a:pt x="12" y="79"/>
                  </a:lnTo>
                  <a:lnTo>
                    <a:pt x="13" y="102"/>
                  </a:lnTo>
                  <a:lnTo>
                    <a:pt x="14" y="132"/>
                  </a:lnTo>
                  <a:lnTo>
                    <a:pt x="14" y="167"/>
                  </a:lnTo>
                  <a:lnTo>
                    <a:pt x="15" y="192"/>
                  </a:lnTo>
                  <a:lnTo>
                    <a:pt x="16" y="150"/>
                  </a:lnTo>
                  <a:lnTo>
                    <a:pt x="17" y="113"/>
                  </a:lnTo>
                  <a:lnTo>
                    <a:pt x="18" y="81"/>
                  </a:lnTo>
                  <a:lnTo>
                    <a:pt x="19" y="57"/>
                  </a:lnTo>
                  <a:lnTo>
                    <a:pt x="19" y="38"/>
                  </a:lnTo>
                  <a:lnTo>
                    <a:pt x="20" y="24"/>
                  </a:lnTo>
                  <a:lnTo>
                    <a:pt x="21" y="13"/>
                  </a:lnTo>
                  <a:lnTo>
                    <a:pt x="21" y="6"/>
                  </a:lnTo>
                  <a:lnTo>
                    <a:pt x="22" y="2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4" y="1"/>
                  </a:lnTo>
                  <a:lnTo>
                    <a:pt x="26" y="4"/>
                  </a:lnTo>
                  <a:lnTo>
                    <a:pt x="26" y="6"/>
                  </a:lnTo>
                  <a:lnTo>
                    <a:pt x="27" y="8"/>
                  </a:lnTo>
                  <a:lnTo>
                    <a:pt x="28" y="9"/>
                  </a:lnTo>
                  <a:lnTo>
                    <a:pt x="29" y="10"/>
                  </a:lnTo>
                  <a:lnTo>
                    <a:pt x="29" y="11"/>
                  </a:lnTo>
                  <a:lnTo>
                    <a:pt x="30" y="13"/>
                  </a:lnTo>
                  <a:lnTo>
                    <a:pt x="31" y="15"/>
                  </a:lnTo>
                  <a:lnTo>
                    <a:pt x="31" y="18"/>
                  </a:lnTo>
                  <a:lnTo>
                    <a:pt x="32" y="22"/>
                  </a:lnTo>
                  <a:lnTo>
                    <a:pt x="33" y="27"/>
                  </a:lnTo>
                  <a:lnTo>
                    <a:pt x="34" y="32"/>
                  </a:lnTo>
                  <a:lnTo>
                    <a:pt x="35" y="42"/>
                  </a:lnTo>
                  <a:lnTo>
                    <a:pt x="36" y="45"/>
                  </a:lnTo>
                  <a:lnTo>
                    <a:pt x="37" y="46"/>
                  </a:lnTo>
                  <a:lnTo>
                    <a:pt x="37" y="45"/>
                  </a:lnTo>
                  <a:lnTo>
                    <a:pt x="38" y="43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45" name="Freeform 43"/>
            <p:cNvSpPr>
              <a:spLocks/>
            </p:cNvSpPr>
            <p:nvPr/>
          </p:nvSpPr>
          <p:spPr bwMode="auto">
            <a:xfrm>
              <a:off x="7195267" y="3755029"/>
              <a:ext cx="44283" cy="105366"/>
            </a:xfrm>
            <a:custGeom>
              <a:avLst/>
              <a:gdLst>
                <a:gd name="T0" fmla="*/ 0 w 37"/>
                <a:gd name="T1" fmla="*/ 18 h 116"/>
                <a:gd name="T2" fmla="*/ 0 w 37"/>
                <a:gd name="T3" fmla="*/ 14 h 116"/>
                <a:gd name="T4" fmla="*/ 1 w 37"/>
                <a:gd name="T5" fmla="*/ 10 h 116"/>
                <a:gd name="T6" fmla="*/ 2 w 37"/>
                <a:gd name="T7" fmla="*/ 6 h 116"/>
                <a:gd name="T8" fmla="*/ 3 w 37"/>
                <a:gd name="T9" fmla="*/ 3 h 116"/>
                <a:gd name="T10" fmla="*/ 4 w 37"/>
                <a:gd name="T11" fmla="*/ 1 h 116"/>
                <a:gd name="T12" fmla="*/ 4 w 37"/>
                <a:gd name="T13" fmla="*/ 0 h 116"/>
                <a:gd name="T14" fmla="*/ 5 w 37"/>
                <a:gd name="T15" fmla="*/ 0 h 116"/>
                <a:gd name="T16" fmla="*/ 6 w 37"/>
                <a:gd name="T17" fmla="*/ 2 h 116"/>
                <a:gd name="T18" fmla="*/ 6 w 37"/>
                <a:gd name="T19" fmla="*/ 3 h 116"/>
                <a:gd name="T20" fmla="*/ 7 w 37"/>
                <a:gd name="T21" fmla="*/ 5 h 116"/>
                <a:gd name="T22" fmla="*/ 8 w 37"/>
                <a:gd name="T23" fmla="*/ 7 h 116"/>
                <a:gd name="T24" fmla="*/ 9 w 37"/>
                <a:gd name="T25" fmla="*/ 9 h 116"/>
                <a:gd name="T26" fmla="*/ 9 w 37"/>
                <a:gd name="T27" fmla="*/ 10 h 116"/>
                <a:gd name="T28" fmla="*/ 10 w 37"/>
                <a:gd name="T29" fmla="*/ 11 h 116"/>
                <a:gd name="T30" fmla="*/ 11 w 37"/>
                <a:gd name="T31" fmla="*/ 12 h 116"/>
                <a:gd name="T32" fmla="*/ 11 w 37"/>
                <a:gd name="T33" fmla="*/ 14 h 116"/>
                <a:gd name="T34" fmla="*/ 12 w 37"/>
                <a:gd name="T35" fmla="*/ 17 h 116"/>
                <a:gd name="T36" fmla="*/ 13 w 37"/>
                <a:gd name="T37" fmla="*/ 21 h 116"/>
                <a:gd name="T38" fmla="*/ 14 w 37"/>
                <a:gd name="T39" fmla="*/ 35 h 116"/>
                <a:gd name="T40" fmla="*/ 15 w 37"/>
                <a:gd name="T41" fmla="*/ 46 h 116"/>
                <a:gd name="T42" fmla="*/ 16 w 37"/>
                <a:gd name="T43" fmla="*/ 59 h 116"/>
                <a:gd name="T44" fmla="*/ 16 w 37"/>
                <a:gd name="T45" fmla="*/ 74 h 116"/>
                <a:gd name="T46" fmla="*/ 17 w 37"/>
                <a:gd name="T47" fmla="*/ 90 h 116"/>
                <a:gd name="T48" fmla="*/ 18 w 37"/>
                <a:gd name="T49" fmla="*/ 104 h 116"/>
                <a:gd name="T50" fmla="*/ 18 w 37"/>
                <a:gd name="T51" fmla="*/ 114 h 116"/>
                <a:gd name="T52" fmla="*/ 19 w 37"/>
                <a:gd name="T53" fmla="*/ 116 h 116"/>
                <a:gd name="T54" fmla="*/ 20 w 37"/>
                <a:gd name="T55" fmla="*/ 111 h 116"/>
                <a:gd name="T56" fmla="*/ 21 w 37"/>
                <a:gd name="T57" fmla="*/ 100 h 116"/>
                <a:gd name="T58" fmla="*/ 22 w 37"/>
                <a:gd name="T59" fmla="*/ 87 h 116"/>
                <a:gd name="T60" fmla="*/ 22 w 37"/>
                <a:gd name="T61" fmla="*/ 76 h 116"/>
                <a:gd name="T62" fmla="*/ 23 w 37"/>
                <a:gd name="T63" fmla="*/ 61 h 116"/>
                <a:gd name="T64" fmla="*/ 24 w 37"/>
                <a:gd name="T65" fmla="*/ 58 h 116"/>
                <a:gd name="T66" fmla="*/ 25 w 37"/>
                <a:gd name="T67" fmla="*/ 58 h 116"/>
                <a:gd name="T68" fmla="*/ 26 w 37"/>
                <a:gd name="T69" fmla="*/ 60 h 116"/>
                <a:gd name="T70" fmla="*/ 27 w 37"/>
                <a:gd name="T71" fmla="*/ 64 h 116"/>
                <a:gd name="T72" fmla="*/ 27 w 37"/>
                <a:gd name="T73" fmla="*/ 70 h 116"/>
                <a:gd name="T74" fmla="*/ 28 w 37"/>
                <a:gd name="T75" fmla="*/ 76 h 116"/>
                <a:gd name="T76" fmla="*/ 29 w 37"/>
                <a:gd name="T77" fmla="*/ 81 h 116"/>
                <a:gd name="T78" fmla="*/ 29 w 37"/>
                <a:gd name="T79" fmla="*/ 83 h 116"/>
                <a:gd name="T80" fmla="*/ 30 w 37"/>
                <a:gd name="T81" fmla="*/ 83 h 116"/>
                <a:gd name="T82" fmla="*/ 31 w 37"/>
                <a:gd name="T83" fmla="*/ 81 h 116"/>
                <a:gd name="T84" fmla="*/ 32 w 37"/>
                <a:gd name="T85" fmla="*/ 76 h 116"/>
                <a:gd name="T86" fmla="*/ 33 w 37"/>
                <a:gd name="T87" fmla="*/ 66 h 116"/>
                <a:gd name="T88" fmla="*/ 34 w 37"/>
                <a:gd name="T89" fmla="*/ 63 h 116"/>
                <a:gd name="T90" fmla="*/ 34 w 37"/>
                <a:gd name="T91" fmla="*/ 63 h 116"/>
                <a:gd name="T92" fmla="*/ 35 w 37"/>
                <a:gd name="T93" fmla="*/ 64 h 116"/>
                <a:gd name="T94" fmla="*/ 36 w 37"/>
                <a:gd name="T95" fmla="*/ 68 h 116"/>
                <a:gd name="T96" fmla="*/ 36 w 37"/>
                <a:gd name="T97" fmla="*/ 74 h 116"/>
                <a:gd name="T98" fmla="*/ 37 w 37"/>
                <a:gd name="T99" fmla="*/ 81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7" h="116">
                  <a:moveTo>
                    <a:pt x="0" y="18"/>
                  </a:moveTo>
                  <a:lnTo>
                    <a:pt x="0" y="14"/>
                  </a:lnTo>
                  <a:lnTo>
                    <a:pt x="1" y="10"/>
                  </a:lnTo>
                  <a:lnTo>
                    <a:pt x="2" y="6"/>
                  </a:lnTo>
                  <a:lnTo>
                    <a:pt x="3" y="3"/>
                  </a:lnTo>
                  <a:lnTo>
                    <a:pt x="4" y="1"/>
                  </a:lnTo>
                  <a:lnTo>
                    <a:pt x="4" y="0"/>
                  </a:lnTo>
                  <a:lnTo>
                    <a:pt x="5" y="0"/>
                  </a:lnTo>
                  <a:lnTo>
                    <a:pt x="6" y="2"/>
                  </a:lnTo>
                  <a:lnTo>
                    <a:pt x="6" y="3"/>
                  </a:lnTo>
                  <a:lnTo>
                    <a:pt x="7" y="5"/>
                  </a:lnTo>
                  <a:lnTo>
                    <a:pt x="8" y="7"/>
                  </a:lnTo>
                  <a:lnTo>
                    <a:pt x="9" y="9"/>
                  </a:lnTo>
                  <a:lnTo>
                    <a:pt x="9" y="10"/>
                  </a:lnTo>
                  <a:lnTo>
                    <a:pt x="10" y="11"/>
                  </a:lnTo>
                  <a:lnTo>
                    <a:pt x="11" y="12"/>
                  </a:lnTo>
                  <a:lnTo>
                    <a:pt x="11" y="14"/>
                  </a:lnTo>
                  <a:lnTo>
                    <a:pt x="12" y="17"/>
                  </a:lnTo>
                  <a:lnTo>
                    <a:pt x="13" y="21"/>
                  </a:lnTo>
                  <a:lnTo>
                    <a:pt x="14" y="35"/>
                  </a:lnTo>
                  <a:lnTo>
                    <a:pt x="15" y="46"/>
                  </a:lnTo>
                  <a:lnTo>
                    <a:pt x="16" y="59"/>
                  </a:lnTo>
                  <a:lnTo>
                    <a:pt x="16" y="74"/>
                  </a:lnTo>
                  <a:lnTo>
                    <a:pt x="17" y="90"/>
                  </a:lnTo>
                  <a:lnTo>
                    <a:pt x="18" y="104"/>
                  </a:lnTo>
                  <a:lnTo>
                    <a:pt x="18" y="114"/>
                  </a:lnTo>
                  <a:lnTo>
                    <a:pt x="19" y="116"/>
                  </a:lnTo>
                  <a:lnTo>
                    <a:pt x="20" y="111"/>
                  </a:lnTo>
                  <a:lnTo>
                    <a:pt x="21" y="100"/>
                  </a:lnTo>
                  <a:lnTo>
                    <a:pt x="22" y="87"/>
                  </a:lnTo>
                  <a:lnTo>
                    <a:pt x="22" y="76"/>
                  </a:lnTo>
                  <a:lnTo>
                    <a:pt x="23" y="61"/>
                  </a:lnTo>
                  <a:lnTo>
                    <a:pt x="24" y="58"/>
                  </a:lnTo>
                  <a:lnTo>
                    <a:pt x="25" y="58"/>
                  </a:lnTo>
                  <a:lnTo>
                    <a:pt x="26" y="60"/>
                  </a:lnTo>
                  <a:lnTo>
                    <a:pt x="27" y="64"/>
                  </a:lnTo>
                  <a:lnTo>
                    <a:pt x="27" y="70"/>
                  </a:lnTo>
                  <a:lnTo>
                    <a:pt x="28" y="76"/>
                  </a:lnTo>
                  <a:lnTo>
                    <a:pt x="29" y="81"/>
                  </a:lnTo>
                  <a:lnTo>
                    <a:pt x="29" y="83"/>
                  </a:lnTo>
                  <a:lnTo>
                    <a:pt x="30" y="83"/>
                  </a:lnTo>
                  <a:lnTo>
                    <a:pt x="31" y="81"/>
                  </a:lnTo>
                  <a:lnTo>
                    <a:pt x="32" y="76"/>
                  </a:lnTo>
                  <a:lnTo>
                    <a:pt x="33" y="66"/>
                  </a:lnTo>
                  <a:lnTo>
                    <a:pt x="34" y="63"/>
                  </a:lnTo>
                  <a:lnTo>
                    <a:pt x="34" y="63"/>
                  </a:lnTo>
                  <a:lnTo>
                    <a:pt x="35" y="64"/>
                  </a:lnTo>
                  <a:lnTo>
                    <a:pt x="36" y="68"/>
                  </a:lnTo>
                  <a:lnTo>
                    <a:pt x="36" y="74"/>
                  </a:lnTo>
                  <a:lnTo>
                    <a:pt x="37" y="81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46" name="Freeform 44"/>
            <p:cNvSpPr>
              <a:spLocks/>
            </p:cNvSpPr>
            <p:nvPr/>
          </p:nvSpPr>
          <p:spPr bwMode="auto">
            <a:xfrm>
              <a:off x="7239549" y="3790454"/>
              <a:ext cx="45479" cy="53592"/>
            </a:xfrm>
            <a:custGeom>
              <a:avLst/>
              <a:gdLst>
                <a:gd name="T0" fmla="*/ 0 w 38"/>
                <a:gd name="T1" fmla="*/ 42 h 59"/>
                <a:gd name="T2" fmla="*/ 1 w 38"/>
                <a:gd name="T3" fmla="*/ 50 h 59"/>
                <a:gd name="T4" fmla="*/ 2 w 38"/>
                <a:gd name="T5" fmla="*/ 56 h 59"/>
                <a:gd name="T6" fmla="*/ 2 w 38"/>
                <a:gd name="T7" fmla="*/ 59 h 59"/>
                <a:gd name="T8" fmla="*/ 3 w 38"/>
                <a:gd name="T9" fmla="*/ 58 h 59"/>
                <a:gd name="T10" fmla="*/ 4 w 38"/>
                <a:gd name="T11" fmla="*/ 52 h 59"/>
                <a:gd name="T12" fmla="*/ 5 w 38"/>
                <a:gd name="T13" fmla="*/ 32 h 59"/>
                <a:gd name="T14" fmla="*/ 6 w 38"/>
                <a:gd name="T15" fmla="*/ 22 h 59"/>
                <a:gd name="T16" fmla="*/ 7 w 38"/>
                <a:gd name="T17" fmla="*/ 14 h 59"/>
                <a:gd name="T18" fmla="*/ 7 w 38"/>
                <a:gd name="T19" fmla="*/ 7 h 59"/>
                <a:gd name="T20" fmla="*/ 8 w 38"/>
                <a:gd name="T21" fmla="*/ 3 h 59"/>
                <a:gd name="T22" fmla="*/ 9 w 38"/>
                <a:gd name="T23" fmla="*/ 0 h 59"/>
                <a:gd name="T24" fmla="*/ 9 w 38"/>
                <a:gd name="T25" fmla="*/ 0 h 59"/>
                <a:gd name="T26" fmla="*/ 10 w 38"/>
                <a:gd name="T27" fmla="*/ 2 h 59"/>
                <a:gd name="T28" fmla="*/ 11 w 38"/>
                <a:gd name="T29" fmla="*/ 5 h 59"/>
                <a:gd name="T30" fmla="*/ 12 w 38"/>
                <a:gd name="T31" fmla="*/ 9 h 59"/>
                <a:gd name="T32" fmla="*/ 13 w 38"/>
                <a:gd name="T33" fmla="*/ 16 h 59"/>
                <a:gd name="T34" fmla="*/ 14 w 38"/>
                <a:gd name="T35" fmla="*/ 19 h 59"/>
                <a:gd name="T36" fmla="*/ 14 w 38"/>
                <a:gd name="T37" fmla="*/ 20 h 59"/>
                <a:gd name="T38" fmla="*/ 15 w 38"/>
                <a:gd name="T39" fmla="*/ 20 h 59"/>
                <a:gd name="T40" fmla="*/ 16 w 38"/>
                <a:gd name="T41" fmla="*/ 19 h 59"/>
                <a:gd name="T42" fmla="*/ 17 w 38"/>
                <a:gd name="T43" fmla="*/ 19 h 59"/>
                <a:gd name="T44" fmla="*/ 17 w 38"/>
                <a:gd name="T45" fmla="*/ 18 h 59"/>
                <a:gd name="T46" fmla="*/ 18 w 38"/>
                <a:gd name="T47" fmla="*/ 18 h 59"/>
                <a:gd name="T48" fmla="*/ 19 w 38"/>
                <a:gd name="T49" fmla="*/ 20 h 59"/>
                <a:gd name="T50" fmla="*/ 20 w 38"/>
                <a:gd name="T51" fmla="*/ 23 h 59"/>
                <a:gd name="T52" fmla="*/ 20 w 38"/>
                <a:gd name="T53" fmla="*/ 27 h 59"/>
                <a:gd name="T54" fmla="*/ 21 w 38"/>
                <a:gd name="T55" fmla="*/ 32 h 59"/>
                <a:gd name="T56" fmla="*/ 22 w 38"/>
                <a:gd name="T57" fmla="*/ 43 h 59"/>
                <a:gd name="T58" fmla="*/ 23 w 38"/>
                <a:gd name="T59" fmla="*/ 47 h 59"/>
                <a:gd name="T60" fmla="*/ 24 w 38"/>
                <a:gd name="T61" fmla="*/ 49 h 59"/>
                <a:gd name="T62" fmla="*/ 25 w 38"/>
                <a:gd name="T63" fmla="*/ 48 h 59"/>
                <a:gd name="T64" fmla="*/ 25 w 38"/>
                <a:gd name="T65" fmla="*/ 45 h 59"/>
                <a:gd name="T66" fmla="*/ 26 w 38"/>
                <a:gd name="T67" fmla="*/ 41 h 59"/>
                <a:gd name="T68" fmla="*/ 27 w 38"/>
                <a:gd name="T69" fmla="*/ 37 h 59"/>
                <a:gd name="T70" fmla="*/ 27 w 38"/>
                <a:gd name="T71" fmla="*/ 33 h 59"/>
                <a:gd name="T72" fmla="*/ 28 w 38"/>
                <a:gd name="T73" fmla="*/ 30 h 59"/>
                <a:gd name="T74" fmla="*/ 29 w 38"/>
                <a:gd name="T75" fmla="*/ 29 h 59"/>
                <a:gd name="T76" fmla="*/ 30 w 38"/>
                <a:gd name="T77" fmla="*/ 29 h 59"/>
                <a:gd name="T78" fmla="*/ 30 w 38"/>
                <a:gd name="T79" fmla="*/ 31 h 59"/>
                <a:gd name="T80" fmla="*/ 32 w 38"/>
                <a:gd name="T81" fmla="*/ 39 h 59"/>
                <a:gd name="T82" fmla="*/ 32 w 38"/>
                <a:gd name="T83" fmla="*/ 44 h 59"/>
                <a:gd name="T84" fmla="*/ 33 w 38"/>
                <a:gd name="T85" fmla="*/ 49 h 59"/>
                <a:gd name="T86" fmla="*/ 34 w 38"/>
                <a:gd name="T87" fmla="*/ 52 h 59"/>
                <a:gd name="T88" fmla="*/ 35 w 38"/>
                <a:gd name="T89" fmla="*/ 54 h 59"/>
                <a:gd name="T90" fmla="*/ 36 w 38"/>
                <a:gd name="T91" fmla="*/ 55 h 59"/>
                <a:gd name="T92" fmla="*/ 36 w 38"/>
                <a:gd name="T93" fmla="*/ 54 h 59"/>
                <a:gd name="T94" fmla="*/ 37 w 38"/>
                <a:gd name="T95" fmla="*/ 52 h 59"/>
                <a:gd name="T96" fmla="*/ 37 w 38"/>
                <a:gd name="T97" fmla="*/ 51 h 59"/>
                <a:gd name="T98" fmla="*/ 38 w 38"/>
                <a:gd name="T99" fmla="*/ 5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8" h="59">
                  <a:moveTo>
                    <a:pt x="0" y="42"/>
                  </a:moveTo>
                  <a:lnTo>
                    <a:pt x="1" y="50"/>
                  </a:lnTo>
                  <a:lnTo>
                    <a:pt x="2" y="56"/>
                  </a:lnTo>
                  <a:lnTo>
                    <a:pt x="2" y="59"/>
                  </a:lnTo>
                  <a:lnTo>
                    <a:pt x="3" y="58"/>
                  </a:lnTo>
                  <a:lnTo>
                    <a:pt x="4" y="52"/>
                  </a:lnTo>
                  <a:lnTo>
                    <a:pt x="5" y="32"/>
                  </a:lnTo>
                  <a:lnTo>
                    <a:pt x="6" y="22"/>
                  </a:lnTo>
                  <a:lnTo>
                    <a:pt x="7" y="14"/>
                  </a:lnTo>
                  <a:lnTo>
                    <a:pt x="7" y="7"/>
                  </a:lnTo>
                  <a:lnTo>
                    <a:pt x="8" y="3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2"/>
                  </a:lnTo>
                  <a:lnTo>
                    <a:pt x="11" y="5"/>
                  </a:lnTo>
                  <a:lnTo>
                    <a:pt x="12" y="9"/>
                  </a:lnTo>
                  <a:lnTo>
                    <a:pt x="13" y="16"/>
                  </a:lnTo>
                  <a:lnTo>
                    <a:pt x="14" y="19"/>
                  </a:lnTo>
                  <a:lnTo>
                    <a:pt x="14" y="20"/>
                  </a:lnTo>
                  <a:lnTo>
                    <a:pt x="15" y="20"/>
                  </a:lnTo>
                  <a:lnTo>
                    <a:pt x="16" y="19"/>
                  </a:lnTo>
                  <a:lnTo>
                    <a:pt x="17" y="19"/>
                  </a:lnTo>
                  <a:lnTo>
                    <a:pt x="17" y="18"/>
                  </a:lnTo>
                  <a:lnTo>
                    <a:pt x="18" y="18"/>
                  </a:lnTo>
                  <a:lnTo>
                    <a:pt x="19" y="20"/>
                  </a:lnTo>
                  <a:lnTo>
                    <a:pt x="20" y="23"/>
                  </a:lnTo>
                  <a:lnTo>
                    <a:pt x="20" y="27"/>
                  </a:lnTo>
                  <a:lnTo>
                    <a:pt x="21" y="32"/>
                  </a:lnTo>
                  <a:lnTo>
                    <a:pt x="22" y="43"/>
                  </a:lnTo>
                  <a:lnTo>
                    <a:pt x="23" y="47"/>
                  </a:lnTo>
                  <a:lnTo>
                    <a:pt x="24" y="49"/>
                  </a:lnTo>
                  <a:lnTo>
                    <a:pt x="25" y="48"/>
                  </a:lnTo>
                  <a:lnTo>
                    <a:pt x="25" y="45"/>
                  </a:lnTo>
                  <a:lnTo>
                    <a:pt x="26" y="41"/>
                  </a:lnTo>
                  <a:lnTo>
                    <a:pt x="27" y="37"/>
                  </a:lnTo>
                  <a:lnTo>
                    <a:pt x="27" y="33"/>
                  </a:lnTo>
                  <a:lnTo>
                    <a:pt x="28" y="30"/>
                  </a:lnTo>
                  <a:lnTo>
                    <a:pt x="29" y="29"/>
                  </a:lnTo>
                  <a:lnTo>
                    <a:pt x="30" y="29"/>
                  </a:lnTo>
                  <a:lnTo>
                    <a:pt x="30" y="31"/>
                  </a:lnTo>
                  <a:lnTo>
                    <a:pt x="32" y="39"/>
                  </a:lnTo>
                  <a:lnTo>
                    <a:pt x="32" y="44"/>
                  </a:lnTo>
                  <a:lnTo>
                    <a:pt x="33" y="49"/>
                  </a:lnTo>
                  <a:lnTo>
                    <a:pt x="34" y="52"/>
                  </a:lnTo>
                  <a:lnTo>
                    <a:pt x="35" y="54"/>
                  </a:lnTo>
                  <a:lnTo>
                    <a:pt x="36" y="55"/>
                  </a:lnTo>
                  <a:lnTo>
                    <a:pt x="36" y="54"/>
                  </a:lnTo>
                  <a:lnTo>
                    <a:pt x="37" y="52"/>
                  </a:lnTo>
                  <a:lnTo>
                    <a:pt x="37" y="51"/>
                  </a:lnTo>
                  <a:lnTo>
                    <a:pt x="38" y="50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47" name="Freeform 45"/>
            <p:cNvSpPr>
              <a:spLocks/>
            </p:cNvSpPr>
            <p:nvPr/>
          </p:nvSpPr>
          <p:spPr bwMode="auto">
            <a:xfrm>
              <a:off x="7285028" y="3828604"/>
              <a:ext cx="46676" cy="42692"/>
            </a:xfrm>
            <a:custGeom>
              <a:avLst/>
              <a:gdLst>
                <a:gd name="T0" fmla="*/ 0 w 39"/>
                <a:gd name="T1" fmla="*/ 8 h 47"/>
                <a:gd name="T2" fmla="*/ 1 w 39"/>
                <a:gd name="T3" fmla="*/ 9 h 47"/>
                <a:gd name="T4" fmla="*/ 2 w 39"/>
                <a:gd name="T5" fmla="*/ 12 h 47"/>
                <a:gd name="T6" fmla="*/ 3 w 39"/>
                <a:gd name="T7" fmla="*/ 22 h 47"/>
                <a:gd name="T8" fmla="*/ 4 w 39"/>
                <a:gd name="T9" fmla="*/ 30 h 47"/>
                <a:gd name="T10" fmla="*/ 5 w 39"/>
                <a:gd name="T11" fmla="*/ 37 h 47"/>
                <a:gd name="T12" fmla="*/ 5 w 39"/>
                <a:gd name="T13" fmla="*/ 43 h 47"/>
                <a:gd name="T14" fmla="*/ 6 w 39"/>
                <a:gd name="T15" fmla="*/ 47 h 47"/>
                <a:gd name="T16" fmla="*/ 6 w 39"/>
                <a:gd name="T17" fmla="*/ 46 h 47"/>
                <a:gd name="T18" fmla="*/ 7 w 39"/>
                <a:gd name="T19" fmla="*/ 41 h 47"/>
                <a:gd name="T20" fmla="*/ 8 w 39"/>
                <a:gd name="T21" fmla="*/ 34 h 47"/>
                <a:gd name="T22" fmla="*/ 9 w 39"/>
                <a:gd name="T23" fmla="*/ 25 h 47"/>
                <a:gd name="T24" fmla="*/ 10 w 39"/>
                <a:gd name="T25" fmla="*/ 17 h 47"/>
                <a:gd name="T26" fmla="*/ 10 w 39"/>
                <a:gd name="T27" fmla="*/ 11 h 47"/>
                <a:gd name="T28" fmla="*/ 11 w 39"/>
                <a:gd name="T29" fmla="*/ 6 h 47"/>
                <a:gd name="T30" fmla="*/ 12 w 39"/>
                <a:gd name="T31" fmla="*/ 3 h 47"/>
                <a:gd name="T32" fmla="*/ 13 w 39"/>
                <a:gd name="T33" fmla="*/ 5 h 47"/>
                <a:gd name="T34" fmla="*/ 14 w 39"/>
                <a:gd name="T35" fmla="*/ 9 h 47"/>
                <a:gd name="T36" fmla="*/ 15 w 39"/>
                <a:gd name="T37" fmla="*/ 14 h 47"/>
                <a:gd name="T38" fmla="*/ 15 w 39"/>
                <a:gd name="T39" fmla="*/ 20 h 47"/>
                <a:gd name="T40" fmla="*/ 16 w 39"/>
                <a:gd name="T41" fmla="*/ 25 h 47"/>
                <a:gd name="T42" fmla="*/ 17 w 39"/>
                <a:gd name="T43" fmla="*/ 28 h 47"/>
                <a:gd name="T44" fmla="*/ 17 w 39"/>
                <a:gd name="T45" fmla="*/ 29 h 47"/>
                <a:gd name="T46" fmla="*/ 18 w 39"/>
                <a:gd name="T47" fmla="*/ 27 h 47"/>
                <a:gd name="T48" fmla="*/ 19 w 39"/>
                <a:gd name="T49" fmla="*/ 23 h 47"/>
                <a:gd name="T50" fmla="*/ 20 w 39"/>
                <a:gd name="T51" fmla="*/ 13 h 47"/>
                <a:gd name="T52" fmla="*/ 21 w 39"/>
                <a:gd name="T53" fmla="*/ 10 h 47"/>
                <a:gd name="T54" fmla="*/ 22 w 39"/>
                <a:gd name="T55" fmla="*/ 7 h 47"/>
                <a:gd name="T56" fmla="*/ 22 w 39"/>
                <a:gd name="T57" fmla="*/ 7 h 47"/>
                <a:gd name="T58" fmla="*/ 23 w 39"/>
                <a:gd name="T59" fmla="*/ 9 h 47"/>
                <a:gd name="T60" fmla="*/ 24 w 39"/>
                <a:gd name="T61" fmla="*/ 12 h 47"/>
                <a:gd name="T62" fmla="*/ 24 w 39"/>
                <a:gd name="T63" fmla="*/ 17 h 47"/>
                <a:gd name="T64" fmla="*/ 25 w 39"/>
                <a:gd name="T65" fmla="*/ 23 h 47"/>
                <a:gd name="T66" fmla="*/ 26 w 39"/>
                <a:gd name="T67" fmla="*/ 28 h 47"/>
                <a:gd name="T68" fmla="*/ 27 w 39"/>
                <a:gd name="T69" fmla="*/ 31 h 47"/>
                <a:gd name="T70" fmla="*/ 28 w 39"/>
                <a:gd name="T71" fmla="*/ 33 h 47"/>
                <a:gd name="T72" fmla="*/ 28 w 39"/>
                <a:gd name="T73" fmla="*/ 31 h 47"/>
                <a:gd name="T74" fmla="*/ 29 w 39"/>
                <a:gd name="T75" fmla="*/ 21 h 47"/>
                <a:gd name="T76" fmla="*/ 30 w 39"/>
                <a:gd name="T77" fmla="*/ 14 h 47"/>
                <a:gd name="T78" fmla="*/ 31 w 39"/>
                <a:gd name="T79" fmla="*/ 9 h 47"/>
                <a:gd name="T80" fmla="*/ 32 w 39"/>
                <a:gd name="T81" fmla="*/ 4 h 47"/>
                <a:gd name="T82" fmla="*/ 33 w 39"/>
                <a:gd name="T83" fmla="*/ 1 h 47"/>
                <a:gd name="T84" fmla="*/ 33 w 39"/>
                <a:gd name="T85" fmla="*/ 0 h 47"/>
                <a:gd name="T86" fmla="*/ 34 w 39"/>
                <a:gd name="T87" fmla="*/ 2 h 47"/>
                <a:gd name="T88" fmla="*/ 35 w 39"/>
                <a:gd name="T89" fmla="*/ 5 h 47"/>
                <a:gd name="T90" fmla="*/ 35 w 39"/>
                <a:gd name="T91" fmla="*/ 9 h 47"/>
                <a:gd name="T92" fmla="*/ 36 w 39"/>
                <a:gd name="T93" fmla="*/ 14 h 47"/>
                <a:gd name="T94" fmla="*/ 37 w 39"/>
                <a:gd name="T95" fmla="*/ 19 h 47"/>
                <a:gd name="T96" fmla="*/ 38 w 39"/>
                <a:gd name="T97" fmla="*/ 24 h 47"/>
                <a:gd name="T98" fmla="*/ 39 w 39"/>
                <a:gd name="T99" fmla="*/ 27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9" h="47">
                  <a:moveTo>
                    <a:pt x="0" y="8"/>
                  </a:moveTo>
                  <a:lnTo>
                    <a:pt x="1" y="9"/>
                  </a:lnTo>
                  <a:lnTo>
                    <a:pt x="2" y="12"/>
                  </a:lnTo>
                  <a:lnTo>
                    <a:pt x="3" y="22"/>
                  </a:lnTo>
                  <a:lnTo>
                    <a:pt x="4" y="30"/>
                  </a:lnTo>
                  <a:lnTo>
                    <a:pt x="5" y="37"/>
                  </a:lnTo>
                  <a:lnTo>
                    <a:pt x="5" y="43"/>
                  </a:lnTo>
                  <a:lnTo>
                    <a:pt x="6" y="47"/>
                  </a:lnTo>
                  <a:lnTo>
                    <a:pt x="6" y="46"/>
                  </a:lnTo>
                  <a:lnTo>
                    <a:pt x="7" y="41"/>
                  </a:lnTo>
                  <a:lnTo>
                    <a:pt x="8" y="34"/>
                  </a:lnTo>
                  <a:lnTo>
                    <a:pt x="9" y="25"/>
                  </a:lnTo>
                  <a:lnTo>
                    <a:pt x="10" y="17"/>
                  </a:lnTo>
                  <a:lnTo>
                    <a:pt x="10" y="11"/>
                  </a:lnTo>
                  <a:lnTo>
                    <a:pt x="11" y="6"/>
                  </a:lnTo>
                  <a:lnTo>
                    <a:pt x="12" y="3"/>
                  </a:lnTo>
                  <a:lnTo>
                    <a:pt x="13" y="5"/>
                  </a:lnTo>
                  <a:lnTo>
                    <a:pt x="14" y="9"/>
                  </a:lnTo>
                  <a:lnTo>
                    <a:pt x="15" y="14"/>
                  </a:lnTo>
                  <a:lnTo>
                    <a:pt x="15" y="20"/>
                  </a:lnTo>
                  <a:lnTo>
                    <a:pt x="16" y="25"/>
                  </a:lnTo>
                  <a:lnTo>
                    <a:pt x="17" y="28"/>
                  </a:lnTo>
                  <a:lnTo>
                    <a:pt x="17" y="29"/>
                  </a:lnTo>
                  <a:lnTo>
                    <a:pt x="18" y="27"/>
                  </a:lnTo>
                  <a:lnTo>
                    <a:pt x="19" y="23"/>
                  </a:lnTo>
                  <a:lnTo>
                    <a:pt x="20" y="13"/>
                  </a:lnTo>
                  <a:lnTo>
                    <a:pt x="21" y="10"/>
                  </a:lnTo>
                  <a:lnTo>
                    <a:pt x="22" y="7"/>
                  </a:lnTo>
                  <a:lnTo>
                    <a:pt x="22" y="7"/>
                  </a:lnTo>
                  <a:lnTo>
                    <a:pt x="23" y="9"/>
                  </a:lnTo>
                  <a:lnTo>
                    <a:pt x="24" y="12"/>
                  </a:lnTo>
                  <a:lnTo>
                    <a:pt x="24" y="17"/>
                  </a:lnTo>
                  <a:lnTo>
                    <a:pt x="25" y="23"/>
                  </a:lnTo>
                  <a:lnTo>
                    <a:pt x="26" y="28"/>
                  </a:lnTo>
                  <a:lnTo>
                    <a:pt x="27" y="31"/>
                  </a:lnTo>
                  <a:lnTo>
                    <a:pt x="28" y="33"/>
                  </a:lnTo>
                  <a:lnTo>
                    <a:pt x="28" y="31"/>
                  </a:lnTo>
                  <a:lnTo>
                    <a:pt x="29" y="21"/>
                  </a:lnTo>
                  <a:lnTo>
                    <a:pt x="30" y="14"/>
                  </a:lnTo>
                  <a:lnTo>
                    <a:pt x="31" y="9"/>
                  </a:lnTo>
                  <a:lnTo>
                    <a:pt x="32" y="4"/>
                  </a:lnTo>
                  <a:lnTo>
                    <a:pt x="33" y="1"/>
                  </a:lnTo>
                  <a:lnTo>
                    <a:pt x="33" y="0"/>
                  </a:lnTo>
                  <a:lnTo>
                    <a:pt x="34" y="2"/>
                  </a:lnTo>
                  <a:lnTo>
                    <a:pt x="35" y="5"/>
                  </a:lnTo>
                  <a:lnTo>
                    <a:pt x="35" y="9"/>
                  </a:lnTo>
                  <a:lnTo>
                    <a:pt x="36" y="14"/>
                  </a:lnTo>
                  <a:lnTo>
                    <a:pt x="37" y="19"/>
                  </a:lnTo>
                  <a:lnTo>
                    <a:pt x="38" y="24"/>
                  </a:lnTo>
                  <a:lnTo>
                    <a:pt x="39" y="27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48" name="Freeform 46"/>
            <p:cNvSpPr>
              <a:spLocks/>
            </p:cNvSpPr>
            <p:nvPr/>
          </p:nvSpPr>
          <p:spPr bwMode="auto">
            <a:xfrm>
              <a:off x="7331704" y="3843137"/>
              <a:ext cx="45479" cy="33608"/>
            </a:xfrm>
            <a:custGeom>
              <a:avLst/>
              <a:gdLst>
                <a:gd name="T0" fmla="*/ 0 w 38"/>
                <a:gd name="T1" fmla="*/ 11 h 37"/>
                <a:gd name="T2" fmla="*/ 1 w 38"/>
                <a:gd name="T3" fmla="*/ 10 h 37"/>
                <a:gd name="T4" fmla="*/ 1 w 38"/>
                <a:gd name="T5" fmla="*/ 7 h 37"/>
                <a:gd name="T6" fmla="*/ 2 w 38"/>
                <a:gd name="T7" fmla="*/ 5 h 37"/>
                <a:gd name="T8" fmla="*/ 3 w 38"/>
                <a:gd name="T9" fmla="*/ 2 h 37"/>
                <a:gd name="T10" fmla="*/ 4 w 38"/>
                <a:gd name="T11" fmla="*/ 0 h 37"/>
                <a:gd name="T12" fmla="*/ 4 w 38"/>
                <a:gd name="T13" fmla="*/ 0 h 37"/>
                <a:gd name="T14" fmla="*/ 5 w 38"/>
                <a:gd name="T15" fmla="*/ 2 h 37"/>
                <a:gd name="T16" fmla="*/ 6 w 38"/>
                <a:gd name="T17" fmla="*/ 5 h 37"/>
                <a:gd name="T18" fmla="*/ 6 w 38"/>
                <a:gd name="T19" fmla="*/ 10 h 37"/>
                <a:gd name="T20" fmla="*/ 7 w 38"/>
                <a:gd name="T21" fmla="*/ 15 h 37"/>
                <a:gd name="T22" fmla="*/ 8 w 38"/>
                <a:gd name="T23" fmla="*/ 20 h 37"/>
                <a:gd name="T24" fmla="*/ 9 w 38"/>
                <a:gd name="T25" fmla="*/ 26 h 37"/>
                <a:gd name="T26" fmla="*/ 10 w 38"/>
                <a:gd name="T27" fmla="*/ 26 h 37"/>
                <a:gd name="T28" fmla="*/ 11 w 38"/>
                <a:gd name="T29" fmla="*/ 23 h 37"/>
                <a:gd name="T30" fmla="*/ 11 w 38"/>
                <a:gd name="T31" fmla="*/ 19 h 37"/>
                <a:gd name="T32" fmla="*/ 12 w 38"/>
                <a:gd name="T33" fmla="*/ 14 h 37"/>
                <a:gd name="T34" fmla="*/ 13 w 38"/>
                <a:gd name="T35" fmla="*/ 9 h 37"/>
                <a:gd name="T36" fmla="*/ 13 w 38"/>
                <a:gd name="T37" fmla="*/ 6 h 37"/>
                <a:gd name="T38" fmla="*/ 14 w 38"/>
                <a:gd name="T39" fmla="*/ 4 h 37"/>
                <a:gd name="T40" fmla="*/ 15 w 38"/>
                <a:gd name="T41" fmla="*/ 4 h 37"/>
                <a:gd name="T42" fmla="*/ 16 w 38"/>
                <a:gd name="T43" fmla="*/ 6 h 37"/>
                <a:gd name="T44" fmla="*/ 17 w 38"/>
                <a:gd name="T45" fmla="*/ 9 h 37"/>
                <a:gd name="T46" fmla="*/ 17 w 38"/>
                <a:gd name="T47" fmla="*/ 14 h 37"/>
                <a:gd name="T48" fmla="*/ 18 w 38"/>
                <a:gd name="T49" fmla="*/ 24 h 37"/>
                <a:gd name="T50" fmla="*/ 19 w 38"/>
                <a:gd name="T51" fmla="*/ 28 h 37"/>
                <a:gd name="T52" fmla="*/ 20 w 38"/>
                <a:gd name="T53" fmla="*/ 30 h 37"/>
                <a:gd name="T54" fmla="*/ 21 w 38"/>
                <a:gd name="T55" fmla="*/ 30 h 37"/>
                <a:gd name="T56" fmla="*/ 22 w 38"/>
                <a:gd name="T57" fmla="*/ 27 h 37"/>
                <a:gd name="T58" fmla="*/ 22 w 38"/>
                <a:gd name="T59" fmla="*/ 23 h 37"/>
                <a:gd name="T60" fmla="*/ 23 w 38"/>
                <a:gd name="T61" fmla="*/ 19 h 37"/>
                <a:gd name="T62" fmla="*/ 24 w 38"/>
                <a:gd name="T63" fmla="*/ 15 h 37"/>
                <a:gd name="T64" fmla="*/ 24 w 38"/>
                <a:gd name="T65" fmla="*/ 13 h 37"/>
                <a:gd name="T66" fmla="*/ 25 w 38"/>
                <a:gd name="T67" fmla="*/ 13 h 37"/>
                <a:gd name="T68" fmla="*/ 26 w 38"/>
                <a:gd name="T69" fmla="*/ 17 h 37"/>
                <a:gd name="T70" fmla="*/ 27 w 38"/>
                <a:gd name="T71" fmla="*/ 22 h 37"/>
                <a:gd name="T72" fmla="*/ 28 w 38"/>
                <a:gd name="T73" fmla="*/ 27 h 37"/>
                <a:gd name="T74" fmla="*/ 29 w 38"/>
                <a:gd name="T75" fmla="*/ 32 h 37"/>
                <a:gd name="T76" fmla="*/ 29 w 38"/>
                <a:gd name="T77" fmla="*/ 36 h 37"/>
                <a:gd name="T78" fmla="*/ 30 w 38"/>
                <a:gd name="T79" fmla="*/ 37 h 37"/>
                <a:gd name="T80" fmla="*/ 31 w 38"/>
                <a:gd name="T81" fmla="*/ 35 h 37"/>
                <a:gd name="T82" fmla="*/ 31 w 38"/>
                <a:gd name="T83" fmla="*/ 31 h 37"/>
                <a:gd name="T84" fmla="*/ 32 w 38"/>
                <a:gd name="T85" fmla="*/ 25 h 37"/>
                <a:gd name="T86" fmla="*/ 33 w 38"/>
                <a:gd name="T87" fmla="*/ 19 h 37"/>
                <a:gd name="T88" fmla="*/ 34 w 38"/>
                <a:gd name="T89" fmla="*/ 13 h 37"/>
                <a:gd name="T90" fmla="*/ 34 w 38"/>
                <a:gd name="T91" fmla="*/ 9 h 37"/>
                <a:gd name="T92" fmla="*/ 36 w 38"/>
                <a:gd name="T93" fmla="*/ 6 h 37"/>
                <a:gd name="T94" fmla="*/ 36 w 38"/>
                <a:gd name="T95" fmla="*/ 7 h 37"/>
                <a:gd name="T96" fmla="*/ 37 w 38"/>
                <a:gd name="T97" fmla="*/ 11 h 37"/>
                <a:gd name="T98" fmla="*/ 38 w 38"/>
                <a:gd name="T99" fmla="*/ 15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8" h="37">
                  <a:moveTo>
                    <a:pt x="0" y="11"/>
                  </a:moveTo>
                  <a:lnTo>
                    <a:pt x="1" y="10"/>
                  </a:lnTo>
                  <a:lnTo>
                    <a:pt x="1" y="7"/>
                  </a:lnTo>
                  <a:lnTo>
                    <a:pt x="2" y="5"/>
                  </a:lnTo>
                  <a:lnTo>
                    <a:pt x="3" y="2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2"/>
                  </a:lnTo>
                  <a:lnTo>
                    <a:pt x="6" y="5"/>
                  </a:lnTo>
                  <a:lnTo>
                    <a:pt x="6" y="10"/>
                  </a:lnTo>
                  <a:lnTo>
                    <a:pt x="7" y="15"/>
                  </a:lnTo>
                  <a:lnTo>
                    <a:pt x="8" y="20"/>
                  </a:lnTo>
                  <a:lnTo>
                    <a:pt x="9" y="26"/>
                  </a:lnTo>
                  <a:lnTo>
                    <a:pt x="10" y="26"/>
                  </a:lnTo>
                  <a:lnTo>
                    <a:pt x="11" y="23"/>
                  </a:lnTo>
                  <a:lnTo>
                    <a:pt x="11" y="19"/>
                  </a:lnTo>
                  <a:lnTo>
                    <a:pt x="12" y="14"/>
                  </a:lnTo>
                  <a:lnTo>
                    <a:pt x="13" y="9"/>
                  </a:lnTo>
                  <a:lnTo>
                    <a:pt x="13" y="6"/>
                  </a:lnTo>
                  <a:lnTo>
                    <a:pt x="14" y="4"/>
                  </a:lnTo>
                  <a:lnTo>
                    <a:pt x="15" y="4"/>
                  </a:lnTo>
                  <a:lnTo>
                    <a:pt x="16" y="6"/>
                  </a:lnTo>
                  <a:lnTo>
                    <a:pt x="17" y="9"/>
                  </a:lnTo>
                  <a:lnTo>
                    <a:pt x="17" y="14"/>
                  </a:lnTo>
                  <a:lnTo>
                    <a:pt x="18" y="24"/>
                  </a:lnTo>
                  <a:lnTo>
                    <a:pt x="19" y="28"/>
                  </a:lnTo>
                  <a:lnTo>
                    <a:pt x="20" y="30"/>
                  </a:lnTo>
                  <a:lnTo>
                    <a:pt x="21" y="30"/>
                  </a:lnTo>
                  <a:lnTo>
                    <a:pt x="22" y="27"/>
                  </a:lnTo>
                  <a:lnTo>
                    <a:pt x="22" y="23"/>
                  </a:lnTo>
                  <a:lnTo>
                    <a:pt x="23" y="19"/>
                  </a:lnTo>
                  <a:lnTo>
                    <a:pt x="24" y="15"/>
                  </a:lnTo>
                  <a:lnTo>
                    <a:pt x="24" y="13"/>
                  </a:lnTo>
                  <a:lnTo>
                    <a:pt x="25" y="13"/>
                  </a:lnTo>
                  <a:lnTo>
                    <a:pt x="26" y="17"/>
                  </a:lnTo>
                  <a:lnTo>
                    <a:pt x="27" y="22"/>
                  </a:lnTo>
                  <a:lnTo>
                    <a:pt x="28" y="27"/>
                  </a:lnTo>
                  <a:lnTo>
                    <a:pt x="29" y="32"/>
                  </a:lnTo>
                  <a:lnTo>
                    <a:pt x="29" y="36"/>
                  </a:lnTo>
                  <a:lnTo>
                    <a:pt x="30" y="37"/>
                  </a:lnTo>
                  <a:lnTo>
                    <a:pt x="31" y="35"/>
                  </a:lnTo>
                  <a:lnTo>
                    <a:pt x="31" y="31"/>
                  </a:lnTo>
                  <a:lnTo>
                    <a:pt x="32" y="25"/>
                  </a:lnTo>
                  <a:lnTo>
                    <a:pt x="33" y="19"/>
                  </a:lnTo>
                  <a:lnTo>
                    <a:pt x="34" y="13"/>
                  </a:lnTo>
                  <a:lnTo>
                    <a:pt x="34" y="9"/>
                  </a:lnTo>
                  <a:lnTo>
                    <a:pt x="36" y="6"/>
                  </a:lnTo>
                  <a:lnTo>
                    <a:pt x="36" y="7"/>
                  </a:lnTo>
                  <a:lnTo>
                    <a:pt x="37" y="11"/>
                  </a:lnTo>
                  <a:lnTo>
                    <a:pt x="38" y="15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49" name="Freeform 47"/>
            <p:cNvSpPr>
              <a:spLocks/>
            </p:cNvSpPr>
            <p:nvPr/>
          </p:nvSpPr>
          <p:spPr bwMode="auto">
            <a:xfrm>
              <a:off x="7377183" y="3851312"/>
              <a:ext cx="45479" cy="28158"/>
            </a:xfrm>
            <a:custGeom>
              <a:avLst/>
              <a:gdLst>
                <a:gd name="T0" fmla="*/ 0 w 38"/>
                <a:gd name="T1" fmla="*/ 6 h 31"/>
                <a:gd name="T2" fmla="*/ 1 w 38"/>
                <a:gd name="T3" fmla="*/ 12 h 31"/>
                <a:gd name="T4" fmla="*/ 2 w 38"/>
                <a:gd name="T5" fmla="*/ 17 h 31"/>
                <a:gd name="T6" fmla="*/ 2 w 38"/>
                <a:gd name="T7" fmla="*/ 21 h 31"/>
                <a:gd name="T8" fmla="*/ 3 w 38"/>
                <a:gd name="T9" fmla="*/ 22 h 31"/>
                <a:gd name="T10" fmla="*/ 3 w 38"/>
                <a:gd name="T11" fmla="*/ 22 h 31"/>
                <a:gd name="T12" fmla="*/ 4 w 38"/>
                <a:gd name="T13" fmla="*/ 19 h 31"/>
                <a:gd name="T14" fmla="*/ 5 w 38"/>
                <a:gd name="T15" fmla="*/ 14 h 31"/>
                <a:gd name="T16" fmla="*/ 6 w 38"/>
                <a:gd name="T17" fmla="*/ 9 h 31"/>
                <a:gd name="T18" fmla="*/ 7 w 38"/>
                <a:gd name="T19" fmla="*/ 2 h 31"/>
                <a:gd name="T20" fmla="*/ 8 w 38"/>
                <a:gd name="T21" fmla="*/ 1 h 31"/>
                <a:gd name="T22" fmla="*/ 9 w 38"/>
                <a:gd name="T23" fmla="*/ 1 h 31"/>
                <a:gd name="T24" fmla="*/ 9 w 38"/>
                <a:gd name="T25" fmla="*/ 3 h 31"/>
                <a:gd name="T26" fmla="*/ 10 w 38"/>
                <a:gd name="T27" fmla="*/ 7 h 31"/>
                <a:gd name="T28" fmla="*/ 11 w 38"/>
                <a:gd name="T29" fmla="*/ 12 h 31"/>
                <a:gd name="T30" fmla="*/ 11 w 38"/>
                <a:gd name="T31" fmla="*/ 17 h 31"/>
                <a:gd name="T32" fmla="*/ 12 w 38"/>
                <a:gd name="T33" fmla="*/ 22 h 31"/>
                <a:gd name="T34" fmla="*/ 13 w 38"/>
                <a:gd name="T35" fmla="*/ 24 h 31"/>
                <a:gd name="T36" fmla="*/ 14 w 38"/>
                <a:gd name="T37" fmla="*/ 24 h 31"/>
                <a:gd name="T38" fmla="*/ 14 w 38"/>
                <a:gd name="T39" fmla="*/ 22 h 31"/>
                <a:gd name="T40" fmla="*/ 15 w 38"/>
                <a:gd name="T41" fmla="*/ 18 h 31"/>
                <a:gd name="T42" fmla="*/ 16 w 38"/>
                <a:gd name="T43" fmla="*/ 7 h 31"/>
                <a:gd name="T44" fmla="*/ 17 w 38"/>
                <a:gd name="T45" fmla="*/ 3 h 31"/>
                <a:gd name="T46" fmla="*/ 18 w 38"/>
                <a:gd name="T47" fmla="*/ 1 h 31"/>
                <a:gd name="T48" fmla="*/ 19 w 38"/>
                <a:gd name="T49" fmla="*/ 0 h 31"/>
                <a:gd name="T50" fmla="*/ 19 w 38"/>
                <a:gd name="T51" fmla="*/ 1 h 31"/>
                <a:gd name="T52" fmla="*/ 20 w 38"/>
                <a:gd name="T53" fmla="*/ 4 h 31"/>
                <a:gd name="T54" fmla="*/ 21 w 38"/>
                <a:gd name="T55" fmla="*/ 8 h 31"/>
                <a:gd name="T56" fmla="*/ 21 w 38"/>
                <a:gd name="T57" fmla="*/ 14 h 31"/>
                <a:gd name="T58" fmla="*/ 22 w 38"/>
                <a:gd name="T59" fmla="*/ 19 h 31"/>
                <a:gd name="T60" fmla="*/ 23 w 38"/>
                <a:gd name="T61" fmla="*/ 23 h 31"/>
                <a:gd name="T62" fmla="*/ 24 w 38"/>
                <a:gd name="T63" fmla="*/ 26 h 31"/>
                <a:gd name="T64" fmla="*/ 24 w 38"/>
                <a:gd name="T65" fmla="*/ 26 h 31"/>
                <a:gd name="T66" fmla="*/ 26 w 38"/>
                <a:gd name="T67" fmla="*/ 21 h 31"/>
                <a:gd name="T68" fmla="*/ 26 w 38"/>
                <a:gd name="T69" fmla="*/ 16 h 31"/>
                <a:gd name="T70" fmla="*/ 27 w 38"/>
                <a:gd name="T71" fmla="*/ 12 h 31"/>
                <a:gd name="T72" fmla="*/ 28 w 38"/>
                <a:gd name="T73" fmla="*/ 10 h 31"/>
                <a:gd name="T74" fmla="*/ 29 w 38"/>
                <a:gd name="T75" fmla="*/ 8 h 31"/>
                <a:gd name="T76" fmla="*/ 29 w 38"/>
                <a:gd name="T77" fmla="*/ 8 h 31"/>
                <a:gd name="T78" fmla="*/ 30 w 38"/>
                <a:gd name="T79" fmla="*/ 10 h 31"/>
                <a:gd name="T80" fmla="*/ 31 w 38"/>
                <a:gd name="T81" fmla="*/ 14 h 31"/>
                <a:gd name="T82" fmla="*/ 31 w 38"/>
                <a:gd name="T83" fmla="*/ 19 h 31"/>
                <a:gd name="T84" fmla="*/ 32 w 38"/>
                <a:gd name="T85" fmla="*/ 24 h 31"/>
                <a:gd name="T86" fmla="*/ 33 w 38"/>
                <a:gd name="T87" fmla="*/ 31 h 31"/>
                <a:gd name="T88" fmla="*/ 34 w 38"/>
                <a:gd name="T89" fmla="*/ 31 h 31"/>
                <a:gd name="T90" fmla="*/ 35 w 38"/>
                <a:gd name="T91" fmla="*/ 29 h 31"/>
                <a:gd name="T92" fmla="*/ 36 w 38"/>
                <a:gd name="T93" fmla="*/ 25 h 31"/>
                <a:gd name="T94" fmla="*/ 37 w 38"/>
                <a:gd name="T95" fmla="*/ 20 h 31"/>
                <a:gd name="T96" fmla="*/ 37 w 38"/>
                <a:gd name="T97" fmla="*/ 15 h 31"/>
                <a:gd name="T98" fmla="*/ 38 w 38"/>
                <a:gd name="T99" fmla="*/ 1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8" h="31">
                  <a:moveTo>
                    <a:pt x="0" y="6"/>
                  </a:moveTo>
                  <a:lnTo>
                    <a:pt x="1" y="12"/>
                  </a:lnTo>
                  <a:lnTo>
                    <a:pt x="2" y="17"/>
                  </a:lnTo>
                  <a:lnTo>
                    <a:pt x="2" y="21"/>
                  </a:lnTo>
                  <a:lnTo>
                    <a:pt x="3" y="22"/>
                  </a:lnTo>
                  <a:lnTo>
                    <a:pt x="3" y="22"/>
                  </a:lnTo>
                  <a:lnTo>
                    <a:pt x="4" y="19"/>
                  </a:lnTo>
                  <a:lnTo>
                    <a:pt x="5" y="14"/>
                  </a:lnTo>
                  <a:lnTo>
                    <a:pt x="6" y="9"/>
                  </a:lnTo>
                  <a:lnTo>
                    <a:pt x="7" y="2"/>
                  </a:lnTo>
                  <a:lnTo>
                    <a:pt x="8" y="1"/>
                  </a:lnTo>
                  <a:lnTo>
                    <a:pt x="9" y="1"/>
                  </a:lnTo>
                  <a:lnTo>
                    <a:pt x="9" y="3"/>
                  </a:lnTo>
                  <a:lnTo>
                    <a:pt x="10" y="7"/>
                  </a:lnTo>
                  <a:lnTo>
                    <a:pt x="11" y="12"/>
                  </a:lnTo>
                  <a:lnTo>
                    <a:pt x="11" y="17"/>
                  </a:lnTo>
                  <a:lnTo>
                    <a:pt x="12" y="22"/>
                  </a:lnTo>
                  <a:lnTo>
                    <a:pt x="13" y="24"/>
                  </a:lnTo>
                  <a:lnTo>
                    <a:pt x="14" y="24"/>
                  </a:lnTo>
                  <a:lnTo>
                    <a:pt x="14" y="22"/>
                  </a:lnTo>
                  <a:lnTo>
                    <a:pt x="15" y="18"/>
                  </a:lnTo>
                  <a:lnTo>
                    <a:pt x="16" y="7"/>
                  </a:lnTo>
                  <a:lnTo>
                    <a:pt x="17" y="3"/>
                  </a:lnTo>
                  <a:lnTo>
                    <a:pt x="18" y="1"/>
                  </a:lnTo>
                  <a:lnTo>
                    <a:pt x="19" y="0"/>
                  </a:lnTo>
                  <a:lnTo>
                    <a:pt x="19" y="1"/>
                  </a:lnTo>
                  <a:lnTo>
                    <a:pt x="20" y="4"/>
                  </a:lnTo>
                  <a:lnTo>
                    <a:pt x="21" y="8"/>
                  </a:lnTo>
                  <a:lnTo>
                    <a:pt x="21" y="14"/>
                  </a:lnTo>
                  <a:lnTo>
                    <a:pt x="22" y="19"/>
                  </a:lnTo>
                  <a:lnTo>
                    <a:pt x="23" y="23"/>
                  </a:lnTo>
                  <a:lnTo>
                    <a:pt x="24" y="26"/>
                  </a:lnTo>
                  <a:lnTo>
                    <a:pt x="24" y="26"/>
                  </a:lnTo>
                  <a:lnTo>
                    <a:pt x="26" y="21"/>
                  </a:lnTo>
                  <a:lnTo>
                    <a:pt x="26" y="16"/>
                  </a:lnTo>
                  <a:lnTo>
                    <a:pt x="27" y="12"/>
                  </a:lnTo>
                  <a:lnTo>
                    <a:pt x="28" y="10"/>
                  </a:lnTo>
                  <a:lnTo>
                    <a:pt x="29" y="8"/>
                  </a:lnTo>
                  <a:lnTo>
                    <a:pt x="29" y="8"/>
                  </a:lnTo>
                  <a:lnTo>
                    <a:pt x="30" y="10"/>
                  </a:lnTo>
                  <a:lnTo>
                    <a:pt x="31" y="14"/>
                  </a:lnTo>
                  <a:lnTo>
                    <a:pt x="31" y="19"/>
                  </a:lnTo>
                  <a:lnTo>
                    <a:pt x="32" y="24"/>
                  </a:lnTo>
                  <a:lnTo>
                    <a:pt x="33" y="31"/>
                  </a:lnTo>
                  <a:lnTo>
                    <a:pt x="34" y="31"/>
                  </a:lnTo>
                  <a:lnTo>
                    <a:pt x="35" y="29"/>
                  </a:lnTo>
                  <a:lnTo>
                    <a:pt x="36" y="25"/>
                  </a:lnTo>
                  <a:lnTo>
                    <a:pt x="37" y="20"/>
                  </a:lnTo>
                  <a:lnTo>
                    <a:pt x="37" y="15"/>
                  </a:lnTo>
                  <a:lnTo>
                    <a:pt x="38" y="11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50" name="Freeform 48"/>
            <p:cNvSpPr>
              <a:spLocks/>
            </p:cNvSpPr>
            <p:nvPr/>
          </p:nvSpPr>
          <p:spPr bwMode="auto">
            <a:xfrm>
              <a:off x="7422662" y="3856761"/>
              <a:ext cx="45479" cy="23616"/>
            </a:xfrm>
            <a:custGeom>
              <a:avLst/>
              <a:gdLst>
                <a:gd name="T0" fmla="*/ 0 w 38"/>
                <a:gd name="T1" fmla="*/ 5 h 26"/>
                <a:gd name="T2" fmla="*/ 1 w 38"/>
                <a:gd name="T3" fmla="*/ 2 h 26"/>
                <a:gd name="T4" fmla="*/ 1 w 38"/>
                <a:gd name="T5" fmla="*/ 2 h 26"/>
                <a:gd name="T6" fmla="*/ 2 w 38"/>
                <a:gd name="T7" fmla="*/ 3 h 26"/>
                <a:gd name="T8" fmla="*/ 3 w 38"/>
                <a:gd name="T9" fmla="*/ 6 h 26"/>
                <a:gd name="T10" fmla="*/ 4 w 38"/>
                <a:gd name="T11" fmla="*/ 10 h 26"/>
                <a:gd name="T12" fmla="*/ 5 w 38"/>
                <a:gd name="T13" fmla="*/ 20 h 26"/>
                <a:gd name="T14" fmla="*/ 6 w 38"/>
                <a:gd name="T15" fmla="*/ 24 h 26"/>
                <a:gd name="T16" fmla="*/ 6 w 38"/>
                <a:gd name="T17" fmla="*/ 26 h 26"/>
                <a:gd name="T18" fmla="*/ 7 w 38"/>
                <a:gd name="T19" fmla="*/ 25 h 26"/>
                <a:gd name="T20" fmla="*/ 8 w 38"/>
                <a:gd name="T21" fmla="*/ 23 h 26"/>
                <a:gd name="T22" fmla="*/ 9 w 38"/>
                <a:gd name="T23" fmla="*/ 18 h 26"/>
                <a:gd name="T24" fmla="*/ 9 w 38"/>
                <a:gd name="T25" fmla="*/ 14 h 26"/>
                <a:gd name="T26" fmla="*/ 10 w 38"/>
                <a:gd name="T27" fmla="*/ 9 h 26"/>
                <a:gd name="T28" fmla="*/ 11 w 38"/>
                <a:gd name="T29" fmla="*/ 6 h 26"/>
                <a:gd name="T30" fmla="*/ 11 w 38"/>
                <a:gd name="T31" fmla="*/ 4 h 26"/>
                <a:gd name="T32" fmla="*/ 12 w 38"/>
                <a:gd name="T33" fmla="*/ 4 h 26"/>
                <a:gd name="T34" fmla="*/ 13 w 38"/>
                <a:gd name="T35" fmla="*/ 6 h 26"/>
                <a:gd name="T36" fmla="*/ 14 w 38"/>
                <a:gd name="T37" fmla="*/ 14 h 26"/>
                <a:gd name="T38" fmla="*/ 15 w 38"/>
                <a:gd name="T39" fmla="*/ 19 h 26"/>
                <a:gd name="T40" fmla="*/ 16 w 38"/>
                <a:gd name="T41" fmla="*/ 23 h 26"/>
                <a:gd name="T42" fmla="*/ 16 w 38"/>
                <a:gd name="T43" fmla="*/ 26 h 26"/>
                <a:gd name="T44" fmla="*/ 17 w 38"/>
                <a:gd name="T45" fmla="*/ 26 h 26"/>
                <a:gd name="T46" fmla="*/ 18 w 38"/>
                <a:gd name="T47" fmla="*/ 23 h 26"/>
                <a:gd name="T48" fmla="*/ 18 w 38"/>
                <a:gd name="T49" fmla="*/ 19 h 26"/>
                <a:gd name="T50" fmla="*/ 19 w 38"/>
                <a:gd name="T51" fmla="*/ 14 h 26"/>
                <a:gd name="T52" fmla="*/ 20 w 38"/>
                <a:gd name="T53" fmla="*/ 9 h 26"/>
                <a:gd name="T54" fmla="*/ 21 w 38"/>
                <a:gd name="T55" fmla="*/ 4 h 26"/>
                <a:gd name="T56" fmla="*/ 22 w 38"/>
                <a:gd name="T57" fmla="*/ 2 h 26"/>
                <a:gd name="T58" fmla="*/ 22 w 38"/>
                <a:gd name="T59" fmla="*/ 0 h 26"/>
                <a:gd name="T60" fmla="*/ 23 w 38"/>
                <a:gd name="T61" fmla="*/ 4 h 26"/>
                <a:gd name="T62" fmla="*/ 24 w 38"/>
                <a:gd name="T63" fmla="*/ 8 h 26"/>
                <a:gd name="T64" fmla="*/ 25 w 38"/>
                <a:gd name="T65" fmla="*/ 13 h 26"/>
                <a:gd name="T66" fmla="*/ 26 w 38"/>
                <a:gd name="T67" fmla="*/ 18 h 26"/>
                <a:gd name="T68" fmla="*/ 27 w 38"/>
                <a:gd name="T69" fmla="*/ 22 h 26"/>
                <a:gd name="T70" fmla="*/ 27 w 38"/>
                <a:gd name="T71" fmla="*/ 25 h 26"/>
                <a:gd name="T72" fmla="*/ 28 w 38"/>
                <a:gd name="T73" fmla="*/ 25 h 26"/>
                <a:gd name="T74" fmla="*/ 29 w 38"/>
                <a:gd name="T75" fmla="*/ 22 h 26"/>
                <a:gd name="T76" fmla="*/ 29 w 38"/>
                <a:gd name="T77" fmla="*/ 18 h 26"/>
                <a:gd name="T78" fmla="*/ 30 w 38"/>
                <a:gd name="T79" fmla="*/ 13 h 26"/>
                <a:gd name="T80" fmla="*/ 31 w 38"/>
                <a:gd name="T81" fmla="*/ 9 h 26"/>
                <a:gd name="T82" fmla="*/ 32 w 38"/>
                <a:gd name="T83" fmla="*/ 5 h 26"/>
                <a:gd name="T84" fmla="*/ 33 w 38"/>
                <a:gd name="T85" fmla="*/ 3 h 26"/>
                <a:gd name="T86" fmla="*/ 34 w 38"/>
                <a:gd name="T87" fmla="*/ 4 h 26"/>
                <a:gd name="T88" fmla="*/ 34 w 38"/>
                <a:gd name="T89" fmla="*/ 8 h 26"/>
                <a:gd name="T90" fmla="*/ 35 w 38"/>
                <a:gd name="T91" fmla="*/ 12 h 26"/>
                <a:gd name="T92" fmla="*/ 36 w 38"/>
                <a:gd name="T93" fmla="*/ 16 h 26"/>
                <a:gd name="T94" fmla="*/ 36 w 38"/>
                <a:gd name="T95" fmla="*/ 21 h 26"/>
                <a:gd name="T96" fmla="*/ 37 w 38"/>
                <a:gd name="T97" fmla="*/ 24 h 26"/>
                <a:gd name="T98" fmla="*/ 38 w 38"/>
                <a:gd name="T99" fmla="*/ 25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8" h="26">
                  <a:moveTo>
                    <a:pt x="0" y="5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2" y="3"/>
                  </a:lnTo>
                  <a:lnTo>
                    <a:pt x="3" y="6"/>
                  </a:lnTo>
                  <a:lnTo>
                    <a:pt x="4" y="10"/>
                  </a:lnTo>
                  <a:lnTo>
                    <a:pt x="5" y="20"/>
                  </a:lnTo>
                  <a:lnTo>
                    <a:pt x="6" y="24"/>
                  </a:lnTo>
                  <a:lnTo>
                    <a:pt x="6" y="26"/>
                  </a:lnTo>
                  <a:lnTo>
                    <a:pt x="7" y="25"/>
                  </a:lnTo>
                  <a:lnTo>
                    <a:pt x="8" y="23"/>
                  </a:lnTo>
                  <a:lnTo>
                    <a:pt x="9" y="18"/>
                  </a:lnTo>
                  <a:lnTo>
                    <a:pt x="9" y="14"/>
                  </a:lnTo>
                  <a:lnTo>
                    <a:pt x="10" y="9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2" y="4"/>
                  </a:lnTo>
                  <a:lnTo>
                    <a:pt x="13" y="6"/>
                  </a:lnTo>
                  <a:lnTo>
                    <a:pt x="14" y="14"/>
                  </a:lnTo>
                  <a:lnTo>
                    <a:pt x="15" y="19"/>
                  </a:lnTo>
                  <a:lnTo>
                    <a:pt x="16" y="23"/>
                  </a:lnTo>
                  <a:lnTo>
                    <a:pt x="16" y="26"/>
                  </a:lnTo>
                  <a:lnTo>
                    <a:pt x="17" y="26"/>
                  </a:lnTo>
                  <a:lnTo>
                    <a:pt x="18" y="23"/>
                  </a:lnTo>
                  <a:lnTo>
                    <a:pt x="18" y="19"/>
                  </a:lnTo>
                  <a:lnTo>
                    <a:pt x="19" y="14"/>
                  </a:lnTo>
                  <a:lnTo>
                    <a:pt x="20" y="9"/>
                  </a:lnTo>
                  <a:lnTo>
                    <a:pt x="21" y="4"/>
                  </a:lnTo>
                  <a:lnTo>
                    <a:pt x="22" y="2"/>
                  </a:lnTo>
                  <a:lnTo>
                    <a:pt x="22" y="0"/>
                  </a:lnTo>
                  <a:lnTo>
                    <a:pt x="23" y="4"/>
                  </a:lnTo>
                  <a:lnTo>
                    <a:pt x="24" y="8"/>
                  </a:lnTo>
                  <a:lnTo>
                    <a:pt x="25" y="13"/>
                  </a:lnTo>
                  <a:lnTo>
                    <a:pt x="26" y="18"/>
                  </a:lnTo>
                  <a:lnTo>
                    <a:pt x="27" y="22"/>
                  </a:lnTo>
                  <a:lnTo>
                    <a:pt x="27" y="25"/>
                  </a:lnTo>
                  <a:lnTo>
                    <a:pt x="28" y="25"/>
                  </a:lnTo>
                  <a:lnTo>
                    <a:pt x="29" y="22"/>
                  </a:lnTo>
                  <a:lnTo>
                    <a:pt x="29" y="18"/>
                  </a:lnTo>
                  <a:lnTo>
                    <a:pt x="30" y="13"/>
                  </a:lnTo>
                  <a:lnTo>
                    <a:pt x="31" y="9"/>
                  </a:lnTo>
                  <a:lnTo>
                    <a:pt x="32" y="5"/>
                  </a:lnTo>
                  <a:lnTo>
                    <a:pt x="33" y="3"/>
                  </a:lnTo>
                  <a:lnTo>
                    <a:pt x="34" y="4"/>
                  </a:lnTo>
                  <a:lnTo>
                    <a:pt x="34" y="8"/>
                  </a:lnTo>
                  <a:lnTo>
                    <a:pt x="35" y="12"/>
                  </a:lnTo>
                  <a:lnTo>
                    <a:pt x="36" y="16"/>
                  </a:lnTo>
                  <a:lnTo>
                    <a:pt x="36" y="21"/>
                  </a:lnTo>
                  <a:lnTo>
                    <a:pt x="37" y="24"/>
                  </a:lnTo>
                  <a:lnTo>
                    <a:pt x="38" y="25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51" name="Freeform 49"/>
            <p:cNvSpPr>
              <a:spLocks/>
            </p:cNvSpPr>
            <p:nvPr/>
          </p:nvSpPr>
          <p:spPr bwMode="auto">
            <a:xfrm>
              <a:off x="7468141" y="3858578"/>
              <a:ext cx="44283" cy="21800"/>
            </a:xfrm>
            <a:custGeom>
              <a:avLst/>
              <a:gdLst>
                <a:gd name="T0" fmla="*/ 0 w 37"/>
                <a:gd name="T1" fmla="*/ 23 h 24"/>
                <a:gd name="T2" fmla="*/ 1 w 37"/>
                <a:gd name="T3" fmla="*/ 22 h 24"/>
                <a:gd name="T4" fmla="*/ 1 w 37"/>
                <a:gd name="T5" fmla="*/ 19 h 24"/>
                <a:gd name="T6" fmla="*/ 2 w 37"/>
                <a:gd name="T7" fmla="*/ 14 h 24"/>
                <a:gd name="T8" fmla="*/ 3 w 37"/>
                <a:gd name="T9" fmla="*/ 9 h 24"/>
                <a:gd name="T10" fmla="*/ 4 w 37"/>
                <a:gd name="T11" fmla="*/ 2 h 24"/>
                <a:gd name="T12" fmla="*/ 5 w 37"/>
                <a:gd name="T13" fmla="*/ 0 h 24"/>
                <a:gd name="T14" fmla="*/ 6 w 37"/>
                <a:gd name="T15" fmla="*/ 1 h 24"/>
                <a:gd name="T16" fmla="*/ 6 w 37"/>
                <a:gd name="T17" fmla="*/ 3 h 24"/>
                <a:gd name="T18" fmla="*/ 7 w 37"/>
                <a:gd name="T19" fmla="*/ 7 h 24"/>
                <a:gd name="T20" fmla="*/ 8 w 37"/>
                <a:gd name="T21" fmla="*/ 12 h 24"/>
                <a:gd name="T22" fmla="*/ 8 w 37"/>
                <a:gd name="T23" fmla="*/ 17 h 24"/>
                <a:gd name="T24" fmla="*/ 9 w 37"/>
                <a:gd name="T25" fmla="*/ 21 h 24"/>
                <a:gd name="T26" fmla="*/ 10 w 37"/>
                <a:gd name="T27" fmla="*/ 24 h 24"/>
                <a:gd name="T28" fmla="*/ 11 w 37"/>
                <a:gd name="T29" fmla="*/ 24 h 24"/>
                <a:gd name="T30" fmla="*/ 12 w 37"/>
                <a:gd name="T31" fmla="*/ 18 h 24"/>
                <a:gd name="T32" fmla="*/ 13 w 37"/>
                <a:gd name="T33" fmla="*/ 14 h 24"/>
                <a:gd name="T34" fmla="*/ 14 w 37"/>
                <a:gd name="T35" fmla="*/ 9 h 24"/>
                <a:gd name="T36" fmla="*/ 14 w 37"/>
                <a:gd name="T37" fmla="*/ 6 h 24"/>
                <a:gd name="T38" fmla="*/ 15 w 37"/>
                <a:gd name="T39" fmla="*/ 4 h 24"/>
                <a:gd name="T40" fmla="*/ 16 w 37"/>
                <a:gd name="T41" fmla="*/ 3 h 24"/>
                <a:gd name="T42" fmla="*/ 16 w 37"/>
                <a:gd name="T43" fmla="*/ 4 h 24"/>
                <a:gd name="T44" fmla="*/ 17 w 37"/>
                <a:gd name="T45" fmla="*/ 7 h 24"/>
                <a:gd name="T46" fmla="*/ 18 w 37"/>
                <a:gd name="T47" fmla="*/ 11 h 24"/>
                <a:gd name="T48" fmla="*/ 19 w 37"/>
                <a:gd name="T49" fmla="*/ 16 h 24"/>
                <a:gd name="T50" fmla="*/ 19 w 37"/>
                <a:gd name="T51" fmla="*/ 20 h 24"/>
                <a:gd name="T52" fmla="*/ 20 w 37"/>
                <a:gd name="T53" fmla="*/ 23 h 24"/>
                <a:gd name="T54" fmla="*/ 21 w 37"/>
                <a:gd name="T55" fmla="*/ 24 h 24"/>
                <a:gd name="T56" fmla="*/ 21 w 37"/>
                <a:gd name="T57" fmla="*/ 23 h 24"/>
                <a:gd name="T58" fmla="*/ 22 w 37"/>
                <a:gd name="T59" fmla="*/ 20 h 24"/>
                <a:gd name="T60" fmla="*/ 23 w 37"/>
                <a:gd name="T61" fmla="*/ 15 h 24"/>
                <a:gd name="T62" fmla="*/ 24 w 37"/>
                <a:gd name="T63" fmla="*/ 10 h 24"/>
                <a:gd name="T64" fmla="*/ 24 w 37"/>
                <a:gd name="T65" fmla="*/ 6 h 24"/>
                <a:gd name="T66" fmla="*/ 25 w 37"/>
                <a:gd name="T67" fmla="*/ 3 h 24"/>
                <a:gd name="T68" fmla="*/ 26 w 37"/>
                <a:gd name="T69" fmla="*/ 1 h 24"/>
                <a:gd name="T70" fmla="*/ 26 w 37"/>
                <a:gd name="T71" fmla="*/ 2 h 24"/>
                <a:gd name="T72" fmla="*/ 27 w 37"/>
                <a:gd name="T73" fmla="*/ 4 h 24"/>
                <a:gd name="T74" fmla="*/ 28 w 37"/>
                <a:gd name="T75" fmla="*/ 7 h 24"/>
                <a:gd name="T76" fmla="*/ 29 w 37"/>
                <a:gd name="T77" fmla="*/ 11 h 24"/>
                <a:gd name="T78" fmla="*/ 29 w 37"/>
                <a:gd name="T79" fmla="*/ 16 h 24"/>
                <a:gd name="T80" fmla="*/ 31 w 37"/>
                <a:gd name="T81" fmla="*/ 23 h 24"/>
                <a:gd name="T82" fmla="*/ 31 w 37"/>
                <a:gd name="T83" fmla="*/ 23 h 24"/>
                <a:gd name="T84" fmla="*/ 32 w 37"/>
                <a:gd name="T85" fmla="*/ 21 h 24"/>
                <a:gd name="T86" fmla="*/ 33 w 37"/>
                <a:gd name="T87" fmla="*/ 17 h 24"/>
                <a:gd name="T88" fmla="*/ 34 w 37"/>
                <a:gd name="T89" fmla="*/ 13 h 24"/>
                <a:gd name="T90" fmla="*/ 34 w 37"/>
                <a:gd name="T91" fmla="*/ 8 h 24"/>
                <a:gd name="T92" fmla="*/ 35 w 37"/>
                <a:gd name="T93" fmla="*/ 4 h 24"/>
                <a:gd name="T94" fmla="*/ 36 w 37"/>
                <a:gd name="T95" fmla="*/ 2 h 24"/>
                <a:gd name="T96" fmla="*/ 36 w 37"/>
                <a:gd name="T97" fmla="*/ 1 h 24"/>
                <a:gd name="T98" fmla="*/ 37 w 37"/>
                <a:gd name="T99" fmla="*/ 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7" h="24">
                  <a:moveTo>
                    <a:pt x="0" y="23"/>
                  </a:moveTo>
                  <a:lnTo>
                    <a:pt x="1" y="22"/>
                  </a:lnTo>
                  <a:lnTo>
                    <a:pt x="1" y="19"/>
                  </a:lnTo>
                  <a:lnTo>
                    <a:pt x="2" y="14"/>
                  </a:lnTo>
                  <a:lnTo>
                    <a:pt x="3" y="9"/>
                  </a:lnTo>
                  <a:lnTo>
                    <a:pt x="4" y="2"/>
                  </a:lnTo>
                  <a:lnTo>
                    <a:pt x="5" y="0"/>
                  </a:lnTo>
                  <a:lnTo>
                    <a:pt x="6" y="1"/>
                  </a:lnTo>
                  <a:lnTo>
                    <a:pt x="6" y="3"/>
                  </a:lnTo>
                  <a:lnTo>
                    <a:pt x="7" y="7"/>
                  </a:lnTo>
                  <a:lnTo>
                    <a:pt x="8" y="12"/>
                  </a:lnTo>
                  <a:lnTo>
                    <a:pt x="8" y="17"/>
                  </a:lnTo>
                  <a:lnTo>
                    <a:pt x="9" y="21"/>
                  </a:lnTo>
                  <a:lnTo>
                    <a:pt x="10" y="24"/>
                  </a:lnTo>
                  <a:lnTo>
                    <a:pt x="11" y="24"/>
                  </a:lnTo>
                  <a:lnTo>
                    <a:pt x="12" y="18"/>
                  </a:lnTo>
                  <a:lnTo>
                    <a:pt x="13" y="14"/>
                  </a:lnTo>
                  <a:lnTo>
                    <a:pt x="14" y="9"/>
                  </a:lnTo>
                  <a:lnTo>
                    <a:pt x="14" y="6"/>
                  </a:lnTo>
                  <a:lnTo>
                    <a:pt x="15" y="4"/>
                  </a:lnTo>
                  <a:lnTo>
                    <a:pt x="16" y="3"/>
                  </a:lnTo>
                  <a:lnTo>
                    <a:pt x="16" y="4"/>
                  </a:lnTo>
                  <a:lnTo>
                    <a:pt x="17" y="7"/>
                  </a:lnTo>
                  <a:lnTo>
                    <a:pt x="18" y="11"/>
                  </a:lnTo>
                  <a:lnTo>
                    <a:pt x="19" y="16"/>
                  </a:lnTo>
                  <a:lnTo>
                    <a:pt x="19" y="20"/>
                  </a:lnTo>
                  <a:lnTo>
                    <a:pt x="20" y="23"/>
                  </a:lnTo>
                  <a:lnTo>
                    <a:pt x="21" y="24"/>
                  </a:lnTo>
                  <a:lnTo>
                    <a:pt x="21" y="23"/>
                  </a:lnTo>
                  <a:lnTo>
                    <a:pt x="22" y="20"/>
                  </a:lnTo>
                  <a:lnTo>
                    <a:pt x="23" y="15"/>
                  </a:lnTo>
                  <a:lnTo>
                    <a:pt x="24" y="10"/>
                  </a:lnTo>
                  <a:lnTo>
                    <a:pt x="24" y="6"/>
                  </a:lnTo>
                  <a:lnTo>
                    <a:pt x="25" y="3"/>
                  </a:lnTo>
                  <a:lnTo>
                    <a:pt x="26" y="1"/>
                  </a:lnTo>
                  <a:lnTo>
                    <a:pt x="26" y="2"/>
                  </a:lnTo>
                  <a:lnTo>
                    <a:pt x="27" y="4"/>
                  </a:lnTo>
                  <a:lnTo>
                    <a:pt x="28" y="7"/>
                  </a:lnTo>
                  <a:lnTo>
                    <a:pt x="29" y="11"/>
                  </a:lnTo>
                  <a:lnTo>
                    <a:pt x="29" y="16"/>
                  </a:lnTo>
                  <a:lnTo>
                    <a:pt x="31" y="23"/>
                  </a:lnTo>
                  <a:lnTo>
                    <a:pt x="31" y="23"/>
                  </a:lnTo>
                  <a:lnTo>
                    <a:pt x="32" y="21"/>
                  </a:lnTo>
                  <a:lnTo>
                    <a:pt x="33" y="17"/>
                  </a:lnTo>
                  <a:lnTo>
                    <a:pt x="34" y="13"/>
                  </a:lnTo>
                  <a:lnTo>
                    <a:pt x="34" y="8"/>
                  </a:lnTo>
                  <a:lnTo>
                    <a:pt x="35" y="4"/>
                  </a:lnTo>
                  <a:lnTo>
                    <a:pt x="36" y="2"/>
                  </a:lnTo>
                  <a:lnTo>
                    <a:pt x="36" y="1"/>
                  </a:lnTo>
                  <a:lnTo>
                    <a:pt x="37" y="2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52" name="Freeform 50"/>
            <p:cNvSpPr>
              <a:spLocks/>
            </p:cNvSpPr>
            <p:nvPr/>
          </p:nvSpPr>
          <p:spPr bwMode="auto">
            <a:xfrm>
              <a:off x="7512423" y="3856761"/>
              <a:ext cx="46676" cy="20892"/>
            </a:xfrm>
            <a:custGeom>
              <a:avLst/>
              <a:gdLst>
                <a:gd name="T0" fmla="*/ 0 w 39"/>
                <a:gd name="T1" fmla="*/ 4 h 23"/>
                <a:gd name="T2" fmla="*/ 1 w 39"/>
                <a:gd name="T3" fmla="*/ 6 h 23"/>
                <a:gd name="T4" fmla="*/ 2 w 39"/>
                <a:gd name="T5" fmla="*/ 10 h 23"/>
                <a:gd name="T6" fmla="*/ 3 w 39"/>
                <a:gd name="T7" fmla="*/ 19 h 23"/>
                <a:gd name="T8" fmla="*/ 4 w 39"/>
                <a:gd name="T9" fmla="*/ 22 h 23"/>
                <a:gd name="T10" fmla="*/ 5 w 39"/>
                <a:gd name="T11" fmla="*/ 23 h 23"/>
                <a:gd name="T12" fmla="*/ 5 w 39"/>
                <a:gd name="T13" fmla="*/ 22 h 23"/>
                <a:gd name="T14" fmla="*/ 6 w 39"/>
                <a:gd name="T15" fmla="*/ 20 h 23"/>
                <a:gd name="T16" fmla="*/ 6 w 39"/>
                <a:gd name="T17" fmla="*/ 15 h 23"/>
                <a:gd name="T18" fmla="*/ 7 w 39"/>
                <a:gd name="T19" fmla="*/ 10 h 23"/>
                <a:gd name="T20" fmla="*/ 8 w 39"/>
                <a:gd name="T21" fmla="*/ 6 h 23"/>
                <a:gd name="T22" fmla="*/ 9 w 39"/>
                <a:gd name="T23" fmla="*/ 3 h 23"/>
                <a:gd name="T24" fmla="*/ 10 w 39"/>
                <a:gd name="T25" fmla="*/ 1 h 23"/>
                <a:gd name="T26" fmla="*/ 10 w 39"/>
                <a:gd name="T27" fmla="*/ 1 h 23"/>
                <a:gd name="T28" fmla="*/ 11 w 39"/>
                <a:gd name="T29" fmla="*/ 3 h 23"/>
                <a:gd name="T30" fmla="*/ 12 w 39"/>
                <a:gd name="T31" fmla="*/ 10 h 23"/>
                <a:gd name="T32" fmla="*/ 13 w 39"/>
                <a:gd name="T33" fmla="*/ 15 h 23"/>
                <a:gd name="T34" fmla="*/ 14 w 39"/>
                <a:gd name="T35" fmla="*/ 19 h 23"/>
                <a:gd name="T36" fmla="*/ 15 w 39"/>
                <a:gd name="T37" fmla="*/ 22 h 23"/>
                <a:gd name="T38" fmla="*/ 15 w 39"/>
                <a:gd name="T39" fmla="*/ 22 h 23"/>
                <a:gd name="T40" fmla="*/ 16 w 39"/>
                <a:gd name="T41" fmla="*/ 21 h 23"/>
                <a:gd name="T42" fmla="*/ 17 w 39"/>
                <a:gd name="T43" fmla="*/ 17 h 23"/>
                <a:gd name="T44" fmla="*/ 17 w 39"/>
                <a:gd name="T45" fmla="*/ 13 h 23"/>
                <a:gd name="T46" fmla="*/ 18 w 39"/>
                <a:gd name="T47" fmla="*/ 8 h 23"/>
                <a:gd name="T48" fmla="*/ 19 w 39"/>
                <a:gd name="T49" fmla="*/ 4 h 23"/>
                <a:gd name="T50" fmla="*/ 20 w 39"/>
                <a:gd name="T51" fmla="*/ 1 h 23"/>
                <a:gd name="T52" fmla="*/ 21 w 39"/>
                <a:gd name="T53" fmla="*/ 2 h 23"/>
                <a:gd name="T54" fmla="*/ 22 w 39"/>
                <a:gd name="T55" fmla="*/ 4 h 23"/>
                <a:gd name="T56" fmla="*/ 22 w 39"/>
                <a:gd name="T57" fmla="*/ 8 h 23"/>
                <a:gd name="T58" fmla="*/ 23 w 39"/>
                <a:gd name="T59" fmla="*/ 12 h 23"/>
                <a:gd name="T60" fmla="*/ 24 w 39"/>
                <a:gd name="T61" fmla="*/ 16 h 23"/>
                <a:gd name="T62" fmla="*/ 24 w 39"/>
                <a:gd name="T63" fmla="*/ 20 h 23"/>
                <a:gd name="T64" fmla="*/ 25 w 39"/>
                <a:gd name="T65" fmla="*/ 22 h 23"/>
                <a:gd name="T66" fmla="*/ 26 w 39"/>
                <a:gd name="T67" fmla="*/ 21 h 23"/>
                <a:gd name="T68" fmla="*/ 27 w 39"/>
                <a:gd name="T69" fmla="*/ 18 h 23"/>
                <a:gd name="T70" fmla="*/ 28 w 39"/>
                <a:gd name="T71" fmla="*/ 14 h 23"/>
                <a:gd name="T72" fmla="*/ 28 w 39"/>
                <a:gd name="T73" fmla="*/ 9 h 23"/>
                <a:gd name="T74" fmla="*/ 29 w 39"/>
                <a:gd name="T75" fmla="*/ 2 h 23"/>
                <a:gd name="T76" fmla="*/ 30 w 39"/>
                <a:gd name="T77" fmla="*/ 0 h 23"/>
                <a:gd name="T78" fmla="*/ 31 w 39"/>
                <a:gd name="T79" fmla="*/ 0 h 23"/>
                <a:gd name="T80" fmla="*/ 32 w 39"/>
                <a:gd name="T81" fmla="*/ 1 h 23"/>
                <a:gd name="T82" fmla="*/ 33 w 39"/>
                <a:gd name="T83" fmla="*/ 4 h 23"/>
                <a:gd name="T84" fmla="*/ 33 w 39"/>
                <a:gd name="T85" fmla="*/ 8 h 23"/>
                <a:gd name="T86" fmla="*/ 34 w 39"/>
                <a:gd name="T87" fmla="*/ 13 h 23"/>
                <a:gd name="T88" fmla="*/ 35 w 39"/>
                <a:gd name="T89" fmla="*/ 17 h 23"/>
                <a:gd name="T90" fmla="*/ 35 w 39"/>
                <a:gd name="T91" fmla="*/ 20 h 23"/>
                <a:gd name="T92" fmla="*/ 36 w 39"/>
                <a:gd name="T93" fmla="*/ 20 h 23"/>
                <a:gd name="T94" fmla="*/ 37 w 39"/>
                <a:gd name="T95" fmla="*/ 19 h 23"/>
                <a:gd name="T96" fmla="*/ 38 w 39"/>
                <a:gd name="T97" fmla="*/ 16 h 23"/>
                <a:gd name="T98" fmla="*/ 39 w 39"/>
                <a:gd name="T99" fmla="*/ 7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9" h="23">
                  <a:moveTo>
                    <a:pt x="0" y="4"/>
                  </a:moveTo>
                  <a:lnTo>
                    <a:pt x="1" y="6"/>
                  </a:lnTo>
                  <a:lnTo>
                    <a:pt x="2" y="10"/>
                  </a:lnTo>
                  <a:lnTo>
                    <a:pt x="3" y="19"/>
                  </a:lnTo>
                  <a:lnTo>
                    <a:pt x="4" y="22"/>
                  </a:lnTo>
                  <a:lnTo>
                    <a:pt x="5" y="23"/>
                  </a:lnTo>
                  <a:lnTo>
                    <a:pt x="5" y="22"/>
                  </a:lnTo>
                  <a:lnTo>
                    <a:pt x="6" y="20"/>
                  </a:lnTo>
                  <a:lnTo>
                    <a:pt x="6" y="15"/>
                  </a:lnTo>
                  <a:lnTo>
                    <a:pt x="7" y="10"/>
                  </a:lnTo>
                  <a:lnTo>
                    <a:pt x="8" y="6"/>
                  </a:lnTo>
                  <a:lnTo>
                    <a:pt x="9" y="3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1" y="3"/>
                  </a:lnTo>
                  <a:lnTo>
                    <a:pt x="12" y="10"/>
                  </a:lnTo>
                  <a:lnTo>
                    <a:pt x="13" y="15"/>
                  </a:lnTo>
                  <a:lnTo>
                    <a:pt x="14" y="19"/>
                  </a:lnTo>
                  <a:lnTo>
                    <a:pt x="15" y="22"/>
                  </a:lnTo>
                  <a:lnTo>
                    <a:pt x="15" y="22"/>
                  </a:lnTo>
                  <a:lnTo>
                    <a:pt x="16" y="21"/>
                  </a:lnTo>
                  <a:lnTo>
                    <a:pt x="17" y="17"/>
                  </a:lnTo>
                  <a:lnTo>
                    <a:pt x="17" y="13"/>
                  </a:lnTo>
                  <a:lnTo>
                    <a:pt x="18" y="8"/>
                  </a:lnTo>
                  <a:lnTo>
                    <a:pt x="19" y="4"/>
                  </a:lnTo>
                  <a:lnTo>
                    <a:pt x="20" y="1"/>
                  </a:lnTo>
                  <a:lnTo>
                    <a:pt x="21" y="2"/>
                  </a:lnTo>
                  <a:lnTo>
                    <a:pt x="22" y="4"/>
                  </a:lnTo>
                  <a:lnTo>
                    <a:pt x="22" y="8"/>
                  </a:lnTo>
                  <a:lnTo>
                    <a:pt x="23" y="12"/>
                  </a:lnTo>
                  <a:lnTo>
                    <a:pt x="24" y="16"/>
                  </a:lnTo>
                  <a:lnTo>
                    <a:pt x="24" y="20"/>
                  </a:lnTo>
                  <a:lnTo>
                    <a:pt x="25" y="22"/>
                  </a:lnTo>
                  <a:lnTo>
                    <a:pt x="26" y="21"/>
                  </a:lnTo>
                  <a:lnTo>
                    <a:pt x="27" y="18"/>
                  </a:lnTo>
                  <a:lnTo>
                    <a:pt x="28" y="14"/>
                  </a:lnTo>
                  <a:lnTo>
                    <a:pt x="28" y="9"/>
                  </a:lnTo>
                  <a:lnTo>
                    <a:pt x="29" y="2"/>
                  </a:lnTo>
                  <a:lnTo>
                    <a:pt x="30" y="0"/>
                  </a:lnTo>
                  <a:lnTo>
                    <a:pt x="31" y="0"/>
                  </a:lnTo>
                  <a:lnTo>
                    <a:pt x="32" y="1"/>
                  </a:lnTo>
                  <a:lnTo>
                    <a:pt x="33" y="4"/>
                  </a:lnTo>
                  <a:lnTo>
                    <a:pt x="33" y="8"/>
                  </a:lnTo>
                  <a:lnTo>
                    <a:pt x="34" y="13"/>
                  </a:lnTo>
                  <a:lnTo>
                    <a:pt x="35" y="17"/>
                  </a:lnTo>
                  <a:lnTo>
                    <a:pt x="35" y="20"/>
                  </a:lnTo>
                  <a:lnTo>
                    <a:pt x="36" y="20"/>
                  </a:lnTo>
                  <a:lnTo>
                    <a:pt x="37" y="19"/>
                  </a:lnTo>
                  <a:lnTo>
                    <a:pt x="38" y="16"/>
                  </a:lnTo>
                  <a:lnTo>
                    <a:pt x="39" y="7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53" name="Freeform 51"/>
            <p:cNvSpPr>
              <a:spLocks/>
            </p:cNvSpPr>
            <p:nvPr/>
          </p:nvSpPr>
          <p:spPr bwMode="auto">
            <a:xfrm>
              <a:off x="7559099" y="3853128"/>
              <a:ext cx="37102" cy="19983"/>
            </a:xfrm>
            <a:custGeom>
              <a:avLst/>
              <a:gdLst>
                <a:gd name="T0" fmla="*/ 0 w 31"/>
                <a:gd name="T1" fmla="*/ 11 h 22"/>
                <a:gd name="T2" fmla="*/ 1 w 31"/>
                <a:gd name="T3" fmla="*/ 7 h 22"/>
                <a:gd name="T4" fmla="*/ 1 w 31"/>
                <a:gd name="T5" fmla="*/ 4 h 22"/>
                <a:gd name="T6" fmla="*/ 2 w 31"/>
                <a:gd name="T7" fmla="*/ 3 h 22"/>
                <a:gd name="T8" fmla="*/ 3 w 31"/>
                <a:gd name="T9" fmla="*/ 4 h 22"/>
                <a:gd name="T10" fmla="*/ 3 w 31"/>
                <a:gd name="T11" fmla="*/ 6 h 22"/>
                <a:gd name="T12" fmla="*/ 4 w 31"/>
                <a:gd name="T13" fmla="*/ 9 h 22"/>
                <a:gd name="T14" fmla="*/ 5 w 31"/>
                <a:gd name="T15" fmla="*/ 13 h 22"/>
                <a:gd name="T16" fmla="*/ 6 w 31"/>
                <a:gd name="T17" fmla="*/ 17 h 22"/>
                <a:gd name="T18" fmla="*/ 6 w 31"/>
                <a:gd name="T19" fmla="*/ 20 h 22"/>
                <a:gd name="T20" fmla="*/ 7 w 31"/>
                <a:gd name="T21" fmla="*/ 22 h 22"/>
                <a:gd name="T22" fmla="*/ 8 w 31"/>
                <a:gd name="T23" fmla="*/ 22 h 22"/>
                <a:gd name="T24" fmla="*/ 9 w 31"/>
                <a:gd name="T25" fmla="*/ 15 h 22"/>
                <a:gd name="T26" fmla="*/ 10 w 31"/>
                <a:gd name="T27" fmla="*/ 11 h 22"/>
                <a:gd name="T28" fmla="*/ 11 w 31"/>
                <a:gd name="T29" fmla="*/ 7 h 22"/>
                <a:gd name="T30" fmla="*/ 11 w 31"/>
                <a:gd name="T31" fmla="*/ 3 h 22"/>
                <a:gd name="T32" fmla="*/ 12 w 31"/>
                <a:gd name="T33" fmla="*/ 1 h 22"/>
                <a:gd name="T34" fmla="*/ 13 w 31"/>
                <a:gd name="T35" fmla="*/ 1 h 22"/>
                <a:gd name="T36" fmla="*/ 13 w 31"/>
                <a:gd name="T37" fmla="*/ 3 h 22"/>
                <a:gd name="T38" fmla="*/ 14 w 31"/>
                <a:gd name="T39" fmla="*/ 5 h 22"/>
                <a:gd name="T40" fmla="*/ 15 w 31"/>
                <a:gd name="T41" fmla="*/ 9 h 22"/>
                <a:gd name="T42" fmla="*/ 16 w 31"/>
                <a:gd name="T43" fmla="*/ 13 h 22"/>
                <a:gd name="T44" fmla="*/ 17 w 31"/>
                <a:gd name="T45" fmla="*/ 17 h 22"/>
                <a:gd name="T46" fmla="*/ 17 w 31"/>
                <a:gd name="T47" fmla="*/ 20 h 22"/>
                <a:gd name="T48" fmla="*/ 18 w 31"/>
                <a:gd name="T49" fmla="*/ 20 h 22"/>
                <a:gd name="T50" fmla="*/ 18 w 31"/>
                <a:gd name="T51" fmla="*/ 19 h 22"/>
                <a:gd name="T52" fmla="*/ 19 w 31"/>
                <a:gd name="T53" fmla="*/ 16 h 22"/>
                <a:gd name="T54" fmla="*/ 20 w 31"/>
                <a:gd name="T55" fmla="*/ 12 h 22"/>
                <a:gd name="T56" fmla="*/ 21 w 31"/>
                <a:gd name="T57" fmla="*/ 7 h 22"/>
                <a:gd name="T58" fmla="*/ 22 w 31"/>
                <a:gd name="T59" fmla="*/ 4 h 22"/>
                <a:gd name="T60" fmla="*/ 22 w 31"/>
                <a:gd name="T61" fmla="*/ 1 h 22"/>
                <a:gd name="T62" fmla="*/ 23 w 31"/>
                <a:gd name="T63" fmla="*/ 0 h 22"/>
                <a:gd name="T64" fmla="*/ 24 w 31"/>
                <a:gd name="T65" fmla="*/ 0 h 22"/>
                <a:gd name="T66" fmla="*/ 24 w 31"/>
                <a:gd name="T67" fmla="*/ 2 h 22"/>
                <a:gd name="T68" fmla="*/ 25 w 31"/>
                <a:gd name="T69" fmla="*/ 5 h 22"/>
                <a:gd name="T70" fmla="*/ 26 w 31"/>
                <a:gd name="T71" fmla="*/ 13 h 22"/>
                <a:gd name="T72" fmla="*/ 27 w 31"/>
                <a:gd name="T73" fmla="*/ 16 h 22"/>
                <a:gd name="T74" fmla="*/ 28 w 31"/>
                <a:gd name="T75" fmla="*/ 18 h 22"/>
                <a:gd name="T76" fmla="*/ 29 w 31"/>
                <a:gd name="T77" fmla="*/ 18 h 22"/>
                <a:gd name="T78" fmla="*/ 29 w 31"/>
                <a:gd name="T79" fmla="*/ 16 h 22"/>
                <a:gd name="T80" fmla="*/ 30 w 31"/>
                <a:gd name="T81" fmla="*/ 12 h 22"/>
                <a:gd name="T82" fmla="*/ 31 w 31"/>
                <a:gd name="T83" fmla="*/ 8 h 22"/>
                <a:gd name="T84" fmla="*/ 31 w 31"/>
                <a:gd name="T85" fmla="*/ 5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31" h="22">
                  <a:moveTo>
                    <a:pt x="0" y="11"/>
                  </a:moveTo>
                  <a:lnTo>
                    <a:pt x="1" y="7"/>
                  </a:lnTo>
                  <a:lnTo>
                    <a:pt x="1" y="4"/>
                  </a:lnTo>
                  <a:lnTo>
                    <a:pt x="2" y="3"/>
                  </a:lnTo>
                  <a:lnTo>
                    <a:pt x="3" y="4"/>
                  </a:lnTo>
                  <a:lnTo>
                    <a:pt x="3" y="6"/>
                  </a:lnTo>
                  <a:lnTo>
                    <a:pt x="4" y="9"/>
                  </a:lnTo>
                  <a:lnTo>
                    <a:pt x="5" y="13"/>
                  </a:lnTo>
                  <a:lnTo>
                    <a:pt x="6" y="17"/>
                  </a:lnTo>
                  <a:lnTo>
                    <a:pt x="6" y="20"/>
                  </a:lnTo>
                  <a:lnTo>
                    <a:pt x="7" y="22"/>
                  </a:lnTo>
                  <a:lnTo>
                    <a:pt x="8" y="22"/>
                  </a:lnTo>
                  <a:lnTo>
                    <a:pt x="9" y="15"/>
                  </a:lnTo>
                  <a:lnTo>
                    <a:pt x="10" y="11"/>
                  </a:lnTo>
                  <a:lnTo>
                    <a:pt x="11" y="7"/>
                  </a:lnTo>
                  <a:lnTo>
                    <a:pt x="11" y="3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3" y="3"/>
                  </a:lnTo>
                  <a:lnTo>
                    <a:pt x="14" y="5"/>
                  </a:lnTo>
                  <a:lnTo>
                    <a:pt x="15" y="9"/>
                  </a:lnTo>
                  <a:lnTo>
                    <a:pt x="16" y="13"/>
                  </a:lnTo>
                  <a:lnTo>
                    <a:pt x="17" y="17"/>
                  </a:lnTo>
                  <a:lnTo>
                    <a:pt x="17" y="20"/>
                  </a:lnTo>
                  <a:lnTo>
                    <a:pt x="18" y="20"/>
                  </a:lnTo>
                  <a:lnTo>
                    <a:pt x="18" y="19"/>
                  </a:lnTo>
                  <a:lnTo>
                    <a:pt x="19" y="16"/>
                  </a:lnTo>
                  <a:lnTo>
                    <a:pt x="20" y="12"/>
                  </a:lnTo>
                  <a:lnTo>
                    <a:pt x="21" y="7"/>
                  </a:lnTo>
                  <a:lnTo>
                    <a:pt x="22" y="4"/>
                  </a:lnTo>
                  <a:lnTo>
                    <a:pt x="22" y="1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4" y="2"/>
                  </a:lnTo>
                  <a:lnTo>
                    <a:pt x="25" y="5"/>
                  </a:lnTo>
                  <a:lnTo>
                    <a:pt x="26" y="13"/>
                  </a:lnTo>
                  <a:lnTo>
                    <a:pt x="27" y="16"/>
                  </a:lnTo>
                  <a:lnTo>
                    <a:pt x="28" y="18"/>
                  </a:lnTo>
                  <a:lnTo>
                    <a:pt x="29" y="18"/>
                  </a:lnTo>
                  <a:lnTo>
                    <a:pt x="29" y="16"/>
                  </a:lnTo>
                  <a:lnTo>
                    <a:pt x="30" y="12"/>
                  </a:lnTo>
                  <a:lnTo>
                    <a:pt x="31" y="8"/>
                  </a:lnTo>
                  <a:lnTo>
                    <a:pt x="31" y="5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54" name="Line 52"/>
            <p:cNvSpPr>
              <a:spLocks noChangeShapeType="1"/>
            </p:cNvSpPr>
            <p:nvPr/>
          </p:nvSpPr>
          <p:spPr bwMode="auto">
            <a:xfrm>
              <a:off x="7021729" y="3316308"/>
              <a:ext cx="67022" cy="0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55" name="Line 53"/>
            <p:cNvSpPr>
              <a:spLocks noChangeShapeType="1"/>
            </p:cNvSpPr>
            <p:nvPr/>
          </p:nvSpPr>
          <p:spPr bwMode="auto">
            <a:xfrm flipV="1">
              <a:off x="7055240" y="3290875"/>
              <a:ext cx="0" cy="50866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56" name="Line 54"/>
            <p:cNvSpPr>
              <a:spLocks noChangeShapeType="1"/>
            </p:cNvSpPr>
            <p:nvPr/>
          </p:nvSpPr>
          <p:spPr bwMode="auto">
            <a:xfrm flipV="1">
              <a:off x="7028910" y="3296325"/>
              <a:ext cx="52660" cy="39966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57" name="Line 55"/>
            <p:cNvSpPr>
              <a:spLocks noChangeShapeType="1"/>
            </p:cNvSpPr>
            <p:nvPr/>
          </p:nvSpPr>
          <p:spPr bwMode="auto">
            <a:xfrm>
              <a:off x="7028910" y="3296325"/>
              <a:ext cx="52660" cy="39966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58" name="Line 56"/>
            <p:cNvSpPr>
              <a:spLocks noChangeShapeType="1"/>
            </p:cNvSpPr>
            <p:nvPr/>
          </p:nvSpPr>
          <p:spPr bwMode="auto">
            <a:xfrm>
              <a:off x="6984628" y="3316308"/>
              <a:ext cx="67022" cy="0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59" name="Line 57"/>
            <p:cNvSpPr>
              <a:spLocks noChangeShapeType="1"/>
            </p:cNvSpPr>
            <p:nvPr/>
          </p:nvSpPr>
          <p:spPr bwMode="auto">
            <a:xfrm flipV="1">
              <a:off x="7018139" y="3290875"/>
              <a:ext cx="0" cy="50866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60" name="Line 58"/>
            <p:cNvSpPr>
              <a:spLocks noChangeShapeType="1"/>
            </p:cNvSpPr>
            <p:nvPr/>
          </p:nvSpPr>
          <p:spPr bwMode="auto">
            <a:xfrm flipV="1">
              <a:off x="6991809" y="3296325"/>
              <a:ext cx="52660" cy="39966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61" name="Line 59"/>
            <p:cNvSpPr>
              <a:spLocks noChangeShapeType="1"/>
            </p:cNvSpPr>
            <p:nvPr/>
          </p:nvSpPr>
          <p:spPr bwMode="auto">
            <a:xfrm>
              <a:off x="6991809" y="3296325"/>
              <a:ext cx="52660" cy="39966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62" name="Line 60"/>
            <p:cNvSpPr>
              <a:spLocks noChangeShapeType="1"/>
            </p:cNvSpPr>
            <p:nvPr/>
          </p:nvSpPr>
          <p:spPr bwMode="auto">
            <a:xfrm>
              <a:off x="7051649" y="3547931"/>
              <a:ext cx="67022" cy="0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63" name="Line 61"/>
            <p:cNvSpPr>
              <a:spLocks noChangeShapeType="1"/>
            </p:cNvSpPr>
            <p:nvPr/>
          </p:nvSpPr>
          <p:spPr bwMode="auto">
            <a:xfrm flipV="1">
              <a:off x="7085160" y="3522497"/>
              <a:ext cx="0" cy="50866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64" name="Line 62"/>
            <p:cNvSpPr>
              <a:spLocks noChangeShapeType="1"/>
            </p:cNvSpPr>
            <p:nvPr/>
          </p:nvSpPr>
          <p:spPr bwMode="auto">
            <a:xfrm flipV="1">
              <a:off x="7058830" y="3528856"/>
              <a:ext cx="52660" cy="39058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65" name="Line 63"/>
            <p:cNvSpPr>
              <a:spLocks noChangeShapeType="1"/>
            </p:cNvSpPr>
            <p:nvPr/>
          </p:nvSpPr>
          <p:spPr bwMode="auto">
            <a:xfrm>
              <a:off x="7058830" y="3528856"/>
              <a:ext cx="52660" cy="39058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66" name="Line 64"/>
            <p:cNvSpPr>
              <a:spLocks noChangeShapeType="1"/>
            </p:cNvSpPr>
            <p:nvPr/>
          </p:nvSpPr>
          <p:spPr bwMode="auto">
            <a:xfrm>
              <a:off x="6947526" y="3519773"/>
              <a:ext cx="67022" cy="0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67" name="Line 65"/>
            <p:cNvSpPr>
              <a:spLocks noChangeShapeType="1"/>
            </p:cNvSpPr>
            <p:nvPr/>
          </p:nvSpPr>
          <p:spPr bwMode="auto">
            <a:xfrm flipV="1">
              <a:off x="6981037" y="3494340"/>
              <a:ext cx="0" cy="50866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68" name="Line 66"/>
            <p:cNvSpPr>
              <a:spLocks noChangeShapeType="1"/>
            </p:cNvSpPr>
            <p:nvPr/>
          </p:nvSpPr>
          <p:spPr bwMode="auto">
            <a:xfrm flipV="1">
              <a:off x="6954707" y="3500698"/>
              <a:ext cx="52660" cy="39058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69" name="Line 67"/>
            <p:cNvSpPr>
              <a:spLocks noChangeShapeType="1"/>
            </p:cNvSpPr>
            <p:nvPr/>
          </p:nvSpPr>
          <p:spPr bwMode="auto">
            <a:xfrm>
              <a:off x="6954707" y="3500698"/>
              <a:ext cx="52660" cy="39058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1" name="Rectangle 31"/>
                <p:cNvSpPr>
                  <a:spLocks noChangeArrowheads="1"/>
                </p:cNvSpPr>
                <p:nvPr/>
              </p:nvSpPr>
              <p:spPr bwMode="auto">
                <a:xfrm>
                  <a:off x="7069280" y="3226326"/>
                  <a:ext cx="207133" cy="1538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altLang="en-US" sz="100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en-US" sz="10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511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069280" y="3226326"/>
                  <a:ext cx="207133" cy="153888"/>
                </a:xfrm>
                <a:prstGeom prst="rect">
                  <a:avLst/>
                </a:prstGeom>
                <a:blipFill rotWithShape="0">
                  <a:blip r:embed="rId20"/>
                  <a:stretch>
                    <a:fillRect l="-14706" b="-36000"/>
                  </a:stretch>
                </a:blipFill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2" name="Rectangle 31"/>
                <p:cNvSpPr>
                  <a:spLocks noChangeArrowheads="1"/>
                </p:cNvSpPr>
                <p:nvPr/>
              </p:nvSpPr>
              <p:spPr bwMode="auto">
                <a:xfrm>
                  <a:off x="6818839" y="3223553"/>
                  <a:ext cx="212619" cy="1538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512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818839" y="3223553"/>
                  <a:ext cx="212619" cy="153888"/>
                </a:xfrm>
                <a:prstGeom prst="rect">
                  <a:avLst/>
                </a:prstGeom>
                <a:blipFill rotWithShape="0">
                  <a:blip r:embed="rId21"/>
                  <a:stretch>
                    <a:fillRect l="-14706" b="-36000"/>
                  </a:stretch>
                </a:blipFill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3" name="Rectangle 31"/>
                <p:cNvSpPr>
                  <a:spLocks noChangeArrowheads="1"/>
                </p:cNvSpPr>
                <p:nvPr/>
              </p:nvSpPr>
              <p:spPr bwMode="auto">
                <a:xfrm>
                  <a:off x="7084738" y="3445354"/>
                  <a:ext cx="212619" cy="1538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𝑎</m:t>
                            </m:r>
                          </m:sub>
                        </m:sSub>
                      </m:oMath>
                    </m:oMathPara>
                  </a14:m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513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084738" y="3445354"/>
                  <a:ext cx="212619" cy="153888"/>
                </a:xfrm>
                <a:prstGeom prst="rect">
                  <a:avLst/>
                </a:prstGeom>
                <a:blipFill rotWithShape="0">
                  <a:blip r:embed="rId22"/>
                  <a:stretch>
                    <a:fillRect l="-14286" b="-36000"/>
                  </a:stretch>
                </a:blipFill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4" name="Rectangle 31"/>
                <p:cNvSpPr>
                  <a:spLocks noChangeArrowheads="1"/>
                </p:cNvSpPr>
                <p:nvPr/>
              </p:nvSpPr>
              <p:spPr bwMode="auto">
                <a:xfrm>
                  <a:off x="6804141" y="3442990"/>
                  <a:ext cx="212619" cy="11541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𝑠</m:t>
                            </m:r>
                          </m:sub>
                        </m:sSub>
                      </m:oMath>
                    </m:oMathPara>
                  </a14:m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514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804141" y="3442990"/>
                  <a:ext cx="212619" cy="115416"/>
                </a:xfrm>
                <a:prstGeom prst="rect">
                  <a:avLst/>
                </a:prstGeom>
                <a:blipFill rotWithShape="0">
                  <a:blip r:embed="rId23"/>
                  <a:stretch>
                    <a:fillRect l="-11429" b="-78947"/>
                  </a:stretch>
                </a:blipFill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06" name="Rectangle 169"/>
            <p:cNvSpPr>
              <a:spLocks noChangeArrowheads="1"/>
            </p:cNvSpPr>
            <p:nvPr/>
          </p:nvSpPr>
          <p:spPr bwMode="auto">
            <a:xfrm>
              <a:off x="6349521" y="4435714"/>
              <a:ext cx="1181132" cy="153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Frequency (THz)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07" name="Rectangle 61"/>
            <p:cNvSpPr>
              <a:spLocks noChangeArrowheads="1"/>
            </p:cNvSpPr>
            <p:nvPr/>
          </p:nvSpPr>
          <p:spPr bwMode="auto">
            <a:xfrm>
              <a:off x="6334480" y="4284537"/>
              <a:ext cx="150788" cy="1056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3.6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08" name="Rectangle 62"/>
            <p:cNvSpPr>
              <a:spLocks noChangeArrowheads="1"/>
            </p:cNvSpPr>
            <p:nvPr/>
          </p:nvSpPr>
          <p:spPr bwMode="auto">
            <a:xfrm>
              <a:off x="6826237" y="4284457"/>
              <a:ext cx="150788" cy="1056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3.8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09" name="Rectangle 63"/>
            <p:cNvSpPr>
              <a:spLocks noChangeArrowheads="1"/>
            </p:cNvSpPr>
            <p:nvPr/>
          </p:nvSpPr>
          <p:spPr bwMode="auto">
            <a:xfrm>
              <a:off x="7327693" y="4284457"/>
              <a:ext cx="150788" cy="1056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4.0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50" name="Line 149"/>
            <p:cNvSpPr>
              <a:spLocks noChangeShapeType="1"/>
            </p:cNvSpPr>
            <p:nvPr/>
          </p:nvSpPr>
          <p:spPr bwMode="auto">
            <a:xfrm>
              <a:off x="7826587" y="4286227"/>
              <a:ext cx="1126204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1" name="Line 150"/>
            <p:cNvSpPr>
              <a:spLocks noChangeShapeType="1"/>
            </p:cNvSpPr>
            <p:nvPr/>
          </p:nvSpPr>
          <p:spPr bwMode="auto">
            <a:xfrm>
              <a:off x="7826587" y="3206228"/>
              <a:ext cx="1126204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2" name="Line 151"/>
            <p:cNvSpPr>
              <a:spLocks noChangeShapeType="1"/>
            </p:cNvSpPr>
            <p:nvPr/>
          </p:nvSpPr>
          <p:spPr bwMode="auto">
            <a:xfrm flipV="1">
              <a:off x="7826587" y="4274605"/>
              <a:ext cx="0" cy="11623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3" name="Line 152"/>
            <p:cNvSpPr>
              <a:spLocks noChangeShapeType="1"/>
            </p:cNvSpPr>
            <p:nvPr/>
          </p:nvSpPr>
          <p:spPr bwMode="auto">
            <a:xfrm flipV="1">
              <a:off x="8277306" y="4274605"/>
              <a:ext cx="0" cy="11623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4" name="Line 153"/>
            <p:cNvSpPr>
              <a:spLocks noChangeShapeType="1"/>
            </p:cNvSpPr>
            <p:nvPr/>
          </p:nvSpPr>
          <p:spPr bwMode="auto">
            <a:xfrm flipV="1">
              <a:off x="8728026" y="4274605"/>
              <a:ext cx="0" cy="11623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5" name="Line 154"/>
            <p:cNvSpPr>
              <a:spLocks noChangeShapeType="1"/>
            </p:cNvSpPr>
            <p:nvPr/>
          </p:nvSpPr>
          <p:spPr bwMode="auto">
            <a:xfrm>
              <a:off x="7826587" y="3206228"/>
              <a:ext cx="0" cy="10728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6" name="Line 155"/>
            <p:cNvSpPr>
              <a:spLocks noChangeShapeType="1"/>
            </p:cNvSpPr>
            <p:nvPr/>
          </p:nvSpPr>
          <p:spPr bwMode="auto">
            <a:xfrm>
              <a:off x="8277306" y="3206228"/>
              <a:ext cx="0" cy="10728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7" name="Line 156"/>
            <p:cNvSpPr>
              <a:spLocks noChangeShapeType="1"/>
            </p:cNvSpPr>
            <p:nvPr/>
          </p:nvSpPr>
          <p:spPr bwMode="auto">
            <a:xfrm>
              <a:off x="8728026" y="3206228"/>
              <a:ext cx="0" cy="10728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8" name="Line 160"/>
            <p:cNvSpPr>
              <a:spLocks noChangeShapeType="1"/>
            </p:cNvSpPr>
            <p:nvPr/>
          </p:nvSpPr>
          <p:spPr bwMode="auto">
            <a:xfrm flipV="1">
              <a:off x="7826587" y="3206228"/>
              <a:ext cx="0" cy="1079999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9" name="Line 161"/>
            <p:cNvSpPr>
              <a:spLocks noChangeShapeType="1"/>
            </p:cNvSpPr>
            <p:nvPr/>
          </p:nvSpPr>
          <p:spPr bwMode="auto">
            <a:xfrm flipV="1">
              <a:off x="8952790" y="3206228"/>
              <a:ext cx="0" cy="1079999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0" name="Line 162"/>
            <p:cNvSpPr>
              <a:spLocks noChangeShapeType="1"/>
            </p:cNvSpPr>
            <p:nvPr/>
          </p:nvSpPr>
          <p:spPr bwMode="auto">
            <a:xfrm>
              <a:off x="7826587" y="4131559"/>
              <a:ext cx="14271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1" name="Line 163"/>
            <p:cNvSpPr>
              <a:spLocks noChangeShapeType="1"/>
            </p:cNvSpPr>
            <p:nvPr/>
          </p:nvSpPr>
          <p:spPr bwMode="auto">
            <a:xfrm>
              <a:off x="7826587" y="3360897"/>
              <a:ext cx="14271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2" name="Line 164"/>
            <p:cNvSpPr>
              <a:spLocks noChangeShapeType="1"/>
            </p:cNvSpPr>
            <p:nvPr/>
          </p:nvSpPr>
          <p:spPr bwMode="auto">
            <a:xfrm flipH="1">
              <a:off x="8938519" y="4131559"/>
              <a:ext cx="14271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3" name="Line 165"/>
            <p:cNvSpPr>
              <a:spLocks noChangeShapeType="1"/>
            </p:cNvSpPr>
            <p:nvPr/>
          </p:nvSpPr>
          <p:spPr bwMode="auto">
            <a:xfrm flipH="1">
              <a:off x="8938519" y="3360897"/>
              <a:ext cx="14271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4" name="Freeform 170"/>
            <p:cNvSpPr>
              <a:spLocks/>
            </p:cNvSpPr>
            <p:nvPr/>
          </p:nvSpPr>
          <p:spPr bwMode="auto">
            <a:xfrm>
              <a:off x="7826587" y="3883016"/>
              <a:ext cx="45191" cy="200265"/>
            </a:xfrm>
            <a:custGeom>
              <a:avLst/>
              <a:gdLst>
                <a:gd name="T0" fmla="*/ 0 w 38"/>
                <a:gd name="T1" fmla="*/ 31 h 224"/>
                <a:gd name="T2" fmla="*/ 0 w 38"/>
                <a:gd name="T3" fmla="*/ 23 h 224"/>
                <a:gd name="T4" fmla="*/ 1 w 38"/>
                <a:gd name="T5" fmla="*/ 14 h 224"/>
                <a:gd name="T6" fmla="*/ 2 w 38"/>
                <a:gd name="T7" fmla="*/ 7 h 224"/>
                <a:gd name="T8" fmla="*/ 3 w 38"/>
                <a:gd name="T9" fmla="*/ 2 h 224"/>
                <a:gd name="T10" fmla="*/ 3 w 38"/>
                <a:gd name="T11" fmla="*/ 0 h 224"/>
                <a:gd name="T12" fmla="*/ 4 w 38"/>
                <a:gd name="T13" fmla="*/ 0 h 224"/>
                <a:gd name="T14" fmla="*/ 5 w 38"/>
                <a:gd name="T15" fmla="*/ 2 h 224"/>
                <a:gd name="T16" fmla="*/ 6 w 38"/>
                <a:gd name="T17" fmla="*/ 12 h 224"/>
                <a:gd name="T18" fmla="*/ 7 w 38"/>
                <a:gd name="T19" fmla="*/ 21 h 224"/>
                <a:gd name="T20" fmla="*/ 8 w 38"/>
                <a:gd name="T21" fmla="*/ 31 h 224"/>
                <a:gd name="T22" fmla="*/ 8 w 38"/>
                <a:gd name="T23" fmla="*/ 45 h 224"/>
                <a:gd name="T24" fmla="*/ 9 w 38"/>
                <a:gd name="T25" fmla="*/ 61 h 224"/>
                <a:gd name="T26" fmla="*/ 10 w 38"/>
                <a:gd name="T27" fmla="*/ 79 h 224"/>
                <a:gd name="T28" fmla="*/ 10 w 38"/>
                <a:gd name="T29" fmla="*/ 99 h 224"/>
                <a:gd name="T30" fmla="*/ 11 w 38"/>
                <a:gd name="T31" fmla="*/ 120 h 224"/>
                <a:gd name="T32" fmla="*/ 12 w 38"/>
                <a:gd name="T33" fmla="*/ 140 h 224"/>
                <a:gd name="T34" fmla="*/ 13 w 38"/>
                <a:gd name="T35" fmla="*/ 158 h 224"/>
                <a:gd name="T36" fmla="*/ 14 w 38"/>
                <a:gd name="T37" fmla="*/ 171 h 224"/>
                <a:gd name="T38" fmla="*/ 14 w 38"/>
                <a:gd name="T39" fmla="*/ 179 h 224"/>
                <a:gd name="T40" fmla="*/ 15 w 38"/>
                <a:gd name="T41" fmla="*/ 183 h 224"/>
                <a:gd name="T42" fmla="*/ 16 w 38"/>
                <a:gd name="T43" fmla="*/ 184 h 224"/>
                <a:gd name="T44" fmla="*/ 17 w 38"/>
                <a:gd name="T45" fmla="*/ 186 h 224"/>
                <a:gd name="T46" fmla="*/ 18 w 38"/>
                <a:gd name="T47" fmla="*/ 189 h 224"/>
                <a:gd name="T48" fmla="*/ 19 w 38"/>
                <a:gd name="T49" fmla="*/ 195 h 224"/>
                <a:gd name="T50" fmla="*/ 19 w 38"/>
                <a:gd name="T51" fmla="*/ 202 h 224"/>
                <a:gd name="T52" fmla="*/ 20 w 38"/>
                <a:gd name="T53" fmla="*/ 209 h 224"/>
                <a:gd name="T54" fmla="*/ 21 w 38"/>
                <a:gd name="T55" fmla="*/ 214 h 224"/>
                <a:gd name="T56" fmla="*/ 21 w 38"/>
                <a:gd name="T57" fmla="*/ 216 h 224"/>
                <a:gd name="T58" fmla="*/ 22 w 38"/>
                <a:gd name="T59" fmla="*/ 215 h 224"/>
                <a:gd name="T60" fmla="*/ 23 w 38"/>
                <a:gd name="T61" fmla="*/ 210 h 224"/>
                <a:gd name="T62" fmla="*/ 24 w 38"/>
                <a:gd name="T63" fmla="*/ 204 h 224"/>
                <a:gd name="T64" fmla="*/ 25 w 38"/>
                <a:gd name="T65" fmla="*/ 193 h 224"/>
                <a:gd name="T66" fmla="*/ 26 w 38"/>
                <a:gd name="T67" fmla="*/ 190 h 224"/>
                <a:gd name="T68" fmla="*/ 26 w 38"/>
                <a:gd name="T69" fmla="*/ 190 h 224"/>
                <a:gd name="T70" fmla="*/ 27 w 38"/>
                <a:gd name="T71" fmla="*/ 192 h 224"/>
                <a:gd name="T72" fmla="*/ 28 w 38"/>
                <a:gd name="T73" fmla="*/ 197 h 224"/>
                <a:gd name="T74" fmla="*/ 29 w 38"/>
                <a:gd name="T75" fmla="*/ 204 h 224"/>
                <a:gd name="T76" fmla="*/ 29 w 38"/>
                <a:gd name="T77" fmla="*/ 212 h 224"/>
                <a:gd name="T78" fmla="*/ 30 w 38"/>
                <a:gd name="T79" fmla="*/ 219 h 224"/>
                <a:gd name="T80" fmla="*/ 31 w 38"/>
                <a:gd name="T81" fmla="*/ 224 h 224"/>
                <a:gd name="T82" fmla="*/ 31 w 38"/>
                <a:gd name="T83" fmla="*/ 224 h 224"/>
                <a:gd name="T84" fmla="*/ 32 w 38"/>
                <a:gd name="T85" fmla="*/ 220 h 224"/>
                <a:gd name="T86" fmla="*/ 33 w 38"/>
                <a:gd name="T87" fmla="*/ 213 h 224"/>
                <a:gd name="T88" fmla="*/ 34 w 38"/>
                <a:gd name="T89" fmla="*/ 205 h 224"/>
                <a:gd name="T90" fmla="*/ 35 w 38"/>
                <a:gd name="T91" fmla="*/ 198 h 224"/>
                <a:gd name="T92" fmla="*/ 36 w 38"/>
                <a:gd name="T93" fmla="*/ 188 h 224"/>
                <a:gd name="T94" fmla="*/ 36 w 38"/>
                <a:gd name="T95" fmla="*/ 187 h 224"/>
                <a:gd name="T96" fmla="*/ 37 w 38"/>
                <a:gd name="T97" fmla="*/ 189 h 224"/>
                <a:gd name="T98" fmla="*/ 38 w 38"/>
                <a:gd name="T99" fmla="*/ 194 h 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8" h="224">
                  <a:moveTo>
                    <a:pt x="0" y="31"/>
                  </a:moveTo>
                  <a:lnTo>
                    <a:pt x="0" y="23"/>
                  </a:lnTo>
                  <a:lnTo>
                    <a:pt x="1" y="14"/>
                  </a:lnTo>
                  <a:lnTo>
                    <a:pt x="2" y="7"/>
                  </a:lnTo>
                  <a:lnTo>
                    <a:pt x="3" y="2"/>
                  </a:lnTo>
                  <a:lnTo>
                    <a:pt x="3" y="0"/>
                  </a:lnTo>
                  <a:lnTo>
                    <a:pt x="4" y="0"/>
                  </a:lnTo>
                  <a:lnTo>
                    <a:pt x="5" y="2"/>
                  </a:lnTo>
                  <a:lnTo>
                    <a:pt x="6" y="12"/>
                  </a:lnTo>
                  <a:lnTo>
                    <a:pt x="7" y="21"/>
                  </a:lnTo>
                  <a:lnTo>
                    <a:pt x="8" y="31"/>
                  </a:lnTo>
                  <a:lnTo>
                    <a:pt x="8" y="45"/>
                  </a:lnTo>
                  <a:lnTo>
                    <a:pt x="9" y="61"/>
                  </a:lnTo>
                  <a:lnTo>
                    <a:pt x="10" y="79"/>
                  </a:lnTo>
                  <a:lnTo>
                    <a:pt x="10" y="99"/>
                  </a:lnTo>
                  <a:lnTo>
                    <a:pt x="11" y="120"/>
                  </a:lnTo>
                  <a:lnTo>
                    <a:pt x="12" y="140"/>
                  </a:lnTo>
                  <a:lnTo>
                    <a:pt x="13" y="158"/>
                  </a:lnTo>
                  <a:lnTo>
                    <a:pt x="14" y="171"/>
                  </a:lnTo>
                  <a:lnTo>
                    <a:pt x="14" y="179"/>
                  </a:lnTo>
                  <a:lnTo>
                    <a:pt x="15" y="183"/>
                  </a:lnTo>
                  <a:lnTo>
                    <a:pt x="16" y="184"/>
                  </a:lnTo>
                  <a:lnTo>
                    <a:pt x="17" y="186"/>
                  </a:lnTo>
                  <a:lnTo>
                    <a:pt x="18" y="189"/>
                  </a:lnTo>
                  <a:lnTo>
                    <a:pt x="19" y="195"/>
                  </a:lnTo>
                  <a:lnTo>
                    <a:pt x="19" y="202"/>
                  </a:lnTo>
                  <a:lnTo>
                    <a:pt x="20" y="209"/>
                  </a:lnTo>
                  <a:lnTo>
                    <a:pt x="21" y="214"/>
                  </a:lnTo>
                  <a:lnTo>
                    <a:pt x="21" y="216"/>
                  </a:lnTo>
                  <a:lnTo>
                    <a:pt x="22" y="215"/>
                  </a:lnTo>
                  <a:lnTo>
                    <a:pt x="23" y="210"/>
                  </a:lnTo>
                  <a:lnTo>
                    <a:pt x="24" y="204"/>
                  </a:lnTo>
                  <a:lnTo>
                    <a:pt x="25" y="193"/>
                  </a:lnTo>
                  <a:lnTo>
                    <a:pt x="26" y="190"/>
                  </a:lnTo>
                  <a:lnTo>
                    <a:pt x="26" y="190"/>
                  </a:lnTo>
                  <a:lnTo>
                    <a:pt x="27" y="192"/>
                  </a:lnTo>
                  <a:lnTo>
                    <a:pt x="28" y="197"/>
                  </a:lnTo>
                  <a:lnTo>
                    <a:pt x="29" y="204"/>
                  </a:lnTo>
                  <a:lnTo>
                    <a:pt x="29" y="212"/>
                  </a:lnTo>
                  <a:lnTo>
                    <a:pt x="30" y="219"/>
                  </a:lnTo>
                  <a:lnTo>
                    <a:pt x="31" y="224"/>
                  </a:lnTo>
                  <a:lnTo>
                    <a:pt x="31" y="224"/>
                  </a:lnTo>
                  <a:lnTo>
                    <a:pt x="32" y="220"/>
                  </a:lnTo>
                  <a:lnTo>
                    <a:pt x="33" y="213"/>
                  </a:lnTo>
                  <a:lnTo>
                    <a:pt x="34" y="205"/>
                  </a:lnTo>
                  <a:lnTo>
                    <a:pt x="35" y="198"/>
                  </a:lnTo>
                  <a:lnTo>
                    <a:pt x="36" y="188"/>
                  </a:lnTo>
                  <a:lnTo>
                    <a:pt x="36" y="187"/>
                  </a:lnTo>
                  <a:lnTo>
                    <a:pt x="37" y="189"/>
                  </a:lnTo>
                  <a:lnTo>
                    <a:pt x="38" y="194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5" name="Freeform 171"/>
            <p:cNvSpPr>
              <a:spLocks/>
            </p:cNvSpPr>
            <p:nvPr/>
          </p:nvSpPr>
          <p:spPr bwMode="auto">
            <a:xfrm>
              <a:off x="7871778" y="4043943"/>
              <a:ext cx="45191" cy="50066"/>
            </a:xfrm>
            <a:custGeom>
              <a:avLst/>
              <a:gdLst>
                <a:gd name="T0" fmla="*/ 0 w 38"/>
                <a:gd name="T1" fmla="*/ 14 h 56"/>
                <a:gd name="T2" fmla="*/ 1 w 38"/>
                <a:gd name="T3" fmla="*/ 21 h 56"/>
                <a:gd name="T4" fmla="*/ 2 w 38"/>
                <a:gd name="T5" fmla="*/ 29 h 56"/>
                <a:gd name="T6" fmla="*/ 2 w 38"/>
                <a:gd name="T7" fmla="*/ 37 h 56"/>
                <a:gd name="T8" fmla="*/ 3 w 38"/>
                <a:gd name="T9" fmla="*/ 42 h 56"/>
                <a:gd name="T10" fmla="*/ 4 w 38"/>
                <a:gd name="T11" fmla="*/ 44 h 56"/>
                <a:gd name="T12" fmla="*/ 4 w 38"/>
                <a:gd name="T13" fmla="*/ 40 h 56"/>
                <a:gd name="T14" fmla="*/ 5 w 38"/>
                <a:gd name="T15" fmla="*/ 33 h 56"/>
                <a:gd name="T16" fmla="*/ 6 w 38"/>
                <a:gd name="T17" fmla="*/ 25 h 56"/>
                <a:gd name="T18" fmla="*/ 7 w 38"/>
                <a:gd name="T19" fmla="*/ 9 h 56"/>
                <a:gd name="T20" fmla="*/ 8 w 38"/>
                <a:gd name="T21" fmla="*/ 5 h 56"/>
                <a:gd name="T22" fmla="*/ 9 w 38"/>
                <a:gd name="T23" fmla="*/ 3 h 56"/>
                <a:gd name="T24" fmla="*/ 9 w 38"/>
                <a:gd name="T25" fmla="*/ 4 h 56"/>
                <a:gd name="T26" fmla="*/ 10 w 38"/>
                <a:gd name="T27" fmla="*/ 9 h 56"/>
                <a:gd name="T28" fmla="*/ 11 w 38"/>
                <a:gd name="T29" fmla="*/ 15 h 56"/>
                <a:gd name="T30" fmla="*/ 11 w 38"/>
                <a:gd name="T31" fmla="*/ 23 h 56"/>
                <a:gd name="T32" fmla="*/ 12 w 38"/>
                <a:gd name="T33" fmla="*/ 32 h 56"/>
                <a:gd name="T34" fmla="*/ 13 w 38"/>
                <a:gd name="T35" fmla="*/ 39 h 56"/>
                <a:gd name="T36" fmla="*/ 14 w 38"/>
                <a:gd name="T37" fmla="*/ 42 h 56"/>
                <a:gd name="T38" fmla="*/ 14 w 38"/>
                <a:gd name="T39" fmla="*/ 40 h 56"/>
                <a:gd name="T40" fmla="*/ 15 w 38"/>
                <a:gd name="T41" fmla="*/ 34 h 56"/>
                <a:gd name="T42" fmla="*/ 16 w 38"/>
                <a:gd name="T43" fmla="*/ 17 h 56"/>
                <a:gd name="T44" fmla="*/ 17 w 38"/>
                <a:gd name="T45" fmla="*/ 9 h 56"/>
                <a:gd name="T46" fmla="*/ 18 w 38"/>
                <a:gd name="T47" fmla="*/ 3 h 56"/>
                <a:gd name="T48" fmla="*/ 19 w 38"/>
                <a:gd name="T49" fmla="*/ 0 h 56"/>
                <a:gd name="T50" fmla="*/ 20 w 38"/>
                <a:gd name="T51" fmla="*/ 0 h 56"/>
                <a:gd name="T52" fmla="*/ 20 w 38"/>
                <a:gd name="T53" fmla="*/ 4 h 56"/>
                <a:gd name="T54" fmla="*/ 21 w 38"/>
                <a:gd name="T55" fmla="*/ 10 h 56"/>
                <a:gd name="T56" fmla="*/ 21 w 38"/>
                <a:gd name="T57" fmla="*/ 18 h 56"/>
                <a:gd name="T58" fmla="*/ 22 w 38"/>
                <a:gd name="T59" fmla="*/ 27 h 56"/>
                <a:gd name="T60" fmla="*/ 23 w 38"/>
                <a:gd name="T61" fmla="*/ 36 h 56"/>
                <a:gd name="T62" fmla="*/ 24 w 38"/>
                <a:gd name="T63" fmla="*/ 43 h 56"/>
                <a:gd name="T64" fmla="*/ 25 w 38"/>
                <a:gd name="T65" fmla="*/ 44 h 56"/>
                <a:gd name="T66" fmla="*/ 25 w 38"/>
                <a:gd name="T67" fmla="*/ 39 h 56"/>
                <a:gd name="T68" fmla="*/ 26 w 38"/>
                <a:gd name="T69" fmla="*/ 31 h 56"/>
                <a:gd name="T70" fmla="*/ 27 w 38"/>
                <a:gd name="T71" fmla="*/ 13 h 56"/>
                <a:gd name="T72" fmla="*/ 28 w 38"/>
                <a:gd name="T73" fmla="*/ 6 h 56"/>
                <a:gd name="T74" fmla="*/ 29 w 38"/>
                <a:gd name="T75" fmla="*/ 2 h 56"/>
                <a:gd name="T76" fmla="*/ 30 w 38"/>
                <a:gd name="T77" fmla="*/ 1 h 56"/>
                <a:gd name="T78" fmla="*/ 30 w 38"/>
                <a:gd name="T79" fmla="*/ 3 h 56"/>
                <a:gd name="T80" fmla="*/ 31 w 38"/>
                <a:gd name="T81" fmla="*/ 8 h 56"/>
                <a:gd name="T82" fmla="*/ 32 w 38"/>
                <a:gd name="T83" fmla="*/ 17 h 56"/>
                <a:gd name="T84" fmla="*/ 32 w 38"/>
                <a:gd name="T85" fmla="*/ 28 h 56"/>
                <a:gd name="T86" fmla="*/ 33 w 38"/>
                <a:gd name="T87" fmla="*/ 39 h 56"/>
                <a:gd name="T88" fmla="*/ 34 w 38"/>
                <a:gd name="T89" fmla="*/ 50 h 56"/>
                <a:gd name="T90" fmla="*/ 35 w 38"/>
                <a:gd name="T91" fmla="*/ 56 h 56"/>
                <a:gd name="T92" fmla="*/ 35 w 38"/>
                <a:gd name="T93" fmla="*/ 56 h 56"/>
                <a:gd name="T94" fmla="*/ 37 w 38"/>
                <a:gd name="T95" fmla="*/ 39 h 56"/>
                <a:gd name="T96" fmla="*/ 37 w 38"/>
                <a:gd name="T97" fmla="*/ 29 h 56"/>
                <a:gd name="T98" fmla="*/ 38 w 38"/>
                <a:gd name="T99" fmla="*/ 20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8" h="56">
                  <a:moveTo>
                    <a:pt x="0" y="14"/>
                  </a:moveTo>
                  <a:lnTo>
                    <a:pt x="1" y="21"/>
                  </a:lnTo>
                  <a:lnTo>
                    <a:pt x="2" y="29"/>
                  </a:lnTo>
                  <a:lnTo>
                    <a:pt x="2" y="37"/>
                  </a:lnTo>
                  <a:lnTo>
                    <a:pt x="3" y="42"/>
                  </a:lnTo>
                  <a:lnTo>
                    <a:pt x="4" y="44"/>
                  </a:lnTo>
                  <a:lnTo>
                    <a:pt x="4" y="40"/>
                  </a:lnTo>
                  <a:lnTo>
                    <a:pt x="5" y="33"/>
                  </a:lnTo>
                  <a:lnTo>
                    <a:pt x="6" y="25"/>
                  </a:lnTo>
                  <a:lnTo>
                    <a:pt x="7" y="9"/>
                  </a:lnTo>
                  <a:lnTo>
                    <a:pt x="8" y="5"/>
                  </a:lnTo>
                  <a:lnTo>
                    <a:pt x="9" y="3"/>
                  </a:lnTo>
                  <a:lnTo>
                    <a:pt x="9" y="4"/>
                  </a:lnTo>
                  <a:lnTo>
                    <a:pt x="10" y="9"/>
                  </a:lnTo>
                  <a:lnTo>
                    <a:pt x="11" y="15"/>
                  </a:lnTo>
                  <a:lnTo>
                    <a:pt x="11" y="23"/>
                  </a:lnTo>
                  <a:lnTo>
                    <a:pt x="12" y="32"/>
                  </a:lnTo>
                  <a:lnTo>
                    <a:pt x="13" y="39"/>
                  </a:lnTo>
                  <a:lnTo>
                    <a:pt x="14" y="42"/>
                  </a:lnTo>
                  <a:lnTo>
                    <a:pt x="14" y="40"/>
                  </a:lnTo>
                  <a:lnTo>
                    <a:pt x="15" y="34"/>
                  </a:lnTo>
                  <a:lnTo>
                    <a:pt x="16" y="17"/>
                  </a:lnTo>
                  <a:lnTo>
                    <a:pt x="17" y="9"/>
                  </a:lnTo>
                  <a:lnTo>
                    <a:pt x="18" y="3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0" y="4"/>
                  </a:lnTo>
                  <a:lnTo>
                    <a:pt x="21" y="10"/>
                  </a:lnTo>
                  <a:lnTo>
                    <a:pt x="21" y="18"/>
                  </a:lnTo>
                  <a:lnTo>
                    <a:pt x="22" y="27"/>
                  </a:lnTo>
                  <a:lnTo>
                    <a:pt x="23" y="36"/>
                  </a:lnTo>
                  <a:lnTo>
                    <a:pt x="24" y="43"/>
                  </a:lnTo>
                  <a:lnTo>
                    <a:pt x="25" y="44"/>
                  </a:lnTo>
                  <a:lnTo>
                    <a:pt x="25" y="39"/>
                  </a:lnTo>
                  <a:lnTo>
                    <a:pt x="26" y="31"/>
                  </a:lnTo>
                  <a:lnTo>
                    <a:pt x="27" y="13"/>
                  </a:lnTo>
                  <a:lnTo>
                    <a:pt x="28" y="6"/>
                  </a:lnTo>
                  <a:lnTo>
                    <a:pt x="29" y="2"/>
                  </a:lnTo>
                  <a:lnTo>
                    <a:pt x="30" y="1"/>
                  </a:lnTo>
                  <a:lnTo>
                    <a:pt x="30" y="3"/>
                  </a:lnTo>
                  <a:lnTo>
                    <a:pt x="31" y="8"/>
                  </a:lnTo>
                  <a:lnTo>
                    <a:pt x="32" y="17"/>
                  </a:lnTo>
                  <a:lnTo>
                    <a:pt x="32" y="28"/>
                  </a:lnTo>
                  <a:lnTo>
                    <a:pt x="33" y="39"/>
                  </a:lnTo>
                  <a:lnTo>
                    <a:pt x="34" y="50"/>
                  </a:lnTo>
                  <a:lnTo>
                    <a:pt x="35" y="56"/>
                  </a:lnTo>
                  <a:lnTo>
                    <a:pt x="35" y="56"/>
                  </a:lnTo>
                  <a:lnTo>
                    <a:pt x="37" y="39"/>
                  </a:lnTo>
                  <a:lnTo>
                    <a:pt x="37" y="29"/>
                  </a:lnTo>
                  <a:lnTo>
                    <a:pt x="38" y="20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6" name="Freeform 172"/>
            <p:cNvSpPr>
              <a:spLocks/>
            </p:cNvSpPr>
            <p:nvPr/>
          </p:nvSpPr>
          <p:spPr bwMode="auto">
            <a:xfrm>
              <a:off x="7916969" y="3802552"/>
              <a:ext cx="45191" cy="351358"/>
            </a:xfrm>
            <a:custGeom>
              <a:avLst/>
              <a:gdLst>
                <a:gd name="T0" fmla="*/ 0 w 38"/>
                <a:gd name="T1" fmla="*/ 290 h 393"/>
                <a:gd name="T2" fmla="*/ 1 w 38"/>
                <a:gd name="T3" fmla="*/ 284 h 393"/>
                <a:gd name="T4" fmla="*/ 2 w 38"/>
                <a:gd name="T5" fmla="*/ 281 h 393"/>
                <a:gd name="T6" fmla="*/ 3 w 38"/>
                <a:gd name="T7" fmla="*/ 283 h 393"/>
                <a:gd name="T8" fmla="*/ 3 w 38"/>
                <a:gd name="T9" fmla="*/ 288 h 393"/>
                <a:gd name="T10" fmla="*/ 4 w 38"/>
                <a:gd name="T11" fmla="*/ 298 h 393"/>
                <a:gd name="T12" fmla="*/ 4 w 38"/>
                <a:gd name="T13" fmla="*/ 312 h 393"/>
                <a:gd name="T14" fmla="*/ 5 w 38"/>
                <a:gd name="T15" fmla="*/ 330 h 393"/>
                <a:gd name="T16" fmla="*/ 6 w 38"/>
                <a:gd name="T17" fmla="*/ 352 h 393"/>
                <a:gd name="T18" fmla="*/ 7 w 38"/>
                <a:gd name="T19" fmla="*/ 374 h 393"/>
                <a:gd name="T20" fmla="*/ 8 w 38"/>
                <a:gd name="T21" fmla="*/ 393 h 393"/>
                <a:gd name="T22" fmla="*/ 9 w 38"/>
                <a:gd name="T23" fmla="*/ 382 h 393"/>
                <a:gd name="T24" fmla="*/ 10 w 38"/>
                <a:gd name="T25" fmla="*/ 365 h 393"/>
                <a:gd name="T26" fmla="*/ 10 w 38"/>
                <a:gd name="T27" fmla="*/ 349 h 393"/>
                <a:gd name="T28" fmla="*/ 11 w 38"/>
                <a:gd name="T29" fmla="*/ 337 h 393"/>
                <a:gd name="T30" fmla="*/ 12 w 38"/>
                <a:gd name="T31" fmla="*/ 328 h 393"/>
                <a:gd name="T32" fmla="*/ 13 w 38"/>
                <a:gd name="T33" fmla="*/ 323 h 393"/>
                <a:gd name="T34" fmla="*/ 13 w 38"/>
                <a:gd name="T35" fmla="*/ 317 h 393"/>
                <a:gd name="T36" fmla="*/ 14 w 38"/>
                <a:gd name="T37" fmla="*/ 309 h 393"/>
                <a:gd name="T38" fmla="*/ 15 w 38"/>
                <a:gd name="T39" fmla="*/ 295 h 393"/>
                <a:gd name="T40" fmla="*/ 15 w 38"/>
                <a:gd name="T41" fmla="*/ 274 h 393"/>
                <a:gd name="T42" fmla="*/ 16 w 38"/>
                <a:gd name="T43" fmla="*/ 247 h 393"/>
                <a:gd name="T44" fmla="*/ 17 w 38"/>
                <a:gd name="T45" fmla="*/ 218 h 393"/>
                <a:gd name="T46" fmla="*/ 18 w 38"/>
                <a:gd name="T47" fmla="*/ 189 h 393"/>
                <a:gd name="T48" fmla="*/ 19 w 38"/>
                <a:gd name="T49" fmla="*/ 137 h 393"/>
                <a:gd name="T50" fmla="*/ 20 w 38"/>
                <a:gd name="T51" fmla="*/ 114 h 393"/>
                <a:gd name="T52" fmla="*/ 20 w 38"/>
                <a:gd name="T53" fmla="*/ 94 h 393"/>
                <a:gd name="T54" fmla="*/ 21 w 38"/>
                <a:gd name="T55" fmla="*/ 76 h 393"/>
                <a:gd name="T56" fmla="*/ 22 w 38"/>
                <a:gd name="T57" fmla="*/ 61 h 393"/>
                <a:gd name="T58" fmla="*/ 23 w 38"/>
                <a:gd name="T59" fmla="*/ 47 h 393"/>
                <a:gd name="T60" fmla="*/ 23 w 38"/>
                <a:gd name="T61" fmla="*/ 35 h 393"/>
                <a:gd name="T62" fmla="*/ 24 w 38"/>
                <a:gd name="T63" fmla="*/ 25 h 393"/>
                <a:gd name="T64" fmla="*/ 25 w 38"/>
                <a:gd name="T65" fmla="*/ 17 h 393"/>
                <a:gd name="T66" fmla="*/ 26 w 38"/>
                <a:gd name="T67" fmla="*/ 10 h 393"/>
                <a:gd name="T68" fmla="*/ 26 w 38"/>
                <a:gd name="T69" fmla="*/ 5 h 393"/>
                <a:gd name="T70" fmla="*/ 27 w 38"/>
                <a:gd name="T71" fmla="*/ 2 h 393"/>
                <a:gd name="T72" fmla="*/ 28 w 38"/>
                <a:gd name="T73" fmla="*/ 0 h 393"/>
                <a:gd name="T74" fmla="*/ 29 w 38"/>
                <a:gd name="T75" fmla="*/ 1 h 393"/>
                <a:gd name="T76" fmla="*/ 30 w 38"/>
                <a:gd name="T77" fmla="*/ 4 h 393"/>
                <a:gd name="T78" fmla="*/ 31 w 38"/>
                <a:gd name="T79" fmla="*/ 9 h 393"/>
                <a:gd name="T80" fmla="*/ 31 w 38"/>
                <a:gd name="T81" fmla="*/ 16 h 393"/>
                <a:gd name="T82" fmla="*/ 32 w 38"/>
                <a:gd name="T83" fmla="*/ 25 h 393"/>
                <a:gd name="T84" fmla="*/ 33 w 38"/>
                <a:gd name="T85" fmla="*/ 35 h 393"/>
                <a:gd name="T86" fmla="*/ 33 w 38"/>
                <a:gd name="T87" fmla="*/ 47 h 393"/>
                <a:gd name="T88" fmla="*/ 34 w 38"/>
                <a:gd name="T89" fmla="*/ 61 h 393"/>
                <a:gd name="T90" fmla="*/ 35 w 38"/>
                <a:gd name="T91" fmla="*/ 76 h 393"/>
                <a:gd name="T92" fmla="*/ 36 w 38"/>
                <a:gd name="T93" fmla="*/ 92 h 393"/>
                <a:gd name="T94" fmla="*/ 36 w 38"/>
                <a:gd name="T95" fmla="*/ 107 h 393"/>
                <a:gd name="T96" fmla="*/ 38 w 38"/>
                <a:gd name="T97" fmla="*/ 129 h 393"/>
                <a:gd name="T98" fmla="*/ 38 w 38"/>
                <a:gd name="T99" fmla="*/ 133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8" h="393">
                  <a:moveTo>
                    <a:pt x="0" y="290"/>
                  </a:moveTo>
                  <a:lnTo>
                    <a:pt x="1" y="284"/>
                  </a:lnTo>
                  <a:lnTo>
                    <a:pt x="2" y="281"/>
                  </a:lnTo>
                  <a:lnTo>
                    <a:pt x="3" y="283"/>
                  </a:lnTo>
                  <a:lnTo>
                    <a:pt x="3" y="288"/>
                  </a:lnTo>
                  <a:lnTo>
                    <a:pt x="4" y="298"/>
                  </a:lnTo>
                  <a:lnTo>
                    <a:pt x="4" y="312"/>
                  </a:lnTo>
                  <a:lnTo>
                    <a:pt x="5" y="330"/>
                  </a:lnTo>
                  <a:lnTo>
                    <a:pt x="6" y="352"/>
                  </a:lnTo>
                  <a:lnTo>
                    <a:pt x="7" y="374"/>
                  </a:lnTo>
                  <a:lnTo>
                    <a:pt x="8" y="393"/>
                  </a:lnTo>
                  <a:lnTo>
                    <a:pt x="9" y="382"/>
                  </a:lnTo>
                  <a:lnTo>
                    <a:pt x="10" y="365"/>
                  </a:lnTo>
                  <a:lnTo>
                    <a:pt x="10" y="349"/>
                  </a:lnTo>
                  <a:lnTo>
                    <a:pt x="11" y="337"/>
                  </a:lnTo>
                  <a:lnTo>
                    <a:pt x="12" y="328"/>
                  </a:lnTo>
                  <a:lnTo>
                    <a:pt x="13" y="323"/>
                  </a:lnTo>
                  <a:lnTo>
                    <a:pt x="13" y="317"/>
                  </a:lnTo>
                  <a:lnTo>
                    <a:pt x="14" y="309"/>
                  </a:lnTo>
                  <a:lnTo>
                    <a:pt x="15" y="295"/>
                  </a:lnTo>
                  <a:lnTo>
                    <a:pt x="15" y="274"/>
                  </a:lnTo>
                  <a:lnTo>
                    <a:pt x="16" y="247"/>
                  </a:lnTo>
                  <a:lnTo>
                    <a:pt x="17" y="218"/>
                  </a:lnTo>
                  <a:lnTo>
                    <a:pt x="18" y="189"/>
                  </a:lnTo>
                  <a:lnTo>
                    <a:pt x="19" y="137"/>
                  </a:lnTo>
                  <a:lnTo>
                    <a:pt x="20" y="114"/>
                  </a:lnTo>
                  <a:lnTo>
                    <a:pt x="20" y="94"/>
                  </a:lnTo>
                  <a:lnTo>
                    <a:pt x="21" y="76"/>
                  </a:lnTo>
                  <a:lnTo>
                    <a:pt x="22" y="61"/>
                  </a:lnTo>
                  <a:lnTo>
                    <a:pt x="23" y="47"/>
                  </a:lnTo>
                  <a:lnTo>
                    <a:pt x="23" y="35"/>
                  </a:lnTo>
                  <a:lnTo>
                    <a:pt x="24" y="25"/>
                  </a:lnTo>
                  <a:lnTo>
                    <a:pt x="25" y="17"/>
                  </a:lnTo>
                  <a:lnTo>
                    <a:pt x="26" y="10"/>
                  </a:lnTo>
                  <a:lnTo>
                    <a:pt x="26" y="5"/>
                  </a:lnTo>
                  <a:lnTo>
                    <a:pt x="27" y="2"/>
                  </a:lnTo>
                  <a:lnTo>
                    <a:pt x="28" y="0"/>
                  </a:lnTo>
                  <a:lnTo>
                    <a:pt x="29" y="1"/>
                  </a:lnTo>
                  <a:lnTo>
                    <a:pt x="30" y="4"/>
                  </a:lnTo>
                  <a:lnTo>
                    <a:pt x="31" y="9"/>
                  </a:lnTo>
                  <a:lnTo>
                    <a:pt x="31" y="16"/>
                  </a:lnTo>
                  <a:lnTo>
                    <a:pt x="32" y="25"/>
                  </a:lnTo>
                  <a:lnTo>
                    <a:pt x="33" y="35"/>
                  </a:lnTo>
                  <a:lnTo>
                    <a:pt x="33" y="47"/>
                  </a:lnTo>
                  <a:lnTo>
                    <a:pt x="34" y="61"/>
                  </a:lnTo>
                  <a:lnTo>
                    <a:pt x="35" y="76"/>
                  </a:lnTo>
                  <a:lnTo>
                    <a:pt x="36" y="92"/>
                  </a:lnTo>
                  <a:lnTo>
                    <a:pt x="36" y="107"/>
                  </a:lnTo>
                  <a:lnTo>
                    <a:pt x="38" y="129"/>
                  </a:lnTo>
                  <a:lnTo>
                    <a:pt x="38" y="133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7" name="Freeform 173"/>
            <p:cNvSpPr>
              <a:spLocks/>
            </p:cNvSpPr>
            <p:nvPr/>
          </p:nvSpPr>
          <p:spPr bwMode="auto">
            <a:xfrm>
              <a:off x="7962160" y="3908943"/>
              <a:ext cx="45191" cy="34868"/>
            </a:xfrm>
            <a:custGeom>
              <a:avLst/>
              <a:gdLst>
                <a:gd name="T0" fmla="*/ 0 w 38"/>
                <a:gd name="T1" fmla="*/ 14 h 39"/>
                <a:gd name="T2" fmla="*/ 1 w 38"/>
                <a:gd name="T3" fmla="*/ 13 h 39"/>
                <a:gd name="T4" fmla="*/ 2 w 38"/>
                <a:gd name="T5" fmla="*/ 10 h 39"/>
                <a:gd name="T6" fmla="*/ 3 w 38"/>
                <a:gd name="T7" fmla="*/ 6 h 39"/>
                <a:gd name="T8" fmla="*/ 3 w 38"/>
                <a:gd name="T9" fmla="*/ 2 h 39"/>
                <a:gd name="T10" fmla="*/ 4 w 38"/>
                <a:gd name="T11" fmla="*/ 0 h 39"/>
                <a:gd name="T12" fmla="*/ 5 w 38"/>
                <a:gd name="T13" fmla="*/ 0 h 39"/>
                <a:gd name="T14" fmla="*/ 5 w 38"/>
                <a:gd name="T15" fmla="*/ 2 h 39"/>
                <a:gd name="T16" fmla="*/ 6 w 38"/>
                <a:gd name="T17" fmla="*/ 6 h 39"/>
                <a:gd name="T18" fmla="*/ 7 w 38"/>
                <a:gd name="T19" fmla="*/ 11 h 39"/>
                <a:gd name="T20" fmla="*/ 8 w 38"/>
                <a:gd name="T21" fmla="*/ 18 h 39"/>
                <a:gd name="T22" fmla="*/ 9 w 38"/>
                <a:gd name="T23" fmla="*/ 25 h 39"/>
                <a:gd name="T24" fmla="*/ 9 w 38"/>
                <a:gd name="T25" fmla="*/ 31 h 39"/>
                <a:gd name="T26" fmla="*/ 10 w 38"/>
                <a:gd name="T27" fmla="*/ 35 h 39"/>
                <a:gd name="T28" fmla="*/ 11 w 38"/>
                <a:gd name="T29" fmla="*/ 32 h 39"/>
                <a:gd name="T30" fmla="*/ 12 w 38"/>
                <a:gd name="T31" fmla="*/ 28 h 39"/>
                <a:gd name="T32" fmla="*/ 13 w 38"/>
                <a:gd name="T33" fmla="*/ 23 h 39"/>
                <a:gd name="T34" fmla="*/ 14 w 38"/>
                <a:gd name="T35" fmla="*/ 18 h 39"/>
                <a:gd name="T36" fmla="*/ 14 w 38"/>
                <a:gd name="T37" fmla="*/ 15 h 39"/>
                <a:gd name="T38" fmla="*/ 15 w 38"/>
                <a:gd name="T39" fmla="*/ 13 h 39"/>
                <a:gd name="T40" fmla="*/ 16 w 38"/>
                <a:gd name="T41" fmla="*/ 13 h 39"/>
                <a:gd name="T42" fmla="*/ 16 w 38"/>
                <a:gd name="T43" fmla="*/ 15 h 39"/>
                <a:gd name="T44" fmla="*/ 17 w 38"/>
                <a:gd name="T45" fmla="*/ 18 h 39"/>
                <a:gd name="T46" fmla="*/ 18 w 38"/>
                <a:gd name="T47" fmla="*/ 24 h 39"/>
                <a:gd name="T48" fmla="*/ 19 w 38"/>
                <a:gd name="T49" fmla="*/ 29 h 39"/>
                <a:gd name="T50" fmla="*/ 20 w 38"/>
                <a:gd name="T51" fmla="*/ 38 h 39"/>
                <a:gd name="T52" fmla="*/ 21 w 38"/>
                <a:gd name="T53" fmla="*/ 39 h 39"/>
                <a:gd name="T54" fmla="*/ 21 w 38"/>
                <a:gd name="T55" fmla="*/ 37 h 39"/>
                <a:gd name="T56" fmla="*/ 22 w 38"/>
                <a:gd name="T57" fmla="*/ 33 h 39"/>
                <a:gd name="T58" fmla="*/ 23 w 38"/>
                <a:gd name="T59" fmla="*/ 28 h 39"/>
                <a:gd name="T60" fmla="*/ 24 w 38"/>
                <a:gd name="T61" fmla="*/ 22 h 39"/>
                <a:gd name="T62" fmla="*/ 24 w 38"/>
                <a:gd name="T63" fmla="*/ 18 h 39"/>
                <a:gd name="T64" fmla="*/ 25 w 38"/>
                <a:gd name="T65" fmla="*/ 15 h 39"/>
                <a:gd name="T66" fmla="*/ 26 w 38"/>
                <a:gd name="T67" fmla="*/ 13 h 39"/>
                <a:gd name="T68" fmla="*/ 26 w 38"/>
                <a:gd name="T69" fmla="*/ 14 h 39"/>
                <a:gd name="T70" fmla="*/ 27 w 38"/>
                <a:gd name="T71" fmla="*/ 16 h 39"/>
                <a:gd name="T72" fmla="*/ 28 w 38"/>
                <a:gd name="T73" fmla="*/ 20 h 39"/>
                <a:gd name="T74" fmla="*/ 29 w 38"/>
                <a:gd name="T75" fmla="*/ 31 h 39"/>
                <a:gd name="T76" fmla="*/ 30 w 38"/>
                <a:gd name="T77" fmla="*/ 35 h 39"/>
                <a:gd name="T78" fmla="*/ 31 w 38"/>
                <a:gd name="T79" fmla="*/ 37 h 39"/>
                <a:gd name="T80" fmla="*/ 32 w 38"/>
                <a:gd name="T81" fmla="*/ 36 h 39"/>
                <a:gd name="T82" fmla="*/ 32 w 38"/>
                <a:gd name="T83" fmla="*/ 33 h 39"/>
                <a:gd name="T84" fmla="*/ 33 w 38"/>
                <a:gd name="T85" fmla="*/ 28 h 39"/>
                <a:gd name="T86" fmla="*/ 34 w 38"/>
                <a:gd name="T87" fmla="*/ 22 h 39"/>
                <a:gd name="T88" fmla="*/ 34 w 38"/>
                <a:gd name="T89" fmla="*/ 17 h 39"/>
                <a:gd name="T90" fmla="*/ 35 w 38"/>
                <a:gd name="T91" fmla="*/ 13 h 39"/>
                <a:gd name="T92" fmla="*/ 36 w 38"/>
                <a:gd name="T93" fmla="*/ 10 h 39"/>
                <a:gd name="T94" fmla="*/ 37 w 38"/>
                <a:gd name="T95" fmla="*/ 9 h 39"/>
                <a:gd name="T96" fmla="*/ 37 w 38"/>
                <a:gd name="T97" fmla="*/ 11 h 39"/>
                <a:gd name="T98" fmla="*/ 38 w 38"/>
                <a:gd name="T99" fmla="*/ 14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8" h="39">
                  <a:moveTo>
                    <a:pt x="0" y="14"/>
                  </a:moveTo>
                  <a:lnTo>
                    <a:pt x="1" y="13"/>
                  </a:lnTo>
                  <a:lnTo>
                    <a:pt x="2" y="10"/>
                  </a:lnTo>
                  <a:lnTo>
                    <a:pt x="3" y="6"/>
                  </a:lnTo>
                  <a:lnTo>
                    <a:pt x="3" y="2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2"/>
                  </a:lnTo>
                  <a:lnTo>
                    <a:pt x="6" y="6"/>
                  </a:lnTo>
                  <a:lnTo>
                    <a:pt x="7" y="11"/>
                  </a:lnTo>
                  <a:lnTo>
                    <a:pt x="8" y="18"/>
                  </a:lnTo>
                  <a:lnTo>
                    <a:pt x="9" y="25"/>
                  </a:lnTo>
                  <a:lnTo>
                    <a:pt x="9" y="31"/>
                  </a:lnTo>
                  <a:lnTo>
                    <a:pt x="10" y="35"/>
                  </a:lnTo>
                  <a:lnTo>
                    <a:pt x="11" y="32"/>
                  </a:lnTo>
                  <a:lnTo>
                    <a:pt x="12" y="28"/>
                  </a:lnTo>
                  <a:lnTo>
                    <a:pt x="13" y="23"/>
                  </a:lnTo>
                  <a:lnTo>
                    <a:pt x="14" y="18"/>
                  </a:lnTo>
                  <a:lnTo>
                    <a:pt x="14" y="15"/>
                  </a:lnTo>
                  <a:lnTo>
                    <a:pt x="15" y="13"/>
                  </a:lnTo>
                  <a:lnTo>
                    <a:pt x="16" y="13"/>
                  </a:lnTo>
                  <a:lnTo>
                    <a:pt x="16" y="15"/>
                  </a:lnTo>
                  <a:lnTo>
                    <a:pt x="17" y="18"/>
                  </a:lnTo>
                  <a:lnTo>
                    <a:pt x="18" y="24"/>
                  </a:lnTo>
                  <a:lnTo>
                    <a:pt x="19" y="29"/>
                  </a:lnTo>
                  <a:lnTo>
                    <a:pt x="20" y="38"/>
                  </a:lnTo>
                  <a:lnTo>
                    <a:pt x="21" y="39"/>
                  </a:lnTo>
                  <a:lnTo>
                    <a:pt x="21" y="37"/>
                  </a:lnTo>
                  <a:lnTo>
                    <a:pt x="22" y="33"/>
                  </a:lnTo>
                  <a:lnTo>
                    <a:pt x="23" y="28"/>
                  </a:lnTo>
                  <a:lnTo>
                    <a:pt x="24" y="22"/>
                  </a:lnTo>
                  <a:lnTo>
                    <a:pt x="24" y="18"/>
                  </a:lnTo>
                  <a:lnTo>
                    <a:pt x="25" y="15"/>
                  </a:lnTo>
                  <a:lnTo>
                    <a:pt x="26" y="13"/>
                  </a:lnTo>
                  <a:lnTo>
                    <a:pt x="26" y="14"/>
                  </a:lnTo>
                  <a:lnTo>
                    <a:pt x="27" y="16"/>
                  </a:lnTo>
                  <a:lnTo>
                    <a:pt x="28" y="20"/>
                  </a:lnTo>
                  <a:lnTo>
                    <a:pt x="29" y="31"/>
                  </a:lnTo>
                  <a:lnTo>
                    <a:pt x="30" y="35"/>
                  </a:lnTo>
                  <a:lnTo>
                    <a:pt x="31" y="37"/>
                  </a:lnTo>
                  <a:lnTo>
                    <a:pt x="32" y="36"/>
                  </a:lnTo>
                  <a:lnTo>
                    <a:pt x="32" y="33"/>
                  </a:lnTo>
                  <a:lnTo>
                    <a:pt x="33" y="28"/>
                  </a:lnTo>
                  <a:lnTo>
                    <a:pt x="34" y="22"/>
                  </a:lnTo>
                  <a:lnTo>
                    <a:pt x="34" y="17"/>
                  </a:lnTo>
                  <a:lnTo>
                    <a:pt x="35" y="13"/>
                  </a:lnTo>
                  <a:lnTo>
                    <a:pt x="36" y="10"/>
                  </a:lnTo>
                  <a:lnTo>
                    <a:pt x="37" y="9"/>
                  </a:lnTo>
                  <a:lnTo>
                    <a:pt x="37" y="11"/>
                  </a:lnTo>
                  <a:lnTo>
                    <a:pt x="38" y="14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8" name="Freeform 174"/>
            <p:cNvSpPr>
              <a:spLocks/>
            </p:cNvSpPr>
            <p:nvPr/>
          </p:nvSpPr>
          <p:spPr bwMode="auto">
            <a:xfrm>
              <a:off x="8007350" y="3808810"/>
              <a:ext cx="45191" cy="127848"/>
            </a:xfrm>
            <a:custGeom>
              <a:avLst/>
              <a:gdLst>
                <a:gd name="T0" fmla="*/ 0 w 38"/>
                <a:gd name="T1" fmla="*/ 126 h 143"/>
                <a:gd name="T2" fmla="*/ 1 w 38"/>
                <a:gd name="T3" fmla="*/ 130 h 143"/>
                <a:gd name="T4" fmla="*/ 2 w 38"/>
                <a:gd name="T5" fmla="*/ 140 h 143"/>
                <a:gd name="T6" fmla="*/ 3 w 38"/>
                <a:gd name="T7" fmla="*/ 143 h 143"/>
                <a:gd name="T8" fmla="*/ 4 w 38"/>
                <a:gd name="T9" fmla="*/ 143 h 143"/>
                <a:gd name="T10" fmla="*/ 4 w 38"/>
                <a:gd name="T11" fmla="*/ 141 h 143"/>
                <a:gd name="T12" fmla="*/ 5 w 38"/>
                <a:gd name="T13" fmla="*/ 137 h 143"/>
                <a:gd name="T14" fmla="*/ 6 w 38"/>
                <a:gd name="T15" fmla="*/ 131 h 143"/>
                <a:gd name="T16" fmla="*/ 6 w 38"/>
                <a:gd name="T17" fmla="*/ 125 h 143"/>
                <a:gd name="T18" fmla="*/ 7 w 38"/>
                <a:gd name="T19" fmla="*/ 120 h 143"/>
                <a:gd name="T20" fmla="*/ 8 w 38"/>
                <a:gd name="T21" fmla="*/ 117 h 143"/>
                <a:gd name="T22" fmla="*/ 9 w 38"/>
                <a:gd name="T23" fmla="*/ 115 h 143"/>
                <a:gd name="T24" fmla="*/ 9 w 38"/>
                <a:gd name="T25" fmla="*/ 115 h 143"/>
                <a:gd name="T26" fmla="*/ 10 w 38"/>
                <a:gd name="T27" fmla="*/ 117 h 143"/>
                <a:gd name="T28" fmla="*/ 11 w 38"/>
                <a:gd name="T29" fmla="*/ 125 h 143"/>
                <a:gd name="T30" fmla="*/ 12 w 38"/>
                <a:gd name="T31" fmla="*/ 130 h 143"/>
                <a:gd name="T32" fmla="*/ 13 w 38"/>
                <a:gd name="T33" fmla="*/ 134 h 143"/>
                <a:gd name="T34" fmla="*/ 14 w 38"/>
                <a:gd name="T35" fmla="*/ 135 h 143"/>
                <a:gd name="T36" fmla="*/ 15 w 38"/>
                <a:gd name="T37" fmla="*/ 134 h 143"/>
                <a:gd name="T38" fmla="*/ 15 w 38"/>
                <a:gd name="T39" fmla="*/ 130 h 143"/>
                <a:gd name="T40" fmla="*/ 16 w 38"/>
                <a:gd name="T41" fmla="*/ 125 h 143"/>
                <a:gd name="T42" fmla="*/ 16 w 38"/>
                <a:gd name="T43" fmla="*/ 119 h 143"/>
                <a:gd name="T44" fmla="*/ 17 w 38"/>
                <a:gd name="T45" fmla="*/ 114 h 143"/>
                <a:gd name="T46" fmla="*/ 18 w 38"/>
                <a:gd name="T47" fmla="*/ 109 h 143"/>
                <a:gd name="T48" fmla="*/ 19 w 38"/>
                <a:gd name="T49" fmla="*/ 107 h 143"/>
                <a:gd name="T50" fmla="*/ 20 w 38"/>
                <a:gd name="T51" fmla="*/ 106 h 143"/>
                <a:gd name="T52" fmla="*/ 21 w 38"/>
                <a:gd name="T53" fmla="*/ 109 h 143"/>
                <a:gd name="T54" fmla="*/ 22 w 38"/>
                <a:gd name="T55" fmla="*/ 113 h 143"/>
                <a:gd name="T56" fmla="*/ 22 w 38"/>
                <a:gd name="T57" fmla="*/ 116 h 143"/>
                <a:gd name="T58" fmla="*/ 23 w 38"/>
                <a:gd name="T59" fmla="*/ 120 h 143"/>
                <a:gd name="T60" fmla="*/ 24 w 38"/>
                <a:gd name="T61" fmla="*/ 121 h 143"/>
                <a:gd name="T62" fmla="*/ 25 w 38"/>
                <a:gd name="T63" fmla="*/ 120 h 143"/>
                <a:gd name="T64" fmla="*/ 25 w 38"/>
                <a:gd name="T65" fmla="*/ 116 h 143"/>
                <a:gd name="T66" fmla="*/ 26 w 38"/>
                <a:gd name="T67" fmla="*/ 111 h 143"/>
                <a:gd name="T68" fmla="*/ 27 w 38"/>
                <a:gd name="T69" fmla="*/ 105 h 143"/>
                <a:gd name="T70" fmla="*/ 27 w 38"/>
                <a:gd name="T71" fmla="*/ 99 h 143"/>
                <a:gd name="T72" fmla="*/ 28 w 38"/>
                <a:gd name="T73" fmla="*/ 94 h 143"/>
                <a:gd name="T74" fmla="*/ 29 w 38"/>
                <a:gd name="T75" fmla="*/ 90 h 143"/>
                <a:gd name="T76" fmla="*/ 30 w 38"/>
                <a:gd name="T77" fmla="*/ 88 h 143"/>
                <a:gd name="T78" fmla="*/ 31 w 38"/>
                <a:gd name="T79" fmla="*/ 88 h 143"/>
                <a:gd name="T80" fmla="*/ 32 w 38"/>
                <a:gd name="T81" fmla="*/ 89 h 143"/>
                <a:gd name="T82" fmla="*/ 32 w 38"/>
                <a:gd name="T83" fmla="*/ 89 h 143"/>
                <a:gd name="T84" fmla="*/ 33 w 38"/>
                <a:gd name="T85" fmla="*/ 86 h 143"/>
                <a:gd name="T86" fmla="*/ 34 w 38"/>
                <a:gd name="T87" fmla="*/ 81 h 143"/>
                <a:gd name="T88" fmla="*/ 35 w 38"/>
                <a:gd name="T89" fmla="*/ 71 h 143"/>
                <a:gd name="T90" fmla="*/ 36 w 38"/>
                <a:gd name="T91" fmla="*/ 59 h 143"/>
                <a:gd name="T92" fmla="*/ 36 w 38"/>
                <a:gd name="T93" fmla="*/ 44 h 143"/>
                <a:gd name="T94" fmla="*/ 37 w 38"/>
                <a:gd name="T95" fmla="*/ 29 h 143"/>
                <a:gd name="T96" fmla="*/ 38 w 38"/>
                <a:gd name="T97" fmla="*/ 14 h 143"/>
                <a:gd name="T98" fmla="*/ 38 w 38"/>
                <a:gd name="T99" fmla="*/ 0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8" h="143">
                  <a:moveTo>
                    <a:pt x="0" y="126"/>
                  </a:moveTo>
                  <a:lnTo>
                    <a:pt x="1" y="130"/>
                  </a:lnTo>
                  <a:lnTo>
                    <a:pt x="2" y="140"/>
                  </a:lnTo>
                  <a:lnTo>
                    <a:pt x="3" y="143"/>
                  </a:lnTo>
                  <a:lnTo>
                    <a:pt x="4" y="143"/>
                  </a:lnTo>
                  <a:lnTo>
                    <a:pt x="4" y="141"/>
                  </a:lnTo>
                  <a:lnTo>
                    <a:pt x="5" y="137"/>
                  </a:lnTo>
                  <a:lnTo>
                    <a:pt x="6" y="131"/>
                  </a:lnTo>
                  <a:lnTo>
                    <a:pt x="6" y="125"/>
                  </a:lnTo>
                  <a:lnTo>
                    <a:pt x="7" y="120"/>
                  </a:lnTo>
                  <a:lnTo>
                    <a:pt x="8" y="117"/>
                  </a:lnTo>
                  <a:lnTo>
                    <a:pt x="9" y="115"/>
                  </a:lnTo>
                  <a:lnTo>
                    <a:pt x="9" y="115"/>
                  </a:lnTo>
                  <a:lnTo>
                    <a:pt x="10" y="117"/>
                  </a:lnTo>
                  <a:lnTo>
                    <a:pt x="11" y="125"/>
                  </a:lnTo>
                  <a:lnTo>
                    <a:pt x="12" y="130"/>
                  </a:lnTo>
                  <a:lnTo>
                    <a:pt x="13" y="134"/>
                  </a:lnTo>
                  <a:lnTo>
                    <a:pt x="14" y="135"/>
                  </a:lnTo>
                  <a:lnTo>
                    <a:pt x="15" y="134"/>
                  </a:lnTo>
                  <a:lnTo>
                    <a:pt x="15" y="130"/>
                  </a:lnTo>
                  <a:lnTo>
                    <a:pt x="16" y="125"/>
                  </a:lnTo>
                  <a:lnTo>
                    <a:pt x="16" y="119"/>
                  </a:lnTo>
                  <a:lnTo>
                    <a:pt x="17" y="114"/>
                  </a:lnTo>
                  <a:lnTo>
                    <a:pt x="18" y="109"/>
                  </a:lnTo>
                  <a:lnTo>
                    <a:pt x="19" y="107"/>
                  </a:lnTo>
                  <a:lnTo>
                    <a:pt x="20" y="106"/>
                  </a:lnTo>
                  <a:lnTo>
                    <a:pt x="21" y="109"/>
                  </a:lnTo>
                  <a:lnTo>
                    <a:pt x="22" y="113"/>
                  </a:lnTo>
                  <a:lnTo>
                    <a:pt x="22" y="116"/>
                  </a:lnTo>
                  <a:lnTo>
                    <a:pt x="23" y="120"/>
                  </a:lnTo>
                  <a:lnTo>
                    <a:pt x="24" y="121"/>
                  </a:lnTo>
                  <a:lnTo>
                    <a:pt x="25" y="120"/>
                  </a:lnTo>
                  <a:lnTo>
                    <a:pt x="25" y="116"/>
                  </a:lnTo>
                  <a:lnTo>
                    <a:pt x="26" y="111"/>
                  </a:lnTo>
                  <a:lnTo>
                    <a:pt x="27" y="105"/>
                  </a:lnTo>
                  <a:lnTo>
                    <a:pt x="27" y="99"/>
                  </a:lnTo>
                  <a:lnTo>
                    <a:pt x="28" y="94"/>
                  </a:lnTo>
                  <a:lnTo>
                    <a:pt x="29" y="90"/>
                  </a:lnTo>
                  <a:lnTo>
                    <a:pt x="30" y="88"/>
                  </a:lnTo>
                  <a:lnTo>
                    <a:pt x="31" y="88"/>
                  </a:lnTo>
                  <a:lnTo>
                    <a:pt x="32" y="89"/>
                  </a:lnTo>
                  <a:lnTo>
                    <a:pt x="32" y="89"/>
                  </a:lnTo>
                  <a:lnTo>
                    <a:pt x="33" y="86"/>
                  </a:lnTo>
                  <a:lnTo>
                    <a:pt x="34" y="81"/>
                  </a:lnTo>
                  <a:lnTo>
                    <a:pt x="35" y="71"/>
                  </a:lnTo>
                  <a:lnTo>
                    <a:pt x="36" y="59"/>
                  </a:lnTo>
                  <a:lnTo>
                    <a:pt x="36" y="44"/>
                  </a:lnTo>
                  <a:lnTo>
                    <a:pt x="37" y="29"/>
                  </a:lnTo>
                  <a:lnTo>
                    <a:pt x="38" y="14"/>
                  </a:lnTo>
                  <a:lnTo>
                    <a:pt x="38" y="0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9" name="Freeform 175"/>
            <p:cNvSpPr>
              <a:spLocks/>
            </p:cNvSpPr>
            <p:nvPr/>
          </p:nvSpPr>
          <p:spPr bwMode="auto">
            <a:xfrm>
              <a:off x="8052541" y="3722983"/>
              <a:ext cx="45191" cy="124272"/>
            </a:xfrm>
            <a:custGeom>
              <a:avLst/>
              <a:gdLst>
                <a:gd name="T0" fmla="*/ 0 w 38"/>
                <a:gd name="T1" fmla="*/ 96 h 139"/>
                <a:gd name="T2" fmla="*/ 1 w 38"/>
                <a:gd name="T3" fmla="*/ 82 h 139"/>
                <a:gd name="T4" fmla="*/ 2 w 38"/>
                <a:gd name="T5" fmla="*/ 70 h 139"/>
                <a:gd name="T6" fmla="*/ 3 w 38"/>
                <a:gd name="T7" fmla="*/ 50 h 139"/>
                <a:gd name="T8" fmla="*/ 4 w 38"/>
                <a:gd name="T9" fmla="*/ 41 h 139"/>
                <a:gd name="T10" fmla="*/ 5 w 38"/>
                <a:gd name="T11" fmla="*/ 34 h 139"/>
                <a:gd name="T12" fmla="*/ 5 w 38"/>
                <a:gd name="T13" fmla="*/ 27 h 139"/>
                <a:gd name="T14" fmla="*/ 6 w 38"/>
                <a:gd name="T15" fmla="*/ 21 h 139"/>
                <a:gd name="T16" fmla="*/ 7 w 38"/>
                <a:gd name="T17" fmla="*/ 16 h 139"/>
                <a:gd name="T18" fmla="*/ 7 w 38"/>
                <a:gd name="T19" fmla="*/ 11 h 139"/>
                <a:gd name="T20" fmla="*/ 8 w 38"/>
                <a:gd name="T21" fmla="*/ 7 h 139"/>
                <a:gd name="T22" fmla="*/ 9 w 38"/>
                <a:gd name="T23" fmla="*/ 4 h 139"/>
                <a:gd name="T24" fmla="*/ 10 w 38"/>
                <a:gd name="T25" fmla="*/ 2 h 139"/>
                <a:gd name="T26" fmla="*/ 10 w 38"/>
                <a:gd name="T27" fmla="*/ 1 h 139"/>
                <a:gd name="T28" fmla="*/ 11 w 38"/>
                <a:gd name="T29" fmla="*/ 0 h 139"/>
                <a:gd name="T30" fmla="*/ 12 w 38"/>
                <a:gd name="T31" fmla="*/ 3 h 139"/>
                <a:gd name="T32" fmla="*/ 13 w 38"/>
                <a:gd name="T33" fmla="*/ 6 h 139"/>
                <a:gd name="T34" fmla="*/ 14 w 38"/>
                <a:gd name="T35" fmla="*/ 10 h 139"/>
                <a:gd name="T36" fmla="*/ 15 w 38"/>
                <a:gd name="T37" fmla="*/ 16 h 139"/>
                <a:gd name="T38" fmla="*/ 15 w 38"/>
                <a:gd name="T39" fmla="*/ 23 h 139"/>
                <a:gd name="T40" fmla="*/ 16 w 38"/>
                <a:gd name="T41" fmla="*/ 31 h 139"/>
                <a:gd name="T42" fmla="*/ 17 w 38"/>
                <a:gd name="T43" fmla="*/ 40 h 139"/>
                <a:gd name="T44" fmla="*/ 17 w 38"/>
                <a:gd name="T45" fmla="*/ 50 h 139"/>
                <a:gd name="T46" fmla="*/ 18 w 38"/>
                <a:gd name="T47" fmla="*/ 60 h 139"/>
                <a:gd name="T48" fmla="*/ 19 w 38"/>
                <a:gd name="T49" fmla="*/ 71 h 139"/>
                <a:gd name="T50" fmla="*/ 20 w 38"/>
                <a:gd name="T51" fmla="*/ 82 h 139"/>
                <a:gd name="T52" fmla="*/ 21 w 38"/>
                <a:gd name="T53" fmla="*/ 92 h 139"/>
                <a:gd name="T54" fmla="*/ 21 w 38"/>
                <a:gd name="T55" fmla="*/ 101 h 139"/>
                <a:gd name="T56" fmla="*/ 22 w 38"/>
                <a:gd name="T57" fmla="*/ 108 h 139"/>
                <a:gd name="T58" fmla="*/ 23 w 38"/>
                <a:gd name="T59" fmla="*/ 118 h 139"/>
                <a:gd name="T60" fmla="*/ 24 w 38"/>
                <a:gd name="T61" fmla="*/ 122 h 139"/>
                <a:gd name="T62" fmla="*/ 25 w 38"/>
                <a:gd name="T63" fmla="*/ 124 h 139"/>
                <a:gd name="T64" fmla="*/ 26 w 38"/>
                <a:gd name="T65" fmla="*/ 126 h 139"/>
                <a:gd name="T66" fmla="*/ 26 w 38"/>
                <a:gd name="T67" fmla="*/ 128 h 139"/>
                <a:gd name="T68" fmla="*/ 27 w 38"/>
                <a:gd name="T69" fmla="*/ 130 h 139"/>
                <a:gd name="T70" fmla="*/ 28 w 38"/>
                <a:gd name="T71" fmla="*/ 131 h 139"/>
                <a:gd name="T72" fmla="*/ 28 w 38"/>
                <a:gd name="T73" fmla="*/ 132 h 139"/>
                <a:gd name="T74" fmla="*/ 29 w 38"/>
                <a:gd name="T75" fmla="*/ 133 h 139"/>
                <a:gd name="T76" fmla="*/ 30 w 38"/>
                <a:gd name="T77" fmla="*/ 132 h 139"/>
                <a:gd name="T78" fmla="*/ 31 w 38"/>
                <a:gd name="T79" fmla="*/ 131 h 139"/>
                <a:gd name="T80" fmla="*/ 31 w 38"/>
                <a:gd name="T81" fmla="*/ 130 h 139"/>
                <a:gd name="T82" fmla="*/ 33 w 38"/>
                <a:gd name="T83" fmla="*/ 129 h 139"/>
                <a:gd name="T84" fmla="*/ 33 w 38"/>
                <a:gd name="T85" fmla="*/ 129 h 139"/>
                <a:gd name="T86" fmla="*/ 34 w 38"/>
                <a:gd name="T87" fmla="*/ 129 h 139"/>
                <a:gd name="T88" fmla="*/ 35 w 38"/>
                <a:gd name="T89" fmla="*/ 130 h 139"/>
                <a:gd name="T90" fmla="*/ 36 w 38"/>
                <a:gd name="T91" fmla="*/ 132 h 139"/>
                <a:gd name="T92" fmla="*/ 37 w 38"/>
                <a:gd name="T93" fmla="*/ 135 h 139"/>
                <a:gd name="T94" fmla="*/ 37 w 38"/>
                <a:gd name="T95" fmla="*/ 137 h 139"/>
                <a:gd name="T96" fmla="*/ 38 w 38"/>
                <a:gd name="T97" fmla="*/ 138 h 139"/>
                <a:gd name="T98" fmla="*/ 38 w 38"/>
                <a:gd name="T99" fmla="*/ 139 h 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8" h="139">
                  <a:moveTo>
                    <a:pt x="0" y="96"/>
                  </a:moveTo>
                  <a:lnTo>
                    <a:pt x="1" y="82"/>
                  </a:lnTo>
                  <a:lnTo>
                    <a:pt x="2" y="70"/>
                  </a:lnTo>
                  <a:lnTo>
                    <a:pt x="3" y="50"/>
                  </a:lnTo>
                  <a:lnTo>
                    <a:pt x="4" y="41"/>
                  </a:lnTo>
                  <a:lnTo>
                    <a:pt x="5" y="34"/>
                  </a:lnTo>
                  <a:lnTo>
                    <a:pt x="5" y="27"/>
                  </a:lnTo>
                  <a:lnTo>
                    <a:pt x="6" y="21"/>
                  </a:lnTo>
                  <a:lnTo>
                    <a:pt x="7" y="16"/>
                  </a:lnTo>
                  <a:lnTo>
                    <a:pt x="7" y="11"/>
                  </a:lnTo>
                  <a:lnTo>
                    <a:pt x="8" y="7"/>
                  </a:lnTo>
                  <a:lnTo>
                    <a:pt x="9" y="4"/>
                  </a:lnTo>
                  <a:lnTo>
                    <a:pt x="10" y="2"/>
                  </a:lnTo>
                  <a:lnTo>
                    <a:pt x="10" y="1"/>
                  </a:lnTo>
                  <a:lnTo>
                    <a:pt x="11" y="0"/>
                  </a:lnTo>
                  <a:lnTo>
                    <a:pt x="12" y="3"/>
                  </a:lnTo>
                  <a:lnTo>
                    <a:pt x="13" y="6"/>
                  </a:lnTo>
                  <a:lnTo>
                    <a:pt x="14" y="10"/>
                  </a:lnTo>
                  <a:lnTo>
                    <a:pt x="15" y="16"/>
                  </a:lnTo>
                  <a:lnTo>
                    <a:pt x="15" y="23"/>
                  </a:lnTo>
                  <a:lnTo>
                    <a:pt x="16" y="31"/>
                  </a:lnTo>
                  <a:lnTo>
                    <a:pt x="17" y="40"/>
                  </a:lnTo>
                  <a:lnTo>
                    <a:pt x="17" y="50"/>
                  </a:lnTo>
                  <a:lnTo>
                    <a:pt x="18" y="60"/>
                  </a:lnTo>
                  <a:lnTo>
                    <a:pt x="19" y="71"/>
                  </a:lnTo>
                  <a:lnTo>
                    <a:pt x="20" y="82"/>
                  </a:lnTo>
                  <a:lnTo>
                    <a:pt x="21" y="92"/>
                  </a:lnTo>
                  <a:lnTo>
                    <a:pt x="21" y="101"/>
                  </a:lnTo>
                  <a:lnTo>
                    <a:pt x="22" y="108"/>
                  </a:lnTo>
                  <a:lnTo>
                    <a:pt x="23" y="118"/>
                  </a:lnTo>
                  <a:lnTo>
                    <a:pt x="24" y="122"/>
                  </a:lnTo>
                  <a:lnTo>
                    <a:pt x="25" y="124"/>
                  </a:lnTo>
                  <a:lnTo>
                    <a:pt x="26" y="126"/>
                  </a:lnTo>
                  <a:lnTo>
                    <a:pt x="26" y="128"/>
                  </a:lnTo>
                  <a:lnTo>
                    <a:pt x="27" y="130"/>
                  </a:lnTo>
                  <a:lnTo>
                    <a:pt x="28" y="131"/>
                  </a:lnTo>
                  <a:lnTo>
                    <a:pt x="28" y="132"/>
                  </a:lnTo>
                  <a:lnTo>
                    <a:pt x="29" y="133"/>
                  </a:lnTo>
                  <a:lnTo>
                    <a:pt x="30" y="132"/>
                  </a:lnTo>
                  <a:lnTo>
                    <a:pt x="31" y="131"/>
                  </a:lnTo>
                  <a:lnTo>
                    <a:pt x="31" y="130"/>
                  </a:lnTo>
                  <a:lnTo>
                    <a:pt x="33" y="129"/>
                  </a:lnTo>
                  <a:lnTo>
                    <a:pt x="33" y="129"/>
                  </a:lnTo>
                  <a:lnTo>
                    <a:pt x="34" y="129"/>
                  </a:lnTo>
                  <a:lnTo>
                    <a:pt x="35" y="130"/>
                  </a:lnTo>
                  <a:lnTo>
                    <a:pt x="36" y="132"/>
                  </a:lnTo>
                  <a:lnTo>
                    <a:pt x="37" y="135"/>
                  </a:lnTo>
                  <a:lnTo>
                    <a:pt x="37" y="137"/>
                  </a:lnTo>
                  <a:lnTo>
                    <a:pt x="38" y="138"/>
                  </a:lnTo>
                  <a:lnTo>
                    <a:pt x="38" y="139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0" name="Freeform 176"/>
            <p:cNvSpPr>
              <a:spLocks/>
            </p:cNvSpPr>
            <p:nvPr/>
          </p:nvSpPr>
          <p:spPr bwMode="auto">
            <a:xfrm>
              <a:off x="8097732" y="3787354"/>
              <a:ext cx="46380" cy="59901"/>
            </a:xfrm>
            <a:custGeom>
              <a:avLst/>
              <a:gdLst>
                <a:gd name="T0" fmla="*/ 0 w 39"/>
                <a:gd name="T1" fmla="*/ 67 h 67"/>
                <a:gd name="T2" fmla="*/ 1 w 39"/>
                <a:gd name="T3" fmla="*/ 67 h 67"/>
                <a:gd name="T4" fmla="*/ 2 w 39"/>
                <a:gd name="T5" fmla="*/ 65 h 67"/>
                <a:gd name="T6" fmla="*/ 3 w 39"/>
                <a:gd name="T7" fmla="*/ 63 h 67"/>
                <a:gd name="T8" fmla="*/ 4 w 39"/>
                <a:gd name="T9" fmla="*/ 57 h 67"/>
                <a:gd name="T10" fmla="*/ 5 w 39"/>
                <a:gd name="T11" fmla="*/ 54 h 67"/>
                <a:gd name="T12" fmla="*/ 6 w 39"/>
                <a:gd name="T13" fmla="*/ 52 h 67"/>
                <a:gd name="T14" fmla="*/ 6 w 39"/>
                <a:gd name="T15" fmla="*/ 52 h 67"/>
                <a:gd name="T16" fmla="*/ 7 w 39"/>
                <a:gd name="T17" fmla="*/ 52 h 67"/>
                <a:gd name="T18" fmla="*/ 8 w 39"/>
                <a:gd name="T19" fmla="*/ 53 h 67"/>
                <a:gd name="T20" fmla="*/ 9 w 39"/>
                <a:gd name="T21" fmla="*/ 55 h 67"/>
                <a:gd name="T22" fmla="*/ 9 w 39"/>
                <a:gd name="T23" fmla="*/ 57 h 67"/>
                <a:gd name="T24" fmla="*/ 10 w 39"/>
                <a:gd name="T25" fmla="*/ 59 h 67"/>
                <a:gd name="T26" fmla="*/ 11 w 39"/>
                <a:gd name="T27" fmla="*/ 61 h 67"/>
                <a:gd name="T28" fmla="*/ 11 w 39"/>
                <a:gd name="T29" fmla="*/ 61 h 67"/>
                <a:gd name="T30" fmla="*/ 12 w 39"/>
                <a:gd name="T31" fmla="*/ 59 h 67"/>
                <a:gd name="T32" fmla="*/ 13 w 39"/>
                <a:gd name="T33" fmla="*/ 57 h 67"/>
                <a:gd name="T34" fmla="*/ 14 w 39"/>
                <a:gd name="T35" fmla="*/ 54 h 67"/>
                <a:gd name="T36" fmla="*/ 15 w 39"/>
                <a:gd name="T37" fmla="*/ 46 h 67"/>
                <a:gd name="T38" fmla="*/ 16 w 39"/>
                <a:gd name="T39" fmla="*/ 43 h 67"/>
                <a:gd name="T40" fmla="*/ 16 w 39"/>
                <a:gd name="T41" fmla="*/ 41 h 67"/>
                <a:gd name="T42" fmla="*/ 17 w 39"/>
                <a:gd name="T43" fmla="*/ 40 h 67"/>
                <a:gd name="T44" fmla="*/ 18 w 39"/>
                <a:gd name="T45" fmla="*/ 40 h 67"/>
                <a:gd name="T46" fmla="*/ 19 w 39"/>
                <a:gd name="T47" fmla="*/ 42 h 67"/>
                <a:gd name="T48" fmla="*/ 19 w 39"/>
                <a:gd name="T49" fmla="*/ 44 h 67"/>
                <a:gd name="T50" fmla="*/ 20 w 39"/>
                <a:gd name="T51" fmla="*/ 46 h 67"/>
                <a:gd name="T52" fmla="*/ 21 w 39"/>
                <a:gd name="T53" fmla="*/ 47 h 67"/>
                <a:gd name="T54" fmla="*/ 21 w 39"/>
                <a:gd name="T55" fmla="*/ 49 h 67"/>
                <a:gd name="T56" fmla="*/ 22 w 39"/>
                <a:gd name="T57" fmla="*/ 48 h 67"/>
                <a:gd name="T58" fmla="*/ 23 w 39"/>
                <a:gd name="T59" fmla="*/ 46 h 67"/>
                <a:gd name="T60" fmla="*/ 24 w 39"/>
                <a:gd name="T61" fmla="*/ 38 h 67"/>
                <a:gd name="T62" fmla="*/ 25 w 39"/>
                <a:gd name="T63" fmla="*/ 34 h 67"/>
                <a:gd name="T64" fmla="*/ 26 w 39"/>
                <a:gd name="T65" fmla="*/ 30 h 67"/>
                <a:gd name="T66" fmla="*/ 27 w 39"/>
                <a:gd name="T67" fmla="*/ 27 h 67"/>
                <a:gd name="T68" fmla="*/ 27 w 39"/>
                <a:gd name="T69" fmla="*/ 25 h 67"/>
                <a:gd name="T70" fmla="*/ 28 w 39"/>
                <a:gd name="T71" fmla="*/ 24 h 67"/>
                <a:gd name="T72" fmla="*/ 28 w 39"/>
                <a:gd name="T73" fmla="*/ 24 h 67"/>
                <a:gd name="T74" fmla="*/ 29 w 39"/>
                <a:gd name="T75" fmla="*/ 25 h 67"/>
                <a:gd name="T76" fmla="*/ 30 w 39"/>
                <a:gd name="T77" fmla="*/ 27 h 67"/>
                <a:gd name="T78" fmla="*/ 31 w 39"/>
                <a:gd name="T79" fmla="*/ 28 h 67"/>
                <a:gd name="T80" fmla="*/ 32 w 39"/>
                <a:gd name="T81" fmla="*/ 30 h 67"/>
                <a:gd name="T82" fmla="*/ 32 w 39"/>
                <a:gd name="T83" fmla="*/ 30 h 67"/>
                <a:gd name="T84" fmla="*/ 34 w 39"/>
                <a:gd name="T85" fmla="*/ 26 h 67"/>
                <a:gd name="T86" fmla="*/ 34 w 39"/>
                <a:gd name="T87" fmla="*/ 23 h 67"/>
                <a:gd name="T88" fmla="*/ 35 w 39"/>
                <a:gd name="T89" fmla="*/ 18 h 67"/>
                <a:gd name="T90" fmla="*/ 36 w 39"/>
                <a:gd name="T91" fmla="*/ 13 h 67"/>
                <a:gd name="T92" fmla="*/ 37 w 39"/>
                <a:gd name="T93" fmla="*/ 8 h 67"/>
                <a:gd name="T94" fmla="*/ 37 w 39"/>
                <a:gd name="T95" fmla="*/ 4 h 67"/>
                <a:gd name="T96" fmla="*/ 38 w 39"/>
                <a:gd name="T97" fmla="*/ 2 h 67"/>
                <a:gd name="T98" fmla="*/ 39 w 39"/>
                <a:gd name="T9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9" h="67">
                  <a:moveTo>
                    <a:pt x="0" y="67"/>
                  </a:moveTo>
                  <a:lnTo>
                    <a:pt x="1" y="67"/>
                  </a:lnTo>
                  <a:lnTo>
                    <a:pt x="2" y="65"/>
                  </a:lnTo>
                  <a:lnTo>
                    <a:pt x="3" y="63"/>
                  </a:lnTo>
                  <a:lnTo>
                    <a:pt x="4" y="57"/>
                  </a:lnTo>
                  <a:lnTo>
                    <a:pt x="5" y="54"/>
                  </a:lnTo>
                  <a:lnTo>
                    <a:pt x="6" y="52"/>
                  </a:lnTo>
                  <a:lnTo>
                    <a:pt x="6" y="52"/>
                  </a:lnTo>
                  <a:lnTo>
                    <a:pt x="7" y="52"/>
                  </a:lnTo>
                  <a:lnTo>
                    <a:pt x="8" y="53"/>
                  </a:lnTo>
                  <a:lnTo>
                    <a:pt x="9" y="55"/>
                  </a:lnTo>
                  <a:lnTo>
                    <a:pt x="9" y="57"/>
                  </a:lnTo>
                  <a:lnTo>
                    <a:pt x="10" y="59"/>
                  </a:lnTo>
                  <a:lnTo>
                    <a:pt x="11" y="61"/>
                  </a:lnTo>
                  <a:lnTo>
                    <a:pt x="11" y="61"/>
                  </a:lnTo>
                  <a:lnTo>
                    <a:pt x="12" y="59"/>
                  </a:lnTo>
                  <a:lnTo>
                    <a:pt x="13" y="57"/>
                  </a:lnTo>
                  <a:lnTo>
                    <a:pt x="14" y="54"/>
                  </a:lnTo>
                  <a:lnTo>
                    <a:pt x="15" y="46"/>
                  </a:lnTo>
                  <a:lnTo>
                    <a:pt x="16" y="43"/>
                  </a:lnTo>
                  <a:lnTo>
                    <a:pt x="16" y="41"/>
                  </a:lnTo>
                  <a:lnTo>
                    <a:pt x="17" y="40"/>
                  </a:lnTo>
                  <a:lnTo>
                    <a:pt x="18" y="40"/>
                  </a:lnTo>
                  <a:lnTo>
                    <a:pt x="19" y="42"/>
                  </a:lnTo>
                  <a:lnTo>
                    <a:pt x="19" y="44"/>
                  </a:lnTo>
                  <a:lnTo>
                    <a:pt x="20" y="46"/>
                  </a:lnTo>
                  <a:lnTo>
                    <a:pt x="21" y="47"/>
                  </a:lnTo>
                  <a:lnTo>
                    <a:pt x="21" y="49"/>
                  </a:lnTo>
                  <a:lnTo>
                    <a:pt x="22" y="48"/>
                  </a:lnTo>
                  <a:lnTo>
                    <a:pt x="23" y="46"/>
                  </a:lnTo>
                  <a:lnTo>
                    <a:pt x="24" y="38"/>
                  </a:lnTo>
                  <a:lnTo>
                    <a:pt x="25" y="34"/>
                  </a:lnTo>
                  <a:lnTo>
                    <a:pt x="26" y="30"/>
                  </a:lnTo>
                  <a:lnTo>
                    <a:pt x="27" y="27"/>
                  </a:lnTo>
                  <a:lnTo>
                    <a:pt x="27" y="25"/>
                  </a:lnTo>
                  <a:lnTo>
                    <a:pt x="28" y="24"/>
                  </a:lnTo>
                  <a:lnTo>
                    <a:pt x="28" y="24"/>
                  </a:lnTo>
                  <a:lnTo>
                    <a:pt x="29" y="25"/>
                  </a:lnTo>
                  <a:lnTo>
                    <a:pt x="30" y="27"/>
                  </a:lnTo>
                  <a:lnTo>
                    <a:pt x="31" y="28"/>
                  </a:lnTo>
                  <a:lnTo>
                    <a:pt x="32" y="30"/>
                  </a:lnTo>
                  <a:lnTo>
                    <a:pt x="32" y="30"/>
                  </a:lnTo>
                  <a:lnTo>
                    <a:pt x="34" y="26"/>
                  </a:lnTo>
                  <a:lnTo>
                    <a:pt x="34" y="23"/>
                  </a:lnTo>
                  <a:lnTo>
                    <a:pt x="35" y="18"/>
                  </a:lnTo>
                  <a:lnTo>
                    <a:pt x="36" y="13"/>
                  </a:lnTo>
                  <a:lnTo>
                    <a:pt x="37" y="8"/>
                  </a:lnTo>
                  <a:lnTo>
                    <a:pt x="37" y="4"/>
                  </a:lnTo>
                  <a:lnTo>
                    <a:pt x="38" y="2"/>
                  </a:lnTo>
                  <a:lnTo>
                    <a:pt x="39" y="0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1" name="Freeform 177"/>
            <p:cNvSpPr>
              <a:spLocks/>
            </p:cNvSpPr>
            <p:nvPr/>
          </p:nvSpPr>
          <p:spPr bwMode="auto">
            <a:xfrm>
              <a:off x="8144112" y="3570102"/>
              <a:ext cx="44002" cy="219934"/>
            </a:xfrm>
            <a:custGeom>
              <a:avLst/>
              <a:gdLst>
                <a:gd name="T0" fmla="*/ 0 w 37"/>
                <a:gd name="T1" fmla="*/ 243 h 246"/>
                <a:gd name="T2" fmla="*/ 0 w 37"/>
                <a:gd name="T3" fmla="*/ 243 h 246"/>
                <a:gd name="T4" fmla="*/ 1 w 37"/>
                <a:gd name="T5" fmla="*/ 243 h 246"/>
                <a:gd name="T6" fmla="*/ 2 w 37"/>
                <a:gd name="T7" fmla="*/ 244 h 246"/>
                <a:gd name="T8" fmla="*/ 3 w 37"/>
                <a:gd name="T9" fmla="*/ 245 h 246"/>
                <a:gd name="T10" fmla="*/ 4 w 37"/>
                <a:gd name="T11" fmla="*/ 246 h 246"/>
                <a:gd name="T12" fmla="*/ 4 w 37"/>
                <a:gd name="T13" fmla="*/ 246 h 246"/>
                <a:gd name="T14" fmla="*/ 5 w 37"/>
                <a:gd name="T15" fmla="*/ 240 h 246"/>
                <a:gd name="T16" fmla="*/ 6 w 37"/>
                <a:gd name="T17" fmla="*/ 235 h 246"/>
                <a:gd name="T18" fmla="*/ 7 w 37"/>
                <a:gd name="T19" fmla="*/ 229 h 246"/>
                <a:gd name="T20" fmla="*/ 8 w 37"/>
                <a:gd name="T21" fmla="*/ 222 h 246"/>
                <a:gd name="T22" fmla="*/ 9 w 37"/>
                <a:gd name="T23" fmla="*/ 216 h 246"/>
                <a:gd name="T24" fmla="*/ 9 w 37"/>
                <a:gd name="T25" fmla="*/ 210 h 246"/>
                <a:gd name="T26" fmla="*/ 10 w 37"/>
                <a:gd name="T27" fmla="*/ 205 h 246"/>
                <a:gd name="T28" fmla="*/ 11 w 37"/>
                <a:gd name="T29" fmla="*/ 202 h 246"/>
                <a:gd name="T30" fmla="*/ 11 w 37"/>
                <a:gd name="T31" fmla="*/ 200 h 246"/>
                <a:gd name="T32" fmla="*/ 12 w 37"/>
                <a:gd name="T33" fmla="*/ 199 h 246"/>
                <a:gd name="T34" fmla="*/ 13 w 37"/>
                <a:gd name="T35" fmla="*/ 199 h 246"/>
                <a:gd name="T36" fmla="*/ 14 w 37"/>
                <a:gd name="T37" fmla="*/ 199 h 246"/>
                <a:gd name="T38" fmla="*/ 14 w 37"/>
                <a:gd name="T39" fmla="*/ 200 h 246"/>
                <a:gd name="T40" fmla="*/ 15 w 37"/>
                <a:gd name="T41" fmla="*/ 198 h 246"/>
                <a:gd name="T42" fmla="*/ 16 w 37"/>
                <a:gd name="T43" fmla="*/ 194 h 246"/>
                <a:gd name="T44" fmla="*/ 16 w 37"/>
                <a:gd name="T45" fmla="*/ 185 h 246"/>
                <a:gd name="T46" fmla="*/ 17 w 37"/>
                <a:gd name="T47" fmla="*/ 173 h 246"/>
                <a:gd name="T48" fmla="*/ 18 w 37"/>
                <a:gd name="T49" fmla="*/ 158 h 246"/>
                <a:gd name="T50" fmla="*/ 19 w 37"/>
                <a:gd name="T51" fmla="*/ 141 h 246"/>
                <a:gd name="T52" fmla="*/ 19 w 37"/>
                <a:gd name="T53" fmla="*/ 124 h 246"/>
                <a:gd name="T54" fmla="*/ 20 w 37"/>
                <a:gd name="T55" fmla="*/ 106 h 246"/>
                <a:gd name="T56" fmla="*/ 21 w 37"/>
                <a:gd name="T57" fmla="*/ 90 h 246"/>
                <a:gd name="T58" fmla="*/ 21 w 37"/>
                <a:gd name="T59" fmla="*/ 74 h 246"/>
                <a:gd name="T60" fmla="*/ 22 w 37"/>
                <a:gd name="T61" fmla="*/ 60 h 246"/>
                <a:gd name="T62" fmla="*/ 23 w 37"/>
                <a:gd name="T63" fmla="*/ 48 h 246"/>
                <a:gd name="T64" fmla="*/ 24 w 37"/>
                <a:gd name="T65" fmla="*/ 27 h 246"/>
                <a:gd name="T66" fmla="*/ 25 w 37"/>
                <a:gd name="T67" fmla="*/ 19 h 246"/>
                <a:gd name="T68" fmla="*/ 26 w 37"/>
                <a:gd name="T69" fmla="*/ 13 h 246"/>
                <a:gd name="T70" fmla="*/ 26 w 37"/>
                <a:gd name="T71" fmla="*/ 8 h 246"/>
                <a:gd name="T72" fmla="*/ 27 w 37"/>
                <a:gd name="T73" fmla="*/ 4 h 246"/>
                <a:gd name="T74" fmla="*/ 28 w 37"/>
                <a:gd name="T75" fmla="*/ 1 h 246"/>
                <a:gd name="T76" fmla="*/ 29 w 37"/>
                <a:gd name="T77" fmla="*/ 0 h 246"/>
                <a:gd name="T78" fmla="*/ 29 w 37"/>
                <a:gd name="T79" fmla="*/ 0 h 246"/>
                <a:gd name="T80" fmla="*/ 30 w 37"/>
                <a:gd name="T81" fmla="*/ 1 h 246"/>
                <a:gd name="T82" fmla="*/ 31 w 37"/>
                <a:gd name="T83" fmla="*/ 4 h 246"/>
                <a:gd name="T84" fmla="*/ 32 w 37"/>
                <a:gd name="T85" fmla="*/ 8 h 246"/>
                <a:gd name="T86" fmla="*/ 32 w 37"/>
                <a:gd name="T87" fmla="*/ 13 h 246"/>
                <a:gd name="T88" fmla="*/ 33 w 37"/>
                <a:gd name="T89" fmla="*/ 20 h 246"/>
                <a:gd name="T90" fmla="*/ 34 w 37"/>
                <a:gd name="T91" fmla="*/ 28 h 246"/>
                <a:gd name="T92" fmla="*/ 35 w 37"/>
                <a:gd name="T93" fmla="*/ 47 h 246"/>
                <a:gd name="T94" fmla="*/ 36 w 37"/>
                <a:gd name="T95" fmla="*/ 59 h 246"/>
                <a:gd name="T96" fmla="*/ 37 w 37"/>
                <a:gd name="T97" fmla="*/ 72 h 246"/>
                <a:gd name="T98" fmla="*/ 37 w 37"/>
                <a:gd name="T99" fmla="*/ 87 h 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7" h="246">
                  <a:moveTo>
                    <a:pt x="0" y="243"/>
                  </a:moveTo>
                  <a:lnTo>
                    <a:pt x="0" y="243"/>
                  </a:lnTo>
                  <a:lnTo>
                    <a:pt x="1" y="243"/>
                  </a:lnTo>
                  <a:lnTo>
                    <a:pt x="2" y="244"/>
                  </a:lnTo>
                  <a:lnTo>
                    <a:pt x="3" y="245"/>
                  </a:lnTo>
                  <a:lnTo>
                    <a:pt x="4" y="246"/>
                  </a:lnTo>
                  <a:lnTo>
                    <a:pt x="4" y="246"/>
                  </a:lnTo>
                  <a:lnTo>
                    <a:pt x="5" y="240"/>
                  </a:lnTo>
                  <a:lnTo>
                    <a:pt x="6" y="235"/>
                  </a:lnTo>
                  <a:lnTo>
                    <a:pt x="7" y="229"/>
                  </a:lnTo>
                  <a:lnTo>
                    <a:pt x="8" y="222"/>
                  </a:lnTo>
                  <a:lnTo>
                    <a:pt x="9" y="216"/>
                  </a:lnTo>
                  <a:lnTo>
                    <a:pt x="9" y="210"/>
                  </a:lnTo>
                  <a:lnTo>
                    <a:pt x="10" y="205"/>
                  </a:lnTo>
                  <a:lnTo>
                    <a:pt x="11" y="202"/>
                  </a:lnTo>
                  <a:lnTo>
                    <a:pt x="11" y="200"/>
                  </a:lnTo>
                  <a:lnTo>
                    <a:pt x="12" y="199"/>
                  </a:lnTo>
                  <a:lnTo>
                    <a:pt x="13" y="199"/>
                  </a:lnTo>
                  <a:lnTo>
                    <a:pt x="14" y="199"/>
                  </a:lnTo>
                  <a:lnTo>
                    <a:pt x="14" y="200"/>
                  </a:lnTo>
                  <a:lnTo>
                    <a:pt x="15" y="198"/>
                  </a:lnTo>
                  <a:lnTo>
                    <a:pt x="16" y="194"/>
                  </a:lnTo>
                  <a:lnTo>
                    <a:pt x="16" y="185"/>
                  </a:lnTo>
                  <a:lnTo>
                    <a:pt x="17" y="173"/>
                  </a:lnTo>
                  <a:lnTo>
                    <a:pt x="18" y="158"/>
                  </a:lnTo>
                  <a:lnTo>
                    <a:pt x="19" y="141"/>
                  </a:lnTo>
                  <a:lnTo>
                    <a:pt x="19" y="124"/>
                  </a:lnTo>
                  <a:lnTo>
                    <a:pt x="20" y="106"/>
                  </a:lnTo>
                  <a:lnTo>
                    <a:pt x="21" y="90"/>
                  </a:lnTo>
                  <a:lnTo>
                    <a:pt x="21" y="74"/>
                  </a:lnTo>
                  <a:lnTo>
                    <a:pt x="22" y="60"/>
                  </a:lnTo>
                  <a:lnTo>
                    <a:pt x="23" y="48"/>
                  </a:lnTo>
                  <a:lnTo>
                    <a:pt x="24" y="27"/>
                  </a:lnTo>
                  <a:lnTo>
                    <a:pt x="25" y="19"/>
                  </a:lnTo>
                  <a:lnTo>
                    <a:pt x="26" y="13"/>
                  </a:lnTo>
                  <a:lnTo>
                    <a:pt x="26" y="8"/>
                  </a:lnTo>
                  <a:lnTo>
                    <a:pt x="27" y="4"/>
                  </a:lnTo>
                  <a:lnTo>
                    <a:pt x="28" y="1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30" y="1"/>
                  </a:lnTo>
                  <a:lnTo>
                    <a:pt x="31" y="4"/>
                  </a:lnTo>
                  <a:lnTo>
                    <a:pt x="32" y="8"/>
                  </a:lnTo>
                  <a:lnTo>
                    <a:pt x="32" y="13"/>
                  </a:lnTo>
                  <a:lnTo>
                    <a:pt x="33" y="20"/>
                  </a:lnTo>
                  <a:lnTo>
                    <a:pt x="34" y="28"/>
                  </a:lnTo>
                  <a:lnTo>
                    <a:pt x="35" y="47"/>
                  </a:lnTo>
                  <a:lnTo>
                    <a:pt x="36" y="59"/>
                  </a:lnTo>
                  <a:lnTo>
                    <a:pt x="37" y="72"/>
                  </a:lnTo>
                  <a:lnTo>
                    <a:pt x="37" y="87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2" name="Freeform 178"/>
            <p:cNvSpPr>
              <a:spLocks/>
            </p:cNvSpPr>
            <p:nvPr/>
          </p:nvSpPr>
          <p:spPr bwMode="auto">
            <a:xfrm>
              <a:off x="8188114" y="3647883"/>
              <a:ext cx="46380" cy="170762"/>
            </a:xfrm>
            <a:custGeom>
              <a:avLst/>
              <a:gdLst>
                <a:gd name="T0" fmla="*/ 0 w 39"/>
                <a:gd name="T1" fmla="*/ 0 h 191"/>
                <a:gd name="T2" fmla="*/ 1 w 39"/>
                <a:gd name="T3" fmla="*/ 17 h 191"/>
                <a:gd name="T4" fmla="*/ 2 w 39"/>
                <a:gd name="T5" fmla="*/ 35 h 191"/>
                <a:gd name="T6" fmla="*/ 2 w 39"/>
                <a:gd name="T7" fmla="*/ 54 h 191"/>
                <a:gd name="T8" fmla="*/ 3 w 39"/>
                <a:gd name="T9" fmla="*/ 76 h 191"/>
                <a:gd name="T10" fmla="*/ 4 w 39"/>
                <a:gd name="T11" fmla="*/ 98 h 191"/>
                <a:gd name="T12" fmla="*/ 5 w 39"/>
                <a:gd name="T13" fmla="*/ 121 h 191"/>
                <a:gd name="T14" fmla="*/ 5 w 39"/>
                <a:gd name="T15" fmla="*/ 143 h 191"/>
                <a:gd name="T16" fmla="*/ 6 w 39"/>
                <a:gd name="T17" fmla="*/ 160 h 191"/>
                <a:gd name="T18" fmla="*/ 7 w 39"/>
                <a:gd name="T19" fmla="*/ 172 h 191"/>
                <a:gd name="T20" fmla="*/ 8 w 39"/>
                <a:gd name="T21" fmla="*/ 168 h 191"/>
                <a:gd name="T22" fmla="*/ 9 w 39"/>
                <a:gd name="T23" fmla="*/ 161 h 191"/>
                <a:gd name="T24" fmla="*/ 10 w 39"/>
                <a:gd name="T25" fmla="*/ 154 h 191"/>
                <a:gd name="T26" fmla="*/ 10 w 39"/>
                <a:gd name="T27" fmla="*/ 149 h 191"/>
                <a:gd name="T28" fmla="*/ 11 w 39"/>
                <a:gd name="T29" fmla="*/ 146 h 191"/>
                <a:gd name="T30" fmla="*/ 12 w 39"/>
                <a:gd name="T31" fmla="*/ 145 h 191"/>
                <a:gd name="T32" fmla="*/ 12 w 39"/>
                <a:gd name="T33" fmla="*/ 148 h 191"/>
                <a:gd name="T34" fmla="*/ 13 w 39"/>
                <a:gd name="T35" fmla="*/ 153 h 191"/>
                <a:gd name="T36" fmla="*/ 14 w 39"/>
                <a:gd name="T37" fmla="*/ 161 h 191"/>
                <a:gd name="T38" fmla="*/ 15 w 39"/>
                <a:gd name="T39" fmla="*/ 170 h 191"/>
                <a:gd name="T40" fmla="*/ 16 w 39"/>
                <a:gd name="T41" fmla="*/ 180 h 191"/>
                <a:gd name="T42" fmla="*/ 17 w 39"/>
                <a:gd name="T43" fmla="*/ 191 h 191"/>
                <a:gd name="T44" fmla="*/ 18 w 39"/>
                <a:gd name="T45" fmla="*/ 188 h 191"/>
                <a:gd name="T46" fmla="*/ 18 w 39"/>
                <a:gd name="T47" fmla="*/ 181 h 191"/>
                <a:gd name="T48" fmla="*/ 19 w 39"/>
                <a:gd name="T49" fmla="*/ 171 h 191"/>
                <a:gd name="T50" fmla="*/ 20 w 39"/>
                <a:gd name="T51" fmla="*/ 161 h 191"/>
                <a:gd name="T52" fmla="*/ 21 w 39"/>
                <a:gd name="T53" fmla="*/ 151 h 191"/>
                <a:gd name="T54" fmla="*/ 21 w 39"/>
                <a:gd name="T55" fmla="*/ 144 h 191"/>
                <a:gd name="T56" fmla="*/ 22 w 39"/>
                <a:gd name="T57" fmla="*/ 139 h 191"/>
                <a:gd name="T58" fmla="*/ 23 w 39"/>
                <a:gd name="T59" fmla="*/ 137 h 191"/>
                <a:gd name="T60" fmla="*/ 23 w 39"/>
                <a:gd name="T61" fmla="*/ 138 h 191"/>
                <a:gd name="T62" fmla="*/ 24 w 39"/>
                <a:gd name="T63" fmla="*/ 142 h 191"/>
                <a:gd name="T64" fmla="*/ 25 w 39"/>
                <a:gd name="T65" fmla="*/ 148 h 191"/>
                <a:gd name="T66" fmla="*/ 26 w 39"/>
                <a:gd name="T67" fmla="*/ 155 h 191"/>
                <a:gd name="T68" fmla="*/ 26 w 39"/>
                <a:gd name="T69" fmla="*/ 161 h 191"/>
                <a:gd name="T70" fmla="*/ 28 w 39"/>
                <a:gd name="T71" fmla="*/ 166 h 191"/>
                <a:gd name="T72" fmla="*/ 28 w 39"/>
                <a:gd name="T73" fmla="*/ 161 h 191"/>
                <a:gd name="T74" fmla="*/ 29 w 39"/>
                <a:gd name="T75" fmla="*/ 153 h 191"/>
                <a:gd name="T76" fmla="*/ 30 w 39"/>
                <a:gd name="T77" fmla="*/ 142 h 191"/>
                <a:gd name="T78" fmla="*/ 31 w 39"/>
                <a:gd name="T79" fmla="*/ 132 h 191"/>
                <a:gd name="T80" fmla="*/ 31 w 39"/>
                <a:gd name="T81" fmla="*/ 124 h 191"/>
                <a:gd name="T82" fmla="*/ 32 w 39"/>
                <a:gd name="T83" fmla="*/ 117 h 191"/>
                <a:gd name="T84" fmla="*/ 33 w 39"/>
                <a:gd name="T85" fmla="*/ 113 h 191"/>
                <a:gd name="T86" fmla="*/ 33 w 39"/>
                <a:gd name="T87" fmla="*/ 112 h 191"/>
                <a:gd name="T88" fmla="*/ 34 w 39"/>
                <a:gd name="T89" fmla="*/ 114 h 191"/>
                <a:gd name="T90" fmla="*/ 35 w 39"/>
                <a:gd name="T91" fmla="*/ 117 h 191"/>
                <a:gd name="T92" fmla="*/ 36 w 39"/>
                <a:gd name="T93" fmla="*/ 123 h 191"/>
                <a:gd name="T94" fmla="*/ 37 w 39"/>
                <a:gd name="T95" fmla="*/ 133 h 191"/>
                <a:gd name="T96" fmla="*/ 38 w 39"/>
                <a:gd name="T97" fmla="*/ 134 h 191"/>
                <a:gd name="T98" fmla="*/ 39 w 39"/>
                <a:gd name="T99" fmla="*/ 13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9" h="191">
                  <a:moveTo>
                    <a:pt x="0" y="0"/>
                  </a:moveTo>
                  <a:lnTo>
                    <a:pt x="1" y="17"/>
                  </a:lnTo>
                  <a:lnTo>
                    <a:pt x="2" y="35"/>
                  </a:lnTo>
                  <a:lnTo>
                    <a:pt x="2" y="54"/>
                  </a:lnTo>
                  <a:lnTo>
                    <a:pt x="3" y="76"/>
                  </a:lnTo>
                  <a:lnTo>
                    <a:pt x="4" y="98"/>
                  </a:lnTo>
                  <a:lnTo>
                    <a:pt x="5" y="121"/>
                  </a:lnTo>
                  <a:lnTo>
                    <a:pt x="5" y="143"/>
                  </a:lnTo>
                  <a:lnTo>
                    <a:pt x="6" y="160"/>
                  </a:lnTo>
                  <a:lnTo>
                    <a:pt x="7" y="172"/>
                  </a:lnTo>
                  <a:lnTo>
                    <a:pt x="8" y="168"/>
                  </a:lnTo>
                  <a:lnTo>
                    <a:pt x="9" y="161"/>
                  </a:lnTo>
                  <a:lnTo>
                    <a:pt x="10" y="154"/>
                  </a:lnTo>
                  <a:lnTo>
                    <a:pt x="10" y="149"/>
                  </a:lnTo>
                  <a:lnTo>
                    <a:pt x="11" y="146"/>
                  </a:lnTo>
                  <a:lnTo>
                    <a:pt x="12" y="145"/>
                  </a:lnTo>
                  <a:lnTo>
                    <a:pt x="12" y="148"/>
                  </a:lnTo>
                  <a:lnTo>
                    <a:pt x="13" y="153"/>
                  </a:lnTo>
                  <a:lnTo>
                    <a:pt x="14" y="161"/>
                  </a:lnTo>
                  <a:lnTo>
                    <a:pt x="15" y="170"/>
                  </a:lnTo>
                  <a:lnTo>
                    <a:pt x="16" y="180"/>
                  </a:lnTo>
                  <a:lnTo>
                    <a:pt x="17" y="191"/>
                  </a:lnTo>
                  <a:lnTo>
                    <a:pt x="18" y="188"/>
                  </a:lnTo>
                  <a:lnTo>
                    <a:pt x="18" y="181"/>
                  </a:lnTo>
                  <a:lnTo>
                    <a:pt x="19" y="171"/>
                  </a:lnTo>
                  <a:lnTo>
                    <a:pt x="20" y="161"/>
                  </a:lnTo>
                  <a:lnTo>
                    <a:pt x="21" y="151"/>
                  </a:lnTo>
                  <a:lnTo>
                    <a:pt x="21" y="144"/>
                  </a:lnTo>
                  <a:lnTo>
                    <a:pt x="22" y="139"/>
                  </a:lnTo>
                  <a:lnTo>
                    <a:pt x="23" y="137"/>
                  </a:lnTo>
                  <a:lnTo>
                    <a:pt x="23" y="138"/>
                  </a:lnTo>
                  <a:lnTo>
                    <a:pt x="24" y="142"/>
                  </a:lnTo>
                  <a:lnTo>
                    <a:pt x="25" y="148"/>
                  </a:lnTo>
                  <a:lnTo>
                    <a:pt x="26" y="155"/>
                  </a:lnTo>
                  <a:lnTo>
                    <a:pt x="26" y="161"/>
                  </a:lnTo>
                  <a:lnTo>
                    <a:pt x="28" y="166"/>
                  </a:lnTo>
                  <a:lnTo>
                    <a:pt x="28" y="161"/>
                  </a:lnTo>
                  <a:lnTo>
                    <a:pt x="29" y="153"/>
                  </a:lnTo>
                  <a:lnTo>
                    <a:pt x="30" y="142"/>
                  </a:lnTo>
                  <a:lnTo>
                    <a:pt x="31" y="132"/>
                  </a:lnTo>
                  <a:lnTo>
                    <a:pt x="31" y="124"/>
                  </a:lnTo>
                  <a:lnTo>
                    <a:pt x="32" y="117"/>
                  </a:lnTo>
                  <a:lnTo>
                    <a:pt x="33" y="113"/>
                  </a:lnTo>
                  <a:lnTo>
                    <a:pt x="33" y="112"/>
                  </a:lnTo>
                  <a:lnTo>
                    <a:pt x="34" y="114"/>
                  </a:lnTo>
                  <a:lnTo>
                    <a:pt x="35" y="117"/>
                  </a:lnTo>
                  <a:lnTo>
                    <a:pt x="36" y="123"/>
                  </a:lnTo>
                  <a:lnTo>
                    <a:pt x="37" y="133"/>
                  </a:lnTo>
                  <a:lnTo>
                    <a:pt x="38" y="134"/>
                  </a:lnTo>
                  <a:lnTo>
                    <a:pt x="39" y="131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3" name="Freeform 179"/>
            <p:cNvSpPr>
              <a:spLocks/>
            </p:cNvSpPr>
            <p:nvPr/>
          </p:nvSpPr>
          <p:spPr bwMode="auto">
            <a:xfrm>
              <a:off x="8234494" y="3568314"/>
              <a:ext cx="44002" cy="196689"/>
            </a:xfrm>
            <a:custGeom>
              <a:avLst/>
              <a:gdLst>
                <a:gd name="T0" fmla="*/ 0 w 37"/>
                <a:gd name="T1" fmla="*/ 220 h 220"/>
                <a:gd name="T2" fmla="*/ 0 w 37"/>
                <a:gd name="T3" fmla="*/ 214 h 220"/>
                <a:gd name="T4" fmla="*/ 1 w 37"/>
                <a:gd name="T5" fmla="*/ 205 h 220"/>
                <a:gd name="T6" fmla="*/ 2 w 37"/>
                <a:gd name="T7" fmla="*/ 195 h 220"/>
                <a:gd name="T8" fmla="*/ 2 w 37"/>
                <a:gd name="T9" fmla="*/ 185 h 220"/>
                <a:gd name="T10" fmla="*/ 3 w 37"/>
                <a:gd name="T11" fmla="*/ 178 h 220"/>
                <a:gd name="T12" fmla="*/ 4 w 37"/>
                <a:gd name="T13" fmla="*/ 173 h 220"/>
                <a:gd name="T14" fmla="*/ 5 w 37"/>
                <a:gd name="T15" fmla="*/ 170 h 220"/>
                <a:gd name="T16" fmla="*/ 5 w 37"/>
                <a:gd name="T17" fmla="*/ 170 h 220"/>
                <a:gd name="T18" fmla="*/ 6 w 37"/>
                <a:gd name="T19" fmla="*/ 172 h 220"/>
                <a:gd name="T20" fmla="*/ 7 w 37"/>
                <a:gd name="T21" fmla="*/ 180 h 220"/>
                <a:gd name="T22" fmla="*/ 8 w 37"/>
                <a:gd name="T23" fmla="*/ 185 h 220"/>
                <a:gd name="T24" fmla="*/ 9 w 37"/>
                <a:gd name="T25" fmla="*/ 186 h 220"/>
                <a:gd name="T26" fmla="*/ 10 w 37"/>
                <a:gd name="T27" fmla="*/ 184 h 220"/>
                <a:gd name="T28" fmla="*/ 10 w 37"/>
                <a:gd name="T29" fmla="*/ 178 h 220"/>
                <a:gd name="T30" fmla="*/ 11 w 37"/>
                <a:gd name="T31" fmla="*/ 170 h 220"/>
                <a:gd name="T32" fmla="*/ 12 w 37"/>
                <a:gd name="T33" fmla="*/ 160 h 220"/>
                <a:gd name="T34" fmla="*/ 12 w 37"/>
                <a:gd name="T35" fmla="*/ 150 h 220"/>
                <a:gd name="T36" fmla="*/ 13 w 37"/>
                <a:gd name="T37" fmla="*/ 142 h 220"/>
                <a:gd name="T38" fmla="*/ 14 w 37"/>
                <a:gd name="T39" fmla="*/ 136 h 220"/>
                <a:gd name="T40" fmla="*/ 15 w 37"/>
                <a:gd name="T41" fmla="*/ 132 h 220"/>
                <a:gd name="T42" fmla="*/ 15 w 37"/>
                <a:gd name="T43" fmla="*/ 131 h 220"/>
                <a:gd name="T44" fmla="*/ 16 w 37"/>
                <a:gd name="T45" fmla="*/ 131 h 220"/>
                <a:gd name="T46" fmla="*/ 17 w 37"/>
                <a:gd name="T47" fmla="*/ 134 h 220"/>
                <a:gd name="T48" fmla="*/ 18 w 37"/>
                <a:gd name="T49" fmla="*/ 140 h 220"/>
                <a:gd name="T50" fmla="*/ 19 w 37"/>
                <a:gd name="T51" fmla="*/ 141 h 220"/>
                <a:gd name="T52" fmla="*/ 20 w 37"/>
                <a:gd name="T53" fmla="*/ 139 h 220"/>
                <a:gd name="T54" fmla="*/ 21 w 37"/>
                <a:gd name="T55" fmla="*/ 133 h 220"/>
                <a:gd name="T56" fmla="*/ 21 w 37"/>
                <a:gd name="T57" fmla="*/ 124 h 220"/>
                <a:gd name="T58" fmla="*/ 22 w 37"/>
                <a:gd name="T59" fmla="*/ 113 h 220"/>
                <a:gd name="T60" fmla="*/ 23 w 37"/>
                <a:gd name="T61" fmla="*/ 103 h 220"/>
                <a:gd name="T62" fmla="*/ 23 w 37"/>
                <a:gd name="T63" fmla="*/ 94 h 220"/>
                <a:gd name="T64" fmla="*/ 24 w 37"/>
                <a:gd name="T65" fmla="*/ 87 h 220"/>
                <a:gd name="T66" fmla="*/ 25 w 37"/>
                <a:gd name="T67" fmla="*/ 82 h 220"/>
                <a:gd name="T68" fmla="*/ 26 w 37"/>
                <a:gd name="T69" fmla="*/ 79 h 220"/>
                <a:gd name="T70" fmla="*/ 26 w 37"/>
                <a:gd name="T71" fmla="*/ 79 h 220"/>
                <a:gd name="T72" fmla="*/ 28 w 37"/>
                <a:gd name="T73" fmla="*/ 82 h 220"/>
                <a:gd name="T74" fmla="*/ 28 w 37"/>
                <a:gd name="T75" fmla="*/ 83 h 220"/>
                <a:gd name="T76" fmla="*/ 29 w 37"/>
                <a:gd name="T77" fmla="*/ 81 h 220"/>
                <a:gd name="T78" fmla="*/ 30 w 37"/>
                <a:gd name="T79" fmla="*/ 76 h 220"/>
                <a:gd name="T80" fmla="*/ 31 w 37"/>
                <a:gd name="T81" fmla="*/ 67 h 220"/>
                <a:gd name="T82" fmla="*/ 31 w 37"/>
                <a:gd name="T83" fmla="*/ 55 h 220"/>
                <a:gd name="T84" fmla="*/ 32 w 37"/>
                <a:gd name="T85" fmla="*/ 42 h 220"/>
                <a:gd name="T86" fmla="*/ 33 w 37"/>
                <a:gd name="T87" fmla="*/ 30 h 220"/>
                <a:gd name="T88" fmla="*/ 33 w 37"/>
                <a:gd name="T89" fmla="*/ 19 h 220"/>
                <a:gd name="T90" fmla="*/ 34 w 37"/>
                <a:gd name="T91" fmla="*/ 10 h 220"/>
                <a:gd name="T92" fmla="*/ 35 w 37"/>
                <a:gd name="T93" fmla="*/ 5 h 220"/>
                <a:gd name="T94" fmla="*/ 36 w 37"/>
                <a:gd name="T95" fmla="*/ 1 h 220"/>
                <a:gd name="T96" fmla="*/ 37 w 37"/>
                <a:gd name="T97" fmla="*/ 0 h 220"/>
                <a:gd name="T98" fmla="*/ 37 w 37"/>
                <a:gd name="T99" fmla="*/ 1 h 2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7" h="220">
                  <a:moveTo>
                    <a:pt x="0" y="220"/>
                  </a:moveTo>
                  <a:lnTo>
                    <a:pt x="0" y="214"/>
                  </a:lnTo>
                  <a:lnTo>
                    <a:pt x="1" y="205"/>
                  </a:lnTo>
                  <a:lnTo>
                    <a:pt x="2" y="195"/>
                  </a:lnTo>
                  <a:lnTo>
                    <a:pt x="2" y="185"/>
                  </a:lnTo>
                  <a:lnTo>
                    <a:pt x="3" y="178"/>
                  </a:lnTo>
                  <a:lnTo>
                    <a:pt x="4" y="173"/>
                  </a:lnTo>
                  <a:lnTo>
                    <a:pt x="5" y="170"/>
                  </a:lnTo>
                  <a:lnTo>
                    <a:pt x="5" y="170"/>
                  </a:lnTo>
                  <a:lnTo>
                    <a:pt x="6" y="172"/>
                  </a:lnTo>
                  <a:lnTo>
                    <a:pt x="7" y="180"/>
                  </a:lnTo>
                  <a:lnTo>
                    <a:pt x="8" y="185"/>
                  </a:lnTo>
                  <a:lnTo>
                    <a:pt x="9" y="186"/>
                  </a:lnTo>
                  <a:lnTo>
                    <a:pt x="10" y="184"/>
                  </a:lnTo>
                  <a:lnTo>
                    <a:pt x="10" y="178"/>
                  </a:lnTo>
                  <a:lnTo>
                    <a:pt x="11" y="170"/>
                  </a:lnTo>
                  <a:lnTo>
                    <a:pt x="12" y="160"/>
                  </a:lnTo>
                  <a:lnTo>
                    <a:pt x="12" y="150"/>
                  </a:lnTo>
                  <a:lnTo>
                    <a:pt x="13" y="142"/>
                  </a:lnTo>
                  <a:lnTo>
                    <a:pt x="14" y="136"/>
                  </a:lnTo>
                  <a:lnTo>
                    <a:pt x="15" y="132"/>
                  </a:lnTo>
                  <a:lnTo>
                    <a:pt x="15" y="131"/>
                  </a:lnTo>
                  <a:lnTo>
                    <a:pt x="16" y="131"/>
                  </a:lnTo>
                  <a:lnTo>
                    <a:pt x="17" y="134"/>
                  </a:lnTo>
                  <a:lnTo>
                    <a:pt x="18" y="140"/>
                  </a:lnTo>
                  <a:lnTo>
                    <a:pt x="19" y="141"/>
                  </a:lnTo>
                  <a:lnTo>
                    <a:pt x="20" y="139"/>
                  </a:lnTo>
                  <a:lnTo>
                    <a:pt x="21" y="133"/>
                  </a:lnTo>
                  <a:lnTo>
                    <a:pt x="21" y="124"/>
                  </a:lnTo>
                  <a:lnTo>
                    <a:pt x="22" y="113"/>
                  </a:lnTo>
                  <a:lnTo>
                    <a:pt x="23" y="103"/>
                  </a:lnTo>
                  <a:lnTo>
                    <a:pt x="23" y="94"/>
                  </a:lnTo>
                  <a:lnTo>
                    <a:pt x="24" y="87"/>
                  </a:lnTo>
                  <a:lnTo>
                    <a:pt x="25" y="82"/>
                  </a:lnTo>
                  <a:lnTo>
                    <a:pt x="26" y="79"/>
                  </a:lnTo>
                  <a:lnTo>
                    <a:pt x="26" y="79"/>
                  </a:lnTo>
                  <a:lnTo>
                    <a:pt x="28" y="82"/>
                  </a:lnTo>
                  <a:lnTo>
                    <a:pt x="28" y="83"/>
                  </a:lnTo>
                  <a:lnTo>
                    <a:pt x="29" y="81"/>
                  </a:lnTo>
                  <a:lnTo>
                    <a:pt x="30" y="76"/>
                  </a:lnTo>
                  <a:lnTo>
                    <a:pt x="31" y="67"/>
                  </a:lnTo>
                  <a:lnTo>
                    <a:pt x="31" y="55"/>
                  </a:lnTo>
                  <a:lnTo>
                    <a:pt x="32" y="42"/>
                  </a:lnTo>
                  <a:lnTo>
                    <a:pt x="33" y="30"/>
                  </a:lnTo>
                  <a:lnTo>
                    <a:pt x="33" y="19"/>
                  </a:lnTo>
                  <a:lnTo>
                    <a:pt x="34" y="10"/>
                  </a:lnTo>
                  <a:lnTo>
                    <a:pt x="35" y="5"/>
                  </a:lnTo>
                  <a:lnTo>
                    <a:pt x="36" y="1"/>
                  </a:lnTo>
                  <a:lnTo>
                    <a:pt x="37" y="0"/>
                  </a:lnTo>
                  <a:lnTo>
                    <a:pt x="37" y="1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4" name="Freeform 180"/>
            <p:cNvSpPr>
              <a:spLocks/>
            </p:cNvSpPr>
            <p:nvPr/>
          </p:nvSpPr>
          <p:spPr bwMode="auto">
            <a:xfrm>
              <a:off x="8278496" y="3317089"/>
              <a:ext cx="45191" cy="297715"/>
            </a:xfrm>
            <a:custGeom>
              <a:avLst/>
              <a:gdLst>
                <a:gd name="T0" fmla="*/ 0 w 38"/>
                <a:gd name="T1" fmla="*/ 282 h 333"/>
                <a:gd name="T2" fmla="*/ 1 w 38"/>
                <a:gd name="T3" fmla="*/ 280 h 333"/>
                <a:gd name="T4" fmla="*/ 1 w 38"/>
                <a:gd name="T5" fmla="*/ 275 h 333"/>
                <a:gd name="T6" fmla="*/ 2 w 38"/>
                <a:gd name="T7" fmla="*/ 263 h 333"/>
                <a:gd name="T8" fmla="*/ 3 w 38"/>
                <a:gd name="T9" fmla="*/ 244 h 333"/>
                <a:gd name="T10" fmla="*/ 4 w 38"/>
                <a:gd name="T11" fmla="*/ 219 h 333"/>
                <a:gd name="T12" fmla="*/ 5 w 38"/>
                <a:gd name="T13" fmla="*/ 193 h 333"/>
                <a:gd name="T14" fmla="*/ 5 w 38"/>
                <a:gd name="T15" fmla="*/ 166 h 333"/>
                <a:gd name="T16" fmla="*/ 6 w 38"/>
                <a:gd name="T17" fmla="*/ 141 h 333"/>
                <a:gd name="T18" fmla="*/ 7 w 38"/>
                <a:gd name="T19" fmla="*/ 117 h 333"/>
                <a:gd name="T20" fmla="*/ 7 w 38"/>
                <a:gd name="T21" fmla="*/ 97 h 333"/>
                <a:gd name="T22" fmla="*/ 8 w 38"/>
                <a:gd name="T23" fmla="*/ 78 h 333"/>
                <a:gd name="T24" fmla="*/ 9 w 38"/>
                <a:gd name="T25" fmla="*/ 62 h 333"/>
                <a:gd name="T26" fmla="*/ 10 w 38"/>
                <a:gd name="T27" fmla="*/ 48 h 333"/>
                <a:gd name="T28" fmla="*/ 11 w 38"/>
                <a:gd name="T29" fmla="*/ 25 h 333"/>
                <a:gd name="T30" fmla="*/ 12 w 38"/>
                <a:gd name="T31" fmla="*/ 17 h 333"/>
                <a:gd name="T32" fmla="*/ 12 w 38"/>
                <a:gd name="T33" fmla="*/ 10 h 333"/>
                <a:gd name="T34" fmla="*/ 13 w 38"/>
                <a:gd name="T35" fmla="*/ 5 h 333"/>
                <a:gd name="T36" fmla="*/ 14 w 38"/>
                <a:gd name="T37" fmla="*/ 1 h 333"/>
                <a:gd name="T38" fmla="*/ 14 w 38"/>
                <a:gd name="T39" fmla="*/ 0 h 333"/>
                <a:gd name="T40" fmla="*/ 15 w 38"/>
                <a:gd name="T41" fmla="*/ 0 h 333"/>
                <a:gd name="T42" fmla="*/ 16 w 38"/>
                <a:gd name="T43" fmla="*/ 1 h 333"/>
                <a:gd name="T44" fmla="*/ 17 w 38"/>
                <a:gd name="T45" fmla="*/ 5 h 333"/>
                <a:gd name="T46" fmla="*/ 17 w 38"/>
                <a:gd name="T47" fmla="*/ 10 h 333"/>
                <a:gd name="T48" fmla="*/ 18 w 38"/>
                <a:gd name="T49" fmla="*/ 16 h 333"/>
                <a:gd name="T50" fmla="*/ 19 w 38"/>
                <a:gd name="T51" fmla="*/ 25 h 333"/>
                <a:gd name="T52" fmla="*/ 20 w 38"/>
                <a:gd name="T53" fmla="*/ 47 h 333"/>
                <a:gd name="T54" fmla="*/ 21 w 38"/>
                <a:gd name="T55" fmla="*/ 61 h 333"/>
                <a:gd name="T56" fmla="*/ 22 w 38"/>
                <a:gd name="T57" fmla="*/ 77 h 333"/>
                <a:gd name="T58" fmla="*/ 22 w 38"/>
                <a:gd name="T59" fmla="*/ 95 h 333"/>
                <a:gd name="T60" fmla="*/ 23 w 38"/>
                <a:gd name="T61" fmla="*/ 115 h 333"/>
                <a:gd name="T62" fmla="*/ 24 w 38"/>
                <a:gd name="T63" fmla="*/ 138 h 333"/>
                <a:gd name="T64" fmla="*/ 24 w 38"/>
                <a:gd name="T65" fmla="*/ 162 h 333"/>
                <a:gd name="T66" fmla="*/ 25 w 38"/>
                <a:gd name="T67" fmla="*/ 187 h 333"/>
                <a:gd name="T68" fmla="*/ 26 w 38"/>
                <a:gd name="T69" fmla="*/ 212 h 333"/>
                <a:gd name="T70" fmla="*/ 27 w 38"/>
                <a:gd name="T71" fmla="*/ 234 h 333"/>
                <a:gd name="T72" fmla="*/ 28 w 38"/>
                <a:gd name="T73" fmla="*/ 252 h 333"/>
                <a:gd name="T74" fmla="*/ 28 w 38"/>
                <a:gd name="T75" fmla="*/ 262 h 333"/>
                <a:gd name="T76" fmla="*/ 30 w 38"/>
                <a:gd name="T77" fmla="*/ 268 h 333"/>
                <a:gd name="T78" fmla="*/ 30 w 38"/>
                <a:gd name="T79" fmla="*/ 268 h 333"/>
                <a:gd name="T80" fmla="*/ 31 w 38"/>
                <a:gd name="T81" fmla="*/ 269 h 333"/>
                <a:gd name="T82" fmla="*/ 32 w 38"/>
                <a:gd name="T83" fmla="*/ 272 h 333"/>
                <a:gd name="T84" fmla="*/ 33 w 38"/>
                <a:gd name="T85" fmla="*/ 276 h 333"/>
                <a:gd name="T86" fmla="*/ 33 w 38"/>
                <a:gd name="T87" fmla="*/ 283 h 333"/>
                <a:gd name="T88" fmla="*/ 34 w 38"/>
                <a:gd name="T89" fmla="*/ 291 h 333"/>
                <a:gd name="T90" fmla="*/ 35 w 38"/>
                <a:gd name="T91" fmla="*/ 301 h 333"/>
                <a:gd name="T92" fmla="*/ 35 w 38"/>
                <a:gd name="T93" fmla="*/ 311 h 333"/>
                <a:gd name="T94" fmla="*/ 36 w 38"/>
                <a:gd name="T95" fmla="*/ 320 h 333"/>
                <a:gd name="T96" fmla="*/ 37 w 38"/>
                <a:gd name="T97" fmla="*/ 328 h 333"/>
                <a:gd name="T98" fmla="*/ 38 w 38"/>
                <a:gd name="T99" fmla="*/ 333 h 3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8" h="333">
                  <a:moveTo>
                    <a:pt x="0" y="282"/>
                  </a:moveTo>
                  <a:lnTo>
                    <a:pt x="1" y="280"/>
                  </a:lnTo>
                  <a:lnTo>
                    <a:pt x="1" y="275"/>
                  </a:lnTo>
                  <a:lnTo>
                    <a:pt x="2" y="263"/>
                  </a:lnTo>
                  <a:lnTo>
                    <a:pt x="3" y="244"/>
                  </a:lnTo>
                  <a:lnTo>
                    <a:pt x="4" y="219"/>
                  </a:lnTo>
                  <a:lnTo>
                    <a:pt x="5" y="193"/>
                  </a:lnTo>
                  <a:lnTo>
                    <a:pt x="5" y="166"/>
                  </a:lnTo>
                  <a:lnTo>
                    <a:pt x="6" y="141"/>
                  </a:lnTo>
                  <a:lnTo>
                    <a:pt x="7" y="117"/>
                  </a:lnTo>
                  <a:lnTo>
                    <a:pt x="7" y="97"/>
                  </a:lnTo>
                  <a:lnTo>
                    <a:pt x="8" y="78"/>
                  </a:lnTo>
                  <a:lnTo>
                    <a:pt x="9" y="62"/>
                  </a:lnTo>
                  <a:lnTo>
                    <a:pt x="10" y="48"/>
                  </a:lnTo>
                  <a:lnTo>
                    <a:pt x="11" y="25"/>
                  </a:lnTo>
                  <a:lnTo>
                    <a:pt x="12" y="17"/>
                  </a:lnTo>
                  <a:lnTo>
                    <a:pt x="12" y="10"/>
                  </a:lnTo>
                  <a:lnTo>
                    <a:pt x="13" y="5"/>
                  </a:lnTo>
                  <a:lnTo>
                    <a:pt x="14" y="1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6" y="1"/>
                  </a:lnTo>
                  <a:lnTo>
                    <a:pt x="17" y="5"/>
                  </a:lnTo>
                  <a:lnTo>
                    <a:pt x="17" y="10"/>
                  </a:lnTo>
                  <a:lnTo>
                    <a:pt x="18" y="16"/>
                  </a:lnTo>
                  <a:lnTo>
                    <a:pt x="19" y="25"/>
                  </a:lnTo>
                  <a:lnTo>
                    <a:pt x="20" y="47"/>
                  </a:lnTo>
                  <a:lnTo>
                    <a:pt x="21" y="61"/>
                  </a:lnTo>
                  <a:lnTo>
                    <a:pt x="22" y="77"/>
                  </a:lnTo>
                  <a:lnTo>
                    <a:pt x="22" y="95"/>
                  </a:lnTo>
                  <a:lnTo>
                    <a:pt x="23" y="115"/>
                  </a:lnTo>
                  <a:lnTo>
                    <a:pt x="24" y="138"/>
                  </a:lnTo>
                  <a:lnTo>
                    <a:pt x="24" y="162"/>
                  </a:lnTo>
                  <a:lnTo>
                    <a:pt x="25" y="187"/>
                  </a:lnTo>
                  <a:lnTo>
                    <a:pt x="26" y="212"/>
                  </a:lnTo>
                  <a:lnTo>
                    <a:pt x="27" y="234"/>
                  </a:lnTo>
                  <a:lnTo>
                    <a:pt x="28" y="252"/>
                  </a:lnTo>
                  <a:lnTo>
                    <a:pt x="28" y="262"/>
                  </a:lnTo>
                  <a:lnTo>
                    <a:pt x="30" y="268"/>
                  </a:lnTo>
                  <a:lnTo>
                    <a:pt x="30" y="268"/>
                  </a:lnTo>
                  <a:lnTo>
                    <a:pt x="31" y="269"/>
                  </a:lnTo>
                  <a:lnTo>
                    <a:pt x="32" y="272"/>
                  </a:lnTo>
                  <a:lnTo>
                    <a:pt x="33" y="276"/>
                  </a:lnTo>
                  <a:lnTo>
                    <a:pt x="33" y="283"/>
                  </a:lnTo>
                  <a:lnTo>
                    <a:pt x="34" y="291"/>
                  </a:lnTo>
                  <a:lnTo>
                    <a:pt x="35" y="301"/>
                  </a:lnTo>
                  <a:lnTo>
                    <a:pt x="35" y="311"/>
                  </a:lnTo>
                  <a:lnTo>
                    <a:pt x="36" y="320"/>
                  </a:lnTo>
                  <a:lnTo>
                    <a:pt x="37" y="328"/>
                  </a:lnTo>
                  <a:lnTo>
                    <a:pt x="38" y="333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5" name="Freeform 181"/>
            <p:cNvSpPr>
              <a:spLocks/>
            </p:cNvSpPr>
            <p:nvPr/>
          </p:nvSpPr>
          <p:spPr bwMode="auto">
            <a:xfrm>
              <a:off x="8323686" y="3614804"/>
              <a:ext cx="44002" cy="49172"/>
            </a:xfrm>
            <a:custGeom>
              <a:avLst/>
              <a:gdLst>
                <a:gd name="T0" fmla="*/ 0 w 37"/>
                <a:gd name="T1" fmla="*/ 0 h 55"/>
                <a:gd name="T2" fmla="*/ 0 w 37"/>
                <a:gd name="T3" fmla="*/ 2 h 55"/>
                <a:gd name="T4" fmla="*/ 1 w 37"/>
                <a:gd name="T5" fmla="*/ 2 h 55"/>
                <a:gd name="T6" fmla="*/ 2 w 37"/>
                <a:gd name="T7" fmla="*/ 1 h 55"/>
                <a:gd name="T8" fmla="*/ 3 w 37"/>
                <a:gd name="T9" fmla="*/ 1 h 55"/>
                <a:gd name="T10" fmla="*/ 4 w 37"/>
                <a:gd name="T11" fmla="*/ 3 h 55"/>
                <a:gd name="T12" fmla="*/ 5 w 37"/>
                <a:gd name="T13" fmla="*/ 5 h 55"/>
                <a:gd name="T14" fmla="*/ 6 w 37"/>
                <a:gd name="T15" fmla="*/ 9 h 55"/>
                <a:gd name="T16" fmla="*/ 6 w 37"/>
                <a:gd name="T17" fmla="*/ 15 h 55"/>
                <a:gd name="T18" fmla="*/ 7 w 37"/>
                <a:gd name="T19" fmla="*/ 20 h 55"/>
                <a:gd name="T20" fmla="*/ 7 w 37"/>
                <a:gd name="T21" fmla="*/ 26 h 55"/>
                <a:gd name="T22" fmla="*/ 8 w 37"/>
                <a:gd name="T23" fmla="*/ 31 h 55"/>
                <a:gd name="T24" fmla="*/ 9 w 37"/>
                <a:gd name="T25" fmla="*/ 36 h 55"/>
                <a:gd name="T26" fmla="*/ 10 w 37"/>
                <a:gd name="T27" fmla="*/ 38 h 55"/>
                <a:gd name="T28" fmla="*/ 11 w 37"/>
                <a:gd name="T29" fmla="*/ 39 h 55"/>
                <a:gd name="T30" fmla="*/ 12 w 37"/>
                <a:gd name="T31" fmla="*/ 37 h 55"/>
                <a:gd name="T32" fmla="*/ 13 w 37"/>
                <a:gd name="T33" fmla="*/ 36 h 55"/>
                <a:gd name="T34" fmla="*/ 13 w 37"/>
                <a:gd name="T35" fmla="*/ 35 h 55"/>
                <a:gd name="T36" fmla="*/ 14 w 37"/>
                <a:gd name="T37" fmla="*/ 35 h 55"/>
                <a:gd name="T38" fmla="*/ 15 w 37"/>
                <a:gd name="T39" fmla="*/ 36 h 55"/>
                <a:gd name="T40" fmla="*/ 16 w 37"/>
                <a:gd name="T41" fmla="*/ 38 h 55"/>
                <a:gd name="T42" fmla="*/ 16 w 37"/>
                <a:gd name="T43" fmla="*/ 41 h 55"/>
                <a:gd name="T44" fmla="*/ 17 w 37"/>
                <a:gd name="T45" fmla="*/ 44 h 55"/>
                <a:gd name="T46" fmla="*/ 18 w 37"/>
                <a:gd name="T47" fmla="*/ 47 h 55"/>
                <a:gd name="T48" fmla="*/ 18 w 37"/>
                <a:gd name="T49" fmla="*/ 51 h 55"/>
                <a:gd name="T50" fmla="*/ 19 w 37"/>
                <a:gd name="T51" fmla="*/ 53 h 55"/>
                <a:gd name="T52" fmla="*/ 20 w 37"/>
                <a:gd name="T53" fmla="*/ 55 h 55"/>
                <a:gd name="T54" fmla="*/ 21 w 37"/>
                <a:gd name="T55" fmla="*/ 55 h 55"/>
                <a:gd name="T56" fmla="*/ 21 w 37"/>
                <a:gd name="T57" fmla="*/ 55 h 55"/>
                <a:gd name="T58" fmla="*/ 22 w 37"/>
                <a:gd name="T59" fmla="*/ 54 h 55"/>
                <a:gd name="T60" fmla="*/ 23 w 37"/>
                <a:gd name="T61" fmla="*/ 52 h 55"/>
                <a:gd name="T62" fmla="*/ 23 w 37"/>
                <a:gd name="T63" fmla="*/ 50 h 55"/>
                <a:gd name="T64" fmla="*/ 24 w 37"/>
                <a:gd name="T65" fmla="*/ 48 h 55"/>
                <a:gd name="T66" fmla="*/ 25 w 37"/>
                <a:gd name="T67" fmla="*/ 47 h 55"/>
                <a:gd name="T68" fmla="*/ 26 w 37"/>
                <a:gd name="T69" fmla="*/ 47 h 55"/>
                <a:gd name="T70" fmla="*/ 26 w 37"/>
                <a:gd name="T71" fmla="*/ 47 h 55"/>
                <a:gd name="T72" fmla="*/ 27 w 37"/>
                <a:gd name="T73" fmla="*/ 48 h 55"/>
                <a:gd name="T74" fmla="*/ 28 w 37"/>
                <a:gd name="T75" fmla="*/ 50 h 55"/>
                <a:gd name="T76" fmla="*/ 28 w 37"/>
                <a:gd name="T77" fmla="*/ 51 h 55"/>
                <a:gd name="T78" fmla="*/ 29 w 37"/>
                <a:gd name="T79" fmla="*/ 53 h 55"/>
                <a:gd name="T80" fmla="*/ 30 w 37"/>
                <a:gd name="T81" fmla="*/ 54 h 55"/>
                <a:gd name="T82" fmla="*/ 31 w 37"/>
                <a:gd name="T83" fmla="*/ 55 h 55"/>
                <a:gd name="T84" fmla="*/ 32 w 37"/>
                <a:gd name="T85" fmla="*/ 53 h 55"/>
                <a:gd name="T86" fmla="*/ 33 w 37"/>
                <a:gd name="T87" fmla="*/ 51 h 55"/>
                <a:gd name="T88" fmla="*/ 34 w 37"/>
                <a:gd name="T89" fmla="*/ 47 h 55"/>
                <a:gd name="T90" fmla="*/ 34 w 37"/>
                <a:gd name="T91" fmla="*/ 44 h 55"/>
                <a:gd name="T92" fmla="*/ 35 w 37"/>
                <a:gd name="T93" fmla="*/ 41 h 55"/>
                <a:gd name="T94" fmla="*/ 36 w 37"/>
                <a:gd name="T95" fmla="*/ 39 h 55"/>
                <a:gd name="T96" fmla="*/ 36 w 37"/>
                <a:gd name="T97" fmla="*/ 37 h 55"/>
                <a:gd name="T98" fmla="*/ 37 w 37"/>
                <a:gd name="T99" fmla="*/ 35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7" h="55">
                  <a:moveTo>
                    <a:pt x="0" y="0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2" y="1"/>
                  </a:lnTo>
                  <a:lnTo>
                    <a:pt x="3" y="1"/>
                  </a:lnTo>
                  <a:lnTo>
                    <a:pt x="4" y="3"/>
                  </a:lnTo>
                  <a:lnTo>
                    <a:pt x="5" y="5"/>
                  </a:lnTo>
                  <a:lnTo>
                    <a:pt x="6" y="9"/>
                  </a:lnTo>
                  <a:lnTo>
                    <a:pt x="6" y="15"/>
                  </a:lnTo>
                  <a:lnTo>
                    <a:pt x="7" y="20"/>
                  </a:lnTo>
                  <a:lnTo>
                    <a:pt x="7" y="26"/>
                  </a:lnTo>
                  <a:lnTo>
                    <a:pt x="8" y="31"/>
                  </a:lnTo>
                  <a:lnTo>
                    <a:pt x="9" y="36"/>
                  </a:lnTo>
                  <a:lnTo>
                    <a:pt x="10" y="38"/>
                  </a:lnTo>
                  <a:lnTo>
                    <a:pt x="11" y="39"/>
                  </a:lnTo>
                  <a:lnTo>
                    <a:pt x="12" y="37"/>
                  </a:lnTo>
                  <a:lnTo>
                    <a:pt x="13" y="36"/>
                  </a:lnTo>
                  <a:lnTo>
                    <a:pt x="13" y="35"/>
                  </a:lnTo>
                  <a:lnTo>
                    <a:pt x="14" y="35"/>
                  </a:lnTo>
                  <a:lnTo>
                    <a:pt x="15" y="36"/>
                  </a:lnTo>
                  <a:lnTo>
                    <a:pt x="16" y="38"/>
                  </a:lnTo>
                  <a:lnTo>
                    <a:pt x="16" y="41"/>
                  </a:lnTo>
                  <a:lnTo>
                    <a:pt x="17" y="44"/>
                  </a:lnTo>
                  <a:lnTo>
                    <a:pt x="18" y="47"/>
                  </a:lnTo>
                  <a:lnTo>
                    <a:pt x="18" y="51"/>
                  </a:lnTo>
                  <a:lnTo>
                    <a:pt x="19" y="53"/>
                  </a:lnTo>
                  <a:lnTo>
                    <a:pt x="20" y="55"/>
                  </a:lnTo>
                  <a:lnTo>
                    <a:pt x="21" y="55"/>
                  </a:lnTo>
                  <a:lnTo>
                    <a:pt x="21" y="55"/>
                  </a:lnTo>
                  <a:lnTo>
                    <a:pt x="22" y="54"/>
                  </a:lnTo>
                  <a:lnTo>
                    <a:pt x="23" y="52"/>
                  </a:lnTo>
                  <a:lnTo>
                    <a:pt x="23" y="50"/>
                  </a:lnTo>
                  <a:lnTo>
                    <a:pt x="24" y="48"/>
                  </a:lnTo>
                  <a:lnTo>
                    <a:pt x="25" y="47"/>
                  </a:lnTo>
                  <a:lnTo>
                    <a:pt x="26" y="47"/>
                  </a:lnTo>
                  <a:lnTo>
                    <a:pt x="26" y="47"/>
                  </a:lnTo>
                  <a:lnTo>
                    <a:pt x="27" y="48"/>
                  </a:lnTo>
                  <a:lnTo>
                    <a:pt x="28" y="50"/>
                  </a:lnTo>
                  <a:lnTo>
                    <a:pt x="28" y="51"/>
                  </a:lnTo>
                  <a:lnTo>
                    <a:pt x="29" y="53"/>
                  </a:lnTo>
                  <a:lnTo>
                    <a:pt x="30" y="54"/>
                  </a:lnTo>
                  <a:lnTo>
                    <a:pt x="31" y="55"/>
                  </a:lnTo>
                  <a:lnTo>
                    <a:pt x="32" y="53"/>
                  </a:lnTo>
                  <a:lnTo>
                    <a:pt x="33" y="51"/>
                  </a:lnTo>
                  <a:lnTo>
                    <a:pt x="34" y="47"/>
                  </a:lnTo>
                  <a:lnTo>
                    <a:pt x="34" y="44"/>
                  </a:lnTo>
                  <a:lnTo>
                    <a:pt x="35" y="41"/>
                  </a:lnTo>
                  <a:lnTo>
                    <a:pt x="36" y="39"/>
                  </a:lnTo>
                  <a:lnTo>
                    <a:pt x="36" y="37"/>
                  </a:lnTo>
                  <a:lnTo>
                    <a:pt x="37" y="35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6" name="Freeform 182"/>
            <p:cNvSpPr>
              <a:spLocks/>
            </p:cNvSpPr>
            <p:nvPr/>
          </p:nvSpPr>
          <p:spPr bwMode="auto">
            <a:xfrm>
              <a:off x="8367688" y="3317983"/>
              <a:ext cx="44002" cy="330795"/>
            </a:xfrm>
            <a:custGeom>
              <a:avLst/>
              <a:gdLst>
                <a:gd name="T0" fmla="*/ 0 w 37"/>
                <a:gd name="T1" fmla="*/ 367 h 370"/>
                <a:gd name="T2" fmla="*/ 1 w 37"/>
                <a:gd name="T3" fmla="*/ 367 h 370"/>
                <a:gd name="T4" fmla="*/ 2 w 37"/>
                <a:gd name="T5" fmla="*/ 368 h 370"/>
                <a:gd name="T6" fmla="*/ 2 w 37"/>
                <a:gd name="T7" fmla="*/ 369 h 370"/>
                <a:gd name="T8" fmla="*/ 3 w 37"/>
                <a:gd name="T9" fmla="*/ 370 h 370"/>
                <a:gd name="T10" fmla="*/ 4 w 37"/>
                <a:gd name="T11" fmla="*/ 370 h 370"/>
                <a:gd name="T12" fmla="*/ 4 w 37"/>
                <a:gd name="T13" fmla="*/ 370 h 370"/>
                <a:gd name="T14" fmla="*/ 5 w 37"/>
                <a:gd name="T15" fmla="*/ 367 h 370"/>
                <a:gd name="T16" fmla="*/ 6 w 37"/>
                <a:gd name="T17" fmla="*/ 364 h 370"/>
                <a:gd name="T18" fmla="*/ 7 w 37"/>
                <a:gd name="T19" fmla="*/ 359 h 370"/>
                <a:gd name="T20" fmla="*/ 7 w 37"/>
                <a:gd name="T21" fmla="*/ 353 h 370"/>
                <a:gd name="T22" fmla="*/ 8 w 37"/>
                <a:gd name="T23" fmla="*/ 348 h 370"/>
                <a:gd name="T24" fmla="*/ 9 w 37"/>
                <a:gd name="T25" fmla="*/ 342 h 370"/>
                <a:gd name="T26" fmla="*/ 9 w 37"/>
                <a:gd name="T27" fmla="*/ 338 h 370"/>
                <a:gd name="T28" fmla="*/ 10 w 37"/>
                <a:gd name="T29" fmla="*/ 335 h 370"/>
                <a:gd name="T30" fmla="*/ 11 w 37"/>
                <a:gd name="T31" fmla="*/ 334 h 370"/>
                <a:gd name="T32" fmla="*/ 12 w 37"/>
                <a:gd name="T33" fmla="*/ 333 h 370"/>
                <a:gd name="T34" fmla="*/ 13 w 37"/>
                <a:gd name="T35" fmla="*/ 333 h 370"/>
                <a:gd name="T36" fmla="*/ 13 w 37"/>
                <a:gd name="T37" fmla="*/ 334 h 370"/>
                <a:gd name="T38" fmla="*/ 14 w 37"/>
                <a:gd name="T39" fmla="*/ 334 h 370"/>
                <a:gd name="T40" fmla="*/ 14 w 37"/>
                <a:gd name="T41" fmla="*/ 332 h 370"/>
                <a:gd name="T42" fmla="*/ 15 w 37"/>
                <a:gd name="T43" fmla="*/ 328 h 370"/>
                <a:gd name="T44" fmla="*/ 16 w 37"/>
                <a:gd name="T45" fmla="*/ 321 h 370"/>
                <a:gd name="T46" fmla="*/ 17 w 37"/>
                <a:gd name="T47" fmla="*/ 313 h 370"/>
                <a:gd name="T48" fmla="*/ 18 w 37"/>
                <a:gd name="T49" fmla="*/ 303 h 370"/>
                <a:gd name="T50" fmla="*/ 18 w 37"/>
                <a:gd name="T51" fmla="*/ 293 h 370"/>
                <a:gd name="T52" fmla="*/ 19 w 37"/>
                <a:gd name="T53" fmla="*/ 285 h 370"/>
                <a:gd name="T54" fmla="*/ 20 w 37"/>
                <a:gd name="T55" fmla="*/ 278 h 370"/>
                <a:gd name="T56" fmla="*/ 20 w 37"/>
                <a:gd name="T57" fmla="*/ 272 h 370"/>
                <a:gd name="T58" fmla="*/ 21 w 37"/>
                <a:gd name="T59" fmla="*/ 269 h 370"/>
                <a:gd name="T60" fmla="*/ 22 w 37"/>
                <a:gd name="T61" fmla="*/ 267 h 370"/>
                <a:gd name="T62" fmla="*/ 23 w 37"/>
                <a:gd name="T63" fmla="*/ 267 h 370"/>
                <a:gd name="T64" fmla="*/ 23 w 37"/>
                <a:gd name="T65" fmla="*/ 266 h 370"/>
                <a:gd name="T66" fmla="*/ 25 w 37"/>
                <a:gd name="T67" fmla="*/ 256 h 370"/>
                <a:gd name="T68" fmla="*/ 25 w 37"/>
                <a:gd name="T69" fmla="*/ 241 h 370"/>
                <a:gd name="T70" fmla="*/ 26 w 37"/>
                <a:gd name="T71" fmla="*/ 221 h 370"/>
                <a:gd name="T72" fmla="*/ 27 w 37"/>
                <a:gd name="T73" fmla="*/ 197 h 370"/>
                <a:gd name="T74" fmla="*/ 28 w 37"/>
                <a:gd name="T75" fmla="*/ 172 h 370"/>
                <a:gd name="T76" fmla="*/ 28 w 37"/>
                <a:gd name="T77" fmla="*/ 148 h 370"/>
                <a:gd name="T78" fmla="*/ 29 w 37"/>
                <a:gd name="T79" fmla="*/ 125 h 370"/>
                <a:gd name="T80" fmla="*/ 30 w 37"/>
                <a:gd name="T81" fmla="*/ 104 h 370"/>
                <a:gd name="T82" fmla="*/ 30 w 37"/>
                <a:gd name="T83" fmla="*/ 85 h 370"/>
                <a:gd name="T84" fmla="*/ 31 w 37"/>
                <a:gd name="T85" fmla="*/ 68 h 370"/>
                <a:gd name="T86" fmla="*/ 32 w 37"/>
                <a:gd name="T87" fmla="*/ 53 h 370"/>
                <a:gd name="T88" fmla="*/ 33 w 37"/>
                <a:gd name="T89" fmla="*/ 40 h 370"/>
                <a:gd name="T90" fmla="*/ 34 w 37"/>
                <a:gd name="T91" fmla="*/ 20 h 370"/>
                <a:gd name="T92" fmla="*/ 35 w 37"/>
                <a:gd name="T93" fmla="*/ 13 h 370"/>
                <a:gd name="T94" fmla="*/ 35 w 37"/>
                <a:gd name="T95" fmla="*/ 7 h 370"/>
                <a:gd name="T96" fmla="*/ 36 w 37"/>
                <a:gd name="T97" fmla="*/ 3 h 370"/>
                <a:gd name="T98" fmla="*/ 37 w 37"/>
                <a:gd name="T99" fmla="*/ 0 h 3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7" h="370">
                  <a:moveTo>
                    <a:pt x="0" y="367"/>
                  </a:moveTo>
                  <a:lnTo>
                    <a:pt x="1" y="367"/>
                  </a:lnTo>
                  <a:lnTo>
                    <a:pt x="2" y="368"/>
                  </a:lnTo>
                  <a:lnTo>
                    <a:pt x="2" y="369"/>
                  </a:lnTo>
                  <a:lnTo>
                    <a:pt x="3" y="370"/>
                  </a:lnTo>
                  <a:lnTo>
                    <a:pt x="4" y="370"/>
                  </a:lnTo>
                  <a:lnTo>
                    <a:pt x="4" y="370"/>
                  </a:lnTo>
                  <a:lnTo>
                    <a:pt x="5" y="367"/>
                  </a:lnTo>
                  <a:lnTo>
                    <a:pt x="6" y="364"/>
                  </a:lnTo>
                  <a:lnTo>
                    <a:pt x="7" y="359"/>
                  </a:lnTo>
                  <a:lnTo>
                    <a:pt x="7" y="353"/>
                  </a:lnTo>
                  <a:lnTo>
                    <a:pt x="8" y="348"/>
                  </a:lnTo>
                  <a:lnTo>
                    <a:pt x="9" y="342"/>
                  </a:lnTo>
                  <a:lnTo>
                    <a:pt x="9" y="338"/>
                  </a:lnTo>
                  <a:lnTo>
                    <a:pt x="10" y="335"/>
                  </a:lnTo>
                  <a:lnTo>
                    <a:pt x="11" y="334"/>
                  </a:lnTo>
                  <a:lnTo>
                    <a:pt x="12" y="333"/>
                  </a:lnTo>
                  <a:lnTo>
                    <a:pt x="13" y="333"/>
                  </a:lnTo>
                  <a:lnTo>
                    <a:pt x="13" y="334"/>
                  </a:lnTo>
                  <a:lnTo>
                    <a:pt x="14" y="334"/>
                  </a:lnTo>
                  <a:lnTo>
                    <a:pt x="14" y="332"/>
                  </a:lnTo>
                  <a:lnTo>
                    <a:pt x="15" y="328"/>
                  </a:lnTo>
                  <a:lnTo>
                    <a:pt x="16" y="321"/>
                  </a:lnTo>
                  <a:lnTo>
                    <a:pt x="17" y="313"/>
                  </a:lnTo>
                  <a:lnTo>
                    <a:pt x="18" y="303"/>
                  </a:lnTo>
                  <a:lnTo>
                    <a:pt x="18" y="293"/>
                  </a:lnTo>
                  <a:lnTo>
                    <a:pt x="19" y="285"/>
                  </a:lnTo>
                  <a:lnTo>
                    <a:pt x="20" y="278"/>
                  </a:lnTo>
                  <a:lnTo>
                    <a:pt x="20" y="272"/>
                  </a:lnTo>
                  <a:lnTo>
                    <a:pt x="21" y="269"/>
                  </a:lnTo>
                  <a:lnTo>
                    <a:pt x="22" y="267"/>
                  </a:lnTo>
                  <a:lnTo>
                    <a:pt x="23" y="267"/>
                  </a:lnTo>
                  <a:lnTo>
                    <a:pt x="23" y="266"/>
                  </a:lnTo>
                  <a:lnTo>
                    <a:pt x="25" y="256"/>
                  </a:lnTo>
                  <a:lnTo>
                    <a:pt x="25" y="241"/>
                  </a:lnTo>
                  <a:lnTo>
                    <a:pt x="26" y="221"/>
                  </a:lnTo>
                  <a:lnTo>
                    <a:pt x="27" y="197"/>
                  </a:lnTo>
                  <a:lnTo>
                    <a:pt x="28" y="172"/>
                  </a:lnTo>
                  <a:lnTo>
                    <a:pt x="28" y="148"/>
                  </a:lnTo>
                  <a:lnTo>
                    <a:pt x="29" y="125"/>
                  </a:lnTo>
                  <a:lnTo>
                    <a:pt x="30" y="104"/>
                  </a:lnTo>
                  <a:lnTo>
                    <a:pt x="30" y="85"/>
                  </a:lnTo>
                  <a:lnTo>
                    <a:pt x="31" y="68"/>
                  </a:lnTo>
                  <a:lnTo>
                    <a:pt x="32" y="53"/>
                  </a:lnTo>
                  <a:lnTo>
                    <a:pt x="33" y="40"/>
                  </a:lnTo>
                  <a:lnTo>
                    <a:pt x="34" y="20"/>
                  </a:lnTo>
                  <a:lnTo>
                    <a:pt x="35" y="13"/>
                  </a:lnTo>
                  <a:lnTo>
                    <a:pt x="35" y="7"/>
                  </a:lnTo>
                  <a:lnTo>
                    <a:pt x="36" y="3"/>
                  </a:lnTo>
                  <a:lnTo>
                    <a:pt x="37" y="0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7" name="Freeform 183"/>
            <p:cNvSpPr>
              <a:spLocks/>
            </p:cNvSpPr>
            <p:nvPr/>
          </p:nvSpPr>
          <p:spPr bwMode="auto">
            <a:xfrm>
              <a:off x="8411690" y="3317983"/>
              <a:ext cx="45191" cy="383543"/>
            </a:xfrm>
            <a:custGeom>
              <a:avLst/>
              <a:gdLst>
                <a:gd name="T0" fmla="*/ 0 w 38"/>
                <a:gd name="T1" fmla="*/ 0 h 429"/>
                <a:gd name="T2" fmla="*/ 1 w 38"/>
                <a:gd name="T3" fmla="*/ 0 h 429"/>
                <a:gd name="T4" fmla="*/ 1 w 38"/>
                <a:gd name="T5" fmla="*/ 1 h 429"/>
                <a:gd name="T6" fmla="*/ 2 w 38"/>
                <a:gd name="T7" fmla="*/ 3 h 429"/>
                <a:gd name="T8" fmla="*/ 3 w 38"/>
                <a:gd name="T9" fmla="*/ 7 h 429"/>
                <a:gd name="T10" fmla="*/ 4 w 38"/>
                <a:gd name="T11" fmla="*/ 13 h 429"/>
                <a:gd name="T12" fmla="*/ 4 w 38"/>
                <a:gd name="T13" fmla="*/ 21 h 429"/>
                <a:gd name="T14" fmla="*/ 5 w 38"/>
                <a:gd name="T15" fmla="*/ 30 h 429"/>
                <a:gd name="T16" fmla="*/ 6 w 38"/>
                <a:gd name="T17" fmla="*/ 55 h 429"/>
                <a:gd name="T18" fmla="*/ 7 w 38"/>
                <a:gd name="T19" fmla="*/ 71 h 429"/>
                <a:gd name="T20" fmla="*/ 8 w 38"/>
                <a:gd name="T21" fmla="*/ 88 h 429"/>
                <a:gd name="T22" fmla="*/ 9 w 38"/>
                <a:gd name="T23" fmla="*/ 107 h 429"/>
                <a:gd name="T24" fmla="*/ 9 w 38"/>
                <a:gd name="T25" fmla="*/ 130 h 429"/>
                <a:gd name="T26" fmla="*/ 10 w 38"/>
                <a:gd name="T27" fmla="*/ 154 h 429"/>
                <a:gd name="T28" fmla="*/ 11 w 38"/>
                <a:gd name="T29" fmla="*/ 180 h 429"/>
                <a:gd name="T30" fmla="*/ 11 w 38"/>
                <a:gd name="T31" fmla="*/ 207 h 429"/>
                <a:gd name="T32" fmla="*/ 12 w 38"/>
                <a:gd name="T33" fmla="*/ 234 h 429"/>
                <a:gd name="T34" fmla="*/ 13 w 38"/>
                <a:gd name="T35" fmla="*/ 256 h 429"/>
                <a:gd name="T36" fmla="*/ 14 w 38"/>
                <a:gd name="T37" fmla="*/ 272 h 429"/>
                <a:gd name="T38" fmla="*/ 14 w 38"/>
                <a:gd name="T39" fmla="*/ 280 h 429"/>
                <a:gd name="T40" fmla="*/ 15 w 38"/>
                <a:gd name="T41" fmla="*/ 283 h 429"/>
                <a:gd name="T42" fmla="*/ 16 w 38"/>
                <a:gd name="T43" fmla="*/ 283 h 429"/>
                <a:gd name="T44" fmla="*/ 17 w 38"/>
                <a:gd name="T45" fmla="*/ 286 h 429"/>
                <a:gd name="T46" fmla="*/ 18 w 38"/>
                <a:gd name="T47" fmla="*/ 290 h 429"/>
                <a:gd name="T48" fmla="*/ 19 w 38"/>
                <a:gd name="T49" fmla="*/ 298 h 429"/>
                <a:gd name="T50" fmla="*/ 20 w 38"/>
                <a:gd name="T51" fmla="*/ 307 h 429"/>
                <a:gd name="T52" fmla="*/ 20 w 38"/>
                <a:gd name="T53" fmla="*/ 320 h 429"/>
                <a:gd name="T54" fmla="*/ 21 w 38"/>
                <a:gd name="T55" fmla="*/ 333 h 429"/>
                <a:gd name="T56" fmla="*/ 21 w 38"/>
                <a:gd name="T57" fmla="*/ 346 h 429"/>
                <a:gd name="T58" fmla="*/ 22 w 38"/>
                <a:gd name="T59" fmla="*/ 356 h 429"/>
                <a:gd name="T60" fmla="*/ 23 w 38"/>
                <a:gd name="T61" fmla="*/ 364 h 429"/>
                <a:gd name="T62" fmla="*/ 24 w 38"/>
                <a:gd name="T63" fmla="*/ 367 h 429"/>
                <a:gd name="T64" fmla="*/ 25 w 38"/>
                <a:gd name="T65" fmla="*/ 367 h 429"/>
                <a:gd name="T66" fmla="*/ 25 w 38"/>
                <a:gd name="T67" fmla="*/ 365 h 429"/>
                <a:gd name="T68" fmla="*/ 27 w 38"/>
                <a:gd name="T69" fmla="*/ 363 h 429"/>
                <a:gd name="T70" fmla="*/ 27 w 38"/>
                <a:gd name="T71" fmla="*/ 365 h 429"/>
                <a:gd name="T72" fmla="*/ 28 w 38"/>
                <a:gd name="T73" fmla="*/ 369 h 429"/>
                <a:gd name="T74" fmla="*/ 29 w 38"/>
                <a:gd name="T75" fmla="*/ 375 h 429"/>
                <a:gd name="T76" fmla="*/ 30 w 38"/>
                <a:gd name="T77" fmla="*/ 384 h 429"/>
                <a:gd name="T78" fmla="*/ 30 w 38"/>
                <a:gd name="T79" fmla="*/ 395 h 429"/>
                <a:gd name="T80" fmla="*/ 31 w 38"/>
                <a:gd name="T81" fmla="*/ 406 h 429"/>
                <a:gd name="T82" fmla="*/ 32 w 38"/>
                <a:gd name="T83" fmla="*/ 416 h 429"/>
                <a:gd name="T84" fmla="*/ 32 w 38"/>
                <a:gd name="T85" fmla="*/ 424 h 429"/>
                <a:gd name="T86" fmla="*/ 33 w 38"/>
                <a:gd name="T87" fmla="*/ 428 h 429"/>
                <a:gd name="T88" fmla="*/ 34 w 38"/>
                <a:gd name="T89" fmla="*/ 429 h 429"/>
                <a:gd name="T90" fmla="*/ 35 w 38"/>
                <a:gd name="T91" fmla="*/ 426 h 429"/>
                <a:gd name="T92" fmla="*/ 36 w 38"/>
                <a:gd name="T93" fmla="*/ 419 h 429"/>
                <a:gd name="T94" fmla="*/ 37 w 38"/>
                <a:gd name="T95" fmla="*/ 418 h 429"/>
                <a:gd name="T96" fmla="*/ 37 w 38"/>
                <a:gd name="T97" fmla="*/ 418 h 429"/>
                <a:gd name="T98" fmla="*/ 38 w 38"/>
                <a:gd name="T99" fmla="*/ 421 h 4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8" h="429">
                  <a:moveTo>
                    <a:pt x="0" y="0"/>
                  </a:moveTo>
                  <a:lnTo>
                    <a:pt x="1" y="0"/>
                  </a:lnTo>
                  <a:lnTo>
                    <a:pt x="1" y="1"/>
                  </a:lnTo>
                  <a:lnTo>
                    <a:pt x="2" y="3"/>
                  </a:lnTo>
                  <a:lnTo>
                    <a:pt x="3" y="7"/>
                  </a:lnTo>
                  <a:lnTo>
                    <a:pt x="4" y="13"/>
                  </a:lnTo>
                  <a:lnTo>
                    <a:pt x="4" y="21"/>
                  </a:lnTo>
                  <a:lnTo>
                    <a:pt x="5" y="30"/>
                  </a:lnTo>
                  <a:lnTo>
                    <a:pt x="6" y="55"/>
                  </a:lnTo>
                  <a:lnTo>
                    <a:pt x="7" y="71"/>
                  </a:lnTo>
                  <a:lnTo>
                    <a:pt x="8" y="88"/>
                  </a:lnTo>
                  <a:lnTo>
                    <a:pt x="9" y="107"/>
                  </a:lnTo>
                  <a:lnTo>
                    <a:pt x="9" y="130"/>
                  </a:lnTo>
                  <a:lnTo>
                    <a:pt x="10" y="154"/>
                  </a:lnTo>
                  <a:lnTo>
                    <a:pt x="11" y="180"/>
                  </a:lnTo>
                  <a:lnTo>
                    <a:pt x="11" y="207"/>
                  </a:lnTo>
                  <a:lnTo>
                    <a:pt x="12" y="234"/>
                  </a:lnTo>
                  <a:lnTo>
                    <a:pt x="13" y="256"/>
                  </a:lnTo>
                  <a:lnTo>
                    <a:pt x="14" y="272"/>
                  </a:lnTo>
                  <a:lnTo>
                    <a:pt x="14" y="280"/>
                  </a:lnTo>
                  <a:lnTo>
                    <a:pt x="15" y="283"/>
                  </a:lnTo>
                  <a:lnTo>
                    <a:pt x="16" y="283"/>
                  </a:lnTo>
                  <a:lnTo>
                    <a:pt x="17" y="286"/>
                  </a:lnTo>
                  <a:lnTo>
                    <a:pt x="18" y="290"/>
                  </a:lnTo>
                  <a:lnTo>
                    <a:pt x="19" y="298"/>
                  </a:lnTo>
                  <a:lnTo>
                    <a:pt x="20" y="307"/>
                  </a:lnTo>
                  <a:lnTo>
                    <a:pt x="20" y="320"/>
                  </a:lnTo>
                  <a:lnTo>
                    <a:pt x="21" y="333"/>
                  </a:lnTo>
                  <a:lnTo>
                    <a:pt x="21" y="346"/>
                  </a:lnTo>
                  <a:lnTo>
                    <a:pt x="22" y="356"/>
                  </a:lnTo>
                  <a:lnTo>
                    <a:pt x="23" y="364"/>
                  </a:lnTo>
                  <a:lnTo>
                    <a:pt x="24" y="367"/>
                  </a:lnTo>
                  <a:lnTo>
                    <a:pt x="25" y="367"/>
                  </a:lnTo>
                  <a:lnTo>
                    <a:pt x="25" y="365"/>
                  </a:lnTo>
                  <a:lnTo>
                    <a:pt x="27" y="363"/>
                  </a:lnTo>
                  <a:lnTo>
                    <a:pt x="27" y="365"/>
                  </a:lnTo>
                  <a:lnTo>
                    <a:pt x="28" y="369"/>
                  </a:lnTo>
                  <a:lnTo>
                    <a:pt x="29" y="375"/>
                  </a:lnTo>
                  <a:lnTo>
                    <a:pt x="30" y="384"/>
                  </a:lnTo>
                  <a:lnTo>
                    <a:pt x="30" y="395"/>
                  </a:lnTo>
                  <a:lnTo>
                    <a:pt x="31" y="406"/>
                  </a:lnTo>
                  <a:lnTo>
                    <a:pt x="32" y="416"/>
                  </a:lnTo>
                  <a:lnTo>
                    <a:pt x="32" y="424"/>
                  </a:lnTo>
                  <a:lnTo>
                    <a:pt x="33" y="428"/>
                  </a:lnTo>
                  <a:lnTo>
                    <a:pt x="34" y="429"/>
                  </a:lnTo>
                  <a:lnTo>
                    <a:pt x="35" y="426"/>
                  </a:lnTo>
                  <a:lnTo>
                    <a:pt x="36" y="419"/>
                  </a:lnTo>
                  <a:lnTo>
                    <a:pt x="37" y="418"/>
                  </a:lnTo>
                  <a:lnTo>
                    <a:pt x="37" y="418"/>
                  </a:lnTo>
                  <a:lnTo>
                    <a:pt x="38" y="421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8" name="Freeform 184"/>
            <p:cNvSpPr>
              <a:spLocks/>
            </p:cNvSpPr>
            <p:nvPr/>
          </p:nvSpPr>
          <p:spPr bwMode="auto">
            <a:xfrm>
              <a:off x="8456880" y="3694373"/>
              <a:ext cx="45191" cy="180596"/>
            </a:xfrm>
            <a:custGeom>
              <a:avLst/>
              <a:gdLst>
                <a:gd name="T0" fmla="*/ 0 w 38"/>
                <a:gd name="T1" fmla="*/ 0 h 202"/>
                <a:gd name="T2" fmla="*/ 1 w 38"/>
                <a:gd name="T3" fmla="*/ 6 h 202"/>
                <a:gd name="T4" fmla="*/ 2 w 38"/>
                <a:gd name="T5" fmla="*/ 14 h 202"/>
                <a:gd name="T6" fmla="*/ 3 w 38"/>
                <a:gd name="T7" fmla="*/ 24 h 202"/>
                <a:gd name="T8" fmla="*/ 3 w 38"/>
                <a:gd name="T9" fmla="*/ 35 h 202"/>
                <a:gd name="T10" fmla="*/ 4 w 38"/>
                <a:gd name="T11" fmla="*/ 46 h 202"/>
                <a:gd name="T12" fmla="*/ 4 w 38"/>
                <a:gd name="T13" fmla="*/ 53 h 202"/>
                <a:gd name="T14" fmla="*/ 5 w 38"/>
                <a:gd name="T15" fmla="*/ 57 h 202"/>
                <a:gd name="T16" fmla="*/ 6 w 38"/>
                <a:gd name="T17" fmla="*/ 57 h 202"/>
                <a:gd name="T18" fmla="*/ 7 w 38"/>
                <a:gd name="T19" fmla="*/ 53 h 202"/>
                <a:gd name="T20" fmla="*/ 7 w 38"/>
                <a:gd name="T21" fmla="*/ 48 h 202"/>
                <a:gd name="T22" fmla="*/ 9 w 38"/>
                <a:gd name="T23" fmla="*/ 41 h 202"/>
                <a:gd name="T24" fmla="*/ 10 w 38"/>
                <a:gd name="T25" fmla="*/ 40 h 202"/>
                <a:gd name="T26" fmla="*/ 10 w 38"/>
                <a:gd name="T27" fmla="*/ 42 h 202"/>
                <a:gd name="T28" fmla="*/ 11 w 38"/>
                <a:gd name="T29" fmla="*/ 46 h 202"/>
                <a:gd name="T30" fmla="*/ 12 w 38"/>
                <a:gd name="T31" fmla="*/ 54 h 202"/>
                <a:gd name="T32" fmla="*/ 12 w 38"/>
                <a:gd name="T33" fmla="*/ 64 h 202"/>
                <a:gd name="T34" fmla="*/ 13 w 38"/>
                <a:gd name="T35" fmla="*/ 75 h 202"/>
                <a:gd name="T36" fmla="*/ 14 w 38"/>
                <a:gd name="T37" fmla="*/ 87 h 202"/>
                <a:gd name="T38" fmla="*/ 15 w 38"/>
                <a:gd name="T39" fmla="*/ 96 h 202"/>
                <a:gd name="T40" fmla="*/ 15 w 38"/>
                <a:gd name="T41" fmla="*/ 102 h 202"/>
                <a:gd name="T42" fmla="*/ 16 w 38"/>
                <a:gd name="T43" fmla="*/ 102 h 202"/>
                <a:gd name="T44" fmla="*/ 17 w 38"/>
                <a:gd name="T45" fmla="*/ 98 h 202"/>
                <a:gd name="T46" fmla="*/ 18 w 38"/>
                <a:gd name="T47" fmla="*/ 85 h 202"/>
                <a:gd name="T48" fmla="*/ 19 w 38"/>
                <a:gd name="T49" fmla="*/ 81 h 202"/>
                <a:gd name="T50" fmla="*/ 20 w 38"/>
                <a:gd name="T51" fmla="*/ 78 h 202"/>
                <a:gd name="T52" fmla="*/ 20 w 38"/>
                <a:gd name="T53" fmla="*/ 79 h 202"/>
                <a:gd name="T54" fmla="*/ 21 w 38"/>
                <a:gd name="T55" fmla="*/ 83 h 202"/>
                <a:gd name="T56" fmla="*/ 22 w 38"/>
                <a:gd name="T57" fmla="*/ 90 h 202"/>
                <a:gd name="T58" fmla="*/ 22 w 38"/>
                <a:gd name="T59" fmla="*/ 99 h 202"/>
                <a:gd name="T60" fmla="*/ 23 w 38"/>
                <a:gd name="T61" fmla="*/ 112 h 202"/>
                <a:gd name="T62" fmla="*/ 24 w 38"/>
                <a:gd name="T63" fmla="*/ 125 h 202"/>
                <a:gd name="T64" fmla="*/ 25 w 38"/>
                <a:gd name="T65" fmla="*/ 137 h 202"/>
                <a:gd name="T66" fmla="*/ 26 w 38"/>
                <a:gd name="T67" fmla="*/ 145 h 202"/>
                <a:gd name="T68" fmla="*/ 26 w 38"/>
                <a:gd name="T69" fmla="*/ 148 h 202"/>
                <a:gd name="T70" fmla="*/ 27 w 38"/>
                <a:gd name="T71" fmla="*/ 138 h 202"/>
                <a:gd name="T72" fmla="*/ 28 w 38"/>
                <a:gd name="T73" fmla="*/ 130 h 202"/>
                <a:gd name="T74" fmla="*/ 29 w 38"/>
                <a:gd name="T75" fmla="*/ 123 h 202"/>
                <a:gd name="T76" fmla="*/ 30 w 38"/>
                <a:gd name="T77" fmla="*/ 119 h 202"/>
                <a:gd name="T78" fmla="*/ 31 w 38"/>
                <a:gd name="T79" fmla="*/ 118 h 202"/>
                <a:gd name="T80" fmla="*/ 31 w 38"/>
                <a:gd name="T81" fmla="*/ 120 h 202"/>
                <a:gd name="T82" fmla="*/ 32 w 38"/>
                <a:gd name="T83" fmla="*/ 126 h 202"/>
                <a:gd name="T84" fmla="*/ 33 w 38"/>
                <a:gd name="T85" fmla="*/ 135 h 202"/>
                <a:gd name="T86" fmla="*/ 33 w 38"/>
                <a:gd name="T87" fmla="*/ 148 h 202"/>
                <a:gd name="T88" fmla="*/ 34 w 38"/>
                <a:gd name="T89" fmla="*/ 163 h 202"/>
                <a:gd name="T90" fmla="*/ 35 w 38"/>
                <a:gd name="T91" fmla="*/ 179 h 202"/>
                <a:gd name="T92" fmla="*/ 36 w 38"/>
                <a:gd name="T93" fmla="*/ 194 h 202"/>
                <a:gd name="T94" fmla="*/ 36 w 38"/>
                <a:gd name="T95" fmla="*/ 202 h 202"/>
                <a:gd name="T96" fmla="*/ 37 w 38"/>
                <a:gd name="T97" fmla="*/ 202 h 202"/>
                <a:gd name="T98" fmla="*/ 38 w 38"/>
                <a:gd name="T99" fmla="*/ 185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8" h="202">
                  <a:moveTo>
                    <a:pt x="0" y="0"/>
                  </a:moveTo>
                  <a:lnTo>
                    <a:pt x="1" y="6"/>
                  </a:lnTo>
                  <a:lnTo>
                    <a:pt x="2" y="14"/>
                  </a:lnTo>
                  <a:lnTo>
                    <a:pt x="3" y="24"/>
                  </a:lnTo>
                  <a:lnTo>
                    <a:pt x="3" y="35"/>
                  </a:lnTo>
                  <a:lnTo>
                    <a:pt x="4" y="46"/>
                  </a:lnTo>
                  <a:lnTo>
                    <a:pt x="4" y="53"/>
                  </a:lnTo>
                  <a:lnTo>
                    <a:pt x="5" y="57"/>
                  </a:lnTo>
                  <a:lnTo>
                    <a:pt x="6" y="57"/>
                  </a:lnTo>
                  <a:lnTo>
                    <a:pt x="7" y="53"/>
                  </a:lnTo>
                  <a:lnTo>
                    <a:pt x="7" y="48"/>
                  </a:lnTo>
                  <a:lnTo>
                    <a:pt x="9" y="41"/>
                  </a:lnTo>
                  <a:lnTo>
                    <a:pt x="10" y="40"/>
                  </a:lnTo>
                  <a:lnTo>
                    <a:pt x="10" y="42"/>
                  </a:lnTo>
                  <a:lnTo>
                    <a:pt x="11" y="46"/>
                  </a:lnTo>
                  <a:lnTo>
                    <a:pt x="12" y="54"/>
                  </a:lnTo>
                  <a:lnTo>
                    <a:pt x="12" y="64"/>
                  </a:lnTo>
                  <a:lnTo>
                    <a:pt x="13" y="75"/>
                  </a:lnTo>
                  <a:lnTo>
                    <a:pt x="14" y="87"/>
                  </a:lnTo>
                  <a:lnTo>
                    <a:pt x="15" y="96"/>
                  </a:lnTo>
                  <a:lnTo>
                    <a:pt x="15" y="102"/>
                  </a:lnTo>
                  <a:lnTo>
                    <a:pt x="16" y="102"/>
                  </a:lnTo>
                  <a:lnTo>
                    <a:pt x="17" y="98"/>
                  </a:lnTo>
                  <a:lnTo>
                    <a:pt x="18" y="85"/>
                  </a:lnTo>
                  <a:lnTo>
                    <a:pt x="19" y="81"/>
                  </a:lnTo>
                  <a:lnTo>
                    <a:pt x="20" y="78"/>
                  </a:lnTo>
                  <a:lnTo>
                    <a:pt x="20" y="79"/>
                  </a:lnTo>
                  <a:lnTo>
                    <a:pt x="21" y="83"/>
                  </a:lnTo>
                  <a:lnTo>
                    <a:pt x="22" y="90"/>
                  </a:lnTo>
                  <a:lnTo>
                    <a:pt x="22" y="99"/>
                  </a:lnTo>
                  <a:lnTo>
                    <a:pt x="23" y="112"/>
                  </a:lnTo>
                  <a:lnTo>
                    <a:pt x="24" y="125"/>
                  </a:lnTo>
                  <a:lnTo>
                    <a:pt x="25" y="137"/>
                  </a:lnTo>
                  <a:lnTo>
                    <a:pt x="26" y="145"/>
                  </a:lnTo>
                  <a:lnTo>
                    <a:pt x="26" y="148"/>
                  </a:lnTo>
                  <a:lnTo>
                    <a:pt x="27" y="138"/>
                  </a:lnTo>
                  <a:lnTo>
                    <a:pt x="28" y="130"/>
                  </a:lnTo>
                  <a:lnTo>
                    <a:pt x="29" y="123"/>
                  </a:lnTo>
                  <a:lnTo>
                    <a:pt x="30" y="119"/>
                  </a:lnTo>
                  <a:lnTo>
                    <a:pt x="31" y="118"/>
                  </a:lnTo>
                  <a:lnTo>
                    <a:pt x="31" y="120"/>
                  </a:lnTo>
                  <a:lnTo>
                    <a:pt x="32" y="126"/>
                  </a:lnTo>
                  <a:lnTo>
                    <a:pt x="33" y="135"/>
                  </a:lnTo>
                  <a:lnTo>
                    <a:pt x="33" y="148"/>
                  </a:lnTo>
                  <a:lnTo>
                    <a:pt x="34" y="163"/>
                  </a:lnTo>
                  <a:lnTo>
                    <a:pt x="35" y="179"/>
                  </a:lnTo>
                  <a:lnTo>
                    <a:pt x="36" y="194"/>
                  </a:lnTo>
                  <a:lnTo>
                    <a:pt x="36" y="202"/>
                  </a:lnTo>
                  <a:lnTo>
                    <a:pt x="37" y="202"/>
                  </a:lnTo>
                  <a:lnTo>
                    <a:pt x="38" y="185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9" name="Freeform 185"/>
            <p:cNvSpPr>
              <a:spLocks/>
            </p:cNvSpPr>
            <p:nvPr/>
          </p:nvSpPr>
          <p:spPr bwMode="auto">
            <a:xfrm>
              <a:off x="8502071" y="3558479"/>
              <a:ext cx="45191" cy="315596"/>
            </a:xfrm>
            <a:custGeom>
              <a:avLst/>
              <a:gdLst>
                <a:gd name="T0" fmla="*/ 0 w 38"/>
                <a:gd name="T1" fmla="*/ 337 h 353"/>
                <a:gd name="T2" fmla="*/ 1 w 38"/>
                <a:gd name="T3" fmla="*/ 327 h 353"/>
                <a:gd name="T4" fmla="*/ 2 w 38"/>
                <a:gd name="T5" fmla="*/ 319 h 353"/>
                <a:gd name="T6" fmla="*/ 3 w 38"/>
                <a:gd name="T7" fmla="*/ 314 h 353"/>
                <a:gd name="T8" fmla="*/ 3 w 38"/>
                <a:gd name="T9" fmla="*/ 311 h 353"/>
                <a:gd name="T10" fmla="*/ 4 w 38"/>
                <a:gd name="T11" fmla="*/ 312 h 353"/>
                <a:gd name="T12" fmla="*/ 5 w 38"/>
                <a:gd name="T13" fmla="*/ 316 h 353"/>
                <a:gd name="T14" fmla="*/ 5 w 38"/>
                <a:gd name="T15" fmla="*/ 323 h 353"/>
                <a:gd name="T16" fmla="*/ 6 w 38"/>
                <a:gd name="T17" fmla="*/ 332 h 353"/>
                <a:gd name="T18" fmla="*/ 7 w 38"/>
                <a:gd name="T19" fmla="*/ 342 h 353"/>
                <a:gd name="T20" fmla="*/ 8 w 38"/>
                <a:gd name="T21" fmla="*/ 350 h 353"/>
                <a:gd name="T22" fmla="*/ 9 w 38"/>
                <a:gd name="T23" fmla="*/ 353 h 353"/>
                <a:gd name="T24" fmla="*/ 10 w 38"/>
                <a:gd name="T25" fmla="*/ 326 h 353"/>
                <a:gd name="T26" fmla="*/ 10 w 38"/>
                <a:gd name="T27" fmla="*/ 300 h 353"/>
                <a:gd name="T28" fmla="*/ 11 w 38"/>
                <a:gd name="T29" fmla="*/ 269 h 353"/>
                <a:gd name="T30" fmla="*/ 12 w 38"/>
                <a:gd name="T31" fmla="*/ 238 h 353"/>
                <a:gd name="T32" fmla="*/ 13 w 38"/>
                <a:gd name="T33" fmla="*/ 208 h 353"/>
                <a:gd name="T34" fmla="*/ 14 w 38"/>
                <a:gd name="T35" fmla="*/ 180 h 353"/>
                <a:gd name="T36" fmla="*/ 14 w 38"/>
                <a:gd name="T37" fmla="*/ 154 h 353"/>
                <a:gd name="T38" fmla="*/ 15 w 38"/>
                <a:gd name="T39" fmla="*/ 131 h 353"/>
                <a:gd name="T40" fmla="*/ 16 w 38"/>
                <a:gd name="T41" fmla="*/ 110 h 353"/>
                <a:gd name="T42" fmla="*/ 16 w 38"/>
                <a:gd name="T43" fmla="*/ 90 h 353"/>
                <a:gd name="T44" fmla="*/ 17 w 38"/>
                <a:gd name="T45" fmla="*/ 73 h 353"/>
                <a:gd name="T46" fmla="*/ 18 w 38"/>
                <a:gd name="T47" fmla="*/ 58 h 353"/>
                <a:gd name="T48" fmla="*/ 19 w 38"/>
                <a:gd name="T49" fmla="*/ 33 h 353"/>
                <a:gd name="T50" fmla="*/ 20 w 38"/>
                <a:gd name="T51" fmla="*/ 23 h 353"/>
                <a:gd name="T52" fmla="*/ 21 w 38"/>
                <a:gd name="T53" fmla="*/ 16 h 353"/>
                <a:gd name="T54" fmla="*/ 21 w 38"/>
                <a:gd name="T55" fmla="*/ 9 h 353"/>
                <a:gd name="T56" fmla="*/ 22 w 38"/>
                <a:gd name="T57" fmla="*/ 5 h 353"/>
                <a:gd name="T58" fmla="*/ 23 w 38"/>
                <a:gd name="T59" fmla="*/ 2 h 353"/>
                <a:gd name="T60" fmla="*/ 24 w 38"/>
                <a:gd name="T61" fmla="*/ 0 h 353"/>
                <a:gd name="T62" fmla="*/ 24 w 38"/>
                <a:gd name="T63" fmla="*/ 0 h 353"/>
                <a:gd name="T64" fmla="*/ 25 w 38"/>
                <a:gd name="T65" fmla="*/ 2 h 353"/>
                <a:gd name="T66" fmla="*/ 26 w 38"/>
                <a:gd name="T67" fmla="*/ 5 h 353"/>
                <a:gd name="T68" fmla="*/ 26 w 38"/>
                <a:gd name="T69" fmla="*/ 10 h 353"/>
                <a:gd name="T70" fmla="*/ 27 w 38"/>
                <a:gd name="T71" fmla="*/ 17 h 353"/>
                <a:gd name="T72" fmla="*/ 28 w 38"/>
                <a:gd name="T73" fmla="*/ 25 h 353"/>
                <a:gd name="T74" fmla="*/ 28 w 38"/>
                <a:gd name="T75" fmla="*/ 35 h 353"/>
                <a:gd name="T76" fmla="*/ 30 w 38"/>
                <a:gd name="T77" fmla="*/ 58 h 353"/>
                <a:gd name="T78" fmla="*/ 31 w 38"/>
                <a:gd name="T79" fmla="*/ 72 h 353"/>
                <a:gd name="T80" fmla="*/ 32 w 38"/>
                <a:gd name="T81" fmla="*/ 86 h 353"/>
                <a:gd name="T82" fmla="*/ 32 w 38"/>
                <a:gd name="T83" fmla="*/ 102 h 353"/>
                <a:gd name="T84" fmla="*/ 33 w 38"/>
                <a:gd name="T85" fmla="*/ 118 h 353"/>
                <a:gd name="T86" fmla="*/ 33 w 38"/>
                <a:gd name="T87" fmla="*/ 135 h 353"/>
                <a:gd name="T88" fmla="*/ 34 w 38"/>
                <a:gd name="T89" fmla="*/ 150 h 353"/>
                <a:gd name="T90" fmla="*/ 35 w 38"/>
                <a:gd name="T91" fmla="*/ 163 h 353"/>
                <a:gd name="T92" fmla="*/ 36 w 38"/>
                <a:gd name="T93" fmla="*/ 175 h 353"/>
                <a:gd name="T94" fmla="*/ 37 w 38"/>
                <a:gd name="T95" fmla="*/ 184 h 353"/>
                <a:gd name="T96" fmla="*/ 37 w 38"/>
                <a:gd name="T97" fmla="*/ 189 h 353"/>
                <a:gd name="T98" fmla="*/ 38 w 38"/>
                <a:gd name="T99" fmla="*/ 194 h 3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8" h="353">
                  <a:moveTo>
                    <a:pt x="0" y="337"/>
                  </a:moveTo>
                  <a:lnTo>
                    <a:pt x="1" y="327"/>
                  </a:lnTo>
                  <a:lnTo>
                    <a:pt x="2" y="319"/>
                  </a:lnTo>
                  <a:lnTo>
                    <a:pt x="3" y="314"/>
                  </a:lnTo>
                  <a:lnTo>
                    <a:pt x="3" y="311"/>
                  </a:lnTo>
                  <a:lnTo>
                    <a:pt x="4" y="312"/>
                  </a:lnTo>
                  <a:lnTo>
                    <a:pt x="5" y="316"/>
                  </a:lnTo>
                  <a:lnTo>
                    <a:pt x="5" y="323"/>
                  </a:lnTo>
                  <a:lnTo>
                    <a:pt x="6" y="332"/>
                  </a:lnTo>
                  <a:lnTo>
                    <a:pt x="7" y="342"/>
                  </a:lnTo>
                  <a:lnTo>
                    <a:pt x="8" y="350"/>
                  </a:lnTo>
                  <a:lnTo>
                    <a:pt x="9" y="353"/>
                  </a:lnTo>
                  <a:lnTo>
                    <a:pt x="10" y="326"/>
                  </a:lnTo>
                  <a:lnTo>
                    <a:pt x="10" y="300"/>
                  </a:lnTo>
                  <a:lnTo>
                    <a:pt x="11" y="269"/>
                  </a:lnTo>
                  <a:lnTo>
                    <a:pt x="12" y="238"/>
                  </a:lnTo>
                  <a:lnTo>
                    <a:pt x="13" y="208"/>
                  </a:lnTo>
                  <a:lnTo>
                    <a:pt x="14" y="180"/>
                  </a:lnTo>
                  <a:lnTo>
                    <a:pt x="14" y="154"/>
                  </a:lnTo>
                  <a:lnTo>
                    <a:pt x="15" y="131"/>
                  </a:lnTo>
                  <a:lnTo>
                    <a:pt x="16" y="110"/>
                  </a:lnTo>
                  <a:lnTo>
                    <a:pt x="16" y="90"/>
                  </a:lnTo>
                  <a:lnTo>
                    <a:pt x="17" y="73"/>
                  </a:lnTo>
                  <a:lnTo>
                    <a:pt x="18" y="58"/>
                  </a:lnTo>
                  <a:lnTo>
                    <a:pt x="19" y="33"/>
                  </a:lnTo>
                  <a:lnTo>
                    <a:pt x="20" y="23"/>
                  </a:lnTo>
                  <a:lnTo>
                    <a:pt x="21" y="16"/>
                  </a:lnTo>
                  <a:lnTo>
                    <a:pt x="21" y="9"/>
                  </a:lnTo>
                  <a:lnTo>
                    <a:pt x="22" y="5"/>
                  </a:lnTo>
                  <a:lnTo>
                    <a:pt x="23" y="2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5" y="2"/>
                  </a:lnTo>
                  <a:lnTo>
                    <a:pt x="26" y="5"/>
                  </a:lnTo>
                  <a:lnTo>
                    <a:pt x="26" y="10"/>
                  </a:lnTo>
                  <a:lnTo>
                    <a:pt x="27" y="17"/>
                  </a:lnTo>
                  <a:lnTo>
                    <a:pt x="28" y="25"/>
                  </a:lnTo>
                  <a:lnTo>
                    <a:pt x="28" y="35"/>
                  </a:lnTo>
                  <a:lnTo>
                    <a:pt x="30" y="58"/>
                  </a:lnTo>
                  <a:lnTo>
                    <a:pt x="31" y="72"/>
                  </a:lnTo>
                  <a:lnTo>
                    <a:pt x="32" y="86"/>
                  </a:lnTo>
                  <a:lnTo>
                    <a:pt x="32" y="102"/>
                  </a:lnTo>
                  <a:lnTo>
                    <a:pt x="33" y="118"/>
                  </a:lnTo>
                  <a:lnTo>
                    <a:pt x="33" y="135"/>
                  </a:lnTo>
                  <a:lnTo>
                    <a:pt x="34" y="150"/>
                  </a:lnTo>
                  <a:lnTo>
                    <a:pt x="35" y="163"/>
                  </a:lnTo>
                  <a:lnTo>
                    <a:pt x="36" y="175"/>
                  </a:lnTo>
                  <a:lnTo>
                    <a:pt x="37" y="184"/>
                  </a:lnTo>
                  <a:lnTo>
                    <a:pt x="37" y="189"/>
                  </a:lnTo>
                  <a:lnTo>
                    <a:pt x="38" y="194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0" name="Freeform 186"/>
            <p:cNvSpPr>
              <a:spLocks/>
            </p:cNvSpPr>
            <p:nvPr/>
          </p:nvSpPr>
          <p:spPr bwMode="auto">
            <a:xfrm>
              <a:off x="8547262" y="3731923"/>
              <a:ext cx="45191" cy="85828"/>
            </a:xfrm>
            <a:custGeom>
              <a:avLst/>
              <a:gdLst>
                <a:gd name="T0" fmla="*/ 0 w 38"/>
                <a:gd name="T1" fmla="*/ 0 h 96"/>
                <a:gd name="T2" fmla="*/ 1 w 38"/>
                <a:gd name="T3" fmla="*/ 4 h 96"/>
                <a:gd name="T4" fmla="*/ 2 w 38"/>
                <a:gd name="T5" fmla="*/ 5 h 96"/>
                <a:gd name="T6" fmla="*/ 3 w 38"/>
                <a:gd name="T7" fmla="*/ 6 h 96"/>
                <a:gd name="T8" fmla="*/ 4 w 38"/>
                <a:gd name="T9" fmla="*/ 8 h 96"/>
                <a:gd name="T10" fmla="*/ 4 w 38"/>
                <a:gd name="T11" fmla="*/ 11 h 96"/>
                <a:gd name="T12" fmla="*/ 5 w 38"/>
                <a:gd name="T13" fmla="*/ 13 h 96"/>
                <a:gd name="T14" fmla="*/ 6 w 38"/>
                <a:gd name="T15" fmla="*/ 17 h 96"/>
                <a:gd name="T16" fmla="*/ 6 w 38"/>
                <a:gd name="T17" fmla="*/ 21 h 96"/>
                <a:gd name="T18" fmla="*/ 7 w 38"/>
                <a:gd name="T19" fmla="*/ 25 h 96"/>
                <a:gd name="T20" fmla="*/ 8 w 38"/>
                <a:gd name="T21" fmla="*/ 30 h 96"/>
                <a:gd name="T22" fmla="*/ 9 w 38"/>
                <a:gd name="T23" fmla="*/ 35 h 96"/>
                <a:gd name="T24" fmla="*/ 9 w 38"/>
                <a:gd name="T25" fmla="*/ 39 h 96"/>
                <a:gd name="T26" fmla="*/ 11 w 38"/>
                <a:gd name="T27" fmla="*/ 47 h 96"/>
                <a:gd name="T28" fmla="*/ 11 w 38"/>
                <a:gd name="T29" fmla="*/ 49 h 96"/>
                <a:gd name="T30" fmla="*/ 12 w 38"/>
                <a:gd name="T31" fmla="*/ 50 h 96"/>
                <a:gd name="T32" fmla="*/ 13 w 38"/>
                <a:gd name="T33" fmla="*/ 51 h 96"/>
                <a:gd name="T34" fmla="*/ 14 w 38"/>
                <a:gd name="T35" fmla="*/ 50 h 96"/>
                <a:gd name="T36" fmla="*/ 15 w 38"/>
                <a:gd name="T37" fmla="*/ 50 h 96"/>
                <a:gd name="T38" fmla="*/ 15 w 38"/>
                <a:gd name="T39" fmla="*/ 50 h 96"/>
                <a:gd name="T40" fmla="*/ 16 w 38"/>
                <a:gd name="T41" fmla="*/ 50 h 96"/>
                <a:gd name="T42" fmla="*/ 16 w 38"/>
                <a:gd name="T43" fmla="*/ 51 h 96"/>
                <a:gd name="T44" fmla="*/ 17 w 38"/>
                <a:gd name="T45" fmla="*/ 53 h 96"/>
                <a:gd name="T46" fmla="*/ 18 w 38"/>
                <a:gd name="T47" fmla="*/ 56 h 96"/>
                <a:gd name="T48" fmla="*/ 19 w 38"/>
                <a:gd name="T49" fmla="*/ 60 h 96"/>
                <a:gd name="T50" fmla="*/ 20 w 38"/>
                <a:gd name="T51" fmla="*/ 64 h 96"/>
                <a:gd name="T52" fmla="*/ 20 w 38"/>
                <a:gd name="T53" fmla="*/ 68 h 96"/>
                <a:gd name="T54" fmla="*/ 22 w 38"/>
                <a:gd name="T55" fmla="*/ 75 h 96"/>
                <a:gd name="T56" fmla="*/ 22 w 38"/>
                <a:gd name="T57" fmla="*/ 77 h 96"/>
                <a:gd name="T58" fmla="*/ 23 w 38"/>
                <a:gd name="T59" fmla="*/ 78 h 96"/>
                <a:gd name="T60" fmla="*/ 24 w 38"/>
                <a:gd name="T61" fmla="*/ 77 h 96"/>
                <a:gd name="T62" fmla="*/ 25 w 38"/>
                <a:gd name="T63" fmla="*/ 76 h 96"/>
                <a:gd name="T64" fmla="*/ 25 w 38"/>
                <a:gd name="T65" fmla="*/ 74 h 96"/>
                <a:gd name="T66" fmla="*/ 26 w 38"/>
                <a:gd name="T67" fmla="*/ 73 h 96"/>
                <a:gd name="T68" fmla="*/ 27 w 38"/>
                <a:gd name="T69" fmla="*/ 72 h 96"/>
                <a:gd name="T70" fmla="*/ 27 w 38"/>
                <a:gd name="T71" fmla="*/ 72 h 96"/>
                <a:gd name="T72" fmla="*/ 28 w 38"/>
                <a:gd name="T73" fmla="*/ 74 h 96"/>
                <a:gd name="T74" fmla="*/ 29 w 38"/>
                <a:gd name="T75" fmla="*/ 76 h 96"/>
                <a:gd name="T76" fmla="*/ 30 w 38"/>
                <a:gd name="T77" fmla="*/ 80 h 96"/>
                <a:gd name="T78" fmla="*/ 31 w 38"/>
                <a:gd name="T79" fmla="*/ 88 h 96"/>
                <a:gd name="T80" fmla="*/ 32 w 38"/>
                <a:gd name="T81" fmla="*/ 92 h 96"/>
                <a:gd name="T82" fmla="*/ 32 w 38"/>
                <a:gd name="T83" fmla="*/ 95 h 96"/>
                <a:gd name="T84" fmla="*/ 33 w 38"/>
                <a:gd name="T85" fmla="*/ 96 h 96"/>
                <a:gd name="T86" fmla="*/ 34 w 38"/>
                <a:gd name="T87" fmla="*/ 96 h 96"/>
                <a:gd name="T88" fmla="*/ 35 w 38"/>
                <a:gd name="T89" fmla="*/ 95 h 96"/>
                <a:gd name="T90" fmla="*/ 35 w 38"/>
                <a:gd name="T91" fmla="*/ 92 h 96"/>
                <a:gd name="T92" fmla="*/ 36 w 38"/>
                <a:gd name="T93" fmla="*/ 90 h 96"/>
                <a:gd name="T94" fmla="*/ 37 w 38"/>
                <a:gd name="T95" fmla="*/ 88 h 96"/>
                <a:gd name="T96" fmla="*/ 38 w 38"/>
                <a:gd name="T97" fmla="*/ 87 h 96"/>
                <a:gd name="T98" fmla="*/ 38 w 38"/>
                <a:gd name="T99" fmla="*/ 87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8" h="96">
                  <a:moveTo>
                    <a:pt x="0" y="0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8"/>
                  </a:lnTo>
                  <a:lnTo>
                    <a:pt x="4" y="11"/>
                  </a:lnTo>
                  <a:lnTo>
                    <a:pt x="5" y="13"/>
                  </a:lnTo>
                  <a:lnTo>
                    <a:pt x="6" y="17"/>
                  </a:lnTo>
                  <a:lnTo>
                    <a:pt x="6" y="21"/>
                  </a:lnTo>
                  <a:lnTo>
                    <a:pt x="7" y="25"/>
                  </a:lnTo>
                  <a:lnTo>
                    <a:pt x="8" y="30"/>
                  </a:lnTo>
                  <a:lnTo>
                    <a:pt x="9" y="35"/>
                  </a:lnTo>
                  <a:lnTo>
                    <a:pt x="9" y="39"/>
                  </a:lnTo>
                  <a:lnTo>
                    <a:pt x="11" y="47"/>
                  </a:lnTo>
                  <a:lnTo>
                    <a:pt x="11" y="49"/>
                  </a:lnTo>
                  <a:lnTo>
                    <a:pt x="12" y="50"/>
                  </a:lnTo>
                  <a:lnTo>
                    <a:pt x="13" y="51"/>
                  </a:lnTo>
                  <a:lnTo>
                    <a:pt x="14" y="50"/>
                  </a:lnTo>
                  <a:lnTo>
                    <a:pt x="15" y="50"/>
                  </a:lnTo>
                  <a:lnTo>
                    <a:pt x="15" y="50"/>
                  </a:lnTo>
                  <a:lnTo>
                    <a:pt x="16" y="50"/>
                  </a:lnTo>
                  <a:lnTo>
                    <a:pt x="16" y="51"/>
                  </a:lnTo>
                  <a:lnTo>
                    <a:pt x="17" y="53"/>
                  </a:lnTo>
                  <a:lnTo>
                    <a:pt x="18" y="56"/>
                  </a:lnTo>
                  <a:lnTo>
                    <a:pt x="19" y="60"/>
                  </a:lnTo>
                  <a:lnTo>
                    <a:pt x="20" y="64"/>
                  </a:lnTo>
                  <a:lnTo>
                    <a:pt x="20" y="68"/>
                  </a:lnTo>
                  <a:lnTo>
                    <a:pt x="22" y="75"/>
                  </a:lnTo>
                  <a:lnTo>
                    <a:pt x="22" y="77"/>
                  </a:lnTo>
                  <a:lnTo>
                    <a:pt x="23" y="78"/>
                  </a:lnTo>
                  <a:lnTo>
                    <a:pt x="24" y="77"/>
                  </a:lnTo>
                  <a:lnTo>
                    <a:pt x="25" y="76"/>
                  </a:lnTo>
                  <a:lnTo>
                    <a:pt x="25" y="74"/>
                  </a:lnTo>
                  <a:lnTo>
                    <a:pt x="26" y="73"/>
                  </a:lnTo>
                  <a:lnTo>
                    <a:pt x="27" y="72"/>
                  </a:lnTo>
                  <a:lnTo>
                    <a:pt x="27" y="72"/>
                  </a:lnTo>
                  <a:lnTo>
                    <a:pt x="28" y="74"/>
                  </a:lnTo>
                  <a:lnTo>
                    <a:pt x="29" y="76"/>
                  </a:lnTo>
                  <a:lnTo>
                    <a:pt x="30" y="80"/>
                  </a:lnTo>
                  <a:lnTo>
                    <a:pt x="31" y="88"/>
                  </a:lnTo>
                  <a:lnTo>
                    <a:pt x="32" y="92"/>
                  </a:lnTo>
                  <a:lnTo>
                    <a:pt x="32" y="95"/>
                  </a:lnTo>
                  <a:lnTo>
                    <a:pt x="33" y="96"/>
                  </a:lnTo>
                  <a:lnTo>
                    <a:pt x="34" y="96"/>
                  </a:lnTo>
                  <a:lnTo>
                    <a:pt x="35" y="95"/>
                  </a:lnTo>
                  <a:lnTo>
                    <a:pt x="35" y="92"/>
                  </a:lnTo>
                  <a:lnTo>
                    <a:pt x="36" y="90"/>
                  </a:lnTo>
                  <a:lnTo>
                    <a:pt x="37" y="88"/>
                  </a:lnTo>
                  <a:lnTo>
                    <a:pt x="38" y="87"/>
                  </a:lnTo>
                  <a:lnTo>
                    <a:pt x="38" y="87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1" name="Freeform 187"/>
            <p:cNvSpPr>
              <a:spLocks/>
            </p:cNvSpPr>
            <p:nvPr/>
          </p:nvSpPr>
          <p:spPr bwMode="auto">
            <a:xfrm>
              <a:off x="8592453" y="3756062"/>
              <a:ext cx="45191" cy="82252"/>
            </a:xfrm>
            <a:custGeom>
              <a:avLst/>
              <a:gdLst>
                <a:gd name="T0" fmla="*/ 0 w 38"/>
                <a:gd name="T1" fmla="*/ 60 h 92"/>
                <a:gd name="T2" fmla="*/ 1 w 38"/>
                <a:gd name="T3" fmla="*/ 61 h 92"/>
                <a:gd name="T4" fmla="*/ 2 w 38"/>
                <a:gd name="T5" fmla="*/ 68 h 92"/>
                <a:gd name="T6" fmla="*/ 3 w 38"/>
                <a:gd name="T7" fmla="*/ 72 h 92"/>
                <a:gd name="T8" fmla="*/ 4 w 38"/>
                <a:gd name="T9" fmla="*/ 76 h 92"/>
                <a:gd name="T10" fmla="*/ 5 w 38"/>
                <a:gd name="T11" fmla="*/ 80 h 92"/>
                <a:gd name="T12" fmla="*/ 5 w 38"/>
                <a:gd name="T13" fmla="*/ 82 h 92"/>
                <a:gd name="T14" fmla="*/ 6 w 38"/>
                <a:gd name="T15" fmla="*/ 83 h 92"/>
                <a:gd name="T16" fmla="*/ 7 w 38"/>
                <a:gd name="T17" fmla="*/ 82 h 92"/>
                <a:gd name="T18" fmla="*/ 7 w 38"/>
                <a:gd name="T19" fmla="*/ 80 h 92"/>
                <a:gd name="T20" fmla="*/ 8 w 38"/>
                <a:gd name="T21" fmla="*/ 77 h 92"/>
                <a:gd name="T22" fmla="*/ 9 w 38"/>
                <a:gd name="T23" fmla="*/ 75 h 92"/>
                <a:gd name="T24" fmla="*/ 10 w 38"/>
                <a:gd name="T25" fmla="*/ 72 h 92"/>
                <a:gd name="T26" fmla="*/ 10 w 38"/>
                <a:gd name="T27" fmla="*/ 71 h 92"/>
                <a:gd name="T28" fmla="*/ 11 w 38"/>
                <a:gd name="T29" fmla="*/ 71 h 92"/>
                <a:gd name="T30" fmla="*/ 12 w 38"/>
                <a:gd name="T31" fmla="*/ 72 h 92"/>
                <a:gd name="T32" fmla="*/ 13 w 38"/>
                <a:gd name="T33" fmla="*/ 78 h 92"/>
                <a:gd name="T34" fmla="*/ 14 w 38"/>
                <a:gd name="T35" fmla="*/ 82 h 92"/>
                <a:gd name="T36" fmla="*/ 15 w 38"/>
                <a:gd name="T37" fmla="*/ 86 h 92"/>
                <a:gd name="T38" fmla="*/ 15 w 38"/>
                <a:gd name="T39" fmla="*/ 89 h 92"/>
                <a:gd name="T40" fmla="*/ 16 w 38"/>
                <a:gd name="T41" fmla="*/ 91 h 92"/>
                <a:gd name="T42" fmla="*/ 17 w 38"/>
                <a:gd name="T43" fmla="*/ 92 h 92"/>
                <a:gd name="T44" fmla="*/ 17 w 38"/>
                <a:gd name="T45" fmla="*/ 91 h 92"/>
                <a:gd name="T46" fmla="*/ 18 w 38"/>
                <a:gd name="T47" fmla="*/ 88 h 92"/>
                <a:gd name="T48" fmla="*/ 19 w 38"/>
                <a:gd name="T49" fmla="*/ 85 h 92"/>
                <a:gd name="T50" fmla="*/ 20 w 38"/>
                <a:gd name="T51" fmla="*/ 82 h 92"/>
                <a:gd name="T52" fmla="*/ 21 w 38"/>
                <a:gd name="T53" fmla="*/ 79 h 92"/>
                <a:gd name="T54" fmla="*/ 21 w 38"/>
                <a:gd name="T55" fmla="*/ 77 h 92"/>
                <a:gd name="T56" fmla="*/ 22 w 38"/>
                <a:gd name="T57" fmla="*/ 75 h 92"/>
                <a:gd name="T58" fmla="*/ 22 w 38"/>
                <a:gd name="T59" fmla="*/ 75 h 92"/>
                <a:gd name="T60" fmla="*/ 23 w 38"/>
                <a:gd name="T61" fmla="*/ 77 h 92"/>
                <a:gd name="T62" fmla="*/ 24 w 38"/>
                <a:gd name="T63" fmla="*/ 79 h 92"/>
                <a:gd name="T64" fmla="*/ 25 w 38"/>
                <a:gd name="T65" fmla="*/ 82 h 92"/>
                <a:gd name="T66" fmla="*/ 26 w 38"/>
                <a:gd name="T67" fmla="*/ 85 h 92"/>
                <a:gd name="T68" fmla="*/ 26 w 38"/>
                <a:gd name="T69" fmla="*/ 88 h 92"/>
                <a:gd name="T70" fmla="*/ 27 w 38"/>
                <a:gd name="T71" fmla="*/ 90 h 92"/>
                <a:gd name="T72" fmla="*/ 28 w 38"/>
                <a:gd name="T73" fmla="*/ 91 h 92"/>
                <a:gd name="T74" fmla="*/ 28 w 38"/>
                <a:gd name="T75" fmla="*/ 90 h 92"/>
                <a:gd name="T76" fmla="*/ 29 w 38"/>
                <a:gd name="T77" fmla="*/ 87 h 92"/>
                <a:gd name="T78" fmla="*/ 30 w 38"/>
                <a:gd name="T79" fmla="*/ 82 h 92"/>
                <a:gd name="T80" fmla="*/ 31 w 38"/>
                <a:gd name="T81" fmla="*/ 75 h 92"/>
                <a:gd name="T82" fmla="*/ 32 w 38"/>
                <a:gd name="T83" fmla="*/ 58 h 92"/>
                <a:gd name="T84" fmla="*/ 33 w 38"/>
                <a:gd name="T85" fmla="*/ 49 h 92"/>
                <a:gd name="T86" fmla="*/ 33 w 38"/>
                <a:gd name="T87" fmla="*/ 40 h 92"/>
                <a:gd name="T88" fmla="*/ 34 w 38"/>
                <a:gd name="T89" fmla="*/ 32 h 92"/>
                <a:gd name="T90" fmla="*/ 35 w 38"/>
                <a:gd name="T91" fmla="*/ 24 h 92"/>
                <a:gd name="T92" fmla="*/ 36 w 38"/>
                <a:gd name="T93" fmla="*/ 17 h 92"/>
                <a:gd name="T94" fmla="*/ 36 w 38"/>
                <a:gd name="T95" fmla="*/ 10 h 92"/>
                <a:gd name="T96" fmla="*/ 37 w 38"/>
                <a:gd name="T97" fmla="*/ 5 h 92"/>
                <a:gd name="T98" fmla="*/ 38 w 38"/>
                <a:gd name="T99" fmla="*/ 0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8" h="92">
                  <a:moveTo>
                    <a:pt x="0" y="60"/>
                  </a:moveTo>
                  <a:lnTo>
                    <a:pt x="1" y="61"/>
                  </a:lnTo>
                  <a:lnTo>
                    <a:pt x="2" y="68"/>
                  </a:lnTo>
                  <a:lnTo>
                    <a:pt x="3" y="72"/>
                  </a:lnTo>
                  <a:lnTo>
                    <a:pt x="4" y="76"/>
                  </a:lnTo>
                  <a:lnTo>
                    <a:pt x="5" y="80"/>
                  </a:lnTo>
                  <a:lnTo>
                    <a:pt x="5" y="82"/>
                  </a:lnTo>
                  <a:lnTo>
                    <a:pt x="6" y="83"/>
                  </a:lnTo>
                  <a:lnTo>
                    <a:pt x="7" y="82"/>
                  </a:lnTo>
                  <a:lnTo>
                    <a:pt x="7" y="80"/>
                  </a:lnTo>
                  <a:lnTo>
                    <a:pt x="8" y="77"/>
                  </a:lnTo>
                  <a:lnTo>
                    <a:pt x="9" y="75"/>
                  </a:lnTo>
                  <a:lnTo>
                    <a:pt x="10" y="72"/>
                  </a:lnTo>
                  <a:lnTo>
                    <a:pt x="10" y="71"/>
                  </a:lnTo>
                  <a:lnTo>
                    <a:pt x="11" y="71"/>
                  </a:lnTo>
                  <a:lnTo>
                    <a:pt x="12" y="72"/>
                  </a:lnTo>
                  <a:lnTo>
                    <a:pt x="13" y="78"/>
                  </a:lnTo>
                  <a:lnTo>
                    <a:pt x="14" y="82"/>
                  </a:lnTo>
                  <a:lnTo>
                    <a:pt x="15" y="86"/>
                  </a:lnTo>
                  <a:lnTo>
                    <a:pt x="15" y="89"/>
                  </a:lnTo>
                  <a:lnTo>
                    <a:pt x="16" y="91"/>
                  </a:lnTo>
                  <a:lnTo>
                    <a:pt x="17" y="92"/>
                  </a:lnTo>
                  <a:lnTo>
                    <a:pt x="17" y="91"/>
                  </a:lnTo>
                  <a:lnTo>
                    <a:pt x="18" y="88"/>
                  </a:lnTo>
                  <a:lnTo>
                    <a:pt x="19" y="85"/>
                  </a:lnTo>
                  <a:lnTo>
                    <a:pt x="20" y="82"/>
                  </a:lnTo>
                  <a:lnTo>
                    <a:pt x="21" y="79"/>
                  </a:lnTo>
                  <a:lnTo>
                    <a:pt x="21" y="77"/>
                  </a:lnTo>
                  <a:lnTo>
                    <a:pt x="22" y="75"/>
                  </a:lnTo>
                  <a:lnTo>
                    <a:pt x="22" y="75"/>
                  </a:lnTo>
                  <a:lnTo>
                    <a:pt x="23" y="77"/>
                  </a:lnTo>
                  <a:lnTo>
                    <a:pt x="24" y="79"/>
                  </a:lnTo>
                  <a:lnTo>
                    <a:pt x="25" y="82"/>
                  </a:lnTo>
                  <a:lnTo>
                    <a:pt x="26" y="85"/>
                  </a:lnTo>
                  <a:lnTo>
                    <a:pt x="26" y="88"/>
                  </a:lnTo>
                  <a:lnTo>
                    <a:pt x="27" y="90"/>
                  </a:lnTo>
                  <a:lnTo>
                    <a:pt x="28" y="91"/>
                  </a:lnTo>
                  <a:lnTo>
                    <a:pt x="28" y="90"/>
                  </a:lnTo>
                  <a:lnTo>
                    <a:pt x="29" y="87"/>
                  </a:lnTo>
                  <a:lnTo>
                    <a:pt x="30" y="82"/>
                  </a:lnTo>
                  <a:lnTo>
                    <a:pt x="31" y="75"/>
                  </a:lnTo>
                  <a:lnTo>
                    <a:pt x="32" y="58"/>
                  </a:lnTo>
                  <a:lnTo>
                    <a:pt x="33" y="49"/>
                  </a:lnTo>
                  <a:lnTo>
                    <a:pt x="33" y="40"/>
                  </a:lnTo>
                  <a:lnTo>
                    <a:pt x="34" y="32"/>
                  </a:lnTo>
                  <a:lnTo>
                    <a:pt x="35" y="24"/>
                  </a:lnTo>
                  <a:lnTo>
                    <a:pt x="36" y="17"/>
                  </a:lnTo>
                  <a:lnTo>
                    <a:pt x="36" y="10"/>
                  </a:lnTo>
                  <a:lnTo>
                    <a:pt x="37" y="5"/>
                  </a:lnTo>
                  <a:lnTo>
                    <a:pt x="38" y="0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2" name="Freeform 188"/>
            <p:cNvSpPr>
              <a:spLocks/>
            </p:cNvSpPr>
            <p:nvPr/>
          </p:nvSpPr>
          <p:spPr bwMode="auto">
            <a:xfrm>
              <a:off x="8637644" y="3731923"/>
              <a:ext cx="45191" cy="134106"/>
            </a:xfrm>
            <a:custGeom>
              <a:avLst/>
              <a:gdLst>
                <a:gd name="T0" fmla="*/ 0 w 38"/>
                <a:gd name="T1" fmla="*/ 27 h 150"/>
                <a:gd name="T2" fmla="*/ 0 w 38"/>
                <a:gd name="T3" fmla="*/ 23 h 150"/>
                <a:gd name="T4" fmla="*/ 1 w 38"/>
                <a:gd name="T5" fmla="*/ 19 h 150"/>
                <a:gd name="T6" fmla="*/ 2 w 38"/>
                <a:gd name="T7" fmla="*/ 16 h 150"/>
                <a:gd name="T8" fmla="*/ 3 w 38"/>
                <a:gd name="T9" fmla="*/ 14 h 150"/>
                <a:gd name="T10" fmla="*/ 3 w 38"/>
                <a:gd name="T11" fmla="*/ 12 h 150"/>
                <a:gd name="T12" fmla="*/ 5 w 38"/>
                <a:gd name="T13" fmla="*/ 8 h 150"/>
                <a:gd name="T14" fmla="*/ 6 w 38"/>
                <a:gd name="T15" fmla="*/ 7 h 150"/>
                <a:gd name="T16" fmla="*/ 6 w 38"/>
                <a:gd name="T17" fmla="*/ 5 h 150"/>
                <a:gd name="T18" fmla="*/ 7 w 38"/>
                <a:gd name="T19" fmla="*/ 4 h 150"/>
                <a:gd name="T20" fmla="*/ 8 w 38"/>
                <a:gd name="T21" fmla="*/ 2 h 150"/>
                <a:gd name="T22" fmla="*/ 8 w 38"/>
                <a:gd name="T23" fmla="*/ 1 h 150"/>
                <a:gd name="T24" fmla="*/ 9 w 38"/>
                <a:gd name="T25" fmla="*/ 0 h 150"/>
                <a:gd name="T26" fmla="*/ 10 w 38"/>
                <a:gd name="T27" fmla="*/ 0 h 150"/>
                <a:gd name="T28" fmla="*/ 11 w 38"/>
                <a:gd name="T29" fmla="*/ 1 h 150"/>
                <a:gd name="T30" fmla="*/ 11 w 38"/>
                <a:gd name="T31" fmla="*/ 3 h 150"/>
                <a:gd name="T32" fmla="*/ 12 w 38"/>
                <a:gd name="T33" fmla="*/ 6 h 150"/>
                <a:gd name="T34" fmla="*/ 13 w 38"/>
                <a:gd name="T35" fmla="*/ 11 h 150"/>
                <a:gd name="T36" fmla="*/ 14 w 38"/>
                <a:gd name="T37" fmla="*/ 25 h 150"/>
                <a:gd name="T38" fmla="*/ 15 w 38"/>
                <a:gd name="T39" fmla="*/ 36 h 150"/>
                <a:gd name="T40" fmla="*/ 16 w 38"/>
                <a:gd name="T41" fmla="*/ 47 h 150"/>
                <a:gd name="T42" fmla="*/ 16 w 38"/>
                <a:gd name="T43" fmla="*/ 60 h 150"/>
                <a:gd name="T44" fmla="*/ 17 w 38"/>
                <a:gd name="T45" fmla="*/ 74 h 150"/>
                <a:gd name="T46" fmla="*/ 18 w 38"/>
                <a:gd name="T47" fmla="*/ 89 h 150"/>
                <a:gd name="T48" fmla="*/ 18 w 38"/>
                <a:gd name="T49" fmla="*/ 103 h 150"/>
                <a:gd name="T50" fmla="*/ 19 w 38"/>
                <a:gd name="T51" fmla="*/ 113 h 150"/>
                <a:gd name="T52" fmla="*/ 20 w 38"/>
                <a:gd name="T53" fmla="*/ 120 h 150"/>
                <a:gd name="T54" fmla="*/ 21 w 38"/>
                <a:gd name="T55" fmla="*/ 123 h 150"/>
                <a:gd name="T56" fmla="*/ 21 w 38"/>
                <a:gd name="T57" fmla="*/ 121 h 150"/>
                <a:gd name="T58" fmla="*/ 22 w 38"/>
                <a:gd name="T59" fmla="*/ 118 h 150"/>
                <a:gd name="T60" fmla="*/ 23 w 38"/>
                <a:gd name="T61" fmla="*/ 112 h 150"/>
                <a:gd name="T62" fmla="*/ 24 w 38"/>
                <a:gd name="T63" fmla="*/ 111 h 150"/>
                <a:gd name="T64" fmla="*/ 25 w 38"/>
                <a:gd name="T65" fmla="*/ 112 h 150"/>
                <a:gd name="T66" fmla="*/ 26 w 38"/>
                <a:gd name="T67" fmla="*/ 115 h 150"/>
                <a:gd name="T68" fmla="*/ 27 w 38"/>
                <a:gd name="T69" fmla="*/ 121 h 150"/>
                <a:gd name="T70" fmla="*/ 27 w 38"/>
                <a:gd name="T71" fmla="*/ 127 h 150"/>
                <a:gd name="T72" fmla="*/ 28 w 38"/>
                <a:gd name="T73" fmla="*/ 135 h 150"/>
                <a:gd name="T74" fmla="*/ 28 w 38"/>
                <a:gd name="T75" fmla="*/ 142 h 150"/>
                <a:gd name="T76" fmla="*/ 29 w 38"/>
                <a:gd name="T77" fmla="*/ 148 h 150"/>
                <a:gd name="T78" fmla="*/ 30 w 38"/>
                <a:gd name="T79" fmla="*/ 150 h 150"/>
                <a:gd name="T80" fmla="*/ 31 w 38"/>
                <a:gd name="T81" fmla="*/ 149 h 150"/>
                <a:gd name="T82" fmla="*/ 32 w 38"/>
                <a:gd name="T83" fmla="*/ 145 h 150"/>
                <a:gd name="T84" fmla="*/ 33 w 38"/>
                <a:gd name="T85" fmla="*/ 135 h 150"/>
                <a:gd name="T86" fmla="*/ 34 w 38"/>
                <a:gd name="T87" fmla="*/ 130 h 150"/>
                <a:gd name="T88" fmla="*/ 34 w 38"/>
                <a:gd name="T89" fmla="*/ 128 h 150"/>
                <a:gd name="T90" fmla="*/ 35 w 38"/>
                <a:gd name="T91" fmla="*/ 127 h 150"/>
                <a:gd name="T92" fmla="*/ 36 w 38"/>
                <a:gd name="T93" fmla="*/ 128 h 150"/>
                <a:gd name="T94" fmla="*/ 37 w 38"/>
                <a:gd name="T95" fmla="*/ 132 h 150"/>
                <a:gd name="T96" fmla="*/ 37 w 38"/>
                <a:gd name="T97" fmla="*/ 137 h 150"/>
                <a:gd name="T98" fmla="*/ 38 w 38"/>
                <a:gd name="T99" fmla="*/ 144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8" h="150">
                  <a:moveTo>
                    <a:pt x="0" y="27"/>
                  </a:moveTo>
                  <a:lnTo>
                    <a:pt x="0" y="23"/>
                  </a:lnTo>
                  <a:lnTo>
                    <a:pt x="1" y="19"/>
                  </a:lnTo>
                  <a:lnTo>
                    <a:pt x="2" y="16"/>
                  </a:lnTo>
                  <a:lnTo>
                    <a:pt x="3" y="14"/>
                  </a:lnTo>
                  <a:lnTo>
                    <a:pt x="3" y="12"/>
                  </a:lnTo>
                  <a:lnTo>
                    <a:pt x="5" y="8"/>
                  </a:lnTo>
                  <a:lnTo>
                    <a:pt x="6" y="7"/>
                  </a:lnTo>
                  <a:lnTo>
                    <a:pt x="6" y="5"/>
                  </a:lnTo>
                  <a:lnTo>
                    <a:pt x="7" y="4"/>
                  </a:lnTo>
                  <a:lnTo>
                    <a:pt x="8" y="2"/>
                  </a:lnTo>
                  <a:lnTo>
                    <a:pt x="8" y="1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1" y="1"/>
                  </a:lnTo>
                  <a:lnTo>
                    <a:pt x="11" y="3"/>
                  </a:lnTo>
                  <a:lnTo>
                    <a:pt x="12" y="6"/>
                  </a:lnTo>
                  <a:lnTo>
                    <a:pt x="13" y="11"/>
                  </a:lnTo>
                  <a:lnTo>
                    <a:pt x="14" y="25"/>
                  </a:lnTo>
                  <a:lnTo>
                    <a:pt x="15" y="36"/>
                  </a:lnTo>
                  <a:lnTo>
                    <a:pt x="16" y="47"/>
                  </a:lnTo>
                  <a:lnTo>
                    <a:pt x="16" y="60"/>
                  </a:lnTo>
                  <a:lnTo>
                    <a:pt x="17" y="74"/>
                  </a:lnTo>
                  <a:lnTo>
                    <a:pt x="18" y="89"/>
                  </a:lnTo>
                  <a:lnTo>
                    <a:pt x="18" y="103"/>
                  </a:lnTo>
                  <a:lnTo>
                    <a:pt x="19" y="113"/>
                  </a:lnTo>
                  <a:lnTo>
                    <a:pt x="20" y="120"/>
                  </a:lnTo>
                  <a:lnTo>
                    <a:pt x="21" y="123"/>
                  </a:lnTo>
                  <a:lnTo>
                    <a:pt x="21" y="121"/>
                  </a:lnTo>
                  <a:lnTo>
                    <a:pt x="22" y="118"/>
                  </a:lnTo>
                  <a:lnTo>
                    <a:pt x="23" y="112"/>
                  </a:lnTo>
                  <a:lnTo>
                    <a:pt x="24" y="111"/>
                  </a:lnTo>
                  <a:lnTo>
                    <a:pt x="25" y="112"/>
                  </a:lnTo>
                  <a:lnTo>
                    <a:pt x="26" y="115"/>
                  </a:lnTo>
                  <a:lnTo>
                    <a:pt x="27" y="121"/>
                  </a:lnTo>
                  <a:lnTo>
                    <a:pt x="27" y="127"/>
                  </a:lnTo>
                  <a:lnTo>
                    <a:pt x="28" y="135"/>
                  </a:lnTo>
                  <a:lnTo>
                    <a:pt x="28" y="142"/>
                  </a:lnTo>
                  <a:lnTo>
                    <a:pt x="29" y="148"/>
                  </a:lnTo>
                  <a:lnTo>
                    <a:pt x="30" y="150"/>
                  </a:lnTo>
                  <a:lnTo>
                    <a:pt x="31" y="149"/>
                  </a:lnTo>
                  <a:lnTo>
                    <a:pt x="32" y="145"/>
                  </a:lnTo>
                  <a:lnTo>
                    <a:pt x="33" y="135"/>
                  </a:lnTo>
                  <a:lnTo>
                    <a:pt x="34" y="130"/>
                  </a:lnTo>
                  <a:lnTo>
                    <a:pt x="34" y="128"/>
                  </a:lnTo>
                  <a:lnTo>
                    <a:pt x="35" y="127"/>
                  </a:lnTo>
                  <a:lnTo>
                    <a:pt x="36" y="128"/>
                  </a:lnTo>
                  <a:lnTo>
                    <a:pt x="37" y="132"/>
                  </a:lnTo>
                  <a:lnTo>
                    <a:pt x="37" y="137"/>
                  </a:lnTo>
                  <a:lnTo>
                    <a:pt x="38" y="144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3" name="Freeform 189"/>
            <p:cNvSpPr>
              <a:spLocks/>
            </p:cNvSpPr>
            <p:nvPr/>
          </p:nvSpPr>
          <p:spPr bwMode="auto">
            <a:xfrm>
              <a:off x="8682835" y="3852619"/>
              <a:ext cx="45191" cy="29504"/>
            </a:xfrm>
            <a:custGeom>
              <a:avLst/>
              <a:gdLst>
                <a:gd name="T0" fmla="*/ 0 w 38"/>
                <a:gd name="T1" fmla="*/ 9 h 33"/>
                <a:gd name="T2" fmla="*/ 1 w 38"/>
                <a:gd name="T3" fmla="*/ 16 h 33"/>
                <a:gd name="T4" fmla="*/ 1 w 38"/>
                <a:gd name="T5" fmla="*/ 22 h 33"/>
                <a:gd name="T6" fmla="*/ 2 w 38"/>
                <a:gd name="T7" fmla="*/ 25 h 33"/>
                <a:gd name="T8" fmla="*/ 3 w 38"/>
                <a:gd name="T9" fmla="*/ 25 h 33"/>
                <a:gd name="T10" fmla="*/ 4 w 38"/>
                <a:gd name="T11" fmla="*/ 22 h 33"/>
                <a:gd name="T12" fmla="*/ 4 w 38"/>
                <a:gd name="T13" fmla="*/ 17 h 33"/>
                <a:gd name="T14" fmla="*/ 6 w 38"/>
                <a:gd name="T15" fmla="*/ 6 h 33"/>
                <a:gd name="T16" fmla="*/ 6 w 38"/>
                <a:gd name="T17" fmla="*/ 2 h 33"/>
                <a:gd name="T18" fmla="*/ 7 w 38"/>
                <a:gd name="T19" fmla="*/ 0 h 33"/>
                <a:gd name="T20" fmla="*/ 8 w 38"/>
                <a:gd name="T21" fmla="*/ 0 h 33"/>
                <a:gd name="T22" fmla="*/ 9 w 38"/>
                <a:gd name="T23" fmla="*/ 2 h 33"/>
                <a:gd name="T24" fmla="*/ 10 w 38"/>
                <a:gd name="T25" fmla="*/ 6 h 33"/>
                <a:gd name="T26" fmla="*/ 10 w 38"/>
                <a:gd name="T27" fmla="*/ 12 h 33"/>
                <a:gd name="T28" fmla="*/ 11 w 38"/>
                <a:gd name="T29" fmla="*/ 18 h 33"/>
                <a:gd name="T30" fmla="*/ 12 w 38"/>
                <a:gd name="T31" fmla="*/ 25 h 33"/>
                <a:gd name="T32" fmla="*/ 12 w 38"/>
                <a:gd name="T33" fmla="*/ 29 h 33"/>
                <a:gd name="T34" fmla="*/ 13 w 38"/>
                <a:gd name="T35" fmla="*/ 31 h 33"/>
                <a:gd name="T36" fmla="*/ 14 w 38"/>
                <a:gd name="T37" fmla="*/ 29 h 33"/>
                <a:gd name="T38" fmla="*/ 15 w 38"/>
                <a:gd name="T39" fmla="*/ 20 h 33"/>
                <a:gd name="T40" fmla="*/ 16 w 38"/>
                <a:gd name="T41" fmla="*/ 13 h 33"/>
                <a:gd name="T42" fmla="*/ 17 w 38"/>
                <a:gd name="T43" fmla="*/ 8 h 33"/>
                <a:gd name="T44" fmla="*/ 17 w 38"/>
                <a:gd name="T45" fmla="*/ 5 h 33"/>
                <a:gd name="T46" fmla="*/ 18 w 38"/>
                <a:gd name="T47" fmla="*/ 3 h 33"/>
                <a:gd name="T48" fmla="*/ 19 w 38"/>
                <a:gd name="T49" fmla="*/ 4 h 33"/>
                <a:gd name="T50" fmla="*/ 19 w 38"/>
                <a:gd name="T51" fmla="*/ 7 h 33"/>
                <a:gd name="T52" fmla="*/ 20 w 38"/>
                <a:gd name="T53" fmla="*/ 12 h 33"/>
                <a:gd name="T54" fmla="*/ 21 w 38"/>
                <a:gd name="T55" fmla="*/ 18 h 33"/>
                <a:gd name="T56" fmla="*/ 22 w 38"/>
                <a:gd name="T57" fmla="*/ 24 h 33"/>
                <a:gd name="T58" fmla="*/ 22 w 38"/>
                <a:gd name="T59" fmla="*/ 29 h 33"/>
                <a:gd name="T60" fmla="*/ 23 w 38"/>
                <a:gd name="T61" fmla="*/ 33 h 33"/>
                <a:gd name="T62" fmla="*/ 24 w 38"/>
                <a:gd name="T63" fmla="*/ 33 h 33"/>
                <a:gd name="T64" fmla="*/ 24 w 38"/>
                <a:gd name="T65" fmla="*/ 30 h 33"/>
                <a:gd name="T66" fmla="*/ 25 w 38"/>
                <a:gd name="T67" fmla="*/ 25 h 33"/>
                <a:gd name="T68" fmla="*/ 26 w 38"/>
                <a:gd name="T69" fmla="*/ 19 h 33"/>
                <a:gd name="T70" fmla="*/ 27 w 38"/>
                <a:gd name="T71" fmla="*/ 13 h 33"/>
                <a:gd name="T72" fmla="*/ 27 w 38"/>
                <a:gd name="T73" fmla="*/ 8 h 33"/>
                <a:gd name="T74" fmla="*/ 28 w 38"/>
                <a:gd name="T75" fmla="*/ 5 h 33"/>
                <a:gd name="T76" fmla="*/ 29 w 38"/>
                <a:gd name="T77" fmla="*/ 4 h 33"/>
                <a:gd name="T78" fmla="*/ 29 w 38"/>
                <a:gd name="T79" fmla="*/ 6 h 33"/>
                <a:gd name="T80" fmla="*/ 30 w 38"/>
                <a:gd name="T81" fmla="*/ 9 h 33"/>
                <a:gd name="T82" fmla="*/ 31 w 38"/>
                <a:gd name="T83" fmla="*/ 15 h 33"/>
                <a:gd name="T84" fmla="*/ 32 w 38"/>
                <a:gd name="T85" fmla="*/ 21 h 33"/>
                <a:gd name="T86" fmla="*/ 33 w 38"/>
                <a:gd name="T87" fmla="*/ 27 h 33"/>
                <a:gd name="T88" fmla="*/ 33 w 38"/>
                <a:gd name="T89" fmla="*/ 31 h 33"/>
                <a:gd name="T90" fmla="*/ 34 w 38"/>
                <a:gd name="T91" fmla="*/ 32 h 33"/>
                <a:gd name="T92" fmla="*/ 35 w 38"/>
                <a:gd name="T93" fmla="*/ 27 h 33"/>
                <a:gd name="T94" fmla="*/ 36 w 38"/>
                <a:gd name="T95" fmla="*/ 20 h 33"/>
                <a:gd name="T96" fmla="*/ 37 w 38"/>
                <a:gd name="T97" fmla="*/ 14 h 33"/>
                <a:gd name="T98" fmla="*/ 38 w 38"/>
                <a:gd name="T99" fmla="*/ 8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8" h="33">
                  <a:moveTo>
                    <a:pt x="0" y="9"/>
                  </a:moveTo>
                  <a:lnTo>
                    <a:pt x="1" y="16"/>
                  </a:lnTo>
                  <a:lnTo>
                    <a:pt x="1" y="22"/>
                  </a:lnTo>
                  <a:lnTo>
                    <a:pt x="2" y="25"/>
                  </a:lnTo>
                  <a:lnTo>
                    <a:pt x="3" y="25"/>
                  </a:lnTo>
                  <a:lnTo>
                    <a:pt x="4" y="22"/>
                  </a:lnTo>
                  <a:lnTo>
                    <a:pt x="4" y="17"/>
                  </a:lnTo>
                  <a:lnTo>
                    <a:pt x="6" y="6"/>
                  </a:lnTo>
                  <a:lnTo>
                    <a:pt x="6" y="2"/>
                  </a:lnTo>
                  <a:lnTo>
                    <a:pt x="7" y="0"/>
                  </a:lnTo>
                  <a:lnTo>
                    <a:pt x="8" y="0"/>
                  </a:lnTo>
                  <a:lnTo>
                    <a:pt x="9" y="2"/>
                  </a:lnTo>
                  <a:lnTo>
                    <a:pt x="10" y="6"/>
                  </a:lnTo>
                  <a:lnTo>
                    <a:pt x="10" y="12"/>
                  </a:lnTo>
                  <a:lnTo>
                    <a:pt x="11" y="18"/>
                  </a:lnTo>
                  <a:lnTo>
                    <a:pt x="12" y="25"/>
                  </a:lnTo>
                  <a:lnTo>
                    <a:pt x="12" y="29"/>
                  </a:lnTo>
                  <a:lnTo>
                    <a:pt x="13" y="31"/>
                  </a:lnTo>
                  <a:lnTo>
                    <a:pt x="14" y="29"/>
                  </a:lnTo>
                  <a:lnTo>
                    <a:pt x="15" y="20"/>
                  </a:lnTo>
                  <a:lnTo>
                    <a:pt x="16" y="13"/>
                  </a:lnTo>
                  <a:lnTo>
                    <a:pt x="17" y="8"/>
                  </a:lnTo>
                  <a:lnTo>
                    <a:pt x="17" y="5"/>
                  </a:lnTo>
                  <a:lnTo>
                    <a:pt x="18" y="3"/>
                  </a:lnTo>
                  <a:lnTo>
                    <a:pt x="19" y="4"/>
                  </a:lnTo>
                  <a:lnTo>
                    <a:pt x="19" y="7"/>
                  </a:lnTo>
                  <a:lnTo>
                    <a:pt x="20" y="12"/>
                  </a:lnTo>
                  <a:lnTo>
                    <a:pt x="21" y="18"/>
                  </a:lnTo>
                  <a:lnTo>
                    <a:pt x="22" y="24"/>
                  </a:lnTo>
                  <a:lnTo>
                    <a:pt x="22" y="29"/>
                  </a:lnTo>
                  <a:lnTo>
                    <a:pt x="23" y="33"/>
                  </a:lnTo>
                  <a:lnTo>
                    <a:pt x="24" y="33"/>
                  </a:lnTo>
                  <a:lnTo>
                    <a:pt x="24" y="30"/>
                  </a:lnTo>
                  <a:lnTo>
                    <a:pt x="25" y="25"/>
                  </a:lnTo>
                  <a:lnTo>
                    <a:pt x="26" y="19"/>
                  </a:lnTo>
                  <a:lnTo>
                    <a:pt x="27" y="13"/>
                  </a:lnTo>
                  <a:lnTo>
                    <a:pt x="27" y="8"/>
                  </a:lnTo>
                  <a:lnTo>
                    <a:pt x="28" y="5"/>
                  </a:lnTo>
                  <a:lnTo>
                    <a:pt x="29" y="4"/>
                  </a:lnTo>
                  <a:lnTo>
                    <a:pt x="29" y="6"/>
                  </a:lnTo>
                  <a:lnTo>
                    <a:pt x="30" y="9"/>
                  </a:lnTo>
                  <a:lnTo>
                    <a:pt x="31" y="15"/>
                  </a:lnTo>
                  <a:lnTo>
                    <a:pt x="32" y="21"/>
                  </a:lnTo>
                  <a:lnTo>
                    <a:pt x="33" y="27"/>
                  </a:lnTo>
                  <a:lnTo>
                    <a:pt x="33" y="31"/>
                  </a:lnTo>
                  <a:lnTo>
                    <a:pt x="34" y="32"/>
                  </a:lnTo>
                  <a:lnTo>
                    <a:pt x="35" y="27"/>
                  </a:lnTo>
                  <a:lnTo>
                    <a:pt x="36" y="20"/>
                  </a:lnTo>
                  <a:lnTo>
                    <a:pt x="37" y="14"/>
                  </a:lnTo>
                  <a:lnTo>
                    <a:pt x="38" y="8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4" name="Freeform 190"/>
            <p:cNvSpPr>
              <a:spLocks/>
            </p:cNvSpPr>
            <p:nvPr/>
          </p:nvSpPr>
          <p:spPr bwMode="auto">
            <a:xfrm>
              <a:off x="8728026" y="3771261"/>
              <a:ext cx="42812" cy="303080"/>
            </a:xfrm>
            <a:custGeom>
              <a:avLst/>
              <a:gdLst>
                <a:gd name="T0" fmla="*/ 0 w 36"/>
                <a:gd name="T1" fmla="*/ 99 h 339"/>
                <a:gd name="T2" fmla="*/ 0 w 36"/>
                <a:gd name="T3" fmla="*/ 95 h 339"/>
                <a:gd name="T4" fmla="*/ 1 w 36"/>
                <a:gd name="T5" fmla="*/ 93 h 339"/>
                <a:gd name="T6" fmla="*/ 2 w 36"/>
                <a:gd name="T7" fmla="*/ 93 h 339"/>
                <a:gd name="T8" fmla="*/ 2 w 36"/>
                <a:gd name="T9" fmla="*/ 95 h 339"/>
                <a:gd name="T10" fmla="*/ 3 w 36"/>
                <a:gd name="T11" fmla="*/ 99 h 339"/>
                <a:gd name="T12" fmla="*/ 4 w 36"/>
                <a:gd name="T13" fmla="*/ 104 h 339"/>
                <a:gd name="T14" fmla="*/ 5 w 36"/>
                <a:gd name="T15" fmla="*/ 110 h 339"/>
                <a:gd name="T16" fmla="*/ 5 w 36"/>
                <a:gd name="T17" fmla="*/ 114 h 339"/>
                <a:gd name="T18" fmla="*/ 6 w 36"/>
                <a:gd name="T19" fmla="*/ 117 h 339"/>
                <a:gd name="T20" fmla="*/ 7 w 36"/>
                <a:gd name="T21" fmla="*/ 116 h 339"/>
                <a:gd name="T22" fmla="*/ 7 w 36"/>
                <a:gd name="T23" fmla="*/ 112 h 339"/>
                <a:gd name="T24" fmla="*/ 8 w 36"/>
                <a:gd name="T25" fmla="*/ 106 h 339"/>
                <a:gd name="T26" fmla="*/ 9 w 36"/>
                <a:gd name="T27" fmla="*/ 99 h 339"/>
                <a:gd name="T28" fmla="*/ 10 w 36"/>
                <a:gd name="T29" fmla="*/ 93 h 339"/>
                <a:gd name="T30" fmla="*/ 10 w 36"/>
                <a:gd name="T31" fmla="*/ 87 h 339"/>
                <a:gd name="T32" fmla="*/ 11 w 36"/>
                <a:gd name="T33" fmla="*/ 84 h 339"/>
                <a:gd name="T34" fmla="*/ 12 w 36"/>
                <a:gd name="T35" fmla="*/ 82 h 339"/>
                <a:gd name="T36" fmla="*/ 12 w 36"/>
                <a:gd name="T37" fmla="*/ 83 h 339"/>
                <a:gd name="T38" fmla="*/ 13 w 36"/>
                <a:gd name="T39" fmla="*/ 85 h 339"/>
                <a:gd name="T40" fmla="*/ 14 w 36"/>
                <a:gd name="T41" fmla="*/ 88 h 339"/>
                <a:gd name="T42" fmla="*/ 15 w 36"/>
                <a:gd name="T43" fmla="*/ 92 h 339"/>
                <a:gd name="T44" fmla="*/ 16 w 36"/>
                <a:gd name="T45" fmla="*/ 94 h 339"/>
                <a:gd name="T46" fmla="*/ 16 w 36"/>
                <a:gd name="T47" fmla="*/ 93 h 339"/>
                <a:gd name="T48" fmla="*/ 17 w 36"/>
                <a:gd name="T49" fmla="*/ 88 h 339"/>
                <a:gd name="T50" fmla="*/ 18 w 36"/>
                <a:gd name="T51" fmla="*/ 78 h 339"/>
                <a:gd name="T52" fmla="*/ 18 w 36"/>
                <a:gd name="T53" fmla="*/ 67 h 339"/>
                <a:gd name="T54" fmla="*/ 19 w 36"/>
                <a:gd name="T55" fmla="*/ 53 h 339"/>
                <a:gd name="T56" fmla="*/ 20 w 36"/>
                <a:gd name="T57" fmla="*/ 41 h 339"/>
                <a:gd name="T58" fmla="*/ 21 w 36"/>
                <a:gd name="T59" fmla="*/ 29 h 339"/>
                <a:gd name="T60" fmla="*/ 21 w 36"/>
                <a:gd name="T61" fmla="*/ 19 h 339"/>
                <a:gd name="T62" fmla="*/ 22 w 36"/>
                <a:gd name="T63" fmla="*/ 11 h 339"/>
                <a:gd name="T64" fmla="*/ 23 w 36"/>
                <a:gd name="T65" fmla="*/ 6 h 339"/>
                <a:gd name="T66" fmla="*/ 23 w 36"/>
                <a:gd name="T67" fmla="*/ 2 h 339"/>
                <a:gd name="T68" fmla="*/ 24 w 36"/>
                <a:gd name="T69" fmla="*/ 0 h 339"/>
                <a:gd name="T70" fmla="*/ 25 w 36"/>
                <a:gd name="T71" fmla="*/ 2 h 339"/>
                <a:gd name="T72" fmla="*/ 26 w 36"/>
                <a:gd name="T73" fmla="*/ 5 h 339"/>
                <a:gd name="T74" fmla="*/ 27 w 36"/>
                <a:gd name="T75" fmla="*/ 18 h 339"/>
                <a:gd name="T76" fmla="*/ 28 w 36"/>
                <a:gd name="T77" fmla="*/ 29 h 339"/>
                <a:gd name="T78" fmla="*/ 28 w 36"/>
                <a:gd name="T79" fmla="*/ 42 h 339"/>
                <a:gd name="T80" fmla="*/ 29 w 36"/>
                <a:gd name="T81" fmla="*/ 57 h 339"/>
                <a:gd name="T82" fmla="*/ 30 w 36"/>
                <a:gd name="T83" fmla="*/ 76 h 339"/>
                <a:gd name="T84" fmla="*/ 31 w 36"/>
                <a:gd name="T85" fmla="*/ 98 h 339"/>
                <a:gd name="T86" fmla="*/ 31 w 36"/>
                <a:gd name="T87" fmla="*/ 124 h 339"/>
                <a:gd name="T88" fmla="*/ 32 w 36"/>
                <a:gd name="T89" fmla="*/ 154 h 339"/>
                <a:gd name="T90" fmla="*/ 33 w 36"/>
                <a:gd name="T91" fmla="*/ 190 h 339"/>
                <a:gd name="T92" fmla="*/ 33 w 36"/>
                <a:gd name="T93" fmla="*/ 231 h 339"/>
                <a:gd name="T94" fmla="*/ 34 w 36"/>
                <a:gd name="T95" fmla="*/ 279 h 339"/>
                <a:gd name="T96" fmla="*/ 35 w 36"/>
                <a:gd name="T97" fmla="*/ 324 h 339"/>
                <a:gd name="T98" fmla="*/ 36 w 36"/>
                <a:gd name="T99" fmla="*/ 339 h 3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6" h="339">
                  <a:moveTo>
                    <a:pt x="0" y="99"/>
                  </a:moveTo>
                  <a:lnTo>
                    <a:pt x="0" y="95"/>
                  </a:lnTo>
                  <a:lnTo>
                    <a:pt x="1" y="93"/>
                  </a:lnTo>
                  <a:lnTo>
                    <a:pt x="2" y="93"/>
                  </a:lnTo>
                  <a:lnTo>
                    <a:pt x="2" y="95"/>
                  </a:lnTo>
                  <a:lnTo>
                    <a:pt x="3" y="99"/>
                  </a:lnTo>
                  <a:lnTo>
                    <a:pt x="4" y="104"/>
                  </a:lnTo>
                  <a:lnTo>
                    <a:pt x="5" y="110"/>
                  </a:lnTo>
                  <a:lnTo>
                    <a:pt x="5" y="114"/>
                  </a:lnTo>
                  <a:lnTo>
                    <a:pt x="6" y="117"/>
                  </a:lnTo>
                  <a:lnTo>
                    <a:pt x="7" y="116"/>
                  </a:lnTo>
                  <a:lnTo>
                    <a:pt x="7" y="112"/>
                  </a:lnTo>
                  <a:lnTo>
                    <a:pt x="8" y="106"/>
                  </a:lnTo>
                  <a:lnTo>
                    <a:pt x="9" y="99"/>
                  </a:lnTo>
                  <a:lnTo>
                    <a:pt x="10" y="93"/>
                  </a:lnTo>
                  <a:lnTo>
                    <a:pt x="10" y="87"/>
                  </a:lnTo>
                  <a:lnTo>
                    <a:pt x="11" y="84"/>
                  </a:lnTo>
                  <a:lnTo>
                    <a:pt x="12" y="82"/>
                  </a:lnTo>
                  <a:lnTo>
                    <a:pt x="12" y="83"/>
                  </a:lnTo>
                  <a:lnTo>
                    <a:pt x="13" y="85"/>
                  </a:lnTo>
                  <a:lnTo>
                    <a:pt x="14" y="88"/>
                  </a:lnTo>
                  <a:lnTo>
                    <a:pt x="15" y="92"/>
                  </a:lnTo>
                  <a:lnTo>
                    <a:pt x="16" y="94"/>
                  </a:lnTo>
                  <a:lnTo>
                    <a:pt x="16" y="93"/>
                  </a:lnTo>
                  <a:lnTo>
                    <a:pt x="17" y="88"/>
                  </a:lnTo>
                  <a:lnTo>
                    <a:pt x="18" y="78"/>
                  </a:lnTo>
                  <a:lnTo>
                    <a:pt x="18" y="67"/>
                  </a:lnTo>
                  <a:lnTo>
                    <a:pt x="19" y="53"/>
                  </a:lnTo>
                  <a:lnTo>
                    <a:pt x="20" y="41"/>
                  </a:lnTo>
                  <a:lnTo>
                    <a:pt x="21" y="29"/>
                  </a:lnTo>
                  <a:lnTo>
                    <a:pt x="21" y="19"/>
                  </a:lnTo>
                  <a:lnTo>
                    <a:pt x="22" y="11"/>
                  </a:lnTo>
                  <a:lnTo>
                    <a:pt x="23" y="6"/>
                  </a:lnTo>
                  <a:lnTo>
                    <a:pt x="23" y="2"/>
                  </a:lnTo>
                  <a:lnTo>
                    <a:pt x="24" y="0"/>
                  </a:lnTo>
                  <a:lnTo>
                    <a:pt x="25" y="2"/>
                  </a:lnTo>
                  <a:lnTo>
                    <a:pt x="26" y="5"/>
                  </a:lnTo>
                  <a:lnTo>
                    <a:pt x="27" y="18"/>
                  </a:lnTo>
                  <a:lnTo>
                    <a:pt x="28" y="29"/>
                  </a:lnTo>
                  <a:lnTo>
                    <a:pt x="28" y="42"/>
                  </a:lnTo>
                  <a:lnTo>
                    <a:pt x="29" y="57"/>
                  </a:lnTo>
                  <a:lnTo>
                    <a:pt x="30" y="76"/>
                  </a:lnTo>
                  <a:lnTo>
                    <a:pt x="31" y="98"/>
                  </a:lnTo>
                  <a:lnTo>
                    <a:pt x="31" y="124"/>
                  </a:lnTo>
                  <a:lnTo>
                    <a:pt x="32" y="154"/>
                  </a:lnTo>
                  <a:lnTo>
                    <a:pt x="33" y="190"/>
                  </a:lnTo>
                  <a:lnTo>
                    <a:pt x="33" y="231"/>
                  </a:lnTo>
                  <a:lnTo>
                    <a:pt x="34" y="279"/>
                  </a:lnTo>
                  <a:lnTo>
                    <a:pt x="35" y="324"/>
                  </a:lnTo>
                  <a:lnTo>
                    <a:pt x="36" y="339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5" name="Freeform 191"/>
            <p:cNvSpPr>
              <a:spLocks/>
            </p:cNvSpPr>
            <p:nvPr/>
          </p:nvSpPr>
          <p:spPr bwMode="auto">
            <a:xfrm>
              <a:off x="8770838" y="3903579"/>
              <a:ext cx="44002" cy="170762"/>
            </a:xfrm>
            <a:custGeom>
              <a:avLst/>
              <a:gdLst>
                <a:gd name="T0" fmla="*/ 0 w 37"/>
                <a:gd name="T1" fmla="*/ 191 h 191"/>
                <a:gd name="T2" fmla="*/ 0 w 37"/>
                <a:gd name="T3" fmla="*/ 168 h 191"/>
                <a:gd name="T4" fmla="*/ 1 w 37"/>
                <a:gd name="T5" fmla="*/ 133 h 191"/>
                <a:gd name="T6" fmla="*/ 2 w 37"/>
                <a:gd name="T7" fmla="*/ 103 h 191"/>
                <a:gd name="T8" fmla="*/ 3 w 37"/>
                <a:gd name="T9" fmla="*/ 79 h 191"/>
                <a:gd name="T10" fmla="*/ 3 w 37"/>
                <a:gd name="T11" fmla="*/ 61 h 191"/>
                <a:gd name="T12" fmla="*/ 4 w 37"/>
                <a:gd name="T13" fmla="*/ 47 h 191"/>
                <a:gd name="T14" fmla="*/ 4 w 37"/>
                <a:gd name="T15" fmla="*/ 37 h 191"/>
                <a:gd name="T16" fmla="*/ 5 w 37"/>
                <a:gd name="T17" fmla="*/ 31 h 191"/>
                <a:gd name="T18" fmla="*/ 6 w 37"/>
                <a:gd name="T19" fmla="*/ 27 h 191"/>
                <a:gd name="T20" fmla="*/ 7 w 37"/>
                <a:gd name="T21" fmla="*/ 26 h 191"/>
                <a:gd name="T22" fmla="*/ 8 w 37"/>
                <a:gd name="T23" fmla="*/ 27 h 191"/>
                <a:gd name="T24" fmla="*/ 8 w 37"/>
                <a:gd name="T25" fmla="*/ 31 h 191"/>
                <a:gd name="T26" fmla="*/ 10 w 37"/>
                <a:gd name="T27" fmla="*/ 42 h 191"/>
                <a:gd name="T28" fmla="*/ 10 w 37"/>
                <a:gd name="T29" fmla="*/ 47 h 191"/>
                <a:gd name="T30" fmla="*/ 11 w 37"/>
                <a:gd name="T31" fmla="*/ 50 h 191"/>
                <a:gd name="T32" fmla="*/ 12 w 37"/>
                <a:gd name="T33" fmla="*/ 50 h 191"/>
                <a:gd name="T34" fmla="*/ 13 w 37"/>
                <a:gd name="T35" fmla="*/ 47 h 191"/>
                <a:gd name="T36" fmla="*/ 13 w 37"/>
                <a:gd name="T37" fmla="*/ 40 h 191"/>
                <a:gd name="T38" fmla="*/ 14 w 37"/>
                <a:gd name="T39" fmla="*/ 33 h 191"/>
                <a:gd name="T40" fmla="*/ 15 w 37"/>
                <a:gd name="T41" fmla="*/ 24 h 191"/>
                <a:gd name="T42" fmla="*/ 15 w 37"/>
                <a:gd name="T43" fmla="*/ 17 h 191"/>
                <a:gd name="T44" fmla="*/ 16 w 37"/>
                <a:gd name="T45" fmla="*/ 12 h 191"/>
                <a:gd name="T46" fmla="*/ 17 w 37"/>
                <a:gd name="T47" fmla="*/ 8 h 191"/>
                <a:gd name="T48" fmla="*/ 18 w 37"/>
                <a:gd name="T49" fmla="*/ 7 h 191"/>
                <a:gd name="T50" fmla="*/ 18 w 37"/>
                <a:gd name="T51" fmla="*/ 8 h 191"/>
                <a:gd name="T52" fmla="*/ 19 w 37"/>
                <a:gd name="T53" fmla="*/ 12 h 191"/>
                <a:gd name="T54" fmla="*/ 20 w 37"/>
                <a:gd name="T55" fmla="*/ 22 h 191"/>
                <a:gd name="T56" fmla="*/ 21 w 37"/>
                <a:gd name="T57" fmla="*/ 28 h 191"/>
                <a:gd name="T58" fmla="*/ 22 w 37"/>
                <a:gd name="T59" fmla="*/ 32 h 191"/>
                <a:gd name="T60" fmla="*/ 23 w 37"/>
                <a:gd name="T61" fmla="*/ 33 h 191"/>
                <a:gd name="T62" fmla="*/ 24 w 37"/>
                <a:gd name="T63" fmla="*/ 31 h 191"/>
                <a:gd name="T64" fmla="*/ 24 w 37"/>
                <a:gd name="T65" fmla="*/ 26 h 191"/>
                <a:gd name="T66" fmla="*/ 25 w 37"/>
                <a:gd name="T67" fmla="*/ 20 h 191"/>
                <a:gd name="T68" fmla="*/ 26 w 37"/>
                <a:gd name="T69" fmla="*/ 13 h 191"/>
                <a:gd name="T70" fmla="*/ 26 w 37"/>
                <a:gd name="T71" fmla="*/ 7 h 191"/>
                <a:gd name="T72" fmla="*/ 27 w 37"/>
                <a:gd name="T73" fmla="*/ 3 h 191"/>
                <a:gd name="T74" fmla="*/ 28 w 37"/>
                <a:gd name="T75" fmla="*/ 0 h 191"/>
                <a:gd name="T76" fmla="*/ 29 w 37"/>
                <a:gd name="T77" fmla="*/ 0 h 191"/>
                <a:gd name="T78" fmla="*/ 30 w 37"/>
                <a:gd name="T79" fmla="*/ 6 h 191"/>
                <a:gd name="T80" fmla="*/ 31 w 37"/>
                <a:gd name="T81" fmla="*/ 11 h 191"/>
                <a:gd name="T82" fmla="*/ 31 w 37"/>
                <a:gd name="T83" fmla="*/ 17 h 191"/>
                <a:gd name="T84" fmla="*/ 32 w 37"/>
                <a:gd name="T85" fmla="*/ 22 h 191"/>
                <a:gd name="T86" fmla="*/ 33 w 37"/>
                <a:gd name="T87" fmla="*/ 26 h 191"/>
                <a:gd name="T88" fmla="*/ 34 w 37"/>
                <a:gd name="T89" fmla="*/ 26 h 191"/>
                <a:gd name="T90" fmla="*/ 34 w 37"/>
                <a:gd name="T91" fmla="*/ 24 h 191"/>
                <a:gd name="T92" fmla="*/ 35 w 37"/>
                <a:gd name="T93" fmla="*/ 19 h 191"/>
                <a:gd name="T94" fmla="*/ 36 w 37"/>
                <a:gd name="T95" fmla="*/ 12 h 191"/>
                <a:gd name="T96" fmla="*/ 36 w 37"/>
                <a:gd name="T97" fmla="*/ 6 h 191"/>
                <a:gd name="T98" fmla="*/ 37 w 37"/>
                <a:gd name="T99" fmla="*/ 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7" h="191">
                  <a:moveTo>
                    <a:pt x="0" y="191"/>
                  </a:moveTo>
                  <a:lnTo>
                    <a:pt x="0" y="168"/>
                  </a:lnTo>
                  <a:lnTo>
                    <a:pt x="1" y="133"/>
                  </a:lnTo>
                  <a:lnTo>
                    <a:pt x="2" y="103"/>
                  </a:lnTo>
                  <a:lnTo>
                    <a:pt x="3" y="79"/>
                  </a:lnTo>
                  <a:lnTo>
                    <a:pt x="3" y="61"/>
                  </a:lnTo>
                  <a:lnTo>
                    <a:pt x="4" y="47"/>
                  </a:lnTo>
                  <a:lnTo>
                    <a:pt x="4" y="37"/>
                  </a:lnTo>
                  <a:lnTo>
                    <a:pt x="5" y="31"/>
                  </a:lnTo>
                  <a:lnTo>
                    <a:pt x="6" y="27"/>
                  </a:lnTo>
                  <a:lnTo>
                    <a:pt x="7" y="26"/>
                  </a:lnTo>
                  <a:lnTo>
                    <a:pt x="8" y="27"/>
                  </a:lnTo>
                  <a:lnTo>
                    <a:pt x="8" y="31"/>
                  </a:lnTo>
                  <a:lnTo>
                    <a:pt x="10" y="42"/>
                  </a:lnTo>
                  <a:lnTo>
                    <a:pt x="10" y="47"/>
                  </a:lnTo>
                  <a:lnTo>
                    <a:pt x="11" y="50"/>
                  </a:lnTo>
                  <a:lnTo>
                    <a:pt x="12" y="50"/>
                  </a:lnTo>
                  <a:lnTo>
                    <a:pt x="13" y="47"/>
                  </a:lnTo>
                  <a:lnTo>
                    <a:pt x="13" y="40"/>
                  </a:lnTo>
                  <a:lnTo>
                    <a:pt x="14" y="33"/>
                  </a:lnTo>
                  <a:lnTo>
                    <a:pt x="15" y="24"/>
                  </a:lnTo>
                  <a:lnTo>
                    <a:pt x="15" y="17"/>
                  </a:lnTo>
                  <a:lnTo>
                    <a:pt x="16" y="12"/>
                  </a:lnTo>
                  <a:lnTo>
                    <a:pt x="17" y="8"/>
                  </a:lnTo>
                  <a:lnTo>
                    <a:pt x="18" y="7"/>
                  </a:lnTo>
                  <a:lnTo>
                    <a:pt x="18" y="8"/>
                  </a:lnTo>
                  <a:lnTo>
                    <a:pt x="19" y="12"/>
                  </a:lnTo>
                  <a:lnTo>
                    <a:pt x="20" y="22"/>
                  </a:lnTo>
                  <a:lnTo>
                    <a:pt x="21" y="28"/>
                  </a:lnTo>
                  <a:lnTo>
                    <a:pt x="22" y="32"/>
                  </a:lnTo>
                  <a:lnTo>
                    <a:pt x="23" y="33"/>
                  </a:lnTo>
                  <a:lnTo>
                    <a:pt x="24" y="31"/>
                  </a:lnTo>
                  <a:lnTo>
                    <a:pt x="24" y="26"/>
                  </a:lnTo>
                  <a:lnTo>
                    <a:pt x="25" y="20"/>
                  </a:lnTo>
                  <a:lnTo>
                    <a:pt x="26" y="13"/>
                  </a:lnTo>
                  <a:lnTo>
                    <a:pt x="26" y="7"/>
                  </a:lnTo>
                  <a:lnTo>
                    <a:pt x="27" y="3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0" y="6"/>
                  </a:lnTo>
                  <a:lnTo>
                    <a:pt x="31" y="11"/>
                  </a:lnTo>
                  <a:lnTo>
                    <a:pt x="31" y="17"/>
                  </a:lnTo>
                  <a:lnTo>
                    <a:pt x="32" y="22"/>
                  </a:lnTo>
                  <a:lnTo>
                    <a:pt x="33" y="26"/>
                  </a:lnTo>
                  <a:lnTo>
                    <a:pt x="34" y="26"/>
                  </a:lnTo>
                  <a:lnTo>
                    <a:pt x="34" y="24"/>
                  </a:lnTo>
                  <a:lnTo>
                    <a:pt x="35" y="19"/>
                  </a:lnTo>
                  <a:lnTo>
                    <a:pt x="36" y="12"/>
                  </a:lnTo>
                  <a:lnTo>
                    <a:pt x="36" y="6"/>
                  </a:lnTo>
                  <a:lnTo>
                    <a:pt x="37" y="1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6" name="Freeform 192"/>
            <p:cNvSpPr>
              <a:spLocks/>
            </p:cNvSpPr>
            <p:nvPr/>
          </p:nvSpPr>
          <p:spPr bwMode="auto">
            <a:xfrm>
              <a:off x="8814839" y="3891062"/>
              <a:ext cx="44002" cy="32185"/>
            </a:xfrm>
            <a:custGeom>
              <a:avLst/>
              <a:gdLst>
                <a:gd name="T0" fmla="*/ 0 w 37"/>
                <a:gd name="T1" fmla="*/ 15 h 36"/>
                <a:gd name="T2" fmla="*/ 1 w 37"/>
                <a:gd name="T3" fmla="*/ 11 h 36"/>
                <a:gd name="T4" fmla="*/ 2 w 37"/>
                <a:gd name="T5" fmla="*/ 10 h 36"/>
                <a:gd name="T6" fmla="*/ 2 w 37"/>
                <a:gd name="T7" fmla="*/ 10 h 36"/>
                <a:gd name="T8" fmla="*/ 3 w 37"/>
                <a:gd name="T9" fmla="*/ 13 h 36"/>
                <a:gd name="T10" fmla="*/ 4 w 37"/>
                <a:gd name="T11" fmla="*/ 17 h 36"/>
                <a:gd name="T12" fmla="*/ 4 w 37"/>
                <a:gd name="T13" fmla="*/ 23 h 36"/>
                <a:gd name="T14" fmla="*/ 5 w 37"/>
                <a:gd name="T15" fmla="*/ 29 h 36"/>
                <a:gd name="T16" fmla="*/ 6 w 37"/>
                <a:gd name="T17" fmla="*/ 33 h 36"/>
                <a:gd name="T18" fmla="*/ 7 w 37"/>
                <a:gd name="T19" fmla="*/ 36 h 36"/>
                <a:gd name="T20" fmla="*/ 7 w 37"/>
                <a:gd name="T21" fmla="*/ 35 h 36"/>
                <a:gd name="T22" fmla="*/ 8 w 37"/>
                <a:gd name="T23" fmla="*/ 32 h 36"/>
                <a:gd name="T24" fmla="*/ 9 w 37"/>
                <a:gd name="T25" fmla="*/ 26 h 36"/>
                <a:gd name="T26" fmla="*/ 10 w 37"/>
                <a:gd name="T27" fmla="*/ 21 h 36"/>
                <a:gd name="T28" fmla="*/ 10 w 37"/>
                <a:gd name="T29" fmla="*/ 15 h 36"/>
                <a:gd name="T30" fmla="*/ 11 w 37"/>
                <a:gd name="T31" fmla="*/ 10 h 36"/>
                <a:gd name="T32" fmla="*/ 12 w 37"/>
                <a:gd name="T33" fmla="*/ 7 h 36"/>
                <a:gd name="T34" fmla="*/ 12 w 37"/>
                <a:gd name="T35" fmla="*/ 7 h 36"/>
                <a:gd name="T36" fmla="*/ 13 w 37"/>
                <a:gd name="T37" fmla="*/ 8 h 36"/>
                <a:gd name="T38" fmla="*/ 14 w 37"/>
                <a:gd name="T39" fmla="*/ 12 h 36"/>
                <a:gd name="T40" fmla="*/ 15 w 37"/>
                <a:gd name="T41" fmla="*/ 17 h 36"/>
                <a:gd name="T42" fmla="*/ 15 w 37"/>
                <a:gd name="T43" fmla="*/ 22 h 36"/>
                <a:gd name="T44" fmla="*/ 16 w 37"/>
                <a:gd name="T45" fmla="*/ 27 h 36"/>
                <a:gd name="T46" fmla="*/ 17 w 37"/>
                <a:gd name="T47" fmla="*/ 31 h 36"/>
                <a:gd name="T48" fmla="*/ 17 w 37"/>
                <a:gd name="T49" fmla="*/ 32 h 36"/>
                <a:gd name="T50" fmla="*/ 18 w 37"/>
                <a:gd name="T51" fmla="*/ 31 h 36"/>
                <a:gd name="T52" fmla="*/ 19 w 37"/>
                <a:gd name="T53" fmla="*/ 26 h 36"/>
                <a:gd name="T54" fmla="*/ 20 w 37"/>
                <a:gd name="T55" fmla="*/ 21 h 36"/>
                <a:gd name="T56" fmla="*/ 20 w 37"/>
                <a:gd name="T57" fmla="*/ 15 h 36"/>
                <a:gd name="T58" fmla="*/ 21 w 37"/>
                <a:gd name="T59" fmla="*/ 10 h 36"/>
                <a:gd name="T60" fmla="*/ 22 w 37"/>
                <a:gd name="T61" fmla="*/ 4 h 36"/>
                <a:gd name="T62" fmla="*/ 23 w 37"/>
                <a:gd name="T63" fmla="*/ 4 h 36"/>
                <a:gd name="T64" fmla="*/ 24 w 37"/>
                <a:gd name="T65" fmla="*/ 7 h 36"/>
                <a:gd name="T66" fmla="*/ 25 w 37"/>
                <a:gd name="T67" fmla="*/ 10 h 36"/>
                <a:gd name="T68" fmla="*/ 25 w 37"/>
                <a:gd name="T69" fmla="*/ 15 h 36"/>
                <a:gd name="T70" fmla="*/ 26 w 37"/>
                <a:gd name="T71" fmla="*/ 21 h 36"/>
                <a:gd name="T72" fmla="*/ 27 w 37"/>
                <a:gd name="T73" fmla="*/ 25 h 36"/>
                <a:gd name="T74" fmla="*/ 27 w 37"/>
                <a:gd name="T75" fmla="*/ 28 h 36"/>
                <a:gd name="T76" fmla="*/ 28 w 37"/>
                <a:gd name="T77" fmla="*/ 28 h 36"/>
                <a:gd name="T78" fmla="*/ 29 w 37"/>
                <a:gd name="T79" fmla="*/ 25 h 36"/>
                <a:gd name="T80" fmla="*/ 30 w 37"/>
                <a:gd name="T81" fmla="*/ 20 h 36"/>
                <a:gd name="T82" fmla="*/ 31 w 37"/>
                <a:gd name="T83" fmla="*/ 14 h 36"/>
                <a:gd name="T84" fmla="*/ 32 w 37"/>
                <a:gd name="T85" fmla="*/ 4 h 36"/>
                <a:gd name="T86" fmla="*/ 33 w 37"/>
                <a:gd name="T87" fmla="*/ 1 h 36"/>
                <a:gd name="T88" fmla="*/ 33 w 37"/>
                <a:gd name="T89" fmla="*/ 0 h 36"/>
                <a:gd name="T90" fmla="*/ 34 w 37"/>
                <a:gd name="T91" fmla="*/ 1 h 36"/>
                <a:gd name="T92" fmla="*/ 35 w 37"/>
                <a:gd name="T93" fmla="*/ 3 h 36"/>
                <a:gd name="T94" fmla="*/ 36 w 37"/>
                <a:gd name="T95" fmla="*/ 7 h 36"/>
                <a:gd name="T96" fmla="*/ 36 w 37"/>
                <a:gd name="T97" fmla="*/ 11 h 36"/>
                <a:gd name="T98" fmla="*/ 37 w 37"/>
                <a:gd name="T99" fmla="*/ 15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7" h="36">
                  <a:moveTo>
                    <a:pt x="0" y="15"/>
                  </a:moveTo>
                  <a:lnTo>
                    <a:pt x="1" y="11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3" y="13"/>
                  </a:lnTo>
                  <a:lnTo>
                    <a:pt x="4" y="17"/>
                  </a:lnTo>
                  <a:lnTo>
                    <a:pt x="4" y="23"/>
                  </a:lnTo>
                  <a:lnTo>
                    <a:pt x="5" y="29"/>
                  </a:lnTo>
                  <a:lnTo>
                    <a:pt x="6" y="33"/>
                  </a:lnTo>
                  <a:lnTo>
                    <a:pt x="7" y="36"/>
                  </a:lnTo>
                  <a:lnTo>
                    <a:pt x="7" y="35"/>
                  </a:lnTo>
                  <a:lnTo>
                    <a:pt x="8" y="32"/>
                  </a:lnTo>
                  <a:lnTo>
                    <a:pt x="9" y="26"/>
                  </a:lnTo>
                  <a:lnTo>
                    <a:pt x="10" y="21"/>
                  </a:lnTo>
                  <a:lnTo>
                    <a:pt x="10" y="15"/>
                  </a:lnTo>
                  <a:lnTo>
                    <a:pt x="11" y="10"/>
                  </a:lnTo>
                  <a:lnTo>
                    <a:pt x="12" y="7"/>
                  </a:lnTo>
                  <a:lnTo>
                    <a:pt x="12" y="7"/>
                  </a:lnTo>
                  <a:lnTo>
                    <a:pt x="13" y="8"/>
                  </a:lnTo>
                  <a:lnTo>
                    <a:pt x="14" y="12"/>
                  </a:lnTo>
                  <a:lnTo>
                    <a:pt x="15" y="17"/>
                  </a:lnTo>
                  <a:lnTo>
                    <a:pt x="15" y="22"/>
                  </a:lnTo>
                  <a:lnTo>
                    <a:pt x="16" y="27"/>
                  </a:lnTo>
                  <a:lnTo>
                    <a:pt x="17" y="31"/>
                  </a:lnTo>
                  <a:lnTo>
                    <a:pt x="17" y="32"/>
                  </a:lnTo>
                  <a:lnTo>
                    <a:pt x="18" y="31"/>
                  </a:lnTo>
                  <a:lnTo>
                    <a:pt x="19" y="26"/>
                  </a:lnTo>
                  <a:lnTo>
                    <a:pt x="20" y="21"/>
                  </a:lnTo>
                  <a:lnTo>
                    <a:pt x="20" y="15"/>
                  </a:lnTo>
                  <a:lnTo>
                    <a:pt x="21" y="10"/>
                  </a:lnTo>
                  <a:lnTo>
                    <a:pt x="22" y="4"/>
                  </a:lnTo>
                  <a:lnTo>
                    <a:pt x="23" y="4"/>
                  </a:lnTo>
                  <a:lnTo>
                    <a:pt x="24" y="7"/>
                  </a:lnTo>
                  <a:lnTo>
                    <a:pt x="25" y="10"/>
                  </a:lnTo>
                  <a:lnTo>
                    <a:pt x="25" y="15"/>
                  </a:lnTo>
                  <a:lnTo>
                    <a:pt x="26" y="21"/>
                  </a:lnTo>
                  <a:lnTo>
                    <a:pt x="27" y="25"/>
                  </a:lnTo>
                  <a:lnTo>
                    <a:pt x="27" y="28"/>
                  </a:lnTo>
                  <a:lnTo>
                    <a:pt x="28" y="28"/>
                  </a:lnTo>
                  <a:lnTo>
                    <a:pt x="29" y="25"/>
                  </a:lnTo>
                  <a:lnTo>
                    <a:pt x="30" y="20"/>
                  </a:lnTo>
                  <a:lnTo>
                    <a:pt x="31" y="14"/>
                  </a:lnTo>
                  <a:lnTo>
                    <a:pt x="32" y="4"/>
                  </a:lnTo>
                  <a:lnTo>
                    <a:pt x="33" y="1"/>
                  </a:lnTo>
                  <a:lnTo>
                    <a:pt x="33" y="0"/>
                  </a:lnTo>
                  <a:lnTo>
                    <a:pt x="34" y="1"/>
                  </a:lnTo>
                  <a:lnTo>
                    <a:pt x="35" y="3"/>
                  </a:lnTo>
                  <a:lnTo>
                    <a:pt x="36" y="7"/>
                  </a:lnTo>
                  <a:lnTo>
                    <a:pt x="36" y="11"/>
                  </a:lnTo>
                  <a:lnTo>
                    <a:pt x="37" y="15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7" name="Freeform 193"/>
            <p:cNvSpPr>
              <a:spLocks/>
            </p:cNvSpPr>
            <p:nvPr/>
          </p:nvSpPr>
          <p:spPr bwMode="auto">
            <a:xfrm>
              <a:off x="8858841" y="3806129"/>
              <a:ext cx="45191" cy="135000"/>
            </a:xfrm>
            <a:custGeom>
              <a:avLst/>
              <a:gdLst>
                <a:gd name="T0" fmla="*/ 0 w 38"/>
                <a:gd name="T1" fmla="*/ 110 h 151"/>
                <a:gd name="T2" fmla="*/ 1 w 38"/>
                <a:gd name="T3" fmla="*/ 114 h 151"/>
                <a:gd name="T4" fmla="*/ 1 w 38"/>
                <a:gd name="T5" fmla="*/ 116 h 151"/>
                <a:gd name="T6" fmla="*/ 2 w 38"/>
                <a:gd name="T7" fmla="*/ 114 h 151"/>
                <a:gd name="T8" fmla="*/ 3 w 38"/>
                <a:gd name="T9" fmla="*/ 111 h 151"/>
                <a:gd name="T10" fmla="*/ 4 w 38"/>
                <a:gd name="T11" fmla="*/ 106 h 151"/>
                <a:gd name="T12" fmla="*/ 4 w 38"/>
                <a:gd name="T13" fmla="*/ 100 h 151"/>
                <a:gd name="T14" fmla="*/ 6 w 38"/>
                <a:gd name="T15" fmla="*/ 88 h 151"/>
                <a:gd name="T16" fmla="*/ 6 w 38"/>
                <a:gd name="T17" fmla="*/ 82 h 151"/>
                <a:gd name="T18" fmla="*/ 7 w 38"/>
                <a:gd name="T19" fmla="*/ 76 h 151"/>
                <a:gd name="T20" fmla="*/ 8 w 38"/>
                <a:gd name="T21" fmla="*/ 70 h 151"/>
                <a:gd name="T22" fmla="*/ 9 w 38"/>
                <a:gd name="T23" fmla="*/ 63 h 151"/>
                <a:gd name="T24" fmla="*/ 10 w 38"/>
                <a:gd name="T25" fmla="*/ 56 h 151"/>
                <a:gd name="T26" fmla="*/ 10 w 38"/>
                <a:gd name="T27" fmla="*/ 49 h 151"/>
                <a:gd name="T28" fmla="*/ 11 w 38"/>
                <a:gd name="T29" fmla="*/ 40 h 151"/>
                <a:gd name="T30" fmla="*/ 11 w 38"/>
                <a:gd name="T31" fmla="*/ 32 h 151"/>
                <a:gd name="T32" fmla="*/ 12 w 38"/>
                <a:gd name="T33" fmla="*/ 24 h 151"/>
                <a:gd name="T34" fmla="*/ 13 w 38"/>
                <a:gd name="T35" fmla="*/ 16 h 151"/>
                <a:gd name="T36" fmla="*/ 14 w 38"/>
                <a:gd name="T37" fmla="*/ 10 h 151"/>
                <a:gd name="T38" fmla="*/ 15 w 38"/>
                <a:gd name="T39" fmla="*/ 1 h 151"/>
                <a:gd name="T40" fmla="*/ 16 w 38"/>
                <a:gd name="T41" fmla="*/ 0 h 151"/>
                <a:gd name="T42" fmla="*/ 17 w 38"/>
                <a:gd name="T43" fmla="*/ 1 h 151"/>
                <a:gd name="T44" fmla="*/ 17 w 38"/>
                <a:gd name="T45" fmla="*/ 4 h 151"/>
                <a:gd name="T46" fmla="*/ 18 w 38"/>
                <a:gd name="T47" fmla="*/ 9 h 151"/>
                <a:gd name="T48" fmla="*/ 19 w 38"/>
                <a:gd name="T49" fmla="*/ 17 h 151"/>
                <a:gd name="T50" fmla="*/ 19 w 38"/>
                <a:gd name="T51" fmla="*/ 28 h 151"/>
                <a:gd name="T52" fmla="*/ 20 w 38"/>
                <a:gd name="T53" fmla="*/ 42 h 151"/>
                <a:gd name="T54" fmla="*/ 21 w 38"/>
                <a:gd name="T55" fmla="*/ 59 h 151"/>
                <a:gd name="T56" fmla="*/ 22 w 38"/>
                <a:gd name="T57" fmla="*/ 79 h 151"/>
                <a:gd name="T58" fmla="*/ 22 w 38"/>
                <a:gd name="T59" fmla="*/ 100 h 151"/>
                <a:gd name="T60" fmla="*/ 23 w 38"/>
                <a:gd name="T61" fmla="*/ 122 h 151"/>
                <a:gd name="T62" fmla="*/ 24 w 38"/>
                <a:gd name="T63" fmla="*/ 151 h 151"/>
                <a:gd name="T64" fmla="*/ 25 w 38"/>
                <a:gd name="T65" fmla="*/ 151 h 151"/>
                <a:gd name="T66" fmla="*/ 26 w 38"/>
                <a:gd name="T67" fmla="*/ 144 h 151"/>
                <a:gd name="T68" fmla="*/ 27 w 38"/>
                <a:gd name="T69" fmla="*/ 135 h 151"/>
                <a:gd name="T70" fmla="*/ 27 w 38"/>
                <a:gd name="T71" fmla="*/ 126 h 151"/>
                <a:gd name="T72" fmla="*/ 28 w 38"/>
                <a:gd name="T73" fmla="*/ 120 h 151"/>
                <a:gd name="T74" fmla="*/ 29 w 38"/>
                <a:gd name="T75" fmla="*/ 117 h 151"/>
                <a:gd name="T76" fmla="*/ 29 w 38"/>
                <a:gd name="T77" fmla="*/ 116 h 151"/>
                <a:gd name="T78" fmla="*/ 30 w 38"/>
                <a:gd name="T79" fmla="*/ 119 h 151"/>
                <a:gd name="T80" fmla="*/ 31 w 38"/>
                <a:gd name="T81" fmla="*/ 124 h 151"/>
                <a:gd name="T82" fmla="*/ 32 w 38"/>
                <a:gd name="T83" fmla="*/ 130 h 151"/>
                <a:gd name="T84" fmla="*/ 32 w 38"/>
                <a:gd name="T85" fmla="*/ 135 h 151"/>
                <a:gd name="T86" fmla="*/ 33 w 38"/>
                <a:gd name="T87" fmla="*/ 138 h 151"/>
                <a:gd name="T88" fmla="*/ 34 w 38"/>
                <a:gd name="T89" fmla="*/ 138 h 151"/>
                <a:gd name="T90" fmla="*/ 35 w 38"/>
                <a:gd name="T91" fmla="*/ 129 h 151"/>
                <a:gd name="T92" fmla="*/ 36 w 38"/>
                <a:gd name="T93" fmla="*/ 121 h 151"/>
                <a:gd name="T94" fmla="*/ 37 w 38"/>
                <a:gd name="T95" fmla="*/ 115 h 151"/>
                <a:gd name="T96" fmla="*/ 38 w 38"/>
                <a:gd name="T97" fmla="*/ 109 h 151"/>
                <a:gd name="T98" fmla="*/ 38 w 38"/>
                <a:gd name="T99" fmla="*/ 106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8" h="151">
                  <a:moveTo>
                    <a:pt x="0" y="110"/>
                  </a:moveTo>
                  <a:lnTo>
                    <a:pt x="1" y="114"/>
                  </a:lnTo>
                  <a:lnTo>
                    <a:pt x="1" y="116"/>
                  </a:lnTo>
                  <a:lnTo>
                    <a:pt x="2" y="114"/>
                  </a:lnTo>
                  <a:lnTo>
                    <a:pt x="3" y="111"/>
                  </a:lnTo>
                  <a:lnTo>
                    <a:pt x="4" y="106"/>
                  </a:lnTo>
                  <a:lnTo>
                    <a:pt x="4" y="100"/>
                  </a:lnTo>
                  <a:lnTo>
                    <a:pt x="6" y="88"/>
                  </a:lnTo>
                  <a:lnTo>
                    <a:pt x="6" y="82"/>
                  </a:lnTo>
                  <a:lnTo>
                    <a:pt x="7" y="76"/>
                  </a:lnTo>
                  <a:lnTo>
                    <a:pt x="8" y="70"/>
                  </a:lnTo>
                  <a:lnTo>
                    <a:pt x="9" y="63"/>
                  </a:lnTo>
                  <a:lnTo>
                    <a:pt x="10" y="56"/>
                  </a:lnTo>
                  <a:lnTo>
                    <a:pt x="10" y="49"/>
                  </a:lnTo>
                  <a:lnTo>
                    <a:pt x="11" y="40"/>
                  </a:lnTo>
                  <a:lnTo>
                    <a:pt x="11" y="32"/>
                  </a:lnTo>
                  <a:lnTo>
                    <a:pt x="12" y="24"/>
                  </a:lnTo>
                  <a:lnTo>
                    <a:pt x="13" y="16"/>
                  </a:lnTo>
                  <a:lnTo>
                    <a:pt x="14" y="10"/>
                  </a:lnTo>
                  <a:lnTo>
                    <a:pt x="15" y="1"/>
                  </a:lnTo>
                  <a:lnTo>
                    <a:pt x="16" y="0"/>
                  </a:lnTo>
                  <a:lnTo>
                    <a:pt x="17" y="1"/>
                  </a:lnTo>
                  <a:lnTo>
                    <a:pt x="17" y="4"/>
                  </a:lnTo>
                  <a:lnTo>
                    <a:pt x="18" y="9"/>
                  </a:lnTo>
                  <a:lnTo>
                    <a:pt x="19" y="17"/>
                  </a:lnTo>
                  <a:lnTo>
                    <a:pt x="19" y="28"/>
                  </a:lnTo>
                  <a:lnTo>
                    <a:pt x="20" y="42"/>
                  </a:lnTo>
                  <a:lnTo>
                    <a:pt x="21" y="59"/>
                  </a:lnTo>
                  <a:lnTo>
                    <a:pt x="22" y="79"/>
                  </a:lnTo>
                  <a:lnTo>
                    <a:pt x="22" y="100"/>
                  </a:lnTo>
                  <a:lnTo>
                    <a:pt x="23" y="122"/>
                  </a:lnTo>
                  <a:lnTo>
                    <a:pt x="24" y="151"/>
                  </a:lnTo>
                  <a:lnTo>
                    <a:pt x="25" y="151"/>
                  </a:lnTo>
                  <a:lnTo>
                    <a:pt x="26" y="144"/>
                  </a:lnTo>
                  <a:lnTo>
                    <a:pt x="27" y="135"/>
                  </a:lnTo>
                  <a:lnTo>
                    <a:pt x="27" y="126"/>
                  </a:lnTo>
                  <a:lnTo>
                    <a:pt x="28" y="120"/>
                  </a:lnTo>
                  <a:lnTo>
                    <a:pt x="29" y="117"/>
                  </a:lnTo>
                  <a:lnTo>
                    <a:pt x="29" y="116"/>
                  </a:lnTo>
                  <a:lnTo>
                    <a:pt x="30" y="119"/>
                  </a:lnTo>
                  <a:lnTo>
                    <a:pt x="31" y="124"/>
                  </a:lnTo>
                  <a:lnTo>
                    <a:pt x="32" y="130"/>
                  </a:lnTo>
                  <a:lnTo>
                    <a:pt x="32" y="135"/>
                  </a:lnTo>
                  <a:lnTo>
                    <a:pt x="33" y="138"/>
                  </a:lnTo>
                  <a:lnTo>
                    <a:pt x="34" y="138"/>
                  </a:lnTo>
                  <a:lnTo>
                    <a:pt x="35" y="129"/>
                  </a:lnTo>
                  <a:lnTo>
                    <a:pt x="36" y="121"/>
                  </a:lnTo>
                  <a:lnTo>
                    <a:pt x="37" y="115"/>
                  </a:lnTo>
                  <a:lnTo>
                    <a:pt x="38" y="109"/>
                  </a:lnTo>
                  <a:lnTo>
                    <a:pt x="38" y="106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8" name="Freeform 194"/>
            <p:cNvSpPr>
              <a:spLocks/>
            </p:cNvSpPr>
            <p:nvPr/>
          </p:nvSpPr>
          <p:spPr bwMode="auto">
            <a:xfrm>
              <a:off x="8904032" y="3892850"/>
              <a:ext cx="45191" cy="31292"/>
            </a:xfrm>
            <a:custGeom>
              <a:avLst/>
              <a:gdLst>
                <a:gd name="T0" fmla="*/ 0 w 38"/>
                <a:gd name="T1" fmla="*/ 9 h 35"/>
                <a:gd name="T2" fmla="*/ 1 w 38"/>
                <a:gd name="T3" fmla="*/ 8 h 35"/>
                <a:gd name="T4" fmla="*/ 1 w 38"/>
                <a:gd name="T5" fmla="*/ 9 h 35"/>
                <a:gd name="T6" fmla="*/ 2 w 38"/>
                <a:gd name="T7" fmla="*/ 13 h 35"/>
                <a:gd name="T8" fmla="*/ 3 w 38"/>
                <a:gd name="T9" fmla="*/ 18 h 35"/>
                <a:gd name="T10" fmla="*/ 4 w 38"/>
                <a:gd name="T11" fmla="*/ 24 h 35"/>
                <a:gd name="T12" fmla="*/ 5 w 38"/>
                <a:gd name="T13" fmla="*/ 30 h 35"/>
                <a:gd name="T14" fmla="*/ 5 w 38"/>
                <a:gd name="T15" fmla="*/ 34 h 35"/>
                <a:gd name="T16" fmla="*/ 6 w 38"/>
                <a:gd name="T17" fmla="*/ 35 h 35"/>
                <a:gd name="T18" fmla="*/ 7 w 38"/>
                <a:gd name="T19" fmla="*/ 33 h 35"/>
                <a:gd name="T20" fmla="*/ 7 w 38"/>
                <a:gd name="T21" fmla="*/ 28 h 35"/>
                <a:gd name="T22" fmla="*/ 8 w 38"/>
                <a:gd name="T23" fmla="*/ 21 h 35"/>
                <a:gd name="T24" fmla="*/ 9 w 38"/>
                <a:gd name="T25" fmla="*/ 15 h 35"/>
                <a:gd name="T26" fmla="*/ 10 w 38"/>
                <a:gd name="T27" fmla="*/ 9 h 35"/>
                <a:gd name="T28" fmla="*/ 10 w 38"/>
                <a:gd name="T29" fmla="*/ 6 h 35"/>
                <a:gd name="T30" fmla="*/ 11 w 38"/>
                <a:gd name="T31" fmla="*/ 4 h 35"/>
                <a:gd name="T32" fmla="*/ 12 w 38"/>
                <a:gd name="T33" fmla="*/ 5 h 35"/>
                <a:gd name="T34" fmla="*/ 12 w 38"/>
                <a:gd name="T35" fmla="*/ 8 h 35"/>
                <a:gd name="T36" fmla="*/ 13 w 38"/>
                <a:gd name="T37" fmla="*/ 12 h 35"/>
                <a:gd name="T38" fmla="*/ 14 w 38"/>
                <a:gd name="T39" fmla="*/ 18 h 35"/>
                <a:gd name="T40" fmla="*/ 15 w 38"/>
                <a:gd name="T41" fmla="*/ 24 h 35"/>
                <a:gd name="T42" fmla="*/ 16 w 38"/>
                <a:gd name="T43" fmla="*/ 31 h 35"/>
                <a:gd name="T44" fmla="*/ 17 w 38"/>
                <a:gd name="T45" fmla="*/ 31 h 35"/>
                <a:gd name="T46" fmla="*/ 17 w 38"/>
                <a:gd name="T47" fmla="*/ 27 h 35"/>
                <a:gd name="T48" fmla="*/ 18 w 38"/>
                <a:gd name="T49" fmla="*/ 21 h 35"/>
                <a:gd name="T50" fmla="*/ 19 w 38"/>
                <a:gd name="T51" fmla="*/ 15 h 35"/>
                <a:gd name="T52" fmla="*/ 20 w 38"/>
                <a:gd name="T53" fmla="*/ 9 h 35"/>
                <a:gd name="T54" fmla="*/ 21 w 38"/>
                <a:gd name="T55" fmla="*/ 5 h 35"/>
                <a:gd name="T56" fmla="*/ 21 w 38"/>
                <a:gd name="T57" fmla="*/ 2 h 35"/>
                <a:gd name="T58" fmla="*/ 22 w 38"/>
                <a:gd name="T59" fmla="*/ 2 h 35"/>
                <a:gd name="T60" fmla="*/ 23 w 38"/>
                <a:gd name="T61" fmla="*/ 3 h 35"/>
                <a:gd name="T62" fmla="*/ 23 w 38"/>
                <a:gd name="T63" fmla="*/ 7 h 35"/>
                <a:gd name="T64" fmla="*/ 24 w 38"/>
                <a:gd name="T65" fmla="*/ 13 h 35"/>
                <a:gd name="T66" fmla="*/ 25 w 38"/>
                <a:gd name="T67" fmla="*/ 19 h 35"/>
                <a:gd name="T68" fmla="*/ 26 w 38"/>
                <a:gd name="T69" fmla="*/ 24 h 35"/>
                <a:gd name="T70" fmla="*/ 27 w 38"/>
                <a:gd name="T71" fmla="*/ 29 h 35"/>
                <a:gd name="T72" fmla="*/ 28 w 38"/>
                <a:gd name="T73" fmla="*/ 27 h 35"/>
                <a:gd name="T74" fmla="*/ 28 w 38"/>
                <a:gd name="T75" fmla="*/ 22 h 35"/>
                <a:gd name="T76" fmla="*/ 29 w 38"/>
                <a:gd name="T77" fmla="*/ 15 h 35"/>
                <a:gd name="T78" fmla="*/ 30 w 38"/>
                <a:gd name="T79" fmla="*/ 10 h 35"/>
                <a:gd name="T80" fmla="*/ 31 w 38"/>
                <a:gd name="T81" fmla="*/ 5 h 35"/>
                <a:gd name="T82" fmla="*/ 31 w 38"/>
                <a:gd name="T83" fmla="*/ 1 h 35"/>
                <a:gd name="T84" fmla="*/ 32 w 38"/>
                <a:gd name="T85" fmla="*/ 0 h 35"/>
                <a:gd name="T86" fmla="*/ 33 w 38"/>
                <a:gd name="T87" fmla="*/ 1 h 35"/>
                <a:gd name="T88" fmla="*/ 33 w 38"/>
                <a:gd name="T89" fmla="*/ 3 h 35"/>
                <a:gd name="T90" fmla="*/ 34 w 38"/>
                <a:gd name="T91" fmla="*/ 8 h 35"/>
                <a:gd name="T92" fmla="*/ 35 w 38"/>
                <a:gd name="T93" fmla="*/ 14 h 35"/>
                <a:gd name="T94" fmla="*/ 36 w 38"/>
                <a:gd name="T95" fmla="*/ 25 h 35"/>
                <a:gd name="T96" fmla="*/ 37 w 38"/>
                <a:gd name="T97" fmla="*/ 27 h 35"/>
                <a:gd name="T98" fmla="*/ 38 w 38"/>
                <a:gd name="T99" fmla="*/ 26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8" h="35">
                  <a:moveTo>
                    <a:pt x="0" y="9"/>
                  </a:moveTo>
                  <a:lnTo>
                    <a:pt x="1" y="8"/>
                  </a:lnTo>
                  <a:lnTo>
                    <a:pt x="1" y="9"/>
                  </a:lnTo>
                  <a:lnTo>
                    <a:pt x="2" y="13"/>
                  </a:lnTo>
                  <a:lnTo>
                    <a:pt x="3" y="18"/>
                  </a:lnTo>
                  <a:lnTo>
                    <a:pt x="4" y="24"/>
                  </a:lnTo>
                  <a:lnTo>
                    <a:pt x="5" y="30"/>
                  </a:lnTo>
                  <a:lnTo>
                    <a:pt x="5" y="34"/>
                  </a:lnTo>
                  <a:lnTo>
                    <a:pt x="6" y="35"/>
                  </a:lnTo>
                  <a:lnTo>
                    <a:pt x="7" y="33"/>
                  </a:lnTo>
                  <a:lnTo>
                    <a:pt x="7" y="28"/>
                  </a:lnTo>
                  <a:lnTo>
                    <a:pt x="8" y="21"/>
                  </a:lnTo>
                  <a:lnTo>
                    <a:pt x="9" y="15"/>
                  </a:lnTo>
                  <a:lnTo>
                    <a:pt x="10" y="9"/>
                  </a:lnTo>
                  <a:lnTo>
                    <a:pt x="10" y="6"/>
                  </a:lnTo>
                  <a:lnTo>
                    <a:pt x="11" y="4"/>
                  </a:lnTo>
                  <a:lnTo>
                    <a:pt x="12" y="5"/>
                  </a:lnTo>
                  <a:lnTo>
                    <a:pt x="12" y="8"/>
                  </a:lnTo>
                  <a:lnTo>
                    <a:pt x="13" y="12"/>
                  </a:lnTo>
                  <a:lnTo>
                    <a:pt x="14" y="18"/>
                  </a:lnTo>
                  <a:lnTo>
                    <a:pt x="15" y="24"/>
                  </a:lnTo>
                  <a:lnTo>
                    <a:pt x="16" y="31"/>
                  </a:lnTo>
                  <a:lnTo>
                    <a:pt x="17" y="31"/>
                  </a:lnTo>
                  <a:lnTo>
                    <a:pt x="17" y="27"/>
                  </a:lnTo>
                  <a:lnTo>
                    <a:pt x="18" y="21"/>
                  </a:lnTo>
                  <a:lnTo>
                    <a:pt x="19" y="15"/>
                  </a:lnTo>
                  <a:lnTo>
                    <a:pt x="20" y="9"/>
                  </a:lnTo>
                  <a:lnTo>
                    <a:pt x="21" y="5"/>
                  </a:lnTo>
                  <a:lnTo>
                    <a:pt x="21" y="2"/>
                  </a:lnTo>
                  <a:lnTo>
                    <a:pt x="22" y="2"/>
                  </a:lnTo>
                  <a:lnTo>
                    <a:pt x="23" y="3"/>
                  </a:lnTo>
                  <a:lnTo>
                    <a:pt x="23" y="7"/>
                  </a:lnTo>
                  <a:lnTo>
                    <a:pt x="24" y="13"/>
                  </a:lnTo>
                  <a:lnTo>
                    <a:pt x="25" y="19"/>
                  </a:lnTo>
                  <a:lnTo>
                    <a:pt x="26" y="24"/>
                  </a:lnTo>
                  <a:lnTo>
                    <a:pt x="27" y="29"/>
                  </a:lnTo>
                  <a:lnTo>
                    <a:pt x="28" y="27"/>
                  </a:lnTo>
                  <a:lnTo>
                    <a:pt x="28" y="22"/>
                  </a:lnTo>
                  <a:lnTo>
                    <a:pt x="29" y="15"/>
                  </a:lnTo>
                  <a:lnTo>
                    <a:pt x="30" y="10"/>
                  </a:lnTo>
                  <a:lnTo>
                    <a:pt x="31" y="5"/>
                  </a:lnTo>
                  <a:lnTo>
                    <a:pt x="31" y="1"/>
                  </a:lnTo>
                  <a:lnTo>
                    <a:pt x="32" y="0"/>
                  </a:lnTo>
                  <a:lnTo>
                    <a:pt x="33" y="1"/>
                  </a:lnTo>
                  <a:lnTo>
                    <a:pt x="33" y="3"/>
                  </a:lnTo>
                  <a:lnTo>
                    <a:pt x="34" y="8"/>
                  </a:lnTo>
                  <a:lnTo>
                    <a:pt x="35" y="14"/>
                  </a:lnTo>
                  <a:lnTo>
                    <a:pt x="36" y="25"/>
                  </a:lnTo>
                  <a:lnTo>
                    <a:pt x="37" y="27"/>
                  </a:lnTo>
                  <a:lnTo>
                    <a:pt x="38" y="26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9" name="Freeform 195"/>
            <p:cNvSpPr>
              <a:spLocks/>
            </p:cNvSpPr>
            <p:nvPr/>
          </p:nvSpPr>
          <p:spPr bwMode="auto">
            <a:xfrm>
              <a:off x="8949223" y="3895533"/>
              <a:ext cx="3568" cy="20563"/>
            </a:xfrm>
            <a:custGeom>
              <a:avLst/>
              <a:gdLst>
                <a:gd name="T0" fmla="*/ 0 w 3"/>
                <a:gd name="T1" fmla="*/ 23 h 23"/>
                <a:gd name="T2" fmla="*/ 0 w 3"/>
                <a:gd name="T3" fmla="*/ 19 h 23"/>
                <a:gd name="T4" fmla="*/ 1 w 3"/>
                <a:gd name="T5" fmla="*/ 14 h 23"/>
                <a:gd name="T6" fmla="*/ 2 w 3"/>
                <a:gd name="T7" fmla="*/ 8 h 23"/>
                <a:gd name="T8" fmla="*/ 2 w 3"/>
                <a:gd name="T9" fmla="*/ 2 h 23"/>
                <a:gd name="T10" fmla="*/ 3 w 3"/>
                <a:gd name="T11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" h="23">
                  <a:moveTo>
                    <a:pt x="0" y="23"/>
                  </a:moveTo>
                  <a:lnTo>
                    <a:pt x="0" y="19"/>
                  </a:lnTo>
                  <a:lnTo>
                    <a:pt x="1" y="14"/>
                  </a:lnTo>
                  <a:lnTo>
                    <a:pt x="2" y="8"/>
                  </a:lnTo>
                  <a:lnTo>
                    <a:pt x="2" y="2"/>
                  </a:lnTo>
                  <a:lnTo>
                    <a:pt x="3" y="0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0" name="Line 196"/>
            <p:cNvSpPr>
              <a:spLocks noChangeShapeType="1"/>
            </p:cNvSpPr>
            <p:nvPr/>
          </p:nvSpPr>
          <p:spPr bwMode="auto">
            <a:xfrm>
              <a:off x="8381958" y="3319771"/>
              <a:ext cx="66597" cy="0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1" name="Line 197"/>
            <p:cNvSpPr>
              <a:spLocks noChangeShapeType="1"/>
            </p:cNvSpPr>
            <p:nvPr/>
          </p:nvSpPr>
          <p:spPr bwMode="auto">
            <a:xfrm flipV="1">
              <a:off x="8415257" y="3294738"/>
              <a:ext cx="0" cy="50066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2" name="Line 198"/>
            <p:cNvSpPr>
              <a:spLocks noChangeShapeType="1"/>
            </p:cNvSpPr>
            <p:nvPr/>
          </p:nvSpPr>
          <p:spPr bwMode="auto">
            <a:xfrm flipV="1">
              <a:off x="8389094" y="3300996"/>
              <a:ext cx="52326" cy="38444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3" name="Line 199"/>
            <p:cNvSpPr>
              <a:spLocks noChangeShapeType="1"/>
            </p:cNvSpPr>
            <p:nvPr/>
          </p:nvSpPr>
          <p:spPr bwMode="auto">
            <a:xfrm>
              <a:off x="8389094" y="3300996"/>
              <a:ext cx="52326" cy="38444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4" name="Line 200"/>
            <p:cNvSpPr>
              <a:spLocks noChangeShapeType="1"/>
            </p:cNvSpPr>
            <p:nvPr/>
          </p:nvSpPr>
          <p:spPr bwMode="auto">
            <a:xfrm>
              <a:off x="8263035" y="3319771"/>
              <a:ext cx="67787" cy="0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5" name="Line 201"/>
            <p:cNvSpPr>
              <a:spLocks noChangeShapeType="1"/>
            </p:cNvSpPr>
            <p:nvPr/>
          </p:nvSpPr>
          <p:spPr bwMode="auto">
            <a:xfrm flipV="1">
              <a:off x="8296334" y="3294738"/>
              <a:ext cx="0" cy="50066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6" name="Line 202"/>
            <p:cNvSpPr>
              <a:spLocks noChangeShapeType="1"/>
            </p:cNvSpPr>
            <p:nvPr/>
          </p:nvSpPr>
          <p:spPr bwMode="auto">
            <a:xfrm flipV="1">
              <a:off x="8271360" y="3300996"/>
              <a:ext cx="51137" cy="38444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7" name="Line 203"/>
            <p:cNvSpPr>
              <a:spLocks noChangeShapeType="1"/>
            </p:cNvSpPr>
            <p:nvPr/>
          </p:nvSpPr>
          <p:spPr bwMode="auto">
            <a:xfrm>
              <a:off x="8271360" y="3300996"/>
              <a:ext cx="51137" cy="38444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8" name="Line 204"/>
            <p:cNvSpPr>
              <a:spLocks noChangeShapeType="1"/>
            </p:cNvSpPr>
            <p:nvPr/>
          </p:nvSpPr>
          <p:spPr bwMode="auto">
            <a:xfrm>
              <a:off x="8493746" y="3559374"/>
              <a:ext cx="66597" cy="0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9" name="Line 206"/>
            <p:cNvSpPr>
              <a:spLocks noChangeShapeType="1"/>
            </p:cNvSpPr>
            <p:nvPr/>
          </p:nvSpPr>
          <p:spPr bwMode="auto">
            <a:xfrm flipV="1">
              <a:off x="8527045" y="3534341"/>
              <a:ext cx="0" cy="50066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0" name="Line 207"/>
            <p:cNvSpPr>
              <a:spLocks noChangeShapeType="1"/>
            </p:cNvSpPr>
            <p:nvPr/>
          </p:nvSpPr>
          <p:spPr bwMode="auto">
            <a:xfrm flipV="1">
              <a:off x="8500882" y="3539705"/>
              <a:ext cx="51137" cy="39338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1" name="Line 208"/>
            <p:cNvSpPr>
              <a:spLocks noChangeShapeType="1"/>
            </p:cNvSpPr>
            <p:nvPr/>
          </p:nvSpPr>
          <p:spPr bwMode="auto">
            <a:xfrm>
              <a:off x="8500882" y="3539705"/>
              <a:ext cx="51137" cy="39338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2" name="Line 209"/>
            <p:cNvSpPr>
              <a:spLocks noChangeShapeType="1"/>
            </p:cNvSpPr>
            <p:nvPr/>
          </p:nvSpPr>
          <p:spPr bwMode="auto">
            <a:xfrm>
              <a:off x="8145301" y="3570996"/>
              <a:ext cx="66597" cy="0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3" name="Line 210"/>
            <p:cNvSpPr>
              <a:spLocks noChangeShapeType="1"/>
            </p:cNvSpPr>
            <p:nvPr/>
          </p:nvSpPr>
          <p:spPr bwMode="auto">
            <a:xfrm flipV="1">
              <a:off x="8178600" y="3545963"/>
              <a:ext cx="0" cy="50066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4" name="Line 211"/>
            <p:cNvSpPr>
              <a:spLocks noChangeShapeType="1"/>
            </p:cNvSpPr>
            <p:nvPr/>
          </p:nvSpPr>
          <p:spPr bwMode="auto">
            <a:xfrm flipV="1">
              <a:off x="8152437" y="3551327"/>
              <a:ext cx="52326" cy="38444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5" name="Line 212"/>
            <p:cNvSpPr>
              <a:spLocks noChangeShapeType="1"/>
            </p:cNvSpPr>
            <p:nvPr/>
          </p:nvSpPr>
          <p:spPr bwMode="auto">
            <a:xfrm>
              <a:off x="8152437" y="3551327"/>
              <a:ext cx="52326" cy="38444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6" name="Rectangle 31"/>
                <p:cNvSpPr>
                  <a:spLocks noChangeArrowheads="1"/>
                </p:cNvSpPr>
                <p:nvPr/>
              </p:nvSpPr>
              <p:spPr bwMode="auto">
                <a:xfrm>
                  <a:off x="8413098" y="3233366"/>
                  <a:ext cx="212619" cy="11541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46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413098" y="3233366"/>
                  <a:ext cx="212619" cy="115416"/>
                </a:xfrm>
                <a:prstGeom prst="rect">
                  <a:avLst/>
                </a:prstGeom>
                <a:blipFill rotWithShape="0">
                  <a:blip r:embed="rId24"/>
                  <a:stretch>
                    <a:fillRect l="-11429" b="-78947"/>
                  </a:stretch>
                </a:blipFill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7" name="Rectangle 31"/>
                <p:cNvSpPr>
                  <a:spLocks noChangeArrowheads="1"/>
                </p:cNvSpPr>
                <p:nvPr/>
              </p:nvSpPr>
              <p:spPr bwMode="auto">
                <a:xfrm>
                  <a:off x="8127356" y="3235113"/>
                  <a:ext cx="212619" cy="11541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47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127356" y="3235113"/>
                  <a:ext cx="212619" cy="115416"/>
                </a:xfrm>
                <a:prstGeom prst="rect">
                  <a:avLst/>
                </a:prstGeom>
                <a:blipFill rotWithShape="0">
                  <a:blip r:embed="rId25"/>
                  <a:stretch>
                    <a:fillRect l="-14286" t="-5263" b="-78947"/>
                  </a:stretch>
                </a:blipFill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8" name="Rectangle 31"/>
                <p:cNvSpPr>
                  <a:spLocks noChangeArrowheads="1"/>
                </p:cNvSpPr>
                <p:nvPr/>
              </p:nvSpPr>
              <p:spPr bwMode="auto">
                <a:xfrm>
                  <a:off x="8521820" y="3462835"/>
                  <a:ext cx="212619" cy="11541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𝑎</m:t>
                            </m:r>
                          </m:sub>
                        </m:sSub>
                      </m:oMath>
                    </m:oMathPara>
                  </a14:m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48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521820" y="3462835"/>
                  <a:ext cx="212619" cy="115416"/>
                </a:xfrm>
                <a:prstGeom prst="rect">
                  <a:avLst/>
                </a:prstGeom>
                <a:blipFill rotWithShape="0">
                  <a:blip r:embed="rId22"/>
                  <a:stretch>
                    <a:fillRect l="-14286" b="-78947"/>
                  </a:stretch>
                </a:blipFill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9" name="Rectangle 31"/>
                <p:cNvSpPr>
                  <a:spLocks noChangeArrowheads="1"/>
                </p:cNvSpPr>
                <p:nvPr/>
              </p:nvSpPr>
              <p:spPr bwMode="auto">
                <a:xfrm>
                  <a:off x="8021046" y="3480209"/>
                  <a:ext cx="212619" cy="11541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𝑠</m:t>
                            </m:r>
                          </m:sub>
                        </m:sSub>
                      </m:oMath>
                    </m:oMathPara>
                  </a14:m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49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021046" y="3480209"/>
                  <a:ext cx="212619" cy="115416"/>
                </a:xfrm>
                <a:prstGeom prst="rect">
                  <a:avLst/>
                </a:prstGeom>
                <a:blipFill rotWithShape="0">
                  <a:blip r:embed="rId23"/>
                  <a:stretch>
                    <a:fillRect l="-11429" b="-78947"/>
                  </a:stretch>
                </a:blipFill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40" name="Group 439"/>
            <p:cNvGrpSpPr/>
            <p:nvPr/>
          </p:nvGrpSpPr>
          <p:grpSpPr>
            <a:xfrm>
              <a:off x="7738981" y="4292340"/>
              <a:ext cx="1225973" cy="300382"/>
              <a:chOff x="1950359" y="5456835"/>
              <a:chExt cx="1433638" cy="300382"/>
            </a:xfrm>
          </p:grpSpPr>
          <p:sp>
            <p:nvSpPr>
              <p:cNvPr id="441" name="Rectangle 169"/>
              <p:cNvSpPr>
                <a:spLocks noChangeArrowheads="1"/>
              </p:cNvSpPr>
              <p:nvPr/>
            </p:nvSpPr>
            <p:spPr bwMode="auto">
              <a:xfrm>
                <a:off x="2002796" y="5603329"/>
                <a:ext cx="1381201" cy="1538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Frequency (THz)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42" name="Rectangle 441"/>
              <p:cNvSpPr>
                <a:spLocks noChangeArrowheads="1"/>
              </p:cNvSpPr>
              <p:nvPr/>
            </p:nvSpPr>
            <p:spPr bwMode="auto">
              <a:xfrm>
                <a:off x="1950359" y="5456915"/>
                <a:ext cx="176330" cy="1056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6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43" name="Rectangle 442"/>
              <p:cNvSpPr>
                <a:spLocks noChangeArrowheads="1"/>
              </p:cNvSpPr>
              <p:nvPr/>
            </p:nvSpPr>
            <p:spPr bwMode="auto">
              <a:xfrm>
                <a:off x="2525414" y="5456835"/>
                <a:ext cx="176330" cy="1056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8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44" name="Rectangle 443"/>
              <p:cNvSpPr>
                <a:spLocks noChangeArrowheads="1"/>
              </p:cNvSpPr>
              <p:nvPr/>
            </p:nvSpPr>
            <p:spPr bwMode="auto">
              <a:xfrm>
                <a:off x="3111810" y="5456835"/>
                <a:ext cx="176330" cy="1056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.0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37" name="Rectangle 31"/>
            <p:cNvSpPr>
              <a:spLocks noChangeArrowheads="1"/>
            </p:cNvSpPr>
            <p:nvPr/>
          </p:nvSpPr>
          <p:spPr bwMode="auto">
            <a:xfrm>
              <a:off x="6464442" y="3252724"/>
              <a:ext cx="266459" cy="153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(a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438" name="Rectangle 31"/>
            <p:cNvSpPr>
              <a:spLocks noChangeArrowheads="1"/>
            </p:cNvSpPr>
            <p:nvPr/>
          </p:nvSpPr>
          <p:spPr bwMode="auto">
            <a:xfrm>
              <a:off x="7811276" y="3248799"/>
              <a:ext cx="295107" cy="153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(b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386" name="Rectangle 31"/>
            <p:cNvSpPr>
              <a:spLocks noChangeArrowheads="1"/>
            </p:cNvSpPr>
            <p:nvPr/>
          </p:nvSpPr>
          <p:spPr bwMode="auto">
            <a:xfrm rot="16200000">
              <a:off x="5538429" y="4924583"/>
              <a:ext cx="1153555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Sideband </a:t>
              </a:r>
              <a:br>
                <a:rPr lang="en-GB" altLang="en-US" sz="1000" dirty="0" smtClean="0">
                  <a:cs typeface="Arial" panose="020B0604020202020204" pitchFamily="34" charset="0"/>
                </a:rPr>
              </a:br>
              <a:r>
                <a:rPr lang="en-GB" altLang="en-US" sz="1000" dirty="0" smtClean="0">
                  <a:cs typeface="Arial" panose="020B0604020202020204" pitchFamily="34" charset="0"/>
                </a:rPr>
                <a:t>Amplitude (</a:t>
              </a:r>
              <a:r>
                <a:rPr lang="en-GB" altLang="en-US" sz="1000" dirty="0" err="1" smtClean="0">
                  <a:cs typeface="Arial" panose="020B0604020202020204" pitchFamily="34" charset="0"/>
                </a:rPr>
                <a:t>a.u</a:t>
              </a:r>
              <a:r>
                <a:rPr lang="en-GB" altLang="en-US" sz="1000" dirty="0" smtClean="0">
                  <a:cs typeface="Arial" panose="020B0604020202020204" pitchFamily="34" charset="0"/>
                </a:rPr>
                <a:t>.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1" name="Rectangle 31"/>
                <p:cNvSpPr>
                  <a:spLocks noChangeArrowheads="1"/>
                </p:cNvSpPr>
                <p:nvPr/>
              </p:nvSpPr>
              <p:spPr bwMode="auto">
                <a:xfrm>
                  <a:off x="7810286" y="4870590"/>
                  <a:ext cx="374372" cy="1538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altLang="en-US" sz="100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𝑎</m:t>
                            </m:r>
                          </m:sub>
                        </m:sSub>
                      </m:oMath>
                    </m:oMathPara>
                  </a14:m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31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810286" y="4870590"/>
                  <a:ext cx="374372" cy="153888"/>
                </a:xfrm>
                <a:prstGeom prst="rect">
                  <a:avLst/>
                </a:prstGeom>
                <a:blipFill rotWithShape="0">
                  <a:blip r:embed="rId26"/>
                  <a:stretch>
                    <a:fillRect b="-12000"/>
                  </a:stretch>
                </a:blipFill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2" name="Rectangle 31"/>
                <p:cNvSpPr>
                  <a:spLocks noChangeArrowheads="1"/>
                </p:cNvSpPr>
                <p:nvPr/>
              </p:nvSpPr>
              <p:spPr bwMode="auto">
                <a:xfrm>
                  <a:off x="6969032" y="4759466"/>
                  <a:ext cx="328021" cy="1538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altLang="en-US" sz="100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en-US" sz="100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𝑠</m:t>
                            </m:r>
                          </m:sub>
                        </m:sSub>
                      </m:oMath>
                    </m:oMathPara>
                  </a14:m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32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969032" y="4759466"/>
                  <a:ext cx="328021" cy="153888"/>
                </a:xfrm>
                <a:prstGeom prst="rect">
                  <a:avLst/>
                </a:prstGeom>
                <a:blipFill rotWithShape="0">
                  <a:blip r:embed="rId27"/>
                  <a:stretch>
                    <a:fillRect b="-12000"/>
                  </a:stretch>
                </a:blipFill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8" name="Rectangle 169"/>
                <p:cNvSpPr>
                  <a:spLocks noChangeArrowheads="1"/>
                </p:cNvSpPr>
                <p:nvPr/>
              </p:nvSpPr>
              <p:spPr bwMode="auto">
                <a:xfrm>
                  <a:off x="6417048" y="5636224"/>
                  <a:ext cx="2500990" cy="1538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/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Pump amplitude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GB" altLang="en-US" sz="1000" i="1" dirty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GB" altLang="en-US" sz="1000" i="1" dirty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en-US" sz="10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rPr>
                    <a:t> (</a:t>
                  </a:r>
                  <a:r>
                    <a:rPr kumimoji="0" lang="en-US" altLang="en-US" sz="1000" b="0" i="0" u="none" strike="noStrike" cap="none" normalizeH="0" baseline="0" dirty="0" err="1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rPr>
                    <a:t>a.u</a:t>
                  </a:r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rPr>
                    <a:t>.)</a:t>
                  </a:r>
                </a:p>
              </p:txBody>
            </p:sp>
          </mc:Choice>
          <mc:Fallback xmlns="">
            <p:sp>
              <p:nvSpPr>
                <p:cNvPr id="388" name="Rectangle 16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417048" y="5636224"/>
                  <a:ext cx="2500990" cy="153888"/>
                </a:xfrm>
                <a:prstGeom prst="rect">
                  <a:avLst/>
                </a:prstGeom>
                <a:blipFill rotWithShape="0">
                  <a:blip r:embed="rId28"/>
                  <a:stretch>
                    <a:fillRect t="-32000" b="-48000"/>
                  </a:stretch>
                </a:blipFill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89" name="Rectangle 31"/>
            <p:cNvSpPr>
              <a:spLocks noChangeArrowheads="1"/>
            </p:cNvSpPr>
            <p:nvPr/>
          </p:nvSpPr>
          <p:spPr bwMode="auto">
            <a:xfrm>
              <a:off x="6442715" y="4733241"/>
              <a:ext cx="316805" cy="1627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(c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0" name="Rectangle 31"/>
                <p:cNvSpPr>
                  <a:spLocks noChangeArrowheads="1"/>
                </p:cNvSpPr>
                <p:nvPr/>
              </p:nvSpPr>
              <p:spPr bwMode="auto">
                <a:xfrm>
                  <a:off x="8021042" y="4099638"/>
                  <a:ext cx="770184" cy="12311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l-GR" altLang="en-US" sz="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Δ</m:t>
                        </m:r>
                        <m:r>
                          <a:rPr lang="en-GB" altLang="en-US" sz="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𝑓</m:t>
                        </m:r>
                        <m:r>
                          <a:rPr lang="en-GB" altLang="en-US" sz="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=51.6 </m:t>
                        </m:r>
                        <m:r>
                          <m:rPr>
                            <m:sty m:val="p"/>
                          </m:rPr>
                          <a:rPr lang="en-GB" altLang="en-US" sz="8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GHz</m:t>
                        </m:r>
                      </m:oMath>
                    </m:oMathPara>
                  </a14:m>
                  <a:endParaRPr lang="en-US" altLang="en-US" sz="800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90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021042" y="4099638"/>
                  <a:ext cx="770184" cy="123111"/>
                </a:xfrm>
                <a:prstGeom prst="rect">
                  <a:avLst/>
                </a:prstGeom>
                <a:blipFill rotWithShape="0">
                  <a:blip r:embed="rId29"/>
                  <a:stretch>
                    <a:fillRect t="-5000" b="-40000"/>
                  </a:stretch>
                </a:blipFill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1" name="Rectangle 31"/>
                <p:cNvSpPr>
                  <a:spLocks noChangeArrowheads="1"/>
                </p:cNvSpPr>
                <p:nvPr/>
              </p:nvSpPr>
              <p:spPr bwMode="auto">
                <a:xfrm>
                  <a:off x="6678584" y="4070674"/>
                  <a:ext cx="770184" cy="12311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l-GR" altLang="en-US" sz="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Δ</m:t>
                        </m:r>
                        <m:r>
                          <a:rPr lang="en-GB" altLang="en-US" sz="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𝑓</m:t>
                        </m:r>
                        <m:r>
                          <a:rPr lang="en-GB" altLang="en-US" sz="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=17.2 </m:t>
                        </m:r>
                        <m:r>
                          <m:rPr>
                            <m:sty m:val="p"/>
                          </m:rPr>
                          <a:rPr lang="en-GB" altLang="en-US" sz="8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GHz</m:t>
                        </m:r>
                      </m:oMath>
                    </m:oMathPara>
                  </a14:m>
                  <a:endParaRPr lang="en-US" altLang="en-US" sz="800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91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678584" y="4070674"/>
                  <a:ext cx="770184" cy="123111"/>
                </a:xfrm>
                <a:prstGeom prst="rect">
                  <a:avLst/>
                </a:prstGeom>
                <a:blipFill rotWithShape="0">
                  <a:blip r:embed="rId30"/>
                  <a:stretch>
                    <a:fillRect t="-5000" b="-40000"/>
                  </a:stretch>
                </a:blipFill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25" name="Rectangle 103"/>
            <p:cNvSpPr>
              <a:spLocks noChangeArrowheads="1"/>
            </p:cNvSpPr>
            <p:nvPr/>
          </p:nvSpPr>
          <p:spPr bwMode="auto">
            <a:xfrm>
              <a:off x="6457268" y="5476814"/>
              <a:ext cx="125101" cy="163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6" name="Rectangle 104"/>
            <p:cNvSpPr>
              <a:spLocks noChangeArrowheads="1"/>
            </p:cNvSpPr>
            <p:nvPr/>
          </p:nvSpPr>
          <p:spPr bwMode="auto">
            <a:xfrm>
              <a:off x="6816751" y="5476814"/>
              <a:ext cx="296214" cy="163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.0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7" name="Rectangle 105"/>
            <p:cNvSpPr>
              <a:spLocks noChangeArrowheads="1"/>
            </p:cNvSpPr>
            <p:nvPr/>
          </p:nvSpPr>
          <p:spPr bwMode="auto">
            <a:xfrm>
              <a:off x="7284079" y="5476814"/>
              <a:ext cx="232945" cy="163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.1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8" name="Rectangle 106"/>
            <p:cNvSpPr>
              <a:spLocks noChangeArrowheads="1"/>
            </p:cNvSpPr>
            <p:nvPr/>
          </p:nvSpPr>
          <p:spPr bwMode="auto">
            <a:xfrm>
              <a:off x="7686700" y="5476814"/>
              <a:ext cx="296214" cy="163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.1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9" name="Rectangle 107"/>
            <p:cNvSpPr>
              <a:spLocks noChangeArrowheads="1"/>
            </p:cNvSpPr>
            <p:nvPr/>
          </p:nvSpPr>
          <p:spPr bwMode="auto">
            <a:xfrm>
              <a:off x="8154029" y="5476814"/>
              <a:ext cx="232945" cy="163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.2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30" name="Rectangle 108"/>
            <p:cNvSpPr>
              <a:spLocks noChangeArrowheads="1"/>
            </p:cNvSpPr>
            <p:nvPr/>
          </p:nvSpPr>
          <p:spPr bwMode="auto">
            <a:xfrm>
              <a:off x="8558088" y="5476814"/>
              <a:ext cx="296214" cy="163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.2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97" name="Rectangle 117"/>
            <p:cNvSpPr>
              <a:spLocks noChangeArrowheads="1"/>
            </p:cNvSpPr>
            <p:nvPr/>
          </p:nvSpPr>
          <p:spPr bwMode="auto">
            <a:xfrm>
              <a:off x="6393144" y="5396799"/>
              <a:ext cx="125101" cy="163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98" name="Rectangle 118"/>
            <p:cNvSpPr>
              <a:spLocks noChangeArrowheads="1"/>
            </p:cNvSpPr>
            <p:nvPr/>
          </p:nvSpPr>
          <p:spPr bwMode="auto">
            <a:xfrm>
              <a:off x="6293926" y="5009021"/>
              <a:ext cx="232945" cy="163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.5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99" name="Rectangle 119"/>
            <p:cNvSpPr>
              <a:spLocks noChangeArrowheads="1"/>
            </p:cNvSpPr>
            <p:nvPr/>
          </p:nvSpPr>
          <p:spPr bwMode="auto">
            <a:xfrm>
              <a:off x="6393144" y="4621244"/>
              <a:ext cx="125101" cy="163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01" name="Line 89"/>
            <p:cNvSpPr>
              <a:spLocks noChangeShapeType="1"/>
            </p:cNvSpPr>
            <p:nvPr/>
          </p:nvSpPr>
          <p:spPr bwMode="auto">
            <a:xfrm>
              <a:off x="6485016" y="5465554"/>
              <a:ext cx="2441610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2" name="Line 90"/>
            <p:cNvSpPr>
              <a:spLocks noChangeShapeType="1"/>
            </p:cNvSpPr>
            <p:nvPr/>
          </p:nvSpPr>
          <p:spPr bwMode="auto">
            <a:xfrm>
              <a:off x="6485016" y="4689999"/>
              <a:ext cx="2441610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3" name="Line 91"/>
            <p:cNvSpPr>
              <a:spLocks noChangeShapeType="1"/>
            </p:cNvSpPr>
            <p:nvPr/>
          </p:nvSpPr>
          <p:spPr bwMode="auto">
            <a:xfrm flipV="1">
              <a:off x="6485016" y="5442177"/>
              <a:ext cx="0" cy="23377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4" name="Line 92"/>
            <p:cNvSpPr>
              <a:spLocks noChangeShapeType="1"/>
            </p:cNvSpPr>
            <p:nvPr/>
          </p:nvSpPr>
          <p:spPr bwMode="auto">
            <a:xfrm flipV="1">
              <a:off x="6922148" y="5442177"/>
              <a:ext cx="0" cy="23377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5" name="Line 93"/>
            <p:cNvSpPr>
              <a:spLocks noChangeShapeType="1"/>
            </p:cNvSpPr>
            <p:nvPr/>
          </p:nvSpPr>
          <p:spPr bwMode="auto">
            <a:xfrm flipV="1">
              <a:off x="7357842" y="5442177"/>
              <a:ext cx="0" cy="23377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6" name="Line 94"/>
            <p:cNvSpPr>
              <a:spLocks noChangeShapeType="1"/>
            </p:cNvSpPr>
            <p:nvPr/>
          </p:nvSpPr>
          <p:spPr bwMode="auto">
            <a:xfrm flipV="1">
              <a:off x="7793535" y="5442177"/>
              <a:ext cx="0" cy="23377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7" name="Line 95"/>
            <p:cNvSpPr>
              <a:spLocks noChangeShapeType="1"/>
            </p:cNvSpPr>
            <p:nvPr/>
          </p:nvSpPr>
          <p:spPr bwMode="auto">
            <a:xfrm flipV="1">
              <a:off x="8229229" y="5442177"/>
              <a:ext cx="0" cy="23377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8" name="Line 96"/>
            <p:cNvSpPr>
              <a:spLocks noChangeShapeType="1"/>
            </p:cNvSpPr>
            <p:nvPr/>
          </p:nvSpPr>
          <p:spPr bwMode="auto">
            <a:xfrm flipV="1">
              <a:off x="8664922" y="5442177"/>
              <a:ext cx="0" cy="23377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9" name="Line 97"/>
            <p:cNvSpPr>
              <a:spLocks noChangeShapeType="1"/>
            </p:cNvSpPr>
            <p:nvPr/>
          </p:nvSpPr>
          <p:spPr bwMode="auto">
            <a:xfrm>
              <a:off x="6485016" y="4689999"/>
              <a:ext cx="0" cy="24752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0" name="Line 98"/>
            <p:cNvSpPr>
              <a:spLocks noChangeShapeType="1"/>
            </p:cNvSpPr>
            <p:nvPr/>
          </p:nvSpPr>
          <p:spPr bwMode="auto">
            <a:xfrm>
              <a:off x="6922148" y="4689999"/>
              <a:ext cx="0" cy="24752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1" name="Line 99"/>
            <p:cNvSpPr>
              <a:spLocks noChangeShapeType="1"/>
            </p:cNvSpPr>
            <p:nvPr/>
          </p:nvSpPr>
          <p:spPr bwMode="auto">
            <a:xfrm>
              <a:off x="7357842" y="4689999"/>
              <a:ext cx="0" cy="24752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2" name="Line 100"/>
            <p:cNvSpPr>
              <a:spLocks noChangeShapeType="1"/>
            </p:cNvSpPr>
            <p:nvPr/>
          </p:nvSpPr>
          <p:spPr bwMode="auto">
            <a:xfrm>
              <a:off x="7793535" y="4689999"/>
              <a:ext cx="0" cy="24752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3" name="Line 101"/>
            <p:cNvSpPr>
              <a:spLocks noChangeShapeType="1"/>
            </p:cNvSpPr>
            <p:nvPr/>
          </p:nvSpPr>
          <p:spPr bwMode="auto">
            <a:xfrm>
              <a:off x="8229229" y="4689999"/>
              <a:ext cx="0" cy="24752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4" name="Line 102"/>
            <p:cNvSpPr>
              <a:spLocks noChangeShapeType="1"/>
            </p:cNvSpPr>
            <p:nvPr/>
          </p:nvSpPr>
          <p:spPr bwMode="auto">
            <a:xfrm>
              <a:off x="8664922" y="4689999"/>
              <a:ext cx="0" cy="24752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5" name="Line 109"/>
            <p:cNvSpPr>
              <a:spLocks noChangeShapeType="1"/>
            </p:cNvSpPr>
            <p:nvPr/>
          </p:nvSpPr>
          <p:spPr bwMode="auto">
            <a:xfrm flipV="1">
              <a:off x="6485016" y="4689999"/>
              <a:ext cx="0" cy="775555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6" name="Line 110"/>
            <p:cNvSpPr>
              <a:spLocks noChangeShapeType="1"/>
            </p:cNvSpPr>
            <p:nvPr/>
          </p:nvSpPr>
          <p:spPr bwMode="auto">
            <a:xfrm flipV="1">
              <a:off x="8926626" y="4689999"/>
              <a:ext cx="0" cy="775555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7" name="Line 111"/>
            <p:cNvSpPr>
              <a:spLocks noChangeShapeType="1"/>
            </p:cNvSpPr>
            <p:nvPr/>
          </p:nvSpPr>
          <p:spPr bwMode="auto">
            <a:xfrm>
              <a:off x="6485016" y="5465554"/>
              <a:ext cx="24445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8" name="Line 112"/>
            <p:cNvSpPr>
              <a:spLocks noChangeShapeType="1"/>
            </p:cNvSpPr>
            <p:nvPr/>
          </p:nvSpPr>
          <p:spPr bwMode="auto">
            <a:xfrm>
              <a:off x="6485016" y="5077776"/>
              <a:ext cx="24445" cy="0"/>
            </a:xfrm>
            <a:prstGeom prst="line">
              <a:avLst/>
            </a:prstGeom>
            <a:noFill/>
            <a:ln w="9525" cap="flat">
              <a:noFill/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9" name="Line 113"/>
            <p:cNvSpPr>
              <a:spLocks noChangeShapeType="1"/>
            </p:cNvSpPr>
            <p:nvPr/>
          </p:nvSpPr>
          <p:spPr bwMode="auto">
            <a:xfrm>
              <a:off x="6485016" y="4689999"/>
              <a:ext cx="24445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0" name="Line 114"/>
            <p:cNvSpPr>
              <a:spLocks noChangeShapeType="1"/>
            </p:cNvSpPr>
            <p:nvPr/>
          </p:nvSpPr>
          <p:spPr bwMode="auto">
            <a:xfrm flipH="1">
              <a:off x="8902182" y="5465554"/>
              <a:ext cx="24445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1" name="Line 115"/>
            <p:cNvSpPr>
              <a:spLocks noChangeShapeType="1"/>
            </p:cNvSpPr>
            <p:nvPr/>
          </p:nvSpPr>
          <p:spPr bwMode="auto">
            <a:xfrm flipH="1">
              <a:off x="8902182" y="5077776"/>
              <a:ext cx="24445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" name="Line 116"/>
            <p:cNvSpPr>
              <a:spLocks noChangeShapeType="1"/>
            </p:cNvSpPr>
            <p:nvPr/>
          </p:nvSpPr>
          <p:spPr bwMode="auto">
            <a:xfrm flipH="1">
              <a:off x="8902182" y="4689999"/>
              <a:ext cx="24445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" name="Freeform 120"/>
            <p:cNvSpPr>
              <a:spLocks/>
            </p:cNvSpPr>
            <p:nvPr/>
          </p:nvSpPr>
          <p:spPr bwMode="auto">
            <a:xfrm>
              <a:off x="6529592" y="4779381"/>
              <a:ext cx="2381217" cy="672422"/>
            </a:xfrm>
            <a:custGeom>
              <a:avLst/>
              <a:gdLst>
                <a:gd name="T0" fmla="*/ 0 w 1656"/>
                <a:gd name="T1" fmla="*/ 489 h 489"/>
                <a:gd name="T2" fmla="*/ 103 w 1656"/>
                <a:gd name="T3" fmla="*/ 486 h 489"/>
                <a:gd name="T4" fmla="*/ 207 w 1656"/>
                <a:gd name="T5" fmla="*/ 481 h 489"/>
                <a:gd name="T6" fmla="*/ 310 w 1656"/>
                <a:gd name="T7" fmla="*/ 472 h 489"/>
                <a:gd name="T8" fmla="*/ 414 w 1656"/>
                <a:gd name="T9" fmla="*/ 461 h 489"/>
                <a:gd name="T10" fmla="*/ 517 w 1656"/>
                <a:gd name="T11" fmla="*/ 447 h 489"/>
                <a:gd name="T12" fmla="*/ 621 w 1656"/>
                <a:gd name="T13" fmla="*/ 428 h 489"/>
                <a:gd name="T14" fmla="*/ 724 w 1656"/>
                <a:gd name="T15" fmla="*/ 405 h 489"/>
                <a:gd name="T16" fmla="*/ 828 w 1656"/>
                <a:gd name="T17" fmla="*/ 377 h 489"/>
                <a:gd name="T18" fmla="*/ 931 w 1656"/>
                <a:gd name="T19" fmla="*/ 344 h 489"/>
                <a:gd name="T20" fmla="*/ 1035 w 1656"/>
                <a:gd name="T21" fmla="*/ 304 h 489"/>
                <a:gd name="T22" fmla="*/ 1138 w 1656"/>
                <a:gd name="T23" fmla="*/ 255 h 489"/>
                <a:gd name="T24" fmla="*/ 1242 w 1656"/>
                <a:gd name="T25" fmla="*/ 195 h 489"/>
                <a:gd name="T26" fmla="*/ 1345 w 1656"/>
                <a:gd name="T27" fmla="*/ 124 h 489"/>
                <a:gd name="T28" fmla="*/ 1449 w 1656"/>
                <a:gd name="T29" fmla="*/ 64 h 489"/>
                <a:gd name="T30" fmla="*/ 1552 w 1656"/>
                <a:gd name="T31" fmla="*/ 24 h 489"/>
                <a:gd name="T32" fmla="*/ 1656 w 1656"/>
                <a:gd name="T33" fmla="*/ 0 h 4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656" h="489">
                  <a:moveTo>
                    <a:pt x="0" y="489"/>
                  </a:moveTo>
                  <a:lnTo>
                    <a:pt x="103" y="486"/>
                  </a:lnTo>
                  <a:lnTo>
                    <a:pt x="207" y="481"/>
                  </a:lnTo>
                  <a:lnTo>
                    <a:pt x="310" y="472"/>
                  </a:lnTo>
                  <a:lnTo>
                    <a:pt x="414" y="461"/>
                  </a:lnTo>
                  <a:lnTo>
                    <a:pt x="517" y="447"/>
                  </a:lnTo>
                  <a:lnTo>
                    <a:pt x="621" y="428"/>
                  </a:lnTo>
                  <a:lnTo>
                    <a:pt x="724" y="405"/>
                  </a:lnTo>
                  <a:lnTo>
                    <a:pt x="828" y="377"/>
                  </a:lnTo>
                  <a:lnTo>
                    <a:pt x="931" y="344"/>
                  </a:lnTo>
                  <a:lnTo>
                    <a:pt x="1035" y="304"/>
                  </a:lnTo>
                  <a:lnTo>
                    <a:pt x="1138" y="255"/>
                  </a:lnTo>
                  <a:lnTo>
                    <a:pt x="1242" y="195"/>
                  </a:lnTo>
                  <a:lnTo>
                    <a:pt x="1345" y="124"/>
                  </a:lnTo>
                  <a:lnTo>
                    <a:pt x="1449" y="64"/>
                  </a:lnTo>
                  <a:lnTo>
                    <a:pt x="1552" y="24"/>
                  </a:lnTo>
                  <a:lnTo>
                    <a:pt x="1656" y="0"/>
                  </a:lnTo>
                </a:path>
              </a:pathLst>
            </a:custGeom>
            <a:noFill/>
            <a:ln w="1270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4" name="Freeform 121"/>
            <p:cNvSpPr>
              <a:spLocks/>
            </p:cNvSpPr>
            <p:nvPr/>
          </p:nvSpPr>
          <p:spPr bwMode="auto">
            <a:xfrm>
              <a:off x="6529592" y="4833009"/>
              <a:ext cx="2381217" cy="589917"/>
            </a:xfrm>
            <a:custGeom>
              <a:avLst/>
              <a:gdLst>
                <a:gd name="T0" fmla="*/ 0 w 1656"/>
                <a:gd name="T1" fmla="*/ 429 h 429"/>
                <a:gd name="T2" fmla="*/ 103 w 1656"/>
                <a:gd name="T3" fmla="*/ 369 h 429"/>
                <a:gd name="T4" fmla="*/ 207 w 1656"/>
                <a:gd name="T5" fmla="*/ 309 h 429"/>
                <a:gd name="T6" fmla="*/ 310 w 1656"/>
                <a:gd name="T7" fmla="*/ 250 h 429"/>
                <a:gd name="T8" fmla="*/ 414 w 1656"/>
                <a:gd name="T9" fmla="*/ 195 h 429"/>
                <a:gd name="T10" fmla="*/ 517 w 1656"/>
                <a:gd name="T11" fmla="*/ 143 h 429"/>
                <a:gd name="T12" fmla="*/ 621 w 1656"/>
                <a:gd name="T13" fmla="*/ 98 h 429"/>
                <a:gd name="T14" fmla="*/ 724 w 1656"/>
                <a:gd name="T15" fmla="*/ 59 h 429"/>
                <a:gd name="T16" fmla="*/ 828 w 1656"/>
                <a:gd name="T17" fmla="*/ 28 h 429"/>
                <a:gd name="T18" fmla="*/ 931 w 1656"/>
                <a:gd name="T19" fmla="*/ 8 h 429"/>
                <a:gd name="T20" fmla="*/ 1035 w 1656"/>
                <a:gd name="T21" fmla="*/ 0 h 429"/>
                <a:gd name="T22" fmla="*/ 1138 w 1656"/>
                <a:gd name="T23" fmla="*/ 8 h 429"/>
                <a:gd name="T24" fmla="*/ 1242 w 1656"/>
                <a:gd name="T25" fmla="*/ 36 h 429"/>
                <a:gd name="T26" fmla="*/ 1345 w 1656"/>
                <a:gd name="T27" fmla="*/ 85 h 429"/>
                <a:gd name="T28" fmla="*/ 1449 w 1656"/>
                <a:gd name="T29" fmla="*/ 139 h 429"/>
                <a:gd name="T30" fmla="*/ 1552 w 1656"/>
                <a:gd name="T31" fmla="*/ 182 h 429"/>
                <a:gd name="T32" fmla="*/ 1656 w 1656"/>
                <a:gd name="T33" fmla="*/ 215 h 4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656" h="429">
                  <a:moveTo>
                    <a:pt x="0" y="429"/>
                  </a:moveTo>
                  <a:lnTo>
                    <a:pt x="103" y="369"/>
                  </a:lnTo>
                  <a:lnTo>
                    <a:pt x="207" y="309"/>
                  </a:lnTo>
                  <a:lnTo>
                    <a:pt x="310" y="250"/>
                  </a:lnTo>
                  <a:lnTo>
                    <a:pt x="414" y="195"/>
                  </a:lnTo>
                  <a:lnTo>
                    <a:pt x="517" y="143"/>
                  </a:lnTo>
                  <a:lnTo>
                    <a:pt x="621" y="98"/>
                  </a:lnTo>
                  <a:lnTo>
                    <a:pt x="724" y="59"/>
                  </a:lnTo>
                  <a:lnTo>
                    <a:pt x="828" y="28"/>
                  </a:lnTo>
                  <a:lnTo>
                    <a:pt x="931" y="8"/>
                  </a:lnTo>
                  <a:lnTo>
                    <a:pt x="1035" y="0"/>
                  </a:lnTo>
                  <a:lnTo>
                    <a:pt x="1138" y="8"/>
                  </a:lnTo>
                  <a:lnTo>
                    <a:pt x="1242" y="36"/>
                  </a:lnTo>
                  <a:lnTo>
                    <a:pt x="1345" y="85"/>
                  </a:lnTo>
                  <a:lnTo>
                    <a:pt x="1449" y="139"/>
                  </a:lnTo>
                  <a:lnTo>
                    <a:pt x="1552" y="182"/>
                  </a:lnTo>
                  <a:lnTo>
                    <a:pt x="1656" y="215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3" name="Rectangle 31"/>
                <p:cNvSpPr>
                  <a:spLocks noChangeArrowheads="1"/>
                </p:cNvSpPr>
                <p:nvPr/>
              </p:nvSpPr>
              <p:spPr bwMode="auto">
                <a:xfrm>
                  <a:off x="8172970" y="5251225"/>
                  <a:ext cx="729402" cy="153888"/>
                </a:xfrm>
                <a:prstGeom prst="rect">
                  <a:avLst/>
                </a:prstGeom>
                <a:noFill/>
                <a:ln w="317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altLang="en-US" sz="100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en-US" sz="100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  <m:r>
                          <a:rPr lang="en-GB" altLang="en-US" sz="10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0.25</m:t>
                        </m:r>
                      </m:oMath>
                    </m:oMathPara>
                  </a14:m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93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172970" y="5251225"/>
                  <a:ext cx="729402" cy="153888"/>
                </a:xfrm>
                <a:prstGeom prst="rect">
                  <a:avLst/>
                </a:prstGeom>
                <a:blipFill rotWithShape="0">
                  <a:blip r:embed="rId31"/>
                  <a:stretch>
                    <a:fillRect b="-11538"/>
                  </a:stretch>
                </a:blipFill>
                <a:ln w="317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94" name="Straight Arrow Connector 393"/>
            <p:cNvCxnSpPr/>
            <p:nvPr/>
          </p:nvCxnSpPr>
          <p:spPr>
            <a:xfrm>
              <a:off x="7124587" y="4938185"/>
              <a:ext cx="309" cy="14400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5" name="Straight Arrow Connector 394"/>
            <p:cNvCxnSpPr/>
            <p:nvPr/>
          </p:nvCxnSpPr>
          <p:spPr>
            <a:xfrm>
              <a:off x="7969205" y="5040476"/>
              <a:ext cx="0" cy="14400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4922283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328432" y="1692942"/>
            <a:ext cx="3003636" cy="2639073"/>
            <a:chOff x="5961318" y="3151039"/>
            <a:chExt cx="3003636" cy="2639073"/>
          </a:xfrm>
        </p:grpSpPr>
        <p:sp>
          <p:nvSpPr>
            <p:cNvPr id="571" name="Rectangle 31"/>
            <p:cNvSpPr>
              <a:spLocks noChangeArrowheads="1"/>
            </p:cNvSpPr>
            <p:nvPr/>
          </p:nvSpPr>
          <p:spPr bwMode="auto">
            <a:xfrm rot="16200000">
              <a:off x="5588412" y="3647581"/>
              <a:ext cx="1153555" cy="1604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Optical power (dB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572" name="Rectangle 74"/>
            <p:cNvSpPr>
              <a:spLocks noChangeArrowheads="1"/>
            </p:cNvSpPr>
            <p:nvPr/>
          </p:nvSpPr>
          <p:spPr bwMode="auto">
            <a:xfrm>
              <a:off x="6327414" y="3318301"/>
              <a:ext cx="73549" cy="111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73" name="Rectangle 72"/>
            <p:cNvSpPr>
              <a:spLocks noChangeArrowheads="1"/>
            </p:cNvSpPr>
            <p:nvPr/>
          </p:nvSpPr>
          <p:spPr bwMode="auto">
            <a:xfrm>
              <a:off x="6265558" y="4047575"/>
              <a:ext cx="192233" cy="111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-50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15" name="Line 6"/>
            <p:cNvSpPr>
              <a:spLocks noChangeShapeType="1"/>
            </p:cNvSpPr>
            <p:nvPr/>
          </p:nvSpPr>
          <p:spPr bwMode="auto">
            <a:xfrm>
              <a:off x="6469997" y="4286400"/>
              <a:ext cx="1126204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16" name="Line 7"/>
            <p:cNvSpPr>
              <a:spLocks noChangeShapeType="1"/>
            </p:cNvSpPr>
            <p:nvPr/>
          </p:nvSpPr>
          <p:spPr bwMode="auto">
            <a:xfrm>
              <a:off x="6469997" y="3206400"/>
              <a:ext cx="1126204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17" name="Line 8"/>
            <p:cNvSpPr>
              <a:spLocks noChangeShapeType="1"/>
            </p:cNvSpPr>
            <p:nvPr/>
          </p:nvSpPr>
          <p:spPr bwMode="auto">
            <a:xfrm flipV="1">
              <a:off x="6469997" y="4275500"/>
              <a:ext cx="0" cy="1090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18" name="Line 9"/>
            <p:cNvSpPr>
              <a:spLocks noChangeShapeType="1"/>
            </p:cNvSpPr>
            <p:nvPr/>
          </p:nvSpPr>
          <p:spPr bwMode="auto">
            <a:xfrm flipV="1">
              <a:off x="6921196" y="4275500"/>
              <a:ext cx="0" cy="1090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19" name="Line 10"/>
            <p:cNvSpPr>
              <a:spLocks noChangeShapeType="1"/>
            </p:cNvSpPr>
            <p:nvPr/>
          </p:nvSpPr>
          <p:spPr bwMode="auto">
            <a:xfrm flipV="1">
              <a:off x="7371199" y="4275500"/>
              <a:ext cx="0" cy="1090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20" name="Line 11"/>
            <p:cNvSpPr>
              <a:spLocks noChangeShapeType="1"/>
            </p:cNvSpPr>
            <p:nvPr/>
          </p:nvSpPr>
          <p:spPr bwMode="auto">
            <a:xfrm>
              <a:off x="6469997" y="3206400"/>
              <a:ext cx="0" cy="1090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21" name="Line 12"/>
            <p:cNvSpPr>
              <a:spLocks noChangeShapeType="1"/>
            </p:cNvSpPr>
            <p:nvPr/>
          </p:nvSpPr>
          <p:spPr bwMode="auto">
            <a:xfrm>
              <a:off x="6921196" y="3206400"/>
              <a:ext cx="0" cy="1090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22" name="Line 13"/>
            <p:cNvSpPr>
              <a:spLocks noChangeShapeType="1"/>
            </p:cNvSpPr>
            <p:nvPr/>
          </p:nvSpPr>
          <p:spPr bwMode="auto">
            <a:xfrm>
              <a:off x="7371199" y="3206400"/>
              <a:ext cx="0" cy="1090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23" name="Line 17"/>
            <p:cNvSpPr>
              <a:spLocks noChangeShapeType="1"/>
            </p:cNvSpPr>
            <p:nvPr/>
          </p:nvSpPr>
          <p:spPr bwMode="auto">
            <a:xfrm flipV="1">
              <a:off x="6469997" y="3206400"/>
              <a:ext cx="0" cy="108000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24" name="Line 18"/>
            <p:cNvSpPr>
              <a:spLocks noChangeShapeType="1"/>
            </p:cNvSpPr>
            <p:nvPr/>
          </p:nvSpPr>
          <p:spPr bwMode="auto">
            <a:xfrm flipV="1">
              <a:off x="7596200" y="3206400"/>
              <a:ext cx="0" cy="108000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25" name="Line 19"/>
            <p:cNvSpPr>
              <a:spLocks noChangeShapeType="1"/>
            </p:cNvSpPr>
            <p:nvPr/>
          </p:nvSpPr>
          <p:spPr bwMode="auto">
            <a:xfrm>
              <a:off x="6469997" y="4131985"/>
              <a:ext cx="14362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26" name="Line 20"/>
            <p:cNvSpPr>
              <a:spLocks noChangeShapeType="1"/>
            </p:cNvSpPr>
            <p:nvPr/>
          </p:nvSpPr>
          <p:spPr bwMode="auto">
            <a:xfrm>
              <a:off x="6469997" y="3360815"/>
              <a:ext cx="14362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27" name="Line 21"/>
            <p:cNvSpPr>
              <a:spLocks noChangeShapeType="1"/>
            </p:cNvSpPr>
            <p:nvPr/>
          </p:nvSpPr>
          <p:spPr bwMode="auto">
            <a:xfrm flipH="1">
              <a:off x="7581838" y="4131985"/>
              <a:ext cx="14362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28" name="Line 22"/>
            <p:cNvSpPr>
              <a:spLocks noChangeShapeType="1"/>
            </p:cNvSpPr>
            <p:nvPr/>
          </p:nvSpPr>
          <p:spPr bwMode="auto">
            <a:xfrm flipH="1">
              <a:off x="7581838" y="3360815"/>
              <a:ext cx="14362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29" name="Freeform 27"/>
            <p:cNvSpPr>
              <a:spLocks/>
            </p:cNvSpPr>
            <p:nvPr/>
          </p:nvSpPr>
          <p:spPr bwMode="auto">
            <a:xfrm>
              <a:off x="6469997" y="4031160"/>
              <a:ext cx="44283" cy="63583"/>
            </a:xfrm>
            <a:custGeom>
              <a:avLst/>
              <a:gdLst>
                <a:gd name="T0" fmla="*/ 0 w 37"/>
                <a:gd name="T1" fmla="*/ 70 h 70"/>
                <a:gd name="T2" fmla="*/ 1 w 37"/>
                <a:gd name="T3" fmla="*/ 69 h 70"/>
                <a:gd name="T4" fmla="*/ 1 w 37"/>
                <a:gd name="T5" fmla="*/ 63 h 70"/>
                <a:gd name="T6" fmla="*/ 2 w 37"/>
                <a:gd name="T7" fmla="*/ 56 h 70"/>
                <a:gd name="T8" fmla="*/ 3 w 37"/>
                <a:gd name="T9" fmla="*/ 47 h 70"/>
                <a:gd name="T10" fmla="*/ 4 w 37"/>
                <a:gd name="T11" fmla="*/ 40 h 70"/>
                <a:gd name="T12" fmla="*/ 5 w 37"/>
                <a:gd name="T13" fmla="*/ 34 h 70"/>
                <a:gd name="T14" fmla="*/ 5 w 37"/>
                <a:gd name="T15" fmla="*/ 30 h 70"/>
                <a:gd name="T16" fmla="*/ 6 w 37"/>
                <a:gd name="T17" fmla="*/ 29 h 70"/>
                <a:gd name="T18" fmla="*/ 6 w 37"/>
                <a:gd name="T19" fmla="*/ 31 h 70"/>
                <a:gd name="T20" fmla="*/ 7 w 37"/>
                <a:gd name="T21" fmla="*/ 35 h 70"/>
                <a:gd name="T22" fmla="*/ 8 w 37"/>
                <a:gd name="T23" fmla="*/ 41 h 70"/>
                <a:gd name="T24" fmla="*/ 9 w 37"/>
                <a:gd name="T25" fmla="*/ 47 h 70"/>
                <a:gd name="T26" fmla="*/ 10 w 37"/>
                <a:gd name="T27" fmla="*/ 54 h 70"/>
                <a:gd name="T28" fmla="*/ 10 w 37"/>
                <a:gd name="T29" fmla="*/ 58 h 70"/>
                <a:gd name="T30" fmla="*/ 11 w 37"/>
                <a:gd name="T31" fmla="*/ 59 h 70"/>
                <a:gd name="T32" fmla="*/ 12 w 37"/>
                <a:gd name="T33" fmla="*/ 56 h 70"/>
                <a:gd name="T34" fmla="*/ 12 w 37"/>
                <a:gd name="T35" fmla="*/ 49 h 70"/>
                <a:gd name="T36" fmla="*/ 13 w 37"/>
                <a:gd name="T37" fmla="*/ 42 h 70"/>
                <a:gd name="T38" fmla="*/ 14 w 37"/>
                <a:gd name="T39" fmla="*/ 27 h 70"/>
                <a:gd name="T40" fmla="*/ 15 w 37"/>
                <a:gd name="T41" fmla="*/ 22 h 70"/>
                <a:gd name="T42" fmla="*/ 16 w 37"/>
                <a:gd name="T43" fmla="*/ 20 h 70"/>
                <a:gd name="T44" fmla="*/ 17 w 37"/>
                <a:gd name="T45" fmla="*/ 20 h 70"/>
                <a:gd name="T46" fmla="*/ 17 w 37"/>
                <a:gd name="T47" fmla="*/ 23 h 70"/>
                <a:gd name="T48" fmla="*/ 18 w 37"/>
                <a:gd name="T49" fmla="*/ 28 h 70"/>
                <a:gd name="T50" fmla="*/ 19 w 37"/>
                <a:gd name="T51" fmla="*/ 33 h 70"/>
                <a:gd name="T52" fmla="*/ 19 w 37"/>
                <a:gd name="T53" fmla="*/ 39 h 70"/>
                <a:gd name="T54" fmla="*/ 20 w 37"/>
                <a:gd name="T55" fmla="*/ 44 h 70"/>
                <a:gd name="T56" fmla="*/ 21 w 37"/>
                <a:gd name="T57" fmla="*/ 47 h 70"/>
                <a:gd name="T58" fmla="*/ 22 w 37"/>
                <a:gd name="T59" fmla="*/ 45 h 70"/>
                <a:gd name="T60" fmla="*/ 22 w 37"/>
                <a:gd name="T61" fmla="*/ 40 h 70"/>
                <a:gd name="T62" fmla="*/ 24 w 37"/>
                <a:gd name="T63" fmla="*/ 26 h 70"/>
                <a:gd name="T64" fmla="*/ 24 w 37"/>
                <a:gd name="T65" fmla="*/ 19 h 70"/>
                <a:gd name="T66" fmla="*/ 25 w 37"/>
                <a:gd name="T67" fmla="*/ 14 h 70"/>
                <a:gd name="T68" fmla="*/ 26 w 37"/>
                <a:gd name="T69" fmla="*/ 10 h 70"/>
                <a:gd name="T70" fmla="*/ 27 w 37"/>
                <a:gd name="T71" fmla="*/ 9 h 70"/>
                <a:gd name="T72" fmla="*/ 28 w 37"/>
                <a:gd name="T73" fmla="*/ 11 h 70"/>
                <a:gd name="T74" fmla="*/ 28 w 37"/>
                <a:gd name="T75" fmla="*/ 14 h 70"/>
                <a:gd name="T76" fmla="*/ 29 w 37"/>
                <a:gd name="T77" fmla="*/ 20 h 70"/>
                <a:gd name="T78" fmla="*/ 29 w 37"/>
                <a:gd name="T79" fmla="*/ 26 h 70"/>
                <a:gd name="T80" fmla="*/ 30 w 37"/>
                <a:gd name="T81" fmla="*/ 31 h 70"/>
                <a:gd name="T82" fmla="*/ 31 w 37"/>
                <a:gd name="T83" fmla="*/ 35 h 70"/>
                <a:gd name="T84" fmla="*/ 32 w 37"/>
                <a:gd name="T85" fmla="*/ 36 h 70"/>
                <a:gd name="T86" fmla="*/ 33 w 37"/>
                <a:gd name="T87" fmla="*/ 28 h 70"/>
                <a:gd name="T88" fmla="*/ 34 w 37"/>
                <a:gd name="T89" fmla="*/ 20 h 70"/>
                <a:gd name="T90" fmla="*/ 35 w 37"/>
                <a:gd name="T91" fmla="*/ 13 h 70"/>
                <a:gd name="T92" fmla="*/ 35 w 37"/>
                <a:gd name="T93" fmla="*/ 7 h 70"/>
                <a:gd name="T94" fmla="*/ 36 w 37"/>
                <a:gd name="T95" fmla="*/ 2 h 70"/>
                <a:gd name="T96" fmla="*/ 36 w 37"/>
                <a:gd name="T97" fmla="*/ 0 h 70"/>
                <a:gd name="T98" fmla="*/ 37 w 37"/>
                <a:gd name="T99" fmla="*/ 0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7" h="70">
                  <a:moveTo>
                    <a:pt x="0" y="70"/>
                  </a:moveTo>
                  <a:lnTo>
                    <a:pt x="1" y="69"/>
                  </a:lnTo>
                  <a:lnTo>
                    <a:pt x="1" y="63"/>
                  </a:lnTo>
                  <a:lnTo>
                    <a:pt x="2" y="56"/>
                  </a:lnTo>
                  <a:lnTo>
                    <a:pt x="3" y="47"/>
                  </a:lnTo>
                  <a:lnTo>
                    <a:pt x="4" y="40"/>
                  </a:lnTo>
                  <a:lnTo>
                    <a:pt x="5" y="34"/>
                  </a:lnTo>
                  <a:lnTo>
                    <a:pt x="5" y="30"/>
                  </a:lnTo>
                  <a:lnTo>
                    <a:pt x="6" y="29"/>
                  </a:lnTo>
                  <a:lnTo>
                    <a:pt x="6" y="31"/>
                  </a:lnTo>
                  <a:lnTo>
                    <a:pt x="7" y="35"/>
                  </a:lnTo>
                  <a:lnTo>
                    <a:pt x="8" y="41"/>
                  </a:lnTo>
                  <a:lnTo>
                    <a:pt x="9" y="47"/>
                  </a:lnTo>
                  <a:lnTo>
                    <a:pt x="10" y="54"/>
                  </a:lnTo>
                  <a:lnTo>
                    <a:pt x="10" y="58"/>
                  </a:lnTo>
                  <a:lnTo>
                    <a:pt x="11" y="59"/>
                  </a:lnTo>
                  <a:lnTo>
                    <a:pt x="12" y="56"/>
                  </a:lnTo>
                  <a:lnTo>
                    <a:pt x="12" y="49"/>
                  </a:lnTo>
                  <a:lnTo>
                    <a:pt x="13" y="42"/>
                  </a:lnTo>
                  <a:lnTo>
                    <a:pt x="14" y="27"/>
                  </a:lnTo>
                  <a:lnTo>
                    <a:pt x="15" y="22"/>
                  </a:lnTo>
                  <a:lnTo>
                    <a:pt x="16" y="20"/>
                  </a:lnTo>
                  <a:lnTo>
                    <a:pt x="17" y="20"/>
                  </a:lnTo>
                  <a:lnTo>
                    <a:pt x="17" y="23"/>
                  </a:lnTo>
                  <a:lnTo>
                    <a:pt x="18" y="28"/>
                  </a:lnTo>
                  <a:lnTo>
                    <a:pt x="19" y="33"/>
                  </a:lnTo>
                  <a:lnTo>
                    <a:pt x="19" y="39"/>
                  </a:lnTo>
                  <a:lnTo>
                    <a:pt x="20" y="44"/>
                  </a:lnTo>
                  <a:lnTo>
                    <a:pt x="21" y="47"/>
                  </a:lnTo>
                  <a:lnTo>
                    <a:pt x="22" y="45"/>
                  </a:lnTo>
                  <a:lnTo>
                    <a:pt x="22" y="40"/>
                  </a:lnTo>
                  <a:lnTo>
                    <a:pt x="24" y="26"/>
                  </a:lnTo>
                  <a:lnTo>
                    <a:pt x="24" y="19"/>
                  </a:lnTo>
                  <a:lnTo>
                    <a:pt x="25" y="14"/>
                  </a:lnTo>
                  <a:lnTo>
                    <a:pt x="26" y="10"/>
                  </a:lnTo>
                  <a:lnTo>
                    <a:pt x="27" y="9"/>
                  </a:lnTo>
                  <a:lnTo>
                    <a:pt x="28" y="11"/>
                  </a:lnTo>
                  <a:lnTo>
                    <a:pt x="28" y="14"/>
                  </a:lnTo>
                  <a:lnTo>
                    <a:pt x="29" y="20"/>
                  </a:lnTo>
                  <a:lnTo>
                    <a:pt x="29" y="26"/>
                  </a:lnTo>
                  <a:lnTo>
                    <a:pt x="30" y="31"/>
                  </a:lnTo>
                  <a:lnTo>
                    <a:pt x="31" y="35"/>
                  </a:lnTo>
                  <a:lnTo>
                    <a:pt x="32" y="36"/>
                  </a:lnTo>
                  <a:lnTo>
                    <a:pt x="33" y="28"/>
                  </a:lnTo>
                  <a:lnTo>
                    <a:pt x="34" y="20"/>
                  </a:lnTo>
                  <a:lnTo>
                    <a:pt x="35" y="13"/>
                  </a:lnTo>
                  <a:lnTo>
                    <a:pt x="35" y="7"/>
                  </a:lnTo>
                  <a:lnTo>
                    <a:pt x="36" y="2"/>
                  </a:lnTo>
                  <a:lnTo>
                    <a:pt x="36" y="0"/>
                  </a:lnTo>
                  <a:lnTo>
                    <a:pt x="37" y="0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30" name="Freeform 28"/>
            <p:cNvSpPr>
              <a:spLocks/>
            </p:cNvSpPr>
            <p:nvPr/>
          </p:nvSpPr>
          <p:spPr bwMode="auto">
            <a:xfrm>
              <a:off x="6514279" y="4000277"/>
              <a:ext cx="44283" cy="50866"/>
            </a:xfrm>
            <a:custGeom>
              <a:avLst/>
              <a:gdLst>
                <a:gd name="T0" fmla="*/ 0 w 37"/>
                <a:gd name="T1" fmla="*/ 34 h 56"/>
                <a:gd name="T2" fmla="*/ 1 w 37"/>
                <a:gd name="T3" fmla="*/ 36 h 56"/>
                <a:gd name="T4" fmla="*/ 2 w 37"/>
                <a:gd name="T5" fmla="*/ 40 h 56"/>
                <a:gd name="T6" fmla="*/ 3 w 37"/>
                <a:gd name="T7" fmla="*/ 45 h 56"/>
                <a:gd name="T8" fmla="*/ 3 w 37"/>
                <a:gd name="T9" fmla="*/ 50 h 56"/>
                <a:gd name="T10" fmla="*/ 4 w 37"/>
                <a:gd name="T11" fmla="*/ 55 h 56"/>
                <a:gd name="T12" fmla="*/ 5 w 37"/>
                <a:gd name="T13" fmla="*/ 56 h 56"/>
                <a:gd name="T14" fmla="*/ 5 w 37"/>
                <a:gd name="T15" fmla="*/ 54 h 56"/>
                <a:gd name="T16" fmla="*/ 6 w 37"/>
                <a:gd name="T17" fmla="*/ 50 h 56"/>
                <a:gd name="T18" fmla="*/ 7 w 37"/>
                <a:gd name="T19" fmla="*/ 43 h 56"/>
                <a:gd name="T20" fmla="*/ 8 w 37"/>
                <a:gd name="T21" fmla="*/ 37 h 56"/>
                <a:gd name="T22" fmla="*/ 8 w 37"/>
                <a:gd name="T23" fmla="*/ 30 h 56"/>
                <a:gd name="T24" fmla="*/ 9 w 37"/>
                <a:gd name="T25" fmla="*/ 25 h 56"/>
                <a:gd name="T26" fmla="*/ 10 w 37"/>
                <a:gd name="T27" fmla="*/ 22 h 56"/>
                <a:gd name="T28" fmla="*/ 10 w 37"/>
                <a:gd name="T29" fmla="*/ 21 h 56"/>
                <a:gd name="T30" fmla="*/ 11 w 37"/>
                <a:gd name="T31" fmla="*/ 23 h 56"/>
                <a:gd name="T32" fmla="*/ 12 w 37"/>
                <a:gd name="T33" fmla="*/ 26 h 56"/>
                <a:gd name="T34" fmla="*/ 13 w 37"/>
                <a:gd name="T35" fmla="*/ 31 h 56"/>
                <a:gd name="T36" fmla="*/ 13 w 37"/>
                <a:gd name="T37" fmla="*/ 36 h 56"/>
                <a:gd name="T38" fmla="*/ 15 w 37"/>
                <a:gd name="T39" fmla="*/ 44 h 56"/>
                <a:gd name="T40" fmla="*/ 15 w 37"/>
                <a:gd name="T41" fmla="*/ 44 h 56"/>
                <a:gd name="T42" fmla="*/ 16 w 37"/>
                <a:gd name="T43" fmla="*/ 41 h 56"/>
                <a:gd name="T44" fmla="*/ 17 w 37"/>
                <a:gd name="T45" fmla="*/ 36 h 56"/>
                <a:gd name="T46" fmla="*/ 18 w 37"/>
                <a:gd name="T47" fmla="*/ 29 h 56"/>
                <a:gd name="T48" fmla="*/ 18 w 37"/>
                <a:gd name="T49" fmla="*/ 23 h 56"/>
                <a:gd name="T50" fmla="*/ 19 w 37"/>
                <a:gd name="T51" fmla="*/ 17 h 56"/>
                <a:gd name="T52" fmla="*/ 20 w 37"/>
                <a:gd name="T53" fmla="*/ 13 h 56"/>
                <a:gd name="T54" fmla="*/ 20 w 37"/>
                <a:gd name="T55" fmla="*/ 11 h 56"/>
                <a:gd name="T56" fmla="*/ 21 w 37"/>
                <a:gd name="T57" fmla="*/ 12 h 56"/>
                <a:gd name="T58" fmla="*/ 22 w 37"/>
                <a:gd name="T59" fmla="*/ 18 h 56"/>
                <a:gd name="T60" fmla="*/ 23 w 37"/>
                <a:gd name="T61" fmla="*/ 22 h 56"/>
                <a:gd name="T62" fmla="*/ 24 w 37"/>
                <a:gd name="T63" fmla="*/ 27 h 56"/>
                <a:gd name="T64" fmla="*/ 25 w 37"/>
                <a:gd name="T65" fmla="*/ 30 h 56"/>
                <a:gd name="T66" fmla="*/ 26 w 37"/>
                <a:gd name="T67" fmla="*/ 32 h 56"/>
                <a:gd name="T68" fmla="*/ 26 w 37"/>
                <a:gd name="T69" fmla="*/ 30 h 56"/>
                <a:gd name="T70" fmla="*/ 27 w 37"/>
                <a:gd name="T71" fmla="*/ 25 h 56"/>
                <a:gd name="T72" fmla="*/ 27 w 37"/>
                <a:gd name="T73" fmla="*/ 20 h 56"/>
                <a:gd name="T74" fmla="*/ 28 w 37"/>
                <a:gd name="T75" fmla="*/ 13 h 56"/>
                <a:gd name="T76" fmla="*/ 29 w 37"/>
                <a:gd name="T77" fmla="*/ 7 h 56"/>
                <a:gd name="T78" fmla="*/ 30 w 37"/>
                <a:gd name="T79" fmla="*/ 3 h 56"/>
                <a:gd name="T80" fmla="*/ 31 w 37"/>
                <a:gd name="T81" fmla="*/ 1 h 56"/>
                <a:gd name="T82" fmla="*/ 31 w 37"/>
                <a:gd name="T83" fmla="*/ 0 h 56"/>
                <a:gd name="T84" fmla="*/ 32 w 37"/>
                <a:gd name="T85" fmla="*/ 2 h 56"/>
                <a:gd name="T86" fmla="*/ 33 w 37"/>
                <a:gd name="T87" fmla="*/ 6 h 56"/>
                <a:gd name="T88" fmla="*/ 33 w 37"/>
                <a:gd name="T89" fmla="*/ 11 h 56"/>
                <a:gd name="T90" fmla="*/ 34 w 37"/>
                <a:gd name="T91" fmla="*/ 16 h 56"/>
                <a:gd name="T92" fmla="*/ 35 w 37"/>
                <a:gd name="T93" fmla="*/ 21 h 56"/>
                <a:gd name="T94" fmla="*/ 36 w 37"/>
                <a:gd name="T95" fmla="*/ 24 h 56"/>
                <a:gd name="T96" fmla="*/ 36 w 37"/>
                <a:gd name="T97" fmla="*/ 24 h 56"/>
                <a:gd name="T98" fmla="*/ 37 w 37"/>
                <a:gd name="T99" fmla="*/ 21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7" h="56">
                  <a:moveTo>
                    <a:pt x="0" y="34"/>
                  </a:moveTo>
                  <a:lnTo>
                    <a:pt x="1" y="36"/>
                  </a:lnTo>
                  <a:lnTo>
                    <a:pt x="2" y="40"/>
                  </a:lnTo>
                  <a:lnTo>
                    <a:pt x="3" y="45"/>
                  </a:lnTo>
                  <a:lnTo>
                    <a:pt x="3" y="50"/>
                  </a:lnTo>
                  <a:lnTo>
                    <a:pt x="4" y="55"/>
                  </a:lnTo>
                  <a:lnTo>
                    <a:pt x="5" y="56"/>
                  </a:lnTo>
                  <a:lnTo>
                    <a:pt x="5" y="54"/>
                  </a:lnTo>
                  <a:lnTo>
                    <a:pt x="6" y="50"/>
                  </a:lnTo>
                  <a:lnTo>
                    <a:pt x="7" y="43"/>
                  </a:lnTo>
                  <a:lnTo>
                    <a:pt x="8" y="37"/>
                  </a:lnTo>
                  <a:lnTo>
                    <a:pt x="8" y="30"/>
                  </a:lnTo>
                  <a:lnTo>
                    <a:pt x="9" y="25"/>
                  </a:lnTo>
                  <a:lnTo>
                    <a:pt x="10" y="22"/>
                  </a:lnTo>
                  <a:lnTo>
                    <a:pt x="10" y="21"/>
                  </a:lnTo>
                  <a:lnTo>
                    <a:pt x="11" y="23"/>
                  </a:lnTo>
                  <a:lnTo>
                    <a:pt x="12" y="26"/>
                  </a:lnTo>
                  <a:lnTo>
                    <a:pt x="13" y="31"/>
                  </a:lnTo>
                  <a:lnTo>
                    <a:pt x="13" y="36"/>
                  </a:lnTo>
                  <a:lnTo>
                    <a:pt x="15" y="44"/>
                  </a:lnTo>
                  <a:lnTo>
                    <a:pt x="15" y="44"/>
                  </a:lnTo>
                  <a:lnTo>
                    <a:pt x="16" y="41"/>
                  </a:lnTo>
                  <a:lnTo>
                    <a:pt x="17" y="36"/>
                  </a:lnTo>
                  <a:lnTo>
                    <a:pt x="18" y="29"/>
                  </a:lnTo>
                  <a:lnTo>
                    <a:pt x="18" y="23"/>
                  </a:lnTo>
                  <a:lnTo>
                    <a:pt x="19" y="17"/>
                  </a:lnTo>
                  <a:lnTo>
                    <a:pt x="20" y="13"/>
                  </a:lnTo>
                  <a:lnTo>
                    <a:pt x="20" y="11"/>
                  </a:lnTo>
                  <a:lnTo>
                    <a:pt x="21" y="12"/>
                  </a:lnTo>
                  <a:lnTo>
                    <a:pt x="22" y="18"/>
                  </a:lnTo>
                  <a:lnTo>
                    <a:pt x="23" y="22"/>
                  </a:lnTo>
                  <a:lnTo>
                    <a:pt x="24" y="27"/>
                  </a:lnTo>
                  <a:lnTo>
                    <a:pt x="25" y="30"/>
                  </a:lnTo>
                  <a:lnTo>
                    <a:pt x="26" y="32"/>
                  </a:lnTo>
                  <a:lnTo>
                    <a:pt x="26" y="30"/>
                  </a:lnTo>
                  <a:lnTo>
                    <a:pt x="27" y="25"/>
                  </a:lnTo>
                  <a:lnTo>
                    <a:pt x="27" y="20"/>
                  </a:lnTo>
                  <a:lnTo>
                    <a:pt x="28" y="13"/>
                  </a:lnTo>
                  <a:lnTo>
                    <a:pt x="29" y="7"/>
                  </a:lnTo>
                  <a:lnTo>
                    <a:pt x="30" y="3"/>
                  </a:lnTo>
                  <a:lnTo>
                    <a:pt x="31" y="1"/>
                  </a:lnTo>
                  <a:lnTo>
                    <a:pt x="31" y="0"/>
                  </a:lnTo>
                  <a:lnTo>
                    <a:pt x="32" y="2"/>
                  </a:lnTo>
                  <a:lnTo>
                    <a:pt x="33" y="6"/>
                  </a:lnTo>
                  <a:lnTo>
                    <a:pt x="33" y="11"/>
                  </a:lnTo>
                  <a:lnTo>
                    <a:pt x="34" y="16"/>
                  </a:lnTo>
                  <a:lnTo>
                    <a:pt x="35" y="21"/>
                  </a:lnTo>
                  <a:lnTo>
                    <a:pt x="36" y="24"/>
                  </a:lnTo>
                  <a:lnTo>
                    <a:pt x="36" y="24"/>
                  </a:lnTo>
                  <a:lnTo>
                    <a:pt x="37" y="21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31" name="Freeform 29"/>
            <p:cNvSpPr>
              <a:spLocks/>
            </p:cNvSpPr>
            <p:nvPr/>
          </p:nvSpPr>
          <p:spPr bwMode="auto">
            <a:xfrm>
              <a:off x="6558561" y="3964853"/>
              <a:ext cx="44283" cy="54500"/>
            </a:xfrm>
            <a:custGeom>
              <a:avLst/>
              <a:gdLst>
                <a:gd name="T0" fmla="*/ 0 w 37"/>
                <a:gd name="T1" fmla="*/ 60 h 60"/>
                <a:gd name="T2" fmla="*/ 1 w 37"/>
                <a:gd name="T3" fmla="*/ 55 h 60"/>
                <a:gd name="T4" fmla="*/ 1 w 37"/>
                <a:gd name="T5" fmla="*/ 49 h 60"/>
                <a:gd name="T6" fmla="*/ 2 w 37"/>
                <a:gd name="T7" fmla="*/ 43 h 60"/>
                <a:gd name="T8" fmla="*/ 3 w 37"/>
                <a:gd name="T9" fmla="*/ 38 h 60"/>
                <a:gd name="T10" fmla="*/ 4 w 37"/>
                <a:gd name="T11" fmla="*/ 32 h 60"/>
                <a:gd name="T12" fmla="*/ 5 w 37"/>
                <a:gd name="T13" fmla="*/ 32 h 60"/>
                <a:gd name="T14" fmla="*/ 6 w 37"/>
                <a:gd name="T15" fmla="*/ 34 h 60"/>
                <a:gd name="T16" fmla="*/ 6 w 37"/>
                <a:gd name="T17" fmla="*/ 38 h 60"/>
                <a:gd name="T18" fmla="*/ 7 w 37"/>
                <a:gd name="T19" fmla="*/ 43 h 60"/>
                <a:gd name="T20" fmla="*/ 8 w 37"/>
                <a:gd name="T21" fmla="*/ 47 h 60"/>
                <a:gd name="T22" fmla="*/ 8 w 37"/>
                <a:gd name="T23" fmla="*/ 51 h 60"/>
                <a:gd name="T24" fmla="*/ 9 w 37"/>
                <a:gd name="T25" fmla="*/ 52 h 60"/>
                <a:gd name="T26" fmla="*/ 10 w 37"/>
                <a:gd name="T27" fmla="*/ 50 h 60"/>
                <a:gd name="T28" fmla="*/ 11 w 37"/>
                <a:gd name="T29" fmla="*/ 46 h 60"/>
                <a:gd name="T30" fmla="*/ 12 w 37"/>
                <a:gd name="T31" fmla="*/ 41 h 60"/>
                <a:gd name="T32" fmla="*/ 12 w 37"/>
                <a:gd name="T33" fmla="*/ 35 h 60"/>
                <a:gd name="T34" fmla="*/ 13 w 37"/>
                <a:gd name="T35" fmla="*/ 25 h 60"/>
                <a:gd name="T36" fmla="*/ 14 w 37"/>
                <a:gd name="T37" fmla="*/ 22 h 60"/>
                <a:gd name="T38" fmla="*/ 15 w 37"/>
                <a:gd name="T39" fmla="*/ 22 h 60"/>
                <a:gd name="T40" fmla="*/ 16 w 37"/>
                <a:gd name="T41" fmla="*/ 23 h 60"/>
                <a:gd name="T42" fmla="*/ 17 w 37"/>
                <a:gd name="T43" fmla="*/ 27 h 60"/>
                <a:gd name="T44" fmla="*/ 17 w 37"/>
                <a:gd name="T45" fmla="*/ 31 h 60"/>
                <a:gd name="T46" fmla="*/ 18 w 37"/>
                <a:gd name="T47" fmla="*/ 36 h 60"/>
                <a:gd name="T48" fmla="*/ 19 w 37"/>
                <a:gd name="T49" fmla="*/ 40 h 60"/>
                <a:gd name="T50" fmla="*/ 19 w 37"/>
                <a:gd name="T51" fmla="*/ 43 h 60"/>
                <a:gd name="T52" fmla="*/ 20 w 37"/>
                <a:gd name="T53" fmla="*/ 43 h 60"/>
                <a:gd name="T54" fmla="*/ 21 w 37"/>
                <a:gd name="T55" fmla="*/ 40 h 60"/>
                <a:gd name="T56" fmla="*/ 21 w 37"/>
                <a:gd name="T57" fmla="*/ 35 h 60"/>
                <a:gd name="T58" fmla="*/ 23 w 37"/>
                <a:gd name="T59" fmla="*/ 23 h 60"/>
                <a:gd name="T60" fmla="*/ 24 w 37"/>
                <a:gd name="T61" fmla="*/ 18 h 60"/>
                <a:gd name="T62" fmla="*/ 24 w 37"/>
                <a:gd name="T63" fmla="*/ 14 h 60"/>
                <a:gd name="T64" fmla="*/ 25 w 37"/>
                <a:gd name="T65" fmla="*/ 12 h 60"/>
                <a:gd name="T66" fmla="*/ 26 w 37"/>
                <a:gd name="T67" fmla="*/ 12 h 60"/>
                <a:gd name="T68" fmla="*/ 26 w 37"/>
                <a:gd name="T69" fmla="*/ 14 h 60"/>
                <a:gd name="T70" fmla="*/ 27 w 37"/>
                <a:gd name="T71" fmla="*/ 17 h 60"/>
                <a:gd name="T72" fmla="*/ 28 w 37"/>
                <a:gd name="T73" fmla="*/ 21 h 60"/>
                <a:gd name="T74" fmla="*/ 29 w 37"/>
                <a:gd name="T75" fmla="*/ 24 h 60"/>
                <a:gd name="T76" fmla="*/ 29 w 37"/>
                <a:gd name="T77" fmla="*/ 27 h 60"/>
                <a:gd name="T78" fmla="*/ 30 w 37"/>
                <a:gd name="T79" fmla="*/ 27 h 60"/>
                <a:gd name="T80" fmla="*/ 31 w 37"/>
                <a:gd name="T81" fmla="*/ 25 h 60"/>
                <a:gd name="T82" fmla="*/ 31 w 37"/>
                <a:gd name="T83" fmla="*/ 22 h 60"/>
                <a:gd name="T84" fmla="*/ 32 w 37"/>
                <a:gd name="T85" fmla="*/ 16 h 60"/>
                <a:gd name="T86" fmla="*/ 33 w 37"/>
                <a:gd name="T87" fmla="*/ 11 h 60"/>
                <a:gd name="T88" fmla="*/ 34 w 37"/>
                <a:gd name="T89" fmla="*/ 6 h 60"/>
                <a:gd name="T90" fmla="*/ 34 w 37"/>
                <a:gd name="T91" fmla="*/ 2 h 60"/>
                <a:gd name="T92" fmla="*/ 35 w 37"/>
                <a:gd name="T93" fmla="*/ 0 h 60"/>
                <a:gd name="T94" fmla="*/ 36 w 37"/>
                <a:gd name="T95" fmla="*/ 0 h 60"/>
                <a:gd name="T96" fmla="*/ 36 w 37"/>
                <a:gd name="T97" fmla="*/ 1 h 60"/>
                <a:gd name="T98" fmla="*/ 37 w 37"/>
                <a:gd name="T99" fmla="*/ 4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7" h="60">
                  <a:moveTo>
                    <a:pt x="0" y="60"/>
                  </a:moveTo>
                  <a:lnTo>
                    <a:pt x="1" y="55"/>
                  </a:lnTo>
                  <a:lnTo>
                    <a:pt x="1" y="49"/>
                  </a:lnTo>
                  <a:lnTo>
                    <a:pt x="2" y="43"/>
                  </a:lnTo>
                  <a:lnTo>
                    <a:pt x="3" y="38"/>
                  </a:lnTo>
                  <a:lnTo>
                    <a:pt x="4" y="32"/>
                  </a:lnTo>
                  <a:lnTo>
                    <a:pt x="5" y="32"/>
                  </a:lnTo>
                  <a:lnTo>
                    <a:pt x="6" y="34"/>
                  </a:lnTo>
                  <a:lnTo>
                    <a:pt x="6" y="38"/>
                  </a:lnTo>
                  <a:lnTo>
                    <a:pt x="7" y="43"/>
                  </a:lnTo>
                  <a:lnTo>
                    <a:pt x="8" y="47"/>
                  </a:lnTo>
                  <a:lnTo>
                    <a:pt x="8" y="51"/>
                  </a:lnTo>
                  <a:lnTo>
                    <a:pt x="9" y="52"/>
                  </a:lnTo>
                  <a:lnTo>
                    <a:pt x="10" y="50"/>
                  </a:lnTo>
                  <a:lnTo>
                    <a:pt x="11" y="46"/>
                  </a:lnTo>
                  <a:lnTo>
                    <a:pt x="12" y="41"/>
                  </a:lnTo>
                  <a:lnTo>
                    <a:pt x="12" y="35"/>
                  </a:lnTo>
                  <a:lnTo>
                    <a:pt x="13" y="25"/>
                  </a:lnTo>
                  <a:lnTo>
                    <a:pt x="14" y="22"/>
                  </a:lnTo>
                  <a:lnTo>
                    <a:pt x="15" y="22"/>
                  </a:lnTo>
                  <a:lnTo>
                    <a:pt x="16" y="23"/>
                  </a:lnTo>
                  <a:lnTo>
                    <a:pt x="17" y="27"/>
                  </a:lnTo>
                  <a:lnTo>
                    <a:pt x="17" y="31"/>
                  </a:lnTo>
                  <a:lnTo>
                    <a:pt x="18" y="36"/>
                  </a:lnTo>
                  <a:lnTo>
                    <a:pt x="19" y="40"/>
                  </a:lnTo>
                  <a:lnTo>
                    <a:pt x="19" y="43"/>
                  </a:lnTo>
                  <a:lnTo>
                    <a:pt x="20" y="43"/>
                  </a:lnTo>
                  <a:lnTo>
                    <a:pt x="21" y="40"/>
                  </a:lnTo>
                  <a:lnTo>
                    <a:pt x="21" y="35"/>
                  </a:lnTo>
                  <a:lnTo>
                    <a:pt x="23" y="23"/>
                  </a:lnTo>
                  <a:lnTo>
                    <a:pt x="24" y="18"/>
                  </a:lnTo>
                  <a:lnTo>
                    <a:pt x="24" y="14"/>
                  </a:lnTo>
                  <a:lnTo>
                    <a:pt x="25" y="12"/>
                  </a:lnTo>
                  <a:lnTo>
                    <a:pt x="26" y="12"/>
                  </a:lnTo>
                  <a:lnTo>
                    <a:pt x="26" y="14"/>
                  </a:lnTo>
                  <a:lnTo>
                    <a:pt x="27" y="17"/>
                  </a:lnTo>
                  <a:lnTo>
                    <a:pt x="28" y="21"/>
                  </a:lnTo>
                  <a:lnTo>
                    <a:pt x="29" y="24"/>
                  </a:lnTo>
                  <a:lnTo>
                    <a:pt x="29" y="27"/>
                  </a:lnTo>
                  <a:lnTo>
                    <a:pt x="30" y="27"/>
                  </a:lnTo>
                  <a:lnTo>
                    <a:pt x="31" y="25"/>
                  </a:lnTo>
                  <a:lnTo>
                    <a:pt x="31" y="22"/>
                  </a:lnTo>
                  <a:lnTo>
                    <a:pt x="32" y="16"/>
                  </a:lnTo>
                  <a:lnTo>
                    <a:pt x="33" y="11"/>
                  </a:lnTo>
                  <a:lnTo>
                    <a:pt x="34" y="6"/>
                  </a:lnTo>
                  <a:lnTo>
                    <a:pt x="34" y="2"/>
                  </a:lnTo>
                  <a:lnTo>
                    <a:pt x="35" y="0"/>
                  </a:lnTo>
                  <a:lnTo>
                    <a:pt x="36" y="0"/>
                  </a:lnTo>
                  <a:lnTo>
                    <a:pt x="36" y="1"/>
                  </a:lnTo>
                  <a:lnTo>
                    <a:pt x="37" y="4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32" name="Freeform 30"/>
            <p:cNvSpPr>
              <a:spLocks/>
            </p:cNvSpPr>
            <p:nvPr/>
          </p:nvSpPr>
          <p:spPr bwMode="auto">
            <a:xfrm>
              <a:off x="6602843" y="3935786"/>
              <a:ext cx="46676" cy="46325"/>
            </a:xfrm>
            <a:custGeom>
              <a:avLst/>
              <a:gdLst>
                <a:gd name="T0" fmla="*/ 0 w 39"/>
                <a:gd name="T1" fmla="*/ 36 h 51"/>
                <a:gd name="T2" fmla="*/ 1 w 39"/>
                <a:gd name="T3" fmla="*/ 41 h 51"/>
                <a:gd name="T4" fmla="*/ 2 w 39"/>
                <a:gd name="T5" fmla="*/ 45 h 51"/>
                <a:gd name="T6" fmla="*/ 3 w 39"/>
                <a:gd name="T7" fmla="*/ 51 h 51"/>
                <a:gd name="T8" fmla="*/ 4 w 39"/>
                <a:gd name="T9" fmla="*/ 50 h 51"/>
                <a:gd name="T10" fmla="*/ 5 w 39"/>
                <a:gd name="T11" fmla="*/ 48 h 51"/>
                <a:gd name="T12" fmla="*/ 5 w 39"/>
                <a:gd name="T13" fmla="*/ 43 h 51"/>
                <a:gd name="T14" fmla="*/ 6 w 39"/>
                <a:gd name="T15" fmla="*/ 38 h 51"/>
                <a:gd name="T16" fmla="*/ 7 w 39"/>
                <a:gd name="T17" fmla="*/ 32 h 51"/>
                <a:gd name="T18" fmla="*/ 7 w 39"/>
                <a:gd name="T19" fmla="*/ 27 h 51"/>
                <a:gd name="T20" fmla="*/ 8 w 39"/>
                <a:gd name="T21" fmla="*/ 24 h 51"/>
                <a:gd name="T22" fmla="*/ 9 w 39"/>
                <a:gd name="T23" fmla="*/ 23 h 51"/>
                <a:gd name="T24" fmla="*/ 10 w 39"/>
                <a:gd name="T25" fmla="*/ 24 h 51"/>
                <a:gd name="T26" fmla="*/ 10 w 39"/>
                <a:gd name="T27" fmla="*/ 26 h 51"/>
                <a:gd name="T28" fmla="*/ 11 w 39"/>
                <a:gd name="T29" fmla="*/ 29 h 51"/>
                <a:gd name="T30" fmla="*/ 12 w 39"/>
                <a:gd name="T31" fmla="*/ 37 h 51"/>
                <a:gd name="T32" fmla="*/ 13 w 39"/>
                <a:gd name="T33" fmla="*/ 39 h 51"/>
                <a:gd name="T34" fmla="*/ 14 w 39"/>
                <a:gd name="T35" fmla="*/ 40 h 51"/>
                <a:gd name="T36" fmla="*/ 15 w 39"/>
                <a:gd name="T37" fmla="*/ 38 h 51"/>
                <a:gd name="T38" fmla="*/ 15 w 39"/>
                <a:gd name="T39" fmla="*/ 35 h 51"/>
                <a:gd name="T40" fmla="*/ 16 w 39"/>
                <a:gd name="T41" fmla="*/ 29 h 51"/>
                <a:gd name="T42" fmla="*/ 17 w 39"/>
                <a:gd name="T43" fmla="*/ 24 h 51"/>
                <a:gd name="T44" fmla="*/ 17 w 39"/>
                <a:gd name="T45" fmla="*/ 20 h 51"/>
                <a:gd name="T46" fmla="*/ 18 w 39"/>
                <a:gd name="T47" fmla="*/ 16 h 51"/>
                <a:gd name="T48" fmla="*/ 19 w 39"/>
                <a:gd name="T49" fmla="*/ 15 h 51"/>
                <a:gd name="T50" fmla="*/ 20 w 39"/>
                <a:gd name="T51" fmla="*/ 15 h 51"/>
                <a:gd name="T52" fmla="*/ 20 w 39"/>
                <a:gd name="T53" fmla="*/ 17 h 51"/>
                <a:gd name="T54" fmla="*/ 22 w 39"/>
                <a:gd name="T55" fmla="*/ 26 h 51"/>
                <a:gd name="T56" fmla="*/ 22 w 39"/>
                <a:gd name="T57" fmla="*/ 31 h 51"/>
                <a:gd name="T58" fmla="*/ 23 w 39"/>
                <a:gd name="T59" fmla="*/ 36 h 51"/>
                <a:gd name="T60" fmla="*/ 24 w 39"/>
                <a:gd name="T61" fmla="*/ 38 h 51"/>
                <a:gd name="T62" fmla="*/ 25 w 39"/>
                <a:gd name="T63" fmla="*/ 38 h 51"/>
                <a:gd name="T64" fmla="*/ 25 w 39"/>
                <a:gd name="T65" fmla="*/ 36 h 51"/>
                <a:gd name="T66" fmla="*/ 26 w 39"/>
                <a:gd name="T67" fmla="*/ 31 h 51"/>
                <a:gd name="T68" fmla="*/ 27 w 39"/>
                <a:gd name="T69" fmla="*/ 25 h 51"/>
                <a:gd name="T70" fmla="*/ 27 w 39"/>
                <a:gd name="T71" fmla="*/ 19 h 51"/>
                <a:gd name="T72" fmla="*/ 28 w 39"/>
                <a:gd name="T73" fmla="*/ 14 h 51"/>
                <a:gd name="T74" fmla="*/ 29 w 39"/>
                <a:gd name="T75" fmla="*/ 10 h 51"/>
                <a:gd name="T76" fmla="*/ 29 w 39"/>
                <a:gd name="T77" fmla="*/ 8 h 51"/>
                <a:gd name="T78" fmla="*/ 31 w 39"/>
                <a:gd name="T79" fmla="*/ 10 h 51"/>
                <a:gd name="T80" fmla="*/ 32 w 39"/>
                <a:gd name="T81" fmla="*/ 14 h 51"/>
                <a:gd name="T82" fmla="*/ 33 w 39"/>
                <a:gd name="T83" fmla="*/ 18 h 51"/>
                <a:gd name="T84" fmla="*/ 33 w 39"/>
                <a:gd name="T85" fmla="*/ 22 h 51"/>
                <a:gd name="T86" fmla="*/ 34 w 39"/>
                <a:gd name="T87" fmla="*/ 24 h 51"/>
                <a:gd name="T88" fmla="*/ 34 w 39"/>
                <a:gd name="T89" fmla="*/ 25 h 51"/>
                <a:gd name="T90" fmla="*/ 35 w 39"/>
                <a:gd name="T91" fmla="*/ 23 h 51"/>
                <a:gd name="T92" fmla="*/ 36 w 39"/>
                <a:gd name="T93" fmla="*/ 19 h 51"/>
                <a:gd name="T94" fmla="*/ 37 w 39"/>
                <a:gd name="T95" fmla="*/ 14 h 51"/>
                <a:gd name="T96" fmla="*/ 38 w 39"/>
                <a:gd name="T97" fmla="*/ 9 h 51"/>
                <a:gd name="T98" fmla="*/ 39 w 39"/>
                <a:gd name="T99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9" h="51">
                  <a:moveTo>
                    <a:pt x="0" y="36"/>
                  </a:moveTo>
                  <a:lnTo>
                    <a:pt x="1" y="41"/>
                  </a:lnTo>
                  <a:lnTo>
                    <a:pt x="2" y="45"/>
                  </a:lnTo>
                  <a:lnTo>
                    <a:pt x="3" y="51"/>
                  </a:lnTo>
                  <a:lnTo>
                    <a:pt x="4" y="50"/>
                  </a:lnTo>
                  <a:lnTo>
                    <a:pt x="5" y="48"/>
                  </a:lnTo>
                  <a:lnTo>
                    <a:pt x="5" y="43"/>
                  </a:lnTo>
                  <a:lnTo>
                    <a:pt x="6" y="38"/>
                  </a:lnTo>
                  <a:lnTo>
                    <a:pt x="7" y="32"/>
                  </a:lnTo>
                  <a:lnTo>
                    <a:pt x="7" y="27"/>
                  </a:lnTo>
                  <a:lnTo>
                    <a:pt x="8" y="24"/>
                  </a:lnTo>
                  <a:lnTo>
                    <a:pt x="9" y="23"/>
                  </a:lnTo>
                  <a:lnTo>
                    <a:pt x="10" y="24"/>
                  </a:lnTo>
                  <a:lnTo>
                    <a:pt x="10" y="26"/>
                  </a:lnTo>
                  <a:lnTo>
                    <a:pt x="11" y="29"/>
                  </a:lnTo>
                  <a:lnTo>
                    <a:pt x="12" y="37"/>
                  </a:lnTo>
                  <a:lnTo>
                    <a:pt x="13" y="39"/>
                  </a:lnTo>
                  <a:lnTo>
                    <a:pt x="14" y="40"/>
                  </a:lnTo>
                  <a:lnTo>
                    <a:pt x="15" y="38"/>
                  </a:lnTo>
                  <a:lnTo>
                    <a:pt x="15" y="35"/>
                  </a:lnTo>
                  <a:lnTo>
                    <a:pt x="16" y="29"/>
                  </a:lnTo>
                  <a:lnTo>
                    <a:pt x="17" y="24"/>
                  </a:lnTo>
                  <a:lnTo>
                    <a:pt x="17" y="20"/>
                  </a:lnTo>
                  <a:lnTo>
                    <a:pt x="18" y="16"/>
                  </a:lnTo>
                  <a:lnTo>
                    <a:pt x="19" y="15"/>
                  </a:lnTo>
                  <a:lnTo>
                    <a:pt x="20" y="15"/>
                  </a:lnTo>
                  <a:lnTo>
                    <a:pt x="20" y="17"/>
                  </a:lnTo>
                  <a:lnTo>
                    <a:pt x="22" y="26"/>
                  </a:lnTo>
                  <a:lnTo>
                    <a:pt x="22" y="31"/>
                  </a:lnTo>
                  <a:lnTo>
                    <a:pt x="23" y="36"/>
                  </a:lnTo>
                  <a:lnTo>
                    <a:pt x="24" y="38"/>
                  </a:lnTo>
                  <a:lnTo>
                    <a:pt x="25" y="38"/>
                  </a:lnTo>
                  <a:lnTo>
                    <a:pt x="25" y="36"/>
                  </a:lnTo>
                  <a:lnTo>
                    <a:pt x="26" y="31"/>
                  </a:lnTo>
                  <a:lnTo>
                    <a:pt x="27" y="25"/>
                  </a:lnTo>
                  <a:lnTo>
                    <a:pt x="27" y="19"/>
                  </a:lnTo>
                  <a:lnTo>
                    <a:pt x="28" y="14"/>
                  </a:lnTo>
                  <a:lnTo>
                    <a:pt x="29" y="10"/>
                  </a:lnTo>
                  <a:lnTo>
                    <a:pt x="29" y="8"/>
                  </a:lnTo>
                  <a:lnTo>
                    <a:pt x="31" y="10"/>
                  </a:lnTo>
                  <a:lnTo>
                    <a:pt x="32" y="14"/>
                  </a:lnTo>
                  <a:lnTo>
                    <a:pt x="33" y="18"/>
                  </a:lnTo>
                  <a:lnTo>
                    <a:pt x="33" y="22"/>
                  </a:lnTo>
                  <a:lnTo>
                    <a:pt x="34" y="24"/>
                  </a:lnTo>
                  <a:lnTo>
                    <a:pt x="34" y="25"/>
                  </a:lnTo>
                  <a:lnTo>
                    <a:pt x="35" y="23"/>
                  </a:lnTo>
                  <a:lnTo>
                    <a:pt x="36" y="19"/>
                  </a:lnTo>
                  <a:lnTo>
                    <a:pt x="37" y="14"/>
                  </a:lnTo>
                  <a:lnTo>
                    <a:pt x="38" y="9"/>
                  </a:lnTo>
                  <a:lnTo>
                    <a:pt x="39" y="0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33" name="Freeform 31"/>
            <p:cNvSpPr>
              <a:spLocks/>
            </p:cNvSpPr>
            <p:nvPr/>
          </p:nvSpPr>
          <p:spPr bwMode="auto">
            <a:xfrm>
              <a:off x="6649519" y="3908536"/>
              <a:ext cx="45479" cy="42692"/>
            </a:xfrm>
            <a:custGeom>
              <a:avLst/>
              <a:gdLst>
                <a:gd name="T0" fmla="*/ 0 w 38"/>
                <a:gd name="T1" fmla="*/ 30 h 47"/>
                <a:gd name="T2" fmla="*/ 1 w 38"/>
                <a:gd name="T3" fmla="*/ 28 h 47"/>
                <a:gd name="T4" fmla="*/ 1 w 38"/>
                <a:gd name="T5" fmla="*/ 28 h 47"/>
                <a:gd name="T6" fmla="*/ 2 w 38"/>
                <a:gd name="T7" fmla="*/ 29 h 47"/>
                <a:gd name="T8" fmla="*/ 3 w 38"/>
                <a:gd name="T9" fmla="*/ 33 h 47"/>
                <a:gd name="T10" fmla="*/ 4 w 38"/>
                <a:gd name="T11" fmla="*/ 36 h 47"/>
                <a:gd name="T12" fmla="*/ 4 w 38"/>
                <a:gd name="T13" fmla="*/ 41 h 47"/>
                <a:gd name="T14" fmla="*/ 5 w 38"/>
                <a:gd name="T15" fmla="*/ 45 h 47"/>
                <a:gd name="T16" fmla="*/ 6 w 38"/>
                <a:gd name="T17" fmla="*/ 47 h 47"/>
                <a:gd name="T18" fmla="*/ 6 w 38"/>
                <a:gd name="T19" fmla="*/ 46 h 47"/>
                <a:gd name="T20" fmla="*/ 7 w 38"/>
                <a:gd name="T21" fmla="*/ 43 h 47"/>
                <a:gd name="T22" fmla="*/ 8 w 38"/>
                <a:gd name="T23" fmla="*/ 38 h 47"/>
                <a:gd name="T24" fmla="*/ 9 w 38"/>
                <a:gd name="T25" fmla="*/ 27 h 47"/>
                <a:gd name="T26" fmla="*/ 10 w 38"/>
                <a:gd name="T27" fmla="*/ 22 h 47"/>
                <a:gd name="T28" fmla="*/ 11 w 38"/>
                <a:gd name="T29" fmla="*/ 19 h 47"/>
                <a:gd name="T30" fmla="*/ 11 w 38"/>
                <a:gd name="T31" fmla="*/ 17 h 47"/>
                <a:gd name="T32" fmla="*/ 12 w 38"/>
                <a:gd name="T33" fmla="*/ 16 h 47"/>
                <a:gd name="T34" fmla="*/ 13 w 38"/>
                <a:gd name="T35" fmla="*/ 17 h 47"/>
                <a:gd name="T36" fmla="*/ 13 w 38"/>
                <a:gd name="T37" fmla="*/ 19 h 47"/>
                <a:gd name="T38" fmla="*/ 14 w 38"/>
                <a:gd name="T39" fmla="*/ 22 h 47"/>
                <a:gd name="T40" fmla="*/ 15 w 38"/>
                <a:gd name="T41" fmla="*/ 25 h 47"/>
                <a:gd name="T42" fmla="*/ 16 w 38"/>
                <a:gd name="T43" fmla="*/ 26 h 47"/>
                <a:gd name="T44" fmla="*/ 17 w 38"/>
                <a:gd name="T45" fmla="*/ 27 h 47"/>
                <a:gd name="T46" fmla="*/ 17 w 38"/>
                <a:gd name="T47" fmla="*/ 25 h 47"/>
                <a:gd name="T48" fmla="*/ 18 w 38"/>
                <a:gd name="T49" fmla="*/ 18 h 47"/>
                <a:gd name="T50" fmla="*/ 19 w 38"/>
                <a:gd name="T51" fmla="*/ 14 h 47"/>
                <a:gd name="T52" fmla="*/ 20 w 38"/>
                <a:gd name="T53" fmla="*/ 10 h 47"/>
                <a:gd name="T54" fmla="*/ 21 w 38"/>
                <a:gd name="T55" fmla="*/ 7 h 47"/>
                <a:gd name="T56" fmla="*/ 22 w 38"/>
                <a:gd name="T57" fmla="*/ 6 h 47"/>
                <a:gd name="T58" fmla="*/ 22 w 38"/>
                <a:gd name="T59" fmla="*/ 7 h 47"/>
                <a:gd name="T60" fmla="*/ 23 w 38"/>
                <a:gd name="T61" fmla="*/ 9 h 47"/>
                <a:gd name="T62" fmla="*/ 24 w 38"/>
                <a:gd name="T63" fmla="*/ 12 h 47"/>
                <a:gd name="T64" fmla="*/ 24 w 38"/>
                <a:gd name="T65" fmla="*/ 16 h 47"/>
                <a:gd name="T66" fmla="*/ 25 w 38"/>
                <a:gd name="T67" fmla="*/ 21 h 47"/>
                <a:gd name="T68" fmla="*/ 26 w 38"/>
                <a:gd name="T69" fmla="*/ 24 h 47"/>
                <a:gd name="T70" fmla="*/ 27 w 38"/>
                <a:gd name="T71" fmla="*/ 26 h 47"/>
                <a:gd name="T72" fmla="*/ 28 w 38"/>
                <a:gd name="T73" fmla="*/ 23 h 47"/>
                <a:gd name="T74" fmla="*/ 29 w 38"/>
                <a:gd name="T75" fmla="*/ 18 h 47"/>
                <a:gd name="T76" fmla="*/ 29 w 38"/>
                <a:gd name="T77" fmla="*/ 13 h 47"/>
                <a:gd name="T78" fmla="*/ 30 w 38"/>
                <a:gd name="T79" fmla="*/ 8 h 47"/>
                <a:gd name="T80" fmla="*/ 31 w 38"/>
                <a:gd name="T81" fmla="*/ 4 h 47"/>
                <a:gd name="T82" fmla="*/ 31 w 38"/>
                <a:gd name="T83" fmla="*/ 1 h 47"/>
                <a:gd name="T84" fmla="*/ 32 w 38"/>
                <a:gd name="T85" fmla="*/ 0 h 47"/>
                <a:gd name="T86" fmla="*/ 33 w 38"/>
                <a:gd name="T87" fmla="*/ 1 h 47"/>
                <a:gd name="T88" fmla="*/ 34 w 38"/>
                <a:gd name="T89" fmla="*/ 3 h 47"/>
                <a:gd name="T90" fmla="*/ 34 w 38"/>
                <a:gd name="T91" fmla="*/ 7 h 47"/>
                <a:gd name="T92" fmla="*/ 35 w 38"/>
                <a:gd name="T93" fmla="*/ 10 h 47"/>
                <a:gd name="T94" fmla="*/ 36 w 38"/>
                <a:gd name="T95" fmla="*/ 14 h 47"/>
                <a:gd name="T96" fmla="*/ 37 w 38"/>
                <a:gd name="T97" fmla="*/ 17 h 47"/>
                <a:gd name="T98" fmla="*/ 38 w 38"/>
                <a:gd name="T99" fmla="*/ 15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8" h="47">
                  <a:moveTo>
                    <a:pt x="0" y="30"/>
                  </a:moveTo>
                  <a:lnTo>
                    <a:pt x="1" y="28"/>
                  </a:lnTo>
                  <a:lnTo>
                    <a:pt x="1" y="28"/>
                  </a:lnTo>
                  <a:lnTo>
                    <a:pt x="2" y="29"/>
                  </a:lnTo>
                  <a:lnTo>
                    <a:pt x="3" y="33"/>
                  </a:lnTo>
                  <a:lnTo>
                    <a:pt x="4" y="36"/>
                  </a:lnTo>
                  <a:lnTo>
                    <a:pt x="4" y="41"/>
                  </a:lnTo>
                  <a:lnTo>
                    <a:pt x="5" y="45"/>
                  </a:lnTo>
                  <a:lnTo>
                    <a:pt x="6" y="47"/>
                  </a:lnTo>
                  <a:lnTo>
                    <a:pt x="6" y="46"/>
                  </a:lnTo>
                  <a:lnTo>
                    <a:pt x="7" y="43"/>
                  </a:lnTo>
                  <a:lnTo>
                    <a:pt x="8" y="38"/>
                  </a:lnTo>
                  <a:lnTo>
                    <a:pt x="9" y="27"/>
                  </a:lnTo>
                  <a:lnTo>
                    <a:pt x="10" y="22"/>
                  </a:lnTo>
                  <a:lnTo>
                    <a:pt x="11" y="19"/>
                  </a:lnTo>
                  <a:lnTo>
                    <a:pt x="11" y="17"/>
                  </a:lnTo>
                  <a:lnTo>
                    <a:pt x="12" y="16"/>
                  </a:lnTo>
                  <a:lnTo>
                    <a:pt x="13" y="17"/>
                  </a:lnTo>
                  <a:lnTo>
                    <a:pt x="13" y="19"/>
                  </a:lnTo>
                  <a:lnTo>
                    <a:pt x="14" y="22"/>
                  </a:lnTo>
                  <a:lnTo>
                    <a:pt x="15" y="25"/>
                  </a:lnTo>
                  <a:lnTo>
                    <a:pt x="16" y="26"/>
                  </a:lnTo>
                  <a:lnTo>
                    <a:pt x="17" y="27"/>
                  </a:lnTo>
                  <a:lnTo>
                    <a:pt x="17" y="25"/>
                  </a:lnTo>
                  <a:lnTo>
                    <a:pt x="18" y="18"/>
                  </a:lnTo>
                  <a:lnTo>
                    <a:pt x="19" y="14"/>
                  </a:lnTo>
                  <a:lnTo>
                    <a:pt x="20" y="10"/>
                  </a:lnTo>
                  <a:lnTo>
                    <a:pt x="21" y="7"/>
                  </a:lnTo>
                  <a:lnTo>
                    <a:pt x="22" y="6"/>
                  </a:lnTo>
                  <a:lnTo>
                    <a:pt x="22" y="7"/>
                  </a:lnTo>
                  <a:lnTo>
                    <a:pt x="23" y="9"/>
                  </a:lnTo>
                  <a:lnTo>
                    <a:pt x="24" y="12"/>
                  </a:lnTo>
                  <a:lnTo>
                    <a:pt x="24" y="16"/>
                  </a:lnTo>
                  <a:lnTo>
                    <a:pt x="25" y="21"/>
                  </a:lnTo>
                  <a:lnTo>
                    <a:pt x="26" y="24"/>
                  </a:lnTo>
                  <a:lnTo>
                    <a:pt x="27" y="26"/>
                  </a:lnTo>
                  <a:lnTo>
                    <a:pt x="28" y="23"/>
                  </a:lnTo>
                  <a:lnTo>
                    <a:pt x="29" y="18"/>
                  </a:lnTo>
                  <a:lnTo>
                    <a:pt x="29" y="13"/>
                  </a:lnTo>
                  <a:lnTo>
                    <a:pt x="30" y="8"/>
                  </a:lnTo>
                  <a:lnTo>
                    <a:pt x="31" y="4"/>
                  </a:lnTo>
                  <a:lnTo>
                    <a:pt x="31" y="1"/>
                  </a:lnTo>
                  <a:lnTo>
                    <a:pt x="32" y="0"/>
                  </a:lnTo>
                  <a:lnTo>
                    <a:pt x="33" y="1"/>
                  </a:lnTo>
                  <a:lnTo>
                    <a:pt x="34" y="3"/>
                  </a:lnTo>
                  <a:lnTo>
                    <a:pt x="34" y="7"/>
                  </a:lnTo>
                  <a:lnTo>
                    <a:pt x="35" y="10"/>
                  </a:lnTo>
                  <a:lnTo>
                    <a:pt x="36" y="14"/>
                  </a:lnTo>
                  <a:lnTo>
                    <a:pt x="37" y="17"/>
                  </a:lnTo>
                  <a:lnTo>
                    <a:pt x="38" y="15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34" name="Freeform 32"/>
            <p:cNvSpPr>
              <a:spLocks/>
            </p:cNvSpPr>
            <p:nvPr/>
          </p:nvSpPr>
          <p:spPr bwMode="auto">
            <a:xfrm>
              <a:off x="6694998" y="3870387"/>
              <a:ext cx="44283" cy="58133"/>
            </a:xfrm>
            <a:custGeom>
              <a:avLst/>
              <a:gdLst>
                <a:gd name="T0" fmla="*/ 0 w 37"/>
                <a:gd name="T1" fmla="*/ 57 h 64"/>
                <a:gd name="T2" fmla="*/ 1 w 37"/>
                <a:gd name="T3" fmla="*/ 54 h 64"/>
                <a:gd name="T4" fmla="*/ 1 w 37"/>
                <a:gd name="T5" fmla="*/ 49 h 64"/>
                <a:gd name="T6" fmla="*/ 2 w 37"/>
                <a:gd name="T7" fmla="*/ 45 h 64"/>
                <a:gd name="T8" fmla="*/ 3 w 37"/>
                <a:gd name="T9" fmla="*/ 41 h 64"/>
                <a:gd name="T10" fmla="*/ 3 w 37"/>
                <a:gd name="T11" fmla="*/ 38 h 64"/>
                <a:gd name="T12" fmla="*/ 4 w 37"/>
                <a:gd name="T13" fmla="*/ 38 h 64"/>
                <a:gd name="T14" fmla="*/ 5 w 37"/>
                <a:gd name="T15" fmla="*/ 39 h 64"/>
                <a:gd name="T16" fmla="*/ 6 w 37"/>
                <a:gd name="T17" fmla="*/ 42 h 64"/>
                <a:gd name="T18" fmla="*/ 7 w 37"/>
                <a:gd name="T19" fmla="*/ 52 h 64"/>
                <a:gd name="T20" fmla="*/ 8 w 37"/>
                <a:gd name="T21" fmla="*/ 57 h 64"/>
                <a:gd name="T22" fmla="*/ 8 w 37"/>
                <a:gd name="T23" fmla="*/ 62 h 64"/>
                <a:gd name="T24" fmla="*/ 9 w 37"/>
                <a:gd name="T25" fmla="*/ 64 h 64"/>
                <a:gd name="T26" fmla="*/ 10 w 37"/>
                <a:gd name="T27" fmla="*/ 64 h 64"/>
                <a:gd name="T28" fmla="*/ 11 w 37"/>
                <a:gd name="T29" fmla="*/ 60 h 64"/>
                <a:gd name="T30" fmla="*/ 11 w 37"/>
                <a:gd name="T31" fmla="*/ 54 h 64"/>
                <a:gd name="T32" fmla="*/ 12 w 37"/>
                <a:gd name="T33" fmla="*/ 47 h 64"/>
                <a:gd name="T34" fmla="*/ 13 w 37"/>
                <a:gd name="T35" fmla="*/ 40 h 64"/>
                <a:gd name="T36" fmla="*/ 14 w 37"/>
                <a:gd name="T37" fmla="*/ 34 h 64"/>
                <a:gd name="T38" fmla="*/ 14 w 37"/>
                <a:gd name="T39" fmla="*/ 30 h 64"/>
                <a:gd name="T40" fmla="*/ 15 w 37"/>
                <a:gd name="T41" fmla="*/ 28 h 64"/>
                <a:gd name="T42" fmla="*/ 16 w 37"/>
                <a:gd name="T43" fmla="*/ 27 h 64"/>
                <a:gd name="T44" fmla="*/ 16 w 37"/>
                <a:gd name="T45" fmla="*/ 28 h 64"/>
                <a:gd name="T46" fmla="*/ 17 w 37"/>
                <a:gd name="T47" fmla="*/ 31 h 64"/>
                <a:gd name="T48" fmla="*/ 18 w 37"/>
                <a:gd name="T49" fmla="*/ 34 h 64"/>
                <a:gd name="T50" fmla="*/ 19 w 37"/>
                <a:gd name="T51" fmla="*/ 37 h 64"/>
                <a:gd name="T52" fmla="*/ 19 w 37"/>
                <a:gd name="T53" fmla="*/ 39 h 64"/>
                <a:gd name="T54" fmla="*/ 20 w 37"/>
                <a:gd name="T55" fmla="*/ 40 h 64"/>
                <a:gd name="T56" fmla="*/ 21 w 37"/>
                <a:gd name="T57" fmla="*/ 38 h 64"/>
                <a:gd name="T58" fmla="*/ 21 w 37"/>
                <a:gd name="T59" fmla="*/ 35 h 64"/>
                <a:gd name="T60" fmla="*/ 22 w 37"/>
                <a:gd name="T61" fmla="*/ 30 h 64"/>
                <a:gd name="T62" fmla="*/ 23 w 37"/>
                <a:gd name="T63" fmla="*/ 25 h 64"/>
                <a:gd name="T64" fmla="*/ 24 w 37"/>
                <a:gd name="T65" fmla="*/ 21 h 64"/>
                <a:gd name="T66" fmla="*/ 24 w 37"/>
                <a:gd name="T67" fmla="*/ 17 h 64"/>
                <a:gd name="T68" fmla="*/ 26 w 37"/>
                <a:gd name="T69" fmla="*/ 15 h 64"/>
                <a:gd name="T70" fmla="*/ 26 w 37"/>
                <a:gd name="T71" fmla="*/ 17 h 64"/>
                <a:gd name="T72" fmla="*/ 27 w 37"/>
                <a:gd name="T73" fmla="*/ 20 h 64"/>
                <a:gd name="T74" fmla="*/ 28 w 37"/>
                <a:gd name="T75" fmla="*/ 24 h 64"/>
                <a:gd name="T76" fmla="*/ 29 w 37"/>
                <a:gd name="T77" fmla="*/ 28 h 64"/>
                <a:gd name="T78" fmla="*/ 30 w 37"/>
                <a:gd name="T79" fmla="*/ 31 h 64"/>
                <a:gd name="T80" fmla="*/ 30 w 37"/>
                <a:gd name="T81" fmla="*/ 32 h 64"/>
                <a:gd name="T82" fmla="*/ 31 w 37"/>
                <a:gd name="T83" fmla="*/ 31 h 64"/>
                <a:gd name="T84" fmla="*/ 31 w 37"/>
                <a:gd name="T85" fmla="*/ 28 h 64"/>
                <a:gd name="T86" fmla="*/ 32 w 37"/>
                <a:gd name="T87" fmla="*/ 23 h 64"/>
                <a:gd name="T88" fmla="*/ 33 w 37"/>
                <a:gd name="T89" fmla="*/ 17 h 64"/>
                <a:gd name="T90" fmla="*/ 34 w 37"/>
                <a:gd name="T91" fmla="*/ 12 h 64"/>
                <a:gd name="T92" fmla="*/ 35 w 37"/>
                <a:gd name="T93" fmla="*/ 3 h 64"/>
                <a:gd name="T94" fmla="*/ 36 w 37"/>
                <a:gd name="T95" fmla="*/ 1 h 64"/>
                <a:gd name="T96" fmla="*/ 37 w 37"/>
                <a:gd name="T97" fmla="*/ 0 h 64"/>
                <a:gd name="T98" fmla="*/ 37 w 37"/>
                <a:gd name="T99" fmla="*/ 0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7" h="64">
                  <a:moveTo>
                    <a:pt x="0" y="57"/>
                  </a:moveTo>
                  <a:lnTo>
                    <a:pt x="1" y="54"/>
                  </a:lnTo>
                  <a:lnTo>
                    <a:pt x="1" y="49"/>
                  </a:lnTo>
                  <a:lnTo>
                    <a:pt x="2" y="45"/>
                  </a:lnTo>
                  <a:lnTo>
                    <a:pt x="3" y="41"/>
                  </a:lnTo>
                  <a:lnTo>
                    <a:pt x="3" y="38"/>
                  </a:lnTo>
                  <a:lnTo>
                    <a:pt x="4" y="38"/>
                  </a:lnTo>
                  <a:lnTo>
                    <a:pt x="5" y="39"/>
                  </a:lnTo>
                  <a:lnTo>
                    <a:pt x="6" y="42"/>
                  </a:lnTo>
                  <a:lnTo>
                    <a:pt x="7" y="52"/>
                  </a:lnTo>
                  <a:lnTo>
                    <a:pt x="8" y="57"/>
                  </a:lnTo>
                  <a:lnTo>
                    <a:pt x="8" y="62"/>
                  </a:lnTo>
                  <a:lnTo>
                    <a:pt x="9" y="64"/>
                  </a:lnTo>
                  <a:lnTo>
                    <a:pt x="10" y="64"/>
                  </a:lnTo>
                  <a:lnTo>
                    <a:pt x="11" y="60"/>
                  </a:lnTo>
                  <a:lnTo>
                    <a:pt x="11" y="54"/>
                  </a:lnTo>
                  <a:lnTo>
                    <a:pt x="12" y="47"/>
                  </a:lnTo>
                  <a:lnTo>
                    <a:pt x="13" y="40"/>
                  </a:lnTo>
                  <a:lnTo>
                    <a:pt x="14" y="34"/>
                  </a:lnTo>
                  <a:lnTo>
                    <a:pt x="14" y="30"/>
                  </a:lnTo>
                  <a:lnTo>
                    <a:pt x="15" y="28"/>
                  </a:lnTo>
                  <a:lnTo>
                    <a:pt x="16" y="27"/>
                  </a:lnTo>
                  <a:lnTo>
                    <a:pt x="16" y="28"/>
                  </a:lnTo>
                  <a:lnTo>
                    <a:pt x="17" y="31"/>
                  </a:lnTo>
                  <a:lnTo>
                    <a:pt x="18" y="34"/>
                  </a:lnTo>
                  <a:lnTo>
                    <a:pt x="19" y="37"/>
                  </a:lnTo>
                  <a:lnTo>
                    <a:pt x="19" y="39"/>
                  </a:lnTo>
                  <a:lnTo>
                    <a:pt x="20" y="40"/>
                  </a:lnTo>
                  <a:lnTo>
                    <a:pt x="21" y="38"/>
                  </a:lnTo>
                  <a:lnTo>
                    <a:pt x="21" y="35"/>
                  </a:lnTo>
                  <a:lnTo>
                    <a:pt x="22" y="30"/>
                  </a:lnTo>
                  <a:lnTo>
                    <a:pt x="23" y="25"/>
                  </a:lnTo>
                  <a:lnTo>
                    <a:pt x="24" y="21"/>
                  </a:lnTo>
                  <a:lnTo>
                    <a:pt x="24" y="17"/>
                  </a:lnTo>
                  <a:lnTo>
                    <a:pt x="26" y="15"/>
                  </a:lnTo>
                  <a:lnTo>
                    <a:pt x="26" y="17"/>
                  </a:lnTo>
                  <a:lnTo>
                    <a:pt x="27" y="20"/>
                  </a:lnTo>
                  <a:lnTo>
                    <a:pt x="28" y="24"/>
                  </a:lnTo>
                  <a:lnTo>
                    <a:pt x="29" y="28"/>
                  </a:lnTo>
                  <a:lnTo>
                    <a:pt x="30" y="31"/>
                  </a:lnTo>
                  <a:lnTo>
                    <a:pt x="30" y="32"/>
                  </a:lnTo>
                  <a:lnTo>
                    <a:pt x="31" y="31"/>
                  </a:lnTo>
                  <a:lnTo>
                    <a:pt x="31" y="28"/>
                  </a:lnTo>
                  <a:lnTo>
                    <a:pt x="32" y="23"/>
                  </a:lnTo>
                  <a:lnTo>
                    <a:pt x="33" y="17"/>
                  </a:lnTo>
                  <a:lnTo>
                    <a:pt x="34" y="12"/>
                  </a:lnTo>
                  <a:lnTo>
                    <a:pt x="35" y="3"/>
                  </a:lnTo>
                  <a:lnTo>
                    <a:pt x="36" y="1"/>
                  </a:lnTo>
                  <a:lnTo>
                    <a:pt x="37" y="0"/>
                  </a:lnTo>
                  <a:lnTo>
                    <a:pt x="37" y="0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35" name="Freeform 33"/>
            <p:cNvSpPr>
              <a:spLocks/>
            </p:cNvSpPr>
            <p:nvPr/>
          </p:nvSpPr>
          <p:spPr bwMode="auto">
            <a:xfrm>
              <a:off x="6739280" y="3853128"/>
              <a:ext cx="45479" cy="39058"/>
            </a:xfrm>
            <a:custGeom>
              <a:avLst/>
              <a:gdLst>
                <a:gd name="T0" fmla="*/ 0 w 38"/>
                <a:gd name="T1" fmla="*/ 19 h 43"/>
                <a:gd name="T2" fmla="*/ 1 w 38"/>
                <a:gd name="T3" fmla="*/ 21 h 43"/>
                <a:gd name="T4" fmla="*/ 1 w 38"/>
                <a:gd name="T5" fmla="*/ 23 h 43"/>
                <a:gd name="T6" fmla="*/ 2 w 38"/>
                <a:gd name="T7" fmla="*/ 25 h 43"/>
                <a:gd name="T8" fmla="*/ 3 w 38"/>
                <a:gd name="T9" fmla="*/ 27 h 43"/>
                <a:gd name="T10" fmla="*/ 4 w 38"/>
                <a:gd name="T11" fmla="*/ 27 h 43"/>
                <a:gd name="T12" fmla="*/ 5 w 38"/>
                <a:gd name="T13" fmla="*/ 27 h 43"/>
                <a:gd name="T14" fmla="*/ 5 w 38"/>
                <a:gd name="T15" fmla="*/ 25 h 43"/>
                <a:gd name="T16" fmla="*/ 6 w 38"/>
                <a:gd name="T17" fmla="*/ 23 h 43"/>
                <a:gd name="T18" fmla="*/ 7 w 38"/>
                <a:gd name="T19" fmla="*/ 19 h 43"/>
                <a:gd name="T20" fmla="*/ 8 w 38"/>
                <a:gd name="T21" fmla="*/ 18 h 43"/>
                <a:gd name="T22" fmla="*/ 9 w 38"/>
                <a:gd name="T23" fmla="*/ 18 h 43"/>
                <a:gd name="T24" fmla="*/ 10 w 38"/>
                <a:gd name="T25" fmla="*/ 20 h 43"/>
                <a:gd name="T26" fmla="*/ 10 w 38"/>
                <a:gd name="T27" fmla="*/ 24 h 43"/>
                <a:gd name="T28" fmla="*/ 11 w 38"/>
                <a:gd name="T29" fmla="*/ 28 h 43"/>
                <a:gd name="T30" fmla="*/ 12 w 38"/>
                <a:gd name="T31" fmla="*/ 33 h 43"/>
                <a:gd name="T32" fmla="*/ 12 w 38"/>
                <a:gd name="T33" fmla="*/ 38 h 43"/>
                <a:gd name="T34" fmla="*/ 13 w 38"/>
                <a:gd name="T35" fmla="*/ 42 h 43"/>
                <a:gd name="T36" fmla="*/ 14 w 38"/>
                <a:gd name="T37" fmla="*/ 43 h 43"/>
                <a:gd name="T38" fmla="*/ 15 w 38"/>
                <a:gd name="T39" fmla="*/ 39 h 43"/>
                <a:gd name="T40" fmla="*/ 16 w 38"/>
                <a:gd name="T41" fmla="*/ 34 h 43"/>
                <a:gd name="T42" fmla="*/ 17 w 38"/>
                <a:gd name="T43" fmla="*/ 28 h 43"/>
                <a:gd name="T44" fmla="*/ 17 w 38"/>
                <a:gd name="T45" fmla="*/ 23 h 43"/>
                <a:gd name="T46" fmla="*/ 18 w 38"/>
                <a:gd name="T47" fmla="*/ 19 h 43"/>
                <a:gd name="T48" fmla="*/ 19 w 38"/>
                <a:gd name="T49" fmla="*/ 16 h 43"/>
                <a:gd name="T50" fmla="*/ 19 w 38"/>
                <a:gd name="T51" fmla="*/ 15 h 43"/>
                <a:gd name="T52" fmla="*/ 20 w 38"/>
                <a:gd name="T53" fmla="*/ 15 h 43"/>
                <a:gd name="T54" fmla="*/ 21 w 38"/>
                <a:gd name="T55" fmla="*/ 18 h 43"/>
                <a:gd name="T56" fmla="*/ 22 w 38"/>
                <a:gd name="T57" fmla="*/ 21 h 43"/>
                <a:gd name="T58" fmla="*/ 22 w 38"/>
                <a:gd name="T59" fmla="*/ 25 h 43"/>
                <a:gd name="T60" fmla="*/ 23 w 38"/>
                <a:gd name="T61" fmla="*/ 29 h 43"/>
                <a:gd name="T62" fmla="*/ 24 w 38"/>
                <a:gd name="T63" fmla="*/ 32 h 43"/>
                <a:gd name="T64" fmla="*/ 25 w 38"/>
                <a:gd name="T65" fmla="*/ 30 h 43"/>
                <a:gd name="T66" fmla="*/ 26 w 38"/>
                <a:gd name="T67" fmla="*/ 27 h 43"/>
                <a:gd name="T68" fmla="*/ 27 w 38"/>
                <a:gd name="T69" fmla="*/ 23 h 43"/>
                <a:gd name="T70" fmla="*/ 28 w 38"/>
                <a:gd name="T71" fmla="*/ 19 h 43"/>
                <a:gd name="T72" fmla="*/ 28 w 38"/>
                <a:gd name="T73" fmla="*/ 15 h 43"/>
                <a:gd name="T74" fmla="*/ 29 w 38"/>
                <a:gd name="T75" fmla="*/ 13 h 43"/>
                <a:gd name="T76" fmla="*/ 30 w 38"/>
                <a:gd name="T77" fmla="*/ 13 h 43"/>
                <a:gd name="T78" fmla="*/ 30 w 38"/>
                <a:gd name="T79" fmla="*/ 15 h 43"/>
                <a:gd name="T80" fmla="*/ 31 w 38"/>
                <a:gd name="T81" fmla="*/ 19 h 43"/>
                <a:gd name="T82" fmla="*/ 32 w 38"/>
                <a:gd name="T83" fmla="*/ 25 h 43"/>
                <a:gd name="T84" fmla="*/ 33 w 38"/>
                <a:gd name="T85" fmla="*/ 31 h 43"/>
                <a:gd name="T86" fmla="*/ 34 w 38"/>
                <a:gd name="T87" fmla="*/ 40 h 43"/>
                <a:gd name="T88" fmla="*/ 35 w 38"/>
                <a:gd name="T89" fmla="*/ 40 h 43"/>
                <a:gd name="T90" fmla="*/ 35 w 38"/>
                <a:gd name="T91" fmla="*/ 36 h 43"/>
                <a:gd name="T92" fmla="*/ 36 w 38"/>
                <a:gd name="T93" fmla="*/ 29 h 43"/>
                <a:gd name="T94" fmla="*/ 37 w 38"/>
                <a:gd name="T95" fmla="*/ 19 h 43"/>
                <a:gd name="T96" fmla="*/ 38 w 38"/>
                <a:gd name="T97" fmla="*/ 9 h 43"/>
                <a:gd name="T98" fmla="*/ 38 w 38"/>
                <a:gd name="T99" fmla="*/ 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8" h="43">
                  <a:moveTo>
                    <a:pt x="0" y="19"/>
                  </a:moveTo>
                  <a:lnTo>
                    <a:pt x="1" y="21"/>
                  </a:lnTo>
                  <a:lnTo>
                    <a:pt x="1" y="23"/>
                  </a:lnTo>
                  <a:lnTo>
                    <a:pt x="2" y="25"/>
                  </a:lnTo>
                  <a:lnTo>
                    <a:pt x="3" y="27"/>
                  </a:lnTo>
                  <a:lnTo>
                    <a:pt x="4" y="27"/>
                  </a:lnTo>
                  <a:lnTo>
                    <a:pt x="5" y="27"/>
                  </a:lnTo>
                  <a:lnTo>
                    <a:pt x="5" y="25"/>
                  </a:lnTo>
                  <a:lnTo>
                    <a:pt x="6" y="23"/>
                  </a:lnTo>
                  <a:lnTo>
                    <a:pt x="7" y="19"/>
                  </a:lnTo>
                  <a:lnTo>
                    <a:pt x="8" y="18"/>
                  </a:lnTo>
                  <a:lnTo>
                    <a:pt x="9" y="18"/>
                  </a:lnTo>
                  <a:lnTo>
                    <a:pt x="10" y="20"/>
                  </a:lnTo>
                  <a:lnTo>
                    <a:pt x="10" y="24"/>
                  </a:lnTo>
                  <a:lnTo>
                    <a:pt x="11" y="28"/>
                  </a:lnTo>
                  <a:lnTo>
                    <a:pt x="12" y="33"/>
                  </a:lnTo>
                  <a:lnTo>
                    <a:pt x="12" y="38"/>
                  </a:lnTo>
                  <a:lnTo>
                    <a:pt x="13" y="42"/>
                  </a:lnTo>
                  <a:lnTo>
                    <a:pt x="14" y="43"/>
                  </a:lnTo>
                  <a:lnTo>
                    <a:pt x="15" y="39"/>
                  </a:lnTo>
                  <a:lnTo>
                    <a:pt x="16" y="34"/>
                  </a:lnTo>
                  <a:lnTo>
                    <a:pt x="17" y="28"/>
                  </a:lnTo>
                  <a:lnTo>
                    <a:pt x="17" y="23"/>
                  </a:lnTo>
                  <a:lnTo>
                    <a:pt x="18" y="19"/>
                  </a:lnTo>
                  <a:lnTo>
                    <a:pt x="19" y="16"/>
                  </a:lnTo>
                  <a:lnTo>
                    <a:pt x="19" y="15"/>
                  </a:lnTo>
                  <a:lnTo>
                    <a:pt x="20" y="15"/>
                  </a:lnTo>
                  <a:lnTo>
                    <a:pt x="21" y="18"/>
                  </a:lnTo>
                  <a:lnTo>
                    <a:pt x="22" y="21"/>
                  </a:lnTo>
                  <a:lnTo>
                    <a:pt x="22" y="25"/>
                  </a:lnTo>
                  <a:lnTo>
                    <a:pt x="23" y="29"/>
                  </a:lnTo>
                  <a:lnTo>
                    <a:pt x="24" y="32"/>
                  </a:lnTo>
                  <a:lnTo>
                    <a:pt x="25" y="30"/>
                  </a:lnTo>
                  <a:lnTo>
                    <a:pt x="26" y="27"/>
                  </a:lnTo>
                  <a:lnTo>
                    <a:pt x="27" y="23"/>
                  </a:lnTo>
                  <a:lnTo>
                    <a:pt x="28" y="19"/>
                  </a:lnTo>
                  <a:lnTo>
                    <a:pt x="28" y="15"/>
                  </a:lnTo>
                  <a:lnTo>
                    <a:pt x="29" y="13"/>
                  </a:lnTo>
                  <a:lnTo>
                    <a:pt x="30" y="13"/>
                  </a:lnTo>
                  <a:lnTo>
                    <a:pt x="30" y="15"/>
                  </a:lnTo>
                  <a:lnTo>
                    <a:pt x="31" y="19"/>
                  </a:lnTo>
                  <a:lnTo>
                    <a:pt x="32" y="25"/>
                  </a:lnTo>
                  <a:lnTo>
                    <a:pt x="33" y="31"/>
                  </a:lnTo>
                  <a:lnTo>
                    <a:pt x="34" y="40"/>
                  </a:lnTo>
                  <a:lnTo>
                    <a:pt x="35" y="40"/>
                  </a:lnTo>
                  <a:lnTo>
                    <a:pt x="35" y="36"/>
                  </a:lnTo>
                  <a:lnTo>
                    <a:pt x="36" y="29"/>
                  </a:lnTo>
                  <a:lnTo>
                    <a:pt x="37" y="19"/>
                  </a:lnTo>
                  <a:lnTo>
                    <a:pt x="38" y="9"/>
                  </a:lnTo>
                  <a:lnTo>
                    <a:pt x="38" y="0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36" name="Freeform 34"/>
            <p:cNvSpPr>
              <a:spLocks/>
            </p:cNvSpPr>
            <p:nvPr/>
          </p:nvSpPr>
          <p:spPr bwMode="auto">
            <a:xfrm>
              <a:off x="6784759" y="3814978"/>
              <a:ext cx="45479" cy="56316"/>
            </a:xfrm>
            <a:custGeom>
              <a:avLst/>
              <a:gdLst>
                <a:gd name="T0" fmla="*/ 0 w 38"/>
                <a:gd name="T1" fmla="*/ 42 h 62"/>
                <a:gd name="T2" fmla="*/ 1 w 38"/>
                <a:gd name="T3" fmla="*/ 34 h 62"/>
                <a:gd name="T4" fmla="*/ 2 w 38"/>
                <a:gd name="T5" fmla="*/ 29 h 62"/>
                <a:gd name="T6" fmla="*/ 2 w 38"/>
                <a:gd name="T7" fmla="*/ 25 h 62"/>
                <a:gd name="T8" fmla="*/ 3 w 38"/>
                <a:gd name="T9" fmla="*/ 24 h 62"/>
                <a:gd name="T10" fmla="*/ 4 w 38"/>
                <a:gd name="T11" fmla="*/ 24 h 62"/>
                <a:gd name="T12" fmla="*/ 5 w 38"/>
                <a:gd name="T13" fmla="*/ 28 h 62"/>
                <a:gd name="T14" fmla="*/ 6 w 38"/>
                <a:gd name="T15" fmla="*/ 31 h 62"/>
                <a:gd name="T16" fmla="*/ 7 w 38"/>
                <a:gd name="T17" fmla="*/ 33 h 62"/>
                <a:gd name="T18" fmla="*/ 7 w 38"/>
                <a:gd name="T19" fmla="*/ 34 h 62"/>
                <a:gd name="T20" fmla="*/ 8 w 38"/>
                <a:gd name="T21" fmla="*/ 34 h 62"/>
                <a:gd name="T22" fmla="*/ 9 w 38"/>
                <a:gd name="T23" fmla="*/ 32 h 62"/>
                <a:gd name="T24" fmla="*/ 9 w 38"/>
                <a:gd name="T25" fmla="*/ 29 h 62"/>
                <a:gd name="T26" fmla="*/ 10 w 38"/>
                <a:gd name="T27" fmla="*/ 25 h 62"/>
                <a:gd name="T28" fmla="*/ 11 w 38"/>
                <a:gd name="T29" fmla="*/ 22 h 62"/>
                <a:gd name="T30" fmla="*/ 12 w 38"/>
                <a:gd name="T31" fmla="*/ 20 h 62"/>
                <a:gd name="T32" fmla="*/ 13 w 38"/>
                <a:gd name="T33" fmla="*/ 18 h 62"/>
                <a:gd name="T34" fmla="*/ 13 w 38"/>
                <a:gd name="T35" fmla="*/ 18 h 62"/>
                <a:gd name="T36" fmla="*/ 14 w 38"/>
                <a:gd name="T37" fmla="*/ 22 h 62"/>
                <a:gd name="T38" fmla="*/ 15 w 38"/>
                <a:gd name="T39" fmla="*/ 25 h 62"/>
                <a:gd name="T40" fmla="*/ 16 w 38"/>
                <a:gd name="T41" fmla="*/ 29 h 62"/>
                <a:gd name="T42" fmla="*/ 17 w 38"/>
                <a:gd name="T43" fmla="*/ 32 h 62"/>
                <a:gd name="T44" fmla="*/ 18 w 38"/>
                <a:gd name="T45" fmla="*/ 33 h 62"/>
                <a:gd name="T46" fmla="*/ 18 w 38"/>
                <a:gd name="T47" fmla="*/ 32 h 62"/>
                <a:gd name="T48" fmla="*/ 19 w 38"/>
                <a:gd name="T49" fmla="*/ 29 h 62"/>
                <a:gd name="T50" fmla="*/ 20 w 38"/>
                <a:gd name="T51" fmla="*/ 25 h 62"/>
                <a:gd name="T52" fmla="*/ 20 w 38"/>
                <a:gd name="T53" fmla="*/ 19 h 62"/>
                <a:gd name="T54" fmla="*/ 21 w 38"/>
                <a:gd name="T55" fmla="*/ 13 h 62"/>
                <a:gd name="T56" fmla="*/ 22 w 38"/>
                <a:gd name="T57" fmla="*/ 4 h 62"/>
                <a:gd name="T58" fmla="*/ 23 w 38"/>
                <a:gd name="T59" fmla="*/ 1 h 62"/>
                <a:gd name="T60" fmla="*/ 24 w 38"/>
                <a:gd name="T61" fmla="*/ 0 h 62"/>
                <a:gd name="T62" fmla="*/ 25 w 38"/>
                <a:gd name="T63" fmla="*/ 0 h 62"/>
                <a:gd name="T64" fmla="*/ 25 w 38"/>
                <a:gd name="T65" fmla="*/ 1 h 62"/>
                <a:gd name="T66" fmla="*/ 26 w 38"/>
                <a:gd name="T67" fmla="*/ 3 h 62"/>
                <a:gd name="T68" fmla="*/ 27 w 38"/>
                <a:gd name="T69" fmla="*/ 5 h 62"/>
                <a:gd name="T70" fmla="*/ 27 w 38"/>
                <a:gd name="T71" fmla="*/ 8 h 62"/>
                <a:gd name="T72" fmla="*/ 28 w 38"/>
                <a:gd name="T73" fmla="*/ 10 h 62"/>
                <a:gd name="T74" fmla="*/ 29 w 38"/>
                <a:gd name="T75" fmla="*/ 13 h 62"/>
                <a:gd name="T76" fmla="*/ 30 w 38"/>
                <a:gd name="T77" fmla="*/ 14 h 62"/>
                <a:gd name="T78" fmla="*/ 30 w 38"/>
                <a:gd name="T79" fmla="*/ 15 h 62"/>
                <a:gd name="T80" fmla="*/ 32 w 38"/>
                <a:gd name="T81" fmla="*/ 18 h 62"/>
                <a:gd name="T82" fmla="*/ 32 w 38"/>
                <a:gd name="T83" fmla="*/ 22 h 62"/>
                <a:gd name="T84" fmla="*/ 33 w 38"/>
                <a:gd name="T85" fmla="*/ 25 h 62"/>
                <a:gd name="T86" fmla="*/ 34 w 38"/>
                <a:gd name="T87" fmla="*/ 31 h 62"/>
                <a:gd name="T88" fmla="*/ 35 w 38"/>
                <a:gd name="T89" fmla="*/ 38 h 62"/>
                <a:gd name="T90" fmla="*/ 36 w 38"/>
                <a:gd name="T91" fmla="*/ 45 h 62"/>
                <a:gd name="T92" fmla="*/ 36 w 38"/>
                <a:gd name="T93" fmla="*/ 53 h 62"/>
                <a:gd name="T94" fmla="*/ 37 w 38"/>
                <a:gd name="T95" fmla="*/ 59 h 62"/>
                <a:gd name="T96" fmla="*/ 37 w 38"/>
                <a:gd name="T97" fmla="*/ 62 h 62"/>
                <a:gd name="T98" fmla="*/ 38 w 38"/>
                <a:gd name="T99" fmla="*/ 60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8" h="62">
                  <a:moveTo>
                    <a:pt x="0" y="42"/>
                  </a:moveTo>
                  <a:lnTo>
                    <a:pt x="1" y="34"/>
                  </a:lnTo>
                  <a:lnTo>
                    <a:pt x="2" y="29"/>
                  </a:lnTo>
                  <a:lnTo>
                    <a:pt x="2" y="25"/>
                  </a:lnTo>
                  <a:lnTo>
                    <a:pt x="3" y="24"/>
                  </a:lnTo>
                  <a:lnTo>
                    <a:pt x="4" y="24"/>
                  </a:lnTo>
                  <a:lnTo>
                    <a:pt x="5" y="28"/>
                  </a:lnTo>
                  <a:lnTo>
                    <a:pt x="6" y="31"/>
                  </a:lnTo>
                  <a:lnTo>
                    <a:pt x="7" y="33"/>
                  </a:lnTo>
                  <a:lnTo>
                    <a:pt x="7" y="34"/>
                  </a:lnTo>
                  <a:lnTo>
                    <a:pt x="8" y="34"/>
                  </a:lnTo>
                  <a:lnTo>
                    <a:pt x="9" y="32"/>
                  </a:lnTo>
                  <a:lnTo>
                    <a:pt x="9" y="29"/>
                  </a:lnTo>
                  <a:lnTo>
                    <a:pt x="10" y="25"/>
                  </a:lnTo>
                  <a:lnTo>
                    <a:pt x="11" y="22"/>
                  </a:lnTo>
                  <a:lnTo>
                    <a:pt x="12" y="20"/>
                  </a:lnTo>
                  <a:lnTo>
                    <a:pt x="13" y="18"/>
                  </a:lnTo>
                  <a:lnTo>
                    <a:pt x="13" y="18"/>
                  </a:lnTo>
                  <a:lnTo>
                    <a:pt x="14" y="22"/>
                  </a:lnTo>
                  <a:lnTo>
                    <a:pt x="15" y="25"/>
                  </a:lnTo>
                  <a:lnTo>
                    <a:pt x="16" y="29"/>
                  </a:lnTo>
                  <a:lnTo>
                    <a:pt x="17" y="32"/>
                  </a:lnTo>
                  <a:lnTo>
                    <a:pt x="18" y="33"/>
                  </a:lnTo>
                  <a:lnTo>
                    <a:pt x="18" y="32"/>
                  </a:lnTo>
                  <a:lnTo>
                    <a:pt x="19" y="29"/>
                  </a:lnTo>
                  <a:lnTo>
                    <a:pt x="20" y="25"/>
                  </a:lnTo>
                  <a:lnTo>
                    <a:pt x="20" y="19"/>
                  </a:lnTo>
                  <a:lnTo>
                    <a:pt x="21" y="13"/>
                  </a:lnTo>
                  <a:lnTo>
                    <a:pt x="22" y="4"/>
                  </a:lnTo>
                  <a:lnTo>
                    <a:pt x="23" y="1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5" y="1"/>
                  </a:lnTo>
                  <a:lnTo>
                    <a:pt x="26" y="3"/>
                  </a:lnTo>
                  <a:lnTo>
                    <a:pt x="27" y="5"/>
                  </a:lnTo>
                  <a:lnTo>
                    <a:pt x="27" y="8"/>
                  </a:lnTo>
                  <a:lnTo>
                    <a:pt x="28" y="10"/>
                  </a:lnTo>
                  <a:lnTo>
                    <a:pt x="29" y="13"/>
                  </a:lnTo>
                  <a:lnTo>
                    <a:pt x="30" y="14"/>
                  </a:lnTo>
                  <a:lnTo>
                    <a:pt x="30" y="15"/>
                  </a:lnTo>
                  <a:lnTo>
                    <a:pt x="32" y="18"/>
                  </a:lnTo>
                  <a:lnTo>
                    <a:pt x="32" y="22"/>
                  </a:lnTo>
                  <a:lnTo>
                    <a:pt x="33" y="25"/>
                  </a:lnTo>
                  <a:lnTo>
                    <a:pt x="34" y="31"/>
                  </a:lnTo>
                  <a:lnTo>
                    <a:pt x="35" y="38"/>
                  </a:lnTo>
                  <a:lnTo>
                    <a:pt x="36" y="45"/>
                  </a:lnTo>
                  <a:lnTo>
                    <a:pt x="36" y="53"/>
                  </a:lnTo>
                  <a:lnTo>
                    <a:pt x="37" y="59"/>
                  </a:lnTo>
                  <a:lnTo>
                    <a:pt x="37" y="62"/>
                  </a:lnTo>
                  <a:lnTo>
                    <a:pt x="38" y="60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37" name="Freeform 35"/>
            <p:cNvSpPr>
              <a:spLocks/>
            </p:cNvSpPr>
            <p:nvPr/>
          </p:nvSpPr>
          <p:spPr bwMode="auto">
            <a:xfrm>
              <a:off x="6830238" y="3750488"/>
              <a:ext cx="46676" cy="118991"/>
            </a:xfrm>
            <a:custGeom>
              <a:avLst/>
              <a:gdLst>
                <a:gd name="T0" fmla="*/ 0 w 39"/>
                <a:gd name="T1" fmla="*/ 131 h 131"/>
                <a:gd name="T2" fmla="*/ 1 w 39"/>
                <a:gd name="T3" fmla="*/ 126 h 131"/>
                <a:gd name="T4" fmla="*/ 2 w 39"/>
                <a:gd name="T5" fmla="*/ 117 h 131"/>
                <a:gd name="T6" fmla="*/ 3 w 39"/>
                <a:gd name="T7" fmla="*/ 98 h 131"/>
                <a:gd name="T8" fmla="*/ 4 w 39"/>
                <a:gd name="T9" fmla="*/ 90 h 131"/>
                <a:gd name="T10" fmla="*/ 5 w 39"/>
                <a:gd name="T11" fmla="*/ 84 h 131"/>
                <a:gd name="T12" fmla="*/ 5 w 39"/>
                <a:gd name="T13" fmla="*/ 81 h 131"/>
                <a:gd name="T14" fmla="*/ 6 w 39"/>
                <a:gd name="T15" fmla="*/ 79 h 131"/>
                <a:gd name="T16" fmla="*/ 7 w 39"/>
                <a:gd name="T17" fmla="*/ 80 h 131"/>
                <a:gd name="T18" fmla="*/ 7 w 39"/>
                <a:gd name="T19" fmla="*/ 82 h 131"/>
                <a:gd name="T20" fmla="*/ 8 w 39"/>
                <a:gd name="T21" fmla="*/ 86 h 131"/>
                <a:gd name="T22" fmla="*/ 9 w 39"/>
                <a:gd name="T23" fmla="*/ 90 h 131"/>
                <a:gd name="T24" fmla="*/ 10 w 39"/>
                <a:gd name="T25" fmla="*/ 94 h 131"/>
                <a:gd name="T26" fmla="*/ 10 w 39"/>
                <a:gd name="T27" fmla="*/ 96 h 131"/>
                <a:gd name="T28" fmla="*/ 11 w 39"/>
                <a:gd name="T29" fmla="*/ 96 h 131"/>
                <a:gd name="T30" fmla="*/ 12 w 39"/>
                <a:gd name="T31" fmla="*/ 89 h 131"/>
                <a:gd name="T32" fmla="*/ 13 w 39"/>
                <a:gd name="T33" fmla="*/ 84 h 131"/>
                <a:gd name="T34" fmla="*/ 14 w 39"/>
                <a:gd name="T35" fmla="*/ 79 h 131"/>
                <a:gd name="T36" fmla="*/ 15 w 39"/>
                <a:gd name="T37" fmla="*/ 76 h 131"/>
                <a:gd name="T38" fmla="*/ 15 w 39"/>
                <a:gd name="T39" fmla="*/ 74 h 131"/>
                <a:gd name="T40" fmla="*/ 16 w 39"/>
                <a:gd name="T41" fmla="*/ 75 h 131"/>
                <a:gd name="T42" fmla="*/ 17 w 39"/>
                <a:gd name="T43" fmla="*/ 77 h 131"/>
                <a:gd name="T44" fmla="*/ 17 w 39"/>
                <a:gd name="T45" fmla="*/ 81 h 131"/>
                <a:gd name="T46" fmla="*/ 18 w 39"/>
                <a:gd name="T47" fmla="*/ 86 h 131"/>
                <a:gd name="T48" fmla="*/ 19 w 39"/>
                <a:gd name="T49" fmla="*/ 91 h 131"/>
                <a:gd name="T50" fmla="*/ 20 w 39"/>
                <a:gd name="T51" fmla="*/ 93 h 131"/>
                <a:gd name="T52" fmla="*/ 20 w 39"/>
                <a:gd name="T53" fmla="*/ 91 h 131"/>
                <a:gd name="T54" fmla="*/ 22 w 39"/>
                <a:gd name="T55" fmla="*/ 73 h 131"/>
                <a:gd name="T56" fmla="*/ 22 w 39"/>
                <a:gd name="T57" fmla="*/ 60 h 131"/>
                <a:gd name="T58" fmla="*/ 23 w 39"/>
                <a:gd name="T59" fmla="*/ 46 h 131"/>
                <a:gd name="T60" fmla="*/ 24 w 39"/>
                <a:gd name="T61" fmla="*/ 33 h 131"/>
                <a:gd name="T62" fmla="*/ 25 w 39"/>
                <a:gd name="T63" fmla="*/ 23 h 131"/>
                <a:gd name="T64" fmla="*/ 25 w 39"/>
                <a:gd name="T65" fmla="*/ 14 h 131"/>
                <a:gd name="T66" fmla="*/ 26 w 39"/>
                <a:gd name="T67" fmla="*/ 7 h 131"/>
                <a:gd name="T68" fmla="*/ 27 w 39"/>
                <a:gd name="T69" fmla="*/ 2 h 131"/>
                <a:gd name="T70" fmla="*/ 27 w 39"/>
                <a:gd name="T71" fmla="*/ 0 h 131"/>
                <a:gd name="T72" fmla="*/ 28 w 39"/>
                <a:gd name="T73" fmla="*/ 0 h 131"/>
                <a:gd name="T74" fmla="*/ 29 w 39"/>
                <a:gd name="T75" fmla="*/ 5 h 131"/>
                <a:gd name="T76" fmla="*/ 30 w 39"/>
                <a:gd name="T77" fmla="*/ 9 h 131"/>
                <a:gd name="T78" fmla="*/ 31 w 39"/>
                <a:gd name="T79" fmla="*/ 14 h 131"/>
                <a:gd name="T80" fmla="*/ 32 w 39"/>
                <a:gd name="T81" fmla="*/ 18 h 131"/>
                <a:gd name="T82" fmla="*/ 33 w 39"/>
                <a:gd name="T83" fmla="*/ 22 h 131"/>
                <a:gd name="T84" fmla="*/ 33 w 39"/>
                <a:gd name="T85" fmla="*/ 25 h 131"/>
                <a:gd name="T86" fmla="*/ 34 w 39"/>
                <a:gd name="T87" fmla="*/ 26 h 131"/>
                <a:gd name="T88" fmla="*/ 34 w 39"/>
                <a:gd name="T89" fmla="*/ 27 h 131"/>
                <a:gd name="T90" fmla="*/ 35 w 39"/>
                <a:gd name="T91" fmla="*/ 26 h 131"/>
                <a:gd name="T92" fmla="*/ 36 w 39"/>
                <a:gd name="T93" fmla="*/ 26 h 131"/>
                <a:gd name="T94" fmla="*/ 37 w 39"/>
                <a:gd name="T95" fmla="*/ 26 h 131"/>
                <a:gd name="T96" fmla="*/ 38 w 39"/>
                <a:gd name="T97" fmla="*/ 26 h 131"/>
                <a:gd name="T98" fmla="*/ 39 w 39"/>
                <a:gd name="T99" fmla="*/ 30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9" h="131">
                  <a:moveTo>
                    <a:pt x="0" y="131"/>
                  </a:moveTo>
                  <a:lnTo>
                    <a:pt x="1" y="126"/>
                  </a:lnTo>
                  <a:lnTo>
                    <a:pt x="2" y="117"/>
                  </a:lnTo>
                  <a:lnTo>
                    <a:pt x="3" y="98"/>
                  </a:lnTo>
                  <a:lnTo>
                    <a:pt x="4" y="90"/>
                  </a:lnTo>
                  <a:lnTo>
                    <a:pt x="5" y="84"/>
                  </a:lnTo>
                  <a:lnTo>
                    <a:pt x="5" y="81"/>
                  </a:lnTo>
                  <a:lnTo>
                    <a:pt x="6" y="79"/>
                  </a:lnTo>
                  <a:lnTo>
                    <a:pt x="7" y="80"/>
                  </a:lnTo>
                  <a:lnTo>
                    <a:pt x="7" y="82"/>
                  </a:lnTo>
                  <a:lnTo>
                    <a:pt x="8" y="86"/>
                  </a:lnTo>
                  <a:lnTo>
                    <a:pt x="9" y="90"/>
                  </a:lnTo>
                  <a:lnTo>
                    <a:pt x="10" y="94"/>
                  </a:lnTo>
                  <a:lnTo>
                    <a:pt x="10" y="96"/>
                  </a:lnTo>
                  <a:lnTo>
                    <a:pt x="11" y="96"/>
                  </a:lnTo>
                  <a:lnTo>
                    <a:pt x="12" y="89"/>
                  </a:lnTo>
                  <a:lnTo>
                    <a:pt x="13" y="84"/>
                  </a:lnTo>
                  <a:lnTo>
                    <a:pt x="14" y="79"/>
                  </a:lnTo>
                  <a:lnTo>
                    <a:pt x="15" y="76"/>
                  </a:lnTo>
                  <a:lnTo>
                    <a:pt x="15" y="74"/>
                  </a:lnTo>
                  <a:lnTo>
                    <a:pt x="16" y="75"/>
                  </a:lnTo>
                  <a:lnTo>
                    <a:pt x="17" y="77"/>
                  </a:lnTo>
                  <a:lnTo>
                    <a:pt x="17" y="81"/>
                  </a:lnTo>
                  <a:lnTo>
                    <a:pt x="18" y="86"/>
                  </a:lnTo>
                  <a:lnTo>
                    <a:pt x="19" y="91"/>
                  </a:lnTo>
                  <a:lnTo>
                    <a:pt x="20" y="93"/>
                  </a:lnTo>
                  <a:lnTo>
                    <a:pt x="20" y="91"/>
                  </a:lnTo>
                  <a:lnTo>
                    <a:pt x="22" y="73"/>
                  </a:lnTo>
                  <a:lnTo>
                    <a:pt x="22" y="60"/>
                  </a:lnTo>
                  <a:lnTo>
                    <a:pt x="23" y="46"/>
                  </a:lnTo>
                  <a:lnTo>
                    <a:pt x="24" y="33"/>
                  </a:lnTo>
                  <a:lnTo>
                    <a:pt x="25" y="23"/>
                  </a:lnTo>
                  <a:lnTo>
                    <a:pt x="25" y="14"/>
                  </a:lnTo>
                  <a:lnTo>
                    <a:pt x="26" y="7"/>
                  </a:lnTo>
                  <a:lnTo>
                    <a:pt x="27" y="2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29" y="5"/>
                  </a:lnTo>
                  <a:lnTo>
                    <a:pt x="30" y="9"/>
                  </a:lnTo>
                  <a:lnTo>
                    <a:pt x="31" y="14"/>
                  </a:lnTo>
                  <a:lnTo>
                    <a:pt x="32" y="18"/>
                  </a:lnTo>
                  <a:lnTo>
                    <a:pt x="33" y="22"/>
                  </a:lnTo>
                  <a:lnTo>
                    <a:pt x="33" y="25"/>
                  </a:lnTo>
                  <a:lnTo>
                    <a:pt x="34" y="26"/>
                  </a:lnTo>
                  <a:lnTo>
                    <a:pt x="34" y="27"/>
                  </a:lnTo>
                  <a:lnTo>
                    <a:pt x="35" y="26"/>
                  </a:lnTo>
                  <a:lnTo>
                    <a:pt x="36" y="26"/>
                  </a:lnTo>
                  <a:lnTo>
                    <a:pt x="37" y="26"/>
                  </a:lnTo>
                  <a:lnTo>
                    <a:pt x="38" y="26"/>
                  </a:lnTo>
                  <a:lnTo>
                    <a:pt x="39" y="30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38" name="Freeform 36"/>
            <p:cNvSpPr>
              <a:spLocks/>
            </p:cNvSpPr>
            <p:nvPr/>
          </p:nvSpPr>
          <p:spPr bwMode="auto">
            <a:xfrm>
              <a:off x="6876914" y="3727779"/>
              <a:ext cx="45479" cy="189840"/>
            </a:xfrm>
            <a:custGeom>
              <a:avLst/>
              <a:gdLst>
                <a:gd name="T0" fmla="*/ 0 w 38"/>
                <a:gd name="T1" fmla="*/ 55 h 209"/>
                <a:gd name="T2" fmla="*/ 1 w 38"/>
                <a:gd name="T3" fmla="*/ 58 h 209"/>
                <a:gd name="T4" fmla="*/ 1 w 38"/>
                <a:gd name="T5" fmla="*/ 61 h 209"/>
                <a:gd name="T6" fmla="*/ 2 w 38"/>
                <a:gd name="T7" fmla="*/ 64 h 209"/>
                <a:gd name="T8" fmla="*/ 3 w 38"/>
                <a:gd name="T9" fmla="*/ 65 h 209"/>
                <a:gd name="T10" fmla="*/ 4 w 38"/>
                <a:gd name="T11" fmla="*/ 65 h 209"/>
                <a:gd name="T12" fmla="*/ 4 w 38"/>
                <a:gd name="T13" fmla="*/ 63 h 209"/>
                <a:gd name="T14" fmla="*/ 5 w 38"/>
                <a:gd name="T15" fmla="*/ 59 h 209"/>
                <a:gd name="T16" fmla="*/ 6 w 38"/>
                <a:gd name="T17" fmla="*/ 54 h 209"/>
                <a:gd name="T18" fmla="*/ 6 w 38"/>
                <a:gd name="T19" fmla="*/ 49 h 209"/>
                <a:gd name="T20" fmla="*/ 7 w 38"/>
                <a:gd name="T21" fmla="*/ 43 h 209"/>
                <a:gd name="T22" fmla="*/ 8 w 38"/>
                <a:gd name="T23" fmla="*/ 39 h 209"/>
                <a:gd name="T24" fmla="*/ 9 w 38"/>
                <a:gd name="T25" fmla="*/ 33 h 209"/>
                <a:gd name="T26" fmla="*/ 10 w 38"/>
                <a:gd name="T27" fmla="*/ 33 h 209"/>
                <a:gd name="T28" fmla="*/ 11 w 38"/>
                <a:gd name="T29" fmla="*/ 34 h 209"/>
                <a:gd name="T30" fmla="*/ 11 w 38"/>
                <a:gd name="T31" fmla="*/ 36 h 209"/>
                <a:gd name="T32" fmla="*/ 12 w 38"/>
                <a:gd name="T33" fmla="*/ 39 h 209"/>
                <a:gd name="T34" fmla="*/ 13 w 38"/>
                <a:gd name="T35" fmla="*/ 44 h 209"/>
                <a:gd name="T36" fmla="*/ 13 w 38"/>
                <a:gd name="T37" fmla="*/ 50 h 209"/>
                <a:gd name="T38" fmla="*/ 14 w 38"/>
                <a:gd name="T39" fmla="*/ 58 h 209"/>
                <a:gd name="T40" fmla="*/ 15 w 38"/>
                <a:gd name="T41" fmla="*/ 66 h 209"/>
                <a:gd name="T42" fmla="*/ 16 w 38"/>
                <a:gd name="T43" fmla="*/ 76 h 209"/>
                <a:gd name="T44" fmla="*/ 17 w 38"/>
                <a:gd name="T45" fmla="*/ 88 h 209"/>
                <a:gd name="T46" fmla="*/ 17 w 38"/>
                <a:gd name="T47" fmla="*/ 102 h 209"/>
                <a:gd name="T48" fmla="*/ 18 w 38"/>
                <a:gd name="T49" fmla="*/ 141 h 209"/>
                <a:gd name="T50" fmla="*/ 19 w 38"/>
                <a:gd name="T51" fmla="*/ 167 h 209"/>
                <a:gd name="T52" fmla="*/ 20 w 38"/>
                <a:gd name="T53" fmla="*/ 193 h 209"/>
                <a:gd name="T54" fmla="*/ 21 w 38"/>
                <a:gd name="T55" fmla="*/ 209 h 209"/>
                <a:gd name="T56" fmla="*/ 22 w 38"/>
                <a:gd name="T57" fmla="*/ 202 h 209"/>
                <a:gd name="T58" fmla="*/ 22 w 38"/>
                <a:gd name="T59" fmla="*/ 173 h 209"/>
                <a:gd name="T60" fmla="*/ 23 w 38"/>
                <a:gd name="T61" fmla="*/ 139 h 209"/>
                <a:gd name="T62" fmla="*/ 24 w 38"/>
                <a:gd name="T63" fmla="*/ 107 h 209"/>
                <a:gd name="T64" fmla="*/ 24 w 38"/>
                <a:gd name="T65" fmla="*/ 81 h 209"/>
                <a:gd name="T66" fmla="*/ 25 w 38"/>
                <a:gd name="T67" fmla="*/ 59 h 209"/>
                <a:gd name="T68" fmla="*/ 26 w 38"/>
                <a:gd name="T69" fmla="*/ 42 h 209"/>
                <a:gd name="T70" fmla="*/ 27 w 38"/>
                <a:gd name="T71" fmla="*/ 28 h 209"/>
                <a:gd name="T72" fmla="*/ 28 w 38"/>
                <a:gd name="T73" fmla="*/ 13 h 209"/>
                <a:gd name="T74" fmla="*/ 29 w 38"/>
                <a:gd name="T75" fmla="*/ 9 h 209"/>
                <a:gd name="T76" fmla="*/ 29 w 38"/>
                <a:gd name="T77" fmla="*/ 9 h 209"/>
                <a:gd name="T78" fmla="*/ 30 w 38"/>
                <a:gd name="T79" fmla="*/ 10 h 209"/>
                <a:gd name="T80" fmla="*/ 31 w 38"/>
                <a:gd name="T81" fmla="*/ 14 h 209"/>
                <a:gd name="T82" fmla="*/ 31 w 38"/>
                <a:gd name="T83" fmla="*/ 18 h 209"/>
                <a:gd name="T84" fmla="*/ 32 w 38"/>
                <a:gd name="T85" fmla="*/ 23 h 209"/>
                <a:gd name="T86" fmla="*/ 33 w 38"/>
                <a:gd name="T87" fmla="*/ 26 h 209"/>
                <a:gd name="T88" fmla="*/ 34 w 38"/>
                <a:gd name="T89" fmla="*/ 27 h 209"/>
                <a:gd name="T90" fmla="*/ 34 w 38"/>
                <a:gd name="T91" fmla="*/ 25 h 209"/>
                <a:gd name="T92" fmla="*/ 36 w 38"/>
                <a:gd name="T93" fmla="*/ 16 h 209"/>
                <a:gd name="T94" fmla="*/ 36 w 38"/>
                <a:gd name="T95" fmla="*/ 10 h 209"/>
                <a:gd name="T96" fmla="*/ 37 w 38"/>
                <a:gd name="T97" fmla="*/ 4 h 209"/>
                <a:gd name="T98" fmla="*/ 38 w 38"/>
                <a:gd name="T99" fmla="*/ 0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8" h="209">
                  <a:moveTo>
                    <a:pt x="0" y="55"/>
                  </a:moveTo>
                  <a:lnTo>
                    <a:pt x="1" y="58"/>
                  </a:lnTo>
                  <a:lnTo>
                    <a:pt x="1" y="61"/>
                  </a:lnTo>
                  <a:lnTo>
                    <a:pt x="2" y="64"/>
                  </a:lnTo>
                  <a:lnTo>
                    <a:pt x="3" y="65"/>
                  </a:lnTo>
                  <a:lnTo>
                    <a:pt x="4" y="65"/>
                  </a:lnTo>
                  <a:lnTo>
                    <a:pt x="4" y="63"/>
                  </a:lnTo>
                  <a:lnTo>
                    <a:pt x="5" y="59"/>
                  </a:lnTo>
                  <a:lnTo>
                    <a:pt x="6" y="54"/>
                  </a:lnTo>
                  <a:lnTo>
                    <a:pt x="6" y="49"/>
                  </a:lnTo>
                  <a:lnTo>
                    <a:pt x="7" y="43"/>
                  </a:lnTo>
                  <a:lnTo>
                    <a:pt x="8" y="39"/>
                  </a:lnTo>
                  <a:lnTo>
                    <a:pt x="9" y="33"/>
                  </a:lnTo>
                  <a:lnTo>
                    <a:pt x="10" y="33"/>
                  </a:lnTo>
                  <a:lnTo>
                    <a:pt x="11" y="34"/>
                  </a:lnTo>
                  <a:lnTo>
                    <a:pt x="11" y="36"/>
                  </a:lnTo>
                  <a:lnTo>
                    <a:pt x="12" y="39"/>
                  </a:lnTo>
                  <a:lnTo>
                    <a:pt x="13" y="44"/>
                  </a:lnTo>
                  <a:lnTo>
                    <a:pt x="13" y="50"/>
                  </a:lnTo>
                  <a:lnTo>
                    <a:pt x="14" y="58"/>
                  </a:lnTo>
                  <a:lnTo>
                    <a:pt x="15" y="66"/>
                  </a:lnTo>
                  <a:lnTo>
                    <a:pt x="16" y="76"/>
                  </a:lnTo>
                  <a:lnTo>
                    <a:pt x="17" y="88"/>
                  </a:lnTo>
                  <a:lnTo>
                    <a:pt x="17" y="102"/>
                  </a:lnTo>
                  <a:lnTo>
                    <a:pt x="18" y="141"/>
                  </a:lnTo>
                  <a:lnTo>
                    <a:pt x="19" y="167"/>
                  </a:lnTo>
                  <a:lnTo>
                    <a:pt x="20" y="193"/>
                  </a:lnTo>
                  <a:lnTo>
                    <a:pt x="21" y="209"/>
                  </a:lnTo>
                  <a:lnTo>
                    <a:pt x="22" y="202"/>
                  </a:lnTo>
                  <a:lnTo>
                    <a:pt x="22" y="173"/>
                  </a:lnTo>
                  <a:lnTo>
                    <a:pt x="23" y="139"/>
                  </a:lnTo>
                  <a:lnTo>
                    <a:pt x="24" y="107"/>
                  </a:lnTo>
                  <a:lnTo>
                    <a:pt x="24" y="81"/>
                  </a:lnTo>
                  <a:lnTo>
                    <a:pt x="25" y="59"/>
                  </a:lnTo>
                  <a:lnTo>
                    <a:pt x="26" y="42"/>
                  </a:lnTo>
                  <a:lnTo>
                    <a:pt x="27" y="28"/>
                  </a:lnTo>
                  <a:lnTo>
                    <a:pt x="28" y="13"/>
                  </a:lnTo>
                  <a:lnTo>
                    <a:pt x="29" y="9"/>
                  </a:lnTo>
                  <a:lnTo>
                    <a:pt x="29" y="9"/>
                  </a:lnTo>
                  <a:lnTo>
                    <a:pt x="30" y="10"/>
                  </a:lnTo>
                  <a:lnTo>
                    <a:pt x="31" y="14"/>
                  </a:lnTo>
                  <a:lnTo>
                    <a:pt x="31" y="18"/>
                  </a:lnTo>
                  <a:lnTo>
                    <a:pt x="32" y="23"/>
                  </a:lnTo>
                  <a:lnTo>
                    <a:pt x="33" y="26"/>
                  </a:lnTo>
                  <a:lnTo>
                    <a:pt x="34" y="27"/>
                  </a:lnTo>
                  <a:lnTo>
                    <a:pt x="34" y="25"/>
                  </a:lnTo>
                  <a:lnTo>
                    <a:pt x="36" y="16"/>
                  </a:lnTo>
                  <a:lnTo>
                    <a:pt x="36" y="10"/>
                  </a:lnTo>
                  <a:lnTo>
                    <a:pt x="37" y="4"/>
                  </a:lnTo>
                  <a:lnTo>
                    <a:pt x="38" y="0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39" name="Freeform 37"/>
            <p:cNvSpPr>
              <a:spLocks/>
            </p:cNvSpPr>
            <p:nvPr/>
          </p:nvSpPr>
          <p:spPr bwMode="auto">
            <a:xfrm>
              <a:off x="6922393" y="3620597"/>
              <a:ext cx="44283" cy="118991"/>
            </a:xfrm>
            <a:custGeom>
              <a:avLst/>
              <a:gdLst>
                <a:gd name="T0" fmla="*/ 0 w 37"/>
                <a:gd name="T1" fmla="*/ 118 h 131"/>
                <a:gd name="T2" fmla="*/ 1 w 37"/>
                <a:gd name="T3" fmla="*/ 117 h 131"/>
                <a:gd name="T4" fmla="*/ 1 w 37"/>
                <a:gd name="T5" fmla="*/ 116 h 131"/>
                <a:gd name="T6" fmla="*/ 2 w 37"/>
                <a:gd name="T7" fmla="*/ 117 h 131"/>
                <a:gd name="T8" fmla="*/ 3 w 37"/>
                <a:gd name="T9" fmla="*/ 119 h 131"/>
                <a:gd name="T10" fmla="*/ 3 w 37"/>
                <a:gd name="T11" fmla="*/ 121 h 131"/>
                <a:gd name="T12" fmla="*/ 4 w 37"/>
                <a:gd name="T13" fmla="*/ 120 h 131"/>
                <a:gd name="T14" fmla="*/ 5 w 37"/>
                <a:gd name="T15" fmla="*/ 116 h 131"/>
                <a:gd name="T16" fmla="*/ 6 w 37"/>
                <a:gd name="T17" fmla="*/ 107 h 131"/>
                <a:gd name="T18" fmla="*/ 7 w 37"/>
                <a:gd name="T19" fmla="*/ 80 h 131"/>
                <a:gd name="T20" fmla="*/ 8 w 37"/>
                <a:gd name="T21" fmla="*/ 64 h 131"/>
                <a:gd name="T22" fmla="*/ 9 w 37"/>
                <a:gd name="T23" fmla="*/ 49 h 131"/>
                <a:gd name="T24" fmla="*/ 9 w 37"/>
                <a:gd name="T25" fmla="*/ 36 h 131"/>
                <a:gd name="T26" fmla="*/ 10 w 37"/>
                <a:gd name="T27" fmla="*/ 24 h 131"/>
                <a:gd name="T28" fmla="*/ 11 w 37"/>
                <a:gd name="T29" fmla="*/ 15 h 131"/>
                <a:gd name="T30" fmla="*/ 11 w 37"/>
                <a:gd name="T31" fmla="*/ 8 h 131"/>
                <a:gd name="T32" fmla="*/ 12 w 37"/>
                <a:gd name="T33" fmla="*/ 3 h 131"/>
                <a:gd name="T34" fmla="*/ 13 w 37"/>
                <a:gd name="T35" fmla="*/ 0 h 131"/>
                <a:gd name="T36" fmla="*/ 14 w 37"/>
                <a:gd name="T37" fmla="*/ 0 h 131"/>
                <a:gd name="T38" fmla="*/ 14 w 37"/>
                <a:gd name="T39" fmla="*/ 1 h 131"/>
                <a:gd name="T40" fmla="*/ 15 w 37"/>
                <a:gd name="T41" fmla="*/ 5 h 131"/>
                <a:gd name="T42" fmla="*/ 16 w 37"/>
                <a:gd name="T43" fmla="*/ 18 h 131"/>
                <a:gd name="T44" fmla="*/ 17 w 37"/>
                <a:gd name="T45" fmla="*/ 28 h 131"/>
                <a:gd name="T46" fmla="*/ 18 w 37"/>
                <a:gd name="T47" fmla="*/ 39 h 131"/>
                <a:gd name="T48" fmla="*/ 19 w 37"/>
                <a:gd name="T49" fmla="*/ 51 h 131"/>
                <a:gd name="T50" fmla="*/ 19 w 37"/>
                <a:gd name="T51" fmla="*/ 64 h 131"/>
                <a:gd name="T52" fmla="*/ 20 w 37"/>
                <a:gd name="T53" fmla="*/ 77 h 131"/>
                <a:gd name="T54" fmla="*/ 21 w 37"/>
                <a:gd name="T55" fmla="*/ 89 h 131"/>
                <a:gd name="T56" fmla="*/ 21 w 37"/>
                <a:gd name="T57" fmla="*/ 99 h 131"/>
                <a:gd name="T58" fmla="*/ 22 w 37"/>
                <a:gd name="T59" fmla="*/ 108 h 131"/>
                <a:gd name="T60" fmla="*/ 23 w 37"/>
                <a:gd name="T61" fmla="*/ 115 h 131"/>
                <a:gd name="T62" fmla="*/ 24 w 37"/>
                <a:gd name="T63" fmla="*/ 120 h 131"/>
                <a:gd name="T64" fmla="*/ 24 w 37"/>
                <a:gd name="T65" fmla="*/ 124 h 131"/>
                <a:gd name="T66" fmla="*/ 26 w 37"/>
                <a:gd name="T67" fmla="*/ 129 h 131"/>
                <a:gd name="T68" fmla="*/ 26 w 37"/>
                <a:gd name="T69" fmla="*/ 130 h 131"/>
                <a:gd name="T70" fmla="*/ 27 w 37"/>
                <a:gd name="T71" fmla="*/ 131 h 131"/>
                <a:gd name="T72" fmla="*/ 28 w 37"/>
                <a:gd name="T73" fmla="*/ 130 h 131"/>
                <a:gd name="T74" fmla="*/ 29 w 37"/>
                <a:gd name="T75" fmla="*/ 127 h 131"/>
                <a:gd name="T76" fmla="*/ 29 w 37"/>
                <a:gd name="T77" fmla="*/ 123 h 131"/>
                <a:gd name="T78" fmla="*/ 30 w 37"/>
                <a:gd name="T79" fmla="*/ 117 h 131"/>
                <a:gd name="T80" fmla="*/ 31 w 37"/>
                <a:gd name="T81" fmla="*/ 111 h 131"/>
                <a:gd name="T82" fmla="*/ 31 w 37"/>
                <a:gd name="T83" fmla="*/ 104 h 131"/>
                <a:gd name="T84" fmla="*/ 32 w 37"/>
                <a:gd name="T85" fmla="*/ 98 h 131"/>
                <a:gd name="T86" fmla="*/ 33 w 37"/>
                <a:gd name="T87" fmla="*/ 94 h 131"/>
                <a:gd name="T88" fmla="*/ 34 w 37"/>
                <a:gd name="T89" fmla="*/ 90 h 131"/>
                <a:gd name="T90" fmla="*/ 34 w 37"/>
                <a:gd name="T91" fmla="*/ 88 h 131"/>
                <a:gd name="T92" fmla="*/ 35 w 37"/>
                <a:gd name="T93" fmla="*/ 89 h 131"/>
                <a:gd name="T94" fmla="*/ 36 w 37"/>
                <a:gd name="T95" fmla="*/ 91 h 131"/>
                <a:gd name="T96" fmla="*/ 37 w 37"/>
                <a:gd name="T97" fmla="*/ 96 h 131"/>
                <a:gd name="T98" fmla="*/ 37 w 37"/>
                <a:gd name="T99" fmla="*/ 10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7" h="131">
                  <a:moveTo>
                    <a:pt x="0" y="118"/>
                  </a:moveTo>
                  <a:lnTo>
                    <a:pt x="1" y="117"/>
                  </a:lnTo>
                  <a:lnTo>
                    <a:pt x="1" y="116"/>
                  </a:lnTo>
                  <a:lnTo>
                    <a:pt x="2" y="117"/>
                  </a:lnTo>
                  <a:lnTo>
                    <a:pt x="3" y="119"/>
                  </a:lnTo>
                  <a:lnTo>
                    <a:pt x="3" y="121"/>
                  </a:lnTo>
                  <a:lnTo>
                    <a:pt x="4" y="120"/>
                  </a:lnTo>
                  <a:lnTo>
                    <a:pt x="5" y="116"/>
                  </a:lnTo>
                  <a:lnTo>
                    <a:pt x="6" y="107"/>
                  </a:lnTo>
                  <a:lnTo>
                    <a:pt x="7" y="80"/>
                  </a:lnTo>
                  <a:lnTo>
                    <a:pt x="8" y="64"/>
                  </a:lnTo>
                  <a:lnTo>
                    <a:pt x="9" y="49"/>
                  </a:lnTo>
                  <a:lnTo>
                    <a:pt x="9" y="36"/>
                  </a:lnTo>
                  <a:lnTo>
                    <a:pt x="10" y="24"/>
                  </a:lnTo>
                  <a:lnTo>
                    <a:pt x="11" y="15"/>
                  </a:lnTo>
                  <a:lnTo>
                    <a:pt x="11" y="8"/>
                  </a:lnTo>
                  <a:lnTo>
                    <a:pt x="12" y="3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1"/>
                  </a:lnTo>
                  <a:lnTo>
                    <a:pt x="15" y="5"/>
                  </a:lnTo>
                  <a:lnTo>
                    <a:pt x="16" y="18"/>
                  </a:lnTo>
                  <a:lnTo>
                    <a:pt x="17" y="28"/>
                  </a:lnTo>
                  <a:lnTo>
                    <a:pt x="18" y="39"/>
                  </a:lnTo>
                  <a:lnTo>
                    <a:pt x="19" y="51"/>
                  </a:lnTo>
                  <a:lnTo>
                    <a:pt x="19" y="64"/>
                  </a:lnTo>
                  <a:lnTo>
                    <a:pt x="20" y="77"/>
                  </a:lnTo>
                  <a:lnTo>
                    <a:pt x="21" y="89"/>
                  </a:lnTo>
                  <a:lnTo>
                    <a:pt x="21" y="99"/>
                  </a:lnTo>
                  <a:lnTo>
                    <a:pt x="22" y="108"/>
                  </a:lnTo>
                  <a:lnTo>
                    <a:pt x="23" y="115"/>
                  </a:lnTo>
                  <a:lnTo>
                    <a:pt x="24" y="120"/>
                  </a:lnTo>
                  <a:lnTo>
                    <a:pt x="24" y="124"/>
                  </a:lnTo>
                  <a:lnTo>
                    <a:pt x="26" y="129"/>
                  </a:lnTo>
                  <a:lnTo>
                    <a:pt x="26" y="130"/>
                  </a:lnTo>
                  <a:lnTo>
                    <a:pt x="27" y="131"/>
                  </a:lnTo>
                  <a:lnTo>
                    <a:pt x="28" y="130"/>
                  </a:lnTo>
                  <a:lnTo>
                    <a:pt x="29" y="127"/>
                  </a:lnTo>
                  <a:lnTo>
                    <a:pt x="29" y="123"/>
                  </a:lnTo>
                  <a:lnTo>
                    <a:pt x="30" y="117"/>
                  </a:lnTo>
                  <a:lnTo>
                    <a:pt x="31" y="111"/>
                  </a:lnTo>
                  <a:lnTo>
                    <a:pt x="31" y="104"/>
                  </a:lnTo>
                  <a:lnTo>
                    <a:pt x="32" y="98"/>
                  </a:lnTo>
                  <a:lnTo>
                    <a:pt x="33" y="94"/>
                  </a:lnTo>
                  <a:lnTo>
                    <a:pt x="34" y="90"/>
                  </a:lnTo>
                  <a:lnTo>
                    <a:pt x="34" y="88"/>
                  </a:lnTo>
                  <a:lnTo>
                    <a:pt x="35" y="89"/>
                  </a:lnTo>
                  <a:lnTo>
                    <a:pt x="36" y="91"/>
                  </a:lnTo>
                  <a:lnTo>
                    <a:pt x="37" y="96"/>
                  </a:lnTo>
                  <a:lnTo>
                    <a:pt x="37" y="104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40" name="Freeform 38"/>
            <p:cNvSpPr>
              <a:spLocks/>
            </p:cNvSpPr>
            <p:nvPr/>
          </p:nvSpPr>
          <p:spPr bwMode="auto">
            <a:xfrm>
              <a:off x="6966675" y="3332658"/>
              <a:ext cx="45479" cy="454163"/>
            </a:xfrm>
            <a:custGeom>
              <a:avLst/>
              <a:gdLst>
                <a:gd name="T0" fmla="*/ 0 w 38"/>
                <a:gd name="T1" fmla="*/ 421 h 500"/>
                <a:gd name="T2" fmla="*/ 1 w 38"/>
                <a:gd name="T3" fmla="*/ 433 h 500"/>
                <a:gd name="T4" fmla="*/ 1 w 38"/>
                <a:gd name="T5" fmla="*/ 448 h 500"/>
                <a:gd name="T6" fmla="*/ 2 w 38"/>
                <a:gd name="T7" fmla="*/ 467 h 500"/>
                <a:gd name="T8" fmla="*/ 3 w 38"/>
                <a:gd name="T9" fmla="*/ 487 h 500"/>
                <a:gd name="T10" fmla="*/ 4 w 38"/>
                <a:gd name="T11" fmla="*/ 500 h 500"/>
                <a:gd name="T12" fmla="*/ 5 w 38"/>
                <a:gd name="T13" fmla="*/ 493 h 500"/>
                <a:gd name="T14" fmla="*/ 5 w 38"/>
                <a:gd name="T15" fmla="*/ 464 h 500"/>
                <a:gd name="T16" fmla="*/ 6 w 38"/>
                <a:gd name="T17" fmla="*/ 427 h 500"/>
                <a:gd name="T18" fmla="*/ 7 w 38"/>
                <a:gd name="T19" fmla="*/ 356 h 500"/>
                <a:gd name="T20" fmla="*/ 8 w 38"/>
                <a:gd name="T21" fmla="*/ 326 h 500"/>
                <a:gd name="T22" fmla="*/ 9 w 38"/>
                <a:gd name="T23" fmla="*/ 301 h 500"/>
                <a:gd name="T24" fmla="*/ 10 w 38"/>
                <a:gd name="T25" fmla="*/ 279 h 500"/>
                <a:gd name="T26" fmla="*/ 10 w 38"/>
                <a:gd name="T27" fmla="*/ 260 h 500"/>
                <a:gd name="T28" fmla="*/ 11 w 38"/>
                <a:gd name="T29" fmla="*/ 245 h 500"/>
                <a:gd name="T30" fmla="*/ 12 w 38"/>
                <a:gd name="T31" fmla="*/ 232 h 500"/>
                <a:gd name="T32" fmla="*/ 12 w 38"/>
                <a:gd name="T33" fmla="*/ 221 h 500"/>
                <a:gd name="T34" fmla="*/ 13 w 38"/>
                <a:gd name="T35" fmla="*/ 214 h 500"/>
                <a:gd name="T36" fmla="*/ 14 w 38"/>
                <a:gd name="T37" fmla="*/ 208 h 500"/>
                <a:gd name="T38" fmla="*/ 15 w 38"/>
                <a:gd name="T39" fmla="*/ 204 h 500"/>
                <a:gd name="T40" fmla="*/ 16 w 38"/>
                <a:gd name="T41" fmla="*/ 205 h 500"/>
                <a:gd name="T42" fmla="*/ 17 w 38"/>
                <a:gd name="T43" fmla="*/ 208 h 500"/>
                <a:gd name="T44" fmla="*/ 17 w 38"/>
                <a:gd name="T45" fmla="*/ 213 h 500"/>
                <a:gd name="T46" fmla="*/ 18 w 38"/>
                <a:gd name="T47" fmla="*/ 220 h 500"/>
                <a:gd name="T48" fmla="*/ 19 w 38"/>
                <a:gd name="T49" fmla="*/ 226 h 500"/>
                <a:gd name="T50" fmla="*/ 19 w 38"/>
                <a:gd name="T51" fmla="*/ 233 h 500"/>
                <a:gd name="T52" fmla="*/ 20 w 38"/>
                <a:gd name="T53" fmla="*/ 238 h 500"/>
                <a:gd name="T54" fmla="*/ 21 w 38"/>
                <a:gd name="T55" fmla="*/ 240 h 500"/>
                <a:gd name="T56" fmla="*/ 22 w 38"/>
                <a:gd name="T57" fmla="*/ 239 h 500"/>
                <a:gd name="T58" fmla="*/ 23 w 38"/>
                <a:gd name="T59" fmla="*/ 234 h 500"/>
                <a:gd name="T60" fmla="*/ 23 w 38"/>
                <a:gd name="T61" fmla="*/ 228 h 500"/>
                <a:gd name="T62" fmla="*/ 24 w 38"/>
                <a:gd name="T63" fmla="*/ 214 h 500"/>
                <a:gd name="T64" fmla="*/ 25 w 38"/>
                <a:gd name="T65" fmla="*/ 209 h 500"/>
                <a:gd name="T66" fmla="*/ 26 w 38"/>
                <a:gd name="T67" fmla="*/ 206 h 500"/>
                <a:gd name="T68" fmla="*/ 27 w 38"/>
                <a:gd name="T69" fmla="*/ 205 h 500"/>
                <a:gd name="T70" fmla="*/ 28 w 38"/>
                <a:gd name="T71" fmla="*/ 205 h 500"/>
                <a:gd name="T72" fmla="*/ 28 w 38"/>
                <a:gd name="T73" fmla="*/ 205 h 500"/>
                <a:gd name="T74" fmla="*/ 29 w 38"/>
                <a:gd name="T75" fmla="*/ 204 h 500"/>
                <a:gd name="T76" fmla="*/ 30 w 38"/>
                <a:gd name="T77" fmla="*/ 199 h 500"/>
                <a:gd name="T78" fmla="*/ 30 w 38"/>
                <a:gd name="T79" fmla="*/ 189 h 500"/>
                <a:gd name="T80" fmla="*/ 31 w 38"/>
                <a:gd name="T81" fmla="*/ 173 h 500"/>
                <a:gd name="T82" fmla="*/ 32 w 38"/>
                <a:gd name="T83" fmla="*/ 153 h 500"/>
                <a:gd name="T84" fmla="*/ 33 w 38"/>
                <a:gd name="T85" fmla="*/ 130 h 500"/>
                <a:gd name="T86" fmla="*/ 34 w 38"/>
                <a:gd name="T87" fmla="*/ 87 h 500"/>
                <a:gd name="T88" fmla="*/ 35 w 38"/>
                <a:gd name="T89" fmla="*/ 67 h 500"/>
                <a:gd name="T90" fmla="*/ 35 w 38"/>
                <a:gd name="T91" fmla="*/ 50 h 500"/>
                <a:gd name="T92" fmla="*/ 36 w 38"/>
                <a:gd name="T93" fmla="*/ 35 h 500"/>
                <a:gd name="T94" fmla="*/ 37 w 38"/>
                <a:gd name="T95" fmla="*/ 22 h 500"/>
                <a:gd name="T96" fmla="*/ 37 w 38"/>
                <a:gd name="T97" fmla="*/ 10 h 500"/>
                <a:gd name="T98" fmla="*/ 38 w 38"/>
                <a:gd name="T99" fmla="*/ 0 h 5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8" h="500">
                  <a:moveTo>
                    <a:pt x="0" y="421"/>
                  </a:moveTo>
                  <a:lnTo>
                    <a:pt x="1" y="433"/>
                  </a:lnTo>
                  <a:lnTo>
                    <a:pt x="1" y="448"/>
                  </a:lnTo>
                  <a:lnTo>
                    <a:pt x="2" y="467"/>
                  </a:lnTo>
                  <a:lnTo>
                    <a:pt x="3" y="487"/>
                  </a:lnTo>
                  <a:lnTo>
                    <a:pt x="4" y="500"/>
                  </a:lnTo>
                  <a:lnTo>
                    <a:pt x="5" y="493"/>
                  </a:lnTo>
                  <a:lnTo>
                    <a:pt x="5" y="464"/>
                  </a:lnTo>
                  <a:lnTo>
                    <a:pt x="6" y="427"/>
                  </a:lnTo>
                  <a:lnTo>
                    <a:pt x="7" y="356"/>
                  </a:lnTo>
                  <a:lnTo>
                    <a:pt x="8" y="326"/>
                  </a:lnTo>
                  <a:lnTo>
                    <a:pt x="9" y="301"/>
                  </a:lnTo>
                  <a:lnTo>
                    <a:pt x="10" y="279"/>
                  </a:lnTo>
                  <a:lnTo>
                    <a:pt x="10" y="260"/>
                  </a:lnTo>
                  <a:lnTo>
                    <a:pt x="11" y="245"/>
                  </a:lnTo>
                  <a:lnTo>
                    <a:pt x="12" y="232"/>
                  </a:lnTo>
                  <a:lnTo>
                    <a:pt x="12" y="221"/>
                  </a:lnTo>
                  <a:lnTo>
                    <a:pt x="13" y="214"/>
                  </a:lnTo>
                  <a:lnTo>
                    <a:pt x="14" y="208"/>
                  </a:lnTo>
                  <a:lnTo>
                    <a:pt x="15" y="204"/>
                  </a:lnTo>
                  <a:lnTo>
                    <a:pt x="16" y="205"/>
                  </a:lnTo>
                  <a:lnTo>
                    <a:pt x="17" y="208"/>
                  </a:lnTo>
                  <a:lnTo>
                    <a:pt x="17" y="213"/>
                  </a:lnTo>
                  <a:lnTo>
                    <a:pt x="18" y="220"/>
                  </a:lnTo>
                  <a:lnTo>
                    <a:pt x="19" y="226"/>
                  </a:lnTo>
                  <a:lnTo>
                    <a:pt x="19" y="233"/>
                  </a:lnTo>
                  <a:lnTo>
                    <a:pt x="20" y="238"/>
                  </a:lnTo>
                  <a:lnTo>
                    <a:pt x="21" y="240"/>
                  </a:lnTo>
                  <a:lnTo>
                    <a:pt x="22" y="239"/>
                  </a:lnTo>
                  <a:lnTo>
                    <a:pt x="23" y="234"/>
                  </a:lnTo>
                  <a:lnTo>
                    <a:pt x="23" y="228"/>
                  </a:lnTo>
                  <a:lnTo>
                    <a:pt x="24" y="214"/>
                  </a:lnTo>
                  <a:lnTo>
                    <a:pt x="25" y="209"/>
                  </a:lnTo>
                  <a:lnTo>
                    <a:pt x="26" y="206"/>
                  </a:lnTo>
                  <a:lnTo>
                    <a:pt x="27" y="205"/>
                  </a:lnTo>
                  <a:lnTo>
                    <a:pt x="28" y="205"/>
                  </a:lnTo>
                  <a:lnTo>
                    <a:pt x="28" y="205"/>
                  </a:lnTo>
                  <a:lnTo>
                    <a:pt x="29" y="204"/>
                  </a:lnTo>
                  <a:lnTo>
                    <a:pt x="30" y="199"/>
                  </a:lnTo>
                  <a:lnTo>
                    <a:pt x="30" y="189"/>
                  </a:lnTo>
                  <a:lnTo>
                    <a:pt x="31" y="173"/>
                  </a:lnTo>
                  <a:lnTo>
                    <a:pt x="32" y="153"/>
                  </a:lnTo>
                  <a:lnTo>
                    <a:pt x="33" y="130"/>
                  </a:lnTo>
                  <a:lnTo>
                    <a:pt x="34" y="87"/>
                  </a:lnTo>
                  <a:lnTo>
                    <a:pt x="35" y="67"/>
                  </a:lnTo>
                  <a:lnTo>
                    <a:pt x="35" y="50"/>
                  </a:lnTo>
                  <a:lnTo>
                    <a:pt x="36" y="35"/>
                  </a:lnTo>
                  <a:lnTo>
                    <a:pt x="37" y="22"/>
                  </a:lnTo>
                  <a:lnTo>
                    <a:pt x="37" y="10"/>
                  </a:lnTo>
                  <a:lnTo>
                    <a:pt x="38" y="0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41" name="Freeform 39"/>
            <p:cNvSpPr>
              <a:spLocks/>
            </p:cNvSpPr>
            <p:nvPr/>
          </p:nvSpPr>
          <p:spPr bwMode="auto">
            <a:xfrm>
              <a:off x="7012154" y="3314491"/>
              <a:ext cx="45479" cy="378772"/>
            </a:xfrm>
            <a:custGeom>
              <a:avLst/>
              <a:gdLst>
                <a:gd name="T0" fmla="*/ 0 w 38"/>
                <a:gd name="T1" fmla="*/ 20 h 417"/>
                <a:gd name="T2" fmla="*/ 1 w 38"/>
                <a:gd name="T3" fmla="*/ 13 h 417"/>
                <a:gd name="T4" fmla="*/ 2 w 38"/>
                <a:gd name="T5" fmla="*/ 7 h 417"/>
                <a:gd name="T6" fmla="*/ 2 w 38"/>
                <a:gd name="T7" fmla="*/ 3 h 417"/>
                <a:gd name="T8" fmla="*/ 3 w 38"/>
                <a:gd name="T9" fmla="*/ 1 h 417"/>
                <a:gd name="T10" fmla="*/ 4 w 38"/>
                <a:gd name="T11" fmla="*/ 0 h 417"/>
                <a:gd name="T12" fmla="*/ 5 w 38"/>
                <a:gd name="T13" fmla="*/ 4 h 417"/>
                <a:gd name="T14" fmla="*/ 6 w 38"/>
                <a:gd name="T15" fmla="*/ 8 h 417"/>
                <a:gd name="T16" fmla="*/ 7 w 38"/>
                <a:gd name="T17" fmla="*/ 14 h 417"/>
                <a:gd name="T18" fmla="*/ 7 w 38"/>
                <a:gd name="T19" fmla="*/ 22 h 417"/>
                <a:gd name="T20" fmla="*/ 8 w 38"/>
                <a:gd name="T21" fmla="*/ 32 h 417"/>
                <a:gd name="T22" fmla="*/ 9 w 38"/>
                <a:gd name="T23" fmla="*/ 43 h 417"/>
                <a:gd name="T24" fmla="*/ 9 w 38"/>
                <a:gd name="T25" fmla="*/ 57 h 417"/>
                <a:gd name="T26" fmla="*/ 10 w 38"/>
                <a:gd name="T27" fmla="*/ 73 h 417"/>
                <a:gd name="T28" fmla="*/ 11 w 38"/>
                <a:gd name="T29" fmla="*/ 92 h 417"/>
                <a:gd name="T30" fmla="*/ 12 w 38"/>
                <a:gd name="T31" fmla="*/ 113 h 417"/>
                <a:gd name="T32" fmla="*/ 13 w 38"/>
                <a:gd name="T33" fmla="*/ 138 h 417"/>
                <a:gd name="T34" fmla="*/ 13 w 38"/>
                <a:gd name="T35" fmla="*/ 166 h 417"/>
                <a:gd name="T36" fmla="*/ 14 w 38"/>
                <a:gd name="T37" fmla="*/ 236 h 417"/>
                <a:gd name="T38" fmla="*/ 15 w 38"/>
                <a:gd name="T39" fmla="*/ 281 h 417"/>
                <a:gd name="T40" fmla="*/ 16 w 38"/>
                <a:gd name="T41" fmla="*/ 332 h 417"/>
                <a:gd name="T42" fmla="*/ 17 w 38"/>
                <a:gd name="T43" fmla="*/ 385 h 417"/>
                <a:gd name="T44" fmla="*/ 18 w 38"/>
                <a:gd name="T45" fmla="*/ 417 h 417"/>
                <a:gd name="T46" fmla="*/ 18 w 38"/>
                <a:gd name="T47" fmla="*/ 410 h 417"/>
                <a:gd name="T48" fmla="*/ 19 w 38"/>
                <a:gd name="T49" fmla="*/ 387 h 417"/>
                <a:gd name="T50" fmla="*/ 20 w 38"/>
                <a:gd name="T51" fmla="*/ 369 h 417"/>
                <a:gd name="T52" fmla="*/ 20 w 38"/>
                <a:gd name="T53" fmla="*/ 360 h 417"/>
                <a:gd name="T54" fmla="*/ 21 w 38"/>
                <a:gd name="T55" fmla="*/ 360 h 417"/>
                <a:gd name="T56" fmla="*/ 22 w 38"/>
                <a:gd name="T57" fmla="*/ 387 h 417"/>
                <a:gd name="T58" fmla="*/ 23 w 38"/>
                <a:gd name="T59" fmla="*/ 407 h 417"/>
                <a:gd name="T60" fmla="*/ 24 w 38"/>
                <a:gd name="T61" fmla="*/ 406 h 417"/>
                <a:gd name="T62" fmla="*/ 25 w 38"/>
                <a:gd name="T63" fmla="*/ 370 h 417"/>
                <a:gd name="T64" fmla="*/ 25 w 38"/>
                <a:gd name="T65" fmla="*/ 319 h 417"/>
                <a:gd name="T66" fmla="*/ 26 w 38"/>
                <a:gd name="T67" fmla="*/ 270 h 417"/>
                <a:gd name="T68" fmla="*/ 27 w 38"/>
                <a:gd name="T69" fmla="*/ 228 h 417"/>
                <a:gd name="T70" fmla="*/ 27 w 38"/>
                <a:gd name="T71" fmla="*/ 192 h 417"/>
                <a:gd name="T72" fmla="*/ 28 w 38"/>
                <a:gd name="T73" fmla="*/ 161 h 417"/>
                <a:gd name="T74" fmla="*/ 29 w 38"/>
                <a:gd name="T75" fmla="*/ 133 h 417"/>
                <a:gd name="T76" fmla="*/ 30 w 38"/>
                <a:gd name="T77" fmla="*/ 110 h 417"/>
                <a:gd name="T78" fmla="*/ 30 w 38"/>
                <a:gd name="T79" fmla="*/ 89 h 417"/>
                <a:gd name="T80" fmla="*/ 32 w 38"/>
                <a:gd name="T81" fmla="*/ 56 h 417"/>
                <a:gd name="T82" fmla="*/ 32 w 38"/>
                <a:gd name="T83" fmla="*/ 42 h 417"/>
                <a:gd name="T84" fmla="*/ 33 w 38"/>
                <a:gd name="T85" fmla="*/ 31 h 417"/>
                <a:gd name="T86" fmla="*/ 34 w 38"/>
                <a:gd name="T87" fmla="*/ 22 h 417"/>
                <a:gd name="T88" fmla="*/ 35 w 38"/>
                <a:gd name="T89" fmla="*/ 14 h 417"/>
                <a:gd name="T90" fmla="*/ 36 w 38"/>
                <a:gd name="T91" fmla="*/ 8 h 417"/>
                <a:gd name="T92" fmla="*/ 36 w 38"/>
                <a:gd name="T93" fmla="*/ 5 h 417"/>
                <a:gd name="T94" fmla="*/ 37 w 38"/>
                <a:gd name="T95" fmla="*/ 2 h 417"/>
                <a:gd name="T96" fmla="*/ 37 w 38"/>
                <a:gd name="T97" fmla="*/ 1 h 417"/>
                <a:gd name="T98" fmla="*/ 38 w 38"/>
                <a:gd name="T99" fmla="*/ 2 h 4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8" h="417">
                  <a:moveTo>
                    <a:pt x="0" y="20"/>
                  </a:moveTo>
                  <a:lnTo>
                    <a:pt x="1" y="13"/>
                  </a:lnTo>
                  <a:lnTo>
                    <a:pt x="2" y="7"/>
                  </a:lnTo>
                  <a:lnTo>
                    <a:pt x="2" y="3"/>
                  </a:lnTo>
                  <a:lnTo>
                    <a:pt x="3" y="1"/>
                  </a:lnTo>
                  <a:lnTo>
                    <a:pt x="4" y="0"/>
                  </a:lnTo>
                  <a:lnTo>
                    <a:pt x="5" y="4"/>
                  </a:lnTo>
                  <a:lnTo>
                    <a:pt x="6" y="8"/>
                  </a:lnTo>
                  <a:lnTo>
                    <a:pt x="7" y="14"/>
                  </a:lnTo>
                  <a:lnTo>
                    <a:pt x="7" y="22"/>
                  </a:lnTo>
                  <a:lnTo>
                    <a:pt x="8" y="32"/>
                  </a:lnTo>
                  <a:lnTo>
                    <a:pt x="9" y="43"/>
                  </a:lnTo>
                  <a:lnTo>
                    <a:pt x="9" y="57"/>
                  </a:lnTo>
                  <a:lnTo>
                    <a:pt x="10" y="73"/>
                  </a:lnTo>
                  <a:lnTo>
                    <a:pt x="11" y="92"/>
                  </a:lnTo>
                  <a:lnTo>
                    <a:pt x="12" y="113"/>
                  </a:lnTo>
                  <a:lnTo>
                    <a:pt x="13" y="138"/>
                  </a:lnTo>
                  <a:lnTo>
                    <a:pt x="13" y="166"/>
                  </a:lnTo>
                  <a:lnTo>
                    <a:pt x="14" y="236"/>
                  </a:lnTo>
                  <a:lnTo>
                    <a:pt x="15" y="281"/>
                  </a:lnTo>
                  <a:lnTo>
                    <a:pt x="16" y="332"/>
                  </a:lnTo>
                  <a:lnTo>
                    <a:pt x="17" y="385"/>
                  </a:lnTo>
                  <a:lnTo>
                    <a:pt x="18" y="417"/>
                  </a:lnTo>
                  <a:lnTo>
                    <a:pt x="18" y="410"/>
                  </a:lnTo>
                  <a:lnTo>
                    <a:pt x="19" y="387"/>
                  </a:lnTo>
                  <a:lnTo>
                    <a:pt x="20" y="369"/>
                  </a:lnTo>
                  <a:lnTo>
                    <a:pt x="20" y="360"/>
                  </a:lnTo>
                  <a:lnTo>
                    <a:pt x="21" y="360"/>
                  </a:lnTo>
                  <a:lnTo>
                    <a:pt x="22" y="387"/>
                  </a:lnTo>
                  <a:lnTo>
                    <a:pt x="23" y="407"/>
                  </a:lnTo>
                  <a:lnTo>
                    <a:pt x="24" y="406"/>
                  </a:lnTo>
                  <a:lnTo>
                    <a:pt x="25" y="370"/>
                  </a:lnTo>
                  <a:lnTo>
                    <a:pt x="25" y="319"/>
                  </a:lnTo>
                  <a:lnTo>
                    <a:pt x="26" y="270"/>
                  </a:lnTo>
                  <a:lnTo>
                    <a:pt x="27" y="228"/>
                  </a:lnTo>
                  <a:lnTo>
                    <a:pt x="27" y="192"/>
                  </a:lnTo>
                  <a:lnTo>
                    <a:pt x="28" y="161"/>
                  </a:lnTo>
                  <a:lnTo>
                    <a:pt x="29" y="133"/>
                  </a:lnTo>
                  <a:lnTo>
                    <a:pt x="30" y="110"/>
                  </a:lnTo>
                  <a:lnTo>
                    <a:pt x="30" y="89"/>
                  </a:lnTo>
                  <a:lnTo>
                    <a:pt x="32" y="56"/>
                  </a:lnTo>
                  <a:lnTo>
                    <a:pt x="32" y="42"/>
                  </a:lnTo>
                  <a:lnTo>
                    <a:pt x="33" y="31"/>
                  </a:lnTo>
                  <a:lnTo>
                    <a:pt x="34" y="22"/>
                  </a:lnTo>
                  <a:lnTo>
                    <a:pt x="35" y="14"/>
                  </a:lnTo>
                  <a:lnTo>
                    <a:pt x="36" y="8"/>
                  </a:lnTo>
                  <a:lnTo>
                    <a:pt x="36" y="5"/>
                  </a:lnTo>
                  <a:lnTo>
                    <a:pt x="37" y="2"/>
                  </a:lnTo>
                  <a:lnTo>
                    <a:pt x="37" y="1"/>
                  </a:lnTo>
                  <a:lnTo>
                    <a:pt x="38" y="2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42" name="Freeform 40"/>
            <p:cNvSpPr>
              <a:spLocks/>
            </p:cNvSpPr>
            <p:nvPr/>
          </p:nvSpPr>
          <p:spPr bwMode="auto">
            <a:xfrm>
              <a:off x="7057633" y="3316308"/>
              <a:ext cx="46676" cy="361514"/>
            </a:xfrm>
            <a:custGeom>
              <a:avLst/>
              <a:gdLst>
                <a:gd name="T0" fmla="*/ 0 w 39"/>
                <a:gd name="T1" fmla="*/ 0 h 398"/>
                <a:gd name="T2" fmla="*/ 1 w 39"/>
                <a:gd name="T3" fmla="*/ 3 h 398"/>
                <a:gd name="T4" fmla="*/ 2 w 39"/>
                <a:gd name="T5" fmla="*/ 7 h 398"/>
                <a:gd name="T6" fmla="*/ 3 w 39"/>
                <a:gd name="T7" fmla="*/ 21 h 398"/>
                <a:gd name="T8" fmla="*/ 4 w 39"/>
                <a:gd name="T9" fmla="*/ 31 h 398"/>
                <a:gd name="T10" fmla="*/ 5 w 39"/>
                <a:gd name="T11" fmla="*/ 43 h 398"/>
                <a:gd name="T12" fmla="*/ 5 w 39"/>
                <a:gd name="T13" fmla="*/ 56 h 398"/>
                <a:gd name="T14" fmla="*/ 6 w 39"/>
                <a:gd name="T15" fmla="*/ 72 h 398"/>
                <a:gd name="T16" fmla="*/ 7 w 39"/>
                <a:gd name="T17" fmla="*/ 90 h 398"/>
                <a:gd name="T18" fmla="*/ 7 w 39"/>
                <a:gd name="T19" fmla="*/ 109 h 398"/>
                <a:gd name="T20" fmla="*/ 8 w 39"/>
                <a:gd name="T21" fmla="*/ 131 h 398"/>
                <a:gd name="T22" fmla="*/ 9 w 39"/>
                <a:gd name="T23" fmla="*/ 153 h 398"/>
                <a:gd name="T24" fmla="*/ 10 w 39"/>
                <a:gd name="T25" fmla="*/ 175 h 398"/>
                <a:gd name="T26" fmla="*/ 10 w 39"/>
                <a:gd name="T27" fmla="*/ 196 h 398"/>
                <a:gd name="T28" fmla="*/ 11 w 39"/>
                <a:gd name="T29" fmla="*/ 212 h 398"/>
                <a:gd name="T30" fmla="*/ 12 w 39"/>
                <a:gd name="T31" fmla="*/ 228 h 398"/>
                <a:gd name="T32" fmla="*/ 13 w 39"/>
                <a:gd name="T33" fmla="*/ 230 h 398"/>
                <a:gd name="T34" fmla="*/ 14 w 39"/>
                <a:gd name="T35" fmla="*/ 230 h 398"/>
                <a:gd name="T36" fmla="*/ 15 w 39"/>
                <a:gd name="T37" fmla="*/ 231 h 398"/>
                <a:gd name="T38" fmla="*/ 15 w 39"/>
                <a:gd name="T39" fmla="*/ 232 h 398"/>
                <a:gd name="T40" fmla="*/ 16 w 39"/>
                <a:gd name="T41" fmla="*/ 236 h 398"/>
                <a:gd name="T42" fmla="*/ 17 w 39"/>
                <a:gd name="T43" fmla="*/ 241 h 398"/>
                <a:gd name="T44" fmla="*/ 17 w 39"/>
                <a:gd name="T45" fmla="*/ 247 h 398"/>
                <a:gd name="T46" fmla="*/ 18 w 39"/>
                <a:gd name="T47" fmla="*/ 254 h 398"/>
                <a:gd name="T48" fmla="*/ 19 w 39"/>
                <a:gd name="T49" fmla="*/ 260 h 398"/>
                <a:gd name="T50" fmla="*/ 20 w 39"/>
                <a:gd name="T51" fmla="*/ 264 h 398"/>
                <a:gd name="T52" fmla="*/ 20 w 39"/>
                <a:gd name="T53" fmla="*/ 267 h 398"/>
                <a:gd name="T54" fmla="*/ 22 w 39"/>
                <a:gd name="T55" fmla="*/ 264 h 398"/>
                <a:gd name="T56" fmla="*/ 22 w 39"/>
                <a:gd name="T57" fmla="*/ 260 h 398"/>
                <a:gd name="T58" fmla="*/ 23 w 39"/>
                <a:gd name="T59" fmla="*/ 257 h 398"/>
                <a:gd name="T60" fmla="*/ 24 w 39"/>
                <a:gd name="T61" fmla="*/ 254 h 398"/>
                <a:gd name="T62" fmla="*/ 25 w 39"/>
                <a:gd name="T63" fmla="*/ 253 h 398"/>
                <a:gd name="T64" fmla="*/ 25 w 39"/>
                <a:gd name="T65" fmla="*/ 254 h 398"/>
                <a:gd name="T66" fmla="*/ 26 w 39"/>
                <a:gd name="T67" fmla="*/ 257 h 398"/>
                <a:gd name="T68" fmla="*/ 27 w 39"/>
                <a:gd name="T69" fmla="*/ 263 h 398"/>
                <a:gd name="T70" fmla="*/ 27 w 39"/>
                <a:gd name="T71" fmla="*/ 271 h 398"/>
                <a:gd name="T72" fmla="*/ 28 w 39"/>
                <a:gd name="T73" fmla="*/ 282 h 398"/>
                <a:gd name="T74" fmla="*/ 29 w 39"/>
                <a:gd name="T75" fmla="*/ 313 h 398"/>
                <a:gd name="T76" fmla="*/ 30 w 39"/>
                <a:gd name="T77" fmla="*/ 332 h 398"/>
                <a:gd name="T78" fmla="*/ 31 w 39"/>
                <a:gd name="T79" fmla="*/ 352 h 398"/>
                <a:gd name="T80" fmla="*/ 32 w 39"/>
                <a:gd name="T81" fmla="*/ 372 h 398"/>
                <a:gd name="T82" fmla="*/ 33 w 39"/>
                <a:gd name="T83" fmla="*/ 389 h 398"/>
                <a:gd name="T84" fmla="*/ 33 w 39"/>
                <a:gd name="T85" fmla="*/ 397 h 398"/>
                <a:gd name="T86" fmla="*/ 34 w 39"/>
                <a:gd name="T87" fmla="*/ 398 h 398"/>
                <a:gd name="T88" fmla="*/ 35 w 39"/>
                <a:gd name="T89" fmla="*/ 392 h 398"/>
                <a:gd name="T90" fmla="*/ 35 w 39"/>
                <a:gd name="T91" fmla="*/ 383 h 398"/>
                <a:gd name="T92" fmla="*/ 36 w 39"/>
                <a:gd name="T93" fmla="*/ 375 h 398"/>
                <a:gd name="T94" fmla="*/ 37 w 39"/>
                <a:gd name="T95" fmla="*/ 367 h 398"/>
                <a:gd name="T96" fmla="*/ 38 w 39"/>
                <a:gd name="T97" fmla="*/ 362 h 398"/>
                <a:gd name="T98" fmla="*/ 39 w 39"/>
                <a:gd name="T99" fmla="*/ 357 h 3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9" h="398">
                  <a:moveTo>
                    <a:pt x="0" y="0"/>
                  </a:moveTo>
                  <a:lnTo>
                    <a:pt x="1" y="3"/>
                  </a:lnTo>
                  <a:lnTo>
                    <a:pt x="2" y="7"/>
                  </a:lnTo>
                  <a:lnTo>
                    <a:pt x="3" y="21"/>
                  </a:lnTo>
                  <a:lnTo>
                    <a:pt x="4" y="31"/>
                  </a:lnTo>
                  <a:lnTo>
                    <a:pt x="5" y="43"/>
                  </a:lnTo>
                  <a:lnTo>
                    <a:pt x="5" y="56"/>
                  </a:lnTo>
                  <a:lnTo>
                    <a:pt x="6" y="72"/>
                  </a:lnTo>
                  <a:lnTo>
                    <a:pt x="7" y="90"/>
                  </a:lnTo>
                  <a:lnTo>
                    <a:pt x="7" y="109"/>
                  </a:lnTo>
                  <a:lnTo>
                    <a:pt x="8" y="131"/>
                  </a:lnTo>
                  <a:lnTo>
                    <a:pt x="9" y="153"/>
                  </a:lnTo>
                  <a:lnTo>
                    <a:pt x="10" y="175"/>
                  </a:lnTo>
                  <a:lnTo>
                    <a:pt x="10" y="196"/>
                  </a:lnTo>
                  <a:lnTo>
                    <a:pt x="11" y="212"/>
                  </a:lnTo>
                  <a:lnTo>
                    <a:pt x="12" y="228"/>
                  </a:lnTo>
                  <a:lnTo>
                    <a:pt x="13" y="230"/>
                  </a:lnTo>
                  <a:lnTo>
                    <a:pt x="14" y="230"/>
                  </a:lnTo>
                  <a:lnTo>
                    <a:pt x="15" y="231"/>
                  </a:lnTo>
                  <a:lnTo>
                    <a:pt x="15" y="232"/>
                  </a:lnTo>
                  <a:lnTo>
                    <a:pt x="16" y="236"/>
                  </a:lnTo>
                  <a:lnTo>
                    <a:pt x="17" y="241"/>
                  </a:lnTo>
                  <a:lnTo>
                    <a:pt x="17" y="247"/>
                  </a:lnTo>
                  <a:lnTo>
                    <a:pt x="18" y="254"/>
                  </a:lnTo>
                  <a:lnTo>
                    <a:pt x="19" y="260"/>
                  </a:lnTo>
                  <a:lnTo>
                    <a:pt x="20" y="264"/>
                  </a:lnTo>
                  <a:lnTo>
                    <a:pt x="20" y="267"/>
                  </a:lnTo>
                  <a:lnTo>
                    <a:pt x="22" y="264"/>
                  </a:lnTo>
                  <a:lnTo>
                    <a:pt x="22" y="260"/>
                  </a:lnTo>
                  <a:lnTo>
                    <a:pt x="23" y="257"/>
                  </a:lnTo>
                  <a:lnTo>
                    <a:pt x="24" y="254"/>
                  </a:lnTo>
                  <a:lnTo>
                    <a:pt x="25" y="253"/>
                  </a:lnTo>
                  <a:lnTo>
                    <a:pt x="25" y="254"/>
                  </a:lnTo>
                  <a:lnTo>
                    <a:pt x="26" y="257"/>
                  </a:lnTo>
                  <a:lnTo>
                    <a:pt x="27" y="263"/>
                  </a:lnTo>
                  <a:lnTo>
                    <a:pt x="27" y="271"/>
                  </a:lnTo>
                  <a:lnTo>
                    <a:pt x="28" y="282"/>
                  </a:lnTo>
                  <a:lnTo>
                    <a:pt x="29" y="313"/>
                  </a:lnTo>
                  <a:lnTo>
                    <a:pt x="30" y="332"/>
                  </a:lnTo>
                  <a:lnTo>
                    <a:pt x="31" y="352"/>
                  </a:lnTo>
                  <a:lnTo>
                    <a:pt x="32" y="372"/>
                  </a:lnTo>
                  <a:lnTo>
                    <a:pt x="33" y="389"/>
                  </a:lnTo>
                  <a:lnTo>
                    <a:pt x="33" y="397"/>
                  </a:lnTo>
                  <a:lnTo>
                    <a:pt x="34" y="398"/>
                  </a:lnTo>
                  <a:lnTo>
                    <a:pt x="35" y="392"/>
                  </a:lnTo>
                  <a:lnTo>
                    <a:pt x="35" y="383"/>
                  </a:lnTo>
                  <a:lnTo>
                    <a:pt x="36" y="375"/>
                  </a:lnTo>
                  <a:lnTo>
                    <a:pt x="37" y="367"/>
                  </a:lnTo>
                  <a:lnTo>
                    <a:pt x="38" y="362"/>
                  </a:lnTo>
                  <a:lnTo>
                    <a:pt x="39" y="357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43" name="Freeform 41"/>
            <p:cNvSpPr>
              <a:spLocks/>
            </p:cNvSpPr>
            <p:nvPr/>
          </p:nvSpPr>
          <p:spPr bwMode="auto">
            <a:xfrm>
              <a:off x="7104309" y="3619689"/>
              <a:ext cx="45479" cy="162591"/>
            </a:xfrm>
            <a:custGeom>
              <a:avLst/>
              <a:gdLst>
                <a:gd name="T0" fmla="*/ 0 w 38"/>
                <a:gd name="T1" fmla="*/ 23 h 179"/>
                <a:gd name="T2" fmla="*/ 1 w 38"/>
                <a:gd name="T3" fmla="*/ 22 h 179"/>
                <a:gd name="T4" fmla="*/ 1 w 38"/>
                <a:gd name="T5" fmla="*/ 24 h 179"/>
                <a:gd name="T6" fmla="*/ 2 w 38"/>
                <a:gd name="T7" fmla="*/ 26 h 179"/>
                <a:gd name="T8" fmla="*/ 3 w 38"/>
                <a:gd name="T9" fmla="*/ 28 h 179"/>
                <a:gd name="T10" fmla="*/ 4 w 38"/>
                <a:gd name="T11" fmla="*/ 31 h 179"/>
                <a:gd name="T12" fmla="*/ 4 w 38"/>
                <a:gd name="T13" fmla="*/ 34 h 179"/>
                <a:gd name="T14" fmla="*/ 5 w 38"/>
                <a:gd name="T15" fmla="*/ 38 h 179"/>
                <a:gd name="T16" fmla="*/ 6 w 38"/>
                <a:gd name="T17" fmla="*/ 41 h 179"/>
                <a:gd name="T18" fmla="*/ 6 w 38"/>
                <a:gd name="T19" fmla="*/ 45 h 179"/>
                <a:gd name="T20" fmla="*/ 7 w 38"/>
                <a:gd name="T21" fmla="*/ 49 h 179"/>
                <a:gd name="T22" fmla="*/ 8 w 38"/>
                <a:gd name="T23" fmla="*/ 54 h 179"/>
                <a:gd name="T24" fmla="*/ 9 w 38"/>
                <a:gd name="T25" fmla="*/ 63 h 179"/>
                <a:gd name="T26" fmla="*/ 10 w 38"/>
                <a:gd name="T27" fmla="*/ 68 h 179"/>
                <a:gd name="T28" fmla="*/ 11 w 38"/>
                <a:gd name="T29" fmla="*/ 72 h 179"/>
                <a:gd name="T30" fmla="*/ 11 w 38"/>
                <a:gd name="T31" fmla="*/ 75 h 179"/>
                <a:gd name="T32" fmla="*/ 12 w 38"/>
                <a:gd name="T33" fmla="*/ 75 h 179"/>
                <a:gd name="T34" fmla="*/ 13 w 38"/>
                <a:gd name="T35" fmla="*/ 74 h 179"/>
                <a:gd name="T36" fmla="*/ 13 w 38"/>
                <a:gd name="T37" fmla="*/ 70 h 179"/>
                <a:gd name="T38" fmla="*/ 14 w 38"/>
                <a:gd name="T39" fmla="*/ 65 h 179"/>
                <a:gd name="T40" fmla="*/ 15 w 38"/>
                <a:gd name="T41" fmla="*/ 59 h 179"/>
                <a:gd name="T42" fmla="*/ 16 w 38"/>
                <a:gd name="T43" fmla="*/ 52 h 179"/>
                <a:gd name="T44" fmla="*/ 17 w 38"/>
                <a:gd name="T45" fmla="*/ 45 h 179"/>
                <a:gd name="T46" fmla="*/ 17 w 38"/>
                <a:gd name="T47" fmla="*/ 38 h 179"/>
                <a:gd name="T48" fmla="*/ 18 w 38"/>
                <a:gd name="T49" fmla="*/ 25 h 179"/>
                <a:gd name="T50" fmla="*/ 19 w 38"/>
                <a:gd name="T51" fmla="*/ 19 h 179"/>
                <a:gd name="T52" fmla="*/ 20 w 38"/>
                <a:gd name="T53" fmla="*/ 14 h 179"/>
                <a:gd name="T54" fmla="*/ 21 w 38"/>
                <a:gd name="T55" fmla="*/ 9 h 179"/>
                <a:gd name="T56" fmla="*/ 22 w 38"/>
                <a:gd name="T57" fmla="*/ 5 h 179"/>
                <a:gd name="T58" fmla="*/ 22 w 38"/>
                <a:gd name="T59" fmla="*/ 3 h 179"/>
                <a:gd name="T60" fmla="*/ 23 w 38"/>
                <a:gd name="T61" fmla="*/ 1 h 179"/>
                <a:gd name="T62" fmla="*/ 24 w 38"/>
                <a:gd name="T63" fmla="*/ 0 h 179"/>
                <a:gd name="T64" fmla="*/ 24 w 38"/>
                <a:gd name="T65" fmla="*/ 1 h 179"/>
                <a:gd name="T66" fmla="*/ 25 w 38"/>
                <a:gd name="T67" fmla="*/ 3 h 179"/>
                <a:gd name="T68" fmla="*/ 26 w 38"/>
                <a:gd name="T69" fmla="*/ 7 h 179"/>
                <a:gd name="T70" fmla="*/ 26 w 38"/>
                <a:gd name="T71" fmla="*/ 13 h 179"/>
                <a:gd name="T72" fmla="*/ 28 w 38"/>
                <a:gd name="T73" fmla="*/ 31 h 179"/>
                <a:gd name="T74" fmla="*/ 29 w 38"/>
                <a:gd name="T75" fmla="*/ 44 h 179"/>
                <a:gd name="T76" fmla="*/ 29 w 38"/>
                <a:gd name="T77" fmla="*/ 59 h 179"/>
                <a:gd name="T78" fmla="*/ 30 w 38"/>
                <a:gd name="T79" fmla="*/ 77 h 179"/>
                <a:gd name="T80" fmla="*/ 31 w 38"/>
                <a:gd name="T81" fmla="*/ 98 h 179"/>
                <a:gd name="T82" fmla="*/ 31 w 38"/>
                <a:gd name="T83" fmla="*/ 121 h 179"/>
                <a:gd name="T84" fmla="*/ 32 w 38"/>
                <a:gd name="T85" fmla="*/ 144 h 179"/>
                <a:gd name="T86" fmla="*/ 33 w 38"/>
                <a:gd name="T87" fmla="*/ 164 h 179"/>
                <a:gd name="T88" fmla="*/ 34 w 38"/>
                <a:gd name="T89" fmla="*/ 177 h 179"/>
                <a:gd name="T90" fmla="*/ 34 w 38"/>
                <a:gd name="T91" fmla="*/ 179 h 179"/>
                <a:gd name="T92" fmla="*/ 36 w 38"/>
                <a:gd name="T93" fmla="*/ 163 h 179"/>
                <a:gd name="T94" fmla="*/ 36 w 38"/>
                <a:gd name="T95" fmla="*/ 154 h 179"/>
                <a:gd name="T96" fmla="*/ 37 w 38"/>
                <a:gd name="T97" fmla="*/ 147 h 179"/>
                <a:gd name="T98" fmla="*/ 38 w 38"/>
                <a:gd name="T99" fmla="*/ 143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8" h="179">
                  <a:moveTo>
                    <a:pt x="0" y="23"/>
                  </a:moveTo>
                  <a:lnTo>
                    <a:pt x="1" y="22"/>
                  </a:lnTo>
                  <a:lnTo>
                    <a:pt x="1" y="24"/>
                  </a:lnTo>
                  <a:lnTo>
                    <a:pt x="2" y="26"/>
                  </a:lnTo>
                  <a:lnTo>
                    <a:pt x="3" y="28"/>
                  </a:lnTo>
                  <a:lnTo>
                    <a:pt x="4" y="31"/>
                  </a:lnTo>
                  <a:lnTo>
                    <a:pt x="4" y="34"/>
                  </a:lnTo>
                  <a:lnTo>
                    <a:pt x="5" y="38"/>
                  </a:lnTo>
                  <a:lnTo>
                    <a:pt x="6" y="41"/>
                  </a:lnTo>
                  <a:lnTo>
                    <a:pt x="6" y="45"/>
                  </a:lnTo>
                  <a:lnTo>
                    <a:pt x="7" y="49"/>
                  </a:lnTo>
                  <a:lnTo>
                    <a:pt x="8" y="54"/>
                  </a:lnTo>
                  <a:lnTo>
                    <a:pt x="9" y="63"/>
                  </a:lnTo>
                  <a:lnTo>
                    <a:pt x="10" y="68"/>
                  </a:lnTo>
                  <a:lnTo>
                    <a:pt x="11" y="72"/>
                  </a:lnTo>
                  <a:lnTo>
                    <a:pt x="11" y="75"/>
                  </a:lnTo>
                  <a:lnTo>
                    <a:pt x="12" y="75"/>
                  </a:lnTo>
                  <a:lnTo>
                    <a:pt x="13" y="74"/>
                  </a:lnTo>
                  <a:lnTo>
                    <a:pt x="13" y="70"/>
                  </a:lnTo>
                  <a:lnTo>
                    <a:pt x="14" y="65"/>
                  </a:lnTo>
                  <a:lnTo>
                    <a:pt x="15" y="59"/>
                  </a:lnTo>
                  <a:lnTo>
                    <a:pt x="16" y="52"/>
                  </a:lnTo>
                  <a:lnTo>
                    <a:pt x="17" y="45"/>
                  </a:lnTo>
                  <a:lnTo>
                    <a:pt x="17" y="38"/>
                  </a:lnTo>
                  <a:lnTo>
                    <a:pt x="18" y="25"/>
                  </a:lnTo>
                  <a:lnTo>
                    <a:pt x="19" y="19"/>
                  </a:lnTo>
                  <a:lnTo>
                    <a:pt x="20" y="14"/>
                  </a:lnTo>
                  <a:lnTo>
                    <a:pt x="21" y="9"/>
                  </a:lnTo>
                  <a:lnTo>
                    <a:pt x="22" y="5"/>
                  </a:lnTo>
                  <a:lnTo>
                    <a:pt x="22" y="3"/>
                  </a:lnTo>
                  <a:lnTo>
                    <a:pt x="23" y="1"/>
                  </a:lnTo>
                  <a:lnTo>
                    <a:pt x="24" y="0"/>
                  </a:lnTo>
                  <a:lnTo>
                    <a:pt x="24" y="1"/>
                  </a:lnTo>
                  <a:lnTo>
                    <a:pt x="25" y="3"/>
                  </a:lnTo>
                  <a:lnTo>
                    <a:pt x="26" y="7"/>
                  </a:lnTo>
                  <a:lnTo>
                    <a:pt x="26" y="13"/>
                  </a:lnTo>
                  <a:lnTo>
                    <a:pt x="28" y="31"/>
                  </a:lnTo>
                  <a:lnTo>
                    <a:pt x="29" y="44"/>
                  </a:lnTo>
                  <a:lnTo>
                    <a:pt x="29" y="59"/>
                  </a:lnTo>
                  <a:lnTo>
                    <a:pt x="30" y="77"/>
                  </a:lnTo>
                  <a:lnTo>
                    <a:pt x="31" y="98"/>
                  </a:lnTo>
                  <a:lnTo>
                    <a:pt x="31" y="121"/>
                  </a:lnTo>
                  <a:lnTo>
                    <a:pt x="32" y="144"/>
                  </a:lnTo>
                  <a:lnTo>
                    <a:pt x="33" y="164"/>
                  </a:lnTo>
                  <a:lnTo>
                    <a:pt x="34" y="177"/>
                  </a:lnTo>
                  <a:lnTo>
                    <a:pt x="34" y="179"/>
                  </a:lnTo>
                  <a:lnTo>
                    <a:pt x="36" y="163"/>
                  </a:lnTo>
                  <a:lnTo>
                    <a:pt x="36" y="154"/>
                  </a:lnTo>
                  <a:lnTo>
                    <a:pt x="37" y="147"/>
                  </a:lnTo>
                  <a:lnTo>
                    <a:pt x="38" y="143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44" name="Freeform 42"/>
            <p:cNvSpPr>
              <a:spLocks/>
            </p:cNvSpPr>
            <p:nvPr/>
          </p:nvSpPr>
          <p:spPr bwMode="auto">
            <a:xfrm>
              <a:off x="7149788" y="3732321"/>
              <a:ext cx="45479" cy="174399"/>
            </a:xfrm>
            <a:custGeom>
              <a:avLst/>
              <a:gdLst>
                <a:gd name="T0" fmla="*/ 0 w 38"/>
                <a:gd name="T1" fmla="*/ 19 h 192"/>
                <a:gd name="T2" fmla="*/ 1 w 38"/>
                <a:gd name="T3" fmla="*/ 18 h 192"/>
                <a:gd name="T4" fmla="*/ 2 w 38"/>
                <a:gd name="T5" fmla="*/ 21 h 192"/>
                <a:gd name="T6" fmla="*/ 2 w 38"/>
                <a:gd name="T7" fmla="*/ 26 h 192"/>
                <a:gd name="T8" fmla="*/ 3 w 38"/>
                <a:gd name="T9" fmla="*/ 33 h 192"/>
                <a:gd name="T10" fmla="*/ 3 w 38"/>
                <a:gd name="T11" fmla="*/ 40 h 192"/>
                <a:gd name="T12" fmla="*/ 4 w 38"/>
                <a:gd name="T13" fmla="*/ 47 h 192"/>
                <a:gd name="T14" fmla="*/ 5 w 38"/>
                <a:gd name="T15" fmla="*/ 52 h 192"/>
                <a:gd name="T16" fmla="*/ 6 w 38"/>
                <a:gd name="T17" fmla="*/ 53 h 192"/>
                <a:gd name="T18" fmla="*/ 7 w 38"/>
                <a:gd name="T19" fmla="*/ 48 h 192"/>
                <a:gd name="T20" fmla="*/ 8 w 38"/>
                <a:gd name="T21" fmla="*/ 44 h 192"/>
                <a:gd name="T22" fmla="*/ 9 w 38"/>
                <a:gd name="T23" fmla="*/ 41 h 192"/>
                <a:gd name="T24" fmla="*/ 9 w 38"/>
                <a:gd name="T25" fmla="*/ 41 h 192"/>
                <a:gd name="T26" fmla="*/ 10 w 38"/>
                <a:gd name="T27" fmla="*/ 44 h 192"/>
                <a:gd name="T28" fmla="*/ 11 w 38"/>
                <a:gd name="T29" fmla="*/ 51 h 192"/>
                <a:gd name="T30" fmla="*/ 11 w 38"/>
                <a:gd name="T31" fmla="*/ 62 h 192"/>
                <a:gd name="T32" fmla="*/ 12 w 38"/>
                <a:gd name="T33" fmla="*/ 79 h 192"/>
                <a:gd name="T34" fmla="*/ 13 w 38"/>
                <a:gd name="T35" fmla="*/ 102 h 192"/>
                <a:gd name="T36" fmla="*/ 14 w 38"/>
                <a:gd name="T37" fmla="*/ 132 h 192"/>
                <a:gd name="T38" fmla="*/ 14 w 38"/>
                <a:gd name="T39" fmla="*/ 167 h 192"/>
                <a:gd name="T40" fmla="*/ 15 w 38"/>
                <a:gd name="T41" fmla="*/ 192 h 192"/>
                <a:gd name="T42" fmla="*/ 16 w 38"/>
                <a:gd name="T43" fmla="*/ 150 h 192"/>
                <a:gd name="T44" fmla="*/ 17 w 38"/>
                <a:gd name="T45" fmla="*/ 113 h 192"/>
                <a:gd name="T46" fmla="*/ 18 w 38"/>
                <a:gd name="T47" fmla="*/ 81 h 192"/>
                <a:gd name="T48" fmla="*/ 19 w 38"/>
                <a:gd name="T49" fmla="*/ 57 h 192"/>
                <a:gd name="T50" fmla="*/ 19 w 38"/>
                <a:gd name="T51" fmla="*/ 38 h 192"/>
                <a:gd name="T52" fmla="*/ 20 w 38"/>
                <a:gd name="T53" fmla="*/ 24 h 192"/>
                <a:gd name="T54" fmla="*/ 21 w 38"/>
                <a:gd name="T55" fmla="*/ 13 h 192"/>
                <a:gd name="T56" fmla="*/ 21 w 38"/>
                <a:gd name="T57" fmla="*/ 6 h 192"/>
                <a:gd name="T58" fmla="*/ 22 w 38"/>
                <a:gd name="T59" fmla="*/ 2 h 192"/>
                <a:gd name="T60" fmla="*/ 23 w 38"/>
                <a:gd name="T61" fmla="*/ 0 h 192"/>
                <a:gd name="T62" fmla="*/ 24 w 38"/>
                <a:gd name="T63" fmla="*/ 0 h 192"/>
                <a:gd name="T64" fmla="*/ 24 w 38"/>
                <a:gd name="T65" fmla="*/ 1 h 192"/>
                <a:gd name="T66" fmla="*/ 26 w 38"/>
                <a:gd name="T67" fmla="*/ 4 h 192"/>
                <a:gd name="T68" fmla="*/ 26 w 38"/>
                <a:gd name="T69" fmla="*/ 6 h 192"/>
                <a:gd name="T70" fmla="*/ 27 w 38"/>
                <a:gd name="T71" fmla="*/ 8 h 192"/>
                <a:gd name="T72" fmla="*/ 28 w 38"/>
                <a:gd name="T73" fmla="*/ 9 h 192"/>
                <a:gd name="T74" fmla="*/ 29 w 38"/>
                <a:gd name="T75" fmla="*/ 10 h 192"/>
                <a:gd name="T76" fmla="*/ 29 w 38"/>
                <a:gd name="T77" fmla="*/ 11 h 192"/>
                <a:gd name="T78" fmla="*/ 30 w 38"/>
                <a:gd name="T79" fmla="*/ 13 h 192"/>
                <a:gd name="T80" fmla="*/ 31 w 38"/>
                <a:gd name="T81" fmla="*/ 15 h 192"/>
                <a:gd name="T82" fmla="*/ 31 w 38"/>
                <a:gd name="T83" fmla="*/ 18 h 192"/>
                <a:gd name="T84" fmla="*/ 32 w 38"/>
                <a:gd name="T85" fmla="*/ 22 h 192"/>
                <a:gd name="T86" fmla="*/ 33 w 38"/>
                <a:gd name="T87" fmla="*/ 27 h 192"/>
                <a:gd name="T88" fmla="*/ 34 w 38"/>
                <a:gd name="T89" fmla="*/ 32 h 192"/>
                <a:gd name="T90" fmla="*/ 35 w 38"/>
                <a:gd name="T91" fmla="*/ 42 h 192"/>
                <a:gd name="T92" fmla="*/ 36 w 38"/>
                <a:gd name="T93" fmla="*/ 45 h 192"/>
                <a:gd name="T94" fmla="*/ 37 w 38"/>
                <a:gd name="T95" fmla="*/ 46 h 192"/>
                <a:gd name="T96" fmla="*/ 37 w 38"/>
                <a:gd name="T97" fmla="*/ 45 h 192"/>
                <a:gd name="T98" fmla="*/ 38 w 38"/>
                <a:gd name="T99" fmla="*/ 43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8" h="192">
                  <a:moveTo>
                    <a:pt x="0" y="19"/>
                  </a:moveTo>
                  <a:lnTo>
                    <a:pt x="1" y="18"/>
                  </a:lnTo>
                  <a:lnTo>
                    <a:pt x="2" y="21"/>
                  </a:lnTo>
                  <a:lnTo>
                    <a:pt x="2" y="26"/>
                  </a:lnTo>
                  <a:lnTo>
                    <a:pt x="3" y="33"/>
                  </a:lnTo>
                  <a:lnTo>
                    <a:pt x="3" y="40"/>
                  </a:lnTo>
                  <a:lnTo>
                    <a:pt x="4" y="47"/>
                  </a:lnTo>
                  <a:lnTo>
                    <a:pt x="5" y="52"/>
                  </a:lnTo>
                  <a:lnTo>
                    <a:pt x="6" y="53"/>
                  </a:lnTo>
                  <a:lnTo>
                    <a:pt x="7" y="48"/>
                  </a:lnTo>
                  <a:lnTo>
                    <a:pt x="8" y="44"/>
                  </a:lnTo>
                  <a:lnTo>
                    <a:pt x="9" y="41"/>
                  </a:lnTo>
                  <a:lnTo>
                    <a:pt x="9" y="41"/>
                  </a:lnTo>
                  <a:lnTo>
                    <a:pt x="10" y="44"/>
                  </a:lnTo>
                  <a:lnTo>
                    <a:pt x="11" y="51"/>
                  </a:lnTo>
                  <a:lnTo>
                    <a:pt x="11" y="62"/>
                  </a:lnTo>
                  <a:lnTo>
                    <a:pt x="12" y="79"/>
                  </a:lnTo>
                  <a:lnTo>
                    <a:pt x="13" y="102"/>
                  </a:lnTo>
                  <a:lnTo>
                    <a:pt x="14" y="132"/>
                  </a:lnTo>
                  <a:lnTo>
                    <a:pt x="14" y="167"/>
                  </a:lnTo>
                  <a:lnTo>
                    <a:pt x="15" y="192"/>
                  </a:lnTo>
                  <a:lnTo>
                    <a:pt x="16" y="150"/>
                  </a:lnTo>
                  <a:lnTo>
                    <a:pt x="17" y="113"/>
                  </a:lnTo>
                  <a:lnTo>
                    <a:pt x="18" y="81"/>
                  </a:lnTo>
                  <a:lnTo>
                    <a:pt x="19" y="57"/>
                  </a:lnTo>
                  <a:lnTo>
                    <a:pt x="19" y="38"/>
                  </a:lnTo>
                  <a:lnTo>
                    <a:pt x="20" y="24"/>
                  </a:lnTo>
                  <a:lnTo>
                    <a:pt x="21" y="13"/>
                  </a:lnTo>
                  <a:lnTo>
                    <a:pt x="21" y="6"/>
                  </a:lnTo>
                  <a:lnTo>
                    <a:pt x="22" y="2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4" y="1"/>
                  </a:lnTo>
                  <a:lnTo>
                    <a:pt x="26" y="4"/>
                  </a:lnTo>
                  <a:lnTo>
                    <a:pt x="26" y="6"/>
                  </a:lnTo>
                  <a:lnTo>
                    <a:pt x="27" y="8"/>
                  </a:lnTo>
                  <a:lnTo>
                    <a:pt x="28" y="9"/>
                  </a:lnTo>
                  <a:lnTo>
                    <a:pt x="29" y="10"/>
                  </a:lnTo>
                  <a:lnTo>
                    <a:pt x="29" y="11"/>
                  </a:lnTo>
                  <a:lnTo>
                    <a:pt x="30" y="13"/>
                  </a:lnTo>
                  <a:lnTo>
                    <a:pt x="31" y="15"/>
                  </a:lnTo>
                  <a:lnTo>
                    <a:pt x="31" y="18"/>
                  </a:lnTo>
                  <a:lnTo>
                    <a:pt x="32" y="22"/>
                  </a:lnTo>
                  <a:lnTo>
                    <a:pt x="33" y="27"/>
                  </a:lnTo>
                  <a:lnTo>
                    <a:pt x="34" y="32"/>
                  </a:lnTo>
                  <a:lnTo>
                    <a:pt x="35" y="42"/>
                  </a:lnTo>
                  <a:lnTo>
                    <a:pt x="36" y="45"/>
                  </a:lnTo>
                  <a:lnTo>
                    <a:pt x="37" y="46"/>
                  </a:lnTo>
                  <a:lnTo>
                    <a:pt x="37" y="45"/>
                  </a:lnTo>
                  <a:lnTo>
                    <a:pt x="38" y="43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45" name="Freeform 43"/>
            <p:cNvSpPr>
              <a:spLocks/>
            </p:cNvSpPr>
            <p:nvPr/>
          </p:nvSpPr>
          <p:spPr bwMode="auto">
            <a:xfrm>
              <a:off x="7195267" y="3755029"/>
              <a:ext cx="44283" cy="105366"/>
            </a:xfrm>
            <a:custGeom>
              <a:avLst/>
              <a:gdLst>
                <a:gd name="T0" fmla="*/ 0 w 37"/>
                <a:gd name="T1" fmla="*/ 18 h 116"/>
                <a:gd name="T2" fmla="*/ 0 w 37"/>
                <a:gd name="T3" fmla="*/ 14 h 116"/>
                <a:gd name="T4" fmla="*/ 1 w 37"/>
                <a:gd name="T5" fmla="*/ 10 h 116"/>
                <a:gd name="T6" fmla="*/ 2 w 37"/>
                <a:gd name="T7" fmla="*/ 6 h 116"/>
                <a:gd name="T8" fmla="*/ 3 w 37"/>
                <a:gd name="T9" fmla="*/ 3 h 116"/>
                <a:gd name="T10" fmla="*/ 4 w 37"/>
                <a:gd name="T11" fmla="*/ 1 h 116"/>
                <a:gd name="T12" fmla="*/ 4 w 37"/>
                <a:gd name="T13" fmla="*/ 0 h 116"/>
                <a:gd name="T14" fmla="*/ 5 w 37"/>
                <a:gd name="T15" fmla="*/ 0 h 116"/>
                <a:gd name="T16" fmla="*/ 6 w 37"/>
                <a:gd name="T17" fmla="*/ 2 h 116"/>
                <a:gd name="T18" fmla="*/ 6 w 37"/>
                <a:gd name="T19" fmla="*/ 3 h 116"/>
                <a:gd name="T20" fmla="*/ 7 w 37"/>
                <a:gd name="T21" fmla="*/ 5 h 116"/>
                <a:gd name="T22" fmla="*/ 8 w 37"/>
                <a:gd name="T23" fmla="*/ 7 h 116"/>
                <a:gd name="T24" fmla="*/ 9 w 37"/>
                <a:gd name="T25" fmla="*/ 9 h 116"/>
                <a:gd name="T26" fmla="*/ 9 w 37"/>
                <a:gd name="T27" fmla="*/ 10 h 116"/>
                <a:gd name="T28" fmla="*/ 10 w 37"/>
                <a:gd name="T29" fmla="*/ 11 h 116"/>
                <a:gd name="T30" fmla="*/ 11 w 37"/>
                <a:gd name="T31" fmla="*/ 12 h 116"/>
                <a:gd name="T32" fmla="*/ 11 w 37"/>
                <a:gd name="T33" fmla="*/ 14 h 116"/>
                <a:gd name="T34" fmla="*/ 12 w 37"/>
                <a:gd name="T35" fmla="*/ 17 h 116"/>
                <a:gd name="T36" fmla="*/ 13 w 37"/>
                <a:gd name="T37" fmla="*/ 21 h 116"/>
                <a:gd name="T38" fmla="*/ 14 w 37"/>
                <a:gd name="T39" fmla="*/ 35 h 116"/>
                <a:gd name="T40" fmla="*/ 15 w 37"/>
                <a:gd name="T41" fmla="*/ 46 h 116"/>
                <a:gd name="T42" fmla="*/ 16 w 37"/>
                <a:gd name="T43" fmla="*/ 59 h 116"/>
                <a:gd name="T44" fmla="*/ 16 w 37"/>
                <a:gd name="T45" fmla="*/ 74 h 116"/>
                <a:gd name="T46" fmla="*/ 17 w 37"/>
                <a:gd name="T47" fmla="*/ 90 h 116"/>
                <a:gd name="T48" fmla="*/ 18 w 37"/>
                <a:gd name="T49" fmla="*/ 104 h 116"/>
                <a:gd name="T50" fmla="*/ 18 w 37"/>
                <a:gd name="T51" fmla="*/ 114 h 116"/>
                <a:gd name="T52" fmla="*/ 19 w 37"/>
                <a:gd name="T53" fmla="*/ 116 h 116"/>
                <a:gd name="T54" fmla="*/ 20 w 37"/>
                <a:gd name="T55" fmla="*/ 111 h 116"/>
                <a:gd name="T56" fmla="*/ 21 w 37"/>
                <a:gd name="T57" fmla="*/ 100 h 116"/>
                <a:gd name="T58" fmla="*/ 22 w 37"/>
                <a:gd name="T59" fmla="*/ 87 h 116"/>
                <a:gd name="T60" fmla="*/ 22 w 37"/>
                <a:gd name="T61" fmla="*/ 76 h 116"/>
                <a:gd name="T62" fmla="*/ 23 w 37"/>
                <a:gd name="T63" fmla="*/ 61 h 116"/>
                <a:gd name="T64" fmla="*/ 24 w 37"/>
                <a:gd name="T65" fmla="*/ 58 h 116"/>
                <a:gd name="T66" fmla="*/ 25 w 37"/>
                <a:gd name="T67" fmla="*/ 58 h 116"/>
                <a:gd name="T68" fmla="*/ 26 w 37"/>
                <a:gd name="T69" fmla="*/ 60 h 116"/>
                <a:gd name="T70" fmla="*/ 27 w 37"/>
                <a:gd name="T71" fmla="*/ 64 h 116"/>
                <a:gd name="T72" fmla="*/ 27 w 37"/>
                <a:gd name="T73" fmla="*/ 70 h 116"/>
                <a:gd name="T74" fmla="*/ 28 w 37"/>
                <a:gd name="T75" fmla="*/ 76 h 116"/>
                <a:gd name="T76" fmla="*/ 29 w 37"/>
                <a:gd name="T77" fmla="*/ 81 h 116"/>
                <a:gd name="T78" fmla="*/ 29 w 37"/>
                <a:gd name="T79" fmla="*/ 83 h 116"/>
                <a:gd name="T80" fmla="*/ 30 w 37"/>
                <a:gd name="T81" fmla="*/ 83 h 116"/>
                <a:gd name="T82" fmla="*/ 31 w 37"/>
                <a:gd name="T83" fmla="*/ 81 h 116"/>
                <a:gd name="T84" fmla="*/ 32 w 37"/>
                <a:gd name="T85" fmla="*/ 76 h 116"/>
                <a:gd name="T86" fmla="*/ 33 w 37"/>
                <a:gd name="T87" fmla="*/ 66 h 116"/>
                <a:gd name="T88" fmla="*/ 34 w 37"/>
                <a:gd name="T89" fmla="*/ 63 h 116"/>
                <a:gd name="T90" fmla="*/ 34 w 37"/>
                <a:gd name="T91" fmla="*/ 63 h 116"/>
                <a:gd name="T92" fmla="*/ 35 w 37"/>
                <a:gd name="T93" fmla="*/ 64 h 116"/>
                <a:gd name="T94" fmla="*/ 36 w 37"/>
                <a:gd name="T95" fmla="*/ 68 h 116"/>
                <a:gd name="T96" fmla="*/ 36 w 37"/>
                <a:gd name="T97" fmla="*/ 74 h 116"/>
                <a:gd name="T98" fmla="*/ 37 w 37"/>
                <a:gd name="T99" fmla="*/ 81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7" h="116">
                  <a:moveTo>
                    <a:pt x="0" y="18"/>
                  </a:moveTo>
                  <a:lnTo>
                    <a:pt x="0" y="14"/>
                  </a:lnTo>
                  <a:lnTo>
                    <a:pt x="1" y="10"/>
                  </a:lnTo>
                  <a:lnTo>
                    <a:pt x="2" y="6"/>
                  </a:lnTo>
                  <a:lnTo>
                    <a:pt x="3" y="3"/>
                  </a:lnTo>
                  <a:lnTo>
                    <a:pt x="4" y="1"/>
                  </a:lnTo>
                  <a:lnTo>
                    <a:pt x="4" y="0"/>
                  </a:lnTo>
                  <a:lnTo>
                    <a:pt x="5" y="0"/>
                  </a:lnTo>
                  <a:lnTo>
                    <a:pt x="6" y="2"/>
                  </a:lnTo>
                  <a:lnTo>
                    <a:pt x="6" y="3"/>
                  </a:lnTo>
                  <a:lnTo>
                    <a:pt x="7" y="5"/>
                  </a:lnTo>
                  <a:lnTo>
                    <a:pt x="8" y="7"/>
                  </a:lnTo>
                  <a:lnTo>
                    <a:pt x="9" y="9"/>
                  </a:lnTo>
                  <a:lnTo>
                    <a:pt x="9" y="10"/>
                  </a:lnTo>
                  <a:lnTo>
                    <a:pt x="10" y="11"/>
                  </a:lnTo>
                  <a:lnTo>
                    <a:pt x="11" y="12"/>
                  </a:lnTo>
                  <a:lnTo>
                    <a:pt x="11" y="14"/>
                  </a:lnTo>
                  <a:lnTo>
                    <a:pt x="12" y="17"/>
                  </a:lnTo>
                  <a:lnTo>
                    <a:pt x="13" y="21"/>
                  </a:lnTo>
                  <a:lnTo>
                    <a:pt x="14" y="35"/>
                  </a:lnTo>
                  <a:lnTo>
                    <a:pt x="15" y="46"/>
                  </a:lnTo>
                  <a:lnTo>
                    <a:pt x="16" y="59"/>
                  </a:lnTo>
                  <a:lnTo>
                    <a:pt x="16" y="74"/>
                  </a:lnTo>
                  <a:lnTo>
                    <a:pt x="17" y="90"/>
                  </a:lnTo>
                  <a:lnTo>
                    <a:pt x="18" y="104"/>
                  </a:lnTo>
                  <a:lnTo>
                    <a:pt x="18" y="114"/>
                  </a:lnTo>
                  <a:lnTo>
                    <a:pt x="19" y="116"/>
                  </a:lnTo>
                  <a:lnTo>
                    <a:pt x="20" y="111"/>
                  </a:lnTo>
                  <a:lnTo>
                    <a:pt x="21" y="100"/>
                  </a:lnTo>
                  <a:lnTo>
                    <a:pt x="22" y="87"/>
                  </a:lnTo>
                  <a:lnTo>
                    <a:pt x="22" y="76"/>
                  </a:lnTo>
                  <a:lnTo>
                    <a:pt x="23" y="61"/>
                  </a:lnTo>
                  <a:lnTo>
                    <a:pt x="24" y="58"/>
                  </a:lnTo>
                  <a:lnTo>
                    <a:pt x="25" y="58"/>
                  </a:lnTo>
                  <a:lnTo>
                    <a:pt x="26" y="60"/>
                  </a:lnTo>
                  <a:lnTo>
                    <a:pt x="27" y="64"/>
                  </a:lnTo>
                  <a:lnTo>
                    <a:pt x="27" y="70"/>
                  </a:lnTo>
                  <a:lnTo>
                    <a:pt x="28" y="76"/>
                  </a:lnTo>
                  <a:lnTo>
                    <a:pt x="29" y="81"/>
                  </a:lnTo>
                  <a:lnTo>
                    <a:pt x="29" y="83"/>
                  </a:lnTo>
                  <a:lnTo>
                    <a:pt x="30" y="83"/>
                  </a:lnTo>
                  <a:lnTo>
                    <a:pt x="31" y="81"/>
                  </a:lnTo>
                  <a:lnTo>
                    <a:pt x="32" y="76"/>
                  </a:lnTo>
                  <a:lnTo>
                    <a:pt x="33" y="66"/>
                  </a:lnTo>
                  <a:lnTo>
                    <a:pt x="34" y="63"/>
                  </a:lnTo>
                  <a:lnTo>
                    <a:pt x="34" y="63"/>
                  </a:lnTo>
                  <a:lnTo>
                    <a:pt x="35" y="64"/>
                  </a:lnTo>
                  <a:lnTo>
                    <a:pt x="36" y="68"/>
                  </a:lnTo>
                  <a:lnTo>
                    <a:pt x="36" y="74"/>
                  </a:lnTo>
                  <a:lnTo>
                    <a:pt x="37" y="81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46" name="Freeform 44"/>
            <p:cNvSpPr>
              <a:spLocks/>
            </p:cNvSpPr>
            <p:nvPr/>
          </p:nvSpPr>
          <p:spPr bwMode="auto">
            <a:xfrm>
              <a:off x="7239549" y="3790454"/>
              <a:ext cx="45479" cy="53592"/>
            </a:xfrm>
            <a:custGeom>
              <a:avLst/>
              <a:gdLst>
                <a:gd name="T0" fmla="*/ 0 w 38"/>
                <a:gd name="T1" fmla="*/ 42 h 59"/>
                <a:gd name="T2" fmla="*/ 1 w 38"/>
                <a:gd name="T3" fmla="*/ 50 h 59"/>
                <a:gd name="T4" fmla="*/ 2 w 38"/>
                <a:gd name="T5" fmla="*/ 56 h 59"/>
                <a:gd name="T6" fmla="*/ 2 w 38"/>
                <a:gd name="T7" fmla="*/ 59 h 59"/>
                <a:gd name="T8" fmla="*/ 3 w 38"/>
                <a:gd name="T9" fmla="*/ 58 h 59"/>
                <a:gd name="T10" fmla="*/ 4 w 38"/>
                <a:gd name="T11" fmla="*/ 52 h 59"/>
                <a:gd name="T12" fmla="*/ 5 w 38"/>
                <a:gd name="T13" fmla="*/ 32 h 59"/>
                <a:gd name="T14" fmla="*/ 6 w 38"/>
                <a:gd name="T15" fmla="*/ 22 h 59"/>
                <a:gd name="T16" fmla="*/ 7 w 38"/>
                <a:gd name="T17" fmla="*/ 14 h 59"/>
                <a:gd name="T18" fmla="*/ 7 w 38"/>
                <a:gd name="T19" fmla="*/ 7 h 59"/>
                <a:gd name="T20" fmla="*/ 8 w 38"/>
                <a:gd name="T21" fmla="*/ 3 h 59"/>
                <a:gd name="T22" fmla="*/ 9 w 38"/>
                <a:gd name="T23" fmla="*/ 0 h 59"/>
                <a:gd name="T24" fmla="*/ 9 w 38"/>
                <a:gd name="T25" fmla="*/ 0 h 59"/>
                <a:gd name="T26" fmla="*/ 10 w 38"/>
                <a:gd name="T27" fmla="*/ 2 h 59"/>
                <a:gd name="T28" fmla="*/ 11 w 38"/>
                <a:gd name="T29" fmla="*/ 5 h 59"/>
                <a:gd name="T30" fmla="*/ 12 w 38"/>
                <a:gd name="T31" fmla="*/ 9 h 59"/>
                <a:gd name="T32" fmla="*/ 13 w 38"/>
                <a:gd name="T33" fmla="*/ 16 h 59"/>
                <a:gd name="T34" fmla="*/ 14 w 38"/>
                <a:gd name="T35" fmla="*/ 19 h 59"/>
                <a:gd name="T36" fmla="*/ 14 w 38"/>
                <a:gd name="T37" fmla="*/ 20 h 59"/>
                <a:gd name="T38" fmla="*/ 15 w 38"/>
                <a:gd name="T39" fmla="*/ 20 h 59"/>
                <a:gd name="T40" fmla="*/ 16 w 38"/>
                <a:gd name="T41" fmla="*/ 19 h 59"/>
                <a:gd name="T42" fmla="*/ 17 w 38"/>
                <a:gd name="T43" fmla="*/ 19 h 59"/>
                <a:gd name="T44" fmla="*/ 17 w 38"/>
                <a:gd name="T45" fmla="*/ 18 h 59"/>
                <a:gd name="T46" fmla="*/ 18 w 38"/>
                <a:gd name="T47" fmla="*/ 18 h 59"/>
                <a:gd name="T48" fmla="*/ 19 w 38"/>
                <a:gd name="T49" fmla="*/ 20 h 59"/>
                <a:gd name="T50" fmla="*/ 20 w 38"/>
                <a:gd name="T51" fmla="*/ 23 h 59"/>
                <a:gd name="T52" fmla="*/ 20 w 38"/>
                <a:gd name="T53" fmla="*/ 27 h 59"/>
                <a:gd name="T54" fmla="*/ 21 w 38"/>
                <a:gd name="T55" fmla="*/ 32 h 59"/>
                <a:gd name="T56" fmla="*/ 22 w 38"/>
                <a:gd name="T57" fmla="*/ 43 h 59"/>
                <a:gd name="T58" fmla="*/ 23 w 38"/>
                <a:gd name="T59" fmla="*/ 47 h 59"/>
                <a:gd name="T60" fmla="*/ 24 w 38"/>
                <a:gd name="T61" fmla="*/ 49 h 59"/>
                <a:gd name="T62" fmla="*/ 25 w 38"/>
                <a:gd name="T63" fmla="*/ 48 h 59"/>
                <a:gd name="T64" fmla="*/ 25 w 38"/>
                <a:gd name="T65" fmla="*/ 45 h 59"/>
                <a:gd name="T66" fmla="*/ 26 w 38"/>
                <a:gd name="T67" fmla="*/ 41 h 59"/>
                <a:gd name="T68" fmla="*/ 27 w 38"/>
                <a:gd name="T69" fmla="*/ 37 h 59"/>
                <a:gd name="T70" fmla="*/ 27 w 38"/>
                <a:gd name="T71" fmla="*/ 33 h 59"/>
                <a:gd name="T72" fmla="*/ 28 w 38"/>
                <a:gd name="T73" fmla="*/ 30 h 59"/>
                <a:gd name="T74" fmla="*/ 29 w 38"/>
                <a:gd name="T75" fmla="*/ 29 h 59"/>
                <a:gd name="T76" fmla="*/ 30 w 38"/>
                <a:gd name="T77" fmla="*/ 29 h 59"/>
                <a:gd name="T78" fmla="*/ 30 w 38"/>
                <a:gd name="T79" fmla="*/ 31 h 59"/>
                <a:gd name="T80" fmla="*/ 32 w 38"/>
                <a:gd name="T81" fmla="*/ 39 h 59"/>
                <a:gd name="T82" fmla="*/ 32 w 38"/>
                <a:gd name="T83" fmla="*/ 44 h 59"/>
                <a:gd name="T84" fmla="*/ 33 w 38"/>
                <a:gd name="T85" fmla="*/ 49 h 59"/>
                <a:gd name="T86" fmla="*/ 34 w 38"/>
                <a:gd name="T87" fmla="*/ 52 h 59"/>
                <a:gd name="T88" fmla="*/ 35 w 38"/>
                <a:gd name="T89" fmla="*/ 54 h 59"/>
                <a:gd name="T90" fmla="*/ 36 w 38"/>
                <a:gd name="T91" fmla="*/ 55 h 59"/>
                <a:gd name="T92" fmla="*/ 36 w 38"/>
                <a:gd name="T93" fmla="*/ 54 h 59"/>
                <a:gd name="T94" fmla="*/ 37 w 38"/>
                <a:gd name="T95" fmla="*/ 52 h 59"/>
                <a:gd name="T96" fmla="*/ 37 w 38"/>
                <a:gd name="T97" fmla="*/ 51 h 59"/>
                <a:gd name="T98" fmla="*/ 38 w 38"/>
                <a:gd name="T99" fmla="*/ 5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8" h="59">
                  <a:moveTo>
                    <a:pt x="0" y="42"/>
                  </a:moveTo>
                  <a:lnTo>
                    <a:pt x="1" y="50"/>
                  </a:lnTo>
                  <a:lnTo>
                    <a:pt x="2" y="56"/>
                  </a:lnTo>
                  <a:lnTo>
                    <a:pt x="2" y="59"/>
                  </a:lnTo>
                  <a:lnTo>
                    <a:pt x="3" y="58"/>
                  </a:lnTo>
                  <a:lnTo>
                    <a:pt x="4" y="52"/>
                  </a:lnTo>
                  <a:lnTo>
                    <a:pt x="5" y="32"/>
                  </a:lnTo>
                  <a:lnTo>
                    <a:pt x="6" y="22"/>
                  </a:lnTo>
                  <a:lnTo>
                    <a:pt x="7" y="14"/>
                  </a:lnTo>
                  <a:lnTo>
                    <a:pt x="7" y="7"/>
                  </a:lnTo>
                  <a:lnTo>
                    <a:pt x="8" y="3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2"/>
                  </a:lnTo>
                  <a:lnTo>
                    <a:pt x="11" y="5"/>
                  </a:lnTo>
                  <a:lnTo>
                    <a:pt x="12" y="9"/>
                  </a:lnTo>
                  <a:lnTo>
                    <a:pt x="13" y="16"/>
                  </a:lnTo>
                  <a:lnTo>
                    <a:pt x="14" y="19"/>
                  </a:lnTo>
                  <a:lnTo>
                    <a:pt x="14" y="20"/>
                  </a:lnTo>
                  <a:lnTo>
                    <a:pt x="15" y="20"/>
                  </a:lnTo>
                  <a:lnTo>
                    <a:pt x="16" y="19"/>
                  </a:lnTo>
                  <a:lnTo>
                    <a:pt x="17" y="19"/>
                  </a:lnTo>
                  <a:lnTo>
                    <a:pt x="17" y="18"/>
                  </a:lnTo>
                  <a:lnTo>
                    <a:pt x="18" y="18"/>
                  </a:lnTo>
                  <a:lnTo>
                    <a:pt x="19" y="20"/>
                  </a:lnTo>
                  <a:lnTo>
                    <a:pt x="20" y="23"/>
                  </a:lnTo>
                  <a:lnTo>
                    <a:pt x="20" y="27"/>
                  </a:lnTo>
                  <a:lnTo>
                    <a:pt x="21" y="32"/>
                  </a:lnTo>
                  <a:lnTo>
                    <a:pt x="22" y="43"/>
                  </a:lnTo>
                  <a:lnTo>
                    <a:pt x="23" y="47"/>
                  </a:lnTo>
                  <a:lnTo>
                    <a:pt x="24" y="49"/>
                  </a:lnTo>
                  <a:lnTo>
                    <a:pt x="25" y="48"/>
                  </a:lnTo>
                  <a:lnTo>
                    <a:pt x="25" y="45"/>
                  </a:lnTo>
                  <a:lnTo>
                    <a:pt x="26" y="41"/>
                  </a:lnTo>
                  <a:lnTo>
                    <a:pt x="27" y="37"/>
                  </a:lnTo>
                  <a:lnTo>
                    <a:pt x="27" y="33"/>
                  </a:lnTo>
                  <a:lnTo>
                    <a:pt x="28" y="30"/>
                  </a:lnTo>
                  <a:lnTo>
                    <a:pt x="29" y="29"/>
                  </a:lnTo>
                  <a:lnTo>
                    <a:pt x="30" y="29"/>
                  </a:lnTo>
                  <a:lnTo>
                    <a:pt x="30" y="31"/>
                  </a:lnTo>
                  <a:lnTo>
                    <a:pt x="32" y="39"/>
                  </a:lnTo>
                  <a:lnTo>
                    <a:pt x="32" y="44"/>
                  </a:lnTo>
                  <a:lnTo>
                    <a:pt x="33" y="49"/>
                  </a:lnTo>
                  <a:lnTo>
                    <a:pt x="34" y="52"/>
                  </a:lnTo>
                  <a:lnTo>
                    <a:pt x="35" y="54"/>
                  </a:lnTo>
                  <a:lnTo>
                    <a:pt x="36" y="55"/>
                  </a:lnTo>
                  <a:lnTo>
                    <a:pt x="36" y="54"/>
                  </a:lnTo>
                  <a:lnTo>
                    <a:pt x="37" y="52"/>
                  </a:lnTo>
                  <a:lnTo>
                    <a:pt x="37" y="51"/>
                  </a:lnTo>
                  <a:lnTo>
                    <a:pt x="38" y="50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47" name="Freeform 45"/>
            <p:cNvSpPr>
              <a:spLocks/>
            </p:cNvSpPr>
            <p:nvPr/>
          </p:nvSpPr>
          <p:spPr bwMode="auto">
            <a:xfrm>
              <a:off x="7285028" y="3828604"/>
              <a:ext cx="46676" cy="42692"/>
            </a:xfrm>
            <a:custGeom>
              <a:avLst/>
              <a:gdLst>
                <a:gd name="T0" fmla="*/ 0 w 39"/>
                <a:gd name="T1" fmla="*/ 8 h 47"/>
                <a:gd name="T2" fmla="*/ 1 w 39"/>
                <a:gd name="T3" fmla="*/ 9 h 47"/>
                <a:gd name="T4" fmla="*/ 2 w 39"/>
                <a:gd name="T5" fmla="*/ 12 h 47"/>
                <a:gd name="T6" fmla="*/ 3 w 39"/>
                <a:gd name="T7" fmla="*/ 22 h 47"/>
                <a:gd name="T8" fmla="*/ 4 w 39"/>
                <a:gd name="T9" fmla="*/ 30 h 47"/>
                <a:gd name="T10" fmla="*/ 5 w 39"/>
                <a:gd name="T11" fmla="*/ 37 h 47"/>
                <a:gd name="T12" fmla="*/ 5 w 39"/>
                <a:gd name="T13" fmla="*/ 43 h 47"/>
                <a:gd name="T14" fmla="*/ 6 w 39"/>
                <a:gd name="T15" fmla="*/ 47 h 47"/>
                <a:gd name="T16" fmla="*/ 6 w 39"/>
                <a:gd name="T17" fmla="*/ 46 h 47"/>
                <a:gd name="T18" fmla="*/ 7 w 39"/>
                <a:gd name="T19" fmla="*/ 41 h 47"/>
                <a:gd name="T20" fmla="*/ 8 w 39"/>
                <a:gd name="T21" fmla="*/ 34 h 47"/>
                <a:gd name="T22" fmla="*/ 9 w 39"/>
                <a:gd name="T23" fmla="*/ 25 h 47"/>
                <a:gd name="T24" fmla="*/ 10 w 39"/>
                <a:gd name="T25" fmla="*/ 17 h 47"/>
                <a:gd name="T26" fmla="*/ 10 w 39"/>
                <a:gd name="T27" fmla="*/ 11 h 47"/>
                <a:gd name="T28" fmla="*/ 11 w 39"/>
                <a:gd name="T29" fmla="*/ 6 h 47"/>
                <a:gd name="T30" fmla="*/ 12 w 39"/>
                <a:gd name="T31" fmla="*/ 3 h 47"/>
                <a:gd name="T32" fmla="*/ 13 w 39"/>
                <a:gd name="T33" fmla="*/ 5 h 47"/>
                <a:gd name="T34" fmla="*/ 14 w 39"/>
                <a:gd name="T35" fmla="*/ 9 h 47"/>
                <a:gd name="T36" fmla="*/ 15 w 39"/>
                <a:gd name="T37" fmla="*/ 14 h 47"/>
                <a:gd name="T38" fmla="*/ 15 w 39"/>
                <a:gd name="T39" fmla="*/ 20 h 47"/>
                <a:gd name="T40" fmla="*/ 16 w 39"/>
                <a:gd name="T41" fmla="*/ 25 h 47"/>
                <a:gd name="T42" fmla="*/ 17 w 39"/>
                <a:gd name="T43" fmla="*/ 28 h 47"/>
                <a:gd name="T44" fmla="*/ 17 w 39"/>
                <a:gd name="T45" fmla="*/ 29 h 47"/>
                <a:gd name="T46" fmla="*/ 18 w 39"/>
                <a:gd name="T47" fmla="*/ 27 h 47"/>
                <a:gd name="T48" fmla="*/ 19 w 39"/>
                <a:gd name="T49" fmla="*/ 23 h 47"/>
                <a:gd name="T50" fmla="*/ 20 w 39"/>
                <a:gd name="T51" fmla="*/ 13 h 47"/>
                <a:gd name="T52" fmla="*/ 21 w 39"/>
                <a:gd name="T53" fmla="*/ 10 h 47"/>
                <a:gd name="T54" fmla="*/ 22 w 39"/>
                <a:gd name="T55" fmla="*/ 7 h 47"/>
                <a:gd name="T56" fmla="*/ 22 w 39"/>
                <a:gd name="T57" fmla="*/ 7 h 47"/>
                <a:gd name="T58" fmla="*/ 23 w 39"/>
                <a:gd name="T59" fmla="*/ 9 h 47"/>
                <a:gd name="T60" fmla="*/ 24 w 39"/>
                <a:gd name="T61" fmla="*/ 12 h 47"/>
                <a:gd name="T62" fmla="*/ 24 w 39"/>
                <a:gd name="T63" fmla="*/ 17 h 47"/>
                <a:gd name="T64" fmla="*/ 25 w 39"/>
                <a:gd name="T65" fmla="*/ 23 h 47"/>
                <a:gd name="T66" fmla="*/ 26 w 39"/>
                <a:gd name="T67" fmla="*/ 28 h 47"/>
                <a:gd name="T68" fmla="*/ 27 w 39"/>
                <a:gd name="T69" fmla="*/ 31 h 47"/>
                <a:gd name="T70" fmla="*/ 28 w 39"/>
                <a:gd name="T71" fmla="*/ 33 h 47"/>
                <a:gd name="T72" fmla="*/ 28 w 39"/>
                <a:gd name="T73" fmla="*/ 31 h 47"/>
                <a:gd name="T74" fmla="*/ 29 w 39"/>
                <a:gd name="T75" fmla="*/ 21 h 47"/>
                <a:gd name="T76" fmla="*/ 30 w 39"/>
                <a:gd name="T77" fmla="*/ 14 h 47"/>
                <a:gd name="T78" fmla="*/ 31 w 39"/>
                <a:gd name="T79" fmla="*/ 9 h 47"/>
                <a:gd name="T80" fmla="*/ 32 w 39"/>
                <a:gd name="T81" fmla="*/ 4 h 47"/>
                <a:gd name="T82" fmla="*/ 33 w 39"/>
                <a:gd name="T83" fmla="*/ 1 h 47"/>
                <a:gd name="T84" fmla="*/ 33 w 39"/>
                <a:gd name="T85" fmla="*/ 0 h 47"/>
                <a:gd name="T86" fmla="*/ 34 w 39"/>
                <a:gd name="T87" fmla="*/ 2 h 47"/>
                <a:gd name="T88" fmla="*/ 35 w 39"/>
                <a:gd name="T89" fmla="*/ 5 h 47"/>
                <a:gd name="T90" fmla="*/ 35 w 39"/>
                <a:gd name="T91" fmla="*/ 9 h 47"/>
                <a:gd name="T92" fmla="*/ 36 w 39"/>
                <a:gd name="T93" fmla="*/ 14 h 47"/>
                <a:gd name="T94" fmla="*/ 37 w 39"/>
                <a:gd name="T95" fmla="*/ 19 h 47"/>
                <a:gd name="T96" fmla="*/ 38 w 39"/>
                <a:gd name="T97" fmla="*/ 24 h 47"/>
                <a:gd name="T98" fmla="*/ 39 w 39"/>
                <a:gd name="T99" fmla="*/ 27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9" h="47">
                  <a:moveTo>
                    <a:pt x="0" y="8"/>
                  </a:moveTo>
                  <a:lnTo>
                    <a:pt x="1" y="9"/>
                  </a:lnTo>
                  <a:lnTo>
                    <a:pt x="2" y="12"/>
                  </a:lnTo>
                  <a:lnTo>
                    <a:pt x="3" y="22"/>
                  </a:lnTo>
                  <a:lnTo>
                    <a:pt x="4" y="30"/>
                  </a:lnTo>
                  <a:lnTo>
                    <a:pt x="5" y="37"/>
                  </a:lnTo>
                  <a:lnTo>
                    <a:pt x="5" y="43"/>
                  </a:lnTo>
                  <a:lnTo>
                    <a:pt x="6" y="47"/>
                  </a:lnTo>
                  <a:lnTo>
                    <a:pt x="6" y="46"/>
                  </a:lnTo>
                  <a:lnTo>
                    <a:pt x="7" y="41"/>
                  </a:lnTo>
                  <a:lnTo>
                    <a:pt x="8" y="34"/>
                  </a:lnTo>
                  <a:lnTo>
                    <a:pt x="9" y="25"/>
                  </a:lnTo>
                  <a:lnTo>
                    <a:pt x="10" y="17"/>
                  </a:lnTo>
                  <a:lnTo>
                    <a:pt x="10" y="11"/>
                  </a:lnTo>
                  <a:lnTo>
                    <a:pt x="11" y="6"/>
                  </a:lnTo>
                  <a:lnTo>
                    <a:pt x="12" y="3"/>
                  </a:lnTo>
                  <a:lnTo>
                    <a:pt x="13" y="5"/>
                  </a:lnTo>
                  <a:lnTo>
                    <a:pt x="14" y="9"/>
                  </a:lnTo>
                  <a:lnTo>
                    <a:pt x="15" y="14"/>
                  </a:lnTo>
                  <a:lnTo>
                    <a:pt x="15" y="20"/>
                  </a:lnTo>
                  <a:lnTo>
                    <a:pt x="16" y="25"/>
                  </a:lnTo>
                  <a:lnTo>
                    <a:pt x="17" y="28"/>
                  </a:lnTo>
                  <a:lnTo>
                    <a:pt x="17" y="29"/>
                  </a:lnTo>
                  <a:lnTo>
                    <a:pt x="18" y="27"/>
                  </a:lnTo>
                  <a:lnTo>
                    <a:pt x="19" y="23"/>
                  </a:lnTo>
                  <a:lnTo>
                    <a:pt x="20" y="13"/>
                  </a:lnTo>
                  <a:lnTo>
                    <a:pt x="21" y="10"/>
                  </a:lnTo>
                  <a:lnTo>
                    <a:pt x="22" y="7"/>
                  </a:lnTo>
                  <a:lnTo>
                    <a:pt x="22" y="7"/>
                  </a:lnTo>
                  <a:lnTo>
                    <a:pt x="23" y="9"/>
                  </a:lnTo>
                  <a:lnTo>
                    <a:pt x="24" y="12"/>
                  </a:lnTo>
                  <a:lnTo>
                    <a:pt x="24" y="17"/>
                  </a:lnTo>
                  <a:lnTo>
                    <a:pt x="25" y="23"/>
                  </a:lnTo>
                  <a:lnTo>
                    <a:pt x="26" y="28"/>
                  </a:lnTo>
                  <a:lnTo>
                    <a:pt x="27" y="31"/>
                  </a:lnTo>
                  <a:lnTo>
                    <a:pt x="28" y="33"/>
                  </a:lnTo>
                  <a:lnTo>
                    <a:pt x="28" y="31"/>
                  </a:lnTo>
                  <a:lnTo>
                    <a:pt x="29" y="21"/>
                  </a:lnTo>
                  <a:lnTo>
                    <a:pt x="30" y="14"/>
                  </a:lnTo>
                  <a:lnTo>
                    <a:pt x="31" y="9"/>
                  </a:lnTo>
                  <a:lnTo>
                    <a:pt x="32" y="4"/>
                  </a:lnTo>
                  <a:lnTo>
                    <a:pt x="33" y="1"/>
                  </a:lnTo>
                  <a:lnTo>
                    <a:pt x="33" y="0"/>
                  </a:lnTo>
                  <a:lnTo>
                    <a:pt x="34" y="2"/>
                  </a:lnTo>
                  <a:lnTo>
                    <a:pt x="35" y="5"/>
                  </a:lnTo>
                  <a:lnTo>
                    <a:pt x="35" y="9"/>
                  </a:lnTo>
                  <a:lnTo>
                    <a:pt x="36" y="14"/>
                  </a:lnTo>
                  <a:lnTo>
                    <a:pt x="37" y="19"/>
                  </a:lnTo>
                  <a:lnTo>
                    <a:pt x="38" y="24"/>
                  </a:lnTo>
                  <a:lnTo>
                    <a:pt x="39" y="27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48" name="Freeform 46"/>
            <p:cNvSpPr>
              <a:spLocks/>
            </p:cNvSpPr>
            <p:nvPr/>
          </p:nvSpPr>
          <p:spPr bwMode="auto">
            <a:xfrm>
              <a:off x="7331704" y="3843137"/>
              <a:ext cx="45479" cy="33608"/>
            </a:xfrm>
            <a:custGeom>
              <a:avLst/>
              <a:gdLst>
                <a:gd name="T0" fmla="*/ 0 w 38"/>
                <a:gd name="T1" fmla="*/ 11 h 37"/>
                <a:gd name="T2" fmla="*/ 1 w 38"/>
                <a:gd name="T3" fmla="*/ 10 h 37"/>
                <a:gd name="T4" fmla="*/ 1 w 38"/>
                <a:gd name="T5" fmla="*/ 7 h 37"/>
                <a:gd name="T6" fmla="*/ 2 w 38"/>
                <a:gd name="T7" fmla="*/ 5 h 37"/>
                <a:gd name="T8" fmla="*/ 3 w 38"/>
                <a:gd name="T9" fmla="*/ 2 h 37"/>
                <a:gd name="T10" fmla="*/ 4 w 38"/>
                <a:gd name="T11" fmla="*/ 0 h 37"/>
                <a:gd name="T12" fmla="*/ 4 w 38"/>
                <a:gd name="T13" fmla="*/ 0 h 37"/>
                <a:gd name="T14" fmla="*/ 5 w 38"/>
                <a:gd name="T15" fmla="*/ 2 h 37"/>
                <a:gd name="T16" fmla="*/ 6 w 38"/>
                <a:gd name="T17" fmla="*/ 5 h 37"/>
                <a:gd name="T18" fmla="*/ 6 w 38"/>
                <a:gd name="T19" fmla="*/ 10 h 37"/>
                <a:gd name="T20" fmla="*/ 7 w 38"/>
                <a:gd name="T21" fmla="*/ 15 h 37"/>
                <a:gd name="T22" fmla="*/ 8 w 38"/>
                <a:gd name="T23" fmla="*/ 20 h 37"/>
                <a:gd name="T24" fmla="*/ 9 w 38"/>
                <a:gd name="T25" fmla="*/ 26 h 37"/>
                <a:gd name="T26" fmla="*/ 10 w 38"/>
                <a:gd name="T27" fmla="*/ 26 h 37"/>
                <a:gd name="T28" fmla="*/ 11 w 38"/>
                <a:gd name="T29" fmla="*/ 23 h 37"/>
                <a:gd name="T30" fmla="*/ 11 w 38"/>
                <a:gd name="T31" fmla="*/ 19 h 37"/>
                <a:gd name="T32" fmla="*/ 12 w 38"/>
                <a:gd name="T33" fmla="*/ 14 h 37"/>
                <a:gd name="T34" fmla="*/ 13 w 38"/>
                <a:gd name="T35" fmla="*/ 9 h 37"/>
                <a:gd name="T36" fmla="*/ 13 w 38"/>
                <a:gd name="T37" fmla="*/ 6 h 37"/>
                <a:gd name="T38" fmla="*/ 14 w 38"/>
                <a:gd name="T39" fmla="*/ 4 h 37"/>
                <a:gd name="T40" fmla="*/ 15 w 38"/>
                <a:gd name="T41" fmla="*/ 4 h 37"/>
                <a:gd name="T42" fmla="*/ 16 w 38"/>
                <a:gd name="T43" fmla="*/ 6 h 37"/>
                <a:gd name="T44" fmla="*/ 17 w 38"/>
                <a:gd name="T45" fmla="*/ 9 h 37"/>
                <a:gd name="T46" fmla="*/ 17 w 38"/>
                <a:gd name="T47" fmla="*/ 14 h 37"/>
                <a:gd name="T48" fmla="*/ 18 w 38"/>
                <a:gd name="T49" fmla="*/ 24 h 37"/>
                <a:gd name="T50" fmla="*/ 19 w 38"/>
                <a:gd name="T51" fmla="*/ 28 h 37"/>
                <a:gd name="T52" fmla="*/ 20 w 38"/>
                <a:gd name="T53" fmla="*/ 30 h 37"/>
                <a:gd name="T54" fmla="*/ 21 w 38"/>
                <a:gd name="T55" fmla="*/ 30 h 37"/>
                <a:gd name="T56" fmla="*/ 22 w 38"/>
                <a:gd name="T57" fmla="*/ 27 h 37"/>
                <a:gd name="T58" fmla="*/ 22 w 38"/>
                <a:gd name="T59" fmla="*/ 23 h 37"/>
                <a:gd name="T60" fmla="*/ 23 w 38"/>
                <a:gd name="T61" fmla="*/ 19 h 37"/>
                <a:gd name="T62" fmla="*/ 24 w 38"/>
                <a:gd name="T63" fmla="*/ 15 h 37"/>
                <a:gd name="T64" fmla="*/ 24 w 38"/>
                <a:gd name="T65" fmla="*/ 13 h 37"/>
                <a:gd name="T66" fmla="*/ 25 w 38"/>
                <a:gd name="T67" fmla="*/ 13 h 37"/>
                <a:gd name="T68" fmla="*/ 26 w 38"/>
                <a:gd name="T69" fmla="*/ 17 h 37"/>
                <a:gd name="T70" fmla="*/ 27 w 38"/>
                <a:gd name="T71" fmla="*/ 22 h 37"/>
                <a:gd name="T72" fmla="*/ 28 w 38"/>
                <a:gd name="T73" fmla="*/ 27 h 37"/>
                <a:gd name="T74" fmla="*/ 29 w 38"/>
                <a:gd name="T75" fmla="*/ 32 h 37"/>
                <a:gd name="T76" fmla="*/ 29 w 38"/>
                <a:gd name="T77" fmla="*/ 36 h 37"/>
                <a:gd name="T78" fmla="*/ 30 w 38"/>
                <a:gd name="T79" fmla="*/ 37 h 37"/>
                <a:gd name="T80" fmla="*/ 31 w 38"/>
                <a:gd name="T81" fmla="*/ 35 h 37"/>
                <a:gd name="T82" fmla="*/ 31 w 38"/>
                <a:gd name="T83" fmla="*/ 31 h 37"/>
                <a:gd name="T84" fmla="*/ 32 w 38"/>
                <a:gd name="T85" fmla="*/ 25 h 37"/>
                <a:gd name="T86" fmla="*/ 33 w 38"/>
                <a:gd name="T87" fmla="*/ 19 h 37"/>
                <a:gd name="T88" fmla="*/ 34 w 38"/>
                <a:gd name="T89" fmla="*/ 13 h 37"/>
                <a:gd name="T90" fmla="*/ 34 w 38"/>
                <a:gd name="T91" fmla="*/ 9 h 37"/>
                <a:gd name="T92" fmla="*/ 36 w 38"/>
                <a:gd name="T93" fmla="*/ 6 h 37"/>
                <a:gd name="T94" fmla="*/ 36 w 38"/>
                <a:gd name="T95" fmla="*/ 7 h 37"/>
                <a:gd name="T96" fmla="*/ 37 w 38"/>
                <a:gd name="T97" fmla="*/ 11 h 37"/>
                <a:gd name="T98" fmla="*/ 38 w 38"/>
                <a:gd name="T99" fmla="*/ 15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8" h="37">
                  <a:moveTo>
                    <a:pt x="0" y="11"/>
                  </a:moveTo>
                  <a:lnTo>
                    <a:pt x="1" y="10"/>
                  </a:lnTo>
                  <a:lnTo>
                    <a:pt x="1" y="7"/>
                  </a:lnTo>
                  <a:lnTo>
                    <a:pt x="2" y="5"/>
                  </a:lnTo>
                  <a:lnTo>
                    <a:pt x="3" y="2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2"/>
                  </a:lnTo>
                  <a:lnTo>
                    <a:pt x="6" y="5"/>
                  </a:lnTo>
                  <a:lnTo>
                    <a:pt x="6" y="10"/>
                  </a:lnTo>
                  <a:lnTo>
                    <a:pt x="7" y="15"/>
                  </a:lnTo>
                  <a:lnTo>
                    <a:pt x="8" y="20"/>
                  </a:lnTo>
                  <a:lnTo>
                    <a:pt x="9" y="26"/>
                  </a:lnTo>
                  <a:lnTo>
                    <a:pt x="10" y="26"/>
                  </a:lnTo>
                  <a:lnTo>
                    <a:pt x="11" y="23"/>
                  </a:lnTo>
                  <a:lnTo>
                    <a:pt x="11" y="19"/>
                  </a:lnTo>
                  <a:lnTo>
                    <a:pt x="12" y="14"/>
                  </a:lnTo>
                  <a:lnTo>
                    <a:pt x="13" y="9"/>
                  </a:lnTo>
                  <a:lnTo>
                    <a:pt x="13" y="6"/>
                  </a:lnTo>
                  <a:lnTo>
                    <a:pt x="14" y="4"/>
                  </a:lnTo>
                  <a:lnTo>
                    <a:pt x="15" y="4"/>
                  </a:lnTo>
                  <a:lnTo>
                    <a:pt x="16" y="6"/>
                  </a:lnTo>
                  <a:lnTo>
                    <a:pt x="17" y="9"/>
                  </a:lnTo>
                  <a:lnTo>
                    <a:pt x="17" y="14"/>
                  </a:lnTo>
                  <a:lnTo>
                    <a:pt x="18" y="24"/>
                  </a:lnTo>
                  <a:lnTo>
                    <a:pt x="19" y="28"/>
                  </a:lnTo>
                  <a:lnTo>
                    <a:pt x="20" y="30"/>
                  </a:lnTo>
                  <a:lnTo>
                    <a:pt x="21" y="30"/>
                  </a:lnTo>
                  <a:lnTo>
                    <a:pt x="22" y="27"/>
                  </a:lnTo>
                  <a:lnTo>
                    <a:pt x="22" y="23"/>
                  </a:lnTo>
                  <a:lnTo>
                    <a:pt x="23" y="19"/>
                  </a:lnTo>
                  <a:lnTo>
                    <a:pt x="24" y="15"/>
                  </a:lnTo>
                  <a:lnTo>
                    <a:pt x="24" y="13"/>
                  </a:lnTo>
                  <a:lnTo>
                    <a:pt x="25" y="13"/>
                  </a:lnTo>
                  <a:lnTo>
                    <a:pt x="26" y="17"/>
                  </a:lnTo>
                  <a:lnTo>
                    <a:pt x="27" y="22"/>
                  </a:lnTo>
                  <a:lnTo>
                    <a:pt x="28" y="27"/>
                  </a:lnTo>
                  <a:lnTo>
                    <a:pt x="29" y="32"/>
                  </a:lnTo>
                  <a:lnTo>
                    <a:pt x="29" y="36"/>
                  </a:lnTo>
                  <a:lnTo>
                    <a:pt x="30" y="37"/>
                  </a:lnTo>
                  <a:lnTo>
                    <a:pt x="31" y="35"/>
                  </a:lnTo>
                  <a:lnTo>
                    <a:pt x="31" y="31"/>
                  </a:lnTo>
                  <a:lnTo>
                    <a:pt x="32" y="25"/>
                  </a:lnTo>
                  <a:lnTo>
                    <a:pt x="33" y="19"/>
                  </a:lnTo>
                  <a:lnTo>
                    <a:pt x="34" y="13"/>
                  </a:lnTo>
                  <a:lnTo>
                    <a:pt x="34" y="9"/>
                  </a:lnTo>
                  <a:lnTo>
                    <a:pt x="36" y="6"/>
                  </a:lnTo>
                  <a:lnTo>
                    <a:pt x="36" y="7"/>
                  </a:lnTo>
                  <a:lnTo>
                    <a:pt x="37" y="11"/>
                  </a:lnTo>
                  <a:lnTo>
                    <a:pt x="38" y="15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49" name="Freeform 47"/>
            <p:cNvSpPr>
              <a:spLocks/>
            </p:cNvSpPr>
            <p:nvPr/>
          </p:nvSpPr>
          <p:spPr bwMode="auto">
            <a:xfrm>
              <a:off x="7377183" y="3851312"/>
              <a:ext cx="45479" cy="28158"/>
            </a:xfrm>
            <a:custGeom>
              <a:avLst/>
              <a:gdLst>
                <a:gd name="T0" fmla="*/ 0 w 38"/>
                <a:gd name="T1" fmla="*/ 6 h 31"/>
                <a:gd name="T2" fmla="*/ 1 w 38"/>
                <a:gd name="T3" fmla="*/ 12 h 31"/>
                <a:gd name="T4" fmla="*/ 2 w 38"/>
                <a:gd name="T5" fmla="*/ 17 h 31"/>
                <a:gd name="T6" fmla="*/ 2 w 38"/>
                <a:gd name="T7" fmla="*/ 21 h 31"/>
                <a:gd name="T8" fmla="*/ 3 w 38"/>
                <a:gd name="T9" fmla="*/ 22 h 31"/>
                <a:gd name="T10" fmla="*/ 3 w 38"/>
                <a:gd name="T11" fmla="*/ 22 h 31"/>
                <a:gd name="T12" fmla="*/ 4 w 38"/>
                <a:gd name="T13" fmla="*/ 19 h 31"/>
                <a:gd name="T14" fmla="*/ 5 w 38"/>
                <a:gd name="T15" fmla="*/ 14 h 31"/>
                <a:gd name="T16" fmla="*/ 6 w 38"/>
                <a:gd name="T17" fmla="*/ 9 h 31"/>
                <a:gd name="T18" fmla="*/ 7 w 38"/>
                <a:gd name="T19" fmla="*/ 2 h 31"/>
                <a:gd name="T20" fmla="*/ 8 w 38"/>
                <a:gd name="T21" fmla="*/ 1 h 31"/>
                <a:gd name="T22" fmla="*/ 9 w 38"/>
                <a:gd name="T23" fmla="*/ 1 h 31"/>
                <a:gd name="T24" fmla="*/ 9 w 38"/>
                <a:gd name="T25" fmla="*/ 3 h 31"/>
                <a:gd name="T26" fmla="*/ 10 w 38"/>
                <a:gd name="T27" fmla="*/ 7 h 31"/>
                <a:gd name="T28" fmla="*/ 11 w 38"/>
                <a:gd name="T29" fmla="*/ 12 h 31"/>
                <a:gd name="T30" fmla="*/ 11 w 38"/>
                <a:gd name="T31" fmla="*/ 17 h 31"/>
                <a:gd name="T32" fmla="*/ 12 w 38"/>
                <a:gd name="T33" fmla="*/ 22 h 31"/>
                <a:gd name="T34" fmla="*/ 13 w 38"/>
                <a:gd name="T35" fmla="*/ 24 h 31"/>
                <a:gd name="T36" fmla="*/ 14 w 38"/>
                <a:gd name="T37" fmla="*/ 24 h 31"/>
                <a:gd name="T38" fmla="*/ 14 w 38"/>
                <a:gd name="T39" fmla="*/ 22 h 31"/>
                <a:gd name="T40" fmla="*/ 15 w 38"/>
                <a:gd name="T41" fmla="*/ 18 h 31"/>
                <a:gd name="T42" fmla="*/ 16 w 38"/>
                <a:gd name="T43" fmla="*/ 7 h 31"/>
                <a:gd name="T44" fmla="*/ 17 w 38"/>
                <a:gd name="T45" fmla="*/ 3 h 31"/>
                <a:gd name="T46" fmla="*/ 18 w 38"/>
                <a:gd name="T47" fmla="*/ 1 h 31"/>
                <a:gd name="T48" fmla="*/ 19 w 38"/>
                <a:gd name="T49" fmla="*/ 0 h 31"/>
                <a:gd name="T50" fmla="*/ 19 w 38"/>
                <a:gd name="T51" fmla="*/ 1 h 31"/>
                <a:gd name="T52" fmla="*/ 20 w 38"/>
                <a:gd name="T53" fmla="*/ 4 h 31"/>
                <a:gd name="T54" fmla="*/ 21 w 38"/>
                <a:gd name="T55" fmla="*/ 8 h 31"/>
                <a:gd name="T56" fmla="*/ 21 w 38"/>
                <a:gd name="T57" fmla="*/ 14 h 31"/>
                <a:gd name="T58" fmla="*/ 22 w 38"/>
                <a:gd name="T59" fmla="*/ 19 h 31"/>
                <a:gd name="T60" fmla="*/ 23 w 38"/>
                <a:gd name="T61" fmla="*/ 23 h 31"/>
                <a:gd name="T62" fmla="*/ 24 w 38"/>
                <a:gd name="T63" fmla="*/ 26 h 31"/>
                <a:gd name="T64" fmla="*/ 24 w 38"/>
                <a:gd name="T65" fmla="*/ 26 h 31"/>
                <a:gd name="T66" fmla="*/ 26 w 38"/>
                <a:gd name="T67" fmla="*/ 21 h 31"/>
                <a:gd name="T68" fmla="*/ 26 w 38"/>
                <a:gd name="T69" fmla="*/ 16 h 31"/>
                <a:gd name="T70" fmla="*/ 27 w 38"/>
                <a:gd name="T71" fmla="*/ 12 h 31"/>
                <a:gd name="T72" fmla="*/ 28 w 38"/>
                <a:gd name="T73" fmla="*/ 10 h 31"/>
                <a:gd name="T74" fmla="*/ 29 w 38"/>
                <a:gd name="T75" fmla="*/ 8 h 31"/>
                <a:gd name="T76" fmla="*/ 29 w 38"/>
                <a:gd name="T77" fmla="*/ 8 h 31"/>
                <a:gd name="T78" fmla="*/ 30 w 38"/>
                <a:gd name="T79" fmla="*/ 10 h 31"/>
                <a:gd name="T80" fmla="*/ 31 w 38"/>
                <a:gd name="T81" fmla="*/ 14 h 31"/>
                <a:gd name="T82" fmla="*/ 31 w 38"/>
                <a:gd name="T83" fmla="*/ 19 h 31"/>
                <a:gd name="T84" fmla="*/ 32 w 38"/>
                <a:gd name="T85" fmla="*/ 24 h 31"/>
                <a:gd name="T86" fmla="*/ 33 w 38"/>
                <a:gd name="T87" fmla="*/ 31 h 31"/>
                <a:gd name="T88" fmla="*/ 34 w 38"/>
                <a:gd name="T89" fmla="*/ 31 h 31"/>
                <a:gd name="T90" fmla="*/ 35 w 38"/>
                <a:gd name="T91" fmla="*/ 29 h 31"/>
                <a:gd name="T92" fmla="*/ 36 w 38"/>
                <a:gd name="T93" fmla="*/ 25 h 31"/>
                <a:gd name="T94" fmla="*/ 37 w 38"/>
                <a:gd name="T95" fmla="*/ 20 h 31"/>
                <a:gd name="T96" fmla="*/ 37 w 38"/>
                <a:gd name="T97" fmla="*/ 15 h 31"/>
                <a:gd name="T98" fmla="*/ 38 w 38"/>
                <a:gd name="T99" fmla="*/ 1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8" h="31">
                  <a:moveTo>
                    <a:pt x="0" y="6"/>
                  </a:moveTo>
                  <a:lnTo>
                    <a:pt x="1" y="12"/>
                  </a:lnTo>
                  <a:lnTo>
                    <a:pt x="2" y="17"/>
                  </a:lnTo>
                  <a:lnTo>
                    <a:pt x="2" y="21"/>
                  </a:lnTo>
                  <a:lnTo>
                    <a:pt x="3" y="22"/>
                  </a:lnTo>
                  <a:lnTo>
                    <a:pt x="3" y="22"/>
                  </a:lnTo>
                  <a:lnTo>
                    <a:pt x="4" y="19"/>
                  </a:lnTo>
                  <a:lnTo>
                    <a:pt x="5" y="14"/>
                  </a:lnTo>
                  <a:lnTo>
                    <a:pt x="6" y="9"/>
                  </a:lnTo>
                  <a:lnTo>
                    <a:pt x="7" y="2"/>
                  </a:lnTo>
                  <a:lnTo>
                    <a:pt x="8" y="1"/>
                  </a:lnTo>
                  <a:lnTo>
                    <a:pt x="9" y="1"/>
                  </a:lnTo>
                  <a:lnTo>
                    <a:pt x="9" y="3"/>
                  </a:lnTo>
                  <a:lnTo>
                    <a:pt x="10" y="7"/>
                  </a:lnTo>
                  <a:lnTo>
                    <a:pt x="11" y="12"/>
                  </a:lnTo>
                  <a:lnTo>
                    <a:pt x="11" y="17"/>
                  </a:lnTo>
                  <a:lnTo>
                    <a:pt x="12" y="22"/>
                  </a:lnTo>
                  <a:lnTo>
                    <a:pt x="13" y="24"/>
                  </a:lnTo>
                  <a:lnTo>
                    <a:pt x="14" y="24"/>
                  </a:lnTo>
                  <a:lnTo>
                    <a:pt x="14" y="22"/>
                  </a:lnTo>
                  <a:lnTo>
                    <a:pt x="15" y="18"/>
                  </a:lnTo>
                  <a:lnTo>
                    <a:pt x="16" y="7"/>
                  </a:lnTo>
                  <a:lnTo>
                    <a:pt x="17" y="3"/>
                  </a:lnTo>
                  <a:lnTo>
                    <a:pt x="18" y="1"/>
                  </a:lnTo>
                  <a:lnTo>
                    <a:pt x="19" y="0"/>
                  </a:lnTo>
                  <a:lnTo>
                    <a:pt x="19" y="1"/>
                  </a:lnTo>
                  <a:lnTo>
                    <a:pt x="20" y="4"/>
                  </a:lnTo>
                  <a:lnTo>
                    <a:pt x="21" y="8"/>
                  </a:lnTo>
                  <a:lnTo>
                    <a:pt x="21" y="14"/>
                  </a:lnTo>
                  <a:lnTo>
                    <a:pt x="22" y="19"/>
                  </a:lnTo>
                  <a:lnTo>
                    <a:pt x="23" y="23"/>
                  </a:lnTo>
                  <a:lnTo>
                    <a:pt x="24" y="26"/>
                  </a:lnTo>
                  <a:lnTo>
                    <a:pt x="24" y="26"/>
                  </a:lnTo>
                  <a:lnTo>
                    <a:pt x="26" y="21"/>
                  </a:lnTo>
                  <a:lnTo>
                    <a:pt x="26" y="16"/>
                  </a:lnTo>
                  <a:lnTo>
                    <a:pt x="27" y="12"/>
                  </a:lnTo>
                  <a:lnTo>
                    <a:pt x="28" y="10"/>
                  </a:lnTo>
                  <a:lnTo>
                    <a:pt x="29" y="8"/>
                  </a:lnTo>
                  <a:lnTo>
                    <a:pt x="29" y="8"/>
                  </a:lnTo>
                  <a:lnTo>
                    <a:pt x="30" y="10"/>
                  </a:lnTo>
                  <a:lnTo>
                    <a:pt x="31" y="14"/>
                  </a:lnTo>
                  <a:lnTo>
                    <a:pt x="31" y="19"/>
                  </a:lnTo>
                  <a:lnTo>
                    <a:pt x="32" y="24"/>
                  </a:lnTo>
                  <a:lnTo>
                    <a:pt x="33" y="31"/>
                  </a:lnTo>
                  <a:lnTo>
                    <a:pt x="34" y="31"/>
                  </a:lnTo>
                  <a:lnTo>
                    <a:pt x="35" y="29"/>
                  </a:lnTo>
                  <a:lnTo>
                    <a:pt x="36" y="25"/>
                  </a:lnTo>
                  <a:lnTo>
                    <a:pt x="37" y="20"/>
                  </a:lnTo>
                  <a:lnTo>
                    <a:pt x="37" y="15"/>
                  </a:lnTo>
                  <a:lnTo>
                    <a:pt x="38" y="11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50" name="Freeform 48"/>
            <p:cNvSpPr>
              <a:spLocks/>
            </p:cNvSpPr>
            <p:nvPr/>
          </p:nvSpPr>
          <p:spPr bwMode="auto">
            <a:xfrm>
              <a:off x="7422662" y="3856761"/>
              <a:ext cx="45479" cy="23616"/>
            </a:xfrm>
            <a:custGeom>
              <a:avLst/>
              <a:gdLst>
                <a:gd name="T0" fmla="*/ 0 w 38"/>
                <a:gd name="T1" fmla="*/ 5 h 26"/>
                <a:gd name="T2" fmla="*/ 1 w 38"/>
                <a:gd name="T3" fmla="*/ 2 h 26"/>
                <a:gd name="T4" fmla="*/ 1 w 38"/>
                <a:gd name="T5" fmla="*/ 2 h 26"/>
                <a:gd name="T6" fmla="*/ 2 w 38"/>
                <a:gd name="T7" fmla="*/ 3 h 26"/>
                <a:gd name="T8" fmla="*/ 3 w 38"/>
                <a:gd name="T9" fmla="*/ 6 h 26"/>
                <a:gd name="T10" fmla="*/ 4 w 38"/>
                <a:gd name="T11" fmla="*/ 10 h 26"/>
                <a:gd name="T12" fmla="*/ 5 w 38"/>
                <a:gd name="T13" fmla="*/ 20 h 26"/>
                <a:gd name="T14" fmla="*/ 6 w 38"/>
                <a:gd name="T15" fmla="*/ 24 h 26"/>
                <a:gd name="T16" fmla="*/ 6 w 38"/>
                <a:gd name="T17" fmla="*/ 26 h 26"/>
                <a:gd name="T18" fmla="*/ 7 w 38"/>
                <a:gd name="T19" fmla="*/ 25 h 26"/>
                <a:gd name="T20" fmla="*/ 8 w 38"/>
                <a:gd name="T21" fmla="*/ 23 h 26"/>
                <a:gd name="T22" fmla="*/ 9 w 38"/>
                <a:gd name="T23" fmla="*/ 18 h 26"/>
                <a:gd name="T24" fmla="*/ 9 w 38"/>
                <a:gd name="T25" fmla="*/ 14 h 26"/>
                <a:gd name="T26" fmla="*/ 10 w 38"/>
                <a:gd name="T27" fmla="*/ 9 h 26"/>
                <a:gd name="T28" fmla="*/ 11 w 38"/>
                <a:gd name="T29" fmla="*/ 6 h 26"/>
                <a:gd name="T30" fmla="*/ 11 w 38"/>
                <a:gd name="T31" fmla="*/ 4 h 26"/>
                <a:gd name="T32" fmla="*/ 12 w 38"/>
                <a:gd name="T33" fmla="*/ 4 h 26"/>
                <a:gd name="T34" fmla="*/ 13 w 38"/>
                <a:gd name="T35" fmla="*/ 6 h 26"/>
                <a:gd name="T36" fmla="*/ 14 w 38"/>
                <a:gd name="T37" fmla="*/ 14 h 26"/>
                <a:gd name="T38" fmla="*/ 15 w 38"/>
                <a:gd name="T39" fmla="*/ 19 h 26"/>
                <a:gd name="T40" fmla="*/ 16 w 38"/>
                <a:gd name="T41" fmla="*/ 23 h 26"/>
                <a:gd name="T42" fmla="*/ 16 w 38"/>
                <a:gd name="T43" fmla="*/ 26 h 26"/>
                <a:gd name="T44" fmla="*/ 17 w 38"/>
                <a:gd name="T45" fmla="*/ 26 h 26"/>
                <a:gd name="T46" fmla="*/ 18 w 38"/>
                <a:gd name="T47" fmla="*/ 23 h 26"/>
                <a:gd name="T48" fmla="*/ 18 w 38"/>
                <a:gd name="T49" fmla="*/ 19 h 26"/>
                <a:gd name="T50" fmla="*/ 19 w 38"/>
                <a:gd name="T51" fmla="*/ 14 h 26"/>
                <a:gd name="T52" fmla="*/ 20 w 38"/>
                <a:gd name="T53" fmla="*/ 9 h 26"/>
                <a:gd name="T54" fmla="*/ 21 w 38"/>
                <a:gd name="T55" fmla="*/ 4 h 26"/>
                <a:gd name="T56" fmla="*/ 22 w 38"/>
                <a:gd name="T57" fmla="*/ 2 h 26"/>
                <a:gd name="T58" fmla="*/ 22 w 38"/>
                <a:gd name="T59" fmla="*/ 0 h 26"/>
                <a:gd name="T60" fmla="*/ 23 w 38"/>
                <a:gd name="T61" fmla="*/ 4 h 26"/>
                <a:gd name="T62" fmla="*/ 24 w 38"/>
                <a:gd name="T63" fmla="*/ 8 h 26"/>
                <a:gd name="T64" fmla="*/ 25 w 38"/>
                <a:gd name="T65" fmla="*/ 13 h 26"/>
                <a:gd name="T66" fmla="*/ 26 w 38"/>
                <a:gd name="T67" fmla="*/ 18 h 26"/>
                <a:gd name="T68" fmla="*/ 27 w 38"/>
                <a:gd name="T69" fmla="*/ 22 h 26"/>
                <a:gd name="T70" fmla="*/ 27 w 38"/>
                <a:gd name="T71" fmla="*/ 25 h 26"/>
                <a:gd name="T72" fmla="*/ 28 w 38"/>
                <a:gd name="T73" fmla="*/ 25 h 26"/>
                <a:gd name="T74" fmla="*/ 29 w 38"/>
                <a:gd name="T75" fmla="*/ 22 h 26"/>
                <a:gd name="T76" fmla="*/ 29 w 38"/>
                <a:gd name="T77" fmla="*/ 18 h 26"/>
                <a:gd name="T78" fmla="*/ 30 w 38"/>
                <a:gd name="T79" fmla="*/ 13 h 26"/>
                <a:gd name="T80" fmla="*/ 31 w 38"/>
                <a:gd name="T81" fmla="*/ 9 h 26"/>
                <a:gd name="T82" fmla="*/ 32 w 38"/>
                <a:gd name="T83" fmla="*/ 5 h 26"/>
                <a:gd name="T84" fmla="*/ 33 w 38"/>
                <a:gd name="T85" fmla="*/ 3 h 26"/>
                <a:gd name="T86" fmla="*/ 34 w 38"/>
                <a:gd name="T87" fmla="*/ 4 h 26"/>
                <a:gd name="T88" fmla="*/ 34 w 38"/>
                <a:gd name="T89" fmla="*/ 8 h 26"/>
                <a:gd name="T90" fmla="*/ 35 w 38"/>
                <a:gd name="T91" fmla="*/ 12 h 26"/>
                <a:gd name="T92" fmla="*/ 36 w 38"/>
                <a:gd name="T93" fmla="*/ 16 h 26"/>
                <a:gd name="T94" fmla="*/ 36 w 38"/>
                <a:gd name="T95" fmla="*/ 21 h 26"/>
                <a:gd name="T96" fmla="*/ 37 w 38"/>
                <a:gd name="T97" fmla="*/ 24 h 26"/>
                <a:gd name="T98" fmla="*/ 38 w 38"/>
                <a:gd name="T99" fmla="*/ 25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8" h="26">
                  <a:moveTo>
                    <a:pt x="0" y="5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2" y="3"/>
                  </a:lnTo>
                  <a:lnTo>
                    <a:pt x="3" y="6"/>
                  </a:lnTo>
                  <a:lnTo>
                    <a:pt x="4" y="10"/>
                  </a:lnTo>
                  <a:lnTo>
                    <a:pt x="5" y="20"/>
                  </a:lnTo>
                  <a:lnTo>
                    <a:pt x="6" y="24"/>
                  </a:lnTo>
                  <a:lnTo>
                    <a:pt x="6" y="26"/>
                  </a:lnTo>
                  <a:lnTo>
                    <a:pt x="7" y="25"/>
                  </a:lnTo>
                  <a:lnTo>
                    <a:pt x="8" y="23"/>
                  </a:lnTo>
                  <a:lnTo>
                    <a:pt x="9" y="18"/>
                  </a:lnTo>
                  <a:lnTo>
                    <a:pt x="9" y="14"/>
                  </a:lnTo>
                  <a:lnTo>
                    <a:pt x="10" y="9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2" y="4"/>
                  </a:lnTo>
                  <a:lnTo>
                    <a:pt x="13" y="6"/>
                  </a:lnTo>
                  <a:lnTo>
                    <a:pt x="14" y="14"/>
                  </a:lnTo>
                  <a:lnTo>
                    <a:pt x="15" y="19"/>
                  </a:lnTo>
                  <a:lnTo>
                    <a:pt x="16" y="23"/>
                  </a:lnTo>
                  <a:lnTo>
                    <a:pt x="16" y="26"/>
                  </a:lnTo>
                  <a:lnTo>
                    <a:pt x="17" y="26"/>
                  </a:lnTo>
                  <a:lnTo>
                    <a:pt x="18" y="23"/>
                  </a:lnTo>
                  <a:lnTo>
                    <a:pt x="18" y="19"/>
                  </a:lnTo>
                  <a:lnTo>
                    <a:pt x="19" y="14"/>
                  </a:lnTo>
                  <a:lnTo>
                    <a:pt x="20" y="9"/>
                  </a:lnTo>
                  <a:lnTo>
                    <a:pt x="21" y="4"/>
                  </a:lnTo>
                  <a:lnTo>
                    <a:pt x="22" y="2"/>
                  </a:lnTo>
                  <a:lnTo>
                    <a:pt x="22" y="0"/>
                  </a:lnTo>
                  <a:lnTo>
                    <a:pt x="23" y="4"/>
                  </a:lnTo>
                  <a:lnTo>
                    <a:pt x="24" y="8"/>
                  </a:lnTo>
                  <a:lnTo>
                    <a:pt x="25" y="13"/>
                  </a:lnTo>
                  <a:lnTo>
                    <a:pt x="26" y="18"/>
                  </a:lnTo>
                  <a:lnTo>
                    <a:pt x="27" y="22"/>
                  </a:lnTo>
                  <a:lnTo>
                    <a:pt x="27" y="25"/>
                  </a:lnTo>
                  <a:lnTo>
                    <a:pt x="28" y="25"/>
                  </a:lnTo>
                  <a:lnTo>
                    <a:pt x="29" y="22"/>
                  </a:lnTo>
                  <a:lnTo>
                    <a:pt x="29" y="18"/>
                  </a:lnTo>
                  <a:lnTo>
                    <a:pt x="30" y="13"/>
                  </a:lnTo>
                  <a:lnTo>
                    <a:pt x="31" y="9"/>
                  </a:lnTo>
                  <a:lnTo>
                    <a:pt x="32" y="5"/>
                  </a:lnTo>
                  <a:lnTo>
                    <a:pt x="33" y="3"/>
                  </a:lnTo>
                  <a:lnTo>
                    <a:pt x="34" y="4"/>
                  </a:lnTo>
                  <a:lnTo>
                    <a:pt x="34" y="8"/>
                  </a:lnTo>
                  <a:lnTo>
                    <a:pt x="35" y="12"/>
                  </a:lnTo>
                  <a:lnTo>
                    <a:pt x="36" y="16"/>
                  </a:lnTo>
                  <a:lnTo>
                    <a:pt x="36" y="21"/>
                  </a:lnTo>
                  <a:lnTo>
                    <a:pt x="37" y="24"/>
                  </a:lnTo>
                  <a:lnTo>
                    <a:pt x="38" y="25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51" name="Freeform 49"/>
            <p:cNvSpPr>
              <a:spLocks/>
            </p:cNvSpPr>
            <p:nvPr/>
          </p:nvSpPr>
          <p:spPr bwMode="auto">
            <a:xfrm>
              <a:off x="7468141" y="3858578"/>
              <a:ext cx="44283" cy="21800"/>
            </a:xfrm>
            <a:custGeom>
              <a:avLst/>
              <a:gdLst>
                <a:gd name="T0" fmla="*/ 0 w 37"/>
                <a:gd name="T1" fmla="*/ 23 h 24"/>
                <a:gd name="T2" fmla="*/ 1 w 37"/>
                <a:gd name="T3" fmla="*/ 22 h 24"/>
                <a:gd name="T4" fmla="*/ 1 w 37"/>
                <a:gd name="T5" fmla="*/ 19 h 24"/>
                <a:gd name="T6" fmla="*/ 2 w 37"/>
                <a:gd name="T7" fmla="*/ 14 h 24"/>
                <a:gd name="T8" fmla="*/ 3 w 37"/>
                <a:gd name="T9" fmla="*/ 9 h 24"/>
                <a:gd name="T10" fmla="*/ 4 w 37"/>
                <a:gd name="T11" fmla="*/ 2 h 24"/>
                <a:gd name="T12" fmla="*/ 5 w 37"/>
                <a:gd name="T13" fmla="*/ 0 h 24"/>
                <a:gd name="T14" fmla="*/ 6 w 37"/>
                <a:gd name="T15" fmla="*/ 1 h 24"/>
                <a:gd name="T16" fmla="*/ 6 w 37"/>
                <a:gd name="T17" fmla="*/ 3 h 24"/>
                <a:gd name="T18" fmla="*/ 7 w 37"/>
                <a:gd name="T19" fmla="*/ 7 h 24"/>
                <a:gd name="T20" fmla="*/ 8 w 37"/>
                <a:gd name="T21" fmla="*/ 12 h 24"/>
                <a:gd name="T22" fmla="*/ 8 w 37"/>
                <a:gd name="T23" fmla="*/ 17 h 24"/>
                <a:gd name="T24" fmla="*/ 9 w 37"/>
                <a:gd name="T25" fmla="*/ 21 h 24"/>
                <a:gd name="T26" fmla="*/ 10 w 37"/>
                <a:gd name="T27" fmla="*/ 24 h 24"/>
                <a:gd name="T28" fmla="*/ 11 w 37"/>
                <a:gd name="T29" fmla="*/ 24 h 24"/>
                <a:gd name="T30" fmla="*/ 12 w 37"/>
                <a:gd name="T31" fmla="*/ 18 h 24"/>
                <a:gd name="T32" fmla="*/ 13 w 37"/>
                <a:gd name="T33" fmla="*/ 14 h 24"/>
                <a:gd name="T34" fmla="*/ 14 w 37"/>
                <a:gd name="T35" fmla="*/ 9 h 24"/>
                <a:gd name="T36" fmla="*/ 14 w 37"/>
                <a:gd name="T37" fmla="*/ 6 h 24"/>
                <a:gd name="T38" fmla="*/ 15 w 37"/>
                <a:gd name="T39" fmla="*/ 4 h 24"/>
                <a:gd name="T40" fmla="*/ 16 w 37"/>
                <a:gd name="T41" fmla="*/ 3 h 24"/>
                <a:gd name="T42" fmla="*/ 16 w 37"/>
                <a:gd name="T43" fmla="*/ 4 h 24"/>
                <a:gd name="T44" fmla="*/ 17 w 37"/>
                <a:gd name="T45" fmla="*/ 7 h 24"/>
                <a:gd name="T46" fmla="*/ 18 w 37"/>
                <a:gd name="T47" fmla="*/ 11 h 24"/>
                <a:gd name="T48" fmla="*/ 19 w 37"/>
                <a:gd name="T49" fmla="*/ 16 h 24"/>
                <a:gd name="T50" fmla="*/ 19 w 37"/>
                <a:gd name="T51" fmla="*/ 20 h 24"/>
                <a:gd name="T52" fmla="*/ 20 w 37"/>
                <a:gd name="T53" fmla="*/ 23 h 24"/>
                <a:gd name="T54" fmla="*/ 21 w 37"/>
                <a:gd name="T55" fmla="*/ 24 h 24"/>
                <a:gd name="T56" fmla="*/ 21 w 37"/>
                <a:gd name="T57" fmla="*/ 23 h 24"/>
                <a:gd name="T58" fmla="*/ 22 w 37"/>
                <a:gd name="T59" fmla="*/ 20 h 24"/>
                <a:gd name="T60" fmla="*/ 23 w 37"/>
                <a:gd name="T61" fmla="*/ 15 h 24"/>
                <a:gd name="T62" fmla="*/ 24 w 37"/>
                <a:gd name="T63" fmla="*/ 10 h 24"/>
                <a:gd name="T64" fmla="*/ 24 w 37"/>
                <a:gd name="T65" fmla="*/ 6 h 24"/>
                <a:gd name="T66" fmla="*/ 25 w 37"/>
                <a:gd name="T67" fmla="*/ 3 h 24"/>
                <a:gd name="T68" fmla="*/ 26 w 37"/>
                <a:gd name="T69" fmla="*/ 1 h 24"/>
                <a:gd name="T70" fmla="*/ 26 w 37"/>
                <a:gd name="T71" fmla="*/ 2 h 24"/>
                <a:gd name="T72" fmla="*/ 27 w 37"/>
                <a:gd name="T73" fmla="*/ 4 h 24"/>
                <a:gd name="T74" fmla="*/ 28 w 37"/>
                <a:gd name="T75" fmla="*/ 7 h 24"/>
                <a:gd name="T76" fmla="*/ 29 w 37"/>
                <a:gd name="T77" fmla="*/ 11 h 24"/>
                <a:gd name="T78" fmla="*/ 29 w 37"/>
                <a:gd name="T79" fmla="*/ 16 h 24"/>
                <a:gd name="T80" fmla="*/ 31 w 37"/>
                <a:gd name="T81" fmla="*/ 23 h 24"/>
                <a:gd name="T82" fmla="*/ 31 w 37"/>
                <a:gd name="T83" fmla="*/ 23 h 24"/>
                <a:gd name="T84" fmla="*/ 32 w 37"/>
                <a:gd name="T85" fmla="*/ 21 h 24"/>
                <a:gd name="T86" fmla="*/ 33 w 37"/>
                <a:gd name="T87" fmla="*/ 17 h 24"/>
                <a:gd name="T88" fmla="*/ 34 w 37"/>
                <a:gd name="T89" fmla="*/ 13 h 24"/>
                <a:gd name="T90" fmla="*/ 34 w 37"/>
                <a:gd name="T91" fmla="*/ 8 h 24"/>
                <a:gd name="T92" fmla="*/ 35 w 37"/>
                <a:gd name="T93" fmla="*/ 4 h 24"/>
                <a:gd name="T94" fmla="*/ 36 w 37"/>
                <a:gd name="T95" fmla="*/ 2 h 24"/>
                <a:gd name="T96" fmla="*/ 36 w 37"/>
                <a:gd name="T97" fmla="*/ 1 h 24"/>
                <a:gd name="T98" fmla="*/ 37 w 37"/>
                <a:gd name="T99" fmla="*/ 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7" h="24">
                  <a:moveTo>
                    <a:pt x="0" y="23"/>
                  </a:moveTo>
                  <a:lnTo>
                    <a:pt x="1" y="22"/>
                  </a:lnTo>
                  <a:lnTo>
                    <a:pt x="1" y="19"/>
                  </a:lnTo>
                  <a:lnTo>
                    <a:pt x="2" y="14"/>
                  </a:lnTo>
                  <a:lnTo>
                    <a:pt x="3" y="9"/>
                  </a:lnTo>
                  <a:lnTo>
                    <a:pt x="4" y="2"/>
                  </a:lnTo>
                  <a:lnTo>
                    <a:pt x="5" y="0"/>
                  </a:lnTo>
                  <a:lnTo>
                    <a:pt x="6" y="1"/>
                  </a:lnTo>
                  <a:lnTo>
                    <a:pt x="6" y="3"/>
                  </a:lnTo>
                  <a:lnTo>
                    <a:pt x="7" y="7"/>
                  </a:lnTo>
                  <a:lnTo>
                    <a:pt x="8" y="12"/>
                  </a:lnTo>
                  <a:lnTo>
                    <a:pt x="8" y="17"/>
                  </a:lnTo>
                  <a:lnTo>
                    <a:pt x="9" y="21"/>
                  </a:lnTo>
                  <a:lnTo>
                    <a:pt x="10" y="24"/>
                  </a:lnTo>
                  <a:lnTo>
                    <a:pt x="11" y="24"/>
                  </a:lnTo>
                  <a:lnTo>
                    <a:pt x="12" y="18"/>
                  </a:lnTo>
                  <a:lnTo>
                    <a:pt x="13" y="14"/>
                  </a:lnTo>
                  <a:lnTo>
                    <a:pt x="14" y="9"/>
                  </a:lnTo>
                  <a:lnTo>
                    <a:pt x="14" y="6"/>
                  </a:lnTo>
                  <a:lnTo>
                    <a:pt x="15" y="4"/>
                  </a:lnTo>
                  <a:lnTo>
                    <a:pt x="16" y="3"/>
                  </a:lnTo>
                  <a:lnTo>
                    <a:pt x="16" y="4"/>
                  </a:lnTo>
                  <a:lnTo>
                    <a:pt x="17" y="7"/>
                  </a:lnTo>
                  <a:lnTo>
                    <a:pt x="18" y="11"/>
                  </a:lnTo>
                  <a:lnTo>
                    <a:pt x="19" y="16"/>
                  </a:lnTo>
                  <a:lnTo>
                    <a:pt x="19" y="20"/>
                  </a:lnTo>
                  <a:lnTo>
                    <a:pt x="20" y="23"/>
                  </a:lnTo>
                  <a:lnTo>
                    <a:pt x="21" y="24"/>
                  </a:lnTo>
                  <a:lnTo>
                    <a:pt x="21" y="23"/>
                  </a:lnTo>
                  <a:lnTo>
                    <a:pt x="22" y="20"/>
                  </a:lnTo>
                  <a:lnTo>
                    <a:pt x="23" y="15"/>
                  </a:lnTo>
                  <a:lnTo>
                    <a:pt x="24" y="10"/>
                  </a:lnTo>
                  <a:lnTo>
                    <a:pt x="24" y="6"/>
                  </a:lnTo>
                  <a:lnTo>
                    <a:pt x="25" y="3"/>
                  </a:lnTo>
                  <a:lnTo>
                    <a:pt x="26" y="1"/>
                  </a:lnTo>
                  <a:lnTo>
                    <a:pt x="26" y="2"/>
                  </a:lnTo>
                  <a:lnTo>
                    <a:pt x="27" y="4"/>
                  </a:lnTo>
                  <a:lnTo>
                    <a:pt x="28" y="7"/>
                  </a:lnTo>
                  <a:lnTo>
                    <a:pt x="29" y="11"/>
                  </a:lnTo>
                  <a:lnTo>
                    <a:pt x="29" y="16"/>
                  </a:lnTo>
                  <a:lnTo>
                    <a:pt x="31" y="23"/>
                  </a:lnTo>
                  <a:lnTo>
                    <a:pt x="31" y="23"/>
                  </a:lnTo>
                  <a:lnTo>
                    <a:pt x="32" y="21"/>
                  </a:lnTo>
                  <a:lnTo>
                    <a:pt x="33" y="17"/>
                  </a:lnTo>
                  <a:lnTo>
                    <a:pt x="34" y="13"/>
                  </a:lnTo>
                  <a:lnTo>
                    <a:pt x="34" y="8"/>
                  </a:lnTo>
                  <a:lnTo>
                    <a:pt x="35" y="4"/>
                  </a:lnTo>
                  <a:lnTo>
                    <a:pt x="36" y="2"/>
                  </a:lnTo>
                  <a:lnTo>
                    <a:pt x="36" y="1"/>
                  </a:lnTo>
                  <a:lnTo>
                    <a:pt x="37" y="2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52" name="Freeform 50"/>
            <p:cNvSpPr>
              <a:spLocks/>
            </p:cNvSpPr>
            <p:nvPr/>
          </p:nvSpPr>
          <p:spPr bwMode="auto">
            <a:xfrm>
              <a:off x="7512423" y="3856761"/>
              <a:ext cx="46676" cy="20892"/>
            </a:xfrm>
            <a:custGeom>
              <a:avLst/>
              <a:gdLst>
                <a:gd name="T0" fmla="*/ 0 w 39"/>
                <a:gd name="T1" fmla="*/ 4 h 23"/>
                <a:gd name="T2" fmla="*/ 1 w 39"/>
                <a:gd name="T3" fmla="*/ 6 h 23"/>
                <a:gd name="T4" fmla="*/ 2 w 39"/>
                <a:gd name="T5" fmla="*/ 10 h 23"/>
                <a:gd name="T6" fmla="*/ 3 w 39"/>
                <a:gd name="T7" fmla="*/ 19 h 23"/>
                <a:gd name="T8" fmla="*/ 4 w 39"/>
                <a:gd name="T9" fmla="*/ 22 h 23"/>
                <a:gd name="T10" fmla="*/ 5 w 39"/>
                <a:gd name="T11" fmla="*/ 23 h 23"/>
                <a:gd name="T12" fmla="*/ 5 w 39"/>
                <a:gd name="T13" fmla="*/ 22 h 23"/>
                <a:gd name="T14" fmla="*/ 6 w 39"/>
                <a:gd name="T15" fmla="*/ 20 h 23"/>
                <a:gd name="T16" fmla="*/ 6 w 39"/>
                <a:gd name="T17" fmla="*/ 15 h 23"/>
                <a:gd name="T18" fmla="*/ 7 w 39"/>
                <a:gd name="T19" fmla="*/ 10 h 23"/>
                <a:gd name="T20" fmla="*/ 8 w 39"/>
                <a:gd name="T21" fmla="*/ 6 h 23"/>
                <a:gd name="T22" fmla="*/ 9 w 39"/>
                <a:gd name="T23" fmla="*/ 3 h 23"/>
                <a:gd name="T24" fmla="*/ 10 w 39"/>
                <a:gd name="T25" fmla="*/ 1 h 23"/>
                <a:gd name="T26" fmla="*/ 10 w 39"/>
                <a:gd name="T27" fmla="*/ 1 h 23"/>
                <a:gd name="T28" fmla="*/ 11 w 39"/>
                <a:gd name="T29" fmla="*/ 3 h 23"/>
                <a:gd name="T30" fmla="*/ 12 w 39"/>
                <a:gd name="T31" fmla="*/ 10 h 23"/>
                <a:gd name="T32" fmla="*/ 13 w 39"/>
                <a:gd name="T33" fmla="*/ 15 h 23"/>
                <a:gd name="T34" fmla="*/ 14 w 39"/>
                <a:gd name="T35" fmla="*/ 19 h 23"/>
                <a:gd name="T36" fmla="*/ 15 w 39"/>
                <a:gd name="T37" fmla="*/ 22 h 23"/>
                <a:gd name="T38" fmla="*/ 15 w 39"/>
                <a:gd name="T39" fmla="*/ 22 h 23"/>
                <a:gd name="T40" fmla="*/ 16 w 39"/>
                <a:gd name="T41" fmla="*/ 21 h 23"/>
                <a:gd name="T42" fmla="*/ 17 w 39"/>
                <a:gd name="T43" fmla="*/ 17 h 23"/>
                <a:gd name="T44" fmla="*/ 17 w 39"/>
                <a:gd name="T45" fmla="*/ 13 h 23"/>
                <a:gd name="T46" fmla="*/ 18 w 39"/>
                <a:gd name="T47" fmla="*/ 8 h 23"/>
                <a:gd name="T48" fmla="*/ 19 w 39"/>
                <a:gd name="T49" fmla="*/ 4 h 23"/>
                <a:gd name="T50" fmla="*/ 20 w 39"/>
                <a:gd name="T51" fmla="*/ 1 h 23"/>
                <a:gd name="T52" fmla="*/ 21 w 39"/>
                <a:gd name="T53" fmla="*/ 2 h 23"/>
                <a:gd name="T54" fmla="*/ 22 w 39"/>
                <a:gd name="T55" fmla="*/ 4 h 23"/>
                <a:gd name="T56" fmla="*/ 22 w 39"/>
                <a:gd name="T57" fmla="*/ 8 h 23"/>
                <a:gd name="T58" fmla="*/ 23 w 39"/>
                <a:gd name="T59" fmla="*/ 12 h 23"/>
                <a:gd name="T60" fmla="*/ 24 w 39"/>
                <a:gd name="T61" fmla="*/ 16 h 23"/>
                <a:gd name="T62" fmla="*/ 24 w 39"/>
                <a:gd name="T63" fmla="*/ 20 h 23"/>
                <a:gd name="T64" fmla="*/ 25 w 39"/>
                <a:gd name="T65" fmla="*/ 22 h 23"/>
                <a:gd name="T66" fmla="*/ 26 w 39"/>
                <a:gd name="T67" fmla="*/ 21 h 23"/>
                <a:gd name="T68" fmla="*/ 27 w 39"/>
                <a:gd name="T69" fmla="*/ 18 h 23"/>
                <a:gd name="T70" fmla="*/ 28 w 39"/>
                <a:gd name="T71" fmla="*/ 14 h 23"/>
                <a:gd name="T72" fmla="*/ 28 w 39"/>
                <a:gd name="T73" fmla="*/ 9 h 23"/>
                <a:gd name="T74" fmla="*/ 29 w 39"/>
                <a:gd name="T75" fmla="*/ 2 h 23"/>
                <a:gd name="T76" fmla="*/ 30 w 39"/>
                <a:gd name="T77" fmla="*/ 0 h 23"/>
                <a:gd name="T78" fmla="*/ 31 w 39"/>
                <a:gd name="T79" fmla="*/ 0 h 23"/>
                <a:gd name="T80" fmla="*/ 32 w 39"/>
                <a:gd name="T81" fmla="*/ 1 h 23"/>
                <a:gd name="T82" fmla="*/ 33 w 39"/>
                <a:gd name="T83" fmla="*/ 4 h 23"/>
                <a:gd name="T84" fmla="*/ 33 w 39"/>
                <a:gd name="T85" fmla="*/ 8 h 23"/>
                <a:gd name="T86" fmla="*/ 34 w 39"/>
                <a:gd name="T87" fmla="*/ 13 h 23"/>
                <a:gd name="T88" fmla="*/ 35 w 39"/>
                <a:gd name="T89" fmla="*/ 17 h 23"/>
                <a:gd name="T90" fmla="*/ 35 w 39"/>
                <a:gd name="T91" fmla="*/ 20 h 23"/>
                <a:gd name="T92" fmla="*/ 36 w 39"/>
                <a:gd name="T93" fmla="*/ 20 h 23"/>
                <a:gd name="T94" fmla="*/ 37 w 39"/>
                <a:gd name="T95" fmla="*/ 19 h 23"/>
                <a:gd name="T96" fmla="*/ 38 w 39"/>
                <a:gd name="T97" fmla="*/ 16 h 23"/>
                <a:gd name="T98" fmla="*/ 39 w 39"/>
                <a:gd name="T99" fmla="*/ 7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9" h="23">
                  <a:moveTo>
                    <a:pt x="0" y="4"/>
                  </a:moveTo>
                  <a:lnTo>
                    <a:pt x="1" y="6"/>
                  </a:lnTo>
                  <a:lnTo>
                    <a:pt x="2" y="10"/>
                  </a:lnTo>
                  <a:lnTo>
                    <a:pt x="3" y="19"/>
                  </a:lnTo>
                  <a:lnTo>
                    <a:pt x="4" y="22"/>
                  </a:lnTo>
                  <a:lnTo>
                    <a:pt x="5" y="23"/>
                  </a:lnTo>
                  <a:lnTo>
                    <a:pt x="5" y="22"/>
                  </a:lnTo>
                  <a:lnTo>
                    <a:pt x="6" y="20"/>
                  </a:lnTo>
                  <a:lnTo>
                    <a:pt x="6" y="15"/>
                  </a:lnTo>
                  <a:lnTo>
                    <a:pt x="7" y="10"/>
                  </a:lnTo>
                  <a:lnTo>
                    <a:pt x="8" y="6"/>
                  </a:lnTo>
                  <a:lnTo>
                    <a:pt x="9" y="3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1" y="3"/>
                  </a:lnTo>
                  <a:lnTo>
                    <a:pt x="12" y="10"/>
                  </a:lnTo>
                  <a:lnTo>
                    <a:pt x="13" y="15"/>
                  </a:lnTo>
                  <a:lnTo>
                    <a:pt x="14" y="19"/>
                  </a:lnTo>
                  <a:lnTo>
                    <a:pt x="15" y="22"/>
                  </a:lnTo>
                  <a:lnTo>
                    <a:pt x="15" y="22"/>
                  </a:lnTo>
                  <a:lnTo>
                    <a:pt x="16" y="21"/>
                  </a:lnTo>
                  <a:lnTo>
                    <a:pt x="17" y="17"/>
                  </a:lnTo>
                  <a:lnTo>
                    <a:pt x="17" y="13"/>
                  </a:lnTo>
                  <a:lnTo>
                    <a:pt x="18" y="8"/>
                  </a:lnTo>
                  <a:lnTo>
                    <a:pt x="19" y="4"/>
                  </a:lnTo>
                  <a:lnTo>
                    <a:pt x="20" y="1"/>
                  </a:lnTo>
                  <a:lnTo>
                    <a:pt x="21" y="2"/>
                  </a:lnTo>
                  <a:lnTo>
                    <a:pt x="22" y="4"/>
                  </a:lnTo>
                  <a:lnTo>
                    <a:pt x="22" y="8"/>
                  </a:lnTo>
                  <a:lnTo>
                    <a:pt x="23" y="12"/>
                  </a:lnTo>
                  <a:lnTo>
                    <a:pt x="24" y="16"/>
                  </a:lnTo>
                  <a:lnTo>
                    <a:pt x="24" y="20"/>
                  </a:lnTo>
                  <a:lnTo>
                    <a:pt x="25" y="22"/>
                  </a:lnTo>
                  <a:lnTo>
                    <a:pt x="26" y="21"/>
                  </a:lnTo>
                  <a:lnTo>
                    <a:pt x="27" y="18"/>
                  </a:lnTo>
                  <a:lnTo>
                    <a:pt x="28" y="14"/>
                  </a:lnTo>
                  <a:lnTo>
                    <a:pt x="28" y="9"/>
                  </a:lnTo>
                  <a:lnTo>
                    <a:pt x="29" y="2"/>
                  </a:lnTo>
                  <a:lnTo>
                    <a:pt x="30" y="0"/>
                  </a:lnTo>
                  <a:lnTo>
                    <a:pt x="31" y="0"/>
                  </a:lnTo>
                  <a:lnTo>
                    <a:pt x="32" y="1"/>
                  </a:lnTo>
                  <a:lnTo>
                    <a:pt x="33" y="4"/>
                  </a:lnTo>
                  <a:lnTo>
                    <a:pt x="33" y="8"/>
                  </a:lnTo>
                  <a:lnTo>
                    <a:pt x="34" y="13"/>
                  </a:lnTo>
                  <a:lnTo>
                    <a:pt x="35" y="17"/>
                  </a:lnTo>
                  <a:lnTo>
                    <a:pt x="35" y="20"/>
                  </a:lnTo>
                  <a:lnTo>
                    <a:pt x="36" y="20"/>
                  </a:lnTo>
                  <a:lnTo>
                    <a:pt x="37" y="19"/>
                  </a:lnTo>
                  <a:lnTo>
                    <a:pt x="38" y="16"/>
                  </a:lnTo>
                  <a:lnTo>
                    <a:pt x="39" y="7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53" name="Freeform 51"/>
            <p:cNvSpPr>
              <a:spLocks/>
            </p:cNvSpPr>
            <p:nvPr/>
          </p:nvSpPr>
          <p:spPr bwMode="auto">
            <a:xfrm>
              <a:off x="7559099" y="3853128"/>
              <a:ext cx="37102" cy="19983"/>
            </a:xfrm>
            <a:custGeom>
              <a:avLst/>
              <a:gdLst>
                <a:gd name="T0" fmla="*/ 0 w 31"/>
                <a:gd name="T1" fmla="*/ 11 h 22"/>
                <a:gd name="T2" fmla="*/ 1 w 31"/>
                <a:gd name="T3" fmla="*/ 7 h 22"/>
                <a:gd name="T4" fmla="*/ 1 w 31"/>
                <a:gd name="T5" fmla="*/ 4 h 22"/>
                <a:gd name="T6" fmla="*/ 2 w 31"/>
                <a:gd name="T7" fmla="*/ 3 h 22"/>
                <a:gd name="T8" fmla="*/ 3 w 31"/>
                <a:gd name="T9" fmla="*/ 4 h 22"/>
                <a:gd name="T10" fmla="*/ 3 w 31"/>
                <a:gd name="T11" fmla="*/ 6 h 22"/>
                <a:gd name="T12" fmla="*/ 4 w 31"/>
                <a:gd name="T13" fmla="*/ 9 h 22"/>
                <a:gd name="T14" fmla="*/ 5 w 31"/>
                <a:gd name="T15" fmla="*/ 13 h 22"/>
                <a:gd name="T16" fmla="*/ 6 w 31"/>
                <a:gd name="T17" fmla="*/ 17 h 22"/>
                <a:gd name="T18" fmla="*/ 6 w 31"/>
                <a:gd name="T19" fmla="*/ 20 h 22"/>
                <a:gd name="T20" fmla="*/ 7 w 31"/>
                <a:gd name="T21" fmla="*/ 22 h 22"/>
                <a:gd name="T22" fmla="*/ 8 w 31"/>
                <a:gd name="T23" fmla="*/ 22 h 22"/>
                <a:gd name="T24" fmla="*/ 9 w 31"/>
                <a:gd name="T25" fmla="*/ 15 h 22"/>
                <a:gd name="T26" fmla="*/ 10 w 31"/>
                <a:gd name="T27" fmla="*/ 11 h 22"/>
                <a:gd name="T28" fmla="*/ 11 w 31"/>
                <a:gd name="T29" fmla="*/ 7 h 22"/>
                <a:gd name="T30" fmla="*/ 11 w 31"/>
                <a:gd name="T31" fmla="*/ 3 h 22"/>
                <a:gd name="T32" fmla="*/ 12 w 31"/>
                <a:gd name="T33" fmla="*/ 1 h 22"/>
                <a:gd name="T34" fmla="*/ 13 w 31"/>
                <a:gd name="T35" fmla="*/ 1 h 22"/>
                <a:gd name="T36" fmla="*/ 13 w 31"/>
                <a:gd name="T37" fmla="*/ 3 h 22"/>
                <a:gd name="T38" fmla="*/ 14 w 31"/>
                <a:gd name="T39" fmla="*/ 5 h 22"/>
                <a:gd name="T40" fmla="*/ 15 w 31"/>
                <a:gd name="T41" fmla="*/ 9 h 22"/>
                <a:gd name="T42" fmla="*/ 16 w 31"/>
                <a:gd name="T43" fmla="*/ 13 h 22"/>
                <a:gd name="T44" fmla="*/ 17 w 31"/>
                <a:gd name="T45" fmla="*/ 17 h 22"/>
                <a:gd name="T46" fmla="*/ 17 w 31"/>
                <a:gd name="T47" fmla="*/ 20 h 22"/>
                <a:gd name="T48" fmla="*/ 18 w 31"/>
                <a:gd name="T49" fmla="*/ 20 h 22"/>
                <a:gd name="T50" fmla="*/ 18 w 31"/>
                <a:gd name="T51" fmla="*/ 19 h 22"/>
                <a:gd name="T52" fmla="*/ 19 w 31"/>
                <a:gd name="T53" fmla="*/ 16 h 22"/>
                <a:gd name="T54" fmla="*/ 20 w 31"/>
                <a:gd name="T55" fmla="*/ 12 h 22"/>
                <a:gd name="T56" fmla="*/ 21 w 31"/>
                <a:gd name="T57" fmla="*/ 7 h 22"/>
                <a:gd name="T58" fmla="*/ 22 w 31"/>
                <a:gd name="T59" fmla="*/ 4 h 22"/>
                <a:gd name="T60" fmla="*/ 22 w 31"/>
                <a:gd name="T61" fmla="*/ 1 h 22"/>
                <a:gd name="T62" fmla="*/ 23 w 31"/>
                <a:gd name="T63" fmla="*/ 0 h 22"/>
                <a:gd name="T64" fmla="*/ 24 w 31"/>
                <a:gd name="T65" fmla="*/ 0 h 22"/>
                <a:gd name="T66" fmla="*/ 24 w 31"/>
                <a:gd name="T67" fmla="*/ 2 h 22"/>
                <a:gd name="T68" fmla="*/ 25 w 31"/>
                <a:gd name="T69" fmla="*/ 5 h 22"/>
                <a:gd name="T70" fmla="*/ 26 w 31"/>
                <a:gd name="T71" fmla="*/ 13 h 22"/>
                <a:gd name="T72" fmla="*/ 27 w 31"/>
                <a:gd name="T73" fmla="*/ 16 h 22"/>
                <a:gd name="T74" fmla="*/ 28 w 31"/>
                <a:gd name="T75" fmla="*/ 18 h 22"/>
                <a:gd name="T76" fmla="*/ 29 w 31"/>
                <a:gd name="T77" fmla="*/ 18 h 22"/>
                <a:gd name="T78" fmla="*/ 29 w 31"/>
                <a:gd name="T79" fmla="*/ 16 h 22"/>
                <a:gd name="T80" fmla="*/ 30 w 31"/>
                <a:gd name="T81" fmla="*/ 12 h 22"/>
                <a:gd name="T82" fmla="*/ 31 w 31"/>
                <a:gd name="T83" fmla="*/ 8 h 22"/>
                <a:gd name="T84" fmla="*/ 31 w 31"/>
                <a:gd name="T85" fmla="*/ 5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31" h="22">
                  <a:moveTo>
                    <a:pt x="0" y="11"/>
                  </a:moveTo>
                  <a:lnTo>
                    <a:pt x="1" y="7"/>
                  </a:lnTo>
                  <a:lnTo>
                    <a:pt x="1" y="4"/>
                  </a:lnTo>
                  <a:lnTo>
                    <a:pt x="2" y="3"/>
                  </a:lnTo>
                  <a:lnTo>
                    <a:pt x="3" y="4"/>
                  </a:lnTo>
                  <a:lnTo>
                    <a:pt x="3" y="6"/>
                  </a:lnTo>
                  <a:lnTo>
                    <a:pt x="4" y="9"/>
                  </a:lnTo>
                  <a:lnTo>
                    <a:pt x="5" y="13"/>
                  </a:lnTo>
                  <a:lnTo>
                    <a:pt x="6" y="17"/>
                  </a:lnTo>
                  <a:lnTo>
                    <a:pt x="6" y="20"/>
                  </a:lnTo>
                  <a:lnTo>
                    <a:pt x="7" y="22"/>
                  </a:lnTo>
                  <a:lnTo>
                    <a:pt x="8" y="22"/>
                  </a:lnTo>
                  <a:lnTo>
                    <a:pt x="9" y="15"/>
                  </a:lnTo>
                  <a:lnTo>
                    <a:pt x="10" y="11"/>
                  </a:lnTo>
                  <a:lnTo>
                    <a:pt x="11" y="7"/>
                  </a:lnTo>
                  <a:lnTo>
                    <a:pt x="11" y="3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3" y="3"/>
                  </a:lnTo>
                  <a:lnTo>
                    <a:pt x="14" y="5"/>
                  </a:lnTo>
                  <a:lnTo>
                    <a:pt x="15" y="9"/>
                  </a:lnTo>
                  <a:lnTo>
                    <a:pt x="16" y="13"/>
                  </a:lnTo>
                  <a:lnTo>
                    <a:pt x="17" y="17"/>
                  </a:lnTo>
                  <a:lnTo>
                    <a:pt x="17" y="20"/>
                  </a:lnTo>
                  <a:lnTo>
                    <a:pt x="18" y="20"/>
                  </a:lnTo>
                  <a:lnTo>
                    <a:pt x="18" y="19"/>
                  </a:lnTo>
                  <a:lnTo>
                    <a:pt x="19" y="16"/>
                  </a:lnTo>
                  <a:lnTo>
                    <a:pt x="20" y="12"/>
                  </a:lnTo>
                  <a:lnTo>
                    <a:pt x="21" y="7"/>
                  </a:lnTo>
                  <a:lnTo>
                    <a:pt x="22" y="4"/>
                  </a:lnTo>
                  <a:lnTo>
                    <a:pt x="22" y="1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4" y="2"/>
                  </a:lnTo>
                  <a:lnTo>
                    <a:pt x="25" y="5"/>
                  </a:lnTo>
                  <a:lnTo>
                    <a:pt x="26" y="13"/>
                  </a:lnTo>
                  <a:lnTo>
                    <a:pt x="27" y="16"/>
                  </a:lnTo>
                  <a:lnTo>
                    <a:pt x="28" y="18"/>
                  </a:lnTo>
                  <a:lnTo>
                    <a:pt x="29" y="18"/>
                  </a:lnTo>
                  <a:lnTo>
                    <a:pt x="29" y="16"/>
                  </a:lnTo>
                  <a:lnTo>
                    <a:pt x="30" y="12"/>
                  </a:lnTo>
                  <a:lnTo>
                    <a:pt x="31" y="8"/>
                  </a:lnTo>
                  <a:lnTo>
                    <a:pt x="31" y="5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54" name="Line 52"/>
            <p:cNvSpPr>
              <a:spLocks noChangeShapeType="1"/>
            </p:cNvSpPr>
            <p:nvPr/>
          </p:nvSpPr>
          <p:spPr bwMode="auto">
            <a:xfrm>
              <a:off x="7021729" y="3316308"/>
              <a:ext cx="67022" cy="0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55" name="Line 53"/>
            <p:cNvSpPr>
              <a:spLocks noChangeShapeType="1"/>
            </p:cNvSpPr>
            <p:nvPr/>
          </p:nvSpPr>
          <p:spPr bwMode="auto">
            <a:xfrm flipV="1">
              <a:off x="7055240" y="3290875"/>
              <a:ext cx="0" cy="50866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56" name="Line 54"/>
            <p:cNvSpPr>
              <a:spLocks noChangeShapeType="1"/>
            </p:cNvSpPr>
            <p:nvPr/>
          </p:nvSpPr>
          <p:spPr bwMode="auto">
            <a:xfrm flipV="1">
              <a:off x="7028910" y="3296325"/>
              <a:ext cx="52660" cy="39966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57" name="Line 55"/>
            <p:cNvSpPr>
              <a:spLocks noChangeShapeType="1"/>
            </p:cNvSpPr>
            <p:nvPr/>
          </p:nvSpPr>
          <p:spPr bwMode="auto">
            <a:xfrm>
              <a:off x="7028910" y="3296325"/>
              <a:ext cx="52660" cy="39966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58" name="Line 56"/>
            <p:cNvSpPr>
              <a:spLocks noChangeShapeType="1"/>
            </p:cNvSpPr>
            <p:nvPr/>
          </p:nvSpPr>
          <p:spPr bwMode="auto">
            <a:xfrm>
              <a:off x="6984628" y="3316308"/>
              <a:ext cx="67022" cy="0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59" name="Line 57"/>
            <p:cNvSpPr>
              <a:spLocks noChangeShapeType="1"/>
            </p:cNvSpPr>
            <p:nvPr/>
          </p:nvSpPr>
          <p:spPr bwMode="auto">
            <a:xfrm flipV="1">
              <a:off x="7018139" y="3290875"/>
              <a:ext cx="0" cy="50866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60" name="Line 58"/>
            <p:cNvSpPr>
              <a:spLocks noChangeShapeType="1"/>
            </p:cNvSpPr>
            <p:nvPr/>
          </p:nvSpPr>
          <p:spPr bwMode="auto">
            <a:xfrm flipV="1">
              <a:off x="6991809" y="3296325"/>
              <a:ext cx="52660" cy="39966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61" name="Line 59"/>
            <p:cNvSpPr>
              <a:spLocks noChangeShapeType="1"/>
            </p:cNvSpPr>
            <p:nvPr/>
          </p:nvSpPr>
          <p:spPr bwMode="auto">
            <a:xfrm>
              <a:off x="6991809" y="3296325"/>
              <a:ext cx="52660" cy="39966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62" name="Line 60"/>
            <p:cNvSpPr>
              <a:spLocks noChangeShapeType="1"/>
            </p:cNvSpPr>
            <p:nvPr/>
          </p:nvSpPr>
          <p:spPr bwMode="auto">
            <a:xfrm>
              <a:off x="7051649" y="3547931"/>
              <a:ext cx="67022" cy="0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63" name="Line 61"/>
            <p:cNvSpPr>
              <a:spLocks noChangeShapeType="1"/>
            </p:cNvSpPr>
            <p:nvPr/>
          </p:nvSpPr>
          <p:spPr bwMode="auto">
            <a:xfrm flipV="1">
              <a:off x="7085160" y="3522497"/>
              <a:ext cx="0" cy="50866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64" name="Line 62"/>
            <p:cNvSpPr>
              <a:spLocks noChangeShapeType="1"/>
            </p:cNvSpPr>
            <p:nvPr/>
          </p:nvSpPr>
          <p:spPr bwMode="auto">
            <a:xfrm flipV="1">
              <a:off x="7058830" y="3528856"/>
              <a:ext cx="52660" cy="39058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65" name="Line 63"/>
            <p:cNvSpPr>
              <a:spLocks noChangeShapeType="1"/>
            </p:cNvSpPr>
            <p:nvPr/>
          </p:nvSpPr>
          <p:spPr bwMode="auto">
            <a:xfrm>
              <a:off x="7058830" y="3528856"/>
              <a:ext cx="52660" cy="39058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66" name="Line 64"/>
            <p:cNvSpPr>
              <a:spLocks noChangeShapeType="1"/>
            </p:cNvSpPr>
            <p:nvPr/>
          </p:nvSpPr>
          <p:spPr bwMode="auto">
            <a:xfrm>
              <a:off x="6947526" y="3519773"/>
              <a:ext cx="67022" cy="0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67" name="Line 65"/>
            <p:cNvSpPr>
              <a:spLocks noChangeShapeType="1"/>
            </p:cNvSpPr>
            <p:nvPr/>
          </p:nvSpPr>
          <p:spPr bwMode="auto">
            <a:xfrm flipV="1">
              <a:off x="6981037" y="3494340"/>
              <a:ext cx="0" cy="50866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68" name="Line 66"/>
            <p:cNvSpPr>
              <a:spLocks noChangeShapeType="1"/>
            </p:cNvSpPr>
            <p:nvPr/>
          </p:nvSpPr>
          <p:spPr bwMode="auto">
            <a:xfrm flipV="1">
              <a:off x="6954707" y="3500698"/>
              <a:ext cx="52660" cy="39058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569" name="Line 67"/>
            <p:cNvSpPr>
              <a:spLocks noChangeShapeType="1"/>
            </p:cNvSpPr>
            <p:nvPr/>
          </p:nvSpPr>
          <p:spPr bwMode="auto">
            <a:xfrm>
              <a:off x="6954707" y="3500698"/>
              <a:ext cx="52660" cy="39058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1" name="Rectangle 31"/>
                <p:cNvSpPr>
                  <a:spLocks noChangeArrowheads="1"/>
                </p:cNvSpPr>
                <p:nvPr/>
              </p:nvSpPr>
              <p:spPr bwMode="auto">
                <a:xfrm>
                  <a:off x="7069280" y="3226326"/>
                  <a:ext cx="207133" cy="1538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altLang="en-US" sz="100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en-US" sz="10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511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069280" y="3226326"/>
                  <a:ext cx="207133" cy="153888"/>
                </a:xfrm>
                <a:prstGeom prst="rect">
                  <a:avLst/>
                </a:prstGeom>
                <a:blipFill rotWithShape="0">
                  <a:blip r:embed="rId20"/>
                  <a:stretch>
                    <a:fillRect l="-14706" b="-36000"/>
                  </a:stretch>
                </a:blipFill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2" name="Rectangle 31"/>
                <p:cNvSpPr>
                  <a:spLocks noChangeArrowheads="1"/>
                </p:cNvSpPr>
                <p:nvPr/>
              </p:nvSpPr>
              <p:spPr bwMode="auto">
                <a:xfrm>
                  <a:off x="6818839" y="3223553"/>
                  <a:ext cx="212619" cy="1538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512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818839" y="3223553"/>
                  <a:ext cx="212619" cy="153888"/>
                </a:xfrm>
                <a:prstGeom prst="rect">
                  <a:avLst/>
                </a:prstGeom>
                <a:blipFill rotWithShape="0">
                  <a:blip r:embed="rId21"/>
                  <a:stretch>
                    <a:fillRect l="-14706" b="-36000"/>
                  </a:stretch>
                </a:blipFill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3" name="Rectangle 31"/>
                <p:cNvSpPr>
                  <a:spLocks noChangeArrowheads="1"/>
                </p:cNvSpPr>
                <p:nvPr/>
              </p:nvSpPr>
              <p:spPr bwMode="auto">
                <a:xfrm>
                  <a:off x="7084738" y="3445354"/>
                  <a:ext cx="212619" cy="1538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𝑎</m:t>
                            </m:r>
                          </m:sub>
                        </m:sSub>
                      </m:oMath>
                    </m:oMathPara>
                  </a14:m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513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084738" y="3445354"/>
                  <a:ext cx="212619" cy="153888"/>
                </a:xfrm>
                <a:prstGeom prst="rect">
                  <a:avLst/>
                </a:prstGeom>
                <a:blipFill rotWithShape="0">
                  <a:blip r:embed="rId22"/>
                  <a:stretch>
                    <a:fillRect l="-14286" b="-36000"/>
                  </a:stretch>
                </a:blipFill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4" name="Rectangle 31"/>
                <p:cNvSpPr>
                  <a:spLocks noChangeArrowheads="1"/>
                </p:cNvSpPr>
                <p:nvPr/>
              </p:nvSpPr>
              <p:spPr bwMode="auto">
                <a:xfrm>
                  <a:off x="6804141" y="3442990"/>
                  <a:ext cx="212619" cy="11541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𝑠</m:t>
                            </m:r>
                          </m:sub>
                        </m:sSub>
                      </m:oMath>
                    </m:oMathPara>
                  </a14:m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514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804141" y="3442990"/>
                  <a:ext cx="212619" cy="115416"/>
                </a:xfrm>
                <a:prstGeom prst="rect">
                  <a:avLst/>
                </a:prstGeom>
                <a:blipFill rotWithShape="0">
                  <a:blip r:embed="rId23"/>
                  <a:stretch>
                    <a:fillRect l="-11429" b="-78947"/>
                  </a:stretch>
                </a:blipFill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06" name="Rectangle 169"/>
            <p:cNvSpPr>
              <a:spLocks noChangeArrowheads="1"/>
            </p:cNvSpPr>
            <p:nvPr/>
          </p:nvSpPr>
          <p:spPr bwMode="auto">
            <a:xfrm>
              <a:off x="6349521" y="4435714"/>
              <a:ext cx="1181132" cy="153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Frequency (THz)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07" name="Rectangle 61"/>
            <p:cNvSpPr>
              <a:spLocks noChangeArrowheads="1"/>
            </p:cNvSpPr>
            <p:nvPr/>
          </p:nvSpPr>
          <p:spPr bwMode="auto">
            <a:xfrm>
              <a:off x="6334480" y="4284537"/>
              <a:ext cx="150788" cy="1056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3.6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08" name="Rectangle 62"/>
            <p:cNvSpPr>
              <a:spLocks noChangeArrowheads="1"/>
            </p:cNvSpPr>
            <p:nvPr/>
          </p:nvSpPr>
          <p:spPr bwMode="auto">
            <a:xfrm>
              <a:off x="6826237" y="4284457"/>
              <a:ext cx="150788" cy="1056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3.8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09" name="Rectangle 63"/>
            <p:cNvSpPr>
              <a:spLocks noChangeArrowheads="1"/>
            </p:cNvSpPr>
            <p:nvPr/>
          </p:nvSpPr>
          <p:spPr bwMode="auto">
            <a:xfrm>
              <a:off x="7327693" y="4284457"/>
              <a:ext cx="150788" cy="1056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4.0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50" name="Line 149"/>
            <p:cNvSpPr>
              <a:spLocks noChangeShapeType="1"/>
            </p:cNvSpPr>
            <p:nvPr/>
          </p:nvSpPr>
          <p:spPr bwMode="auto">
            <a:xfrm>
              <a:off x="7826587" y="4286227"/>
              <a:ext cx="1126204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1" name="Line 150"/>
            <p:cNvSpPr>
              <a:spLocks noChangeShapeType="1"/>
            </p:cNvSpPr>
            <p:nvPr/>
          </p:nvSpPr>
          <p:spPr bwMode="auto">
            <a:xfrm>
              <a:off x="7826587" y="3206228"/>
              <a:ext cx="1126204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2" name="Line 151"/>
            <p:cNvSpPr>
              <a:spLocks noChangeShapeType="1"/>
            </p:cNvSpPr>
            <p:nvPr/>
          </p:nvSpPr>
          <p:spPr bwMode="auto">
            <a:xfrm flipV="1">
              <a:off x="7826587" y="4274605"/>
              <a:ext cx="0" cy="11623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3" name="Line 152"/>
            <p:cNvSpPr>
              <a:spLocks noChangeShapeType="1"/>
            </p:cNvSpPr>
            <p:nvPr/>
          </p:nvSpPr>
          <p:spPr bwMode="auto">
            <a:xfrm flipV="1">
              <a:off x="8277306" y="4274605"/>
              <a:ext cx="0" cy="11623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4" name="Line 153"/>
            <p:cNvSpPr>
              <a:spLocks noChangeShapeType="1"/>
            </p:cNvSpPr>
            <p:nvPr/>
          </p:nvSpPr>
          <p:spPr bwMode="auto">
            <a:xfrm flipV="1">
              <a:off x="8728026" y="4274605"/>
              <a:ext cx="0" cy="11623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5" name="Line 154"/>
            <p:cNvSpPr>
              <a:spLocks noChangeShapeType="1"/>
            </p:cNvSpPr>
            <p:nvPr/>
          </p:nvSpPr>
          <p:spPr bwMode="auto">
            <a:xfrm>
              <a:off x="7826587" y="3206228"/>
              <a:ext cx="0" cy="10728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6" name="Line 155"/>
            <p:cNvSpPr>
              <a:spLocks noChangeShapeType="1"/>
            </p:cNvSpPr>
            <p:nvPr/>
          </p:nvSpPr>
          <p:spPr bwMode="auto">
            <a:xfrm>
              <a:off x="8277306" y="3206228"/>
              <a:ext cx="0" cy="10728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7" name="Line 156"/>
            <p:cNvSpPr>
              <a:spLocks noChangeShapeType="1"/>
            </p:cNvSpPr>
            <p:nvPr/>
          </p:nvSpPr>
          <p:spPr bwMode="auto">
            <a:xfrm>
              <a:off x="8728026" y="3206228"/>
              <a:ext cx="0" cy="10728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8" name="Line 160"/>
            <p:cNvSpPr>
              <a:spLocks noChangeShapeType="1"/>
            </p:cNvSpPr>
            <p:nvPr/>
          </p:nvSpPr>
          <p:spPr bwMode="auto">
            <a:xfrm flipV="1">
              <a:off x="7826587" y="3206228"/>
              <a:ext cx="0" cy="1079999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9" name="Line 161"/>
            <p:cNvSpPr>
              <a:spLocks noChangeShapeType="1"/>
            </p:cNvSpPr>
            <p:nvPr/>
          </p:nvSpPr>
          <p:spPr bwMode="auto">
            <a:xfrm flipV="1">
              <a:off x="8952790" y="3206228"/>
              <a:ext cx="0" cy="1079999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0" name="Line 162"/>
            <p:cNvSpPr>
              <a:spLocks noChangeShapeType="1"/>
            </p:cNvSpPr>
            <p:nvPr/>
          </p:nvSpPr>
          <p:spPr bwMode="auto">
            <a:xfrm>
              <a:off x="7826587" y="4131559"/>
              <a:ext cx="14271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1" name="Line 163"/>
            <p:cNvSpPr>
              <a:spLocks noChangeShapeType="1"/>
            </p:cNvSpPr>
            <p:nvPr/>
          </p:nvSpPr>
          <p:spPr bwMode="auto">
            <a:xfrm>
              <a:off x="7826587" y="3360897"/>
              <a:ext cx="14271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2" name="Line 164"/>
            <p:cNvSpPr>
              <a:spLocks noChangeShapeType="1"/>
            </p:cNvSpPr>
            <p:nvPr/>
          </p:nvSpPr>
          <p:spPr bwMode="auto">
            <a:xfrm flipH="1">
              <a:off x="8938519" y="4131559"/>
              <a:ext cx="14271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3" name="Line 165"/>
            <p:cNvSpPr>
              <a:spLocks noChangeShapeType="1"/>
            </p:cNvSpPr>
            <p:nvPr/>
          </p:nvSpPr>
          <p:spPr bwMode="auto">
            <a:xfrm flipH="1">
              <a:off x="8938519" y="3360897"/>
              <a:ext cx="14271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4" name="Freeform 170"/>
            <p:cNvSpPr>
              <a:spLocks/>
            </p:cNvSpPr>
            <p:nvPr/>
          </p:nvSpPr>
          <p:spPr bwMode="auto">
            <a:xfrm>
              <a:off x="7826587" y="3883016"/>
              <a:ext cx="45191" cy="200265"/>
            </a:xfrm>
            <a:custGeom>
              <a:avLst/>
              <a:gdLst>
                <a:gd name="T0" fmla="*/ 0 w 38"/>
                <a:gd name="T1" fmla="*/ 31 h 224"/>
                <a:gd name="T2" fmla="*/ 0 w 38"/>
                <a:gd name="T3" fmla="*/ 23 h 224"/>
                <a:gd name="T4" fmla="*/ 1 w 38"/>
                <a:gd name="T5" fmla="*/ 14 h 224"/>
                <a:gd name="T6" fmla="*/ 2 w 38"/>
                <a:gd name="T7" fmla="*/ 7 h 224"/>
                <a:gd name="T8" fmla="*/ 3 w 38"/>
                <a:gd name="T9" fmla="*/ 2 h 224"/>
                <a:gd name="T10" fmla="*/ 3 w 38"/>
                <a:gd name="T11" fmla="*/ 0 h 224"/>
                <a:gd name="T12" fmla="*/ 4 w 38"/>
                <a:gd name="T13" fmla="*/ 0 h 224"/>
                <a:gd name="T14" fmla="*/ 5 w 38"/>
                <a:gd name="T15" fmla="*/ 2 h 224"/>
                <a:gd name="T16" fmla="*/ 6 w 38"/>
                <a:gd name="T17" fmla="*/ 12 h 224"/>
                <a:gd name="T18" fmla="*/ 7 w 38"/>
                <a:gd name="T19" fmla="*/ 21 h 224"/>
                <a:gd name="T20" fmla="*/ 8 w 38"/>
                <a:gd name="T21" fmla="*/ 31 h 224"/>
                <a:gd name="T22" fmla="*/ 8 w 38"/>
                <a:gd name="T23" fmla="*/ 45 h 224"/>
                <a:gd name="T24" fmla="*/ 9 w 38"/>
                <a:gd name="T25" fmla="*/ 61 h 224"/>
                <a:gd name="T26" fmla="*/ 10 w 38"/>
                <a:gd name="T27" fmla="*/ 79 h 224"/>
                <a:gd name="T28" fmla="*/ 10 w 38"/>
                <a:gd name="T29" fmla="*/ 99 h 224"/>
                <a:gd name="T30" fmla="*/ 11 w 38"/>
                <a:gd name="T31" fmla="*/ 120 h 224"/>
                <a:gd name="T32" fmla="*/ 12 w 38"/>
                <a:gd name="T33" fmla="*/ 140 h 224"/>
                <a:gd name="T34" fmla="*/ 13 w 38"/>
                <a:gd name="T35" fmla="*/ 158 h 224"/>
                <a:gd name="T36" fmla="*/ 14 w 38"/>
                <a:gd name="T37" fmla="*/ 171 h 224"/>
                <a:gd name="T38" fmla="*/ 14 w 38"/>
                <a:gd name="T39" fmla="*/ 179 h 224"/>
                <a:gd name="T40" fmla="*/ 15 w 38"/>
                <a:gd name="T41" fmla="*/ 183 h 224"/>
                <a:gd name="T42" fmla="*/ 16 w 38"/>
                <a:gd name="T43" fmla="*/ 184 h 224"/>
                <a:gd name="T44" fmla="*/ 17 w 38"/>
                <a:gd name="T45" fmla="*/ 186 h 224"/>
                <a:gd name="T46" fmla="*/ 18 w 38"/>
                <a:gd name="T47" fmla="*/ 189 h 224"/>
                <a:gd name="T48" fmla="*/ 19 w 38"/>
                <a:gd name="T49" fmla="*/ 195 h 224"/>
                <a:gd name="T50" fmla="*/ 19 w 38"/>
                <a:gd name="T51" fmla="*/ 202 h 224"/>
                <a:gd name="T52" fmla="*/ 20 w 38"/>
                <a:gd name="T53" fmla="*/ 209 h 224"/>
                <a:gd name="T54" fmla="*/ 21 w 38"/>
                <a:gd name="T55" fmla="*/ 214 h 224"/>
                <a:gd name="T56" fmla="*/ 21 w 38"/>
                <a:gd name="T57" fmla="*/ 216 h 224"/>
                <a:gd name="T58" fmla="*/ 22 w 38"/>
                <a:gd name="T59" fmla="*/ 215 h 224"/>
                <a:gd name="T60" fmla="*/ 23 w 38"/>
                <a:gd name="T61" fmla="*/ 210 h 224"/>
                <a:gd name="T62" fmla="*/ 24 w 38"/>
                <a:gd name="T63" fmla="*/ 204 h 224"/>
                <a:gd name="T64" fmla="*/ 25 w 38"/>
                <a:gd name="T65" fmla="*/ 193 h 224"/>
                <a:gd name="T66" fmla="*/ 26 w 38"/>
                <a:gd name="T67" fmla="*/ 190 h 224"/>
                <a:gd name="T68" fmla="*/ 26 w 38"/>
                <a:gd name="T69" fmla="*/ 190 h 224"/>
                <a:gd name="T70" fmla="*/ 27 w 38"/>
                <a:gd name="T71" fmla="*/ 192 h 224"/>
                <a:gd name="T72" fmla="*/ 28 w 38"/>
                <a:gd name="T73" fmla="*/ 197 h 224"/>
                <a:gd name="T74" fmla="*/ 29 w 38"/>
                <a:gd name="T75" fmla="*/ 204 h 224"/>
                <a:gd name="T76" fmla="*/ 29 w 38"/>
                <a:gd name="T77" fmla="*/ 212 h 224"/>
                <a:gd name="T78" fmla="*/ 30 w 38"/>
                <a:gd name="T79" fmla="*/ 219 h 224"/>
                <a:gd name="T80" fmla="*/ 31 w 38"/>
                <a:gd name="T81" fmla="*/ 224 h 224"/>
                <a:gd name="T82" fmla="*/ 31 w 38"/>
                <a:gd name="T83" fmla="*/ 224 h 224"/>
                <a:gd name="T84" fmla="*/ 32 w 38"/>
                <a:gd name="T85" fmla="*/ 220 h 224"/>
                <a:gd name="T86" fmla="*/ 33 w 38"/>
                <a:gd name="T87" fmla="*/ 213 h 224"/>
                <a:gd name="T88" fmla="*/ 34 w 38"/>
                <a:gd name="T89" fmla="*/ 205 h 224"/>
                <a:gd name="T90" fmla="*/ 35 w 38"/>
                <a:gd name="T91" fmla="*/ 198 h 224"/>
                <a:gd name="T92" fmla="*/ 36 w 38"/>
                <a:gd name="T93" fmla="*/ 188 h 224"/>
                <a:gd name="T94" fmla="*/ 36 w 38"/>
                <a:gd name="T95" fmla="*/ 187 h 224"/>
                <a:gd name="T96" fmla="*/ 37 w 38"/>
                <a:gd name="T97" fmla="*/ 189 h 224"/>
                <a:gd name="T98" fmla="*/ 38 w 38"/>
                <a:gd name="T99" fmla="*/ 194 h 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8" h="224">
                  <a:moveTo>
                    <a:pt x="0" y="31"/>
                  </a:moveTo>
                  <a:lnTo>
                    <a:pt x="0" y="23"/>
                  </a:lnTo>
                  <a:lnTo>
                    <a:pt x="1" y="14"/>
                  </a:lnTo>
                  <a:lnTo>
                    <a:pt x="2" y="7"/>
                  </a:lnTo>
                  <a:lnTo>
                    <a:pt x="3" y="2"/>
                  </a:lnTo>
                  <a:lnTo>
                    <a:pt x="3" y="0"/>
                  </a:lnTo>
                  <a:lnTo>
                    <a:pt x="4" y="0"/>
                  </a:lnTo>
                  <a:lnTo>
                    <a:pt x="5" y="2"/>
                  </a:lnTo>
                  <a:lnTo>
                    <a:pt x="6" y="12"/>
                  </a:lnTo>
                  <a:lnTo>
                    <a:pt x="7" y="21"/>
                  </a:lnTo>
                  <a:lnTo>
                    <a:pt x="8" y="31"/>
                  </a:lnTo>
                  <a:lnTo>
                    <a:pt x="8" y="45"/>
                  </a:lnTo>
                  <a:lnTo>
                    <a:pt x="9" y="61"/>
                  </a:lnTo>
                  <a:lnTo>
                    <a:pt x="10" y="79"/>
                  </a:lnTo>
                  <a:lnTo>
                    <a:pt x="10" y="99"/>
                  </a:lnTo>
                  <a:lnTo>
                    <a:pt x="11" y="120"/>
                  </a:lnTo>
                  <a:lnTo>
                    <a:pt x="12" y="140"/>
                  </a:lnTo>
                  <a:lnTo>
                    <a:pt x="13" y="158"/>
                  </a:lnTo>
                  <a:lnTo>
                    <a:pt x="14" y="171"/>
                  </a:lnTo>
                  <a:lnTo>
                    <a:pt x="14" y="179"/>
                  </a:lnTo>
                  <a:lnTo>
                    <a:pt x="15" y="183"/>
                  </a:lnTo>
                  <a:lnTo>
                    <a:pt x="16" y="184"/>
                  </a:lnTo>
                  <a:lnTo>
                    <a:pt x="17" y="186"/>
                  </a:lnTo>
                  <a:lnTo>
                    <a:pt x="18" y="189"/>
                  </a:lnTo>
                  <a:lnTo>
                    <a:pt x="19" y="195"/>
                  </a:lnTo>
                  <a:lnTo>
                    <a:pt x="19" y="202"/>
                  </a:lnTo>
                  <a:lnTo>
                    <a:pt x="20" y="209"/>
                  </a:lnTo>
                  <a:lnTo>
                    <a:pt x="21" y="214"/>
                  </a:lnTo>
                  <a:lnTo>
                    <a:pt x="21" y="216"/>
                  </a:lnTo>
                  <a:lnTo>
                    <a:pt x="22" y="215"/>
                  </a:lnTo>
                  <a:lnTo>
                    <a:pt x="23" y="210"/>
                  </a:lnTo>
                  <a:lnTo>
                    <a:pt x="24" y="204"/>
                  </a:lnTo>
                  <a:lnTo>
                    <a:pt x="25" y="193"/>
                  </a:lnTo>
                  <a:lnTo>
                    <a:pt x="26" y="190"/>
                  </a:lnTo>
                  <a:lnTo>
                    <a:pt x="26" y="190"/>
                  </a:lnTo>
                  <a:lnTo>
                    <a:pt x="27" y="192"/>
                  </a:lnTo>
                  <a:lnTo>
                    <a:pt x="28" y="197"/>
                  </a:lnTo>
                  <a:lnTo>
                    <a:pt x="29" y="204"/>
                  </a:lnTo>
                  <a:lnTo>
                    <a:pt x="29" y="212"/>
                  </a:lnTo>
                  <a:lnTo>
                    <a:pt x="30" y="219"/>
                  </a:lnTo>
                  <a:lnTo>
                    <a:pt x="31" y="224"/>
                  </a:lnTo>
                  <a:lnTo>
                    <a:pt x="31" y="224"/>
                  </a:lnTo>
                  <a:lnTo>
                    <a:pt x="32" y="220"/>
                  </a:lnTo>
                  <a:lnTo>
                    <a:pt x="33" y="213"/>
                  </a:lnTo>
                  <a:lnTo>
                    <a:pt x="34" y="205"/>
                  </a:lnTo>
                  <a:lnTo>
                    <a:pt x="35" y="198"/>
                  </a:lnTo>
                  <a:lnTo>
                    <a:pt x="36" y="188"/>
                  </a:lnTo>
                  <a:lnTo>
                    <a:pt x="36" y="187"/>
                  </a:lnTo>
                  <a:lnTo>
                    <a:pt x="37" y="189"/>
                  </a:lnTo>
                  <a:lnTo>
                    <a:pt x="38" y="194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5" name="Freeform 171"/>
            <p:cNvSpPr>
              <a:spLocks/>
            </p:cNvSpPr>
            <p:nvPr/>
          </p:nvSpPr>
          <p:spPr bwMode="auto">
            <a:xfrm>
              <a:off x="7871778" y="4043943"/>
              <a:ext cx="45191" cy="50066"/>
            </a:xfrm>
            <a:custGeom>
              <a:avLst/>
              <a:gdLst>
                <a:gd name="T0" fmla="*/ 0 w 38"/>
                <a:gd name="T1" fmla="*/ 14 h 56"/>
                <a:gd name="T2" fmla="*/ 1 w 38"/>
                <a:gd name="T3" fmla="*/ 21 h 56"/>
                <a:gd name="T4" fmla="*/ 2 w 38"/>
                <a:gd name="T5" fmla="*/ 29 h 56"/>
                <a:gd name="T6" fmla="*/ 2 w 38"/>
                <a:gd name="T7" fmla="*/ 37 h 56"/>
                <a:gd name="T8" fmla="*/ 3 w 38"/>
                <a:gd name="T9" fmla="*/ 42 h 56"/>
                <a:gd name="T10" fmla="*/ 4 w 38"/>
                <a:gd name="T11" fmla="*/ 44 h 56"/>
                <a:gd name="T12" fmla="*/ 4 w 38"/>
                <a:gd name="T13" fmla="*/ 40 h 56"/>
                <a:gd name="T14" fmla="*/ 5 w 38"/>
                <a:gd name="T15" fmla="*/ 33 h 56"/>
                <a:gd name="T16" fmla="*/ 6 w 38"/>
                <a:gd name="T17" fmla="*/ 25 h 56"/>
                <a:gd name="T18" fmla="*/ 7 w 38"/>
                <a:gd name="T19" fmla="*/ 9 h 56"/>
                <a:gd name="T20" fmla="*/ 8 w 38"/>
                <a:gd name="T21" fmla="*/ 5 h 56"/>
                <a:gd name="T22" fmla="*/ 9 w 38"/>
                <a:gd name="T23" fmla="*/ 3 h 56"/>
                <a:gd name="T24" fmla="*/ 9 w 38"/>
                <a:gd name="T25" fmla="*/ 4 h 56"/>
                <a:gd name="T26" fmla="*/ 10 w 38"/>
                <a:gd name="T27" fmla="*/ 9 h 56"/>
                <a:gd name="T28" fmla="*/ 11 w 38"/>
                <a:gd name="T29" fmla="*/ 15 h 56"/>
                <a:gd name="T30" fmla="*/ 11 w 38"/>
                <a:gd name="T31" fmla="*/ 23 h 56"/>
                <a:gd name="T32" fmla="*/ 12 w 38"/>
                <a:gd name="T33" fmla="*/ 32 h 56"/>
                <a:gd name="T34" fmla="*/ 13 w 38"/>
                <a:gd name="T35" fmla="*/ 39 h 56"/>
                <a:gd name="T36" fmla="*/ 14 w 38"/>
                <a:gd name="T37" fmla="*/ 42 h 56"/>
                <a:gd name="T38" fmla="*/ 14 w 38"/>
                <a:gd name="T39" fmla="*/ 40 h 56"/>
                <a:gd name="T40" fmla="*/ 15 w 38"/>
                <a:gd name="T41" fmla="*/ 34 h 56"/>
                <a:gd name="T42" fmla="*/ 16 w 38"/>
                <a:gd name="T43" fmla="*/ 17 h 56"/>
                <a:gd name="T44" fmla="*/ 17 w 38"/>
                <a:gd name="T45" fmla="*/ 9 h 56"/>
                <a:gd name="T46" fmla="*/ 18 w 38"/>
                <a:gd name="T47" fmla="*/ 3 h 56"/>
                <a:gd name="T48" fmla="*/ 19 w 38"/>
                <a:gd name="T49" fmla="*/ 0 h 56"/>
                <a:gd name="T50" fmla="*/ 20 w 38"/>
                <a:gd name="T51" fmla="*/ 0 h 56"/>
                <a:gd name="T52" fmla="*/ 20 w 38"/>
                <a:gd name="T53" fmla="*/ 4 h 56"/>
                <a:gd name="T54" fmla="*/ 21 w 38"/>
                <a:gd name="T55" fmla="*/ 10 h 56"/>
                <a:gd name="T56" fmla="*/ 21 w 38"/>
                <a:gd name="T57" fmla="*/ 18 h 56"/>
                <a:gd name="T58" fmla="*/ 22 w 38"/>
                <a:gd name="T59" fmla="*/ 27 h 56"/>
                <a:gd name="T60" fmla="*/ 23 w 38"/>
                <a:gd name="T61" fmla="*/ 36 h 56"/>
                <a:gd name="T62" fmla="*/ 24 w 38"/>
                <a:gd name="T63" fmla="*/ 43 h 56"/>
                <a:gd name="T64" fmla="*/ 25 w 38"/>
                <a:gd name="T65" fmla="*/ 44 h 56"/>
                <a:gd name="T66" fmla="*/ 25 w 38"/>
                <a:gd name="T67" fmla="*/ 39 h 56"/>
                <a:gd name="T68" fmla="*/ 26 w 38"/>
                <a:gd name="T69" fmla="*/ 31 h 56"/>
                <a:gd name="T70" fmla="*/ 27 w 38"/>
                <a:gd name="T71" fmla="*/ 13 h 56"/>
                <a:gd name="T72" fmla="*/ 28 w 38"/>
                <a:gd name="T73" fmla="*/ 6 h 56"/>
                <a:gd name="T74" fmla="*/ 29 w 38"/>
                <a:gd name="T75" fmla="*/ 2 h 56"/>
                <a:gd name="T76" fmla="*/ 30 w 38"/>
                <a:gd name="T77" fmla="*/ 1 h 56"/>
                <a:gd name="T78" fmla="*/ 30 w 38"/>
                <a:gd name="T79" fmla="*/ 3 h 56"/>
                <a:gd name="T80" fmla="*/ 31 w 38"/>
                <a:gd name="T81" fmla="*/ 8 h 56"/>
                <a:gd name="T82" fmla="*/ 32 w 38"/>
                <a:gd name="T83" fmla="*/ 17 h 56"/>
                <a:gd name="T84" fmla="*/ 32 w 38"/>
                <a:gd name="T85" fmla="*/ 28 h 56"/>
                <a:gd name="T86" fmla="*/ 33 w 38"/>
                <a:gd name="T87" fmla="*/ 39 h 56"/>
                <a:gd name="T88" fmla="*/ 34 w 38"/>
                <a:gd name="T89" fmla="*/ 50 h 56"/>
                <a:gd name="T90" fmla="*/ 35 w 38"/>
                <a:gd name="T91" fmla="*/ 56 h 56"/>
                <a:gd name="T92" fmla="*/ 35 w 38"/>
                <a:gd name="T93" fmla="*/ 56 h 56"/>
                <a:gd name="T94" fmla="*/ 37 w 38"/>
                <a:gd name="T95" fmla="*/ 39 h 56"/>
                <a:gd name="T96" fmla="*/ 37 w 38"/>
                <a:gd name="T97" fmla="*/ 29 h 56"/>
                <a:gd name="T98" fmla="*/ 38 w 38"/>
                <a:gd name="T99" fmla="*/ 20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8" h="56">
                  <a:moveTo>
                    <a:pt x="0" y="14"/>
                  </a:moveTo>
                  <a:lnTo>
                    <a:pt x="1" y="21"/>
                  </a:lnTo>
                  <a:lnTo>
                    <a:pt x="2" y="29"/>
                  </a:lnTo>
                  <a:lnTo>
                    <a:pt x="2" y="37"/>
                  </a:lnTo>
                  <a:lnTo>
                    <a:pt x="3" y="42"/>
                  </a:lnTo>
                  <a:lnTo>
                    <a:pt x="4" y="44"/>
                  </a:lnTo>
                  <a:lnTo>
                    <a:pt x="4" y="40"/>
                  </a:lnTo>
                  <a:lnTo>
                    <a:pt x="5" y="33"/>
                  </a:lnTo>
                  <a:lnTo>
                    <a:pt x="6" y="25"/>
                  </a:lnTo>
                  <a:lnTo>
                    <a:pt x="7" y="9"/>
                  </a:lnTo>
                  <a:lnTo>
                    <a:pt x="8" y="5"/>
                  </a:lnTo>
                  <a:lnTo>
                    <a:pt x="9" y="3"/>
                  </a:lnTo>
                  <a:lnTo>
                    <a:pt x="9" y="4"/>
                  </a:lnTo>
                  <a:lnTo>
                    <a:pt x="10" y="9"/>
                  </a:lnTo>
                  <a:lnTo>
                    <a:pt x="11" y="15"/>
                  </a:lnTo>
                  <a:lnTo>
                    <a:pt x="11" y="23"/>
                  </a:lnTo>
                  <a:lnTo>
                    <a:pt x="12" y="32"/>
                  </a:lnTo>
                  <a:lnTo>
                    <a:pt x="13" y="39"/>
                  </a:lnTo>
                  <a:lnTo>
                    <a:pt x="14" y="42"/>
                  </a:lnTo>
                  <a:lnTo>
                    <a:pt x="14" y="40"/>
                  </a:lnTo>
                  <a:lnTo>
                    <a:pt x="15" y="34"/>
                  </a:lnTo>
                  <a:lnTo>
                    <a:pt x="16" y="17"/>
                  </a:lnTo>
                  <a:lnTo>
                    <a:pt x="17" y="9"/>
                  </a:lnTo>
                  <a:lnTo>
                    <a:pt x="18" y="3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0" y="4"/>
                  </a:lnTo>
                  <a:lnTo>
                    <a:pt x="21" y="10"/>
                  </a:lnTo>
                  <a:lnTo>
                    <a:pt x="21" y="18"/>
                  </a:lnTo>
                  <a:lnTo>
                    <a:pt x="22" y="27"/>
                  </a:lnTo>
                  <a:lnTo>
                    <a:pt x="23" y="36"/>
                  </a:lnTo>
                  <a:lnTo>
                    <a:pt x="24" y="43"/>
                  </a:lnTo>
                  <a:lnTo>
                    <a:pt x="25" y="44"/>
                  </a:lnTo>
                  <a:lnTo>
                    <a:pt x="25" y="39"/>
                  </a:lnTo>
                  <a:lnTo>
                    <a:pt x="26" y="31"/>
                  </a:lnTo>
                  <a:lnTo>
                    <a:pt x="27" y="13"/>
                  </a:lnTo>
                  <a:lnTo>
                    <a:pt x="28" y="6"/>
                  </a:lnTo>
                  <a:lnTo>
                    <a:pt x="29" y="2"/>
                  </a:lnTo>
                  <a:lnTo>
                    <a:pt x="30" y="1"/>
                  </a:lnTo>
                  <a:lnTo>
                    <a:pt x="30" y="3"/>
                  </a:lnTo>
                  <a:lnTo>
                    <a:pt x="31" y="8"/>
                  </a:lnTo>
                  <a:lnTo>
                    <a:pt x="32" y="17"/>
                  </a:lnTo>
                  <a:lnTo>
                    <a:pt x="32" y="28"/>
                  </a:lnTo>
                  <a:lnTo>
                    <a:pt x="33" y="39"/>
                  </a:lnTo>
                  <a:lnTo>
                    <a:pt x="34" y="50"/>
                  </a:lnTo>
                  <a:lnTo>
                    <a:pt x="35" y="56"/>
                  </a:lnTo>
                  <a:lnTo>
                    <a:pt x="35" y="56"/>
                  </a:lnTo>
                  <a:lnTo>
                    <a:pt x="37" y="39"/>
                  </a:lnTo>
                  <a:lnTo>
                    <a:pt x="37" y="29"/>
                  </a:lnTo>
                  <a:lnTo>
                    <a:pt x="38" y="20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6" name="Freeform 172"/>
            <p:cNvSpPr>
              <a:spLocks/>
            </p:cNvSpPr>
            <p:nvPr/>
          </p:nvSpPr>
          <p:spPr bwMode="auto">
            <a:xfrm>
              <a:off x="7916969" y="3802552"/>
              <a:ext cx="45191" cy="351358"/>
            </a:xfrm>
            <a:custGeom>
              <a:avLst/>
              <a:gdLst>
                <a:gd name="T0" fmla="*/ 0 w 38"/>
                <a:gd name="T1" fmla="*/ 290 h 393"/>
                <a:gd name="T2" fmla="*/ 1 w 38"/>
                <a:gd name="T3" fmla="*/ 284 h 393"/>
                <a:gd name="T4" fmla="*/ 2 w 38"/>
                <a:gd name="T5" fmla="*/ 281 h 393"/>
                <a:gd name="T6" fmla="*/ 3 w 38"/>
                <a:gd name="T7" fmla="*/ 283 h 393"/>
                <a:gd name="T8" fmla="*/ 3 w 38"/>
                <a:gd name="T9" fmla="*/ 288 h 393"/>
                <a:gd name="T10" fmla="*/ 4 w 38"/>
                <a:gd name="T11" fmla="*/ 298 h 393"/>
                <a:gd name="T12" fmla="*/ 4 w 38"/>
                <a:gd name="T13" fmla="*/ 312 h 393"/>
                <a:gd name="T14" fmla="*/ 5 w 38"/>
                <a:gd name="T15" fmla="*/ 330 h 393"/>
                <a:gd name="T16" fmla="*/ 6 w 38"/>
                <a:gd name="T17" fmla="*/ 352 h 393"/>
                <a:gd name="T18" fmla="*/ 7 w 38"/>
                <a:gd name="T19" fmla="*/ 374 h 393"/>
                <a:gd name="T20" fmla="*/ 8 w 38"/>
                <a:gd name="T21" fmla="*/ 393 h 393"/>
                <a:gd name="T22" fmla="*/ 9 w 38"/>
                <a:gd name="T23" fmla="*/ 382 h 393"/>
                <a:gd name="T24" fmla="*/ 10 w 38"/>
                <a:gd name="T25" fmla="*/ 365 h 393"/>
                <a:gd name="T26" fmla="*/ 10 w 38"/>
                <a:gd name="T27" fmla="*/ 349 h 393"/>
                <a:gd name="T28" fmla="*/ 11 w 38"/>
                <a:gd name="T29" fmla="*/ 337 h 393"/>
                <a:gd name="T30" fmla="*/ 12 w 38"/>
                <a:gd name="T31" fmla="*/ 328 h 393"/>
                <a:gd name="T32" fmla="*/ 13 w 38"/>
                <a:gd name="T33" fmla="*/ 323 h 393"/>
                <a:gd name="T34" fmla="*/ 13 w 38"/>
                <a:gd name="T35" fmla="*/ 317 h 393"/>
                <a:gd name="T36" fmla="*/ 14 w 38"/>
                <a:gd name="T37" fmla="*/ 309 h 393"/>
                <a:gd name="T38" fmla="*/ 15 w 38"/>
                <a:gd name="T39" fmla="*/ 295 h 393"/>
                <a:gd name="T40" fmla="*/ 15 w 38"/>
                <a:gd name="T41" fmla="*/ 274 h 393"/>
                <a:gd name="T42" fmla="*/ 16 w 38"/>
                <a:gd name="T43" fmla="*/ 247 h 393"/>
                <a:gd name="T44" fmla="*/ 17 w 38"/>
                <a:gd name="T45" fmla="*/ 218 h 393"/>
                <a:gd name="T46" fmla="*/ 18 w 38"/>
                <a:gd name="T47" fmla="*/ 189 h 393"/>
                <a:gd name="T48" fmla="*/ 19 w 38"/>
                <a:gd name="T49" fmla="*/ 137 h 393"/>
                <a:gd name="T50" fmla="*/ 20 w 38"/>
                <a:gd name="T51" fmla="*/ 114 h 393"/>
                <a:gd name="T52" fmla="*/ 20 w 38"/>
                <a:gd name="T53" fmla="*/ 94 h 393"/>
                <a:gd name="T54" fmla="*/ 21 w 38"/>
                <a:gd name="T55" fmla="*/ 76 h 393"/>
                <a:gd name="T56" fmla="*/ 22 w 38"/>
                <a:gd name="T57" fmla="*/ 61 h 393"/>
                <a:gd name="T58" fmla="*/ 23 w 38"/>
                <a:gd name="T59" fmla="*/ 47 h 393"/>
                <a:gd name="T60" fmla="*/ 23 w 38"/>
                <a:gd name="T61" fmla="*/ 35 h 393"/>
                <a:gd name="T62" fmla="*/ 24 w 38"/>
                <a:gd name="T63" fmla="*/ 25 h 393"/>
                <a:gd name="T64" fmla="*/ 25 w 38"/>
                <a:gd name="T65" fmla="*/ 17 h 393"/>
                <a:gd name="T66" fmla="*/ 26 w 38"/>
                <a:gd name="T67" fmla="*/ 10 h 393"/>
                <a:gd name="T68" fmla="*/ 26 w 38"/>
                <a:gd name="T69" fmla="*/ 5 h 393"/>
                <a:gd name="T70" fmla="*/ 27 w 38"/>
                <a:gd name="T71" fmla="*/ 2 h 393"/>
                <a:gd name="T72" fmla="*/ 28 w 38"/>
                <a:gd name="T73" fmla="*/ 0 h 393"/>
                <a:gd name="T74" fmla="*/ 29 w 38"/>
                <a:gd name="T75" fmla="*/ 1 h 393"/>
                <a:gd name="T76" fmla="*/ 30 w 38"/>
                <a:gd name="T77" fmla="*/ 4 h 393"/>
                <a:gd name="T78" fmla="*/ 31 w 38"/>
                <a:gd name="T79" fmla="*/ 9 h 393"/>
                <a:gd name="T80" fmla="*/ 31 w 38"/>
                <a:gd name="T81" fmla="*/ 16 h 393"/>
                <a:gd name="T82" fmla="*/ 32 w 38"/>
                <a:gd name="T83" fmla="*/ 25 h 393"/>
                <a:gd name="T84" fmla="*/ 33 w 38"/>
                <a:gd name="T85" fmla="*/ 35 h 393"/>
                <a:gd name="T86" fmla="*/ 33 w 38"/>
                <a:gd name="T87" fmla="*/ 47 h 393"/>
                <a:gd name="T88" fmla="*/ 34 w 38"/>
                <a:gd name="T89" fmla="*/ 61 h 393"/>
                <a:gd name="T90" fmla="*/ 35 w 38"/>
                <a:gd name="T91" fmla="*/ 76 h 393"/>
                <a:gd name="T92" fmla="*/ 36 w 38"/>
                <a:gd name="T93" fmla="*/ 92 h 393"/>
                <a:gd name="T94" fmla="*/ 36 w 38"/>
                <a:gd name="T95" fmla="*/ 107 h 393"/>
                <a:gd name="T96" fmla="*/ 38 w 38"/>
                <a:gd name="T97" fmla="*/ 129 h 393"/>
                <a:gd name="T98" fmla="*/ 38 w 38"/>
                <a:gd name="T99" fmla="*/ 133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8" h="393">
                  <a:moveTo>
                    <a:pt x="0" y="290"/>
                  </a:moveTo>
                  <a:lnTo>
                    <a:pt x="1" y="284"/>
                  </a:lnTo>
                  <a:lnTo>
                    <a:pt x="2" y="281"/>
                  </a:lnTo>
                  <a:lnTo>
                    <a:pt x="3" y="283"/>
                  </a:lnTo>
                  <a:lnTo>
                    <a:pt x="3" y="288"/>
                  </a:lnTo>
                  <a:lnTo>
                    <a:pt x="4" y="298"/>
                  </a:lnTo>
                  <a:lnTo>
                    <a:pt x="4" y="312"/>
                  </a:lnTo>
                  <a:lnTo>
                    <a:pt x="5" y="330"/>
                  </a:lnTo>
                  <a:lnTo>
                    <a:pt x="6" y="352"/>
                  </a:lnTo>
                  <a:lnTo>
                    <a:pt x="7" y="374"/>
                  </a:lnTo>
                  <a:lnTo>
                    <a:pt x="8" y="393"/>
                  </a:lnTo>
                  <a:lnTo>
                    <a:pt x="9" y="382"/>
                  </a:lnTo>
                  <a:lnTo>
                    <a:pt x="10" y="365"/>
                  </a:lnTo>
                  <a:lnTo>
                    <a:pt x="10" y="349"/>
                  </a:lnTo>
                  <a:lnTo>
                    <a:pt x="11" y="337"/>
                  </a:lnTo>
                  <a:lnTo>
                    <a:pt x="12" y="328"/>
                  </a:lnTo>
                  <a:lnTo>
                    <a:pt x="13" y="323"/>
                  </a:lnTo>
                  <a:lnTo>
                    <a:pt x="13" y="317"/>
                  </a:lnTo>
                  <a:lnTo>
                    <a:pt x="14" y="309"/>
                  </a:lnTo>
                  <a:lnTo>
                    <a:pt x="15" y="295"/>
                  </a:lnTo>
                  <a:lnTo>
                    <a:pt x="15" y="274"/>
                  </a:lnTo>
                  <a:lnTo>
                    <a:pt x="16" y="247"/>
                  </a:lnTo>
                  <a:lnTo>
                    <a:pt x="17" y="218"/>
                  </a:lnTo>
                  <a:lnTo>
                    <a:pt x="18" y="189"/>
                  </a:lnTo>
                  <a:lnTo>
                    <a:pt x="19" y="137"/>
                  </a:lnTo>
                  <a:lnTo>
                    <a:pt x="20" y="114"/>
                  </a:lnTo>
                  <a:lnTo>
                    <a:pt x="20" y="94"/>
                  </a:lnTo>
                  <a:lnTo>
                    <a:pt x="21" y="76"/>
                  </a:lnTo>
                  <a:lnTo>
                    <a:pt x="22" y="61"/>
                  </a:lnTo>
                  <a:lnTo>
                    <a:pt x="23" y="47"/>
                  </a:lnTo>
                  <a:lnTo>
                    <a:pt x="23" y="35"/>
                  </a:lnTo>
                  <a:lnTo>
                    <a:pt x="24" y="25"/>
                  </a:lnTo>
                  <a:lnTo>
                    <a:pt x="25" y="17"/>
                  </a:lnTo>
                  <a:lnTo>
                    <a:pt x="26" y="10"/>
                  </a:lnTo>
                  <a:lnTo>
                    <a:pt x="26" y="5"/>
                  </a:lnTo>
                  <a:lnTo>
                    <a:pt x="27" y="2"/>
                  </a:lnTo>
                  <a:lnTo>
                    <a:pt x="28" y="0"/>
                  </a:lnTo>
                  <a:lnTo>
                    <a:pt x="29" y="1"/>
                  </a:lnTo>
                  <a:lnTo>
                    <a:pt x="30" y="4"/>
                  </a:lnTo>
                  <a:lnTo>
                    <a:pt x="31" y="9"/>
                  </a:lnTo>
                  <a:lnTo>
                    <a:pt x="31" y="16"/>
                  </a:lnTo>
                  <a:lnTo>
                    <a:pt x="32" y="25"/>
                  </a:lnTo>
                  <a:lnTo>
                    <a:pt x="33" y="35"/>
                  </a:lnTo>
                  <a:lnTo>
                    <a:pt x="33" y="47"/>
                  </a:lnTo>
                  <a:lnTo>
                    <a:pt x="34" y="61"/>
                  </a:lnTo>
                  <a:lnTo>
                    <a:pt x="35" y="76"/>
                  </a:lnTo>
                  <a:lnTo>
                    <a:pt x="36" y="92"/>
                  </a:lnTo>
                  <a:lnTo>
                    <a:pt x="36" y="107"/>
                  </a:lnTo>
                  <a:lnTo>
                    <a:pt x="38" y="129"/>
                  </a:lnTo>
                  <a:lnTo>
                    <a:pt x="38" y="133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7" name="Freeform 173"/>
            <p:cNvSpPr>
              <a:spLocks/>
            </p:cNvSpPr>
            <p:nvPr/>
          </p:nvSpPr>
          <p:spPr bwMode="auto">
            <a:xfrm>
              <a:off x="7962160" y="3908943"/>
              <a:ext cx="45191" cy="34868"/>
            </a:xfrm>
            <a:custGeom>
              <a:avLst/>
              <a:gdLst>
                <a:gd name="T0" fmla="*/ 0 w 38"/>
                <a:gd name="T1" fmla="*/ 14 h 39"/>
                <a:gd name="T2" fmla="*/ 1 w 38"/>
                <a:gd name="T3" fmla="*/ 13 h 39"/>
                <a:gd name="T4" fmla="*/ 2 w 38"/>
                <a:gd name="T5" fmla="*/ 10 h 39"/>
                <a:gd name="T6" fmla="*/ 3 w 38"/>
                <a:gd name="T7" fmla="*/ 6 h 39"/>
                <a:gd name="T8" fmla="*/ 3 w 38"/>
                <a:gd name="T9" fmla="*/ 2 h 39"/>
                <a:gd name="T10" fmla="*/ 4 w 38"/>
                <a:gd name="T11" fmla="*/ 0 h 39"/>
                <a:gd name="T12" fmla="*/ 5 w 38"/>
                <a:gd name="T13" fmla="*/ 0 h 39"/>
                <a:gd name="T14" fmla="*/ 5 w 38"/>
                <a:gd name="T15" fmla="*/ 2 h 39"/>
                <a:gd name="T16" fmla="*/ 6 w 38"/>
                <a:gd name="T17" fmla="*/ 6 h 39"/>
                <a:gd name="T18" fmla="*/ 7 w 38"/>
                <a:gd name="T19" fmla="*/ 11 h 39"/>
                <a:gd name="T20" fmla="*/ 8 w 38"/>
                <a:gd name="T21" fmla="*/ 18 h 39"/>
                <a:gd name="T22" fmla="*/ 9 w 38"/>
                <a:gd name="T23" fmla="*/ 25 h 39"/>
                <a:gd name="T24" fmla="*/ 9 w 38"/>
                <a:gd name="T25" fmla="*/ 31 h 39"/>
                <a:gd name="T26" fmla="*/ 10 w 38"/>
                <a:gd name="T27" fmla="*/ 35 h 39"/>
                <a:gd name="T28" fmla="*/ 11 w 38"/>
                <a:gd name="T29" fmla="*/ 32 h 39"/>
                <a:gd name="T30" fmla="*/ 12 w 38"/>
                <a:gd name="T31" fmla="*/ 28 h 39"/>
                <a:gd name="T32" fmla="*/ 13 w 38"/>
                <a:gd name="T33" fmla="*/ 23 h 39"/>
                <a:gd name="T34" fmla="*/ 14 w 38"/>
                <a:gd name="T35" fmla="*/ 18 h 39"/>
                <a:gd name="T36" fmla="*/ 14 w 38"/>
                <a:gd name="T37" fmla="*/ 15 h 39"/>
                <a:gd name="T38" fmla="*/ 15 w 38"/>
                <a:gd name="T39" fmla="*/ 13 h 39"/>
                <a:gd name="T40" fmla="*/ 16 w 38"/>
                <a:gd name="T41" fmla="*/ 13 h 39"/>
                <a:gd name="T42" fmla="*/ 16 w 38"/>
                <a:gd name="T43" fmla="*/ 15 h 39"/>
                <a:gd name="T44" fmla="*/ 17 w 38"/>
                <a:gd name="T45" fmla="*/ 18 h 39"/>
                <a:gd name="T46" fmla="*/ 18 w 38"/>
                <a:gd name="T47" fmla="*/ 24 h 39"/>
                <a:gd name="T48" fmla="*/ 19 w 38"/>
                <a:gd name="T49" fmla="*/ 29 h 39"/>
                <a:gd name="T50" fmla="*/ 20 w 38"/>
                <a:gd name="T51" fmla="*/ 38 h 39"/>
                <a:gd name="T52" fmla="*/ 21 w 38"/>
                <a:gd name="T53" fmla="*/ 39 h 39"/>
                <a:gd name="T54" fmla="*/ 21 w 38"/>
                <a:gd name="T55" fmla="*/ 37 h 39"/>
                <a:gd name="T56" fmla="*/ 22 w 38"/>
                <a:gd name="T57" fmla="*/ 33 h 39"/>
                <a:gd name="T58" fmla="*/ 23 w 38"/>
                <a:gd name="T59" fmla="*/ 28 h 39"/>
                <a:gd name="T60" fmla="*/ 24 w 38"/>
                <a:gd name="T61" fmla="*/ 22 h 39"/>
                <a:gd name="T62" fmla="*/ 24 w 38"/>
                <a:gd name="T63" fmla="*/ 18 h 39"/>
                <a:gd name="T64" fmla="*/ 25 w 38"/>
                <a:gd name="T65" fmla="*/ 15 h 39"/>
                <a:gd name="T66" fmla="*/ 26 w 38"/>
                <a:gd name="T67" fmla="*/ 13 h 39"/>
                <a:gd name="T68" fmla="*/ 26 w 38"/>
                <a:gd name="T69" fmla="*/ 14 h 39"/>
                <a:gd name="T70" fmla="*/ 27 w 38"/>
                <a:gd name="T71" fmla="*/ 16 h 39"/>
                <a:gd name="T72" fmla="*/ 28 w 38"/>
                <a:gd name="T73" fmla="*/ 20 h 39"/>
                <a:gd name="T74" fmla="*/ 29 w 38"/>
                <a:gd name="T75" fmla="*/ 31 h 39"/>
                <a:gd name="T76" fmla="*/ 30 w 38"/>
                <a:gd name="T77" fmla="*/ 35 h 39"/>
                <a:gd name="T78" fmla="*/ 31 w 38"/>
                <a:gd name="T79" fmla="*/ 37 h 39"/>
                <a:gd name="T80" fmla="*/ 32 w 38"/>
                <a:gd name="T81" fmla="*/ 36 h 39"/>
                <a:gd name="T82" fmla="*/ 32 w 38"/>
                <a:gd name="T83" fmla="*/ 33 h 39"/>
                <a:gd name="T84" fmla="*/ 33 w 38"/>
                <a:gd name="T85" fmla="*/ 28 h 39"/>
                <a:gd name="T86" fmla="*/ 34 w 38"/>
                <a:gd name="T87" fmla="*/ 22 h 39"/>
                <a:gd name="T88" fmla="*/ 34 w 38"/>
                <a:gd name="T89" fmla="*/ 17 h 39"/>
                <a:gd name="T90" fmla="*/ 35 w 38"/>
                <a:gd name="T91" fmla="*/ 13 h 39"/>
                <a:gd name="T92" fmla="*/ 36 w 38"/>
                <a:gd name="T93" fmla="*/ 10 h 39"/>
                <a:gd name="T94" fmla="*/ 37 w 38"/>
                <a:gd name="T95" fmla="*/ 9 h 39"/>
                <a:gd name="T96" fmla="*/ 37 w 38"/>
                <a:gd name="T97" fmla="*/ 11 h 39"/>
                <a:gd name="T98" fmla="*/ 38 w 38"/>
                <a:gd name="T99" fmla="*/ 14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8" h="39">
                  <a:moveTo>
                    <a:pt x="0" y="14"/>
                  </a:moveTo>
                  <a:lnTo>
                    <a:pt x="1" y="13"/>
                  </a:lnTo>
                  <a:lnTo>
                    <a:pt x="2" y="10"/>
                  </a:lnTo>
                  <a:lnTo>
                    <a:pt x="3" y="6"/>
                  </a:lnTo>
                  <a:lnTo>
                    <a:pt x="3" y="2"/>
                  </a:lnTo>
                  <a:lnTo>
                    <a:pt x="4" y="0"/>
                  </a:lnTo>
                  <a:lnTo>
                    <a:pt x="5" y="0"/>
                  </a:lnTo>
                  <a:lnTo>
                    <a:pt x="5" y="2"/>
                  </a:lnTo>
                  <a:lnTo>
                    <a:pt x="6" y="6"/>
                  </a:lnTo>
                  <a:lnTo>
                    <a:pt x="7" y="11"/>
                  </a:lnTo>
                  <a:lnTo>
                    <a:pt x="8" y="18"/>
                  </a:lnTo>
                  <a:lnTo>
                    <a:pt x="9" y="25"/>
                  </a:lnTo>
                  <a:lnTo>
                    <a:pt x="9" y="31"/>
                  </a:lnTo>
                  <a:lnTo>
                    <a:pt x="10" y="35"/>
                  </a:lnTo>
                  <a:lnTo>
                    <a:pt x="11" y="32"/>
                  </a:lnTo>
                  <a:lnTo>
                    <a:pt x="12" y="28"/>
                  </a:lnTo>
                  <a:lnTo>
                    <a:pt x="13" y="23"/>
                  </a:lnTo>
                  <a:lnTo>
                    <a:pt x="14" y="18"/>
                  </a:lnTo>
                  <a:lnTo>
                    <a:pt x="14" y="15"/>
                  </a:lnTo>
                  <a:lnTo>
                    <a:pt x="15" y="13"/>
                  </a:lnTo>
                  <a:lnTo>
                    <a:pt x="16" y="13"/>
                  </a:lnTo>
                  <a:lnTo>
                    <a:pt x="16" y="15"/>
                  </a:lnTo>
                  <a:lnTo>
                    <a:pt x="17" y="18"/>
                  </a:lnTo>
                  <a:lnTo>
                    <a:pt x="18" y="24"/>
                  </a:lnTo>
                  <a:lnTo>
                    <a:pt x="19" y="29"/>
                  </a:lnTo>
                  <a:lnTo>
                    <a:pt x="20" y="38"/>
                  </a:lnTo>
                  <a:lnTo>
                    <a:pt x="21" y="39"/>
                  </a:lnTo>
                  <a:lnTo>
                    <a:pt x="21" y="37"/>
                  </a:lnTo>
                  <a:lnTo>
                    <a:pt x="22" y="33"/>
                  </a:lnTo>
                  <a:lnTo>
                    <a:pt x="23" y="28"/>
                  </a:lnTo>
                  <a:lnTo>
                    <a:pt x="24" y="22"/>
                  </a:lnTo>
                  <a:lnTo>
                    <a:pt x="24" y="18"/>
                  </a:lnTo>
                  <a:lnTo>
                    <a:pt x="25" y="15"/>
                  </a:lnTo>
                  <a:lnTo>
                    <a:pt x="26" y="13"/>
                  </a:lnTo>
                  <a:lnTo>
                    <a:pt x="26" y="14"/>
                  </a:lnTo>
                  <a:lnTo>
                    <a:pt x="27" y="16"/>
                  </a:lnTo>
                  <a:lnTo>
                    <a:pt x="28" y="20"/>
                  </a:lnTo>
                  <a:lnTo>
                    <a:pt x="29" y="31"/>
                  </a:lnTo>
                  <a:lnTo>
                    <a:pt x="30" y="35"/>
                  </a:lnTo>
                  <a:lnTo>
                    <a:pt x="31" y="37"/>
                  </a:lnTo>
                  <a:lnTo>
                    <a:pt x="32" y="36"/>
                  </a:lnTo>
                  <a:lnTo>
                    <a:pt x="32" y="33"/>
                  </a:lnTo>
                  <a:lnTo>
                    <a:pt x="33" y="28"/>
                  </a:lnTo>
                  <a:lnTo>
                    <a:pt x="34" y="22"/>
                  </a:lnTo>
                  <a:lnTo>
                    <a:pt x="34" y="17"/>
                  </a:lnTo>
                  <a:lnTo>
                    <a:pt x="35" y="13"/>
                  </a:lnTo>
                  <a:lnTo>
                    <a:pt x="36" y="10"/>
                  </a:lnTo>
                  <a:lnTo>
                    <a:pt x="37" y="9"/>
                  </a:lnTo>
                  <a:lnTo>
                    <a:pt x="37" y="11"/>
                  </a:lnTo>
                  <a:lnTo>
                    <a:pt x="38" y="14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8" name="Freeform 174"/>
            <p:cNvSpPr>
              <a:spLocks/>
            </p:cNvSpPr>
            <p:nvPr/>
          </p:nvSpPr>
          <p:spPr bwMode="auto">
            <a:xfrm>
              <a:off x="8007350" y="3808810"/>
              <a:ext cx="45191" cy="127848"/>
            </a:xfrm>
            <a:custGeom>
              <a:avLst/>
              <a:gdLst>
                <a:gd name="T0" fmla="*/ 0 w 38"/>
                <a:gd name="T1" fmla="*/ 126 h 143"/>
                <a:gd name="T2" fmla="*/ 1 w 38"/>
                <a:gd name="T3" fmla="*/ 130 h 143"/>
                <a:gd name="T4" fmla="*/ 2 w 38"/>
                <a:gd name="T5" fmla="*/ 140 h 143"/>
                <a:gd name="T6" fmla="*/ 3 w 38"/>
                <a:gd name="T7" fmla="*/ 143 h 143"/>
                <a:gd name="T8" fmla="*/ 4 w 38"/>
                <a:gd name="T9" fmla="*/ 143 h 143"/>
                <a:gd name="T10" fmla="*/ 4 w 38"/>
                <a:gd name="T11" fmla="*/ 141 h 143"/>
                <a:gd name="T12" fmla="*/ 5 w 38"/>
                <a:gd name="T13" fmla="*/ 137 h 143"/>
                <a:gd name="T14" fmla="*/ 6 w 38"/>
                <a:gd name="T15" fmla="*/ 131 h 143"/>
                <a:gd name="T16" fmla="*/ 6 w 38"/>
                <a:gd name="T17" fmla="*/ 125 h 143"/>
                <a:gd name="T18" fmla="*/ 7 w 38"/>
                <a:gd name="T19" fmla="*/ 120 h 143"/>
                <a:gd name="T20" fmla="*/ 8 w 38"/>
                <a:gd name="T21" fmla="*/ 117 h 143"/>
                <a:gd name="T22" fmla="*/ 9 w 38"/>
                <a:gd name="T23" fmla="*/ 115 h 143"/>
                <a:gd name="T24" fmla="*/ 9 w 38"/>
                <a:gd name="T25" fmla="*/ 115 h 143"/>
                <a:gd name="T26" fmla="*/ 10 w 38"/>
                <a:gd name="T27" fmla="*/ 117 h 143"/>
                <a:gd name="T28" fmla="*/ 11 w 38"/>
                <a:gd name="T29" fmla="*/ 125 h 143"/>
                <a:gd name="T30" fmla="*/ 12 w 38"/>
                <a:gd name="T31" fmla="*/ 130 h 143"/>
                <a:gd name="T32" fmla="*/ 13 w 38"/>
                <a:gd name="T33" fmla="*/ 134 h 143"/>
                <a:gd name="T34" fmla="*/ 14 w 38"/>
                <a:gd name="T35" fmla="*/ 135 h 143"/>
                <a:gd name="T36" fmla="*/ 15 w 38"/>
                <a:gd name="T37" fmla="*/ 134 h 143"/>
                <a:gd name="T38" fmla="*/ 15 w 38"/>
                <a:gd name="T39" fmla="*/ 130 h 143"/>
                <a:gd name="T40" fmla="*/ 16 w 38"/>
                <a:gd name="T41" fmla="*/ 125 h 143"/>
                <a:gd name="T42" fmla="*/ 16 w 38"/>
                <a:gd name="T43" fmla="*/ 119 h 143"/>
                <a:gd name="T44" fmla="*/ 17 w 38"/>
                <a:gd name="T45" fmla="*/ 114 h 143"/>
                <a:gd name="T46" fmla="*/ 18 w 38"/>
                <a:gd name="T47" fmla="*/ 109 h 143"/>
                <a:gd name="T48" fmla="*/ 19 w 38"/>
                <a:gd name="T49" fmla="*/ 107 h 143"/>
                <a:gd name="T50" fmla="*/ 20 w 38"/>
                <a:gd name="T51" fmla="*/ 106 h 143"/>
                <a:gd name="T52" fmla="*/ 21 w 38"/>
                <a:gd name="T53" fmla="*/ 109 h 143"/>
                <a:gd name="T54" fmla="*/ 22 w 38"/>
                <a:gd name="T55" fmla="*/ 113 h 143"/>
                <a:gd name="T56" fmla="*/ 22 w 38"/>
                <a:gd name="T57" fmla="*/ 116 h 143"/>
                <a:gd name="T58" fmla="*/ 23 w 38"/>
                <a:gd name="T59" fmla="*/ 120 h 143"/>
                <a:gd name="T60" fmla="*/ 24 w 38"/>
                <a:gd name="T61" fmla="*/ 121 h 143"/>
                <a:gd name="T62" fmla="*/ 25 w 38"/>
                <a:gd name="T63" fmla="*/ 120 h 143"/>
                <a:gd name="T64" fmla="*/ 25 w 38"/>
                <a:gd name="T65" fmla="*/ 116 h 143"/>
                <a:gd name="T66" fmla="*/ 26 w 38"/>
                <a:gd name="T67" fmla="*/ 111 h 143"/>
                <a:gd name="T68" fmla="*/ 27 w 38"/>
                <a:gd name="T69" fmla="*/ 105 h 143"/>
                <a:gd name="T70" fmla="*/ 27 w 38"/>
                <a:gd name="T71" fmla="*/ 99 h 143"/>
                <a:gd name="T72" fmla="*/ 28 w 38"/>
                <a:gd name="T73" fmla="*/ 94 h 143"/>
                <a:gd name="T74" fmla="*/ 29 w 38"/>
                <a:gd name="T75" fmla="*/ 90 h 143"/>
                <a:gd name="T76" fmla="*/ 30 w 38"/>
                <a:gd name="T77" fmla="*/ 88 h 143"/>
                <a:gd name="T78" fmla="*/ 31 w 38"/>
                <a:gd name="T79" fmla="*/ 88 h 143"/>
                <a:gd name="T80" fmla="*/ 32 w 38"/>
                <a:gd name="T81" fmla="*/ 89 h 143"/>
                <a:gd name="T82" fmla="*/ 32 w 38"/>
                <a:gd name="T83" fmla="*/ 89 h 143"/>
                <a:gd name="T84" fmla="*/ 33 w 38"/>
                <a:gd name="T85" fmla="*/ 86 h 143"/>
                <a:gd name="T86" fmla="*/ 34 w 38"/>
                <a:gd name="T87" fmla="*/ 81 h 143"/>
                <a:gd name="T88" fmla="*/ 35 w 38"/>
                <a:gd name="T89" fmla="*/ 71 h 143"/>
                <a:gd name="T90" fmla="*/ 36 w 38"/>
                <a:gd name="T91" fmla="*/ 59 h 143"/>
                <a:gd name="T92" fmla="*/ 36 w 38"/>
                <a:gd name="T93" fmla="*/ 44 h 143"/>
                <a:gd name="T94" fmla="*/ 37 w 38"/>
                <a:gd name="T95" fmla="*/ 29 h 143"/>
                <a:gd name="T96" fmla="*/ 38 w 38"/>
                <a:gd name="T97" fmla="*/ 14 h 143"/>
                <a:gd name="T98" fmla="*/ 38 w 38"/>
                <a:gd name="T99" fmla="*/ 0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8" h="143">
                  <a:moveTo>
                    <a:pt x="0" y="126"/>
                  </a:moveTo>
                  <a:lnTo>
                    <a:pt x="1" y="130"/>
                  </a:lnTo>
                  <a:lnTo>
                    <a:pt x="2" y="140"/>
                  </a:lnTo>
                  <a:lnTo>
                    <a:pt x="3" y="143"/>
                  </a:lnTo>
                  <a:lnTo>
                    <a:pt x="4" y="143"/>
                  </a:lnTo>
                  <a:lnTo>
                    <a:pt x="4" y="141"/>
                  </a:lnTo>
                  <a:lnTo>
                    <a:pt x="5" y="137"/>
                  </a:lnTo>
                  <a:lnTo>
                    <a:pt x="6" y="131"/>
                  </a:lnTo>
                  <a:lnTo>
                    <a:pt x="6" y="125"/>
                  </a:lnTo>
                  <a:lnTo>
                    <a:pt x="7" y="120"/>
                  </a:lnTo>
                  <a:lnTo>
                    <a:pt x="8" y="117"/>
                  </a:lnTo>
                  <a:lnTo>
                    <a:pt x="9" y="115"/>
                  </a:lnTo>
                  <a:lnTo>
                    <a:pt x="9" y="115"/>
                  </a:lnTo>
                  <a:lnTo>
                    <a:pt x="10" y="117"/>
                  </a:lnTo>
                  <a:lnTo>
                    <a:pt x="11" y="125"/>
                  </a:lnTo>
                  <a:lnTo>
                    <a:pt x="12" y="130"/>
                  </a:lnTo>
                  <a:lnTo>
                    <a:pt x="13" y="134"/>
                  </a:lnTo>
                  <a:lnTo>
                    <a:pt x="14" y="135"/>
                  </a:lnTo>
                  <a:lnTo>
                    <a:pt x="15" y="134"/>
                  </a:lnTo>
                  <a:lnTo>
                    <a:pt x="15" y="130"/>
                  </a:lnTo>
                  <a:lnTo>
                    <a:pt x="16" y="125"/>
                  </a:lnTo>
                  <a:lnTo>
                    <a:pt x="16" y="119"/>
                  </a:lnTo>
                  <a:lnTo>
                    <a:pt x="17" y="114"/>
                  </a:lnTo>
                  <a:lnTo>
                    <a:pt x="18" y="109"/>
                  </a:lnTo>
                  <a:lnTo>
                    <a:pt x="19" y="107"/>
                  </a:lnTo>
                  <a:lnTo>
                    <a:pt x="20" y="106"/>
                  </a:lnTo>
                  <a:lnTo>
                    <a:pt x="21" y="109"/>
                  </a:lnTo>
                  <a:lnTo>
                    <a:pt x="22" y="113"/>
                  </a:lnTo>
                  <a:lnTo>
                    <a:pt x="22" y="116"/>
                  </a:lnTo>
                  <a:lnTo>
                    <a:pt x="23" y="120"/>
                  </a:lnTo>
                  <a:lnTo>
                    <a:pt x="24" y="121"/>
                  </a:lnTo>
                  <a:lnTo>
                    <a:pt x="25" y="120"/>
                  </a:lnTo>
                  <a:lnTo>
                    <a:pt x="25" y="116"/>
                  </a:lnTo>
                  <a:lnTo>
                    <a:pt x="26" y="111"/>
                  </a:lnTo>
                  <a:lnTo>
                    <a:pt x="27" y="105"/>
                  </a:lnTo>
                  <a:lnTo>
                    <a:pt x="27" y="99"/>
                  </a:lnTo>
                  <a:lnTo>
                    <a:pt x="28" y="94"/>
                  </a:lnTo>
                  <a:lnTo>
                    <a:pt x="29" y="90"/>
                  </a:lnTo>
                  <a:lnTo>
                    <a:pt x="30" y="88"/>
                  </a:lnTo>
                  <a:lnTo>
                    <a:pt x="31" y="88"/>
                  </a:lnTo>
                  <a:lnTo>
                    <a:pt x="32" y="89"/>
                  </a:lnTo>
                  <a:lnTo>
                    <a:pt x="32" y="89"/>
                  </a:lnTo>
                  <a:lnTo>
                    <a:pt x="33" y="86"/>
                  </a:lnTo>
                  <a:lnTo>
                    <a:pt x="34" y="81"/>
                  </a:lnTo>
                  <a:lnTo>
                    <a:pt x="35" y="71"/>
                  </a:lnTo>
                  <a:lnTo>
                    <a:pt x="36" y="59"/>
                  </a:lnTo>
                  <a:lnTo>
                    <a:pt x="36" y="44"/>
                  </a:lnTo>
                  <a:lnTo>
                    <a:pt x="37" y="29"/>
                  </a:lnTo>
                  <a:lnTo>
                    <a:pt x="38" y="14"/>
                  </a:lnTo>
                  <a:lnTo>
                    <a:pt x="38" y="0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9" name="Freeform 175"/>
            <p:cNvSpPr>
              <a:spLocks/>
            </p:cNvSpPr>
            <p:nvPr/>
          </p:nvSpPr>
          <p:spPr bwMode="auto">
            <a:xfrm>
              <a:off x="8052541" y="3722983"/>
              <a:ext cx="45191" cy="124272"/>
            </a:xfrm>
            <a:custGeom>
              <a:avLst/>
              <a:gdLst>
                <a:gd name="T0" fmla="*/ 0 w 38"/>
                <a:gd name="T1" fmla="*/ 96 h 139"/>
                <a:gd name="T2" fmla="*/ 1 w 38"/>
                <a:gd name="T3" fmla="*/ 82 h 139"/>
                <a:gd name="T4" fmla="*/ 2 w 38"/>
                <a:gd name="T5" fmla="*/ 70 h 139"/>
                <a:gd name="T6" fmla="*/ 3 w 38"/>
                <a:gd name="T7" fmla="*/ 50 h 139"/>
                <a:gd name="T8" fmla="*/ 4 w 38"/>
                <a:gd name="T9" fmla="*/ 41 h 139"/>
                <a:gd name="T10" fmla="*/ 5 w 38"/>
                <a:gd name="T11" fmla="*/ 34 h 139"/>
                <a:gd name="T12" fmla="*/ 5 w 38"/>
                <a:gd name="T13" fmla="*/ 27 h 139"/>
                <a:gd name="T14" fmla="*/ 6 w 38"/>
                <a:gd name="T15" fmla="*/ 21 h 139"/>
                <a:gd name="T16" fmla="*/ 7 w 38"/>
                <a:gd name="T17" fmla="*/ 16 h 139"/>
                <a:gd name="T18" fmla="*/ 7 w 38"/>
                <a:gd name="T19" fmla="*/ 11 h 139"/>
                <a:gd name="T20" fmla="*/ 8 w 38"/>
                <a:gd name="T21" fmla="*/ 7 h 139"/>
                <a:gd name="T22" fmla="*/ 9 w 38"/>
                <a:gd name="T23" fmla="*/ 4 h 139"/>
                <a:gd name="T24" fmla="*/ 10 w 38"/>
                <a:gd name="T25" fmla="*/ 2 h 139"/>
                <a:gd name="T26" fmla="*/ 10 w 38"/>
                <a:gd name="T27" fmla="*/ 1 h 139"/>
                <a:gd name="T28" fmla="*/ 11 w 38"/>
                <a:gd name="T29" fmla="*/ 0 h 139"/>
                <a:gd name="T30" fmla="*/ 12 w 38"/>
                <a:gd name="T31" fmla="*/ 3 h 139"/>
                <a:gd name="T32" fmla="*/ 13 w 38"/>
                <a:gd name="T33" fmla="*/ 6 h 139"/>
                <a:gd name="T34" fmla="*/ 14 w 38"/>
                <a:gd name="T35" fmla="*/ 10 h 139"/>
                <a:gd name="T36" fmla="*/ 15 w 38"/>
                <a:gd name="T37" fmla="*/ 16 h 139"/>
                <a:gd name="T38" fmla="*/ 15 w 38"/>
                <a:gd name="T39" fmla="*/ 23 h 139"/>
                <a:gd name="T40" fmla="*/ 16 w 38"/>
                <a:gd name="T41" fmla="*/ 31 h 139"/>
                <a:gd name="T42" fmla="*/ 17 w 38"/>
                <a:gd name="T43" fmla="*/ 40 h 139"/>
                <a:gd name="T44" fmla="*/ 17 w 38"/>
                <a:gd name="T45" fmla="*/ 50 h 139"/>
                <a:gd name="T46" fmla="*/ 18 w 38"/>
                <a:gd name="T47" fmla="*/ 60 h 139"/>
                <a:gd name="T48" fmla="*/ 19 w 38"/>
                <a:gd name="T49" fmla="*/ 71 h 139"/>
                <a:gd name="T50" fmla="*/ 20 w 38"/>
                <a:gd name="T51" fmla="*/ 82 h 139"/>
                <a:gd name="T52" fmla="*/ 21 w 38"/>
                <a:gd name="T53" fmla="*/ 92 h 139"/>
                <a:gd name="T54" fmla="*/ 21 w 38"/>
                <a:gd name="T55" fmla="*/ 101 h 139"/>
                <a:gd name="T56" fmla="*/ 22 w 38"/>
                <a:gd name="T57" fmla="*/ 108 h 139"/>
                <a:gd name="T58" fmla="*/ 23 w 38"/>
                <a:gd name="T59" fmla="*/ 118 h 139"/>
                <a:gd name="T60" fmla="*/ 24 w 38"/>
                <a:gd name="T61" fmla="*/ 122 h 139"/>
                <a:gd name="T62" fmla="*/ 25 w 38"/>
                <a:gd name="T63" fmla="*/ 124 h 139"/>
                <a:gd name="T64" fmla="*/ 26 w 38"/>
                <a:gd name="T65" fmla="*/ 126 h 139"/>
                <a:gd name="T66" fmla="*/ 26 w 38"/>
                <a:gd name="T67" fmla="*/ 128 h 139"/>
                <a:gd name="T68" fmla="*/ 27 w 38"/>
                <a:gd name="T69" fmla="*/ 130 h 139"/>
                <a:gd name="T70" fmla="*/ 28 w 38"/>
                <a:gd name="T71" fmla="*/ 131 h 139"/>
                <a:gd name="T72" fmla="*/ 28 w 38"/>
                <a:gd name="T73" fmla="*/ 132 h 139"/>
                <a:gd name="T74" fmla="*/ 29 w 38"/>
                <a:gd name="T75" fmla="*/ 133 h 139"/>
                <a:gd name="T76" fmla="*/ 30 w 38"/>
                <a:gd name="T77" fmla="*/ 132 h 139"/>
                <a:gd name="T78" fmla="*/ 31 w 38"/>
                <a:gd name="T79" fmla="*/ 131 h 139"/>
                <a:gd name="T80" fmla="*/ 31 w 38"/>
                <a:gd name="T81" fmla="*/ 130 h 139"/>
                <a:gd name="T82" fmla="*/ 33 w 38"/>
                <a:gd name="T83" fmla="*/ 129 h 139"/>
                <a:gd name="T84" fmla="*/ 33 w 38"/>
                <a:gd name="T85" fmla="*/ 129 h 139"/>
                <a:gd name="T86" fmla="*/ 34 w 38"/>
                <a:gd name="T87" fmla="*/ 129 h 139"/>
                <a:gd name="T88" fmla="*/ 35 w 38"/>
                <a:gd name="T89" fmla="*/ 130 h 139"/>
                <a:gd name="T90" fmla="*/ 36 w 38"/>
                <a:gd name="T91" fmla="*/ 132 h 139"/>
                <a:gd name="T92" fmla="*/ 37 w 38"/>
                <a:gd name="T93" fmla="*/ 135 h 139"/>
                <a:gd name="T94" fmla="*/ 37 w 38"/>
                <a:gd name="T95" fmla="*/ 137 h 139"/>
                <a:gd name="T96" fmla="*/ 38 w 38"/>
                <a:gd name="T97" fmla="*/ 138 h 139"/>
                <a:gd name="T98" fmla="*/ 38 w 38"/>
                <a:gd name="T99" fmla="*/ 139 h 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8" h="139">
                  <a:moveTo>
                    <a:pt x="0" y="96"/>
                  </a:moveTo>
                  <a:lnTo>
                    <a:pt x="1" y="82"/>
                  </a:lnTo>
                  <a:lnTo>
                    <a:pt x="2" y="70"/>
                  </a:lnTo>
                  <a:lnTo>
                    <a:pt x="3" y="50"/>
                  </a:lnTo>
                  <a:lnTo>
                    <a:pt x="4" y="41"/>
                  </a:lnTo>
                  <a:lnTo>
                    <a:pt x="5" y="34"/>
                  </a:lnTo>
                  <a:lnTo>
                    <a:pt x="5" y="27"/>
                  </a:lnTo>
                  <a:lnTo>
                    <a:pt x="6" y="21"/>
                  </a:lnTo>
                  <a:lnTo>
                    <a:pt x="7" y="16"/>
                  </a:lnTo>
                  <a:lnTo>
                    <a:pt x="7" y="11"/>
                  </a:lnTo>
                  <a:lnTo>
                    <a:pt x="8" y="7"/>
                  </a:lnTo>
                  <a:lnTo>
                    <a:pt x="9" y="4"/>
                  </a:lnTo>
                  <a:lnTo>
                    <a:pt x="10" y="2"/>
                  </a:lnTo>
                  <a:lnTo>
                    <a:pt x="10" y="1"/>
                  </a:lnTo>
                  <a:lnTo>
                    <a:pt x="11" y="0"/>
                  </a:lnTo>
                  <a:lnTo>
                    <a:pt x="12" y="3"/>
                  </a:lnTo>
                  <a:lnTo>
                    <a:pt x="13" y="6"/>
                  </a:lnTo>
                  <a:lnTo>
                    <a:pt x="14" y="10"/>
                  </a:lnTo>
                  <a:lnTo>
                    <a:pt x="15" y="16"/>
                  </a:lnTo>
                  <a:lnTo>
                    <a:pt x="15" y="23"/>
                  </a:lnTo>
                  <a:lnTo>
                    <a:pt x="16" y="31"/>
                  </a:lnTo>
                  <a:lnTo>
                    <a:pt x="17" y="40"/>
                  </a:lnTo>
                  <a:lnTo>
                    <a:pt x="17" y="50"/>
                  </a:lnTo>
                  <a:lnTo>
                    <a:pt x="18" y="60"/>
                  </a:lnTo>
                  <a:lnTo>
                    <a:pt x="19" y="71"/>
                  </a:lnTo>
                  <a:lnTo>
                    <a:pt x="20" y="82"/>
                  </a:lnTo>
                  <a:lnTo>
                    <a:pt x="21" y="92"/>
                  </a:lnTo>
                  <a:lnTo>
                    <a:pt x="21" y="101"/>
                  </a:lnTo>
                  <a:lnTo>
                    <a:pt x="22" y="108"/>
                  </a:lnTo>
                  <a:lnTo>
                    <a:pt x="23" y="118"/>
                  </a:lnTo>
                  <a:lnTo>
                    <a:pt x="24" y="122"/>
                  </a:lnTo>
                  <a:lnTo>
                    <a:pt x="25" y="124"/>
                  </a:lnTo>
                  <a:lnTo>
                    <a:pt x="26" y="126"/>
                  </a:lnTo>
                  <a:lnTo>
                    <a:pt x="26" y="128"/>
                  </a:lnTo>
                  <a:lnTo>
                    <a:pt x="27" y="130"/>
                  </a:lnTo>
                  <a:lnTo>
                    <a:pt x="28" y="131"/>
                  </a:lnTo>
                  <a:lnTo>
                    <a:pt x="28" y="132"/>
                  </a:lnTo>
                  <a:lnTo>
                    <a:pt x="29" y="133"/>
                  </a:lnTo>
                  <a:lnTo>
                    <a:pt x="30" y="132"/>
                  </a:lnTo>
                  <a:lnTo>
                    <a:pt x="31" y="131"/>
                  </a:lnTo>
                  <a:lnTo>
                    <a:pt x="31" y="130"/>
                  </a:lnTo>
                  <a:lnTo>
                    <a:pt x="33" y="129"/>
                  </a:lnTo>
                  <a:lnTo>
                    <a:pt x="33" y="129"/>
                  </a:lnTo>
                  <a:lnTo>
                    <a:pt x="34" y="129"/>
                  </a:lnTo>
                  <a:lnTo>
                    <a:pt x="35" y="130"/>
                  </a:lnTo>
                  <a:lnTo>
                    <a:pt x="36" y="132"/>
                  </a:lnTo>
                  <a:lnTo>
                    <a:pt x="37" y="135"/>
                  </a:lnTo>
                  <a:lnTo>
                    <a:pt x="37" y="137"/>
                  </a:lnTo>
                  <a:lnTo>
                    <a:pt x="38" y="138"/>
                  </a:lnTo>
                  <a:lnTo>
                    <a:pt x="38" y="139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0" name="Freeform 176"/>
            <p:cNvSpPr>
              <a:spLocks/>
            </p:cNvSpPr>
            <p:nvPr/>
          </p:nvSpPr>
          <p:spPr bwMode="auto">
            <a:xfrm>
              <a:off x="8097732" y="3787354"/>
              <a:ext cx="46380" cy="59901"/>
            </a:xfrm>
            <a:custGeom>
              <a:avLst/>
              <a:gdLst>
                <a:gd name="T0" fmla="*/ 0 w 39"/>
                <a:gd name="T1" fmla="*/ 67 h 67"/>
                <a:gd name="T2" fmla="*/ 1 w 39"/>
                <a:gd name="T3" fmla="*/ 67 h 67"/>
                <a:gd name="T4" fmla="*/ 2 w 39"/>
                <a:gd name="T5" fmla="*/ 65 h 67"/>
                <a:gd name="T6" fmla="*/ 3 w 39"/>
                <a:gd name="T7" fmla="*/ 63 h 67"/>
                <a:gd name="T8" fmla="*/ 4 w 39"/>
                <a:gd name="T9" fmla="*/ 57 h 67"/>
                <a:gd name="T10" fmla="*/ 5 w 39"/>
                <a:gd name="T11" fmla="*/ 54 h 67"/>
                <a:gd name="T12" fmla="*/ 6 w 39"/>
                <a:gd name="T13" fmla="*/ 52 h 67"/>
                <a:gd name="T14" fmla="*/ 6 w 39"/>
                <a:gd name="T15" fmla="*/ 52 h 67"/>
                <a:gd name="T16" fmla="*/ 7 w 39"/>
                <a:gd name="T17" fmla="*/ 52 h 67"/>
                <a:gd name="T18" fmla="*/ 8 w 39"/>
                <a:gd name="T19" fmla="*/ 53 h 67"/>
                <a:gd name="T20" fmla="*/ 9 w 39"/>
                <a:gd name="T21" fmla="*/ 55 h 67"/>
                <a:gd name="T22" fmla="*/ 9 w 39"/>
                <a:gd name="T23" fmla="*/ 57 h 67"/>
                <a:gd name="T24" fmla="*/ 10 w 39"/>
                <a:gd name="T25" fmla="*/ 59 h 67"/>
                <a:gd name="T26" fmla="*/ 11 w 39"/>
                <a:gd name="T27" fmla="*/ 61 h 67"/>
                <a:gd name="T28" fmla="*/ 11 w 39"/>
                <a:gd name="T29" fmla="*/ 61 h 67"/>
                <a:gd name="T30" fmla="*/ 12 w 39"/>
                <a:gd name="T31" fmla="*/ 59 h 67"/>
                <a:gd name="T32" fmla="*/ 13 w 39"/>
                <a:gd name="T33" fmla="*/ 57 h 67"/>
                <a:gd name="T34" fmla="*/ 14 w 39"/>
                <a:gd name="T35" fmla="*/ 54 h 67"/>
                <a:gd name="T36" fmla="*/ 15 w 39"/>
                <a:gd name="T37" fmla="*/ 46 h 67"/>
                <a:gd name="T38" fmla="*/ 16 w 39"/>
                <a:gd name="T39" fmla="*/ 43 h 67"/>
                <a:gd name="T40" fmla="*/ 16 w 39"/>
                <a:gd name="T41" fmla="*/ 41 h 67"/>
                <a:gd name="T42" fmla="*/ 17 w 39"/>
                <a:gd name="T43" fmla="*/ 40 h 67"/>
                <a:gd name="T44" fmla="*/ 18 w 39"/>
                <a:gd name="T45" fmla="*/ 40 h 67"/>
                <a:gd name="T46" fmla="*/ 19 w 39"/>
                <a:gd name="T47" fmla="*/ 42 h 67"/>
                <a:gd name="T48" fmla="*/ 19 w 39"/>
                <a:gd name="T49" fmla="*/ 44 h 67"/>
                <a:gd name="T50" fmla="*/ 20 w 39"/>
                <a:gd name="T51" fmla="*/ 46 h 67"/>
                <a:gd name="T52" fmla="*/ 21 w 39"/>
                <a:gd name="T53" fmla="*/ 47 h 67"/>
                <a:gd name="T54" fmla="*/ 21 w 39"/>
                <a:gd name="T55" fmla="*/ 49 h 67"/>
                <a:gd name="T56" fmla="*/ 22 w 39"/>
                <a:gd name="T57" fmla="*/ 48 h 67"/>
                <a:gd name="T58" fmla="*/ 23 w 39"/>
                <a:gd name="T59" fmla="*/ 46 h 67"/>
                <a:gd name="T60" fmla="*/ 24 w 39"/>
                <a:gd name="T61" fmla="*/ 38 h 67"/>
                <a:gd name="T62" fmla="*/ 25 w 39"/>
                <a:gd name="T63" fmla="*/ 34 h 67"/>
                <a:gd name="T64" fmla="*/ 26 w 39"/>
                <a:gd name="T65" fmla="*/ 30 h 67"/>
                <a:gd name="T66" fmla="*/ 27 w 39"/>
                <a:gd name="T67" fmla="*/ 27 h 67"/>
                <a:gd name="T68" fmla="*/ 27 w 39"/>
                <a:gd name="T69" fmla="*/ 25 h 67"/>
                <a:gd name="T70" fmla="*/ 28 w 39"/>
                <a:gd name="T71" fmla="*/ 24 h 67"/>
                <a:gd name="T72" fmla="*/ 28 w 39"/>
                <a:gd name="T73" fmla="*/ 24 h 67"/>
                <a:gd name="T74" fmla="*/ 29 w 39"/>
                <a:gd name="T75" fmla="*/ 25 h 67"/>
                <a:gd name="T76" fmla="*/ 30 w 39"/>
                <a:gd name="T77" fmla="*/ 27 h 67"/>
                <a:gd name="T78" fmla="*/ 31 w 39"/>
                <a:gd name="T79" fmla="*/ 28 h 67"/>
                <a:gd name="T80" fmla="*/ 32 w 39"/>
                <a:gd name="T81" fmla="*/ 30 h 67"/>
                <a:gd name="T82" fmla="*/ 32 w 39"/>
                <a:gd name="T83" fmla="*/ 30 h 67"/>
                <a:gd name="T84" fmla="*/ 34 w 39"/>
                <a:gd name="T85" fmla="*/ 26 h 67"/>
                <a:gd name="T86" fmla="*/ 34 w 39"/>
                <a:gd name="T87" fmla="*/ 23 h 67"/>
                <a:gd name="T88" fmla="*/ 35 w 39"/>
                <a:gd name="T89" fmla="*/ 18 h 67"/>
                <a:gd name="T90" fmla="*/ 36 w 39"/>
                <a:gd name="T91" fmla="*/ 13 h 67"/>
                <a:gd name="T92" fmla="*/ 37 w 39"/>
                <a:gd name="T93" fmla="*/ 8 h 67"/>
                <a:gd name="T94" fmla="*/ 37 w 39"/>
                <a:gd name="T95" fmla="*/ 4 h 67"/>
                <a:gd name="T96" fmla="*/ 38 w 39"/>
                <a:gd name="T97" fmla="*/ 2 h 67"/>
                <a:gd name="T98" fmla="*/ 39 w 39"/>
                <a:gd name="T9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9" h="67">
                  <a:moveTo>
                    <a:pt x="0" y="67"/>
                  </a:moveTo>
                  <a:lnTo>
                    <a:pt x="1" y="67"/>
                  </a:lnTo>
                  <a:lnTo>
                    <a:pt x="2" y="65"/>
                  </a:lnTo>
                  <a:lnTo>
                    <a:pt x="3" y="63"/>
                  </a:lnTo>
                  <a:lnTo>
                    <a:pt x="4" y="57"/>
                  </a:lnTo>
                  <a:lnTo>
                    <a:pt x="5" y="54"/>
                  </a:lnTo>
                  <a:lnTo>
                    <a:pt x="6" y="52"/>
                  </a:lnTo>
                  <a:lnTo>
                    <a:pt x="6" y="52"/>
                  </a:lnTo>
                  <a:lnTo>
                    <a:pt x="7" y="52"/>
                  </a:lnTo>
                  <a:lnTo>
                    <a:pt x="8" y="53"/>
                  </a:lnTo>
                  <a:lnTo>
                    <a:pt x="9" y="55"/>
                  </a:lnTo>
                  <a:lnTo>
                    <a:pt x="9" y="57"/>
                  </a:lnTo>
                  <a:lnTo>
                    <a:pt x="10" y="59"/>
                  </a:lnTo>
                  <a:lnTo>
                    <a:pt x="11" y="61"/>
                  </a:lnTo>
                  <a:lnTo>
                    <a:pt x="11" y="61"/>
                  </a:lnTo>
                  <a:lnTo>
                    <a:pt x="12" y="59"/>
                  </a:lnTo>
                  <a:lnTo>
                    <a:pt x="13" y="57"/>
                  </a:lnTo>
                  <a:lnTo>
                    <a:pt x="14" y="54"/>
                  </a:lnTo>
                  <a:lnTo>
                    <a:pt x="15" y="46"/>
                  </a:lnTo>
                  <a:lnTo>
                    <a:pt x="16" y="43"/>
                  </a:lnTo>
                  <a:lnTo>
                    <a:pt x="16" y="41"/>
                  </a:lnTo>
                  <a:lnTo>
                    <a:pt x="17" y="40"/>
                  </a:lnTo>
                  <a:lnTo>
                    <a:pt x="18" y="40"/>
                  </a:lnTo>
                  <a:lnTo>
                    <a:pt x="19" y="42"/>
                  </a:lnTo>
                  <a:lnTo>
                    <a:pt x="19" y="44"/>
                  </a:lnTo>
                  <a:lnTo>
                    <a:pt x="20" y="46"/>
                  </a:lnTo>
                  <a:lnTo>
                    <a:pt x="21" y="47"/>
                  </a:lnTo>
                  <a:lnTo>
                    <a:pt x="21" y="49"/>
                  </a:lnTo>
                  <a:lnTo>
                    <a:pt x="22" y="48"/>
                  </a:lnTo>
                  <a:lnTo>
                    <a:pt x="23" y="46"/>
                  </a:lnTo>
                  <a:lnTo>
                    <a:pt x="24" y="38"/>
                  </a:lnTo>
                  <a:lnTo>
                    <a:pt x="25" y="34"/>
                  </a:lnTo>
                  <a:lnTo>
                    <a:pt x="26" y="30"/>
                  </a:lnTo>
                  <a:lnTo>
                    <a:pt x="27" y="27"/>
                  </a:lnTo>
                  <a:lnTo>
                    <a:pt x="27" y="25"/>
                  </a:lnTo>
                  <a:lnTo>
                    <a:pt x="28" y="24"/>
                  </a:lnTo>
                  <a:lnTo>
                    <a:pt x="28" y="24"/>
                  </a:lnTo>
                  <a:lnTo>
                    <a:pt x="29" y="25"/>
                  </a:lnTo>
                  <a:lnTo>
                    <a:pt x="30" y="27"/>
                  </a:lnTo>
                  <a:lnTo>
                    <a:pt x="31" y="28"/>
                  </a:lnTo>
                  <a:lnTo>
                    <a:pt x="32" y="30"/>
                  </a:lnTo>
                  <a:lnTo>
                    <a:pt x="32" y="30"/>
                  </a:lnTo>
                  <a:lnTo>
                    <a:pt x="34" y="26"/>
                  </a:lnTo>
                  <a:lnTo>
                    <a:pt x="34" y="23"/>
                  </a:lnTo>
                  <a:lnTo>
                    <a:pt x="35" y="18"/>
                  </a:lnTo>
                  <a:lnTo>
                    <a:pt x="36" y="13"/>
                  </a:lnTo>
                  <a:lnTo>
                    <a:pt x="37" y="8"/>
                  </a:lnTo>
                  <a:lnTo>
                    <a:pt x="37" y="4"/>
                  </a:lnTo>
                  <a:lnTo>
                    <a:pt x="38" y="2"/>
                  </a:lnTo>
                  <a:lnTo>
                    <a:pt x="39" y="0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1" name="Freeform 177"/>
            <p:cNvSpPr>
              <a:spLocks/>
            </p:cNvSpPr>
            <p:nvPr/>
          </p:nvSpPr>
          <p:spPr bwMode="auto">
            <a:xfrm>
              <a:off x="8144112" y="3570102"/>
              <a:ext cx="44002" cy="219934"/>
            </a:xfrm>
            <a:custGeom>
              <a:avLst/>
              <a:gdLst>
                <a:gd name="T0" fmla="*/ 0 w 37"/>
                <a:gd name="T1" fmla="*/ 243 h 246"/>
                <a:gd name="T2" fmla="*/ 0 w 37"/>
                <a:gd name="T3" fmla="*/ 243 h 246"/>
                <a:gd name="T4" fmla="*/ 1 w 37"/>
                <a:gd name="T5" fmla="*/ 243 h 246"/>
                <a:gd name="T6" fmla="*/ 2 w 37"/>
                <a:gd name="T7" fmla="*/ 244 h 246"/>
                <a:gd name="T8" fmla="*/ 3 w 37"/>
                <a:gd name="T9" fmla="*/ 245 h 246"/>
                <a:gd name="T10" fmla="*/ 4 w 37"/>
                <a:gd name="T11" fmla="*/ 246 h 246"/>
                <a:gd name="T12" fmla="*/ 4 w 37"/>
                <a:gd name="T13" fmla="*/ 246 h 246"/>
                <a:gd name="T14" fmla="*/ 5 w 37"/>
                <a:gd name="T15" fmla="*/ 240 h 246"/>
                <a:gd name="T16" fmla="*/ 6 w 37"/>
                <a:gd name="T17" fmla="*/ 235 h 246"/>
                <a:gd name="T18" fmla="*/ 7 w 37"/>
                <a:gd name="T19" fmla="*/ 229 h 246"/>
                <a:gd name="T20" fmla="*/ 8 w 37"/>
                <a:gd name="T21" fmla="*/ 222 h 246"/>
                <a:gd name="T22" fmla="*/ 9 w 37"/>
                <a:gd name="T23" fmla="*/ 216 h 246"/>
                <a:gd name="T24" fmla="*/ 9 w 37"/>
                <a:gd name="T25" fmla="*/ 210 h 246"/>
                <a:gd name="T26" fmla="*/ 10 w 37"/>
                <a:gd name="T27" fmla="*/ 205 h 246"/>
                <a:gd name="T28" fmla="*/ 11 w 37"/>
                <a:gd name="T29" fmla="*/ 202 h 246"/>
                <a:gd name="T30" fmla="*/ 11 w 37"/>
                <a:gd name="T31" fmla="*/ 200 h 246"/>
                <a:gd name="T32" fmla="*/ 12 w 37"/>
                <a:gd name="T33" fmla="*/ 199 h 246"/>
                <a:gd name="T34" fmla="*/ 13 w 37"/>
                <a:gd name="T35" fmla="*/ 199 h 246"/>
                <a:gd name="T36" fmla="*/ 14 w 37"/>
                <a:gd name="T37" fmla="*/ 199 h 246"/>
                <a:gd name="T38" fmla="*/ 14 w 37"/>
                <a:gd name="T39" fmla="*/ 200 h 246"/>
                <a:gd name="T40" fmla="*/ 15 w 37"/>
                <a:gd name="T41" fmla="*/ 198 h 246"/>
                <a:gd name="T42" fmla="*/ 16 w 37"/>
                <a:gd name="T43" fmla="*/ 194 h 246"/>
                <a:gd name="T44" fmla="*/ 16 w 37"/>
                <a:gd name="T45" fmla="*/ 185 h 246"/>
                <a:gd name="T46" fmla="*/ 17 w 37"/>
                <a:gd name="T47" fmla="*/ 173 h 246"/>
                <a:gd name="T48" fmla="*/ 18 w 37"/>
                <a:gd name="T49" fmla="*/ 158 h 246"/>
                <a:gd name="T50" fmla="*/ 19 w 37"/>
                <a:gd name="T51" fmla="*/ 141 h 246"/>
                <a:gd name="T52" fmla="*/ 19 w 37"/>
                <a:gd name="T53" fmla="*/ 124 h 246"/>
                <a:gd name="T54" fmla="*/ 20 w 37"/>
                <a:gd name="T55" fmla="*/ 106 h 246"/>
                <a:gd name="T56" fmla="*/ 21 w 37"/>
                <a:gd name="T57" fmla="*/ 90 h 246"/>
                <a:gd name="T58" fmla="*/ 21 w 37"/>
                <a:gd name="T59" fmla="*/ 74 h 246"/>
                <a:gd name="T60" fmla="*/ 22 w 37"/>
                <a:gd name="T61" fmla="*/ 60 h 246"/>
                <a:gd name="T62" fmla="*/ 23 w 37"/>
                <a:gd name="T63" fmla="*/ 48 h 246"/>
                <a:gd name="T64" fmla="*/ 24 w 37"/>
                <a:gd name="T65" fmla="*/ 27 h 246"/>
                <a:gd name="T66" fmla="*/ 25 w 37"/>
                <a:gd name="T67" fmla="*/ 19 h 246"/>
                <a:gd name="T68" fmla="*/ 26 w 37"/>
                <a:gd name="T69" fmla="*/ 13 h 246"/>
                <a:gd name="T70" fmla="*/ 26 w 37"/>
                <a:gd name="T71" fmla="*/ 8 h 246"/>
                <a:gd name="T72" fmla="*/ 27 w 37"/>
                <a:gd name="T73" fmla="*/ 4 h 246"/>
                <a:gd name="T74" fmla="*/ 28 w 37"/>
                <a:gd name="T75" fmla="*/ 1 h 246"/>
                <a:gd name="T76" fmla="*/ 29 w 37"/>
                <a:gd name="T77" fmla="*/ 0 h 246"/>
                <a:gd name="T78" fmla="*/ 29 w 37"/>
                <a:gd name="T79" fmla="*/ 0 h 246"/>
                <a:gd name="T80" fmla="*/ 30 w 37"/>
                <a:gd name="T81" fmla="*/ 1 h 246"/>
                <a:gd name="T82" fmla="*/ 31 w 37"/>
                <a:gd name="T83" fmla="*/ 4 h 246"/>
                <a:gd name="T84" fmla="*/ 32 w 37"/>
                <a:gd name="T85" fmla="*/ 8 h 246"/>
                <a:gd name="T86" fmla="*/ 32 w 37"/>
                <a:gd name="T87" fmla="*/ 13 h 246"/>
                <a:gd name="T88" fmla="*/ 33 w 37"/>
                <a:gd name="T89" fmla="*/ 20 h 246"/>
                <a:gd name="T90" fmla="*/ 34 w 37"/>
                <a:gd name="T91" fmla="*/ 28 h 246"/>
                <a:gd name="T92" fmla="*/ 35 w 37"/>
                <a:gd name="T93" fmla="*/ 47 h 246"/>
                <a:gd name="T94" fmla="*/ 36 w 37"/>
                <a:gd name="T95" fmla="*/ 59 h 246"/>
                <a:gd name="T96" fmla="*/ 37 w 37"/>
                <a:gd name="T97" fmla="*/ 72 h 246"/>
                <a:gd name="T98" fmla="*/ 37 w 37"/>
                <a:gd name="T99" fmla="*/ 87 h 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7" h="246">
                  <a:moveTo>
                    <a:pt x="0" y="243"/>
                  </a:moveTo>
                  <a:lnTo>
                    <a:pt x="0" y="243"/>
                  </a:lnTo>
                  <a:lnTo>
                    <a:pt x="1" y="243"/>
                  </a:lnTo>
                  <a:lnTo>
                    <a:pt x="2" y="244"/>
                  </a:lnTo>
                  <a:lnTo>
                    <a:pt x="3" y="245"/>
                  </a:lnTo>
                  <a:lnTo>
                    <a:pt x="4" y="246"/>
                  </a:lnTo>
                  <a:lnTo>
                    <a:pt x="4" y="246"/>
                  </a:lnTo>
                  <a:lnTo>
                    <a:pt x="5" y="240"/>
                  </a:lnTo>
                  <a:lnTo>
                    <a:pt x="6" y="235"/>
                  </a:lnTo>
                  <a:lnTo>
                    <a:pt x="7" y="229"/>
                  </a:lnTo>
                  <a:lnTo>
                    <a:pt x="8" y="222"/>
                  </a:lnTo>
                  <a:lnTo>
                    <a:pt x="9" y="216"/>
                  </a:lnTo>
                  <a:lnTo>
                    <a:pt x="9" y="210"/>
                  </a:lnTo>
                  <a:lnTo>
                    <a:pt x="10" y="205"/>
                  </a:lnTo>
                  <a:lnTo>
                    <a:pt x="11" y="202"/>
                  </a:lnTo>
                  <a:lnTo>
                    <a:pt x="11" y="200"/>
                  </a:lnTo>
                  <a:lnTo>
                    <a:pt x="12" y="199"/>
                  </a:lnTo>
                  <a:lnTo>
                    <a:pt x="13" y="199"/>
                  </a:lnTo>
                  <a:lnTo>
                    <a:pt x="14" y="199"/>
                  </a:lnTo>
                  <a:lnTo>
                    <a:pt x="14" y="200"/>
                  </a:lnTo>
                  <a:lnTo>
                    <a:pt x="15" y="198"/>
                  </a:lnTo>
                  <a:lnTo>
                    <a:pt x="16" y="194"/>
                  </a:lnTo>
                  <a:lnTo>
                    <a:pt x="16" y="185"/>
                  </a:lnTo>
                  <a:lnTo>
                    <a:pt x="17" y="173"/>
                  </a:lnTo>
                  <a:lnTo>
                    <a:pt x="18" y="158"/>
                  </a:lnTo>
                  <a:lnTo>
                    <a:pt x="19" y="141"/>
                  </a:lnTo>
                  <a:lnTo>
                    <a:pt x="19" y="124"/>
                  </a:lnTo>
                  <a:lnTo>
                    <a:pt x="20" y="106"/>
                  </a:lnTo>
                  <a:lnTo>
                    <a:pt x="21" y="90"/>
                  </a:lnTo>
                  <a:lnTo>
                    <a:pt x="21" y="74"/>
                  </a:lnTo>
                  <a:lnTo>
                    <a:pt x="22" y="60"/>
                  </a:lnTo>
                  <a:lnTo>
                    <a:pt x="23" y="48"/>
                  </a:lnTo>
                  <a:lnTo>
                    <a:pt x="24" y="27"/>
                  </a:lnTo>
                  <a:lnTo>
                    <a:pt x="25" y="19"/>
                  </a:lnTo>
                  <a:lnTo>
                    <a:pt x="26" y="13"/>
                  </a:lnTo>
                  <a:lnTo>
                    <a:pt x="26" y="8"/>
                  </a:lnTo>
                  <a:lnTo>
                    <a:pt x="27" y="4"/>
                  </a:lnTo>
                  <a:lnTo>
                    <a:pt x="28" y="1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30" y="1"/>
                  </a:lnTo>
                  <a:lnTo>
                    <a:pt x="31" y="4"/>
                  </a:lnTo>
                  <a:lnTo>
                    <a:pt x="32" y="8"/>
                  </a:lnTo>
                  <a:lnTo>
                    <a:pt x="32" y="13"/>
                  </a:lnTo>
                  <a:lnTo>
                    <a:pt x="33" y="20"/>
                  </a:lnTo>
                  <a:lnTo>
                    <a:pt x="34" y="28"/>
                  </a:lnTo>
                  <a:lnTo>
                    <a:pt x="35" y="47"/>
                  </a:lnTo>
                  <a:lnTo>
                    <a:pt x="36" y="59"/>
                  </a:lnTo>
                  <a:lnTo>
                    <a:pt x="37" y="72"/>
                  </a:lnTo>
                  <a:lnTo>
                    <a:pt x="37" y="87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2" name="Freeform 178"/>
            <p:cNvSpPr>
              <a:spLocks/>
            </p:cNvSpPr>
            <p:nvPr/>
          </p:nvSpPr>
          <p:spPr bwMode="auto">
            <a:xfrm>
              <a:off x="8188114" y="3647883"/>
              <a:ext cx="46380" cy="170762"/>
            </a:xfrm>
            <a:custGeom>
              <a:avLst/>
              <a:gdLst>
                <a:gd name="T0" fmla="*/ 0 w 39"/>
                <a:gd name="T1" fmla="*/ 0 h 191"/>
                <a:gd name="T2" fmla="*/ 1 w 39"/>
                <a:gd name="T3" fmla="*/ 17 h 191"/>
                <a:gd name="T4" fmla="*/ 2 w 39"/>
                <a:gd name="T5" fmla="*/ 35 h 191"/>
                <a:gd name="T6" fmla="*/ 2 w 39"/>
                <a:gd name="T7" fmla="*/ 54 h 191"/>
                <a:gd name="T8" fmla="*/ 3 w 39"/>
                <a:gd name="T9" fmla="*/ 76 h 191"/>
                <a:gd name="T10" fmla="*/ 4 w 39"/>
                <a:gd name="T11" fmla="*/ 98 h 191"/>
                <a:gd name="T12" fmla="*/ 5 w 39"/>
                <a:gd name="T13" fmla="*/ 121 h 191"/>
                <a:gd name="T14" fmla="*/ 5 w 39"/>
                <a:gd name="T15" fmla="*/ 143 h 191"/>
                <a:gd name="T16" fmla="*/ 6 w 39"/>
                <a:gd name="T17" fmla="*/ 160 h 191"/>
                <a:gd name="T18" fmla="*/ 7 w 39"/>
                <a:gd name="T19" fmla="*/ 172 h 191"/>
                <a:gd name="T20" fmla="*/ 8 w 39"/>
                <a:gd name="T21" fmla="*/ 168 h 191"/>
                <a:gd name="T22" fmla="*/ 9 w 39"/>
                <a:gd name="T23" fmla="*/ 161 h 191"/>
                <a:gd name="T24" fmla="*/ 10 w 39"/>
                <a:gd name="T25" fmla="*/ 154 h 191"/>
                <a:gd name="T26" fmla="*/ 10 w 39"/>
                <a:gd name="T27" fmla="*/ 149 h 191"/>
                <a:gd name="T28" fmla="*/ 11 w 39"/>
                <a:gd name="T29" fmla="*/ 146 h 191"/>
                <a:gd name="T30" fmla="*/ 12 w 39"/>
                <a:gd name="T31" fmla="*/ 145 h 191"/>
                <a:gd name="T32" fmla="*/ 12 w 39"/>
                <a:gd name="T33" fmla="*/ 148 h 191"/>
                <a:gd name="T34" fmla="*/ 13 w 39"/>
                <a:gd name="T35" fmla="*/ 153 h 191"/>
                <a:gd name="T36" fmla="*/ 14 w 39"/>
                <a:gd name="T37" fmla="*/ 161 h 191"/>
                <a:gd name="T38" fmla="*/ 15 w 39"/>
                <a:gd name="T39" fmla="*/ 170 h 191"/>
                <a:gd name="T40" fmla="*/ 16 w 39"/>
                <a:gd name="T41" fmla="*/ 180 h 191"/>
                <a:gd name="T42" fmla="*/ 17 w 39"/>
                <a:gd name="T43" fmla="*/ 191 h 191"/>
                <a:gd name="T44" fmla="*/ 18 w 39"/>
                <a:gd name="T45" fmla="*/ 188 h 191"/>
                <a:gd name="T46" fmla="*/ 18 w 39"/>
                <a:gd name="T47" fmla="*/ 181 h 191"/>
                <a:gd name="T48" fmla="*/ 19 w 39"/>
                <a:gd name="T49" fmla="*/ 171 h 191"/>
                <a:gd name="T50" fmla="*/ 20 w 39"/>
                <a:gd name="T51" fmla="*/ 161 h 191"/>
                <a:gd name="T52" fmla="*/ 21 w 39"/>
                <a:gd name="T53" fmla="*/ 151 h 191"/>
                <a:gd name="T54" fmla="*/ 21 w 39"/>
                <a:gd name="T55" fmla="*/ 144 h 191"/>
                <a:gd name="T56" fmla="*/ 22 w 39"/>
                <a:gd name="T57" fmla="*/ 139 h 191"/>
                <a:gd name="T58" fmla="*/ 23 w 39"/>
                <a:gd name="T59" fmla="*/ 137 h 191"/>
                <a:gd name="T60" fmla="*/ 23 w 39"/>
                <a:gd name="T61" fmla="*/ 138 h 191"/>
                <a:gd name="T62" fmla="*/ 24 w 39"/>
                <a:gd name="T63" fmla="*/ 142 h 191"/>
                <a:gd name="T64" fmla="*/ 25 w 39"/>
                <a:gd name="T65" fmla="*/ 148 h 191"/>
                <a:gd name="T66" fmla="*/ 26 w 39"/>
                <a:gd name="T67" fmla="*/ 155 h 191"/>
                <a:gd name="T68" fmla="*/ 26 w 39"/>
                <a:gd name="T69" fmla="*/ 161 h 191"/>
                <a:gd name="T70" fmla="*/ 28 w 39"/>
                <a:gd name="T71" fmla="*/ 166 h 191"/>
                <a:gd name="T72" fmla="*/ 28 w 39"/>
                <a:gd name="T73" fmla="*/ 161 h 191"/>
                <a:gd name="T74" fmla="*/ 29 w 39"/>
                <a:gd name="T75" fmla="*/ 153 h 191"/>
                <a:gd name="T76" fmla="*/ 30 w 39"/>
                <a:gd name="T77" fmla="*/ 142 h 191"/>
                <a:gd name="T78" fmla="*/ 31 w 39"/>
                <a:gd name="T79" fmla="*/ 132 h 191"/>
                <a:gd name="T80" fmla="*/ 31 w 39"/>
                <a:gd name="T81" fmla="*/ 124 h 191"/>
                <a:gd name="T82" fmla="*/ 32 w 39"/>
                <a:gd name="T83" fmla="*/ 117 h 191"/>
                <a:gd name="T84" fmla="*/ 33 w 39"/>
                <a:gd name="T85" fmla="*/ 113 h 191"/>
                <a:gd name="T86" fmla="*/ 33 w 39"/>
                <a:gd name="T87" fmla="*/ 112 h 191"/>
                <a:gd name="T88" fmla="*/ 34 w 39"/>
                <a:gd name="T89" fmla="*/ 114 h 191"/>
                <a:gd name="T90" fmla="*/ 35 w 39"/>
                <a:gd name="T91" fmla="*/ 117 h 191"/>
                <a:gd name="T92" fmla="*/ 36 w 39"/>
                <a:gd name="T93" fmla="*/ 123 h 191"/>
                <a:gd name="T94" fmla="*/ 37 w 39"/>
                <a:gd name="T95" fmla="*/ 133 h 191"/>
                <a:gd name="T96" fmla="*/ 38 w 39"/>
                <a:gd name="T97" fmla="*/ 134 h 191"/>
                <a:gd name="T98" fmla="*/ 39 w 39"/>
                <a:gd name="T99" fmla="*/ 13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9" h="191">
                  <a:moveTo>
                    <a:pt x="0" y="0"/>
                  </a:moveTo>
                  <a:lnTo>
                    <a:pt x="1" y="17"/>
                  </a:lnTo>
                  <a:lnTo>
                    <a:pt x="2" y="35"/>
                  </a:lnTo>
                  <a:lnTo>
                    <a:pt x="2" y="54"/>
                  </a:lnTo>
                  <a:lnTo>
                    <a:pt x="3" y="76"/>
                  </a:lnTo>
                  <a:lnTo>
                    <a:pt x="4" y="98"/>
                  </a:lnTo>
                  <a:lnTo>
                    <a:pt x="5" y="121"/>
                  </a:lnTo>
                  <a:lnTo>
                    <a:pt x="5" y="143"/>
                  </a:lnTo>
                  <a:lnTo>
                    <a:pt x="6" y="160"/>
                  </a:lnTo>
                  <a:lnTo>
                    <a:pt x="7" y="172"/>
                  </a:lnTo>
                  <a:lnTo>
                    <a:pt x="8" y="168"/>
                  </a:lnTo>
                  <a:lnTo>
                    <a:pt x="9" y="161"/>
                  </a:lnTo>
                  <a:lnTo>
                    <a:pt x="10" y="154"/>
                  </a:lnTo>
                  <a:lnTo>
                    <a:pt x="10" y="149"/>
                  </a:lnTo>
                  <a:lnTo>
                    <a:pt x="11" y="146"/>
                  </a:lnTo>
                  <a:lnTo>
                    <a:pt x="12" y="145"/>
                  </a:lnTo>
                  <a:lnTo>
                    <a:pt x="12" y="148"/>
                  </a:lnTo>
                  <a:lnTo>
                    <a:pt x="13" y="153"/>
                  </a:lnTo>
                  <a:lnTo>
                    <a:pt x="14" y="161"/>
                  </a:lnTo>
                  <a:lnTo>
                    <a:pt x="15" y="170"/>
                  </a:lnTo>
                  <a:lnTo>
                    <a:pt x="16" y="180"/>
                  </a:lnTo>
                  <a:lnTo>
                    <a:pt x="17" y="191"/>
                  </a:lnTo>
                  <a:lnTo>
                    <a:pt x="18" y="188"/>
                  </a:lnTo>
                  <a:lnTo>
                    <a:pt x="18" y="181"/>
                  </a:lnTo>
                  <a:lnTo>
                    <a:pt x="19" y="171"/>
                  </a:lnTo>
                  <a:lnTo>
                    <a:pt x="20" y="161"/>
                  </a:lnTo>
                  <a:lnTo>
                    <a:pt x="21" y="151"/>
                  </a:lnTo>
                  <a:lnTo>
                    <a:pt x="21" y="144"/>
                  </a:lnTo>
                  <a:lnTo>
                    <a:pt x="22" y="139"/>
                  </a:lnTo>
                  <a:lnTo>
                    <a:pt x="23" y="137"/>
                  </a:lnTo>
                  <a:lnTo>
                    <a:pt x="23" y="138"/>
                  </a:lnTo>
                  <a:lnTo>
                    <a:pt x="24" y="142"/>
                  </a:lnTo>
                  <a:lnTo>
                    <a:pt x="25" y="148"/>
                  </a:lnTo>
                  <a:lnTo>
                    <a:pt x="26" y="155"/>
                  </a:lnTo>
                  <a:lnTo>
                    <a:pt x="26" y="161"/>
                  </a:lnTo>
                  <a:lnTo>
                    <a:pt x="28" y="166"/>
                  </a:lnTo>
                  <a:lnTo>
                    <a:pt x="28" y="161"/>
                  </a:lnTo>
                  <a:lnTo>
                    <a:pt x="29" y="153"/>
                  </a:lnTo>
                  <a:lnTo>
                    <a:pt x="30" y="142"/>
                  </a:lnTo>
                  <a:lnTo>
                    <a:pt x="31" y="132"/>
                  </a:lnTo>
                  <a:lnTo>
                    <a:pt x="31" y="124"/>
                  </a:lnTo>
                  <a:lnTo>
                    <a:pt x="32" y="117"/>
                  </a:lnTo>
                  <a:lnTo>
                    <a:pt x="33" y="113"/>
                  </a:lnTo>
                  <a:lnTo>
                    <a:pt x="33" y="112"/>
                  </a:lnTo>
                  <a:lnTo>
                    <a:pt x="34" y="114"/>
                  </a:lnTo>
                  <a:lnTo>
                    <a:pt x="35" y="117"/>
                  </a:lnTo>
                  <a:lnTo>
                    <a:pt x="36" y="123"/>
                  </a:lnTo>
                  <a:lnTo>
                    <a:pt x="37" y="133"/>
                  </a:lnTo>
                  <a:lnTo>
                    <a:pt x="38" y="134"/>
                  </a:lnTo>
                  <a:lnTo>
                    <a:pt x="39" y="131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3" name="Freeform 179"/>
            <p:cNvSpPr>
              <a:spLocks/>
            </p:cNvSpPr>
            <p:nvPr/>
          </p:nvSpPr>
          <p:spPr bwMode="auto">
            <a:xfrm>
              <a:off x="8234494" y="3568314"/>
              <a:ext cx="44002" cy="196689"/>
            </a:xfrm>
            <a:custGeom>
              <a:avLst/>
              <a:gdLst>
                <a:gd name="T0" fmla="*/ 0 w 37"/>
                <a:gd name="T1" fmla="*/ 220 h 220"/>
                <a:gd name="T2" fmla="*/ 0 w 37"/>
                <a:gd name="T3" fmla="*/ 214 h 220"/>
                <a:gd name="T4" fmla="*/ 1 w 37"/>
                <a:gd name="T5" fmla="*/ 205 h 220"/>
                <a:gd name="T6" fmla="*/ 2 w 37"/>
                <a:gd name="T7" fmla="*/ 195 h 220"/>
                <a:gd name="T8" fmla="*/ 2 w 37"/>
                <a:gd name="T9" fmla="*/ 185 h 220"/>
                <a:gd name="T10" fmla="*/ 3 w 37"/>
                <a:gd name="T11" fmla="*/ 178 h 220"/>
                <a:gd name="T12" fmla="*/ 4 w 37"/>
                <a:gd name="T13" fmla="*/ 173 h 220"/>
                <a:gd name="T14" fmla="*/ 5 w 37"/>
                <a:gd name="T15" fmla="*/ 170 h 220"/>
                <a:gd name="T16" fmla="*/ 5 w 37"/>
                <a:gd name="T17" fmla="*/ 170 h 220"/>
                <a:gd name="T18" fmla="*/ 6 w 37"/>
                <a:gd name="T19" fmla="*/ 172 h 220"/>
                <a:gd name="T20" fmla="*/ 7 w 37"/>
                <a:gd name="T21" fmla="*/ 180 h 220"/>
                <a:gd name="T22" fmla="*/ 8 w 37"/>
                <a:gd name="T23" fmla="*/ 185 h 220"/>
                <a:gd name="T24" fmla="*/ 9 w 37"/>
                <a:gd name="T25" fmla="*/ 186 h 220"/>
                <a:gd name="T26" fmla="*/ 10 w 37"/>
                <a:gd name="T27" fmla="*/ 184 h 220"/>
                <a:gd name="T28" fmla="*/ 10 w 37"/>
                <a:gd name="T29" fmla="*/ 178 h 220"/>
                <a:gd name="T30" fmla="*/ 11 w 37"/>
                <a:gd name="T31" fmla="*/ 170 h 220"/>
                <a:gd name="T32" fmla="*/ 12 w 37"/>
                <a:gd name="T33" fmla="*/ 160 h 220"/>
                <a:gd name="T34" fmla="*/ 12 w 37"/>
                <a:gd name="T35" fmla="*/ 150 h 220"/>
                <a:gd name="T36" fmla="*/ 13 w 37"/>
                <a:gd name="T37" fmla="*/ 142 h 220"/>
                <a:gd name="T38" fmla="*/ 14 w 37"/>
                <a:gd name="T39" fmla="*/ 136 h 220"/>
                <a:gd name="T40" fmla="*/ 15 w 37"/>
                <a:gd name="T41" fmla="*/ 132 h 220"/>
                <a:gd name="T42" fmla="*/ 15 w 37"/>
                <a:gd name="T43" fmla="*/ 131 h 220"/>
                <a:gd name="T44" fmla="*/ 16 w 37"/>
                <a:gd name="T45" fmla="*/ 131 h 220"/>
                <a:gd name="T46" fmla="*/ 17 w 37"/>
                <a:gd name="T47" fmla="*/ 134 h 220"/>
                <a:gd name="T48" fmla="*/ 18 w 37"/>
                <a:gd name="T49" fmla="*/ 140 h 220"/>
                <a:gd name="T50" fmla="*/ 19 w 37"/>
                <a:gd name="T51" fmla="*/ 141 h 220"/>
                <a:gd name="T52" fmla="*/ 20 w 37"/>
                <a:gd name="T53" fmla="*/ 139 h 220"/>
                <a:gd name="T54" fmla="*/ 21 w 37"/>
                <a:gd name="T55" fmla="*/ 133 h 220"/>
                <a:gd name="T56" fmla="*/ 21 w 37"/>
                <a:gd name="T57" fmla="*/ 124 h 220"/>
                <a:gd name="T58" fmla="*/ 22 w 37"/>
                <a:gd name="T59" fmla="*/ 113 h 220"/>
                <a:gd name="T60" fmla="*/ 23 w 37"/>
                <a:gd name="T61" fmla="*/ 103 h 220"/>
                <a:gd name="T62" fmla="*/ 23 w 37"/>
                <a:gd name="T63" fmla="*/ 94 h 220"/>
                <a:gd name="T64" fmla="*/ 24 w 37"/>
                <a:gd name="T65" fmla="*/ 87 h 220"/>
                <a:gd name="T66" fmla="*/ 25 w 37"/>
                <a:gd name="T67" fmla="*/ 82 h 220"/>
                <a:gd name="T68" fmla="*/ 26 w 37"/>
                <a:gd name="T69" fmla="*/ 79 h 220"/>
                <a:gd name="T70" fmla="*/ 26 w 37"/>
                <a:gd name="T71" fmla="*/ 79 h 220"/>
                <a:gd name="T72" fmla="*/ 28 w 37"/>
                <a:gd name="T73" fmla="*/ 82 h 220"/>
                <a:gd name="T74" fmla="*/ 28 w 37"/>
                <a:gd name="T75" fmla="*/ 83 h 220"/>
                <a:gd name="T76" fmla="*/ 29 w 37"/>
                <a:gd name="T77" fmla="*/ 81 h 220"/>
                <a:gd name="T78" fmla="*/ 30 w 37"/>
                <a:gd name="T79" fmla="*/ 76 h 220"/>
                <a:gd name="T80" fmla="*/ 31 w 37"/>
                <a:gd name="T81" fmla="*/ 67 h 220"/>
                <a:gd name="T82" fmla="*/ 31 w 37"/>
                <a:gd name="T83" fmla="*/ 55 h 220"/>
                <a:gd name="T84" fmla="*/ 32 w 37"/>
                <a:gd name="T85" fmla="*/ 42 h 220"/>
                <a:gd name="T86" fmla="*/ 33 w 37"/>
                <a:gd name="T87" fmla="*/ 30 h 220"/>
                <a:gd name="T88" fmla="*/ 33 w 37"/>
                <a:gd name="T89" fmla="*/ 19 h 220"/>
                <a:gd name="T90" fmla="*/ 34 w 37"/>
                <a:gd name="T91" fmla="*/ 10 h 220"/>
                <a:gd name="T92" fmla="*/ 35 w 37"/>
                <a:gd name="T93" fmla="*/ 5 h 220"/>
                <a:gd name="T94" fmla="*/ 36 w 37"/>
                <a:gd name="T95" fmla="*/ 1 h 220"/>
                <a:gd name="T96" fmla="*/ 37 w 37"/>
                <a:gd name="T97" fmla="*/ 0 h 220"/>
                <a:gd name="T98" fmla="*/ 37 w 37"/>
                <a:gd name="T99" fmla="*/ 1 h 2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7" h="220">
                  <a:moveTo>
                    <a:pt x="0" y="220"/>
                  </a:moveTo>
                  <a:lnTo>
                    <a:pt x="0" y="214"/>
                  </a:lnTo>
                  <a:lnTo>
                    <a:pt x="1" y="205"/>
                  </a:lnTo>
                  <a:lnTo>
                    <a:pt x="2" y="195"/>
                  </a:lnTo>
                  <a:lnTo>
                    <a:pt x="2" y="185"/>
                  </a:lnTo>
                  <a:lnTo>
                    <a:pt x="3" y="178"/>
                  </a:lnTo>
                  <a:lnTo>
                    <a:pt x="4" y="173"/>
                  </a:lnTo>
                  <a:lnTo>
                    <a:pt x="5" y="170"/>
                  </a:lnTo>
                  <a:lnTo>
                    <a:pt x="5" y="170"/>
                  </a:lnTo>
                  <a:lnTo>
                    <a:pt x="6" y="172"/>
                  </a:lnTo>
                  <a:lnTo>
                    <a:pt x="7" y="180"/>
                  </a:lnTo>
                  <a:lnTo>
                    <a:pt x="8" y="185"/>
                  </a:lnTo>
                  <a:lnTo>
                    <a:pt x="9" y="186"/>
                  </a:lnTo>
                  <a:lnTo>
                    <a:pt x="10" y="184"/>
                  </a:lnTo>
                  <a:lnTo>
                    <a:pt x="10" y="178"/>
                  </a:lnTo>
                  <a:lnTo>
                    <a:pt x="11" y="170"/>
                  </a:lnTo>
                  <a:lnTo>
                    <a:pt x="12" y="160"/>
                  </a:lnTo>
                  <a:lnTo>
                    <a:pt x="12" y="150"/>
                  </a:lnTo>
                  <a:lnTo>
                    <a:pt x="13" y="142"/>
                  </a:lnTo>
                  <a:lnTo>
                    <a:pt x="14" y="136"/>
                  </a:lnTo>
                  <a:lnTo>
                    <a:pt x="15" y="132"/>
                  </a:lnTo>
                  <a:lnTo>
                    <a:pt x="15" y="131"/>
                  </a:lnTo>
                  <a:lnTo>
                    <a:pt x="16" y="131"/>
                  </a:lnTo>
                  <a:lnTo>
                    <a:pt x="17" y="134"/>
                  </a:lnTo>
                  <a:lnTo>
                    <a:pt x="18" y="140"/>
                  </a:lnTo>
                  <a:lnTo>
                    <a:pt x="19" y="141"/>
                  </a:lnTo>
                  <a:lnTo>
                    <a:pt x="20" y="139"/>
                  </a:lnTo>
                  <a:lnTo>
                    <a:pt x="21" y="133"/>
                  </a:lnTo>
                  <a:lnTo>
                    <a:pt x="21" y="124"/>
                  </a:lnTo>
                  <a:lnTo>
                    <a:pt x="22" y="113"/>
                  </a:lnTo>
                  <a:lnTo>
                    <a:pt x="23" y="103"/>
                  </a:lnTo>
                  <a:lnTo>
                    <a:pt x="23" y="94"/>
                  </a:lnTo>
                  <a:lnTo>
                    <a:pt x="24" y="87"/>
                  </a:lnTo>
                  <a:lnTo>
                    <a:pt x="25" y="82"/>
                  </a:lnTo>
                  <a:lnTo>
                    <a:pt x="26" y="79"/>
                  </a:lnTo>
                  <a:lnTo>
                    <a:pt x="26" y="79"/>
                  </a:lnTo>
                  <a:lnTo>
                    <a:pt x="28" y="82"/>
                  </a:lnTo>
                  <a:lnTo>
                    <a:pt x="28" y="83"/>
                  </a:lnTo>
                  <a:lnTo>
                    <a:pt x="29" y="81"/>
                  </a:lnTo>
                  <a:lnTo>
                    <a:pt x="30" y="76"/>
                  </a:lnTo>
                  <a:lnTo>
                    <a:pt x="31" y="67"/>
                  </a:lnTo>
                  <a:lnTo>
                    <a:pt x="31" y="55"/>
                  </a:lnTo>
                  <a:lnTo>
                    <a:pt x="32" y="42"/>
                  </a:lnTo>
                  <a:lnTo>
                    <a:pt x="33" y="30"/>
                  </a:lnTo>
                  <a:lnTo>
                    <a:pt x="33" y="19"/>
                  </a:lnTo>
                  <a:lnTo>
                    <a:pt x="34" y="10"/>
                  </a:lnTo>
                  <a:lnTo>
                    <a:pt x="35" y="5"/>
                  </a:lnTo>
                  <a:lnTo>
                    <a:pt x="36" y="1"/>
                  </a:lnTo>
                  <a:lnTo>
                    <a:pt x="37" y="0"/>
                  </a:lnTo>
                  <a:lnTo>
                    <a:pt x="37" y="1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4" name="Freeform 180"/>
            <p:cNvSpPr>
              <a:spLocks/>
            </p:cNvSpPr>
            <p:nvPr/>
          </p:nvSpPr>
          <p:spPr bwMode="auto">
            <a:xfrm>
              <a:off x="8278496" y="3317089"/>
              <a:ext cx="45191" cy="297715"/>
            </a:xfrm>
            <a:custGeom>
              <a:avLst/>
              <a:gdLst>
                <a:gd name="T0" fmla="*/ 0 w 38"/>
                <a:gd name="T1" fmla="*/ 282 h 333"/>
                <a:gd name="T2" fmla="*/ 1 w 38"/>
                <a:gd name="T3" fmla="*/ 280 h 333"/>
                <a:gd name="T4" fmla="*/ 1 w 38"/>
                <a:gd name="T5" fmla="*/ 275 h 333"/>
                <a:gd name="T6" fmla="*/ 2 w 38"/>
                <a:gd name="T7" fmla="*/ 263 h 333"/>
                <a:gd name="T8" fmla="*/ 3 w 38"/>
                <a:gd name="T9" fmla="*/ 244 h 333"/>
                <a:gd name="T10" fmla="*/ 4 w 38"/>
                <a:gd name="T11" fmla="*/ 219 h 333"/>
                <a:gd name="T12" fmla="*/ 5 w 38"/>
                <a:gd name="T13" fmla="*/ 193 h 333"/>
                <a:gd name="T14" fmla="*/ 5 w 38"/>
                <a:gd name="T15" fmla="*/ 166 h 333"/>
                <a:gd name="T16" fmla="*/ 6 w 38"/>
                <a:gd name="T17" fmla="*/ 141 h 333"/>
                <a:gd name="T18" fmla="*/ 7 w 38"/>
                <a:gd name="T19" fmla="*/ 117 h 333"/>
                <a:gd name="T20" fmla="*/ 7 w 38"/>
                <a:gd name="T21" fmla="*/ 97 h 333"/>
                <a:gd name="T22" fmla="*/ 8 w 38"/>
                <a:gd name="T23" fmla="*/ 78 h 333"/>
                <a:gd name="T24" fmla="*/ 9 w 38"/>
                <a:gd name="T25" fmla="*/ 62 h 333"/>
                <a:gd name="T26" fmla="*/ 10 w 38"/>
                <a:gd name="T27" fmla="*/ 48 h 333"/>
                <a:gd name="T28" fmla="*/ 11 w 38"/>
                <a:gd name="T29" fmla="*/ 25 h 333"/>
                <a:gd name="T30" fmla="*/ 12 w 38"/>
                <a:gd name="T31" fmla="*/ 17 h 333"/>
                <a:gd name="T32" fmla="*/ 12 w 38"/>
                <a:gd name="T33" fmla="*/ 10 h 333"/>
                <a:gd name="T34" fmla="*/ 13 w 38"/>
                <a:gd name="T35" fmla="*/ 5 h 333"/>
                <a:gd name="T36" fmla="*/ 14 w 38"/>
                <a:gd name="T37" fmla="*/ 1 h 333"/>
                <a:gd name="T38" fmla="*/ 14 w 38"/>
                <a:gd name="T39" fmla="*/ 0 h 333"/>
                <a:gd name="T40" fmla="*/ 15 w 38"/>
                <a:gd name="T41" fmla="*/ 0 h 333"/>
                <a:gd name="T42" fmla="*/ 16 w 38"/>
                <a:gd name="T43" fmla="*/ 1 h 333"/>
                <a:gd name="T44" fmla="*/ 17 w 38"/>
                <a:gd name="T45" fmla="*/ 5 h 333"/>
                <a:gd name="T46" fmla="*/ 17 w 38"/>
                <a:gd name="T47" fmla="*/ 10 h 333"/>
                <a:gd name="T48" fmla="*/ 18 w 38"/>
                <a:gd name="T49" fmla="*/ 16 h 333"/>
                <a:gd name="T50" fmla="*/ 19 w 38"/>
                <a:gd name="T51" fmla="*/ 25 h 333"/>
                <a:gd name="T52" fmla="*/ 20 w 38"/>
                <a:gd name="T53" fmla="*/ 47 h 333"/>
                <a:gd name="T54" fmla="*/ 21 w 38"/>
                <a:gd name="T55" fmla="*/ 61 h 333"/>
                <a:gd name="T56" fmla="*/ 22 w 38"/>
                <a:gd name="T57" fmla="*/ 77 h 333"/>
                <a:gd name="T58" fmla="*/ 22 w 38"/>
                <a:gd name="T59" fmla="*/ 95 h 333"/>
                <a:gd name="T60" fmla="*/ 23 w 38"/>
                <a:gd name="T61" fmla="*/ 115 h 333"/>
                <a:gd name="T62" fmla="*/ 24 w 38"/>
                <a:gd name="T63" fmla="*/ 138 h 333"/>
                <a:gd name="T64" fmla="*/ 24 w 38"/>
                <a:gd name="T65" fmla="*/ 162 h 333"/>
                <a:gd name="T66" fmla="*/ 25 w 38"/>
                <a:gd name="T67" fmla="*/ 187 h 333"/>
                <a:gd name="T68" fmla="*/ 26 w 38"/>
                <a:gd name="T69" fmla="*/ 212 h 333"/>
                <a:gd name="T70" fmla="*/ 27 w 38"/>
                <a:gd name="T71" fmla="*/ 234 h 333"/>
                <a:gd name="T72" fmla="*/ 28 w 38"/>
                <a:gd name="T73" fmla="*/ 252 h 333"/>
                <a:gd name="T74" fmla="*/ 28 w 38"/>
                <a:gd name="T75" fmla="*/ 262 h 333"/>
                <a:gd name="T76" fmla="*/ 30 w 38"/>
                <a:gd name="T77" fmla="*/ 268 h 333"/>
                <a:gd name="T78" fmla="*/ 30 w 38"/>
                <a:gd name="T79" fmla="*/ 268 h 333"/>
                <a:gd name="T80" fmla="*/ 31 w 38"/>
                <a:gd name="T81" fmla="*/ 269 h 333"/>
                <a:gd name="T82" fmla="*/ 32 w 38"/>
                <a:gd name="T83" fmla="*/ 272 h 333"/>
                <a:gd name="T84" fmla="*/ 33 w 38"/>
                <a:gd name="T85" fmla="*/ 276 h 333"/>
                <a:gd name="T86" fmla="*/ 33 w 38"/>
                <a:gd name="T87" fmla="*/ 283 h 333"/>
                <a:gd name="T88" fmla="*/ 34 w 38"/>
                <a:gd name="T89" fmla="*/ 291 h 333"/>
                <a:gd name="T90" fmla="*/ 35 w 38"/>
                <a:gd name="T91" fmla="*/ 301 h 333"/>
                <a:gd name="T92" fmla="*/ 35 w 38"/>
                <a:gd name="T93" fmla="*/ 311 h 333"/>
                <a:gd name="T94" fmla="*/ 36 w 38"/>
                <a:gd name="T95" fmla="*/ 320 h 333"/>
                <a:gd name="T96" fmla="*/ 37 w 38"/>
                <a:gd name="T97" fmla="*/ 328 h 333"/>
                <a:gd name="T98" fmla="*/ 38 w 38"/>
                <a:gd name="T99" fmla="*/ 333 h 3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8" h="333">
                  <a:moveTo>
                    <a:pt x="0" y="282"/>
                  </a:moveTo>
                  <a:lnTo>
                    <a:pt x="1" y="280"/>
                  </a:lnTo>
                  <a:lnTo>
                    <a:pt x="1" y="275"/>
                  </a:lnTo>
                  <a:lnTo>
                    <a:pt x="2" y="263"/>
                  </a:lnTo>
                  <a:lnTo>
                    <a:pt x="3" y="244"/>
                  </a:lnTo>
                  <a:lnTo>
                    <a:pt x="4" y="219"/>
                  </a:lnTo>
                  <a:lnTo>
                    <a:pt x="5" y="193"/>
                  </a:lnTo>
                  <a:lnTo>
                    <a:pt x="5" y="166"/>
                  </a:lnTo>
                  <a:lnTo>
                    <a:pt x="6" y="141"/>
                  </a:lnTo>
                  <a:lnTo>
                    <a:pt x="7" y="117"/>
                  </a:lnTo>
                  <a:lnTo>
                    <a:pt x="7" y="97"/>
                  </a:lnTo>
                  <a:lnTo>
                    <a:pt x="8" y="78"/>
                  </a:lnTo>
                  <a:lnTo>
                    <a:pt x="9" y="62"/>
                  </a:lnTo>
                  <a:lnTo>
                    <a:pt x="10" y="48"/>
                  </a:lnTo>
                  <a:lnTo>
                    <a:pt x="11" y="25"/>
                  </a:lnTo>
                  <a:lnTo>
                    <a:pt x="12" y="17"/>
                  </a:lnTo>
                  <a:lnTo>
                    <a:pt x="12" y="10"/>
                  </a:lnTo>
                  <a:lnTo>
                    <a:pt x="13" y="5"/>
                  </a:lnTo>
                  <a:lnTo>
                    <a:pt x="14" y="1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6" y="1"/>
                  </a:lnTo>
                  <a:lnTo>
                    <a:pt x="17" y="5"/>
                  </a:lnTo>
                  <a:lnTo>
                    <a:pt x="17" y="10"/>
                  </a:lnTo>
                  <a:lnTo>
                    <a:pt x="18" y="16"/>
                  </a:lnTo>
                  <a:lnTo>
                    <a:pt x="19" y="25"/>
                  </a:lnTo>
                  <a:lnTo>
                    <a:pt x="20" y="47"/>
                  </a:lnTo>
                  <a:lnTo>
                    <a:pt x="21" y="61"/>
                  </a:lnTo>
                  <a:lnTo>
                    <a:pt x="22" y="77"/>
                  </a:lnTo>
                  <a:lnTo>
                    <a:pt x="22" y="95"/>
                  </a:lnTo>
                  <a:lnTo>
                    <a:pt x="23" y="115"/>
                  </a:lnTo>
                  <a:lnTo>
                    <a:pt x="24" y="138"/>
                  </a:lnTo>
                  <a:lnTo>
                    <a:pt x="24" y="162"/>
                  </a:lnTo>
                  <a:lnTo>
                    <a:pt x="25" y="187"/>
                  </a:lnTo>
                  <a:lnTo>
                    <a:pt x="26" y="212"/>
                  </a:lnTo>
                  <a:lnTo>
                    <a:pt x="27" y="234"/>
                  </a:lnTo>
                  <a:lnTo>
                    <a:pt x="28" y="252"/>
                  </a:lnTo>
                  <a:lnTo>
                    <a:pt x="28" y="262"/>
                  </a:lnTo>
                  <a:lnTo>
                    <a:pt x="30" y="268"/>
                  </a:lnTo>
                  <a:lnTo>
                    <a:pt x="30" y="268"/>
                  </a:lnTo>
                  <a:lnTo>
                    <a:pt x="31" y="269"/>
                  </a:lnTo>
                  <a:lnTo>
                    <a:pt x="32" y="272"/>
                  </a:lnTo>
                  <a:lnTo>
                    <a:pt x="33" y="276"/>
                  </a:lnTo>
                  <a:lnTo>
                    <a:pt x="33" y="283"/>
                  </a:lnTo>
                  <a:lnTo>
                    <a:pt x="34" y="291"/>
                  </a:lnTo>
                  <a:lnTo>
                    <a:pt x="35" y="301"/>
                  </a:lnTo>
                  <a:lnTo>
                    <a:pt x="35" y="311"/>
                  </a:lnTo>
                  <a:lnTo>
                    <a:pt x="36" y="320"/>
                  </a:lnTo>
                  <a:lnTo>
                    <a:pt x="37" y="328"/>
                  </a:lnTo>
                  <a:lnTo>
                    <a:pt x="38" y="333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5" name="Freeform 181"/>
            <p:cNvSpPr>
              <a:spLocks/>
            </p:cNvSpPr>
            <p:nvPr/>
          </p:nvSpPr>
          <p:spPr bwMode="auto">
            <a:xfrm>
              <a:off x="8323686" y="3614804"/>
              <a:ext cx="44002" cy="49172"/>
            </a:xfrm>
            <a:custGeom>
              <a:avLst/>
              <a:gdLst>
                <a:gd name="T0" fmla="*/ 0 w 37"/>
                <a:gd name="T1" fmla="*/ 0 h 55"/>
                <a:gd name="T2" fmla="*/ 0 w 37"/>
                <a:gd name="T3" fmla="*/ 2 h 55"/>
                <a:gd name="T4" fmla="*/ 1 w 37"/>
                <a:gd name="T5" fmla="*/ 2 h 55"/>
                <a:gd name="T6" fmla="*/ 2 w 37"/>
                <a:gd name="T7" fmla="*/ 1 h 55"/>
                <a:gd name="T8" fmla="*/ 3 w 37"/>
                <a:gd name="T9" fmla="*/ 1 h 55"/>
                <a:gd name="T10" fmla="*/ 4 w 37"/>
                <a:gd name="T11" fmla="*/ 3 h 55"/>
                <a:gd name="T12" fmla="*/ 5 w 37"/>
                <a:gd name="T13" fmla="*/ 5 h 55"/>
                <a:gd name="T14" fmla="*/ 6 w 37"/>
                <a:gd name="T15" fmla="*/ 9 h 55"/>
                <a:gd name="T16" fmla="*/ 6 w 37"/>
                <a:gd name="T17" fmla="*/ 15 h 55"/>
                <a:gd name="T18" fmla="*/ 7 w 37"/>
                <a:gd name="T19" fmla="*/ 20 h 55"/>
                <a:gd name="T20" fmla="*/ 7 w 37"/>
                <a:gd name="T21" fmla="*/ 26 h 55"/>
                <a:gd name="T22" fmla="*/ 8 w 37"/>
                <a:gd name="T23" fmla="*/ 31 h 55"/>
                <a:gd name="T24" fmla="*/ 9 w 37"/>
                <a:gd name="T25" fmla="*/ 36 h 55"/>
                <a:gd name="T26" fmla="*/ 10 w 37"/>
                <a:gd name="T27" fmla="*/ 38 h 55"/>
                <a:gd name="T28" fmla="*/ 11 w 37"/>
                <a:gd name="T29" fmla="*/ 39 h 55"/>
                <a:gd name="T30" fmla="*/ 12 w 37"/>
                <a:gd name="T31" fmla="*/ 37 h 55"/>
                <a:gd name="T32" fmla="*/ 13 w 37"/>
                <a:gd name="T33" fmla="*/ 36 h 55"/>
                <a:gd name="T34" fmla="*/ 13 w 37"/>
                <a:gd name="T35" fmla="*/ 35 h 55"/>
                <a:gd name="T36" fmla="*/ 14 w 37"/>
                <a:gd name="T37" fmla="*/ 35 h 55"/>
                <a:gd name="T38" fmla="*/ 15 w 37"/>
                <a:gd name="T39" fmla="*/ 36 h 55"/>
                <a:gd name="T40" fmla="*/ 16 w 37"/>
                <a:gd name="T41" fmla="*/ 38 h 55"/>
                <a:gd name="T42" fmla="*/ 16 w 37"/>
                <a:gd name="T43" fmla="*/ 41 h 55"/>
                <a:gd name="T44" fmla="*/ 17 w 37"/>
                <a:gd name="T45" fmla="*/ 44 h 55"/>
                <a:gd name="T46" fmla="*/ 18 w 37"/>
                <a:gd name="T47" fmla="*/ 47 h 55"/>
                <a:gd name="T48" fmla="*/ 18 w 37"/>
                <a:gd name="T49" fmla="*/ 51 h 55"/>
                <a:gd name="T50" fmla="*/ 19 w 37"/>
                <a:gd name="T51" fmla="*/ 53 h 55"/>
                <a:gd name="T52" fmla="*/ 20 w 37"/>
                <a:gd name="T53" fmla="*/ 55 h 55"/>
                <a:gd name="T54" fmla="*/ 21 w 37"/>
                <a:gd name="T55" fmla="*/ 55 h 55"/>
                <a:gd name="T56" fmla="*/ 21 w 37"/>
                <a:gd name="T57" fmla="*/ 55 h 55"/>
                <a:gd name="T58" fmla="*/ 22 w 37"/>
                <a:gd name="T59" fmla="*/ 54 h 55"/>
                <a:gd name="T60" fmla="*/ 23 w 37"/>
                <a:gd name="T61" fmla="*/ 52 h 55"/>
                <a:gd name="T62" fmla="*/ 23 w 37"/>
                <a:gd name="T63" fmla="*/ 50 h 55"/>
                <a:gd name="T64" fmla="*/ 24 w 37"/>
                <a:gd name="T65" fmla="*/ 48 h 55"/>
                <a:gd name="T66" fmla="*/ 25 w 37"/>
                <a:gd name="T67" fmla="*/ 47 h 55"/>
                <a:gd name="T68" fmla="*/ 26 w 37"/>
                <a:gd name="T69" fmla="*/ 47 h 55"/>
                <a:gd name="T70" fmla="*/ 26 w 37"/>
                <a:gd name="T71" fmla="*/ 47 h 55"/>
                <a:gd name="T72" fmla="*/ 27 w 37"/>
                <a:gd name="T73" fmla="*/ 48 h 55"/>
                <a:gd name="T74" fmla="*/ 28 w 37"/>
                <a:gd name="T75" fmla="*/ 50 h 55"/>
                <a:gd name="T76" fmla="*/ 28 w 37"/>
                <a:gd name="T77" fmla="*/ 51 h 55"/>
                <a:gd name="T78" fmla="*/ 29 w 37"/>
                <a:gd name="T79" fmla="*/ 53 h 55"/>
                <a:gd name="T80" fmla="*/ 30 w 37"/>
                <a:gd name="T81" fmla="*/ 54 h 55"/>
                <a:gd name="T82" fmla="*/ 31 w 37"/>
                <a:gd name="T83" fmla="*/ 55 h 55"/>
                <a:gd name="T84" fmla="*/ 32 w 37"/>
                <a:gd name="T85" fmla="*/ 53 h 55"/>
                <a:gd name="T86" fmla="*/ 33 w 37"/>
                <a:gd name="T87" fmla="*/ 51 h 55"/>
                <a:gd name="T88" fmla="*/ 34 w 37"/>
                <a:gd name="T89" fmla="*/ 47 h 55"/>
                <a:gd name="T90" fmla="*/ 34 w 37"/>
                <a:gd name="T91" fmla="*/ 44 h 55"/>
                <a:gd name="T92" fmla="*/ 35 w 37"/>
                <a:gd name="T93" fmla="*/ 41 h 55"/>
                <a:gd name="T94" fmla="*/ 36 w 37"/>
                <a:gd name="T95" fmla="*/ 39 h 55"/>
                <a:gd name="T96" fmla="*/ 36 w 37"/>
                <a:gd name="T97" fmla="*/ 37 h 55"/>
                <a:gd name="T98" fmla="*/ 37 w 37"/>
                <a:gd name="T99" fmla="*/ 35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7" h="55">
                  <a:moveTo>
                    <a:pt x="0" y="0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2" y="1"/>
                  </a:lnTo>
                  <a:lnTo>
                    <a:pt x="3" y="1"/>
                  </a:lnTo>
                  <a:lnTo>
                    <a:pt x="4" y="3"/>
                  </a:lnTo>
                  <a:lnTo>
                    <a:pt x="5" y="5"/>
                  </a:lnTo>
                  <a:lnTo>
                    <a:pt x="6" y="9"/>
                  </a:lnTo>
                  <a:lnTo>
                    <a:pt x="6" y="15"/>
                  </a:lnTo>
                  <a:lnTo>
                    <a:pt x="7" y="20"/>
                  </a:lnTo>
                  <a:lnTo>
                    <a:pt x="7" y="26"/>
                  </a:lnTo>
                  <a:lnTo>
                    <a:pt x="8" y="31"/>
                  </a:lnTo>
                  <a:lnTo>
                    <a:pt x="9" y="36"/>
                  </a:lnTo>
                  <a:lnTo>
                    <a:pt x="10" y="38"/>
                  </a:lnTo>
                  <a:lnTo>
                    <a:pt x="11" y="39"/>
                  </a:lnTo>
                  <a:lnTo>
                    <a:pt x="12" y="37"/>
                  </a:lnTo>
                  <a:lnTo>
                    <a:pt x="13" y="36"/>
                  </a:lnTo>
                  <a:lnTo>
                    <a:pt x="13" y="35"/>
                  </a:lnTo>
                  <a:lnTo>
                    <a:pt x="14" y="35"/>
                  </a:lnTo>
                  <a:lnTo>
                    <a:pt x="15" y="36"/>
                  </a:lnTo>
                  <a:lnTo>
                    <a:pt x="16" y="38"/>
                  </a:lnTo>
                  <a:lnTo>
                    <a:pt x="16" y="41"/>
                  </a:lnTo>
                  <a:lnTo>
                    <a:pt x="17" y="44"/>
                  </a:lnTo>
                  <a:lnTo>
                    <a:pt x="18" y="47"/>
                  </a:lnTo>
                  <a:lnTo>
                    <a:pt x="18" y="51"/>
                  </a:lnTo>
                  <a:lnTo>
                    <a:pt x="19" y="53"/>
                  </a:lnTo>
                  <a:lnTo>
                    <a:pt x="20" y="55"/>
                  </a:lnTo>
                  <a:lnTo>
                    <a:pt x="21" y="55"/>
                  </a:lnTo>
                  <a:lnTo>
                    <a:pt x="21" y="55"/>
                  </a:lnTo>
                  <a:lnTo>
                    <a:pt x="22" y="54"/>
                  </a:lnTo>
                  <a:lnTo>
                    <a:pt x="23" y="52"/>
                  </a:lnTo>
                  <a:lnTo>
                    <a:pt x="23" y="50"/>
                  </a:lnTo>
                  <a:lnTo>
                    <a:pt x="24" y="48"/>
                  </a:lnTo>
                  <a:lnTo>
                    <a:pt x="25" y="47"/>
                  </a:lnTo>
                  <a:lnTo>
                    <a:pt x="26" y="47"/>
                  </a:lnTo>
                  <a:lnTo>
                    <a:pt x="26" y="47"/>
                  </a:lnTo>
                  <a:lnTo>
                    <a:pt x="27" y="48"/>
                  </a:lnTo>
                  <a:lnTo>
                    <a:pt x="28" y="50"/>
                  </a:lnTo>
                  <a:lnTo>
                    <a:pt x="28" y="51"/>
                  </a:lnTo>
                  <a:lnTo>
                    <a:pt x="29" y="53"/>
                  </a:lnTo>
                  <a:lnTo>
                    <a:pt x="30" y="54"/>
                  </a:lnTo>
                  <a:lnTo>
                    <a:pt x="31" y="55"/>
                  </a:lnTo>
                  <a:lnTo>
                    <a:pt x="32" y="53"/>
                  </a:lnTo>
                  <a:lnTo>
                    <a:pt x="33" y="51"/>
                  </a:lnTo>
                  <a:lnTo>
                    <a:pt x="34" y="47"/>
                  </a:lnTo>
                  <a:lnTo>
                    <a:pt x="34" y="44"/>
                  </a:lnTo>
                  <a:lnTo>
                    <a:pt x="35" y="41"/>
                  </a:lnTo>
                  <a:lnTo>
                    <a:pt x="36" y="39"/>
                  </a:lnTo>
                  <a:lnTo>
                    <a:pt x="36" y="37"/>
                  </a:lnTo>
                  <a:lnTo>
                    <a:pt x="37" y="35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6" name="Freeform 182"/>
            <p:cNvSpPr>
              <a:spLocks/>
            </p:cNvSpPr>
            <p:nvPr/>
          </p:nvSpPr>
          <p:spPr bwMode="auto">
            <a:xfrm>
              <a:off x="8367688" y="3317983"/>
              <a:ext cx="44002" cy="330795"/>
            </a:xfrm>
            <a:custGeom>
              <a:avLst/>
              <a:gdLst>
                <a:gd name="T0" fmla="*/ 0 w 37"/>
                <a:gd name="T1" fmla="*/ 367 h 370"/>
                <a:gd name="T2" fmla="*/ 1 w 37"/>
                <a:gd name="T3" fmla="*/ 367 h 370"/>
                <a:gd name="T4" fmla="*/ 2 w 37"/>
                <a:gd name="T5" fmla="*/ 368 h 370"/>
                <a:gd name="T6" fmla="*/ 2 w 37"/>
                <a:gd name="T7" fmla="*/ 369 h 370"/>
                <a:gd name="T8" fmla="*/ 3 w 37"/>
                <a:gd name="T9" fmla="*/ 370 h 370"/>
                <a:gd name="T10" fmla="*/ 4 w 37"/>
                <a:gd name="T11" fmla="*/ 370 h 370"/>
                <a:gd name="T12" fmla="*/ 4 w 37"/>
                <a:gd name="T13" fmla="*/ 370 h 370"/>
                <a:gd name="T14" fmla="*/ 5 w 37"/>
                <a:gd name="T15" fmla="*/ 367 h 370"/>
                <a:gd name="T16" fmla="*/ 6 w 37"/>
                <a:gd name="T17" fmla="*/ 364 h 370"/>
                <a:gd name="T18" fmla="*/ 7 w 37"/>
                <a:gd name="T19" fmla="*/ 359 h 370"/>
                <a:gd name="T20" fmla="*/ 7 w 37"/>
                <a:gd name="T21" fmla="*/ 353 h 370"/>
                <a:gd name="T22" fmla="*/ 8 w 37"/>
                <a:gd name="T23" fmla="*/ 348 h 370"/>
                <a:gd name="T24" fmla="*/ 9 w 37"/>
                <a:gd name="T25" fmla="*/ 342 h 370"/>
                <a:gd name="T26" fmla="*/ 9 w 37"/>
                <a:gd name="T27" fmla="*/ 338 h 370"/>
                <a:gd name="T28" fmla="*/ 10 w 37"/>
                <a:gd name="T29" fmla="*/ 335 h 370"/>
                <a:gd name="T30" fmla="*/ 11 w 37"/>
                <a:gd name="T31" fmla="*/ 334 h 370"/>
                <a:gd name="T32" fmla="*/ 12 w 37"/>
                <a:gd name="T33" fmla="*/ 333 h 370"/>
                <a:gd name="T34" fmla="*/ 13 w 37"/>
                <a:gd name="T35" fmla="*/ 333 h 370"/>
                <a:gd name="T36" fmla="*/ 13 w 37"/>
                <a:gd name="T37" fmla="*/ 334 h 370"/>
                <a:gd name="T38" fmla="*/ 14 w 37"/>
                <a:gd name="T39" fmla="*/ 334 h 370"/>
                <a:gd name="T40" fmla="*/ 14 w 37"/>
                <a:gd name="T41" fmla="*/ 332 h 370"/>
                <a:gd name="T42" fmla="*/ 15 w 37"/>
                <a:gd name="T43" fmla="*/ 328 h 370"/>
                <a:gd name="T44" fmla="*/ 16 w 37"/>
                <a:gd name="T45" fmla="*/ 321 h 370"/>
                <a:gd name="T46" fmla="*/ 17 w 37"/>
                <a:gd name="T47" fmla="*/ 313 h 370"/>
                <a:gd name="T48" fmla="*/ 18 w 37"/>
                <a:gd name="T49" fmla="*/ 303 h 370"/>
                <a:gd name="T50" fmla="*/ 18 w 37"/>
                <a:gd name="T51" fmla="*/ 293 h 370"/>
                <a:gd name="T52" fmla="*/ 19 w 37"/>
                <a:gd name="T53" fmla="*/ 285 h 370"/>
                <a:gd name="T54" fmla="*/ 20 w 37"/>
                <a:gd name="T55" fmla="*/ 278 h 370"/>
                <a:gd name="T56" fmla="*/ 20 w 37"/>
                <a:gd name="T57" fmla="*/ 272 h 370"/>
                <a:gd name="T58" fmla="*/ 21 w 37"/>
                <a:gd name="T59" fmla="*/ 269 h 370"/>
                <a:gd name="T60" fmla="*/ 22 w 37"/>
                <a:gd name="T61" fmla="*/ 267 h 370"/>
                <a:gd name="T62" fmla="*/ 23 w 37"/>
                <a:gd name="T63" fmla="*/ 267 h 370"/>
                <a:gd name="T64" fmla="*/ 23 w 37"/>
                <a:gd name="T65" fmla="*/ 266 h 370"/>
                <a:gd name="T66" fmla="*/ 25 w 37"/>
                <a:gd name="T67" fmla="*/ 256 h 370"/>
                <a:gd name="T68" fmla="*/ 25 w 37"/>
                <a:gd name="T69" fmla="*/ 241 h 370"/>
                <a:gd name="T70" fmla="*/ 26 w 37"/>
                <a:gd name="T71" fmla="*/ 221 h 370"/>
                <a:gd name="T72" fmla="*/ 27 w 37"/>
                <a:gd name="T73" fmla="*/ 197 h 370"/>
                <a:gd name="T74" fmla="*/ 28 w 37"/>
                <a:gd name="T75" fmla="*/ 172 h 370"/>
                <a:gd name="T76" fmla="*/ 28 w 37"/>
                <a:gd name="T77" fmla="*/ 148 h 370"/>
                <a:gd name="T78" fmla="*/ 29 w 37"/>
                <a:gd name="T79" fmla="*/ 125 h 370"/>
                <a:gd name="T80" fmla="*/ 30 w 37"/>
                <a:gd name="T81" fmla="*/ 104 h 370"/>
                <a:gd name="T82" fmla="*/ 30 w 37"/>
                <a:gd name="T83" fmla="*/ 85 h 370"/>
                <a:gd name="T84" fmla="*/ 31 w 37"/>
                <a:gd name="T85" fmla="*/ 68 h 370"/>
                <a:gd name="T86" fmla="*/ 32 w 37"/>
                <a:gd name="T87" fmla="*/ 53 h 370"/>
                <a:gd name="T88" fmla="*/ 33 w 37"/>
                <a:gd name="T89" fmla="*/ 40 h 370"/>
                <a:gd name="T90" fmla="*/ 34 w 37"/>
                <a:gd name="T91" fmla="*/ 20 h 370"/>
                <a:gd name="T92" fmla="*/ 35 w 37"/>
                <a:gd name="T93" fmla="*/ 13 h 370"/>
                <a:gd name="T94" fmla="*/ 35 w 37"/>
                <a:gd name="T95" fmla="*/ 7 h 370"/>
                <a:gd name="T96" fmla="*/ 36 w 37"/>
                <a:gd name="T97" fmla="*/ 3 h 370"/>
                <a:gd name="T98" fmla="*/ 37 w 37"/>
                <a:gd name="T99" fmla="*/ 0 h 3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7" h="370">
                  <a:moveTo>
                    <a:pt x="0" y="367"/>
                  </a:moveTo>
                  <a:lnTo>
                    <a:pt x="1" y="367"/>
                  </a:lnTo>
                  <a:lnTo>
                    <a:pt x="2" y="368"/>
                  </a:lnTo>
                  <a:lnTo>
                    <a:pt x="2" y="369"/>
                  </a:lnTo>
                  <a:lnTo>
                    <a:pt x="3" y="370"/>
                  </a:lnTo>
                  <a:lnTo>
                    <a:pt x="4" y="370"/>
                  </a:lnTo>
                  <a:lnTo>
                    <a:pt x="4" y="370"/>
                  </a:lnTo>
                  <a:lnTo>
                    <a:pt x="5" y="367"/>
                  </a:lnTo>
                  <a:lnTo>
                    <a:pt x="6" y="364"/>
                  </a:lnTo>
                  <a:lnTo>
                    <a:pt x="7" y="359"/>
                  </a:lnTo>
                  <a:lnTo>
                    <a:pt x="7" y="353"/>
                  </a:lnTo>
                  <a:lnTo>
                    <a:pt x="8" y="348"/>
                  </a:lnTo>
                  <a:lnTo>
                    <a:pt x="9" y="342"/>
                  </a:lnTo>
                  <a:lnTo>
                    <a:pt x="9" y="338"/>
                  </a:lnTo>
                  <a:lnTo>
                    <a:pt x="10" y="335"/>
                  </a:lnTo>
                  <a:lnTo>
                    <a:pt x="11" y="334"/>
                  </a:lnTo>
                  <a:lnTo>
                    <a:pt x="12" y="333"/>
                  </a:lnTo>
                  <a:lnTo>
                    <a:pt x="13" y="333"/>
                  </a:lnTo>
                  <a:lnTo>
                    <a:pt x="13" y="334"/>
                  </a:lnTo>
                  <a:lnTo>
                    <a:pt x="14" y="334"/>
                  </a:lnTo>
                  <a:lnTo>
                    <a:pt x="14" y="332"/>
                  </a:lnTo>
                  <a:lnTo>
                    <a:pt x="15" y="328"/>
                  </a:lnTo>
                  <a:lnTo>
                    <a:pt x="16" y="321"/>
                  </a:lnTo>
                  <a:lnTo>
                    <a:pt x="17" y="313"/>
                  </a:lnTo>
                  <a:lnTo>
                    <a:pt x="18" y="303"/>
                  </a:lnTo>
                  <a:lnTo>
                    <a:pt x="18" y="293"/>
                  </a:lnTo>
                  <a:lnTo>
                    <a:pt x="19" y="285"/>
                  </a:lnTo>
                  <a:lnTo>
                    <a:pt x="20" y="278"/>
                  </a:lnTo>
                  <a:lnTo>
                    <a:pt x="20" y="272"/>
                  </a:lnTo>
                  <a:lnTo>
                    <a:pt x="21" y="269"/>
                  </a:lnTo>
                  <a:lnTo>
                    <a:pt x="22" y="267"/>
                  </a:lnTo>
                  <a:lnTo>
                    <a:pt x="23" y="267"/>
                  </a:lnTo>
                  <a:lnTo>
                    <a:pt x="23" y="266"/>
                  </a:lnTo>
                  <a:lnTo>
                    <a:pt x="25" y="256"/>
                  </a:lnTo>
                  <a:lnTo>
                    <a:pt x="25" y="241"/>
                  </a:lnTo>
                  <a:lnTo>
                    <a:pt x="26" y="221"/>
                  </a:lnTo>
                  <a:lnTo>
                    <a:pt x="27" y="197"/>
                  </a:lnTo>
                  <a:lnTo>
                    <a:pt x="28" y="172"/>
                  </a:lnTo>
                  <a:lnTo>
                    <a:pt x="28" y="148"/>
                  </a:lnTo>
                  <a:lnTo>
                    <a:pt x="29" y="125"/>
                  </a:lnTo>
                  <a:lnTo>
                    <a:pt x="30" y="104"/>
                  </a:lnTo>
                  <a:lnTo>
                    <a:pt x="30" y="85"/>
                  </a:lnTo>
                  <a:lnTo>
                    <a:pt x="31" y="68"/>
                  </a:lnTo>
                  <a:lnTo>
                    <a:pt x="32" y="53"/>
                  </a:lnTo>
                  <a:lnTo>
                    <a:pt x="33" y="40"/>
                  </a:lnTo>
                  <a:lnTo>
                    <a:pt x="34" y="20"/>
                  </a:lnTo>
                  <a:lnTo>
                    <a:pt x="35" y="13"/>
                  </a:lnTo>
                  <a:lnTo>
                    <a:pt x="35" y="7"/>
                  </a:lnTo>
                  <a:lnTo>
                    <a:pt x="36" y="3"/>
                  </a:lnTo>
                  <a:lnTo>
                    <a:pt x="37" y="0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7" name="Freeform 183"/>
            <p:cNvSpPr>
              <a:spLocks/>
            </p:cNvSpPr>
            <p:nvPr/>
          </p:nvSpPr>
          <p:spPr bwMode="auto">
            <a:xfrm>
              <a:off x="8411690" y="3317983"/>
              <a:ext cx="45191" cy="383543"/>
            </a:xfrm>
            <a:custGeom>
              <a:avLst/>
              <a:gdLst>
                <a:gd name="T0" fmla="*/ 0 w 38"/>
                <a:gd name="T1" fmla="*/ 0 h 429"/>
                <a:gd name="T2" fmla="*/ 1 w 38"/>
                <a:gd name="T3" fmla="*/ 0 h 429"/>
                <a:gd name="T4" fmla="*/ 1 w 38"/>
                <a:gd name="T5" fmla="*/ 1 h 429"/>
                <a:gd name="T6" fmla="*/ 2 w 38"/>
                <a:gd name="T7" fmla="*/ 3 h 429"/>
                <a:gd name="T8" fmla="*/ 3 w 38"/>
                <a:gd name="T9" fmla="*/ 7 h 429"/>
                <a:gd name="T10" fmla="*/ 4 w 38"/>
                <a:gd name="T11" fmla="*/ 13 h 429"/>
                <a:gd name="T12" fmla="*/ 4 w 38"/>
                <a:gd name="T13" fmla="*/ 21 h 429"/>
                <a:gd name="T14" fmla="*/ 5 w 38"/>
                <a:gd name="T15" fmla="*/ 30 h 429"/>
                <a:gd name="T16" fmla="*/ 6 w 38"/>
                <a:gd name="T17" fmla="*/ 55 h 429"/>
                <a:gd name="T18" fmla="*/ 7 w 38"/>
                <a:gd name="T19" fmla="*/ 71 h 429"/>
                <a:gd name="T20" fmla="*/ 8 w 38"/>
                <a:gd name="T21" fmla="*/ 88 h 429"/>
                <a:gd name="T22" fmla="*/ 9 w 38"/>
                <a:gd name="T23" fmla="*/ 107 h 429"/>
                <a:gd name="T24" fmla="*/ 9 w 38"/>
                <a:gd name="T25" fmla="*/ 130 h 429"/>
                <a:gd name="T26" fmla="*/ 10 w 38"/>
                <a:gd name="T27" fmla="*/ 154 h 429"/>
                <a:gd name="T28" fmla="*/ 11 w 38"/>
                <a:gd name="T29" fmla="*/ 180 h 429"/>
                <a:gd name="T30" fmla="*/ 11 w 38"/>
                <a:gd name="T31" fmla="*/ 207 h 429"/>
                <a:gd name="T32" fmla="*/ 12 w 38"/>
                <a:gd name="T33" fmla="*/ 234 h 429"/>
                <a:gd name="T34" fmla="*/ 13 w 38"/>
                <a:gd name="T35" fmla="*/ 256 h 429"/>
                <a:gd name="T36" fmla="*/ 14 w 38"/>
                <a:gd name="T37" fmla="*/ 272 h 429"/>
                <a:gd name="T38" fmla="*/ 14 w 38"/>
                <a:gd name="T39" fmla="*/ 280 h 429"/>
                <a:gd name="T40" fmla="*/ 15 w 38"/>
                <a:gd name="T41" fmla="*/ 283 h 429"/>
                <a:gd name="T42" fmla="*/ 16 w 38"/>
                <a:gd name="T43" fmla="*/ 283 h 429"/>
                <a:gd name="T44" fmla="*/ 17 w 38"/>
                <a:gd name="T45" fmla="*/ 286 h 429"/>
                <a:gd name="T46" fmla="*/ 18 w 38"/>
                <a:gd name="T47" fmla="*/ 290 h 429"/>
                <a:gd name="T48" fmla="*/ 19 w 38"/>
                <a:gd name="T49" fmla="*/ 298 h 429"/>
                <a:gd name="T50" fmla="*/ 20 w 38"/>
                <a:gd name="T51" fmla="*/ 307 h 429"/>
                <a:gd name="T52" fmla="*/ 20 w 38"/>
                <a:gd name="T53" fmla="*/ 320 h 429"/>
                <a:gd name="T54" fmla="*/ 21 w 38"/>
                <a:gd name="T55" fmla="*/ 333 h 429"/>
                <a:gd name="T56" fmla="*/ 21 w 38"/>
                <a:gd name="T57" fmla="*/ 346 h 429"/>
                <a:gd name="T58" fmla="*/ 22 w 38"/>
                <a:gd name="T59" fmla="*/ 356 h 429"/>
                <a:gd name="T60" fmla="*/ 23 w 38"/>
                <a:gd name="T61" fmla="*/ 364 h 429"/>
                <a:gd name="T62" fmla="*/ 24 w 38"/>
                <a:gd name="T63" fmla="*/ 367 h 429"/>
                <a:gd name="T64" fmla="*/ 25 w 38"/>
                <a:gd name="T65" fmla="*/ 367 h 429"/>
                <a:gd name="T66" fmla="*/ 25 w 38"/>
                <a:gd name="T67" fmla="*/ 365 h 429"/>
                <a:gd name="T68" fmla="*/ 27 w 38"/>
                <a:gd name="T69" fmla="*/ 363 h 429"/>
                <a:gd name="T70" fmla="*/ 27 w 38"/>
                <a:gd name="T71" fmla="*/ 365 h 429"/>
                <a:gd name="T72" fmla="*/ 28 w 38"/>
                <a:gd name="T73" fmla="*/ 369 h 429"/>
                <a:gd name="T74" fmla="*/ 29 w 38"/>
                <a:gd name="T75" fmla="*/ 375 h 429"/>
                <a:gd name="T76" fmla="*/ 30 w 38"/>
                <a:gd name="T77" fmla="*/ 384 h 429"/>
                <a:gd name="T78" fmla="*/ 30 w 38"/>
                <a:gd name="T79" fmla="*/ 395 h 429"/>
                <a:gd name="T80" fmla="*/ 31 w 38"/>
                <a:gd name="T81" fmla="*/ 406 h 429"/>
                <a:gd name="T82" fmla="*/ 32 w 38"/>
                <a:gd name="T83" fmla="*/ 416 h 429"/>
                <a:gd name="T84" fmla="*/ 32 w 38"/>
                <a:gd name="T85" fmla="*/ 424 h 429"/>
                <a:gd name="T86" fmla="*/ 33 w 38"/>
                <a:gd name="T87" fmla="*/ 428 h 429"/>
                <a:gd name="T88" fmla="*/ 34 w 38"/>
                <a:gd name="T89" fmla="*/ 429 h 429"/>
                <a:gd name="T90" fmla="*/ 35 w 38"/>
                <a:gd name="T91" fmla="*/ 426 h 429"/>
                <a:gd name="T92" fmla="*/ 36 w 38"/>
                <a:gd name="T93" fmla="*/ 419 h 429"/>
                <a:gd name="T94" fmla="*/ 37 w 38"/>
                <a:gd name="T95" fmla="*/ 418 h 429"/>
                <a:gd name="T96" fmla="*/ 37 w 38"/>
                <a:gd name="T97" fmla="*/ 418 h 429"/>
                <a:gd name="T98" fmla="*/ 38 w 38"/>
                <a:gd name="T99" fmla="*/ 421 h 4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8" h="429">
                  <a:moveTo>
                    <a:pt x="0" y="0"/>
                  </a:moveTo>
                  <a:lnTo>
                    <a:pt x="1" y="0"/>
                  </a:lnTo>
                  <a:lnTo>
                    <a:pt x="1" y="1"/>
                  </a:lnTo>
                  <a:lnTo>
                    <a:pt x="2" y="3"/>
                  </a:lnTo>
                  <a:lnTo>
                    <a:pt x="3" y="7"/>
                  </a:lnTo>
                  <a:lnTo>
                    <a:pt x="4" y="13"/>
                  </a:lnTo>
                  <a:lnTo>
                    <a:pt x="4" y="21"/>
                  </a:lnTo>
                  <a:lnTo>
                    <a:pt x="5" y="30"/>
                  </a:lnTo>
                  <a:lnTo>
                    <a:pt x="6" y="55"/>
                  </a:lnTo>
                  <a:lnTo>
                    <a:pt x="7" y="71"/>
                  </a:lnTo>
                  <a:lnTo>
                    <a:pt x="8" y="88"/>
                  </a:lnTo>
                  <a:lnTo>
                    <a:pt x="9" y="107"/>
                  </a:lnTo>
                  <a:lnTo>
                    <a:pt x="9" y="130"/>
                  </a:lnTo>
                  <a:lnTo>
                    <a:pt x="10" y="154"/>
                  </a:lnTo>
                  <a:lnTo>
                    <a:pt x="11" y="180"/>
                  </a:lnTo>
                  <a:lnTo>
                    <a:pt x="11" y="207"/>
                  </a:lnTo>
                  <a:lnTo>
                    <a:pt x="12" y="234"/>
                  </a:lnTo>
                  <a:lnTo>
                    <a:pt x="13" y="256"/>
                  </a:lnTo>
                  <a:lnTo>
                    <a:pt x="14" y="272"/>
                  </a:lnTo>
                  <a:lnTo>
                    <a:pt x="14" y="280"/>
                  </a:lnTo>
                  <a:lnTo>
                    <a:pt x="15" y="283"/>
                  </a:lnTo>
                  <a:lnTo>
                    <a:pt x="16" y="283"/>
                  </a:lnTo>
                  <a:lnTo>
                    <a:pt x="17" y="286"/>
                  </a:lnTo>
                  <a:lnTo>
                    <a:pt x="18" y="290"/>
                  </a:lnTo>
                  <a:lnTo>
                    <a:pt x="19" y="298"/>
                  </a:lnTo>
                  <a:lnTo>
                    <a:pt x="20" y="307"/>
                  </a:lnTo>
                  <a:lnTo>
                    <a:pt x="20" y="320"/>
                  </a:lnTo>
                  <a:lnTo>
                    <a:pt x="21" y="333"/>
                  </a:lnTo>
                  <a:lnTo>
                    <a:pt x="21" y="346"/>
                  </a:lnTo>
                  <a:lnTo>
                    <a:pt x="22" y="356"/>
                  </a:lnTo>
                  <a:lnTo>
                    <a:pt x="23" y="364"/>
                  </a:lnTo>
                  <a:lnTo>
                    <a:pt x="24" y="367"/>
                  </a:lnTo>
                  <a:lnTo>
                    <a:pt x="25" y="367"/>
                  </a:lnTo>
                  <a:lnTo>
                    <a:pt x="25" y="365"/>
                  </a:lnTo>
                  <a:lnTo>
                    <a:pt x="27" y="363"/>
                  </a:lnTo>
                  <a:lnTo>
                    <a:pt x="27" y="365"/>
                  </a:lnTo>
                  <a:lnTo>
                    <a:pt x="28" y="369"/>
                  </a:lnTo>
                  <a:lnTo>
                    <a:pt x="29" y="375"/>
                  </a:lnTo>
                  <a:lnTo>
                    <a:pt x="30" y="384"/>
                  </a:lnTo>
                  <a:lnTo>
                    <a:pt x="30" y="395"/>
                  </a:lnTo>
                  <a:lnTo>
                    <a:pt x="31" y="406"/>
                  </a:lnTo>
                  <a:lnTo>
                    <a:pt x="32" y="416"/>
                  </a:lnTo>
                  <a:lnTo>
                    <a:pt x="32" y="424"/>
                  </a:lnTo>
                  <a:lnTo>
                    <a:pt x="33" y="428"/>
                  </a:lnTo>
                  <a:lnTo>
                    <a:pt x="34" y="429"/>
                  </a:lnTo>
                  <a:lnTo>
                    <a:pt x="35" y="426"/>
                  </a:lnTo>
                  <a:lnTo>
                    <a:pt x="36" y="419"/>
                  </a:lnTo>
                  <a:lnTo>
                    <a:pt x="37" y="418"/>
                  </a:lnTo>
                  <a:lnTo>
                    <a:pt x="37" y="418"/>
                  </a:lnTo>
                  <a:lnTo>
                    <a:pt x="38" y="421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8" name="Freeform 184"/>
            <p:cNvSpPr>
              <a:spLocks/>
            </p:cNvSpPr>
            <p:nvPr/>
          </p:nvSpPr>
          <p:spPr bwMode="auto">
            <a:xfrm>
              <a:off x="8456880" y="3694373"/>
              <a:ext cx="45191" cy="180596"/>
            </a:xfrm>
            <a:custGeom>
              <a:avLst/>
              <a:gdLst>
                <a:gd name="T0" fmla="*/ 0 w 38"/>
                <a:gd name="T1" fmla="*/ 0 h 202"/>
                <a:gd name="T2" fmla="*/ 1 w 38"/>
                <a:gd name="T3" fmla="*/ 6 h 202"/>
                <a:gd name="T4" fmla="*/ 2 w 38"/>
                <a:gd name="T5" fmla="*/ 14 h 202"/>
                <a:gd name="T6" fmla="*/ 3 w 38"/>
                <a:gd name="T7" fmla="*/ 24 h 202"/>
                <a:gd name="T8" fmla="*/ 3 w 38"/>
                <a:gd name="T9" fmla="*/ 35 h 202"/>
                <a:gd name="T10" fmla="*/ 4 w 38"/>
                <a:gd name="T11" fmla="*/ 46 h 202"/>
                <a:gd name="T12" fmla="*/ 4 w 38"/>
                <a:gd name="T13" fmla="*/ 53 h 202"/>
                <a:gd name="T14" fmla="*/ 5 w 38"/>
                <a:gd name="T15" fmla="*/ 57 h 202"/>
                <a:gd name="T16" fmla="*/ 6 w 38"/>
                <a:gd name="T17" fmla="*/ 57 h 202"/>
                <a:gd name="T18" fmla="*/ 7 w 38"/>
                <a:gd name="T19" fmla="*/ 53 h 202"/>
                <a:gd name="T20" fmla="*/ 7 w 38"/>
                <a:gd name="T21" fmla="*/ 48 h 202"/>
                <a:gd name="T22" fmla="*/ 9 w 38"/>
                <a:gd name="T23" fmla="*/ 41 h 202"/>
                <a:gd name="T24" fmla="*/ 10 w 38"/>
                <a:gd name="T25" fmla="*/ 40 h 202"/>
                <a:gd name="T26" fmla="*/ 10 w 38"/>
                <a:gd name="T27" fmla="*/ 42 h 202"/>
                <a:gd name="T28" fmla="*/ 11 w 38"/>
                <a:gd name="T29" fmla="*/ 46 h 202"/>
                <a:gd name="T30" fmla="*/ 12 w 38"/>
                <a:gd name="T31" fmla="*/ 54 h 202"/>
                <a:gd name="T32" fmla="*/ 12 w 38"/>
                <a:gd name="T33" fmla="*/ 64 h 202"/>
                <a:gd name="T34" fmla="*/ 13 w 38"/>
                <a:gd name="T35" fmla="*/ 75 h 202"/>
                <a:gd name="T36" fmla="*/ 14 w 38"/>
                <a:gd name="T37" fmla="*/ 87 h 202"/>
                <a:gd name="T38" fmla="*/ 15 w 38"/>
                <a:gd name="T39" fmla="*/ 96 h 202"/>
                <a:gd name="T40" fmla="*/ 15 w 38"/>
                <a:gd name="T41" fmla="*/ 102 h 202"/>
                <a:gd name="T42" fmla="*/ 16 w 38"/>
                <a:gd name="T43" fmla="*/ 102 h 202"/>
                <a:gd name="T44" fmla="*/ 17 w 38"/>
                <a:gd name="T45" fmla="*/ 98 h 202"/>
                <a:gd name="T46" fmla="*/ 18 w 38"/>
                <a:gd name="T47" fmla="*/ 85 h 202"/>
                <a:gd name="T48" fmla="*/ 19 w 38"/>
                <a:gd name="T49" fmla="*/ 81 h 202"/>
                <a:gd name="T50" fmla="*/ 20 w 38"/>
                <a:gd name="T51" fmla="*/ 78 h 202"/>
                <a:gd name="T52" fmla="*/ 20 w 38"/>
                <a:gd name="T53" fmla="*/ 79 h 202"/>
                <a:gd name="T54" fmla="*/ 21 w 38"/>
                <a:gd name="T55" fmla="*/ 83 h 202"/>
                <a:gd name="T56" fmla="*/ 22 w 38"/>
                <a:gd name="T57" fmla="*/ 90 h 202"/>
                <a:gd name="T58" fmla="*/ 22 w 38"/>
                <a:gd name="T59" fmla="*/ 99 h 202"/>
                <a:gd name="T60" fmla="*/ 23 w 38"/>
                <a:gd name="T61" fmla="*/ 112 h 202"/>
                <a:gd name="T62" fmla="*/ 24 w 38"/>
                <a:gd name="T63" fmla="*/ 125 h 202"/>
                <a:gd name="T64" fmla="*/ 25 w 38"/>
                <a:gd name="T65" fmla="*/ 137 h 202"/>
                <a:gd name="T66" fmla="*/ 26 w 38"/>
                <a:gd name="T67" fmla="*/ 145 h 202"/>
                <a:gd name="T68" fmla="*/ 26 w 38"/>
                <a:gd name="T69" fmla="*/ 148 h 202"/>
                <a:gd name="T70" fmla="*/ 27 w 38"/>
                <a:gd name="T71" fmla="*/ 138 h 202"/>
                <a:gd name="T72" fmla="*/ 28 w 38"/>
                <a:gd name="T73" fmla="*/ 130 h 202"/>
                <a:gd name="T74" fmla="*/ 29 w 38"/>
                <a:gd name="T75" fmla="*/ 123 h 202"/>
                <a:gd name="T76" fmla="*/ 30 w 38"/>
                <a:gd name="T77" fmla="*/ 119 h 202"/>
                <a:gd name="T78" fmla="*/ 31 w 38"/>
                <a:gd name="T79" fmla="*/ 118 h 202"/>
                <a:gd name="T80" fmla="*/ 31 w 38"/>
                <a:gd name="T81" fmla="*/ 120 h 202"/>
                <a:gd name="T82" fmla="*/ 32 w 38"/>
                <a:gd name="T83" fmla="*/ 126 h 202"/>
                <a:gd name="T84" fmla="*/ 33 w 38"/>
                <a:gd name="T85" fmla="*/ 135 h 202"/>
                <a:gd name="T86" fmla="*/ 33 w 38"/>
                <a:gd name="T87" fmla="*/ 148 h 202"/>
                <a:gd name="T88" fmla="*/ 34 w 38"/>
                <a:gd name="T89" fmla="*/ 163 h 202"/>
                <a:gd name="T90" fmla="*/ 35 w 38"/>
                <a:gd name="T91" fmla="*/ 179 h 202"/>
                <a:gd name="T92" fmla="*/ 36 w 38"/>
                <a:gd name="T93" fmla="*/ 194 h 202"/>
                <a:gd name="T94" fmla="*/ 36 w 38"/>
                <a:gd name="T95" fmla="*/ 202 h 202"/>
                <a:gd name="T96" fmla="*/ 37 w 38"/>
                <a:gd name="T97" fmla="*/ 202 h 202"/>
                <a:gd name="T98" fmla="*/ 38 w 38"/>
                <a:gd name="T99" fmla="*/ 185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8" h="202">
                  <a:moveTo>
                    <a:pt x="0" y="0"/>
                  </a:moveTo>
                  <a:lnTo>
                    <a:pt x="1" y="6"/>
                  </a:lnTo>
                  <a:lnTo>
                    <a:pt x="2" y="14"/>
                  </a:lnTo>
                  <a:lnTo>
                    <a:pt x="3" y="24"/>
                  </a:lnTo>
                  <a:lnTo>
                    <a:pt x="3" y="35"/>
                  </a:lnTo>
                  <a:lnTo>
                    <a:pt x="4" y="46"/>
                  </a:lnTo>
                  <a:lnTo>
                    <a:pt x="4" y="53"/>
                  </a:lnTo>
                  <a:lnTo>
                    <a:pt x="5" y="57"/>
                  </a:lnTo>
                  <a:lnTo>
                    <a:pt x="6" y="57"/>
                  </a:lnTo>
                  <a:lnTo>
                    <a:pt x="7" y="53"/>
                  </a:lnTo>
                  <a:lnTo>
                    <a:pt x="7" y="48"/>
                  </a:lnTo>
                  <a:lnTo>
                    <a:pt x="9" y="41"/>
                  </a:lnTo>
                  <a:lnTo>
                    <a:pt x="10" y="40"/>
                  </a:lnTo>
                  <a:lnTo>
                    <a:pt x="10" y="42"/>
                  </a:lnTo>
                  <a:lnTo>
                    <a:pt x="11" y="46"/>
                  </a:lnTo>
                  <a:lnTo>
                    <a:pt x="12" y="54"/>
                  </a:lnTo>
                  <a:lnTo>
                    <a:pt x="12" y="64"/>
                  </a:lnTo>
                  <a:lnTo>
                    <a:pt x="13" y="75"/>
                  </a:lnTo>
                  <a:lnTo>
                    <a:pt x="14" y="87"/>
                  </a:lnTo>
                  <a:lnTo>
                    <a:pt x="15" y="96"/>
                  </a:lnTo>
                  <a:lnTo>
                    <a:pt x="15" y="102"/>
                  </a:lnTo>
                  <a:lnTo>
                    <a:pt x="16" y="102"/>
                  </a:lnTo>
                  <a:lnTo>
                    <a:pt x="17" y="98"/>
                  </a:lnTo>
                  <a:lnTo>
                    <a:pt x="18" y="85"/>
                  </a:lnTo>
                  <a:lnTo>
                    <a:pt x="19" y="81"/>
                  </a:lnTo>
                  <a:lnTo>
                    <a:pt x="20" y="78"/>
                  </a:lnTo>
                  <a:lnTo>
                    <a:pt x="20" y="79"/>
                  </a:lnTo>
                  <a:lnTo>
                    <a:pt x="21" y="83"/>
                  </a:lnTo>
                  <a:lnTo>
                    <a:pt x="22" y="90"/>
                  </a:lnTo>
                  <a:lnTo>
                    <a:pt x="22" y="99"/>
                  </a:lnTo>
                  <a:lnTo>
                    <a:pt x="23" y="112"/>
                  </a:lnTo>
                  <a:lnTo>
                    <a:pt x="24" y="125"/>
                  </a:lnTo>
                  <a:lnTo>
                    <a:pt x="25" y="137"/>
                  </a:lnTo>
                  <a:lnTo>
                    <a:pt x="26" y="145"/>
                  </a:lnTo>
                  <a:lnTo>
                    <a:pt x="26" y="148"/>
                  </a:lnTo>
                  <a:lnTo>
                    <a:pt x="27" y="138"/>
                  </a:lnTo>
                  <a:lnTo>
                    <a:pt x="28" y="130"/>
                  </a:lnTo>
                  <a:lnTo>
                    <a:pt x="29" y="123"/>
                  </a:lnTo>
                  <a:lnTo>
                    <a:pt x="30" y="119"/>
                  </a:lnTo>
                  <a:lnTo>
                    <a:pt x="31" y="118"/>
                  </a:lnTo>
                  <a:lnTo>
                    <a:pt x="31" y="120"/>
                  </a:lnTo>
                  <a:lnTo>
                    <a:pt x="32" y="126"/>
                  </a:lnTo>
                  <a:lnTo>
                    <a:pt x="33" y="135"/>
                  </a:lnTo>
                  <a:lnTo>
                    <a:pt x="33" y="148"/>
                  </a:lnTo>
                  <a:lnTo>
                    <a:pt x="34" y="163"/>
                  </a:lnTo>
                  <a:lnTo>
                    <a:pt x="35" y="179"/>
                  </a:lnTo>
                  <a:lnTo>
                    <a:pt x="36" y="194"/>
                  </a:lnTo>
                  <a:lnTo>
                    <a:pt x="36" y="202"/>
                  </a:lnTo>
                  <a:lnTo>
                    <a:pt x="37" y="202"/>
                  </a:lnTo>
                  <a:lnTo>
                    <a:pt x="38" y="185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9" name="Freeform 185"/>
            <p:cNvSpPr>
              <a:spLocks/>
            </p:cNvSpPr>
            <p:nvPr/>
          </p:nvSpPr>
          <p:spPr bwMode="auto">
            <a:xfrm>
              <a:off x="8502071" y="3558479"/>
              <a:ext cx="45191" cy="315596"/>
            </a:xfrm>
            <a:custGeom>
              <a:avLst/>
              <a:gdLst>
                <a:gd name="T0" fmla="*/ 0 w 38"/>
                <a:gd name="T1" fmla="*/ 337 h 353"/>
                <a:gd name="T2" fmla="*/ 1 w 38"/>
                <a:gd name="T3" fmla="*/ 327 h 353"/>
                <a:gd name="T4" fmla="*/ 2 w 38"/>
                <a:gd name="T5" fmla="*/ 319 h 353"/>
                <a:gd name="T6" fmla="*/ 3 w 38"/>
                <a:gd name="T7" fmla="*/ 314 h 353"/>
                <a:gd name="T8" fmla="*/ 3 w 38"/>
                <a:gd name="T9" fmla="*/ 311 h 353"/>
                <a:gd name="T10" fmla="*/ 4 w 38"/>
                <a:gd name="T11" fmla="*/ 312 h 353"/>
                <a:gd name="T12" fmla="*/ 5 w 38"/>
                <a:gd name="T13" fmla="*/ 316 h 353"/>
                <a:gd name="T14" fmla="*/ 5 w 38"/>
                <a:gd name="T15" fmla="*/ 323 h 353"/>
                <a:gd name="T16" fmla="*/ 6 w 38"/>
                <a:gd name="T17" fmla="*/ 332 h 353"/>
                <a:gd name="T18" fmla="*/ 7 w 38"/>
                <a:gd name="T19" fmla="*/ 342 h 353"/>
                <a:gd name="T20" fmla="*/ 8 w 38"/>
                <a:gd name="T21" fmla="*/ 350 h 353"/>
                <a:gd name="T22" fmla="*/ 9 w 38"/>
                <a:gd name="T23" fmla="*/ 353 h 353"/>
                <a:gd name="T24" fmla="*/ 10 w 38"/>
                <a:gd name="T25" fmla="*/ 326 h 353"/>
                <a:gd name="T26" fmla="*/ 10 w 38"/>
                <a:gd name="T27" fmla="*/ 300 h 353"/>
                <a:gd name="T28" fmla="*/ 11 w 38"/>
                <a:gd name="T29" fmla="*/ 269 h 353"/>
                <a:gd name="T30" fmla="*/ 12 w 38"/>
                <a:gd name="T31" fmla="*/ 238 h 353"/>
                <a:gd name="T32" fmla="*/ 13 w 38"/>
                <a:gd name="T33" fmla="*/ 208 h 353"/>
                <a:gd name="T34" fmla="*/ 14 w 38"/>
                <a:gd name="T35" fmla="*/ 180 h 353"/>
                <a:gd name="T36" fmla="*/ 14 w 38"/>
                <a:gd name="T37" fmla="*/ 154 h 353"/>
                <a:gd name="T38" fmla="*/ 15 w 38"/>
                <a:gd name="T39" fmla="*/ 131 h 353"/>
                <a:gd name="T40" fmla="*/ 16 w 38"/>
                <a:gd name="T41" fmla="*/ 110 h 353"/>
                <a:gd name="T42" fmla="*/ 16 w 38"/>
                <a:gd name="T43" fmla="*/ 90 h 353"/>
                <a:gd name="T44" fmla="*/ 17 w 38"/>
                <a:gd name="T45" fmla="*/ 73 h 353"/>
                <a:gd name="T46" fmla="*/ 18 w 38"/>
                <a:gd name="T47" fmla="*/ 58 h 353"/>
                <a:gd name="T48" fmla="*/ 19 w 38"/>
                <a:gd name="T49" fmla="*/ 33 h 353"/>
                <a:gd name="T50" fmla="*/ 20 w 38"/>
                <a:gd name="T51" fmla="*/ 23 h 353"/>
                <a:gd name="T52" fmla="*/ 21 w 38"/>
                <a:gd name="T53" fmla="*/ 16 h 353"/>
                <a:gd name="T54" fmla="*/ 21 w 38"/>
                <a:gd name="T55" fmla="*/ 9 h 353"/>
                <a:gd name="T56" fmla="*/ 22 w 38"/>
                <a:gd name="T57" fmla="*/ 5 h 353"/>
                <a:gd name="T58" fmla="*/ 23 w 38"/>
                <a:gd name="T59" fmla="*/ 2 h 353"/>
                <a:gd name="T60" fmla="*/ 24 w 38"/>
                <a:gd name="T61" fmla="*/ 0 h 353"/>
                <a:gd name="T62" fmla="*/ 24 w 38"/>
                <a:gd name="T63" fmla="*/ 0 h 353"/>
                <a:gd name="T64" fmla="*/ 25 w 38"/>
                <a:gd name="T65" fmla="*/ 2 h 353"/>
                <a:gd name="T66" fmla="*/ 26 w 38"/>
                <a:gd name="T67" fmla="*/ 5 h 353"/>
                <a:gd name="T68" fmla="*/ 26 w 38"/>
                <a:gd name="T69" fmla="*/ 10 h 353"/>
                <a:gd name="T70" fmla="*/ 27 w 38"/>
                <a:gd name="T71" fmla="*/ 17 h 353"/>
                <a:gd name="T72" fmla="*/ 28 w 38"/>
                <a:gd name="T73" fmla="*/ 25 h 353"/>
                <a:gd name="T74" fmla="*/ 28 w 38"/>
                <a:gd name="T75" fmla="*/ 35 h 353"/>
                <a:gd name="T76" fmla="*/ 30 w 38"/>
                <a:gd name="T77" fmla="*/ 58 h 353"/>
                <a:gd name="T78" fmla="*/ 31 w 38"/>
                <a:gd name="T79" fmla="*/ 72 h 353"/>
                <a:gd name="T80" fmla="*/ 32 w 38"/>
                <a:gd name="T81" fmla="*/ 86 h 353"/>
                <a:gd name="T82" fmla="*/ 32 w 38"/>
                <a:gd name="T83" fmla="*/ 102 h 353"/>
                <a:gd name="T84" fmla="*/ 33 w 38"/>
                <a:gd name="T85" fmla="*/ 118 h 353"/>
                <a:gd name="T86" fmla="*/ 33 w 38"/>
                <a:gd name="T87" fmla="*/ 135 h 353"/>
                <a:gd name="T88" fmla="*/ 34 w 38"/>
                <a:gd name="T89" fmla="*/ 150 h 353"/>
                <a:gd name="T90" fmla="*/ 35 w 38"/>
                <a:gd name="T91" fmla="*/ 163 h 353"/>
                <a:gd name="T92" fmla="*/ 36 w 38"/>
                <a:gd name="T93" fmla="*/ 175 h 353"/>
                <a:gd name="T94" fmla="*/ 37 w 38"/>
                <a:gd name="T95" fmla="*/ 184 h 353"/>
                <a:gd name="T96" fmla="*/ 37 w 38"/>
                <a:gd name="T97" fmla="*/ 189 h 353"/>
                <a:gd name="T98" fmla="*/ 38 w 38"/>
                <a:gd name="T99" fmla="*/ 194 h 3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8" h="353">
                  <a:moveTo>
                    <a:pt x="0" y="337"/>
                  </a:moveTo>
                  <a:lnTo>
                    <a:pt x="1" y="327"/>
                  </a:lnTo>
                  <a:lnTo>
                    <a:pt x="2" y="319"/>
                  </a:lnTo>
                  <a:lnTo>
                    <a:pt x="3" y="314"/>
                  </a:lnTo>
                  <a:lnTo>
                    <a:pt x="3" y="311"/>
                  </a:lnTo>
                  <a:lnTo>
                    <a:pt x="4" y="312"/>
                  </a:lnTo>
                  <a:lnTo>
                    <a:pt x="5" y="316"/>
                  </a:lnTo>
                  <a:lnTo>
                    <a:pt x="5" y="323"/>
                  </a:lnTo>
                  <a:lnTo>
                    <a:pt x="6" y="332"/>
                  </a:lnTo>
                  <a:lnTo>
                    <a:pt x="7" y="342"/>
                  </a:lnTo>
                  <a:lnTo>
                    <a:pt x="8" y="350"/>
                  </a:lnTo>
                  <a:lnTo>
                    <a:pt x="9" y="353"/>
                  </a:lnTo>
                  <a:lnTo>
                    <a:pt x="10" y="326"/>
                  </a:lnTo>
                  <a:lnTo>
                    <a:pt x="10" y="300"/>
                  </a:lnTo>
                  <a:lnTo>
                    <a:pt x="11" y="269"/>
                  </a:lnTo>
                  <a:lnTo>
                    <a:pt x="12" y="238"/>
                  </a:lnTo>
                  <a:lnTo>
                    <a:pt x="13" y="208"/>
                  </a:lnTo>
                  <a:lnTo>
                    <a:pt x="14" y="180"/>
                  </a:lnTo>
                  <a:lnTo>
                    <a:pt x="14" y="154"/>
                  </a:lnTo>
                  <a:lnTo>
                    <a:pt x="15" y="131"/>
                  </a:lnTo>
                  <a:lnTo>
                    <a:pt x="16" y="110"/>
                  </a:lnTo>
                  <a:lnTo>
                    <a:pt x="16" y="90"/>
                  </a:lnTo>
                  <a:lnTo>
                    <a:pt x="17" y="73"/>
                  </a:lnTo>
                  <a:lnTo>
                    <a:pt x="18" y="58"/>
                  </a:lnTo>
                  <a:lnTo>
                    <a:pt x="19" y="33"/>
                  </a:lnTo>
                  <a:lnTo>
                    <a:pt x="20" y="23"/>
                  </a:lnTo>
                  <a:lnTo>
                    <a:pt x="21" y="16"/>
                  </a:lnTo>
                  <a:lnTo>
                    <a:pt x="21" y="9"/>
                  </a:lnTo>
                  <a:lnTo>
                    <a:pt x="22" y="5"/>
                  </a:lnTo>
                  <a:lnTo>
                    <a:pt x="23" y="2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5" y="2"/>
                  </a:lnTo>
                  <a:lnTo>
                    <a:pt x="26" y="5"/>
                  </a:lnTo>
                  <a:lnTo>
                    <a:pt x="26" y="10"/>
                  </a:lnTo>
                  <a:lnTo>
                    <a:pt x="27" y="17"/>
                  </a:lnTo>
                  <a:lnTo>
                    <a:pt x="28" y="25"/>
                  </a:lnTo>
                  <a:lnTo>
                    <a:pt x="28" y="35"/>
                  </a:lnTo>
                  <a:lnTo>
                    <a:pt x="30" y="58"/>
                  </a:lnTo>
                  <a:lnTo>
                    <a:pt x="31" y="72"/>
                  </a:lnTo>
                  <a:lnTo>
                    <a:pt x="32" y="86"/>
                  </a:lnTo>
                  <a:lnTo>
                    <a:pt x="32" y="102"/>
                  </a:lnTo>
                  <a:lnTo>
                    <a:pt x="33" y="118"/>
                  </a:lnTo>
                  <a:lnTo>
                    <a:pt x="33" y="135"/>
                  </a:lnTo>
                  <a:lnTo>
                    <a:pt x="34" y="150"/>
                  </a:lnTo>
                  <a:lnTo>
                    <a:pt x="35" y="163"/>
                  </a:lnTo>
                  <a:lnTo>
                    <a:pt x="36" y="175"/>
                  </a:lnTo>
                  <a:lnTo>
                    <a:pt x="37" y="184"/>
                  </a:lnTo>
                  <a:lnTo>
                    <a:pt x="37" y="189"/>
                  </a:lnTo>
                  <a:lnTo>
                    <a:pt x="38" y="194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0" name="Freeform 186"/>
            <p:cNvSpPr>
              <a:spLocks/>
            </p:cNvSpPr>
            <p:nvPr/>
          </p:nvSpPr>
          <p:spPr bwMode="auto">
            <a:xfrm>
              <a:off x="8547262" y="3731923"/>
              <a:ext cx="45191" cy="85828"/>
            </a:xfrm>
            <a:custGeom>
              <a:avLst/>
              <a:gdLst>
                <a:gd name="T0" fmla="*/ 0 w 38"/>
                <a:gd name="T1" fmla="*/ 0 h 96"/>
                <a:gd name="T2" fmla="*/ 1 w 38"/>
                <a:gd name="T3" fmla="*/ 4 h 96"/>
                <a:gd name="T4" fmla="*/ 2 w 38"/>
                <a:gd name="T5" fmla="*/ 5 h 96"/>
                <a:gd name="T6" fmla="*/ 3 w 38"/>
                <a:gd name="T7" fmla="*/ 6 h 96"/>
                <a:gd name="T8" fmla="*/ 4 w 38"/>
                <a:gd name="T9" fmla="*/ 8 h 96"/>
                <a:gd name="T10" fmla="*/ 4 w 38"/>
                <a:gd name="T11" fmla="*/ 11 h 96"/>
                <a:gd name="T12" fmla="*/ 5 w 38"/>
                <a:gd name="T13" fmla="*/ 13 h 96"/>
                <a:gd name="T14" fmla="*/ 6 w 38"/>
                <a:gd name="T15" fmla="*/ 17 h 96"/>
                <a:gd name="T16" fmla="*/ 6 w 38"/>
                <a:gd name="T17" fmla="*/ 21 h 96"/>
                <a:gd name="T18" fmla="*/ 7 w 38"/>
                <a:gd name="T19" fmla="*/ 25 h 96"/>
                <a:gd name="T20" fmla="*/ 8 w 38"/>
                <a:gd name="T21" fmla="*/ 30 h 96"/>
                <a:gd name="T22" fmla="*/ 9 w 38"/>
                <a:gd name="T23" fmla="*/ 35 h 96"/>
                <a:gd name="T24" fmla="*/ 9 w 38"/>
                <a:gd name="T25" fmla="*/ 39 h 96"/>
                <a:gd name="T26" fmla="*/ 11 w 38"/>
                <a:gd name="T27" fmla="*/ 47 h 96"/>
                <a:gd name="T28" fmla="*/ 11 w 38"/>
                <a:gd name="T29" fmla="*/ 49 h 96"/>
                <a:gd name="T30" fmla="*/ 12 w 38"/>
                <a:gd name="T31" fmla="*/ 50 h 96"/>
                <a:gd name="T32" fmla="*/ 13 w 38"/>
                <a:gd name="T33" fmla="*/ 51 h 96"/>
                <a:gd name="T34" fmla="*/ 14 w 38"/>
                <a:gd name="T35" fmla="*/ 50 h 96"/>
                <a:gd name="T36" fmla="*/ 15 w 38"/>
                <a:gd name="T37" fmla="*/ 50 h 96"/>
                <a:gd name="T38" fmla="*/ 15 w 38"/>
                <a:gd name="T39" fmla="*/ 50 h 96"/>
                <a:gd name="T40" fmla="*/ 16 w 38"/>
                <a:gd name="T41" fmla="*/ 50 h 96"/>
                <a:gd name="T42" fmla="*/ 16 w 38"/>
                <a:gd name="T43" fmla="*/ 51 h 96"/>
                <a:gd name="T44" fmla="*/ 17 w 38"/>
                <a:gd name="T45" fmla="*/ 53 h 96"/>
                <a:gd name="T46" fmla="*/ 18 w 38"/>
                <a:gd name="T47" fmla="*/ 56 h 96"/>
                <a:gd name="T48" fmla="*/ 19 w 38"/>
                <a:gd name="T49" fmla="*/ 60 h 96"/>
                <a:gd name="T50" fmla="*/ 20 w 38"/>
                <a:gd name="T51" fmla="*/ 64 h 96"/>
                <a:gd name="T52" fmla="*/ 20 w 38"/>
                <a:gd name="T53" fmla="*/ 68 h 96"/>
                <a:gd name="T54" fmla="*/ 22 w 38"/>
                <a:gd name="T55" fmla="*/ 75 h 96"/>
                <a:gd name="T56" fmla="*/ 22 w 38"/>
                <a:gd name="T57" fmla="*/ 77 h 96"/>
                <a:gd name="T58" fmla="*/ 23 w 38"/>
                <a:gd name="T59" fmla="*/ 78 h 96"/>
                <a:gd name="T60" fmla="*/ 24 w 38"/>
                <a:gd name="T61" fmla="*/ 77 h 96"/>
                <a:gd name="T62" fmla="*/ 25 w 38"/>
                <a:gd name="T63" fmla="*/ 76 h 96"/>
                <a:gd name="T64" fmla="*/ 25 w 38"/>
                <a:gd name="T65" fmla="*/ 74 h 96"/>
                <a:gd name="T66" fmla="*/ 26 w 38"/>
                <a:gd name="T67" fmla="*/ 73 h 96"/>
                <a:gd name="T68" fmla="*/ 27 w 38"/>
                <a:gd name="T69" fmla="*/ 72 h 96"/>
                <a:gd name="T70" fmla="*/ 27 w 38"/>
                <a:gd name="T71" fmla="*/ 72 h 96"/>
                <a:gd name="T72" fmla="*/ 28 w 38"/>
                <a:gd name="T73" fmla="*/ 74 h 96"/>
                <a:gd name="T74" fmla="*/ 29 w 38"/>
                <a:gd name="T75" fmla="*/ 76 h 96"/>
                <a:gd name="T76" fmla="*/ 30 w 38"/>
                <a:gd name="T77" fmla="*/ 80 h 96"/>
                <a:gd name="T78" fmla="*/ 31 w 38"/>
                <a:gd name="T79" fmla="*/ 88 h 96"/>
                <a:gd name="T80" fmla="*/ 32 w 38"/>
                <a:gd name="T81" fmla="*/ 92 h 96"/>
                <a:gd name="T82" fmla="*/ 32 w 38"/>
                <a:gd name="T83" fmla="*/ 95 h 96"/>
                <a:gd name="T84" fmla="*/ 33 w 38"/>
                <a:gd name="T85" fmla="*/ 96 h 96"/>
                <a:gd name="T86" fmla="*/ 34 w 38"/>
                <a:gd name="T87" fmla="*/ 96 h 96"/>
                <a:gd name="T88" fmla="*/ 35 w 38"/>
                <a:gd name="T89" fmla="*/ 95 h 96"/>
                <a:gd name="T90" fmla="*/ 35 w 38"/>
                <a:gd name="T91" fmla="*/ 92 h 96"/>
                <a:gd name="T92" fmla="*/ 36 w 38"/>
                <a:gd name="T93" fmla="*/ 90 h 96"/>
                <a:gd name="T94" fmla="*/ 37 w 38"/>
                <a:gd name="T95" fmla="*/ 88 h 96"/>
                <a:gd name="T96" fmla="*/ 38 w 38"/>
                <a:gd name="T97" fmla="*/ 87 h 96"/>
                <a:gd name="T98" fmla="*/ 38 w 38"/>
                <a:gd name="T99" fmla="*/ 87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8" h="96">
                  <a:moveTo>
                    <a:pt x="0" y="0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8"/>
                  </a:lnTo>
                  <a:lnTo>
                    <a:pt x="4" y="11"/>
                  </a:lnTo>
                  <a:lnTo>
                    <a:pt x="5" y="13"/>
                  </a:lnTo>
                  <a:lnTo>
                    <a:pt x="6" y="17"/>
                  </a:lnTo>
                  <a:lnTo>
                    <a:pt x="6" y="21"/>
                  </a:lnTo>
                  <a:lnTo>
                    <a:pt x="7" y="25"/>
                  </a:lnTo>
                  <a:lnTo>
                    <a:pt x="8" y="30"/>
                  </a:lnTo>
                  <a:lnTo>
                    <a:pt x="9" y="35"/>
                  </a:lnTo>
                  <a:lnTo>
                    <a:pt x="9" y="39"/>
                  </a:lnTo>
                  <a:lnTo>
                    <a:pt x="11" y="47"/>
                  </a:lnTo>
                  <a:lnTo>
                    <a:pt x="11" y="49"/>
                  </a:lnTo>
                  <a:lnTo>
                    <a:pt x="12" y="50"/>
                  </a:lnTo>
                  <a:lnTo>
                    <a:pt x="13" y="51"/>
                  </a:lnTo>
                  <a:lnTo>
                    <a:pt x="14" y="50"/>
                  </a:lnTo>
                  <a:lnTo>
                    <a:pt x="15" y="50"/>
                  </a:lnTo>
                  <a:lnTo>
                    <a:pt x="15" y="50"/>
                  </a:lnTo>
                  <a:lnTo>
                    <a:pt x="16" y="50"/>
                  </a:lnTo>
                  <a:lnTo>
                    <a:pt x="16" y="51"/>
                  </a:lnTo>
                  <a:lnTo>
                    <a:pt x="17" y="53"/>
                  </a:lnTo>
                  <a:lnTo>
                    <a:pt x="18" y="56"/>
                  </a:lnTo>
                  <a:lnTo>
                    <a:pt x="19" y="60"/>
                  </a:lnTo>
                  <a:lnTo>
                    <a:pt x="20" y="64"/>
                  </a:lnTo>
                  <a:lnTo>
                    <a:pt x="20" y="68"/>
                  </a:lnTo>
                  <a:lnTo>
                    <a:pt x="22" y="75"/>
                  </a:lnTo>
                  <a:lnTo>
                    <a:pt x="22" y="77"/>
                  </a:lnTo>
                  <a:lnTo>
                    <a:pt x="23" y="78"/>
                  </a:lnTo>
                  <a:lnTo>
                    <a:pt x="24" y="77"/>
                  </a:lnTo>
                  <a:lnTo>
                    <a:pt x="25" y="76"/>
                  </a:lnTo>
                  <a:lnTo>
                    <a:pt x="25" y="74"/>
                  </a:lnTo>
                  <a:lnTo>
                    <a:pt x="26" y="73"/>
                  </a:lnTo>
                  <a:lnTo>
                    <a:pt x="27" y="72"/>
                  </a:lnTo>
                  <a:lnTo>
                    <a:pt x="27" y="72"/>
                  </a:lnTo>
                  <a:lnTo>
                    <a:pt x="28" y="74"/>
                  </a:lnTo>
                  <a:lnTo>
                    <a:pt x="29" y="76"/>
                  </a:lnTo>
                  <a:lnTo>
                    <a:pt x="30" y="80"/>
                  </a:lnTo>
                  <a:lnTo>
                    <a:pt x="31" y="88"/>
                  </a:lnTo>
                  <a:lnTo>
                    <a:pt x="32" y="92"/>
                  </a:lnTo>
                  <a:lnTo>
                    <a:pt x="32" y="95"/>
                  </a:lnTo>
                  <a:lnTo>
                    <a:pt x="33" y="96"/>
                  </a:lnTo>
                  <a:lnTo>
                    <a:pt x="34" y="96"/>
                  </a:lnTo>
                  <a:lnTo>
                    <a:pt x="35" y="95"/>
                  </a:lnTo>
                  <a:lnTo>
                    <a:pt x="35" y="92"/>
                  </a:lnTo>
                  <a:lnTo>
                    <a:pt x="36" y="90"/>
                  </a:lnTo>
                  <a:lnTo>
                    <a:pt x="37" y="88"/>
                  </a:lnTo>
                  <a:lnTo>
                    <a:pt x="38" y="87"/>
                  </a:lnTo>
                  <a:lnTo>
                    <a:pt x="38" y="87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1" name="Freeform 187"/>
            <p:cNvSpPr>
              <a:spLocks/>
            </p:cNvSpPr>
            <p:nvPr/>
          </p:nvSpPr>
          <p:spPr bwMode="auto">
            <a:xfrm>
              <a:off x="8592453" y="3756062"/>
              <a:ext cx="45191" cy="82252"/>
            </a:xfrm>
            <a:custGeom>
              <a:avLst/>
              <a:gdLst>
                <a:gd name="T0" fmla="*/ 0 w 38"/>
                <a:gd name="T1" fmla="*/ 60 h 92"/>
                <a:gd name="T2" fmla="*/ 1 w 38"/>
                <a:gd name="T3" fmla="*/ 61 h 92"/>
                <a:gd name="T4" fmla="*/ 2 w 38"/>
                <a:gd name="T5" fmla="*/ 68 h 92"/>
                <a:gd name="T6" fmla="*/ 3 w 38"/>
                <a:gd name="T7" fmla="*/ 72 h 92"/>
                <a:gd name="T8" fmla="*/ 4 w 38"/>
                <a:gd name="T9" fmla="*/ 76 h 92"/>
                <a:gd name="T10" fmla="*/ 5 w 38"/>
                <a:gd name="T11" fmla="*/ 80 h 92"/>
                <a:gd name="T12" fmla="*/ 5 w 38"/>
                <a:gd name="T13" fmla="*/ 82 h 92"/>
                <a:gd name="T14" fmla="*/ 6 w 38"/>
                <a:gd name="T15" fmla="*/ 83 h 92"/>
                <a:gd name="T16" fmla="*/ 7 w 38"/>
                <a:gd name="T17" fmla="*/ 82 h 92"/>
                <a:gd name="T18" fmla="*/ 7 w 38"/>
                <a:gd name="T19" fmla="*/ 80 h 92"/>
                <a:gd name="T20" fmla="*/ 8 w 38"/>
                <a:gd name="T21" fmla="*/ 77 h 92"/>
                <a:gd name="T22" fmla="*/ 9 w 38"/>
                <a:gd name="T23" fmla="*/ 75 h 92"/>
                <a:gd name="T24" fmla="*/ 10 w 38"/>
                <a:gd name="T25" fmla="*/ 72 h 92"/>
                <a:gd name="T26" fmla="*/ 10 w 38"/>
                <a:gd name="T27" fmla="*/ 71 h 92"/>
                <a:gd name="T28" fmla="*/ 11 w 38"/>
                <a:gd name="T29" fmla="*/ 71 h 92"/>
                <a:gd name="T30" fmla="*/ 12 w 38"/>
                <a:gd name="T31" fmla="*/ 72 h 92"/>
                <a:gd name="T32" fmla="*/ 13 w 38"/>
                <a:gd name="T33" fmla="*/ 78 h 92"/>
                <a:gd name="T34" fmla="*/ 14 w 38"/>
                <a:gd name="T35" fmla="*/ 82 h 92"/>
                <a:gd name="T36" fmla="*/ 15 w 38"/>
                <a:gd name="T37" fmla="*/ 86 h 92"/>
                <a:gd name="T38" fmla="*/ 15 w 38"/>
                <a:gd name="T39" fmla="*/ 89 h 92"/>
                <a:gd name="T40" fmla="*/ 16 w 38"/>
                <a:gd name="T41" fmla="*/ 91 h 92"/>
                <a:gd name="T42" fmla="*/ 17 w 38"/>
                <a:gd name="T43" fmla="*/ 92 h 92"/>
                <a:gd name="T44" fmla="*/ 17 w 38"/>
                <a:gd name="T45" fmla="*/ 91 h 92"/>
                <a:gd name="T46" fmla="*/ 18 w 38"/>
                <a:gd name="T47" fmla="*/ 88 h 92"/>
                <a:gd name="T48" fmla="*/ 19 w 38"/>
                <a:gd name="T49" fmla="*/ 85 h 92"/>
                <a:gd name="T50" fmla="*/ 20 w 38"/>
                <a:gd name="T51" fmla="*/ 82 h 92"/>
                <a:gd name="T52" fmla="*/ 21 w 38"/>
                <a:gd name="T53" fmla="*/ 79 h 92"/>
                <a:gd name="T54" fmla="*/ 21 w 38"/>
                <a:gd name="T55" fmla="*/ 77 h 92"/>
                <a:gd name="T56" fmla="*/ 22 w 38"/>
                <a:gd name="T57" fmla="*/ 75 h 92"/>
                <a:gd name="T58" fmla="*/ 22 w 38"/>
                <a:gd name="T59" fmla="*/ 75 h 92"/>
                <a:gd name="T60" fmla="*/ 23 w 38"/>
                <a:gd name="T61" fmla="*/ 77 h 92"/>
                <a:gd name="T62" fmla="*/ 24 w 38"/>
                <a:gd name="T63" fmla="*/ 79 h 92"/>
                <a:gd name="T64" fmla="*/ 25 w 38"/>
                <a:gd name="T65" fmla="*/ 82 h 92"/>
                <a:gd name="T66" fmla="*/ 26 w 38"/>
                <a:gd name="T67" fmla="*/ 85 h 92"/>
                <a:gd name="T68" fmla="*/ 26 w 38"/>
                <a:gd name="T69" fmla="*/ 88 h 92"/>
                <a:gd name="T70" fmla="*/ 27 w 38"/>
                <a:gd name="T71" fmla="*/ 90 h 92"/>
                <a:gd name="T72" fmla="*/ 28 w 38"/>
                <a:gd name="T73" fmla="*/ 91 h 92"/>
                <a:gd name="T74" fmla="*/ 28 w 38"/>
                <a:gd name="T75" fmla="*/ 90 h 92"/>
                <a:gd name="T76" fmla="*/ 29 w 38"/>
                <a:gd name="T77" fmla="*/ 87 h 92"/>
                <a:gd name="T78" fmla="*/ 30 w 38"/>
                <a:gd name="T79" fmla="*/ 82 h 92"/>
                <a:gd name="T80" fmla="*/ 31 w 38"/>
                <a:gd name="T81" fmla="*/ 75 h 92"/>
                <a:gd name="T82" fmla="*/ 32 w 38"/>
                <a:gd name="T83" fmla="*/ 58 h 92"/>
                <a:gd name="T84" fmla="*/ 33 w 38"/>
                <a:gd name="T85" fmla="*/ 49 h 92"/>
                <a:gd name="T86" fmla="*/ 33 w 38"/>
                <a:gd name="T87" fmla="*/ 40 h 92"/>
                <a:gd name="T88" fmla="*/ 34 w 38"/>
                <a:gd name="T89" fmla="*/ 32 h 92"/>
                <a:gd name="T90" fmla="*/ 35 w 38"/>
                <a:gd name="T91" fmla="*/ 24 h 92"/>
                <a:gd name="T92" fmla="*/ 36 w 38"/>
                <a:gd name="T93" fmla="*/ 17 h 92"/>
                <a:gd name="T94" fmla="*/ 36 w 38"/>
                <a:gd name="T95" fmla="*/ 10 h 92"/>
                <a:gd name="T96" fmla="*/ 37 w 38"/>
                <a:gd name="T97" fmla="*/ 5 h 92"/>
                <a:gd name="T98" fmla="*/ 38 w 38"/>
                <a:gd name="T99" fmla="*/ 0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8" h="92">
                  <a:moveTo>
                    <a:pt x="0" y="60"/>
                  </a:moveTo>
                  <a:lnTo>
                    <a:pt x="1" y="61"/>
                  </a:lnTo>
                  <a:lnTo>
                    <a:pt x="2" y="68"/>
                  </a:lnTo>
                  <a:lnTo>
                    <a:pt x="3" y="72"/>
                  </a:lnTo>
                  <a:lnTo>
                    <a:pt x="4" y="76"/>
                  </a:lnTo>
                  <a:lnTo>
                    <a:pt x="5" y="80"/>
                  </a:lnTo>
                  <a:lnTo>
                    <a:pt x="5" y="82"/>
                  </a:lnTo>
                  <a:lnTo>
                    <a:pt x="6" y="83"/>
                  </a:lnTo>
                  <a:lnTo>
                    <a:pt x="7" y="82"/>
                  </a:lnTo>
                  <a:lnTo>
                    <a:pt x="7" y="80"/>
                  </a:lnTo>
                  <a:lnTo>
                    <a:pt x="8" y="77"/>
                  </a:lnTo>
                  <a:lnTo>
                    <a:pt x="9" y="75"/>
                  </a:lnTo>
                  <a:lnTo>
                    <a:pt x="10" y="72"/>
                  </a:lnTo>
                  <a:lnTo>
                    <a:pt x="10" y="71"/>
                  </a:lnTo>
                  <a:lnTo>
                    <a:pt x="11" y="71"/>
                  </a:lnTo>
                  <a:lnTo>
                    <a:pt x="12" y="72"/>
                  </a:lnTo>
                  <a:lnTo>
                    <a:pt x="13" y="78"/>
                  </a:lnTo>
                  <a:lnTo>
                    <a:pt x="14" y="82"/>
                  </a:lnTo>
                  <a:lnTo>
                    <a:pt x="15" y="86"/>
                  </a:lnTo>
                  <a:lnTo>
                    <a:pt x="15" y="89"/>
                  </a:lnTo>
                  <a:lnTo>
                    <a:pt x="16" y="91"/>
                  </a:lnTo>
                  <a:lnTo>
                    <a:pt x="17" y="92"/>
                  </a:lnTo>
                  <a:lnTo>
                    <a:pt x="17" y="91"/>
                  </a:lnTo>
                  <a:lnTo>
                    <a:pt x="18" y="88"/>
                  </a:lnTo>
                  <a:lnTo>
                    <a:pt x="19" y="85"/>
                  </a:lnTo>
                  <a:lnTo>
                    <a:pt x="20" y="82"/>
                  </a:lnTo>
                  <a:lnTo>
                    <a:pt x="21" y="79"/>
                  </a:lnTo>
                  <a:lnTo>
                    <a:pt x="21" y="77"/>
                  </a:lnTo>
                  <a:lnTo>
                    <a:pt x="22" y="75"/>
                  </a:lnTo>
                  <a:lnTo>
                    <a:pt x="22" y="75"/>
                  </a:lnTo>
                  <a:lnTo>
                    <a:pt x="23" y="77"/>
                  </a:lnTo>
                  <a:lnTo>
                    <a:pt x="24" y="79"/>
                  </a:lnTo>
                  <a:lnTo>
                    <a:pt x="25" y="82"/>
                  </a:lnTo>
                  <a:lnTo>
                    <a:pt x="26" y="85"/>
                  </a:lnTo>
                  <a:lnTo>
                    <a:pt x="26" y="88"/>
                  </a:lnTo>
                  <a:lnTo>
                    <a:pt x="27" y="90"/>
                  </a:lnTo>
                  <a:lnTo>
                    <a:pt x="28" y="91"/>
                  </a:lnTo>
                  <a:lnTo>
                    <a:pt x="28" y="90"/>
                  </a:lnTo>
                  <a:lnTo>
                    <a:pt x="29" y="87"/>
                  </a:lnTo>
                  <a:lnTo>
                    <a:pt x="30" y="82"/>
                  </a:lnTo>
                  <a:lnTo>
                    <a:pt x="31" y="75"/>
                  </a:lnTo>
                  <a:lnTo>
                    <a:pt x="32" y="58"/>
                  </a:lnTo>
                  <a:lnTo>
                    <a:pt x="33" y="49"/>
                  </a:lnTo>
                  <a:lnTo>
                    <a:pt x="33" y="40"/>
                  </a:lnTo>
                  <a:lnTo>
                    <a:pt x="34" y="32"/>
                  </a:lnTo>
                  <a:lnTo>
                    <a:pt x="35" y="24"/>
                  </a:lnTo>
                  <a:lnTo>
                    <a:pt x="36" y="17"/>
                  </a:lnTo>
                  <a:lnTo>
                    <a:pt x="36" y="10"/>
                  </a:lnTo>
                  <a:lnTo>
                    <a:pt x="37" y="5"/>
                  </a:lnTo>
                  <a:lnTo>
                    <a:pt x="38" y="0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2" name="Freeform 188"/>
            <p:cNvSpPr>
              <a:spLocks/>
            </p:cNvSpPr>
            <p:nvPr/>
          </p:nvSpPr>
          <p:spPr bwMode="auto">
            <a:xfrm>
              <a:off x="8637644" y="3731923"/>
              <a:ext cx="45191" cy="134106"/>
            </a:xfrm>
            <a:custGeom>
              <a:avLst/>
              <a:gdLst>
                <a:gd name="T0" fmla="*/ 0 w 38"/>
                <a:gd name="T1" fmla="*/ 27 h 150"/>
                <a:gd name="T2" fmla="*/ 0 w 38"/>
                <a:gd name="T3" fmla="*/ 23 h 150"/>
                <a:gd name="T4" fmla="*/ 1 w 38"/>
                <a:gd name="T5" fmla="*/ 19 h 150"/>
                <a:gd name="T6" fmla="*/ 2 w 38"/>
                <a:gd name="T7" fmla="*/ 16 h 150"/>
                <a:gd name="T8" fmla="*/ 3 w 38"/>
                <a:gd name="T9" fmla="*/ 14 h 150"/>
                <a:gd name="T10" fmla="*/ 3 w 38"/>
                <a:gd name="T11" fmla="*/ 12 h 150"/>
                <a:gd name="T12" fmla="*/ 5 w 38"/>
                <a:gd name="T13" fmla="*/ 8 h 150"/>
                <a:gd name="T14" fmla="*/ 6 w 38"/>
                <a:gd name="T15" fmla="*/ 7 h 150"/>
                <a:gd name="T16" fmla="*/ 6 w 38"/>
                <a:gd name="T17" fmla="*/ 5 h 150"/>
                <a:gd name="T18" fmla="*/ 7 w 38"/>
                <a:gd name="T19" fmla="*/ 4 h 150"/>
                <a:gd name="T20" fmla="*/ 8 w 38"/>
                <a:gd name="T21" fmla="*/ 2 h 150"/>
                <a:gd name="T22" fmla="*/ 8 w 38"/>
                <a:gd name="T23" fmla="*/ 1 h 150"/>
                <a:gd name="T24" fmla="*/ 9 w 38"/>
                <a:gd name="T25" fmla="*/ 0 h 150"/>
                <a:gd name="T26" fmla="*/ 10 w 38"/>
                <a:gd name="T27" fmla="*/ 0 h 150"/>
                <a:gd name="T28" fmla="*/ 11 w 38"/>
                <a:gd name="T29" fmla="*/ 1 h 150"/>
                <a:gd name="T30" fmla="*/ 11 w 38"/>
                <a:gd name="T31" fmla="*/ 3 h 150"/>
                <a:gd name="T32" fmla="*/ 12 w 38"/>
                <a:gd name="T33" fmla="*/ 6 h 150"/>
                <a:gd name="T34" fmla="*/ 13 w 38"/>
                <a:gd name="T35" fmla="*/ 11 h 150"/>
                <a:gd name="T36" fmla="*/ 14 w 38"/>
                <a:gd name="T37" fmla="*/ 25 h 150"/>
                <a:gd name="T38" fmla="*/ 15 w 38"/>
                <a:gd name="T39" fmla="*/ 36 h 150"/>
                <a:gd name="T40" fmla="*/ 16 w 38"/>
                <a:gd name="T41" fmla="*/ 47 h 150"/>
                <a:gd name="T42" fmla="*/ 16 w 38"/>
                <a:gd name="T43" fmla="*/ 60 h 150"/>
                <a:gd name="T44" fmla="*/ 17 w 38"/>
                <a:gd name="T45" fmla="*/ 74 h 150"/>
                <a:gd name="T46" fmla="*/ 18 w 38"/>
                <a:gd name="T47" fmla="*/ 89 h 150"/>
                <a:gd name="T48" fmla="*/ 18 w 38"/>
                <a:gd name="T49" fmla="*/ 103 h 150"/>
                <a:gd name="T50" fmla="*/ 19 w 38"/>
                <a:gd name="T51" fmla="*/ 113 h 150"/>
                <a:gd name="T52" fmla="*/ 20 w 38"/>
                <a:gd name="T53" fmla="*/ 120 h 150"/>
                <a:gd name="T54" fmla="*/ 21 w 38"/>
                <a:gd name="T55" fmla="*/ 123 h 150"/>
                <a:gd name="T56" fmla="*/ 21 w 38"/>
                <a:gd name="T57" fmla="*/ 121 h 150"/>
                <a:gd name="T58" fmla="*/ 22 w 38"/>
                <a:gd name="T59" fmla="*/ 118 h 150"/>
                <a:gd name="T60" fmla="*/ 23 w 38"/>
                <a:gd name="T61" fmla="*/ 112 h 150"/>
                <a:gd name="T62" fmla="*/ 24 w 38"/>
                <a:gd name="T63" fmla="*/ 111 h 150"/>
                <a:gd name="T64" fmla="*/ 25 w 38"/>
                <a:gd name="T65" fmla="*/ 112 h 150"/>
                <a:gd name="T66" fmla="*/ 26 w 38"/>
                <a:gd name="T67" fmla="*/ 115 h 150"/>
                <a:gd name="T68" fmla="*/ 27 w 38"/>
                <a:gd name="T69" fmla="*/ 121 h 150"/>
                <a:gd name="T70" fmla="*/ 27 w 38"/>
                <a:gd name="T71" fmla="*/ 127 h 150"/>
                <a:gd name="T72" fmla="*/ 28 w 38"/>
                <a:gd name="T73" fmla="*/ 135 h 150"/>
                <a:gd name="T74" fmla="*/ 28 w 38"/>
                <a:gd name="T75" fmla="*/ 142 h 150"/>
                <a:gd name="T76" fmla="*/ 29 w 38"/>
                <a:gd name="T77" fmla="*/ 148 h 150"/>
                <a:gd name="T78" fmla="*/ 30 w 38"/>
                <a:gd name="T79" fmla="*/ 150 h 150"/>
                <a:gd name="T80" fmla="*/ 31 w 38"/>
                <a:gd name="T81" fmla="*/ 149 h 150"/>
                <a:gd name="T82" fmla="*/ 32 w 38"/>
                <a:gd name="T83" fmla="*/ 145 h 150"/>
                <a:gd name="T84" fmla="*/ 33 w 38"/>
                <a:gd name="T85" fmla="*/ 135 h 150"/>
                <a:gd name="T86" fmla="*/ 34 w 38"/>
                <a:gd name="T87" fmla="*/ 130 h 150"/>
                <a:gd name="T88" fmla="*/ 34 w 38"/>
                <a:gd name="T89" fmla="*/ 128 h 150"/>
                <a:gd name="T90" fmla="*/ 35 w 38"/>
                <a:gd name="T91" fmla="*/ 127 h 150"/>
                <a:gd name="T92" fmla="*/ 36 w 38"/>
                <a:gd name="T93" fmla="*/ 128 h 150"/>
                <a:gd name="T94" fmla="*/ 37 w 38"/>
                <a:gd name="T95" fmla="*/ 132 h 150"/>
                <a:gd name="T96" fmla="*/ 37 w 38"/>
                <a:gd name="T97" fmla="*/ 137 h 150"/>
                <a:gd name="T98" fmla="*/ 38 w 38"/>
                <a:gd name="T99" fmla="*/ 144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8" h="150">
                  <a:moveTo>
                    <a:pt x="0" y="27"/>
                  </a:moveTo>
                  <a:lnTo>
                    <a:pt x="0" y="23"/>
                  </a:lnTo>
                  <a:lnTo>
                    <a:pt x="1" y="19"/>
                  </a:lnTo>
                  <a:lnTo>
                    <a:pt x="2" y="16"/>
                  </a:lnTo>
                  <a:lnTo>
                    <a:pt x="3" y="14"/>
                  </a:lnTo>
                  <a:lnTo>
                    <a:pt x="3" y="12"/>
                  </a:lnTo>
                  <a:lnTo>
                    <a:pt x="5" y="8"/>
                  </a:lnTo>
                  <a:lnTo>
                    <a:pt x="6" y="7"/>
                  </a:lnTo>
                  <a:lnTo>
                    <a:pt x="6" y="5"/>
                  </a:lnTo>
                  <a:lnTo>
                    <a:pt x="7" y="4"/>
                  </a:lnTo>
                  <a:lnTo>
                    <a:pt x="8" y="2"/>
                  </a:lnTo>
                  <a:lnTo>
                    <a:pt x="8" y="1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1" y="1"/>
                  </a:lnTo>
                  <a:lnTo>
                    <a:pt x="11" y="3"/>
                  </a:lnTo>
                  <a:lnTo>
                    <a:pt x="12" y="6"/>
                  </a:lnTo>
                  <a:lnTo>
                    <a:pt x="13" y="11"/>
                  </a:lnTo>
                  <a:lnTo>
                    <a:pt x="14" y="25"/>
                  </a:lnTo>
                  <a:lnTo>
                    <a:pt x="15" y="36"/>
                  </a:lnTo>
                  <a:lnTo>
                    <a:pt x="16" y="47"/>
                  </a:lnTo>
                  <a:lnTo>
                    <a:pt x="16" y="60"/>
                  </a:lnTo>
                  <a:lnTo>
                    <a:pt x="17" y="74"/>
                  </a:lnTo>
                  <a:lnTo>
                    <a:pt x="18" y="89"/>
                  </a:lnTo>
                  <a:lnTo>
                    <a:pt x="18" y="103"/>
                  </a:lnTo>
                  <a:lnTo>
                    <a:pt x="19" y="113"/>
                  </a:lnTo>
                  <a:lnTo>
                    <a:pt x="20" y="120"/>
                  </a:lnTo>
                  <a:lnTo>
                    <a:pt x="21" y="123"/>
                  </a:lnTo>
                  <a:lnTo>
                    <a:pt x="21" y="121"/>
                  </a:lnTo>
                  <a:lnTo>
                    <a:pt x="22" y="118"/>
                  </a:lnTo>
                  <a:lnTo>
                    <a:pt x="23" y="112"/>
                  </a:lnTo>
                  <a:lnTo>
                    <a:pt x="24" y="111"/>
                  </a:lnTo>
                  <a:lnTo>
                    <a:pt x="25" y="112"/>
                  </a:lnTo>
                  <a:lnTo>
                    <a:pt x="26" y="115"/>
                  </a:lnTo>
                  <a:lnTo>
                    <a:pt x="27" y="121"/>
                  </a:lnTo>
                  <a:lnTo>
                    <a:pt x="27" y="127"/>
                  </a:lnTo>
                  <a:lnTo>
                    <a:pt x="28" y="135"/>
                  </a:lnTo>
                  <a:lnTo>
                    <a:pt x="28" y="142"/>
                  </a:lnTo>
                  <a:lnTo>
                    <a:pt x="29" y="148"/>
                  </a:lnTo>
                  <a:lnTo>
                    <a:pt x="30" y="150"/>
                  </a:lnTo>
                  <a:lnTo>
                    <a:pt x="31" y="149"/>
                  </a:lnTo>
                  <a:lnTo>
                    <a:pt x="32" y="145"/>
                  </a:lnTo>
                  <a:lnTo>
                    <a:pt x="33" y="135"/>
                  </a:lnTo>
                  <a:lnTo>
                    <a:pt x="34" y="130"/>
                  </a:lnTo>
                  <a:lnTo>
                    <a:pt x="34" y="128"/>
                  </a:lnTo>
                  <a:lnTo>
                    <a:pt x="35" y="127"/>
                  </a:lnTo>
                  <a:lnTo>
                    <a:pt x="36" y="128"/>
                  </a:lnTo>
                  <a:lnTo>
                    <a:pt x="37" y="132"/>
                  </a:lnTo>
                  <a:lnTo>
                    <a:pt x="37" y="137"/>
                  </a:lnTo>
                  <a:lnTo>
                    <a:pt x="38" y="144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3" name="Freeform 189"/>
            <p:cNvSpPr>
              <a:spLocks/>
            </p:cNvSpPr>
            <p:nvPr/>
          </p:nvSpPr>
          <p:spPr bwMode="auto">
            <a:xfrm>
              <a:off x="8682835" y="3852619"/>
              <a:ext cx="45191" cy="29504"/>
            </a:xfrm>
            <a:custGeom>
              <a:avLst/>
              <a:gdLst>
                <a:gd name="T0" fmla="*/ 0 w 38"/>
                <a:gd name="T1" fmla="*/ 9 h 33"/>
                <a:gd name="T2" fmla="*/ 1 w 38"/>
                <a:gd name="T3" fmla="*/ 16 h 33"/>
                <a:gd name="T4" fmla="*/ 1 w 38"/>
                <a:gd name="T5" fmla="*/ 22 h 33"/>
                <a:gd name="T6" fmla="*/ 2 w 38"/>
                <a:gd name="T7" fmla="*/ 25 h 33"/>
                <a:gd name="T8" fmla="*/ 3 w 38"/>
                <a:gd name="T9" fmla="*/ 25 h 33"/>
                <a:gd name="T10" fmla="*/ 4 w 38"/>
                <a:gd name="T11" fmla="*/ 22 h 33"/>
                <a:gd name="T12" fmla="*/ 4 w 38"/>
                <a:gd name="T13" fmla="*/ 17 h 33"/>
                <a:gd name="T14" fmla="*/ 6 w 38"/>
                <a:gd name="T15" fmla="*/ 6 h 33"/>
                <a:gd name="T16" fmla="*/ 6 w 38"/>
                <a:gd name="T17" fmla="*/ 2 h 33"/>
                <a:gd name="T18" fmla="*/ 7 w 38"/>
                <a:gd name="T19" fmla="*/ 0 h 33"/>
                <a:gd name="T20" fmla="*/ 8 w 38"/>
                <a:gd name="T21" fmla="*/ 0 h 33"/>
                <a:gd name="T22" fmla="*/ 9 w 38"/>
                <a:gd name="T23" fmla="*/ 2 h 33"/>
                <a:gd name="T24" fmla="*/ 10 w 38"/>
                <a:gd name="T25" fmla="*/ 6 h 33"/>
                <a:gd name="T26" fmla="*/ 10 w 38"/>
                <a:gd name="T27" fmla="*/ 12 h 33"/>
                <a:gd name="T28" fmla="*/ 11 w 38"/>
                <a:gd name="T29" fmla="*/ 18 h 33"/>
                <a:gd name="T30" fmla="*/ 12 w 38"/>
                <a:gd name="T31" fmla="*/ 25 h 33"/>
                <a:gd name="T32" fmla="*/ 12 w 38"/>
                <a:gd name="T33" fmla="*/ 29 h 33"/>
                <a:gd name="T34" fmla="*/ 13 w 38"/>
                <a:gd name="T35" fmla="*/ 31 h 33"/>
                <a:gd name="T36" fmla="*/ 14 w 38"/>
                <a:gd name="T37" fmla="*/ 29 h 33"/>
                <a:gd name="T38" fmla="*/ 15 w 38"/>
                <a:gd name="T39" fmla="*/ 20 h 33"/>
                <a:gd name="T40" fmla="*/ 16 w 38"/>
                <a:gd name="T41" fmla="*/ 13 h 33"/>
                <a:gd name="T42" fmla="*/ 17 w 38"/>
                <a:gd name="T43" fmla="*/ 8 h 33"/>
                <a:gd name="T44" fmla="*/ 17 w 38"/>
                <a:gd name="T45" fmla="*/ 5 h 33"/>
                <a:gd name="T46" fmla="*/ 18 w 38"/>
                <a:gd name="T47" fmla="*/ 3 h 33"/>
                <a:gd name="T48" fmla="*/ 19 w 38"/>
                <a:gd name="T49" fmla="*/ 4 h 33"/>
                <a:gd name="T50" fmla="*/ 19 w 38"/>
                <a:gd name="T51" fmla="*/ 7 h 33"/>
                <a:gd name="T52" fmla="*/ 20 w 38"/>
                <a:gd name="T53" fmla="*/ 12 h 33"/>
                <a:gd name="T54" fmla="*/ 21 w 38"/>
                <a:gd name="T55" fmla="*/ 18 h 33"/>
                <a:gd name="T56" fmla="*/ 22 w 38"/>
                <a:gd name="T57" fmla="*/ 24 h 33"/>
                <a:gd name="T58" fmla="*/ 22 w 38"/>
                <a:gd name="T59" fmla="*/ 29 h 33"/>
                <a:gd name="T60" fmla="*/ 23 w 38"/>
                <a:gd name="T61" fmla="*/ 33 h 33"/>
                <a:gd name="T62" fmla="*/ 24 w 38"/>
                <a:gd name="T63" fmla="*/ 33 h 33"/>
                <a:gd name="T64" fmla="*/ 24 w 38"/>
                <a:gd name="T65" fmla="*/ 30 h 33"/>
                <a:gd name="T66" fmla="*/ 25 w 38"/>
                <a:gd name="T67" fmla="*/ 25 h 33"/>
                <a:gd name="T68" fmla="*/ 26 w 38"/>
                <a:gd name="T69" fmla="*/ 19 h 33"/>
                <a:gd name="T70" fmla="*/ 27 w 38"/>
                <a:gd name="T71" fmla="*/ 13 h 33"/>
                <a:gd name="T72" fmla="*/ 27 w 38"/>
                <a:gd name="T73" fmla="*/ 8 h 33"/>
                <a:gd name="T74" fmla="*/ 28 w 38"/>
                <a:gd name="T75" fmla="*/ 5 h 33"/>
                <a:gd name="T76" fmla="*/ 29 w 38"/>
                <a:gd name="T77" fmla="*/ 4 h 33"/>
                <a:gd name="T78" fmla="*/ 29 w 38"/>
                <a:gd name="T79" fmla="*/ 6 h 33"/>
                <a:gd name="T80" fmla="*/ 30 w 38"/>
                <a:gd name="T81" fmla="*/ 9 h 33"/>
                <a:gd name="T82" fmla="*/ 31 w 38"/>
                <a:gd name="T83" fmla="*/ 15 h 33"/>
                <a:gd name="T84" fmla="*/ 32 w 38"/>
                <a:gd name="T85" fmla="*/ 21 h 33"/>
                <a:gd name="T86" fmla="*/ 33 w 38"/>
                <a:gd name="T87" fmla="*/ 27 h 33"/>
                <a:gd name="T88" fmla="*/ 33 w 38"/>
                <a:gd name="T89" fmla="*/ 31 h 33"/>
                <a:gd name="T90" fmla="*/ 34 w 38"/>
                <a:gd name="T91" fmla="*/ 32 h 33"/>
                <a:gd name="T92" fmla="*/ 35 w 38"/>
                <a:gd name="T93" fmla="*/ 27 h 33"/>
                <a:gd name="T94" fmla="*/ 36 w 38"/>
                <a:gd name="T95" fmla="*/ 20 h 33"/>
                <a:gd name="T96" fmla="*/ 37 w 38"/>
                <a:gd name="T97" fmla="*/ 14 h 33"/>
                <a:gd name="T98" fmla="*/ 38 w 38"/>
                <a:gd name="T99" fmla="*/ 8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8" h="33">
                  <a:moveTo>
                    <a:pt x="0" y="9"/>
                  </a:moveTo>
                  <a:lnTo>
                    <a:pt x="1" y="16"/>
                  </a:lnTo>
                  <a:lnTo>
                    <a:pt x="1" y="22"/>
                  </a:lnTo>
                  <a:lnTo>
                    <a:pt x="2" y="25"/>
                  </a:lnTo>
                  <a:lnTo>
                    <a:pt x="3" y="25"/>
                  </a:lnTo>
                  <a:lnTo>
                    <a:pt x="4" y="22"/>
                  </a:lnTo>
                  <a:lnTo>
                    <a:pt x="4" y="17"/>
                  </a:lnTo>
                  <a:lnTo>
                    <a:pt x="6" y="6"/>
                  </a:lnTo>
                  <a:lnTo>
                    <a:pt x="6" y="2"/>
                  </a:lnTo>
                  <a:lnTo>
                    <a:pt x="7" y="0"/>
                  </a:lnTo>
                  <a:lnTo>
                    <a:pt x="8" y="0"/>
                  </a:lnTo>
                  <a:lnTo>
                    <a:pt x="9" y="2"/>
                  </a:lnTo>
                  <a:lnTo>
                    <a:pt x="10" y="6"/>
                  </a:lnTo>
                  <a:lnTo>
                    <a:pt x="10" y="12"/>
                  </a:lnTo>
                  <a:lnTo>
                    <a:pt x="11" y="18"/>
                  </a:lnTo>
                  <a:lnTo>
                    <a:pt x="12" y="25"/>
                  </a:lnTo>
                  <a:lnTo>
                    <a:pt x="12" y="29"/>
                  </a:lnTo>
                  <a:lnTo>
                    <a:pt x="13" y="31"/>
                  </a:lnTo>
                  <a:lnTo>
                    <a:pt x="14" y="29"/>
                  </a:lnTo>
                  <a:lnTo>
                    <a:pt x="15" y="20"/>
                  </a:lnTo>
                  <a:lnTo>
                    <a:pt x="16" y="13"/>
                  </a:lnTo>
                  <a:lnTo>
                    <a:pt x="17" y="8"/>
                  </a:lnTo>
                  <a:lnTo>
                    <a:pt x="17" y="5"/>
                  </a:lnTo>
                  <a:lnTo>
                    <a:pt x="18" y="3"/>
                  </a:lnTo>
                  <a:lnTo>
                    <a:pt x="19" y="4"/>
                  </a:lnTo>
                  <a:lnTo>
                    <a:pt x="19" y="7"/>
                  </a:lnTo>
                  <a:lnTo>
                    <a:pt x="20" y="12"/>
                  </a:lnTo>
                  <a:lnTo>
                    <a:pt x="21" y="18"/>
                  </a:lnTo>
                  <a:lnTo>
                    <a:pt x="22" y="24"/>
                  </a:lnTo>
                  <a:lnTo>
                    <a:pt x="22" y="29"/>
                  </a:lnTo>
                  <a:lnTo>
                    <a:pt x="23" y="33"/>
                  </a:lnTo>
                  <a:lnTo>
                    <a:pt x="24" y="33"/>
                  </a:lnTo>
                  <a:lnTo>
                    <a:pt x="24" y="30"/>
                  </a:lnTo>
                  <a:lnTo>
                    <a:pt x="25" y="25"/>
                  </a:lnTo>
                  <a:lnTo>
                    <a:pt x="26" y="19"/>
                  </a:lnTo>
                  <a:lnTo>
                    <a:pt x="27" y="13"/>
                  </a:lnTo>
                  <a:lnTo>
                    <a:pt x="27" y="8"/>
                  </a:lnTo>
                  <a:lnTo>
                    <a:pt x="28" y="5"/>
                  </a:lnTo>
                  <a:lnTo>
                    <a:pt x="29" y="4"/>
                  </a:lnTo>
                  <a:lnTo>
                    <a:pt x="29" y="6"/>
                  </a:lnTo>
                  <a:lnTo>
                    <a:pt x="30" y="9"/>
                  </a:lnTo>
                  <a:lnTo>
                    <a:pt x="31" y="15"/>
                  </a:lnTo>
                  <a:lnTo>
                    <a:pt x="32" y="21"/>
                  </a:lnTo>
                  <a:lnTo>
                    <a:pt x="33" y="27"/>
                  </a:lnTo>
                  <a:lnTo>
                    <a:pt x="33" y="31"/>
                  </a:lnTo>
                  <a:lnTo>
                    <a:pt x="34" y="32"/>
                  </a:lnTo>
                  <a:lnTo>
                    <a:pt x="35" y="27"/>
                  </a:lnTo>
                  <a:lnTo>
                    <a:pt x="36" y="20"/>
                  </a:lnTo>
                  <a:lnTo>
                    <a:pt x="37" y="14"/>
                  </a:lnTo>
                  <a:lnTo>
                    <a:pt x="38" y="8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4" name="Freeform 190"/>
            <p:cNvSpPr>
              <a:spLocks/>
            </p:cNvSpPr>
            <p:nvPr/>
          </p:nvSpPr>
          <p:spPr bwMode="auto">
            <a:xfrm>
              <a:off x="8728026" y="3771261"/>
              <a:ext cx="42812" cy="303080"/>
            </a:xfrm>
            <a:custGeom>
              <a:avLst/>
              <a:gdLst>
                <a:gd name="T0" fmla="*/ 0 w 36"/>
                <a:gd name="T1" fmla="*/ 99 h 339"/>
                <a:gd name="T2" fmla="*/ 0 w 36"/>
                <a:gd name="T3" fmla="*/ 95 h 339"/>
                <a:gd name="T4" fmla="*/ 1 w 36"/>
                <a:gd name="T5" fmla="*/ 93 h 339"/>
                <a:gd name="T6" fmla="*/ 2 w 36"/>
                <a:gd name="T7" fmla="*/ 93 h 339"/>
                <a:gd name="T8" fmla="*/ 2 w 36"/>
                <a:gd name="T9" fmla="*/ 95 h 339"/>
                <a:gd name="T10" fmla="*/ 3 w 36"/>
                <a:gd name="T11" fmla="*/ 99 h 339"/>
                <a:gd name="T12" fmla="*/ 4 w 36"/>
                <a:gd name="T13" fmla="*/ 104 h 339"/>
                <a:gd name="T14" fmla="*/ 5 w 36"/>
                <a:gd name="T15" fmla="*/ 110 h 339"/>
                <a:gd name="T16" fmla="*/ 5 w 36"/>
                <a:gd name="T17" fmla="*/ 114 h 339"/>
                <a:gd name="T18" fmla="*/ 6 w 36"/>
                <a:gd name="T19" fmla="*/ 117 h 339"/>
                <a:gd name="T20" fmla="*/ 7 w 36"/>
                <a:gd name="T21" fmla="*/ 116 h 339"/>
                <a:gd name="T22" fmla="*/ 7 w 36"/>
                <a:gd name="T23" fmla="*/ 112 h 339"/>
                <a:gd name="T24" fmla="*/ 8 w 36"/>
                <a:gd name="T25" fmla="*/ 106 h 339"/>
                <a:gd name="T26" fmla="*/ 9 w 36"/>
                <a:gd name="T27" fmla="*/ 99 h 339"/>
                <a:gd name="T28" fmla="*/ 10 w 36"/>
                <a:gd name="T29" fmla="*/ 93 h 339"/>
                <a:gd name="T30" fmla="*/ 10 w 36"/>
                <a:gd name="T31" fmla="*/ 87 h 339"/>
                <a:gd name="T32" fmla="*/ 11 w 36"/>
                <a:gd name="T33" fmla="*/ 84 h 339"/>
                <a:gd name="T34" fmla="*/ 12 w 36"/>
                <a:gd name="T35" fmla="*/ 82 h 339"/>
                <a:gd name="T36" fmla="*/ 12 w 36"/>
                <a:gd name="T37" fmla="*/ 83 h 339"/>
                <a:gd name="T38" fmla="*/ 13 w 36"/>
                <a:gd name="T39" fmla="*/ 85 h 339"/>
                <a:gd name="T40" fmla="*/ 14 w 36"/>
                <a:gd name="T41" fmla="*/ 88 h 339"/>
                <a:gd name="T42" fmla="*/ 15 w 36"/>
                <a:gd name="T43" fmla="*/ 92 h 339"/>
                <a:gd name="T44" fmla="*/ 16 w 36"/>
                <a:gd name="T45" fmla="*/ 94 h 339"/>
                <a:gd name="T46" fmla="*/ 16 w 36"/>
                <a:gd name="T47" fmla="*/ 93 h 339"/>
                <a:gd name="T48" fmla="*/ 17 w 36"/>
                <a:gd name="T49" fmla="*/ 88 h 339"/>
                <a:gd name="T50" fmla="*/ 18 w 36"/>
                <a:gd name="T51" fmla="*/ 78 h 339"/>
                <a:gd name="T52" fmla="*/ 18 w 36"/>
                <a:gd name="T53" fmla="*/ 67 h 339"/>
                <a:gd name="T54" fmla="*/ 19 w 36"/>
                <a:gd name="T55" fmla="*/ 53 h 339"/>
                <a:gd name="T56" fmla="*/ 20 w 36"/>
                <a:gd name="T57" fmla="*/ 41 h 339"/>
                <a:gd name="T58" fmla="*/ 21 w 36"/>
                <a:gd name="T59" fmla="*/ 29 h 339"/>
                <a:gd name="T60" fmla="*/ 21 w 36"/>
                <a:gd name="T61" fmla="*/ 19 h 339"/>
                <a:gd name="T62" fmla="*/ 22 w 36"/>
                <a:gd name="T63" fmla="*/ 11 h 339"/>
                <a:gd name="T64" fmla="*/ 23 w 36"/>
                <a:gd name="T65" fmla="*/ 6 h 339"/>
                <a:gd name="T66" fmla="*/ 23 w 36"/>
                <a:gd name="T67" fmla="*/ 2 h 339"/>
                <a:gd name="T68" fmla="*/ 24 w 36"/>
                <a:gd name="T69" fmla="*/ 0 h 339"/>
                <a:gd name="T70" fmla="*/ 25 w 36"/>
                <a:gd name="T71" fmla="*/ 2 h 339"/>
                <a:gd name="T72" fmla="*/ 26 w 36"/>
                <a:gd name="T73" fmla="*/ 5 h 339"/>
                <a:gd name="T74" fmla="*/ 27 w 36"/>
                <a:gd name="T75" fmla="*/ 18 h 339"/>
                <a:gd name="T76" fmla="*/ 28 w 36"/>
                <a:gd name="T77" fmla="*/ 29 h 339"/>
                <a:gd name="T78" fmla="*/ 28 w 36"/>
                <a:gd name="T79" fmla="*/ 42 h 339"/>
                <a:gd name="T80" fmla="*/ 29 w 36"/>
                <a:gd name="T81" fmla="*/ 57 h 339"/>
                <a:gd name="T82" fmla="*/ 30 w 36"/>
                <a:gd name="T83" fmla="*/ 76 h 339"/>
                <a:gd name="T84" fmla="*/ 31 w 36"/>
                <a:gd name="T85" fmla="*/ 98 h 339"/>
                <a:gd name="T86" fmla="*/ 31 w 36"/>
                <a:gd name="T87" fmla="*/ 124 h 339"/>
                <a:gd name="T88" fmla="*/ 32 w 36"/>
                <a:gd name="T89" fmla="*/ 154 h 339"/>
                <a:gd name="T90" fmla="*/ 33 w 36"/>
                <a:gd name="T91" fmla="*/ 190 h 339"/>
                <a:gd name="T92" fmla="*/ 33 w 36"/>
                <a:gd name="T93" fmla="*/ 231 h 339"/>
                <a:gd name="T94" fmla="*/ 34 w 36"/>
                <a:gd name="T95" fmla="*/ 279 h 339"/>
                <a:gd name="T96" fmla="*/ 35 w 36"/>
                <a:gd name="T97" fmla="*/ 324 h 339"/>
                <a:gd name="T98" fmla="*/ 36 w 36"/>
                <a:gd name="T99" fmla="*/ 339 h 3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6" h="339">
                  <a:moveTo>
                    <a:pt x="0" y="99"/>
                  </a:moveTo>
                  <a:lnTo>
                    <a:pt x="0" y="95"/>
                  </a:lnTo>
                  <a:lnTo>
                    <a:pt x="1" y="93"/>
                  </a:lnTo>
                  <a:lnTo>
                    <a:pt x="2" y="93"/>
                  </a:lnTo>
                  <a:lnTo>
                    <a:pt x="2" y="95"/>
                  </a:lnTo>
                  <a:lnTo>
                    <a:pt x="3" y="99"/>
                  </a:lnTo>
                  <a:lnTo>
                    <a:pt x="4" y="104"/>
                  </a:lnTo>
                  <a:lnTo>
                    <a:pt x="5" y="110"/>
                  </a:lnTo>
                  <a:lnTo>
                    <a:pt x="5" y="114"/>
                  </a:lnTo>
                  <a:lnTo>
                    <a:pt x="6" y="117"/>
                  </a:lnTo>
                  <a:lnTo>
                    <a:pt x="7" y="116"/>
                  </a:lnTo>
                  <a:lnTo>
                    <a:pt x="7" y="112"/>
                  </a:lnTo>
                  <a:lnTo>
                    <a:pt x="8" y="106"/>
                  </a:lnTo>
                  <a:lnTo>
                    <a:pt x="9" y="99"/>
                  </a:lnTo>
                  <a:lnTo>
                    <a:pt x="10" y="93"/>
                  </a:lnTo>
                  <a:lnTo>
                    <a:pt x="10" y="87"/>
                  </a:lnTo>
                  <a:lnTo>
                    <a:pt x="11" y="84"/>
                  </a:lnTo>
                  <a:lnTo>
                    <a:pt x="12" y="82"/>
                  </a:lnTo>
                  <a:lnTo>
                    <a:pt x="12" y="83"/>
                  </a:lnTo>
                  <a:lnTo>
                    <a:pt x="13" y="85"/>
                  </a:lnTo>
                  <a:lnTo>
                    <a:pt x="14" y="88"/>
                  </a:lnTo>
                  <a:lnTo>
                    <a:pt x="15" y="92"/>
                  </a:lnTo>
                  <a:lnTo>
                    <a:pt x="16" y="94"/>
                  </a:lnTo>
                  <a:lnTo>
                    <a:pt x="16" y="93"/>
                  </a:lnTo>
                  <a:lnTo>
                    <a:pt x="17" y="88"/>
                  </a:lnTo>
                  <a:lnTo>
                    <a:pt x="18" y="78"/>
                  </a:lnTo>
                  <a:lnTo>
                    <a:pt x="18" y="67"/>
                  </a:lnTo>
                  <a:lnTo>
                    <a:pt x="19" y="53"/>
                  </a:lnTo>
                  <a:lnTo>
                    <a:pt x="20" y="41"/>
                  </a:lnTo>
                  <a:lnTo>
                    <a:pt x="21" y="29"/>
                  </a:lnTo>
                  <a:lnTo>
                    <a:pt x="21" y="19"/>
                  </a:lnTo>
                  <a:lnTo>
                    <a:pt x="22" y="11"/>
                  </a:lnTo>
                  <a:lnTo>
                    <a:pt x="23" y="6"/>
                  </a:lnTo>
                  <a:lnTo>
                    <a:pt x="23" y="2"/>
                  </a:lnTo>
                  <a:lnTo>
                    <a:pt x="24" y="0"/>
                  </a:lnTo>
                  <a:lnTo>
                    <a:pt x="25" y="2"/>
                  </a:lnTo>
                  <a:lnTo>
                    <a:pt x="26" y="5"/>
                  </a:lnTo>
                  <a:lnTo>
                    <a:pt x="27" y="18"/>
                  </a:lnTo>
                  <a:lnTo>
                    <a:pt x="28" y="29"/>
                  </a:lnTo>
                  <a:lnTo>
                    <a:pt x="28" y="42"/>
                  </a:lnTo>
                  <a:lnTo>
                    <a:pt x="29" y="57"/>
                  </a:lnTo>
                  <a:lnTo>
                    <a:pt x="30" y="76"/>
                  </a:lnTo>
                  <a:lnTo>
                    <a:pt x="31" y="98"/>
                  </a:lnTo>
                  <a:lnTo>
                    <a:pt x="31" y="124"/>
                  </a:lnTo>
                  <a:lnTo>
                    <a:pt x="32" y="154"/>
                  </a:lnTo>
                  <a:lnTo>
                    <a:pt x="33" y="190"/>
                  </a:lnTo>
                  <a:lnTo>
                    <a:pt x="33" y="231"/>
                  </a:lnTo>
                  <a:lnTo>
                    <a:pt x="34" y="279"/>
                  </a:lnTo>
                  <a:lnTo>
                    <a:pt x="35" y="324"/>
                  </a:lnTo>
                  <a:lnTo>
                    <a:pt x="36" y="339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5" name="Freeform 191"/>
            <p:cNvSpPr>
              <a:spLocks/>
            </p:cNvSpPr>
            <p:nvPr/>
          </p:nvSpPr>
          <p:spPr bwMode="auto">
            <a:xfrm>
              <a:off x="8770838" y="3903579"/>
              <a:ext cx="44002" cy="170762"/>
            </a:xfrm>
            <a:custGeom>
              <a:avLst/>
              <a:gdLst>
                <a:gd name="T0" fmla="*/ 0 w 37"/>
                <a:gd name="T1" fmla="*/ 191 h 191"/>
                <a:gd name="T2" fmla="*/ 0 w 37"/>
                <a:gd name="T3" fmla="*/ 168 h 191"/>
                <a:gd name="T4" fmla="*/ 1 w 37"/>
                <a:gd name="T5" fmla="*/ 133 h 191"/>
                <a:gd name="T6" fmla="*/ 2 w 37"/>
                <a:gd name="T7" fmla="*/ 103 h 191"/>
                <a:gd name="T8" fmla="*/ 3 w 37"/>
                <a:gd name="T9" fmla="*/ 79 h 191"/>
                <a:gd name="T10" fmla="*/ 3 w 37"/>
                <a:gd name="T11" fmla="*/ 61 h 191"/>
                <a:gd name="T12" fmla="*/ 4 w 37"/>
                <a:gd name="T13" fmla="*/ 47 h 191"/>
                <a:gd name="T14" fmla="*/ 4 w 37"/>
                <a:gd name="T15" fmla="*/ 37 h 191"/>
                <a:gd name="T16" fmla="*/ 5 w 37"/>
                <a:gd name="T17" fmla="*/ 31 h 191"/>
                <a:gd name="T18" fmla="*/ 6 w 37"/>
                <a:gd name="T19" fmla="*/ 27 h 191"/>
                <a:gd name="T20" fmla="*/ 7 w 37"/>
                <a:gd name="T21" fmla="*/ 26 h 191"/>
                <a:gd name="T22" fmla="*/ 8 w 37"/>
                <a:gd name="T23" fmla="*/ 27 h 191"/>
                <a:gd name="T24" fmla="*/ 8 w 37"/>
                <a:gd name="T25" fmla="*/ 31 h 191"/>
                <a:gd name="T26" fmla="*/ 10 w 37"/>
                <a:gd name="T27" fmla="*/ 42 h 191"/>
                <a:gd name="T28" fmla="*/ 10 w 37"/>
                <a:gd name="T29" fmla="*/ 47 h 191"/>
                <a:gd name="T30" fmla="*/ 11 w 37"/>
                <a:gd name="T31" fmla="*/ 50 h 191"/>
                <a:gd name="T32" fmla="*/ 12 w 37"/>
                <a:gd name="T33" fmla="*/ 50 h 191"/>
                <a:gd name="T34" fmla="*/ 13 w 37"/>
                <a:gd name="T35" fmla="*/ 47 h 191"/>
                <a:gd name="T36" fmla="*/ 13 w 37"/>
                <a:gd name="T37" fmla="*/ 40 h 191"/>
                <a:gd name="T38" fmla="*/ 14 w 37"/>
                <a:gd name="T39" fmla="*/ 33 h 191"/>
                <a:gd name="T40" fmla="*/ 15 w 37"/>
                <a:gd name="T41" fmla="*/ 24 h 191"/>
                <a:gd name="T42" fmla="*/ 15 w 37"/>
                <a:gd name="T43" fmla="*/ 17 h 191"/>
                <a:gd name="T44" fmla="*/ 16 w 37"/>
                <a:gd name="T45" fmla="*/ 12 h 191"/>
                <a:gd name="T46" fmla="*/ 17 w 37"/>
                <a:gd name="T47" fmla="*/ 8 h 191"/>
                <a:gd name="T48" fmla="*/ 18 w 37"/>
                <a:gd name="T49" fmla="*/ 7 h 191"/>
                <a:gd name="T50" fmla="*/ 18 w 37"/>
                <a:gd name="T51" fmla="*/ 8 h 191"/>
                <a:gd name="T52" fmla="*/ 19 w 37"/>
                <a:gd name="T53" fmla="*/ 12 h 191"/>
                <a:gd name="T54" fmla="*/ 20 w 37"/>
                <a:gd name="T55" fmla="*/ 22 h 191"/>
                <a:gd name="T56" fmla="*/ 21 w 37"/>
                <a:gd name="T57" fmla="*/ 28 h 191"/>
                <a:gd name="T58" fmla="*/ 22 w 37"/>
                <a:gd name="T59" fmla="*/ 32 h 191"/>
                <a:gd name="T60" fmla="*/ 23 w 37"/>
                <a:gd name="T61" fmla="*/ 33 h 191"/>
                <a:gd name="T62" fmla="*/ 24 w 37"/>
                <a:gd name="T63" fmla="*/ 31 h 191"/>
                <a:gd name="T64" fmla="*/ 24 w 37"/>
                <a:gd name="T65" fmla="*/ 26 h 191"/>
                <a:gd name="T66" fmla="*/ 25 w 37"/>
                <a:gd name="T67" fmla="*/ 20 h 191"/>
                <a:gd name="T68" fmla="*/ 26 w 37"/>
                <a:gd name="T69" fmla="*/ 13 h 191"/>
                <a:gd name="T70" fmla="*/ 26 w 37"/>
                <a:gd name="T71" fmla="*/ 7 h 191"/>
                <a:gd name="T72" fmla="*/ 27 w 37"/>
                <a:gd name="T73" fmla="*/ 3 h 191"/>
                <a:gd name="T74" fmla="*/ 28 w 37"/>
                <a:gd name="T75" fmla="*/ 0 h 191"/>
                <a:gd name="T76" fmla="*/ 29 w 37"/>
                <a:gd name="T77" fmla="*/ 0 h 191"/>
                <a:gd name="T78" fmla="*/ 30 w 37"/>
                <a:gd name="T79" fmla="*/ 6 h 191"/>
                <a:gd name="T80" fmla="*/ 31 w 37"/>
                <a:gd name="T81" fmla="*/ 11 h 191"/>
                <a:gd name="T82" fmla="*/ 31 w 37"/>
                <a:gd name="T83" fmla="*/ 17 h 191"/>
                <a:gd name="T84" fmla="*/ 32 w 37"/>
                <a:gd name="T85" fmla="*/ 22 h 191"/>
                <a:gd name="T86" fmla="*/ 33 w 37"/>
                <a:gd name="T87" fmla="*/ 26 h 191"/>
                <a:gd name="T88" fmla="*/ 34 w 37"/>
                <a:gd name="T89" fmla="*/ 26 h 191"/>
                <a:gd name="T90" fmla="*/ 34 w 37"/>
                <a:gd name="T91" fmla="*/ 24 h 191"/>
                <a:gd name="T92" fmla="*/ 35 w 37"/>
                <a:gd name="T93" fmla="*/ 19 h 191"/>
                <a:gd name="T94" fmla="*/ 36 w 37"/>
                <a:gd name="T95" fmla="*/ 12 h 191"/>
                <a:gd name="T96" fmla="*/ 36 w 37"/>
                <a:gd name="T97" fmla="*/ 6 h 191"/>
                <a:gd name="T98" fmla="*/ 37 w 37"/>
                <a:gd name="T99" fmla="*/ 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7" h="191">
                  <a:moveTo>
                    <a:pt x="0" y="191"/>
                  </a:moveTo>
                  <a:lnTo>
                    <a:pt x="0" y="168"/>
                  </a:lnTo>
                  <a:lnTo>
                    <a:pt x="1" y="133"/>
                  </a:lnTo>
                  <a:lnTo>
                    <a:pt x="2" y="103"/>
                  </a:lnTo>
                  <a:lnTo>
                    <a:pt x="3" y="79"/>
                  </a:lnTo>
                  <a:lnTo>
                    <a:pt x="3" y="61"/>
                  </a:lnTo>
                  <a:lnTo>
                    <a:pt x="4" y="47"/>
                  </a:lnTo>
                  <a:lnTo>
                    <a:pt x="4" y="37"/>
                  </a:lnTo>
                  <a:lnTo>
                    <a:pt x="5" y="31"/>
                  </a:lnTo>
                  <a:lnTo>
                    <a:pt x="6" y="27"/>
                  </a:lnTo>
                  <a:lnTo>
                    <a:pt x="7" y="26"/>
                  </a:lnTo>
                  <a:lnTo>
                    <a:pt x="8" y="27"/>
                  </a:lnTo>
                  <a:lnTo>
                    <a:pt x="8" y="31"/>
                  </a:lnTo>
                  <a:lnTo>
                    <a:pt x="10" y="42"/>
                  </a:lnTo>
                  <a:lnTo>
                    <a:pt x="10" y="47"/>
                  </a:lnTo>
                  <a:lnTo>
                    <a:pt x="11" y="50"/>
                  </a:lnTo>
                  <a:lnTo>
                    <a:pt x="12" y="50"/>
                  </a:lnTo>
                  <a:lnTo>
                    <a:pt x="13" y="47"/>
                  </a:lnTo>
                  <a:lnTo>
                    <a:pt x="13" y="40"/>
                  </a:lnTo>
                  <a:lnTo>
                    <a:pt x="14" y="33"/>
                  </a:lnTo>
                  <a:lnTo>
                    <a:pt x="15" y="24"/>
                  </a:lnTo>
                  <a:lnTo>
                    <a:pt x="15" y="17"/>
                  </a:lnTo>
                  <a:lnTo>
                    <a:pt x="16" y="12"/>
                  </a:lnTo>
                  <a:lnTo>
                    <a:pt x="17" y="8"/>
                  </a:lnTo>
                  <a:lnTo>
                    <a:pt x="18" y="7"/>
                  </a:lnTo>
                  <a:lnTo>
                    <a:pt x="18" y="8"/>
                  </a:lnTo>
                  <a:lnTo>
                    <a:pt x="19" y="12"/>
                  </a:lnTo>
                  <a:lnTo>
                    <a:pt x="20" y="22"/>
                  </a:lnTo>
                  <a:lnTo>
                    <a:pt x="21" y="28"/>
                  </a:lnTo>
                  <a:lnTo>
                    <a:pt x="22" y="32"/>
                  </a:lnTo>
                  <a:lnTo>
                    <a:pt x="23" y="33"/>
                  </a:lnTo>
                  <a:lnTo>
                    <a:pt x="24" y="31"/>
                  </a:lnTo>
                  <a:lnTo>
                    <a:pt x="24" y="26"/>
                  </a:lnTo>
                  <a:lnTo>
                    <a:pt x="25" y="20"/>
                  </a:lnTo>
                  <a:lnTo>
                    <a:pt x="26" y="13"/>
                  </a:lnTo>
                  <a:lnTo>
                    <a:pt x="26" y="7"/>
                  </a:lnTo>
                  <a:lnTo>
                    <a:pt x="27" y="3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0" y="6"/>
                  </a:lnTo>
                  <a:lnTo>
                    <a:pt x="31" y="11"/>
                  </a:lnTo>
                  <a:lnTo>
                    <a:pt x="31" y="17"/>
                  </a:lnTo>
                  <a:lnTo>
                    <a:pt x="32" y="22"/>
                  </a:lnTo>
                  <a:lnTo>
                    <a:pt x="33" y="26"/>
                  </a:lnTo>
                  <a:lnTo>
                    <a:pt x="34" y="26"/>
                  </a:lnTo>
                  <a:lnTo>
                    <a:pt x="34" y="24"/>
                  </a:lnTo>
                  <a:lnTo>
                    <a:pt x="35" y="19"/>
                  </a:lnTo>
                  <a:lnTo>
                    <a:pt x="36" y="12"/>
                  </a:lnTo>
                  <a:lnTo>
                    <a:pt x="36" y="6"/>
                  </a:lnTo>
                  <a:lnTo>
                    <a:pt x="37" y="1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6" name="Freeform 192"/>
            <p:cNvSpPr>
              <a:spLocks/>
            </p:cNvSpPr>
            <p:nvPr/>
          </p:nvSpPr>
          <p:spPr bwMode="auto">
            <a:xfrm>
              <a:off x="8814839" y="3891062"/>
              <a:ext cx="44002" cy="32185"/>
            </a:xfrm>
            <a:custGeom>
              <a:avLst/>
              <a:gdLst>
                <a:gd name="T0" fmla="*/ 0 w 37"/>
                <a:gd name="T1" fmla="*/ 15 h 36"/>
                <a:gd name="T2" fmla="*/ 1 w 37"/>
                <a:gd name="T3" fmla="*/ 11 h 36"/>
                <a:gd name="T4" fmla="*/ 2 w 37"/>
                <a:gd name="T5" fmla="*/ 10 h 36"/>
                <a:gd name="T6" fmla="*/ 2 w 37"/>
                <a:gd name="T7" fmla="*/ 10 h 36"/>
                <a:gd name="T8" fmla="*/ 3 w 37"/>
                <a:gd name="T9" fmla="*/ 13 h 36"/>
                <a:gd name="T10" fmla="*/ 4 w 37"/>
                <a:gd name="T11" fmla="*/ 17 h 36"/>
                <a:gd name="T12" fmla="*/ 4 w 37"/>
                <a:gd name="T13" fmla="*/ 23 h 36"/>
                <a:gd name="T14" fmla="*/ 5 w 37"/>
                <a:gd name="T15" fmla="*/ 29 h 36"/>
                <a:gd name="T16" fmla="*/ 6 w 37"/>
                <a:gd name="T17" fmla="*/ 33 h 36"/>
                <a:gd name="T18" fmla="*/ 7 w 37"/>
                <a:gd name="T19" fmla="*/ 36 h 36"/>
                <a:gd name="T20" fmla="*/ 7 w 37"/>
                <a:gd name="T21" fmla="*/ 35 h 36"/>
                <a:gd name="T22" fmla="*/ 8 w 37"/>
                <a:gd name="T23" fmla="*/ 32 h 36"/>
                <a:gd name="T24" fmla="*/ 9 w 37"/>
                <a:gd name="T25" fmla="*/ 26 h 36"/>
                <a:gd name="T26" fmla="*/ 10 w 37"/>
                <a:gd name="T27" fmla="*/ 21 h 36"/>
                <a:gd name="T28" fmla="*/ 10 w 37"/>
                <a:gd name="T29" fmla="*/ 15 h 36"/>
                <a:gd name="T30" fmla="*/ 11 w 37"/>
                <a:gd name="T31" fmla="*/ 10 h 36"/>
                <a:gd name="T32" fmla="*/ 12 w 37"/>
                <a:gd name="T33" fmla="*/ 7 h 36"/>
                <a:gd name="T34" fmla="*/ 12 w 37"/>
                <a:gd name="T35" fmla="*/ 7 h 36"/>
                <a:gd name="T36" fmla="*/ 13 w 37"/>
                <a:gd name="T37" fmla="*/ 8 h 36"/>
                <a:gd name="T38" fmla="*/ 14 w 37"/>
                <a:gd name="T39" fmla="*/ 12 h 36"/>
                <a:gd name="T40" fmla="*/ 15 w 37"/>
                <a:gd name="T41" fmla="*/ 17 h 36"/>
                <a:gd name="T42" fmla="*/ 15 w 37"/>
                <a:gd name="T43" fmla="*/ 22 h 36"/>
                <a:gd name="T44" fmla="*/ 16 w 37"/>
                <a:gd name="T45" fmla="*/ 27 h 36"/>
                <a:gd name="T46" fmla="*/ 17 w 37"/>
                <a:gd name="T47" fmla="*/ 31 h 36"/>
                <a:gd name="T48" fmla="*/ 17 w 37"/>
                <a:gd name="T49" fmla="*/ 32 h 36"/>
                <a:gd name="T50" fmla="*/ 18 w 37"/>
                <a:gd name="T51" fmla="*/ 31 h 36"/>
                <a:gd name="T52" fmla="*/ 19 w 37"/>
                <a:gd name="T53" fmla="*/ 26 h 36"/>
                <a:gd name="T54" fmla="*/ 20 w 37"/>
                <a:gd name="T55" fmla="*/ 21 h 36"/>
                <a:gd name="T56" fmla="*/ 20 w 37"/>
                <a:gd name="T57" fmla="*/ 15 h 36"/>
                <a:gd name="T58" fmla="*/ 21 w 37"/>
                <a:gd name="T59" fmla="*/ 10 h 36"/>
                <a:gd name="T60" fmla="*/ 22 w 37"/>
                <a:gd name="T61" fmla="*/ 4 h 36"/>
                <a:gd name="T62" fmla="*/ 23 w 37"/>
                <a:gd name="T63" fmla="*/ 4 h 36"/>
                <a:gd name="T64" fmla="*/ 24 w 37"/>
                <a:gd name="T65" fmla="*/ 7 h 36"/>
                <a:gd name="T66" fmla="*/ 25 w 37"/>
                <a:gd name="T67" fmla="*/ 10 h 36"/>
                <a:gd name="T68" fmla="*/ 25 w 37"/>
                <a:gd name="T69" fmla="*/ 15 h 36"/>
                <a:gd name="T70" fmla="*/ 26 w 37"/>
                <a:gd name="T71" fmla="*/ 21 h 36"/>
                <a:gd name="T72" fmla="*/ 27 w 37"/>
                <a:gd name="T73" fmla="*/ 25 h 36"/>
                <a:gd name="T74" fmla="*/ 27 w 37"/>
                <a:gd name="T75" fmla="*/ 28 h 36"/>
                <a:gd name="T76" fmla="*/ 28 w 37"/>
                <a:gd name="T77" fmla="*/ 28 h 36"/>
                <a:gd name="T78" fmla="*/ 29 w 37"/>
                <a:gd name="T79" fmla="*/ 25 h 36"/>
                <a:gd name="T80" fmla="*/ 30 w 37"/>
                <a:gd name="T81" fmla="*/ 20 h 36"/>
                <a:gd name="T82" fmla="*/ 31 w 37"/>
                <a:gd name="T83" fmla="*/ 14 h 36"/>
                <a:gd name="T84" fmla="*/ 32 w 37"/>
                <a:gd name="T85" fmla="*/ 4 h 36"/>
                <a:gd name="T86" fmla="*/ 33 w 37"/>
                <a:gd name="T87" fmla="*/ 1 h 36"/>
                <a:gd name="T88" fmla="*/ 33 w 37"/>
                <a:gd name="T89" fmla="*/ 0 h 36"/>
                <a:gd name="T90" fmla="*/ 34 w 37"/>
                <a:gd name="T91" fmla="*/ 1 h 36"/>
                <a:gd name="T92" fmla="*/ 35 w 37"/>
                <a:gd name="T93" fmla="*/ 3 h 36"/>
                <a:gd name="T94" fmla="*/ 36 w 37"/>
                <a:gd name="T95" fmla="*/ 7 h 36"/>
                <a:gd name="T96" fmla="*/ 36 w 37"/>
                <a:gd name="T97" fmla="*/ 11 h 36"/>
                <a:gd name="T98" fmla="*/ 37 w 37"/>
                <a:gd name="T99" fmla="*/ 15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7" h="36">
                  <a:moveTo>
                    <a:pt x="0" y="15"/>
                  </a:moveTo>
                  <a:lnTo>
                    <a:pt x="1" y="11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3" y="13"/>
                  </a:lnTo>
                  <a:lnTo>
                    <a:pt x="4" y="17"/>
                  </a:lnTo>
                  <a:lnTo>
                    <a:pt x="4" y="23"/>
                  </a:lnTo>
                  <a:lnTo>
                    <a:pt x="5" y="29"/>
                  </a:lnTo>
                  <a:lnTo>
                    <a:pt x="6" y="33"/>
                  </a:lnTo>
                  <a:lnTo>
                    <a:pt x="7" y="36"/>
                  </a:lnTo>
                  <a:lnTo>
                    <a:pt x="7" y="35"/>
                  </a:lnTo>
                  <a:lnTo>
                    <a:pt x="8" y="32"/>
                  </a:lnTo>
                  <a:lnTo>
                    <a:pt x="9" y="26"/>
                  </a:lnTo>
                  <a:lnTo>
                    <a:pt x="10" y="21"/>
                  </a:lnTo>
                  <a:lnTo>
                    <a:pt x="10" y="15"/>
                  </a:lnTo>
                  <a:lnTo>
                    <a:pt x="11" y="10"/>
                  </a:lnTo>
                  <a:lnTo>
                    <a:pt x="12" y="7"/>
                  </a:lnTo>
                  <a:lnTo>
                    <a:pt x="12" y="7"/>
                  </a:lnTo>
                  <a:lnTo>
                    <a:pt x="13" y="8"/>
                  </a:lnTo>
                  <a:lnTo>
                    <a:pt x="14" y="12"/>
                  </a:lnTo>
                  <a:lnTo>
                    <a:pt x="15" y="17"/>
                  </a:lnTo>
                  <a:lnTo>
                    <a:pt x="15" y="22"/>
                  </a:lnTo>
                  <a:lnTo>
                    <a:pt x="16" y="27"/>
                  </a:lnTo>
                  <a:lnTo>
                    <a:pt x="17" y="31"/>
                  </a:lnTo>
                  <a:lnTo>
                    <a:pt x="17" y="32"/>
                  </a:lnTo>
                  <a:lnTo>
                    <a:pt x="18" y="31"/>
                  </a:lnTo>
                  <a:lnTo>
                    <a:pt x="19" y="26"/>
                  </a:lnTo>
                  <a:lnTo>
                    <a:pt x="20" y="21"/>
                  </a:lnTo>
                  <a:lnTo>
                    <a:pt x="20" y="15"/>
                  </a:lnTo>
                  <a:lnTo>
                    <a:pt x="21" y="10"/>
                  </a:lnTo>
                  <a:lnTo>
                    <a:pt x="22" y="4"/>
                  </a:lnTo>
                  <a:lnTo>
                    <a:pt x="23" y="4"/>
                  </a:lnTo>
                  <a:lnTo>
                    <a:pt x="24" y="7"/>
                  </a:lnTo>
                  <a:lnTo>
                    <a:pt x="25" y="10"/>
                  </a:lnTo>
                  <a:lnTo>
                    <a:pt x="25" y="15"/>
                  </a:lnTo>
                  <a:lnTo>
                    <a:pt x="26" y="21"/>
                  </a:lnTo>
                  <a:lnTo>
                    <a:pt x="27" y="25"/>
                  </a:lnTo>
                  <a:lnTo>
                    <a:pt x="27" y="28"/>
                  </a:lnTo>
                  <a:lnTo>
                    <a:pt x="28" y="28"/>
                  </a:lnTo>
                  <a:lnTo>
                    <a:pt x="29" y="25"/>
                  </a:lnTo>
                  <a:lnTo>
                    <a:pt x="30" y="20"/>
                  </a:lnTo>
                  <a:lnTo>
                    <a:pt x="31" y="14"/>
                  </a:lnTo>
                  <a:lnTo>
                    <a:pt x="32" y="4"/>
                  </a:lnTo>
                  <a:lnTo>
                    <a:pt x="33" y="1"/>
                  </a:lnTo>
                  <a:lnTo>
                    <a:pt x="33" y="0"/>
                  </a:lnTo>
                  <a:lnTo>
                    <a:pt x="34" y="1"/>
                  </a:lnTo>
                  <a:lnTo>
                    <a:pt x="35" y="3"/>
                  </a:lnTo>
                  <a:lnTo>
                    <a:pt x="36" y="7"/>
                  </a:lnTo>
                  <a:lnTo>
                    <a:pt x="36" y="11"/>
                  </a:lnTo>
                  <a:lnTo>
                    <a:pt x="37" y="15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7" name="Freeform 193"/>
            <p:cNvSpPr>
              <a:spLocks/>
            </p:cNvSpPr>
            <p:nvPr/>
          </p:nvSpPr>
          <p:spPr bwMode="auto">
            <a:xfrm>
              <a:off x="8858841" y="3806129"/>
              <a:ext cx="45191" cy="135000"/>
            </a:xfrm>
            <a:custGeom>
              <a:avLst/>
              <a:gdLst>
                <a:gd name="T0" fmla="*/ 0 w 38"/>
                <a:gd name="T1" fmla="*/ 110 h 151"/>
                <a:gd name="T2" fmla="*/ 1 w 38"/>
                <a:gd name="T3" fmla="*/ 114 h 151"/>
                <a:gd name="T4" fmla="*/ 1 w 38"/>
                <a:gd name="T5" fmla="*/ 116 h 151"/>
                <a:gd name="T6" fmla="*/ 2 w 38"/>
                <a:gd name="T7" fmla="*/ 114 h 151"/>
                <a:gd name="T8" fmla="*/ 3 w 38"/>
                <a:gd name="T9" fmla="*/ 111 h 151"/>
                <a:gd name="T10" fmla="*/ 4 w 38"/>
                <a:gd name="T11" fmla="*/ 106 h 151"/>
                <a:gd name="T12" fmla="*/ 4 w 38"/>
                <a:gd name="T13" fmla="*/ 100 h 151"/>
                <a:gd name="T14" fmla="*/ 6 w 38"/>
                <a:gd name="T15" fmla="*/ 88 h 151"/>
                <a:gd name="T16" fmla="*/ 6 w 38"/>
                <a:gd name="T17" fmla="*/ 82 h 151"/>
                <a:gd name="T18" fmla="*/ 7 w 38"/>
                <a:gd name="T19" fmla="*/ 76 h 151"/>
                <a:gd name="T20" fmla="*/ 8 w 38"/>
                <a:gd name="T21" fmla="*/ 70 h 151"/>
                <a:gd name="T22" fmla="*/ 9 w 38"/>
                <a:gd name="T23" fmla="*/ 63 h 151"/>
                <a:gd name="T24" fmla="*/ 10 w 38"/>
                <a:gd name="T25" fmla="*/ 56 h 151"/>
                <a:gd name="T26" fmla="*/ 10 w 38"/>
                <a:gd name="T27" fmla="*/ 49 h 151"/>
                <a:gd name="T28" fmla="*/ 11 w 38"/>
                <a:gd name="T29" fmla="*/ 40 h 151"/>
                <a:gd name="T30" fmla="*/ 11 w 38"/>
                <a:gd name="T31" fmla="*/ 32 h 151"/>
                <a:gd name="T32" fmla="*/ 12 w 38"/>
                <a:gd name="T33" fmla="*/ 24 h 151"/>
                <a:gd name="T34" fmla="*/ 13 w 38"/>
                <a:gd name="T35" fmla="*/ 16 h 151"/>
                <a:gd name="T36" fmla="*/ 14 w 38"/>
                <a:gd name="T37" fmla="*/ 10 h 151"/>
                <a:gd name="T38" fmla="*/ 15 w 38"/>
                <a:gd name="T39" fmla="*/ 1 h 151"/>
                <a:gd name="T40" fmla="*/ 16 w 38"/>
                <a:gd name="T41" fmla="*/ 0 h 151"/>
                <a:gd name="T42" fmla="*/ 17 w 38"/>
                <a:gd name="T43" fmla="*/ 1 h 151"/>
                <a:gd name="T44" fmla="*/ 17 w 38"/>
                <a:gd name="T45" fmla="*/ 4 h 151"/>
                <a:gd name="T46" fmla="*/ 18 w 38"/>
                <a:gd name="T47" fmla="*/ 9 h 151"/>
                <a:gd name="T48" fmla="*/ 19 w 38"/>
                <a:gd name="T49" fmla="*/ 17 h 151"/>
                <a:gd name="T50" fmla="*/ 19 w 38"/>
                <a:gd name="T51" fmla="*/ 28 h 151"/>
                <a:gd name="T52" fmla="*/ 20 w 38"/>
                <a:gd name="T53" fmla="*/ 42 h 151"/>
                <a:gd name="T54" fmla="*/ 21 w 38"/>
                <a:gd name="T55" fmla="*/ 59 h 151"/>
                <a:gd name="T56" fmla="*/ 22 w 38"/>
                <a:gd name="T57" fmla="*/ 79 h 151"/>
                <a:gd name="T58" fmla="*/ 22 w 38"/>
                <a:gd name="T59" fmla="*/ 100 h 151"/>
                <a:gd name="T60" fmla="*/ 23 w 38"/>
                <a:gd name="T61" fmla="*/ 122 h 151"/>
                <a:gd name="T62" fmla="*/ 24 w 38"/>
                <a:gd name="T63" fmla="*/ 151 h 151"/>
                <a:gd name="T64" fmla="*/ 25 w 38"/>
                <a:gd name="T65" fmla="*/ 151 h 151"/>
                <a:gd name="T66" fmla="*/ 26 w 38"/>
                <a:gd name="T67" fmla="*/ 144 h 151"/>
                <a:gd name="T68" fmla="*/ 27 w 38"/>
                <a:gd name="T69" fmla="*/ 135 h 151"/>
                <a:gd name="T70" fmla="*/ 27 w 38"/>
                <a:gd name="T71" fmla="*/ 126 h 151"/>
                <a:gd name="T72" fmla="*/ 28 w 38"/>
                <a:gd name="T73" fmla="*/ 120 h 151"/>
                <a:gd name="T74" fmla="*/ 29 w 38"/>
                <a:gd name="T75" fmla="*/ 117 h 151"/>
                <a:gd name="T76" fmla="*/ 29 w 38"/>
                <a:gd name="T77" fmla="*/ 116 h 151"/>
                <a:gd name="T78" fmla="*/ 30 w 38"/>
                <a:gd name="T79" fmla="*/ 119 h 151"/>
                <a:gd name="T80" fmla="*/ 31 w 38"/>
                <a:gd name="T81" fmla="*/ 124 h 151"/>
                <a:gd name="T82" fmla="*/ 32 w 38"/>
                <a:gd name="T83" fmla="*/ 130 h 151"/>
                <a:gd name="T84" fmla="*/ 32 w 38"/>
                <a:gd name="T85" fmla="*/ 135 h 151"/>
                <a:gd name="T86" fmla="*/ 33 w 38"/>
                <a:gd name="T87" fmla="*/ 138 h 151"/>
                <a:gd name="T88" fmla="*/ 34 w 38"/>
                <a:gd name="T89" fmla="*/ 138 h 151"/>
                <a:gd name="T90" fmla="*/ 35 w 38"/>
                <a:gd name="T91" fmla="*/ 129 h 151"/>
                <a:gd name="T92" fmla="*/ 36 w 38"/>
                <a:gd name="T93" fmla="*/ 121 h 151"/>
                <a:gd name="T94" fmla="*/ 37 w 38"/>
                <a:gd name="T95" fmla="*/ 115 h 151"/>
                <a:gd name="T96" fmla="*/ 38 w 38"/>
                <a:gd name="T97" fmla="*/ 109 h 151"/>
                <a:gd name="T98" fmla="*/ 38 w 38"/>
                <a:gd name="T99" fmla="*/ 106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8" h="151">
                  <a:moveTo>
                    <a:pt x="0" y="110"/>
                  </a:moveTo>
                  <a:lnTo>
                    <a:pt x="1" y="114"/>
                  </a:lnTo>
                  <a:lnTo>
                    <a:pt x="1" y="116"/>
                  </a:lnTo>
                  <a:lnTo>
                    <a:pt x="2" y="114"/>
                  </a:lnTo>
                  <a:lnTo>
                    <a:pt x="3" y="111"/>
                  </a:lnTo>
                  <a:lnTo>
                    <a:pt x="4" y="106"/>
                  </a:lnTo>
                  <a:lnTo>
                    <a:pt x="4" y="100"/>
                  </a:lnTo>
                  <a:lnTo>
                    <a:pt x="6" y="88"/>
                  </a:lnTo>
                  <a:lnTo>
                    <a:pt x="6" y="82"/>
                  </a:lnTo>
                  <a:lnTo>
                    <a:pt x="7" y="76"/>
                  </a:lnTo>
                  <a:lnTo>
                    <a:pt x="8" y="70"/>
                  </a:lnTo>
                  <a:lnTo>
                    <a:pt x="9" y="63"/>
                  </a:lnTo>
                  <a:lnTo>
                    <a:pt x="10" y="56"/>
                  </a:lnTo>
                  <a:lnTo>
                    <a:pt x="10" y="49"/>
                  </a:lnTo>
                  <a:lnTo>
                    <a:pt x="11" y="40"/>
                  </a:lnTo>
                  <a:lnTo>
                    <a:pt x="11" y="32"/>
                  </a:lnTo>
                  <a:lnTo>
                    <a:pt x="12" y="24"/>
                  </a:lnTo>
                  <a:lnTo>
                    <a:pt x="13" y="16"/>
                  </a:lnTo>
                  <a:lnTo>
                    <a:pt x="14" y="10"/>
                  </a:lnTo>
                  <a:lnTo>
                    <a:pt x="15" y="1"/>
                  </a:lnTo>
                  <a:lnTo>
                    <a:pt x="16" y="0"/>
                  </a:lnTo>
                  <a:lnTo>
                    <a:pt x="17" y="1"/>
                  </a:lnTo>
                  <a:lnTo>
                    <a:pt x="17" y="4"/>
                  </a:lnTo>
                  <a:lnTo>
                    <a:pt x="18" y="9"/>
                  </a:lnTo>
                  <a:lnTo>
                    <a:pt x="19" y="17"/>
                  </a:lnTo>
                  <a:lnTo>
                    <a:pt x="19" y="28"/>
                  </a:lnTo>
                  <a:lnTo>
                    <a:pt x="20" y="42"/>
                  </a:lnTo>
                  <a:lnTo>
                    <a:pt x="21" y="59"/>
                  </a:lnTo>
                  <a:lnTo>
                    <a:pt x="22" y="79"/>
                  </a:lnTo>
                  <a:lnTo>
                    <a:pt x="22" y="100"/>
                  </a:lnTo>
                  <a:lnTo>
                    <a:pt x="23" y="122"/>
                  </a:lnTo>
                  <a:lnTo>
                    <a:pt x="24" y="151"/>
                  </a:lnTo>
                  <a:lnTo>
                    <a:pt x="25" y="151"/>
                  </a:lnTo>
                  <a:lnTo>
                    <a:pt x="26" y="144"/>
                  </a:lnTo>
                  <a:lnTo>
                    <a:pt x="27" y="135"/>
                  </a:lnTo>
                  <a:lnTo>
                    <a:pt x="27" y="126"/>
                  </a:lnTo>
                  <a:lnTo>
                    <a:pt x="28" y="120"/>
                  </a:lnTo>
                  <a:lnTo>
                    <a:pt x="29" y="117"/>
                  </a:lnTo>
                  <a:lnTo>
                    <a:pt x="29" y="116"/>
                  </a:lnTo>
                  <a:lnTo>
                    <a:pt x="30" y="119"/>
                  </a:lnTo>
                  <a:lnTo>
                    <a:pt x="31" y="124"/>
                  </a:lnTo>
                  <a:lnTo>
                    <a:pt x="32" y="130"/>
                  </a:lnTo>
                  <a:lnTo>
                    <a:pt x="32" y="135"/>
                  </a:lnTo>
                  <a:lnTo>
                    <a:pt x="33" y="138"/>
                  </a:lnTo>
                  <a:lnTo>
                    <a:pt x="34" y="138"/>
                  </a:lnTo>
                  <a:lnTo>
                    <a:pt x="35" y="129"/>
                  </a:lnTo>
                  <a:lnTo>
                    <a:pt x="36" y="121"/>
                  </a:lnTo>
                  <a:lnTo>
                    <a:pt x="37" y="115"/>
                  </a:lnTo>
                  <a:lnTo>
                    <a:pt x="38" y="109"/>
                  </a:lnTo>
                  <a:lnTo>
                    <a:pt x="38" y="106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8" name="Freeform 194"/>
            <p:cNvSpPr>
              <a:spLocks/>
            </p:cNvSpPr>
            <p:nvPr/>
          </p:nvSpPr>
          <p:spPr bwMode="auto">
            <a:xfrm>
              <a:off x="8904032" y="3892850"/>
              <a:ext cx="45191" cy="31292"/>
            </a:xfrm>
            <a:custGeom>
              <a:avLst/>
              <a:gdLst>
                <a:gd name="T0" fmla="*/ 0 w 38"/>
                <a:gd name="T1" fmla="*/ 9 h 35"/>
                <a:gd name="T2" fmla="*/ 1 w 38"/>
                <a:gd name="T3" fmla="*/ 8 h 35"/>
                <a:gd name="T4" fmla="*/ 1 w 38"/>
                <a:gd name="T5" fmla="*/ 9 h 35"/>
                <a:gd name="T6" fmla="*/ 2 w 38"/>
                <a:gd name="T7" fmla="*/ 13 h 35"/>
                <a:gd name="T8" fmla="*/ 3 w 38"/>
                <a:gd name="T9" fmla="*/ 18 h 35"/>
                <a:gd name="T10" fmla="*/ 4 w 38"/>
                <a:gd name="T11" fmla="*/ 24 h 35"/>
                <a:gd name="T12" fmla="*/ 5 w 38"/>
                <a:gd name="T13" fmla="*/ 30 h 35"/>
                <a:gd name="T14" fmla="*/ 5 w 38"/>
                <a:gd name="T15" fmla="*/ 34 h 35"/>
                <a:gd name="T16" fmla="*/ 6 w 38"/>
                <a:gd name="T17" fmla="*/ 35 h 35"/>
                <a:gd name="T18" fmla="*/ 7 w 38"/>
                <a:gd name="T19" fmla="*/ 33 h 35"/>
                <a:gd name="T20" fmla="*/ 7 w 38"/>
                <a:gd name="T21" fmla="*/ 28 h 35"/>
                <a:gd name="T22" fmla="*/ 8 w 38"/>
                <a:gd name="T23" fmla="*/ 21 h 35"/>
                <a:gd name="T24" fmla="*/ 9 w 38"/>
                <a:gd name="T25" fmla="*/ 15 h 35"/>
                <a:gd name="T26" fmla="*/ 10 w 38"/>
                <a:gd name="T27" fmla="*/ 9 h 35"/>
                <a:gd name="T28" fmla="*/ 10 w 38"/>
                <a:gd name="T29" fmla="*/ 6 h 35"/>
                <a:gd name="T30" fmla="*/ 11 w 38"/>
                <a:gd name="T31" fmla="*/ 4 h 35"/>
                <a:gd name="T32" fmla="*/ 12 w 38"/>
                <a:gd name="T33" fmla="*/ 5 h 35"/>
                <a:gd name="T34" fmla="*/ 12 w 38"/>
                <a:gd name="T35" fmla="*/ 8 h 35"/>
                <a:gd name="T36" fmla="*/ 13 w 38"/>
                <a:gd name="T37" fmla="*/ 12 h 35"/>
                <a:gd name="T38" fmla="*/ 14 w 38"/>
                <a:gd name="T39" fmla="*/ 18 h 35"/>
                <a:gd name="T40" fmla="*/ 15 w 38"/>
                <a:gd name="T41" fmla="*/ 24 h 35"/>
                <a:gd name="T42" fmla="*/ 16 w 38"/>
                <a:gd name="T43" fmla="*/ 31 h 35"/>
                <a:gd name="T44" fmla="*/ 17 w 38"/>
                <a:gd name="T45" fmla="*/ 31 h 35"/>
                <a:gd name="T46" fmla="*/ 17 w 38"/>
                <a:gd name="T47" fmla="*/ 27 h 35"/>
                <a:gd name="T48" fmla="*/ 18 w 38"/>
                <a:gd name="T49" fmla="*/ 21 h 35"/>
                <a:gd name="T50" fmla="*/ 19 w 38"/>
                <a:gd name="T51" fmla="*/ 15 h 35"/>
                <a:gd name="T52" fmla="*/ 20 w 38"/>
                <a:gd name="T53" fmla="*/ 9 h 35"/>
                <a:gd name="T54" fmla="*/ 21 w 38"/>
                <a:gd name="T55" fmla="*/ 5 h 35"/>
                <a:gd name="T56" fmla="*/ 21 w 38"/>
                <a:gd name="T57" fmla="*/ 2 h 35"/>
                <a:gd name="T58" fmla="*/ 22 w 38"/>
                <a:gd name="T59" fmla="*/ 2 h 35"/>
                <a:gd name="T60" fmla="*/ 23 w 38"/>
                <a:gd name="T61" fmla="*/ 3 h 35"/>
                <a:gd name="T62" fmla="*/ 23 w 38"/>
                <a:gd name="T63" fmla="*/ 7 h 35"/>
                <a:gd name="T64" fmla="*/ 24 w 38"/>
                <a:gd name="T65" fmla="*/ 13 h 35"/>
                <a:gd name="T66" fmla="*/ 25 w 38"/>
                <a:gd name="T67" fmla="*/ 19 h 35"/>
                <a:gd name="T68" fmla="*/ 26 w 38"/>
                <a:gd name="T69" fmla="*/ 24 h 35"/>
                <a:gd name="T70" fmla="*/ 27 w 38"/>
                <a:gd name="T71" fmla="*/ 29 h 35"/>
                <a:gd name="T72" fmla="*/ 28 w 38"/>
                <a:gd name="T73" fmla="*/ 27 h 35"/>
                <a:gd name="T74" fmla="*/ 28 w 38"/>
                <a:gd name="T75" fmla="*/ 22 h 35"/>
                <a:gd name="T76" fmla="*/ 29 w 38"/>
                <a:gd name="T77" fmla="*/ 15 h 35"/>
                <a:gd name="T78" fmla="*/ 30 w 38"/>
                <a:gd name="T79" fmla="*/ 10 h 35"/>
                <a:gd name="T80" fmla="*/ 31 w 38"/>
                <a:gd name="T81" fmla="*/ 5 h 35"/>
                <a:gd name="T82" fmla="*/ 31 w 38"/>
                <a:gd name="T83" fmla="*/ 1 h 35"/>
                <a:gd name="T84" fmla="*/ 32 w 38"/>
                <a:gd name="T85" fmla="*/ 0 h 35"/>
                <a:gd name="T86" fmla="*/ 33 w 38"/>
                <a:gd name="T87" fmla="*/ 1 h 35"/>
                <a:gd name="T88" fmla="*/ 33 w 38"/>
                <a:gd name="T89" fmla="*/ 3 h 35"/>
                <a:gd name="T90" fmla="*/ 34 w 38"/>
                <a:gd name="T91" fmla="*/ 8 h 35"/>
                <a:gd name="T92" fmla="*/ 35 w 38"/>
                <a:gd name="T93" fmla="*/ 14 h 35"/>
                <a:gd name="T94" fmla="*/ 36 w 38"/>
                <a:gd name="T95" fmla="*/ 25 h 35"/>
                <a:gd name="T96" fmla="*/ 37 w 38"/>
                <a:gd name="T97" fmla="*/ 27 h 35"/>
                <a:gd name="T98" fmla="*/ 38 w 38"/>
                <a:gd name="T99" fmla="*/ 26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8" h="35">
                  <a:moveTo>
                    <a:pt x="0" y="9"/>
                  </a:moveTo>
                  <a:lnTo>
                    <a:pt x="1" y="8"/>
                  </a:lnTo>
                  <a:lnTo>
                    <a:pt x="1" y="9"/>
                  </a:lnTo>
                  <a:lnTo>
                    <a:pt x="2" y="13"/>
                  </a:lnTo>
                  <a:lnTo>
                    <a:pt x="3" y="18"/>
                  </a:lnTo>
                  <a:lnTo>
                    <a:pt x="4" y="24"/>
                  </a:lnTo>
                  <a:lnTo>
                    <a:pt x="5" y="30"/>
                  </a:lnTo>
                  <a:lnTo>
                    <a:pt x="5" y="34"/>
                  </a:lnTo>
                  <a:lnTo>
                    <a:pt x="6" y="35"/>
                  </a:lnTo>
                  <a:lnTo>
                    <a:pt x="7" y="33"/>
                  </a:lnTo>
                  <a:lnTo>
                    <a:pt x="7" y="28"/>
                  </a:lnTo>
                  <a:lnTo>
                    <a:pt x="8" y="21"/>
                  </a:lnTo>
                  <a:lnTo>
                    <a:pt x="9" y="15"/>
                  </a:lnTo>
                  <a:lnTo>
                    <a:pt x="10" y="9"/>
                  </a:lnTo>
                  <a:lnTo>
                    <a:pt x="10" y="6"/>
                  </a:lnTo>
                  <a:lnTo>
                    <a:pt x="11" y="4"/>
                  </a:lnTo>
                  <a:lnTo>
                    <a:pt x="12" y="5"/>
                  </a:lnTo>
                  <a:lnTo>
                    <a:pt x="12" y="8"/>
                  </a:lnTo>
                  <a:lnTo>
                    <a:pt x="13" y="12"/>
                  </a:lnTo>
                  <a:lnTo>
                    <a:pt x="14" y="18"/>
                  </a:lnTo>
                  <a:lnTo>
                    <a:pt x="15" y="24"/>
                  </a:lnTo>
                  <a:lnTo>
                    <a:pt x="16" y="31"/>
                  </a:lnTo>
                  <a:lnTo>
                    <a:pt x="17" y="31"/>
                  </a:lnTo>
                  <a:lnTo>
                    <a:pt x="17" y="27"/>
                  </a:lnTo>
                  <a:lnTo>
                    <a:pt x="18" y="21"/>
                  </a:lnTo>
                  <a:lnTo>
                    <a:pt x="19" y="15"/>
                  </a:lnTo>
                  <a:lnTo>
                    <a:pt x="20" y="9"/>
                  </a:lnTo>
                  <a:lnTo>
                    <a:pt x="21" y="5"/>
                  </a:lnTo>
                  <a:lnTo>
                    <a:pt x="21" y="2"/>
                  </a:lnTo>
                  <a:lnTo>
                    <a:pt x="22" y="2"/>
                  </a:lnTo>
                  <a:lnTo>
                    <a:pt x="23" y="3"/>
                  </a:lnTo>
                  <a:lnTo>
                    <a:pt x="23" y="7"/>
                  </a:lnTo>
                  <a:lnTo>
                    <a:pt x="24" y="13"/>
                  </a:lnTo>
                  <a:lnTo>
                    <a:pt x="25" y="19"/>
                  </a:lnTo>
                  <a:lnTo>
                    <a:pt x="26" y="24"/>
                  </a:lnTo>
                  <a:lnTo>
                    <a:pt x="27" y="29"/>
                  </a:lnTo>
                  <a:lnTo>
                    <a:pt x="28" y="27"/>
                  </a:lnTo>
                  <a:lnTo>
                    <a:pt x="28" y="22"/>
                  </a:lnTo>
                  <a:lnTo>
                    <a:pt x="29" y="15"/>
                  </a:lnTo>
                  <a:lnTo>
                    <a:pt x="30" y="10"/>
                  </a:lnTo>
                  <a:lnTo>
                    <a:pt x="31" y="5"/>
                  </a:lnTo>
                  <a:lnTo>
                    <a:pt x="31" y="1"/>
                  </a:lnTo>
                  <a:lnTo>
                    <a:pt x="32" y="0"/>
                  </a:lnTo>
                  <a:lnTo>
                    <a:pt x="33" y="1"/>
                  </a:lnTo>
                  <a:lnTo>
                    <a:pt x="33" y="3"/>
                  </a:lnTo>
                  <a:lnTo>
                    <a:pt x="34" y="8"/>
                  </a:lnTo>
                  <a:lnTo>
                    <a:pt x="35" y="14"/>
                  </a:lnTo>
                  <a:lnTo>
                    <a:pt x="36" y="25"/>
                  </a:lnTo>
                  <a:lnTo>
                    <a:pt x="37" y="27"/>
                  </a:lnTo>
                  <a:lnTo>
                    <a:pt x="38" y="26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9" name="Freeform 195"/>
            <p:cNvSpPr>
              <a:spLocks/>
            </p:cNvSpPr>
            <p:nvPr/>
          </p:nvSpPr>
          <p:spPr bwMode="auto">
            <a:xfrm>
              <a:off x="8949223" y="3895533"/>
              <a:ext cx="3568" cy="20563"/>
            </a:xfrm>
            <a:custGeom>
              <a:avLst/>
              <a:gdLst>
                <a:gd name="T0" fmla="*/ 0 w 3"/>
                <a:gd name="T1" fmla="*/ 23 h 23"/>
                <a:gd name="T2" fmla="*/ 0 w 3"/>
                <a:gd name="T3" fmla="*/ 19 h 23"/>
                <a:gd name="T4" fmla="*/ 1 w 3"/>
                <a:gd name="T5" fmla="*/ 14 h 23"/>
                <a:gd name="T6" fmla="*/ 2 w 3"/>
                <a:gd name="T7" fmla="*/ 8 h 23"/>
                <a:gd name="T8" fmla="*/ 2 w 3"/>
                <a:gd name="T9" fmla="*/ 2 h 23"/>
                <a:gd name="T10" fmla="*/ 3 w 3"/>
                <a:gd name="T11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" h="23">
                  <a:moveTo>
                    <a:pt x="0" y="23"/>
                  </a:moveTo>
                  <a:lnTo>
                    <a:pt x="0" y="19"/>
                  </a:lnTo>
                  <a:lnTo>
                    <a:pt x="1" y="14"/>
                  </a:lnTo>
                  <a:lnTo>
                    <a:pt x="2" y="8"/>
                  </a:lnTo>
                  <a:lnTo>
                    <a:pt x="2" y="2"/>
                  </a:lnTo>
                  <a:lnTo>
                    <a:pt x="3" y="0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0" name="Line 196"/>
            <p:cNvSpPr>
              <a:spLocks noChangeShapeType="1"/>
            </p:cNvSpPr>
            <p:nvPr/>
          </p:nvSpPr>
          <p:spPr bwMode="auto">
            <a:xfrm>
              <a:off x="8381958" y="3319771"/>
              <a:ext cx="66597" cy="0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1" name="Line 197"/>
            <p:cNvSpPr>
              <a:spLocks noChangeShapeType="1"/>
            </p:cNvSpPr>
            <p:nvPr/>
          </p:nvSpPr>
          <p:spPr bwMode="auto">
            <a:xfrm flipV="1">
              <a:off x="8415257" y="3294738"/>
              <a:ext cx="0" cy="50066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2" name="Line 198"/>
            <p:cNvSpPr>
              <a:spLocks noChangeShapeType="1"/>
            </p:cNvSpPr>
            <p:nvPr/>
          </p:nvSpPr>
          <p:spPr bwMode="auto">
            <a:xfrm flipV="1">
              <a:off x="8389094" y="3300996"/>
              <a:ext cx="52326" cy="38444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3" name="Line 199"/>
            <p:cNvSpPr>
              <a:spLocks noChangeShapeType="1"/>
            </p:cNvSpPr>
            <p:nvPr/>
          </p:nvSpPr>
          <p:spPr bwMode="auto">
            <a:xfrm>
              <a:off x="8389094" y="3300996"/>
              <a:ext cx="52326" cy="38444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4" name="Line 200"/>
            <p:cNvSpPr>
              <a:spLocks noChangeShapeType="1"/>
            </p:cNvSpPr>
            <p:nvPr/>
          </p:nvSpPr>
          <p:spPr bwMode="auto">
            <a:xfrm>
              <a:off x="8263035" y="3319771"/>
              <a:ext cx="67787" cy="0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5" name="Line 201"/>
            <p:cNvSpPr>
              <a:spLocks noChangeShapeType="1"/>
            </p:cNvSpPr>
            <p:nvPr/>
          </p:nvSpPr>
          <p:spPr bwMode="auto">
            <a:xfrm flipV="1">
              <a:off x="8296334" y="3294738"/>
              <a:ext cx="0" cy="50066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6" name="Line 202"/>
            <p:cNvSpPr>
              <a:spLocks noChangeShapeType="1"/>
            </p:cNvSpPr>
            <p:nvPr/>
          </p:nvSpPr>
          <p:spPr bwMode="auto">
            <a:xfrm flipV="1">
              <a:off x="8271360" y="3300996"/>
              <a:ext cx="51137" cy="38444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7" name="Line 203"/>
            <p:cNvSpPr>
              <a:spLocks noChangeShapeType="1"/>
            </p:cNvSpPr>
            <p:nvPr/>
          </p:nvSpPr>
          <p:spPr bwMode="auto">
            <a:xfrm>
              <a:off x="8271360" y="3300996"/>
              <a:ext cx="51137" cy="38444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8" name="Line 204"/>
            <p:cNvSpPr>
              <a:spLocks noChangeShapeType="1"/>
            </p:cNvSpPr>
            <p:nvPr/>
          </p:nvSpPr>
          <p:spPr bwMode="auto">
            <a:xfrm>
              <a:off x="8493746" y="3559374"/>
              <a:ext cx="66597" cy="0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9" name="Line 206"/>
            <p:cNvSpPr>
              <a:spLocks noChangeShapeType="1"/>
            </p:cNvSpPr>
            <p:nvPr/>
          </p:nvSpPr>
          <p:spPr bwMode="auto">
            <a:xfrm flipV="1">
              <a:off x="8527045" y="3534341"/>
              <a:ext cx="0" cy="50066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0" name="Line 207"/>
            <p:cNvSpPr>
              <a:spLocks noChangeShapeType="1"/>
            </p:cNvSpPr>
            <p:nvPr/>
          </p:nvSpPr>
          <p:spPr bwMode="auto">
            <a:xfrm flipV="1">
              <a:off x="8500882" y="3539705"/>
              <a:ext cx="51137" cy="39338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1" name="Line 208"/>
            <p:cNvSpPr>
              <a:spLocks noChangeShapeType="1"/>
            </p:cNvSpPr>
            <p:nvPr/>
          </p:nvSpPr>
          <p:spPr bwMode="auto">
            <a:xfrm>
              <a:off x="8500882" y="3539705"/>
              <a:ext cx="51137" cy="39338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2" name="Line 209"/>
            <p:cNvSpPr>
              <a:spLocks noChangeShapeType="1"/>
            </p:cNvSpPr>
            <p:nvPr/>
          </p:nvSpPr>
          <p:spPr bwMode="auto">
            <a:xfrm>
              <a:off x="8145301" y="3570996"/>
              <a:ext cx="66597" cy="0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3" name="Line 210"/>
            <p:cNvSpPr>
              <a:spLocks noChangeShapeType="1"/>
            </p:cNvSpPr>
            <p:nvPr/>
          </p:nvSpPr>
          <p:spPr bwMode="auto">
            <a:xfrm flipV="1">
              <a:off x="8178600" y="3545963"/>
              <a:ext cx="0" cy="50066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4" name="Line 211"/>
            <p:cNvSpPr>
              <a:spLocks noChangeShapeType="1"/>
            </p:cNvSpPr>
            <p:nvPr/>
          </p:nvSpPr>
          <p:spPr bwMode="auto">
            <a:xfrm flipV="1">
              <a:off x="8152437" y="3551327"/>
              <a:ext cx="52326" cy="38444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5" name="Line 212"/>
            <p:cNvSpPr>
              <a:spLocks noChangeShapeType="1"/>
            </p:cNvSpPr>
            <p:nvPr/>
          </p:nvSpPr>
          <p:spPr bwMode="auto">
            <a:xfrm>
              <a:off x="8152437" y="3551327"/>
              <a:ext cx="52326" cy="38444"/>
            </a:xfrm>
            <a:prstGeom prst="line">
              <a:avLst/>
            </a:prstGeom>
            <a:noFill/>
            <a:ln w="9525" cap="flat">
              <a:solidFill>
                <a:srgbClr val="FF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6" name="Rectangle 31"/>
                <p:cNvSpPr>
                  <a:spLocks noChangeArrowheads="1"/>
                </p:cNvSpPr>
                <p:nvPr/>
              </p:nvSpPr>
              <p:spPr bwMode="auto">
                <a:xfrm>
                  <a:off x="8413098" y="3233366"/>
                  <a:ext cx="212619" cy="11541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46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413098" y="3233366"/>
                  <a:ext cx="212619" cy="115416"/>
                </a:xfrm>
                <a:prstGeom prst="rect">
                  <a:avLst/>
                </a:prstGeom>
                <a:blipFill rotWithShape="0">
                  <a:blip r:embed="rId24"/>
                  <a:stretch>
                    <a:fillRect l="-11429" b="-78947"/>
                  </a:stretch>
                </a:blipFill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7" name="Rectangle 31"/>
                <p:cNvSpPr>
                  <a:spLocks noChangeArrowheads="1"/>
                </p:cNvSpPr>
                <p:nvPr/>
              </p:nvSpPr>
              <p:spPr bwMode="auto">
                <a:xfrm>
                  <a:off x="8127356" y="3235113"/>
                  <a:ext cx="212619" cy="11541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47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127356" y="3235113"/>
                  <a:ext cx="212619" cy="115416"/>
                </a:xfrm>
                <a:prstGeom prst="rect">
                  <a:avLst/>
                </a:prstGeom>
                <a:blipFill rotWithShape="0">
                  <a:blip r:embed="rId25"/>
                  <a:stretch>
                    <a:fillRect l="-14286" t="-5263" b="-78947"/>
                  </a:stretch>
                </a:blipFill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8" name="Rectangle 31"/>
                <p:cNvSpPr>
                  <a:spLocks noChangeArrowheads="1"/>
                </p:cNvSpPr>
                <p:nvPr/>
              </p:nvSpPr>
              <p:spPr bwMode="auto">
                <a:xfrm>
                  <a:off x="8521820" y="3462835"/>
                  <a:ext cx="212619" cy="11541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𝑎</m:t>
                            </m:r>
                          </m:sub>
                        </m:sSub>
                      </m:oMath>
                    </m:oMathPara>
                  </a14:m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48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521820" y="3462835"/>
                  <a:ext cx="212619" cy="115416"/>
                </a:xfrm>
                <a:prstGeom prst="rect">
                  <a:avLst/>
                </a:prstGeom>
                <a:blipFill rotWithShape="0">
                  <a:blip r:embed="rId22"/>
                  <a:stretch>
                    <a:fillRect l="-14286" b="-78947"/>
                  </a:stretch>
                </a:blipFill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9" name="Rectangle 31"/>
                <p:cNvSpPr>
                  <a:spLocks noChangeArrowheads="1"/>
                </p:cNvSpPr>
                <p:nvPr/>
              </p:nvSpPr>
              <p:spPr bwMode="auto">
                <a:xfrm>
                  <a:off x="8021046" y="3480209"/>
                  <a:ext cx="212619" cy="11541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𝑠</m:t>
                            </m:r>
                          </m:sub>
                        </m:sSub>
                      </m:oMath>
                    </m:oMathPara>
                  </a14:m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49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021046" y="3480209"/>
                  <a:ext cx="212619" cy="115416"/>
                </a:xfrm>
                <a:prstGeom prst="rect">
                  <a:avLst/>
                </a:prstGeom>
                <a:blipFill rotWithShape="0">
                  <a:blip r:embed="rId23"/>
                  <a:stretch>
                    <a:fillRect l="-11429" b="-78947"/>
                  </a:stretch>
                </a:blipFill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40" name="Group 439"/>
            <p:cNvGrpSpPr/>
            <p:nvPr/>
          </p:nvGrpSpPr>
          <p:grpSpPr>
            <a:xfrm>
              <a:off x="7738981" y="4292340"/>
              <a:ext cx="1225973" cy="300382"/>
              <a:chOff x="1950359" y="5456835"/>
              <a:chExt cx="1433638" cy="300382"/>
            </a:xfrm>
          </p:grpSpPr>
          <p:sp>
            <p:nvSpPr>
              <p:cNvPr id="441" name="Rectangle 169"/>
              <p:cNvSpPr>
                <a:spLocks noChangeArrowheads="1"/>
              </p:cNvSpPr>
              <p:nvPr/>
            </p:nvSpPr>
            <p:spPr bwMode="auto">
              <a:xfrm>
                <a:off x="2002796" y="5603329"/>
                <a:ext cx="1381201" cy="1538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Frequency (THz)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42" name="Rectangle 441"/>
              <p:cNvSpPr>
                <a:spLocks noChangeArrowheads="1"/>
              </p:cNvSpPr>
              <p:nvPr/>
            </p:nvSpPr>
            <p:spPr bwMode="auto">
              <a:xfrm>
                <a:off x="1950359" y="5456915"/>
                <a:ext cx="176330" cy="1056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6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43" name="Rectangle 442"/>
              <p:cNvSpPr>
                <a:spLocks noChangeArrowheads="1"/>
              </p:cNvSpPr>
              <p:nvPr/>
            </p:nvSpPr>
            <p:spPr bwMode="auto">
              <a:xfrm>
                <a:off x="2525414" y="5456835"/>
                <a:ext cx="176330" cy="1056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8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44" name="Rectangle 443"/>
              <p:cNvSpPr>
                <a:spLocks noChangeArrowheads="1"/>
              </p:cNvSpPr>
              <p:nvPr/>
            </p:nvSpPr>
            <p:spPr bwMode="auto">
              <a:xfrm>
                <a:off x="3111810" y="5456835"/>
                <a:ext cx="176330" cy="1056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.0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37" name="Rectangle 31"/>
            <p:cNvSpPr>
              <a:spLocks noChangeArrowheads="1"/>
            </p:cNvSpPr>
            <p:nvPr/>
          </p:nvSpPr>
          <p:spPr bwMode="auto">
            <a:xfrm>
              <a:off x="6464442" y="3252724"/>
              <a:ext cx="266459" cy="153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(a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438" name="Rectangle 31"/>
            <p:cNvSpPr>
              <a:spLocks noChangeArrowheads="1"/>
            </p:cNvSpPr>
            <p:nvPr/>
          </p:nvSpPr>
          <p:spPr bwMode="auto">
            <a:xfrm>
              <a:off x="7811276" y="3248799"/>
              <a:ext cx="295107" cy="153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(b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sp>
          <p:nvSpPr>
            <p:cNvPr id="386" name="Rectangle 31"/>
            <p:cNvSpPr>
              <a:spLocks noChangeArrowheads="1"/>
            </p:cNvSpPr>
            <p:nvPr/>
          </p:nvSpPr>
          <p:spPr bwMode="auto">
            <a:xfrm rot="16200000">
              <a:off x="5538429" y="4924583"/>
              <a:ext cx="1153555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Sideband </a:t>
              </a:r>
              <a:br>
                <a:rPr lang="en-GB" altLang="en-US" sz="1000" dirty="0" smtClean="0">
                  <a:cs typeface="Arial" panose="020B0604020202020204" pitchFamily="34" charset="0"/>
                </a:rPr>
              </a:br>
              <a:r>
                <a:rPr lang="en-GB" altLang="en-US" sz="1000" dirty="0" smtClean="0">
                  <a:cs typeface="Arial" panose="020B0604020202020204" pitchFamily="34" charset="0"/>
                </a:rPr>
                <a:t>amplitude (</a:t>
              </a:r>
              <a:r>
                <a:rPr lang="en-GB" altLang="en-US" sz="1000" dirty="0" err="1" smtClean="0">
                  <a:cs typeface="Arial" panose="020B0604020202020204" pitchFamily="34" charset="0"/>
                </a:rPr>
                <a:t>a.u</a:t>
              </a:r>
              <a:r>
                <a:rPr lang="en-GB" altLang="en-US" sz="1000" dirty="0" smtClean="0">
                  <a:cs typeface="Arial" panose="020B0604020202020204" pitchFamily="34" charset="0"/>
                </a:rPr>
                <a:t>.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1" name="Rectangle 31"/>
                <p:cNvSpPr>
                  <a:spLocks noChangeArrowheads="1"/>
                </p:cNvSpPr>
                <p:nvPr/>
              </p:nvSpPr>
              <p:spPr bwMode="auto">
                <a:xfrm>
                  <a:off x="7810286" y="4870590"/>
                  <a:ext cx="374372" cy="1538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altLang="en-US" sz="100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𝑎</m:t>
                            </m:r>
                          </m:sub>
                        </m:sSub>
                      </m:oMath>
                    </m:oMathPara>
                  </a14:m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31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810286" y="4870590"/>
                  <a:ext cx="374372" cy="153888"/>
                </a:xfrm>
                <a:prstGeom prst="rect">
                  <a:avLst/>
                </a:prstGeom>
                <a:blipFill rotWithShape="0">
                  <a:blip r:embed="rId26"/>
                  <a:stretch>
                    <a:fillRect b="-12000"/>
                  </a:stretch>
                </a:blipFill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2" name="Rectangle 31"/>
                <p:cNvSpPr>
                  <a:spLocks noChangeArrowheads="1"/>
                </p:cNvSpPr>
                <p:nvPr/>
              </p:nvSpPr>
              <p:spPr bwMode="auto">
                <a:xfrm>
                  <a:off x="6969032" y="4759466"/>
                  <a:ext cx="328021" cy="1538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altLang="en-US" sz="100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GB" altLang="en-US" sz="10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en-US" sz="100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𝑠</m:t>
                            </m:r>
                          </m:sub>
                        </m:sSub>
                      </m:oMath>
                    </m:oMathPara>
                  </a14:m>
                  <a:endParaRPr lang="en-US" altLang="en-US" sz="1000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32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969032" y="4759466"/>
                  <a:ext cx="328021" cy="153888"/>
                </a:xfrm>
                <a:prstGeom prst="rect">
                  <a:avLst/>
                </a:prstGeom>
                <a:blipFill rotWithShape="0">
                  <a:blip r:embed="rId27"/>
                  <a:stretch>
                    <a:fillRect b="-12000"/>
                  </a:stretch>
                </a:blipFill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8" name="Rectangle 169"/>
                <p:cNvSpPr>
                  <a:spLocks noChangeArrowheads="1"/>
                </p:cNvSpPr>
                <p:nvPr/>
              </p:nvSpPr>
              <p:spPr bwMode="auto">
                <a:xfrm>
                  <a:off x="6417048" y="5636224"/>
                  <a:ext cx="2500990" cy="1538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/>
                  <a:r>
                    <a:rPr kumimoji="0" lang="en-US" altLang="en-US" sz="10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latin typeface="Arial" panose="020B0604020202020204" pitchFamily="34" charset="0"/>
                    </a:rPr>
                    <a:t>Pump amplitudes ratio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GB" altLang="en-US" sz="1000" i="1" dirty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GB" altLang="en-US" sz="1000" i="1" dirty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en-US" sz="10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</m:sSub>
                      <m:r>
                        <a:rPr lang="en-GB" altLang="en-US" sz="1000" b="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/</m:t>
                      </m:r>
                      <m:sSub>
                        <m:sSubPr>
                          <m:ctrlPr>
                            <a:rPr lang="en-GB" altLang="en-US" sz="1000" i="1" dirty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GB" altLang="en-US" sz="1000" i="1" dirty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GB" altLang="en-US" sz="10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b>
                      </m:sSub>
                    </m:oMath>
                  </a14:m>
                  <a:endPara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88" name="Rectangle 16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417048" y="5636224"/>
                  <a:ext cx="2500990" cy="153888"/>
                </a:xfrm>
                <a:prstGeom prst="rect">
                  <a:avLst/>
                </a:prstGeom>
                <a:blipFill rotWithShape="0">
                  <a:blip r:embed="rId28"/>
                  <a:stretch>
                    <a:fillRect t="-26923" b="-42308"/>
                  </a:stretch>
                </a:blipFill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89" name="Rectangle 31"/>
            <p:cNvSpPr>
              <a:spLocks noChangeArrowheads="1"/>
            </p:cNvSpPr>
            <p:nvPr/>
          </p:nvSpPr>
          <p:spPr bwMode="auto">
            <a:xfrm>
              <a:off x="6442715" y="4733241"/>
              <a:ext cx="316805" cy="1627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(c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0" name="Rectangle 31"/>
                <p:cNvSpPr>
                  <a:spLocks noChangeArrowheads="1"/>
                </p:cNvSpPr>
                <p:nvPr/>
              </p:nvSpPr>
              <p:spPr bwMode="auto">
                <a:xfrm>
                  <a:off x="8021042" y="4099638"/>
                  <a:ext cx="770184" cy="12311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l-GR" altLang="en-US" sz="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Δ</m:t>
                        </m:r>
                        <m:r>
                          <a:rPr lang="en-GB" altLang="en-US" sz="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𝑓</m:t>
                        </m:r>
                        <m:r>
                          <a:rPr lang="en-GB" altLang="en-US" sz="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=51.6 </m:t>
                        </m:r>
                        <m:r>
                          <m:rPr>
                            <m:sty m:val="p"/>
                          </m:rPr>
                          <a:rPr lang="en-GB" altLang="en-US" sz="8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GHz</m:t>
                        </m:r>
                      </m:oMath>
                    </m:oMathPara>
                  </a14:m>
                  <a:endParaRPr lang="en-US" altLang="en-US" sz="800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90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021042" y="4099638"/>
                  <a:ext cx="770184" cy="123111"/>
                </a:xfrm>
                <a:prstGeom prst="rect">
                  <a:avLst/>
                </a:prstGeom>
                <a:blipFill rotWithShape="0">
                  <a:blip r:embed="rId29"/>
                  <a:stretch>
                    <a:fillRect t="-5000" b="-40000"/>
                  </a:stretch>
                </a:blipFill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1" name="Rectangle 31"/>
                <p:cNvSpPr>
                  <a:spLocks noChangeArrowheads="1"/>
                </p:cNvSpPr>
                <p:nvPr/>
              </p:nvSpPr>
              <p:spPr bwMode="auto">
                <a:xfrm>
                  <a:off x="6678584" y="4070674"/>
                  <a:ext cx="770184" cy="12311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l-GR" altLang="en-US" sz="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Δ</m:t>
                        </m:r>
                        <m:r>
                          <a:rPr lang="en-GB" altLang="en-US" sz="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𝑓</m:t>
                        </m:r>
                        <m:r>
                          <a:rPr lang="en-GB" altLang="en-US" sz="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=17.2 </m:t>
                        </m:r>
                        <m:r>
                          <m:rPr>
                            <m:sty m:val="p"/>
                          </m:rPr>
                          <a:rPr lang="en-GB" altLang="en-US" sz="8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GHz</m:t>
                        </m:r>
                      </m:oMath>
                    </m:oMathPara>
                  </a14:m>
                  <a:endParaRPr lang="en-US" altLang="en-US" sz="800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91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678584" y="4070674"/>
                  <a:ext cx="770184" cy="123111"/>
                </a:xfrm>
                <a:prstGeom prst="rect">
                  <a:avLst/>
                </a:prstGeom>
                <a:blipFill rotWithShape="0">
                  <a:blip r:embed="rId30"/>
                  <a:stretch>
                    <a:fillRect t="-5000" b="-40000"/>
                  </a:stretch>
                </a:blipFill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25" name="Rectangle 103"/>
            <p:cNvSpPr>
              <a:spLocks noChangeArrowheads="1"/>
            </p:cNvSpPr>
            <p:nvPr/>
          </p:nvSpPr>
          <p:spPr bwMode="auto">
            <a:xfrm>
              <a:off x="6457268" y="5476814"/>
              <a:ext cx="125101" cy="163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6" name="Rectangle 104"/>
            <p:cNvSpPr>
              <a:spLocks noChangeArrowheads="1"/>
            </p:cNvSpPr>
            <p:nvPr/>
          </p:nvSpPr>
          <p:spPr bwMode="auto">
            <a:xfrm>
              <a:off x="6816751" y="5476814"/>
              <a:ext cx="176330" cy="153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.2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7" name="Rectangle 105"/>
            <p:cNvSpPr>
              <a:spLocks noChangeArrowheads="1"/>
            </p:cNvSpPr>
            <p:nvPr/>
          </p:nvSpPr>
          <p:spPr bwMode="auto">
            <a:xfrm>
              <a:off x="7284079" y="5476814"/>
              <a:ext cx="176330" cy="153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.4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8" name="Rectangle 106"/>
            <p:cNvSpPr>
              <a:spLocks noChangeArrowheads="1"/>
            </p:cNvSpPr>
            <p:nvPr/>
          </p:nvSpPr>
          <p:spPr bwMode="auto">
            <a:xfrm>
              <a:off x="7686700" y="5476814"/>
              <a:ext cx="176330" cy="153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.6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9" name="Rectangle 107"/>
            <p:cNvSpPr>
              <a:spLocks noChangeArrowheads="1"/>
            </p:cNvSpPr>
            <p:nvPr/>
          </p:nvSpPr>
          <p:spPr bwMode="auto">
            <a:xfrm>
              <a:off x="8154029" y="5476814"/>
              <a:ext cx="176330" cy="153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.8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30" name="Rectangle 108"/>
            <p:cNvSpPr>
              <a:spLocks noChangeArrowheads="1"/>
            </p:cNvSpPr>
            <p:nvPr/>
          </p:nvSpPr>
          <p:spPr bwMode="auto">
            <a:xfrm>
              <a:off x="8558088" y="5476814"/>
              <a:ext cx="176330" cy="153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1000" dirty="0" smtClean="0">
                  <a:solidFill>
                    <a:srgbClr val="262626"/>
                  </a:solidFill>
                </a:rPr>
                <a:t>1</a:t>
              </a: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.0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97" name="Rectangle 117"/>
            <p:cNvSpPr>
              <a:spLocks noChangeArrowheads="1"/>
            </p:cNvSpPr>
            <p:nvPr/>
          </p:nvSpPr>
          <p:spPr bwMode="auto">
            <a:xfrm>
              <a:off x="6393144" y="5396799"/>
              <a:ext cx="125101" cy="163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98" name="Rectangle 118"/>
            <p:cNvSpPr>
              <a:spLocks noChangeArrowheads="1"/>
            </p:cNvSpPr>
            <p:nvPr/>
          </p:nvSpPr>
          <p:spPr bwMode="auto">
            <a:xfrm>
              <a:off x="6293926" y="5009021"/>
              <a:ext cx="232945" cy="163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.5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99" name="Rectangle 119"/>
            <p:cNvSpPr>
              <a:spLocks noChangeArrowheads="1"/>
            </p:cNvSpPr>
            <p:nvPr/>
          </p:nvSpPr>
          <p:spPr bwMode="auto">
            <a:xfrm>
              <a:off x="6393144" y="4621244"/>
              <a:ext cx="125101" cy="163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01" name="Line 89"/>
            <p:cNvSpPr>
              <a:spLocks noChangeShapeType="1"/>
            </p:cNvSpPr>
            <p:nvPr/>
          </p:nvSpPr>
          <p:spPr bwMode="auto">
            <a:xfrm>
              <a:off x="6485016" y="5465554"/>
              <a:ext cx="2441610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2" name="Line 90"/>
            <p:cNvSpPr>
              <a:spLocks noChangeShapeType="1"/>
            </p:cNvSpPr>
            <p:nvPr/>
          </p:nvSpPr>
          <p:spPr bwMode="auto">
            <a:xfrm>
              <a:off x="6485016" y="4689999"/>
              <a:ext cx="2441610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3" name="Line 91"/>
            <p:cNvSpPr>
              <a:spLocks noChangeShapeType="1"/>
            </p:cNvSpPr>
            <p:nvPr/>
          </p:nvSpPr>
          <p:spPr bwMode="auto">
            <a:xfrm flipV="1">
              <a:off x="6485016" y="5442177"/>
              <a:ext cx="0" cy="23377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4" name="Line 92"/>
            <p:cNvSpPr>
              <a:spLocks noChangeShapeType="1"/>
            </p:cNvSpPr>
            <p:nvPr/>
          </p:nvSpPr>
          <p:spPr bwMode="auto">
            <a:xfrm flipV="1">
              <a:off x="6922148" y="5442177"/>
              <a:ext cx="0" cy="23377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5" name="Line 93"/>
            <p:cNvSpPr>
              <a:spLocks noChangeShapeType="1"/>
            </p:cNvSpPr>
            <p:nvPr/>
          </p:nvSpPr>
          <p:spPr bwMode="auto">
            <a:xfrm flipV="1">
              <a:off x="7357842" y="5442177"/>
              <a:ext cx="0" cy="23377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6" name="Line 94"/>
            <p:cNvSpPr>
              <a:spLocks noChangeShapeType="1"/>
            </p:cNvSpPr>
            <p:nvPr/>
          </p:nvSpPr>
          <p:spPr bwMode="auto">
            <a:xfrm flipV="1">
              <a:off x="7793535" y="5442177"/>
              <a:ext cx="0" cy="23377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7" name="Line 95"/>
            <p:cNvSpPr>
              <a:spLocks noChangeShapeType="1"/>
            </p:cNvSpPr>
            <p:nvPr/>
          </p:nvSpPr>
          <p:spPr bwMode="auto">
            <a:xfrm flipV="1">
              <a:off x="8229229" y="5442177"/>
              <a:ext cx="0" cy="23377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8" name="Line 96"/>
            <p:cNvSpPr>
              <a:spLocks noChangeShapeType="1"/>
            </p:cNvSpPr>
            <p:nvPr/>
          </p:nvSpPr>
          <p:spPr bwMode="auto">
            <a:xfrm flipV="1">
              <a:off x="8664922" y="5442177"/>
              <a:ext cx="0" cy="23377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9" name="Line 97"/>
            <p:cNvSpPr>
              <a:spLocks noChangeShapeType="1"/>
            </p:cNvSpPr>
            <p:nvPr/>
          </p:nvSpPr>
          <p:spPr bwMode="auto">
            <a:xfrm>
              <a:off x="6485016" y="4689999"/>
              <a:ext cx="0" cy="24752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0" name="Line 98"/>
            <p:cNvSpPr>
              <a:spLocks noChangeShapeType="1"/>
            </p:cNvSpPr>
            <p:nvPr/>
          </p:nvSpPr>
          <p:spPr bwMode="auto">
            <a:xfrm>
              <a:off x="6922148" y="4689999"/>
              <a:ext cx="0" cy="24752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1" name="Line 99"/>
            <p:cNvSpPr>
              <a:spLocks noChangeShapeType="1"/>
            </p:cNvSpPr>
            <p:nvPr/>
          </p:nvSpPr>
          <p:spPr bwMode="auto">
            <a:xfrm>
              <a:off x="7357842" y="4689999"/>
              <a:ext cx="0" cy="24752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2" name="Line 100"/>
            <p:cNvSpPr>
              <a:spLocks noChangeShapeType="1"/>
            </p:cNvSpPr>
            <p:nvPr/>
          </p:nvSpPr>
          <p:spPr bwMode="auto">
            <a:xfrm>
              <a:off x="7793535" y="4689999"/>
              <a:ext cx="0" cy="24752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3" name="Line 101"/>
            <p:cNvSpPr>
              <a:spLocks noChangeShapeType="1"/>
            </p:cNvSpPr>
            <p:nvPr/>
          </p:nvSpPr>
          <p:spPr bwMode="auto">
            <a:xfrm>
              <a:off x="8229229" y="4689999"/>
              <a:ext cx="0" cy="24752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4" name="Line 102"/>
            <p:cNvSpPr>
              <a:spLocks noChangeShapeType="1"/>
            </p:cNvSpPr>
            <p:nvPr/>
          </p:nvSpPr>
          <p:spPr bwMode="auto">
            <a:xfrm>
              <a:off x="8664922" y="4689999"/>
              <a:ext cx="0" cy="24752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5" name="Line 109"/>
            <p:cNvSpPr>
              <a:spLocks noChangeShapeType="1"/>
            </p:cNvSpPr>
            <p:nvPr/>
          </p:nvSpPr>
          <p:spPr bwMode="auto">
            <a:xfrm flipV="1">
              <a:off x="6485016" y="4689999"/>
              <a:ext cx="0" cy="775555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6" name="Line 110"/>
            <p:cNvSpPr>
              <a:spLocks noChangeShapeType="1"/>
            </p:cNvSpPr>
            <p:nvPr/>
          </p:nvSpPr>
          <p:spPr bwMode="auto">
            <a:xfrm flipV="1">
              <a:off x="8926626" y="4689999"/>
              <a:ext cx="0" cy="775555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7" name="Line 111"/>
            <p:cNvSpPr>
              <a:spLocks noChangeShapeType="1"/>
            </p:cNvSpPr>
            <p:nvPr/>
          </p:nvSpPr>
          <p:spPr bwMode="auto">
            <a:xfrm>
              <a:off x="6485016" y="5465554"/>
              <a:ext cx="24445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8" name="Line 112"/>
            <p:cNvSpPr>
              <a:spLocks noChangeShapeType="1"/>
            </p:cNvSpPr>
            <p:nvPr/>
          </p:nvSpPr>
          <p:spPr bwMode="auto">
            <a:xfrm>
              <a:off x="6485016" y="5077776"/>
              <a:ext cx="24445" cy="0"/>
            </a:xfrm>
            <a:prstGeom prst="line">
              <a:avLst/>
            </a:prstGeom>
            <a:noFill/>
            <a:ln w="9525" cap="flat">
              <a:noFill/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9" name="Line 113"/>
            <p:cNvSpPr>
              <a:spLocks noChangeShapeType="1"/>
            </p:cNvSpPr>
            <p:nvPr/>
          </p:nvSpPr>
          <p:spPr bwMode="auto">
            <a:xfrm>
              <a:off x="6485016" y="4689999"/>
              <a:ext cx="24445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0" name="Line 114"/>
            <p:cNvSpPr>
              <a:spLocks noChangeShapeType="1"/>
            </p:cNvSpPr>
            <p:nvPr/>
          </p:nvSpPr>
          <p:spPr bwMode="auto">
            <a:xfrm flipH="1">
              <a:off x="8902182" y="5465554"/>
              <a:ext cx="24445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1" name="Line 115"/>
            <p:cNvSpPr>
              <a:spLocks noChangeShapeType="1"/>
            </p:cNvSpPr>
            <p:nvPr/>
          </p:nvSpPr>
          <p:spPr bwMode="auto">
            <a:xfrm flipH="1">
              <a:off x="8902182" y="5077776"/>
              <a:ext cx="24445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2" name="Line 116"/>
            <p:cNvSpPr>
              <a:spLocks noChangeShapeType="1"/>
            </p:cNvSpPr>
            <p:nvPr/>
          </p:nvSpPr>
          <p:spPr bwMode="auto">
            <a:xfrm flipH="1">
              <a:off x="8902182" y="4689999"/>
              <a:ext cx="24445" cy="0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3" name="Freeform 120"/>
            <p:cNvSpPr>
              <a:spLocks/>
            </p:cNvSpPr>
            <p:nvPr/>
          </p:nvSpPr>
          <p:spPr bwMode="auto">
            <a:xfrm>
              <a:off x="6529592" y="4779381"/>
              <a:ext cx="2381217" cy="672422"/>
            </a:xfrm>
            <a:custGeom>
              <a:avLst/>
              <a:gdLst>
                <a:gd name="T0" fmla="*/ 0 w 1656"/>
                <a:gd name="T1" fmla="*/ 489 h 489"/>
                <a:gd name="T2" fmla="*/ 103 w 1656"/>
                <a:gd name="T3" fmla="*/ 486 h 489"/>
                <a:gd name="T4" fmla="*/ 207 w 1656"/>
                <a:gd name="T5" fmla="*/ 481 h 489"/>
                <a:gd name="T6" fmla="*/ 310 w 1656"/>
                <a:gd name="T7" fmla="*/ 472 h 489"/>
                <a:gd name="T8" fmla="*/ 414 w 1656"/>
                <a:gd name="T9" fmla="*/ 461 h 489"/>
                <a:gd name="T10" fmla="*/ 517 w 1656"/>
                <a:gd name="T11" fmla="*/ 447 h 489"/>
                <a:gd name="T12" fmla="*/ 621 w 1656"/>
                <a:gd name="T13" fmla="*/ 428 h 489"/>
                <a:gd name="T14" fmla="*/ 724 w 1656"/>
                <a:gd name="T15" fmla="*/ 405 h 489"/>
                <a:gd name="T16" fmla="*/ 828 w 1656"/>
                <a:gd name="T17" fmla="*/ 377 h 489"/>
                <a:gd name="T18" fmla="*/ 931 w 1656"/>
                <a:gd name="T19" fmla="*/ 344 h 489"/>
                <a:gd name="T20" fmla="*/ 1035 w 1656"/>
                <a:gd name="T21" fmla="*/ 304 h 489"/>
                <a:gd name="T22" fmla="*/ 1138 w 1656"/>
                <a:gd name="T23" fmla="*/ 255 h 489"/>
                <a:gd name="T24" fmla="*/ 1242 w 1656"/>
                <a:gd name="T25" fmla="*/ 195 h 489"/>
                <a:gd name="T26" fmla="*/ 1345 w 1656"/>
                <a:gd name="T27" fmla="*/ 124 h 489"/>
                <a:gd name="T28" fmla="*/ 1449 w 1656"/>
                <a:gd name="T29" fmla="*/ 64 h 489"/>
                <a:gd name="T30" fmla="*/ 1552 w 1656"/>
                <a:gd name="T31" fmla="*/ 24 h 489"/>
                <a:gd name="T32" fmla="*/ 1656 w 1656"/>
                <a:gd name="T33" fmla="*/ 0 h 4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656" h="489">
                  <a:moveTo>
                    <a:pt x="0" y="489"/>
                  </a:moveTo>
                  <a:lnTo>
                    <a:pt x="103" y="486"/>
                  </a:lnTo>
                  <a:lnTo>
                    <a:pt x="207" y="481"/>
                  </a:lnTo>
                  <a:lnTo>
                    <a:pt x="310" y="472"/>
                  </a:lnTo>
                  <a:lnTo>
                    <a:pt x="414" y="461"/>
                  </a:lnTo>
                  <a:lnTo>
                    <a:pt x="517" y="447"/>
                  </a:lnTo>
                  <a:lnTo>
                    <a:pt x="621" y="428"/>
                  </a:lnTo>
                  <a:lnTo>
                    <a:pt x="724" y="405"/>
                  </a:lnTo>
                  <a:lnTo>
                    <a:pt x="828" y="377"/>
                  </a:lnTo>
                  <a:lnTo>
                    <a:pt x="931" y="344"/>
                  </a:lnTo>
                  <a:lnTo>
                    <a:pt x="1035" y="304"/>
                  </a:lnTo>
                  <a:lnTo>
                    <a:pt x="1138" y="255"/>
                  </a:lnTo>
                  <a:lnTo>
                    <a:pt x="1242" y="195"/>
                  </a:lnTo>
                  <a:lnTo>
                    <a:pt x="1345" y="124"/>
                  </a:lnTo>
                  <a:lnTo>
                    <a:pt x="1449" y="64"/>
                  </a:lnTo>
                  <a:lnTo>
                    <a:pt x="1552" y="24"/>
                  </a:lnTo>
                  <a:lnTo>
                    <a:pt x="1656" y="0"/>
                  </a:lnTo>
                </a:path>
              </a:pathLst>
            </a:custGeom>
            <a:noFill/>
            <a:ln w="1270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4" name="Freeform 121"/>
            <p:cNvSpPr>
              <a:spLocks/>
            </p:cNvSpPr>
            <p:nvPr/>
          </p:nvSpPr>
          <p:spPr bwMode="auto">
            <a:xfrm>
              <a:off x="6529592" y="4833009"/>
              <a:ext cx="2381217" cy="589917"/>
            </a:xfrm>
            <a:custGeom>
              <a:avLst/>
              <a:gdLst>
                <a:gd name="T0" fmla="*/ 0 w 1656"/>
                <a:gd name="T1" fmla="*/ 429 h 429"/>
                <a:gd name="T2" fmla="*/ 103 w 1656"/>
                <a:gd name="T3" fmla="*/ 369 h 429"/>
                <a:gd name="T4" fmla="*/ 207 w 1656"/>
                <a:gd name="T5" fmla="*/ 309 h 429"/>
                <a:gd name="T6" fmla="*/ 310 w 1656"/>
                <a:gd name="T7" fmla="*/ 250 h 429"/>
                <a:gd name="T8" fmla="*/ 414 w 1656"/>
                <a:gd name="T9" fmla="*/ 195 h 429"/>
                <a:gd name="T10" fmla="*/ 517 w 1656"/>
                <a:gd name="T11" fmla="*/ 143 h 429"/>
                <a:gd name="T12" fmla="*/ 621 w 1656"/>
                <a:gd name="T13" fmla="*/ 98 h 429"/>
                <a:gd name="T14" fmla="*/ 724 w 1656"/>
                <a:gd name="T15" fmla="*/ 59 h 429"/>
                <a:gd name="T16" fmla="*/ 828 w 1656"/>
                <a:gd name="T17" fmla="*/ 28 h 429"/>
                <a:gd name="T18" fmla="*/ 931 w 1656"/>
                <a:gd name="T19" fmla="*/ 8 h 429"/>
                <a:gd name="T20" fmla="*/ 1035 w 1656"/>
                <a:gd name="T21" fmla="*/ 0 h 429"/>
                <a:gd name="T22" fmla="*/ 1138 w 1656"/>
                <a:gd name="T23" fmla="*/ 8 h 429"/>
                <a:gd name="T24" fmla="*/ 1242 w 1656"/>
                <a:gd name="T25" fmla="*/ 36 h 429"/>
                <a:gd name="T26" fmla="*/ 1345 w 1656"/>
                <a:gd name="T27" fmla="*/ 85 h 429"/>
                <a:gd name="T28" fmla="*/ 1449 w 1656"/>
                <a:gd name="T29" fmla="*/ 139 h 429"/>
                <a:gd name="T30" fmla="*/ 1552 w 1656"/>
                <a:gd name="T31" fmla="*/ 182 h 429"/>
                <a:gd name="T32" fmla="*/ 1656 w 1656"/>
                <a:gd name="T33" fmla="*/ 215 h 4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656" h="429">
                  <a:moveTo>
                    <a:pt x="0" y="429"/>
                  </a:moveTo>
                  <a:lnTo>
                    <a:pt x="103" y="369"/>
                  </a:lnTo>
                  <a:lnTo>
                    <a:pt x="207" y="309"/>
                  </a:lnTo>
                  <a:lnTo>
                    <a:pt x="310" y="250"/>
                  </a:lnTo>
                  <a:lnTo>
                    <a:pt x="414" y="195"/>
                  </a:lnTo>
                  <a:lnTo>
                    <a:pt x="517" y="143"/>
                  </a:lnTo>
                  <a:lnTo>
                    <a:pt x="621" y="98"/>
                  </a:lnTo>
                  <a:lnTo>
                    <a:pt x="724" y="59"/>
                  </a:lnTo>
                  <a:lnTo>
                    <a:pt x="828" y="28"/>
                  </a:lnTo>
                  <a:lnTo>
                    <a:pt x="931" y="8"/>
                  </a:lnTo>
                  <a:lnTo>
                    <a:pt x="1035" y="0"/>
                  </a:lnTo>
                  <a:lnTo>
                    <a:pt x="1138" y="8"/>
                  </a:lnTo>
                  <a:lnTo>
                    <a:pt x="1242" y="36"/>
                  </a:lnTo>
                  <a:lnTo>
                    <a:pt x="1345" y="85"/>
                  </a:lnTo>
                  <a:lnTo>
                    <a:pt x="1449" y="139"/>
                  </a:lnTo>
                  <a:lnTo>
                    <a:pt x="1552" y="182"/>
                  </a:lnTo>
                  <a:lnTo>
                    <a:pt x="1656" y="215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cxnSp>
          <p:nvCxnSpPr>
            <p:cNvPr id="394" name="Straight Arrow Connector 393"/>
            <p:cNvCxnSpPr/>
            <p:nvPr/>
          </p:nvCxnSpPr>
          <p:spPr>
            <a:xfrm>
              <a:off x="7124587" y="4938185"/>
              <a:ext cx="309" cy="14400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5" name="Straight Arrow Connector 394"/>
            <p:cNvCxnSpPr/>
            <p:nvPr/>
          </p:nvCxnSpPr>
          <p:spPr>
            <a:xfrm>
              <a:off x="7969205" y="5040476"/>
              <a:ext cx="0" cy="14400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523064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9401" y="1066800"/>
            <a:ext cx="5145271" cy="2451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975404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63" name="Group 1862"/>
          <p:cNvGrpSpPr/>
          <p:nvPr/>
        </p:nvGrpSpPr>
        <p:grpSpPr>
          <a:xfrm>
            <a:off x="2455495" y="519044"/>
            <a:ext cx="7388018" cy="2575062"/>
            <a:chOff x="2455495" y="519044"/>
            <a:chExt cx="7388018" cy="2575062"/>
          </a:xfrm>
        </p:grpSpPr>
        <p:grpSp>
          <p:nvGrpSpPr>
            <p:cNvPr id="503" name="Group 502"/>
            <p:cNvGrpSpPr/>
            <p:nvPr/>
          </p:nvGrpSpPr>
          <p:grpSpPr>
            <a:xfrm>
              <a:off x="5912816" y="969001"/>
              <a:ext cx="499383" cy="1015819"/>
              <a:chOff x="2468581" y="1057277"/>
              <a:chExt cx="285279" cy="615993"/>
            </a:xfrm>
          </p:grpSpPr>
          <p:sp>
            <p:nvSpPr>
              <p:cNvPr id="466" name="Rectangle 168"/>
              <p:cNvSpPr>
                <a:spLocks noChangeArrowheads="1"/>
              </p:cNvSpPr>
              <p:nvPr/>
            </p:nvSpPr>
            <p:spPr bwMode="auto">
              <a:xfrm>
                <a:off x="2638444" y="1057277"/>
                <a:ext cx="57708" cy="746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67" name="Line 169"/>
              <p:cNvSpPr>
                <a:spLocks noChangeShapeType="1"/>
              </p:cNvSpPr>
              <p:nvPr/>
            </p:nvSpPr>
            <p:spPr bwMode="auto">
              <a:xfrm>
                <a:off x="2468581" y="1091966"/>
                <a:ext cx="144000" cy="0"/>
              </a:xfrm>
              <a:prstGeom prst="line">
                <a:avLst/>
              </a:prstGeom>
              <a:noFill/>
              <a:ln w="12700" cap="flat">
                <a:solidFill>
                  <a:srgbClr val="FF8A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68" name="Rectangle 170"/>
              <p:cNvSpPr>
                <a:spLocks noChangeArrowheads="1"/>
              </p:cNvSpPr>
              <p:nvPr/>
            </p:nvSpPr>
            <p:spPr bwMode="auto">
              <a:xfrm>
                <a:off x="2638444" y="1116014"/>
                <a:ext cx="57708" cy="746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69" name="Line 171"/>
              <p:cNvSpPr>
                <a:spLocks noChangeShapeType="1"/>
              </p:cNvSpPr>
              <p:nvPr/>
            </p:nvSpPr>
            <p:spPr bwMode="auto">
              <a:xfrm>
                <a:off x="2468581" y="1152290"/>
                <a:ext cx="144000" cy="0"/>
              </a:xfrm>
              <a:prstGeom prst="line">
                <a:avLst/>
              </a:prstGeom>
              <a:noFill/>
              <a:ln w="12700" cap="flat">
                <a:solidFill>
                  <a:srgbClr val="DB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70" name="Rectangle 172"/>
              <p:cNvSpPr>
                <a:spLocks noChangeArrowheads="1"/>
              </p:cNvSpPr>
              <p:nvPr/>
            </p:nvSpPr>
            <p:spPr bwMode="auto">
              <a:xfrm>
                <a:off x="2638444" y="1177927"/>
                <a:ext cx="57708" cy="746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3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71" name="Line 173"/>
              <p:cNvSpPr>
                <a:spLocks noChangeShapeType="1"/>
              </p:cNvSpPr>
              <p:nvPr/>
            </p:nvSpPr>
            <p:spPr bwMode="auto">
              <a:xfrm>
                <a:off x="2468581" y="1212615"/>
                <a:ext cx="144000" cy="0"/>
              </a:xfrm>
              <a:prstGeom prst="line">
                <a:avLst/>
              </a:prstGeom>
              <a:noFill/>
              <a:ln w="12700" cap="flat">
                <a:solidFill>
                  <a:srgbClr val="42FF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72" name="Rectangle 174"/>
              <p:cNvSpPr>
                <a:spLocks noChangeArrowheads="1"/>
              </p:cNvSpPr>
              <p:nvPr/>
            </p:nvSpPr>
            <p:spPr bwMode="auto">
              <a:xfrm>
                <a:off x="2638444" y="1238252"/>
                <a:ext cx="57708" cy="746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4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73" name="Line 175"/>
              <p:cNvSpPr>
                <a:spLocks noChangeShapeType="1"/>
              </p:cNvSpPr>
              <p:nvPr/>
            </p:nvSpPr>
            <p:spPr bwMode="auto">
              <a:xfrm>
                <a:off x="2468581" y="1272940"/>
                <a:ext cx="144000" cy="0"/>
              </a:xfrm>
              <a:prstGeom prst="line">
                <a:avLst/>
              </a:prstGeom>
              <a:noFill/>
              <a:ln w="12700" cap="flat">
                <a:solidFill>
                  <a:srgbClr val="00FF57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74" name="Rectangle 176"/>
              <p:cNvSpPr>
                <a:spLocks noChangeArrowheads="1"/>
              </p:cNvSpPr>
              <p:nvPr/>
            </p:nvSpPr>
            <p:spPr bwMode="auto">
              <a:xfrm>
                <a:off x="2638444" y="1296989"/>
                <a:ext cx="57708" cy="746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5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75" name="Line 177"/>
              <p:cNvSpPr>
                <a:spLocks noChangeShapeType="1"/>
              </p:cNvSpPr>
              <p:nvPr/>
            </p:nvSpPr>
            <p:spPr bwMode="auto">
              <a:xfrm>
                <a:off x="2468581" y="1333265"/>
                <a:ext cx="144000" cy="0"/>
              </a:xfrm>
              <a:prstGeom prst="line">
                <a:avLst/>
              </a:prstGeom>
              <a:noFill/>
              <a:ln w="12700" cap="flat">
                <a:solidFill>
                  <a:srgbClr val="00FFF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76" name="Rectangle 178"/>
              <p:cNvSpPr>
                <a:spLocks noChangeArrowheads="1"/>
              </p:cNvSpPr>
              <p:nvPr/>
            </p:nvSpPr>
            <p:spPr bwMode="auto">
              <a:xfrm>
                <a:off x="2638444" y="1358902"/>
                <a:ext cx="57708" cy="746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6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77" name="Line 179"/>
              <p:cNvSpPr>
                <a:spLocks noChangeShapeType="1"/>
              </p:cNvSpPr>
              <p:nvPr/>
            </p:nvSpPr>
            <p:spPr bwMode="auto">
              <a:xfrm>
                <a:off x="2468581" y="1393590"/>
                <a:ext cx="144000" cy="0"/>
              </a:xfrm>
              <a:prstGeom prst="line">
                <a:avLst/>
              </a:prstGeom>
              <a:noFill/>
              <a:ln w="12700" cap="flat">
                <a:solidFill>
                  <a:srgbClr val="0075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78" name="Rectangle 180"/>
              <p:cNvSpPr>
                <a:spLocks noChangeArrowheads="1"/>
              </p:cNvSpPr>
              <p:nvPr/>
            </p:nvSpPr>
            <p:spPr bwMode="auto">
              <a:xfrm>
                <a:off x="2638444" y="1417640"/>
                <a:ext cx="57708" cy="746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7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79" name="Line 181"/>
              <p:cNvSpPr>
                <a:spLocks noChangeShapeType="1"/>
              </p:cNvSpPr>
              <p:nvPr/>
            </p:nvSpPr>
            <p:spPr bwMode="auto">
              <a:xfrm>
                <a:off x="2468581" y="1452328"/>
                <a:ext cx="144000" cy="0"/>
              </a:xfrm>
              <a:prstGeom prst="line">
                <a:avLst/>
              </a:prstGeom>
              <a:noFill/>
              <a:ln w="12700" cap="flat">
                <a:solidFill>
                  <a:srgbClr val="24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80" name="Rectangle 182"/>
              <p:cNvSpPr>
                <a:spLocks noChangeArrowheads="1"/>
              </p:cNvSpPr>
              <p:nvPr/>
            </p:nvSpPr>
            <p:spPr bwMode="auto">
              <a:xfrm>
                <a:off x="2638444" y="1477965"/>
                <a:ext cx="57708" cy="746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sz="800" dirty="0">
                    <a:solidFill>
                      <a:srgbClr val="000000"/>
                    </a:solidFill>
                  </a:rPr>
                  <a:t>8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81" name="Line 183"/>
              <p:cNvSpPr>
                <a:spLocks noChangeShapeType="1"/>
              </p:cNvSpPr>
              <p:nvPr/>
            </p:nvSpPr>
            <p:spPr bwMode="auto">
              <a:xfrm>
                <a:off x="2468581" y="1512653"/>
                <a:ext cx="144000" cy="0"/>
              </a:xfrm>
              <a:prstGeom prst="line">
                <a:avLst/>
              </a:prstGeom>
              <a:noFill/>
              <a:ln w="12700" cap="flat">
                <a:solidFill>
                  <a:srgbClr val="BD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82" name="Rectangle 184"/>
              <p:cNvSpPr>
                <a:spLocks noChangeArrowheads="1"/>
              </p:cNvSpPr>
              <p:nvPr/>
            </p:nvSpPr>
            <p:spPr bwMode="auto">
              <a:xfrm>
                <a:off x="2638444" y="1539877"/>
                <a:ext cx="57708" cy="746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9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83" name="Line 185"/>
              <p:cNvSpPr>
                <a:spLocks noChangeShapeType="1"/>
              </p:cNvSpPr>
              <p:nvPr/>
            </p:nvSpPr>
            <p:spPr bwMode="auto">
              <a:xfrm>
                <a:off x="2468581" y="1572978"/>
                <a:ext cx="144000" cy="0"/>
              </a:xfrm>
              <a:prstGeom prst="line">
                <a:avLst/>
              </a:prstGeom>
              <a:noFill/>
              <a:ln w="12700" cap="flat">
                <a:solidFill>
                  <a:srgbClr val="FF00A8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  <p:sp>
            <p:nvSpPr>
              <p:cNvPr id="484" name="Rectangle 186"/>
              <p:cNvSpPr>
                <a:spLocks noChangeArrowheads="1"/>
              </p:cNvSpPr>
              <p:nvPr/>
            </p:nvSpPr>
            <p:spPr bwMode="auto">
              <a:xfrm>
                <a:off x="2638444" y="1598615"/>
                <a:ext cx="115416" cy="746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0</a:t>
                </a:r>
                <a:endPara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85" name="Line 187"/>
              <p:cNvSpPr>
                <a:spLocks noChangeShapeType="1"/>
              </p:cNvSpPr>
              <p:nvPr/>
            </p:nvSpPr>
            <p:spPr bwMode="auto">
              <a:xfrm>
                <a:off x="2468581" y="1633303"/>
                <a:ext cx="144000" cy="0"/>
              </a:xfrm>
              <a:prstGeom prst="line">
                <a:avLst/>
              </a:prstGeom>
              <a:noFill/>
              <a:ln w="12700" cap="flat">
                <a:solidFill>
                  <a:srgbClr val="FF000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800"/>
              </a:p>
            </p:txBody>
          </p:sp>
        </p:grpSp>
        <p:grpSp>
          <p:nvGrpSpPr>
            <p:cNvPr id="1856" name="Group 1855"/>
            <p:cNvGrpSpPr/>
            <p:nvPr/>
          </p:nvGrpSpPr>
          <p:grpSpPr>
            <a:xfrm>
              <a:off x="6528901" y="519044"/>
              <a:ext cx="3314612" cy="2575062"/>
              <a:chOff x="6528901" y="519044"/>
              <a:chExt cx="3314612" cy="2575062"/>
            </a:xfrm>
          </p:grpSpPr>
          <p:sp>
            <p:nvSpPr>
              <p:cNvPr id="1300" name="Rectangle 1183"/>
              <p:cNvSpPr>
                <a:spLocks noChangeArrowheads="1"/>
              </p:cNvSpPr>
              <p:nvPr/>
            </p:nvSpPr>
            <p:spPr bwMode="auto">
              <a:xfrm>
                <a:off x="7259041" y="1934368"/>
                <a:ext cx="399050" cy="1356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Time (T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01" name="Rectangle 1184"/>
              <p:cNvSpPr>
                <a:spLocks noChangeArrowheads="1"/>
              </p:cNvSpPr>
              <p:nvPr/>
            </p:nvSpPr>
            <p:spPr bwMode="auto">
              <a:xfrm>
                <a:off x="7648739" y="2006072"/>
                <a:ext cx="54558" cy="1059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0" i="0" u="none" strike="noStrike" cap="none" normalizeH="0" baseline="0" dirty="0" err="1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rt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02" name="Rectangle 1185"/>
              <p:cNvSpPr>
                <a:spLocks noChangeArrowheads="1"/>
              </p:cNvSpPr>
              <p:nvPr/>
            </p:nvSpPr>
            <p:spPr bwMode="auto">
              <a:xfrm>
                <a:off x="7703296" y="1934368"/>
                <a:ext cx="67028" cy="1356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)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03" name="Line 1186"/>
              <p:cNvSpPr>
                <a:spLocks noChangeShapeType="1"/>
              </p:cNvSpPr>
              <p:nvPr/>
            </p:nvSpPr>
            <p:spPr bwMode="auto">
              <a:xfrm>
                <a:off x="6903638" y="1756666"/>
                <a:ext cx="1212738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4" name="Line 1187"/>
              <p:cNvSpPr>
                <a:spLocks noChangeShapeType="1"/>
              </p:cNvSpPr>
              <p:nvPr/>
            </p:nvSpPr>
            <p:spPr bwMode="auto">
              <a:xfrm flipV="1">
                <a:off x="6903638" y="1744196"/>
                <a:ext cx="0" cy="1247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5" name="Line 1188"/>
              <p:cNvSpPr>
                <a:spLocks noChangeShapeType="1"/>
              </p:cNvSpPr>
              <p:nvPr/>
            </p:nvSpPr>
            <p:spPr bwMode="auto">
              <a:xfrm flipV="1">
                <a:off x="7388421" y="1744196"/>
                <a:ext cx="0" cy="1247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6" name="Line 1189"/>
              <p:cNvSpPr>
                <a:spLocks noChangeShapeType="1"/>
              </p:cNvSpPr>
              <p:nvPr/>
            </p:nvSpPr>
            <p:spPr bwMode="auto">
              <a:xfrm flipV="1">
                <a:off x="7874763" y="1744196"/>
                <a:ext cx="0" cy="1247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7" name="Rectangle 1190"/>
              <p:cNvSpPr>
                <a:spLocks noChangeArrowheads="1"/>
              </p:cNvSpPr>
              <p:nvPr/>
            </p:nvSpPr>
            <p:spPr bwMode="auto">
              <a:xfrm>
                <a:off x="6877138" y="1801871"/>
                <a:ext cx="112233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08" name="Rectangle 1191"/>
              <p:cNvSpPr>
                <a:spLocks noChangeArrowheads="1"/>
              </p:cNvSpPr>
              <p:nvPr/>
            </p:nvSpPr>
            <p:spPr bwMode="auto">
              <a:xfrm>
                <a:off x="7273071" y="1801871"/>
                <a:ext cx="303964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09" name="Rectangle 1192"/>
              <p:cNvSpPr>
                <a:spLocks noChangeArrowheads="1"/>
              </p:cNvSpPr>
              <p:nvPr/>
            </p:nvSpPr>
            <p:spPr bwMode="auto">
              <a:xfrm>
                <a:off x="7754736" y="1801871"/>
                <a:ext cx="303964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0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23" name="Line 1206"/>
              <p:cNvSpPr>
                <a:spLocks noChangeShapeType="1"/>
              </p:cNvSpPr>
              <p:nvPr/>
            </p:nvSpPr>
            <p:spPr bwMode="auto">
              <a:xfrm flipV="1">
                <a:off x="6903638" y="985066"/>
                <a:ext cx="0" cy="77160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4" name="Line 1207"/>
              <p:cNvSpPr>
                <a:spLocks noChangeShapeType="1"/>
              </p:cNvSpPr>
              <p:nvPr/>
            </p:nvSpPr>
            <p:spPr bwMode="auto">
              <a:xfrm>
                <a:off x="6903638" y="1756666"/>
                <a:ext cx="12470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5" name="Line 1208"/>
              <p:cNvSpPr>
                <a:spLocks noChangeShapeType="1"/>
              </p:cNvSpPr>
              <p:nvPr/>
            </p:nvSpPr>
            <p:spPr bwMode="auto">
              <a:xfrm>
                <a:off x="6903638" y="1370087"/>
                <a:ext cx="12470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6" name="Line 1209"/>
              <p:cNvSpPr>
                <a:spLocks noChangeShapeType="1"/>
              </p:cNvSpPr>
              <p:nvPr/>
            </p:nvSpPr>
            <p:spPr bwMode="auto">
              <a:xfrm>
                <a:off x="6903638" y="985066"/>
                <a:ext cx="12470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7" name="Rectangle 1210"/>
              <p:cNvSpPr>
                <a:spLocks noChangeArrowheads="1"/>
              </p:cNvSpPr>
              <p:nvPr/>
            </p:nvSpPr>
            <p:spPr bwMode="auto">
              <a:xfrm>
                <a:off x="6764905" y="1703667"/>
                <a:ext cx="151202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-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28" name="Rectangle 1211"/>
              <p:cNvSpPr>
                <a:spLocks noChangeArrowheads="1"/>
              </p:cNvSpPr>
              <p:nvPr/>
            </p:nvSpPr>
            <p:spPr bwMode="auto">
              <a:xfrm>
                <a:off x="6803875" y="1321764"/>
                <a:ext cx="112233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29" name="Rectangle 1212"/>
              <p:cNvSpPr>
                <a:spLocks noChangeArrowheads="1"/>
              </p:cNvSpPr>
              <p:nvPr/>
            </p:nvSpPr>
            <p:spPr bwMode="auto">
              <a:xfrm>
                <a:off x="6803875" y="933626"/>
                <a:ext cx="112233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30" name="Freeform 1213"/>
              <p:cNvSpPr>
                <a:spLocks/>
              </p:cNvSpPr>
              <p:nvPr/>
            </p:nvSpPr>
            <p:spPr bwMode="auto">
              <a:xfrm>
                <a:off x="6920784" y="1137827"/>
                <a:ext cx="293052" cy="618839"/>
              </a:xfrm>
              <a:custGeom>
                <a:avLst/>
                <a:gdLst>
                  <a:gd name="T0" fmla="*/ 0 w 188"/>
                  <a:gd name="T1" fmla="*/ 397 h 397"/>
                  <a:gd name="T2" fmla="*/ 1 w 188"/>
                  <a:gd name="T3" fmla="*/ 13 h 397"/>
                  <a:gd name="T4" fmla="*/ 5 w 188"/>
                  <a:gd name="T5" fmla="*/ 0 h 397"/>
                  <a:gd name="T6" fmla="*/ 9 w 188"/>
                  <a:gd name="T7" fmla="*/ 18 h 397"/>
                  <a:gd name="T8" fmla="*/ 13 w 188"/>
                  <a:gd name="T9" fmla="*/ 24 h 397"/>
                  <a:gd name="T10" fmla="*/ 17 w 188"/>
                  <a:gd name="T11" fmla="*/ 19 h 397"/>
                  <a:gd name="T12" fmla="*/ 21 w 188"/>
                  <a:gd name="T13" fmla="*/ 22 h 397"/>
                  <a:gd name="T14" fmla="*/ 24 w 188"/>
                  <a:gd name="T15" fmla="*/ 24 h 397"/>
                  <a:gd name="T16" fmla="*/ 28 w 188"/>
                  <a:gd name="T17" fmla="*/ 24 h 397"/>
                  <a:gd name="T18" fmla="*/ 32 w 188"/>
                  <a:gd name="T19" fmla="*/ 25 h 397"/>
                  <a:gd name="T20" fmla="*/ 36 w 188"/>
                  <a:gd name="T21" fmla="*/ 26 h 397"/>
                  <a:gd name="T22" fmla="*/ 40 w 188"/>
                  <a:gd name="T23" fmla="*/ 27 h 397"/>
                  <a:gd name="T24" fmla="*/ 44 w 188"/>
                  <a:gd name="T25" fmla="*/ 28 h 397"/>
                  <a:gd name="T26" fmla="*/ 48 w 188"/>
                  <a:gd name="T27" fmla="*/ 30 h 397"/>
                  <a:gd name="T28" fmla="*/ 52 w 188"/>
                  <a:gd name="T29" fmla="*/ 31 h 397"/>
                  <a:gd name="T30" fmla="*/ 56 w 188"/>
                  <a:gd name="T31" fmla="*/ 31 h 397"/>
                  <a:gd name="T32" fmla="*/ 60 w 188"/>
                  <a:gd name="T33" fmla="*/ 32 h 397"/>
                  <a:gd name="T34" fmla="*/ 63 w 188"/>
                  <a:gd name="T35" fmla="*/ 34 h 397"/>
                  <a:gd name="T36" fmla="*/ 67 w 188"/>
                  <a:gd name="T37" fmla="*/ 35 h 397"/>
                  <a:gd name="T38" fmla="*/ 71 w 188"/>
                  <a:gd name="T39" fmla="*/ 36 h 397"/>
                  <a:gd name="T40" fmla="*/ 75 w 188"/>
                  <a:gd name="T41" fmla="*/ 37 h 397"/>
                  <a:gd name="T42" fmla="*/ 79 w 188"/>
                  <a:gd name="T43" fmla="*/ 38 h 397"/>
                  <a:gd name="T44" fmla="*/ 83 w 188"/>
                  <a:gd name="T45" fmla="*/ 39 h 397"/>
                  <a:gd name="T46" fmla="*/ 87 w 188"/>
                  <a:gd name="T47" fmla="*/ 40 h 397"/>
                  <a:gd name="T48" fmla="*/ 91 w 188"/>
                  <a:gd name="T49" fmla="*/ 41 h 397"/>
                  <a:gd name="T50" fmla="*/ 94 w 188"/>
                  <a:gd name="T51" fmla="*/ 42 h 397"/>
                  <a:gd name="T52" fmla="*/ 98 w 188"/>
                  <a:gd name="T53" fmla="*/ 43 h 397"/>
                  <a:gd name="T54" fmla="*/ 102 w 188"/>
                  <a:gd name="T55" fmla="*/ 44 h 397"/>
                  <a:gd name="T56" fmla="*/ 106 w 188"/>
                  <a:gd name="T57" fmla="*/ 45 h 397"/>
                  <a:gd name="T58" fmla="*/ 110 w 188"/>
                  <a:gd name="T59" fmla="*/ 46 h 397"/>
                  <a:gd name="T60" fmla="*/ 114 w 188"/>
                  <a:gd name="T61" fmla="*/ 47 h 397"/>
                  <a:gd name="T62" fmla="*/ 118 w 188"/>
                  <a:gd name="T63" fmla="*/ 48 h 397"/>
                  <a:gd name="T64" fmla="*/ 122 w 188"/>
                  <a:gd name="T65" fmla="*/ 49 h 397"/>
                  <a:gd name="T66" fmla="*/ 126 w 188"/>
                  <a:gd name="T67" fmla="*/ 50 h 397"/>
                  <a:gd name="T68" fmla="*/ 130 w 188"/>
                  <a:gd name="T69" fmla="*/ 51 h 397"/>
                  <a:gd name="T70" fmla="*/ 134 w 188"/>
                  <a:gd name="T71" fmla="*/ 52 h 397"/>
                  <a:gd name="T72" fmla="*/ 137 w 188"/>
                  <a:gd name="T73" fmla="*/ 53 h 397"/>
                  <a:gd name="T74" fmla="*/ 141 w 188"/>
                  <a:gd name="T75" fmla="*/ 54 h 397"/>
                  <a:gd name="T76" fmla="*/ 145 w 188"/>
                  <a:gd name="T77" fmla="*/ 55 h 397"/>
                  <a:gd name="T78" fmla="*/ 149 w 188"/>
                  <a:gd name="T79" fmla="*/ 56 h 397"/>
                  <a:gd name="T80" fmla="*/ 153 w 188"/>
                  <a:gd name="T81" fmla="*/ 58 h 397"/>
                  <a:gd name="T82" fmla="*/ 157 w 188"/>
                  <a:gd name="T83" fmla="*/ 59 h 397"/>
                  <a:gd name="T84" fmla="*/ 161 w 188"/>
                  <a:gd name="T85" fmla="*/ 60 h 397"/>
                  <a:gd name="T86" fmla="*/ 164 w 188"/>
                  <a:gd name="T87" fmla="*/ 61 h 397"/>
                  <a:gd name="T88" fmla="*/ 168 w 188"/>
                  <a:gd name="T89" fmla="*/ 62 h 397"/>
                  <a:gd name="T90" fmla="*/ 172 w 188"/>
                  <a:gd name="T91" fmla="*/ 63 h 397"/>
                  <a:gd name="T92" fmla="*/ 176 w 188"/>
                  <a:gd name="T93" fmla="*/ 64 h 397"/>
                  <a:gd name="T94" fmla="*/ 180 w 188"/>
                  <a:gd name="T95" fmla="*/ 65 h 397"/>
                  <a:gd name="T96" fmla="*/ 184 w 188"/>
                  <a:gd name="T97" fmla="*/ 66 h 397"/>
                  <a:gd name="T98" fmla="*/ 188 w 188"/>
                  <a:gd name="T99" fmla="*/ 67 h 3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8" h="397">
                    <a:moveTo>
                      <a:pt x="0" y="397"/>
                    </a:moveTo>
                    <a:lnTo>
                      <a:pt x="1" y="13"/>
                    </a:lnTo>
                    <a:lnTo>
                      <a:pt x="5" y="0"/>
                    </a:lnTo>
                    <a:lnTo>
                      <a:pt x="9" y="18"/>
                    </a:lnTo>
                    <a:lnTo>
                      <a:pt x="13" y="24"/>
                    </a:lnTo>
                    <a:lnTo>
                      <a:pt x="17" y="19"/>
                    </a:lnTo>
                    <a:lnTo>
                      <a:pt x="21" y="22"/>
                    </a:lnTo>
                    <a:lnTo>
                      <a:pt x="24" y="24"/>
                    </a:lnTo>
                    <a:lnTo>
                      <a:pt x="28" y="24"/>
                    </a:lnTo>
                    <a:lnTo>
                      <a:pt x="32" y="25"/>
                    </a:lnTo>
                    <a:lnTo>
                      <a:pt x="36" y="26"/>
                    </a:lnTo>
                    <a:lnTo>
                      <a:pt x="40" y="27"/>
                    </a:lnTo>
                    <a:lnTo>
                      <a:pt x="44" y="28"/>
                    </a:lnTo>
                    <a:lnTo>
                      <a:pt x="48" y="30"/>
                    </a:lnTo>
                    <a:lnTo>
                      <a:pt x="52" y="31"/>
                    </a:lnTo>
                    <a:lnTo>
                      <a:pt x="56" y="31"/>
                    </a:lnTo>
                    <a:lnTo>
                      <a:pt x="60" y="32"/>
                    </a:lnTo>
                    <a:lnTo>
                      <a:pt x="63" y="34"/>
                    </a:lnTo>
                    <a:lnTo>
                      <a:pt x="67" y="35"/>
                    </a:lnTo>
                    <a:lnTo>
                      <a:pt x="71" y="36"/>
                    </a:lnTo>
                    <a:lnTo>
                      <a:pt x="75" y="37"/>
                    </a:lnTo>
                    <a:lnTo>
                      <a:pt x="79" y="38"/>
                    </a:lnTo>
                    <a:lnTo>
                      <a:pt x="83" y="39"/>
                    </a:lnTo>
                    <a:lnTo>
                      <a:pt x="87" y="40"/>
                    </a:lnTo>
                    <a:lnTo>
                      <a:pt x="91" y="41"/>
                    </a:lnTo>
                    <a:lnTo>
                      <a:pt x="94" y="42"/>
                    </a:lnTo>
                    <a:lnTo>
                      <a:pt x="98" y="43"/>
                    </a:lnTo>
                    <a:lnTo>
                      <a:pt x="102" y="44"/>
                    </a:lnTo>
                    <a:lnTo>
                      <a:pt x="106" y="45"/>
                    </a:lnTo>
                    <a:lnTo>
                      <a:pt x="110" y="46"/>
                    </a:lnTo>
                    <a:lnTo>
                      <a:pt x="114" y="47"/>
                    </a:lnTo>
                    <a:lnTo>
                      <a:pt x="118" y="48"/>
                    </a:lnTo>
                    <a:lnTo>
                      <a:pt x="122" y="49"/>
                    </a:lnTo>
                    <a:lnTo>
                      <a:pt x="126" y="50"/>
                    </a:lnTo>
                    <a:lnTo>
                      <a:pt x="130" y="51"/>
                    </a:lnTo>
                    <a:lnTo>
                      <a:pt x="134" y="52"/>
                    </a:lnTo>
                    <a:lnTo>
                      <a:pt x="137" y="53"/>
                    </a:lnTo>
                    <a:lnTo>
                      <a:pt x="141" y="54"/>
                    </a:lnTo>
                    <a:lnTo>
                      <a:pt x="145" y="55"/>
                    </a:lnTo>
                    <a:lnTo>
                      <a:pt x="149" y="56"/>
                    </a:lnTo>
                    <a:lnTo>
                      <a:pt x="153" y="58"/>
                    </a:lnTo>
                    <a:lnTo>
                      <a:pt x="157" y="59"/>
                    </a:lnTo>
                    <a:lnTo>
                      <a:pt x="161" y="60"/>
                    </a:lnTo>
                    <a:lnTo>
                      <a:pt x="164" y="61"/>
                    </a:lnTo>
                    <a:lnTo>
                      <a:pt x="168" y="62"/>
                    </a:lnTo>
                    <a:lnTo>
                      <a:pt x="172" y="63"/>
                    </a:lnTo>
                    <a:lnTo>
                      <a:pt x="176" y="64"/>
                    </a:lnTo>
                    <a:lnTo>
                      <a:pt x="180" y="65"/>
                    </a:lnTo>
                    <a:lnTo>
                      <a:pt x="184" y="66"/>
                    </a:lnTo>
                    <a:lnTo>
                      <a:pt x="188" y="67"/>
                    </a:lnTo>
                  </a:path>
                </a:pathLst>
              </a:custGeom>
              <a:noFill/>
              <a:ln w="11113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1" name="Freeform 1214"/>
              <p:cNvSpPr>
                <a:spLocks/>
              </p:cNvSpPr>
              <p:nvPr/>
            </p:nvSpPr>
            <p:spPr bwMode="auto">
              <a:xfrm>
                <a:off x="7213837" y="1242266"/>
                <a:ext cx="297729" cy="79498"/>
              </a:xfrm>
              <a:custGeom>
                <a:avLst/>
                <a:gdLst>
                  <a:gd name="T0" fmla="*/ 0 w 191"/>
                  <a:gd name="T1" fmla="*/ 0 h 51"/>
                  <a:gd name="T2" fmla="*/ 4 w 191"/>
                  <a:gd name="T3" fmla="*/ 1 h 51"/>
                  <a:gd name="T4" fmla="*/ 8 w 191"/>
                  <a:gd name="T5" fmla="*/ 2 h 51"/>
                  <a:gd name="T6" fmla="*/ 12 w 191"/>
                  <a:gd name="T7" fmla="*/ 3 h 51"/>
                  <a:gd name="T8" fmla="*/ 16 w 191"/>
                  <a:gd name="T9" fmla="*/ 4 h 51"/>
                  <a:gd name="T10" fmla="*/ 19 w 191"/>
                  <a:gd name="T11" fmla="*/ 5 h 51"/>
                  <a:gd name="T12" fmla="*/ 23 w 191"/>
                  <a:gd name="T13" fmla="*/ 6 h 51"/>
                  <a:gd name="T14" fmla="*/ 27 w 191"/>
                  <a:gd name="T15" fmla="*/ 7 h 51"/>
                  <a:gd name="T16" fmla="*/ 31 w 191"/>
                  <a:gd name="T17" fmla="*/ 8 h 51"/>
                  <a:gd name="T18" fmla="*/ 35 w 191"/>
                  <a:gd name="T19" fmla="*/ 9 h 51"/>
                  <a:gd name="T20" fmla="*/ 39 w 191"/>
                  <a:gd name="T21" fmla="*/ 10 h 51"/>
                  <a:gd name="T22" fmla="*/ 43 w 191"/>
                  <a:gd name="T23" fmla="*/ 11 h 51"/>
                  <a:gd name="T24" fmla="*/ 47 w 191"/>
                  <a:gd name="T25" fmla="*/ 12 h 51"/>
                  <a:gd name="T26" fmla="*/ 50 w 191"/>
                  <a:gd name="T27" fmla="*/ 13 h 51"/>
                  <a:gd name="T28" fmla="*/ 54 w 191"/>
                  <a:gd name="T29" fmla="*/ 14 h 51"/>
                  <a:gd name="T30" fmla="*/ 58 w 191"/>
                  <a:gd name="T31" fmla="*/ 15 h 51"/>
                  <a:gd name="T32" fmla="*/ 62 w 191"/>
                  <a:gd name="T33" fmla="*/ 17 h 51"/>
                  <a:gd name="T34" fmla="*/ 66 w 191"/>
                  <a:gd name="T35" fmla="*/ 18 h 51"/>
                  <a:gd name="T36" fmla="*/ 70 w 191"/>
                  <a:gd name="T37" fmla="*/ 19 h 51"/>
                  <a:gd name="T38" fmla="*/ 74 w 191"/>
                  <a:gd name="T39" fmla="*/ 20 h 51"/>
                  <a:gd name="T40" fmla="*/ 78 w 191"/>
                  <a:gd name="T41" fmla="*/ 21 h 51"/>
                  <a:gd name="T42" fmla="*/ 82 w 191"/>
                  <a:gd name="T43" fmla="*/ 22 h 51"/>
                  <a:gd name="T44" fmla="*/ 86 w 191"/>
                  <a:gd name="T45" fmla="*/ 23 h 51"/>
                  <a:gd name="T46" fmla="*/ 89 w 191"/>
                  <a:gd name="T47" fmla="*/ 24 h 51"/>
                  <a:gd name="T48" fmla="*/ 93 w 191"/>
                  <a:gd name="T49" fmla="*/ 25 h 51"/>
                  <a:gd name="T50" fmla="*/ 97 w 191"/>
                  <a:gd name="T51" fmla="*/ 26 h 51"/>
                  <a:gd name="T52" fmla="*/ 101 w 191"/>
                  <a:gd name="T53" fmla="*/ 27 h 51"/>
                  <a:gd name="T54" fmla="*/ 105 w 191"/>
                  <a:gd name="T55" fmla="*/ 28 h 51"/>
                  <a:gd name="T56" fmla="*/ 109 w 191"/>
                  <a:gd name="T57" fmla="*/ 29 h 51"/>
                  <a:gd name="T58" fmla="*/ 113 w 191"/>
                  <a:gd name="T59" fmla="*/ 30 h 51"/>
                  <a:gd name="T60" fmla="*/ 117 w 191"/>
                  <a:gd name="T61" fmla="*/ 31 h 51"/>
                  <a:gd name="T62" fmla="*/ 121 w 191"/>
                  <a:gd name="T63" fmla="*/ 32 h 51"/>
                  <a:gd name="T64" fmla="*/ 125 w 191"/>
                  <a:gd name="T65" fmla="*/ 33 h 51"/>
                  <a:gd name="T66" fmla="*/ 128 w 191"/>
                  <a:gd name="T67" fmla="*/ 34 h 51"/>
                  <a:gd name="T68" fmla="*/ 132 w 191"/>
                  <a:gd name="T69" fmla="*/ 35 h 51"/>
                  <a:gd name="T70" fmla="*/ 136 w 191"/>
                  <a:gd name="T71" fmla="*/ 36 h 51"/>
                  <a:gd name="T72" fmla="*/ 140 w 191"/>
                  <a:gd name="T73" fmla="*/ 37 h 51"/>
                  <a:gd name="T74" fmla="*/ 144 w 191"/>
                  <a:gd name="T75" fmla="*/ 38 h 51"/>
                  <a:gd name="T76" fmla="*/ 148 w 191"/>
                  <a:gd name="T77" fmla="*/ 39 h 51"/>
                  <a:gd name="T78" fmla="*/ 152 w 191"/>
                  <a:gd name="T79" fmla="*/ 40 h 51"/>
                  <a:gd name="T80" fmla="*/ 155 w 191"/>
                  <a:gd name="T81" fmla="*/ 42 h 51"/>
                  <a:gd name="T82" fmla="*/ 159 w 191"/>
                  <a:gd name="T83" fmla="*/ 43 h 51"/>
                  <a:gd name="T84" fmla="*/ 163 w 191"/>
                  <a:gd name="T85" fmla="*/ 44 h 51"/>
                  <a:gd name="T86" fmla="*/ 167 w 191"/>
                  <a:gd name="T87" fmla="*/ 45 h 51"/>
                  <a:gd name="T88" fmla="*/ 171 w 191"/>
                  <a:gd name="T89" fmla="*/ 46 h 51"/>
                  <a:gd name="T90" fmla="*/ 175 w 191"/>
                  <a:gd name="T91" fmla="*/ 47 h 51"/>
                  <a:gd name="T92" fmla="*/ 179 w 191"/>
                  <a:gd name="T93" fmla="*/ 48 h 51"/>
                  <a:gd name="T94" fmla="*/ 183 w 191"/>
                  <a:gd name="T95" fmla="*/ 49 h 51"/>
                  <a:gd name="T96" fmla="*/ 187 w 191"/>
                  <a:gd name="T97" fmla="*/ 50 h 51"/>
                  <a:gd name="T98" fmla="*/ 191 w 191"/>
                  <a:gd name="T99" fmla="*/ 51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51">
                    <a:moveTo>
                      <a:pt x="0" y="0"/>
                    </a:moveTo>
                    <a:lnTo>
                      <a:pt x="4" y="1"/>
                    </a:lnTo>
                    <a:lnTo>
                      <a:pt x="8" y="2"/>
                    </a:lnTo>
                    <a:lnTo>
                      <a:pt x="12" y="3"/>
                    </a:lnTo>
                    <a:lnTo>
                      <a:pt x="16" y="4"/>
                    </a:lnTo>
                    <a:lnTo>
                      <a:pt x="19" y="5"/>
                    </a:lnTo>
                    <a:lnTo>
                      <a:pt x="23" y="6"/>
                    </a:lnTo>
                    <a:lnTo>
                      <a:pt x="27" y="7"/>
                    </a:lnTo>
                    <a:lnTo>
                      <a:pt x="31" y="8"/>
                    </a:lnTo>
                    <a:lnTo>
                      <a:pt x="35" y="9"/>
                    </a:lnTo>
                    <a:lnTo>
                      <a:pt x="39" y="10"/>
                    </a:lnTo>
                    <a:lnTo>
                      <a:pt x="43" y="11"/>
                    </a:lnTo>
                    <a:lnTo>
                      <a:pt x="47" y="12"/>
                    </a:lnTo>
                    <a:lnTo>
                      <a:pt x="50" y="13"/>
                    </a:lnTo>
                    <a:lnTo>
                      <a:pt x="54" y="14"/>
                    </a:lnTo>
                    <a:lnTo>
                      <a:pt x="58" y="15"/>
                    </a:lnTo>
                    <a:lnTo>
                      <a:pt x="62" y="17"/>
                    </a:lnTo>
                    <a:lnTo>
                      <a:pt x="66" y="18"/>
                    </a:lnTo>
                    <a:lnTo>
                      <a:pt x="70" y="19"/>
                    </a:lnTo>
                    <a:lnTo>
                      <a:pt x="74" y="20"/>
                    </a:lnTo>
                    <a:lnTo>
                      <a:pt x="78" y="21"/>
                    </a:lnTo>
                    <a:lnTo>
                      <a:pt x="82" y="22"/>
                    </a:lnTo>
                    <a:lnTo>
                      <a:pt x="86" y="23"/>
                    </a:lnTo>
                    <a:lnTo>
                      <a:pt x="89" y="24"/>
                    </a:lnTo>
                    <a:lnTo>
                      <a:pt x="93" y="25"/>
                    </a:lnTo>
                    <a:lnTo>
                      <a:pt x="97" y="26"/>
                    </a:lnTo>
                    <a:lnTo>
                      <a:pt x="101" y="27"/>
                    </a:lnTo>
                    <a:lnTo>
                      <a:pt x="105" y="28"/>
                    </a:lnTo>
                    <a:lnTo>
                      <a:pt x="109" y="29"/>
                    </a:lnTo>
                    <a:lnTo>
                      <a:pt x="113" y="30"/>
                    </a:lnTo>
                    <a:lnTo>
                      <a:pt x="117" y="31"/>
                    </a:lnTo>
                    <a:lnTo>
                      <a:pt x="121" y="32"/>
                    </a:lnTo>
                    <a:lnTo>
                      <a:pt x="125" y="33"/>
                    </a:lnTo>
                    <a:lnTo>
                      <a:pt x="128" y="34"/>
                    </a:lnTo>
                    <a:lnTo>
                      <a:pt x="132" y="35"/>
                    </a:lnTo>
                    <a:lnTo>
                      <a:pt x="136" y="36"/>
                    </a:lnTo>
                    <a:lnTo>
                      <a:pt x="140" y="37"/>
                    </a:lnTo>
                    <a:lnTo>
                      <a:pt x="144" y="38"/>
                    </a:lnTo>
                    <a:lnTo>
                      <a:pt x="148" y="39"/>
                    </a:lnTo>
                    <a:lnTo>
                      <a:pt x="152" y="40"/>
                    </a:lnTo>
                    <a:lnTo>
                      <a:pt x="155" y="42"/>
                    </a:lnTo>
                    <a:lnTo>
                      <a:pt x="159" y="43"/>
                    </a:lnTo>
                    <a:lnTo>
                      <a:pt x="163" y="44"/>
                    </a:lnTo>
                    <a:lnTo>
                      <a:pt x="167" y="45"/>
                    </a:lnTo>
                    <a:lnTo>
                      <a:pt x="171" y="46"/>
                    </a:lnTo>
                    <a:lnTo>
                      <a:pt x="175" y="47"/>
                    </a:lnTo>
                    <a:lnTo>
                      <a:pt x="179" y="48"/>
                    </a:lnTo>
                    <a:lnTo>
                      <a:pt x="183" y="49"/>
                    </a:lnTo>
                    <a:lnTo>
                      <a:pt x="187" y="50"/>
                    </a:lnTo>
                    <a:lnTo>
                      <a:pt x="191" y="51"/>
                    </a:lnTo>
                  </a:path>
                </a:pathLst>
              </a:custGeom>
              <a:noFill/>
              <a:ln w="11113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2" name="Freeform 1215"/>
              <p:cNvSpPr>
                <a:spLocks/>
              </p:cNvSpPr>
              <p:nvPr/>
            </p:nvSpPr>
            <p:spPr bwMode="auto">
              <a:xfrm>
                <a:off x="7511565" y="1321764"/>
                <a:ext cx="296170" cy="79498"/>
              </a:xfrm>
              <a:custGeom>
                <a:avLst/>
                <a:gdLst>
                  <a:gd name="T0" fmla="*/ 0 w 190"/>
                  <a:gd name="T1" fmla="*/ 0 h 51"/>
                  <a:gd name="T2" fmla="*/ 4 w 190"/>
                  <a:gd name="T3" fmla="*/ 1 h 51"/>
                  <a:gd name="T4" fmla="*/ 7 w 190"/>
                  <a:gd name="T5" fmla="*/ 2 h 51"/>
                  <a:gd name="T6" fmla="*/ 11 w 190"/>
                  <a:gd name="T7" fmla="*/ 3 h 51"/>
                  <a:gd name="T8" fmla="*/ 15 w 190"/>
                  <a:gd name="T9" fmla="*/ 4 h 51"/>
                  <a:gd name="T10" fmla="*/ 19 w 190"/>
                  <a:gd name="T11" fmla="*/ 5 h 51"/>
                  <a:gd name="T12" fmla="*/ 23 w 190"/>
                  <a:gd name="T13" fmla="*/ 6 h 51"/>
                  <a:gd name="T14" fmla="*/ 27 w 190"/>
                  <a:gd name="T15" fmla="*/ 7 h 51"/>
                  <a:gd name="T16" fmla="*/ 31 w 190"/>
                  <a:gd name="T17" fmla="*/ 8 h 51"/>
                  <a:gd name="T18" fmla="*/ 35 w 190"/>
                  <a:gd name="T19" fmla="*/ 9 h 51"/>
                  <a:gd name="T20" fmla="*/ 38 w 190"/>
                  <a:gd name="T21" fmla="*/ 10 h 51"/>
                  <a:gd name="T22" fmla="*/ 42 w 190"/>
                  <a:gd name="T23" fmla="*/ 11 h 51"/>
                  <a:gd name="T24" fmla="*/ 46 w 190"/>
                  <a:gd name="T25" fmla="*/ 12 h 51"/>
                  <a:gd name="T26" fmla="*/ 50 w 190"/>
                  <a:gd name="T27" fmla="*/ 14 h 51"/>
                  <a:gd name="T28" fmla="*/ 54 w 190"/>
                  <a:gd name="T29" fmla="*/ 15 h 51"/>
                  <a:gd name="T30" fmla="*/ 58 w 190"/>
                  <a:gd name="T31" fmla="*/ 16 h 51"/>
                  <a:gd name="T32" fmla="*/ 62 w 190"/>
                  <a:gd name="T33" fmla="*/ 17 h 51"/>
                  <a:gd name="T34" fmla="*/ 66 w 190"/>
                  <a:gd name="T35" fmla="*/ 17 h 51"/>
                  <a:gd name="T36" fmla="*/ 70 w 190"/>
                  <a:gd name="T37" fmla="*/ 19 h 51"/>
                  <a:gd name="T38" fmla="*/ 74 w 190"/>
                  <a:gd name="T39" fmla="*/ 20 h 51"/>
                  <a:gd name="T40" fmla="*/ 77 w 190"/>
                  <a:gd name="T41" fmla="*/ 21 h 51"/>
                  <a:gd name="T42" fmla="*/ 81 w 190"/>
                  <a:gd name="T43" fmla="*/ 22 h 51"/>
                  <a:gd name="T44" fmla="*/ 85 w 190"/>
                  <a:gd name="T45" fmla="*/ 23 h 51"/>
                  <a:gd name="T46" fmla="*/ 89 w 190"/>
                  <a:gd name="T47" fmla="*/ 24 h 51"/>
                  <a:gd name="T48" fmla="*/ 93 w 190"/>
                  <a:gd name="T49" fmla="*/ 25 h 51"/>
                  <a:gd name="T50" fmla="*/ 97 w 190"/>
                  <a:gd name="T51" fmla="*/ 26 h 51"/>
                  <a:gd name="T52" fmla="*/ 101 w 190"/>
                  <a:gd name="T53" fmla="*/ 27 h 51"/>
                  <a:gd name="T54" fmla="*/ 105 w 190"/>
                  <a:gd name="T55" fmla="*/ 28 h 51"/>
                  <a:gd name="T56" fmla="*/ 109 w 190"/>
                  <a:gd name="T57" fmla="*/ 29 h 51"/>
                  <a:gd name="T58" fmla="*/ 112 w 190"/>
                  <a:gd name="T59" fmla="*/ 30 h 51"/>
                  <a:gd name="T60" fmla="*/ 116 w 190"/>
                  <a:gd name="T61" fmla="*/ 31 h 51"/>
                  <a:gd name="T62" fmla="*/ 120 w 190"/>
                  <a:gd name="T63" fmla="*/ 32 h 51"/>
                  <a:gd name="T64" fmla="*/ 124 w 190"/>
                  <a:gd name="T65" fmla="*/ 33 h 51"/>
                  <a:gd name="T66" fmla="*/ 128 w 190"/>
                  <a:gd name="T67" fmla="*/ 34 h 51"/>
                  <a:gd name="T68" fmla="*/ 132 w 190"/>
                  <a:gd name="T69" fmla="*/ 35 h 51"/>
                  <a:gd name="T70" fmla="*/ 136 w 190"/>
                  <a:gd name="T71" fmla="*/ 36 h 51"/>
                  <a:gd name="T72" fmla="*/ 140 w 190"/>
                  <a:gd name="T73" fmla="*/ 38 h 51"/>
                  <a:gd name="T74" fmla="*/ 144 w 190"/>
                  <a:gd name="T75" fmla="*/ 39 h 51"/>
                  <a:gd name="T76" fmla="*/ 147 w 190"/>
                  <a:gd name="T77" fmla="*/ 40 h 51"/>
                  <a:gd name="T78" fmla="*/ 151 w 190"/>
                  <a:gd name="T79" fmla="*/ 40 h 51"/>
                  <a:gd name="T80" fmla="*/ 155 w 190"/>
                  <a:gd name="T81" fmla="*/ 42 h 51"/>
                  <a:gd name="T82" fmla="*/ 159 w 190"/>
                  <a:gd name="T83" fmla="*/ 43 h 51"/>
                  <a:gd name="T84" fmla="*/ 163 w 190"/>
                  <a:gd name="T85" fmla="*/ 44 h 51"/>
                  <a:gd name="T86" fmla="*/ 167 w 190"/>
                  <a:gd name="T87" fmla="*/ 45 h 51"/>
                  <a:gd name="T88" fmla="*/ 171 w 190"/>
                  <a:gd name="T89" fmla="*/ 46 h 51"/>
                  <a:gd name="T90" fmla="*/ 175 w 190"/>
                  <a:gd name="T91" fmla="*/ 47 h 51"/>
                  <a:gd name="T92" fmla="*/ 179 w 190"/>
                  <a:gd name="T93" fmla="*/ 48 h 51"/>
                  <a:gd name="T94" fmla="*/ 183 w 190"/>
                  <a:gd name="T95" fmla="*/ 49 h 51"/>
                  <a:gd name="T96" fmla="*/ 187 w 190"/>
                  <a:gd name="T97" fmla="*/ 50 h 51"/>
                  <a:gd name="T98" fmla="*/ 190 w 190"/>
                  <a:gd name="T99" fmla="*/ 51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0" h="51">
                    <a:moveTo>
                      <a:pt x="0" y="0"/>
                    </a:moveTo>
                    <a:lnTo>
                      <a:pt x="4" y="1"/>
                    </a:lnTo>
                    <a:lnTo>
                      <a:pt x="7" y="2"/>
                    </a:lnTo>
                    <a:lnTo>
                      <a:pt x="11" y="3"/>
                    </a:lnTo>
                    <a:lnTo>
                      <a:pt x="15" y="4"/>
                    </a:lnTo>
                    <a:lnTo>
                      <a:pt x="19" y="5"/>
                    </a:lnTo>
                    <a:lnTo>
                      <a:pt x="23" y="6"/>
                    </a:lnTo>
                    <a:lnTo>
                      <a:pt x="27" y="7"/>
                    </a:lnTo>
                    <a:lnTo>
                      <a:pt x="31" y="8"/>
                    </a:lnTo>
                    <a:lnTo>
                      <a:pt x="35" y="9"/>
                    </a:lnTo>
                    <a:lnTo>
                      <a:pt x="38" y="10"/>
                    </a:lnTo>
                    <a:lnTo>
                      <a:pt x="42" y="11"/>
                    </a:lnTo>
                    <a:lnTo>
                      <a:pt x="46" y="12"/>
                    </a:lnTo>
                    <a:lnTo>
                      <a:pt x="50" y="14"/>
                    </a:lnTo>
                    <a:lnTo>
                      <a:pt x="54" y="15"/>
                    </a:lnTo>
                    <a:lnTo>
                      <a:pt x="58" y="16"/>
                    </a:lnTo>
                    <a:lnTo>
                      <a:pt x="62" y="17"/>
                    </a:lnTo>
                    <a:lnTo>
                      <a:pt x="66" y="17"/>
                    </a:lnTo>
                    <a:lnTo>
                      <a:pt x="70" y="19"/>
                    </a:lnTo>
                    <a:lnTo>
                      <a:pt x="74" y="20"/>
                    </a:lnTo>
                    <a:lnTo>
                      <a:pt x="77" y="21"/>
                    </a:lnTo>
                    <a:lnTo>
                      <a:pt x="81" y="22"/>
                    </a:lnTo>
                    <a:lnTo>
                      <a:pt x="85" y="23"/>
                    </a:lnTo>
                    <a:lnTo>
                      <a:pt x="89" y="24"/>
                    </a:lnTo>
                    <a:lnTo>
                      <a:pt x="93" y="25"/>
                    </a:lnTo>
                    <a:lnTo>
                      <a:pt x="97" y="26"/>
                    </a:lnTo>
                    <a:lnTo>
                      <a:pt x="101" y="27"/>
                    </a:lnTo>
                    <a:lnTo>
                      <a:pt x="105" y="28"/>
                    </a:lnTo>
                    <a:lnTo>
                      <a:pt x="109" y="29"/>
                    </a:lnTo>
                    <a:lnTo>
                      <a:pt x="112" y="30"/>
                    </a:lnTo>
                    <a:lnTo>
                      <a:pt x="116" y="31"/>
                    </a:lnTo>
                    <a:lnTo>
                      <a:pt x="120" y="32"/>
                    </a:lnTo>
                    <a:lnTo>
                      <a:pt x="124" y="33"/>
                    </a:lnTo>
                    <a:lnTo>
                      <a:pt x="128" y="34"/>
                    </a:lnTo>
                    <a:lnTo>
                      <a:pt x="132" y="35"/>
                    </a:lnTo>
                    <a:lnTo>
                      <a:pt x="136" y="36"/>
                    </a:lnTo>
                    <a:lnTo>
                      <a:pt x="140" y="38"/>
                    </a:lnTo>
                    <a:lnTo>
                      <a:pt x="144" y="39"/>
                    </a:lnTo>
                    <a:lnTo>
                      <a:pt x="147" y="40"/>
                    </a:lnTo>
                    <a:lnTo>
                      <a:pt x="151" y="40"/>
                    </a:lnTo>
                    <a:lnTo>
                      <a:pt x="155" y="42"/>
                    </a:lnTo>
                    <a:lnTo>
                      <a:pt x="159" y="43"/>
                    </a:lnTo>
                    <a:lnTo>
                      <a:pt x="163" y="44"/>
                    </a:lnTo>
                    <a:lnTo>
                      <a:pt x="167" y="45"/>
                    </a:lnTo>
                    <a:lnTo>
                      <a:pt x="171" y="46"/>
                    </a:lnTo>
                    <a:lnTo>
                      <a:pt x="175" y="47"/>
                    </a:lnTo>
                    <a:lnTo>
                      <a:pt x="179" y="48"/>
                    </a:lnTo>
                    <a:lnTo>
                      <a:pt x="183" y="49"/>
                    </a:lnTo>
                    <a:lnTo>
                      <a:pt x="187" y="50"/>
                    </a:lnTo>
                    <a:lnTo>
                      <a:pt x="190" y="51"/>
                    </a:lnTo>
                  </a:path>
                </a:pathLst>
              </a:custGeom>
              <a:noFill/>
              <a:ln w="11113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3" name="Freeform 1216"/>
              <p:cNvSpPr>
                <a:spLocks/>
              </p:cNvSpPr>
              <p:nvPr/>
            </p:nvSpPr>
            <p:spPr bwMode="auto">
              <a:xfrm>
                <a:off x="7807735" y="1401262"/>
                <a:ext cx="279023" cy="74822"/>
              </a:xfrm>
              <a:custGeom>
                <a:avLst/>
                <a:gdLst>
                  <a:gd name="T0" fmla="*/ 0 w 179"/>
                  <a:gd name="T1" fmla="*/ 0 h 48"/>
                  <a:gd name="T2" fmla="*/ 4 w 179"/>
                  <a:gd name="T3" fmla="*/ 1 h 48"/>
                  <a:gd name="T4" fmla="*/ 8 w 179"/>
                  <a:gd name="T5" fmla="*/ 2 h 48"/>
                  <a:gd name="T6" fmla="*/ 12 w 179"/>
                  <a:gd name="T7" fmla="*/ 3 h 48"/>
                  <a:gd name="T8" fmla="*/ 16 w 179"/>
                  <a:gd name="T9" fmla="*/ 4 h 48"/>
                  <a:gd name="T10" fmla="*/ 20 w 179"/>
                  <a:gd name="T11" fmla="*/ 5 h 48"/>
                  <a:gd name="T12" fmla="*/ 24 w 179"/>
                  <a:gd name="T13" fmla="*/ 6 h 48"/>
                  <a:gd name="T14" fmla="*/ 27 w 179"/>
                  <a:gd name="T15" fmla="*/ 7 h 48"/>
                  <a:gd name="T16" fmla="*/ 31 w 179"/>
                  <a:gd name="T17" fmla="*/ 8 h 48"/>
                  <a:gd name="T18" fmla="*/ 35 w 179"/>
                  <a:gd name="T19" fmla="*/ 9 h 48"/>
                  <a:gd name="T20" fmla="*/ 39 w 179"/>
                  <a:gd name="T21" fmla="*/ 11 h 48"/>
                  <a:gd name="T22" fmla="*/ 43 w 179"/>
                  <a:gd name="T23" fmla="*/ 12 h 48"/>
                  <a:gd name="T24" fmla="*/ 47 w 179"/>
                  <a:gd name="T25" fmla="*/ 12 h 48"/>
                  <a:gd name="T26" fmla="*/ 51 w 179"/>
                  <a:gd name="T27" fmla="*/ 13 h 48"/>
                  <a:gd name="T28" fmla="*/ 55 w 179"/>
                  <a:gd name="T29" fmla="*/ 15 h 48"/>
                  <a:gd name="T30" fmla="*/ 59 w 179"/>
                  <a:gd name="T31" fmla="*/ 16 h 48"/>
                  <a:gd name="T32" fmla="*/ 63 w 179"/>
                  <a:gd name="T33" fmla="*/ 17 h 48"/>
                  <a:gd name="T34" fmla="*/ 66 w 179"/>
                  <a:gd name="T35" fmla="*/ 18 h 48"/>
                  <a:gd name="T36" fmla="*/ 70 w 179"/>
                  <a:gd name="T37" fmla="*/ 19 h 48"/>
                  <a:gd name="T38" fmla="*/ 74 w 179"/>
                  <a:gd name="T39" fmla="*/ 20 h 48"/>
                  <a:gd name="T40" fmla="*/ 78 w 179"/>
                  <a:gd name="T41" fmla="*/ 21 h 48"/>
                  <a:gd name="T42" fmla="*/ 82 w 179"/>
                  <a:gd name="T43" fmla="*/ 22 h 48"/>
                  <a:gd name="T44" fmla="*/ 86 w 179"/>
                  <a:gd name="T45" fmla="*/ 23 h 48"/>
                  <a:gd name="T46" fmla="*/ 90 w 179"/>
                  <a:gd name="T47" fmla="*/ 24 h 48"/>
                  <a:gd name="T48" fmla="*/ 94 w 179"/>
                  <a:gd name="T49" fmla="*/ 25 h 48"/>
                  <a:gd name="T50" fmla="*/ 98 w 179"/>
                  <a:gd name="T51" fmla="*/ 26 h 48"/>
                  <a:gd name="T52" fmla="*/ 101 w 179"/>
                  <a:gd name="T53" fmla="*/ 27 h 48"/>
                  <a:gd name="T54" fmla="*/ 105 w 179"/>
                  <a:gd name="T55" fmla="*/ 28 h 48"/>
                  <a:gd name="T56" fmla="*/ 109 w 179"/>
                  <a:gd name="T57" fmla="*/ 29 h 48"/>
                  <a:gd name="T58" fmla="*/ 113 w 179"/>
                  <a:gd name="T59" fmla="*/ 30 h 48"/>
                  <a:gd name="T60" fmla="*/ 117 w 179"/>
                  <a:gd name="T61" fmla="*/ 31 h 48"/>
                  <a:gd name="T62" fmla="*/ 121 w 179"/>
                  <a:gd name="T63" fmla="*/ 32 h 48"/>
                  <a:gd name="T64" fmla="*/ 125 w 179"/>
                  <a:gd name="T65" fmla="*/ 33 h 48"/>
                  <a:gd name="T66" fmla="*/ 129 w 179"/>
                  <a:gd name="T67" fmla="*/ 34 h 48"/>
                  <a:gd name="T68" fmla="*/ 133 w 179"/>
                  <a:gd name="T69" fmla="*/ 35 h 48"/>
                  <a:gd name="T70" fmla="*/ 136 w 179"/>
                  <a:gd name="T71" fmla="*/ 36 h 48"/>
                  <a:gd name="T72" fmla="*/ 140 w 179"/>
                  <a:gd name="T73" fmla="*/ 38 h 48"/>
                  <a:gd name="T74" fmla="*/ 144 w 179"/>
                  <a:gd name="T75" fmla="*/ 39 h 48"/>
                  <a:gd name="T76" fmla="*/ 148 w 179"/>
                  <a:gd name="T77" fmla="*/ 40 h 48"/>
                  <a:gd name="T78" fmla="*/ 152 w 179"/>
                  <a:gd name="T79" fmla="*/ 41 h 48"/>
                  <a:gd name="T80" fmla="*/ 156 w 179"/>
                  <a:gd name="T81" fmla="*/ 42 h 48"/>
                  <a:gd name="T82" fmla="*/ 160 w 179"/>
                  <a:gd name="T83" fmla="*/ 43 h 48"/>
                  <a:gd name="T84" fmla="*/ 164 w 179"/>
                  <a:gd name="T85" fmla="*/ 44 h 48"/>
                  <a:gd name="T86" fmla="*/ 168 w 179"/>
                  <a:gd name="T87" fmla="*/ 45 h 48"/>
                  <a:gd name="T88" fmla="*/ 172 w 179"/>
                  <a:gd name="T89" fmla="*/ 46 h 48"/>
                  <a:gd name="T90" fmla="*/ 175 w 179"/>
                  <a:gd name="T91" fmla="*/ 47 h 48"/>
                  <a:gd name="T92" fmla="*/ 179 w 179"/>
                  <a:gd name="T93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179" h="48">
                    <a:moveTo>
                      <a:pt x="0" y="0"/>
                    </a:moveTo>
                    <a:lnTo>
                      <a:pt x="4" y="1"/>
                    </a:lnTo>
                    <a:lnTo>
                      <a:pt x="8" y="2"/>
                    </a:lnTo>
                    <a:lnTo>
                      <a:pt x="12" y="3"/>
                    </a:lnTo>
                    <a:lnTo>
                      <a:pt x="16" y="4"/>
                    </a:lnTo>
                    <a:lnTo>
                      <a:pt x="20" y="5"/>
                    </a:lnTo>
                    <a:lnTo>
                      <a:pt x="24" y="6"/>
                    </a:lnTo>
                    <a:lnTo>
                      <a:pt x="27" y="7"/>
                    </a:lnTo>
                    <a:lnTo>
                      <a:pt x="31" y="8"/>
                    </a:lnTo>
                    <a:lnTo>
                      <a:pt x="35" y="9"/>
                    </a:lnTo>
                    <a:lnTo>
                      <a:pt x="39" y="11"/>
                    </a:lnTo>
                    <a:lnTo>
                      <a:pt x="43" y="12"/>
                    </a:lnTo>
                    <a:lnTo>
                      <a:pt x="47" y="12"/>
                    </a:lnTo>
                    <a:lnTo>
                      <a:pt x="51" y="13"/>
                    </a:lnTo>
                    <a:lnTo>
                      <a:pt x="55" y="15"/>
                    </a:lnTo>
                    <a:lnTo>
                      <a:pt x="59" y="16"/>
                    </a:lnTo>
                    <a:lnTo>
                      <a:pt x="63" y="17"/>
                    </a:lnTo>
                    <a:lnTo>
                      <a:pt x="66" y="18"/>
                    </a:lnTo>
                    <a:lnTo>
                      <a:pt x="70" y="19"/>
                    </a:lnTo>
                    <a:lnTo>
                      <a:pt x="74" y="20"/>
                    </a:lnTo>
                    <a:lnTo>
                      <a:pt x="78" y="21"/>
                    </a:lnTo>
                    <a:lnTo>
                      <a:pt x="82" y="22"/>
                    </a:lnTo>
                    <a:lnTo>
                      <a:pt x="86" y="23"/>
                    </a:lnTo>
                    <a:lnTo>
                      <a:pt x="90" y="24"/>
                    </a:lnTo>
                    <a:lnTo>
                      <a:pt x="94" y="25"/>
                    </a:lnTo>
                    <a:lnTo>
                      <a:pt x="98" y="26"/>
                    </a:lnTo>
                    <a:lnTo>
                      <a:pt x="101" y="27"/>
                    </a:lnTo>
                    <a:lnTo>
                      <a:pt x="105" y="28"/>
                    </a:lnTo>
                    <a:lnTo>
                      <a:pt x="109" y="29"/>
                    </a:lnTo>
                    <a:lnTo>
                      <a:pt x="113" y="30"/>
                    </a:lnTo>
                    <a:lnTo>
                      <a:pt x="117" y="31"/>
                    </a:lnTo>
                    <a:lnTo>
                      <a:pt x="121" y="32"/>
                    </a:lnTo>
                    <a:lnTo>
                      <a:pt x="125" y="33"/>
                    </a:lnTo>
                    <a:lnTo>
                      <a:pt x="129" y="34"/>
                    </a:lnTo>
                    <a:lnTo>
                      <a:pt x="133" y="35"/>
                    </a:lnTo>
                    <a:lnTo>
                      <a:pt x="136" y="36"/>
                    </a:lnTo>
                    <a:lnTo>
                      <a:pt x="140" y="38"/>
                    </a:lnTo>
                    <a:lnTo>
                      <a:pt x="144" y="39"/>
                    </a:lnTo>
                    <a:lnTo>
                      <a:pt x="148" y="40"/>
                    </a:lnTo>
                    <a:lnTo>
                      <a:pt x="152" y="41"/>
                    </a:lnTo>
                    <a:lnTo>
                      <a:pt x="156" y="42"/>
                    </a:lnTo>
                    <a:lnTo>
                      <a:pt x="160" y="43"/>
                    </a:lnTo>
                    <a:lnTo>
                      <a:pt x="164" y="44"/>
                    </a:lnTo>
                    <a:lnTo>
                      <a:pt x="168" y="45"/>
                    </a:lnTo>
                    <a:lnTo>
                      <a:pt x="172" y="46"/>
                    </a:lnTo>
                    <a:lnTo>
                      <a:pt x="175" y="47"/>
                    </a:lnTo>
                    <a:lnTo>
                      <a:pt x="179" y="48"/>
                    </a:lnTo>
                  </a:path>
                </a:pathLst>
              </a:custGeom>
              <a:noFill/>
              <a:ln w="11113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4" name="Freeform 1217"/>
              <p:cNvSpPr>
                <a:spLocks/>
              </p:cNvSpPr>
              <p:nvPr/>
            </p:nvSpPr>
            <p:spPr bwMode="auto">
              <a:xfrm>
                <a:off x="6909873" y="985066"/>
                <a:ext cx="291493" cy="441137"/>
              </a:xfrm>
              <a:custGeom>
                <a:avLst/>
                <a:gdLst>
                  <a:gd name="T0" fmla="*/ 0 w 187"/>
                  <a:gd name="T1" fmla="*/ 0 h 283"/>
                  <a:gd name="T2" fmla="*/ 0 w 187"/>
                  <a:gd name="T3" fmla="*/ 113 h 283"/>
                  <a:gd name="T4" fmla="*/ 4 w 187"/>
                  <a:gd name="T5" fmla="*/ 118 h 283"/>
                  <a:gd name="T6" fmla="*/ 8 w 187"/>
                  <a:gd name="T7" fmla="*/ 114 h 283"/>
                  <a:gd name="T8" fmla="*/ 12 w 187"/>
                  <a:gd name="T9" fmla="*/ 228 h 283"/>
                  <a:gd name="T10" fmla="*/ 16 w 187"/>
                  <a:gd name="T11" fmla="*/ 283 h 283"/>
                  <a:gd name="T12" fmla="*/ 20 w 187"/>
                  <a:gd name="T13" fmla="*/ 265 h 283"/>
                  <a:gd name="T14" fmla="*/ 24 w 187"/>
                  <a:gd name="T15" fmla="*/ 250 h 283"/>
                  <a:gd name="T16" fmla="*/ 28 w 187"/>
                  <a:gd name="T17" fmla="*/ 266 h 283"/>
                  <a:gd name="T18" fmla="*/ 31 w 187"/>
                  <a:gd name="T19" fmla="*/ 262 h 283"/>
                  <a:gd name="T20" fmla="*/ 35 w 187"/>
                  <a:gd name="T21" fmla="*/ 258 h 283"/>
                  <a:gd name="T22" fmla="*/ 39 w 187"/>
                  <a:gd name="T23" fmla="*/ 261 h 283"/>
                  <a:gd name="T24" fmla="*/ 43 w 187"/>
                  <a:gd name="T25" fmla="*/ 261 h 283"/>
                  <a:gd name="T26" fmla="*/ 47 w 187"/>
                  <a:gd name="T27" fmla="*/ 260 h 283"/>
                  <a:gd name="T28" fmla="*/ 51 w 187"/>
                  <a:gd name="T29" fmla="*/ 261 h 283"/>
                  <a:gd name="T30" fmla="*/ 55 w 187"/>
                  <a:gd name="T31" fmla="*/ 261 h 283"/>
                  <a:gd name="T32" fmla="*/ 59 w 187"/>
                  <a:gd name="T33" fmla="*/ 260 h 283"/>
                  <a:gd name="T34" fmla="*/ 63 w 187"/>
                  <a:gd name="T35" fmla="*/ 260 h 283"/>
                  <a:gd name="T36" fmla="*/ 67 w 187"/>
                  <a:gd name="T37" fmla="*/ 260 h 283"/>
                  <a:gd name="T38" fmla="*/ 70 w 187"/>
                  <a:gd name="T39" fmla="*/ 260 h 283"/>
                  <a:gd name="T40" fmla="*/ 74 w 187"/>
                  <a:gd name="T41" fmla="*/ 260 h 283"/>
                  <a:gd name="T42" fmla="*/ 78 w 187"/>
                  <a:gd name="T43" fmla="*/ 260 h 283"/>
                  <a:gd name="T44" fmla="*/ 82 w 187"/>
                  <a:gd name="T45" fmla="*/ 260 h 283"/>
                  <a:gd name="T46" fmla="*/ 86 w 187"/>
                  <a:gd name="T47" fmla="*/ 260 h 283"/>
                  <a:gd name="T48" fmla="*/ 90 w 187"/>
                  <a:gd name="T49" fmla="*/ 259 h 283"/>
                  <a:gd name="T50" fmla="*/ 94 w 187"/>
                  <a:gd name="T51" fmla="*/ 259 h 283"/>
                  <a:gd name="T52" fmla="*/ 98 w 187"/>
                  <a:gd name="T53" fmla="*/ 259 h 283"/>
                  <a:gd name="T54" fmla="*/ 101 w 187"/>
                  <a:gd name="T55" fmla="*/ 259 h 283"/>
                  <a:gd name="T56" fmla="*/ 105 w 187"/>
                  <a:gd name="T57" fmla="*/ 259 h 283"/>
                  <a:gd name="T58" fmla="*/ 109 w 187"/>
                  <a:gd name="T59" fmla="*/ 259 h 283"/>
                  <a:gd name="T60" fmla="*/ 113 w 187"/>
                  <a:gd name="T61" fmla="*/ 259 h 283"/>
                  <a:gd name="T62" fmla="*/ 117 w 187"/>
                  <a:gd name="T63" fmla="*/ 259 h 283"/>
                  <a:gd name="T64" fmla="*/ 121 w 187"/>
                  <a:gd name="T65" fmla="*/ 258 h 283"/>
                  <a:gd name="T66" fmla="*/ 125 w 187"/>
                  <a:gd name="T67" fmla="*/ 258 h 283"/>
                  <a:gd name="T68" fmla="*/ 129 w 187"/>
                  <a:gd name="T69" fmla="*/ 258 h 283"/>
                  <a:gd name="T70" fmla="*/ 133 w 187"/>
                  <a:gd name="T71" fmla="*/ 258 h 283"/>
                  <a:gd name="T72" fmla="*/ 137 w 187"/>
                  <a:gd name="T73" fmla="*/ 258 h 283"/>
                  <a:gd name="T74" fmla="*/ 141 w 187"/>
                  <a:gd name="T75" fmla="*/ 258 h 283"/>
                  <a:gd name="T76" fmla="*/ 144 w 187"/>
                  <a:gd name="T77" fmla="*/ 258 h 283"/>
                  <a:gd name="T78" fmla="*/ 148 w 187"/>
                  <a:gd name="T79" fmla="*/ 258 h 283"/>
                  <a:gd name="T80" fmla="*/ 152 w 187"/>
                  <a:gd name="T81" fmla="*/ 258 h 283"/>
                  <a:gd name="T82" fmla="*/ 156 w 187"/>
                  <a:gd name="T83" fmla="*/ 257 h 283"/>
                  <a:gd name="T84" fmla="*/ 160 w 187"/>
                  <a:gd name="T85" fmla="*/ 257 h 283"/>
                  <a:gd name="T86" fmla="*/ 164 w 187"/>
                  <a:gd name="T87" fmla="*/ 257 h 283"/>
                  <a:gd name="T88" fmla="*/ 168 w 187"/>
                  <a:gd name="T89" fmla="*/ 257 h 283"/>
                  <a:gd name="T90" fmla="*/ 171 w 187"/>
                  <a:gd name="T91" fmla="*/ 257 h 283"/>
                  <a:gd name="T92" fmla="*/ 175 w 187"/>
                  <a:gd name="T93" fmla="*/ 257 h 283"/>
                  <a:gd name="T94" fmla="*/ 179 w 187"/>
                  <a:gd name="T95" fmla="*/ 257 h 283"/>
                  <a:gd name="T96" fmla="*/ 183 w 187"/>
                  <a:gd name="T97" fmla="*/ 257 h 283"/>
                  <a:gd name="T98" fmla="*/ 187 w 187"/>
                  <a:gd name="T99" fmla="*/ 256 h 2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7" h="283">
                    <a:moveTo>
                      <a:pt x="0" y="0"/>
                    </a:moveTo>
                    <a:lnTo>
                      <a:pt x="0" y="113"/>
                    </a:lnTo>
                    <a:lnTo>
                      <a:pt x="4" y="118"/>
                    </a:lnTo>
                    <a:lnTo>
                      <a:pt x="8" y="114"/>
                    </a:lnTo>
                    <a:lnTo>
                      <a:pt x="12" y="228"/>
                    </a:lnTo>
                    <a:lnTo>
                      <a:pt x="16" y="283"/>
                    </a:lnTo>
                    <a:lnTo>
                      <a:pt x="20" y="265"/>
                    </a:lnTo>
                    <a:lnTo>
                      <a:pt x="24" y="250"/>
                    </a:lnTo>
                    <a:lnTo>
                      <a:pt x="28" y="266"/>
                    </a:lnTo>
                    <a:lnTo>
                      <a:pt x="31" y="262"/>
                    </a:lnTo>
                    <a:lnTo>
                      <a:pt x="35" y="258"/>
                    </a:lnTo>
                    <a:lnTo>
                      <a:pt x="39" y="261"/>
                    </a:lnTo>
                    <a:lnTo>
                      <a:pt x="43" y="261"/>
                    </a:lnTo>
                    <a:lnTo>
                      <a:pt x="47" y="260"/>
                    </a:lnTo>
                    <a:lnTo>
                      <a:pt x="51" y="261"/>
                    </a:lnTo>
                    <a:lnTo>
                      <a:pt x="55" y="261"/>
                    </a:lnTo>
                    <a:lnTo>
                      <a:pt x="59" y="260"/>
                    </a:lnTo>
                    <a:lnTo>
                      <a:pt x="63" y="260"/>
                    </a:lnTo>
                    <a:lnTo>
                      <a:pt x="67" y="260"/>
                    </a:lnTo>
                    <a:lnTo>
                      <a:pt x="70" y="260"/>
                    </a:lnTo>
                    <a:lnTo>
                      <a:pt x="74" y="260"/>
                    </a:lnTo>
                    <a:lnTo>
                      <a:pt x="78" y="260"/>
                    </a:lnTo>
                    <a:lnTo>
                      <a:pt x="82" y="260"/>
                    </a:lnTo>
                    <a:lnTo>
                      <a:pt x="86" y="260"/>
                    </a:lnTo>
                    <a:lnTo>
                      <a:pt x="90" y="259"/>
                    </a:lnTo>
                    <a:lnTo>
                      <a:pt x="94" y="259"/>
                    </a:lnTo>
                    <a:lnTo>
                      <a:pt x="98" y="259"/>
                    </a:lnTo>
                    <a:lnTo>
                      <a:pt x="101" y="259"/>
                    </a:lnTo>
                    <a:lnTo>
                      <a:pt x="105" y="259"/>
                    </a:lnTo>
                    <a:lnTo>
                      <a:pt x="109" y="259"/>
                    </a:lnTo>
                    <a:lnTo>
                      <a:pt x="113" y="259"/>
                    </a:lnTo>
                    <a:lnTo>
                      <a:pt x="117" y="259"/>
                    </a:lnTo>
                    <a:lnTo>
                      <a:pt x="121" y="258"/>
                    </a:lnTo>
                    <a:lnTo>
                      <a:pt x="125" y="258"/>
                    </a:lnTo>
                    <a:lnTo>
                      <a:pt x="129" y="258"/>
                    </a:lnTo>
                    <a:lnTo>
                      <a:pt x="133" y="258"/>
                    </a:lnTo>
                    <a:lnTo>
                      <a:pt x="137" y="258"/>
                    </a:lnTo>
                    <a:lnTo>
                      <a:pt x="141" y="258"/>
                    </a:lnTo>
                    <a:lnTo>
                      <a:pt x="144" y="258"/>
                    </a:lnTo>
                    <a:lnTo>
                      <a:pt x="148" y="258"/>
                    </a:lnTo>
                    <a:lnTo>
                      <a:pt x="152" y="258"/>
                    </a:lnTo>
                    <a:lnTo>
                      <a:pt x="156" y="257"/>
                    </a:lnTo>
                    <a:lnTo>
                      <a:pt x="160" y="257"/>
                    </a:lnTo>
                    <a:lnTo>
                      <a:pt x="164" y="257"/>
                    </a:lnTo>
                    <a:lnTo>
                      <a:pt x="168" y="257"/>
                    </a:lnTo>
                    <a:lnTo>
                      <a:pt x="171" y="257"/>
                    </a:lnTo>
                    <a:lnTo>
                      <a:pt x="175" y="257"/>
                    </a:lnTo>
                    <a:lnTo>
                      <a:pt x="179" y="257"/>
                    </a:lnTo>
                    <a:lnTo>
                      <a:pt x="183" y="257"/>
                    </a:lnTo>
                    <a:lnTo>
                      <a:pt x="187" y="256"/>
                    </a:lnTo>
                  </a:path>
                </a:pathLst>
              </a:custGeom>
              <a:noFill/>
              <a:ln w="11113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5" name="Freeform 1218"/>
              <p:cNvSpPr>
                <a:spLocks/>
              </p:cNvSpPr>
              <p:nvPr/>
            </p:nvSpPr>
            <p:spPr bwMode="auto">
              <a:xfrm>
                <a:off x="7201366" y="1376322"/>
                <a:ext cx="297729" cy="7794"/>
              </a:xfrm>
              <a:custGeom>
                <a:avLst/>
                <a:gdLst>
                  <a:gd name="T0" fmla="*/ 0 w 191"/>
                  <a:gd name="T1" fmla="*/ 5 h 5"/>
                  <a:gd name="T2" fmla="*/ 4 w 191"/>
                  <a:gd name="T3" fmla="*/ 5 h 5"/>
                  <a:gd name="T4" fmla="*/ 8 w 191"/>
                  <a:gd name="T5" fmla="*/ 5 h 5"/>
                  <a:gd name="T6" fmla="*/ 12 w 191"/>
                  <a:gd name="T7" fmla="*/ 5 h 5"/>
                  <a:gd name="T8" fmla="*/ 16 w 191"/>
                  <a:gd name="T9" fmla="*/ 5 h 5"/>
                  <a:gd name="T10" fmla="*/ 20 w 191"/>
                  <a:gd name="T11" fmla="*/ 5 h 5"/>
                  <a:gd name="T12" fmla="*/ 24 w 191"/>
                  <a:gd name="T13" fmla="*/ 5 h 5"/>
                  <a:gd name="T14" fmla="*/ 27 w 191"/>
                  <a:gd name="T15" fmla="*/ 5 h 5"/>
                  <a:gd name="T16" fmla="*/ 31 w 191"/>
                  <a:gd name="T17" fmla="*/ 5 h 5"/>
                  <a:gd name="T18" fmla="*/ 35 w 191"/>
                  <a:gd name="T19" fmla="*/ 5 h 5"/>
                  <a:gd name="T20" fmla="*/ 39 w 191"/>
                  <a:gd name="T21" fmla="*/ 5 h 5"/>
                  <a:gd name="T22" fmla="*/ 43 w 191"/>
                  <a:gd name="T23" fmla="*/ 5 h 5"/>
                  <a:gd name="T24" fmla="*/ 47 w 191"/>
                  <a:gd name="T25" fmla="*/ 4 h 5"/>
                  <a:gd name="T26" fmla="*/ 51 w 191"/>
                  <a:gd name="T27" fmla="*/ 4 h 5"/>
                  <a:gd name="T28" fmla="*/ 55 w 191"/>
                  <a:gd name="T29" fmla="*/ 4 h 5"/>
                  <a:gd name="T30" fmla="*/ 58 w 191"/>
                  <a:gd name="T31" fmla="*/ 4 h 5"/>
                  <a:gd name="T32" fmla="*/ 62 w 191"/>
                  <a:gd name="T33" fmla="*/ 4 h 5"/>
                  <a:gd name="T34" fmla="*/ 66 w 191"/>
                  <a:gd name="T35" fmla="*/ 4 h 5"/>
                  <a:gd name="T36" fmla="*/ 70 w 191"/>
                  <a:gd name="T37" fmla="*/ 4 h 5"/>
                  <a:gd name="T38" fmla="*/ 74 w 191"/>
                  <a:gd name="T39" fmla="*/ 4 h 5"/>
                  <a:gd name="T40" fmla="*/ 78 w 191"/>
                  <a:gd name="T41" fmla="*/ 3 h 5"/>
                  <a:gd name="T42" fmla="*/ 82 w 191"/>
                  <a:gd name="T43" fmla="*/ 3 h 5"/>
                  <a:gd name="T44" fmla="*/ 86 w 191"/>
                  <a:gd name="T45" fmla="*/ 3 h 5"/>
                  <a:gd name="T46" fmla="*/ 90 w 191"/>
                  <a:gd name="T47" fmla="*/ 3 h 5"/>
                  <a:gd name="T48" fmla="*/ 94 w 191"/>
                  <a:gd name="T49" fmla="*/ 3 h 5"/>
                  <a:gd name="T50" fmla="*/ 97 w 191"/>
                  <a:gd name="T51" fmla="*/ 3 h 5"/>
                  <a:gd name="T52" fmla="*/ 101 w 191"/>
                  <a:gd name="T53" fmla="*/ 3 h 5"/>
                  <a:gd name="T54" fmla="*/ 105 w 191"/>
                  <a:gd name="T55" fmla="*/ 3 h 5"/>
                  <a:gd name="T56" fmla="*/ 109 w 191"/>
                  <a:gd name="T57" fmla="*/ 3 h 5"/>
                  <a:gd name="T58" fmla="*/ 113 w 191"/>
                  <a:gd name="T59" fmla="*/ 2 h 5"/>
                  <a:gd name="T60" fmla="*/ 117 w 191"/>
                  <a:gd name="T61" fmla="*/ 2 h 5"/>
                  <a:gd name="T62" fmla="*/ 121 w 191"/>
                  <a:gd name="T63" fmla="*/ 2 h 5"/>
                  <a:gd name="T64" fmla="*/ 125 w 191"/>
                  <a:gd name="T65" fmla="*/ 2 h 5"/>
                  <a:gd name="T66" fmla="*/ 129 w 191"/>
                  <a:gd name="T67" fmla="*/ 2 h 5"/>
                  <a:gd name="T68" fmla="*/ 133 w 191"/>
                  <a:gd name="T69" fmla="*/ 2 h 5"/>
                  <a:gd name="T70" fmla="*/ 136 w 191"/>
                  <a:gd name="T71" fmla="*/ 2 h 5"/>
                  <a:gd name="T72" fmla="*/ 140 w 191"/>
                  <a:gd name="T73" fmla="*/ 1 h 5"/>
                  <a:gd name="T74" fmla="*/ 144 w 191"/>
                  <a:gd name="T75" fmla="*/ 1 h 5"/>
                  <a:gd name="T76" fmla="*/ 148 w 191"/>
                  <a:gd name="T77" fmla="*/ 1 h 5"/>
                  <a:gd name="T78" fmla="*/ 152 w 191"/>
                  <a:gd name="T79" fmla="*/ 1 h 5"/>
                  <a:gd name="T80" fmla="*/ 156 w 191"/>
                  <a:gd name="T81" fmla="*/ 1 h 5"/>
                  <a:gd name="T82" fmla="*/ 160 w 191"/>
                  <a:gd name="T83" fmla="*/ 1 h 5"/>
                  <a:gd name="T84" fmla="*/ 163 w 191"/>
                  <a:gd name="T85" fmla="*/ 1 h 5"/>
                  <a:gd name="T86" fmla="*/ 167 w 191"/>
                  <a:gd name="T87" fmla="*/ 1 h 5"/>
                  <a:gd name="T88" fmla="*/ 171 w 191"/>
                  <a:gd name="T89" fmla="*/ 1 h 5"/>
                  <a:gd name="T90" fmla="*/ 175 w 191"/>
                  <a:gd name="T91" fmla="*/ 0 h 5"/>
                  <a:gd name="T92" fmla="*/ 179 w 191"/>
                  <a:gd name="T93" fmla="*/ 0 h 5"/>
                  <a:gd name="T94" fmla="*/ 183 w 191"/>
                  <a:gd name="T95" fmla="*/ 0 h 5"/>
                  <a:gd name="T96" fmla="*/ 187 w 191"/>
                  <a:gd name="T97" fmla="*/ 0 h 5"/>
                  <a:gd name="T98" fmla="*/ 191 w 191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5">
                    <a:moveTo>
                      <a:pt x="0" y="5"/>
                    </a:moveTo>
                    <a:lnTo>
                      <a:pt x="4" y="5"/>
                    </a:lnTo>
                    <a:lnTo>
                      <a:pt x="8" y="5"/>
                    </a:lnTo>
                    <a:lnTo>
                      <a:pt x="12" y="5"/>
                    </a:lnTo>
                    <a:lnTo>
                      <a:pt x="16" y="5"/>
                    </a:lnTo>
                    <a:lnTo>
                      <a:pt x="20" y="5"/>
                    </a:lnTo>
                    <a:lnTo>
                      <a:pt x="24" y="5"/>
                    </a:lnTo>
                    <a:lnTo>
                      <a:pt x="27" y="5"/>
                    </a:lnTo>
                    <a:lnTo>
                      <a:pt x="31" y="5"/>
                    </a:lnTo>
                    <a:lnTo>
                      <a:pt x="35" y="5"/>
                    </a:lnTo>
                    <a:lnTo>
                      <a:pt x="39" y="5"/>
                    </a:lnTo>
                    <a:lnTo>
                      <a:pt x="43" y="5"/>
                    </a:lnTo>
                    <a:lnTo>
                      <a:pt x="47" y="4"/>
                    </a:lnTo>
                    <a:lnTo>
                      <a:pt x="51" y="4"/>
                    </a:lnTo>
                    <a:lnTo>
                      <a:pt x="55" y="4"/>
                    </a:lnTo>
                    <a:lnTo>
                      <a:pt x="58" y="4"/>
                    </a:lnTo>
                    <a:lnTo>
                      <a:pt x="62" y="4"/>
                    </a:lnTo>
                    <a:lnTo>
                      <a:pt x="66" y="4"/>
                    </a:lnTo>
                    <a:lnTo>
                      <a:pt x="70" y="4"/>
                    </a:lnTo>
                    <a:lnTo>
                      <a:pt x="74" y="4"/>
                    </a:lnTo>
                    <a:lnTo>
                      <a:pt x="78" y="3"/>
                    </a:lnTo>
                    <a:lnTo>
                      <a:pt x="82" y="3"/>
                    </a:lnTo>
                    <a:lnTo>
                      <a:pt x="86" y="3"/>
                    </a:lnTo>
                    <a:lnTo>
                      <a:pt x="90" y="3"/>
                    </a:lnTo>
                    <a:lnTo>
                      <a:pt x="94" y="3"/>
                    </a:lnTo>
                    <a:lnTo>
                      <a:pt x="97" y="3"/>
                    </a:lnTo>
                    <a:lnTo>
                      <a:pt x="101" y="3"/>
                    </a:lnTo>
                    <a:lnTo>
                      <a:pt x="105" y="3"/>
                    </a:lnTo>
                    <a:lnTo>
                      <a:pt x="109" y="3"/>
                    </a:lnTo>
                    <a:lnTo>
                      <a:pt x="113" y="2"/>
                    </a:lnTo>
                    <a:lnTo>
                      <a:pt x="117" y="2"/>
                    </a:lnTo>
                    <a:lnTo>
                      <a:pt x="121" y="2"/>
                    </a:lnTo>
                    <a:lnTo>
                      <a:pt x="125" y="2"/>
                    </a:lnTo>
                    <a:lnTo>
                      <a:pt x="129" y="2"/>
                    </a:lnTo>
                    <a:lnTo>
                      <a:pt x="133" y="2"/>
                    </a:lnTo>
                    <a:lnTo>
                      <a:pt x="136" y="2"/>
                    </a:lnTo>
                    <a:lnTo>
                      <a:pt x="140" y="1"/>
                    </a:lnTo>
                    <a:lnTo>
                      <a:pt x="144" y="1"/>
                    </a:lnTo>
                    <a:lnTo>
                      <a:pt x="148" y="1"/>
                    </a:lnTo>
                    <a:lnTo>
                      <a:pt x="152" y="1"/>
                    </a:lnTo>
                    <a:lnTo>
                      <a:pt x="156" y="1"/>
                    </a:lnTo>
                    <a:lnTo>
                      <a:pt x="160" y="1"/>
                    </a:lnTo>
                    <a:lnTo>
                      <a:pt x="163" y="1"/>
                    </a:lnTo>
                    <a:lnTo>
                      <a:pt x="167" y="1"/>
                    </a:lnTo>
                    <a:lnTo>
                      <a:pt x="171" y="1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6" name="Freeform 1219"/>
              <p:cNvSpPr>
                <a:spLocks/>
              </p:cNvSpPr>
              <p:nvPr/>
            </p:nvSpPr>
            <p:spPr bwMode="auto">
              <a:xfrm>
                <a:off x="7499095" y="1368528"/>
                <a:ext cx="297729" cy="7794"/>
              </a:xfrm>
              <a:custGeom>
                <a:avLst/>
                <a:gdLst>
                  <a:gd name="T0" fmla="*/ 0 w 191"/>
                  <a:gd name="T1" fmla="*/ 5 h 5"/>
                  <a:gd name="T2" fmla="*/ 4 w 191"/>
                  <a:gd name="T3" fmla="*/ 5 h 5"/>
                  <a:gd name="T4" fmla="*/ 8 w 191"/>
                  <a:gd name="T5" fmla="*/ 5 h 5"/>
                  <a:gd name="T6" fmla="*/ 12 w 191"/>
                  <a:gd name="T7" fmla="*/ 5 h 5"/>
                  <a:gd name="T8" fmla="*/ 15 w 191"/>
                  <a:gd name="T9" fmla="*/ 5 h 5"/>
                  <a:gd name="T10" fmla="*/ 19 w 191"/>
                  <a:gd name="T11" fmla="*/ 5 h 5"/>
                  <a:gd name="T12" fmla="*/ 23 w 191"/>
                  <a:gd name="T13" fmla="*/ 5 h 5"/>
                  <a:gd name="T14" fmla="*/ 27 w 191"/>
                  <a:gd name="T15" fmla="*/ 5 h 5"/>
                  <a:gd name="T16" fmla="*/ 31 w 191"/>
                  <a:gd name="T17" fmla="*/ 4 h 5"/>
                  <a:gd name="T18" fmla="*/ 35 w 191"/>
                  <a:gd name="T19" fmla="*/ 4 h 5"/>
                  <a:gd name="T20" fmla="*/ 39 w 191"/>
                  <a:gd name="T21" fmla="*/ 4 h 5"/>
                  <a:gd name="T22" fmla="*/ 43 w 191"/>
                  <a:gd name="T23" fmla="*/ 4 h 5"/>
                  <a:gd name="T24" fmla="*/ 46 w 191"/>
                  <a:gd name="T25" fmla="*/ 4 h 5"/>
                  <a:gd name="T26" fmla="*/ 50 w 191"/>
                  <a:gd name="T27" fmla="*/ 4 h 5"/>
                  <a:gd name="T28" fmla="*/ 54 w 191"/>
                  <a:gd name="T29" fmla="*/ 4 h 5"/>
                  <a:gd name="T30" fmla="*/ 58 w 191"/>
                  <a:gd name="T31" fmla="*/ 4 h 5"/>
                  <a:gd name="T32" fmla="*/ 62 w 191"/>
                  <a:gd name="T33" fmla="*/ 4 h 5"/>
                  <a:gd name="T34" fmla="*/ 66 w 191"/>
                  <a:gd name="T35" fmla="*/ 3 h 5"/>
                  <a:gd name="T36" fmla="*/ 70 w 191"/>
                  <a:gd name="T37" fmla="*/ 3 h 5"/>
                  <a:gd name="T38" fmla="*/ 74 w 191"/>
                  <a:gd name="T39" fmla="*/ 3 h 5"/>
                  <a:gd name="T40" fmla="*/ 78 w 191"/>
                  <a:gd name="T41" fmla="*/ 3 h 5"/>
                  <a:gd name="T42" fmla="*/ 82 w 191"/>
                  <a:gd name="T43" fmla="*/ 3 h 5"/>
                  <a:gd name="T44" fmla="*/ 85 w 191"/>
                  <a:gd name="T45" fmla="*/ 3 h 5"/>
                  <a:gd name="T46" fmla="*/ 89 w 191"/>
                  <a:gd name="T47" fmla="*/ 3 h 5"/>
                  <a:gd name="T48" fmla="*/ 93 w 191"/>
                  <a:gd name="T49" fmla="*/ 3 h 5"/>
                  <a:gd name="T50" fmla="*/ 97 w 191"/>
                  <a:gd name="T51" fmla="*/ 2 h 5"/>
                  <a:gd name="T52" fmla="*/ 101 w 191"/>
                  <a:gd name="T53" fmla="*/ 2 h 5"/>
                  <a:gd name="T54" fmla="*/ 105 w 191"/>
                  <a:gd name="T55" fmla="*/ 2 h 5"/>
                  <a:gd name="T56" fmla="*/ 109 w 191"/>
                  <a:gd name="T57" fmla="*/ 2 h 5"/>
                  <a:gd name="T58" fmla="*/ 113 w 191"/>
                  <a:gd name="T59" fmla="*/ 2 h 5"/>
                  <a:gd name="T60" fmla="*/ 117 w 191"/>
                  <a:gd name="T61" fmla="*/ 2 h 5"/>
                  <a:gd name="T62" fmla="*/ 120 w 191"/>
                  <a:gd name="T63" fmla="*/ 2 h 5"/>
                  <a:gd name="T64" fmla="*/ 124 w 191"/>
                  <a:gd name="T65" fmla="*/ 2 h 5"/>
                  <a:gd name="T66" fmla="*/ 128 w 191"/>
                  <a:gd name="T67" fmla="*/ 1 h 5"/>
                  <a:gd name="T68" fmla="*/ 132 w 191"/>
                  <a:gd name="T69" fmla="*/ 1 h 5"/>
                  <a:gd name="T70" fmla="*/ 136 w 191"/>
                  <a:gd name="T71" fmla="*/ 1 h 5"/>
                  <a:gd name="T72" fmla="*/ 140 w 191"/>
                  <a:gd name="T73" fmla="*/ 1 h 5"/>
                  <a:gd name="T74" fmla="*/ 144 w 191"/>
                  <a:gd name="T75" fmla="*/ 1 h 5"/>
                  <a:gd name="T76" fmla="*/ 148 w 191"/>
                  <a:gd name="T77" fmla="*/ 1 h 5"/>
                  <a:gd name="T78" fmla="*/ 152 w 191"/>
                  <a:gd name="T79" fmla="*/ 1 h 5"/>
                  <a:gd name="T80" fmla="*/ 155 w 191"/>
                  <a:gd name="T81" fmla="*/ 1 h 5"/>
                  <a:gd name="T82" fmla="*/ 159 w 191"/>
                  <a:gd name="T83" fmla="*/ 1 h 5"/>
                  <a:gd name="T84" fmla="*/ 163 w 191"/>
                  <a:gd name="T85" fmla="*/ 0 h 5"/>
                  <a:gd name="T86" fmla="*/ 167 w 191"/>
                  <a:gd name="T87" fmla="*/ 0 h 5"/>
                  <a:gd name="T88" fmla="*/ 171 w 191"/>
                  <a:gd name="T89" fmla="*/ 0 h 5"/>
                  <a:gd name="T90" fmla="*/ 175 w 191"/>
                  <a:gd name="T91" fmla="*/ 0 h 5"/>
                  <a:gd name="T92" fmla="*/ 179 w 191"/>
                  <a:gd name="T93" fmla="*/ 0 h 5"/>
                  <a:gd name="T94" fmla="*/ 183 w 191"/>
                  <a:gd name="T95" fmla="*/ 0 h 5"/>
                  <a:gd name="T96" fmla="*/ 187 w 191"/>
                  <a:gd name="T97" fmla="*/ 0 h 5"/>
                  <a:gd name="T98" fmla="*/ 191 w 191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5">
                    <a:moveTo>
                      <a:pt x="0" y="5"/>
                    </a:moveTo>
                    <a:lnTo>
                      <a:pt x="4" y="5"/>
                    </a:lnTo>
                    <a:lnTo>
                      <a:pt x="8" y="5"/>
                    </a:lnTo>
                    <a:lnTo>
                      <a:pt x="12" y="5"/>
                    </a:lnTo>
                    <a:lnTo>
                      <a:pt x="15" y="5"/>
                    </a:lnTo>
                    <a:lnTo>
                      <a:pt x="19" y="5"/>
                    </a:lnTo>
                    <a:lnTo>
                      <a:pt x="23" y="5"/>
                    </a:lnTo>
                    <a:lnTo>
                      <a:pt x="27" y="5"/>
                    </a:lnTo>
                    <a:lnTo>
                      <a:pt x="31" y="4"/>
                    </a:lnTo>
                    <a:lnTo>
                      <a:pt x="35" y="4"/>
                    </a:lnTo>
                    <a:lnTo>
                      <a:pt x="39" y="4"/>
                    </a:lnTo>
                    <a:lnTo>
                      <a:pt x="43" y="4"/>
                    </a:lnTo>
                    <a:lnTo>
                      <a:pt x="46" y="4"/>
                    </a:lnTo>
                    <a:lnTo>
                      <a:pt x="50" y="4"/>
                    </a:lnTo>
                    <a:lnTo>
                      <a:pt x="54" y="4"/>
                    </a:lnTo>
                    <a:lnTo>
                      <a:pt x="58" y="4"/>
                    </a:lnTo>
                    <a:lnTo>
                      <a:pt x="62" y="4"/>
                    </a:lnTo>
                    <a:lnTo>
                      <a:pt x="66" y="3"/>
                    </a:lnTo>
                    <a:lnTo>
                      <a:pt x="70" y="3"/>
                    </a:lnTo>
                    <a:lnTo>
                      <a:pt x="74" y="3"/>
                    </a:lnTo>
                    <a:lnTo>
                      <a:pt x="78" y="3"/>
                    </a:lnTo>
                    <a:lnTo>
                      <a:pt x="82" y="3"/>
                    </a:lnTo>
                    <a:lnTo>
                      <a:pt x="85" y="3"/>
                    </a:lnTo>
                    <a:lnTo>
                      <a:pt x="89" y="3"/>
                    </a:lnTo>
                    <a:lnTo>
                      <a:pt x="93" y="3"/>
                    </a:lnTo>
                    <a:lnTo>
                      <a:pt x="97" y="2"/>
                    </a:lnTo>
                    <a:lnTo>
                      <a:pt x="101" y="2"/>
                    </a:lnTo>
                    <a:lnTo>
                      <a:pt x="105" y="2"/>
                    </a:lnTo>
                    <a:lnTo>
                      <a:pt x="109" y="2"/>
                    </a:lnTo>
                    <a:lnTo>
                      <a:pt x="113" y="2"/>
                    </a:lnTo>
                    <a:lnTo>
                      <a:pt x="117" y="2"/>
                    </a:lnTo>
                    <a:lnTo>
                      <a:pt x="120" y="2"/>
                    </a:lnTo>
                    <a:lnTo>
                      <a:pt x="124" y="2"/>
                    </a:lnTo>
                    <a:lnTo>
                      <a:pt x="128" y="1"/>
                    </a:lnTo>
                    <a:lnTo>
                      <a:pt x="132" y="1"/>
                    </a:lnTo>
                    <a:lnTo>
                      <a:pt x="136" y="1"/>
                    </a:lnTo>
                    <a:lnTo>
                      <a:pt x="140" y="1"/>
                    </a:lnTo>
                    <a:lnTo>
                      <a:pt x="144" y="1"/>
                    </a:lnTo>
                    <a:lnTo>
                      <a:pt x="148" y="1"/>
                    </a:lnTo>
                    <a:lnTo>
                      <a:pt x="152" y="1"/>
                    </a:lnTo>
                    <a:lnTo>
                      <a:pt x="155" y="1"/>
                    </a:lnTo>
                    <a:lnTo>
                      <a:pt x="159" y="1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7" name="Freeform 1220"/>
              <p:cNvSpPr>
                <a:spLocks/>
              </p:cNvSpPr>
              <p:nvPr/>
            </p:nvSpPr>
            <p:spPr bwMode="auto">
              <a:xfrm>
                <a:off x="7796823" y="1359175"/>
                <a:ext cx="289935" cy="9353"/>
              </a:xfrm>
              <a:custGeom>
                <a:avLst/>
                <a:gdLst>
                  <a:gd name="T0" fmla="*/ 0 w 186"/>
                  <a:gd name="T1" fmla="*/ 6 h 6"/>
                  <a:gd name="T2" fmla="*/ 4 w 186"/>
                  <a:gd name="T3" fmla="*/ 6 h 6"/>
                  <a:gd name="T4" fmla="*/ 7 w 186"/>
                  <a:gd name="T5" fmla="*/ 5 h 6"/>
                  <a:gd name="T6" fmla="*/ 11 w 186"/>
                  <a:gd name="T7" fmla="*/ 6 h 6"/>
                  <a:gd name="T8" fmla="*/ 15 w 186"/>
                  <a:gd name="T9" fmla="*/ 6 h 6"/>
                  <a:gd name="T10" fmla="*/ 19 w 186"/>
                  <a:gd name="T11" fmla="*/ 5 h 6"/>
                  <a:gd name="T12" fmla="*/ 23 w 186"/>
                  <a:gd name="T13" fmla="*/ 5 h 6"/>
                  <a:gd name="T14" fmla="*/ 27 w 186"/>
                  <a:gd name="T15" fmla="*/ 5 h 6"/>
                  <a:gd name="T16" fmla="*/ 31 w 186"/>
                  <a:gd name="T17" fmla="*/ 5 h 6"/>
                  <a:gd name="T18" fmla="*/ 34 w 186"/>
                  <a:gd name="T19" fmla="*/ 5 h 6"/>
                  <a:gd name="T20" fmla="*/ 38 w 186"/>
                  <a:gd name="T21" fmla="*/ 5 h 6"/>
                  <a:gd name="T22" fmla="*/ 42 w 186"/>
                  <a:gd name="T23" fmla="*/ 5 h 6"/>
                  <a:gd name="T24" fmla="*/ 46 w 186"/>
                  <a:gd name="T25" fmla="*/ 5 h 6"/>
                  <a:gd name="T26" fmla="*/ 50 w 186"/>
                  <a:gd name="T27" fmla="*/ 4 h 6"/>
                  <a:gd name="T28" fmla="*/ 54 w 186"/>
                  <a:gd name="T29" fmla="*/ 4 h 6"/>
                  <a:gd name="T30" fmla="*/ 58 w 186"/>
                  <a:gd name="T31" fmla="*/ 4 h 6"/>
                  <a:gd name="T32" fmla="*/ 62 w 186"/>
                  <a:gd name="T33" fmla="*/ 4 h 6"/>
                  <a:gd name="T34" fmla="*/ 66 w 186"/>
                  <a:gd name="T35" fmla="*/ 4 h 6"/>
                  <a:gd name="T36" fmla="*/ 70 w 186"/>
                  <a:gd name="T37" fmla="*/ 4 h 6"/>
                  <a:gd name="T38" fmla="*/ 73 w 186"/>
                  <a:gd name="T39" fmla="*/ 4 h 6"/>
                  <a:gd name="T40" fmla="*/ 77 w 186"/>
                  <a:gd name="T41" fmla="*/ 4 h 6"/>
                  <a:gd name="T42" fmla="*/ 81 w 186"/>
                  <a:gd name="T43" fmla="*/ 4 h 6"/>
                  <a:gd name="T44" fmla="*/ 85 w 186"/>
                  <a:gd name="T45" fmla="*/ 3 h 6"/>
                  <a:gd name="T46" fmla="*/ 89 w 186"/>
                  <a:gd name="T47" fmla="*/ 3 h 6"/>
                  <a:gd name="T48" fmla="*/ 93 w 186"/>
                  <a:gd name="T49" fmla="*/ 3 h 6"/>
                  <a:gd name="T50" fmla="*/ 97 w 186"/>
                  <a:gd name="T51" fmla="*/ 3 h 6"/>
                  <a:gd name="T52" fmla="*/ 101 w 186"/>
                  <a:gd name="T53" fmla="*/ 3 h 6"/>
                  <a:gd name="T54" fmla="*/ 105 w 186"/>
                  <a:gd name="T55" fmla="*/ 3 h 6"/>
                  <a:gd name="T56" fmla="*/ 108 w 186"/>
                  <a:gd name="T57" fmla="*/ 3 h 6"/>
                  <a:gd name="T58" fmla="*/ 112 w 186"/>
                  <a:gd name="T59" fmla="*/ 2 h 6"/>
                  <a:gd name="T60" fmla="*/ 116 w 186"/>
                  <a:gd name="T61" fmla="*/ 2 h 6"/>
                  <a:gd name="T62" fmla="*/ 120 w 186"/>
                  <a:gd name="T63" fmla="*/ 2 h 6"/>
                  <a:gd name="T64" fmla="*/ 124 w 186"/>
                  <a:gd name="T65" fmla="*/ 2 h 6"/>
                  <a:gd name="T66" fmla="*/ 128 w 186"/>
                  <a:gd name="T67" fmla="*/ 2 h 6"/>
                  <a:gd name="T68" fmla="*/ 132 w 186"/>
                  <a:gd name="T69" fmla="*/ 2 h 6"/>
                  <a:gd name="T70" fmla="*/ 136 w 186"/>
                  <a:gd name="T71" fmla="*/ 2 h 6"/>
                  <a:gd name="T72" fmla="*/ 140 w 186"/>
                  <a:gd name="T73" fmla="*/ 2 h 6"/>
                  <a:gd name="T74" fmla="*/ 143 w 186"/>
                  <a:gd name="T75" fmla="*/ 2 h 6"/>
                  <a:gd name="T76" fmla="*/ 147 w 186"/>
                  <a:gd name="T77" fmla="*/ 1 h 6"/>
                  <a:gd name="T78" fmla="*/ 151 w 186"/>
                  <a:gd name="T79" fmla="*/ 1 h 6"/>
                  <a:gd name="T80" fmla="*/ 155 w 186"/>
                  <a:gd name="T81" fmla="*/ 1 h 6"/>
                  <a:gd name="T82" fmla="*/ 159 w 186"/>
                  <a:gd name="T83" fmla="*/ 1 h 6"/>
                  <a:gd name="T84" fmla="*/ 163 w 186"/>
                  <a:gd name="T85" fmla="*/ 1 h 6"/>
                  <a:gd name="T86" fmla="*/ 167 w 186"/>
                  <a:gd name="T87" fmla="*/ 1 h 6"/>
                  <a:gd name="T88" fmla="*/ 171 w 186"/>
                  <a:gd name="T89" fmla="*/ 1 h 6"/>
                  <a:gd name="T90" fmla="*/ 175 w 186"/>
                  <a:gd name="T91" fmla="*/ 1 h 6"/>
                  <a:gd name="T92" fmla="*/ 179 w 186"/>
                  <a:gd name="T93" fmla="*/ 1 h 6"/>
                  <a:gd name="T94" fmla="*/ 182 w 186"/>
                  <a:gd name="T95" fmla="*/ 0 h 6"/>
                  <a:gd name="T96" fmla="*/ 186 w 186"/>
                  <a:gd name="T97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6" h="6">
                    <a:moveTo>
                      <a:pt x="0" y="6"/>
                    </a:moveTo>
                    <a:lnTo>
                      <a:pt x="4" y="6"/>
                    </a:lnTo>
                    <a:lnTo>
                      <a:pt x="7" y="5"/>
                    </a:lnTo>
                    <a:lnTo>
                      <a:pt x="11" y="6"/>
                    </a:lnTo>
                    <a:lnTo>
                      <a:pt x="15" y="6"/>
                    </a:lnTo>
                    <a:lnTo>
                      <a:pt x="19" y="5"/>
                    </a:lnTo>
                    <a:lnTo>
                      <a:pt x="23" y="5"/>
                    </a:lnTo>
                    <a:lnTo>
                      <a:pt x="27" y="5"/>
                    </a:lnTo>
                    <a:lnTo>
                      <a:pt x="31" y="5"/>
                    </a:lnTo>
                    <a:lnTo>
                      <a:pt x="34" y="5"/>
                    </a:lnTo>
                    <a:lnTo>
                      <a:pt x="38" y="5"/>
                    </a:lnTo>
                    <a:lnTo>
                      <a:pt x="42" y="5"/>
                    </a:lnTo>
                    <a:lnTo>
                      <a:pt x="46" y="5"/>
                    </a:lnTo>
                    <a:lnTo>
                      <a:pt x="50" y="4"/>
                    </a:lnTo>
                    <a:lnTo>
                      <a:pt x="54" y="4"/>
                    </a:lnTo>
                    <a:lnTo>
                      <a:pt x="58" y="4"/>
                    </a:lnTo>
                    <a:lnTo>
                      <a:pt x="62" y="4"/>
                    </a:lnTo>
                    <a:lnTo>
                      <a:pt x="66" y="4"/>
                    </a:lnTo>
                    <a:lnTo>
                      <a:pt x="70" y="4"/>
                    </a:lnTo>
                    <a:lnTo>
                      <a:pt x="73" y="4"/>
                    </a:lnTo>
                    <a:lnTo>
                      <a:pt x="77" y="4"/>
                    </a:lnTo>
                    <a:lnTo>
                      <a:pt x="81" y="4"/>
                    </a:lnTo>
                    <a:lnTo>
                      <a:pt x="85" y="3"/>
                    </a:lnTo>
                    <a:lnTo>
                      <a:pt x="89" y="3"/>
                    </a:lnTo>
                    <a:lnTo>
                      <a:pt x="93" y="3"/>
                    </a:lnTo>
                    <a:lnTo>
                      <a:pt x="97" y="3"/>
                    </a:lnTo>
                    <a:lnTo>
                      <a:pt x="101" y="3"/>
                    </a:lnTo>
                    <a:lnTo>
                      <a:pt x="105" y="3"/>
                    </a:lnTo>
                    <a:lnTo>
                      <a:pt x="108" y="3"/>
                    </a:lnTo>
                    <a:lnTo>
                      <a:pt x="112" y="2"/>
                    </a:lnTo>
                    <a:lnTo>
                      <a:pt x="116" y="2"/>
                    </a:lnTo>
                    <a:lnTo>
                      <a:pt x="120" y="2"/>
                    </a:lnTo>
                    <a:lnTo>
                      <a:pt x="124" y="2"/>
                    </a:lnTo>
                    <a:lnTo>
                      <a:pt x="128" y="2"/>
                    </a:lnTo>
                    <a:lnTo>
                      <a:pt x="132" y="2"/>
                    </a:lnTo>
                    <a:lnTo>
                      <a:pt x="136" y="2"/>
                    </a:lnTo>
                    <a:lnTo>
                      <a:pt x="140" y="2"/>
                    </a:lnTo>
                    <a:lnTo>
                      <a:pt x="143" y="2"/>
                    </a:lnTo>
                    <a:lnTo>
                      <a:pt x="147" y="1"/>
                    </a:lnTo>
                    <a:lnTo>
                      <a:pt x="151" y="1"/>
                    </a:lnTo>
                    <a:lnTo>
                      <a:pt x="155" y="1"/>
                    </a:lnTo>
                    <a:lnTo>
                      <a:pt x="159" y="1"/>
                    </a:lnTo>
                    <a:lnTo>
                      <a:pt x="163" y="1"/>
                    </a:lnTo>
                    <a:lnTo>
                      <a:pt x="167" y="1"/>
                    </a:lnTo>
                    <a:lnTo>
                      <a:pt x="171" y="1"/>
                    </a:lnTo>
                    <a:lnTo>
                      <a:pt x="175" y="1"/>
                    </a:lnTo>
                    <a:lnTo>
                      <a:pt x="179" y="1"/>
                    </a:lnTo>
                    <a:lnTo>
                      <a:pt x="182" y="0"/>
                    </a:lnTo>
                    <a:lnTo>
                      <a:pt x="186" y="1"/>
                    </a:lnTo>
                  </a:path>
                </a:pathLst>
              </a:custGeom>
              <a:noFill/>
              <a:ln w="11113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8" name="Freeform 1221"/>
              <p:cNvSpPr>
                <a:spLocks/>
              </p:cNvSpPr>
              <p:nvPr/>
            </p:nvSpPr>
            <p:spPr bwMode="auto">
              <a:xfrm>
                <a:off x="6903638" y="1183032"/>
                <a:ext cx="297729" cy="476989"/>
              </a:xfrm>
              <a:custGeom>
                <a:avLst/>
                <a:gdLst>
                  <a:gd name="T0" fmla="*/ 0 w 191"/>
                  <a:gd name="T1" fmla="*/ 306 h 306"/>
                  <a:gd name="T2" fmla="*/ 4 w 191"/>
                  <a:gd name="T3" fmla="*/ 0 h 306"/>
                  <a:gd name="T4" fmla="*/ 8 w 191"/>
                  <a:gd name="T5" fmla="*/ 100 h 306"/>
                  <a:gd name="T6" fmla="*/ 12 w 191"/>
                  <a:gd name="T7" fmla="*/ 110 h 306"/>
                  <a:gd name="T8" fmla="*/ 16 w 191"/>
                  <a:gd name="T9" fmla="*/ 126 h 306"/>
                  <a:gd name="T10" fmla="*/ 20 w 191"/>
                  <a:gd name="T11" fmla="*/ 125 h 306"/>
                  <a:gd name="T12" fmla="*/ 24 w 191"/>
                  <a:gd name="T13" fmla="*/ 121 h 306"/>
                  <a:gd name="T14" fmla="*/ 28 w 191"/>
                  <a:gd name="T15" fmla="*/ 123 h 306"/>
                  <a:gd name="T16" fmla="*/ 32 w 191"/>
                  <a:gd name="T17" fmla="*/ 123 h 306"/>
                  <a:gd name="T18" fmla="*/ 35 w 191"/>
                  <a:gd name="T19" fmla="*/ 123 h 306"/>
                  <a:gd name="T20" fmla="*/ 39 w 191"/>
                  <a:gd name="T21" fmla="*/ 123 h 306"/>
                  <a:gd name="T22" fmla="*/ 43 w 191"/>
                  <a:gd name="T23" fmla="*/ 123 h 306"/>
                  <a:gd name="T24" fmla="*/ 47 w 191"/>
                  <a:gd name="T25" fmla="*/ 123 h 306"/>
                  <a:gd name="T26" fmla="*/ 51 w 191"/>
                  <a:gd name="T27" fmla="*/ 123 h 306"/>
                  <a:gd name="T28" fmla="*/ 55 w 191"/>
                  <a:gd name="T29" fmla="*/ 123 h 306"/>
                  <a:gd name="T30" fmla="*/ 59 w 191"/>
                  <a:gd name="T31" fmla="*/ 123 h 306"/>
                  <a:gd name="T32" fmla="*/ 63 w 191"/>
                  <a:gd name="T33" fmla="*/ 123 h 306"/>
                  <a:gd name="T34" fmla="*/ 67 w 191"/>
                  <a:gd name="T35" fmla="*/ 123 h 306"/>
                  <a:gd name="T36" fmla="*/ 71 w 191"/>
                  <a:gd name="T37" fmla="*/ 123 h 306"/>
                  <a:gd name="T38" fmla="*/ 74 w 191"/>
                  <a:gd name="T39" fmla="*/ 123 h 306"/>
                  <a:gd name="T40" fmla="*/ 78 w 191"/>
                  <a:gd name="T41" fmla="*/ 123 h 306"/>
                  <a:gd name="T42" fmla="*/ 82 w 191"/>
                  <a:gd name="T43" fmla="*/ 122 h 306"/>
                  <a:gd name="T44" fmla="*/ 86 w 191"/>
                  <a:gd name="T45" fmla="*/ 122 h 306"/>
                  <a:gd name="T46" fmla="*/ 90 w 191"/>
                  <a:gd name="T47" fmla="*/ 122 h 306"/>
                  <a:gd name="T48" fmla="*/ 94 w 191"/>
                  <a:gd name="T49" fmla="*/ 123 h 306"/>
                  <a:gd name="T50" fmla="*/ 98 w 191"/>
                  <a:gd name="T51" fmla="*/ 123 h 306"/>
                  <a:gd name="T52" fmla="*/ 102 w 191"/>
                  <a:gd name="T53" fmla="*/ 123 h 306"/>
                  <a:gd name="T54" fmla="*/ 105 w 191"/>
                  <a:gd name="T55" fmla="*/ 123 h 306"/>
                  <a:gd name="T56" fmla="*/ 109 w 191"/>
                  <a:gd name="T57" fmla="*/ 122 h 306"/>
                  <a:gd name="T58" fmla="*/ 113 w 191"/>
                  <a:gd name="T59" fmla="*/ 122 h 306"/>
                  <a:gd name="T60" fmla="*/ 117 w 191"/>
                  <a:gd name="T61" fmla="*/ 122 h 306"/>
                  <a:gd name="T62" fmla="*/ 121 w 191"/>
                  <a:gd name="T63" fmla="*/ 122 h 306"/>
                  <a:gd name="T64" fmla="*/ 125 w 191"/>
                  <a:gd name="T65" fmla="*/ 123 h 306"/>
                  <a:gd name="T66" fmla="*/ 129 w 191"/>
                  <a:gd name="T67" fmla="*/ 123 h 306"/>
                  <a:gd name="T68" fmla="*/ 133 w 191"/>
                  <a:gd name="T69" fmla="*/ 123 h 306"/>
                  <a:gd name="T70" fmla="*/ 137 w 191"/>
                  <a:gd name="T71" fmla="*/ 122 h 306"/>
                  <a:gd name="T72" fmla="*/ 141 w 191"/>
                  <a:gd name="T73" fmla="*/ 122 h 306"/>
                  <a:gd name="T74" fmla="*/ 145 w 191"/>
                  <a:gd name="T75" fmla="*/ 122 h 306"/>
                  <a:gd name="T76" fmla="*/ 148 w 191"/>
                  <a:gd name="T77" fmla="*/ 122 h 306"/>
                  <a:gd name="T78" fmla="*/ 152 w 191"/>
                  <a:gd name="T79" fmla="*/ 122 h 306"/>
                  <a:gd name="T80" fmla="*/ 156 w 191"/>
                  <a:gd name="T81" fmla="*/ 123 h 306"/>
                  <a:gd name="T82" fmla="*/ 160 w 191"/>
                  <a:gd name="T83" fmla="*/ 123 h 306"/>
                  <a:gd name="T84" fmla="*/ 164 w 191"/>
                  <a:gd name="T85" fmla="*/ 122 h 306"/>
                  <a:gd name="T86" fmla="*/ 168 w 191"/>
                  <a:gd name="T87" fmla="*/ 122 h 306"/>
                  <a:gd name="T88" fmla="*/ 172 w 191"/>
                  <a:gd name="T89" fmla="*/ 122 h 306"/>
                  <a:gd name="T90" fmla="*/ 175 w 191"/>
                  <a:gd name="T91" fmla="*/ 122 h 306"/>
                  <a:gd name="T92" fmla="*/ 179 w 191"/>
                  <a:gd name="T93" fmla="*/ 122 h 306"/>
                  <a:gd name="T94" fmla="*/ 183 w 191"/>
                  <a:gd name="T95" fmla="*/ 122 h 306"/>
                  <a:gd name="T96" fmla="*/ 187 w 191"/>
                  <a:gd name="T97" fmla="*/ 122 h 306"/>
                  <a:gd name="T98" fmla="*/ 191 w 191"/>
                  <a:gd name="T99" fmla="*/ 122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306">
                    <a:moveTo>
                      <a:pt x="0" y="306"/>
                    </a:moveTo>
                    <a:lnTo>
                      <a:pt x="4" y="0"/>
                    </a:lnTo>
                    <a:lnTo>
                      <a:pt x="8" y="100"/>
                    </a:lnTo>
                    <a:lnTo>
                      <a:pt x="12" y="110"/>
                    </a:lnTo>
                    <a:lnTo>
                      <a:pt x="16" y="126"/>
                    </a:lnTo>
                    <a:lnTo>
                      <a:pt x="20" y="125"/>
                    </a:lnTo>
                    <a:lnTo>
                      <a:pt x="24" y="121"/>
                    </a:lnTo>
                    <a:lnTo>
                      <a:pt x="28" y="123"/>
                    </a:lnTo>
                    <a:lnTo>
                      <a:pt x="32" y="123"/>
                    </a:lnTo>
                    <a:lnTo>
                      <a:pt x="35" y="123"/>
                    </a:lnTo>
                    <a:lnTo>
                      <a:pt x="39" y="123"/>
                    </a:lnTo>
                    <a:lnTo>
                      <a:pt x="43" y="123"/>
                    </a:lnTo>
                    <a:lnTo>
                      <a:pt x="47" y="123"/>
                    </a:lnTo>
                    <a:lnTo>
                      <a:pt x="51" y="123"/>
                    </a:lnTo>
                    <a:lnTo>
                      <a:pt x="55" y="123"/>
                    </a:lnTo>
                    <a:lnTo>
                      <a:pt x="59" y="123"/>
                    </a:lnTo>
                    <a:lnTo>
                      <a:pt x="63" y="123"/>
                    </a:lnTo>
                    <a:lnTo>
                      <a:pt x="67" y="123"/>
                    </a:lnTo>
                    <a:lnTo>
                      <a:pt x="71" y="123"/>
                    </a:lnTo>
                    <a:lnTo>
                      <a:pt x="74" y="123"/>
                    </a:lnTo>
                    <a:lnTo>
                      <a:pt x="78" y="123"/>
                    </a:lnTo>
                    <a:lnTo>
                      <a:pt x="82" y="122"/>
                    </a:lnTo>
                    <a:lnTo>
                      <a:pt x="86" y="122"/>
                    </a:lnTo>
                    <a:lnTo>
                      <a:pt x="90" y="122"/>
                    </a:lnTo>
                    <a:lnTo>
                      <a:pt x="94" y="123"/>
                    </a:lnTo>
                    <a:lnTo>
                      <a:pt x="98" y="123"/>
                    </a:lnTo>
                    <a:lnTo>
                      <a:pt x="102" y="123"/>
                    </a:lnTo>
                    <a:lnTo>
                      <a:pt x="105" y="123"/>
                    </a:lnTo>
                    <a:lnTo>
                      <a:pt x="109" y="122"/>
                    </a:lnTo>
                    <a:lnTo>
                      <a:pt x="113" y="122"/>
                    </a:lnTo>
                    <a:lnTo>
                      <a:pt x="117" y="122"/>
                    </a:lnTo>
                    <a:lnTo>
                      <a:pt x="121" y="122"/>
                    </a:lnTo>
                    <a:lnTo>
                      <a:pt x="125" y="123"/>
                    </a:lnTo>
                    <a:lnTo>
                      <a:pt x="129" y="123"/>
                    </a:lnTo>
                    <a:lnTo>
                      <a:pt x="133" y="123"/>
                    </a:lnTo>
                    <a:lnTo>
                      <a:pt x="137" y="122"/>
                    </a:lnTo>
                    <a:lnTo>
                      <a:pt x="141" y="122"/>
                    </a:lnTo>
                    <a:lnTo>
                      <a:pt x="145" y="122"/>
                    </a:lnTo>
                    <a:lnTo>
                      <a:pt x="148" y="122"/>
                    </a:lnTo>
                    <a:lnTo>
                      <a:pt x="152" y="122"/>
                    </a:lnTo>
                    <a:lnTo>
                      <a:pt x="156" y="123"/>
                    </a:lnTo>
                    <a:lnTo>
                      <a:pt x="160" y="123"/>
                    </a:lnTo>
                    <a:lnTo>
                      <a:pt x="164" y="122"/>
                    </a:lnTo>
                    <a:lnTo>
                      <a:pt x="168" y="122"/>
                    </a:lnTo>
                    <a:lnTo>
                      <a:pt x="172" y="122"/>
                    </a:lnTo>
                    <a:lnTo>
                      <a:pt x="175" y="122"/>
                    </a:lnTo>
                    <a:lnTo>
                      <a:pt x="179" y="122"/>
                    </a:lnTo>
                    <a:lnTo>
                      <a:pt x="183" y="122"/>
                    </a:lnTo>
                    <a:lnTo>
                      <a:pt x="187" y="122"/>
                    </a:lnTo>
                    <a:lnTo>
                      <a:pt x="191" y="122"/>
                    </a:lnTo>
                  </a:path>
                </a:pathLst>
              </a:custGeom>
              <a:noFill/>
              <a:ln w="11113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9" name="Freeform 1222"/>
              <p:cNvSpPr>
                <a:spLocks/>
              </p:cNvSpPr>
              <p:nvPr/>
            </p:nvSpPr>
            <p:spPr bwMode="auto">
              <a:xfrm>
                <a:off x="7201366" y="1371645"/>
                <a:ext cx="297729" cy="1559"/>
              </a:xfrm>
              <a:custGeom>
                <a:avLst/>
                <a:gdLst>
                  <a:gd name="T0" fmla="*/ 0 w 191"/>
                  <a:gd name="T1" fmla="*/ 1 h 1"/>
                  <a:gd name="T2" fmla="*/ 4 w 191"/>
                  <a:gd name="T3" fmla="*/ 1 h 1"/>
                  <a:gd name="T4" fmla="*/ 8 w 191"/>
                  <a:gd name="T5" fmla="*/ 1 h 1"/>
                  <a:gd name="T6" fmla="*/ 12 w 191"/>
                  <a:gd name="T7" fmla="*/ 1 h 1"/>
                  <a:gd name="T8" fmla="*/ 16 w 191"/>
                  <a:gd name="T9" fmla="*/ 1 h 1"/>
                  <a:gd name="T10" fmla="*/ 20 w 191"/>
                  <a:gd name="T11" fmla="*/ 1 h 1"/>
                  <a:gd name="T12" fmla="*/ 24 w 191"/>
                  <a:gd name="T13" fmla="*/ 1 h 1"/>
                  <a:gd name="T14" fmla="*/ 27 w 191"/>
                  <a:gd name="T15" fmla="*/ 1 h 1"/>
                  <a:gd name="T16" fmla="*/ 31 w 191"/>
                  <a:gd name="T17" fmla="*/ 1 h 1"/>
                  <a:gd name="T18" fmla="*/ 35 w 191"/>
                  <a:gd name="T19" fmla="*/ 1 h 1"/>
                  <a:gd name="T20" fmla="*/ 39 w 191"/>
                  <a:gd name="T21" fmla="*/ 1 h 1"/>
                  <a:gd name="T22" fmla="*/ 43 w 191"/>
                  <a:gd name="T23" fmla="*/ 1 h 1"/>
                  <a:gd name="T24" fmla="*/ 47 w 191"/>
                  <a:gd name="T25" fmla="*/ 1 h 1"/>
                  <a:gd name="T26" fmla="*/ 51 w 191"/>
                  <a:gd name="T27" fmla="*/ 1 h 1"/>
                  <a:gd name="T28" fmla="*/ 55 w 191"/>
                  <a:gd name="T29" fmla="*/ 1 h 1"/>
                  <a:gd name="T30" fmla="*/ 58 w 191"/>
                  <a:gd name="T31" fmla="*/ 1 h 1"/>
                  <a:gd name="T32" fmla="*/ 62 w 191"/>
                  <a:gd name="T33" fmla="*/ 1 h 1"/>
                  <a:gd name="T34" fmla="*/ 66 w 191"/>
                  <a:gd name="T35" fmla="*/ 1 h 1"/>
                  <a:gd name="T36" fmla="*/ 70 w 191"/>
                  <a:gd name="T37" fmla="*/ 1 h 1"/>
                  <a:gd name="T38" fmla="*/ 74 w 191"/>
                  <a:gd name="T39" fmla="*/ 1 h 1"/>
                  <a:gd name="T40" fmla="*/ 78 w 191"/>
                  <a:gd name="T41" fmla="*/ 1 h 1"/>
                  <a:gd name="T42" fmla="*/ 82 w 191"/>
                  <a:gd name="T43" fmla="*/ 1 h 1"/>
                  <a:gd name="T44" fmla="*/ 86 w 191"/>
                  <a:gd name="T45" fmla="*/ 1 h 1"/>
                  <a:gd name="T46" fmla="*/ 90 w 191"/>
                  <a:gd name="T47" fmla="*/ 1 h 1"/>
                  <a:gd name="T48" fmla="*/ 94 w 191"/>
                  <a:gd name="T49" fmla="*/ 1 h 1"/>
                  <a:gd name="T50" fmla="*/ 97 w 191"/>
                  <a:gd name="T51" fmla="*/ 1 h 1"/>
                  <a:gd name="T52" fmla="*/ 101 w 191"/>
                  <a:gd name="T53" fmla="*/ 0 h 1"/>
                  <a:gd name="T54" fmla="*/ 105 w 191"/>
                  <a:gd name="T55" fmla="*/ 1 h 1"/>
                  <a:gd name="T56" fmla="*/ 109 w 191"/>
                  <a:gd name="T57" fmla="*/ 1 h 1"/>
                  <a:gd name="T58" fmla="*/ 113 w 191"/>
                  <a:gd name="T59" fmla="*/ 1 h 1"/>
                  <a:gd name="T60" fmla="*/ 117 w 191"/>
                  <a:gd name="T61" fmla="*/ 1 h 1"/>
                  <a:gd name="T62" fmla="*/ 121 w 191"/>
                  <a:gd name="T63" fmla="*/ 1 h 1"/>
                  <a:gd name="T64" fmla="*/ 125 w 191"/>
                  <a:gd name="T65" fmla="*/ 1 h 1"/>
                  <a:gd name="T66" fmla="*/ 129 w 191"/>
                  <a:gd name="T67" fmla="*/ 0 h 1"/>
                  <a:gd name="T68" fmla="*/ 133 w 191"/>
                  <a:gd name="T69" fmla="*/ 0 h 1"/>
                  <a:gd name="T70" fmla="*/ 136 w 191"/>
                  <a:gd name="T71" fmla="*/ 0 h 1"/>
                  <a:gd name="T72" fmla="*/ 140 w 191"/>
                  <a:gd name="T73" fmla="*/ 1 h 1"/>
                  <a:gd name="T74" fmla="*/ 144 w 191"/>
                  <a:gd name="T75" fmla="*/ 1 h 1"/>
                  <a:gd name="T76" fmla="*/ 148 w 191"/>
                  <a:gd name="T77" fmla="*/ 1 h 1"/>
                  <a:gd name="T78" fmla="*/ 152 w 191"/>
                  <a:gd name="T79" fmla="*/ 1 h 1"/>
                  <a:gd name="T80" fmla="*/ 156 w 191"/>
                  <a:gd name="T81" fmla="*/ 0 h 1"/>
                  <a:gd name="T82" fmla="*/ 160 w 191"/>
                  <a:gd name="T83" fmla="*/ 0 h 1"/>
                  <a:gd name="T84" fmla="*/ 163 w 191"/>
                  <a:gd name="T85" fmla="*/ 0 h 1"/>
                  <a:gd name="T86" fmla="*/ 167 w 191"/>
                  <a:gd name="T87" fmla="*/ 0 h 1"/>
                  <a:gd name="T88" fmla="*/ 171 w 191"/>
                  <a:gd name="T89" fmla="*/ 1 h 1"/>
                  <a:gd name="T90" fmla="*/ 175 w 191"/>
                  <a:gd name="T91" fmla="*/ 1 h 1"/>
                  <a:gd name="T92" fmla="*/ 179 w 191"/>
                  <a:gd name="T93" fmla="*/ 1 h 1"/>
                  <a:gd name="T94" fmla="*/ 183 w 191"/>
                  <a:gd name="T95" fmla="*/ 0 h 1"/>
                  <a:gd name="T96" fmla="*/ 187 w 191"/>
                  <a:gd name="T97" fmla="*/ 0 h 1"/>
                  <a:gd name="T98" fmla="*/ 191 w 191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1">
                    <a:moveTo>
                      <a:pt x="0" y="1"/>
                    </a:moveTo>
                    <a:lnTo>
                      <a:pt x="4" y="1"/>
                    </a:lnTo>
                    <a:lnTo>
                      <a:pt x="8" y="1"/>
                    </a:lnTo>
                    <a:lnTo>
                      <a:pt x="12" y="1"/>
                    </a:lnTo>
                    <a:lnTo>
                      <a:pt x="16" y="1"/>
                    </a:lnTo>
                    <a:lnTo>
                      <a:pt x="20" y="1"/>
                    </a:lnTo>
                    <a:lnTo>
                      <a:pt x="24" y="1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5" y="1"/>
                    </a:lnTo>
                    <a:lnTo>
                      <a:pt x="39" y="1"/>
                    </a:lnTo>
                    <a:lnTo>
                      <a:pt x="43" y="1"/>
                    </a:lnTo>
                    <a:lnTo>
                      <a:pt x="47" y="1"/>
                    </a:lnTo>
                    <a:lnTo>
                      <a:pt x="51" y="1"/>
                    </a:lnTo>
                    <a:lnTo>
                      <a:pt x="55" y="1"/>
                    </a:lnTo>
                    <a:lnTo>
                      <a:pt x="58" y="1"/>
                    </a:lnTo>
                    <a:lnTo>
                      <a:pt x="62" y="1"/>
                    </a:lnTo>
                    <a:lnTo>
                      <a:pt x="66" y="1"/>
                    </a:lnTo>
                    <a:lnTo>
                      <a:pt x="70" y="1"/>
                    </a:lnTo>
                    <a:lnTo>
                      <a:pt x="74" y="1"/>
                    </a:lnTo>
                    <a:lnTo>
                      <a:pt x="78" y="1"/>
                    </a:lnTo>
                    <a:lnTo>
                      <a:pt x="82" y="1"/>
                    </a:lnTo>
                    <a:lnTo>
                      <a:pt x="86" y="1"/>
                    </a:lnTo>
                    <a:lnTo>
                      <a:pt x="90" y="1"/>
                    </a:lnTo>
                    <a:lnTo>
                      <a:pt x="94" y="1"/>
                    </a:lnTo>
                    <a:lnTo>
                      <a:pt x="97" y="1"/>
                    </a:lnTo>
                    <a:lnTo>
                      <a:pt x="101" y="0"/>
                    </a:lnTo>
                    <a:lnTo>
                      <a:pt x="105" y="1"/>
                    </a:lnTo>
                    <a:lnTo>
                      <a:pt x="109" y="1"/>
                    </a:lnTo>
                    <a:lnTo>
                      <a:pt x="113" y="1"/>
                    </a:lnTo>
                    <a:lnTo>
                      <a:pt x="117" y="1"/>
                    </a:lnTo>
                    <a:lnTo>
                      <a:pt x="121" y="1"/>
                    </a:lnTo>
                    <a:lnTo>
                      <a:pt x="125" y="1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40" y="1"/>
                    </a:lnTo>
                    <a:lnTo>
                      <a:pt x="144" y="1"/>
                    </a:lnTo>
                    <a:lnTo>
                      <a:pt x="148" y="1"/>
                    </a:lnTo>
                    <a:lnTo>
                      <a:pt x="152" y="1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1"/>
                    </a:lnTo>
                    <a:lnTo>
                      <a:pt x="175" y="1"/>
                    </a:lnTo>
                    <a:lnTo>
                      <a:pt x="179" y="1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0" name="Freeform 1223"/>
              <p:cNvSpPr>
                <a:spLocks/>
              </p:cNvSpPr>
              <p:nvPr/>
            </p:nvSpPr>
            <p:spPr bwMode="auto">
              <a:xfrm>
                <a:off x="7499095" y="1370087"/>
                <a:ext cx="297729" cy="1559"/>
              </a:xfrm>
              <a:custGeom>
                <a:avLst/>
                <a:gdLst>
                  <a:gd name="T0" fmla="*/ 0 w 191"/>
                  <a:gd name="T1" fmla="*/ 1 h 1"/>
                  <a:gd name="T2" fmla="*/ 4 w 191"/>
                  <a:gd name="T3" fmla="*/ 1 h 1"/>
                  <a:gd name="T4" fmla="*/ 8 w 191"/>
                  <a:gd name="T5" fmla="*/ 1 h 1"/>
                  <a:gd name="T6" fmla="*/ 12 w 191"/>
                  <a:gd name="T7" fmla="*/ 1 h 1"/>
                  <a:gd name="T8" fmla="*/ 15 w 191"/>
                  <a:gd name="T9" fmla="*/ 1 h 1"/>
                  <a:gd name="T10" fmla="*/ 19 w 191"/>
                  <a:gd name="T11" fmla="*/ 1 h 1"/>
                  <a:gd name="T12" fmla="*/ 23 w 191"/>
                  <a:gd name="T13" fmla="*/ 1 h 1"/>
                  <a:gd name="T14" fmla="*/ 27 w 191"/>
                  <a:gd name="T15" fmla="*/ 1 h 1"/>
                  <a:gd name="T16" fmla="*/ 31 w 191"/>
                  <a:gd name="T17" fmla="*/ 1 h 1"/>
                  <a:gd name="T18" fmla="*/ 35 w 191"/>
                  <a:gd name="T19" fmla="*/ 1 h 1"/>
                  <a:gd name="T20" fmla="*/ 39 w 191"/>
                  <a:gd name="T21" fmla="*/ 1 h 1"/>
                  <a:gd name="T22" fmla="*/ 43 w 191"/>
                  <a:gd name="T23" fmla="*/ 1 h 1"/>
                  <a:gd name="T24" fmla="*/ 46 w 191"/>
                  <a:gd name="T25" fmla="*/ 1 h 1"/>
                  <a:gd name="T26" fmla="*/ 50 w 191"/>
                  <a:gd name="T27" fmla="*/ 1 h 1"/>
                  <a:gd name="T28" fmla="*/ 54 w 191"/>
                  <a:gd name="T29" fmla="*/ 1 h 1"/>
                  <a:gd name="T30" fmla="*/ 58 w 191"/>
                  <a:gd name="T31" fmla="*/ 1 h 1"/>
                  <a:gd name="T32" fmla="*/ 62 w 191"/>
                  <a:gd name="T33" fmla="*/ 1 h 1"/>
                  <a:gd name="T34" fmla="*/ 66 w 191"/>
                  <a:gd name="T35" fmla="*/ 1 h 1"/>
                  <a:gd name="T36" fmla="*/ 70 w 191"/>
                  <a:gd name="T37" fmla="*/ 1 h 1"/>
                  <a:gd name="T38" fmla="*/ 74 w 191"/>
                  <a:gd name="T39" fmla="*/ 1 h 1"/>
                  <a:gd name="T40" fmla="*/ 78 w 191"/>
                  <a:gd name="T41" fmla="*/ 1 h 1"/>
                  <a:gd name="T42" fmla="*/ 82 w 191"/>
                  <a:gd name="T43" fmla="*/ 1 h 1"/>
                  <a:gd name="T44" fmla="*/ 85 w 191"/>
                  <a:gd name="T45" fmla="*/ 0 h 1"/>
                  <a:gd name="T46" fmla="*/ 89 w 191"/>
                  <a:gd name="T47" fmla="*/ 0 h 1"/>
                  <a:gd name="T48" fmla="*/ 93 w 191"/>
                  <a:gd name="T49" fmla="*/ 1 h 1"/>
                  <a:gd name="T50" fmla="*/ 97 w 191"/>
                  <a:gd name="T51" fmla="*/ 1 h 1"/>
                  <a:gd name="T52" fmla="*/ 101 w 191"/>
                  <a:gd name="T53" fmla="*/ 1 h 1"/>
                  <a:gd name="T54" fmla="*/ 105 w 191"/>
                  <a:gd name="T55" fmla="*/ 1 h 1"/>
                  <a:gd name="T56" fmla="*/ 109 w 191"/>
                  <a:gd name="T57" fmla="*/ 1 h 1"/>
                  <a:gd name="T58" fmla="*/ 113 w 191"/>
                  <a:gd name="T59" fmla="*/ 0 h 1"/>
                  <a:gd name="T60" fmla="*/ 117 w 191"/>
                  <a:gd name="T61" fmla="*/ 0 h 1"/>
                  <a:gd name="T62" fmla="*/ 120 w 191"/>
                  <a:gd name="T63" fmla="*/ 0 h 1"/>
                  <a:gd name="T64" fmla="*/ 124 w 191"/>
                  <a:gd name="T65" fmla="*/ 0 h 1"/>
                  <a:gd name="T66" fmla="*/ 128 w 191"/>
                  <a:gd name="T67" fmla="*/ 1 h 1"/>
                  <a:gd name="T68" fmla="*/ 132 w 191"/>
                  <a:gd name="T69" fmla="*/ 1 h 1"/>
                  <a:gd name="T70" fmla="*/ 136 w 191"/>
                  <a:gd name="T71" fmla="*/ 1 h 1"/>
                  <a:gd name="T72" fmla="*/ 140 w 191"/>
                  <a:gd name="T73" fmla="*/ 0 h 1"/>
                  <a:gd name="T74" fmla="*/ 144 w 191"/>
                  <a:gd name="T75" fmla="*/ 0 h 1"/>
                  <a:gd name="T76" fmla="*/ 148 w 191"/>
                  <a:gd name="T77" fmla="*/ 0 h 1"/>
                  <a:gd name="T78" fmla="*/ 152 w 191"/>
                  <a:gd name="T79" fmla="*/ 0 h 1"/>
                  <a:gd name="T80" fmla="*/ 155 w 191"/>
                  <a:gd name="T81" fmla="*/ 0 h 1"/>
                  <a:gd name="T82" fmla="*/ 159 w 191"/>
                  <a:gd name="T83" fmla="*/ 1 h 1"/>
                  <a:gd name="T84" fmla="*/ 163 w 191"/>
                  <a:gd name="T85" fmla="*/ 1 h 1"/>
                  <a:gd name="T86" fmla="*/ 167 w 191"/>
                  <a:gd name="T87" fmla="*/ 0 h 1"/>
                  <a:gd name="T88" fmla="*/ 171 w 191"/>
                  <a:gd name="T89" fmla="*/ 0 h 1"/>
                  <a:gd name="T90" fmla="*/ 175 w 191"/>
                  <a:gd name="T91" fmla="*/ 0 h 1"/>
                  <a:gd name="T92" fmla="*/ 179 w 191"/>
                  <a:gd name="T93" fmla="*/ 0 h 1"/>
                  <a:gd name="T94" fmla="*/ 183 w 191"/>
                  <a:gd name="T95" fmla="*/ 0 h 1"/>
                  <a:gd name="T96" fmla="*/ 187 w 191"/>
                  <a:gd name="T97" fmla="*/ 0 h 1"/>
                  <a:gd name="T98" fmla="*/ 191 w 191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1">
                    <a:moveTo>
                      <a:pt x="0" y="1"/>
                    </a:moveTo>
                    <a:lnTo>
                      <a:pt x="4" y="1"/>
                    </a:lnTo>
                    <a:lnTo>
                      <a:pt x="8" y="1"/>
                    </a:lnTo>
                    <a:lnTo>
                      <a:pt x="12" y="1"/>
                    </a:lnTo>
                    <a:lnTo>
                      <a:pt x="15" y="1"/>
                    </a:lnTo>
                    <a:lnTo>
                      <a:pt x="19" y="1"/>
                    </a:lnTo>
                    <a:lnTo>
                      <a:pt x="23" y="1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5" y="1"/>
                    </a:lnTo>
                    <a:lnTo>
                      <a:pt x="39" y="1"/>
                    </a:lnTo>
                    <a:lnTo>
                      <a:pt x="43" y="1"/>
                    </a:lnTo>
                    <a:lnTo>
                      <a:pt x="46" y="1"/>
                    </a:lnTo>
                    <a:lnTo>
                      <a:pt x="50" y="1"/>
                    </a:lnTo>
                    <a:lnTo>
                      <a:pt x="54" y="1"/>
                    </a:lnTo>
                    <a:lnTo>
                      <a:pt x="58" y="1"/>
                    </a:lnTo>
                    <a:lnTo>
                      <a:pt x="62" y="1"/>
                    </a:lnTo>
                    <a:lnTo>
                      <a:pt x="66" y="1"/>
                    </a:lnTo>
                    <a:lnTo>
                      <a:pt x="70" y="1"/>
                    </a:lnTo>
                    <a:lnTo>
                      <a:pt x="74" y="1"/>
                    </a:lnTo>
                    <a:lnTo>
                      <a:pt x="78" y="1"/>
                    </a:lnTo>
                    <a:lnTo>
                      <a:pt x="82" y="1"/>
                    </a:lnTo>
                    <a:lnTo>
                      <a:pt x="85" y="0"/>
                    </a:lnTo>
                    <a:lnTo>
                      <a:pt x="89" y="0"/>
                    </a:lnTo>
                    <a:lnTo>
                      <a:pt x="93" y="1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5" y="1"/>
                    </a:lnTo>
                    <a:lnTo>
                      <a:pt x="109" y="1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8" y="1"/>
                    </a:lnTo>
                    <a:lnTo>
                      <a:pt x="132" y="1"/>
                    </a:lnTo>
                    <a:lnTo>
                      <a:pt x="136" y="1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5" y="0"/>
                    </a:lnTo>
                    <a:lnTo>
                      <a:pt x="159" y="1"/>
                    </a:lnTo>
                    <a:lnTo>
                      <a:pt x="163" y="1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1" name="Freeform 1224"/>
              <p:cNvSpPr>
                <a:spLocks/>
              </p:cNvSpPr>
              <p:nvPr/>
            </p:nvSpPr>
            <p:spPr bwMode="auto">
              <a:xfrm>
                <a:off x="7796823" y="1368528"/>
                <a:ext cx="289935" cy="1559"/>
              </a:xfrm>
              <a:custGeom>
                <a:avLst/>
                <a:gdLst>
                  <a:gd name="T0" fmla="*/ 0 w 186"/>
                  <a:gd name="T1" fmla="*/ 1 h 1"/>
                  <a:gd name="T2" fmla="*/ 4 w 186"/>
                  <a:gd name="T3" fmla="*/ 1 h 1"/>
                  <a:gd name="T4" fmla="*/ 7 w 186"/>
                  <a:gd name="T5" fmla="*/ 1 h 1"/>
                  <a:gd name="T6" fmla="*/ 11 w 186"/>
                  <a:gd name="T7" fmla="*/ 1 h 1"/>
                  <a:gd name="T8" fmla="*/ 15 w 186"/>
                  <a:gd name="T9" fmla="*/ 1 h 1"/>
                  <a:gd name="T10" fmla="*/ 19 w 186"/>
                  <a:gd name="T11" fmla="*/ 1 h 1"/>
                  <a:gd name="T12" fmla="*/ 23 w 186"/>
                  <a:gd name="T13" fmla="*/ 1 h 1"/>
                  <a:gd name="T14" fmla="*/ 27 w 186"/>
                  <a:gd name="T15" fmla="*/ 1 h 1"/>
                  <a:gd name="T16" fmla="*/ 31 w 186"/>
                  <a:gd name="T17" fmla="*/ 1 h 1"/>
                  <a:gd name="T18" fmla="*/ 34 w 186"/>
                  <a:gd name="T19" fmla="*/ 1 h 1"/>
                  <a:gd name="T20" fmla="*/ 38 w 186"/>
                  <a:gd name="T21" fmla="*/ 1 h 1"/>
                  <a:gd name="T22" fmla="*/ 42 w 186"/>
                  <a:gd name="T23" fmla="*/ 1 h 1"/>
                  <a:gd name="T24" fmla="*/ 46 w 186"/>
                  <a:gd name="T25" fmla="*/ 1 h 1"/>
                  <a:gd name="T26" fmla="*/ 50 w 186"/>
                  <a:gd name="T27" fmla="*/ 1 h 1"/>
                  <a:gd name="T28" fmla="*/ 54 w 186"/>
                  <a:gd name="T29" fmla="*/ 1 h 1"/>
                  <a:gd name="T30" fmla="*/ 58 w 186"/>
                  <a:gd name="T31" fmla="*/ 1 h 1"/>
                  <a:gd name="T32" fmla="*/ 62 w 186"/>
                  <a:gd name="T33" fmla="*/ 1 h 1"/>
                  <a:gd name="T34" fmla="*/ 66 w 186"/>
                  <a:gd name="T35" fmla="*/ 1 h 1"/>
                  <a:gd name="T36" fmla="*/ 70 w 186"/>
                  <a:gd name="T37" fmla="*/ 1 h 1"/>
                  <a:gd name="T38" fmla="*/ 73 w 186"/>
                  <a:gd name="T39" fmla="*/ 1 h 1"/>
                  <a:gd name="T40" fmla="*/ 77 w 186"/>
                  <a:gd name="T41" fmla="*/ 1 h 1"/>
                  <a:gd name="T42" fmla="*/ 81 w 186"/>
                  <a:gd name="T43" fmla="*/ 1 h 1"/>
                  <a:gd name="T44" fmla="*/ 85 w 186"/>
                  <a:gd name="T45" fmla="*/ 1 h 1"/>
                  <a:gd name="T46" fmla="*/ 89 w 186"/>
                  <a:gd name="T47" fmla="*/ 1 h 1"/>
                  <a:gd name="T48" fmla="*/ 93 w 186"/>
                  <a:gd name="T49" fmla="*/ 1 h 1"/>
                  <a:gd name="T50" fmla="*/ 97 w 186"/>
                  <a:gd name="T51" fmla="*/ 1 h 1"/>
                  <a:gd name="T52" fmla="*/ 101 w 186"/>
                  <a:gd name="T53" fmla="*/ 1 h 1"/>
                  <a:gd name="T54" fmla="*/ 105 w 186"/>
                  <a:gd name="T55" fmla="*/ 0 h 1"/>
                  <a:gd name="T56" fmla="*/ 108 w 186"/>
                  <a:gd name="T57" fmla="*/ 1 h 1"/>
                  <a:gd name="T58" fmla="*/ 112 w 186"/>
                  <a:gd name="T59" fmla="*/ 1 h 1"/>
                  <a:gd name="T60" fmla="*/ 116 w 186"/>
                  <a:gd name="T61" fmla="*/ 1 h 1"/>
                  <a:gd name="T62" fmla="*/ 120 w 186"/>
                  <a:gd name="T63" fmla="*/ 1 h 1"/>
                  <a:gd name="T64" fmla="*/ 124 w 186"/>
                  <a:gd name="T65" fmla="*/ 1 h 1"/>
                  <a:gd name="T66" fmla="*/ 128 w 186"/>
                  <a:gd name="T67" fmla="*/ 1 h 1"/>
                  <a:gd name="T68" fmla="*/ 132 w 186"/>
                  <a:gd name="T69" fmla="*/ 0 h 1"/>
                  <a:gd name="T70" fmla="*/ 136 w 186"/>
                  <a:gd name="T71" fmla="*/ 0 h 1"/>
                  <a:gd name="T72" fmla="*/ 140 w 186"/>
                  <a:gd name="T73" fmla="*/ 1 h 1"/>
                  <a:gd name="T74" fmla="*/ 143 w 186"/>
                  <a:gd name="T75" fmla="*/ 1 h 1"/>
                  <a:gd name="T76" fmla="*/ 147 w 186"/>
                  <a:gd name="T77" fmla="*/ 1 h 1"/>
                  <a:gd name="T78" fmla="*/ 151 w 186"/>
                  <a:gd name="T79" fmla="*/ 1 h 1"/>
                  <a:gd name="T80" fmla="*/ 155 w 186"/>
                  <a:gd name="T81" fmla="*/ 1 h 1"/>
                  <a:gd name="T82" fmla="*/ 159 w 186"/>
                  <a:gd name="T83" fmla="*/ 0 h 1"/>
                  <a:gd name="T84" fmla="*/ 163 w 186"/>
                  <a:gd name="T85" fmla="*/ 0 h 1"/>
                  <a:gd name="T86" fmla="*/ 167 w 186"/>
                  <a:gd name="T87" fmla="*/ 0 h 1"/>
                  <a:gd name="T88" fmla="*/ 171 w 186"/>
                  <a:gd name="T89" fmla="*/ 0 h 1"/>
                  <a:gd name="T90" fmla="*/ 175 w 186"/>
                  <a:gd name="T91" fmla="*/ 1 h 1"/>
                  <a:gd name="T92" fmla="*/ 179 w 186"/>
                  <a:gd name="T93" fmla="*/ 1 h 1"/>
                  <a:gd name="T94" fmla="*/ 182 w 186"/>
                  <a:gd name="T95" fmla="*/ 0 h 1"/>
                  <a:gd name="T96" fmla="*/ 186 w 186"/>
                  <a:gd name="T9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6" h="1">
                    <a:moveTo>
                      <a:pt x="0" y="1"/>
                    </a:moveTo>
                    <a:lnTo>
                      <a:pt x="4" y="1"/>
                    </a:lnTo>
                    <a:lnTo>
                      <a:pt x="7" y="1"/>
                    </a:lnTo>
                    <a:lnTo>
                      <a:pt x="11" y="1"/>
                    </a:lnTo>
                    <a:lnTo>
                      <a:pt x="15" y="1"/>
                    </a:lnTo>
                    <a:lnTo>
                      <a:pt x="19" y="1"/>
                    </a:lnTo>
                    <a:lnTo>
                      <a:pt x="23" y="1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4" y="1"/>
                    </a:lnTo>
                    <a:lnTo>
                      <a:pt x="38" y="1"/>
                    </a:lnTo>
                    <a:lnTo>
                      <a:pt x="42" y="1"/>
                    </a:lnTo>
                    <a:lnTo>
                      <a:pt x="46" y="1"/>
                    </a:lnTo>
                    <a:lnTo>
                      <a:pt x="50" y="1"/>
                    </a:lnTo>
                    <a:lnTo>
                      <a:pt x="54" y="1"/>
                    </a:lnTo>
                    <a:lnTo>
                      <a:pt x="58" y="1"/>
                    </a:lnTo>
                    <a:lnTo>
                      <a:pt x="62" y="1"/>
                    </a:lnTo>
                    <a:lnTo>
                      <a:pt x="66" y="1"/>
                    </a:lnTo>
                    <a:lnTo>
                      <a:pt x="70" y="1"/>
                    </a:lnTo>
                    <a:lnTo>
                      <a:pt x="73" y="1"/>
                    </a:lnTo>
                    <a:lnTo>
                      <a:pt x="77" y="1"/>
                    </a:lnTo>
                    <a:lnTo>
                      <a:pt x="81" y="1"/>
                    </a:lnTo>
                    <a:lnTo>
                      <a:pt x="85" y="1"/>
                    </a:lnTo>
                    <a:lnTo>
                      <a:pt x="89" y="1"/>
                    </a:lnTo>
                    <a:lnTo>
                      <a:pt x="93" y="1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5" y="0"/>
                    </a:lnTo>
                    <a:lnTo>
                      <a:pt x="108" y="1"/>
                    </a:lnTo>
                    <a:lnTo>
                      <a:pt x="112" y="1"/>
                    </a:lnTo>
                    <a:lnTo>
                      <a:pt x="116" y="1"/>
                    </a:lnTo>
                    <a:lnTo>
                      <a:pt x="120" y="1"/>
                    </a:lnTo>
                    <a:lnTo>
                      <a:pt x="124" y="1"/>
                    </a:lnTo>
                    <a:lnTo>
                      <a:pt x="128" y="1"/>
                    </a:lnTo>
                    <a:lnTo>
                      <a:pt x="132" y="0"/>
                    </a:lnTo>
                    <a:lnTo>
                      <a:pt x="136" y="0"/>
                    </a:lnTo>
                    <a:lnTo>
                      <a:pt x="140" y="1"/>
                    </a:lnTo>
                    <a:lnTo>
                      <a:pt x="143" y="1"/>
                    </a:lnTo>
                    <a:lnTo>
                      <a:pt x="147" y="1"/>
                    </a:lnTo>
                    <a:lnTo>
                      <a:pt x="151" y="1"/>
                    </a:lnTo>
                    <a:lnTo>
                      <a:pt x="155" y="1"/>
                    </a:lnTo>
                    <a:lnTo>
                      <a:pt x="159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1"/>
                    </a:lnTo>
                    <a:lnTo>
                      <a:pt x="179" y="1"/>
                    </a:lnTo>
                    <a:lnTo>
                      <a:pt x="182" y="0"/>
                    </a:lnTo>
                    <a:lnTo>
                      <a:pt x="186" y="0"/>
                    </a:lnTo>
                  </a:path>
                </a:pathLst>
              </a:custGeom>
              <a:noFill/>
              <a:ln w="11113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2" name="Freeform 1225"/>
              <p:cNvSpPr>
                <a:spLocks/>
              </p:cNvSpPr>
              <p:nvPr/>
            </p:nvSpPr>
            <p:spPr bwMode="auto">
              <a:xfrm>
                <a:off x="6911432" y="985066"/>
                <a:ext cx="296170" cy="409961"/>
              </a:xfrm>
              <a:custGeom>
                <a:avLst/>
                <a:gdLst>
                  <a:gd name="T0" fmla="*/ 0 w 190"/>
                  <a:gd name="T1" fmla="*/ 0 h 263"/>
                  <a:gd name="T2" fmla="*/ 3 w 190"/>
                  <a:gd name="T3" fmla="*/ 174 h 263"/>
                  <a:gd name="T4" fmla="*/ 7 w 190"/>
                  <a:gd name="T5" fmla="*/ 254 h 263"/>
                  <a:gd name="T6" fmla="*/ 11 w 190"/>
                  <a:gd name="T7" fmla="*/ 246 h 263"/>
                  <a:gd name="T8" fmla="*/ 15 w 190"/>
                  <a:gd name="T9" fmla="*/ 260 h 263"/>
                  <a:gd name="T10" fmla="*/ 19 w 190"/>
                  <a:gd name="T11" fmla="*/ 263 h 263"/>
                  <a:gd name="T12" fmla="*/ 23 w 190"/>
                  <a:gd name="T13" fmla="*/ 258 h 263"/>
                  <a:gd name="T14" fmla="*/ 27 w 190"/>
                  <a:gd name="T15" fmla="*/ 260 h 263"/>
                  <a:gd name="T16" fmla="*/ 30 w 190"/>
                  <a:gd name="T17" fmla="*/ 261 h 263"/>
                  <a:gd name="T18" fmla="*/ 34 w 190"/>
                  <a:gd name="T19" fmla="*/ 259 h 263"/>
                  <a:gd name="T20" fmla="*/ 38 w 190"/>
                  <a:gd name="T21" fmla="*/ 259 h 263"/>
                  <a:gd name="T22" fmla="*/ 42 w 190"/>
                  <a:gd name="T23" fmla="*/ 260 h 263"/>
                  <a:gd name="T24" fmla="*/ 46 w 190"/>
                  <a:gd name="T25" fmla="*/ 259 h 263"/>
                  <a:gd name="T26" fmla="*/ 50 w 190"/>
                  <a:gd name="T27" fmla="*/ 259 h 263"/>
                  <a:gd name="T28" fmla="*/ 54 w 190"/>
                  <a:gd name="T29" fmla="*/ 260 h 263"/>
                  <a:gd name="T30" fmla="*/ 58 w 190"/>
                  <a:gd name="T31" fmla="*/ 259 h 263"/>
                  <a:gd name="T32" fmla="*/ 62 w 190"/>
                  <a:gd name="T33" fmla="*/ 259 h 263"/>
                  <a:gd name="T34" fmla="*/ 66 w 190"/>
                  <a:gd name="T35" fmla="*/ 259 h 263"/>
                  <a:gd name="T36" fmla="*/ 69 w 190"/>
                  <a:gd name="T37" fmla="*/ 259 h 263"/>
                  <a:gd name="T38" fmla="*/ 73 w 190"/>
                  <a:gd name="T39" fmla="*/ 259 h 263"/>
                  <a:gd name="T40" fmla="*/ 77 w 190"/>
                  <a:gd name="T41" fmla="*/ 259 h 263"/>
                  <a:gd name="T42" fmla="*/ 81 w 190"/>
                  <a:gd name="T43" fmla="*/ 259 h 263"/>
                  <a:gd name="T44" fmla="*/ 85 w 190"/>
                  <a:gd name="T45" fmla="*/ 259 h 263"/>
                  <a:gd name="T46" fmla="*/ 89 w 190"/>
                  <a:gd name="T47" fmla="*/ 259 h 263"/>
                  <a:gd name="T48" fmla="*/ 93 w 190"/>
                  <a:gd name="T49" fmla="*/ 258 h 263"/>
                  <a:gd name="T50" fmla="*/ 97 w 190"/>
                  <a:gd name="T51" fmla="*/ 258 h 263"/>
                  <a:gd name="T52" fmla="*/ 100 w 190"/>
                  <a:gd name="T53" fmla="*/ 258 h 263"/>
                  <a:gd name="T54" fmla="*/ 104 w 190"/>
                  <a:gd name="T55" fmla="*/ 258 h 263"/>
                  <a:gd name="T56" fmla="*/ 108 w 190"/>
                  <a:gd name="T57" fmla="*/ 258 h 263"/>
                  <a:gd name="T58" fmla="*/ 112 w 190"/>
                  <a:gd name="T59" fmla="*/ 258 h 263"/>
                  <a:gd name="T60" fmla="*/ 116 w 190"/>
                  <a:gd name="T61" fmla="*/ 258 h 263"/>
                  <a:gd name="T62" fmla="*/ 120 w 190"/>
                  <a:gd name="T63" fmla="*/ 258 h 263"/>
                  <a:gd name="T64" fmla="*/ 124 w 190"/>
                  <a:gd name="T65" fmla="*/ 257 h 263"/>
                  <a:gd name="T66" fmla="*/ 128 w 190"/>
                  <a:gd name="T67" fmla="*/ 257 h 263"/>
                  <a:gd name="T68" fmla="*/ 132 w 190"/>
                  <a:gd name="T69" fmla="*/ 257 h 263"/>
                  <a:gd name="T70" fmla="*/ 136 w 190"/>
                  <a:gd name="T71" fmla="*/ 257 h 263"/>
                  <a:gd name="T72" fmla="*/ 140 w 190"/>
                  <a:gd name="T73" fmla="*/ 257 h 263"/>
                  <a:gd name="T74" fmla="*/ 143 w 190"/>
                  <a:gd name="T75" fmla="*/ 257 h 263"/>
                  <a:gd name="T76" fmla="*/ 147 w 190"/>
                  <a:gd name="T77" fmla="*/ 257 h 263"/>
                  <a:gd name="T78" fmla="*/ 151 w 190"/>
                  <a:gd name="T79" fmla="*/ 257 h 263"/>
                  <a:gd name="T80" fmla="*/ 155 w 190"/>
                  <a:gd name="T81" fmla="*/ 256 h 263"/>
                  <a:gd name="T82" fmla="*/ 159 w 190"/>
                  <a:gd name="T83" fmla="*/ 256 h 263"/>
                  <a:gd name="T84" fmla="*/ 163 w 190"/>
                  <a:gd name="T85" fmla="*/ 256 h 263"/>
                  <a:gd name="T86" fmla="*/ 167 w 190"/>
                  <a:gd name="T87" fmla="*/ 256 h 263"/>
                  <a:gd name="T88" fmla="*/ 170 w 190"/>
                  <a:gd name="T89" fmla="*/ 256 h 263"/>
                  <a:gd name="T90" fmla="*/ 174 w 190"/>
                  <a:gd name="T91" fmla="*/ 256 h 263"/>
                  <a:gd name="T92" fmla="*/ 178 w 190"/>
                  <a:gd name="T93" fmla="*/ 256 h 263"/>
                  <a:gd name="T94" fmla="*/ 182 w 190"/>
                  <a:gd name="T95" fmla="*/ 256 h 263"/>
                  <a:gd name="T96" fmla="*/ 186 w 190"/>
                  <a:gd name="T97" fmla="*/ 256 h 263"/>
                  <a:gd name="T98" fmla="*/ 190 w 190"/>
                  <a:gd name="T99" fmla="*/ 256 h 2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0" h="263">
                    <a:moveTo>
                      <a:pt x="0" y="0"/>
                    </a:moveTo>
                    <a:lnTo>
                      <a:pt x="3" y="174"/>
                    </a:lnTo>
                    <a:lnTo>
                      <a:pt x="7" y="254"/>
                    </a:lnTo>
                    <a:lnTo>
                      <a:pt x="11" y="246"/>
                    </a:lnTo>
                    <a:lnTo>
                      <a:pt x="15" y="260"/>
                    </a:lnTo>
                    <a:lnTo>
                      <a:pt x="19" y="263"/>
                    </a:lnTo>
                    <a:lnTo>
                      <a:pt x="23" y="258"/>
                    </a:lnTo>
                    <a:lnTo>
                      <a:pt x="27" y="260"/>
                    </a:lnTo>
                    <a:lnTo>
                      <a:pt x="30" y="261"/>
                    </a:lnTo>
                    <a:lnTo>
                      <a:pt x="34" y="259"/>
                    </a:lnTo>
                    <a:lnTo>
                      <a:pt x="38" y="259"/>
                    </a:lnTo>
                    <a:lnTo>
                      <a:pt x="42" y="260"/>
                    </a:lnTo>
                    <a:lnTo>
                      <a:pt x="46" y="259"/>
                    </a:lnTo>
                    <a:lnTo>
                      <a:pt x="50" y="259"/>
                    </a:lnTo>
                    <a:lnTo>
                      <a:pt x="54" y="260"/>
                    </a:lnTo>
                    <a:lnTo>
                      <a:pt x="58" y="259"/>
                    </a:lnTo>
                    <a:lnTo>
                      <a:pt x="62" y="259"/>
                    </a:lnTo>
                    <a:lnTo>
                      <a:pt x="66" y="259"/>
                    </a:lnTo>
                    <a:lnTo>
                      <a:pt x="69" y="259"/>
                    </a:lnTo>
                    <a:lnTo>
                      <a:pt x="73" y="259"/>
                    </a:lnTo>
                    <a:lnTo>
                      <a:pt x="77" y="259"/>
                    </a:lnTo>
                    <a:lnTo>
                      <a:pt x="81" y="259"/>
                    </a:lnTo>
                    <a:lnTo>
                      <a:pt x="85" y="259"/>
                    </a:lnTo>
                    <a:lnTo>
                      <a:pt x="89" y="259"/>
                    </a:lnTo>
                    <a:lnTo>
                      <a:pt x="93" y="258"/>
                    </a:lnTo>
                    <a:lnTo>
                      <a:pt x="97" y="258"/>
                    </a:lnTo>
                    <a:lnTo>
                      <a:pt x="100" y="258"/>
                    </a:lnTo>
                    <a:lnTo>
                      <a:pt x="104" y="258"/>
                    </a:lnTo>
                    <a:lnTo>
                      <a:pt x="108" y="258"/>
                    </a:lnTo>
                    <a:lnTo>
                      <a:pt x="112" y="258"/>
                    </a:lnTo>
                    <a:lnTo>
                      <a:pt x="116" y="258"/>
                    </a:lnTo>
                    <a:lnTo>
                      <a:pt x="120" y="258"/>
                    </a:lnTo>
                    <a:lnTo>
                      <a:pt x="124" y="257"/>
                    </a:lnTo>
                    <a:lnTo>
                      <a:pt x="128" y="257"/>
                    </a:lnTo>
                    <a:lnTo>
                      <a:pt x="132" y="257"/>
                    </a:lnTo>
                    <a:lnTo>
                      <a:pt x="136" y="257"/>
                    </a:lnTo>
                    <a:lnTo>
                      <a:pt x="140" y="257"/>
                    </a:lnTo>
                    <a:lnTo>
                      <a:pt x="143" y="257"/>
                    </a:lnTo>
                    <a:lnTo>
                      <a:pt x="147" y="257"/>
                    </a:lnTo>
                    <a:lnTo>
                      <a:pt x="151" y="257"/>
                    </a:lnTo>
                    <a:lnTo>
                      <a:pt x="155" y="256"/>
                    </a:lnTo>
                    <a:lnTo>
                      <a:pt x="159" y="256"/>
                    </a:lnTo>
                    <a:lnTo>
                      <a:pt x="163" y="256"/>
                    </a:lnTo>
                    <a:lnTo>
                      <a:pt x="167" y="256"/>
                    </a:lnTo>
                    <a:lnTo>
                      <a:pt x="170" y="256"/>
                    </a:lnTo>
                    <a:lnTo>
                      <a:pt x="174" y="256"/>
                    </a:lnTo>
                    <a:lnTo>
                      <a:pt x="178" y="256"/>
                    </a:lnTo>
                    <a:lnTo>
                      <a:pt x="182" y="256"/>
                    </a:lnTo>
                    <a:lnTo>
                      <a:pt x="186" y="256"/>
                    </a:lnTo>
                    <a:lnTo>
                      <a:pt x="190" y="256"/>
                    </a:lnTo>
                  </a:path>
                </a:pathLst>
              </a:custGeom>
              <a:noFill/>
              <a:ln w="11113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3" name="Freeform 1226"/>
              <p:cNvSpPr>
                <a:spLocks/>
              </p:cNvSpPr>
              <p:nvPr/>
            </p:nvSpPr>
            <p:spPr bwMode="auto">
              <a:xfrm>
                <a:off x="7207601" y="1376322"/>
                <a:ext cx="297729" cy="7794"/>
              </a:xfrm>
              <a:custGeom>
                <a:avLst/>
                <a:gdLst>
                  <a:gd name="T0" fmla="*/ 0 w 191"/>
                  <a:gd name="T1" fmla="*/ 5 h 5"/>
                  <a:gd name="T2" fmla="*/ 4 w 191"/>
                  <a:gd name="T3" fmla="*/ 5 h 5"/>
                  <a:gd name="T4" fmla="*/ 8 w 191"/>
                  <a:gd name="T5" fmla="*/ 5 h 5"/>
                  <a:gd name="T6" fmla="*/ 12 w 191"/>
                  <a:gd name="T7" fmla="*/ 5 h 5"/>
                  <a:gd name="T8" fmla="*/ 16 w 191"/>
                  <a:gd name="T9" fmla="*/ 4 h 5"/>
                  <a:gd name="T10" fmla="*/ 20 w 191"/>
                  <a:gd name="T11" fmla="*/ 4 h 5"/>
                  <a:gd name="T12" fmla="*/ 23 w 191"/>
                  <a:gd name="T13" fmla="*/ 4 h 5"/>
                  <a:gd name="T14" fmla="*/ 27 w 191"/>
                  <a:gd name="T15" fmla="*/ 4 h 5"/>
                  <a:gd name="T16" fmla="*/ 31 w 191"/>
                  <a:gd name="T17" fmla="*/ 4 h 5"/>
                  <a:gd name="T18" fmla="*/ 35 w 191"/>
                  <a:gd name="T19" fmla="*/ 4 h 5"/>
                  <a:gd name="T20" fmla="*/ 39 w 191"/>
                  <a:gd name="T21" fmla="*/ 4 h 5"/>
                  <a:gd name="T22" fmla="*/ 43 w 191"/>
                  <a:gd name="T23" fmla="*/ 4 h 5"/>
                  <a:gd name="T24" fmla="*/ 47 w 191"/>
                  <a:gd name="T25" fmla="*/ 4 h 5"/>
                  <a:gd name="T26" fmla="*/ 51 w 191"/>
                  <a:gd name="T27" fmla="*/ 3 h 5"/>
                  <a:gd name="T28" fmla="*/ 54 w 191"/>
                  <a:gd name="T29" fmla="*/ 3 h 5"/>
                  <a:gd name="T30" fmla="*/ 58 w 191"/>
                  <a:gd name="T31" fmla="*/ 3 h 5"/>
                  <a:gd name="T32" fmla="*/ 62 w 191"/>
                  <a:gd name="T33" fmla="*/ 3 h 5"/>
                  <a:gd name="T34" fmla="*/ 66 w 191"/>
                  <a:gd name="T35" fmla="*/ 3 h 5"/>
                  <a:gd name="T36" fmla="*/ 70 w 191"/>
                  <a:gd name="T37" fmla="*/ 3 h 5"/>
                  <a:gd name="T38" fmla="*/ 74 w 191"/>
                  <a:gd name="T39" fmla="*/ 3 h 5"/>
                  <a:gd name="T40" fmla="*/ 78 w 191"/>
                  <a:gd name="T41" fmla="*/ 3 h 5"/>
                  <a:gd name="T42" fmla="*/ 82 w 191"/>
                  <a:gd name="T43" fmla="*/ 3 h 5"/>
                  <a:gd name="T44" fmla="*/ 86 w 191"/>
                  <a:gd name="T45" fmla="*/ 2 h 5"/>
                  <a:gd name="T46" fmla="*/ 90 w 191"/>
                  <a:gd name="T47" fmla="*/ 2 h 5"/>
                  <a:gd name="T48" fmla="*/ 93 w 191"/>
                  <a:gd name="T49" fmla="*/ 2 h 5"/>
                  <a:gd name="T50" fmla="*/ 97 w 191"/>
                  <a:gd name="T51" fmla="*/ 2 h 5"/>
                  <a:gd name="T52" fmla="*/ 101 w 191"/>
                  <a:gd name="T53" fmla="*/ 2 h 5"/>
                  <a:gd name="T54" fmla="*/ 105 w 191"/>
                  <a:gd name="T55" fmla="*/ 2 h 5"/>
                  <a:gd name="T56" fmla="*/ 109 w 191"/>
                  <a:gd name="T57" fmla="*/ 2 h 5"/>
                  <a:gd name="T58" fmla="*/ 113 w 191"/>
                  <a:gd name="T59" fmla="*/ 2 h 5"/>
                  <a:gd name="T60" fmla="*/ 117 w 191"/>
                  <a:gd name="T61" fmla="*/ 1 h 5"/>
                  <a:gd name="T62" fmla="*/ 121 w 191"/>
                  <a:gd name="T63" fmla="*/ 1 h 5"/>
                  <a:gd name="T64" fmla="*/ 125 w 191"/>
                  <a:gd name="T65" fmla="*/ 1 h 5"/>
                  <a:gd name="T66" fmla="*/ 129 w 191"/>
                  <a:gd name="T67" fmla="*/ 1 h 5"/>
                  <a:gd name="T68" fmla="*/ 132 w 191"/>
                  <a:gd name="T69" fmla="*/ 1 h 5"/>
                  <a:gd name="T70" fmla="*/ 136 w 191"/>
                  <a:gd name="T71" fmla="*/ 1 h 5"/>
                  <a:gd name="T72" fmla="*/ 140 w 191"/>
                  <a:gd name="T73" fmla="*/ 1 h 5"/>
                  <a:gd name="T74" fmla="*/ 144 w 191"/>
                  <a:gd name="T75" fmla="*/ 1 h 5"/>
                  <a:gd name="T76" fmla="*/ 148 w 191"/>
                  <a:gd name="T77" fmla="*/ 1 h 5"/>
                  <a:gd name="T78" fmla="*/ 152 w 191"/>
                  <a:gd name="T79" fmla="*/ 1 h 5"/>
                  <a:gd name="T80" fmla="*/ 156 w 191"/>
                  <a:gd name="T81" fmla="*/ 1 h 5"/>
                  <a:gd name="T82" fmla="*/ 159 w 191"/>
                  <a:gd name="T83" fmla="*/ 1 h 5"/>
                  <a:gd name="T84" fmla="*/ 163 w 191"/>
                  <a:gd name="T85" fmla="*/ 1 h 5"/>
                  <a:gd name="T86" fmla="*/ 167 w 191"/>
                  <a:gd name="T87" fmla="*/ 0 h 5"/>
                  <a:gd name="T88" fmla="*/ 171 w 191"/>
                  <a:gd name="T89" fmla="*/ 0 h 5"/>
                  <a:gd name="T90" fmla="*/ 175 w 191"/>
                  <a:gd name="T91" fmla="*/ 0 h 5"/>
                  <a:gd name="T92" fmla="*/ 179 w 191"/>
                  <a:gd name="T93" fmla="*/ 0 h 5"/>
                  <a:gd name="T94" fmla="*/ 183 w 191"/>
                  <a:gd name="T95" fmla="*/ 0 h 5"/>
                  <a:gd name="T96" fmla="*/ 187 w 191"/>
                  <a:gd name="T97" fmla="*/ 0 h 5"/>
                  <a:gd name="T98" fmla="*/ 191 w 191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5">
                    <a:moveTo>
                      <a:pt x="0" y="5"/>
                    </a:moveTo>
                    <a:lnTo>
                      <a:pt x="4" y="5"/>
                    </a:lnTo>
                    <a:lnTo>
                      <a:pt x="8" y="5"/>
                    </a:lnTo>
                    <a:lnTo>
                      <a:pt x="12" y="5"/>
                    </a:lnTo>
                    <a:lnTo>
                      <a:pt x="16" y="4"/>
                    </a:lnTo>
                    <a:lnTo>
                      <a:pt x="20" y="4"/>
                    </a:lnTo>
                    <a:lnTo>
                      <a:pt x="23" y="4"/>
                    </a:lnTo>
                    <a:lnTo>
                      <a:pt x="27" y="4"/>
                    </a:lnTo>
                    <a:lnTo>
                      <a:pt x="31" y="4"/>
                    </a:lnTo>
                    <a:lnTo>
                      <a:pt x="35" y="4"/>
                    </a:lnTo>
                    <a:lnTo>
                      <a:pt x="39" y="4"/>
                    </a:lnTo>
                    <a:lnTo>
                      <a:pt x="43" y="4"/>
                    </a:lnTo>
                    <a:lnTo>
                      <a:pt x="47" y="4"/>
                    </a:lnTo>
                    <a:lnTo>
                      <a:pt x="51" y="3"/>
                    </a:lnTo>
                    <a:lnTo>
                      <a:pt x="54" y="3"/>
                    </a:lnTo>
                    <a:lnTo>
                      <a:pt x="58" y="3"/>
                    </a:lnTo>
                    <a:lnTo>
                      <a:pt x="62" y="3"/>
                    </a:lnTo>
                    <a:lnTo>
                      <a:pt x="66" y="3"/>
                    </a:lnTo>
                    <a:lnTo>
                      <a:pt x="70" y="3"/>
                    </a:lnTo>
                    <a:lnTo>
                      <a:pt x="74" y="3"/>
                    </a:lnTo>
                    <a:lnTo>
                      <a:pt x="78" y="3"/>
                    </a:lnTo>
                    <a:lnTo>
                      <a:pt x="82" y="3"/>
                    </a:lnTo>
                    <a:lnTo>
                      <a:pt x="86" y="2"/>
                    </a:lnTo>
                    <a:lnTo>
                      <a:pt x="90" y="2"/>
                    </a:lnTo>
                    <a:lnTo>
                      <a:pt x="93" y="2"/>
                    </a:lnTo>
                    <a:lnTo>
                      <a:pt x="97" y="2"/>
                    </a:lnTo>
                    <a:lnTo>
                      <a:pt x="101" y="2"/>
                    </a:lnTo>
                    <a:lnTo>
                      <a:pt x="105" y="2"/>
                    </a:lnTo>
                    <a:lnTo>
                      <a:pt x="109" y="2"/>
                    </a:lnTo>
                    <a:lnTo>
                      <a:pt x="113" y="2"/>
                    </a:lnTo>
                    <a:lnTo>
                      <a:pt x="117" y="1"/>
                    </a:lnTo>
                    <a:lnTo>
                      <a:pt x="121" y="1"/>
                    </a:lnTo>
                    <a:lnTo>
                      <a:pt x="125" y="1"/>
                    </a:lnTo>
                    <a:lnTo>
                      <a:pt x="129" y="1"/>
                    </a:lnTo>
                    <a:lnTo>
                      <a:pt x="132" y="1"/>
                    </a:lnTo>
                    <a:lnTo>
                      <a:pt x="136" y="1"/>
                    </a:lnTo>
                    <a:lnTo>
                      <a:pt x="140" y="1"/>
                    </a:lnTo>
                    <a:lnTo>
                      <a:pt x="144" y="1"/>
                    </a:lnTo>
                    <a:lnTo>
                      <a:pt x="148" y="1"/>
                    </a:lnTo>
                    <a:lnTo>
                      <a:pt x="152" y="1"/>
                    </a:lnTo>
                    <a:lnTo>
                      <a:pt x="156" y="1"/>
                    </a:lnTo>
                    <a:lnTo>
                      <a:pt x="159" y="1"/>
                    </a:lnTo>
                    <a:lnTo>
                      <a:pt x="163" y="1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4" name="Freeform 1227"/>
              <p:cNvSpPr>
                <a:spLocks/>
              </p:cNvSpPr>
              <p:nvPr/>
            </p:nvSpPr>
            <p:spPr bwMode="auto">
              <a:xfrm>
                <a:off x="7505330" y="1368528"/>
                <a:ext cx="297729" cy="7794"/>
              </a:xfrm>
              <a:custGeom>
                <a:avLst/>
                <a:gdLst>
                  <a:gd name="T0" fmla="*/ 0 w 191"/>
                  <a:gd name="T1" fmla="*/ 5 h 5"/>
                  <a:gd name="T2" fmla="*/ 4 w 191"/>
                  <a:gd name="T3" fmla="*/ 5 h 5"/>
                  <a:gd name="T4" fmla="*/ 8 w 191"/>
                  <a:gd name="T5" fmla="*/ 4 h 5"/>
                  <a:gd name="T6" fmla="*/ 11 w 191"/>
                  <a:gd name="T7" fmla="*/ 4 h 5"/>
                  <a:gd name="T8" fmla="*/ 15 w 191"/>
                  <a:gd name="T9" fmla="*/ 4 h 5"/>
                  <a:gd name="T10" fmla="*/ 19 w 191"/>
                  <a:gd name="T11" fmla="*/ 4 h 5"/>
                  <a:gd name="T12" fmla="*/ 23 w 191"/>
                  <a:gd name="T13" fmla="*/ 4 h 5"/>
                  <a:gd name="T14" fmla="*/ 27 w 191"/>
                  <a:gd name="T15" fmla="*/ 4 h 5"/>
                  <a:gd name="T16" fmla="*/ 31 w 191"/>
                  <a:gd name="T17" fmla="*/ 4 h 5"/>
                  <a:gd name="T18" fmla="*/ 35 w 191"/>
                  <a:gd name="T19" fmla="*/ 4 h 5"/>
                  <a:gd name="T20" fmla="*/ 39 w 191"/>
                  <a:gd name="T21" fmla="*/ 4 h 5"/>
                  <a:gd name="T22" fmla="*/ 42 w 191"/>
                  <a:gd name="T23" fmla="*/ 4 h 5"/>
                  <a:gd name="T24" fmla="*/ 46 w 191"/>
                  <a:gd name="T25" fmla="*/ 3 h 5"/>
                  <a:gd name="T26" fmla="*/ 50 w 191"/>
                  <a:gd name="T27" fmla="*/ 4 h 5"/>
                  <a:gd name="T28" fmla="*/ 54 w 191"/>
                  <a:gd name="T29" fmla="*/ 4 h 5"/>
                  <a:gd name="T30" fmla="*/ 58 w 191"/>
                  <a:gd name="T31" fmla="*/ 4 h 5"/>
                  <a:gd name="T32" fmla="*/ 62 w 191"/>
                  <a:gd name="T33" fmla="*/ 3 h 5"/>
                  <a:gd name="T34" fmla="*/ 66 w 191"/>
                  <a:gd name="T35" fmla="*/ 3 h 5"/>
                  <a:gd name="T36" fmla="*/ 70 w 191"/>
                  <a:gd name="T37" fmla="*/ 3 h 5"/>
                  <a:gd name="T38" fmla="*/ 74 w 191"/>
                  <a:gd name="T39" fmla="*/ 3 h 5"/>
                  <a:gd name="T40" fmla="*/ 78 w 191"/>
                  <a:gd name="T41" fmla="*/ 3 h 5"/>
                  <a:gd name="T42" fmla="*/ 81 w 191"/>
                  <a:gd name="T43" fmla="*/ 3 h 5"/>
                  <a:gd name="T44" fmla="*/ 85 w 191"/>
                  <a:gd name="T45" fmla="*/ 3 h 5"/>
                  <a:gd name="T46" fmla="*/ 89 w 191"/>
                  <a:gd name="T47" fmla="*/ 3 h 5"/>
                  <a:gd name="T48" fmla="*/ 93 w 191"/>
                  <a:gd name="T49" fmla="*/ 2 h 5"/>
                  <a:gd name="T50" fmla="*/ 97 w 191"/>
                  <a:gd name="T51" fmla="*/ 2 h 5"/>
                  <a:gd name="T52" fmla="*/ 101 w 191"/>
                  <a:gd name="T53" fmla="*/ 2 h 5"/>
                  <a:gd name="T54" fmla="*/ 105 w 191"/>
                  <a:gd name="T55" fmla="*/ 2 h 5"/>
                  <a:gd name="T56" fmla="*/ 109 w 191"/>
                  <a:gd name="T57" fmla="*/ 2 h 5"/>
                  <a:gd name="T58" fmla="*/ 113 w 191"/>
                  <a:gd name="T59" fmla="*/ 2 h 5"/>
                  <a:gd name="T60" fmla="*/ 116 w 191"/>
                  <a:gd name="T61" fmla="*/ 2 h 5"/>
                  <a:gd name="T62" fmla="*/ 120 w 191"/>
                  <a:gd name="T63" fmla="*/ 2 h 5"/>
                  <a:gd name="T64" fmla="*/ 124 w 191"/>
                  <a:gd name="T65" fmla="*/ 1 h 5"/>
                  <a:gd name="T66" fmla="*/ 128 w 191"/>
                  <a:gd name="T67" fmla="*/ 1 h 5"/>
                  <a:gd name="T68" fmla="*/ 132 w 191"/>
                  <a:gd name="T69" fmla="*/ 1 h 5"/>
                  <a:gd name="T70" fmla="*/ 136 w 191"/>
                  <a:gd name="T71" fmla="*/ 1 h 5"/>
                  <a:gd name="T72" fmla="*/ 140 w 191"/>
                  <a:gd name="T73" fmla="*/ 1 h 5"/>
                  <a:gd name="T74" fmla="*/ 144 w 191"/>
                  <a:gd name="T75" fmla="*/ 1 h 5"/>
                  <a:gd name="T76" fmla="*/ 148 w 191"/>
                  <a:gd name="T77" fmla="*/ 1 h 5"/>
                  <a:gd name="T78" fmla="*/ 151 w 191"/>
                  <a:gd name="T79" fmla="*/ 1 h 5"/>
                  <a:gd name="T80" fmla="*/ 155 w 191"/>
                  <a:gd name="T81" fmla="*/ 1 h 5"/>
                  <a:gd name="T82" fmla="*/ 159 w 191"/>
                  <a:gd name="T83" fmla="*/ 0 h 5"/>
                  <a:gd name="T84" fmla="*/ 163 w 191"/>
                  <a:gd name="T85" fmla="*/ 0 h 5"/>
                  <a:gd name="T86" fmla="*/ 167 w 191"/>
                  <a:gd name="T87" fmla="*/ 0 h 5"/>
                  <a:gd name="T88" fmla="*/ 171 w 191"/>
                  <a:gd name="T89" fmla="*/ 0 h 5"/>
                  <a:gd name="T90" fmla="*/ 175 w 191"/>
                  <a:gd name="T91" fmla="*/ 0 h 5"/>
                  <a:gd name="T92" fmla="*/ 179 w 191"/>
                  <a:gd name="T93" fmla="*/ 0 h 5"/>
                  <a:gd name="T94" fmla="*/ 183 w 191"/>
                  <a:gd name="T95" fmla="*/ 0 h 5"/>
                  <a:gd name="T96" fmla="*/ 187 w 191"/>
                  <a:gd name="T97" fmla="*/ 0 h 5"/>
                  <a:gd name="T98" fmla="*/ 191 w 191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5">
                    <a:moveTo>
                      <a:pt x="0" y="5"/>
                    </a:moveTo>
                    <a:lnTo>
                      <a:pt x="4" y="5"/>
                    </a:lnTo>
                    <a:lnTo>
                      <a:pt x="8" y="4"/>
                    </a:lnTo>
                    <a:lnTo>
                      <a:pt x="11" y="4"/>
                    </a:lnTo>
                    <a:lnTo>
                      <a:pt x="15" y="4"/>
                    </a:lnTo>
                    <a:lnTo>
                      <a:pt x="19" y="4"/>
                    </a:lnTo>
                    <a:lnTo>
                      <a:pt x="23" y="4"/>
                    </a:lnTo>
                    <a:lnTo>
                      <a:pt x="27" y="4"/>
                    </a:lnTo>
                    <a:lnTo>
                      <a:pt x="31" y="4"/>
                    </a:lnTo>
                    <a:lnTo>
                      <a:pt x="35" y="4"/>
                    </a:lnTo>
                    <a:lnTo>
                      <a:pt x="39" y="4"/>
                    </a:lnTo>
                    <a:lnTo>
                      <a:pt x="42" y="4"/>
                    </a:lnTo>
                    <a:lnTo>
                      <a:pt x="46" y="3"/>
                    </a:lnTo>
                    <a:lnTo>
                      <a:pt x="50" y="4"/>
                    </a:lnTo>
                    <a:lnTo>
                      <a:pt x="54" y="4"/>
                    </a:lnTo>
                    <a:lnTo>
                      <a:pt x="58" y="4"/>
                    </a:lnTo>
                    <a:lnTo>
                      <a:pt x="62" y="3"/>
                    </a:lnTo>
                    <a:lnTo>
                      <a:pt x="66" y="3"/>
                    </a:lnTo>
                    <a:lnTo>
                      <a:pt x="70" y="3"/>
                    </a:lnTo>
                    <a:lnTo>
                      <a:pt x="74" y="3"/>
                    </a:lnTo>
                    <a:lnTo>
                      <a:pt x="78" y="3"/>
                    </a:lnTo>
                    <a:lnTo>
                      <a:pt x="81" y="3"/>
                    </a:lnTo>
                    <a:lnTo>
                      <a:pt x="85" y="3"/>
                    </a:lnTo>
                    <a:lnTo>
                      <a:pt x="89" y="3"/>
                    </a:lnTo>
                    <a:lnTo>
                      <a:pt x="93" y="2"/>
                    </a:lnTo>
                    <a:lnTo>
                      <a:pt x="97" y="2"/>
                    </a:lnTo>
                    <a:lnTo>
                      <a:pt x="101" y="2"/>
                    </a:lnTo>
                    <a:lnTo>
                      <a:pt x="105" y="2"/>
                    </a:lnTo>
                    <a:lnTo>
                      <a:pt x="109" y="2"/>
                    </a:lnTo>
                    <a:lnTo>
                      <a:pt x="113" y="2"/>
                    </a:lnTo>
                    <a:lnTo>
                      <a:pt x="116" y="2"/>
                    </a:lnTo>
                    <a:lnTo>
                      <a:pt x="120" y="2"/>
                    </a:lnTo>
                    <a:lnTo>
                      <a:pt x="124" y="1"/>
                    </a:lnTo>
                    <a:lnTo>
                      <a:pt x="128" y="1"/>
                    </a:lnTo>
                    <a:lnTo>
                      <a:pt x="132" y="1"/>
                    </a:lnTo>
                    <a:lnTo>
                      <a:pt x="136" y="1"/>
                    </a:lnTo>
                    <a:lnTo>
                      <a:pt x="140" y="1"/>
                    </a:lnTo>
                    <a:lnTo>
                      <a:pt x="144" y="1"/>
                    </a:lnTo>
                    <a:lnTo>
                      <a:pt x="148" y="1"/>
                    </a:lnTo>
                    <a:lnTo>
                      <a:pt x="151" y="1"/>
                    </a:lnTo>
                    <a:lnTo>
                      <a:pt x="155" y="1"/>
                    </a:lnTo>
                    <a:lnTo>
                      <a:pt x="159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5" name="Freeform 1228"/>
              <p:cNvSpPr>
                <a:spLocks/>
              </p:cNvSpPr>
              <p:nvPr/>
            </p:nvSpPr>
            <p:spPr bwMode="auto">
              <a:xfrm>
                <a:off x="7803059" y="1360734"/>
                <a:ext cx="283700" cy="7794"/>
              </a:xfrm>
              <a:custGeom>
                <a:avLst/>
                <a:gdLst>
                  <a:gd name="T0" fmla="*/ 0 w 182"/>
                  <a:gd name="T1" fmla="*/ 5 h 5"/>
                  <a:gd name="T2" fmla="*/ 3 w 182"/>
                  <a:gd name="T3" fmla="*/ 5 h 5"/>
                  <a:gd name="T4" fmla="*/ 7 w 182"/>
                  <a:gd name="T5" fmla="*/ 5 h 5"/>
                  <a:gd name="T6" fmla="*/ 11 w 182"/>
                  <a:gd name="T7" fmla="*/ 5 h 5"/>
                  <a:gd name="T8" fmla="*/ 15 w 182"/>
                  <a:gd name="T9" fmla="*/ 5 h 5"/>
                  <a:gd name="T10" fmla="*/ 19 w 182"/>
                  <a:gd name="T11" fmla="*/ 4 h 5"/>
                  <a:gd name="T12" fmla="*/ 23 w 182"/>
                  <a:gd name="T13" fmla="*/ 4 h 5"/>
                  <a:gd name="T14" fmla="*/ 27 w 182"/>
                  <a:gd name="T15" fmla="*/ 4 h 5"/>
                  <a:gd name="T16" fmla="*/ 30 w 182"/>
                  <a:gd name="T17" fmla="*/ 4 h 5"/>
                  <a:gd name="T18" fmla="*/ 34 w 182"/>
                  <a:gd name="T19" fmla="*/ 4 h 5"/>
                  <a:gd name="T20" fmla="*/ 38 w 182"/>
                  <a:gd name="T21" fmla="*/ 4 h 5"/>
                  <a:gd name="T22" fmla="*/ 42 w 182"/>
                  <a:gd name="T23" fmla="*/ 4 h 5"/>
                  <a:gd name="T24" fmla="*/ 46 w 182"/>
                  <a:gd name="T25" fmla="*/ 4 h 5"/>
                  <a:gd name="T26" fmla="*/ 50 w 182"/>
                  <a:gd name="T27" fmla="*/ 4 h 5"/>
                  <a:gd name="T28" fmla="*/ 54 w 182"/>
                  <a:gd name="T29" fmla="*/ 3 h 5"/>
                  <a:gd name="T30" fmla="*/ 58 w 182"/>
                  <a:gd name="T31" fmla="*/ 3 h 5"/>
                  <a:gd name="T32" fmla="*/ 62 w 182"/>
                  <a:gd name="T33" fmla="*/ 3 h 5"/>
                  <a:gd name="T34" fmla="*/ 66 w 182"/>
                  <a:gd name="T35" fmla="*/ 3 h 5"/>
                  <a:gd name="T36" fmla="*/ 69 w 182"/>
                  <a:gd name="T37" fmla="*/ 3 h 5"/>
                  <a:gd name="T38" fmla="*/ 73 w 182"/>
                  <a:gd name="T39" fmla="*/ 3 h 5"/>
                  <a:gd name="T40" fmla="*/ 77 w 182"/>
                  <a:gd name="T41" fmla="*/ 3 h 5"/>
                  <a:gd name="T42" fmla="*/ 81 w 182"/>
                  <a:gd name="T43" fmla="*/ 3 h 5"/>
                  <a:gd name="T44" fmla="*/ 85 w 182"/>
                  <a:gd name="T45" fmla="*/ 2 h 5"/>
                  <a:gd name="T46" fmla="*/ 89 w 182"/>
                  <a:gd name="T47" fmla="*/ 2 h 5"/>
                  <a:gd name="T48" fmla="*/ 93 w 182"/>
                  <a:gd name="T49" fmla="*/ 2 h 5"/>
                  <a:gd name="T50" fmla="*/ 97 w 182"/>
                  <a:gd name="T51" fmla="*/ 2 h 5"/>
                  <a:gd name="T52" fmla="*/ 101 w 182"/>
                  <a:gd name="T53" fmla="*/ 2 h 5"/>
                  <a:gd name="T54" fmla="*/ 104 w 182"/>
                  <a:gd name="T55" fmla="*/ 2 h 5"/>
                  <a:gd name="T56" fmla="*/ 108 w 182"/>
                  <a:gd name="T57" fmla="*/ 2 h 5"/>
                  <a:gd name="T58" fmla="*/ 112 w 182"/>
                  <a:gd name="T59" fmla="*/ 2 h 5"/>
                  <a:gd name="T60" fmla="*/ 116 w 182"/>
                  <a:gd name="T61" fmla="*/ 1 h 5"/>
                  <a:gd name="T62" fmla="*/ 120 w 182"/>
                  <a:gd name="T63" fmla="*/ 1 h 5"/>
                  <a:gd name="T64" fmla="*/ 124 w 182"/>
                  <a:gd name="T65" fmla="*/ 1 h 5"/>
                  <a:gd name="T66" fmla="*/ 128 w 182"/>
                  <a:gd name="T67" fmla="*/ 2 h 5"/>
                  <a:gd name="T68" fmla="*/ 132 w 182"/>
                  <a:gd name="T69" fmla="*/ 2 h 5"/>
                  <a:gd name="T70" fmla="*/ 136 w 182"/>
                  <a:gd name="T71" fmla="*/ 1 h 5"/>
                  <a:gd name="T72" fmla="*/ 139 w 182"/>
                  <a:gd name="T73" fmla="*/ 1 h 5"/>
                  <a:gd name="T74" fmla="*/ 143 w 182"/>
                  <a:gd name="T75" fmla="*/ 1 h 5"/>
                  <a:gd name="T76" fmla="*/ 147 w 182"/>
                  <a:gd name="T77" fmla="*/ 1 h 5"/>
                  <a:gd name="T78" fmla="*/ 151 w 182"/>
                  <a:gd name="T79" fmla="*/ 1 h 5"/>
                  <a:gd name="T80" fmla="*/ 155 w 182"/>
                  <a:gd name="T81" fmla="*/ 1 h 5"/>
                  <a:gd name="T82" fmla="*/ 159 w 182"/>
                  <a:gd name="T83" fmla="*/ 1 h 5"/>
                  <a:gd name="T84" fmla="*/ 163 w 182"/>
                  <a:gd name="T85" fmla="*/ 1 h 5"/>
                  <a:gd name="T86" fmla="*/ 167 w 182"/>
                  <a:gd name="T87" fmla="*/ 1 h 5"/>
                  <a:gd name="T88" fmla="*/ 171 w 182"/>
                  <a:gd name="T89" fmla="*/ 0 h 5"/>
                  <a:gd name="T90" fmla="*/ 175 w 182"/>
                  <a:gd name="T91" fmla="*/ 0 h 5"/>
                  <a:gd name="T92" fmla="*/ 178 w 182"/>
                  <a:gd name="T93" fmla="*/ 0 h 5"/>
                  <a:gd name="T94" fmla="*/ 182 w 182"/>
                  <a:gd name="T95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182" h="5">
                    <a:moveTo>
                      <a:pt x="0" y="5"/>
                    </a:moveTo>
                    <a:lnTo>
                      <a:pt x="3" y="5"/>
                    </a:lnTo>
                    <a:lnTo>
                      <a:pt x="7" y="5"/>
                    </a:lnTo>
                    <a:lnTo>
                      <a:pt x="11" y="5"/>
                    </a:lnTo>
                    <a:lnTo>
                      <a:pt x="15" y="5"/>
                    </a:lnTo>
                    <a:lnTo>
                      <a:pt x="19" y="4"/>
                    </a:lnTo>
                    <a:lnTo>
                      <a:pt x="23" y="4"/>
                    </a:lnTo>
                    <a:lnTo>
                      <a:pt x="27" y="4"/>
                    </a:lnTo>
                    <a:lnTo>
                      <a:pt x="30" y="4"/>
                    </a:lnTo>
                    <a:lnTo>
                      <a:pt x="34" y="4"/>
                    </a:lnTo>
                    <a:lnTo>
                      <a:pt x="38" y="4"/>
                    </a:lnTo>
                    <a:lnTo>
                      <a:pt x="42" y="4"/>
                    </a:lnTo>
                    <a:lnTo>
                      <a:pt x="46" y="4"/>
                    </a:lnTo>
                    <a:lnTo>
                      <a:pt x="50" y="4"/>
                    </a:lnTo>
                    <a:lnTo>
                      <a:pt x="54" y="3"/>
                    </a:lnTo>
                    <a:lnTo>
                      <a:pt x="58" y="3"/>
                    </a:lnTo>
                    <a:lnTo>
                      <a:pt x="62" y="3"/>
                    </a:lnTo>
                    <a:lnTo>
                      <a:pt x="66" y="3"/>
                    </a:lnTo>
                    <a:lnTo>
                      <a:pt x="69" y="3"/>
                    </a:lnTo>
                    <a:lnTo>
                      <a:pt x="73" y="3"/>
                    </a:lnTo>
                    <a:lnTo>
                      <a:pt x="77" y="3"/>
                    </a:lnTo>
                    <a:lnTo>
                      <a:pt x="81" y="3"/>
                    </a:lnTo>
                    <a:lnTo>
                      <a:pt x="85" y="2"/>
                    </a:lnTo>
                    <a:lnTo>
                      <a:pt x="89" y="2"/>
                    </a:lnTo>
                    <a:lnTo>
                      <a:pt x="93" y="2"/>
                    </a:lnTo>
                    <a:lnTo>
                      <a:pt x="97" y="2"/>
                    </a:lnTo>
                    <a:lnTo>
                      <a:pt x="101" y="2"/>
                    </a:lnTo>
                    <a:lnTo>
                      <a:pt x="104" y="2"/>
                    </a:lnTo>
                    <a:lnTo>
                      <a:pt x="108" y="2"/>
                    </a:lnTo>
                    <a:lnTo>
                      <a:pt x="112" y="2"/>
                    </a:lnTo>
                    <a:lnTo>
                      <a:pt x="116" y="1"/>
                    </a:lnTo>
                    <a:lnTo>
                      <a:pt x="120" y="1"/>
                    </a:lnTo>
                    <a:lnTo>
                      <a:pt x="124" y="1"/>
                    </a:lnTo>
                    <a:lnTo>
                      <a:pt x="128" y="2"/>
                    </a:lnTo>
                    <a:lnTo>
                      <a:pt x="132" y="2"/>
                    </a:lnTo>
                    <a:lnTo>
                      <a:pt x="136" y="1"/>
                    </a:lnTo>
                    <a:lnTo>
                      <a:pt x="139" y="1"/>
                    </a:lnTo>
                    <a:lnTo>
                      <a:pt x="143" y="1"/>
                    </a:lnTo>
                    <a:lnTo>
                      <a:pt x="147" y="1"/>
                    </a:lnTo>
                    <a:lnTo>
                      <a:pt x="151" y="1"/>
                    </a:lnTo>
                    <a:lnTo>
                      <a:pt x="155" y="1"/>
                    </a:lnTo>
                    <a:lnTo>
                      <a:pt x="159" y="1"/>
                    </a:lnTo>
                    <a:lnTo>
                      <a:pt x="163" y="1"/>
                    </a:lnTo>
                    <a:lnTo>
                      <a:pt x="167" y="1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8" y="0"/>
                    </a:lnTo>
                    <a:lnTo>
                      <a:pt x="182" y="0"/>
                    </a:lnTo>
                  </a:path>
                </a:pathLst>
              </a:custGeom>
              <a:noFill/>
              <a:ln w="11113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6" name="Freeform 1229"/>
              <p:cNvSpPr>
                <a:spLocks/>
              </p:cNvSpPr>
              <p:nvPr/>
            </p:nvSpPr>
            <p:spPr bwMode="auto">
              <a:xfrm>
                <a:off x="6903638" y="1116004"/>
                <a:ext cx="297729" cy="268112"/>
              </a:xfrm>
              <a:custGeom>
                <a:avLst/>
                <a:gdLst>
                  <a:gd name="T0" fmla="*/ 0 w 191"/>
                  <a:gd name="T1" fmla="*/ 81 h 172"/>
                  <a:gd name="T2" fmla="*/ 4 w 191"/>
                  <a:gd name="T3" fmla="*/ 0 h 172"/>
                  <a:gd name="T4" fmla="*/ 8 w 191"/>
                  <a:gd name="T5" fmla="*/ 129 h 172"/>
                  <a:gd name="T6" fmla="*/ 12 w 191"/>
                  <a:gd name="T7" fmla="*/ 157 h 172"/>
                  <a:gd name="T8" fmla="*/ 16 w 191"/>
                  <a:gd name="T9" fmla="*/ 168 h 172"/>
                  <a:gd name="T10" fmla="*/ 20 w 191"/>
                  <a:gd name="T11" fmla="*/ 172 h 172"/>
                  <a:gd name="T12" fmla="*/ 24 w 191"/>
                  <a:gd name="T13" fmla="*/ 169 h 172"/>
                  <a:gd name="T14" fmla="*/ 28 w 191"/>
                  <a:gd name="T15" fmla="*/ 169 h 172"/>
                  <a:gd name="T16" fmla="*/ 32 w 191"/>
                  <a:gd name="T17" fmla="*/ 170 h 172"/>
                  <a:gd name="T18" fmla="*/ 35 w 191"/>
                  <a:gd name="T19" fmla="*/ 170 h 172"/>
                  <a:gd name="T20" fmla="*/ 39 w 191"/>
                  <a:gd name="T21" fmla="*/ 169 h 172"/>
                  <a:gd name="T22" fmla="*/ 43 w 191"/>
                  <a:gd name="T23" fmla="*/ 170 h 172"/>
                  <a:gd name="T24" fmla="*/ 47 w 191"/>
                  <a:gd name="T25" fmla="*/ 170 h 172"/>
                  <a:gd name="T26" fmla="*/ 51 w 191"/>
                  <a:gd name="T27" fmla="*/ 169 h 172"/>
                  <a:gd name="T28" fmla="*/ 55 w 191"/>
                  <a:gd name="T29" fmla="*/ 170 h 172"/>
                  <a:gd name="T30" fmla="*/ 59 w 191"/>
                  <a:gd name="T31" fmla="*/ 169 h 172"/>
                  <a:gd name="T32" fmla="*/ 63 w 191"/>
                  <a:gd name="T33" fmla="*/ 169 h 172"/>
                  <a:gd name="T34" fmla="*/ 67 w 191"/>
                  <a:gd name="T35" fmla="*/ 169 h 172"/>
                  <a:gd name="T36" fmla="*/ 71 w 191"/>
                  <a:gd name="T37" fmla="*/ 169 h 172"/>
                  <a:gd name="T38" fmla="*/ 74 w 191"/>
                  <a:gd name="T39" fmla="*/ 169 h 172"/>
                  <a:gd name="T40" fmla="*/ 78 w 191"/>
                  <a:gd name="T41" fmla="*/ 169 h 172"/>
                  <a:gd name="T42" fmla="*/ 82 w 191"/>
                  <a:gd name="T43" fmla="*/ 169 h 172"/>
                  <a:gd name="T44" fmla="*/ 86 w 191"/>
                  <a:gd name="T45" fmla="*/ 169 h 172"/>
                  <a:gd name="T46" fmla="*/ 90 w 191"/>
                  <a:gd name="T47" fmla="*/ 169 h 172"/>
                  <a:gd name="T48" fmla="*/ 94 w 191"/>
                  <a:gd name="T49" fmla="*/ 169 h 172"/>
                  <a:gd name="T50" fmla="*/ 98 w 191"/>
                  <a:gd name="T51" fmla="*/ 169 h 172"/>
                  <a:gd name="T52" fmla="*/ 102 w 191"/>
                  <a:gd name="T53" fmla="*/ 169 h 172"/>
                  <a:gd name="T54" fmla="*/ 105 w 191"/>
                  <a:gd name="T55" fmla="*/ 169 h 172"/>
                  <a:gd name="T56" fmla="*/ 109 w 191"/>
                  <a:gd name="T57" fmla="*/ 169 h 172"/>
                  <a:gd name="T58" fmla="*/ 113 w 191"/>
                  <a:gd name="T59" fmla="*/ 169 h 172"/>
                  <a:gd name="T60" fmla="*/ 117 w 191"/>
                  <a:gd name="T61" fmla="*/ 169 h 172"/>
                  <a:gd name="T62" fmla="*/ 121 w 191"/>
                  <a:gd name="T63" fmla="*/ 168 h 172"/>
                  <a:gd name="T64" fmla="*/ 125 w 191"/>
                  <a:gd name="T65" fmla="*/ 168 h 172"/>
                  <a:gd name="T66" fmla="*/ 129 w 191"/>
                  <a:gd name="T67" fmla="*/ 168 h 172"/>
                  <a:gd name="T68" fmla="*/ 133 w 191"/>
                  <a:gd name="T69" fmla="*/ 168 h 172"/>
                  <a:gd name="T70" fmla="*/ 137 w 191"/>
                  <a:gd name="T71" fmla="*/ 168 h 172"/>
                  <a:gd name="T72" fmla="*/ 141 w 191"/>
                  <a:gd name="T73" fmla="*/ 168 h 172"/>
                  <a:gd name="T74" fmla="*/ 145 w 191"/>
                  <a:gd name="T75" fmla="*/ 168 h 172"/>
                  <a:gd name="T76" fmla="*/ 148 w 191"/>
                  <a:gd name="T77" fmla="*/ 168 h 172"/>
                  <a:gd name="T78" fmla="*/ 152 w 191"/>
                  <a:gd name="T79" fmla="*/ 168 h 172"/>
                  <a:gd name="T80" fmla="*/ 156 w 191"/>
                  <a:gd name="T81" fmla="*/ 168 h 172"/>
                  <a:gd name="T82" fmla="*/ 160 w 191"/>
                  <a:gd name="T83" fmla="*/ 168 h 172"/>
                  <a:gd name="T84" fmla="*/ 164 w 191"/>
                  <a:gd name="T85" fmla="*/ 168 h 172"/>
                  <a:gd name="T86" fmla="*/ 168 w 191"/>
                  <a:gd name="T87" fmla="*/ 168 h 172"/>
                  <a:gd name="T88" fmla="*/ 172 w 191"/>
                  <a:gd name="T89" fmla="*/ 168 h 172"/>
                  <a:gd name="T90" fmla="*/ 175 w 191"/>
                  <a:gd name="T91" fmla="*/ 168 h 172"/>
                  <a:gd name="T92" fmla="*/ 179 w 191"/>
                  <a:gd name="T93" fmla="*/ 168 h 172"/>
                  <a:gd name="T94" fmla="*/ 183 w 191"/>
                  <a:gd name="T95" fmla="*/ 168 h 172"/>
                  <a:gd name="T96" fmla="*/ 187 w 191"/>
                  <a:gd name="T97" fmla="*/ 167 h 172"/>
                  <a:gd name="T98" fmla="*/ 191 w 191"/>
                  <a:gd name="T99" fmla="*/ 167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172">
                    <a:moveTo>
                      <a:pt x="0" y="81"/>
                    </a:moveTo>
                    <a:lnTo>
                      <a:pt x="4" y="0"/>
                    </a:lnTo>
                    <a:lnTo>
                      <a:pt x="8" y="129"/>
                    </a:lnTo>
                    <a:lnTo>
                      <a:pt x="12" y="157"/>
                    </a:lnTo>
                    <a:lnTo>
                      <a:pt x="16" y="168"/>
                    </a:lnTo>
                    <a:lnTo>
                      <a:pt x="20" y="172"/>
                    </a:lnTo>
                    <a:lnTo>
                      <a:pt x="24" y="169"/>
                    </a:lnTo>
                    <a:lnTo>
                      <a:pt x="28" y="169"/>
                    </a:lnTo>
                    <a:lnTo>
                      <a:pt x="32" y="170"/>
                    </a:lnTo>
                    <a:lnTo>
                      <a:pt x="35" y="170"/>
                    </a:lnTo>
                    <a:lnTo>
                      <a:pt x="39" y="169"/>
                    </a:lnTo>
                    <a:lnTo>
                      <a:pt x="43" y="170"/>
                    </a:lnTo>
                    <a:lnTo>
                      <a:pt x="47" y="170"/>
                    </a:lnTo>
                    <a:lnTo>
                      <a:pt x="51" y="169"/>
                    </a:lnTo>
                    <a:lnTo>
                      <a:pt x="55" y="170"/>
                    </a:lnTo>
                    <a:lnTo>
                      <a:pt x="59" y="169"/>
                    </a:lnTo>
                    <a:lnTo>
                      <a:pt x="63" y="169"/>
                    </a:lnTo>
                    <a:lnTo>
                      <a:pt x="67" y="169"/>
                    </a:lnTo>
                    <a:lnTo>
                      <a:pt x="71" y="169"/>
                    </a:lnTo>
                    <a:lnTo>
                      <a:pt x="74" y="169"/>
                    </a:lnTo>
                    <a:lnTo>
                      <a:pt x="78" y="169"/>
                    </a:lnTo>
                    <a:lnTo>
                      <a:pt x="82" y="169"/>
                    </a:lnTo>
                    <a:lnTo>
                      <a:pt x="86" y="169"/>
                    </a:lnTo>
                    <a:lnTo>
                      <a:pt x="90" y="169"/>
                    </a:lnTo>
                    <a:lnTo>
                      <a:pt x="94" y="169"/>
                    </a:lnTo>
                    <a:lnTo>
                      <a:pt x="98" y="169"/>
                    </a:lnTo>
                    <a:lnTo>
                      <a:pt x="102" y="169"/>
                    </a:lnTo>
                    <a:lnTo>
                      <a:pt x="105" y="169"/>
                    </a:lnTo>
                    <a:lnTo>
                      <a:pt x="109" y="169"/>
                    </a:lnTo>
                    <a:lnTo>
                      <a:pt x="113" y="169"/>
                    </a:lnTo>
                    <a:lnTo>
                      <a:pt x="117" y="169"/>
                    </a:lnTo>
                    <a:lnTo>
                      <a:pt x="121" y="168"/>
                    </a:lnTo>
                    <a:lnTo>
                      <a:pt x="125" y="168"/>
                    </a:lnTo>
                    <a:lnTo>
                      <a:pt x="129" y="168"/>
                    </a:lnTo>
                    <a:lnTo>
                      <a:pt x="133" y="168"/>
                    </a:lnTo>
                    <a:lnTo>
                      <a:pt x="137" y="168"/>
                    </a:lnTo>
                    <a:lnTo>
                      <a:pt x="141" y="168"/>
                    </a:lnTo>
                    <a:lnTo>
                      <a:pt x="145" y="168"/>
                    </a:lnTo>
                    <a:lnTo>
                      <a:pt x="148" y="168"/>
                    </a:lnTo>
                    <a:lnTo>
                      <a:pt x="152" y="168"/>
                    </a:lnTo>
                    <a:lnTo>
                      <a:pt x="156" y="168"/>
                    </a:lnTo>
                    <a:lnTo>
                      <a:pt x="160" y="168"/>
                    </a:lnTo>
                    <a:lnTo>
                      <a:pt x="164" y="168"/>
                    </a:lnTo>
                    <a:lnTo>
                      <a:pt x="168" y="168"/>
                    </a:lnTo>
                    <a:lnTo>
                      <a:pt x="172" y="168"/>
                    </a:lnTo>
                    <a:lnTo>
                      <a:pt x="175" y="168"/>
                    </a:lnTo>
                    <a:lnTo>
                      <a:pt x="179" y="168"/>
                    </a:lnTo>
                    <a:lnTo>
                      <a:pt x="183" y="168"/>
                    </a:lnTo>
                    <a:lnTo>
                      <a:pt x="187" y="167"/>
                    </a:lnTo>
                    <a:lnTo>
                      <a:pt x="191" y="167"/>
                    </a:lnTo>
                  </a:path>
                </a:pathLst>
              </a:custGeom>
              <a:noFill/>
              <a:ln w="11113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7" name="Freeform 1230"/>
              <p:cNvSpPr>
                <a:spLocks/>
              </p:cNvSpPr>
              <p:nvPr/>
            </p:nvSpPr>
            <p:spPr bwMode="auto">
              <a:xfrm>
                <a:off x="7201366" y="1373204"/>
                <a:ext cx="297729" cy="3118"/>
              </a:xfrm>
              <a:custGeom>
                <a:avLst/>
                <a:gdLst>
                  <a:gd name="T0" fmla="*/ 0 w 191"/>
                  <a:gd name="T1" fmla="*/ 2 h 2"/>
                  <a:gd name="T2" fmla="*/ 4 w 191"/>
                  <a:gd name="T3" fmla="*/ 2 h 2"/>
                  <a:gd name="T4" fmla="*/ 8 w 191"/>
                  <a:gd name="T5" fmla="*/ 2 h 2"/>
                  <a:gd name="T6" fmla="*/ 12 w 191"/>
                  <a:gd name="T7" fmla="*/ 2 h 2"/>
                  <a:gd name="T8" fmla="*/ 16 w 191"/>
                  <a:gd name="T9" fmla="*/ 2 h 2"/>
                  <a:gd name="T10" fmla="*/ 20 w 191"/>
                  <a:gd name="T11" fmla="*/ 2 h 2"/>
                  <a:gd name="T12" fmla="*/ 24 w 191"/>
                  <a:gd name="T13" fmla="*/ 2 h 2"/>
                  <a:gd name="T14" fmla="*/ 27 w 191"/>
                  <a:gd name="T15" fmla="*/ 2 h 2"/>
                  <a:gd name="T16" fmla="*/ 31 w 191"/>
                  <a:gd name="T17" fmla="*/ 2 h 2"/>
                  <a:gd name="T18" fmla="*/ 35 w 191"/>
                  <a:gd name="T19" fmla="*/ 2 h 2"/>
                  <a:gd name="T20" fmla="*/ 39 w 191"/>
                  <a:gd name="T21" fmla="*/ 2 h 2"/>
                  <a:gd name="T22" fmla="*/ 43 w 191"/>
                  <a:gd name="T23" fmla="*/ 2 h 2"/>
                  <a:gd name="T24" fmla="*/ 47 w 191"/>
                  <a:gd name="T25" fmla="*/ 2 h 2"/>
                  <a:gd name="T26" fmla="*/ 51 w 191"/>
                  <a:gd name="T27" fmla="*/ 2 h 2"/>
                  <a:gd name="T28" fmla="*/ 55 w 191"/>
                  <a:gd name="T29" fmla="*/ 2 h 2"/>
                  <a:gd name="T30" fmla="*/ 58 w 191"/>
                  <a:gd name="T31" fmla="*/ 2 h 2"/>
                  <a:gd name="T32" fmla="*/ 62 w 191"/>
                  <a:gd name="T33" fmla="*/ 2 h 2"/>
                  <a:gd name="T34" fmla="*/ 66 w 191"/>
                  <a:gd name="T35" fmla="*/ 2 h 2"/>
                  <a:gd name="T36" fmla="*/ 70 w 191"/>
                  <a:gd name="T37" fmla="*/ 2 h 2"/>
                  <a:gd name="T38" fmla="*/ 74 w 191"/>
                  <a:gd name="T39" fmla="*/ 2 h 2"/>
                  <a:gd name="T40" fmla="*/ 78 w 191"/>
                  <a:gd name="T41" fmla="*/ 2 h 2"/>
                  <a:gd name="T42" fmla="*/ 82 w 191"/>
                  <a:gd name="T43" fmla="*/ 2 h 2"/>
                  <a:gd name="T44" fmla="*/ 86 w 191"/>
                  <a:gd name="T45" fmla="*/ 1 h 2"/>
                  <a:gd name="T46" fmla="*/ 90 w 191"/>
                  <a:gd name="T47" fmla="*/ 1 h 2"/>
                  <a:gd name="T48" fmla="*/ 94 w 191"/>
                  <a:gd name="T49" fmla="*/ 1 h 2"/>
                  <a:gd name="T50" fmla="*/ 97 w 191"/>
                  <a:gd name="T51" fmla="*/ 1 h 2"/>
                  <a:gd name="T52" fmla="*/ 101 w 191"/>
                  <a:gd name="T53" fmla="*/ 1 h 2"/>
                  <a:gd name="T54" fmla="*/ 105 w 191"/>
                  <a:gd name="T55" fmla="*/ 1 h 2"/>
                  <a:gd name="T56" fmla="*/ 109 w 191"/>
                  <a:gd name="T57" fmla="*/ 1 h 2"/>
                  <a:gd name="T58" fmla="*/ 113 w 191"/>
                  <a:gd name="T59" fmla="*/ 1 h 2"/>
                  <a:gd name="T60" fmla="*/ 117 w 191"/>
                  <a:gd name="T61" fmla="*/ 1 h 2"/>
                  <a:gd name="T62" fmla="*/ 121 w 191"/>
                  <a:gd name="T63" fmla="*/ 1 h 2"/>
                  <a:gd name="T64" fmla="*/ 125 w 191"/>
                  <a:gd name="T65" fmla="*/ 1 h 2"/>
                  <a:gd name="T66" fmla="*/ 129 w 191"/>
                  <a:gd name="T67" fmla="*/ 1 h 2"/>
                  <a:gd name="T68" fmla="*/ 133 w 191"/>
                  <a:gd name="T69" fmla="*/ 1 h 2"/>
                  <a:gd name="T70" fmla="*/ 136 w 191"/>
                  <a:gd name="T71" fmla="*/ 1 h 2"/>
                  <a:gd name="T72" fmla="*/ 140 w 191"/>
                  <a:gd name="T73" fmla="*/ 1 h 2"/>
                  <a:gd name="T74" fmla="*/ 144 w 191"/>
                  <a:gd name="T75" fmla="*/ 1 h 2"/>
                  <a:gd name="T76" fmla="*/ 148 w 191"/>
                  <a:gd name="T77" fmla="*/ 1 h 2"/>
                  <a:gd name="T78" fmla="*/ 152 w 191"/>
                  <a:gd name="T79" fmla="*/ 1 h 2"/>
                  <a:gd name="T80" fmla="*/ 156 w 191"/>
                  <a:gd name="T81" fmla="*/ 1 h 2"/>
                  <a:gd name="T82" fmla="*/ 160 w 191"/>
                  <a:gd name="T83" fmla="*/ 1 h 2"/>
                  <a:gd name="T84" fmla="*/ 163 w 191"/>
                  <a:gd name="T85" fmla="*/ 1 h 2"/>
                  <a:gd name="T86" fmla="*/ 167 w 191"/>
                  <a:gd name="T87" fmla="*/ 1 h 2"/>
                  <a:gd name="T88" fmla="*/ 171 w 191"/>
                  <a:gd name="T89" fmla="*/ 0 h 2"/>
                  <a:gd name="T90" fmla="*/ 175 w 191"/>
                  <a:gd name="T91" fmla="*/ 0 h 2"/>
                  <a:gd name="T92" fmla="*/ 179 w 191"/>
                  <a:gd name="T93" fmla="*/ 0 h 2"/>
                  <a:gd name="T94" fmla="*/ 183 w 191"/>
                  <a:gd name="T95" fmla="*/ 0 h 2"/>
                  <a:gd name="T96" fmla="*/ 187 w 191"/>
                  <a:gd name="T97" fmla="*/ 0 h 2"/>
                  <a:gd name="T98" fmla="*/ 191 w 191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2">
                    <a:moveTo>
                      <a:pt x="0" y="2"/>
                    </a:moveTo>
                    <a:lnTo>
                      <a:pt x="4" y="2"/>
                    </a:lnTo>
                    <a:lnTo>
                      <a:pt x="8" y="2"/>
                    </a:lnTo>
                    <a:lnTo>
                      <a:pt x="12" y="2"/>
                    </a:lnTo>
                    <a:lnTo>
                      <a:pt x="16" y="2"/>
                    </a:lnTo>
                    <a:lnTo>
                      <a:pt x="20" y="2"/>
                    </a:lnTo>
                    <a:lnTo>
                      <a:pt x="24" y="2"/>
                    </a:lnTo>
                    <a:lnTo>
                      <a:pt x="27" y="2"/>
                    </a:lnTo>
                    <a:lnTo>
                      <a:pt x="31" y="2"/>
                    </a:lnTo>
                    <a:lnTo>
                      <a:pt x="35" y="2"/>
                    </a:lnTo>
                    <a:lnTo>
                      <a:pt x="39" y="2"/>
                    </a:lnTo>
                    <a:lnTo>
                      <a:pt x="43" y="2"/>
                    </a:lnTo>
                    <a:lnTo>
                      <a:pt x="47" y="2"/>
                    </a:lnTo>
                    <a:lnTo>
                      <a:pt x="51" y="2"/>
                    </a:lnTo>
                    <a:lnTo>
                      <a:pt x="55" y="2"/>
                    </a:lnTo>
                    <a:lnTo>
                      <a:pt x="58" y="2"/>
                    </a:lnTo>
                    <a:lnTo>
                      <a:pt x="62" y="2"/>
                    </a:lnTo>
                    <a:lnTo>
                      <a:pt x="66" y="2"/>
                    </a:lnTo>
                    <a:lnTo>
                      <a:pt x="70" y="2"/>
                    </a:lnTo>
                    <a:lnTo>
                      <a:pt x="74" y="2"/>
                    </a:lnTo>
                    <a:lnTo>
                      <a:pt x="78" y="2"/>
                    </a:lnTo>
                    <a:lnTo>
                      <a:pt x="82" y="2"/>
                    </a:lnTo>
                    <a:lnTo>
                      <a:pt x="86" y="1"/>
                    </a:lnTo>
                    <a:lnTo>
                      <a:pt x="90" y="1"/>
                    </a:lnTo>
                    <a:lnTo>
                      <a:pt x="94" y="1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5" y="1"/>
                    </a:lnTo>
                    <a:lnTo>
                      <a:pt x="109" y="1"/>
                    </a:lnTo>
                    <a:lnTo>
                      <a:pt x="113" y="1"/>
                    </a:lnTo>
                    <a:lnTo>
                      <a:pt x="117" y="1"/>
                    </a:lnTo>
                    <a:lnTo>
                      <a:pt x="121" y="1"/>
                    </a:lnTo>
                    <a:lnTo>
                      <a:pt x="125" y="1"/>
                    </a:lnTo>
                    <a:lnTo>
                      <a:pt x="129" y="1"/>
                    </a:lnTo>
                    <a:lnTo>
                      <a:pt x="133" y="1"/>
                    </a:lnTo>
                    <a:lnTo>
                      <a:pt x="136" y="1"/>
                    </a:lnTo>
                    <a:lnTo>
                      <a:pt x="140" y="1"/>
                    </a:lnTo>
                    <a:lnTo>
                      <a:pt x="144" y="1"/>
                    </a:lnTo>
                    <a:lnTo>
                      <a:pt x="148" y="1"/>
                    </a:lnTo>
                    <a:lnTo>
                      <a:pt x="152" y="1"/>
                    </a:lnTo>
                    <a:lnTo>
                      <a:pt x="156" y="1"/>
                    </a:lnTo>
                    <a:lnTo>
                      <a:pt x="160" y="1"/>
                    </a:lnTo>
                    <a:lnTo>
                      <a:pt x="163" y="1"/>
                    </a:lnTo>
                    <a:lnTo>
                      <a:pt x="167" y="1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8" name="Freeform 1231"/>
              <p:cNvSpPr>
                <a:spLocks/>
              </p:cNvSpPr>
              <p:nvPr/>
            </p:nvSpPr>
            <p:spPr bwMode="auto">
              <a:xfrm>
                <a:off x="7499095" y="1370087"/>
                <a:ext cx="297729" cy="3118"/>
              </a:xfrm>
              <a:custGeom>
                <a:avLst/>
                <a:gdLst>
                  <a:gd name="T0" fmla="*/ 0 w 191"/>
                  <a:gd name="T1" fmla="*/ 2 h 2"/>
                  <a:gd name="T2" fmla="*/ 4 w 191"/>
                  <a:gd name="T3" fmla="*/ 2 h 2"/>
                  <a:gd name="T4" fmla="*/ 8 w 191"/>
                  <a:gd name="T5" fmla="*/ 2 h 2"/>
                  <a:gd name="T6" fmla="*/ 12 w 191"/>
                  <a:gd name="T7" fmla="*/ 2 h 2"/>
                  <a:gd name="T8" fmla="*/ 15 w 191"/>
                  <a:gd name="T9" fmla="*/ 2 h 2"/>
                  <a:gd name="T10" fmla="*/ 19 w 191"/>
                  <a:gd name="T11" fmla="*/ 2 h 2"/>
                  <a:gd name="T12" fmla="*/ 23 w 191"/>
                  <a:gd name="T13" fmla="*/ 2 h 2"/>
                  <a:gd name="T14" fmla="*/ 27 w 191"/>
                  <a:gd name="T15" fmla="*/ 2 h 2"/>
                  <a:gd name="T16" fmla="*/ 31 w 191"/>
                  <a:gd name="T17" fmla="*/ 2 h 2"/>
                  <a:gd name="T18" fmla="*/ 35 w 191"/>
                  <a:gd name="T19" fmla="*/ 2 h 2"/>
                  <a:gd name="T20" fmla="*/ 39 w 191"/>
                  <a:gd name="T21" fmla="*/ 2 h 2"/>
                  <a:gd name="T22" fmla="*/ 43 w 191"/>
                  <a:gd name="T23" fmla="*/ 2 h 2"/>
                  <a:gd name="T24" fmla="*/ 46 w 191"/>
                  <a:gd name="T25" fmla="*/ 2 h 2"/>
                  <a:gd name="T26" fmla="*/ 50 w 191"/>
                  <a:gd name="T27" fmla="*/ 2 h 2"/>
                  <a:gd name="T28" fmla="*/ 54 w 191"/>
                  <a:gd name="T29" fmla="*/ 2 h 2"/>
                  <a:gd name="T30" fmla="*/ 58 w 191"/>
                  <a:gd name="T31" fmla="*/ 2 h 2"/>
                  <a:gd name="T32" fmla="*/ 62 w 191"/>
                  <a:gd name="T33" fmla="*/ 2 h 2"/>
                  <a:gd name="T34" fmla="*/ 66 w 191"/>
                  <a:gd name="T35" fmla="*/ 1 h 2"/>
                  <a:gd name="T36" fmla="*/ 70 w 191"/>
                  <a:gd name="T37" fmla="*/ 1 h 2"/>
                  <a:gd name="T38" fmla="*/ 74 w 191"/>
                  <a:gd name="T39" fmla="*/ 1 h 2"/>
                  <a:gd name="T40" fmla="*/ 78 w 191"/>
                  <a:gd name="T41" fmla="*/ 1 h 2"/>
                  <a:gd name="T42" fmla="*/ 82 w 191"/>
                  <a:gd name="T43" fmla="*/ 1 h 2"/>
                  <a:gd name="T44" fmla="*/ 85 w 191"/>
                  <a:gd name="T45" fmla="*/ 1 h 2"/>
                  <a:gd name="T46" fmla="*/ 89 w 191"/>
                  <a:gd name="T47" fmla="*/ 1 h 2"/>
                  <a:gd name="T48" fmla="*/ 93 w 191"/>
                  <a:gd name="T49" fmla="*/ 1 h 2"/>
                  <a:gd name="T50" fmla="*/ 97 w 191"/>
                  <a:gd name="T51" fmla="*/ 1 h 2"/>
                  <a:gd name="T52" fmla="*/ 101 w 191"/>
                  <a:gd name="T53" fmla="*/ 1 h 2"/>
                  <a:gd name="T54" fmla="*/ 105 w 191"/>
                  <a:gd name="T55" fmla="*/ 1 h 2"/>
                  <a:gd name="T56" fmla="*/ 109 w 191"/>
                  <a:gd name="T57" fmla="*/ 1 h 2"/>
                  <a:gd name="T58" fmla="*/ 113 w 191"/>
                  <a:gd name="T59" fmla="*/ 1 h 2"/>
                  <a:gd name="T60" fmla="*/ 117 w 191"/>
                  <a:gd name="T61" fmla="*/ 1 h 2"/>
                  <a:gd name="T62" fmla="*/ 120 w 191"/>
                  <a:gd name="T63" fmla="*/ 1 h 2"/>
                  <a:gd name="T64" fmla="*/ 124 w 191"/>
                  <a:gd name="T65" fmla="*/ 0 h 2"/>
                  <a:gd name="T66" fmla="*/ 128 w 191"/>
                  <a:gd name="T67" fmla="*/ 0 h 2"/>
                  <a:gd name="T68" fmla="*/ 132 w 191"/>
                  <a:gd name="T69" fmla="*/ 0 h 2"/>
                  <a:gd name="T70" fmla="*/ 136 w 191"/>
                  <a:gd name="T71" fmla="*/ 0 h 2"/>
                  <a:gd name="T72" fmla="*/ 140 w 191"/>
                  <a:gd name="T73" fmla="*/ 0 h 2"/>
                  <a:gd name="T74" fmla="*/ 144 w 191"/>
                  <a:gd name="T75" fmla="*/ 0 h 2"/>
                  <a:gd name="T76" fmla="*/ 148 w 191"/>
                  <a:gd name="T77" fmla="*/ 0 h 2"/>
                  <a:gd name="T78" fmla="*/ 152 w 191"/>
                  <a:gd name="T79" fmla="*/ 0 h 2"/>
                  <a:gd name="T80" fmla="*/ 155 w 191"/>
                  <a:gd name="T81" fmla="*/ 0 h 2"/>
                  <a:gd name="T82" fmla="*/ 159 w 191"/>
                  <a:gd name="T83" fmla="*/ 0 h 2"/>
                  <a:gd name="T84" fmla="*/ 163 w 191"/>
                  <a:gd name="T85" fmla="*/ 0 h 2"/>
                  <a:gd name="T86" fmla="*/ 167 w 191"/>
                  <a:gd name="T87" fmla="*/ 0 h 2"/>
                  <a:gd name="T88" fmla="*/ 171 w 191"/>
                  <a:gd name="T89" fmla="*/ 0 h 2"/>
                  <a:gd name="T90" fmla="*/ 175 w 191"/>
                  <a:gd name="T91" fmla="*/ 0 h 2"/>
                  <a:gd name="T92" fmla="*/ 179 w 191"/>
                  <a:gd name="T93" fmla="*/ 0 h 2"/>
                  <a:gd name="T94" fmla="*/ 183 w 191"/>
                  <a:gd name="T95" fmla="*/ 0 h 2"/>
                  <a:gd name="T96" fmla="*/ 187 w 191"/>
                  <a:gd name="T97" fmla="*/ 0 h 2"/>
                  <a:gd name="T98" fmla="*/ 191 w 191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2">
                    <a:moveTo>
                      <a:pt x="0" y="2"/>
                    </a:moveTo>
                    <a:lnTo>
                      <a:pt x="4" y="2"/>
                    </a:lnTo>
                    <a:lnTo>
                      <a:pt x="8" y="2"/>
                    </a:lnTo>
                    <a:lnTo>
                      <a:pt x="12" y="2"/>
                    </a:lnTo>
                    <a:lnTo>
                      <a:pt x="15" y="2"/>
                    </a:lnTo>
                    <a:lnTo>
                      <a:pt x="19" y="2"/>
                    </a:lnTo>
                    <a:lnTo>
                      <a:pt x="23" y="2"/>
                    </a:lnTo>
                    <a:lnTo>
                      <a:pt x="27" y="2"/>
                    </a:lnTo>
                    <a:lnTo>
                      <a:pt x="31" y="2"/>
                    </a:lnTo>
                    <a:lnTo>
                      <a:pt x="35" y="2"/>
                    </a:lnTo>
                    <a:lnTo>
                      <a:pt x="39" y="2"/>
                    </a:lnTo>
                    <a:lnTo>
                      <a:pt x="43" y="2"/>
                    </a:lnTo>
                    <a:lnTo>
                      <a:pt x="46" y="2"/>
                    </a:lnTo>
                    <a:lnTo>
                      <a:pt x="50" y="2"/>
                    </a:lnTo>
                    <a:lnTo>
                      <a:pt x="54" y="2"/>
                    </a:lnTo>
                    <a:lnTo>
                      <a:pt x="58" y="2"/>
                    </a:lnTo>
                    <a:lnTo>
                      <a:pt x="62" y="2"/>
                    </a:lnTo>
                    <a:lnTo>
                      <a:pt x="66" y="1"/>
                    </a:lnTo>
                    <a:lnTo>
                      <a:pt x="70" y="1"/>
                    </a:lnTo>
                    <a:lnTo>
                      <a:pt x="74" y="1"/>
                    </a:lnTo>
                    <a:lnTo>
                      <a:pt x="78" y="1"/>
                    </a:lnTo>
                    <a:lnTo>
                      <a:pt x="82" y="1"/>
                    </a:lnTo>
                    <a:lnTo>
                      <a:pt x="85" y="1"/>
                    </a:lnTo>
                    <a:lnTo>
                      <a:pt x="89" y="1"/>
                    </a:lnTo>
                    <a:lnTo>
                      <a:pt x="93" y="1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5" y="1"/>
                    </a:lnTo>
                    <a:lnTo>
                      <a:pt x="109" y="1"/>
                    </a:lnTo>
                    <a:lnTo>
                      <a:pt x="113" y="1"/>
                    </a:lnTo>
                    <a:lnTo>
                      <a:pt x="117" y="1"/>
                    </a:lnTo>
                    <a:lnTo>
                      <a:pt x="120" y="1"/>
                    </a:lnTo>
                    <a:lnTo>
                      <a:pt x="124" y="0"/>
                    </a:lnTo>
                    <a:lnTo>
                      <a:pt x="128" y="0"/>
                    </a:lnTo>
                    <a:lnTo>
                      <a:pt x="132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5" y="0"/>
                    </a:lnTo>
                    <a:lnTo>
                      <a:pt x="159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9" name="Freeform 1232"/>
              <p:cNvSpPr>
                <a:spLocks/>
              </p:cNvSpPr>
              <p:nvPr/>
            </p:nvSpPr>
            <p:spPr bwMode="auto">
              <a:xfrm>
                <a:off x="7796823" y="1365410"/>
                <a:ext cx="289935" cy="4676"/>
              </a:xfrm>
              <a:custGeom>
                <a:avLst/>
                <a:gdLst>
                  <a:gd name="T0" fmla="*/ 0 w 186"/>
                  <a:gd name="T1" fmla="*/ 3 h 3"/>
                  <a:gd name="T2" fmla="*/ 4 w 186"/>
                  <a:gd name="T3" fmla="*/ 3 h 3"/>
                  <a:gd name="T4" fmla="*/ 7 w 186"/>
                  <a:gd name="T5" fmla="*/ 3 h 3"/>
                  <a:gd name="T6" fmla="*/ 11 w 186"/>
                  <a:gd name="T7" fmla="*/ 3 h 3"/>
                  <a:gd name="T8" fmla="*/ 15 w 186"/>
                  <a:gd name="T9" fmla="*/ 3 h 3"/>
                  <a:gd name="T10" fmla="*/ 19 w 186"/>
                  <a:gd name="T11" fmla="*/ 3 h 3"/>
                  <a:gd name="T12" fmla="*/ 23 w 186"/>
                  <a:gd name="T13" fmla="*/ 2 h 3"/>
                  <a:gd name="T14" fmla="*/ 27 w 186"/>
                  <a:gd name="T15" fmla="*/ 2 h 3"/>
                  <a:gd name="T16" fmla="*/ 31 w 186"/>
                  <a:gd name="T17" fmla="*/ 2 h 3"/>
                  <a:gd name="T18" fmla="*/ 34 w 186"/>
                  <a:gd name="T19" fmla="*/ 2 h 3"/>
                  <a:gd name="T20" fmla="*/ 38 w 186"/>
                  <a:gd name="T21" fmla="*/ 2 h 3"/>
                  <a:gd name="T22" fmla="*/ 42 w 186"/>
                  <a:gd name="T23" fmla="*/ 2 h 3"/>
                  <a:gd name="T24" fmla="*/ 46 w 186"/>
                  <a:gd name="T25" fmla="*/ 2 h 3"/>
                  <a:gd name="T26" fmla="*/ 50 w 186"/>
                  <a:gd name="T27" fmla="*/ 2 h 3"/>
                  <a:gd name="T28" fmla="*/ 54 w 186"/>
                  <a:gd name="T29" fmla="*/ 2 h 3"/>
                  <a:gd name="T30" fmla="*/ 58 w 186"/>
                  <a:gd name="T31" fmla="*/ 2 h 3"/>
                  <a:gd name="T32" fmla="*/ 62 w 186"/>
                  <a:gd name="T33" fmla="*/ 2 h 3"/>
                  <a:gd name="T34" fmla="*/ 66 w 186"/>
                  <a:gd name="T35" fmla="*/ 2 h 3"/>
                  <a:gd name="T36" fmla="*/ 70 w 186"/>
                  <a:gd name="T37" fmla="*/ 2 h 3"/>
                  <a:gd name="T38" fmla="*/ 73 w 186"/>
                  <a:gd name="T39" fmla="*/ 2 h 3"/>
                  <a:gd name="T40" fmla="*/ 77 w 186"/>
                  <a:gd name="T41" fmla="*/ 2 h 3"/>
                  <a:gd name="T42" fmla="*/ 81 w 186"/>
                  <a:gd name="T43" fmla="*/ 2 h 3"/>
                  <a:gd name="T44" fmla="*/ 85 w 186"/>
                  <a:gd name="T45" fmla="*/ 2 h 3"/>
                  <a:gd name="T46" fmla="*/ 89 w 186"/>
                  <a:gd name="T47" fmla="*/ 2 h 3"/>
                  <a:gd name="T48" fmla="*/ 93 w 186"/>
                  <a:gd name="T49" fmla="*/ 2 h 3"/>
                  <a:gd name="T50" fmla="*/ 97 w 186"/>
                  <a:gd name="T51" fmla="*/ 2 h 3"/>
                  <a:gd name="T52" fmla="*/ 101 w 186"/>
                  <a:gd name="T53" fmla="*/ 2 h 3"/>
                  <a:gd name="T54" fmla="*/ 105 w 186"/>
                  <a:gd name="T55" fmla="*/ 2 h 3"/>
                  <a:gd name="T56" fmla="*/ 108 w 186"/>
                  <a:gd name="T57" fmla="*/ 1 h 3"/>
                  <a:gd name="T58" fmla="*/ 112 w 186"/>
                  <a:gd name="T59" fmla="*/ 1 h 3"/>
                  <a:gd name="T60" fmla="*/ 116 w 186"/>
                  <a:gd name="T61" fmla="*/ 1 h 3"/>
                  <a:gd name="T62" fmla="*/ 120 w 186"/>
                  <a:gd name="T63" fmla="*/ 1 h 3"/>
                  <a:gd name="T64" fmla="*/ 124 w 186"/>
                  <a:gd name="T65" fmla="*/ 1 h 3"/>
                  <a:gd name="T66" fmla="*/ 128 w 186"/>
                  <a:gd name="T67" fmla="*/ 1 h 3"/>
                  <a:gd name="T68" fmla="*/ 132 w 186"/>
                  <a:gd name="T69" fmla="*/ 1 h 3"/>
                  <a:gd name="T70" fmla="*/ 136 w 186"/>
                  <a:gd name="T71" fmla="*/ 1 h 3"/>
                  <a:gd name="T72" fmla="*/ 140 w 186"/>
                  <a:gd name="T73" fmla="*/ 1 h 3"/>
                  <a:gd name="T74" fmla="*/ 143 w 186"/>
                  <a:gd name="T75" fmla="*/ 1 h 3"/>
                  <a:gd name="T76" fmla="*/ 147 w 186"/>
                  <a:gd name="T77" fmla="*/ 1 h 3"/>
                  <a:gd name="T78" fmla="*/ 151 w 186"/>
                  <a:gd name="T79" fmla="*/ 1 h 3"/>
                  <a:gd name="T80" fmla="*/ 155 w 186"/>
                  <a:gd name="T81" fmla="*/ 1 h 3"/>
                  <a:gd name="T82" fmla="*/ 159 w 186"/>
                  <a:gd name="T83" fmla="*/ 1 h 3"/>
                  <a:gd name="T84" fmla="*/ 163 w 186"/>
                  <a:gd name="T85" fmla="*/ 1 h 3"/>
                  <a:gd name="T86" fmla="*/ 167 w 186"/>
                  <a:gd name="T87" fmla="*/ 1 h 3"/>
                  <a:gd name="T88" fmla="*/ 171 w 186"/>
                  <a:gd name="T89" fmla="*/ 1 h 3"/>
                  <a:gd name="T90" fmla="*/ 175 w 186"/>
                  <a:gd name="T91" fmla="*/ 1 h 3"/>
                  <a:gd name="T92" fmla="*/ 179 w 186"/>
                  <a:gd name="T93" fmla="*/ 0 h 3"/>
                  <a:gd name="T94" fmla="*/ 182 w 186"/>
                  <a:gd name="T95" fmla="*/ 0 h 3"/>
                  <a:gd name="T96" fmla="*/ 186 w 186"/>
                  <a:gd name="T97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6" h="3">
                    <a:moveTo>
                      <a:pt x="0" y="3"/>
                    </a:moveTo>
                    <a:lnTo>
                      <a:pt x="4" y="3"/>
                    </a:lnTo>
                    <a:lnTo>
                      <a:pt x="7" y="3"/>
                    </a:lnTo>
                    <a:lnTo>
                      <a:pt x="11" y="3"/>
                    </a:lnTo>
                    <a:lnTo>
                      <a:pt x="15" y="3"/>
                    </a:lnTo>
                    <a:lnTo>
                      <a:pt x="19" y="3"/>
                    </a:lnTo>
                    <a:lnTo>
                      <a:pt x="23" y="2"/>
                    </a:lnTo>
                    <a:lnTo>
                      <a:pt x="27" y="2"/>
                    </a:lnTo>
                    <a:lnTo>
                      <a:pt x="31" y="2"/>
                    </a:lnTo>
                    <a:lnTo>
                      <a:pt x="34" y="2"/>
                    </a:lnTo>
                    <a:lnTo>
                      <a:pt x="38" y="2"/>
                    </a:lnTo>
                    <a:lnTo>
                      <a:pt x="42" y="2"/>
                    </a:lnTo>
                    <a:lnTo>
                      <a:pt x="46" y="2"/>
                    </a:lnTo>
                    <a:lnTo>
                      <a:pt x="50" y="2"/>
                    </a:lnTo>
                    <a:lnTo>
                      <a:pt x="54" y="2"/>
                    </a:lnTo>
                    <a:lnTo>
                      <a:pt x="58" y="2"/>
                    </a:lnTo>
                    <a:lnTo>
                      <a:pt x="62" y="2"/>
                    </a:lnTo>
                    <a:lnTo>
                      <a:pt x="66" y="2"/>
                    </a:lnTo>
                    <a:lnTo>
                      <a:pt x="70" y="2"/>
                    </a:lnTo>
                    <a:lnTo>
                      <a:pt x="73" y="2"/>
                    </a:lnTo>
                    <a:lnTo>
                      <a:pt x="77" y="2"/>
                    </a:lnTo>
                    <a:lnTo>
                      <a:pt x="81" y="2"/>
                    </a:lnTo>
                    <a:lnTo>
                      <a:pt x="85" y="2"/>
                    </a:lnTo>
                    <a:lnTo>
                      <a:pt x="89" y="2"/>
                    </a:lnTo>
                    <a:lnTo>
                      <a:pt x="93" y="2"/>
                    </a:lnTo>
                    <a:lnTo>
                      <a:pt x="97" y="2"/>
                    </a:lnTo>
                    <a:lnTo>
                      <a:pt x="101" y="2"/>
                    </a:lnTo>
                    <a:lnTo>
                      <a:pt x="105" y="2"/>
                    </a:lnTo>
                    <a:lnTo>
                      <a:pt x="108" y="1"/>
                    </a:lnTo>
                    <a:lnTo>
                      <a:pt x="112" y="1"/>
                    </a:lnTo>
                    <a:lnTo>
                      <a:pt x="116" y="1"/>
                    </a:lnTo>
                    <a:lnTo>
                      <a:pt x="120" y="1"/>
                    </a:lnTo>
                    <a:lnTo>
                      <a:pt x="124" y="1"/>
                    </a:lnTo>
                    <a:lnTo>
                      <a:pt x="128" y="1"/>
                    </a:lnTo>
                    <a:lnTo>
                      <a:pt x="132" y="1"/>
                    </a:lnTo>
                    <a:lnTo>
                      <a:pt x="136" y="1"/>
                    </a:lnTo>
                    <a:lnTo>
                      <a:pt x="140" y="1"/>
                    </a:lnTo>
                    <a:lnTo>
                      <a:pt x="143" y="1"/>
                    </a:lnTo>
                    <a:lnTo>
                      <a:pt x="147" y="1"/>
                    </a:lnTo>
                    <a:lnTo>
                      <a:pt x="151" y="1"/>
                    </a:lnTo>
                    <a:lnTo>
                      <a:pt x="155" y="1"/>
                    </a:lnTo>
                    <a:lnTo>
                      <a:pt x="159" y="1"/>
                    </a:lnTo>
                    <a:lnTo>
                      <a:pt x="163" y="1"/>
                    </a:lnTo>
                    <a:lnTo>
                      <a:pt x="167" y="1"/>
                    </a:lnTo>
                    <a:lnTo>
                      <a:pt x="171" y="1"/>
                    </a:lnTo>
                    <a:lnTo>
                      <a:pt x="175" y="1"/>
                    </a:lnTo>
                    <a:lnTo>
                      <a:pt x="179" y="0"/>
                    </a:lnTo>
                    <a:lnTo>
                      <a:pt x="182" y="0"/>
                    </a:lnTo>
                    <a:lnTo>
                      <a:pt x="186" y="1"/>
                    </a:lnTo>
                  </a:path>
                </a:pathLst>
              </a:custGeom>
              <a:noFill/>
              <a:ln w="11113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0" name="Freeform 1233"/>
              <p:cNvSpPr>
                <a:spLocks/>
              </p:cNvSpPr>
              <p:nvPr/>
            </p:nvSpPr>
            <p:spPr bwMode="auto">
              <a:xfrm>
                <a:off x="6909873" y="985066"/>
                <a:ext cx="297729" cy="411520"/>
              </a:xfrm>
              <a:custGeom>
                <a:avLst/>
                <a:gdLst>
                  <a:gd name="T0" fmla="*/ 0 w 191"/>
                  <a:gd name="T1" fmla="*/ 0 h 264"/>
                  <a:gd name="T2" fmla="*/ 4 w 191"/>
                  <a:gd name="T3" fmla="*/ 189 h 264"/>
                  <a:gd name="T4" fmla="*/ 8 w 191"/>
                  <a:gd name="T5" fmla="*/ 254 h 264"/>
                  <a:gd name="T6" fmla="*/ 12 w 191"/>
                  <a:gd name="T7" fmla="*/ 253 h 264"/>
                  <a:gd name="T8" fmla="*/ 16 w 191"/>
                  <a:gd name="T9" fmla="*/ 262 h 264"/>
                  <a:gd name="T10" fmla="*/ 20 w 191"/>
                  <a:gd name="T11" fmla="*/ 264 h 264"/>
                  <a:gd name="T12" fmla="*/ 24 w 191"/>
                  <a:gd name="T13" fmla="*/ 260 h 264"/>
                  <a:gd name="T14" fmla="*/ 28 w 191"/>
                  <a:gd name="T15" fmla="*/ 261 h 264"/>
                  <a:gd name="T16" fmla="*/ 31 w 191"/>
                  <a:gd name="T17" fmla="*/ 262 h 264"/>
                  <a:gd name="T18" fmla="*/ 35 w 191"/>
                  <a:gd name="T19" fmla="*/ 261 h 264"/>
                  <a:gd name="T20" fmla="*/ 39 w 191"/>
                  <a:gd name="T21" fmla="*/ 261 h 264"/>
                  <a:gd name="T22" fmla="*/ 43 w 191"/>
                  <a:gd name="T23" fmla="*/ 261 h 264"/>
                  <a:gd name="T24" fmla="*/ 47 w 191"/>
                  <a:gd name="T25" fmla="*/ 261 h 264"/>
                  <a:gd name="T26" fmla="*/ 51 w 191"/>
                  <a:gd name="T27" fmla="*/ 261 h 264"/>
                  <a:gd name="T28" fmla="*/ 55 w 191"/>
                  <a:gd name="T29" fmla="*/ 261 h 264"/>
                  <a:gd name="T30" fmla="*/ 59 w 191"/>
                  <a:gd name="T31" fmla="*/ 261 h 264"/>
                  <a:gd name="T32" fmla="*/ 63 w 191"/>
                  <a:gd name="T33" fmla="*/ 261 h 264"/>
                  <a:gd name="T34" fmla="*/ 67 w 191"/>
                  <a:gd name="T35" fmla="*/ 261 h 264"/>
                  <a:gd name="T36" fmla="*/ 70 w 191"/>
                  <a:gd name="T37" fmla="*/ 260 h 264"/>
                  <a:gd name="T38" fmla="*/ 74 w 191"/>
                  <a:gd name="T39" fmla="*/ 260 h 264"/>
                  <a:gd name="T40" fmla="*/ 78 w 191"/>
                  <a:gd name="T41" fmla="*/ 260 h 264"/>
                  <a:gd name="T42" fmla="*/ 82 w 191"/>
                  <a:gd name="T43" fmla="*/ 260 h 264"/>
                  <a:gd name="T44" fmla="*/ 86 w 191"/>
                  <a:gd name="T45" fmla="*/ 260 h 264"/>
                  <a:gd name="T46" fmla="*/ 90 w 191"/>
                  <a:gd name="T47" fmla="*/ 260 h 264"/>
                  <a:gd name="T48" fmla="*/ 94 w 191"/>
                  <a:gd name="T49" fmla="*/ 260 h 264"/>
                  <a:gd name="T50" fmla="*/ 98 w 191"/>
                  <a:gd name="T51" fmla="*/ 260 h 264"/>
                  <a:gd name="T52" fmla="*/ 101 w 191"/>
                  <a:gd name="T53" fmla="*/ 260 h 264"/>
                  <a:gd name="T54" fmla="*/ 105 w 191"/>
                  <a:gd name="T55" fmla="*/ 259 h 264"/>
                  <a:gd name="T56" fmla="*/ 109 w 191"/>
                  <a:gd name="T57" fmla="*/ 259 h 264"/>
                  <a:gd name="T58" fmla="*/ 113 w 191"/>
                  <a:gd name="T59" fmla="*/ 259 h 264"/>
                  <a:gd name="T60" fmla="*/ 117 w 191"/>
                  <a:gd name="T61" fmla="*/ 259 h 264"/>
                  <a:gd name="T62" fmla="*/ 121 w 191"/>
                  <a:gd name="T63" fmla="*/ 259 h 264"/>
                  <a:gd name="T64" fmla="*/ 125 w 191"/>
                  <a:gd name="T65" fmla="*/ 259 h 264"/>
                  <a:gd name="T66" fmla="*/ 129 w 191"/>
                  <a:gd name="T67" fmla="*/ 259 h 264"/>
                  <a:gd name="T68" fmla="*/ 133 w 191"/>
                  <a:gd name="T69" fmla="*/ 259 h 264"/>
                  <a:gd name="T70" fmla="*/ 137 w 191"/>
                  <a:gd name="T71" fmla="*/ 258 h 264"/>
                  <a:gd name="T72" fmla="*/ 141 w 191"/>
                  <a:gd name="T73" fmla="*/ 258 h 264"/>
                  <a:gd name="T74" fmla="*/ 144 w 191"/>
                  <a:gd name="T75" fmla="*/ 258 h 264"/>
                  <a:gd name="T76" fmla="*/ 148 w 191"/>
                  <a:gd name="T77" fmla="*/ 258 h 264"/>
                  <a:gd name="T78" fmla="*/ 152 w 191"/>
                  <a:gd name="T79" fmla="*/ 258 h 264"/>
                  <a:gd name="T80" fmla="*/ 156 w 191"/>
                  <a:gd name="T81" fmla="*/ 258 h 264"/>
                  <a:gd name="T82" fmla="*/ 160 w 191"/>
                  <a:gd name="T83" fmla="*/ 258 h 264"/>
                  <a:gd name="T84" fmla="*/ 164 w 191"/>
                  <a:gd name="T85" fmla="*/ 258 h 264"/>
                  <a:gd name="T86" fmla="*/ 168 w 191"/>
                  <a:gd name="T87" fmla="*/ 258 h 264"/>
                  <a:gd name="T88" fmla="*/ 171 w 191"/>
                  <a:gd name="T89" fmla="*/ 257 h 264"/>
                  <a:gd name="T90" fmla="*/ 175 w 191"/>
                  <a:gd name="T91" fmla="*/ 257 h 264"/>
                  <a:gd name="T92" fmla="*/ 179 w 191"/>
                  <a:gd name="T93" fmla="*/ 257 h 264"/>
                  <a:gd name="T94" fmla="*/ 183 w 191"/>
                  <a:gd name="T95" fmla="*/ 257 h 264"/>
                  <a:gd name="T96" fmla="*/ 187 w 191"/>
                  <a:gd name="T97" fmla="*/ 257 h 264"/>
                  <a:gd name="T98" fmla="*/ 191 w 191"/>
                  <a:gd name="T99" fmla="*/ 257 h 2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264">
                    <a:moveTo>
                      <a:pt x="0" y="0"/>
                    </a:moveTo>
                    <a:lnTo>
                      <a:pt x="4" y="189"/>
                    </a:lnTo>
                    <a:lnTo>
                      <a:pt x="8" y="254"/>
                    </a:lnTo>
                    <a:lnTo>
                      <a:pt x="12" y="253"/>
                    </a:lnTo>
                    <a:lnTo>
                      <a:pt x="16" y="262"/>
                    </a:lnTo>
                    <a:lnTo>
                      <a:pt x="20" y="264"/>
                    </a:lnTo>
                    <a:lnTo>
                      <a:pt x="24" y="260"/>
                    </a:lnTo>
                    <a:lnTo>
                      <a:pt x="28" y="261"/>
                    </a:lnTo>
                    <a:lnTo>
                      <a:pt x="31" y="262"/>
                    </a:lnTo>
                    <a:lnTo>
                      <a:pt x="35" y="261"/>
                    </a:lnTo>
                    <a:lnTo>
                      <a:pt x="39" y="261"/>
                    </a:lnTo>
                    <a:lnTo>
                      <a:pt x="43" y="261"/>
                    </a:lnTo>
                    <a:lnTo>
                      <a:pt x="47" y="261"/>
                    </a:lnTo>
                    <a:lnTo>
                      <a:pt x="51" y="261"/>
                    </a:lnTo>
                    <a:lnTo>
                      <a:pt x="55" y="261"/>
                    </a:lnTo>
                    <a:lnTo>
                      <a:pt x="59" y="261"/>
                    </a:lnTo>
                    <a:lnTo>
                      <a:pt x="63" y="261"/>
                    </a:lnTo>
                    <a:lnTo>
                      <a:pt x="67" y="261"/>
                    </a:lnTo>
                    <a:lnTo>
                      <a:pt x="70" y="260"/>
                    </a:lnTo>
                    <a:lnTo>
                      <a:pt x="74" y="260"/>
                    </a:lnTo>
                    <a:lnTo>
                      <a:pt x="78" y="260"/>
                    </a:lnTo>
                    <a:lnTo>
                      <a:pt x="82" y="260"/>
                    </a:lnTo>
                    <a:lnTo>
                      <a:pt x="86" y="260"/>
                    </a:lnTo>
                    <a:lnTo>
                      <a:pt x="90" y="260"/>
                    </a:lnTo>
                    <a:lnTo>
                      <a:pt x="94" y="260"/>
                    </a:lnTo>
                    <a:lnTo>
                      <a:pt x="98" y="260"/>
                    </a:lnTo>
                    <a:lnTo>
                      <a:pt x="101" y="260"/>
                    </a:lnTo>
                    <a:lnTo>
                      <a:pt x="105" y="259"/>
                    </a:lnTo>
                    <a:lnTo>
                      <a:pt x="109" y="259"/>
                    </a:lnTo>
                    <a:lnTo>
                      <a:pt x="113" y="259"/>
                    </a:lnTo>
                    <a:lnTo>
                      <a:pt x="117" y="259"/>
                    </a:lnTo>
                    <a:lnTo>
                      <a:pt x="121" y="259"/>
                    </a:lnTo>
                    <a:lnTo>
                      <a:pt x="125" y="259"/>
                    </a:lnTo>
                    <a:lnTo>
                      <a:pt x="129" y="259"/>
                    </a:lnTo>
                    <a:lnTo>
                      <a:pt x="133" y="259"/>
                    </a:lnTo>
                    <a:lnTo>
                      <a:pt x="137" y="258"/>
                    </a:lnTo>
                    <a:lnTo>
                      <a:pt x="141" y="258"/>
                    </a:lnTo>
                    <a:lnTo>
                      <a:pt x="144" y="258"/>
                    </a:lnTo>
                    <a:lnTo>
                      <a:pt x="148" y="258"/>
                    </a:lnTo>
                    <a:lnTo>
                      <a:pt x="152" y="258"/>
                    </a:lnTo>
                    <a:lnTo>
                      <a:pt x="156" y="258"/>
                    </a:lnTo>
                    <a:lnTo>
                      <a:pt x="160" y="258"/>
                    </a:lnTo>
                    <a:lnTo>
                      <a:pt x="164" y="258"/>
                    </a:lnTo>
                    <a:lnTo>
                      <a:pt x="168" y="258"/>
                    </a:lnTo>
                    <a:lnTo>
                      <a:pt x="171" y="257"/>
                    </a:lnTo>
                    <a:lnTo>
                      <a:pt x="175" y="257"/>
                    </a:lnTo>
                    <a:lnTo>
                      <a:pt x="179" y="257"/>
                    </a:lnTo>
                    <a:lnTo>
                      <a:pt x="183" y="257"/>
                    </a:lnTo>
                    <a:lnTo>
                      <a:pt x="187" y="257"/>
                    </a:lnTo>
                    <a:lnTo>
                      <a:pt x="191" y="257"/>
                    </a:lnTo>
                  </a:path>
                </a:pathLst>
              </a:custGeom>
              <a:noFill/>
              <a:ln w="11113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1" name="Freeform 1234"/>
              <p:cNvSpPr>
                <a:spLocks/>
              </p:cNvSpPr>
              <p:nvPr/>
            </p:nvSpPr>
            <p:spPr bwMode="auto">
              <a:xfrm>
                <a:off x="7207601" y="1376322"/>
                <a:ext cx="297729" cy="9353"/>
              </a:xfrm>
              <a:custGeom>
                <a:avLst/>
                <a:gdLst>
                  <a:gd name="T0" fmla="*/ 0 w 191"/>
                  <a:gd name="T1" fmla="*/ 6 h 6"/>
                  <a:gd name="T2" fmla="*/ 4 w 191"/>
                  <a:gd name="T3" fmla="*/ 6 h 6"/>
                  <a:gd name="T4" fmla="*/ 8 w 191"/>
                  <a:gd name="T5" fmla="*/ 5 h 6"/>
                  <a:gd name="T6" fmla="*/ 12 w 191"/>
                  <a:gd name="T7" fmla="*/ 5 h 6"/>
                  <a:gd name="T8" fmla="*/ 16 w 191"/>
                  <a:gd name="T9" fmla="*/ 5 h 6"/>
                  <a:gd name="T10" fmla="*/ 20 w 191"/>
                  <a:gd name="T11" fmla="*/ 5 h 6"/>
                  <a:gd name="T12" fmla="*/ 23 w 191"/>
                  <a:gd name="T13" fmla="*/ 5 h 6"/>
                  <a:gd name="T14" fmla="*/ 27 w 191"/>
                  <a:gd name="T15" fmla="*/ 5 h 6"/>
                  <a:gd name="T16" fmla="*/ 31 w 191"/>
                  <a:gd name="T17" fmla="*/ 5 h 6"/>
                  <a:gd name="T18" fmla="*/ 35 w 191"/>
                  <a:gd name="T19" fmla="*/ 5 h 6"/>
                  <a:gd name="T20" fmla="*/ 39 w 191"/>
                  <a:gd name="T21" fmla="*/ 4 h 6"/>
                  <a:gd name="T22" fmla="*/ 43 w 191"/>
                  <a:gd name="T23" fmla="*/ 4 h 6"/>
                  <a:gd name="T24" fmla="*/ 47 w 191"/>
                  <a:gd name="T25" fmla="*/ 4 h 6"/>
                  <a:gd name="T26" fmla="*/ 51 w 191"/>
                  <a:gd name="T27" fmla="*/ 4 h 6"/>
                  <a:gd name="T28" fmla="*/ 54 w 191"/>
                  <a:gd name="T29" fmla="*/ 4 h 6"/>
                  <a:gd name="T30" fmla="*/ 58 w 191"/>
                  <a:gd name="T31" fmla="*/ 4 h 6"/>
                  <a:gd name="T32" fmla="*/ 62 w 191"/>
                  <a:gd name="T33" fmla="*/ 4 h 6"/>
                  <a:gd name="T34" fmla="*/ 66 w 191"/>
                  <a:gd name="T35" fmla="*/ 4 h 6"/>
                  <a:gd name="T36" fmla="*/ 70 w 191"/>
                  <a:gd name="T37" fmla="*/ 4 h 6"/>
                  <a:gd name="T38" fmla="*/ 74 w 191"/>
                  <a:gd name="T39" fmla="*/ 4 h 6"/>
                  <a:gd name="T40" fmla="*/ 78 w 191"/>
                  <a:gd name="T41" fmla="*/ 4 h 6"/>
                  <a:gd name="T42" fmla="*/ 82 w 191"/>
                  <a:gd name="T43" fmla="*/ 4 h 6"/>
                  <a:gd name="T44" fmla="*/ 86 w 191"/>
                  <a:gd name="T45" fmla="*/ 3 h 6"/>
                  <a:gd name="T46" fmla="*/ 90 w 191"/>
                  <a:gd name="T47" fmla="*/ 3 h 6"/>
                  <a:gd name="T48" fmla="*/ 93 w 191"/>
                  <a:gd name="T49" fmla="*/ 3 h 6"/>
                  <a:gd name="T50" fmla="*/ 97 w 191"/>
                  <a:gd name="T51" fmla="*/ 3 h 6"/>
                  <a:gd name="T52" fmla="*/ 101 w 191"/>
                  <a:gd name="T53" fmla="*/ 3 h 6"/>
                  <a:gd name="T54" fmla="*/ 105 w 191"/>
                  <a:gd name="T55" fmla="*/ 3 h 6"/>
                  <a:gd name="T56" fmla="*/ 109 w 191"/>
                  <a:gd name="T57" fmla="*/ 3 h 6"/>
                  <a:gd name="T58" fmla="*/ 113 w 191"/>
                  <a:gd name="T59" fmla="*/ 3 h 6"/>
                  <a:gd name="T60" fmla="*/ 117 w 191"/>
                  <a:gd name="T61" fmla="*/ 3 h 6"/>
                  <a:gd name="T62" fmla="*/ 121 w 191"/>
                  <a:gd name="T63" fmla="*/ 2 h 6"/>
                  <a:gd name="T64" fmla="*/ 125 w 191"/>
                  <a:gd name="T65" fmla="*/ 2 h 6"/>
                  <a:gd name="T66" fmla="*/ 129 w 191"/>
                  <a:gd name="T67" fmla="*/ 2 h 6"/>
                  <a:gd name="T68" fmla="*/ 132 w 191"/>
                  <a:gd name="T69" fmla="*/ 2 h 6"/>
                  <a:gd name="T70" fmla="*/ 136 w 191"/>
                  <a:gd name="T71" fmla="*/ 2 h 6"/>
                  <a:gd name="T72" fmla="*/ 140 w 191"/>
                  <a:gd name="T73" fmla="*/ 2 h 6"/>
                  <a:gd name="T74" fmla="*/ 144 w 191"/>
                  <a:gd name="T75" fmla="*/ 2 h 6"/>
                  <a:gd name="T76" fmla="*/ 148 w 191"/>
                  <a:gd name="T77" fmla="*/ 1 h 6"/>
                  <a:gd name="T78" fmla="*/ 152 w 191"/>
                  <a:gd name="T79" fmla="*/ 1 h 6"/>
                  <a:gd name="T80" fmla="*/ 156 w 191"/>
                  <a:gd name="T81" fmla="*/ 1 h 6"/>
                  <a:gd name="T82" fmla="*/ 159 w 191"/>
                  <a:gd name="T83" fmla="*/ 1 h 6"/>
                  <a:gd name="T84" fmla="*/ 163 w 191"/>
                  <a:gd name="T85" fmla="*/ 1 h 6"/>
                  <a:gd name="T86" fmla="*/ 167 w 191"/>
                  <a:gd name="T87" fmla="*/ 1 h 6"/>
                  <a:gd name="T88" fmla="*/ 171 w 191"/>
                  <a:gd name="T89" fmla="*/ 1 h 6"/>
                  <a:gd name="T90" fmla="*/ 175 w 191"/>
                  <a:gd name="T91" fmla="*/ 1 h 6"/>
                  <a:gd name="T92" fmla="*/ 179 w 191"/>
                  <a:gd name="T93" fmla="*/ 1 h 6"/>
                  <a:gd name="T94" fmla="*/ 183 w 191"/>
                  <a:gd name="T95" fmla="*/ 0 h 6"/>
                  <a:gd name="T96" fmla="*/ 187 w 191"/>
                  <a:gd name="T97" fmla="*/ 0 h 6"/>
                  <a:gd name="T98" fmla="*/ 191 w 191"/>
                  <a:gd name="T9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6">
                    <a:moveTo>
                      <a:pt x="0" y="6"/>
                    </a:moveTo>
                    <a:lnTo>
                      <a:pt x="4" y="6"/>
                    </a:lnTo>
                    <a:lnTo>
                      <a:pt x="8" y="5"/>
                    </a:lnTo>
                    <a:lnTo>
                      <a:pt x="12" y="5"/>
                    </a:lnTo>
                    <a:lnTo>
                      <a:pt x="16" y="5"/>
                    </a:lnTo>
                    <a:lnTo>
                      <a:pt x="20" y="5"/>
                    </a:lnTo>
                    <a:lnTo>
                      <a:pt x="23" y="5"/>
                    </a:lnTo>
                    <a:lnTo>
                      <a:pt x="27" y="5"/>
                    </a:lnTo>
                    <a:lnTo>
                      <a:pt x="31" y="5"/>
                    </a:lnTo>
                    <a:lnTo>
                      <a:pt x="35" y="5"/>
                    </a:lnTo>
                    <a:lnTo>
                      <a:pt x="39" y="4"/>
                    </a:lnTo>
                    <a:lnTo>
                      <a:pt x="43" y="4"/>
                    </a:lnTo>
                    <a:lnTo>
                      <a:pt x="47" y="4"/>
                    </a:lnTo>
                    <a:lnTo>
                      <a:pt x="51" y="4"/>
                    </a:lnTo>
                    <a:lnTo>
                      <a:pt x="54" y="4"/>
                    </a:lnTo>
                    <a:lnTo>
                      <a:pt x="58" y="4"/>
                    </a:lnTo>
                    <a:lnTo>
                      <a:pt x="62" y="4"/>
                    </a:lnTo>
                    <a:lnTo>
                      <a:pt x="66" y="4"/>
                    </a:lnTo>
                    <a:lnTo>
                      <a:pt x="70" y="4"/>
                    </a:lnTo>
                    <a:lnTo>
                      <a:pt x="74" y="4"/>
                    </a:lnTo>
                    <a:lnTo>
                      <a:pt x="78" y="4"/>
                    </a:lnTo>
                    <a:lnTo>
                      <a:pt x="82" y="4"/>
                    </a:lnTo>
                    <a:lnTo>
                      <a:pt x="86" y="3"/>
                    </a:lnTo>
                    <a:lnTo>
                      <a:pt x="90" y="3"/>
                    </a:lnTo>
                    <a:lnTo>
                      <a:pt x="93" y="3"/>
                    </a:lnTo>
                    <a:lnTo>
                      <a:pt x="97" y="3"/>
                    </a:lnTo>
                    <a:lnTo>
                      <a:pt x="101" y="3"/>
                    </a:lnTo>
                    <a:lnTo>
                      <a:pt x="105" y="3"/>
                    </a:lnTo>
                    <a:lnTo>
                      <a:pt x="109" y="3"/>
                    </a:lnTo>
                    <a:lnTo>
                      <a:pt x="113" y="3"/>
                    </a:lnTo>
                    <a:lnTo>
                      <a:pt x="117" y="3"/>
                    </a:lnTo>
                    <a:lnTo>
                      <a:pt x="121" y="2"/>
                    </a:lnTo>
                    <a:lnTo>
                      <a:pt x="125" y="2"/>
                    </a:lnTo>
                    <a:lnTo>
                      <a:pt x="129" y="2"/>
                    </a:lnTo>
                    <a:lnTo>
                      <a:pt x="132" y="2"/>
                    </a:lnTo>
                    <a:lnTo>
                      <a:pt x="136" y="2"/>
                    </a:lnTo>
                    <a:lnTo>
                      <a:pt x="140" y="2"/>
                    </a:lnTo>
                    <a:lnTo>
                      <a:pt x="144" y="2"/>
                    </a:lnTo>
                    <a:lnTo>
                      <a:pt x="148" y="1"/>
                    </a:lnTo>
                    <a:lnTo>
                      <a:pt x="152" y="1"/>
                    </a:lnTo>
                    <a:lnTo>
                      <a:pt x="156" y="1"/>
                    </a:lnTo>
                    <a:lnTo>
                      <a:pt x="159" y="1"/>
                    </a:lnTo>
                    <a:lnTo>
                      <a:pt x="163" y="1"/>
                    </a:lnTo>
                    <a:lnTo>
                      <a:pt x="167" y="1"/>
                    </a:lnTo>
                    <a:lnTo>
                      <a:pt x="171" y="1"/>
                    </a:lnTo>
                    <a:lnTo>
                      <a:pt x="175" y="1"/>
                    </a:lnTo>
                    <a:lnTo>
                      <a:pt x="179" y="1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2" name="Freeform 1235"/>
              <p:cNvSpPr>
                <a:spLocks/>
              </p:cNvSpPr>
              <p:nvPr/>
            </p:nvSpPr>
            <p:spPr bwMode="auto">
              <a:xfrm>
                <a:off x="7505330" y="1368528"/>
                <a:ext cx="297729" cy="7794"/>
              </a:xfrm>
              <a:custGeom>
                <a:avLst/>
                <a:gdLst>
                  <a:gd name="T0" fmla="*/ 0 w 191"/>
                  <a:gd name="T1" fmla="*/ 5 h 5"/>
                  <a:gd name="T2" fmla="*/ 4 w 191"/>
                  <a:gd name="T3" fmla="*/ 5 h 5"/>
                  <a:gd name="T4" fmla="*/ 8 w 191"/>
                  <a:gd name="T5" fmla="*/ 5 h 5"/>
                  <a:gd name="T6" fmla="*/ 11 w 191"/>
                  <a:gd name="T7" fmla="*/ 5 h 5"/>
                  <a:gd name="T8" fmla="*/ 15 w 191"/>
                  <a:gd name="T9" fmla="*/ 5 h 5"/>
                  <a:gd name="T10" fmla="*/ 19 w 191"/>
                  <a:gd name="T11" fmla="*/ 5 h 5"/>
                  <a:gd name="T12" fmla="*/ 23 w 191"/>
                  <a:gd name="T13" fmla="*/ 4 h 5"/>
                  <a:gd name="T14" fmla="*/ 27 w 191"/>
                  <a:gd name="T15" fmla="*/ 4 h 5"/>
                  <a:gd name="T16" fmla="*/ 31 w 191"/>
                  <a:gd name="T17" fmla="*/ 4 h 5"/>
                  <a:gd name="T18" fmla="*/ 35 w 191"/>
                  <a:gd name="T19" fmla="*/ 4 h 5"/>
                  <a:gd name="T20" fmla="*/ 39 w 191"/>
                  <a:gd name="T21" fmla="*/ 4 h 5"/>
                  <a:gd name="T22" fmla="*/ 42 w 191"/>
                  <a:gd name="T23" fmla="*/ 4 h 5"/>
                  <a:gd name="T24" fmla="*/ 46 w 191"/>
                  <a:gd name="T25" fmla="*/ 4 h 5"/>
                  <a:gd name="T26" fmla="*/ 50 w 191"/>
                  <a:gd name="T27" fmla="*/ 4 h 5"/>
                  <a:gd name="T28" fmla="*/ 54 w 191"/>
                  <a:gd name="T29" fmla="*/ 3 h 5"/>
                  <a:gd name="T30" fmla="*/ 58 w 191"/>
                  <a:gd name="T31" fmla="*/ 3 h 5"/>
                  <a:gd name="T32" fmla="*/ 62 w 191"/>
                  <a:gd name="T33" fmla="*/ 3 h 5"/>
                  <a:gd name="T34" fmla="*/ 66 w 191"/>
                  <a:gd name="T35" fmla="*/ 3 h 5"/>
                  <a:gd name="T36" fmla="*/ 70 w 191"/>
                  <a:gd name="T37" fmla="*/ 3 h 5"/>
                  <a:gd name="T38" fmla="*/ 74 w 191"/>
                  <a:gd name="T39" fmla="*/ 3 h 5"/>
                  <a:gd name="T40" fmla="*/ 78 w 191"/>
                  <a:gd name="T41" fmla="*/ 3 h 5"/>
                  <a:gd name="T42" fmla="*/ 81 w 191"/>
                  <a:gd name="T43" fmla="*/ 3 h 5"/>
                  <a:gd name="T44" fmla="*/ 85 w 191"/>
                  <a:gd name="T45" fmla="*/ 3 h 5"/>
                  <a:gd name="T46" fmla="*/ 89 w 191"/>
                  <a:gd name="T47" fmla="*/ 3 h 5"/>
                  <a:gd name="T48" fmla="*/ 93 w 191"/>
                  <a:gd name="T49" fmla="*/ 3 h 5"/>
                  <a:gd name="T50" fmla="*/ 97 w 191"/>
                  <a:gd name="T51" fmla="*/ 3 h 5"/>
                  <a:gd name="T52" fmla="*/ 101 w 191"/>
                  <a:gd name="T53" fmla="*/ 2 h 5"/>
                  <a:gd name="T54" fmla="*/ 105 w 191"/>
                  <a:gd name="T55" fmla="*/ 2 h 5"/>
                  <a:gd name="T56" fmla="*/ 109 w 191"/>
                  <a:gd name="T57" fmla="*/ 2 h 5"/>
                  <a:gd name="T58" fmla="*/ 113 w 191"/>
                  <a:gd name="T59" fmla="*/ 2 h 5"/>
                  <a:gd name="T60" fmla="*/ 116 w 191"/>
                  <a:gd name="T61" fmla="*/ 1 h 5"/>
                  <a:gd name="T62" fmla="*/ 120 w 191"/>
                  <a:gd name="T63" fmla="*/ 1 h 5"/>
                  <a:gd name="T64" fmla="*/ 124 w 191"/>
                  <a:gd name="T65" fmla="*/ 1 h 5"/>
                  <a:gd name="T66" fmla="*/ 128 w 191"/>
                  <a:gd name="T67" fmla="*/ 1 h 5"/>
                  <a:gd name="T68" fmla="*/ 132 w 191"/>
                  <a:gd name="T69" fmla="*/ 1 h 5"/>
                  <a:gd name="T70" fmla="*/ 136 w 191"/>
                  <a:gd name="T71" fmla="*/ 1 h 5"/>
                  <a:gd name="T72" fmla="*/ 140 w 191"/>
                  <a:gd name="T73" fmla="*/ 1 h 5"/>
                  <a:gd name="T74" fmla="*/ 144 w 191"/>
                  <a:gd name="T75" fmla="*/ 1 h 5"/>
                  <a:gd name="T76" fmla="*/ 148 w 191"/>
                  <a:gd name="T77" fmla="*/ 1 h 5"/>
                  <a:gd name="T78" fmla="*/ 151 w 191"/>
                  <a:gd name="T79" fmla="*/ 1 h 5"/>
                  <a:gd name="T80" fmla="*/ 155 w 191"/>
                  <a:gd name="T81" fmla="*/ 1 h 5"/>
                  <a:gd name="T82" fmla="*/ 159 w 191"/>
                  <a:gd name="T83" fmla="*/ 1 h 5"/>
                  <a:gd name="T84" fmla="*/ 163 w 191"/>
                  <a:gd name="T85" fmla="*/ 0 h 5"/>
                  <a:gd name="T86" fmla="*/ 167 w 191"/>
                  <a:gd name="T87" fmla="*/ 0 h 5"/>
                  <a:gd name="T88" fmla="*/ 171 w 191"/>
                  <a:gd name="T89" fmla="*/ 0 h 5"/>
                  <a:gd name="T90" fmla="*/ 175 w 191"/>
                  <a:gd name="T91" fmla="*/ 0 h 5"/>
                  <a:gd name="T92" fmla="*/ 179 w 191"/>
                  <a:gd name="T93" fmla="*/ 0 h 5"/>
                  <a:gd name="T94" fmla="*/ 183 w 191"/>
                  <a:gd name="T95" fmla="*/ 0 h 5"/>
                  <a:gd name="T96" fmla="*/ 187 w 191"/>
                  <a:gd name="T97" fmla="*/ 0 h 5"/>
                  <a:gd name="T98" fmla="*/ 191 w 191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5">
                    <a:moveTo>
                      <a:pt x="0" y="5"/>
                    </a:moveTo>
                    <a:lnTo>
                      <a:pt x="4" y="5"/>
                    </a:lnTo>
                    <a:lnTo>
                      <a:pt x="8" y="5"/>
                    </a:lnTo>
                    <a:lnTo>
                      <a:pt x="11" y="5"/>
                    </a:lnTo>
                    <a:lnTo>
                      <a:pt x="15" y="5"/>
                    </a:lnTo>
                    <a:lnTo>
                      <a:pt x="19" y="5"/>
                    </a:lnTo>
                    <a:lnTo>
                      <a:pt x="23" y="4"/>
                    </a:lnTo>
                    <a:lnTo>
                      <a:pt x="27" y="4"/>
                    </a:lnTo>
                    <a:lnTo>
                      <a:pt x="31" y="4"/>
                    </a:lnTo>
                    <a:lnTo>
                      <a:pt x="35" y="4"/>
                    </a:lnTo>
                    <a:lnTo>
                      <a:pt x="39" y="4"/>
                    </a:lnTo>
                    <a:lnTo>
                      <a:pt x="42" y="4"/>
                    </a:lnTo>
                    <a:lnTo>
                      <a:pt x="46" y="4"/>
                    </a:lnTo>
                    <a:lnTo>
                      <a:pt x="50" y="4"/>
                    </a:lnTo>
                    <a:lnTo>
                      <a:pt x="54" y="3"/>
                    </a:lnTo>
                    <a:lnTo>
                      <a:pt x="58" y="3"/>
                    </a:lnTo>
                    <a:lnTo>
                      <a:pt x="62" y="3"/>
                    </a:lnTo>
                    <a:lnTo>
                      <a:pt x="66" y="3"/>
                    </a:lnTo>
                    <a:lnTo>
                      <a:pt x="70" y="3"/>
                    </a:lnTo>
                    <a:lnTo>
                      <a:pt x="74" y="3"/>
                    </a:lnTo>
                    <a:lnTo>
                      <a:pt x="78" y="3"/>
                    </a:lnTo>
                    <a:lnTo>
                      <a:pt x="81" y="3"/>
                    </a:lnTo>
                    <a:lnTo>
                      <a:pt x="85" y="3"/>
                    </a:lnTo>
                    <a:lnTo>
                      <a:pt x="89" y="3"/>
                    </a:lnTo>
                    <a:lnTo>
                      <a:pt x="93" y="3"/>
                    </a:lnTo>
                    <a:lnTo>
                      <a:pt x="97" y="3"/>
                    </a:lnTo>
                    <a:lnTo>
                      <a:pt x="101" y="2"/>
                    </a:lnTo>
                    <a:lnTo>
                      <a:pt x="105" y="2"/>
                    </a:lnTo>
                    <a:lnTo>
                      <a:pt x="109" y="2"/>
                    </a:lnTo>
                    <a:lnTo>
                      <a:pt x="113" y="2"/>
                    </a:lnTo>
                    <a:lnTo>
                      <a:pt x="116" y="1"/>
                    </a:lnTo>
                    <a:lnTo>
                      <a:pt x="120" y="1"/>
                    </a:lnTo>
                    <a:lnTo>
                      <a:pt x="124" y="1"/>
                    </a:lnTo>
                    <a:lnTo>
                      <a:pt x="128" y="1"/>
                    </a:lnTo>
                    <a:lnTo>
                      <a:pt x="132" y="1"/>
                    </a:lnTo>
                    <a:lnTo>
                      <a:pt x="136" y="1"/>
                    </a:lnTo>
                    <a:lnTo>
                      <a:pt x="140" y="1"/>
                    </a:lnTo>
                    <a:lnTo>
                      <a:pt x="144" y="1"/>
                    </a:lnTo>
                    <a:lnTo>
                      <a:pt x="148" y="1"/>
                    </a:lnTo>
                    <a:lnTo>
                      <a:pt x="151" y="1"/>
                    </a:lnTo>
                    <a:lnTo>
                      <a:pt x="155" y="1"/>
                    </a:lnTo>
                    <a:lnTo>
                      <a:pt x="159" y="1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3" name="Freeform 1236"/>
              <p:cNvSpPr>
                <a:spLocks/>
              </p:cNvSpPr>
              <p:nvPr/>
            </p:nvSpPr>
            <p:spPr bwMode="auto">
              <a:xfrm>
                <a:off x="7803059" y="1359175"/>
                <a:ext cx="283700" cy="9353"/>
              </a:xfrm>
              <a:custGeom>
                <a:avLst/>
                <a:gdLst>
                  <a:gd name="T0" fmla="*/ 0 w 182"/>
                  <a:gd name="T1" fmla="*/ 6 h 6"/>
                  <a:gd name="T2" fmla="*/ 3 w 182"/>
                  <a:gd name="T3" fmla="*/ 6 h 6"/>
                  <a:gd name="T4" fmla="*/ 7 w 182"/>
                  <a:gd name="T5" fmla="*/ 5 h 6"/>
                  <a:gd name="T6" fmla="*/ 11 w 182"/>
                  <a:gd name="T7" fmla="*/ 5 h 6"/>
                  <a:gd name="T8" fmla="*/ 15 w 182"/>
                  <a:gd name="T9" fmla="*/ 5 h 6"/>
                  <a:gd name="T10" fmla="*/ 19 w 182"/>
                  <a:gd name="T11" fmla="*/ 5 h 6"/>
                  <a:gd name="T12" fmla="*/ 23 w 182"/>
                  <a:gd name="T13" fmla="*/ 5 h 6"/>
                  <a:gd name="T14" fmla="*/ 27 w 182"/>
                  <a:gd name="T15" fmla="*/ 5 h 6"/>
                  <a:gd name="T16" fmla="*/ 30 w 182"/>
                  <a:gd name="T17" fmla="*/ 5 h 6"/>
                  <a:gd name="T18" fmla="*/ 34 w 182"/>
                  <a:gd name="T19" fmla="*/ 5 h 6"/>
                  <a:gd name="T20" fmla="*/ 38 w 182"/>
                  <a:gd name="T21" fmla="*/ 4 h 6"/>
                  <a:gd name="T22" fmla="*/ 42 w 182"/>
                  <a:gd name="T23" fmla="*/ 4 h 6"/>
                  <a:gd name="T24" fmla="*/ 46 w 182"/>
                  <a:gd name="T25" fmla="*/ 4 h 6"/>
                  <a:gd name="T26" fmla="*/ 50 w 182"/>
                  <a:gd name="T27" fmla="*/ 4 h 6"/>
                  <a:gd name="T28" fmla="*/ 54 w 182"/>
                  <a:gd name="T29" fmla="*/ 4 h 6"/>
                  <a:gd name="T30" fmla="*/ 58 w 182"/>
                  <a:gd name="T31" fmla="*/ 4 h 6"/>
                  <a:gd name="T32" fmla="*/ 62 w 182"/>
                  <a:gd name="T33" fmla="*/ 4 h 6"/>
                  <a:gd name="T34" fmla="*/ 66 w 182"/>
                  <a:gd name="T35" fmla="*/ 4 h 6"/>
                  <a:gd name="T36" fmla="*/ 69 w 182"/>
                  <a:gd name="T37" fmla="*/ 3 h 6"/>
                  <a:gd name="T38" fmla="*/ 73 w 182"/>
                  <a:gd name="T39" fmla="*/ 3 h 6"/>
                  <a:gd name="T40" fmla="*/ 77 w 182"/>
                  <a:gd name="T41" fmla="*/ 3 h 6"/>
                  <a:gd name="T42" fmla="*/ 81 w 182"/>
                  <a:gd name="T43" fmla="*/ 3 h 6"/>
                  <a:gd name="T44" fmla="*/ 85 w 182"/>
                  <a:gd name="T45" fmla="*/ 3 h 6"/>
                  <a:gd name="T46" fmla="*/ 89 w 182"/>
                  <a:gd name="T47" fmla="*/ 3 h 6"/>
                  <a:gd name="T48" fmla="*/ 93 w 182"/>
                  <a:gd name="T49" fmla="*/ 3 h 6"/>
                  <a:gd name="T50" fmla="*/ 97 w 182"/>
                  <a:gd name="T51" fmla="*/ 3 h 6"/>
                  <a:gd name="T52" fmla="*/ 101 w 182"/>
                  <a:gd name="T53" fmla="*/ 2 h 6"/>
                  <a:gd name="T54" fmla="*/ 104 w 182"/>
                  <a:gd name="T55" fmla="*/ 2 h 6"/>
                  <a:gd name="T56" fmla="*/ 108 w 182"/>
                  <a:gd name="T57" fmla="*/ 2 h 6"/>
                  <a:gd name="T58" fmla="*/ 112 w 182"/>
                  <a:gd name="T59" fmla="*/ 2 h 6"/>
                  <a:gd name="T60" fmla="*/ 116 w 182"/>
                  <a:gd name="T61" fmla="*/ 2 h 6"/>
                  <a:gd name="T62" fmla="*/ 120 w 182"/>
                  <a:gd name="T63" fmla="*/ 2 h 6"/>
                  <a:gd name="T64" fmla="*/ 124 w 182"/>
                  <a:gd name="T65" fmla="*/ 2 h 6"/>
                  <a:gd name="T66" fmla="*/ 128 w 182"/>
                  <a:gd name="T67" fmla="*/ 2 h 6"/>
                  <a:gd name="T68" fmla="*/ 132 w 182"/>
                  <a:gd name="T69" fmla="*/ 1 h 6"/>
                  <a:gd name="T70" fmla="*/ 136 w 182"/>
                  <a:gd name="T71" fmla="*/ 1 h 6"/>
                  <a:gd name="T72" fmla="*/ 139 w 182"/>
                  <a:gd name="T73" fmla="*/ 1 h 6"/>
                  <a:gd name="T74" fmla="*/ 143 w 182"/>
                  <a:gd name="T75" fmla="*/ 1 h 6"/>
                  <a:gd name="T76" fmla="*/ 147 w 182"/>
                  <a:gd name="T77" fmla="*/ 1 h 6"/>
                  <a:gd name="T78" fmla="*/ 151 w 182"/>
                  <a:gd name="T79" fmla="*/ 1 h 6"/>
                  <a:gd name="T80" fmla="*/ 155 w 182"/>
                  <a:gd name="T81" fmla="*/ 1 h 6"/>
                  <a:gd name="T82" fmla="*/ 159 w 182"/>
                  <a:gd name="T83" fmla="*/ 1 h 6"/>
                  <a:gd name="T84" fmla="*/ 163 w 182"/>
                  <a:gd name="T85" fmla="*/ 1 h 6"/>
                  <a:gd name="T86" fmla="*/ 167 w 182"/>
                  <a:gd name="T87" fmla="*/ 1 h 6"/>
                  <a:gd name="T88" fmla="*/ 171 w 182"/>
                  <a:gd name="T89" fmla="*/ 1 h 6"/>
                  <a:gd name="T90" fmla="*/ 175 w 182"/>
                  <a:gd name="T91" fmla="*/ 1 h 6"/>
                  <a:gd name="T92" fmla="*/ 178 w 182"/>
                  <a:gd name="T93" fmla="*/ 0 h 6"/>
                  <a:gd name="T94" fmla="*/ 182 w 182"/>
                  <a:gd name="T9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182" h="6">
                    <a:moveTo>
                      <a:pt x="0" y="6"/>
                    </a:moveTo>
                    <a:lnTo>
                      <a:pt x="3" y="6"/>
                    </a:lnTo>
                    <a:lnTo>
                      <a:pt x="7" y="5"/>
                    </a:lnTo>
                    <a:lnTo>
                      <a:pt x="11" y="5"/>
                    </a:lnTo>
                    <a:lnTo>
                      <a:pt x="15" y="5"/>
                    </a:lnTo>
                    <a:lnTo>
                      <a:pt x="19" y="5"/>
                    </a:lnTo>
                    <a:lnTo>
                      <a:pt x="23" y="5"/>
                    </a:lnTo>
                    <a:lnTo>
                      <a:pt x="27" y="5"/>
                    </a:lnTo>
                    <a:lnTo>
                      <a:pt x="30" y="5"/>
                    </a:lnTo>
                    <a:lnTo>
                      <a:pt x="34" y="5"/>
                    </a:lnTo>
                    <a:lnTo>
                      <a:pt x="38" y="4"/>
                    </a:lnTo>
                    <a:lnTo>
                      <a:pt x="42" y="4"/>
                    </a:lnTo>
                    <a:lnTo>
                      <a:pt x="46" y="4"/>
                    </a:lnTo>
                    <a:lnTo>
                      <a:pt x="50" y="4"/>
                    </a:lnTo>
                    <a:lnTo>
                      <a:pt x="54" y="4"/>
                    </a:lnTo>
                    <a:lnTo>
                      <a:pt x="58" y="4"/>
                    </a:lnTo>
                    <a:lnTo>
                      <a:pt x="62" y="4"/>
                    </a:lnTo>
                    <a:lnTo>
                      <a:pt x="66" y="4"/>
                    </a:lnTo>
                    <a:lnTo>
                      <a:pt x="69" y="3"/>
                    </a:lnTo>
                    <a:lnTo>
                      <a:pt x="73" y="3"/>
                    </a:lnTo>
                    <a:lnTo>
                      <a:pt x="77" y="3"/>
                    </a:lnTo>
                    <a:lnTo>
                      <a:pt x="81" y="3"/>
                    </a:lnTo>
                    <a:lnTo>
                      <a:pt x="85" y="3"/>
                    </a:lnTo>
                    <a:lnTo>
                      <a:pt x="89" y="3"/>
                    </a:lnTo>
                    <a:lnTo>
                      <a:pt x="93" y="3"/>
                    </a:lnTo>
                    <a:lnTo>
                      <a:pt x="97" y="3"/>
                    </a:lnTo>
                    <a:lnTo>
                      <a:pt x="101" y="2"/>
                    </a:lnTo>
                    <a:lnTo>
                      <a:pt x="104" y="2"/>
                    </a:lnTo>
                    <a:lnTo>
                      <a:pt x="108" y="2"/>
                    </a:lnTo>
                    <a:lnTo>
                      <a:pt x="112" y="2"/>
                    </a:lnTo>
                    <a:lnTo>
                      <a:pt x="116" y="2"/>
                    </a:lnTo>
                    <a:lnTo>
                      <a:pt x="120" y="2"/>
                    </a:lnTo>
                    <a:lnTo>
                      <a:pt x="124" y="2"/>
                    </a:lnTo>
                    <a:lnTo>
                      <a:pt x="128" y="2"/>
                    </a:lnTo>
                    <a:lnTo>
                      <a:pt x="132" y="1"/>
                    </a:lnTo>
                    <a:lnTo>
                      <a:pt x="136" y="1"/>
                    </a:lnTo>
                    <a:lnTo>
                      <a:pt x="139" y="1"/>
                    </a:lnTo>
                    <a:lnTo>
                      <a:pt x="143" y="1"/>
                    </a:lnTo>
                    <a:lnTo>
                      <a:pt x="147" y="1"/>
                    </a:lnTo>
                    <a:lnTo>
                      <a:pt x="151" y="1"/>
                    </a:lnTo>
                    <a:lnTo>
                      <a:pt x="155" y="1"/>
                    </a:lnTo>
                    <a:lnTo>
                      <a:pt x="159" y="1"/>
                    </a:lnTo>
                    <a:lnTo>
                      <a:pt x="163" y="1"/>
                    </a:lnTo>
                    <a:lnTo>
                      <a:pt x="167" y="1"/>
                    </a:lnTo>
                    <a:lnTo>
                      <a:pt x="171" y="1"/>
                    </a:lnTo>
                    <a:lnTo>
                      <a:pt x="175" y="1"/>
                    </a:lnTo>
                    <a:lnTo>
                      <a:pt x="178" y="0"/>
                    </a:lnTo>
                    <a:lnTo>
                      <a:pt x="182" y="0"/>
                    </a:lnTo>
                  </a:path>
                </a:pathLst>
              </a:custGeom>
              <a:noFill/>
              <a:ln w="11113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4" name="Freeform 1237"/>
              <p:cNvSpPr>
                <a:spLocks/>
              </p:cNvSpPr>
              <p:nvPr/>
            </p:nvSpPr>
            <p:spPr bwMode="auto">
              <a:xfrm>
                <a:off x="6903638" y="1042741"/>
                <a:ext cx="297729" cy="342933"/>
              </a:xfrm>
              <a:custGeom>
                <a:avLst/>
                <a:gdLst>
                  <a:gd name="T0" fmla="*/ 0 w 191"/>
                  <a:gd name="T1" fmla="*/ 108 h 220"/>
                  <a:gd name="T2" fmla="*/ 4 w 191"/>
                  <a:gd name="T3" fmla="*/ 0 h 220"/>
                  <a:gd name="T4" fmla="*/ 8 w 191"/>
                  <a:gd name="T5" fmla="*/ 161 h 220"/>
                  <a:gd name="T6" fmla="*/ 12 w 191"/>
                  <a:gd name="T7" fmla="*/ 208 h 220"/>
                  <a:gd name="T8" fmla="*/ 16 w 191"/>
                  <a:gd name="T9" fmla="*/ 213 h 220"/>
                  <a:gd name="T10" fmla="*/ 20 w 191"/>
                  <a:gd name="T11" fmla="*/ 220 h 220"/>
                  <a:gd name="T12" fmla="*/ 24 w 191"/>
                  <a:gd name="T13" fmla="*/ 219 h 220"/>
                  <a:gd name="T14" fmla="*/ 28 w 191"/>
                  <a:gd name="T15" fmla="*/ 217 h 220"/>
                  <a:gd name="T16" fmla="*/ 32 w 191"/>
                  <a:gd name="T17" fmla="*/ 219 h 220"/>
                  <a:gd name="T18" fmla="*/ 35 w 191"/>
                  <a:gd name="T19" fmla="*/ 218 h 220"/>
                  <a:gd name="T20" fmla="*/ 39 w 191"/>
                  <a:gd name="T21" fmla="*/ 218 h 220"/>
                  <a:gd name="T22" fmla="*/ 43 w 191"/>
                  <a:gd name="T23" fmla="*/ 218 h 220"/>
                  <a:gd name="T24" fmla="*/ 47 w 191"/>
                  <a:gd name="T25" fmla="*/ 218 h 220"/>
                  <a:gd name="T26" fmla="*/ 51 w 191"/>
                  <a:gd name="T27" fmla="*/ 218 h 220"/>
                  <a:gd name="T28" fmla="*/ 55 w 191"/>
                  <a:gd name="T29" fmla="*/ 218 h 220"/>
                  <a:gd name="T30" fmla="*/ 59 w 191"/>
                  <a:gd name="T31" fmla="*/ 218 h 220"/>
                  <a:gd name="T32" fmla="*/ 63 w 191"/>
                  <a:gd name="T33" fmla="*/ 218 h 220"/>
                  <a:gd name="T34" fmla="*/ 67 w 191"/>
                  <a:gd name="T35" fmla="*/ 218 h 220"/>
                  <a:gd name="T36" fmla="*/ 71 w 191"/>
                  <a:gd name="T37" fmla="*/ 218 h 220"/>
                  <a:gd name="T38" fmla="*/ 74 w 191"/>
                  <a:gd name="T39" fmla="*/ 218 h 220"/>
                  <a:gd name="T40" fmla="*/ 78 w 191"/>
                  <a:gd name="T41" fmla="*/ 218 h 220"/>
                  <a:gd name="T42" fmla="*/ 82 w 191"/>
                  <a:gd name="T43" fmla="*/ 218 h 220"/>
                  <a:gd name="T44" fmla="*/ 86 w 191"/>
                  <a:gd name="T45" fmla="*/ 217 h 220"/>
                  <a:gd name="T46" fmla="*/ 90 w 191"/>
                  <a:gd name="T47" fmla="*/ 217 h 220"/>
                  <a:gd name="T48" fmla="*/ 94 w 191"/>
                  <a:gd name="T49" fmla="*/ 217 h 220"/>
                  <a:gd name="T50" fmla="*/ 98 w 191"/>
                  <a:gd name="T51" fmla="*/ 217 h 220"/>
                  <a:gd name="T52" fmla="*/ 102 w 191"/>
                  <a:gd name="T53" fmla="*/ 217 h 220"/>
                  <a:gd name="T54" fmla="*/ 105 w 191"/>
                  <a:gd name="T55" fmla="*/ 217 h 220"/>
                  <a:gd name="T56" fmla="*/ 109 w 191"/>
                  <a:gd name="T57" fmla="*/ 217 h 220"/>
                  <a:gd name="T58" fmla="*/ 113 w 191"/>
                  <a:gd name="T59" fmla="*/ 217 h 220"/>
                  <a:gd name="T60" fmla="*/ 117 w 191"/>
                  <a:gd name="T61" fmla="*/ 217 h 220"/>
                  <a:gd name="T62" fmla="*/ 121 w 191"/>
                  <a:gd name="T63" fmla="*/ 217 h 220"/>
                  <a:gd name="T64" fmla="*/ 125 w 191"/>
                  <a:gd name="T65" fmla="*/ 217 h 220"/>
                  <a:gd name="T66" fmla="*/ 129 w 191"/>
                  <a:gd name="T67" fmla="*/ 217 h 220"/>
                  <a:gd name="T68" fmla="*/ 133 w 191"/>
                  <a:gd name="T69" fmla="*/ 217 h 220"/>
                  <a:gd name="T70" fmla="*/ 137 w 191"/>
                  <a:gd name="T71" fmla="*/ 217 h 220"/>
                  <a:gd name="T72" fmla="*/ 141 w 191"/>
                  <a:gd name="T73" fmla="*/ 217 h 220"/>
                  <a:gd name="T74" fmla="*/ 145 w 191"/>
                  <a:gd name="T75" fmla="*/ 217 h 220"/>
                  <a:gd name="T76" fmla="*/ 148 w 191"/>
                  <a:gd name="T77" fmla="*/ 217 h 220"/>
                  <a:gd name="T78" fmla="*/ 152 w 191"/>
                  <a:gd name="T79" fmla="*/ 216 h 220"/>
                  <a:gd name="T80" fmla="*/ 156 w 191"/>
                  <a:gd name="T81" fmla="*/ 216 h 220"/>
                  <a:gd name="T82" fmla="*/ 160 w 191"/>
                  <a:gd name="T83" fmla="*/ 216 h 220"/>
                  <a:gd name="T84" fmla="*/ 164 w 191"/>
                  <a:gd name="T85" fmla="*/ 216 h 220"/>
                  <a:gd name="T86" fmla="*/ 168 w 191"/>
                  <a:gd name="T87" fmla="*/ 216 h 220"/>
                  <a:gd name="T88" fmla="*/ 172 w 191"/>
                  <a:gd name="T89" fmla="*/ 216 h 220"/>
                  <a:gd name="T90" fmla="*/ 175 w 191"/>
                  <a:gd name="T91" fmla="*/ 216 h 220"/>
                  <a:gd name="T92" fmla="*/ 179 w 191"/>
                  <a:gd name="T93" fmla="*/ 216 h 220"/>
                  <a:gd name="T94" fmla="*/ 183 w 191"/>
                  <a:gd name="T95" fmla="*/ 216 h 220"/>
                  <a:gd name="T96" fmla="*/ 187 w 191"/>
                  <a:gd name="T97" fmla="*/ 216 h 220"/>
                  <a:gd name="T98" fmla="*/ 191 w 191"/>
                  <a:gd name="T99" fmla="*/ 216 h 2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220">
                    <a:moveTo>
                      <a:pt x="0" y="108"/>
                    </a:moveTo>
                    <a:lnTo>
                      <a:pt x="4" y="0"/>
                    </a:lnTo>
                    <a:lnTo>
                      <a:pt x="8" y="161"/>
                    </a:lnTo>
                    <a:lnTo>
                      <a:pt x="12" y="208"/>
                    </a:lnTo>
                    <a:lnTo>
                      <a:pt x="16" y="213"/>
                    </a:lnTo>
                    <a:lnTo>
                      <a:pt x="20" y="220"/>
                    </a:lnTo>
                    <a:lnTo>
                      <a:pt x="24" y="219"/>
                    </a:lnTo>
                    <a:lnTo>
                      <a:pt x="28" y="217"/>
                    </a:lnTo>
                    <a:lnTo>
                      <a:pt x="32" y="219"/>
                    </a:lnTo>
                    <a:lnTo>
                      <a:pt x="35" y="218"/>
                    </a:lnTo>
                    <a:lnTo>
                      <a:pt x="39" y="218"/>
                    </a:lnTo>
                    <a:lnTo>
                      <a:pt x="43" y="218"/>
                    </a:lnTo>
                    <a:lnTo>
                      <a:pt x="47" y="218"/>
                    </a:lnTo>
                    <a:lnTo>
                      <a:pt x="51" y="218"/>
                    </a:lnTo>
                    <a:lnTo>
                      <a:pt x="55" y="218"/>
                    </a:lnTo>
                    <a:lnTo>
                      <a:pt x="59" y="218"/>
                    </a:lnTo>
                    <a:lnTo>
                      <a:pt x="63" y="218"/>
                    </a:lnTo>
                    <a:lnTo>
                      <a:pt x="67" y="218"/>
                    </a:lnTo>
                    <a:lnTo>
                      <a:pt x="71" y="218"/>
                    </a:lnTo>
                    <a:lnTo>
                      <a:pt x="74" y="218"/>
                    </a:lnTo>
                    <a:lnTo>
                      <a:pt x="78" y="218"/>
                    </a:lnTo>
                    <a:lnTo>
                      <a:pt x="82" y="218"/>
                    </a:lnTo>
                    <a:lnTo>
                      <a:pt x="86" y="217"/>
                    </a:lnTo>
                    <a:lnTo>
                      <a:pt x="90" y="217"/>
                    </a:lnTo>
                    <a:lnTo>
                      <a:pt x="94" y="217"/>
                    </a:lnTo>
                    <a:lnTo>
                      <a:pt x="98" y="217"/>
                    </a:lnTo>
                    <a:lnTo>
                      <a:pt x="102" y="217"/>
                    </a:lnTo>
                    <a:lnTo>
                      <a:pt x="105" y="217"/>
                    </a:lnTo>
                    <a:lnTo>
                      <a:pt x="109" y="217"/>
                    </a:lnTo>
                    <a:lnTo>
                      <a:pt x="113" y="217"/>
                    </a:lnTo>
                    <a:lnTo>
                      <a:pt x="117" y="217"/>
                    </a:lnTo>
                    <a:lnTo>
                      <a:pt x="121" y="217"/>
                    </a:lnTo>
                    <a:lnTo>
                      <a:pt x="125" y="217"/>
                    </a:lnTo>
                    <a:lnTo>
                      <a:pt x="129" y="217"/>
                    </a:lnTo>
                    <a:lnTo>
                      <a:pt x="133" y="217"/>
                    </a:lnTo>
                    <a:lnTo>
                      <a:pt x="137" y="217"/>
                    </a:lnTo>
                    <a:lnTo>
                      <a:pt x="141" y="217"/>
                    </a:lnTo>
                    <a:lnTo>
                      <a:pt x="145" y="217"/>
                    </a:lnTo>
                    <a:lnTo>
                      <a:pt x="148" y="217"/>
                    </a:lnTo>
                    <a:lnTo>
                      <a:pt x="152" y="216"/>
                    </a:lnTo>
                    <a:lnTo>
                      <a:pt x="156" y="216"/>
                    </a:lnTo>
                    <a:lnTo>
                      <a:pt x="160" y="216"/>
                    </a:lnTo>
                    <a:lnTo>
                      <a:pt x="164" y="216"/>
                    </a:lnTo>
                    <a:lnTo>
                      <a:pt x="168" y="216"/>
                    </a:lnTo>
                    <a:lnTo>
                      <a:pt x="172" y="216"/>
                    </a:lnTo>
                    <a:lnTo>
                      <a:pt x="175" y="216"/>
                    </a:lnTo>
                    <a:lnTo>
                      <a:pt x="179" y="216"/>
                    </a:lnTo>
                    <a:lnTo>
                      <a:pt x="183" y="216"/>
                    </a:lnTo>
                    <a:lnTo>
                      <a:pt x="187" y="216"/>
                    </a:lnTo>
                    <a:lnTo>
                      <a:pt x="191" y="216"/>
                    </a:lnTo>
                  </a:path>
                </a:pathLst>
              </a:custGeom>
              <a:noFill/>
              <a:ln w="11113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5" name="Freeform 1238"/>
              <p:cNvSpPr>
                <a:spLocks/>
              </p:cNvSpPr>
              <p:nvPr/>
            </p:nvSpPr>
            <p:spPr bwMode="auto">
              <a:xfrm>
                <a:off x="7201366" y="1374763"/>
                <a:ext cx="297729" cy="4676"/>
              </a:xfrm>
              <a:custGeom>
                <a:avLst/>
                <a:gdLst>
                  <a:gd name="T0" fmla="*/ 0 w 191"/>
                  <a:gd name="T1" fmla="*/ 3 h 3"/>
                  <a:gd name="T2" fmla="*/ 4 w 191"/>
                  <a:gd name="T3" fmla="*/ 3 h 3"/>
                  <a:gd name="T4" fmla="*/ 8 w 191"/>
                  <a:gd name="T5" fmla="*/ 2 h 3"/>
                  <a:gd name="T6" fmla="*/ 12 w 191"/>
                  <a:gd name="T7" fmla="*/ 2 h 3"/>
                  <a:gd name="T8" fmla="*/ 16 w 191"/>
                  <a:gd name="T9" fmla="*/ 2 h 3"/>
                  <a:gd name="T10" fmla="*/ 20 w 191"/>
                  <a:gd name="T11" fmla="*/ 2 h 3"/>
                  <a:gd name="T12" fmla="*/ 24 w 191"/>
                  <a:gd name="T13" fmla="*/ 2 h 3"/>
                  <a:gd name="T14" fmla="*/ 27 w 191"/>
                  <a:gd name="T15" fmla="*/ 2 h 3"/>
                  <a:gd name="T16" fmla="*/ 31 w 191"/>
                  <a:gd name="T17" fmla="*/ 2 h 3"/>
                  <a:gd name="T18" fmla="*/ 35 w 191"/>
                  <a:gd name="T19" fmla="*/ 2 h 3"/>
                  <a:gd name="T20" fmla="*/ 39 w 191"/>
                  <a:gd name="T21" fmla="*/ 2 h 3"/>
                  <a:gd name="T22" fmla="*/ 43 w 191"/>
                  <a:gd name="T23" fmla="*/ 2 h 3"/>
                  <a:gd name="T24" fmla="*/ 47 w 191"/>
                  <a:gd name="T25" fmla="*/ 2 h 3"/>
                  <a:gd name="T26" fmla="*/ 51 w 191"/>
                  <a:gd name="T27" fmla="*/ 2 h 3"/>
                  <a:gd name="T28" fmla="*/ 55 w 191"/>
                  <a:gd name="T29" fmla="*/ 2 h 3"/>
                  <a:gd name="T30" fmla="*/ 58 w 191"/>
                  <a:gd name="T31" fmla="*/ 2 h 3"/>
                  <a:gd name="T32" fmla="*/ 62 w 191"/>
                  <a:gd name="T33" fmla="*/ 2 h 3"/>
                  <a:gd name="T34" fmla="*/ 66 w 191"/>
                  <a:gd name="T35" fmla="*/ 2 h 3"/>
                  <a:gd name="T36" fmla="*/ 70 w 191"/>
                  <a:gd name="T37" fmla="*/ 2 h 3"/>
                  <a:gd name="T38" fmla="*/ 74 w 191"/>
                  <a:gd name="T39" fmla="*/ 1 h 3"/>
                  <a:gd name="T40" fmla="*/ 78 w 191"/>
                  <a:gd name="T41" fmla="*/ 1 h 3"/>
                  <a:gd name="T42" fmla="*/ 82 w 191"/>
                  <a:gd name="T43" fmla="*/ 1 h 3"/>
                  <a:gd name="T44" fmla="*/ 86 w 191"/>
                  <a:gd name="T45" fmla="*/ 1 h 3"/>
                  <a:gd name="T46" fmla="*/ 90 w 191"/>
                  <a:gd name="T47" fmla="*/ 1 h 3"/>
                  <a:gd name="T48" fmla="*/ 94 w 191"/>
                  <a:gd name="T49" fmla="*/ 1 h 3"/>
                  <a:gd name="T50" fmla="*/ 97 w 191"/>
                  <a:gd name="T51" fmla="*/ 1 h 3"/>
                  <a:gd name="T52" fmla="*/ 101 w 191"/>
                  <a:gd name="T53" fmla="*/ 1 h 3"/>
                  <a:gd name="T54" fmla="*/ 105 w 191"/>
                  <a:gd name="T55" fmla="*/ 1 h 3"/>
                  <a:gd name="T56" fmla="*/ 109 w 191"/>
                  <a:gd name="T57" fmla="*/ 1 h 3"/>
                  <a:gd name="T58" fmla="*/ 113 w 191"/>
                  <a:gd name="T59" fmla="*/ 1 h 3"/>
                  <a:gd name="T60" fmla="*/ 117 w 191"/>
                  <a:gd name="T61" fmla="*/ 1 h 3"/>
                  <a:gd name="T62" fmla="*/ 121 w 191"/>
                  <a:gd name="T63" fmla="*/ 1 h 3"/>
                  <a:gd name="T64" fmla="*/ 125 w 191"/>
                  <a:gd name="T65" fmla="*/ 1 h 3"/>
                  <a:gd name="T66" fmla="*/ 129 w 191"/>
                  <a:gd name="T67" fmla="*/ 1 h 3"/>
                  <a:gd name="T68" fmla="*/ 133 w 191"/>
                  <a:gd name="T69" fmla="*/ 1 h 3"/>
                  <a:gd name="T70" fmla="*/ 136 w 191"/>
                  <a:gd name="T71" fmla="*/ 0 h 3"/>
                  <a:gd name="T72" fmla="*/ 140 w 191"/>
                  <a:gd name="T73" fmla="*/ 0 h 3"/>
                  <a:gd name="T74" fmla="*/ 144 w 191"/>
                  <a:gd name="T75" fmla="*/ 0 h 3"/>
                  <a:gd name="T76" fmla="*/ 148 w 191"/>
                  <a:gd name="T77" fmla="*/ 0 h 3"/>
                  <a:gd name="T78" fmla="*/ 152 w 191"/>
                  <a:gd name="T79" fmla="*/ 0 h 3"/>
                  <a:gd name="T80" fmla="*/ 156 w 191"/>
                  <a:gd name="T81" fmla="*/ 0 h 3"/>
                  <a:gd name="T82" fmla="*/ 160 w 191"/>
                  <a:gd name="T83" fmla="*/ 0 h 3"/>
                  <a:gd name="T84" fmla="*/ 163 w 191"/>
                  <a:gd name="T85" fmla="*/ 0 h 3"/>
                  <a:gd name="T86" fmla="*/ 167 w 191"/>
                  <a:gd name="T87" fmla="*/ 0 h 3"/>
                  <a:gd name="T88" fmla="*/ 171 w 191"/>
                  <a:gd name="T89" fmla="*/ 0 h 3"/>
                  <a:gd name="T90" fmla="*/ 175 w 191"/>
                  <a:gd name="T91" fmla="*/ 0 h 3"/>
                  <a:gd name="T92" fmla="*/ 179 w 191"/>
                  <a:gd name="T93" fmla="*/ 0 h 3"/>
                  <a:gd name="T94" fmla="*/ 183 w 191"/>
                  <a:gd name="T95" fmla="*/ 0 h 3"/>
                  <a:gd name="T96" fmla="*/ 187 w 191"/>
                  <a:gd name="T97" fmla="*/ 0 h 3"/>
                  <a:gd name="T98" fmla="*/ 191 w 191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3">
                    <a:moveTo>
                      <a:pt x="0" y="3"/>
                    </a:moveTo>
                    <a:lnTo>
                      <a:pt x="4" y="3"/>
                    </a:lnTo>
                    <a:lnTo>
                      <a:pt x="8" y="2"/>
                    </a:lnTo>
                    <a:lnTo>
                      <a:pt x="12" y="2"/>
                    </a:lnTo>
                    <a:lnTo>
                      <a:pt x="16" y="2"/>
                    </a:lnTo>
                    <a:lnTo>
                      <a:pt x="20" y="2"/>
                    </a:lnTo>
                    <a:lnTo>
                      <a:pt x="24" y="2"/>
                    </a:lnTo>
                    <a:lnTo>
                      <a:pt x="27" y="2"/>
                    </a:lnTo>
                    <a:lnTo>
                      <a:pt x="31" y="2"/>
                    </a:lnTo>
                    <a:lnTo>
                      <a:pt x="35" y="2"/>
                    </a:lnTo>
                    <a:lnTo>
                      <a:pt x="39" y="2"/>
                    </a:lnTo>
                    <a:lnTo>
                      <a:pt x="43" y="2"/>
                    </a:lnTo>
                    <a:lnTo>
                      <a:pt x="47" y="2"/>
                    </a:lnTo>
                    <a:lnTo>
                      <a:pt x="51" y="2"/>
                    </a:lnTo>
                    <a:lnTo>
                      <a:pt x="55" y="2"/>
                    </a:lnTo>
                    <a:lnTo>
                      <a:pt x="58" y="2"/>
                    </a:lnTo>
                    <a:lnTo>
                      <a:pt x="62" y="2"/>
                    </a:lnTo>
                    <a:lnTo>
                      <a:pt x="66" y="2"/>
                    </a:lnTo>
                    <a:lnTo>
                      <a:pt x="70" y="2"/>
                    </a:lnTo>
                    <a:lnTo>
                      <a:pt x="74" y="1"/>
                    </a:lnTo>
                    <a:lnTo>
                      <a:pt x="78" y="1"/>
                    </a:lnTo>
                    <a:lnTo>
                      <a:pt x="82" y="1"/>
                    </a:lnTo>
                    <a:lnTo>
                      <a:pt x="86" y="1"/>
                    </a:lnTo>
                    <a:lnTo>
                      <a:pt x="90" y="1"/>
                    </a:lnTo>
                    <a:lnTo>
                      <a:pt x="94" y="1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5" y="1"/>
                    </a:lnTo>
                    <a:lnTo>
                      <a:pt x="109" y="1"/>
                    </a:lnTo>
                    <a:lnTo>
                      <a:pt x="113" y="1"/>
                    </a:lnTo>
                    <a:lnTo>
                      <a:pt x="117" y="1"/>
                    </a:lnTo>
                    <a:lnTo>
                      <a:pt x="121" y="1"/>
                    </a:lnTo>
                    <a:lnTo>
                      <a:pt x="125" y="1"/>
                    </a:lnTo>
                    <a:lnTo>
                      <a:pt x="129" y="1"/>
                    </a:lnTo>
                    <a:lnTo>
                      <a:pt x="133" y="1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6" name="Freeform 1239"/>
              <p:cNvSpPr>
                <a:spLocks/>
              </p:cNvSpPr>
              <p:nvPr/>
            </p:nvSpPr>
            <p:spPr bwMode="auto">
              <a:xfrm>
                <a:off x="7499095" y="1370087"/>
                <a:ext cx="297729" cy="4676"/>
              </a:xfrm>
              <a:custGeom>
                <a:avLst/>
                <a:gdLst>
                  <a:gd name="T0" fmla="*/ 0 w 191"/>
                  <a:gd name="T1" fmla="*/ 3 h 3"/>
                  <a:gd name="T2" fmla="*/ 4 w 191"/>
                  <a:gd name="T3" fmla="*/ 3 h 3"/>
                  <a:gd name="T4" fmla="*/ 8 w 191"/>
                  <a:gd name="T5" fmla="*/ 3 h 3"/>
                  <a:gd name="T6" fmla="*/ 12 w 191"/>
                  <a:gd name="T7" fmla="*/ 3 h 3"/>
                  <a:gd name="T8" fmla="*/ 15 w 191"/>
                  <a:gd name="T9" fmla="*/ 2 h 3"/>
                  <a:gd name="T10" fmla="*/ 19 w 191"/>
                  <a:gd name="T11" fmla="*/ 2 h 3"/>
                  <a:gd name="T12" fmla="*/ 23 w 191"/>
                  <a:gd name="T13" fmla="*/ 2 h 3"/>
                  <a:gd name="T14" fmla="*/ 27 w 191"/>
                  <a:gd name="T15" fmla="*/ 2 h 3"/>
                  <a:gd name="T16" fmla="*/ 31 w 191"/>
                  <a:gd name="T17" fmla="*/ 2 h 3"/>
                  <a:gd name="T18" fmla="*/ 35 w 191"/>
                  <a:gd name="T19" fmla="*/ 2 h 3"/>
                  <a:gd name="T20" fmla="*/ 39 w 191"/>
                  <a:gd name="T21" fmla="*/ 2 h 3"/>
                  <a:gd name="T22" fmla="*/ 43 w 191"/>
                  <a:gd name="T23" fmla="*/ 2 h 3"/>
                  <a:gd name="T24" fmla="*/ 46 w 191"/>
                  <a:gd name="T25" fmla="*/ 2 h 3"/>
                  <a:gd name="T26" fmla="*/ 50 w 191"/>
                  <a:gd name="T27" fmla="*/ 2 h 3"/>
                  <a:gd name="T28" fmla="*/ 54 w 191"/>
                  <a:gd name="T29" fmla="*/ 2 h 3"/>
                  <a:gd name="T30" fmla="*/ 58 w 191"/>
                  <a:gd name="T31" fmla="*/ 2 h 3"/>
                  <a:gd name="T32" fmla="*/ 62 w 191"/>
                  <a:gd name="T33" fmla="*/ 2 h 3"/>
                  <a:gd name="T34" fmla="*/ 66 w 191"/>
                  <a:gd name="T35" fmla="*/ 2 h 3"/>
                  <a:gd name="T36" fmla="*/ 70 w 191"/>
                  <a:gd name="T37" fmla="*/ 2 h 3"/>
                  <a:gd name="T38" fmla="*/ 74 w 191"/>
                  <a:gd name="T39" fmla="*/ 2 h 3"/>
                  <a:gd name="T40" fmla="*/ 78 w 191"/>
                  <a:gd name="T41" fmla="*/ 2 h 3"/>
                  <a:gd name="T42" fmla="*/ 82 w 191"/>
                  <a:gd name="T43" fmla="*/ 1 h 3"/>
                  <a:gd name="T44" fmla="*/ 85 w 191"/>
                  <a:gd name="T45" fmla="*/ 1 h 3"/>
                  <a:gd name="T46" fmla="*/ 89 w 191"/>
                  <a:gd name="T47" fmla="*/ 1 h 3"/>
                  <a:gd name="T48" fmla="*/ 93 w 191"/>
                  <a:gd name="T49" fmla="*/ 1 h 3"/>
                  <a:gd name="T50" fmla="*/ 97 w 191"/>
                  <a:gd name="T51" fmla="*/ 1 h 3"/>
                  <a:gd name="T52" fmla="*/ 101 w 191"/>
                  <a:gd name="T53" fmla="*/ 1 h 3"/>
                  <a:gd name="T54" fmla="*/ 105 w 191"/>
                  <a:gd name="T55" fmla="*/ 1 h 3"/>
                  <a:gd name="T56" fmla="*/ 109 w 191"/>
                  <a:gd name="T57" fmla="*/ 1 h 3"/>
                  <a:gd name="T58" fmla="*/ 113 w 191"/>
                  <a:gd name="T59" fmla="*/ 1 h 3"/>
                  <a:gd name="T60" fmla="*/ 117 w 191"/>
                  <a:gd name="T61" fmla="*/ 1 h 3"/>
                  <a:gd name="T62" fmla="*/ 120 w 191"/>
                  <a:gd name="T63" fmla="*/ 1 h 3"/>
                  <a:gd name="T64" fmla="*/ 124 w 191"/>
                  <a:gd name="T65" fmla="*/ 0 h 3"/>
                  <a:gd name="T66" fmla="*/ 128 w 191"/>
                  <a:gd name="T67" fmla="*/ 0 h 3"/>
                  <a:gd name="T68" fmla="*/ 132 w 191"/>
                  <a:gd name="T69" fmla="*/ 0 h 3"/>
                  <a:gd name="T70" fmla="*/ 136 w 191"/>
                  <a:gd name="T71" fmla="*/ 0 h 3"/>
                  <a:gd name="T72" fmla="*/ 140 w 191"/>
                  <a:gd name="T73" fmla="*/ 0 h 3"/>
                  <a:gd name="T74" fmla="*/ 144 w 191"/>
                  <a:gd name="T75" fmla="*/ 0 h 3"/>
                  <a:gd name="T76" fmla="*/ 148 w 191"/>
                  <a:gd name="T77" fmla="*/ 0 h 3"/>
                  <a:gd name="T78" fmla="*/ 152 w 191"/>
                  <a:gd name="T79" fmla="*/ 0 h 3"/>
                  <a:gd name="T80" fmla="*/ 155 w 191"/>
                  <a:gd name="T81" fmla="*/ 0 h 3"/>
                  <a:gd name="T82" fmla="*/ 159 w 191"/>
                  <a:gd name="T83" fmla="*/ 0 h 3"/>
                  <a:gd name="T84" fmla="*/ 163 w 191"/>
                  <a:gd name="T85" fmla="*/ 0 h 3"/>
                  <a:gd name="T86" fmla="*/ 167 w 191"/>
                  <a:gd name="T87" fmla="*/ 0 h 3"/>
                  <a:gd name="T88" fmla="*/ 171 w 191"/>
                  <a:gd name="T89" fmla="*/ 0 h 3"/>
                  <a:gd name="T90" fmla="*/ 175 w 191"/>
                  <a:gd name="T91" fmla="*/ 0 h 3"/>
                  <a:gd name="T92" fmla="*/ 179 w 191"/>
                  <a:gd name="T93" fmla="*/ 0 h 3"/>
                  <a:gd name="T94" fmla="*/ 183 w 191"/>
                  <a:gd name="T95" fmla="*/ 0 h 3"/>
                  <a:gd name="T96" fmla="*/ 187 w 191"/>
                  <a:gd name="T97" fmla="*/ 0 h 3"/>
                  <a:gd name="T98" fmla="*/ 191 w 191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3">
                    <a:moveTo>
                      <a:pt x="0" y="3"/>
                    </a:moveTo>
                    <a:lnTo>
                      <a:pt x="4" y="3"/>
                    </a:lnTo>
                    <a:lnTo>
                      <a:pt x="8" y="3"/>
                    </a:lnTo>
                    <a:lnTo>
                      <a:pt x="12" y="3"/>
                    </a:lnTo>
                    <a:lnTo>
                      <a:pt x="15" y="2"/>
                    </a:lnTo>
                    <a:lnTo>
                      <a:pt x="19" y="2"/>
                    </a:lnTo>
                    <a:lnTo>
                      <a:pt x="23" y="2"/>
                    </a:lnTo>
                    <a:lnTo>
                      <a:pt x="27" y="2"/>
                    </a:lnTo>
                    <a:lnTo>
                      <a:pt x="31" y="2"/>
                    </a:lnTo>
                    <a:lnTo>
                      <a:pt x="35" y="2"/>
                    </a:lnTo>
                    <a:lnTo>
                      <a:pt x="39" y="2"/>
                    </a:lnTo>
                    <a:lnTo>
                      <a:pt x="43" y="2"/>
                    </a:lnTo>
                    <a:lnTo>
                      <a:pt x="46" y="2"/>
                    </a:lnTo>
                    <a:lnTo>
                      <a:pt x="50" y="2"/>
                    </a:lnTo>
                    <a:lnTo>
                      <a:pt x="54" y="2"/>
                    </a:lnTo>
                    <a:lnTo>
                      <a:pt x="58" y="2"/>
                    </a:lnTo>
                    <a:lnTo>
                      <a:pt x="62" y="2"/>
                    </a:lnTo>
                    <a:lnTo>
                      <a:pt x="66" y="2"/>
                    </a:lnTo>
                    <a:lnTo>
                      <a:pt x="70" y="2"/>
                    </a:lnTo>
                    <a:lnTo>
                      <a:pt x="74" y="2"/>
                    </a:lnTo>
                    <a:lnTo>
                      <a:pt x="78" y="2"/>
                    </a:lnTo>
                    <a:lnTo>
                      <a:pt x="82" y="1"/>
                    </a:lnTo>
                    <a:lnTo>
                      <a:pt x="85" y="1"/>
                    </a:lnTo>
                    <a:lnTo>
                      <a:pt x="89" y="1"/>
                    </a:lnTo>
                    <a:lnTo>
                      <a:pt x="93" y="1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5" y="1"/>
                    </a:lnTo>
                    <a:lnTo>
                      <a:pt x="109" y="1"/>
                    </a:lnTo>
                    <a:lnTo>
                      <a:pt x="113" y="1"/>
                    </a:lnTo>
                    <a:lnTo>
                      <a:pt x="117" y="1"/>
                    </a:lnTo>
                    <a:lnTo>
                      <a:pt x="120" y="1"/>
                    </a:lnTo>
                    <a:lnTo>
                      <a:pt x="124" y="0"/>
                    </a:lnTo>
                    <a:lnTo>
                      <a:pt x="128" y="0"/>
                    </a:lnTo>
                    <a:lnTo>
                      <a:pt x="132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5" y="0"/>
                    </a:lnTo>
                    <a:lnTo>
                      <a:pt x="159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7" name="Freeform 1240"/>
              <p:cNvSpPr>
                <a:spLocks/>
              </p:cNvSpPr>
              <p:nvPr/>
            </p:nvSpPr>
            <p:spPr bwMode="auto">
              <a:xfrm>
                <a:off x="7796823" y="1365410"/>
                <a:ext cx="289935" cy="4676"/>
              </a:xfrm>
              <a:custGeom>
                <a:avLst/>
                <a:gdLst>
                  <a:gd name="T0" fmla="*/ 0 w 186"/>
                  <a:gd name="T1" fmla="*/ 3 h 3"/>
                  <a:gd name="T2" fmla="*/ 4 w 186"/>
                  <a:gd name="T3" fmla="*/ 2 h 3"/>
                  <a:gd name="T4" fmla="*/ 7 w 186"/>
                  <a:gd name="T5" fmla="*/ 2 h 3"/>
                  <a:gd name="T6" fmla="*/ 11 w 186"/>
                  <a:gd name="T7" fmla="*/ 2 h 3"/>
                  <a:gd name="T8" fmla="*/ 15 w 186"/>
                  <a:gd name="T9" fmla="*/ 2 h 3"/>
                  <a:gd name="T10" fmla="*/ 19 w 186"/>
                  <a:gd name="T11" fmla="*/ 2 h 3"/>
                  <a:gd name="T12" fmla="*/ 23 w 186"/>
                  <a:gd name="T13" fmla="*/ 2 h 3"/>
                  <a:gd name="T14" fmla="*/ 27 w 186"/>
                  <a:gd name="T15" fmla="*/ 2 h 3"/>
                  <a:gd name="T16" fmla="*/ 31 w 186"/>
                  <a:gd name="T17" fmla="*/ 2 h 3"/>
                  <a:gd name="T18" fmla="*/ 34 w 186"/>
                  <a:gd name="T19" fmla="*/ 2 h 3"/>
                  <a:gd name="T20" fmla="*/ 38 w 186"/>
                  <a:gd name="T21" fmla="*/ 2 h 3"/>
                  <a:gd name="T22" fmla="*/ 42 w 186"/>
                  <a:gd name="T23" fmla="*/ 2 h 3"/>
                  <a:gd name="T24" fmla="*/ 46 w 186"/>
                  <a:gd name="T25" fmla="*/ 2 h 3"/>
                  <a:gd name="T26" fmla="*/ 50 w 186"/>
                  <a:gd name="T27" fmla="*/ 2 h 3"/>
                  <a:gd name="T28" fmla="*/ 54 w 186"/>
                  <a:gd name="T29" fmla="*/ 2 h 3"/>
                  <a:gd name="T30" fmla="*/ 58 w 186"/>
                  <a:gd name="T31" fmla="*/ 2 h 3"/>
                  <a:gd name="T32" fmla="*/ 62 w 186"/>
                  <a:gd name="T33" fmla="*/ 2 h 3"/>
                  <a:gd name="T34" fmla="*/ 66 w 186"/>
                  <a:gd name="T35" fmla="*/ 1 h 3"/>
                  <a:gd name="T36" fmla="*/ 70 w 186"/>
                  <a:gd name="T37" fmla="*/ 1 h 3"/>
                  <a:gd name="T38" fmla="*/ 73 w 186"/>
                  <a:gd name="T39" fmla="*/ 1 h 3"/>
                  <a:gd name="T40" fmla="*/ 77 w 186"/>
                  <a:gd name="T41" fmla="*/ 1 h 3"/>
                  <a:gd name="T42" fmla="*/ 81 w 186"/>
                  <a:gd name="T43" fmla="*/ 1 h 3"/>
                  <a:gd name="T44" fmla="*/ 85 w 186"/>
                  <a:gd name="T45" fmla="*/ 1 h 3"/>
                  <a:gd name="T46" fmla="*/ 89 w 186"/>
                  <a:gd name="T47" fmla="*/ 1 h 3"/>
                  <a:gd name="T48" fmla="*/ 93 w 186"/>
                  <a:gd name="T49" fmla="*/ 1 h 3"/>
                  <a:gd name="T50" fmla="*/ 97 w 186"/>
                  <a:gd name="T51" fmla="*/ 1 h 3"/>
                  <a:gd name="T52" fmla="*/ 101 w 186"/>
                  <a:gd name="T53" fmla="*/ 1 h 3"/>
                  <a:gd name="T54" fmla="*/ 105 w 186"/>
                  <a:gd name="T55" fmla="*/ 1 h 3"/>
                  <a:gd name="T56" fmla="*/ 108 w 186"/>
                  <a:gd name="T57" fmla="*/ 1 h 3"/>
                  <a:gd name="T58" fmla="*/ 112 w 186"/>
                  <a:gd name="T59" fmla="*/ 1 h 3"/>
                  <a:gd name="T60" fmla="*/ 116 w 186"/>
                  <a:gd name="T61" fmla="*/ 1 h 3"/>
                  <a:gd name="T62" fmla="*/ 120 w 186"/>
                  <a:gd name="T63" fmla="*/ 1 h 3"/>
                  <a:gd name="T64" fmla="*/ 124 w 186"/>
                  <a:gd name="T65" fmla="*/ 1 h 3"/>
                  <a:gd name="T66" fmla="*/ 128 w 186"/>
                  <a:gd name="T67" fmla="*/ 1 h 3"/>
                  <a:gd name="T68" fmla="*/ 132 w 186"/>
                  <a:gd name="T69" fmla="*/ 0 h 3"/>
                  <a:gd name="T70" fmla="*/ 136 w 186"/>
                  <a:gd name="T71" fmla="*/ 0 h 3"/>
                  <a:gd name="T72" fmla="*/ 140 w 186"/>
                  <a:gd name="T73" fmla="*/ 0 h 3"/>
                  <a:gd name="T74" fmla="*/ 143 w 186"/>
                  <a:gd name="T75" fmla="*/ 0 h 3"/>
                  <a:gd name="T76" fmla="*/ 147 w 186"/>
                  <a:gd name="T77" fmla="*/ 0 h 3"/>
                  <a:gd name="T78" fmla="*/ 151 w 186"/>
                  <a:gd name="T79" fmla="*/ 0 h 3"/>
                  <a:gd name="T80" fmla="*/ 155 w 186"/>
                  <a:gd name="T81" fmla="*/ 0 h 3"/>
                  <a:gd name="T82" fmla="*/ 159 w 186"/>
                  <a:gd name="T83" fmla="*/ 0 h 3"/>
                  <a:gd name="T84" fmla="*/ 163 w 186"/>
                  <a:gd name="T85" fmla="*/ 0 h 3"/>
                  <a:gd name="T86" fmla="*/ 167 w 186"/>
                  <a:gd name="T87" fmla="*/ 0 h 3"/>
                  <a:gd name="T88" fmla="*/ 171 w 186"/>
                  <a:gd name="T89" fmla="*/ 0 h 3"/>
                  <a:gd name="T90" fmla="*/ 175 w 186"/>
                  <a:gd name="T91" fmla="*/ 0 h 3"/>
                  <a:gd name="T92" fmla="*/ 179 w 186"/>
                  <a:gd name="T93" fmla="*/ 0 h 3"/>
                  <a:gd name="T94" fmla="*/ 182 w 186"/>
                  <a:gd name="T95" fmla="*/ 0 h 3"/>
                  <a:gd name="T96" fmla="*/ 186 w 186"/>
                  <a:gd name="T9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6" h="3">
                    <a:moveTo>
                      <a:pt x="0" y="3"/>
                    </a:moveTo>
                    <a:lnTo>
                      <a:pt x="4" y="2"/>
                    </a:lnTo>
                    <a:lnTo>
                      <a:pt x="7" y="2"/>
                    </a:lnTo>
                    <a:lnTo>
                      <a:pt x="11" y="2"/>
                    </a:lnTo>
                    <a:lnTo>
                      <a:pt x="15" y="2"/>
                    </a:lnTo>
                    <a:lnTo>
                      <a:pt x="19" y="2"/>
                    </a:lnTo>
                    <a:lnTo>
                      <a:pt x="23" y="2"/>
                    </a:lnTo>
                    <a:lnTo>
                      <a:pt x="27" y="2"/>
                    </a:lnTo>
                    <a:lnTo>
                      <a:pt x="31" y="2"/>
                    </a:lnTo>
                    <a:lnTo>
                      <a:pt x="34" y="2"/>
                    </a:lnTo>
                    <a:lnTo>
                      <a:pt x="38" y="2"/>
                    </a:lnTo>
                    <a:lnTo>
                      <a:pt x="42" y="2"/>
                    </a:lnTo>
                    <a:lnTo>
                      <a:pt x="46" y="2"/>
                    </a:lnTo>
                    <a:lnTo>
                      <a:pt x="50" y="2"/>
                    </a:lnTo>
                    <a:lnTo>
                      <a:pt x="54" y="2"/>
                    </a:lnTo>
                    <a:lnTo>
                      <a:pt x="58" y="2"/>
                    </a:lnTo>
                    <a:lnTo>
                      <a:pt x="62" y="2"/>
                    </a:lnTo>
                    <a:lnTo>
                      <a:pt x="66" y="1"/>
                    </a:lnTo>
                    <a:lnTo>
                      <a:pt x="70" y="1"/>
                    </a:lnTo>
                    <a:lnTo>
                      <a:pt x="73" y="1"/>
                    </a:lnTo>
                    <a:lnTo>
                      <a:pt x="77" y="1"/>
                    </a:lnTo>
                    <a:lnTo>
                      <a:pt x="81" y="1"/>
                    </a:lnTo>
                    <a:lnTo>
                      <a:pt x="85" y="1"/>
                    </a:lnTo>
                    <a:lnTo>
                      <a:pt x="89" y="1"/>
                    </a:lnTo>
                    <a:lnTo>
                      <a:pt x="93" y="1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5" y="1"/>
                    </a:lnTo>
                    <a:lnTo>
                      <a:pt x="108" y="1"/>
                    </a:lnTo>
                    <a:lnTo>
                      <a:pt x="112" y="1"/>
                    </a:lnTo>
                    <a:lnTo>
                      <a:pt x="116" y="1"/>
                    </a:lnTo>
                    <a:lnTo>
                      <a:pt x="120" y="1"/>
                    </a:lnTo>
                    <a:lnTo>
                      <a:pt x="124" y="1"/>
                    </a:lnTo>
                    <a:lnTo>
                      <a:pt x="128" y="1"/>
                    </a:lnTo>
                    <a:lnTo>
                      <a:pt x="132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7" y="0"/>
                    </a:lnTo>
                    <a:lnTo>
                      <a:pt x="151" y="0"/>
                    </a:lnTo>
                    <a:lnTo>
                      <a:pt x="155" y="0"/>
                    </a:lnTo>
                    <a:lnTo>
                      <a:pt x="159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2" y="0"/>
                    </a:lnTo>
                    <a:lnTo>
                      <a:pt x="186" y="0"/>
                    </a:lnTo>
                  </a:path>
                </a:pathLst>
              </a:custGeom>
              <a:noFill/>
              <a:ln w="11113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8" name="Line 1241"/>
              <p:cNvSpPr>
                <a:spLocks noChangeShapeType="1"/>
              </p:cNvSpPr>
              <p:nvPr/>
            </p:nvSpPr>
            <p:spPr bwMode="auto">
              <a:xfrm>
                <a:off x="6903638" y="1069241"/>
                <a:ext cx="6235" cy="687425"/>
              </a:xfrm>
              <a:prstGeom prst="line">
                <a:avLst/>
              </a:prstGeom>
              <a:noFill/>
              <a:ln w="11113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9" name="Freeform 1242"/>
              <p:cNvSpPr>
                <a:spLocks/>
              </p:cNvSpPr>
              <p:nvPr/>
            </p:nvSpPr>
            <p:spPr bwMode="auto">
              <a:xfrm>
                <a:off x="6909873" y="1348264"/>
                <a:ext cx="297729" cy="408402"/>
              </a:xfrm>
              <a:custGeom>
                <a:avLst/>
                <a:gdLst>
                  <a:gd name="T0" fmla="*/ 0 w 191"/>
                  <a:gd name="T1" fmla="*/ 262 h 262"/>
                  <a:gd name="T2" fmla="*/ 4 w 191"/>
                  <a:gd name="T3" fmla="*/ 63 h 262"/>
                  <a:gd name="T4" fmla="*/ 8 w 191"/>
                  <a:gd name="T5" fmla="*/ 87 h 262"/>
                  <a:gd name="T6" fmla="*/ 12 w 191"/>
                  <a:gd name="T7" fmla="*/ 25 h 262"/>
                  <a:gd name="T8" fmla="*/ 16 w 191"/>
                  <a:gd name="T9" fmla="*/ 0 h 262"/>
                  <a:gd name="T10" fmla="*/ 20 w 191"/>
                  <a:gd name="T11" fmla="*/ 0 h 262"/>
                  <a:gd name="T12" fmla="*/ 24 w 191"/>
                  <a:gd name="T13" fmla="*/ 10 h 262"/>
                  <a:gd name="T14" fmla="*/ 28 w 191"/>
                  <a:gd name="T15" fmla="*/ 5 h 262"/>
                  <a:gd name="T16" fmla="*/ 31 w 191"/>
                  <a:gd name="T17" fmla="*/ 4 h 262"/>
                  <a:gd name="T18" fmla="*/ 35 w 191"/>
                  <a:gd name="T19" fmla="*/ 6 h 262"/>
                  <a:gd name="T20" fmla="*/ 39 w 191"/>
                  <a:gd name="T21" fmla="*/ 5 h 262"/>
                  <a:gd name="T22" fmla="*/ 43 w 191"/>
                  <a:gd name="T23" fmla="*/ 5 h 262"/>
                  <a:gd name="T24" fmla="*/ 47 w 191"/>
                  <a:gd name="T25" fmla="*/ 5 h 262"/>
                  <a:gd name="T26" fmla="*/ 51 w 191"/>
                  <a:gd name="T27" fmla="*/ 6 h 262"/>
                  <a:gd name="T28" fmla="*/ 55 w 191"/>
                  <a:gd name="T29" fmla="*/ 6 h 262"/>
                  <a:gd name="T30" fmla="*/ 59 w 191"/>
                  <a:gd name="T31" fmla="*/ 6 h 262"/>
                  <a:gd name="T32" fmla="*/ 63 w 191"/>
                  <a:gd name="T33" fmla="*/ 6 h 262"/>
                  <a:gd name="T34" fmla="*/ 67 w 191"/>
                  <a:gd name="T35" fmla="*/ 5 h 262"/>
                  <a:gd name="T36" fmla="*/ 70 w 191"/>
                  <a:gd name="T37" fmla="*/ 5 h 262"/>
                  <a:gd name="T38" fmla="*/ 74 w 191"/>
                  <a:gd name="T39" fmla="*/ 6 h 262"/>
                  <a:gd name="T40" fmla="*/ 78 w 191"/>
                  <a:gd name="T41" fmla="*/ 6 h 262"/>
                  <a:gd name="T42" fmla="*/ 82 w 191"/>
                  <a:gd name="T43" fmla="*/ 6 h 262"/>
                  <a:gd name="T44" fmla="*/ 86 w 191"/>
                  <a:gd name="T45" fmla="*/ 7 h 262"/>
                  <a:gd name="T46" fmla="*/ 90 w 191"/>
                  <a:gd name="T47" fmla="*/ 6 h 262"/>
                  <a:gd name="T48" fmla="*/ 94 w 191"/>
                  <a:gd name="T49" fmla="*/ 6 h 262"/>
                  <a:gd name="T50" fmla="*/ 98 w 191"/>
                  <a:gd name="T51" fmla="*/ 6 h 262"/>
                  <a:gd name="T52" fmla="*/ 101 w 191"/>
                  <a:gd name="T53" fmla="*/ 6 h 262"/>
                  <a:gd name="T54" fmla="*/ 105 w 191"/>
                  <a:gd name="T55" fmla="*/ 6 h 262"/>
                  <a:gd name="T56" fmla="*/ 109 w 191"/>
                  <a:gd name="T57" fmla="*/ 7 h 262"/>
                  <a:gd name="T58" fmla="*/ 113 w 191"/>
                  <a:gd name="T59" fmla="*/ 7 h 262"/>
                  <a:gd name="T60" fmla="*/ 117 w 191"/>
                  <a:gd name="T61" fmla="*/ 7 h 262"/>
                  <a:gd name="T62" fmla="*/ 121 w 191"/>
                  <a:gd name="T63" fmla="*/ 7 h 262"/>
                  <a:gd name="T64" fmla="*/ 125 w 191"/>
                  <a:gd name="T65" fmla="*/ 7 h 262"/>
                  <a:gd name="T66" fmla="*/ 129 w 191"/>
                  <a:gd name="T67" fmla="*/ 7 h 262"/>
                  <a:gd name="T68" fmla="*/ 133 w 191"/>
                  <a:gd name="T69" fmla="*/ 7 h 262"/>
                  <a:gd name="T70" fmla="*/ 137 w 191"/>
                  <a:gd name="T71" fmla="*/ 7 h 262"/>
                  <a:gd name="T72" fmla="*/ 141 w 191"/>
                  <a:gd name="T73" fmla="*/ 8 h 262"/>
                  <a:gd name="T74" fmla="*/ 144 w 191"/>
                  <a:gd name="T75" fmla="*/ 8 h 262"/>
                  <a:gd name="T76" fmla="*/ 148 w 191"/>
                  <a:gd name="T77" fmla="*/ 8 h 262"/>
                  <a:gd name="T78" fmla="*/ 152 w 191"/>
                  <a:gd name="T79" fmla="*/ 8 h 262"/>
                  <a:gd name="T80" fmla="*/ 156 w 191"/>
                  <a:gd name="T81" fmla="*/ 7 h 262"/>
                  <a:gd name="T82" fmla="*/ 160 w 191"/>
                  <a:gd name="T83" fmla="*/ 7 h 262"/>
                  <a:gd name="T84" fmla="*/ 164 w 191"/>
                  <a:gd name="T85" fmla="*/ 8 h 262"/>
                  <a:gd name="T86" fmla="*/ 168 w 191"/>
                  <a:gd name="T87" fmla="*/ 8 h 262"/>
                  <a:gd name="T88" fmla="*/ 171 w 191"/>
                  <a:gd name="T89" fmla="*/ 8 h 262"/>
                  <a:gd name="T90" fmla="*/ 175 w 191"/>
                  <a:gd name="T91" fmla="*/ 8 h 262"/>
                  <a:gd name="T92" fmla="*/ 179 w 191"/>
                  <a:gd name="T93" fmla="*/ 8 h 262"/>
                  <a:gd name="T94" fmla="*/ 183 w 191"/>
                  <a:gd name="T95" fmla="*/ 8 h 262"/>
                  <a:gd name="T96" fmla="*/ 187 w 191"/>
                  <a:gd name="T97" fmla="*/ 8 h 262"/>
                  <a:gd name="T98" fmla="*/ 191 w 191"/>
                  <a:gd name="T99" fmla="*/ 8 h 2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262">
                    <a:moveTo>
                      <a:pt x="0" y="262"/>
                    </a:moveTo>
                    <a:lnTo>
                      <a:pt x="4" y="63"/>
                    </a:lnTo>
                    <a:lnTo>
                      <a:pt x="8" y="87"/>
                    </a:lnTo>
                    <a:lnTo>
                      <a:pt x="12" y="25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10"/>
                    </a:lnTo>
                    <a:lnTo>
                      <a:pt x="28" y="5"/>
                    </a:lnTo>
                    <a:lnTo>
                      <a:pt x="31" y="4"/>
                    </a:lnTo>
                    <a:lnTo>
                      <a:pt x="35" y="6"/>
                    </a:lnTo>
                    <a:lnTo>
                      <a:pt x="39" y="5"/>
                    </a:lnTo>
                    <a:lnTo>
                      <a:pt x="43" y="5"/>
                    </a:lnTo>
                    <a:lnTo>
                      <a:pt x="47" y="5"/>
                    </a:lnTo>
                    <a:lnTo>
                      <a:pt x="51" y="6"/>
                    </a:lnTo>
                    <a:lnTo>
                      <a:pt x="55" y="6"/>
                    </a:lnTo>
                    <a:lnTo>
                      <a:pt x="59" y="6"/>
                    </a:lnTo>
                    <a:lnTo>
                      <a:pt x="63" y="6"/>
                    </a:lnTo>
                    <a:lnTo>
                      <a:pt x="67" y="5"/>
                    </a:lnTo>
                    <a:lnTo>
                      <a:pt x="70" y="5"/>
                    </a:lnTo>
                    <a:lnTo>
                      <a:pt x="74" y="6"/>
                    </a:lnTo>
                    <a:lnTo>
                      <a:pt x="78" y="6"/>
                    </a:lnTo>
                    <a:lnTo>
                      <a:pt x="82" y="6"/>
                    </a:lnTo>
                    <a:lnTo>
                      <a:pt x="86" y="7"/>
                    </a:lnTo>
                    <a:lnTo>
                      <a:pt x="90" y="6"/>
                    </a:lnTo>
                    <a:lnTo>
                      <a:pt x="94" y="6"/>
                    </a:lnTo>
                    <a:lnTo>
                      <a:pt x="98" y="6"/>
                    </a:lnTo>
                    <a:lnTo>
                      <a:pt x="101" y="6"/>
                    </a:lnTo>
                    <a:lnTo>
                      <a:pt x="105" y="6"/>
                    </a:lnTo>
                    <a:lnTo>
                      <a:pt x="109" y="7"/>
                    </a:lnTo>
                    <a:lnTo>
                      <a:pt x="113" y="7"/>
                    </a:lnTo>
                    <a:lnTo>
                      <a:pt x="117" y="7"/>
                    </a:lnTo>
                    <a:lnTo>
                      <a:pt x="121" y="7"/>
                    </a:lnTo>
                    <a:lnTo>
                      <a:pt x="125" y="7"/>
                    </a:lnTo>
                    <a:lnTo>
                      <a:pt x="129" y="7"/>
                    </a:lnTo>
                    <a:lnTo>
                      <a:pt x="133" y="7"/>
                    </a:lnTo>
                    <a:lnTo>
                      <a:pt x="137" y="7"/>
                    </a:lnTo>
                    <a:lnTo>
                      <a:pt x="141" y="8"/>
                    </a:lnTo>
                    <a:lnTo>
                      <a:pt x="144" y="8"/>
                    </a:lnTo>
                    <a:lnTo>
                      <a:pt x="148" y="8"/>
                    </a:lnTo>
                    <a:lnTo>
                      <a:pt x="152" y="8"/>
                    </a:lnTo>
                    <a:lnTo>
                      <a:pt x="156" y="7"/>
                    </a:lnTo>
                    <a:lnTo>
                      <a:pt x="160" y="7"/>
                    </a:lnTo>
                    <a:lnTo>
                      <a:pt x="164" y="8"/>
                    </a:lnTo>
                    <a:lnTo>
                      <a:pt x="168" y="8"/>
                    </a:lnTo>
                    <a:lnTo>
                      <a:pt x="171" y="8"/>
                    </a:lnTo>
                    <a:lnTo>
                      <a:pt x="175" y="8"/>
                    </a:lnTo>
                    <a:lnTo>
                      <a:pt x="179" y="8"/>
                    </a:lnTo>
                    <a:lnTo>
                      <a:pt x="183" y="8"/>
                    </a:lnTo>
                    <a:lnTo>
                      <a:pt x="187" y="8"/>
                    </a:lnTo>
                    <a:lnTo>
                      <a:pt x="191" y="8"/>
                    </a:lnTo>
                  </a:path>
                </a:pathLst>
              </a:custGeom>
              <a:noFill/>
              <a:ln w="11113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0" name="Freeform 1243"/>
              <p:cNvSpPr>
                <a:spLocks/>
              </p:cNvSpPr>
              <p:nvPr/>
            </p:nvSpPr>
            <p:spPr bwMode="auto">
              <a:xfrm>
                <a:off x="7207601" y="1360734"/>
                <a:ext cx="297729" cy="6235"/>
              </a:xfrm>
              <a:custGeom>
                <a:avLst/>
                <a:gdLst>
                  <a:gd name="T0" fmla="*/ 0 w 191"/>
                  <a:gd name="T1" fmla="*/ 0 h 4"/>
                  <a:gd name="T2" fmla="*/ 4 w 191"/>
                  <a:gd name="T3" fmla="*/ 0 h 4"/>
                  <a:gd name="T4" fmla="*/ 8 w 191"/>
                  <a:gd name="T5" fmla="*/ 1 h 4"/>
                  <a:gd name="T6" fmla="*/ 12 w 191"/>
                  <a:gd name="T7" fmla="*/ 1 h 4"/>
                  <a:gd name="T8" fmla="*/ 16 w 191"/>
                  <a:gd name="T9" fmla="*/ 1 h 4"/>
                  <a:gd name="T10" fmla="*/ 20 w 191"/>
                  <a:gd name="T11" fmla="*/ 1 h 4"/>
                  <a:gd name="T12" fmla="*/ 23 w 191"/>
                  <a:gd name="T13" fmla="*/ 0 h 4"/>
                  <a:gd name="T14" fmla="*/ 27 w 191"/>
                  <a:gd name="T15" fmla="*/ 0 h 4"/>
                  <a:gd name="T16" fmla="*/ 31 w 191"/>
                  <a:gd name="T17" fmla="*/ 1 h 4"/>
                  <a:gd name="T18" fmla="*/ 35 w 191"/>
                  <a:gd name="T19" fmla="*/ 1 h 4"/>
                  <a:gd name="T20" fmla="*/ 39 w 191"/>
                  <a:gd name="T21" fmla="*/ 1 h 4"/>
                  <a:gd name="T22" fmla="*/ 43 w 191"/>
                  <a:gd name="T23" fmla="*/ 1 h 4"/>
                  <a:gd name="T24" fmla="*/ 47 w 191"/>
                  <a:gd name="T25" fmla="*/ 1 h 4"/>
                  <a:gd name="T26" fmla="*/ 51 w 191"/>
                  <a:gd name="T27" fmla="*/ 1 h 4"/>
                  <a:gd name="T28" fmla="*/ 54 w 191"/>
                  <a:gd name="T29" fmla="*/ 1 h 4"/>
                  <a:gd name="T30" fmla="*/ 58 w 191"/>
                  <a:gd name="T31" fmla="*/ 1 h 4"/>
                  <a:gd name="T32" fmla="*/ 62 w 191"/>
                  <a:gd name="T33" fmla="*/ 1 h 4"/>
                  <a:gd name="T34" fmla="*/ 66 w 191"/>
                  <a:gd name="T35" fmla="*/ 2 h 4"/>
                  <a:gd name="T36" fmla="*/ 70 w 191"/>
                  <a:gd name="T37" fmla="*/ 2 h 4"/>
                  <a:gd name="T38" fmla="*/ 74 w 191"/>
                  <a:gd name="T39" fmla="*/ 2 h 4"/>
                  <a:gd name="T40" fmla="*/ 78 w 191"/>
                  <a:gd name="T41" fmla="*/ 2 h 4"/>
                  <a:gd name="T42" fmla="*/ 82 w 191"/>
                  <a:gd name="T43" fmla="*/ 2 h 4"/>
                  <a:gd name="T44" fmla="*/ 86 w 191"/>
                  <a:gd name="T45" fmla="*/ 2 h 4"/>
                  <a:gd name="T46" fmla="*/ 90 w 191"/>
                  <a:gd name="T47" fmla="*/ 2 h 4"/>
                  <a:gd name="T48" fmla="*/ 93 w 191"/>
                  <a:gd name="T49" fmla="*/ 2 h 4"/>
                  <a:gd name="T50" fmla="*/ 97 w 191"/>
                  <a:gd name="T51" fmla="*/ 3 h 4"/>
                  <a:gd name="T52" fmla="*/ 101 w 191"/>
                  <a:gd name="T53" fmla="*/ 3 h 4"/>
                  <a:gd name="T54" fmla="*/ 105 w 191"/>
                  <a:gd name="T55" fmla="*/ 3 h 4"/>
                  <a:gd name="T56" fmla="*/ 109 w 191"/>
                  <a:gd name="T57" fmla="*/ 3 h 4"/>
                  <a:gd name="T58" fmla="*/ 113 w 191"/>
                  <a:gd name="T59" fmla="*/ 2 h 4"/>
                  <a:gd name="T60" fmla="*/ 117 w 191"/>
                  <a:gd name="T61" fmla="*/ 2 h 4"/>
                  <a:gd name="T62" fmla="*/ 121 w 191"/>
                  <a:gd name="T63" fmla="*/ 3 h 4"/>
                  <a:gd name="T64" fmla="*/ 125 w 191"/>
                  <a:gd name="T65" fmla="*/ 3 h 4"/>
                  <a:gd name="T66" fmla="*/ 129 w 191"/>
                  <a:gd name="T67" fmla="*/ 3 h 4"/>
                  <a:gd name="T68" fmla="*/ 132 w 191"/>
                  <a:gd name="T69" fmla="*/ 3 h 4"/>
                  <a:gd name="T70" fmla="*/ 136 w 191"/>
                  <a:gd name="T71" fmla="*/ 3 h 4"/>
                  <a:gd name="T72" fmla="*/ 140 w 191"/>
                  <a:gd name="T73" fmla="*/ 3 h 4"/>
                  <a:gd name="T74" fmla="*/ 144 w 191"/>
                  <a:gd name="T75" fmla="*/ 3 h 4"/>
                  <a:gd name="T76" fmla="*/ 148 w 191"/>
                  <a:gd name="T77" fmla="*/ 3 h 4"/>
                  <a:gd name="T78" fmla="*/ 152 w 191"/>
                  <a:gd name="T79" fmla="*/ 3 h 4"/>
                  <a:gd name="T80" fmla="*/ 156 w 191"/>
                  <a:gd name="T81" fmla="*/ 4 h 4"/>
                  <a:gd name="T82" fmla="*/ 159 w 191"/>
                  <a:gd name="T83" fmla="*/ 4 h 4"/>
                  <a:gd name="T84" fmla="*/ 163 w 191"/>
                  <a:gd name="T85" fmla="*/ 4 h 4"/>
                  <a:gd name="T86" fmla="*/ 167 w 191"/>
                  <a:gd name="T87" fmla="*/ 4 h 4"/>
                  <a:gd name="T88" fmla="*/ 171 w 191"/>
                  <a:gd name="T89" fmla="*/ 4 h 4"/>
                  <a:gd name="T90" fmla="*/ 175 w 191"/>
                  <a:gd name="T91" fmla="*/ 3 h 4"/>
                  <a:gd name="T92" fmla="*/ 179 w 191"/>
                  <a:gd name="T93" fmla="*/ 4 h 4"/>
                  <a:gd name="T94" fmla="*/ 183 w 191"/>
                  <a:gd name="T95" fmla="*/ 4 h 4"/>
                  <a:gd name="T96" fmla="*/ 187 w 191"/>
                  <a:gd name="T97" fmla="*/ 4 h 4"/>
                  <a:gd name="T98" fmla="*/ 191 w 191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4">
                    <a:moveTo>
                      <a:pt x="0" y="0"/>
                    </a:moveTo>
                    <a:lnTo>
                      <a:pt x="4" y="0"/>
                    </a:lnTo>
                    <a:lnTo>
                      <a:pt x="8" y="1"/>
                    </a:lnTo>
                    <a:lnTo>
                      <a:pt x="12" y="1"/>
                    </a:lnTo>
                    <a:lnTo>
                      <a:pt x="16" y="1"/>
                    </a:lnTo>
                    <a:lnTo>
                      <a:pt x="20" y="1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1" y="1"/>
                    </a:lnTo>
                    <a:lnTo>
                      <a:pt x="35" y="1"/>
                    </a:lnTo>
                    <a:lnTo>
                      <a:pt x="39" y="1"/>
                    </a:lnTo>
                    <a:lnTo>
                      <a:pt x="43" y="1"/>
                    </a:lnTo>
                    <a:lnTo>
                      <a:pt x="47" y="1"/>
                    </a:lnTo>
                    <a:lnTo>
                      <a:pt x="51" y="1"/>
                    </a:lnTo>
                    <a:lnTo>
                      <a:pt x="54" y="1"/>
                    </a:lnTo>
                    <a:lnTo>
                      <a:pt x="58" y="1"/>
                    </a:lnTo>
                    <a:lnTo>
                      <a:pt x="62" y="1"/>
                    </a:lnTo>
                    <a:lnTo>
                      <a:pt x="66" y="2"/>
                    </a:lnTo>
                    <a:lnTo>
                      <a:pt x="70" y="2"/>
                    </a:lnTo>
                    <a:lnTo>
                      <a:pt x="74" y="2"/>
                    </a:lnTo>
                    <a:lnTo>
                      <a:pt x="78" y="2"/>
                    </a:lnTo>
                    <a:lnTo>
                      <a:pt x="82" y="2"/>
                    </a:lnTo>
                    <a:lnTo>
                      <a:pt x="86" y="2"/>
                    </a:lnTo>
                    <a:lnTo>
                      <a:pt x="90" y="2"/>
                    </a:lnTo>
                    <a:lnTo>
                      <a:pt x="93" y="2"/>
                    </a:lnTo>
                    <a:lnTo>
                      <a:pt x="97" y="3"/>
                    </a:lnTo>
                    <a:lnTo>
                      <a:pt x="101" y="3"/>
                    </a:lnTo>
                    <a:lnTo>
                      <a:pt x="105" y="3"/>
                    </a:lnTo>
                    <a:lnTo>
                      <a:pt x="109" y="3"/>
                    </a:lnTo>
                    <a:lnTo>
                      <a:pt x="113" y="2"/>
                    </a:lnTo>
                    <a:lnTo>
                      <a:pt x="117" y="2"/>
                    </a:lnTo>
                    <a:lnTo>
                      <a:pt x="121" y="3"/>
                    </a:lnTo>
                    <a:lnTo>
                      <a:pt x="125" y="3"/>
                    </a:lnTo>
                    <a:lnTo>
                      <a:pt x="129" y="3"/>
                    </a:lnTo>
                    <a:lnTo>
                      <a:pt x="132" y="3"/>
                    </a:lnTo>
                    <a:lnTo>
                      <a:pt x="136" y="3"/>
                    </a:lnTo>
                    <a:lnTo>
                      <a:pt x="140" y="3"/>
                    </a:lnTo>
                    <a:lnTo>
                      <a:pt x="144" y="3"/>
                    </a:lnTo>
                    <a:lnTo>
                      <a:pt x="148" y="3"/>
                    </a:lnTo>
                    <a:lnTo>
                      <a:pt x="152" y="3"/>
                    </a:lnTo>
                    <a:lnTo>
                      <a:pt x="156" y="4"/>
                    </a:lnTo>
                    <a:lnTo>
                      <a:pt x="159" y="4"/>
                    </a:lnTo>
                    <a:lnTo>
                      <a:pt x="163" y="4"/>
                    </a:lnTo>
                    <a:lnTo>
                      <a:pt x="167" y="4"/>
                    </a:lnTo>
                    <a:lnTo>
                      <a:pt x="171" y="4"/>
                    </a:lnTo>
                    <a:lnTo>
                      <a:pt x="175" y="3"/>
                    </a:lnTo>
                    <a:lnTo>
                      <a:pt x="179" y="4"/>
                    </a:lnTo>
                    <a:lnTo>
                      <a:pt x="183" y="4"/>
                    </a:lnTo>
                    <a:lnTo>
                      <a:pt x="187" y="4"/>
                    </a:lnTo>
                    <a:lnTo>
                      <a:pt x="191" y="4"/>
                    </a:lnTo>
                  </a:path>
                </a:pathLst>
              </a:custGeom>
              <a:noFill/>
              <a:ln w="11113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1" name="Freeform 1244"/>
              <p:cNvSpPr>
                <a:spLocks/>
              </p:cNvSpPr>
              <p:nvPr/>
            </p:nvSpPr>
            <p:spPr bwMode="auto">
              <a:xfrm>
                <a:off x="7505330" y="1366969"/>
                <a:ext cx="297729" cy="6235"/>
              </a:xfrm>
              <a:custGeom>
                <a:avLst/>
                <a:gdLst>
                  <a:gd name="T0" fmla="*/ 0 w 191"/>
                  <a:gd name="T1" fmla="*/ 0 h 4"/>
                  <a:gd name="T2" fmla="*/ 4 w 191"/>
                  <a:gd name="T3" fmla="*/ 0 h 4"/>
                  <a:gd name="T4" fmla="*/ 8 w 191"/>
                  <a:gd name="T5" fmla="*/ 0 h 4"/>
                  <a:gd name="T6" fmla="*/ 11 w 191"/>
                  <a:gd name="T7" fmla="*/ 0 h 4"/>
                  <a:gd name="T8" fmla="*/ 15 w 191"/>
                  <a:gd name="T9" fmla="*/ 0 h 4"/>
                  <a:gd name="T10" fmla="*/ 19 w 191"/>
                  <a:gd name="T11" fmla="*/ 0 h 4"/>
                  <a:gd name="T12" fmla="*/ 23 w 191"/>
                  <a:gd name="T13" fmla="*/ 1 h 4"/>
                  <a:gd name="T14" fmla="*/ 27 w 191"/>
                  <a:gd name="T15" fmla="*/ 1 h 4"/>
                  <a:gd name="T16" fmla="*/ 31 w 191"/>
                  <a:gd name="T17" fmla="*/ 1 h 4"/>
                  <a:gd name="T18" fmla="*/ 35 w 191"/>
                  <a:gd name="T19" fmla="*/ 1 h 4"/>
                  <a:gd name="T20" fmla="*/ 39 w 191"/>
                  <a:gd name="T21" fmla="*/ 1 h 4"/>
                  <a:gd name="T22" fmla="*/ 42 w 191"/>
                  <a:gd name="T23" fmla="*/ 1 h 4"/>
                  <a:gd name="T24" fmla="*/ 46 w 191"/>
                  <a:gd name="T25" fmla="*/ 1 h 4"/>
                  <a:gd name="T26" fmla="*/ 50 w 191"/>
                  <a:gd name="T27" fmla="*/ 1 h 4"/>
                  <a:gd name="T28" fmla="*/ 54 w 191"/>
                  <a:gd name="T29" fmla="*/ 1 h 4"/>
                  <a:gd name="T30" fmla="*/ 58 w 191"/>
                  <a:gd name="T31" fmla="*/ 2 h 4"/>
                  <a:gd name="T32" fmla="*/ 62 w 191"/>
                  <a:gd name="T33" fmla="*/ 2 h 4"/>
                  <a:gd name="T34" fmla="*/ 66 w 191"/>
                  <a:gd name="T35" fmla="*/ 1 h 4"/>
                  <a:gd name="T36" fmla="*/ 70 w 191"/>
                  <a:gd name="T37" fmla="*/ 1 h 4"/>
                  <a:gd name="T38" fmla="*/ 74 w 191"/>
                  <a:gd name="T39" fmla="*/ 1 h 4"/>
                  <a:gd name="T40" fmla="*/ 78 w 191"/>
                  <a:gd name="T41" fmla="*/ 1 h 4"/>
                  <a:gd name="T42" fmla="*/ 81 w 191"/>
                  <a:gd name="T43" fmla="*/ 2 h 4"/>
                  <a:gd name="T44" fmla="*/ 85 w 191"/>
                  <a:gd name="T45" fmla="*/ 2 h 4"/>
                  <a:gd name="T46" fmla="*/ 89 w 191"/>
                  <a:gd name="T47" fmla="*/ 2 h 4"/>
                  <a:gd name="T48" fmla="*/ 93 w 191"/>
                  <a:gd name="T49" fmla="*/ 2 h 4"/>
                  <a:gd name="T50" fmla="*/ 97 w 191"/>
                  <a:gd name="T51" fmla="*/ 2 h 4"/>
                  <a:gd name="T52" fmla="*/ 101 w 191"/>
                  <a:gd name="T53" fmla="*/ 2 h 4"/>
                  <a:gd name="T54" fmla="*/ 105 w 191"/>
                  <a:gd name="T55" fmla="*/ 2 h 4"/>
                  <a:gd name="T56" fmla="*/ 109 w 191"/>
                  <a:gd name="T57" fmla="*/ 2 h 4"/>
                  <a:gd name="T58" fmla="*/ 113 w 191"/>
                  <a:gd name="T59" fmla="*/ 3 h 4"/>
                  <a:gd name="T60" fmla="*/ 116 w 191"/>
                  <a:gd name="T61" fmla="*/ 3 h 4"/>
                  <a:gd name="T62" fmla="*/ 120 w 191"/>
                  <a:gd name="T63" fmla="*/ 3 h 4"/>
                  <a:gd name="T64" fmla="*/ 124 w 191"/>
                  <a:gd name="T65" fmla="*/ 3 h 4"/>
                  <a:gd name="T66" fmla="*/ 128 w 191"/>
                  <a:gd name="T67" fmla="*/ 2 h 4"/>
                  <a:gd name="T68" fmla="*/ 132 w 191"/>
                  <a:gd name="T69" fmla="*/ 2 h 4"/>
                  <a:gd name="T70" fmla="*/ 136 w 191"/>
                  <a:gd name="T71" fmla="*/ 2 h 4"/>
                  <a:gd name="T72" fmla="*/ 140 w 191"/>
                  <a:gd name="T73" fmla="*/ 3 h 4"/>
                  <a:gd name="T74" fmla="*/ 144 w 191"/>
                  <a:gd name="T75" fmla="*/ 3 h 4"/>
                  <a:gd name="T76" fmla="*/ 148 w 191"/>
                  <a:gd name="T77" fmla="*/ 4 h 4"/>
                  <a:gd name="T78" fmla="*/ 151 w 191"/>
                  <a:gd name="T79" fmla="*/ 3 h 4"/>
                  <a:gd name="T80" fmla="*/ 155 w 191"/>
                  <a:gd name="T81" fmla="*/ 3 h 4"/>
                  <a:gd name="T82" fmla="*/ 159 w 191"/>
                  <a:gd name="T83" fmla="*/ 3 h 4"/>
                  <a:gd name="T84" fmla="*/ 163 w 191"/>
                  <a:gd name="T85" fmla="*/ 3 h 4"/>
                  <a:gd name="T86" fmla="*/ 167 w 191"/>
                  <a:gd name="T87" fmla="*/ 3 h 4"/>
                  <a:gd name="T88" fmla="*/ 171 w 191"/>
                  <a:gd name="T89" fmla="*/ 4 h 4"/>
                  <a:gd name="T90" fmla="*/ 175 w 191"/>
                  <a:gd name="T91" fmla="*/ 4 h 4"/>
                  <a:gd name="T92" fmla="*/ 179 w 191"/>
                  <a:gd name="T93" fmla="*/ 4 h 4"/>
                  <a:gd name="T94" fmla="*/ 183 w 191"/>
                  <a:gd name="T95" fmla="*/ 4 h 4"/>
                  <a:gd name="T96" fmla="*/ 187 w 191"/>
                  <a:gd name="T97" fmla="*/ 4 h 4"/>
                  <a:gd name="T98" fmla="*/ 191 w 191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4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9" y="0"/>
                    </a:lnTo>
                    <a:lnTo>
                      <a:pt x="23" y="1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5" y="1"/>
                    </a:lnTo>
                    <a:lnTo>
                      <a:pt x="39" y="1"/>
                    </a:lnTo>
                    <a:lnTo>
                      <a:pt x="42" y="1"/>
                    </a:lnTo>
                    <a:lnTo>
                      <a:pt x="46" y="1"/>
                    </a:lnTo>
                    <a:lnTo>
                      <a:pt x="50" y="1"/>
                    </a:lnTo>
                    <a:lnTo>
                      <a:pt x="54" y="1"/>
                    </a:lnTo>
                    <a:lnTo>
                      <a:pt x="58" y="2"/>
                    </a:lnTo>
                    <a:lnTo>
                      <a:pt x="62" y="2"/>
                    </a:lnTo>
                    <a:lnTo>
                      <a:pt x="66" y="1"/>
                    </a:lnTo>
                    <a:lnTo>
                      <a:pt x="70" y="1"/>
                    </a:lnTo>
                    <a:lnTo>
                      <a:pt x="74" y="1"/>
                    </a:lnTo>
                    <a:lnTo>
                      <a:pt x="78" y="1"/>
                    </a:lnTo>
                    <a:lnTo>
                      <a:pt x="81" y="2"/>
                    </a:lnTo>
                    <a:lnTo>
                      <a:pt x="85" y="2"/>
                    </a:lnTo>
                    <a:lnTo>
                      <a:pt x="89" y="2"/>
                    </a:lnTo>
                    <a:lnTo>
                      <a:pt x="93" y="2"/>
                    </a:lnTo>
                    <a:lnTo>
                      <a:pt x="97" y="2"/>
                    </a:lnTo>
                    <a:lnTo>
                      <a:pt x="101" y="2"/>
                    </a:lnTo>
                    <a:lnTo>
                      <a:pt x="105" y="2"/>
                    </a:lnTo>
                    <a:lnTo>
                      <a:pt x="109" y="2"/>
                    </a:lnTo>
                    <a:lnTo>
                      <a:pt x="113" y="3"/>
                    </a:lnTo>
                    <a:lnTo>
                      <a:pt x="116" y="3"/>
                    </a:lnTo>
                    <a:lnTo>
                      <a:pt x="120" y="3"/>
                    </a:lnTo>
                    <a:lnTo>
                      <a:pt x="124" y="3"/>
                    </a:lnTo>
                    <a:lnTo>
                      <a:pt x="128" y="2"/>
                    </a:lnTo>
                    <a:lnTo>
                      <a:pt x="132" y="2"/>
                    </a:lnTo>
                    <a:lnTo>
                      <a:pt x="136" y="2"/>
                    </a:lnTo>
                    <a:lnTo>
                      <a:pt x="140" y="3"/>
                    </a:lnTo>
                    <a:lnTo>
                      <a:pt x="144" y="3"/>
                    </a:lnTo>
                    <a:lnTo>
                      <a:pt x="148" y="4"/>
                    </a:lnTo>
                    <a:lnTo>
                      <a:pt x="151" y="3"/>
                    </a:lnTo>
                    <a:lnTo>
                      <a:pt x="155" y="3"/>
                    </a:lnTo>
                    <a:lnTo>
                      <a:pt x="159" y="3"/>
                    </a:lnTo>
                    <a:lnTo>
                      <a:pt x="163" y="3"/>
                    </a:lnTo>
                    <a:lnTo>
                      <a:pt x="167" y="3"/>
                    </a:lnTo>
                    <a:lnTo>
                      <a:pt x="171" y="4"/>
                    </a:lnTo>
                    <a:lnTo>
                      <a:pt x="175" y="4"/>
                    </a:lnTo>
                    <a:lnTo>
                      <a:pt x="179" y="4"/>
                    </a:lnTo>
                    <a:lnTo>
                      <a:pt x="183" y="4"/>
                    </a:lnTo>
                    <a:lnTo>
                      <a:pt x="187" y="4"/>
                    </a:lnTo>
                    <a:lnTo>
                      <a:pt x="191" y="4"/>
                    </a:lnTo>
                  </a:path>
                </a:pathLst>
              </a:custGeom>
              <a:noFill/>
              <a:ln w="11113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2" name="Freeform 1245"/>
              <p:cNvSpPr>
                <a:spLocks/>
              </p:cNvSpPr>
              <p:nvPr/>
            </p:nvSpPr>
            <p:spPr bwMode="auto">
              <a:xfrm>
                <a:off x="7803059" y="1373204"/>
                <a:ext cx="283700" cy="4676"/>
              </a:xfrm>
              <a:custGeom>
                <a:avLst/>
                <a:gdLst>
                  <a:gd name="T0" fmla="*/ 0 w 182"/>
                  <a:gd name="T1" fmla="*/ 0 h 3"/>
                  <a:gd name="T2" fmla="*/ 3 w 182"/>
                  <a:gd name="T3" fmla="*/ 0 h 3"/>
                  <a:gd name="T4" fmla="*/ 7 w 182"/>
                  <a:gd name="T5" fmla="*/ 0 h 3"/>
                  <a:gd name="T6" fmla="*/ 11 w 182"/>
                  <a:gd name="T7" fmla="*/ 1 h 3"/>
                  <a:gd name="T8" fmla="*/ 15 w 182"/>
                  <a:gd name="T9" fmla="*/ 1 h 3"/>
                  <a:gd name="T10" fmla="*/ 19 w 182"/>
                  <a:gd name="T11" fmla="*/ 1 h 3"/>
                  <a:gd name="T12" fmla="*/ 23 w 182"/>
                  <a:gd name="T13" fmla="*/ 0 h 3"/>
                  <a:gd name="T14" fmla="*/ 27 w 182"/>
                  <a:gd name="T15" fmla="*/ 0 h 3"/>
                  <a:gd name="T16" fmla="*/ 30 w 182"/>
                  <a:gd name="T17" fmla="*/ 0 h 3"/>
                  <a:gd name="T18" fmla="*/ 34 w 182"/>
                  <a:gd name="T19" fmla="*/ 1 h 3"/>
                  <a:gd name="T20" fmla="*/ 38 w 182"/>
                  <a:gd name="T21" fmla="*/ 1 h 3"/>
                  <a:gd name="T22" fmla="*/ 42 w 182"/>
                  <a:gd name="T23" fmla="*/ 1 h 3"/>
                  <a:gd name="T24" fmla="*/ 46 w 182"/>
                  <a:gd name="T25" fmla="*/ 1 h 3"/>
                  <a:gd name="T26" fmla="*/ 50 w 182"/>
                  <a:gd name="T27" fmla="*/ 1 h 3"/>
                  <a:gd name="T28" fmla="*/ 54 w 182"/>
                  <a:gd name="T29" fmla="*/ 1 h 3"/>
                  <a:gd name="T30" fmla="*/ 58 w 182"/>
                  <a:gd name="T31" fmla="*/ 1 h 3"/>
                  <a:gd name="T32" fmla="*/ 62 w 182"/>
                  <a:gd name="T33" fmla="*/ 1 h 3"/>
                  <a:gd name="T34" fmla="*/ 66 w 182"/>
                  <a:gd name="T35" fmla="*/ 1 h 3"/>
                  <a:gd name="T36" fmla="*/ 69 w 182"/>
                  <a:gd name="T37" fmla="*/ 2 h 3"/>
                  <a:gd name="T38" fmla="*/ 73 w 182"/>
                  <a:gd name="T39" fmla="*/ 2 h 3"/>
                  <a:gd name="T40" fmla="*/ 77 w 182"/>
                  <a:gd name="T41" fmla="*/ 2 h 3"/>
                  <a:gd name="T42" fmla="*/ 81 w 182"/>
                  <a:gd name="T43" fmla="*/ 2 h 3"/>
                  <a:gd name="T44" fmla="*/ 85 w 182"/>
                  <a:gd name="T45" fmla="*/ 1 h 3"/>
                  <a:gd name="T46" fmla="*/ 89 w 182"/>
                  <a:gd name="T47" fmla="*/ 1 h 3"/>
                  <a:gd name="T48" fmla="*/ 93 w 182"/>
                  <a:gd name="T49" fmla="*/ 2 h 3"/>
                  <a:gd name="T50" fmla="*/ 97 w 182"/>
                  <a:gd name="T51" fmla="*/ 2 h 3"/>
                  <a:gd name="T52" fmla="*/ 101 w 182"/>
                  <a:gd name="T53" fmla="*/ 2 h 3"/>
                  <a:gd name="T54" fmla="*/ 104 w 182"/>
                  <a:gd name="T55" fmla="*/ 2 h 3"/>
                  <a:gd name="T56" fmla="*/ 108 w 182"/>
                  <a:gd name="T57" fmla="*/ 2 h 3"/>
                  <a:gd name="T58" fmla="*/ 112 w 182"/>
                  <a:gd name="T59" fmla="*/ 2 h 3"/>
                  <a:gd name="T60" fmla="*/ 116 w 182"/>
                  <a:gd name="T61" fmla="*/ 2 h 3"/>
                  <a:gd name="T62" fmla="*/ 120 w 182"/>
                  <a:gd name="T63" fmla="*/ 2 h 3"/>
                  <a:gd name="T64" fmla="*/ 124 w 182"/>
                  <a:gd name="T65" fmla="*/ 2 h 3"/>
                  <a:gd name="T66" fmla="*/ 128 w 182"/>
                  <a:gd name="T67" fmla="*/ 3 h 3"/>
                  <a:gd name="T68" fmla="*/ 132 w 182"/>
                  <a:gd name="T69" fmla="*/ 3 h 3"/>
                  <a:gd name="T70" fmla="*/ 136 w 182"/>
                  <a:gd name="T71" fmla="*/ 3 h 3"/>
                  <a:gd name="T72" fmla="*/ 139 w 182"/>
                  <a:gd name="T73" fmla="*/ 3 h 3"/>
                  <a:gd name="T74" fmla="*/ 143 w 182"/>
                  <a:gd name="T75" fmla="*/ 3 h 3"/>
                  <a:gd name="T76" fmla="*/ 147 w 182"/>
                  <a:gd name="T77" fmla="*/ 2 h 3"/>
                  <a:gd name="T78" fmla="*/ 151 w 182"/>
                  <a:gd name="T79" fmla="*/ 3 h 3"/>
                  <a:gd name="T80" fmla="*/ 155 w 182"/>
                  <a:gd name="T81" fmla="*/ 3 h 3"/>
                  <a:gd name="T82" fmla="*/ 159 w 182"/>
                  <a:gd name="T83" fmla="*/ 3 h 3"/>
                  <a:gd name="T84" fmla="*/ 163 w 182"/>
                  <a:gd name="T85" fmla="*/ 3 h 3"/>
                  <a:gd name="T86" fmla="*/ 167 w 182"/>
                  <a:gd name="T87" fmla="*/ 3 h 3"/>
                  <a:gd name="T88" fmla="*/ 171 w 182"/>
                  <a:gd name="T89" fmla="*/ 3 h 3"/>
                  <a:gd name="T90" fmla="*/ 175 w 182"/>
                  <a:gd name="T91" fmla="*/ 3 h 3"/>
                  <a:gd name="T92" fmla="*/ 178 w 182"/>
                  <a:gd name="T93" fmla="*/ 3 h 3"/>
                  <a:gd name="T94" fmla="*/ 182 w 182"/>
                  <a:gd name="T9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182" h="3">
                    <a:moveTo>
                      <a:pt x="0" y="0"/>
                    </a:moveTo>
                    <a:lnTo>
                      <a:pt x="3" y="0"/>
                    </a:lnTo>
                    <a:lnTo>
                      <a:pt x="7" y="0"/>
                    </a:lnTo>
                    <a:lnTo>
                      <a:pt x="11" y="1"/>
                    </a:lnTo>
                    <a:lnTo>
                      <a:pt x="15" y="1"/>
                    </a:lnTo>
                    <a:lnTo>
                      <a:pt x="19" y="1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0" y="0"/>
                    </a:lnTo>
                    <a:lnTo>
                      <a:pt x="34" y="1"/>
                    </a:lnTo>
                    <a:lnTo>
                      <a:pt x="38" y="1"/>
                    </a:lnTo>
                    <a:lnTo>
                      <a:pt x="42" y="1"/>
                    </a:lnTo>
                    <a:lnTo>
                      <a:pt x="46" y="1"/>
                    </a:lnTo>
                    <a:lnTo>
                      <a:pt x="50" y="1"/>
                    </a:lnTo>
                    <a:lnTo>
                      <a:pt x="54" y="1"/>
                    </a:lnTo>
                    <a:lnTo>
                      <a:pt x="58" y="1"/>
                    </a:lnTo>
                    <a:lnTo>
                      <a:pt x="62" y="1"/>
                    </a:lnTo>
                    <a:lnTo>
                      <a:pt x="66" y="1"/>
                    </a:lnTo>
                    <a:lnTo>
                      <a:pt x="69" y="2"/>
                    </a:lnTo>
                    <a:lnTo>
                      <a:pt x="73" y="2"/>
                    </a:lnTo>
                    <a:lnTo>
                      <a:pt x="77" y="2"/>
                    </a:lnTo>
                    <a:lnTo>
                      <a:pt x="81" y="2"/>
                    </a:lnTo>
                    <a:lnTo>
                      <a:pt x="85" y="1"/>
                    </a:lnTo>
                    <a:lnTo>
                      <a:pt x="89" y="1"/>
                    </a:lnTo>
                    <a:lnTo>
                      <a:pt x="93" y="2"/>
                    </a:lnTo>
                    <a:lnTo>
                      <a:pt x="97" y="2"/>
                    </a:lnTo>
                    <a:lnTo>
                      <a:pt x="101" y="2"/>
                    </a:lnTo>
                    <a:lnTo>
                      <a:pt x="104" y="2"/>
                    </a:lnTo>
                    <a:lnTo>
                      <a:pt x="108" y="2"/>
                    </a:lnTo>
                    <a:lnTo>
                      <a:pt x="112" y="2"/>
                    </a:lnTo>
                    <a:lnTo>
                      <a:pt x="116" y="2"/>
                    </a:lnTo>
                    <a:lnTo>
                      <a:pt x="120" y="2"/>
                    </a:lnTo>
                    <a:lnTo>
                      <a:pt x="124" y="2"/>
                    </a:lnTo>
                    <a:lnTo>
                      <a:pt x="128" y="3"/>
                    </a:lnTo>
                    <a:lnTo>
                      <a:pt x="132" y="3"/>
                    </a:lnTo>
                    <a:lnTo>
                      <a:pt x="136" y="3"/>
                    </a:lnTo>
                    <a:lnTo>
                      <a:pt x="139" y="3"/>
                    </a:lnTo>
                    <a:lnTo>
                      <a:pt x="143" y="3"/>
                    </a:lnTo>
                    <a:lnTo>
                      <a:pt x="147" y="2"/>
                    </a:lnTo>
                    <a:lnTo>
                      <a:pt x="151" y="3"/>
                    </a:lnTo>
                    <a:lnTo>
                      <a:pt x="155" y="3"/>
                    </a:lnTo>
                    <a:lnTo>
                      <a:pt x="159" y="3"/>
                    </a:lnTo>
                    <a:lnTo>
                      <a:pt x="163" y="3"/>
                    </a:lnTo>
                    <a:lnTo>
                      <a:pt x="167" y="3"/>
                    </a:lnTo>
                    <a:lnTo>
                      <a:pt x="171" y="3"/>
                    </a:lnTo>
                    <a:lnTo>
                      <a:pt x="175" y="3"/>
                    </a:lnTo>
                    <a:lnTo>
                      <a:pt x="178" y="3"/>
                    </a:lnTo>
                    <a:lnTo>
                      <a:pt x="182" y="3"/>
                    </a:lnTo>
                  </a:path>
                </a:pathLst>
              </a:custGeom>
              <a:noFill/>
              <a:ln w="11113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3" name="Freeform 1246"/>
              <p:cNvSpPr>
                <a:spLocks/>
              </p:cNvSpPr>
              <p:nvPr/>
            </p:nvSpPr>
            <p:spPr bwMode="auto">
              <a:xfrm>
                <a:off x="6906755" y="985066"/>
                <a:ext cx="294611" cy="483224"/>
              </a:xfrm>
              <a:custGeom>
                <a:avLst/>
                <a:gdLst>
                  <a:gd name="T0" fmla="*/ 0 w 189"/>
                  <a:gd name="T1" fmla="*/ 0 h 310"/>
                  <a:gd name="T2" fmla="*/ 2 w 189"/>
                  <a:gd name="T3" fmla="*/ 310 h 310"/>
                  <a:gd name="T4" fmla="*/ 6 w 189"/>
                  <a:gd name="T5" fmla="*/ 240 h 310"/>
                  <a:gd name="T6" fmla="*/ 10 w 189"/>
                  <a:gd name="T7" fmla="*/ 221 h 310"/>
                  <a:gd name="T8" fmla="*/ 14 w 189"/>
                  <a:gd name="T9" fmla="*/ 253 h 310"/>
                  <a:gd name="T10" fmla="*/ 18 w 189"/>
                  <a:gd name="T11" fmla="*/ 249 h 310"/>
                  <a:gd name="T12" fmla="*/ 22 w 189"/>
                  <a:gd name="T13" fmla="*/ 246 h 310"/>
                  <a:gd name="T14" fmla="*/ 26 w 189"/>
                  <a:gd name="T15" fmla="*/ 249 h 310"/>
                  <a:gd name="T16" fmla="*/ 30 w 189"/>
                  <a:gd name="T17" fmla="*/ 249 h 310"/>
                  <a:gd name="T18" fmla="*/ 33 w 189"/>
                  <a:gd name="T19" fmla="*/ 248 h 310"/>
                  <a:gd name="T20" fmla="*/ 37 w 189"/>
                  <a:gd name="T21" fmla="*/ 249 h 310"/>
                  <a:gd name="T22" fmla="*/ 41 w 189"/>
                  <a:gd name="T23" fmla="*/ 249 h 310"/>
                  <a:gd name="T24" fmla="*/ 45 w 189"/>
                  <a:gd name="T25" fmla="*/ 249 h 310"/>
                  <a:gd name="T26" fmla="*/ 49 w 189"/>
                  <a:gd name="T27" fmla="*/ 249 h 310"/>
                  <a:gd name="T28" fmla="*/ 53 w 189"/>
                  <a:gd name="T29" fmla="*/ 248 h 310"/>
                  <a:gd name="T30" fmla="*/ 57 w 189"/>
                  <a:gd name="T31" fmla="*/ 248 h 310"/>
                  <a:gd name="T32" fmla="*/ 61 w 189"/>
                  <a:gd name="T33" fmla="*/ 249 h 310"/>
                  <a:gd name="T34" fmla="*/ 65 w 189"/>
                  <a:gd name="T35" fmla="*/ 249 h 310"/>
                  <a:gd name="T36" fmla="*/ 69 w 189"/>
                  <a:gd name="T37" fmla="*/ 249 h 310"/>
                  <a:gd name="T38" fmla="*/ 72 w 189"/>
                  <a:gd name="T39" fmla="*/ 249 h 310"/>
                  <a:gd name="T40" fmla="*/ 76 w 189"/>
                  <a:gd name="T41" fmla="*/ 249 h 310"/>
                  <a:gd name="T42" fmla="*/ 80 w 189"/>
                  <a:gd name="T43" fmla="*/ 248 h 310"/>
                  <a:gd name="T44" fmla="*/ 84 w 189"/>
                  <a:gd name="T45" fmla="*/ 248 h 310"/>
                  <a:gd name="T46" fmla="*/ 88 w 189"/>
                  <a:gd name="T47" fmla="*/ 248 h 310"/>
                  <a:gd name="T48" fmla="*/ 92 w 189"/>
                  <a:gd name="T49" fmla="*/ 249 h 310"/>
                  <a:gd name="T50" fmla="*/ 96 w 189"/>
                  <a:gd name="T51" fmla="*/ 249 h 310"/>
                  <a:gd name="T52" fmla="*/ 100 w 189"/>
                  <a:gd name="T53" fmla="*/ 249 h 310"/>
                  <a:gd name="T54" fmla="*/ 103 w 189"/>
                  <a:gd name="T55" fmla="*/ 249 h 310"/>
                  <a:gd name="T56" fmla="*/ 107 w 189"/>
                  <a:gd name="T57" fmla="*/ 248 h 310"/>
                  <a:gd name="T58" fmla="*/ 111 w 189"/>
                  <a:gd name="T59" fmla="*/ 248 h 310"/>
                  <a:gd name="T60" fmla="*/ 115 w 189"/>
                  <a:gd name="T61" fmla="*/ 248 h 310"/>
                  <a:gd name="T62" fmla="*/ 119 w 189"/>
                  <a:gd name="T63" fmla="*/ 248 h 310"/>
                  <a:gd name="T64" fmla="*/ 123 w 189"/>
                  <a:gd name="T65" fmla="*/ 249 h 310"/>
                  <a:gd name="T66" fmla="*/ 127 w 189"/>
                  <a:gd name="T67" fmla="*/ 249 h 310"/>
                  <a:gd name="T68" fmla="*/ 131 w 189"/>
                  <a:gd name="T69" fmla="*/ 249 h 310"/>
                  <a:gd name="T70" fmla="*/ 135 w 189"/>
                  <a:gd name="T71" fmla="*/ 249 h 310"/>
                  <a:gd name="T72" fmla="*/ 139 w 189"/>
                  <a:gd name="T73" fmla="*/ 248 h 310"/>
                  <a:gd name="T74" fmla="*/ 143 w 189"/>
                  <a:gd name="T75" fmla="*/ 248 h 310"/>
                  <a:gd name="T76" fmla="*/ 146 w 189"/>
                  <a:gd name="T77" fmla="*/ 248 h 310"/>
                  <a:gd name="T78" fmla="*/ 150 w 189"/>
                  <a:gd name="T79" fmla="*/ 248 h 310"/>
                  <a:gd name="T80" fmla="*/ 154 w 189"/>
                  <a:gd name="T81" fmla="*/ 249 h 310"/>
                  <a:gd name="T82" fmla="*/ 158 w 189"/>
                  <a:gd name="T83" fmla="*/ 249 h 310"/>
                  <a:gd name="T84" fmla="*/ 162 w 189"/>
                  <a:gd name="T85" fmla="*/ 249 h 310"/>
                  <a:gd name="T86" fmla="*/ 166 w 189"/>
                  <a:gd name="T87" fmla="*/ 248 h 310"/>
                  <a:gd name="T88" fmla="*/ 170 w 189"/>
                  <a:gd name="T89" fmla="*/ 248 h 310"/>
                  <a:gd name="T90" fmla="*/ 173 w 189"/>
                  <a:gd name="T91" fmla="*/ 248 h 310"/>
                  <a:gd name="T92" fmla="*/ 177 w 189"/>
                  <a:gd name="T93" fmla="*/ 248 h 310"/>
                  <a:gd name="T94" fmla="*/ 181 w 189"/>
                  <a:gd name="T95" fmla="*/ 248 h 310"/>
                  <a:gd name="T96" fmla="*/ 185 w 189"/>
                  <a:gd name="T97" fmla="*/ 249 h 310"/>
                  <a:gd name="T98" fmla="*/ 189 w 189"/>
                  <a:gd name="T99" fmla="*/ 249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9" h="310">
                    <a:moveTo>
                      <a:pt x="0" y="0"/>
                    </a:moveTo>
                    <a:lnTo>
                      <a:pt x="2" y="310"/>
                    </a:lnTo>
                    <a:lnTo>
                      <a:pt x="6" y="240"/>
                    </a:lnTo>
                    <a:lnTo>
                      <a:pt x="10" y="221"/>
                    </a:lnTo>
                    <a:lnTo>
                      <a:pt x="14" y="253"/>
                    </a:lnTo>
                    <a:lnTo>
                      <a:pt x="18" y="249"/>
                    </a:lnTo>
                    <a:lnTo>
                      <a:pt x="22" y="246"/>
                    </a:lnTo>
                    <a:lnTo>
                      <a:pt x="26" y="249"/>
                    </a:lnTo>
                    <a:lnTo>
                      <a:pt x="30" y="249"/>
                    </a:lnTo>
                    <a:lnTo>
                      <a:pt x="33" y="248"/>
                    </a:lnTo>
                    <a:lnTo>
                      <a:pt x="37" y="249"/>
                    </a:lnTo>
                    <a:lnTo>
                      <a:pt x="41" y="249"/>
                    </a:lnTo>
                    <a:lnTo>
                      <a:pt x="45" y="249"/>
                    </a:lnTo>
                    <a:lnTo>
                      <a:pt x="49" y="249"/>
                    </a:lnTo>
                    <a:lnTo>
                      <a:pt x="53" y="248"/>
                    </a:lnTo>
                    <a:lnTo>
                      <a:pt x="57" y="248"/>
                    </a:lnTo>
                    <a:lnTo>
                      <a:pt x="61" y="249"/>
                    </a:lnTo>
                    <a:lnTo>
                      <a:pt x="65" y="249"/>
                    </a:lnTo>
                    <a:lnTo>
                      <a:pt x="69" y="249"/>
                    </a:lnTo>
                    <a:lnTo>
                      <a:pt x="72" y="249"/>
                    </a:lnTo>
                    <a:lnTo>
                      <a:pt x="76" y="249"/>
                    </a:lnTo>
                    <a:lnTo>
                      <a:pt x="80" y="248"/>
                    </a:lnTo>
                    <a:lnTo>
                      <a:pt x="84" y="248"/>
                    </a:lnTo>
                    <a:lnTo>
                      <a:pt x="88" y="248"/>
                    </a:lnTo>
                    <a:lnTo>
                      <a:pt x="92" y="249"/>
                    </a:lnTo>
                    <a:lnTo>
                      <a:pt x="96" y="249"/>
                    </a:lnTo>
                    <a:lnTo>
                      <a:pt x="100" y="249"/>
                    </a:lnTo>
                    <a:lnTo>
                      <a:pt x="103" y="249"/>
                    </a:lnTo>
                    <a:lnTo>
                      <a:pt x="107" y="248"/>
                    </a:lnTo>
                    <a:lnTo>
                      <a:pt x="111" y="248"/>
                    </a:lnTo>
                    <a:lnTo>
                      <a:pt x="115" y="248"/>
                    </a:lnTo>
                    <a:lnTo>
                      <a:pt x="119" y="248"/>
                    </a:lnTo>
                    <a:lnTo>
                      <a:pt x="123" y="249"/>
                    </a:lnTo>
                    <a:lnTo>
                      <a:pt x="127" y="249"/>
                    </a:lnTo>
                    <a:lnTo>
                      <a:pt x="131" y="249"/>
                    </a:lnTo>
                    <a:lnTo>
                      <a:pt x="135" y="249"/>
                    </a:lnTo>
                    <a:lnTo>
                      <a:pt x="139" y="248"/>
                    </a:lnTo>
                    <a:lnTo>
                      <a:pt x="143" y="248"/>
                    </a:lnTo>
                    <a:lnTo>
                      <a:pt x="146" y="248"/>
                    </a:lnTo>
                    <a:lnTo>
                      <a:pt x="150" y="248"/>
                    </a:lnTo>
                    <a:lnTo>
                      <a:pt x="154" y="249"/>
                    </a:lnTo>
                    <a:lnTo>
                      <a:pt x="158" y="249"/>
                    </a:lnTo>
                    <a:lnTo>
                      <a:pt x="162" y="249"/>
                    </a:lnTo>
                    <a:lnTo>
                      <a:pt x="166" y="248"/>
                    </a:lnTo>
                    <a:lnTo>
                      <a:pt x="170" y="248"/>
                    </a:lnTo>
                    <a:lnTo>
                      <a:pt x="173" y="248"/>
                    </a:lnTo>
                    <a:lnTo>
                      <a:pt x="177" y="248"/>
                    </a:lnTo>
                    <a:lnTo>
                      <a:pt x="181" y="248"/>
                    </a:lnTo>
                    <a:lnTo>
                      <a:pt x="185" y="249"/>
                    </a:lnTo>
                    <a:lnTo>
                      <a:pt x="189" y="249"/>
                    </a:lnTo>
                  </a:path>
                </a:pathLst>
              </a:custGeom>
              <a:noFill/>
              <a:ln w="11113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4" name="Freeform 1247"/>
              <p:cNvSpPr>
                <a:spLocks/>
              </p:cNvSpPr>
              <p:nvPr/>
            </p:nvSpPr>
            <p:spPr bwMode="auto">
              <a:xfrm>
                <a:off x="7201366" y="1371645"/>
                <a:ext cx="297729" cy="1559"/>
              </a:xfrm>
              <a:custGeom>
                <a:avLst/>
                <a:gdLst>
                  <a:gd name="T0" fmla="*/ 0 w 191"/>
                  <a:gd name="T1" fmla="*/ 1 h 1"/>
                  <a:gd name="T2" fmla="*/ 4 w 191"/>
                  <a:gd name="T3" fmla="*/ 0 h 1"/>
                  <a:gd name="T4" fmla="*/ 8 w 191"/>
                  <a:gd name="T5" fmla="*/ 0 h 1"/>
                  <a:gd name="T6" fmla="*/ 12 w 191"/>
                  <a:gd name="T7" fmla="*/ 0 h 1"/>
                  <a:gd name="T8" fmla="*/ 16 w 191"/>
                  <a:gd name="T9" fmla="*/ 0 h 1"/>
                  <a:gd name="T10" fmla="*/ 20 w 191"/>
                  <a:gd name="T11" fmla="*/ 0 h 1"/>
                  <a:gd name="T12" fmla="*/ 24 w 191"/>
                  <a:gd name="T13" fmla="*/ 0 h 1"/>
                  <a:gd name="T14" fmla="*/ 27 w 191"/>
                  <a:gd name="T15" fmla="*/ 0 h 1"/>
                  <a:gd name="T16" fmla="*/ 31 w 191"/>
                  <a:gd name="T17" fmla="*/ 0 h 1"/>
                  <a:gd name="T18" fmla="*/ 35 w 191"/>
                  <a:gd name="T19" fmla="*/ 0 h 1"/>
                  <a:gd name="T20" fmla="*/ 39 w 191"/>
                  <a:gd name="T21" fmla="*/ 0 h 1"/>
                  <a:gd name="T22" fmla="*/ 43 w 191"/>
                  <a:gd name="T23" fmla="*/ 0 h 1"/>
                  <a:gd name="T24" fmla="*/ 47 w 191"/>
                  <a:gd name="T25" fmla="*/ 0 h 1"/>
                  <a:gd name="T26" fmla="*/ 51 w 191"/>
                  <a:gd name="T27" fmla="*/ 0 h 1"/>
                  <a:gd name="T28" fmla="*/ 55 w 191"/>
                  <a:gd name="T29" fmla="*/ 0 h 1"/>
                  <a:gd name="T30" fmla="*/ 58 w 191"/>
                  <a:gd name="T31" fmla="*/ 0 h 1"/>
                  <a:gd name="T32" fmla="*/ 62 w 191"/>
                  <a:gd name="T33" fmla="*/ 0 h 1"/>
                  <a:gd name="T34" fmla="*/ 66 w 191"/>
                  <a:gd name="T35" fmla="*/ 0 h 1"/>
                  <a:gd name="T36" fmla="*/ 70 w 191"/>
                  <a:gd name="T37" fmla="*/ 0 h 1"/>
                  <a:gd name="T38" fmla="*/ 74 w 191"/>
                  <a:gd name="T39" fmla="*/ 0 h 1"/>
                  <a:gd name="T40" fmla="*/ 78 w 191"/>
                  <a:gd name="T41" fmla="*/ 0 h 1"/>
                  <a:gd name="T42" fmla="*/ 82 w 191"/>
                  <a:gd name="T43" fmla="*/ 0 h 1"/>
                  <a:gd name="T44" fmla="*/ 86 w 191"/>
                  <a:gd name="T45" fmla="*/ 0 h 1"/>
                  <a:gd name="T46" fmla="*/ 90 w 191"/>
                  <a:gd name="T47" fmla="*/ 0 h 1"/>
                  <a:gd name="T48" fmla="*/ 94 w 191"/>
                  <a:gd name="T49" fmla="*/ 0 h 1"/>
                  <a:gd name="T50" fmla="*/ 97 w 191"/>
                  <a:gd name="T51" fmla="*/ 0 h 1"/>
                  <a:gd name="T52" fmla="*/ 101 w 191"/>
                  <a:gd name="T53" fmla="*/ 0 h 1"/>
                  <a:gd name="T54" fmla="*/ 105 w 191"/>
                  <a:gd name="T55" fmla="*/ 0 h 1"/>
                  <a:gd name="T56" fmla="*/ 109 w 191"/>
                  <a:gd name="T57" fmla="*/ 0 h 1"/>
                  <a:gd name="T58" fmla="*/ 113 w 191"/>
                  <a:gd name="T59" fmla="*/ 0 h 1"/>
                  <a:gd name="T60" fmla="*/ 117 w 191"/>
                  <a:gd name="T61" fmla="*/ 0 h 1"/>
                  <a:gd name="T62" fmla="*/ 121 w 191"/>
                  <a:gd name="T63" fmla="*/ 0 h 1"/>
                  <a:gd name="T64" fmla="*/ 125 w 191"/>
                  <a:gd name="T65" fmla="*/ 0 h 1"/>
                  <a:gd name="T66" fmla="*/ 129 w 191"/>
                  <a:gd name="T67" fmla="*/ 0 h 1"/>
                  <a:gd name="T68" fmla="*/ 133 w 191"/>
                  <a:gd name="T69" fmla="*/ 0 h 1"/>
                  <a:gd name="T70" fmla="*/ 136 w 191"/>
                  <a:gd name="T71" fmla="*/ 0 h 1"/>
                  <a:gd name="T72" fmla="*/ 140 w 191"/>
                  <a:gd name="T73" fmla="*/ 0 h 1"/>
                  <a:gd name="T74" fmla="*/ 144 w 191"/>
                  <a:gd name="T75" fmla="*/ 0 h 1"/>
                  <a:gd name="T76" fmla="*/ 148 w 191"/>
                  <a:gd name="T77" fmla="*/ 0 h 1"/>
                  <a:gd name="T78" fmla="*/ 152 w 191"/>
                  <a:gd name="T79" fmla="*/ 0 h 1"/>
                  <a:gd name="T80" fmla="*/ 156 w 191"/>
                  <a:gd name="T81" fmla="*/ 0 h 1"/>
                  <a:gd name="T82" fmla="*/ 160 w 191"/>
                  <a:gd name="T83" fmla="*/ 0 h 1"/>
                  <a:gd name="T84" fmla="*/ 163 w 191"/>
                  <a:gd name="T85" fmla="*/ 0 h 1"/>
                  <a:gd name="T86" fmla="*/ 167 w 191"/>
                  <a:gd name="T87" fmla="*/ 0 h 1"/>
                  <a:gd name="T88" fmla="*/ 171 w 191"/>
                  <a:gd name="T89" fmla="*/ 0 h 1"/>
                  <a:gd name="T90" fmla="*/ 175 w 191"/>
                  <a:gd name="T91" fmla="*/ 0 h 1"/>
                  <a:gd name="T92" fmla="*/ 179 w 191"/>
                  <a:gd name="T93" fmla="*/ 0 h 1"/>
                  <a:gd name="T94" fmla="*/ 183 w 191"/>
                  <a:gd name="T95" fmla="*/ 0 h 1"/>
                  <a:gd name="T96" fmla="*/ 187 w 191"/>
                  <a:gd name="T97" fmla="*/ 0 h 1"/>
                  <a:gd name="T98" fmla="*/ 191 w 191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1">
                    <a:moveTo>
                      <a:pt x="0" y="1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5" name="Freeform 1248"/>
              <p:cNvSpPr>
                <a:spLocks/>
              </p:cNvSpPr>
              <p:nvPr/>
            </p:nvSpPr>
            <p:spPr bwMode="auto">
              <a:xfrm>
                <a:off x="7499095" y="1370087"/>
                <a:ext cx="297729" cy="1559"/>
              </a:xfrm>
              <a:custGeom>
                <a:avLst/>
                <a:gdLst>
                  <a:gd name="T0" fmla="*/ 0 w 191"/>
                  <a:gd name="T1" fmla="*/ 1 h 1"/>
                  <a:gd name="T2" fmla="*/ 4 w 191"/>
                  <a:gd name="T3" fmla="*/ 1 h 1"/>
                  <a:gd name="T4" fmla="*/ 8 w 191"/>
                  <a:gd name="T5" fmla="*/ 1 h 1"/>
                  <a:gd name="T6" fmla="*/ 12 w 191"/>
                  <a:gd name="T7" fmla="*/ 1 h 1"/>
                  <a:gd name="T8" fmla="*/ 15 w 191"/>
                  <a:gd name="T9" fmla="*/ 1 h 1"/>
                  <a:gd name="T10" fmla="*/ 19 w 191"/>
                  <a:gd name="T11" fmla="*/ 1 h 1"/>
                  <a:gd name="T12" fmla="*/ 23 w 191"/>
                  <a:gd name="T13" fmla="*/ 1 h 1"/>
                  <a:gd name="T14" fmla="*/ 27 w 191"/>
                  <a:gd name="T15" fmla="*/ 1 h 1"/>
                  <a:gd name="T16" fmla="*/ 31 w 191"/>
                  <a:gd name="T17" fmla="*/ 0 h 1"/>
                  <a:gd name="T18" fmla="*/ 35 w 191"/>
                  <a:gd name="T19" fmla="*/ 1 h 1"/>
                  <a:gd name="T20" fmla="*/ 39 w 191"/>
                  <a:gd name="T21" fmla="*/ 1 h 1"/>
                  <a:gd name="T22" fmla="*/ 43 w 191"/>
                  <a:gd name="T23" fmla="*/ 1 h 1"/>
                  <a:gd name="T24" fmla="*/ 46 w 191"/>
                  <a:gd name="T25" fmla="*/ 1 h 1"/>
                  <a:gd name="T26" fmla="*/ 50 w 191"/>
                  <a:gd name="T27" fmla="*/ 1 h 1"/>
                  <a:gd name="T28" fmla="*/ 54 w 191"/>
                  <a:gd name="T29" fmla="*/ 1 h 1"/>
                  <a:gd name="T30" fmla="*/ 58 w 191"/>
                  <a:gd name="T31" fmla="*/ 0 h 1"/>
                  <a:gd name="T32" fmla="*/ 62 w 191"/>
                  <a:gd name="T33" fmla="*/ 0 h 1"/>
                  <a:gd name="T34" fmla="*/ 66 w 191"/>
                  <a:gd name="T35" fmla="*/ 1 h 1"/>
                  <a:gd name="T36" fmla="*/ 70 w 191"/>
                  <a:gd name="T37" fmla="*/ 1 h 1"/>
                  <a:gd name="T38" fmla="*/ 74 w 191"/>
                  <a:gd name="T39" fmla="*/ 1 h 1"/>
                  <a:gd name="T40" fmla="*/ 78 w 191"/>
                  <a:gd name="T41" fmla="*/ 1 h 1"/>
                  <a:gd name="T42" fmla="*/ 82 w 191"/>
                  <a:gd name="T43" fmla="*/ 1 h 1"/>
                  <a:gd name="T44" fmla="*/ 85 w 191"/>
                  <a:gd name="T45" fmla="*/ 0 h 1"/>
                  <a:gd name="T46" fmla="*/ 89 w 191"/>
                  <a:gd name="T47" fmla="*/ 0 h 1"/>
                  <a:gd name="T48" fmla="*/ 93 w 191"/>
                  <a:gd name="T49" fmla="*/ 0 h 1"/>
                  <a:gd name="T50" fmla="*/ 97 w 191"/>
                  <a:gd name="T51" fmla="*/ 1 h 1"/>
                  <a:gd name="T52" fmla="*/ 101 w 191"/>
                  <a:gd name="T53" fmla="*/ 1 h 1"/>
                  <a:gd name="T54" fmla="*/ 105 w 191"/>
                  <a:gd name="T55" fmla="*/ 1 h 1"/>
                  <a:gd name="T56" fmla="*/ 109 w 191"/>
                  <a:gd name="T57" fmla="*/ 1 h 1"/>
                  <a:gd name="T58" fmla="*/ 113 w 191"/>
                  <a:gd name="T59" fmla="*/ 0 h 1"/>
                  <a:gd name="T60" fmla="*/ 117 w 191"/>
                  <a:gd name="T61" fmla="*/ 0 h 1"/>
                  <a:gd name="T62" fmla="*/ 120 w 191"/>
                  <a:gd name="T63" fmla="*/ 0 h 1"/>
                  <a:gd name="T64" fmla="*/ 124 w 191"/>
                  <a:gd name="T65" fmla="*/ 0 h 1"/>
                  <a:gd name="T66" fmla="*/ 128 w 191"/>
                  <a:gd name="T67" fmla="*/ 1 h 1"/>
                  <a:gd name="T68" fmla="*/ 132 w 191"/>
                  <a:gd name="T69" fmla="*/ 1 h 1"/>
                  <a:gd name="T70" fmla="*/ 136 w 191"/>
                  <a:gd name="T71" fmla="*/ 1 h 1"/>
                  <a:gd name="T72" fmla="*/ 140 w 191"/>
                  <a:gd name="T73" fmla="*/ 1 h 1"/>
                  <a:gd name="T74" fmla="*/ 144 w 191"/>
                  <a:gd name="T75" fmla="*/ 0 h 1"/>
                  <a:gd name="T76" fmla="*/ 148 w 191"/>
                  <a:gd name="T77" fmla="*/ 0 h 1"/>
                  <a:gd name="T78" fmla="*/ 152 w 191"/>
                  <a:gd name="T79" fmla="*/ 0 h 1"/>
                  <a:gd name="T80" fmla="*/ 155 w 191"/>
                  <a:gd name="T81" fmla="*/ 0 h 1"/>
                  <a:gd name="T82" fmla="*/ 159 w 191"/>
                  <a:gd name="T83" fmla="*/ 1 h 1"/>
                  <a:gd name="T84" fmla="*/ 163 w 191"/>
                  <a:gd name="T85" fmla="*/ 1 h 1"/>
                  <a:gd name="T86" fmla="*/ 167 w 191"/>
                  <a:gd name="T87" fmla="*/ 1 h 1"/>
                  <a:gd name="T88" fmla="*/ 171 w 191"/>
                  <a:gd name="T89" fmla="*/ 0 h 1"/>
                  <a:gd name="T90" fmla="*/ 175 w 191"/>
                  <a:gd name="T91" fmla="*/ 0 h 1"/>
                  <a:gd name="T92" fmla="*/ 179 w 191"/>
                  <a:gd name="T93" fmla="*/ 0 h 1"/>
                  <a:gd name="T94" fmla="*/ 183 w 191"/>
                  <a:gd name="T95" fmla="*/ 0 h 1"/>
                  <a:gd name="T96" fmla="*/ 187 w 191"/>
                  <a:gd name="T97" fmla="*/ 0 h 1"/>
                  <a:gd name="T98" fmla="*/ 191 w 191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1">
                    <a:moveTo>
                      <a:pt x="0" y="1"/>
                    </a:moveTo>
                    <a:lnTo>
                      <a:pt x="4" y="1"/>
                    </a:lnTo>
                    <a:lnTo>
                      <a:pt x="8" y="1"/>
                    </a:lnTo>
                    <a:lnTo>
                      <a:pt x="12" y="1"/>
                    </a:lnTo>
                    <a:lnTo>
                      <a:pt x="15" y="1"/>
                    </a:lnTo>
                    <a:lnTo>
                      <a:pt x="19" y="1"/>
                    </a:lnTo>
                    <a:lnTo>
                      <a:pt x="23" y="1"/>
                    </a:lnTo>
                    <a:lnTo>
                      <a:pt x="27" y="1"/>
                    </a:lnTo>
                    <a:lnTo>
                      <a:pt x="31" y="0"/>
                    </a:lnTo>
                    <a:lnTo>
                      <a:pt x="35" y="1"/>
                    </a:lnTo>
                    <a:lnTo>
                      <a:pt x="39" y="1"/>
                    </a:lnTo>
                    <a:lnTo>
                      <a:pt x="43" y="1"/>
                    </a:lnTo>
                    <a:lnTo>
                      <a:pt x="46" y="1"/>
                    </a:lnTo>
                    <a:lnTo>
                      <a:pt x="50" y="1"/>
                    </a:lnTo>
                    <a:lnTo>
                      <a:pt x="54" y="1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1"/>
                    </a:lnTo>
                    <a:lnTo>
                      <a:pt x="70" y="1"/>
                    </a:lnTo>
                    <a:lnTo>
                      <a:pt x="74" y="1"/>
                    </a:lnTo>
                    <a:lnTo>
                      <a:pt x="78" y="1"/>
                    </a:lnTo>
                    <a:lnTo>
                      <a:pt x="82" y="1"/>
                    </a:lnTo>
                    <a:lnTo>
                      <a:pt x="85" y="0"/>
                    </a:lnTo>
                    <a:lnTo>
                      <a:pt x="89" y="0"/>
                    </a:lnTo>
                    <a:lnTo>
                      <a:pt x="93" y="0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5" y="1"/>
                    </a:lnTo>
                    <a:lnTo>
                      <a:pt x="109" y="1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8" y="1"/>
                    </a:lnTo>
                    <a:lnTo>
                      <a:pt x="132" y="1"/>
                    </a:lnTo>
                    <a:lnTo>
                      <a:pt x="136" y="1"/>
                    </a:lnTo>
                    <a:lnTo>
                      <a:pt x="140" y="1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5" y="0"/>
                    </a:lnTo>
                    <a:lnTo>
                      <a:pt x="159" y="1"/>
                    </a:lnTo>
                    <a:lnTo>
                      <a:pt x="163" y="1"/>
                    </a:lnTo>
                    <a:lnTo>
                      <a:pt x="167" y="1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1"/>
                    </a:lnTo>
                  </a:path>
                </a:pathLst>
              </a:custGeom>
              <a:noFill/>
              <a:ln w="11113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6" name="Freeform 1249"/>
              <p:cNvSpPr>
                <a:spLocks/>
              </p:cNvSpPr>
              <p:nvPr/>
            </p:nvSpPr>
            <p:spPr bwMode="auto">
              <a:xfrm>
                <a:off x="7796823" y="1370087"/>
                <a:ext cx="289935" cy="1559"/>
              </a:xfrm>
              <a:custGeom>
                <a:avLst/>
                <a:gdLst>
                  <a:gd name="T0" fmla="*/ 0 w 186"/>
                  <a:gd name="T1" fmla="*/ 1 h 1"/>
                  <a:gd name="T2" fmla="*/ 4 w 186"/>
                  <a:gd name="T3" fmla="*/ 1 h 1"/>
                  <a:gd name="T4" fmla="*/ 7 w 186"/>
                  <a:gd name="T5" fmla="*/ 0 h 1"/>
                  <a:gd name="T6" fmla="*/ 11 w 186"/>
                  <a:gd name="T7" fmla="*/ 0 h 1"/>
                  <a:gd name="T8" fmla="*/ 15 w 186"/>
                  <a:gd name="T9" fmla="*/ 0 h 1"/>
                  <a:gd name="T10" fmla="*/ 19 w 186"/>
                  <a:gd name="T11" fmla="*/ 0 h 1"/>
                  <a:gd name="T12" fmla="*/ 23 w 186"/>
                  <a:gd name="T13" fmla="*/ 0 h 1"/>
                  <a:gd name="T14" fmla="*/ 27 w 186"/>
                  <a:gd name="T15" fmla="*/ 0 h 1"/>
                  <a:gd name="T16" fmla="*/ 31 w 186"/>
                  <a:gd name="T17" fmla="*/ 1 h 1"/>
                  <a:gd name="T18" fmla="*/ 34 w 186"/>
                  <a:gd name="T19" fmla="*/ 0 h 1"/>
                  <a:gd name="T20" fmla="*/ 38 w 186"/>
                  <a:gd name="T21" fmla="*/ 0 h 1"/>
                  <a:gd name="T22" fmla="*/ 42 w 186"/>
                  <a:gd name="T23" fmla="*/ 0 h 1"/>
                  <a:gd name="T24" fmla="*/ 46 w 186"/>
                  <a:gd name="T25" fmla="*/ 0 h 1"/>
                  <a:gd name="T26" fmla="*/ 50 w 186"/>
                  <a:gd name="T27" fmla="*/ 0 h 1"/>
                  <a:gd name="T28" fmla="*/ 54 w 186"/>
                  <a:gd name="T29" fmla="*/ 0 h 1"/>
                  <a:gd name="T30" fmla="*/ 58 w 186"/>
                  <a:gd name="T31" fmla="*/ 0 h 1"/>
                  <a:gd name="T32" fmla="*/ 62 w 186"/>
                  <a:gd name="T33" fmla="*/ 0 h 1"/>
                  <a:gd name="T34" fmla="*/ 66 w 186"/>
                  <a:gd name="T35" fmla="*/ 0 h 1"/>
                  <a:gd name="T36" fmla="*/ 70 w 186"/>
                  <a:gd name="T37" fmla="*/ 0 h 1"/>
                  <a:gd name="T38" fmla="*/ 73 w 186"/>
                  <a:gd name="T39" fmla="*/ 0 h 1"/>
                  <a:gd name="T40" fmla="*/ 77 w 186"/>
                  <a:gd name="T41" fmla="*/ 0 h 1"/>
                  <a:gd name="T42" fmla="*/ 81 w 186"/>
                  <a:gd name="T43" fmla="*/ 0 h 1"/>
                  <a:gd name="T44" fmla="*/ 85 w 186"/>
                  <a:gd name="T45" fmla="*/ 0 h 1"/>
                  <a:gd name="T46" fmla="*/ 89 w 186"/>
                  <a:gd name="T47" fmla="*/ 0 h 1"/>
                  <a:gd name="T48" fmla="*/ 93 w 186"/>
                  <a:gd name="T49" fmla="*/ 0 h 1"/>
                  <a:gd name="T50" fmla="*/ 97 w 186"/>
                  <a:gd name="T51" fmla="*/ 0 h 1"/>
                  <a:gd name="T52" fmla="*/ 101 w 186"/>
                  <a:gd name="T53" fmla="*/ 0 h 1"/>
                  <a:gd name="T54" fmla="*/ 105 w 186"/>
                  <a:gd name="T55" fmla="*/ 0 h 1"/>
                  <a:gd name="T56" fmla="*/ 108 w 186"/>
                  <a:gd name="T57" fmla="*/ 0 h 1"/>
                  <a:gd name="T58" fmla="*/ 112 w 186"/>
                  <a:gd name="T59" fmla="*/ 0 h 1"/>
                  <a:gd name="T60" fmla="*/ 116 w 186"/>
                  <a:gd name="T61" fmla="*/ 0 h 1"/>
                  <a:gd name="T62" fmla="*/ 120 w 186"/>
                  <a:gd name="T63" fmla="*/ 0 h 1"/>
                  <a:gd name="T64" fmla="*/ 124 w 186"/>
                  <a:gd name="T65" fmla="*/ 0 h 1"/>
                  <a:gd name="T66" fmla="*/ 128 w 186"/>
                  <a:gd name="T67" fmla="*/ 0 h 1"/>
                  <a:gd name="T68" fmla="*/ 132 w 186"/>
                  <a:gd name="T69" fmla="*/ 0 h 1"/>
                  <a:gd name="T70" fmla="*/ 136 w 186"/>
                  <a:gd name="T71" fmla="*/ 0 h 1"/>
                  <a:gd name="T72" fmla="*/ 140 w 186"/>
                  <a:gd name="T73" fmla="*/ 0 h 1"/>
                  <a:gd name="T74" fmla="*/ 143 w 186"/>
                  <a:gd name="T75" fmla="*/ 0 h 1"/>
                  <a:gd name="T76" fmla="*/ 147 w 186"/>
                  <a:gd name="T77" fmla="*/ 0 h 1"/>
                  <a:gd name="T78" fmla="*/ 151 w 186"/>
                  <a:gd name="T79" fmla="*/ 0 h 1"/>
                  <a:gd name="T80" fmla="*/ 155 w 186"/>
                  <a:gd name="T81" fmla="*/ 0 h 1"/>
                  <a:gd name="T82" fmla="*/ 159 w 186"/>
                  <a:gd name="T83" fmla="*/ 0 h 1"/>
                  <a:gd name="T84" fmla="*/ 163 w 186"/>
                  <a:gd name="T85" fmla="*/ 0 h 1"/>
                  <a:gd name="T86" fmla="*/ 167 w 186"/>
                  <a:gd name="T87" fmla="*/ 0 h 1"/>
                  <a:gd name="T88" fmla="*/ 171 w 186"/>
                  <a:gd name="T89" fmla="*/ 0 h 1"/>
                  <a:gd name="T90" fmla="*/ 175 w 186"/>
                  <a:gd name="T91" fmla="*/ 0 h 1"/>
                  <a:gd name="T92" fmla="*/ 179 w 186"/>
                  <a:gd name="T93" fmla="*/ 0 h 1"/>
                  <a:gd name="T94" fmla="*/ 182 w 186"/>
                  <a:gd name="T95" fmla="*/ 0 h 1"/>
                  <a:gd name="T96" fmla="*/ 186 w 186"/>
                  <a:gd name="T9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6" h="1">
                    <a:moveTo>
                      <a:pt x="0" y="1"/>
                    </a:moveTo>
                    <a:lnTo>
                      <a:pt x="4" y="1"/>
                    </a:lnTo>
                    <a:lnTo>
                      <a:pt x="7" y="0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1" y="1"/>
                    </a:lnTo>
                    <a:lnTo>
                      <a:pt x="34" y="0"/>
                    </a:lnTo>
                    <a:lnTo>
                      <a:pt x="38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50" y="0"/>
                    </a:lnTo>
                    <a:lnTo>
                      <a:pt x="54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7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9" y="0"/>
                    </a:lnTo>
                    <a:lnTo>
                      <a:pt x="93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8" y="0"/>
                    </a:lnTo>
                    <a:lnTo>
                      <a:pt x="112" y="0"/>
                    </a:lnTo>
                    <a:lnTo>
                      <a:pt x="116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8" y="0"/>
                    </a:lnTo>
                    <a:lnTo>
                      <a:pt x="132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7" y="0"/>
                    </a:lnTo>
                    <a:lnTo>
                      <a:pt x="151" y="0"/>
                    </a:lnTo>
                    <a:lnTo>
                      <a:pt x="155" y="0"/>
                    </a:lnTo>
                    <a:lnTo>
                      <a:pt x="159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2" y="0"/>
                    </a:lnTo>
                    <a:lnTo>
                      <a:pt x="186" y="0"/>
                    </a:lnTo>
                  </a:path>
                </a:pathLst>
              </a:custGeom>
              <a:noFill/>
              <a:ln w="11113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7" name="Freeform 1250"/>
              <p:cNvSpPr>
                <a:spLocks/>
              </p:cNvSpPr>
              <p:nvPr/>
            </p:nvSpPr>
            <p:spPr bwMode="auto">
              <a:xfrm>
                <a:off x="6903638" y="1338911"/>
                <a:ext cx="297729" cy="280582"/>
              </a:xfrm>
              <a:custGeom>
                <a:avLst/>
                <a:gdLst>
                  <a:gd name="T0" fmla="*/ 0 w 191"/>
                  <a:gd name="T1" fmla="*/ 87 h 180"/>
                  <a:gd name="T2" fmla="*/ 4 w 191"/>
                  <a:gd name="T3" fmla="*/ 180 h 180"/>
                  <a:gd name="T4" fmla="*/ 8 w 191"/>
                  <a:gd name="T5" fmla="*/ 29 h 180"/>
                  <a:gd name="T6" fmla="*/ 12 w 191"/>
                  <a:gd name="T7" fmla="*/ 0 h 180"/>
                  <a:gd name="T8" fmla="*/ 16 w 191"/>
                  <a:gd name="T9" fmla="*/ 24 h 180"/>
                  <a:gd name="T10" fmla="*/ 20 w 191"/>
                  <a:gd name="T11" fmla="*/ 20 h 180"/>
                  <a:gd name="T12" fmla="*/ 24 w 191"/>
                  <a:gd name="T13" fmla="*/ 13 h 180"/>
                  <a:gd name="T14" fmla="*/ 28 w 191"/>
                  <a:gd name="T15" fmla="*/ 17 h 180"/>
                  <a:gd name="T16" fmla="*/ 32 w 191"/>
                  <a:gd name="T17" fmla="*/ 18 h 180"/>
                  <a:gd name="T18" fmla="*/ 35 w 191"/>
                  <a:gd name="T19" fmla="*/ 16 h 180"/>
                  <a:gd name="T20" fmla="*/ 39 w 191"/>
                  <a:gd name="T21" fmla="*/ 17 h 180"/>
                  <a:gd name="T22" fmla="*/ 43 w 191"/>
                  <a:gd name="T23" fmla="*/ 17 h 180"/>
                  <a:gd name="T24" fmla="*/ 47 w 191"/>
                  <a:gd name="T25" fmla="*/ 17 h 180"/>
                  <a:gd name="T26" fmla="*/ 51 w 191"/>
                  <a:gd name="T27" fmla="*/ 17 h 180"/>
                  <a:gd name="T28" fmla="*/ 55 w 191"/>
                  <a:gd name="T29" fmla="*/ 17 h 180"/>
                  <a:gd name="T30" fmla="*/ 59 w 191"/>
                  <a:gd name="T31" fmla="*/ 17 h 180"/>
                  <a:gd name="T32" fmla="*/ 63 w 191"/>
                  <a:gd name="T33" fmla="*/ 17 h 180"/>
                  <a:gd name="T34" fmla="*/ 67 w 191"/>
                  <a:gd name="T35" fmla="*/ 17 h 180"/>
                  <a:gd name="T36" fmla="*/ 71 w 191"/>
                  <a:gd name="T37" fmla="*/ 17 h 180"/>
                  <a:gd name="T38" fmla="*/ 74 w 191"/>
                  <a:gd name="T39" fmla="*/ 17 h 180"/>
                  <a:gd name="T40" fmla="*/ 78 w 191"/>
                  <a:gd name="T41" fmla="*/ 17 h 180"/>
                  <a:gd name="T42" fmla="*/ 82 w 191"/>
                  <a:gd name="T43" fmla="*/ 17 h 180"/>
                  <a:gd name="T44" fmla="*/ 86 w 191"/>
                  <a:gd name="T45" fmla="*/ 17 h 180"/>
                  <a:gd name="T46" fmla="*/ 90 w 191"/>
                  <a:gd name="T47" fmla="*/ 17 h 180"/>
                  <a:gd name="T48" fmla="*/ 94 w 191"/>
                  <a:gd name="T49" fmla="*/ 17 h 180"/>
                  <a:gd name="T50" fmla="*/ 98 w 191"/>
                  <a:gd name="T51" fmla="*/ 17 h 180"/>
                  <a:gd name="T52" fmla="*/ 102 w 191"/>
                  <a:gd name="T53" fmla="*/ 17 h 180"/>
                  <a:gd name="T54" fmla="*/ 105 w 191"/>
                  <a:gd name="T55" fmla="*/ 17 h 180"/>
                  <a:gd name="T56" fmla="*/ 109 w 191"/>
                  <a:gd name="T57" fmla="*/ 17 h 180"/>
                  <a:gd name="T58" fmla="*/ 113 w 191"/>
                  <a:gd name="T59" fmla="*/ 17 h 180"/>
                  <a:gd name="T60" fmla="*/ 117 w 191"/>
                  <a:gd name="T61" fmla="*/ 17 h 180"/>
                  <a:gd name="T62" fmla="*/ 121 w 191"/>
                  <a:gd name="T63" fmla="*/ 17 h 180"/>
                  <a:gd name="T64" fmla="*/ 125 w 191"/>
                  <a:gd name="T65" fmla="*/ 18 h 180"/>
                  <a:gd name="T66" fmla="*/ 129 w 191"/>
                  <a:gd name="T67" fmla="*/ 18 h 180"/>
                  <a:gd name="T68" fmla="*/ 133 w 191"/>
                  <a:gd name="T69" fmla="*/ 18 h 180"/>
                  <a:gd name="T70" fmla="*/ 137 w 191"/>
                  <a:gd name="T71" fmla="*/ 18 h 180"/>
                  <a:gd name="T72" fmla="*/ 141 w 191"/>
                  <a:gd name="T73" fmla="*/ 18 h 180"/>
                  <a:gd name="T74" fmla="*/ 145 w 191"/>
                  <a:gd name="T75" fmla="*/ 18 h 180"/>
                  <a:gd name="T76" fmla="*/ 148 w 191"/>
                  <a:gd name="T77" fmla="*/ 18 h 180"/>
                  <a:gd name="T78" fmla="*/ 152 w 191"/>
                  <a:gd name="T79" fmla="*/ 18 h 180"/>
                  <a:gd name="T80" fmla="*/ 156 w 191"/>
                  <a:gd name="T81" fmla="*/ 18 h 180"/>
                  <a:gd name="T82" fmla="*/ 160 w 191"/>
                  <a:gd name="T83" fmla="*/ 18 h 180"/>
                  <a:gd name="T84" fmla="*/ 164 w 191"/>
                  <a:gd name="T85" fmla="*/ 18 h 180"/>
                  <a:gd name="T86" fmla="*/ 168 w 191"/>
                  <a:gd name="T87" fmla="*/ 18 h 180"/>
                  <a:gd name="T88" fmla="*/ 172 w 191"/>
                  <a:gd name="T89" fmla="*/ 18 h 180"/>
                  <a:gd name="T90" fmla="*/ 175 w 191"/>
                  <a:gd name="T91" fmla="*/ 18 h 180"/>
                  <a:gd name="T92" fmla="*/ 179 w 191"/>
                  <a:gd name="T93" fmla="*/ 18 h 180"/>
                  <a:gd name="T94" fmla="*/ 183 w 191"/>
                  <a:gd name="T95" fmla="*/ 18 h 180"/>
                  <a:gd name="T96" fmla="*/ 187 w 191"/>
                  <a:gd name="T97" fmla="*/ 18 h 180"/>
                  <a:gd name="T98" fmla="*/ 191 w 191"/>
                  <a:gd name="T99" fmla="*/ 18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180">
                    <a:moveTo>
                      <a:pt x="0" y="87"/>
                    </a:moveTo>
                    <a:lnTo>
                      <a:pt x="4" y="180"/>
                    </a:lnTo>
                    <a:lnTo>
                      <a:pt x="8" y="29"/>
                    </a:lnTo>
                    <a:lnTo>
                      <a:pt x="12" y="0"/>
                    </a:lnTo>
                    <a:lnTo>
                      <a:pt x="16" y="24"/>
                    </a:lnTo>
                    <a:lnTo>
                      <a:pt x="20" y="20"/>
                    </a:lnTo>
                    <a:lnTo>
                      <a:pt x="24" y="13"/>
                    </a:lnTo>
                    <a:lnTo>
                      <a:pt x="28" y="17"/>
                    </a:lnTo>
                    <a:lnTo>
                      <a:pt x="32" y="18"/>
                    </a:lnTo>
                    <a:lnTo>
                      <a:pt x="35" y="16"/>
                    </a:lnTo>
                    <a:lnTo>
                      <a:pt x="39" y="17"/>
                    </a:lnTo>
                    <a:lnTo>
                      <a:pt x="43" y="17"/>
                    </a:lnTo>
                    <a:lnTo>
                      <a:pt x="47" y="17"/>
                    </a:lnTo>
                    <a:lnTo>
                      <a:pt x="51" y="17"/>
                    </a:lnTo>
                    <a:lnTo>
                      <a:pt x="55" y="17"/>
                    </a:lnTo>
                    <a:lnTo>
                      <a:pt x="59" y="17"/>
                    </a:lnTo>
                    <a:lnTo>
                      <a:pt x="63" y="17"/>
                    </a:lnTo>
                    <a:lnTo>
                      <a:pt x="67" y="17"/>
                    </a:lnTo>
                    <a:lnTo>
                      <a:pt x="71" y="17"/>
                    </a:lnTo>
                    <a:lnTo>
                      <a:pt x="74" y="17"/>
                    </a:lnTo>
                    <a:lnTo>
                      <a:pt x="78" y="17"/>
                    </a:lnTo>
                    <a:lnTo>
                      <a:pt x="82" y="17"/>
                    </a:lnTo>
                    <a:lnTo>
                      <a:pt x="86" y="17"/>
                    </a:lnTo>
                    <a:lnTo>
                      <a:pt x="90" y="17"/>
                    </a:lnTo>
                    <a:lnTo>
                      <a:pt x="94" y="17"/>
                    </a:lnTo>
                    <a:lnTo>
                      <a:pt x="98" y="17"/>
                    </a:lnTo>
                    <a:lnTo>
                      <a:pt x="102" y="17"/>
                    </a:lnTo>
                    <a:lnTo>
                      <a:pt x="105" y="17"/>
                    </a:lnTo>
                    <a:lnTo>
                      <a:pt x="109" y="17"/>
                    </a:lnTo>
                    <a:lnTo>
                      <a:pt x="113" y="17"/>
                    </a:lnTo>
                    <a:lnTo>
                      <a:pt x="117" y="17"/>
                    </a:lnTo>
                    <a:lnTo>
                      <a:pt x="121" y="17"/>
                    </a:lnTo>
                    <a:lnTo>
                      <a:pt x="125" y="18"/>
                    </a:lnTo>
                    <a:lnTo>
                      <a:pt x="129" y="18"/>
                    </a:lnTo>
                    <a:lnTo>
                      <a:pt x="133" y="18"/>
                    </a:lnTo>
                    <a:lnTo>
                      <a:pt x="137" y="18"/>
                    </a:lnTo>
                    <a:lnTo>
                      <a:pt x="141" y="18"/>
                    </a:lnTo>
                    <a:lnTo>
                      <a:pt x="145" y="18"/>
                    </a:lnTo>
                    <a:lnTo>
                      <a:pt x="148" y="18"/>
                    </a:lnTo>
                    <a:lnTo>
                      <a:pt x="152" y="18"/>
                    </a:lnTo>
                    <a:lnTo>
                      <a:pt x="156" y="18"/>
                    </a:lnTo>
                    <a:lnTo>
                      <a:pt x="160" y="18"/>
                    </a:lnTo>
                    <a:lnTo>
                      <a:pt x="164" y="18"/>
                    </a:lnTo>
                    <a:lnTo>
                      <a:pt x="168" y="18"/>
                    </a:lnTo>
                    <a:lnTo>
                      <a:pt x="172" y="18"/>
                    </a:lnTo>
                    <a:lnTo>
                      <a:pt x="175" y="18"/>
                    </a:lnTo>
                    <a:lnTo>
                      <a:pt x="179" y="18"/>
                    </a:lnTo>
                    <a:lnTo>
                      <a:pt x="183" y="18"/>
                    </a:lnTo>
                    <a:lnTo>
                      <a:pt x="187" y="18"/>
                    </a:lnTo>
                    <a:lnTo>
                      <a:pt x="191" y="18"/>
                    </a:lnTo>
                  </a:path>
                </a:pathLst>
              </a:custGeom>
              <a:noFill/>
              <a:ln w="11113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8" name="Freeform 1251"/>
              <p:cNvSpPr>
                <a:spLocks/>
              </p:cNvSpPr>
              <p:nvPr/>
            </p:nvSpPr>
            <p:spPr bwMode="auto">
              <a:xfrm>
                <a:off x="7201366" y="1366969"/>
                <a:ext cx="297729" cy="3118"/>
              </a:xfrm>
              <a:custGeom>
                <a:avLst/>
                <a:gdLst>
                  <a:gd name="T0" fmla="*/ 0 w 191"/>
                  <a:gd name="T1" fmla="*/ 0 h 2"/>
                  <a:gd name="T2" fmla="*/ 4 w 191"/>
                  <a:gd name="T3" fmla="*/ 0 h 2"/>
                  <a:gd name="T4" fmla="*/ 8 w 191"/>
                  <a:gd name="T5" fmla="*/ 0 h 2"/>
                  <a:gd name="T6" fmla="*/ 12 w 191"/>
                  <a:gd name="T7" fmla="*/ 0 h 2"/>
                  <a:gd name="T8" fmla="*/ 16 w 191"/>
                  <a:gd name="T9" fmla="*/ 0 h 2"/>
                  <a:gd name="T10" fmla="*/ 20 w 191"/>
                  <a:gd name="T11" fmla="*/ 0 h 2"/>
                  <a:gd name="T12" fmla="*/ 24 w 191"/>
                  <a:gd name="T13" fmla="*/ 0 h 2"/>
                  <a:gd name="T14" fmla="*/ 27 w 191"/>
                  <a:gd name="T15" fmla="*/ 0 h 2"/>
                  <a:gd name="T16" fmla="*/ 31 w 191"/>
                  <a:gd name="T17" fmla="*/ 0 h 2"/>
                  <a:gd name="T18" fmla="*/ 35 w 191"/>
                  <a:gd name="T19" fmla="*/ 0 h 2"/>
                  <a:gd name="T20" fmla="*/ 39 w 191"/>
                  <a:gd name="T21" fmla="*/ 0 h 2"/>
                  <a:gd name="T22" fmla="*/ 43 w 191"/>
                  <a:gd name="T23" fmla="*/ 0 h 2"/>
                  <a:gd name="T24" fmla="*/ 47 w 191"/>
                  <a:gd name="T25" fmla="*/ 0 h 2"/>
                  <a:gd name="T26" fmla="*/ 51 w 191"/>
                  <a:gd name="T27" fmla="*/ 0 h 2"/>
                  <a:gd name="T28" fmla="*/ 55 w 191"/>
                  <a:gd name="T29" fmla="*/ 1 h 2"/>
                  <a:gd name="T30" fmla="*/ 58 w 191"/>
                  <a:gd name="T31" fmla="*/ 1 h 2"/>
                  <a:gd name="T32" fmla="*/ 62 w 191"/>
                  <a:gd name="T33" fmla="*/ 1 h 2"/>
                  <a:gd name="T34" fmla="*/ 66 w 191"/>
                  <a:gd name="T35" fmla="*/ 1 h 2"/>
                  <a:gd name="T36" fmla="*/ 70 w 191"/>
                  <a:gd name="T37" fmla="*/ 1 h 2"/>
                  <a:gd name="T38" fmla="*/ 74 w 191"/>
                  <a:gd name="T39" fmla="*/ 1 h 2"/>
                  <a:gd name="T40" fmla="*/ 78 w 191"/>
                  <a:gd name="T41" fmla="*/ 1 h 2"/>
                  <a:gd name="T42" fmla="*/ 82 w 191"/>
                  <a:gd name="T43" fmla="*/ 1 h 2"/>
                  <a:gd name="T44" fmla="*/ 86 w 191"/>
                  <a:gd name="T45" fmla="*/ 1 h 2"/>
                  <a:gd name="T46" fmla="*/ 90 w 191"/>
                  <a:gd name="T47" fmla="*/ 1 h 2"/>
                  <a:gd name="T48" fmla="*/ 94 w 191"/>
                  <a:gd name="T49" fmla="*/ 1 h 2"/>
                  <a:gd name="T50" fmla="*/ 97 w 191"/>
                  <a:gd name="T51" fmla="*/ 1 h 2"/>
                  <a:gd name="T52" fmla="*/ 101 w 191"/>
                  <a:gd name="T53" fmla="*/ 1 h 2"/>
                  <a:gd name="T54" fmla="*/ 105 w 191"/>
                  <a:gd name="T55" fmla="*/ 1 h 2"/>
                  <a:gd name="T56" fmla="*/ 109 w 191"/>
                  <a:gd name="T57" fmla="*/ 1 h 2"/>
                  <a:gd name="T58" fmla="*/ 113 w 191"/>
                  <a:gd name="T59" fmla="*/ 1 h 2"/>
                  <a:gd name="T60" fmla="*/ 117 w 191"/>
                  <a:gd name="T61" fmla="*/ 1 h 2"/>
                  <a:gd name="T62" fmla="*/ 121 w 191"/>
                  <a:gd name="T63" fmla="*/ 1 h 2"/>
                  <a:gd name="T64" fmla="*/ 125 w 191"/>
                  <a:gd name="T65" fmla="*/ 1 h 2"/>
                  <a:gd name="T66" fmla="*/ 129 w 191"/>
                  <a:gd name="T67" fmla="*/ 1 h 2"/>
                  <a:gd name="T68" fmla="*/ 133 w 191"/>
                  <a:gd name="T69" fmla="*/ 1 h 2"/>
                  <a:gd name="T70" fmla="*/ 136 w 191"/>
                  <a:gd name="T71" fmla="*/ 1 h 2"/>
                  <a:gd name="T72" fmla="*/ 140 w 191"/>
                  <a:gd name="T73" fmla="*/ 1 h 2"/>
                  <a:gd name="T74" fmla="*/ 144 w 191"/>
                  <a:gd name="T75" fmla="*/ 1 h 2"/>
                  <a:gd name="T76" fmla="*/ 148 w 191"/>
                  <a:gd name="T77" fmla="*/ 1 h 2"/>
                  <a:gd name="T78" fmla="*/ 152 w 191"/>
                  <a:gd name="T79" fmla="*/ 1 h 2"/>
                  <a:gd name="T80" fmla="*/ 156 w 191"/>
                  <a:gd name="T81" fmla="*/ 1 h 2"/>
                  <a:gd name="T82" fmla="*/ 160 w 191"/>
                  <a:gd name="T83" fmla="*/ 1 h 2"/>
                  <a:gd name="T84" fmla="*/ 163 w 191"/>
                  <a:gd name="T85" fmla="*/ 1 h 2"/>
                  <a:gd name="T86" fmla="*/ 167 w 191"/>
                  <a:gd name="T87" fmla="*/ 1 h 2"/>
                  <a:gd name="T88" fmla="*/ 171 w 191"/>
                  <a:gd name="T89" fmla="*/ 1 h 2"/>
                  <a:gd name="T90" fmla="*/ 175 w 191"/>
                  <a:gd name="T91" fmla="*/ 1 h 2"/>
                  <a:gd name="T92" fmla="*/ 179 w 191"/>
                  <a:gd name="T93" fmla="*/ 2 h 2"/>
                  <a:gd name="T94" fmla="*/ 183 w 191"/>
                  <a:gd name="T95" fmla="*/ 2 h 2"/>
                  <a:gd name="T96" fmla="*/ 187 w 191"/>
                  <a:gd name="T97" fmla="*/ 1 h 2"/>
                  <a:gd name="T98" fmla="*/ 191 w 191"/>
                  <a:gd name="T99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2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0"/>
                    </a:lnTo>
                    <a:lnTo>
                      <a:pt x="55" y="1"/>
                    </a:lnTo>
                    <a:lnTo>
                      <a:pt x="58" y="1"/>
                    </a:lnTo>
                    <a:lnTo>
                      <a:pt x="62" y="1"/>
                    </a:lnTo>
                    <a:lnTo>
                      <a:pt x="66" y="1"/>
                    </a:lnTo>
                    <a:lnTo>
                      <a:pt x="70" y="1"/>
                    </a:lnTo>
                    <a:lnTo>
                      <a:pt x="74" y="1"/>
                    </a:lnTo>
                    <a:lnTo>
                      <a:pt x="78" y="1"/>
                    </a:lnTo>
                    <a:lnTo>
                      <a:pt x="82" y="1"/>
                    </a:lnTo>
                    <a:lnTo>
                      <a:pt x="86" y="1"/>
                    </a:lnTo>
                    <a:lnTo>
                      <a:pt x="90" y="1"/>
                    </a:lnTo>
                    <a:lnTo>
                      <a:pt x="94" y="1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5" y="1"/>
                    </a:lnTo>
                    <a:lnTo>
                      <a:pt x="109" y="1"/>
                    </a:lnTo>
                    <a:lnTo>
                      <a:pt x="113" y="1"/>
                    </a:lnTo>
                    <a:lnTo>
                      <a:pt x="117" y="1"/>
                    </a:lnTo>
                    <a:lnTo>
                      <a:pt x="121" y="1"/>
                    </a:lnTo>
                    <a:lnTo>
                      <a:pt x="125" y="1"/>
                    </a:lnTo>
                    <a:lnTo>
                      <a:pt x="129" y="1"/>
                    </a:lnTo>
                    <a:lnTo>
                      <a:pt x="133" y="1"/>
                    </a:lnTo>
                    <a:lnTo>
                      <a:pt x="136" y="1"/>
                    </a:lnTo>
                    <a:lnTo>
                      <a:pt x="140" y="1"/>
                    </a:lnTo>
                    <a:lnTo>
                      <a:pt x="144" y="1"/>
                    </a:lnTo>
                    <a:lnTo>
                      <a:pt x="148" y="1"/>
                    </a:lnTo>
                    <a:lnTo>
                      <a:pt x="152" y="1"/>
                    </a:lnTo>
                    <a:lnTo>
                      <a:pt x="156" y="1"/>
                    </a:lnTo>
                    <a:lnTo>
                      <a:pt x="160" y="1"/>
                    </a:lnTo>
                    <a:lnTo>
                      <a:pt x="163" y="1"/>
                    </a:lnTo>
                    <a:lnTo>
                      <a:pt x="167" y="1"/>
                    </a:lnTo>
                    <a:lnTo>
                      <a:pt x="171" y="1"/>
                    </a:lnTo>
                    <a:lnTo>
                      <a:pt x="175" y="1"/>
                    </a:lnTo>
                    <a:lnTo>
                      <a:pt x="179" y="2"/>
                    </a:lnTo>
                    <a:lnTo>
                      <a:pt x="183" y="2"/>
                    </a:lnTo>
                    <a:lnTo>
                      <a:pt x="187" y="1"/>
                    </a:lnTo>
                    <a:lnTo>
                      <a:pt x="191" y="1"/>
                    </a:lnTo>
                  </a:path>
                </a:pathLst>
              </a:custGeom>
              <a:noFill/>
              <a:ln w="11113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9" name="Freeform 1252"/>
              <p:cNvSpPr>
                <a:spLocks/>
              </p:cNvSpPr>
              <p:nvPr/>
            </p:nvSpPr>
            <p:spPr bwMode="auto">
              <a:xfrm>
                <a:off x="7499095" y="1368528"/>
                <a:ext cx="297729" cy="3118"/>
              </a:xfrm>
              <a:custGeom>
                <a:avLst/>
                <a:gdLst>
                  <a:gd name="T0" fmla="*/ 0 w 191"/>
                  <a:gd name="T1" fmla="*/ 0 h 2"/>
                  <a:gd name="T2" fmla="*/ 4 w 191"/>
                  <a:gd name="T3" fmla="*/ 0 h 2"/>
                  <a:gd name="T4" fmla="*/ 8 w 191"/>
                  <a:gd name="T5" fmla="*/ 1 h 2"/>
                  <a:gd name="T6" fmla="*/ 12 w 191"/>
                  <a:gd name="T7" fmla="*/ 1 h 2"/>
                  <a:gd name="T8" fmla="*/ 15 w 191"/>
                  <a:gd name="T9" fmla="*/ 1 h 2"/>
                  <a:gd name="T10" fmla="*/ 19 w 191"/>
                  <a:gd name="T11" fmla="*/ 1 h 2"/>
                  <a:gd name="T12" fmla="*/ 23 w 191"/>
                  <a:gd name="T13" fmla="*/ 1 h 2"/>
                  <a:gd name="T14" fmla="*/ 27 w 191"/>
                  <a:gd name="T15" fmla="*/ 1 h 2"/>
                  <a:gd name="T16" fmla="*/ 31 w 191"/>
                  <a:gd name="T17" fmla="*/ 1 h 2"/>
                  <a:gd name="T18" fmla="*/ 35 w 191"/>
                  <a:gd name="T19" fmla="*/ 1 h 2"/>
                  <a:gd name="T20" fmla="*/ 39 w 191"/>
                  <a:gd name="T21" fmla="*/ 1 h 2"/>
                  <a:gd name="T22" fmla="*/ 43 w 191"/>
                  <a:gd name="T23" fmla="*/ 1 h 2"/>
                  <a:gd name="T24" fmla="*/ 46 w 191"/>
                  <a:gd name="T25" fmla="*/ 1 h 2"/>
                  <a:gd name="T26" fmla="*/ 50 w 191"/>
                  <a:gd name="T27" fmla="*/ 1 h 2"/>
                  <a:gd name="T28" fmla="*/ 54 w 191"/>
                  <a:gd name="T29" fmla="*/ 1 h 2"/>
                  <a:gd name="T30" fmla="*/ 58 w 191"/>
                  <a:gd name="T31" fmla="*/ 1 h 2"/>
                  <a:gd name="T32" fmla="*/ 62 w 191"/>
                  <a:gd name="T33" fmla="*/ 1 h 2"/>
                  <a:gd name="T34" fmla="*/ 66 w 191"/>
                  <a:gd name="T35" fmla="*/ 1 h 2"/>
                  <a:gd name="T36" fmla="*/ 70 w 191"/>
                  <a:gd name="T37" fmla="*/ 1 h 2"/>
                  <a:gd name="T38" fmla="*/ 74 w 191"/>
                  <a:gd name="T39" fmla="*/ 1 h 2"/>
                  <a:gd name="T40" fmla="*/ 78 w 191"/>
                  <a:gd name="T41" fmla="*/ 1 h 2"/>
                  <a:gd name="T42" fmla="*/ 82 w 191"/>
                  <a:gd name="T43" fmla="*/ 1 h 2"/>
                  <a:gd name="T44" fmla="*/ 85 w 191"/>
                  <a:gd name="T45" fmla="*/ 1 h 2"/>
                  <a:gd name="T46" fmla="*/ 89 w 191"/>
                  <a:gd name="T47" fmla="*/ 1 h 2"/>
                  <a:gd name="T48" fmla="*/ 93 w 191"/>
                  <a:gd name="T49" fmla="*/ 1 h 2"/>
                  <a:gd name="T50" fmla="*/ 97 w 191"/>
                  <a:gd name="T51" fmla="*/ 1 h 2"/>
                  <a:gd name="T52" fmla="*/ 101 w 191"/>
                  <a:gd name="T53" fmla="*/ 1 h 2"/>
                  <a:gd name="T54" fmla="*/ 105 w 191"/>
                  <a:gd name="T55" fmla="*/ 1 h 2"/>
                  <a:gd name="T56" fmla="*/ 109 w 191"/>
                  <a:gd name="T57" fmla="*/ 1 h 2"/>
                  <a:gd name="T58" fmla="*/ 113 w 191"/>
                  <a:gd name="T59" fmla="*/ 1 h 2"/>
                  <a:gd name="T60" fmla="*/ 117 w 191"/>
                  <a:gd name="T61" fmla="*/ 1 h 2"/>
                  <a:gd name="T62" fmla="*/ 120 w 191"/>
                  <a:gd name="T63" fmla="*/ 1 h 2"/>
                  <a:gd name="T64" fmla="*/ 124 w 191"/>
                  <a:gd name="T65" fmla="*/ 1 h 2"/>
                  <a:gd name="T66" fmla="*/ 128 w 191"/>
                  <a:gd name="T67" fmla="*/ 2 h 2"/>
                  <a:gd name="T68" fmla="*/ 132 w 191"/>
                  <a:gd name="T69" fmla="*/ 2 h 2"/>
                  <a:gd name="T70" fmla="*/ 136 w 191"/>
                  <a:gd name="T71" fmla="*/ 2 h 2"/>
                  <a:gd name="T72" fmla="*/ 140 w 191"/>
                  <a:gd name="T73" fmla="*/ 2 h 2"/>
                  <a:gd name="T74" fmla="*/ 144 w 191"/>
                  <a:gd name="T75" fmla="*/ 2 h 2"/>
                  <a:gd name="T76" fmla="*/ 148 w 191"/>
                  <a:gd name="T77" fmla="*/ 2 h 2"/>
                  <a:gd name="T78" fmla="*/ 152 w 191"/>
                  <a:gd name="T79" fmla="*/ 2 h 2"/>
                  <a:gd name="T80" fmla="*/ 155 w 191"/>
                  <a:gd name="T81" fmla="*/ 2 h 2"/>
                  <a:gd name="T82" fmla="*/ 159 w 191"/>
                  <a:gd name="T83" fmla="*/ 2 h 2"/>
                  <a:gd name="T84" fmla="*/ 163 w 191"/>
                  <a:gd name="T85" fmla="*/ 2 h 2"/>
                  <a:gd name="T86" fmla="*/ 167 w 191"/>
                  <a:gd name="T87" fmla="*/ 2 h 2"/>
                  <a:gd name="T88" fmla="*/ 171 w 191"/>
                  <a:gd name="T89" fmla="*/ 2 h 2"/>
                  <a:gd name="T90" fmla="*/ 175 w 191"/>
                  <a:gd name="T91" fmla="*/ 2 h 2"/>
                  <a:gd name="T92" fmla="*/ 179 w 191"/>
                  <a:gd name="T93" fmla="*/ 2 h 2"/>
                  <a:gd name="T94" fmla="*/ 183 w 191"/>
                  <a:gd name="T95" fmla="*/ 2 h 2"/>
                  <a:gd name="T96" fmla="*/ 187 w 191"/>
                  <a:gd name="T97" fmla="*/ 2 h 2"/>
                  <a:gd name="T98" fmla="*/ 191 w 191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2">
                    <a:moveTo>
                      <a:pt x="0" y="0"/>
                    </a:moveTo>
                    <a:lnTo>
                      <a:pt x="4" y="0"/>
                    </a:lnTo>
                    <a:lnTo>
                      <a:pt x="8" y="1"/>
                    </a:lnTo>
                    <a:lnTo>
                      <a:pt x="12" y="1"/>
                    </a:lnTo>
                    <a:lnTo>
                      <a:pt x="15" y="1"/>
                    </a:lnTo>
                    <a:lnTo>
                      <a:pt x="19" y="1"/>
                    </a:lnTo>
                    <a:lnTo>
                      <a:pt x="23" y="1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5" y="1"/>
                    </a:lnTo>
                    <a:lnTo>
                      <a:pt x="39" y="1"/>
                    </a:lnTo>
                    <a:lnTo>
                      <a:pt x="43" y="1"/>
                    </a:lnTo>
                    <a:lnTo>
                      <a:pt x="46" y="1"/>
                    </a:lnTo>
                    <a:lnTo>
                      <a:pt x="50" y="1"/>
                    </a:lnTo>
                    <a:lnTo>
                      <a:pt x="54" y="1"/>
                    </a:lnTo>
                    <a:lnTo>
                      <a:pt x="58" y="1"/>
                    </a:lnTo>
                    <a:lnTo>
                      <a:pt x="62" y="1"/>
                    </a:lnTo>
                    <a:lnTo>
                      <a:pt x="66" y="1"/>
                    </a:lnTo>
                    <a:lnTo>
                      <a:pt x="70" y="1"/>
                    </a:lnTo>
                    <a:lnTo>
                      <a:pt x="74" y="1"/>
                    </a:lnTo>
                    <a:lnTo>
                      <a:pt x="78" y="1"/>
                    </a:lnTo>
                    <a:lnTo>
                      <a:pt x="82" y="1"/>
                    </a:lnTo>
                    <a:lnTo>
                      <a:pt x="85" y="1"/>
                    </a:lnTo>
                    <a:lnTo>
                      <a:pt x="89" y="1"/>
                    </a:lnTo>
                    <a:lnTo>
                      <a:pt x="93" y="1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5" y="1"/>
                    </a:lnTo>
                    <a:lnTo>
                      <a:pt x="109" y="1"/>
                    </a:lnTo>
                    <a:lnTo>
                      <a:pt x="113" y="1"/>
                    </a:lnTo>
                    <a:lnTo>
                      <a:pt x="117" y="1"/>
                    </a:lnTo>
                    <a:lnTo>
                      <a:pt x="120" y="1"/>
                    </a:lnTo>
                    <a:lnTo>
                      <a:pt x="124" y="1"/>
                    </a:lnTo>
                    <a:lnTo>
                      <a:pt x="128" y="2"/>
                    </a:lnTo>
                    <a:lnTo>
                      <a:pt x="132" y="2"/>
                    </a:lnTo>
                    <a:lnTo>
                      <a:pt x="136" y="2"/>
                    </a:lnTo>
                    <a:lnTo>
                      <a:pt x="140" y="2"/>
                    </a:lnTo>
                    <a:lnTo>
                      <a:pt x="144" y="2"/>
                    </a:lnTo>
                    <a:lnTo>
                      <a:pt x="148" y="2"/>
                    </a:lnTo>
                    <a:lnTo>
                      <a:pt x="152" y="2"/>
                    </a:lnTo>
                    <a:lnTo>
                      <a:pt x="155" y="2"/>
                    </a:lnTo>
                    <a:lnTo>
                      <a:pt x="159" y="2"/>
                    </a:lnTo>
                    <a:lnTo>
                      <a:pt x="163" y="2"/>
                    </a:lnTo>
                    <a:lnTo>
                      <a:pt x="167" y="2"/>
                    </a:lnTo>
                    <a:lnTo>
                      <a:pt x="171" y="2"/>
                    </a:lnTo>
                    <a:lnTo>
                      <a:pt x="175" y="2"/>
                    </a:lnTo>
                    <a:lnTo>
                      <a:pt x="179" y="2"/>
                    </a:lnTo>
                    <a:lnTo>
                      <a:pt x="183" y="2"/>
                    </a:lnTo>
                    <a:lnTo>
                      <a:pt x="187" y="2"/>
                    </a:lnTo>
                    <a:lnTo>
                      <a:pt x="191" y="2"/>
                    </a:lnTo>
                  </a:path>
                </a:pathLst>
              </a:custGeom>
              <a:noFill/>
              <a:ln w="11113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0" name="Freeform 1253"/>
              <p:cNvSpPr>
                <a:spLocks/>
              </p:cNvSpPr>
              <p:nvPr/>
            </p:nvSpPr>
            <p:spPr bwMode="auto">
              <a:xfrm>
                <a:off x="7796823" y="1371645"/>
                <a:ext cx="289935" cy="3118"/>
              </a:xfrm>
              <a:custGeom>
                <a:avLst/>
                <a:gdLst>
                  <a:gd name="T0" fmla="*/ 0 w 186"/>
                  <a:gd name="T1" fmla="*/ 0 h 2"/>
                  <a:gd name="T2" fmla="*/ 4 w 186"/>
                  <a:gd name="T3" fmla="*/ 0 h 2"/>
                  <a:gd name="T4" fmla="*/ 7 w 186"/>
                  <a:gd name="T5" fmla="*/ 0 h 2"/>
                  <a:gd name="T6" fmla="*/ 11 w 186"/>
                  <a:gd name="T7" fmla="*/ 0 h 2"/>
                  <a:gd name="T8" fmla="*/ 15 w 186"/>
                  <a:gd name="T9" fmla="*/ 0 h 2"/>
                  <a:gd name="T10" fmla="*/ 19 w 186"/>
                  <a:gd name="T11" fmla="*/ 0 h 2"/>
                  <a:gd name="T12" fmla="*/ 23 w 186"/>
                  <a:gd name="T13" fmla="*/ 0 h 2"/>
                  <a:gd name="T14" fmla="*/ 27 w 186"/>
                  <a:gd name="T15" fmla="*/ 0 h 2"/>
                  <a:gd name="T16" fmla="*/ 31 w 186"/>
                  <a:gd name="T17" fmla="*/ 1 h 2"/>
                  <a:gd name="T18" fmla="*/ 34 w 186"/>
                  <a:gd name="T19" fmla="*/ 1 h 2"/>
                  <a:gd name="T20" fmla="*/ 38 w 186"/>
                  <a:gd name="T21" fmla="*/ 1 h 2"/>
                  <a:gd name="T22" fmla="*/ 42 w 186"/>
                  <a:gd name="T23" fmla="*/ 1 h 2"/>
                  <a:gd name="T24" fmla="*/ 46 w 186"/>
                  <a:gd name="T25" fmla="*/ 1 h 2"/>
                  <a:gd name="T26" fmla="*/ 50 w 186"/>
                  <a:gd name="T27" fmla="*/ 1 h 2"/>
                  <a:gd name="T28" fmla="*/ 54 w 186"/>
                  <a:gd name="T29" fmla="*/ 1 h 2"/>
                  <a:gd name="T30" fmla="*/ 58 w 186"/>
                  <a:gd name="T31" fmla="*/ 1 h 2"/>
                  <a:gd name="T32" fmla="*/ 62 w 186"/>
                  <a:gd name="T33" fmla="*/ 1 h 2"/>
                  <a:gd name="T34" fmla="*/ 66 w 186"/>
                  <a:gd name="T35" fmla="*/ 1 h 2"/>
                  <a:gd name="T36" fmla="*/ 70 w 186"/>
                  <a:gd name="T37" fmla="*/ 1 h 2"/>
                  <a:gd name="T38" fmla="*/ 73 w 186"/>
                  <a:gd name="T39" fmla="*/ 1 h 2"/>
                  <a:gd name="T40" fmla="*/ 77 w 186"/>
                  <a:gd name="T41" fmla="*/ 1 h 2"/>
                  <a:gd name="T42" fmla="*/ 81 w 186"/>
                  <a:gd name="T43" fmla="*/ 1 h 2"/>
                  <a:gd name="T44" fmla="*/ 85 w 186"/>
                  <a:gd name="T45" fmla="*/ 1 h 2"/>
                  <a:gd name="T46" fmla="*/ 89 w 186"/>
                  <a:gd name="T47" fmla="*/ 1 h 2"/>
                  <a:gd name="T48" fmla="*/ 93 w 186"/>
                  <a:gd name="T49" fmla="*/ 1 h 2"/>
                  <a:gd name="T50" fmla="*/ 97 w 186"/>
                  <a:gd name="T51" fmla="*/ 1 h 2"/>
                  <a:gd name="T52" fmla="*/ 101 w 186"/>
                  <a:gd name="T53" fmla="*/ 1 h 2"/>
                  <a:gd name="T54" fmla="*/ 105 w 186"/>
                  <a:gd name="T55" fmla="*/ 1 h 2"/>
                  <a:gd name="T56" fmla="*/ 108 w 186"/>
                  <a:gd name="T57" fmla="*/ 1 h 2"/>
                  <a:gd name="T58" fmla="*/ 112 w 186"/>
                  <a:gd name="T59" fmla="*/ 1 h 2"/>
                  <a:gd name="T60" fmla="*/ 116 w 186"/>
                  <a:gd name="T61" fmla="*/ 1 h 2"/>
                  <a:gd name="T62" fmla="*/ 120 w 186"/>
                  <a:gd name="T63" fmla="*/ 1 h 2"/>
                  <a:gd name="T64" fmla="*/ 124 w 186"/>
                  <a:gd name="T65" fmla="*/ 1 h 2"/>
                  <a:gd name="T66" fmla="*/ 128 w 186"/>
                  <a:gd name="T67" fmla="*/ 1 h 2"/>
                  <a:gd name="T68" fmla="*/ 132 w 186"/>
                  <a:gd name="T69" fmla="*/ 1 h 2"/>
                  <a:gd name="T70" fmla="*/ 136 w 186"/>
                  <a:gd name="T71" fmla="*/ 1 h 2"/>
                  <a:gd name="T72" fmla="*/ 140 w 186"/>
                  <a:gd name="T73" fmla="*/ 1 h 2"/>
                  <a:gd name="T74" fmla="*/ 143 w 186"/>
                  <a:gd name="T75" fmla="*/ 1 h 2"/>
                  <a:gd name="T76" fmla="*/ 147 w 186"/>
                  <a:gd name="T77" fmla="*/ 1 h 2"/>
                  <a:gd name="T78" fmla="*/ 151 w 186"/>
                  <a:gd name="T79" fmla="*/ 1 h 2"/>
                  <a:gd name="T80" fmla="*/ 155 w 186"/>
                  <a:gd name="T81" fmla="*/ 1 h 2"/>
                  <a:gd name="T82" fmla="*/ 159 w 186"/>
                  <a:gd name="T83" fmla="*/ 1 h 2"/>
                  <a:gd name="T84" fmla="*/ 163 w 186"/>
                  <a:gd name="T85" fmla="*/ 1 h 2"/>
                  <a:gd name="T86" fmla="*/ 167 w 186"/>
                  <a:gd name="T87" fmla="*/ 1 h 2"/>
                  <a:gd name="T88" fmla="*/ 171 w 186"/>
                  <a:gd name="T89" fmla="*/ 2 h 2"/>
                  <a:gd name="T90" fmla="*/ 175 w 186"/>
                  <a:gd name="T91" fmla="*/ 2 h 2"/>
                  <a:gd name="T92" fmla="*/ 179 w 186"/>
                  <a:gd name="T93" fmla="*/ 2 h 2"/>
                  <a:gd name="T94" fmla="*/ 182 w 186"/>
                  <a:gd name="T95" fmla="*/ 2 h 2"/>
                  <a:gd name="T96" fmla="*/ 186 w 186"/>
                  <a:gd name="T9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6" h="2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1" y="1"/>
                    </a:lnTo>
                    <a:lnTo>
                      <a:pt x="34" y="1"/>
                    </a:lnTo>
                    <a:lnTo>
                      <a:pt x="38" y="1"/>
                    </a:lnTo>
                    <a:lnTo>
                      <a:pt x="42" y="1"/>
                    </a:lnTo>
                    <a:lnTo>
                      <a:pt x="46" y="1"/>
                    </a:lnTo>
                    <a:lnTo>
                      <a:pt x="50" y="1"/>
                    </a:lnTo>
                    <a:lnTo>
                      <a:pt x="54" y="1"/>
                    </a:lnTo>
                    <a:lnTo>
                      <a:pt x="58" y="1"/>
                    </a:lnTo>
                    <a:lnTo>
                      <a:pt x="62" y="1"/>
                    </a:lnTo>
                    <a:lnTo>
                      <a:pt x="66" y="1"/>
                    </a:lnTo>
                    <a:lnTo>
                      <a:pt x="70" y="1"/>
                    </a:lnTo>
                    <a:lnTo>
                      <a:pt x="73" y="1"/>
                    </a:lnTo>
                    <a:lnTo>
                      <a:pt x="77" y="1"/>
                    </a:lnTo>
                    <a:lnTo>
                      <a:pt x="81" y="1"/>
                    </a:lnTo>
                    <a:lnTo>
                      <a:pt x="85" y="1"/>
                    </a:lnTo>
                    <a:lnTo>
                      <a:pt x="89" y="1"/>
                    </a:lnTo>
                    <a:lnTo>
                      <a:pt x="93" y="1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5" y="1"/>
                    </a:lnTo>
                    <a:lnTo>
                      <a:pt x="108" y="1"/>
                    </a:lnTo>
                    <a:lnTo>
                      <a:pt x="112" y="1"/>
                    </a:lnTo>
                    <a:lnTo>
                      <a:pt x="116" y="1"/>
                    </a:lnTo>
                    <a:lnTo>
                      <a:pt x="120" y="1"/>
                    </a:lnTo>
                    <a:lnTo>
                      <a:pt x="124" y="1"/>
                    </a:lnTo>
                    <a:lnTo>
                      <a:pt x="128" y="1"/>
                    </a:lnTo>
                    <a:lnTo>
                      <a:pt x="132" y="1"/>
                    </a:lnTo>
                    <a:lnTo>
                      <a:pt x="136" y="1"/>
                    </a:lnTo>
                    <a:lnTo>
                      <a:pt x="140" y="1"/>
                    </a:lnTo>
                    <a:lnTo>
                      <a:pt x="143" y="1"/>
                    </a:lnTo>
                    <a:lnTo>
                      <a:pt x="147" y="1"/>
                    </a:lnTo>
                    <a:lnTo>
                      <a:pt x="151" y="1"/>
                    </a:lnTo>
                    <a:lnTo>
                      <a:pt x="155" y="1"/>
                    </a:lnTo>
                    <a:lnTo>
                      <a:pt x="159" y="1"/>
                    </a:lnTo>
                    <a:lnTo>
                      <a:pt x="163" y="1"/>
                    </a:lnTo>
                    <a:lnTo>
                      <a:pt x="167" y="1"/>
                    </a:lnTo>
                    <a:lnTo>
                      <a:pt x="171" y="2"/>
                    </a:lnTo>
                    <a:lnTo>
                      <a:pt x="175" y="2"/>
                    </a:lnTo>
                    <a:lnTo>
                      <a:pt x="179" y="2"/>
                    </a:lnTo>
                    <a:lnTo>
                      <a:pt x="182" y="2"/>
                    </a:lnTo>
                    <a:lnTo>
                      <a:pt x="186" y="2"/>
                    </a:lnTo>
                  </a:path>
                </a:pathLst>
              </a:custGeom>
              <a:noFill/>
              <a:ln w="11113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4" name="Rectangle 1257"/>
              <p:cNvSpPr>
                <a:spLocks noChangeArrowheads="1"/>
              </p:cNvSpPr>
              <p:nvPr/>
            </p:nvSpPr>
            <p:spPr bwMode="auto">
              <a:xfrm>
                <a:off x="9296378" y="1934368"/>
                <a:ext cx="0" cy="2712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75" name="Line 1258"/>
              <p:cNvSpPr>
                <a:spLocks noChangeShapeType="1"/>
              </p:cNvSpPr>
              <p:nvPr/>
            </p:nvSpPr>
            <p:spPr bwMode="auto">
              <a:xfrm>
                <a:off x="8492043" y="1756666"/>
                <a:ext cx="1214296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6" name="Line 1259"/>
              <p:cNvSpPr>
                <a:spLocks noChangeShapeType="1"/>
              </p:cNvSpPr>
              <p:nvPr/>
            </p:nvSpPr>
            <p:spPr bwMode="auto">
              <a:xfrm flipV="1">
                <a:off x="8492043" y="1744196"/>
                <a:ext cx="0" cy="1247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7" name="Line 1260"/>
              <p:cNvSpPr>
                <a:spLocks noChangeShapeType="1"/>
              </p:cNvSpPr>
              <p:nvPr/>
            </p:nvSpPr>
            <p:spPr bwMode="auto">
              <a:xfrm flipV="1">
                <a:off x="8978385" y="1744196"/>
                <a:ext cx="0" cy="1247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8" name="Line 1261"/>
              <p:cNvSpPr>
                <a:spLocks noChangeShapeType="1"/>
              </p:cNvSpPr>
              <p:nvPr/>
            </p:nvSpPr>
            <p:spPr bwMode="auto">
              <a:xfrm flipV="1">
                <a:off x="9463169" y="1744196"/>
                <a:ext cx="0" cy="1247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9" name="Rectangle 1262"/>
              <p:cNvSpPr>
                <a:spLocks noChangeArrowheads="1"/>
              </p:cNvSpPr>
              <p:nvPr/>
            </p:nvSpPr>
            <p:spPr bwMode="auto">
              <a:xfrm>
                <a:off x="8465544" y="1801871"/>
                <a:ext cx="112233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80" name="Rectangle 1263"/>
              <p:cNvSpPr>
                <a:spLocks noChangeArrowheads="1"/>
              </p:cNvSpPr>
              <p:nvPr/>
            </p:nvSpPr>
            <p:spPr bwMode="auto">
              <a:xfrm>
                <a:off x="8861476" y="1801871"/>
                <a:ext cx="303964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81" name="Rectangle 1264"/>
              <p:cNvSpPr>
                <a:spLocks noChangeArrowheads="1"/>
              </p:cNvSpPr>
              <p:nvPr/>
            </p:nvSpPr>
            <p:spPr bwMode="auto">
              <a:xfrm>
                <a:off x="9343142" y="1801871"/>
                <a:ext cx="303964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0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03" name="Line 1286"/>
              <p:cNvSpPr>
                <a:spLocks noChangeShapeType="1"/>
              </p:cNvSpPr>
              <p:nvPr/>
            </p:nvSpPr>
            <p:spPr bwMode="auto">
              <a:xfrm flipV="1">
                <a:off x="8492043" y="985066"/>
                <a:ext cx="0" cy="77160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4" name="Line 1287"/>
              <p:cNvSpPr>
                <a:spLocks noChangeShapeType="1"/>
              </p:cNvSpPr>
              <p:nvPr/>
            </p:nvSpPr>
            <p:spPr bwMode="auto">
              <a:xfrm>
                <a:off x="8492043" y="1756666"/>
                <a:ext cx="12470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5" name="Line 1288"/>
              <p:cNvSpPr>
                <a:spLocks noChangeShapeType="1"/>
              </p:cNvSpPr>
              <p:nvPr/>
            </p:nvSpPr>
            <p:spPr bwMode="auto">
              <a:xfrm>
                <a:off x="8492043" y="1435556"/>
                <a:ext cx="12470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6" name="Line 1289"/>
              <p:cNvSpPr>
                <a:spLocks noChangeShapeType="1"/>
              </p:cNvSpPr>
              <p:nvPr/>
            </p:nvSpPr>
            <p:spPr bwMode="auto">
              <a:xfrm>
                <a:off x="8492043" y="1114445"/>
                <a:ext cx="12470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7" name="Rectangle 1290"/>
              <p:cNvSpPr>
                <a:spLocks noChangeArrowheads="1"/>
              </p:cNvSpPr>
              <p:nvPr/>
            </p:nvSpPr>
            <p:spPr bwMode="auto">
              <a:xfrm>
                <a:off x="8393840" y="1703667"/>
                <a:ext cx="112233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08" name="Rectangle 1291"/>
              <p:cNvSpPr>
                <a:spLocks noChangeArrowheads="1"/>
              </p:cNvSpPr>
              <p:nvPr/>
            </p:nvSpPr>
            <p:spPr bwMode="auto">
              <a:xfrm>
                <a:off x="8301871" y="1380998"/>
                <a:ext cx="210436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09" name="Rectangle 1292"/>
              <p:cNvSpPr>
                <a:spLocks noChangeArrowheads="1"/>
              </p:cNvSpPr>
              <p:nvPr/>
            </p:nvSpPr>
            <p:spPr bwMode="auto">
              <a:xfrm>
                <a:off x="8393840" y="1064564"/>
                <a:ext cx="112233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10" name="Freeform 1293"/>
              <p:cNvSpPr>
                <a:spLocks/>
              </p:cNvSpPr>
              <p:nvPr/>
            </p:nvSpPr>
            <p:spPr bwMode="auto">
              <a:xfrm>
                <a:off x="8493602" y="1725490"/>
                <a:ext cx="296170" cy="31176"/>
              </a:xfrm>
              <a:custGeom>
                <a:avLst/>
                <a:gdLst>
                  <a:gd name="T0" fmla="*/ 0 w 190"/>
                  <a:gd name="T1" fmla="*/ 20 h 20"/>
                  <a:gd name="T2" fmla="*/ 4 w 190"/>
                  <a:gd name="T3" fmla="*/ 6 h 20"/>
                  <a:gd name="T4" fmla="*/ 8 w 190"/>
                  <a:gd name="T5" fmla="*/ 12 h 20"/>
                  <a:gd name="T6" fmla="*/ 11 w 190"/>
                  <a:gd name="T7" fmla="*/ 1 h 20"/>
                  <a:gd name="T8" fmla="*/ 15 w 190"/>
                  <a:gd name="T9" fmla="*/ 0 h 20"/>
                  <a:gd name="T10" fmla="*/ 19 w 190"/>
                  <a:gd name="T11" fmla="*/ 1 h 20"/>
                  <a:gd name="T12" fmla="*/ 23 w 190"/>
                  <a:gd name="T13" fmla="*/ 0 h 20"/>
                  <a:gd name="T14" fmla="*/ 27 w 190"/>
                  <a:gd name="T15" fmla="*/ 0 h 20"/>
                  <a:gd name="T16" fmla="*/ 31 w 190"/>
                  <a:gd name="T17" fmla="*/ 0 h 20"/>
                  <a:gd name="T18" fmla="*/ 35 w 190"/>
                  <a:gd name="T19" fmla="*/ 0 h 20"/>
                  <a:gd name="T20" fmla="*/ 39 w 190"/>
                  <a:gd name="T21" fmla="*/ 0 h 20"/>
                  <a:gd name="T22" fmla="*/ 43 w 190"/>
                  <a:gd name="T23" fmla="*/ 0 h 20"/>
                  <a:gd name="T24" fmla="*/ 47 w 190"/>
                  <a:gd name="T25" fmla="*/ 0 h 20"/>
                  <a:gd name="T26" fmla="*/ 50 w 190"/>
                  <a:gd name="T27" fmla="*/ 0 h 20"/>
                  <a:gd name="T28" fmla="*/ 54 w 190"/>
                  <a:gd name="T29" fmla="*/ 0 h 20"/>
                  <a:gd name="T30" fmla="*/ 58 w 190"/>
                  <a:gd name="T31" fmla="*/ 0 h 20"/>
                  <a:gd name="T32" fmla="*/ 62 w 190"/>
                  <a:gd name="T33" fmla="*/ 0 h 20"/>
                  <a:gd name="T34" fmla="*/ 66 w 190"/>
                  <a:gd name="T35" fmla="*/ 0 h 20"/>
                  <a:gd name="T36" fmla="*/ 70 w 190"/>
                  <a:gd name="T37" fmla="*/ 0 h 20"/>
                  <a:gd name="T38" fmla="*/ 74 w 190"/>
                  <a:gd name="T39" fmla="*/ 0 h 20"/>
                  <a:gd name="T40" fmla="*/ 78 w 190"/>
                  <a:gd name="T41" fmla="*/ 0 h 20"/>
                  <a:gd name="T42" fmla="*/ 82 w 190"/>
                  <a:gd name="T43" fmla="*/ 0 h 20"/>
                  <a:gd name="T44" fmla="*/ 86 w 190"/>
                  <a:gd name="T45" fmla="*/ 0 h 20"/>
                  <a:gd name="T46" fmla="*/ 89 w 190"/>
                  <a:gd name="T47" fmla="*/ 0 h 20"/>
                  <a:gd name="T48" fmla="*/ 93 w 190"/>
                  <a:gd name="T49" fmla="*/ 0 h 20"/>
                  <a:gd name="T50" fmla="*/ 97 w 190"/>
                  <a:gd name="T51" fmla="*/ 0 h 20"/>
                  <a:gd name="T52" fmla="*/ 101 w 190"/>
                  <a:gd name="T53" fmla="*/ 0 h 20"/>
                  <a:gd name="T54" fmla="*/ 105 w 190"/>
                  <a:gd name="T55" fmla="*/ 0 h 20"/>
                  <a:gd name="T56" fmla="*/ 109 w 190"/>
                  <a:gd name="T57" fmla="*/ 0 h 20"/>
                  <a:gd name="T58" fmla="*/ 113 w 190"/>
                  <a:gd name="T59" fmla="*/ 0 h 20"/>
                  <a:gd name="T60" fmla="*/ 117 w 190"/>
                  <a:gd name="T61" fmla="*/ 0 h 20"/>
                  <a:gd name="T62" fmla="*/ 120 w 190"/>
                  <a:gd name="T63" fmla="*/ 0 h 20"/>
                  <a:gd name="T64" fmla="*/ 124 w 190"/>
                  <a:gd name="T65" fmla="*/ 0 h 20"/>
                  <a:gd name="T66" fmla="*/ 128 w 190"/>
                  <a:gd name="T67" fmla="*/ 0 h 20"/>
                  <a:gd name="T68" fmla="*/ 132 w 190"/>
                  <a:gd name="T69" fmla="*/ 0 h 20"/>
                  <a:gd name="T70" fmla="*/ 136 w 190"/>
                  <a:gd name="T71" fmla="*/ 0 h 20"/>
                  <a:gd name="T72" fmla="*/ 140 w 190"/>
                  <a:gd name="T73" fmla="*/ 0 h 20"/>
                  <a:gd name="T74" fmla="*/ 144 w 190"/>
                  <a:gd name="T75" fmla="*/ 0 h 20"/>
                  <a:gd name="T76" fmla="*/ 148 w 190"/>
                  <a:gd name="T77" fmla="*/ 0 h 20"/>
                  <a:gd name="T78" fmla="*/ 152 w 190"/>
                  <a:gd name="T79" fmla="*/ 0 h 20"/>
                  <a:gd name="T80" fmla="*/ 156 w 190"/>
                  <a:gd name="T81" fmla="*/ 0 h 20"/>
                  <a:gd name="T82" fmla="*/ 159 w 190"/>
                  <a:gd name="T83" fmla="*/ 0 h 20"/>
                  <a:gd name="T84" fmla="*/ 163 w 190"/>
                  <a:gd name="T85" fmla="*/ 0 h 20"/>
                  <a:gd name="T86" fmla="*/ 167 w 190"/>
                  <a:gd name="T87" fmla="*/ 0 h 20"/>
                  <a:gd name="T88" fmla="*/ 171 w 190"/>
                  <a:gd name="T89" fmla="*/ 0 h 20"/>
                  <a:gd name="T90" fmla="*/ 175 w 190"/>
                  <a:gd name="T91" fmla="*/ 0 h 20"/>
                  <a:gd name="T92" fmla="*/ 179 w 190"/>
                  <a:gd name="T93" fmla="*/ 0 h 20"/>
                  <a:gd name="T94" fmla="*/ 183 w 190"/>
                  <a:gd name="T95" fmla="*/ 0 h 20"/>
                  <a:gd name="T96" fmla="*/ 187 w 190"/>
                  <a:gd name="T97" fmla="*/ 0 h 20"/>
                  <a:gd name="T98" fmla="*/ 190 w 190"/>
                  <a:gd name="T99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0" h="20">
                    <a:moveTo>
                      <a:pt x="0" y="20"/>
                    </a:moveTo>
                    <a:lnTo>
                      <a:pt x="4" y="6"/>
                    </a:lnTo>
                    <a:lnTo>
                      <a:pt x="8" y="12"/>
                    </a:lnTo>
                    <a:lnTo>
                      <a:pt x="11" y="1"/>
                    </a:lnTo>
                    <a:lnTo>
                      <a:pt x="15" y="0"/>
                    </a:lnTo>
                    <a:lnTo>
                      <a:pt x="19" y="1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0" y="0"/>
                    </a:lnTo>
                    <a:lnTo>
                      <a:pt x="54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89" y="0"/>
                    </a:lnTo>
                    <a:lnTo>
                      <a:pt x="93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8" y="0"/>
                    </a:lnTo>
                    <a:lnTo>
                      <a:pt x="132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59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0" y="0"/>
                    </a:lnTo>
                  </a:path>
                </a:pathLst>
              </a:custGeom>
              <a:noFill/>
              <a:ln w="11113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1" name="Freeform 1294"/>
              <p:cNvSpPr>
                <a:spLocks/>
              </p:cNvSpPr>
              <p:nvPr/>
            </p:nvSpPr>
            <p:spPr bwMode="auto">
              <a:xfrm>
                <a:off x="8789772" y="1725490"/>
                <a:ext cx="297729" cy="0"/>
              </a:xfrm>
              <a:custGeom>
                <a:avLst/>
                <a:gdLst>
                  <a:gd name="T0" fmla="*/ 0 w 191"/>
                  <a:gd name="T1" fmla="*/ 4 w 191"/>
                  <a:gd name="T2" fmla="*/ 8 w 191"/>
                  <a:gd name="T3" fmla="*/ 12 w 191"/>
                  <a:gd name="T4" fmla="*/ 16 w 191"/>
                  <a:gd name="T5" fmla="*/ 20 w 191"/>
                  <a:gd name="T6" fmla="*/ 24 w 191"/>
                  <a:gd name="T7" fmla="*/ 28 w 191"/>
                  <a:gd name="T8" fmla="*/ 32 w 191"/>
                  <a:gd name="T9" fmla="*/ 36 w 191"/>
                  <a:gd name="T10" fmla="*/ 39 w 191"/>
                  <a:gd name="T11" fmla="*/ 43 w 191"/>
                  <a:gd name="T12" fmla="*/ 47 w 191"/>
                  <a:gd name="T13" fmla="*/ 51 w 191"/>
                  <a:gd name="T14" fmla="*/ 55 w 191"/>
                  <a:gd name="T15" fmla="*/ 59 w 191"/>
                  <a:gd name="T16" fmla="*/ 63 w 191"/>
                  <a:gd name="T17" fmla="*/ 67 w 191"/>
                  <a:gd name="T18" fmla="*/ 71 w 191"/>
                  <a:gd name="T19" fmla="*/ 74 w 191"/>
                  <a:gd name="T20" fmla="*/ 78 w 191"/>
                  <a:gd name="T21" fmla="*/ 82 w 191"/>
                  <a:gd name="T22" fmla="*/ 86 w 191"/>
                  <a:gd name="T23" fmla="*/ 90 w 191"/>
                  <a:gd name="T24" fmla="*/ 94 w 191"/>
                  <a:gd name="T25" fmla="*/ 98 w 191"/>
                  <a:gd name="T26" fmla="*/ 102 w 191"/>
                  <a:gd name="T27" fmla="*/ 106 w 191"/>
                  <a:gd name="T28" fmla="*/ 109 w 191"/>
                  <a:gd name="T29" fmla="*/ 113 w 191"/>
                  <a:gd name="T30" fmla="*/ 117 w 191"/>
                  <a:gd name="T31" fmla="*/ 121 w 191"/>
                  <a:gd name="T32" fmla="*/ 125 w 191"/>
                  <a:gd name="T33" fmla="*/ 129 w 191"/>
                  <a:gd name="T34" fmla="*/ 133 w 191"/>
                  <a:gd name="T35" fmla="*/ 137 w 191"/>
                  <a:gd name="T36" fmla="*/ 141 w 191"/>
                  <a:gd name="T37" fmla="*/ 145 w 191"/>
                  <a:gd name="T38" fmla="*/ 149 w 191"/>
                  <a:gd name="T39" fmla="*/ 152 w 191"/>
                  <a:gd name="T40" fmla="*/ 156 w 191"/>
                  <a:gd name="T41" fmla="*/ 160 w 191"/>
                  <a:gd name="T42" fmla="*/ 164 w 191"/>
                  <a:gd name="T43" fmla="*/ 168 w 191"/>
                  <a:gd name="T44" fmla="*/ 172 w 191"/>
                  <a:gd name="T45" fmla="*/ 176 w 191"/>
                  <a:gd name="T46" fmla="*/ 179 w 191"/>
                  <a:gd name="T47" fmla="*/ 183 w 191"/>
                  <a:gd name="T48" fmla="*/ 187 w 191"/>
                  <a:gd name="T49" fmla="*/ 191 w 19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91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3" y="0"/>
                    </a:lnTo>
                    <a:lnTo>
                      <a:pt x="67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2" y="0"/>
                    </a:lnTo>
                    <a:lnTo>
                      <a:pt x="106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1" y="0"/>
                    </a:lnTo>
                    <a:lnTo>
                      <a:pt x="145" y="0"/>
                    </a:lnTo>
                    <a:lnTo>
                      <a:pt x="149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4" y="0"/>
                    </a:lnTo>
                    <a:lnTo>
                      <a:pt x="168" y="0"/>
                    </a:lnTo>
                    <a:lnTo>
                      <a:pt x="172" y="0"/>
                    </a:lnTo>
                    <a:lnTo>
                      <a:pt x="176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2" name="Freeform 1295"/>
              <p:cNvSpPr>
                <a:spLocks/>
              </p:cNvSpPr>
              <p:nvPr/>
            </p:nvSpPr>
            <p:spPr bwMode="auto">
              <a:xfrm>
                <a:off x="9087501" y="1725490"/>
                <a:ext cx="297729" cy="0"/>
              </a:xfrm>
              <a:custGeom>
                <a:avLst/>
                <a:gdLst>
                  <a:gd name="T0" fmla="*/ 0 w 191"/>
                  <a:gd name="T1" fmla="*/ 4 w 191"/>
                  <a:gd name="T2" fmla="*/ 8 w 191"/>
                  <a:gd name="T3" fmla="*/ 12 w 191"/>
                  <a:gd name="T4" fmla="*/ 16 w 191"/>
                  <a:gd name="T5" fmla="*/ 20 w 191"/>
                  <a:gd name="T6" fmla="*/ 24 w 191"/>
                  <a:gd name="T7" fmla="*/ 28 w 191"/>
                  <a:gd name="T8" fmla="*/ 31 w 191"/>
                  <a:gd name="T9" fmla="*/ 35 w 191"/>
                  <a:gd name="T10" fmla="*/ 39 w 191"/>
                  <a:gd name="T11" fmla="*/ 43 w 191"/>
                  <a:gd name="T12" fmla="*/ 47 w 191"/>
                  <a:gd name="T13" fmla="*/ 51 w 191"/>
                  <a:gd name="T14" fmla="*/ 55 w 191"/>
                  <a:gd name="T15" fmla="*/ 58 w 191"/>
                  <a:gd name="T16" fmla="*/ 62 w 191"/>
                  <a:gd name="T17" fmla="*/ 66 w 191"/>
                  <a:gd name="T18" fmla="*/ 70 w 191"/>
                  <a:gd name="T19" fmla="*/ 74 w 191"/>
                  <a:gd name="T20" fmla="*/ 78 w 191"/>
                  <a:gd name="T21" fmla="*/ 82 w 191"/>
                  <a:gd name="T22" fmla="*/ 86 w 191"/>
                  <a:gd name="T23" fmla="*/ 90 w 191"/>
                  <a:gd name="T24" fmla="*/ 94 w 191"/>
                  <a:gd name="T25" fmla="*/ 98 w 191"/>
                  <a:gd name="T26" fmla="*/ 101 w 191"/>
                  <a:gd name="T27" fmla="*/ 105 w 191"/>
                  <a:gd name="T28" fmla="*/ 109 w 191"/>
                  <a:gd name="T29" fmla="*/ 113 w 191"/>
                  <a:gd name="T30" fmla="*/ 117 w 191"/>
                  <a:gd name="T31" fmla="*/ 121 w 191"/>
                  <a:gd name="T32" fmla="*/ 125 w 191"/>
                  <a:gd name="T33" fmla="*/ 129 w 191"/>
                  <a:gd name="T34" fmla="*/ 133 w 191"/>
                  <a:gd name="T35" fmla="*/ 136 w 191"/>
                  <a:gd name="T36" fmla="*/ 140 w 191"/>
                  <a:gd name="T37" fmla="*/ 144 w 191"/>
                  <a:gd name="T38" fmla="*/ 148 w 191"/>
                  <a:gd name="T39" fmla="*/ 152 w 191"/>
                  <a:gd name="T40" fmla="*/ 156 w 191"/>
                  <a:gd name="T41" fmla="*/ 160 w 191"/>
                  <a:gd name="T42" fmla="*/ 164 w 191"/>
                  <a:gd name="T43" fmla="*/ 167 w 191"/>
                  <a:gd name="T44" fmla="*/ 171 w 191"/>
                  <a:gd name="T45" fmla="*/ 175 w 191"/>
                  <a:gd name="T46" fmla="*/ 179 w 191"/>
                  <a:gd name="T47" fmla="*/ 183 w 191"/>
                  <a:gd name="T48" fmla="*/ 187 w 191"/>
                  <a:gd name="T49" fmla="*/ 191 w 19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91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4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3" name="Freeform 1296"/>
              <p:cNvSpPr>
                <a:spLocks/>
              </p:cNvSpPr>
              <p:nvPr/>
            </p:nvSpPr>
            <p:spPr bwMode="auto">
              <a:xfrm>
                <a:off x="9385229" y="1725490"/>
                <a:ext cx="291493" cy="0"/>
              </a:xfrm>
              <a:custGeom>
                <a:avLst/>
                <a:gdLst>
                  <a:gd name="T0" fmla="*/ 0 w 187"/>
                  <a:gd name="T1" fmla="*/ 4 w 187"/>
                  <a:gd name="T2" fmla="*/ 8 w 187"/>
                  <a:gd name="T3" fmla="*/ 12 w 187"/>
                  <a:gd name="T4" fmla="*/ 16 w 187"/>
                  <a:gd name="T5" fmla="*/ 19 w 187"/>
                  <a:gd name="T6" fmla="*/ 23 w 187"/>
                  <a:gd name="T7" fmla="*/ 27 w 187"/>
                  <a:gd name="T8" fmla="*/ 31 w 187"/>
                  <a:gd name="T9" fmla="*/ 35 w 187"/>
                  <a:gd name="T10" fmla="*/ 39 w 187"/>
                  <a:gd name="T11" fmla="*/ 43 w 187"/>
                  <a:gd name="T12" fmla="*/ 46 w 187"/>
                  <a:gd name="T13" fmla="*/ 50 w 187"/>
                  <a:gd name="T14" fmla="*/ 54 w 187"/>
                  <a:gd name="T15" fmla="*/ 58 w 187"/>
                  <a:gd name="T16" fmla="*/ 62 w 187"/>
                  <a:gd name="T17" fmla="*/ 66 w 187"/>
                  <a:gd name="T18" fmla="*/ 70 w 187"/>
                  <a:gd name="T19" fmla="*/ 74 w 187"/>
                  <a:gd name="T20" fmla="*/ 78 w 187"/>
                  <a:gd name="T21" fmla="*/ 82 w 187"/>
                  <a:gd name="T22" fmla="*/ 86 w 187"/>
                  <a:gd name="T23" fmla="*/ 89 w 187"/>
                  <a:gd name="T24" fmla="*/ 93 w 187"/>
                  <a:gd name="T25" fmla="*/ 97 w 187"/>
                  <a:gd name="T26" fmla="*/ 101 w 187"/>
                  <a:gd name="T27" fmla="*/ 105 w 187"/>
                  <a:gd name="T28" fmla="*/ 109 w 187"/>
                  <a:gd name="T29" fmla="*/ 113 w 187"/>
                  <a:gd name="T30" fmla="*/ 117 w 187"/>
                  <a:gd name="T31" fmla="*/ 120 w 187"/>
                  <a:gd name="T32" fmla="*/ 124 w 187"/>
                  <a:gd name="T33" fmla="*/ 128 w 187"/>
                  <a:gd name="T34" fmla="*/ 132 w 187"/>
                  <a:gd name="T35" fmla="*/ 136 w 187"/>
                  <a:gd name="T36" fmla="*/ 140 w 187"/>
                  <a:gd name="T37" fmla="*/ 144 w 187"/>
                  <a:gd name="T38" fmla="*/ 148 w 187"/>
                  <a:gd name="T39" fmla="*/ 152 w 187"/>
                  <a:gd name="T40" fmla="*/ 156 w 187"/>
                  <a:gd name="T41" fmla="*/ 159 w 187"/>
                  <a:gd name="T42" fmla="*/ 163 w 187"/>
                  <a:gd name="T43" fmla="*/ 167 w 187"/>
                  <a:gd name="T44" fmla="*/ 171 w 187"/>
                  <a:gd name="T45" fmla="*/ 175 w 187"/>
                  <a:gd name="T46" fmla="*/ 179 w 187"/>
                  <a:gd name="T47" fmla="*/ 183 w 187"/>
                  <a:gd name="T48" fmla="*/ 187 w 18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</a:cxnLst>
                <a:rect l="0" t="0" r="r" b="b"/>
                <a:pathLst>
                  <a:path w="187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50" y="0"/>
                    </a:lnTo>
                    <a:lnTo>
                      <a:pt x="54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89" y="0"/>
                    </a:lnTo>
                    <a:lnTo>
                      <a:pt x="93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8" y="0"/>
                    </a:lnTo>
                    <a:lnTo>
                      <a:pt x="132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59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</a:path>
                </a:pathLst>
              </a:custGeom>
              <a:noFill/>
              <a:ln w="11113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4" name="Freeform 1297"/>
              <p:cNvSpPr>
                <a:spLocks/>
              </p:cNvSpPr>
              <p:nvPr/>
            </p:nvSpPr>
            <p:spPr bwMode="auto">
              <a:xfrm>
                <a:off x="8493602" y="1630404"/>
                <a:ext cx="296170" cy="126262"/>
              </a:xfrm>
              <a:custGeom>
                <a:avLst/>
                <a:gdLst>
                  <a:gd name="T0" fmla="*/ 0 w 190"/>
                  <a:gd name="T1" fmla="*/ 81 h 81"/>
                  <a:gd name="T2" fmla="*/ 4 w 190"/>
                  <a:gd name="T3" fmla="*/ 30 h 81"/>
                  <a:gd name="T4" fmla="*/ 8 w 190"/>
                  <a:gd name="T5" fmla="*/ 20 h 81"/>
                  <a:gd name="T6" fmla="*/ 11 w 190"/>
                  <a:gd name="T7" fmla="*/ 0 h 81"/>
                  <a:gd name="T8" fmla="*/ 15 w 190"/>
                  <a:gd name="T9" fmla="*/ 46 h 81"/>
                  <a:gd name="T10" fmla="*/ 19 w 190"/>
                  <a:gd name="T11" fmla="*/ 42 h 81"/>
                  <a:gd name="T12" fmla="*/ 23 w 190"/>
                  <a:gd name="T13" fmla="*/ 66 h 81"/>
                  <a:gd name="T14" fmla="*/ 27 w 190"/>
                  <a:gd name="T15" fmla="*/ 60 h 81"/>
                  <a:gd name="T16" fmla="*/ 31 w 190"/>
                  <a:gd name="T17" fmla="*/ 56 h 81"/>
                  <a:gd name="T18" fmla="*/ 35 w 190"/>
                  <a:gd name="T19" fmla="*/ 61 h 81"/>
                  <a:gd name="T20" fmla="*/ 39 w 190"/>
                  <a:gd name="T21" fmla="*/ 60 h 81"/>
                  <a:gd name="T22" fmla="*/ 43 w 190"/>
                  <a:gd name="T23" fmla="*/ 59 h 81"/>
                  <a:gd name="T24" fmla="*/ 47 w 190"/>
                  <a:gd name="T25" fmla="*/ 60 h 81"/>
                  <a:gd name="T26" fmla="*/ 50 w 190"/>
                  <a:gd name="T27" fmla="*/ 60 h 81"/>
                  <a:gd name="T28" fmla="*/ 54 w 190"/>
                  <a:gd name="T29" fmla="*/ 60 h 81"/>
                  <a:gd name="T30" fmla="*/ 58 w 190"/>
                  <a:gd name="T31" fmla="*/ 60 h 81"/>
                  <a:gd name="T32" fmla="*/ 62 w 190"/>
                  <a:gd name="T33" fmla="*/ 60 h 81"/>
                  <a:gd name="T34" fmla="*/ 66 w 190"/>
                  <a:gd name="T35" fmla="*/ 60 h 81"/>
                  <a:gd name="T36" fmla="*/ 70 w 190"/>
                  <a:gd name="T37" fmla="*/ 60 h 81"/>
                  <a:gd name="T38" fmla="*/ 74 w 190"/>
                  <a:gd name="T39" fmla="*/ 60 h 81"/>
                  <a:gd name="T40" fmla="*/ 78 w 190"/>
                  <a:gd name="T41" fmla="*/ 60 h 81"/>
                  <a:gd name="T42" fmla="*/ 82 w 190"/>
                  <a:gd name="T43" fmla="*/ 60 h 81"/>
                  <a:gd name="T44" fmla="*/ 86 w 190"/>
                  <a:gd name="T45" fmla="*/ 60 h 81"/>
                  <a:gd name="T46" fmla="*/ 89 w 190"/>
                  <a:gd name="T47" fmla="*/ 60 h 81"/>
                  <a:gd name="T48" fmla="*/ 93 w 190"/>
                  <a:gd name="T49" fmla="*/ 60 h 81"/>
                  <a:gd name="T50" fmla="*/ 97 w 190"/>
                  <a:gd name="T51" fmla="*/ 60 h 81"/>
                  <a:gd name="T52" fmla="*/ 101 w 190"/>
                  <a:gd name="T53" fmla="*/ 60 h 81"/>
                  <a:gd name="T54" fmla="*/ 105 w 190"/>
                  <a:gd name="T55" fmla="*/ 60 h 81"/>
                  <a:gd name="T56" fmla="*/ 109 w 190"/>
                  <a:gd name="T57" fmla="*/ 60 h 81"/>
                  <a:gd name="T58" fmla="*/ 113 w 190"/>
                  <a:gd name="T59" fmla="*/ 60 h 81"/>
                  <a:gd name="T60" fmla="*/ 117 w 190"/>
                  <a:gd name="T61" fmla="*/ 60 h 81"/>
                  <a:gd name="T62" fmla="*/ 120 w 190"/>
                  <a:gd name="T63" fmla="*/ 60 h 81"/>
                  <a:gd name="T64" fmla="*/ 124 w 190"/>
                  <a:gd name="T65" fmla="*/ 60 h 81"/>
                  <a:gd name="T66" fmla="*/ 128 w 190"/>
                  <a:gd name="T67" fmla="*/ 60 h 81"/>
                  <a:gd name="T68" fmla="*/ 132 w 190"/>
                  <a:gd name="T69" fmla="*/ 60 h 81"/>
                  <a:gd name="T70" fmla="*/ 136 w 190"/>
                  <a:gd name="T71" fmla="*/ 60 h 81"/>
                  <a:gd name="T72" fmla="*/ 140 w 190"/>
                  <a:gd name="T73" fmla="*/ 60 h 81"/>
                  <a:gd name="T74" fmla="*/ 144 w 190"/>
                  <a:gd name="T75" fmla="*/ 60 h 81"/>
                  <a:gd name="T76" fmla="*/ 148 w 190"/>
                  <a:gd name="T77" fmla="*/ 60 h 81"/>
                  <a:gd name="T78" fmla="*/ 152 w 190"/>
                  <a:gd name="T79" fmla="*/ 60 h 81"/>
                  <a:gd name="T80" fmla="*/ 156 w 190"/>
                  <a:gd name="T81" fmla="*/ 60 h 81"/>
                  <a:gd name="T82" fmla="*/ 159 w 190"/>
                  <a:gd name="T83" fmla="*/ 60 h 81"/>
                  <a:gd name="T84" fmla="*/ 163 w 190"/>
                  <a:gd name="T85" fmla="*/ 60 h 81"/>
                  <a:gd name="T86" fmla="*/ 167 w 190"/>
                  <a:gd name="T87" fmla="*/ 60 h 81"/>
                  <a:gd name="T88" fmla="*/ 171 w 190"/>
                  <a:gd name="T89" fmla="*/ 60 h 81"/>
                  <a:gd name="T90" fmla="*/ 175 w 190"/>
                  <a:gd name="T91" fmla="*/ 60 h 81"/>
                  <a:gd name="T92" fmla="*/ 179 w 190"/>
                  <a:gd name="T93" fmla="*/ 60 h 81"/>
                  <a:gd name="T94" fmla="*/ 183 w 190"/>
                  <a:gd name="T95" fmla="*/ 60 h 81"/>
                  <a:gd name="T96" fmla="*/ 187 w 190"/>
                  <a:gd name="T97" fmla="*/ 60 h 81"/>
                  <a:gd name="T98" fmla="*/ 190 w 190"/>
                  <a:gd name="T99" fmla="*/ 6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0" h="81">
                    <a:moveTo>
                      <a:pt x="0" y="81"/>
                    </a:moveTo>
                    <a:lnTo>
                      <a:pt x="4" y="30"/>
                    </a:lnTo>
                    <a:lnTo>
                      <a:pt x="8" y="20"/>
                    </a:lnTo>
                    <a:lnTo>
                      <a:pt x="11" y="0"/>
                    </a:lnTo>
                    <a:lnTo>
                      <a:pt x="15" y="46"/>
                    </a:lnTo>
                    <a:lnTo>
                      <a:pt x="19" y="42"/>
                    </a:lnTo>
                    <a:lnTo>
                      <a:pt x="23" y="66"/>
                    </a:lnTo>
                    <a:lnTo>
                      <a:pt x="27" y="60"/>
                    </a:lnTo>
                    <a:lnTo>
                      <a:pt x="31" y="56"/>
                    </a:lnTo>
                    <a:lnTo>
                      <a:pt x="35" y="61"/>
                    </a:lnTo>
                    <a:lnTo>
                      <a:pt x="39" y="60"/>
                    </a:lnTo>
                    <a:lnTo>
                      <a:pt x="43" y="59"/>
                    </a:lnTo>
                    <a:lnTo>
                      <a:pt x="47" y="60"/>
                    </a:lnTo>
                    <a:lnTo>
                      <a:pt x="50" y="60"/>
                    </a:lnTo>
                    <a:lnTo>
                      <a:pt x="54" y="60"/>
                    </a:lnTo>
                    <a:lnTo>
                      <a:pt x="58" y="60"/>
                    </a:lnTo>
                    <a:lnTo>
                      <a:pt x="62" y="60"/>
                    </a:lnTo>
                    <a:lnTo>
                      <a:pt x="66" y="60"/>
                    </a:lnTo>
                    <a:lnTo>
                      <a:pt x="70" y="60"/>
                    </a:lnTo>
                    <a:lnTo>
                      <a:pt x="74" y="60"/>
                    </a:lnTo>
                    <a:lnTo>
                      <a:pt x="78" y="60"/>
                    </a:lnTo>
                    <a:lnTo>
                      <a:pt x="82" y="60"/>
                    </a:lnTo>
                    <a:lnTo>
                      <a:pt x="86" y="60"/>
                    </a:lnTo>
                    <a:lnTo>
                      <a:pt x="89" y="60"/>
                    </a:lnTo>
                    <a:lnTo>
                      <a:pt x="93" y="60"/>
                    </a:lnTo>
                    <a:lnTo>
                      <a:pt x="97" y="60"/>
                    </a:lnTo>
                    <a:lnTo>
                      <a:pt x="101" y="60"/>
                    </a:lnTo>
                    <a:lnTo>
                      <a:pt x="105" y="60"/>
                    </a:lnTo>
                    <a:lnTo>
                      <a:pt x="109" y="60"/>
                    </a:lnTo>
                    <a:lnTo>
                      <a:pt x="113" y="60"/>
                    </a:lnTo>
                    <a:lnTo>
                      <a:pt x="117" y="60"/>
                    </a:lnTo>
                    <a:lnTo>
                      <a:pt x="120" y="60"/>
                    </a:lnTo>
                    <a:lnTo>
                      <a:pt x="124" y="60"/>
                    </a:lnTo>
                    <a:lnTo>
                      <a:pt x="128" y="60"/>
                    </a:lnTo>
                    <a:lnTo>
                      <a:pt x="132" y="60"/>
                    </a:lnTo>
                    <a:lnTo>
                      <a:pt x="136" y="60"/>
                    </a:lnTo>
                    <a:lnTo>
                      <a:pt x="140" y="60"/>
                    </a:lnTo>
                    <a:lnTo>
                      <a:pt x="144" y="60"/>
                    </a:lnTo>
                    <a:lnTo>
                      <a:pt x="148" y="60"/>
                    </a:lnTo>
                    <a:lnTo>
                      <a:pt x="152" y="60"/>
                    </a:lnTo>
                    <a:lnTo>
                      <a:pt x="156" y="60"/>
                    </a:lnTo>
                    <a:lnTo>
                      <a:pt x="159" y="60"/>
                    </a:lnTo>
                    <a:lnTo>
                      <a:pt x="163" y="60"/>
                    </a:lnTo>
                    <a:lnTo>
                      <a:pt x="167" y="60"/>
                    </a:lnTo>
                    <a:lnTo>
                      <a:pt x="171" y="60"/>
                    </a:lnTo>
                    <a:lnTo>
                      <a:pt x="175" y="60"/>
                    </a:lnTo>
                    <a:lnTo>
                      <a:pt x="179" y="60"/>
                    </a:lnTo>
                    <a:lnTo>
                      <a:pt x="183" y="60"/>
                    </a:lnTo>
                    <a:lnTo>
                      <a:pt x="187" y="60"/>
                    </a:lnTo>
                    <a:lnTo>
                      <a:pt x="190" y="60"/>
                    </a:lnTo>
                  </a:path>
                </a:pathLst>
              </a:custGeom>
              <a:noFill/>
              <a:ln w="11113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5" name="Freeform 1298"/>
              <p:cNvSpPr>
                <a:spLocks/>
              </p:cNvSpPr>
              <p:nvPr/>
            </p:nvSpPr>
            <p:spPr bwMode="auto">
              <a:xfrm>
                <a:off x="8789772" y="1723931"/>
                <a:ext cx="297729" cy="0"/>
              </a:xfrm>
              <a:custGeom>
                <a:avLst/>
                <a:gdLst>
                  <a:gd name="T0" fmla="*/ 0 w 191"/>
                  <a:gd name="T1" fmla="*/ 4 w 191"/>
                  <a:gd name="T2" fmla="*/ 8 w 191"/>
                  <a:gd name="T3" fmla="*/ 12 w 191"/>
                  <a:gd name="T4" fmla="*/ 16 w 191"/>
                  <a:gd name="T5" fmla="*/ 20 w 191"/>
                  <a:gd name="T6" fmla="*/ 24 w 191"/>
                  <a:gd name="T7" fmla="*/ 28 w 191"/>
                  <a:gd name="T8" fmla="*/ 32 w 191"/>
                  <a:gd name="T9" fmla="*/ 36 w 191"/>
                  <a:gd name="T10" fmla="*/ 39 w 191"/>
                  <a:gd name="T11" fmla="*/ 43 w 191"/>
                  <a:gd name="T12" fmla="*/ 47 w 191"/>
                  <a:gd name="T13" fmla="*/ 51 w 191"/>
                  <a:gd name="T14" fmla="*/ 55 w 191"/>
                  <a:gd name="T15" fmla="*/ 59 w 191"/>
                  <a:gd name="T16" fmla="*/ 63 w 191"/>
                  <a:gd name="T17" fmla="*/ 67 w 191"/>
                  <a:gd name="T18" fmla="*/ 71 w 191"/>
                  <a:gd name="T19" fmla="*/ 74 w 191"/>
                  <a:gd name="T20" fmla="*/ 78 w 191"/>
                  <a:gd name="T21" fmla="*/ 82 w 191"/>
                  <a:gd name="T22" fmla="*/ 86 w 191"/>
                  <a:gd name="T23" fmla="*/ 90 w 191"/>
                  <a:gd name="T24" fmla="*/ 94 w 191"/>
                  <a:gd name="T25" fmla="*/ 98 w 191"/>
                  <a:gd name="T26" fmla="*/ 102 w 191"/>
                  <a:gd name="T27" fmla="*/ 106 w 191"/>
                  <a:gd name="T28" fmla="*/ 109 w 191"/>
                  <a:gd name="T29" fmla="*/ 113 w 191"/>
                  <a:gd name="T30" fmla="*/ 117 w 191"/>
                  <a:gd name="T31" fmla="*/ 121 w 191"/>
                  <a:gd name="T32" fmla="*/ 125 w 191"/>
                  <a:gd name="T33" fmla="*/ 129 w 191"/>
                  <a:gd name="T34" fmla="*/ 133 w 191"/>
                  <a:gd name="T35" fmla="*/ 137 w 191"/>
                  <a:gd name="T36" fmla="*/ 141 w 191"/>
                  <a:gd name="T37" fmla="*/ 145 w 191"/>
                  <a:gd name="T38" fmla="*/ 149 w 191"/>
                  <a:gd name="T39" fmla="*/ 152 w 191"/>
                  <a:gd name="T40" fmla="*/ 156 w 191"/>
                  <a:gd name="T41" fmla="*/ 160 w 191"/>
                  <a:gd name="T42" fmla="*/ 164 w 191"/>
                  <a:gd name="T43" fmla="*/ 168 w 191"/>
                  <a:gd name="T44" fmla="*/ 172 w 191"/>
                  <a:gd name="T45" fmla="*/ 176 w 191"/>
                  <a:gd name="T46" fmla="*/ 179 w 191"/>
                  <a:gd name="T47" fmla="*/ 183 w 191"/>
                  <a:gd name="T48" fmla="*/ 187 w 191"/>
                  <a:gd name="T49" fmla="*/ 191 w 19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91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3" y="0"/>
                    </a:lnTo>
                    <a:lnTo>
                      <a:pt x="67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2" y="0"/>
                    </a:lnTo>
                    <a:lnTo>
                      <a:pt x="106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1" y="0"/>
                    </a:lnTo>
                    <a:lnTo>
                      <a:pt x="145" y="0"/>
                    </a:lnTo>
                    <a:lnTo>
                      <a:pt x="149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4" y="0"/>
                    </a:lnTo>
                    <a:lnTo>
                      <a:pt x="168" y="0"/>
                    </a:lnTo>
                    <a:lnTo>
                      <a:pt x="172" y="0"/>
                    </a:lnTo>
                    <a:lnTo>
                      <a:pt x="176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6" name="Freeform 1299"/>
              <p:cNvSpPr>
                <a:spLocks/>
              </p:cNvSpPr>
              <p:nvPr/>
            </p:nvSpPr>
            <p:spPr bwMode="auto">
              <a:xfrm>
                <a:off x="9087501" y="1723931"/>
                <a:ext cx="297729" cy="0"/>
              </a:xfrm>
              <a:custGeom>
                <a:avLst/>
                <a:gdLst>
                  <a:gd name="T0" fmla="*/ 0 w 191"/>
                  <a:gd name="T1" fmla="*/ 4 w 191"/>
                  <a:gd name="T2" fmla="*/ 8 w 191"/>
                  <a:gd name="T3" fmla="*/ 12 w 191"/>
                  <a:gd name="T4" fmla="*/ 16 w 191"/>
                  <a:gd name="T5" fmla="*/ 20 w 191"/>
                  <a:gd name="T6" fmla="*/ 24 w 191"/>
                  <a:gd name="T7" fmla="*/ 28 w 191"/>
                  <a:gd name="T8" fmla="*/ 31 w 191"/>
                  <a:gd name="T9" fmla="*/ 35 w 191"/>
                  <a:gd name="T10" fmla="*/ 39 w 191"/>
                  <a:gd name="T11" fmla="*/ 43 w 191"/>
                  <a:gd name="T12" fmla="*/ 47 w 191"/>
                  <a:gd name="T13" fmla="*/ 51 w 191"/>
                  <a:gd name="T14" fmla="*/ 55 w 191"/>
                  <a:gd name="T15" fmla="*/ 58 w 191"/>
                  <a:gd name="T16" fmla="*/ 62 w 191"/>
                  <a:gd name="T17" fmla="*/ 66 w 191"/>
                  <a:gd name="T18" fmla="*/ 70 w 191"/>
                  <a:gd name="T19" fmla="*/ 74 w 191"/>
                  <a:gd name="T20" fmla="*/ 78 w 191"/>
                  <a:gd name="T21" fmla="*/ 82 w 191"/>
                  <a:gd name="T22" fmla="*/ 86 w 191"/>
                  <a:gd name="T23" fmla="*/ 90 w 191"/>
                  <a:gd name="T24" fmla="*/ 94 w 191"/>
                  <a:gd name="T25" fmla="*/ 98 w 191"/>
                  <a:gd name="T26" fmla="*/ 101 w 191"/>
                  <a:gd name="T27" fmla="*/ 105 w 191"/>
                  <a:gd name="T28" fmla="*/ 109 w 191"/>
                  <a:gd name="T29" fmla="*/ 113 w 191"/>
                  <a:gd name="T30" fmla="*/ 117 w 191"/>
                  <a:gd name="T31" fmla="*/ 121 w 191"/>
                  <a:gd name="T32" fmla="*/ 125 w 191"/>
                  <a:gd name="T33" fmla="*/ 129 w 191"/>
                  <a:gd name="T34" fmla="*/ 133 w 191"/>
                  <a:gd name="T35" fmla="*/ 136 w 191"/>
                  <a:gd name="T36" fmla="*/ 140 w 191"/>
                  <a:gd name="T37" fmla="*/ 144 w 191"/>
                  <a:gd name="T38" fmla="*/ 148 w 191"/>
                  <a:gd name="T39" fmla="*/ 152 w 191"/>
                  <a:gd name="T40" fmla="*/ 156 w 191"/>
                  <a:gd name="T41" fmla="*/ 160 w 191"/>
                  <a:gd name="T42" fmla="*/ 164 w 191"/>
                  <a:gd name="T43" fmla="*/ 167 w 191"/>
                  <a:gd name="T44" fmla="*/ 171 w 191"/>
                  <a:gd name="T45" fmla="*/ 175 w 191"/>
                  <a:gd name="T46" fmla="*/ 179 w 191"/>
                  <a:gd name="T47" fmla="*/ 183 w 191"/>
                  <a:gd name="T48" fmla="*/ 187 w 191"/>
                  <a:gd name="T49" fmla="*/ 191 w 19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91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4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7" name="Freeform 1300"/>
              <p:cNvSpPr>
                <a:spLocks/>
              </p:cNvSpPr>
              <p:nvPr/>
            </p:nvSpPr>
            <p:spPr bwMode="auto">
              <a:xfrm>
                <a:off x="9385229" y="1723931"/>
                <a:ext cx="291493" cy="0"/>
              </a:xfrm>
              <a:custGeom>
                <a:avLst/>
                <a:gdLst>
                  <a:gd name="T0" fmla="*/ 0 w 187"/>
                  <a:gd name="T1" fmla="*/ 4 w 187"/>
                  <a:gd name="T2" fmla="*/ 8 w 187"/>
                  <a:gd name="T3" fmla="*/ 12 w 187"/>
                  <a:gd name="T4" fmla="*/ 16 w 187"/>
                  <a:gd name="T5" fmla="*/ 19 w 187"/>
                  <a:gd name="T6" fmla="*/ 23 w 187"/>
                  <a:gd name="T7" fmla="*/ 27 w 187"/>
                  <a:gd name="T8" fmla="*/ 31 w 187"/>
                  <a:gd name="T9" fmla="*/ 35 w 187"/>
                  <a:gd name="T10" fmla="*/ 39 w 187"/>
                  <a:gd name="T11" fmla="*/ 43 w 187"/>
                  <a:gd name="T12" fmla="*/ 46 w 187"/>
                  <a:gd name="T13" fmla="*/ 50 w 187"/>
                  <a:gd name="T14" fmla="*/ 54 w 187"/>
                  <a:gd name="T15" fmla="*/ 58 w 187"/>
                  <a:gd name="T16" fmla="*/ 62 w 187"/>
                  <a:gd name="T17" fmla="*/ 66 w 187"/>
                  <a:gd name="T18" fmla="*/ 70 w 187"/>
                  <a:gd name="T19" fmla="*/ 74 w 187"/>
                  <a:gd name="T20" fmla="*/ 78 w 187"/>
                  <a:gd name="T21" fmla="*/ 82 w 187"/>
                  <a:gd name="T22" fmla="*/ 86 w 187"/>
                  <a:gd name="T23" fmla="*/ 89 w 187"/>
                  <a:gd name="T24" fmla="*/ 93 w 187"/>
                  <a:gd name="T25" fmla="*/ 97 w 187"/>
                  <a:gd name="T26" fmla="*/ 101 w 187"/>
                  <a:gd name="T27" fmla="*/ 105 w 187"/>
                  <a:gd name="T28" fmla="*/ 109 w 187"/>
                  <a:gd name="T29" fmla="*/ 113 w 187"/>
                  <a:gd name="T30" fmla="*/ 117 w 187"/>
                  <a:gd name="T31" fmla="*/ 120 w 187"/>
                  <a:gd name="T32" fmla="*/ 124 w 187"/>
                  <a:gd name="T33" fmla="*/ 128 w 187"/>
                  <a:gd name="T34" fmla="*/ 132 w 187"/>
                  <a:gd name="T35" fmla="*/ 136 w 187"/>
                  <a:gd name="T36" fmla="*/ 140 w 187"/>
                  <a:gd name="T37" fmla="*/ 144 w 187"/>
                  <a:gd name="T38" fmla="*/ 148 w 187"/>
                  <a:gd name="T39" fmla="*/ 152 w 187"/>
                  <a:gd name="T40" fmla="*/ 156 w 187"/>
                  <a:gd name="T41" fmla="*/ 159 w 187"/>
                  <a:gd name="T42" fmla="*/ 163 w 187"/>
                  <a:gd name="T43" fmla="*/ 167 w 187"/>
                  <a:gd name="T44" fmla="*/ 171 w 187"/>
                  <a:gd name="T45" fmla="*/ 175 w 187"/>
                  <a:gd name="T46" fmla="*/ 179 w 187"/>
                  <a:gd name="T47" fmla="*/ 183 w 187"/>
                  <a:gd name="T48" fmla="*/ 187 w 18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</a:cxnLst>
                <a:rect l="0" t="0" r="r" b="b"/>
                <a:pathLst>
                  <a:path w="187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50" y="0"/>
                    </a:lnTo>
                    <a:lnTo>
                      <a:pt x="54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89" y="0"/>
                    </a:lnTo>
                    <a:lnTo>
                      <a:pt x="93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8" y="0"/>
                    </a:lnTo>
                    <a:lnTo>
                      <a:pt x="132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59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</a:path>
                </a:pathLst>
              </a:custGeom>
              <a:noFill/>
              <a:ln w="11113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8" name="Freeform 1301"/>
              <p:cNvSpPr>
                <a:spLocks/>
              </p:cNvSpPr>
              <p:nvPr/>
            </p:nvSpPr>
            <p:spPr bwMode="auto">
              <a:xfrm>
                <a:off x="8493602" y="1703667"/>
                <a:ext cx="296170" cy="52999"/>
              </a:xfrm>
              <a:custGeom>
                <a:avLst/>
                <a:gdLst>
                  <a:gd name="T0" fmla="*/ 0 w 190"/>
                  <a:gd name="T1" fmla="*/ 34 h 34"/>
                  <a:gd name="T2" fmla="*/ 4 w 190"/>
                  <a:gd name="T3" fmla="*/ 18 h 34"/>
                  <a:gd name="T4" fmla="*/ 8 w 190"/>
                  <a:gd name="T5" fmla="*/ 0 h 34"/>
                  <a:gd name="T6" fmla="*/ 11 w 190"/>
                  <a:gd name="T7" fmla="*/ 14 h 34"/>
                  <a:gd name="T8" fmla="*/ 15 w 190"/>
                  <a:gd name="T9" fmla="*/ 14 h 34"/>
                  <a:gd name="T10" fmla="*/ 19 w 190"/>
                  <a:gd name="T11" fmla="*/ 14 h 34"/>
                  <a:gd name="T12" fmla="*/ 23 w 190"/>
                  <a:gd name="T13" fmla="*/ 15 h 34"/>
                  <a:gd name="T14" fmla="*/ 27 w 190"/>
                  <a:gd name="T15" fmla="*/ 15 h 34"/>
                  <a:gd name="T16" fmla="*/ 31 w 190"/>
                  <a:gd name="T17" fmla="*/ 14 h 34"/>
                  <a:gd name="T18" fmla="*/ 35 w 190"/>
                  <a:gd name="T19" fmla="*/ 15 h 34"/>
                  <a:gd name="T20" fmla="*/ 39 w 190"/>
                  <a:gd name="T21" fmla="*/ 15 h 34"/>
                  <a:gd name="T22" fmla="*/ 43 w 190"/>
                  <a:gd name="T23" fmla="*/ 15 h 34"/>
                  <a:gd name="T24" fmla="*/ 47 w 190"/>
                  <a:gd name="T25" fmla="*/ 15 h 34"/>
                  <a:gd name="T26" fmla="*/ 50 w 190"/>
                  <a:gd name="T27" fmla="*/ 15 h 34"/>
                  <a:gd name="T28" fmla="*/ 54 w 190"/>
                  <a:gd name="T29" fmla="*/ 15 h 34"/>
                  <a:gd name="T30" fmla="*/ 58 w 190"/>
                  <a:gd name="T31" fmla="*/ 15 h 34"/>
                  <a:gd name="T32" fmla="*/ 62 w 190"/>
                  <a:gd name="T33" fmla="*/ 15 h 34"/>
                  <a:gd name="T34" fmla="*/ 66 w 190"/>
                  <a:gd name="T35" fmla="*/ 15 h 34"/>
                  <a:gd name="T36" fmla="*/ 70 w 190"/>
                  <a:gd name="T37" fmla="*/ 15 h 34"/>
                  <a:gd name="T38" fmla="*/ 74 w 190"/>
                  <a:gd name="T39" fmla="*/ 15 h 34"/>
                  <a:gd name="T40" fmla="*/ 78 w 190"/>
                  <a:gd name="T41" fmla="*/ 15 h 34"/>
                  <a:gd name="T42" fmla="*/ 82 w 190"/>
                  <a:gd name="T43" fmla="*/ 15 h 34"/>
                  <a:gd name="T44" fmla="*/ 86 w 190"/>
                  <a:gd name="T45" fmla="*/ 15 h 34"/>
                  <a:gd name="T46" fmla="*/ 89 w 190"/>
                  <a:gd name="T47" fmla="*/ 15 h 34"/>
                  <a:gd name="T48" fmla="*/ 93 w 190"/>
                  <a:gd name="T49" fmla="*/ 15 h 34"/>
                  <a:gd name="T50" fmla="*/ 97 w 190"/>
                  <a:gd name="T51" fmla="*/ 15 h 34"/>
                  <a:gd name="T52" fmla="*/ 101 w 190"/>
                  <a:gd name="T53" fmla="*/ 15 h 34"/>
                  <a:gd name="T54" fmla="*/ 105 w 190"/>
                  <a:gd name="T55" fmla="*/ 15 h 34"/>
                  <a:gd name="T56" fmla="*/ 109 w 190"/>
                  <a:gd name="T57" fmla="*/ 15 h 34"/>
                  <a:gd name="T58" fmla="*/ 113 w 190"/>
                  <a:gd name="T59" fmla="*/ 15 h 34"/>
                  <a:gd name="T60" fmla="*/ 117 w 190"/>
                  <a:gd name="T61" fmla="*/ 15 h 34"/>
                  <a:gd name="T62" fmla="*/ 120 w 190"/>
                  <a:gd name="T63" fmla="*/ 15 h 34"/>
                  <a:gd name="T64" fmla="*/ 124 w 190"/>
                  <a:gd name="T65" fmla="*/ 15 h 34"/>
                  <a:gd name="T66" fmla="*/ 128 w 190"/>
                  <a:gd name="T67" fmla="*/ 15 h 34"/>
                  <a:gd name="T68" fmla="*/ 132 w 190"/>
                  <a:gd name="T69" fmla="*/ 15 h 34"/>
                  <a:gd name="T70" fmla="*/ 136 w 190"/>
                  <a:gd name="T71" fmla="*/ 15 h 34"/>
                  <a:gd name="T72" fmla="*/ 140 w 190"/>
                  <a:gd name="T73" fmla="*/ 15 h 34"/>
                  <a:gd name="T74" fmla="*/ 144 w 190"/>
                  <a:gd name="T75" fmla="*/ 15 h 34"/>
                  <a:gd name="T76" fmla="*/ 148 w 190"/>
                  <a:gd name="T77" fmla="*/ 15 h 34"/>
                  <a:gd name="T78" fmla="*/ 152 w 190"/>
                  <a:gd name="T79" fmla="*/ 15 h 34"/>
                  <a:gd name="T80" fmla="*/ 156 w 190"/>
                  <a:gd name="T81" fmla="*/ 15 h 34"/>
                  <a:gd name="T82" fmla="*/ 159 w 190"/>
                  <a:gd name="T83" fmla="*/ 15 h 34"/>
                  <a:gd name="T84" fmla="*/ 163 w 190"/>
                  <a:gd name="T85" fmla="*/ 15 h 34"/>
                  <a:gd name="T86" fmla="*/ 167 w 190"/>
                  <a:gd name="T87" fmla="*/ 15 h 34"/>
                  <a:gd name="T88" fmla="*/ 171 w 190"/>
                  <a:gd name="T89" fmla="*/ 15 h 34"/>
                  <a:gd name="T90" fmla="*/ 175 w 190"/>
                  <a:gd name="T91" fmla="*/ 15 h 34"/>
                  <a:gd name="T92" fmla="*/ 179 w 190"/>
                  <a:gd name="T93" fmla="*/ 15 h 34"/>
                  <a:gd name="T94" fmla="*/ 183 w 190"/>
                  <a:gd name="T95" fmla="*/ 15 h 34"/>
                  <a:gd name="T96" fmla="*/ 187 w 190"/>
                  <a:gd name="T97" fmla="*/ 15 h 34"/>
                  <a:gd name="T98" fmla="*/ 190 w 190"/>
                  <a:gd name="T99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0" h="34">
                    <a:moveTo>
                      <a:pt x="0" y="34"/>
                    </a:moveTo>
                    <a:lnTo>
                      <a:pt x="4" y="18"/>
                    </a:lnTo>
                    <a:lnTo>
                      <a:pt x="8" y="0"/>
                    </a:lnTo>
                    <a:lnTo>
                      <a:pt x="11" y="14"/>
                    </a:lnTo>
                    <a:lnTo>
                      <a:pt x="15" y="14"/>
                    </a:lnTo>
                    <a:lnTo>
                      <a:pt x="19" y="14"/>
                    </a:lnTo>
                    <a:lnTo>
                      <a:pt x="23" y="15"/>
                    </a:lnTo>
                    <a:lnTo>
                      <a:pt x="27" y="15"/>
                    </a:lnTo>
                    <a:lnTo>
                      <a:pt x="31" y="14"/>
                    </a:lnTo>
                    <a:lnTo>
                      <a:pt x="35" y="15"/>
                    </a:lnTo>
                    <a:lnTo>
                      <a:pt x="39" y="15"/>
                    </a:lnTo>
                    <a:lnTo>
                      <a:pt x="43" y="15"/>
                    </a:lnTo>
                    <a:lnTo>
                      <a:pt x="47" y="15"/>
                    </a:lnTo>
                    <a:lnTo>
                      <a:pt x="50" y="15"/>
                    </a:lnTo>
                    <a:lnTo>
                      <a:pt x="54" y="15"/>
                    </a:lnTo>
                    <a:lnTo>
                      <a:pt x="58" y="15"/>
                    </a:lnTo>
                    <a:lnTo>
                      <a:pt x="62" y="15"/>
                    </a:lnTo>
                    <a:lnTo>
                      <a:pt x="66" y="15"/>
                    </a:lnTo>
                    <a:lnTo>
                      <a:pt x="70" y="15"/>
                    </a:lnTo>
                    <a:lnTo>
                      <a:pt x="74" y="15"/>
                    </a:lnTo>
                    <a:lnTo>
                      <a:pt x="78" y="15"/>
                    </a:lnTo>
                    <a:lnTo>
                      <a:pt x="82" y="15"/>
                    </a:lnTo>
                    <a:lnTo>
                      <a:pt x="86" y="15"/>
                    </a:lnTo>
                    <a:lnTo>
                      <a:pt x="89" y="15"/>
                    </a:lnTo>
                    <a:lnTo>
                      <a:pt x="93" y="15"/>
                    </a:lnTo>
                    <a:lnTo>
                      <a:pt x="97" y="15"/>
                    </a:lnTo>
                    <a:lnTo>
                      <a:pt x="101" y="15"/>
                    </a:lnTo>
                    <a:lnTo>
                      <a:pt x="105" y="15"/>
                    </a:lnTo>
                    <a:lnTo>
                      <a:pt x="109" y="15"/>
                    </a:lnTo>
                    <a:lnTo>
                      <a:pt x="113" y="15"/>
                    </a:lnTo>
                    <a:lnTo>
                      <a:pt x="117" y="15"/>
                    </a:lnTo>
                    <a:lnTo>
                      <a:pt x="120" y="15"/>
                    </a:lnTo>
                    <a:lnTo>
                      <a:pt x="124" y="15"/>
                    </a:lnTo>
                    <a:lnTo>
                      <a:pt x="128" y="15"/>
                    </a:lnTo>
                    <a:lnTo>
                      <a:pt x="132" y="15"/>
                    </a:lnTo>
                    <a:lnTo>
                      <a:pt x="136" y="15"/>
                    </a:lnTo>
                    <a:lnTo>
                      <a:pt x="140" y="15"/>
                    </a:lnTo>
                    <a:lnTo>
                      <a:pt x="144" y="15"/>
                    </a:lnTo>
                    <a:lnTo>
                      <a:pt x="148" y="15"/>
                    </a:lnTo>
                    <a:lnTo>
                      <a:pt x="152" y="15"/>
                    </a:lnTo>
                    <a:lnTo>
                      <a:pt x="156" y="15"/>
                    </a:lnTo>
                    <a:lnTo>
                      <a:pt x="159" y="15"/>
                    </a:lnTo>
                    <a:lnTo>
                      <a:pt x="163" y="15"/>
                    </a:lnTo>
                    <a:lnTo>
                      <a:pt x="167" y="15"/>
                    </a:lnTo>
                    <a:lnTo>
                      <a:pt x="171" y="15"/>
                    </a:lnTo>
                    <a:lnTo>
                      <a:pt x="175" y="15"/>
                    </a:lnTo>
                    <a:lnTo>
                      <a:pt x="179" y="15"/>
                    </a:lnTo>
                    <a:lnTo>
                      <a:pt x="183" y="15"/>
                    </a:lnTo>
                    <a:lnTo>
                      <a:pt x="187" y="15"/>
                    </a:lnTo>
                    <a:lnTo>
                      <a:pt x="190" y="15"/>
                    </a:lnTo>
                  </a:path>
                </a:pathLst>
              </a:custGeom>
              <a:noFill/>
              <a:ln w="11113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9" name="Freeform 1302"/>
              <p:cNvSpPr>
                <a:spLocks/>
              </p:cNvSpPr>
              <p:nvPr/>
            </p:nvSpPr>
            <p:spPr bwMode="auto">
              <a:xfrm>
                <a:off x="8789772" y="1727049"/>
                <a:ext cx="297729" cy="0"/>
              </a:xfrm>
              <a:custGeom>
                <a:avLst/>
                <a:gdLst>
                  <a:gd name="T0" fmla="*/ 0 w 191"/>
                  <a:gd name="T1" fmla="*/ 4 w 191"/>
                  <a:gd name="T2" fmla="*/ 8 w 191"/>
                  <a:gd name="T3" fmla="*/ 12 w 191"/>
                  <a:gd name="T4" fmla="*/ 16 w 191"/>
                  <a:gd name="T5" fmla="*/ 20 w 191"/>
                  <a:gd name="T6" fmla="*/ 24 w 191"/>
                  <a:gd name="T7" fmla="*/ 28 w 191"/>
                  <a:gd name="T8" fmla="*/ 32 w 191"/>
                  <a:gd name="T9" fmla="*/ 36 w 191"/>
                  <a:gd name="T10" fmla="*/ 39 w 191"/>
                  <a:gd name="T11" fmla="*/ 43 w 191"/>
                  <a:gd name="T12" fmla="*/ 47 w 191"/>
                  <a:gd name="T13" fmla="*/ 51 w 191"/>
                  <a:gd name="T14" fmla="*/ 55 w 191"/>
                  <a:gd name="T15" fmla="*/ 59 w 191"/>
                  <a:gd name="T16" fmla="*/ 63 w 191"/>
                  <a:gd name="T17" fmla="*/ 67 w 191"/>
                  <a:gd name="T18" fmla="*/ 71 w 191"/>
                  <a:gd name="T19" fmla="*/ 74 w 191"/>
                  <a:gd name="T20" fmla="*/ 78 w 191"/>
                  <a:gd name="T21" fmla="*/ 82 w 191"/>
                  <a:gd name="T22" fmla="*/ 86 w 191"/>
                  <a:gd name="T23" fmla="*/ 90 w 191"/>
                  <a:gd name="T24" fmla="*/ 94 w 191"/>
                  <a:gd name="T25" fmla="*/ 98 w 191"/>
                  <a:gd name="T26" fmla="*/ 102 w 191"/>
                  <a:gd name="T27" fmla="*/ 106 w 191"/>
                  <a:gd name="T28" fmla="*/ 109 w 191"/>
                  <a:gd name="T29" fmla="*/ 113 w 191"/>
                  <a:gd name="T30" fmla="*/ 117 w 191"/>
                  <a:gd name="T31" fmla="*/ 121 w 191"/>
                  <a:gd name="T32" fmla="*/ 125 w 191"/>
                  <a:gd name="T33" fmla="*/ 129 w 191"/>
                  <a:gd name="T34" fmla="*/ 133 w 191"/>
                  <a:gd name="T35" fmla="*/ 137 w 191"/>
                  <a:gd name="T36" fmla="*/ 141 w 191"/>
                  <a:gd name="T37" fmla="*/ 145 w 191"/>
                  <a:gd name="T38" fmla="*/ 149 w 191"/>
                  <a:gd name="T39" fmla="*/ 152 w 191"/>
                  <a:gd name="T40" fmla="*/ 156 w 191"/>
                  <a:gd name="T41" fmla="*/ 160 w 191"/>
                  <a:gd name="T42" fmla="*/ 164 w 191"/>
                  <a:gd name="T43" fmla="*/ 168 w 191"/>
                  <a:gd name="T44" fmla="*/ 172 w 191"/>
                  <a:gd name="T45" fmla="*/ 176 w 191"/>
                  <a:gd name="T46" fmla="*/ 179 w 191"/>
                  <a:gd name="T47" fmla="*/ 183 w 191"/>
                  <a:gd name="T48" fmla="*/ 187 w 191"/>
                  <a:gd name="T49" fmla="*/ 191 w 19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91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3" y="0"/>
                    </a:lnTo>
                    <a:lnTo>
                      <a:pt x="67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2" y="0"/>
                    </a:lnTo>
                    <a:lnTo>
                      <a:pt x="106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1" y="0"/>
                    </a:lnTo>
                    <a:lnTo>
                      <a:pt x="145" y="0"/>
                    </a:lnTo>
                    <a:lnTo>
                      <a:pt x="149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4" y="0"/>
                    </a:lnTo>
                    <a:lnTo>
                      <a:pt x="168" y="0"/>
                    </a:lnTo>
                    <a:lnTo>
                      <a:pt x="172" y="0"/>
                    </a:lnTo>
                    <a:lnTo>
                      <a:pt x="176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0" name="Freeform 1303"/>
              <p:cNvSpPr>
                <a:spLocks/>
              </p:cNvSpPr>
              <p:nvPr/>
            </p:nvSpPr>
            <p:spPr bwMode="auto">
              <a:xfrm>
                <a:off x="9087501" y="1727049"/>
                <a:ext cx="297729" cy="0"/>
              </a:xfrm>
              <a:custGeom>
                <a:avLst/>
                <a:gdLst>
                  <a:gd name="T0" fmla="*/ 0 w 191"/>
                  <a:gd name="T1" fmla="*/ 4 w 191"/>
                  <a:gd name="T2" fmla="*/ 8 w 191"/>
                  <a:gd name="T3" fmla="*/ 12 w 191"/>
                  <a:gd name="T4" fmla="*/ 16 w 191"/>
                  <a:gd name="T5" fmla="*/ 20 w 191"/>
                  <a:gd name="T6" fmla="*/ 24 w 191"/>
                  <a:gd name="T7" fmla="*/ 28 w 191"/>
                  <a:gd name="T8" fmla="*/ 31 w 191"/>
                  <a:gd name="T9" fmla="*/ 35 w 191"/>
                  <a:gd name="T10" fmla="*/ 39 w 191"/>
                  <a:gd name="T11" fmla="*/ 43 w 191"/>
                  <a:gd name="T12" fmla="*/ 47 w 191"/>
                  <a:gd name="T13" fmla="*/ 51 w 191"/>
                  <a:gd name="T14" fmla="*/ 55 w 191"/>
                  <a:gd name="T15" fmla="*/ 58 w 191"/>
                  <a:gd name="T16" fmla="*/ 62 w 191"/>
                  <a:gd name="T17" fmla="*/ 66 w 191"/>
                  <a:gd name="T18" fmla="*/ 70 w 191"/>
                  <a:gd name="T19" fmla="*/ 74 w 191"/>
                  <a:gd name="T20" fmla="*/ 78 w 191"/>
                  <a:gd name="T21" fmla="*/ 82 w 191"/>
                  <a:gd name="T22" fmla="*/ 86 w 191"/>
                  <a:gd name="T23" fmla="*/ 90 w 191"/>
                  <a:gd name="T24" fmla="*/ 94 w 191"/>
                  <a:gd name="T25" fmla="*/ 98 w 191"/>
                  <a:gd name="T26" fmla="*/ 101 w 191"/>
                  <a:gd name="T27" fmla="*/ 105 w 191"/>
                  <a:gd name="T28" fmla="*/ 109 w 191"/>
                  <a:gd name="T29" fmla="*/ 113 w 191"/>
                  <a:gd name="T30" fmla="*/ 117 w 191"/>
                  <a:gd name="T31" fmla="*/ 121 w 191"/>
                  <a:gd name="T32" fmla="*/ 125 w 191"/>
                  <a:gd name="T33" fmla="*/ 129 w 191"/>
                  <a:gd name="T34" fmla="*/ 133 w 191"/>
                  <a:gd name="T35" fmla="*/ 136 w 191"/>
                  <a:gd name="T36" fmla="*/ 140 w 191"/>
                  <a:gd name="T37" fmla="*/ 144 w 191"/>
                  <a:gd name="T38" fmla="*/ 148 w 191"/>
                  <a:gd name="T39" fmla="*/ 152 w 191"/>
                  <a:gd name="T40" fmla="*/ 156 w 191"/>
                  <a:gd name="T41" fmla="*/ 160 w 191"/>
                  <a:gd name="T42" fmla="*/ 164 w 191"/>
                  <a:gd name="T43" fmla="*/ 167 w 191"/>
                  <a:gd name="T44" fmla="*/ 171 w 191"/>
                  <a:gd name="T45" fmla="*/ 175 w 191"/>
                  <a:gd name="T46" fmla="*/ 179 w 191"/>
                  <a:gd name="T47" fmla="*/ 183 w 191"/>
                  <a:gd name="T48" fmla="*/ 187 w 191"/>
                  <a:gd name="T49" fmla="*/ 191 w 19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91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4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1" name="Freeform 1304"/>
              <p:cNvSpPr>
                <a:spLocks/>
              </p:cNvSpPr>
              <p:nvPr/>
            </p:nvSpPr>
            <p:spPr bwMode="auto">
              <a:xfrm>
                <a:off x="9385229" y="1727049"/>
                <a:ext cx="291493" cy="0"/>
              </a:xfrm>
              <a:custGeom>
                <a:avLst/>
                <a:gdLst>
                  <a:gd name="T0" fmla="*/ 0 w 187"/>
                  <a:gd name="T1" fmla="*/ 4 w 187"/>
                  <a:gd name="T2" fmla="*/ 8 w 187"/>
                  <a:gd name="T3" fmla="*/ 12 w 187"/>
                  <a:gd name="T4" fmla="*/ 16 w 187"/>
                  <a:gd name="T5" fmla="*/ 19 w 187"/>
                  <a:gd name="T6" fmla="*/ 23 w 187"/>
                  <a:gd name="T7" fmla="*/ 27 w 187"/>
                  <a:gd name="T8" fmla="*/ 31 w 187"/>
                  <a:gd name="T9" fmla="*/ 35 w 187"/>
                  <a:gd name="T10" fmla="*/ 39 w 187"/>
                  <a:gd name="T11" fmla="*/ 43 w 187"/>
                  <a:gd name="T12" fmla="*/ 46 w 187"/>
                  <a:gd name="T13" fmla="*/ 50 w 187"/>
                  <a:gd name="T14" fmla="*/ 54 w 187"/>
                  <a:gd name="T15" fmla="*/ 58 w 187"/>
                  <a:gd name="T16" fmla="*/ 62 w 187"/>
                  <a:gd name="T17" fmla="*/ 66 w 187"/>
                  <a:gd name="T18" fmla="*/ 70 w 187"/>
                  <a:gd name="T19" fmla="*/ 74 w 187"/>
                  <a:gd name="T20" fmla="*/ 78 w 187"/>
                  <a:gd name="T21" fmla="*/ 82 w 187"/>
                  <a:gd name="T22" fmla="*/ 86 w 187"/>
                  <a:gd name="T23" fmla="*/ 89 w 187"/>
                  <a:gd name="T24" fmla="*/ 93 w 187"/>
                  <a:gd name="T25" fmla="*/ 97 w 187"/>
                  <a:gd name="T26" fmla="*/ 101 w 187"/>
                  <a:gd name="T27" fmla="*/ 105 w 187"/>
                  <a:gd name="T28" fmla="*/ 109 w 187"/>
                  <a:gd name="T29" fmla="*/ 113 w 187"/>
                  <a:gd name="T30" fmla="*/ 117 w 187"/>
                  <a:gd name="T31" fmla="*/ 120 w 187"/>
                  <a:gd name="T32" fmla="*/ 124 w 187"/>
                  <a:gd name="T33" fmla="*/ 128 w 187"/>
                  <a:gd name="T34" fmla="*/ 132 w 187"/>
                  <a:gd name="T35" fmla="*/ 136 w 187"/>
                  <a:gd name="T36" fmla="*/ 140 w 187"/>
                  <a:gd name="T37" fmla="*/ 144 w 187"/>
                  <a:gd name="T38" fmla="*/ 148 w 187"/>
                  <a:gd name="T39" fmla="*/ 152 w 187"/>
                  <a:gd name="T40" fmla="*/ 156 w 187"/>
                  <a:gd name="T41" fmla="*/ 159 w 187"/>
                  <a:gd name="T42" fmla="*/ 163 w 187"/>
                  <a:gd name="T43" fmla="*/ 167 w 187"/>
                  <a:gd name="T44" fmla="*/ 171 w 187"/>
                  <a:gd name="T45" fmla="*/ 175 w 187"/>
                  <a:gd name="T46" fmla="*/ 179 w 187"/>
                  <a:gd name="T47" fmla="*/ 183 w 187"/>
                  <a:gd name="T48" fmla="*/ 187 w 18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</a:cxnLst>
                <a:rect l="0" t="0" r="r" b="b"/>
                <a:pathLst>
                  <a:path w="187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50" y="0"/>
                    </a:lnTo>
                    <a:lnTo>
                      <a:pt x="54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89" y="0"/>
                    </a:lnTo>
                    <a:lnTo>
                      <a:pt x="93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8" y="0"/>
                    </a:lnTo>
                    <a:lnTo>
                      <a:pt x="132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59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</a:path>
                </a:pathLst>
              </a:custGeom>
              <a:noFill/>
              <a:ln w="11113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2" name="Freeform 1305"/>
              <p:cNvSpPr>
                <a:spLocks/>
              </p:cNvSpPr>
              <p:nvPr/>
            </p:nvSpPr>
            <p:spPr bwMode="auto">
              <a:xfrm>
                <a:off x="8493602" y="1720814"/>
                <a:ext cx="296170" cy="35852"/>
              </a:xfrm>
              <a:custGeom>
                <a:avLst/>
                <a:gdLst>
                  <a:gd name="T0" fmla="*/ 0 w 190"/>
                  <a:gd name="T1" fmla="*/ 23 h 23"/>
                  <a:gd name="T2" fmla="*/ 4 w 190"/>
                  <a:gd name="T3" fmla="*/ 8 h 23"/>
                  <a:gd name="T4" fmla="*/ 8 w 190"/>
                  <a:gd name="T5" fmla="*/ 12 h 23"/>
                  <a:gd name="T6" fmla="*/ 11 w 190"/>
                  <a:gd name="T7" fmla="*/ 2 h 23"/>
                  <a:gd name="T8" fmla="*/ 15 w 190"/>
                  <a:gd name="T9" fmla="*/ 1 h 23"/>
                  <a:gd name="T10" fmla="*/ 19 w 190"/>
                  <a:gd name="T11" fmla="*/ 1 h 23"/>
                  <a:gd name="T12" fmla="*/ 23 w 190"/>
                  <a:gd name="T13" fmla="*/ 0 h 23"/>
                  <a:gd name="T14" fmla="*/ 27 w 190"/>
                  <a:gd name="T15" fmla="*/ 0 h 23"/>
                  <a:gd name="T16" fmla="*/ 31 w 190"/>
                  <a:gd name="T17" fmla="*/ 0 h 23"/>
                  <a:gd name="T18" fmla="*/ 35 w 190"/>
                  <a:gd name="T19" fmla="*/ 0 h 23"/>
                  <a:gd name="T20" fmla="*/ 39 w 190"/>
                  <a:gd name="T21" fmla="*/ 0 h 23"/>
                  <a:gd name="T22" fmla="*/ 43 w 190"/>
                  <a:gd name="T23" fmla="*/ 0 h 23"/>
                  <a:gd name="T24" fmla="*/ 47 w 190"/>
                  <a:gd name="T25" fmla="*/ 0 h 23"/>
                  <a:gd name="T26" fmla="*/ 50 w 190"/>
                  <a:gd name="T27" fmla="*/ 0 h 23"/>
                  <a:gd name="T28" fmla="*/ 54 w 190"/>
                  <a:gd name="T29" fmla="*/ 0 h 23"/>
                  <a:gd name="T30" fmla="*/ 58 w 190"/>
                  <a:gd name="T31" fmla="*/ 0 h 23"/>
                  <a:gd name="T32" fmla="*/ 62 w 190"/>
                  <a:gd name="T33" fmla="*/ 0 h 23"/>
                  <a:gd name="T34" fmla="*/ 66 w 190"/>
                  <a:gd name="T35" fmla="*/ 0 h 23"/>
                  <a:gd name="T36" fmla="*/ 70 w 190"/>
                  <a:gd name="T37" fmla="*/ 0 h 23"/>
                  <a:gd name="T38" fmla="*/ 74 w 190"/>
                  <a:gd name="T39" fmla="*/ 0 h 23"/>
                  <a:gd name="T40" fmla="*/ 78 w 190"/>
                  <a:gd name="T41" fmla="*/ 0 h 23"/>
                  <a:gd name="T42" fmla="*/ 82 w 190"/>
                  <a:gd name="T43" fmla="*/ 0 h 23"/>
                  <a:gd name="T44" fmla="*/ 86 w 190"/>
                  <a:gd name="T45" fmla="*/ 0 h 23"/>
                  <a:gd name="T46" fmla="*/ 89 w 190"/>
                  <a:gd name="T47" fmla="*/ 0 h 23"/>
                  <a:gd name="T48" fmla="*/ 93 w 190"/>
                  <a:gd name="T49" fmla="*/ 0 h 23"/>
                  <a:gd name="T50" fmla="*/ 97 w 190"/>
                  <a:gd name="T51" fmla="*/ 0 h 23"/>
                  <a:gd name="T52" fmla="*/ 101 w 190"/>
                  <a:gd name="T53" fmla="*/ 0 h 23"/>
                  <a:gd name="T54" fmla="*/ 105 w 190"/>
                  <a:gd name="T55" fmla="*/ 0 h 23"/>
                  <a:gd name="T56" fmla="*/ 109 w 190"/>
                  <a:gd name="T57" fmla="*/ 0 h 23"/>
                  <a:gd name="T58" fmla="*/ 113 w 190"/>
                  <a:gd name="T59" fmla="*/ 0 h 23"/>
                  <a:gd name="T60" fmla="*/ 117 w 190"/>
                  <a:gd name="T61" fmla="*/ 0 h 23"/>
                  <a:gd name="T62" fmla="*/ 120 w 190"/>
                  <a:gd name="T63" fmla="*/ 0 h 23"/>
                  <a:gd name="T64" fmla="*/ 124 w 190"/>
                  <a:gd name="T65" fmla="*/ 0 h 23"/>
                  <a:gd name="T66" fmla="*/ 128 w 190"/>
                  <a:gd name="T67" fmla="*/ 0 h 23"/>
                  <a:gd name="T68" fmla="*/ 132 w 190"/>
                  <a:gd name="T69" fmla="*/ 0 h 23"/>
                  <a:gd name="T70" fmla="*/ 136 w 190"/>
                  <a:gd name="T71" fmla="*/ 0 h 23"/>
                  <a:gd name="T72" fmla="*/ 140 w 190"/>
                  <a:gd name="T73" fmla="*/ 0 h 23"/>
                  <a:gd name="T74" fmla="*/ 144 w 190"/>
                  <a:gd name="T75" fmla="*/ 0 h 23"/>
                  <a:gd name="T76" fmla="*/ 148 w 190"/>
                  <a:gd name="T77" fmla="*/ 0 h 23"/>
                  <a:gd name="T78" fmla="*/ 152 w 190"/>
                  <a:gd name="T79" fmla="*/ 0 h 23"/>
                  <a:gd name="T80" fmla="*/ 156 w 190"/>
                  <a:gd name="T81" fmla="*/ 0 h 23"/>
                  <a:gd name="T82" fmla="*/ 159 w 190"/>
                  <a:gd name="T83" fmla="*/ 0 h 23"/>
                  <a:gd name="T84" fmla="*/ 163 w 190"/>
                  <a:gd name="T85" fmla="*/ 0 h 23"/>
                  <a:gd name="T86" fmla="*/ 167 w 190"/>
                  <a:gd name="T87" fmla="*/ 0 h 23"/>
                  <a:gd name="T88" fmla="*/ 171 w 190"/>
                  <a:gd name="T89" fmla="*/ 0 h 23"/>
                  <a:gd name="T90" fmla="*/ 175 w 190"/>
                  <a:gd name="T91" fmla="*/ 0 h 23"/>
                  <a:gd name="T92" fmla="*/ 179 w 190"/>
                  <a:gd name="T93" fmla="*/ 0 h 23"/>
                  <a:gd name="T94" fmla="*/ 183 w 190"/>
                  <a:gd name="T95" fmla="*/ 0 h 23"/>
                  <a:gd name="T96" fmla="*/ 187 w 190"/>
                  <a:gd name="T97" fmla="*/ 0 h 23"/>
                  <a:gd name="T98" fmla="*/ 190 w 190"/>
                  <a:gd name="T99" fmla="*/ 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0" h="23">
                    <a:moveTo>
                      <a:pt x="0" y="23"/>
                    </a:moveTo>
                    <a:lnTo>
                      <a:pt x="4" y="8"/>
                    </a:lnTo>
                    <a:lnTo>
                      <a:pt x="8" y="12"/>
                    </a:lnTo>
                    <a:lnTo>
                      <a:pt x="11" y="2"/>
                    </a:lnTo>
                    <a:lnTo>
                      <a:pt x="15" y="1"/>
                    </a:lnTo>
                    <a:lnTo>
                      <a:pt x="19" y="1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0" y="0"/>
                    </a:lnTo>
                    <a:lnTo>
                      <a:pt x="54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89" y="0"/>
                    </a:lnTo>
                    <a:lnTo>
                      <a:pt x="93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8" y="0"/>
                    </a:lnTo>
                    <a:lnTo>
                      <a:pt x="132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59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0" y="0"/>
                    </a:lnTo>
                  </a:path>
                </a:pathLst>
              </a:custGeom>
              <a:noFill/>
              <a:ln w="11113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3" name="Freeform 1306"/>
              <p:cNvSpPr>
                <a:spLocks/>
              </p:cNvSpPr>
              <p:nvPr/>
            </p:nvSpPr>
            <p:spPr bwMode="auto">
              <a:xfrm>
                <a:off x="8789772" y="1720814"/>
                <a:ext cx="297729" cy="0"/>
              </a:xfrm>
              <a:custGeom>
                <a:avLst/>
                <a:gdLst>
                  <a:gd name="T0" fmla="*/ 0 w 191"/>
                  <a:gd name="T1" fmla="*/ 4 w 191"/>
                  <a:gd name="T2" fmla="*/ 8 w 191"/>
                  <a:gd name="T3" fmla="*/ 12 w 191"/>
                  <a:gd name="T4" fmla="*/ 16 w 191"/>
                  <a:gd name="T5" fmla="*/ 20 w 191"/>
                  <a:gd name="T6" fmla="*/ 24 w 191"/>
                  <a:gd name="T7" fmla="*/ 28 w 191"/>
                  <a:gd name="T8" fmla="*/ 32 w 191"/>
                  <a:gd name="T9" fmla="*/ 36 w 191"/>
                  <a:gd name="T10" fmla="*/ 39 w 191"/>
                  <a:gd name="T11" fmla="*/ 43 w 191"/>
                  <a:gd name="T12" fmla="*/ 47 w 191"/>
                  <a:gd name="T13" fmla="*/ 51 w 191"/>
                  <a:gd name="T14" fmla="*/ 55 w 191"/>
                  <a:gd name="T15" fmla="*/ 59 w 191"/>
                  <a:gd name="T16" fmla="*/ 63 w 191"/>
                  <a:gd name="T17" fmla="*/ 67 w 191"/>
                  <a:gd name="T18" fmla="*/ 71 w 191"/>
                  <a:gd name="T19" fmla="*/ 74 w 191"/>
                  <a:gd name="T20" fmla="*/ 78 w 191"/>
                  <a:gd name="T21" fmla="*/ 82 w 191"/>
                  <a:gd name="T22" fmla="*/ 86 w 191"/>
                  <a:gd name="T23" fmla="*/ 90 w 191"/>
                  <a:gd name="T24" fmla="*/ 94 w 191"/>
                  <a:gd name="T25" fmla="*/ 98 w 191"/>
                  <a:gd name="T26" fmla="*/ 102 w 191"/>
                  <a:gd name="T27" fmla="*/ 106 w 191"/>
                  <a:gd name="T28" fmla="*/ 109 w 191"/>
                  <a:gd name="T29" fmla="*/ 113 w 191"/>
                  <a:gd name="T30" fmla="*/ 117 w 191"/>
                  <a:gd name="T31" fmla="*/ 121 w 191"/>
                  <a:gd name="T32" fmla="*/ 125 w 191"/>
                  <a:gd name="T33" fmla="*/ 129 w 191"/>
                  <a:gd name="T34" fmla="*/ 133 w 191"/>
                  <a:gd name="T35" fmla="*/ 137 w 191"/>
                  <a:gd name="T36" fmla="*/ 141 w 191"/>
                  <a:gd name="T37" fmla="*/ 145 w 191"/>
                  <a:gd name="T38" fmla="*/ 149 w 191"/>
                  <a:gd name="T39" fmla="*/ 152 w 191"/>
                  <a:gd name="T40" fmla="*/ 156 w 191"/>
                  <a:gd name="T41" fmla="*/ 160 w 191"/>
                  <a:gd name="T42" fmla="*/ 164 w 191"/>
                  <a:gd name="T43" fmla="*/ 168 w 191"/>
                  <a:gd name="T44" fmla="*/ 172 w 191"/>
                  <a:gd name="T45" fmla="*/ 176 w 191"/>
                  <a:gd name="T46" fmla="*/ 179 w 191"/>
                  <a:gd name="T47" fmla="*/ 183 w 191"/>
                  <a:gd name="T48" fmla="*/ 187 w 191"/>
                  <a:gd name="T49" fmla="*/ 191 w 19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91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3" y="0"/>
                    </a:lnTo>
                    <a:lnTo>
                      <a:pt x="67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2" y="0"/>
                    </a:lnTo>
                    <a:lnTo>
                      <a:pt x="106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1" y="0"/>
                    </a:lnTo>
                    <a:lnTo>
                      <a:pt x="145" y="0"/>
                    </a:lnTo>
                    <a:lnTo>
                      <a:pt x="149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4" y="0"/>
                    </a:lnTo>
                    <a:lnTo>
                      <a:pt x="168" y="0"/>
                    </a:lnTo>
                    <a:lnTo>
                      <a:pt x="172" y="0"/>
                    </a:lnTo>
                    <a:lnTo>
                      <a:pt x="176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4" name="Freeform 1307"/>
              <p:cNvSpPr>
                <a:spLocks/>
              </p:cNvSpPr>
              <p:nvPr/>
            </p:nvSpPr>
            <p:spPr bwMode="auto">
              <a:xfrm>
                <a:off x="9087501" y="1720814"/>
                <a:ext cx="297729" cy="0"/>
              </a:xfrm>
              <a:custGeom>
                <a:avLst/>
                <a:gdLst>
                  <a:gd name="T0" fmla="*/ 0 w 191"/>
                  <a:gd name="T1" fmla="*/ 4 w 191"/>
                  <a:gd name="T2" fmla="*/ 8 w 191"/>
                  <a:gd name="T3" fmla="*/ 12 w 191"/>
                  <a:gd name="T4" fmla="*/ 16 w 191"/>
                  <a:gd name="T5" fmla="*/ 20 w 191"/>
                  <a:gd name="T6" fmla="*/ 24 w 191"/>
                  <a:gd name="T7" fmla="*/ 28 w 191"/>
                  <a:gd name="T8" fmla="*/ 31 w 191"/>
                  <a:gd name="T9" fmla="*/ 35 w 191"/>
                  <a:gd name="T10" fmla="*/ 39 w 191"/>
                  <a:gd name="T11" fmla="*/ 43 w 191"/>
                  <a:gd name="T12" fmla="*/ 47 w 191"/>
                  <a:gd name="T13" fmla="*/ 51 w 191"/>
                  <a:gd name="T14" fmla="*/ 55 w 191"/>
                  <a:gd name="T15" fmla="*/ 58 w 191"/>
                  <a:gd name="T16" fmla="*/ 62 w 191"/>
                  <a:gd name="T17" fmla="*/ 66 w 191"/>
                  <a:gd name="T18" fmla="*/ 70 w 191"/>
                  <a:gd name="T19" fmla="*/ 74 w 191"/>
                  <a:gd name="T20" fmla="*/ 78 w 191"/>
                  <a:gd name="T21" fmla="*/ 82 w 191"/>
                  <a:gd name="T22" fmla="*/ 86 w 191"/>
                  <a:gd name="T23" fmla="*/ 90 w 191"/>
                  <a:gd name="T24" fmla="*/ 94 w 191"/>
                  <a:gd name="T25" fmla="*/ 98 w 191"/>
                  <a:gd name="T26" fmla="*/ 101 w 191"/>
                  <a:gd name="T27" fmla="*/ 105 w 191"/>
                  <a:gd name="T28" fmla="*/ 109 w 191"/>
                  <a:gd name="T29" fmla="*/ 113 w 191"/>
                  <a:gd name="T30" fmla="*/ 117 w 191"/>
                  <a:gd name="T31" fmla="*/ 121 w 191"/>
                  <a:gd name="T32" fmla="*/ 125 w 191"/>
                  <a:gd name="T33" fmla="*/ 129 w 191"/>
                  <a:gd name="T34" fmla="*/ 133 w 191"/>
                  <a:gd name="T35" fmla="*/ 136 w 191"/>
                  <a:gd name="T36" fmla="*/ 140 w 191"/>
                  <a:gd name="T37" fmla="*/ 144 w 191"/>
                  <a:gd name="T38" fmla="*/ 148 w 191"/>
                  <a:gd name="T39" fmla="*/ 152 w 191"/>
                  <a:gd name="T40" fmla="*/ 156 w 191"/>
                  <a:gd name="T41" fmla="*/ 160 w 191"/>
                  <a:gd name="T42" fmla="*/ 164 w 191"/>
                  <a:gd name="T43" fmla="*/ 167 w 191"/>
                  <a:gd name="T44" fmla="*/ 171 w 191"/>
                  <a:gd name="T45" fmla="*/ 175 w 191"/>
                  <a:gd name="T46" fmla="*/ 179 w 191"/>
                  <a:gd name="T47" fmla="*/ 183 w 191"/>
                  <a:gd name="T48" fmla="*/ 187 w 191"/>
                  <a:gd name="T49" fmla="*/ 191 w 19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91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4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5" name="Freeform 1308"/>
              <p:cNvSpPr>
                <a:spLocks/>
              </p:cNvSpPr>
              <p:nvPr/>
            </p:nvSpPr>
            <p:spPr bwMode="auto">
              <a:xfrm>
                <a:off x="9385229" y="1720814"/>
                <a:ext cx="291493" cy="0"/>
              </a:xfrm>
              <a:custGeom>
                <a:avLst/>
                <a:gdLst>
                  <a:gd name="T0" fmla="*/ 0 w 187"/>
                  <a:gd name="T1" fmla="*/ 4 w 187"/>
                  <a:gd name="T2" fmla="*/ 8 w 187"/>
                  <a:gd name="T3" fmla="*/ 12 w 187"/>
                  <a:gd name="T4" fmla="*/ 16 w 187"/>
                  <a:gd name="T5" fmla="*/ 19 w 187"/>
                  <a:gd name="T6" fmla="*/ 23 w 187"/>
                  <a:gd name="T7" fmla="*/ 27 w 187"/>
                  <a:gd name="T8" fmla="*/ 31 w 187"/>
                  <a:gd name="T9" fmla="*/ 35 w 187"/>
                  <a:gd name="T10" fmla="*/ 39 w 187"/>
                  <a:gd name="T11" fmla="*/ 43 w 187"/>
                  <a:gd name="T12" fmla="*/ 46 w 187"/>
                  <a:gd name="T13" fmla="*/ 50 w 187"/>
                  <a:gd name="T14" fmla="*/ 54 w 187"/>
                  <a:gd name="T15" fmla="*/ 58 w 187"/>
                  <a:gd name="T16" fmla="*/ 62 w 187"/>
                  <a:gd name="T17" fmla="*/ 66 w 187"/>
                  <a:gd name="T18" fmla="*/ 70 w 187"/>
                  <a:gd name="T19" fmla="*/ 74 w 187"/>
                  <a:gd name="T20" fmla="*/ 78 w 187"/>
                  <a:gd name="T21" fmla="*/ 82 w 187"/>
                  <a:gd name="T22" fmla="*/ 86 w 187"/>
                  <a:gd name="T23" fmla="*/ 89 w 187"/>
                  <a:gd name="T24" fmla="*/ 93 w 187"/>
                  <a:gd name="T25" fmla="*/ 97 w 187"/>
                  <a:gd name="T26" fmla="*/ 101 w 187"/>
                  <a:gd name="T27" fmla="*/ 105 w 187"/>
                  <a:gd name="T28" fmla="*/ 109 w 187"/>
                  <a:gd name="T29" fmla="*/ 113 w 187"/>
                  <a:gd name="T30" fmla="*/ 117 w 187"/>
                  <a:gd name="T31" fmla="*/ 120 w 187"/>
                  <a:gd name="T32" fmla="*/ 124 w 187"/>
                  <a:gd name="T33" fmla="*/ 128 w 187"/>
                  <a:gd name="T34" fmla="*/ 132 w 187"/>
                  <a:gd name="T35" fmla="*/ 136 w 187"/>
                  <a:gd name="T36" fmla="*/ 140 w 187"/>
                  <a:gd name="T37" fmla="*/ 144 w 187"/>
                  <a:gd name="T38" fmla="*/ 148 w 187"/>
                  <a:gd name="T39" fmla="*/ 152 w 187"/>
                  <a:gd name="T40" fmla="*/ 156 w 187"/>
                  <a:gd name="T41" fmla="*/ 159 w 187"/>
                  <a:gd name="T42" fmla="*/ 163 w 187"/>
                  <a:gd name="T43" fmla="*/ 167 w 187"/>
                  <a:gd name="T44" fmla="*/ 171 w 187"/>
                  <a:gd name="T45" fmla="*/ 175 w 187"/>
                  <a:gd name="T46" fmla="*/ 179 w 187"/>
                  <a:gd name="T47" fmla="*/ 183 w 187"/>
                  <a:gd name="T48" fmla="*/ 187 w 18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</a:cxnLst>
                <a:rect l="0" t="0" r="r" b="b"/>
                <a:pathLst>
                  <a:path w="187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50" y="0"/>
                    </a:lnTo>
                    <a:lnTo>
                      <a:pt x="54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89" y="0"/>
                    </a:lnTo>
                    <a:lnTo>
                      <a:pt x="93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8" y="0"/>
                    </a:lnTo>
                    <a:lnTo>
                      <a:pt x="132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59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</a:path>
                </a:pathLst>
              </a:custGeom>
              <a:noFill/>
              <a:ln w="11113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6" name="Freeform 1309"/>
              <p:cNvSpPr>
                <a:spLocks/>
              </p:cNvSpPr>
              <p:nvPr/>
            </p:nvSpPr>
            <p:spPr bwMode="auto">
              <a:xfrm>
                <a:off x="8493602" y="1708344"/>
                <a:ext cx="296170" cy="48322"/>
              </a:xfrm>
              <a:custGeom>
                <a:avLst/>
                <a:gdLst>
                  <a:gd name="T0" fmla="*/ 0 w 190"/>
                  <a:gd name="T1" fmla="*/ 31 h 31"/>
                  <a:gd name="T2" fmla="*/ 4 w 190"/>
                  <a:gd name="T3" fmla="*/ 15 h 31"/>
                  <a:gd name="T4" fmla="*/ 8 w 190"/>
                  <a:gd name="T5" fmla="*/ 0 h 31"/>
                  <a:gd name="T6" fmla="*/ 11 w 190"/>
                  <a:gd name="T7" fmla="*/ 6 h 31"/>
                  <a:gd name="T8" fmla="*/ 15 w 190"/>
                  <a:gd name="T9" fmla="*/ 4 h 31"/>
                  <a:gd name="T10" fmla="*/ 19 w 190"/>
                  <a:gd name="T11" fmla="*/ 3 h 31"/>
                  <a:gd name="T12" fmla="*/ 23 w 190"/>
                  <a:gd name="T13" fmla="*/ 5 h 31"/>
                  <a:gd name="T14" fmla="*/ 27 w 190"/>
                  <a:gd name="T15" fmla="*/ 5 h 31"/>
                  <a:gd name="T16" fmla="*/ 31 w 190"/>
                  <a:gd name="T17" fmla="*/ 4 h 31"/>
                  <a:gd name="T18" fmla="*/ 35 w 190"/>
                  <a:gd name="T19" fmla="*/ 4 h 31"/>
                  <a:gd name="T20" fmla="*/ 39 w 190"/>
                  <a:gd name="T21" fmla="*/ 4 h 31"/>
                  <a:gd name="T22" fmla="*/ 43 w 190"/>
                  <a:gd name="T23" fmla="*/ 4 h 31"/>
                  <a:gd name="T24" fmla="*/ 47 w 190"/>
                  <a:gd name="T25" fmla="*/ 5 h 31"/>
                  <a:gd name="T26" fmla="*/ 50 w 190"/>
                  <a:gd name="T27" fmla="*/ 5 h 31"/>
                  <a:gd name="T28" fmla="*/ 54 w 190"/>
                  <a:gd name="T29" fmla="*/ 4 h 31"/>
                  <a:gd name="T30" fmla="*/ 58 w 190"/>
                  <a:gd name="T31" fmla="*/ 4 h 31"/>
                  <a:gd name="T32" fmla="*/ 62 w 190"/>
                  <a:gd name="T33" fmla="*/ 4 h 31"/>
                  <a:gd name="T34" fmla="*/ 66 w 190"/>
                  <a:gd name="T35" fmla="*/ 4 h 31"/>
                  <a:gd name="T36" fmla="*/ 70 w 190"/>
                  <a:gd name="T37" fmla="*/ 4 h 31"/>
                  <a:gd name="T38" fmla="*/ 74 w 190"/>
                  <a:gd name="T39" fmla="*/ 5 h 31"/>
                  <a:gd name="T40" fmla="*/ 78 w 190"/>
                  <a:gd name="T41" fmla="*/ 5 h 31"/>
                  <a:gd name="T42" fmla="*/ 82 w 190"/>
                  <a:gd name="T43" fmla="*/ 5 h 31"/>
                  <a:gd name="T44" fmla="*/ 86 w 190"/>
                  <a:gd name="T45" fmla="*/ 4 h 31"/>
                  <a:gd name="T46" fmla="*/ 89 w 190"/>
                  <a:gd name="T47" fmla="*/ 4 h 31"/>
                  <a:gd name="T48" fmla="*/ 93 w 190"/>
                  <a:gd name="T49" fmla="*/ 4 h 31"/>
                  <a:gd name="T50" fmla="*/ 97 w 190"/>
                  <a:gd name="T51" fmla="*/ 4 h 31"/>
                  <a:gd name="T52" fmla="*/ 101 w 190"/>
                  <a:gd name="T53" fmla="*/ 4 h 31"/>
                  <a:gd name="T54" fmla="*/ 105 w 190"/>
                  <a:gd name="T55" fmla="*/ 5 h 31"/>
                  <a:gd name="T56" fmla="*/ 109 w 190"/>
                  <a:gd name="T57" fmla="*/ 5 h 31"/>
                  <a:gd name="T58" fmla="*/ 113 w 190"/>
                  <a:gd name="T59" fmla="*/ 5 h 31"/>
                  <a:gd name="T60" fmla="*/ 117 w 190"/>
                  <a:gd name="T61" fmla="*/ 4 h 31"/>
                  <a:gd name="T62" fmla="*/ 120 w 190"/>
                  <a:gd name="T63" fmla="*/ 4 h 31"/>
                  <a:gd name="T64" fmla="*/ 124 w 190"/>
                  <a:gd name="T65" fmla="*/ 4 h 31"/>
                  <a:gd name="T66" fmla="*/ 128 w 190"/>
                  <a:gd name="T67" fmla="*/ 4 h 31"/>
                  <a:gd name="T68" fmla="*/ 132 w 190"/>
                  <a:gd name="T69" fmla="*/ 5 h 31"/>
                  <a:gd name="T70" fmla="*/ 136 w 190"/>
                  <a:gd name="T71" fmla="*/ 5 h 31"/>
                  <a:gd name="T72" fmla="*/ 140 w 190"/>
                  <a:gd name="T73" fmla="*/ 5 h 31"/>
                  <a:gd name="T74" fmla="*/ 144 w 190"/>
                  <a:gd name="T75" fmla="*/ 4 h 31"/>
                  <a:gd name="T76" fmla="*/ 148 w 190"/>
                  <a:gd name="T77" fmla="*/ 4 h 31"/>
                  <a:gd name="T78" fmla="*/ 152 w 190"/>
                  <a:gd name="T79" fmla="*/ 4 h 31"/>
                  <a:gd name="T80" fmla="*/ 156 w 190"/>
                  <a:gd name="T81" fmla="*/ 4 h 31"/>
                  <a:gd name="T82" fmla="*/ 159 w 190"/>
                  <a:gd name="T83" fmla="*/ 4 h 31"/>
                  <a:gd name="T84" fmla="*/ 163 w 190"/>
                  <a:gd name="T85" fmla="*/ 5 h 31"/>
                  <a:gd name="T86" fmla="*/ 167 w 190"/>
                  <a:gd name="T87" fmla="*/ 5 h 31"/>
                  <a:gd name="T88" fmla="*/ 171 w 190"/>
                  <a:gd name="T89" fmla="*/ 5 h 31"/>
                  <a:gd name="T90" fmla="*/ 175 w 190"/>
                  <a:gd name="T91" fmla="*/ 4 h 31"/>
                  <a:gd name="T92" fmla="*/ 179 w 190"/>
                  <a:gd name="T93" fmla="*/ 4 h 31"/>
                  <a:gd name="T94" fmla="*/ 183 w 190"/>
                  <a:gd name="T95" fmla="*/ 4 h 31"/>
                  <a:gd name="T96" fmla="*/ 187 w 190"/>
                  <a:gd name="T97" fmla="*/ 4 h 31"/>
                  <a:gd name="T98" fmla="*/ 190 w 190"/>
                  <a:gd name="T99" fmla="*/ 5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0" h="31">
                    <a:moveTo>
                      <a:pt x="0" y="31"/>
                    </a:moveTo>
                    <a:lnTo>
                      <a:pt x="4" y="15"/>
                    </a:lnTo>
                    <a:lnTo>
                      <a:pt x="8" y="0"/>
                    </a:lnTo>
                    <a:lnTo>
                      <a:pt x="11" y="6"/>
                    </a:lnTo>
                    <a:lnTo>
                      <a:pt x="15" y="4"/>
                    </a:lnTo>
                    <a:lnTo>
                      <a:pt x="19" y="3"/>
                    </a:lnTo>
                    <a:lnTo>
                      <a:pt x="23" y="5"/>
                    </a:lnTo>
                    <a:lnTo>
                      <a:pt x="27" y="5"/>
                    </a:lnTo>
                    <a:lnTo>
                      <a:pt x="31" y="4"/>
                    </a:lnTo>
                    <a:lnTo>
                      <a:pt x="35" y="4"/>
                    </a:lnTo>
                    <a:lnTo>
                      <a:pt x="39" y="4"/>
                    </a:lnTo>
                    <a:lnTo>
                      <a:pt x="43" y="4"/>
                    </a:lnTo>
                    <a:lnTo>
                      <a:pt x="47" y="5"/>
                    </a:lnTo>
                    <a:lnTo>
                      <a:pt x="50" y="5"/>
                    </a:lnTo>
                    <a:lnTo>
                      <a:pt x="54" y="4"/>
                    </a:lnTo>
                    <a:lnTo>
                      <a:pt x="58" y="4"/>
                    </a:lnTo>
                    <a:lnTo>
                      <a:pt x="62" y="4"/>
                    </a:lnTo>
                    <a:lnTo>
                      <a:pt x="66" y="4"/>
                    </a:lnTo>
                    <a:lnTo>
                      <a:pt x="70" y="4"/>
                    </a:lnTo>
                    <a:lnTo>
                      <a:pt x="74" y="5"/>
                    </a:lnTo>
                    <a:lnTo>
                      <a:pt x="78" y="5"/>
                    </a:lnTo>
                    <a:lnTo>
                      <a:pt x="82" y="5"/>
                    </a:lnTo>
                    <a:lnTo>
                      <a:pt x="86" y="4"/>
                    </a:lnTo>
                    <a:lnTo>
                      <a:pt x="89" y="4"/>
                    </a:lnTo>
                    <a:lnTo>
                      <a:pt x="93" y="4"/>
                    </a:lnTo>
                    <a:lnTo>
                      <a:pt x="97" y="4"/>
                    </a:lnTo>
                    <a:lnTo>
                      <a:pt x="101" y="4"/>
                    </a:lnTo>
                    <a:lnTo>
                      <a:pt x="105" y="5"/>
                    </a:lnTo>
                    <a:lnTo>
                      <a:pt x="109" y="5"/>
                    </a:lnTo>
                    <a:lnTo>
                      <a:pt x="113" y="5"/>
                    </a:lnTo>
                    <a:lnTo>
                      <a:pt x="117" y="4"/>
                    </a:lnTo>
                    <a:lnTo>
                      <a:pt x="120" y="4"/>
                    </a:lnTo>
                    <a:lnTo>
                      <a:pt x="124" y="4"/>
                    </a:lnTo>
                    <a:lnTo>
                      <a:pt x="128" y="4"/>
                    </a:lnTo>
                    <a:lnTo>
                      <a:pt x="132" y="5"/>
                    </a:lnTo>
                    <a:lnTo>
                      <a:pt x="136" y="5"/>
                    </a:lnTo>
                    <a:lnTo>
                      <a:pt x="140" y="5"/>
                    </a:lnTo>
                    <a:lnTo>
                      <a:pt x="144" y="4"/>
                    </a:lnTo>
                    <a:lnTo>
                      <a:pt x="148" y="4"/>
                    </a:lnTo>
                    <a:lnTo>
                      <a:pt x="152" y="4"/>
                    </a:lnTo>
                    <a:lnTo>
                      <a:pt x="156" y="4"/>
                    </a:lnTo>
                    <a:lnTo>
                      <a:pt x="159" y="4"/>
                    </a:lnTo>
                    <a:lnTo>
                      <a:pt x="163" y="5"/>
                    </a:lnTo>
                    <a:lnTo>
                      <a:pt x="167" y="5"/>
                    </a:lnTo>
                    <a:lnTo>
                      <a:pt x="171" y="5"/>
                    </a:lnTo>
                    <a:lnTo>
                      <a:pt x="175" y="4"/>
                    </a:lnTo>
                    <a:lnTo>
                      <a:pt x="179" y="4"/>
                    </a:lnTo>
                    <a:lnTo>
                      <a:pt x="183" y="4"/>
                    </a:lnTo>
                    <a:lnTo>
                      <a:pt x="187" y="4"/>
                    </a:lnTo>
                    <a:lnTo>
                      <a:pt x="190" y="5"/>
                    </a:lnTo>
                  </a:path>
                </a:pathLst>
              </a:custGeom>
              <a:noFill/>
              <a:ln w="11113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7" name="Freeform 1310"/>
              <p:cNvSpPr>
                <a:spLocks/>
              </p:cNvSpPr>
              <p:nvPr/>
            </p:nvSpPr>
            <p:spPr bwMode="auto">
              <a:xfrm>
                <a:off x="8789772" y="1714579"/>
                <a:ext cx="297729" cy="1559"/>
              </a:xfrm>
              <a:custGeom>
                <a:avLst/>
                <a:gdLst>
                  <a:gd name="T0" fmla="*/ 0 w 191"/>
                  <a:gd name="T1" fmla="*/ 1 h 1"/>
                  <a:gd name="T2" fmla="*/ 4 w 191"/>
                  <a:gd name="T3" fmla="*/ 1 h 1"/>
                  <a:gd name="T4" fmla="*/ 8 w 191"/>
                  <a:gd name="T5" fmla="*/ 1 h 1"/>
                  <a:gd name="T6" fmla="*/ 12 w 191"/>
                  <a:gd name="T7" fmla="*/ 0 h 1"/>
                  <a:gd name="T8" fmla="*/ 16 w 191"/>
                  <a:gd name="T9" fmla="*/ 0 h 1"/>
                  <a:gd name="T10" fmla="*/ 20 w 191"/>
                  <a:gd name="T11" fmla="*/ 0 h 1"/>
                  <a:gd name="T12" fmla="*/ 24 w 191"/>
                  <a:gd name="T13" fmla="*/ 0 h 1"/>
                  <a:gd name="T14" fmla="*/ 28 w 191"/>
                  <a:gd name="T15" fmla="*/ 0 h 1"/>
                  <a:gd name="T16" fmla="*/ 32 w 191"/>
                  <a:gd name="T17" fmla="*/ 1 h 1"/>
                  <a:gd name="T18" fmla="*/ 36 w 191"/>
                  <a:gd name="T19" fmla="*/ 1 h 1"/>
                  <a:gd name="T20" fmla="*/ 39 w 191"/>
                  <a:gd name="T21" fmla="*/ 1 h 1"/>
                  <a:gd name="T22" fmla="*/ 43 w 191"/>
                  <a:gd name="T23" fmla="*/ 0 h 1"/>
                  <a:gd name="T24" fmla="*/ 47 w 191"/>
                  <a:gd name="T25" fmla="*/ 0 h 1"/>
                  <a:gd name="T26" fmla="*/ 51 w 191"/>
                  <a:gd name="T27" fmla="*/ 0 h 1"/>
                  <a:gd name="T28" fmla="*/ 55 w 191"/>
                  <a:gd name="T29" fmla="*/ 0 h 1"/>
                  <a:gd name="T30" fmla="*/ 59 w 191"/>
                  <a:gd name="T31" fmla="*/ 0 h 1"/>
                  <a:gd name="T32" fmla="*/ 63 w 191"/>
                  <a:gd name="T33" fmla="*/ 1 h 1"/>
                  <a:gd name="T34" fmla="*/ 67 w 191"/>
                  <a:gd name="T35" fmla="*/ 1 h 1"/>
                  <a:gd name="T36" fmla="*/ 71 w 191"/>
                  <a:gd name="T37" fmla="*/ 0 h 1"/>
                  <a:gd name="T38" fmla="*/ 74 w 191"/>
                  <a:gd name="T39" fmla="*/ 0 h 1"/>
                  <a:gd name="T40" fmla="*/ 78 w 191"/>
                  <a:gd name="T41" fmla="*/ 0 h 1"/>
                  <a:gd name="T42" fmla="*/ 82 w 191"/>
                  <a:gd name="T43" fmla="*/ 0 h 1"/>
                  <a:gd name="T44" fmla="*/ 86 w 191"/>
                  <a:gd name="T45" fmla="*/ 0 h 1"/>
                  <a:gd name="T46" fmla="*/ 90 w 191"/>
                  <a:gd name="T47" fmla="*/ 1 h 1"/>
                  <a:gd name="T48" fmla="*/ 94 w 191"/>
                  <a:gd name="T49" fmla="*/ 1 h 1"/>
                  <a:gd name="T50" fmla="*/ 98 w 191"/>
                  <a:gd name="T51" fmla="*/ 1 h 1"/>
                  <a:gd name="T52" fmla="*/ 102 w 191"/>
                  <a:gd name="T53" fmla="*/ 0 h 1"/>
                  <a:gd name="T54" fmla="*/ 106 w 191"/>
                  <a:gd name="T55" fmla="*/ 0 h 1"/>
                  <a:gd name="T56" fmla="*/ 109 w 191"/>
                  <a:gd name="T57" fmla="*/ 0 h 1"/>
                  <a:gd name="T58" fmla="*/ 113 w 191"/>
                  <a:gd name="T59" fmla="*/ 0 h 1"/>
                  <a:gd name="T60" fmla="*/ 117 w 191"/>
                  <a:gd name="T61" fmla="*/ 0 h 1"/>
                  <a:gd name="T62" fmla="*/ 121 w 191"/>
                  <a:gd name="T63" fmla="*/ 1 h 1"/>
                  <a:gd name="T64" fmla="*/ 125 w 191"/>
                  <a:gd name="T65" fmla="*/ 1 h 1"/>
                  <a:gd name="T66" fmla="*/ 129 w 191"/>
                  <a:gd name="T67" fmla="*/ 1 h 1"/>
                  <a:gd name="T68" fmla="*/ 133 w 191"/>
                  <a:gd name="T69" fmla="*/ 0 h 1"/>
                  <a:gd name="T70" fmla="*/ 137 w 191"/>
                  <a:gd name="T71" fmla="*/ 0 h 1"/>
                  <a:gd name="T72" fmla="*/ 141 w 191"/>
                  <a:gd name="T73" fmla="*/ 0 h 1"/>
                  <a:gd name="T74" fmla="*/ 145 w 191"/>
                  <a:gd name="T75" fmla="*/ 0 h 1"/>
                  <a:gd name="T76" fmla="*/ 149 w 191"/>
                  <a:gd name="T77" fmla="*/ 1 h 1"/>
                  <a:gd name="T78" fmla="*/ 152 w 191"/>
                  <a:gd name="T79" fmla="*/ 1 h 1"/>
                  <a:gd name="T80" fmla="*/ 156 w 191"/>
                  <a:gd name="T81" fmla="*/ 1 h 1"/>
                  <a:gd name="T82" fmla="*/ 160 w 191"/>
                  <a:gd name="T83" fmla="*/ 0 h 1"/>
                  <a:gd name="T84" fmla="*/ 164 w 191"/>
                  <a:gd name="T85" fmla="*/ 0 h 1"/>
                  <a:gd name="T86" fmla="*/ 168 w 191"/>
                  <a:gd name="T87" fmla="*/ 0 h 1"/>
                  <a:gd name="T88" fmla="*/ 172 w 191"/>
                  <a:gd name="T89" fmla="*/ 0 h 1"/>
                  <a:gd name="T90" fmla="*/ 176 w 191"/>
                  <a:gd name="T91" fmla="*/ 0 h 1"/>
                  <a:gd name="T92" fmla="*/ 179 w 191"/>
                  <a:gd name="T93" fmla="*/ 1 h 1"/>
                  <a:gd name="T94" fmla="*/ 183 w 191"/>
                  <a:gd name="T95" fmla="*/ 1 h 1"/>
                  <a:gd name="T96" fmla="*/ 187 w 191"/>
                  <a:gd name="T97" fmla="*/ 1 h 1"/>
                  <a:gd name="T98" fmla="*/ 191 w 191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1">
                    <a:moveTo>
                      <a:pt x="0" y="1"/>
                    </a:moveTo>
                    <a:lnTo>
                      <a:pt x="4" y="1"/>
                    </a:lnTo>
                    <a:lnTo>
                      <a:pt x="8" y="1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2" y="1"/>
                    </a:lnTo>
                    <a:lnTo>
                      <a:pt x="36" y="1"/>
                    </a:lnTo>
                    <a:lnTo>
                      <a:pt x="39" y="1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3" y="1"/>
                    </a:lnTo>
                    <a:lnTo>
                      <a:pt x="67" y="1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1"/>
                    </a:lnTo>
                    <a:lnTo>
                      <a:pt x="94" y="1"/>
                    </a:lnTo>
                    <a:lnTo>
                      <a:pt x="98" y="1"/>
                    </a:lnTo>
                    <a:lnTo>
                      <a:pt x="102" y="0"/>
                    </a:lnTo>
                    <a:lnTo>
                      <a:pt x="106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1" y="1"/>
                    </a:lnTo>
                    <a:lnTo>
                      <a:pt x="125" y="1"/>
                    </a:lnTo>
                    <a:lnTo>
                      <a:pt x="129" y="1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1" y="0"/>
                    </a:lnTo>
                    <a:lnTo>
                      <a:pt x="145" y="0"/>
                    </a:lnTo>
                    <a:lnTo>
                      <a:pt x="149" y="1"/>
                    </a:lnTo>
                    <a:lnTo>
                      <a:pt x="152" y="1"/>
                    </a:lnTo>
                    <a:lnTo>
                      <a:pt x="156" y="1"/>
                    </a:lnTo>
                    <a:lnTo>
                      <a:pt x="160" y="0"/>
                    </a:lnTo>
                    <a:lnTo>
                      <a:pt x="164" y="0"/>
                    </a:lnTo>
                    <a:lnTo>
                      <a:pt x="168" y="0"/>
                    </a:lnTo>
                    <a:lnTo>
                      <a:pt x="172" y="0"/>
                    </a:lnTo>
                    <a:lnTo>
                      <a:pt x="176" y="0"/>
                    </a:lnTo>
                    <a:lnTo>
                      <a:pt x="179" y="1"/>
                    </a:lnTo>
                    <a:lnTo>
                      <a:pt x="183" y="1"/>
                    </a:lnTo>
                    <a:lnTo>
                      <a:pt x="187" y="1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8" name="Freeform 1311"/>
              <p:cNvSpPr>
                <a:spLocks/>
              </p:cNvSpPr>
              <p:nvPr/>
            </p:nvSpPr>
            <p:spPr bwMode="auto">
              <a:xfrm>
                <a:off x="9087501" y="1714579"/>
                <a:ext cx="297729" cy="1559"/>
              </a:xfrm>
              <a:custGeom>
                <a:avLst/>
                <a:gdLst>
                  <a:gd name="T0" fmla="*/ 0 w 191"/>
                  <a:gd name="T1" fmla="*/ 0 h 1"/>
                  <a:gd name="T2" fmla="*/ 4 w 191"/>
                  <a:gd name="T3" fmla="*/ 0 h 1"/>
                  <a:gd name="T4" fmla="*/ 8 w 191"/>
                  <a:gd name="T5" fmla="*/ 0 h 1"/>
                  <a:gd name="T6" fmla="*/ 12 w 191"/>
                  <a:gd name="T7" fmla="*/ 0 h 1"/>
                  <a:gd name="T8" fmla="*/ 16 w 191"/>
                  <a:gd name="T9" fmla="*/ 0 h 1"/>
                  <a:gd name="T10" fmla="*/ 20 w 191"/>
                  <a:gd name="T11" fmla="*/ 1 h 1"/>
                  <a:gd name="T12" fmla="*/ 24 w 191"/>
                  <a:gd name="T13" fmla="*/ 1 h 1"/>
                  <a:gd name="T14" fmla="*/ 28 w 191"/>
                  <a:gd name="T15" fmla="*/ 1 h 1"/>
                  <a:gd name="T16" fmla="*/ 31 w 191"/>
                  <a:gd name="T17" fmla="*/ 0 h 1"/>
                  <a:gd name="T18" fmla="*/ 35 w 191"/>
                  <a:gd name="T19" fmla="*/ 0 h 1"/>
                  <a:gd name="T20" fmla="*/ 39 w 191"/>
                  <a:gd name="T21" fmla="*/ 0 h 1"/>
                  <a:gd name="T22" fmla="*/ 43 w 191"/>
                  <a:gd name="T23" fmla="*/ 0 h 1"/>
                  <a:gd name="T24" fmla="*/ 47 w 191"/>
                  <a:gd name="T25" fmla="*/ 1 h 1"/>
                  <a:gd name="T26" fmla="*/ 51 w 191"/>
                  <a:gd name="T27" fmla="*/ 1 h 1"/>
                  <a:gd name="T28" fmla="*/ 55 w 191"/>
                  <a:gd name="T29" fmla="*/ 1 h 1"/>
                  <a:gd name="T30" fmla="*/ 58 w 191"/>
                  <a:gd name="T31" fmla="*/ 0 h 1"/>
                  <a:gd name="T32" fmla="*/ 62 w 191"/>
                  <a:gd name="T33" fmla="*/ 0 h 1"/>
                  <a:gd name="T34" fmla="*/ 66 w 191"/>
                  <a:gd name="T35" fmla="*/ 0 h 1"/>
                  <a:gd name="T36" fmla="*/ 70 w 191"/>
                  <a:gd name="T37" fmla="*/ 0 h 1"/>
                  <a:gd name="T38" fmla="*/ 74 w 191"/>
                  <a:gd name="T39" fmla="*/ 0 h 1"/>
                  <a:gd name="T40" fmla="*/ 78 w 191"/>
                  <a:gd name="T41" fmla="*/ 1 h 1"/>
                  <a:gd name="T42" fmla="*/ 82 w 191"/>
                  <a:gd name="T43" fmla="*/ 1 h 1"/>
                  <a:gd name="T44" fmla="*/ 86 w 191"/>
                  <a:gd name="T45" fmla="*/ 1 h 1"/>
                  <a:gd name="T46" fmla="*/ 90 w 191"/>
                  <a:gd name="T47" fmla="*/ 0 h 1"/>
                  <a:gd name="T48" fmla="*/ 94 w 191"/>
                  <a:gd name="T49" fmla="*/ 0 h 1"/>
                  <a:gd name="T50" fmla="*/ 98 w 191"/>
                  <a:gd name="T51" fmla="*/ 0 h 1"/>
                  <a:gd name="T52" fmla="*/ 101 w 191"/>
                  <a:gd name="T53" fmla="*/ 0 h 1"/>
                  <a:gd name="T54" fmla="*/ 105 w 191"/>
                  <a:gd name="T55" fmla="*/ 0 h 1"/>
                  <a:gd name="T56" fmla="*/ 109 w 191"/>
                  <a:gd name="T57" fmla="*/ 1 h 1"/>
                  <a:gd name="T58" fmla="*/ 113 w 191"/>
                  <a:gd name="T59" fmla="*/ 1 h 1"/>
                  <a:gd name="T60" fmla="*/ 117 w 191"/>
                  <a:gd name="T61" fmla="*/ 0 h 1"/>
                  <a:gd name="T62" fmla="*/ 121 w 191"/>
                  <a:gd name="T63" fmla="*/ 0 h 1"/>
                  <a:gd name="T64" fmla="*/ 125 w 191"/>
                  <a:gd name="T65" fmla="*/ 0 h 1"/>
                  <a:gd name="T66" fmla="*/ 129 w 191"/>
                  <a:gd name="T67" fmla="*/ 0 h 1"/>
                  <a:gd name="T68" fmla="*/ 133 w 191"/>
                  <a:gd name="T69" fmla="*/ 0 h 1"/>
                  <a:gd name="T70" fmla="*/ 136 w 191"/>
                  <a:gd name="T71" fmla="*/ 1 h 1"/>
                  <a:gd name="T72" fmla="*/ 140 w 191"/>
                  <a:gd name="T73" fmla="*/ 1 h 1"/>
                  <a:gd name="T74" fmla="*/ 144 w 191"/>
                  <a:gd name="T75" fmla="*/ 1 h 1"/>
                  <a:gd name="T76" fmla="*/ 148 w 191"/>
                  <a:gd name="T77" fmla="*/ 0 h 1"/>
                  <a:gd name="T78" fmla="*/ 152 w 191"/>
                  <a:gd name="T79" fmla="*/ 0 h 1"/>
                  <a:gd name="T80" fmla="*/ 156 w 191"/>
                  <a:gd name="T81" fmla="*/ 0 h 1"/>
                  <a:gd name="T82" fmla="*/ 160 w 191"/>
                  <a:gd name="T83" fmla="*/ 0 h 1"/>
                  <a:gd name="T84" fmla="*/ 164 w 191"/>
                  <a:gd name="T85" fmla="*/ 1 h 1"/>
                  <a:gd name="T86" fmla="*/ 167 w 191"/>
                  <a:gd name="T87" fmla="*/ 1 h 1"/>
                  <a:gd name="T88" fmla="*/ 171 w 191"/>
                  <a:gd name="T89" fmla="*/ 1 h 1"/>
                  <a:gd name="T90" fmla="*/ 175 w 191"/>
                  <a:gd name="T91" fmla="*/ 1 h 1"/>
                  <a:gd name="T92" fmla="*/ 179 w 191"/>
                  <a:gd name="T93" fmla="*/ 0 h 1"/>
                  <a:gd name="T94" fmla="*/ 183 w 191"/>
                  <a:gd name="T95" fmla="*/ 0 h 1"/>
                  <a:gd name="T96" fmla="*/ 187 w 191"/>
                  <a:gd name="T97" fmla="*/ 0 h 1"/>
                  <a:gd name="T98" fmla="*/ 191 w 191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1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1"/>
                    </a:lnTo>
                    <a:lnTo>
                      <a:pt x="24" y="1"/>
                    </a:lnTo>
                    <a:lnTo>
                      <a:pt x="28" y="1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1"/>
                    </a:lnTo>
                    <a:lnTo>
                      <a:pt x="51" y="1"/>
                    </a:lnTo>
                    <a:lnTo>
                      <a:pt x="55" y="1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1"/>
                    </a:lnTo>
                    <a:lnTo>
                      <a:pt x="82" y="1"/>
                    </a:lnTo>
                    <a:lnTo>
                      <a:pt x="86" y="1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1"/>
                    </a:lnTo>
                    <a:lnTo>
                      <a:pt x="113" y="1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6" y="1"/>
                    </a:lnTo>
                    <a:lnTo>
                      <a:pt x="140" y="1"/>
                    </a:lnTo>
                    <a:lnTo>
                      <a:pt x="144" y="1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4" y="1"/>
                    </a:lnTo>
                    <a:lnTo>
                      <a:pt x="167" y="1"/>
                    </a:lnTo>
                    <a:lnTo>
                      <a:pt x="171" y="1"/>
                    </a:lnTo>
                    <a:lnTo>
                      <a:pt x="175" y="1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9" name="Freeform 1312"/>
              <p:cNvSpPr>
                <a:spLocks/>
              </p:cNvSpPr>
              <p:nvPr/>
            </p:nvSpPr>
            <p:spPr bwMode="auto">
              <a:xfrm>
                <a:off x="9385229" y="1714579"/>
                <a:ext cx="291493" cy="1559"/>
              </a:xfrm>
              <a:custGeom>
                <a:avLst/>
                <a:gdLst>
                  <a:gd name="T0" fmla="*/ 0 w 187"/>
                  <a:gd name="T1" fmla="*/ 0 h 1"/>
                  <a:gd name="T2" fmla="*/ 4 w 187"/>
                  <a:gd name="T3" fmla="*/ 1 h 1"/>
                  <a:gd name="T4" fmla="*/ 8 w 187"/>
                  <a:gd name="T5" fmla="*/ 1 h 1"/>
                  <a:gd name="T6" fmla="*/ 12 w 187"/>
                  <a:gd name="T7" fmla="*/ 1 h 1"/>
                  <a:gd name="T8" fmla="*/ 16 w 187"/>
                  <a:gd name="T9" fmla="*/ 0 h 1"/>
                  <a:gd name="T10" fmla="*/ 19 w 187"/>
                  <a:gd name="T11" fmla="*/ 0 h 1"/>
                  <a:gd name="T12" fmla="*/ 23 w 187"/>
                  <a:gd name="T13" fmla="*/ 0 h 1"/>
                  <a:gd name="T14" fmla="*/ 27 w 187"/>
                  <a:gd name="T15" fmla="*/ 0 h 1"/>
                  <a:gd name="T16" fmla="*/ 31 w 187"/>
                  <a:gd name="T17" fmla="*/ 0 h 1"/>
                  <a:gd name="T18" fmla="*/ 35 w 187"/>
                  <a:gd name="T19" fmla="*/ 1 h 1"/>
                  <a:gd name="T20" fmla="*/ 39 w 187"/>
                  <a:gd name="T21" fmla="*/ 1 h 1"/>
                  <a:gd name="T22" fmla="*/ 43 w 187"/>
                  <a:gd name="T23" fmla="*/ 1 h 1"/>
                  <a:gd name="T24" fmla="*/ 46 w 187"/>
                  <a:gd name="T25" fmla="*/ 0 h 1"/>
                  <a:gd name="T26" fmla="*/ 50 w 187"/>
                  <a:gd name="T27" fmla="*/ 0 h 1"/>
                  <a:gd name="T28" fmla="*/ 54 w 187"/>
                  <a:gd name="T29" fmla="*/ 0 h 1"/>
                  <a:gd name="T30" fmla="*/ 58 w 187"/>
                  <a:gd name="T31" fmla="*/ 0 h 1"/>
                  <a:gd name="T32" fmla="*/ 62 w 187"/>
                  <a:gd name="T33" fmla="*/ 1 h 1"/>
                  <a:gd name="T34" fmla="*/ 66 w 187"/>
                  <a:gd name="T35" fmla="*/ 1 h 1"/>
                  <a:gd name="T36" fmla="*/ 70 w 187"/>
                  <a:gd name="T37" fmla="*/ 1 h 1"/>
                  <a:gd name="T38" fmla="*/ 74 w 187"/>
                  <a:gd name="T39" fmla="*/ 0 h 1"/>
                  <a:gd name="T40" fmla="*/ 78 w 187"/>
                  <a:gd name="T41" fmla="*/ 0 h 1"/>
                  <a:gd name="T42" fmla="*/ 82 w 187"/>
                  <a:gd name="T43" fmla="*/ 0 h 1"/>
                  <a:gd name="T44" fmla="*/ 86 w 187"/>
                  <a:gd name="T45" fmla="*/ 0 h 1"/>
                  <a:gd name="T46" fmla="*/ 89 w 187"/>
                  <a:gd name="T47" fmla="*/ 0 h 1"/>
                  <a:gd name="T48" fmla="*/ 93 w 187"/>
                  <a:gd name="T49" fmla="*/ 1 h 1"/>
                  <a:gd name="T50" fmla="*/ 97 w 187"/>
                  <a:gd name="T51" fmla="*/ 1 h 1"/>
                  <a:gd name="T52" fmla="*/ 101 w 187"/>
                  <a:gd name="T53" fmla="*/ 1 h 1"/>
                  <a:gd name="T54" fmla="*/ 105 w 187"/>
                  <a:gd name="T55" fmla="*/ 0 h 1"/>
                  <a:gd name="T56" fmla="*/ 109 w 187"/>
                  <a:gd name="T57" fmla="*/ 0 h 1"/>
                  <a:gd name="T58" fmla="*/ 113 w 187"/>
                  <a:gd name="T59" fmla="*/ 0 h 1"/>
                  <a:gd name="T60" fmla="*/ 117 w 187"/>
                  <a:gd name="T61" fmla="*/ 0 h 1"/>
                  <a:gd name="T62" fmla="*/ 120 w 187"/>
                  <a:gd name="T63" fmla="*/ 0 h 1"/>
                  <a:gd name="T64" fmla="*/ 124 w 187"/>
                  <a:gd name="T65" fmla="*/ 1 h 1"/>
                  <a:gd name="T66" fmla="*/ 128 w 187"/>
                  <a:gd name="T67" fmla="*/ 1 h 1"/>
                  <a:gd name="T68" fmla="*/ 132 w 187"/>
                  <a:gd name="T69" fmla="*/ 0 h 1"/>
                  <a:gd name="T70" fmla="*/ 136 w 187"/>
                  <a:gd name="T71" fmla="*/ 0 h 1"/>
                  <a:gd name="T72" fmla="*/ 140 w 187"/>
                  <a:gd name="T73" fmla="*/ 0 h 1"/>
                  <a:gd name="T74" fmla="*/ 144 w 187"/>
                  <a:gd name="T75" fmla="*/ 0 h 1"/>
                  <a:gd name="T76" fmla="*/ 148 w 187"/>
                  <a:gd name="T77" fmla="*/ 0 h 1"/>
                  <a:gd name="T78" fmla="*/ 152 w 187"/>
                  <a:gd name="T79" fmla="*/ 1 h 1"/>
                  <a:gd name="T80" fmla="*/ 156 w 187"/>
                  <a:gd name="T81" fmla="*/ 1 h 1"/>
                  <a:gd name="T82" fmla="*/ 159 w 187"/>
                  <a:gd name="T83" fmla="*/ 1 h 1"/>
                  <a:gd name="T84" fmla="*/ 163 w 187"/>
                  <a:gd name="T85" fmla="*/ 0 h 1"/>
                  <a:gd name="T86" fmla="*/ 167 w 187"/>
                  <a:gd name="T87" fmla="*/ 0 h 1"/>
                  <a:gd name="T88" fmla="*/ 171 w 187"/>
                  <a:gd name="T89" fmla="*/ 0 h 1"/>
                  <a:gd name="T90" fmla="*/ 175 w 187"/>
                  <a:gd name="T91" fmla="*/ 0 h 1"/>
                  <a:gd name="T92" fmla="*/ 179 w 187"/>
                  <a:gd name="T93" fmla="*/ 0 h 1"/>
                  <a:gd name="T94" fmla="*/ 183 w 187"/>
                  <a:gd name="T95" fmla="*/ 1 h 1"/>
                  <a:gd name="T96" fmla="*/ 187 w 187"/>
                  <a:gd name="T9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7" h="1">
                    <a:moveTo>
                      <a:pt x="0" y="0"/>
                    </a:moveTo>
                    <a:lnTo>
                      <a:pt x="4" y="1"/>
                    </a:lnTo>
                    <a:lnTo>
                      <a:pt x="8" y="1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1" y="0"/>
                    </a:lnTo>
                    <a:lnTo>
                      <a:pt x="35" y="1"/>
                    </a:lnTo>
                    <a:lnTo>
                      <a:pt x="39" y="1"/>
                    </a:lnTo>
                    <a:lnTo>
                      <a:pt x="43" y="1"/>
                    </a:lnTo>
                    <a:lnTo>
                      <a:pt x="46" y="0"/>
                    </a:lnTo>
                    <a:lnTo>
                      <a:pt x="50" y="0"/>
                    </a:lnTo>
                    <a:lnTo>
                      <a:pt x="54" y="0"/>
                    </a:lnTo>
                    <a:lnTo>
                      <a:pt x="58" y="0"/>
                    </a:lnTo>
                    <a:lnTo>
                      <a:pt x="62" y="1"/>
                    </a:lnTo>
                    <a:lnTo>
                      <a:pt x="66" y="1"/>
                    </a:lnTo>
                    <a:lnTo>
                      <a:pt x="70" y="1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89" y="0"/>
                    </a:lnTo>
                    <a:lnTo>
                      <a:pt x="93" y="1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1"/>
                    </a:lnTo>
                    <a:lnTo>
                      <a:pt x="128" y="1"/>
                    </a:lnTo>
                    <a:lnTo>
                      <a:pt x="132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1"/>
                    </a:lnTo>
                    <a:lnTo>
                      <a:pt x="156" y="1"/>
                    </a:lnTo>
                    <a:lnTo>
                      <a:pt x="159" y="1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1"/>
                    </a:lnTo>
                    <a:lnTo>
                      <a:pt x="187" y="1"/>
                    </a:lnTo>
                  </a:path>
                </a:pathLst>
              </a:custGeom>
              <a:noFill/>
              <a:ln w="11113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0" name="Freeform 1313"/>
              <p:cNvSpPr>
                <a:spLocks/>
              </p:cNvSpPr>
              <p:nvPr/>
            </p:nvSpPr>
            <p:spPr bwMode="auto">
              <a:xfrm>
                <a:off x="8493602" y="1713020"/>
                <a:ext cx="296170" cy="43646"/>
              </a:xfrm>
              <a:custGeom>
                <a:avLst/>
                <a:gdLst>
                  <a:gd name="T0" fmla="*/ 0 w 190"/>
                  <a:gd name="T1" fmla="*/ 28 h 28"/>
                  <a:gd name="T2" fmla="*/ 4 w 190"/>
                  <a:gd name="T3" fmla="*/ 8 h 28"/>
                  <a:gd name="T4" fmla="*/ 8 w 190"/>
                  <a:gd name="T5" fmla="*/ 9 h 28"/>
                  <a:gd name="T6" fmla="*/ 11 w 190"/>
                  <a:gd name="T7" fmla="*/ 4 h 28"/>
                  <a:gd name="T8" fmla="*/ 15 w 190"/>
                  <a:gd name="T9" fmla="*/ 1 h 28"/>
                  <a:gd name="T10" fmla="*/ 19 w 190"/>
                  <a:gd name="T11" fmla="*/ 0 h 28"/>
                  <a:gd name="T12" fmla="*/ 23 w 190"/>
                  <a:gd name="T13" fmla="*/ 1 h 28"/>
                  <a:gd name="T14" fmla="*/ 27 w 190"/>
                  <a:gd name="T15" fmla="*/ 1 h 28"/>
                  <a:gd name="T16" fmla="*/ 31 w 190"/>
                  <a:gd name="T17" fmla="*/ 0 h 28"/>
                  <a:gd name="T18" fmla="*/ 35 w 190"/>
                  <a:gd name="T19" fmla="*/ 0 h 28"/>
                  <a:gd name="T20" fmla="*/ 39 w 190"/>
                  <a:gd name="T21" fmla="*/ 0 h 28"/>
                  <a:gd name="T22" fmla="*/ 43 w 190"/>
                  <a:gd name="T23" fmla="*/ 0 h 28"/>
                  <a:gd name="T24" fmla="*/ 47 w 190"/>
                  <a:gd name="T25" fmla="*/ 1 h 28"/>
                  <a:gd name="T26" fmla="*/ 50 w 190"/>
                  <a:gd name="T27" fmla="*/ 1 h 28"/>
                  <a:gd name="T28" fmla="*/ 54 w 190"/>
                  <a:gd name="T29" fmla="*/ 1 h 28"/>
                  <a:gd name="T30" fmla="*/ 58 w 190"/>
                  <a:gd name="T31" fmla="*/ 0 h 28"/>
                  <a:gd name="T32" fmla="*/ 62 w 190"/>
                  <a:gd name="T33" fmla="*/ 0 h 28"/>
                  <a:gd name="T34" fmla="*/ 66 w 190"/>
                  <a:gd name="T35" fmla="*/ 0 h 28"/>
                  <a:gd name="T36" fmla="*/ 70 w 190"/>
                  <a:gd name="T37" fmla="*/ 0 h 28"/>
                  <a:gd name="T38" fmla="*/ 74 w 190"/>
                  <a:gd name="T39" fmla="*/ 0 h 28"/>
                  <a:gd name="T40" fmla="*/ 78 w 190"/>
                  <a:gd name="T41" fmla="*/ 1 h 28"/>
                  <a:gd name="T42" fmla="*/ 82 w 190"/>
                  <a:gd name="T43" fmla="*/ 1 h 28"/>
                  <a:gd name="T44" fmla="*/ 86 w 190"/>
                  <a:gd name="T45" fmla="*/ 0 h 28"/>
                  <a:gd name="T46" fmla="*/ 89 w 190"/>
                  <a:gd name="T47" fmla="*/ 0 h 28"/>
                  <a:gd name="T48" fmla="*/ 93 w 190"/>
                  <a:gd name="T49" fmla="*/ 0 h 28"/>
                  <a:gd name="T50" fmla="*/ 97 w 190"/>
                  <a:gd name="T51" fmla="*/ 0 h 28"/>
                  <a:gd name="T52" fmla="*/ 101 w 190"/>
                  <a:gd name="T53" fmla="*/ 0 h 28"/>
                  <a:gd name="T54" fmla="*/ 105 w 190"/>
                  <a:gd name="T55" fmla="*/ 0 h 28"/>
                  <a:gd name="T56" fmla="*/ 109 w 190"/>
                  <a:gd name="T57" fmla="*/ 1 h 28"/>
                  <a:gd name="T58" fmla="*/ 113 w 190"/>
                  <a:gd name="T59" fmla="*/ 1 h 28"/>
                  <a:gd name="T60" fmla="*/ 117 w 190"/>
                  <a:gd name="T61" fmla="*/ 0 h 28"/>
                  <a:gd name="T62" fmla="*/ 120 w 190"/>
                  <a:gd name="T63" fmla="*/ 0 h 28"/>
                  <a:gd name="T64" fmla="*/ 124 w 190"/>
                  <a:gd name="T65" fmla="*/ 0 h 28"/>
                  <a:gd name="T66" fmla="*/ 128 w 190"/>
                  <a:gd name="T67" fmla="*/ 0 h 28"/>
                  <a:gd name="T68" fmla="*/ 132 w 190"/>
                  <a:gd name="T69" fmla="*/ 0 h 28"/>
                  <a:gd name="T70" fmla="*/ 136 w 190"/>
                  <a:gd name="T71" fmla="*/ 1 h 28"/>
                  <a:gd name="T72" fmla="*/ 140 w 190"/>
                  <a:gd name="T73" fmla="*/ 1 h 28"/>
                  <a:gd name="T74" fmla="*/ 144 w 190"/>
                  <a:gd name="T75" fmla="*/ 1 h 28"/>
                  <a:gd name="T76" fmla="*/ 148 w 190"/>
                  <a:gd name="T77" fmla="*/ 0 h 28"/>
                  <a:gd name="T78" fmla="*/ 152 w 190"/>
                  <a:gd name="T79" fmla="*/ 0 h 28"/>
                  <a:gd name="T80" fmla="*/ 156 w 190"/>
                  <a:gd name="T81" fmla="*/ 0 h 28"/>
                  <a:gd name="T82" fmla="*/ 159 w 190"/>
                  <a:gd name="T83" fmla="*/ 0 h 28"/>
                  <a:gd name="T84" fmla="*/ 163 w 190"/>
                  <a:gd name="T85" fmla="*/ 0 h 28"/>
                  <a:gd name="T86" fmla="*/ 167 w 190"/>
                  <a:gd name="T87" fmla="*/ 1 h 28"/>
                  <a:gd name="T88" fmla="*/ 171 w 190"/>
                  <a:gd name="T89" fmla="*/ 1 h 28"/>
                  <a:gd name="T90" fmla="*/ 175 w 190"/>
                  <a:gd name="T91" fmla="*/ 0 h 28"/>
                  <a:gd name="T92" fmla="*/ 179 w 190"/>
                  <a:gd name="T93" fmla="*/ 0 h 28"/>
                  <a:gd name="T94" fmla="*/ 183 w 190"/>
                  <a:gd name="T95" fmla="*/ 0 h 28"/>
                  <a:gd name="T96" fmla="*/ 187 w 190"/>
                  <a:gd name="T97" fmla="*/ 0 h 28"/>
                  <a:gd name="T98" fmla="*/ 190 w 190"/>
                  <a:gd name="T9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0" h="28">
                    <a:moveTo>
                      <a:pt x="0" y="28"/>
                    </a:moveTo>
                    <a:lnTo>
                      <a:pt x="4" y="8"/>
                    </a:lnTo>
                    <a:lnTo>
                      <a:pt x="8" y="9"/>
                    </a:lnTo>
                    <a:lnTo>
                      <a:pt x="11" y="4"/>
                    </a:lnTo>
                    <a:lnTo>
                      <a:pt x="15" y="1"/>
                    </a:lnTo>
                    <a:lnTo>
                      <a:pt x="19" y="0"/>
                    </a:lnTo>
                    <a:lnTo>
                      <a:pt x="23" y="1"/>
                    </a:lnTo>
                    <a:lnTo>
                      <a:pt x="27" y="1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1"/>
                    </a:lnTo>
                    <a:lnTo>
                      <a:pt x="50" y="1"/>
                    </a:lnTo>
                    <a:lnTo>
                      <a:pt x="54" y="1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1"/>
                    </a:lnTo>
                    <a:lnTo>
                      <a:pt x="82" y="1"/>
                    </a:lnTo>
                    <a:lnTo>
                      <a:pt x="86" y="0"/>
                    </a:lnTo>
                    <a:lnTo>
                      <a:pt x="89" y="0"/>
                    </a:lnTo>
                    <a:lnTo>
                      <a:pt x="93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1"/>
                    </a:lnTo>
                    <a:lnTo>
                      <a:pt x="113" y="1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8" y="0"/>
                    </a:lnTo>
                    <a:lnTo>
                      <a:pt x="132" y="0"/>
                    </a:lnTo>
                    <a:lnTo>
                      <a:pt x="136" y="1"/>
                    </a:lnTo>
                    <a:lnTo>
                      <a:pt x="140" y="1"/>
                    </a:lnTo>
                    <a:lnTo>
                      <a:pt x="144" y="1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59" y="0"/>
                    </a:lnTo>
                    <a:lnTo>
                      <a:pt x="163" y="0"/>
                    </a:lnTo>
                    <a:lnTo>
                      <a:pt x="167" y="1"/>
                    </a:lnTo>
                    <a:lnTo>
                      <a:pt x="171" y="1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0" y="0"/>
                    </a:lnTo>
                  </a:path>
                </a:pathLst>
              </a:custGeom>
              <a:noFill/>
              <a:ln w="11113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1" name="Freeform 1314"/>
              <p:cNvSpPr>
                <a:spLocks/>
              </p:cNvSpPr>
              <p:nvPr/>
            </p:nvSpPr>
            <p:spPr bwMode="auto">
              <a:xfrm>
                <a:off x="8789772" y="1713020"/>
                <a:ext cx="297729" cy="1559"/>
              </a:xfrm>
              <a:custGeom>
                <a:avLst/>
                <a:gdLst>
                  <a:gd name="T0" fmla="*/ 0 w 191"/>
                  <a:gd name="T1" fmla="*/ 0 h 1"/>
                  <a:gd name="T2" fmla="*/ 4 w 191"/>
                  <a:gd name="T3" fmla="*/ 0 h 1"/>
                  <a:gd name="T4" fmla="*/ 8 w 191"/>
                  <a:gd name="T5" fmla="*/ 1 h 1"/>
                  <a:gd name="T6" fmla="*/ 12 w 191"/>
                  <a:gd name="T7" fmla="*/ 0 h 1"/>
                  <a:gd name="T8" fmla="*/ 16 w 191"/>
                  <a:gd name="T9" fmla="*/ 0 h 1"/>
                  <a:gd name="T10" fmla="*/ 20 w 191"/>
                  <a:gd name="T11" fmla="*/ 0 h 1"/>
                  <a:gd name="T12" fmla="*/ 24 w 191"/>
                  <a:gd name="T13" fmla="*/ 0 h 1"/>
                  <a:gd name="T14" fmla="*/ 28 w 191"/>
                  <a:gd name="T15" fmla="*/ 0 h 1"/>
                  <a:gd name="T16" fmla="*/ 32 w 191"/>
                  <a:gd name="T17" fmla="*/ 0 h 1"/>
                  <a:gd name="T18" fmla="*/ 36 w 191"/>
                  <a:gd name="T19" fmla="*/ 1 h 1"/>
                  <a:gd name="T20" fmla="*/ 39 w 191"/>
                  <a:gd name="T21" fmla="*/ 1 h 1"/>
                  <a:gd name="T22" fmla="*/ 43 w 191"/>
                  <a:gd name="T23" fmla="*/ 0 h 1"/>
                  <a:gd name="T24" fmla="*/ 47 w 191"/>
                  <a:gd name="T25" fmla="*/ 0 h 1"/>
                  <a:gd name="T26" fmla="*/ 51 w 191"/>
                  <a:gd name="T27" fmla="*/ 0 h 1"/>
                  <a:gd name="T28" fmla="*/ 55 w 191"/>
                  <a:gd name="T29" fmla="*/ 0 h 1"/>
                  <a:gd name="T30" fmla="*/ 59 w 191"/>
                  <a:gd name="T31" fmla="*/ 0 h 1"/>
                  <a:gd name="T32" fmla="*/ 63 w 191"/>
                  <a:gd name="T33" fmla="*/ 0 h 1"/>
                  <a:gd name="T34" fmla="*/ 67 w 191"/>
                  <a:gd name="T35" fmla="*/ 1 h 1"/>
                  <a:gd name="T36" fmla="*/ 71 w 191"/>
                  <a:gd name="T37" fmla="*/ 1 h 1"/>
                  <a:gd name="T38" fmla="*/ 74 w 191"/>
                  <a:gd name="T39" fmla="*/ 0 h 1"/>
                  <a:gd name="T40" fmla="*/ 78 w 191"/>
                  <a:gd name="T41" fmla="*/ 0 h 1"/>
                  <a:gd name="T42" fmla="*/ 82 w 191"/>
                  <a:gd name="T43" fmla="*/ 0 h 1"/>
                  <a:gd name="T44" fmla="*/ 86 w 191"/>
                  <a:gd name="T45" fmla="*/ 0 h 1"/>
                  <a:gd name="T46" fmla="*/ 90 w 191"/>
                  <a:gd name="T47" fmla="*/ 0 h 1"/>
                  <a:gd name="T48" fmla="*/ 94 w 191"/>
                  <a:gd name="T49" fmla="*/ 1 h 1"/>
                  <a:gd name="T50" fmla="*/ 98 w 191"/>
                  <a:gd name="T51" fmla="*/ 1 h 1"/>
                  <a:gd name="T52" fmla="*/ 102 w 191"/>
                  <a:gd name="T53" fmla="*/ 0 h 1"/>
                  <a:gd name="T54" fmla="*/ 106 w 191"/>
                  <a:gd name="T55" fmla="*/ 0 h 1"/>
                  <a:gd name="T56" fmla="*/ 109 w 191"/>
                  <a:gd name="T57" fmla="*/ 0 h 1"/>
                  <a:gd name="T58" fmla="*/ 113 w 191"/>
                  <a:gd name="T59" fmla="*/ 0 h 1"/>
                  <a:gd name="T60" fmla="*/ 117 w 191"/>
                  <a:gd name="T61" fmla="*/ 0 h 1"/>
                  <a:gd name="T62" fmla="*/ 121 w 191"/>
                  <a:gd name="T63" fmla="*/ 0 h 1"/>
                  <a:gd name="T64" fmla="*/ 125 w 191"/>
                  <a:gd name="T65" fmla="*/ 1 h 1"/>
                  <a:gd name="T66" fmla="*/ 129 w 191"/>
                  <a:gd name="T67" fmla="*/ 1 h 1"/>
                  <a:gd name="T68" fmla="*/ 133 w 191"/>
                  <a:gd name="T69" fmla="*/ 0 h 1"/>
                  <a:gd name="T70" fmla="*/ 137 w 191"/>
                  <a:gd name="T71" fmla="*/ 0 h 1"/>
                  <a:gd name="T72" fmla="*/ 141 w 191"/>
                  <a:gd name="T73" fmla="*/ 0 h 1"/>
                  <a:gd name="T74" fmla="*/ 145 w 191"/>
                  <a:gd name="T75" fmla="*/ 0 h 1"/>
                  <a:gd name="T76" fmla="*/ 149 w 191"/>
                  <a:gd name="T77" fmla="*/ 0 h 1"/>
                  <a:gd name="T78" fmla="*/ 152 w 191"/>
                  <a:gd name="T79" fmla="*/ 1 h 1"/>
                  <a:gd name="T80" fmla="*/ 156 w 191"/>
                  <a:gd name="T81" fmla="*/ 1 h 1"/>
                  <a:gd name="T82" fmla="*/ 160 w 191"/>
                  <a:gd name="T83" fmla="*/ 1 h 1"/>
                  <a:gd name="T84" fmla="*/ 164 w 191"/>
                  <a:gd name="T85" fmla="*/ 0 h 1"/>
                  <a:gd name="T86" fmla="*/ 168 w 191"/>
                  <a:gd name="T87" fmla="*/ 0 h 1"/>
                  <a:gd name="T88" fmla="*/ 172 w 191"/>
                  <a:gd name="T89" fmla="*/ 0 h 1"/>
                  <a:gd name="T90" fmla="*/ 176 w 191"/>
                  <a:gd name="T91" fmla="*/ 0 h 1"/>
                  <a:gd name="T92" fmla="*/ 179 w 191"/>
                  <a:gd name="T93" fmla="*/ 0 h 1"/>
                  <a:gd name="T94" fmla="*/ 183 w 191"/>
                  <a:gd name="T95" fmla="*/ 1 h 1"/>
                  <a:gd name="T96" fmla="*/ 187 w 191"/>
                  <a:gd name="T97" fmla="*/ 1 h 1"/>
                  <a:gd name="T98" fmla="*/ 191 w 191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1">
                    <a:moveTo>
                      <a:pt x="0" y="0"/>
                    </a:moveTo>
                    <a:lnTo>
                      <a:pt x="4" y="0"/>
                    </a:lnTo>
                    <a:lnTo>
                      <a:pt x="8" y="1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2" y="0"/>
                    </a:lnTo>
                    <a:lnTo>
                      <a:pt x="36" y="1"/>
                    </a:lnTo>
                    <a:lnTo>
                      <a:pt x="39" y="1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3" y="0"/>
                    </a:lnTo>
                    <a:lnTo>
                      <a:pt x="67" y="1"/>
                    </a:lnTo>
                    <a:lnTo>
                      <a:pt x="71" y="1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4" y="1"/>
                    </a:lnTo>
                    <a:lnTo>
                      <a:pt x="98" y="1"/>
                    </a:lnTo>
                    <a:lnTo>
                      <a:pt x="102" y="0"/>
                    </a:lnTo>
                    <a:lnTo>
                      <a:pt x="106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1"/>
                    </a:lnTo>
                    <a:lnTo>
                      <a:pt x="129" y="1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1" y="0"/>
                    </a:lnTo>
                    <a:lnTo>
                      <a:pt x="145" y="0"/>
                    </a:lnTo>
                    <a:lnTo>
                      <a:pt x="149" y="0"/>
                    </a:lnTo>
                    <a:lnTo>
                      <a:pt x="152" y="1"/>
                    </a:lnTo>
                    <a:lnTo>
                      <a:pt x="156" y="1"/>
                    </a:lnTo>
                    <a:lnTo>
                      <a:pt x="160" y="1"/>
                    </a:lnTo>
                    <a:lnTo>
                      <a:pt x="164" y="0"/>
                    </a:lnTo>
                    <a:lnTo>
                      <a:pt x="168" y="0"/>
                    </a:lnTo>
                    <a:lnTo>
                      <a:pt x="172" y="0"/>
                    </a:lnTo>
                    <a:lnTo>
                      <a:pt x="176" y="0"/>
                    </a:lnTo>
                    <a:lnTo>
                      <a:pt x="179" y="0"/>
                    </a:lnTo>
                    <a:lnTo>
                      <a:pt x="183" y="1"/>
                    </a:lnTo>
                    <a:lnTo>
                      <a:pt x="187" y="1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2" name="Freeform 1315"/>
              <p:cNvSpPr>
                <a:spLocks/>
              </p:cNvSpPr>
              <p:nvPr/>
            </p:nvSpPr>
            <p:spPr bwMode="auto">
              <a:xfrm>
                <a:off x="9087501" y="1713020"/>
                <a:ext cx="297729" cy="1559"/>
              </a:xfrm>
              <a:custGeom>
                <a:avLst/>
                <a:gdLst>
                  <a:gd name="T0" fmla="*/ 0 w 191"/>
                  <a:gd name="T1" fmla="*/ 0 h 1"/>
                  <a:gd name="T2" fmla="*/ 4 w 191"/>
                  <a:gd name="T3" fmla="*/ 0 h 1"/>
                  <a:gd name="T4" fmla="*/ 8 w 191"/>
                  <a:gd name="T5" fmla="*/ 0 h 1"/>
                  <a:gd name="T6" fmla="*/ 12 w 191"/>
                  <a:gd name="T7" fmla="*/ 0 h 1"/>
                  <a:gd name="T8" fmla="*/ 16 w 191"/>
                  <a:gd name="T9" fmla="*/ 0 h 1"/>
                  <a:gd name="T10" fmla="*/ 20 w 191"/>
                  <a:gd name="T11" fmla="*/ 0 h 1"/>
                  <a:gd name="T12" fmla="*/ 24 w 191"/>
                  <a:gd name="T13" fmla="*/ 1 h 1"/>
                  <a:gd name="T14" fmla="*/ 28 w 191"/>
                  <a:gd name="T15" fmla="*/ 0 h 1"/>
                  <a:gd name="T16" fmla="*/ 31 w 191"/>
                  <a:gd name="T17" fmla="*/ 0 h 1"/>
                  <a:gd name="T18" fmla="*/ 35 w 191"/>
                  <a:gd name="T19" fmla="*/ 0 h 1"/>
                  <a:gd name="T20" fmla="*/ 39 w 191"/>
                  <a:gd name="T21" fmla="*/ 0 h 1"/>
                  <a:gd name="T22" fmla="*/ 43 w 191"/>
                  <a:gd name="T23" fmla="*/ 0 h 1"/>
                  <a:gd name="T24" fmla="*/ 47 w 191"/>
                  <a:gd name="T25" fmla="*/ 0 h 1"/>
                  <a:gd name="T26" fmla="*/ 51 w 191"/>
                  <a:gd name="T27" fmla="*/ 1 h 1"/>
                  <a:gd name="T28" fmla="*/ 55 w 191"/>
                  <a:gd name="T29" fmla="*/ 1 h 1"/>
                  <a:gd name="T30" fmla="*/ 58 w 191"/>
                  <a:gd name="T31" fmla="*/ 0 h 1"/>
                  <a:gd name="T32" fmla="*/ 62 w 191"/>
                  <a:gd name="T33" fmla="*/ 0 h 1"/>
                  <a:gd name="T34" fmla="*/ 66 w 191"/>
                  <a:gd name="T35" fmla="*/ 0 h 1"/>
                  <a:gd name="T36" fmla="*/ 70 w 191"/>
                  <a:gd name="T37" fmla="*/ 0 h 1"/>
                  <a:gd name="T38" fmla="*/ 74 w 191"/>
                  <a:gd name="T39" fmla="*/ 0 h 1"/>
                  <a:gd name="T40" fmla="*/ 78 w 191"/>
                  <a:gd name="T41" fmla="*/ 0 h 1"/>
                  <a:gd name="T42" fmla="*/ 82 w 191"/>
                  <a:gd name="T43" fmla="*/ 1 h 1"/>
                  <a:gd name="T44" fmla="*/ 86 w 191"/>
                  <a:gd name="T45" fmla="*/ 1 h 1"/>
                  <a:gd name="T46" fmla="*/ 90 w 191"/>
                  <a:gd name="T47" fmla="*/ 0 h 1"/>
                  <a:gd name="T48" fmla="*/ 94 w 191"/>
                  <a:gd name="T49" fmla="*/ 0 h 1"/>
                  <a:gd name="T50" fmla="*/ 98 w 191"/>
                  <a:gd name="T51" fmla="*/ 0 h 1"/>
                  <a:gd name="T52" fmla="*/ 101 w 191"/>
                  <a:gd name="T53" fmla="*/ 0 h 1"/>
                  <a:gd name="T54" fmla="*/ 105 w 191"/>
                  <a:gd name="T55" fmla="*/ 0 h 1"/>
                  <a:gd name="T56" fmla="*/ 109 w 191"/>
                  <a:gd name="T57" fmla="*/ 0 h 1"/>
                  <a:gd name="T58" fmla="*/ 113 w 191"/>
                  <a:gd name="T59" fmla="*/ 1 h 1"/>
                  <a:gd name="T60" fmla="*/ 117 w 191"/>
                  <a:gd name="T61" fmla="*/ 0 h 1"/>
                  <a:gd name="T62" fmla="*/ 121 w 191"/>
                  <a:gd name="T63" fmla="*/ 0 h 1"/>
                  <a:gd name="T64" fmla="*/ 125 w 191"/>
                  <a:gd name="T65" fmla="*/ 0 h 1"/>
                  <a:gd name="T66" fmla="*/ 129 w 191"/>
                  <a:gd name="T67" fmla="*/ 0 h 1"/>
                  <a:gd name="T68" fmla="*/ 133 w 191"/>
                  <a:gd name="T69" fmla="*/ 0 h 1"/>
                  <a:gd name="T70" fmla="*/ 136 w 191"/>
                  <a:gd name="T71" fmla="*/ 0 h 1"/>
                  <a:gd name="T72" fmla="*/ 140 w 191"/>
                  <a:gd name="T73" fmla="*/ 1 h 1"/>
                  <a:gd name="T74" fmla="*/ 144 w 191"/>
                  <a:gd name="T75" fmla="*/ 1 h 1"/>
                  <a:gd name="T76" fmla="*/ 148 w 191"/>
                  <a:gd name="T77" fmla="*/ 0 h 1"/>
                  <a:gd name="T78" fmla="*/ 152 w 191"/>
                  <a:gd name="T79" fmla="*/ 0 h 1"/>
                  <a:gd name="T80" fmla="*/ 156 w 191"/>
                  <a:gd name="T81" fmla="*/ 0 h 1"/>
                  <a:gd name="T82" fmla="*/ 160 w 191"/>
                  <a:gd name="T83" fmla="*/ 0 h 1"/>
                  <a:gd name="T84" fmla="*/ 164 w 191"/>
                  <a:gd name="T85" fmla="*/ 0 h 1"/>
                  <a:gd name="T86" fmla="*/ 167 w 191"/>
                  <a:gd name="T87" fmla="*/ 0 h 1"/>
                  <a:gd name="T88" fmla="*/ 171 w 191"/>
                  <a:gd name="T89" fmla="*/ 1 h 1"/>
                  <a:gd name="T90" fmla="*/ 175 w 191"/>
                  <a:gd name="T91" fmla="*/ 1 h 1"/>
                  <a:gd name="T92" fmla="*/ 179 w 191"/>
                  <a:gd name="T93" fmla="*/ 0 h 1"/>
                  <a:gd name="T94" fmla="*/ 183 w 191"/>
                  <a:gd name="T95" fmla="*/ 0 h 1"/>
                  <a:gd name="T96" fmla="*/ 187 w 191"/>
                  <a:gd name="T97" fmla="*/ 0 h 1"/>
                  <a:gd name="T98" fmla="*/ 191 w 191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1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1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1"/>
                    </a:lnTo>
                    <a:lnTo>
                      <a:pt x="55" y="1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1"/>
                    </a:lnTo>
                    <a:lnTo>
                      <a:pt x="86" y="1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3" y="1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40" y="1"/>
                    </a:lnTo>
                    <a:lnTo>
                      <a:pt x="144" y="1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4" y="0"/>
                    </a:lnTo>
                    <a:lnTo>
                      <a:pt x="167" y="0"/>
                    </a:lnTo>
                    <a:lnTo>
                      <a:pt x="171" y="1"/>
                    </a:lnTo>
                    <a:lnTo>
                      <a:pt x="175" y="1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3" name="Freeform 1316"/>
              <p:cNvSpPr>
                <a:spLocks/>
              </p:cNvSpPr>
              <p:nvPr/>
            </p:nvSpPr>
            <p:spPr bwMode="auto">
              <a:xfrm>
                <a:off x="9385229" y="1713020"/>
                <a:ext cx="291493" cy="1559"/>
              </a:xfrm>
              <a:custGeom>
                <a:avLst/>
                <a:gdLst>
                  <a:gd name="T0" fmla="*/ 0 w 187"/>
                  <a:gd name="T1" fmla="*/ 0 h 1"/>
                  <a:gd name="T2" fmla="*/ 4 w 187"/>
                  <a:gd name="T3" fmla="*/ 0 h 1"/>
                  <a:gd name="T4" fmla="*/ 8 w 187"/>
                  <a:gd name="T5" fmla="*/ 1 h 1"/>
                  <a:gd name="T6" fmla="*/ 12 w 187"/>
                  <a:gd name="T7" fmla="*/ 1 h 1"/>
                  <a:gd name="T8" fmla="*/ 16 w 187"/>
                  <a:gd name="T9" fmla="*/ 0 h 1"/>
                  <a:gd name="T10" fmla="*/ 19 w 187"/>
                  <a:gd name="T11" fmla="*/ 0 h 1"/>
                  <a:gd name="T12" fmla="*/ 23 w 187"/>
                  <a:gd name="T13" fmla="*/ 0 h 1"/>
                  <a:gd name="T14" fmla="*/ 27 w 187"/>
                  <a:gd name="T15" fmla="*/ 0 h 1"/>
                  <a:gd name="T16" fmla="*/ 31 w 187"/>
                  <a:gd name="T17" fmla="*/ 0 h 1"/>
                  <a:gd name="T18" fmla="*/ 35 w 187"/>
                  <a:gd name="T19" fmla="*/ 0 h 1"/>
                  <a:gd name="T20" fmla="*/ 39 w 187"/>
                  <a:gd name="T21" fmla="*/ 1 h 1"/>
                  <a:gd name="T22" fmla="*/ 43 w 187"/>
                  <a:gd name="T23" fmla="*/ 1 h 1"/>
                  <a:gd name="T24" fmla="*/ 46 w 187"/>
                  <a:gd name="T25" fmla="*/ 0 h 1"/>
                  <a:gd name="T26" fmla="*/ 50 w 187"/>
                  <a:gd name="T27" fmla="*/ 0 h 1"/>
                  <a:gd name="T28" fmla="*/ 54 w 187"/>
                  <a:gd name="T29" fmla="*/ 0 h 1"/>
                  <a:gd name="T30" fmla="*/ 58 w 187"/>
                  <a:gd name="T31" fmla="*/ 0 h 1"/>
                  <a:gd name="T32" fmla="*/ 62 w 187"/>
                  <a:gd name="T33" fmla="*/ 0 h 1"/>
                  <a:gd name="T34" fmla="*/ 66 w 187"/>
                  <a:gd name="T35" fmla="*/ 0 h 1"/>
                  <a:gd name="T36" fmla="*/ 70 w 187"/>
                  <a:gd name="T37" fmla="*/ 1 h 1"/>
                  <a:gd name="T38" fmla="*/ 74 w 187"/>
                  <a:gd name="T39" fmla="*/ 0 h 1"/>
                  <a:gd name="T40" fmla="*/ 78 w 187"/>
                  <a:gd name="T41" fmla="*/ 0 h 1"/>
                  <a:gd name="T42" fmla="*/ 82 w 187"/>
                  <a:gd name="T43" fmla="*/ 0 h 1"/>
                  <a:gd name="T44" fmla="*/ 86 w 187"/>
                  <a:gd name="T45" fmla="*/ 0 h 1"/>
                  <a:gd name="T46" fmla="*/ 89 w 187"/>
                  <a:gd name="T47" fmla="*/ 0 h 1"/>
                  <a:gd name="T48" fmla="*/ 93 w 187"/>
                  <a:gd name="T49" fmla="*/ 0 h 1"/>
                  <a:gd name="T50" fmla="*/ 97 w 187"/>
                  <a:gd name="T51" fmla="*/ 1 h 1"/>
                  <a:gd name="T52" fmla="*/ 101 w 187"/>
                  <a:gd name="T53" fmla="*/ 1 h 1"/>
                  <a:gd name="T54" fmla="*/ 105 w 187"/>
                  <a:gd name="T55" fmla="*/ 0 h 1"/>
                  <a:gd name="T56" fmla="*/ 109 w 187"/>
                  <a:gd name="T57" fmla="*/ 0 h 1"/>
                  <a:gd name="T58" fmla="*/ 113 w 187"/>
                  <a:gd name="T59" fmla="*/ 0 h 1"/>
                  <a:gd name="T60" fmla="*/ 117 w 187"/>
                  <a:gd name="T61" fmla="*/ 0 h 1"/>
                  <a:gd name="T62" fmla="*/ 120 w 187"/>
                  <a:gd name="T63" fmla="*/ 0 h 1"/>
                  <a:gd name="T64" fmla="*/ 124 w 187"/>
                  <a:gd name="T65" fmla="*/ 0 h 1"/>
                  <a:gd name="T66" fmla="*/ 128 w 187"/>
                  <a:gd name="T67" fmla="*/ 1 h 1"/>
                  <a:gd name="T68" fmla="*/ 132 w 187"/>
                  <a:gd name="T69" fmla="*/ 1 h 1"/>
                  <a:gd name="T70" fmla="*/ 136 w 187"/>
                  <a:gd name="T71" fmla="*/ 0 h 1"/>
                  <a:gd name="T72" fmla="*/ 140 w 187"/>
                  <a:gd name="T73" fmla="*/ 0 h 1"/>
                  <a:gd name="T74" fmla="*/ 144 w 187"/>
                  <a:gd name="T75" fmla="*/ 0 h 1"/>
                  <a:gd name="T76" fmla="*/ 148 w 187"/>
                  <a:gd name="T77" fmla="*/ 0 h 1"/>
                  <a:gd name="T78" fmla="*/ 152 w 187"/>
                  <a:gd name="T79" fmla="*/ 0 h 1"/>
                  <a:gd name="T80" fmla="*/ 156 w 187"/>
                  <a:gd name="T81" fmla="*/ 1 h 1"/>
                  <a:gd name="T82" fmla="*/ 159 w 187"/>
                  <a:gd name="T83" fmla="*/ 1 h 1"/>
                  <a:gd name="T84" fmla="*/ 163 w 187"/>
                  <a:gd name="T85" fmla="*/ 0 h 1"/>
                  <a:gd name="T86" fmla="*/ 167 w 187"/>
                  <a:gd name="T87" fmla="*/ 0 h 1"/>
                  <a:gd name="T88" fmla="*/ 171 w 187"/>
                  <a:gd name="T89" fmla="*/ 0 h 1"/>
                  <a:gd name="T90" fmla="*/ 175 w 187"/>
                  <a:gd name="T91" fmla="*/ 0 h 1"/>
                  <a:gd name="T92" fmla="*/ 179 w 187"/>
                  <a:gd name="T93" fmla="*/ 0 h 1"/>
                  <a:gd name="T94" fmla="*/ 183 w 187"/>
                  <a:gd name="T95" fmla="*/ 0 h 1"/>
                  <a:gd name="T96" fmla="*/ 187 w 187"/>
                  <a:gd name="T9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7" h="1">
                    <a:moveTo>
                      <a:pt x="0" y="0"/>
                    </a:moveTo>
                    <a:lnTo>
                      <a:pt x="4" y="0"/>
                    </a:lnTo>
                    <a:lnTo>
                      <a:pt x="8" y="1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1"/>
                    </a:lnTo>
                    <a:lnTo>
                      <a:pt x="43" y="1"/>
                    </a:lnTo>
                    <a:lnTo>
                      <a:pt x="46" y="0"/>
                    </a:lnTo>
                    <a:lnTo>
                      <a:pt x="50" y="0"/>
                    </a:lnTo>
                    <a:lnTo>
                      <a:pt x="54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1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89" y="0"/>
                    </a:lnTo>
                    <a:lnTo>
                      <a:pt x="93" y="0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8" y="1"/>
                    </a:lnTo>
                    <a:lnTo>
                      <a:pt x="132" y="1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1"/>
                    </a:lnTo>
                    <a:lnTo>
                      <a:pt x="159" y="1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1"/>
                    </a:lnTo>
                  </a:path>
                </a:pathLst>
              </a:custGeom>
              <a:noFill/>
              <a:ln w="11113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4" name="Freeform 1317"/>
              <p:cNvSpPr>
                <a:spLocks/>
              </p:cNvSpPr>
              <p:nvPr/>
            </p:nvSpPr>
            <p:spPr bwMode="auto">
              <a:xfrm>
                <a:off x="8493602" y="1708344"/>
                <a:ext cx="296170" cy="48322"/>
              </a:xfrm>
              <a:custGeom>
                <a:avLst/>
                <a:gdLst>
                  <a:gd name="T0" fmla="*/ 0 w 190"/>
                  <a:gd name="T1" fmla="*/ 31 h 31"/>
                  <a:gd name="T2" fmla="*/ 4 w 190"/>
                  <a:gd name="T3" fmla="*/ 10 h 31"/>
                  <a:gd name="T4" fmla="*/ 8 w 190"/>
                  <a:gd name="T5" fmla="*/ 6 h 31"/>
                  <a:gd name="T6" fmla="*/ 11 w 190"/>
                  <a:gd name="T7" fmla="*/ 4 h 31"/>
                  <a:gd name="T8" fmla="*/ 15 w 190"/>
                  <a:gd name="T9" fmla="*/ 1 h 31"/>
                  <a:gd name="T10" fmla="*/ 19 w 190"/>
                  <a:gd name="T11" fmla="*/ 0 h 31"/>
                  <a:gd name="T12" fmla="*/ 23 w 190"/>
                  <a:gd name="T13" fmla="*/ 1 h 31"/>
                  <a:gd name="T14" fmla="*/ 27 w 190"/>
                  <a:gd name="T15" fmla="*/ 1 h 31"/>
                  <a:gd name="T16" fmla="*/ 31 w 190"/>
                  <a:gd name="T17" fmla="*/ 0 h 31"/>
                  <a:gd name="T18" fmla="*/ 35 w 190"/>
                  <a:gd name="T19" fmla="*/ 1 h 31"/>
                  <a:gd name="T20" fmla="*/ 39 w 190"/>
                  <a:gd name="T21" fmla="*/ 1 h 31"/>
                  <a:gd name="T22" fmla="*/ 43 w 190"/>
                  <a:gd name="T23" fmla="*/ 1 h 31"/>
                  <a:gd name="T24" fmla="*/ 47 w 190"/>
                  <a:gd name="T25" fmla="*/ 1 h 31"/>
                  <a:gd name="T26" fmla="*/ 50 w 190"/>
                  <a:gd name="T27" fmla="*/ 1 h 31"/>
                  <a:gd name="T28" fmla="*/ 54 w 190"/>
                  <a:gd name="T29" fmla="*/ 1 h 31"/>
                  <a:gd name="T30" fmla="*/ 58 w 190"/>
                  <a:gd name="T31" fmla="*/ 1 h 31"/>
                  <a:gd name="T32" fmla="*/ 62 w 190"/>
                  <a:gd name="T33" fmla="*/ 1 h 31"/>
                  <a:gd name="T34" fmla="*/ 66 w 190"/>
                  <a:gd name="T35" fmla="*/ 1 h 31"/>
                  <a:gd name="T36" fmla="*/ 70 w 190"/>
                  <a:gd name="T37" fmla="*/ 1 h 31"/>
                  <a:gd name="T38" fmla="*/ 74 w 190"/>
                  <a:gd name="T39" fmla="*/ 1 h 31"/>
                  <a:gd name="T40" fmla="*/ 78 w 190"/>
                  <a:gd name="T41" fmla="*/ 1 h 31"/>
                  <a:gd name="T42" fmla="*/ 82 w 190"/>
                  <a:gd name="T43" fmla="*/ 1 h 31"/>
                  <a:gd name="T44" fmla="*/ 86 w 190"/>
                  <a:gd name="T45" fmla="*/ 1 h 31"/>
                  <a:gd name="T46" fmla="*/ 89 w 190"/>
                  <a:gd name="T47" fmla="*/ 1 h 31"/>
                  <a:gd name="T48" fmla="*/ 93 w 190"/>
                  <a:gd name="T49" fmla="*/ 1 h 31"/>
                  <a:gd name="T50" fmla="*/ 97 w 190"/>
                  <a:gd name="T51" fmla="*/ 1 h 31"/>
                  <a:gd name="T52" fmla="*/ 101 w 190"/>
                  <a:gd name="T53" fmla="*/ 1 h 31"/>
                  <a:gd name="T54" fmla="*/ 105 w 190"/>
                  <a:gd name="T55" fmla="*/ 1 h 31"/>
                  <a:gd name="T56" fmla="*/ 109 w 190"/>
                  <a:gd name="T57" fmla="*/ 1 h 31"/>
                  <a:gd name="T58" fmla="*/ 113 w 190"/>
                  <a:gd name="T59" fmla="*/ 1 h 31"/>
                  <a:gd name="T60" fmla="*/ 117 w 190"/>
                  <a:gd name="T61" fmla="*/ 1 h 31"/>
                  <a:gd name="T62" fmla="*/ 120 w 190"/>
                  <a:gd name="T63" fmla="*/ 1 h 31"/>
                  <a:gd name="T64" fmla="*/ 124 w 190"/>
                  <a:gd name="T65" fmla="*/ 1 h 31"/>
                  <a:gd name="T66" fmla="*/ 128 w 190"/>
                  <a:gd name="T67" fmla="*/ 1 h 31"/>
                  <a:gd name="T68" fmla="*/ 132 w 190"/>
                  <a:gd name="T69" fmla="*/ 1 h 31"/>
                  <a:gd name="T70" fmla="*/ 136 w 190"/>
                  <a:gd name="T71" fmla="*/ 1 h 31"/>
                  <a:gd name="T72" fmla="*/ 140 w 190"/>
                  <a:gd name="T73" fmla="*/ 1 h 31"/>
                  <a:gd name="T74" fmla="*/ 144 w 190"/>
                  <a:gd name="T75" fmla="*/ 1 h 31"/>
                  <a:gd name="T76" fmla="*/ 148 w 190"/>
                  <a:gd name="T77" fmla="*/ 1 h 31"/>
                  <a:gd name="T78" fmla="*/ 152 w 190"/>
                  <a:gd name="T79" fmla="*/ 1 h 31"/>
                  <a:gd name="T80" fmla="*/ 156 w 190"/>
                  <a:gd name="T81" fmla="*/ 1 h 31"/>
                  <a:gd name="T82" fmla="*/ 159 w 190"/>
                  <a:gd name="T83" fmla="*/ 1 h 31"/>
                  <a:gd name="T84" fmla="*/ 163 w 190"/>
                  <a:gd name="T85" fmla="*/ 1 h 31"/>
                  <a:gd name="T86" fmla="*/ 167 w 190"/>
                  <a:gd name="T87" fmla="*/ 1 h 31"/>
                  <a:gd name="T88" fmla="*/ 171 w 190"/>
                  <a:gd name="T89" fmla="*/ 1 h 31"/>
                  <a:gd name="T90" fmla="*/ 175 w 190"/>
                  <a:gd name="T91" fmla="*/ 1 h 31"/>
                  <a:gd name="T92" fmla="*/ 179 w 190"/>
                  <a:gd name="T93" fmla="*/ 1 h 31"/>
                  <a:gd name="T94" fmla="*/ 183 w 190"/>
                  <a:gd name="T95" fmla="*/ 1 h 31"/>
                  <a:gd name="T96" fmla="*/ 187 w 190"/>
                  <a:gd name="T97" fmla="*/ 1 h 31"/>
                  <a:gd name="T98" fmla="*/ 190 w 190"/>
                  <a:gd name="T99" fmla="*/ 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0" h="31">
                    <a:moveTo>
                      <a:pt x="0" y="31"/>
                    </a:moveTo>
                    <a:lnTo>
                      <a:pt x="4" y="10"/>
                    </a:lnTo>
                    <a:lnTo>
                      <a:pt x="8" y="6"/>
                    </a:lnTo>
                    <a:lnTo>
                      <a:pt x="11" y="4"/>
                    </a:lnTo>
                    <a:lnTo>
                      <a:pt x="15" y="1"/>
                    </a:lnTo>
                    <a:lnTo>
                      <a:pt x="19" y="0"/>
                    </a:lnTo>
                    <a:lnTo>
                      <a:pt x="23" y="1"/>
                    </a:lnTo>
                    <a:lnTo>
                      <a:pt x="27" y="1"/>
                    </a:lnTo>
                    <a:lnTo>
                      <a:pt x="31" y="0"/>
                    </a:lnTo>
                    <a:lnTo>
                      <a:pt x="35" y="1"/>
                    </a:lnTo>
                    <a:lnTo>
                      <a:pt x="39" y="1"/>
                    </a:lnTo>
                    <a:lnTo>
                      <a:pt x="43" y="1"/>
                    </a:lnTo>
                    <a:lnTo>
                      <a:pt x="47" y="1"/>
                    </a:lnTo>
                    <a:lnTo>
                      <a:pt x="50" y="1"/>
                    </a:lnTo>
                    <a:lnTo>
                      <a:pt x="54" y="1"/>
                    </a:lnTo>
                    <a:lnTo>
                      <a:pt x="58" y="1"/>
                    </a:lnTo>
                    <a:lnTo>
                      <a:pt x="62" y="1"/>
                    </a:lnTo>
                    <a:lnTo>
                      <a:pt x="66" y="1"/>
                    </a:lnTo>
                    <a:lnTo>
                      <a:pt x="70" y="1"/>
                    </a:lnTo>
                    <a:lnTo>
                      <a:pt x="74" y="1"/>
                    </a:lnTo>
                    <a:lnTo>
                      <a:pt x="78" y="1"/>
                    </a:lnTo>
                    <a:lnTo>
                      <a:pt x="82" y="1"/>
                    </a:lnTo>
                    <a:lnTo>
                      <a:pt x="86" y="1"/>
                    </a:lnTo>
                    <a:lnTo>
                      <a:pt x="89" y="1"/>
                    </a:lnTo>
                    <a:lnTo>
                      <a:pt x="93" y="1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5" y="1"/>
                    </a:lnTo>
                    <a:lnTo>
                      <a:pt x="109" y="1"/>
                    </a:lnTo>
                    <a:lnTo>
                      <a:pt x="113" y="1"/>
                    </a:lnTo>
                    <a:lnTo>
                      <a:pt x="117" y="1"/>
                    </a:lnTo>
                    <a:lnTo>
                      <a:pt x="120" y="1"/>
                    </a:lnTo>
                    <a:lnTo>
                      <a:pt x="124" y="1"/>
                    </a:lnTo>
                    <a:lnTo>
                      <a:pt x="128" y="1"/>
                    </a:lnTo>
                    <a:lnTo>
                      <a:pt x="132" y="1"/>
                    </a:lnTo>
                    <a:lnTo>
                      <a:pt x="136" y="1"/>
                    </a:lnTo>
                    <a:lnTo>
                      <a:pt x="140" y="1"/>
                    </a:lnTo>
                    <a:lnTo>
                      <a:pt x="144" y="1"/>
                    </a:lnTo>
                    <a:lnTo>
                      <a:pt x="148" y="1"/>
                    </a:lnTo>
                    <a:lnTo>
                      <a:pt x="152" y="1"/>
                    </a:lnTo>
                    <a:lnTo>
                      <a:pt x="156" y="1"/>
                    </a:lnTo>
                    <a:lnTo>
                      <a:pt x="159" y="1"/>
                    </a:lnTo>
                    <a:lnTo>
                      <a:pt x="163" y="1"/>
                    </a:lnTo>
                    <a:lnTo>
                      <a:pt x="167" y="1"/>
                    </a:lnTo>
                    <a:lnTo>
                      <a:pt x="171" y="1"/>
                    </a:lnTo>
                    <a:lnTo>
                      <a:pt x="175" y="1"/>
                    </a:lnTo>
                    <a:lnTo>
                      <a:pt x="179" y="1"/>
                    </a:lnTo>
                    <a:lnTo>
                      <a:pt x="183" y="1"/>
                    </a:lnTo>
                    <a:lnTo>
                      <a:pt x="187" y="1"/>
                    </a:lnTo>
                    <a:lnTo>
                      <a:pt x="190" y="1"/>
                    </a:lnTo>
                  </a:path>
                </a:pathLst>
              </a:custGeom>
              <a:noFill/>
              <a:ln w="11113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5" name="Freeform 1318"/>
              <p:cNvSpPr>
                <a:spLocks/>
              </p:cNvSpPr>
              <p:nvPr/>
            </p:nvSpPr>
            <p:spPr bwMode="auto">
              <a:xfrm>
                <a:off x="8789772" y="1709902"/>
                <a:ext cx="297729" cy="0"/>
              </a:xfrm>
              <a:custGeom>
                <a:avLst/>
                <a:gdLst>
                  <a:gd name="T0" fmla="*/ 0 w 191"/>
                  <a:gd name="T1" fmla="*/ 4 w 191"/>
                  <a:gd name="T2" fmla="*/ 8 w 191"/>
                  <a:gd name="T3" fmla="*/ 12 w 191"/>
                  <a:gd name="T4" fmla="*/ 16 w 191"/>
                  <a:gd name="T5" fmla="*/ 20 w 191"/>
                  <a:gd name="T6" fmla="*/ 24 w 191"/>
                  <a:gd name="T7" fmla="*/ 28 w 191"/>
                  <a:gd name="T8" fmla="*/ 32 w 191"/>
                  <a:gd name="T9" fmla="*/ 36 w 191"/>
                  <a:gd name="T10" fmla="*/ 39 w 191"/>
                  <a:gd name="T11" fmla="*/ 43 w 191"/>
                  <a:gd name="T12" fmla="*/ 47 w 191"/>
                  <a:gd name="T13" fmla="*/ 51 w 191"/>
                  <a:gd name="T14" fmla="*/ 55 w 191"/>
                  <a:gd name="T15" fmla="*/ 59 w 191"/>
                  <a:gd name="T16" fmla="*/ 63 w 191"/>
                  <a:gd name="T17" fmla="*/ 67 w 191"/>
                  <a:gd name="T18" fmla="*/ 71 w 191"/>
                  <a:gd name="T19" fmla="*/ 74 w 191"/>
                  <a:gd name="T20" fmla="*/ 78 w 191"/>
                  <a:gd name="T21" fmla="*/ 82 w 191"/>
                  <a:gd name="T22" fmla="*/ 86 w 191"/>
                  <a:gd name="T23" fmla="*/ 90 w 191"/>
                  <a:gd name="T24" fmla="*/ 94 w 191"/>
                  <a:gd name="T25" fmla="*/ 98 w 191"/>
                  <a:gd name="T26" fmla="*/ 102 w 191"/>
                  <a:gd name="T27" fmla="*/ 106 w 191"/>
                  <a:gd name="T28" fmla="*/ 109 w 191"/>
                  <a:gd name="T29" fmla="*/ 113 w 191"/>
                  <a:gd name="T30" fmla="*/ 117 w 191"/>
                  <a:gd name="T31" fmla="*/ 121 w 191"/>
                  <a:gd name="T32" fmla="*/ 125 w 191"/>
                  <a:gd name="T33" fmla="*/ 129 w 191"/>
                  <a:gd name="T34" fmla="*/ 133 w 191"/>
                  <a:gd name="T35" fmla="*/ 137 w 191"/>
                  <a:gd name="T36" fmla="*/ 141 w 191"/>
                  <a:gd name="T37" fmla="*/ 145 w 191"/>
                  <a:gd name="T38" fmla="*/ 149 w 191"/>
                  <a:gd name="T39" fmla="*/ 152 w 191"/>
                  <a:gd name="T40" fmla="*/ 156 w 191"/>
                  <a:gd name="T41" fmla="*/ 160 w 191"/>
                  <a:gd name="T42" fmla="*/ 164 w 191"/>
                  <a:gd name="T43" fmla="*/ 168 w 191"/>
                  <a:gd name="T44" fmla="*/ 172 w 191"/>
                  <a:gd name="T45" fmla="*/ 176 w 191"/>
                  <a:gd name="T46" fmla="*/ 179 w 191"/>
                  <a:gd name="T47" fmla="*/ 183 w 191"/>
                  <a:gd name="T48" fmla="*/ 187 w 191"/>
                  <a:gd name="T49" fmla="*/ 191 w 19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91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3" y="0"/>
                    </a:lnTo>
                    <a:lnTo>
                      <a:pt x="67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2" y="0"/>
                    </a:lnTo>
                    <a:lnTo>
                      <a:pt x="106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1" y="0"/>
                    </a:lnTo>
                    <a:lnTo>
                      <a:pt x="145" y="0"/>
                    </a:lnTo>
                    <a:lnTo>
                      <a:pt x="149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4" y="0"/>
                    </a:lnTo>
                    <a:lnTo>
                      <a:pt x="168" y="0"/>
                    </a:lnTo>
                    <a:lnTo>
                      <a:pt x="172" y="0"/>
                    </a:lnTo>
                    <a:lnTo>
                      <a:pt x="176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6" name="Freeform 1319"/>
              <p:cNvSpPr>
                <a:spLocks/>
              </p:cNvSpPr>
              <p:nvPr/>
            </p:nvSpPr>
            <p:spPr bwMode="auto">
              <a:xfrm>
                <a:off x="9087501" y="1709902"/>
                <a:ext cx="297729" cy="0"/>
              </a:xfrm>
              <a:custGeom>
                <a:avLst/>
                <a:gdLst>
                  <a:gd name="T0" fmla="*/ 0 w 191"/>
                  <a:gd name="T1" fmla="*/ 4 w 191"/>
                  <a:gd name="T2" fmla="*/ 8 w 191"/>
                  <a:gd name="T3" fmla="*/ 12 w 191"/>
                  <a:gd name="T4" fmla="*/ 16 w 191"/>
                  <a:gd name="T5" fmla="*/ 20 w 191"/>
                  <a:gd name="T6" fmla="*/ 24 w 191"/>
                  <a:gd name="T7" fmla="*/ 28 w 191"/>
                  <a:gd name="T8" fmla="*/ 31 w 191"/>
                  <a:gd name="T9" fmla="*/ 35 w 191"/>
                  <a:gd name="T10" fmla="*/ 39 w 191"/>
                  <a:gd name="T11" fmla="*/ 43 w 191"/>
                  <a:gd name="T12" fmla="*/ 47 w 191"/>
                  <a:gd name="T13" fmla="*/ 51 w 191"/>
                  <a:gd name="T14" fmla="*/ 55 w 191"/>
                  <a:gd name="T15" fmla="*/ 58 w 191"/>
                  <a:gd name="T16" fmla="*/ 62 w 191"/>
                  <a:gd name="T17" fmla="*/ 66 w 191"/>
                  <a:gd name="T18" fmla="*/ 70 w 191"/>
                  <a:gd name="T19" fmla="*/ 74 w 191"/>
                  <a:gd name="T20" fmla="*/ 78 w 191"/>
                  <a:gd name="T21" fmla="*/ 82 w 191"/>
                  <a:gd name="T22" fmla="*/ 86 w 191"/>
                  <a:gd name="T23" fmla="*/ 90 w 191"/>
                  <a:gd name="T24" fmla="*/ 94 w 191"/>
                  <a:gd name="T25" fmla="*/ 98 w 191"/>
                  <a:gd name="T26" fmla="*/ 101 w 191"/>
                  <a:gd name="T27" fmla="*/ 105 w 191"/>
                  <a:gd name="T28" fmla="*/ 109 w 191"/>
                  <a:gd name="T29" fmla="*/ 113 w 191"/>
                  <a:gd name="T30" fmla="*/ 117 w 191"/>
                  <a:gd name="T31" fmla="*/ 121 w 191"/>
                  <a:gd name="T32" fmla="*/ 125 w 191"/>
                  <a:gd name="T33" fmla="*/ 129 w 191"/>
                  <a:gd name="T34" fmla="*/ 133 w 191"/>
                  <a:gd name="T35" fmla="*/ 136 w 191"/>
                  <a:gd name="T36" fmla="*/ 140 w 191"/>
                  <a:gd name="T37" fmla="*/ 144 w 191"/>
                  <a:gd name="T38" fmla="*/ 148 w 191"/>
                  <a:gd name="T39" fmla="*/ 152 w 191"/>
                  <a:gd name="T40" fmla="*/ 156 w 191"/>
                  <a:gd name="T41" fmla="*/ 160 w 191"/>
                  <a:gd name="T42" fmla="*/ 164 w 191"/>
                  <a:gd name="T43" fmla="*/ 167 w 191"/>
                  <a:gd name="T44" fmla="*/ 171 w 191"/>
                  <a:gd name="T45" fmla="*/ 175 w 191"/>
                  <a:gd name="T46" fmla="*/ 179 w 191"/>
                  <a:gd name="T47" fmla="*/ 183 w 191"/>
                  <a:gd name="T48" fmla="*/ 187 w 191"/>
                  <a:gd name="T49" fmla="*/ 191 w 19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91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4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7" name="Freeform 1320"/>
              <p:cNvSpPr>
                <a:spLocks/>
              </p:cNvSpPr>
              <p:nvPr/>
            </p:nvSpPr>
            <p:spPr bwMode="auto">
              <a:xfrm>
                <a:off x="9385229" y="1709902"/>
                <a:ext cx="291493" cy="0"/>
              </a:xfrm>
              <a:custGeom>
                <a:avLst/>
                <a:gdLst>
                  <a:gd name="T0" fmla="*/ 0 w 187"/>
                  <a:gd name="T1" fmla="*/ 4 w 187"/>
                  <a:gd name="T2" fmla="*/ 8 w 187"/>
                  <a:gd name="T3" fmla="*/ 12 w 187"/>
                  <a:gd name="T4" fmla="*/ 16 w 187"/>
                  <a:gd name="T5" fmla="*/ 19 w 187"/>
                  <a:gd name="T6" fmla="*/ 23 w 187"/>
                  <a:gd name="T7" fmla="*/ 27 w 187"/>
                  <a:gd name="T8" fmla="*/ 31 w 187"/>
                  <a:gd name="T9" fmla="*/ 35 w 187"/>
                  <a:gd name="T10" fmla="*/ 39 w 187"/>
                  <a:gd name="T11" fmla="*/ 43 w 187"/>
                  <a:gd name="T12" fmla="*/ 46 w 187"/>
                  <a:gd name="T13" fmla="*/ 50 w 187"/>
                  <a:gd name="T14" fmla="*/ 54 w 187"/>
                  <a:gd name="T15" fmla="*/ 58 w 187"/>
                  <a:gd name="T16" fmla="*/ 62 w 187"/>
                  <a:gd name="T17" fmla="*/ 66 w 187"/>
                  <a:gd name="T18" fmla="*/ 70 w 187"/>
                  <a:gd name="T19" fmla="*/ 74 w 187"/>
                  <a:gd name="T20" fmla="*/ 78 w 187"/>
                  <a:gd name="T21" fmla="*/ 82 w 187"/>
                  <a:gd name="T22" fmla="*/ 86 w 187"/>
                  <a:gd name="T23" fmla="*/ 89 w 187"/>
                  <a:gd name="T24" fmla="*/ 93 w 187"/>
                  <a:gd name="T25" fmla="*/ 97 w 187"/>
                  <a:gd name="T26" fmla="*/ 101 w 187"/>
                  <a:gd name="T27" fmla="*/ 105 w 187"/>
                  <a:gd name="T28" fmla="*/ 109 w 187"/>
                  <a:gd name="T29" fmla="*/ 113 w 187"/>
                  <a:gd name="T30" fmla="*/ 117 w 187"/>
                  <a:gd name="T31" fmla="*/ 120 w 187"/>
                  <a:gd name="T32" fmla="*/ 124 w 187"/>
                  <a:gd name="T33" fmla="*/ 128 w 187"/>
                  <a:gd name="T34" fmla="*/ 132 w 187"/>
                  <a:gd name="T35" fmla="*/ 136 w 187"/>
                  <a:gd name="T36" fmla="*/ 140 w 187"/>
                  <a:gd name="T37" fmla="*/ 144 w 187"/>
                  <a:gd name="T38" fmla="*/ 148 w 187"/>
                  <a:gd name="T39" fmla="*/ 152 w 187"/>
                  <a:gd name="T40" fmla="*/ 156 w 187"/>
                  <a:gd name="T41" fmla="*/ 159 w 187"/>
                  <a:gd name="T42" fmla="*/ 163 w 187"/>
                  <a:gd name="T43" fmla="*/ 167 w 187"/>
                  <a:gd name="T44" fmla="*/ 171 w 187"/>
                  <a:gd name="T45" fmla="*/ 175 w 187"/>
                  <a:gd name="T46" fmla="*/ 179 w 187"/>
                  <a:gd name="T47" fmla="*/ 183 w 187"/>
                  <a:gd name="T48" fmla="*/ 187 w 18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</a:cxnLst>
                <a:rect l="0" t="0" r="r" b="b"/>
                <a:pathLst>
                  <a:path w="187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50" y="0"/>
                    </a:lnTo>
                    <a:lnTo>
                      <a:pt x="54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89" y="0"/>
                    </a:lnTo>
                    <a:lnTo>
                      <a:pt x="93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8" y="0"/>
                    </a:lnTo>
                    <a:lnTo>
                      <a:pt x="132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59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</a:path>
                </a:pathLst>
              </a:custGeom>
              <a:noFill/>
              <a:ln w="11113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8" name="Freeform 1321"/>
              <p:cNvSpPr>
                <a:spLocks/>
              </p:cNvSpPr>
              <p:nvPr/>
            </p:nvSpPr>
            <p:spPr bwMode="auto">
              <a:xfrm>
                <a:off x="8493602" y="1600787"/>
                <a:ext cx="296170" cy="155879"/>
              </a:xfrm>
              <a:custGeom>
                <a:avLst/>
                <a:gdLst>
                  <a:gd name="T0" fmla="*/ 0 w 190"/>
                  <a:gd name="T1" fmla="*/ 100 h 100"/>
                  <a:gd name="T2" fmla="*/ 4 w 190"/>
                  <a:gd name="T3" fmla="*/ 34 h 100"/>
                  <a:gd name="T4" fmla="*/ 8 w 190"/>
                  <a:gd name="T5" fmla="*/ 97 h 100"/>
                  <a:gd name="T6" fmla="*/ 11 w 190"/>
                  <a:gd name="T7" fmla="*/ 71 h 100"/>
                  <a:gd name="T8" fmla="*/ 15 w 190"/>
                  <a:gd name="T9" fmla="*/ 11 h 100"/>
                  <a:gd name="T10" fmla="*/ 19 w 190"/>
                  <a:gd name="T11" fmla="*/ 0 h 100"/>
                  <a:gd name="T12" fmla="*/ 23 w 190"/>
                  <a:gd name="T13" fmla="*/ 53 h 100"/>
                  <a:gd name="T14" fmla="*/ 27 w 190"/>
                  <a:gd name="T15" fmla="*/ 35 h 100"/>
                  <a:gd name="T16" fmla="*/ 31 w 190"/>
                  <a:gd name="T17" fmla="*/ 27 h 100"/>
                  <a:gd name="T18" fmla="*/ 35 w 190"/>
                  <a:gd name="T19" fmla="*/ 39 h 100"/>
                  <a:gd name="T20" fmla="*/ 39 w 190"/>
                  <a:gd name="T21" fmla="*/ 36 h 100"/>
                  <a:gd name="T22" fmla="*/ 43 w 190"/>
                  <a:gd name="T23" fmla="*/ 33 h 100"/>
                  <a:gd name="T24" fmla="*/ 47 w 190"/>
                  <a:gd name="T25" fmla="*/ 34 h 100"/>
                  <a:gd name="T26" fmla="*/ 50 w 190"/>
                  <a:gd name="T27" fmla="*/ 34 h 100"/>
                  <a:gd name="T28" fmla="*/ 54 w 190"/>
                  <a:gd name="T29" fmla="*/ 33 h 100"/>
                  <a:gd name="T30" fmla="*/ 58 w 190"/>
                  <a:gd name="T31" fmla="*/ 34 h 100"/>
                  <a:gd name="T32" fmla="*/ 62 w 190"/>
                  <a:gd name="T33" fmla="*/ 35 h 100"/>
                  <a:gd name="T34" fmla="*/ 66 w 190"/>
                  <a:gd name="T35" fmla="*/ 36 h 100"/>
                  <a:gd name="T36" fmla="*/ 70 w 190"/>
                  <a:gd name="T37" fmla="*/ 35 h 100"/>
                  <a:gd name="T38" fmla="*/ 74 w 190"/>
                  <a:gd name="T39" fmla="*/ 35 h 100"/>
                  <a:gd name="T40" fmla="*/ 78 w 190"/>
                  <a:gd name="T41" fmla="*/ 34 h 100"/>
                  <a:gd name="T42" fmla="*/ 82 w 190"/>
                  <a:gd name="T43" fmla="*/ 33 h 100"/>
                  <a:gd name="T44" fmla="*/ 86 w 190"/>
                  <a:gd name="T45" fmla="*/ 34 h 100"/>
                  <a:gd name="T46" fmla="*/ 89 w 190"/>
                  <a:gd name="T47" fmla="*/ 35 h 100"/>
                  <a:gd name="T48" fmla="*/ 93 w 190"/>
                  <a:gd name="T49" fmla="*/ 35 h 100"/>
                  <a:gd name="T50" fmla="*/ 97 w 190"/>
                  <a:gd name="T51" fmla="*/ 36 h 100"/>
                  <a:gd name="T52" fmla="*/ 101 w 190"/>
                  <a:gd name="T53" fmla="*/ 35 h 100"/>
                  <a:gd name="T54" fmla="*/ 105 w 190"/>
                  <a:gd name="T55" fmla="*/ 34 h 100"/>
                  <a:gd name="T56" fmla="*/ 109 w 190"/>
                  <a:gd name="T57" fmla="*/ 34 h 100"/>
                  <a:gd name="T58" fmla="*/ 113 w 190"/>
                  <a:gd name="T59" fmla="*/ 34 h 100"/>
                  <a:gd name="T60" fmla="*/ 117 w 190"/>
                  <a:gd name="T61" fmla="*/ 34 h 100"/>
                  <a:gd name="T62" fmla="*/ 120 w 190"/>
                  <a:gd name="T63" fmla="*/ 35 h 100"/>
                  <a:gd name="T64" fmla="*/ 124 w 190"/>
                  <a:gd name="T65" fmla="*/ 36 h 100"/>
                  <a:gd name="T66" fmla="*/ 128 w 190"/>
                  <a:gd name="T67" fmla="*/ 36 h 100"/>
                  <a:gd name="T68" fmla="*/ 132 w 190"/>
                  <a:gd name="T69" fmla="*/ 35 h 100"/>
                  <a:gd name="T70" fmla="*/ 136 w 190"/>
                  <a:gd name="T71" fmla="*/ 34 h 100"/>
                  <a:gd name="T72" fmla="*/ 140 w 190"/>
                  <a:gd name="T73" fmla="*/ 33 h 100"/>
                  <a:gd name="T74" fmla="*/ 144 w 190"/>
                  <a:gd name="T75" fmla="*/ 34 h 100"/>
                  <a:gd name="T76" fmla="*/ 148 w 190"/>
                  <a:gd name="T77" fmla="*/ 35 h 100"/>
                  <a:gd name="T78" fmla="*/ 152 w 190"/>
                  <a:gd name="T79" fmla="*/ 35 h 100"/>
                  <a:gd name="T80" fmla="*/ 156 w 190"/>
                  <a:gd name="T81" fmla="*/ 36 h 100"/>
                  <a:gd name="T82" fmla="*/ 159 w 190"/>
                  <a:gd name="T83" fmla="*/ 35 h 100"/>
                  <a:gd name="T84" fmla="*/ 163 w 190"/>
                  <a:gd name="T85" fmla="*/ 34 h 100"/>
                  <a:gd name="T86" fmla="*/ 167 w 190"/>
                  <a:gd name="T87" fmla="*/ 34 h 100"/>
                  <a:gd name="T88" fmla="*/ 171 w 190"/>
                  <a:gd name="T89" fmla="*/ 34 h 100"/>
                  <a:gd name="T90" fmla="*/ 175 w 190"/>
                  <a:gd name="T91" fmla="*/ 34 h 100"/>
                  <a:gd name="T92" fmla="*/ 179 w 190"/>
                  <a:gd name="T93" fmla="*/ 35 h 100"/>
                  <a:gd name="T94" fmla="*/ 183 w 190"/>
                  <a:gd name="T95" fmla="*/ 36 h 100"/>
                  <a:gd name="T96" fmla="*/ 187 w 190"/>
                  <a:gd name="T97" fmla="*/ 36 h 100"/>
                  <a:gd name="T98" fmla="*/ 190 w 190"/>
                  <a:gd name="T99" fmla="*/ 35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0" h="100">
                    <a:moveTo>
                      <a:pt x="0" y="100"/>
                    </a:moveTo>
                    <a:lnTo>
                      <a:pt x="4" y="34"/>
                    </a:lnTo>
                    <a:lnTo>
                      <a:pt x="8" y="97"/>
                    </a:lnTo>
                    <a:lnTo>
                      <a:pt x="11" y="71"/>
                    </a:lnTo>
                    <a:lnTo>
                      <a:pt x="15" y="11"/>
                    </a:lnTo>
                    <a:lnTo>
                      <a:pt x="19" y="0"/>
                    </a:lnTo>
                    <a:lnTo>
                      <a:pt x="23" y="53"/>
                    </a:lnTo>
                    <a:lnTo>
                      <a:pt x="27" y="35"/>
                    </a:lnTo>
                    <a:lnTo>
                      <a:pt x="31" y="27"/>
                    </a:lnTo>
                    <a:lnTo>
                      <a:pt x="35" y="39"/>
                    </a:lnTo>
                    <a:lnTo>
                      <a:pt x="39" y="36"/>
                    </a:lnTo>
                    <a:lnTo>
                      <a:pt x="43" y="33"/>
                    </a:lnTo>
                    <a:lnTo>
                      <a:pt x="47" y="34"/>
                    </a:lnTo>
                    <a:lnTo>
                      <a:pt x="50" y="34"/>
                    </a:lnTo>
                    <a:lnTo>
                      <a:pt x="54" y="33"/>
                    </a:lnTo>
                    <a:lnTo>
                      <a:pt x="58" y="34"/>
                    </a:lnTo>
                    <a:lnTo>
                      <a:pt x="62" y="35"/>
                    </a:lnTo>
                    <a:lnTo>
                      <a:pt x="66" y="36"/>
                    </a:lnTo>
                    <a:lnTo>
                      <a:pt x="70" y="35"/>
                    </a:lnTo>
                    <a:lnTo>
                      <a:pt x="74" y="35"/>
                    </a:lnTo>
                    <a:lnTo>
                      <a:pt x="78" y="34"/>
                    </a:lnTo>
                    <a:lnTo>
                      <a:pt x="82" y="33"/>
                    </a:lnTo>
                    <a:lnTo>
                      <a:pt x="86" y="34"/>
                    </a:lnTo>
                    <a:lnTo>
                      <a:pt x="89" y="35"/>
                    </a:lnTo>
                    <a:lnTo>
                      <a:pt x="93" y="35"/>
                    </a:lnTo>
                    <a:lnTo>
                      <a:pt x="97" y="36"/>
                    </a:lnTo>
                    <a:lnTo>
                      <a:pt x="101" y="35"/>
                    </a:lnTo>
                    <a:lnTo>
                      <a:pt x="105" y="34"/>
                    </a:lnTo>
                    <a:lnTo>
                      <a:pt x="109" y="34"/>
                    </a:lnTo>
                    <a:lnTo>
                      <a:pt x="113" y="34"/>
                    </a:lnTo>
                    <a:lnTo>
                      <a:pt x="117" y="34"/>
                    </a:lnTo>
                    <a:lnTo>
                      <a:pt x="120" y="35"/>
                    </a:lnTo>
                    <a:lnTo>
                      <a:pt x="124" y="36"/>
                    </a:lnTo>
                    <a:lnTo>
                      <a:pt x="128" y="36"/>
                    </a:lnTo>
                    <a:lnTo>
                      <a:pt x="132" y="35"/>
                    </a:lnTo>
                    <a:lnTo>
                      <a:pt x="136" y="34"/>
                    </a:lnTo>
                    <a:lnTo>
                      <a:pt x="140" y="33"/>
                    </a:lnTo>
                    <a:lnTo>
                      <a:pt x="144" y="34"/>
                    </a:lnTo>
                    <a:lnTo>
                      <a:pt x="148" y="35"/>
                    </a:lnTo>
                    <a:lnTo>
                      <a:pt x="152" y="35"/>
                    </a:lnTo>
                    <a:lnTo>
                      <a:pt x="156" y="36"/>
                    </a:lnTo>
                    <a:lnTo>
                      <a:pt x="159" y="35"/>
                    </a:lnTo>
                    <a:lnTo>
                      <a:pt x="163" y="34"/>
                    </a:lnTo>
                    <a:lnTo>
                      <a:pt x="167" y="34"/>
                    </a:lnTo>
                    <a:lnTo>
                      <a:pt x="171" y="34"/>
                    </a:lnTo>
                    <a:lnTo>
                      <a:pt x="175" y="34"/>
                    </a:lnTo>
                    <a:lnTo>
                      <a:pt x="179" y="35"/>
                    </a:lnTo>
                    <a:lnTo>
                      <a:pt x="183" y="36"/>
                    </a:lnTo>
                    <a:lnTo>
                      <a:pt x="187" y="36"/>
                    </a:lnTo>
                    <a:lnTo>
                      <a:pt x="190" y="35"/>
                    </a:lnTo>
                  </a:path>
                </a:pathLst>
              </a:custGeom>
              <a:noFill/>
              <a:ln w="11113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9" name="Freeform 1322"/>
              <p:cNvSpPr>
                <a:spLocks/>
              </p:cNvSpPr>
              <p:nvPr/>
            </p:nvSpPr>
            <p:spPr bwMode="auto">
              <a:xfrm>
                <a:off x="8789772" y="1652227"/>
                <a:ext cx="297729" cy="4676"/>
              </a:xfrm>
              <a:custGeom>
                <a:avLst/>
                <a:gdLst>
                  <a:gd name="T0" fmla="*/ 0 w 191"/>
                  <a:gd name="T1" fmla="*/ 2 h 3"/>
                  <a:gd name="T2" fmla="*/ 4 w 191"/>
                  <a:gd name="T3" fmla="*/ 1 h 3"/>
                  <a:gd name="T4" fmla="*/ 8 w 191"/>
                  <a:gd name="T5" fmla="*/ 0 h 3"/>
                  <a:gd name="T6" fmla="*/ 12 w 191"/>
                  <a:gd name="T7" fmla="*/ 1 h 3"/>
                  <a:gd name="T8" fmla="*/ 16 w 191"/>
                  <a:gd name="T9" fmla="*/ 1 h 3"/>
                  <a:gd name="T10" fmla="*/ 20 w 191"/>
                  <a:gd name="T11" fmla="*/ 2 h 3"/>
                  <a:gd name="T12" fmla="*/ 24 w 191"/>
                  <a:gd name="T13" fmla="*/ 3 h 3"/>
                  <a:gd name="T14" fmla="*/ 28 w 191"/>
                  <a:gd name="T15" fmla="*/ 2 h 3"/>
                  <a:gd name="T16" fmla="*/ 32 w 191"/>
                  <a:gd name="T17" fmla="*/ 1 h 3"/>
                  <a:gd name="T18" fmla="*/ 36 w 191"/>
                  <a:gd name="T19" fmla="*/ 1 h 3"/>
                  <a:gd name="T20" fmla="*/ 39 w 191"/>
                  <a:gd name="T21" fmla="*/ 0 h 3"/>
                  <a:gd name="T22" fmla="*/ 43 w 191"/>
                  <a:gd name="T23" fmla="*/ 1 h 3"/>
                  <a:gd name="T24" fmla="*/ 47 w 191"/>
                  <a:gd name="T25" fmla="*/ 2 h 3"/>
                  <a:gd name="T26" fmla="*/ 51 w 191"/>
                  <a:gd name="T27" fmla="*/ 3 h 3"/>
                  <a:gd name="T28" fmla="*/ 55 w 191"/>
                  <a:gd name="T29" fmla="*/ 3 h 3"/>
                  <a:gd name="T30" fmla="*/ 59 w 191"/>
                  <a:gd name="T31" fmla="*/ 2 h 3"/>
                  <a:gd name="T32" fmla="*/ 63 w 191"/>
                  <a:gd name="T33" fmla="*/ 1 h 3"/>
                  <a:gd name="T34" fmla="*/ 67 w 191"/>
                  <a:gd name="T35" fmla="*/ 1 h 3"/>
                  <a:gd name="T36" fmla="*/ 71 w 191"/>
                  <a:gd name="T37" fmla="*/ 1 h 3"/>
                  <a:gd name="T38" fmla="*/ 74 w 191"/>
                  <a:gd name="T39" fmla="*/ 1 h 3"/>
                  <a:gd name="T40" fmla="*/ 78 w 191"/>
                  <a:gd name="T41" fmla="*/ 2 h 3"/>
                  <a:gd name="T42" fmla="*/ 82 w 191"/>
                  <a:gd name="T43" fmla="*/ 3 h 3"/>
                  <a:gd name="T44" fmla="*/ 86 w 191"/>
                  <a:gd name="T45" fmla="*/ 3 h 3"/>
                  <a:gd name="T46" fmla="*/ 90 w 191"/>
                  <a:gd name="T47" fmla="*/ 2 h 3"/>
                  <a:gd name="T48" fmla="*/ 94 w 191"/>
                  <a:gd name="T49" fmla="*/ 1 h 3"/>
                  <a:gd name="T50" fmla="*/ 98 w 191"/>
                  <a:gd name="T51" fmla="*/ 0 h 3"/>
                  <a:gd name="T52" fmla="*/ 102 w 191"/>
                  <a:gd name="T53" fmla="*/ 1 h 3"/>
                  <a:gd name="T54" fmla="*/ 106 w 191"/>
                  <a:gd name="T55" fmla="*/ 2 h 3"/>
                  <a:gd name="T56" fmla="*/ 109 w 191"/>
                  <a:gd name="T57" fmla="*/ 2 h 3"/>
                  <a:gd name="T58" fmla="*/ 113 w 191"/>
                  <a:gd name="T59" fmla="*/ 3 h 3"/>
                  <a:gd name="T60" fmla="*/ 117 w 191"/>
                  <a:gd name="T61" fmla="*/ 2 h 3"/>
                  <a:gd name="T62" fmla="*/ 121 w 191"/>
                  <a:gd name="T63" fmla="*/ 1 h 3"/>
                  <a:gd name="T64" fmla="*/ 125 w 191"/>
                  <a:gd name="T65" fmla="*/ 1 h 3"/>
                  <a:gd name="T66" fmla="*/ 129 w 191"/>
                  <a:gd name="T67" fmla="*/ 1 h 3"/>
                  <a:gd name="T68" fmla="*/ 133 w 191"/>
                  <a:gd name="T69" fmla="*/ 1 h 3"/>
                  <a:gd name="T70" fmla="*/ 137 w 191"/>
                  <a:gd name="T71" fmla="*/ 2 h 3"/>
                  <a:gd name="T72" fmla="*/ 141 w 191"/>
                  <a:gd name="T73" fmla="*/ 3 h 3"/>
                  <a:gd name="T74" fmla="*/ 145 w 191"/>
                  <a:gd name="T75" fmla="*/ 3 h 3"/>
                  <a:gd name="T76" fmla="*/ 149 w 191"/>
                  <a:gd name="T77" fmla="*/ 2 h 3"/>
                  <a:gd name="T78" fmla="*/ 152 w 191"/>
                  <a:gd name="T79" fmla="*/ 1 h 3"/>
                  <a:gd name="T80" fmla="*/ 156 w 191"/>
                  <a:gd name="T81" fmla="*/ 0 h 3"/>
                  <a:gd name="T82" fmla="*/ 160 w 191"/>
                  <a:gd name="T83" fmla="*/ 1 h 3"/>
                  <a:gd name="T84" fmla="*/ 164 w 191"/>
                  <a:gd name="T85" fmla="*/ 1 h 3"/>
                  <a:gd name="T86" fmla="*/ 168 w 191"/>
                  <a:gd name="T87" fmla="*/ 2 h 3"/>
                  <a:gd name="T88" fmla="*/ 172 w 191"/>
                  <a:gd name="T89" fmla="*/ 3 h 3"/>
                  <a:gd name="T90" fmla="*/ 176 w 191"/>
                  <a:gd name="T91" fmla="*/ 2 h 3"/>
                  <a:gd name="T92" fmla="*/ 179 w 191"/>
                  <a:gd name="T93" fmla="*/ 1 h 3"/>
                  <a:gd name="T94" fmla="*/ 183 w 191"/>
                  <a:gd name="T95" fmla="*/ 1 h 3"/>
                  <a:gd name="T96" fmla="*/ 187 w 191"/>
                  <a:gd name="T97" fmla="*/ 0 h 3"/>
                  <a:gd name="T98" fmla="*/ 191 w 191"/>
                  <a:gd name="T99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3">
                    <a:moveTo>
                      <a:pt x="0" y="2"/>
                    </a:moveTo>
                    <a:lnTo>
                      <a:pt x="4" y="1"/>
                    </a:lnTo>
                    <a:lnTo>
                      <a:pt x="8" y="0"/>
                    </a:lnTo>
                    <a:lnTo>
                      <a:pt x="12" y="1"/>
                    </a:lnTo>
                    <a:lnTo>
                      <a:pt x="16" y="1"/>
                    </a:lnTo>
                    <a:lnTo>
                      <a:pt x="20" y="2"/>
                    </a:lnTo>
                    <a:lnTo>
                      <a:pt x="24" y="3"/>
                    </a:lnTo>
                    <a:lnTo>
                      <a:pt x="28" y="2"/>
                    </a:lnTo>
                    <a:lnTo>
                      <a:pt x="32" y="1"/>
                    </a:lnTo>
                    <a:lnTo>
                      <a:pt x="36" y="1"/>
                    </a:lnTo>
                    <a:lnTo>
                      <a:pt x="39" y="0"/>
                    </a:lnTo>
                    <a:lnTo>
                      <a:pt x="43" y="1"/>
                    </a:lnTo>
                    <a:lnTo>
                      <a:pt x="47" y="2"/>
                    </a:lnTo>
                    <a:lnTo>
                      <a:pt x="51" y="3"/>
                    </a:lnTo>
                    <a:lnTo>
                      <a:pt x="55" y="3"/>
                    </a:lnTo>
                    <a:lnTo>
                      <a:pt x="59" y="2"/>
                    </a:lnTo>
                    <a:lnTo>
                      <a:pt x="63" y="1"/>
                    </a:lnTo>
                    <a:lnTo>
                      <a:pt x="67" y="1"/>
                    </a:lnTo>
                    <a:lnTo>
                      <a:pt x="71" y="1"/>
                    </a:lnTo>
                    <a:lnTo>
                      <a:pt x="74" y="1"/>
                    </a:lnTo>
                    <a:lnTo>
                      <a:pt x="78" y="2"/>
                    </a:lnTo>
                    <a:lnTo>
                      <a:pt x="82" y="3"/>
                    </a:lnTo>
                    <a:lnTo>
                      <a:pt x="86" y="3"/>
                    </a:lnTo>
                    <a:lnTo>
                      <a:pt x="90" y="2"/>
                    </a:lnTo>
                    <a:lnTo>
                      <a:pt x="94" y="1"/>
                    </a:lnTo>
                    <a:lnTo>
                      <a:pt x="98" y="0"/>
                    </a:lnTo>
                    <a:lnTo>
                      <a:pt x="102" y="1"/>
                    </a:lnTo>
                    <a:lnTo>
                      <a:pt x="106" y="2"/>
                    </a:lnTo>
                    <a:lnTo>
                      <a:pt x="109" y="2"/>
                    </a:lnTo>
                    <a:lnTo>
                      <a:pt x="113" y="3"/>
                    </a:lnTo>
                    <a:lnTo>
                      <a:pt x="117" y="2"/>
                    </a:lnTo>
                    <a:lnTo>
                      <a:pt x="121" y="1"/>
                    </a:lnTo>
                    <a:lnTo>
                      <a:pt x="125" y="1"/>
                    </a:lnTo>
                    <a:lnTo>
                      <a:pt x="129" y="1"/>
                    </a:lnTo>
                    <a:lnTo>
                      <a:pt x="133" y="1"/>
                    </a:lnTo>
                    <a:lnTo>
                      <a:pt x="137" y="2"/>
                    </a:lnTo>
                    <a:lnTo>
                      <a:pt x="141" y="3"/>
                    </a:lnTo>
                    <a:lnTo>
                      <a:pt x="145" y="3"/>
                    </a:lnTo>
                    <a:lnTo>
                      <a:pt x="149" y="2"/>
                    </a:lnTo>
                    <a:lnTo>
                      <a:pt x="152" y="1"/>
                    </a:lnTo>
                    <a:lnTo>
                      <a:pt x="156" y="0"/>
                    </a:lnTo>
                    <a:lnTo>
                      <a:pt x="160" y="1"/>
                    </a:lnTo>
                    <a:lnTo>
                      <a:pt x="164" y="1"/>
                    </a:lnTo>
                    <a:lnTo>
                      <a:pt x="168" y="2"/>
                    </a:lnTo>
                    <a:lnTo>
                      <a:pt x="172" y="3"/>
                    </a:lnTo>
                    <a:lnTo>
                      <a:pt x="176" y="2"/>
                    </a:lnTo>
                    <a:lnTo>
                      <a:pt x="179" y="1"/>
                    </a:lnTo>
                    <a:lnTo>
                      <a:pt x="183" y="1"/>
                    </a:lnTo>
                    <a:lnTo>
                      <a:pt x="187" y="0"/>
                    </a:lnTo>
                    <a:lnTo>
                      <a:pt x="191" y="1"/>
                    </a:lnTo>
                  </a:path>
                </a:pathLst>
              </a:custGeom>
              <a:noFill/>
              <a:ln w="11113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0" name="Freeform 1323"/>
              <p:cNvSpPr>
                <a:spLocks/>
              </p:cNvSpPr>
              <p:nvPr/>
            </p:nvSpPr>
            <p:spPr bwMode="auto">
              <a:xfrm>
                <a:off x="9087501" y="1652227"/>
                <a:ext cx="297729" cy="4676"/>
              </a:xfrm>
              <a:custGeom>
                <a:avLst/>
                <a:gdLst>
                  <a:gd name="T0" fmla="*/ 0 w 191"/>
                  <a:gd name="T1" fmla="*/ 1 h 3"/>
                  <a:gd name="T2" fmla="*/ 4 w 191"/>
                  <a:gd name="T3" fmla="*/ 2 h 3"/>
                  <a:gd name="T4" fmla="*/ 8 w 191"/>
                  <a:gd name="T5" fmla="*/ 3 h 3"/>
                  <a:gd name="T6" fmla="*/ 12 w 191"/>
                  <a:gd name="T7" fmla="*/ 3 h 3"/>
                  <a:gd name="T8" fmla="*/ 16 w 191"/>
                  <a:gd name="T9" fmla="*/ 2 h 3"/>
                  <a:gd name="T10" fmla="*/ 20 w 191"/>
                  <a:gd name="T11" fmla="*/ 1 h 3"/>
                  <a:gd name="T12" fmla="*/ 24 w 191"/>
                  <a:gd name="T13" fmla="*/ 0 h 3"/>
                  <a:gd name="T14" fmla="*/ 28 w 191"/>
                  <a:gd name="T15" fmla="*/ 1 h 3"/>
                  <a:gd name="T16" fmla="*/ 31 w 191"/>
                  <a:gd name="T17" fmla="*/ 1 h 3"/>
                  <a:gd name="T18" fmla="*/ 35 w 191"/>
                  <a:gd name="T19" fmla="*/ 2 h 3"/>
                  <a:gd name="T20" fmla="*/ 39 w 191"/>
                  <a:gd name="T21" fmla="*/ 3 h 3"/>
                  <a:gd name="T22" fmla="*/ 43 w 191"/>
                  <a:gd name="T23" fmla="*/ 3 h 3"/>
                  <a:gd name="T24" fmla="*/ 47 w 191"/>
                  <a:gd name="T25" fmla="*/ 2 h 3"/>
                  <a:gd name="T26" fmla="*/ 51 w 191"/>
                  <a:gd name="T27" fmla="*/ 1 h 3"/>
                  <a:gd name="T28" fmla="*/ 55 w 191"/>
                  <a:gd name="T29" fmla="*/ 0 h 3"/>
                  <a:gd name="T30" fmla="*/ 58 w 191"/>
                  <a:gd name="T31" fmla="*/ 1 h 3"/>
                  <a:gd name="T32" fmla="*/ 62 w 191"/>
                  <a:gd name="T33" fmla="*/ 2 h 3"/>
                  <a:gd name="T34" fmla="*/ 66 w 191"/>
                  <a:gd name="T35" fmla="*/ 2 h 3"/>
                  <a:gd name="T36" fmla="*/ 70 w 191"/>
                  <a:gd name="T37" fmla="*/ 3 h 3"/>
                  <a:gd name="T38" fmla="*/ 74 w 191"/>
                  <a:gd name="T39" fmla="*/ 2 h 3"/>
                  <a:gd name="T40" fmla="*/ 78 w 191"/>
                  <a:gd name="T41" fmla="*/ 1 h 3"/>
                  <a:gd name="T42" fmla="*/ 82 w 191"/>
                  <a:gd name="T43" fmla="*/ 1 h 3"/>
                  <a:gd name="T44" fmla="*/ 86 w 191"/>
                  <a:gd name="T45" fmla="*/ 1 h 3"/>
                  <a:gd name="T46" fmla="*/ 90 w 191"/>
                  <a:gd name="T47" fmla="*/ 1 h 3"/>
                  <a:gd name="T48" fmla="*/ 94 w 191"/>
                  <a:gd name="T49" fmla="*/ 2 h 3"/>
                  <a:gd name="T50" fmla="*/ 98 w 191"/>
                  <a:gd name="T51" fmla="*/ 3 h 3"/>
                  <a:gd name="T52" fmla="*/ 101 w 191"/>
                  <a:gd name="T53" fmla="*/ 3 h 3"/>
                  <a:gd name="T54" fmla="*/ 105 w 191"/>
                  <a:gd name="T55" fmla="*/ 2 h 3"/>
                  <a:gd name="T56" fmla="*/ 109 w 191"/>
                  <a:gd name="T57" fmla="*/ 1 h 3"/>
                  <a:gd name="T58" fmla="*/ 113 w 191"/>
                  <a:gd name="T59" fmla="*/ 0 h 3"/>
                  <a:gd name="T60" fmla="*/ 117 w 191"/>
                  <a:gd name="T61" fmla="*/ 1 h 3"/>
                  <a:gd name="T62" fmla="*/ 121 w 191"/>
                  <a:gd name="T63" fmla="*/ 1 h 3"/>
                  <a:gd name="T64" fmla="*/ 125 w 191"/>
                  <a:gd name="T65" fmla="*/ 2 h 3"/>
                  <a:gd name="T66" fmla="*/ 129 w 191"/>
                  <a:gd name="T67" fmla="*/ 3 h 3"/>
                  <a:gd name="T68" fmla="*/ 133 w 191"/>
                  <a:gd name="T69" fmla="*/ 2 h 3"/>
                  <a:gd name="T70" fmla="*/ 136 w 191"/>
                  <a:gd name="T71" fmla="*/ 1 h 3"/>
                  <a:gd name="T72" fmla="*/ 140 w 191"/>
                  <a:gd name="T73" fmla="*/ 1 h 3"/>
                  <a:gd name="T74" fmla="*/ 144 w 191"/>
                  <a:gd name="T75" fmla="*/ 0 h 3"/>
                  <a:gd name="T76" fmla="*/ 148 w 191"/>
                  <a:gd name="T77" fmla="*/ 1 h 3"/>
                  <a:gd name="T78" fmla="*/ 152 w 191"/>
                  <a:gd name="T79" fmla="*/ 2 h 3"/>
                  <a:gd name="T80" fmla="*/ 156 w 191"/>
                  <a:gd name="T81" fmla="*/ 3 h 3"/>
                  <a:gd name="T82" fmla="*/ 160 w 191"/>
                  <a:gd name="T83" fmla="*/ 3 h 3"/>
                  <a:gd name="T84" fmla="*/ 164 w 191"/>
                  <a:gd name="T85" fmla="*/ 2 h 3"/>
                  <a:gd name="T86" fmla="*/ 167 w 191"/>
                  <a:gd name="T87" fmla="*/ 1 h 3"/>
                  <a:gd name="T88" fmla="*/ 171 w 191"/>
                  <a:gd name="T89" fmla="*/ 0 h 3"/>
                  <a:gd name="T90" fmla="*/ 175 w 191"/>
                  <a:gd name="T91" fmla="*/ 1 h 3"/>
                  <a:gd name="T92" fmla="*/ 179 w 191"/>
                  <a:gd name="T93" fmla="*/ 1 h 3"/>
                  <a:gd name="T94" fmla="*/ 183 w 191"/>
                  <a:gd name="T95" fmla="*/ 2 h 3"/>
                  <a:gd name="T96" fmla="*/ 187 w 191"/>
                  <a:gd name="T97" fmla="*/ 3 h 3"/>
                  <a:gd name="T98" fmla="*/ 191 w 191"/>
                  <a:gd name="T99" fmla="*/ 2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3">
                    <a:moveTo>
                      <a:pt x="0" y="1"/>
                    </a:moveTo>
                    <a:lnTo>
                      <a:pt x="4" y="2"/>
                    </a:lnTo>
                    <a:lnTo>
                      <a:pt x="8" y="3"/>
                    </a:lnTo>
                    <a:lnTo>
                      <a:pt x="12" y="3"/>
                    </a:lnTo>
                    <a:lnTo>
                      <a:pt x="16" y="2"/>
                    </a:lnTo>
                    <a:lnTo>
                      <a:pt x="20" y="1"/>
                    </a:lnTo>
                    <a:lnTo>
                      <a:pt x="24" y="0"/>
                    </a:lnTo>
                    <a:lnTo>
                      <a:pt x="28" y="1"/>
                    </a:lnTo>
                    <a:lnTo>
                      <a:pt x="31" y="1"/>
                    </a:lnTo>
                    <a:lnTo>
                      <a:pt x="35" y="2"/>
                    </a:lnTo>
                    <a:lnTo>
                      <a:pt x="39" y="3"/>
                    </a:lnTo>
                    <a:lnTo>
                      <a:pt x="43" y="3"/>
                    </a:lnTo>
                    <a:lnTo>
                      <a:pt x="47" y="2"/>
                    </a:lnTo>
                    <a:lnTo>
                      <a:pt x="51" y="1"/>
                    </a:lnTo>
                    <a:lnTo>
                      <a:pt x="55" y="0"/>
                    </a:lnTo>
                    <a:lnTo>
                      <a:pt x="58" y="1"/>
                    </a:lnTo>
                    <a:lnTo>
                      <a:pt x="62" y="2"/>
                    </a:lnTo>
                    <a:lnTo>
                      <a:pt x="66" y="2"/>
                    </a:lnTo>
                    <a:lnTo>
                      <a:pt x="70" y="3"/>
                    </a:lnTo>
                    <a:lnTo>
                      <a:pt x="74" y="2"/>
                    </a:lnTo>
                    <a:lnTo>
                      <a:pt x="78" y="1"/>
                    </a:lnTo>
                    <a:lnTo>
                      <a:pt x="82" y="1"/>
                    </a:lnTo>
                    <a:lnTo>
                      <a:pt x="86" y="1"/>
                    </a:lnTo>
                    <a:lnTo>
                      <a:pt x="90" y="1"/>
                    </a:lnTo>
                    <a:lnTo>
                      <a:pt x="94" y="2"/>
                    </a:lnTo>
                    <a:lnTo>
                      <a:pt x="98" y="3"/>
                    </a:lnTo>
                    <a:lnTo>
                      <a:pt x="101" y="3"/>
                    </a:lnTo>
                    <a:lnTo>
                      <a:pt x="105" y="2"/>
                    </a:lnTo>
                    <a:lnTo>
                      <a:pt x="109" y="1"/>
                    </a:lnTo>
                    <a:lnTo>
                      <a:pt x="113" y="0"/>
                    </a:lnTo>
                    <a:lnTo>
                      <a:pt x="117" y="1"/>
                    </a:lnTo>
                    <a:lnTo>
                      <a:pt x="121" y="1"/>
                    </a:lnTo>
                    <a:lnTo>
                      <a:pt x="125" y="2"/>
                    </a:lnTo>
                    <a:lnTo>
                      <a:pt x="129" y="3"/>
                    </a:lnTo>
                    <a:lnTo>
                      <a:pt x="133" y="2"/>
                    </a:lnTo>
                    <a:lnTo>
                      <a:pt x="136" y="1"/>
                    </a:lnTo>
                    <a:lnTo>
                      <a:pt x="140" y="1"/>
                    </a:lnTo>
                    <a:lnTo>
                      <a:pt x="144" y="0"/>
                    </a:lnTo>
                    <a:lnTo>
                      <a:pt x="148" y="1"/>
                    </a:lnTo>
                    <a:lnTo>
                      <a:pt x="152" y="2"/>
                    </a:lnTo>
                    <a:lnTo>
                      <a:pt x="156" y="3"/>
                    </a:lnTo>
                    <a:lnTo>
                      <a:pt x="160" y="3"/>
                    </a:lnTo>
                    <a:lnTo>
                      <a:pt x="164" y="2"/>
                    </a:lnTo>
                    <a:lnTo>
                      <a:pt x="167" y="1"/>
                    </a:lnTo>
                    <a:lnTo>
                      <a:pt x="171" y="0"/>
                    </a:lnTo>
                    <a:lnTo>
                      <a:pt x="175" y="1"/>
                    </a:lnTo>
                    <a:lnTo>
                      <a:pt x="179" y="1"/>
                    </a:lnTo>
                    <a:lnTo>
                      <a:pt x="183" y="2"/>
                    </a:lnTo>
                    <a:lnTo>
                      <a:pt x="187" y="3"/>
                    </a:lnTo>
                    <a:lnTo>
                      <a:pt x="191" y="2"/>
                    </a:lnTo>
                  </a:path>
                </a:pathLst>
              </a:custGeom>
              <a:noFill/>
              <a:ln w="11113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1" name="Freeform 1324"/>
              <p:cNvSpPr>
                <a:spLocks/>
              </p:cNvSpPr>
              <p:nvPr/>
            </p:nvSpPr>
            <p:spPr bwMode="auto">
              <a:xfrm>
                <a:off x="9385229" y="1652227"/>
                <a:ext cx="291493" cy="4676"/>
              </a:xfrm>
              <a:custGeom>
                <a:avLst/>
                <a:gdLst>
                  <a:gd name="T0" fmla="*/ 0 w 187"/>
                  <a:gd name="T1" fmla="*/ 2 h 3"/>
                  <a:gd name="T2" fmla="*/ 4 w 187"/>
                  <a:gd name="T3" fmla="*/ 2 h 3"/>
                  <a:gd name="T4" fmla="*/ 8 w 187"/>
                  <a:gd name="T5" fmla="*/ 1 h 3"/>
                  <a:gd name="T6" fmla="*/ 12 w 187"/>
                  <a:gd name="T7" fmla="*/ 0 h 3"/>
                  <a:gd name="T8" fmla="*/ 16 w 187"/>
                  <a:gd name="T9" fmla="*/ 1 h 3"/>
                  <a:gd name="T10" fmla="*/ 19 w 187"/>
                  <a:gd name="T11" fmla="*/ 2 h 3"/>
                  <a:gd name="T12" fmla="*/ 23 w 187"/>
                  <a:gd name="T13" fmla="*/ 2 h 3"/>
                  <a:gd name="T14" fmla="*/ 27 w 187"/>
                  <a:gd name="T15" fmla="*/ 3 h 3"/>
                  <a:gd name="T16" fmla="*/ 31 w 187"/>
                  <a:gd name="T17" fmla="*/ 2 h 3"/>
                  <a:gd name="T18" fmla="*/ 35 w 187"/>
                  <a:gd name="T19" fmla="*/ 1 h 3"/>
                  <a:gd name="T20" fmla="*/ 39 w 187"/>
                  <a:gd name="T21" fmla="*/ 1 h 3"/>
                  <a:gd name="T22" fmla="*/ 43 w 187"/>
                  <a:gd name="T23" fmla="*/ 1 h 3"/>
                  <a:gd name="T24" fmla="*/ 46 w 187"/>
                  <a:gd name="T25" fmla="*/ 1 h 3"/>
                  <a:gd name="T26" fmla="*/ 50 w 187"/>
                  <a:gd name="T27" fmla="*/ 2 h 3"/>
                  <a:gd name="T28" fmla="*/ 54 w 187"/>
                  <a:gd name="T29" fmla="*/ 3 h 3"/>
                  <a:gd name="T30" fmla="*/ 58 w 187"/>
                  <a:gd name="T31" fmla="*/ 3 h 3"/>
                  <a:gd name="T32" fmla="*/ 62 w 187"/>
                  <a:gd name="T33" fmla="*/ 2 h 3"/>
                  <a:gd name="T34" fmla="*/ 66 w 187"/>
                  <a:gd name="T35" fmla="*/ 1 h 3"/>
                  <a:gd name="T36" fmla="*/ 70 w 187"/>
                  <a:gd name="T37" fmla="*/ 0 h 3"/>
                  <a:gd name="T38" fmla="*/ 74 w 187"/>
                  <a:gd name="T39" fmla="*/ 1 h 3"/>
                  <a:gd name="T40" fmla="*/ 78 w 187"/>
                  <a:gd name="T41" fmla="*/ 1 h 3"/>
                  <a:gd name="T42" fmla="*/ 82 w 187"/>
                  <a:gd name="T43" fmla="*/ 2 h 3"/>
                  <a:gd name="T44" fmla="*/ 86 w 187"/>
                  <a:gd name="T45" fmla="*/ 3 h 3"/>
                  <a:gd name="T46" fmla="*/ 89 w 187"/>
                  <a:gd name="T47" fmla="*/ 2 h 3"/>
                  <a:gd name="T48" fmla="*/ 93 w 187"/>
                  <a:gd name="T49" fmla="*/ 1 h 3"/>
                  <a:gd name="T50" fmla="*/ 97 w 187"/>
                  <a:gd name="T51" fmla="*/ 1 h 3"/>
                  <a:gd name="T52" fmla="*/ 101 w 187"/>
                  <a:gd name="T53" fmla="*/ 0 h 3"/>
                  <a:gd name="T54" fmla="*/ 105 w 187"/>
                  <a:gd name="T55" fmla="*/ 1 h 3"/>
                  <a:gd name="T56" fmla="*/ 109 w 187"/>
                  <a:gd name="T57" fmla="*/ 2 h 3"/>
                  <a:gd name="T58" fmla="*/ 113 w 187"/>
                  <a:gd name="T59" fmla="*/ 3 h 3"/>
                  <a:gd name="T60" fmla="*/ 117 w 187"/>
                  <a:gd name="T61" fmla="*/ 3 h 3"/>
                  <a:gd name="T62" fmla="*/ 120 w 187"/>
                  <a:gd name="T63" fmla="*/ 2 h 3"/>
                  <a:gd name="T64" fmla="*/ 124 w 187"/>
                  <a:gd name="T65" fmla="*/ 1 h 3"/>
                  <a:gd name="T66" fmla="*/ 128 w 187"/>
                  <a:gd name="T67" fmla="*/ 0 h 3"/>
                  <a:gd name="T68" fmla="*/ 132 w 187"/>
                  <a:gd name="T69" fmla="*/ 1 h 3"/>
                  <a:gd name="T70" fmla="*/ 136 w 187"/>
                  <a:gd name="T71" fmla="*/ 1 h 3"/>
                  <a:gd name="T72" fmla="*/ 140 w 187"/>
                  <a:gd name="T73" fmla="*/ 2 h 3"/>
                  <a:gd name="T74" fmla="*/ 144 w 187"/>
                  <a:gd name="T75" fmla="*/ 3 h 3"/>
                  <a:gd name="T76" fmla="*/ 148 w 187"/>
                  <a:gd name="T77" fmla="*/ 2 h 3"/>
                  <a:gd name="T78" fmla="*/ 152 w 187"/>
                  <a:gd name="T79" fmla="*/ 2 h 3"/>
                  <a:gd name="T80" fmla="*/ 156 w 187"/>
                  <a:gd name="T81" fmla="*/ 1 h 3"/>
                  <a:gd name="T82" fmla="*/ 159 w 187"/>
                  <a:gd name="T83" fmla="*/ 0 h 3"/>
                  <a:gd name="T84" fmla="*/ 163 w 187"/>
                  <a:gd name="T85" fmla="*/ 1 h 3"/>
                  <a:gd name="T86" fmla="*/ 167 w 187"/>
                  <a:gd name="T87" fmla="*/ 2 h 3"/>
                  <a:gd name="T88" fmla="*/ 171 w 187"/>
                  <a:gd name="T89" fmla="*/ 2 h 3"/>
                  <a:gd name="T90" fmla="*/ 175 w 187"/>
                  <a:gd name="T91" fmla="*/ 3 h 3"/>
                  <a:gd name="T92" fmla="*/ 179 w 187"/>
                  <a:gd name="T93" fmla="*/ 2 h 3"/>
                  <a:gd name="T94" fmla="*/ 183 w 187"/>
                  <a:gd name="T95" fmla="*/ 1 h 3"/>
                  <a:gd name="T96" fmla="*/ 187 w 187"/>
                  <a:gd name="T97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7" h="3">
                    <a:moveTo>
                      <a:pt x="0" y="2"/>
                    </a:moveTo>
                    <a:lnTo>
                      <a:pt x="4" y="2"/>
                    </a:lnTo>
                    <a:lnTo>
                      <a:pt x="8" y="1"/>
                    </a:lnTo>
                    <a:lnTo>
                      <a:pt x="12" y="0"/>
                    </a:lnTo>
                    <a:lnTo>
                      <a:pt x="16" y="1"/>
                    </a:lnTo>
                    <a:lnTo>
                      <a:pt x="19" y="2"/>
                    </a:lnTo>
                    <a:lnTo>
                      <a:pt x="23" y="2"/>
                    </a:lnTo>
                    <a:lnTo>
                      <a:pt x="27" y="3"/>
                    </a:lnTo>
                    <a:lnTo>
                      <a:pt x="31" y="2"/>
                    </a:lnTo>
                    <a:lnTo>
                      <a:pt x="35" y="1"/>
                    </a:lnTo>
                    <a:lnTo>
                      <a:pt x="39" y="1"/>
                    </a:lnTo>
                    <a:lnTo>
                      <a:pt x="43" y="1"/>
                    </a:lnTo>
                    <a:lnTo>
                      <a:pt x="46" y="1"/>
                    </a:lnTo>
                    <a:lnTo>
                      <a:pt x="50" y="2"/>
                    </a:lnTo>
                    <a:lnTo>
                      <a:pt x="54" y="3"/>
                    </a:lnTo>
                    <a:lnTo>
                      <a:pt x="58" y="3"/>
                    </a:lnTo>
                    <a:lnTo>
                      <a:pt x="62" y="2"/>
                    </a:lnTo>
                    <a:lnTo>
                      <a:pt x="66" y="1"/>
                    </a:lnTo>
                    <a:lnTo>
                      <a:pt x="70" y="0"/>
                    </a:lnTo>
                    <a:lnTo>
                      <a:pt x="74" y="1"/>
                    </a:lnTo>
                    <a:lnTo>
                      <a:pt x="78" y="1"/>
                    </a:lnTo>
                    <a:lnTo>
                      <a:pt x="82" y="2"/>
                    </a:lnTo>
                    <a:lnTo>
                      <a:pt x="86" y="3"/>
                    </a:lnTo>
                    <a:lnTo>
                      <a:pt x="89" y="2"/>
                    </a:lnTo>
                    <a:lnTo>
                      <a:pt x="93" y="1"/>
                    </a:lnTo>
                    <a:lnTo>
                      <a:pt x="97" y="1"/>
                    </a:lnTo>
                    <a:lnTo>
                      <a:pt x="101" y="0"/>
                    </a:lnTo>
                    <a:lnTo>
                      <a:pt x="105" y="1"/>
                    </a:lnTo>
                    <a:lnTo>
                      <a:pt x="109" y="2"/>
                    </a:lnTo>
                    <a:lnTo>
                      <a:pt x="113" y="3"/>
                    </a:lnTo>
                    <a:lnTo>
                      <a:pt x="117" y="3"/>
                    </a:lnTo>
                    <a:lnTo>
                      <a:pt x="120" y="2"/>
                    </a:lnTo>
                    <a:lnTo>
                      <a:pt x="124" y="1"/>
                    </a:lnTo>
                    <a:lnTo>
                      <a:pt x="128" y="0"/>
                    </a:lnTo>
                    <a:lnTo>
                      <a:pt x="132" y="1"/>
                    </a:lnTo>
                    <a:lnTo>
                      <a:pt x="136" y="1"/>
                    </a:lnTo>
                    <a:lnTo>
                      <a:pt x="140" y="2"/>
                    </a:lnTo>
                    <a:lnTo>
                      <a:pt x="144" y="3"/>
                    </a:lnTo>
                    <a:lnTo>
                      <a:pt x="148" y="2"/>
                    </a:lnTo>
                    <a:lnTo>
                      <a:pt x="152" y="2"/>
                    </a:lnTo>
                    <a:lnTo>
                      <a:pt x="156" y="1"/>
                    </a:lnTo>
                    <a:lnTo>
                      <a:pt x="159" y="0"/>
                    </a:lnTo>
                    <a:lnTo>
                      <a:pt x="163" y="1"/>
                    </a:lnTo>
                    <a:lnTo>
                      <a:pt x="167" y="2"/>
                    </a:lnTo>
                    <a:lnTo>
                      <a:pt x="171" y="2"/>
                    </a:lnTo>
                    <a:lnTo>
                      <a:pt x="175" y="3"/>
                    </a:lnTo>
                    <a:lnTo>
                      <a:pt x="179" y="2"/>
                    </a:lnTo>
                    <a:lnTo>
                      <a:pt x="183" y="1"/>
                    </a:lnTo>
                    <a:lnTo>
                      <a:pt x="187" y="1"/>
                    </a:lnTo>
                  </a:path>
                </a:pathLst>
              </a:custGeom>
              <a:noFill/>
              <a:ln w="11113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2" name="Freeform 1325"/>
              <p:cNvSpPr>
                <a:spLocks/>
              </p:cNvSpPr>
              <p:nvPr/>
            </p:nvSpPr>
            <p:spPr bwMode="auto">
              <a:xfrm>
                <a:off x="8493602" y="1119122"/>
                <a:ext cx="296170" cy="637544"/>
              </a:xfrm>
              <a:custGeom>
                <a:avLst/>
                <a:gdLst>
                  <a:gd name="T0" fmla="*/ 0 w 190"/>
                  <a:gd name="T1" fmla="*/ 409 h 409"/>
                  <a:gd name="T2" fmla="*/ 4 w 190"/>
                  <a:gd name="T3" fmla="*/ 186 h 409"/>
                  <a:gd name="T4" fmla="*/ 8 w 190"/>
                  <a:gd name="T5" fmla="*/ 13 h 409"/>
                  <a:gd name="T6" fmla="*/ 11 w 190"/>
                  <a:gd name="T7" fmla="*/ 0 h 409"/>
                  <a:gd name="T8" fmla="*/ 15 w 190"/>
                  <a:gd name="T9" fmla="*/ 258 h 409"/>
                  <a:gd name="T10" fmla="*/ 19 w 190"/>
                  <a:gd name="T11" fmla="*/ 316 h 409"/>
                  <a:gd name="T12" fmla="*/ 23 w 190"/>
                  <a:gd name="T13" fmla="*/ 231 h 409"/>
                  <a:gd name="T14" fmla="*/ 27 w 190"/>
                  <a:gd name="T15" fmla="*/ 247 h 409"/>
                  <a:gd name="T16" fmla="*/ 31 w 190"/>
                  <a:gd name="T17" fmla="*/ 272 h 409"/>
                  <a:gd name="T18" fmla="*/ 35 w 190"/>
                  <a:gd name="T19" fmla="*/ 254 h 409"/>
                  <a:gd name="T20" fmla="*/ 39 w 190"/>
                  <a:gd name="T21" fmla="*/ 254 h 409"/>
                  <a:gd name="T22" fmla="*/ 43 w 190"/>
                  <a:gd name="T23" fmla="*/ 260 h 409"/>
                  <a:gd name="T24" fmla="*/ 47 w 190"/>
                  <a:gd name="T25" fmla="*/ 256 h 409"/>
                  <a:gd name="T26" fmla="*/ 50 w 190"/>
                  <a:gd name="T27" fmla="*/ 255 h 409"/>
                  <a:gd name="T28" fmla="*/ 54 w 190"/>
                  <a:gd name="T29" fmla="*/ 257 h 409"/>
                  <a:gd name="T30" fmla="*/ 58 w 190"/>
                  <a:gd name="T31" fmla="*/ 258 h 409"/>
                  <a:gd name="T32" fmla="*/ 62 w 190"/>
                  <a:gd name="T33" fmla="*/ 258 h 409"/>
                  <a:gd name="T34" fmla="*/ 66 w 190"/>
                  <a:gd name="T35" fmla="*/ 258 h 409"/>
                  <a:gd name="T36" fmla="*/ 70 w 190"/>
                  <a:gd name="T37" fmla="*/ 257 h 409"/>
                  <a:gd name="T38" fmla="*/ 74 w 190"/>
                  <a:gd name="T39" fmla="*/ 257 h 409"/>
                  <a:gd name="T40" fmla="*/ 78 w 190"/>
                  <a:gd name="T41" fmla="*/ 256 h 409"/>
                  <a:gd name="T42" fmla="*/ 82 w 190"/>
                  <a:gd name="T43" fmla="*/ 256 h 409"/>
                  <a:gd name="T44" fmla="*/ 86 w 190"/>
                  <a:gd name="T45" fmla="*/ 257 h 409"/>
                  <a:gd name="T46" fmla="*/ 89 w 190"/>
                  <a:gd name="T47" fmla="*/ 258 h 409"/>
                  <a:gd name="T48" fmla="*/ 93 w 190"/>
                  <a:gd name="T49" fmla="*/ 258 h 409"/>
                  <a:gd name="T50" fmla="*/ 97 w 190"/>
                  <a:gd name="T51" fmla="*/ 258 h 409"/>
                  <a:gd name="T52" fmla="*/ 101 w 190"/>
                  <a:gd name="T53" fmla="*/ 257 h 409"/>
                  <a:gd name="T54" fmla="*/ 105 w 190"/>
                  <a:gd name="T55" fmla="*/ 256 h 409"/>
                  <a:gd name="T56" fmla="*/ 109 w 190"/>
                  <a:gd name="T57" fmla="*/ 256 h 409"/>
                  <a:gd name="T58" fmla="*/ 113 w 190"/>
                  <a:gd name="T59" fmla="*/ 256 h 409"/>
                  <a:gd name="T60" fmla="*/ 117 w 190"/>
                  <a:gd name="T61" fmla="*/ 257 h 409"/>
                  <a:gd name="T62" fmla="*/ 120 w 190"/>
                  <a:gd name="T63" fmla="*/ 258 h 409"/>
                  <a:gd name="T64" fmla="*/ 124 w 190"/>
                  <a:gd name="T65" fmla="*/ 258 h 409"/>
                  <a:gd name="T66" fmla="*/ 128 w 190"/>
                  <a:gd name="T67" fmla="*/ 258 h 409"/>
                  <a:gd name="T68" fmla="*/ 132 w 190"/>
                  <a:gd name="T69" fmla="*/ 257 h 409"/>
                  <a:gd name="T70" fmla="*/ 136 w 190"/>
                  <a:gd name="T71" fmla="*/ 256 h 409"/>
                  <a:gd name="T72" fmla="*/ 140 w 190"/>
                  <a:gd name="T73" fmla="*/ 256 h 409"/>
                  <a:gd name="T74" fmla="*/ 144 w 190"/>
                  <a:gd name="T75" fmla="*/ 257 h 409"/>
                  <a:gd name="T76" fmla="*/ 148 w 190"/>
                  <a:gd name="T77" fmla="*/ 258 h 409"/>
                  <a:gd name="T78" fmla="*/ 152 w 190"/>
                  <a:gd name="T79" fmla="*/ 258 h 409"/>
                  <a:gd name="T80" fmla="*/ 156 w 190"/>
                  <a:gd name="T81" fmla="*/ 258 h 409"/>
                  <a:gd name="T82" fmla="*/ 159 w 190"/>
                  <a:gd name="T83" fmla="*/ 257 h 409"/>
                  <a:gd name="T84" fmla="*/ 163 w 190"/>
                  <a:gd name="T85" fmla="*/ 256 h 409"/>
                  <a:gd name="T86" fmla="*/ 167 w 190"/>
                  <a:gd name="T87" fmla="*/ 256 h 409"/>
                  <a:gd name="T88" fmla="*/ 171 w 190"/>
                  <a:gd name="T89" fmla="*/ 256 h 409"/>
                  <a:gd name="T90" fmla="*/ 175 w 190"/>
                  <a:gd name="T91" fmla="*/ 257 h 409"/>
                  <a:gd name="T92" fmla="*/ 179 w 190"/>
                  <a:gd name="T93" fmla="*/ 258 h 409"/>
                  <a:gd name="T94" fmla="*/ 183 w 190"/>
                  <a:gd name="T95" fmla="*/ 258 h 409"/>
                  <a:gd name="T96" fmla="*/ 187 w 190"/>
                  <a:gd name="T97" fmla="*/ 258 h 409"/>
                  <a:gd name="T98" fmla="*/ 190 w 190"/>
                  <a:gd name="T99" fmla="*/ 257 h 4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0" h="409">
                    <a:moveTo>
                      <a:pt x="0" y="409"/>
                    </a:moveTo>
                    <a:lnTo>
                      <a:pt x="4" y="186"/>
                    </a:lnTo>
                    <a:lnTo>
                      <a:pt x="8" y="13"/>
                    </a:lnTo>
                    <a:lnTo>
                      <a:pt x="11" y="0"/>
                    </a:lnTo>
                    <a:lnTo>
                      <a:pt x="15" y="258"/>
                    </a:lnTo>
                    <a:lnTo>
                      <a:pt x="19" y="316"/>
                    </a:lnTo>
                    <a:lnTo>
                      <a:pt x="23" y="231"/>
                    </a:lnTo>
                    <a:lnTo>
                      <a:pt x="27" y="247"/>
                    </a:lnTo>
                    <a:lnTo>
                      <a:pt x="31" y="272"/>
                    </a:lnTo>
                    <a:lnTo>
                      <a:pt x="35" y="254"/>
                    </a:lnTo>
                    <a:lnTo>
                      <a:pt x="39" y="254"/>
                    </a:lnTo>
                    <a:lnTo>
                      <a:pt x="43" y="260"/>
                    </a:lnTo>
                    <a:lnTo>
                      <a:pt x="47" y="256"/>
                    </a:lnTo>
                    <a:lnTo>
                      <a:pt x="50" y="255"/>
                    </a:lnTo>
                    <a:lnTo>
                      <a:pt x="54" y="257"/>
                    </a:lnTo>
                    <a:lnTo>
                      <a:pt x="58" y="258"/>
                    </a:lnTo>
                    <a:lnTo>
                      <a:pt x="62" y="258"/>
                    </a:lnTo>
                    <a:lnTo>
                      <a:pt x="66" y="258"/>
                    </a:lnTo>
                    <a:lnTo>
                      <a:pt x="70" y="257"/>
                    </a:lnTo>
                    <a:lnTo>
                      <a:pt x="74" y="257"/>
                    </a:lnTo>
                    <a:lnTo>
                      <a:pt x="78" y="256"/>
                    </a:lnTo>
                    <a:lnTo>
                      <a:pt x="82" y="256"/>
                    </a:lnTo>
                    <a:lnTo>
                      <a:pt x="86" y="257"/>
                    </a:lnTo>
                    <a:lnTo>
                      <a:pt x="89" y="258"/>
                    </a:lnTo>
                    <a:lnTo>
                      <a:pt x="93" y="258"/>
                    </a:lnTo>
                    <a:lnTo>
                      <a:pt x="97" y="258"/>
                    </a:lnTo>
                    <a:lnTo>
                      <a:pt x="101" y="257"/>
                    </a:lnTo>
                    <a:lnTo>
                      <a:pt x="105" y="256"/>
                    </a:lnTo>
                    <a:lnTo>
                      <a:pt x="109" y="256"/>
                    </a:lnTo>
                    <a:lnTo>
                      <a:pt x="113" y="256"/>
                    </a:lnTo>
                    <a:lnTo>
                      <a:pt x="117" y="257"/>
                    </a:lnTo>
                    <a:lnTo>
                      <a:pt x="120" y="258"/>
                    </a:lnTo>
                    <a:lnTo>
                      <a:pt x="124" y="258"/>
                    </a:lnTo>
                    <a:lnTo>
                      <a:pt x="128" y="258"/>
                    </a:lnTo>
                    <a:lnTo>
                      <a:pt x="132" y="257"/>
                    </a:lnTo>
                    <a:lnTo>
                      <a:pt x="136" y="256"/>
                    </a:lnTo>
                    <a:lnTo>
                      <a:pt x="140" y="256"/>
                    </a:lnTo>
                    <a:lnTo>
                      <a:pt x="144" y="257"/>
                    </a:lnTo>
                    <a:lnTo>
                      <a:pt x="148" y="258"/>
                    </a:lnTo>
                    <a:lnTo>
                      <a:pt x="152" y="258"/>
                    </a:lnTo>
                    <a:lnTo>
                      <a:pt x="156" y="258"/>
                    </a:lnTo>
                    <a:lnTo>
                      <a:pt x="159" y="257"/>
                    </a:lnTo>
                    <a:lnTo>
                      <a:pt x="163" y="256"/>
                    </a:lnTo>
                    <a:lnTo>
                      <a:pt x="167" y="256"/>
                    </a:lnTo>
                    <a:lnTo>
                      <a:pt x="171" y="256"/>
                    </a:lnTo>
                    <a:lnTo>
                      <a:pt x="175" y="257"/>
                    </a:lnTo>
                    <a:lnTo>
                      <a:pt x="179" y="258"/>
                    </a:lnTo>
                    <a:lnTo>
                      <a:pt x="183" y="258"/>
                    </a:lnTo>
                    <a:lnTo>
                      <a:pt x="187" y="258"/>
                    </a:lnTo>
                    <a:lnTo>
                      <a:pt x="190" y="257"/>
                    </a:lnTo>
                  </a:path>
                </a:pathLst>
              </a:custGeom>
              <a:noFill/>
              <a:ln w="11113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3" name="Freeform 1326"/>
              <p:cNvSpPr>
                <a:spLocks/>
              </p:cNvSpPr>
              <p:nvPr/>
            </p:nvSpPr>
            <p:spPr bwMode="auto">
              <a:xfrm>
                <a:off x="8789772" y="1518171"/>
                <a:ext cx="297729" cy="3118"/>
              </a:xfrm>
              <a:custGeom>
                <a:avLst/>
                <a:gdLst>
                  <a:gd name="T0" fmla="*/ 0 w 191"/>
                  <a:gd name="T1" fmla="*/ 1 h 2"/>
                  <a:gd name="T2" fmla="*/ 4 w 191"/>
                  <a:gd name="T3" fmla="*/ 0 h 2"/>
                  <a:gd name="T4" fmla="*/ 8 w 191"/>
                  <a:gd name="T5" fmla="*/ 0 h 2"/>
                  <a:gd name="T6" fmla="*/ 12 w 191"/>
                  <a:gd name="T7" fmla="*/ 0 h 2"/>
                  <a:gd name="T8" fmla="*/ 16 w 191"/>
                  <a:gd name="T9" fmla="*/ 1 h 2"/>
                  <a:gd name="T10" fmla="*/ 20 w 191"/>
                  <a:gd name="T11" fmla="*/ 2 h 2"/>
                  <a:gd name="T12" fmla="*/ 24 w 191"/>
                  <a:gd name="T13" fmla="*/ 2 h 2"/>
                  <a:gd name="T14" fmla="*/ 28 w 191"/>
                  <a:gd name="T15" fmla="*/ 1 h 2"/>
                  <a:gd name="T16" fmla="*/ 32 w 191"/>
                  <a:gd name="T17" fmla="*/ 1 h 2"/>
                  <a:gd name="T18" fmla="*/ 36 w 191"/>
                  <a:gd name="T19" fmla="*/ 0 h 2"/>
                  <a:gd name="T20" fmla="*/ 39 w 191"/>
                  <a:gd name="T21" fmla="*/ 0 h 2"/>
                  <a:gd name="T22" fmla="*/ 43 w 191"/>
                  <a:gd name="T23" fmla="*/ 1 h 2"/>
                  <a:gd name="T24" fmla="*/ 47 w 191"/>
                  <a:gd name="T25" fmla="*/ 2 h 2"/>
                  <a:gd name="T26" fmla="*/ 51 w 191"/>
                  <a:gd name="T27" fmla="*/ 2 h 2"/>
                  <a:gd name="T28" fmla="*/ 55 w 191"/>
                  <a:gd name="T29" fmla="*/ 2 h 2"/>
                  <a:gd name="T30" fmla="*/ 59 w 191"/>
                  <a:gd name="T31" fmla="*/ 1 h 2"/>
                  <a:gd name="T32" fmla="*/ 63 w 191"/>
                  <a:gd name="T33" fmla="*/ 0 h 2"/>
                  <a:gd name="T34" fmla="*/ 67 w 191"/>
                  <a:gd name="T35" fmla="*/ 0 h 2"/>
                  <a:gd name="T36" fmla="*/ 71 w 191"/>
                  <a:gd name="T37" fmla="*/ 0 h 2"/>
                  <a:gd name="T38" fmla="*/ 74 w 191"/>
                  <a:gd name="T39" fmla="*/ 1 h 2"/>
                  <a:gd name="T40" fmla="*/ 78 w 191"/>
                  <a:gd name="T41" fmla="*/ 2 h 2"/>
                  <a:gd name="T42" fmla="*/ 82 w 191"/>
                  <a:gd name="T43" fmla="*/ 2 h 2"/>
                  <a:gd name="T44" fmla="*/ 86 w 191"/>
                  <a:gd name="T45" fmla="*/ 2 h 2"/>
                  <a:gd name="T46" fmla="*/ 90 w 191"/>
                  <a:gd name="T47" fmla="*/ 1 h 2"/>
                  <a:gd name="T48" fmla="*/ 94 w 191"/>
                  <a:gd name="T49" fmla="*/ 0 h 2"/>
                  <a:gd name="T50" fmla="*/ 98 w 191"/>
                  <a:gd name="T51" fmla="*/ 0 h 2"/>
                  <a:gd name="T52" fmla="*/ 102 w 191"/>
                  <a:gd name="T53" fmla="*/ 1 h 2"/>
                  <a:gd name="T54" fmla="*/ 106 w 191"/>
                  <a:gd name="T55" fmla="*/ 2 h 2"/>
                  <a:gd name="T56" fmla="*/ 109 w 191"/>
                  <a:gd name="T57" fmla="*/ 2 h 2"/>
                  <a:gd name="T58" fmla="*/ 113 w 191"/>
                  <a:gd name="T59" fmla="*/ 2 h 2"/>
                  <a:gd name="T60" fmla="*/ 117 w 191"/>
                  <a:gd name="T61" fmla="*/ 1 h 2"/>
                  <a:gd name="T62" fmla="*/ 121 w 191"/>
                  <a:gd name="T63" fmla="*/ 0 h 2"/>
                  <a:gd name="T64" fmla="*/ 125 w 191"/>
                  <a:gd name="T65" fmla="*/ 0 h 2"/>
                  <a:gd name="T66" fmla="*/ 129 w 191"/>
                  <a:gd name="T67" fmla="*/ 0 h 2"/>
                  <a:gd name="T68" fmla="*/ 133 w 191"/>
                  <a:gd name="T69" fmla="*/ 1 h 2"/>
                  <a:gd name="T70" fmla="*/ 137 w 191"/>
                  <a:gd name="T71" fmla="*/ 2 h 2"/>
                  <a:gd name="T72" fmla="*/ 141 w 191"/>
                  <a:gd name="T73" fmla="*/ 2 h 2"/>
                  <a:gd name="T74" fmla="*/ 145 w 191"/>
                  <a:gd name="T75" fmla="*/ 2 h 2"/>
                  <a:gd name="T76" fmla="*/ 149 w 191"/>
                  <a:gd name="T77" fmla="*/ 1 h 2"/>
                  <a:gd name="T78" fmla="*/ 152 w 191"/>
                  <a:gd name="T79" fmla="*/ 0 h 2"/>
                  <a:gd name="T80" fmla="*/ 156 w 191"/>
                  <a:gd name="T81" fmla="*/ 0 h 2"/>
                  <a:gd name="T82" fmla="*/ 160 w 191"/>
                  <a:gd name="T83" fmla="*/ 1 h 2"/>
                  <a:gd name="T84" fmla="*/ 164 w 191"/>
                  <a:gd name="T85" fmla="*/ 2 h 2"/>
                  <a:gd name="T86" fmla="*/ 168 w 191"/>
                  <a:gd name="T87" fmla="*/ 2 h 2"/>
                  <a:gd name="T88" fmla="*/ 172 w 191"/>
                  <a:gd name="T89" fmla="*/ 2 h 2"/>
                  <a:gd name="T90" fmla="*/ 176 w 191"/>
                  <a:gd name="T91" fmla="*/ 1 h 2"/>
                  <a:gd name="T92" fmla="*/ 179 w 191"/>
                  <a:gd name="T93" fmla="*/ 1 h 2"/>
                  <a:gd name="T94" fmla="*/ 183 w 191"/>
                  <a:gd name="T95" fmla="*/ 0 h 2"/>
                  <a:gd name="T96" fmla="*/ 187 w 191"/>
                  <a:gd name="T97" fmla="*/ 0 h 2"/>
                  <a:gd name="T98" fmla="*/ 191 w 191"/>
                  <a:gd name="T99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2">
                    <a:moveTo>
                      <a:pt x="0" y="1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1"/>
                    </a:lnTo>
                    <a:lnTo>
                      <a:pt x="20" y="2"/>
                    </a:lnTo>
                    <a:lnTo>
                      <a:pt x="24" y="2"/>
                    </a:lnTo>
                    <a:lnTo>
                      <a:pt x="28" y="1"/>
                    </a:lnTo>
                    <a:lnTo>
                      <a:pt x="32" y="1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1"/>
                    </a:lnTo>
                    <a:lnTo>
                      <a:pt x="47" y="2"/>
                    </a:lnTo>
                    <a:lnTo>
                      <a:pt x="51" y="2"/>
                    </a:lnTo>
                    <a:lnTo>
                      <a:pt x="55" y="2"/>
                    </a:lnTo>
                    <a:lnTo>
                      <a:pt x="59" y="1"/>
                    </a:lnTo>
                    <a:lnTo>
                      <a:pt x="63" y="0"/>
                    </a:lnTo>
                    <a:lnTo>
                      <a:pt x="67" y="0"/>
                    </a:lnTo>
                    <a:lnTo>
                      <a:pt x="71" y="0"/>
                    </a:lnTo>
                    <a:lnTo>
                      <a:pt x="74" y="1"/>
                    </a:lnTo>
                    <a:lnTo>
                      <a:pt x="78" y="2"/>
                    </a:lnTo>
                    <a:lnTo>
                      <a:pt x="82" y="2"/>
                    </a:lnTo>
                    <a:lnTo>
                      <a:pt x="86" y="2"/>
                    </a:lnTo>
                    <a:lnTo>
                      <a:pt x="90" y="1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2" y="1"/>
                    </a:lnTo>
                    <a:lnTo>
                      <a:pt x="106" y="2"/>
                    </a:lnTo>
                    <a:lnTo>
                      <a:pt x="109" y="2"/>
                    </a:lnTo>
                    <a:lnTo>
                      <a:pt x="113" y="2"/>
                    </a:lnTo>
                    <a:lnTo>
                      <a:pt x="117" y="1"/>
                    </a:lnTo>
                    <a:lnTo>
                      <a:pt x="121" y="0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1"/>
                    </a:lnTo>
                    <a:lnTo>
                      <a:pt x="137" y="2"/>
                    </a:lnTo>
                    <a:lnTo>
                      <a:pt x="141" y="2"/>
                    </a:lnTo>
                    <a:lnTo>
                      <a:pt x="145" y="2"/>
                    </a:lnTo>
                    <a:lnTo>
                      <a:pt x="149" y="1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60" y="1"/>
                    </a:lnTo>
                    <a:lnTo>
                      <a:pt x="164" y="2"/>
                    </a:lnTo>
                    <a:lnTo>
                      <a:pt x="168" y="2"/>
                    </a:lnTo>
                    <a:lnTo>
                      <a:pt x="172" y="2"/>
                    </a:lnTo>
                    <a:lnTo>
                      <a:pt x="176" y="1"/>
                    </a:lnTo>
                    <a:lnTo>
                      <a:pt x="179" y="1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1"/>
                    </a:lnTo>
                  </a:path>
                </a:pathLst>
              </a:custGeom>
              <a:noFill/>
              <a:ln w="11113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4" name="Freeform 1327"/>
              <p:cNvSpPr>
                <a:spLocks/>
              </p:cNvSpPr>
              <p:nvPr/>
            </p:nvSpPr>
            <p:spPr bwMode="auto">
              <a:xfrm>
                <a:off x="9087501" y="1518171"/>
                <a:ext cx="297729" cy="3118"/>
              </a:xfrm>
              <a:custGeom>
                <a:avLst/>
                <a:gdLst>
                  <a:gd name="T0" fmla="*/ 0 w 191"/>
                  <a:gd name="T1" fmla="*/ 1 h 2"/>
                  <a:gd name="T2" fmla="*/ 4 w 191"/>
                  <a:gd name="T3" fmla="*/ 2 h 2"/>
                  <a:gd name="T4" fmla="*/ 8 w 191"/>
                  <a:gd name="T5" fmla="*/ 2 h 2"/>
                  <a:gd name="T6" fmla="*/ 12 w 191"/>
                  <a:gd name="T7" fmla="*/ 2 h 2"/>
                  <a:gd name="T8" fmla="*/ 16 w 191"/>
                  <a:gd name="T9" fmla="*/ 1 h 2"/>
                  <a:gd name="T10" fmla="*/ 20 w 191"/>
                  <a:gd name="T11" fmla="*/ 0 h 2"/>
                  <a:gd name="T12" fmla="*/ 24 w 191"/>
                  <a:gd name="T13" fmla="*/ 0 h 2"/>
                  <a:gd name="T14" fmla="*/ 28 w 191"/>
                  <a:gd name="T15" fmla="*/ 0 h 2"/>
                  <a:gd name="T16" fmla="*/ 31 w 191"/>
                  <a:gd name="T17" fmla="*/ 1 h 2"/>
                  <a:gd name="T18" fmla="*/ 35 w 191"/>
                  <a:gd name="T19" fmla="*/ 2 h 2"/>
                  <a:gd name="T20" fmla="*/ 39 w 191"/>
                  <a:gd name="T21" fmla="*/ 2 h 2"/>
                  <a:gd name="T22" fmla="*/ 43 w 191"/>
                  <a:gd name="T23" fmla="*/ 1 h 2"/>
                  <a:gd name="T24" fmla="*/ 47 w 191"/>
                  <a:gd name="T25" fmla="*/ 1 h 2"/>
                  <a:gd name="T26" fmla="*/ 51 w 191"/>
                  <a:gd name="T27" fmla="*/ 0 h 2"/>
                  <a:gd name="T28" fmla="*/ 55 w 191"/>
                  <a:gd name="T29" fmla="*/ 0 h 2"/>
                  <a:gd name="T30" fmla="*/ 58 w 191"/>
                  <a:gd name="T31" fmla="*/ 1 h 2"/>
                  <a:gd name="T32" fmla="*/ 62 w 191"/>
                  <a:gd name="T33" fmla="*/ 2 h 2"/>
                  <a:gd name="T34" fmla="*/ 66 w 191"/>
                  <a:gd name="T35" fmla="*/ 2 h 2"/>
                  <a:gd name="T36" fmla="*/ 70 w 191"/>
                  <a:gd name="T37" fmla="*/ 2 h 2"/>
                  <a:gd name="T38" fmla="*/ 74 w 191"/>
                  <a:gd name="T39" fmla="*/ 1 h 2"/>
                  <a:gd name="T40" fmla="*/ 78 w 191"/>
                  <a:gd name="T41" fmla="*/ 0 h 2"/>
                  <a:gd name="T42" fmla="*/ 82 w 191"/>
                  <a:gd name="T43" fmla="*/ 0 h 2"/>
                  <a:gd name="T44" fmla="*/ 86 w 191"/>
                  <a:gd name="T45" fmla="*/ 0 h 2"/>
                  <a:gd name="T46" fmla="*/ 90 w 191"/>
                  <a:gd name="T47" fmla="*/ 1 h 2"/>
                  <a:gd name="T48" fmla="*/ 94 w 191"/>
                  <a:gd name="T49" fmla="*/ 2 h 2"/>
                  <a:gd name="T50" fmla="*/ 98 w 191"/>
                  <a:gd name="T51" fmla="*/ 2 h 2"/>
                  <a:gd name="T52" fmla="*/ 101 w 191"/>
                  <a:gd name="T53" fmla="*/ 2 h 2"/>
                  <a:gd name="T54" fmla="*/ 105 w 191"/>
                  <a:gd name="T55" fmla="*/ 1 h 2"/>
                  <a:gd name="T56" fmla="*/ 109 w 191"/>
                  <a:gd name="T57" fmla="*/ 0 h 2"/>
                  <a:gd name="T58" fmla="*/ 113 w 191"/>
                  <a:gd name="T59" fmla="*/ 0 h 2"/>
                  <a:gd name="T60" fmla="*/ 117 w 191"/>
                  <a:gd name="T61" fmla="*/ 1 h 2"/>
                  <a:gd name="T62" fmla="*/ 121 w 191"/>
                  <a:gd name="T63" fmla="*/ 2 h 2"/>
                  <a:gd name="T64" fmla="*/ 125 w 191"/>
                  <a:gd name="T65" fmla="*/ 2 h 2"/>
                  <a:gd name="T66" fmla="*/ 129 w 191"/>
                  <a:gd name="T67" fmla="*/ 2 h 2"/>
                  <a:gd name="T68" fmla="*/ 133 w 191"/>
                  <a:gd name="T69" fmla="*/ 1 h 2"/>
                  <a:gd name="T70" fmla="*/ 136 w 191"/>
                  <a:gd name="T71" fmla="*/ 0 h 2"/>
                  <a:gd name="T72" fmla="*/ 140 w 191"/>
                  <a:gd name="T73" fmla="*/ 0 h 2"/>
                  <a:gd name="T74" fmla="*/ 144 w 191"/>
                  <a:gd name="T75" fmla="*/ 0 h 2"/>
                  <a:gd name="T76" fmla="*/ 148 w 191"/>
                  <a:gd name="T77" fmla="*/ 1 h 2"/>
                  <a:gd name="T78" fmla="*/ 152 w 191"/>
                  <a:gd name="T79" fmla="*/ 2 h 2"/>
                  <a:gd name="T80" fmla="*/ 156 w 191"/>
                  <a:gd name="T81" fmla="*/ 2 h 2"/>
                  <a:gd name="T82" fmla="*/ 160 w 191"/>
                  <a:gd name="T83" fmla="*/ 2 h 2"/>
                  <a:gd name="T84" fmla="*/ 164 w 191"/>
                  <a:gd name="T85" fmla="*/ 1 h 2"/>
                  <a:gd name="T86" fmla="*/ 167 w 191"/>
                  <a:gd name="T87" fmla="*/ 0 h 2"/>
                  <a:gd name="T88" fmla="*/ 171 w 191"/>
                  <a:gd name="T89" fmla="*/ 0 h 2"/>
                  <a:gd name="T90" fmla="*/ 175 w 191"/>
                  <a:gd name="T91" fmla="*/ 0 h 2"/>
                  <a:gd name="T92" fmla="*/ 179 w 191"/>
                  <a:gd name="T93" fmla="*/ 1 h 2"/>
                  <a:gd name="T94" fmla="*/ 183 w 191"/>
                  <a:gd name="T95" fmla="*/ 2 h 2"/>
                  <a:gd name="T96" fmla="*/ 187 w 191"/>
                  <a:gd name="T97" fmla="*/ 2 h 2"/>
                  <a:gd name="T98" fmla="*/ 191 w 191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2">
                    <a:moveTo>
                      <a:pt x="0" y="1"/>
                    </a:moveTo>
                    <a:lnTo>
                      <a:pt x="4" y="2"/>
                    </a:lnTo>
                    <a:lnTo>
                      <a:pt x="8" y="2"/>
                    </a:lnTo>
                    <a:lnTo>
                      <a:pt x="12" y="2"/>
                    </a:lnTo>
                    <a:lnTo>
                      <a:pt x="16" y="1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1" y="1"/>
                    </a:lnTo>
                    <a:lnTo>
                      <a:pt x="35" y="2"/>
                    </a:lnTo>
                    <a:lnTo>
                      <a:pt x="39" y="2"/>
                    </a:lnTo>
                    <a:lnTo>
                      <a:pt x="43" y="1"/>
                    </a:lnTo>
                    <a:lnTo>
                      <a:pt x="47" y="1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8" y="1"/>
                    </a:lnTo>
                    <a:lnTo>
                      <a:pt x="62" y="2"/>
                    </a:lnTo>
                    <a:lnTo>
                      <a:pt x="66" y="2"/>
                    </a:lnTo>
                    <a:lnTo>
                      <a:pt x="70" y="2"/>
                    </a:lnTo>
                    <a:lnTo>
                      <a:pt x="74" y="1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1"/>
                    </a:lnTo>
                    <a:lnTo>
                      <a:pt x="94" y="2"/>
                    </a:lnTo>
                    <a:lnTo>
                      <a:pt x="98" y="2"/>
                    </a:lnTo>
                    <a:lnTo>
                      <a:pt x="101" y="2"/>
                    </a:lnTo>
                    <a:lnTo>
                      <a:pt x="105" y="1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1"/>
                    </a:lnTo>
                    <a:lnTo>
                      <a:pt x="121" y="2"/>
                    </a:lnTo>
                    <a:lnTo>
                      <a:pt x="125" y="2"/>
                    </a:lnTo>
                    <a:lnTo>
                      <a:pt x="129" y="2"/>
                    </a:lnTo>
                    <a:lnTo>
                      <a:pt x="133" y="1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1"/>
                    </a:lnTo>
                    <a:lnTo>
                      <a:pt x="152" y="2"/>
                    </a:lnTo>
                    <a:lnTo>
                      <a:pt x="156" y="2"/>
                    </a:lnTo>
                    <a:lnTo>
                      <a:pt x="160" y="2"/>
                    </a:lnTo>
                    <a:lnTo>
                      <a:pt x="164" y="1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1"/>
                    </a:lnTo>
                    <a:lnTo>
                      <a:pt x="183" y="2"/>
                    </a:lnTo>
                    <a:lnTo>
                      <a:pt x="187" y="2"/>
                    </a:lnTo>
                    <a:lnTo>
                      <a:pt x="191" y="2"/>
                    </a:lnTo>
                  </a:path>
                </a:pathLst>
              </a:custGeom>
              <a:noFill/>
              <a:ln w="11113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5" name="Freeform 1328"/>
              <p:cNvSpPr>
                <a:spLocks/>
              </p:cNvSpPr>
              <p:nvPr/>
            </p:nvSpPr>
            <p:spPr bwMode="auto">
              <a:xfrm>
                <a:off x="9385229" y="1518171"/>
                <a:ext cx="291493" cy="3118"/>
              </a:xfrm>
              <a:custGeom>
                <a:avLst/>
                <a:gdLst>
                  <a:gd name="T0" fmla="*/ 0 w 187"/>
                  <a:gd name="T1" fmla="*/ 2 h 2"/>
                  <a:gd name="T2" fmla="*/ 4 w 187"/>
                  <a:gd name="T3" fmla="*/ 1 h 2"/>
                  <a:gd name="T4" fmla="*/ 8 w 187"/>
                  <a:gd name="T5" fmla="*/ 0 h 2"/>
                  <a:gd name="T6" fmla="*/ 12 w 187"/>
                  <a:gd name="T7" fmla="*/ 0 h 2"/>
                  <a:gd name="T8" fmla="*/ 16 w 187"/>
                  <a:gd name="T9" fmla="*/ 1 h 2"/>
                  <a:gd name="T10" fmla="*/ 19 w 187"/>
                  <a:gd name="T11" fmla="*/ 2 h 2"/>
                  <a:gd name="T12" fmla="*/ 23 w 187"/>
                  <a:gd name="T13" fmla="*/ 2 h 2"/>
                  <a:gd name="T14" fmla="*/ 27 w 187"/>
                  <a:gd name="T15" fmla="*/ 2 h 2"/>
                  <a:gd name="T16" fmla="*/ 31 w 187"/>
                  <a:gd name="T17" fmla="*/ 1 h 2"/>
                  <a:gd name="T18" fmla="*/ 35 w 187"/>
                  <a:gd name="T19" fmla="*/ 0 h 2"/>
                  <a:gd name="T20" fmla="*/ 39 w 187"/>
                  <a:gd name="T21" fmla="*/ 0 h 2"/>
                  <a:gd name="T22" fmla="*/ 43 w 187"/>
                  <a:gd name="T23" fmla="*/ 0 h 2"/>
                  <a:gd name="T24" fmla="*/ 46 w 187"/>
                  <a:gd name="T25" fmla="*/ 1 h 2"/>
                  <a:gd name="T26" fmla="*/ 50 w 187"/>
                  <a:gd name="T27" fmla="*/ 2 h 2"/>
                  <a:gd name="T28" fmla="*/ 54 w 187"/>
                  <a:gd name="T29" fmla="*/ 2 h 2"/>
                  <a:gd name="T30" fmla="*/ 58 w 187"/>
                  <a:gd name="T31" fmla="*/ 2 h 2"/>
                  <a:gd name="T32" fmla="*/ 62 w 187"/>
                  <a:gd name="T33" fmla="*/ 1 h 2"/>
                  <a:gd name="T34" fmla="*/ 66 w 187"/>
                  <a:gd name="T35" fmla="*/ 0 h 2"/>
                  <a:gd name="T36" fmla="*/ 70 w 187"/>
                  <a:gd name="T37" fmla="*/ 0 h 2"/>
                  <a:gd name="T38" fmla="*/ 74 w 187"/>
                  <a:gd name="T39" fmla="*/ 1 h 2"/>
                  <a:gd name="T40" fmla="*/ 78 w 187"/>
                  <a:gd name="T41" fmla="*/ 2 h 2"/>
                  <a:gd name="T42" fmla="*/ 82 w 187"/>
                  <a:gd name="T43" fmla="*/ 2 h 2"/>
                  <a:gd name="T44" fmla="*/ 86 w 187"/>
                  <a:gd name="T45" fmla="*/ 2 h 2"/>
                  <a:gd name="T46" fmla="*/ 89 w 187"/>
                  <a:gd name="T47" fmla="*/ 1 h 2"/>
                  <a:gd name="T48" fmla="*/ 93 w 187"/>
                  <a:gd name="T49" fmla="*/ 1 h 2"/>
                  <a:gd name="T50" fmla="*/ 97 w 187"/>
                  <a:gd name="T51" fmla="*/ 0 h 2"/>
                  <a:gd name="T52" fmla="*/ 101 w 187"/>
                  <a:gd name="T53" fmla="*/ 0 h 2"/>
                  <a:gd name="T54" fmla="*/ 105 w 187"/>
                  <a:gd name="T55" fmla="*/ 1 h 2"/>
                  <a:gd name="T56" fmla="*/ 109 w 187"/>
                  <a:gd name="T57" fmla="*/ 2 h 2"/>
                  <a:gd name="T58" fmla="*/ 113 w 187"/>
                  <a:gd name="T59" fmla="*/ 2 h 2"/>
                  <a:gd name="T60" fmla="*/ 117 w 187"/>
                  <a:gd name="T61" fmla="*/ 2 h 2"/>
                  <a:gd name="T62" fmla="*/ 120 w 187"/>
                  <a:gd name="T63" fmla="*/ 1 h 2"/>
                  <a:gd name="T64" fmla="*/ 124 w 187"/>
                  <a:gd name="T65" fmla="*/ 0 h 2"/>
                  <a:gd name="T66" fmla="*/ 128 w 187"/>
                  <a:gd name="T67" fmla="*/ 0 h 2"/>
                  <a:gd name="T68" fmla="*/ 132 w 187"/>
                  <a:gd name="T69" fmla="*/ 0 h 2"/>
                  <a:gd name="T70" fmla="*/ 136 w 187"/>
                  <a:gd name="T71" fmla="*/ 1 h 2"/>
                  <a:gd name="T72" fmla="*/ 140 w 187"/>
                  <a:gd name="T73" fmla="*/ 2 h 2"/>
                  <a:gd name="T74" fmla="*/ 144 w 187"/>
                  <a:gd name="T75" fmla="*/ 2 h 2"/>
                  <a:gd name="T76" fmla="*/ 148 w 187"/>
                  <a:gd name="T77" fmla="*/ 1 h 2"/>
                  <a:gd name="T78" fmla="*/ 152 w 187"/>
                  <a:gd name="T79" fmla="*/ 1 h 2"/>
                  <a:gd name="T80" fmla="*/ 156 w 187"/>
                  <a:gd name="T81" fmla="*/ 0 h 2"/>
                  <a:gd name="T82" fmla="*/ 159 w 187"/>
                  <a:gd name="T83" fmla="*/ 0 h 2"/>
                  <a:gd name="T84" fmla="*/ 163 w 187"/>
                  <a:gd name="T85" fmla="*/ 1 h 2"/>
                  <a:gd name="T86" fmla="*/ 167 w 187"/>
                  <a:gd name="T87" fmla="*/ 2 h 2"/>
                  <a:gd name="T88" fmla="*/ 171 w 187"/>
                  <a:gd name="T89" fmla="*/ 2 h 2"/>
                  <a:gd name="T90" fmla="*/ 175 w 187"/>
                  <a:gd name="T91" fmla="*/ 2 h 2"/>
                  <a:gd name="T92" fmla="*/ 179 w 187"/>
                  <a:gd name="T93" fmla="*/ 1 h 2"/>
                  <a:gd name="T94" fmla="*/ 183 w 187"/>
                  <a:gd name="T95" fmla="*/ 0 h 2"/>
                  <a:gd name="T96" fmla="*/ 187 w 187"/>
                  <a:gd name="T9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7" h="2">
                    <a:moveTo>
                      <a:pt x="0" y="2"/>
                    </a:moveTo>
                    <a:lnTo>
                      <a:pt x="4" y="1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1"/>
                    </a:lnTo>
                    <a:lnTo>
                      <a:pt x="19" y="2"/>
                    </a:lnTo>
                    <a:lnTo>
                      <a:pt x="23" y="2"/>
                    </a:lnTo>
                    <a:lnTo>
                      <a:pt x="27" y="2"/>
                    </a:lnTo>
                    <a:lnTo>
                      <a:pt x="31" y="1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1"/>
                    </a:lnTo>
                    <a:lnTo>
                      <a:pt x="50" y="2"/>
                    </a:lnTo>
                    <a:lnTo>
                      <a:pt x="54" y="2"/>
                    </a:lnTo>
                    <a:lnTo>
                      <a:pt x="58" y="2"/>
                    </a:lnTo>
                    <a:lnTo>
                      <a:pt x="62" y="1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1"/>
                    </a:lnTo>
                    <a:lnTo>
                      <a:pt x="78" y="2"/>
                    </a:lnTo>
                    <a:lnTo>
                      <a:pt x="82" y="2"/>
                    </a:lnTo>
                    <a:lnTo>
                      <a:pt x="86" y="2"/>
                    </a:lnTo>
                    <a:lnTo>
                      <a:pt x="89" y="1"/>
                    </a:lnTo>
                    <a:lnTo>
                      <a:pt x="93" y="1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5" y="1"/>
                    </a:lnTo>
                    <a:lnTo>
                      <a:pt x="109" y="2"/>
                    </a:lnTo>
                    <a:lnTo>
                      <a:pt x="113" y="2"/>
                    </a:lnTo>
                    <a:lnTo>
                      <a:pt x="117" y="2"/>
                    </a:lnTo>
                    <a:lnTo>
                      <a:pt x="120" y="1"/>
                    </a:lnTo>
                    <a:lnTo>
                      <a:pt x="124" y="0"/>
                    </a:lnTo>
                    <a:lnTo>
                      <a:pt x="128" y="0"/>
                    </a:lnTo>
                    <a:lnTo>
                      <a:pt x="132" y="0"/>
                    </a:lnTo>
                    <a:lnTo>
                      <a:pt x="136" y="1"/>
                    </a:lnTo>
                    <a:lnTo>
                      <a:pt x="140" y="2"/>
                    </a:lnTo>
                    <a:lnTo>
                      <a:pt x="144" y="2"/>
                    </a:lnTo>
                    <a:lnTo>
                      <a:pt x="148" y="1"/>
                    </a:lnTo>
                    <a:lnTo>
                      <a:pt x="152" y="1"/>
                    </a:lnTo>
                    <a:lnTo>
                      <a:pt x="156" y="0"/>
                    </a:lnTo>
                    <a:lnTo>
                      <a:pt x="159" y="0"/>
                    </a:lnTo>
                    <a:lnTo>
                      <a:pt x="163" y="1"/>
                    </a:lnTo>
                    <a:lnTo>
                      <a:pt x="167" y="2"/>
                    </a:lnTo>
                    <a:lnTo>
                      <a:pt x="171" y="2"/>
                    </a:lnTo>
                    <a:lnTo>
                      <a:pt x="175" y="2"/>
                    </a:lnTo>
                    <a:lnTo>
                      <a:pt x="179" y="1"/>
                    </a:lnTo>
                    <a:lnTo>
                      <a:pt x="183" y="0"/>
                    </a:lnTo>
                    <a:lnTo>
                      <a:pt x="187" y="0"/>
                    </a:lnTo>
                  </a:path>
                </a:pathLst>
              </a:custGeom>
              <a:noFill/>
              <a:ln w="11113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6" name="Freeform 1329"/>
              <p:cNvSpPr>
                <a:spLocks/>
              </p:cNvSpPr>
              <p:nvPr/>
            </p:nvSpPr>
            <p:spPr bwMode="auto">
              <a:xfrm>
                <a:off x="8493602" y="1094181"/>
                <a:ext cx="296170" cy="662485"/>
              </a:xfrm>
              <a:custGeom>
                <a:avLst/>
                <a:gdLst>
                  <a:gd name="T0" fmla="*/ 0 w 190"/>
                  <a:gd name="T1" fmla="*/ 425 h 425"/>
                  <a:gd name="T2" fmla="*/ 4 w 190"/>
                  <a:gd name="T3" fmla="*/ 349 h 425"/>
                  <a:gd name="T4" fmla="*/ 8 w 190"/>
                  <a:gd name="T5" fmla="*/ 278 h 425"/>
                  <a:gd name="T6" fmla="*/ 11 w 190"/>
                  <a:gd name="T7" fmla="*/ 300 h 425"/>
                  <a:gd name="T8" fmla="*/ 15 w 190"/>
                  <a:gd name="T9" fmla="*/ 56 h 425"/>
                  <a:gd name="T10" fmla="*/ 19 w 190"/>
                  <a:gd name="T11" fmla="*/ 0 h 425"/>
                  <a:gd name="T12" fmla="*/ 23 w 190"/>
                  <a:gd name="T13" fmla="*/ 14 h 425"/>
                  <a:gd name="T14" fmla="*/ 27 w 190"/>
                  <a:gd name="T15" fmla="*/ 22 h 425"/>
                  <a:gd name="T16" fmla="*/ 31 w 190"/>
                  <a:gd name="T17" fmla="*/ 9 h 425"/>
                  <a:gd name="T18" fmla="*/ 35 w 190"/>
                  <a:gd name="T19" fmla="*/ 14 h 425"/>
                  <a:gd name="T20" fmla="*/ 39 w 190"/>
                  <a:gd name="T21" fmla="*/ 17 h 425"/>
                  <a:gd name="T22" fmla="*/ 43 w 190"/>
                  <a:gd name="T23" fmla="*/ 13 h 425"/>
                  <a:gd name="T24" fmla="*/ 47 w 190"/>
                  <a:gd name="T25" fmla="*/ 13 h 425"/>
                  <a:gd name="T26" fmla="*/ 50 w 190"/>
                  <a:gd name="T27" fmla="*/ 13 h 425"/>
                  <a:gd name="T28" fmla="*/ 54 w 190"/>
                  <a:gd name="T29" fmla="*/ 13 h 425"/>
                  <a:gd name="T30" fmla="*/ 58 w 190"/>
                  <a:gd name="T31" fmla="*/ 13 h 425"/>
                  <a:gd name="T32" fmla="*/ 62 w 190"/>
                  <a:gd name="T33" fmla="*/ 14 h 425"/>
                  <a:gd name="T34" fmla="*/ 66 w 190"/>
                  <a:gd name="T35" fmla="*/ 14 h 425"/>
                  <a:gd name="T36" fmla="*/ 70 w 190"/>
                  <a:gd name="T37" fmla="*/ 14 h 425"/>
                  <a:gd name="T38" fmla="*/ 74 w 190"/>
                  <a:gd name="T39" fmla="*/ 14 h 425"/>
                  <a:gd name="T40" fmla="*/ 78 w 190"/>
                  <a:gd name="T41" fmla="*/ 13 h 425"/>
                  <a:gd name="T42" fmla="*/ 82 w 190"/>
                  <a:gd name="T43" fmla="*/ 13 h 425"/>
                  <a:gd name="T44" fmla="*/ 86 w 190"/>
                  <a:gd name="T45" fmla="*/ 13 h 425"/>
                  <a:gd name="T46" fmla="*/ 89 w 190"/>
                  <a:gd name="T47" fmla="*/ 14 h 425"/>
                  <a:gd name="T48" fmla="*/ 93 w 190"/>
                  <a:gd name="T49" fmla="*/ 14 h 425"/>
                  <a:gd name="T50" fmla="*/ 97 w 190"/>
                  <a:gd name="T51" fmla="*/ 14 h 425"/>
                  <a:gd name="T52" fmla="*/ 101 w 190"/>
                  <a:gd name="T53" fmla="*/ 14 h 425"/>
                  <a:gd name="T54" fmla="*/ 105 w 190"/>
                  <a:gd name="T55" fmla="*/ 13 h 425"/>
                  <a:gd name="T56" fmla="*/ 109 w 190"/>
                  <a:gd name="T57" fmla="*/ 13 h 425"/>
                  <a:gd name="T58" fmla="*/ 113 w 190"/>
                  <a:gd name="T59" fmla="*/ 13 h 425"/>
                  <a:gd name="T60" fmla="*/ 117 w 190"/>
                  <a:gd name="T61" fmla="*/ 13 h 425"/>
                  <a:gd name="T62" fmla="*/ 120 w 190"/>
                  <a:gd name="T63" fmla="*/ 14 h 425"/>
                  <a:gd name="T64" fmla="*/ 124 w 190"/>
                  <a:gd name="T65" fmla="*/ 14 h 425"/>
                  <a:gd name="T66" fmla="*/ 128 w 190"/>
                  <a:gd name="T67" fmla="*/ 14 h 425"/>
                  <a:gd name="T68" fmla="*/ 132 w 190"/>
                  <a:gd name="T69" fmla="*/ 14 h 425"/>
                  <a:gd name="T70" fmla="*/ 136 w 190"/>
                  <a:gd name="T71" fmla="*/ 13 h 425"/>
                  <a:gd name="T72" fmla="*/ 140 w 190"/>
                  <a:gd name="T73" fmla="*/ 13 h 425"/>
                  <a:gd name="T74" fmla="*/ 144 w 190"/>
                  <a:gd name="T75" fmla="*/ 13 h 425"/>
                  <a:gd name="T76" fmla="*/ 148 w 190"/>
                  <a:gd name="T77" fmla="*/ 13 h 425"/>
                  <a:gd name="T78" fmla="*/ 152 w 190"/>
                  <a:gd name="T79" fmla="*/ 14 h 425"/>
                  <a:gd name="T80" fmla="*/ 156 w 190"/>
                  <a:gd name="T81" fmla="*/ 14 h 425"/>
                  <a:gd name="T82" fmla="*/ 159 w 190"/>
                  <a:gd name="T83" fmla="*/ 14 h 425"/>
                  <a:gd name="T84" fmla="*/ 163 w 190"/>
                  <a:gd name="T85" fmla="*/ 13 h 425"/>
                  <a:gd name="T86" fmla="*/ 167 w 190"/>
                  <a:gd name="T87" fmla="*/ 13 h 425"/>
                  <a:gd name="T88" fmla="*/ 171 w 190"/>
                  <a:gd name="T89" fmla="*/ 13 h 425"/>
                  <a:gd name="T90" fmla="*/ 175 w 190"/>
                  <a:gd name="T91" fmla="*/ 13 h 425"/>
                  <a:gd name="T92" fmla="*/ 179 w 190"/>
                  <a:gd name="T93" fmla="*/ 14 h 425"/>
                  <a:gd name="T94" fmla="*/ 183 w 190"/>
                  <a:gd name="T95" fmla="*/ 14 h 425"/>
                  <a:gd name="T96" fmla="*/ 187 w 190"/>
                  <a:gd name="T97" fmla="*/ 14 h 425"/>
                  <a:gd name="T98" fmla="*/ 190 w 190"/>
                  <a:gd name="T99" fmla="*/ 14 h 4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0" h="425">
                    <a:moveTo>
                      <a:pt x="0" y="425"/>
                    </a:moveTo>
                    <a:lnTo>
                      <a:pt x="4" y="349"/>
                    </a:lnTo>
                    <a:lnTo>
                      <a:pt x="8" y="278"/>
                    </a:lnTo>
                    <a:lnTo>
                      <a:pt x="11" y="300"/>
                    </a:lnTo>
                    <a:lnTo>
                      <a:pt x="15" y="56"/>
                    </a:lnTo>
                    <a:lnTo>
                      <a:pt x="19" y="0"/>
                    </a:lnTo>
                    <a:lnTo>
                      <a:pt x="23" y="14"/>
                    </a:lnTo>
                    <a:lnTo>
                      <a:pt x="27" y="22"/>
                    </a:lnTo>
                    <a:lnTo>
                      <a:pt x="31" y="9"/>
                    </a:lnTo>
                    <a:lnTo>
                      <a:pt x="35" y="14"/>
                    </a:lnTo>
                    <a:lnTo>
                      <a:pt x="39" y="17"/>
                    </a:lnTo>
                    <a:lnTo>
                      <a:pt x="43" y="13"/>
                    </a:lnTo>
                    <a:lnTo>
                      <a:pt x="47" y="13"/>
                    </a:lnTo>
                    <a:lnTo>
                      <a:pt x="50" y="13"/>
                    </a:lnTo>
                    <a:lnTo>
                      <a:pt x="54" y="13"/>
                    </a:lnTo>
                    <a:lnTo>
                      <a:pt x="58" y="13"/>
                    </a:lnTo>
                    <a:lnTo>
                      <a:pt x="62" y="14"/>
                    </a:lnTo>
                    <a:lnTo>
                      <a:pt x="66" y="14"/>
                    </a:lnTo>
                    <a:lnTo>
                      <a:pt x="70" y="14"/>
                    </a:lnTo>
                    <a:lnTo>
                      <a:pt x="74" y="14"/>
                    </a:lnTo>
                    <a:lnTo>
                      <a:pt x="78" y="13"/>
                    </a:lnTo>
                    <a:lnTo>
                      <a:pt x="82" y="13"/>
                    </a:lnTo>
                    <a:lnTo>
                      <a:pt x="86" y="13"/>
                    </a:lnTo>
                    <a:lnTo>
                      <a:pt x="89" y="14"/>
                    </a:lnTo>
                    <a:lnTo>
                      <a:pt x="93" y="14"/>
                    </a:lnTo>
                    <a:lnTo>
                      <a:pt x="97" y="14"/>
                    </a:lnTo>
                    <a:lnTo>
                      <a:pt x="101" y="14"/>
                    </a:lnTo>
                    <a:lnTo>
                      <a:pt x="105" y="13"/>
                    </a:lnTo>
                    <a:lnTo>
                      <a:pt x="109" y="13"/>
                    </a:lnTo>
                    <a:lnTo>
                      <a:pt x="113" y="13"/>
                    </a:lnTo>
                    <a:lnTo>
                      <a:pt x="117" y="13"/>
                    </a:lnTo>
                    <a:lnTo>
                      <a:pt x="120" y="14"/>
                    </a:lnTo>
                    <a:lnTo>
                      <a:pt x="124" y="14"/>
                    </a:lnTo>
                    <a:lnTo>
                      <a:pt x="128" y="14"/>
                    </a:lnTo>
                    <a:lnTo>
                      <a:pt x="132" y="14"/>
                    </a:lnTo>
                    <a:lnTo>
                      <a:pt x="136" y="13"/>
                    </a:lnTo>
                    <a:lnTo>
                      <a:pt x="140" y="13"/>
                    </a:lnTo>
                    <a:lnTo>
                      <a:pt x="144" y="13"/>
                    </a:lnTo>
                    <a:lnTo>
                      <a:pt x="148" y="13"/>
                    </a:lnTo>
                    <a:lnTo>
                      <a:pt x="152" y="14"/>
                    </a:lnTo>
                    <a:lnTo>
                      <a:pt x="156" y="14"/>
                    </a:lnTo>
                    <a:lnTo>
                      <a:pt x="159" y="14"/>
                    </a:lnTo>
                    <a:lnTo>
                      <a:pt x="163" y="13"/>
                    </a:lnTo>
                    <a:lnTo>
                      <a:pt x="167" y="13"/>
                    </a:lnTo>
                    <a:lnTo>
                      <a:pt x="171" y="13"/>
                    </a:lnTo>
                    <a:lnTo>
                      <a:pt x="175" y="13"/>
                    </a:lnTo>
                    <a:lnTo>
                      <a:pt x="179" y="14"/>
                    </a:lnTo>
                    <a:lnTo>
                      <a:pt x="183" y="14"/>
                    </a:lnTo>
                    <a:lnTo>
                      <a:pt x="187" y="14"/>
                    </a:lnTo>
                    <a:lnTo>
                      <a:pt x="190" y="14"/>
                    </a:lnTo>
                  </a:path>
                </a:pathLst>
              </a:custGeom>
              <a:noFill/>
              <a:ln w="11113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7" name="Freeform 1330"/>
              <p:cNvSpPr>
                <a:spLocks/>
              </p:cNvSpPr>
              <p:nvPr/>
            </p:nvSpPr>
            <p:spPr bwMode="auto">
              <a:xfrm>
                <a:off x="8789772" y="1114445"/>
                <a:ext cx="297729" cy="1559"/>
              </a:xfrm>
              <a:custGeom>
                <a:avLst/>
                <a:gdLst>
                  <a:gd name="T0" fmla="*/ 0 w 191"/>
                  <a:gd name="T1" fmla="*/ 1 h 1"/>
                  <a:gd name="T2" fmla="*/ 4 w 191"/>
                  <a:gd name="T3" fmla="*/ 0 h 1"/>
                  <a:gd name="T4" fmla="*/ 8 w 191"/>
                  <a:gd name="T5" fmla="*/ 0 h 1"/>
                  <a:gd name="T6" fmla="*/ 12 w 191"/>
                  <a:gd name="T7" fmla="*/ 0 h 1"/>
                  <a:gd name="T8" fmla="*/ 16 w 191"/>
                  <a:gd name="T9" fmla="*/ 0 h 1"/>
                  <a:gd name="T10" fmla="*/ 20 w 191"/>
                  <a:gd name="T11" fmla="*/ 1 h 1"/>
                  <a:gd name="T12" fmla="*/ 24 w 191"/>
                  <a:gd name="T13" fmla="*/ 1 h 1"/>
                  <a:gd name="T14" fmla="*/ 28 w 191"/>
                  <a:gd name="T15" fmla="*/ 1 h 1"/>
                  <a:gd name="T16" fmla="*/ 32 w 191"/>
                  <a:gd name="T17" fmla="*/ 1 h 1"/>
                  <a:gd name="T18" fmla="*/ 36 w 191"/>
                  <a:gd name="T19" fmla="*/ 0 h 1"/>
                  <a:gd name="T20" fmla="*/ 39 w 191"/>
                  <a:gd name="T21" fmla="*/ 0 h 1"/>
                  <a:gd name="T22" fmla="*/ 43 w 191"/>
                  <a:gd name="T23" fmla="*/ 0 h 1"/>
                  <a:gd name="T24" fmla="*/ 47 w 191"/>
                  <a:gd name="T25" fmla="*/ 1 h 1"/>
                  <a:gd name="T26" fmla="*/ 51 w 191"/>
                  <a:gd name="T27" fmla="*/ 1 h 1"/>
                  <a:gd name="T28" fmla="*/ 55 w 191"/>
                  <a:gd name="T29" fmla="*/ 1 h 1"/>
                  <a:gd name="T30" fmla="*/ 59 w 191"/>
                  <a:gd name="T31" fmla="*/ 1 h 1"/>
                  <a:gd name="T32" fmla="*/ 63 w 191"/>
                  <a:gd name="T33" fmla="*/ 0 h 1"/>
                  <a:gd name="T34" fmla="*/ 67 w 191"/>
                  <a:gd name="T35" fmla="*/ 0 h 1"/>
                  <a:gd name="T36" fmla="*/ 71 w 191"/>
                  <a:gd name="T37" fmla="*/ 0 h 1"/>
                  <a:gd name="T38" fmla="*/ 74 w 191"/>
                  <a:gd name="T39" fmla="*/ 0 h 1"/>
                  <a:gd name="T40" fmla="*/ 78 w 191"/>
                  <a:gd name="T41" fmla="*/ 1 h 1"/>
                  <a:gd name="T42" fmla="*/ 82 w 191"/>
                  <a:gd name="T43" fmla="*/ 1 h 1"/>
                  <a:gd name="T44" fmla="*/ 86 w 191"/>
                  <a:gd name="T45" fmla="*/ 1 h 1"/>
                  <a:gd name="T46" fmla="*/ 90 w 191"/>
                  <a:gd name="T47" fmla="*/ 1 h 1"/>
                  <a:gd name="T48" fmla="*/ 94 w 191"/>
                  <a:gd name="T49" fmla="*/ 0 h 1"/>
                  <a:gd name="T50" fmla="*/ 98 w 191"/>
                  <a:gd name="T51" fmla="*/ 0 h 1"/>
                  <a:gd name="T52" fmla="*/ 102 w 191"/>
                  <a:gd name="T53" fmla="*/ 0 h 1"/>
                  <a:gd name="T54" fmla="*/ 106 w 191"/>
                  <a:gd name="T55" fmla="*/ 0 h 1"/>
                  <a:gd name="T56" fmla="*/ 109 w 191"/>
                  <a:gd name="T57" fmla="*/ 1 h 1"/>
                  <a:gd name="T58" fmla="*/ 113 w 191"/>
                  <a:gd name="T59" fmla="*/ 1 h 1"/>
                  <a:gd name="T60" fmla="*/ 117 w 191"/>
                  <a:gd name="T61" fmla="*/ 1 h 1"/>
                  <a:gd name="T62" fmla="*/ 121 w 191"/>
                  <a:gd name="T63" fmla="*/ 1 h 1"/>
                  <a:gd name="T64" fmla="*/ 125 w 191"/>
                  <a:gd name="T65" fmla="*/ 0 h 1"/>
                  <a:gd name="T66" fmla="*/ 129 w 191"/>
                  <a:gd name="T67" fmla="*/ 0 h 1"/>
                  <a:gd name="T68" fmla="*/ 133 w 191"/>
                  <a:gd name="T69" fmla="*/ 0 h 1"/>
                  <a:gd name="T70" fmla="*/ 137 w 191"/>
                  <a:gd name="T71" fmla="*/ 1 h 1"/>
                  <a:gd name="T72" fmla="*/ 141 w 191"/>
                  <a:gd name="T73" fmla="*/ 1 h 1"/>
                  <a:gd name="T74" fmla="*/ 145 w 191"/>
                  <a:gd name="T75" fmla="*/ 1 h 1"/>
                  <a:gd name="T76" fmla="*/ 149 w 191"/>
                  <a:gd name="T77" fmla="*/ 1 h 1"/>
                  <a:gd name="T78" fmla="*/ 152 w 191"/>
                  <a:gd name="T79" fmla="*/ 0 h 1"/>
                  <a:gd name="T80" fmla="*/ 156 w 191"/>
                  <a:gd name="T81" fmla="*/ 0 h 1"/>
                  <a:gd name="T82" fmla="*/ 160 w 191"/>
                  <a:gd name="T83" fmla="*/ 0 h 1"/>
                  <a:gd name="T84" fmla="*/ 164 w 191"/>
                  <a:gd name="T85" fmla="*/ 0 h 1"/>
                  <a:gd name="T86" fmla="*/ 168 w 191"/>
                  <a:gd name="T87" fmla="*/ 1 h 1"/>
                  <a:gd name="T88" fmla="*/ 172 w 191"/>
                  <a:gd name="T89" fmla="*/ 1 h 1"/>
                  <a:gd name="T90" fmla="*/ 176 w 191"/>
                  <a:gd name="T91" fmla="*/ 1 h 1"/>
                  <a:gd name="T92" fmla="*/ 179 w 191"/>
                  <a:gd name="T93" fmla="*/ 1 h 1"/>
                  <a:gd name="T94" fmla="*/ 183 w 191"/>
                  <a:gd name="T95" fmla="*/ 0 h 1"/>
                  <a:gd name="T96" fmla="*/ 187 w 191"/>
                  <a:gd name="T97" fmla="*/ 0 h 1"/>
                  <a:gd name="T98" fmla="*/ 191 w 191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1">
                    <a:moveTo>
                      <a:pt x="0" y="1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1"/>
                    </a:lnTo>
                    <a:lnTo>
                      <a:pt x="24" y="1"/>
                    </a:lnTo>
                    <a:lnTo>
                      <a:pt x="28" y="1"/>
                    </a:lnTo>
                    <a:lnTo>
                      <a:pt x="32" y="1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1"/>
                    </a:lnTo>
                    <a:lnTo>
                      <a:pt x="51" y="1"/>
                    </a:lnTo>
                    <a:lnTo>
                      <a:pt x="55" y="1"/>
                    </a:lnTo>
                    <a:lnTo>
                      <a:pt x="59" y="1"/>
                    </a:lnTo>
                    <a:lnTo>
                      <a:pt x="63" y="0"/>
                    </a:lnTo>
                    <a:lnTo>
                      <a:pt x="67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8" y="1"/>
                    </a:lnTo>
                    <a:lnTo>
                      <a:pt x="82" y="1"/>
                    </a:lnTo>
                    <a:lnTo>
                      <a:pt x="86" y="1"/>
                    </a:lnTo>
                    <a:lnTo>
                      <a:pt x="90" y="1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2" y="0"/>
                    </a:lnTo>
                    <a:lnTo>
                      <a:pt x="106" y="0"/>
                    </a:lnTo>
                    <a:lnTo>
                      <a:pt x="109" y="1"/>
                    </a:lnTo>
                    <a:lnTo>
                      <a:pt x="113" y="1"/>
                    </a:lnTo>
                    <a:lnTo>
                      <a:pt x="117" y="1"/>
                    </a:lnTo>
                    <a:lnTo>
                      <a:pt x="121" y="1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7" y="1"/>
                    </a:lnTo>
                    <a:lnTo>
                      <a:pt x="141" y="1"/>
                    </a:lnTo>
                    <a:lnTo>
                      <a:pt x="145" y="1"/>
                    </a:lnTo>
                    <a:lnTo>
                      <a:pt x="149" y="1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4" y="0"/>
                    </a:lnTo>
                    <a:lnTo>
                      <a:pt x="168" y="1"/>
                    </a:lnTo>
                    <a:lnTo>
                      <a:pt x="172" y="1"/>
                    </a:lnTo>
                    <a:lnTo>
                      <a:pt x="176" y="1"/>
                    </a:lnTo>
                    <a:lnTo>
                      <a:pt x="179" y="1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8" name="Freeform 1331"/>
              <p:cNvSpPr>
                <a:spLocks/>
              </p:cNvSpPr>
              <p:nvPr/>
            </p:nvSpPr>
            <p:spPr bwMode="auto">
              <a:xfrm>
                <a:off x="9087501" y="1114445"/>
                <a:ext cx="297729" cy="1559"/>
              </a:xfrm>
              <a:custGeom>
                <a:avLst/>
                <a:gdLst>
                  <a:gd name="T0" fmla="*/ 0 w 191"/>
                  <a:gd name="T1" fmla="*/ 0 h 1"/>
                  <a:gd name="T2" fmla="*/ 4 w 191"/>
                  <a:gd name="T3" fmla="*/ 1 h 1"/>
                  <a:gd name="T4" fmla="*/ 8 w 191"/>
                  <a:gd name="T5" fmla="*/ 1 h 1"/>
                  <a:gd name="T6" fmla="*/ 12 w 191"/>
                  <a:gd name="T7" fmla="*/ 1 h 1"/>
                  <a:gd name="T8" fmla="*/ 16 w 191"/>
                  <a:gd name="T9" fmla="*/ 1 h 1"/>
                  <a:gd name="T10" fmla="*/ 20 w 191"/>
                  <a:gd name="T11" fmla="*/ 0 h 1"/>
                  <a:gd name="T12" fmla="*/ 24 w 191"/>
                  <a:gd name="T13" fmla="*/ 0 h 1"/>
                  <a:gd name="T14" fmla="*/ 28 w 191"/>
                  <a:gd name="T15" fmla="*/ 0 h 1"/>
                  <a:gd name="T16" fmla="*/ 31 w 191"/>
                  <a:gd name="T17" fmla="*/ 0 h 1"/>
                  <a:gd name="T18" fmla="*/ 35 w 191"/>
                  <a:gd name="T19" fmla="*/ 1 h 1"/>
                  <a:gd name="T20" fmla="*/ 39 w 191"/>
                  <a:gd name="T21" fmla="*/ 1 h 1"/>
                  <a:gd name="T22" fmla="*/ 43 w 191"/>
                  <a:gd name="T23" fmla="*/ 1 h 1"/>
                  <a:gd name="T24" fmla="*/ 47 w 191"/>
                  <a:gd name="T25" fmla="*/ 1 h 1"/>
                  <a:gd name="T26" fmla="*/ 51 w 191"/>
                  <a:gd name="T27" fmla="*/ 0 h 1"/>
                  <a:gd name="T28" fmla="*/ 55 w 191"/>
                  <a:gd name="T29" fmla="*/ 0 h 1"/>
                  <a:gd name="T30" fmla="*/ 58 w 191"/>
                  <a:gd name="T31" fmla="*/ 0 h 1"/>
                  <a:gd name="T32" fmla="*/ 62 w 191"/>
                  <a:gd name="T33" fmla="*/ 0 h 1"/>
                  <a:gd name="T34" fmla="*/ 66 w 191"/>
                  <a:gd name="T35" fmla="*/ 1 h 1"/>
                  <a:gd name="T36" fmla="*/ 70 w 191"/>
                  <a:gd name="T37" fmla="*/ 1 h 1"/>
                  <a:gd name="T38" fmla="*/ 74 w 191"/>
                  <a:gd name="T39" fmla="*/ 1 h 1"/>
                  <a:gd name="T40" fmla="*/ 78 w 191"/>
                  <a:gd name="T41" fmla="*/ 0 h 1"/>
                  <a:gd name="T42" fmla="*/ 82 w 191"/>
                  <a:gd name="T43" fmla="*/ 0 h 1"/>
                  <a:gd name="T44" fmla="*/ 86 w 191"/>
                  <a:gd name="T45" fmla="*/ 0 h 1"/>
                  <a:gd name="T46" fmla="*/ 90 w 191"/>
                  <a:gd name="T47" fmla="*/ 0 h 1"/>
                  <a:gd name="T48" fmla="*/ 94 w 191"/>
                  <a:gd name="T49" fmla="*/ 1 h 1"/>
                  <a:gd name="T50" fmla="*/ 98 w 191"/>
                  <a:gd name="T51" fmla="*/ 1 h 1"/>
                  <a:gd name="T52" fmla="*/ 101 w 191"/>
                  <a:gd name="T53" fmla="*/ 1 h 1"/>
                  <a:gd name="T54" fmla="*/ 105 w 191"/>
                  <a:gd name="T55" fmla="*/ 1 h 1"/>
                  <a:gd name="T56" fmla="*/ 109 w 191"/>
                  <a:gd name="T57" fmla="*/ 0 h 1"/>
                  <a:gd name="T58" fmla="*/ 113 w 191"/>
                  <a:gd name="T59" fmla="*/ 0 h 1"/>
                  <a:gd name="T60" fmla="*/ 117 w 191"/>
                  <a:gd name="T61" fmla="*/ 0 h 1"/>
                  <a:gd name="T62" fmla="*/ 121 w 191"/>
                  <a:gd name="T63" fmla="*/ 0 h 1"/>
                  <a:gd name="T64" fmla="*/ 125 w 191"/>
                  <a:gd name="T65" fmla="*/ 1 h 1"/>
                  <a:gd name="T66" fmla="*/ 129 w 191"/>
                  <a:gd name="T67" fmla="*/ 1 h 1"/>
                  <a:gd name="T68" fmla="*/ 133 w 191"/>
                  <a:gd name="T69" fmla="*/ 1 h 1"/>
                  <a:gd name="T70" fmla="*/ 136 w 191"/>
                  <a:gd name="T71" fmla="*/ 1 h 1"/>
                  <a:gd name="T72" fmla="*/ 140 w 191"/>
                  <a:gd name="T73" fmla="*/ 0 h 1"/>
                  <a:gd name="T74" fmla="*/ 144 w 191"/>
                  <a:gd name="T75" fmla="*/ 0 h 1"/>
                  <a:gd name="T76" fmla="*/ 148 w 191"/>
                  <a:gd name="T77" fmla="*/ 0 h 1"/>
                  <a:gd name="T78" fmla="*/ 152 w 191"/>
                  <a:gd name="T79" fmla="*/ 1 h 1"/>
                  <a:gd name="T80" fmla="*/ 156 w 191"/>
                  <a:gd name="T81" fmla="*/ 1 h 1"/>
                  <a:gd name="T82" fmla="*/ 160 w 191"/>
                  <a:gd name="T83" fmla="*/ 1 h 1"/>
                  <a:gd name="T84" fmla="*/ 164 w 191"/>
                  <a:gd name="T85" fmla="*/ 1 h 1"/>
                  <a:gd name="T86" fmla="*/ 167 w 191"/>
                  <a:gd name="T87" fmla="*/ 0 h 1"/>
                  <a:gd name="T88" fmla="*/ 171 w 191"/>
                  <a:gd name="T89" fmla="*/ 0 h 1"/>
                  <a:gd name="T90" fmla="*/ 175 w 191"/>
                  <a:gd name="T91" fmla="*/ 0 h 1"/>
                  <a:gd name="T92" fmla="*/ 179 w 191"/>
                  <a:gd name="T93" fmla="*/ 0 h 1"/>
                  <a:gd name="T94" fmla="*/ 183 w 191"/>
                  <a:gd name="T95" fmla="*/ 1 h 1"/>
                  <a:gd name="T96" fmla="*/ 187 w 191"/>
                  <a:gd name="T97" fmla="*/ 1 h 1"/>
                  <a:gd name="T98" fmla="*/ 191 w 191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1">
                    <a:moveTo>
                      <a:pt x="0" y="0"/>
                    </a:moveTo>
                    <a:lnTo>
                      <a:pt x="4" y="1"/>
                    </a:lnTo>
                    <a:lnTo>
                      <a:pt x="8" y="1"/>
                    </a:lnTo>
                    <a:lnTo>
                      <a:pt x="12" y="1"/>
                    </a:lnTo>
                    <a:lnTo>
                      <a:pt x="16" y="1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5" y="1"/>
                    </a:lnTo>
                    <a:lnTo>
                      <a:pt x="39" y="1"/>
                    </a:lnTo>
                    <a:lnTo>
                      <a:pt x="43" y="1"/>
                    </a:lnTo>
                    <a:lnTo>
                      <a:pt x="47" y="1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1"/>
                    </a:lnTo>
                    <a:lnTo>
                      <a:pt x="70" y="1"/>
                    </a:lnTo>
                    <a:lnTo>
                      <a:pt x="74" y="1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4" y="1"/>
                    </a:lnTo>
                    <a:lnTo>
                      <a:pt x="98" y="1"/>
                    </a:lnTo>
                    <a:lnTo>
                      <a:pt x="101" y="1"/>
                    </a:lnTo>
                    <a:lnTo>
                      <a:pt x="105" y="1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1"/>
                    </a:lnTo>
                    <a:lnTo>
                      <a:pt x="129" y="1"/>
                    </a:lnTo>
                    <a:lnTo>
                      <a:pt x="133" y="1"/>
                    </a:lnTo>
                    <a:lnTo>
                      <a:pt x="136" y="1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1"/>
                    </a:lnTo>
                    <a:lnTo>
                      <a:pt x="156" y="1"/>
                    </a:lnTo>
                    <a:lnTo>
                      <a:pt x="160" y="1"/>
                    </a:lnTo>
                    <a:lnTo>
                      <a:pt x="164" y="1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1"/>
                    </a:lnTo>
                    <a:lnTo>
                      <a:pt x="187" y="1"/>
                    </a:lnTo>
                    <a:lnTo>
                      <a:pt x="191" y="1"/>
                    </a:lnTo>
                  </a:path>
                </a:pathLst>
              </a:custGeom>
              <a:noFill/>
              <a:ln w="11113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9" name="Freeform 1332"/>
              <p:cNvSpPr>
                <a:spLocks/>
              </p:cNvSpPr>
              <p:nvPr/>
            </p:nvSpPr>
            <p:spPr bwMode="auto">
              <a:xfrm>
                <a:off x="9385229" y="1114445"/>
                <a:ext cx="291493" cy="1559"/>
              </a:xfrm>
              <a:custGeom>
                <a:avLst/>
                <a:gdLst>
                  <a:gd name="T0" fmla="*/ 0 w 187"/>
                  <a:gd name="T1" fmla="*/ 1 h 1"/>
                  <a:gd name="T2" fmla="*/ 4 w 187"/>
                  <a:gd name="T3" fmla="*/ 1 h 1"/>
                  <a:gd name="T4" fmla="*/ 8 w 187"/>
                  <a:gd name="T5" fmla="*/ 0 h 1"/>
                  <a:gd name="T6" fmla="*/ 12 w 187"/>
                  <a:gd name="T7" fmla="*/ 0 h 1"/>
                  <a:gd name="T8" fmla="*/ 16 w 187"/>
                  <a:gd name="T9" fmla="*/ 0 h 1"/>
                  <a:gd name="T10" fmla="*/ 19 w 187"/>
                  <a:gd name="T11" fmla="*/ 0 h 1"/>
                  <a:gd name="T12" fmla="*/ 23 w 187"/>
                  <a:gd name="T13" fmla="*/ 1 h 1"/>
                  <a:gd name="T14" fmla="*/ 27 w 187"/>
                  <a:gd name="T15" fmla="*/ 1 h 1"/>
                  <a:gd name="T16" fmla="*/ 31 w 187"/>
                  <a:gd name="T17" fmla="*/ 1 h 1"/>
                  <a:gd name="T18" fmla="*/ 35 w 187"/>
                  <a:gd name="T19" fmla="*/ 0 h 1"/>
                  <a:gd name="T20" fmla="*/ 39 w 187"/>
                  <a:gd name="T21" fmla="*/ 0 h 1"/>
                  <a:gd name="T22" fmla="*/ 43 w 187"/>
                  <a:gd name="T23" fmla="*/ 0 h 1"/>
                  <a:gd name="T24" fmla="*/ 46 w 187"/>
                  <a:gd name="T25" fmla="*/ 0 h 1"/>
                  <a:gd name="T26" fmla="*/ 50 w 187"/>
                  <a:gd name="T27" fmla="*/ 1 h 1"/>
                  <a:gd name="T28" fmla="*/ 54 w 187"/>
                  <a:gd name="T29" fmla="*/ 1 h 1"/>
                  <a:gd name="T30" fmla="*/ 58 w 187"/>
                  <a:gd name="T31" fmla="*/ 1 h 1"/>
                  <a:gd name="T32" fmla="*/ 62 w 187"/>
                  <a:gd name="T33" fmla="*/ 1 h 1"/>
                  <a:gd name="T34" fmla="*/ 66 w 187"/>
                  <a:gd name="T35" fmla="*/ 0 h 1"/>
                  <a:gd name="T36" fmla="*/ 70 w 187"/>
                  <a:gd name="T37" fmla="*/ 0 h 1"/>
                  <a:gd name="T38" fmla="*/ 74 w 187"/>
                  <a:gd name="T39" fmla="*/ 0 h 1"/>
                  <a:gd name="T40" fmla="*/ 78 w 187"/>
                  <a:gd name="T41" fmla="*/ 0 h 1"/>
                  <a:gd name="T42" fmla="*/ 82 w 187"/>
                  <a:gd name="T43" fmla="*/ 1 h 1"/>
                  <a:gd name="T44" fmla="*/ 86 w 187"/>
                  <a:gd name="T45" fmla="*/ 1 h 1"/>
                  <a:gd name="T46" fmla="*/ 89 w 187"/>
                  <a:gd name="T47" fmla="*/ 1 h 1"/>
                  <a:gd name="T48" fmla="*/ 93 w 187"/>
                  <a:gd name="T49" fmla="*/ 1 h 1"/>
                  <a:gd name="T50" fmla="*/ 97 w 187"/>
                  <a:gd name="T51" fmla="*/ 0 h 1"/>
                  <a:gd name="T52" fmla="*/ 101 w 187"/>
                  <a:gd name="T53" fmla="*/ 0 h 1"/>
                  <a:gd name="T54" fmla="*/ 105 w 187"/>
                  <a:gd name="T55" fmla="*/ 0 h 1"/>
                  <a:gd name="T56" fmla="*/ 109 w 187"/>
                  <a:gd name="T57" fmla="*/ 1 h 1"/>
                  <a:gd name="T58" fmla="*/ 113 w 187"/>
                  <a:gd name="T59" fmla="*/ 1 h 1"/>
                  <a:gd name="T60" fmla="*/ 117 w 187"/>
                  <a:gd name="T61" fmla="*/ 1 h 1"/>
                  <a:gd name="T62" fmla="*/ 120 w 187"/>
                  <a:gd name="T63" fmla="*/ 1 h 1"/>
                  <a:gd name="T64" fmla="*/ 124 w 187"/>
                  <a:gd name="T65" fmla="*/ 0 h 1"/>
                  <a:gd name="T66" fmla="*/ 128 w 187"/>
                  <a:gd name="T67" fmla="*/ 0 h 1"/>
                  <a:gd name="T68" fmla="*/ 132 w 187"/>
                  <a:gd name="T69" fmla="*/ 0 h 1"/>
                  <a:gd name="T70" fmla="*/ 136 w 187"/>
                  <a:gd name="T71" fmla="*/ 0 h 1"/>
                  <a:gd name="T72" fmla="*/ 140 w 187"/>
                  <a:gd name="T73" fmla="*/ 1 h 1"/>
                  <a:gd name="T74" fmla="*/ 144 w 187"/>
                  <a:gd name="T75" fmla="*/ 1 h 1"/>
                  <a:gd name="T76" fmla="*/ 148 w 187"/>
                  <a:gd name="T77" fmla="*/ 1 h 1"/>
                  <a:gd name="T78" fmla="*/ 152 w 187"/>
                  <a:gd name="T79" fmla="*/ 1 h 1"/>
                  <a:gd name="T80" fmla="*/ 156 w 187"/>
                  <a:gd name="T81" fmla="*/ 0 h 1"/>
                  <a:gd name="T82" fmla="*/ 159 w 187"/>
                  <a:gd name="T83" fmla="*/ 0 h 1"/>
                  <a:gd name="T84" fmla="*/ 163 w 187"/>
                  <a:gd name="T85" fmla="*/ 0 h 1"/>
                  <a:gd name="T86" fmla="*/ 167 w 187"/>
                  <a:gd name="T87" fmla="*/ 0 h 1"/>
                  <a:gd name="T88" fmla="*/ 171 w 187"/>
                  <a:gd name="T89" fmla="*/ 1 h 1"/>
                  <a:gd name="T90" fmla="*/ 175 w 187"/>
                  <a:gd name="T91" fmla="*/ 1 h 1"/>
                  <a:gd name="T92" fmla="*/ 179 w 187"/>
                  <a:gd name="T93" fmla="*/ 1 h 1"/>
                  <a:gd name="T94" fmla="*/ 183 w 187"/>
                  <a:gd name="T95" fmla="*/ 0 h 1"/>
                  <a:gd name="T96" fmla="*/ 187 w 187"/>
                  <a:gd name="T9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7" h="1">
                    <a:moveTo>
                      <a:pt x="0" y="1"/>
                    </a:moveTo>
                    <a:lnTo>
                      <a:pt x="4" y="1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1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50" y="1"/>
                    </a:lnTo>
                    <a:lnTo>
                      <a:pt x="54" y="1"/>
                    </a:lnTo>
                    <a:lnTo>
                      <a:pt x="58" y="1"/>
                    </a:lnTo>
                    <a:lnTo>
                      <a:pt x="62" y="1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1"/>
                    </a:lnTo>
                    <a:lnTo>
                      <a:pt x="86" y="1"/>
                    </a:lnTo>
                    <a:lnTo>
                      <a:pt x="89" y="1"/>
                    </a:lnTo>
                    <a:lnTo>
                      <a:pt x="93" y="1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1"/>
                    </a:lnTo>
                    <a:lnTo>
                      <a:pt x="113" y="1"/>
                    </a:lnTo>
                    <a:lnTo>
                      <a:pt x="117" y="1"/>
                    </a:lnTo>
                    <a:lnTo>
                      <a:pt x="120" y="1"/>
                    </a:lnTo>
                    <a:lnTo>
                      <a:pt x="124" y="0"/>
                    </a:lnTo>
                    <a:lnTo>
                      <a:pt x="128" y="0"/>
                    </a:lnTo>
                    <a:lnTo>
                      <a:pt x="132" y="0"/>
                    </a:lnTo>
                    <a:lnTo>
                      <a:pt x="136" y="0"/>
                    </a:lnTo>
                    <a:lnTo>
                      <a:pt x="140" y="1"/>
                    </a:lnTo>
                    <a:lnTo>
                      <a:pt x="144" y="1"/>
                    </a:lnTo>
                    <a:lnTo>
                      <a:pt x="148" y="1"/>
                    </a:lnTo>
                    <a:lnTo>
                      <a:pt x="152" y="1"/>
                    </a:lnTo>
                    <a:lnTo>
                      <a:pt x="156" y="0"/>
                    </a:lnTo>
                    <a:lnTo>
                      <a:pt x="159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1"/>
                    </a:lnTo>
                    <a:lnTo>
                      <a:pt x="175" y="1"/>
                    </a:lnTo>
                    <a:lnTo>
                      <a:pt x="179" y="1"/>
                    </a:lnTo>
                    <a:lnTo>
                      <a:pt x="183" y="0"/>
                    </a:lnTo>
                    <a:lnTo>
                      <a:pt x="187" y="0"/>
                    </a:lnTo>
                  </a:path>
                </a:pathLst>
              </a:custGeom>
              <a:noFill/>
              <a:ln w="11113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1" name="Rectangle 1334"/>
              <p:cNvSpPr>
                <a:spLocks noChangeArrowheads="1"/>
              </p:cNvSpPr>
              <p:nvPr/>
            </p:nvSpPr>
            <p:spPr bwMode="auto">
              <a:xfrm>
                <a:off x="7859175" y="2928874"/>
                <a:ext cx="982037" cy="1652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Frequency (THz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52" name="Line 1335"/>
              <p:cNvSpPr>
                <a:spLocks noChangeShapeType="1"/>
              </p:cNvSpPr>
              <p:nvPr/>
            </p:nvSpPr>
            <p:spPr bwMode="auto">
              <a:xfrm>
                <a:off x="6903638" y="2751173"/>
                <a:ext cx="2802702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3" name="Line 1336"/>
              <p:cNvSpPr>
                <a:spLocks noChangeShapeType="1"/>
              </p:cNvSpPr>
              <p:nvPr/>
            </p:nvSpPr>
            <p:spPr bwMode="auto">
              <a:xfrm>
                <a:off x="6903638" y="2091805"/>
                <a:ext cx="2802702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4" name="Line 1337"/>
              <p:cNvSpPr>
                <a:spLocks noChangeShapeType="1"/>
              </p:cNvSpPr>
              <p:nvPr/>
            </p:nvSpPr>
            <p:spPr bwMode="auto">
              <a:xfrm flipV="1">
                <a:off x="6903638" y="2723114"/>
                <a:ext cx="0" cy="2805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5" name="Line 1338"/>
              <p:cNvSpPr>
                <a:spLocks noChangeShapeType="1"/>
              </p:cNvSpPr>
              <p:nvPr/>
            </p:nvSpPr>
            <p:spPr bwMode="auto">
              <a:xfrm flipV="1">
                <a:off x="7603534" y="2723114"/>
                <a:ext cx="0" cy="2805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6" name="Line 1339"/>
              <p:cNvSpPr>
                <a:spLocks noChangeShapeType="1"/>
              </p:cNvSpPr>
              <p:nvPr/>
            </p:nvSpPr>
            <p:spPr bwMode="auto">
              <a:xfrm flipV="1">
                <a:off x="8304989" y="2723114"/>
                <a:ext cx="0" cy="2805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7" name="Line 1340"/>
              <p:cNvSpPr>
                <a:spLocks noChangeShapeType="1"/>
              </p:cNvSpPr>
              <p:nvPr/>
            </p:nvSpPr>
            <p:spPr bwMode="auto">
              <a:xfrm flipV="1">
                <a:off x="9004885" y="2723114"/>
                <a:ext cx="0" cy="2805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8" name="Line 1341"/>
              <p:cNvSpPr>
                <a:spLocks noChangeShapeType="1"/>
              </p:cNvSpPr>
              <p:nvPr/>
            </p:nvSpPr>
            <p:spPr bwMode="auto">
              <a:xfrm flipV="1">
                <a:off x="9706340" y="2723114"/>
                <a:ext cx="0" cy="2805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59" name="Line 1342"/>
              <p:cNvSpPr>
                <a:spLocks noChangeShapeType="1"/>
              </p:cNvSpPr>
              <p:nvPr/>
            </p:nvSpPr>
            <p:spPr bwMode="auto">
              <a:xfrm>
                <a:off x="6903638" y="2091805"/>
                <a:ext cx="0" cy="2805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0" name="Line 1343"/>
              <p:cNvSpPr>
                <a:spLocks noChangeShapeType="1"/>
              </p:cNvSpPr>
              <p:nvPr/>
            </p:nvSpPr>
            <p:spPr bwMode="auto">
              <a:xfrm>
                <a:off x="7603534" y="2091805"/>
                <a:ext cx="0" cy="2805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1" name="Line 1344"/>
              <p:cNvSpPr>
                <a:spLocks noChangeShapeType="1"/>
              </p:cNvSpPr>
              <p:nvPr/>
            </p:nvSpPr>
            <p:spPr bwMode="auto">
              <a:xfrm>
                <a:off x="8304989" y="2091805"/>
                <a:ext cx="0" cy="2805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2" name="Line 1345"/>
              <p:cNvSpPr>
                <a:spLocks noChangeShapeType="1"/>
              </p:cNvSpPr>
              <p:nvPr/>
            </p:nvSpPr>
            <p:spPr bwMode="auto">
              <a:xfrm>
                <a:off x="9004885" y="2091805"/>
                <a:ext cx="0" cy="2805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3" name="Line 1346"/>
              <p:cNvSpPr>
                <a:spLocks noChangeShapeType="1"/>
              </p:cNvSpPr>
              <p:nvPr/>
            </p:nvSpPr>
            <p:spPr bwMode="auto">
              <a:xfrm>
                <a:off x="9706340" y="2091805"/>
                <a:ext cx="0" cy="2805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64" name="Rectangle 1347"/>
              <p:cNvSpPr>
                <a:spLocks noChangeArrowheads="1"/>
              </p:cNvSpPr>
              <p:nvPr/>
            </p:nvSpPr>
            <p:spPr bwMode="auto">
              <a:xfrm>
                <a:off x="6830375" y="2797936"/>
                <a:ext cx="210436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4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65" name="Rectangle 1348"/>
              <p:cNvSpPr>
                <a:spLocks noChangeArrowheads="1"/>
              </p:cNvSpPr>
              <p:nvPr/>
            </p:nvSpPr>
            <p:spPr bwMode="auto">
              <a:xfrm>
                <a:off x="7530271" y="2797936"/>
                <a:ext cx="210436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6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66" name="Rectangle 1349"/>
              <p:cNvSpPr>
                <a:spLocks noChangeArrowheads="1"/>
              </p:cNvSpPr>
              <p:nvPr/>
            </p:nvSpPr>
            <p:spPr bwMode="auto">
              <a:xfrm>
                <a:off x="8228608" y="2797936"/>
                <a:ext cx="210436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8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67" name="Rectangle 1350"/>
              <p:cNvSpPr>
                <a:spLocks noChangeArrowheads="1"/>
              </p:cNvSpPr>
              <p:nvPr/>
            </p:nvSpPr>
            <p:spPr bwMode="auto">
              <a:xfrm>
                <a:off x="8979944" y="2797936"/>
                <a:ext cx="112233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68" name="Rectangle 1351"/>
              <p:cNvSpPr>
                <a:spLocks noChangeArrowheads="1"/>
              </p:cNvSpPr>
              <p:nvPr/>
            </p:nvSpPr>
            <p:spPr bwMode="auto">
              <a:xfrm>
                <a:off x="9633077" y="2797936"/>
                <a:ext cx="210436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.2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90" name="Line 1373"/>
              <p:cNvSpPr>
                <a:spLocks noChangeShapeType="1"/>
              </p:cNvSpPr>
              <p:nvPr/>
            </p:nvSpPr>
            <p:spPr bwMode="auto">
              <a:xfrm flipV="1">
                <a:off x="6903638" y="2091805"/>
                <a:ext cx="0" cy="659367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1" name="Line 1374"/>
              <p:cNvSpPr>
                <a:spLocks noChangeShapeType="1"/>
              </p:cNvSpPr>
              <p:nvPr/>
            </p:nvSpPr>
            <p:spPr bwMode="auto">
              <a:xfrm flipV="1">
                <a:off x="9706340" y="2091805"/>
                <a:ext cx="0" cy="659367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2" name="Line 1375"/>
              <p:cNvSpPr>
                <a:spLocks noChangeShapeType="1"/>
              </p:cNvSpPr>
              <p:nvPr/>
            </p:nvSpPr>
            <p:spPr bwMode="auto">
              <a:xfrm>
                <a:off x="6903638" y="2751173"/>
                <a:ext cx="28058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3" name="Line 1376"/>
              <p:cNvSpPr>
                <a:spLocks noChangeShapeType="1"/>
              </p:cNvSpPr>
              <p:nvPr/>
            </p:nvSpPr>
            <p:spPr bwMode="auto">
              <a:xfrm>
                <a:off x="6903638" y="2476826"/>
                <a:ext cx="28058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4" name="Line 1377"/>
              <p:cNvSpPr>
                <a:spLocks noChangeShapeType="1"/>
              </p:cNvSpPr>
              <p:nvPr/>
            </p:nvSpPr>
            <p:spPr bwMode="auto">
              <a:xfrm>
                <a:off x="6903638" y="2202479"/>
                <a:ext cx="28058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5" name="Line 1378"/>
              <p:cNvSpPr>
                <a:spLocks noChangeShapeType="1"/>
              </p:cNvSpPr>
              <p:nvPr/>
            </p:nvSpPr>
            <p:spPr bwMode="auto">
              <a:xfrm flipH="1">
                <a:off x="9678281" y="2751173"/>
                <a:ext cx="28058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6" name="Line 1379"/>
              <p:cNvSpPr>
                <a:spLocks noChangeShapeType="1"/>
              </p:cNvSpPr>
              <p:nvPr/>
            </p:nvSpPr>
            <p:spPr bwMode="auto">
              <a:xfrm flipH="1">
                <a:off x="9678281" y="2476826"/>
                <a:ext cx="28058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7" name="Line 1380"/>
              <p:cNvSpPr>
                <a:spLocks noChangeShapeType="1"/>
              </p:cNvSpPr>
              <p:nvPr/>
            </p:nvSpPr>
            <p:spPr bwMode="auto">
              <a:xfrm flipH="1">
                <a:off x="9678281" y="2202479"/>
                <a:ext cx="28058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98" name="Rectangle 1381"/>
              <p:cNvSpPr>
                <a:spLocks noChangeArrowheads="1"/>
              </p:cNvSpPr>
              <p:nvPr/>
            </p:nvSpPr>
            <p:spPr bwMode="auto">
              <a:xfrm>
                <a:off x="6803875" y="2698174"/>
                <a:ext cx="112233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88" name="Rectangle 1383"/>
              <p:cNvSpPr>
                <a:spLocks noChangeArrowheads="1"/>
              </p:cNvSpPr>
              <p:nvPr/>
            </p:nvSpPr>
            <p:spPr bwMode="auto">
              <a:xfrm>
                <a:off x="6711907" y="2422268"/>
                <a:ext cx="210436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89" name="Rectangle 1384"/>
              <p:cNvSpPr>
                <a:spLocks noChangeArrowheads="1"/>
              </p:cNvSpPr>
              <p:nvPr/>
            </p:nvSpPr>
            <p:spPr bwMode="auto">
              <a:xfrm>
                <a:off x="6803875" y="2151039"/>
                <a:ext cx="112233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90" name="Freeform 1385"/>
              <p:cNvSpPr>
                <a:spLocks/>
              </p:cNvSpPr>
              <p:nvPr/>
            </p:nvSpPr>
            <p:spPr bwMode="auto">
              <a:xfrm>
                <a:off x="6903638" y="2751173"/>
                <a:ext cx="59234" cy="0"/>
              </a:xfrm>
              <a:custGeom>
                <a:avLst/>
                <a:gdLst>
                  <a:gd name="T0" fmla="*/ 0 w 38"/>
                  <a:gd name="T1" fmla="*/ 2 w 38"/>
                  <a:gd name="T2" fmla="*/ 2 w 38"/>
                  <a:gd name="T3" fmla="*/ 2 w 38"/>
                  <a:gd name="T4" fmla="*/ 4 w 38"/>
                  <a:gd name="T5" fmla="*/ 4 w 38"/>
                  <a:gd name="T6" fmla="*/ 6 w 38"/>
                  <a:gd name="T7" fmla="*/ 6 w 38"/>
                  <a:gd name="T8" fmla="*/ 6 w 38"/>
                  <a:gd name="T9" fmla="*/ 7 w 38"/>
                  <a:gd name="T10" fmla="*/ 8 w 38"/>
                  <a:gd name="T11" fmla="*/ 8 w 38"/>
                  <a:gd name="T12" fmla="*/ 11 w 38"/>
                  <a:gd name="T13" fmla="*/ 11 w 38"/>
                  <a:gd name="T14" fmla="*/ 11 w 38"/>
                  <a:gd name="T15" fmla="*/ 11 w 38"/>
                  <a:gd name="T16" fmla="*/ 11 w 38"/>
                  <a:gd name="T17" fmla="*/ 13 w 38"/>
                  <a:gd name="T18" fmla="*/ 13 w 38"/>
                  <a:gd name="T19" fmla="*/ 15 w 38"/>
                  <a:gd name="T20" fmla="*/ 15 w 38"/>
                  <a:gd name="T21" fmla="*/ 15 w 38"/>
                  <a:gd name="T22" fmla="*/ 17 w 38"/>
                  <a:gd name="T23" fmla="*/ 17 w 38"/>
                  <a:gd name="T24" fmla="*/ 19 w 38"/>
                  <a:gd name="T25" fmla="*/ 19 w 38"/>
                  <a:gd name="T26" fmla="*/ 20 w 38"/>
                  <a:gd name="T27" fmla="*/ 21 w 38"/>
                  <a:gd name="T28" fmla="*/ 21 w 38"/>
                  <a:gd name="T29" fmla="*/ 23 w 38"/>
                  <a:gd name="T30" fmla="*/ 23 w 38"/>
                  <a:gd name="T31" fmla="*/ 25 w 38"/>
                  <a:gd name="T32" fmla="*/ 25 w 38"/>
                  <a:gd name="T33" fmla="*/ 25 w 38"/>
                  <a:gd name="T34" fmla="*/ 27 w 38"/>
                  <a:gd name="T35" fmla="*/ 27 w 38"/>
                  <a:gd name="T36" fmla="*/ 27 w 38"/>
                  <a:gd name="T37" fmla="*/ 28 w 38"/>
                  <a:gd name="T38" fmla="*/ 29 w 38"/>
                  <a:gd name="T39" fmla="*/ 30 w 38"/>
                  <a:gd name="T40" fmla="*/ 30 w 38"/>
                  <a:gd name="T41" fmla="*/ 30 w 38"/>
                  <a:gd name="T42" fmla="*/ 32 w 38"/>
                  <a:gd name="T43" fmla="*/ 32 w 38"/>
                  <a:gd name="T44" fmla="*/ 34 w 38"/>
                  <a:gd name="T45" fmla="*/ 34 w 38"/>
                  <a:gd name="T46" fmla="*/ 34 w 38"/>
                  <a:gd name="T47" fmla="*/ 36 w 38"/>
                  <a:gd name="T48" fmla="*/ 36 w 38"/>
                  <a:gd name="T49" fmla="*/ 38 w 3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8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8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1" name="Freeform 1386"/>
              <p:cNvSpPr>
                <a:spLocks/>
              </p:cNvSpPr>
              <p:nvPr/>
            </p:nvSpPr>
            <p:spPr bwMode="auto">
              <a:xfrm>
                <a:off x="6962872" y="2751173"/>
                <a:ext cx="52999" cy="0"/>
              </a:xfrm>
              <a:custGeom>
                <a:avLst/>
                <a:gdLst>
                  <a:gd name="T0" fmla="*/ 0 w 34"/>
                  <a:gd name="T1" fmla="*/ 0 w 34"/>
                  <a:gd name="T2" fmla="*/ 0 w 34"/>
                  <a:gd name="T3" fmla="*/ 2 w 34"/>
                  <a:gd name="T4" fmla="*/ 2 w 34"/>
                  <a:gd name="T5" fmla="*/ 4 w 34"/>
                  <a:gd name="T6" fmla="*/ 4 w 34"/>
                  <a:gd name="T7" fmla="*/ 4 w 34"/>
                  <a:gd name="T8" fmla="*/ 5 w 34"/>
                  <a:gd name="T9" fmla="*/ 5 w 34"/>
                  <a:gd name="T10" fmla="*/ 6 w 34"/>
                  <a:gd name="T11" fmla="*/ 6 w 34"/>
                  <a:gd name="T12" fmla="*/ 8 w 34"/>
                  <a:gd name="T13" fmla="*/ 8 w 34"/>
                  <a:gd name="T14" fmla="*/ 8 w 34"/>
                  <a:gd name="T15" fmla="*/ 9 w 34"/>
                  <a:gd name="T16" fmla="*/ 10 w 34"/>
                  <a:gd name="T17" fmla="*/ 11 w 34"/>
                  <a:gd name="T18" fmla="*/ 11 w 34"/>
                  <a:gd name="T19" fmla="*/ 13 w 34"/>
                  <a:gd name="T20" fmla="*/ 13 w 34"/>
                  <a:gd name="T21" fmla="*/ 13 w 34"/>
                  <a:gd name="T22" fmla="*/ 15 w 34"/>
                  <a:gd name="T23" fmla="*/ 15 w 34"/>
                  <a:gd name="T24" fmla="*/ 17 w 34"/>
                  <a:gd name="T25" fmla="*/ 17 w 34"/>
                  <a:gd name="T26" fmla="*/ 18 w 34"/>
                  <a:gd name="T27" fmla="*/ 19 w 34"/>
                  <a:gd name="T28" fmla="*/ 19 w 34"/>
                  <a:gd name="T29" fmla="*/ 21 w 34"/>
                  <a:gd name="T30" fmla="*/ 21 w 34"/>
                  <a:gd name="T31" fmla="*/ 22 w 34"/>
                  <a:gd name="T32" fmla="*/ 23 w 34"/>
                  <a:gd name="T33" fmla="*/ 23 w 34"/>
                  <a:gd name="T34" fmla="*/ 25 w 34"/>
                  <a:gd name="T35" fmla="*/ 25 w 34"/>
                  <a:gd name="T36" fmla="*/ 25 w 34"/>
                  <a:gd name="T37" fmla="*/ 26 w 34"/>
                  <a:gd name="T38" fmla="*/ 27 w 34"/>
                  <a:gd name="T39" fmla="*/ 28 w 34"/>
                  <a:gd name="T40" fmla="*/ 28 w 34"/>
                  <a:gd name="T41" fmla="*/ 29 w 34"/>
                  <a:gd name="T42" fmla="*/ 30 w 34"/>
                  <a:gd name="T43" fmla="*/ 30 w 34"/>
                  <a:gd name="T44" fmla="*/ 31 w 34"/>
                  <a:gd name="T45" fmla="*/ 32 w 34"/>
                  <a:gd name="T46" fmla="*/ 32 w 34"/>
                  <a:gd name="T47" fmla="*/ 32 w 34"/>
                  <a:gd name="T48" fmla="*/ 34 w 34"/>
                  <a:gd name="T49" fmla="*/ 34 w 3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4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2" name="Freeform 1387"/>
              <p:cNvSpPr>
                <a:spLocks/>
              </p:cNvSpPr>
              <p:nvPr/>
            </p:nvSpPr>
            <p:spPr bwMode="auto">
              <a:xfrm>
                <a:off x="7015870" y="2751173"/>
                <a:ext cx="56116" cy="0"/>
              </a:xfrm>
              <a:custGeom>
                <a:avLst/>
                <a:gdLst>
                  <a:gd name="T0" fmla="*/ 0 w 36"/>
                  <a:gd name="T1" fmla="*/ 2 w 36"/>
                  <a:gd name="T2" fmla="*/ 2 w 36"/>
                  <a:gd name="T3" fmla="*/ 2 w 36"/>
                  <a:gd name="T4" fmla="*/ 4 w 36"/>
                  <a:gd name="T5" fmla="*/ 4 w 36"/>
                  <a:gd name="T6" fmla="*/ 6 w 36"/>
                  <a:gd name="T7" fmla="*/ 6 w 36"/>
                  <a:gd name="T8" fmla="*/ 6 w 36"/>
                  <a:gd name="T9" fmla="*/ 7 w 36"/>
                  <a:gd name="T10" fmla="*/ 8 w 36"/>
                  <a:gd name="T11" fmla="*/ 8 w 36"/>
                  <a:gd name="T12" fmla="*/ 10 w 36"/>
                  <a:gd name="T13" fmla="*/ 10 w 36"/>
                  <a:gd name="T14" fmla="*/ 10 w 36"/>
                  <a:gd name="T15" fmla="*/ 11 w 36"/>
                  <a:gd name="T16" fmla="*/ 11 w 36"/>
                  <a:gd name="T17" fmla="*/ 13 w 36"/>
                  <a:gd name="T18" fmla="*/ 13 w 36"/>
                  <a:gd name="T19" fmla="*/ 13 w 36"/>
                  <a:gd name="T20" fmla="*/ 15 w 36"/>
                  <a:gd name="T21" fmla="*/ 15 w 36"/>
                  <a:gd name="T22" fmla="*/ 16 w 36"/>
                  <a:gd name="T23" fmla="*/ 17 w 36"/>
                  <a:gd name="T24" fmla="*/ 17 w 36"/>
                  <a:gd name="T25" fmla="*/ 19 w 36"/>
                  <a:gd name="T26" fmla="*/ 19 w 36"/>
                  <a:gd name="T27" fmla="*/ 20 w 36"/>
                  <a:gd name="T28" fmla="*/ 21 w 36"/>
                  <a:gd name="T29" fmla="*/ 21 w 36"/>
                  <a:gd name="T30" fmla="*/ 23 w 36"/>
                  <a:gd name="T31" fmla="*/ 23 w 36"/>
                  <a:gd name="T32" fmla="*/ 25 w 36"/>
                  <a:gd name="T33" fmla="*/ 25 w 36"/>
                  <a:gd name="T34" fmla="*/ 25 w 36"/>
                  <a:gd name="T35" fmla="*/ 26 w 36"/>
                  <a:gd name="T36" fmla="*/ 27 w 36"/>
                  <a:gd name="T37" fmla="*/ 27 w 36"/>
                  <a:gd name="T38" fmla="*/ 29 w 36"/>
                  <a:gd name="T39" fmla="*/ 29 w 36"/>
                  <a:gd name="T40" fmla="*/ 29 w 36"/>
                  <a:gd name="T41" fmla="*/ 30 w 36"/>
                  <a:gd name="T42" fmla="*/ 30 w 36"/>
                  <a:gd name="T43" fmla="*/ 32 w 36"/>
                  <a:gd name="T44" fmla="*/ 32 w 36"/>
                  <a:gd name="T45" fmla="*/ 34 w 36"/>
                  <a:gd name="T46" fmla="*/ 34 w 36"/>
                  <a:gd name="T47" fmla="*/ 34 w 36"/>
                  <a:gd name="T48" fmla="*/ 34 w 36"/>
                  <a:gd name="T49" fmla="*/ 36 w 3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6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6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3" name="Freeform 1388"/>
              <p:cNvSpPr>
                <a:spLocks/>
              </p:cNvSpPr>
              <p:nvPr/>
            </p:nvSpPr>
            <p:spPr bwMode="auto">
              <a:xfrm>
                <a:off x="7071987" y="2751173"/>
                <a:ext cx="49881" cy="0"/>
              </a:xfrm>
              <a:custGeom>
                <a:avLst/>
                <a:gdLst>
                  <a:gd name="T0" fmla="*/ 0 w 32"/>
                  <a:gd name="T1" fmla="*/ 0 w 32"/>
                  <a:gd name="T2" fmla="*/ 2 w 32"/>
                  <a:gd name="T3" fmla="*/ 2 w 32"/>
                  <a:gd name="T4" fmla="*/ 2 w 32"/>
                  <a:gd name="T5" fmla="*/ 4 w 32"/>
                  <a:gd name="T6" fmla="*/ 4 w 32"/>
                  <a:gd name="T7" fmla="*/ 6 w 32"/>
                  <a:gd name="T8" fmla="*/ 6 w 32"/>
                  <a:gd name="T9" fmla="*/ 6 w 32"/>
                  <a:gd name="T10" fmla="*/ 7 w 32"/>
                  <a:gd name="T11" fmla="*/ 7 w 32"/>
                  <a:gd name="T12" fmla="*/ 8 w 32"/>
                  <a:gd name="T13" fmla="*/ 8 w 32"/>
                  <a:gd name="T14" fmla="*/ 10 w 32"/>
                  <a:gd name="T15" fmla="*/ 10 w 32"/>
                  <a:gd name="T16" fmla="*/ 10 w 32"/>
                  <a:gd name="T17" fmla="*/ 11 w 32"/>
                  <a:gd name="T18" fmla="*/ 12 w 32"/>
                  <a:gd name="T19" fmla="*/ 12 w 32"/>
                  <a:gd name="T20" fmla="*/ 12 w 32"/>
                  <a:gd name="T21" fmla="*/ 13 w 32"/>
                  <a:gd name="T22" fmla="*/ 15 w 32"/>
                  <a:gd name="T23" fmla="*/ 15 w 32"/>
                  <a:gd name="T24" fmla="*/ 16 w 32"/>
                  <a:gd name="T25" fmla="*/ 17 w 32"/>
                  <a:gd name="T26" fmla="*/ 17 w 32"/>
                  <a:gd name="T27" fmla="*/ 18 w 32"/>
                  <a:gd name="T28" fmla="*/ 19 w 32"/>
                  <a:gd name="T29" fmla="*/ 19 w 32"/>
                  <a:gd name="T30" fmla="*/ 20 w 32"/>
                  <a:gd name="T31" fmla="*/ 21 w 32"/>
                  <a:gd name="T32" fmla="*/ 21 w 32"/>
                  <a:gd name="T33" fmla="*/ 23 w 32"/>
                  <a:gd name="T34" fmla="*/ 23 w 32"/>
                  <a:gd name="T35" fmla="*/ 25 w 32"/>
                  <a:gd name="T36" fmla="*/ 25 w 32"/>
                  <a:gd name="T37" fmla="*/ 25 w 32"/>
                  <a:gd name="T38" fmla="*/ 25 w 32"/>
                  <a:gd name="T39" fmla="*/ 26 w 32"/>
                  <a:gd name="T40" fmla="*/ 27 w 32"/>
                  <a:gd name="T41" fmla="*/ 27 w 32"/>
                  <a:gd name="T42" fmla="*/ 29 w 32"/>
                  <a:gd name="T43" fmla="*/ 29 w 32"/>
                  <a:gd name="T44" fmla="*/ 29 w 32"/>
                  <a:gd name="T45" fmla="*/ 30 w 32"/>
                  <a:gd name="T46" fmla="*/ 30 w 32"/>
                  <a:gd name="T47" fmla="*/ 32 w 32"/>
                  <a:gd name="T48" fmla="*/ 32 w 32"/>
                  <a:gd name="T49" fmla="*/ 32 w 3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2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2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4" name="Freeform 1389"/>
              <p:cNvSpPr>
                <a:spLocks/>
              </p:cNvSpPr>
              <p:nvPr/>
            </p:nvSpPr>
            <p:spPr bwMode="auto">
              <a:xfrm>
                <a:off x="7121868" y="2751173"/>
                <a:ext cx="51440" cy="0"/>
              </a:xfrm>
              <a:custGeom>
                <a:avLst/>
                <a:gdLst>
                  <a:gd name="T0" fmla="*/ 0 w 33"/>
                  <a:gd name="T1" fmla="*/ 2 w 33"/>
                  <a:gd name="T2" fmla="*/ 2 w 33"/>
                  <a:gd name="T3" fmla="*/ 2 w 33"/>
                  <a:gd name="T4" fmla="*/ 4 w 33"/>
                  <a:gd name="T5" fmla="*/ 4 w 33"/>
                  <a:gd name="T6" fmla="*/ 4 w 33"/>
                  <a:gd name="T7" fmla="*/ 6 w 33"/>
                  <a:gd name="T8" fmla="*/ 6 w 33"/>
                  <a:gd name="T9" fmla="*/ 6 w 33"/>
                  <a:gd name="T10" fmla="*/ 8 w 33"/>
                  <a:gd name="T11" fmla="*/ 8 w 33"/>
                  <a:gd name="T12" fmla="*/ 10 w 33"/>
                  <a:gd name="T13" fmla="*/ 10 w 33"/>
                  <a:gd name="T14" fmla="*/ 11 w 33"/>
                  <a:gd name="T15" fmla="*/ 11 w 33"/>
                  <a:gd name="T16" fmla="*/ 12 w 33"/>
                  <a:gd name="T17" fmla="*/ 12 w 33"/>
                  <a:gd name="T18" fmla="*/ 14 w 33"/>
                  <a:gd name="T19" fmla="*/ 14 w 33"/>
                  <a:gd name="T20" fmla="*/ 14 w 33"/>
                  <a:gd name="T21" fmla="*/ 15 w 33"/>
                  <a:gd name="T22" fmla="*/ 16 w 33"/>
                  <a:gd name="T23" fmla="*/ 16 w 33"/>
                  <a:gd name="T24" fmla="*/ 16 w 33"/>
                  <a:gd name="T25" fmla="*/ 18 w 33"/>
                  <a:gd name="T26" fmla="*/ 19 w 33"/>
                  <a:gd name="T27" fmla="*/ 19 w 33"/>
                  <a:gd name="T28" fmla="*/ 20 w 33"/>
                  <a:gd name="T29" fmla="*/ 21 w 33"/>
                  <a:gd name="T30" fmla="*/ 21 w 33"/>
                  <a:gd name="T31" fmla="*/ 21 w 33"/>
                  <a:gd name="T32" fmla="*/ 23 w 33"/>
                  <a:gd name="T33" fmla="*/ 23 w 33"/>
                  <a:gd name="T34" fmla="*/ 24 w 33"/>
                  <a:gd name="T35" fmla="*/ 25 w 33"/>
                  <a:gd name="T36" fmla="*/ 25 w 33"/>
                  <a:gd name="T37" fmla="*/ 25 w 33"/>
                  <a:gd name="T38" fmla="*/ 27 w 33"/>
                  <a:gd name="T39" fmla="*/ 27 w 33"/>
                  <a:gd name="T40" fmla="*/ 29 w 33"/>
                  <a:gd name="T41" fmla="*/ 29 w 33"/>
                  <a:gd name="T42" fmla="*/ 29 w 33"/>
                  <a:gd name="T43" fmla="*/ 29 w 33"/>
                  <a:gd name="T44" fmla="*/ 30 w 33"/>
                  <a:gd name="T45" fmla="*/ 31 w 33"/>
                  <a:gd name="T46" fmla="*/ 31 w 33"/>
                  <a:gd name="T47" fmla="*/ 33 w 33"/>
                  <a:gd name="T48" fmla="*/ 33 w 33"/>
                  <a:gd name="T49" fmla="*/ 33 w 3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3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3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5" name="Freeform 1390"/>
              <p:cNvSpPr>
                <a:spLocks/>
              </p:cNvSpPr>
              <p:nvPr/>
            </p:nvSpPr>
            <p:spPr bwMode="auto">
              <a:xfrm>
                <a:off x="7173308" y="2751173"/>
                <a:ext cx="49881" cy="0"/>
              </a:xfrm>
              <a:custGeom>
                <a:avLst/>
                <a:gdLst>
                  <a:gd name="T0" fmla="*/ 0 w 32"/>
                  <a:gd name="T1" fmla="*/ 0 w 32"/>
                  <a:gd name="T2" fmla="*/ 1 w 32"/>
                  <a:gd name="T3" fmla="*/ 2 w 32"/>
                  <a:gd name="T4" fmla="*/ 2 w 32"/>
                  <a:gd name="T5" fmla="*/ 3 w 32"/>
                  <a:gd name="T6" fmla="*/ 5 w 32"/>
                  <a:gd name="T7" fmla="*/ 5 w 32"/>
                  <a:gd name="T8" fmla="*/ 5 w 32"/>
                  <a:gd name="T9" fmla="*/ 7 w 32"/>
                  <a:gd name="T10" fmla="*/ 7 w 32"/>
                  <a:gd name="T11" fmla="*/ 7 w 32"/>
                  <a:gd name="T12" fmla="*/ 9 w 32"/>
                  <a:gd name="T13" fmla="*/ 9 w 32"/>
                  <a:gd name="T14" fmla="*/ 9 w 32"/>
                  <a:gd name="T15" fmla="*/ 11 w 32"/>
                  <a:gd name="T16" fmla="*/ 11 w 32"/>
                  <a:gd name="T17" fmla="*/ 13 w 32"/>
                  <a:gd name="T18" fmla="*/ 13 w 32"/>
                  <a:gd name="T19" fmla="*/ 13 w 32"/>
                  <a:gd name="T20" fmla="*/ 14 w 32"/>
                  <a:gd name="T21" fmla="*/ 15 w 32"/>
                  <a:gd name="T22" fmla="*/ 15 w 32"/>
                  <a:gd name="T23" fmla="*/ 15 w 32"/>
                  <a:gd name="T24" fmla="*/ 15 w 32"/>
                  <a:gd name="T25" fmla="*/ 17 w 32"/>
                  <a:gd name="T26" fmla="*/ 17 w 32"/>
                  <a:gd name="T27" fmla="*/ 19 w 32"/>
                  <a:gd name="T28" fmla="*/ 19 w 32"/>
                  <a:gd name="T29" fmla="*/ 19 w 32"/>
                  <a:gd name="T30" fmla="*/ 20 w 32"/>
                  <a:gd name="T31" fmla="*/ 20 w 32"/>
                  <a:gd name="T32" fmla="*/ 22 w 32"/>
                  <a:gd name="T33" fmla="*/ 22 w 32"/>
                  <a:gd name="T34" fmla="*/ 23 w 32"/>
                  <a:gd name="T35" fmla="*/ 24 w 32"/>
                  <a:gd name="T36" fmla="*/ 24 w 32"/>
                  <a:gd name="T37" fmla="*/ 25 w 32"/>
                  <a:gd name="T38" fmla="*/ 26 w 32"/>
                  <a:gd name="T39" fmla="*/ 26 w 32"/>
                  <a:gd name="T40" fmla="*/ 28 w 32"/>
                  <a:gd name="T41" fmla="*/ 28 w 32"/>
                  <a:gd name="T42" fmla="*/ 28 w 32"/>
                  <a:gd name="T43" fmla="*/ 28 w 32"/>
                  <a:gd name="T44" fmla="*/ 29 w 32"/>
                  <a:gd name="T45" fmla="*/ 30 w 32"/>
                  <a:gd name="T46" fmla="*/ 30 w 32"/>
                  <a:gd name="T47" fmla="*/ 31 w 32"/>
                  <a:gd name="T48" fmla="*/ 32 w 32"/>
                  <a:gd name="T49" fmla="*/ 32 w 3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2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6" name="Freeform 1391"/>
              <p:cNvSpPr>
                <a:spLocks/>
              </p:cNvSpPr>
              <p:nvPr/>
            </p:nvSpPr>
            <p:spPr bwMode="auto">
              <a:xfrm>
                <a:off x="7223189" y="2751173"/>
                <a:ext cx="45205" cy="0"/>
              </a:xfrm>
              <a:custGeom>
                <a:avLst/>
                <a:gdLst>
                  <a:gd name="T0" fmla="*/ 0 w 29"/>
                  <a:gd name="T1" fmla="*/ 0 w 29"/>
                  <a:gd name="T2" fmla="*/ 0 w 29"/>
                  <a:gd name="T3" fmla="*/ 1 w 29"/>
                  <a:gd name="T4" fmla="*/ 2 w 29"/>
                  <a:gd name="T5" fmla="*/ 2 w 29"/>
                  <a:gd name="T6" fmla="*/ 4 w 29"/>
                  <a:gd name="T7" fmla="*/ 4 w 29"/>
                  <a:gd name="T8" fmla="*/ 4 w 29"/>
                  <a:gd name="T9" fmla="*/ 5 w 29"/>
                  <a:gd name="T10" fmla="*/ 6 w 29"/>
                  <a:gd name="T11" fmla="*/ 6 w 29"/>
                  <a:gd name="T12" fmla="*/ 6 w 29"/>
                  <a:gd name="T13" fmla="*/ 8 w 29"/>
                  <a:gd name="T14" fmla="*/ 9 w 29"/>
                  <a:gd name="T15" fmla="*/ 9 w 29"/>
                  <a:gd name="T16" fmla="*/ 9 w 29"/>
                  <a:gd name="T17" fmla="*/ 11 w 29"/>
                  <a:gd name="T18" fmla="*/ 11 w 29"/>
                  <a:gd name="T19" fmla="*/ 11 w 29"/>
                  <a:gd name="T20" fmla="*/ 13 w 29"/>
                  <a:gd name="T21" fmla="*/ 13 w 29"/>
                  <a:gd name="T22" fmla="*/ 14 w 29"/>
                  <a:gd name="T23" fmla="*/ 15 w 29"/>
                  <a:gd name="T24" fmla="*/ 15 w 29"/>
                  <a:gd name="T25" fmla="*/ 15 w 29"/>
                  <a:gd name="T26" fmla="*/ 17 w 29"/>
                  <a:gd name="T27" fmla="*/ 17 w 29"/>
                  <a:gd name="T28" fmla="*/ 17 w 29"/>
                  <a:gd name="T29" fmla="*/ 18 w 29"/>
                  <a:gd name="T30" fmla="*/ 19 w 29"/>
                  <a:gd name="T31" fmla="*/ 19 w 29"/>
                  <a:gd name="T32" fmla="*/ 19 w 29"/>
                  <a:gd name="T33" fmla="*/ 19 w 29"/>
                  <a:gd name="T34" fmla="*/ 21 w 29"/>
                  <a:gd name="T35" fmla="*/ 21 w 29"/>
                  <a:gd name="T36" fmla="*/ 21 w 29"/>
                  <a:gd name="T37" fmla="*/ 21 w 29"/>
                  <a:gd name="T38" fmla="*/ 23 w 29"/>
                  <a:gd name="T39" fmla="*/ 23 w 29"/>
                  <a:gd name="T40" fmla="*/ 23 w 29"/>
                  <a:gd name="T41" fmla="*/ 24 w 29"/>
                  <a:gd name="T42" fmla="*/ 24 w 29"/>
                  <a:gd name="T43" fmla="*/ 25 w 29"/>
                  <a:gd name="T44" fmla="*/ 25 w 29"/>
                  <a:gd name="T45" fmla="*/ 26 w 29"/>
                  <a:gd name="T46" fmla="*/ 27 w 29"/>
                  <a:gd name="T47" fmla="*/ 28 w 29"/>
                  <a:gd name="T48" fmla="*/ 28 w 29"/>
                  <a:gd name="T49" fmla="*/ 29 w 2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29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9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7" name="Freeform 1392"/>
              <p:cNvSpPr>
                <a:spLocks/>
              </p:cNvSpPr>
              <p:nvPr/>
            </p:nvSpPr>
            <p:spPr bwMode="auto">
              <a:xfrm>
                <a:off x="7268394" y="2751173"/>
                <a:ext cx="43646" cy="0"/>
              </a:xfrm>
              <a:custGeom>
                <a:avLst/>
                <a:gdLst>
                  <a:gd name="T0" fmla="*/ 0 w 28"/>
                  <a:gd name="T1" fmla="*/ 1 w 28"/>
                  <a:gd name="T2" fmla="*/ 1 w 28"/>
                  <a:gd name="T3" fmla="*/ 1 w 28"/>
                  <a:gd name="T4" fmla="*/ 3 w 28"/>
                  <a:gd name="T5" fmla="*/ 3 w 28"/>
                  <a:gd name="T6" fmla="*/ 3 w 28"/>
                  <a:gd name="T7" fmla="*/ 4 w 28"/>
                  <a:gd name="T8" fmla="*/ 5 w 28"/>
                  <a:gd name="T9" fmla="*/ 5 w 28"/>
                  <a:gd name="T10" fmla="*/ 5 w 28"/>
                  <a:gd name="T11" fmla="*/ 7 w 28"/>
                  <a:gd name="T12" fmla="*/ 7 w 28"/>
                  <a:gd name="T13" fmla="*/ 7 w 28"/>
                  <a:gd name="T14" fmla="*/ 8 w 28"/>
                  <a:gd name="T15" fmla="*/ 9 w 28"/>
                  <a:gd name="T16" fmla="*/ 9 w 28"/>
                  <a:gd name="T17" fmla="*/ 11 w 28"/>
                  <a:gd name="T18" fmla="*/ 11 w 28"/>
                  <a:gd name="T19" fmla="*/ 11 w 28"/>
                  <a:gd name="T20" fmla="*/ 12 w 28"/>
                  <a:gd name="T21" fmla="*/ 13 w 28"/>
                  <a:gd name="T22" fmla="*/ 13 w 28"/>
                  <a:gd name="T23" fmla="*/ 13 w 28"/>
                  <a:gd name="T24" fmla="*/ 14 w 28"/>
                  <a:gd name="T25" fmla="*/ 15 w 28"/>
                  <a:gd name="T26" fmla="*/ 15 w 28"/>
                  <a:gd name="T27" fmla="*/ 15 w 28"/>
                  <a:gd name="T28" fmla="*/ 16 w 28"/>
                  <a:gd name="T29" fmla="*/ 18 w 28"/>
                  <a:gd name="T30" fmla="*/ 18 w 28"/>
                  <a:gd name="T31" fmla="*/ 19 w 28"/>
                  <a:gd name="T32" fmla="*/ 20 w 28"/>
                  <a:gd name="T33" fmla="*/ 20 w 28"/>
                  <a:gd name="T34" fmla="*/ 20 w 28"/>
                  <a:gd name="T35" fmla="*/ 21 w 28"/>
                  <a:gd name="T36" fmla="*/ 22 w 28"/>
                  <a:gd name="T37" fmla="*/ 22 w 28"/>
                  <a:gd name="T38" fmla="*/ 22 w 28"/>
                  <a:gd name="T39" fmla="*/ 22 w 28"/>
                  <a:gd name="T40" fmla="*/ 24 w 28"/>
                  <a:gd name="T41" fmla="*/ 24 w 28"/>
                  <a:gd name="T42" fmla="*/ 25 w 28"/>
                  <a:gd name="T43" fmla="*/ 26 w 28"/>
                  <a:gd name="T44" fmla="*/ 26 w 28"/>
                  <a:gd name="T45" fmla="*/ 26 w 28"/>
                  <a:gd name="T46" fmla="*/ 26 w 28"/>
                  <a:gd name="T47" fmla="*/ 28 w 28"/>
                  <a:gd name="T48" fmla="*/ 28 w 28"/>
                  <a:gd name="T49" fmla="*/ 28 w 2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28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8" name="Freeform 1393"/>
              <p:cNvSpPr>
                <a:spLocks/>
              </p:cNvSpPr>
              <p:nvPr/>
            </p:nvSpPr>
            <p:spPr bwMode="auto">
              <a:xfrm>
                <a:off x="7312040" y="2751173"/>
                <a:ext cx="48322" cy="0"/>
              </a:xfrm>
              <a:custGeom>
                <a:avLst/>
                <a:gdLst>
                  <a:gd name="T0" fmla="*/ 0 w 31"/>
                  <a:gd name="T1" fmla="*/ 2 w 31"/>
                  <a:gd name="T2" fmla="*/ 2 w 31"/>
                  <a:gd name="T3" fmla="*/ 2 w 31"/>
                  <a:gd name="T4" fmla="*/ 3 w 31"/>
                  <a:gd name="T5" fmla="*/ 4 w 31"/>
                  <a:gd name="T6" fmla="*/ 4 w 31"/>
                  <a:gd name="T7" fmla="*/ 5 w 31"/>
                  <a:gd name="T8" fmla="*/ 6 w 31"/>
                  <a:gd name="T9" fmla="*/ 7 w 31"/>
                  <a:gd name="T10" fmla="*/ 7 w 31"/>
                  <a:gd name="T11" fmla="*/ 8 w 31"/>
                  <a:gd name="T12" fmla="*/ 9 w 31"/>
                  <a:gd name="T13" fmla="*/ 9 w 31"/>
                  <a:gd name="T14" fmla="*/ 11 w 31"/>
                  <a:gd name="T15" fmla="*/ 11 w 31"/>
                  <a:gd name="T16" fmla="*/ 11 w 31"/>
                  <a:gd name="T17" fmla="*/ 13 w 31"/>
                  <a:gd name="T18" fmla="*/ 13 w 31"/>
                  <a:gd name="T19" fmla="*/ 13 w 31"/>
                  <a:gd name="T20" fmla="*/ 13 w 31"/>
                  <a:gd name="T21" fmla="*/ 15 w 31"/>
                  <a:gd name="T22" fmla="*/ 15 w 31"/>
                  <a:gd name="T23" fmla="*/ 15 w 31"/>
                  <a:gd name="T24" fmla="*/ 15 w 31"/>
                  <a:gd name="T25" fmla="*/ 16 w 31"/>
                  <a:gd name="T26" fmla="*/ 17 w 31"/>
                  <a:gd name="T27" fmla="*/ 17 w 31"/>
                  <a:gd name="T28" fmla="*/ 19 w 31"/>
                  <a:gd name="T29" fmla="*/ 19 w 31"/>
                  <a:gd name="T30" fmla="*/ 19 w 31"/>
                  <a:gd name="T31" fmla="*/ 20 w 31"/>
                  <a:gd name="T32" fmla="*/ 21 w 31"/>
                  <a:gd name="T33" fmla="*/ 21 w 31"/>
                  <a:gd name="T34" fmla="*/ 21 w 31"/>
                  <a:gd name="T35" fmla="*/ 22 w 31"/>
                  <a:gd name="T36" fmla="*/ 22 w 31"/>
                  <a:gd name="T37" fmla="*/ 23 w 31"/>
                  <a:gd name="T38" fmla="*/ 23 w 31"/>
                  <a:gd name="T39" fmla="*/ 24 w 31"/>
                  <a:gd name="T40" fmla="*/ 24 w 31"/>
                  <a:gd name="T41" fmla="*/ 26 w 31"/>
                  <a:gd name="T42" fmla="*/ 26 w 31"/>
                  <a:gd name="T43" fmla="*/ 27 w 31"/>
                  <a:gd name="T44" fmla="*/ 28 w 31"/>
                  <a:gd name="T45" fmla="*/ 28 w 31"/>
                  <a:gd name="T46" fmla="*/ 29 w 31"/>
                  <a:gd name="T47" fmla="*/ 30 w 31"/>
                  <a:gd name="T48" fmla="*/ 30 w 31"/>
                  <a:gd name="T49" fmla="*/ 31 w 3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1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1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99" name="Freeform 1394"/>
              <p:cNvSpPr>
                <a:spLocks/>
              </p:cNvSpPr>
              <p:nvPr/>
            </p:nvSpPr>
            <p:spPr bwMode="auto">
              <a:xfrm>
                <a:off x="7360363" y="2751173"/>
                <a:ext cx="43646" cy="0"/>
              </a:xfrm>
              <a:custGeom>
                <a:avLst/>
                <a:gdLst>
                  <a:gd name="T0" fmla="*/ 0 w 28"/>
                  <a:gd name="T1" fmla="*/ 1 w 28"/>
                  <a:gd name="T2" fmla="*/ 1 w 28"/>
                  <a:gd name="T3" fmla="*/ 2 w 28"/>
                  <a:gd name="T4" fmla="*/ 3 w 28"/>
                  <a:gd name="T5" fmla="*/ 3 w 28"/>
                  <a:gd name="T6" fmla="*/ 4 w 28"/>
                  <a:gd name="T7" fmla="*/ 5 w 28"/>
                  <a:gd name="T8" fmla="*/ 5 w 28"/>
                  <a:gd name="T9" fmla="*/ 5 w 28"/>
                  <a:gd name="T10" fmla="*/ 7 w 28"/>
                  <a:gd name="T11" fmla="*/ 7 w 28"/>
                  <a:gd name="T12" fmla="*/ 7 w 28"/>
                  <a:gd name="T13" fmla="*/ 8 w 28"/>
                  <a:gd name="T14" fmla="*/ 8 w 28"/>
                  <a:gd name="T15" fmla="*/ 9 w 28"/>
                  <a:gd name="T16" fmla="*/ 9 w 28"/>
                  <a:gd name="T17" fmla="*/ 11 w 28"/>
                  <a:gd name="T18" fmla="*/ 11 w 28"/>
                  <a:gd name="T19" fmla="*/ 11 w 28"/>
                  <a:gd name="T20" fmla="*/ 11 w 28"/>
                  <a:gd name="T21" fmla="*/ 14 w 28"/>
                  <a:gd name="T22" fmla="*/ 14 w 28"/>
                  <a:gd name="T23" fmla="*/ 14 w 28"/>
                  <a:gd name="T24" fmla="*/ 16 w 28"/>
                  <a:gd name="T25" fmla="*/ 16 w 28"/>
                  <a:gd name="T26" fmla="*/ 16 w 28"/>
                  <a:gd name="T27" fmla="*/ 16 w 28"/>
                  <a:gd name="T28" fmla="*/ 18 w 28"/>
                  <a:gd name="T29" fmla="*/ 18 w 28"/>
                  <a:gd name="T30" fmla="*/ 18 w 28"/>
                  <a:gd name="T31" fmla="*/ 20 w 28"/>
                  <a:gd name="T32" fmla="*/ 20 w 28"/>
                  <a:gd name="T33" fmla="*/ 20 w 28"/>
                  <a:gd name="T34" fmla="*/ 20 w 28"/>
                  <a:gd name="T35" fmla="*/ 22 w 28"/>
                  <a:gd name="T36" fmla="*/ 22 w 28"/>
                  <a:gd name="T37" fmla="*/ 22 w 28"/>
                  <a:gd name="T38" fmla="*/ 23 w 28"/>
                  <a:gd name="T39" fmla="*/ 24 w 28"/>
                  <a:gd name="T40" fmla="*/ 24 w 28"/>
                  <a:gd name="T41" fmla="*/ 24 w 28"/>
                  <a:gd name="T42" fmla="*/ 25 w 28"/>
                  <a:gd name="T43" fmla="*/ 25 w 28"/>
                  <a:gd name="T44" fmla="*/ 26 w 28"/>
                  <a:gd name="T45" fmla="*/ 26 w 28"/>
                  <a:gd name="T46" fmla="*/ 26 w 28"/>
                  <a:gd name="T47" fmla="*/ 28 w 28"/>
                  <a:gd name="T48" fmla="*/ 28 w 28"/>
                  <a:gd name="T49" fmla="*/ 28 w 2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28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0" name="Freeform 1395"/>
              <p:cNvSpPr>
                <a:spLocks/>
              </p:cNvSpPr>
              <p:nvPr/>
            </p:nvSpPr>
            <p:spPr bwMode="auto">
              <a:xfrm>
                <a:off x="7404009" y="2751173"/>
                <a:ext cx="46764" cy="0"/>
              </a:xfrm>
              <a:custGeom>
                <a:avLst/>
                <a:gdLst>
                  <a:gd name="T0" fmla="*/ 0 w 30"/>
                  <a:gd name="T1" fmla="*/ 1 w 30"/>
                  <a:gd name="T2" fmla="*/ 1 w 30"/>
                  <a:gd name="T3" fmla="*/ 3 w 30"/>
                  <a:gd name="T4" fmla="*/ 3 w 30"/>
                  <a:gd name="T5" fmla="*/ 5 w 30"/>
                  <a:gd name="T6" fmla="*/ 5 w 30"/>
                  <a:gd name="T7" fmla="*/ 5 w 30"/>
                  <a:gd name="T8" fmla="*/ 5 w 30"/>
                  <a:gd name="T9" fmla="*/ 6 w 30"/>
                  <a:gd name="T10" fmla="*/ 7 w 30"/>
                  <a:gd name="T11" fmla="*/ 7 w 30"/>
                  <a:gd name="T12" fmla="*/ 9 w 30"/>
                  <a:gd name="T13" fmla="*/ 9 w 30"/>
                  <a:gd name="T14" fmla="*/ 9 w 30"/>
                  <a:gd name="T15" fmla="*/ 9 w 30"/>
                  <a:gd name="T16" fmla="*/ 10 w 30"/>
                  <a:gd name="T17" fmla="*/ 11 w 30"/>
                  <a:gd name="T18" fmla="*/ 11 w 30"/>
                  <a:gd name="T19" fmla="*/ 11 w 30"/>
                  <a:gd name="T20" fmla="*/ 12 w 30"/>
                  <a:gd name="T21" fmla="*/ 13 w 30"/>
                  <a:gd name="T22" fmla="*/ 13 w 30"/>
                  <a:gd name="T23" fmla="*/ 13 w 30"/>
                  <a:gd name="T24" fmla="*/ 15 w 30"/>
                  <a:gd name="T25" fmla="*/ 15 w 30"/>
                  <a:gd name="T26" fmla="*/ 15 w 30"/>
                  <a:gd name="T27" fmla="*/ 17 w 30"/>
                  <a:gd name="T28" fmla="*/ 17 w 30"/>
                  <a:gd name="T29" fmla="*/ 17 w 30"/>
                  <a:gd name="T30" fmla="*/ 19 w 30"/>
                  <a:gd name="T31" fmla="*/ 19 w 30"/>
                  <a:gd name="T32" fmla="*/ 19 w 30"/>
                  <a:gd name="T33" fmla="*/ 19 w 30"/>
                  <a:gd name="T34" fmla="*/ 20 w 30"/>
                  <a:gd name="T35" fmla="*/ 22 w 30"/>
                  <a:gd name="T36" fmla="*/ 22 w 30"/>
                  <a:gd name="T37" fmla="*/ 23 w 30"/>
                  <a:gd name="T38" fmla="*/ 24 w 30"/>
                  <a:gd name="T39" fmla="*/ 24 w 30"/>
                  <a:gd name="T40" fmla="*/ 24 w 30"/>
                  <a:gd name="T41" fmla="*/ 24 w 30"/>
                  <a:gd name="T42" fmla="*/ 26 w 30"/>
                  <a:gd name="T43" fmla="*/ 26 w 30"/>
                  <a:gd name="T44" fmla="*/ 27 w 30"/>
                  <a:gd name="T45" fmla="*/ 28 w 30"/>
                  <a:gd name="T46" fmla="*/ 28 w 30"/>
                  <a:gd name="T47" fmla="*/ 28 w 30"/>
                  <a:gd name="T48" fmla="*/ 28 w 30"/>
                  <a:gd name="T49" fmla="*/ 30 w 3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0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0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1" name="Freeform 1396"/>
              <p:cNvSpPr>
                <a:spLocks/>
              </p:cNvSpPr>
              <p:nvPr/>
            </p:nvSpPr>
            <p:spPr bwMode="auto">
              <a:xfrm>
                <a:off x="7450772" y="2751173"/>
                <a:ext cx="45205" cy="0"/>
              </a:xfrm>
              <a:custGeom>
                <a:avLst/>
                <a:gdLst>
                  <a:gd name="T0" fmla="*/ 0 w 29"/>
                  <a:gd name="T1" fmla="*/ 0 w 29"/>
                  <a:gd name="T2" fmla="*/ 0 w 29"/>
                  <a:gd name="T3" fmla="*/ 0 w 29"/>
                  <a:gd name="T4" fmla="*/ 1 w 29"/>
                  <a:gd name="T5" fmla="*/ 2 w 29"/>
                  <a:gd name="T6" fmla="*/ 2 w 29"/>
                  <a:gd name="T7" fmla="*/ 3 w 29"/>
                  <a:gd name="T8" fmla="*/ 3 w 29"/>
                  <a:gd name="T9" fmla="*/ 4 w 29"/>
                  <a:gd name="T10" fmla="*/ 4 w 29"/>
                  <a:gd name="T11" fmla="*/ 5 w 29"/>
                  <a:gd name="T12" fmla="*/ 6 w 29"/>
                  <a:gd name="T13" fmla="*/ 6 w 29"/>
                  <a:gd name="T14" fmla="*/ 8 w 29"/>
                  <a:gd name="T15" fmla="*/ 8 w 29"/>
                  <a:gd name="T16" fmla="*/ 8 w 29"/>
                  <a:gd name="T17" fmla="*/ 8 w 29"/>
                  <a:gd name="T18" fmla="*/ 11 w 29"/>
                  <a:gd name="T19" fmla="*/ 11 w 29"/>
                  <a:gd name="T20" fmla="*/ 12 w 29"/>
                  <a:gd name="T21" fmla="*/ 13 w 29"/>
                  <a:gd name="T22" fmla="*/ 13 w 29"/>
                  <a:gd name="T23" fmla="*/ 15 w 29"/>
                  <a:gd name="T24" fmla="*/ 15 w 29"/>
                  <a:gd name="T25" fmla="*/ 15 w 29"/>
                  <a:gd name="T26" fmla="*/ 15 w 29"/>
                  <a:gd name="T27" fmla="*/ 17 w 29"/>
                  <a:gd name="T28" fmla="*/ 17 w 29"/>
                  <a:gd name="T29" fmla="*/ 17 w 29"/>
                  <a:gd name="T30" fmla="*/ 17 w 29"/>
                  <a:gd name="T31" fmla="*/ 18 w 29"/>
                  <a:gd name="T32" fmla="*/ 19 w 29"/>
                  <a:gd name="T33" fmla="*/ 19 w 29"/>
                  <a:gd name="T34" fmla="*/ 21 w 29"/>
                  <a:gd name="T35" fmla="*/ 21 w 29"/>
                  <a:gd name="T36" fmla="*/ 21 w 29"/>
                  <a:gd name="T37" fmla="*/ 21 w 29"/>
                  <a:gd name="T38" fmla="*/ 22 w 29"/>
                  <a:gd name="T39" fmla="*/ 23 w 29"/>
                  <a:gd name="T40" fmla="*/ 23 w 29"/>
                  <a:gd name="T41" fmla="*/ 24 w 29"/>
                  <a:gd name="T42" fmla="*/ 25 w 29"/>
                  <a:gd name="T43" fmla="*/ 25 w 29"/>
                  <a:gd name="T44" fmla="*/ 25 w 29"/>
                  <a:gd name="T45" fmla="*/ 26 w 29"/>
                  <a:gd name="T46" fmla="*/ 26 w 29"/>
                  <a:gd name="T47" fmla="*/ 28 w 29"/>
                  <a:gd name="T48" fmla="*/ 28 w 29"/>
                  <a:gd name="T49" fmla="*/ 29 w 2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29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9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2" name="Freeform 1397"/>
              <p:cNvSpPr>
                <a:spLocks/>
              </p:cNvSpPr>
              <p:nvPr/>
            </p:nvSpPr>
            <p:spPr bwMode="auto">
              <a:xfrm>
                <a:off x="7495977" y="2744938"/>
                <a:ext cx="49881" cy="6235"/>
              </a:xfrm>
              <a:custGeom>
                <a:avLst/>
                <a:gdLst>
                  <a:gd name="T0" fmla="*/ 0 w 32"/>
                  <a:gd name="T1" fmla="*/ 4 h 4"/>
                  <a:gd name="T2" fmla="*/ 1 w 32"/>
                  <a:gd name="T3" fmla="*/ 4 h 4"/>
                  <a:gd name="T4" fmla="*/ 1 w 32"/>
                  <a:gd name="T5" fmla="*/ 4 h 4"/>
                  <a:gd name="T6" fmla="*/ 1 w 32"/>
                  <a:gd name="T7" fmla="*/ 4 h 4"/>
                  <a:gd name="T8" fmla="*/ 1 w 32"/>
                  <a:gd name="T9" fmla="*/ 4 h 4"/>
                  <a:gd name="T10" fmla="*/ 3 w 32"/>
                  <a:gd name="T11" fmla="*/ 4 h 4"/>
                  <a:gd name="T12" fmla="*/ 3 w 32"/>
                  <a:gd name="T13" fmla="*/ 4 h 4"/>
                  <a:gd name="T14" fmla="*/ 5 w 32"/>
                  <a:gd name="T15" fmla="*/ 4 h 4"/>
                  <a:gd name="T16" fmla="*/ 5 w 32"/>
                  <a:gd name="T17" fmla="*/ 4 h 4"/>
                  <a:gd name="T18" fmla="*/ 5 w 32"/>
                  <a:gd name="T19" fmla="*/ 4 h 4"/>
                  <a:gd name="T20" fmla="*/ 6 w 32"/>
                  <a:gd name="T21" fmla="*/ 2 h 4"/>
                  <a:gd name="T22" fmla="*/ 7 w 32"/>
                  <a:gd name="T23" fmla="*/ 4 h 4"/>
                  <a:gd name="T24" fmla="*/ 7 w 32"/>
                  <a:gd name="T25" fmla="*/ 4 h 4"/>
                  <a:gd name="T26" fmla="*/ 7 w 32"/>
                  <a:gd name="T27" fmla="*/ 4 h 4"/>
                  <a:gd name="T28" fmla="*/ 7 w 32"/>
                  <a:gd name="T29" fmla="*/ 4 h 4"/>
                  <a:gd name="T30" fmla="*/ 8 w 32"/>
                  <a:gd name="T31" fmla="*/ 4 h 4"/>
                  <a:gd name="T32" fmla="*/ 9 w 32"/>
                  <a:gd name="T33" fmla="*/ 4 h 4"/>
                  <a:gd name="T34" fmla="*/ 9 w 32"/>
                  <a:gd name="T35" fmla="*/ 4 h 4"/>
                  <a:gd name="T36" fmla="*/ 10 w 32"/>
                  <a:gd name="T37" fmla="*/ 4 h 4"/>
                  <a:gd name="T38" fmla="*/ 10 w 32"/>
                  <a:gd name="T39" fmla="*/ 4 h 4"/>
                  <a:gd name="T40" fmla="*/ 11 w 32"/>
                  <a:gd name="T41" fmla="*/ 4 h 4"/>
                  <a:gd name="T42" fmla="*/ 11 w 32"/>
                  <a:gd name="T43" fmla="*/ 4 h 4"/>
                  <a:gd name="T44" fmla="*/ 11 w 32"/>
                  <a:gd name="T45" fmla="*/ 4 h 4"/>
                  <a:gd name="T46" fmla="*/ 13 w 32"/>
                  <a:gd name="T47" fmla="*/ 4 h 4"/>
                  <a:gd name="T48" fmla="*/ 13 w 32"/>
                  <a:gd name="T49" fmla="*/ 4 h 4"/>
                  <a:gd name="T50" fmla="*/ 15 w 32"/>
                  <a:gd name="T51" fmla="*/ 4 h 4"/>
                  <a:gd name="T52" fmla="*/ 15 w 32"/>
                  <a:gd name="T53" fmla="*/ 4 h 4"/>
                  <a:gd name="T54" fmla="*/ 15 w 32"/>
                  <a:gd name="T55" fmla="*/ 4 h 4"/>
                  <a:gd name="T56" fmla="*/ 16 w 32"/>
                  <a:gd name="T57" fmla="*/ 4 h 4"/>
                  <a:gd name="T58" fmla="*/ 18 w 32"/>
                  <a:gd name="T59" fmla="*/ 4 h 4"/>
                  <a:gd name="T60" fmla="*/ 18 w 32"/>
                  <a:gd name="T61" fmla="*/ 4 h 4"/>
                  <a:gd name="T62" fmla="*/ 19 w 32"/>
                  <a:gd name="T63" fmla="*/ 4 h 4"/>
                  <a:gd name="T64" fmla="*/ 20 w 32"/>
                  <a:gd name="T65" fmla="*/ 4 h 4"/>
                  <a:gd name="T66" fmla="*/ 20 w 32"/>
                  <a:gd name="T67" fmla="*/ 4 h 4"/>
                  <a:gd name="T68" fmla="*/ 20 w 32"/>
                  <a:gd name="T69" fmla="*/ 4 h 4"/>
                  <a:gd name="T70" fmla="*/ 22 w 32"/>
                  <a:gd name="T71" fmla="*/ 4 h 4"/>
                  <a:gd name="T72" fmla="*/ 22 w 32"/>
                  <a:gd name="T73" fmla="*/ 4 h 4"/>
                  <a:gd name="T74" fmla="*/ 24 w 32"/>
                  <a:gd name="T75" fmla="*/ 0 h 4"/>
                  <a:gd name="T76" fmla="*/ 24 w 32"/>
                  <a:gd name="T77" fmla="*/ 4 h 4"/>
                  <a:gd name="T78" fmla="*/ 24 w 32"/>
                  <a:gd name="T79" fmla="*/ 4 h 4"/>
                  <a:gd name="T80" fmla="*/ 25 w 32"/>
                  <a:gd name="T81" fmla="*/ 4 h 4"/>
                  <a:gd name="T82" fmla="*/ 26 w 32"/>
                  <a:gd name="T83" fmla="*/ 4 h 4"/>
                  <a:gd name="T84" fmla="*/ 26 w 32"/>
                  <a:gd name="T85" fmla="*/ 4 h 4"/>
                  <a:gd name="T86" fmla="*/ 28 w 32"/>
                  <a:gd name="T87" fmla="*/ 4 h 4"/>
                  <a:gd name="T88" fmla="*/ 28 w 32"/>
                  <a:gd name="T89" fmla="*/ 4 h 4"/>
                  <a:gd name="T90" fmla="*/ 28 w 32"/>
                  <a:gd name="T91" fmla="*/ 4 h 4"/>
                  <a:gd name="T92" fmla="*/ 29 w 32"/>
                  <a:gd name="T93" fmla="*/ 4 h 4"/>
                  <a:gd name="T94" fmla="*/ 30 w 32"/>
                  <a:gd name="T95" fmla="*/ 4 h 4"/>
                  <a:gd name="T96" fmla="*/ 30 w 32"/>
                  <a:gd name="T97" fmla="*/ 4 h 4"/>
                  <a:gd name="T98" fmla="*/ 32 w 32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2" h="4">
                    <a:moveTo>
                      <a:pt x="0" y="4"/>
                    </a:move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2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5" y="4"/>
                    </a:lnTo>
                    <a:lnTo>
                      <a:pt x="15" y="4"/>
                    </a:lnTo>
                    <a:lnTo>
                      <a:pt x="15" y="4"/>
                    </a:lnTo>
                    <a:lnTo>
                      <a:pt x="16" y="4"/>
                    </a:lnTo>
                    <a:lnTo>
                      <a:pt x="18" y="4"/>
                    </a:lnTo>
                    <a:lnTo>
                      <a:pt x="18" y="4"/>
                    </a:lnTo>
                    <a:lnTo>
                      <a:pt x="19" y="4"/>
                    </a:lnTo>
                    <a:lnTo>
                      <a:pt x="20" y="4"/>
                    </a:lnTo>
                    <a:lnTo>
                      <a:pt x="20" y="4"/>
                    </a:lnTo>
                    <a:lnTo>
                      <a:pt x="20" y="4"/>
                    </a:lnTo>
                    <a:lnTo>
                      <a:pt x="22" y="4"/>
                    </a:lnTo>
                    <a:lnTo>
                      <a:pt x="22" y="4"/>
                    </a:lnTo>
                    <a:lnTo>
                      <a:pt x="24" y="0"/>
                    </a:lnTo>
                    <a:lnTo>
                      <a:pt x="24" y="4"/>
                    </a:lnTo>
                    <a:lnTo>
                      <a:pt x="24" y="4"/>
                    </a:lnTo>
                    <a:lnTo>
                      <a:pt x="25" y="4"/>
                    </a:lnTo>
                    <a:lnTo>
                      <a:pt x="26" y="4"/>
                    </a:lnTo>
                    <a:lnTo>
                      <a:pt x="26" y="4"/>
                    </a:lnTo>
                    <a:lnTo>
                      <a:pt x="28" y="4"/>
                    </a:lnTo>
                    <a:lnTo>
                      <a:pt x="28" y="4"/>
                    </a:lnTo>
                    <a:lnTo>
                      <a:pt x="28" y="4"/>
                    </a:lnTo>
                    <a:lnTo>
                      <a:pt x="29" y="4"/>
                    </a:lnTo>
                    <a:lnTo>
                      <a:pt x="30" y="4"/>
                    </a:lnTo>
                    <a:lnTo>
                      <a:pt x="30" y="4"/>
                    </a:lnTo>
                    <a:lnTo>
                      <a:pt x="32" y="4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3" name="Freeform 1398"/>
              <p:cNvSpPr>
                <a:spLocks/>
              </p:cNvSpPr>
              <p:nvPr/>
            </p:nvSpPr>
            <p:spPr bwMode="auto">
              <a:xfrm>
                <a:off x="7545859" y="2741820"/>
                <a:ext cx="46764" cy="9353"/>
              </a:xfrm>
              <a:custGeom>
                <a:avLst/>
                <a:gdLst>
                  <a:gd name="T0" fmla="*/ 0 w 30"/>
                  <a:gd name="T1" fmla="*/ 6 h 6"/>
                  <a:gd name="T2" fmla="*/ 0 w 30"/>
                  <a:gd name="T3" fmla="*/ 6 h 6"/>
                  <a:gd name="T4" fmla="*/ 0 w 30"/>
                  <a:gd name="T5" fmla="*/ 6 h 6"/>
                  <a:gd name="T6" fmla="*/ 1 w 30"/>
                  <a:gd name="T7" fmla="*/ 6 h 6"/>
                  <a:gd name="T8" fmla="*/ 1 w 30"/>
                  <a:gd name="T9" fmla="*/ 6 h 6"/>
                  <a:gd name="T10" fmla="*/ 2 w 30"/>
                  <a:gd name="T11" fmla="*/ 6 h 6"/>
                  <a:gd name="T12" fmla="*/ 2 w 30"/>
                  <a:gd name="T13" fmla="*/ 6 h 6"/>
                  <a:gd name="T14" fmla="*/ 5 w 30"/>
                  <a:gd name="T15" fmla="*/ 6 h 6"/>
                  <a:gd name="T16" fmla="*/ 5 w 30"/>
                  <a:gd name="T17" fmla="*/ 6 h 6"/>
                  <a:gd name="T18" fmla="*/ 5 w 30"/>
                  <a:gd name="T19" fmla="*/ 6 h 6"/>
                  <a:gd name="T20" fmla="*/ 7 w 30"/>
                  <a:gd name="T21" fmla="*/ 6 h 6"/>
                  <a:gd name="T22" fmla="*/ 7 w 30"/>
                  <a:gd name="T23" fmla="*/ 6 h 6"/>
                  <a:gd name="T24" fmla="*/ 9 w 30"/>
                  <a:gd name="T25" fmla="*/ 6 h 6"/>
                  <a:gd name="T26" fmla="*/ 9 w 30"/>
                  <a:gd name="T27" fmla="*/ 6 h 6"/>
                  <a:gd name="T28" fmla="*/ 9 w 30"/>
                  <a:gd name="T29" fmla="*/ 6 h 6"/>
                  <a:gd name="T30" fmla="*/ 10 w 30"/>
                  <a:gd name="T31" fmla="*/ 1 h 6"/>
                  <a:gd name="T32" fmla="*/ 11 w 30"/>
                  <a:gd name="T33" fmla="*/ 6 h 6"/>
                  <a:gd name="T34" fmla="*/ 11 w 30"/>
                  <a:gd name="T35" fmla="*/ 6 h 6"/>
                  <a:gd name="T36" fmla="*/ 11 w 30"/>
                  <a:gd name="T37" fmla="*/ 6 h 6"/>
                  <a:gd name="T38" fmla="*/ 11 w 30"/>
                  <a:gd name="T39" fmla="*/ 6 h 6"/>
                  <a:gd name="T40" fmla="*/ 11 w 30"/>
                  <a:gd name="T41" fmla="*/ 6 h 6"/>
                  <a:gd name="T42" fmla="*/ 13 w 30"/>
                  <a:gd name="T43" fmla="*/ 6 h 6"/>
                  <a:gd name="T44" fmla="*/ 13 w 30"/>
                  <a:gd name="T45" fmla="*/ 6 h 6"/>
                  <a:gd name="T46" fmla="*/ 14 w 30"/>
                  <a:gd name="T47" fmla="*/ 6 h 6"/>
                  <a:gd name="T48" fmla="*/ 15 w 30"/>
                  <a:gd name="T49" fmla="*/ 6 h 6"/>
                  <a:gd name="T50" fmla="*/ 15 w 30"/>
                  <a:gd name="T51" fmla="*/ 6 h 6"/>
                  <a:gd name="T52" fmla="*/ 16 w 30"/>
                  <a:gd name="T53" fmla="*/ 6 h 6"/>
                  <a:gd name="T54" fmla="*/ 17 w 30"/>
                  <a:gd name="T55" fmla="*/ 6 h 6"/>
                  <a:gd name="T56" fmla="*/ 17 w 30"/>
                  <a:gd name="T57" fmla="*/ 6 h 6"/>
                  <a:gd name="T58" fmla="*/ 18 w 30"/>
                  <a:gd name="T59" fmla="*/ 6 h 6"/>
                  <a:gd name="T60" fmla="*/ 19 w 30"/>
                  <a:gd name="T61" fmla="*/ 6 h 6"/>
                  <a:gd name="T62" fmla="*/ 19 w 30"/>
                  <a:gd name="T63" fmla="*/ 6 h 6"/>
                  <a:gd name="T64" fmla="*/ 19 w 30"/>
                  <a:gd name="T65" fmla="*/ 6 h 6"/>
                  <a:gd name="T66" fmla="*/ 20 w 30"/>
                  <a:gd name="T67" fmla="*/ 6 h 6"/>
                  <a:gd name="T68" fmla="*/ 21 w 30"/>
                  <a:gd name="T69" fmla="*/ 6 h 6"/>
                  <a:gd name="T70" fmla="*/ 21 w 30"/>
                  <a:gd name="T71" fmla="*/ 6 h 6"/>
                  <a:gd name="T72" fmla="*/ 23 w 30"/>
                  <a:gd name="T73" fmla="*/ 6 h 6"/>
                  <a:gd name="T74" fmla="*/ 24 w 30"/>
                  <a:gd name="T75" fmla="*/ 6 h 6"/>
                  <a:gd name="T76" fmla="*/ 24 w 30"/>
                  <a:gd name="T77" fmla="*/ 6 h 6"/>
                  <a:gd name="T78" fmla="*/ 24 w 30"/>
                  <a:gd name="T79" fmla="*/ 6 h 6"/>
                  <a:gd name="T80" fmla="*/ 26 w 30"/>
                  <a:gd name="T81" fmla="*/ 6 h 6"/>
                  <a:gd name="T82" fmla="*/ 26 w 30"/>
                  <a:gd name="T83" fmla="*/ 6 h 6"/>
                  <a:gd name="T84" fmla="*/ 28 w 30"/>
                  <a:gd name="T85" fmla="*/ 0 h 6"/>
                  <a:gd name="T86" fmla="*/ 28 w 30"/>
                  <a:gd name="T87" fmla="*/ 6 h 6"/>
                  <a:gd name="T88" fmla="*/ 28 w 30"/>
                  <a:gd name="T89" fmla="*/ 6 h 6"/>
                  <a:gd name="T90" fmla="*/ 28 w 30"/>
                  <a:gd name="T91" fmla="*/ 6 h 6"/>
                  <a:gd name="T92" fmla="*/ 29 w 30"/>
                  <a:gd name="T93" fmla="*/ 6 h 6"/>
                  <a:gd name="T94" fmla="*/ 30 w 30"/>
                  <a:gd name="T95" fmla="*/ 6 h 6"/>
                  <a:gd name="T96" fmla="*/ 30 w 30"/>
                  <a:gd name="T97" fmla="*/ 6 h 6"/>
                  <a:gd name="T98" fmla="*/ 30 w 30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0" h="6">
                    <a:moveTo>
                      <a:pt x="0" y="6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1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4" y="6"/>
                    </a:lnTo>
                    <a:lnTo>
                      <a:pt x="15" y="6"/>
                    </a:lnTo>
                    <a:lnTo>
                      <a:pt x="15" y="6"/>
                    </a:lnTo>
                    <a:lnTo>
                      <a:pt x="16" y="6"/>
                    </a:lnTo>
                    <a:lnTo>
                      <a:pt x="17" y="6"/>
                    </a:lnTo>
                    <a:lnTo>
                      <a:pt x="17" y="6"/>
                    </a:lnTo>
                    <a:lnTo>
                      <a:pt x="18" y="6"/>
                    </a:lnTo>
                    <a:lnTo>
                      <a:pt x="19" y="6"/>
                    </a:lnTo>
                    <a:lnTo>
                      <a:pt x="19" y="6"/>
                    </a:lnTo>
                    <a:lnTo>
                      <a:pt x="19" y="6"/>
                    </a:lnTo>
                    <a:lnTo>
                      <a:pt x="20" y="6"/>
                    </a:lnTo>
                    <a:lnTo>
                      <a:pt x="21" y="6"/>
                    </a:lnTo>
                    <a:lnTo>
                      <a:pt x="21" y="6"/>
                    </a:lnTo>
                    <a:lnTo>
                      <a:pt x="23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6" y="6"/>
                    </a:lnTo>
                    <a:lnTo>
                      <a:pt x="26" y="6"/>
                    </a:lnTo>
                    <a:lnTo>
                      <a:pt x="28" y="0"/>
                    </a:lnTo>
                    <a:lnTo>
                      <a:pt x="28" y="6"/>
                    </a:lnTo>
                    <a:lnTo>
                      <a:pt x="28" y="6"/>
                    </a:lnTo>
                    <a:lnTo>
                      <a:pt x="28" y="6"/>
                    </a:lnTo>
                    <a:lnTo>
                      <a:pt x="29" y="6"/>
                    </a:lnTo>
                    <a:lnTo>
                      <a:pt x="30" y="6"/>
                    </a:lnTo>
                    <a:lnTo>
                      <a:pt x="30" y="6"/>
                    </a:lnTo>
                    <a:lnTo>
                      <a:pt x="30" y="6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4" name="Freeform 1399"/>
              <p:cNvSpPr>
                <a:spLocks/>
              </p:cNvSpPr>
              <p:nvPr/>
            </p:nvSpPr>
            <p:spPr bwMode="auto">
              <a:xfrm>
                <a:off x="7592622" y="2741820"/>
                <a:ext cx="49881" cy="9353"/>
              </a:xfrm>
              <a:custGeom>
                <a:avLst/>
                <a:gdLst>
                  <a:gd name="T0" fmla="*/ 0 w 32"/>
                  <a:gd name="T1" fmla="*/ 6 h 6"/>
                  <a:gd name="T2" fmla="*/ 2 w 32"/>
                  <a:gd name="T3" fmla="*/ 6 h 6"/>
                  <a:gd name="T4" fmla="*/ 2 w 32"/>
                  <a:gd name="T5" fmla="*/ 6 h 6"/>
                  <a:gd name="T6" fmla="*/ 2 w 32"/>
                  <a:gd name="T7" fmla="*/ 6 h 6"/>
                  <a:gd name="T8" fmla="*/ 2 w 32"/>
                  <a:gd name="T9" fmla="*/ 6 h 6"/>
                  <a:gd name="T10" fmla="*/ 3 w 32"/>
                  <a:gd name="T11" fmla="*/ 6 h 6"/>
                  <a:gd name="T12" fmla="*/ 4 w 32"/>
                  <a:gd name="T13" fmla="*/ 6 h 6"/>
                  <a:gd name="T14" fmla="*/ 4 w 32"/>
                  <a:gd name="T15" fmla="*/ 6 h 6"/>
                  <a:gd name="T16" fmla="*/ 5 w 32"/>
                  <a:gd name="T17" fmla="*/ 6 h 6"/>
                  <a:gd name="T18" fmla="*/ 6 w 32"/>
                  <a:gd name="T19" fmla="*/ 6 h 6"/>
                  <a:gd name="T20" fmla="*/ 6 w 32"/>
                  <a:gd name="T21" fmla="*/ 6 h 6"/>
                  <a:gd name="T22" fmla="*/ 7 w 32"/>
                  <a:gd name="T23" fmla="*/ 6 h 6"/>
                  <a:gd name="T24" fmla="*/ 7 w 32"/>
                  <a:gd name="T25" fmla="*/ 6 h 6"/>
                  <a:gd name="T26" fmla="*/ 8 w 32"/>
                  <a:gd name="T27" fmla="*/ 6 h 6"/>
                  <a:gd name="T28" fmla="*/ 8 w 32"/>
                  <a:gd name="T29" fmla="*/ 6 h 6"/>
                  <a:gd name="T30" fmla="*/ 9 w 32"/>
                  <a:gd name="T31" fmla="*/ 6 h 6"/>
                  <a:gd name="T32" fmla="*/ 11 w 32"/>
                  <a:gd name="T33" fmla="*/ 6 h 6"/>
                  <a:gd name="T34" fmla="*/ 11 w 32"/>
                  <a:gd name="T35" fmla="*/ 6 h 6"/>
                  <a:gd name="T36" fmla="*/ 11 w 32"/>
                  <a:gd name="T37" fmla="*/ 6 h 6"/>
                  <a:gd name="T38" fmla="*/ 13 w 32"/>
                  <a:gd name="T39" fmla="*/ 6 h 6"/>
                  <a:gd name="T40" fmla="*/ 13 w 32"/>
                  <a:gd name="T41" fmla="*/ 6 h 6"/>
                  <a:gd name="T42" fmla="*/ 15 w 32"/>
                  <a:gd name="T43" fmla="*/ 6 h 6"/>
                  <a:gd name="T44" fmla="*/ 15 w 32"/>
                  <a:gd name="T45" fmla="*/ 6 h 6"/>
                  <a:gd name="T46" fmla="*/ 16 w 32"/>
                  <a:gd name="T47" fmla="*/ 0 h 6"/>
                  <a:gd name="T48" fmla="*/ 17 w 32"/>
                  <a:gd name="T49" fmla="*/ 6 h 6"/>
                  <a:gd name="T50" fmla="*/ 17 w 32"/>
                  <a:gd name="T51" fmla="*/ 6 h 6"/>
                  <a:gd name="T52" fmla="*/ 18 w 32"/>
                  <a:gd name="T53" fmla="*/ 6 h 6"/>
                  <a:gd name="T54" fmla="*/ 19 w 32"/>
                  <a:gd name="T55" fmla="*/ 6 h 6"/>
                  <a:gd name="T56" fmla="*/ 19 w 32"/>
                  <a:gd name="T57" fmla="*/ 6 h 6"/>
                  <a:gd name="T58" fmla="*/ 20 w 32"/>
                  <a:gd name="T59" fmla="*/ 6 h 6"/>
                  <a:gd name="T60" fmla="*/ 21 w 32"/>
                  <a:gd name="T61" fmla="*/ 6 h 6"/>
                  <a:gd name="T62" fmla="*/ 21 w 32"/>
                  <a:gd name="T63" fmla="*/ 6 h 6"/>
                  <a:gd name="T64" fmla="*/ 21 w 32"/>
                  <a:gd name="T65" fmla="*/ 6 h 6"/>
                  <a:gd name="T66" fmla="*/ 21 w 32"/>
                  <a:gd name="T67" fmla="*/ 6 h 6"/>
                  <a:gd name="T68" fmla="*/ 23 w 32"/>
                  <a:gd name="T69" fmla="*/ 6 h 6"/>
                  <a:gd name="T70" fmla="*/ 23 w 32"/>
                  <a:gd name="T71" fmla="*/ 6 h 6"/>
                  <a:gd name="T72" fmla="*/ 25 w 32"/>
                  <a:gd name="T73" fmla="*/ 6 h 6"/>
                  <a:gd name="T74" fmla="*/ 25 w 32"/>
                  <a:gd name="T75" fmla="*/ 6 h 6"/>
                  <a:gd name="T76" fmla="*/ 25 w 32"/>
                  <a:gd name="T77" fmla="*/ 6 h 6"/>
                  <a:gd name="T78" fmla="*/ 26 w 32"/>
                  <a:gd name="T79" fmla="*/ 6 h 6"/>
                  <a:gd name="T80" fmla="*/ 27 w 32"/>
                  <a:gd name="T81" fmla="*/ 6 h 6"/>
                  <a:gd name="T82" fmla="*/ 27 w 32"/>
                  <a:gd name="T83" fmla="*/ 6 h 6"/>
                  <a:gd name="T84" fmla="*/ 27 w 32"/>
                  <a:gd name="T85" fmla="*/ 6 h 6"/>
                  <a:gd name="T86" fmla="*/ 30 w 32"/>
                  <a:gd name="T87" fmla="*/ 6 h 6"/>
                  <a:gd name="T88" fmla="*/ 30 w 32"/>
                  <a:gd name="T89" fmla="*/ 6 h 6"/>
                  <a:gd name="T90" fmla="*/ 30 w 32"/>
                  <a:gd name="T91" fmla="*/ 6 h 6"/>
                  <a:gd name="T92" fmla="*/ 31 w 32"/>
                  <a:gd name="T93" fmla="*/ 6 h 6"/>
                  <a:gd name="T94" fmla="*/ 32 w 32"/>
                  <a:gd name="T95" fmla="*/ 6 h 6"/>
                  <a:gd name="T96" fmla="*/ 32 w 32"/>
                  <a:gd name="T97" fmla="*/ 6 h 6"/>
                  <a:gd name="T98" fmla="*/ 32 w 32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2" h="6">
                    <a:moveTo>
                      <a:pt x="0" y="6"/>
                    </a:move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5" y="6"/>
                    </a:lnTo>
                    <a:lnTo>
                      <a:pt x="15" y="6"/>
                    </a:lnTo>
                    <a:lnTo>
                      <a:pt x="16" y="0"/>
                    </a:lnTo>
                    <a:lnTo>
                      <a:pt x="17" y="6"/>
                    </a:lnTo>
                    <a:lnTo>
                      <a:pt x="17" y="6"/>
                    </a:lnTo>
                    <a:lnTo>
                      <a:pt x="18" y="6"/>
                    </a:lnTo>
                    <a:lnTo>
                      <a:pt x="19" y="6"/>
                    </a:lnTo>
                    <a:lnTo>
                      <a:pt x="19" y="6"/>
                    </a:lnTo>
                    <a:lnTo>
                      <a:pt x="20" y="6"/>
                    </a:lnTo>
                    <a:lnTo>
                      <a:pt x="21" y="6"/>
                    </a:lnTo>
                    <a:lnTo>
                      <a:pt x="21" y="6"/>
                    </a:lnTo>
                    <a:lnTo>
                      <a:pt x="21" y="6"/>
                    </a:lnTo>
                    <a:lnTo>
                      <a:pt x="21" y="6"/>
                    </a:lnTo>
                    <a:lnTo>
                      <a:pt x="23" y="6"/>
                    </a:lnTo>
                    <a:lnTo>
                      <a:pt x="23" y="6"/>
                    </a:lnTo>
                    <a:lnTo>
                      <a:pt x="25" y="6"/>
                    </a:lnTo>
                    <a:lnTo>
                      <a:pt x="25" y="6"/>
                    </a:lnTo>
                    <a:lnTo>
                      <a:pt x="25" y="6"/>
                    </a:lnTo>
                    <a:lnTo>
                      <a:pt x="26" y="6"/>
                    </a:lnTo>
                    <a:lnTo>
                      <a:pt x="27" y="6"/>
                    </a:lnTo>
                    <a:lnTo>
                      <a:pt x="27" y="6"/>
                    </a:lnTo>
                    <a:lnTo>
                      <a:pt x="27" y="6"/>
                    </a:lnTo>
                    <a:lnTo>
                      <a:pt x="30" y="6"/>
                    </a:lnTo>
                    <a:lnTo>
                      <a:pt x="30" y="6"/>
                    </a:lnTo>
                    <a:lnTo>
                      <a:pt x="30" y="6"/>
                    </a:lnTo>
                    <a:lnTo>
                      <a:pt x="31" y="6"/>
                    </a:lnTo>
                    <a:lnTo>
                      <a:pt x="32" y="6"/>
                    </a:lnTo>
                    <a:lnTo>
                      <a:pt x="32" y="6"/>
                    </a:lnTo>
                    <a:lnTo>
                      <a:pt x="32" y="6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5" name="Freeform 1400"/>
              <p:cNvSpPr>
                <a:spLocks/>
              </p:cNvSpPr>
              <p:nvPr/>
            </p:nvSpPr>
            <p:spPr bwMode="auto">
              <a:xfrm>
                <a:off x="7642503" y="2737144"/>
                <a:ext cx="46764" cy="14029"/>
              </a:xfrm>
              <a:custGeom>
                <a:avLst/>
                <a:gdLst>
                  <a:gd name="T0" fmla="*/ 0 w 30"/>
                  <a:gd name="T1" fmla="*/ 9 h 9"/>
                  <a:gd name="T2" fmla="*/ 0 w 30"/>
                  <a:gd name="T3" fmla="*/ 9 h 9"/>
                  <a:gd name="T4" fmla="*/ 2 w 30"/>
                  <a:gd name="T5" fmla="*/ 9 h 9"/>
                  <a:gd name="T6" fmla="*/ 2 w 30"/>
                  <a:gd name="T7" fmla="*/ 9 h 9"/>
                  <a:gd name="T8" fmla="*/ 2 w 30"/>
                  <a:gd name="T9" fmla="*/ 2 h 9"/>
                  <a:gd name="T10" fmla="*/ 4 w 30"/>
                  <a:gd name="T11" fmla="*/ 9 h 9"/>
                  <a:gd name="T12" fmla="*/ 4 w 30"/>
                  <a:gd name="T13" fmla="*/ 9 h 9"/>
                  <a:gd name="T14" fmla="*/ 4 w 30"/>
                  <a:gd name="T15" fmla="*/ 9 h 9"/>
                  <a:gd name="T16" fmla="*/ 5 w 30"/>
                  <a:gd name="T17" fmla="*/ 9 h 9"/>
                  <a:gd name="T18" fmla="*/ 6 w 30"/>
                  <a:gd name="T19" fmla="*/ 9 h 9"/>
                  <a:gd name="T20" fmla="*/ 6 w 30"/>
                  <a:gd name="T21" fmla="*/ 9 h 9"/>
                  <a:gd name="T22" fmla="*/ 7 w 30"/>
                  <a:gd name="T23" fmla="*/ 9 h 9"/>
                  <a:gd name="T24" fmla="*/ 7 w 30"/>
                  <a:gd name="T25" fmla="*/ 9 h 9"/>
                  <a:gd name="T26" fmla="*/ 8 w 30"/>
                  <a:gd name="T27" fmla="*/ 9 h 9"/>
                  <a:gd name="T28" fmla="*/ 8 w 30"/>
                  <a:gd name="T29" fmla="*/ 9 h 9"/>
                  <a:gd name="T30" fmla="*/ 10 w 30"/>
                  <a:gd name="T31" fmla="*/ 9 h 9"/>
                  <a:gd name="T32" fmla="*/ 10 w 30"/>
                  <a:gd name="T33" fmla="*/ 9 h 9"/>
                  <a:gd name="T34" fmla="*/ 10 w 30"/>
                  <a:gd name="T35" fmla="*/ 9 h 9"/>
                  <a:gd name="T36" fmla="*/ 10 w 30"/>
                  <a:gd name="T37" fmla="*/ 9 h 9"/>
                  <a:gd name="T38" fmla="*/ 11 w 30"/>
                  <a:gd name="T39" fmla="*/ 9 h 9"/>
                  <a:gd name="T40" fmla="*/ 12 w 30"/>
                  <a:gd name="T41" fmla="*/ 9 h 9"/>
                  <a:gd name="T42" fmla="*/ 12 w 30"/>
                  <a:gd name="T43" fmla="*/ 9 h 9"/>
                  <a:gd name="T44" fmla="*/ 13 w 30"/>
                  <a:gd name="T45" fmla="*/ 9 h 9"/>
                  <a:gd name="T46" fmla="*/ 14 w 30"/>
                  <a:gd name="T47" fmla="*/ 9 h 9"/>
                  <a:gd name="T48" fmla="*/ 14 w 30"/>
                  <a:gd name="T49" fmla="*/ 9 h 9"/>
                  <a:gd name="T50" fmla="*/ 16 w 30"/>
                  <a:gd name="T51" fmla="*/ 9 h 9"/>
                  <a:gd name="T52" fmla="*/ 17 w 30"/>
                  <a:gd name="T53" fmla="*/ 9 h 9"/>
                  <a:gd name="T54" fmla="*/ 17 w 30"/>
                  <a:gd name="T55" fmla="*/ 9 h 9"/>
                  <a:gd name="T56" fmla="*/ 18 w 30"/>
                  <a:gd name="T57" fmla="*/ 9 h 9"/>
                  <a:gd name="T58" fmla="*/ 19 w 30"/>
                  <a:gd name="T59" fmla="*/ 9 h 9"/>
                  <a:gd name="T60" fmla="*/ 19 w 30"/>
                  <a:gd name="T61" fmla="*/ 9 h 9"/>
                  <a:gd name="T62" fmla="*/ 20 w 30"/>
                  <a:gd name="T63" fmla="*/ 0 h 9"/>
                  <a:gd name="T64" fmla="*/ 21 w 30"/>
                  <a:gd name="T65" fmla="*/ 9 h 9"/>
                  <a:gd name="T66" fmla="*/ 21 w 30"/>
                  <a:gd name="T67" fmla="*/ 9 h 9"/>
                  <a:gd name="T68" fmla="*/ 21 w 30"/>
                  <a:gd name="T69" fmla="*/ 9 h 9"/>
                  <a:gd name="T70" fmla="*/ 21 w 30"/>
                  <a:gd name="T71" fmla="*/ 9 h 9"/>
                  <a:gd name="T72" fmla="*/ 22 w 30"/>
                  <a:gd name="T73" fmla="*/ 9 h 9"/>
                  <a:gd name="T74" fmla="*/ 23 w 30"/>
                  <a:gd name="T75" fmla="*/ 9 h 9"/>
                  <a:gd name="T76" fmla="*/ 23 w 30"/>
                  <a:gd name="T77" fmla="*/ 9 h 9"/>
                  <a:gd name="T78" fmla="*/ 25 w 30"/>
                  <a:gd name="T79" fmla="*/ 9 h 9"/>
                  <a:gd name="T80" fmla="*/ 25 w 30"/>
                  <a:gd name="T81" fmla="*/ 9 h 9"/>
                  <a:gd name="T82" fmla="*/ 25 w 30"/>
                  <a:gd name="T83" fmla="*/ 9 h 9"/>
                  <a:gd name="T84" fmla="*/ 25 w 30"/>
                  <a:gd name="T85" fmla="*/ 9 h 9"/>
                  <a:gd name="T86" fmla="*/ 26 w 30"/>
                  <a:gd name="T87" fmla="*/ 9 h 9"/>
                  <a:gd name="T88" fmla="*/ 27 w 30"/>
                  <a:gd name="T89" fmla="*/ 9 h 9"/>
                  <a:gd name="T90" fmla="*/ 27 w 30"/>
                  <a:gd name="T91" fmla="*/ 9 h 9"/>
                  <a:gd name="T92" fmla="*/ 29 w 30"/>
                  <a:gd name="T93" fmla="*/ 9 h 9"/>
                  <a:gd name="T94" fmla="*/ 29 w 30"/>
                  <a:gd name="T95" fmla="*/ 9 h 9"/>
                  <a:gd name="T96" fmla="*/ 29 w 30"/>
                  <a:gd name="T97" fmla="*/ 9 h 9"/>
                  <a:gd name="T98" fmla="*/ 30 w 30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0" h="9">
                    <a:moveTo>
                      <a:pt x="0" y="9"/>
                    </a:moveTo>
                    <a:lnTo>
                      <a:pt x="0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2" y="2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5" y="9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7" y="9"/>
                    </a:lnTo>
                    <a:lnTo>
                      <a:pt x="7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1" y="9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3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6" y="9"/>
                    </a:lnTo>
                    <a:lnTo>
                      <a:pt x="17" y="9"/>
                    </a:lnTo>
                    <a:lnTo>
                      <a:pt x="17" y="9"/>
                    </a:lnTo>
                    <a:lnTo>
                      <a:pt x="18" y="9"/>
                    </a:lnTo>
                    <a:lnTo>
                      <a:pt x="19" y="9"/>
                    </a:lnTo>
                    <a:lnTo>
                      <a:pt x="19" y="9"/>
                    </a:lnTo>
                    <a:lnTo>
                      <a:pt x="20" y="0"/>
                    </a:lnTo>
                    <a:lnTo>
                      <a:pt x="21" y="9"/>
                    </a:lnTo>
                    <a:lnTo>
                      <a:pt x="21" y="9"/>
                    </a:lnTo>
                    <a:lnTo>
                      <a:pt x="21" y="9"/>
                    </a:lnTo>
                    <a:lnTo>
                      <a:pt x="21" y="9"/>
                    </a:lnTo>
                    <a:lnTo>
                      <a:pt x="22" y="9"/>
                    </a:lnTo>
                    <a:lnTo>
                      <a:pt x="23" y="9"/>
                    </a:lnTo>
                    <a:lnTo>
                      <a:pt x="23" y="9"/>
                    </a:lnTo>
                    <a:lnTo>
                      <a:pt x="25" y="9"/>
                    </a:lnTo>
                    <a:lnTo>
                      <a:pt x="25" y="9"/>
                    </a:lnTo>
                    <a:lnTo>
                      <a:pt x="25" y="9"/>
                    </a:lnTo>
                    <a:lnTo>
                      <a:pt x="25" y="9"/>
                    </a:lnTo>
                    <a:lnTo>
                      <a:pt x="26" y="9"/>
                    </a:lnTo>
                    <a:lnTo>
                      <a:pt x="27" y="9"/>
                    </a:lnTo>
                    <a:lnTo>
                      <a:pt x="27" y="9"/>
                    </a:lnTo>
                    <a:lnTo>
                      <a:pt x="29" y="9"/>
                    </a:lnTo>
                    <a:lnTo>
                      <a:pt x="29" y="9"/>
                    </a:lnTo>
                    <a:lnTo>
                      <a:pt x="29" y="9"/>
                    </a:lnTo>
                    <a:lnTo>
                      <a:pt x="30" y="9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6" name="Freeform 1401"/>
              <p:cNvSpPr>
                <a:spLocks/>
              </p:cNvSpPr>
              <p:nvPr/>
            </p:nvSpPr>
            <p:spPr bwMode="auto">
              <a:xfrm>
                <a:off x="7689267" y="2727791"/>
                <a:ext cx="48322" cy="23382"/>
              </a:xfrm>
              <a:custGeom>
                <a:avLst/>
                <a:gdLst>
                  <a:gd name="T0" fmla="*/ 0 w 31"/>
                  <a:gd name="T1" fmla="*/ 15 h 15"/>
                  <a:gd name="T2" fmla="*/ 1 w 31"/>
                  <a:gd name="T3" fmla="*/ 15 h 15"/>
                  <a:gd name="T4" fmla="*/ 1 w 31"/>
                  <a:gd name="T5" fmla="*/ 15 h 15"/>
                  <a:gd name="T6" fmla="*/ 2 w 31"/>
                  <a:gd name="T7" fmla="*/ 15 h 15"/>
                  <a:gd name="T8" fmla="*/ 4 w 31"/>
                  <a:gd name="T9" fmla="*/ 15 h 15"/>
                  <a:gd name="T10" fmla="*/ 4 w 31"/>
                  <a:gd name="T11" fmla="*/ 15 h 15"/>
                  <a:gd name="T12" fmla="*/ 4 w 31"/>
                  <a:gd name="T13" fmla="*/ 15 h 15"/>
                  <a:gd name="T14" fmla="*/ 4 w 31"/>
                  <a:gd name="T15" fmla="*/ 15 h 15"/>
                  <a:gd name="T16" fmla="*/ 5 w 31"/>
                  <a:gd name="T17" fmla="*/ 15 h 15"/>
                  <a:gd name="T18" fmla="*/ 6 w 31"/>
                  <a:gd name="T19" fmla="*/ 15 h 15"/>
                  <a:gd name="T20" fmla="*/ 6 w 31"/>
                  <a:gd name="T21" fmla="*/ 15 h 15"/>
                  <a:gd name="T22" fmla="*/ 6 w 31"/>
                  <a:gd name="T23" fmla="*/ 15 h 15"/>
                  <a:gd name="T24" fmla="*/ 8 w 31"/>
                  <a:gd name="T25" fmla="*/ 15 h 15"/>
                  <a:gd name="T26" fmla="*/ 8 w 31"/>
                  <a:gd name="T27" fmla="*/ 15 h 15"/>
                  <a:gd name="T28" fmla="*/ 8 w 31"/>
                  <a:gd name="T29" fmla="*/ 15 h 15"/>
                  <a:gd name="T30" fmla="*/ 8 w 31"/>
                  <a:gd name="T31" fmla="*/ 3 h 15"/>
                  <a:gd name="T32" fmla="*/ 9 w 31"/>
                  <a:gd name="T33" fmla="*/ 15 h 15"/>
                  <a:gd name="T34" fmla="*/ 10 w 31"/>
                  <a:gd name="T35" fmla="*/ 15 h 15"/>
                  <a:gd name="T36" fmla="*/ 10 w 31"/>
                  <a:gd name="T37" fmla="*/ 15 h 15"/>
                  <a:gd name="T38" fmla="*/ 10 w 31"/>
                  <a:gd name="T39" fmla="*/ 15 h 15"/>
                  <a:gd name="T40" fmla="*/ 12 w 31"/>
                  <a:gd name="T41" fmla="*/ 15 h 15"/>
                  <a:gd name="T42" fmla="*/ 12 w 31"/>
                  <a:gd name="T43" fmla="*/ 15 h 15"/>
                  <a:gd name="T44" fmla="*/ 13 w 31"/>
                  <a:gd name="T45" fmla="*/ 15 h 15"/>
                  <a:gd name="T46" fmla="*/ 13 w 31"/>
                  <a:gd name="T47" fmla="*/ 15 h 15"/>
                  <a:gd name="T48" fmla="*/ 14 w 31"/>
                  <a:gd name="T49" fmla="*/ 15 h 15"/>
                  <a:gd name="T50" fmla="*/ 14 w 31"/>
                  <a:gd name="T51" fmla="*/ 15 h 15"/>
                  <a:gd name="T52" fmla="*/ 16 w 31"/>
                  <a:gd name="T53" fmla="*/ 15 h 15"/>
                  <a:gd name="T54" fmla="*/ 16 w 31"/>
                  <a:gd name="T55" fmla="*/ 15 h 15"/>
                  <a:gd name="T56" fmla="*/ 17 w 31"/>
                  <a:gd name="T57" fmla="*/ 15 h 15"/>
                  <a:gd name="T58" fmla="*/ 18 w 31"/>
                  <a:gd name="T59" fmla="*/ 15 h 15"/>
                  <a:gd name="T60" fmla="*/ 18 w 31"/>
                  <a:gd name="T61" fmla="*/ 15 h 15"/>
                  <a:gd name="T62" fmla="*/ 19 w 31"/>
                  <a:gd name="T63" fmla="*/ 15 h 15"/>
                  <a:gd name="T64" fmla="*/ 20 w 31"/>
                  <a:gd name="T65" fmla="*/ 15 h 15"/>
                  <a:gd name="T66" fmla="*/ 20 w 31"/>
                  <a:gd name="T67" fmla="*/ 15 h 15"/>
                  <a:gd name="T68" fmla="*/ 20 w 31"/>
                  <a:gd name="T69" fmla="*/ 15 h 15"/>
                  <a:gd name="T70" fmla="*/ 22 w 31"/>
                  <a:gd name="T71" fmla="*/ 15 h 15"/>
                  <a:gd name="T72" fmla="*/ 23 w 31"/>
                  <a:gd name="T73" fmla="*/ 15 h 15"/>
                  <a:gd name="T74" fmla="*/ 23 w 31"/>
                  <a:gd name="T75" fmla="*/ 15 h 15"/>
                  <a:gd name="T76" fmla="*/ 25 w 31"/>
                  <a:gd name="T77" fmla="*/ 15 h 15"/>
                  <a:gd name="T78" fmla="*/ 25 w 31"/>
                  <a:gd name="T79" fmla="*/ 15 h 15"/>
                  <a:gd name="T80" fmla="*/ 26 w 31"/>
                  <a:gd name="T81" fmla="*/ 0 h 15"/>
                  <a:gd name="T82" fmla="*/ 27 w 31"/>
                  <a:gd name="T83" fmla="*/ 15 h 15"/>
                  <a:gd name="T84" fmla="*/ 27 w 31"/>
                  <a:gd name="T85" fmla="*/ 15 h 15"/>
                  <a:gd name="T86" fmla="*/ 27 w 31"/>
                  <a:gd name="T87" fmla="*/ 15 h 15"/>
                  <a:gd name="T88" fmla="*/ 28 w 31"/>
                  <a:gd name="T89" fmla="*/ 15 h 15"/>
                  <a:gd name="T90" fmla="*/ 29 w 31"/>
                  <a:gd name="T91" fmla="*/ 15 h 15"/>
                  <a:gd name="T92" fmla="*/ 29 w 31"/>
                  <a:gd name="T93" fmla="*/ 15 h 15"/>
                  <a:gd name="T94" fmla="*/ 29 w 31"/>
                  <a:gd name="T95" fmla="*/ 15 h 15"/>
                  <a:gd name="T96" fmla="*/ 31 w 31"/>
                  <a:gd name="T97" fmla="*/ 15 h 15"/>
                  <a:gd name="T98" fmla="*/ 31 w 31"/>
                  <a:gd name="T99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" h="15">
                    <a:moveTo>
                      <a:pt x="0" y="15"/>
                    </a:moveTo>
                    <a:lnTo>
                      <a:pt x="1" y="15"/>
                    </a:lnTo>
                    <a:lnTo>
                      <a:pt x="1" y="15"/>
                    </a:lnTo>
                    <a:lnTo>
                      <a:pt x="2" y="15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5" y="15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8" y="15"/>
                    </a:lnTo>
                    <a:lnTo>
                      <a:pt x="8" y="15"/>
                    </a:lnTo>
                    <a:lnTo>
                      <a:pt x="8" y="15"/>
                    </a:lnTo>
                    <a:lnTo>
                      <a:pt x="8" y="3"/>
                    </a:lnTo>
                    <a:lnTo>
                      <a:pt x="9" y="15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2" y="15"/>
                    </a:lnTo>
                    <a:lnTo>
                      <a:pt x="12" y="15"/>
                    </a:lnTo>
                    <a:lnTo>
                      <a:pt x="13" y="15"/>
                    </a:lnTo>
                    <a:lnTo>
                      <a:pt x="13" y="15"/>
                    </a:lnTo>
                    <a:lnTo>
                      <a:pt x="14" y="15"/>
                    </a:lnTo>
                    <a:lnTo>
                      <a:pt x="14" y="15"/>
                    </a:lnTo>
                    <a:lnTo>
                      <a:pt x="16" y="15"/>
                    </a:lnTo>
                    <a:lnTo>
                      <a:pt x="16" y="15"/>
                    </a:lnTo>
                    <a:lnTo>
                      <a:pt x="17" y="15"/>
                    </a:lnTo>
                    <a:lnTo>
                      <a:pt x="18" y="15"/>
                    </a:lnTo>
                    <a:lnTo>
                      <a:pt x="18" y="15"/>
                    </a:lnTo>
                    <a:lnTo>
                      <a:pt x="19" y="15"/>
                    </a:lnTo>
                    <a:lnTo>
                      <a:pt x="20" y="15"/>
                    </a:lnTo>
                    <a:lnTo>
                      <a:pt x="20" y="15"/>
                    </a:lnTo>
                    <a:lnTo>
                      <a:pt x="20" y="15"/>
                    </a:lnTo>
                    <a:lnTo>
                      <a:pt x="22" y="15"/>
                    </a:lnTo>
                    <a:lnTo>
                      <a:pt x="23" y="15"/>
                    </a:lnTo>
                    <a:lnTo>
                      <a:pt x="23" y="15"/>
                    </a:lnTo>
                    <a:lnTo>
                      <a:pt x="25" y="15"/>
                    </a:lnTo>
                    <a:lnTo>
                      <a:pt x="25" y="15"/>
                    </a:lnTo>
                    <a:lnTo>
                      <a:pt x="26" y="0"/>
                    </a:lnTo>
                    <a:lnTo>
                      <a:pt x="27" y="15"/>
                    </a:lnTo>
                    <a:lnTo>
                      <a:pt x="27" y="15"/>
                    </a:lnTo>
                    <a:lnTo>
                      <a:pt x="27" y="15"/>
                    </a:lnTo>
                    <a:lnTo>
                      <a:pt x="28" y="15"/>
                    </a:lnTo>
                    <a:lnTo>
                      <a:pt x="29" y="15"/>
                    </a:lnTo>
                    <a:lnTo>
                      <a:pt x="29" y="15"/>
                    </a:lnTo>
                    <a:lnTo>
                      <a:pt x="29" y="15"/>
                    </a:lnTo>
                    <a:lnTo>
                      <a:pt x="31" y="15"/>
                    </a:lnTo>
                    <a:lnTo>
                      <a:pt x="31" y="15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7" name="Freeform 1402"/>
              <p:cNvSpPr>
                <a:spLocks/>
              </p:cNvSpPr>
              <p:nvPr/>
            </p:nvSpPr>
            <p:spPr bwMode="auto">
              <a:xfrm>
                <a:off x="7737590" y="2721556"/>
                <a:ext cx="46764" cy="29617"/>
              </a:xfrm>
              <a:custGeom>
                <a:avLst/>
                <a:gdLst>
                  <a:gd name="T0" fmla="*/ 0 w 30"/>
                  <a:gd name="T1" fmla="*/ 19 h 19"/>
                  <a:gd name="T2" fmla="*/ 0 w 30"/>
                  <a:gd name="T3" fmla="*/ 19 h 19"/>
                  <a:gd name="T4" fmla="*/ 0 w 30"/>
                  <a:gd name="T5" fmla="*/ 19 h 19"/>
                  <a:gd name="T6" fmla="*/ 2 w 30"/>
                  <a:gd name="T7" fmla="*/ 19 h 19"/>
                  <a:gd name="T8" fmla="*/ 2 w 30"/>
                  <a:gd name="T9" fmla="*/ 19 h 19"/>
                  <a:gd name="T10" fmla="*/ 4 w 30"/>
                  <a:gd name="T11" fmla="*/ 19 h 19"/>
                  <a:gd name="T12" fmla="*/ 4 w 30"/>
                  <a:gd name="T13" fmla="*/ 19 h 19"/>
                  <a:gd name="T14" fmla="*/ 4 w 30"/>
                  <a:gd name="T15" fmla="*/ 19 h 19"/>
                  <a:gd name="T16" fmla="*/ 5 w 30"/>
                  <a:gd name="T17" fmla="*/ 19 h 19"/>
                  <a:gd name="T18" fmla="*/ 6 w 30"/>
                  <a:gd name="T19" fmla="*/ 19 h 19"/>
                  <a:gd name="T20" fmla="*/ 6 w 30"/>
                  <a:gd name="T21" fmla="*/ 19 h 19"/>
                  <a:gd name="T22" fmla="*/ 6 w 30"/>
                  <a:gd name="T23" fmla="*/ 19 h 19"/>
                  <a:gd name="T24" fmla="*/ 7 w 30"/>
                  <a:gd name="T25" fmla="*/ 19 h 19"/>
                  <a:gd name="T26" fmla="*/ 8 w 30"/>
                  <a:gd name="T27" fmla="*/ 19 h 19"/>
                  <a:gd name="T28" fmla="*/ 8 w 30"/>
                  <a:gd name="T29" fmla="*/ 19 h 19"/>
                  <a:gd name="T30" fmla="*/ 9 w 30"/>
                  <a:gd name="T31" fmla="*/ 19 h 19"/>
                  <a:gd name="T32" fmla="*/ 9 w 30"/>
                  <a:gd name="T33" fmla="*/ 19 h 19"/>
                  <a:gd name="T34" fmla="*/ 11 w 30"/>
                  <a:gd name="T35" fmla="*/ 19 h 19"/>
                  <a:gd name="T36" fmla="*/ 11 w 30"/>
                  <a:gd name="T37" fmla="*/ 19 h 19"/>
                  <a:gd name="T38" fmla="*/ 11 w 30"/>
                  <a:gd name="T39" fmla="*/ 19 h 19"/>
                  <a:gd name="T40" fmla="*/ 13 w 30"/>
                  <a:gd name="T41" fmla="*/ 19 h 19"/>
                  <a:gd name="T42" fmla="*/ 13 w 30"/>
                  <a:gd name="T43" fmla="*/ 19 h 19"/>
                  <a:gd name="T44" fmla="*/ 13 w 30"/>
                  <a:gd name="T45" fmla="*/ 19 h 19"/>
                  <a:gd name="T46" fmla="*/ 13 w 30"/>
                  <a:gd name="T47" fmla="*/ 0 h 19"/>
                  <a:gd name="T48" fmla="*/ 15 w 30"/>
                  <a:gd name="T49" fmla="*/ 19 h 19"/>
                  <a:gd name="T50" fmla="*/ 15 w 30"/>
                  <a:gd name="T51" fmla="*/ 19 h 19"/>
                  <a:gd name="T52" fmla="*/ 15 w 30"/>
                  <a:gd name="T53" fmla="*/ 19 h 19"/>
                  <a:gd name="T54" fmla="*/ 15 w 30"/>
                  <a:gd name="T55" fmla="*/ 19 h 19"/>
                  <a:gd name="T56" fmla="*/ 16 w 30"/>
                  <a:gd name="T57" fmla="*/ 19 h 19"/>
                  <a:gd name="T58" fmla="*/ 17 w 30"/>
                  <a:gd name="T59" fmla="*/ 19 h 19"/>
                  <a:gd name="T60" fmla="*/ 17 w 30"/>
                  <a:gd name="T61" fmla="*/ 19 h 19"/>
                  <a:gd name="T62" fmla="*/ 17 w 30"/>
                  <a:gd name="T63" fmla="*/ 19 h 19"/>
                  <a:gd name="T64" fmla="*/ 18 w 30"/>
                  <a:gd name="T65" fmla="*/ 19 h 19"/>
                  <a:gd name="T66" fmla="*/ 19 w 30"/>
                  <a:gd name="T67" fmla="*/ 19 h 19"/>
                  <a:gd name="T68" fmla="*/ 19 w 30"/>
                  <a:gd name="T69" fmla="*/ 19 h 19"/>
                  <a:gd name="T70" fmla="*/ 21 w 30"/>
                  <a:gd name="T71" fmla="*/ 19 h 19"/>
                  <a:gd name="T72" fmla="*/ 21 w 30"/>
                  <a:gd name="T73" fmla="*/ 19 h 19"/>
                  <a:gd name="T74" fmla="*/ 22 w 30"/>
                  <a:gd name="T75" fmla="*/ 19 h 19"/>
                  <a:gd name="T76" fmla="*/ 23 w 30"/>
                  <a:gd name="T77" fmla="*/ 19 h 19"/>
                  <a:gd name="T78" fmla="*/ 23 w 30"/>
                  <a:gd name="T79" fmla="*/ 19 h 19"/>
                  <a:gd name="T80" fmla="*/ 24 w 30"/>
                  <a:gd name="T81" fmla="*/ 19 h 19"/>
                  <a:gd name="T82" fmla="*/ 25 w 30"/>
                  <a:gd name="T83" fmla="*/ 19 h 19"/>
                  <a:gd name="T84" fmla="*/ 25 w 30"/>
                  <a:gd name="T85" fmla="*/ 19 h 19"/>
                  <a:gd name="T86" fmla="*/ 26 w 30"/>
                  <a:gd name="T87" fmla="*/ 19 h 19"/>
                  <a:gd name="T88" fmla="*/ 27 w 30"/>
                  <a:gd name="T89" fmla="*/ 19 h 19"/>
                  <a:gd name="T90" fmla="*/ 28 w 30"/>
                  <a:gd name="T91" fmla="*/ 19 h 19"/>
                  <a:gd name="T92" fmla="*/ 28 w 30"/>
                  <a:gd name="T93" fmla="*/ 19 h 19"/>
                  <a:gd name="T94" fmla="*/ 30 w 30"/>
                  <a:gd name="T95" fmla="*/ 19 h 19"/>
                  <a:gd name="T96" fmla="*/ 30 w 30"/>
                  <a:gd name="T97" fmla="*/ 19 h 19"/>
                  <a:gd name="T98" fmla="*/ 30 w 30"/>
                  <a:gd name="T99" fmla="*/ 1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0" h="19">
                    <a:moveTo>
                      <a:pt x="0" y="19"/>
                    </a:moveTo>
                    <a:lnTo>
                      <a:pt x="0" y="19"/>
                    </a:lnTo>
                    <a:lnTo>
                      <a:pt x="0" y="19"/>
                    </a:lnTo>
                    <a:lnTo>
                      <a:pt x="2" y="19"/>
                    </a:lnTo>
                    <a:lnTo>
                      <a:pt x="2" y="19"/>
                    </a:lnTo>
                    <a:lnTo>
                      <a:pt x="4" y="19"/>
                    </a:lnTo>
                    <a:lnTo>
                      <a:pt x="4" y="19"/>
                    </a:lnTo>
                    <a:lnTo>
                      <a:pt x="4" y="19"/>
                    </a:lnTo>
                    <a:lnTo>
                      <a:pt x="5" y="19"/>
                    </a:lnTo>
                    <a:lnTo>
                      <a:pt x="6" y="19"/>
                    </a:lnTo>
                    <a:lnTo>
                      <a:pt x="6" y="19"/>
                    </a:lnTo>
                    <a:lnTo>
                      <a:pt x="6" y="19"/>
                    </a:lnTo>
                    <a:lnTo>
                      <a:pt x="7" y="19"/>
                    </a:lnTo>
                    <a:lnTo>
                      <a:pt x="8" y="19"/>
                    </a:lnTo>
                    <a:lnTo>
                      <a:pt x="8" y="19"/>
                    </a:lnTo>
                    <a:lnTo>
                      <a:pt x="9" y="19"/>
                    </a:lnTo>
                    <a:lnTo>
                      <a:pt x="9" y="19"/>
                    </a:lnTo>
                    <a:lnTo>
                      <a:pt x="11" y="19"/>
                    </a:lnTo>
                    <a:lnTo>
                      <a:pt x="11" y="19"/>
                    </a:lnTo>
                    <a:lnTo>
                      <a:pt x="11" y="19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3" y="19"/>
                    </a:lnTo>
                    <a:lnTo>
                      <a:pt x="13" y="0"/>
                    </a:lnTo>
                    <a:lnTo>
                      <a:pt x="15" y="19"/>
                    </a:lnTo>
                    <a:lnTo>
                      <a:pt x="15" y="19"/>
                    </a:lnTo>
                    <a:lnTo>
                      <a:pt x="15" y="19"/>
                    </a:lnTo>
                    <a:lnTo>
                      <a:pt x="15" y="19"/>
                    </a:lnTo>
                    <a:lnTo>
                      <a:pt x="16" y="19"/>
                    </a:lnTo>
                    <a:lnTo>
                      <a:pt x="17" y="19"/>
                    </a:lnTo>
                    <a:lnTo>
                      <a:pt x="17" y="19"/>
                    </a:lnTo>
                    <a:lnTo>
                      <a:pt x="17" y="19"/>
                    </a:lnTo>
                    <a:lnTo>
                      <a:pt x="18" y="19"/>
                    </a:lnTo>
                    <a:lnTo>
                      <a:pt x="19" y="19"/>
                    </a:lnTo>
                    <a:lnTo>
                      <a:pt x="19" y="19"/>
                    </a:lnTo>
                    <a:lnTo>
                      <a:pt x="21" y="19"/>
                    </a:lnTo>
                    <a:lnTo>
                      <a:pt x="21" y="19"/>
                    </a:lnTo>
                    <a:lnTo>
                      <a:pt x="22" y="19"/>
                    </a:lnTo>
                    <a:lnTo>
                      <a:pt x="23" y="19"/>
                    </a:lnTo>
                    <a:lnTo>
                      <a:pt x="23" y="19"/>
                    </a:lnTo>
                    <a:lnTo>
                      <a:pt x="24" y="19"/>
                    </a:lnTo>
                    <a:lnTo>
                      <a:pt x="25" y="19"/>
                    </a:lnTo>
                    <a:lnTo>
                      <a:pt x="25" y="19"/>
                    </a:lnTo>
                    <a:lnTo>
                      <a:pt x="26" y="19"/>
                    </a:lnTo>
                    <a:lnTo>
                      <a:pt x="27" y="19"/>
                    </a:lnTo>
                    <a:lnTo>
                      <a:pt x="28" y="19"/>
                    </a:lnTo>
                    <a:lnTo>
                      <a:pt x="28" y="19"/>
                    </a:lnTo>
                    <a:lnTo>
                      <a:pt x="30" y="19"/>
                    </a:lnTo>
                    <a:lnTo>
                      <a:pt x="30" y="19"/>
                    </a:lnTo>
                    <a:lnTo>
                      <a:pt x="30" y="19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8" name="Freeform 1403"/>
              <p:cNvSpPr>
                <a:spLocks/>
              </p:cNvSpPr>
              <p:nvPr/>
            </p:nvSpPr>
            <p:spPr bwMode="auto">
              <a:xfrm>
                <a:off x="7784353" y="2713762"/>
                <a:ext cx="49881" cy="37411"/>
              </a:xfrm>
              <a:custGeom>
                <a:avLst/>
                <a:gdLst>
                  <a:gd name="T0" fmla="*/ 0 w 32"/>
                  <a:gd name="T1" fmla="*/ 24 h 24"/>
                  <a:gd name="T2" fmla="*/ 1 w 32"/>
                  <a:gd name="T3" fmla="*/ 3 h 24"/>
                  <a:gd name="T4" fmla="*/ 2 w 32"/>
                  <a:gd name="T5" fmla="*/ 24 h 24"/>
                  <a:gd name="T6" fmla="*/ 2 w 32"/>
                  <a:gd name="T7" fmla="*/ 24 h 24"/>
                  <a:gd name="T8" fmla="*/ 3 w 32"/>
                  <a:gd name="T9" fmla="*/ 24 h 24"/>
                  <a:gd name="T10" fmla="*/ 4 w 32"/>
                  <a:gd name="T11" fmla="*/ 24 h 24"/>
                  <a:gd name="T12" fmla="*/ 4 w 32"/>
                  <a:gd name="T13" fmla="*/ 24 h 24"/>
                  <a:gd name="T14" fmla="*/ 4 w 32"/>
                  <a:gd name="T15" fmla="*/ 24 h 24"/>
                  <a:gd name="T16" fmla="*/ 6 w 32"/>
                  <a:gd name="T17" fmla="*/ 24 h 24"/>
                  <a:gd name="T18" fmla="*/ 6 w 32"/>
                  <a:gd name="T19" fmla="*/ 24 h 24"/>
                  <a:gd name="T20" fmla="*/ 6 w 32"/>
                  <a:gd name="T21" fmla="*/ 24 h 24"/>
                  <a:gd name="T22" fmla="*/ 6 w 32"/>
                  <a:gd name="T23" fmla="*/ 24 h 24"/>
                  <a:gd name="T24" fmla="*/ 8 w 32"/>
                  <a:gd name="T25" fmla="*/ 24 h 24"/>
                  <a:gd name="T26" fmla="*/ 8 w 32"/>
                  <a:gd name="T27" fmla="*/ 24 h 24"/>
                  <a:gd name="T28" fmla="*/ 10 w 32"/>
                  <a:gd name="T29" fmla="*/ 24 h 24"/>
                  <a:gd name="T30" fmla="*/ 10 w 32"/>
                  <a:gd name="T31" fmla="*/ 24 h 24"/>
                  <a:gd name="T32" fmla="*/ 10 w 32"/>
                  <a:gd name="T33" fmla="*/ 24 h 24"/>
                  <a:gd name="T34" fmla="*/ 10 w 32"/>
                  <a:gd name="T35" fmla="*/ 24 h 24"/>
                  <a:gd name="T36" fmla="*/ 12 w 32"/>
                  <a:gd name="T37" fmla="*/ 24 h 24"/>
                  <a:gd name="T38" fmla="*/ 12 w 32"/>
                  <a:gd name="T39" fmla="*/ 24 h 24"/>
                  <a:gd name="T40" fmla="*/ 14 w 32"/>
                  <a:gd name="T41" fmla="*/ 24 h 24"/>
                  <a:gd name="T42" fmla="*/ 14 w 32"/>
                  <a:gd name="T43" fmla="*/ 24 h 24"/>
                  <a:gd name="T44" fmla="*/ 14 w 32"/>
                  <a:gd name="T45" fmla="*/ 24 h 24"/>
                  <a:gd name="T46" fmla="*/ 15 w 32"/>
                  <a:gd name="T47" fmla="*/ 24 h 24"/>
                  <a:gd name="T48" fmla="*/ 15 w 32"/>
                  <a:gd name="T49" fmla="*/ 24 h 24"/>
                  <a:gd name="T50" fmla="*/ 17 w 32"/>
                  <a:gd name="T51" fmla="*/ 24 h 24"/>
                  <a:gd name="T52" fmla="*/ 17 w 32"/>
                  <a:gd name="T53" fmla="*/ 24 h 24"/>
                  <a:gd name="T54" fmla="*/ 17 w 32"/>
                  <a:gd name="T55" fmla="*/ 24 h 24"/>
                  <a:gd name="T56" fmla="*/ 19 w 32"/>
                  <a:gd name="T57" fmla="*/ 24 h 24"/>
                  <a:gd name="T58" fmla="*/ 19 w 32"/>
                  <a:gd name="T59" fmla="*/ 24 h 24"/>
                  <a:gd name="T60" fmla="*/ 19 w 32"/>
                  <a:gd name="T61" fmla="*/ 0 h 24"/>
                  <a:gd name="T62" fmla="*/ 21 w 32"/>
                  <a:gd name="T63" fmla="*/ 24 h 24"/>
                  <a:gd name="T64" fmla="*/ 21 w 32"/>
                  <a:gd name="T65" fmla="*/ 24 h 24"/>
                  <a:gd name="T66" fmla="*/ 21 w 32"/>
                  <a:gd name="T67" fmla="*/ 24 h 24"/>
                  <a:gd name="T68" fmla="*/ 21 w 32"/>
                  <a:gd name="T69" fmla="*/ 24 h 24"/>
                  <a:gd name="T70" fmla="*/ 22 w 32"/>
                  <a:gd name="T71" fmla="*/ 24 h 24"/>
                  <a:gd name="T72" fmla="*/ 23 w 32"/>
                  <a:gd name="T73" fmla="*/ 24 h 24"/>
                  <a:gd name="T74" fmla="*/ 23 w 32"/>
                  <a:gd name="T75" fmla="*/ 24 h 24"/>
                  <a:gd name="T76" fmla="*/ 24 w 32"/>
                  <a:gd name="T77" fmla="*/ 24 h 24"/>
                  <a:gd name="T78" fmla="*/ 25 w 32"/>
                  <a:gd name="T79" fmla="*/ 24 h 24"/>
                  <a:gd name="T80" fmla="*/ 25 w 32"/>
                  <a:gd name="T81" fmla="*/ 24 h 24"/>
                  <a:gd name="T82" fmla="*/ 27 w 32"/>
                  <a:gd name="T83" fmla="*/ 24 h 24"/>
                  <a:gd name="T84" fmla="*/ 27 w 32"/>
                  <a:gd name="T85" fmla="*/ 24 h 24"/>
                  <a:gd name="T86" fmla="*/ 28 w 32"/>
                  <a:gd name="T87" fmla="*/ 24 h 24"/>
                  <a:gd name="T88" fmla="*/ 29 w 32"/>
                  <a:gd name="T89" fmla="*/ 24 h 24"/>
                  <a:gd name="T90" fmla="*/ 29 w 32"/>
                  <a:gd name="T91" fmla="*/ 24 h 24"/>
                  <a:gd name="T92" fmla="*/ 31 w 32"/>
                  <a:gd name="T93" fmla="*/ 24 h 24"/>
                  <a:gd name="T94" fmla="*/ 31 w 32"/>
                  <a:gd name="T95" fmla="*/ 24 h 24"/>
                  <a:gd name="T96" fmla="*/ 31 w 32"/>
                  <a:gd name="T97" fmla="*/ 24 h 24"/>
                  <a:gd name="T98" fmla="*/ 32 w 32"/>
                  <a:gd name="T99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2" h="24">
                    <a:moveTo>
                      <a:pt x="0" y="24"/>
                    </a:moveTo>
                    <a:lnTo>
                      <a:pt x="1" y="3"/>
                    </a:lnTo>
                    <a:lnTo>
                      <a:pt x="2" y="24"/>
                    </a:lnTo>
                    <a:lnTo>
                      <a:pt x="2" y="24"/>
                    </a:lnTo>
                    <a:lnTo>
                      <a:pt x="3" y="24"/>
                    </a:lnTo>
                    <a:lnTo>
                      <a:pt x="4" y="24"/>
                    </a:lnTo>
                    <a:lnTo>
                      <a:pt x="4" y="24"/>
                    </a:lnTo>
                    <a:lnTo>
                      <a:pt x="4" y="24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8" y="24"/>
                    </a:lnTo>
                    <a:lnTo>
                      <a:pt x="8" y="24"/>
                    </a:lnTo>
                    <a:lnTo>
                      <a:pt x="10" y="24"/>
                    </a:lnTo>
                    <a:lnTo>
                      <a:pt x="10" y="24"/>
                    </a:lnTo>
                    <a:lnTo>
                      <a:pt x="10" y="24"/>
                    </a:lnTo>
                    <a:lnTo>
                      <a:pt x="10" y="24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4" y="24"/>
                    </a:lnTo>
                    <a:lnTo>
                      <a:pt x="14" y="24"/>
                    </a:lnTo>
                    <a:lnTo>
                      <a:pt x="14" y="24"/>
                    </a:lnTo>
                    <a:lnTo>
                      <a:pt x="15" y="24"/>
                    </a:lnTo>
                    <a:lnTo>
                      <a:pt x="15" y="24"/>
                    </a:lnTo>
                    <a:lnTo>
                      <a:pt x="17" y="24"/>
                    </a:lnTo>
                    <a:lnTo>
                      <a:pt x="17" y="24"/>
                    </a:lnTo>
                    <a:lnTo>
                      <a:pt x="17" y="24"/>
                    </a:lnTo>
                    <a:lnTo>
                      <a:pt x="19" y="24"/>
                    </a:lnTo>
                    <a:lnTo>
                      <a:pt x="19" y="24"/>
                    </a:lnTo>
                    <a:lnTo>
                      <a:pt x="19" y="0"/>
                    </a:lnTo>
                    <a:lnTo>
                      <a:pt x="21" y="24"/>
                    </a:lnTo>
                    <a:lnTo>
                      <a:pt x="21" y="24"/>
                    </a:lnTo>
                    <a:lnTo>
                      <a:pt x="21" y="24"/>
                    </a:lnTo>
                    <a:lnTo>
                      <a:pt x="21" y="24"/>
                    </a:lnTo>
                    <a:lnTo>
                      <a:pt x="22" y="24"/>
                    </a:lnTo>
                    <a:lnTo>
                      <a:pt x="23" y="24"/>
                    </a:lnTo>
                    <a:lnTo>
                      <a:pt x="23" y="24"/>
                    </a:lnTo>
                    <a:lnTo>
                      <a:pt x="24" y="24"/>
                    </a:lnTo>
                    <a:lnTo>
                      <a:pt x="25" y="24"/>
                    </a:lnTo>
                    <a:lnTo>
                      <a:pt x="25" y="24"/>
                    </a:lnTo>
                    <a:lnTo>
                      <a:pt x="27" y="24"/>
                    </a:lnTo>
                    <a:lnTo>
                      <a:pt x="27" y="24"/>
                    </a:lnTo>
                    <a:lnTo>
                      <a:pt x="28" y="24"/>
                    </a:lnTo>
                    <a:lnTo>
                      <a:pt x="29" y="24"/>
                    </a:lnTo>
                    <a:lnTo>
                      <a:pt x="29" y="24"/>
                    </a:lnTo>
                    <a:lnTo>
                      <a:pt x="31" y="24"/>
                    </a:lnTo>
                    <a:lnTo>
                      <a:pt x="31" y="24"/>
                    </a:lnTo>
                    <a:lnTo>
                      <a:pt x="31" y="24"/>
                    </a:lnTo>
                    <a:lnTo>
                      <a:pt x="32" y="24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09" name="Freeform 1404"/>
              <p:cNvSpPr>
                <a:spLocks/>
              </p:cNvSpPr>
              <p:nvPr/>
            </p:nvSpPr>
            <p:spPr bwMode="auto">
              <a:xfrm>
                <a:off x="7834234" y="2719997"/>
                <a:ext cx="48322" cy="31176"/>
              </a:xfrm>
              <a:custGeom>
                <a:avLst/>
                <a:gdLst>
                  <a:gd name="T0" fmla="*/ 0 w 31"/>
                  <a:gd name="T1" fmla="*/ 20 h 20"/>
                  <a:gd name="T2" fmla="*/ 1 w 31"/>
                  <a:gd name="T3" fmla="*/ 20 h 20"/>
                  <a:gd name="T4" fmla="*/ 1 w 31"/>
                  <a:gd name="T5" fmla="*/ 20 h 20"/>
                  <a:gd name="T6" fmla="*/ 1 w 31"/>
                  <a:gd name="T7" fmla="*/ 20 h 20"/>
                  <a:gd name="T8" fmla="*/ 4 w 31"/>
                  <a:gd name="T9" fmla="*/ 20 h 20"/>
                  <a:gd name="T10" fmla="*/ 4 w 31"/>
                  <a:gd name="T11" fmla="*/ 20 h 20"/>
                  <a:gd name="T12" fmla="*/ 4 w 31"/>
                  <a:gd name="T13" fmla="*/ 20 h 20"/>
                  <a:gd name="T14" fmla="*/ 5 w 31"/>
                  <a:gd name="T15" fmla="*/ 0 h 20"/>
                  <a:gd name="T16" fmla="*/ 6 w 31"/>
                  <a:gd name="T17" fmla="*/ 20 h 20"/>
                  <a:gd name="T18" fmla="*/ 6 w 31"/>
                  <a:gd name="T19" fmla="*/ 20 h 20"/>
                  <a:gd name="T20" fmla="*/ 6 w 31"/>
                  <a:gd name="T21" fmla="*/ 20 h 20"/>
                  <a:gd name="T22" fmla="*/ 8 w 31"/>
                  <a:gd name="T23" fmla="*/ 20 h 20"/>
                  <a:gd name="T24" fmla="*/ 8 w 31"/>
                  <a:gd name="T25" fmla="*/ 20 h 20"/>
                  <a:gd name="T26" fmla="*/ 8 w 31"/>
                  <a:gd name="T27" fmla="*/ 20 h 20"/>
                  <a:gd name="T28" fmla="*/ 9 w 31"/>
                  <a:gd name="T29" fmla="*/ 20 h 20"/>
                  <a:gd name="T30" fmla="*/ 10 w 31"/>
                  <a:gd name="T31" fmla="*/ 20 h 20"/>
                  <a:gd name="T32" fmla="*/ 10 w 31"/>
                  <a:gd name="T33" fmla="*/ 20 h 20"/>
                  <a:gd name="T34" fmla="*/ 10 w 31"/>
                  <a:gd name="T35" fmla="*/ 20 h 20"/>
                  <a:gd name="T36" fmla="*/ 10 w 31"/>
                  <a:gd name="T37" fmla="*/ 20 h 20"/>
                  <a:gd name="T38" fmla="*/ 12 w 31"/>
                  <a:gd name="T39" fmla="*/ 20 h 20"/>
                  <a:gd name="T40" fmla="*/ 12 w 31"/>
                  <a:gd name="T41" fmla="*/ 20 h 20"/>
                  <a:gd name="T42" fmla="*/ 14 w 31"/>
                  <a:gd name="T43" fmla="*/ 20 h 20"/>
                  <a:gd name="T44" fmla="*/ 14 w 31"/>
                  <a:gd name="T45" fmla="*/ 20 h 20"/>
                  <a:gd name="T46" fmla="*/ 14 w 31"/>
                  <a:gd name="T47" fmla="*/ 20 h 20"/>
                  <a:gd name="T48" fmla="*/ 16 w 31"/>
                  <a:gd name="T49" fmla="*/ 20 h 20"/>
                  <a:gd name="T50" fmla="*/ 16 w 31"/>
                  <a:gd name="T51" fmla="*/ 20 h 20"/>
                  <a:gd name="T52" fmla="*/ 17 w 31"/>
                  <a:gd name="T53" fmla="*/ 20 h 20"/>
                  <a:gd name="T54" fmla="*/ 18 w 31"/>
                  <a:gd name="T55" fmla="*/ 20 h 20"/>
                  <a:gd name="T56" fmla="*/ 18 w 31"/>
                  <a:gd name="T57" fmla="*/ 20 h 20"/>
                  <a:gd name="T58" fmla="*/ 18 w 31"/>
                  <a:gd name="T59" fmla="*/ 20 h 20"/>
                  <a:gd name="T60" fmla="*/ 19 w 31"/>
                  <a:gd name="T61" fmla="*/ 20 h 20"/>
                  <a:gd name="T62" fmla="*/ 20 w 31"/>
                  <a:gd name="T63" fmla="*/ 20 h 20"/>
                  <a:gd name="T64" fmla="*/ 20 w 31"/>
                  <a:gd name="T65" fmla="*/ 20 h 20"/>
                  <a:gd name="T66" fmla="*/ 21 w 31"/>
                  <a:gd name="T67" fmla="*/ 20 h 20"/>
                  <a:gd name="T68" fmla="*/ 23 w 31"/>
                  <a:gd name="T69" fmla="*/ 20 h 20"/>
                  <a:gd name="T70" fmla="*/ 23 w 31"/>
                  <a:gd name="T71" fmla="*/ 20 h 20"/>
                  <a:gd name="T72" fmla="*/ 23 w 31"/>
                  <a:gd name="T73" fmla="*/ 3 h 20"/>
                  <a:gd name="T74" fmla="*/ 25 w 31"/>
                  <a:gd name="T75" fmla="*/ 20 h 20"/>
                  <a:gd name="T76" fmla="*/ 25 w 31"/>
                  <a:gd name="T77" fmla="*/ 20 h 20"/>
                  <a:gd name="T78" fmla="*/ 25 w 31"/>
                  <a:gd name="T79" fmla="*/ 20 h 20"/>
                  <a:gd name="T80" fmla="*/ 25 w 31"/>
                  <a:gd name="T81" fmla="*/ 20 h 20"/>
                  <a:gd name="T82" fmla="*/ 25 w 31"/>
                  <a:gd name="T83" fmla="*/ 20 h 20"/>
                  <a:gd name="T84" fmla="*/ 27 w 31"/>
                  <a:gd name="T85" fmla="*/ 20 h 20"/>
                  <a:gd name="T86" fmla="*/ 27 w 31"/>
                  <a:gd name="T87" fmla="*/ 20 h 20"/>
                  <a:gd name="T88" fmla="*/ 28 w 31"/>
                  <a:gd name="T89" fmla="*/ 20 h 20"/>
                  <a:gd name="T90" fmla="*/ 29 w 31"/>
                  <a:gd name="T91" fmla="*/ 20 h 20"/>
                  <a:gd name="T92" fmla="*/ 29 w 31"/>
                  <a:gd name="T93" fmla="*/ 20 h 20"/>
                  <a:gd name="T94" fmla="*/ 29 w 31"/>
                  <a:gd name="T95" fmla="*/ 20 h 20"/>
                  <a:gd name="T96" fmla="*/ 31 w 31"/>
                  <a:gd name="T97" fmla="*/ 20 h 20"/>
                  <a:gd name="T98" fmla="*/ 31 w 31"/>
                  <a:gd name="T99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" h="20">
                    <a:moveTo>
                      <a:pt x="0" y="20"/>
                    </a:moveTo>
                    <a:lnTo>
                      <a:pt x="1" y="20"/>
                    </a:lnTo>
                    <a:lnTo>
                      <a:pt x="1" y="20"/>
                    </a:lnTo>
                    <a:lnTo>
                      <a:pt x="1" y="20"/>
                    </a:lnTo>
                    <a:lnTo>
                      <a:pt x="4" y="20"/>
                    </a:lnTo>
                    <a:lnTo>
                      <a:pt x="4" y="20"/>
                    </a:lnTo>
                    <a:lnTo>
                      <a:pt x="4" y="20"/>
                    </a:lnTo>
                    <a:lnTo>
                      <a:pt x="5" y="0"/>
                    </a:lnTo>
                    <a:lnTo>
                      <a:pt x="6" y="20"/>
                    </a:lnTo>
                    <a:lnTo>
                      <a:pt x="6" y="20"/>
                    </a:lnTo>
                    <a:lnTo>
                      <a:pt x="6" y="20"/>
                    </a:lnTo>
                    <a:lnTo>
                      <a:pt x="8" y="20"/>
                    </a:lnTo>
                    <a:lnTo>
                      <a:pt x="8" y="20"/>
                    </a:lnTo>
                    <a:lnTo>
                      <a:pt x="8" y="20"/>
                    </a:lnTo>
                    <a:lnTo>
                      <a:pt x="9" y="20"/>
                    </a:lnTo>
                    <a:lnTo>
                      <a:pt x="10" y="20"/>
                    </a:lnTo>
                    <a:lnTo>
                      <a:pt x="10" y="20"/>
                    </a:lnTo>
                    <a:lnTo>
                      <a:pt x="10" y="20"/>
                    </a:lnTo>
                    <a:lnTo>
                      <a:pt x="10" y="20"/>
                    </a:lnTo>
                    <a:lnTo>
                      <a:pt x="12" y="20"/>
                    </a:lnTo>
                    <a:lnTo>
                      <a:pt x="12" y="20"/>
                    </a:lnTo>
                    <a:lnTo>
                      <a:pt x="14" y="20"/>
                    </a:lnTo>
                    <a:lnTo>
                      <a:pt x="14" y="20"/>
                    </a:lnTo>
                    <a:lnTo>
                      <a:pt x="14" y="20"/>
                    </a:lnTo>
                    <a:lnTo>
                      <a:pt x="16" y="20"/>
                    </a:lnTo>
                    <a:lnTo>
                      <a:pt x="16" y="20"/>
                    </a:lnTo>
                    <a:lnTo>
                      <a:pt x="17" y="20"/>
                    </a:lnTo>
                    <a:lnTo>
                      <a:pt x="18" y="20"/>
                    </a:lnTo>
                    <a:lnTo>
                      <a:pt x="18" y="20"/>
                    </a:lnTo>
                    <a:lnTo>
                      <a:pt x="18" y="20"/>
                    </a:lnTo>
                    <a:lnTo>
                      <a:pt x="19" y="20"/>
                    </a:lnTo>
                    <a:lnTo>
                      <a:pt x="20" y="20"/>
                    </a:lnTo>
                    <a:lnTo>
                      <a:pt x="20" y="20"/>
                    </a:lnTo>
                    <a:lnTo>
                      <a:pt x="21" y="20"/>
                    </a:lnTo>
                    <a:lnTo>
                      <a:pt x="23" y="20"/>
                    </a:lnTo>
                    <a:lnTo>
                      <a:pt x="23" y="20"/>
                    </a:lnTo>
                    <a:lnTo>
                      <a:pt x="23" y="3"/>
                    </a:lnTo>
                    <a:lnTo>
                      <a:pt x="25" y="20"/>
                    </a:lnTo>
                    <a:lnTo>
                      <a:pt x="25" y="20"/>
                    </a:lnTo>
                    <a:lnTo>
                      <a:pt x="25" y="20"/>
                    </a:lnTo>
                    <a:lnTo>
                      <a:pt x="25" y="20"/>
                    </a:lnTo>
                    <a:lnTo>
                      <a:pt x="25" y="20"/>
                    </a:lnTo>
                    <a:lnTo>
                      <a:pt x="27" y="20"/>
                    </a:lnTo>
                    <a:lnTo>
                      <a:pt x="27" y="20"/>
                    </a:lnTo>
                    <a:lnTo>
                      <a:pt x="28" y="20"/>
                    </a:lnTo>
                    <a:lnTo>
                      <a:pt x="29" y="20"/>
                    </a:lnTo>
                    <a:lnTo>
                      <a:pt x="29" y="20"/>
                    </a:lnTo>
                    <a:lnTo>
                      <a:pt x="29" y="20"/>
                    </a:lnTo>
                    <a:lnTo>
                      <a:pt x="31" y="20"/>
                    </a:lnTo>
                    <a:lnTo>
                      <a:pt x="31" y="2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0" name="Freeform 1405"/>
              <p:cNvSpPr>
                <a:spLocks/>
              </p:cNvSpPr>
              <p:nvPr/>
            </p:nvSpPr>
            <p:spPr bwMode="auto">
              <a:xfrm>
                <a:off x="7882557" y="2732467"/>
                <a:ext cx="46764" cy="18705"/>
              </a:xfrm>
              <a:custGeom>
                <a:avLst/>
                <a:gdLst>
                  <a:gd name="T0" fmla="*/ 0 w 30"/>
                  <a:gd name="T1" fmla="*/ 12 h 12"/>
                  <a:gd name="T2" fmla="*/ 2 w 30"/>
                  <a:gd name="T3" fmla="*/ 12 h 12"/>
                  <a:gd name="T4" fmla="*/ 2 w 30"/>
                  <a:gd name="T5" fmla="*/ 12 h 12"/>
                  <a:gd name="T6" fmla="*/ 2 w 30"/>
                  <a:gd name="T7" fmla="*/ 12 h 12"/>
                  <a:gd name="T8" fmla="*/ 4 w 30"/>
                  <a:gd name="T9" fmla="*/ 12 h 12"/>
                  <a:gd name="T10" fmla="*/ 4 w 30"/>
                  <a:gd name="T11" fmla="*/ 12 h 12"/>
                  <a:gd name="T12" fmla="*/ 4 w 30"/>
                  <a:gd name="T13" fmla="*/ 12 h 12"/>
                  <a:gd name="T14" fmla="*/ 6 w 30"/>
                  <a:gd name="T15" fmla="*/ 12 h 12"/>
                  <a:gd name="T16" fmla="*/ 6 w 30"/>
                  <a:gd name="T17" fmla="*/ 12 h 12"/>
                  <a:gd name="T18" fmla="*/ 6 w 30"/>
                  <a:gd name="T19" fmla="*/ 12 h 12"/>
                  <a:gd name="T20" fmla="*/ 6 w 30"/>
                  <a:gd name="T21" fmla="*/ 12 h 12"/>
                  <a:gd name="T22" fmla="*/ 8 w 30"/>
                  <a:gd name="T23" fmla="*/ 12 h 12"/>
                  <a:gd name="T24" fmla="*/ 9 w 30"/>
                  <a:gd name="T25" fmla="*/ 12 h 12"/>
                  <a:gd name="T26" fmla="*/ 9 w 30"/>
                  <a:gd name="T27" fmla="*/ 12 h 12"/>
                  <a:gd name="T28" fmla="*/ 9 w 30"/>
                  <a:gd name="T29" fmla="*/ 12 h 12"/>
                  <a:gd name="T30" fmla="*/ 11 w 30"/>
                  <a:gd name="T31" fmla="*/ 0 h 12"/>
                  <a:gd name="T32" fmla="*/ 11 w 30"/>
                  <a:gd name="T33" fmla="*/ 12 h 12"/>
                  <a:gd name="T34" fmla="*/ 11 w 30"/>
                  <a:gd name="T35" fmla="*/ 12 h 12"/>
                  <a:gd name="T36" fmla="*/ 11 w 30"/>
                  <a:gd name="T37" fmla="*/ 12 h 12"/>
                  <a:gd name="T38" fmla="*/ 12 w 30"/>
                  <a:gd name="T39" fmla="*/ 12 h 12"/>
                  <a:gd name="T40" fmla="*/ 13 w 30"/>
                  <a:gd name="T41" fmla="*/ 12 h 12"/>
                  <a:gd name="T42" fmla="*/ 13 w 30"/>
                  <a:gd name="T43" fmla="*/ 12 h 12"/>
                  <a:gd name="T44" fmla="*/ 13 w 30"/>
                  <a:gd name="T45" fmla="*/ 12 h 12"/>
                  <a:gd name="T46" fmla="*/ 14 w 30"/>
                  <a:gd name="T47" fmla="*/ 12 h 12"/>
                  <a:gd name="T48" fmla="*/ 15 w 30"/>
                  <a:gd name="T49" fmla="*/ 12 h 12"/>
                  <a:gd name="T50" fmla="*/ 15 w 30"/>
                  <a:gd name="T51" fmla="*/ 12 h 12"/>
                  <a:gd name="T52" fmla="*/ 15 w 30"/>
                  <a:gd name="T53" fmla="*/ 12 h 12"/>
                  <a:gd name="T54" fmla="*/ 15 w 30"/>
                  <a:gd name="T55" fmla="*/ 12 h 12"/>
                  <a:gd name="T56" fmla="*/ 17 w 30"/>
                  <a:gd name="T57" fmla="*/ 12 h 12"/>
                  <a:gd name="T58" fmla="*/ 17 w 30"/>
                  <a:gd name="T59" fmla="*/ 12 h 12"/>
                  <a:gd name="T60" fmla="*/ 19 w 30"/>
                  <a:gd name="T61" fmla="*/ 12 h 12"/>
                  <a:gd name="T62" fmla="*/ 19 w 30"/>
                  <a:gd name="T63" fmla="*/ 12 h 12"/>
                  <a:gd name="T64" fmla="*/ 20 w 30"/>
                  <a:gd name="T65" fmla="*/ 12 h 12"/>
                  <a:gd name="T66" fmla="*/ 21 w 30"/>
                  <a:gd name="T67" fmla="*/ 12 h 12"/>
                  <a:gd name="T68" fmla="*/ 21 w 30"/>
                  <a:gd name="T69" fmla="*/ 12 h 12"/>
                  <a:gd name="T70" fmla="*/ 23 w 30"/>
                  <a:gd name="T71" fmla="*/ 12 h 12"/>
                  <a:gd name="T72" fmla="*/ 23 w 30"/>
                  <a:gd name="T73" fmla="*/ 12 h 12"/>
                  <a:gd name="T74" fmla="*/ 23 w 30"/>
                  <a:gd name="T75" fmla="*/ 12 h 12"/>
                  <a:gd name="T76" fmla="*/ 24 w 30"/>
                  <a:gd name="T77" fmla="*/ 12 h 12"/>
                  <a:gd name="T78" fmla="*/ 24 w 30"/>
                  <a:gd name="T79" fmla="*/ 12 h 12"/>
                  <a:gd name="T80" fmla="*/ 25 w 30"/>
                  <a:gd name="T81" fmla="*/ 12 h 12"/>
                  <a:gd name="T82" fmla="*/ 25 w 30"/>
                  <a:gd name="T83" fmla="*/ 12 h 12"/>
                  <a:gd name="T84" fmla="*/ 27 w 30"/>
                  <a:gd name="T85" fmla="*/ 12 h 12"/>
                  <a:gd name="T86" fmla="*/ 28 w 30"/>
                  <a:gd name="T87" fmla="*/ 12 h 12"/>
                  <a:gd name="T88" fmla="*/ 28 w 30"/>
                  <a:gd name="T89" fmla="*/ 12 h 12"/>
                  <a:gd name="T90" fmla="*/ 28 w 30"/>
                  <a:gd name="T91" fmla="*/ 12 h 12"/>
                  <a:gd name="T92" fmla="*/ 29 w 30"/>
                  <a:gd name="T93" fmla="*/ 2 h 12"/>
                  <a:gd name="T94" fmla="*/ 30 w 30"/>
                  <a:gd name="T95" fmla="*/ 12 h 12"/>
                  <a:gd name="T96" fmla="*/ 30 w 30"/>
                  <a:gd name="T97" fmla="*/ 12 h 12"/>
                  <a:gd name="T98" fmla="*/ 30 w 30"/>
                  <a:gd name="T9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0" h="12">
                    <a:moveTo>
                      <a:pt x="0" y="12"/>
                    </a:moveTo>
                    <a:lnTo>
                      <a:pt x="2" y="12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4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2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11" y="0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2" y="12"/>
                    </a:lnTo>
                    <a:lnTo>
                      <a:pt x="13" y="12"/>
                    </a:lnTo>
                    <a:lnTo>
                      <a:pt x="13" y="12"/>
                    </a:lnTo>
                    <a:lnTo>
                      <a:pt x="13" y="12"/>
                    </a:lnTo>
                    <a:lnTo>
                      <a:pt x="14" y="12"/>
                    </a:lnTo>
                    <a:lnTo>
                      <a:pt x="15" y="12"/>
                    </a:lnTo>
                    <a:lnTo>
                      <a:pt x="15" y="12"/>
                    </a:lnTo>
                    <a:lnTo>
                      <a:pt x="15" y="12"/>
                    </a:lnTo>
                    <a:lnTo>
                      <a:pt x="15" y="12"/>
                    </a:lnTo>
                    <a:lnTo>
                      <a:pt x="17" y="12"/>
                    </a:lnTo>
                    <a:lnTo>
                      <a:pt x="17" y="12"/>
                    </a:lnTo>
                    <a:lnTo>
                      <a:pt x="19" y="12"/>
                    </a:lnTo>
                    <a:lnTo>
                      <a:pt x="19" y="12"/>
                    </a:lnTo>
                    <a:lnTo>
                      <a:pt x="20" y="12"/>
                    </a:lnTo>
                    <a:lnTo>
                      <a:pt x="21" y="12"/>
                    </a:lnTo>
                    <a:lnTo>
                      <a:pt x="21" y="12"/>
                    </a:lnTo>
                    <a:lnTo>
                      <a:pt x="23" y="12"/>
                    </a:lnTo>
                    <a:lnTo>
                      <a:pt x="23" y="12"/>
                    </a:lnTo>
                    <a:lnTo>
                      <a:pt x="23" y="12"/>
                    </a:lnTo>
                    <a:lnTo>
                      <a:pt x="24" y="12"/>
                    </a:lnTo>
                    <a:lnTo>
                      <a:pt x="24" y="12"/>
                    </a:lnTo>
                    <a:lnTo>
                      <a:pt x="25" y="12"/>
                    </a:lnTo>
                    <a:lnTo>
                      <a:pt x="25" y="12"/>
                    </a:lnTo>
                    <a:lnTo>
                      <a:pt x="27" y="12"/>
                    </a:lnTo>
                    <a:lnTo>
                      <a:pt x="28" y="12"/>
                    </a:lnTo>
                    <a:lnTo>
                      <a:pt x="28" y="12"/>
                    </a:lnTo>
                    <a:lnTo>
                      <a:pt x="28" y="12"/>
                    </a:lnTo>
                    <a:lnTo>
                      <a:pt x="29" y="2"/>
                    </a:lnTo>
                    <a:lnTo>
                      <a:pt x="30" y="12"/>
                    </a:lnTo>
                    <a:lnTo>
                      <a:pt x="30" y="12"/>
                    </a:lnTo>
                    <a:lnTo>
                      <a:pt x="30" y="12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1" name="Freeform 1406"/>
              <p:cNvSpPr>
                <a:spLocks/>
              </p:cNvSpPr>
              <p:nvPr/>
            </p:nvSpPr>
            <p:spPr bwMode="auto">
              <a:xfrm>
                <a:off x="7929321" y="2740261"/>
                <a:ext cx="48322" cy="10912"/>
              </a:xfrm>
              <a:custGeom>
                <a:avLst/>
                <a:gdLst>
                  <a:gd name="T0" fmla="*/ 0 w 31"/>
                  <a:gd name="T1" fmla="*/ 7 h 7"/>
                  <a:gd name="T2" fmla="*/ 0 w 31"/>
                  <a:gd name="T3" fmla="*/ 7 h 7"/>
                  <a:gd name="T4" fmla="*/ 2 w 31"/>
                  <a:gd name="T5" fmla="*/ 7 h 7"/>
                  <a:gd name="T6" fmla="*/ 2 w 31"/>
                  <a:gd name="T7" fmla="*/ 7 h 7"/>
                  <a:gd name="T8" fmla="*/ 2 w 31"/>
                  <a:gd name="T9" fmla="*/ 7 h 7"/>
                  <a:gd name="T10" fmla="*/ 3 w 31"/>
                  <a:gd name="T11" fmla="*/ 7 h 7"/>
                  <a:gd name="T12" fmla="*/ 4 w 31"/>
                  <a:gd name="T13" fmla="*/ 7 h 7"/>
                  <a:gd name="T14" fmla="*/ 4 w 31"/>
                  <a:gd name="T15" fmla="*/ 7 h 7"/>
                  <a:gd name="T16" fmla="*/ 4 w 31"/>
                  <a:gd name="T17" fmla="*/ 7 h 7"/>
                  <a:gd name="T18" fmla="*/ 6 w 31"/>
                  <a:gd name="T19" fmla="*/ 7 h 7"/>
                  <a:gd name="T20" fmla="*/ 6 w 31"/>
                  <a:gd name="T21" fmla="*/ 7 h 7"/>
                  <a:gd name="T22" fmla="*/ 8 w 31"/>
                  <a:gd name="T23" fmla="*/ 7 h 7"/>
                  <a:gd name="T24" fmla="*/ 8 w 31"/>
                  <a:gd name="T25" fmla="*/ 7 h 7"/>
                  <a:gd name="T26" fmla="*/ 8 w 31"/>
                  <a:gd name="T27" fmla="*/ 7 h 7"/>
                  <a:gd name="T28" fmla="*/ 10 w 31"/>
                  <a:gd name="T29" fmla="*/ 7 h 7"/>
                  <a:gd name="T30" fmla="*/ 10 w 31"/>
                  <a:gd name="T31" fmla="*/ 7 h 7"/>
                  <a:gd name="T32" fmla="*/ 10 w 31"/>
                  <a:gd name="T33" fmla="*/ 7 h 7"/>
                  <a:gd name="T34" fmla="*/ 12 w 31"/>
                  <a:gd name="T35" fmla="*/ 7 h 7"/>
                  <a:gd name="T36" fmla="*/ 12 w 31"/>
                  <a:gd name="T37" fmla="*/ 7 h 7"/>
                  <a:gd name="T38" fmla="*/ 12 w 31"/>
                  <a:gd name="T39" fmla="*/ 7 h 7"/>
                  <a:gd name="T40" fmla="*/ 12 w 31"/>
                  <a:gd name="T41" fmla="*/ 7 h 7"/>
                  <a:gd name="T42" fmla="*/ 14 w 31"/>
                  <a:gd name="T43" fmla="*/ 7 h 7"/>
                  <a:gd name="T44" fmla="*/ 14 w 31"/>
                  <a:gd name="T45" fmla="*/ 7 h 7"/>
                  <a:gd name="T46" fmla="*/ 14 w 31"/>
                  <a:gd name="T47" fmla="*/ 7 h 7"/>
                  <a:gd name="T48" fmla="*/ 17 w 31"/>
                  <a:gd name="T49" fmla="*/ 0 h 7"/>
                  <a:gd name="T50" fmla="*/ 17 w 31"/>
                  <a:gd name="T51" fmla="*/ 7 h 7"/>
                  <a:gd name="T52" fmla="*/ 17 w 31"/>
                  <a:gd name="T53" fmla="*/ 7 h 7"/>
                  <a:gd name="T54" fmla="*/ 19 w 31"/>
                  <a:gd name="T55" fmla="*/ 7 h 7"/>
                  <a:gd name="T56" fmla="*/ 19 w 31"/>
                  <a:gd name="T57" fmla="*/ 7 h 7"/>
                  <a:gd name="T58" fmla="*/ 19 w 31"/>
                  <a:gd name="T59" fmla="*/ 7 h 7"/>
                  <a:gd name="T60" fmla="*/ 19 w 31"/>
                  <a:gd name="T61" fmla="*/ 7 h 7"/>
                  <a:gd name="T62" fmla="*/ 21 w 31"/>
                  <a:gd name="T63" fmla="*/ 7 h 7"/>
                  <a:gd name="T64" fmla="*/ 21 w 31"/>
                  <a:gd name="T65" fmla="*/ 7 h 7"/>
                  <a:gd name="T66" fmla="*/ 21 w 31"/>
                  <a:gd name="T67" fmla="*/ 7 h 7"/>
                  <a:gd name="T68" fmla="*/ 21 w 31"/>
                  <a:gd name="T69" fmla="*/ 7 h 7"/>
                  <a:gd name="T70" fmla="*/ 21 w 31"/>
                  <a:gd name="T71" fmla="*/ 7 h 7"/>
                  <a:gd name="T72" fmla="*/ 23 w 31"/>
                  <a:gd name="T73" fmla="*/ 7 h 7"/>
                  <a:gd name="T74" fmla="*/ 23 w 31"/>
                  <a:gd name="T75" fmla="*/ 7 h 7"/>
                  <a:gd name="T76" fmla="*/ 25 w 31"/>
                  <a:gd name="T77" fmla="*/ 7 h 7"/>
                  <a:gd name="T78" fmla="*/ 25 w 31"/>
                  <a:gd name="T79" fmla="*/ 7 h 7"/>
                  <a:gd name="T80" fmla="*/ 26 w 31"/>
                  <a:gd name="T81" fmla="*/ 7 h 7"/>
                  <a:gd name="T82" fmla="*/ 27 w 31"/>
                  <a:gd name="T83" fmla="*/ 7 h 7"/>
                  <a:gd name="T84" fmla="*/ 27 w 31"/>
                  <a:gd name="T85" fmla="*/ 7 h 7"/>
                  <a:gd name="T86" fmla="*/ 29 w 31"/>
                  <a:gd name="T87" fmla="*/ 7 h 7"/>
                  <a:gd name="T88" fmla="*/ 29 w 31"/>
                  <a:gd name="T89" fmla="*/ 7 h 7"/>
                  <a:gd name="T90" fmla="*/ 29 w 31"/>
                  <a:gd name="T91" fmla="*/ 7 h 7"/>
                  <a:gd name="T92" fmla="*/ 30 w 31"/>
                  <a:gd name="T93" fmla="*/ 7 h 7"/>
                  <a:gd name="T94" fmla="*/ 30 w 31"/>
                  <a:gd name="T95" fmla="*/ 7 h 7"/>
                  <a:gd name="T96" fmla="*/ 31 w 31"/>
                  <a:gd name="T97" fmla="*/ 7 h 7"/>
                  <a:gd name="T98" fmla="*/ 31 w 31"/>
                  <a:gd name="T9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" h="7">
                    <a:moveTo>
                      <a:pt x="0" y="7"/>
                    </a:moveTo>
                    <a:lnTo>
                      <a:pt x="0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3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0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4" y="7"/>
                    </a:lnTo>
                    <a:lnTo>
                      <a:pt x="17" y="0"/>
                    </a:lnTo>
                    <a:lnTo>
                      <a:pt x="17" y="7"/>
                    </a:lnTo>
                    <a:lnTo>
                      <a:pt x="17" y="7"/>
                    </a:lnTo>
                    <a:lnTo>
                      <a:pt x="19" y="7"/>
                    </a:lnTo>
                    <a:lnTo>
                      <a:pt x="19" y="7"/>
                    </a:lnTo>
                    <a:lnTo>
                      <a:pt x="19" y="7"/>
                    </a:lnTo>
                    <a:lnTo>
                      <a:pt x="19" y="7"/>
                    </a:lnTo>
                    <a:lnTo>
                      <a:pt x="21" y="7"/>
                    </a:lnTo>
                    <a:lnTo>
                      <a:pt x="21" y="7"/>
                    </a:lnTo>
                    <a:lnTo>
                      <a:pt x="21" y="7"/>
                    </a:lnTo>
                    <a:lnTo>
                      <a:pt x="21" y="7"/>
                    </a:lnTo>
                    <a:lnTo>
                      <a:pt x="21" y="7"/>
                    </a:lnTo>
                    <a:lnTo>
                      <a:pt x="23" y="7"/>
                    </a:lnTo>
                    <a:lnTo>
                      <a:pt x="23" y="7"/>
                    </a:lnTo>
                    <a:lnTo>
                      <a:pt x="25" y="7"/>
                    </a:lnTo>
                    <a:lnTo>
                      <a:pt x="25" y="7"/>
                    </a:lnTo>
                    <a:lnTo>
                      <a:pt x="26" y="7"/>
                    </a:lnTo>
                    <a:lnTo>
                      <a:pt x="27" y="7"/>
                    </a:lnTo>
                    <a:lnTo>
                      <a:pt x="27" y="7"/>
                    </a:lnTo>
                    <a:lnTo>
                      <a:pt x="29" y="7"/>
                    </a:lnTo>
                    <a:lnTo>
                      <a:pt x="29" y="7"/>
                    </a:lnTo>
                    <a:lnTo>
                      <a:pt x="29" y="7"/>
                    </a:lnTo>
                    <a:lnTo>
                      <a:pt x="30" y="7"/>
                    </a:lnTo>
                    <a:lnTo>
                      <a:pt x="30" y="7"/>
                    </a:lnTo>
                    <a:lnTo>
                      <a:pt x="31" y="7"/>
                    </a:lnTo>
                    <a:lnTo>
                      <a:pt x="31" y="7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2" name="Freeform 1407"/>
              <p:cNvSpPr>
                <a:spLocks/>
              </p:cNvSpPr>
              <p:nvPr/>
            </p:nvSpPr>
            <p:spPr bwMode="auto">
              <a:xfrm>
                <a:off x="7977643" y="2741820"/>
                <a:ext cx="49881" cy="9353"/>
              </a:xfrm>
              <a:custGeom>
                <a:avLst/>
                <a:gdLst>
                  <a:gd name="T0" fmla="*/ 0 w 32"/>
                  <a:gd name="T1" fmla="*/ 6 h 6"/>
                  <a:gd name="T2" fmla="*/ 1 w 32"/>
                  <a:gd name="T3" fmla="*/ 6 h 6"/>
                  <a:gd name="T4" fmla="*/ 3 w 32"/>
                  <a:gd name="T5" fmla="*/ 6 h 6"/>
                  <a:gd name="T6" fmla="*/ 3 w 32"/>
                  <a:gd name="T7" fmla="*/ 6 h 6"/>
                  <a:gd name="T8" fmla="*/ 3 w 32"/>
                  <a:gd name="T9" fmla="*/ 6 h 6"/>
                  <a:gd name="T10" fmla="*/ 3 w 32"/>
                  <a:gd name="T11" fmla="*/ 6 h 6"/>
                  <a:gd name="T12" fmla="*/ 4 w 32"/>
                  <a:gd name="T13" fmla="*/ 0 h 6"/>
                  <a:gd name="T14" fmla="*/ 5 w 32"/>
                  <a:gd name="T15" fmla="*/ 6 h 6"/>
                  <a:gd name="T16" fmla="*/ 5 w 32"/>
                  <a:gd name="T17" fmla="*/ 6 h 6"/>
                  <a:gd name="T18" fmla="*/ 6 w 32"/>
                  <a:gd name="T19" fmla="*/ 6 h 6"/>
                  <a:gd name="T20" fmla="*/ 7 w 32"/>
                  <a:gd name="T21" fmla="*/ 6 h 6"/>
                  <a:gd name="T22" fmla="*/ 7 w 32"/>
                  <a:gd name="T23" fmla="*/ 6 h 6"/>
                  <a:gd name="T24" fmla="*/ 8 w 32"/>
                  <a:gd name="T25" fmla="*/ 6 h 6"/>
                  <a:gd name="T26" fmla="*/ 8 w 32"/>
                  <a:gd name="T27" fmla="*/ 6 h 6"/>
                  <a:gd name="T28" fmla="*/ 9 w 32"/>
                  <a:gd name="T29" fmla="*/ 6 h 6"/>
                  <a:gd name="T30" fmla="*/ 9 w 32"/>
                  <a:gd name="T31" fmla="*/ 6 h 6"/>
                  <a:gd name="T32" fmla="*/ 11 w 32"/>
                  <a:gd name="T33" fmla="*/ 6 h 6"/>
                  <a:gd name="T34" fmla="*/ 11 w 32"/>
                  <a:gd name="T35" fmla="*/ 6 h 6"/>
                  <a:gd name="T36" fmla="*/ 13 w 32"/>
                  <a:gd name="T37" fmla="*/ 6 h 6"/>
                  <a:gd name="T38" fmla="*/ 13 w 32"/>
                  <a:gd name="T39" fmla="*/ 6 h 6"/>
                  <a:gd name="T40" fmla="*/ 13 w 32"/>
                  <a:gd name="T41" fmla="*/ 6 h 6"/>
                  <a:gd name="T42" fmla="*/ 15 w 32"/>
                  <a:gd name="T43" fmla="*/ 6 h 6"/>
                  <a:gd name="T44" fmla="*/ 15 w 32"/>
                  <a:gd name="T45" fmla="*/ 6 h 6"/>
                  <a:gd name="T46" fmla="*/ 17 w 32"/>
                  <a:gd name="T47" fmla="*/ 6 h 6"/>
                  <a:gd name="T48" fmla="*/ 17 w 32"/>
                  <a:gd name="T49" fmla="*/ 6 h 6"/>
                  <a:gd name="T50" fmla="*/ 17 w 32"/>
                  <a:gd name="T51" fmla="*/ 6 h 6"/>
                  <a:gd name="T52" fmla="*/ 18 w 32"/>
                  <a:gd name="T53" fmla="*/ 6 h 6"/>
                  <a:gd name="T54" fmla="*/ 19 w 32"/>
                  <a:gd name="T55" fmla="*/ 6 h 6"/>
                  <a:gd name="T56" fmla="*/ 19 w 32"/>
                  <a:gd name="T57" fmla="*/ 6 h 6"/>
                  <a:gd name="T58" fmla="*/ 19 w 32"/>
                  <a:gd name="T59" fmla="*/ 6 h 6"/>
                  <a:gd name="T60" fmla="*/ 20 w 32"/>
                  <a:gd name="T61" fmla="*/ 6 h 6"/>
                  <a:gd name="T62" fmla="*/ 22 w 32"/>
                  <a:gd name="T63" fmla="*/ 6 h 6"/>
                  <a:gd name="T64" fmla="*/ 22 w 32"/>
                  <a:gd name="T65" fmla="*/ 6 h 6"/>
                  <a:gd name="T66" fmla="*/ 22 w 32"/>
                  <a:gd name="T67" fmla="*/ 6 h 6"/>
                  <a:gd name="T68" fmla="*/ 22 w 32"/>
                  <a:gd name="T69" fmla="*/ 2 h 6"/>
                  <a:gd name="T70" fmla="*/ 24 w 32"/>
                  <a:gd name="T71" fmla="*/ 6 h 6"/>
                  <a:gd name="T72" fmla="*/ 24 w 32"/>
                  <a:gd name="T73" fmla="*/ 6 h 6"/>
                  <a:gd name="T74" fmla="*/ 24 w 32"/>
                  <a:gd name="T75" fmla="*/ 6 h 6"/>
                  <a:gd name="T76" fmla="*/ 24 w 32"/>
                  <a:gd name="T77" fmla="*/ 6 h 6"/>
                  <a:gd name="T78" fmla="*/ 24 w 32"/>
                  <a:gd name="T79" fmla="*/ 6 h 6"/>
                  <a:gd name="T80" fmla="*/ 26 w 32"/>
                  <a:gd name="T81" fmla="*/ 6 h 6"/>
                  <a:gd name="T82" fmla="*/ 26 w 32"/>
                  <a:gd name="T83" fmla="*/ 6 h 6"/>
                  <a:gd name="T84" fmla="*/ 26 w 32"/>
                  <a:gd name="T85" fmla="*/ 6 h 6"/>
                  <a:gd name="T86" fmla="*/ 26 w 32"/>
                  <a:gd name="T87" fmla="*/ 6 h 6"/>
                  <a:gd name="T88" fmla="*/ 28 w 32"/>
                  <a:gd name="T89" fmla="*/ 6 h 6"/>
                  <a:gd name="T90" fmla="*/ 28 w 32"/>
                  <a:gd name="T91" fmla="*/ 6 h 6"/>
                  <a:gd name="T92" fmla="*/ 30 w 32"/>
                  <a:gd name="T93" fmla="*/ 6 h 6"/>
                  <a:gd name="T94" fmla="*/ 30 w 32"/>
                  <a:gd name="T95" fmla="*/ 6 h 6"/>
                  <a:gd name="T96" fmla="*/ 31 w 32"/>
                  <a:gd name="T97" fmla="*/ 6 h 6"/>
                  <a:gd name="T98" fmla="*/ 32 w 32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2" h="6">
                    <a:moveTo>
                      <a:pt x="0" y="6"/>
                    </a:moveTo>
                    <a:lnTo>
                      <a:pt x="1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0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5" y="6"/>
                    </a:lnTo>
                    <a:lnTo>
                      <a:pt x="15" y="6"/>
                    </a:lnTo>
                    <a:lnTo>
                      <a:pt x="17" y="6"/>
                    </a:lnTo>
                    <a:lnTo>
                      <a:pt x="17" y="6"/>
                    </a:lnTo>
                    <a:lnTo>
                      <a:pt x="17" y="6"/>
                    </a:lnTo>
                    <a:lnTo>
                      <a:pt x="18" y="6"/>
                    </a:lnTo>
                    <a:lnTo>
                      <a:pt x="19" y="6"/>
                    </a:lnTo>
                    <a:lnTo>
                      <a:pt x="19" y="6"/>
                    </a:lnTo>
                    <a:lnTo>
                      <a:pt x="19" y="6"/>
                    </a:lnTo>
                    <a:lnTo>
                      <a:pt x="20" y="6"/>
                    </a:lnTo>
                    <a:lnTo>
                      <a:pt x="22" y="6"/>
                    </a:lnTo>
                    <a:lnTo>
                      <a:pt x="22" y="6"/>
                    </a:lnTo>
                    <a:lnTo>
                      <a:pt x="22" y="6"/>
                    </a:lnTo>
                    <a:lnTo>
                      <a:pt x="22" y="2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6" y="6"/>
                    </a:lnTo>
                    <a:lnTo>
                      <a:pt x="26" y="6"/>
                    </a:lnTo>
                    <a:lnTo>
                      <a:pt x="26" y="6"/>
                    </a:lnTo>
                    <a:lnTo>
                      <a:pt x="26" y="6"/>
                    </a:lnTo>
                    <a:lnTo>
                      <a:pt x="28" y="6"/>
                    </a:lnTo>
                    <a:lnTo>
                      <a:pt x="28" y="6"/>
                    </a:lnTo>
                    <a:lnTo>
                      <a:pt x="30" y="6"/>
                    </a:lnTo>
                    <a:lnTo>
                      <a:pt x="30" y="6"/>
                    </a:lnTo>
                    <a:lnTo>
                      <a:pt x="31" y="6"/>
                    </a:lnTo>
                    <a:lnTo>
                      <a:pt x="32" y="6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3" name="Freeform 1408"/>
              <p:cNvSpPr>
                <a:spLocks/>
              </p:cNvSpPr>
              <p:nvPr/>
            </p:nvSpPr>
            <p:spPr bwMode="auto">
              <a:xfrm>
                <a:off x="8027524" y="2744938"/>
                <a:ext cx="46764" cy="6235"/>
              </a:xfrm>
              <a:custGeom>
                <a:avLst/>
                <a:gdLst>
                  <a:gd name="T0" fmla="*/ 0 w 30"/>
                  <a:gd name="T1" fmla="*/ 4 h 4"/>
                  <a:gd name="T2" fmla="*/ 0 w 30"/>
                  <a:gd name="T3" fmla="*/ 4 h 4"/>
                  <a:gd name="T4" fmla="*/ 2 w 30"/>
                  <a:gd name="T5" fmla="*/ 4 h 4"/>
                  <a:gd name="T6" fmla="*/ 2 w 30"/>
                  <a:gd name="T7" fmla="*/ 4 h 4"/>
                  <a:gd name="T8" fmla="*/ 2 w 30"/>
                  <a:gd name="T9" fmla="*/ 4 h 4"/>
                  <a:gd name="T10" fmla="*/ 3 w 30"/>
                  <a:gd name="T11" fmla="*/ 4 h 4"/>
                  <a:gd name="T12" fmla="*/ 3 w 30"/>
                  <a:gd name="T13" fmla="*/ 4 h 4"/>
                  <a:gd name="T14" fmla="*/ 4 w 30"/>
                  <a:gd name="T15" fmla="*/ 4 h 4"/>
                  <a:gd name="T16" fmla="*/ 4 w 30"/>
                  <a:gd name="T17" fmla="*/ 4 h 4"/>
                  <a:gd name="T18" fmla="*/ 5 w 30"/>
                  <a:gd name="T19" fmla="*/ 4 h 4"/>
                  <a:gd name="T20" fmla="*/ 6 w 30"/>
                  <a:gd name="T21" fmla="*/ 4 h 4"/>
                  <a:gd name="T22" fmla="*/ 6 w 30"/>
                  <a:gd name="T23" fmla="*/ 4 h 4"/>
                  <a:gd name="T24" fmla="*/ 6 w 30"/>
                  <a:gd name="T25" fmla="*/ 4 h 4"/>
                  <a:gd name="T26" fmla="*/ 7 w 30"/>
                  <a:gd name="T27" fmla="*/ 4 h 4"/>
                  <a:gd name="T28" fmla="*/ 8 w 30"/>
                  <a:gd name="T29" fmla="*/ 0 h 4"/>
                  <a:gd name="T30" fmla="*/ 9 w 30"/>
                  <a:gd name="T31" fmla="*/ 4 h 4"/>
                  <a:gd name="T32" fmla="*/ 9 w 30"/>
                  <a:gd name="T33" fmla="*/ 4 h 4"/>
                  <a:gd name="T34" fmla="*/ 9 w 30"/>
                  <a:gd name="T35" fmla="*/ 4 h 4"/>
                  <a:gd name="T36" fmla="*/ 11 w 30"/>
                  <a:gd name="T37" fmla="*/ 4 h 4"/>
                  <a:gd name="T38" fmla="*/ 11 w 30"/>
                  <a:gd name="T39" fmla="*/ 4 h 4"/>
                  <a:gd name="T40" fmla="*/ 11 w 30"/>
                  <a:gd name="T41" fmla="*/ 4 h 4"/>
                  <a:gd name="T42" fmla="*/ 12 w 30"/>
                  <a:gd name="T43" fmla="*/ 4 h 4"/>
                  <a:gd name="T44" fmla="*/ 13 w 30"/>
                  <a:gd name="T45" fmla="*/ 4 h 4"/>
                  <a:gd name="T46" fmla="*/ 13 w 30"/>
                  <a:gd name="T47" fmla="*/ 4 h 4"/>
                  <a:gd name="T48" fmla="*/ 13 w 30"/>
                  <a:gd name="T49" fmla="*/ 4 h 4"/>
                  <a:gd name="T50" fmla="*/ 13 w 30"/>
                  <a:gd name="T51" fmla="*/ 4 h 4"/>
                  <a:gd name="T52" fmla="*/ 15 w 30"/>
                  <a:gd name="T53" fmla="*/ 4 h 4"/>
                  <a:gd name="T54" fmla="*/ 15 w 30"/>
                  <a:gd name="T55" fmla="*/ 4 h 4"/>
                  <a:gd name="T56" fmla="*/ 17 w 30"/>
                  <a:gd name="T57" fmla="*/ 4 h 4"/>
                  <a:gd name="T58" fmla="*/ 17 w 30"/>
                  <a:gd name="T59" fmla="*/ 4 h 4"/>
                  <a:gd name="T60" fmla="*/ 17 w 30"/>
                  <a:gd name="T61" fmla="*/ 4 h 4"/>
                  <a:gd name="T62" fmla="*/ 19 w 30"/>
                  <a:gd name="T63" fmla="*/ 4 h 4"/>
                  <a:gd name="T64" fmla="*/ 19 w 30"/>
                  <a:gd name="T65" fmla="*/ 4 h 4"/>
                  <a:gd name="T66" fmla="*/ 21 w 30"/>
                  <a:gd name="T67" fmla="*/ 4 h 4"/>
                  <a:gd name="T68" fmla="*/ 21 w 30"/>
                  <a:gd name="T69" fmla="*/ 4 h 4"/>
                  <a:gd name="T70" fmla="*/ 22 w 30"/>
                  <a:gd name="T71" fmla="*/ 4 h 4"/>
                  <a:gd name="T72" fmla="*/ 22 w 30"/>
                  <a:gd name="T73" fmla="*/ 4 h 4"/>
                  <a:gd name="T74" fmla="*/ 23 w 30"/>
                  <a:gd name="T75" fmla="*/ 4 h 4"/>
                  <a:gd name="T76" fmla="*/ 23 w 30"/>
                  <a:gd name="T77" fmla="*/ 4 h 4"/>
                  <a:gd name="T78" fmla="*/ 25 w 30"/>
                  <a:gd name="T79" fmla="*/ 4 h 4"/>
                  <a:gd name="T80" fmla="*/ 26 w 30"/>
                  <a:gd name="T81" fmla="*/ 4 h 4"/>
                  <a:gd name="T82" fmla="*/ 26 w 30"/>
                  <a:gd name="T83" fmla="*/ 4 h 4"/>
                  <a:gd name="T84" fmla="*/ 26 w 30"/>
                  <a:gd name="T85" fmla="*/ 4 h 4"/>
                  <a:gd name="T86" fmla="*/ 26 w 30"/>
                  <a:gd name="T87" fmla="*/ 2 h 4"/>
                  <a:gd name="T88" fmla="*/ 27 w 30"/>
                  <a:gd name="T89" fmla="*/ 4 h 4"/>
                  <a:gd name="T90" fmla="*/ 28 w 30"/>
                  <a:gd name="T91" fmla="*/ 4 h 4"/>
                  <a:gd name="T92" fmla="*/ 28 w 30"/>
                  <a:gd name="T93" fmla="*/ 4 h 4"/>
                  <a:gd name="T94" fmla="*/ 30 w 30"/>
                  <a:gd name="T95" fmla="*/ 4 h 4"/>
                  <a:gd name="T96" fmla="*/ 30 w 30"/>
                  <a:gd name="T97" fmla="*/ 4 h 4"/>
                  <a:gd name="T98" fmla="*/ 30 w 30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0" h="4">
                    <a:moveTo>
                      <a:pt x="0" y="4"/>
                    </a:moveTo>
                    <a:lnTo>
                      <a:pt x="0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8" y="0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5" y="4"/>
                    </a:lnTo>
                    <a:lnTo>
                      <a:pt x="15" y="4"/>
                    </a:lnTo>
                    <a:lnTo>
                      <a:pt x="17" y="4"/>
                    </a:lnTo>
                    <a:lnTo>
                      <a:pt x="17" y="4"/>
                    </a:lnTo>
                    <a:lnTo>
                      <a:pt x="17" y="4"/>
                    </a:lnTo>
                    <a:lnTo>
                      <a:pt x="19" y="4"/>
                    </a:lnTo>
                    <a:lnTo>
                      <a:pt x="19" y="4"/>
                    </a:lnTo>
                    <a:lnTo>
                      <a:pt x="21" y="4"/>
                    </a:lnTo>
                    <a:lnTo>
                      <a:pt x="21" y="4"/>
                    </a:lnTo>
                    <a:lnTo>
                      <a:pt x="22" y="4"/>
                    </a:lnTo>
                    <a:lnTo>
                      <a:pt x="22" y="4"/>
                    </a:lnTo>
                    <a:lnTo>
                      <a:pt x="23" y="4"/>
                    </a:lnTo>
                    <a:lnTo>
                      <a:pt x="23" y="4"/>
                    </a:lnTo>
                    <a:lnTo>
                      <a:pt x="25" y="4"/>
                    </a:lnTo>
                    <a:lnTo>
                      <a:pt x="26" y="4"/>
                    </a:lnTo>
                    <a:lnTo>
                      <a:pt x="26" y="4"/>
                    </a:lnTo>
                    <a:lnTo>
                      <a:pt x="26" y="4"/>
                    </a:lnTo>
                    <a:lnTo>
                      <a:pt x="26" y="2"/>
                    </a:lnTo>
                    <a:lnTo>
                      <a:pt x="27" y="4"/>
                    </a:lnTo>
                    <a:lnTo>
                      <a:pt x="28" y="4"/>
                    </a:lnTo>
                    <a:lnTo>
                      <a:pt x="28" y="4"/>
                    </a:lnTo>
                    <a:lnTo>
                      <a:pt x="30" y="4"/>
                    </a:lnTo>
                    <a:lnTo>
                      <a:pt x="30" y="4"/>
                    </a:lnTo>
                    <a:lnTo>
                      <a:pt x="30" y="4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4" name="Freeform 1409"/>
              <p:cNvSpPr>
                <a:spLocks/>
              </p:cNvSpPr>
              <p:nvPr/>
            </p:nvSpPr>
            <p:spPr bwMode="auto">
              <a:xfrm>
                <a:off x="8074288" y="2748055"/>
                <a:ext cx="49881" cy="3118"/>
              </a:xfrm>
              <a:custGeom>
                <a:avLst/>
                <a:gdLst>
                  <a:gd name="T0" fmla="*/ 0 w 32"/>
                  <a:gd name="T1" fmla="*/ 2 h 2"/>
                  <a:gd name="T2" fmla="*/ 1 w 32"/>
                  <a:gd name="T3" fmla="*/ 2 h 2"/>
                  <a:gd name="T4" fmla="*/ 1 w 32"/>
                  <a:gd name="T5" fmla="*/ 2 h 2"/>
                  <a:gd name="T6" fmla="*/ 2 w 32"/>
                  <a:gd name="T7" fmla="*/ 2 h 2"/>
                  <a:gd name="T8" fmla="*/ 2 w 32"/>
                  <a:gd name="T9" fmla="*/ 2 h 2"/>
                  <a:gd name="T10" fmla="*/ 4 w 32"/>
                  <a:gd name="T11" fmla="*/ 2 h 2"/>
                  <a:gd name="T12" fmla="*/ 4 w 32"/>
                  <a:gd name="T13" fmla="*/ 2 h 2"/>
                  <a:gd name="T14" fmla="*/ 5 w 32"/>
                  <a:gd name="T15" fmla="*/ 2 h 2"/>
                  <a:gd name="T16" fmla="*/ 6 w 32"/>
                  <a:gd name="T17" fmla="*/ 2 h 2"/>
                  <a:gd name="T18" fmla="*/ 6 w 32"/>
                  <a:gd name="T19" fmla="*/ 2 h 2"/>
                  <a:gd name="T20" fmla="*/ 8 w 32"/>
                  <a:gd name="T21" fmla="*/ 2 h 2"/>
                  <a:gd name="T22" fmla="*/ 8 w 32"/>
                  <a:gd name="T23" fmla="*/ 2 h 2"/>
                  <a:gd name="T24" fmla="*/ 10 w 32"/>
                  <a:gd name="T25" fmla="*/ 2 h 2"/>
                  <a:gd name="T26" fmla="*/ 10 w 32"/>
                  <a:gd name="T27" fmla="*/ 2 h 2"/>
                  <a:gd name="T28" fmla="*/ 10 w 32"/>
                  <a:gd name="T29" fmla="*/ 2 h 2"/>
                  <a:gd name="T30" fmla="*/ 12 w 32"/>
                  <a:gd name="T31" fmla="*/ 2 h 2"/>
                  <a:gd name="T32" fmla="*/ 12 w 32"/>
                  <a:gd name="T33" fmla="*/ 2 h 2"/>
                  <a:gd name="T34" fmla="*/ 12 w 32"/>
                  <a:gd name="T35" fmla="*/ 2 h 2"/>
                  <a:gd name="T36" fmla="*/ 13 w 32"/>
                  <a:gd name="T37" fmla="*/ 2 h 2"/>
                  <a:gd name="T38" fmla="*/ 14 w 32"/>
                  <a:gd name="T39" fmla="*/ 0 h 2"/>
                  <a:gd name="T40" fmla="*/ 15 w 32"/>
                  <a:gd name="T41" fmla="*/ 2 h 2"/>
                  <a:gd name="T42" fmla="*/ 15 w 32"/>
                  <a:gd name="T43" fmla="*/ 2 h 2"/>
                  <a:gd name="T44" fmla="*/ 15 w 32"/>
                  <a:gd name="T45" fmla="*/ 2 h 2"/>
                  <a:gd name="T46" fmla="*/ 16 w 32"/>
                  <a:gd name="T47" fmla="*/ 2 h 2"/>
                  <a:gd name="T48" fmla="*/ 17 w 32"/>
                  <a:gd name="T49" fmla="*/ 2 h 2"/>
                  <a:gd name="T50" fmla="*/ 17 w 32"/>
                  <a:gd name="T51" fmla="*/ 2 h 2"/>
                  <a:gd name="T52" fmla="*/ 19 w 32"/>
                  <a:gd name="T53" fmla="*/ 2 h 2"/>
                  <a:gd name="T54" fmla="*/ 19 w 32"/>
                  <a:gd name="T55" fmla="*/ 2 h 2"/>
                  <a:gd name="T56" fmla="*/ 19 w 32"/>
                  <a:gd name="T57" fmla="*/ 2 h 2"/>
                  <a:gd name="T58" fmla="*/ 19 w 32"/>
                  <a:gd name="T59" fmla="*/ 2 h 2"/>
                  <a:gd name="T60" fmla="*/ 19 w 32"/>
                  <a:gd name="T61" fmla="*/ 2 h 2"/>
                  <a:gd name="T62" fmla="*/ 20 w 32"/>
                  <a:gd name="T63" fmla="*/ 2 h 2"/>
                  <a:gd name="T64" fmla="*/ 21 w 32"/>
                  <a:gd name="T65" fmla="*/ 2 h 2"/>
                  <a:gd name="T66" fmla="*/ 21 w 32"/>
                  <a:gd name="T67" fmla="*/ 2 h 2"/>
                  <a:gd name="T68" fmla="*/ 23 w 32"/>
                  <a:gd name="T69" fmla="*/ 2 h 2"/>
                  <a:gd name="T70" fmla="*/ 23 w 32"/>
                  <a:gd name="T71" fmla="*/ 2 h 2"/>
                  <a:gd name="T72" fmla="*/ 23 w 32"/>
                  <a:gd name="T73" fmla="*/ 2 h 2"/>
                  <a:gd name="T74" fmla="*/ 25 w 32"/>
                  <a:gd name="T75" fmla="*/ 2 h 2"/>
                  <a:gd name="T76" fmla="*/ 25 w 32"/>
                  <a:gd name="T77" fmla="*/ 2 h 2"/>
                  <a:gd name="T78" fmla="*/ 27 w 32"/>
                  <a:gd name="T79" fmla="*/ 2 h 2"/>
                  <a:gd name="T80" fmla="*/ 27 w 32"/>
                  <a:gd name="T81" fmla="*/ 2 h 2"/>
                  <a:gd name="T82" fmla="*/ 27 w 32"/>
                  <a:gd name="T83" fmla="*/ 2 h 2"/>
                  <a:gd name="T84" fmla="*/ 27 w 32"/>
                  <a:gd name="T85" fmla="*/ 2 h 2"/>
                  <a:gd name="T86" fmla="*/ 28 w 32"/>
                  <a:gd name="T87" fmla="*/ 2 h 2"/>
                  <a:gd name="T88" fmla="*/ 29 w 32"/>
                  <a:gd name="T89" fmla="*/ 2 h 2"/>
                  <a:gd name="T90" fmla="*/ 29 w 32"/>
                  <a:gd name="T91" fmla="*/ 2 h 2"/>
                  <a:gd name="T92" fmla="*/ 31 w 32"/>
                  <a:gd name="T93" fmla="*/ 2 h 2"/>
                  <a:gd name="T94" fmla="*/ 31 w 32"/>
                  <a:gd name="T95" fmla="*/ 2 h 2"/>
                  <a:gd name="T96" fmla="*/ 31 w 32"/>
                  <a:gd name="T97" fmla="*/ 2 h 2"/>
                  <a:gd name="T98" fmla="*/ 32 w 32"/>
                  <a:gd name="T99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2" h="2">
                    <a:moveTo>
                      <a:pt x="0" y="2"/>
                    </a:move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4" y="0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7" y="2"/>
                    </a:lnTo>
                    <a:lnTo>
                      <a:pt x="17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20" y="2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8" y="2"/>
                    </a:lnTo>
                    <a:lnTo>
                      <a:pt x="29" y="2"/>
                    </a:lnTo>
                    <a:lnTo>
                      <a:pt x="29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2" y="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5" name="Freeform 1410"/>
              <p:cNvSpPr>
                <a:spLocks/>
              </p:cNvSpPr>
              <p:nvPr/>
            </p:nvSpPr>
            <p:spPr bwMode="auto">
              <a:xfrm>
                <a:off x="8124169" y="2749614"/>
                <a:ext cx="48322" cy="1559"/>
              </a:xfrm>
              <a:custGeom>
                <a:avLst/>
                <a:gdLst>
                  <a:gd name="T0" fmla="*/ 0 w 31"/>
                  <a:gd name="T1" fmla="*/ 0 h 1"/>
                  <a:gd name="T2" fmla="*/ 1 w 31"/>
                  <a:gd name="T3" fmla="*/ 1 h 1"/>
                  <a:gd name="T4" fmla="*/ 2 w 31"/>
                  <a:gd name="T5" fmla="*/ 1 h 1"/>
                  <a:gd name="T6" fmla="*/ 2 w 31"/>
                  <a:gd name="T7" fmla="*/ 1 h 1"/>
                  <a:gd name="T8" fmla="*/ 2 w 31"/>
                  <a:gd name="T9" fmla="*/ 1 h 1"/>
                  <a:gd name="T10" fmla="*/ 4 w 31"/>
                  <a:gd name="T11" fmla="*/ 1 h 1"/>
                  <a:gd name="T12" fmla="*/ 4 w 31"/>
                  <a:gd name="T13" fmla="*/ 1 h 1"/>
                  <a:gd name="T14" fmla="*/ 4 w 31"/>
                  <a:gd name="T15" fmla="*/ 1 h 1"/>
                  <a:gd name="T16" fmla="*/ 4 w 31"/>
                  <a:gd name="T17" fmla="*/ 1 h 1"/>
                  <a:gd name="T18" fmla="*/ 6 w 31"/>
                  <a:gd name="T19" fmla="*/ 1 h 1"/>
                  <a:gd name="T20" fmla="*/ 6 w 31"/>
                  <a:gd name="T21" fmla="*/ 1 h 1"/>
                  <a:gd name="T22" fmla="*/ 6 w 31"/>
                  <a:gd name="T23" fmla="*/ 1 h 1"/>
                  <a:gd name="T24" fmla="*/ 6 w 31"/>
                  <a:gd name="T25" fmla="*/ 1 h 1"/>
                  <a:gd name="T26" fmla="*/ 7 w 31"/>
                  <a:gd name="T27" fmla="*/ 1 h 1"/>
                  <a:gd name="T28" fmla="*/ 8 w 31"/>
                  <a:gd name="T29" fmla="*/ 1 h 1"/>
                  <a:gd name="T30" fmla="*/ 8 w 31"/>
                  <a:gd name="T31" fmla="*/ 1 h 1"/>
                  <a:gd name="T32" fmla="*/ 9 w 31"/>
                  <a:gd name="T33" fmla="*/ 1 h 1"/>
                  <a:gd name="T34" fmla="*/ 10 w 31"/>
                  <a:gd name="T35" fmla="*/ 1 h 1"/>
                  <a:gd name="T36" fmla="*/ 10 w 31"/>
                  <a:gd name="T37" fmla="*/ 1 h 1"/>
                  <a:gd name="T38" fmla="*/ 12 w 31"/>
                  <a:gd name="T39" fmla="*/ 1 h 1"/>
                  <a:gd name="T40" fmla="*/ 12 w 31"/>
                  <a:gd name="T41" fmla="*/ 1 h 1"/>
                  <a:gd name="T42" fmla="*/ 13 w 31"/>
                  <a:gd name="T43" fmla="*/ 1 h 1"/>
                  <a:gd name="T44" fmla="*/ 14 w 31"/>
                  <a:gd name="T45" fmla="*/ 1 h 1"/>
                  <a:gd name="T46" fmla="*/ 14 w 31"/>
                  <a:gd name="T47" fmla="*/ 1 h 1"/>
                  <a:gd name="T48" fmla="*/ 15 w 31"/>
                  <a:gd name="T49" fmla="*/ 1 h 1"/>
                  <a:gd name="T50" fmla="*/ 16 w 31"/>
                  <a:gd name="T51" fmla="*/ 1 h 1"/>
                  <a:gd name="T52" fmla="*/ 16 w 31"/>
                  <a:gd name="T53" fmla="*/ 1 h 1"/>
                  <a:gd name="T54" fmla="*/ 18 w 31"/>
                  <a:gd name="T55" fmla="*/ 0 h 1"/>
                  <a:gd name="T56" fmla="*/ 18 w 31"/>
                  <a:gd name="T57" fmla="*/ 1 h 1"/>
                  <a:gd name="T58" fmla="*/ 18 w 31"/>
                  <a:gd name="T59" fmla="*/ 1 h 1"/>
                  <a:gd name="T60" fmla="*/ 19 w 31"/>
                  <a:gd name="T61" fmla="*/ 1 h 1"/>
                  <a:gd name="T62" fmla="*/ 21 w 31"/>
                  <a:gd name="T63" fmla="*/ 1 h 1"/>
                  <a:gd name="T64" fmla="*/ 21 w 31"/>
                  <a:gd name="T65" fmla="*/ 1 h 1"/>
                  <a:gd name="T66" fmla="*/ 23 w 31"/>
                  <a:gd name="T67" fmla="*/ 1 h 1"/>
                  <a:gd name="T68" fmla="*/ 23 w 31"/>
                  <a:gd name="T69" fmla="*/ 1 h 1"/>
                  <a:gd name="T70" fmla="*/ 23 w 31"/>
                  <a:gd name="T71" fmla="*/ 1 h 1"/>
                  <a:gd name="T72" fmla="*/ 23 w 31"/>
                  <a:gd name="T73" fmla="*/ 1 h 1"/>
                  <a:gd name="T74" fmla="*/ 23 w 31"/>
                  <a:gd name="T75" fmla="*/ 1 h 1"/>
                  <a:gd name="T76" fmla="*/ 25 w 31"/>
                  <a:gd name="T77" fmla="*/ 1 h 1"/>
                  <a:gd name="T78" fmla="*/ 25 w 31"/>
                  <a:gd name="T79" fmla="*/ 1 h 1"/>
                  <a:gd name="T80" fmla="*/ 25 w 31"/>
                  <a:gd name="T81" fmla="*/ 1 h 1"/>
                  <a:gd name="T82" fmla="*/ 25 w 31"/>
                  <a:gd name="T83" fmla="*/ 1 h 1"/>
                  <a:gd name="T84" fmla="*/ 27 w 31"/>
                  <a:gd name="T85" fmla="*/ 1 h 1"/>
                  <a:gd name="T86" fmla="*/ 27 w 31"/>
                  <a:gd name="T87" fmla="*/ 1 h 1"/>
                  <a:gd name="T88" fmla="*/ 27 w 31"/>
                  <a:gd name="T89" fmla="*/ 1 h 1"/>
                  <a:gd name="T90" fmla="*/ 29 w 31"/>
                  <a:gd name="T91" fmla="*/ 1 h 1"/>
                  <a:gd name="T92" fmla="*/ 29 w 31"/>
                  <a:gd name="T93" fmla="*/ 1 h 1"/>
                  <a:gd name="T94" fmla="*/ 31 w 31"/>
                  <a:gd name="T95" fmla="*/ 1 h 1"/>
                  <a:gd name="T96" fmla="*/ 31 w 31"/>
                  <a:gd name="T97" fmla="*/ 1 h 1"/>
                  <a:gd name="T98" fmla="*/ 31 w 31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" h="1">
                    <a:moveTo>
                      <a:pt x="0" y="0"/>
                    </a:move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8" y="0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7" y="1"/>
                    </a:lnTo>
                    <a:lnTo>
                      <a:pt x="27" y="1"/>
                    </a:lnTo>
                    <a:lnTo>
                      <a:pt x="27" y="1"/>
                    </a:lnTo>
                    <a:lnTo>
                      <a:pt x="29" y="1"/>
                    </a:lnTo>
                    <a:lnTo>
                      <a:pt x="29" y="1"/>
                    </a:lnTo>
                    <a:lnTo>
                      <a:pt x="31" y="1"/>
                    </a:lnTo>
                    <a:lnTo>
                      <a:pt x="31" y="1"/>
                    </a:lnTo>
                    <a:lnTo>
                      <a:pt x="31" y="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6" name="Freeform 1411"/>
              <p:cNvSpPr>
                <a:spLocks/>
              </p:cNvSpPr>
              <p:nvPr/>
            </p:nvSpPr>
            <p:spPr bwMode="auto">
              <a:xfrm>
                <a:off x="8172492" y="2751173"/>
                <a:ext cx="46764" cy="0"/>
              </a:xfrm>
              <a:custGeom>
                <a:avLst/>
                <a:gdLst>
                  <a:gd name="T0" fmla="*/ 0 w 30"/>
                  <a:gd name="T1" fmla="*/ 1 w 30"/>
                  <a:gd name="T2" fmla="*/ 1 w 30"/>
                  <a:gd name="T3" fmla="*/ 2 w 30"/>
                  <a:gd name="T4" fmla="*/ 2 w 30"/>
                  <a:gd name="T5" fmla="*/ 4 w 30"/>
                  <a:gd name="T6" fmla="*/ 4 w 30"/>
                  <a:gd name="T7" fmla="*/ 4 w 30"/>
                  <a:gd name="T8" fmla="*/ 5 w 30"/>
                  <a:gd name="T9" fmla="*/ 6 w 30"/>
                  <a:gd name="T10" fmla="*/ 7 w 30"/>
                  <a:gd name="T11" fmla="*/ 7 w 30"/>
                  <a:gd name="T12" fmla="*/ 7 w 30"/>
                  <a:gd name="T13" fmla="*/ 8 w 30"/>
                  <a:gd name="T14" fmla="*/ 9 w 30"/>
                  <a:gd name="T15" fmla="*/ 9 w 30"/>
                  <a:gd name="T16" fmla="*/ 10 w 30"/>
                  <a:gd name="T17" fmla="*/ 10 w 30"/>
                  <a:gd name="T18" fmla="*/ 11 w 30"/>
                  <a:gd name="T19" fmla="*/ 11 w 30"/>
                  <a:gd name="T20" fmla="*/ 12 w 30"/>
                  <a:gd name="T21" fmla="*/ 13 w 30"/>
                  <a:gd name="T22" fmla="*/ 13 w 30"/>
                  <a:gd name="T23" fmla="*/ 14 w 30"/>
                  <a:gd name="T24" fmla="*/ 14 w 30"/>
                  <a:gd name="T25" fmla="*/ 15 w 30"/>
                  <a:gd name="T26" fmla="*/ 15 w 30"/>
                  <a:gd name="T27" fmla="*/ 16 w 30"/>
                  <a:gd name="T28" fmla="*/ 17 w 30"/>
                  <a:gd name="T29" fmla="*/ 17 w 30"/>
                  <a:gd name="T30" fmla="*/ 19 w 30"/>
                  <a:gd name="T31" fmla="*/ 19 w 30"/>
                  <a:gd name="T32" fmla="*/ 19 w 30"/>
                  <a:gd name="T33" fmla="*/ 19 w 30"/>
                  <a:gd name="T34" fmla="*/ 21 w 30"/>
                  <a:gd name="T35" fmla="*/ 21 w 30"/>
                  <a:gd name="T36" fmla="*/ 23 w 30"/>
                  <a:gd name="T37" fmla="*/ 23 w 30"/>
                  <a:gd name="T38" fmla="*/ 23 w 30"/>
                  <a:gd name="T39" fmla="*/ 24 w 30"/>
                  <a:gd name="T40" fmla="*/ 26 w 30"/>
                  <a:gd name="T41" fmla="*/ 26 w 30"/>
                  <a:gd name="T42" fmla="*/ 28 w 30"/>
                  <a:gd name="T43" fmla="*/ 28 w 30"/>
                  <a:gd name="T44" fmla="*/ 28 w 30"/>
                  <a:gd name="T45" fmla="*/ 28 w 30"/>
                  <a:gd name="T46" fmla="*/ 28 w 30"/>
                  <a:gd name="T47" fmla="*/ 30 w 30"/>
                  <a:gd name="T48" fmla="*/ 30 w 30"/>
                  <a:gd name="T49" fmla="*/ 30 w 3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0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7" name="Freeform 1412"/>
              <p:cNvSpPr>
                <a:spLocks/>
              </p:cNvSpPr>
              <p:nvPr/>
            </p:nvSpPr>
            <p:spPr bwMode="auto">
              <a:xfrm>
                <a:off x="8219255" y="2751173"/>
                <a:ext cx="45205" cy="0"/>
              </a:xfrm>
              <a:custGeom>
                <a:avLst/>
                <a:gdLst>
                  <a:gd name="T0" fmla="*/ 0 w 29"/>
                  <a:gd name="T1" fmla="*/ 1 w 29"/>
                  <a:gd name="T2" fmla="*/ 2 w 29"/>
                  <a:gd name="T3" fmla="*/ 2 w 29"/>
                  <a:gd name="T4" fmla="*/ 2 w 29"/>
                  <a:gd name="T5" fmla="*/ 2 w 29"/>
                  <a:gd name="T6" fmla="*/ 4 w 29"/>
                  <a:gd name="T7" fmla="*/ 4 w 29"/>
                  <a:gd name="T8" fmla="*/ 4 w 29"/>
                  <a:gd name="T9" fmla="*/ 6 w 29"/>
                  <a:gd name="T10" fmla="*/ 6 w 29"/>
                  <a:gd name="T11" fmla="*/ 6 w 29"/>
                  <a:gd name="T12" fmla="*/ 7 w 29"/>
                  <a:gd name="T13" fmla="*/ 7 w 29"/>
                  <a:gd name="T14" fmla="*/ 8 w 29"/>
                  <a:gd name="T15" fmla="*/ 8 w 29"/>
                  <a:gd name="T16" fmla="*/ 10 w 29"/>
                  <a:gd name="T17" fmla="*/ 10 w 29"/>
                  <a:gd name="T18" fmla="*/ 10 w 29"/>
                  <a:gd name="T19" fmla="*/ 11 w 29"/>
                  <a:gd name="T20" fmla="*/ 12 w 29"/>
                  <a:gd name="T21" fmla="*/ 12 w 29"/>
                  <a:gd name="T22" fmla="*/ 12 w 29"/>
                  <a:gd name="T23" fmla="*/ 14 w 29"/>
                  <a:gd name="T24" fmla="*/ 15 w 29"/>
                  <a:gd name="T25" fmla="*/ 15 w 29"/>
                  <a:gd name="T26" fmla="*/ 15 w 29"/>
                  <a:gd name="T27" fmla="*/ 16 w 29"/>
                  <a:gd name="T28" fmla="*/ 17 w 29"/>
                  <a:gd name="T29" fmla="*/ 17 w 29"/>
                  <a:gd name="T30" fmla="*/ 19 w 29"/>
                  <a:gd name="T31" fmla="*/ 19 w 29"/>
                  <a:gd name="T32" fmla="*/ 19 w 29"/>
                  <a:gd name="T33" fmla="*/ 19 w 29"/>
                  <a:gd name="T34" fmla="*/ 20 w 29"/>
                  <a:gd name="T35" fmla="*/ 21 w 29"/>
                  <a:gd name="T36" fmla="*/ 21 w 29"/>
                  <a:gd name="T37" fmla="*/ 21 w 29"/>
                  <a:gd name="T38" fmla="*/ 23 w 29"/>
                  <a:gd name="T39" fmla="*/ 23 w 29"/>
                  <a:gd name="T40" fmla="*/ 23 w 29"/>
                  <a:gd name="T41" fmla="*/ 25 w 29"/>
                  <a:gd name="T42" fmla="*/ 25 w 29"/>
                  <a:gd name="T43" fmla="*/ 25 w 29"/>
                  <a:gd name="T44" fmla="*/ 25 w 29"/>
                  <a:gd name="T45" fmla="*/ 25 w 29"/>
                  <a:gd name="T46" fmla="*/ 27 w 29"/>
                  <a:gd name="T47" fmla="*/ 27 w 29"/>
                  <a:gd name="T48" fmla="*/ 28 w 29"/>
                  <a:gd name="T49" fmla="*/ 29 w 2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29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9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8" name="Freeform 1413"/>
              <p:cNvSpPr>
                <a:spLocks/>
              </p:cNvSpPr>
              <p:nvPr/>
            </p:nvSpPr>
            <p:spPr bwMode="auto">
              <a:xfrm>
                <a:off x="8264460" y="2751173"/>
                <a:ext cx="45205" cy="0"/>
              </a:xfrm>
              <a:custGeom>
                <a:avLst/>
                <a:gdLst>
                  <a:gd name="T0" fmla="*/ 0 w 29"/>
                  <a:gd name="T1" fmla="*/ 0 w 29"/>
                  <a:gd name="T2" fmla="*/ 0 w 29"/>
                  <a:gd name="T3" fmla="*/ 1 w 29"/>
                  <a:gd name="T4" fmla="*/ 2 w 29"/>
                  <a:gd name="T5" fmla="*/ 3 w 29"/>
                  <a:gd name="T6" fmla="*/ 3 w 29"/>
                  <a:gd name="T7" fmla="*/ 3 w 29"/>
                  <a:gd name="T8" fmla="*/ 4 w 29"/>
                  <a:gd name="T9" fmla="*/ 5 w 29"/>
                  <a:gd name="T10" fmla="*/ 5 w 29"/>
                  <a:gd name="T11" fmla="*/ 5 w 29"/>
                  <a:gd name="T12" fmla="*/ 7 w 29"/>
                  <a:gd name="T13" fmla="*/ 7 w 29"/>
                  <a:gd name="T14" fmla="*/ 7 w 29"/>
                  <a:gd name="T15" fmla="*/ 9 w 29"/>
                  <a:gd name="T16" fmla="*/ 9 w 29"/>
                  <a:gd name="T17" fmla="*/ 9 w 29"/>
                  <a:gd name="T18" fmla="*/ 9 w 29"/>
                  <a:gd name="T19" fmla="*/ 9 w 29"/>
                  <a:gd name="T20" fmla="*/ 11 w 29"/>
                  <a:gd name="T21" fmla="*/ 11 w 29"/>
                  <a:gd name="T22" fmla="*/ 12 w 29"/>
                  <a:gd name="T23" fmla="*/ 13 w 29"/>
                  <a:gd name="T24" fmla="*/ 13 w 29"/>
                  <a:gd name="T25" fmla="*/ 14 w 29"/>
                  <a:gd name="T26" fmla="*/ 14 w 29"/>
                  <a:gd name="T27" fmla="*/ 15 w 29"/>
                  <a:gd name="T28" fmla="*/ 15 w 29"/>
                  <a:gd name="T29" fmla="*/ 17 w 29"/>
                  <a:gd name="T30" fmla="*/ 17 w 29"/>
                  <a:gd name="T31" fmla="*/ 18 w 29"/>
                  <a:gd name="T32" fmla="*/ 19 w 29"/>
                  <a:gd name="T33" fmla="*/ 19 w 29"/>
                  <a:gd name="T34" fmla="*/ 19 w 29"/>
                  <a:gd name="T35" fmla="*/ 20 w 29"/>
                  <a:gd name="T36" fmla="*/ 22 w 29"/>
                  <a:gd name="T37" fmla="*/ 22 w 29"/>
                  <a:gd name="T38" fmla="*/ 22 w 29"/>
                  <a:gd name="T39" fmla="*/ 23 w 29"/>
                  <a:gd name="T40" fmla="*/ 24 w 29"/>
                  <a:gd name="T41" fmla="*/ 24 w 29"/>
                  <a:gd name="T42" fmla="*/ 26 w 29"/>
                  <a:gd name="T43" fmla="*/ 26 w 29"/>
                  <a:gd name="T44" fmla="*/ 26 w 29"/>
                  <a:gd name="T45" fmla="*/ 27 w 29"/>
                  <a:gd name="T46" fmla="*/ 27 w 29"/>
                  <a:gd name="T47" fmla="*/ 28 w 29"/>
                  <a:gd name="T48" fmla="*/ 28 w 29"/>
                  <a:gd name="T49" fmla="*/ 29 w 2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29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9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19" name="Freeform 1414"/>
              <p:cNvSpPr>
                <a:spLocks/>
              </p:cNvSpPr>
              <p:nvPr/>
            </p:nvSpPr>
            <p:spPr bwMode="auto">
              <a:xfrm>
                <a:off x="8309665" y="2751173"/>
                <a:ext cx="42087" cy="0"/>
              </a:xfrm>
              <a:custGeom>
                <a:avLst/>
                <a:gdLst>
                  <a:gd name="T0" fmla="*/ 0 w 27"/>
                  <a:gd name="T1" fmla="*/ 0 w 27"/>
                  <a:gd name="T2" fmla="*/ 1 w 27"/>
                  <a:gd name="T3" fmla="*/ 1 w 27"/>
                  <a:gd name="T4" fmla="*/ 2 w 27"/>
                  <a:gd name="T5" fmla="*/ 3 w 27"/>
                  <a:gd name="T6" fmla="*/ 3 w 27"/>
                  <a:gd name="T7" fmla="*/ 3 w 27"/>
                  <a:gd name="T8" fmla="*/ 4 w 27"/>
                  <a:gd name="T9" fmla="*/ 5 w 27"/>
                  <a:gd name="T10" fmla="*/ 5 w 27"/>
                  <a:gd name="T11" fmla="*/ 7 w 27"/>
                  <a:gd name="T12" fmla="*/ 7 w 27"/>
                  <a:gd name="T13" fmla="*/ 7 w 27"/>
                  <a:gd name="T14" fmla="*/ 8 w 27"/>
                  <a:gd name="T15" fmla="*/ 8 w 27"/>
                  <a:gd name="T16" fmla="*/ 9 w 27"/>
                  <a:gd name="T17" fmla="*/ 9 w 27"/>
                  <a:gd name="T18" fmla="*/ 10 w 27"/>
                  <a:gd name="T19" fmla="*/ 12 w 27"/>
                  <a:gd name="T20" fmla="*/ 12 w 27"/>
                  <a:gd name="T21" fmla="*/ 12 w 27"/>
                  <a:gd name="T22" fmla="*/ 12 w 27"/>
                  <a:gd name="T23" fmla="*/ 12 w 27"/>
                  <a:gd name="T24" fmla="*/ 14 w 27"/>
                  <a:gd name="T25" fmla="*/ 14 w 27"/>
                  <a:gd name="T26" fmla="*/ 16 w 27"/>
                  <a:gd name="T27" fmla="*/ 16 w 27"/>
                  <a:gd name="T28" fmla="*/ 16 w 27"/>
                  <a:gd name="T29" fmla="*/ 17 w 27"/>
                  <a:gd name="T30" fmla="*/ 17 w 27"/>
                  <a:gd name="T31" fmla="*/ 18 w 27"/>
                  <a:gd name="T32" fmla="*/ 18 w 27"/>
                  <a:gd name="T33" fmla="*/ 18 w 27"/>
                  <a:gd name="T34" fmla="*/ 20 w 27"/>
                  <a:gd name="T35" fmla="*/ 20 w 27"/>
                  <a:gd name="T36" fmla="*/ 20 w 27"/>
                  <a:gd name="T37" fmla="*/ 20 w 27"/>
                  <a:gd name="T38" fmla="*/ 21 w 27"/>
                  <a:gd name="T39" fmla="*/ 22 w 27"/>
                  <a:gd name="T40" fmla="*/ 22 w 27"/>
                  <a:gd name="T41" fmla="*/ 24 w 27"/>
                  <a:gd name="T42" fmla="*/ 24 w 27"/>
                  <a:gd name="T43" fmla="*/ 24 w 27"/>
                  <a:gd name="T44" fmla="*/ 25 w 27"/>
                  <a:gd name="T45" fmla="*/ 26 w 27"/>
                  <a:gd name="T46" fmla="*/ 26 w 27"/>
                  <a:gd name="T47" fmla="*/ 26 w 27"/>
                  <a:gd name="T48" fmla="*/ 27 w 27"/>
                  <a:gd name="T49" fmla="*/ 27 w 2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27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7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0" name="Freeform 1415"/>
              <p:cNvSpPr>
                <a:spLocks/>
              </p:cNvSpPr>
              <p:nvPr/>
            </p:nvSpPr>
            <p:spPr bwMode="auto">
              <a:xfrm>
                <a:off x="8351752" y="2751173"/>
                <a:ext cx="43646" cy="0"/>
              </a:xfrm>
              <a:custGeom>
                <a:avLst/>
                <a:gdLst>
                  <a:gd name="T0" fmla="*/ 0 w 28"/>
                  <a:gd name="T1" fmla="*/ 2 w 28"/>
                  <a:gd name="T2" fmla="*/ 2 w 28"/>
                  <a:gd name="T3" fmla="*/ 3 w 28"/>
                  <a:gd name="T4" fmla="*/ 3 w 28"/>
                  <a:gd name="T5" fmla="*/ 4 w 28"/>
                  <a:gd name="T6" fmla="*/ 4 w 28"/>
                  <a:gd name="T7" fmla="*/ 5 w 28"/>
                  <a:gd name="T8" fmla="*/ 6 w 28"/>
                  <a:gd name="T9" fmla="*/ 6 w 28"/>
                  <a:gd name="T10" fmla="*/ 8 w 28"/>
                  <a:gd name="T11" fmla="*/ 8 w 28"/>
                  <a:gd name="T12" fmla="*/ 8 w 28"/>
                  <a:gd name="T13" fmla="*/ 8 w 28"/>
                  <a:gd name="T14" fmla="*/ 8 w 28"/>
                  <a:gd name="T15" fmla="*/ 9 w 28"/>
                  <a:gd name="T16" fmla="*/ 10 w 28"/>
                  <a:gd name="T17" fmla="*/ 10 w 28"/>
                  <a:gd name="T18" fmla="*/ 11 w 28"/>
                  <a:gd name="T19" fmla="*/ 12 w 28"/>
                  <a:gd name="T20" fmla="*/ 12 w 28"/>
                  <a:gd name="T21" fmla="*/ 12 w 28"/>
                  <a:gd name="T22" fmla="*/ 12 w 28"/>
                  <a:gd name="T23" fmla="*/ 13 w 28"/>
                  <a:gd name="T24" fmla="*/ 14 w 28"/>
                  <a:gd name="T25" fmla="*/ 14 w 28"/>
                  <a:gd name="T26" fmla="*/ 16 w 28"/>
                  <a:gd name="T27" fmla="*/ 16 w 28"/>
                  <a:gd name="T28" fmla="*/ 16 w 28"/>
                  <a:gd name="T29" fmla="*/ 17 w 28"/>
                  <a:gd name="T30" fmla="*/ 18 w 28"/>
                  <a:gd name="T31" fmla="*/ 18 w 28"/>
                  <a:gd name="T32" fmla="*/ 18 w 28"/>
                  <a:gd name="T33" fmla="*/ 19 w 28"/>
                  <a:gd name="T34" fmla="*/ 20 w 28"/>
                  <a:gd name="T35" fmla="*/ 21 w 28"/>
                  <a:gd name="T36" fmla="*/ 21 w 28"/>
                  <a:gd name="T37" fmla="*/ 21 w 28"/>
                  <a:gd name="T38" fmla="*/ 22 w 28"/>
                  <a:gd name="T39" fmla="*/ 23 w 28"/>
                  <a:gd name="T40" fmla="*/ 23 w 28"/>
                  <a:gd name="T41" fmla="*/ 23 w 28"/>
                  <a:gd name="T42" fmla="*/ 25 w 28"/>
                  <a:gd name="T43" fmla="*/ 25 w 28"/>
                  <a:gd name="T44" fmla="*/ 25 w 28"/>
                  <a:gd name="T45" fmla="*/ 26 w 28"/>
                  <a:gd name="T46" fmla="*/ 27 w 28"/>
                  <a:gd name="T47" fmla="*/ 27 w 28"/>
                  <a:gd name="T48" fmla="*/ 27 w 28"/>
                  <a:gd name="T49" fmla="*/ 28 w 2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28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8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1" name="Freeform 1416"/>
              <p:cNvSpPr>
                <a:spLocks/>
              </p:cNvSpPr>
              <p:nvPr/>
            </p:nvSpPr>
            <p:spPr bwMode="auto">
              <a:xfrm>
                <a:off x="8395398" y="2751173"/>
                <a:ext cx="43646" cy="0"/>
              </a:xfrm>
              <a:custGeom>
                <a:avLst/>
                <a:gdLst>
                  <a:gd name="T0" fmla="*/ 0 w 28"/>
                  <a:gd name="T1" fmla="*/ 1 w 28"/>
                  <a:gd name="T2" fmla="*/ 1 w 28"/>
                  <a:gd name="T3" fmla="*/ 2 w 28"/>
                  <a:gd name="T4" fmla="*/ 3 w 28"/>
                  <a:gd name="T5" fmla="*/ 3 w 28"/>
                  <a:gd name="T6" fmla="*/ 3 w 28"/>
                  <a:gd name="T7" fmla="*/ 5 w 28"/>
                  <a:gd name="T8" fmla="*/ 5 w 28"/>
                  <a:gd name="T9" fmla="*/ 5 w 28"/>
                  <a:gd name="T10" fmla="*/ 5 w 28"/>
                  <a:gd name="T11" fmla="*/ 7 w 28"/>
                  <a:gd name="T12" fmla="*/ 7 w 28"/>
                  <a:gd name="T13" fmla="*/ 7 w 28"/>
                  <a:gd name="T14" fmla="*/ 8 w 28"/>
                  <a:gd name="T15" fmla="*/ 9 w 28"/>
                  <a:gd name="T16" fmla="*/ 9 w 28"/>
                  <a:gd name="T17" fmla="*/ 11 w 28"/>
                  <a:gd name="T18" fmla="*/ 12 w 28"/>
                  <a:gd name="T19" fmla="*/ 12 w 28"/>
                  <a:gd name="T20" fmla="*/ 12 w 28"/>
                  <a:gd name="T21" fmla="*/ 12 w 28"/>
                  <a:gd name="T22" fmla="*/ 14 w 28"/>
                  <a:gd name="T23" fmla="*/ 14 w 28"/>
                  <a:gd name="T24" fmla="*/ 16 w 28"/>
                  <a:gd name="T25" fmla="*/ 16 w 28"/>
                  <a:gd name="T26" fmla="*/ 16 w 28"/>
                  <a:gd name="T27" fmla="*/ 16 w 28"/>
                  <a:gd name="T28" fmla="*/ 17 w 28"/>
                  <a:gd name="T29" fmla="*/ 17 w 28"/>
                  <a:gd name="T30" fmla="*/ 18 w 28"/>
                  <a:gd name="T31" fmla="*/ 18 w 28"/>
                  <a:gd name="T32" fmla="*/ 20 w 28"/>
                  <a:gd name="T33" fmla="*/ 20 w 28"/>
                  <a:gd name="T34" fmla="*/ 20 w 28"/>
                  <a:gd name="T35" fmla="*/ 20 w 28"/>
                  <a:gd name="T36" fmla="*/ 20 w 28"/>
                  <a:gd name="T37" fmla="*/ 21 w 28"/>
                  <a:gd name="T38" fmla="*/ 22 w 28"/>
                  <a:gd name="T39" fmla="*/ 22 w 28"/>
                  <a:gd name="T40" fmla="*/ 24 w 28"/>
                  <a:gd name="T41" fmla="*/ 24 w 28"/>
                  <a:gd name="T42" fmla="*/ 24 w 28"/>
                  <a:gd name="T43" fmla="*/ 25 w 28"/>
                  <a:gd name="T44" fmla="*/ 26 w 28"/>
                  <a:gd name="T45" fmla="*/ 26 w 28"/>
                  <a:gd name="T46" fmla="*/ 26 w 28"/>
                  <a:gd name="T47" fmla="*/ 27 w 28"/>
                  <a:gd name="T48" fmla="*/ 28 w 28"/>
                  <a:gd name="T49" fmla="*/ 28 w 2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28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8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2" name="Freeform 1417"/>
              <p:cNvSpPr>
                <a:spLocks/>
              </p:cNvSpPr>
              <p:nvPr/>
            </p:nvSpPr>
            <p:spPr bwMode="auto">
              <a:xfrm>
                <a:off x="8439044" y="2751173"/>
                <a:ext cx="46764" cy="0"/>
              </a:xfrm>
              <a:custGeom>
                <a:avLst/>
                <a:gdLst>
                  <a:gd name="T0" fmla="*/ 0 w 30"/>
                  <a:gd name="T1" fmla="*/ 0 w 30"/>
                  <a:gd name="T2" fmla="*/ 1 w 30"/>
                  <a:gd name="T3" fmla="*/ 2 w 30"/>
                  <a:gd name="T4" fmla="*/ 3 w 30"/>
                  <a:gd name="T5" fmla="*/ 3 w 30"/>
                  <a:gd name="T6" fmla="*/ 3 w 30"/>
                  <a:gd name="T7" fmla="*/ 4 w 30"/>
                  <a:gd name="T8" fmla="*/ 5 w 30"/>
                  <a:gd name="T9" fmla="*/ 5 w 30"/>
                  <a:gd name="T10" fmla="*/ 6 w 30"/>
                  <a:gd name="T11" fmla="*/ 6 w 30"/>
                  <a:gd name="T12" fmla="*/ 7 w 30"/>
                  <a:gd name="T13" fmla="*/ 7 w 30"/>
                  <a:gd name="T14" fmla="*/ 8 w 30"/>
                  <a:gd name="T15" fmla="*/ 9 w 30"/>
                  <a:gd name="T16" fmla="*/ 9 w 30"/>
                  <a:gd name="T17" fmla="*/ 9 w 30"/>
                  <a:gd name="T18" fmla="*/ 10 w 30"/>
                  <a:gd name="T19" fmla="*/ 11 w 30"/>
                  <a:gd name="T20" fmla="*/ 11 w 30"/>
                  <a:gd name="T21" fmla="*/ 11 w 30"/>
                  <a:gd name="T22" fmla="*/ 11 w 30"/>
                  <a:gd name="T23" fmla="*/ 13 w 30"/>
                  <a:gd name="T24" fmla="*/ 13 w 30"/>
                  <a:gd name="T25" fmla="*/ 15 w 30"/>
                  <a:gd name="T26" fmla="*/ 15 w 30"/>
                  <a:gd name="T27" fmla="*/ 15 w 30"/>
                  <a:gd name="T28" fmla="*/ 16 w 30"/>
                  <a:gd name="T29" fmla="*/ 17 w 30"/>
                  <a:gd name="T30" fmla="*/ 17 w 30"/>
                  <a:gd name="T31" fmla="*/ 18 w 30"/>
                  <a:gd name="T32" fmla="*/ 19 w 30"/>
                  <a:gd name="T33" fmla="*/ 20 w 30"/>
                  <a:gd name="T34" fmla="*/ 20 w 30"/>
                  <a:gd name="T35" fmla="*/ 21 w 30"/>
                  <a:gd name="T36" fmla="*/ 22 w 30"/>
                  <a:gd name="T37" fmla="*/ 22 w 30"/>
                  <a:gd name="T38" fmla="*/ 22 w 30"/>
                  <a:gd name="T39" fmla="*/ 24 w 30"/>
                  <a:gd name="T40" fmla="*/ 24 w 30"/>
                  <a:gd name="T41" fmla="*/ 24 w 30"/>
                  <a:gd name="T42" fmla="*/ 25 w 30"/>
                  <a:gd name="T43" fmla="*/ 26 w 30"/>
                  <a:gd name="T44" fmla="*/ 26 w 30"/>
                  <a:gd name="T45" fmla="*/ 27 w 30"/>
                  <a:gd name="T46" fmla="*/ 28 w 30"/>
                  <a:gd name="T47" fmla="*/ 28 w 30"/>
                  <a:gd name="T48" fmla="*/ 28 w 30"/>
                  <a:gd name="T49" fmla="*/ 30 w 3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0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0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3" name="Freeform 1418"/>
              <p:cNvSpPr>
                <a:spLocks/>
              </p:cNvSpPr>
              <p:nvPr/>
            </p:nvSpPr>
            <p:spPr bwMode="auto">
              <a:xfrm>
                <a:off x="8485808" y="2751173"/>
                <a:ext cx="46764" cy="0"/>
              </a:xfrm>
              <a:custGeom>
                <a:avLst/>
                <a:gdLst>
                  <a:gd name="T0" fmla="*/ 0 w 30"/>
                  <a:gd name="T1" fmla="*/ 0 w 30"/>
                  <a:gd name="T2" fmla="*/ 0 w 30"/>
                  <a:gd name="T3" fmla="*/ 2 w 30"/>
                  <a:gd name="T4" fmla="*/ 2 w 30"/>
                  <a:gd name="T5" fmla="*/ 3 w 30"/>
                  <a:gd name="T6" fmla="*/ 4 w 30"/>
                  <a:gd name="T7" fmla="*/ 4 w 30"/>
                  <a:gd name="T8" fmla="*/ 4 w 30"/>
                  <a:gd name="T9" fmla="*/ 5 w 30"/>
                  <a:gd name="T10" fmla="*/ 6 w 30"/>
                  <a:gd name="T11" fmla="*/ 6 w 30"/>
                  <a:gd name="T12" fmla="*/ 8 w 30"/>
                  <a:gd name="T13" fmla="*/ 9 w 30"/>
                  <a:gd name="T14" fmla="*/ 9 w 30"/>
                  <a:gd name="T15" fmla="*/ 11 w 30"/>
                  <a:gd name="T16" fmla="*/ 11 w 30"/>
                  <a:gd name="T17" fmla="*/ 12 w 30"/>
                  <a:gd name="T18" fmla="*/ 13 w 30"/>
                  <a:gd name="T19" fmla="*/ 13 w 30"/>
                  <a:gd name="T20" fmla="*/ 13 w 30"/>
                  <a:gd name="T21" fmla="*/ 14 w 30"/>
                  <a:gd name="T22" fmla="*/ 15 w 30"/>
                  <a:gd name="T23" fmla="*/ 15 w 30"/>
                  <a:gd name="T24" fmla="*/ 15 w 30"/>
                  <a:gd name="T25" fmla="*/ 16 w 30"/>
                  <a:gd name="T26" fmla="*/ 17 w 30"/>
                  <a:gd name="T27" fmla="*/ 17 w 30"/>
                  <a:gd name="T28" fmla="*/ 17 w 30"/>
                  <a:gd name="T29" fmla="*/ 18 w 30"/>
                  <a:gd name="T30" fmla="*/ 19 w 30"/>
                  <a:gd name="T31" fmla="*/ 19 w 30"/>
                  <a:gd name="T32" fmla="*/ 21 w 30"/>
                  <a:gd name="T33" fmla="*/ 21 w 30"/>
                  <a:gd name="T34" fmla="*/ 21 w 30"/>
                  <a:gd name="T35" fmla="*/ 22 w 30"/>
                  <a:gd name="T36" fmla="*/ 22 w 30"/>
                  <a:gd name="T37" fmla="*/ 23 w 30"/>
                  <a:gd name="T38" fmla="*/ 23 w 30"/>
                  <a:gd name="T39" fmla="*/ 25 w 30"/>
                  <a:gd name="T40" fmla="*/ 25 w 30"/>
                  <a:gd name="T41" fmla="*/ 25 w 30"/>
                  <a:gd name="T42" fmla="*/ 26 w 30"/>
                  <a:gd name="T43" fmla="*/ 27 w 30"/>
                  <a:gd name="T44" fmla="*/ 28 w 30"/>
                  <a:gd name="T45" fmla="*/ 28 w 30"/>
                  <a:gd name="T46" fmla="*/ 28 w 30"/>
                  <a:gd name="T47" fmla="*/ 30 w 30"/>
                  <a:gd name="T48" fmla="*/ 30 w 30"/>
                  <a:gd name="T49" fmla="*/ 30 w 3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0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4" name="Freeform 1419"/>
              <p:cNvSpPr>
                <a:spLocks/>
              </p:cNvSpPr>
              <p:nvPr/>
            </p:nvSpPr>
            <p:spPr bwMode="auto">
              <a:xfrm>
                <a:off x="8532572" y="2751173"/>
                <a:ext cx="45205" cy="0"/>
              </a:xfrm>
              <a:custGeom>
                <a:avLst/>
                <a:gdLst>
                  <a:gd name="T0" fmla="*/ 0 w 29"/>
                  <a:gd name="T1" fmla="*/ 1 w 29"/>
                  <a:gd name="T2" fmla="*/ 2 w 29"/>
                  <a:gd name="T3" fmla="*/ 2 w 29"/>
                  <a:gd name="T4" fmla="*/ 3 w 29"/>
                  <a:gd name="T5" fmla="*/ 4 w 29"/>
                  <a:gd name="T6" fmla="*/ 4 w 29"/>
                  <a:gd name="T7" fmla="*/ 4 w 29"/>
                  <a:gd name="T8" fmla="*/ 5 w 29"/>
                  <a:gd name="T9" fmla="*/ 6 w 29"/>
                  <a:gd name="T10" fmla="*/ 6 w 29"/>
                  <a:gd name="T11" fmla="*/ 8 w 29"/>
                  <a:gd name="T12" fmla="*/ 8 w 29"/>
                  <a:gd name="T13" fmla="*/ 8 w 29"/>
                  <a:gd name="T14" fmla="*/ 8 w 29"/>
                  <a:gd name="T15" fmla="*/ 9 w 29"/>
                  <a:gd name="T16" fmla="*/ 10 w 29"/>
                  <a:gd name="T17" fmla="*/ 10 w 29"/>
                  <a:gd name="T18" fmla="*/ 11 w 29"/>
                  <a:gd name="T19" fmla="*/ 12 w 29"/>
                  <a:gd name="T20" fmla="*/ 12 w 29"/>
                  <a:gd name="T21" fmla="*/ 12 w 29"/>
                  <a:gd name="T22" fmla="*/ 13 w 29"/>
                  <a:gd name="T23" fmla="*/ 13 w 29"/>
                  <a:gd name="T24" fmla="*/ 15 w 29"/>
                  <a:gd name="T25" fmla="*/ 15 w 29"/>
                  <a:gd name="T26" fmla="*/ 16 w 29"/>
                  <a:gd name="T27" fmla="*/ 17 w 29"/>
                  <a:gd name="T28" fmla="*/ 17 w 29"/>
                  <a:gd name="T29" fmla="*/ 17 w 29"/>
                  <a:gd name="T30" fmla="*/ 18 w 29"/>
                  <a:gd name="T31" fmla="*/ 19 w 29"/>
                  <a:gd name="T32" fmla="*/ 19 w 29"/>
                  <a:gd name="T33" fmla="*/ 20 w 29"/>
                  <a:gd name="T34" fmla="*/ 21 w 29"/>
                  <a:gd name="T35" fmla="*/ 21 w 29"/>
                  <a:gd name="T36" fmla="*/ 21 w 29"/>
                  <a:gd name="T37" fmla="*/ 21 w 29"/>
                  <a:gd name="T38" fmla="*/ 22 w 29"/>
                  <a:gd name="T39" fmla="*/ 23 w 29"/>
                  <a:gd name="T40" fmla="*/ 23 w 29"/>
                  <a:gd name="T41" fmla="*/ 23 w 29"/>
                  <a:gd name="T42" fmla="*/ 24 w 29"/>
                  <a:gd name="T43" fmla="*/ 25 w 29"/>
                  <a:gd name="T44" fmla="*/ 25 w 29"/>
                  <a:gd name="T45" fmla="*/ 27 w 29"/>
                  <a:gd name="T46" fmla="*/ 27 w 29"/>
                  <a:gd name="T47" fmla="*/ 27 w 29"/>
                  <a:gd name="T48" fmla="*/ 28 w 29"/>
                  <a:gd name="T49" fmla="*/ 29 w 2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29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9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5" name="Freeform 1420"/>
              <p:cNvSpPr>
                <a:spLocks/>
              </p:cNvSpPr>
              <p:nvPr/>
            </p:nvSpPr>
            <p:spPr bwMode="auto">
              <a:xfrm>
                <a:off x="8577777" y="2751173"/>
                <a:ext cx="46764" cy="0"/>
              </a:xfrm>
              <a:custGeom>
                <a:avLst/>
                <a:gdLst>
                  <a:gd name="T0" fmla="*/ 0 w 30"/>
                  <a:gd name="T1" fmla="*/ 0 w 30"/>
                  <a:gd name="T2" fmla="*/ 1 w 30"/>
                  <a:gd name="T3" fmla="*/ 2 w 30"/>
                  <a:gd name="T4" fmla="*/ 2 w 30"/>
                  <a:gd name="T5" fmla="*/ 3 w 30"/>
                  <a:gd name="T6" fmla="*/ 5 w 30"/>
                  <a:gd name="T7" fmla="*/ 5 w 30"/>
                  <a:gd name="T8" fmla="*/ 5 w 30"/>
                  <a:gd name="T9" fmla="*/ 7 w 30"/>
                  <a:gd name="T10" fmla="*/ 7 w 30"/>
                  <a:gd name="T11" fmla="*/ 7 w 30"/>
                  <a:gd name="T12" fmla="*/ 7 w 30"/>
                  <a:gd name="T13" fmla="*/ 7 w 30"/>
                  <a:gd name="T14" fmla="*/ 9 w 30"/>
                  <a:gd name="T15" fmla="*/ 9 w 30"/>
                  <a:gd name="T16" fmla="*/ 10 w 30"/>
                  <a:gd name="T17" fmla="*/ 11 w 30"/>
                  <a:gd name="T18" fmla="*/ 11 w 30"/>
                  <a:gd name="T19" fmla="*/ 12 w 30"/>
                  <a:gd name="T20" fmla="*/ 13 w 30"/>
                  <a:gd name="T21" fmla="*/ 13 w 30"/>
                  <a:gd name="T22" fmla="*/ 13 w 30"/>
                  <a:gd name="T23" fmla="*/ 13 w 30"/>
                  <a:gd name="T24" fmla="*/ 13 w 30"/>
                  <a:gd name="T25" fmla="*/ 15 w 30"/>
                  <a:gd name="T26" fmla="*/ 15 w 30"/>
                  <a:gd name="T27" fmla="*/ 15 w 30"/>
                  <a:gd name="T28" fmla="*/ 16 w 30"/>
                  <a:gd name="T29" fmla="*/ 17 w 30"/>
                  <a:gd name="T30" fmla="*/ 17 w 30"/>
                  <a:gd name="T31" fmla="*/ 17 w 30"/>
                  <a:gd name="T32" fmla="*/ 19 w 30"/>
                  <a:gd name="T33" fmla="*/ 19 w 30"/>
                  <a:gd name="T34" fmla="*/ 21 w 30"/>
                  <a:gd name="T35" fmla="*/ 21 w 30"/>
                  <a:gd name="T36" fmla="*/ 21 w 30"/>
                  <a:gd name="T37" fmla="*/ 23 w 30"/>
                  <a:gd name="T38" fmla="*/ 24 w 30"/>
                  <a:gd name="T39" fmla="*/ 24 w 30"/>
                  <a:gd name="T40" fmla="*/ 24 w 30"/>
                  <a:gd name="T41" fmla="*/ 25 w 30"/>
                  <a:gd name="T42" fmla="*/ 26 w 30"/>
                  <a:gd name="T43" fmla="*/ 26 w 30"/>
                  <a:gd name="T44" fmla="*/ 28 w 30"/>
                  <a:gd name="T45" fmla="*/ 28 w 30"/>
                  <a:gd name="T46" fmla="*/ 28 w 30"/>
                  <a:gd name="T47" fmla="*/ 29 w 30"/>
                  <a:gd name="T48" fmla="*/ 30 w 30"/>
                  <a:gd name="T49" fmla="*/ 30 w 3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0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0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6" name="Freeform 1421"/>
              <p:cNvSpPr>
                <a:spLocks/>
              </p:cNvSpPr>
              <p:nvPr/>
            </p:nvSpPr>
            <p:spPr bwMode="auto">
              <a:xfrm>
                <a:off x="8624540" y="2749614"/>
                <a:ext cx="43646" cy="1559"/>
              </a:xfrm>
              <a:custGeom>
                <a:avLst/>
                <a:gdLst>
                  <a:gd name="T0" fmla="*/ 0 w 28"/>
                  <a:gd name="T1" fmla="*/ 1 h 1"/>
                  <a:gd name="T2" fmla="*/ 0 w 28"/>
                  <a:gd name="T3" fmla="*/ 1 h 1"/>
                  <a:gd name="T4" fmla="*/ 1 w 28"/>
                  <a:gd name="T5" fmla="*/ 1 h 1"/>
                  <a:gd name="T6" fmla="*/ 2 w 28"/>
                  <a:gd name="T7" fmla="*/ 1 h 1"/>
                  <a:gd name="T8" fmla="*/ 2 w 28"/>
                  <a:gd name="T9" fmla="*/ 1 h 1"/>
                  <a:gd name="T10" fmla="*/ 4 w 28"/>
                  <a:gd name="T11" fmla="*/ 1 h 1"/>
                  <a:gd name="T12" fmla="*/ 4 w 28"/>
                  <a:gd name="T13" fmla="*/ 1 h 1"/>
                  <a:gd name="T14" fmla="*/ 4 w 28"/>
                  <a:gd name="T15" fmla="*/ 1 h 1"/>
                  <a:gd name="T16" fmla="*/ 4 w 28"/>
                  <a:gd name="T17" fmla="*/ 1 h 1"/>
                  <a:gd name="T18" fmla="*/ 5 w 28"/>
                  <a:gd name="T19" fmla="*/ 1 h 1"/>
                  <a:gd name="T20" fmla="*/ 6 w 28"/>
                  <a:gd name="T21" fmla="*/ 1 h 1"/>
                  <a:gd name="T22" fmla="*/ 6 w 28"/>
                  <a:gd name="T23" fmla="*/ 1 h 1"/>
                  <a:gd name="T24" fmla="*/ 8 w 28"/>
                  <a:gd name="T25" fmla="*/ 1 h 1"/>
                  <a:gd name="T26" fmla="*/ 8 w 28"/>
                  <a:gd name="T27" fmla="*/ 1 h 1"/>
                  <a:gd name="T28" fmla="*/ 8 w 28"/>
                  <a:gd name="T29" fmla="*/ 1 h 1"/>
                  <a:gd name="T30" fmla="*/ 9 w 28"/>
                  <a:gd name="T31" fmla="*/ 1 h 1"/>
                  <a:gd name="T32" fmla="*/ 9 w 28"/>
                  <a:gd name="T33" fmla="*/ 1 h 1"/>
                  <a:gd name="T34" fmla="*/ 10 w 28"/>
                  <a:gd name="T35" fmla="*/ 1 h 1"/>
                  <a:gd name="T36" fmla="*/ 10 w 28"/>
                  <a:gd name="T37" fmla="*/ 1 h 1"/>
                  <a:gd name="T38" fmla="*/ 11 w 28"/>
                  <a:gd name="T39" fmla="*/ 1 h 1"/>
                  <a:gd name="T40" fmla="*/ 13 w 28"/>
                  <a:gd name="T41" fmla="*/ 1 h 1"/>
                  <a:gd name="T42" fmla="*/ 13 w 28"/>
                  <a:gd name="T43" fmla="*/ 1 h 1"/>
                  <a:gd name="T44" fmla="*/ 13 w 28"/>
                  <a:gd name="T45" fmla="*/ 1 h 1"/>
                  <a:gd name="T46" fmla="*/ 13 w 28"/>
                  <a:gd name="T47" fmla="*/ 1 h 1"/>
                  <a:gd name="T48" fmla="*/ 13 w 28"/>
                  <a:gd name="T49" fmla="*/ 1 h 1"/>
                  <a:gd name="T50" fmla="*/ 15 w 28"/>
                  <a:gd name="T51" fmla="*/ 1 h 1"/>
                  <a:gd name="T52" fmla="*/ 15 w 28"/>
                  <a:gd name="T53" fmla="*/ 1 h 1"/>
                  <a:gd name="T54" fmla="*/ 16 w 28"/>
                  <a:gd name="T55" fmla="*/ 1 h 1"/>
                  <a:gd name="T56" fmla="*/ 17 w 28"/>
                  <a:gd name="T57" fmla="*/ 1 h 1"/>
                  <a:gd name="T58" fmla="*/ 17 w 28"/>
                  <a:gd name="T59" fmla="*/ 1 h 1"/>
                  <a:gd name="T60" fmla="*/ 17 w 28"/>
                  <a:gd name="T61" fmla="*/ 1 h 1"/>
                  <a:gd name="T62" fmla="*/ 18 w 28"/>
                  <a:gd name="T63" fmla="*/ 0 h 1"/>
                  <a:gd name="T64" fmla="*/ 19 w 28"/>
                  <a:gd name="T65" fmla="*/ 1 h 1"/>
                  <a:gd name="T66" fmla="*/ 19 w 28"/>
                  <a:gd name="T67" fmla="*/ 1 h 1"/>
                  <a:gd name="T68" fmla="*/ 19 w 28"/>
                  <a:gd name="T69" fmla="*/ 1 h 1"/>
                  <a:gd name="T70" fmla="*/ 19 w 28"/>
                  <a:gd name="T71" fmla="*/ 1 h 1"/>
                  <a:gd name="T72" fmla="*/ 19 w 28"/>
                  <a:gd name="T73" fmla="*/ 1 h 1"/>
                  <a:gd name="T74" fmla="*/ 21 w 28"/>
                  <a:gd name="T75" fmla="*/ 1 h 1"/>
                  <a:gd name="T76" fmla="*/ 21 w 28"/>
                  <a:gd name="T77" fmla="*/ 1 h 1"/>
                  <a:gd name="T78" fmla="*/ 22 w 28"/>
                  <a:gd name="T79" fmla="*/ 1 h 1"/>
                  <a:gd name="T80" fmla="*/ 23 w 28"/>
                  <a:gd name="T81" fmla="*/ 1 h 1"/>
                  <a:gd name="T82" fmla="*/ 23 w 28"/>
                  <a:gd name="T83" fmla="*/ 1 h 1"/>
                  <a:gd name="T84" fmla="*/ 23 w 28"/>
                  <a:gd name="T85" fmla="*/ 1 h 1"/>
                  <a:gd name="T86" fmla="*/ 25 w 28"/>
                  <a:gd name="T87" fmla="*/ 1 h 1"/>
                  <a:gd name="T88" fmla="*/ 25 w 28"/>
                  <a:gd name="T89" fmla="*/ 1 h 1"/>
                  <a:gd name="T90" fmla="*/ 27 w 28"/>
                  <a:gd name="T91" fmla="*/ 1 h 1"/>
                  <a:gd name="T92" fmla="*/ 27 w 28"/>
                  <a:gd name="T93" fmla="*/ 1 h 1"/>
                  <a:gd name="T94" fmla="*/ 27 w 28"/>
                  <a:gd name="T95" fmla="*/ 1 h 1"/>
                  <a:gd name="T96" fmla="*/ 28 w 28"/>
                  <a:gd name="T97" fmla="*/ 1 h 1"/>
                  <a:gd name="T98" fmla="*/ 28 w 28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8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8" y="0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7" y="1"/>
                    </a:lnTo>
                    <a:lnTo>
                      <a:pt x="27" y="1"/>
                    </a:lnTo>
                    <a:lnTo>
                      <a:pt x="27" y="1"/>
                    </a:lnTo>
                    <a:lnTo>
                      <a:pt x="28" y="1"/>
                    </a:lnTo>
                    <a:lnTo>
                      <a:pt x="28" y="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7" name="Freeform 1422"/>
              <p:cNvSpPr>
                <a:spLocks/>
              </p:cNvSpPr>
              <p:nvPr/>
            </p:nvSpPr>
            <p:spPr bwMode="auto">
              <a:xfrm>
                <a:off x="8668186" y="2746496"/>
                <a:ext cx="45205" cy="4676"/>
              </a:xfrm>
              <a:custGeom>
                <a:avLst/>
                <a:gdLst>
                  <a:gd name="T0" fmla="*/ 0 w 29"/>
                  <a:gd name="T1" fmla="*/ 3 h 3"/>
                  <a:gd name="T2" fmla="*/ 2 w 29"/>
                  <a:gd name="T3" fmla="*/ 3 h 3"/>
                  <a:gd name="T4" fmla="*/ 2 w 29"/>
                  <a:gd name="T5" fmla="*/ 3 h 3"/>
                  <a:gd name="T6" fmla="*/ 3 w 29"/>
                  <a:gd name="T7" fmla="*/ 3 h 3"/>
                  <a:gd name="T8" fmla="*/ 3 w 29"/>
                  <a:gd name="T9" fmla="*/ 3 h 3"/>
                  <a:gd name="T10" fmla="*/ 4 w 29"/>
                  <a:gd name="T11" fmla="*/ 3 h 3"/>
                  <a:gd name="T12" fmla="*/ 4 w 29"/>
                  <a:gd name="T13" fmla="*/ 3 h 3"/>
                  <a:gd name="T14" fmla="*/ 4 w 29"/>
                  <a:gd name="T15" fmla="*/ 3 h 3"/>
                  <a:gd name="T16" fmla="*/ 6 w 29"/>
                  <a:gd name="T17" fmla="*/ 3 h 3"/>
                  <a:gd name="T18" fmla="*/ 6 w 29"/>
                  <a:gd name="T19" fmla="*/ 3 h 3"/>
                  <a:gd name="T20" fmla="*/ 6 w 29"/>
                  <a:gd name="T21" fmla="*/ 3 h 3"/>
                  <a:gd name="T22" fmla="*/ 6 w 29"/>
                  <a:gd name="T23" fmla="*/ 3 h 3"/>
                  <a:gd name="T24" fmla="*/ 8 w 29"/>
                  <a:gd name="T25" fmla="*/ 1 h 3"/>
                  <a:gd name="T26" fmla="*/ 8 w 29"/>
                  <a:gd name="T27" fmla="*/ 3 h 3"/>
                  <a:gd name="T28" fmla="*/ 8 w 29"/>
                  <a:gd name="T29" fmla="*/ 3 h 3"/>
                  <a:gd name="T30" fmla="*/ 8 w 29"/>
                  <a:gd name="T31" fmla="*/ 3 h 3"/>
                  <a:gd name="T32" fmla="*/ 9 w 29"/>
                  <a:gd name="T33" fmla="*/ 3 h 3"/>
                  <a:gd name="T34" fmla="*/ 10 w 29"/>
                  <a:gd name="T35" fmla="*/ 3 h 3"/>
                  <a:gd name="T36" fmla="*/ 10 w 29"/>
                  <a:gd name="T37" fmla="*/ 3 h 3"/>
                  <a:gd name="T38" fmla="*/ 12 w 29"/>
                  <a:gd name="T39" fmla="*/ 3 h 3"/>
                  <a:gd name="T40" fmla="*/ 12 w 29"/>
                  <a:gd name="T41" fmla="*/ 3 h 3"/>
                  <a:gd name="T42" fmla="*/ 12 w 29"/>
                  <a:gd name="T43" fmla="*/ 3 h 3"/>
                  <a:gd name="T44" fmla="*/ 12 w 29"/>
                  <a:gd name="T45" fmla="*/ 3 h 3"/>
                  <a:gd name="T46" fmla="*/ 13 w 29"/>
                  <a:gd name="T47" fmla="*/ 3 h 3"/>
                  <a:gd name="T48" fmla="*/ 14 w 29"/>
                  <a:gd name="T49" fmla="*/ 3 h 3"/>
                  <a:gd name="T50" fmla="*/ 14 w 29"/>
                  <a:gd name="T51" fmla="*/ 3 h 3"/>
                  <a:gd name="T52" fmla="*/ 16 w 29"/>
                  <a:gd name="T53" fmla="*/ 3 h 3"/>
                  <a:gd name="T54" fmla="*/ 16 w 29"/>
                  <a:gd name="T55" fmla="*/ 3 h 3"/>
                  <a:gd name="T56" fmla="*/ 17 w 29"/>
                  <a:gd name="T57" fmla="*/ 3 h 3"/>
                  <a:gd name="T58" fmla="*/ 18 w 29"/>
                  <a:gd name="T59" fmla="*/ 3 h 3"/>
                  <a:gd name="T60" fmla="*/ 18 w 29"/>
                  <a:gd name="T61" fmla="*/ 3 h 3"/>
                  <a:gd name="T62" fmla="*/ 19 w 29"/>
                  <a:gd name="T63" fmla="*/ 3 h 3"/>
                  <a:gd name="T64" fmla="*/ 21 w 29"/>
                  <a:gd name="T65" fmla="*/ 3 h 3"/>
                  <a:gd name="T66" fmla="*/ 21 w 29"/>
                  <a:gd name="T67" fmla="*/ 3 h 3"/>
                  <a:gd name="T68" fmla="*/ 21 w 29"/>
                  <a:gd name="T69" fmla="*/ 3 h 3"/>
                  <a:gd name="T70" fmla="*/ 21 w 29"/>
                  <a:gd name="T71" fmla="*/ 3 h 3"/>
                  <a:gd name="T72" fmla="*/ 23 w 29"/>
                  <a:gd name="T73" fmla="*/ 3 h 3"/>
                  <a:gd name="T74" fmla="*/ 23 w 29"/>
                  <a:gd name="T75" fmla="*/ 3 h 3"/>
                  <a:gd name="T76" fmla="*/ 23 w 29"/>
                  <a:gd name="T77" fmla="*/ 3 h 3"/>
                  <a:gd name="T78" fmla="*/ 25 w 29"/>
                  <a:gd name="T79" fmla="*/ 3 h 3"/>
                  <a:gd name="T80" fmla="*/ 25 w 29"/>
                  <a:gd name="T81" fmla="*/ 3 h 3"/>
                  <a:gd name="T82" fmla="*/ 25 w 29"/>
                  <a:gd name="T83" fmla="*/ 3 h 3"/>
                  <a:gd name="T84" fmla="*/ 26 w 29"/>
                  <a:gd name="T85" fmla="*/ 0 h 3"/>
                  <a:gd name="T86" fmla="*/ 27 w 29"/>
                  <a:gd name="T87" fmla="*/ 3 h 3"/>
                  <a:gd name="T88" fmla="*/ 27 w 29"/>
                  <a:gd name="T89" fmla="*/ 3 h 3"/>
                  <a:gd name="T90" fmla="*/ 27 w 29"/>
                  <a:gd name="T91" fmla="*/ 3 h 3"/>
                  <a:gd name="T92" fmla="*/ 27 w 29"/>
                  <a:gd name="T93" fmla="*/ 3 h 3"/>
                  <a:gd name="T94" fmla="*/ 28 w 29"/>
                  <a:gd name="T95" fmla="*/ 3 h 3"/>
                  <a:gd name="T96" fmla="*/ 29 w 29"/>
                  <a:gd name="T97" fmla="*/ 3 h 3"/>
                  <a:gd name="T98" fmla="*/ 29 w 29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9" h="3">
                    <a:moveTo>
                      <a:pt x="0" y="3"/>
                    </a:move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8" y="1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6" y="3"/>
                    </a:lnTo>
                    <a:lnTo>
                      <a:pt x="16" y="3"/>
                    </a:lnTo>
                    <a:lnTo>
                      <a:pt x="17" y="3"/>
                    </a:lnTo>
                    <a:lnTo>
                      <a:pt x="18" y="3"/>
                    </a:lnTo>
                    <a:lnTo>
                      <a:pt x="18" y="3"/>
                    </a:lnTo>
                    <a:lnTo>
                      <a:pt x="19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3" y="3"/>
                    </a:lnTo>
                    <a:lnTo>
                      <a:pt x="23" y="3"/>
                    </a:lnTo>
                    <a:lnTo>
                      <a:pt x="23" y="3"/>
                    </a:lnTo>
                    <a:lnTo>
                      <a:pt x="25" y="3"/>
                    </a:lnTo>
                    <a:lnTo>
                      <a:pt x="25" y="3"/>
                    </a:lnTo>
                    <a:lnTo>
                      <a:pt x="25" y="3"/>
                    </a:lnTo>
                    <a:lnTo>
                      <a:pt x="26" y="0"/>
                    </a:lnTo>
                    <a:lnTo>
                      <a:pt x="27" y="3"/>
                    </a:lnTo>
                    <a:lnTo>
                      <a:pt x="27" y="3"/>
                    </a:lnTo>
                    <a:lnTo>
                      <a:pt x="27" y="3"/>
                    </a:lnTo>
                    <a:lnTo>
                      <a:pt x="27" y="3"/>
                    </a:lnTo>
                    <a:lnTo>
                      <a:pt x="28" y="3"/>
                    </a:lnTo>
                    <a:lnTo>
                      <a:pt x="29" y="3"/>
                    </a:lnTo>
                    <a:lnTo>
                      <a:pt x="29" y="3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8" name="Freeform 1423"/>
              <p:cNvSpPr>
                <a:spLocks/>
              </p:cNvSpPr>
              <p:nvPr/>
            </p:nvSpPr>
            <p:spPr bwMode="auto">
              <a:xfrm>
                <a:off x="8713391" y="2743379"/>
                <a:ext cx="46764" cy="7794"/>
              </a:xfrm>
              <a:custGeom>
                <a:avLst/>
                <a:gdLst>
                  <a:gd name="T0" fmla="*/ 0 w 30"/>
                  <a:gd name="T1" fmla="*/ 5 h 5"/>
                  <a:gd name="T2" fmla="*/ 0 w 30"/>
                  <a:gd name="T3" fmla="*/ 5 h 5"/>
                  <a:gd name="T4" fmla="*/ 1 w 30"/>
                  <a:gd name="T5" fmla="*/ 5 h 5"/>
                  <a:gd name="T6" fmla="*/ 2 w 30"/>
                  <a:gd name="T7" fmla="*/ 5 h 5"/>
                  <a:gd name="T8" fmla="*/ 2 w 30"/>
                  <a:gd name="T9" fmla="*/ 5 h 5"/>
                  <a:gd name="T10" fmla="*/ 2 w 30"/>
                  <a:gd name="T11" fmla="*/ 5 h 5"/>
                  <a:gd name="T12" fmla="*/ 4 w 30"/>
                  <a:gd name="T13" fmla="*/ 5 h 5"/>
                  <a:gd name="T14" fmla="*/ 4 w 30"/>
                  <a:gd name="T15" fmla="*/ 5 h 5"/>
                  <a:gd name="T16" fmla="*/ 6 w 30"/>
                  <a:gd name="T17" fmla="*/ 5 h 5"/>
                  <a:gd name="T18" fmla="*/ 6 w 30"/>
                  <a:gd name="T19" fmla="*/ 5 h 5"/>
                  <a:gd name="T20" fmla="*/ 6 w 30"/>
                  <a:gd name="T21" fmla="*/ 5 h 5"/>
                  <a:gd name="T22" fmla="*/ 8 w 30"/>
                  <a:gd name="T23" fmla="*/ 5 h 5"/>
                  <a:gd name="T24" fmla="*/ 8 w 30"/>
                  <a:gd name="T25" fmla="*/ 5 h 5"/>
                  <a:gd name="T26" fmla="*/ 8 w 30"/>
                  <a:gd name="T27" fmla="*/ 5 h 5"/>
                  <a:gd name="T28" fmla="*/ 9 w 30"/>
                  <a:gd name="T29" fmla="*/ 5 h 5"/>
                  <a:gd name="T30" fmla="*/ 10 w 30"/>
                  <a:gd name="T31" fmla="*/ 5 h 5"/>
                  <a:gd name="T32" fmla="*/ 11 w 30"/>
                  <a:gd name="T33" fmla="*/ 5 h 5"/>
                  <a:gd name="T34" fmla="*/ 11 w 30"/>
                  <a:gd name="T35" fmla="*/ 5 h 5"/>
                  <a:gd name="T36" fmla="*/ 12 w 30"/>
                  <a:gd name="T37" fmla="*/ 5 h 5"/>
                  <a:gd name="T38" fmla="*/ 13 w 30"/>
                  <a:gd name="T39" fmla="*/ 5 h 5"/>
                  <a:gd name="T40" fmla="*/ 13 w 30"/>
                  <a:gd name="T41" fmla="*/ 5 h 5"/>
                  <a:gd name="T42" fmla="*/ 14 w 30"/>
                  <a:gd name="T43" fmla="*/ 5 h 5"/>
                  <a:gd name="T44" fmla="*/ 15 w 30"/>
                  <a:gd name="T45" fmla="*/ 0 h 5"/>
                  <a:gd name="T46" fmla="*/ 15 w 30"/>
                  <a:gd name="T47" fmla="*/ 5 h 5"/>
                  <a:gd name="T48" fmla="*/ 15 w 30"/>
                  <a:gd name="T49" fmla="*/ 5 h 5"/>
                  <a:gd name="T50" fmla="*/ 15 w 30"/>
                  <a:gd name="T51" fmla="*/ 5 h 5"/>
                  <a:gd name="T52" fmla="*/ 17 w 30"/>
                  <a:gd name="T53" fmla="*/ 5 h 5"/>
                  <a:gd name="T54" fmla="*/ 17 w 30"/>
                  <a:gd name="T55" fmla="*/ 5 h 5"/>
                  <a:gd name="T56" fmla="*/ 17 w 30"/>
                  <a:gd name="T57" fmla="*/ 5 h 5"/>
                  <a:gd name="T58" fmla="*/ 17 w 30"/>
                  <a:gd name="T59" fmla="*/ 5 h 5"/>
                  <a:gd name="T60" fmla="*/ 19 w 30"/>
                  <a:gd name="T61" fmla="*/ 5 h 5"/>
                  <a:gd name="T62" fmla="*/ 19 w 30"/>
                  <a:gd name="T63" fmla="*/ 5 h 5"/>
                  <a:gd name="T64" fmla="*/ 19 w 30"/>
                  <a:gd name="T65" fmla="*/ 5 h 5"/>
                  <a:gd name="T66" fmla="*/ 20 w 30"/>
                  <a:gd name="T67" fmla="*/ 5 h 5"/>
                  <a:gd name="T68" fmla="*/ 21 w 30"/>
                  <a:gd name="T69" fmla="*/ 5 h 5"/>
                  <a:gd name="T70" fmla="*/ 21 w 30"/>
                  <a:gd name="T71" fmla="*/ 5 h 5"/>
                  <a:gd name="T72" fmla="*/ 23 w 30"/>
                  <a:gd name="T73" fmla="*/ 5 h 5"/>
                  <a:gd name="T74" fmla="*/ 23 w 30"/>
                  <a:gd name="T75" fmla="*/ 5 h 5"/>
                  <a:gd name="T76" fmla="*/ 24 w 30"/>
                  <a:gd name="T77" fmla="*/ 5 h 5"/>
                  <a:gd name="T78" fmla="*/ 25 w 30"/>
                  <a:gd name="T79" fmla="*/ 5 h 5"/>
                  <a:gd name="T80" fmla="*/ 25 w 30"/>
                  <a:gd name="T81" fmla="*/ 5 h 5"/>
                  <a:gd name="T82" fmla="*/ 26 w 30"/>
                  <a:gd name="T83" fmla="*/ 5 h 5"/>
                  <a:gd name="T84" fmla="*/ 27 w 30"/>
                  <a:gd name="T85" fmla="*/ 5 h 5"/>
                  <a:gd name="T86" fmla="*/ 28 w 30"/>
                  <a:gd name="T87" fmla="*/ 5 h 5"/>
                  <a:gd name="T88" fmla="*/ 28 w 30"/>
                  <a:gd name="T89" fmla="*/ 5 h 5"/>
                  <a:gd name="T90" fmla="*/ 28 w 30"/>
                  <a:gd name="T91" fmla="*/ 5 h 5"/>
                  <a:gd name="T92" fmla="*/ 29 w 30"/>
                  <a:gd name="T93" fmla="*/ 5 h 5"/>
                  <a:gd name="T94" fmla="*/ 30 w 30"/>
                  <a:gd name="T95" fmla="*/ 5 h 5"/>
                  <a:gd name="T96" fmla="*/ 30 w 30"/>
                  <a:gd name="T97" fmla="*/ 5 h 5"/>
                  <a:gd name="T98" fmla="*/ 30 w 30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0" h="5">
                    <a:moveTo>
                      <a:pt x="0" y="5"/>
                    </a:moveTo>
                    <a:lnTo>
                      <a:pt x="0" y="5"/>
                    </a:lnTo>
                    <a:lnTo>
                      <a:pt x="1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4" y="5"/>
                    </a:lnTo>
                    <a:lnTo>
                      <a:pt x="4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2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5" y="0"/>
                    </a:lnTo>
                    <a:lnTo>
                      <a:pt x="15" y="5"/>
                    </a:lnTo>
                    <a:lnTo>
                      <a:pt x="15" y="5"/>
                    </a:lnTo>
                    <a:lnTo>
                      <a:pt x="15" y="5"/>
                    </a:lnTo>
                    <a:lnTo>
                      <a:pt x="17" y="5"/>
                    </a:lnTo>
                    <a:lnTo>
                      <a:pt x="17" y="5"/>
                    </a:lnTo>
                    <a:lnTo>
                      <a:pt x="17" y="5"/>
                    </a:lnTo>
                    <a:lnTo>
                      <a:pt x="17" y="5"/>
                    </a:lnTo>
                    <a:lnTo>
                      <a:pt x="19" y="5"/>
                    </a:lnTo>
                    <a:lnTo>
                      <a:pt x="19" y="5"/>
                    </a:lnTo>
                    <a:lnTo>
                      <a:pt x="19" y="5"/>
                    </a:lnTo>
                    <a:lnTo>
                      <a:pt x="20" y="5"/>
                    </a:lnTo>
                    <a:lnTo>
                      <a:pt x="21" y="5"/>
                    </a:lnTo>
                    <a:lnTo>
                      <a:pt x="21" y="5"/>
                    </a:lnTo>
                    <a:lnTo>
                      <a:pt x="23" y="5"/>
                    </a:lnTo>
                    <a:lnTo>
                      <a:pt x="23" y="5"/>
                    </a:lnTo>
                    <a:lnTo>
                      <a:pt x="24" y="5"/>
                    </a:lnTo>
                    <a:lnTo>
                      <a:pt x="25" y="5"/>
                    </a:lnTo>
                    <a:lnTo>
                      <a:pt x="25" y="5"/>
                    </a:lnTo>
                    <a:lnTo>
                      <a:pt x="26" y="5"/>
                    </a:lnTo>
                    <a:lnTo>
                      <a:pt x="27" y="5"/>
                    </a:lnTo>
                    <a:lnTo>
                      <a:pt x="28" y="5"/>
                    </a:lnTo>
                    <a:lnTo>
                      <a:pt x="28" y="5"/>
                    </a:lnTo>
                    <a:lnTo>
                      <a:pt x="28" y="5"/>
                    </a:lnTo>
                    <a:lnTo>
                      <a:pt x="29" y="5"/>
                    </a:lnTo>
                    <a:lnTo>
                      <a:pt x="30" y="5"/>
                    </a:lnTo>
                    <a:lnTo>
                      <a:pt x="30" y="5"/>
                    </a:lnTo>
                    <a:lnTo>
                      <a:pt x="30" y="5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29" name="Freeform 1424"/>
              <p:cNvSpPr>
                <a:spLocks/>
              </p:cNvSpPr>
              <p:nvPr/>
            </p:nvSpPr>
            <p:spPr bwMode="auto">
              <a:xfrm>
                <a:off x="8760155" y="2730908"/>
                <a:ext cx="46764" cy="20264"/>
              </a:xfrm>
              <a:custGeom>
                <a:avLst/>
                <a:gdLst>
                  <a:gd name="T0" fmla="*/ 0 w 30"/>
                  <a:gd name="T1" fmla="*/ 13 h 13"/>
                  <a:gd name="T2" fmla="*/ 2 w 30"/>
                  <a:gd name="T3" fmla="*/ 13 h 13"/>
                  <a:gd name="T4" fmla="*/ 2 w 30"/>
                  <a:gd name="T5" fmla="*/ 13 h 13"/>
                  <a:gd name="T6" fmla="*/ 2 w 30"/>
                  <a:gd name="T7" fmla="*/ 13 h 13"/>
                  <a:gd name="T8" fmla="*/ 2 w 30"/>
                  <a:gd name="T9" fmla="*/ 13 h 13"/>
                  <a:gd name="T10" fmla="*/ 3 w 30"/>
                  <a:gd name="T11" fmla="*/ 0 h 13"/>
                  <a:gd name="T12" fmla="*/ 4 w 30"/>
                  <a:gd name="T13" fmla="*/ 13 h 13"/>
                  <a:gd name="T14" fmla="*/ 4 w 30"/>
                  <a:gd name="T15" fmla="*/ 13 h 13"/>
                  <a:gd name="T16" fmla="*/ 4 w 30"/>
                  <a:gd name="T17" fmla="*/ 13 h 13"/>
                  <a:gd name="T18" fmla="*/ 5 w 30"/>
                  <a:gd name="T19" fmla="*/ 13 h 13"/>
                  <a:gd name="T20" fmla="*/ 6 w 30"/>
                  <a:gd name="T21" fmla="*/ 13 h 13"/>
                  <a:gd name="T22" fmla="*/ 6 w 30"/>
                  <a:gd name="T23" fmla="*/ 13 h 13"/>
                  <a:gd name="T24" fmla="*/ 6 w 30"/>
                  <a:gd name="T25" fmla="*/ 13 h 13"/>
                  <a:gd name="T26" fmla="*/ 8 w 30"/>
                  <a:gd name="T27" fmla="*/ 13 h 13"/>
                  <a:gd name="T28" fmla="*/ 8 w 30"/>
                  <a:gd name="T29" fmla="*/ 13 h 13"/>
                  <a:gd name="T30" fmla="*/ 8 w 30"/>
                  <a:gd name="T31" fmla="*/ 13 h 13"/>
                  <a:gd name="T32" fmla="*/ 8 w 30"/>
                  <a:gd name="T33" fmla="*/ 13 h 13"/>
                  <a:gd name="T34" fmla="*/ 10 w 30"/>
                  <a:gd name="T35" fmla="*/ 13 h 13"/>
                  <a:gd name="T36" fmla="*/ 10 w 30"/>
                  <a:gd name="T37" fmla="*/ 13 h 13"/>
                  <a:gd name="T38" fmla="*/ 12 w 30"/>
                  <a:gd name="T39" fmla="*/ 13 h 13"/>
                  <a:gd name="T40" fmla="*/ 12 w 30"/>
                  <a:gd name="T41" fmla="*/ 13 h 13"/>
                  <a:gd name="T42" fmla="*/ 12 w 30"/>
                  <a:gd name="T43" fmla="*/ 13 h 13"/>
                  <a:gd name="T44" fmla="*/ 14 w 30"/>
                  <a:gd name="T45" fmla="*/ 13 h 13"/>
                  <a:gd name="T46" fmla="*/ 14 w 30"/>
                  <a:gd name="T47" fmla="*/ 13 h 13"/>
                  <a:gd name="T48" fmla="*/ 14 w 30"/>
                  <a:gd name="T49" fmla="*/ 13 h 13"/>
                  <a:gd name="T50" fmla="*/ 15 w 30"/>
                  <a:gd name="T51" fmla="*/ 13 h 13"/>
                  <a:gd name="T52" fmla="*/ 17 w 30"/>
                  <a:gd name="T53" fmla="*/ 13 h 13"/>
                  <a:gd name="T54" fmla="*/ 17 w 30"/>
                  <a:gd name="T55" fmla="*/ 13 h 13"/>
                  <a:gd name="T56" fmla="*/ 17 w 30"/>
                  <a:gd name="T57" fmla="*/ 13 h 13"/>
                  <a:gd name="T58" fmla="*/ 17 w 30"/>
                  <a:gd name="T59" fmla="*/ 13 h 13"/>
                  <a:gd name="T60" fmla="*/ 18 w 30"/>
                  <a:gd name="T61" fmla="*/ 13 h 13"/>
                  <a:gd name="T62" fmla="*/ 19 w 30"/>
                  <a:gd name="T63" fmla="*/ 13 h 13"/>
                  <a:gd name="T64" fmla="*/ 19 w 30"/>
                  <a:gd name="T65" fmla="*/ 13 h 13"/>
                  <a:gd name="T66" fmla="*/ 19 w 30"/>
                  <a:gd name="T67" fmla="*/ 13 h 13"/>
                  <a:gd name="T68" fmla="*/ 21 w 30"/>
                  <a:gd name="T69" fmla="*/ 13 h 13"/>
                  <a:gd name="T70" fmla="*/ 21 w 30"/>
                  <a:gd name="T71" fmla="*/ 13 h 13"/>
                  <a:gd name="T72" fmla="*/ 21 w 30"/>
                  <a:gd name="T73" fmla="*/ 13 h 13"/>
                  <a:gd name="T74" fmla="*/ 21 w 30"/>
                  <a:gd name="T75" fmla="*/ 3 h 13"/>
                  <a:gd name="T76" fmla="*/ 23 w 30"/>
                  <a:gd name="T77" fmla="*/ 13 h 13"/>
                  <a:gd name="T78" fmla="*/ 23 w 30"/>
                  <a:gd name="T79" fmla="*/ 13 h 13"/>
                  <a:gd name="T80" fmla="*/ 23 w 30"/>
                  <a:gd name="T81" fmla="*/ 13 h 13"/>
                  <a:gd name="T82" fmla="*/ 24 w 30"/>
                  <a:gd name="T83" fmla="*/ 13 h 13"/>
                  <a:gd name="T84" fmla="*/ 25 w 30"/>
                  <a:gd name="T85" fmla="*/ 13 h 13"/>
                  <a:gd name="T86" fmla="*/ 25 w 30"/>
                  <a:gd name="T87" fmla="*/ 13 h 13"/>
                  <a:gd name="T88" fmla="*/ 26 w 30"/>
                  <a:gd name="T89" fmla="*/ 13 h 13"/>
                  <a:gd name="T90" fmla="*/ 27 w 30"/>
                  <a:gd name="T91" fmla="*/ 13 h 13"/>
                  <a:gd name="T92" fmla="*/ 27 w 30"/>
                  <a:gd name="T93" fmla="*/ 13 h 13"/>
                  <a:gd name="T94" fmla="*/ 29 w 30"/>
                  <a:gd name="T95" fmla="*/ 13 h 13"/>
                  <a:gd name="T96" fmla="*/ 29 w 30"/>
                  <a:gd name="T97" fmla="*/ 13 h 13"/>
                  <a:gd name="T98" fmla="*/ 30 w 30"/>
                  <a:gd name="T99" fmla="*/ 13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0" h="13">
                    <a:moveTo>
                      <a:pt x="0" y="13"/>
                    </a:moveTo>
                    <a:lnTo>
                      <a:pt x="2" y="13"/>
                    </a:lnTo>
                    <a:lnTo>
                      <a:pt x="2" y="13"/>
                    </a:lnTo>
                    <a:lnTo>
                      <a:pt x="2" y="13"/>
                    </a:lnTo>
                    <a:lnTo>
                      <a:pt x="2" y="13"/>
                    </a:lnTo>
                    <a:lnTo>
                      <a:pt x="3" y="0"/>
                    </a:lnTo>
                    <a:lnTo>
                      <a:pt x="4" y="13"/>
                    </a:lnTo>
                    <a:lnTo>
                      <a:pt x="4" y="13"/>
                    </a:lnTo>
                    <a:lnTo>
                      <a:pt x="4" y="13"/>
                    </a:lnTo>
                    <a:lnTo>
                      <a:pt x="5" y="13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10" y="13"/>
                    </a:lnTo>
                    <a:lnTo>
                      <a:pt x="10" y="13"/>
                    </a:lnTo>
                    <a:lnTo>
                      <a:pt x="12" y="13"/>
                    </a:lnTo>
                    <a:lnTo>
                      <a:pt x="12" y="13"/>
                    </a:lnTo>
                    <a:lnTo>
                      <a:pt x="12" y="13"/>
                    </a:lnTo>
                    <a:lnTo>
                      <a:pt x="14" y="13"/>
                    </a:lnTo>
                    <a:lnTo>
                      <a:pt x="14" y="13"/>
                    </a:lnTo>
                    <a:lnTo>
                      <a:pt x="14" y="13"/>
                    </a:lnTo>
                    <a:lnTo>
                      <a:pt x="15" y="13"/>
                    </a:lnTo>
                    <a:lnTo>
                      <a:pt x="17" y="13"/>
                    </a:lnTo>
                    <a:lnTo>
                      <a:pt x="17" y="13"/>
                    </a:lnTo>
                    <a:lnTo>
                      <a:pt x="17" y="13"/>
                    </a:lnTo>
                    <a:lnTo>
                      <a:pt x="17" y="13"/>
                    </a:lnTo>
                    <a:lnTo>
                      <a:pt x="18" y="13"/>
                    </a:lnTo>
                    <a:lnTo>
                      <a:pt x="19" y="13"/>
                    </a:lnTo>
                    <a:lnTo>
                      <a:pt x="19" y="13"/>
                    </a:lnTo>
                    <a:lnTo>
                      <a:pt x="19" y="13"/>
                    </a:lnTo>
                    <a:lnTo>
                      <a:pt x="21" y="13"/>
                    </a:lnTo>
                    <a:lnTo>
                      <a:pt x="21" y="13"/>
                    </a:lnTo>
                    <a:lnTo>
                      <a:pt x="21" y="13"/>
                    </a:lnTo>
                    <a:lnTo>
                      <a:pt x="21" y="3"/>
                    </a:lnTo>
                    <a:lnTo>
                      <a:pt x="23" y="13"/>
                    </a:lnTo>
                    <a:lnTo>
                      <a:pt x="23" y="13"/>
                    </a:lnTo>
                    <a:lnTo>
                      <a:pt x="23" y="13"/>
                    </a:lnTo>
                    <a:lnTo>
                      <a:pt x="24" y="13"/>
                    </a:lnTo>
                    <a:lnTo>
                      <a:pt x="25" y="13"/>
                    </a:lnTo>
                    <a:lnTo>
                      <a:pt x="25" y="13"/>
                    </a:lnTo>
                    <a:lnTo>
                      <a:pt x="26" y="13"/>
                    </a:lnTo>
                    <a:lnTo>
                      <a:pt x="27" y="13"/>
                    </a:lnTo>
                    <a:lnTo>
                      <a:pt x="27" y="13"/>
                    </a:lnTo>
                    <a:lnTo>
                      <a:pt x="29" y="13"/>
                    </a:lnTo>
                    <a:lnTo>
                      <a:pt x="29" y="13"/>
                    </a:lnTo>
                    <a:lnTo>
                      <a:pt x="30" y="13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0" name="Freeform 1425"/>
              <p:cNvSpPr>
                <a:spLocks/>
              </p:cNvSpPr>
              <p:nvPr/>
            </p:nvSpPr>
            <p:spPr bwMode="auto">
              <a:xfrm>
                <a:off x="8806919" y="2576588"/>
                <a:ext cx="48322" cy="174584"/>
              </a:xfrm>
              <a:custGeom>
                <a:avLst/>
                <a:gdLst>
                  <a:gd name="T0" fmla="*/ 0 w 31"/>
                  <a:gd name="T1" fmla="*/ 112 h 112"/>
                  <a:gd name="T2" fmla="*/ 1 w 31"/>
                  <a:gd name="T3" fmla="*/ 112 h 112"/>
                  <a:gd name="T4" fmla="*/ 1 w 31"/>
                  <a:gd name="T5" fmla="*/ 112 h 112"/>
                  <a:gd name="T6" fmla="*/ 3 w 31"/>
                  <a:gd name="T7" fmla="*/ 112 h 112"/>
                  <a:gd name="T8" fmla="*/ 3 w 31"/>
                  <a:gd name="T9" fmla="*/ 112 h 112"/>
                  <a:gd name="T10" fmla="*/ 3 w 31"/>
                  <a:gd name="T11" fmla="*/ 112 h 112"/>
                  <a:gd name="T12" fmla="*/ 5 w 31"/>
                  <a:gd name="T13" fmla="*/ 112 h 112"/>
                  <a:gd name="T14" fmla="*/ 5 w 31"/>
                  <a:gd name="T15" fmla="*/ 112 h 112"/>
                  <a:gd name="T16" fmla="*/ 6 w 31"/>
                  <a:gd name="T17" fmla="*/ 112 h 112"/>
                  <a:gd name="T18" fmla="*/ 6 w 31"/>
                  <a:gd name="T19" fmla="*/ 112 h 112"/>
                  <a:gd name="T20" fmla="*/ 7 w 31"/>
                  <a:gd name="T21" fmla="*/ 112 h 112"/>
                  <a:gd name="T22" fmla="*/ 8 w 31"/>
                  <a:gd name="T23" fmla="*/ 112 h 112"/>
                  <a:gd name="T24" fmla="*/ 8 w 31"/>
                  <a:gd name="T25" fmla="*/ 112 h 112"/>
                  <a:gd name="T26" fmla="*/ 8 w 31"/>
                  <a:gd name="T27" fmla="*/ 112 h 112"/>
                  <a:gd name="T28" fmla="*/ 8 w 31"/>
                  <a:gd name="T29" fmla="*/ 112 h 112"/>
                  <a:gd name="T30" fmla="*/ 9 w 31"/>
                  <a:gd name="T31" fmla="*/ 95 h 112"/>
                  <a:gd name="T32" fmla="*/ 10 w 31"/>
                  <a:gd name="T33" fmla="*/ 112 h 112"/>
                  <a:gd name="T34" fmla="*/ 10 w 31"/>
                  <a:gd name="T35" fmla="*/ 112 h 112"/>
                  <a:gd name="T36" fmla="*/ 10 w 31"/>
                  <a:gd name="T37" fmla="*/ 112 h 112"/>
                  <a:gd name="T38" fmla="*/ 11 w 31"/>
                  <a:gd name="T39" fmla="*/ 112 h 112"/>
                  <a:gd name="T40" fmla="*/ 12 w 31"/>
                  <a:gd name="T41" fmla="*/ 112 h 112"/>
                  <a:gd name="T42" fmla="*/ 12 w 31"/>
                  <a:gd name="T43" fmla="*/ 112 h 112"/>
                  <a:gd name="T44" fmla="*/ 13 w 31"/>
                  <a:gd name="T45" fmla="*/ 112 h 112"/>
                  <a:gd name="T46" fmla="*/ 14 w 31"/>
                  <a:gd name="T47" fmla="*/ 112 h 112"/>
                  <a:gd name="T48" fmla="*/ 14 w 31"/>
                  <a:gd name="T49" fmla="*/ 112 h 112"/>
                  <a:gd name="T50" fmla="*/ 14 w 31"/>
                  <a:gd name="T51" fmla="*/ 112 h 112"/>
                  <a:gd name="T52" fmla="*/ 16 w 31"/>
                  <a:gd name="T53" fmla="*/ 112 h 112"/>
                  <a:gd name="T54" fmla="*/ 16 w 31"/>
                  <a:gd name="T55" fmla="*/ 112 h 112"/>
                  <a:gd name="T56" fmla="*/ 18 w 31"/>
                  <a:gd name="T57" fmla="*/ 112 h 112"/>
                  <a:gd name="T58" fmla="*/ 18 w 31"/>
                  <a:gd name="T59" fmla="*/ 112 h 112"/>
                  <a:gd name="T60" fmla="*/ 18 w 31"/>
                  <a:gd name="T61" fmla="*/ 112 h 112"/>
                  <a:gd name="T62" fmla="*/ 20 w 31"/>
                  <a:gd name="T63" fmla="*/ 112 h 112"/>
                  <a:gd name="T64" fmla="*/ 20 w 31"/>
                  <a:gd name="T65" fmla="*/ 112 h 112"/>
                  <a:gd name="T66" fmla="*/ 20 w 31"/>
                  <a:gd name="T67" fmla="*/ 112 h 112"/>
                  <a:gd name="T68" fmla="*/ 20 w 31"/>
                  <a:gd name="T69" fmla="*/ 112 h 112"/>
                  <a:gd name="T70" fmla="*/ 23 w 31"/>
                  <a:gd name="T71" fmla="*/ 112 h 112"/>
                  <a:gd name="T72" fmla="*/ 23 w 31"/>
                  <a:gd name="T73" fmla="*/ 112 h 112"/>
                  <a:gd name="T74" fmla="*/ 23 w 31"/>
                  <a:gd name="T75" fmla="*/ 112 h 112"/>
                  <a:gd name="T76" fmla="*/ 23 w 31"/>
                  <a:gd name="T77" fmla="*/ 112 h 112"/>
                  <a:gd name="T78" fmla="*/ 25 w 31"/>
                  <a:gd name="T79" fmla="*/ 112 h 112"/>
                  <a:gd name="T80" fmla="*/ 25 w 31"/>
                  <a:gd name="T81" fmla="*/ 112 h 112"/>
                  <a:gd name="T82" fmla="*/ 25 w 31"/>
                  <a:gd name="T83" fmla="*/ 112 h 112"/>
                  <a:gd name="T84" fmla="*/ 27 w 31"/>
                  <a:gd name="T85" fmla="*/ 112 h 112"/>
                  <a:gd name="T86" fmla="*/ 27 w 31"/>
                  <a:gd name="T87" fmla="*/ 112 h 112"/>
                  <a:gd name="T88" fmla="*/ 27 w 31"/>
                  <a:gd name="T89" fmla="*/ 0 h 112"/>
                  <a:gd name="T90" fmla="*/ 29 w 31"/>
                  <a:gd name="T91" fmla="*/ 112 h 112"/>
                  <a:gd name="T92" fmla="*/ 29 w 31"/>
                  <a:gd name="T93" fmla="*/ 112 h 112"/>
                  <a:gd name="T94" fmla="*/ 29 w 31"/>
                  <a:gd name="T95" fmla="*/ 112 h 112"/>
                  <a:gd name="T96" fmla="*/ 31 w 31"/>
                  <a:gd name="T97" fmla="*/ 112 h 112"/>
                  <a:gd name="T98" fmla="*/ 31 w 31"/>
                  <a:gd name="T99" fmla="*/ 112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" h="112">
                    <a:moveTo>
                      <a:pt x="0" y="112"/>
                    </a:moveTo>
                    <a:lnTo>
                      <a:pt x="1" y="112"/>
                    </a:lnTo>
                    <a:lnTo>
                      <a:pt x="1" y="112"/>
                    </a:lnTo>
                    <a:lnTo>
                      <a:pt x="3" y="112"/>
                    </a:lnTo>
                    <a:lnTo>
                      <a:pt x="3" y="112"/>
                    </a:lnTo>
                    <a:lnTo>
                      <a:pt x="3" y="112"/>
                    </a:lnTo>
                    <a:lnTo>
                      <a:pt x="5" y="112"/>
                    </a:lnTo>
                    <a:lnTo>
                      <a:pt x="5" y="112"/>
                    </a:lnTo>
                    <a:lnTo>
                      <a:pt x="6" y="112"/>
                    </a:lnTo>
                    <a:lnTo>
                      <a:pt x="6" y="112"/>
                    </a:lnTo>
                    <a:lnTo>
                      <a:pt x="7" y="112"/>
                    </a:lnTo>
                    <a:lnTo>
                      <a:pt x="8" y="112"/>
                    </a:lnTo>
                    <a:lnTo>
                      <a:pt x="8" y="112"/>
                    </a:lnTo>
                    <a:lnTo>
                      <a:pt x="8" y="112"/>
                    </a:lnTo>
                    <a:lnTo>
                      <a:pt x="8" y="112"/>
                    </a:lnTo>
                    <a:lnTo>
                      <a:pt x="9" y="95"/>
                    </a:lnTo>
                    <a:lnTo>
                      <a:pt x="10" y="112"/>
                    </a:lnTo>
                    <a:lnTo>
                      <a:pt x="10" y="112"/>
                    </a:lnTo>
                    <a:lnTo>
                      <a:pt x="10" y="112"/>
                    </a:lnTo>
                    <a:lnTo>
                      <a:pt x="11" y="112"/>
                    </a:lnTo>
                    <a:lnTo>
                      <a:pt x="12" y="112"/>
                    </a:lnTo>
                    <a:lnTo>
                      <a:pt x="12" y="112"/>
                    </a:lnTo>
                    <a:lnTo>
                      <a:pt x="13" y="112"/>
                    </a:lnTo>
                    <a:lnTo>
                      <a:pt x="14" y="112"/>
                    </a:lnTo>
                    <a:lnTo>
                      <a:pt x="14" y="112"/>
                    </a:lnTo>
                    <a:lnTo>
                      <a:pt x="14" y="112"/>
                    </a:lnTo>
                    <a:lnTo>
                      <a:pt x="16" y="112"/>
                    </a:lnTo>
                    <a:lnTo>
                      <a:pt x="16" y="112"/>
                    </a:lnTo>
                    <a:lnTo>
                      <a:pt x="18" y="112"/>
                    </a:lnTo>
                    <a:lnTo>
                      <a:pt x="18" y="112"/>
                    </a:lnTo>
                    <a:lnTo>
                      <a:pt x="18" y="112"/>
                    </a:lnTo>
                    <a:lnTo>
                      <a:pt x="20" y="112"/>
                    </a:lnTo>
                    <a:lnTo>
                      <a:pt x="20" y="112"/>
                    </a:lnTo>
                    <a:lnTo>
                      <a:pt x="20" y="112"/>
                    </a:lnTo>
                    <a:lnTo>
                      <a:pt x="20" y="112"/>
                    </a:lnTo>
                    <a:lnTo>
                      <a:pt x="23" y="112"/>
                    </a:lnTo>
                    <a:lnTo>
                      <a:pt x="23" y="112"/>
                    </a:lnTo>
                    <a:lnTo>
                      <a:pt x="23" y="112"/>
                    </a:lnTo>
                    <a:lnTo>
                      <a:pt x="23" y="112"/>
                    </a:lnTo>
                    <a:lnTo>
                      <a:pt x="25" y="112"/>
                    </a:lnTo>
                    <a:lnTo>
                      <a:pt x="25" y="112"/>
                    </a:lnTo>
                    <a:lnTo>
                      <a:pt x="25" y="112"/>
                    </a:lnTo>
                    <a:lnTo>
                      <a:pt x="27" y="112"/>
                    </a:lnTo>
                    <a:lnTo>
                      <a:pt x="27" y="112"/>
                    </a:lnTo>
                    <a:lnTo>
                      <a:pt x="27" y="0"/>
                    </a:lnTo>
                    <a:lnTo>
                      <a:pt x="29" y="112"/>
                    </a:lnTo>
                    <a:lnTo>
                      <a:pt x="29" y="112"/>
                    </a:lnTo>
                    <a:lnTo>
                      <a:pt x="29" y="112"/>
                    </a:lnTo>
                    <a:lnTo>
                      <a:pt x="31" y="112"/>
                    </a:lnTo>
                    <a:lnTo>
                      <a:pt x="31" y="112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1" name="Freeform 1426"/>
              <p:cNvSpPr>
                <a:spLocks/>
              </p:cNvSpPr>
              <p:nvPr/>
            </p:nvSpPr>
            <p:spPr bwMode="auto">
              <a:xfrm>
                <a:off x="8855241" y="2202479"/>
                <a:ext cx="49881" cy="548693"/>
              </a:xfrm>
              <a:custGeom>
                <a:avLst/>
                <a:gdLst>
                  <a:gd name="T0" fmla="*/ 0 w 32"/>
                  <a:gd name="T1" fmla="*/ 352 h 352"/>
                  <a:gd name="T2" fmla="*/ 0 w 32"/>
                  <a:gd name="T3" fmla="*/ 352 h 352"/>
                  <a:gd name="T4" fmla="*/ 0 w 32"/>
                  <a:gd name="T5" fmla="*/ 352 h 352"/>
                  <a:gd name="T6" fmla="*/ 1 w 32"/>
                  <a:gd name="T7" fmla="*/ 352 h 352"/>
                  <a:gd name="T8" fmla="*/ 2 w 32"/>
                  <a:gd name="T9" fmla="*/ 352 h 352"/>
                  <a:gd name="T10" fmla="*/ 2 w 32"/>
                  <a:gd name="T11" fmla="*/ 352 h 352"/>
                  <a:gd name="T12" fmla="*/ 4 w 32"/>
                  <a:gd name="T13" fmla="*/ 352 h 352"/>
                  <a:gd name="T14" fmla="*/ 4 w 32"/>
                  <a:gd name="T15" fmla="*/ 352 h 352"/>
                  <a:gd name="T16" fmla="*/ 5 w 32"/>
                  <a:gd name="T17" fmla="*/ 352 h 352"/>
                  <a:gd name="T18" fmla="*/ 6 w 32"/>
                  <a:gd name="T19" fmla="*/ 352 h 352"/>
                  <a:gd name="T20" fmla="*/ 6 w 32"/>
                  <a:gd name="T21" fmla="*/ 352 h 352"/>
                  <a:gd name="T22" fmla="*/ 8 w 32"/>
                  <a:gd name="T23" fmla="*/ 352 h 352"/>
                  <a:gd name="T24" fmla="*/ 8 w 32"/>
                  <a:gd name="T25" fmla="*/ 352 h 352"/>
                  <a:gd name="T26" fmla="*/ 8 w 32"/>
                  <a:gd name="T27" fmla="*/ 352 h 352"/>
                  <a:gd name="T28" fmla="*/ 10 w 32"/>
                  <a:gd name="T29" fmla="*/ 352 h 352"/>
                  <a:gd name="T30" fmla="*/ 11 w 32"/>
                  <a:gd name="T31" fmla="*/ 352 h 352"/>
                  <a:gd name="T32" fmla="*/ 11 w 32"/>
                  <a:gd name="T33" fmla="*/ 352 h 352"/>
                  <a:gd name="T34" fmla="*/ 13 w 32"/>
                  <a:gd name="T35" fmla="*/ 352 h 352"/>
                  <a:gd name="T36" fmla="*/ 13 w 32"/>
                  <a:gd name="T37" fmla="*/ 352 h 352"/>
                  <a:gd name="T38" fmla="*/ 13 w 32"/>
                  <a:gd name="T39" fmla="*/ 352 h 352"/>
                  <a:gd name="T40" fmla="*/ 13 w 32"/>
                  <a:gd name="T41" fmla="*/ 352 h 352"/>
                  <a:gd name="T42" fmla="*/ 14 w 32"/>
                  <a:gd name="T43" fmla="*/ 0 h 352"/>
                  <a:gd name="T44" fmla="*/ 15 w 32"/>
                  <a:gd name="T45" fmla="*/ 352 h 352"/>
                  <a:gd name="T46" fmla="*/ 15 w 32"/>
                  <a:gd name="T47" fmla="*/ 352 h 352"/>
                  <a:gd name="T48" fmla="*/ 15 w 32"/>
                  <a:gd name="T49" fmla="*/ 352 h 352"/>
                  <a:gd name="T50" fmla="*/ 17 w 32"/>
                  <a:gd name="T51" fmla="*/ 352 h 352"/>
                  <a:gd name="T52" fmla="*/ 17 w 32"/>
                  <a:gd name="T53" fmla="*/ 352 h 352"/>
                  <a:gd name="T54" fmla="*/ 17 w 32"/>
                  <a:gd name="T55" fmla="*/ 352 h 352"/>
                  <a:gd name="T56" fmla="*/ 18 w 32"/>
                  <a:gd name="T57" fmla="*/ 352 h 352"/>
                  <a:gd name="T58" fmla="*/ 19 w 32"/>
                  <a:gd name="T59" fmla="*/ 352 h 352"/>
                  <a:gd name="T60" fmla="*/ 19 w 32"/>
                  <a:gd name="T61" fmla="*/ 352 h 352"/>
                  <a:gd name="T62" fmla="*/ 19 w 32"/>
                  <a:gd name="T63" fmla="*/ 352 h 352"/>
                  <a:gd name="T64" fmla="*/ 21 w 32"/>
                  <a:gd name="T65" fmla="*/ 352 h 352"/>
                  <a:gd name="T66" fmla="*/ 21 w 32"/>
                  <a:gd name="T67" fmla="*/ 352 h 352"/>
                  <a:gd name="T68" fmla="*/ 21 w 32"/>
                  <a:gd name="T69" fmla="*/ 352 h 352"/>
                  <a:gd name="T70" fmla="*/ 23 w 32"/>
                  <a:gd name="T71" fmla="*/ 352 h 352"/>
                  <a:gd name="T72" fmla="*/ 23 w 32"/>
                  <a:gd name="T73" fmla="*/ 352 h 352"/>
                  <a:gd name="T74" fmla="*/ 23 w 32"/>
                  <a:gd name="T75" fmla="*/ 352 h 352"/>
                  <a:gd name="T76" fmla="*/ 25 w 32"/>
                  <a:gd name="T77" fmla="*/ 352 h 352"/>
                  <a:gd name="T78" fmla="*/ 25 w 32"/>
                  <a:gd name="T79" fmla="*/ 352 h 352"/>
                  <a:gd name="T80" fmla="*/ 27 w 32"/>
                  <a:gd name="T81" fmla="*/ 352 h 352"/>
                  <a:gd name="T82" fmla="*/ 27 w 32"/>
                  <a:gd name="T83" fmla="*/ 352 h 352"/>
                  <a:gd name="T84" fmla="*/ 27 w 32"/>
                  <a:gd name="T85" fmla="*/ 352 h 352"/>
                  <a:gd name="T86" fmla="*/ 28 w 32"/>
                  <a:gd name="T87" fmla="*/ 352 h 352"/>
                  <a:gd name="T88" fmla="*/ 28 w 32"/>
                  <a:gd name="T89" fmla="*/ 352 h 352"/>
                  <a:gd name="T90" fmla="*/ 30 w 32"/>
                  <a:gd name="T91" fmla="*/ 352 h 352"/>
                  <a:gd name="T92" fmla="*/ 30 w 32"/>
                  <a:gd name="T93" fmla="*/ 352 h 352"/>
                  <a:gd name="T94" fmla="*/ 32 w 32"/>
                  <a:gd name="T95" fmla="*/ 352 h 352"/>
                  <a:gd name="T96" fmla="*/ 32 w 32"/>
                  <a:gd name="T97" fmla="*/ 352 h 352"/>
                  <a:gd name="T98" fmla="*/ 32 w 32"/>
                  <a:gd name="T99" fmla="*/ 352 h 3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2" h="352">
                    <a:moveTo>
                      <a:pt x="0" y="352"/>
                    </a:moveTo>
                    <a:lnTo>
                      <a:pt x="0" y="352"/>
                    </a:lnTo>
                    <a:lnTo>
                      <a:pt x="0" y="352"/>
                    </a:lnTo>
                    <a:lnTo>
                      <a:pt x="1" y="352"/>
                    </a:lnTo>
                    <a:lnTo>
                      <a:pt x="2" y="352"/>
                    </a:lnTo>
                    <a:lnTo>
                      <a:pt x="2" y="352"/>
                    </a:lnTo>
                    <a:lnTo>
                      <a:pt x="4" y="352"/>
                    </a:lnTo>
                    <a:lnTo>
                      <a:pt x="4" y="352"/>
                    </a:lnTo>
                    <a:lnTo>
                      <a:pt x="5" y="352"/>
                    </a:lnTo>
                    <a:lnTo>
                      <a:pt x="6" y="352"/>
                    </a:lnTo>
                    <a:lnTo>
                      <a:pt x="6" y="352"/>
                    </a:lnTo>
                    <a:lnTo>
                      <a:pt x="8" y="352"/>
                    </a:lnTo>
                    <a:lnTo>
                      <a:pt x="8" y="352"/>
                    </a:lnTo>
                    <a:lnTo>
                      <a:pt x="8" y="352"/>
                    </a:lnTo>
                    <a:lnTo>
                      <a:pt x="10" y="352"/>
                    </a:lnTo>
                    <a:lnTo>
                      <a:pt x="11" y="352"/>
                    </a:lnTo>
                    <a:lnTo>
                      <a:pt x="11" y="352"/>
                    </a:lnTo>
                    <a:lnTo>
                      <a:pt x="13" y="352"/>
                    </a:lnTo>
                    <a:lnTo>
                      <a:pt x="13" y="352"/>
                    </a:lnTo>
                    <a:lnTo>
                      <a:pt x="13" y="352"/>
                    </a:lnTo>
                    <a:lnTo>
                      <a:pt x="13" y="352"/>
                    </a:lnTo>
                    <a:lnTo>
                      <a:pt x="14" y="0"/>
                    </a:lnTo>
                    <a:lnTo>
                      <a:pt x="15" y="352"/>
                    </a:lnTo>
                    <a:lnTo>
                      <a:pt x="15" y="352"/>
                    </a:lnTo>
                    <a:lnTo>
                      <a:pt x="15" y="352"/>
                    </a:lnTo>
                    <a:lnTo>
                      <a:pt x="17" y="352"/>
                    </a:lnTo>
                    <a:lnTo>
                      <a:pt x="17" y="352"/>
                    </a:lnTo>
                    <a:lnTo>
                      <a:pt x="17" y="352"/>
                    </a:lnTo>
                    <a:lnTo>
                      <a:pt x="18" y="352"/>
                    </a:lnTo>
                    <a:lnTo>
                      <a:pt x="19" y="352"/>
                    </a:lnTo>
                    <a:lnTo>
                      <a:pt x="19" y="352"/>
                    </a:lnTo>
                    <a:lnTo>
                      <a:pt x="19" y="352"/>
                    </a:lnTo>
                    <a:lnTo>
                      <a:pt x="21" y="352"/>
                    </a:lnTo>
                    <a:lnTo>
                      <a:pt x="21" y="352"/>
                    </a:lnTo>
                    <a:lnTo>
                      <a:pt x="21" y="352"/>
                    </a:lnTo>
                    <a:lnTo>
                      <a:pt x="23" y="352"/>
                    </a:lnTo>
                    <a:lnTo>
                      <a:pt x="23" y="352"/>
                    </a:lnTo>
                    <a:lnTo>
                      <a:pt x="23" y="352"/>
                    </a:lnTo>
                    <a:lnTo>
                      <a:pt x="25" y="352"/>
                    </a:lnTo>
                    <a:lnTo>
                      <a:pt x="25" y="352"/>
                    </a:lnTo>
                    <a:lnTo>
                      <a:pt x="27" y="352"/>
                    </a:lnTo>
                    <a:lnTo>
                      <a:pt x="27" y="352"/>
                    </a:lnTo>
                    <a:lnTo>
                      <a:pt x="27" y="352"/>
                    </a:lnTo>
                    <a:lnTo>
                      <a:pt x="28" y="352"/>
                    </a:lnTo>
                    <a:lnTo>
                      <a:pt x="28" y="352"/>
                    </a:lnTo>
                    <a:lnTo>
                      <a:pt x="30" y="352"/>
                    </a:lnTo>
                    <a:lnTo>
                      <a:pt x="30" y="352"/>
                    </a:lnTo>
                    <a:lnTo>
                      <a:pt x="32" y="352"/>
                    </a:lnTo>
                    <a:lnTo>
                      <a:pt x="32" y="352"/>
                    </a:lnTo>
                    <a:lnTo>
                      <a:pt x="32" y="352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2" name="Freeform 1427"/>
              <p:cNvSpPr>
                <a:spLocks/>
              </p:cNvSpPr>
              <p:nvPr/>
            </p:nvSpPr>
            <p:spPr bwMode="auto">
              <a:xfrm>
                <a:off x="8905122" y="2671674"/>
                <a:ext cx="48322" cy="79498"/>
              </a:xfrm>
              <a:custGeom>
                <a:avLst/>
                <a:gdLst>
                  <a:gd name="T0" fmla="*/ 0 w 31"/>
                  <a:gd name="T1" fmla="*/ 51 h 51"/>
                  <a:gd name="T2" fmla="*/ 0 w 31"/>
                  <a:gd name="T3" fmla="*/ 0 h 51"/>
                  <a:gd name="T4" fmla="*/ 2 w 31"/>
                  <a:gd name="T5" fmla="*/ 51 h 51"/>
                  <a:gd name="T6" fmla="*/ 2 w 31"/>
                  <a:gd name="T7" fmla="*/ 51 h 51"/>
                  <a:gd name="T8" fmla="*/ 2 w 31"/>
                  <a:gd name="T9" fmla="*/ 51 h 51"/>
                  <a:gd name="T10" fmla="*/ 2 w 31"/>
                  <a:gd name="T11" fmla="*/ 51 h 51"/>
                  <a:gd name="T12" fmla="*/ 3 w 31"/>
                  <a:gd name="T13" fmla="*/ 51 h 51"/>
                  <a:gd name="T14" fmla="*/ 4 w 31"/>
                  <a:gd name="T15" fmla="*/ 51 h 51"/>
                  <a:gd name="T16" fmla="*/ 4 w 31"/>
                  <a:gd name="T17" fmla="*/ 51 h 51"/>
                  <a:gd name="T18" fmla="*/ 5 w 31"/>
                  <a:gd name="T19" fmla="*/ 51 h 51"/>
                  <a:gd name="T20" fmla="*/ 5 w 31"/>
                  <a:gd name="T21" fmla="*/ 51 h 51"/>
                  <a:gd name="T22" fmla="*/ 6 w 31"/>
                  <a:gd name="T23" fmla="*/ 51 h 51"/>
                  <a:gd name="T24" fmla="*/ 6 w 31"/>
                  <a:gd name="T25" fmla="*/ 51 h 51"/>
                  <a:gd name="T26" fmla="*/ 8 w 31"/>
                  <a:gd name="T27" fmla="*/ 51 h 51"/>
                  <a:gd name="T28" fmla="*/ 8 w 31"/>
                  <a:gd name="T29" fmla="*/ 51 h 51"/>
                  <a:gd name="T30" fmla="*/ 9 w 31"/>
                  <a:gd name="T31" fmla="*/ 51 h 51"/>
                  <a:gd name="T32" fmla="*/ 10 w 31"/>
                  <a:gd name="T33" fmla="*/ 51 h 51"/>
                  <a:gd name="T34" fmla="*/ 10 w 31"/>
                  <a:gd name="T35" fmla="*/ 51 h 51"/>
                  <a:gd name="T36" fmla="*/ 12 w 31"/>
                  <a:gd name="T37" fmla="*/ 51 h 51"/>
                  <a:gd name="T38" fmla="*/ 12 w 31"/>
                  <a:gd name="T39" fmla="*/ 51 h 51"/>
                  <a:gd name="T40" fmla="*/ 12 w 31"/>
                  <a:gd name="T41" fmla="*/ 51 h 51"/>
                  <a:gd name="T42" fmla="*/ 14 w 31"/>
                  <a:gd name="T43" fmla="*/ 51 h 51"/>
                  <a:gd name="T44" fmla="*/ 14 w 31"/>
                  <a:gd name="T45" fmla="*/ 51 h 51"/>
                  <a:gd name="T46" fmla="*/ 14 w 31"/>
                  <a:gd name="T47" fmla="*/ 51 h 51"/>
                  <a:gd name="T48" fmla="*/ 16 w 31"/>
                  <a:gd name="T49" fmla="*/ 51 h 51"/>
                  <a:gd name="T50" fmla="*/ 17 w 31"/>
                  <a:gd name="T51" fmla="*/ 51 h 51"/>
                  <a:gd name="T52" fmla="*/ 17 w 31"/>
                  <a:gd name="T53" fmla="*/ 51 h 51"/>
                  <a:gd name="T54" fmla="*/ 17 w 31"/>
                  <a:gd name="T55" fmla="*/ 51 h 51"/>
                  <a:gd name="T56" fmla="*/ 18 w 31"/>
                  <a:gd name="T57" fmla="*/ 39 h 51"/>
                  <a:gd name="T58" fmla="*/ 19 w 31"/>
                  <a:gd name="T59" fmla="*/ 51 h 51"/>
                  <a:gd name="T60" fmla="*/ 19 w 31"/>
                  <a:gd name="T61" fmla="*/ 51 h 51"/>
                  <a:gd name="T62" fmla="*/ 19 w 31"/>
                  <a:gd name="T63" fmla="*/ 51 h 51"/>
                  <a:gd name="T64" fmla="*/ 21 w 31"/>
                  <a:gd name="T65" fmla="*/ 51 h 51"/>
                  <a:gd name="T66" fmla="*/ 21 w 31"/>
                  <a:gd name="T67" fmla="*/ 51 h 51"/>
                  <a:gd name="T68" fmla="*/ 21 w 31"/>
                  <a:gd name="T69" fmla="*/ 51 h 51"/>
                  <a:gd name="T70" fmla="*/ 23 w 31"/>
                  <a:gd name="T71" fmla="*/ 51 h 51"/>
                  <a:gd name="T72" fmla="*/ 23 w 31"/>
                  <a:gd name="T73" fmla="*/ 51 h 51"/>
                  <a:gd name="T74" fmla="*/ 23 w 31"/>
                  <a:gd name="T75" fmla="*/ 51 h 51"/>
                  <a:gd name="T76" fmla="*/ 23 w 31"/>
                  <a:gd name="T77" fmla="*/ 51 h 51"/>
                  <a:gd name="T78" fmla="*/ 23 w 31"/>
                  <a:gd name="T79" fmla="*/ 51 h 51"/>
                  <a:gd name="T80" fmla="*/ 23 w 31"/>
                  <a:gd name="T81" fmla="*/ 51 h 51"/>
                  <a:gd name="T82" fmla="*/ 25 w 31"/>
                  <a:gd name="T83" fmla="*/ 51 h 51"/>
                  <a:gd name="T84" fmla="*/ 25 w 31"/>
                  <a:gd name="T85" fmla="*/ 51 h 51"/>
                  <a:gd name="T86" fmla="*/ 27 w 31"/>
                  <a:gd name="T87" fmla="*/ 51 h 51"/>
                  <a:gd name="T88" fmla="*/ 27 w 31"/>
                  <a:gd name="T89" fmla="*/ 51 h 51"/>
                  <a:gd name="T90" fmla="*/ 27 w 31"/>
                  <a:gd name="T91" fmla="*/ 51 h 51"/>
                  <a:gd name="T92" fmla="*/ 29 w 31"/>
                  <a:gd name="T93" fmla="*/ 51 h 51"/>
                  <a:gd name="T94" fmla="*/ 29 w 31"/>
                  <a:gd name="T95" fmla="*/ 51 h 51"/>
                  <a:gd name="T96" fmla="*/ 31 w 31"/>
                  <a:gd name="T97" fmla="*/ 51 h 51"/>
                  <a:gd name="T98" fmla="*/ 31 w 31"/>
                  <a:gd name="T99" fmla="*/ 51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" h="51">
                    <a:moveTo>
                      <a:pt x="0" y="51"/>
                    </a:moveTo>
                    <a:lnTo>
                      <a:pt x="0" y="0"/>
                    </a:lnTo>
                    <a:lnTo>
                      <a:pt x="2" y="51"/>
                    </a:lnTo>
                    <a:lnTo>
                      <a:pt x="2" y="51"/>
                    </a:lnTo>
                    <a:lnTo>
                      <a:pt x="2" y="51"/>
                    </a:lnTo>
                    <a:lnTo>
                      <a:pt x="2" y="51"/>
                    </a:lnTo>
                    <a:lnTo>
                      <a:pt x="3" y="51"/>
                    </a:lnTo>
                    <a:lnTo>
                      <a:pt x="4" y="51"/>
                    </a:lnTo>
                    <a:lnTo>
                      <a:pt x="4" y="51"/>
                    </a:lnTo>
                    <a:lnTo>
                      <a:pt x="5" y="51"/>
                    </a:lnTo>
                    <a:lnTo>
                      <a:pt x="5" y="51"/>
                    </a:lnTo>
                    <a:lnTo>
                      <a:pt x="6" y="51"/>
                    </a:lnTo>
                    <a:lnTo>
                      <a:pt x="6" y="51"/>
                    </a:lnTo>
                    <a:lnTo>
                      <a:pt x="8" y="51"/>
                    </a:lnTo>
                    <a:lnTo>
                      <a:pt x="8" y="51"/>
                    </a:lnTo>
                    <a:lnTo>
                      <a:pt x="9" y="51"/>
                    </a:lnTo>
                    <a:lnTo>
                      <a:pt x="10" y="51"/>
                    </a:lnTo>
                    <a:lnTo>
                      <a:pt x="10" y="51"/>
                    </a:lnTo>
                    <a:lnTo>
                      <a:pt x="12" y="51"/>
                    </a:lnTo>
                    <a:lnTo>
                      <a:pt x="12" y="51"/>
                    </a:lnTo>
                    <a:lnTo>
                      <a:pt x="12" y="51"/>
                    </a:lnTo>
                    <a:lnTo>
                      <a:pt x="14" y="51"/>
                    </a:lnTo>
                    <a:lnTo>
                      <a:pt x="14" y="51"/>
                    </a:lnTo>
                    <a:lnTo>
                      <a:pt x="14" y="51"/>
                    </a:lnTo>
                    <a:lnTo>
                      <a:pt x="16" y="51"/>
                    </a:lnTo>
                    <a:lnTo>
                      <a:pt x="17" y="51"/>
                    </a:lnTo>
                    <a:lnTo>
                      <a:pt x="17" y="51"/>
                    </a:lnTo>
                    <a:lnTo>
                      <a:pt x="17" y="51"/>
                    </a:lnTo>
                    <a:lnTo>
                      <a:pt x="18" y="39"/>
                    </a:lnTo>
                    <a:lnTo>
                      <a:pt x="19" y="51"/>
                    </a:lnTo>
                    <a:lnTo>
                      <a:pt x="19" y="51"/>
                    </a:lnTo>
                    <a:lnTo>
                      <a:pt x="19" y="51"/>
                    </a:lnTo>
                    <a:lnTo>
                      <a:pt x="21" y="51"/>
                    </a:lnTo>
                    <a:lnTo>
                      <a:pt x="21" y="51"/>
                    </a:lnTo>
                    <a:lnTo>
                      <a:pt x="21" y="51"/>
                    </a:lnTo>
                    <a:lnTo>
                      <a:pt x="23" y="51"/>
                    </a:lnTo>
                    <a:lnTo>
                      <a:pt x="23" y="51"/>
                    </a:lnTo>
                    <a:lnTo>
                      <a:pt x="23" y="51"/>
                    </a:lnTo>
                    <a:lnTo>
                      <a:pt x="23" y="51"/>
                    </a:lnTo>
                    <a:lnTo>
                      <a:pt x="23" y="51"/>
                    </a:lnTo>
                    <a:lnTo>
                      <a:pt x="23" y="51"/>
                    </a:lnTo>
                    <a:lnTo>
                      <a:pt x="25" y="51"/>
                    </a:lnTo>
                    <a:lnTo>
                      <a:pt x="25" y="51"/>
                    </a:lnTo>
                    <a:lnTo>
                      <a:pt x="27" y="51"/>
                    </a:lnTo>
                    <a:lnTo>
                      <a:pt x="27" y="51"/>
                    </a:lnTo>
                    <a:lnTo>
                      <a:pt x="27" y="51"/>
                    </a:lnTo>
                    <a:lnTo>
                      <a:pt x="29" y="51"/>
                    </a:lnTo>
                    <a:lnTo>
                      <a:pt x="29" y="51"/>
                    </a:lnTo>
                    <a:lnTo>
                      <a:pt x="31" y="51"/>
                    </a:lnTo>
                    <a:lnTo>
                      <a:pt x="31" y="5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3" name="Freeform 1428"/>
              <p:cNvSpPr>
                <a:spLocks/>
              </p:cNvSpPr>
              <p:nvPr/>
            </p:nvSpPr>
            <p:spPr bwMode="auto">
              <a:xfrm>
                <a:off x="8953445" y="2738702"/>
                <a:ext cx="46764" cy="12470"/>
              </a:xfrm>
              <a:custGeom>
                <a:avLst/>
                <a:gdLst>
                  <a:gd name="T0" fmla="*/ 0 w 30"/>
                  <a:gd name="T1" fmla="*/ 8 h 8"/>
                  <a:gd name="T2" fmla="*/ 0 w 30"/>
                  <a:gd name="T3" fmla="*/ 8 h 8"/>
                  <a:gd name="T4" fmla="*/ 1 w 30"/>
                  <a:gd name="T5" fmla="*/ 8 h 8"/>
                  <a:gd name="T6" fmla="*/ 1 w 30"/>
                  <a:gd name="T7" fmla="*/ 8 h 8"/>
                  <a:gd name="T8" fmla="*/ 3 w 30"/>
                  <a:gd name="T9" fmla="*/ 8 h 8"/>
                  <a:gd name="T10" fmla="*/ 3 w 30"/>
                  <a:gd name="T11" fmla="*/ 8 h 8"/>
                  <a:gd name="T12" fmla="*/ 4 w 30"/>
                  <a:gd name="T13" fmla="*/ 8 h 8"/>
                  <a:gd name="T14" fmla="*/ 5 w 30"/>
                  <a:gd name="T15" fmla="*/ 8 h 8"/>
                  <a:gd name="T16" fmla="*/ 5 w 30"/>
                  <a:gd name="T17" fmla="*/ 8 h 8"/>
                  <a:gd name="T18" fmla="*/ 5 w 30"/>
                  <a:gd name="T19" fmla="*/ 8 h 8"/>
                  <a:gd name="T20" fmla="*/ 5 w 30"/>
                  <a:gd name="T21" fmla="*/ 0 h 8"/>
                  <a:gd name="T22" fmla="*/ 6 w 30"/>
                  <a:gd name="T23" fmla="*/ 8 h 8"/>
                  <a:gd name="T24" fmla="*/ 7 w 30"/>
                  <a:gd name="T25" fmla="*/ 8 h 8"/>
                  <a:gd name="T26" fmla="*/ 7 w 30"/>
                  <a:gd name="T27" fmla="*/ 8 h 8"/>
                  <a:gd name="T28" fmla="*/ 7 w 30"/>
                  <a:gd name="T29" fmla="*/ 8 h 8"/>
                  <a:gd name="T30" fmla="*/ 7 w 30"/>
                  <a:gd name="T31" fmla="*/ 8 h 8"/>
                  <a:gd name="T32" fmla="*/ 9 w 30"/>
                  <a:gd name="T33" fmla="*/ 8 h 8"/>
                  <a:gd name="T34" fmla="*/ 9 w 30"/>
                  <a:gd name="T35" fmla="*/ 8 h 8"/>
                  <a:gd name="T36" fmla="*/ 10 w 30"/>
                  <a:gd name="T37" fmla="*/ 8 h 8"/>
                  <a:gd name="T38" fmla="*/ 10 w 30"/>
                  <a:gd name="T39" fmla="*/ 8 h 8"/>
                  <a:gd name="T40" fmla="*/ 11 w 30"/>
                  <a:gd name="T41" fmla="*/ 8 h 8"/>
                  <a:gd name="T42" fmla="*/ 11 w 30"/>
                  <a:gd name="T43" fmla="*/ 8 h 8"/>
                  <a:gd name="T44" fmla="*/ 13 w 30"/>
                  <a:gd name="T45" fmla="*/ 8 h 8"/>
                  <a:gd name="T46" fmla="*/ 13 w 30"/>
                  <a:gd name="T47" fmla="*/ 8 h 8"/>
                  <a:gd name="T48" fmla="*/ 14 w 30"/>
                  <a:gd name="T49" fmla="*/ 8 h 8"/>
                  <a:gd name="T50" fmla="*/ 15 w 30"/>
                  <a:gd name="T51" fmla="*/ 8 h 8"/>
                  <a:gd name="T52" fmla="*/ 15 w 30"/>
                  <a:gd name="T53" fmla="*/ 8 h 8"/>
                  <a:gd name="T54" fmla="*/ 17 w 30"/>
                  <a:gd name="T55" fmla="*/ 8 h 8"/>
                  <a:gd name="T56" fmla="*/ 17 w 30"/>
                  <a:gd name="T57" fmla="*/ 8 h 8"/>
                  <a:gd name="T58" fmla="*/ 19 w 30"/>
                  <a:gd name="T59" fmla="*/ 8 h 8"/>
                  <a:gd name="T60" fmla="*/ 19 w 30"/>
                  <a:gd name="T61" fmla="*/ 8 h 8"/>
                  <a:gd name="T62" fmla="*/ 19 w 30"/>
                  <a:gd name="T63" fmla="*/ 8 h 8"/>
                  <a:gd name="T64" fmla="*/ 21 w 30"/>
                  <a:gd name="T65" fmla="*/ 8 h 8"/>
                  <a:gd name="T66" fmla="*/ 22 w 30"/>
                  <a:gd name="T67" fmla="*/ 8 h 8"/>
                  <a:gd name="T68" fmla="*/ 22 w 30"/>
                  <a:gd name="T69" fmla="*/ 8 h 8"/>
                  <a:gd name="T70" fmla="*/ 22 w 30"/>
                  <a:gd name="T71" fmla="*/ 8 h 8"/>
                  <a:gd name="T72" fmla="*/ 23 w 30"/>
                  <a:gd name="T73" fmla="*/ 3 h 8"/>
                  <a:gd name="T74" fmla="*/ 24 w 30"/>
                  <a:gd name="T75" fmla="*/ 8 h 8"/>
                  <a:gd name="T76" fmla="*/ 24 w 30"/>
                  <a:gd name="T77" fmla="*/ 8 h 8"/>
                  <a:gd name="T78" fmla="*/ 24 w 30"/>
                  <a:gd name="T79" fmla="*/ 8 h 8"/>
                  <a:gd name="T80" fmla="*/ 26 w 30"/>
                  <a:gd name="T81" fmla="*/ 8 h 8"/>
                  <a:gd name="T82" fmla="*/ 26 w 30"/>
                  <a:gd name="T83" fmla="*/ 8 h 8"/>
                  <a:gd name="T84" fmla="*/ 26 w 30"/>
                  <a:gd name="T85" fmla="*/ 8 h 8"/>
                  <a:gd name="T86" fmla="*/ 28 w 30"/>
                  <a:gd name="T87" fmla="*/ 8 h 8"/>
                  <a:gd name="T88" fmla="*/ 28 w 30"/>
                  <a:gd name="T89" fmla="*/ 8 h 8"/>
                  <a:gd name="T90" fmla="*/ 28 w 30"/>
                  <a:gd name="T91" fmla="*/ 8 h 8"/>
                  <a:gd name="T92" fmla="*/ 28 w 30"/>
                  <a:gd name="T93" fmla="*/ 8 h 8"/>
                  <a:gd name="T94" fmla="*/ 28 w 30"/>
                  <a:gd name="T95" fmla="*/ 8 h 8"/>
                  <a:gd name="T96" fmla="*/ 28 w 30"/>
                  <a:gd name="T97" fmla="*/ 8 h 8"/>
                  <a:gd name="T98" fmla="*/ 30 w 30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0" h="8">
                    <a:moveTo>
                      <a:pt x="0" y="8"/>
                    </a:moveTo>
                    <a:lnTo>
                      <a:pt x="0" y="8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0"/>
                    </a:lnTo>
                    <a:lnTo>
                      <a:pt x="6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4" y="8"/>
                    </a:lnTo>
                    <a:lnTo>
                      <a:pt x="15" y="8"/>
                    </a:lnTo>
                    <a:lnTo>
                      <a:pt x="15" y="8"/>
                    </a:lnTo>
                    <a:lnTo>
                      <a:pt x="17" y="8"/>
                    </a:lnTo>
                    <a:lnTo>
                      <a:pt x="17" y="8"/>
                    </a:lnTo>
                    <a:lnTo>
                      <a:pt x="19" y="8"/>
                    </a:lnTo>
                    <a:lnTo>
                      <a:pt x="19" y="8"/>
                    </a:lnTo>
                    <a:lnTo>
                      <a:pt x="19" y="8"/>
                    </a:lnTo>
                    <a:lnTo>
                      <a:pt x="21" y="8"/>
                    </a:lnTo>
                    <a:lnTo>
                      <a:pt x="22" y="8"/>
                    </a:lnTo>
                    <a:lnTo>
                      <a:pt x="22" y="8"/>
                    </a:lnTo>
                    <a:lnTo>
                      <a:pt x="22" y="8"/>
                    </a:lnTo>
                    <a:lnTo>
                      <a:pt x="23" y="3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4" y="8"/>
                    </a:lnTo>
                    <a:lnTo>
                      <a:pt x="26" y="8"/>
                    </a:lnTo>
                    <a:lnTo>
                      <a:pt x="26" y="8"/>
                    </a:lnTo>
                    <a:lnTo>
                      <a:pt x="26" y="8"/>
                    </a:lnTo>
                    <a:lnTo>
                      <a:pt x="28" y="8"/>
                    </a:lnTo>
                    <a:lnTo>
                      <a:pt x="28" y="8"/>
                    </a:lnTo>
                    <a:lnTo>
                      <a:pt x="28" y="8"/>
                    </a:lnTo>
                    <a:lnTo>
                      <a:pt x="28" y="8"/>
                    </a:lnTo>
                    <a:lnTo>
                      <a:pt x="28" y="8"/>
                    </a:lnTo>
                    <a:lnTo>
                      <a:pt x="28" y="8"/>
                    </a:lnTo>
                    <a:lnTo>
                      <a:pt x="30" y="8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4" name="Freeform 1429"/>
              <p:cNvSpPr>
                <a:spLocks/>
              </p:cNvSpPr>
              <p:nvPr/>
            </p:nvSpPr>
            <p:spPr bwMode="auto">
              <a:xfrm>
                <a:off x="9000208" y="2744938"/>
                <a:ext cx="49881" cy="6235"/>
              </a:xfrm>
              <a:custGeom>
                <a:avLst/>
                <a:gdLst>
                  <a:gd name="T0" fmla="*/ 0 w 32"/>
                  <a:gd name="T1" fmla="*/ 4 h 4"/>
                  <a:gd name="T2" fmla="*/ 0 w 32"/>
                  <a:gd name="T3" fmla="*/ 4 h 4"/>
                  <a:gd name="T4" fmla="*/ 1 w 32"/>
                  <a:gd name="T5" fmla="*/ 4 h 4"/>
                  <a:gd name="T6" fmla="*/ 2 w 32"/>
                  <a:gd name="T7" fmla="*/ 4 h 4"/>
                  <a:gd name="T8" fmla="*/ 2 w 32"/>
                  <a:gd name="T9" fmla="*/ 4 h 4"/>
                  <a:gd name="T10" fmla="*/ 2 w 32"/>
                  <a:gd name="T11" fmla="*/ 4 h 4"/>
                  <a:gd name="T12" fmla="*/ 4 w 32"/>
                  <a:gd name="T13" fmla="*/ 4 h 4"/>
                  <a:gd name="T14" fmla="*/ 4 w 32"/>
                  <a:gd name="T15" fmla="*/ 4 h 4"/>
                  <a:gd name="T16" fmla="*/ 6 w 32"/>
                  <a:gd name="T17" fmla="*/ 4 h 4"/>
                  <a:gd name="T18" fmla="*/ 6 w 32"/>
                  <a:gd name="T19" fmla="*/ 4 h 4"/>
                  <a:gd name="T20" fmla="*/ 6 w 32"/>
                  <a:gd name="T21" fmla="*/ 4 h 4"/>
                  <a:gd name="T22" fmla="*/ 7 w 32"/>
                  <a:gd name="T23" fmla="*/ 4 h 4"/>
                  <a:gd name="T24" fmla="*/ 7 w 32"/>
                  <a:gd name="T25" fmla="*/ 4 h 4"/>
                  <a:gd name="T26" fmla="*/ 8 w 32"/>
                  <a:gd name="T27" fmla="*/ 4 h 4"/>
                  <a:gd name="T28" fmla="*/ 8 w 32"/>
                  <a:gd name="T29" fmla="*/ 4 h 4"/>
                  <a:gd name="T30" fmla="*/ 9 w 32"/>
                  <a:gd name="T31" fmla="*/ 4 h 4"/>
                  <a:gd name="T32" fmla="*/ 11 w 32"/>
                  <a:gd name="T33" fmla="*/ 4 h 4"/>
                  <a:gd name="T34" fmla="*/ 11 w 32"/>
                  <a:gd name="T35" fmla="*/ 4 h 4"/>
                  <a:gd name="T36" fmla="*/ 11 w 32"/>
                  <a:gd name="T37" fmla="*/ 4 h 4"/>
                  <a:gd name="T38" fmla="*/ 12 w 32"/>
                  <a:gd name="T39" fmla="*/ 0 h 4"/>
                  <a:gd name="T40" fmla="*/ 13 w 32"/>
                  <a:gd name="T41" fmla="*/ 4 h 4"/>
                  <a:gd name="T42" fmla="*/ 13 w 32"/>
                  <a:gd name="T43" fmla="*/ 4 h 4"/>
                  <a:gd name="T44" fmla="*/ 14 w 32"/>
                  <a:gd name="T45" fmla="*/ 4 h 4"/>
                  <a:gd name="T46" fmla="*/ 15 w 32"/>
                  <a:gd name="T47" fmla="*/ 4 h 4"/>
                  <a:gd name="T48" fmla="*/ 15 w 32"/>
                  <a:gd name="T49" fmla="*/ 4 h 4"/>
                  <a:gd name="T50" fmla="*/ 16 w 32"/>
                  <a:gd name="T51" fmla="*/ 4 h 4"/>
                  <a:gd name="T52" fmla="*/ 16 w 32"/>
                  <a:gd name="T53" fmla="*/ 4 h 4"/>
                  <a:gd name="T54" fmla="*/ 17 w 32"/>
                  <a:gd name="T55" fmla="*/ 4 h 4"/>
                  <a:gd name="T56" fmla="*/ 17 w 32"/>
                  <a:gd name="T57" fmla="*/ 4 h 4"/>
                  <a:gd name="T58" fmla="*/ 19 w 32"/>
                  <a:gd name="T59" fmla="*/ 4 h 4"/>
                  <a:gd name="T60" fmla="*/ 19 w 32"/>
                  <a:gd name="T61" fmla="*/ 4 h 4"/>
                  <a:gd name="T62" fmla="*/ 21 w 32"/>
                  <a:gd name="T63" fmla="*/ 4 h 4"/>
                  <a:gd name="T64" fmla="*/ 21 w 32"/>
                  <a:gd name="T65" fmla="*/ 4 h 4"/>
                  <a:gd name="T66" fmla="*/ 21 w 32"/>
                  <a:gd name="T67" fmla="*/ 4 h 4"/>
                  <a:gd name="T68" fmla="*/ 23 w 32"/>
                  <a:gd name="T69" fmla="*/ 4 h 4"/>
                  <a:gd name="T70" fmla="*/ 23 w 32"/>
                  <a:gd name="T71" fmla="*/ 4 h 4"/>
                  <a:gd name="T72" fmla="*/ 25 w 32"/>
                  <a:gd name="T73" fmla="*/ 4 h 4"/>
                  <a:gd name="T74" fmla="*/ 25 w 32"/>
                  <a:gd name="T75" fmla="*/ 4 h 4"/>
                  <a:gd name="T76" fmla="*/ 25 w 32"/>
                  <a:gd name="T77" fmla="*/ 4 h 4"/>
                  <a:gd name="T78" fmla="*/ 26 w 32"/>
                  <a:gd name="T79" fmla="*/ 4 h 4"/>
                  <a:gd name="T80" fmla="*/ 27 w 32"/>
                  <a:gd name="T81" fmla="*/ 4 h 4"/>
                  <a:gd name="T82" fmla="*/ 28 w 32"/>
                  <a:gd name="T83" fmla="*/ 4 h 4"/>
                  <a:gd name="T84" fmla="*/ 28 w 32"/>
                  <a:gd name="T85" fmla="*/ 4 h 4"/>
                  <a:gd name="T86" fmla="*/ 28 w 32"/>
                  <a:gd name="T87" fmla="*/ 4 h 4"/>
                  <a:gd name="T88" fmla="*/ 30 w 32"/>
                  <a:gd name="T89" fmla="*/ 0 h 4"/>
                  <a:gd name="T90" fmla="*/ 30 w 32"/>
                  <a:gd name="T91" fmla="*/ 4 h 4"/>
                  <a:gd name="T92" fmla="*/ 30 w 32"/>
                  <a:gd name="T93" fmla="*/ 4 h 4"/>
                  <a:gd name="T94" fmla="*/ 30 w 32"/>
                  <a:gd name="T95" fmla="*/ 4 h 4"/>
                  <a:gd name="T96" fmla="*/ 32 w 32"/>
                  <a:gd name="T97" fmla="*/ 4 h 4"/>
                  <a:gd name="T98" fmla="*/ 32 w 32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2" h="4">
                    <a:moveTo>
                      <a:pt x="0" y="4"/>
                    </a:moveTo>
                    <a:lnTo>
                      <a:pt x="0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2" y="0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5" y="4"/>
                    </a:lnTo>
                    <a:lnTo>
                      <a:pt x="15" y="4"/>
                    </a:lnTo>
                    <a:lnTo>
                      <a:pt x="16" y="4"/>
                    </a:lnTo>
                    <a:lnTo>
                      <a:pt x="16" y="4"/>
                    </a:lnTo>
                    <a:lnTo>
                      <a:pt x="17" y="4"/>
                    </a:lnTo>
                    <a:lnTo>
                      <a:pt x="17" y="4"/>
                    </a:lnTo>
                    <a:lnTo>
                      <a:pt x="19" y="4"/>
                    </a:lnTo>
                    <a:lnTo>
                      <a:pt x="19" y="4"/>
                    </a:lnTo>
                    <a:lnTo>
                      <a:pt x="21" y="4"/>
                    </a:lnTo>
                    <a:lnTo>
                      <a:pt x="21" y="4"/>
                    </a:lnTo>
                    <a:lnTo>
                      <a:pt x="21" y="4"/>
                    </a:lnTo>
                    <a:lnTo>
                      <a:pt x="23" y="4"/>
                    </a:lnTo>
                    <a:lnTo>
                      <a:pt x="23" y="4"/>
                    </a:lnTo>
                    <a:lnTo>
                      <a:pt x="25" y="4"/>
                    </a:lnTo>
                    <a:lnTo>
                      <a:pt x="25" y="4"/>
                    </a:lnTo>
                    <a:lnTo>
                      <a:pt x="25" y="4"/>
                    </a:lnTo>
                    <a:lnTo>
                      <a:pt x="26" y="4"/>
                    </a:lnTo>
                    <a:lnTo>
                      <a:pt x="27" y="4"/>
                    </a:lnTo>
                    <a:lnTo>
                      <a:pt x="28" y="4"/>
                    </a:lnTo>
                    <a:lnTo>
                      <a:pt x="28" y="4"/>
                    </a:lnTo>
                    <a:lnTo>
                      <a:pt x="28" y="4"/>
                    </a:lnTo>
                    <a:lnTo>
                      <a:pt x="30" y="0"/>
                    </a:lnTo>
                    <a:lnTo>
                      <a:pt x="30" y="4"/>
                    </a:lnTo>
                    <a:lnTo>
                      <a:pt x="30" y="4"/>
                    </a:lnTo>
                    <a:lnTo>
                      <a:pt x="30" y="4"/>
                    </a:lnTo>
                    <a:lnTo>
                      <a:pt x="32" y="4"/>
                    </a:lnTo>
                    <a:lnTo>
                      <a:pt x="32" y="4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5" name="Freeform 1430"/>
              <p:cNvSpPr>
                <a:spLocks/>
              </p:cNvSpPr>
              <p:nvPr/>
            </p:nvSpPr>
            <p:spPr bwMode="auto">
              <a:xfrm>
                <a:off x="9050090" y="2746496"/>
                <a:ext cx="45205" cy="4676"/>
              </a:xfrm>
              <a:custGeom>
                <a:avLst/>
                <a:gdLst>
                  <a:gd name="T0" fmla="*/ 0 w 29"/>
                  <a:gd name="T1" fmla="*/ 3 h 3"/>
                  <a:gd name="T2" fmla="*/ 0 w 29"/>
                  <a:gd name="T3" fmla="*/ 3 h 3"/>
                  <a:gd name="T4" fmla="*/ 0 w 29"/>
                  <a:gd name="T5" fmla="*/ 3 h 3"/>
                  <a:gd name="T6" fmla="*/ 1 w 29"/>
                  <a:gd name="T7" fmla="*/ 3 h 3"/>
                  <a:gd name="T8" fmla="*/ 2 w 29"/>
                  <a:gd name="T9" fmla="*/ 3 h 3"/>
                  <a:gd name="T10" fmla="*/ 2 w 29"/>
                  <a:gd name="T11" fmla="*/ 3 h 3"/>
                  <a:gd name="T12" fmla="*/ 2 w 29"/>
                  <a:gd name="T13" fmla="*/ 3 h 3"/>
                  <a:gd name="T14" fmla="*/ 2 w 29"/>
                  <a:gd name="T15" fmla="*/ 3 h 3"/>
                  <a:gd name="T16" fmla="*/ 4 w 29"/>
                  <a:gd name="T17" fmla="*/ 3 h 3"/>
                  <a:gd name="T18" fmla="*/ 4 w 29"/>
                  <a:gd name="T19" fmla="*/ 3 h 3"/>
                  <a:gd name="T20" fmla="*/ 5 w 29"/>
                  <a:gd name="T21" fmla="*/ 3 h 3"/>
                  <a:gd name="T22" fmla="*/ 6 w 29"/>
                  <a:gd name="T23" fmla="*/ 3 h 3"/>
                  <a:gd name="T24" fmla="*/ 6 w 29"/>
                  <a:gd name="T25" fmla="*/ 3 h 3"/>
                  <a:gd name="T26" fmla="*/ 7 w 29"/>
                  <a:gd name="T27" fmla="*/ 3 h 3"/>
                  <a:gd name="T28" fmla="*/ 8 w 29"/>
                  <a:gd name="T29" fmla="*/ 3 h 3"/>
                  <a:gd name="T30" fmla="*/ 8 w 29"/>
                  <a:gd name="T31" fmla="*/ 3 h 3"/>
                  <a:gd name="T32" fmla="*/ 10 w 29"/>
                  <a:gd name="T33" fmla="*/ 3 h 3"/>
                  <a:gd name="T34" fmla="*/ 10 w 29"/>
                  <a:gd name="T35" fmla="*/ 3 h 3"/>
                  <a:gd name="T36" fmla="*/ 10 w 29"/>
                  <a:gd name="T37" fmla="*/ 3 h 3"/>
                  <a:gd name="T38" fmla="*/ 11 w 29"/>
                  <a:gd name="T39" fmla="*/ 3 h 3"/>
                  <a:gd name="T40" fmla="*/ 11 w 29"/>
                  <a:gd name="T41" fmla="*/ 3 h 3"/>
                  <a:gd name="T42" fmla="*/ 12 w 29"/>
                  <a:gd name="T43" fmla="*/ 3 h 3"/>
                  <a:gd name="T44" fmla="*/ 12 w 29"/>
                  <a:gd name="T45" fmla="*/ 3 h 3"/>
                  <a:gd name="T46" fmla="*/ 13 w 29"/>
                  <a:gd name="T47" fmla="*/ 3 h 3"/>
                  <a:gd name="T48" fmla="*/ 15 w 29"/>
                  <a:gd name="T49" fmla="*/ 3 h 3"/>
                  <a:gd name="T50" fmla="*/ 15 w 29"/>
                  <a:gd name="T51" fmla="*/ 3 h 3"/>
                  <a:gd name="T52" fmla="*/ 15 w 29"/>
                  <a:gd name="T53" fmla="*/ 3 h 3"/>
                  <a:gd name="T54" fmla="*/ 15 w 29"/>
                  <a:gd name="T55" fmla="*/ 3 h 3"/>
                  <a:gd name="T56" fmla="*/ 16 w 29"/>
                  <a:gd name="T57" fmla="*/ 0 h 3"/>
                  <a:gd name="T58" fmla="*/ 17 w 29"/>
                  <a:gd name="T59" fmla="*/ 3 h 3"/>
                  <a:gd name="T60" fmla="*/ 17 w 29"/>
                  <a:gd name="T61" fmla="*/ 3 h 3"/>
                  <a:gd name="T62" fmla="*/ 17 w 29"/>
                  <a:gd name="T63" fmla="*/ 3 h 3"/>
                  <a:gd name="T64" fmla="*/ 19 w 29"/>
                  <a:gd name="T65" fmla="*/ 3 h 3"/>
                  <a:gd name="T66" fmla="*/ 19 w 29"/>
                  <a:gd name="T67" fmla="*/ 3 h 3"/>
                  <a:gd name="T68" fmla="*/ 19 w 29"/>
                  <a:gd name="T69" fmla="*/ 3 h 3"/>
                  <a:gd name="T70" fmla="*/ 19 w 29"/>
                  <a:gd name="T71" fmla="*/ 3 h 3"/>
                  <a:gd name="T72" fmla="*/ 20 w 29"/>
                  <a:gd name="T73" fmla="*/ 3 h 3"/>
                  <a:gd name="T74" fmla="*/ 21 w 29"/>
                  <a:gd name="T75" fmla="*/ 3 h 3"/>
                  <a:gd name="T76" fmla="*/ 21 w 29"/>
                  <a:gd name="T77" fmla="*/ 3 h 3"/>
                  <a:gd name="T78" fmla="*/ 21 w 29"/>
                  <a:gd name="T79" fmla="*/ 3 h 3"/>
                  <a:gd name="T80" fmla="*/ 23 w 29"/>
                  <a:gd name="T81" fmla="*/ 3 h 3"/>
                  <a:gd name="T82" fmla="*/ 23 w 29"/>
                  <a:gd name="T83" fmla="*/ 3 h 3"/>
                  <a:gd name="T84" fmla="*/ 24 w 29"/>
                  <a:gd name="T85" fmla="*/ 3 h 3"/>
                  <a:gd name="T86" fmla="*/ 25 w 29"/>
                  <a:gd name="T87" fmla="*/ 3 h 3"/>
                  <a:gd name="T88" fmla="*/ 25 w 29"/>
                  <a:gd name="T89" fmla="*/ 3 h 3"/>
                  <a:gd name="T90" fmla="*/ 25 w 29"/>
                  <a:gd name="T91" fmla="*/ 3 h 3"/>
                  <a:gd name="T92" fmla="*/ 27 w 29"/>
                  <a:gd name="T93" fmla="*/ 3 h 3"/>
                  <a:gd name="T94" fmla="*/ 27 w 29"/>
                  <a:gd name="T95" fmla="*/ 3 h 3"/>
                  <a:gd name="T96" fmla="*/ 29 w 29"/>
                  <a:gd name="T97" fmla="*/ 3 h 3"/>
                  <a:gd name="T98" fmla="*/ 29 w 29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9" h="3">
                    <a:moveTo>
                      <a:pt x="0" y="3"/>
                    </a:moveTo>
                    <a:lnTo>
                      <a:pt x="0" y="3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6" y="0"/>
                    </a:lnTo>
                    <a:lnTo>
                      <a:pt x="17" y="3"/>
                    </a:lnTo>
                    <a:lnTo>
                      <a:pt x="17" y="3"/>
                    </a:lnTo>
                    <a:lnTo>
                      <a:pt x="17" y="3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20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3" y="3"/>
                    </a:lnTo>
                    <a:lnTo>
                      <a:pt x="23" y="3"/>
                    </a:lnTo>
                    <a:lnTo>
                      <a:pt x="24" y="3"/>
                    </a:lnTo>
                    <a:lnTo>
                      <a:pt x="25" y="3"/>
                    </a:lnTo>
                    <a:lnTo>
                      <a:pt x="25" y="3"/>
                    </a:lnTo>
                    <a:lnTo>
                      <a:pt x="25" y="3"/>
                    </a:lnTo>
                    <a:lnTo>
                      <a:pt x="27" y="3"/>
                    </a:lnTo>
                    <a:lnTo>
                      <a:pt x="27" y="3"/>
                    </a:lnTo>
                    <a:lnTo>
                      <a:pt x="29" y="3"/>
                    </a:lnTo>
                    <a:lnTo>
                      <a:pt x="29" y="3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6" name="Freeform 1431"/>
              <p:cNvSpPr>
                <a:spLocks/>
              </p:cNvSpPr>
              <p:nvPr/>
            </p:nvSpPr>
            <p:spPr bwMode="auto">
              <a:xfrm>
                <a:off x="9095294" y="2746496"/>
                <a:ext cx="49881" cy="4676"/>
              </a:xfrm>
              <a:custGeom>
                <a:avLst/>
                <a:gdLst>
                  <a:gd name="T0" fmla="*/ 0 w 32"/>
                  <a:gd name="T1" fmla="*/ 3 h 3"/>
                  <a:gd name="T2" fmla="*/ 0 w 32"/>
                  <a:gd name="T3" fmla="*/ 3 h 3"/>
                  <a:gd name="T4" fmla="*/ 1 w 32"/>
                  <a:gd name="T5" fmla="*/ 3 h 3"/>
                  <a:gd name="T6" fmla="*/ 2 w 32"/>
                  <a:gd name="T7" fmla="*/ 3 h 3"/>
                  <a:gd name="T8" fmla="*/ 2 w 32"/>
                  <a:gd name="T9" fmla="*/ 3 h 3"/>
                  <a:gd name="T10" fmla="*/ 4 w 32"/>
                  <a:gd name="T11" fmla="*/ 3 h 3"/>
                  <a:gd name="T12" fmla="*/ 5 w 32"/>
                  <a:gd name="T13" fmla="*/ 3 h 3"/>
                  <a:gd name="T14" fmla="*/ 5 w 32"/>
                  <a:gd name="T15" fmla="*/ 3 h 3"/>
                  <a:gd name="T16" fmla="*/ 5 w 32"/>
                  <a:gd name="T17" fmla="*/ 0 h 3"/>
                  <a:gd name="T18" fmla="*/ 5 w 32"/>
                  <a:gd name="T19" fmla="*/ 3 h 3"/>
                  <a:gd name="T20" fmla="*/ 7 w 32"/>
                  <a:gd name="T21" fmla="*/ 3 h 3"/>
                  <a:gd name="T22" fmla="*/ 7 w 32"/>
                  <a:gd name="T23" fmla="*/ 3 h 3"/>
                  <a:gd name="T24" fmla="*/ 9 w 32"/>
                  <a:gd name="T25" fmla="*/ 3 h 3"/>
                  <a:gd name="T26" fmla="*/ 9 w 32"/>
                  <a:gd name="T27" fmla="*/ 3 h 3"/>
                  <a:gd name="T28" fmla="*/ 9 w 32"/>
                  <a:gd name="T29" fmla="*/ 3 h 3"/>
                  <a:gd name="T30" fmla="*/ 9 w 32"/>
                  <a:gd name="T31" fmla="*/ 3 h 3"/>
                  <a:gd name="T32" fmla="*/ 11 w 32"/>
                  <a:gd name="T33" fmla="*/ 3 h 3"/>
                  <a:gd name="T34" fmla="*/ 11 w 32"/>
                  <a:gd name="T35" fmla="*/ 3 h 3"/>
                  <a:gd name="T36" fmla="*/ 13 w 32"/>
                  <a:gd name="T37" fmla="*/ 3 h 3"/>
                  <a:gd name="T38" fmla="*/ 13 w 32"/>
                  <a:gd name="T39" fmla="*/ 3 h 3"/>
                  <a:gd name="T40" fmla="*/ 13 w 32"/>
                  <a:gd name="T41" fmla="*/ 3 h 3"/>
                  <a:gd name="T42" fmla="*/ 14 w 32"/>
                  <a:gd name="T43" fmla="*/ 3 h 3"/>
                  <a:gd name="T44" fmla="*/ 14 w 32"/>
                  <a:gd name="T45" fmla="*/ 3 h 3"/>
                  <a:gd name="T46" fmla="*/ 15 w 32"/>
                  <a:gd name="T47" fmla="*/ 3 h 3"/>
                  <a:gd name="T48" fmla="*/ 15 w 32"/>
                  <a:gd name="T49" fmla="*/ 3 h 3"/>
                  <a:gd name="T50" fmla="*/ 17 w 32"/>
                  <a:gd name="T51" fmla="*/ 3 h 3"/>
                  <a:gd name="T52" fmla="*/ 17 w 32"/>
                  <a:gd name="T53" fmla="*/ 3 h 3"/>
                  <a:gd name="T54" fmla="*/ 17 w 32"/>
                  <a:gd name="T55" fmla="*/ 3 h 3"/>
                  <a:gd name="T56" fmla="*/ 18 w 32"/>
                  <a:gd name="T57" fmla="*/ 3 h 3"/>
                  <a:gd name="T58" fmla="*/ 18 w 32"/>
                  <a:gd name="T59" fmla="*/ 3 h 3"/>
                  <a:gd name="T60" fmla="*/ 19 w 32"/>
                  <a:gd name="T61" fmla="*/ 3 h 3"/>
                  <a:gd name="T62" fmla="*/ 19 w 32"/>
                  <a:gd name="T63" fmla="*/ 3 h 3"/>
                  <a:gd name="T64" fmla="*/ 21 w 32"/>
                  <a:gd name="T65" fmla="*/ 3 h 3"/>
                  <a:gd name="T66" fmla="*/ 22 w 32"/>
                  <a:gd name="T67" fmla="*/ 3 h 3"/>
                  <a:gd name="T68" fmla="*/ 22 w 32"/>
                  <a:gd name="T69" fmla="*/ 3 h 3"/>
                  <a:gd name="T70" fmla="*/ 22 w 32"/>
                  <a:gd name="T71" fmla="*/ 3 h 3"/>
                  <a:gd name="T72" fmla="*/ 23 w 32"/>
                  <a:gd name="T73" fmla="*/ 0 h 3"/>
                  <a:gd name="T74" fmla="*/ 24 w 32"/>
                  <a:gd name="T75" fmla="*/ 3 h 3"/>
                  <a:gd name="T76" fmla="*/ 24 w 32"/>
                  <a:gd name="T77" fmla="*/ 3 h 3"/>
                  <a:gd name="T78" fmla="*/ 25 w 32"/>
                  <a:gd name="T79" fmla="*/ 3 h 3"/>
                  <a:gd name="T80" fmla="*/ 26 w 32"/>
                  <a:gd name="T81" fmla="*/ 3 h 3"/>
                  <a:gd name="T82" fmla="*/ 26 w 32"/>
                  <a:gd name="T83" fmla="*/ 3 h 3"/>
                  <a:gd name="T84" fmla="*/ 26 w 32"/>
                  <a:gd name="T85" fmla="*/ 3 h 3"/>
                  <a:gd name="T86" fmla="*/ 27 w 32"/>
                  <a:gd name="T87" fmla="*/ 3 h 3"/>
                  <a:gd name="T88" fmla="*/ 28 w 32"/>
                  <a:gd name="T89" fmla="*/ 3 h 3"/>
                  <a:gd name="T90" fmla="*/ 28 w 32"/>
                  <a:gd name="T91" fmla="*/ 3 h 3"/>
                  <a:gd name="T92" fmla="*/ 28 w 32"/>
                  <a:gd name="T93" fmla="*/ 3 h 3"/>
                  <a:gd name="T94" fmla="*/ 30 w 32"/>
                  <a:gd name="T95" fmla="*/ 3 h 3"/>
                  <a:gd name="T96" fmla="*/ 30 w 32"/>
                  <a:gd name="T97" fmla="*/ 3 h 3"/>
                  <a:gd name="T98" fmla="*/ 32 w 32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2" h="3">
                    <a:moveTo>
                      <a:pt x="0" y="3"/>
                    </a:moveTo>
                    <a:lnTo>
                      <a:pt x="0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0"/>
                    </a:lnTo>
                    <a:lnTo>
                      <a:pt x="5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7" y="3"/>
                    </a:lnTo>
                    <a:lnTo>
                      <a:pt x="17" y="3"/>
                    </a:lnTo>
                    <a:lnTo>
                      <a:pt x="17" y="3"/>
                    </a:lnTo>
                    <a:lnTo>
                      <a:pt x="18" y="3"/>
                    </a:lnTo>
                    <a:lnTo>
                      <a:pt x="18" y="3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21" y="3"/>
                    </a:lnTo>
                    <a:lnTo>
                      <a:pt x="22" y="3"/>
                    </a:lnTo>
                    <a:lnTo>
                      <a:pt x="22" y="3"/>
                    </a:lnTo>
                    <a:lnTo>
                      <a:pt x="22" y="3"/>
                    </a:lnTo>
                    <a:lnTo>
                      <a:pt x="23" y="0"/>
                    </a:lnTo>
                    <a:lnTo>
                      <a:pt x="24" y="3"/>
                    </a:lnTo>
                    <a:lnTo>
                      <a:pt x="24" y="3"/>
                    </a:lnTo>
                    <a:lnTo>
                      <a:pt x="25" y="3"/>
                    </a:lnTo>
                    <a:lnTo>
                      <a:pt x="26" y="3"/>
                    </a:lnTo>
                    <a:lnTo>
                      <a:pt x="26" y="3"/>
                    </a:lnTo>
                    <a:lnTo>
                      <a:pt x="26" y="3"/>
                    </a:lnTo>
                    <a:lnTo>
                      <a:pt x="27" y="3"/>
                    </a:lnTo>
                    <a:lnTo>
                      <a:pt x="28" y="3"/>
                    </a:lnTo>
                    <a:lnTo>
                      <a:pt x="28" y="3"/>
                    </a:lnTo>
                    <a:lnTo>
                      <a:pt x="28" y="3"/>
                    </a:lnTo>
                    <a:lnTo>
                      <a:pt x="30" y="3"/>
                    </a:lnTo>
                    <a:lnTo>
                      <a:pt x="30" y="3"/>
                    </a:lnTo>
                    <a:lnTo>
                      <a:pt x="32" y="3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7" name="Freeform 1432"/>
              <p:cNvSpPr>
                <a:spLocks/>
              </p:cNvSpPr>
              <p:nvPr/>
            </p:nvSpPr>
            <p:spPr bwMode="auto">
              <a:xfrm>
                <a:off x="9145176" y="2744938"/>
                <a:ext cx="43646" cy="6235"/>
              </a:xfrm>
              <a:custGeom>
                <a:avLst/>
                <a:gdLst>
                  <a:gd name="T0" fmla="*/ 0 w 28"/>
                  <a:gd name="T1" fmla="*/ 4 h 4"/>
                  <a:gd name="T2" fmla="*/ 0 w 28"/>
                  <a:gd name="T3" fmla="*/ 4 h 4"/>
                  <a:gd name="T4" fmla="*/ 0 w 28"/>
                  <a:gd name="T5" fmla="*/ 4 h 4"/>
                  <a:gd name="T6" fmla="*/ 1 w 28"/>
                  <a:gd name="T7" fmla="*/ 4 h 4"/>
                  <a:gd name="T8" fmla="*/ 1 w 28"/>
                  <a:gd name="T9" fmla="*/ 4 h 4"/>
                  <a:gd name="T10" fmla="*/ 2 w 28"/>
                  <a:gd name="T11" fmla="*/ 4 h 4"/>
                  <a:gd name="T12" fmla="*/ 2 w 28"/>
                  <a:gd name="T13" fmla="*/ 4 h 4"/>
                  <a:gd name="T14" fmla="*/ 4 w 28"/>
                  <a:gd name="T15" fmla="*/ 4 h 4"/>
                  <a:gd name="T16" fmla="*/ 4 w 28"/>
                  <a:gd name="T17" fmla="*/ 4 h 4"/>
                  <a:gd name="T18" fmla="*/ 4 w 28"/>
                  <a:gd name="T19" fmla="*/ 4 h 4"/>
                  <a:gd name="T20" fmla="*/ 5 w 28"/>
                  <a:gd name="T21" fmla="*/ 4 h 4"/>
                  <a:gd name="T22" fmla="*/ 5 w 28"/>
                  <a:gd name="T23" fmla="*/ 4 h 4"/>
                  <a:gd name="T24" fmla="*/ 6 w 28"/>
                  <a:gd name="T25" fmla="*/ 4 h 4"/>
                  <a:gd name="T26" fmla="*/ 6 w 28"/>
                  <a:gd name="T27" fmla="*/ 4 h 4"/>
                  <a:gd name="T28" fmla="*/ 7 w 28"/>
                  <a:gd name="T29" fmla="*/ 4 h 4"/>
                  <a:gd name="T30" fmla="*/ 9 w 28"/>
                  <a:gd name="T31" fmla="*/ 4 h 4"/>
                  <a:gd name="T32" fmla="*/ 9 w 28"/>
                  <a:gd name="T33" fmla="*/ 4 h 4"/>
                  <a:gd name="T34" fmla="*/ 9 w 28"/>
                  <a:gd name="T35" fmla="*/ 4 h 4"/>
                  <a:gd name="T36" fmla="*/ 9 w 28"/>
                  <a:gd name="T37" fmla="*/ 1 h 4"/>
                  <a:gd name="T38" fmla="*/ 10 w 28"/>
                  <a:gd name="T39" fmla="*/ 4 h 4"/>
                  <a:gd name="T40" fmla="*/ 11 w 28"/>
                  <a:gd name="T41" fmla="*/ 4 h 4"/>
                  <a:gd name="T42" fmla="*/ 11 w 28"/>
                  <a:gd name="T43" fmla="*/ 4 h 4"/>
                  <a:gd name="T44" fmla="*/ 13 w 28"/>
                  <a:gd name="T45" fmla="*/ 4 h 4"/>
                  <a:gd name="T46" fmla="*/ 13 w 28"/>
                  <a:gd name="T47" fmla="*/ 4 h 4"/>
                  <a:gd name="T48" fmla="*/ 13 w 28"/>
                  <a:gd name="T49" fmla="*/ 4 h 4"/>
                  <a:gd name="T50" fmla="*/ 13 w 28"/>
                  <a:gd name="T51" fmla="*/ 4 h 4"/>
                  <a:gd name="T52" fmla="*/ 13 w 28"/>
                  <a:gd name="T53" fmla="*/ 4 h 4"/>
                  <a:gd name="T54" fmla="*/ 15 w 28"/>
                  <a:gd name="T55" fmla="*/ 4 h 4"/>
                  <a:gd name="T56" fmla="*/ 15 w 28"/>
                  <a:gd name="T57" fmla="*/ 4 h 4"/>
                  <a:gd name="T58" fmla="*/ 16 w 28"/>
                  <a:gd name="T59" fmla="*/ 4 h 4"/>
                  <a:gd name="T60" fmla="*/ 17 w 28"/>
                  <a:gd name="T61" fmla="*/ 4 h 4"/>
                  <a:gd name="T62" fmla="*/ 17 w 28"/>
                  <a:gd name="T63" fmla="*/ 4 h 4"/>
                  <a:gd name="T64" fmla="*/ 18 w 28"/>
                  <a:gd name="T65" fmla="*/ 4 h 4"/>
                  <a:gd name="T66" fmla="*/ 18 w 28"/>
                  <a:gd name="T67" fmla="*/ 4 h 4"/>
                  <a:gd name="T68" fmla="*/ 19 w 28"/>
                  <a:gd name="T69" fmla="*/ 4 h 4"/>
                  <a:gd name="T70" fmla="*/ 19 w 28"/>
                  <a:gd name="T71" fmla="*/ 4 h 4"/>
                  <a:gd name="T72" fmla="*/ 21 w 28"/>
                  <a:gd name="T73" fmla="*/ 4 h 4"/>
                  <a:gd name="T74" fmla="*/ 21 w 28"/>
                  <a:gd name="T75" fmla="*/ 4 h 4"/>
                  <a:gd name="T76" fmla="*/ 21 w 28"/>
                  <a:gd name="T77" fmla="*/ 4 h 4"/>
                  <a:gd name="T78" fmla="*/ 21 w 28"/>
                  <a:gd name="T79" fmla="*/ 4 h 4"/>
                  <a:gd name="T80" fmla="*/ 22 w 28"/>
                  <a:gd name="T81" fmla="*/ 4 h 4"/>
                  <a:gd name="T82" fmla="*/ 23 w 28"/>
                  <a:gd name="T83" fmla="*/ 4 h 4"/>
                  <a:gd name="T84" fmla="*/ 23 w 28"/>
                  <a:gd name="T85" fmla="*/ 4 h 4"/>
                  <a:gd name="T86" fmla="*/ 25 w 28"/>
                  <a:gd name="T87" fmla="*/ 4 h 4"/>
                  <a:gd name="T88" fmla="*/ 25 w 28"/>
                  <a:gd name="T89" fmla="*/ 4 h 4"/>
                  <a:gd name="T90" fmla="*/ 25 w 28"/>
                  <a:gd name="T91" fmla="*/ 4 h 4"/>
                  <a:gd name="T92" fmla="*/ 25 w 28"/>
                  <a:gd name="T93" fmla="*/ 4 h 4"/>
                  <a:gd name="T94" fmla="*/ 26 w 28"/>
                  <a:gd name="T95" fmla="*/ 4 h 4"/>
                  <a:gd name="T96" fmla="*/ 27 w 28"/>
                  <a:gd name="T97" fmla="*/ 0 h 4"/>
                  <a:gd name="T98" fmla="*/ 28 w 28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8" h="4">
                    <a:moveTo>
                      <a:pt x="0" y="4"/>
                    </a:moveTo>
                    <a:lnTo>
                      <a:pt x="0" y="4"/>
                    </a:lnTo>
                    <a:lnTo>
                      <a:pt x="0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1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3" y="4"/>
                    </a:lnTo>
                    <a:lnTo>
                      <a:pt x="15" y="4"/>
                    </a:lnTo>
                    <a:lnTo>
                      <a:pt x="15" y="4"/>
                    </a:lnTo>
                    <a:lnTo>
                      <a:pt x="16" y="4"/>
                    </a:lnTo>
                    <a:lnTo>
                      <a:pt x="17" y="4"/>
                    </a:lnTo>
                    <a:lnTo>
                      <a:pt x="17" y="4"/>
                    </a:lnTo>
                    <a:lnTo>
                      <a:pt x="18" y="4"/>
                    </a:lnTo>
                    <a:lnTo>
                      <a:pt x="18" y="4"/>
                    </a:lnTo>
                    <a:lnTo>
                      <a:pt x="19" y="4"/>
                    </a:lnTo>
                    <a:lnTo>
                      <a:pt x="19" y="4"/>
                    </a:lnTo>
                    <a:lnTo>
                      <a:pt x="21" y="4"/>
                    </a:lnTo>
                    <a:lnTo>
                      <a:pt x="21" y="4"/>
                    </a:lnTo>
                    <a:lnTo>
                      <a:pt x="21" y="4"/>
                    </a:lnTo>
                    <a:lnTo>
                      <a:pt x="21" y="4"/>
                    </a:lnTo>
                    <a:lnTo>
                      <a:pt x="22" y="4"/>
                    </a:lnTo>
                    <a:lnTo>
                      <a:pt x="23" y="4"/>
                    </a:lnTo>
                    <a:lnTo>
                      <a:pt x="23" y="4"/>
                    </a:lnTo>
                    <a:lnTo>
                      <a:pt x="25" y="4"/>
                    </a:lnTo>
                    <a:lnTo>
                      <a:pt x="25" y="4"/>
                    </a:lnTo>
                    <a:lnTo>
                      <a:pt x="25" y="4"/>
                    </a:lnTo>
                    <a:lnTo>
                      <a:pt x="25" y="4"/>
                    </a:lnTo>
                    <a:lnTo>
                      <a:pt x="26" y="4"/>
                    </a:lnTo>
                    <a:lnTo>
                      <a:pt x="27" y="0"/>
                    </a:lnTo>
                    <a:lnTo>
                      <a:pt x="28" y="4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8" name="Freeform 1433"/>
              <p:cNvSpPr>
                <a:spLocks/>
              </p:cNvSpPr>
              <p:nvPr/>
            </p:nvSpPr>
            <p:spPr bwMode="auto">
              <a:xfrm>
                <a:off x="9188822" y="2746496"/>
                <a:ext cx="45205" cy="4676"/>
              </a:xfrm>
              <a:custGeom>
                <a:avLst/>
                <a:gdLst>
                  <a:gd name="T0" fmla="*/ 0 w 29"/>
                  <a:gd name="T1" fmla="*/ 3 h 3"/>
                  <a:gd name="T2" fmla="*/ 0 w 29"/>
                  <a:gd name="T3" fmla="*/ 3 h 3"/>
                  <a:gd name="T4" fmla="*/ 0 w 29"/>
                  <a:gd name="T5" fmla="*/ 3 h 3"/>
                  <a:gd name="T6" fmla="*/ 2 w 29"/>
                  <a:gd name="T7" fmla="*/ 3 h 3"/>
                  <a:gd name="T8" fmla="*/ 2 w 29"/>
                  <a:gd name="T9" fmla="*/ 3 h 3"/>
                  <a:gd name="T10" fmla="*/ 3 w 29"/>
                  <a:gd name="T11" fmla="*/ 3 h 3"/>
                  <a:gd name="T12" fmla="*/ 4 w 29"/>
                  <a:gd name="T13" fmla="*/ 3 h 3"/>
                  <a:gd name="T14" fmla="*/ 4 w 29"/>
                  <a:gd name="T15" fmla="*/ 3 h 3"/>
                  <a:gd name="T16" fmla="*/ 4 w 29"/>
                  <a:gd name="T17" fmla="*/ 3 h 3"/>
                  <a:gd name="T18" fmla="*/ 5 w 29"/>
                  <a:gd name="T19" fmla="*/ 3 h 3"/>
                  <a:gd name="T20" fmla="*/ 6 w 29"/>
                  <a:gd name="T21" fmla="*/ 3 h 3"/>
                  <a:gd name="T22" fmla="*/ 6 w 29"/>
                  <a:gd name="T23" fmla="*/ 3 h 3"/>
                  <a:gd name="T24" fmla="*/ 8 w 29"/>
                  <a:gd name="T25" fmla="*/ 3 h 3"/>
                  <a:gd name="T26" fmla="*/ 8 w 29"/>
                  <a:gd name="T27" fmla="*/ 3 h 3"/>
                  <a:gd name="T28" fmla="*/ 8 w 29"/>
                  <a:gd name="T29" fmla="*/ 3 h 3"/>
                  <a:gd name="T30" fmla="*/ 9 w 29"/>
                  <a:gd name="T31" fmla="*/ 3 h 3"/>
                  <a:gd name="T32" fmla="*/ 10 w 29"/>
                  <a:gd name="T33" fmla="*/ 3 h 3"/>
                  <a:gd name="T34" fmla="*/ 10 w 29"/>
                  <a:gd name="T35" fmla="*/ 3 h 3"/>
                  <a:gd name="T36" fmla="*/ 10 w 29"/>
                  <a:gd name="T37" fmla="*/ 3 h 3"/>
                  <a:gd name="T38" fmla="*/ 12 w 29"/>
                  <a:gd name="T39" fmla="*/ 3 h 3"/>
                  <a:gd name="T40" fmla="*/ 12 w 29"/>
                  <a:gd name="T41" fmla="*/ 3 h 3"/>
                  <a:gd name="T42" fmla="*/ 12 w 29"/>
                  <a:gd name="T43" fmla="*/ 3 h 3"/>
                  <a:gd name="T44" fmla="*/ 13 w 29"/>
                  <a:gd name="T45" fmla="*/ 3 h 3"/>
                  <a:gd name="T46" fmla="*/ 13 w 29"/>
                  <a:gd name="T47" fmla="*/ 3 h 3"/>
                  <a:gd name="T48" fmla="*/ 14 w 29"/>
                  <a:gd name="T49" fmla="*/ 3 h 3"/>
                  <a:gd name="T50" fmla="*/ 14 w 29"/>
                  <a:gd name="T51" fmla="*/ 3 h 3"/>
                  <a:gd name="T52" fmla="*/ 15 w 29"/>
                  <a:gd name="T53" fmla="*/ 3 h 3"/>
                  <a:gd name="T54" fmla="*/ 16 w 29"/>
                  <a:gd name="T55" fmla="*/ 3 h 3"/>
                  <a:gd name="T56" fmla="*/ 16 w 29"/>
                  <a:gd name="T57" fmla="*/ 3 h 3"/>
                  <a:gd name="T58" fmla="*/ 16 w 29"/>
                  <a:gd name="T59" fmla="*/ 3 h 3"/>
                  <a:gd name="T60" fmla="*/ 17 w 29"/>
                  <a:gd name="T61" fmla="*/ 0 h 3"/>
                  <a:gd name="T62" fmla="*/ 19 w 29"/>
                  <a:gd name="T63" fmla="*/ 3 h 3"/>
                  <a:gd name="T64" fmla="*/ 19 w 29"/>
                  <a:gd name="T65" fmla="*/ 3 h 3"/>
                  <a:gd name="T66" fmla="*/ 19 w 29"/>
                  <a:gd name="T67" fmla="*/ 3 h 3"/>
                  <a:gd name="T68" fmla="*/ 19 w 29"/>
                  <a:gd name="T69" fmla="*/ 3 h 3"/>
                  <a:gd name="T70" fmla="*/ 21 w 29"/>
                  <a:gd name="T71" fmla="*/ 3 h 3"/>
                  <a:gd name="T72" fmla="*/ 21 w 29"/>
                  <a:gd name="T73" fmla="*/ 3 h 3"/>
                  <a:gd name="T74" fmla="*/ 21 w 29"/>
                  <a:gd name="T75" fmla="*/ 3 h 3"/>
                  <a:gd name="T76" fmla="*/ 22 w 29"/>
                  <a:gd name="T77" fmla="*/ 3 h 3"/>
                  <a:gd name="T78" fmla="*/ 23 w 29"/>
                  <a:gd name="T79" fmla="*/ 3 h 3"/>
                  <a:gd name="T80" fmla="*/ 23 w 29"/>
                  <a:gd name="T81" fmla="*/ 3 h 3"/>
                  <a:gd name="T82" fmla="*/ 24 w 29"/>
                  <a:gd name="T83" fmla="*/ 3 h 3"/>
                  <a:gd name="T84" fmla="*/ 25 w 29"/>
                  <a:gd name="T85" fmla="*/ 3 h 3"/>
                  <a:gd name="T86" fmla="*/ 25 w 29"/>
                  <a:gd name="T87" fmla="*/ 3 h 3"/>
                  <a:gd name="T88" fmla="*/ 26 w 29"/>
                  <a:gd name="T89" fmla="*/ 3 h 3"/>
                  <a:gd name="T90" fmla="*/ 27 w 29"/>
                  <a:gd name="T91" fmla="*/ 3 h 3"/>
                  <a:gd name="T92" fmla="*/ 27 w 29"/>
                  <a:gd name="T93" fmla="*/ 3 h 3"/>
                  <a:gd name="T94" fmla="*/ 28 w 29"/>
                  <a:gd name="T95" fmla="*/ 3 h 3"/>
                  <a:gd name="T96" fmla="*/ 29 w 29"/>
                  <a:gd name="T97" fmla="*/ 3 h 3"/>
                  <a:gd name="T98" fmla="*/ 29 w 29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9" h="3">
                    <a:moveTo>
                      <a:pt x="0" y="3"/>
                    </a:moveTo>
                    <a:lnTo>
                      <a:pt x="0" y="3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6" y="3"/>
                    </a:lnTo>
                    <a:lnTo>
                      <a:pt x="16" y="3"/>
                    </a:lnTo>
                    <a:lnTo>
                      <a:pt x="16" y="3"/>
                    </a:lnTo>
                    <a:lnTo>
                      <a:pt x="17" y="0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2" y="3"/>
                    </a:lnTo>
                    <a:lnTo>
                      <a:pt x="23" y="3"/>
                    </a:lnTo>
                    <a:lnTo>
                      <a:pt x="23" y="3"/>
                    </a:lnTo>
                    <a:lnTo>
                      <a:pt x="24" y="3"/>
                    </a:lnTo>
                    <a:lnTo>
                      <a:pt x="25" y="3"/>
                    </a:lnTo>
                    <a:lnTo>
                      <a:pt x="25" y="3"/>
                    </a:lnTo>
                    <a:lnTo>
                      <a:pt x="26" y="3"/>
                    </a:lnTo>
                    <a:lnTo>
                      <a:pt x="27" y="3"/>
                    </a:lnTo>
                    <a:lnTo>
                      <a:pt x="27" y="3"/>
                    </a:lnTo>
                    <a:lnTo>
                      <a:pt x="28" y="3"/>
                    </a:lnTo>
                    <a:lnTo>
                      <a:pt x="29" y="3"/>
                    </a:lnTo>
                    <a:lnTo>
                      <a:pt x="29" y="3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39" name="Freeform 1434"/>
              <p:cNvSpPr>
                <a:spLocks/>
              </p:cNvSpPr>
              <p:nvPr/>
            </p:nvSpPr>
            <p:spPr bwMode="auto">
              <a:xfrm>
                <a:off x="9234027" y="2746496"/>
                <a:ext cx="46764" cy="4676"/>
              </a:xfrm>
              <a:custGeom>
                <a:avLst/>
                <a:gdLst>
                  <a:gd name="T0" fmla="*/ 0 w 30"/>
                  <a:gd name="T1" fmla="*/ 3 h 3"/>
                  <a:gd name="T2" fmla="*/ 2 w 30"/>
                  <a:gd name="T3" fmla="*/ 3 h 3"/>
                  <a:gd name="T4" fmla="*/ 2 w 30"/>
                  <a:gd name="T5" fmla="*/ 3 h 3"/>
                  <a:gd name="T6" fmla="*/ 2 w 30"/>
                  <a:gd name="T7" fmla="*/ 3 h 3"/>
                  <a:gd name="T8" fmla="*/ 4 w 30"/>
                  <a:gd name="T9" fmla="*/ 3 h 3"/>
                  <a:gd name="T10" fmla="*/ 4 w 30"/>
                  <a:gd name="T11" fmla="*/ 3 h 3"/>
                  <a:gd name="T12" fmla="*/ 4 w 30"/>
                  <a:gd name="T13" fmla="*/ 3 h 3"/>
                  <a:gd name="T14" fmla="*/ 4 w 30"/>
                  <a:gd name="T15" fmla="*/ 3 h 3"/>
                  <a:gd name="T16" fmla="*/ 5 w 30"/>
                  <a:gd name="T17" fmla="*/ 3 h 3"/>
                  <a:gd name="T18" fmla="*/ 6 w 30"/>
                  <a:gd name="T19" fmla="*/ 0 h 3"/>
                  <a:gd name="T20" fmla="*/ 7 w 30"/>
                  <a:gd name="T21" fmla="*/ 3 h 3"/>
                  <a:gd name="T22" fmla="*/ 7 w 30"/>
                  <a:gd name="T23" fmla="*/ 3 h 3"/>
                  <a:gd name="T24" fmla="*/ 7 w 30"/>
                  <a:gd name="T25" fmla="*/ 3 h 3"/>
                  <a:gd name="T26" fmla="*/ 8 w 30"/>
                  <a:gd name="T27" fmla="*/ 3 h 3"/>
                  <a:gd name="T28" fmla="*/ 9 w 30"/>
                  <a:gd name="T29" fmla="*/ 3 h 3"/>
                  <a:gd name="T30" fmla="*/ 9 w 30"/>
                  <a:gd name="T31" fmla="*/ 3 h 3"/>
                  <a:gd name="T32" fmla="*/ 10 w 30"/>
                  <a:gd name="T33" fmla="*/ 3 h 3"/>
                  <a:gd name="T34" fmla="*/ 10 w 30"/>
                  <a:gd name="T35" fmla="*/ 3 h 3"/>
                  <a:gd name="T36" fmla="*/ 11 w 30"/>
                  <a:gd name="T37" fmla="*/ 3 h 3"/>
                  <a:gd name="T38" fmla="*/ 11 w 30"/>
                  <a:gd name="T39" fmla="*/ 3 h 3"/>
                  <a:gd name="T40" fmla="*/ 12 w 30"/>
                  <a:gd name="T41" fmla="*/ 3 h 3"/>
                  <a:gd name="T42" fmla="*/ 13 w 30"/>
                  <a:gd name="T43" fmla="*/ 3 h 3"/>
                  <a:gd name="T44" fmla="*/ 13 w 30"/>
                  <a:gd name="T45" fmla="*/ 3 h 3"/>
                  <a:gd name="T46" fmla="*/ 15 w 30"/>
                  <a:gd name="T47" fmla="*/ 3 h 3"/>
                  <a:gd name="T48" fmla="*/ 15 w 30"/>
                  <a:gd name="T49" fmla="*/ 3 h 3"/>
                  <a:gd name="T50" fmla="*/ 15 w 30"/>
                  <a:gd name="T51" fmla="*/ 3 h 3"/>
                  <a:gd name="T52" fmla="*/ 16 w 30"/>
                  <a:gd name="T53" fmla="*/ 3 h 3"/>
                  <a:gd name="T54" fmla="*/ 17 w 30"/>
                  <a:gd name="T55" fmla="*/ 3 h 3"/>
                  <a:gd name="T56" fmla="*/ 17 w 30"/>
                  <a:gd name="T57" fmla="*/ 3 h 3"/>
                  <a:gd name="T58" fmla="*/ 17 w 30"/>
                  <a:gd name="T59" fmla="*/ 3 h 3"/>
                  <a:gd name="T60" fmla="*/ 17 w 30"/>
                  <a:gd name="T61" fmla="*/ 3 h 3"/>
                  <a:gd name="T62" fmla="*/ 19 w 30"/>
                  <a:gd name="T63" fmla="*/ 3 h 3"/>
                  <a:gd name="T64" fmla="*/ 19 w 30"/>
                  <a:gd name="T65" fmla="*/ 3 h 3"/>
                  <a:gd name="T66" fmla="*/ 19 w 30"/>
                  <a:gd name="T67" fmla="*/ 3 h 3"/>
                  <a:gd name="T68" fmla="*/ 20 w 30"/>
                  <a:gd name="T69" fmla="*/ 3 h 3"/>
                  <a:gd name="T70" fmla="*/ 21 w 30"/>
                  <a:gd name="T71" fmla="*/ 3 h 3"/>
                  <a:gd name="T72" fmla="*/ 21 w 30"/>
                  <a:gd name="T73" fmla="*/ 3 h 3"/>
                  <a:gd name="T74" fmla="*/ 22 w 30"/>
                  <a:gd name="T75" fmla="*/ 3 h 3"/>
                  <a:gd name="T76" fmla="*/ 23 w 30"/>
                  <a:gd name="T77" fmla="*/ 3 h 3"/>
                  <a:gd name="T78" fmla="*/ 23 w 30"/>
                  <a:gd name="T79" fmla="*/ 3 h 3"/>
                  <a:gd name="T80" fmla="*/ 24 w 30"/>
                  <a:gd name="T81" fmla="*/ 2 h 3"/>
                  <a:gd name="T82" fmla="*/ 25 w 30"/>
                  <a:gd name="T83" fmla="*/ 3 h 3"/>
                  <a:gd name="T84" fmla="*/ 26 w 30"/>
                  <a:gd name="T85" fmla="*/ 3 h 3"/>
                  <a:gd name="T86" fmla="*/ 26 w 30"/>
                  <a:gd name="T87" fmla="*/ 3 h 3"/>
                  <a:gd name="T88" fmla="*/ 26 w 30"/>
                  <a:gd name="T89" fmla="*/ 3 h 3"/>
                  <a:gd name="T90" fmla="*/ 28 w 30"/>
                  <a:gd name="T91" fmla="*/ 3 h 3"/>
                  <a:gd name="T92" fmla="*/ 28 w 30"/>
                  <a:gd name="T93" fmla="*/ 3 h 3"/>
                  <a:gd name="T94" fmla="*/ 29 w 30"/>
                  <a:gd name="T95" fmla="*/ 3 h 3"/>
                  <a:gd name="T96" fmla="*/ 29 w 30"/>
                  <a:gd name="T97" fmla="*/ 3 h 3"/>
                  <a:gd name="T98" fmla="*/ 30 w 30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0" h="3">
                    <a:moveTo>
                      <a:pt x="0" y="3"/>
                    </a:move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6" y="0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6" y="3"/>
                    </a:lnTo>
                    <a:lnTo>
                      <a:pt x="17" y="3"/>
                    </a:lnTo>
                    <a:lnTo>
                      <a:pt x="17" y="3"/>
                    </a:lnTo>
                    <a:lnTo>
                      <a:pt x="17" y="3"/>
                    </a:lnTo>
                    <a:lnTo>
                      <a:pt x="17" y="3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20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2" y="3"/>
                    </a:lnTo>
                    <a:lnTo>
                      <a:pt x="23" y="3"/>
                    </a:lnTo>
                    <a:lnTo>
                      <a:pt x="23" y="3"/>
                    </a:lnTo>
                    <a:lnTo>
                      <a:pt x="24" y="2"/>
                    </a:lnTo>
                    <a:lnTo>
                      <a:pt x="25" y="3"/>
                    </a:lnTo>
                    <a:lnTo>
                      <a:pt x="26" y="3"/>
                    </a:lnTo>
                    <a:lnTo>
                      <a:pt x="26" y="3"/>
                    </a:lnTo>
                    <a:lnTo>
                      <a:pt x="26" y="3"/>
                    </a:lnTo>
                    <a:lnTo>
                      <a:pt x="28" y="3"/>
                    </a:lnTo>
                    <a:lnTo>
                      <a:pt x="28" y="3"/>
                    </a:lnTo>
                    <a:lnTo>
                      <a:pt x="29" y="3"/>
                    </a:lnTo>
                    <a:lnTo>
                      <a:pt x="29" y="3"/>
                    </a:lnTo>
                    <a:lnTo>
                      <a:pt x="30" y="3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0" name="Freeform 1435"/>
              <p:cNvSpPr>
                <a:spLocks/>
              </p:cNvSpPr>
              <p:nvPr/>
            </p:nvSpPr>
            <p:spPr bwMode="auto">
              <a:xfrm>
                <a:off x="9280790" y="2751173"/>
                <a:ext cx="46764" cy="0"/>
              </a:xfrm>
              <a:custGeom>
                <a:avLst/>
                <a:gdLst>
                  <a:gd name="T0" fmla="*/ 0 w 30"/>
                  <a:gd name="T1" fmla="*/ 0 w 30"/>
                  <a:gd name="T2" fmla="*/ 2 w 30"/>
                  <a:gd name="T3" fmla="*/ 2 w 30"/>
                  <a:gd name="T4" fmla="*/ 3 w 30"/>
                  <a:gd name="T5" fmla="*/ 4 w 30"/>
                  <a:gd name="T6" fmla="*/ 4 w 30"/>
                  <a:gd name="T7" fmla="*/ 5 w 30"/>
                  <a:gd name="T8" fmla="*/ 6 w 30"/>
                  <a:gd name="T9" fmla="*/ 6 w 30"/>
                  <a:gd name="T10" fmla="*/ 6 w 30"/>
                  <a:gd name="T11" fmla="*/ 6 w 30"/>
                  <a:gd name="T12" fmla="*/ 8 w 30"/>
                  <a:gd name="T13" fmla="*/ 8 w 30"/>
                  <a:gd name="T14" fmla="*/ 8 w 30"/>
                  <a:gd name="T15" fmla="*/ 9 w 30"/>
                  <a:gd name="T16" fmla="*/ 10 w 30"/>
                  <a:gd name="T17" fmla="*/ 10 w 30"/>
                  <a:gd name="T18" fmla="*/ 10 w 30"/>
                  <a:gd name="T19" fmla="*/ 11 w 30"/>
                  <a:gd name="T20" fmla="*/ 12 w 30"/>
                  <a:gd name="T21" fmla="*/ 12 w 30"/>
                  <a:gd name="T22" fmla="*/ 12 w 30"/>
                  <a:gd name="T23" fmla="*/ 13 w 30"/>
                  <a:gd name="T24" fmla="*/ 14 w 30"/>
                  <a:gd name="T25" fmla="*/ 15 w 30"/>
                  <a:gd name="T26" fmla="*/ 15 w 30"/>
                  <a:gd name="T27" fmla="*/ 17 w 30"/>
                  <a:gd name="T28" fmla="*/ 17 w 30"/>
                  <a:gd name="T29" fmla="*/ 17 w 30"/>
                  <a:gd name="T30" fmla="*/ 17 w 30"/>
                  <a:gd name="T31" fmla="*/ 18 w 30"/>
                  <a:gd name="T32" fmla="*/ 19 w 30"/>
                  <a:gd name="T33" fmla="*/ 19 w 30"/>
                  <a:gd name="T34" fmla="*/ 21 w 30"/>
                  <a:gd name="T35" fmla="*/ 21 w 30"/>
                  <a:gd name="T36" fmla="*/ 21 w 30"/>
                  <a:gd name="T37" fmla="*/ 23 w 30"/>
                  <a:gd name="T38" fmla="*/ 23 w 30"/>
                  <a:gd name="T39" fmla="*/ 23 w 30"/>
                  <a:gd name="T40" fmla="*/ 24 w 30"/>
                  <a:gd name="T41" fmla="*/ 25 w 30"/>
                  <a:gd name="T42" fmla="*/ 25 w 30"/>
                  <a:gd name="T43" fmla="*/ 26 w 30"/>
                  <a:gd name="T44" fmla="*/ 27 w 30"/>
                  <a:gd name="T45" fmla="*/ 27 w 30"/>
                  <a:gd name="T46" fmla="*/ 28 w 30"/>
                  <a:gd name="T47" fmla="*/ 29 w 30"/>
                  <a:gd name="T48" fmla="*/ 29 w 30"/>
                  <a:gd name="T49" fmla="*/ 30 w 3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0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0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1" name="Freeform 1436"/>
              <p:cNvSpPr>
                <a:spLocks/>
              </p:cNvSpPr>
              <p:nvPr/>
            </p:nvSpPr>
            <p:spPr bwMode="auto">
              <a:xfrm>
                <a:off x="9327554" y="2751173"/>
                <a:ext cx="48322" cy="0"/>
              </a:xfrm>
              <a:custGeom>
                <a:avLst/>
                <a:gdLst>
                  <a:gd name="T0" fmla="*/ 0 w 31"/>
                  <a:gd name="T1" fmla="*/ 2 w 31"/>
                  <a:gd name="T2" fmla="*/ 2 w 31"/>
                  <a:gd name="T3" fmla="*/ 2 w 31"/>
                  <a:gd name="T4" fmla="*/ 4 w 31"/>
                  <a:gd name="T5" fmla="*/ 4 w 31"/>
                  <a:gd name="T6" fmla="*/ 4 w 31"/>
                  <a:gd name="T7" fmla="*/ 5 w 31"/>
                  <a:gd name="T8" fmla="*/ 5 w 31"/>
                  <a:gd name="T9" fmla="*/ 6 w 31"/>
                  <a:gd name="T10" fmla="*/ 6 w 31"/>
                  <a:gd name="T11" fmla="*/ 6 w 31"/>
                  <a:gd name="T12" fmla="*/ 8 w 31"/>
                  <a:gd name="T13" fmla="*/ 8 w 31"/>
                  <a:gd name="T14" fmla="*/ 9 w 31"/>
                  <a:gd name="T15" fmla="*/ 10 w 31"/>
                  <a:gd name="T16" fmla="*/ 10 w 31"/>
                  <a:gd name="T17" fmla="*/ 11 w 31"/>
                  <a:gd name="T18" fmla="*/ 12 w 31"/>
                  <a:gd name="T19" fmla="*/ 12 w 31"/>
                  <a:gd name="T20" fmla="*/ 13 w 31"/>
                  <a:gd name="T21" fmla="*/ 14 w 31"/>
                  <a:gd name="T22" fmla="*/ 14 w 31"/>
                  <a:gd name="T23" fmla="*/ 14 w 31"/>
                  <a:gd name="T24" fmla="*/ 15 w 31"/>
                  <a:gd name="T25" fmla="*/ 16 w 31"/>
                  <a:gd name="T26" fmla="*/ 16 w 31"/>
                  <a:gd name="T27" fmla="*/ 17 w 31"/>
                  <a:gd name="T28" fmla="*/ 18 w 31"/>
                  <a:gd name="T29" fmla="*/ 18 w 31"/>
                  <a:gd name="T30" fmla="*/ 18 w 31"/>
                  <a:gd name="T31" fmla="*/ 20 w 31"/>
                  <a:gd name="T32" fmla="*/ 21 w 31"/>
                  <a:gd name="T33" fmla="*/ 21 w 31"/>
                  <a:gd name="T34" fmla="*/ 21 w 31"/>
                  <a:gd name="T35" fmla="*/ 22 w 31"/>
                  <a:gd name="T36" fmla="*/ 23 w 31"/>
                  <a:gd name="T37" fmla="*/ 23 w 31"/>
                  <a:gd name="T38" fmla="*/ 23 w 31"/>
                  <a:gd name="T39" fmla="*/ 23 w 31"/>
                  <a:gd name="T40" fmla="*/ 25 w 31"/>
                  <a:gd name="T41" fmla="*/ 25 w 31"/>
                  <a:gd name="T42" fmla="*/ 27 w 31"/>
                  <a:gd name="T43" fmla="*/ 27 w 31"/>
                  <a:gd name="T44" fmla="*/ 27 w 31"/>
                  <a:gd name="T45" fmla="*/ 29 w 31"/>
                  <a:gd name="T46" fmla="*/ 29 w 31"/>
                  <a:gd name="T47" fmla="*/ 31 w 31"/>
                  <a:gd name="T48" fmla="*/ 31 w 31"/>
                  <a:gd name="T49" fmla="*/ 31 w 3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1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1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2" name="Freeform 1437"/>
              <p:cNvSpPr>
                <a:spLocks/>
              </p:cNvSpPr>
              <p:nvPr/>
            </p:nvSpPr>
            <p:spPr bwMode="auto">
              <a:xfrm>
                <a:off x="9375876" y="2751173"/>
                <a:ext cx="46764" cy="0"/>
              </a:xfrm>
              <a:custGeom>
                <a:avLst/>
                <a:gdLst>
                  <a:gd name="T0" fmla="*/ 0 w 30"/>
                  <a:gd name="T1" fmla="*/ 1 w 30"/>
                  <a:gd name="T2" fmla="*/ 1 w 30"/>
                  <a:gd name="T3" fmla="*/ 2 w 30"/>
                  <a:gd name="T4" fmla="*/ 2 w 30"/>
                  <a:gd name="T5" fmla="*/ 4 w 30"/>
                  <a:gd name="T6" fmla="*/ 4 w 30"/>
                  <a:gd name="T7" fmla="*/ 4 w 30"/>
                  <a:gd name="T8" fmla="*/ 5 w 30"/>
                  <a:gd name="T9" fmla="*/ 5 w 30"/>
                  <a:gd name="T10" fmla="*/ 6 w 30"/>
                  <a:gd name="T11" fmla="*/ 6 w 30"/>
                  <a:gd name="T12" fmla="*/ 7 w 30"/>
                  <a:gd name="T13" fmla="*/ 9 w 30"/>
                  <a:gd name="T14" fmla="*/ 9 w 30"/>
                  <a:gd name="T15" fmla="*/ 10 w 30"/>
                  <a:gd name="T16" fmla="*/ 10 w 30"/>
                  <a:gd name="T17" fmla="*/ 11 w 30"/>
                  <a:gd name="T18" fmla="*/ 11 w 30"/>
                  <a:gd name="T19" fmla="*/ 11 w 30"/>
                  <a:gd name="T20" fmla="*/ 13 w 30"/>
                  <a:gd name="T21" fmla="*/ 13 w 30"/>
                  <a:gd name="T22" fmla="*/ 14 w 30"/>
                  <a:gd name="T23" fmla="*/ 15 w 30"/>
                  <a:gd name="T24" fmla="*/ 15 w 30"/>
                  <a:gd name="T25" fmla="*/ 17 w 30"/>
                  <a:gd name="T26" fmla="*/ 17 w 30"/>
                  <a:gd name="T27" fmla="*/ 17 w 30"/>
                  <a:gd name="T28" fmla="*/ 17 w 30"/>
                  <a:gd name="T29" fmla="*/ 18 w 30"/>
                  <a:gd name="T30" fmla="*/ 19 w 30"/>
                  <a:gd name="T31" fmla="*/ 19 w 30"/>
                  <a:gd name="T32" fmla="*/ 19 w 30"/>
                  <a:gd name="T33" fmla="*/ 19 w 30"/>
                  <a:gd name="T34" fmla="*/ 19 w 30"/>
                  <a:gd name="T35" fmla="*/ 21 w 30"/>
                  <a:gd name="T36" fmla="*/ 21 w 30"/>
                  <a:gd name="T37" fmla="*/ 23 w 30"/>
                  <a:gd name="T38" fmla="*/ 23 w 30"/>
                  <a:gd name="T39" fmla="*/ 23 w 30"/>
                  <a:gd name="T40" fmla="*/ 24 w 30"/>
                  <a:gd name="T41" fmla="*/ 24 w 30"/>
                  <a:gd name="T42" fmla="*/ 26 w 30"/>
                  <a:gd name="T43" fmla="*/ 26 w 30"/>
                  <a:gd name="T44" fmla="*/ 28 w 30"/>
                  <a:gd name="T45" fmla="*/ 28 w 30"/>
                  <a:gd name="T46" fmla="*/ 28 w 30"/>
                  <a:gd name="T47" fmla="*/ 28 w 30"/>
                  <a:gd name="T48" fmla="*/ 28 w 30"/>
                  <a:gd name="T49" fmla="*/ 30 w 3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0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0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3" name="Freeform 1438"/>
              <p:cNvSpPr>
                <a:spLocks/>
              </p:cNvSpPr>
              <p:nvPr/>
            </p:nvSpPr>
            <p:spPr bwMode="auto">
              <a:xfrm>
                <a:off x="9422640" y="2751173"/>
                <a:ext cx="46764" cy="0"/>
              </a:xfrm>
              <a:custGeom>
                <a:avLst/>
                <a:gdLst>
                  <a:gd name="T0" fmla="*/ 0 w 30"/>
                  <a:gd name="T1" fmla="*/ 0 w 30"/>
                  <a:gd name="T2" fmla="*/ 2 w 30"/>
                  <a:gd name="T3" fmla="*/ 2 w 30"/>
                  <a:gd name="T4" fmla="*/ 2 w 30"/>
                  <a:gd name="T5" fmla="*/ 4 w 30"/>
                  <a:gd name="T6" fmla="*/ 4 w 30"/>
                  <a:gd name="T7" fmla="*/ 6 w 30"/>
                  <a:gd name="T8" fmla="*/ 6 w 30"/>
                  <a:gd name="T9" fmla="*/ 6 w 30"/>
                  <a:gd name="T10" fmla="*/ 6 w 30"/>
                  <a:gd name="T11" fmla="*/ 7 w 30"/>
                  <a:gd name="T12" fmla="*/ 7 w 30"/>
                  <a:gd name="T13" fmla="*/ 8 w 30"/>
                  <a:gd name="T14" fmla="*/ 8 w 30"/>
                  <a:gd name="T15" fmla="*/ 10 w 30"/>
                  <a:gd name="T16" fmla="*/ 10 w 30"/>
                  <a:gd name="T17" fmla="*/ 10 w 30"/>
                  <a:gd name="T18" fmla="*/ 11 w 30"/>
                  <a:gd name="T19" fmla="*/ 12 w 30"/>
                  <a:gd name="T20" fmla="*/ 12 w 30"/>
                  <a:gd name="T21" fmla="*/ 13 w 30"/>
                  <a:gd name="T22" fmla="*/ 15 w 30"/>
                  <a:gd name="T23" fmla="*/ 15 w 30"/>
                  <a:gd name="T24" fmla="*/ 15 w 30"/>
                  <a:gd name="T25" fmla="*/ 16 w 30"/>
                  <a:gd name="T26" fmla="*/ 17 w 30"/>
                  <a:gd name="T27" fmla="*/ 17 w 30"/>
                  <a:gd name="T28" fmla="*/ 17 w 30"/>
                  <a:gd name="T29" fmla="*/ 19 w 30"/>
                  <a:gd name="T30" fmla="*/ 19 w 30"/>
                  <a:gd name="T31" fmla="*/ 21 w 30"/>
                  <a:gd name="T32" fmla="*/ 21 w 30"/>
                  <a:gd name="T33" fmla="*/ 21 w 30"/>
                  <a:gd name="T34" fmla="*/ 23 w 30"/>
                  <a:gd name="T35" fmla="*/ 23 w 30"/>
                  <a:gd name="T36" fmla="*/ 23 w 30"/>
                  <a:gd name="T37" fmla="*/ 23 w 30"/>
                  <a:gd name="T38" fmla="*/ 25 w 30"/>
                  <a:gd name="T39" fmla="*/ 25 w 30"/>
                  <a:gd name="T40" fmla="*/ 25 w 30"/>
                  <a:gd name="T41" fmla="*/ 25 w 30"/>
                  <a:gd name="T42" fmla="*/ 25 w 30"/>
                  <a:gd name="T43" fmla="*/ 27 w 30"/>
                  <a:gd name="T44" fmla="*/ 27 w 30"/>
                  <a:gd name="T45" fmla="*/ 29 w 30"/>
                  <a:gd name="T46" fmla="*/ 29 w 30"/>
                  <a:gd name="T47" fmla="*/ 29 w 30"/>
                  <a:gd name="T48" fmla="*/ 30 w 30"/>
                  <a:gd name="T49" fmla="*/ 30 w 3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0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0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4" name="Freeform 1439"/>
              <p:cNvSpPr>
                <a:spLocks/>
              </p:cNvSpPr>
              <p:nvPr/>
            </p:nvSpPr>
            <p:spPr bwMode="auto">
              <a:xfrm>
                <a:off x="9469404" y="2751173"/>
                <a:ext cx="54558" cy="0"/>
              </a:xfrm>
              <a:custGeom>
                <a:avLst/>
                <a:gdLst>
                  <a:gd name="T0" fmla="*/ 0 w 35"/>
                  <a:gd name="T1" fmla="*/ 1 w 35"/>
                  <a:gd name="T2" fmla="*/ 1 w 35"/>
                  <a:gd name="T3" fmla="*/ 2 w 35"/>
                  <a:gd name="T4" fmla="*/ 4 w 35"/>
                  <a:gd name="T5" fmla="*/ 4 w 35"/>
                  <a:gd name="T6" fmla="*/ 4 w 35"/>
                  <a:gd name="T7" fmla="*/ 6 w 35"/>
                  <a:gd name="T8" fmla="*/ 6 w 35"/>
                  <a:gd name="T9" fmla="*/ 8 w 35"/>
                  <a:gd name="T10" fmla="*/ 8 w 35"/>
                  <a:gd name="T11" fmla="*/ 9 w 35"/>
                  <a:gd name="T12" fmla="*/ 10 w 35"/>
                  <a:gd name="T13" fmla="*/ 10 w 35"/>
                  <a:gd name="T14" fmla="*/ 12 w 35"/>
                  <a:gd name="T15" fmla="*/ 12 w 35"/>
                  <a:gd name="T16" fmla="*/ 12 w 35"/>
                  <a:gd name="T17" fmla="*/ 12 w 35"/>
                  <a:gd name="T18" fmla="*/ 13 w 35"/>
                  <a:gd name="T19" fmla="*/ 14 w 35"/>
                  <a:gd name="T20" fmla="*/ 14 w 35"/>
                  <a:gd name="T21" fmla="*/ 14 w 35"/>
                  <a:gd name="T22" fmla="*/ 16 w 35"/>
                  <a:gd name="T23" fmla="*/ 16 w 35"/>
                  <a:gd name="T24" fmla="*/ 18 w 35"/>
                  <a:gd name="T25" fmla="*/ 18 w 35"/>
                  <a:gd name="T26" fmla="*/ 18 w 35"/>
                  <a:gd name="T27" fmla="*/ 19 w 35"/>
                  <a:gd name="T28" fmla="*/ 20 w 35"/>
                  <a:gd name="T29" fmla="*/ 20 w 35"/>
                  <a:gd name="T30" fmla="*/ 22 w 35"/>
                  <a:gd name="T31" fmla="*/ 23 w 35"/>
                  <a:gd name="T32" fmla="*/ 23 w 35"/>
                  <a:gd name="T33" fmla="*/ 23 w 35"/>
                  <a:gd name="T34" fmla="*/ 25 w 35"/>
                  <a:gd name="T35" fmla="*/ 25 w 35"/>
                  <a:gd name="T36" fmla="*/ 27 w 35"/>
                  <a:gd name="T37" fmla="*/ 27 w 35"/>
                  <a:gd name="T38" fmla="*/ 27 w 35"/>
                  <a:gd name="T39" fmla="*/ 29 w 35"/>
                  <a:gd name="T40" fmla="*/ 29 w 35"/>
                  <a:gd name="T41" fmla="*/ 29 w 35"/>
                  <a:gd name="T42" fmla="*/ 30 w 35"/>
                  <a:gd name="T43" fmla="*/ 31 w 35"/>
                  <a:gd name="T44" fmla="*/ 31 w 35"/>
                  <a:gd name="T45" fmla="*/ 31 w 35"/>
                  <a:gd name="T46" fmla="*/ 32 w 35"/>
                  <a:gd name="T47" fmla="*/ 33 w 35"/>
                  <a:gd name="T48" fmla="*/ 33 w 35"/>
                  <a:gd name="T49" fmla="*/ 35 w 3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5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5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5" name="Freeform 1440"/>
              <p:cNvSpPr>
                <a:spLocks/>
              </p:cNvSpPr>
              <p:nvPr/>
            </p:nvSpPr>
            <p:spPr bwMode="auto">
              <a:xfrm>
                <a:off x="9523961" y="2751173"/>
                <a:ext cx="49881" cy="0"/>
              </a:xfrm>
              <a:custGeom>
                <a:avLst/>
                <a:gdLst>
                  <a:gd name="T0" fmla="*/ 0 w 32"/>
                  <a:gd name="T1" fmla="*/ 0 w 32"/>
                  <a:gd name="T2" fmla="*/ 1 w 32"/>
                  <a:gd name="T3" fmla="*/ 1 w 32"/>
                  <a:gd name="T4" fmla="*/ 2 w 32"/>
                  <a:gd name="T5" fmla="*/ 2 w 32"/>
                  <a:gd name="T6" fmla="*/ 4 w 32"/>
                  <a:gd name="T7" fmla="*/ 5 w 32"/>
                  <a:gd name="T8" fmla="*/ 5 w 32"/>
                  <a:gd name="T9" fmla="*/ 5 w 32"/>
                  <a:gd name="T10" fmla="*/ 5 w 32"/>
                  <a:gd name="T11" fmla="*/ 7 w 32"/>
                  <a:gd name="T12" fmla="*/ 7 w 32"/>
                  <a:gd name="T13" fmla="*/ 7 w 32"/>
                  <a:gd name="T14" fmla="*/ 9 w 32"/>
                  <a:gd name="T15" fmla="*/ 9 w 32"/>
                  <a:gd name="T16" fmla="*/ 10 w 32"/>
                  <a:gd name="T17" fmla="*/ 11 w 32"/>
                  <a:gd name="T18" fmla="*/ 11 w 32"/>
                  <a:gd name="T19" fmla="*/ 13 w 32"/>
                  <a:gd name="T20" fmla="*/ 13 w 32"/>
                  <a:gd name="T21" fmla="*/ 13 w 32"/>
                  <a:gd name="T22" fmla="*/ 14 w 32"/>
                  <a:gd name="T23" fmla="*/ 15 w 32"/>
                  <a:gd name="T24" fmla="*/ 15 w 32"/>
                  <a:gd name="T25" fmla="*/ 15 w 32"/>
                  <a:gd name="T26" fmla="*/ 15 w 32"/>
                  <a:gd name="T27" fmla="*/ 15 w 32"/>
                  <a:gd name="T28" fmla="*/ 17 w 32"/>
                  <a:gd name="T29" fmla="*/ 17 w 32"/>
                  <a:gd name="T30" fmla="*/ 19 w 32"/>
                  <a:gd name="T31" fmla="*/ 19 w 32"/>
                  <a:gd name="T32" fmla="*/ 19 w 32"/>
                  <a:gd name="T33" fmla="*/ 20 w 32"/>
                  <a:gd name="T34" fmla="*/ 21 w 32"/>
                  <a:gd name="T35" fmla="*/ 21 w 32"/>
                  <a:gd name="T36" fmla="*/ 23 w 32"/>
                  <a:gd name="T37" fmla="*/ 24 w 32"/>
                  <a:gd name="T38" fmla="*/ 24 w 32"/>
                  <a:gd name="T39" fmla="*/ 24 w 32"/>
                  <a:gd name="T40" fmla="*/ 26 w 32"/>
                  <a:gd name="T41" fmla="*/ 26 w 32"/>
                  <a:gd name="T42" fmla="*/ 28 w 32"/>
                  <a:gd name="T43" fmla="*/ 28 w 32"/>
                  <a:gd name="T44" fmla="*/ 28 w 32"/>
                  <a:gd name="T45" fmla="*/ 30 w 32"/>
                  <a:gd name="T46" fmla="*/ 30 w 32"/>
                  <a:gd name="T47" fmla="*/ 30 w 32"/>
                  <a:gd name="T48" fmla="*/ 30 w 32"/>
                  <a:gd name="T49" fmla="*/ 32 w 3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2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2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6" name="Freeform 1441"/>
              <p:cNvSpPr>
                <a:spLocks/>
              </p:cNvSpPr>
              <p:nvPr/>
            </p:nvSpPr>
            <p:spPr bwMode="auto">
              <a:xfrm>
                <a:off x="9573843" y="2751173"/>
                <a:ext cx="46764" cy="0"/>
              </a:xfrm>
              <a:custGeom>
                <a:avLst/>
                <a:gdLst>
                  <a:gd name="T0" fmla="*/ 0 w 30"/>
                  <a:gd name="T1" fmla="*/ 0 w 30"/>
                  <a:gd name="T2" fmla="*/ 0 w 30"/>
                  <a:gd name="T3" fmla="*/ 0 w 30"/>
                  <a:gd name="T4" fmla="*/ 2 w 30"/>
                  <a:gd name="T5" fmla="*/ 2 w 30"/>
                  <a:gd name="T6" fmla="*/ 2 w 30"/>
                  <a:gd name="T7" fmla="*/ 4 w 30"/>
                  <a:gd name="T8" fmla="*/ 4 w 30"/>
                  <a:gd name="T9" fmla="*/ 4 w 30"/>
                  <a:gd name="T10" fmla="*/ 5 w 30"/>
                  <a:gd name="T11" fmla="*/ 5 w 30"/>
                  <a:gd name="T12" fmla="*/ 6 w 30"/>
                  <a:gd name="T13" fmla="*/ 6 w 30"/>
                  <a:gd name="T14" fmla="*/ 8 w 30"/>
                  <a:gd name="T15" fmla="*/ 8 w 30"/>
                  <a:gd name="T16" fmla="*/ 9 w 30"/>
                  <a:gd name="T17" fmla="*/ 11 w 30"/>
                  <a:gd name="T18" fmla="*/ 11 w 30"/>
                  <a:gd name="T19" fmla="*/ 11 w 30"/>
                  <a:gd name="T20" fmla="*/ 11 w 30"/>
                  <a:gd name="T21" fmla="*/ 13 w 30"/>
                  <a:gd name="T22" fmla="*/ 13 w 30"/>
                  <a:gd name="T23" fmla="*/ 14 w 30"/>
                  <a:gd name="T24" fmla="*/ 15 w 30"/>
                  <a:gd name="T25" fmla="*/ 15 w 30"/>
                  <a:gd name="T26" fmla="*/ 17 w 30"/>
                  <a:gd name="T27" fmla="*/ 17 w 30"/>
                  <a:gd name="T28" fmla="*/ 17 w 30"/>
                  <a:gd name="T29" fmla="*/ 17 w 30"/>
                  <a:gd name="T30" fmla="*/ 18 w 30"/>
                  <a:gd name="T31" fmla="*/ 19 w 30"/>
                  <a:gd name="T32" fmla="*/ 19 w 30"/>
                  <a:gd name="T33" fmla="*/ 19 w 30"/>
                  <a:gd name="T34" fmla="*/ 21 w 30"/>
                  <a:gd name="T35" fmla="*/ 21 w 30"/>
                  <a:gd name="T36" fmla="*/ 23 w 30"/>
                  <a:gd name="T37" fmla="*/ 23 w 30"/>
                  <a:gd name="T38" fmla="*/ 23 w 30"/>
                  <a:gd name="T39" fmla="*/ 24 w 30"/>
                  <a:gd name="T40" fmla="*/ 24 w 30"/>
                  <a:gd name="T41" fmla="*/ 25 w 30"/>
                  <a:gd name="T42" fmla="*/ 25 w 30"/>
                  <a:gd name="T43" fmla="*/ 28 w 30"/>
                  <a:gd name="T44" fmla="*/ 28 w 30"/>
                  <a:gd name="T45" fmla="*/ 28 w 30"/>
                  <a:gd name="T46" fmla="*/ 28 w 30"/>
                  <a:gd name="T47" fmla="*/ 30 w 30"/>
                  <a:gd name="T48" fmla="*/ 30 w 30"/>
                  <a:gd name="T49" fmla="*/ 30 w 3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0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7" name="Freeform 1442"/>
              <p:cNvSpPr>
                <a:spLocks/>
              </p:cNvSpPr>
              <p:nvPr/>
            </p:nvSpPr>
            <p:spPr bwMode="auto">
              <a:xfrm>
                <a:off x="9620606" y="2751173"/>
                <a:ext cx="54558" cy="0"/>
              </a:xfrm>
              <a:custGeom>
                <a:avLst/>
                <a:gdLst>
                  <a:gd name="T0" fmla="*/ 0 w 35"/>
                  <a:gd name="T1" fmla="*/ 2 w 35"/>
                  <a:gd name="T2" fmla="*/ 2 w 35"/>
                  <a:gd name="T3" fmla="*/ 2 w 35"/>
                  <a:gd name="T4" fmla="*/ 4 w 35"/>
                  <a:gd name="T5" fmla="*/ 4 w 35"/>
                  <a:gd name="T6" fmla="*/ 5 w 35"/>
                  <a:gd name="T7" fmla="*/ 6 w 35"/>
                  <a:gd name="T8" fmla="*/ 6 w 35"/>
                  <a:gd name="T9" fmla="*/ 7 w 35"/>
                  <a:gd name="T10" fmla="*/ 7 w 35"/>
                  <a:gd name="T11" fmla="*/ 8 w 35"/>
                  <a:gd name="T12" fmla="*/ 8 w 35"/>
                  <a:gd name="T13" fmla="*/ 10 w 35"/>
                  <a:gd name="T14" fmla="*/ 10 w 35"/>
                  <a:gd name="T15" fmla="*/ 10 w 35"/>
                  <a:gd name="T16" fmla="*/ 11 w 35"/>
                  <a:gd name="T17" fmla="*/ 12 w 35"/>
                  <a:gd name="T18" fmla="*/ 12 w 35"/>
                  <a:gd name="T19" fmla="*/ 14 w 35"/>
                  <a:gd name="T20" fmla="*/ 14 w 35"/>
                  <a:gd name="T21" fmla="*/ 15 w 35"/>
                  <a:gd name="T22" fmla="*/ 17 w 35"/>
                  <a:gd name="T23" fmla="*/ 17 w 35"/>
                  <a:gd name="T24" fmla="*/ 17 w 35"/>
                  <a:gd name="T25" fmla="*/ 19 w 35"/>
                  <a:gd name="T26" fmla="*/ 19 w 35"/>
                  <a:gd name="T27" fmla="*/ 20 w 35"/>
                  <a:gd name="T28" fmla="*/ 21 w 35"/>
                  <a:gd name="T29" fmla="*/ 21 w 35"/>
                  <a:gd name="T30" fmla="*/ 23 w 35"/>
                  <a:gd name="T31" fmla="*/ 23 w 35"/>
                  <a:gd name="T32" fmla="*/ 23 w 35"/>
                  <a:gd name="T33" fmla="*/ 24 w 35"/>
                  <a:gd name="T34" fmla="*/ 24 w 35"/>
                  <a:gd name="T35" fmla="*/ 25 w 35"/>
                  <a:gd name="T36" fmla="*/ 25 w 35"/>
                  <a:gd name="T37" fmla="*/ 26 w 35"/>
                  <a:gd name="T38" fmla="*/ 27 w 35"/>
                  <a:gd name="T39" fmla="*/ 27 w 35"/>
                  <a:gd name="T40" fmla="*/ 29 w 35"/>
                  <a:gd name="T41" fmla="*/ 29 w 35"/>
                  <a:gd name="T42" fmla="*/ 29 w 35"/>
                  <a:gd name="T43" fmla="*/ 30 w 35"/>
                  <a:gd name="T44" fmla="*/ 31 w 35"/>
                  <a:gd name="T45" fmla="*/ 31 w 35"/>
                  <a:gd name="T46" fmla="*/ 33 w 35"/>
                  <a:gd name="T47" fmla="*/ 33 w 35"/>
                  <a:gd name="T48" fmla="*/ 33 w 35"/>
                  <a:gd name="T49" fmla="*/ 35 w 3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35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3" y="0"/>
                    </a:lnTo>
                    <a:lnTo>
                      <a:pt x="35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8" name="Freeform 1443"/>
              <p:cNvSpPr>
                <a:spLocks/>
              </p:cNvSpPr>
              <p:nvPr/>
            </p:nvSpPr>
            <p:spPr bwMode="auto">
              <a:xfrm>
                <a:off x="9675164" y="2751173"/>
                <a:ext cx="31176" cy="0"/>
              </a:xfrm>
              <a:custGeom>
                <a:avLst/>
                <a:gdLst>
                  <a:gd name="T0" fmla="*/ 0 w 20"/>
                  <a:gd name="T1" fmla="*/ 1 w 20"/>
                  <a:gd name="T2" fmla="*/ 1 w 20"/>
                  <a:gd name="T3" fmla="*/ 1 w 20"/>
                  <a:gd name="T4" fmla="*/ 3 w 20"/>
                  <a:gd name="T5" fmla="*/ 3 w 20"/>
                  <a:gd name="T6" fmla="*/ 3 w 20"/>
                  <a:gd name="T7" fmla="*/ 5 w 20"/>
                  <a:gd name="T8" fmla="*/ 5 w 20"/>
                  <a:gd name="T9" fmla="*/ 5 w 20"/>
                  <a:gd name="T10" fmla="*/ 7 w 20"/>
                  <a:gd name="T11" fmla="*/ 7 w 20"/>
                  <a:gd name="T12" fmla="*/ 7 w 20"/>
                  <a:gd name="T13" fmla="*/ 7 w 20"/>
                  <a:gd name="T14" fmla="*/ 8 w 20"/>
                  <a:gd name="T15" fmla="*/ 9 w 20"/>
                  <a:gd name="T16" fmla="*/ 9 w 20"/>
                  <a:gd name="T17" fmla="*/ 11 w 20"/>
                  <a:gd name="T18" fmla="*/ 11 w 20"/>
                  <a:gd name="T19" fmla="*/ 12 w 20"/>
                  <a:gd name="T20" fmla="*/ 13 w 20"/>
                  <a:gd name="T21" fmla="*/ 13 w 20"/>
                  <a:gd name="T22" fmla="*/ 15 w 20"/>
                  <a:gd name="T23" fmla="*/ 15 w 20"/>
                  <a:gd name="T24" fmla="*/ 17 w 20"/>
                  <a:gd name="T25" fmla="*/ 18 w 20"/>
                  <a:gd name="T26" fmla="*/ 18 w 20"/>
                  <a:gd name="T27" fmla="*/ 18 w 20"/>
                  <a:gd name="T28" fmla="*/ 20 w 20"/>
                  <a:gd name="T29" fmla="*/ 20 w 20"/>
                  <a:gd name="T30" fmla="*/ 20 w 2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</a:cxnLst>
                <a:rect l="0" t="0" r="r" b="b"/>
                <a:pathLst>
                  <a:path w="20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0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49" name="Line 1444"/>
              <p:cNvSpPr>
                <a:spLocks noChangeShapeType="1"/>
              </p:cNvSpPr>
              <p:nvPr/>
            </p:nvSpPr>
            <p:spPr bwMode="auto">
              <a:xfrm>
                <a:off x="7701737" y="2727791"/>
                <a:ext cx="59234" cy="0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0" name="Line 1445"/>
              <p:cNvSpPr>
                <a:spLocks noChangeShapeType="1"/>
              </p:cNvSpPr>
              <p:nvPr/>
            </p:nvSpPr>
            <p:spPr bwMode="auto">
              <a:xfrm flipV="1">
                <a:off x="7731354" y="2698174"/>
                <a:ext cx="0" cy="5923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1" name="Line 1446"/>
              <p:cNvSpPr>
                <a:spLocks noChangeShapeType="1"/>
              </p:cNvSpPr>
              <p:nvPr/>
            </p:nvSpPr>
            <p:spPr bwMode="auto">
              <a:xfrm flipV="1">
                <a:off x="7707973" y="2704409"/>
                <a:ext cx="46764" cy="4676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2" name="Line 1447"/>
              <p:cNvSpPr>
                <a:spLocks noChangeShapeType="1"/>
              </p:cNvSpPr>
              <p:nvPr/>
            </p:nvSpPr>
            <p:spPr bwMode="auto">
              <a:xfrm>
                <a:off x="7707973" y="2704409"/>
                <a:ext cx="46764" cy="4676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3" name="Line 1448"/>
              <p:cNvSpPr>
                <a:spLocks noChangeShapeType="1"/>
              </p:cNvSpPr>
              <p:nvPr/>
            </p:nvSpPr>
            <p:spPr bwMode="auto">
              <a:xfrm>
                <a:off x="8789772" y="2727791"/>
                <a:ext cx="59234" cy="0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4" name="Line 1449"/>
              <p:cNvSpPr>
                <a:spLocks noChangeShapeType="1"/>
              </p:cNvSpPr>
              <p:nvPr/>
            </p:nvSpPr>
            <p:spPr bwMode="auto">
              <a:xfrm flipV="1">
                <a:off x="8819389" y="2698174"/>
                <a:ext cx="0" cy="5923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5" name="Line 1450"/>
              <p:cNvSpPr>
                <a:spLocks noChangeShapeType="1"/>
              </p:cNvSpPr>
              <p:nvPr/>
            </p:nvSpPr>
            <p:spPr bwMode="auto">
              <a:xfrm flipV="1">
                <a:off x="8796007" y="2704409"/>
                <a:ext cx="46764" cy="4676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6" name="Line 1451"/>
              <p:cNvSpPr>
                <a:spLocks noChangeShapeType="1"/>
              </p:cNvSpPr>
              <p:nvPr/>
            </p:nvSpPr>
            <p:spPr bwMode="auto">
              <a:xfrm>
                <a:off x="8796007" y="2704409"/>
                <a:ext cx="46764" cy="4676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7" name="Line 1452"/>
              <p:cNvSpPr>
                <a:spLocks noChangeShapeType="1"/>
              </p:cNvSpPr>
              <p:nvPr/>
            </p:nvSpPr>
            <p:spPr bwMode="auto">
              <a:xfrm>
                <a:off x="7840470" y="2721556"/>
                <a:ext cx="59234" cy="0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8" name="Line 1453"/>
              <p:cNvSpPr>
                <a:spLocks noChangeShapeType="1"/>
              </p:cNvSpPr>
              <p:nvPr/>
            </p:nvSpPr>
            <p:spPr bwMode="auto">
              <a:xfrm flipV="1">
                <a:off x="7870087" y="2691939"/>
                <a:ext cx="0" cy="5923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59" name="Line 1454"/>
              <p:cNvSpPr>
                <a:spLocks noChangeShapeType="1"/>
              </p:cNvSpPr>
              <p:nvPr/>
            </p:nvSpPr>
            <p:spPr bwMode="auto">
              <a:xfrm flipV="1">
                <a:off x="7846705" y="2698174"/>
                <a:ext cx="45205" cy="4676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0" name="Line 1455"/>
              <p:cNvSpPr>
                <a:spLocks noChangeShapeType="1"/>
              </p:cNvSpPr>
              <p:nvPr/>
            </p:nvSpPr>
            <p:spPr bwMode="auto">
              <a:xfrm>
                <a:off x="7846705" y="2698174"/>
                <a:ext cx="45205" cy="4676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1" name="Line 1456"/>
              <p:cNvSpPr>
                <a:spLocks noChangeShapeType="1"/>
              </p:cNvSpPr>
              <p:nvPr/>
            </p:nvSpPr>
            <p:spPr bwMode="auto">
              <a:xfrm>
                <a:off x="7728237" y="2721556"/>
                <a:ext cx="59234" cy="0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2" name="Line 1457"/>
              <p:cNvSpPr>
                <a:spLocks noChangeShapeType="1"/>
              </p:cNvSpPr>
              <p:nvPr/>
            </p:nvSpPr>
            <p:spPr bwMode="auto">
              <a:xfrm flipV="1">
                <a:off x="7757854" y="2691939"/>
                <a:ext cx="0" cy="5923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3" name="Line 1458"/>
              <p:cNvSpPr>
                <a:spLocks noChangeShapeType="1"/>
              </p:cNvSpPr>
              <p:nvPr/>
            </p:nvSpPr>
            <p:spPr bwMode="auto">
              <a:xfrm flipV="1">
                <a:off x="7734472" y="2698174"/>
                <a:ext cx="46764" cy="4676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4" name="Line 1459"/>
              <p:cNvSpPr>
                <a:spLocks noChangeShapeType="1"/>
              </p:cNvSpPr>
              <p:nvPr/>
            </p:nvSpPr>
            <p:spPr bwMode="auto">
              <a:xfrm>
                <a:off x="7734472" y="2698174"/>
                <a:ext cx="46764" cy="4676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5" name="Line 1460"/>
              <p:cNvSpPr>
                <a:spLocks noChangeShapeType="1"/>
              </p:cNvSpPr>
              <p:nvPr/>
            </p:nvSpPr>
            <p:spPr bwMode="auto">
              <a:xfrm>
                <a:off x="7813970" y="2721556"/>
                <a:ext cx="59234" cy="0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6" name="Line 1461"/>
              <p:cNvSpPr>
                <a:spLocks noChangeShapeType="1"/>
              </p:cNvSpPr>
              <p:nvPr/>
            </p:nvSpPr>
            <p:spPr bwMode="auto">
              <a:xfrm flipV="1">
                <a:off x="7843587" y="2691939"/>
                <a:ext cx="0" cy="5923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7" name="Line 1462"/>
              <p:cNvSpPr>
                <a:spLocks noChangeShapeType="1"/>
              </p:cNvSpPr>
              <p:nvPr/>
            </p:nvSpPr>
            <p:spPr bwMode="auto">
              <a:xfrm flipV="1">
                <a:off x="7820205" y="2698174"/>
                <a:ext cx="45205" cy="4676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8" name="Line 1463"/>
              <p:cNvSpPr>
                <a:spLocks noChangeShapeType="1"/>
              </p:cNvSpPr>
              <p:nvPr/>
            </p:nvSpPr>
            <p:spPr bwMode="auto">
              <a:xfrm>
                <a:off x="7820205" y="2698174"/>
                <a:ext cx="45205" cy="4676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69" name="Line 1464"/>
              <p:cNvSpPr>
                <a:spLocks noChangeShapeType="1"/>
              </p:cNvSpPr>
              <p:nvPr/>
            </p:nvSpPr>
            <p:spPr bwMode="auto">
              <a:xfrm>
                <a:off x="7754736" y="2715321"/>
                <a:ext cx="59234" cy="0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0" name="Line 1465"/>
              <p:cNvSpPr>
                <a:spLocks noChangeShapeType="1"/>
              </p:cNvSpPr>
              <p:nvPr/>
            </p:nvSpPr>
            <p:spPr bwMode="auto">
              <a:xfrm flipV="1">
                <a:off x="7784353" y="2685704"/>
                <a:ext cx="0" cy="5923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1" name="Line 1466"/>
              <p:cNvSpPr>
                <a:spLocks noChangeShapeType="1"/>
              </p:cNvSpPr>
              <p:nvPr/>
            </p:nvSpPr>
            <p:spPr bwMode="auto">
              <a:xfrm flipV="1">
                <a:off x="7760971" y="2691939"/>
                <a:ext cx="45205" cy="45205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2" name="Line 1467"/>
              <p:cNvSpPr>
                <a:spLocks noChangeShapeType="1"/>
              </p:cNvSpPr>
              <p:nvPr/>
            </p:nvSpPr>
            <p:spPr bwMode="auto">
              <a:xfrm>
                <a:off x="7760971" y="2691939"/>
                <a:ext cx="45205" cy="45205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3" name="Line 1468"/>
              <p:cNvSpPr>
                <a:spLocks noChangeShapeType="1"/>
              </p:cNvSpPr>
              <p:nvPr/>
            </p:nvSpPr>
            <p:spPr bwMode="auto">
              <a:xfrm>
                <a:off x="7787471" y="2715321"/>
                <a:ext cx="59234" cy="0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4" name="Line 1469"/>
              <p:cNvSpPr>
                <a:spLocks noChangeShapeType="1"/>
              </p:cNvSpPr>
              <p:nvPr/>
            </p:nvSpPr>
            <p:spPr bwMode="auto">
              <a:xfrm flipV="1">
                <a:off x="7817088" y="2685704"/>
                <a:ext cx="0" cy="5923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5" name="Line 1470"/>
              <p:cNvSpPr>
                <a:spLocks noChangeShapeType="1"/>
              </p:cNvSpPr>
              <p:nvPr/>
            </p:nvSpPr>
            <p:spPr bwMode="auto">
              <a:xfrm flipV="1">
                <a:off x="7793706" y="2691939"/>
                <a:ext cx="46764" cy="45205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6" name="Line 1471"/>
              <p:cNvSpPr>
                <a:spLocks noChangeShapeType="1"/>
              </p:cNvSpPr>
              <p:nvPr/>
            </p:nvSpPr>
            <p:spPr bwMode="auto">
              <a:xfrm>
                <a:off x="7793706" y="2691939"/>
                <a:ext cx="46764" cy="45205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7" name="Line 1472"/>
              <p:cNvSpPr>
                <a:spLocks noChangeShapeType="1"/>
              </p:cNvSpPr>
              <p:nvPr/>
            </p:nvSpPr>
            <p:spPr bwMode="auto">
              <a:xfrm>
                <a:off x="8875505" y="2674792"/>
                <a:ext cx="59234" cy="0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8" name="Line 1473"/>
              <p:cNvSpPr>
                <a:spLocks noChangeShapeType="1"/>
              </p:cNvSpPr>
              <p:nvPr/>
            </p:nvSpPr>
            <p:spPr bwMode="auto">
              <a:xfrm flipV="1">
                <a:off x="8905122" y="2645175"/>
                <a:ext cx="0" cy="5923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79" name="Line 1474"/>
              <p:cNvSpPr>
                <a:spLocks noChangeShapeType="1"/>
              </p:cNvSpPr>
              <p:nvPr/>
            </p:nvSpPr>
            <p:spPr bwMode="auto">
              <a:xfrm flipV="1">
                <a:off x="8881740" y="2651410"/>
                <a:ext cx="45205" cy="4676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0" name="Line 1475"/>
              <p:cNvSpPr>
                <a:spLocks noChangeShapeType="1"/>
              </p:cNvSpPr>
              <p:nvPr/>
            </p:nvSpPr>
            <p:spPr bwMode="auto">
              <a:xfrm>
                <a:off x="8881740" y="2651410"/>
                <a:ext cx="45205" cy="4676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1" name="Line 1476"/>
              <p:cNvSpPr>
                <a:spLocks noChangeShapeType="1"/>
              </p:cNvSpPr>
              <p:nvPr/>
            </p:nvSpPr>
            <p:spPr bwMode="auto">
              <a:xfrm>
                <a:off x="8822506" y="2576588"/>
                <a:ext cx="59234" cy="0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2" name="Line 1477"/>
              <p:cNvSpPr>
                <a:spLocks noChangeShapeType="1"/>
              </p:cNvSpPr>
              <p:nvPr/>
            </p:nvSpPr>
            <p:spPr bwMode="auto">
              <a:xfrm flipV="1">
                <a:off x="8852123" y="2546971"/>
                <a:ext cx="0" cy="5923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3" name="Line 1478"/>
              <p:cNvSpPr>
                <a:spLocks noChangeShapeType="1"/>
              </p:cNvSpPr>
              <p:nvPr/>
            </p:nvSpPr>
            <p:spPr bwMode="auto">
              <a:xfrm flipV="1">
                <a:off x="8828742" y="2553207"/>
                <a:ext cx="46764" cy="4676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4" name="Line 1479"/>
              <p:cNvSpPr>
                <a:spLocks noChangeShapeType="1"/>
              </p:cNvSpPr>
              <p:nvPr/>
            </p:nvSpPr>
            <p:spPr bwMode="auto">
              <a:xfrm>
                <a:off x="8828742" y="2553207"/>
                <a:ext cx="46764" cy="4676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5" name="Line 1480"/>
              <p:cNvSpPr>
                <a:spLocks noChangeShapeType="1"/>
              </p:cNvSpPr>
              <p:nvPr/>
            </p:nvSpPr>
            <p:spPr bwMode="auto">
              <a:xfrm>
                <a:off x="8849006" y="2200921"/>
                <a:ext cx="59234" cy="0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6" name="Line 1481"/>
              <p:cNvSpPr>
                <a:spLocks noChangeShapeType="1"/>
              </p:cNvSpPr>
              <p:nvPr/>
            </p:nvSpPr>
            <p:spPr bwMode="auto">
              <a:xfrm flipV="1">
                <a:off x="8878623" y="2171304"/>
                <a:ext cx="0" cy="5923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7" name="Line 1482"/>
              <p:cNvSpPr>
                <a:spLocks noChangeShapeType="1"/>
              </p:cNvSpPr>
              <p:nvPr/>
            </p:nvSpPr>
            <p:spPr bwMode="auto">
              <a:xfrm flipV="1">
                <a:off x="8855241" y="2177539"/>
                <a:ext cx="46764" cy="4676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8" name="Line 1483"/>
              <p:cNvSpPr>
                <a:spLocks noChangeShapeType="1"/>
              </p:cNvSpPr>
              <p:nvPr/>
            </p:nvSpPr>
            <p:spPr bwMode="auto">
              <a:xfrm>
                <a:off x="8855241" y="2177539"/>
                <a:ext cx="46764" cy="46764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89" name="Rectangle 1484"/>
              <p:cNvSpPr>
                <a:spLocks noChangeArrowheads="1"/>
              </p:cNvSpPr>
              <p:nvPr/>
            </p:nvSpPr>
            <p:spPr bwMode="auto">
              <a:xfrm>
                <a:off x="7633151" y="2615558"/>
                <a:ext cx="112233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0" name="Rectangle 1485"/>
              <p:cNvSpPr>
                <a:spLocks noChangeArrowheads="1"/>
              </p:cNvSpPr>
              <p:nvPr/>
            </p:nvSpPr>
            <p:spPr bwMode="auto">
              <a:xfrm>
                <a:off x="8747685" y="2610882"/>
                <a:ext cx="112233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1" name="Rectangle 1486"/>
              <p:cNvSpPr>
                <a:spLocks noChangeArrowheads="1"/>
              </p:cNvSpPr>
              <p:nvPr/>
            </p:nvSpPr>
            <p:spPr bwMode="auto">
              <a:xfrm>
                <a:off x="7895027" y="2599970"/>
                <a:ext cx="112233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3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2" name="Rectangle 1487"/>
              <p:cNvSpPr>
                <a:spLocks noChangeArrowheads="1"/>
              </p:cNvSpPr>
              <p:nvPr/>
            </p:nvSpPr>
            <p:spPr bwMode="auto">
              <a:xfrm>
                <a:off x="7692385" y="2592176"/>
                <a:ext cx="112233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4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3" name="Rectangle 1488"/>
              <p:cNvSpPr>
                <a:spLocks noChangeArrowheads="1"/>
              </p:cNvSpPr>
              <p:nvPr/>
            </p:nvSpPr>
            <p:spPr bwMode="auto">
              <a:xfrm>
                <a:off x="7843587" y="2554765"/>
                <a:ext cx="112233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5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4" name="Rectangle 1489"/>
              <p:cNvSpPr>
                <a:spLocks noChangeArrowheads="1"/>
              </p:cNvSpPr>
              <p:nvPr/>
            </p:nvSpPr>
            <p:spPr bwMode="auto">
              <a:xfrm>
                <a:off x="7743825" y="2573471"/>
                <a:ext cx="112233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6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5" name="Rectangle 1490"/>
              <p:cNvSpPr>
                <a:spLocks noChangeArrowheads="1"/>
              </p:cNvSpPr>
              <p:nvPr/>
            </p:nvSpPr>
            <p:spPr bwMode="auto">
              <a:xfrm>
                <a:off x="7790588" y="2553207"/>
                <a:ext cx="112233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7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6" name="Rectangle 1491"/>
              <p:cNvSpPr>
                <a:spLocks noChangeArrowheads="1"/>
              </p:cNvSpPr>
              <p:nvPr/>
            </p:nvSpPr>
            <p:spPr bwMode="auto">
              <a:xfrm>
                <a:off x="8923828" y="2582824"/>
                <a:ext cx="112233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8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7" name="Rectangle 1492"/>
              <p:cNvSpPr>
                <a:spLocks noChangeArrowheads="1"/>
              </p:cNvSpPr>
              <p:nvPr/>
            </p:nvSpPr>
            <p:spPr bwMode="auto">
              <a:xfrm>
                <a:off x="8774184" y="2473708"/>
                <a:ext cx="112233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9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98" name="Rectangle 1493"/>
              <p:cNvSpPr>
                <a:spLocks noChangeArrowheads="1"/>
              </p:cNvSpPr>
              <p:nvPr/>
            </p:nvSpPr>
            <p:spPr bwMode="auto">
              <a:xfrm>
                <a:off x="8887976" y="2144804"/>
                <a:ext cx="177702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25" name="Rectangle 1183"/>
              <p:cNvSpPr>
                <a:spLocks noChangeArrowheads="1"/>
              </p:cNvSpPr>
              <p:nvPr/>
            </p:nvSpPr>
            <p:spPr bwMode="auto">
              <a:xfrm>
                <a:off x="8875505" y="1923378"/>
                <a:ext cx="406400" cy="138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Time (T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26" name="Rectangle 1184"/>
              <p:cNvSpPr>
                <a:spLocks noChangeArrowheads="1"/>
              </p:cNvSpPr>
              <p:nvPr/>
            </p:nvSpPr>
            <p:spPr bwMode="auto">
              <a:xfrm>
                <a:off x="9272380" y="1996403"/>
                <a:ext cx="55563" cy="1079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0" i="0" u="none" strike="noStrike" cap="none" normalizeH="0" baseline="0" dirty="0" err="1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rt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27" name="Rectangle 1185"/>
              <p:cNvSpPr>
                <a:spLocks noChangeArrowheads="1"/>
              </p:cNvSpPr>
              <p:nvPr/>
            </p:nvSpPr>
            <p:spPr bwMode="auto">
              <a:xfrm>
                <a:off x="9327942" y="1923378"/>
                <a:ext cx="68263" cy="138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)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44" name="Rectangle 169"/>
              <p:cNvSpPr>
                <a:spLocks noChangeArrowheads="1"/>
              </p:cNvSpPr>
              <p:nvPr/>
            </p:nvSpPr>
            <p:spPr bwMode="auto">
              <a:xfrm>
                <a:off x="7773367" y="519044"/>
                <a:ext cx="11811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sz="1000" dirty="0" smtClean="0">
                    <a:solidFill>
                      <a:srgbClr val="262626"/>
                    </a:solidFill>
                  </a:rPr>
                  <a:t>Comb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50" name="Rectangle 31"/>
              <p:cNvSpPr>
                <a:spLocks noChangeArrowheads="1"/>
              </p:cNvSpPr>
              <p:nvPr/>
            </p:nvSpPr>
            <p:spPr bwMode="auto">
              <a:xfrm>
                <a:off x="6931265" y="2122141"/>
                <a:ext cx="26645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f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p:sp>
            <p:nvSpPr>
              <p:cNvPr id="1851" name="Rectangle 31"/>
              <p:cNvSpPr>
                <a:spLocks noChangeArrowheads="1"/>
              </p:cNvSpPr>
              <p:nvPr/>
            </p:nvSpPr>
            <p:spPr bwMode="auto">
              <a:xfrm>
                <a:off x="6931265" y="874800"/>
                <a:ext cx="26645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d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p:sp>
            <p:nvSpPr>
              <p:cNvPr id="1852" name="Rectangle 31"/>
              <p:cNvSpPr>
                <a:spLocks noChangeArrowheads="1"/>
              </p:cNvSpPr>
              <p:nvPr/>
            </p:nvSpPr>
            <p:spPr bwMode="auto">
              <a:xfrm>
                <a:off x="8493696" y="874800"/>
                <a:ext cx="26645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e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53" name="Rectangle 31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6099868" y="1333535"/>
                    <a:ext cx="980736" cy="12267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defTabSz="566951"/>
                    <a:r>
                      <a:rPr lang="en-GB" altLang="en-US" sz="800" dirty="0" smtClean="0">
                        <a:cs typeface="Arial" panose="020B0604020202020204" pitchFamily="34" charset="0"/>
                      </a:rPr>
                      <a:t>Phase/</a:t>
                    </a:r>
                    <a14:m>
                      <m:oMath xmlns:m="http://schemas.openxmlformats.org/officeDocument/2006/math">
                        <m:r>
                          <a:rPr lang="en-GB" altLang="en-US" sz="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𝜋</m:t>
                        </m:r>
                      </m:oMath>
                    </a14:m>
                    <a:endParaRPr lang="en-US" altLang="en-US" sz="800" dirty="0"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853" name="Rectangle 3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 rot="16200000">
                    <a:off x="6099868" y="1333535"/>
                    <a:ext cx="980736" cy="122670"/>
                  </a:xfrm>
                  <a:prstGeom prst="rect">
                    <a:avLst/>
                  </a:prstGeom>
                  <a:blipFill rotWithShape="0">
                    <a:blip r:embed="rId2"/>
                    <a:stretch>
                      <a:fillRect l="-25000" r="-55000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854" name="Rectangle 31"/>
              <p:cNvSpPr>
                <a:spLocks noChangeArrowheads="1"/>
              </p:cNvSpPr>
              <p:nvPr/>
            </p:nvSpPr>
            <p:spPr bwMode="auto">
              <a:xfrm rot="16200000">
                <a:off x="6107283" y="2404008"/>
                <a:ext cx="980736" cy="1226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800" dirty="0" smtClean="0">
                    <a:cs typeface="Arial" panose="020B0604020202020204" pitchFamily="34" charset="0"/>
                  </a:rPr>
                  <a:t>Optical power (</a:t>
                </a:r>
                <a:r>
                  <a:rPr lang="en-GB" altLang="en-US" sz="800" dirty="0" err="1" smtClean="0">
                    <a:cs typeface="Arial" panose="020B0604020202020204" pitchFamily="34" charset="0"/>
                  </a:rPr>
                  <a:t>a.u</a:t>
                </a:r>
                <a:r>
                  <a:rPr lang="en-GB" altLang="en-US" sz="800" dirty="0" smtClean="0">
                    <a:cs typeface="Arial" panose="020B0604020202020204" pitchFamily="34" charset="0"/>
                  </a:rPr>
                  <a:t>.)</a:t>
                </a:r>
                <a:endParaRPr lang="en-US" altLang="en-US" sz="800" dirty="0">
                  <a:cs typeface="Arial" panose="020B0604020202020204" pitchFamily="34" charset="0"/>
                </a:endParaRPr>
              </a:p>
            </p:txBody>
          </p:sp>
          <p:sp>
            <p:nvSpPr>
              <p:cNvPr id="1855" name="Rectangle 31"/>
              <p:cNvSpPr>
                <a:spLocks noChangeArrowheads="1"/>
              </p:cNvSpPr>
              <p:nvPr/>
            </p:nvSpPr>
            <p:spPr bwMode="auto">
              <a:xfrm rot="16200000">
                <a:off x="7727870" y="1349739"/>
                <a:ext cx="980736" cy="1226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800" dirty="0" smtClean="0">
                    <a:cs typeface="Arial" panose="020B0604020202020204" pitchFamily="34" charset="0"/>
                  </a:rPr>
                  <a:t>Optical power (</a:t>
                </a:r>
                <a:r>
                  <a:rPr lang="en-GB" altLang="en-US" sz="800" dirty="0" err="1" smtClean="0">
                    <a:cs typeface="Arial" panose="020B0604020202020204" pitchFamily="34" charset="0"/>
                  </a:rPr>
                  <a:t>a.u</a:t>
                </a:r>
                <a:r>
                  <a:rPr lang="en-GB" altLang="en-US" sz="800" dirty="0" smtClean="0">
                    <a:cs typeface="Arial" panose="020B0604020202020204" pitchFamily="34" charset="0"/>
                  </a:rPr>
                  <a:t>.)</a:t>
                </a:r>
                <a:endParaRPr lang="en-US" altLang="en-US" sz="800" dirty="0"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861" name="Group 1860"/>
            <p:cNvGrpSpPr/>
            <p:nvPr/>
          </p:nvGrpSpPr>
          <p:grpSpPr>
            <a:xfrm>
              <a:off x="2455495" y="568381"/>
              <a:ext cx="3278620" cy="2509737"/>
              <a:chOff x="2455495" y="568381"/>
              <a:chExt cx="3278620" cy="2509737"/>
            </a:xfrm>
          </p:grpSpPr>
          <p:sp>
            <p:nvSpPr>
              <p:cNvPr id="1629" name="Line 1501"/>
              <p:cNvSpPr>
                <a:spLocks noChangeShapeType="1"/>
              </p:cNvSpPr>
              <p:nvPr/>
            </p:nvSpPr>
            <p:spPr bwMode="auto">
              <a:xfrm>
                <a:off x="2794065" y="1738268"/>
                <a:ext cx="1212850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0" name="Line 1502"/>
              <p:cNvSpPr>
                <a:spLocks noChangeShapeType="1"/>
              </p:cNvSpPr>
              <p:nvPr/>
            </p:nvSpPr>
            <p:spPr bwMode="auto">
              <a:xfrm flipV="1">
                <a:off x="2794065" y="1727155"/>
                <a:ext cx="0" cy="11113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1" name="Line 1503"/>
              <p:cNvSpPr>
                <a:spLocks noChangeShapeType="1"/>
              </p:cNvSpPr>
              <p:nvPr/>
            </p:nvSpPr>
            <p:spPr bwMode="auto">
              <a:xfrm flipV="1">
                <a:off x="3279840" y="1727155"/>
                <a:ext cx="0" cy="11113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2" name="Line 1504"/>
              <p:cNvSpPr>
                <a:spLocks noChangeShapeType="1"/>
              </p:cNvSpPr>
              <p:nvPr/>
            </p:nvSpPr>
            <p:spPr bwMode="auto">
              <a:xfrm flipV="1">
                <a:off x="3765615" y="1727155"/>
                <a:ext cx="0" cy="11113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3" name="Rectangle 1505"/>
              <p:cNvSpPr>
                <a:spLocks noChangeArrowheads="1"/>
              </p:cNvSpPr>
              <p:nvPr/>
            </p:nvSpPr>
            <p:spPr bwMode="auto">
              <a:xfrm>
                <a:off x="2767077" y="1785893"/>
                <a:ext cx="112713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34" name="Rectangle 1506"/>
              <p:cNvSpPr>
                <a:spLocks noChangeArrowheads="1"/>
              </p:cNvSpPr>
              <p:nvPr/>
            </p:nvSpPr>
            <p:spPr bwMode="auto">
              <a:xfrm>
                <a:off x="3163952" y="1785893"/>
                <a:ext cx="303213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35" name="Rectangle 1507"/>
              <p:cNvSpPr>
                <a:spLocks noChangeArrowheads="1"/>
              </p:cNvSpPr>
              <p:nvPr/>
            </p:nvSpPr>
            <p:spPr bwMode="auto">
              <a:xfrm>
                <a:off x="3644965" y="1785893"/>
                <a:ext cx="303213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0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49" name="Line 1521"/>
              <p:cNvSpPr>
                <a:spLocks noChangeShapeType="1"/>
              </p:cNvSpPr>
              <p:nvPr/>
            </p:nvSpPr>
            <p:spPr bwMode="auto">
              <a:xfrm flipV="1">
                <a:off x="2794065" y="968330"/>
                <a:ext cx="0" cy="76993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0" name="Line 1522"/>
              <p:cNvSpPr>
                <a:spLocks noChangeShapeType="1"/>
              </p:cNvSpPr>
              <p:nvPr/>
            </p:nvSpPr>
            <p:spPr bwMode="auto">
              <a:xfrm>
                <a:off x="2794065" y="1662068"/>
                <a:ext cx="12700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1" name="Line 1523"/>
              <p:cNvSpPr>
                <a:spLocks noChangeShapeType="1"/>
              </p:cNvSpPr>
              <p:nvPr/>
            </p:nvSpPr>
            <p:spPr bwMode="auto">
              <a:xfrm>
                <a:off x="2794065" y="1354093"/>
                <a:ext cx="12700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2" name="Line 1524"/>
              <p:cNvSpPr>
                <a:spLocks noChangeShapeType="1"/>
              </p:cNvSpPr>
              <p:nvPr/>
            </p:nvSpPr>
            <p:spPr bwMode="auto">
              <a:xfrm>
                <a:off x="2794065" y="1046118"/>
                <a:ext cx="12700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3" name="Rectangle 1525"/>
              <p:cNvSpPr>
                <a:spLocks noChangeArrowheads="1"/>
              </p:cNvSpPr>
              <p:nvPr/>
            </p:nvSpPr>
            <p:spPr bwMode="auto">
              <a:xfrm>
                <a:off x="2595627" y="1608093"/>
                <a:ext cx="217488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-2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54" name="Rectangle 1526"/>
              <p:cNvSpPr>
                <a:spLocks noChangeArrowheads="1"/>
              </p:cNvSpPr>
              <p:nvPr/>
            </p:nvSpPr>
            <p:spPr bwMode="auto">
              <a:xfrm>
                <a:off x="2695640" y="1304880"/>
                <a:ext cx="112713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55" name="Rectangle 1527"/>
              <p:cNvSpPr>
                <a:spLocks noChangeArrowheads="1"/>
              </p:cNvSpPr>
              <p:nvPr/>
            </p:nvSpPr>
            <p:spPr bwMode="auto">
              <a:xfrm>
                <a:off x="2635315" y="995318"/>
                <a:ext cx="177800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56" name="Freeform 1528"/>
              <p:cNvSpPr>
                <a:spLocks/>
              </p:cNvSpPr>
              <p:nvPr/>
            </p:nvSpPr>
            <p:spPr bwMode="auto">
              <a:xfrm>
                <a:off x="2816290" y="968330"/>
                <a:ext cx="293688" cy="555625"/>
              </a:xfrm>
              <a:custGeom>
                <a:avLst/>
                <a:gdLst>
                  <a:gd name="T0" fmla="*/ 0 w 185"/>
                  <a:gd name="T1" fmla="*/ 0 h 350"/>
                  <a:gd name="T2" fmla="*/ 2 w 185"/>
                  <a:gd name="T3" fmla="*/ 12 h 350"/>
                  <a:gd name="T4" fmla="*/ 6 w 185"/>
                  <a:gd name="T5" fmla="*/ 55 h 350"/>
                  <a:gd name="T6" fmla="*/ 9 w 185"/>
                  <a:gd name="T7" fmla="*/ 81 h 350"/>
                  <a:gd name="T8" fmla="*/ 13 w 185"/>
                  <a:gd name="T9" fmla="*/ 105 h 350"/>
                  <a:gd name="T10" fmla="*/ 17 w 185"/>
                  <a:gd name="T11" fmla="*/ 135 h 350"/>
                  <a:gd name="T12" fmla="*/ 21 w 185"/>
                  <a:gd name="T13" fmla="*/ 141 h 350"/>
                  <a:gd name="T14" fmla="*/ 25 w 185"/>
                  <a:gd name="T15" fmla="*/ 159 h 350"/>
                  <a:gd name="T16" fmla="*/ 29 w 185"/>
                  <a:gd name="T17" fmla="*/ 178 h 350"/>
                  <a:gd name="T18" fmla="*/ 32 w 185"/>
                  <a:gd name="T19" fmla="*/ 180 h 350"/>
                  <a:gd name="T20" fmla="*/ 36 w 185"/>
                  <a:gd name="T21" fmla="*/ 173 h 350"/>
                  <a:gd name="T22" fmla="*/ 40 w 185"/>
                  <a:gd name="T23" fmla="*/ 213 h 350"/>
                  <a:gd name="T24" fmla="*/ 44 w 185"/>
                  <a:gd name="T25" fmla="*/ 232 h 350"/>
                  <a:gd name="T26" fmla="*/ 47 w 185"/>
                  <a:gd name="T27" fmla="*/ 227 h 350"/>
                  <a:gd name="T28" fmla="*/ 51 w 185"/>
                  <a:gd name="T29" fmla="*/ 210 h 350"/>
                  <a:gd name="T30" fmla="*/ 55 w 185"/>
                  <a:gd name="T31" fmla="*/ 200 h 350"/>
                  <a:gd name="T32" fmla="*/ 59 w 185"/>
                  <a:gd name="T33" fmla="*/ 185 h 350"/>
                  <a:gd name="T34" fmla="*/ 63 w 185"/>
                  <a:gd name="T35" fmla="*/ 194 h 350"/>
                  <a:gd name="T36" fmla="*/ 67 w 185"/>
                  <a:gd name="T37" fmla="*/ 198 h 350"/>
                  <a:gd name="T38" fmla="*/ 71 w 185"/>
                  <a:gd name="T39" fmla="*/ 217 h 350"/>
                  <a:gd name="T40" fmla="*/ 74 w 185"/>
                  <a:gd name="T41" fmla="*/ 214 h 350"/>
                  <a:gd name="T42" fmla="*/ 78 w 185"/>
                  <a:gd name="T43" fmla="*/ 187 h 350"/>
                  <a:gd name="T44" fmla="*/ 82 w 185"/>
                  <a:gd name="T45" fmla="*/ 161 h 350"/>
                  <a:gd name="T46" fmla="*/ 86 w 185"/>
                  <a:gd name="T47" fmla="*/ 160 h 350"/>
                  <a:gd name="T48" fmla="*/ 90 w 185"/>
                  <a:gd name="T49" fmla="*/ 193 h 350"/>
                  <a:gd name="T50" fmla="*/ 93 w 185"/>
                  <a:gd name="T51" fmla="*/ 224 h 350"/>
                  <a:gd name="T52" fmla="*/ 97 w 185"/>
                  <a:gd name="T53" fmla="*/ 228 h 350"/>
                  <a:gd name="T54" fmla="*/ 101 w 185"/>
                  <a:gd name="T55" fmla="*/ 203 h 350"/>
                  <a:gd name="T56" fmla="*/ 105 w 185"/>
                  <a:gd name="T57" fmla="*/ 196 h 350"/>
                  <a:gd name="T58" fmla="*/ 109 w 185"/>
                  <a:gd name="T59" fmla="*/ 223 h 350"/>
                  <a:gd name="T60" fmla="*/ 113 w 185"/>
                  <a:gd name="T61" fmla="*/ 235 h 350"/>
                  <a:gd name="T62" fmla="*/ 116 w 185"/>
                  <a:gd name="T63" fmla="*/ 228 h 350"/>
                  <a:gd name="T64" fmla="*/ 120 w 185"/>
                  <a:gd name="T65" fmla="*/ 217 h 350"/>
                  <a:gd name="T66" fmla="*/ 124 w 185"/>
                  <a:gd name="T67" fmla="*/ 234 h 350"/>
                  <a:gd name="T68" fmla="*/ 128 w 185"/>
                  <a:gd name="T69" fmla="*/ 233 h 350"/>
                  <a:gd name="T70" fmla="*/ 132 w 185"/>
                  <a:gd name="T71" fmla="*/ 206 h 350"/>
                  <a:gd name="T72" fmla="*/ 135 w 185"/>
                  <a:gd name="T73" fmla="*/ 185 h 350"/>
                  <a:gd name="T74" fmla="*/ 139 w 185"/>
                  <a:gd name="T75" fmla="*/ 177 h 350"/>
                  <a:gd name="T76" fmla="*/ 143 w 185"/>
                  <a:gd name="T77" fmla="*/ 182 h 350"/>
                  <a:gd name="T78" fmla="*/ 147 w 185"/>
                  <a:gd name="T79" fmla="*/ 187 h 350"/>
                  <a:gd name="T80" fmla="*/ 151 w 185"/>
                  <a:gd name="T81" fmla="*/ 217 h 350"/>
                  <a:gd name="T82" fmla="*/ 155 w 185"/>
                  <a:gd name="T83" fmla="*/ 252 h 350"/>
                  <a:gd name="T84" fmla="*/ 158 w 185"/>
                  <a:gd name="T85" fmla="*/ 263 h 350"/>
                  <a:gd name="T86" fmla="*/ 162 w 185"/>
                  <a:gd name="T87" fmla="*/ 259 h 350"/>
                  <a:gd name="T88" fmla="*/ 166 w 185"/>
                  <a:gd name="T89" fmla="*/ 286 h 350"/>
                  <a:gd name="T90" fmla="*/ 170 w 185"/>
                  <a:gd name="T91" fmla="*/ 318 h 350"/>
                  <a:gd name="T92" fmla="*/ 174 w 185"/>
                  <a:gd name="T93" fmla="*/ 323 h 350"/>
                  <a:gd name="T94" fmla="*/ 178 w 185"/>
                  <a:gd name="T95" fmla="*/ 315 h 350"/>
                  <a:gd name="T96" fmla="*/ 181 w 185"/>
                  <a:gd name="T97" fmla="*/ 314 h 350"/>
                  <a:gd name="T98" fmla="*/ 185 w 185"/>
                  <a:gd name="T99" fmla="*/ 350 h 3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5" h="350">
                    <a:moveTo>
                      <a:pt x="0" y="0"/>
                    </a:moveTo>
                    <a:lnTo>
                      <a:pt x="2" y="12"/>
                    </a:lnTo>
                    <a:lnTo>
                      <a:pt x="6" y="55"/>
                    </a:lnTo>
                    <a:lnTo>
                      <a:pt x="9" y="81"/>
                    </a:lnTo>
                    <a:lnTo>
                      <a:pt x="13" y="105"/>
                    </a:lnTo>
                    <a:lnTo>
                      <a:pt x="17" y="135"/>
                    </a:lnTo>
                    <a:lnTo>
                      <a:pt x="21" y="141"/>
                    </a:lnTo>
                    <a:lnTo>
                      <a:pt x="25" y="159"/>
                    </a:lnTo>
                    <a:lnTo>
                      <a:pt x="29" y="178"/>
                    </a:lnTo>
                    <a:lnTo>
                      <a:pt x="32" y="180"/>
                    </a:lnTo>
                    <a:lnTo>
                      <a:pt x="36" y="173"/>
                    </a:lnTo>
                    <a:lnTo>
                      <a:pt x="40" y="213"/>
                    </a:lnTo>
                    <a:lnTo>
                      <a:pt x="44" y="232"/>
                    </a:lnTo>
                    <a:lnTo>
                      <a:pt x="47" y="227"/>
                    </a:lnTo>
                    <a:lnTo>
                      <a:pt x="51" y="210"/>
                    </a:lnTo>
                    <a:lnTo>
                      <a:pt x="55" y="200"/>
                    </a:lnTo>
                    <a:lnTo>
                      <a:pt x="59" y="185"/>
                    </a:lnTo>
                    <a:lnTo>
                      <a:pt x="63" y="194"/>
                    </a:lnTo>
                    <a:lnTo>
                      <a:pt x="67" y="198"/>
                    </a:lnTo>
                    <a:lnTo>
                      <a:pt x="71" y="217"/>
                    </a:lnTo>
                    <a:lnTo>
                      <a:pt x="74" y="214"/>
                    </a:lnTo>
                    <a:lnTo>
                      <a:pt x="78" y="187"/>
                    </a:lnTo>
                    <a:lnTo>
                      <a:pt x="82" y="161"/>
                    </a:lnTo>
                    <a:lnTo>
                      <a:pt x="86" y="160"/>
                    </a:lnTo>
                    <a:lnTo>
                      <a:pt x="90" y="193"/>
                    </a:lnTo>
                    <a:lnTo>
                      <a:pt x="93" y="224"/>
                    </a:lnTo>
                    <a:lnTo>
                      <a:pt x="97" y="228"/>
                    </a:lnTo>
                    <a:lnTo>
                      <a:pt x="101" y="203"/>
                    </a:lnTo>
                    <a:lnTo>
                      <a:pt x="105" y="196"/>
                    </a:lnTo>
                    <a:lnTo>
                      <a:pt x="109" y="223"/>
                    </a:lnTo>
                    <a:lnTo>
                      <a:pt x="113" y="235"/>
                    </a:lnTo>
                    <a:lnTo>
                      <a:pt x="116" y="228"/>
                    </a:lnTo>
                    <a:lnTo>
                      <a:pt x="120" y="217"/>
                    </a:lnTo>
                    <a:lnTo>
                      <a:pt x="124" y="234"/>
                    </a:lnTo>
                    <a:lnTo>
                      <a:pt x="128" y="233"/>
                    </a:lnTo>
                    <a:lnTo>
                      <a:pt x="132" y="206"/>
                    </a:lnTo>
                    <a:lnTo>
                      <a:pt x="135" y="185"/>
                    </a:lnTo>
                    <a:lnTo>
                      <a:pt x="139" y="177"/>
                    </a:lnTo>
                    <a:lnTo>
                      <a:pt x="143" y="182"/>
                    </a:lnTo>
                    <a:lnTo>
                      <a:pt x="147" y="187"/>
                    </a:lnTo>
                    <a:lnTo>
                      <a:pt x="151" y="217"/>
                    </a:lnTo>
                    <a:lnTo>
                      <a:pt x="155" y="252"/>
                    </a:lnTo>
                    <a:lnTo>
                      <a:pt x="158" y="263"/>
                    </a:lnTo>
                    <a:lnTo>
                      <a:pt x="162" y="259"/>
                    </a:lnTo>
                    <a:lnTo>
                      <a:pt x="166" y="286"/>
                    </a:lnTo>
                    <a:lnTo>
                      <a:pt x="170" y="318"/>
                    </a:lnTo>
                    <a:lnTo>
                      <a:pt x="174" y="323"/>
                    </a:lnTo>
                    <a:lnTo>
                      <a:pt x="178" y="315"/>
                    </a:lnTo>
                    <a:lnTo>
                      <a:pt x="181" y="314"/>
                    </a:lnTo>
                    <a:lnTo>
                      <a:pt x="185" y="350"/>
                    </a:lnTo>
                  </a:path>
                </a:pathLst>
              </a:custGeom>
              <a:noFill/>
              <a:ln w="7938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7" name="Freeform 1529"/>
              <p:cNvSpPr>
                <a:spLocks/>
              </p:cNvSpPr>
              <p:nvPr/>
            </p:nvSpPr>
            <p:spPr bwMode="auto">
              <a:xfrm>
                <a:off x="3109977" y="1396955"/>
                <a:ext cx="296863" cy="184150"/>
              </a:xfrm>
              <a:custGeom>
                <a:avLst/>
                <a:gdLst>
                  <a:gd name="T0" fmla="*/ 0 w 187"/>
                  <a:gd name="T1" fmla="*/ 80 h 116"/>
                  <a:gd name="T2" fmla="*/ 4 w 187"/>
                  <a:gd name="T3" fmla="*/ 87 h 116"/>
                  <a:gd name="T4" fmla="*/ 8 w 187"/>
                  <a:gd name="T5" fmla="*/ 72 h 116"/>
                  <a:gd name="T6" fmla="*/ 12 w 187"/>
                  <a:gd name="T7" fmla="*/ 49 h 116"/>
                  <a:gd name="T8" fmla="*/ 15 w 187"/>
                  <a:gd name="T9" fmla="*/ 47 h 116"/>
                  <a:gd name="T10" fmla="*/ 19 w 187"/>
                  <a:gd name="T11" fmla="*/ 49 h 116"/>
                  <a:gd name="T12" fmla="*/ 23 w 187"/>
                  <a:gd name="T13" fmla="*/ 73 h 116"/>
                  <a:gd name="T14" fmla="*/ 27 w 187"/>
                  <a:gd name="T15" fmla="*/ 83 h 116"/>
                  <a:gd name="T16" fmla="*/ 31 w 187"/>
                  <a:gd name="T17" fmla="*/ 81 h 116"/>
                  <a:gd name="T18" fmla="*/ 35 w 187"/>
                  <a:gd name="T19" fmla="*/ 76 h 116"/>
                  <a:gd name="T20" fmla="*/ 38 w 187"/>
                  <a:gd name="T21" fmla="*/ 107 h 116"/>
                  <a:gd name="T22" fmla="*/ 42 w 187"/>
                  <a:gd name="T23" fmla="*/ 116 h 116"/>
                  <a:gd name="T24" fmla="*/ 46 w 187"/>
                  <a:gd name="T25" fmla="*/ 113 h 116"/>
                  <a:gd name="T26" fmla="*/ 50 w 187"/>
                  <a:gd name="T27" fmla="*/ 103 h 116"/>
                  <a:gd name="T28" fmla="*/ 54 w 187"/>
                  <a:gd name="T29" fmla="*/ 97 h 116"/>
                  <a:gd name="T30" fmla="*/ 57 w 187"/>
                  <a:gd name="T31" fmla="*/ 113 h 116"/>
                  <a:gd name="T32" fmla="*/ 61 w 187"/>
                  <a:gd name="T33" fmla="*/ 110 h 116"/>
                  <a:gd name="T34" fmla="*/ 65 w 187"/>
                  <a:gd name="T35" fmla="*/ 87 h 116"/>
                  <a:gd name="T36" fmla="*/ 69 w 187"/>
                  <a:gd name="T37" fmla="*/ 64 h 116"/>
                  <a:gd name="T38" fmla="*/ 73 w 187"/>
                  <a:gd name="T39" fmla="*/ 79 h 116"/>
                  <a:gd name="T40" fmla="*/ 77 w 187"/>
                  <a:gd name="T41" fmla="*/ 74 h 116"/>
                  <a:gd name="T42" fmla="*/ 81 w 187"/>
                  <a:gd name="T43" fmla="*/ 93 h 116"/>
                  <a:gd name="T44" fmla="*/ 84 w 187"/>
                  <a:gd name="T45" fmla="*/ 94 h 116"/>
                  <a:gd name="T46" fmla="*/ 88 w 187"/>
                  <a:gd name="T47" fmla="*/ 74 h 116"/>
                  <a:gd name="T48" fmla="*/ 92 w 187"/>
                  <a:gd name="T49" fmla="*/ 82 h 116"/>
                  <a:gd name="T50" fmla="*/ 96 w 187"/>
                  <a:gd name="T51" fmla="*/ 83 h 116"/>
                  <a:gd name="T52" fmla="*/ 99 w 187"/>
                  <a:gd name="T53" fmla="*/ 96 h 116"/>
                  <a:gd name="T54" fmla="*/ 103 w 187"/>
                  <a:gd name="T55" fmla="*/ 80 h 116"/>
                  <a:gd name="T56" fmla="*/ 107 w 187"/>
                  <a:gd name="T57" fmla="*/ 53 h 116"/>
                  <a:gd name="T58" fmla="*/ 111 w 187"/>
                  <a:gd name="T59" fmla="*/ 47 h 116"/>
                  <a:gd name="T60" fmla="*/ 115 w 187"/>
                  <a:gd name="T61" fmla="*/ 47 h 116"/>
                  <a:gd name="T62" fmla="*/ 119 w 187"/>
                  <a:gd name="T63" fmla="*/ 79 h 116"/>
                  <a:gd name="T64" fmla="*/ 122 w 187"/>
                  <a:gd name="T65" fmla="*/ 96 h 116"/>
                  <a:gd name="T66" fmla="*/ 126 w 187"/>
                  <a:gd name="T67" fmla="*/ 89 h 116"/>
                  <a:gd name="T68" fmla="*/ 130 w 187"/>
                  <a:gd name="T69" fmla="*/ 66 h 116"/>
                  <a:gd name="T70" fmla="*/ 134 w 187"/>
                  <a:gd name="T71" fmla="*/ 71 h 116"/>
                  <a:gd name="T72" fmla="*/ 138 w 187"/>
                  <a:gd name="T73" fmla="*/ 53 h 116"/>
                  <a:gd name="T74" fmla="*/ 142 w 187"/>
                  <a:gd name="T75" fmla="*/ 60 h 116"/>
                  <a:gd name="T76" fmla="*/ 145 w 187"/>
                  <a:gd name="T77" fmla="*/ 43 h 116"/>
                  <a:gd name="T78" fmla="*/ 149 w 187"/>
                  <a:gd name="T79" fmla="*/ 33 h 116"/>
                  <a:gd name="T80" fmla="*/ 153 w 187"/>
                  <a:gd name="T81" fmla="*/ 33 h 116"/>
                  <a:gd name="T82" fmla="*/ 157 w 187"/>
                  <a:gd name="T83" fmla="*/ 52 h 116"/>
                  <a:gd name="T84" fmla="*/ 161 w 187"/>
                  <a:gd name="T85" fmla="*/ 53 h 116"/>
                  <a:gd name="T86" fmla="*/ 164 w 187"/>
                  <a:gd name="T87" fmla="*/ 32 h 116"/>
                  <a:gd name="T88" fmla="*/ 168 w 187"/>
                  <a:gd name="T89" fmla="*/ 11 h 116"/>
                  <a:gd name="T90" fmla="*/ 172 w 187"/>
                  <a:gd name="T91" fmla="*/ 6 h 116"/>
                  <a:gd name="T92" fmla="*/ 176 w 187"/>
                  <a:gd name="T93" fmla="*/ 27 h 116"/>
                  <a:gd name="T94" fmla="*/ 180 w 187"/>
                  <a:gd name="T95" fmla="*/ 39 h 116"/>
                  <a:gd name="T96" fmla="*/ 184 w 187"/>
                  <a:gd name="T97" fmla="*/ 23 h 116"/>
                  <a:gd name="T98" fmla="*/ 187 w 187"/>
                  <a:gd name="T99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7" h="116">
                    <a:moveTo>
                      <a:pt x="0" y="80"/>
                    </a:moveTo>
                    <a:lnTo>
                      <a:pt x="4" y="87"/>
                    </a:lnTo>
                    <a:lnTo>
                      <a:pt x="8" y="72"/>
                    </a:lnTo>
                    <a:lnTo>
                      <a:pt x="12" y="49"/>
                    </a:lnTo>
                    <a:lnTo>
                      <a:pt x="15" y="47"/>
                    </a:lnTo>
                    <a:lnTo>
                      <a:pt x="19" y="49"/>
                    </a:lnTo>
                    <a:lnTo>
                      <a:pt x="23" y="73"/>
                    </a:lnTo>
                    <a:lnTo>
                      <a:pt x="27" y="83"/>
                    </a:lnTo>
                    <a:lnTo>
                      <a:pt x="31" y="81"/>
                    </a:lnTo>
                    <a:lnTo>
                      <a:pt x="35" y="76"/>
                    </a:lnTo>
                    <a:lnTo>
                      <a:pt x="38" y="107"/>
                    </a:lnTo>
                    <a:lnTo>
                      <a:pt x="42" y="116"/>
                    </a:lnTo>
                    <a:lnTo>
                      <a:pt x="46" y="113"/>
                    </a:lnTo>
                    <a:lnTo>
                      <a:pt x="50" y="103"/>
                    </a:lnTo>
                    <a:lnTo>
                      <a:pt x="54" y="97"/>
                    </a:lnTo>
                    <a:lnTo>
                      <a:pt x="57" y="113"/>
                    </a:lnTo>
                    <a:lnTo>
                      <a:pt x="61" y="110"/>
                    </a:lnTo>
                    <a:lnTo>
                      <a:pt x="65" y="87"/>
                    </a:lnTo>
                    <a:lnTo>
                      <a:pt x="69" y="64"/>
                    </a:lnTo>
                    <a:lnTo>
                      <a:pt x="73" y="79"/>
                    </a:lnTo>
                    <a:lnTo>
                      <a:pt x="77" y="74"/>
                    </a:lnTo>
                    <a:lnTo>
                      <a:pt x="81" y="93"/>
                    </a:lnTo>
                    <a:lnTo>
                      <a:pt x="84" y="94"/>
                    </a:lnTo>
                    <a:lnTo>
                      <a:pt x="88" y="74"/>
                    </a:lnTo>
                    <a:lnTo>
                      <a:pt x="92" y="82"/>
                    </a:lnTo>
                    <a:lnTo>
                      <a:pt x="96" y="83"/>
                    </a:lnTo>
                    <a:lnTo>
                      <a:pt x="99" y="96"/>
                    </a:lnTo>
                    <a:lnTo>
                      <a:pt x="103" y="80"/>
                    </a:lnTo>
                    <a:lnTo>
                      <a:pt x="107" y="53"/>
                    </a:lnTo>
                    <a:lnTo>
                      <a:pt x="111" y="47"/>
                    </a:lnTo>
                    <a:lnTo>
                      <a:pt x="115" y="47"/>
                    </a:lnTo>
                    <a:lnTo>
                      <a:pt x="119" y="79"/>
                    </a:lnTo>
                    <a:lnTo>
                      <a:pt x="122" y="96"/>
                    </a:lnTo>
                    <a:lnTo>
                      <a:pt x="126" y="89"/>
                    </a:lnTo>
                    <a:lnTo>
                      <a:pt x="130" y="66"/>
                    </a:lnTo>
                    <a:lnTo>
                      <a:pt x="134" y="71"/>
                    </a:lnTo>
                    <a:lnTo>
                      <a:pt x="138" y="53"/>
                    </a:lnTo>
                    <a:lnTo>
                      <a:pt x="142" y="60"/>
                    </a:lnTo>
                    <a:lnTo>
                      <a:pt x="145" y="43"/>
                    </a:lnTo>
                    <a:lnTo>
                      <a:pt x="149" y="33"/>
                    </a:lnTo>
                    <a:lnTo>
                      <a:pt x="153" y="33"/>
                    </a:lnTo>
                    <a:lnTo>
                      <a:pt x="157" y="52"/>
                    </a:lnTo>
                    <a:lnTo>
                      <a:pt x="161" y="53"/>
                    </a:lnTo>
                    <a:lnTo>
                      <a:pt x="164" y="32"/>
                    </a:lnTo>
                    <a:lnTo>
                      <a:pt x="168" y="11"/>
                    </a:lnTo>
                    <a:lnTo>
                      <a:pt x="172" y="6"/>
                    </a:lnTo>
                    <a:lnTo>
                      <a:pt x="176" y="27"/>
                    </a:lnTo>
                    <a:lnTo>
                      <a:pt x="180" y="39"/>
                    </a:lnTo>
                    <a:lnTo>
                      <a:pt x="184" y="23"/>
                    </a:lnTo>
                    <a:lnTo>
                      <a:pt x="187" y="0"/>
                    </a:lnTo>
                  </a:path>
                </a:pathLst>
              </a:custGeom>
              <a:noFill/>
              <a:ln w="7938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8" name="Freeform 1530"/>
              <p:cNvSpPr>
                <a:spLocks/>
              </p:cNvSpPr>
              <p:nvPr/>
            </p:nvSpPr>
            <p:spPr bwMode="auto">
              <a:xfrm>
                <a:off x="3406840" y="1195343"/>
                <a:ext cx="298450" cy="284163"/>
              </a:xfrm>
              <a:custGeom>
                <a:avLst/>
                <a:gdLst>
                  <a:gd name="T0" fmla="*/ 0 w 188"/>
                  <a:gd name="T1" fmla="*/ 127 h 179"/>
                  <a:gd name="T2" fmla="*/ 4 w 188"/>
                  <a:gd name="T3" fmla="*/ 118 h 179"/>
                  <a:gd name="T4" fmla="*/ 8 w 188"/>
                  <a:gd name="T5" fmla="*/ 102 h 179"/>
                  <a:gd name="T6" fmla="*/ 12 w 188"/>
                  <a:gd name="T7" fmla="*/ 115 h 179"/>
                  <a:gd name="T8" fmla="*/ 16 w 188"/>
                  <a:gd name="T9" fmla="*/ 106 h 179"/>
                  <a:gd name="T10" fmla="*/ 19 w 188"/>
                  <a:gd name="T11" fmla="*/ 79 h 179"/>
                  <a:gd name="T12" fmla="*/ 23 w 188"/>
                  <a:gd name="T13" fmla="*/ 70 h 179"/>
                  <a:gd name="T14" fmla="*/ 27 w 188"/>
                  <a:gd name="T15" fmla="*/ 72 h 179"/>
                  <a:gd name="T16" fmla="*/ 31 w 188"/>
                  <a:gd name="T17" fmla="*/ 103 h 179"/>
                  <a:gd name="T18" fmla="*/ 35 w 188"/>
                  <a:gd name="T19" fmla="*/ 109 h 179"/>
                  <a:gd name="T20" fmla="*/ 39 w 188"/>
                  <a:gd name="T21" fmla="*/ 108 h 179"/>
                  <a:gd name="T22" fmla="*/ 43 w 188"/>
                  <a:gd name="T23" fmla="*/ 101 h 179"/>
                  <a:gd name="T24" fmla="*/ 46 w 188"/>
                  <a:gd name="T25" fmla="*/ 100 h 179"/>
                  <a:gd name="T26" fmla="*/ 50 w 188"/>
                  <a:gd name="T27" fmla="*/ 129 h 179"/>
                  <a:gd name="T28" fmla="*/ 54 w 188"/>
                  <a:gd name="T29" fmla="*/ 131 h 179"/>
                  <a:gd name="T30" fmla="*/ 58 w 188"/>
                  <a:gd name="T31" fmla="*/ 115 h 179"/>
                  <a:gd name="T32" fmla="*/ 61 w 188"/>
                  <a:gd name="T33" fmla="*/ 140 h 179"/>
                  <a:gd name="T34" fmla="*/ 65 w 188"/>
                  <a:gd name="T35" fmla="*/ 165 h 179"/>
                  <a:gd name="T36" fmla="*/ 69 w 188"/>
                  <a:gd name="T37" fmla="*/ 165 h 179"/>
                  <a:gd name="T38" fmla="*/ 73 w 188"/>
                  <a:gd name="T39" fmla="*/ 143 h 179"/>
                  <a:gd name="T40" fmla="*/ 77 w 188"/>
                  <a:gd name="T41" fmla="*/ 129 h 179"/>
                  <a:gd name="T42" fmla="*/ 81 w 188"/>
                  <a:gd name="T43" fmla="*/ 128 h 179"/>
                  <a:gd name="T44" fmla="*/ 85 w 188"/>
                  <a:gd name="T45" fmla="*/ 163 h 179"/>
                  <a:gd name="T46" fmla="*/ 88 w 188"/>
                  <a:gd name="T47" fmla="*/ 179 h 179"/>
                  <a:gd name="T48" fmla="*/ 92 w 188"/>
                  <a:gd name="T49" fmla="*/ 167 h 179"/>
                  <a:gd name="T50" fmla="*/ 96 w 188"/>
                  <a:gd name="T51" fmla="*/ 147 h 179"/>
                  <a:gd name="T52" fmla="*/ 100 w 188"/>
                  <a:gd name="T53" fmla="*/ 137 h 179"/>
                  <a:gd name="T54" fmla="*/ 104 w 188"/>
                  <a:gd name="T55" fmla="*/ 126 h 179"/>
                  <a:gd name="T56" fmla="*/ 107 w 188"/>
                  <a:gd name="T57" fmla="*/ 135 h 179"/>
                  <a:gd name="T58" fmla="*/ 111 w 188"/>
                  <a:gd name="T59" fmla="*/ 128 h 179"/>
                  <a:gd name="T60" fmla="*/ 115 w 188"/>
                  <a:gd name="T61" fmla="*/ 105 h 179"/>
                  <a:gd name="T62" fmla="*/ 119 w 188"/>
                  <a:gd name="T63" fmla="*/ 82 h 179"/>
                  <a:gd name="T64" fmla="*/ 123 w 188"/>
                  <a:gd name="T65" fmla="*/ 75 h 179"/>
                  <a:gd name="T66" fmla="*/ 126 w 188"/>
                  <a:gd name="T67" fmla="*/ 98 h 179"/>
                  <a:gd name="T68" fmla="*/ 130 w 188"/>
                  <a:gd name="T69" fmla="*/ 126 h 179"/>
                  <a:gd name="T70" fmla="*/ 134 w 188"/>
                  <a:gd name="T71" fmla="*/ 129 h 179"/>
                  <a:gd name="T72" fmla="*/ 138 w 188"/>
                  <a:gd name="T73" fmla="*/ 107 h 179"/>
                  <a:gd name="T74" fmla="*/ 142 w 188"/>
                  <a:gd name="T75" fmla="*/ 102 h 179"/>
                  <a:gd name="T76" fmla="*/ 146 w 188"/>
                  <a:gd name="T77" fmla="*/ 120 h 179"/>
                  <a:gd name="T78" fmla="*/ 149 w 188"/>
                  <a:gd name="T79" fmla="*/ 131 h 179"/>
                  <a:gd name="T80" fmla="*/ 153 w 188"/>
                  <a:gd name="T81" fmla="*/ 115 h 179"/>
                  <a:gd name="T82" fmla="*/ 157 w 188"/>
                  <a:gd name="T83" fmla="*/ 84 h 179"/>
                  <a:gd name="T84" fmla="*/ 161 w 188"/>
                  <a:gd name="T85" fmla="*/ 71 h 179"/>
                  <a:gd name="T86" fmla="*/ 165 w 188"/>
                  <a:gd name="T87" fmla="*/ 69 h 179"/>
                  <a:gd name="T88" fmla="*/ 168 w 188"/>
                  <a:gd name="T89" fmla="*/ 52 h 179"/>
                  <a:gd name="T90" fmla="*/ 172 w 188"/>
                  <a:gd name="T91" fmla="*/ 64 h 179"/>
                  <a:gd name="T92" fmla="*/ 176 w 188"/>
                  <a:gd name="T93" fmla="*/ 55 h 179"/>
                  <a:gd name="T94" fmla="*/ 180 w 188"/>
                  <a:gd name="T95" fmla="*/ 31 h 179"/>
                  <a:gd name="T96" fmla="*/ 184 w 188"/>
                  <a:gd name="T97" fmla="*/ 0 h 179"/>
                  <a:gd name="T98" fmla="*/ 188 w 188"/>
                  <a:gd name="T99" fmla="*/ 15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8" h="179">
                    <a:moveTo>
                      <a:pt x="0" y="127"/>
                    </a:moveTo>
                    <a:lnTo>
                      <a:pt x="4" y="118"/>
                    </a:lnTo>
                    <a:lnTo>
                      <a:pt x="8" y="102"/>
                    </a:lnTo>
                    <a:lnTo>
                      <a:pt x="12" y="115"/>
                    </a:lnTo>
                    <a:lnTo>
                      <a:pt x="16" y="106"/>
                    </a:lnTo>
                    <a:lnTo>
                      <a:pt x="19" y="79"/>
                    </a:lnTo>
                    <a:lnTo>
                      <a:pt x="23" y="70"/>
                    </a:lnTo>
                    <a:lnTo>
                      <a:pt x="27" y="72"/>
                    </a:lnTo>
                    <a:lnTo>
                      <a:pt x="31" y="103"/>
                    </a:lnTo>
                    <a:lnTo>
                      <a:pt x="35" y="109"/>
                    </a:lnTo>
                    <a:lnTo>
                      <a:pt x="39" y="108"/>
                    </a:lnTo>
                    <a:lnTo>
                      <a:pt x="43" y="101"/>
                    </a:lnTo>
                    <a:lnTo>
                      <a:pt x="46" y="100"/>
                    </a:lnTo>
                    <a:lnTo>
                      <a:pt x="50" y="129"/>
                    </a:lnTo>
                    <a:lnTo>
                      <a:pt x="54" y="131"/>
                    </a:lnTo>
                    <a:lnTo>
                      <a:pt x="58" y="115"/>
                    </a:lnTo>
                    <a:lnTo>
                      <a:pt x="61" y="140"/>
                    </a:lnTo>
                    <a:lnTo>
                      <a:pt x="65" y="165"/>
                    </a:lnTo>
                    <a:lnTo>
                      <a:pt x="69" y="165"/>
                    </a:lnTo>
                    <a:lnTo>
                      <a:pt x="73" y="143"/>
                    </a:lnTo>
                    <a:lnTo>
                      <a:pt x="77" y="129"/>
                    </a:lnTo>
                    <a:lnTo>
                      <a:pt x="81" y="128"/>
                    </a:lnTo>
                    <a:lnTo>
                      <a:pt x="85" y="163"/>
                    </a:lnTo>
                    <a:lnTo>
                      <a:pt x="88" y="179"/>
                    </a:lnTo>
                    <a:lnTo>
                      <a:pt x="92" y="167"/>
                    </a:lnTo>
                    <a:lnTo>
                      <a:pt x="96" y="147"/>
                    </a:lnTo>
                    <a:lnTo>
                      <a:pt x="100" y="137"/>
                    </a:lnTo>
                    <a:lnTo>
                      <a:pt x="104" y="126"/>
                    </a:lnTo>
                    <a:lnTo>
                      <a:pt x="107" y="135"/>
                    </a:lnTo>
                    <a:lnTo>
                      <a:pt x="111" y="128"/>
                    </a:lnTo>
                    <a:lnTo>
                      <a:pt x="115" y="105"/>
                    </a:lnTo>
                    <a:lnTo>
                      <a:pt x="119" y="82"/>
                    </a:lnTo>
                    <a:lnTo>
                      <a:pt x="123" y="75"/>
                    </a:lnTo>
                    <a:lnTo>
                      <a:pt x="126" y="98"/>
                    </a:lnTo>
                    <a:lnTo>
                      <a:pt x="130" y="126"/>
                    </a:lnTo>
                    <a:lnTo>
                      <a:pt x="134" y="129"/>
                    </a:lnTo>
                    <a:lnTo>
                      <a:pt x="138" y="107"/>
                    </a:lnTo>
                    <a:lnTo>
                      <a:pt x="142" y="102"/>
                    </a:lnTo>
                    <a:lnTo>
                      <a:pt x="146" y="120"/>
                    </a:lnTo>
                    <a:lnTo>
                      <a:pt x="149" y="131"/>
                    </a:lnTo>
                    <a:lnTo>
                      <a:pt x="153" y="115"/>
                    </a:lnTo>
                    <a:lnTo>
                      <a:pt x="157" y="84"/>
                    </a:lnTo>
                    <a:lnTo>
                      <a:pt x="161" y="71"/>
                    </a:lnTo>
                    <a:lnTo>
                      <a:pt x="165" y="69"/>
                    </a:lnTo>
                    <a:lnTo>
                      <a:pt x="168" y="52"/>
                    </a:lnTo>
                    <a:lnTo>
                      <a:pt x="172" y="64"/>
                    </a:lnTo>
                    <a:lnTo>
                      <a:pt x="176" y="55"/>
                    </a:lnTo>
                    <a:lnTo>
                      <a:pt x="180" y="31"/>
                    </a:lnTo>
                    <a:lnTo>
                      <a:pt x="184" y="0"/>
                    </a:lnTo>
                    <a:lnTo>
                      <a:pt x="188" y="15"/>
                    </a:lnTo>
                  </a:path>
                </a:pathLst>
              </a:custGeom>
              <a:noFill/>
              <a:ln w="7938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9" name="Freeform 1531"/>
              <p:cNvSpPr>
                <a:spLocks/>
              </p:cNvSpPr>
              <p:nvPr/>
            </p:nvSpPr>
            <p:spPr bwMode="auto">
              <a:xfrm>
                <a:off x="3705290" y="1131843"/>
                <a:ext cx="271463" cy="258763"/>
              </a:xfrm>
              <a:custGeom>
                <a:avLst/>
                <a:gdLst>
                  <a:gd name="T0" fmla="*/ 0 w 171"/>
                  <a:gd name="T1" fmla="*/ 55 h 163"/>
                  <a:gd name="T2" fmla="*/ 4 w 171"/>
                  <a:gd name="T3" fmla="*/ 75 h 163"/>
                  <a:gd name="T4" fmla="*/ 7 w 171"/>
                  <a:gd name="T5" fmla="*/ 72 h 163"/>
                  <a:gd name="T6" fmla="*/ 11 w 171"/>
                  <a:gd name="T7" fmla="*/ 68 h 163"/>
                  <a:gd name="T8" fmla="*/ 15 w 171"/>
                  <a:gd name="T9" fmla="*/ 84 h 163"/>
                  <a:gd name="T10" fmla="*/ 19 w 171"/>
                  <a:gd name="T11" fmla="*/ 88 h 163"/>
                  <a:gd name="T12" fmla="*/ 22 w 171"/>
                  <a:gd name="T13" fmla="*/ 82 h 163"/>
                  <a:gd name="T14" fmla="*/ 26 w 171"/>
                  <a:gd name="T15" fmla="*/ 100 h 163"/>
                  <a:gd name="T16" fmla="*/ 30 w 171"/>
                  <a:gd name="T17" fmla="*/ 128 h 163"/>
                  <a:gd name="T18" fmla="*/ 34 w 171"/>
                  <a:gd name="T19" fmla="*/ 140 h 163"/>
                  <a:gd name="T20" fmla="*/ 38 w 171"/>
                  <a:gd name="T21" fmla="*/ 163 h 163"/>
                  <a:gd name="T22" fmla="*/ 42 w 171"/>
                  <a:gd name="T23" fmla="*/ 148 h 163"/>
                  <a:gd name="T24" fmla="*/ 46 w 171"/>
                  <a:gd name="T25" fmla="*/ 134 h 163"/>
                  <a:gd name="T26" fmla="*/ 49 w 171"/>
                  <a:gd name="T27" fmla="*/ 133 h 163"/>
                  <a:gd name="T28" fmla="*/ 53 w 171"/>
                  <a:gd name="T29" fmla="*/ 126 h 163"/>
                  <a:gd name="T30" fmla="*/ 57 w 171"/>
                  <a:gd name="T31" fmla="*/ 146 h 163"/>
                  <a:gd name="T32" fmla="*/ 61 w 171"/>
                  <a:gd name="T33" fmla="*/ 149 h 163"/>
                  <a:gd name="T34" fmla="*/ 65 w 171"/>
                  <a:gd name="T35" fmla="*/ 135 h 163"/>
                  <a:gd name="T36" fmla="*/ 68 w 171"/>
                  <a:gd name="T37" fmla="*/ 122 h 163"/>
                  <a:gd name="T38" fmla="*/ 72 w 171"/>
                  <a:gd name="T39" fmla="*/ 114 h 163"/>
                  <a:gd name="T40" fmla="*/ 76 w 171"/>
                  <a:gd name="T41" fmla="*/ 130 h 163"/>
                  <a:gd name="T42" fmla="*/ 80 w 171"/>
                  <a:gd name="T43" fmla="*/ 130 h 163"/>
                  <a:gd name="T44" fmla="*/ 84 w 171"/>
                  <a:gd name="T45" fmla="*/ 125 h 163"/>
                  <a:gd name="T46" fmla="*/ 88 w 171"/>
                  <a:gd name="T47" fmla="*/ 122 h 163"/>
                  <a:gd name="T48" fmla="*/ 91 w 171"/>
                  <a:gd name="T49" fmla="*/ 141 h 163"/>
                  <a:gd name="T50" fmla="*/ 95 w 171"/>
                  <a:gd name="T51" fmla="*/ 137 h 163"/>
                  <a:gd name="T52" fmla="*/ 99 w 171"/>
                  <a:gd name="T53" fmla="*/ 116 h 163"/>
                  <a:gd name="T54" fmla="*/ 103 w 171"/>
                  <a:gd name="T55" fmla="*/ 102 h 163"/>
                  <a:gd name="T56" fmla="*/ 107 w 171"/>
                  <a:gd name="T57" fmla="*/ 101 h 163"/>
                  <a:gd name="T58" fmla="*/ 110 w 171"/>
                  <a:gd name="T59" fmla="*/ 94 h 163"/>
                  <a:gd name="T60" fmla="*/ 114 w 171"/>
                  <a:gd name="T61" fmla="*/ 107 h 163"/>
                  <a:gd name="T62" fmla="*/ 118 w 171"/>
                  <a:gd name="T63" fmla="*/ 105 h 163"/>
                  <a:gd name="T64" fmla="*/ 122 w 171"/>
                  <a:gd name="T65" fmla="*/ 86 h 163"/>
                  <a:gd name="T66" fmla="*/ 126 w 171"/>
                  <a:gd name="T67" fmla="*/ 88 h 163"/>
                  <a:gd name="T68" fmla="*/ 129 w 171"/>
                  <a:gd name="T69" fmla="*/ 73 h 163"/>
                  <a:gd name="T70" fmla="*/ 133 w 171"/>
                  <a:gd name="T71" fmla="*/ 82 h 163"/>
                  <a:gd name="T72" fmla="*/ 137 w 171"/>
                  <a:gd name="T73" fmla="*/ 62 h 163"/>
                  <a:gd name="T74" fmla="*/ 141 w 171"/>
                  <a:gd name="T75" fmla="*/ 53 h 163"/>
                  <a:gd name="T76" fmla="*/ 145 w 171"/>
                  <a:gd name="T77" fmla="*/ 44 h 163"/>
                  <a:gd name="T78" fmla="*/ 149 w 171"/>
                  <a:gd name="T79" fmla="*/ 67 h 163"/>
                  <a:gd name="T80" fmla="*/ 153 w 171"/>
                  <a:gd name="T81" fmla="*/ 68 h 163"/>
                  <a:gd name="T82" fmla="*/ 156 w 171"/>
                  <a:gd name="T83" fmla="*/ 37 h 163"/>
                  <a:gd name="T84" fmla="*/ 160 w 171"/>
                  <a:gd name="T85" fmla="*/ 13 h 163"/>
                  <a:gd name="T86" fmla="*/ 164 w 171"/>
                  <a:gd name="T87" fmla="*/ 1 h 163"/>
                  <a:gd name="T88" fmla="*/ 168 w 171"/>
                  <a:gd name="T89" fmla="*/ 14 h 163"/>
                  <a:gd name="T90" fmla="*/ 171 w 171"/>
                  <a:gd name="T91" fmla="*/ 0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171" h="163">
                    <a:moveTo>
                      <a:pt x="0" y="55"/>
                    </a:moveTo>
                    <a:lnTo>
                      <a:pt x="4" y="75"/>
                    </a:lnTo>
                    <a:lnTo>
                      <a:pt x="7" y="72"/>
                    </a:lnTo>
                    <a:lnTo>
                      <a:pt x="11" y="68"/>
                    </a:lnTo>
                    <a:lnTo>
                      <a:pt x="15" y="84"/>
                    </a:lnTo>
                    <a:lnTo>
                      <a:pt x="19" y="88"/>
                    </a:lnTo>
                    <a:lnTo>
                      <a:pt x="22" y="82"/>
                    </a:lnTo>
                    <a:lnTo>
                      <a:pt x="26" y="100"/>
                    </a:lnTo>
                    <a:lnTo>
                      <a:pt x="30" y="128"/>
                    </a:lnTo>
                    <a:lnTo>
                      <a:pt x="34" y="140"/>
                    </a:lnTo>
                    <a:lnTo>
                      <a:pt x="38" y="163"/>
                    </a:lnTo>
                    <a:lnTo>
                      <a:pt x="42" y="148"/>
                    </a:lnTo>
                    <a:lnTo>
                      <a:pt x="46" y="134"/>
                    </a:lnTo>
                    <a:lnTo>
                      <a:pt x="49" y="133"/>
                    </a:lnTo>
                    <a:lnTo>
                      <a:pt x="53" y="126"/>
                    </a:lnTo>
                    <a:lnTo>
                      <a:pt x="57" y="146"/>
                    </a:lnTo>
                    <a:lnTo>
                      <a:pt x="61" y="149"/>
                    </a:lnTo>
                    <a:lnTo>
                      <a:pt x="65" y="135"/>
                    </a:lnTo>
                    <a:lnTo>
                      <a:pt x="68" y="122"/>
                    </a:lnTo>
                    <a:lnTo>
                      <a:pt x="72" y="114"/>
                    </a:lnTo>
                    <a:lnTo>
                      <a:pt x="76" y="130"/>
                    </a:lnTo>
                    <a:lnTo>
                      <a:pt x="80" y="130"/>
                    </a:lnTo>
                    <a:lnTo>
                      <a:pt x="84" y="125"/>
                    </a:lnTo>
                    <a:lnTo>
                      <a:pt x="88" y="122"/>
                    </a:lnTo>
                    <a:lnTo>
                      <a:pt x="91" y="141"/>
                    </a:lnTo>
                    <a:lnTo>
                      <a:pt x="95" y="137"/>
                    </a:lnTo>
                    <a:lnTo>
                      <a:pt x="99" y="116"/>
                    </a:lnTo>
                    <a:lnTo>
                      <a:pt x="103" y="102"/>
                    </a:lnTo>
                    <a:lnTo>
                      <a:pt x="107" y="101"/>
                    </a:lnTo>
                    <a:lnTo>
                      <a:pt x="110" y="94"/>
                    </a:lnTo>
                    <a:lnTo>
                      <a:pt x="114" y="107"/>
                    </a:lnTo>
                    <a:lnTo>
                      <a:pt x="118" y="105"/>
                    </a:lnTo>
                    <a:lnTo>
                      <a:pt x="122" y="86"/>
                    </a:lnTo>
                    <a:lnTo>
                      <a:pt x="126" y="88"/>
                    </a:lnTo>
                    <a:lnTo>
                      <a:pt x="129" y="73"/>
                    </a:lnTo>
                    <a:lnTo>
                      <a:pt x="133" y="82"/>
                    </a:lnTo>
                    <a:lnTo>
                      <a:pt x="137" y="62"/>
                    </a:lnTo>
                    <a:lnTo>
                      <a:pt x="141" y="53"/>
                    </a:lnTo>
                    <a:lnTo>
                      <a:pt x="145" y="44"/>
                    </a:lnTo>
                    <a:lnTo>
                      <a:pt x="149" y="67"/>
                    </a:lnTo>
                    <a:lnTo>
                      <a:pt x="153" y="68"/>
                    </a:lnTo>
                    <a:lnTo>
                      <a:pt x="156" y="37"/>
                    </a:lnTo>
                    <a:lnTo>
                      <a:pt x="160" y="13"/>
                    </a:lnTo>
                    <a:lnTo>
                      <a:pt x="164" y="1"/>
                    </a:lnTo>
                    <a:lnTo>
                      <a:pt x="168" y="14"/>
                    </a:lnTo>
                    <a:lnTo>
                      <a:pt x="171" y="0"/>
                    </a:lnTo>
                  </a:path>
                </a:pathLst>
              </a:custGeom>
              <a:noFill/>
              <a:ln w="7938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0" name="Freeform 1532"/>
              <p:cNvSpPr>
                <a:spLocks/>
              </p:cNvSpPr>
              <p:nvPr/>
            </p:nvSpPr>
            <p:spPr bwMode="auto">
              <a:xfrm>
                <a:off x="2817877" y="968330"/>
                <a:ext cx="292100" cy="485775"/>
              </a:xfrm>
              <a:custGeom>
                <a:avLst/>
                <a:gdLst>
                  <a:gd name="T0" fmla="*/ 0 w 184"/>
                  <a:gd name="T1" fmla="*/ 0 h 306"/>
                  <a:gd name="T2" fmla="*/ 1 w 184"/>
                  <a:gd name="T3" fmla="*/ 6 h 306"/>
                  <a:gd name="T4" fmla="*/ 5 w 184"/>
                  <a:gd name="T5" fmla="*/ 36 h 306"/>
                  <a:gd name="T6" fmla="*/ 8 w 184"/>
                  <a:gd name="T7" fmla="*/ 63 h 306"/>
                  <a:gd name="T8" fmla="*/ 12 w 184"/>
                  <a:gd name="T9" fmla="*/ 109 h 306"/>
                  <a:gd name="T10" fmla="*/ 16 w 184"/>
                  <a:gd name="T11" fmla="*/ 146 h 306"/>
                  <a:gd name="T12" fmla="*/ 20 w 184"/>
                  <a:gd name="T13" fmla="*/ 165 h 306"/>
                  <a:gd name="T14" fmla="*/ 24 w 184"/>
                  <a:gd name="T15" fmla="*/ 208 h 306"/>
                  <a:gd name="T16" fmla="*/ 28 w 184"/>
                  <a:gd name="T17" fmla="*/ 227 h 306"/>
                  <a:gd name="T18" fmla="*/ 31 w 184"/>
                  <a:gd name="T19" fmla="*/ 226 h 306"/>
                  <a:gd name="T20" fmla="*/ 35 w 184"/>
                  <a:gd name="T21" fmla="*/ 217 h 306"/>
                  <a:gd name="T22" fmla="*/ 39 w 184"/>
                  <a:gd name="T23" fmla="*/ 235 h 306"/>
                  <a:gd name="T24" fmla="*/ 43 w 184"/>
                  <a:gd name="T25" fmla="*/ 255 h 306"/>
                  <a:gd name="T26" fmla="*/ 46 w 184"/>
                  <a:gd name="T27" fmla="*/ 253 h 306"/>
                  <a:gd name="T28" fmla="*/ 50 w 184"/>
                  <a:gd name="T29" fmla="*/ 229 h 306"/>
                  <a:gd name="T30" fmla="*/ 54 w 184"/>
                  <a:gd name="T31" fmla="*/ 214 h 306"/>
                  <a:gd name="T32" fmla="*/ 58 w 184"/>
                  <a:gd name="T33" fmla="*/ 242 h 306"/>
                  <a:gd name="T34" fmla="*/ 62 w 184"/>
                  <a:gd name="T35" fmla="*/ 255 h 306"/>
                  <a:gd name="T36" fmla="*/ 66 w 184"/>
                  <a:gd name="T37" fmla="*/ 250 h 306"/>
                  <a:gd name="T38" fmla="*/ 70 w 184"/>
                  <a:gd name="T39" fmla="*/ 258 h 306"/>
                  <a:gd name="T40" fmla="*/ 73 w 184"/>
                  <a:gd name="T41" fmla="*/ 256 h 306"/>
                  <a:gd name="T42" fmla="*/ 77 w 184"/>
                  <a:gd name="T43" fmla="*/ 232 h 306"/>
                  <a:gd name="T44" fmla="*/ 81 w 184"/>
                  <a:gd name="T45" fmla="*/ 206 h 306"/>
                  <a:gd name="T46" fmla="*/ 85 w 184"/>
                  <a:gd name="T47" fmla="*/ 199 h 306"/>
                  <a:gd name="T48" fmla="*/ 89 w 184"/>
                  <a:gd name="T49" fmla="*/ 213 h 306"/>
                  <a:gd name="T50" fmla="*/ 92 w 184"/>
                  <a:gd name="T51" fmla="*/ 237 h 306"/>
                  <a:gd name="T52" fmla="*/ 96 w 184"/>
                  <a:gd name="T53" fmla="*/ 240 h 306"/>
                  <a:gd name="T54" fmla="*/ 100 w 184"/>
                  <a:gd name="T55" fmla="*/ 220 h 306"/>
                  <a:gd name="T56" fmla="*/ 104 w 184"/>
                  <a:gd name="T57" fmla="*/ 210 h 306"/>
                  <a:gd name="T58" fmla="*/ 108 w 184"/>
                  <a:gd name="T59" fmla="*/ 215 h 306"/>
                  <a:gd name="T60" fmla="*/ 112 w 184"/>
                  <a:gd name="T61" fmla="*/ 224 h 306"/>
                  <a:gd name="T62" fmla="*/ 115 w 184"/>
                  <a:gd name="T63" fmla="*/ 213 h 306"/>
                  <a:gd name="T64" fmla="*/ 119 w 184"/>
                  <a:gd name="T65" fmla="*/ 217 h 306"/>
                  <a:gd name="T66" fmla="*/ 123 w 184"/>
                  <a:gd name="T67" fmla="*/ 263 h 306"/>
                  <a:gd name="T68" fmla="*/ 127 w 184"/>
                  <a:gd name="T69" fmla="*/ 261 h 306"/>
                  <a:gd name="T70" fmla="*/ 131 w 184"/>
                  <a:gd name="T71" fmla="*/ 237 h 306"/>
                  <a:gd name="T72" fmla="*/ 134 w 184"/>
                  <a:gd name="T73" fmla="*/ 214 h 306"/>
                  <a:gd name="T74" fmla="*/ 138 w 184"/>
                  <a:gd name="T75" fmla="*/ 203 h 306"/>
                  <a:gd name="T76" fmla="*/ 142 w 184"/>
                  <a:gd name="T77" fmla="*/ 205 h 306"/>
                  <a:gd name="T78" fmla="*/ 146 w 184"/>
                  <a:gd name="T79" fmla="*/ 213 h 306"/>
                  <a:gd name="T80" fmla="*/ 150 w 184"/>
                  <a:gd name="T81" fmla="*/ 234 h 306"/>
                  <a:gd name="T82" fmla="*/ 154 w 184"/>
                  <a:gd name="T83" fmla="*/ 260 h 306"/>
                  <a:gd name="T84" fmla="*/ 157 w 184"/>
                  <a:gd name="T85" fmla="*/ 271 h 306"/>
                  <a:gd name="T86" fmla="*/ 161 w 184"/>
                  <a:gd name="T87" fmla="*/ 268 h 306"/>
                  <a:gd name="T88" fmla="*/ 165 w 184"/>
                  <a:gd name="T89" fmla="*/ 272 h 306"/>
                  <a:gd name="T90" fmla="*/ 169 w 184"/>
                  <a:gd name="T91" fmla="*/ 294 h 306"/>
                  <a:gd name="T92" fmla="*/ 173 w 184"/>
                  <a:gd name="T93" fmla="*/ 299 h 306"/>
                  <a:gd name="T94" fmla="*/ 177 w 184"/>
                  <a:gd name="T95" fmla="*/ 291 h 306"/>
                  <a:gd name="T96" fmla="*/ 180 w 184"/>
                  <a:gd name="T97" fmla="*/ 283 h 306"/>
                  <a:gd name="T98" fmla="*/ 184 w 184"/>
                  <a:gd name="T99" fmla="*/ 306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4" h="306">
                    <a:moveTo>
                      <a:pt x="0" y="0"/>
                    </a:moveTo>
                    <a:lnTo>
                      <a:pt x="1" y="6"/>
                    </a:lnTo>
                    <a:lnTo>
                      <a:pt x="5" y="36"/>
                    </a:lnTo>
                    <a:lnTo>
                      <a:pt x="8" y="63"/>
                    </a:lnTo>
                    <a:lnTo>
                      <a:pt x="12" y="109"/>
                    </a:lnTo>
                    <a:lnTo>
                      <a:pt x="16" y="146"/>
                    </a:lnTo>
                    <a:lnTo>
                      <a:pt x="20" y="165"/>
                    </a:lnTo>
                    <a:lnTo>
                      <a:pt x="24" y="208"/>
                    </a:lnTo>
                    <a:lnTo>
                      <a:pt x="28" y="227"/>
                    </a:lnTo>
                    <a:lnTo>
                      <a:pt x="31" y="226"/>
                    </a:lnTo>
                    <a:lnTo>
                      <a:pt x="35" y="217"/>
                    </a:lnTo>
                    <a:lnTo>
                      <a:pt x="39" y="235"/>
                    </a:lnTo>
                    <a:lnTo>
                      <a:pt x="43" y="255"/>
                    </a:lnTo>
                    <a:lnTo>
                      <a:pt x="46" y="253"/>
                    </a:lnTo>
                    <a:lnTo>
                      <a:pt x="50" y="229"/>
                    </a:lnTo>
                    <a:lnTo>
                      <a:pt x="54" y="214"/>
                    </a:lnTo>
                    <a:lnTo>
                      <a:pt x="58" y="242"/>
                    </a:lnTo>
                    <a:lnTo>
                      <a:pt x="62" y="255"/>
                    </a:lnTo>
                    <a:lnTo>
                      <a:pt x="66" y="250"/>
                    </a:lnTo>
                    <a:lnTo>
                      <a:pt x="70" y="258"/>
                    </a:lnTo>
                    <a:lnTo>
                      <a:pt x="73" y="256"/>
                    </a:lnTo>
                    <a:lnTo>
                      <a:pt x="77" y="232"/>
                    </a:lnTo>
                    <a:lnTo>
                      <a:pt x="81" y="206"/>
                    </a:lnTo>
                    <a:lnTo>
                      <a:pt x="85" y="199"/>
                    </a:lnTo>
                    <a:lnTo>
                      <a:pt x="89" y="213"/>
                    </a:lnTo>
                    <a:lnTo>
                      <a:pt x="92" y="237"/>
                    </a:lnTo>
                    <a:lnTo>
                      <a:pt x="96" y="240"/>
                    </a:lnTo>
                    <a:lnTo>
                      <a:pt x="100" y="220"/>
                    </a:lnTo>
                    <a:lnTo>
                      <a:pt x="104" y="210"/>
                    </a:lnTo>
                    <a:lnTo>
                      <a:pt x="108" y="215"/>
                    </a:lnTo>
                    <a:lnTo>
                      <a:pt x="112" y="224"/>
                    </a:lnTo>
                    <a:lnTo>
                      <a:pt x="115" y="213"/>
                    </a:lnTo>
                    <a:lnTo>
                      <a:pt x="119" y="217"/>
                    </a:lnTo>
                    <a:lnTo>
                      <a:pt x="123" y="263"/>
                    </a:lnTo>
                    <a:lnTo>
                      <a:pt x="127" y="261"/>
                    </a:lnTo>
                    <a:lnTo>
                      <a:pt x="131" y="237"/>
                    </a:lnTo>
                    <a:lnTo>
                      <a:pt x="134" y="214"/>
                    </a:lnTo>
                    <a:lnTo>
                      <a:pt x="138" y="203"/>
                    </a:lnTo>
                    <a:lnTo>
                      <a:pt x="142" y="205"/>
                    </a:lnTo>
                    <a:lnTo>
                      <a:pt x="146" y="213"/>
                    </a:lnTo>
                    <a:lnTo>
                      <a:pt x="150" y="234"/>
                    </a:lnTo>
                    <a:lnTo>
                      <a:pt x="154" y="260"/>
                    </a:lnTo>
                    <a:lnTo>
                      <a:pt x="157" y="271"/>
                    </a:lnTo>
                    <a:lnTo>
                      <a:pt x="161" y="268"/>
                    </a:lnTo>
                    <a:lnTo>
                      <a:pt x="165" y="272"/>
                    </a:lnTo>
                    <a:lnTo>
                      <a:pt x="169" y="294"/>
                    </a:lnTo>
                    <a:lnTo>
                      <a:pt x="173" y="299"/>
                    </a:lnTo>
                    <a:lnTo>
                      <a:pt x="177" y="291"/>
                    </a:lnTo>
                    <a:lnTo>
                      <a:pt x="180" y="283"/>
                    </a:lnTo>
                    <a:lnTo>
                      <a:pt x="184" y="306"/>
                    </a:lnTo>
                  </a:path>
                </a:pathLst>
              </a:custGeom>
              <a:noFill/>
              <a:ln w="7938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1" name="Freeform 1533"/>
              <p:cNvSpPr>
                <a:spLocks/>
              </p:cNvSpPr>
              <p:nvPr/>
            </p:nvSpPr>
            <p:spPr bwMode="auto">
              <a:xfrm>
                <a:off x="3109977" y="1387430"/>
                <a:ext cx="296863" cy="177800"/>
              </a:xfrm>
              <a:custGeom>
                <a:avLst/>
                <a:gdLst>
                  <a:gd name="T0" fmla="*/ 0 w 187"/>
                  <a:gd name="T1" fmla="*/ 42 h 112"/>
                  <a:gd name="T2" fmla="*/ 4 w 187"/>
                  <a:gd name="T3" fmla="*/ 48 h 112"/>
                  <a:gd name="T4" fmla="*/ 8 w 187"/>
                  <a:gd name="T5" fmla="*/ 35 h 112"/>
                  <a:gd name="T6" fmla="*/ 12 w 187"/>
                  <a:gd name="T7" fmla="*/ 12 h 112"/>
                  <a:gd name="T8" fmla="*/ 15 w 187"/>
                  <a:gd name="T9" fmla="*/ 0 h 112"/>
                  <a:gd name="T10" fmla="*/ 19 w 187"/>
                  <a:gd name="T11" fmla="*/ 6 h 112"/>
                  <a:gd name="T12" fmla="*/ 23 w 187"/>
                  <a:gd name="T13" fmla="*/ 4 h 112"/>
                  <a:gd name="T14" fmla="*/ 27 w 187"/>
                  <a:gd name="T15" fmla="*/ 12 h 112"/>
                  <a:gd name="T16" fmla="*/ 31 w 187"/>
                  <a:gd name="T17" fmla="*/ 7 h 112"/>
                  <a:gd name="T18" fmla="*/ 35 w 187"/>
                  <a:gd name="T19" fmla="*/ 6 h 112"/>
                  <a:gd name="T20" fmla="*/ 38 w 187"/>
                  <a:gd name="T21" fmla="*/ 12 h 112"/>
                  <a:gd name="T22" fmla="*/ 42 w 187"/>
                  <a:gd name="T23" fmla="*/ 24 h 112"/>
                  <a:gd name="T24" fmla="*/ 46 w 187"/>
                  <a:gd name="T25" fmla="*/ 17 h 112"/>
                  <a:gd name="T26" fmla="*/ 50 w 187"/>
                  <a:gd name="T27" fmla="*/ 1 h 112"/>
                  <a:gd name="T28" fmla="*/ 54 w 187"/>
                  <a:gd name="T29" fmla="*/ 5 h 112"/>
                  <a:gd name="T30" fmla="*/ 57 w 187"/>
                  <a:gd name="T31" fmla="*/ 58 h 112"/>
                  <a:gd name="T32" fmla="*/ 61 w 187"/>
                  <a:gd name="T33" fmla="*/ 56 h 112"/>
                  <a:gd name="T34" fmla="*/ 65 w 187"/>
                  <a:gd name="T35" fmla="*/ 37 h 112"/>
                  <a:gd name="T36" fmla="*/ 69 w 187"/>
                  <a:gd name="T37" fmla="*/ 16 h 112"/>
                  <a:gd name="T38" fmla="*/ 73 w 187"/>
                  <a:gd name="T39" fmla="*/ 12 h 112"/>
                  <a:gd name="T40" fmla="*/ 77 w 187"/>
                  <a:gd name="T41" fmla="*/ 47 h 112"/>
                  <a:gd name="T42" fmla="*/ 81 w 187"/>
                  <a:gd name="T43" fmla="*/ 68 h 112"/>
                  <a:gd name="T44" fmla="*/ 84 w 187"/>
                  <a:gd name="T45" fmla="*/ 68 h 112"/>
                  <a:gd name="T46" fmla="*/ 88 w 187"/>
                  <a:gd name="T47" fmla="*/ 57 h 112"/>
                  <a:gd name="T48" fmla="*/ 92 w 187"/>
                  <a:gd name="T49" fmla="*/ 52 h 112"/>
                  <a:gd name="T50" fmla="*/ 96 w 187"/>
                  <a:gd name="T51" fmla="*/ 94 h 112"/>
                  <a:gd name="T52" fmla="*/ 99 w 187"/>
                  <a:gd name="T53" fmla="*/ 106 h 112"/>
                  <a:gd name="T54" fmla="*/ 103 w 187"/>
                  <a:gd name="T55" fmla="*/ 93 h 112"/>
                  <a:gd name="T56" fmla="*/ 107 w 187"/>
                  <a:gd name="T57" fmla="*/ 64 h 112"/>
                  <a:gd name="T58" fmla="*/ 111 w 187"/>
                  <a:gd name="T59" fmla="*/ 51 h 112"/>
                  <a:gd name="T60" fmla="*/ 115 w 187"/>
                  <a:gd name="T61" fmla="*/ 50 h 112"/>
                  <a:gd name="T62" fmla="*/ 119 w 187"/>
                  <a:gd name="T63" fmla="*/ 68 h 112"/>
                  <a:gd name="T64" fmla="*/ 122 w 187"/>
                  <a:gd name="T65" fmla="*/ 82 h 112"/>
                  <a:gd name="T66" fmla="*/ 126 w 187"/>
                  <a:gd name="T67" fmla="*/ 77 h 112"/>
                  <a:gd name="T68" fmla="*/ 130 w 187"/>
                  <a:gd name="T69" fmla="*/ 62 h 112"/>
                  <a:gd name="T70" fmla="*/ 134 w 187"/>
                  <a:gd name="T71" fmla="*/ 44 h 112"/>
                  <a:gd name="T72" fmla="*/ 138 w 187"/>
                  <a:gd name="T73" fmla="*/ 74 h 112"/>
                  <a:gd name="T74" fmla="*/ 142 w 187"/>
                  <a:gd name="T75" fmla="*/ 81 h 112"/>
                  <a:gd name="T76" fmla="*/ 145 w 187"/>
                  <a:gd name="T77" fmla="*/ 62 h 112"/>
                  <a:gd name="T78" fmla="*/ 149 w 187"/>
                  <a:gd name="T79" fmla="*/ 51 h 112"/>
                  <a:gd name="T80" fmla="*/ 153 w 187"/>
                  <a:gd name="T81" fmla="*/ 60 h 112"/>
                  <a:gd name="T82" fmla="*/ 157 w 187"/>
                  <a:gd name="T83" fmla="*/ 111 h 112"/>
                  <a:gd name="T84" fmla="*/ 161 w 187"/>
                  <a:gd name="T85" fmla="*/ 112 h 112"/>
                  <a:gd name="T86" fmla="*/ 164 w 187"/>
                  <a:gd name="T87" fmla="*/ 95 h 112"/>
                  <a:gd name="T88" fmla="*/ 168 w 187"/>
                  <a:gd name="T89" fmla="*/ 68 h 112"/>
                  <a:gd name="T90" fmla="*/ 172 w 187"/>
                  <a:gd name="T91" fmla="*/ 71 h 112"/>
                  <a:gd name="T92" fmla="*/ 176 w 187"/>
                  <a:gd name="T93" fmla="*/ 59 h 112"/>
                  <a:gd name="T94" fmla="*/ 180 w 187"/>
                  <a:gd name="T95" fmla="*/ 70 h 112"/>
                  <a:gd name="T96" fmla="*/ 184 w 187"/>
                  <a:gd name="T97" fmla="*/ 59 h 112"/>
                  <a:gd name="T98" fmla="*/ 187 w 187"/>
                  <a:gd name="T99" fmla="*/ 29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7" h="112">
                    <a:moveTo>
                      <a:pt x="0" y="42"/>
                    </a:moveTo>
                    <a:lnTo>
                      <a:pt x="4" y="48"/>
                    </a:lnTo>
                    <a:lnTo>
                      <a:pt x="8" y="35"/>
                    </a:lnTo>
                    <a:lnTo>
                      <a:pt x="12" y="12"/>
                    </a:lnTo>
                    <a:lnTo>
                      <a:pt x="15" y="0"/>
                    </a:lnTo>
                    <a:lnTo>
                      <a:pt x="19" y="6"/>
                    </a:lnTo>
                    <a:lnTo>
                      <a:pt x="23" y="4"/>
                    </a:lnTo>
                    <a:lnTo>
                      <a:pt x="27" y="12"/>
                    </a:lnTo>
                    <a:lnTo>
                      <a:pt x="31" y="7"/>
                    </a:lnTo>
                    <a:lnTo>
                      <a:pt x="35" y="6"/>
                    </a:lnTo>
                    <a:lnTo>
                      <a:pt x="38" y="12"/>
                    </a:lnTo>
                    <a:lnTo>
                      <a:pt x="42" y="24"/>
                    </a:lnTo>
                    <a:lnTo>
                      <a:pt x="46" y="17"/>
                    </a:lnTo>
                    <a:lnTo>
                      <a:pt x="50" y="1"/>
                    </a:lnTo>
                    <a:lnTo>
                      <a:pt x="54" y="5"/>
                    </a:lnTo>
                    <a:lnTo>
                      <a:pt x="57" y="58"/>
                    </a:lnTo>
                    <a:lnTo>
                      <a:pt x="61" y="56"/>
                    </a:lnTo>
                    <a:lnTo>
                      <a:pt x="65" y="37"/>
                    </a:lnTo>
                    <a:lnTo>
                      <a:pt x="69" y="16"/>
                    </a:lnTo>
                    <a:lnTo>
                      <a:pt x="73" y="12"/>
                    </a:lnTo>
                    <a:lnTo>
                      <a:pt x="77" y="47"/>
                    </a:lnTo>
                    <a:lnTo>
                      <a:pt x="81" y="68"/>
                    </a:lnTo>
                    <a:lnTo>
                      <a:pt x="84" y="68"/>
                    </a:lnTo>
                    <a:lnTo>
                      <a:pt x="88" y="57"/>
                    </a:lnTo>
                    <a:lnTo>
                      <a:pt x="92" y="52"/>
                    </a:lnTo>
                    <a:lnTo>
                      <a:pt x="96" y="94"/>
                    </a:lnTo>
                    <a:lnTo>
                      <a:pt x="99" y="106"/>
                    </a:lnTo>
                    <a:lnTo>
                      <a:pt x="103" y="93"/>
                    </a:lnTo>
                    <a:lnTo>
                      <a:pt x="107" y="64"/>
                    </a:lnTo>
                    <a:lnTo>
                      <a:pt x="111" y="51"/>
                    </a:lnTo>
                    <a:lnTo>
                      <a:pt x="115" y="50"/>
                    </a:lnTo>
                    <a:lnTo>
                      <a:pt x="119" y="68"/>
                    </a:lnTo>
                    <a:lnTo>
                      <a:pt x="122" y="82"/>
                    </a:lnTo>
                    <a:lnTo>
                      <a:pt x="126" y="77"/>
                    </a:lnTo>
                    <a:lnTo>
                      <a:pt x="130" y="62"/>
                    </a:lnTo>
                    <a:lnTo>
                      <a:pt x="134" y="44"/>
                    </a:lnTo>
                    <a:lnTo>
                      <a:pt x="138" y="74"/>
                    </a:lnTo>
                    <a:lnTo>
                      <a:pt x="142" y="81"/>
                    </a:lnTo>
                    <a:lnTo>
                      <a:pt x="145" y="62"/>
                    </a:lnTo>
                    <a:lnTo>
                      <a:pt x="149" y="51"/>
                    </a:lnTo>
                    <a:lnTo>
                      <a:pt x="153" y="60"/>
                    </a:lnTo>
                    <a:lnTo>
                      <a:pt x="157" y="111"/>
                    </a:lnTo>
                    <a:lnTo>
                      <a:pt x="161" y="112"/>
                    </a:lnTo>
                    <a:lnTo>
                      <a:pt x="164" y="95"/>
                    </a:lnTo>
                    <a:lnTo>
                      <a:pt x="168" y="68"/>
                    </a:lnTo>
                    <a:lnTo>
                      <a:pt x="172" y="71"/>
                    </a:lnTo>
                    <a:lnTo>
                      <a:pt x="176" y="59"/>
                    </a:lnTo>
                    <a:lnTo>
                      <a:pt x="180" y="70"/>
                    </a:lnTo>
                    <a:lnTo>
                      <a:pt x="184" y="59"/>
                    </a:lnTo>
                    <a:lnTo>
                      <a:pt x="187" y="29"/>
                    </a:lnTo>
                  </a:path>
                </a:pathLst>
              </a:custGeom>
              <a:noFill/>
              <a:ln w="7938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2" name="Freeform 1534"/>
              <p:cNvSpPr>
                <a:spLocks/>
              </p:cNvSpPr>
              <p:nvPr/>
            </p:nvSpPr>
            <p:spPr bwMode="auto">
              <a:xfrm>
                <a:off x="3406840" y="1162005"/>
                <a:ext cx="298450" cy="309563"/>
              </a:xfrm>
              <a:custGeom>
                <a:avLst/>
                <a:gdLst>
                  <a:gd name="T0" fmla="*/ 0 w 188"/>
                  <a:gd name="T1" fmla="*/ 171 h 195"/>
                  <a:gd name="T2" fmla="*/ 4 w 188"/>
                  <a:gd name="T3" fmla="*/ 154 h 195"/>
                  <a:gd name="T4" fmla="*/ 8 w 188"/>
                  <a:gd name="T5" fmla="*/ 180 h 195"/>
                  <a:gd name="T6" fmla="*/ 12 w 188"/>
                  <a:gd name="T7" fmla="*/ 195 h 195"/>
                  <a:gd name="T8" fmla="*/ 16 w 188"/>
                  <a:gd name="T9" fmla="*/ 189 h 195"/>
                  <a:gd name="T10" fmla="*/ 19 w 188"/>
                  <a:gd name="T11" fmla="*/ 165 h 195"/>
                  <a:gd name="T12" fmla="*/ 23 w 188"/>
                  <a:gd name="T13" fmla="*/ 144 h 195"/>
                  <a:gd name="T14" fmla="*/ 27 w 188"/>
                  <a:gd name="T15" fmla="*/ 142 h 195"/>
                  <a:gd name="T16" fmla="*/ 31 w 188"/>
                  <a:gd name="T17" fmla="*/ 153 h 195"/>
                  <a:gd name="T18" fmla="*/ 35 w 188"/>
                  <a:gd name="T19" fmla="*/ 165 h 195"/>
                  <a:gd name="T20" fmla="*/ 39 w 188"/>
                  <a:gd name="T21" fmla="*/ 160 h 195"/>
                  <a:gd name="T22" fmla="*/ 43 w 188"/>
                  <a:gd name="T23" fmla="*/ 150 h 195"/>
                  <a:gd name="T24" fmla="*/ 46 w 188"/>
                  <a:gd name="T25" fmla="*/ 145 h 195"/>
                  <a:gd name="T26" fmla="*/ 50 w 188"/>
                  <a:gd name="T27" fmla="*/ 164 h 195"/>
                  <a:gd name="T28" fmla="*/ 54 w 188"/>
                  <a:gd name="T29" fmla="*/ 166 h 195"/>
                  <a:gd name="T30" fmla="*/ 58 w 188"/>
                  <a:gd name="T31" fmla="*/ 154 h 195"/>
                  <a:gd name="T32" fmla="*/ 61 w 188"/>
                  <a:gd name="T33" fmla="*/ 153 h 195"/>
                  <a:gd name="T34" fmla="*/ 65 w 188"/>
                  <a:gd name="T35" fmla="*/ 173 h 195"/>
                  <a:gd name="T36" fmla="*/ 69 w 188"/>
                  <a:gd name="T37" fmla="*/ 173 h 195"/>
                  <a:gd name="T38" fmla="*/ 73 w 188"/>
                  <a:gd name="T39" fmla="*/ 155 h 195"/>
                  <a:gd name="T40" fmla="*/ 77 w 188"/>
                  <a:gd name="T41" fmla="*/ 132 h 195"/>
                  <a:gd name="T42" fmla="*/ 81 w 188"/>
                  <a:gd name="T43" fmla="*/ 127 h 195"/>
                  <a:gd name="T44" fmla="*/ 85 w 188"/>
                  <a:gd name="T45" fmla="*/ 150 h 195"/>
                  <a:gd name="T46" fmla="*/ 88 w 188"/>
                  <a:gd name="T47" fmla="*/ 163 h 195"/>
                  <a:gd name="T48" fmla="*/ 92 w 188"/>
                  <a:gd name="T49" fmla="*/ 154 h 195"/>
                  <a:gd name="T50" fmla="*/ 96 w 188"/>
                  <a:gd name="T51" fmla="*/ 129 h 195"/>
                  <a:gd name="T52" fmla="*/ 100 w 188"/>
                  <a:gd name="T53" fmla="*/ 111 h 195"/>
                  <a:gd name="T54" fmla="*/ 104 w 188"/>
                  <a:gd name="T55" fmla="*/ 145 h 195"/>
                  <a:gd name="T56" fmla="*/ 107 w 188"/>
                  <a:gd name="T57" fmla="*/ 157 h 195"/>
                  <a:gd name="T58" fmla="*/ 111 w 188"/>
                  <a:gd name="T59" fmla="*/ 151 h 195"/>
                  <a:gd name="T60" fmla="*/ 115 w 188"/>
                  <a:gd name="T61" fmla="*/ 130 h 195"/>
                  <a:gd name="T62" fmla="*/ 119 w 188"/>
                  <a:gd name="T63" fmla="*/ 107 h 195"/>
                  <a:gd name="T64" fmla="*/ 123 w 188"/>
                  <a:gd name="T65" fmla="*/ 99 h 195"/>
                  <a:gd name="T66" fmla="*/ 126 w 188"/>
                  <a:gd name="T67" fmla="*/ 100 h 195"/>
                  <a:gd name="T68" fmla="*/ 130 w 188"/>
                  <a:gd name="T69" fmla="*/ 118 h 195"/>
                  <a:gd name="T70" fmla="*/ 134 w 188"/>
                  <a:gd name="T71" fmla="*/ 120 h 195"/>
                  <a:gd name="T72" fmla="*/ 138 w 188"/>
                  <a:gd name="T73" fmla="*/ 108 h 195"/>
                  <a:gd name="T74" fmla="*/ 142 w 188"/>
                  <a:gd name="T75" fmla="*/ 98 h 195"/>
                  <a:gd name="T76" fmla="*/ 146 w 188"/>
                  <a:gd name="T77" fmla="*/ 87 h 195"/>
                  <a:gd name="T78" fmla="*/ 149 w 188"/>
                  <a:gd name="T79" fmla="*/ 99 h 195"/>
                  <a:gd name="T80" fmla="*/ 153 w 188"/>
                  <a:gd name="T81" fmla="*/ 87 h 195"/>
                  <a:gd name="T82" fmla="*/ 157 w 188"/>
                  <a:gd name="T83" fmla="*/ 56 h 195"/>
                  <a:gd name="T84" fmla="*/ 161 w 188"/>
                  <a:gd name="T85" fmla="*/ 36 h 195"/>
                  <a:gd name="T86" fmla="*/ 165 w 188"/>
                  <a:gd name="T87" fmla="*/ 26 h 195"/>
                  <a:gd name="T88" fmla="*/ 168 w 188"/>
                  <a:gd name="T89" fmla="*/ 51 h 195"/>
                  <a:gd name="T90" fmla="*/ 172 w 188"/>
                  <a:gd name="T91" fmla="*/ 67 h 195"/>
                  <a:gd name="T92" fmla="*/ 176 w 188"/>
                  <a:gd name="T93" fmla="*/ 60 h 195"/>
                  <a:gd name="T94" fmla="*/ 180 w 188"/>
                  <a:gd name="T95" fmla="*/ 38 h 195"/>
                  <a:gd name="T96" fmla="*/ 184 w 188"/>
                  <a:gd name="T97" fmla="*/ 16 h 195"/>
                  <a:gd name="T98" fmla="*/ 188 w 188"/>
                  <a:gd name="T99" fmla="*/ 0 h 1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8" h="195">
                    <a:moveTo>
                      <a:pt x="0" y="171"/>
                    </a:moveTo>
                    <a:lnTo>
                      <a:pt x="4" y="154"/>
                    </a:lnTo>
                    <a:lnTo>
                      <a:pt x="8" y="180"/>
                    </a:lnTo>
                    <a:lnTo>
                      <a:pt x="12" y="195"/>
                    </a:lnTo>
                    <a:lnTo>
                      <a:pt x="16" y="189"/>
                    </a:lnTo>
                    <a:lnTo>
                      <a:pt x="19" y="165"/>
                    </a:lnTo>
                    <a:lnTo>
                      <a:pt x="23" y="144"/>
                    </a:lnTo>
                    <a:lnTo>
                      <a:pt x="27" y="142"/>
                    </a:lnTo>
                    <a:lnTo>
                      <a:pt x="31" y="153"/>
                    </a:lnTo>
                    <a:lnTo>
                      <a:pt x="35" y="165"/>
                    </a:lnTo>
                    <a:lnTo>
                      <a:pt x="39" y="160"/>
                    </a:lnTo>
                    <a:lnTo>
                      <a:pt x="43" y="150"/>
                    </a:lnTo>
                    <a:lnTo>
                      <a:pt x="46" y="145"/>
                    </a:lnTo>
                    <a:lnTo>
                      <a:pt x="50" y="164"/>
                    </a:lnTo>
                    <a:lnTo>
                      <a:pt x="54" y="166"/>
                    </a:lnTo>
                    <a:lnTo>
                      <a:pt x="58" y="154"/>
                    </a:lnTo>
                    <a:lnTo>
                      <a:pt x="61" y="153"/>
                    </a:lnTo>
                    <a:lnTo>
                      <a:pt x="65" y="173"/>
                    </a:lnTo>
                    <a:lnTo>
                      <a:pt x="69" y="173"/>
                    </a:lnTo>
                    <a:lnTo>
                      <a:pt x="73" y="155"/>
                    </a:lnTo>
                    <a:lnTo>
                      <a:pt x="77" y="132"/>
                    </a:lnTo>
                    <a:lnTo>
                      <a:pt x="81" y="127"/>
                    </a:lnTo>
                    <a:lnTo>
                      <a:pt x="85" y="150"/>
                    </a:lnTo>
                    <a:lnTo>
                      <a:pt x="88" y="163"/>
                    </a:lnTo>
                    <a:lnTo>
                      <a:pt x="92" y="154"/>
                    </a:lnTo>
                    <a:lnTo>
                      <a:pt x="96" y="129"/>
                    </a:lnTo>
                    <a:lnTo>
                      <a:pt x="100" y="111"/>
                    </a:lnTo>
                    <a:lnTo>
                      <a:pt x="104" y="145"/>
                    </a:lnTo>
                    <a:lnTo>
                      <a:pt x="107" y="157"/>
                    </a:lnTo>
                    <a:lnTo>
                      <a:pt x="111" y="151"/>
                    </a:lnTo>
                    <a:lnTo>
                      <a:pt x="115" y="130"/>
                    </a:lnTo>
                    <a:lnTo>
                      <a:pt x="119" y="107"/>
                    </a:lnTo>
                    <a:lnTo>
                      <a:pt x="123" y="99"/>
                    </a:lnTo>
                    <a:lnTo>
                      <a:pt x="126" y="100"/>
                    </a:lnTo>
                    <a:lnTo>
                      <a:pt x="130" y="118"/>
                    </a:lnTo>
                    <a:lnTo>
                      <a:pt x="134" y="120"/>
                    </a:lnTo>
                    <a:lnTo>
                      <a:pt x="138" y="108"/>
                    </a:lnTo>
                    <a:lnTo>
                      <a:pt x="142" y="98"/>
                    </a:lnTo>
                    <a:lnTo>
                      <a:pt x="146" y="87"/>
                    </a:lnTo>
                    <a:lnTo>
                      <a:pt x="149" y="99"/>
                    </a:lnTo>
                    <a:lnTo>
                      <a:pt x="153" y="87"/>
                    </a:lnTo>
                    <a:lnTo>
                      <a:pt x="157" y="56"/>
                    </a:lnTo>
                    <a:lnTo>
                      <a:pt x="161" y="36"/>
                    </a:lnTo>
                    <a:lnTo>
                      <a:pt x="165" y="26"/>
                    </a:lnTo>
                    <a:lnTo>
                      <a:pt x="168" y="51"/>
                    </a:lnTo>
                    <a:lnTo>
                      <a:pt x="172" y="67"/>
                    </a:lnTo>
                    <a:lnTo>
                      <a:pt x="176" y="60"/>
                    </a:lnTo>
                    <a:lnTo>
                      <a:pt x="180" y="38"/>
                    </a:lnTo>
                    <a:lnTo>
                      <a:pt x="184" y="16"/>
                    </a:lnTo>
                    <a:lnTo>
                      <a:pt x="188" y="0"/>
                    </a:lnTo>
                  </a:path>
                </a:pathLst>
              </a:custGeom>
              <a:noFill/>
              <a:ln w="7938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3" name="Freeform 1535"/>
              <p:cNvSpPr>
                <a:spLocks/>
              </p:cNvSpPr>
              <p:nvPr/>
            </p:nvSpPr>
            <p:spPr bwMode="auto">
              <a:xfrm>
                <a:off x="3705290" y="1162005"/>
                <a:ext cx="271463" cy="241300"/>
              </a:xfrm>
              <a:custGeom>
                <a:avLst/>
                <a:gdLst>
                  <a:gd name="T0" fmla="*/ 0 w 171"/>
                  <a:gd name="T1" fmla="*/ 0 h 152"/>
                  <a:gd name="T2" fmla="*/ 4 w 171"/>
                  <a:gd name="T3" fmla="*/ 17 h 152"/>
                  <a:gd name="T4" fmla="*/ 7 w 171"/>
                  <a:gd name="T5" fmla="*/ 10 h 152"/>
                  <a:gd name="T6" fmla="*/ 11 w 171"/>
                  <a:gd name="T7" fmla="*/ 21 h 152"/>
                  <a:gd name="T8" fmla="*/ 15 w 171"/>
                  <a:gd name="T9" fmla="*/ 63 h 152"/>
                  <a:gd name="T10" fmla="*/ 19 w 171"/>
                  <a:gd name="T11" fmla="*/ 63 h 152"/>
                  <a:gd name="T12" fmla="*/ 22 w 171"/>
                  <a:gd name="T13" fmla="*/ 70 h 152"/>
                  <a:gd name="T14" fmla="*/ 26 w 171"/>
                  <a:gd name="T15" fmla="*/ 117 h 152"/>
                  <a:gd name="T16" fmla="*/ 30 w 171"/>
                  <a:gd name="T17" fmla="*/ 140 h 152"/>
                  <a:gd name="T18" fmla="*/ 34 w 171"/>
                  <a:gd name="T19" fmla="*/ 142 h 152"/>
                  <a:gd name="T20" fmla="*/ 38 w 171"/>
                  <a:gd name="T21" fmla="*/ 152 h 152"/>
                  <a:gd name="T22" fmla="*/ 42 w 171"/>
                  <a:gd name="T23" fmla="*/ 140 h 152"/>
                  <a:gd name="T24" fmla="*/ 46 w 171"/>
                  <a:gd name="T25" fmla="*/ 119 h 152"/>
                  <a:gd name="T26" fmla="*/ 49 w 171"/>
                  <a:gd name="T27" fmla="*/ 113 h 152"/>
                  <a:gd name="T28" fmla="*/ 53 w 171"/>
                  <a:gd name="T29" fmla="*/ 110 h 152"/>
                  <a:gd name="T30" fmla="*/ 57 w 171"/>
                  <a:gd name="T31" fmla="*/ 109 h 152"/>
                  <a:gd name="T32" fmla="*/ 61 w 171"/>
                  <a:gd name="T33" fmla="*/ 111 h 152"/>
                  <a:gd name="T34" fmla="*/ 65 w 171"/>
                  <a:gd name="T35" fmla="*/ 97 h 152"/>
                  <a:gd name="T36" fmla="*/ 68 w 171"/>
                  <a:gd name="T37" fmla="*/ 77 h 152"/>
                  <a:gd name="T38" fmla="*/ 72 w 171"/>
                  <a:gd name="T39" fmla="*/ 76 h 152"/>
                  <a:gd name="T40" fmla="*/ 76 w 171"/>
                  <a:gd name="T41" fmla="*/ 69 h 152"/>
                  <a:gd name="T42" fmla="*/ 80 w 171"/>
                  <a:gd name="T43" fmla="*/ 65 h 152"/>
                  <a:gd name="T44" fmla="*/ 84 w 171"/>
                  <a:gd name="T45" fmla="*/ 59 h 152"/>
                  <a:gd name="T46" fmla="*/ 88 w 171"/>
                  <a:gd name="T47" fmla="*/ 94 h 152"/>
                  <a:gd name="T48" fmla="*/ 91 w 171"/>
                  <a:gd name="T49" fmla="*/ 118 h 152"/>
                  <a:gd name="T50" fmla="*/ 95 w 171"/>
                  <a:gd name="T51" fmla="*/ 114 h 152"/>
                  <a:gd name="T52" fmla="*/ 99 w 171"/>
                  <a:gd name="T53" fmla="*/ 93 h 152"/>
                  <a:gd name="T54" fmla="*/ 103 w 171"/>
                  <a:gd name="T55" fmla="*/ 75 h 152"/>
                  <a:gd name="T56" fmla="*/ 107 w 171"/>
                  <a:gd name="T57" fmla="*/ 66 h 152"/>
                  <a:gd name="T58" fmla="*/ 110 w 171"/>
                  <a:gd name="T59" fmla="*/ 97 h 152"/>
                  <a:gd name="T60" fmla="*/ 114 w 171"/>
                  <a:gd name="T61" fmla="*/ 118 h 152"/>
                  <a:gd name="T62" fmla="*/ 118 w 171"/>
                  <a:gd name="T63" fmla="*/ 113 h 152"/>
                  <a:gd name="T64" fmla="*/ 122 w 171"/>
                  <a:gd name="T65" fmla="*/ 98 h 152"/>
                  <a:gd name="T66" fmla="*/ 126 w 171"/>
                  <a:gd name="T67" fmla="*/ 86 h 152"/>
                  <a:gd name="T68" fmla="*/ 129 w 171"/>
                  <a:gd name="T69" fmla="*/ 119 h 152"/>
                  <a:gd name="T70" fmla="*/ 133 w 171"/>
                  <a:gd name="T71" fmla="*/ 126 h 152"/>
                  <a:gd name="T72" fmla="*/ 137 w 171"/>
                  <a:gd name="T73" fmla="*/ 109 h 152"/>
                  <a:gd name="T74" fmla="*/ 141 w 171"/>
                  <a:gd name="T75" fmla="*/ 90 h 152"/>
                  <a:gd name="T76" fmla="*/ 145 w 171"/>
                  <a:gd name="T77" fmla="*/ 89 h 152"/>
                  <a:gd name="T78" fmla="*/ 149 w 171"/>
                  <a:gd name="T79" fmla="*/ 86 h 152"/>
                  <a:gd name="T80" fmla="*/ 153 w 171"/>
                  <a:gd name="T81" fmla="*/ 87 h 152"/>
                  <a:gd name="T82" fmla="*/ 156 w 171"/>
                  <a:gd name="T83" fmla="*/ 64 h 152"/>
                  <a:gd name="T84" fmla="*/ 160 w 171"/>
                  <a:gd name="T85" fmla="*/ 33 h 152"/>
                  <a:gd name="T86" fmla="*/ 164 w 171"/>
                  <a:gd name="T87" fmla="*/ 23 h 152"/>
                  <a:gd name="T88" fmla="*/ 168 w 171"/>
                  <a:gd name="T89" fmla="*/ 24 h 152"/>
                  <a:gd name="T90" fmla="*/ 171 w 171"/>
                  <a:gd name="T91" fmla="*/ 57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171" h="152">
                    <a:moveTo>
                      <a:pt x="0" y="0"/>
                    </a:moveTo>
                    <a:lnTo>
                      <a:pt x="4" y="17"/>
                    </a:lnTo>
                    <a:lnTo>
                      <a:pt x="7" y="10"/>
                    </a:lnTo>
                    <a:lnTo>
                      <a:pt x="11" y="21"/>
                    </a:lnTo>
                    <a:lnTo>
                      <a:pt x="15" y="63"/>
                    </a:lnTo>
                    <a:lnTo>
                      <a:pt x="19" y="63"/>
                    </a:lnTo>
                    <a:lnTo>
                      <a:pt x="22" y="70"/>
                    </a:lnTo>
                    <a:lnTo>
                      <a:pt x="26" y="117"/>
                    </a:lnTo>
                    <a:lnTo>
                      <a:pt x="30" y="140"/>
                    </a:lnTo>
                    <a:lnTo>
                      <a:pt x="34" y="142"/>
                    </a:lnTo>
                    <a:lnTo>
                      <a:pt x="38" y="152"/>
                    </a:lnTo>
                    <a:lnTo>
                      <a:pt x="42" y="140"/>
                    </a:lnTo>
                    <a:lnTo>
                      <a:pt x="46" y="119"/>
                    </a:lnTo>
                    <a:lnTo>
                      <a:pt x="49" y="113"/>
                    </a:lnTo>
                    <a:lnTo>
                      <a:pt x="53" y="110"/>
                    </a:lnTo>
                    <a:lnTo>
                      <a:pt x="57" y="109"/>
                    </a:lnTo>
                    <a:lnTo>
                      <a:pt x="61" y="111"/>
                    </a:lnTo>
                    <a:lnTo>
                      <a:pt x="65" y="97"/>
                    </a:lnTo>
                    <a:lnTo>
                      <a:pt x="68" y="77"/>
                    </a:lnTo>
                    <a:lnTo>
                      <a:pt x="72" y="76"/>
                    </a:lnTo>
                    <a:lnTo>
                      <a:pt x="76" y="69"/>
                    </a:lnTo>
                    <a:lnTo>
                      <a:pt x="80" y="65"/>
                    </a:lnTo>
                    <a:lnTo>
                      <a:pt x="84" y="59"/>
                    </a:lnTo>
                    <a:lnTo>
                      <a:pt x="88" y="94"/>
                    </a:lnTo>
                    <a:lnTo>
                      <a:pt x="91" y="118"/>
                    </a:lnTo>
                    <a:lnTo>
                      <a:pt x="95" y="114"/>
                    </a:lnTo>
                    <a:lnTo>
                      <a:pt x="99" y="93"/>
                    </a:lnTo>
                    <a:lnTo>
                      <a:pt x="103" y="75"/>
                    </a:lnTo>
                    <a:lnTo>
                      <a:pt x="107" y="66"/>
                    </a:lnTo>
                    <a:lnTo>
                      <a:pt x="110" y="97"/>
                    </a:lnTo>
                    <a:lnTo>
                      <a:pt x="114" y="118"/>
                    </a:lnTo>
                    <a:lnTo>
                      <a:pt x="118" y="113"/>
                    </a:lnTo>
                    <a:lnTo>
                      <a:pt x="122" y="98"/>
                    </a:lnTo>
                    <a:lnTo>
                      <a:pt x="126" y="86"/>
                    </a:lnTo>
                    <a:lnTo>
                      <a:pt x="129" y="119"/>
                    </a:lnTo>
                    <a:lnTo>
                      <a:pt x="133" y="126"/>
                    </a:lnTo>
                    <a:lnTo>
                      <a:pt x="137" y="109"/>
                    </a:lnTo>
                    <a:lnTo>
                      <a:pt x="141" y="90"/>
                    </a:lnTo>
                    <a:lnTo>
                      <a:pt x="145" y="89"/>
                    </a:lnTo>
                    <a:lnTo>
                      <a:pt x="149" y="86"/>
                    </a:lnTo>
                    <a:lnTo>
                      <a:pt x="153" y="87"/>
                    </a:lnTo>
                    <a:lnTo>
                      <a:pt x="156" y="64"/>
                    </a:lnTo>
                    <a:lnTo>
                      <a:pt x="160" y="33"/>
                    </a:lnTo>
                    <a:lnTo>
                      <a:pt x="164" y="23"/>
                    </a:lnTo>
                    <a:lnTo>
                      <a:pt x="168" y="24"/>
                    </a:lnTo>
                    <a:lnTo>
                      <a:pt x="171" y="57"/>
                    </a:lnTo>
                  </a:path>
                </a:pathLst>
              </a:custGeom>
              <a:noFill/>
              <a:ln w="7938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4" name="Freeform 1536"/>
              <p:cNvSpPr>
                <a:spLocks/>
              </p:cNvSpPr>
              <p:nvPr/>
            </p:nvSpPr>
            <p:spPr bwMode="auto">
              <a:xfrm>
                <a:off x="2797240" y="1211218"/>
                <a:ext cx="295275" cy="528638"/>
              </a:xfrm>
              <a:custGeom>
                <a:avLst/>
                <a:gdLst>
                  <a:gd name="T0" fmla="*/ 0 w 186"/>
                  <a:gd name="T1" fmla="*/ 333 h 333"/>
                  <a:gd name="T2" fmla="*/ 2 w 186"/>
                  <a:gd name="T3" fmla="*/ 165 h 333"/>
                  <a:gd name="T4" fmla="*/ 6 w 186"/>
                  <a:gd name="T5" fmla="*/ 150 h 333"/>
                  <a:gd name="T6" fmla="*/ 10 w 186"/>
                  <a:gd name="T7" fmla="*/ 155 h 333"/>
                  <a:gd name="T8" fmla="*/ 14 w 186"/>
                  <a:gd name="T9" fmla="*/ 152 h 333"/>
                  <a:gd name="T10" fmla="*/ 18 w 186"/>
                  <a:gd name="T11" fmla="*/ 149 h 333"/>
                  <a:gd name="T12" fmla="*/ 21 w 186"/>
                  <a:gd name="T13" fmla="*/ 147 h 333"/>
                  <a:gd name="T14" fmla="*/ 25 w 186"/>
                  <a:gd name="T15" fmla="*/ 152 h 333"/>
                  <a:gd name="T16" fmla="*/ 29 w 186"/>
                  <a:gd name="T17" fmla="*/ 156 h 333"/>
                  <a:gd name="T18" fmla="*/ 33 w 186"/>
                  <a:gd name="T19" fmla="*/ 157 h 333"/>
                  <a:gd name="T20" fmla="*/ 37 w 186"/>
                  <a:gd name="T21" fmla="*/ 153 h 333"/>
                  <a:gd name="T22" fmla="*/ 41 w 186"/>
                  <a:gd name="T23" fmla="*/ 158 h 333"/>
                  <a:gd name="T24" fmla="*/ 44 w 186"/>
                  <a:gd name="T25" fmla="*/ 153 h 333"/>
                  <a:gd name="T26" fmla="*/ 48 w 186"/>
                  <a:gd name="T27" fmla="*/ 142 h 333"/>
                  <a:gd name="T28" fmla="*/ 52 w 186"/>
                  <a:gd name="T29" fmla="*/ 129 h 333"/>
                  <a:gd name="T30" fmla="*/ 56 w 186"/>
                  <a:gd name="T31" fmla="*/ 135 h 333"/>
                  <a:gd name="T32" fmla="*/ 59 w 186"/>
                  <a:gd name="T33" fmla="*/ 134 h 333"/>
                  <a:gd name="T34" fmla="*/ 63 w 186"/>
                  <a:gd name="T35" fmla="*/ 127 h 333"/>
                  <a:gd name="T36" fmla="*/ 67 w 186"/>
                  <a:gd name="T37" fmla="*/ 126 h 333"/>
                  <a:gd name="T38" fmla="*/ 71 w 186"/>
                  <a:gd name="T39" fmla="*/ 0 h 333"/>
                  <a:gd name="T40" fmla="*/ 75 w 186"/>
                  <a:gd name="T41" fmla="*/ 7 h 333"/>
                  <a:gd name="T42" fmla="*/ 79 w 186"/>
                  <a:gd name="T43" fmla="*/ 20 h 333"/>
                  <a:gd name="T44" fmla="*/ 83 w 186"/>
                  <a:gd name="T45" fmla="*/ 16 h 333"/>
                  <a:gd name="T46" fmla="*/ 86 w 186"/>
                  <a:gd name="T47" fmla="*/ 12 h 333"/>
                  <a:gd name="T48" fmla="*/ 90 w 186"/>
                  <a:gd name="T49" fmla="*/ 9 h 333"/>
                  <a:gd name="T50" fmla="*/ 94 w 186"/>
                  <a:gd name="T51" fmla="*/ 1 h 333"/>
                  <a:gd name="T52" fmla="*/ 98 w 186"/>
                  <a:gd name="T53" fmla="*/ 10 h 333"/>
                  <a:gd name="T54" fmla="*/ 102 w 186"/>
                  <a:gd name="T55" fmla="*/ 21 h 333"/>
                  <a:gd name="T56" fmla="*/ 105 w 186"/>
                  <a:gd name="T57" fmla="*/ 7 h 333"/>
                  <a:gd name="T58" fmla="*/ 109 w 186"/>
                  <a:gd name="T59" fmla="*/ 4 h 333"/>
                  <a:gd name="T60" fmla="*/ 113 w 186"/>
                  <a:gd name="T61" fmla="*/ 0 h 333"/>
                  <a:gd name="T62" fmla="*/ 117 w 186"/>
                  <a:gd name="T63" fmla="*/ 2 h 333"/>
                  <a:gd name="T64" fmla="*/ 121 w 186"/>
                  <a:gd name="T65" fmla="*/ 3 h 333"/>
                  <a:gd name="T66" fmla="*/ 125 w 186"/>
                  <a:gd name="T67" fmla="*/ 9 h 333"/>
                  <a:gd name="T68" fmla="*/ 128 w 186"/>
                  <a:gd name="T69" fmla="*/ 13 h 333"/>
                  <a:gd name="T70" fmla="*/ 132 w 186"/>
                  <a:gd name="T71" fmla="*/ 13 h 333"/>
                  <a:gd name="T72" fmla="*/ 136 w 186"/>
                  <a:gd name="T73" fmla="*/ 9 h 333"/>
                  <a:gd name="T74" fmla="*/ 140 w 186"/>
                  <a:gd name="T75" fmla="*/ 15 h 333"/>
                  <a:gd name="T76" fmla="*/ 144 w 186"/>
                  <a:gd name="T77" fmla="*/ 35 h 333"/>
                  <a:gd name="T78" fmla="*/ 147 w 186"/>
                  <a:gd name="T79" fmla="*/ 49 h 333"/>
                  <a:gd name="T80" fmla="*/ 151 w 186"/>
                  <a:gd name="T81" fmla="*/ 69 h 333"/>
                  <a:gd name="T82" fmla="*/ 155 w 186"/>
                  <a:gd name="T83" fmla="*/ 77 h 333"/>
                  <a:gd name="T84" fmla="*/ 159 w 186"/>
                  <a:gd name="T85" fmla="*/ 103 h 333"/>
                  <a:gd name="T86" fmla="*/ 163 w 186"/>
                  <a:gd name="T87" fmla="*/ 111 h 333"/>
                  <a:gd name="T88" fmla="*/ 167 w 186"/>
                  <a:gd name="T89" fmla="*/ 117 h 333"/>
                  <a:gd name="T90" fmla="*/ 170 w 186"/>
                  <a:gd name="T91" fmla="*/ 111 h 333"/>
                  <a:gd name="T92" fmla="*/ 174 w 186"/>
                  <a:gd name="T93" fmla="*/ 104 h 333"/>
                  <a:gd name="T94" fmla="*/ 178 w 186"/>
                  <a:gd name="T95" fmla="*/ 90 h 333"/>
                  <a:gd name="T96" fmla="*/ 182 w 186"/>
                  <a:gd name="T97" fmla="*/ 90 h 333"/>
                  <a:gd name="T98" fmla="*/ 186 w 186"/>
                  <a:gd name="T99" fmla="*/ 92 h 3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6" h="333">
                    <a:moveTo>
                      <a:pt x="0" y="333"/>
                    </a:moveTo>
                    <a:lnTo>
                      <a:pt x="2" y="165"/>
                    </a:lnTo>
                    <a:lnTo>
                      <a:pt x="6" y="150"/>
                    </a:lnTo>
                    <a:lnTo>
                      <a:pt x="10" y="155"/>
                    </a:lnTo>
                    <a:lnTo>
                      <a:pt x="14" y="152"/>
                    </a:lnTo>
                    <a:lnTo>
                      <a:pt x="18" y="149"/>
                    </a:lnTo>
                    <a:lnTo>
                      <a:pt x="21" y="147"/>
                    </a:lnTo>
                    <a:lnTo>
                      <a:pt x="25" y="152"/>
                    </a:lnTo>
                    <a:lnTo>
                      <a:pt x="29" y="156"/>
                    </a:lnTo>
                    <a:lnTo>
                      <a:pt x="33" y="157"/>
                    </a:lnTo>
                    <a:lnTo>
                      <a:pt x="37" y="153"/>
                    </a:lnTo>
                    <a:lnTo>
                      <a:pt x="41" y="158"/>
                    </a:lnTo>
                    <a:lnTo>
                      <a:pt x="44" y="153"/>
                    </a:lnTo>
                    <a:lnTo>
                      <a:pt x="48" y="142"/>
                    </a:lnTo>
                    <a:lnTo>
                      <a:pt x="52" y="129"/>
                    </a:lnTo>
                    <a:lnTo>
                      <a:pt x="56" y="135"/>
                    </a:lnTo>
                    <a:lnTo>
                      <a:pt x="59" y="134"/>
                    </a:lnTo>
                    <a:lnTo>
                      <a:pt x="63" y="127"/>
                    </a:lnTo>
                    <a:lnTo>
                      <a:pt x="67" y="126"/>
                    </a:lnTo>
                    <a:lnTo>
                      <a:pt x="71" y="0"/>
                    </a:lnTo>
                    <a:lnTo>
                      <a:pt x="75" y="7"/>
                    </a:lnTo>
                    <a:lnTo>
                      <a:pt x="79" y="20"/>
                    </a:lnTo>
                    <a:lnTo>
                      <a:pt x="83" y="16"/>
                    </a:lnTo>
                    <a:lnTo>
                      <a:pt x="86" y="12"/>
                    </a:lnTo>
                    <a:lnTo>
                      <a:pt x="90" y="9"/>
                    </a:lnTo>
                    <a:lnTo>
                      <a:pt x="94" y="1"/>
                    </a:lnTo>
                    <a:lnTo>
                      <a:pt x="98" y="10"/>
                    </a:lnTo>
                    <a:lnTo>
                      <a:pt x="102" y="21"/>
                    </a:lnTo>
                    <a:lnTo>
                      <a:pt x="105" y="7"/>
                    </a:lnTo>
                    <a:lnTo>
                      <a:pt x="109" y="4"/>
                    </a:lnTo>
                    <a:lnTo>
                      <a:pt x="113" y="0"/>
                    </a:lnTo>
                    <a:lnTo>
                      <a:pt x="117" y="2"/>
                    </a:lnTo>
                    <a:lnTo>
                      <a:pt x="121" y="3"/>
                    </a:lnTo>
                    <a:lnTo>
                      <a:pt x="125" y="9"/>
                    </a:lnTo>
                    <a:lnTo>
                      <a:pt x="128" y="13"/>
                    </a:lnTo>
                    <a:lnTo>
                      <a:pt x="132" y="13"/>
                    </a:lnTo>
                    <a:lnTo>
                      <a:pt x="136" y="9"/>
                    </a:lnTo>
                    <a:lnTo>
                      <a:pt x="140" y="15"/>
                    </a:lnTo>
                    <a:lnTo>
                      <a:pt x="144" y="35"/>
                    </a:lnTo>
                    <a:lnTo>
                      <a:pt x="147" y="49"/>
                    </a:lnTo>
                    <a:lnTo>
                      <a:pt x="151" y="69"/>
                    </a:lnTo>
                    <a:lnTo>
                      <a:pt x="155" y="77"/>
                    </a:lnTo>
                    <a:lnTo>
                      <a:pt x="159" y="103"/>
                    </a:lnTo>
                    <a:lnTo>
                      <a:pt x="163" y="111"/>
                    </a:lnTo>
                    <a:lnTo>
                      <a:pt x="167" y="117"/>
                    </a:lnTo>
                    <a:lnTo>
                      <a:pt x="170" y="111"/>
                    </a:lnTo>
                    <a:lnTo>
                      <a:pt x="174" y="104"/>
                    </a:lnTo>
                    <a:lnTo>
                      <a:pt x="178" y="90"/>
                    </a:lnTo>
                    <a:lnTo>
                      <a:pt x="182" y="90"/>
                    </a:lnTo>
                    <a:lnTo>
                      <a:pt x="186" y="92"/>
                    </a:lnTo>
                  </a:path>
                </a:pathLst>
              </a:custGeom>
              <a:noFill/>
              <a:ln w="7938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5" name="Freeform 1537"/>
              <p:cNvSpPr>
                <a:spLocks/>
              </p:cNvSpPr>
              <p:nvPr/>
            </p:nvSpPr>
            <p:spPr bwMode="auto">
              <a:xfrm>
                <a:off x="3092515" y="1235030"/>
                <a:ext cx="296863" cy="177800"/>
              </a:xfrm>
              <a:custGeom>
                <a:avLst/>
                <a:gdLst>
                  <a:gd name="T0" fmla="*/ 0 w 187"/>
                  <a:gd name="T1" fmla="*/ 77 h 112"/>
                  <a:gd name="T2" fmla="*/ 4 w 187"/>
                  <a:gd name="T3" fmla="*/ 78 h 112"/>
                  <a:gd name="T4" fmla="*/ 7 w 187"/>
                  <a:gd name="T5" fmla="*/ 72 h 112"/>
                  <a:gd name="T6" fmla="*/ 11 w 187"/>
                  <a:gd name="T7" fmla="*/ 69 h 112"/>
                  <a:gd name="T8" fmla="*/ 15 w 187"/>
                  <a:gd name="T9" fmla="*/ 74 h 112"/>
                  <a:gd name="T10" fmla="*/ 19 w 187"/>
                  <a:gd name="T11" fmla="*/ 91 h 112"/>
                  <a:gd name="T12" fmla="*/ 23 w 187"/>
                  <a:gd name="T13" fmla="*/ 101 h 112"/>
                  <a:gd name="T14" fmla="*/ 26 w 187"/>
                  <a:gd name="T15" fmla="*/ 112 h 112"/>
                  <a:gd name="T16" fmla="*/ 30 w 187"/>
                  <a:gd name="T17" fmla="*/ 101 h 112"/>
                  <a:gd name="T18" fmla="*/ 34 w 187"/>
                  <a:gd name="T19" fmla="*/ 102 h 112"/>
                  <a:gd name="T20" fmla="*/ 38 w 187"/>
                  <a:gd name="T21" fmla="*/ 101 h 112"/>
                  <a:gd name="T22" fmla="*/ 42 w 187"/>
                  <a:gd name="T23" fmla="*/ 101 h 112"/>
                  <a:gd name="T24" fmla="*/ 46 w 187"/>
                  <a:gd name="T25" fmla="*/ 93 h 112"/>
                  <a:gd name="T26" fmla="*/ 49 w 187"/>
                  <a:gd name="T27" fmla="*/ 86 h 112"/>
                  <a:gd name="T28" fmla="*/ 53 w 187"/>
                  <a:gd name="T29" fmla="*/ 89 h 112"/>
                  <a:gd name="T30" fmla="*/ 57 w 187"/>
                  <a:gd name="T31" fmla="*/ 89 h 112"/>
                  <a:gd name="T32" fmla="*/ 61 w 187"/>
                  <a:gd name="T33" fmla="*/ 88 h 112"/>
                  <a:gd name="T34" fmla="*/ 65 w 187"/>
                  <a:gd name="T35" fmla="*/ 74 h 112"/>
                  <a:gd name="T36" fmla="*/ 68 w 187"/>
                  <a:gd name="T37" fmla="*/ 81 h 112"/>
                  <a:gd name="T38" fmla="*/ 72 w 187"/>
                  <a:gd name="T39" fmla="*/ 81 h 112"/>
                  <a:gd name="T40" fmla="*/ 76 w 187"/>
                  <a:gd name="T41" fmla="*/ 85 h 112"/>
                  <a:gd name="T42" fmla="*/ 80 w 187"/>
                  <a:gd name="T43" fmla="*/ 59 h 112"/>
                  <a:gd name="T44" fmla="*/ 84 w 187"/>
                  <a:gd name="T45" fmla="*/ 77 h 112"/>
                  <a:gd name="T46" fmla="*/ 88 w 187"/>
                  <a:gd name="T47" fmla="*/ 102 h 112"/>
                  <a:gd name="T48" fmla="*/ 92 w 187"/>
                  <a:gd name="T49" fmla="*/ 70 h 112"/>
                  <a:gd name="T50" fmla="*/ 95 w 187"/>
                  <a:gd name="T51" fmla="*/ 79 h 112"/>
                  <a:gd name="T52" fmla="*/ 99 w 187"/>
                  <a:gd name="T53" fmla="*/ 85 h 112"/>
                  <a:gd name="T54" fmla="*/ 103 w 187"/>
                  <a:gd name="T55" fmla="*/ 0 h 112"/>
                  <a:gd name="T56" fmla="*/ 107 w 187"/>
                  <a:gd name="T57" fmla="*/ 26 h 112"/>
                  <a:gd name="T58" fmla="*/ 110 w 187"/>
                  <a:gd name="T59" fmla="*/ 25 h 112"/>
                  <a:gd name="T60" fmla="*/ 114 w 187"/>
                  <a:gd name="T61" fmla="*/ 17 h 112"/>
                  <a:gd name="T62" fmla="*/ 118 w 187"/>
                  <a:gd name="T63" fmla="*/ 11 h 112"/>
                  <a:gd name="T64" fmla="*/ 122 w 187"/>
                  <a:gd name="T65" fmla="*/ 33 h 112"/>
                  <a:gd name="T66" fmla="*/ 126 w 187"/>
                  <a:gd name="T67" fmla="*/ 32 h 112"/>
                  <a:gd name="T68" fmla="*/ 130 w 187"/>
                  <a:gd name="T69" fmla="*/ 10 h 112"/>
                  <a:gd name="T70" fmla="*/ 133 w 187"/>
                  <a:gd name="T71" fmla="*/ 13 h 112"/>
                  <a:gd name="T72" fmla="*/ 137 w 187"/>
                  <a:gd name="T73" fmla="*/ 18 h 112"/>
                  <a:gd name="T74" fmla="*/ 141 w 187"/>
                  <a:gd name="T75" fmla="*/ 20 h 112"/>
                  <a:gd name="T76" fmla="*/ 145 w 187"/>
                  <a:gd name="T77" fmla="*/ 23 h 112"/>
                  <a:gd name="T78" fmla="*/ 149 w 187"/>
                  <a:gd name="T79" fmla="*/ 17 h 112"/>
                  <a:gd name="T80" fmla="*/ 153 w 187"/>
                  <a:gd name="T81" fmla="*/ 26 h 112"/>
                  <a:gd name="T82" fmla="*/ 156 w 187"/>
                  <a:gd name="T83" fmla="*/ 39 h 112"/>
                  <a:gd name="T84" fmla="*/ 160 w 187"/>
                  <a:gd name="T85" fmla="*/ 46 h 112"/>
                  <a:gd name="T86" fmla="*/ 164 w 187"/>
                  <a:gd name="T87" fmla="*/ 52 h 112"/>
                  <a:gd name="T88" fmla="*/ 168 w 187"/>
                  <a:gd name="T89" fmla="*/ 44 h 112"/>
                  <a:gd name="T90" fmla="*/ 172 w 187"/>
                  <a:gd name="T91" fmla="*/ 58 h 112"/>
                  <a:gd name="T92" fmla="*/ 175 w 187"/>
                  <a:gd name="T93" fmla="*/ 68 h 112"/>
                  <a:gd name="T94" fmla="*/ 179 w 187"/>
                  <a:gd name="T95" fmla="*/ 64 h 112"/>
                  <a:gd name="T96" fmla="*/ 183 w 187"/>
                  <a:gd name="T97" fmla="*/ 70 h 112"/>
                  <a:gd name="T98" fmla="*/ 187 w 187"/>
                  <a:gd name="T99" fmla="*/ 57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7" h="112">
                    <a:moveTo>
                      <a:pt x="0" y="77"/>
                    </a:moveTo>
                    <a:lnTo>
                      <a:pt x="4" y="78"/>
                    </a:lnTo>
                    <a:lnTo>
                      <a:pt x="7" y="72"/>
                    </a:lnTo>
                    <a:lnTo>
                      <a:pt x="11" y="69"/>
                    </a:lnTo>
                    <a:lnTo>
                      <a:pt x="15" y="74"/>
                    </a:lnTo>
                    <a:lnTo>
                      <a:pt x="19" y="91"/>
                    </a:lnTo>
                    <a:lnTo>
                      <a:pt x="23" y="101"/>
                    </a:lnTo>
                    <a:lnTo>
                      <a:pt x="26" y="112"/>
                    </a:lnTo>
                    <a:lnTo>
                      <a:pt x="30" y="101"/>
                    </a:lnTo>
                    <a:lnTo>
                      <a:pt x="34" y="102"/>
                    </a:lnTo>
                    <a:lnTo>
                      <a:pt x="38" y="101"/>
                    </a:lnTo>
                    <a:lnTo>
                      <a:pt x="42" y="101"/>
                    </a:lnTo>
                    <a:lnTo>
                      <a:pt x="46" y="93"/>
                    </a:lnTo>
                    <a:lnTo>
                      <a:pt x="49" y="86"/>
                    </a:lnTo>
                    <a:lnTo>
                      <a:pt x="53" y="89"/>
                    </a:lnTo>
                    <a:lnTo>
                      <a:pt x="57" y="89"/>
                    </a:lnTo>
                    <a:lnTo>
                      <a:pt x="61" y="88"/>
                    </a:lnTo>
                    <a:lnTo>
                      <a:pt x="65" y="74"/>
                    </a:lnTo>
                    <a:lnTo>
                      <a:pt x="68" y="81"/>
                    </a:lnTo>
                    <a:lnTo>
                      <a:pt x="72" y="81"/>
                    </a:lnTo>
                    <a:lnTo>
                      <a:pt x="76" y="85"/>
                    </a:lnTo>
                    <a:lnTo>
                      <a:pt x="80" y="59"/>
                    </a:lnTo>
                    <a:lnTo>
                      <a:pt x="84" y="77"/>
                    </a:lnTo>
                    <a:lnTo>
                      <a:pt x="88" y="102"/>
                    </a:lnTo>
                    <a:lnTo>
                      <a:pt x="92" y="70"/>
                    </a:lnTo>
                    <a:lnTo>
                      <a:pt x="95" y="79"/>
                    </a:lnTo>
                    <a:lnTo>
                      <a:pt x="99" y="85"/>
                    </a:lnTo>
                    <a:lnTo>
                      <a:pt x="103" y="0"/>
                    </a:lnTo>
                    <a:lnTo>
                      <a:pt x="107" y="26"/>
                    </a:lnTo>
                    <a:lnTo>
                      <a:pt x="110" y="25"/>
                    </a:lnTo>
                    <a:lnTo>
                      <a:pt x="114" y="17"/>
                    </a:lnTo>
                    <a:lnTo>
                      <a:pt x="118" y="11"/>
                    </a:lnTo>
                    <a:lnTo>
                      <a:pt x="122" y="33"/>
                    </a:lnTo>
                    <a:lnTo>
                      <a:pt x="126" y="32"/>
                    </a:lnTo>
                    <a:lnTo>
                      <a:pt x="130" y="10"/>
                    </a:lnTo>
                    <a:lnTo>
                      <a:pt x="133" y="13"/>
                    </a:lnTo>
                    <a:lnTo>
                      <a:pt x="137" y="18"/>
                    </a:lnTo>
                    <a:lnTo>
                      <a:pt x="141" y="20"/>
                    </a:lnTo>
                    <a:lnTo>
                      <a:pt x="145" y="23"/>
                    </a:lnTo>
                    <a:lnTo>
                      <a:pt x="149" y="17"/>
                    </a:lnTo>
                    <a:lnTo>
                      <a:pt x="153" y="26"/>
                    </a:lnTo>
                    <a:lnTo>
                      <a:pt x="156" y="39"/>
                    </a:lnTo>
                    <a:lnTo>
                      <a:pt x="160" y="46"/>
                    </a:lnTo>
                    <a:lnTo>
                      <a:pt x="164" y="52"/>
                    </a:lnTo>
                    <a:lnTo>
                      <a:pt x="168" y="44"/>
                    </a:lnTo>
                    <a:lnTo>
                      <a:pt x="172" y="58"/>
                    </a:lnTo>
                    <a:lnTo>
                      <a:pt x="175" y="68"/>
                    </a:lnTo>
                    <a:lnTo>
                      <a:pt x="179" y="64"/>
                    </a:lnTo>
                    <a:lnTo>
                      <a:pt x="183" y="70"/>
                    </a:lnTo>
                    <a:lnTo>
                      <a:pt x="187" y="57"/>
                    </a:lnTo>
                  </a:path>
                </a:pathLst>
              </a:custGeom>
              <a:noFill/>
              <a:ln w="7938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6" name="Freeform 1538"/>
              <p:cNvSpPr>
                <a:spLocks/>
              </p:cNvSpPr>
              <p:nvPr/>
            </p:nvSpPr>
            <p:spPr bwMode="auto">
              <a:xfrm>
                <a:off x="3389377" y="1265193"/>
                <a:ext cx="296863" cy="295275"/>
              </a:xfrm>
              <a:custGeom>
                <a:avLst/>
                <a:gdLst>
                  <a:gd name="T0" fmla="*/ 0 w 187"/>
                  <a:gd name="T1" fmla="*/ 38 h 186"/>
                  <a:gd name="T2" fmla="*/ 4 w 187"/>
                  <a:gd name="T3" fmla="*/ 47 h 186"/>
                  <a:gd name="T4" fmla="*/ 8 w 187"/>
                  <a:gd name="T5" fmla="*/ 33 h 186"/>
                  <a:gd name="T6" fmla="*/ 11 w 187"/>
                  <a:gd name="T7" fmla="*/ 19 h 186"/>
                  <a:gd name="T8" fmla="*/ 15 w 187"/>
                  <a:gd name="T9" fmla="*/ 6 h 186"/>
                  <a:gd name="T10" fmla="*/ 19 w 187"/>
                  <a:gd name="T11" fmla="*/ 0 h 186"/>
                  <a:gd name="T12" fmla="*/ 23 w 187"/>
                  <a:gd name="T13" fmla="*/ 0 h 186"/>
                  <a:gd name="T14" fmla="*/ 27 w 187"/>
                  <a:gd name="T15" fmla="*/ 12 h 186"/>
                  <a:gd name="T16" fmla="*/ 30 w 187"/>
                  <a:gd name="T17" fmla="*/ 11 h 186"/>
                  <a:gd name="T18" fmla="*/ 34 w 187"/>
                  <a:gd name="T19" fmla="*/ 2 h 186"/>
                  <a:gd name="T20" fmla="*/ 38 w 187"/>
                  <a:gd name="T21" fmla="*/ 21 h 186"/>
                  <a:gd name="T22" fmla="*/ 42 w 187"/>
                  <a:gd name="T23" fmla="*/ 10 h 186"/>
                  <a:gd name="T24" fmla="*/ 46 w 187"/>
                  <a:gd name="T25" fmla="*/ 20 h 186"/>
                  <a:gd name="T26" fmla="*/ 50 w 187"/>
                  <a:gd name="T27" fmla="*/ 30 h 186"/>
                  <a:gd name="T28" fmla="*/ 54 w 187"/>
                  <a:gd name="T29" fmla="*/ 27 h 186"/>
                  <a:gd name="T30" fmla="*/ 57 w 187"/>
                  <a:gd name="T31" fmla="*/ 29 h 186"/>
                  <a:gd name="T32" fmla="*/ 61 w 187"/>
                  <a:gd name="T33" fmla="*/ 51 h 186"/>
                  <a:gd name="T34" fmla="*/ 65 w 187"/>
                  <a:gd name="T35" fmla="*/ 59 h 186"/>
                  <a:gd name="T36" fmla="*/ 69 w 187"/>
                  <a:gd name="T37" fmla="*/ 75 h 186"/>
                  <a:gd name="T38" fmla="*/ 72 w 187"/>
                  <a:gd name="T39" fmla="*/ 80 h 186"/>
                  <a:gd name="T40" fmla="*/ 76 w 187"/>
                  <a:gd name="T41" fmla="*/ 74 h 186"/>
                  <a:gd name="T42" fmla="*/ 80 w 187"/>
                  <a:gd name="T43" fmla="*/ 85 h 186"/>
                  <a:gd name="T44" fmla="*/ 84 w 187"/>
                  <a:gd name="T45" fmla="*/ 92 h 186"/>
                  <a:gd name="T46" fmla="*/ 88 w 187"/>
                  <a:gd name="T47" fmla="*/ 85 h 186"/>
                  <a:gd name="T48" fmla="*/ 92 w 187"/>
                  <a:gd name="T49" fmla="*/ 104 h 186"/>
                  <a:gd name="T50" fmla="*/ 96 w 187"/>
                  <a:gd name="T51" fmla="*/ 137 h 186"/>
                  <a:gd name="T52" fmla="*/ 99 w 187"/>
                  <a:gd name="T53" fmla="*/ 157 h 186"/>
                  <a:gd name="T54" fmla="*/ 103 w 187"/>
                  <a:gd name="T55" fmla="*/ 164 h 186"/>
                  <a:gd name="T56" fmla="*/ 107 w 187"/>
                  <a:gd name="T57" fmla="*/ 173 h 186"/>
                  <a:gd name="T58" fmla="*/ 111 w 187"/>
                  <a:gd name="T59" fmla="*/ 174 h 186"/>
                  <a:gd name="T60" fmla="*/ 115 w 187"/>
                  <a:gd name="T61" fmla="*/ 186 h 186"/>
                  <a:gd name="T62" fmla="*/ 118 w 187"/>
                  <a:gd name="T63" fmla="*/ 165 h 186"/>
                  <a:gd name="T64" fmla="*/ 122 w 187"/>
                  <a:gd name="T65" fmla="*/ 175 h 186"/>
                  <a:gd name="T66" fmla="*/ 126 w 187"/>
                  <a:gd name="T67" fmla="*/ 180 h 186"/>
                  <a:gd name="T68" fmla="*/ 130 w 187"/>
                  <a:gd name="T69" fmla="*/ 173 h 186"/>
                  <a:gd name="T70" fmla="*/ 134 w 187"/>
                  <a:gd name="T71" fmla="*/ 172 h 186"/>
                  <a:gd name="T72" fmla="*/ 137 w 187"/>
                  <a:gd name="T73" fmla="*/ 170 h 186"/>
                  <a:gd name="T74" fmla="*/ 141 w 187"/>
                  <a:gd name="T75" fmla="*/ 165 h 186"/>
                  <a:gd name="T76" fmla="*/ 145 w 187"/>
                  <a:gd name="T77" fmla="*/ 161 h 186"/>
                  <a:gd name="T78" fmla="*/ 149 w 187"/>
                  <a:gd name="T79" fmla="*/ 149 h 186"/>
                  <a:gd name="T80" fmla="*/ 153 w 187"/>
                  <a:gd name="T81" fmla="*/ 142 h 186"/>
                  <a:gd name="T82" fmla="*/ 157 w 187"/>
                  <a:gd name="T83" fmla="*/ 132 h 186"/>
                  <a:gd name="T84" fmla="*/ 160 w 187"/>
                  <a:gd name="T85" fmla="*/ 138 h 186"/>
                  <a:gd name="T86" fmla="*/ 164 w 187"/>
                  <a:gd name="T87" fmla="*/ 135 h 186"/>
                  <a:gd name="T88" fmla="*/ 168 w 187"/>
                  <a:gd name="T89" fmla="*/ 126 h 186"/>
                  <a:gd name="T90" fmla="*/ 172 w 187"/>
                  <a:gd name="T91" fmla="*/ 128 h 186"/>
                  <a:gd name="T92" fmla="*/ 176 w 187"/>
                  <a:gd name="T93" fmla="*/ 132 h 186"/>
                  <a:gd name="T94" fmla="*/ 179 w 187"/>
                  <a:gd name="T95" fmla="*/ 112 h 186"/>
                  <a:gd name="T96" fmla="*/ 183 w 187"/>
                  <a:gd name="T97" fmla="*/ 121 h 186"/>
                  <a:gd name="T98" fmla="*/ 187 w 187"/>
                  <a:gd name="T99" fmla="*/ 118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7" h="186">
                    <a:moveTo>
                      <a:pt x="0" y="38"/>
                    </a:moveTo>
                    <a:lnTo>
                      <a:pt x="4" y="47"/>
                    </a:lnTo>
                    <a:lnTo>
                      <a:pt x="8" y="33"/>
                    </a:lnTo>
                    <a:lnTo>
                      <a:pt x="11" y="19"/>
                    </a:lnTo>
                    <a:lnTo>
                      <a:pt x="15" y="6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7" y="12"/>
                    </a:lnTo>
                    <a:lnTo>
                      <a:pt x="30" y="11"/>
                    </a:lnTo>
                    <a:lnTo>
                      <a:pt x="34" y="2"/>
                    </a:lnTo>
                    <a:lnTo>
                      <a:pt x="38" y="21"/>
                    </a:lnTo>
                    <a:lnTo>
                      <a:pt x="42" y="10"/>
                    </a:lnTo>
                    <a:lnTo>
                      <a:pt x="46" y="20"/>
                    </a:lnTo>
                    <a:lnTo>
                      <a:pt x="50" y="30"/>
                    </a:lnTo>
                    <a:lnTo>
                      <a:pt x="54" y="27"/>
                    </a:lnTo>
                    <a:lnTo>
                      <a:pt x="57" y="29"/>
                    </a:lnTo>
                    <a:lnTo>
                      <a:pt x="61" y="51"/>
                    </a:lnTo>
                    <a:lnTo>
                      <a:pt x="65" y="59"/>
                    </a:lnTo>
                    <a:lnTo>
                      <a:pt x="69" y="75"/>
                    </a:lnTo>
                    <a:lnTo>
                      <a:pt x="72" y="80"/>
                    </a:lnTo>
                    <a:lnTo>
                      <a:pt x="76" y="74"/>
                    </a:lnTo>
                    <a:lnTo>
                      <a:pt x="80" y="85"/>
                    </a:lnTo>
                    <a:lnTo>
                      <a:pt x="84" y="92"/>
                    </a:lnTo>
                    <a:lnTo>
                      <a:pt x="88" y="85"/>
                    </a:lnTo>
                    <a:lnTo>
                      <a:pt x="92" y="104"/>
                    </a:lnTo>
                    <a:lnTo>
                      <a:pt x="96" y="137"/>
                    </a:lnTo>
                    <a:lnTo>
                      <a:pt x="99" y="157"/>
                    </a:lnTo>
                    <a:lnTo>
                      <a:pt x="103" y="164"/>
                    </a:lnTo>
                    <a:lnTo>
                      <a:pt x="107" y="173"/>
                    </a:lnTo>
                    <a:lnTo>
                      <a:pt x="111" y="174"/>
                    </a:lnTo>
                    <a:lnTo>
                      <a:pt x="115" y="186"/>
                    </a:lnTo>
                    <a:lnTo>
                      <a:pt x="118" y="165"/>
                    </a:lnTo>
                    <a:lnTo>
                      <a:pt x="122" y="175"/>
                    </a:lnTo>
                    <a:lnTo>
                      <a:pt x="126" y="180"/>
                    </a:lnTo>
                    <a:lnTo>
                      <a:pt x="130" y="173"/>
                    </a:lnTo>
                    <a:lnTo>
                      <a:pt x="134" y="172"/>
                    </a:lnTo>
                    <a:lnTo>
                      <a:pt x="137" y="170"/>
                    </a:lnTo>
                    <a:lnTo>
                      <a:pt x="141" y="165"/>
                    </a:lnTo>
                    <a:lnTo>
                      <a:pt x="145" y="161"/>
                    </a:lnTo>
                    <a:lnTo>
                      <a:pt x="149" y="149"/>
                    </a:lnTo>
                    <a:lnTo>
                      <a:pt x="153" y="142"/>
                    </a:lnTo>
                    <a:lnTo>
                      <a:pt x="157" y="132"/>
                    </a:lnTo>
                    <a:lnTo>
                      <a:pt x="160" y="138"/>
                    </a:lnTo>
                    <a:lnTo>
                      <a:pt x="164" y="135"/>
                    </a:lnTo>
                    <a:lnTo>
                      <a:pt x="168" y="126"/>
                    </a:lnTo>
                    <a:lnTo>
                      <a:pt x="172" y="128"/>
                    </a:lnTo>
                    <a:lnTo>
                      <a:pt x="176" y="132"/>
                    </a:lnTo>
                    <a:lnTo>
                      <a:pt x="179" y="112"/>
                    </a:lnTo>
                    <a:lnTo>
                      <a:pt x="183" y="121"/>
                    </a:lnTo>
                    <a:lnTo>
                      <a:pt x="187" y="118"/>
                    </a:lnTo>
                  </a:path>
                </a:pathLst>
              </a:custGeom>
              <a:noFill/>
              <a:ln w="7938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7" name="Freeform 1539"/>
              <p:cNvSpPr>
                <a:spLocks/>
              </p:cNvSpPr>
              <p:nvPr/>
            </p:nvSpPr>
            <p:spPr bwMode="auto">
              <a:xfrm>
                <a:off x="3686240" y="1244555"/>
                <a:ext cx="290513" cy="207963"/>
              </a:xfrm>
              <a:custGeom>
                <a:avLst/>
                <a:gdLst>
                  <a:gd name="T0" fmla="*/ 0 w 183"/>
                  <a:gd name="T1" fmla="*/ 131 h 131"/>
                  <a:gd name="T2" fmla="*/ 4 w 183"/>
                  <a:gd name="T3" fmla="*/ 131 h 131"/>
                  <a:gd name="T4" fmla="*/ 8 w 183"/>
                  <a:gd name="T5" fmla="*/ 117 h 131"/>
                  <a:gd name="T6" fmla="*/ 12 w 183"/>
                  <a:gd name="T7" fmla="*/ 124 h 131"/>
                  <a:gd name="T8" fmla="*/ 16 w 183"/>
                  <a:gd name="T9" fmla="*/ 111 h 131"/>
                  <a:gd name="T10" fmla="*/ 19 w 183"/>
                  <a:gd name="T11" fmla="*/ 101 h 131"/>
                  <a:gd name="T12" fmla="*/ 23 w 183"/>
                  <a:gd name="T13" fmla="*/ 76 h 131"/>
                  <a:gd name="T14" fmla="*/ 27 w 183"/>
                  <a:gd name="T15" fmla="*/ 74 h 131"/>
                  <a:gd name="T16" fmla="*/ 31 w 183"/>
                  <a:gd name="T17" fmla="*/ 65 h 131"/>
                  <a:gd name="T18" fmla="*/ 34 w 183"/>
                  <a:gd name="T19" fmla="*/ 48 h 131"/>
                  <a:gd name="T20" fmla="*/ 38 w 183"/>
                  <a:gd name="T21" fmla="*/ 57 h 131"/>
                  <a:gd name="T22" fmla="*/ 42 w 183"/>
                  <a:gd name="T23" fmla="*/ 64 h 131"/>
                  <a:gd name="T24" fmla="*/ 46 w 183"/>
                  <a:gd name="T25" fmla="*/ 68 h 131"/>
                  <a:gd name="T26" fmla="*/ 50 w 183"/>
                  <a:gd name="T27" fmla="*/ 77 h 131"/>
                  <a:gd name="T28" fmla="*/ 54 w 183"/>
                  <a:gd name="T29" fmla="*/ 45 h 131"/>
                  <a:gd name="T30" fmla="*/ 58 w 183"/>
                  <a:gd name="T31" fmla="*/ 36 h 131"/>
                  <a:gd name="T32" fmla="*/ 61 w 183"/>
                  <a:gd name="T33" fmla="*/ 14 h 131"/>
                  <a:gd name="T34" fmla="*/ 65 w 183"/>
                  <a:gd name="T35" fmla="*/ 25 h 131"/>
                  <a:gd name="T36" fmla="*/ 69 w 183"/>
                  <a:gd name="T37" fmla="*/ 13 h 131"/>
                  <a:gd name="T38" fmla="*/ 73 w 183"/>
                  <a:gd name="T39" fmla="*/ 19 h 131"/>
                  <a:gd name="T40" fmla="*/ 77 w 183"/>
                  <a:gd name="T41" fmla="*/ 23 h 131"/>
                  <a:gd name="T42" fmla="*/ 80 w 183"/>
                  <a:gd name="T43" fmla="*/ 25 h 131"/>
                  <a:gd name="T44" fmla="*/ 84 w 183"/>
                  <a:gd name="T45" fmla="*/ 46 h 131"/>
                  <a:gd name="T46" fmla="*/ 88 w 183"/>
                  <a:gd name="T47" fmla="*/ 29 h 131"/>
                  <a:gd name="T48" fmla="*/ 92 w 183"/>
                  <a:gd name="T49" fmla="*/ 36 h 131"/>
                  <a:gd name="T50" fmla="*/ 96 w 183"/>
                  <a:gd name="T51" fmla="*/ 43 h 131"/>
                  <a:gd name="T52" fmla="*/ 100 w 183"/>
                  <a:gd name="T53" fmla="*/ 42 h 131"/>
                  <a:gd name="T54" fmla="*/ 103 w 183"/>
                  <a:gd name="T55" fmla="*/ 36 h 131"/>
                  <a:gd name="T56" fmla="*/ 107 w 183"/>
                  <a:gd name="T57" fmla="*/ 42 h 131"/>
                  <a:gd name="T58" fmla="*/ 111 w 183"/>
                  <a:gd name="T59" fmla="*/ 60 h 131"/>
                  <a:gd name="T60" fmla="*/ 115 w 183"/>
                  <a:gd name="T61" fmla="*/ 62 h 131"/>
                  <a:gd name="T62" fmla="*/ 119 w 183"/>
                  <a:gd name="T63" fmla="*/ 72 h 131"/>
                  <a:gd name="T64" fmla="*/ 122 w 183"/>
                  <a:gd name="T65" fmla="*/ 51 h 131"/>
                  <a:gd name="T66" fmla="*/ 126 w 183"/>
                  <a:gd name="T67" fmla="*/ 62 h 131"/>
                  <a:gd name="T68" fmla="*/ 130 w 183"/>
                  <a:gd name="T69" fmla="*/ 59 h 131"/>
                  <a:gd name="T70" fmla="*/ 134 w 183"/>
                  <a:gd name="T71" fmla="*/ 43 h 131"/>
                  <a:gd name="T72" fmla="*/ 138 w 183"/>
                  <a:gd name="T73" fmla="*/ 41 h 131"/>
                  <a:gd name="T74" fmla="*/ 141 w 183"/>
                  <a:gd name="T75" fmla="*/ 33 h 131"/>
                  <a:gd name="T76" fmla="*/ 145 w 183"/>
                  <a:gd name="T77" fmla="*/ 37 h 131"/>
                  <a:gd name="T78" fmla="*/ 149 w 183"/>
                  <a:gd name="T79" fmla="*/ 29 h 131"/>
                  <a:gd name="T80" fmla="*/ 153 w 183"/>
                  <a:gd name="T81" fmla="*/ 29 h 131"/>
                  <a:gd name="T82" fmla="*/ 157 w 183"/>
                  <a:gd name="T83" fmla="*/ 24 h 131"/>
                  <a:gd name="T84" fmla="*/ 161 w 183"/>
                  <a:gd name="T85" fmla="*/ 18 h 131"/>
                  <a:gd name="T86" fmla="*/ 165 w 183"/>
                  <a:gd name="T87" fmla="*/ 20 h 131"/>
                  <a:gd name="T88" fmla="*/ 168 w 183"/>
                  <a:gd name="T89" fmla="*/ 16 h 131"/>
                  <a:gd name="T90" fmla="*/ 172 w 183"/>
                  <a:gd name="T91" fmla="*/ 6 h 131"/>
                  <a:gd name="T92" fmla="*/ 176 w 183"/>
                  <a:gd name="T93" fmla="*/ 17 h 131"/>
                  <a:gd name="T94" fmla="*/ 180 w 183"/>
                  <a:gd name="T95" fmla="*/ 15 h 131"/>
                  <a:gd name="T96" fmla="*/ 183 w 183"/>
                  <a:gd name="T97" fmla="*/ 0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3" h="131">
                    <a:moveTo>
                      <a:pt x="0" y="131"/>
                    </a:moveTo>
                    <a:lnTo>
                      <a:pt x="4" y="131"/>
                    </a:lnTo>
                    <a:lnTo>
                      <a:pt x="8" y="117"/>
                    </a:lnTo>
                    <a:lnTo>
                      <a:pt x="12" y="124"/>
                    </a:lnTo>
                    <a:lnTo>
                      <a:pt x="16" y="111"/>
                    </a:lnTo>
                    <a:lnTo>
                      <a:pt x="19" y="101"/>
                    </a:lnTo>
                    <a:lnTo>
                      <a:pt x="23" y="76"/>
                    </a:lnTo>
                    <a:lnTo>
                      <a:pt x="27" y="74"/>
                    </a:lnTo>
                    <a:lnTo>
                      <a:pt x="31" y="65"/>
                    </a:lnTo>
                    <a:lnTo>
                      <a:pt x="34" y="48"/>
                    </a:lnTo>
                    <a:lnTo>
                      <a:pt x="38" y="57"/>
                    </a:lnTo>
                    <a:lnTo>
                      <a:pt x="42" y="64"/>
                    </a:lnTo>
                    <a:lnTo>
                      <a:pt x="46" y="68"/>
                    </a:lnTo>
                    <a:lnTo>
                      <a:pt x="50" y="77"/>
                    </a:lnTo>
                    <a:lnTo>
                      <a:pt x="54" y="45"/>
                    </a:lnTo>
                    <a:lnTo>
                      <a:pt x="58" y="36"/>
                    </a:lnTo>
                    <a:lnTo>
                      <a:pt x="61" y="14"/>
                    </a:lnTo>
                    <a:lnTo>
                      <a:pt x="65" y="25"/>
                    </a:lnTo>
                    <a:lnTo>
                      <a:pt x="69" y="13"/>
                    </a:lnTo>
                    <a:lnTo>
                      <a:pt x="73" y="19"/>
                    </a:lnTo>
                    <a:lnTo>
                      <a:pt x="77" y="23"/>
                    </a:lnTo>
                    <a:lnTo>
                      <a:pt x="80" y="25"/>
                    </a:lnTo>
                    <a:lnTo>
                      <a:pt x="84" y="46"/>
                    </a:lnTo>
                    <a:lnTo>
                      <a:pt x="88" y="29"/>
                    </a:lnTo>
                    <a:lnTo>
                      <a:pt x="92" y="36"/>
                    </a:lnTo>
                    <a:lnTo>
                      <a:pt x="96" y="43"/>
                    </a:lnTo>
                    <a:lnTo>
                      <a:pt x="100" y="42"/>
                    </a:lnTo>
                    <a:lnTo>
                      <a:pt x="103" y="36"/>
                    </a:lnTo>
                    <a:lnTo>
                      <a:pt x="107" y="42"/>
                    </a:lnTo>
                    <a:lnTo>
                      <a:pt x="111" y="60"/>
                    </a:lnTo>
                    <a:lnTo>
                      <a:pt x="115" y="62"/>
                    </a:lnTo>
                    <a:lnTo>
                      <a:pt x="119" y="72"/>
                    </a:lnTo>
                    <a:lnTo>
                      <a:pt x="122" y="51"/>
                    </a:lnTo>
                    <a:lnTo>
                      <a:pt x="126" y="62"/>
                    </a:lnTo>
                    <a:lnTo>
                      <a:pt x="130" y="59"/>
                    </a:lnTo>
                    <a:lnTo>
                      <a:pt x="134" y="43"/>
                    </a:lnTo>
                    <a:lnTo>
                      <a:pt x="138" y="41"/>
                    </a:lnTo>
                    <a:lnTo>
                      <a:pt x="141" y="33"/>
                    </a:lnTo>
                    <a:lnTo>
                      <a:pt x="145" y="37"/>
                    </a:lnTo>
                    <a:lnTo>
                      <a:pt x="149" y="29"/>
                    </a:lnTo>
                    <a:lnTo>
                      <a:pt x="153" y="29"/>
                    </a:lnTo>
                    <a:lnTo>
                      <a:pt x="157" y="24"/>
                    </a:lnTo>
                    <a:lnTo>
                      <a:pt x="161" y="18"/>
                    </a:lnTo>
                    <a:lnTo>
                      <a:pt x="165" y="20"/>
                    </a:lnTo>
                    <a:lnTo>
                      <a:pt x="168" y="16"/>
                    </a:lnTo>
                    <a:lnTo>
                      <a:pt x="172" y="6"/>
                    </a:lnTo>
                    <a:lnTo>
                      <a:pt x="176" y="17"/>
                    </a:lnTo>
                    <a:lnTo>
                      <a:pt x="180" y="15"/>
                    </a:lnTo>
                    <a:lnTo>
                      <a:pt x="183" y="0"/>
                    </a:lnTo>
                  </a:path>
                </a:pathLst>
              </a:custGeom>
              <a:noFill/>
              <a:ln w="7938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8" name="Freeform 1540"/>
              <p:cNvSpPr>
                <a:spLocks/>
              </p:cNvSpPr>
              <p:nvPr/>
            </p:nvSpPr>
            <p:spPr bwMode="auto">
              <a:xfrm>
                <a:off x="2814702" y="968330"/>
                <a:ext cx="295275" cy="515938"/>
              </a:xfrm>
              <a:custGeom>
                <a:avLst/>
                <a:gdLst>
                  <a:gd name="T0" fmla="*/ 0 w 186"/>
                  <a:gd name="T1" fmla="*/ 0 h 325"/>
                  <a:gd name="T2" fmla="*/ 3 w 186"/>
                  <a:gd name="T3" fmla="*/ 26 h 325"/>
                  <a:gd name="T4" fmla="*/ 7 w 186"/>
                  <a:gd name="T5" fmla="*/ 68 h 325"/>
                  <a:gd name="T6" fmla="*/ 10 w 186"/>
                  <a:gd name="T7" fmla="*/ 90 h 325"/>
                  <a:gd name="T8" fmla="*/ 14 w 186"/>
                  <a:gd name="T9" fmla="*/ 123 h 325"/>
                  <a:gd name="T10" fmla="*/ 18 w 186"/>
                  <a:gd name="T11" fmla="*/ 153 h 325"/>
                  <a:gd name="T12" fmla="*/ 22 w 186"/>
                  <a:gd name="T13" fmla="*/ 162 h 325"/>
                  <a:gd name="T14" fmla="*/ 26 w 186"/>
                  <a:gd name="T15" fmla="*/ 187 h 325"/>
                  <a:gd name="T16" fmla="*/ 30 w 186"/>
                  <a:gd name="T17" fmla="*/ 207 h 325"/>
                  <a:gd name="T18" fmla="*/ 33 w 186"/>
                  <a:gd name="T19" fmla="*/ 208 h 325"/>
                  <a:gd name="T20" fmla="*/ 37 w 186"/>
                  <a:gd name="T21" fmla="*/ 200 h 325"/>
                  <a:gd name="T22" fmla="*/ 41 w 186"/>
                  <a:gd name="T23" fmla="*/ 191 h 325"/>
                  <a:gd name="T24" fmla="*/ 45 w 186"/>
                  <a:gd name="T25" fmla="*/ 212 h 325"/>
                  <a:gd name="T26" fmla="*/ 48 w 186"/>
                  <a:gd name="T27" fmla="*/ 207 h 325"/>
                  <a:gd name="T28" fmla="*/ 52 w 186"/>
                  <a:gd name="T29" fmla="*/ 185 h 325"/>
                  <a:gd name="T30" fmla="*/ 56 w 186"/>
                  <a:gd name="T31" fmla="*/ 175 h 325"/>
                  <a:gd name="T32" fmla="*/ 60 w 186"/>
                  <a:gd name="T33" fmla="*/ 174 h 325"/>
                  <a:gd name="T34" fmla="*/ 64 w 186"/>
                  <a:gd name="T35" fmla="*/ 186 h 325"/>
                  <a:gd name="T36" fmla="*/ 68 w 186"/>
                  <a:gd name="T37" fmla="*/ 202 h 325"/>
                  <a:gd name="T38" fmla="*/ 72 w 186"/>
                  <a:gd name="T39" fmla="*/ 234 h 325"/>
                  <a:gd name="T40" fmla="*/ 75 w 186"/>
                  <a:gd name="T41" fmla="*/ 231 h 325"/>
                  <a:gd name="T42" fmla="*/ 79 w 186"/>
                  <a:gd name="T43" fmla="*/ 209 h 325"/>
                  <a:gd name="T44" fmla="*/ 83 w 186"/>
                  <a:gd name="T45" fmla="*/ 181 h 325"/>
                  <a:gd name="T46" fmla="*/ 87 w 186"/>
                  <a:gd name="T47" fmla="*/ 174 h 325"/>
                  <a:gd name="T48" fmla="*/ 91 w 186"/>
                  <a:gd name="T49" fmla="*/ 183 h 325"/>
                  <a:gd name="T50" fmla="*/ 94 w 186"/>
                  <a:gd name="T51" fmla="*/ 189 h 325"/>
                  <a:gd name="T52" fmla="*/ 98 w 186"/>
                  <a:gd name="T53" fmla="*/ 190 h 325"/>
                  <a:gd name="T54" fmla="*/ 102 w 186"/>
                  <a:gd name="T55" fmla="*/ 173 h 325"/>
                  <a:gd name="T56" fmla="*/ 106 w 186"/>
                  <a:gd name="T57" fmla="*/ 157 h 325"/>
                  <a:gd name="T58" fmla="*/ 110 w 186"/>
                  <a:gd name="T59" fmla="*/ 193 h 325"/>
                  <a:gd name="T60" fmla="*/ 114 w 186"/>
                  <a:gd name="T61" fmla="*/ 214 h 325"/>
                  <a:gd name="T62" fmla="*/ 117 w 186"/>
                  <a:gd name="T63" fmla="*/ 205 h 325"/>
                  <a:gd name="T64" fmla="*/ 121 w 186"/>
                  <a:gd name="T65" fmla="*/ 200 h 325"/>
                  <a:gd name="T66" fmla="*/ 125 w 186"/>
                  <a:gd name="T67" fmla="*/ 230 h 325"/>
                  <a:gd name="T68" fmla="*/ 129 w 186"/>
                  <a:gd name="T69" fmla="*/ 229 h 325"/>
                  <a:gd name="T70" fmla="*/ 133 w 186"/>
                  <a:gd name="T71" fmla="*/ 207 h 325"/>
                  <a:gd name="T72" fmla="*/ 136 w 186"/>
                  <a:gd name="T73" fmla="*/ 182 h 325"/>
                  <a:gd name="T74" fmla="*/ 140 w 186"/>
                  <a:gd name="T75" fmla="*/ 169 h 325"/>
                  <a:gd name="T76" fmla="*/ 144 w 186"/>
                  <a:gd name="T77" fmla="*/ 171 h 325"/>
                  <a:gd name="T78" fmla="*/ 148 w 186"/>
                  <a:gd name="T79" fmla="*/ 191 h 325"/>
                  <a:gd name="T80" fmla="*/ 152 w 186"/>
                  <a:gd name="T81" fmla="*/ 202 h 325"/>
                  <a:gd name="T82" fmla="*/ 156 w 186"/>
                  <a:gd name="T83" fmla="*/ 207 h 325"/>
                  <a:gd name="T84" fmla="*/ 159 w 186"/>
                  <a:gd name="T85" fmla="*/ 219 h 325"/>
                  <a:gd name="T86" fmla="*/ 163 w 186"/>
                  <a:gd name="T87" fmla="*/ 215 h 325"/>
                  <a:gd name="T88" fmla="*/ 167 w 186"/>
                  <a:gd name="T89" fmla="*/ 234 h 325"/>
                  <a:gd name="T90" fmla="*/ 171 w 186"/>
                  <a:gd name="T91" fmla="*/ 282 h 325"/>
                  <a:gd name="T92" fmla="*/ 175 w 186"/>
                  <a:gd name="T93" fmla="*/ 286 h 325"/>
                  <a:gd name="T94" fmla="*/ 179 w 186"/>
                  <a:gd name="T95" fmla="*/ 272 h 325"/>
                  <a:gd name="T96" fmla="*/ 182 w 186"/>
                  <a:gd name="T97" fmla="*/ 276 h 325"/>
                  <a:gd name="T98" fmla="*/ 186 w 186"/>
                  <a:gd name="T99" fmla="*/ 325 h 3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6" h="325">
                    <a:moveTo>
                      <a:pt x="0" y="0"/>
                    </a:moveTo>
                    <a:lnTo>
                      <a:pt x="3" y="26"/>
                    </a:lnTo>
                    <a:lnTo>
                      <a:pt x="7" y="68"/>
                    </a:lnTo>
                    <a:lnTo>
                      <a:pt x="10" y="90"/>
                    </a:lnTo>
                    <a:lnTo>
                      <a:pt x="14" y="123"/>
                    </a:lnTo>
                    <a:lnTo>
                      <a:pt x="18" y="153"/>
                    </a:lnTo>
                    <a:lnTo>
                      <a:pt x="22" y="162"/>
                    </a:lnTo>
                    <a:lnTo>
                      <a:pt x="26" y="187"/>
                    </a:lnTo>
                    <a:lnTo>
                      <a:pt x="30" y="207"/>
                    </a:lnTo>
                    <a:lnTo>
                      <a:pt x="33" y="208"/>
                    </a:lnTo>
                    <a:lnTo>
                      <a:pt x="37" y="200"/>
                    </a:lnTo>
                    <a:lnTo>
                      <a:pt x="41" y="191"/>
                    </a:lnTo>
                    <a:lnTo>
                      <a:pt x="45" y="212"/>
                    </a:lnTo>
                    <a:lnTo>
                      <a:pt x="48" y="207"/>
                    </a:lnTo>
                    <a:lnTo>
                      <a:pt x="52" y="185"/>
                    </a:lnTo>
                    <a:lnTo>
                      <a:pt x="56" y="175"/>
                    </a:lnTo>
                    <a:lnTo>
                      <a:pt x="60" y="174"/>
                    </a:lnTo>
                    <a:lnTo>
                      <a:pt x="64" y="186"/>
                    </a:lnTo>
                    <a:lnTo>
                      <a:pt x="68" y="202"/>
                    </a:lnTo>
                    <a:lnTo>
                      <a:pt x="72" y="234"/>
                    </a:lnTo>
                    <a:lnTo>
                      <a:pt x="75" y="231"/>
                    </a:lnTo>
                    <a:lnTo>
                      <a:pt x="79" y="209"/>
                    </a:lnTo>
                    <a:lnTo>
                      <a:pt x="83" y="181"/>
                    </a:lnTo>
                    <a:lnTo>
                      <a:pt x="87" y="174"/>
                    </a:lnTo>
                    <a:lnTo>
                      <a:pt x="91" y="183"/>
                    </a:lnTo>
                    <a:lnTo>
                      <a:pt x="94" y="189"/>
                    </a:lnTo>
                    <a:lnTo>
                      <a:pt x="98" y="190"/>
                    </a:lnTo>
                    <a:lnTo>
                      <a:pt x="102" y="173"/>
                    </a:lnTo>
                    <a:lnTo>
                      <a:pt x="106" y="157"/>
                    </a:lnTo>
                    <a:lnTo>
                      <a:pt x="110" y="193"/>
                    </a:lnTo>
                    <a:lnTo>
                      <a:pt x="114" y="214"/>
                    </a:lnTo>
                    <a:lnTo>
                      <a:pt x="117" y="205"/>
                    </a:lnTo>
                    <a:lnTo>
                      <a:pt x="121" y="200"/>
                    </a:lnTo>
                    <a:lnTo>
                      <a:pt x="125" y="230"/>
                    </a:lnTo>
                    <a:lnTo>
                      <a:pt x="129" y="229"/>
                    </a:lnTo>
                    <a:lnTo>
                      <a:pt x="133" y="207"/>
                    </a:lnTo>
                    <a:lnTo>
                      <a:pt x="136" y="182"/>
                    </a:lnTo>
                    <a:lnTo>
                      <a:pt x="140" y="169"/>
                    </a:lnTo>
                    <a:lnTo>
                      <a:pt x="144" y="171"/>
                    </a:lnTo>
                    <a:lnTo>
                      <a:pt x="148" y="191"/>
                    </a:lnTo>
                    <a:lnTo>
                      <a:pt x="152" y="202"/>
                    </a:lnTo>
                    <a:lnTo>
                      <a:pt x="156" y="207"/>
                    </a:lnTo>
                    <a:lnTo>
                      <a:pt x="159" y="219"/>
                    </a:lnTo>
                    <a:lnTo>
                      <a:pt x="163" y="215"/>
                    </a:lnTo>
                    <a:lnTo>
                      <a:pt x="167" y="234"/>
                    </a:lnTo>
                    <a:lnTo>
                      <a:pt x="171" y="282"/>
                    </a:lnTo>
                    <a:lnTo>
                      <a:pt x="175" y="286"/>
                    </a:lnTo>
                    <a:lnTo>
                      <a:pt x="179" y="272"/>
                    </a:lnTo>
                    <a:lnTo>
                      <a:pt x="182" y="276"/>
                    </a:lnTo>
                    <a:lnTo>
                      <a:pt x="186" y="325"/>
                    </a:lnTo>
                  </a:path>
                </a:pathLst>
              </a:custGeom>
              <a:noFill/>
              <a:ln w="7938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9" name="Freeform 1541"/>
              <p:cNvSpPr>
                <a:spLocks/>
              </p:cNvSpPr>
              <p:nvPr/>
            </p:nvSpPr>
            <p:spPr bwMode="auto">
              <a:xfrm>
                <a:off x="3109977" y="1414418"/>
                <a:ext cx="296863" cy="177800"/>
              </a:xfrm>
              <a:custGeom>
                <a:avLst/>
                <a:gdLst>
                  <a:gd name="T0" fmla="*/ 0 w 187"/>
                  <a:gd name="T1" fmla="*/ 44 h 112"/>
                  <a:gd name="T2" fmla="*/ 4 w 187"/>
                  <a:gd name="T3" fmla="*/ 52 h 112"/>
                  <a:gd name="T4" fmla="*/ 8 w 187"/>
                  <a:gd name="T5" fmla="*/ 40 h 112"/>
                  <a:gd name="T6" fmla="*/ 12 w 187"/>
                  <a:gd name="T7" fmla="*/ 18 h 112"/>
                  <a:gd name="T8" fmla="*/ 15 w 187"/>
                  <a:gd name="T9" fmla="*/ 1 h 112"/>
                  <a:gd name="T10" fmla="*/ 19 w 187"/>
                  <a:gd name="T11" fmla="*/ 14 h 112"/>
                  <a:gd name="T12" fmla="*/ 23 w 187"/>
                  <a:gd name="T13" fmla="*/ 49 h 112"/>
                  <a:gd name="T14" fmla="*/ 27 w 187"/>
                  <a:gd name="T15" fmla="*/ 56 h 112"/>
                  <a:gd name="T16" fmla="*/ 31 w 187"/>
                  <a:gd name="T17" fmla="*/ 48 h 112"/>
                  <a:gd name="T18" fmla="*/ 35 w 187"/>
                  <a:gd name="T19" fmla="*/ 49 h 112"/>
                  <a:gd name="T20" fmla="*/ 38 w 187"/>
                  <a:gd name="T21" fmla="*/ 91 h 112"/>
                  <a:gd name="T22" fmla="*/ 42 w 187"/>
                  <a:gd name="T23" fmla="*/ 101 h 112"/>
                  <a:gd name="T24" fmla="*/ 46 w 187"/>
                  <a:gd name="T25" fmla="*/ 97 h 112"/>
                  <a:gd name="T26" fmla="*/ 50 w 187"/>
                  <a:gd name="T27" fmla="*/ 80 h 112"/>
                  <a:gd name="T28" fmla="*/ 54 w 187"/>
                  <a:gd name="T29" fmla="*/ 83 h 112"/>
                  <a:gd name="T30" fmla="*/ 57 w 187"/>
                  <a:gd name="T31" fmla="*/ 112 h 112"/>
                  <a:gd name="T32" fmla="*/ 61 w 187"/>
                  <a:gd name="T33" fmla="*/ 110 h 112"/>
                  <a:gd name="T34" fmla="*/ 65 w 187"/>
                  <a:gd name="T35" fmla="*/ 91 h 112"/>
                  <a:gd name="T36" fmla="*/ 69 w 187"/>
                  <a:gd name="T37" fmla="*/ 66 h 112"/>
                  <a:gd name="T38" fmla="*/ 73 w 187"/>
                  <a:gd name="T39" fmla="*/ 66 h 112"/>
                  <a:gd name="T40" fmla="*/ 77 w 187"/>
                  <a:gd name="T41" fmla="*/ 82 h 112"/>
                  <a:gd name="T42" fmla="*/ 81 w 187"/>
                  <a:gd name="T43" fmla="*/ 100 h 112"/>
                  <a:gd name="T44" fmla="*/ 84 w 187"/>
                  <a:gd name="T45" fmla="*/ 98 h 112"/>
                  <a:gd name="T46" fmla="*/ 88 w 187"/>
                  <a:gd name="T47" fmla="*/ 84 h 112"/>
                  <a:gd name="T48" fmla="*/ 92 w 187"/>
                  <a:gd name="T49" fmla="*/ 74 h 112"/>
                  <a:gd name="T50" fmla="*/ 96 w 187"/>
                  <a:gd name="T51" fmla="*/ 97 h 112"/>
                  <a:gd name="T52" fmla="*/ 99 w 187"/>
                  <a:gd name="T53" fmla="*/ 109 h 112"/>
                  <a:gd name="T54" fmla="*/ 103 w 187"/>
                  <a:gd name="T55" fmla="*/ 97 h 112"/>
                  <a:gd name="T56" fmla="*/ 107 w 187"/>
                  <a:gd name="T57" fmla="*/ 71 h 112"/>
                  <a:gd name="T58" fmla="*/ 111 w 187"/>
                  <a:gd name="T59" fmla="*/ 52 h 112"/>
                  <a:gd name="T60" fmla="*/ 115 w 187"/>
                  <a:gd name="T61" fmla="*/ 61 h 112"/>
                  <a:gd name="T62" fmla="*/ 119 w 187"/>
                  <a:gd name="T63" fmla="*/ 49 h 112"/>
                  <a:gd name="T64" fmla="*/ 122 w 187"/>
                  <a:gd name="T65" fmla="*/ 63 h 112"/>
                  <a:gd name="T66" fmla="*/ 126 w 187"/>
                  <a:gd name="T67" fmla="*/ 58 h 112"/>
                  <a:gd name="T68" fmla="*/ 130 w 187"/>
                  <a:gd name="T69" fmla="*/ 38 h 112"/>
                  <a:gd name="T70" fmla="*/ 134 w 187"/>
                  <a:gd name="T71" fmla="*/ 23 h 112"/>
                  <a:gd name="T72" fmla="*/ 138 w 187"/>
                  <a:gd name="T73" fmla="*/ 34 h 112"/>
                  <a:gd name="T74" fmla="*/ 142 w 187"/>
                  <a:gd name="T75" fmla="*/ 40 h 112"/>
                  <a:gd name="T76" fmla="*/ 145 w 187"/>
                  <a:gd name="T77" fmla="*/ 24 h 112"/>
                  <a:gd name="T78" fmla="*/ 149 w 187"/>
                  <a:gd name="T79" fmla="*/ 13 h 112"/>
                  <a:gd name="T80" fmla="*/ 153 w 187"/>
                  <a:gd name="T81" fmla="*/ 14 h 112"/>
                  <a:gd name="T82" fmla="*/ 157 w 187"/>
                  <a:gd name="T83" fmla="*/ 45 h 112"/>
                  <a:gd name="T84" fmla="*/ 161 w 187"/>
                  <a:gd name="T85" fmla="*/ 47 h 112"/>
                  <a:gd name="T86" fmla="*/ 164 w 187"/>
                  <a:gd name="T87" fmla="*/ 32 h 112"/>
                  <a:gd name="T88" fmla="*/ 168 w 187"/>
                  <a:gd name="T89" fmla="*/ 7 h 112"/>
                  <a:gd name="T90" fmla="*/ 172 w 187"/>
                  <a:gd name="T91" fmla="*/ 0 h 112"/>
                  <a:gd name="T92" fmla="*/ 176 w 187"/>
                  <a:gd name="T93" fmla="*/ 30 h 112"/>
                  <a:gd name="T94" fmla="*/ 180 w 187"/>
                  <a:gd name="T95" fmla="*/ 44 h 112"/>
                  <a:gd name="T96" fmla="*/ 184 w 187"/>
                  <a:gd name="T97" fmla="*/ 32 h 112"/>
                  <a:gd name="T98" fmla="*/ 187 w 187"/>
                  <a:gd name="T99" fmla="*/ 0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7" h="112">
                    <a:moveTo>
                      <a:pt x="0" y="44"/>
                    </a:moveTo>
                    <a:lnTo>
                      <a:pt x="4" y="52"/>
                    </a:lnTo>
                    <a:lnTo>
                      <a:pt x="8" y="40"/>
                    </a:lnTo>
                    <a:lnTo>
                      <a:pt x="12" y="18"/>
                    </a:lnTo>
                    <a:lnTo>
                      <a:pt x="15" y="1"/>
                    </a:lnTo>
                    <a:lnTo>
                      <a:pt x="19" y="14"/>
                    </a:lnTo>
                    <a:lnTo>
                      <a:pt x="23" y="49"/>
                    </a:lnTo>
                    <a:lnTo>
                      <a:pt x="27" y="56"/>
                    </a:lnTo>
                    <a:lnTo>
                      <a:pt x="31" y="48"/>
                    </a:lnTo>
                    <a:lnTo>
                      <a:pt x="35" y="49"/>
                    </a:lnTo>
                    <a:lnTo>
                      <a:pt x="38" y="91"/>
                    </a:lnTo>
                    <a:lnTo>
                      <a:pt x="42" y="101"/>
                    </a:lnTo>
                    <a:lnTo>
                      <a:pt x="46" y="97"/>
                    </a:lnTo>
                    <a:lnTo>
                      <a:pt x="50" y="80"/>
                    </a:lnTo>
                    <a:lnTo>
                      <a:pt x="54" y="83"/>
                    </a:lnTo>
                    <a:lnTo>
                      <a:pt x="57" y="112"/>
                    </a:lnTo>
                    <a:lnTo>
                      <a:pt x="61" y="110"/>
                    </a:lnTo>
                    <a:lnTo>
                      <a:pt x="65" y="91"/>
                    </a:lnTo>
                    <a:lnTo>
                      <a:pt x="69" y="66"/>
                    </a:lnTo>
                    <a:lnTo>
                      <a:pt x="73" y="66"/>
                    </a:lnTo>
                    <a:lnTo>
                      <a:pt x="77" y="82"/>
                    </a:lnTo>
                    <a:lnTo>
                      <a:pt x="81" y="100"/>
                    </a:lnTo>
                    <a:lnTo>
                      <a:pt x="84" y="98"/>
                    </a:lnTo>
                    <a:lnTo>
                      <a:pt x="88" y="84"/>
                    </a:lnTo>
                    <a:lnTo>
                      <a:pt x="92" y="74"/>
                    </a:lnTo>
                    <a:lnTo>
                      <a:pt x="96" y="97"/>
                    </a:lnTo>
                    <a:lnTo>
                      <a:pt x="99" y="109"/>
                    </a:lnTo>
                    <a:lnTo>
                      <a:pt x="103" y="97"/>
                    </a:lnTo>
                    <a:lnTo>
                      <a:pt x="107" y="71"/>
                    </a:lnTo>
                    <a:lnTo>
                      <a:pt x="111" y="52"/>
                    </a:lnTo>
                    <a:lnTo>
                      <a:pt x="115" y="61"/>
                    </a:lnTo>
                    <a:lnTo>
                      <a:pt x="119" y="49"/>
                    </a:lnTo>
                    <a:lnTo>
                      <a:pt x="122" y="63"/>
                    </a:lnTo>
                    <a:lnTo>
                      <a:pt x="126" y="58"/>
                    </a:lnTo>
                    <a:lnTo>
                      <a:pt x="130" y="38"/>
                    </a:lnTo>
                    <a:lnTo>
                      <a:pt x="134" y="23"/>
                    </a:lnTo>
                    <a:lnTo>
                      <a:pt x="138" y="34"/>
                    </a:lnTo>
                    <a:lnTo>
                      <a:pt x="142" y="40"/>
                    </a:lnTo>
                    <a:lnTo>
                      <a:pt x="145" y="24"/>
                    </a:lnTo>
                    <a:lnTo>
                      <a:pt x="149" y="13"/>
                    </a:lnTo>
                    <a:lnTo>
                      <a:pt x="153" y="14"/>
                    </a:lnTo>
                    <a:lnTo>
                      <a:pt x="157" y="45"/>
                    </a:lnTo>
                    <a:lnTo>
                      <a:pt x="161" y="47"/>
                    </a:lnTo>
                    <a:lnTo>
                      <a:pt x="164" y="32"/>
                    </a:lnTo>
                    <a:lnTo>
                      <a:pt x="168" y="7"/>
                    </a:lnTo>
                    <a:lnTo>
                      <a:pt x="172" y="0"/>
                    </a:lnTo>
                    <a:lnTo>
                      <a:pt x="176" y="30"/>
                    </a:lnTo>
                    <a:lnTo>
                      <a:pt x="180" y="44"/>
                    </a:lnTo>
                    <a:lnTo>
                      <a:pt x="184" y="32"/>
                    </a:lnTo>
                    <a:lnTo>
                      <a:pt x="187" y="0"/>
                    </a:lnTo>
                  </a:path>
                </a:pathLst>
              </a:custGeom>
              <a:noFill/>
              <a:ln w="7938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0" name="Freeform 1542"/>
              <p:cNvSpPr>
                <a:spLocks/>
              </p:cNvSpPr>
              <p:nvPr/>
            </p:nvSpPr>
            <p:spPr bwMode="auto">
              <a:xfrm>
                <a:off x="3406840" y="1169943"/>
                <a:ext cx="298450" cy="400050"/>
              </a:xfrm>
              <a:custGeom>
                <a:avLst/>
                <a:gdLst>
                  <a:gd name="T0" fmla="*/ 0 w 188"/>
                  <a:gd name="T1" fmla="*/ 154 h 252"/>
                  <a:gd name="T2" fmla="*/ 4 w 188"/>
                  <a:gd name="T3" fmla="*/ 141 h 252"/>
                  <a:gd name="T4" fmla="*/ 8 w 188"/>
                  <a:gd name="T5" fmla="*/ 144 h 252"/>
                  <a:gd name="T6" fmla="*/ 12 w 188"/>
                  <a:gd name="T7" fmla="*/ 157 h 252"/>
                  <a:gd name="T8" fmla="*/ 16 w 188"/>
                  <a:gd name="T9" fmla="*/ 149 h 252"/>
                  <a:gd name="T10" fmla="*/ 19 w 188"/>
                  <a:gd name="T11" fmla="*/ 127 h 252"/>
                  <a:gd name="T12" fmla="*/ 23 w 188"/>
                  <a:gd name="T13" fmla="*/ 101 h 252"/>
                  <a:gd name="T14" fmla="*/ 27 w 188"/>
                  <a:gd name="T15" fmla="*/ 110 h 252"/>
                  <a:gd name="T16" fmla="*/ 31 w 188"/>
                  <a:gd name="T17" fmla="*/ 153 h 252"/>
                  <a:gd name="T18" fmla="*/ 35 w 188"/>
                  <a:gd name="T19" fmla="*/ 162 h 252"/>
                  <a:gd name="T20" fmla="*/ 39 w 188"/>
                  <a:gd name="T21" fmla="*/ 159 h 252"/>
                  <a:gd name="T22" fmla="*/ 43 w 188"/>
                  <a:gd name="T23" fmla="*/ 143 h 252"/>
                  <a:gd name="T24" fmla="*/ 46 w 188"/>
                  <a:gd name="T25" fmla="*/ 151 h 252"/>
                  <a:gd name="T26" fmla="*/ 50 w 188"/>
                  <a:gd name="T27" fmla="*/ 200 h 252"/>
                  <a:gd name="T28" fmla="*/ 54 w 188"/>
                  <a:gd name="T29" fmla="*/ 203 h 252"/>
                  <a:gd name="T30" fmla="*/ 58 w 188"/>
                  <a:gd name="T31" fmla="*/ 191 h 252"/>
                  <a:gd name="T32" fmla="*/ 61 w 188"/>
                  <a:gd name="T33" fmla="*/ 216 h 252"/>
                  <a:gd name="T34" fmla="*/ 65 w 188"/>
                  <a:gd name="T35" fmla="*/ 252 h 252"/>
                  <a:gd name="T36" fmla="*/ 69 w 188"/>
                  <a:gd name="T37" fmla="*/ 251 h 252"/>
                  <a:gd name="T38" fmla="*/ 73 w 188"/>
                  <a:gd name="T39" fmla="*/ 234 h 252"/>
                  <a:gd name="T40" fmla="*/ 77 w 188"/>
                  <a:gd name="T41" fmla="*/ 206 h 252"/>
                  <a:gd name="T42" fmla="*/ 81 w 188"/>
                  <a:gd name="T43" fmla="*/ 211 h 252"/>
                  <a:gd name="T44" fmla="*/ 85 w 188"/>
                  <a:gd name="T45" fmla="*/ 200 h 252"/>
                  <a:gd name="T46" fmla="*/ 88 w 188"/>
                  <a:gd name="T47" fmla="*/ 216 h 252"/>
                  <a:gd name="T48" fmla="*/ 92 w 188"/>
                  <a:gd name="T49" fmla="*/ 207 h 252"/>
                  <a:gd name="T50" fmla="*/ 96 w 188"/>
                  <a:gd name="T51" fmla="*/ 184 h 252"/>
                  <a:gd name="T52" fmla="*/ 100 w 188"/>
                  <a:gd name="T53" fmla="*/ 161 h 252"/>
                  <a:gd name="T54" fmla="*/ 104 w 188"/>
                  <a:gd name="T55" fmla="*/ 169 h 252"/>
                  <a:gd name="T56" fmla="*/ 107 w 188"/>
                  <a:gd name="T57" fmla="*/ 190 h 252"/>
                  <a:gd name="T58" fmla="*/ 111 w 188"/>
                  <a:gd name="T59" fmla="*/ 184 h 252"/>
                  <a:gd name="T60" fmla="*/ 115 w 188"/>
                  <a:gd name="T61" fmla="*/ 164 h 252"/>
                  <a:gd name="T62" fmla="*/ 119 w 188"/>
                  <a:gd name="T63" fmla="*/ 139 h 252"/>
                  <a:gd name="T64" fmla="*/ 123 w 188"/>
                  <a:gd name="T65" fmla="*/ 128 h 252"/>
                  <a:gd name="T66" fmla="*/ 126 w 188"/>
                  <a:gd name="T67" fmla="*/ 137 h 252"/>
                  <a:gd name="T68" fmla="*/ 130 w 188"/>
                  <a:gd name="T69" fmla="*/ 129 h 252"/>
                  <a:gd name="T70" fmla="*/ 134 w 188"/>
                  <a:gd name="T71" fmla="*/ 129 h 252"/>
                  <a:gd name="T72" fmla="*/ 138 w 188"/>
                  <a:gd name="T73" fmla="*/ 114 h 252"/>
                  <a:gd name="T74" fmla="*/ 142 w 188"/>
                  <a:gd name="T75" fmla="*/ 99 h 252"/>
                  <a:gd name="T76" fmla="*/ 146 w 188"/>
                  <a:gd name="T77" fmla="*/ 127 h 252"/>
                  <a:gd name="T78" fmla="*/ 149 w 188"/>
                  <a:gd name="T79" fmla="*/ 144 h 252"/>
                  <a:gd name="T80" fmla="*/ 153 w 188"/>
                  <a:gd name="T81" fmla="*/ 132 h 252"/>
                  <a:gd name="T82" fmla="*/ 157 w 188"/>
                  <a:gd name="T83" fmla="*/ 103 h 252"/>
                  <a:gd name="T84" fmla="*/ 161 w 188"/>
                  <a:gd name="T85" fmla="*/ 77 h 252"/>
                  <a:gd name="T86" fmla="*/ 165 w 188"/>
                  <a:gd name="T87" fmla="*/ 73 h 252"/>
                  <a:gd name="T88" fmla="*/ 168 w 188"/>
                  <a:gd name="T89" fmla="*/ 76 h 252"/>
                  <a:gd name="T90" fmla="*/ 172 w 188"/>
                  <a:gd name="T91" fmla="*/ 92 h 252"/>
                  <a:gd name="T92" fmla="*/ 176 w 188"/>
                  <a:gd name="T93" fmla="*/ 83 h 252"/>
                  <a:gd name="T94" fmla="*/ 180 w 188"/>
                  <a:gd name="T95" fmla="*/ 59 h 252"/>
                  <a:gd name="T96" fmla="*/ 184 w 188"/>
                  <a:gd name="T97" fmla="*/ 31 h 252"/>
                  <a:gd name="T98" fmla="*/ 188 w 188"/>
                  <a:gd name="T99" fmla="*/ 0 h 2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8" h="252">
                    <a:moveTo>
                      <a:pt x="0" y="154"/>
                    </a:moveTo>
                    <a:lnTo>
                      <a:pt x="4" y="141"/>
                    </a:lnTo>
                    <a:lnTo>
                      <a:pt x="8" y="144"/>
                    </a:lnTo>
                    <a:lnTo>
                      <a:pt x="12" y="157"/>
                    </a:lnTo>
                    <a:lnTo>
                      <a:pt x="16" y="149"/>
                    </a:lnTo>
                    <a:lnTo>
                      <a:pt x="19" y="127"/>
                    </a:lnTo>
                    <a:lnTo>
                      <a:pt x="23" y="101"/>
                    </a:lnTo>
                    <a:lnTo>
                      <a:pt x="27" y="110"/>
                    </a:lnTo>
                    <a:lnTo>
                      <a:pt x="31" y="153"/>
                    </a:lnTo>
                    <a:lnTo>
                      <a:pt x="35" y="162"/>
                    </a:lnTo>
                    <a:lnTo>
                      <a:pt x="39" y="159"/>
                    </a:lnTo>
                    <a:lnTo>
                      <a:pt x="43" y="143"/>
                    </a:lnTo>
                    <a:lnTo>
                      <a:pt x="46" y="151"/>
                    </a:lnTo>
                    <a:lnTo>
                      <a:pt x="50" y="200"/>
                    </a:lnTo>
                    <a:lnTo>
                      <a:pt x="54" y="203"/>
                    </a:lnTo>
                    <a:lnTo>
                      <a:pt x="58" y="191"/>
                    </a:lnTo>
                    <a:lnTo>
                      <a:pt x="61" y="216"/>
                    </a:lnTo>
                    <a:lnTo>
                      <a:pt x="65" y="252"/>
                    </a:lnTo>
                    <a:lnTo>
                      <a:pt x="69" y="251"/>
                    </a:lnTo>
                    <a:lnTo>
                      <a:pt x="73" y="234"/>
                    </a:lnTo>
                    <a:lnTo>
                      <a:pt x="77" y="206"/>
                    </a:lnTo>
                    <a:lnTo>
                      <a:pt x="81" y="211"/>
                    </a:lnTo>
                    <a:lnTo>
                      <a:pt x="85" y="200"/>
                    </a:lnTo>
                    <a:lnTo>
                      <a:pt x="88" y="216"/>
                    </a:lnTo>
                    <a:lnTo>
                      <a:pt x="92" y="207"/>
                    </a:lnTo>
                    <a:lnTo>
                      <a:pt x="96" y="184"/>
                    </a:lnTo>
                    <a:lnTo>
                      <a:pt x="100" y="161"/>
                    </a:lnTo>
                    <a:lnTo>
                      <a:pt x="104" y="169"/>
                    </a:lnTo>
                    <a:lnTo>
                      <a:pt x="107" y="190"/>
                    </a:lnTo>
                    <a:lnTo>
                      <a:pt x="111" y="184"/>
                    </a:lnTo>
                    <a:lnTo>
                      <a:pt x="115" y="164"/>
                    </a:lnTo>
                    <a:lnTo>
                      <a:pt x="119" y="139"/>
                    </a:lnTo>
                    <a:lnTo>
                      <a:pt x="123" y="128"/>
                    </a:lnTo>
                    <a:lnTo>
                      <a:pt x="126" y="137"/>
                    </a:lnTo>
                    <a:lnTo>
                      <a:pt x="130" y="129"/>
                    </a:lnTo>
                    <a:lnTo>
                      <a:pt x="134" y="129"/>
                    </a:lnTo>
                    <a:lnTo>
                      <a:pt x="138" y="114"/>
                    </a:lnTo>
                    <a:lnTo>
                      <a:pt x="142" y="99"/>
                    </a:lnTo>
                    <a:lnTo>
                      <a:pt x="146" y="127"/>
                    </a:lnTo>
                    <a:lnTo>
                      <a:pt x="149" y="144"/>
                    </a:lnTo>
                    <a:lnTo>
                      <a:pt x="153" y="132"/>
                    </a:lnTo>
                    <a:lnTo>
                      <a:pt x="157" y="103"/>
                    </a:lnTo>
                    <a:lnTo>
                      <a:pt x="161" y="77"/>
                    </a:lnTo>
                    <a:lnTo>
                      <a:pt x="165" y="73"/>
                    </a:lnTo>
                    <a:lnTo>
                      <a:pt x="168" y="76"/>
                    </a:lnTo>
                    <a:lnTo>
                      <a:pt x="172" y="92"/>
                    </a:lnTo>
                    <a:lnTo>
                      <a:pt x="176" y="83"/>
                    </a:lnTo>
                    <a:lnTo>
                      <a:pt x="180" y="59"/>
                    </a:lnTo>
                    <a:lnTo>
                      <a:pt x="184" y="31"/>
                    </a:lnTo>
                    <a:lnTo>
                      <a:pt x="188" y="0"/>
                    </a:lnTo>
                  </a:path>
                </a:pathLst>
              </a:custGeom>
              <a:noFill/>
              <a:ln w="7938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1" name="Freeform 1543"/>
              <p:cNvSpPr>
                <a:spLocks/>
              </p:cNvSpPr>
              <p:nvPr/>
            </p:nvSpPr>
            <p:spPr bwMode="auto">
              <a:xfrm>
                <a:off x="3705290" y="1158830"/>
                <a:ext cx="271463" cy="169863"/>
              </a:xfrm>
              <a:custGeom>
                <a:avLst/>
                <a:gdLst>
                  <a:gd name="T0" fmla="*/ 0 w 171"/>
                  <a:gd name="T1" fmla="*/ 7 h 107"/>
                  <a:gd name="T2" fmla="*/ 4 w 171"/>
                  <a:gd name="T3" fmla="*/ 25 h 107"/>
                  <a:gd name="T4" fmla="*/ 7 w 171"/>
                  <a:gd name="T5" fmla="*/ 24 h 107"/>
                  <a:gd name="T6" fmla="*/ 11 w 171"/>
                  <a:gd name="T7" fmla="*/ 19 h 107"/>
                  <a:gd name="T8" fmla="*/ 15 w 171"/>
                  <a:gd name="T9" fmla="*/ 47 h 107"/>
                  <a:gd name="T10" fmla="*/ 19 w 171"/>
                  <a:gd name="T11" fmla="*/ 51 h 107"/>
                  <a:gd name="T12" fmla="*/ 22 w 171"/>
                  <a:gd name="T13" fmla="*/ 53 h 107"/>
                  <a:gd name="T14" fmla="*/ 26 w 171"/>
                  <a:gd name="T15" fmla="*/ 80 h 107"/>
                  <a:gd name="T16" fmla="*/ 30 w 171"/>
                  <a:gd name="T17" fmla="*/ 95 h 107"/>
                  <a:gd name="T18" fmla="*/ 34 w 171"/>
                  <a:gd name="T19" fmla="*/ 94 h 107"/>
                  <a:gd name="T20" fmla="*/ 38 w 171"/>
                  <a:gd name="T21" fmla="*/ 90 h 107"/>
                  <a:gd name="T22" fmla="*/ 42 w 171"/>
                  <a:gd name="T23" fmla="*/ 78 h 107"/>
                  <a:gd name="T24" fmla="*/ 46 w 171"/>
                  <a:gd name="T25" fmla="*/ 57 h 107"/>
                  <a:gd name="T26" fmla="*/ 49 w 171"/>
                  <a:gd name="T27" fmla="*/ 48 h 107"/>
                  <a:gd name="T28" fmla="*/ 53 w 171"/>
                  <a:gd name="T29" fmla="*/ 53 h 107"/>
                  <a:gd name="T30" fmla="*/ 57 w 171"/>
                  <a:gd name="T31" fmla="*/ 86 h 107"/>
                  <a:gd name="T32" fmla="*/ 61 w 171"/>
                  <a:gd name="T33" fmla="*/ 87 h 107"/>
                  <a:gd name="T34" fmla="*/ 65 w 171"/>
                  <a:gd name="T35" fmla="*/ 75 h 107"/>
                  <a:gd name="T36" fmla="*/ 68 w 171"/>
                  <a:gd name="T37" fmla="*/ 54 h 107"/>
                  <a:gd name="T38" fmla="*/ 72 w 171"/>
                  <a:gd name="T39" fmla="*/ 52 h 107"/>
                  <a:gd name="T40" fmla="*/ 76 w 171"/>
                  <a:gd name="T41" fmla="*/ 84 h 107"/>
                  <a:gd name="T42" fmla="*/ 80 w 171"/>
                  <a:gd name="T43" fmla="*/ 80 h 107"/>
                  <a:gd name="T44" fmla="*/ 84 w 171"/>
                  <a:gd name="T45" fmla="*/ 73 h 107"/>
                  <a:gd name="T46" fmla="*/ 88 w 171"/>
                  <a:gd name="T47" fmla="*/ 81 h 107"/>
                  <a:gd name="T48" fmla="*/ 91 w 171"/>
                  <a:gd name="T49" fmla="*/ 107 h 107"/>
                  <a:gd name="T50" fmla="*/ 95 w 171"/>
                  <a:gd name="T51" fmla="*/ 104 h 107"/>
                  <a:gd name="T52" fmla="*/ 99 w 171"/>
                  <a:gd name="T53" fmla="*/ 86 h 107"/>
                  <a:gd name="T54" fmla="*/ 103 w 171"/>
                  <a:gd name="T55" fmla="*/ 60 h 107"/>
                  <a:gd name="T56" fmla="*/ 107 w 171"/>
                  <a:gd name="T57" fmla="*/ 55 h 107"/>
                  <a:gd name="T58" fmla="*/ 110 w 171"/>
                  <a:gd name="T59" fmla="*/ 65 h 107"/>
                  <a:gd name="T60" fmla="*/ 114 w 171"/>
                  <a:gd name="T61" fmla="*/ 84 h 107"/>
                  <a:gd name="T62" fmla="*/ 118 w 171"/>
                  <a:gd name="T63" fmla="*/ 82 h 107"/>
                  <a:gd name="T64" fmla="*/ 122 w 171"/>
                  <a:gd name="T65" fmla="*/ 60 h 107"/>
                  <a:gd name="T66" fmla="*/ 126 w 171"/>
                  <a:gd name="T67" fmla="*/ 55 h 107"/>
                  <a:gd name="T68" fmla="*/ 129 w 171"/>
                  <a:gd name="T69" fmla="*/ 62 h 107"/>
                  <a:gd name="T70" fmla="*/ 133 w 171"/>
                  <a:gd name="T71" fmla="*/ 71 h 107"/>
                  <a:gd name="T72" fmla="*/ 137 w 171"/>
                  <a:gd name="T73" fmla="*/ 55 h 107"/>
                  <a:gd name="T74" fmla="*/ 141 w 171"/>
                  <a:gd name="T75" fmla="*/ 35 h 107"/>
                  <a:gd name="T76" fmla="*/ 145 w 171"/>
                  <a:gd name="T77" fmla="*/ 32 h 107"/>
                  <a:gd name="T78" fmla="*/ 149 w 171"/>
                  <a:gd name="T79" fmla="*/ 69 h 107"/>
                  <a:gd name="T80" fmla="*/ 153 w 171"/>
                  <a:gd name="T81" fmla="*/ 69 h 107"/>
                  <a:gd name="T82" fmla="*/ 156 w 171"/>
                  <a:gd name="T83" fmla="*/ 47 h 107"/>
                  <a:gd name="T84" fmla="*/ 160 w 171"/>
                  <a:gd name="T85" fmla="*/ 18 h 107"/>
                  <a:gd name="T86" fmla="*/ 164 w 171"/>
                  <a:gd name="T87" fmla="*/ 2 h 107"/>
                  <a:gd name="T88" fmla="*/ 168 w 171"/>
                  <a:gd name="T89" fmla="*/ 0 h 107"/>
                  <a:gd name="T90" fmla="*/ 171 w 171"/>
                  <a:gd name="T91" fmla="*/ 16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171" h="107">
                    <a:moveTo>
                      <a:pt x="0" y="7"/>
                    </a:moveTo>
                    <a:lnTo>
                      <a:pt x="4" y="25"/>
                    </a:lnTo>
                    <a:lnTo>
                      <a:pt x="7" y="24"/>
                    </a:lnTo>
                    <a:lnTo>
                      <a:pt x="11" y="19"/>
                    </a:lnTo>
                    <a:lnTo>
                      <a:pt x="15" y="47"/>
                    </a:lnTo>
                    <a:lnTo>
                      <a:pt x="19" y="51"/>
                    </a:lnTo>
                    <a:lnTo>
                      <a:pt x="22" y="53"/>
                    </a:lnTo>
                    <a:lnTo>
                      <a:pt x="26" y="80"/>
                    </a:lnTo>
                    <a:lnTo>
                      <a:pt x="30" y="95"/>
                    </a:lnTo>
                    <a:lnTo>
                      <a:pt x="34" y="94"/>
                    </a:lnTo>
                    <a:lnTo>
                      <a:pt x="38" y="90"/>
                    </a:lnTo>
                    <a:lnTo>
                      <a:pt x="42" y="78"/>
                    </a:lnTo>
                    <a:lnTo>
                      <a:pt x="46" y="57"/>
                    </a:lnTo>
                    <a:lnTo>
                      <a:pt x="49" y="48"/>
                    </a:lnTo>
                    <a:lnTo>
                      <a:pt x="53" y="53"/>
                    </a:lnTo>
                    <a:lnTo>
                      <a:pt x="57" y="86"/>
                    </a:lnTo>
                    <a:lnTo>
                      <a:pt x="61" y="87"/>
                    </a:lnTo>
                    <a:lnTo>
                      <a:pt x="65" y="75"/>
                    </a:lnTo>
                    <a:lnTo>
                      <a:pt x="68" y="54"/>
                    </a:lnTo>
                    <a:lnTo>
                      <a:pt x="72" y="52"/>
                    </a:lnTo>
                    <a:lnTo>
                      <a:pt x="76" y="84"/>
                    </a:lnTo>
                    <a:lnTo>
                      <a:pt x="80" y="80"/>
                    </a:lnTo>
                    <a:lnTo>
                      <a:pt x="84" y="73"/>
                    </a:lnTo>
                    <a:lnTo>
                      <a:pt x="88" y="81"/>
                    </a:lnTo>
                    <a:lnTo>
                      <a:pt x="91" y="107"/>
                    </a:lnTo>
                    <a:lnTo>
                      <a:pt x="95" y="104"/>
                    </a:lnTo>
                    <a:lnTo>
                      <a:pt x="99" y="86"/>
                    </a:lnTo>
                    <a:lnTo>
                      <a:pt x="103" y="60"/>
                    </a:lnTo>
                    <a:lnTo>
                      <a:pt x="107" y="55"/>
                    </a:lnTo>
                    <a:lnTo>
                      <a:pt x="110" y="65"/>
                    </a:lnTo>
                    <a:lnTo>
                      <a:pt x="114" y="84"/>
                    </a:lnTo>
                    <a:lnTo>
                      <a:pt x="118" y="82"/>
                    </a:lnTo>
                    <a:lnTo>
                      <a:pt x="122" y="60"/>
                    </a:lnTo>
                    <a:lnTo>
                      <a:pt x="126" y="55"/>
                    </a:lnTo>
                    <a:lnTo>
                      <a:pt x="129" y="62"/>
                    </a:lnTo>
                    <a:lnTo>
                      <a:pt x="133" y="71"/>
                    </a:lnTo>
                    <a:lnTo>
                      <a:pt x="137" y="55"/>
                    </a:lnTo>
                    <a:lnTo>
                      <a:pt x="141" y="35"/>
                    </a:lnTo>
                    <a:lnTo>
                      <a:pt x="145" y="32"/>
                    </a:lnTo>
                    <a:lnTo>
                      <a:pt x="149" y="69"/>
                    </a:lnTo>
                    <a:lnTo>
                      <a:pt x="153" y="69"/>
                    </a:lnTo>
                    <a:lnTo>
                      <a:pt x="156" y="47"/>
                    </a:lnTo>
                    <a:lnTo>
                      <a:pt x="160" y="18"/>
                    </a:lnTo>
                    <a:lnTo>
                      <a:pt x="164" y="2"/>
                    </a:lnTo>
                    <a:lnTo>
                      <a:pt x="168" y="0"/>
                    </a:lnTo>
                    <a:lnTo>
                      <a:pt x="171" y="16"/>
                    </a:lnTo>
                  </a:path>
                </a:pathLst>
              </a:custGeom>
              <a:noFill/>
              <a:ln w="7938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2" name="Freeform 1544"/>
              <p:cNvSpPr>
                <a:spLocks/>
              </p:cNvSpPr>
              <p:nvPr/>
            </p:nvSpPr>
            <p:spPr bwMode="auto">
              <a:xfrm>
                <a:off x="2794065" y="1323930"/>
                <a:ext cx="298450" cy="384175"/>
              </a:xfrm>
              <a:custGeom>
                <a:avLst/>
                <a:gdLst>
                  <a:gd name="T0" fmla="*/ 0 w 188"/>
                  <a:gd name="T1" fmla="*/ 75 h 242"/>
                  <a:gd name="T2" fmla="*/ 4 w 188"/>
                  <a:gd name="T3" fmla="*/ 124 h 242"/>
                  <a:gd name="T4" fmla="*/ 8 w 188"/>
                  <a:gd name="T5" fmla="*/ 137 h 242"/>
                  <a:gd name="T6" fmla="*/ 12 w 188"/>
                  <a:gd name="T7" fmla="*/ 141 h 242"/>
                  <a:gd name="T8" fmla="*/ 16 w 188"/>
                  <a:gd name="T9" fmla="*/ 154 h 242"/>
                  <a:gd name="T10" fmla="*/ 20 w 188"/>
                  <a:gd name="T11" fmla="*/ 156 h 242"/>
                  <a:gd name="T12" fmla="*/ 23 w 188"/>
                  <a:gd name="T13" fmla="*/ 169 h 242"/>
                  <a:gd name="T14" fmla="*/ 27 w 188"/>
                  <a:gd name="T15" fmla="*/ 192 h 242"/>
                  <a:gd name="T16" fmla="*/ 31 w 188"/>
                  <a:gd name="T17" fmla="*/ 207 h 242"/>
                  <a:gd name="T18" fmla="*/ 35 w 188"/>
                  <a:gd name="T19" fmla="*/ 206 h 242"/>
                  <a:gd name="T20" fmla="*/ 39 w 188"/>
                  <a:gd name="T21" fmla="*/ 242 h 242"/>
                  <a:gd name="T22" fmla="*/ 43 w 188"/>
                  <a:gd name="T23" fmla="*/ 240 h 242"/>
                  <a:gd name="T24" fmla="*/ 46 w 188"/>
                  <a:gd name="T25" fmla="*/ 219 h 242"/>
                  <a:gd name="T26" fmla="*/ 50 w 188"/>
                  <a:gd name="T27" fmla="*/ 187 h 242"/>
                  <a:gd name="T28" fmla="*/ 54 w 188"/>
                  <a:gd name="T29" fmla="*/ 190 h 242"/>
                  <a:gd name="T30" fmla="*/ 58 w 188"/>
                  <a:gd name="T31" fmla="*/ 195 h 242"/>
                  <a:gd name="T32" fmla="*/ 61 w 188"/>
                  <a:gd name="T33" fmla="*/ 170 h 242"/>
                  <a:gd name="T34" fmla="*/ 65 w 188"/>
                  <a:gd name="T35" fmla="*/ 128 h 242"/>
                  <a:gd name="T36" fmla="*/ 69 w 188"/>
                  <a:gd name="T37" fmla="*/ 94 h 242"/>
                  <a:gd name="T38" fmla="*/ 73 w 188"/>
                  <a:gd name="T39" fmla="*/ 107 h 242"/>
                  <a:gd name="T40" fmla="*/ 77 w 188"/>
                  <a:gd name="T41" fmla="*/ 106 h 242"/>
                  <a:gd name="T42" fmla="*/ 81 w 188"/>
                  <a:gd name="T43" fmla="*/ 89 h 242"/>
                  <a:gd name="T44" fmla="*/ 85 w 188"/>
                  <a:gd name="T45" fmla="*/ 87 h 242"/>
                  <a:gd name="T46" fmla="*/ 88 w 188"/>
                  <a:gd name="T47" fmla="*/ 65 h 242"/>
                  <a:gd name="T48" fmla="*/ 92 w 188"/>
                  <a:gd name="T49" fmla="*/ 22 h 242"/>
                  <a:gd name="T50" fmla="*/ 96 w 188"/>
                  <a:gd name="T51" fmla="*/ 151 h 242"/>
                  <a:gd name="T52" fmla="*/ 100 w 188"/>
                  <a:gd name="T53" fmla="*/ 123 h 242"/>
                  <a:gd name="T54" fmla="*/ 104 w 188"/>
                  <a:gd name="T55" fmla="*/ 120 h 242"/>
                  <a:gd name="T56" fmla="*/ 107 w 188"/>
                  <a:gd name="T57" fmla="*/ 135 h 242"/>
                  <a:gd name="T58" fmla="*/ 111 w 188"/>
                  <a:gd name="T59" fmla="*/ 116 h 242"/>
                  <a:gd name="T60" fmla="*/ 115 w 188"/>
                  <a:gd name="T61" fmla="*/ 134 h 242"/>
                  <a:gd name="T62" fmla="*/ 119 w 188"/>
                  <a:gd name="T63" fmla="*/ 94 h 242"/>
                  <a:gd name="T64" fmla="*/ 123 w 188"/>
                  <a:gd name="T65" fmla="*/ 94 h 242"/>
                  <a:gd name="T66" fmla="*/ 127 w 188"/>
                  <a:gd name="T67" fmla="*/ 89 h 242"/>
                  <a:gd name="T68" fmla="*/ 130 w 188"/>
                  <a:gd name="T69" fmla="*/ 124 h 242"/>
                  <a:gd name="T70" fmla="*/ 134 w 188"/>
                  <a:gd name="T71" fmla="*/ 208 h 242"/>
                  <a:gd name="T72" fmla="*/ 138 w 188"/>
                  <a:gd name="T73" fmla="*/ 204 h 242"/>
                  <a:gd name="T74" fmla="*/ 142 w 188"/>
                  <a:gd name="T75" fmla="*/ 183 h 242"/>
                  <a:gd name="T76" fmla="*/ 146 w 188"/>
                  <a:gd name="T77" fmla="*/ 141 h 242"/>
                  <a:gd name="T78" fmla="*/ 149 w 188"/>
                  <a:gd name="T79" fmla="*/ 94 h 242"/>
                  <a:gd name="T80" fmla="*/ 153 w 188"/>
                  <a:gd name="T81" fmla="*/ 60 h 242"/>
                  <a:gd name="T82" fmla="*/ 157 w 188"/>
                  <a:gd name="T83" fmla="*/ 47 h 242"/>
                  <a:gd name="T84" fmla="*/ 161 w 188"/>
                  <a:gd name="T85" fmla="*/ 38 h 242"/>
                  <a:gd name="T86" fmla="*/ 165 w 188"/>
                  <a:gd name="T87" fmla="*/ 45 h 242"/>
                  <a:gd name="T88" fmla="*/ 169 w 188"/>
                  <a:gd name="T89" fmla="*/ 58 h 242"/>
                  <a:gd name="T90" fmla="*/ 172 w 188"/>
                  <a:gd name="T91" fmla="*/ 44 h 242"/>
                  <a:gd name="T92" fmla="*/ 176 w 188"/>
                  <a:gd name="T93" fmla="*/ 18 h 242"/>
                  <a:gd name="T94" fmla="*/ 180 w 188"/>
                  <a:gd name="T95" fmla="*/ 9 h 242"/>
                  <a:gd name="T96" fmla="*/ 184 w 188"/>
                  <a:gd name="T97" fmla="*/ 13 h 242"/>
                  <a:gd name="T98" fmla="*/ 188 w 188"/>
                  <a:gd name="T99" fmla="*/ 0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8" h="242">
                    <a:moveTo>
                      <a:pt x="0" y="75"/>
                    </a:moveTo>
                    <a:lnTo>
                      <a:pt x="4" y="124"/>
                    </a:lnTo>
                    <a:lnTo>
                      <a:pt x="8" y="137"/>
                    </a:lnTo>
                    <a:lnTo>
                      <a:pt x="12" y="141"/>
                    </a:lnTo>
                    <a:lnTo>
                      <a:pt x="16" y="154"/>
                    </a:lnTo>
                    <a:lnTo>
                      <a:pt x="20" y="156"/>
                    </a:lnTo>
                    <a:lnTo>
                      <a:pt x="23" y="169"/>
                    </a:lnTo>
                    <a:lnTo>
                      <a:pt x="27" y="192"/>
                    </a:lnTo>
                    <a:lnTo>
                      <a:pt x="31" y="207"/>
                    </a:lnTo>
                    <a:lnTo>
                      <a:pt x="35" y="206"/>
                    </a:lnTo>
                    <a:lnTo>
                      <a:pt x="39" y="242"/>
                    </a:lnTo>
                    <a:lnTo>
                      <a:pt x="43" y="240"/>
                    </a:lnTo>
                    <a:lnTo>
                      <a:pt x="46" y="219"/>
                    </a:lnTo>
                    <a:lnTo>
                      <a:pt x="50" y="187"/>
                    </a:lnTo>
                    <a:lnTo>
                      <a:pt x="54" y="190"/>
                    </a:lnTo>
                    <a:lnTo>
                      <a:pt x="58" y="195"/>
                    </a:lnTo>
                    <a:lnTo>
                      <a:pt x="61" y="170"/>
                    </a:lnTo>
                    <a:lnTo>
                      <a:pt x="65" y="128"/>
                    </a:lnTo>
                    <a:lnTo>
                      <a:pt x="69" y="94"/>
                    </a:lnTo>
                    <a:lnTo>
                      <a:pt x="73" y="107"/>
                    </a:lnTo>
                    <a:lnTo>
                      <a:pt x="77" y="106"/>
                    </a:lnTo>
                    <a:lnTo>
                      <a:pt x="81" y="89"/>
                    </a:lnTo>
                    <a:lnTo>
                      <a:pt x="85" y="87"/>
                    </a:lnTo>
                    <a:lnTo>
                      <a:pt x="88" y="65"/>
                    </a:lnTo>
                    <a:lnTo>
                      <a:pt x="92" y="22"/>
                    </a:lnTo>
                    <a:lnTo>
                      <a:pt x="96" y="151"/>
                    </a:lnTo>
                    <a:lnTo>
                      <a:pt x="100" y="123"/>
                    </a:lnTo>
                    <a:lnTo>
                      <a:pt x="104" y="120"/>
                    </a:lnTo>
                    <a:lnTo>
                      <a:pt x="107" y="135"/>
                    </a:lnTo>
                    <a:lnTo>
                      <a:pt x="111" y="116"/>
                    </a:lnTo>
                    <a:lnTo>
                      <a:pt x="115" y="134"/>
                    </a:lnTo>
                    <a:lnTo>
                      <a:pt x="119" y="94"/>
                    </a:lnTo>
                    <a:lnTo>
                      <a:pt x="123" y="94"/>
                    </a:lnTo>
                    <a:lnTo>
                      <a:pt x="127" y="89"/>
                    </a:lnTo>
                    <a:lnTo>
                      <a:pt x="130" y="124"/>
                    </a:lnTo>
                    <a:lnTo>
                      <a:pt x="134" y="208"/>
                    </a:lnTo>
                    <a:lnTo>
                      <a:pt x="138" y="204"/>
                    </a:lnTo>
                    <a:lnTo>
                      <a:pt x="142" y="183"/>
                    </a:lnTo>
                    <a:lnTo>
                      <a:pt x="146" y="141"/>
                    </a:lnTo>
                    <a:lnTo>
                      <a:pt x="149" y="94"/>
                    </a:lnTo>
                    <a:lnTo>
                      <a:pt x="153" y="60"/>
                    </a:lnTo>
                    <a:lnTo>
                      <a:pt x="157" y="47"/>
                    </a:lnTo>
                    <a:lnTo>
                      <a:pt x="161" y="38"/>
                    </a:lnTo>
                    <a:lnTo>
                      <a:pt x="165" y="45"/>
                    </a:lnTo>
                    <a:lnTo>
                      <a:pt x="169" y="58"/>
                    </a:lnTo>
                    <a:lnTo>
                      <a:pt x="172" y="44"/>
                    </a:lnTo>
                    <a:lnTo>
                      <a:pt x="176" y="18"/>
                    </a:lnTo>
                    <a:lnTo>
                      <a:pt x="180" y="9"/>
                    </a:lnTo>
                    <a:lnTo>
                      <a:pt x="184" y="13"/>
                    </a:lnTo>
                    <a:lnTo>
                      <a:pt x="188" y="0"/>
                    </a:lnTo>
                  </a:path>
                </a:pathLst>
              </a:custGeom>
              <a:noFill/>
              <a:ln w="7938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3" name="Freeform 1545"/>
              <p:cNvSpPr>
                <a:spLocks/>
              </p:cNvSpPr>
              <p:nvPr/>
            </p:nvSpPr>
            <p:spPr bwMode="auto">
              <a:xfrm>
                <a:off x="3092515" y="968330"/>
                <a:ext cx="184150" cy="355600"/>
              </a:xfrm>
              <a:custGeom>
                <a:avLst/>
                <a:gdLst>
                  <a:gd name="T0" fmla="*/ 0 w 116"/>
                  <a:gd name="T1" fmla="*/ 224 h 224"/>
                  <a:gd name="T2" fmla="*/ 4 w 116"/>
                  <a:gd name="T3" fmla="*/ 193 h 224"/>
                  <a:gd name="T4" fmla="*/ 7 w 116"/>
                  <a:gd name="T5" fmla="*/ 167 h 224"/>
                  <a:gd name="T6" fmla="*/ 11 w 116"/>
                  <a:gd name="T7" fmla="*/ 177 h 224"/>
                  <a:gd name="T8" fmla="*/ 15 w 116"/>
                  <a:gd name="T9" fmla="*/ 166 h 224"/>
                  <a:gd name="T10" fmla="*/ 19 w 116"/>
                  <a:gd name="T11" fmla="*/ 132 h 224"/>
                  <a:gd name="T12" fmla="*/ 23 w 116"/>
                  <a:gd name="T13" fmla="*/ 146 h 224"/>
                  <a:gd name="T14" fmla="*/ 26 w 116"/>
                  <a:gd name="T15" fmla="*/ 175 h 224"/>
                  <a:gd name="T16" fmla="*/ 30 w 116"/>
                  <a:gd name="T17" fmla="*/ 155 h 224"/>
                  <a:gd name="T18" fmla="*/ 34 w 116"/>
                  <a:gd name="T19" fmla="*/ 146 h 224"/>
                  <a:gd name="T20" fmla="*/ 38 w 116"/>
                  <a:gd name="T21" fmla="*/ 135 h 224"/>
                  <a:gd name="T22" fmla="*/ 42 w 116"/>
                  <a:gd name="T23" fmla="*/ 110 h 224"/>
                  <a:gd name="T24" fmla="*/ 46 w 116"/>
                  <a:gd name="T25" fmla="*/ 80 h 224"/>
                  <a:gd name="T26" fmla="*/ 49 w 116"/>
                  <a:gd name="T27" fmla="*/ 78 h 224"/>
                  <a:gd name="T28" fmla="*/ 53 w 116"/>
                  <a:gd name="T29" fmla="*/ 73 h 224"/>
                  <a:gd name="T30" fmla="*/ 57 w 116"/>
                  <a:gd name="T31" fmla="*/ 47 h 224"/>
                  <a:gd name="T32" fmla="*/ 61 w 116"/>
                  <a:gd name="T33" fmla="*/ 11 h 224"/>
                  <a:gd name="T34" fmla="*/ 65 w 116"/>
                  <a:gd name="T35" fmla="*/ 99 h 224"/>
                  <a:gd name="T36" fmla="*/ 68 w 116"/>
                  <a:gd name="T37" fmla="*/ 98 h 224"/>
                  <a:gd name="T38" fmla="*/ 72 w 116"/>
                  <a:gd name="T39" fmla="*/ 76 h 224"/>
                  <a:gd name="T40" fmla="*/ 76 w 116"/>
                  <a:gd name="T41" fmla="*/ 36 h 224"/>
                  <a:gd name="T42" fmla="*/ 80 w 116"/>
                  <a:gd name="T43" fmla="*/ 108 h 224"/>
                  <a:gd name="T44" fmla="*/ 84 w 116"/>
                  <a:gd name="T45" fmla="*/ 91 h 224"/>
                  <a:gd name="T46" fmla="*/ 88 w 116"/>
                  <a:gd name="T47" fmla="*/ 106 h 224"/>
                  <a:gd name="T48" fmla="*/ 92 w 116"/>
                  <a:gd name="T49" fmla="*/ 113 h 224"/>
                  <a:gd name="T50" fmla="*/ 95 w 116"/>
                  <a:gd name="T51" fmla="*/ 93 h 224"/>
                  <a:gd name="T52" fmla="*/ 99 w 116"/>
                  <a:gd name="T53" fmla="*/ 54 h 224"/>
                  <a:gd name="T54" fmla="*/ 103 w 116"/>
                  <a:gd name="T55" fmla="*/ 41 h 224"/>
                  <a:gd name="T56" fmla="*/ 107 w 116"/>
                  <a:gd name="T57" fmla="*/ 62 h 224"/>
                  <a:gd name="T58" fmla="*/ 110 w 116"/>
                  <a:gd name="T59" fmla="*/ 53 h 224"/>
                  <a:gd name="T60" fmla="*/ 114 w 116"/>
                  <a:gd name="T61" fmla="*/ 19 h 224"/>
                  <a:gd name="T62" fmla="*/ 116 w 116"/>
                  <a:gd name="T63" fmla="*/ 0 h 2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16" h="224">
                    <a:moveTo>
                      <a:pt x="0" y="224"/>
                    </a:moveTo>
                    <a:lnTo>
                      <a:pt x="4" y="193"/>
                    </a:lnTo>
                    <a:lnTo>
                      <a:pt x="7" y="167"/>
                    </a:lnTo>
                    <a:lnTo>
                      <a:pt x="11" y="177"/>
                    </a:lnTo>
                    <a:lnTo>
                      <a:pt x="15" y="166"/>
                    </a:lnTo>
                    <a:lnTo>
                      <a:pt x="19" y="132"/>
                    </a:lnTo>
                    <a:lnTo>
                      <a:pt x="23" y="146"/>
                    </a:lnTo>
                    <a:lnTo>
                      <a:pt x="26" y="175"/>
                    </a:lnTo>
                    <a:lnTo>
                      <a:pt x="30" y="155"/>
                    </a:lnTo>
                    <a:lnTo>
                      <a:pt x="34" y="146"/>
                    </a:lnTo>
                    <a:lnTo>
                      <a:pt x="38" y="135"/>
                    </a:lnTo>
                    <a:lnTo>
                      <a:pt x="42" y="110"/>
                    </a:lnTo>
                    <a:lnTo>
                      <a:pt x="46" y="80"/>
                    </a:lnTo>
                    <a:lnTo>
                      <a:pt x="49" y="78"/>
                    </a:lnTo>
                    <a:lnTo>
                      <a:pt x="53" y="73"/>
                    </a:lnTo>
                    <a:lnTo>
                      <a:pt x="57" y="47"/>
                    </a:lnTo>
                    <a:lnTo>
                      <a:pt x="61" y="11"/>
                    </a:lnTo>
                    <a:lnTo>
                      <a:pt x="65" y="99"/>
                    </a:lnTo>
                    <a:lnTo>
                      <a:pt x="68" y="98"/>
                    </a:lnTo>
                    <a:lnTo>
                      <a:pt x="72" y="76"/>
                    </a:lnTo>
                    <a:lnTo>
                      <a:pt x="76" y="36"/>
                    </a:lnTo>
                    <a:lnTo>
                      <a:pt x="80" y="108"/>
                    </a:lnTo>
                    <a:lnTo>
                      <a:pt x="84" y="91"/>
                    </a:lnTo>
                    <a:lnTo>
                      <a:pt x="88" y="106"/>
                    </a:lnTo>
                    <a:lnTo>
                      <a:pt x="92" y="113"/>
                    </a:lnTo>
                    <a:lnTo>
                      <a:pt x="95" y="93"/>
                    </a:lnTo>
                    <a:lnTo>
                      <a:pt x="99" y="54"/>
                    </a:lnTo>
                    <a:lnTo>
                      <a:pt x="103" y="41"/>
                    </a:lnTo>
                    <a:lnTo>
                      <a:pt x="107" y="62"/>
                    </a:lnTo>
                    <a:lnTo>
                      <a:pt x="110" y="53"/>
                    </a:lnTo>
                    <a:lnTo>
                      <a:pt x="114" y="19"/>
                    </a:lnTo>
                    <a:lnTo>
                      <a:pt x="116" y="0"/>
                    </a:lnTo>
                  </a:path>
                </a:pathLst>
              </a:custGeom>
              <a:noFill/>
              <a:ln w="7938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4" name="Freeform 1546"/>
              <p:cNvSpPr>
                <a:spLocks/>
              </p:cNvSpPr>
              <p:nvPr/>
            </p:nvSpPr>
            <p:spPr bwMode="auto">
              <a:xfrm>
                <a:off x="3281427" y="968330"/>
                <a:ext cx="295275" cy="603250"/>
              </a:xfrm>
              <a:custGeom>
                <a:avLst/>
                <a:gdLst>
                  <a:gd name="T0" fmla="*/ 0 w 186"/>
                  <a:gd name="T1" fmla="*/ 0 h 380"/>
                  <a:gd name="T2" fmla="*/ 3 w 186"/>
                  <a:gd name="T3" fmla="*/ 59 h 380"/>
                  <a:gd name="T4" fmla="*/ 7 w 186"/>
                  <a:gd name="T5" fmla="*/ 37 h 380"/>
                  <a:gd name="T6" fmla="*/ 11 w 186"/>
                  <a:gd name="T7" fmla="*/ 41 h 380"/>
                  <a:gd name="T8" fmla="*/ 14 w 186"/>
                  <a:gd name="T9" fmla="*/ 40 h 380"/>
                  <a:gd name="T10" fmla="*/ 18 w 186"/>
                  <a:gd name="T11" fmla="*/ 11 h 380"/>
                  <a:gd name="T12" fmla="*/ 22 w 186"/>
                  <a:gd name="T13" fmla="*/ 90 h 380"/>
                  <a:gd name="T14" fmla="*/ 26 w 186"/>
                  <a:gd name="T15" fmla="*/ 65 h 380"/>
                  <a:gd name="T16" fmla="*/ 30 w 186"/>
                  <a:gd name="T17" fmla="*/ 79 h 380"/>
                  <a:gd name="T18" fmla="*/ 34 w 186"/>
                  <a:gd name="T19" fmla="*/ 71 h 380"/>
                  <a:gd name="T20" fmla="*/ 37 w 186"/>
                  <a:gd name="T21" fmla="*/ 35 h 380"/>
                  <a:gd name="T22" fmla="*/ 41 w 186"/>
                  <a:gd name="T23" fmla="*/ 2 h 380"/>
                  <a:gd name="T24" fmla="*/ 45 w 186"/>
                  <a:gd name="T25" fmla="*/ 91 h 380"/>
                  <a:gd name="T26" fmla="*/ 49 w 186"/>
                  <a:gd name="T27" fmla="*/ 90 h 380"/>
                  <a:gd name="T28" fmla="*/ 53 w 186"/>
                  <a:gd name="T29" fmla="*/ 70 h 380"/>
                  <a:gd name="T30" fmla="*/ 56 w 186"/>
                  <a:gd name="T31" fmla="*/ 33 h 380"/>
                  <a:gd name="T32" fmla="*/ 60 w 186"/>
                  <a:gd name="T33" fmla="*/ 105 h 380"/>
                  <a:gd name="T34" fmla="*/ 64 w 186"/>
                  <a:gd name="T35" fmla="*/ 86 h 380"/>
                  <a:gd name="T36" fmla="*/ 68 w 186"/>
                  <a:gd name="T37" fmla="*/ 187 h 380"/>
                  <a:gd name="T38" fmla="*/ 72 w 186"/>
                  <a:gd name="T39" fmla="*/ 180 h 380"/>
                  <a:gd name="T40" fmla="*/ 76 w 186"/>
                  <a:gd name="T41" fmla="*/ 147 h 380"/>
                  <a:gd name="T42" fmla="*/ 79 w 186"/>
                  <a:gd name="T43" fmla="*/ 221 h 380"/>
                  <a:gd name="T44" fmla="*/ 83 w 186"/>
                  <a:gd name="T45" fmla="*/ 302 h 380"/>
                  <a:gd name="T46" fmla="*/ 87 w 186"/>
                  <a:gd name="T47" fmla="*/ 313 h 380"/>
                  <a:gd name="T48" fmla="*/ 91 w 186"/>
                  <a:gd name="T49" fmla="*/ 311 h 380"/>
                  <a:gd name="T50" fmla="*/ 95 w 186"/>
                  <a:gd name="T51" fmla="*/ 285 h 380"/>
                  <a:gd name="T52" fmla="*/ 98 w 186"/>
                  <a:gd name="T53" fmla="*/ 300 h 380"/>
                  <a:gd name="T54" fmla="*/ 102 w 186"/>
                  <a:gd name="T55" fmla="*/ 380 h 380"/>
                  <a:gd name="T56" fmla="*/ 106 w 186"/>
                  <a:gd name="T57" fmla="*/ 354 h 380"/>
                  <a:gd name="T58" fmla="*/ 110 w 186"/>
                  <a:gd name="T59" fmla="*/ 356 h 380"/>
                  <a:gd name="T60" fmla="*/ 114 w 186"/>
                  <a:gd name="T61" fmla="*/ 349 h 380"/>
                  <a:gd name="T62" fmla="*/ 118 w 186"/>
                  <a:gd name="T63" fmla="*/ 325 h 380"/>
                  <a:gd name="T64" fmla="*/ 122 w 186"/>
                  <a:gd name="T65" fmla="*/ 292 h 380"/>
                  <a:gd name="T66" fmla="*/ 125 w 186"/>
                  <a:gd name="T67" fmla="*/ 271 h 380"/>
                  <a:gd name="T68" fmla="*/ 129 w 186"/>
                  <a:gd name="T69" fmla="*/ 282 h 380"/>
                  <a:gd name="T70" fmla="*/ 133 w 186"/>
                  <a:gd name="T71" fmla="*/ 263 h 380"/>
                  <a:gd name="T72" fmla="*/ 137 w 186"/>
                  <a:gd name="T73" fmla="*/ 230 h 380"/>
                  <a:gd name="T74" fmla="*/ 140 w 186"/>
                  <a:gd name="T75" fmla="*/ 220 h 380"/>
                  <a:gd name="T76" fmla="*/ 144 w 186"/>
                  <a:gd name="T77" fmla="*/ 222 h 380"/>
                  <a:gd name="T78" fmla="*/ 148 w 186"/>
                  <a:gd name="T79" fmla="*/ 204 h 380"/>
                  <a:gd name="T80" fmla="*/ 152 w 186"/>
                  <a:gd name="T81" fmla="*/ 167 h 380"/>
                  <a:gd name="T82" fmla="*/ 156 w 186"/>
                  <a:gd name="T83" fmla="*/ 181 h 380"/>
                  <a:gd name="T84" fmla="*/ 160 w 186"/>
                  <a:gd name="T85" fmla="*/ 154 h 380"/>
                  <a:gd name="T86" fmla="*/ 164 w 186"/>
                  <a:gd name="T87" fmla="*/ 165 h 380"/>
                  <a:gd name="T88" fmla="*/ 167 w 186"/>
                  <a:gd name="T89" fmla="*/ 162 h 380"/>
                  <a:gd name="T90" fmla="*/ 171 w 186"/>
                  <a:gd name="T91" fmla="*/ 131 h 380"/>
                  <a:gd name="T92" fmla="*/ 175 w 186"/>
                  <a:gd name="T93" fmla="*/ 88 h 380"/>
                  <a:gd name="T94" fmla="*/ 179 w 186"/>
                  <a:gd name="T95" fmla="*/ 169 h 380"/>
                  <a:gd name="T96" fmla="*/ 183 w 186"/>
                  <a:gd name="T97" fmla="*/ 258 h 380"/>
                  <a:gd name="T98" fmla="*/ 186 w 186"/>
                  <a:gd name="T99" fmla="*/ 250 h 3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6" h="380">
                    <a:moveTo>
                      <a:pt x="0" y="0"/>
                    </a:moveTo>
                    <a:lnTo>
                      <a:pt x="3" y="59"/>
                    </a:lnTo>
                    <a:lnTo>
                      <a:pt x="7" y="37"/>
                    </a:lnTo>
                    <a:lnTo>
                      <a:pt x="11" y="41"/>
                    </a:lnTo>
                    <a:lnTo>
                      <a:pt x="14" y="40"/>
                    </a:lnTo>
                    <a:lnTo>
                      <a:pt x="18" y="11"/>
                    </a:lnTo>
                    <a:lnTo>
                      <a:pt x="22" y="90"/>
                    </a:lnTo>
                    <a:lnTo>
                      <a:pt x="26" y="65"/>
                    </a:lnTo>
                    <a:lnTo>
                      <a:pt x="30" y="79"/>
                    </a:lnTo>
                    <a:lnTo>
                      <a:pt x="34" y="71"/>
                    </a:lnTo>
                    <a:lnTo>
                      <a:pt x="37" y="35"/>
                    </a:lnTo>
                    <a:lnTo>
                      <a:pt x="41" y="2"/>
                    </a:lnTo>
                    <a:lnTo>
                      <a:pt x="45" y="91"/>
                    </a:lnTo>
                    <a:lnTo>
                      <a:pt x="49" y="90"/>
                    </a:lnTo>
                    <a:lnTo>
                      <a:pt x="53" y="70"/>
                    </a:lnTo>
                    <a:lnTo>
                      <a:pt x="56" y="33"/>
                    </a:lnTo>
                    <a:lnTo>
                      <a:pt x="60" y="105"/>
                    </a:lnTo>
                    <a:lnTo>
                      <a:pt x="64" y="86"/>
                    </a:lnTo>
                    <a:lnTo>
                      <a:pt x="68" y="187"/>
                    </a:lnTo>
                    <a:lnTo>
                      <a:pt x="72" y="180"/>
                    </a:lnTo>
                    <a:lnTo>
                      <a:pt x="76" y="147"/>
                    </a:lnTo>
                    <a:lnTo>
                      <a:pt x="79" y="221"/>
                    </a:lnTo>
                    <a:lnTo>
                      <a:pt x="83" y="302"/>
                    </a:lnTo>
                    <a:lnTo>
                      <a:pt x="87" y="313"/>
                    </a:lnTo>
                    <a:lnTo>
                      <a:pt x="91" y="311"/>
                    </a:lnTo>
                    <a:lnTo>
                      <a:pt x="95" y="285"/>
                    </a:lnTo>
                    <a:lnTo>
                      <a:pt x="98" y="300"/>
                    </a:lnTo>
                    <a:lnTo>
                      <a:pt x="102" y="380"/>
                    </a:lnTo>
                    <a:lnTo>
                      <a:pt x="106" y="354"/>
                    </a:lnTo>
                    <a:lnTo>
                      <a:pt x="110" y="356"/>
                    </a:lnTo>
                    <a:lnTo>
                      <a:pt x="114" y="349"/>
                    </a:lnTo>
                    <a:lnTo>
                      <a:pt x="118" y="325"/>
                    </a:lnTo>
                    <a:lnTo>
                      <a:pt x="122" y="292"/>
                    </a:lnTo>
                    <a:lnTo>
                      <a:pt x="125" y="271"/>
                    </a:lnTo>
                    <a:lnTo>
                      <a:pt x="129" y="282"/>
                    </a:lnTo>
                    <a:lnTo>
                      <a:pt x="133" y="263"/>
                    </a:lnTo>
                    <a:lnTo>
                      <a:pt x="137" y="230"/>
                    </a:lnTo>
                    <a:lnTo>
                      <a:pt x="140" y="220"/>
                    </a:lnTo>
                    <a:lnTo>
                      <a:pt x="144" y="222"/>
                    </a:lnTo>
                    <a:lnTo>
                      <a:pt x="148" y="204"/>
                    </a:lnTo>
                    <a:lnTo>
                      <a:pt x="152" y="167"/>
                    </a:lnTo>
                    <a:lnTo>
                      <a:pt x="156" y="181"/>
                    </a:lnTo>
                    <a:lnTo>
                      <a:pt x="160" y="154"/>
                    </a:lnTo>
                    <a:lnTo>
                      <a:pt x="164" y="165"/>
                    </a:lnTo>
                    <a:lnTo>
                      <a:pt x="167" y="162"/>
                    </a:lnTo>
                    <a:lnTo>
                      <a:pt x="171" y="131"/>
                    </a:lnTo>
                    <a:lnTo>
                      <a:pt x="175" y="88"/>
                    </a:lnTo>
                    <a:lnTo>
                      <a:pt x="179" y="169"/>
                    </a:lnTo>
                    <a:lnTo>
                      <a:pt x="183" y="258"/>
                    </a:lnTo>
                    <a:lnTo>
                      <a:pt x="186" y="250"/>
                    </a:lnTo>
                  </a:path>
                </a:pathLst>
              </a:custGeom>
              <a:noFill/>
              <a:ln w="7938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5" name="Freeform 1547"/>
              <p:cNvSpPr>
                <a:spLocks/>
              </p:cNvSpPr>
              <p:nvPr/>
            </p:nvSpPr>
            <p:spPr bwMode="auto">
              <a:xfrm>
                <a:off x="3576702" y="1084218"/>
                <a:ext cx="298450" cy="647700"/>
              </a:xfrm>
              <a:custGeom>
                <a:avLst/>
                <a:gdLst>
                  <a:gd name="T0" fmla="*/ 0 w 188"/>
                  <a:gd name="T1" fmla="*/ 177 h 408"/>
                  <a:gd name="T2" fmla="*/ 4 w 188"/>
                  <a:gd name="T3" fmla="*/ 151 h 408"/>
                  <a:gd name="T4" fmla="*/ 8 w 188"/>
                  <a:gd name="T5" fmla="*/ 110 h 408"/>
                  <a:gd name="T6" fmla="*/ 12 w 188"/>
                  <a:gd name="T7" fmla="*/ 181 h 408"/>
                  <a:gd name="T8" fmla="*/ 16 w 188"/>
                  <a:gd name="T9" fmla="*/ 149 h 408"/>
                  <a:gd name="T10" fmla="*/ 19 w 188"/>
                  <a:gd name="T11" fmla="*/ 138 h 408"/>
                  <a:gd name="T12" fmla="*/ 23 w 188"/>
                  <a:gd name="T13" fmla="*/ 144 h 408"/>
                  <a:gd name="T14" fmla="*/ 27 w 188"/>
                  <a:gd name="T15" fmla="*/ 126 h 408"/>
                  <a:gd name="T16" fmla="*/ 31 w 188"/>
                  <a:gd name="T17" fmla="*/ 87 h 408"/>
                  <a:gd name="T18" fmla="*/ 35 w 188"/>
                  <a:gd name="T19" fmla="*/ 57 h 408"/>
                  <a:gd name="T20" fmla="*/ 39 w 188"/>
                  <a:gd name="T21" fmla="*/ 97 h 408"/>
                  <a:gd name="T22" fmla="*/ 42 w 188"/>
                  <a:gd name="T23" fmla="*/ 94 h 408"/>
                  <a:gd name="T24" fmla="*/ 46 w 188"/>
                  <a:gd name="T25" fmla="*/ 59 h 408"/>
                  <a:gd name="T26" fmla="*/ 50 w 188"/>
                  <a:gd name="T27" fmla="*/ 73 h 408"/>
                  <a:gd name="T28" fmla="*/ 54 w 188"/>
                  <a:gd name="T29" fmla="*/ 87 h 408"/>
                  <a:gd name="T30" fmla="*/ 58 w 188"/>
                  <a:gd name="T31" fmla="*/ 59 h 408"/>
                  <a:gd name="T32" fmla="*/ 61 w 188"/>
                  <a:gd name="T33" fmla="*/ 71 h 408"/>
                  <a:gd name="T34" fmla="*/ 65 w 188"/>
                  <a:gd name="T35" fmla="*/ 71 h 408"/>
                  <a:gd name="T36" fmla="*/ 69 w 188"/>
                  <a:gd name="T37" fmla="*/ 44 h 408"/>
                  <a:gd name="T38" fmla="*/ 73 w 188"/>
                  <a:gd name="T39" fmla="*/ 0 h 408"/>
                  <a:gd name="T40" fmla="*/ 77 w 188"/>
                  <a:gd name="T41" fmla="*/ 127 h 408"/>
                  <a:gd name="T42" fmla="*/ 81 w 188"/>
                  <a:gd name="T43" fmla="*/ 112 h 408"/>
                  <a:gd name="T44" fmla="*/ 85 w 188"/>
                  <a:gd name="T45" fmla="*/ 113 h 408"/>
                  <a:gd name="T46" fmla="*/ 88 w 188"/>
                  <a:gd name="T47" fmla="*/ 154 h 408"/>
                  <a:gd name="T48" fmla="*/ 92 w 188"/>
                  <a:gd name="T49" fmla="*/ 162 h 408"/>
                  <a:gd name="T50" fmla="*/ 96 w 188"/>
                  <a:gd name="T51" fmla="*/ 169 h 408"/>
                  <a:gd name="T52" fmla="*/ 100 w 188"/>
                  <a:gd name="T53" fmla="*/ 160 h 408"/>
                  <a:gd name="T54" fmla="*/ 103 w 188"/>
                  <a:gd name="T55" fmla="*/ 197 h 408"/>
                  <a:gd name="T56" fmla="*/ 107 w 188"/>
                  <a:gd name="T57" fmla="*/ 247 h 408"/>
                  <a:gd name="T58" fmla="*/ 111 w 188"/>
                  <a:gd name="T59" fmla="*/ 406 h 408"/>
                  <a:gd name="T60" fmla="*/ 115 w 188"/>
                  <a:gd name="T61" fmla="*/ 408 h 408"/>
                  <a:gd name="T62" fmla="*/ 119 w 188"/>
                  <a:gd name="T63" fmla="*/ 408 h 408"/>
                  <a:gd name="T64" fmla="*/ 123 w 188"/>
                  <a:gd name="T65" fmla="*/ 373 h 408"/>
                  <a:gd name="T66" fmla="*/ 127 w 188"/>
                  <a:gd name="T67" fmla="*/ 332 h 408"/>
                  <a:gd name="T68" fmla="*/ 130 w 188"/>
                  <a:gd name="T69" fmla="*/ 304 h 408"/>
                  <a:gd name="T70" fmla="*/ 134 w 188"/>
                  <a:gd name="T71" fmla="*/ 333 h 408"/>
                  <a:gd name="T72" fmla="*/ 138 w 188"/>
                  <a:gd name="T73" fmla="*/ 330 h 408"/>
                  <a:gd name="T74" fmla="*/ 142 w 188"/>
                  <a:gd name="T75" fmla="*/ 313 h 408"/>
                  <a:gd name="T76" fmla="*/ 146 w 188"/>
                  <a:gd name="T77" fmla="*/ 278 h 408"/>
                  <a:gd name="T78" fmla="*/ 149 w 188"/>
                  <a:gd name="T79" fmla="*/ 298 h 408"/>
                  <a:gd name="T80" fmla="*/ 153 w 188"/>
                  <a:gd name="T81" fmla="*/ 325 h 408"/>
                  <a:gd name="T82" fmla="*/ 157 w 188"/>
                  <a:gd name="T83" fmla="*/ 319 h 408"/>
                  <a:gd name="T84" fmla="*/ 161 w 188"/>
                  <a:gd name="T85" fmla="*/ 302 h 408"/>
                  <a:gd name="T86" fmla="*/ 165 w 188"/>
                  <a:gd name="T87" fmla="*/ 274 h 408"/>
                  <a:gd name="T88" fmla="*/ 169 w 188"/>
                  <a:gd name="T89" fmla="*/ 250 h 408"/>
                  <a:gd name="T90" fmla="*/ 172 w 188"/>
                  <a:gd name="T91" fmla="*/ 240 h 408"/>
                  <a:gd name="T92" fmla="*/ 176 w 188"/>
                  <a:gd name="T93" fmla="*/ 213 h 408"/>
                  <a:gd name="T94" fmla="*/ 180 w 188"/>
                  <a:gd name="T95" fmla="*/ 173 h 408"/>
                  <a:gd name="T96" fmla="*/ 184 w 188"/>
                  <a:gd name="T97" fmla="*/ 313 h 408"/>
                  <a:gd name="T98" fmla="*/ 188 w 188"/>
                  <a:gd name="T99" fmla="*/ 348 h 4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8" h="408">
                    <a:moveTo>
                      <a:pt x="0" y="177"/>
                    </a:moveTo>
                    <a:lnTo>
                      <a:pt x="4" y="151"/>
                    </a:lnTo>
                    <a:lnTo>
                      <a:pt x="8" y="110"/>
                    </a:lnTo>
                    <a:lnTo>
                      <a:pt x="12" y="181"/>
                    </a:lnTo>
                    <a:lnTo>
                      <a:pt x="16" y="149"/>
                    </a:lnTo>
                    <a:lnTo>
                      <a:pt x="19" y="138"/>
                    </a:lnTo>
                    <a:lnTo>
                      <a:pt x="23" y="144"/>
                    </a:lnTo>
                    <a:lnTo>
                      <a:pt x="27" y="126"/>
                    </a:lnTo>
                    <a:lnTo>
                      <a:pt x="31" y="87"/>
                    </a:lnTo>
                    <a:lnTo>
                      <a:pt x="35" y="57"/>
                    </a:lnTo>
                    <a:lnTo>
                      <a:pt x="39" y="97"/>
                    </a:lnTo>
                    <a:lnTo>
                      <a:pt x="42" y="94"/>
                    </a:lnTo>
                    <a:lnTo>
                      <a:pt x="46" y="59"/>
                    </a:lnTo>
                    <a:lnTo>
                      <a:pt x="50" y="73"/>
                    </a:lnTo>
                    <a:lnTo>
                      <a:pt x="54" y="87"/>
                    </a:lnTo>
                    <a:lnTo>
                      <a:pt x="58" y="59"/>
                    </a:lnTo>
                    <a:lnTo>
                      <a:pt x="61" y="71"/>
                    </a:lnTo>
                    <a:lnTo>
                      <a:pt x="65" y="71"/>
                    </a:lnTo>
                    <a:lnTo>
                      <a:pt x="69" y="44"/>
                    </a:lnTo>
                    <a:lnTo>
                      <a:pt x="73" y="0"/>
                    </a:lnTo>
                    <a:lnTo>
                      <a:pt x="77" y="127"/>
                    </a:lnTo>
                    <a:lnTo>
                      <a:pt x="81" y="112"/>
                    </a:lnTo>
                    <a:lnTo>
                      <a:pt x="85" y="113"/>
                    </a:lnTo>
                    <a:lnTo>
                      <a:pt x="88" y="154"/>
                    </a:lnTo>
                    <a:lnTo>
                      <a:pt x="92" y="162"/>
                    </a:lnTo>
                    <a:lnTo>
                      <a:pt x="96" y="169"/>
                    </a:lnTo>
                    <a:lnTo>
                      <a:pt x="100" y="160"/>
                    </a:lnTo>
                    <a:lnTo>
                      <a:pt x="103" y="197"/>
                    </a:lnTo>
                    <a:lnTo>
                      <a:pt x="107" y="247"/>
                    </a:lnTo>
                    <a:lnTo>
                      <a:pt x="111" y="406"/>
                    </a:lnTo>
                    <a:lnTo>
                      <a:pt x="115" y="408"/>
                    </a:lnTo>
                    <a:lnTo>
                      <a:pt x="119" y="408"/>
                    </a:lnTo>
                    <a:lnTo>
                      <a:pt x="123" y="373"/>
                    </a:lnTo>
                    <a:lnTo>
                      <a:pt x="127" y="332"/>
                    </a:lnTo>
                    <a:lnTo>
                      <a:pt x="130" y="304"/>
                    </a:lnTo>
                    <a:lnTo>
                      <a:pt x="134" y="333"/>
                    </a:lnTo>
                    <a:lnTo>
                      <a:pt x="138" y="330"/>
                    </a:lnTo>
                    <a:lnTo>
                      <a:pt x="142" y="313"/>
                    </a:lnTo>
                    <a:lnTo>
                      <a:pt x="146" y="278"/>
                    </a:lnTo>
                    <a:lnTo>
                      <a:pt x="149" y="298"/>
                    </a:lnTo>
                    <a:lnTo>
                      <a:pt x="153" y="325"/>
                    </a:lnTo>
                    <a:lnTo>
                      <a:pt x="157" y="319"/>
                    </a:lnTo>
                    <a:lnTo>
                      <a:pt x="161" y="302"/>
                    </a:lnTo>
                    <a:lnTo>
                      <a:pt x="165" y="274"/>
                    </a:lnTo>
                    <a:lnTo>
                      <a:pt x="169" y="250"/>
                    </a:lnTo>
                    <a:lnTo>
                      <a:pt x="172" y="240"/>
                    </a:lnTo>
                    <a:lnTo>
                      <a:pt x="176" y="213"/>
                    </a:lnTo>
                    <a:lnTo>
                      <a:pt x="180" y="173"/>
                    </a:lnTo>
                    <a:lnTo>
                      <a:pt x="184" y="313"/>
                    </a:lnTo>
                    <a:lnTo>
                      <a:pt x="188" y="348"/>
                    </a:lnTo>
                  </a:path>
                </a:pathLst>
              </a:custGeom>
              <a:noFill/>
              <a:ln w="7938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6" name="Freeform 1548"/>
              <p:cNvSpPr>
                <a:spLocks/>
              </p:cNvSpPr>
              <p:nvPr/>
            </p:nvSpPr>
            <p:spPr bwMode="auto">
              <a:xfrm>
                <a:off x="3875152" y="1277893"/>
                <a:ext cx="101600" cy="392113"/>
              </a:xfrm>
              <a:custGeom>
                <a:avLst/>
                <a:gdLst>
                  <a:gd name="T0" fmla="*/ 0 w 64"/>
                  <a:gd name="T1" fmla="*/ 226 h 247"/>
                  <a:gd name="T2" fmla="*/ 3 w 64"/>
                  <a:gd name="T3" fmla="*/ 244 h 247"/>
                  <a:gd name="T4" fmla="*/ 7 w 64"/>
                  <a:gd name="T5" fmla="*/ 247 h 247"/>
                  <a:gd name="T6" fmla="*/ 11 w 64"/>
                  <a:gd name="T7" fmla="*/ 221 h 247"/>
                  <a:gd name="T8" fmla="*/ 15 w 64"/>
                  <a:gd name="T9" fmla="*/ 182 h 247"/>
                  <a:gd name="T10" fmla="*/ 19 w 64"/>
                  <a:gd name="T11" fmla="*/ 156 h 247"/>
                  <a:gd name="T12" fmla="*/ 22 w 64"/>
                  <a:gd name="T13" fmla="*/ 169 h 247"/>
                  <a:gd name="T14" fmla="*/ 26 w 64"/>
                  <a:gd name="T15" fmla="*/ 163 h 247"/>
                  <a:gd name="T16" fmla="*/ 30 w 64"/>
                  <a:gd name="T17" fmla="*/ 125 h 247"/>
                  <a:gd name="T18" fmla="*/ 34 w 64"/>
                  <a:gd name="T19" fmla="*/ 87 h 247"/>
                  <a:gd name="T20" fmla="*/ 38 w 64"/>
                  <a:gd name="T21" fmla="*/ 112 h 247"/>
                  <a:gd name="T22" fmla="*/ 42 w 64"/>
                  <a:gd name="T23" fmla="*/ 108 h 247"/>
                  <a:gd name="T24" fmla="*/ 46 w 64"/>
                  <a:gd name="T25" fmla="*/ 93 h 247"/>
                  <a:gd name="T26" fmla="*/ 49 w 64"/>
                  <a:gd name="T27" fmla="*/ 50 h 247"/>
                  <a:gd name="T28" fmla="*/ 53 w 64"/>
                  <a:gd name="T29" fmla="*/ 0 h 247"/>
                  <a:gd name="T30" fmla="*/ 57 w 64"/>
                  <a:gd name="T31" fmla="*/ 19 h 247"/>
                  <a:gd name="T32" fmla="*/ 61 w 64"/>
                  <a:gd name="T33" fmla="*/ 8 h 247"/>
                  <a:gd name="T34" fmla="*/ 64 w 64"/>
                  <a:gd name="T35" fmla="*/ 27 h 2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4" h="247">
                    <a:moveTo>
                      <a:pt x="0" y="226"/>
                    </a:moveTo>
                    <a:lnTo>
                      <a:pt x="3" y="244"/>
                    </a:lnTo>
                    <a:lnTo>
                      <a:pt x="7" y="247"/>
                    </a:lnTo>
                    <a:lnTo>
                      <a:pt x="11" y="221"/>
                    </a:lnTo>
                    <a:lnTo>
                      <a:pt x="15" y="182"/>
                    </a:lnTo>
                    <a:lnTo>
                      <a:pt x="19" y="156"/>
                    </a:lnTo>
                    <a:lnTo>
                      <a:pt x="22" y="169"/>
                    </a:lnTo>
                    <a:lnTo>
                      <a:pt x="26" y="163"/>
                    </a:lnTo>
                    <a:lnTo>
                      <a:pt x="30" y="125"/>
                    </a:lnTo>
                    <a:lnTo>
                      <a:pt x="34" y="87"/>
                    </a:lnTo>
                    <a:lnTo>
                      <a:pt x="38" y="112"/>
                    </a:lnTo>
                    <a:lnTo>
                      <a:pt x="42" y="108"/>
                    </a:lnTo>
                    <a:lnTo>
                      <a:pt x="46" y="93"/>
                    </a:lnTo>
                    <a:lnTo>
                      <a:pt x="49" y="50"/>
                    </a:lnTo>
                    <a:lnTo>
                      <a:pt x="53" y="0"/>
                    </a:lnTo>
                    <a:lnTo>
                      <a:pt x="57" y="19"/>
                    </a:lnTo>
                    <a:lnTo>
                      <a:pt x="61" y="8"/>
                    </a:lnTo>
                    <a:lnTo>
                      <a:pt x="64" y="27"/>
                    </a:lnTo>
                  </a:path>
                </a:pathLst>
              </a:custGeom>
              <a:noFill/>
              <a:ln w="7938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7" name="Freeform 1549"/>
              <p:cNvSpPr>
                <a:spLocks/>
              </p:cNvSpPr>
              <p:nvPr/>
            </p:nvSpPr>
            <p:spPr bwMode="auto">
              <a:xfrm>
                <a:off x="2794065" y="1055643"/>
                <a:ext cx="298450" cy="419100"/>
              </a:xfrm>
              <a:custGeom>
                <a:avLst/>
                <a:gdLst>
                  <a:gd name="T0" fmla="*/ 0 w 188"/>
                  <a:gd name="T1" fmla="*/ 0 h 264"/>
                  <a:gd name="T2" fmla="*/ 4 w 188"/>
                  <a:gd name="T3" fmla="*/ 143 h 264"/>
                  <a:gd name="T4" fmla="*/ 8 w 188"/>
                  <a:gd name="T5" fmla="*/ 143 h 264"/>
                  <a:gd name="T6" fmla="*/ 12 w 188"/>
                  <a:gd name="T7" fmla="*/ 132 h 264"/>
                  <a:gd name="T8" fmla="*/ 16 w 188"/>
                  <a:gd name="T9" fmla="*/ 123 h 264"/>
                  <a:gd name="T10" fmla="*/ 20 w 188"/>
                  <a:gd name="T11" fmla="*/ 124 h 264"/>
                  <a:gd name="T12" fmla="*/ 23 w 188"/>
                  <a:gd name="T13" fmla="*/ 143 h 264"/>
                  <a:gd name="T14" fmla="*/ 27 w 188"/>
                  <a:gd name="T15" fmla="*/ 151 h 264"/>
                  <a:gd name="T16" fmla="*/ 31 w 188"/>
                  <a:gd name="T17" fmla="*/ 151 h 264"/>
                  <a:gd name="T18" fmla="*/ 35 w 188"/>
                  <a:gd name="T19" fmla="*/ 166 h 264"/>
                  <a:gd name="T20" fmla="*/ 39 w 188"/>
                  <a:gd name="T21" fmla="*/ 171 h 264"/>
                  <a:gd name="T22" fmla="*/ 43 w 188"/>
                  <a:gd name="T23" fmla="*/ 171 h 264"/>
                  <a:gd name="T24" fmla="*/ 46 w 188"/>
                  <a:gd name="T25" fmla="*/ 162 h 264"/>
                  <a:gd name="T26" fmla="*/ 50 w 188"/>
                  <a:gd name="T27" fmla="*/ 155 h 264"/>
                  <a:gd name="T28" fmla="*/ 54 w 188"/>
                  <a:gd name="T29" fmla="*/ 158 h 264"/>
                  <a:gd name="T30" fmla="*/ 58 w 188"/>
                  <a:gd name="T31" fmla="*/ 150 h 264"/>
                  <a:gd name="T32" fmla="*/ 61 w 188"/>
                  <a:gd name="T33" fmla="*/ 141 h 264"/>
                  <a:gd name="T34" fmla="*/ 65 w 188"/>
                  <a:gd name="T35" fmla="*/ 131 h 264"/>
                  <a:gd name="T36" fmla="*/ 69 w 188"/>
                  <a:gd name="T37" fmla="*/ 149 h 264"/>
                  <a:gd name="T38" fmla="*/ 73 w 188"/>
                  <a:gd name="T39" fmla="*/ 155 h 264"/>
                  <a:gd name="T40" fmla="*/ 77 w 188"/>
                  <a:gd name="T41" fmla="*/ 150 h 264"/>
                  <a:gd name="T42" fmla="*/ 81 w 188"/>
                  <a:gd name="T43" fmla="*/ 140 h 264"/>
                  <a:gd name="T44" fmla="*/ 85 w 188"/>
                  <a:gd name="T45" fmla="*/ 157 h 264"/>
                  <a:gd name="T46" fmla="*/ 88 w 188"/>
                  <a:gd name="T47" fmla="*/ 145 h 264"/>
                  <a:gd name="T48" fmla="*/ 92 w 188"/>
                  <a:gd name="T49" fmla="*/ 141 h 264"/>
                  <a:gd name="T50" fmla="*/ 96 w 188"/>
                  <a:gd name="T51" fmla="*/ 183 h 264"/>
                  <a:gd name="T52" fmla="*/ 100 w 188"/>
                  <a:gd name="T53" fmla="*/ 222 h 264"/>
                  <a:gd name="T54" fmla="*/ 104 w 188"/>
                  <a:gd name="T55" fmla="*/ 258 h 264"/>
                  <a:gd name="T56" fmla="*/ 107 w 188"/>
                  <a:gd name="T57" fmla="*/ 253 h 264"/>
                  <a:gd name="T58" fmla="*/ 111 w 188"/>
                  <a:gd name="T59" fmla="*/ 237 h 264"/>
                  <a:gd name="T60" fmla="*/ 115 w 188"/>
                  <a:gd name="T61" fmla="*/ 228 h 264"/>
                  <a:gd name="T62" fmla="*/ 119 w 188"/>
                  <a:gd name="T63" fmla="*/ 235 h 264"/>
                  <a:gd name="T64" fmla="*/ 123 w 188"/>
                  <a:gd name="T65" fmla="*/ 236 h 264"/>
                  <a:gd name="T66" fmla="*/ 127 w 188"/>
                  <a:gd name="T67" fmla="*/ 232 h 264"/>
                  <a:gd name="T68" fmla="*/ 130 w 188"/>
                  <a:gd name="T69" fmla="*/ 220 h 264"/>
                  <a:gd name="T70" fmla="*/ 134 w 188"/>
                  <a:gd name="T71" fmla="*/ 220 h 264"/>
                  <a:gd name="T72" fmla="*/ 138 w 188"/>
                  <a:gd name="T73" fmla="*/ 259 h 264"/>
                  <a:gd name="T74" fmla="*/ 142 w 188"/>
                  <a:gd name="T75" fmla="*/ 261 h 264"/>
                  <a:gd name="T76" fmla="*/ 146 w 188"/>
                  <a:gd name="T77" fmla="*/ 258 h 264"/>
                  <a:gd name="T78" fmla="*/ 149 w 188"/>
                  <a:gd name="T79" fmla="*/ 255 h 264"/>
                  <a:gd name="T80" fmla="*/ 153 w 188"/>
                  <a:gd name="T81" fmla="*/ 248 h 264"/>
                  <a:gd name="T82" fmla="*/ 157 w 188"/>
                  <a:gd name="T83" fmla="*/ 256 h 264"/>
                  <a:gd name="T84" fmla="*/ 161 w 188"/>
                  <a:gd name="T85" fmla="*/ 264 h 264"/>
                  <a:gd name="T86" fmla="*/ 165 w 188"/>
                  <a:gd name="T87" fmla="*/ 252 h 264"/>
                  <a:gd name="T88" fmla="*/ 169 w 188"/>
                  <a:gd name="T89" fmla="*/ 249 h 264"/>
                  <a:gd name="T90" fmla="*/ 172 w 188"/>
                  <a:gd name="T91" fmla="*/ 238 h 264"/>
                  <a:gd name="T92" fmla="*/ 176 w 188"/>
                  <a:gd name="T93" fmla="*/ 229 h 264"/>
                  <a:gd name="T94" fmla="*/ 180 w 188"/>
                  <a:gd name="T95" fmla="*/ 229 h 264"/>
                  <a:gd name="T96" fmla="*/ 184 w 188"/>
                  <a:gd name="T97" fmla="*/ 224 h 264"/>
                  <a:gd name="T98" fmla="*/ 188 w 188"/>
                  <a:gd name="T99" fmla="*/ 219 h 2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8" h="264">
                    <a:moveTo>
                      <a:pt x="0" y="0"/>
                    </a:moveTo>
                    <a:lnTo>
                      <a:pt x="4" y="143"/>
                    </a:lnTo>
                    <a:lnTo>
                      <a:pt x="8" y="143"/>
                    </a:lnTo>
                    <a:lnTo>
                      <a:pt x="12" y="132"/>
                    </a:lnTo>
                    <a:lnTo>
                      <a:pt x="16" y="123"/>
                    </a:lnTo>
                    <a:lnTo>
                      <a:pt x="20" y="124"/>
                    </a:lnTo>
                    <a:lnTo>
                      <a:pt x="23" y="143"/>
                    </a:lnTo>
                    <a:lnTo>
                      <a:pt x="27" y="151"/>
                    </a:lnTo>
                    <a:lnTo>
                      <a:pt x="31" y="151"/>
                    </a:lnTo>
                    <a:lnTo>
                      <a:pt x="35" y="166"/>
                    </a:lnTo>
                    <a:lnTo>
                      <a:pt x="39" y="171"/>
                    </a:lnTo>
                    <a:lnTo>
                      <a:pt x="43" y="171"/>
                    </a:lnTo>
                    <a:lnTo>
                      <a:pt x="46" y="162"/>
                    </a:lnTo>
                    <a:lnTo>
                      <a:pt x="50" y="155"/>
                    </a:lnTo>
                    <a:lnTo>
                      <a:pt x="54" y="158"/>
                    </a:lnTo>
                    <a:lnTo>
                      <a:pt x="58" y="150"/>
                    </a:lnTo>
                    <a:lnTo>
                      <a:pt x="61" y="141"/>
                    </a:lnTo>
                    <a:lnTo>
                      <a:pt x="65" y="131"/>
                    </a:lnTo>
                    <a:lnTo>
                      <a:pt x="69" y="149"/>
                    </a:lnTo>
                    <a:lnTo>
                      <a:pt x="73" y="155"/>
                    </a:lnTo>
                    <a:lnTo>
                      <a:pt x="77" y="150"/>
                    </a:lnTo>
                    <a:lnTo>
                      <a:pt x="81" y="140"/>
                    </a:lnTo>
                    <a:lnTo>
                      <a:pt x="85" y="157"/>
                    </a:lnTo>
                    <a:lnTo>
                      <a:pt x="88" y="145"/>
                    </a:lnTo>
                    <a:lnTo>
                      <a:pt x="92" y="141"/>
                    </a:lnTo>
                    <a:lnTo>
                      <a:pt x="96" y="183"/>
                    </a:lnTo>
                    <a:lnTo>
                      <a:pt x="100" y="222"/>
                    </a:lnTo>
                    <a:lnTo>
                      <a:pt x="104" y="258"/>
                    </a:lnTo>
                    <a:lnTo>
                      <a:pt x="107" y="253"/>
                    </a:lnTo>
                    <a:lnTo>
                      <a:pt x="111" y="237"/>
                    </a:lnTo>
                    <a:lnTo>
                      <a:pt x="115" y="228"/>
                    </a:lnTo>
                    <a:lnTo>
                      <a:pt x="119" y="235"/>
                    </a:lnTo>
                    <a:lnTo>
                      <a:pt x="123" y="236"/>
                    </a:lnTo>
                    <a:lnTo>
                      <a:pt x="127" y="232"/>
                    </a:lnTo>
                    <a:lnTo>
                      <a:pt x="130" y="220"/>
                    </a:lnTo>
                    <a:lnTo>
                      <a:pt x="134" y="220"/>
                    </a:lnTo>
                    <a:lnTo>
                      <a:pt x="138" y="259"/>
                    </a:lnTo>
                    <a:lnTo>
                      <a:pt x="142" y="261"/>
                    </a:lnTo>
                    <a:lnTo>
                      <a:pt x="146" y="258"/>
                    </a:lnTo>
                    <a:lnTo>
                      <a:pt x="149" y="255"/>
                    </a:lnTo>
                    <a:lnTo>
                      <a:pt x="153" y="248"/>
                    </a:lnTo>
                    <a:lnTo>
                      <a:pt x="157" y="256"/>
                    </a:lnTo>
                    <a:lnTo>
                      <a:pt x="161" y="264"/>
                    </a:lnTo>
                    <a:lnTo>
                      <a:pt x="165" y="252"/>
                    </a:lnTo>
                    <a:lnTo>
                      <a:pt x="169" y="249"/>
                    </a:lnTo>
                    <a:lnTo>
                      <a:pt x="172" y="238"/>
                    </a:lnTo>
                    <a:lnTo>
                      <a:pt x="176" y="229"/>
                    </a:lnTo>
                    <a:lnTo>
                      <a:pt x="180" y="229"/>
                    </a:lnTo>
                    <a:lnTo>
                      <a:pt x="184" y="224"/>
                    </a:lnTo>
                    <a:lnTo>
                      <a:pt x="188" y="219"/>
                    </a:lnTo>
                  </a:path>
                </a:pathLst>
              </a:custGeom>
              <a:noFill/>
              <a:ln w="7938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8" name="Freeform 1550"/>
              <p:cNvSpPr>
                <a:spLocks/>
              </p:cNvSpPr>
              <p:nvPr/>
            </p:nvSpPr>
            <p:spPr bwMode="auto">
              <a:xfrm>
                <a:off x="3092515" y="1282655"/>
                <a:ext cx="296863" cy="146050"/>
              </a:xfrm>
              <a:custGeom>
                <a:avLst/>
                <a:gdLst>
                  <a:gd name="T0" fmla="*/ 0 w 187"/>
                  <a:gd name="T1" fmla="*/ 76 h 92"/>
                  <a:gd name="T2" fmla="*/ 4 w 187"/>
                  <a:gd name="T3" fmla="*/ 67 h 92"/>
                  <a:gd name="T4" fmla="*/ 7 w 187"/>
                  <a:gd name="T5" fmla="*/ 38 h 92"/>
                  <a:gd name="T6" fmla="*/ 11 w 187"/>
                  <a:gd name="T7" fmla="*/ 34 h 92"/>
                  <a:gd name="T8" fmla="*/ 15 w 187"/>
                  <a:gd name="T9" fmla="*/ 32 h 92"/>
                  <a:gd name="T10" fmla="*/ 19 w 187"/>
                  <a:gd name="T11" fmla="*/ 28 h 92"/>
                  <a:gd name="T12" fmla="*/ 23 w 187"/>
                  <a:gd name="T13" fmla="*/ 20 h 92"/>
                  <a:gd name="T14" fmla="*/ 26 w 187"/>
                  <a:gd name="T15" fmla="*/ 36 h 92"/>
                  <a:gd name="T16" fmla="*/ 30 w 187"/>
                  <a:gd name="T17" fmla="*/ 49 h 92"/>
                  <a:gd name="T18" fmla="*/ 34 w 187"/>
                  <a:gd name="T19" fmla="*/ 46 h 92"/>
                  <a:gd name="T20" fmla="*/ 38 w 187"/>
                  <a:gd name="T21" fmla="*/ 46 h 92"/>
                  <a:gd name="T22" fmla="*/ 42 w 187"/>
                  <a:gd name="T23" fmla="*/ 33 h 92"/>
                  <a:gd name="T24" fmla="*/ 46 w 187"/>
                  <a:gd name="T25" fmla="*/ 30 h 92"/>
                  <a:gd name="T26" fmla="*/ 49 w 187"/>
                  <a:gd name="T27" fmla="*/ 29 h 92"/>
                  <a:gd name="T28" fmla="*/ 53 w 187"/>
                  <a:gd name="T29" fmla="*/ 19 h 92"/>
                  <a:gd name="T30" fmla="*/ 57 w 187"/>
                  <a:gd name="T31" fmla="*/ 22 h 92"/>
                  <a:gd name="T32" fmla="*/ 61 w 187"/>
                  <a:gd name="T33" fmla="*/ 0 h 92"/>
                  <a:gd name="T34" fmla="*/ 65 w 187"/>
                  <a:gd name="T35" fmla="*/ 18 h 92"/>
                  <a:gd name="T36" fmla="*/ 68 w 187"/>
                  <a:gd name="T37" fmla="*/ 46 h 92"/>
                  <a:gd name="T38" fmla="*/ 72 w 187"/>
                  <a:gd name="T39" fmla="*/ 43 h 92"/>
                  <a:gd name="T40" fmla="*/ 76 w 187"/>
                  <a:gd name="T41" fmla="*/ 36 h 92"/>
                  <a:gd name="T42" fmla="*/ 80 w 187"/>
                  <a:gd name="T43" fmla="*/ 27 h 92"/>
                  <a:gd name="T44" fmla="*/ 84 w 187"/>
                  <a:gd name="T45" fmla="*/ 37 h 92"/>
                  <a:gd name="T46" fmla="*/ 88 w 187"/>
                  <a:gd name="T47" fmla="*/ 45 h 92"/>
                  <a:gd name="T48" fmla="*/ 92 w 187"/>
                  <a:gd name="T49" fmla="*/ 51 h 92"/>
                  <a:gd name="T50" fmla="*/ 95 w 187"/>
                  <a:gd name="T51" fmla="*/ 42 h 92"/>
                  <a:gd name="T52" fmla="*/ 99 w 187"/>
                  <a:gd name="T53" fmla="*/ 46 h 92"/>
                  <a:gd name="T54" fmla="*/ 103 w 187"/>
                  <a:gd name="T55" fmla="*/ 55 h 92"/>
                  <a:gd name="T56" fmla="*/ 107 w 187"/>
                  <a:gd name="T57" fmla="*/ 54 h 92"/>
                  <a:gd name="T58" fmla="*/ 110 w 187"/>
                  <a:gd name="T59" fmla="*/ 53 h 92"/>
                  <a:gd name="T60" fmla="*/ 114 w 187"/>
                  <a:gd name="T61" fmla="*/ 49 h 92"/>
                  <a:gd name="T62" fmla="*/ 118 w 187"/>
                  <a:gd name="T63" fmla="*/ 46 h 92"/>
                  <a:gd name="T64" fmla="*/ 122 w 187"/>
                  <a:gd name="T65" fmla="*/ 43 h 92"/>
                  <a:gd name="T66" fmla="*/ 126 w 187"/>
                  <a:gd name="T67" fmla="*/ 59 h 92"/>
                  <a:gd name="T68" fmla="*/ 130 w 187"/>
                  <a:gd name="T69" fmla="*/ 56 h 92"/>
                  <a:gd name="T70" fmla="*/ 133 w 187"/>
                  <a:gd name="T71" fmla="*/ 50 h 92"/>
                  <a:gd name="T72" fmla="*/ 137 w 187"/>
                  <a:gd name="T73" fmla="*/ 43 h 92"/>
                  <a:gd name="T74" fmla="*/ 141 w 187"/>
                  <a:gd name="T75" fmla="*/ 42 h 92"/>
                  <a:gd name="T76" fmla="*/ 145 w 187"/>
                  <a:gd name="T77" fmla="*/ 58 h 92"/>
                  <a:gd name="T78" fmla="*/ 149 w 187"/>
                  <a:gd name="T79" fmla="*/ 57 h 92"/>
                  <a:gd name="T80" fmla="*/ 153 w 187"/>
                  <a:gd name="T81" fmla="*/ 56 h 92"/>
                  <a:gd name="T82" fmla="*/ 156 w 187"/>
                  <a:gd name="T83" fmla="*/ 59 h 92"/>
                  <a:gd name="T84" fmla="*/ 160 w 187"/>
                  <a:gd name="T85" fmla="*/ 92 h 92"/>
                  <a:gd name="T86" fmla="*/ 164 w 187"/>
                  <a:gd name="T87" fmla="*/ 66 h 92"/>
                  <a:gd name="T88" fmla="*/ 168 w 187"/>
                  <a:gd name="T89" fmla="*/ 69 h 92"/>
                  <a:gd name="T90" fmla="*/ 172 w 187"/>
                  <a:gd name="T91" fmla="*/ 69 h 92"/>
                  <a:gd name="T92" fmla="*/ 175 w 187"/>
                  <a:gd name="T93" fmla="*/ 64 h 92"/>
                  <a:gd name="T94" fmla="*/ 179 w 187"/>
                  <a:gd name="T95" fmla="*/ 54 h 92"/>
                  <a:gd name="T96" fmla="*/ 183 w 187"/>
                  <a:gd name="T97" fmla="*/ 69 h 92"/>
                  <a:gd name="T98" fmla="*/ 187 w 187"/>
                  <a:gd name="T99" fmla="*/ 78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7" h="92">
                    <a:moveTo>
                      <a:pt x="0" y="76"/>
                    </a:moveTo>
                    <a:lnTo>
                      <a:pt x="4" y="67"/>
                    </a:lnTo>
                    <a:lnTo>
                      <a:pt x="7" y="38"/>
                    </a:lnTo>
                    <a:lnTo>
                      <a:pt x="11" y="34"/>
                    </a:lnTo>
                    <a:lnTo>
                      <a:pt x="15" y="32"/>
                    </a:lnTo>
                    <a:lnTo>
                      <a:pt x="19" y="28"/>
                    </a:lnTo>
                    <a:lnTo>
                      <a:pt x="23" y="20"/>
                    </a:lnTo>
                    <a:lnTo>
                      <a:pt x="26" y="36"/>
                    </a:lnTo>
                    <a:lnTo>
                      <a:pt x="30" y="49"/>
                    </a:lnTo>
                    <a:lnTo>
                      <a:pt x="34" y="46"/>
                    </a:lnTo>
                    <a:lnTo>
                      <a:pt x="38" y="46"/>
                    </a:lnTo>
                    <a:lnTo>
                      <a:pt x="42" y="33"/>
                    </a:lnTo>
                    <a:lnTo>
                      <a:pt x="46" y="30"/>
                    </a:lnTo>
                    <a:lnTo>
                      <a:pt x="49" y="29"/>
                    </a:lnTo>
                    <a:lnTo>
                      <a:pt x="53" y="19"/>
                    </a:lnTo>
                    <a:lnTo>
                      <a:pt x="57" y="22"/>
                    </a:lnTo>
                    <a:lnTo>
                      <a:pt x="61" y="0"/>
                    </a:lnTo>
                    <a:lnTo>
                      <a:pt x="65" y="18"/>
                    </a:lnTo>
                    <a:lnTo>
                      <a:pt x="68" y="46"/>
                    </a:lnTo>
                    <a:lnTo>
                      <a:pt x="72" y="43"/>
                    </a:lnTo>
                    <a:lnTo>
                      <a:pt x="76" y="36"/>
                    </a:lnTo>
                    <a:lnTo>
                      <a:pt x="80" y="27"/>
                    </a:lnTo>
                    <a:lnTo>
                      <a:pt x="84" y="37"/>
                    </a:lnTo>
                    <a:lnTo>
                      <a:pt x="88" y="45"/>
                    </a:lnTo>
                    <a:lnTo>
                      <a:pt x="92" y="51"/>
                    </a:lnTo>
                    <a:lnTo>
                      <a:pt x="95" y="42"/>
                    </a:lnTo>
                    <a:lnTo>
                      <a:pt x="99" y="46"/>
                    </a:lnTo>
                    <a:lnTo>
                      <a:pt x="103" y="55"/>
                    </a:lnTo>
                    <a:lnTo>
                      <a:pt x="107" y="54"/>
                    </a:lnTo>
                    <a:lnTo>
                      <a:pt x="110" y="53"/>
                    </a:lnTo>
                    <a:lnTo>
                      <a:pt x="114" y="49"/>
                    </a:lnTo>
                    <a:lnTo>
                      <a:pt x="118" y="46"/>
                    </a:lnTo>
                    <a:lnTo>
                      <a:pt x="122" y="43"/>
                    </a:lnTo>
                    <a:lnTo>
                      <a:pt x="126" y="59"/>
                    </a:lnTo>
                    <a:lnTo>
                      <a:pt x="130" y="56"/>
                    </a:lnTo>
                    <a:lnTo>
                      <a:pt x="133" y="50"/>
                    </a:lnTo>
                    <a:lnTo>
                      <a:pt x="137" y="43"/>
                    </a:lnTo>
                    <a:lnTo>
                      <a:pt x="141" y="42"/>
                    </a:lnTo>
                    <a:lnTo>
                      <a:pt x="145" y="58"/>
                    </a:lnTo>
                    <a:lnTo>
                      <a:pt x="149" y="57"/>
                    </a:lnTo>
                    <a:lnTo>
                      <a:pt x="153" y="56"/>
                    </a:lnTo>
                    <a:lnTo>
                      <a:pt x="156" y="59"/>
                    </a:lnTo>
                    <a:lnTo>
                      <a:pt x="160" y="92"/>
                    </a:lnTo>
                    <a:lnTo>
                      <a:pt x="164" y="66"/>
                    </a:lnTo>
                    <a:lnTo>
                      <a:pt x="168" y="69"/>
                    </a:lnTo>
                    <a:lnTo>
                      <a:pt x="172" y="69"/>
                    </a:lnTo>
                    <a:lnTo>
                      <a:pt x="175" y="64"/>
                    </a:lnTo>
                    <a:lnTo>
                      <a:pt x="179" y="54"/>
                    </a:lnTo>
                    <a:lnTo>
                      <a:pt x="183" y="69"/>
                    </a:lnTo>
                    <a:lnTo>
                      <a:pt x="187" y="78"/>
                    </a:lnTo>
                  </a:path>
                </a:pathLst>
              </a:custGeom>
              <a:noFill/>
              <a:ln w="7938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9" name="Freeform 1551"/>
              <p:cNvSpPr>
                <a:spLocks/>
              </p:cNvSpPr>
              <p:nvPr/>
            </p:nvSpPr>
            <p:spPr bwMode="auto">
              <a:xfrm>
                <a:off x="3389377" y="1301705"/>
                <a:ext cx="296863" cy="122238"/>
              </a:xfrm>
              <a:custGeom>
                <a:avLst/>
                <a:gdLst>
                  <a:gd name="T0" fmla="*/ 0 w 187"/>
                  <a:gd name="T1" fmla="*/ 66 h 77"/>
                  <a:gd name="T2" fmla="*/ 4 w 187"/>
                  <a:gd name="T3" fmla="*/ 61 h 77"/>
                  <a:gd name="T4" fmla="*/ 8 w 187"/>
                  <a:gd name="T5" fmla="*/ 46 h 77"/>
                  <a:gd name="T6" fmla="*/ 11 w 187"/>
                  <a:gd name="T7" fmla="*/ 37 h 77"/>
                  <a:gd name="T8" fmla="*/ 15 w 187"/>
                  <a:gd name="T9" fmla="*/ 45 h 77"/>
                  <a:gd name="T10" fmla="*/ 19 w 187"/>
                  <a:gd name="T11" fmla="*/ 36 h 77"/>
                  <a:gd name="T12" fmla="*/ 23 w 187"/>
                  <a:gd name="T13" fmla="*/ 33 h 77"/>
                  <a:gd name="T14" fmla="*/ 27 w 187"/>
                  <a:gd name="T15" fmla="*/ 29 h 77"/>
                  <a:gd name="T16" fmla="*/ 30 w 187"/>
                  <a:gd name="T17" fmla="*/ 22 h 77"/>
                  <a:gd name="T18" fmla="*/ 34 w 187"/>
                  <a:gd name="T19" fmla="*/ 7 h 77"/>
                  <a:gd name="T20" fmla="*/ 38 w 187"/>
                  <a:gd name="T21" fmla="*/ 19 h 77"/>
                  <a:gd name="T22" fmla="*/ 42 w 187"/>
                  <a:gd name="T23" fmla="*/ 29 h 77"/>
                  <a:gd name="T24" fmla="*/ 46 w 187"/>
                  <a:gd name="T25" fmla="*/ 39 h 77"/>
                  <a:gd name="T26" fmla="*/ 50 w 187"/>
                  <a:gd name="T27" fmla="*/ 28 h 77"/>
                  <a:gd name="T28" fmla="*/ 54 w 187"/>
                  <a:gd name="T29" fmla="*/ 9 h 77"/>
                  <a:gd name="T30" fmla="*/ 57 w 187"/>
                  <a:gd name="T31" fmla="*/ 14 h 77"/>
                  <a:gd name="T32" fmla="*/ 61 w 187"/>
                  <a:gd name="T33" fmla="*/ 11 h 77"/>
                  <a:gd name="T34" fmla="*/ 65 w 187"/>
                  <a:gd name="T35" fmla="*/ 9 h 77"/>
                  <a:gd name="T36" fmla="*/ 69 w 187"/>
                  <a:gd name="T37" fmla="*/ 0 h 77"/>
                  <a:gd name="T38" fmla="*/ 72 w 187"/>
                  <a:gd name="T39" fmla="*/ 3 h 77"/>
                  <a:gd name="T40" fmla="*/ 76 w 187"/>
                  <a:gd name="T41" fmla="*/ 19 h 77"/>
                  <a:gd name="T42" fmla="*/ 80 w 187"/>
                  <a:gd name="T43" fmla="*/ 19 h 77"/>
                  <a:gd name="T44" fmla="*/ 84 w 187"/>
                  <a:gd name="T45" fmla="*/ 15 h 77"/>
                  <a:gd name="T46" fmla="*/ 88 w 187"/>
                  <a:gd name="T47" fmla="*/ 0 h 77"/>
                  <a:gd name="T48" fmla="*/ 92 w 187"/>
                  <a:gd name="T49" fmla="*/ 13 h 77"/>
                  <a:gd name="T50" fmla="*/ 96 w 187"/>
                  <a:gd name="T51" fmla="*/ 23 h 77"/>
                  <a:gd name="T52" fmla="*/ 99 w 187"/>
                  <a:gd name="T53" fmla="*/ 25 h 77"/>
                  <a:gd name="T54" fmla="*/ 103 w 187"/>
                  <a:gd name="T55" fmla="*/ 15 h 77"/>
                  <a:gd name="T56" fmla="*/ 107 w 187"/>
                  <a:gd name="T57" fmla="*/ 8 h 77"/>
                  <a:gd name="T58" fmla="*/ 111 w 187"/>
                  <a:gd name="T59" fmla="*/ 26 h 77"/>
                  <a:gd name="T60" fmla="*/ 115 w 187"/>
                  <a:gd name="T61" fmla="*/ 18 h 77"/>
                  <a:gd name="T62" fmla="*/ 118 w 187"/>
                  <a:gd name="T63" fmla="*/ 12 h 77"/>
                  <a:gd name="T64" fmla="*/ 122 w 187"/>
                  <a:gd name="T65" fmla="*/ 12 h 77"/>
                  <a:gd name="T66" fmla="*/ 126 w 187"/>
                  <a:gd name="T67" fmla="*/ 6 h 77"/>
                  <a:gd name="T68" fmla="*/ 130 w 187"/>
                  <a:gd name="T69" fmla="*/ 45 h 77"/>
                  <a:gd name="T70" fmla="*/ 134 w 187"/>
                  <a:gd name="T71" fmla="*/ 60 h 77"/>
                  <a:gd name="T72" fmla="*/ 137 w 187"/>
                  <a:gd name="T73" fmla="*/ 77 h 77"/>
                  <a:gd name="T74" fmla="*/ 141 w 187"/>
                  <a:gd name="T75" fmla="*/ 71 h 77"/>
                  <a:gd name="T76" fmla="*/ 145 w 187"/>
                  <a:gd name="T77" fmla="*/ 65 h 77"/>
                  <a:gd name="T78" fmla="*/ 149 w 187"/>
                  <a:gd name="T79" fmla="*/ 51 h 77"/>
                  <a:gd name="T80" fmla="*/ 153 w 187"/>
                  <a:gd name="T81" fmla="*/ 48 h 77"/>
                  <a:gd name="T82" fmla="*/ 157 w 187"/>
                  <a:gd name="T83" fmla="*/ 51 h 77"/>
                  <a:gd name="T84" fmla="*/ 160 w 187"/>
                  <a:gd name="T85" fmla="*/ 32 h 77"/>
                  <a:gd name="T86" fmla="*/ 164 w 187"/>
                  <a:gd name="T87" fmla="*/ 28 h 77"/>
                  <a:gd name="T88" fmla="*/ 168 w 187"/>
                  <a:gd name="T89" fmla="*/ 18 h 77"/>
                  <a:gd name="T90" fmla="*/ 172 w 187"/>
                  <a:gd name="T91" fmla="*/ 20 h 77"/>
                  <a:gd name="T92" fmla="*/ 176 w 187"/>
                  <a:gd name="T93" fmla="*/ 57 h 77"/>
                  <a:gd name="T94" fmla="*/ 179 w 187"/>
                  <a:gd name="T95" fmla="*/ 67 h 77"/>
                  <a:gd name="T96" fmla="*/ 183 w 187"/>
                  <a:gd name="T97" fmla="*/ 53 h 77"/>
                  <a:gd name="T98" fmla="*/ 187 w 187"/>
                  <a:gd name="T99" fmla="*/ 48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7" h="77">
                    <a:moveTo>
                      <a:pt x="0" y="66"/>
                    </a:moveTo>
                    <a:lnTo>
                      <a:pt x="4" y="61"/>
                    </a:lnTo>
                    <a:lnTo>
                      <a:pt x="8" y="46"/>
                    </a:lnTo>
                    <a:lnTo>
                      <a:pt x="11" y="37"/>
                    </a:lnTo>
                    <a:lnTo>
                      <a:pt x="15" y="45"/>
                    </a:lnTo>
                    <a:lnTo>
                      <a:pt x="19" y="36"/>
                    </a:lnTo>
                    <a:lnTo>
                      <a:pt x="23" y="33"/>
                    </a:lnTo>
                    <a:lnTo>
                      <a:pt x="27" y="29"/>
                    </a:lnTo>
                    <a:lnTo>
                      <a:pt x="30" y="22"/>
                    </a:lnTo>
                    <a:lnTo>
                      <a:pt x="34" y="7"/>
                    </a:lnTo>
                    <a:lnTo>
                      <a:pt x="38" y="19"/>
                    </a:lnTo>
                    <a:lnTo>
                      <a:pt x="42" y="29"/>
                    </a:lnTo>
                    <a:lnTo>
                      <a:pt x="46" y="39"/>
                    </a:lnTo>
                    <a:lnTo>
                      <a:pt x="50" y="28"/>
                    </a:lnTo>
                    <a:lnTo>
                      <a:pt x="54" y="9"/>
                    </a:lnTo>
                    <a:lnTo>
                      <a:pt x="57" y="14"/>
                    </a:lnTo>
                    <a:lnTo>
                      <a:pt x="61" y="11"/>
                    </a:lnTo>
                    <a:lnTo>
                      <a:pt x="65" y="9"/>
                    </a:lnTo>
                    <a:lnTo>
                      <a:pt x="69" y="0"/>
                    </a:lnTo>
                    <a:lnTo>
                      <a:pt x="72" y="3"/>
                    </a:lnTo>
                    <a:lnTo>
                      <a:pt x="76" y="19"/>
                    </a:lnTo>
                    <a:lnTo>
                      <a:pt x="80" y="19"/>
                    </a:lnTo>
                    <a:lnTo>
                      <a:pt x="84" y="15"/>
                    </a:lnTo>
                    <a:lnTo>
                      <a:pt x="88" y="0"/>
                    </a:lnTo>
                    <a:lnTo>
                      <a:pt x="92" y="13"/>
                    </a:lnTo>
                    <a:lnTo>
                      <a:pt x="96" y="23"/>
                    </a:lnTo>
                    <a:lnTo>
                      <a:pt x="99" y="25"/>
                    </a:lnTo>
                    <a:lnTo>
                      <a:pt x="103" y="15"/>
                    </a:lnTo>
                    <a:lnTo>
                      <a:pt x="107" y="8"/>
                    </a:lnTo>
                    <a:lnTo>
                      <a:pt x="111" y="26"/>
                    </a:lnTo>
                    <a:lnTo>
                      <a:pt x="115" y="18"/>
                    </a:lnTo>
                    <a:lnTo>
                      <a:pt x="118" y="12"/>
                    </a:lnTo>
                    <a:lnTo>
                      <a:pt x="122" y="12"/>
                    </a:lnTo>
                    <a:lnTo>
                      <a:pt x="126" y="6"/>
                    </a:lnTo>
                    <a:lnTo>
                      <a:pt x="130" y="45"/>
                    </a:lnTo>
                    <a:lnTo>
                      <a:pt x="134" y="60"/>
                    </a:lnTo>
                    <a:lnTo>
                      <a:pt x="137" y="77"/>
                    </a:lnTo>
                    <a:lnTo>
                      <a:pt x="141" y="71"/>
                    </a:lnTo>
                    <a:lnTo>
                      <a:pt x="145" y="65"/>
                    </a:lnTo>
                    <a:lnTo>
                      <a:pt x="149" y="51"/>
                    </a:lnTo>
                    <a:lnTo>
                      <a:pt x="153" y="48"/>
                    </a:lnTo>
                    <a:lnTo>
                      <a:pt x="157" y="51"/>
                    </a:lnTo>
                    <a:lnTo>
                      <a:pt x="160" y="32"/>
                    </a:lnTo>
                    <a:lnTo>
                      <a:pt x="164" y="28"/>
                    </a:lnTo>
                    <a:lnTo>
                      <a:pt x="168" y="18"/>
                    </a:lnTo>
                    <a:lnTo>
                      <a:pt x="172" y="20"/>
                    </a:lnTo>
                    <a:lnTo>
                      <a:pt x="176" y="57"/>
                    </a:lnTo>
                    <a:lnTo>
                      <a:pt x="179" y="67"/>
                    </a:lnTo>
                    <a:lnTo>
                      <a:pt x="183" y="53"/>
                    </a:lnTo>
                    <a:lnTo>
                      <a:pt x="187" y="48"/>
                    </a:lnTo>
                  </a:path>
                </a:pathLst>
              </a:custGeom>
              <a:noFill/>
              <a:ln w="7938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0" name="Freeform 1552"/>
              <p:cNvSpPr>
                <a:spLocks/>
              </p:cNvSpPr>
              <p:nvPr/>
            </p:nvSpPr>
            <p:spPr bwMode="auto">
              <a:xfrm>
                <a:off x="3686240" y="1225505"/>
                <a:ext cx="290513" cy="192088"/>
              </a:xfrm>
              <a:custGeom>
                <a:avLst/>
                <a:gdLst>
                  <a:gd name="T0" fmla="*/ 0 w 183"/>
                  <a:gd name="T1" fmla="*/ 96 h 121"/>
                  <a:gd name="T2" fmla="*/ 4 w 183"/>
                  <a:gd name="T3" fmla="*/ 86 h 121"/>
                  <a:gd name="T4" fmla="*/ 8 w 183"/>
                  <a:gd name="T5" fmla="*/ 80 h 121"/>
                  <a:gd name="T6" fmla="*/ 12 w 183"/>
                  <a:gd name="T7" fmla="*/ 101 h 121"/>
                  <a:gd name="T8" fmla="*/ 16 w 183"/>
                  <a:gd name="T9" fmla="*/ 121 h 121"/>
                  <a:gd name="T10" fmla="*/ 19 w 183"/>
                  <a:gd name="T11" fmla="*/ 109 h 121"/>
                  <a:gd name="T12" fmla="*/ 23 w 183"/>
                  <a:gd name="T13" fmla="*/ 101 h 121"/>
                  <a:gd name="T14" fmla="*/ 27 w 183"/>
                  <a:gd name="T15" fmla="*/ 111 h 121"/>
                  <a:gd name="T16" fmla="*/ 31 w 183"/>
                  <a:gd name="T17" fmla="*/ 85 h 121"/>
                  <a:gd name="T18" fmla="*/ 34 w 183"/>
                  <a:gd name="T19" fmla="*/ 83 h 121"/>
                  <a:gd name="T20" fmla="*/ 38 w 183"/>
                  <a:gd name="T21" fmla="*/ 115 h 121"/>
                  <a:gd name="T22" fmla="*/ 42 w 183"/>
                  <a:gd name="T23" fmla="*/ 114 h 121"/>
                  <a:gd name="T24" fmla="*/ 46 w 183"/>
                  <a:gd name="T25" fmla="*/ 102 h 121"/>
                  <a:gd name="T26" fmla="*/ 50 w 183"/>
                  <a:gd name="T27" fmla="*/ 91 h 121"/>
                  <a:gd name="T28" fmla="*/ 54 w 183"/>
                  <a:gd name="T29" fmla="*/ 75 h 121"/>
                  <a:gd name="T30" fmla="*/ 58 w 183"/>
                  <a:gd name="T31" fmla="*/ 71 h 121"/>
                  <a:gd name="T32" fmla="*/ 61 w 183"/>
                  <a:gd name="T33" fmla="*/ 71 h 121"/>
                  <a:gd name="T34" fmla="*/ 65 w 183"/>
                  <a:gd name="T35" fmla="*/ 83 h 121"/>
                  <a:gd name="T36" fmla="*/ 69 w 183"/>
                  <a:gd name="T37" fmla="*/ 83 h 121"/>
                  <a:gd name="T38" fmla="*/ 73 w 183"/>
                  <a:gd name="T39" fmla="*/ 77 h 121"/>
                  <a:gd name="T40" fmla="*/ 77 w 183"/>
                  <a:gd name="T41" fmla="*/ 75 h 121"/>
                  <a:gd name="T42" fmla="*/ 80 w 183"/>
                  <a:gd name="T43" fmla="*/ 87 h 121"/>
                  <a:gd name="T44" fmla="*/ 84 w 183"/>
                  <a:gd name="T45" fmla="*/ 88 h 121"/>
                  <a:gd name="T46" fmla="*/ 88 w 183"/>
                  <a:gd name="T47" fmla="*/ 85 h 121"/>
                  <a:gd name="T48" fmla="*/ 92 w 183"/>
                  <a:gd name="T49" fmla="*/ 88 h 121"/>
                  <a:gd name="T50" fmla="*/ 96 w 183"/>
                  <a:gd name="T51" fmla="*/ 68 h 121"/>
                  <a:gd name="T52" fmla="*/ 100 w 183"/>
                  <a:gd name="T53" fmla="*/ 56 h 121"/>
                  <a:gd name="T54" fmla="*/ 103 w 183"/>
                  <a:gd name="T55" fmla="*/ 92 h 121"/>
                  <a:gd name="T56" fmla="*/ 107 w 183"/>
                  <a:gd name="T57" fmla="*/ 89 h 121"/>
                  <a:gd name="T58" fmla="*/ 111 w 183"/>
                  <a:gd name="T59" fmla="*/ 81 h 121"/>
                  <a:gd name="T60" fmla="*/ 115 w 183"/>
                  <a:gd name="T61" fmla="*/ 82 h 121"/>
                  <a:gd name="T62" fmla="*/ 119 w 183"/>
                  <a:gd name="T63" fmla="*/ 108 h 121"/>
                  <a:gd name="T64" fmla="*/ 122 w 183"/>
                  <a:gd name="T65" fmla="*/ 103 h 121"/>
                  <a:gd name="T66" fmla="*/ 126 w 183"/>
                  <a:gd name="T67" fmla="*/ 102 h 121"/>
                  <a:gd name="T68" fmla="*/ 130 w 183"/>
                  <a:gd name="T69" fmla="*/ 95 h 121"/>
                  <a:gd name="T70" fmla="*/ 134 w 183"/>
                  <a:gd name="T71" fmla="*/ 81 h 121"/>
                  <a:gd name="T72" fmla="*/ 138 w 183"/>
                  <a:gd name="T73" fmla="*/ 87 h 121"/>
                  <a:gd name="T74" fmla="*/ 141 w 183"/>
                  <a:gd name="T75" fmla="*/ 82 h 121"/>
                  <a:gd name="T76" fmla="*/ 145 w 183"/>
                  <a:gd name="T77" fmla="*/ 61 h 121"/>
                  <a:gd name="T78" fmla="*/ 149 w 183"/>
                  <a:gd name="T79" fmla="*/ 56 h 121"/>
                  <a:gd name="T80" fmla="*/ 153 w 183"/>
                  <a:gd name="T81" fmla="*/ 49 h 121"/>
                  <a:gd name="T82" fmla="*/ 157 w 183"/>
                  <a:gd name="T83" fmla="*/ 53 h 121"/>
                  <a:gd name="T84" fmla="*/ 161 w 183"/>
                  <a:gd name="T85" fmla="*/ 49 h 121"/>
                  <a:gd name="T86" fmla="*/ 165 w 183"/>
                  <a:gd name="T87" fmla="*/ 32 h 121"/>
                  <a:gd name="T88" fmla="*/ 168 w 183"/>
                  <a:gd name="T89" fmla="*/ 30 h 121"/>
                  <a:gd name="T90" fmla="*/ 172 w 183"/>
                  <a:gd name="T91" fmla="*/ 17 h 121"/>
                  <a:gd name="T92" fmla="*/ 176 w 183"/>
                  <a:gd name="T93" fmla="*/ 0 h 121"/>
                  <a:gd name="T94" fmla="*/ 180 w 183"/>
                  <a:gd name="T95" fmla="*/ 9 h 121"/>
                  <a:gd name="T96" fmla="*/ 183 w 183"/>
                  <a:gd name="T97" fmla="*/ 13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3" h="121">
                    <a:moveTo>
                      <a:pt x="0" y="96"/>
                    </a:moveTo>
                    <a:lnTo>
                      <a:pt x="4" y="86"/>
                    </a:lnTo>
                    <a:lnTo>
                      <a:pt x="8" y="80"/>
                    </a:lnTo>
                    <a:lnTo>
                      <a:pt x="12" y="101"/>
                    </a:lnTo>
                    <a:lnTo>
                      <a:pt x="16" y="121"/>
                    </a:lnTo>
                    <a:lnTo>
                      <a:pt x="19" y="109"/>
                    </a:lnTo>
                    <a:lnTo>
                      <a:pt x="23" y="101"/>
                    </a:lnTo>
                    <a:lnTo>
                      <a:pt x="27" y="111"/>
                    </a:lnTo>
                    <a:lnTo>
                      <a:pt x="31" y="85"/>
                    </a:lnTo>
                    <a:lnTo>
                      <a:pt x="34" y="83"/>
                    </a:lnTo>
                    <a:lnTo>
                      <a:pt x="38" y="115"/>
                    </a:lnTo>
                    <a:lnTo>
                      <a:pt x="42" y="114"/>
                    </a:lnTo>
                    <a:lnTo>
                      <a:pt x="46" y="102"/>
                    </a:lnTo>
                    <a:lnTo>
                      <a:pt x="50" y="91"/>
                    </a:lnTo>
                    <a:lnTo>
                      <a:pt x="54" y="75"/>
                    </a:lnTo>
                    <a:lnTo>
                      <a:pt x="58" y="71"/>
                    </a:lnTo>
                    <a:lnTo>
                      <a:pt x="61" y="71"/>
                    </a:lnTo>
                    <a:lnTo>
                      <a:pt x="65" y="83"/>
                    </a:lnTo>
                    <a:lnTo>
                      <a:pt x="69" y="83"/>
                    </a:lnTo>
                    <a:lnTo>
                      <a:pt x="73" y="77"/>
                    </a:lnTo>
                    <a:lnTo>
                      <a:pt x="77" y="75"/>
                    </a:lnTo>
                    <a:lnTo>
                      <a:pt x="80" y="87"/>
                    </a:lnTo>
                    <a:lnTo>
                      <a:pt x="84" y="88"/>
                    </a:lnTo>
                    <a:lnTo>
                      <a:pt x="88" y="85"/>
                    </a:lnTo>
                    <a:lnTo>
                      <a:pt x="92" y="88"/>
                    </a:lnTo>
                    <a:lnTo>
                      <a:pt x="96" y="68"/>
                    </a:lnTo>
                    <a:lnTo>
                      <a:pt x="100" y="56"/>
                    </a:lnTo>
                    <a:lnTo>
                      <a:pt x="103" y="92"/>
                    </a:lnTo>
                    <a:lnTo>
                      <a:pt x="107" y="89"/>
                    </a:lnTo>
                    <a:lnTo>
                      <a:pt x="111" y="81"/>
                    </a:lnTo>
                    <a:lnTo>
                      <a:pt x="115" y="82"/>
                    </a:lnTo>
                    <a:lnTo>
                      <a:pt x="119" y="108"/>
                    </a:lnTo>
                    <a:lnTo>
                      <a:pt x="122" y="103"/>
                    </a:lnTo>
                    <a:lnTo>
                      <a:pt x="126" y="102"/>
                    </a:lnTo>
                    <a:lnTo>
                      <a:pt x="130" y="95"/>
                    </a:lnTo>
                    <a:lnTo>
                      <a:pt x="134" y="81"/>
                    </a:lnTo>
                    <a:lnTo>
                      <a:pt x="138" y="87"/>
                    </a:lnTo>
                    <a:lnTo>
                      <a:pt x="141" y="82"/>
                    </a:lnTo>
                    <a:lnTo>
                      <a:pt x="145" y="61"/>
                    </a:lnTo>
                    <a:lnTo>
                      <a:pt x="149" y="56"/>
                    </a:lnTo>
                    <a:lnTo>
                      <a:pt x="153" y="49"/>
                    </a:lnTo>
                    <a:lnTo>
                      <a:pt x="157" y="53"/>
                    </a:lnTo>
                    <a:lnTo>
                      <a:pt x="161" y="49"/>
                    </a:lnTo>
                    <a:lnTo>
                      <a:pt x="165" y="32"/>
                    </a:lnTo>
                    <a:lnTo>
                      <a:pt x="168" y="30"/>
                    </a:lnTo>
                    <a:lnTo>
                      <a:pt x="172" y="17"/>
                    </a:lnTo>
                    <a:lnTo>
                      <a:pt x="176" y="0"/>
                    </a:lnTo>
                    <a:lnTo>
                      <a:pt x="180" y="9"/>
                    </a:lnTo>
                    <a:lnTo>
                      <a:pt x="183" y="13"/>
                    </a:lnTo>
                  </a:path>
                </a:pathLst>
              </a:custGeom>
              <a:noFill/>
              <a:ln w="7938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1" name="Freeform 1553"/>
              <p:cNvSpPr>
                <a:spLocks/>
              </p:cNvSpPr>
              <p:nvPr/>
            </p:nvSpPr>
            <p:spPr bwMode="auto">
              <a:xfrm>
                <a:off x="2794065" y="1192168"/>
                <a:ext cx="298450" cy="288925"/>
              </a:xfrm>
              <a:custGeom>
                <a:avLst/>
                <a:gdLst>
                  <a:gd name="T0" fmla="*/ 0 w 188"/>
                  <a:gd name="T1" fmla="*/ 115 h 182"/>
                  <a:gd name="T2" fmla="*/ 4 w 188"/>
                  <a:gd name="T3" fmla="*/ 182 h 182"/>
                  <a:gd name="T4" fmla="*/ 8 w 188"/>
                  <a:gd name="T5" fmla="*/ 181 h 182"/>
                  <a:gd name="T6" fmla="*/ 12 w 188"/>
                  <a:gd name="T7" fmla="*/ 171 h 182"/>
                  <a:gd name="T8" fmla="*/ 16 w 188"/>
                  <a:gd name="T9" fmla="*/ 159 h 182"/>
                  <a:gd name="T10" fmla="*/ 20 w 188"/>
                  <a:gd name="T11" fmla="*/ 150 h 182"/>
                  <a:gd name="T12" fmla="*/ 23 w 188"/>
                  <a:gd name="T13" fmla="*/ 149 h 182"/>
                  <a:gd name="T14" fmla="*/ 27 w 188"/>
                  <a:gd name="T15" fmla="*/ 151 h 182"/>
                  <a:gd name="T16" fmla="*/ 31 w 188"/>
                  <a:gd name="T17" fmla="*/ 146 h 182"/>
                  <a:gd name="T18" fmla="*/ 35 w 188"/>
                  <a:gd name="T19" fmla="*/ 120 h 182"/>
                  <a:gd name="T20" fmla="*/ 39 w 188"/>
                  <a:gd name="T21" fmla="*/ 119 h 182"/>
                  <a:gd name="T22" fmla="*/ 43 w 188"/>
                  <a:gd name="T23" fmla="*/ 123 h 182"/>
                  <a:gd name="T24" fmla="*/ 46 w 188"/>
                  <a:gd name="T25" fmla="*/ 123 h 182"/>
                  <a:gd name="T26" fmla="*/ 50 w 188"/>
                  <a:gd name="T27" fmla="*/ 107 h 182"/>
                  <a:gd name="T28" fmla="*/ 54 w 188"/>
                  <a:gd name="T29" fmla="*/ 98 h 182"/>
                  <a:gd name="T30" fmla="*/ 58 w 188"/>
                  <a:gd name="T31" fmla="*/ 106 h 182"/>
                  <a:gd name="T32" fmla="*/ 61 w 188"/>
                  <a:gd name="T33" fmla="*/ 106 h 182"/>
                  <a:gd name="T34" fmla="*/ 65 w 188"/>
                  <a:gd name="T35" fmla="*/ 117 h 182"/>
                  <a:gd name="T36" fmla="*/ 69 w 188"/>
                  <a:gd name="T37" fmla="*/ 96 h 182"/>
                  <a:gd name="T38" fmla="*/ 73 w 188"/>
                  <a:gd name="T39" fmla="*/ 110 h 182"/>
                  <a:gd name="T40" fmla="*/ 77 w 188"/>
                  <a:gd name="T41" fmla="*/ 108 h 182"/>
                  <a:gd name="T42" fmla="*/ 81 w 188"/>
                  <a:gd name="T43" fmla="*/ 94 h 182"/>
                  <a:gd name="T44" fmla="*/ 85 w 188"/>
                  <a:gd name="T45" fmla="*/ 86 h 182"/>
                  <a:gd name="T46" fmla="*/ 88 w 188"/>
                  <a:gd name="T47" fmla="*/ 85 h 182"/>
                  <a:gd name="T48" fmla="*/ 92 w 188"/>
                  <a:gd name="T49" fmla="*/ 80 h 182"/>
                  <a:gd name="T50" fmla="*/ 96 w 188"/>
                  <a:gd name="T51" fmla="*/ 57 h 182"/>
                  <a:gd name="T52" fmla="*/ 100 w 188"/>
                  <a:gd name="T53" fmla="*/ 74 h 182"/>
                  <a:gd name="T54" fmla="*/ 104 w 188"/>
                  <a:gd name="T55" fmla="*/ 82 h 182"/>
                  <a:gd name="T56" fmla="*/ 107 w 188"/>
                  <a:gd name="T57" fmla="*/ 84 h 182"/>
                  <a:gd name="T58" fmla="*/ 111 w 188"/>
                  <a:gd name="T59" fmla="*/ 75 h 182"/>
                  <a:gd name="T60" fmla="*/ 115 w 188"/>
                  <a:gd name="T61" fmla="*/ 55 h 182"/>
                  <a:gd name="T62" fmla="*/ 119 w 188"/>
                  <a:gd name="T63" fmla="*/ 26 h 182"/>
                  <a:gd name="T64" fmla="*/ 123 w 188"/>
                  <a:gd name="T65" fmla="*/ 32 h 182"/>
                  <a:gd name="T66" fmla="*/ 127 w 188"/>
                  <a:gd name="T67" fmla="*/ 39 h 182"/>
                  <a:gd name="T68" fmla="*/ 130 w 188"/>
                  <a:gd name="T69" fmla="*/ 33 h 182"/>
                  <a:gd name="T70" fmla="*/ 134 w 188"/>
                  <a:gd name="T71" fmla="*/ 0 h 182"/>
                  <a:gd name="T72" fmla="*/ 138 w 188"/>
                  <a:gd name="T73" fmla="*/ 7 h 182"/>
                  <a:gd name="T74" fmla="*/ 142 w 188"/>
                  <a:gd name="T75" fmla="*/ 11 h 182"/>
                  <a:gd name="T76" fmla="*/ 146 w 188"/>
                  <a:gd name="T77" fmla="*/ 17 h 182"/>
                  <a:gd name="T78" fmla="*/ 149 w 188"/>
                  <a:gd name="T79" fmla="*/ 30 h 182"/>
                  <a:gd name="T80" fmla="*/ 153 w 188"/>
                  <a:gd name="T81" fmla="*/ 43 h 182"/>
                  <a:gd name="T82" fmla="*/ 157 w 188"/>
                  <a:gd name="T83" fmla="*/ 52 h 182"/>
                  <a:gd name="T84" fmla="*/ 161 w 188"/>
                  <a:gd name="T85" fmla="*/ 63 h 182"/>
                  <a:gd name="T86" fmla="*/ 165 w 188"/>
                  <a:gd name="T87" fmla="*/ 60 h 182"/>
                  <a:gd name="T88" fmla="*/ 169 w 188"/>
                  <a:gd name="T89" fmla="*/ 62 h 182"/>
                  <a:gd name="T90" fmla="*/ 172 w 188"/>
                  <a:gd name="T91" fmla="*/ 60 h 182"/>
                  <a:gd name="T92" fmla="*/ 176 w 188"/>
                  <a:gd name="T93" fmla="*/ 50 h 182"/>
                  <a:gd name="T94" fmla="*/ 180 w 188"/>
                  <a:gd name="T95" fmla="*/ 34 h 182"/>
                  <a:gd name="T96" fmla="*/ 184 w 188"/>
                  <a:gd name="T97" fmla="*/ 40 h 182"/>
                  <a:gd name="T98" fmla="*/ 188 w 188"/>
                  <a:gd name="T99" fmla="*/ 37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8" h="182">
                    <a:moveTo>
                      <a:pt x="0" y="115"/>
                    </a:moveTo>
                    <a:lnTo>
                      <a:pt x="4" y="182"/>
                    </a:lnTo>
                    <a:lnTo>
                      <a:pt x="8" y="181"/>
                    </a:lnTo>
                    <a:lnTo>
                      <a:pt x="12" y="171"/>
                    </a:lnTo>
                    <a:lnTo>
                      <a:pt x="16" y="159"/>
                    </a:lnTo>
                    <a:lnTo>
                      <a:pt x="20" y="150"/>
                    </a:lnTo>
                    <a:lnTo>
                      <a:pt x="23" y="149"/>
                    </a:lnTo>
                    <a:lnTo>
                      <a:pt x="27" y="151"/>
                    </a:lnTo>
                    <a:lnTo>
                      <a:pt x="31" y="146"/>
                    </a:lnTo>
                    <a:lnTo>
                      <a:pt x="35" y="120"/>
                    </a:lnTo>
                    <a:lnTo>
                      <a:pt x="39" y="119"/>
                    </a:lnTo>
                    <a:lnTo>
                      <a:pt x="43" y="123"/>
                    </a:lnTo>
                    <a:lnTo>
                      <a:pt x="46" y="123"/>
                    </a:lnTo>
                    <a:lnTo>
                      <a:pt x="50" y="107"/>
                    </a:lnTo>
                    <a:lnTo>
                      <a:pt x="54" y="98"/>
                    </a:lnTo>
                    <a:lnTo>
                      <a:pt x="58" y="106"/>
                    </a:lnTo>
                    <a:lnTo>
                      <a:pt x="61" y="106"/>
                    </a:lnTo>
                    <a:lnTo>
                      <a:pt x="65" y="117"/>
                    </a:lnTo>
                    <a:lnTo>
                      <a:pt x="69" y="96"/>
                    </a:lnTo>
                    <a:lnTo>
                      <a:pt x="73" y="110"/>
                    </a:lnTo>
                    <a:lnTo>
                      <a:pt x="77" y="108"/>
                    </a:lnTo>
                    <a:lnTo>
                      <a:pt x="81" y="94"/>
                    </a:lnTo>
                    <a:lnTo>
                      <a:pt x="85" y="86"/>
                    </a:lnTo>
                    <a:lnTo>
                      <a:pt x="88" y="85"/>
                    </a:lnTo>
                    <a:lnTo>
                      <a:pt x="92" y="80"/>
                    </a:lnTo>
                    <a:lnTo>
                      <a:pt x="96" y="57"/>
                    </a:lnTo>
                    <a:lnTo>
                      <a:pt x="100" y="74"/>
                    </a:lnTo>
                    <a:lnTo>
                      <a:pt x="104" y="82"/>
                    </a:lnTo>
                    <a:lnTo>
                      <a:pt x="107" y="84"/>
                    </a:lnTo>
                    <a:lnTo>
                      <a:pt x="111" y="75"/>
                    </a:lnTo>
                    <a:lnTo>
                      <a:pt x="115" y="55"/>
                    </a:lnTo>
                    <a:lnTo>
                      <a:pt x="119" y="26"/>
                    </a:lnTo>
                    <a:lnTo>
                      <a:pt x="123" y="32"/>
                    </a:lnTo>
                    <a:lnTo>
                      <a:pt x="127" y="39"/>
                    </a:lnTo>
                    <a:lnTo>
                      <a:pt x="130" y="33"/>
                    </a:lnTo>
                    <a:lnTo>
                      <a:pt x="134" y="0"/>
                    </a:lnTo>
                    <a:lnTo>
                      <a:pt x="138" y="7"/>
                    </a:lnTo>
                    <a:lnTo>
                      <a:pt x="142" y="11"/>
                    </a:lnTo>
                    <a:lnTo>
                      <a:pt x="146" y="17"/>
                    </a:lnTo>
                    <a:lnTo>
                      <a:pt x="149" y="30"/>
                    </a:lnTo>
                    <a:lnTo>
                      <a:pt x="153" y="43"/>
                    </a:lnTo>
                    <a:lnTo>
                      <a:pt x="157" y="52"/>
                    </a:lnTo>
                    <a:lnTo>
                      <a:pt x="161" y="63"/>
                    </a:lnTo>
                    <a:lnTo>
                      <a:pt x="165" y="60"/>
                    </a:lnTo>
                    <a:lnTo>
                      <a:pt x="169" y="62"/>
                    </a:lnTo>
                    <a:lnTo>
                      <a:pt x="172" y="60"/>
                    </a:lnTo>
                    <a:lnTo>
                      <a:pt x="176" y="50"/>
                    </a:lnTo>
                    <a:lnTo>
                      <a:pt x="180" y="34"/>
                    </a:lnTo>
                    <a:lnTo>
                      <a:pt x="184" y="40"/>
                    </a:lnTo>
                    <a:lnTo>
                      <a:pt x="188" y="37"/>
                    </a:lnTo>
                  </a:path>
                </a:pathLst>
              </a:custGeom>
              <a:noFill/>
              <a:ln w="7938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2" name="Freeform 1554"/>
              <p:cNvSpPr>
                <a:spLocks/>
              </p:cNvSpPr>
              <p:nvPr/>
            </p:nvSpPr>
            <p:spPr bwMode="auto">
              <a:xfrm>
                <a:off x="3092515" y="1250905"/>
                <a:ext cx="296863" cy="265113"/>
              </a:xfrm>
              <a:custGeom>
                <a:avLst/>
                <a:gdLst>
                  <a:gd name="T0" fmla="*/ 0 w 187"/>
                  <a:gd name="T1" fmla="*/ 0 h 167"/>
                  <a:gd name="T2" fmla="*/ 4 w 187"/>
                  <a:gd name="T3" fmla="*/ 13 h 167"/>
                  <a:gd name="T4" fmla="*/ 7 w 187"/>
                  <a:gd name="T5" fmla="*/ 6 h 167"/>
                  <a:gd name="T6" fmla="*/ 11 w 187"/>
                  <a:gd name="T7" fmla="*/ 19 h 167"/>
                  <a:gd name="T8" fmla="*/ 15 w 187"/>
                  <a:gd name="T9" fmla="*/ 23 h 167"/>
                  <a:gd name="T10" fmla="*/ 19 w 187"/>
                  <a:gd name="T11" fmla="*/ 24 h 167"/>
                  <a:gd name="T12" fmla="*/ 23 w 187"/>
                  <a:gd name="T13" fmla="*/ 25 h 167"/>
                  <a:gd name="T14" fmla="*/ 26 w 187"/>
                  <a:gd name="T15" fmla="*/ 47 h 167"/>
                  <a:gd name="T16" fmla="*/ 30 w 187"/>
                  <a:gd name="T17" fmla="*/ 49 h 167"/>
                  <a:gd name="T18" fmla="*/ 34 w 187"/>
                  <a:gd name="T19" fmla="*/ 58 h 167"/>
                  <a:gd name="T20" fmla="*/ 38 w 187"/>
                  <a:gd name="T21" fmla="*/ 58 h 167"/>
                  <a:gd name="T22" fmla="*/ 42 w 187"/>
                  <a:gd name="T23" fmla="*/ 58 h 167"/>
                  <a:gd name="T24" fmla="*/ 46 w 187"/>
                  <a:gd name="T25" fmla="*/ 45 h 167"/>
                  <a:gd name="T26" fmla="*/ 49 w 187"/>
                  <a:gd name="T27" fmla="*/ 53 h 167"/>
                  <a:gd name="T28" fmla="*/ 53 w 187"/>
                  <a:gd name="T29" fmla="*/ 54 h 167"/>
                  <a:gd name="T30" fmla="*/ 57 w 187"/>
                  <a:gd name="T31" fmla="*/ 64 h 167"/>
                  <a:gd name="T32" fmla="*/ 61 w 187"/>
                  <a:gd name="T33" fmla="*/ 55 h 167"/>
                  <a:gd name="T34" fmla="*/ 65 w 187"/>
                  <a:gd name="T35" fmla="*/ 52 h 167"/>
                  <a:gd name="T36" fmla="*/ 68 w 187"/>
                  <a:gd name="T37" fmla="*/ 64 h 167"/>
                  <a:gd name="T38" fmla="*/ 72 w 187"/>
                  <a:gd name="T39" fmla="*/ 66 h 167"/>
                  <a:gd name="T40" fmla="*/ 76 w 187"/>
                  <a:gd name="T41" fmla="*/ 66 h 167"/>
                  <a:gd name="T42" fmla="*/ 80 w 187"/>
                  <a:gd name="T43" fmla="*/ 62 h 167"/>
                  <a:gd name="T44" fmla="*/ 84 w 187"/>
                  <a:gd name="T45" fmla="*/ 40 h 167"/>
                  <a:gd name="T46" fmla="*/ 88 w 187"/>
                  <a:gd name="T47" fmla="*/ 48 h 167"/>
                  <a:gd name="T48" fmla="*/ 92 w 187"/>
                  <a:gd name="T49" fmla="*/ 53 h 167"/>
                  <a:gd name="T50" fmla="*/ 95 w 187"/>
                  <a:gd name="T51" fmla="*/ 50 h 167"/>
                  <a:gd name="T52" fmla="*/ 99 w 187"/>
                  <a:gd name="T53" fmla="*/ 23 h 167"/>
                  <a:gd name="T54" fmla="*/ 103 w 187"/>
                  <a:gd name="T55" fmla="*/ 18 h 167"/>
                  <a:gd name="T56" fmla="*/ 107 w 187"/>
                  <a:gd name="T57" fmla="*/ 24 h 167"/>
                  <a:gd name="T58" fmla="*/ 110 w 187"/>
                  <a:gd name="T59" fmla="*/ 31 h 167"/>
                  <a:gd name="T60" fmla="*/ 114 w 187"/>
                  <a:gd name="T61" fmla="*/ 38 h 167"/>
                  <a:gd name="T62" fmla="*/ 118 w 187"/>
                  <a:gd name="T63" fmla="*/ 45 h 167"/>
                  <a:gd name="T64" fmla="*/ 122 w 187"/>
                  <a:gd name="T65" fmla="*/ 79 h 167"/>
                  <a:gd name="T66" fmla="*/ 126 w 187"/>
                  <a:gd name="T67" fmla="*/ 70 h 167"/>
                  <a:gd name="T68" fmla="*/ 130 w 187"/>
                  <a:gd name="T69" fmla="*/ 68 h 167"/>
                  <a:gd name="T70" fmla="*/ 133 w 187"/>
                  <a:gd name="T71" fmla="*/ 72 h 167"/>
                  <a:gd name="T72" fmla="*/ 137 w 187"/>
                  <a:gd name="T73" fmla="*/ 69 h 167"/>
                  <a:gd name="T74" fmla="*/ 141 w 187"/>
                  <a:gd name="T75" fmla="*/ 48 h 167"/>
                  <a:gd name="T76" fmla="*/ 145 w 187"/>
                  <a:gd name="T77" fmla="*/ 82 h 167"/>
                  <a:gd name="T78" fmla="*/ 149 w 187"/>
                  <a:gd name="T79" fmla="*/ 94 h 167"/>
                  <a:gd name="T80" fmla="*/ 153 w 187"/>
                  <a:gd name="T81" fmla="*/ 99 h 167"/>
                  <a:gd name="T82" fmla="*/ 156 w 187"/>
                  <a:gd name="T83" fmla="*/ 103 h 167"/>
                  <a:gd name="T84" fmla="*/ 160 w 187"/>
                  <a:gd name="T85" fmla="*/ 106 h 167"/>
                  <a:gd name="T86" fmla="*/ 164 w 187"/>
                  <a:gd name="T87" fmla="*/ 128 h 167"/>
                  <a:gd name="T88" fmla="*/ 168 w 187"/>
                  <a:gd name="T89" fmla="*/ 136 h 167"/>
                  <a:gd name="T90" fmla="*/ 172 w 187"/>
                  <a:gd name="T91" fmla="*/ 142 h 167"/>
                  <a:gd name="T92" fmla="*/ 175 w 187"/>
                  <a:gd name="T93" fmla="*/ 145 h 167"/>
                  <a:gd name="T94" fmla="*/ 179 w 187"/>
                  <a:gd name="T95" fmla="*/ 134 h 167"/>
                  <a:gd name="T96" fmla="*/ 183 w 187"/>
                  <a:gd name="T97" fmla="*/ 154 h 167"/>
                  <a:gd name="T98" fmla="*/ 187 w 187"/>
                  <a:gd name="T99" fmla="*/ 167 h 1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7" h="167">
                    <a:moveTo>
                      <a:pt x="0" y="0"/>
                    </a:moveTo>
                    <a:lnTo>
                      <a:pt x="4" y="13"/>
                    </a:lnTo>
                    <a:lnTo>
                      <a:pt x="7" y="6"/>
                    </a:lnTo>
                    <a:lnTo>
                      <a:pt x="11" y="19"/>
                    </a:lnTo>
                    <a:lnTo>
                      <a:pt x="15" y="23"/>
                    </a:lnTo>
                    <a:lnTo>
                      <a:pt x="19" y="24"/>
                    </a:lnTo>
                    <a:lnTo>
                      <a:pt x="23" y="25"/>
                    </a:lnTo>
                    <a:lnTo>
                      <a:pt x="26" y="47"/>
                    </a:lnTo>
                    <a:lnTo>
                      <a:pt x="30" y="49"/>
                    </a:lnTo>
                    <a:lnTo>
                      <a:pt x="34" y="58"/>
                    </a:lnTo>
                    <a:lnTo>
                      <a:pt x="38" y="58"/>
                    </a:lnTo>
                    <a:lnTo>
                      <a:pt x="42" y="58"/>
                    </a:lnTo>
                    <a:lnTo>
                      <a:pt x="46" y="45"/>
                    </a:lnTo>
                    <a:lnTo>
                      <a:pt x="49" y="53"/>
                    </a:lnTo>
                    <a:lnTo>
                      <a:pt x="53" y="54"/>
                    </a:lnTo>
                    <a:lnTo>
                      <a:pt x="57" y="64"/>
                    </a:lnTo>
                    <a:lnTo>
                      <a:pt x="61" y="55"/>
                    </a:lnTo>
                    <a:lnTo>
                      <a:pt x="65" y="52"/>
                    </a:lnTo>
                    <a:lnTo>
                      <a:pt x="68" y="64"/>
                    </a:lnTo>
                    <a:lnTo>
                      <a:pt x="72" y="66"/>
                    </a:lnTo>
                    <a:lnTo>
                      <a:pt x="76" y="66"/>
                    </a:lnTo>
                    <a:lnTo>
                      <a:pt x="80" y="62"/>
                    </a:lnTo>
                    <a:lnTo>
                      <a:pt x="84" y="40"/>
                    </a:lnTo>
                    <a:lnTo>
                      <a:pt x="88" y="48"/>
                    </a:lnTo>
                    <a:lnTo>
                      <a:pt x="92" y="53"/>
                    </a:lnTo>
                    <a:lnTo>
                      <a:pt x="95" y="50"/>
                    </a:lnTo>
                    <a:lnTo>
                      <a:pt x="99" y="23"/>
                    </a:lnTo>
                    <a:lnTo>
                      <a:pt x="103" y="18"/>
                    </a:lnTo>
                    <a:lnTo>
                      <a:pt x="107" y="24"/>
                    </a:lnTo>
                    <a:lnTo>
                      <a:pt x="110" y="31"/>
                    </a:lnTo>
                    <a:lnTo>
                      <a:pt x="114" y="38"/>
                    </a:lnTo>
                    <a:lnTo>
                      <a:pt x="118" y="45"/>
                    </a:lnTo>
                    <a:lnTo>
                      <a:pt x="122" y="79"/>
                    </a:lnTo>
                    <a:lnTo>
                      <a:pt x="126" y="70"/>
                    </a:lnTo>
                    <a:lnTo>
                      <a:pt x="130" y="68"/>
                    </a:lnTo>
                    <a:lnTo>
                      <a:pt x="133" y="72"/>
                    </a:lnTo>
                    <a:lnTo>
                      <a:pt x="137" y="69"/>
                    </a:lnTo>
                    <a:lnTo>
                      <a:pt x="141" y="48"/>
                    </a:lnTo>
                    <a:lnTo>
                      <a:pt x="145" y="82"/>
                    </a:lnTo>
                    <a:lnTo>
                      <a:pt x="149" y="94"/>
                    </a:lnTo>
                    <a:lnTo>
                      <a:pt x="153" y="99"/>
                    </a:lnTo>
                    <a:lnTo>
                      <a:pt x="156" y="103"/>
                    </a:lnTo>
                    <a:lnTo>
                      <a:pt x="160" y="106"/>
                    </a:lnTo>
                    <a:lnTo>
                      <a:pt x="164" y="128"/>
                    </a:lnTo>
                    <a:lnTo>
                      <a:pt x="168" y="136"/>
                    </a:lnTo>
                    <a:lnTo>
                      <a:pt x="172" y="142"/>
                    </a:lnTo>
                    <a:lnTo>
                      <a:pt x="175" y="145"/>
                    </a:lnTo>
                    <a:lnTo>
                      <a:pt x="179" y="134"/>
                    </a:lnTo>
                    <a:lnTo>
                      <a:pt x="183" y="154"/>
                    </a:lnTo>
                    <a:lnTo>
                      <a:pt x="187" y="167"/>
                    </a:lnTo>
                  </a:path>
                </a:pathLst>
              </a:custGeom>
              <a:noFill/>
              <a:ln w="7938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3" name="Freeform 1555"/>
              <p:cNvSpPr>
                <a:spLocks/>
              </p:cNvSpPr>
              <p:nvPr/>
            </p:nvSpPr>
            <p:spPr bwMode="auto">
              <a:xfrm>
                <a:off x="3389377" y="1342980"/>
                <a:ext cx="296863" cy="173038"/>
              </a:xfrm>
              <a:custGeom>
                <a:avLst/>
                <a:gdLst>
                  <a:gd name="T0" fmla="*/ 0 w 187"/>
                  <a:gd name="T1" fmla="*/ 109 h 109"/>
                  <a:gd name="T2" fmla="*/ 4 w 187"/>
                  <a:gd name="T3" fmla="*/ 109 h 109"/>
                  <a:gd name="T4" fmla="*/ 8 w 187"/>
                  <a:gd name="T5" fmla="*/ 100 h 109"/>
                  <a:gd name="T6" fmla="*/ 11 w 187"/>
                  <a:gd name="T7" fmla="*/ 88 h 109"/>
                  <a:gd name="T8" fmla="*/ 15 w 187"/>
                  <a:gd name="T9" fmla="*/ 60 h 109"/>
                  <a:gd name="T10" fmla="*/ 19 w 187"/>
                  <a:gd name="T11" fmla="*/ 63 h 109"/>
                  <a:gd name="T12" fmla="*/ 23 w 187"/>
                  <a:gd name="T13" fmla="*/ 68 h 109"/>
                  <a:gd name="T14" fmla="*/ 27 w 187"/>
                  <a:gd name="T15" fmla="*/ 72 h 109"/>
                  <a:gd name="T16" fmla="*/ 30 w 187"/>
                  <a:gd name="T17" fmla="*/ 64 h 109"/>
                  <a:gd name="T18" fmla="*/ 34 w 187"/>
                  <a:gd name="T19" fmla="*/ 49 h 109"/>
                  <a:gd name="T20" fmla="*/ 38 w 187"/>
                  <a:gd name="T21" fmla="*/ 15 h 109"/>
                  <a:gd name="T22" fmla="*/ 42 w 187"/>
                  <a:gd name="T23" fmla="*/ 24 h 109"/>
                  <a:gd name="T24" fmla="*/ 46 w 187"/>
                  <a:gd name="T25" fmla="*/ 29 h 109"/>
                  <a:gd name="T26" fmla="*/ 50 w 187"/>
                  <a:gd name="T27" fmla="*/ 19 h 109"/>
                  <a:gd name="T28" fmla="*/ 54 w 187"/>
                  <a:gd name="T29" fmla="*/ 9 h 109"/>
                  <a:gd name="T30" fmla="*/ 57 w 187"/>
                  <a:gd name="T31" fmla="*/ 12 h 109"/>
                  <a:gd name="T32" fmla="*/ 61 w 187"/>
                  <a:gd name="T33" fmla="*/ 25 h 109"/>
                  <a:gd name="T34" fmla="*/ 65 w 187"/>
                  <a:gd name="T35" fmla="*/ 28 h 109"/>
                  <a:gd name="T36" fmla="*/ 69 w 187"/>
                  <a:gd name="T37" fmla="*/ 24 h 109"/>
                  <a:gd name="T38" fmla="*/ 72 w 187"/>
                  <a:gd name="T39" fmla="*/ 1 h 109"/>
                  <a:gd name="T40" fmla="*/ 76 w 187"/>
                  <a:gd name="T41" fmla="*/ 1 h 109"/>
                  <a:gd name="T42" fmla="*/ 80 w 187"/>
                  <a:gd name="T43" fmla="*/ 7 h 109"/>
                  <a:gd name="T44" fmla="*/ 84 w 187"/>
                  <a:gd name="T45" fmla="*/ 11 h 109"/>
                  <a:gd name="T46" fmla="*/ 88 w 187"/>
                  <a:gd name="T47" fmla="*/ 0 h 109"/>
                  <a:gd name="T48" fmla="*/ 92 w 187"/>
                  <a:gd name="T49" fmla="*/ 14 h 109"/>
                  <a:gd name="T50" fmla="*/ 96 w 187"/>
                  <a:gd name="T51" fmla="*/ 28 h 109"/>
                  <a:gd name="T52" fmla="*/ 99 w 187"/>
                  <a:gd name="T53" fmla="*/ 32 h 109"/>
                  <a:gd name="T54" fmla="*/ 103 w 187"/>
                  <a:gd name="T55" fmla="*/ 29 h 109"/>
                  <a:gd name="T56" fmla="*/ 107 w 187"/>
                  <a:gd name="T57" fmla="*/ 38 h 109"/>
                  <a:gd name="T58" fmla="*/ 111 w 187"/>
                  <a:gd name="T59" fmla="*/ 38 h 109"/>
                  <a:gd name="T60" fmla="*/ 115 w 187"/>
                  <a:gd name="T61" fmla="*/ 43 h 109"/>
                  <a:gd name="T62" fmla="*/ 118 w 187"/>
                  <a:gd name="T63" fmla="*/ 52 h 109"/>
                  <a:gd name="T64" fmla="*/ 122 w 187"/>
                  <a:gd name="T65" fmla="*/ 57 h 109"/>
                  <a:gd name="T66" fmla="*/ 126 w 187"/>
                  <a:gd name="T67" fmla="*/ 57 h 109"/>
                  <a:gd name="T68" fmla="*/ 130 w 187"/>
                  <a:gd name="T69" fmla="*/ 38 h 109"/>
                  <a:gd name="T70" fmla="*/ 134 w 187"/>
                  <a:gd name="T71" fmla="*/ 45 h 109"/>
                  <a:gd name="T72" fmla="*/ 137 w 187"/>
                  <a:gd name="T73" fmla="*/ 55 h 109"/>
                  <a:gd name="T74" fmla="*/ 141 w 187"/>
                  <a:gd name="T75" fmla="*/ 63 h 109"/>
                  <a:gd name="T76" fmla="*/ 145 w 187"/>
                  <a:gd name="T77" fmla="*/ 62 h 109"/>
                  <a:gd name="T78" fmla="*/ 149 w 187"/>
                  <a:gd name="T79" fmla="*/ 56 h 109"/>
                  <a:gd name="T80" fmla="*/ 153 w 187"/>
                  <a:gd name="T81" fmla="*/ 38 h 109"/>
                  <a:gd name="T82" fmla="*/ 157 w 187"/>
                  <a:gd name="T83" fmla="*/ 40 h 109"/>
                  <a:gd name="T84" fmla="*/ 160 w 187"/>
                  <a:gd name="T85" fmla="*/ 46 h 109"/>
                  <a:gd name="T86" fmla="*/ 164 w 187"/>
                  <a:gd name="T87" fmla="*/ 47 h 109"/>
                  <a:gd name="T88" fmla="*/ 168 w 187"/>
                  <a:gd name="T89" fmla="*/ 58 h 109"/>
                  <a:gd name="T90" fmla="*/ 172 w 187"/>
                  <a:gd name="T91" fmla="*/ 85 h 109"/>
                  <a:gd name="T92" fmla="*/ 176 w 187"/>
                  <a:gd name="T93" fmla="*/ 86 h 109"/>
                  <a:gd name="T94" fmla="*/ 179 w 187"/>
                  <a:gd name="T95" fmla="*/ 88 h 109"/>
                  <a:gd name="T96" fmla="*/ 183 w 187"/>
                  <a:gd name="T97" fmla="*/ 96 h 109"/>
                  <a:gd name="T98" fmla="*/ 187 w 187"/>
                  <a:gd name="T99" fmla="*/ 98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7" h="109">
                    <a:moveTo>
                      <a:pt x="0" y="109"/>
                    </a:moveTo>
                    <a:lnTo>
                      <a:pt x="4" y="109"/>
                    </a:lnTo>
                    <a:lnTo>
                      <a:pt x="8" y="100"/>
                    </a:lnTo>
                    <a:lnTo>
                      <a:pt x="11" y="88"/>
                    </a:lnTo>
                    <a:lnTo>
                      <a:pt x="15" y="60"/>
                    </a:lnTo>
                    <a:lnTo>
                      <a:pt x="19" y="63"/>
                    </a:lnTo>
                    <a:lnTo>
                      <a:pt x="23" y="68"/>
                    </a:lnTo>
                    <a:lnTo>
                      <a:pt x="27" y="72"/>
                    </a:lnTo>
                    <a:lnTo>
                      <a:pt x="30" y="64"/>
                    </a:lnTo>
                    <a:lnTo>
                      <a:pt x="34" y="49"/>
                    </a:lnTo>
                    <a:lnTo>
                      <a:pt x="38" y="15"/>
                    </a:lnTo>
                    <a:lnTo>
                      <a:pt x="42" y="24"/>
                    </a:lnTo>
                    <a:lnTo>
                      <a:pt x="46" y="29"/>
                    </a:lnTo>
                    <a:lnTo>
                      <a:pt x="50" y="19"/>
                    </a:lnTo>
                    <a:lnTo>
                      <a:pt x="54" y="9"/>
                    </a:lnTo>
                    <a:lnTo>
                      <a:pt x="57" y="12"/>
                    </a:lnTo>
                    <a:lnTo>
                      <a:pt x="61" y="25"/>
                    </a:lnTo>
                    <a:lnTo>
                      <a:pt x="65" y="28"/>
                    </a:lnTo>
                    <a:lnTo>
                      <a:pt x="69" y="24"/>
                    </a:lnTo>
                    <a:lnTo>
                      <a:pt x="72" y="1"/>
                    </a:lnTo>
                    <a:lnTo>
                      <a:pt x="76" y="1"/>
                    </a:lnTo>
                    <a:lnTo>
                      <a:pt x="80" y="7"/>
                    </a:lnTo>
                    <a:lnTo>
                      <a:pt x="84" y="11"/>
                    </a:lnTo>
                    <a:lnTo>
                      <a:pt x="88" y="0"/>
                    </a:lnTo>
                    <a:lnTo>
                      <a:pt x="92" y="14"/>
                    </a:lnTo>
                    <a:lnTo>
                      <a:pt x="96" y="28"/>
                    </a:lnTo>
                    <a:lnTo>
                      <a:pt x="99" y="32"/>
                    </a:lnTo>
                    <a:lnTo>
                      <a:pt x="103" y="29"/>
                    </a:lnTo>
                    <a:lnTo>
                      <a:pt x="107" y="38"/>
                    </a:lnTo>
                    <a:lnTo>
                      <a:pt x="111" y="38"/>
                    </a:lnTo>
                    <a:lnTo>
                      <a:pt x="115" y="43"/>
                    </a:lnTo>
                    <a:lnTo>
                      <a:pt x="118" y="52"/>
                    </a:lnTo>
                    <a:lnTo>
                      <a:pt x="122" y="57"/>
                    </a:lnTo>
                    <a:lnTo>
                      <a:pt x="126" y="57"/>
                    </a:lnTo>
                    <a:lnTo>
                      <a:pt x="130" y="38"/>
                    </a:lnTo>
                    <a:lnTo>
                      <a:pt x="134" y="45"/>
                    </a:lnTo>
                    <a:lnTo>
                      <a:pt x="137" y="55"/>
                    </a:lnTo>
                    <a:lnTo>
                      <a:pt x="141" y="63"/>
                    </a:lnTo>
                    <a:lnTo>
                      <a:pt x="145" y="62"/>
                    </a:lnTo>
                    <a:lnTo>
                      <a:pt x="149" y="56"/>
                    </a:lnTo>
                    <a:lnTo>
                      <a:pt x="153" y="38"/>
                    </a:lnTo>
                    <a:lnTo>
                      <a:pt x="157" y="40"/>
                    </a:lnTo>
                    <a:lnTo>
                      <a:pt x="160" y="46"/>
                    </a:lnTo>
                    <a:lnTo>
                      <a:pt x="164" y="47"/>
                    </a:lnTo>
                    <a:lnTo>
                      <a:pt x="168" y="58"/>
                    </a:lnTo>
                    <a:lnTo>
                      <a:pt x="172" y="85"/>
                    </a:lnTo>
                    <a:lnTo>
                      <a:pt x="176" y="86"/>
                    </a:lnTo>
                    <a:lnTo>
                      <a:pt x="179" y="88"/>
                    </a:lnTo>
                    <a:lnTo>
                      <a:pt x="183" y="96"/>
                    </a:lnTo>
                    <a:lnTo>
                      <a:pt x="187" y="98"/>
                    </a:lnTo>
                  </a:path>
                </a:pathLst>
              </a:custGeom>
              <a:noFill/>
              <a:ln w="7938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4" name="Freeform 1556"/>
              <p:cNvSpPr>
                <a:spLocks/>
              </p:cNvSpPr>
              <p:nvPr/>
            </p:nvSpPr>
            <p:spPr bwMode="auto">
              <a:xfrm>
                <a:off x="3686240" y="1236618"/>
                <a:ext cx="290513" cy="261938"/>
              </a:xfrm>
              <a:custGeom>
                <a:avLst/>
                <a:gdLst>
                  <a:gd name="T0" fmla="*/ 0 w 183"/>
                  <a:gd name="T1" fmla="*/ 165 h 165"/>
                  <a:gd name="T2" fmla="*/ 4 w 183"/>
                  <a:gd name="T3" fmla="*/ 165 h 165"/>
                  <a:gd name="T4" fmla="*/ 8 w 183"/>
                  <a:gd name="T5" fmla="*/ 151 h 165"/>
                  <a:gd name="T6" fmla="*/ 12 w 183"/>
                  <a:gd name="T7" fmla="*/ 142 h 165"/>
                  <a:gd name="T8" fmla="*/ 16 w 183"/>
                  <a:gd name="T9" fmla="*/ 154 h 165"/>
                  <a:gd name="T10" fmla="*/ 19 w 183"/>
                  <a:gd name="T11" fmla="*/ 148 h 165"/>
                  <a:gd name="T12" fmla="*/ 23 w 183"/>
                  <a:gd name="T13" fmla="*/ 139 h 165"/>
                  <a:gd name="T14" fmla="*/ 27 w 183"/>
                  <a:gd name="T15" fmla="*/ 138 h 165"/>
                  <a:gd name="T16" fmla="*/ 31 w 183"/>
                  <a:gd name="T17" fmla="*/ 130 h 165"/>
                  <a:gd name="T18" fmla="*/ 34 w 183"/>
                  <a:gd name="T19" fmla="*/ 82 h 165"/>
                  <a:gd name="T20" fmla="*/ 38 w 183"/>
                  <a:gd name="T21" fmla="*/ 85 h 165"/>
                  <a:gd name="T22" fmla="*/ 42 w 183"/>
                  <a:gd name="T23" fmla="*/ 79 h 165"/>
                  <a:gd name="T24" fmla="*/ 46 w 183"/>
                  <a:gd name="T25" fmla="*/ 57 h 165"/>
                  <a:gd name="T26" fmla="*/ 50 w 183"/>
                  <a:gd name="T27" fmla="*/ 35 h 165"/>
                  <a:gd name="T28" fmla="*/ 54 w 183"/>
                  <a:gd name="T29" fmla="*/ 27 h 165"/>
                  <a:gd name="T30" fmla="*/ 58 w 183"/>
                  <a:gd name="T31" fmla="*/ 29 h 165"/>
                  <a:gd name="T32" fmla="*/ 61 w 183"/>
                  <a:gd name="T33" fmla="*/ 30 h 165"/>
                  <a:gd name="T34" fmla="*/ 65 w 183"/>
                  <a:gd name="T35" fmla="*/ 3 h 165"/>
                  <a:gd name="T36" fmla="*/ 69 w 183"/>
                  <a:gd name="T37" fmla="*/ 7 h 165"/>
                  <a:gd name="T38" fmla="*/ 73 w 183"/>
                  <a:gd name="T39" fmla="*/ 6 h 165"/>
                  <a:gd name="T40" fmla="*/ 77 w 183"/>
                  <a:gd name="T41" fmla="*/ 4 h 165"/>
                  <a:gd name="T42" fmla="*/ 80 w 183"/>
                  <a:gd name="T43" fmla="*/ 17 h 165"/>
                  <a:gd name="T44" fmla="*/ 84 w 183"/>
                  <a:gd name="T45" fmla="*/ 27 h 165"/>
                  <a:gd name="T46" fmla="*/ 88 w 183"/>
                  <a:gd name="T47" fmla="*/ 37 h 165"/>
                  <a:gd name="T48" fmla="*/ 92 w 183"/>
                  <a:gd name="T49" fmla="*/ 39 h 165"/>
                  <a:gd name="T50" fmla="*/ 96 w 183"/>
                  <a:gd name="T51" fmla="*/ 33 h 165"/>
                  <a:gd name="T52" fmla="*/ 100 w 183"/>
                  <a:gd name="T53" fmla="*/ 0 h 165"/>
                  <a:gd name="T54" fmla="*/ 103 w 183"/>
                  <a:gd name="T55" fmla="*/ 5 h 165"/>
                  <a:gd name="T56" fmla="*/ 107 w 183"/>
                  <a:gd name="T57" fmla="*/ 6 h 165"/>
                  <a:gd name="T58" fmla="*/ 111 w 183"/>
                  <a:gd name="T59" fmla="*/ 8 h 165"/>
                  <a:gd name="T60" fmla="*/ 115 w 183"/>
                  <a:gd name="T61" fmla="*/ 24 h 165"/>
                  <a:gd name="T62" fmla="*/ 119 w 183"/>
                  <a:gd name="T63" fmla="*/ 27 h 165"/>
                  <a:gd name="T64" fmla="*/ 122 w 183"/>
                  <a:gd name="T65" fmla="*/ 34 h 165"/>
                  <a:gd name="T66" fmla="*/ 126 w 183"/>
                  <a:gd name="T67" fmla="*/ 40 h 165"/>
                  <a:gd name="T68" fmla="*/ 130 w 183"/>
                  <a:gd name="T69" fmla="*/ 38 h 165"/>
                  <a:gd name="T70" fmla="*/ 134 w 183"/>
                  <a:gd name="T71" fmla="*/ 31 h 165"/>
                  <a:gd name="T72" fmla="*/ 138 w 183"/>
                  <a:gd name="T73" fmla="*/ 11 h 165"/>
                  <a:gd name="T74" fmla="*/ 141 w 183"/>
                  <a:gd name="T75" fmla="*/ 20 h 165"/>
                  <a:gd name="T76" fmla="*/ 145 w 183"/>
                  <a:gd name="T77" fmla="*/ 23 h 165"/>
                  <a:gd name="T78" fmla="*/ 149 w 183"/>
                  <a:gd name="T79" fmla="*/ 33 h 165"/>
                  <a:gd name="T80" fmla="*/ 153 w 183"/>
                  <a:gd name="T81" fmla="*/ 26 h 165"/>
                  <a:gd name="T82" fmla="*/ 157 w 183"/>
                  <a:gd name="T83" fmla="*/ 8 h 165"/>
                  <a:gd name="T84" fmla="*/ 161 w 183"/>
                  <a:gd name="T85" fmla="*/ 18 h 165"/>
                  <a:gd name="T86" fmla="*/ 165 w 183"/>
                  <a:gd name="T87" fmla="*/ 19 h 165"/>
                  <a:gd name="T88" fmla="*/ 168 w 183"/>
                  <a:gd name="T89" fmla="*/ 26 h 165"/>
                  <a:gd name="T90" fmla="*/ 172 w 183"/>
                  <a:gd name="T91" fmla="*/ 42 h 165"/>
                  <a:gd name="T92" fmla="*/ 176 w 183"/>
                  <a:gd name="T93" fmla="*/ 65 h 165"/>
                  <a:gd name="T94" fmla="*/ 180 w 183"/>
                  <a:gd name="T95" fmla="*/ 60 h 165"/>
                  <a:gd name="T96" fmla="*/ 183 w 183"/>
                  <a:gd name="T97" fmla="*/ 66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3" h="165">
                    <a:moveTo>
                      <a:pt x="0" y="165"/>
                    </a:moveTo>
                    <a:lnTo>
                      <a:pt x="4" y="165"/>
                    </a:lnTo>
                    <a:lnTo>
                      <a:pt x="8" y="151"/>
                    </a:lnTo>
                    <a:lnTo>
                      <a:pt x="12" y="142"/>
                    </a:lnTo>
                    <a:lnTo>
                      <a:pt x="16" y="154"/>
                    </a:lnTo>
                    <a:lnTo>
                      <a:pt x="19" y="148"/>
                    </a:lnTo>
                    <a:lnTo>
                      <a:pt x="23" y="139"/>
                    </a:lnTo>
                    <a:lnTo>
                      <a:pt x="27" y="138"/>
                    </a:lnTo>
                    <a:lnTo>
                      <a:pt x="31" y="130"/>
                    </a:lnTo>
                    <a:lnTo>
                      <a:pt x="34" y="82"/>
                    </a:lnTo>
                    <a:lnTo>
                      <a:pt x="38" y="85"/>
                    </a:lnTo>
                    <a:lnTo>
                      <a:pt x="42" y="79"/>
                    </a:lnTo>
                    <a:lnTo>
                      <a:pt x="46" y="57"/>
                    </a:lnTo>
                    <a:lnTo>
                      <a:pt x="50" y="35"/>
                    </a:lnTo>
                    <a:lnTo>
                      <a:pt x="54" y="27"/>
                    </a:lnTo>
                    <a:lnTo>
                      <a:pt x="58" y="29"/>
                    </a:lnTo>
                    <a:lnTo>
                      <a:pt x="61" y="30"/>
                    </a:lnTo>
                    <a:lnTo>
                      <a:pt x="65" y="3"/>
                    </a:lnTo>
                    <a:lnTo>
                      <a:pt x="69" y="7"/>
                    </a:lnTo>
                    <a:lnTo>
                      <a:pt x="73" y="6"/>
                    </a:lnTo>
                    <a:lnTo>
                      <a:pt x="77" y="4"/>
                    </a:lnTo>
                    <a:lnTo>
                      <a:pt x="80" y="17"/>
                    </a:lnTo>
                    <a:lnTo>
                      <a:pt x="84" y="27"/>
                    </a:lnTo>
                    <a:lnTo>
                      <a:pt x="88" y="37"/>
                    </a:lnTo>
                    <a:lnTo>
                      <a:pt x="92" y="39"/>
                    </a:lnTo>
                    <a:lnTo>
                      <a:pt x="96" y="33"/>
                    </a:lnTo>
                    <a:lnTo>
                      <a:pt x="100" y="0"/>
                    </a:lnTo>
                    <a:lnTo>
                      <a:pt x="103" y="5"/>
                    </a:lnTo>
                    <a:lnTo>
                      <a:pt x="107" y="6"/>
                    </a:lnTo>
                    <a:lnTo>
                      <a:pt x="111" y="8"/>
                    </a:lnTo>
                    <a:lnTo>
                      <a:pt x="115" y="24"/>
                    </a:lnTo>
                    <a:lnTo>
                      <a:pt x="119" y="27"/>
                    </a:lnTo>
                    <a:lnTo>
                      <a:pt x="122" y="34"/>
                    </a:lnTo>
                    <a:lnTo>
                      <a:pt x="126" y="40"/>
                    </a:lnTo>
                    <a:lnTo>
                      <a:pt x="130" y="38"/>
                    </a:lnTo>
                    <a:lnTo>
                      <a:pt x="134" y="31"/>
                    </a:lnTo>
                    <a:lnTo>
                      <a:pt x="138" y="11"/>
                    </a:lnTo>
                    <a:lnTo>
                      <a:pt x="141" y="20"/>
                    </a:lnTo>
                    <a:lnTo>
                      <a:pt x="145" y="23"/>
                    </a:lnTo>
                    <a:lnTo>
                      <a:pt x="149" y="33"/>
                    </a:lnTo>
                    <a:lnTo>
                      <a:pt x="153" y="26"/>
                    </a:lnTo>
                    <a:lnTo>
                      <a:pt x="157" y="8"/>
                    </a:lnTo>
                    <a:lnTo>
                      <a:pt x="161" y="18"/>
                    </a:lnTo>
                    <a:lnTo>
                      <a:pt x="165" y="19"/>
                    </a:lnTo>
                    <a:lnTo>
                      <a:pt x="168" y="26"/>
                    </a:lnTo>
                    <a:lnTo>
                      <a:pt x="172" y="42"/>
                    </a:lnTo>
                    <a:lnTo>
                      <a:pt x="176" y="65"/>
                    </a:lnTo>
                    <a:lnTo>
                      <a:pt x="180" y="60"/>
                    </a:lnTo>
                    <a:lnTo>
                      <a:pt x="183" y="66"/>
                    </a:lnTo>
                  </a:path>
                </a:pathLst>
              </a:custGeom>
              <a:noFill/>
              <a:ln w="7938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5" name="Freeform 1557"/>
              <p:cNvSpPr>
                <a:spLocks/>
              </p:cNvSpPr>
              <p:nvPr/>
            </p:nvSpPr>
            <p:spPr bwMode="auto">
              <a:xfrm>
                <a:off x="2794065" y="1103268"/>
                <a:ext cx="298450" cy="284163"/>
              </a:xfrm>
              <a:custGeom>
                <a:avLst/>
                <a:gdLst>
                  <a:gd name="T0" fmla="*/ 0 w 188"/>
                  <a:gd name="T1" fmla="*/ 0 h 179"/>
                  <a:gd name="T2" fmla="*/ 4 w 188"/>
                  <a:gd name="T3" fmla="*/ 129 h 179"/>
                  <a:gd name="T4" fmla="*/ 8 w 188"/>
                  <a:gd name="T5" fmla="*/ 134 h 179"/>
                  <a:gd name="T6" fmla="*/ 12 w 188"/>
                  <a:gd name="T7" fmla="*/ 141 h 179"/>
                  <a:gd name="T8" fmla="*/ 16 w 188"/>
                  <a:gd name="T9" fmla="*/ 148 h 179"/>
                  <a:gd name="T10" fmla="*/ 20 w 188"/>
                  <a:gd name="T11" fmla="*/ 171 h 179"/>
                  <a:gd name="T12" fmla="*/ 23 w 188"/>
                  <a:gd name="T13" fmla="*/ 177 h 179"/>
                  <a:gd name="T14" fmla="*/ 27 w 188"/>
                  <a:gd name="T15" fmla="*/ 179 h 179"/>
                  <a:gd name="T16" fmla="*/ 31 w 188"/>
                  <a:gd name="T17" fmla="*/ 177 h 179"/>
                  <a:gd name="T18" fmla="*/ 35 w 188"/>
                  <a:gd name="T19" fmla="*/ 164 h 179"/>
                  <a:gd name="T20" fmla="*/ 39 w 188"/>
                  <a:gd name="T21" fmla="*/ 168 h 179"/>
                  <a:gd name="T22" fmla="*/ 43 w 188"/>
                  <a:gd name="T23" fmla="*/ 178 h 179"/>
                  <a:gd name="T24" fmla="*/ 46 w 188"/>
                  <a:gd name="T25" fmla="*/ 178 h 179"/>
                  <a:gd name="T26" fmla="*/ 50 w 188"/>
                  <a:gd name="T27" fmla="*/ 171 h 179"/>
                  <a:gd name="T28" fmla="*/ 54 w 188"/>
                  <a:gd name="T29" fmla="*/ 170 h 179"/>
                  <a:gd name="T30" fmla="*/ 58 w 188"/>
                  <a:gd name="T31" fmla="*/ 172 h 179"/>
                  <a:gd name="T32" fmla="*/ 61 w 188"/>
                  <a:gd name="T33" fmla="*/ 152 h 179"/>
                  <a:gd name="T34" fmla="*/ 65 w 188"/>
                  <a:gd name="T35" fmla="*/ 140 h 179"/>
                  <a:gd name="T36" fmla="*/ 69 w 188"/>
                  <a:gd name="T37" fmla="*/ 135 h 179"/>
                  <a:gd name="T38" fmla="*/ 73 w 188"/>
                  <a:gd name="T39" fmla="*/ 146 h 179"/>
                  <a:gd name="T40" fmla="*/ 77 w 188"/>
                  <a:gd name="T41" fmla="*/ 150 h 179"/>
                  <a:gd name="T42" fmla="*/ 81 w 188"/>
                  <a:gd name="T43" fmla="*/ 146 h 179"/>
                  <a:gd name="T44" fmla="*/ 85 w 188"/>
                  <a:gd name="T45" fmla="*/ 155 h 179"/>
                  <a:gd name="T46" fmla="*/ 88 w 188"/>
                  <a:gd name="T47" fmla="*/ 148 h 179"/>
                  <a:gd name="T48" fmla="*/ 92 w 188"/>
                  <a:gd name="T49" fmla="*/ 128 h 179"/>
                  <a:gd name="T50" fmla="*/ 96 w 188"/>
                  <a:gd name="T51" fmla="*/ 126 h 179"/>
                  <a:gd name="T52" fmla="*/ 100 w 188"/>
                  <a:gd name="T53" fmla="*/ 120 h 179"/>
                  <a:gd name="T54" fmla="*/ 104 w 188"/>
                  <a:gd name="T55" fmla="*/ 127 h 179"/>
                  <a:gd name="T56" fmla="*/ 107 w 188"/>
                  <a:gd name="T57" fmla="*/ 131 h 179"/>
                  <a:gd name="T58" fmla="*/ 111 w 188"/>
                  <a:gd name="T59" fmla="*/ 125 h 179"/>
                  <a:gd name="T60" fmla="*/ 115 w 188"/>
                  <a:gd name="T61" fmla="*/ 103 h 179"/>
                  <a:gd name="T62" fmla="*/ 119 w 188"/>
                  <a:gd name="T63" fmla="*/ 91 h 179"/>
                  <a:gd name="T64" fmla="*/ 123 w 188"/>
                  <a:gd name="T65" fmla="*/ 103 h 179"/>
                  <a:gd name="T66" fmla="*/ 127 w 188"/>
                  <a:gd name="T67" fmla="*/ 107 h 179"/>
                  <a:gd name="T68" fmla="*/ 130 w 188"/>
                  <a:gd name="T69" fmla="*/ 97 h 179"/>
                  <a:gd name="T70" fmla="*/ 134 w 188"/>
                  <a:gd name="T71" fmla="*/ 94 h 179"/>
                  <a:gd name="T72" fmla="*/ 138 w 188"/>
                  <a:gd name="T73" fmla="*/ 110 h 179"/>
                  <a:gd name="T74" fmla="*/ 142 w 188"/>
                  <a:gd name="T75" fmla="*/ 124 h 179"/>
                  <a:gd name="T76" fmla="*/ 146 w 188"/>
                  <a:gd name="T77" fmla="*/ 126 h 179"/>
                  <a:gd name="T78" fmla="*/ 149 w 188"/>
                  <a:gd name="T79" fmla="*/ 127 h 179"/>
                  <a:gd name="T80" fmla="*/ 153 w 188"/>
                  <a:gd name="T81" fmla="*/ 127 h 179"/>
                  <a:gd name="T82" fmla="*/ 157 w 188"/>
                  <a:gd name="T83" fmla="*/ 143 h 179"/>
                  <a:gd name="T84" fmla="*/ 161 w 188"/>
                  <a:gd name="T85" fmla="*/ 155 h 179"/>
                  <a:gd name="T86" fmla="*/ 165 w 188"/>
                  <a:gd name="T87" fmla="*/ 158 h 179"/>
                  <a:gd name="T88" fmla="*/ 169 w 188"/>
                  <a:gd name="T89" fmla="*/ 162 h 179"/>
                  <a:gd name="T90" fmla="*/ 172 w 188"/>
                  <a:gd name="T91" fmla="*/ 162 h 179"/>
                  <a:gd name="T92" fmla="*/ 176 w 188"/>
                  <a:gd name="T93" fmla="*/ 158 h 179"/>
                  <a:gd name="T94" fmla="*/ 180 w 188"/>
                  <a:gd name="T95" fmla="*/ 153 h 179"/>
                  <a:gd name="T96" fmla="*/ 184 w 188"/>
                  <a:gd name="T97" fmla="*/ 155 h 179"/>
                  <a:gd name="T98" fmla="*/ 188 w 188"/>
                  <a:gd name="T99" fmla="*/ 143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8" h="179">
                    <a:moveTo>
                      <a:pt x="0" y="0"/>
                    </a:moveTo>
                    <a:lnTo>
                      <a:pt x="4" y="129"/>
                    </a:lnTo>
                    <a:lnTo>
                      <a:pt x="8" y="134"/>
                    </a:lnTo>
                    <a:lnTo>
                      <a:pt x="12" y="141"/>
                    </a:lnTo>
                    <a:lnTo>
                      <a:pt x="16" y="148"/>
                    </a:lnTo>
                    <a:lnTo>
                      <a:pt x="20" y="171"/>
                    </a:lnTo>
                    <a:lnTo>
                      <a:pt x="23" y="177"/>
                    </a:lnTo>
                    <a:lnTo>
                      <a:pt x="27" y="179"/>
                    </a:lnTo>
                    <a:lnTo>
                      <a:pt x="31" y="177"/>
                    </a:lnTo>
                    <a:lnTo>
                      <a:pt x="35" y="164"/>
                    </a:lnTo>
                    <a:lnTo>
                      <a:pt x="39" y="168"/>
                    </a:lnTo>
                    <a:lnTo>
                      <a:pt x="43" y="178"/>
                    </a:lnTo>
                    <a:lnTo>
                      <a:pt x="46" y="178"/>
                    </a:lnTo>
                    <a:lnTo>
                      <a:pt x="50" y="171"/>
                    </a:lnTo>
                    <a:lnTo>
                      <a:pt x="54" y="170"/>
                    </a:lnTo>
                    <a:lnTo>
                      <a:pt x="58" y="172"/>
                    </a:lnTo>
                    <a:lnTo>
                      <a:pt x="61" y="152"/>
                    </a:lnTo>
                    <a:lnTo>
                      <a:pt x="65" y="140"/>
                    </a:lnTo>
                    <a:lnTo>
                      <a:pt x="69" y="135"/>
                    </a:lnTo>
                    <a:lnTo>
                      <a:pt x="73" y="146"/>
                    </a:lnTo>
                    <a:lnTo>
                      <a:pt x="77" y="150"/>
                    </a:lnTo>
                    <a:lnTo>
                      <a:pt x="81" y="146"/>
                    </a:lnTo>
                    <a:lnTo>
                      <a:pt x="85" y="155"/>
                    </a:lnTo>
                    <a:lnTo>
                      <a:pt x="88" y="148"/>
                    </a:lnTo>
                    <a:lnTo>
                      <a:pt x="92" y="128"/>
                    </a:lnTo>
                    <a:lnTo>
                      <a:pt x="96" y="126"/>
                    </a:lnTo>
                    <a:lnTo>
                      <a:pt x="100" y="120"/>
                    </a:lnTo>
                    <a:lnTo>
                      <a:pt x="104" y="127"/>
                    </a:lnTo>
                    <a:lnTo>
                      <a:pt x="107" y="131"/>
                    </a:lnTo>
                    <a:lnTo>
                      <a:pt x="111" y="125"/>
                    </a:lnTo>
                    <a:lnTo>
                      <a:pt x="115" y="103"/>
                    </a:lnTo>
                    <a:lnTo>
                      <a:pt x="119" y="91"/>
                    </a:lnTo>
                    <a:lnTo>
                      <a:pt x="123" y="103"/>
                    </a:lnTo>
                    <a:lnTo>
                      <a:pt x="127" y="107"/>
                    </a:lnTo>
                    <a:lnTo>
                      <a:pt x="130" y="97"/>
                    </a:lnTo>
                    <a:lnTo>
                      <a:pt x="134" y="94"/>
                    </a:lnTo>
                    <a:lnTo>
                      <a:pt x="138" y="110"/>
                    </a:lnTo>
                    <a:lnTo>
                      <a:pt x="142" y="124"/>
                    </a:lnTo>
                    <a:lnTo>
                      <a:pt x="146" y="126"/>
                    </a:lnTo>
                    <a:lnTo>
                      <a:pt x="149" y="127"/>
                    </a:lnTo>
                    <a:lnTo>
                      <a:pt x="153" y="127"/>
                    </a:lnTo>
                    <a:lnTo>
                      <a:pt x="157" y="143"/>
                    </a:lnTo>
                    <a:lnTo>
                      <a:pt x="161" y="155"/>
                    </a:lnTo>
                    <a:lnTo>
                      <a:pt x="165" y="158"/>
                    </a:lnTo>
                    <a:lnTo>
                      <a:pt x="169" y="162"/>
                    </a:lnTo>
                    <a:lnTo>
                      <a:pt x="172" y="162"/>
                    </a:lnTo>
                    <a:lnTo>
                      <a:pt x="176" y="158"/>
                    </a:lnTo>
                    <a:lnTo>
                      <a:pt x="180" y="153"/>
                    </a:lnTo>
                    <a:lnTo>
                      <a:pt x="184" y="155"/>
                    </a:lnTo>
                    <a:lnTo>
                      <a:pt x="188" y="143"/>
                    </a:lnTo>
                  </a:path>
                </a:pathLst>
              </a:custGeom>
              <a:noFill/>
              <a:ln w="7938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6" name="Freeform 1558"/>
              <p:cNvSpPr>
                <a:spLocks/>
              </p:cNvSpPr>
              <p:nvPr/>
            </p:nvSpPr>
            <p:spPr bwMode="auto">
              <a:xfrm>
                <a:off x="3092515" y="1304880"/>
                <a:ext cx="296863" cy="115888"/>
              </a:xfrm>
              <a:custGeom>
                <a:avLst/>
                <a:gdLst>
                  <a:gd name="T0" fmla="*/ 0 w 187"/>
                  <a:gd name="T1" fmla="*/ 16 h 73"/>
                  <a:gd name="T2" fmla="*/ 4 w 187"/>
                  <a:gd name="T3" fmla="*/ 4 h 73"/>
                  <a:gd name="T4" fmla="*/ 7 w 187"/>
                  <a:gd name="T5" fmla="*/ 0 h 73"/>
                  <a:gd name="T6" fmla="*/ 11 w 187"/>
                  <a:gd name="T7" fmla="*/ 9 h 73"/>
                  <a:gd name="T8" fmla="*/ 15 w 187"/>
                  <a:gd name="T9" fmla="*/ 26 h 73"/>
                  <a:gd name="T10" fmla="*/ 19 w 187"/>
                  <a:gd name="T11" fmla="*/ 26 h 73"/>
                  <a:gd name="T12" fmla="*/ 23 w 187"/>
                  <a:gd name="T13" fmla="*/ 24 h 73"/>
                  <a:gd name="T14" fmla="*/ 26 w 187"/>
                  <a:gd name="T15" fmla="*/ 18 h 73"/>
                  <a:gd name="T16" fmla="*/ 30 w 187"/>
                  <a:gd name="T17" fmla="*/ 14 h 73"/>
                  <a:gd name="T18" fmla="*/ 34 w 187"/>
                  <a:gd name="T19" fmla="*/ 18 h 73"/>
                  <a:gd name="T20" fmla="*/ 38 w 187"/>
                  <a:gd name="T21" fmla="*/ 40 h 73"/>
                  <a:gd name="T22" fmla="*/ 42 w 187"/>
                  <a:gd name="T23" fmla="*/ 40 h 73"/>
                  <a:gd name="T24" fmla="*/ 46 w 187"/>
                  <a:gd name="T25" fmla="*/ 36 h 73"/>
                  <a:gd name="T26" fmla="*/ 49 w 187"/>
                  <a:gd name="T27" fmla="*/ 38 h 73"/>
                  <a:gd name="T28" fmla="*/ 53 w 187"/>
                  <a:gd name="T29" fmla="*/ 28 h 73"/>
                  <a:gd name="T30" fmla="*/ 57 w 187"/>
                  <a:gd name="T31" fmla="*/ 14 h 73"/>
                  <a:gd name="T32" fmla="*/ 61 w 187"/>
                  <a:gd name="T33" fmla="*/ 9 h 73"/>
                  <a:gd name="T34" fmla="*/ 65 w 187"/>
                  <a:gd name="T35" fmla="*/ 9 h 73"/>
                  <a:gd name="T36" fmla="*/ 68 w 187"/>
                  <a:gd name="T37" fmla="*/ 10 h 73"/>
                  <a:gd name="T38" fmla="*/ 72 w 187"/>
                  <a:gd name="T39" fmla="*/ 38 h 73"/>
                  <a:gd name="T40" fmla="*/ 76 w 187"/>
                  <a:gd name="T41" fmla="*/ 36 h 73"/>
                  <a:gd name="T42" fmla="*/ 80 w 187"/>
                  <a:gd name="T43" fmla="*/ 33 h 73"/>
                  <a:gd name="T44" fmla="*/ 84 w 187"/>
                  <a:gd name="T45" fmla="*/ 25 h 73"/>
                  <a:gd name="T46" fmla="*/ 88 w 187"/>
                  <a:gd name="T47" fmla="*/ 35 h 73"/>
                  <a:gd name="T48" fmla="*/ 92 w 187"/>
                  <a:gd name="T49" fmla="*/ 52 h 73"/>
                  <a:gd name="T50" fmla="*/ 95 w 187"/>
                  <a:gd name="T51" fmla="*/ 50 h 73"/>
                  <a:gd name="T52" fmla="*/ 99 w 187"/>
                  <a:gd name="T53" fmla="*/ 41 h 73"/>
                  <a:gd name="T54" fmla="*/ 103 w 187"/>
                  <a:gd name="T55" fmla="*/ 33 h 73"/>
                  <a:gd name="T56" fmla="*/ 107 w 187"/>
                  <a:gd name="T57" fmla="*/ 39 h 73"/>
                  <a:gd name="T58" fmla="*/ 110 w 187"/>
                  <a:gd name="T59" fmla="*/ 45 h 73"/>
                  <a:gd name="T60" fmla="*/ 114 w 187"/>
                  <a:gd name="T61" fmla="*/ 56 h 73"/>
                  <a:gd name="T62" fmla="*/ 118 w 187"/>
                  <a:gd name="T63" fmla="*/ 58 h 73"/>
                  <a:gd name="T64" fmla="*/ 122 w 187"/>
                  <a:gd name="T65" fmla="*/ 59 h 73"/>
                  <a:gd name="T66" fmla="*/ 126 w 187"/>
                  <a:gd name="T67" fmla="*/ 58 h 73"/>
                  <a:gd name="T68" fmla="*/ 130 w 187"/>
                  <a:gd name="T69" fmla="*/ 58 h 73"/>
                  <a:gd name="T70" fmla="*/ 133 w 187"/>
                  <a:gd name="T71" fmla="*/ 62 h 73"/>
                  <a:gd name="T72" fmla="*/ 137 w 187"/>
                  <a:gd name="T73" fmla="*/ 58 h 73"/>
                  <a:gd name="T74" fmla="*/ 141 w 187"/>
                  <a:gd name="T75" fmla="*/ 44 h 73"/>
                  <a:gd name="T76" fmla="*/ 145 w 187"/>
                  <a:gd name="T77" fmla="*/ 38 h 73"/>
                  <a:gd name="T78" fmla="*/ 149 w 187"/>
                  <a:gd name="T79" fmla="*/ 52 h 73"/>
                  <a:gd name="T80" fmla="*/ 153 w 187"/>
                  <a:gd name="T81" fmla="*/ 62 h 73"/>
                  <a:gd name="T82" fmla="*/ 156 w 187"/>
                  <a:gd name="T83" fmla="*/ 62 h 73"/>
                  <a:gd name="T84" fmla="*/ 160 w 187"/>
                  <a:gd name="T85" fmla="*/ 53 h 73"/>
                  <a:gd name="T86" fmla="*/ 164 w 187"/>
                  <a:gd name="T87" fmla="*/ 51 h 73"/>
                  <a:gd name="T88" fmla="*/ 168 w 187"/>
                  <a:gd name="T89" fmla="*/ 69 h 73"/>
                  <a:gd name="T90" fmla="*/ 172 w 187"/>
                  <a:gd name="T91" fmla="*/ 73 h 73"/>
                  <a:gd name="T92" fmla="*/ 175 w 187"/>
                  <a:gd name="T93" fmla="*/ 72 h 73"/>
                  <a:gd name="T94" fmla="*/ 179 w 187"/>
                  <a:gd name="T95" fmla="*/ 63 h 73"/>
                  <a:gd name="T96" fmla="*/ 183 w 187"/>
                  <a:gd name="T97" fmla="*/ 52 h 73"/>
                  <a:gd name="T98" fmla="*/ 187 w 187"/>
                  <a:gd name="T99" fmla="*/ 58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7" h="73">
                    <a:moveTo>
                      <a:pt x="0" y="16"/>
                    </a:moveTo>
                    <a:lnTo>
                      <a:pt x="4" y="4"/>
                    </a:lnTo>
                    <a:lnTo>
                      <a:pt x="7" y="0"/>
                    </a:lnTo>
                    <a:lnTo>
                      <a:pt x="11" y="9"/>
                    </a:lnTo>
                    <a:lnTo>
                      <a:pt x="15" y="26"/>
                    </a:lnTo>
                    <a:lnTo>
                      <a:pt x="19" y="26"/>
                    </a:lnTo>
                    <a:lnTo>
                      <a:pt x="23" y="24"/>
                    </a:lnTo>
                    <a:lnTo>
                      <a:pt x="26" y="18"/>
                    </a:lnTo>
                    <a:lnTo>
                      <a:pt x="30" y="14"/>
                    </a:lnTo>
                    <a:lnTo>
                      <a:pt x="34" y="18"/>
                    </a:lnTo>
                    <a:lnTo>
                      <a:pt x="38" y="40"/>
                    </a:lnTo>
                    <a:lnTo>
                      <a:pt x="42" y="40"/>
                    </a:lnTo>
                    <a:lnTo>
                      <a:pt x="46" y="36"/>
                    </a:lnTo>
                    <a:lnTo>
                      <a:pt x="49" y="38"/>
                    </a:lnTo>
                    <a:lnTo>
                      <a:pt x="53" y="28"/>
                    </a:lnTo>
                    <a:lnTo>
                      <a:pt x="57" y="14"/>
                    </a:lnTo>
                    <a:lnTo>
                      <a:pt x="61" y="9"/>
                    </a:lnTo>
                    <a:lnTo>
                      <a:pt x="65" y="9"/>
                    </a:lnTo>
                    <a:lnTo>
                      <a:pt x="68" y="10"/>
                    </a:lnTo>
                    <a:lnTo>
                      <a:pt x="72" y="38"/>
                    </a:lnTo>
                    <a:lnTo>
                      <a:pt x="76" y="36"/>
                    </a:lnTo>
                    <a:lnTo>
                      <a:pt x="80" y="33"/>
                    </a:lnTo>
                    <a:lnTo>
                      <a:pt x="84" y="25"/>
                    </a:lnTo>
                    <a:lnTo>
                      <a:pt x="88" y="35"/>
                    </a:lnTo>
                    <a:lnTo>
                      <a:pt x="92" y="52"/>
                    </a:lnTo>
                    <a:lnTo>
                      <a:pt x="95" y="50"/>
                    </a:lnTo>
                    <a:lnTo>
                      <a:pt x="99" y="41"/>
                    </a:lnTo>
                    <a:lnTo>
                      <a:pt x="103" y="33"/>
                    </a:lnTo>
                    <a:lnTo>
                      <a:pt x="107" y="39"/>
                    </a:lnTo>
                    <a:lnTo>
                      <a:pt x="110" y="45"/>
                    </a:lnTo>
                    <a:lnTo>
                      <a:pt x="114" y="56"/>
                    </a:lnTo>
                    <a:lnTo>
                      <a:pt x="118" y="58"/>
                    </a:lnTo>
                    <a:lnTo>
                      <a:pt x="122" y="59"/>
                    </a:lnTo>
                    <a:lnTo>
                      <a:pt x="126" y="58"/>
                    </a:lnTo>
                    <a:lnTo>
                      <a:pt x="130" y="58"/>
                    </a:lnTo>
                    <a:lnTo>
                      <a:pt x="133" y="62"/>
                    </a:lnTo>
                    <a:lnTo>
                      <a:pt x="137" y="58"/>
                    </a:lnTo>
                    <a:lnTo>
                      <a:pt x="141" y="44"/>
                    </a:lnTo>
                    <a:lnTo>
                      <a:pt x="145" y="38"/>
                    </a:lnTo>
                    <a:lnTo>
                      <a:pt x="149" y="52"/>
                    </a:lnTo>
                    <a:lnTo>
                      <a:pt x="153" y="62"/>
                    </a:lnTo>
                    <a:lnTo>
                      <a:pt x="156" y="62"/>
                    </a:lnTo>
                    <a:lnTo>
                      <a:pt x="160" y="53"/>
                    </a:lnTo>
                    <a:lnTo>
                      <a:pt x="164" y="51"/>
                    </a:lnTo>
                    <a:lnTo>
                      <a:pt x="168" y="69"/>
                    </a:lnTo>
                    <a:lnTo>
                      <a:pt x="172" y="73"/>
                    </a:lnTo>
                    <a:lnTo>
                      <a:pt x="175" y="72"/>
                    </a:lnTo>
                    <a:lnTo>
                      <a:pt x="179" y="63"/>
                    </a:lnTo>
                    <a:lnTo>
                      <a:pt x="183" y="52"/>
                    </a:lnTo>
                    <a:lnTo>
                      <a:pt x="187" y="58"/>
                    </a:lnTo>
                  </a:path>
                </a:pathLst>
              </a:custGeom>
              <a:noFill/>
              <a:ln w="7938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7" name="Freeform 1559"/>
              <p:cNvSpPr>
                <a:spLocks/>
              </p:cNvSpPr>
              <p:nvPr/>
            </p:nvSpPr>
            <p:spPr bwMode="auto">
              <a:xfrm>
                <a:off x="3389377" y="1342980"/>
                <a:ext cx="296863" cy="112713"/>
              </a:xfrm>
              <a:custGeom>
                <a:avLst/>
                <a:gdLst>
                  <a:gd name="T0" fmla="*/ 0 w 187"/>
                  <a:gd name="T1" fmla="*/ 34 h 71"/>
                  <a:gd name="T2" fmla="*/ 4 w 187"/>
                  <a:gd name="T3" fmla="*/ 54 h 71"/>
                  <a:gd name="T4" fmla="*/ 8 w 187"/>
                  <a:gd name="T5" fmla="*/ 43 h 71"/>
                  <a:gd name="T6" fmla="*/ 11 w 187"/>
                  <a:gd name="T7" fmla="*/ 33 h 71"/>
                  <a:gd name="T8" fmla="*/ 15 w 187"/>
                  <a:gd name="T9" fmla="*/ 19 h 71"/>
                  <a:gd name="T10" fmla="*/ 19 w 187"/>
                  <a:gd name="T11" fmla="*/ 23 h 71"/>
                  <a:gd name="T12" fmla="*/ 23 w 187"/>
                  <a:gd name="T13" fmla="*/ 29 h 71"/>
                  <a:gd name="T14" fmla="*/ 27 w 187"/>
                  <a:gd name="T15" fmla="*/ 29 h 71"/>
                  <a:gd name="T16" fmla="*/ 30 w 187"/>
                  <a:gd name="T17" fmla="*/ 18 h 71"/>
                  <a:gd name="T18" fmla="*/ 34 w 187"/>
                  <a:gd name="T19" fmla="*/ 8 h 71"/>
                  <a:gd name="T20" fmla="*/ 38 w 187"/>
                  <a:gd name="T21" fmla="*/ 0 h 71"/>
                  <a:gd name="T22" fmla="*/ 42 w 187"/>
                  <a:gd name="T23" fmla="*/ 22 h 71"/>
                  <a:gd name="T24" fmla="*/ 46 w 187"/>
                  <a:gd name="T25" fmla="*/ 37 h 71"/>
                  <a:gd name="T26" fmla="*/ 50 w 187"/>
                  <a:gd name="T27" fmla="*/ 43 h 71"/>
                  <a:gd name="T28" fmla="*/ 54 w 187"/>
                  <a:gd name="T29" fmla="*/ 35 h 71"/>
                  <a:gd name="T30" fmla="*/ 57 w 187"/>
                  <a:gd name="T31" fmla="*/ 30 h 71"/>
                  <a:gd name="T32" fmla="*/ 61 w 187"/>
                  <a:gd name="T33" fmla="*/ 41 h 71"/>
                  <a:gd name="T34" fmla="*/ 65 w 187"/>
                  <a:gd name="T35" fmla="*/ 58 h 71"/>
                  <a:gd name="T36" fmla="*/ 69 w 187"/>
                  <a:gd name="T37" fmla="*/ 48 h 71"/>
                  <a:gd name="T38" fmla="*/ 72 w 187"/>
                  <a:gd name="T39" fmla="*/ 47 h 71"/>
                  <a:gd name="T40" fmla="*/ 76 w 187"/>
                  <a:gd name="T41" fmla="*/ 62 h 71"/>
                  <a:gd name="T42" fmla="*/ 80 w 187"/>
                  <a:gd name="T43" fmla="*/ 66 h 71"/>
                  <a:gd name="T44" fmla="*/ 84 w 187"/>
                  <a:gd name="T45" fmla="*/ 62 h 71"/>
                  <a:gd name="T46" fmla="*/ 88 w 187"/>
                  <a:gd name="T47" fmla="*/ 53 h 71"/>
                  <a:gd name="T48" fmla="*/ 92 w 187"/>
                  <a:gd name="T49" fmla="*/ 41 h 71"/>
                  <a:gd name="T50" fmla="*/ 96 w 187"/>
                  <a:gd name="T51" fmla="*/ 55 h 71"/>
                  <a:gd name="T52" fmla="*/ 99 w 187"/>
                  <a:gd name="T53" fmla="*/ 71 h 71"/>
                  <a:gd name="T54" fmla="*/ 103 w 187"/>
                  <a:gd name="T55" fmla="*/ 66 h 71"/>
                  <a:gd name="T56" fmla="*/ 107 w 187"/>
                  <a:gd name="T57" fmla="*/ 60 h 71"/>
                  <a:gd name="T58" fmla="*/ 111 w 187"/>
                  <a:gd name="T59" fmla="*/ 44 h 71"/>
                  <a:gd name="T60" fmla="*/ 115 w 187"/>
                  <a:gd name="T61" fmla="*/ 41 h 71"/>
                  <a:gd name="T62" fmla="*/ 118 w 187"/>
                  <a:gd name="T63" fmla="*/ 55 h 71"/>
                  <a:gd name="T64" fmla="*/ 122 w 187"/>
                  <a:gd name="T65" fmla="*/ 57 h 71"/>
                  <a:gd name="T66" fmla="*/ 126 w 187"/>
                  <a:gd name="T67" fmla="*/ 49 h 71"/>
                  <a:gd name="T68" fmla="*/ 130 w 187"/>
                  <a:gd name="T69" fmla="*/ 42 h 71"/>
                  <a:gd name="T70" fmla="*/ 134 w 187"/>
                  <a:gd name="T71" fmla="*/ 32 h 71"/>
                  <a:gd name="T72" fmla="*/ 137 w 187"/>
                  <a:gd name="T73" fmla="*/ 29 h 71"/>
                  <a:gd name="T74" fmla="*/ 141 w 187"/>
                  <a:gd name="T75" fmla="*/ 40 h 71"/>
                  <a:gd name="T76" fmla="*/ 145 w 187"/>
                  <a:gd name="T77" fmla="*/ 47 h 71"/>
                  <a:gd name="T78" fmla="*/ 149 w 187"/>
                  <a:gd name="T79" fmla="*/ 43 h 71"/>
                  <a:gd name="T80" fmla="*/ 153 w 187"/>
                  <a:gd name="T81" fmla="*/ 36 h 71"/>
                  <a:gd name="T82" fmla="*/ 157 w 187"/>
                  <a:gd name="T83" fmla="*/ 40 h 71"/>
                  <a:gd name="T84" fmla="*/ 160 w 187"/>
                  <a:gd name="T85" fmla="*/ 35 h 71"/>
                  <a:gd name="T86" fmla="*/ 164 w 187"/>
                  <a:gd name="T87" fmla="*/ 10 h 71"/>
                  <a:gd name="T88" fmla="*/ 168 w 187"/>
                  <a:gd name="T89" fmla="*/ 10 h 71"/>
                  <a:gd name="T90" fmla="*/ 172 w 187"/>
                  <a:gd name="T91" fmla="*/ 6 h 71"/>
                  <a:gd name="T92" fmla="*/ 176 w 187"/>
                  <a:gd name="T93" fmla="*/ 3 h 71"/>
                  <a:gd name="T94" fmla="*/ 179 w 187"/>
                  <a:gd name="T95" fmla="*/ 2 h 71"/>
                  <a:gd name="T96" fmla="*/ 183 w 187"/>
                  <a:gd name="T97" fmla="*/ 5 h 71"/>
                  <a:gd name="T98" fmla="*/ 187 w 187"/>
                  <a:gd name="T99" fmla="*/ 29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7" h="71">
                    <a:moveTo>
                      <a:pt x="0" y="34"/>
                    </a:moveTo>
                    <a:lnTo>
                      <a:pt x="4" y="54"/>
                    </a:lnTo>
                    <a:lnTo>
                      <a:pt x="8" y="43"/>
                    </a:lnTo>
                    <a:lnTo>
                      <a:pt x="11" y="33"/>
                    </a:lnTo>
                    <a:lnTo>
                      <a:pt x="15" y="19"/>
                    </a:lnTo>
                    <a:lnTo>
                      <a:pt x="19" y="23"/>
                    </a:lnTo>
                    <a:lnTo>
                      <a:pt x="23" y="29"/>
                    </a:lnTo>
                    <a:lnTo>
                      <a:pt x="27" y="29"/>
                    </a:lnTo>
                    <a:lnTo>
                      <a:pt x="30" y="18"/>
                    </a:lnTo>
                    <a:lnTo>
                      <a:pt x="34" y="8"/>
                    </a:lnTo>
                    <a:lnTo>
                      <a:pt x="38" y="0"/>
                    </a:lnTo>
                    <a:lnTo>
                      <a:pt x="42" y="22"/>
                    </a:lnTo>
                    <a:lnTo>
                      <a:pt x="46" y="37"/>
                    </a:lnTo>
                    <a:lnTo>
                      <a:pt x="50" y="43"/>
                    </a:lnTo>
                    <a:lnTo>
                      <a:pt x="54" y="35"/>
                    </a:lnTo>
                    <a:lnTo>
                      <a:pt x="57" y="30"/>
                    </a:lnTo>
                    <a:lnTo>
                      <a:pt x="61" y="41"/>
                    </a:lnTo>
                    <a:lnTo>
                      <a:pt x="65" y="58"/>
                    </a:lnTo>
                    <a:lnTo>
                      <a:pt x="69" y="48"/>
                    </a:lnTo>
                    <a:lnTo>
                      <a:pt x="72" y="47"/>
                    </a:lnTo>
                    <a:lnTo>
                      <a:pt x="76" y="62"/>
                    </a:lnTo>
                    <a:lnTo>
                      <a:pt x="80" y="66"/>
                    </a:lnTo>
                    <a:lnTo>
                      <a:pt x="84" y="62"/>
                    </a:lnTo>
                    <a:lnTo>
                      <a:pt x="88" y="53"/>
                    </a:lnTo>
                    <a:lnTo>
                      <a:pt x="92" y="41"/>
                    </a:lnTo>
                    <a:lnTo>
                      <a:pt x="96" y="55"/>
                    </a:lnTo>
                    <a:lnTo>
                      <a:pt x="99" y="71"/>
                    </a:lnTo>
                    <a:lnTo>
                      <a:pt x="103" y="66"/>
                    </a:lnTo>
                    <a:lnTo>
                      <a:pt x="107" y="60"/>
                    </a:lnTo>
                    <a:lnTo>
                      <a:pt x="111" y="44"/>
                    </a:lnTo>
                    <a:lnTo>
                      <a:pt x="115" y="41"/>
                    </a:lnTo>
                    <a:lnTo>
                      <a:pt x="118" y="55"/>
                    </a:lnTo>
                    <a:lnTo>
                      <a:pt x="122" y="57"/>
                    </a:lnTo>
                    <a:lnTo>
                      <a:pt x="126" y="49"/>
                    </a:lnTo>
                    <a:lnTo>
                      <a:pt x="130" y="42"/>
                    </a:lnTo>
                    <a:lnTo>
                      <a:pt x="134" y="32"/>
                    </a:lnTo>
                    <a:lnTo>
                      <a:pt x="137" y="29"/>
                    </a:lnTo>
                    <a:lnTo>
                      <a:pt x="141" y="40"/>
                    </a:lnTo>
                    <a:lnTo>
                      <a:pt x="145" y="47"/>
                    </a:lnTo>
                    <a:lnTo>
                      <a:pt x="149" y="43"/>
                    </a:lnTo>
                    <a:lnTo>
                      <a:pt x="153" y="36"/>
                    </a:lnTo>
                    <a:lnTo>
                      <a:pt x="157" y="40"/>
                    </a:lnTo>
                    <a:lnTo>
                      <a:pt x="160" y="35"/>
                    </a:lnTo>
                    <a:lnTo>
                      <a:pt x="164" y="10"/>
                    </a:lnTo>
                    <a:lnTo>
                      <a:pt x="168" y="10"/>
                    </a:lnTo>
                    <a:lnTo>
                      <a:pt x="172" y="6"/>
                    </a:lnTo>
                    <a:lnTo>
                      <a:pt x="176" y="3"/>
                    </a:lnTo>
                    <a:lnTo>
                      <a:pt x="179" y="2"/>
                    </a:lnTo>
                    <a:lnTo>
                      <a:pt x="183" y="5"/>
                    </a:lnTo>
                    <a:lnTo>
                      <a:pt x="187" y="29"/>
                    </a:lnTo>
                  </a:path>
                </a:pathLst>
              </a:custGeom>
              <a:noFill/>
              <a:ln w="7938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8" name="Freeform 1560"/>
              <p:cNvSpPr>
                <a:spLocks/>
              </p:cNvSpPr>
              <p:nvPr/>
            </p:nvSpPr>
            <p:spPr bwMode="auto">
              <a:xfrm>
                <a:off x="3686240" y="1231855"/>
                <a:ext cx="290513" cy="157163"/>
              </a:xfrm>
              <a:custGeom>
                <a:avLst/>
                <a:gdLst>
                  <a:gd name="T0" fmla="*/ 0 w 183"/>
                  <a:gd name="T1" fmla="*/ 99 h 99"/>
                  <a:gd name="T2" fmla="*/ 4 w 183"/>
                  <a:gd name="T3" fmla="*/ 97 h 99"/>
                  <a:gd name="T4" fmla="*/ 8 w 183"/>
                  <a:gd name="T5" fmla="*/ 89 h 99"/>
                  <a:gd name="T6" fmla="*/ 12 w 183"/>
                  <a:gd name="T7" fmla="*/ 92 h 99"/>
                  <a:gd name="T8" fmla="*/ 16 w 183"/>
                  <a:gd name="T9" fmla="*/ 93 h 99"/>
                  <a:gd name="T10" fmla="*/ 19 w 183"/>
                  <a:gd name="T11" fmla="*/ 70 h 99"/>
                  <a:gd name="T12" fmla="*/ 23 w 183"/>
                  <a:gd name="T13" fmla="*/ 45 h 99"/>
                  <a:gd name="T14" fmla="*/ 27 w 183"/>
                  <a:gd name="T15" fmla="*/ 53 h 99"/>
                  <a:gd name="T16" fmla="*/ 31 w 183"/>
                  <a:gd name="T17" fmla="*/ 28 h 99"/>
                  <a:gd name="T18" fmla="*/ 34 w 183"/>
                  <a:gd name="T19" fmla="*/ 16 h 99"/>
                  <a:gd name="T20" fmla="*/ 38 w 183"/>
                  <a:gd name="T21" fmla="*/ 37 h 99"/>
                  <a:gd name="T22" fmla="*/ 42 w 183"/>
                  <a:gd name="T23" fmla="*/ 48 h 99"/>
                  <a:gd name="T24" fmla="*/ 46 w 183"/>
                  <a:gd name="T25" fmla="*/ 45 h 99"/>
                  <a:gd name="T26" fmla="*/ 50 w 183"/>
                  <a:gd name="T27" fmla="*/ 50 h 99"/>
                  <a:gd name="T28" fmla="*/ 54 w 183"/>
                  <a:gd name="T29" fmla="*/ 61 h 99"/>
                  <a:gd name="T30" fmla="*/ 58 w 183"/>
                  <a:gd name="T31" fmla="*/ 66 h 99"/>
                  <a:gd name="T32" fmla="*/ 61 w 183"/>
                  <a:gd name="T33" fmla="*/ 60 h 99"/>
                  <a:gd name="T34" fmla="*/ 65 w 183"/>
                  <a:gd name="T35" fmla="*/ 56 h 99"/>
                  <a:gd name="T36" fmla="*/ 69 w 183"/>
                  <a:gd name="T37" fmla="*/ 68 h 99"/>
                  <a:gd name="T38" fmla="*/ 73 w 183"/>
                  <a:gd name="T39" fmla="*/ 68 h 99"/>
                  <a:gd name="T40" fmla="*/ 77 w 183"/>
                  <a:gd name="T41" fmla="*/ 63 h 99"/>
                  <a:gd name="T42" fmla="*/ 80 w 183"/>
                  <a:gd name="T43" fmla="*/ 50 h 99"/>
                  <a:gd name="T44" fmla="*/ 84 w 183"/>
                  <a:gd name="T45" fmla="*/ 52 h 99"/>
                  <a:gd name="T46" fmla="*/ 88 w 183"/>
                  <a:gd name="T47" fmla="*/ 68 h 99"/>
                  <a:gd name="T48" fmla="*/ 92 w 183"/>
                  <a:gd name="T49" fmla="*/ 68 h 99"/>
                  <a:gd name="T50" fmla="*/ 96 w 183"/>
                  <a:gd name="T51" fmla="*/ 56 h 99"/>
                  <a:gd name="T52" fmla="*/ 100 w 183"/>
                  <a:gd name="T53" fmla="*/ 49 h 99"/>
                  <a:gd name="T54" fmla="*/ 103 w 183"/>
                  <a:gd name="T55" fmla="*/ 67 h 99"/>
                  <a:gd name="T56" fmla="*/ 107 w 183"/>
                  <a:gd name="T57" fmla="*/ 70 h 99"/>
                  <a:gd name="T58" fmla="*/ 111 w 183"/>
                  <a:gd name="T59" fmla="*/ 69 h 99"/>
                  <a:gd name="T60" fmla="*/ 115 w 183"/>
                  <a:gd name="T61" fmla="*/ 62 h 99"/>
                  <a:gd name="T62" fmla="*/ 119 w 183"/>
                  <a:gd name="T63" fmla="*/ 58 h 99"/>
                  <a:gd name="T64" fmla="*/ 122 w 183"/>
                  <a:gd name="T65" fmla="*/ 57 h 99"/>
                  <a:gd name="T66" fmla="*/ 126 w 183"/>
                  <a:gd name="T67" fmla="*/ 76 h 99"/>
                  <a:gd name="T68" fmla="*/ 130 w 183"/>
                  <a:gd name="T69" fmla="*/ 77 h 99"/>
                  <a:gd name="T70" fmla="*/ 134 w 183"/>
                  <a:gd name="T71" fmla="*/ 72 h 99"/>
                  <a:gd name="T72" fmla="*/ 138 w 183"/>
                  <a:gd name="T73" fmla="*/ 65 h 99"/>
                  <a:gd name="T74" fmla="*/ 141 w 183"/>
                  <a:gd name="T75" fmla="*/ 71 h 99"/>
                  <a:gd name="T76" fmla="*/ 145 w 183"/>
                  <a:gd name="T77" fmla="*/ 61 h 99"/>
                  <a:gd name="T78" fmla="*/ 149 w 183"/>
                  <a:gd name="T79" fmla="*/ 41 h 99"/>
                  <a:gd name="T80" fmla="*/ 153 w 183"/>
                  <a:gd name="T81" fmla="*/ 37 h 99"/>
                  <a:gd name="T82" fmla="*/ 157 w 183"/>
                  <a:gd name="T83" fmla="*/ 33 h 99"/>
                  <a:gd name="T84" fmla="*/ 161 w 183"/>
                  <a:gd name="T85" fmla="*/ 38 h 99"/>
                  <a:gd name="T86" fmla="*/ 165 w 183"/>
                  <a:gd name="T87" fmla="*/ 24 h 99"/>
                  <a:gd name="T88" fmla="*/ 168 w 183"/>
                  <a:gd name="T89" fmla="*/ 6 h 99"/>
                  <a:gd name="T90" fmla="*/ 172 w 183"/>
                  <a:gd name="T91" fmla="*/ 7 h 99"/>
                  <a:gd name="T92" fmla="*/ 176 w 183"/>
                  <a:gd name="T93" fmla="*/ 2 h 99"/>
                  <a:gd name="T94" fmla="*/ 180 w 183"/>
                  <a:gd name="T95" fmla="*/ 0 h 99"/>
                  <a:gd name="T96" fmla="*/ 183 w 183"/>
                  <a:gd name="T97" fmla="*/ 2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3" h="99">
                    <a:moveTo>
                      <a:pt x="0" y="99"/>
                    </a:moveTo>
                    <a:lnTo>
                      <a:pt x="4" y="97"/>
                    </a:lnTo>
                    <a:lnTo>
                      <a:pt x="8" y="89"/>
                    </a:lnTo>
                    <a:lnTo>
                      <a:pt x="12" y="92"/>
                    </a:lnTo>
                    <a:lnTo>
                      <a:pt x="16" y="93"/>
                    </a:lnTo>
                    <a:lnTo>
                      <a:pt x="19" y="70"/>
                    </a:lnTo>
                    <a:lnTo>
                      <a:pt x="23" y="45"/>
                    </a:lnTo>
                    <a:lnTo>
                      <a:pt x="27" y="53"/>
                    </a:lnTo>
                    <a:lnTo>
                      <a:pt x="31" y="28"/>
                    </a:lnTo>
                    <a:lnTo>
                      <a:pt x="34" y="16"/>
                    </a:lnTo>
                    <a:lnTo>
                      <a:pt x="38" y="37"/>
                    </a:lnTo>
                    <a:lnTo>
                      <a:pt x="42" y="48"/>
                    </a:lnTo>
                    <a:lnTo>
                      <a:pt x="46" y="45"/>
                    </a:lnTo>
                    <a:lnTo>
                      <a:pt x="50" y="50"/>
                    </a:lnTo>
                    <a:lnTo>
                      <a:pt x="54" y="61"/>
                    </a:lnTo>
                    <a:lnTo>
                      <a:pt x="58" y="66"/>
                    </a:lnTo>
                    <a:lnTo>
                      <a:pt x="61" y="60"/>
                    </a:lnTo>
                    <a:lnTo>
                      <a:pt x="65" y="56"/>
                    </a:lnTo>
                    <a:lnTo>
                      <a:pt x="69" y="68"/>
                    </a:lnTo>
                    <a:lnTo>
                      <a:pt x="73" y="68"/>
                    </a:lnTo>
                    <a:lnTo>
                      <a:pt x="77" y="63"/>
                    </a:lnTo>
                    <a:lnTo>
                      <a:pt x="80" y="50"/>
                    </a:lnTo>
                    <a:lnTo>
                      <a:pt x="84" y="52"/>
                    </a:lnTo>
                    <a:lnTo>
                      <a:pt x="88" y="68"/>
                    </a:lnTo>
                    <a:lnTo>
                      <a:pt x="92" y="68"/>
                    </a:lnTo>
                    <a:lnTo>
                      <a:pt x="96" y="56"/>
                    </a:lnTo>
                    <a:lnTo>
                      <a:pt x="100" y="49"/>
                    </a:lnTo>
                    <a:lnTo>
                      <a:pt x="103" y="67"/>
                    </a:lnTo>
                    <a:lnTo>
                      <a:pt x="107" y="70"/>
                    </a:lnTo>
                    <a:lnTo>
                      <a:pt x="111" y="69"/>
                    </a:lnTo>
                    <a:lnTo>
                      <a:pt x="115" y="62"/>
                    </a:lnTo>
                    <a:lnTo>
                      <a:pt x="119" y="58"/>
                    </a:lnTo>
                    <a:lnTo>
                      <a:pt x="122" y="57"/>
                    </a:lnTo>
                    <a:lnTo>
                      <a:pt x="126" y="76"/>
                    </a:lnTo>
                    <a:lnTo>
                      <a:pt x="130" y="77"/>
                    </a:lnTo>
                    <a:lnTo>
                      <a:pt x="134" y="72"/>
                    </a:lnTo>
                    <a:lnTo>
                      <a:pt x="138" y="65"/>
                    </a:lnTo>
                    <a:lnTo>
                      <a:pt x="141" y="71"/>
                    </a:lnTo>
                    <a:lnTo>
                      <a:pt x="145" y="61"/>
                    </a:lnTo>
                    <a:lnTo>
                      <a:pt x="149" y="41"/>
                    </a:lnTo>
                    <a:lnTo>
                      <a:pt x="153" y="37"/>
                    </a:lnTo>
                    <a:lnTo>
                      <a:pt x="157" y="33"/>
                    </a:lnTo>
                    <a:lnTo>
                      <a:pt x="161" y="38"/>
                    </a:lnTo>
                    <a:lnTo>
                      <a:pt x="165" y="24"/>
                    </a:lnTo>
                    <a:lnTo>
                      <a:pt x="168" y="6"/>
                    </a:lnTo>
                    <a:lnTo>
                      <a:pt x="172" y="7"/>
                    </a:lnTo>
                    <a:lnTo>
                      <a:pt x="176" y="2"/>
                    </a:lnTo>
                    <a:lnTo>
                      <a:pt x="180" y="0"/>
                    </a:lnTo>
                    <a:lnTo>
                      <a:pt x="183" y="2"/>
                    </a:lnTo>
                  </a:path>
                </a:pathLst>
              </a:custGeom>
              <a:noFill/>
              <a:ln w="7938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9" name="Freeform 1561"/>
              <p:cNvSpPr>
                <a:spLocks/>
              </p:cNvSpPr>
              <p:nvPr/>
            </p:nvSpPr>
            <p:spPr bwMode="auto">
              <a:xfrm>
                <a:off x="2794065" y="1184230"/>
                <a:ext cx="298450" cy="201613"/>
              </a:xfrm>
              <a:custGeom>
                <a:avLst/>
                <a:gdLst>
                  <a:gd name="T0" fmla="*/ 0 w 188"/>
                  <a:gd name="T1" fmla="*/ 125 h 127"/>
                  <a:gd name="T2" fmla="*/ 4 w 188"/>
                  <a:gd name="T3" fmla="*/ 74 h 127"/>
                  <a:gd name="T4" fmla="*/ 8 w 188"/>
                  <a:gd name="T5" fmla="*/ 80 h 127"/>
                  <a:gd name="T6" fmla="*/ 12 w 188"/>
                  <a:gd name="T7" fmla="*/ 83 h 127"/>
                  <a:gd name="T8" fmla="*/ 16 w 188"/>
                  <a:gd name="T9" fmla="*/ 86 h 127"/>
                  <a:gd name="T10" fmla="*/ 20 w 188"/>
                  <a:gd name="T11" fmla="*/ 92 h 127"/>
                  <a:gd name="T12" fmla="*/ 23 w 188"/>
                  <a:gd name="T13" fmla="*/ 103 h 127"/>
                  <a:gd name="T14" fmla="*/ 27 w 188"/>
                  <a:gd name="T15" fmla="*/ 116 h 127"/>
                  <a:gd name="T16" fmla="*/ 31 w 188"/>
                  <a:gd name="T17" fmla="*/ 115 h 127"/>
                  <a:gd name="T18" fmla="*/ 35 w 188"/>
                  <a:gd name="T19" fmla="*/ 122 h 127"/>
                  <a:gd name="T20" fmla="*/ 39 w 188"/>
                  <a:gd name="T21" fmla="*/ 125 h 127"/>
                  <a:gd name="T22" fmla="*/ 43 w 188"/>
                  <a:gd name="T23" fmla="*/ 127 h 127"/>
                  <a:gd name="T24" fmla="*/ 46 w 188"/>
                  <a:gd name="T25" fmla="*/ 126 h 127"/>
                  <a:gd name="T26" fmla="*/ 50 w 188"/>
                  <a:gd name="T27" fmla="*/ 115 h 127"/>
                  <a:gd name="T28" fmla="*/ 54 w 188"/>
                  <a:gd name="T29" fmla="*/ 86 h 127"/>
                  <a:gd name="T30" fmla="*/ 58 w 188"/>
                  <a:gd name="T31" fmla="*/ 91 h 127"/>
                  <a:gd name="T32" fmla="*/ 61 w 188"/>
                  <a:gd name="T33" fmla="*/ 84 h 127"/>
                  <a:gd name="T34" fmla="*/ 65 w 188"/>
                  <a:gd name="T35" fmla="*/ 82 h 127"/>
                  <a:gd name="T36" fmla="*/ 69 w 188"/>
                  <a:gd name="T37" fmla="*/ 78 h 127"/>
                  <a:gd name="T38" fmla="*/ 73 w 188"/>
                  <a:gd name="T39" fmla="*/ 101 h 127"/>
                  <a:gd name="T40" fmla="*/ 77 w 188"/>
                  <a:gd name="T41" fmla="*/ 77 h 127"/>
                  <a:gd name="T42" fmla="*/ 81 w 188"/>
                  <a:gd name="T43" fmla="*/ 73 h 127"/>
                  <a:gd name="T44" fmla="*/ 85 w 188"/>
                  <a:gd name="T45" fmla="*/ 62 h 127"/>
                  <a:gd name="T46" fmla="*/ 88 w 188"/>
                  <a:gd name="T47" fmla="*/ 54 h 127"/>
                  <a:gd name="T48" fmla="*/ 92 w 188"/>
                  <a:gd name="T49" fmla="*/ 53 h 127"/>
                  <a:gd name="T50" fmla="*/ 96 w 188"/>
                  <a:gd name="T51" fmla="*/ 52 h 127"/>
                  <a:gd name="T52" fmla="*/ 100 w 188"/>
                  <a:gd name="T53" fmla="*/ 52 h 127"/>
                  <a:gd name="T54" fmla="*/ 104 w 188"/>
                  <a:gd name="T55" fmla="*/ 46 h 127"/>
                  <a:gd name="T56" fmla="*/ 107 w 188"/>
                  <a:gd name="T57" fmla="*/ 40 h 127"/>
                  <a:gd name="T58" fmla="*/ 111 w 188"/>
                  <a:gd name="T59" fmla="*/ 24 h 127"/>
                  <a:gd name="T60" fmla="*/ 115 w 188"/>
                  <a:gd name="T61" fmla="*/ 17 h 127"/>
                  <a:gd name="T62" fmla="*/ 119 w 188"/>
                  <a:gd name="T63" fmla="*/ 13 h 127"/>
                  <a:gd name="T64" fmla="*/ 123 w 188"/>
                  <a:gd name="T65" fmla="*/ 0 h 127"/>
                  <a:gd name="T66" fmla="*/ 127 w 188"/>
                  <a:gd name="T67" fmla="*/ 8 h 127"/>
                  <a:gd name="T68" fmla="*/ 130 w 188"/>
                  <a:gd name="T69" fmla="*/ 12 h 127"/>
                  <a:gd name="T70" fmla="*/ 134 w 188"/>
                  <a:gd name="T71" fmla="*/ 11 h 127"/>
                  <a:gd name="T72" fmla="*/ 138 w 188"/>
                  <a:gd name="T73" fmla="*/ 27 h 127"/>
                  <a:gd name="T74" fmla="*/ 142 w 188"/>
                  <a:gd name="T75" fmla="*/ 25 h 127"/>
                  <a:gd name="T76" fmla="*/ 146 w 188"/>
                  <a:gd name="T77" fmla="*/ 30 h 127"/>
                  <a:gd name="T78" fmla="*/ 149 w 188"/>
                  <a:gd name="T79" fmla="*/ 25 h 127"/>
                  <a:gd name="T80" fmla="*/ 153 w 188"/>
                  <a:gd name="T81" fmla="*/ 37 h 127"/>
                  <a:gd name="T82" fmla="*/ 157 w 188"/>
                  <a:gd name="T83" fmla="*/ 63 h 127"/>
                  <a:gd name="T84" fmla="*/ 161 w 188"/>
                  <a:gd name="T85" fmla="*/ 52 h 127"/>
                  <a:gd name="T86" fmla="*/ 165 w 188"/>
                  <a:gd name="T87" fmla="*/ 67 h 127"/>
                  <a:gd name="T88" fmla="*/ 169 w 188"/>
                  <a:gd name="T89" fmla="*/ 73 h 127"/>
                  <a:gd name="T90" fmla="*/ 172 w 188"/>
                  <a:gd name="T91" fmla="*/ 76 h 127"/>
                  <a:gd name="T92" fmla="*/ 176 w 188"/>
                  <a:gd name="T93" fmla="*/ 68 h 127"/>
                  <a:gd name="T94" fmla="*/ 180 w 188"/>
                  <a:gd name="T95" fmla="*/ 65 h 127"/>
                  <a:gd name="T96" fmla="*/ 184 w 188"/>
                  <a:gd name="T97" fmla="*/ 96 h 127"/>
                  <a:gd name="T98" fmla="*/ 188 w 188"/>
                  <a:gd name="T99" fmla="*/ 95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8" h="127">
                    <a:moveTo>
                      <a:pt x="0" y="125"/>
                    </a:moveTo>
                    <a:lnTo>
                      <a:pt x="4" y="74"/>
                    </a:lnTo>
                    <a:lnTo>
                      <a:pt x="8" y="80"/>
                    </a:lnTo>
                    <a:lnTo>
                      <a:pt x="12" y="83"/>
                    </a:lnTo>
                    <a:lnTo>
                      <a:pt x="16" y="86"/>
                    </a:lnTo>
                    <a:lnTo>
                      <a:pt x="20" y="92"/>
                    </a:lnTo>
                    <a:lnTo>
                      <a:pt x="23" y="103"/>
                    </a:lnTo>
                    <a:lnTo>
                      <a:pt x="27" y="116"/>
                    </a:lnTo>
                    <a:lnTo>
                      <a:pt x="31" y="115"/>
                    </a:lnTo>
                    <a:lnTo>
                      <a:pt x="35" y="122"/>
                    </a:lnTo>
                    <a:lnTo>
                      <a:pt x="39" y="125"/>
                    </a:lnTo>
                    <a:lnTo>
                      <a:pt x="43" y="127"/>
                    </a:lnTo>
                    <a:lnTo>
                      <a:pt x="46" y="126"/>
                    </a:lnTo>
                    <a:lnTo>
                      <a:pt x="50" y="115"/>
                    </a:lnTo>
                    <a:lnTo>
                      <a:pt x="54" y="86"/>
                    </a:lnTo>
                    <a:lnTo>
                      <a:pt x="58" y="91"/>
                    </a:lnTo>
                    <a:lnTo>
                      <a:pt x="61" y="84"/>
                    </a:lnTo>
                    <a:lnTo>
                      <a:pt x="65" y="82"/>
                    </a:lnTo>
                    <a:lnTo>
                      <a:pt x="69" y="78"/>
                    </a:lnTo>
                    <a:lnTo>
                      <a:pt x="73" y="101"/>
                    </a:lnTo>
                    <a:lnTo>
                      <a:pt x="77" y="77"/>
                    </a:lnTo>
                    <a:lnTo>
                      <a:pt x="81" y="73"/>
                    </a:lnTo>
                    <a:lnTo>
                      <a:pt x="85" y="62"/>
                    </a:lnTo>
                    <a:lnTo>
                      <a:pt x="88" y="54"/>
                    </a:lnTo>
                    <a:lnTo>
                      <a:pt x="92" y="53"/>
                    </a:lnTo>
                    <a:lnTo>
                      <a:pt x="96" y="52"/>
                    </a:lnTo>
                    <a:lnTo>
                      <a:pt x="100" y="52"/>
                    </a:lnTo>
                    <a:lnTo>
                      <a:pt x="104" y="46"/>
                    </a:lnTo>
                    <a:lnTo>
                      <a:pt x="107" y="40"/>
                    </a:lnTo>
                    <a:lnTo>
                      <a:pt x="111" y="24"/>
                    </a:lnTo>
                    <a:lnTo>
                      <a:pt x="115" y="17"/>
                    </a:lnTo>
                    <a:lnTo>
                      <a:pt x="119" y="13"/>
                    </a:lnTo>
                    <a:lnTo>
                      <a:pt x="123" y="0"/>
                    </a:lnTo>
                    <a:lnTo>
                      <a:pt x="127" y="8"/>
                    </a:lnTo>
                    <a:lnTo>
                      <a:pt x="130" y="12"/>
                    </a:lnTo>
                    <a:lnTo>
                      <a:pt x="134" y="11"/>
                    </a:lnTo>
                    <a:lnTo>
                      <a:pt x="138" y="27"/>
                    </a:lnTo>
                    <a:lnTo>
                      <a:pt x="142" y="25"/>
                    </a:lnTo>
                    <a:lnTo>
                      <a:pt x="146" y="30"/>
                    </a:lnTo>
                    <a:lnTo>
                      <a:pt x="149" y="25"/>
                    </a:lnTo>
                    <a:lnTo>
                      <a:pt x="153" y="37"/>
                    </a:lnTo>
                    <a:lnTo>
                      <a:pt x="157" y="63"/>
                    </a:lnTo>
                    <a:lnTo>
                      <a:pt x="161" y="52"/>
                    </a:lnTo>
                    <a:lnTo>
                      <a:pt x="165" y="67"/>
                    </a:lnTo>
                    <a:lnTo>
                      <a:pt x="169" y="73"/>
                    </a:lnTo>
                    <a:lnTo>
                      <a:pt x="172" y="76"/>
                    </a:lnTo>
                    <a:lnTo>
                      <a:pt x="176" y="68"/>
                    </a:lnTo>
                    <a:lnTo>
                      <a:pt x="180" y="65"/>
                    </a:lnTo>
                    <a:lnTo>
                      <a:pt x="184" y="96"/>
                    </a:lnTo>
                    <a:lnTo>
                      <a:pt x="188" y="95"/>
                    </a:lnTo>
                  </a:path>
                </a:pathLst>
              </a:custGeom>
              <a:noFill/>
              <a:ln w="7938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0" name="Freeform 1562"/>
              <p:cNvSpPr>
                <a:spLocks/>
              </p:cNvSpPr>
              <p:nvPr/>
            </p:nvSpPr>
            <p:spPr bwMode="auto">
              <a:xfrm>
                <a:off x="3092515" y="1335043"/>
                <a:ext cx="296863" cy="136525"/>
              </a:xfrm>
              <a:custGeom>
                <a:avLst/>
                <a:gdLst>
                  <a:gd name="T0" fmla="*/ 0 w 187"/>
                  <a:gd name="T1" fmla="*/ 0 h 86"/>
                  <a:gd name="T2" fmla="*/ 4 w 187"/>
                  <a:gd name="T3" fmla="*/ 2 h 86"/>
                  <a:gd name="T4" fmla="*/ 7 w 187"/>
                  <a:gd name="T5" fmla="*/ 3 h 86"/>
                  <a:gd name="T6" fmla="*/ 11 w 187"/>
                  <a:gd name="T7" fmla="*/ 18 h 86"/>
                  <a:gd name="T8" fmla="*/ 15 w 187"/>
                  <a:gd name="T9" fmla="*/ 12 h 86"/>
                  <a:gd name="T10" fmla="*/ 19 w 187"/>
                  <a:gd name="T11" fmla="*/ 15 h 86"/>
                  <a:gd name="T12" fmla="*/ 23 w 187"/>
                  <a:gd name="T13" fmla="*/ 11 h 86"/>
                  <a:gd name="T14" fmla="*/ 26 w 187"/>
                  <a:gd name="T15" fmla="*/ 11 h 86"/>
                  <a:gd name="T16" fmla="*/ 30 w 187"/>
                  <a:gd name="T17" fmla="*/ 16 h 86"/>
                  <a:gd name="T18" fmla="*/ 34 w 187"/>
                  <a:gd name="T19" fmla="*/ 23 h 86"/>
                  <a:gd name="T20" fmla="*/ 38 w 187"/>
                  <a:gd name="T21" fmla="*/ 25 h 86"/>
                  <a:gd name="T22" fmla="*/ 42 w 187"/>
                  <a:gd name="T23" fmla="*/ 26 h 86"/>
                  <a:gd name="T24" fmla="*/ 46 w 187"/>
                  <a:gd name="T25" fmla="*/ 21 h 86"/>
                  <a:gd name="T26" fmla="*/ 49 w 187"/>
                  <a:gd name="T27" fmla="*/ 50 h 86"/>
                  <a:gd name="T28" fmla="*/ 53 w 187"/>
                  <a:gd name="T29" fmla="*/ 47 h 86"/>
                  <a:gd name="T30" fmla="*/ 57 w 187"/>
                  <a:gd name="T31" fmla="*/ 52 h 86"/>
                  <a:gd name="T32" fmla="*/ 61 w 187"/>
                  <a:gd name="T33" fmla="*/ 48 h 86"/>
                  <a:gd name="T34" fmla="*/ 65 w 187"/>
                  <a:gd name="T35" fmla="*/ 70 h 86"/>
                  <a:gd name="T36" fmla="*/ 68 w 187"/>
                  <a:gd name="T37" fmla="*/ 76 h 86"/>
                  <a:gd name="T38" fmla="*/ 72 w 187"/>
                  <a:gd name="T39" fmla="*/ 67 h 86"/>
                  <a:gd name="T40" fmla="*/ 76 w 187"/>
                  <a:gd name="T41" fmla="*/ 68 h 86"/>
                  <a:gd name="T42" fmla="*/ 80 w 187"/>
                  <a:gd name="T43" fmla="*/ 60 h 86"/>
                  <a:gd name="T44" fmla="*/ 84 w 187"/>
                  <a:gd name="T45" fmla="*/ 55 h 86"/>
                  <a:gd name="T46" fmla="*/ 88 w 187"/>
                  <a:gd name="T47" fmla="*/ 67 h 86"/>
                  <a:gd name="T48" fmla="*/ 92 w 187"/>
                  <a:gd name="T49" fmla="*/ 72 h 86"/>
                  <a:gd name="T50" fmla="*/ 95 w 187"/>
                  <a:gd name="T51" fmla="*/ 70 h 86"/>
                  <a:gd name="T52" fmla="*/ 99 w 187"/>
                  <a:gd name="T53" fmla="*/ 60 h 86"/>
                  <a:gd name="T54" fmla="*/ 103 w 187"/>
                  <a:gd name="T55" fmla="*/ 61 h 86"/>
                  <a:gd name="T56" fmla="*/ 107 w 187"/>
                  <a:gd name="T57" fmla="*/ 86 h 86"/>
                  <a:gd name="T58" fmla="*/ 110 w 187"/>
                  <a:gd name="T59" fmla="*/ 70 h 86"/>
                  <a:gd name="T60" fmla="*/ 114 w 187"/>
                  <a:gd name="T61" fmla="*/ 74 h 86"/>
                  <a:gd name="T62" fmla="*/ 118 w 187"/>
                  <a:gd name="T63" fmla="*/ 72 h 86"/>
                  <a:gd name="T64" fmla="*/ 122 w 187"/>
                  <a:gd name="T65" fmla="*/ 79 h 86"/>
                  <a:gd name="T66" fmla="*/ 126 w 187"/>
                  <a:gd name="T67" fmla="*/ 73 h 86"/>
                  <a:gd name="T68" fmla="*/ 130 w 187"/>
                  <a:gd name="T69" fmla="*/ 69 h 86"/>
                  <a:gd name="T70" fmla="*/ 133 w 187"/>
                  <a:gd name="T71" fmla="*/ 66 h 86"/>
                  <a:gd name="T72" fmla="*/ 137 w 187"/>
                  <a:gd name="T73" fmla="*/ 60 h 86"/>
                  <a:gd name="T74" fmla="*/ 141 w 187"/>
                  <a:gd name="T75" fmla="*/ 60 h 86"/>
                  <a:gd name="T76" fmla="*/ 145 w 187"/>
                  <a:gd name="T77" fmla="*/ 58 h 86"/>
                  <a:gd name="T78" fmla="*/ 149 w 187"/>
                  <a:gd name="T79" fmla="*/ 67 h 86"/>
                  <a:gd name="T80" fmla="*/ 153 w 187"/>
                  <a:gd name="T81" fmla="*/ 61 h 86"/>
                  <a:gd name="T82" fmla="*/ 156 w 187"/>
                  <a:gd name="T83" fmla="*/ 66 h 86"/>
                  <a:gd name="T84" fmla="*/ 160 w 187"/>
                  <a:gd name="T85" fmla="*/ 65 h 86"/>
                  <a:gd name="T86" fmla="*/ 164 w 187"/>
                  <a:gd name="T87" fmla="*/ 65 h 86"/>
                  <a:gd name="T88" fmla="*/ 168 w 187"/>
                  <a:gd name="T89" fmla="*/ 66 h 86"/>
                  <a:gd name="T90" fmla="*/ 172 w 187"/>
                  <a:gd name="T91" fmla="*/ 69 h 86"/>
                  <a:gd name="T92" fmla="*/ 175 w 187"/>
                  <a:gd name="T93" fmla="*/ 69 h 86"/>
                  <a:gd name="T94" fmla="*/ 179 w 187"/>
                  <a:gd name="T95" fmla="*/ 62 h 86"/>
                  <a:gd name="T96" fmla="*/ 183 w 187"/>
                  <a:gd name="T97" fmla="*/ 58 h 86"/>
                  <a:gd name="T98" fmla="*/ 187 w 187"/>
                  <a:gd name="T99" fmla="*/ 82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7" h="86">
                    <a:moveTo>
                      <a:pt x="0" y="0"/>
                    </a:moveTo>
                    <a:lnTo>
                      <a:pt x="4" y="2"/>
                    </a:lnTo>
                    <a:lnTo>
                      <a:pt x="7" y="3"/>
                    </a:lnTo>
                    <a:lnTo>
                      <a:pt x="11" y="18"/>
                    </a:lnTo>
                    <a:lnTo>
                      <a:pt x="15" y="12"/>
                    </a:lnTo>
                    <a:lnTo>
                      <a:pt x="19" y="15"/>
                    </a:lnTo>
                    <a:lnTo>
                      <a:pt x="23" y="11"/>
                    </a:lnTo>
                    <a:lnTo>
                      <a:pt x="26" y="11"/>
                    </a:lnTo>
                    <a:lnTo>
                      <a:pt x="30" y="16"/>
                    </a:lnTo>
                    <a:lnTo>
                      <a:pt x="34" y="23"/>
                    </a:lnTo>
                    <a:lnTo>
                      <a:pt x="38" y="25"/>
                    </a:lnTo>
                    <a:lnTo>
                      <a:pt x="42" y="26"/>
                    </a:lnTo>
                    <a:lnTo>
                      <a:pt x="46" y="21"/>
                    </a:lnTo>
                    <a:lnTo>
                      <a:pt x="49" y="50"/>
                    </a:lnTo>
                    <a:lnTo>
                      <a:pt x="53" y="47"/>
                    </a:lnTo>
                    <a:lnTo>
                      <a:pt x="57" y="52"/>
                    </a:lnTo>
                    <a:lnTo>
                      <a:pt x="61" y="48"/>
                    </a:lnTo>
                    <a:lnTo>
                      <a:pt x="65" y="70"/>
                    </a:lnTo>
                    <a:lnTo>
                      <a:pt x="68" y="76"/>
                    </a:lnTo>
                    <a:lnTo>
                      <a:pt x="72" y="67"/>
                    </a:lnTo>
                    <a:lnTo>
                      <a:pt x="76" y="68"/>
                    </a:lnTo>
                    <a:lnTo>
                      <a:pt x="80" y="60"/>
                    </a:lnTo>
                    <a:lnTo>
                      <a:pt x="84" y="55"/>
                    </a:lnTo>
                    <a:lnTo>
                      <a:pt x="88" y="67"/>
                    </a:lnTo>
                    <a:lnTo>
                      <a:pt x="92" y="72"/>
                    </a:lnTo>
                    <a:lnTo>
                      <a:pt x="95" y="70"/>
                    </a:lnTo>
                    <a:lnTo>
                      <a:pt x="99" y="60"/>
                    </a:lnTo>
                    <a:lnTo>
                      <a:pt x="103" y="61"/>
                    </a:lnTo>
                    <a:lnTo>
                      <a:pt x="107" y="86"/>
                    </a:lnTo>
                    <a:lnTo>
                      <a:pt x="110" y="70"/>
                    </a:lnTo>
                    <a:lnTo>
                      <a:pt x="114" y="74"/>
                    </a:lnTo>
                    <a:lnTo>
                      <a:pt x="118" y="72"/>
                    </a:lnTo>
                    <a:lnTo>
                      <a:pt x="122" y="79"/>
                    </a:lnTo>
                    <a:lnTo>
                      <a:pt x="126" y="73"/>
                    </a:lnTo>
                    <a:lnTo>
                      <a:pt x="130" y="69"/>
                    </a:lnTo>
                    <a:lnTo>
                      <a:pt x="133" y="66"/>
                    </a:lnTo>
                    <a:lnTo>
                      <a:pt x="137" y="60"/>
                    </a:lnTo>
                    <a:lnTo>
                      <a:pt x="141" y="60"/>
                    </a:lnTo>
                    <a:lnTo>
                      <a:pt x="145" y="58"/>
                    </a:lnTo>
                    <a:lnTo>
                      <a:pt x="149" y="67"/>
                    </a:lnTo>
                    <a:lnTo>
                      <a:pt x="153" y="61"/>
                    </a:lnTo>
                    <a:lnTo>
                      <a:pt x="156" y="66"/>
                    </a:lnTo>
                    <a:lnTo>
                      <a:pt x="160" y="65"/>
                    </a:lnTo>
                    <a:lnTo>
                      <a:pt x="164" y="65"/>
                    </a:lnTo>
                    <a:lnTo>
                      <a:pt x="168" y="66"/>
                    </a:lnTo>
                    <a:lnTo>
                      <a:pt x="172" y="69"/>
                    </a:lnTo>
                    <a:lnTo>
                      <a:pt x="175" y="69"/>
                    </a:lnTo>
                    <a:lnTo>
                      <a:pt x="179" y="62"/>
                    </a:lnTo>
                    <a:lnTo>
                      <a:pt x="183" y="58"/>
                    </a:lnTo>
                    <a:lnTo>
                      <a:pt x="187" y="82"/>
                    </a:lnTo>
                  </a:path>
                </a:pathLst>
              </a:custGeom>
              <a:noFill/>
              <a:ln w="7938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1" name="Freeform 1563"/>
              <p:cNvSpPr>
                <a:spLocks/>
              </p:cNvSpPr>
              <p:nvPr/>
            </p:nvSpPr>
            <p:spPr bwMode="auto">
              <a:xfrm>
                <a:off x="3389377" y="1357268"/>
                <a:ext cx="296863" cy="107950"/>
              </a:xfrm>
              <a:custGeom>
                <a:avLst/>
                <a:gdLst>
                  <a:gd name="T0" fmla="*/ 0 w 187"/>
                  <a:gd name="T1" fmla="*/ 68 h 68"/>
                  <a:gd name="T2" fmla="*/ 4 w 187"/>
                  <a:gd name="T3" fmla="*/ 60 h 68"/>
                  <a:gd name="T4" fmla="*/ 8 w 187"/>
                  <a:gd name="T5" fmla="*/ 50 h 68"/>
                  <a:gd name="T6" fmla="*/ 11 w 187"/>
                  <a:gd name="T7" fmla="*/ 40 h 68"/>
                  <a:gd name="T8" fmla="*/ 15 w 187"/>
                  <a:gd name="T9" fmla="*/ 28 h 68"/>
                  <a:gd name="T10" fmla="*/ 19 w 187"/>
                  <a:gd name="T11" fmla="*/ 26 h 68"/>
                  <a:gd name="T12" fmla="*/ 23 w 187"/>
                  <a:gd name="T13" fmla="*/ 18 h 68"/>
                  <a:gd name="T14" fmla="*/ 27 w 187"/>
                  <a:gd name="T15" fmla="*/ 21 h 68"/>
                  <a:gd name="T16" fmla="*/ 30 w 187"/>
                  <a:gd name="T17" fmla="*/ 20 h 68"/>
                  <a:gd name="T18" fmla="*/ 34 w 187"/>
                  <a:gd name="T19" fmla="*/ 9 h 68"/>
                  <a:gd name="T20" fmla="*/ 38 w 187"/>
                  <a:gd name="T21" fmla="*/ 5 h 68"/>
                  <a:gd name="T22" fmla="*/ 42 w 187"/>
                  <a:gd name="T23" fmla="*/ 18 h 68"/>
                  <a:gd name="T24" fmla="*/ 46 w 187"/>
                  <a:gd name="T25" fmla="*/ 31 h 68"/>
                  <a:gd name="T26" fmla="*/ 50 w 187"/>
                  <a:gd name="T27" fmla="*/ 28 h 68"/>
                  <a:gd name="T28" fmla="*/ 54 w 187"/>
                  <a:gd name="T29" fmla="*/ 31 h 68"/>
                  <a:gd name="T30" fmla="*/ 57 w 187"/>
                  <a:gd name="T31" fmla="*/ 20 h 68"/>
                  <a:gd name="T32" fmla="*/ 61 w 187"/>
                  <a:gd name="T33" fmla="*/ 36 h 68"/>
                  <a:gd name="T34" fmla="*/ 65 w 187"/>
                  <a:gd name="T35" fmla="*/ 46 h 68"/>
                  <a:gd name="T36" fmla="*/ 69 w 187"/>
                  <a:gd name="T37" fmla="*/ 44 h 68"/>
                  <a:gd name="T38" fmla="*/ 72 w 187"/>
                  <a:gd name="T39" fmla="*/ 42 h 68"/>
                  <a:gd name="T40" fmla="*/ 76 w 187"/>
                  <a:gd name="T41" fmla="*/ 44 h 68"/>
                  <a:gd name="T42" fmla="*/ 80 w 187"/>
                  <a:gd name="T43" fmla="*/ 45 h 68"/>
                  <a:gd name="T44" fmla="*/ 84 w 187"/>
                  <a:gd name="T45" fmla="*/ 43 h 68"/>
                  <a:gd name="T46" fmla="*/ 88 w 187"/>
                  <a:gd name="T47" fmla="*/ 38 h 68"/>
                  <a:gd name="T48" fmla="*/ 92 w 187"/>
                  <a:gd name="T49" fmla="*/ 30 h 68"/>
                  <a:gd name="T50" fmla="*/ 96 w 187"/>
                  <a:gd name="T51" fmla="*/ 48 h 68"/>
                  <a:gd name="T52" fmla="*/ 99 w 187"/>
                  <a:gd name="T53" fmla="*/ 48 h 68"/>
                  <a:gd name="T54" fmla="*/ 103 w 187"/>
                  <a:gd name="T55" fmla="*/ 45 h 68"/>
                  <a:gd name="T56" fmla="*/ 107 w 187"/>
                  <a:gd name="T57" fmla="*/ 38 h 68"/>
                  <a:gd name="T58" fmla="*/ 111 w 187"/>
                  <a:gd name="T59" fmla="*/ 29 h 68"/>
                  <a:gd name="T60" fmla="*/ 115 w 187"/>
                  <a:gd name="T61" fmla="*/ 24 h 68"/>
                  <a:gd name="T62" fmla="*/ 118 w 187"/>
                  <a:gd name="T63" fmla="*/ 21 h 68"/>
                  <a:gd name="T64" fmla="*/ 122 w 187"/>
                  <a:gd name="T65" fmla="*/ 27 h 68"/>
                  <a:gd name="T66" fmla="*/ 126 w 187"/>
                  <a:gd name="T67" fmla="*/ 26 h 68"/>
                  <a:gd name="T68" fmla="*/ 130 w 187"/>
                  <a:gd name="T69" fmla="*/ 27 h 68"/>
                  <a:gd name="T70" fmla="*/ 134 w 187"/>
                  <a:gd name="T71" fmla="*/ 18 h 68"/>
                  <a:gd name="T72" fmla="*/ 137 w 187"/>
                  <a:gd name="T73" fmla="*/ 22 h 68"/>
                  <a:gd name="T74" fmla="*/ 141 w 187"/>
                  <a:gd name="T75" fmla="*/ 29 h 68"/>
                  <a:gd name="T76" fmla="*/ 145 w 187"/>
                  <a:gd name="T77" fmla="*/ 25 h 68"/>
                  <a:gd name="T78" fmla="*/ 149 w 187"/>
                  <a:gd name="T79" fmla="*/ 19 h 68"/>
                  <a:gd name="T80" fmla="*/ 153 w 187"/>
                  <a:gd name="T81" fmla="*/ 10 h 68"/>
                  <a:gd name="T82" fmla="*/ 157 w 187"/>
                  <a:gd name="T83" fmla="*/ 44 h 68"/>
                  <a:gd name="T84" fmla="*/ 160 w 187"/>
                  <a:gd name="T85" fmla="*/ 46 h 68"/>
                  <a:gd name="T86" fmla="*/ 164 w 187"/>
                  <a:gd name="T87" fmla="*/ 40 h 68"/>
                  <a:gd name="T88" fmla="*/ 168 w 187"/>
                  <a:gd name="T89" fmla="*/ 45 h 68"/>
                  <a:gd name="T90" fmla="*/ 172 w 187"/>
                  <a:gd name="T91" fmla="*/ 42 h 68"/>
                  <a:gd name="T92" fmla="*/ 176 w 187"/>
                  <a:gd name="T93" fmla="*/ 38 h 68"/>
                  <a:gd name="T94" fmla="*/ 179 w 187"/>
                  <a:gd name="T95" fmla="*/ 7 h 68"/>
                  <a:gd name="T96" fmla="*/ 183 w 187"/>
                  <a:gd name="T97" fmla="*/ 6 h 68"/>
                  <a:gd name="T98" fmla="*/ 187 w 187"/>
                  <a:gd name="T99" fmla="*/ 0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7" h="68">
                    <a:moveTo>
                      <a:pt x="0" y="68"/>
                    </a:moveTo>
                    <a:lnTo>
                      <a:pt x="4" y="60"/>
                    </a:lnTo>
                    <a:lnTo>
                      <a:pt x="8" y="50"/>
                    </a:lnTo>
                    <a:lnTo>
                      <a:pt x="11" y="40"/>
                    </a:lnTo>
                    <a:lnTo>
                      <a:pt x="15" y="28"/>
                    </a:lnTo>
                    <a:lnTo>
                      <a:pt x="19" y="26"/>
                    </a:lnTo>
                    <a:lnTo>
                      <a:pt x="23" y="18"/>
                    </a:lnTo>
                    <a:lnTo>
                      <a:pt x="27" y="21"/>
                    </a:lnTo>
                    <a:lnTo>
                      <a:pt x="30" y="20"/>
                    </a:lnTo>
                    <a:lnTo>
                      <a:pt x="34" y="9"/>
                    </a:lnTo>
                    <a:lnTo>
                      <a:pt x="38" y="5"/>
                    </a:lnTo>
                    <a:lnTo>
                      <a:pt x="42" y="18"/>
                    </a:lnTo>
                    <a:lnTo>
                      <a:pt x="46" y="31"/>
                    </a:lnTo>
                    <a:lnTo>
                      <a:pt x="50" y="28"/>
                    </a:lnTo>
                    <a:lnTo>
                      <a:pt x="54" y="31"/>
                    </a:lnTo>
                    <a:lnTo>
                      <a:pt x="57" y="20"/>
                    </a:lnTo>
                    <a:lnTo>
                      <a:pt x="61" y="36"/>
                    </a:lnTo>
                    <a:lnTo>
                      <a:pt x="65" y="46"/>
                    </a:lnTo>
                    <a:lnTo>
                      <a:pt x="69" y="44"/>
                    </a:lnTo>
                    <a:lnTo>
                      <a:pt x="72" y="42"/>
                    </a:lnTo>
                    <a:lnTo>
                      <a:pt x="76" y="44"/>
                    </a:lnTo>
                    <a:lnTo>
                      <a:pt x="80" y="45"/>
                    </a:lnTo>
                    <a:lnTo>
                      <a:pt x="84" y="43"/>
                    </a:lnTo>
                    <a:lnTo>
                      <a:pt x="88" y="38"/>
                    </a:lnTo>
                    <a:lnTo>
                      <a:pt x="92" y="30"/>
                    </a:lnTo>
                    <a:lnTo>
                      <a:pt x="96" y="48"/>
                    </a:lnTo>
                    <a:lnTo>
                      <a:pt x="99" y="48"/>
                    </a:lnTo>
                    <a:lnTo>
                      <a:pt x="103" y="45"/>
                    </a:lnTo>
                    <a:lnTo>
                      <a:pt x="107" y="38"/>
                    </a:lnTo>
                    <a:lnTo>
                      <a:pt x="111" y="29"/>
                    </a:lnTo>
                    <a:lnTo>
                      <a:pt x="115" y="24"/>
                    </a:lnTo>
                    <a:lnTo>
                      <a:pt x="118" y="21"/>
                    </a:lnTo>
                    <a:lnTo>
                      <a:pt x="122" y="27"/>
                    </a:lnTo>
                    <a:lnTo>
                      <a:pt x="126" y="26"/>
                    </a:lnTo>
                    <a:lnTo>
                      <a:pt x="130" y="27"/>
                    </a:lnTo>
                    <a:lnTo>
                      <a:pt x="134" y="18"/>
                    </a:lnTo>
                    <a:lnTo>
                      <a:pt x="137" y="22"/>
                    </a:lnTo>
                    <a:lnTo>
                      <a:pt x="141" y="29"/>
                    </a:lnTo>
                    <a:lnTo>
                      <a:pt x="145" y="25"/>
                    </a:lnTo>
                    <a:lnTo>
                      <a:pt x="149" y="19"/>
                    </a:lnTo>
                    <a:lnTo>
                      <a:pt x="153" y="10"/>
                    </a:lnTo>
                    <a:lnTo>
                      <a:pt x="157" y="44"/>
                    </a:lnTo>
                    <a:lnTo>
                      <a:pt x="160" y="46"/>
                    </a:lnTo>
                    <a:lnTo>
                      <a:pt x="164" y="40"/>
                    </a:lnTo>
                    <a:lnTo>
                      <a:pt x="168" y="45"/>
                    </a:lnTo>
                    <a:lnTo>
                      <a:pt x="172" y="42"/>
                    </a:lnTo>
                    <a:lnTo>
                      <a:pt x="176" y="38"/>
                    </a:lnTo>
                    <a:lnTo>
                      <a:pt x="179" y="7"/>
                    </a:lnTo>
                    <a:lnTo>
                      <a:pt x="183" y="6"/>
                    </a:lnTo>
                    <a:lnTo>
                      <a:pt x="187" y="0"/>
                    </a:lnTo>
                  </a:path>
                </a:pathLst>
              </a:custGeom>
              <a:noFill/>
              <a:ln w="7938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2" name="Freeform 1564"/>
              <p:cNvSpPr>
                <a:spLocks/>
              </p:cNvSpPr>
              <p:nvPr/>
            </p:nvSpPr>
            <p:spPr bwMode="auto">
              <a:xfrm>
                <a:off x="3686240" y="1230268"/>
                <a:ext cx="290513" cy="127000"/>
              </a:xfrm>
              <a:custGeom>
                <a:avLst/>
                <a:gdLst>
                  <a:gd name="T0" fmla="*/ 0 w 183"/>
                  <a:gd name="T1" fmla="*/ 80 h 80"/>
                  <a:gd name="T2" fmla="*/ 4 w 183"/>
                  <a:gd name="T3" fmla="*/ 79 h 80"/>
                  <a:gd name="T4" fmla="*/ 8 w 183"/>
                  <a:gd name="T5" fmla="*/ 68 h 80"/>
                  <a:gd name="T6" fmla="*/ 12 w 183"/>
                  <a:gd name="T7" fmla="*/ 47 h 80"/>
                  <a:gd name="T8" fmla="*/ 16 w 183"/>
                  <a:gd name="T9" fmla="*/ 48 h 80"/>
                  <a:gd name="T10" fmla="*/ 19 w 183"/>
                  <a:gd name="T11" fmla="*/ 15 h 80"/>
                  <a:gd name="T12" fmla="*/ 23 w 183"/>
                  <a:gd name="T13" fmla="*/ 15 h 80"/>
                  <a:gd name="T14" fmla="*/ 27 w 183"/>
                  <a:gd name="T15" fmla="*/ 52 h 80"/>
                  <a:gd name="T16" fmla="*/ 31 w 183"/>
                  <a:gd name="T17" fmla="*/ 48 h 80"/>
                  <a:gd name="T18" fmla="*/ 34 w 183"/>
                  <a:gd name="T19" fmla="*/ 44 h 80"/>
                  <a:gd name="T20" fmla="*/ 38 w 183"/>
                  <a:gd name="T21" fmla="*/ 55 h 80"/>
                  <a:gd name="T22" fmla="*/ 42 w 183"/>
                  <a:gd name="T23" fmla="*/ 55 h 80"/>
                  <a:gd name="T24" fmla="*/ 46 w 183"/>
                  <a:gd name="T25" fmla="*/ 51 h 80"/>
                  <a:gd name="T26" fmla="*/ 50 w 183"/>
                  <a:gd name="T27" fmla="*/ 61 h 80"/>
                  <a:gd name="T28" fmla="*/ 54 w 183"/>
                  <a:gd name="T29" fmla="*/ 61 h 80"/>
                  <a:gd name="T30" fmla="*/ 58 w 183"/>
                  <a:gd name="T31" fmla="*/ 61 h 80"/>
                  <a:gd name="T32" fmla="*/ 61 w 183"/>
                  <a:gd name="T33" fmla="*/ 56 h 80"/>
                  <a:gd name="T34" fmla="*/ 65 w 183"/>
                  <a:gd name="T35" fmla="*/ 56 h 80"/>
                  <a:gd name="T36" fmla="*/ 69 w 183"/>
                  <a:gd name="T37" fmla="*/ 55 h 80"/>
                  <a:gd name="T38" fmla="*/ 73 w 183"/>
                  <a:gd name="T39" fmla="*/ 51 h 80"/>
                  <a:gd name="T40" fmla="*/ 77 w 183"/>
                  <a:gd name="T41" fmla="*/ 50 h 80"/>
                  <a:gd name="T42" fmla="*/ 80 w 183"/>
                  <a:gd name="T43" fmla="*/ 47 h 80"/>
                  <a:gd name="T44" fmla="*/ 84 w 183"/>
                  <a:gd name="T45" fmla="*/ 53 h 80"/>
                  <a:gd name="T46" fmla="*/ 88 w 183"/>
                  <a:gd name="T47" fmla="*/ 41 h 80"/>
                  <a:gd name="T48" fmla="*/ 92 w 183"/>
                  <a:gd name="T49" fmla="*/ 51 h 80"/>
                  <a:gd name="T50" fmla="*/ 96 w 183"/>
                  <a:gd name="T51" fmla="*/ 46 h 80"/>
                  <a:gd name="T52" fmla="*/ 100 w 183"/>
                  <a:gd name="T53" fmla="*/ 41 h 80"/>
                  <a:gd name="T54" fmla="*/ 103 w 183"/>
                  <a:gd name="T55" fmla="*/ 47 h 80"/>
                  <a:gd name="T56" fmla="*/ 107 w 183"/>
                  <a:gd name="T57" fmla="*/ 46 h 80"/>
                  <a:gd name="T58" fmla="*/ 111 w 183"/>
                  <a:gd name="T59" fmla="*/ 45 h 80"/>
                  <a:gd name="T60" fmla="*/ 115 w 183"/>
                  <a:gd name="T61" fmla="*/ 42 h 80"/>
                  <a:gd name="T62" fmla="*/ 119 w 183"/>
                  <a:gd name="T63" fmla="*/ 46 h 80"/>
                  <a:gd name="T64" fmla="*/ 122 w 183"/>
                  <a:gd name="T65" fmla="*/ 55 h 80"/>
                  <a:gd name="T66" fmla="*/ 126 w 183"/>
                  <a:gd name="T67" fmla="*/ 56 h 80"/>
                  <a:gd name="T68" fmla="*/ 130 w 183"/>
                  <a:gd name="T69" fmla="*/ 53 h 80"/>
                  <a:gd name="T70" fmla="*/ 134 w 183"/>
                  <a:gd name="T71" fmla="*/ 46 h 80"/>
                  <a:gd name="T72" fmla="*/ 138 w 183"/>
                  <a:gd name="T73" fmla="*/ 38 h 80"/>
                  <a:gd name="T74" fmla="*/ 141 w 183"/>
                  <a:gd name="T75" fmla="*/ 15 h 80"/>
                  <a:gd name="T76" fmla="*/ 145 w 183"/>
                  <a:gd name="T77" fmla="*/ 13 h 80"/>
                  <a:gd name="T78" fmla="*/ 149 w 183"/>
                  <a:gd name="T79" fmla="*/ 8 h 80"/>
                  <a:gd name="T80" fmla="*/ 153 w 183"/>
                  <a:gd name="T81" fmla="*/ 3 h 80"/>
                  <a:gd name="T82" fmla="*/ 157 w 183"/>
                  <a:gd name="T83" fmla="*/ 0 h 80"/>
                  <a:gd name="T84" fmla="*/ 161 w 183"/>
                  <a:gd name="T85" fmla="*/ 37 h 80"/>
                  <a:gd name="T86" fmla="*/ 165 w 183"/>
                  <a:gd name="T87" fmla="*/ 33 h 80"/>
                  <a:gd name="T88" fmla="*/ 168 w 183"/>
                  <a:gd name="T89" fmla="*/ 31 h 80"/>
                  <a:gd name="T90" fmla="*/ 172 w 183"/>
                  <a:gd name="T91" fmla="*/ 32 h 80"/>
                  <a:gd name="T92" fmla="*/ 176 w 183"/>
                  <a:gd name="T93" fmla="*/ 34 h 80"/>
                  <a:gd name="T94" fmla="*/ 180 w 183"/>
                  <a:gd name="T95" fmla="*/ 22 h 80"/>
                  <a:gd name="T96" fmla="*/ 183 w 183"/>
                  <a:gd name="T97" fmla="*/ 1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3" h="80">
                    <a:moveTo>
                      <a:pt x="0" y="80"/>
                    </a:moveTo>
                    <a:lnTo>
                      <a:pt x="4" y="79"/>
                    </a:lnTo>
                    <a:lnTo>
                      <a:pt x="8" y="68"/>
                    </a:lnTo>
                    <a:lnTo>
                      <a:pt x="12" y="47"/>
                    </a:lnTo>
                    <a:lnTo>
                      <a:pt x="16" y="48"/>
                    </a:lnTo>
                    <a:lnTo>
                      <a:pt x="19" y="15"/>
                    </a:lnTo>
                    <a:lnTo>
                      <a:pt x="23" y="15"/>
                    </a:lnTo>
                    <a:lnTo>
                      <a:pt x="27" y="52"/>
                    </a:lnTo>
                    <a:lnTo>
                      <a:pt x="31" y="48"/>
                    </a:lnTo>
                    <a:lnTo>
                      <a:pt x="34" y="44"/>
                    </a:lnTo>
                    <a:lnTo>
                      <a:pt x="38" y="55"/>
                    </a:lnTo>
                    <a:lnTo>
                      <a:pt x="42" y="55"/>
                    </a:lnTo>
                    <a:lnTo>
                      <a:pt x="46" y="51"/>
                    </a:lnTo>
                    <a:lnTo>
                      <a:pt x="50" y="61"/>
                    </a:lnTo>
                    <a:lnTo>
                      <a:pt x="54" y="61"/>
                    </a:lnTo>
                    <a:lnTo>
                      <a:pt x="58" y="61"/>
                    </a:lnTo>
                    <a:lnTo>
                      <a:pt x="61" y="56"/>
                    </a:lnTo>
                    <a:lnTo>
                      <a:pt x="65" y="56"/>
                    </a:lnTo>
                    <a:lnTo>
                      <a:pt x="69" y="55"/>
                    </a:lnTo>
                    <a:lnTo>
                      <a:pt x="73" y="51"/>
                    </a:lnTo>
                    <a:lnTo>
                      <a:pt x="77" y="50"/>
                    </a:lnTo>
                    <a:lnTo>
                      <a:pt x="80" y="47"/>
                    </a:lnTo>
                    <a:lnTo>
                      <a:pt x="84" y="53"/>
                    </a:lnTo>
                    <a:lnTo>
                      <a:pt x="88" y="41"/>
                    </a:lnTo>
                    <a:lnTo>
                      <a:pt x="92" y="51"/>
                    </a:lnTo>
                    <a:lnTo>
                      <a:pt x="96" y="46"/>
                    </a:lnTo>
                    <a:lnTo>
                      <a:pt x="100" y="41"/>
                    </a:lnTo>
                    <a:lnTo>
                      <a:pt x="103" y="47"/>
                    </a:lnTo>
                    <a:lnTo>
                      <a:pt x="107" y="46"/>
                    </a:lnTo>
                    <a:lnTo>
                      <a:pt x="111" y="45"/>
                    </a:lnTo>
                    <a:lnTo>
                      <a:pt x="115" y="42"/>
                    </a:lnTo>
                    <a:lnTo>
                      <a:pt x="119" y="46"/>
                    </a:lnTo>
                    <a:lnTo>
                      <a:pt x="122" y="55"/>
                    </a:lnTo>
                    <a:lnTo>
                      <a:pt x="126" y="56"/>
                    </a:lnTo>
                    <a:lnTo>
                      <a:pt x="130" y="53"/>
                    </a:lnTo>
                    <a:lnTo>
                      <a:pt x="134" y="46"/>
                    </a:lnTo>
                    <a:lnTo>
                      <a:pt x="138" y="38"/>
                    </a:lnTo>
                    <a:lnTo>
                      <a:pt x="141" y="15"/>
                    </a:lnTo>
                    <a:lnTo>
                      <a:pt x="145" y="13"/>
                    </a:lnTo>
                    <a:lnTo>
                      <a:pt x="149" y="8"/>
                    </a:lnTo>
                    <a:lnTo>
                      <a:pt x="153" y="3"/>
                    </a:lnTo>
                    <a:lnTo>
                      <a:pt x="157" y="0"/>
                    </a:lnTo>
                    <a:lnTo>
                      <a:pt x="161" y="37"/>
                    </a:lnTo>
                    <a:lnTo>
                      <a:pt x="165" y="33"/>
                    </a:lnTo>
                    <a:lnTo>
                      <a:pt x="168" y="31"/>
                    </a:lnTo>
                    <a:lnTo>
                      <a:pt x="172" y="32"/>
                    </a:lnTo>
                    <a:lnTo>
                      <a:pt x="176" y="34"/>
                    </a:lnTo>
                    <a:lnTo>
                      <a:pt x="180" y="22"/>
                    </a:lnTo>
                    <a:lnTo>
                      <a:pt x="183" y="1"/>
                    </a:lnTo>
                  </a:path>
                </a:pathLst>
              </a:custGeom>
              <a:noFill/>
              <a:ln w="7938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3" name="Freeform 1565"/>
              <p:cNvSpPr>
                <a:spLocks/>
              </p:cNvSpPr>
              <p:nvPr/>
            </p:nvSpPr>
            <p:spPr bwMode="auto">
              <a:xfrm>
                <a:off x="2794065" y="1236618"/>
                <a:ext cx="298450" cy="303213"/>
              </a:xfrm>
              <a:custGeom>
                <a:avLst/>
                <a:gdLst>
                  <a:gd name="T0" fmla="*/ 0 w 188"/>
                  <a:gd name="T1" fmla="*/ 191 h 191"/>
                  <a:gd name="T2" fmla="*/ 4 w 188"/>
                  <a:gd name="T3" fmla="*/ 45 h 191"/>
                  <a:gd name="T4" fmla="*/ 8 w 188"/>
                  <a:gd name="T5" fmla="*/ 54 h 191"/>
                  <a:gd name="T6" fmla="*/ 12 w 188"/>
                  <a:gd name="T7" fmla="*/ 53 h 191"/>
                  <a:gd name="T8" fmla="*/ 16 w 188"/>
                  <a:gd name="T9" fmla="*/ 51 h 191"/>
                  <a:gd name="T10" fmla="*/ 20 w 188"/>
                  <a:gd name="T11" fmla="*/ 50 h 191"/>
                  <a:gd name="T12" fmla="*/ 23 w 188"/>
                  <a:gd name="T13" fmla="*/ 46 h 191"/>
                  <a:gd name="T14" fmla="*/ 27 w 188"/>
                  <a:gd name="T15" fmla="*/ 50 h 191"/>
                  <a:gd name="T16" fmla="*/ 31 w 188"/>
                  <a:gd name="T17" fmla="*/ 53 h 191"/>
                  <a:gd name="T18" fmla="*/ 35 w 188"/>
                  <a:gd name="T19" fmla="*/ 50 h 191"/>
                  <a:gd name="T20" fmla="*/ 39 w 188"/>
                  <a:gd name="T21" fmla="*/ 47 h 191"/>
                  <a:gd name="T22" fmla="*/ 43 w 188"/>
                  <a:gd name="T23" fmla="*/ 51 h 191"/>
                  <a:gd name="T24" fmla="*/ 46 w 188"/>
                  <a:gd name="T25" fmla="*/ 57 h 191"/>
                  <a:gd name="T26" fmla="*/ 50 w 188"/>
                  <a:gd name="T27" fmla="*/ 72 h 191"/>
                  <a:gd name="T28" fmla="*/ 54 w 188"/>
                  <a:gd name="T29" fmla="*/ 76 h 191"/>
                  <a:gd name="T30" fmla="*/ 58 w 188"/>
                  <a:gd name="T31" fmla="*/ 85 h 191"/>
                  <a:gd name="T32" fmla="*/ 61 w 188"/>
                  <a:gd name="T33" fmla="*/ 83 h 191"/>
                  <a:gd name="T34" fmla="*/ 65 w 188"/>
                  <a:gd name="T35" fmla="*/ 66 h 191"/>
                  <a:gd name="T36" fmla="*/ 69 w 188"/>
                  <a:gd name="T37" fmla="*/ 57 h 191"/>
                  <a:gd name="T38" fmla="*/ 73 w 188"/>
                  <a:gd name="T39" fmla="*/ 67 h 191"/>
                  <a:gd name="T40" fmla="*/ 77 w 188"/>
                  <a:gd name="T41" fmla="*/ 62 h 191"/>
                  <a:gd name="T42" fmla="*/ 81 w 188"/>
                  <a:gd name="T43" fmla="*/ 24 h 191"/>
                  <a:gd name="T44" fmla="*/ 85 w 188"/>
                  <a:gd name="T45" fmla="*/ 35 h 191"/>
                  <a:gd name="T46" fmla="*/ 88 w 188"/>
                  <a:gd name="T47" fmla="*/ 35 h 191"/>
                  <a:gd name="T48" fmla="*/ 92 w 188"/>
                  <a:gd name="T49" fmla="*/ 28 h 191"/>
                  <a:gd name="T50" fmla="*/ 96 w 188"/>
                  <a:gd name="T51" fmla="*/ 12 h 191"/>
                  <a:gd name="T52" fmla="*/ 100 w 188"/>
                  <a:gd name="T53" fmla="*/ 14 h 191"/>
                  <a:gd name="T54" fmla="*/ 104 w 188"/>
                  <a:gd name="T55" fmla="*/ 14 h 191"/>
                  <a:gd name="T56" fmla="*/ 107 w 188"/>
                  <a:gd name="T57" fmla="*/ 22 h 191"/>
                  <a:gd name="T58" fmla="*/ 111 w 188"/>
                  <a:gd name="T59" fmla="*/ 25 h 191"/>
                  <a:gd name="T60" fmla="*/ 115 w 188"/>
                  <a:gd name="T61" fmla="*/ 15 h 191"/>
                  <a:gd name="T62" fmla="*/ 119 w 188"/>
                  <a:gd name="T63" fmla="*/ 0 h 191"/>
                  <a:gd name="T64" fmla="*/ 123 w 188"/>
                  <a:gd name="T65" fmla="*/ 9 h 191"/>
                  <a:gd name="T66" fmla="*/ 127 w 188"/>
                  <a:gd name="T67" fmla="*/ 23 h 191"/>
                  <a:gd name="T68" fmla="*/ 130 w 188"/>
                  <a:gd name="T69" fmla="*/ 25 h 191"/>
                  <a:gd name="T70" fmla="*/ 134 w 188"/>
                  <a:gd name="T71" fmla="*/ 22 h 191"/>
                  <a:gd name="T72" fmla="*/ 138 w 188"/>
                  <a:gd name="T73" fmla="*/ 30 h 191"/>
                  <a:gd name="T74" fmla="*/ 142 w 188"/>
                  <a:gd name="T75" fmla="*/ 37 h 191"/>
                  <a:gd name="T76" fmla="*/ 146 w 188"/>
                  <a:gd name="T77" fmla="*/ 55 h 191"/>
                  <a:gd name="T78" fmla="*/ 149 w 188"/>
                  <a:gd name="T79" fmla="*/ 61 h 191"/>
                  <a:gd name="T80" fmla="*/ 153 w 188"/>
                  <a:gd name="T81" fmla="*/ 59 h 191"/>
                  <a:gd name="T82" fmla="*/ 157 w 188"/>
                  <a:gd name="T83" fmla="*/ 78 h 191"/>
                  <a:gd name="T84" fmla="*/ 161 w 188"/>
                  <a:gd name="T85" fmla="*/ 79 h 191"/>
                  <a:gd name="T86" fmla="*/ 165 w 188"/>
                  <a:gd name="T87" fmla="*/ 83 h 191"/>
                  <a:gd name="T88" fmla="*/ 169 w 188"/>
                  <a:gd name="T89" fmla="*/ 84 h 191"/>
                  <a:gd name="T90" fmla="*/ 172 w 188"/>
                  <a:gd name="T91" fmla="*/ 80 h 191"/>
                  <a:gd name="T92" fmla="*/ 176 w 188"/>
                  <a:gd name="T93" fmla="*/ 45 h 191"/>
                  <a:gd name="T94" fmla="*/ 180 w 188"/>
                  <a:gd name="T95" fmla="*/ 43 h 191"/>
                  <a:gd name="T96" fmla="*/ 184 w 188"/>
                  <a:gd name="T97" fmla="*/ 51 h 191"/>
                  <a:gd name="T98" fmla="*/ 188 w 188"/>
                  <a:gd name="T99" fmla="*/ 52 h 1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8" h="191">
                    <a:moveTo>
                      <a:pt x="0" y="191"/>
                    </a:moveTo>
                    <a:lnTo>
                      <a:pt x="4" y="45"/>
                    </a:lnTo>
                    <a:lnTo>
                      <a:pt x="8" y="54"/>
                    </a:lnTo>
                    <a:lnTo>
                      <a:pt x="12" y="53"/>
                    </a:lnTo>
                    <a:lnTo>
                      <a:pt x="16" y="51"/>
                    </a:lnTo>
                    <a:lnTo>
                      <a:pt x="20" y="50"/>
                    </a:lnTo>
                    <a:lnTo>
                      <a:pt x="23" y="46"/>
                    </a:lnTo>
                    <a:lnTo>
                      <a:pt x="27" y="50"/>
                    </a:lnTo>
                    <a:lnTo>
                      <a:pt x="31" y="53"/>
                    </a:lnTo>
                    <a:lnTo>
                      <a:pt x="35" y="50"/>
                    </a:lnTo>
                    <a:lnTo>
                      <a:pt x="39" y="47"/>
                    </a:lnTo>
                    <a:lnTo>
                      <a:pt x="43" y="51"/>
                    </a:lnTo>
                    <a:lnTo>
                      <a:pt x="46" y="57"/>
                    </a:lnTo>
                    <a:lnTo>
                      <a:pt x="50" y="72"/>
                    </a:lnTo>
                    <a:lnTo>
                      <a:pt x="54" y="76"/>
                    </a:lnTo>
                    <a:lnTo>
                      <a:pt x="58" y="85"/>
                    </a:lnTo>
                    <a:lnTo>
                      <a:pt x="61" y="83"/>
                    </a:lnTo>
                    <a:lnTo>
                      <a:pt x="65" y="66"/>
                    </a:lnTo>
                    <a:lnTo>
                      <a:pt x="69" y="57"/>
                    </a:lnTo>
                    <a:lnTo>
                      <a:pt x="73" y="67"/>
                    </a:lnTo>
                    <a:lnTo>
                      <a:pt x="77" y="62"/>
                    </a:lnTo>
                    <a:lnTo>
                      <a:pt x="81" y="24"/>
                    </a:lnTo>
                    <a:lnTo>
                      <a:pt x="85" y="35"/>
                    </a:lnTo>
                    <a:lnTo>
                      <a:pt x="88" y="35"/>
                    </a:lnTo>
                    <a:lnTo>
                      <a:pt x="92" y="28"/>
                    </a:lnTo>
                    <a:lnTo>
                      <a:pt x="96" y="12"/>
                    </a:lnTo>
                    <a:lnTo>
                      <a:pt x="100" y="14"/>
                    </a:lnTo>
                    <a:lnTo>
                      <a:pt x="104" y="14"/>
                    </a:lnTo>
                    <a:lnTo>
                      <a:pt x="107" y="22"/>
                    </a:lnTo>
                    <a:lnTo>
                      <a:pt x="111" y="25"/>
                    </a:lnTo>
                    <a:lnTo>
                      <a:pt x="115" y="15"/>
                    </a:lnTo>
                    <a:lnTo>
                      <a:pt x="119" y="0"/>
                    </a:lnTo>
                    <a:lnTo>
                      <a:pt x="123" y="9"/>
                    </a:lnTo>
                    <a:lnTo>
                      <a:pt x="127" y="23"/>
                    </a:lnTo>
                    <a:lnTo>
                      <a:pt x="130" y="25"/>
                    </a:lnTo>
                    <a:lnTo>
                      <a:pt x="134" y="22"/>
                    </a:lnTo>
                    <a:lnTo>
                      <a:pt x="138" y="30"/>
                    </a:lnTo>
                    <a:lnTo>
                      <a:pt x="142" y="37"/>
                    </a:lnTo>
                    <a:lnTo>
                      <a:pt x="146" y="55"/>
                    </a:lnTo>
                    <a:lnTo>
                      <a:pt x="149" y="61"/>
                    </a:lnTo>
                    <a:lnTo>
                      <a:pt x="153" y="59"/>
                    </a:lnTo>
                    <a:lnTo>
                      <a:pt x="157" y="78"/>
                    </a:lnTo>
                    <a:lnTo>
                      <a:pt x="161" y="79"/>
                    </a:lnTo>
                    <a:lnTo>
                      <a:pt x="165" y="83"/>
                    </a:lnTo>
                    <a:lnTo>
                      <a:pt x="169" y="84"/>
                    </a:lnTo>
                    <a:lnTo>
                      <a:pt x="172" y="80"/>
                    </a:lnTo>
                    <a:lnTo>
                      <a:pt x="176" y="45"/>
                    </a:lnTo>
                    <a:lnTo>
                      <a:pt x="180" y="43"/>
                    </a:lnTo>
                    <a:lnTo>
                      <a:pt x="184" y="51"/>
                    </a:lnTo>
                    <a:lnTo>
                      <a:pt x="188" y="52"/>
                    </a:lnTo>
                  </a:path>
                </a:pathLst>
              </a:custGeom>
              <a:noFill/>
              <a:ln w="7938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4" name="Freeform 1566"/>
              <p:cNvSpPr>
                <a:spLocks/>
              </p:cNvSpPr>
              <p:nvPr/>
            </p:nvSpPr>
            <p:spPr bwMode="auto">
              <a:xfrm>
                <a:off x="3092515" y="1292180"/>
                <a:ext cx="296863" cy="246063"/>
              </a:xfrm>
              <a:custGeom>
                <a:avLst/>
                <a:gdLst>
                  <a:gd name="T0" fmla="*/ 0 w 187"/>
                  <a:gd name="T1" fmla="*/ 17 h 155"/>
                  <a:gd name="T2" fmla="*/ 4 w 187"/>
                  <a:gd name="T3" fmla="*/ 11 h 155"/>
                  <a:gd name="T4" fmla="*/ 7 w 187"/>
                  <a:gd name="T5" fmla="*/ 1 h 155"/>
                  <a:gd name="T6" fmla="*/ 11 w 187"/>
                  <a:gd name="T7" fmla="*/ 9 h 155"/>
                  <a:gd name="T8" fmla="*/ 15 w 187"/>
                  <a:gd name="T9" fmla="*/ 12 h 155"/>
                  <a:gd name="T10" fmla="*/ 19 w 187"/>
                  <a:gd name="T11" fmla="*/ 27 h 155"/>
                  <a:gd name="T12" fmla="*/ 23 w 187"/>
                  <a:gd name="T13" fmla="*/ 32 h 155"/>
                  <a:gd name="T14" fmla="*/ 26 w 187"/>
                  <a:gd name="T15" fmla="*/ 37 h 155"/>
                  <a:gd name="T16" fmla="*/ 30 w 187"/>
                  <a:gd name="T17" fmla="*/ 33 h 155"/>
                  <a:gd name="T18" fmla="*/ 34 w 187"/>
                  <a:gd name="T19" fmla="*/ 36 h 155"/>
                  <a:gd name="T20" fmla="*/ 38 w 187"/>
                  <a:gd name="T21" fmla="*/ 34 h 155"/>
                  <a:gd name="T22" fmla="*/ 42 w 187"/>
                  <a:gd name="T23" fmla="*/ 19 h 155"/>
                  <a:gd name="T24" fmla="*/ 46 w 187"/>
                  <a:gd name="T25" fmla="*/ 9 h 155"/>
                  <a:gd name="T26" fmla="*/ 49 w 187"/>
                  <a:gd name="T27" fmla="*/ 18 h 155"/>
                  <a:gd name="T28" fmla="*/ 53 w 187"/>
                  <a:gd name="T29" fmla="*/ 20 h 155"/>
                  <a:gd name="T30" fmla="*/ 57 w 187"/>
                  <a:gd name="T31" fmla="*/ 16 h 155"/>
                  <a:gd name="T32" fmla="*/ 61 w 187"/>
                  <a:gd name="T33" fmla="*/ 0 h 155"/>
                  <a:gd name="T34" fmla="*/ 65 w 187"/>
                  <a:gd name="T35" fmla="*/ 2 h 155"/>
                  <a:gd name="T36" fmla="*/ 68 w 187"/>
                  <a:gd name="T37" fmla="*/ 11 h 155"/>
                  <a:gd name="T38" fmla="*/ 72 w 187"/>
                  <a:gd name="T39" fmla="*/ 10 h 155"/>
                  <a:gd name="T40" fmla="*/ 76 w 187"/>
                  <a:gd name="T41" fmla="*/ 17 h 155"/>
                  <a:gd name="T42" fmla="*/ 80 w 187"/>
                  <a:gd name="T43" fmla="*/ 35 h 155"/>
                  <a:gd name="T44" fmla="*/ 84 w 187"/>
                  <a:gd name="T45" fmla="*/ 31 h 155"/>
                  <a:gd name="T46" fmla="*/ 88 w 187"/>
                  <a:gd name="T47" fmla="*/ 37 h 155"/>
                  <a:gd name="T48" fmla="*/ 92 w 187"/>
                  <a:gd name="T49" fmla="*/ 45 h 155"/>
                  <a:gd name="T50" fmla="*/ 95 w 187"/>
                  <a:gd name="T51" fmla="*/ 67 h 155"/>
                  <a:gd name="T52" fmla="*/ 99 w 187"/>
                  <a:gd name="T53" fmla="*/ 63 h 155"/>
                  <a:gd name="T54" fmla="*/ 103 w 187"/>
                  <a:gd name="T55" fmla="*/ 58 h 155"/>
                  <a:gd name="T56" fmla="*/ 107 w 187"/>
                  <a:gd name="T57" fmla="*/ 67 h 155"/>
                  <a:gd name="T58" fmla="*/ 110 w 187"/>
                  <a:gd name="T59" fmla="*/ 69 h 155"/>
                  <a:gd name="T60" fmla="*/ 114 w 187"/>
                  <a:gd name="T61" fmla="*/ 72 h 155"/>
                  <a:gd name="T62" fmla="*/ 118 w 187"/>
                  <a:gd name="T63" fmla="*/ 97 h 155"/>
                  <a:gd name="T64" fmla="*/ 122 w 187"/>
                  <a:gd name="T65" fmla="*/ 95 h 155"/>
                  <a:gd name="T66" fmla="*/ 126 w 187"/>
                  <a:gd name="T67" fmla="*/ 94 h 155"/>
                  <a:gd name="T68" fmla="*/ 130 w 187"/>
                  <a:gd name="T69" fmla="*/ 95 h 155"/>
                  <a:gd name="T70" fmla="*/ 133 w 187"/>
                  <a:gd name="T71" fmla="*/ 104 h 155"/>
                  <a:gd name="T72" fmla="*/ 137 w 187"/>
                  <a:gd name="T73" fmla="*/ 107 h 155"/>
                  <a:gd name="T74" fmla="*/ 141 w 187"/>
                  <a:gd name="T75" fmla="*/ 107 h 155"/>
                  <a:gd name="T76" fmla="*/ 145 w 187"/>
                  <a:gd name="T77" fmla="*/ 98 h 155"/>
                  <a:gd name="T78" fmla="*/ 149 w 187"/>
                  <a:gd name="T79" fmla="*/ 105 h 155"/>
                  <a:gd name="T80" fmla="*/ 153 w 187"/>
                  <a:gd name="T81" fmla="*/ 117 h 155"/>
                  <a:gd name="T82" fmla="*/ 156 w 187"/>
                  <a:gd name="T83" fmla="*/ 133 h 155"/>
                  <a:gd name="T84" fmla="*/ 160 w 187"/>
                  <a:gd name="T85" fmla="*/ 128 h 155"/>
                  <a:gd name="T86" fmla="*/ 164 w 187"/>
                  <a:gd name="T87" fmla="*/ 123 h 155"/>
                  <a:gd name="T88" fmla="*/ 168 w 187"/>
                  <a:gd name="T89" fmla="*/ 134 h 155"/>
                  <a:gd name="T90" fmla="*/ 172 w 187"/>
                  <a:gd name="T91" fmla="*/ 151 h 155"/>
                  <a:gd name="T92" fmla="*/ 175 w 187"/>
                  <a:gd name="T93" fmla="*/ 155 h 155"/>
                  <a:gd name="T94" fmla="*/ 179 w 187"/>
                  <a:gd name="T95" fmla="*/ 148 h 155"/>
                  <a:gd name="T96" fmla="*/ 183 w 187"/>
                  <a:gd name="T97" fmla="*/ 142 h 155"/>
                  <a:gd name="T98" fmla="*/ 187 w 187"/>
                  <a:gd name="T99" fmla="*/ 151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7" h="155">
                    <a:moveTo>
                      <a:pt x="0" y="17"/>
                    </a:moveTo>
                    <a:lnTo>
                      <a:pt x="4" y="11"/>
                    </a:lnTo>
                    <a:lnTo>
                      <a:pt x="7" y="1"/>
                    </a:lnTo>
                    <a:lnTo>
                      <a:pt x="11" y="9"/>
                    </a:lnTo>
                    <a:lnTo>
                      <a:pt x="15" y="12"/>
                    </a:lnTo>
                    <a:lnTo>
                      <a:pt x="19" y="27"/>
                    </a:lnTo>
                    <a:lnTo>
                      <a:pt x="23" y="32"/>
                    </a:lnTo>
                    <a:lnTo>
                      <a:pt x="26" y="37"/>
                    </a:lnTo>
                    <a:lnTo>
                      <a:pt x="30" y="33"/>
                    </a:lnTo>
                    <a:lnTo>
                      <a:pt x="34" y="36"/>
                    </a:lnTo>
                    <a:lnTo>
                      <a:pt x="38" y="34"/>
                    </a:lnTo>
                    <a:lnTo>
                      <a:pt x="42" y="19"/>
                    </a:lnTo>
                    <a:lnTo>
                      <a:pt x="46" y="9"/>
                    </a:lnTo>
                    <a:lnTo>
                      <a:pt x="49" y="18"/>
                    </a:lnTo>
                    <a:lnTo>
                      <a:pt x="53" y="20"/>
                    </a:lnTo>
                    <a:lnTo>
                      <a:pt x="57" y="16"/>
                    </a:lnTo>
                    <a:lnTo>
                      <a:pt x="61" y="0"/>
                    </a:lnTo>
                    <a:lnTo>
                      <a:pt x="65" y="2"/>
                    </a:lnTo>
                    <a:lnTo>
                      <a:pt x="68" y="11"/>
                    </a:lnTo>
                    <a:lnTo>
                      <a:pt x="72" y="10"/>
                    </a:lnTo>
                    <a:lnTo>
                      <a:pt x="76" y="17"/>
                    </a:lnTo>
                    <a:lnTo>
                      <a:pt x="80" y="35"/>
                    </a:lnTo>
                    <a:lnTo>
                      <a:pt x="84" y="31"/>
                    </a:lnTo>
                    <a:lnTo>
                      <a:pt x="88" y="37"/>
                    </a:lnTo>
                    <a:lnTo>
                      <a:pt x="92" y="45"/>
                    </a:lnTo>
                    <a:lnTo>
                      <a:pt x="95" y="67"/>
                    </a:lnTo>
                    <a:lnTo>
                      <a:pt x="99" y="63"/>
                    </a:lnTo>
                    <a:lnTo>
                      <a:pt x="103" y="58"/>
                    </a:lnTo>
                    <a:lnTo>
                      <a:pt x="107" y="67"/>
                    </a:lnTo>
                    <a:lnTo>
                      <a:pt x="110" y="69"/>
                    </a:lnTo>
                    <a:lnTo>
                      <a:pt x="114" y="72"/>
                    </a:lnTo>
                    <a:lnTo>
                      <a:pt x="118" y="97"/>
                    </a:lnTo>
                    <a:lnTo>
                      <a:pt x="122" y="95"/>
                    </a:lnTo>
                    <a:lnTo>
                      <a:pt x="126" y="94"/>
                    </a:lnTo>
                    <a:lnTo>
                      <a:pt x="130" y="95"/>
                    </a:lnTo>
                    <a:lnTo>
                      <a:pt x="133" y="104"/>
                    </a:lnTo>
                    <a:lnTo>
                      <a:pt x="137" y="107"/>
                    </a:lnTo>
                    <a:lnTo>
                      <a:pt x="141" y="107"/>
                    </a:lnTo>
                    <a:lnTo>
                      <a:pt x="145" y="98"/>
                    </a:lnTo>
                    <a:lnTo>
                      <a:pt x="149" y="105"/>
                    </a:lnTo>
                    <a:lnTo>
                      <a:pt x="153" y="117"/>
                    </a:lnTo>
                    <a:lnTo>
                      <a:pt x="156" y="133"/>
                    </a:lnTo>
                    <a:lnTo>
                      <a:pt x="160" y="128"/>
                    </a:lnTo>
                    <a:lnTo>
                      <a:pt x="164" y="123"/>
                    </a:lnTo>
                    <a:lnTo>
                      <a:pt x="168" y="134"/>
                    </a:lnTo>
                    <a:lnTo>
                      <a:pt x="172" y="151"/>
                    </a:lnTo>
                    <a:lnTo>
                      <a:pt x="175" y="155"/>
                    </a:lnTo>
                    <a:lnTo>
                      <a:pt x="179" y="148"/>
                    </a:lnTo>
                    <a:lnTo>
                      <a:pt x="183" y="142"/>
                    </a:lnTo>
                    <a:lnTo>
                      <a:pt x="187" y="151"/>
                    </a:lnTo>
                  </a:path>
                </a:pathLst>
              </a:custGeom>
              <a:noFill/>
              <a:ln w="7938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5" name="Freeform 1567"/>
              <p:cNvSpPr>
                <a:spLocks/>
              </p:cNvSpPr>
              <p:nvPr/>
            </p:nvSpPr>
            <p:spPr bwMode="auto">
              <a:xfrm>
                <a:off x="3389377" y="1312818"/>
                <a:ext cx="296863" cy="219075"/>
              </a:xfrm>
              <a:custGeom>
                <a:avLst/>
                <a:gdLst>
                  <a:gd name="T0" fmla="*/ 0 w 187"/>
                  <a:gd name="T1" fmla="*/ 138 h 138"/>
                  <a:gd name="T2" fmla="*/ 4 w 187"/>
                  <a:gd name="T3" fmla="*/ 136 h 138"/>
                  <a:gd name="T4" fmla="*/ 8 w 187"/>
                  <a:gd name="T5" fmla="*/ 124 h 138"/>
                  <a:gd name="T6" fmla="*/ 11 w 187"/>
                  <a:gd name="T7" fmla="*/ 89 h 138"/>
                  <a:gd name="T8" fmla="*/ 15 w 187"/>
                  <a:gd name="T9" fmla="*/ 74 h 138"/>
                  <a:gd name="T10" fmla="*/ 19 w 187"/>
                  <a:gd name="T11" fmla="*/ 77 h 138"/>
                  <a:gd name="T12" fmla="*/ 23 w 187"/>
                  <a:gd name="T13" fmla="*/ 88 h 138"/>
                  <a:gd name="T14" fmla="*/ 27 w 187"/>
                  <a:gd name="T15" fmla="*/ 95 h 138"/>
                  <a:gd name="T16" fmla="*/ 30 w 187"/>
                  <a:gd name="T17" fmla="*/ 89 h 138"/>
                  <a:gd name="T18" fmla="*/ 34 w 187"/>
                  <a:gd name="T19" fmla="*/ 80 h 138"/>
                  <a:gd name="T20" fmla="*/ 38 w 187"/>
                  <a:gd name="T21" fmla="*/ 73 h 138"/>
                  <a:gd name="T22" fmla="*/ 42 w 187"/>
                  <a:gd name="T23" fmla="*/ 83 h 138"/>
                  <a:gd name="T24" fmla="*/ 46 w 187"/>
                  <a:gd name="T25" fmla="*/ 61 h 138"/>
                  <a:gd name="T26" fmla="*/ 50 w 187"/>
                  <a:gd name="T27" fmla="*/ 65 h 138"/>
                  <a:gd name="T28" fmla="*/ 54 w 187"/>
                  <a:gd name="T29" fmla="*/ 65 h 138"/>
                  <a:gd name="T30" fmla="*/ 57 w 187"/>
                  <a:gd name="T31" fmla="*/ 66 h 138"/>
                  <a:gd name="T32" fmla="*/ 61 w 187"/>
                  <a:gd name="T33" fmla="*/ 74 h 138"/>
                  <a:gd name="T34" fmla="*/ 65 w 187"/>
                  <a:gd name="T35" fmla="*/ 81 h 138"/>
                  <a:gd name="T36" fmla="*/ 69 w 187"/>
                  <a:gd name="T37" fmla="*/ 38 h 138"/>
                  <a:gd name="T38" fmla="*/ 72 w 187"/>
                  <a:gd name="T39" fmla="*/ 27 h 138"/>
                  <a:gd name="T40" fmla="*/ 76 w 187"/>
                  <a:gd name="T41" fmla="*/ 40 h 138"/>
                  <a:gd name="T42" fmla="*/ 80 w 187"/>
                  <a:gd name="T43" fmla="*/ 55 h 138"/>
                  <a:gd name="T44" fmla="*/ 84 w 187"/>
                  <a:gd name="T45" fmla="*/ 55 h 138"/>
                  <a:gd name="T46" fmla="*/ 88 w 187"/>
                  <a:gd name="T47" fmla="*/ 47 h 138"/>
                  <a:gd name="T48" fmla="*/ 92 w 187"/>
                  <a:gd name="T49" fmla="*/ 38 h 138"/>
                  <a:gd name="T50" fmla="*/ 96 w 187"/>
                  <a:gd name="T51" fmla="*/ 48 h 138"/>
                  <a:gd name="T52" fmla="*/ 99 w 187"/>
                  <a:gd name="T53" fmla="*/ 56 h 138"/>
                  <a:gd name="T54" fmla="*/ 103 w 187"/>
                  <a:gd name="T55" fmla="*/ 71 h 138"/>
                  <a:gd name="T56" fmla="*/ 107 w 187"/>
                  <a:gd name="T57" fmla="*/ 69 h 138"/>
                  <a:gd name="T58" fmla="*/ 111 w 187"/>
                  <a:gd name="T59" fmla="*/ 56 h 138"/>
                  <a:gd name="T60" fmla="*/ 115 w 187"/>
                  <a:gd name="T61" fmla="*/ 54 h 138"/>
                  <a:gd name="T62" fmla="*/ 118 w 187"/>
                  <a:gd name="T63" fmla="*/ 67 h 138"/>
                  <a:gd name="T64" fmla="*/ 122 w 187"/>
                  <a:gd name="T65" fmla="*/ 78 h 138"/>
                  <a:gd name="T66" fmla="*/ 126 w 187"/>
                  <a:gd name="T67" fmla="*/ 77 h 138"/>
                  <a:gd name="T68" fmla="*/ 130 w 187"/>
                  <a:gd name="T69" fmla="*/ 63 h 138"/>
                  <a:gd name="T70" fmla="*/ 134 w 187"/>
                  <a:gd name="T71" fmla="*/ 61 h 138"/>
                  <a:gd name="T72" fmla="*/ 137 w 187"/>
                  <a:gd name="T73" fmla="*/ 58 h 138"/>
                  <a:gd name="T74" fmla="*/ 141 w 187"/>
                  <a:gd name="T75" fmla="*/ 62 h 138"/>
                  <a:gd name="T76" fmla="*/ 145 w 187"/>
                  <a:gd name="T77" fmla="*/ 60 h 138"/>
                  <a:gd name="T78" fmla="*/ 149 w 187"/>
                  <a:gd name="T79" fmla="*/ 26 h 138"/>
                  <a:gd name="T80" fmla="*/ 153 w 187"/>
                  <a:gd name="T81" fmla="*/ 17 h 138"/>
                  <a:gd name="T82" fmla="*/ 157 w 187"/>
                  <a:gd name="T83" fmla="*/ 27 h 138"/>
                  <a:gd name="T84" fmla="*/ 160 w 187"/>
                  <a:gd name="T85" fmla="*/ 33 h 138"/>
                  <a:gd name="T86" fmla="*/ 164 w 187"/>
                  <a:gd name="T87" fmla="*/ 31 h 138"/>
                  <a:gd name="T88" fmla="*/ 168 w 187"/>
                  <a:gd name="T89" fmla="*/ 2 h 138"/>
                  <a:gd name="T90" fmla="*/ 172 w 187"/>
                  <a:gd name="T91" fmla="*/ 6 h 138"/>
                  <a:gd name="T92" fmla="*/ 176 w 187"/>
                  <a:gd name="T93" fmla="*/ 0 h 138"/>
                  <a:gd name="T94" fmla="*/ 179 w 187"/>
                  <a:gd name="T95" fmla="*/ 4 h 138"/>
                  <a:gd name="T96" fmla="*/ 183 w 187"/>
                  <a:gd name="T97" fmla="*/ 11 h 138"/>
                  <a:gd name="T98" fmla="*/ 187 w 187"/>
                  <a:gd name="T99" fmla="*/ 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7" h="138">
                    <a:moveTo>
                      <a:pt x="0" y="138"/>
                    </a:moveTo>
                    <a:lnTo>
                      <a:pt x="4" y="136"/>
                    </a:lnTo>
                    <a:lnTo>
                      <a:pt x="8" y="124"/>
                    </a:lnTo>
                    <a:lnTo>
                      <a:pt x="11" y="89"/>
                    </a:lnTo>
                    <a:lnTo>
                      <a:pt x="15" y="74"/>
                    </a:lnTo>
                    <a:lnTo>
                      <a:pt x="19" y="77"/>
                    </a:lnTo>
                    <a:lnTo>
                      <a:pt x="23" y="88"/>
                    </a:lnTo>
                    <a:lnTo>
                      <a:pt x="27" y="95"/>
                    </a:lnTo>
                    <a:lnTo>
                      <a:pt x="30" y="89"/>
                    </a:lnTo>
                    <a:lnTo>
                      <a:pt x="34" y="80"/>
                    </a:lnTo>
                    <a:lnTo>
                      <a:pt x="38" y="73"/>
                    </a:lnTo>
                    <a:lnTo>
                      <a:pt x="42" y="83"/>
                    </a:lnTo>
                    <a:lnTo>
                      <a:pt x="46" y="61"/>
                    </a:lnTo>
                    <a:lnTo>
                      <a:pt x="50" y="65"/>
                    </a:lnTo>
                    <a:lnTo>
                      <a:pt x="54" y="65"/>
                    </a:lnTo>
                    <a:lnTo>
                      <a:pt x="57" y="66"/>
                    </a:lnTo>
                    <a:lnTo>
                      <a:pt x="61" y="74"/>
                    </a:lnTo>
                    <a:lnTo>
                      <a:pt x="65" y="81"/>
                    </a:lnTo>
                    <a:lnTo>
                      <a:pt x="69" y="38"/>
                    </a:lnTo>
                    <a:lnTo>
                      <a:pt x="72" y="27"/>
                    </a:lnTo>
                    <a:lnTo>
                      <a:pt x="76" y="40"/>
                    </a:lnTo>
                    <a:lnTo>
                      <a:pt x="80" y="55"/>
                    </a:lnTo>
                    <a:lnTo>
                      <a:pt x="84" y="55"/>
                    </a:lnTo>
                    <a:lnTo>
                      <a:pt x="88" y="47"/>
                    </a:lnTo>
                    <a:lnTo>
                      <a:pt x="92" y="38"/>
                    </a:lnTo>
                    <a:lnTo>
                      <a:pt x="96" y="48"/>
                    </a:lnTo>
                    <a:lnTo>
                      <a:pt x="99" y="56"/>
                    </a:lnTo>
                    <a:lnTo>
                      <a:pt x="103" y="71"/>
                    </a:lnTo>
                    <a:lnTo>
                      <a:pt x="107" y="69"/>
                    </a:lnTo>
                    <a:lnTo>
                      <a:pt x="111" y="56"/>
                    </a:lnTo>
                    <a:lnTo>
                      <a:pt x="115" y="54"/>
                    </a:lnTo>
                    <a:lnTo>
                      <a:pt x="118" y="67"/>
                    </a:lnTo>
                    <a:lnTo>
                      <a:pt x="122" y="78"/>
                    </a:lnTo>
                    <a:lnTo>
                      <a:pt x="126" y="77"/>
                    </a:lnTo>
                    <a:lnTo>
                      <a:pt x="130" y="63"/>
                    </a:lnTo>
                    <a:lnTo>
                      <a:pt x="134" y="61"/>
                    </a:lnTo>
                    <a:lnTo>
                      <a:pt x="137" y="58"/>
                    </a:lnTo>
                    <a:lnTo>
                      <a:pt x="141" y="62"/>
                    </a:lnTo>
                    <a:lnTo>
                      <a:pt x="145" y="60"/>
                    </a:lnTo>
                    <a:lnTo>
                      <a:pt x="149" y="26"/>
                    </a:lnTo>
                    <a:lnTo>
                      <a:pt x="153" y="17"/>
                    </a:lnTo>
                    <a:lnTo>
                      <a:pt x="157" y="27"/>
                    </a:lnTo>
                    <a:lnTo>
                      <a:pt x="160" y="33"/>
                    </a:lnTo>
                    <a:lnTo>
                      <a:pt x="164" y="31"/>
                    </a:lnTo>
                    <a:lnTo>
                      <a:pt x="168" y="2"/>
                    </a:lnTo>
                    <a:lnTo>
                      <a:pt x="172" y="6"/>
                    </a:lnTo>
                    <a:lnTo>
                      <a:pt x="176" y="0"/>
                    </a:lnTo>
                    <a:lnTo>
                      <a:pt x="179" y="4"/>
                    </a:lnTo>
                    <a:lnTo>
                      <a:pt x="183" y="11"/>
                    </a:lnTo>
                    <a:lnTo>
                      <a:pt x="187" y="9"/>
                    </a:lnTo>
                  </a:path>
                </a:pathLst>
              </a:custGeom>
              <a:noFill/>
              <a:ln w="7938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6" name="Freeform 1568"/>
              <p:cNvSpPr>
                <a:spLocks/>
              </p:cNvSpPr>
              <p:nvPr/>
            </p:nvSpPr>
            <p:spPr bwMode="auto">
              <a:xfrm>
                <a:off x="3686240" y="1230268"/>
                <a:ext cx="290513" cy="157163"/>
              </a:xfrm>
              <a:custGeom>
                <a:avLst/>
                <a:gdLst>
                  <a:gd name="T0" fmla="*/ 0 w 183"/>
                  <a:gd name="T1" fmla="*/ 61 h 99"/>
                  <a:gd name="T2" fmla="*/ 4 w 183"/>
                  <a:gd name="T3" fmla="*/ 65 h 99"/>
                  <a:gd name="T4" fmla="*/ 8 w 183"/>
                  <a:gd name="T5" fmla="*/ 83 h 99"/>
                  <a:gd name="T6" fmla="*/ 12 w 183"/>
                  <a:gd name="T7" fmla="*/ 89 h 99"/>
                  <a:gd name="T8" fmla="*/ 16 w 183"/>
                  <a:gd name="T9" fmla="*/ 99 h 99"/>
                  <a:gd name="T10" fmla="*/ 19 w 183"/>
                  <a:gd name="T11" fmla="*/ 86 h 99"/>
                  <a:gd name="T12" fmla="*/ 23 w 183"/>
                  <a:gd name="T13" fmla="*/ 59 h 99"/>
                  <a:gd name="T14" fmla="*/ 27 w 183"/>
                  <a:gd name="T15" fmla="*/ 71 h 99"/>
                  <a:gd name="T16" fmla="*/ 31 w 183"/>
                  <a:gd name="T17" fmla="*/ 63 h 99"/>
                  <a:gd name="T18" fmla="*/ 34 w 183"/>
                  <a:gd name="T19" fmla="*/ 49 h 99"/>
                  <a:gd name="T20" fmla="*/ 38 w 183"/>
                  <a:gd name="T21" fmla="*/ 57 h 99"/>
                  <a:gd name="T22" fmla="*/ 42 w 183"/>
                  <a:gd name="T23" fmla="*/ 33 h 99"/>
                  <a:gd name="T24" fmla="*/ 46 w 183"/>
                  <a:gd name="T25" fmla="*/ 38 h 99"/>
                  <a:gd name="T26" fmla="*/ 50 w 183"/>
                  <a:gd name="T27" fmla="*/ 43 h 99"/>
                  <a:gd name="T28" fmla="*/ 54 w 183"/>
                  <a:gd name="T29" fmla="*/ 41 h 99"/>
                  <a:gd name="T30" fmla="*/ 58 w 183"/>
                  <a:gd name="T31" fmla="*/ 3 h 99"/>
                  <a:gd name="T32" fmla="*/ 61 w 183"/>
                  <a:gd name="T33" fmla="*/ 3 h 99"/>
                  <a:gd name="T34" fmla="*/ 65 w 183"/>
                  <a:gd name="T35" fmla="*/ 0 h 99"/>
                  <a:gd name="T36" fmla="*/ 69 w 183"/>
                  <a:gd name="T37" fmla="*/ 10 h 99"/>
                  <a:gd name="T38" fmla="*/ 73 w 183"/>
                  <a:gd name="T39" fmla="*/ 19 h 99"/>
                  <a:gd name="T40" fmla="*/ 77 w 183"/>
                  <a:gd name="T41" fmla="*/ 22 h 99"/>
                  <a:gd name="T42" fmla="*/ 80 w 183"/>
                  <a:gd name="T43" fmla="*/ 15 h 99"/>
                  <a:gd name="T44" fmla="*/ 84 w 183"/>
                  <a:gd name="T45" fmla="*/ 14 h 99"/>
                  <a:gd name="T46" fmla="*/ 88 w 183"/>
                  <a:gd name="T47" fmla="*/ 27 h 99"/>
                  <a:gd name="T48" fmla="*/ 92 w 183"/>
                  <a:gd name="T49" fmla="*/ 39 h 99"/>
                  <a:gd name="T50" fmla="*/ 96 w 183"/>
                  <a:gd name="T51" fmla="*/ 38 h 99"/>
                  <a:gd name="T52" fmla="*/ 100 w 183"/>
                  <a:gd name="T53" fmla="*/ 29 h 99"/>
                  <a:gd name="T54" fmla="*/ 103 w 183"/>
                  <a:gd name="T55" fmla="*/ 37 h 99"/>
                  <a:gd name="T56" fmla="*/ 107 w 183"/>
                  <a:gd name="T57" fmla="*/ 46 h 99"/>
                  <a:gd name="T58" fmla="*/ 111 w 183"/>
                  <a:gd name="T59" fmla="*/ 56 h 99"/>
                  <a:gd name="T60" fmla="*/ 115 w 183"/>
                  <a:gd name="T61" fmla="*/ 58 h 99"/>
                  <a:gd name="T62" fmla="*/ 119 w 183"/>
                  <a:gd name="T63" fmla="*/ 56 h 99"/>
                  <a:gd name="T64" fmla="*/ 122 w 183"/>
                  <a:gd name="T65" fmla="*/ 56 h 99"/>
                  <a:gd name="T66" fmla="*/ 126 w 183"/>
                  <a:gd name="T67" fmla="*/ 60 h 99"/>
                  <a:gd name="T68" fmla="*/ 130 w 183"/>
                  <a:gd name="T69" fmla="*/ 55 h 99"/>
                  <a:gd name="T70" fmla="*/ 134 w 183"/>
                  <a:gd name="T71" fmla="*/ 20 h 99"/>
                  <a:gd name="T72" fmla="*/ 138 w 183"/>
                  <a:gd name="T73" fmla="*/ 15 h 99"/>
                  <a:gd name="T74" fmla="*/ 141 w 183"/>
                  <a:gd name="T75" fmla="*/ 28 h 99"/>
                  <a:gd name="T76" fmla="*/ 145 w 183"/>
                  <a:gd name="T77" fmla="*/ 31 h 99"/>
                  <a:gd name="T78" fmla="*/ 149 w 183"/>
                  <a:gd name="T79" fmla="*/ 28 h 99"/>
                  <a:gd name="T80" fmla="*/ 153 w 183"/>
                  <a:gd name="T81" fmla="*/ 62 h 99"/>
                  <a:gd name="T82" fmla="*/ 157 w 183"/>
                  <a:gd name="T83" fmla="*/ 61 h 99"/>
                  <a:gd name="T84" fmla="*/ 161 w 183"/>
                  <a:gd name="T85" fmla="*/ 73 h 99"/>
                  <a:gd name="T86" fmla="*/ 165 w 183"/>
                  <a:gd name="T87" fmla="*/ 75 h 99"/>
                  <a:gd name="T88" fmla="*/ 168 w 183"/>
                  <a:gd name="T89" fmla="*/ 73 h 99"/>
                  <a:gd name="T90" fmla="*/ 172 w 183"/>
                  <a:gd name="T91" fmla="*/ 45 h 99"/>
                  <a:gd name="T92" fmla="*/ 176 w 183"/>
                  <a:gd name="T93" fmla="*/ 47 h 99"/>
                  <a:gd name="T94" fmla="*/ 180 w 183"/>
                  <a:gd name="T95" fmla="*/ 42 h 99"/>
                  <a:gd name="T96" fmla="*/ 183 w 183"/>
                  <a:gd name="T97" fmla="*/ 51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3" h="99">
                    <a:moveTo>
                      <a:pt x="0" y="61"/>
                    </a:moveTo>
                    <a:lnTo>
                      <a:pt x="4" y="65"/>
                    </a:lnTo>
                    <a:lnTo>
                      <a:pt x="8" y="83"/>
                    </a:lnTo>
                    <a:lnTo>
                      <a:pt x="12" y="89"/>
                    </a:lnTo>
                    <a:lnTo>
                      <a:pt x="16" y="99"/>
                    </a:lnTo>
                    <a:lnTo>
                      <a:pt x="19" y="86"/>
                    </a:lnTo>
                    <a:lnTo>
                      <a:pt x="23" y="59"/>
                    </a:lnTo>
                    <a:lnTo>
                      <a:pt x="27" y="71"/>
                    </a:lnTo>
                    <a:lnTo>
                      <a:pt x="31" y="63"/>
                    </a:lnTo>
                    <a:lnTo>
                      <a:pt x="34" y="49"/>
                    </a:lnTo>
                    <a:lnTo>
                      <a:pt x="38" y="57"/>
                    </a:lnTo>
                    <a:lnTo>
                      <a:pt x="42" y="33"/>
                    </a:lnTo>
                    <a:lnTo>
                      <a:pt x="46" y="38"/>
                    </a:lnTo>
                    <a:lnTo>
                      <a:pt x="50" y="43"/>
                    </a:lnTo>
                    <a:lnTo>
                      <a:pt x="54" y="41"/>
                    </a:lnTo>
                    <a:lnTo>
                      <a:pt x="58" y="3"/>
                    </a:lnTo>
                    <a:lnTo>
                      <a:pt x="61" y="3"/>
                    </a:lnTo>
                    <a:lnTo>
                      <a:pt x="65" y="0"/>
                    </a:lnTo>
                    <a:lnTo>
                      <a:pt x="69" y="10"/>
                    </a:lnTo>
                    <a:lnTo>
                      <a:pt x="73" y="19"/>
                    </a:lnTo>
                    <a:lnTo>
                      <a:pt x="77" y="22"/>
                    </a:lnTo>
                    <a:lnTo>
                      <a:pt x="80" y="15"/>
                    </a:lnTo>
                    <a:lnTo>
                      <a:pt x="84" y="14"/>
                    </a:lnTo>
                    <a:lnTo>
                      <a:pt x="88" y="27"/>
                    </a:lnTo>
                    <a:lnTo>
                      <a:pt x="92" y="39"/>
                    </a:lnTo>
                    <a:lnTo>
                      <a:pt x="96" y="38"/>
                    </a:lnTo>
                    <a:lnTo>
                      <a:pt x="100" y="29"/>
                    </a:lnTo>
                    <a:lnTo>
                      <a:pt x="103" y="37"/>
                    </a:lnTo>
                    <a:lnTo>
                      <a:pt x="107" y="46"/>
                    </a:lnTo>
                    <a:lnTo>
                      <a:pt x="111" y="56"/>
                    </a:lnTo>
                    <a:lnTo>
                      <a:pt x="115" y="58"/>
                    </a:lnTo>
                    <a:lnTo>
                      <a:pt x="119" y="56"/>
                    </a:lnTo>
                    <a:lnTo>
                      <a:pt x="122" y="56"/>
                    </a:lnTo>
                    <a:lnTo>
                      <a:pt x="126" y="60"/>
                    </a:lnTo>
                    <a:lnTo>
                      <a:pt x="130" y="55"/>
                    </a:lnTo>
                    <a:lnTo>
                      <a:pt x="134" y="20"/>
                    </a:lnTo>
                    <a:lnTo>
                      <a:pt x="138" y="15"/>
                    </a:lnTo>
                    <a:lnTo>
                      <a:pt x="141" y="28"/>
                    </a:lnTo>
                    <a:lnTo>
                      <a:pt x="145" y="31"/>
                    </a:lnTo>
                    <a:lnTo>
                      <a:pt x="149" y="28"/>
                    </a:lnTo>
                    <a:lnTo>
                      <a:pt x="153" y="62"/>
                    </a:lnTo>
                    <a:lnTo>
                      <a:pt x="157" y="61"/>
                    </a:lnTo>
                    <a:lnTo>
                      <a:pt x="161" y="73"/>
                    </a:lnTo>
                    <a:lnTo>
                      <a:pt x="165" y="75"/>
                    </a:lnTo>
                    <a:lnTo>
                      <a:pt x="168" y="73"/>
                    </a:lnTo>
                    <a:lnTo>
                      <a:pt x="172" y="45"/>
                    </a:lnTo>
                    <a:lnTo>
                      <a:pt x="176" y="47"/>
                    </a:lnTo>
                    <a:lnTo>
                      <a:pt x="180" y="42"/>
                    </a:lnTo>
                    <a:lnTo>
                      <a:pt x="183" y="51"/>
                    </a:lnTo>
                  </a:path>
                </a:pathLst>
              </a:custGeom>
              <a:noFill/>
              <a:ln w="7938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1" name="Line 1573"/>
              <p:cNvSpPr>
                <a:spLocks noChangeShapeType="1"/>
              </p:cNvSpPr>
              <p:nvPr/>
            </p:nvSpPr>
            <p:spPr bwMode="auto">
              <a:xfrm>
                <a:off x="4416490" y="1738268"/>
                <a:ext cx="1179513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2" name="Line 1574"/>
              <p:cNvSpPr>
                <a:spLocks noChangeShapeType="1"/>
              </p:cNvSpPr>
              <p:nvPr/>
            </p:nvSpPr>
            <p:spPr bwMode="auto">
              <a:xfrm flipV="1">
                <a:off x="4416490" y="1727155"/>
                <a:ext cx="0" cy="11113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3" name="Line 1575"/>
              <p:cNvSpPr>
                <a:spLocks noChangeShapeType="1"/>
              </p:cNvSpPr>
              <p:nvPr/>
            </p:nvSpPr>
            <p:spPr bwMode="auto">
              <a:xfrm flipV="1">
                <a:off x="4887977" y="1727155"/>
                <a:ext cx="0" cy="11113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4" name="Line 1576"/>
              <p:cNvSpPr>
                <a:spLocks noChangeShapeType="1"/>
              </p:cNvSpPr>
              <p:nvPr/>
            </p:nvSpPr>
            <p:spPr bwMode="auto">
              <a:xfrm flipV="1">
                <a:off x="5361052" y="1727155"/>
                <a:ext cx="0" cy="11113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5" name="Rectangle 1577"/>
              <p:cNvSpPr>
                <a:spLocks noChangeArrowheads="1"/>
              </p:cNvSpPr>
              <p:nvPr/>
            </p:nvSpPr>
            <p:spPr bwMode="auto">
              <a:xfrm>
                <a:off x="4389502" y="1785893"/>
                <a:ext cx="112713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06" name="Rectangle 1578"/>
              <p:cNvSpPr>
                <a:spLocks noChangeArrowheads="1"/>
              </p:cNvSpPr>
              <p:nvPr/>
            </p:nvSpPr>
            <p:spPr bwMode="auto">
              <a:xfrm>
                <a:off x="4772090" y="1785893"/>
                <a:ext cx="303213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07" name="Rectangle 1579"/>
              <p:cNvSpPr>
                <a:spLocks noChangeArrowheads="1"/>
              </p:cNvSpPr>
              <p:nvPr/>
            </p:nvSpPr>
            <p:spPr bwMode="auto">
              <a:xfrm>
                <a:off x="5240402" y="1785893"/>
                <a:ext cx="303213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0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29" name="Line 1601"/>
              <p:cNvSpPr>
                <a:spLocks noChangeShapeType="1"/>
              </p:cNvSpPr>
              <p:nvPr/>
            </p:nvSpPr>
            <p:spPr bwMode="auto">
              <a:xfrm flipV="1">
                <a:off x="4416490" y="968330"/>
                <a:ext cx="0" cy="76993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0" name="Line 1602"/>
              <p:cNvSpPr>
                <a:spLocks noChangeShapeType="1"/>
              </p:cNvSpPr>
              <p:nvPr/>
            </p:nvSpPr>
            <p:spPr bwMode="auto">
              <a:xfrm>
                <a:off x="4416490" y="1738268"/>
                <a:ext cx="11113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1" name="Line 1603"/>
              <p:cNvSpPr>
                <a:spLocks noChangeShapeType="1"/>
              </p:cNvSpPr>
              <p:nvPr/>
            </p:nvSpPr>
            <p:spPr bwMode="auto">
              <a:xfrm>
                <a:off x="4416490" y="1417593"/>
                <a:ext cx="11113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2" name="Line 1604"/>
              <p:cNvSpPr>
                <a:spLocks noChangeShapeType="1"/>
              </p:cNvSpPr>
              <p:nvPr/>
            </p:nvSpPr>
            <p:spPr bwMode="auto">
              <a:xfrm>
                <a:off x="4416490" y="1096918"/>
                <a:ext cx="11113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3" name="Rectangle 1605"/>
              <p:cNvSpPr>
                <a:spLocks noChangeArrowheads="1"/>
              </p:cNvSpPr>
              <p:nvPr/>
            </p:nvSpPr>
            <p:spPr bwMode="auto">
              <a:xfrm>
                <a:off x="4316477" y="1685880"/>
                <a:ext cx="112713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4" name="Rectangle 1606"/>
              <p:cNvSpPr>
                <a:spLocks noChangeArrowheads="1"/>
              </p:cNvSpPr>
              <p:nvPr/>
            </p:nvSpPr>
            <p:spPr bwMode="auto">
              <a:xfrm>
                <a:off x="4224402" y="1363618"/>
                <a:ext cx="211138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5" name="Rectangle 1607"/>
              <p:cNvSpPr>
                <a:spLocks noChangeArrowheads="1"/>
              </p:cNvSpPr>
              <p:nvPr/>
            </p:nvSpPr>
            <p:spPr bwMode="auto">
              <a:xfrm>
                <a:off x="4316477" y="1047705"/>
                <a:ext cx="112713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6" name="Freeform 1608"/>
              <p:cNvSpPr>
                <a:spLocks/>
              </p:cNvSpPr>
              <p:nvPr/>
            </p:nvSpPr>
            <p:spPr bwMode="auto">
              <a:xfrm>
                <a:off x="4416490" y="1558880"/>
                <a:ext cx="288925" cy="179388"/>
              </a:xfrm>
              <a:custGeom>
                <a:avLst/>
                <a:gdLst>
                  <a:gd name="T0" fmla="*/ 0 w 182"/>
                  <a:gd name="T1" fmla="*/ 113 h 113"/>
                  <a:gd name="T2" fmla="*/ 4 w 182"/>
                  <a:gd name="T3" fmla="*/ 112 h 113"/>
                  <a:gd name="T4" fmla="*/ 8 w 182"/>
                  <a:gd name="T5" fmla="*/ 61 h 113"/>
                  <a:gd name="T6" fmla="*/ 11 w 182"/>
                  <a:gd name="T7" fmla="*/ 43 h 113"/>
                  <a:gd name="T8" fmla="*/ 15 w 182"/>
                  <a:gd name="T9" fmla="*/ 83 h 113"/>
                  <a:gd name="T10" fmla="*/ 19 w 182"/>
                  <a:gd name="T11" fmla="*/ 42 h 113"/>
                  <a:gd name="T12" fmla="*/ 22 w 182"/>
                  <a:gd name="T13" fmla="*/ 97 h 113"/>
                  <a:gd name="T14" fmla="*/ 26 w 182"/>
                  <a:gd name="T15" fmla="*/ 92 h 113"/>
                  <a:gd name="T16" fmla="*/ 30 w 182"/>
                  <a:gd name="T17" fmla="*/ 5 h 113"/>
                  <a:gd name="T18" fmla="*/ 34 w 182"/>
                  <a:gd name="T19" fmla="*/ 98 h 113"/>
                  <a:gd name="T20" fmla="*/ 37 w 182"/>
                  <a:gd name="T21" fmla="*/ 19 h 113"/>
                  <a:gd name="T22" fmla="*/ 41 w 182"/>
                  <a:gd name="T23" fmla="*/ 15 h 113"/>
                  <a:gd name="T24" fmla="*/ 45 w 182"/>
                  <a:gd name="T25" fmla="*/ 71 h 113"/>
                  <a:gd name="T26" fmla="*/ 48 w 182"/>
                  <a:gd name="T27" fmla="*/ 50 h 113"/>
                  <a:gd name="T28" fmla="*/ 52 w 182"/>
                  <a:gd name="T29" fmla="*/ 92 h 113"/>
                  <a:gd name="T30" fmla="*/ 56 w 182"/>
                  <a:gd name="T31" fmla="*/ 27 h 113"/>
                  <a:gd name="T32" fmla="*/ 60 w 182"/>
                  <a:gd name="T33" fmla="*/ 92 h 113"/>
                  <a:gd name="T34" fmla="*/ 63 w 182"/>
                  <a:gd name="T35" fmla="*/ 102 h 113"/>
                  <a:gd name="T36" fmla="*/ 67 w 182"/>
                  <a:gd name="T37" fmla="*/ 72 h 113"/>
                  <a:gd name="T38" fmla="*/ 71 w 182"/>
                  <a:gd name="T39" fmla="*/ 67 h 113"/>
                  <a:gd name="T40" fmla="*/ 74 w 182"/>
                  <a:gd name="T41" fmla="*/ 76 h 113"/>
                  <a:gd name="T42" fmla="*/ 78 w 182"/>
                  <a:gd name="T43" fmla="*/ 30 h 113"/>
                  <a:gd name="T44" fmla="*/ 82 w 182"/>
                  <a:gd name="T45" fmla="*/ 25 h 113"/>
                  <a:gd name="T46" fmla="*/ 86 w 182"/>
                  <a:gd name="T47" fmla="*/ 82 h 113"/>
                  <a:gd name="T48" fmla="*/ 89 w 182"/>
                  <a:gd name="T49" fmla="*/ 103 h 113"/>
                  <a:gd name="T50" fmla="*/ 93 w 182"/>
                  <a:gd name="T51" fmla="*/ 94 h 113"/>
                  <a:gd name="T52" fmla="*/ 97 w 182"/>
                  <a:gd name="T53" fmla="*/ 43 h 113"/>
                  <a:gd name="T54" fmla="*/ 101 w 182"/>
                  <a:gd name="T55" fmla="*/ 101 h 113"/>
                  <a:gd name="T56" fmla="*/ 104 w 182"/>
                  <a:gd name="T57" fmla="*/ 0 h 113"/>
                  <a:gd name="T58" fmla="*/ 108 w 182"/>
                  <a:gd name="T59" fmla="*/ 83 h 113"/>
                  <a:gd name="T60" fmla="*/ 112 w 182"/>
                  <a:gd name="T61" fmla="*/ 87 h 113"/>
                  <a:gd name="T62" fmla="*/ 115 w 182"/>
                  <a:gd name="T63" fmla="*/ 72 h 113"/>
                  <a:gd name="T64" fmla="*/ 119 w 182"/>
                  <a:gd name="T65" fmla="*/ 62 h 113"/>
                  <a:gd name="T66" fmla="*/ 123 w 182"/>
                  <a:gd name="T67" fmla="*/ 8 h 113"/>
                  <a:gd name="T68" fmla="*/ 127 w 182"/>
                  <a:gd name="T69" fmla="*/ 54 h 113"/>
                  <a:gd name="T70" fmla="*/ 130 w 182"/>
                  <a:gd name="T71" fmla="*/ 60 h 113"/>
                  <a:gd name="T72" fmla="*/ 134 w 182"/>
                  <a:gd name="T73" fmla="*/ 22 h 113"/>
                  <a:gd name="T74" fmla="*/ 138 w 182"/>
                  <a:gd name="T75" fmla="*/ 74 h 113"/>
                  <a:gd name="T76" fmla="*/ 141 w 182"/>
                  <a:gd name="T77" fmla="*/ 102 h 113"/>
                  <a:gd name="T78" fmla="*/ 145 w 182"/>
                  <a:gd name="T79" fmla="*/ 91 h 113"/>
                  <a:gd name="T80" fmla="*/ 149 w 182"/>
                  <a:gd name="T81" fmla="*/ 80 h 113"/>
                  <a:gd name="T82" fmla="*/ 153 w 182"/>
                  <a:gd name="T83" fmla="*/ 61 h 113"/>
                  <a:gd name="T84" fmla="*/ 156 w 182"/>
                  <a:gd name="T85" fmla="*/ 22 h 113"/>
                  <a:gd name="T86" fmla="*/ 160 w 182"/>
                  <a:gd name="T87" fmla="*/ 72 h 113"/>
                  <a:gd name="T88" fmla="*/ 164 w 182"/>
                  <a:gd name="T89" fmla="*/ 21 h 113"/>
                  <a:gd name="T90" fmla="*/ 167 w 182"/>
                  <a:gd name="T91" fmla="*/ 43 h 113"/>
                  <a:gd name="T92" fmla="*/ 171 w 182"/>
                  <a:gd name="T93" fmla="*/ 64 h 113"/>
                  <a:gd name="T94" fmla="*/ 175 w 182"/>
                  <a:gd name="T95" fmla="*/ 98 h 113"/>
                  <a:gd name="T96" fmla="*/ 178 w 182"/>
                  <a:gd name="T97" fmla="*/ 12 h 113"/>
                  <a:gd name="T98" fmla="*/ 182 w 182"/>
                  <a:gd name="T99" fmla="*/ 53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113">
                    <a:moveTo>
                      <a:pt x="0" y="113"/>
                    </a:moveTo>
                    <a:lnTo>
                      <a:pt x="4" y="112"/>
                    </a:lnTo>
                    <a:lnTo>
                      <a:pt x="8" y="61"/>
                    </a:lnTo>
                    <a:lnTo>
                      <a:pt x="11" y="43"/>
                    </a:lnTo>
                    <a:lnTo>
                      <a:pt x="15" y="83"/>
                    </a:lnTo>
                    <a:lnTo>
                      <a:pt x="19" y="42"/>
                    </a:lnTo>
                    <a:lnTo>
                      <a:pt x="22" y="97"/>
                    </a:lnTo>
                    <a:lnTo>
                      <a:pt x="26" y="92"/>
                    </a:lnTo>
                    <a:lnTo>
                      <a:pt x="30" y="5"/>
                    </a:lnTo>
                    <a:lnTo>
                      <a:pt x="34" y="98"/>
                    </a:lnTo>
                    <a:lnTo>
                      <a:pt x="37" y="19"/>
                    </a:lnTo>
                    <a:lnTo>
                      <a:pt x="41" y="15"/>
                    </a:lnTo>
                    <a:lnTo>
                      <a:pt x="45" y="71"/>
                    </a:lnTo>
                    <a:lnTo>
                      <a:pt x="48" y="50"/>
                    </a:lnTo>
                    <a:lnTo>
                      <a:pt x="52" y="92"/>
                    </a:lnTo>
                    <a:lnTo>
                      <a:pt x="56" y="27"/>
                    </a:lnTo>
                    <a:lnTo>
                      <a:pt x="60" y="92"/>
                    </a:lnTo>
                    <a:lnTo>
                      <a:pt x="63" y="102"/>
                    </a:lnTo>
                    <a:lnTo>
                      <a:pt x="67" y="72"/>
                    </a:lnTo>
                    <a:lnTo>
                      <a:pt x="71" y="67"/>
                    </a:lnTo>
                    <a:lnTo>
                      <a:pt x="74" y="76"/>
                    </a:lnTo>
                    <a:lnTo>
                      <a:pt x="78" y="30"/>
                    </a:lnTo>
                    <a:lnTo>
                      <a:pt x="82" y="25"/>
                    </a:lnTo>
                    <a:lnTo>
                      <a:pt x="86" y="82"/>
                    </a:lnTo>
                    <a:lnTo>
                      <a:pt x="89" y="103"/>
                    </a:lnTo>
                    <a:lnTo>
                      <a:pt x="93" y="94"/>
                    </a:lnTo>
                    <a:lnTo>
                      <a:pt x="97" y="43"/>
                    </a:lnTo>
                    <a:lnTo>
                      <a:pt x="101" y="101"/>
                    </a:lnTo>
                    <a:lnTo>
                      <a:pt x="104" y="0"/>
                    </a:lnTo>
                    <a:lnTo>
                      <a:pt x="108" y="83"/>
                    </a:lnTo>
                    <a:lnTo>
                      <a:pt x="112" y="87"/>
                    </a:lnTo>
                    <a:lnTo>
                      <a:pt x="115" y="72"/>
                    </a:lnTo>
                    <a:lnTo>
                      <a:pt x="119" y="62"/>
                    </a:lnTo>
                    <a:lnTo>
                      <a:pt x="123" y="8"/>
                    </a:lnTo>
                    <a:lnTo>
                      <a:pt x="127" y="54"/>
                    </a:lnTo>
                    <a:lnTo>
                      <a:pt x="130" y="60"/>
                    </a:lnTo>
                    <a:lnTo>
                      <a:pt x="134" y="22"/>
                    </a:lnTo>
                    <a:lnTo>
                      <a:pt x="138" y="74"/>
                    </a:lnTo>
                    <a:lnTo>
                      <a:pt x="141" y="102"/>
                    </a:lnTo>
                    <a:lnTo>
                      <a:pt x="145" y="91"/>
                    </a:lnTo>
                    <a:lnTo>
                      <a:pt x="149" y="80"/>
                    </a:lnTo>
                    <a:lnTo>
                      <a:pt x="153" y="61"/>
                    </a:lnTo>
                    <a:lnTo>
                      <a:pt x="156" y="22"/>
                    </a:lnTo>
                    <a:lnTo>
                      <a:pt x="160" y="72"/>
                    </a:lnTo>
                    <a:lnTo>
                      <a:pt x="164" y="21"/>
                    </a:lnTo>
                    <a:lnTo>
                      <a:pt x="167" y="43"/>
                    </a:lnTo>
                    <a:lnTo>
                      <a:pt x="171" y="64"/>
                    </a:lnTo>
                    <a:lnTo>
                      <a:pt x="175" y="98"/>
                    </a:lnTo>
                    <a:lnTo>
                      <a:pt x="178" y="12"/>
                    </a:lnTo>
                    <a:lnTo>
                      <a:pt x="182" y="53"/>
                    </a:lnTo>
                  </a:path>
                </a:pathLst>
              </a:custGeom>
              <a:noFill/>
              <a:ln w="7938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7" name="Freeform 1609"/>
              <p:cNvSpPr>
                <a:spLocks/>
              </p:cNvSpPr>
              <p:nvPr/>
            </p:nvSpPr>
            <p:spPr bwMode="auto">
              <a:xfrm>
                <a:off x="4705415" y="1566818"/>
                <a:ext cx="288925" cy="163513"/>
              </a:xfrm>
              <a:custGeom>
                <a:avLst/>
                <a:gdLst>
                  <a:gd name="T0" fmla="*/ 0 w 182"/>
                  <a:gd name="T1" fmla="*/ 48 h 103"/>
                  <a:gd name="T2" fmla="*/ 4 w 182"/>
                  <a:gd name="T3" fmla="*/ 103 h 103"/>
                  <a:gd name="T4" fmla="*/ 8 w 182"/>
                  <a:gd name="T5" fmla="*/ 64 h 103"/>
                  <a:gd name="T6" fmla="*/ 12 w 182"/>
                  <a:gd name="T7" fmla="*/ 9 h 103"/>
                  <a:gd name="T8" fmla="*/ 15 w 182"/>
                  <a:gd name="T9" fmla="*/ 29 h 103"/>
                  <a:gd name="T10" fmla="*/ 19 w 182"/>
                  <a:gd name="T11" fmla="*/ 99 h 103"/>
                  <a:gd name="T12" fmla="*/ 23 w 182"/>
                  <a:gd name="T13" fmla="*/ 94 h 103"/>
                  <a:gd name="T14" fmla="*/ 26 w 182"/>
                  <a:gd name="T15" fmla="*/ 80 h 103"/>
                  <a:gd name="T16" fmla="*/ 30 w 182"/>
                  <a:gd name="T17" fmla="*/ 25 h 103"/>
                  <a:gd name="T18" fmla="*/ 34 w 182"/>
                  <a:gd name="T19" fmla="*/ 41 h 103"/>
                  <a:gd name="T20" fmla="*/ 38 w 182"/>
                  <a:gd name="T21" fmla="*/ 36 h 103"/>
                  <a:gd name="T22" fmla="*/ 41 w 182"/>
                  <a:gd name="T23" fmla="*/ 83 h 103"/>
                  <a:gd name="T24" fmla="*/ 45 w 182"/>
                  <a:gd name="T25" fmla="*/ 40 h 103"/>
                  <a:gd name="T26" fmla="*/ 49 w 182"/>
                  <a:gd name="T27" fmla="*/ 10 h 103"/>
                  <a:gd name="T28" fmla="*/ 52 w 182"/>
                  <a:gd name="T29" fmla="*/ 21 h 103"/>
                  <a:gd name="T30" fmla="*/ 56 w 182"/>
                  <a:gd name="T31" fmla="*/ 81 h 103"/>
                  <a:gd name="T32" fmla="*/ 60 w 182"/>
                  <a:gd name="T33" fmla="*/ 72 h 103"/>
                  <a:gd name="T34" fmla="*/ 63 w 182"/>
                  <a:gd name="T35" fmla="*/ 47 h 103"/>
                  <a:gd name="T36" fmla="*/ 67 w 182"/>
                  <a:gd name="T37" fmla="*/ 9 h 103"/>
                  <a:gd name="T38" fmla="*/ 71 w 182"/>
                  <a:gd name="T39" fmla="*/ 77 h 103"/>
                  <a:gd name="T40" fmla="*/ 75 w 182"/>
                  <a:gd name="T41" fmla="*/ 100 h 103"/>
                  <a:gd name="T42" fmla="*/ 78 w 182"/>
                  <a:gd name="T43" fmla="*/ 100 h 103"/>
                  <a:gd name="T44" fmla="*/ 82 w 182"/>
                  <a:gd name="T45" fmla="*/ 98 h 103"/>
                  <a:gd name="T46" fmla="*/ 86 w 182"/>
                  <a:gd name="T47" fmla="*/ 73 h 103"/>
                  <a:gd name="T48" fmla="*/ 89 w 182"/>
                  <a:gd name="T49" fmla="*/ 13 h 103"/>
                  <a:gd name="T50" fmla="*/ 93 w 182"/>
                  <a:gd name="T51" fmla="*/ 88 h 103"/>
                  <a:gd name="T52" fmla="*/ 97 w 182"/>
                  <a:gd name="T53" fmla="*/ 88 h 103"/>
                  <a:gd name="T54" fmla="*/ 101 w 182"/>
                  <a:gd name="T55" fmla="*/ 101 h 103"/>
                  <a:gd name="T56" fmla="*/ 104 w 182"/>
                  <a:gd name="T57" fmla="*/ 71 h 103"/>
                  <a:gd name="T58" fmla="*/ 108 w 182"/>
                  <a:gd name="T59" fmla="*/ 30 h 103"/>
                  <a:gd name="T60" fmla="*/ 112 w 182"/>
                  <a:gd name="T61" fmla="*/ 93 h 103"/>
                  <a:gd name="T62" fmla="*/ 116 w 182"/>
                  <a:gd name="T63" fmla="*/ 94 h 103"/>
                  <a:gd name="T64" fmla="*/ 119 w 182"/>
                  <a:gd name="T65" fmla="*/ 80 h 103"/>
                  <a:gd name="T66" fmla="*/ 123 w 182"/>
                  <a:gd name="T67" fmla="*/ 9 h 103"/>
                  <a:gd name="T68" fmla="*/ 127 w 182"/>
                  <a:gd name="T69" fmla="*/ 51 h 103"/>
                  <a:gd name="T70" fmla="*/ 130 w 182"/>
                  <a:gd name="T71" fmla="*/ 41 h 103"/>
                  <a:gd name="T72" fmla="*/ 134 w 182"/>
                  <a:gd name="T73" fmla="*/ 83 h 103"/>
                  <a:gd name="T74" fmla="*/ 138 w 182"/>
                  <a:gd name="T75" fmla="*/ 101 h 103"/>
                  <a:gd name="T76" fmla="*/ 142 w 182"/>
                  <a:gd name="T77" fmla="*/ 84 h 103"/>
                  <a:gd name="T78" fmla="*/ 145 w 182"/>
                  <a:gd name="T79" fmla="*/ 48 h 103"/>
                  <a:gd name="T80" fmla="*/ 149 w 182"/>
                  <a:gd name="T81" fmla="*/ 34 h 103"/>
                  <a:gd name="T82" fmla="*/ 153 w 182"/>
                  <a:gd name="T83" fmla="*/ 96 h 103"/>
                  <a:gd name="T84" fmla="*/ 156 w 182"/>
                  <a:gd name="T85" fmla="*/ 83 h 103"/>
                  <a:gd name="T86" fmla="*/ 160 w 182"/>
                  <a:gd name="T87" fmla="*/ 67 h 103"/>
                  <a:gd name="T88" fmla="*/ 164 w 182"/>
                  <a:gd name="T89" fmla="*/ 0 h 103"/>
                  <a:gd name="T90" fmla="*/ 168 w 182"/>
                  <a:gd name="T91" fmla="*/ 61 h 103"/>
                  <a:gd name="T92" fmla="*/ 171 w 182"/>
                  <a:gd name="T93" fmla="*/ 95 h 103"/>
                  <a:gd name="T94" fmla="*/ 175 w 182"/>
                  <a:gd name="T95" fmla="*/ 64 h 103"/>
                  <a:gd name="T96" fmla="*/ 179 w 182"/>
                  <a:gd name="T97" fmla="*/ 87 h 103"/>
                  <a:gd name="T98" fmla="*/ 182 w 182"/>
                  <a:gd name="T99" fmla="*/ 15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103">
                    <a:moveTo>
                      <a:pt x="0" y="48"/>
                    </a:moveTo>
                    <a:lnTo>
                      <a:pt x="4" y="103"/>
                    </a:lnTo>
                    <a:lnTo>
                      <a:pt x="8" y="64"/>
                    </a:lnTo>
                    <a:lnTo>
                      <a:pt x="12" y="9"/>
                    </a:lnTo>
                    <a:lnTo>
                      <a:pt x="15" y="29"/>
                    </a:lnTo>
                    <a:lnTo>
                      <a:pt x="19" y="99"/>
                    </a:lnTo>
                    <a:lnTo>
                      <a:pt x="23" y="94"/>
                    </a:lnTo>
                    <a:lnTo>
                      <a:pt x="26" y="80"/>
                    </a:lnTo>
                    <a:lnTo>
                      <a:pt x="30" y="25"/>
                    </a:lnTo>
                    <a:lnTo>
                      <a:pt x="34" y="41"/>
                    </a:lnTo>
                    <a:lnTo>
                      <a:pt x="38" y="36"/>
                    </a:lnTo>
                    <a:lnTo>
                      <a:pt x="41" y="83"/>
                    </a:lnTo>
                    <a:lnTo>
                      <a:pt x="45" y="40"/>
                    </a:lnTo>
                    <a:lnTo>
                      <a:pt x="49" y="10"/>
                    </a:lnTo>
                    <a:lnTo>
                      <a:pt x="52" y="21"/>
                    </a:lnTo>
                    <a:lnTo>
                      <a:pt x="56" y="81"/>
                    </a:lnTo>
                    <a:lnTo>
                      <a:pt x="60" y="72"/>
                    </a:lnTo>
                    <a:lnTo>
                      <a:pt x="63" y="47"/>
                    </a:lnTo>
                    <a:lnTo>
                      <a:pt x="67" y="9"/>
                    </a:lnTo>
                    <a:lnTo>
                      <a:pt x="71" y="77"/>
                    </a:lnTo>
                    <a:lnTo>
                      <a:pt x="75" y="100"/>
                    </a:lnTo>
                    <a:lnTo>
                      <a:pt x="78" y="100"/>
                    </a:lnTo>
                    <a:lnTo>
                      <a:pt x="82" y="98"/>
                    </a:lnTo>
                    <a:lnTo>
                      <a:pt x="86" y="73"/>
                    </a:lnTo>
                    <a:lnTo>
                      <a:pt x="89" y="13"/>
                    </a:lnTo>
                    <a:lnTo>
                      <a:pt x="93" y="88"/>
                    </a:lnTo>
                    <a:lnTo>
                      <a:pt x="97" y="88"/>
                    </a:lnTo>
                    <a:lnTo>
                      <a:pt x="101" y="101"/>
                    </a:lnTo>
                    <a:lnTo>
                      <a:pt x="104" y="71"/>
                    </a:lnTo>
                    <a:lnTo>
                      <a:pt x="108" y="30"/>
                    </a:lnTo>
                    <a:lnTo>
                      <a:pt x="112" y="93"/>
                    </a:lnTo>
                    <a:lnTo>
                      <a:pt x="116" y="94"/>
                    </a:lnTo>
                    <a:lnTo>
                      <a:pt x="119" y="80"/>
                    </a:lnTo>
                    <a:lnTo>
                      <a:pt x="123" y="9"/>
                    </a:lnTo>
                    <a:lnTo>
                      <a:pt x="127" y="51"/>
                    </a:lnTo>
                    <a:lnTo>
                      <a:pt x="130" y="41"/>
                    </a:lnTo>
                    <a:lnTo>
                      <a:pt x="134" y="83"/>
                    </a:lnTo>
                    <a:lnTo>
                      <a:pt x="138" y="101"/>
                    </a:lnTo>
                    <a:lnTo>
                      <a:pt x="142" y="84"/>
                    </a:lnTo>
                    <a:lnTo>
                      <a:pt x="145" y="48"/>
                    </a:lnTo>
                    <a:lnTo>
                      <a:pt x="149" y="34"/>
                    </a:lnTo>
                    <a:lnTo>
                      <a:pt x="153" y="96"/>
                    </a:lnTo>
                    <a:lnTo>
                      <a:pt x="156" y="83"/>
                    </a:lnTo>
                    <a:lnTo>
                      <a:pt x="160" y="67"/>
                    </a:lnTo>
                    <a:lnTo>
                      <a:pt x="164" y="0"/>
                    </a:lnTo>
                    <a:lnTo>
                      <a:pt x="168" y="61"/>
                    </a:lnTo>
                    <a:lnTo>
                      <a:pt x="171" y="95"/>
                    </a:lnTo>
                    <a:lnTo>
                      <a:pt x="175" y="64"/>
                    </a:lnTo>
                    <a:lnTo>
                      <a:pt x="179" y="87"/>
                    </a:lnTo>
                    <a:lnTo>
                      <a:pt x="182" y="15"/>
                    </a:lnTo>
                  </a:path>
                </a:pathLst>
              </a:custGeom>
              <a:noFill/>
              <a:ln w="7938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8" name="Freeform 1610"/>
              <p:cNvSpPr>
                <a:spLocks/>
              </p:cNvSpPr>
              <p:nvPr/>
            </p:nvSpPr>
            <p:spPr bwMode="auto">
              <a:xfrm>
                <a:off x="4994340" y="1555705"/>
                <a:ext cx="290513" cy="176213"/>
              </a:xfrm>
              <a:custGeom>
                <a:avLst/>
                <a:gdLst>
                  <a:gd name="T0" fmla="*/ 0 w 183"/>
                  <a:gd name="T1" fmla="*/ 22 h 111"/>
                  <a:gd name="T2" fmla="*/ 4 w 183"/>
                  <a:gd name="T3" fmla="*/ 31 h 111"/>
                  <a:gd name="T4" fmla="*/ 8 w 183"/>
                  <a:gd name="T5" fmla="*/ 108 h 111"/>
                  <a:gd name="T6" fmla="*/ 12 w 183"/>
                  <a:gd name="T7" fmla="*/ 111 h 111"/>
                  <a:gd name="T8" fmla="*/ 15 w 183"/>
                  <a:gd name="T9" fmla="*/ 69 h 111"/>
                  <a:gd name="T10" fmla="*/ 19 w 183"/>
                  <a:gd name="T11" fmla="*/ 80 h 111"/>
                  <a:gd name="T12" fmla="*/ 23 w 183"/>
                  <a:gd name="T13" fmla="*/ 27 h 111"/>
                  <a:gd name="T14" fmla="*/ 27 w 183"/>
                  <a:gd name="T15" fmla="*/ 98 h 111"/>
                  <a:gd name="T16" fmla="*/ 30 w 183"/>
                  <a:gd name="T17" fmla="*/ 99 h 111"/>
                  <a:gd name="T18" fmla="*/ 34 w 183"/>
                  <a:gd name="T19" fmla="*/ 104 h 111"/>
                  <a:gd name="T20" fmla="*/ 37 w 183"/>
                  <a:gd name="T21" fmla="*/ 39 h 111"/>
                  <a:gd name="T22" fmla="*/ 41 w 183"/>
                  <a:gd name="T23" fmla="*/ 15 h 111"/>
                  <a:gd name="T24" fmla="*/ 45 w 183"/>
                  <a:gd name="T25" fmla="*/ 39 h 111"/>
                  <a:gd name="T26" fmla="*/ 49 w 183"/>
                  <a:gd name="T27" fmla="*/ 83 h 111"/>
                  <a:gd name="T28" fmla="*/ 53 w 183"/>
                  <a:gd name="T29" fmla="*/ 100 h 111"/>
                  <a:gd name="T30" fmla="*/ 56 w 183"/>
                  <a:gd name="T31" fmla="*/ 47 h 111"/>
                  <a:gd name="T32" fmla="*/ 60 w 183"/>
                  <a:gd name="T33" fmla="*/ 0 h 111"/>
                  <a:gd name="T34" fmla="*/ 64 w 183"/>
                  <a:gd name="T35" fmla="*/ 76 h 111"/>
                  <a:gd name="T36" fmla="*/ 67 w 183"/>
                  <a:gd name="T37" fmla="*/ 81 h 111"/>
                  <a:gd name="T38" fmla="*/ 71 w 183"/>
                  <a:gd name="T39" fmla="*/ 101 h 111"/>
                  <a:gd name="T40" fmla="*/ 75 w 183"/>
                  <a:gd name="T41" fmla="*/ 17 h 111"/>
                  <a:gd name="T42" fmla="*/ 78 w 183"/>
                  <a:gd name="T43" fmla="*/ 79 h 111"/>
                  <a:gd name="T44" fmla="*/ 82 w 183"/>
                  <a:gd name="T45" fmla="*/ 104 h 111"/>
                  <a:gd name="T46" fmla="*/ 86 w 183"/>
                  <a:gd name="T47" fmla="*/ 105 h 111"/>
                  <a:gd name="T48" fmla="*/ 90 w 183"/>
                  <a:gd name="T49" fmla="*/ 47 h 111"/>
                  <a:gd name="T50" fmla="*/ 93 w 183"/>
                  <a:gd name="T51" fmla="*/ 36 h 111"/>
                  <a:gd name="T52" fmla="*/ 97 w 183"/>
                  <a:gd name="T53" fmla="*/ 46 h 111"/>
                  <a:gd name="T54" fmla="*/ 101 w 183"/>
                  <a:gd name="T55" fmla="*/ 104 h 111"/>
                  <a:gd name="T56" fmla="*/ 104 w 183"/>
                  <a:gd name="T57" fmla="*/ 104 h 111"/>
                  <a:gd name="T58" fmla="*/ 108 w 183"/>
                  <a:gd name="T59" fmla="*/ 67 h 111"/>
                  <a:gd name="T60" fmla="*/ 112 w 183"/>
                  <a:gd name="T61" fmla="*/ 41 h 111"/>
                  <a:gd name="T62" fmla="*/ 116 w 183"/>
                  <a:gd name="T63" fmla="*/ 28 h 111"/>
                  <a:gd name="T64" fmla="*/ 119 w 183"/>
                  <a:gd name="T65" fmla="*/ 97 h 111"/>
                  <a:gd name="T66" fmla="*/ 123 w 183"/>
                  <a:gd name="T67" fmla="*/ 102 h 111"/>
                  <a:gd name="T68" fmla="*/ 127 w 183"/>
                  <a:gd name="T69" fmla="*/ 96 h 111"/>
                  <a:gd name="T70" fmla="*/ 130 w 183"/>
                  <a:gd name="T71" fmla="*/ 69 h 111"/>
                  <a:gd name="T72" fmla="*/ 134 w 183"/>
                  <a:gd name="T73" fmla="*/ 75 h 111"/>
                  <a:gd name="T74" fmla="*/ 138 w 183"/>
                  <a:gd name="T75" fmla="*/ 18 h 111"/>
                  <a:gd name="T76" fmla="*/ 142 w 183"/>
                  <a:gd name="T77" fmla="*/ 82 h 111"/>
                  <a:gd name="T78" fmla="*/ 145 w 183"/>
                  <a:gd name="T79" fmla="*/ 92 h 111"/>
                  <a:gd name="T80" fmla="*/ 149 w 183"/>
                  <a:gd name="T81" fmla="*/ 98 h 111"/>
                  <a:gd name="T82" fmla="*/ 153 w 183"/>
                  <a:gd name="T83" fmla="*/ 48 h 111"/>
                  <a:gd name="T84" fmla="*/ 157 w 183"/>
                  <a:gd name="T85" fmla="*/ 14 h 111"/>
                  <a:gd name="T86" fmla="*/ 160 w 183"/>
                  <a:gd name="T87" fmla="*/ 102 h 111"/>
                  <a:gd name="T88" fmla="*/ 164 w 183"/>
                  <a:gd name="T89" fmla="*/ 103 h 111"/>
                  <a:gd name="T90" fmla="*/ 168 w 183"/>
                  <a:gd name="T91" fmla="*/ 106 h 111"/>
                  <a:gd name="T92" fmla="*/ 171 w 183"/>
                  <a:gd name="T93" fmla="*/ 53 h 111"/>
                  <a:gd name="T94" fmla="*/ 175 w 183"/>
                  <a:gd name="T95" fmla="*/ 67 h 111"/>
                  <a:gd name="T96" fmla="*/ 179 w 183"/>
                  <a:gd name="T97" fmla="*/ 21 h 111"/>
                  <a:gd name="T98" fmla="*/ 183 w 183"/>
                  <a:gd name="T99" fmla="*/ 104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3" h="111">
                    <a:moveTo>
                      <a:pt x="0" y="22"/>
                    </a:moveTo>
                    <a:lnTo>
                      <a:pt x="4" y="31"/>
                    </a:lnTo>
                    <a:lnTo>
                      <a:pt x="8" y="108"/>
                    </a:lnTo>
                    <a:lnTo>
                      <a:pt x="12" y="111"/>
                    </a:lnTo>
                    <a:lnTo>
                      <a:pt x="15" y="69"/>
                    </a:lnTo>
                    <a:lnTo>
                      <a:pt x="19" y="80"/>
                    </a:lnTo>
                    <a:lnTo>
                      <a:pt x="23" y="27"/>
                    </a:lnTo>
                    <a:lnTo>
                      <a:pt x="27" y="98"/>
                    </a:lnTo>
                    <a:lnTo>
                      <a:pt x="30" y="99"/>
                    </a:lnTo>
                    <a:lnTo>
                      <a:pt x="34" y="104"/>
                    </a:lnTo>
                    <a:lnTo>
                      <a:pt x="37" y="39"/>
                    </a:lnTo>
                    <a:lnTo>
                      <a:pt x="41" y="15"/>
                    </a:lnTo>
                    <a:lnTo>
                      <a:pt x="45" y="39"/>
                    </a:lnTo>
                    <a:lnTo>
                      <a:pt x="49" y="83"/>
                    </a:lnTo>
                    <a:lnTo>
                      <a:pt x="53" y="100"/>
                    </a:lnTo>
                    <a:lnTo>
                      <a:pt x="56" y="47"/>
                    </a:lnTo>
                    <a:lnTo>
                      <a:pt x="60" y="0"/>
                    </a:lnTo>
                    <a:lnTo>
                      <a:pt x="64" y="76"/>
                    </a:lnTo>
                    <a:lnTo>
                      <a:pt x="67" y="81"/>
                    </a:lnTo>
                    <a:lnTo>
                      <a:pt x="71" y="101"/>
                    </a:lnTo>
                    <a:lnTo>
                      <a:pt x="75" y="17"/>
                    </a:lnTo>
                    <a:lnTo>
                      <a:pt x="78" y="79"/>
                    </a:lnTo>
                    <a:lnTo>
                      <a:pt x="82" y="104"/>
                    </a:lnTo>
                    <a:lnTo>
                      <a:pt x="86" y="105"/>
                    </a:lnTo>
                    <a:lnTo>
                      <a:pt x="90" y="47"/>
                    </a:lnTo>
                    <a:lnTo>
                      <a:pt x="93" y="36"/>
                    </a:lnTo>
                    <a:lnTo>
                      <a:pt x="97" y="46"/>
                    </a:lnTo>
                    <a:lnTo>
                      <a:pt x="101" y="104"/>
                    </a:lnTo>
                    <a:lnTo>
                      <a:pt x="104" y="104"/>
                    </a:lnTo>
                    <a:lnTo>
                      <a:pt x="108" y="67"/>
                    </a:lnTo>
                    <a:lnTo>
                      <a:pt x="112" y="41"/>
                    </a:lnTo>
                    <a:lnTo>
                      <a:pt x="116" y="28"/>
                    </a:lnTo>
                    <a:lnTo>
                      <a:pt x="119" y="97"/>
                    </a:lnTo>
                    <a:lnTo>
                      <a:pt x="123" y="102"/>
                    </a:lnTo>
                    <a:lnTo>
                      <a:pt x="127" y="96"/>
                    </a:lnTo>
                    <a:lnTo>
                      <a:pt x="130" y="69"/>
                    </a:lnTo>
                    <a:lnTo>
                      <a:pt x="134" y="75"/>
                    </a:lnTo>
                    <a:lnTo>
                      <a:pt x="138" y="18"/>
                    </a:lnTo>
                    <a:lnTo>
                      <a:pt x="142" y="82"/>
                    </a:lnTo>
                    <a:lnTo>
                      <a:pt x="145" y="92"/>
                    </a:lnTo>
                    <a:lnTo>
                      <a:pt x="149" y="98"/>
                    </a:lnTo>
                    <a:lnTo>
                      <a:pt x="153" y="48"/>
                    </a:lnTo>
                    <a:lnTo>
                      <a:pt x="157" y="14"/>
                    </a:lnTo>
                    <a:lnTo>
                      <a:pt x="160" y="102"/>
                    </a:lnTo>
                    <a:lnTo>
                      <a:pt x="164" y="103"/>
                    </a:lnTo>
                    <a:lnTo>
                      <a:pt x="168" y="106"/>
                    </a:lnTo>
                    <a:lnTo>
                      <a:pt x="171" y="53"/>
                    </a:lnTo>
                    <a:lnTo>
                      <a:pt x="175" y="67"/>
                    </a:lnTo>
                    <a:lnTo>
                      <a:pt x="179" y="21"/>
                    </a:lnTo>
                    <a:lnTo>
                      <a:pt x="183" y="104"/>
                    </a:lnTo>
                  </a:path>
                </a:pathLst>
              </a:custGeom>
              <a:noFill/>
              <a:ln w="7938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9" name="Freeform 1611"/>
              <p:cNvSpPr>
                <a:spLocks/>
              </p:cNvSpPr>
              <p:nvPr/>
            </p:nvSpPr>
            <p:spPr bwMode="auto">
              <a:xfrm>
                <a:off x="5284852" y="1549355"/>
                <a:ext cx="282575" cy="187325"/>
              </a:xfrm>
              <a:custGeom>
                <a:avLst/>
                <a:gdLst>
                  <a:gd name="T0" fmla="*/ 0 w 178"/>
                  <a:gd name="T1" fmla="*/ 108 h 118"/>
                  <a:gd name="T2" fmla="*/ 3 w 178"/>
                  <a:gd name="T3" fmla="*/ 112 h 118"/>
                  <a:gd name="T4" fmla="*/ 7 w 178"/>
                  <a:gd name="T5" fmla="*/ 115 h 118"/>
                  <a:gd name="T6" fmla="*/ 11 w 178"/>
                  <a:gd name="T7" fmla="*/ 83 h 118"/>
                  <a:gd name="T8" fmla="*/ 14 w 178"/>
                  <a:gd name="T9" fmla="*/ 20 h 118"/>
                  <a:gd name="T10" fmla="*/ 18 w 178"/>
                  <a:gd name="T11" fmla="*/ 44 h 118"/>
                  <a:gd name="T12" fmla="*/ 22 w 178"/>
                  <a:gd name="T13" fmla="*/ 111 h 118"/>
                  <a:gd name="T14" fmla="*/ 26 w 178"/>
                  <a:gd name="T15" fmla="*/ 34 h 118"/>
                  <a:gd name="T16" fmla="*/ 29 w 178"/>
                  <a:gd name="T17" fmla="*/ 19 h 118"/>
                  <a:gd name="T18" fmla="*/ 33 w 178"/>
                  <a:gd name="T19" fmla="*/ 83 h 118"/>
                  <a:gd name="T20" fmla="*/ 37 w 178"/>
                  <a:gd name="T21" fmla="*/ 32 h 118"/>
                  <a:gd name="T22" fmla="*/ 40 w 178"/>
                  <a:gd name="T23" fmla="*/ 67 h 118"/>
                  <a:gd name="T24" fmla="*/ 44 w 178"/>
                  <a:gd name="T25" fmla="*/ 76 h 118"/>
                  <a:gd name="T26" fmla="*/ 48 w 178"/>
                  <a:gd name="T27" fmla="*/ 75 h 118"/>
                  <a:gd name="T28" fmla="*/ 51 w 178"/>
                  <a:gd name="T29" fmla="*/ 99 h 118"/>
                  <a:gd name="T30" fmla="*/ 55 w 178"/>
                  <a:gd name="T31" fmla="*/ 103 h 118"/>
                  <a:gd name="T32" fmla="*/ 59 w 178"/>
                  <a:gd name="T33" fmla="*/ 88 h 118"/>
                  <a:gd name="T34" fmla="*/ 63 w 178"/>
                  <a:gd name="T35" fmla="*/ 39 h 118"/>
                  <a:gd name="T36" fmla="*/ 67 w 178"/>
                  <a:gd name="T37" fmla="*/ 43 h 118"/>
                  <a:gd name="T38" fmla="*/ 70 w 178"/>
                  <a:gd name="T39" fmla="*/ 90 h 118"/>
                  <a:gd name="T40" fmla="*/ 74 w 178"/>
                  <a:gd name="T41" fmla="*/ 98 h 118"/>
                  <a:gd name="T42" fmla="*/ 78 w 178"/>
                  <a:gd name="T43" fmla="*/ 69 h 118"/>
                  <a:gd name="T44" fmla="*/ 81 w 178"/>
                  <a:gd name="T45" fmla="*/ 59 h 118"/>
                  <a:gd name="T46" fmla="*/ 85 w 178"/>
                  <a:gd name="T47" fmla="*/ 30 h 118"/>
                  <a:gd name="T48" fmla="*/ 89 w 178"/>
                  <a:gd name="T49" fmla="*/ 84 h 118"/>
                  <a:gd name="T50" fmla="*/ 92 w 178"/>
                  <a:gd name="T51" fmla="*/ 95 h 118"/>
                  <a:gd name="T52" fmla="*/ 96 w 178"/>
                  <a:gd name="T53" fmla="*/ 48 h 118"/>
                  <a:gd name="T54" fmla="*/ 100 w 178"/>
                  <a:gd name="T55" fmla="*/ 21 h 118"/>
                  <a:gd name="T56" fmla="*/ 104 w 178"/>
                  <a:gd name="T57" fmla="*/ 90 h 118"/>
                  <a:gd name="T58" fmla="*/ 107 w 178"/>
                  <a:gd name="T59" fmla="*/ 103 h 118"/>
                  <a:gd name="T60" fmla="*/ 111 w 178"/>
                  <a:gd name="T61" fmla="*/ 110 h 118"/>
                  <a:gd name="T62" fmla="*/ 115 w 178"/>
                  <a:gd name="T63" fmla="*/ 93 h 118"/>
                  <a:gd name="T64" fmla="*/ 118 w 178"/>
                  <a:gd name="T65" fmla="*/ 61 h 118"/>
                  <a:gd name="T66" fmla="*/ 122 w 178"/>
                  <a:gd name="T67" fmla="*/ 0 h 118"/>
                  <a:gd name="T68" fmla="*/ 126 w 178"/>
                  <a:gd name="T69" fmla="*/ 87 h 118"/>
                  <a:gd name="T70" fmla="*/ 130 w 178"/>
                  <a:gd name="T71" fmla="*/ 116 h 118"/>
                  <a:gd name="T72" fmla="*/ 133 w 178"/>
                  <a:gd name="T73" fmla="*/ 98 h 118"/>
                  <a:gd name="T74" fmla="*/ 137 w 178"/>
                  <a:gd name="T75" fmla="*/ 64 h 118"/>
                  <a:gd name="T76" fmla="*/ 141 w 178"/>
                  <a:gd name="T77" fmla="*/ 30 h 118"/>
                  <a:gd name="T78" fmla="*/ 144 w 178"/>
                  <a:gd name="T79" fmla="*/ 99 h 118"/>
                  <a:gd name="T80" fmla="*/ 148 w 178"/>
                  <a:gd name="T81" fmla="*/ 90 h 118"/>
                  <a:gd name="T82" fmla="*/ 152 w 178"/>
                  <a:gd name="T83" fmla="*/ 60 h 118"/>
                  <a:gd name="T84" fmla="*/ 156 w 178"/>
                  <a:gd name="T85" fmla="*/ 30 h 118"/>
                  <a:gd name="T86" fmla="*/ 159 w 178"/>
                  <a:gd name="T87" fmla="*/ 72 h 118"/>
                  <a:gd name="T88" fmla="*/ 163 w 178"/>
                  <a:gd name="T89" fmla="*/ 106 h 118"/>
                  <a:gd name="T90" fmla="*/ 167 w 178"/>
                  <a:gd name="T91" fmla="*/ 98 h 118"/>
                  <a:gd name="T92" fmla="*/ 171 w 178"/>
                  <a:gd name="T93" fmla="*/ 78 h 118"/>
                  <a:gd name="T94" fmla="*/ 174 w 178"/>
                  <a:gd name="T95" fmla="*/ 118 h 118"/>
                  <a:gd name="T96" fmla="*/ 178 w 178"/>
                  <a:gd name="T97" fmla="*/ 54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78" h="118">
                    <a:moveTo>
                      <a:pt x="0" y="108"/>
                    </a:moveTo>
                    <a:lnTo>
                      <a:pt x="3" y="112"/>
                    </a:lnTo>
                    <a:lnTo>
                      <a:pt x="7" y="115"/>
                    </a:lnTo>
                    <a:lnTo>
                      <a:pt x="11" y="83"/>
                    </a:lnTo>
                    <a:lnTo>
                      <a:pt x="14" y="20"/>
                    </a:lnTo>
                    <a:lnTo>
                      <a:pt x="18" y="44"/>
                    </a:lnTo>
                    <a:lnTo>
                      <a:pt x="22" y="111"/>
                    </a:lnTo>
                    <a:lnTo>
                      <a:pt x="26" y="34"/>
                    </a:lnTo>
                    <a:lnTo>
                      <a:pt x="29" y="19"/>
                    </a:lnTo>
                    <a:lnTo>
                      <a:pt x="33" y="83"/>
                    </a:lnTo>
                    <a:lnTo>
                      <a:pt x="37" y="32"/>
                    </a:lnTo>
                    <a:lnTo>
                      <a:pt x="40" y="67"/>
                    </a:lnTo>
                    <a:lnTo>
                      <a:pt x="44" y="76"/>
                    </a:lnTo>
                    <a:lnTo>
                      <a:pt x="48" y="75"/>
                    </a:lnTo>
                    <a:lnTo>
                      <a:pt x="51" y="99"/>
                    </a:lnTo>
                    <a:lnTo>
                      <a:pt x="55" y="103"/>
                    </a:lnTo>
                    <a:lnTo>
                      <a:pt x="59" y="88"/>
                    </a:lnTo>
                    <a:lnTo>
                      <a:pt x="63" y="39"/>
                    </a:lnTo>
                    <a:lnTo>
                      <a:pt x="67" y="43"/>
                    </a:lnTo>
                    <a:lnTo>
                      <a:pt x="70" y="90"/>
                    </a:lnTo>
                    <a:lnTo>
                      <a:pt x="74" y="98"/>
                    </a:lnTo>
                    <a:lnTo>
                      <a:pt x="78" y="69"/>
                    </a:lnTo>
                    <a:lnTo>
                      <a:pt x="81" y="59"/>
                    </a:lnTo>
                    <a:lnTo>
                      <a:pt x="85" y="30"/>
                    </a:lnTo>
                    <a:lnTo>
                      <a:pt x="89" y="84"/>
                    </a:lnTo>
                    <a:lnTo>
                      <a:pt x="92" y="95"/>
                    </a:lnTo>
                    <a:lnTo>
                      <a:pt x="96" y="48"/>
                    </a:lnTo>
                    <a:lnTo>
                      <a:pt x="100" y="21"/>
                    </a:lnTo>
                    <a:lnTo>
                      <a:pt x="104" y="90"/>
                    </a:lnTo>
                    <a:lnTo>
                      <a:pt x="107" y="103"/>
                    </a:lnTo>
                    <a:lnTo>
                      <a:pt x="111" y="110"/>
                    </a:lnTo>
                    <a:lnTo>
                      <a:pt x="115" y="93"/>
                    </a:lnTo>
                    <a:lnTo>
                      <a:pt x="118" y="61"/>
                    </a:lnTo>
                    <a:lnTo>
                      <a:pt x="122" y="0"/>
                    </a:lnTo>
                    <a:lnTo>
                      <a:pt x="126" y="87"/>
                    </a:lnTo>
                    <a:lnTo>
                      <a:pt x="130" y="116"/>
                    </a:lnTo>
                    <a:lnTo>
                      <a:pt x="133" y="98"/>
                    </a:lnTo>
                    <a:lnTo>
                      <a:pt x="137" y="64"/>
                    </a:lnTo>
                    <a:lnTo>
                      <a:pt x="141" y="30"/>
                    </a:lnTo>
                    <a:lnTo>
                      <a:pt x="144" y="99"/>
                    </a:lnTo>
                    <a:lnTo>
                      <a:pt x="148" y="90"/>
                    </a:lnTo>
                    <a:lnTo>
                      <a:pt x="152" y="60"/>
                    </a:lnTo>
                    <a:lnTo>
                      <a:pt x="156" y="30"/>
                    </a:lnTo>
                    <a:lnTo>
                      <a:pt x="159" y="72"/>
                    </a:lnTo>
                    <a:lnTo>
                      <a:pt x="163" y="106"/>
                    </a:lnTo>
                    <a:lnTo>
                      <a:pt x="167" y="98"/>
                    </a:lnTo>
                    <a:lnTo>
                      <a:pt x="171" y="78"/>
                    </a:lnTo>
                    <a:lnTo>
                      <a:pt x="174" y="118"/>
                    </a:lnTo>
                    <a:lnTo>
                      <a:pt x="178" y="54"/>
                    </a:lnTo>
                  </a:path>
                </a:pathLst>
              </a:custGeom>
              <a:noFill/>
              <a:ln w="7938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0" name="Freeform 1612"/>
              <p:cNvSpPr>
                <a:spLocks/>
              </p:cNvSpPr>
              <p:nvPr/>
            </p:nvSpPr>
            <p:spPr bwMode="auto">
              <a:xfrm>
                <a:off x="4416490" y="1558880"/>
                <a:ext cx="288925" cy="179388"/>
              </a:xfrm>
              <a:custGeom>
                <a:avLst/>
                <a:gdLst>
                  <a:gd name="T0" fmla="*/ 0 w 182"/>
                  <a:gd name="T1" fmla="*/ 113 h 113"/>
                  <a:gd name="T2" fmla="*/ 4 w 182"/>
                  <a:gd name="T3" fmla="*/ 88 h 113"/>
                  <a:gd name="T4" fmla="*/ 8 w 182"/>
                  <a:gd name="T5" fmla="*/ 105 h 113"/>
                  <a:gd name="T6" fmla="*/ 11 w 182"/>
                  <a:gd name="T7" fmla="*/ 95 h 113"/>
                  <a:gd name="T8" fmla="*/ 15 w 182"/>
                  <a:gd name="T9" fmla="*/ 75 h 113"/>
                  <a:gd name="T10" fmla="*/ 19 w 182"/>
                  <a:gd name="T11" fmla="*/ 88 h 113"/>
                  <a:gd name="T12" fmla="*/ 22 w 182"/>
                  <a:gd name="T13" fmla="*/ 51 h 113"/>
                  <a:gd name="T14" fmla="*/ 26 w 182"/>
                  <a:gd name="T15" fmla="*/ 90 h 113"/>
                  <a:gd name="T16" fmla="*/ 30 w 182"/>
                  <a:gd name="T17" fmla="*/ 76 h 113"/>
                  <a:gd name="T18" fmla="*/ 34 w 182"/>
                  <a:gd name="T19" fmla="*/ 61 h 113"/>
                  <a:gd name="T20" fmla="*/ 37 w 182"/>
                  <a:gd name="T21" fmla="*/ 101 h 113"/>
                  <a:gd name="T22" fmla="*/ 41 w 182"/>
                  <a:gd name="T23" fmla="*/ 43 h 113"/>
                  <a:gd name="T24" fmla="*/ 45 w 182"/>
                  <a:gd name="T25" fmla="*/ 46 h 113"/>
                  <a:gd name="T26" fmla="*/ 48 w 182"/>
                  <a:gd name="T27" fmla="*/ 81 h 113"/>
                  <a:gd name="T28" fmla="*/ 52 w 182"/>
                  <a:gd name="T29" fmla="*/ 90 h 113"/>
                  <a:gd name="T30" fmla="*/ 56 w 182"/>
                  <a:gd name="T31" fmla="*/ 0 h 113"/>
                  <a:gd name="T32" fmla="*/ 60 w 182"/>
                  <a:gd name="T33" fmla="*/ 41 h 113"/>
                  <a:gd name="T34" fmla="*/ 63 w 182"/>
                  <a:gd name="T35" fmla="*/ 67 h 113"/>
                  <a:gd name="T36" fmla="*/ 67 w 182"/>
                  <a:gd name="T37" fmla="*/ 75 h 113"/>
                  <a:gd name="T38" fmla="*/ 71 w 182"/>
                  <a:gd name="T39" fmla="*/ 93 h 113"/>
                  <a:gd name="T40" fmla="*/ 74 w 182"/>
                  <a:gd name="T41" fmla="*/ 3 h 113"/>
                  <a:gd name="T42" fmla="*/ 78 w 182"/>
                  <a:gd name="T43" fmla="*/ 109 h 113"/>
                  <a:gd name="T44" fmla="*/ 82 w 182"/>
                  <a:gd name="T45" fmla="*/ 21 h 113"/>
                  <a:gd name="T46" fmla="*/ 86 w 182"/>
                  <a:gd name="T47" fmla="*/ 23 h 113"/>
                  <a:gd name="T48" fmla="*/ 89 w 182"/>
                  <a:gd name="T49" fmla="*/ 88 h 113"/>
                  <a:gd name="T50" fmla="*/ 93 w 182"/>
                  <a:gd name="T51" fmla="*/ 93 h 113"/>
                  <a:gd name="T52" fmla="*/ 97 w 182"/>
                  <a:gd name="T53" fmla="*/ 89 h 113"/>
                  <a:gd name="T54" fmla="*/ 101 w 182"/>
                  <a:gd name="T55" fmla="*/ 72 h 113"/>
                  <a:gd name="T56" fmla="*/ 104 w 182"/>
                  <a:gd name="T57" fmla="*/ 45 h 113"/>
                  <a:gd name="T58" fmla="*/ 108 w 182"/>
                  <a:gd name="T59" fmla="*/ 16 h 113"/>
                  <a:gd name="T60" fmla="*/ 112 w 182"/>
                  <a:gd name="T61" fmla="*/ 99 h 113"/>
                  <a:gd name="T62" fmla="*/ 115 w 182"/>
                  <a:gd name="T63" fmla="*/ 90 h 113"/>
                  <a:gd name="T64" fmla="*/ 119 w 182"/>
                  <a:gd name="T65" fmla="*/ 92 h 113"/>
                  <a:gd name="T66" fmla="*/ 123 w 182"/>
                  <a:gd name="T67" fmla="*/ 18 h 113"/>
                  <a:gd name="T68" fmla="*/ 127 w 182"/>
                  <a:gd name="T69" fmla="*/ 41 h 113"/>
                  <a:gd name="T70" fmla="*/ 130 w 182"/>
                  <a:gd name="T71" fmla="*/ 109 h 113"/>
                  <a:gd name="T72" fmla="*/ 134 w 182"/>
                  <a:gd name="T73" fmla="*/ 22 h 113"/>
                  <a:gd name="T74" fmla="*/ 138 w 182"/>
                  <a:gd name="T75" fmla="*/ 20 h 113"/>
                  <a:gd name="T76" fmla="*/ 141 w 182"/>
                  <a:gd name="T77" fmla="*/ 86 h 113"/>
                  <a:gd name="T78" fmla="*/ 145 w 182"/>
                  <a:gd name="T79" fmla="*/ 77 h 113"/>
                  <a:gd name="T80" fmla="*/ 149 w 182"/>
                  <a:gd name="T81" fmla="*/ 40 h 113"/>
                  <a:gd name="T82" fmla="*/ 153 w 182"/>
                  <a:gd name="T83" fmla="*/ 10 h 113"/>
                  <a:gd name="T84" fmla="*/ 156 w 182"/>
                  <a:gd name="T85" fmla="*/ 94 h 113"/>
                  <a:gd name="T86" fmla="*/ 160 w 182"/>
                  <a:gd name="T87" fmla="*/ 39 h 113"/>
                  <a:gd name="T88" fmla="*/ 164 w 182"/>
                  <a:gd name="T89" fmla="*/ 53 h 113"/>
                  <a:gd name="T90" fmla="*/ 167 w 182"/>
                  <a:gd name="T91" fmla="*/ 64 h 113"/>
                  <a:gd name="T92" fmla="*/ 171 w 182"/>
                  <a:gd name="T93" fmla="*/ 86 h 113"/>
                  <a:gd name="T94" fmla="*/ 175 w 182"/>
                  <a:gd name="T95" fmla="*/ 89 h 113"/>
                  <a:gd name="T96" fmla="*/ 178 w 182"/>
                  <a:gd name="T97" fmla="*/ 43 h 113"/>
                  <a:gd name="T98" fmla="*/ 182 w 182"/>
                  <a:gd name="T99" fmla="*/ 29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113">
                    <a:moveTo>
                      <a:pt x="0" y="113"/>
                    </a:moveTo>
                    <a:lnTo>
                      <a:pt x="4" y="88"/>
                    </a:lnTo>
                    <a:lnTo>
                      <a:pt x="8" y="105"/>
                    </a:lnTo>
                    <a:lnTo>
                      <a:pt x="11" y="95"/>
                    </a:lnTo>
                    <a:lnTo>
                      <a:pt x="15" y="75"/>
                    </a:lnTo>
                    <a:lnTo>
                      <a:pt x="19" y="88"/>
                    </a:lnTo>
                    <a:lnTo>
                      <a:pt x="22" y="51"/>
                    </a:lnTo>
                    <a:lnTo>
                      <a:pt x="26" y="90"/>
                    </a:lnTo>
                    <a:lnTo>
                      <a:pt x="30" y="76"/>
                    </a:lnTo>
                    <a:lnTo>
                      <a:pt x="34" y="61"/>
                    </a:lnTo>
                    <a:lnTo>
                      <a:pt x="37" y="101"/>
                    </a:lnTo>
                    <a:lnTo>
                      <a:pt x="41" y="43"/>
                    </a:lnTo>
                    <a:lnTo>
                      <a:pt x="45" y="46"/>
                    </a:lnTo>
                    <a:lnTo>
                      <a:pt x="48" y="81"/>
                    </a:lnTo>
                    <a:lnTo>
                      <a:pt x="52" y="90"/>
                    </a:lnTo>
                    <a:lnTo>
                      <a:pt x="56" y="0"/>
                    </a:lnTo>
                    <a:lnTo>
                      <a:pt x="60" y="41"/>
                    </a:lnTo>
                    <a:lnTo>
                      <a:pt x="63" y="67"/>
                    </a:lnTo>
                    <a:lnTo>
                      <a:pt x="67" y="75"/>
                    </a:lnTo>
                    <a:lnTo>
                      <a:pt x="71" y="93"/>
                    </a:lnTo>
                    <a:lnTo>
                      <a:pt x="74" y="3"/>
                    </a:lnTo>
                    <a:lnTo>
                      <a:pt x="78" y="109"/>
                    </a:lnTo>
                    <a:lnTo>
                      <a:pt x="82" y="21"/>
                    </a:lnTo>
                    <a:lnTo>
                      <a:pt x="86" y="23"/>
                    </a:lnTo>
                    <a:lnTo>
                      <a:pt x="89" y="88"/>
                    </a:lnTo>
                    <a:lnTo>
                      <a:pt x="93" y="93"/>
                    </a:lnTo>
                    <a:lnTo>
                      <a:pt x="97" y="89"/>
                    </a:lnTo>
                    <a:lnTo>
                      <a:pt x="101" y="72"/>
                    </a:lnTo>
                    <a:lnTo>
                      <a:pt x="104" y="45"/>
                    </a:lnTo>
                    <a:lnTo>
                      <a:pt x="108" y="16"/>
                    </a:lnTo>
                    <a:lnTo>
                      <a:pt x="112" y="99"/>
                    </a:lnTo>
                    <a:lnTo>
                      <a:pt x="115" y="90"/>
                    </a:lnTo>
                    <a:lnTo>
                      <a:pt x="119" y="92"/>
                    </a:lnTo>
                    <a:lnTo>
                      <a:pt x="123" y="18"/>
                    </a:lnTo>
                    <a:lnTo>
                      <a:pt x="127" y="41"/>
                    </a:lnTo>
                    <a:lnTo>
                      <a:pt x="130" y="109"/>
                    </a:lnTo>
                    <a:lnTo>
                      <a:pt x="134" y="22"/>
                    </a:lnTo>
                    <a:lnTo>
                      <a:pt x="138" y="20"/>
                    </a:lnTo>
                    <a:lnTo>
                      <a:pt x="141" y="86"/>
                    </a:lnTo>
                    <a:lnTo>
                      <a:pt x="145" y="77"/>
                    </a:lnTo>
                    <a:lnTo>
                      <a:pt x="149" y="40"/>
                    </a:lnTo>
                    <a:lnTo>
                      <a:pt x="153" y="10"/>
                    </a:lnTo>
                    <a:lnTo>
                      <a:pt x="156" y="94"/>
                    </a:lnTo>
                    <a:lnTo>
                      <a:pt x="160" y="39"/>
                    </a:lnTo>
                    <a:lnTo>
                      <a:pt x="164" y="53"/>
                    </a:lnTo>
                    <a:lnTo>
                      <a:pt x="167" y="64"/>
                    </a:lnTo>
                    <a:lnTo>
                      <a:pt x="171" y="86"/>
                    </a:lnTo>
                    <a:lnTo>
                      <a:pt x="175" y="89"/>
                    </a:lnTo>
                    <a:lnTo>
                      <a:pt x="178" y="43"/>
                    </a:lnTo>
                    <a:lnTo>
                      <a:pt x="182" y="29"/>
                    </a:lnTo>
                  </a:path>
                </a:pathLst>
              </a:custGeom>
              <a:noFill/>
              <a:ln w="7938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1" name="Freeform 1613"/>
              <p:cNvSpPr>
                <a:spLocks/>
              </p:cNvSpPr>
              <p:nvPr/>
            </p:nvSpPr>
            <p:spPr bwMode="auto">
              <a:xfrm>
                <a:off x="4705415" y="1550943"/>
                <a:ext cx="288925" cy="187325"/>
              </a:xfrm>
              <a:custGeom>
                <a:avLst/>
                <a:gdLst>
                  <a:gd name="T0" fmla="*/ 0 w 182"/>
                  <a:gd name="T1" fmla="*/ 34 h 118"/>
                  <a:gd name="T2" fmla="*/ 4 w 182"/>
                  <a:gd name="T3" fmla="*/ 40 h 118"/>
                  <a:gd name="T4" fmla="*/ 8 w 182"/>
                  <a:gd name="T5" fmla="*/ 96 h 118"/>
                  <a:gd name="T6" fmla="*/ 12 w 182"/>
                  <a:gd name="T7" fmla="*/ 78 h 118"/>
                  <a:gd name="T8" fmla="*/ 15 w 182"/>
                  <a:gd name="T9" fmla="*/ 15 h 118"/>
                  <a:gd name="T10" fmla="*/ 19 w 182"/>
                  <a:gd name="T11" fmla="*/ 72 h 118"/>
                  <a:gd name="T12" fmla="*/ 23 w 182"/>
                  <a:gd name="T13" fmla="*/ 95 h 118"/>
                  <a:gd name="T14" fmla="*/ 26 w 182"/>
                  <a:gd name="T15" fmla="*/ 31 h 118"/>
                  <a:gd name="T16" fmla="*/ 30 w 182"/>
                  <a:gd name="T17" fmla="*/ 117 h 118"/>
                  <a:gd name="T18" fmla="*/ 34 w 182"/>
                  <a:gd name="T19" fmla="*/ 40 h 118"/>
                  <a:gd name="T20" fmla="*/ 38 w 182"/>
                  <a:gd name="T21" fmla="*/ 38 h 118"/>
                  <a:gd name="T22" fmla="*/ 41 w 182"/>
                  <a:gd name="T23" fmla="*/ 38 h 118"/>
                  <a:gd name="T24" fmla="*/ 45 w 182"/>
                  <a:gd name="T25" fmla="*/ 108 h 118"/>
                  <a:gd name="T26" fmla="*/ 49 w 182"/>
                  <a:gd name="T27" fmla="*/ 88 h 118"/>
                  <a:gd name="T28" fmla="*/ 52 w 182"/>
                  <a:gd name="T29" fmla="*/ 35 h 118"/>
                  <a:gd name="T30" fmla="*/ 56 w 182"/>
                  <a:gd name="T31" fmla="*/ 62 h 118"/>
                  <a:gd name="T32" fmla="*/ 60 w 182"/>
                  <a:gd name="T33" fmla="*/ 54 h 118"/>
                  <a:gd name="T34" fmla="*/ 63 w 182"/>
                  <a:gd name="T35" fmla="*/ 118 h 118"/>
                  <a:gd name="T36" fmla="*/ 67 w 182"/>
                  <a:gd name="T37" fmla="*/ 15 h 118"/>
                  <a:gd name="T38" fmla="*/ 71 w 182"/>
                  <a:gd name="T39" fmla="*/ 35 h 118"/>
                  <a:gd name="T40" fmla="*/ 75 w 182"/>
                  <a:gd name="T41" fmla="*/ 88 h 118"/>
                  <a:gd name="T42" fmla="*/ 78 w 182"/>
                  <a:gd name="T43" fmla="*/ 75 h 118"/>
                  <a:gd name="T44" fmla="*/ 82 w 182"/>
                  <a:gd name="T45" fmla="*/ 72 h 118"/>
                  <a:gd name="T46" fmla="*/ 86 w 182"/>
                  <a:gd name="T47" fmla="*/ 84 h 118"/>
                  <a:gd name="T48" fmla="*/ 89 w 182"/>
                  <a:gd name="T49" fmla="*/ 23 h 118"/>
                  <a:gd name="T50" fmla="*/ 93 w 182"/>
                  <a:gd name="T51" fmla="*/ 32 h 118"/>
                  <a:gd name="T52" fmla="*/ 97 w 182"/>
                  <a:gd name="T53" fmla="*/ 85 h 118"/>
                  <a:gd name="T54" fmla="*/ 101 w 182"/>
                  <a:gd name="T55" fmla="*/ 72 h 118"/>
                  <a:gd name="T56" fmla="*/ 104 w 182"/>
                  <a:gd name="T57" fmla="*/ 76 h 118"/>
                  <a:gd name="T58" fmla="*/ 108 w 182"/>
                  <a:gd name="T59" fmla="*/ 5 h 118"/>
                  <a:gd name="T60" fmla="*/ 112 w 182"/>
                  <a:gd name="T61" fmla="*/ 71 h 118"/>
                  <a:gd name="T62" fmla="*/ 116 w 182"/>
                  <a:gd name="T63" fmla="*/ 94 h 118"/>
                  <a:gd name="T64" fmla="*/ 119 w 182"/>
                  <a:gd name="T65" fmla="*/ 24 h 118"/>
                  <a:gd name="T66" fmla="*/ 123 w 182"/>
                  <a:gd name="T67" fmla="*/ 87 h 118"/>
                  <a:gd name="T68" fmla="*/ 127 w 182"/>
                  <a:gd name="T69" fmla="*/ 68 h 118"/>
                  <a:gd name="T70" fmla="*/ 130 w 182"/>
                  <a:gd name="T71" fmla="*/ 0 h 118"/>
                  <a:gd name="T72" fmla="*/ 134 w 182"/>
                  <a:gd name="T73" fmla="*/ 74 h 118"/>
                  <a:gd name="T74" fmla="*/ 138 w 182"/>
                  <a:gd name="T75" fmla="*/ 73 h 118"/>
                  <a:gd name="T76" fmla="*/ 142 w 182"/>
                  <a:gd name="T77" fmla="*/ 64 h 118"/>
                  <a:gd name="T78" fmla="*/ 145 w 182"/>
                  <a:gd name="T79" fmla="*/ 70 h 118"/>
                  <a:gd name="T80" fmla="*/ 149 w 182"/>
                  <a:gd name="T81" fmla="*/ 4 h 118"/>
                  <a:gd name="T82" fmla="*/ 153 w 182"/>
                  <a:gd name="T83" fmla="*/ 52 h 118"/>
                  <a:gd name="T84" fmla="*/ 156 w 182"/>
                  <a:gd name="T85" fmla="*/ 73 h 118"/>
                  <a:gd name="T86" fmla="*/ 160 w 182"/>
                  <a:gd name="T87" fmla="*/ 116 h 118"/>
                  <a:gd name="T88" fmla="*/ 164 w 182"/>
                  <a:gd name="T89" fmla="*/ 35 h 118"/>
                  <a:gd name="T90" fmla="*/ 168 w 182"/>
                  <a:gd name="T91" fmla="*/ 27 h 118"/>
                  <a:gd name="T92" fmla="*/ 171 w 182"/>
                  <a:gd name="T93" fmla="*/ 89 h 118"/>
                  <a:gd name="T94" fmla="*/ 175 w 182"/>
                  <a:gd name="T95" fmla="*/ 101 h 118"/>
                  <a:gd name="T96" fmla="*/ 179 w 182"/>
                  <a:gd name="T97" fmla="*/ 93 h 118"/>
                  <a:gd name="T98" fmla="*/ 182 w 182"/>
                  <a:gd name="T99" fmla="*/ 91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118">
                    <a:moveTo>
                      <a:pt x="0" y="34"/>
                    </a:moveTo>
                    <a:lnTo>
                      <a:pt x="4" y="40"/>
                    </a:lnTo>
                    <a:lnTo>
                      <a:pt x="8" y="96"/>
                    </a:lnTo>
                    <a:lnTo>
                      <a:pt x="12" y="78"/>
                    </a:lnTo>
                    <a:lnTo>
                      <a:pt x="15" y="15"/>
                    </a:lnTo>
                    <a:lnTo>
                      <a:pt x="19" y="72"/>
                    </a:lnTo>
                    <a:lnTo>
                      <a:pt x="23" y="95"/>
                    </a:lnTo>
                    <a:lnTo>
                      <a:pt x="26" y="31"/>
                    </a:lnTo>
                    <a:lnTo>
                      <a:pt x="30" y="117"/>
                    </a:lnTo>
                    <a:lnTo>
                      <a:pt x="34" y="40"/>
                    </a:lnTo>
                    <a:lnTo>
                      <a:pt x="38" y="38"/>
                    </a:lnTo>
                    <a:lnTo>
                      <a:pt x="41" y="38"/>
                    </a:lnTo>
                    <a:lnTo>
                      <a:pt x="45" y="108"/>
                    </a:lnTo>
                    <a:lnTo>
                      <a:pt x="49" y="88"/>
                    </a:lnTo>
                    <a:lnTo>
                      <a:pt x="52" y="35"/>
                    </a:lnTo>
                    <a:lnTo>
                      <a:pt x="56" y="62"/>
                    </a:lnTo>
                    <a:lnTo>
                      <a:pt x="60" y="54"/>
                    </a:lnTo>
                    <a:lnTo>
                      <a:pt x="63" y="118"/>
                    </a:lnTo>
                    <a:lnTo>
                      <a:pt x="67" y="15"/>
                    </a:lnTo>
                    <a:lnTo>
                      <a:pt x="71" y="35"/>
                    </a:lnTo>
                    <a:lnTo>
                      <a:pt x="75" y="88"/>
                    </a:lnTo>
                    <a:lnTo>
                      <a:pt x="78" y="75"/>
                    </a:lnTo>
                    <a:lnTo>
                      <a:pt x="82" y="72"/>
                    </a:lnTo>
                    <a:lnTo>
                      <a:pt x="86" y="84"/>
                    </a:lnTo>
                    <a:lnTo>
                      <a:pt x="89" y="23"/>
                    </a:lnTo>
                    <a:lnTo>
                      <a:pt x="93" y="32"/>
                    </a:lnTo>
                    <a:lnTo>
                      <a:pt x="97" y="85"/>
                    </a:lnTo>
                    <a:lnTo>
                      <a:pt x="101" y="72"/>
                    </a:lnTo>
                    <a:lnTo>
                      <a:pt x="104" y="76"/>
                    </a:lnTo>
                    <a:lnTo>
                      <a:pt x="108" y="5"/>
                    </a:lnTo>
                    <a:lnTo>
                      <a:pt x="112" y="71"/>
                    </a:lnTo>
                    <a:lnTo>
                      <a:pt x="116" y="94"/>
                    </a:lnTo>
                    <a:lnTo>
                      <a:pt x="119" y="24"/>
                    </a:lnTo>
                    <a:lnTo>
                      <a:pt x="123" y="87"/>
                    </a:lnTo>
                    <a:lnTo>
                      <a:pt x="127" y="68"/>
                    </a:lnTo>
                    <a:lnTo>
                      <a:pt x="130" y="0"/>
                    </a:lnTo>
                    <a:lnTo>
                      <a:pt x="134" y="74"/>
                    </a:lnTo>
                    <a:lnTo>
                      <a:pt x="138" y="73"/>
                    </a:lnTo>
                    <a:lnTo>
                      <a:pt x="142" y="64"/>
                    </a:lnTo>
                    <a:lnTo>
                      <a:pt x="145" y="70"/>
                    </a:lnTo>
                    <a:lnTo>
                      <a:pt x="149" y="4"/>
                    </a:lnTo>
                    <a:lnTo>
                      <a:pt x="153" y="52"/>
                    </a:lnTo>
                    <a:lnTo>
                      <a:pt x="156" y="73"/>
                    </a:lnTo>
                    <a:lnTo>
                      <a:pt x="160" y="116"/>
                    </a:lnTo>
                    <a:lnTo>
                      <a:pt x="164" y="35"/>
                    </a:lnTo>
                    <a:lnTo>
                      <a:pt x="168" y="27"/>
                    </a:lnTo>
                    <a:lnTo>
                      <a:pt x="171" y="89"/>
                    </a:lnTo>
                    <a:lnTo>
                      <a:pt x="175" y="101"/>
                    </a:lnTo>
                    <a:lnTo>
                      <a:pt x="179" y="93"/>
                    </a:lnTo>
                    <a:lnTo>
                      <a:pt x="182" y="91"/>
                    </a:lnTo>
                  </a:path>
                </a:pathLst>
              </a:custGeom>
              <a:noFill/>
              <a:ln w="7938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2" name="Freeform 1614"/>
              <p:cNvSpPr>
                <a:spLocks/>
              </p:cNvSpPr>
              <p:nvPr/>
            </p:nvSpPr>
            <p:spPr bwMode="auto">
              <a:xfrm>
                <a:off x="4994340" y="1547768"/>
                <a:ext cx="290513" cy="187325"/>
              </a:xfrm>
              <a:custGeom>
                <a:avLst/>
                <a:gdLst>
                  <a:gd name="T0" fmla="*/ 0 w 183"/>
                  <a:gd name="T1" fmla="*/ 93 h 118"/>
                  <a:gd name="T2" fmla="*/ 4 w 183"/>
                  <a:gd name="T3" fmla="*/ 14 h 118"/>
                  <a:gd name="T4" fmla="*/ 8 w 183"/>
                  <a:gd name="T5" fmla="*/ 77 h 118"/>
                  <a:gd name="T6" fmla="*/ 12 w 183"/>
                  <a:gd name="T7" fmla="*/ 75 h 118"/>
                  <a:gd name="T8" fmla="*/ 15 w 183"/>
                  <a:gd name="T9" fmla="*/ 69 h 118"/>
                  <a:gd name="T10" fmla="*/ 19 w 183"/>
                  <a:gd name="T11" fmla="*/ 92 h 118"/>
                  <a:gd name="T12" fmla="*/ 23 w 183"/>
                  <a:gd name="T13" fmla="*/ 10 h 118"/>
                  <a:gd name="T14" fmla="*/ 27 w 183"/>
                  <a:gd name="T15" fmla="*/ 56 h 118"/>
                  <a:gd name="T16" fmla="*/ 30 w 183"/>
                  <a:gd name="T17" fmla="*/ 100 h 118"/>
                  <a:gd name="T18" fmla="*/ 34 w 183"/>
                  <a:gd name="T19" fmla="*/ 44 h 118"/>
                  <a:gd name="T20" fmla="*/ 37 w 183"/>
                  <a:gd name="T21" fmla="*/ 109 h 118"/>
                  <a:gd name="T22" fmla="*/ 41 w 183"/>
                  <a:gd name="T23" fmla="*/ 80 h 118"/>
                  <a:gd name="T24" fmla="*/ 45 w 183"/>
                  <a:gd name="T25" fmla="*/ 42 h 118"/>
                  <a:gd name="T26" fmla="*/ 49 w 183"/>
                  <a:gd name="T27" fmla="*/ 60 h 118"/>
                  <a:gd name="T28" fmla="*/ 53 w 183"/>
                  <a:gd name="T29" fmla="*/ 21 h 118"/>
                  <a:gd name="T30" fmla="*/ 56 w 183"/>
                  <a:gd name="T31" fmla="*/ 93 h 118"/>
                  <a:gd name="T32" fmla="*/ 60 w 183"/>
                  <a:gd name="T33" fmla="*/ 63 h 118"/>
                  <a:gd name="T34" fmla="*/ 64 w 183"/>
                  <a:gd name="T35" fmla="*/ 20 h 118"/>
                  <a:gd name="T36" fmla="*/ 67 w 183"/>
                  <a:gd name="T37" fmla="*/ 92 h 118"/>
                  <a:gd name="T38" fmla="*/ 71 w 183"/>
                  <a:gd name="T39" fmla="*/ 102 h 118"/>
                  <a:gd name="T40" fmla="*/ 75 w 183"/>
                  <a:gd name="T41" fmla="*/ 35 h 118"/>
                  <a:gd name="T42" fmla="*/ 78 w 183"/>
                  <a:gd name="T43" fmla="*/ 24 h 118"/>
                  <a:gd name="T44" fmla="*/ 82 w 183"/>
                  <a:gd name="T45" fmla="*/ 83 h 118"/>
                  <a:gd name="T46" fmla="*/ 86 w 183"/>
                  <a:gd name="T47" fmla="*/ 43 h 118"/>
                  <a:gd name="T48" fmla="*/ 90 w 183"/>
                  <a:gd name="T49" fmla="*/ 92 h 118"/>
                  <a:gd name="T50" fmla="*/ 93 w 183"/>
                  <a:gd name="T51" fmla="*/ 65 h 118"/>
                  <a:gd name="T52" fmla="*/ 97 w 183"/>
                  <a:gd name="T53" fmla="*/ 2 h 118"/>
                  <a:gd name="T54" fmla="*/ 101 w 183"/>
                  <a:gd name="T55" fmla="*/ 68 h 118"/>
                  <a:gd name="T56" fmla="*/ 104 w 183"/>
                  <a:gd name="T57" fmla="*/ 81 h 118"/>
                  <a:gd name="T58" fmla="*/ 108 w 183"/>
                  <a:gd name="T59" fmla="*/ 23 h 118"/>
                  <a:gd name="T60" fmla="*/ 112 w 183"/>
                  <a:gd name="T61" fmla="*/ 118 h 118"/>
                  <a:gd name="T62" fmla="*/ 116 w 183"/>
                  <a:gd name="T63" fmla="*/ 0 h 118"/>
                  <a:gd name="T64" fmla="*/ 119 w 183"/>
                  <a:gd name="T65" fmla="*/ 48 h 118"/>
                  <a:gd name="T66" fmla="*/ 123 w 183"/>
                  <a:gd name="T67" fmla="*/ 88 h 118"/>
                  <a:gd name="T68" fmla="*/ 127 w 183"/>
                  <a:gd name="T69" fmla="*/ 92 h 118"/>
                  <a:gd name="T70" fmla="*/ 130 w 183"/>
                  <a:gd name="T71" fmla="*/ 92 h 118"/>
                  <a:gd name="T72" fmla="*/ 134 w 183"/>
                  <a:gd name="T73" fmla="*/ 75 h 118"/>
                  <a:gd name="T74" fmla="*/ 138 w 183"/>
                  <a:gd name="T75" fmla="*/ 44 h 118"/>
                  <a:gd name="T76" fmla="*/ 142 w 183"/>
                  <a:gd name="T77" fmla="*/ 30 h 118"/>
                  <a:gd name="T78" fmla="*/ 145 w 183"/>
                  <a:gd name="T79" fmla="*/ 102 h 118"/>
                  <a:gd name="T80" fmla="*/ 149 w 183"/>
                  <a:gd name="T81" fmla="*/ 77 h 118"/>
                  <a:gd name="T82" fmla="*/ 153 w 183"/>
                  <a:gd name="T83" fmla="*/ 109 h 118"/>
                  <a:gd name="T84" fmla="*/ 157 w 183"/>
                  <a:gd name="T85" fmla="*/ 5 h 118"/>
                  <a:gd name="T86" fmla="*/ 160 w 183"/>
                  <a:gd name="T87" fmla="*/ 72 h 118"/>
                  <a:gd name="T88" fmla="*/ 164 w 183"/>
                  <a:gd name="T89" fmla="*/ 95 h 118"/>
                  <a:gd name="T90" fmla="*/ 168 w 183"/>
                  <a:gd name="T91" fmla="*/ 45 h 118"/>
                  <a:gd name="T92" fmla="*/ 171 w 183"/>
                  <a:gd name="T93" fmla="*/ 53 h 118"/>
                  <a:gd name="T94" fmla="*/ 175 w 183"/>
                  <a:gd name="T95" fmla="*/ 103 h 118"/>
                  <a:gd name="T96" fmla="*/ 179 w 183"/>
                  <a:gd name="T97" fmla="*/ 21 h 118"/>
                  <a:gd name="T98" fmla="*/ 183 w 183"/>
                  <a:gd name="T99" fmla="*/ 56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3" h="118">
                    <a:moveTo>
                      <a:pt x="0" y="93"/>
                    </a:moveTo>
                    <a:lnTo>
                      <a:pt x="4" y="14"/>
                    </a:lnTo>
                    <a:lnTo>
                      <a:pt x="8" y="77"/>
                    </a:lnTo>
                    <a:lnTo>
                      <a:pt x="12" y="75"/>
                    </a:lnTo>
                    <a:lnTo>
                      <a:pt x="15" y="69"/>
                    </a:lnTo>
                    <a:lnTo>
                      <a:pt x="19" y="92"/>
                    </a:lnTo>
                    <a:lnTo>
                      <a:pt x="23" y="10"/>
                    </a:lnTo>
                    <a:lnTo>
                      <a:pt x="27" y="56"/>
                    </a:lnTo>
                    <a:lnTo>
                      <a:pt x="30" y="100"/>
                    </a:lnTo>
                    <a:lnTo>
                      <a:pt x="34" y="44"/>
                    </a:lnTo>
                    <a:lnTo>
                      <a:pt x="37" y="109"/>
                    </a:lnTo>
                    <a:lnTo>
                      <a:pt x="41" y="80"/>
                    </a:lnTo>
                    <a:lnTo>
                      <a:pt x="45" y="42"/>
                    </a:lnTo>
                    <a:lnTo>
                      <a:pt x="49" y="60"/>
                    </a:lnTo>
                    <a:lnTo>
                      <a:pt x="53" y="21"/>
                    </a:lnTo>
                    <a:lnTo>
                      <a:pt x="56" y="93"/>
                    </a:lnTo>
                    <a:lnTo>
                      <a:pt x="60" y="63"/>
                    </a:lnTo>
                    <a:lnTo>
                      <a:pt x="64" y="20"/>
                    </a:lnTo>
                    <a:lnTo>
                      <a:pt x="67" y="92"/>
                    </a:lnTo>
                    <a:lnTo>
                      <a:pt x="71" y="102"/>
                    </a:lnTo>
                    <a:lnTo>
                      <a:pt x="75" y="35"/>
                    </a:lnTo>
                    <a:lnTo>
                      <a:pt x="78" y="24"/>
                    </a:lnTo>
                    <a:lnTo>
                      <a:pt x="82" y="83"/>
                    </a:lnTo>
                    <a:lnTo>
                      <a:pt x="86" y="43"/>
                    </a:lnTo>
                    <a:lnTo>
                      <a:pt x="90" y="92"/>
                    </a:lnTo>
                    <a:lnTo>
                      <a:pt x="93" y="65"/>
                    </a:lnTo>
                    <a:lnTo>
                      <a:pt x="97" y="2"/>
                    </a:lnTo>
                    <a:lnTo>
                      <a:pt x="101" y="68"/>
                    </a:lnTo>
                    <a:lnTo>
                      <a:pt x="104" y="81"/>
                    </a:lnTo>
                    <a:lnTo>
                      <a:pt x="108" y="23"/>
                    </a:lnTo>
                    <a:lnTo>
                      <a:pt x="112" y="118"/>
                    </a:lnTo>
                    <a:lnTo>
                      <a:pt x="116" y="0"/>
                    </a:lnTo>
                    <a:lnTo>
                      <a:pt x="119" y="48"/>
                    </a:lnTo>
                    <a:lnTo>
                      <a:pt x="123" y="88"/>
                    </a:lnTo>
                    <a:lnTo>
                      <a:pt x="127" y="92"/>
                    </a:lnTo>
                    <a:lnTo>
                      <a:pt x="130" y="92"/>
                    </a:lnTo>
                    <a:lnTo>
                      <a:pt x="134" y="75"/>
                    </a:lnTo>
                    <a:lnTo>
                      <a:pt x="138" y="44"/>
                    </a:lnTo>
                    <a:lnTo>
                      <a:pt x="142" y="30"/>
                    </a:lnTo>
                    <a:lnTo>
                      <a:pt x="145" y="102"/>
                    </a:lnTo>
                    <a:lnTo>
                      <a:pt x="149" y="77"/>
                    </a:lnTo>
                    <a:lnTo>
                      <a:pt x="153" y="109"/>
                    </a:lnTo>
                    <a:lnTo>
                      <a:pt x="157" y="5"/>
                    </a:lnTo>
                    <a:lnTo>
                      <a:pt x="160" y="72"/>
                    </a:lnTo>
                    <a:lnTo>
                      <a:pt x="164" y="95"/>
                    </a:lnTo>
                    <a:lnTo>
                      <a:pt x="168" y="45"/>
                    </a:lnTo>
                    <a:lnTo>
                      <a:pt x="171" y="53"/>
                    </a:lnTo>
                    <a:lnTo>
                      <a:pt x="175" y="103"/>
                    </a:lnTo>
                    <a:lnTo>
                      <a:pt x="179" y="21"/>
                    </a:lnTo>
                    <a:lnTo>
                      <a:pt x="183" y="56"/>
                    </a:lnTo>
                  </a:path>
                </a:pathLst>
              </a:custGeom>
              <a:noFill/>
              <a:ln w="7938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3" name="Freeform 1615"/>
              <p:cNvSpPr>
                <a:spLocks/>
              </p:cNvSpPr>
              <p:nvPr/>
            </p:nvSpPr>
            <p:spPr bwMode="auto">
              <a:xfrm>
                <a:off x="5284852" y="1549355"/>
                <a:ext cx="282575" cy="188913"/>
              </a:xfrm>
              <a:custGeom>
                <a:avLst/>
                <a:gdLst>
                  <a:gd name="T0" fmla="*/ 0 w 178"/>
                  <a:gd name="T1" fmla="*/ 55 h 119"/>
                  <a:gd name="T2" fmla="*/ 3 w 178"/>
                  <a:gd name="T3" fmla="*/ 84 h 119"/>
                  <a:gd name="T4" fmla="*/ 7 w 178"/>
                  <a:gd name="T5" fmla="*/ 76 h 119"/>
                  <a:gd name="T6" fmla="*/ 11 w 178"/>
                  <a:gd name="T7" fmla="*/ 90 h 119"/>
                  <a:gd name="T8" fmla="*/ 14 w 178"/>
                  <a:gd name="T9" fmla="*/ 46 h 119"/>
                  <a:gd name="T10" fmla="*/ 18 w 178"/>
                  <a:gd name="T11" fmla="*/ 69 h 119"/>
                  <a:gd name="T12" fmla="*/ 22 w 178"/>
                  <a:gd name="T13" fmla="*/ 94 h 119"/>
                  <a:gd name="T14" fmla="*/ 26 w 178"/>
                  <a:gd name="T15" fmla="*/ 62 h 119"/>
                  <a:gd name="T16" fmla="*/ 29 w 178"/>
                  <a:gd name="T17" fmla="*/ 20 h 119"/>
                  <a:gd name="T18" fmla="*/ 33 w 178"/>
                  <a:gd name="T19" fmla="*/ 111 h 119"/>
                  <a:gd name="T20" fmla="*/ 37 w 178"/>
                  <a:gd name="T21" fmla="*/ 40 h 119"/>
                  <a:gd name="T22" fmla="*/ 40 w 178"/>
                  <a:gd name="T23" fmla="*/ 24 h 119"/>
                  <a:gd name="T24" fmla="*/ 44 w 178"/>
                  <a:gd name="T25" fmla="*/ 58 h 119"/>
                  <a:gd name="T26" fmla="*/ 48 w 178"/>
                  <a:gd name="T27" fmla="*/ 68 h 119"/>
                  <a:gd name="T28" fmla="*/ 51 w 178"/>
                  <a:gd name="T29" fmla="*/ 70 h 119"/>
                  <a:gd name="T30" fmla="*/ 55 w 178"/>
                  <a:gd name="T31" fmla="*/ 56 h 119"/>
                  <a:gd name="T32" fmla="*/ 59 w 178"/>
                  <a:gd name="T33" fmla="*/ 27 h 119"/>
                  <a:gd name="T34" fmla="*/ 63 w 178"/>
                  <a:gd name="T35" fmla="*/ 118 h 119"/>
                  <a:gd name="T36" fmla="*/ 67 w 178"/>
                  <a:gd name="T37" fmla="*/ 16 h 119"/>
                  <a:gd name="T38" fmla="*/ 70 w 178"/>
                  <a:gd name="T39" fmla="*/ 13 h 119"/>
                  <a:gd name="T40" fmla="*/ 74 w 178"/>
                  <a:gd name="T41" fmla="*/ 88 h 119"/>
                  <a:gd name="T42" fmla="*/ 78 w 178"/>
                  <a:gd name="T43" fmla="*/ 60 h 119"/>
                  <a:gd name="T44" fmla="*/ 81 w 178"/>
                  <a:gd name="T45" fmla="*/ 118 h 119"/>
                  <a:gd name="T46" fmla="*/ 85 w 178"/>
                  <a:gd name="T47" fmla="*/ 16 h 119"/>
                  <a:gd name="T48" fmla="*/ 89 w 178"/>
                  <a:gd name="T49" fmla="*/ 0 h 119"/>
                  <a:gd name="T50" fmla="*/ 92 w 178"/>
                  <a:gd name="T51" fmla="*/ 49 h 119"/>
                  <a:gd name="T52" fmla="*/ 96 w 178"/>
                  <a:gd name="T53" fmla="*/ 119 h 119"/>
                  <a:gd name="T54" fmla="*/ 100 w 178"/>
                  <a:gd name="T55" fmla="*/ 14 h 119"/>
                  <a:gd name="T56" fmla="*/ 104 w 178"/>
                  <a:gd name="T57" fmla="*/ 59 h 119"/>
                  <a:gd name="T58" fmla="*/ 107 w 178"/>
                  <a:gd name="T59" fmla="*/ 96 h 119"/>
                  <a:gd name="T60" fmla="*/ 111 w 178"/>
                  <a:gd name="T61" fmla="*/ 46 h 119"/>
                  <a:gd name="T62" fmla="*/ 115 w 178"/>
                  <a:gd name="T63" fmla="*/ 53 h 119"/>
                  <a:gd name="T64" fmla="*/ 118 w 178"/>
                  <a:gd name="T65" fmla="*/ 111 h 119"/>
                  <a:gd name="T66" fmla="*/ 122 w 178"/>
                  <a:gd name="T67" fmla="*/ 40 h 119"/>
                  <a:gd name="T68" fmla="*/ 126 w 178"/>
                  <a:gd name="T69" fmla="*/ 67 h 119"/>
                  <a:gd name="T70" fmla="*/ 130 w 178"/>
                  <a:gd name="T71" fmla="*/ 64 h 119"/>
                  <a:gd name="T72" fmla="*/ 133 w 178"/>
                  <a:gd name="T73" fmla="*/ 80 h 119"/>
                  <a:gd name="T74" fmla="*/ 137 w 178"/>
                  <a:gd name="T75" fmla="*/ 77 h 119"/>
                  <a:gd name="T76" fmla="*/ 141 w 178"/>
                  <a:gd name="T77" fmla="*/ 4 h 119"/>
                  <a:gd name="T78" fmla="*/ 144 w 178"/>
                  <a:gd name="T79" fmla="*/ 90 h 119"/>
                  <a:gd name="T80" fmla="*/ 148 w 178"/>
                  <a:gd name="T81" fmla="*/ 62 h 119"/>
                  <a:gd name="T82" fmla="*/ 152 w 178"/>
                  <a:gd name="T83" fmla="*/ 115 h 119"/>
                  <a:gd name="T84" fmla="*/ 156 w 178"/>
                  <a:gd name="T85" fmla="*/ 49 h 119"/>
                  <a:gd name="T86" fmla="*/ 159 w 178"/>
                  <a:gd name="T87" fmla="*/ 17 h 119"/>
                  <a:gd name="T88" fmla="*/ 163 w 178"/>
                  <a:gd name="T89" fmla="*/ 99 h 119"/>
                  <a:gd name="T90" fmla="*/ 167 w 178"/>
                  <a:gd name="T91" fmla="*/ 92 h 119"/>
                  <a:gd name="T92" fmla="*/ 171 w 178"/>
                  <a:gd name="T93" fmla="*/ 90 h 119"/>
                  <a:gd name="T94" fmla="*/ 174 w 178"/>
                  <a:gd name="T95" fmla="*/ 72 h 119"/>
                  <a:gd name="T96" fmla="*/ 178 w 178"/>
                  <a:gd name="T97" fmla="*/ 48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78" h="119">
                    <a:moveTo>
                      <a:pt x="0" y="55"/>
                    </a:moveTo>
                    <a:lnTo>
                      <a:pt x="3" y="84"/>
                    </a:lnTo>
                    <a:lnTo>
                      <a:pt x="7" y="76"/>
                    </a:lnTo>
                    <a:lnTo>
                      <a:pt x="11" y="90"/>
                    </a:lnTo>
                    <a:lnTo>
                      <a:pt x="14" y="46"/>
                    </a:lnTo>
                    <a:lnTo>
                      <a:pt x="18" y="69"/>
                    </a:lnTo>
                    <a:lnTo>
                      <a:pt x="22" y="94"/>
                    </a:lnTo>
                    <a:lnTo>
                      <a:pt x="26" y="62"/>
                    </a:lnTo>
                    <a:lnTo>
                      <a:pt x="29" y="20"/>
                    </a:lnTo>
                    <a:lnTo>
                      <a:pt x="33" y="111"/>
                    </a:lnTo>
                    <a:lnTo>
                      <a:pt x="37" y="40"/>
                    </a:lnTo>
                    <a:lnTo>
                      <a:pt x="40" y="24"/>
                    </a:lnTo>
                    <a:lnTo>
                      <a:pt x="44" y="58"/>
                    </a:lnTo>
                    <a:lnTo>
                      <a:pt x="48" y="68"/>
                    </a:lnTo>
                    <a:lnTo>
                      <a:pt x="51" y="70"/>
                    </a:lnTo>
                    <a:lnTo>
                      <a:pt x="55" y="56"/>
                    </a:lnTo>
                    <a:lnTo>
                      <a:pt x="59" y="27"/>
                    </a:lnTo>
                    <a:lnTo>
                      <a:pt x="63" y="118"/>
                    </a:lnTo>
                    <a:lnTo>
                      <a:pt x="67" y="16"/>
                    </a:lnTo>
                    <a:lnTo>
                      <a:pt x="70" y="13"/>
                    </a:lnTo>
                    <a:lnTo>
                      <a:pt x="74" y="88"/>
                    </a:lnTo>
                    <a:lnTo>
                      <a:pt x="78" y="60"/>
                    </a:lnTo>
                    <a:lnTo>
                      <a:pt x="81" y="118"/>
                    </a:lnTo>
                    <a:lnTo>
                      <a:pt x="85" y="16"/>
                    </a:lnTo>
                    <a:lnTo>
                      <a:pt x="89" y="0"/>
                    </a:lnTo>
                    <a:lnTo>
                      <a:pt x="92" y="49"/>
                    </a:lnTo>
                    <a:lnTo>
                      <a:pt x="96" y="119"/>
                    </a:lnTo>
                    <a:lnTo>
                      <a:pt x="100" y="14"/>
                    </a:lnTo>
                    <a:lnTo>
                      <a:pt x="104" y="59"/>
                    </a:lnTo>
                    <a:lnTo>
                      <a:pt x="107" y="96"/>
                    </a:lnTo>
                    <a:lnTo>
                      <a:pt x="111" y="46"/>
                    </a:lnTo>
                    <a:lnTo>
                      <a:pt x="115" y="53"/>
                    </a:lnTo>
                    <a:lnTo>
                      <a:pt x="118" y="111"/>
                    </a:lnTo>
                    <a:lnTo>
                      <a:pt x="122" y="40"/>
                    </a:lnTo>
                    <a:lnTo>
                      <a:pt x="126" y="67"/>
                    </a:lnTo>
                    <a:lnTo>
                      <a:pt x="130" y="64"/>
                    </a:lnTo>
                    <a:lnTo>
                      <a:pt x="133" y="80"/>
                    </a:lnTo>
                    <a:lnTo>
                      <a:pt x="137" y="77"/>
                    </a:lnTo>
                    <a:lnTo>
                      <a:pt x="141" y="4"/>
                    </a:lnTo>
                    <a:lnTo>
                      <a:pt x="144" y="90"/>
                    </a:lnTo>
                    <a:lnTo>
                      <a:pt x="148" y="62"/>
                    </a:lnTo>
                    <a:lnTo>
                      <a:pt x="152" y="115"/>
                    </a:lnTo>
                    <a:lnTo>
                      <a:pt x="156" y="49"/>
                    </a:lnTo>
                    <a:lnTo>
                      <a:pt x="159" y="17"/>
                    </a:lnTo>
                    <a:lnTo>
                      <a:pt x="163" y="99"/>
                    </a:lnTo>
                    <a:lnTo>
                      <a:pt x="167" y="92"/>
                    </a:lnTo>
                    <a:lnTo>
                      <a:pt x="171" y="90"/>
                    </a:lnTo>
                    <a:lnTo>
                      <a:pt x="174" y="72"/>
                    </a:lnTo>
                    <a:lnTo>
                      <a:pt x="178" y="48"/>
                    </a:lnTo>
                  </a:path>
                </a:pathLst>
              </a:custGeom>
              <a:noFill/>
              <a:ln w="7938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4" name="Freeform 1616"/>
              <p:cNvSpPr>
                <a:spLocks/>
              </p:cNvSpPr>
              <p:nvPr/>
            </p:nvSpPr>
            <p:spPr bwMode="auto">
              <a:xfrm>
                <a:off x="4416490" y="1487443"/>
                <a:ext cx="288925" cy="250825"/>
              </a:xfrm>
              <a:custGeom>
                <a:avLst/>
                <a:gdLst>
                  <a:gd name="T0" fmla="*/ 0 w 182"/>
                  <a:gd name="T1" fmla="*/ 158 h 158"/>
                  <a:gd name="T2" fmla="*/ 4 w 182"/>
                  <a:gd name="T3" fmla="*/ 136 h 158"/>
                  <a:gd name="T4" fmla="*/ 8 w 182"/>
                  <a:gd name="T5" fmla="*/ 140 h 158"/>
                  <a:gd name="T6" fmla="*/ 11 w 182"/>
                  <a:gd name="T7" fmla="*/ 147 h 158"/>
                  <a:gd name="T8" fmla="*/ 15 w 182"/>
                  <a:gd name="T9" fmla="*/ 149 h 158"/>
                  <a:gd name="T10" fmla="*/ 19 w 182"/>
                  <a:gd name="T11" fmla="*/ 124 h 158"/>
                  <a:gd name="T12" fmla="*/ 22 w 182"/>
                  <a:gd name="T13" fmla="*/ 133 h 158"/>
                  <a:gd name="T14" fmla="*/ 26 w 182"/>
                  <a:gd name="T15" fmla="*/ 74 h 158"/>
                  <a:gd name="T16" fmla="*/ 30 w 182"/>
                  <a:gd name="T17" fmla="*/ 80 h 158"/>
                  <a:gd name="T18" fmla="*/ 34 w 182"/>
                  <a:gd name="T19" fmla="*/ 131 h 158"/>
                  <a:gd name="T20" fmla="*/ 37 w 182"/>
                  <a:gd name="T21" fmla="*/ 119 h 158"/>
                  <a:gd name="T22" fmla="*/ 41 w 182"/>
                  <a:gd name="T23" fmla="*/ 81 h 158"/>
                  <a:gd name="T24" fmla="*/ 45 w 182"/>
                  <a:gd name="T25" fmla="*/ 152 h 158"/>
                  <a:gd name="T26" fmla="*/ 48 w 182"/>
                  <a:gd name="T27" fmla="*/ 137 h 158"/>
                  <a:gd name="T28" fmla="*/ 52 w 182"/>
                  <a:gd name="T29" fmla="*/ 133 h 158"/>
                  <a:gd name="T30" fmla="*/ 56 w 182"/>
                  <a:gd name="T31" fmla="*/ 15 h 158"/>
                  <a:gd name="T32" fmla="*/ 60 w 182"/>
                  <a:gd name="T33" fmla="*/ 82 h 158"/>
                  <a:gd name="T34" fmla="*/ 63 w 182"/>
                  <a:gd name="T35" fmla="*/ 136 h 158"/>
                  <a:gd name="T36" fmla="*/ 67 w 182"/>
                  <a:gd name="T37" fmla="*/ 126 h 158"/>
                  <a:gd name="T38" fmla="*/ 71 w 182"/>
                  <a:gd name="T39" fmla="*/ 157 h 158"/>
                  <a:gd name="T40" fmla="*/ 74 w 182"/>
                  <a:gd name="T41" fmla="*/ 146 h 158"/>
                  <a:gd name="T42" fmla="*/ 78 w 182"/>
                  <a:gd name="T43" fmla="*/ 116 h 158"/>
                  <a:gd name="T44" fmla="*/ 82 w 182"/>
                  <a:gd name="T45" fmla="*/ 129 h 158"/>
                  <a:gd name="T46" fmla="*/ 86 w 182"/>
                  <a:gd name="T47" fmla="*/ 34 h 158"/>
                  <a:gd name="T48" fmla="*/ 89 w 182"/>
                  <a:gd name="T49" fmla="*/ 102 h 158"/>
                  <a:gd name="T50" fmla="*/ 93 w 182"/>
                  <a:gd name="T51" fmla="*/ 131 h 158"/>
                  <a:gd name="T52" fmla="*/ 97 w 182"/>
                  <a:gd name="T53" fmla="*/ 114 h 158"/>
                  <a:gd name="T54" fmla="*/ 101 w 182"/>
                  <a:gd name="T55" fmla="*/ 151 h 158"/>
                  <a:gd name="T56" fmla="*/ 104 w 182"/>
                  <a:gd name="T57" fmla="*/ 105 h 158"/>
                  <a:gd name="T58" fmla="*/ 108 w 182"/>
                  <a:gd name="T59" fmla="*/ 86 h 158"/>
                  <a:gd name="T60" fmla="*/ 112 w 182"/>
                  <a:gd name="T61" fmla="*/ 143 h 158"/>
                  <a:gd name="T62" fmla="*/ 115 w 182"/>
                  <a:gd name="T63" fmla="*/ 146 h 158"/>
                  <a:gd name="T64" fmla="*/ 119 w 182"/>
                  <a:gd name="T65" fmla="*/ 143 h 158"/>
                  <a:gd name="T66" fmla="*/ 123 w 182"/>
                  <a:gd name="T67" fmla="*/ 0 h 158"/>
                  <a:gd name="T68" fmla="*/ 127 w 182"/>
                  <a:gd name="T69" fmla="*/ 72 h 158"/>
                  <a:gd name="T70" fmla="*/ 130 w 182"/>
                  <a:gd name="T71" fmla="*/ 141 h 158"/>
                  <a:gd name="T72" fmla="*/ 134 w 182"/>
                  <a:gd name="T73" fmla="*/ 127 h 158"/>
                  <a:gd name="T74" fmla="*/ 138 w 182"/>
                  <a:gd name="T75" fmla="*/ 113 h 158"/>
                  <a:gd name="T76" fmla="*/ 141 w 182"/>
                  <a:gd name="T77" fmla="*/ 155 h 158"/>
                  <a:gd name="T78" fmla="*/ 145 w 182"/>
                  <a:gd name="T79" fmla="*/ 99 h 158"/>
                  <a:gd name="T80" fmla="*/ 149 w 182"/>
                  <a:gd name="T81" fmla="*/ 130 h 158"/>
                  <a:gd name="T82" fmla="*/ 153 w 182"/>
                  <a:gd name="T83" fmla="*/ 145 h 158"/>
                  <a:gd name="T84" fmla="*/ 156 w 182"/>
                  <a:gd name="T85" fmla="*/ 69 h 158"/>
                  <a:gd name="T86" fmla="*/ 160 w 182"/>
                  <a:gd name="T87" fmla="*/ 68 h 158"/>
                  <a:gd name="T88" fmla="*/ 164 w 182"/>
                  <a:gd name="T89" fmla="*/ 62 h 158"/>
                  <a:gd name="T90" fmla="*/ 167 w 182"/>
                  <a:gd name="T91" fmla="*/ 126 h 158"/>
                  <a:gd name="T92" fmla="*/ 171 w 182"/>
                  <a:gd name="T93" fmla="*/ 140 h 158"/>
                  <a:gd name="T94" fmla="*/ 175 w 182"/>
                  <a:gd name="T95" fmla="*/ 145 h 158"/>
                  <a:gd name="T96" fmla="*/ 178 w 182"/>
                  <a:gd name="T97" fmla="*/ 67 h 158"/>
                  <a:gd name="T98" fmla="*/ 182 w 182"/>
                  <a:gd name="T99" fmla="*/ 40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158">
                    <a:moveTo>
                      <a:pt x="0" y="158"/>
                    </a:moveTo>
                    <a:lnTo>
                      <a:pt x="4" y="136"/>
                    </a:lnTo>
                    <a:lnTo>
                      <a:pt x="8" y="140"/>
                    </a:lnTo>
                    <a:lnTo>
                      <a:pt x="11" y="147"/>
                    </a:lnTo>
                    <a:lnTo>
                      <a:pt x="15" y="149"/>
                    </a:lnTo>
                    <a:lnTo>
                      <a:pt x="19" y="124"/>
                    </a:lnTo>
                    <a:lnTo>
                      <a:pt x="22" y="133"/>
                    </a:lnTo>
                    <a:lnTo>
                      <a:pt x="26" y="74"/>
                    </a:lnTo>
                    <a:lnTo>
                      <a:pt x="30" y="80"/>
                    </a:lnTo>
                    <a:lnTo>
                      <a:pt x="34" y="131"/>
                    </a:lnTo>
                    <a:lnTo>
                      <a:pt x="37" y="119"/>
                    </a:lnTo>
                    <a:lnTo>
                      <a:pt x="41" y="81"/>
                    </a:lnTo>
                    <a:lnTo>
                      <a:pt x="45" y="152"/>
                    </a:lnTo>
                    <a:lnTo>
                      <a:pt x="48" y="137"/>
                    </a:lnTo>
                    <a:lnTo>
                      <a:pt x="52" y="133"/>
                    </a:lnTo>
                    <a:lnTo>
                      <a:pt x="56" y="15"/>
                    </a:lnTo>
                    <a:lnTo>
                      <a:pt x="60" y="82"/>
                    </a:lnTo>
                    <a:lnTo>
                      <a:pt x="63" y="136"/>
                    </a:lnTo>
                    <a:lnTo>
                      <a:pt x="67" y="126"/>
                    </a:lnTo>
                    <a:lnTo>
                      <a:pt x="71" y="157"/>
                    </a:lnTo>
                    <a:lnTo>
                      <a:pt x="74" y="146"/>
                    </a:lnTo>
                    <a:lnTo>
                      <a:pt x="78" y="116"/>
                    </a:lnTo>
                    <a:lnTo>
                      <a:pt x="82" y="129"/>
                    </a:lnTo>
                    <a:lnTo>
                      <a:pt x="86" y="34"/>
                    </a:lnTo>
                    <a:lnTo>
                      <a:pt x="89" y="102"/>
                    </a:lnTo>
                    <a:lnTo>
                      <a:pt x="93" y="131"/>
                    </a:lnTo>
                    <a:lnTo>
                      <a:pt x="97" y="114"/>
                    </a:lnTo>
                    <a:lnTo>
                      <a:pt x="101" y="151"/>
                    </a:lnTo>
                    <a:lnTo>
                      <a:pt x="104" y="105"/>
                    </a:lnTo>
                    <a:lnTo>
                      <a:pt x="108" y="86"/>
                    </a:lnTo>
                    <a:lnTo>
                      <a:pt x="112" y="143"/>
                    </a:lnTo>
                    <a:lnTo>
                      <a:pt x="115" y="146"/>
                    </a:lnTo>
                    <a:lnTo>
                      <a:pt x="119" y="143"/>
                    </a:lnTo>
                    <a:lnTo>
                      <a:pt x="123" y="0"/>
                    </a:lnTo>
                    <a:lnTo>
                      <a:pt x="127" y="72"/>
                    </a:lnTo>
                    <a:lnTo>
                      <a:pt x="130" y="141"/>
                    </a:lnTo>
                    <a:lnTo>
                      <a:pt x="134" y="127"/>
                    </a:lnTo>
                    <a:lnTo>
                      <a:pt x="138" y="113"/>
                    </a:lnTo>
                    <a:lnTo>
                      <a:pt x="141" y="155"/>
                    </a:lnTo>
                    <a:lnTo>
                      <a:pt x="145" y="99"/>
                    </a:lnTo>
                    <a:lnTo>
                      <a:pt x="149" y="130"/>
                    </a:lnTo>
                    <a:lnTo>
                      <a:pt x="153" y="145"/>
                    </a:lnTo>
                    <a:lnTo>
                      <a:pt x="156" y="69"/>
                    </a:lnTo>
                    <a:lnTo>
                      <a:pt x="160" y="68"/>
                    </a:lnTo>
                    <a:lnTo>
                      <a:pt x="164" y="62"/>
                    </a:lnTo>
                    <a:lnTo>
                      <a:pt x="167" y="126"/>
                    </a:lnTo>
                    <a:lnTo>
                      <a:pt x="171" y="140"/>
                    </a:lnTo>
                    <a:lnTo>
                      <a:pt x="175" y="145"/>
                    </a:lnTo>
                    <a:lnTo>
                      <a:pt x="178" y="67"/>
                    </a:lnTo>
                    <a:lnTo>
                      <a:pt x="182" y="40"/>
                    </a:lnTo>
                  </a:path>
                </a:pathLst>
              </a:custGeom>
              <a:noFill/>
              <a:ln w="7938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5" name="Freeform 1617"/>
              <p:cNvSpPr>
                <a:spLocks/>
              </p:cNvSpPr>
              <p:nvPr/>
            </p:nvSpPr>
            <p:spPr bwMode="auto">
              <a:xfrm>
                <a:off x="4705415" y="1490618"/>
                <a:ext cx="288925" cy="247650"/>
              </a:xfrm>
              <a:custGeom>
                <a:avLst/>
                <a:gdLst>
                  <a:gd name="T0" fmla="*/ 0 w 182"/>
                  <a:gd name="T1" fmla="*/ 38 h 156"/>
                  <a:gd name="T2" fmla="*/ 4 w 182"/>
                  <a:gd name="T3" fmla="*/ 115 h 156"/>
                  <a:gd name="T4" fmla="*/ 8 w 182"/>
                  <a:gd name="T5" fmla="*/ 147 h 156"/>
                  <a:gd name="T6" fmla="*/ 12 w 182"/>
                  <a:gd name="T7" fmla="*/ 111 h 156"/>
                  <a:gd name="T8" fmla="*/ 15 w 182"/>
                  <a:gd name="T9" fmla="*/ 104 h 156"/>
                  <a:gd name="T10" fmla="*/ 19 w 182"/>
                  <a:gd name="T11" fmla="*/ 152 h 156"/>
                  <a:gd name="T12" fmla="*/ 23 w 182"/>
                  <a:gd name="T13" fmla="*/ 132 h 156"/>
                  <a:gd name="T14" fmla="*/ 26 w 182"/>
                  <a:gd name="T15" fmla="*/ 129 h 156"/>
                  <a:gd name="T16" fmla="*/ 30 w 182"/>
                  <a:gd name="T17" fmla="*/ 155 h 156"/>
                  <a:gd name="T18" fmla="*/ 34 w 182"/>
                  <a:gd name="T19" fmla="*/ 100 h 156"/>
                  <a:gd name="T20" fmla="*/ 38 w 182"/>
                  <a:gd name="T21" fmla="*/ 60 h 156"/>
                  <a:gd name="T22" fmla="*/ 41 w 182"/>
                  <a:gd name="T23" fmla="*/ 130 h 156"/>
                  <a:gd name="T24" fmla="*/ 45 w 182"/>
                  <a:gd name="T25" fmla="*/ 138 h 156"/>
                  <a:gd name="T26" fmla="*/ 49 w 182"/>
                  <a:gd name="T27" fmla="*/ 86 h 156"/>
                  <a:gd name="T28" fmla="*/ 52 w 182"/>
                  <a:gd name="T29" fmla="*/ 7 h 156"/>
                  <a:gd name="T30" fmla="*/ 56 w 182"/>
                  <a:gd name="T31" fmla="*/ 98 h 156"/>
                  <a:gd name="T32" fmla="*/ 60 w 182"/>
                  <a:gd name="T33" fmla="*/ 124 h 156"/>
                  <a:gd name="T34" fmla="*/ 63 w 182"/>
                  <a:gd name="T35" fmla="*/ 150 h 156"/>
                  <a:gd name="T36" fmla="*/ 67 w 182"/>
                  <a:gd name="T37" fmla="*/ 29 h 156"/>
                  <a:gd name="T38" fmla="*/ 71 w 182"/>
                  <a:gd name="T39" fmla="*/ 90 h 156"/>
                  <a:gd name="T40" fmla="*/ 75 w 182"/>
                  <a:gd name="T41" fmla="*/ 154 h 156"/>
                  <a:gd name="T42" fmla="*/ 78 w 182"/>
                  <a:gd name="T43" fmla="*/ 156 h 156"/>
                  <a:gd name="T44" fmla="*/ 82 w 182"/>
                  <a:gd name="T45" fmla="*/ 156 h 156"/>
                  <a:gd name="T46" fmla="*/ 86 w 182"/>
                  <a:gd name="T47" fmla="*/ 152 h 156"/>
                  <a:gd name="T48" fmla="*/ 89 w 182"/>
                  <a:gd name="T49" fmla="*/ 102 h 156"/>
                  <a:gd name="T50" fmla="*/ 93 w 182"/>
                  <a:gd name="T51" fmla="*/ 129 h 156"/>
                  <a:gd name="T52" fmla="*/ 97 w 182"/>
                  <a:gd name="T53" fmla="*/ 151 h 156"/>
                  <a:gd name="T54" fmla="*/ 101 w 182"/>
                  <a:gd name="T55" fmla="*/ 155 h 156"/>
                  <a:gd name="T56" fmla="*/ 104 w 182"/>
                  <a:gd name="T57" fmla="*/ 0 h 156"/>
                  <a:gd name="T58" fmla="*/ 108 w 182"/>
                  <a:gd name="T59" fmla="*/ 46 h 156"/>
                  <a:gd name="T60" fmla="*/ 112 w 182"/>
                  <a:gd name="T61" fmla="*/ 149 h 156"/>
                  <a:gd name="T62" fmla="*/ 116 w 182"/>
                  <a:gd name="T63" fmla="*/ 109 h 156"/>
                  <a:gd name="T64" fmla="*/ 119 w 182"/>
                  <a:gd name="T65" fmla="*/ 140 h 156"/>
                  <a:gd name="T66" fmla="*/ 123 w 182"/>
                  <a:gd name="T67" fmla="*/ 149 h 156"/>
                  <a:gd name="T68" fmla="*/ 127 w 182"/>
                  <a:gd name="T69" fmla="*/ 154 h 156"/>
                  <a:gd name="T70" fmla="*/ 130 w 182"/>
                  <a:gd name="T71" fmla="*/ 106 h 156"/>
                  <a:gd name="T72" fmla="*/ 134 w 182"/>
                  <a:gd name="T73" fmla="*/ 83 h 156"/>
                  <a:gd name="T74" fmla="*/ 138 w 182"/>
                  <a:gd name="T75" fmla="*/ 142 h 156"/>
                  <a:gd name="T76" fmla="*/ 142 w 182"/>
                  <a:gd name="T77" fmla="*/ 148 h 156"/>
                  <a:gd name="T78" fmla="*/ 145 w 182"/>
                  <a:gd name="T79" fmla="*/ 149 h 156"/>
                  <a:gd name="T80" fmla="*/ 149 w 182"/>
                  <a:gd name="T81" fmla="*/ 63 h 156"/>
                  <a:gd name="T82" fmla="*/ 153 w 182"/>
                  <a:gd name="T83" fmla="*/ 144 h 156"/>
                  <a:gd name="T84" fmla="*/ 156 w 182"/>
                  <a:gd name="T85" fmla="*/ 114 h 156"/>
                  <a:gd name="T86" fmla="*/ 160 w 182"/>
                  <a:gd name="T87" fmla="*/ 150 h 156"/>
                  <a:gd name="T88" fmla="*/ 164 w 182"/>
                  <a:gd name="T89" fmla="*/ 102 h 156"/>
                  <a:gd name="T90" fmla="*/ 168 w 182"/>
                  <a:gd name="T91" fmla="*/ 126 h 156"/>
                  <a:gd name="T92" fmla="*/ 171 w 182"/>
                  <a:gd name="T93" fmla="*/ 84 h 156"/>
                  <a:gd name="T94" fmla="*/ 175 w 182"/>
                  <a:gd name="T95" fmla="*/ 146 h 156"/>
                  <a:gd name="T96" fmla="*/ 179 w 182"/>
                  <a:gd name="T97" fmla="*/ 155 h 156"/>
                  <a:gd name="T98" fmla="*/ 182 w 182"/>
                  <a:gd name="T99" fmla="*/ 123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156">
                    <a:moveTo>
                      <a:pt x="0" y="38"/>
                    </a:moveTo>
                    <a:lnTo>
                      <a:pt x="4" y="115"/>
                    </a:lnTo>
                    <a:lnTo>
                      <a:pt x="8" y="147"/>
                    </a:lnTo>
                    <a:lnTo>
                      <a:pt x="12" y="111"/>
                    </a:lnTo>
                    <a:lnTo>
                      <a:pt x="15" y="104"/>
                    </a:lnTo>
                    <a:lnTo>
                      <a:pt x="19" y="152"/>
                    </a:lnTo>
                    <a:lnTo>
                      <a:pt x="23" y="132"/>
                    </a:lnTo>
                    <a:lnTo>
                      <a:pt x="26" y="129"/>
                    </a:lnTo>
                    <a:lnTo>
                      <a:pt x="30" y="155"/>
                    </a:lnTo>
                    <a:lnTo>
                      <a:pt x="34" y="100"/>
                    </a:lnTo>
                    <a:lnTo>
                      <a:pt x="38" y="60"/>
                    </a:lnTo>
                    <a:lnTo>
                      <a:pt x="41" y="130"/>
                    </a:lnTo>
                    <a:lnTo>
                      <a:pt x="45" y="138"/>
                    </a:lnTo>
                    <a:lnTo>
                      <a:pt x="49" y="86"/>
                    </a:lnTo>
                    <a:lnTo>
                      <a:pt x="52" y="7"/>
                    </a:lnTo>
                    <a:lnTo>
                      <a:pt x="56" y="98"/>
                    </a:lnTo>
                    <a:lnTo>
                      <a:pt x="60" y="124"/>
                    </a:lnTo>
                    <a:lnTo>
                      <a:pt x="63" y="150"/>
                    </a:lnTo>
                    <a:lnTo>
                      <a:pt x="67" y="29"/>
                    </a:lnTo>
                    <a:lnTo>
                      <a:pt x="71" y="90"/>
                    </a:lnTo>
                    <a:lnTo>
                      <a:pt x="75" y="154"/>
                    </a:lnTo>
                    <a:lnTo>
                      <a:pt x="78" y="156"/>
                    </a:lnTo>
                    <a:lnTo>
                      <a:pt x="82" y="156"/>
                    </a:lnTo>
                    <a:lnTo>
                      <a:pt x="86" y="152"/>
                    </a:lnTo>
                    <a:lnTo>
                      <a:pt x="89" y="102"/>
                    </a:lnTo>
                    <a:lnTo>
                      <a:pt x="93" y="129"/>
                    </a:lnTo>
                    <a:lnTo>
                      <a:pt x="97" y="151"/>
                    </a:lnTo>
                    <a:lnTo>
                      <a:pt x="101" y="155"/>
                    </a:lnTo>
                    <a:lnTo>
                      <a:pt x="104" y="0"/>
                    </a:lnTo>
                    <a:lnTo>
                      <a:pt x="108" y="46"/>
                    </a:lnTo>
                    <a:lnTo>
                      <a:pt x="112" y="149"/>
                    </a:lnTo>
                    <a:lnTo>
                      <a:pt x="116" y="109"/>
                    </a:lnTo>
                    <a:lnTo>
                      <a:pt x="119" y="140"/>
                    </a:lnTo>
                    <a:lnTo>
                      <a:pt x="123" y="149"/>
                    </a:lnTo>
                    <a:lnTo>
                      <a:pt x="127" y="154"/>
                    </a:lnTo>
                    <a:lnTo>
                      <a:pt x="130" y="106"/>
                    </a:lnTo>
                    <a:lnTo>
                      <a:pt x="134" y="83"/>
                    </a:lnTo>
                    <a:lnTo>
                      <a:pt x="138" y="142"/>
                    </a:lnTo>
                    <a:lnTo>
                      <a:pt x="142" y="148"/>
                    </a:lnTo>
                    <a:lnTo>
                      <a:pt x="145" y="149"/>
                    </a:lnTo>
                    <a:lnTo>
                      <a:pt x="149" y="63"/>
                    </a:lnTo>
                    <a:lnTo>
                      <a:pt x="153" y="144"/>
                    </a:lnTo>
                    <a:lnTo>
                      <a:pt x="156" y="114"/>
                    </a:lnTo>
                    <a:lnTo>
                      <a:pt x="160" y="150"/>
                    </a:lnTo>
                    <a:lnTo>
                      <a:pt x="164" y="102"/>
                    </a:lnTo>
                    <a:lnTo>
                      <a:pt x="168" y="126"/>
                    </a:lnTo>
                    <a:lnTo>
                      <a:pt x="171" y="84"/>
                    </a:lnTo>
                    <a:lnTo>
                      <a:pt x="175" y="146"/>
                    </a:lnTo>
                    <a:lnTo>
                      <a:pt x="179" y="155"/>
                    </a:lnTo>
                    <a:lnTo>
                      <a:pt x="182" y="123"/>
                    </a:lnTo>
                  </a:path>
                </a:pathLst>
              </a:custGeom>
              <a:noFill/>
              <a:ln w="7938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6" name="Freeform 1618"/>
              <p:cNvSpPr>
                <a:spLocks/>
              </p:cNvSpPr>
              <p:nvPr/>
            </p:nvSpPr>
            <p:spPr bwMode="auto">
              <a:xfrm>
                <a:off x="4994340" y="1469980"/>
                <a:ext cx="290513" cy="268288"/>
              </a:xfrm>
              <a:custGeom>
                <a:avLst/>
                <a:gdLst>
                  <a:gd name="T0" fmla="*/ 0 w 183"/>
                  <a:gd name="T1" fmla="*/ 136 h 169"/>
                  <a:gd name="T2" fmla="*/ 4 w 183"/>
                  <a:gd name="T3" fmla="*/ 99 h 169"/>
                  <a:gd name="T4" fmla="*/ 8 w 183"/>
                  <a:gd name="T5" fmla="*/ 158 h 169"/>
                  <a:gd name="T6" fmla="*/ 12 w 183"/>
                  <a:gd name="T7" fmla="*/ 166 h 169"/>
                  <a:gd name="T8" fmla="*/ 15 w 183"/>
                  <a:gd name="T9" fmla="*/ 139 h 169"/>
                  <a:gd name="T10" fmla="*/ 19 w 183"/>
                  <a:gd name="T11" fmla="*/ 166 h 169"/>
                  <a:gd name="T12" fmla="*/ 23 w 183"/>
                  <a:gd name="T13" fmla="*/ 100 h 169"/>
                  <a:gd name="T14" fmla="*/ 27 w 183"/>
                  <a:gd name="T15" fmla="*/ 77 h 169"/>
                  <a:gd name="T16" fmla="*/ 30 w 183"/>
                  <a:gd name="T17" fmla="*/ 96 h 169"/>
                  <a:gd name="T18" fmla="*/ 34 w 183"/>
                  <a:gd name="T19" fmla="*/ 153 h 169"/>
                  <a:gd name="T20" fmla="*/ 37 w 183"/>
                  <a:gd name="T21" fmla="*/ 167 h 169"/>
                  <a:gd name="T22" fmla="*/ 41 w 183"/>
                  <a:gd name="T23" fmla="*/ 150 h 169"/>
                  <a:gd name="T24" fmla="*/ 45 w 183"/>
                  <a:gd name="T25" fmla="*/ 66 h 169"/>
                  <a:gd name="T26" fmla="*/ 49 w 183"/>
                  <a:gd name="T27" fmla="*/ 137 h 169"/>
                  <a:gd name="T28" fmla="*/ 53 w 183"/>
                  <a:gd name="T29" fmla="*/ 168 h 169"/>
                  <a:gd name="T30" fmla="*/ 56 w 183"/>
                  <a:gd name="T31" fmla="*/ 125 h 169"/>
                  <a:gd name="T32" fmla="*/ 60 w 183"/>
                  <a:gd name="T33" fmla="*/ 76 h 169"/>
                  <a:gd name="T34" fmla="*/ 64 w 183"/>
                  <a:gd name="T35" fmla="*/ 116 h 169"/>
                  <a:gd name="T36" fmla="*/ 67 w 183"/>
                  <a:gd name="T37" fmla="*/ 156 h 169"/>
                  <a:gd name="T38" fmla="*/ 71 w 183"/>
                  <a:gd name="T39" fmla="*/ 131 h 169"/>
                  <a:gd name="T40" fmla="*/ 75 w 183"/>
                  <a:gd name="T41" fmla="*/ 129 h 169"/>
                  <a:gd name="T42" fmla="*/ 78 w 183"/>
                  <a:gd name="T43" fmla="*/ 116 h 169"/>
                  <a:gd name="T44" fmla="*/ 82 w 183"/>
                  <a:gd name="T45" fmla="*/ 90 h 169"/>
                  <a:gd name="T46" fmla="*/ 86 w 183"/>
                  <a:gd name="T47" fmla="*/ 153 h 169"/>
                  <a:gd name="T48" fmla="*/ 90 w 183"/>
                  <a:gd name="T49" fmla="*/ 169 h 169"/>
                  <a:gd name="T50" fmla="*/ 93 w 183"/>
                  <a:gd name="T51" fmla="*/ 164 h 169"/>
                  <a:gd name="T52" fmla="*/ 97 w 183"/>
                  <a:gd name="T53" fmla="*/ 112 h 169"/>
                  <a:gd name="T54" fmla="*/ 101 w 183"/>
                  <a:gd name="T55" fmla="*/ 149 h 169"/>
                  <a:gd name="T56" fmla="*/ 104 w 183"/>
                  <a:gd name="T57" fmla="*/ 138 h 169"/>
                  <a:gd name="T58" fmla="*/ 108 w 183"/>
                  <a:gd name="T59" fmla="*/ 157 h 169"/>
                  <a:gd name="T60" fmla="*/ 112 w 183"/>
                  <a:gd name="T61" fmla="*/ 165 h 169"/>
                  <a:gd name="T62" fmla="*/ 116 w 183"/>
                  <a:gd name="T63" fmla="*/ 70 h 169"/>
                  <a:gd name="T64" fmla="*/ 119 w 183"/>
                  <a:gd name="T65" fmla="*/ 76 h 169"/>
                  <a:gd name="T66" fmla="*/ 123 w 183"/>
                  <a:gd name="T67" fmla="*/ 76 h 169"/>
                  <a:gd name="T68" fmla="*/ 127 w 183"/>
                  <a:gd name="T69" fmla="*/ 139 h 169"/>
                  <a:gd name="T70" fmla="*/ 130 w 183"/>
                  <a:gd name="T71" fmla="*/ 141 h 169"/>
                  <a:gd name="T72" fmla="*/ 134 w 183"/>
                  <a:gd name="T73" fmla="*/ 169 h 169"/>
                  <a:gd name="T74" fmla="*/ 138 w 183"/>
                  <a:gd name="T75" fmla="*/ 98 h 169"/>
                  <a:gd name="T76" fmla="*/ 142 w 183"/>
                  <a:gd name="T77" fmla="*/ 124 h 169"/>
                  <a:gd name="T78" fmla="*/ 145 w 183"/>
                  <a:gd name="T79" fmla="*/ 156 h 169"/>
                  <a:gd name="T80" fmla="*/ 149 w 183"/>
                  <a:gd name="T81" fmla="*/ 132 h 169"/>
                  <a:gd name="T82" fmla="*/ 153 w 183"/>
                  <a:gd name="T83" fmla="*/ 135 h 169"/>
                  <a:gd name="T84" fmla="*/ 157 w 183"/>
                  <a:gd name="T85" fmla="*/ 0 h 169"/>
                  <a:gd name="T86" fmla="*/ 160 w 183"/>
                  <a:gd name="T87" fmla="*/ 93 h 169"/>
                  <a:gd name="T88" fmla="*/ 164 w 183"/>
                  <a:gd name="T89" fmla="*/ 158 h 169"/>
                  <a:gd name="T90" fmla="*/ 168 w 183"/>
                  <a:gd name="T91" fmla="*/ 130 h 169"/>
                  <a:gd name="T92" fmla="*/ 171 w 183"/>
                  <a:gd name="T93" fmla="*/ 129 h 169"/>
                  <a:gd name="T94" fmla="*/ 175 w 183"/>
                  <a:gd name="T95" fmla="*/ 161 h 169"/>
                  <a:gd name="T96" fmla="*/ 179 w 183"/>
                  <a:gd name="T97" fmla="*/ 37 h 169"/>
                  <a:gd name="T98" fmla="*/ 183 w 183"/>
                  <a:gd name="T99" fmla="*/ 106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3" h="169">
                    <a:moveTo>
                      <a:pt x="0" y="136"/>
                    </a:moveTo>
                    <a:lnTo>
                      <a:pt x="4" y="99"/>
                    </a:lnTo>
                    <a:lnTo>
                      <a:pt x="8" y="158"/>
                    </a:lnTo>
                    <a:lnTo>
                      <a:pt x="12" y="166"/>
                    </a:lnTo>
                    <a:lnTo>
                      <a:pt x="15" y="139"/>
                    </a:lnTo>
                    <a:lnTo>
                      <a:pt x="19" y="166"/>
                    </a:lnTo>
                    <a:lnTo>
                      <a:pt x="23" y="100"/>
                    </a:lnTo>
                    <a:lnTo>
                      <a:pt x="27" y="77"/>
                    </a:lnTo>
                    <a:lnTo>
                      <a:pt x="30" y="96"/>
                    </a:lnTo>
                    <a:lnTo>
                      <a:pt x="34" y="153"/>
                    </a:lnTo>
                    <a:lnTo>
                      <a:pt x="37" y="167"/>
                    </a:lnTo>
                    <a:lnTo>
                      <a:pt x="41" y="150"/>
                    </a:lnTo>
                    <a:lnTo>
                      <a:pt x="45" y="66"/>
                    </a:lnTo>
                    <a:lnTo>
                      <a:pt x="49" y="137"/>
                    </a:lnTo>
                    <a:lnTo>
                      <a:pt x="53" y="168"/>
                    </a:lnTo>
                    <a:lnTo>
                      <a:pt x="56" y="125"/>
                    </a:lnTo>
                    <a:lnTo>
                      <a:pt x="60" y="76"/>
                    </a:lnTo>
                    <a:lnTo>
                      <a:pt x="64" y="116"/>
                    </a:lnTo>
                    <a:lnTo>
                      <a:pt x="67" y="156"/>
                    </a:lnTo>
                    <a:lnTo>
                      <a:pt x="71" y="131"/>
                    </a:lnTo>
                    <a:lnTo>
                      <a:pt x="75" y="129"/>
                    </a:lnTo>
                    <a:lnTo>
                      <a:pt x="78" y="116"/>
                    </a:lnTo>
                    <a:lnTo>
                      <a:pt x="82" y="90"/>
                    </a:lnTo>
                    <a:lnTo>
                      <a:pt x="86" y="153"/>
                    </a:lnTo>
                    <a:lnTo>
                      <a:pt x="90" y="169"/>
                    </a:lnTo>
                    <a:lnTo>
                      <a:pt x="93" y="164"/>
                    </a:lnTo>
                    <a:lnTo>
                      <a:pt x="97" y="112"/>
                    </a:lnTo>
                    <a:lnTo>
                      <a:pt x="101" y="149"/>
                    </a:lnTo>
                    <a:lnTo>
                      <a:pt x="104" y="138"/>
                    </a:lnTo>
                    <a:lnTo>
                      <a:pt x="108" y="157"/>
                    </a:lnTo>
                    <a:lnTo>
                      <a:pt x="112" y="165"/>
                    </a:lnTo>
                    <a:lnTo>
                      <a:pt x="116" y="70"/>
                    </a:lnTo>
                    <a:lnTo>
                      <a:pt x="119" y="76"/>
                    </a:lnTo>
                    <a:lnTo>
                      <a:pt x="123" y="76"/>
                    </a:lnTo>
                    <a:lnTo>
                      <a:pt x="127" y="139"/>
                    </a:lnTo>
                    <a:lnTo>
                      <a:pt x="130" y="141"/>
                    </a:lnTo>
                    <a:lnTo>
                      <a:pt x="134" y="169"/>
                    </a:lnTo>
                    <a:lnTo>
                      <a:pt x="138" y="98"/>
                    </a:lnTo>
                    <a:lnTo>
                      <a:pt x="142" y="124"/>
                    </a:lnTo>
                    <a:lnTo>
                      <a:pt x="145" y="156"/>
                    </a:lnTo>
                    <a:lnTo>
                      <a:pt x="149" y="132"/>
                    </a:lnTo>
                    <a:lnTo>
                      <a:pt x="153" y="135"/>
                    </a:lnTo>
                    <a:lnTo>
                      <a:pt x="157" y="0"/>
                    </a:lnTo>
                    <a:lnTo>
                      <a:pt x="160" y="93"/>
                    </a:lnTo>
                    <a:lnTo>
                      <a:pt x="164" y="158"/>
                    </a:lnTo>
                    <a:lnTo>
                      <a:pt x="168" y="130"/>
                    </a:lnTo>
                    <a:lnTo>
                      <a:pt x="171" y="129"/>
                    </a:lnTo>
                    <a:lnTo>
                      <a:pt x="175" y="161"/>
                    </a:lnTo>
                    <a:lnTo>
                      <a:pt x="179" y="37"/>
                    </a:lnTo>
                    <a:lnTo>
                      <a:pt x="183" y="106"/>
                    </a:lnTo>
                  </a:path>
                </a:pathLst>
              </a:custGeom>
              <a:noFill/>
              <a:ln w="7938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7" name="Freeform 1619"/>
              <p:cNvSpPr>
                <a:spLocks/>
              </p:cNvSpPr>
              <p:nvPr/>
            </p:nvSpPr>
            <p:spPr bwMode="auto">
              <a:xfrm>
                <a:off x="5284852" y="1465218"/>
                <a:ext cx="282575" cy="269875"/>
              </a:xfrm>
              <a:custGeom>
                <a:avLst/>
                <a:gdLst>
                  <a:gd name="T0" fmla="*/ 0 w 178"/>
                  <a:gd name="T1" fmla="*/ 109 h 170"/>
                  <a:gd name="T2" fmla="*/ 3 w 178"/>
                  <a:gd name="T3" fmla="*/ 168 h 170"/>
                  <a:gd name="T4" fmla="*/ 7 w 178"/>
                  <a:gd name="T5" fmla="*/ 147 h 170"/>
                  <a:gd name="T6" fmla="*/ 11 w 178"/>
                  <a:gd name="T7" fmla="*/ 165 h 170"/>
                  <a:gd name="T8" fmla="*/ 14 w 178"/>
                  <a:gd name="T9" fmla="*/ 107 h 170"/>
                  <a:gd name="T10" fmla="*/ 18 w 178"/>
                  <a:gd name="T11" fmla="*/ 129 h 170"/>
                  <a:gd name="T12" fmla="*/ 22 w 178"/>
                  <a:gd name="T13" fmla="*/ 84 h 170"/>
                  <a:gd name="T14" fmla="*/ 26 w 178"/>
                  <a:gd name="T15" fmla="*/ 128 h 170"/>
                  <a:gd name="T16" fmla="*/ 29 w 178"/>
                  <a:gd name="T17" fmla="*/ 107 h 170"/>
                  <a:gd name="T18" fmla="*/ 33 w 178"/>
                  <a:gd name="T19" fmla="*/ 161 h 170"/>
                  <a:gd name="T20" fmla="*/ 37 w 178"/>
                  <a:gd name="T21" fmla="*/ 135 h 170"/>
                  <a:gd name="T22" fmla="*/ 40 w 178"/>
                  <a:gd name="T23" fmla="*/ 170 h 170"/>
                  <a:gd name="T24" fmla="*/ 44 w 178"/>
                  <a:gd name="T25" fmla="*/ 156 h 170"/>
                  <a:gd name="T26" fmla="*/ 48 w 178"/>
                  <a:gd name="T27" fmla="*/ 155 h 170"/>
                  <a:gd name="T28" fmla="*/ 51 w 178"/>
                  <a:gd name="T29" fmla="*/ 125 h 170"/>
                  <a:gd name="T30" fmla="*/ 55 w 178"/>
                  <a:gd name="T31" fmla="*/ 162 h 170"/>
                  <a:gd name="T32" fmla="*/ 59 w 178"/>
                  <a:gd name="T33" fmla="*/ 164 h 170"/>
                  <a:gd name="T34" fmla="*/ 63 w 178"/>
                  <a:gd name="T35" fmla="*/ 159 h 170"/>
                  <a:gd name="T36" fmla="*/ 67 w 178"/>
                  <a:gd name="T37" fmla="*/ 135 h 170"/>
                  <a:gd name="T38" fmla="*/ 70 w 178"/>
                  <a:gd name="T39" fmla="*/ 117 h 170"/>
                  <a:gd name="T40" fmla="*/ 74 w 178"/>
                  <a:gd name="T41" fmla="*/ 110 h 170"/>
                  <a:gd name="T42" fmla="*/ 78 w 178"/>
                  <a:gd name="T43" fmla="*/ 151 h 170"/>
                  <a:gd name="T44" fmla="*/ 81 w 178"/>
                  <a:gd name="T45" fmla="*/ 170 h 170"/>
                  <a:gd name="T46" fmla="*/ 85 w 178"/>
                  <a:gd name="T47" fmla="*/ 87 h 170"/>
                  <a:gd name="T48" fmla="*/ 89 w 178"/>
                  <a:gd name="T49" fmla="*/ 136 h 170"/>
                  <a:gd name="T50" fmla="*/ 92 w 178"/>
                  <a:gd name="T51" fmla="*/ 124 h 170"/>
                  <a:gd name="T52" fmla="*/ 96 w 178"/>
                  <a:gd name="T53" fmla="*/ 168 h 170"/>
                  <a:gd name="T54" fmla="*/ 100 w 178"/>
                  <a:gd name="T55" fmla="*/ 129 h 170"/>
                  <a:gd name="T56" fmla="*/ 104 w 178"/>
                  <a:gd name="T57" fmla="*/ 165 h 170"/>
                  <a:gd name="T58" fmla="*/ 107 w 178"/>
                  <a:gd name="T59" fmla="*/ 140 h 170"/>
                  <a:gd name="T60" fmla="*/ 111 w 178"/>
                  <a:gd name="T61" fmla="*/ 153 h 170"/>
                  <a:gd name="T62" fmla="*/ 115 w 178"/>
                  <a:gd name="T63" fmla="*/ 158 h 170"/>
                  <a:gd name="T64" fmla="*/ 118 w 178"/>
                  <a:gd name="T65" fmla="*/ 159 h 170"/>
                  <a:gd name="T66" fmla="*/ 122 w 178"/>
                  <a:gd name="T67" fmla="*/ 84 h 170"/>
                  <a:gd name="T68" fmla="*/ 126 w 178"/>
                  <a:gd name="T69" fmla="*/ 143 h 170"/>
                  <a:gd name="T70" fmla="*/ 130 w 178"/>
                  <a:gd name="T71" fmla="*/ 161 h 170"/>
                  <a:gd name="T72" fmla="*/ 133 w 178"/>
                  <a:gd name="T73" fmla="*/ 140 h 170"/>
                  <a:gd name="T74" fmla="*/ 137 w 178"/>
                  <a:gd name="T75" fmla="*/ 117 h 170"/>
                  <a:gd name="T76" fmla="*/ 141 w 178"/>
                  <a:gd name="T77" fmla="*/ 0 h 170"/>
                  <a:gd name="T78" fmla="*/ 144 w 178"/>
                  <a:gd name="T79" fmla="*/ 122 h 170"/>
                  <a:gd name="T80" fmla="*/ 148 w 178"/>
                  <a:gd name="T81" fmla="*/ 154 h 170"/>
                  <a:gd name="T82" fmla="*/ 152 w 178"/>
                  <a:gd name="T83" fmla="*/ 140 h 170"/>
                  <a:gd name="T84" fmla="*/ 156 w 178"/>
                  <a:gd name="T85" fmla="*/ 94 h 170"/>
                  <a:gd name="T86" fmla="*/ 159 w 178"/>
                  <a:gd name="T87" fmla="*/ 26 h 170"/>
                  <a:gd name="T88" fmla="*/ 163 w 178"/>
                  <a:gd name="T89" fmla="*/ 137 h 170"/>
                  <a:gd name="T90" fmla="*/ 167 w 178"/>
                  <a:gd name="T91" fmla="*/ 138 h 170"/>
                  <a:gd name="T92" fmla="*/ 171 w 178"/>
                  <a:gd name="T93" fmla="*/ 127 h 170"/>
                  <a:gd name="T94" fmla="*/ 174 w 178"/>
                  <a:gd name="T95" fmla="*/ 151 h 170"/>
                  <a:gd name="T96" fmla="*/ 178 w 178"/>
                  <a:gd name="T97" fmla="*/ 132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78" h="170">
                    <a:moveTo>
                      <a:pt x="0" y="109"/>
                    </a:moveTo>
                    <a:lnTo>
                      <a:pt x="3" y="168"/>
                    </a:lnTo>
                    <a:lnTo>
                      <a:pt x="7" y="147"/>
                    </a:lnTo>
                    <a:lnTo>
                      <a:pt x="11" y="165"/>
                    </a:lnTo>
                    <a:lnTo>
                      <a:pt x="14" y="107"/>
                    </a:lnTo>
                    <a:lnTo>
                      <a:pt x="18" y="129"/>
                    </a:lnTo>
                    <a:lnTo>
                      <a:pt x="22" y="84"/>
                    </a:lnTo>
                    <a:lnTo>
                      <a:pt x="26" y="128"/>
                    </a:lnTo>
                    <a:lnTo>
                      <a:pt x="29" y="107"/>
                    </a:lnTo>
                    <a:lnTo>
                      <a:pt x="33" y="161"/>
                    </a:lnTo>
                    <a:lnTo>
                      <a:pt x="37" y="135"/>
                    </a:lnTo>
                    <a:lnTo>
                      <a:pt x="40" y="170"/>
                    </a:lnTo>
                    <a:lnTo>
                      <a:pt x="44" y="156"/>
                    </a:lnTo>
                    <a:lnTo>
                      <a:pt x="48" y="155"/>
                    </a:lnTo>
                    <a:lnTo>
                      <a:pt x="51" y="125"/>
                    </a:lnTo>
                    <a:lnTo>
                      <a:pt x="55" y="162"/>
                    </a:lnTo>
                    <a:lnTo>
                      <a:pt x="59" y="164"/>
                    </a:lnTo>
                    <a:lnTo>
                      <a:pt x="63" y="159"/>
                    </a:lnTo>
                    <a:lnTo>
                      <a:pt x="67" y="135"/>
                    </a:lnTo>
                    <a:lnTo>
                      <a:pt x="70" y="117"/>
                    </a:lnTo>
                    <a:lnTo>
                      <a:pt x="74" y="110"/>
                    </a:lnTo>
                    <a:lnTo>
                      <a:pt x="78" y="151"/>
                    </a:lnTo>
                    <a:lnTo>
                      <a:pt x="81" y="170"/>
                    </a:lnTo>
                    <a:lnTo>
                      <a:pt x="85" y="87"/>
                    </a:lnTo>
                    <a:lnTo>
                      <a:pt x="89" y="136"/>
                    </a:lnTo>
                    <a:lnTo>
                      <a:pt x="92" y="124"/>
                    </a:lnTo>
                    <a:lnTo>
                      <a:pt x="96" y="168"/>
                    </a:lnTo>
                    <a:lnTo>
                      <a:pt x="100" y="129"/>
                    </a:lnTo>
                    <a:lnTo>
                      <a:pt x="104" y="165"/>
                    </a:lnTo>
                    <a:lnTo>
                      <a:pt x="107" y="140"/>
                    </a:lnTo>
                    <a:lnTo>
                      <a:pt x="111" y="153"/>
                    </a:lnTo>
                    <a:lnTo>
                      <a:pt x="115" y="158"/>
                    </a:lnTo>
                    <a:lnTo>
                      <a:pt x="118" y="159"/>
                    </a:lnTo>
                    <a:lnTo>
                      <a:pt x="122" y="84"/>
                    </a:lnTo>
                    <a:lnTo>
                      <a:pt x="126" y="143"/>
                    </a:lnTo>
                    <a:lnTo>
                      <a:pt x="130" y="161"/>
                    </a:lnTo>
                    <a:lnTo>
                      <a:pt x="133" y="140"/>
                    </a:lnTo>
                    <a:lnTo>
                      <a:pt x="137" y="117"/>
                    </a:lnTo>
                    <a:lnTo>
                      <a:pt x="141" y="0"/>
                    </a:lnTo>
                    <a:lnTo>
                      <a:pt x="144" y="122"/>
                    </a:lnTo>
                    <a:lnTo>
                      <a:pt x="148" y="154"/>
                    </a:lnTo>
                    <a:lnTo>
                      <a:pt x="152" y="140"/>
                    </a:lnTo>
                    <a:lnTo>
                      <a:pt x="156" y="94"/>
                    </a:lnTo>
                    <a:lnTo>
                      <a:pt x="159" y="26"/>
                    </a:lnTo>
                    <a:lnTo>
                      <a:pt x="163" y="137"/>
                    </a:lnTo>
                    <a:lnTo>
                      <a:pt x="167" y="138"/>
                    </a:lnTo>
                    <a:lnTo>
                      <a:pt x="171" y="127"/>
                    </a:lnTo>
                    <a:lnTo>
                      <a:pt x="174" y="151"/>
                    </a:lnTo>
                    <a:lnTo>
                      <a:pt x="178" y="132"/>
                    </a:lnTo>
                  </a:path>
                </a:pathLst>
              </a:custGeom>
              <a:noFill/>
              <a:ln w="7938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8" name="Freeform 1620"/>
              <p:cNvSpPr>
                <a:spLocks/>
              </p:cNvSpPr>
              <p:nvPr/>
            </p:nvSpPr>
            <p:spPr bwMode="auto">
              <a:xfrm>
                <a:off x="4416490" y="1552530"/>
                <a:ext cx="288925" cy="185738"/>
              </a:xfrm>
              <a:custGeom>
                <a:avLst/>
                <a:gdLst>
                  <a:gd name="T0" fmla="*/ 0 w 182"/>
                  <a:gd name="T1" fmla="*/ 117 h 117"/>
                  <a:gd name="T2" fmla="*/ 4 w 182"/>
                  <a:gd name="T3" fmla="*/ 99 h 117"/>
                  <a:gd name="T4" fmla="*/ 8 w 182"/>
                  <a:gd name="T5" fmla="*/ 79 h 117"/>
                  <a:gd name="T6" fmla="*/ 11 w 182"/>
                  <a:gd name="T7" fmla="*/ 79 h 117"/>
                  <a:gd name="T8" fmla="*/ 15 w 182"/>
                  <a:gd name="T9" fmla="*/ 106 h 117"/>
                  <a:gd name="T10" fmla="*/ 19 w 182"/>
                  <a:gd name="T11" fmla="*/ 74 h 117"/>
                  <a:gd name="T12" fmla="*/ 22 w 182"/>
                  <a:gd name="T13" fmla="*/ 105 h 117"/>
                  <a:gd name="T14" fmla="*/ 26 w 182"/>
                  <a:gd name="T15" fmla="*/ 107 h 117"/>
                  <a:gd name="T16" fmla="*/ 30 w 182"/>
                  <a:gd name="T17" fmla="*/ 81 h 117"/>
                  <a:gd name="T18" fmla="*/ 34 w 182"/>
                  <a:gd name="T19" fmla="*/ 64 h 117"/>
                  <a:gd name="T20" fmla="*/ 37 w 182"/>
                  <a:gd name="T21" fmla="*/ 94 h 117"/>
                  <a:gd name="T22" fmla="*/ 41 w 182"/>
                  <a:gd name="T23" fmla="*/ 32 h 117"/>
                  <a:gd name="T24" fmla="*/ 45 w 182"/>
                  <a:gd name="T25" fmla="*/ 55 h 117"/>
                  <a:gd name="T26" fmla="*/ 48 w 182"/>
                  <a:gd name="T27" fmla="*/ 75 h 117"/>
                  <a:gd name="T28" fmla="*/ 52 w 182"/>
                  <a:gd name="T29" fmla="*/ 115 h 117"/>
                  <a:gd name="T30" fmla="*/ 56 w 182"/>
                  <a:gd name="T31" fmla="*/ 66 h 117"/>
                  <a:gd name="T32" fmla="*/ 60 w 182"/>
                  <a:gd name="T33" fmla="*/ 1 h 117"/>
                  <a:gd name="T34" fmla="*/ 63 w 182"/>
                  <a:gd name="T35" fmla="*/ 74 h 117"/>
                  <a:gd name="T36" fmla="*/ 67 w 182"/>
                  <a:gd name="T37" fmla="*/ 108 h 117"/>
                  <a:gd name="T38" fmla="*/ 71 w 182"/>
                  <a:gd name="T39" fmla="*/ 113 h 117"/>
                  <a:gd name="T40" fmla="*/ 74 w 182"/>
                  <a:gd name="T41" fmla="*/ 51 h 117"/>
                  <a:gd name="T42" fmla="*/ 78 w 182"/>
                  <a:gd name="T43" fmla="*/ 93 h 117"/>
                  <a:gd name="T44" fmla="*/ 82 w 182"/>
                  <a:gd name="T45" fmla="*/ 74 h 117"/>
                  <a:gd name="T46" fmla="*/ 86 w 182"/>
                  <a:gd name="T47" fmla="*/ 8 h 117"/>
                  <a:gd name="T48" fmla="*/ 89 w 182"/>
                  <a:gd name="T49" fmla="*/ 62 h 117"/>
                  <a:gd name="T50" fmla="*/ 93 w 182"/>
                  <a:gd name="T51" fmla="*/ 29 h 117"/>
                  <a:gd name="T52" fmla="*/ 97 w 182"/>
                  <a:gd name="T53" fmla="*/ 64 h 117"/>
                  <a:gd name="T54" fmla="*/ 101 w 182"/>
                  <a:gd name="T55" fmla="*/ 114 h 117"/>
                  <a:gd name="T56" fmla="*/ 104 w 182"/>
                  <a:gd name="T57" fmla="*/ 60 h 117"/>
                  <a:gd name="T58" fmla="*/ 108 w 182"/>
                  <a:gd name="T59" fmla="*/ 25 h 117"/>
                  <a:gd name="T60" fmla="*/ 112 w 182"/>
                  <a:gd name="T61" fmla="*/ 46 h 117"/>
                  <a:gd name="T62" fmla="*/ 115 w 182"/>
                  <a:gd name="T63" fmla="*/ 51 h 117"/>
                  <a:gd name="T64" fmla="*/ 119 w 182"/>
                  <a:gd name="T65" fmla="*/ 114 h 117"/>
                  <a:gd name="T66" fmla="*/ 123 w 182"/>
                  <a:gd name="T67" fmla="*/ 28 h 117"/>
                  <a:gd name="T68" fmla="*/ 127 w 182"/>
                  <a:gd name="T69" fmla="*/ 69 h 117"/>
                  <a:gd name="T70" fmla="*/ 130 w 182"/>
                  <a:gd name="T71" fmla="*/ 82 h 117"/>
                  <a:gd name="T72" fmla="*/ 134 w 182"/>
                  <a:gd name="T73" fmla="*/ 89 h 117"/>
                  <a:gd name="T74" fmla="*/ 138 w 182"/>
                  <a:gd name="T75" fmla="*/ 0 h 117"/>
                  <a:gd name="T76" fmla="*/ 141 w 182"/>
                  <a:gd name="T77" fmla="*/ 58 h 117"/>
                  <a:gd name="T78" fmla="*/ 145 w 182"/>
                  <a:gd name="T79" fmla="*/ 50 h 117"/>
                  <a:gd name="T80" fmla="*/ 149 w 182"/>
                  <a:gd name="T81" fmla="*/ 39 h 117"/>
                  <a:gd name="T82" fmla="*/ 153 w 182"/>
                  <a:gd name="T83" fmla="*/ 82 h 117"/>
                  <a:gd name="T84" fmla="*/ 156 w 182"/>
                  <a:gd name="T85" fmla="*/ 66 h 117"/>
                  <a:gd name="T86" fmla="*/ 160 w 182"/>
                  <a:gd name="T87" fmla="*/ 115 h 117"/>
                  <a:gd name="T88" fmla="*/ 164 w 182"/>
                  <a:gd name="T89" fmla="*/ 78 h 117"/>
                  <a:gd name="T90" fmla="*/ 167 w 182"/>
                  <a:gd name="T91" fmla="*/ 5 h 117"/>
                  <a:gd name="T92" fmla="*/ 171 w 182"/>
                  <a:gd name="T93" fmla="*/ 42 h 117"/>
                  <a:gd name="T94" fmla="*/ 175 w 182"/>
                  <a:gd name="T95" fmla="*/ 114 h 117"/>
                  <a:gd name="T96" fmla="*/ 178 w 182"/>
                  <a:gd name="T97" fmla="*/ 72 h 117"/>
                  <a:gd name="T98" fmla="*/ 182 w 182"/>
                  <a:gd name="T99" fmla="*/ 32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117">
                    <a:moveTo>
                      <a:pt x="0" y="117"/>
                    </a:moveTo>
                    <a:lnTo>
                      <a:pt x="4" y="99"/>
                    </a:lnTo>
                    <a:lnTo>
                      <a:pt x="8" y="79"/>
                    </a:lnTo>
                    <a:lnTo>
                      <a:pt x="11" y="79"/>
                    </a:lnTo>
                    <a:lnTo>
                      <a:pt x="15" y="106"/>
                    </a:lnTo>
                    <a:lnTo>
                      <a:pt x="19" y="74"/>
                    </a:lnTo>
                    <a:lnTo>
                      <a:pt x="22" y="105"/>
                    </a:lnTo>
                    <a:lnTo>
                      <a:pt x="26" y="107"/>
                    </a:lnTo>
                    <a:lnTo>
                      <a:pt x="30" y="81"/>
                    </a:lnTo>
                    <a:lnTo>
                      <a:pt x="34" y="64"/>
                    </a:lnTo>
                    <a:lnTo>
                      <a:pt x="37" y="94"/>
                    </a:lnTo>
                    <a:lnTo>
                      <a:pt x="41" y="32"/>
                    </a:lnTo>
                    <a:lnTo>
                      <a:pt x="45" y="55"/>
                    </a:lnTo>
                    <a:lnTo>
                      <a:pt x="48" y="75"/>
                    </a:lnTo>
                    <a:lnTo>
                      <a:pt x="52" y="115"/>
                    </a:lnTo>
                    <a:lnTo>
                      <a:pt x="56" y="66"/>
                    </a:lnTo>
                    <a:lnTo>
                      <a:pt x="60" y="1"/>
                    </a:lnTo>
                    <a:lnTo>
                      <a:pt x="63" y="74"/>
                    </a:lnTo>
                    <a:lnTo>
                      <a:pt x="67" y="108"/>
                    </a:lnTo>
                    <a:lnTo>
                      <a:pt x="71" y="113"/>
                    </a:lnTo>
                    <a:lnTo>
                      <a:pt x="74" y="51"/>
                    </a:lnTo>
                    <a:lnTo>
                      <a:pt x="78" y="93"/>
                    </a:lnTo>
                    <a:lnTo>
                      <a:pt x="82" y="74"/>
                    </a:lnTo>
                    <a:lnTo>
                      <a:pt x="86" y="8"/>
                    </a:lnTo>
                    <a:lnTo>
                      <a:pt x="89" y="62"/>
                    </a:lnTo>
                    <a:lnTo>
                      <a:pt x="93" y="29"/>
                    </a:lnTo>
                    <a:lnTo>
                      <a:pt x="97" y="64"/>
                    </a:lnTo>
                    <a:lnTo>
                      <a:pt x="101" y="114"/>
                    </a:lnTo>
                    <a:lnTo>
                      <a:pt x="104" y="60"/>
                    </a:lnTo>
                    <a:lnTo>
                      <a:pt x="108" y="25"/>
                    </a:lnTo>
                    <a:lnTo>
                      <a:pt x="112" y="46"/>
                    </a:lnTo>
                    <a:lnTo>
                      <a:pt x="115" y="51"/>
                    </a:lnTo>
                    <a:lnTo>
                      <a:pt x="119" y="114"/>
                    </a:lnTo>
                    <a:lnTo>
                      <a:pt x="123" y="28"/>
                    </a:lnTo>
                    <a:lnTo>
                      <a:pt x="127" y="69"/>
                    </a:lnTo>
                    <a:lnTo>
                      <a:pt x="130" y="82"/>
                    </a:lnTo>
                    <a:lnTo>
                      <a:pt x="134" y="89"/>
                    </a:lnTo>
                    <a:lnTo>
                      <a:pt x="138" y="0"/>
                    </a:lnTo>
                    <a:lnTo>
                      <a:pt x="141" y="58"/>
                    </a:lnTo>
                    <a:lnTo>
                      <a:pt x="145" y="50"/>
                    </a:lnTo>
                    <a:lnTo>
                      <a:pt x="149" y="39"/>
                    </a:lnTo>
                    <a:lnTo>
                      <a:pt x="153" y="82"/>
                    </a:lnTo>
                    <a:lnTo>
                      <a:pt x="156" y="66"/>
                    </a:lnTo>
                    <a:lnTo>
                      <a:pt x="160" y="115"/>
                    </a:lnTo>
                    <a:lnTo>
                      <a:pt x="164" y="78"/>
                    </a:lnTo>
                    <a:lnTo>
                      <a:pt x="167" y="5"/>
                    </a:lnTo>
                    <a:lnTo>
                      <a:pt x="171" y="42"/>
                    </a:lnTo>
                    <a:lnTo>
                      <a:pt x="175" y="114"/>
                    </a:lnTo>
                    <a:lnTo>
                      <a:pt x="178" y="72"/>
                    </a:lnTo>
                    <a:lnTo>
                      <a:pt x="182" y="32"/>
                    </a:lnTo>
                  </a:path>
                </a:pathLst>
              </a:custGeom>
              <a:noFill/>
              <a:ln w="7938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9" name="Freeform 1621"/>
              <p:cNvSpPr>
                <a:spLocks/>
              </p:cNvSpPr>
              <p:nvPr/>
            </p:nvSpPr>
            <p:spPr bwMode="auto">
              <a:xfrm>
                <a:off x="4705415" y="1546180"/>
                <a:ext cx="288925" cy="187325"/>
              </a:xfrm>
              <a:custGeom>
                <a:avLst/>
                <a:gdLst>
                  <a:gd name="T0" fmla="*/ 0 w 182"/>
                  <a:gd name="T1" fmla="*/ 36 h 118"/>
                  <a:gd name="T2" fmla="*/ 4 w 182"/>
                  <a:gd name="T3" fmla="*/ 47 h 118"/>
                  <a:gd name="T4" fmla="*/ 8 w 182"/>
                  <a:gd name="T5" fmla="*/ 102 h 118"/>
                  <a:gd name="T6" fmla="*/ 12 w 182"/>
                  <a:gd name="T7" fmla="*/ 104 h 118"/>
                  <a:gd name="T8" fmla="*/ 15 w 182"/>
                  <a:gd name="T9" fmla="*/ 7 h 118"/>
                  <a:gd name="T10" fmla="*/ 19 w 182"/>
                  <a:gd name="T11" fmla="*/ 47 h 118"/>
                  <a:gd name="T12" fmla="*/ 23 w 182"/>
                  <a:gd name="T13" fmla="*/ 45 h 118"/>
                  <a:gd name="T14" fmla="*/ 26 w 182"/>
                  <a:gd name="T15" fmla="*/ 80 h 118"/>
                  <a:gd name="T16" fmla="*/ 30 w 182"/>
                  <a:gd name="T17" fmla="*/ 95 h 118"/>
                  <a:gd name="T18" fmla="*/ 34 w 182"/>
                  <a:gd name="T19" fmla="*/ 92 h 118"/>
                  <a:gd name="T20" fmla="*/ 38 w 182"/>
                  <a:gd name="T21" fmla="*/ 38 h 118"/>
                  <a:gd name="T22" fmla="*/ 41 w 182"/>
                  <a:gd name="T23" fmla="*/ 79 h 118"/>
                  <a:gd name="T24" fmla="*/ 45 w 182"/>
                  <a:gd name="T25" fmla="*/ 80 h 118"/>
                  <a:gd name="T26" fmla="*/ 49 w 182"/>
                  <a:gd name="T27" fmla="*/ 93 h 118"/>
                  <a:gd name="T28" fmla="*/ 52 w 182"/>
                  <a:gd name="T29" fmla="*/ 8 h 118"/>
                  <a:gd name="T30" fmla="*/ 56 w 182"/>
                  <a:gd name="T31" fmla="*/ 58 h 118"/>
                  <a:gd name="T32" fmla="*/ 60 w 182"/>
                  <a:gd name="T33" fmla="*/ 92 h 118"/>
                  <a:gd name="T34" fmla="*/ 63 w 182"/>
                  <a:gd name="T35" fmla="*/ 94 h 118"/>
                  <a:gd name="T36" fmla="*/ 67 w 182"/>
                  <a:gd name="T37" fmla="*/ 85 h 118"/>
                  <a:gd name="T38" fmla="*/ 71 w 182"/>
                  <a:gd name="T39" fmla="*/ 2 h 118"/>
                  <a:gd name="T40" fmla="*/ 75 w 182"/>
                  <a:gd name="T41" fmla="*/ 56 h 118"/>
                  <a:gd name="T42" fmla="*/ 78 w 182"/>
                  <a:gd name="T43" fmla="*/ 28 h 118"/>
                  <a:gd name="T44" fmla="*/ 82 w 182"/>
                  <a:gd name="T45" fmla="*/ 111 h 118"/>
                  <a:gd name="T46" fmla="*/ 86 w 182"/>
                  <a:gd name="T47" fmla="*/ 111 h 118"/>
                  <a:gd name="T48" fmla="*/ 89 w 182"/>
                  <a:gd name="T49" fmla="*/ 51 h 118"/>
                  <a:gd name="T50" fmla="*/ 93 w 182"/>
                  <a:gd name="T51" fmla="*/ 46 h 118"/>
                  <a:gd name="T52" fmla="*/ 97 w 182"/>
                  <a:gd name="T53" fmla="*/ 35 h 118"/>
                  <a:gd name="T54" fmla="*/ 101 w 182"/>
                  <a:gd name="T55" fmla="*/ 114 h 118"/>
                  <a:gd name="T56" fmla="*/ 104 w 182"/>
                  <a:gd name="T57" fmla="*/ 110 h 118"/>
                  <a:gd name="T58" fmla="*/ 108 w 182"/>
                  <a:gd name="T59" fmla="*/ 41 h 118"/>
                  <a:gd name="T60" fmla="*/ 112 w 182"/>
                  <a:gd name="T61" fmla="*/ 18 h 118"/>
                  <a:gd name="T62" fmla="*/ 116 w 182"/>
                  <a:gd name="T63" fmla="*/ 73 h 118"/>
                  <a:gd name="T64" fmla="*/ 119 w 182"/>
                  <a:gd name="T65" fmla="*/ 72 h 118"/>
                  <a:gd name="T66" fmla="*/ 123 w 182"/>
                  <a:gd name="T67" fmla="*/ 91 h 118"/>
                  <a:gd name="T68" fmla="*/ 127 w 182"/>
                  <a:gd name="T69" fmla="*/ 118 h 118"/>
                  <a:gd name="T70" fmla="*/ 130 w 182"/>
                  <a:gd name="T71" fmla="*/ 52 h 118"/>
                  <a:gd name="T72" fmla="*/ 134 w 182"/>
                  <a:gd name="T73" fmla="*/ 13 h 118"/>
                  <a:gd name="T74" fmla="*/ 138 w 182"/>
                  <a:gd name="T75" fmla="*/ 7 h 118"/>
                  <a:gd name="T76" fmla="*/ 142 w 182"/>
                  <a:gd name="T77" fmla="*/ 114 h 118"/>
                  <a:gd name="T78" fmla="*/ 145 w 182"/>
                  <a:gd name="T79" fmla="*/ 110 h 118"/>
                  <a:gd name="T80" fmla="*/ 149 w 182"/>
                  <a:gd name="T81" fmla="*/ 25 h 118"/>
                  <a:gd name="T82" fmla="*/ 153 w 182"/>
                  <a:gd name="T83" fmla="*/ 66 h 118"/>
                  <a:gd name="T84" fmla="*/ 156 w 182"/>
                  <a:gd name="T85" fmla="*/ 92 h 118"/>
                  <a:gd name="T86" fmla="*/ 160 w 182"/>
                  <a:gd name="T87" fmla="*/ 89 h 118"/>
                  <a:gd name="T88" fmla="*/ 164 w 182"/>
                  <a:gd name="T89" fmla="*/ 91 h 118"/>
                  <a:gd name="T90" fmla="*/ 168 w 182"/>
                  <a:gd name="T91" fmla="*/ 0 h 118"/>
                  <a:gd name="T92" fmla="*/ 171 w 182"/>
                  <a:gd name="T93" fmla="*/ 39 h 118"/>
                  <a:gd name="T94" fmla="*/ 175 w 182"/>
                  <a:gd name="T95" fmla="*/ 51 h 118"/>
                  <a:gd name="T96" fmla="*/ 179 w 182"/>
                  <a:gd name="T97" fmla="*/ 87 h 118"/>
                  <a:gd name="T98" fmla="*/ 182 w 182"/>
                  <a:gd name="T99" fmla="*/ 103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118">
                    <a:moveTo>
                      <a:pt x="0" y="36"/>
                    </a:moveTo>
                    <a:lnTo>
                      <a:pt x="4" y="47"/>
                    </a:lnTo>
                    <a:lnTo>
                      <a:pt x="8" y="102"/>
                    </a:lnTo>
                    <a:lnTo>
                      <a:pt x="12" y="104"/>
                    </a:lnTo>
                    <a:lnTo>
                      <a:pt x="15" y="7"/>
                    </a:lnTo>
                    <a:lnTo>
                      <a:pt x="19" y="47"/>
                    </a:lnTo>
                    <a:lnTo>
                      <a:pt x="23" y="45"/>
                    </a:lnTo>
                    <a:lnTo>
                      <a:pt x="26" y="80"/>
                    </a:lnTo>
                    <a:lnTo>
                      <a:pt x="30" y="95"/>
                    </a:lnTo>
                    <a:lnTo>
                      <a:pt x="34" y="92"/>
                    </a:lnTo>
                    <a:lnTo>
                      <a:pt x="38" y="38"/>
                    </a:lnTo>
                    <a:lnTo>
                      <a:pt x="41" y="79"/>
                    </a:lnTo>
                    <a:lnTo>
                      <a:pt x="45" y="80"/>
                    </a:lnTo>
                    <a:lnTo>
                      <a:pt x="49" y="93"/>
                    </a:lnTo>
                    <a:lnTo>
                      <a:pt x="52" y="8"/>
                    </a:lnTo>
                    <a:lnTo>
                      <a:pt x="56" y="58"/>
                    </a:lnTo>
                    <a:lnTo>
                      <a:pt x="60" y="92"/>
                    </a:lnTo>
                    <a:lnTo>
                      <a:pt x="63" y="94"/>
                    </a:lnTo>
                    <a:lnTo>
                      <a:pt x="67" y="85"/>
                    </a:lnTo>
                    <a:lnTo>
                      <a:pt x="71" y="2"/>
                    </a:lnTo>
                    <a:lnTo>
                      <a:pt x="75" y="56"/>
                    </a:lnTo>
                    <a:lnTo>
                      <a:pt x="78" y="28"/>
                    </a:lnTo>
                    <a:lnTo>
                      <a:pt x="82" y="111"/>
                    </a:lnTo>
                    <a:lnTo>
                      <a:pt x="86" y="111"/>
                    </a:lnTo>
                    <a:lnTo>
                      <a:pt x="89" y="51"/>
                    </a:lnTo>
                    <a:lnTo>
                      <a:pt x="93" y="46"/>
                    </a:lnTo>
                    <a:lnTo>
                      <a:pt x="97" y="35"/>
                    </a:lnTo>
                    <a:lnTo>
                      <a:pt x="101" y="114"/>
                    </a:lnTo>
                    <a:lnTo>
                      <a:pt x="104" y="110"/>
                    </a:lnTo>
                    <a:lnTo>
                      <a:pt x="108" y="41"/>
                    </a:lnTo>
                    <a:lnTo>
                      <a:pt x="112" y="18"/>
                    </a:lnTo>
                    <a:lnTo>
                      <a:pt x="116" y="73"/>
                    </a:lnTo>
                    <a:lnTo>
                      <a:pt x="119" y="72"/>
                    </a:lnTo>
                    <a:lnTo>
                      <a:pt x="123" y="91"/>
                    </a:lnTo>
                    <a:lnTo>
                      <a:pt x="127" y="118"/>
                    </a:lnTo>
                    <a:lnTo>
                      <a:pt x="130" y="52"/>
                    </a:lnTo>
                    <a:lnTo>
                      <a:pt x="134" y="13"/>
                    </a:lnTo>
                    <a:lnTo>
                      <a:pt x="138" y="7"/>
                    </a:lnTo>
                    <a:lnTo>
                      <a:pt x="142" y="114"/>
                    </a:lnTo>
                    <a:lnTo>
                      <a:pt x="145" y="110"/>
                    </a:lnTo>
                    <a:lnTo>
                      <a:pt x="149" y="25"/>
                    </a:lnTo>
                    <a:lnTo>
                      <a:pt x="153" y="66"/>
                    </a:lnTo>
                    <a:lnTo>
                      <a:pt x="156" y="92"/>
                    </a:lnTo>
                    <a:lnTo>
                      <a:pt x="160" y="89"/>
                    </a:lnTo>
                    <a:lnTo>
                      <a:pt x="164" y="91"/>
                    </a:lnTo>
                    <a:lnTo>
                      <a:pt x="168" y="0"/>
                    </a:lnTo>
                    <a:lnTo>
                      <a:pt x="171" y="39"/>
                    </a:lnTo>
                    <a:lnTo>
                      <a:pt x="175" y="51"/>
                    </a:lnTo>
                    <a:lnTo>
                      <a:pt x="179" y="87"/>
                    </a:lnTo>
                    <a:lnTo>
                      <a:pt x="182" y="103"/>
                    </a:lnTo>
                  </a:path>
                </a:pathLst>
              </a:custGeom>
              <a:noFill/>
              <a:ln w="7938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0" name="Freeform 1622"/>
              <p:cNvSpPr>
                <a:spLocks/>
              </p:cNvSpPr>
              <p:nvPr/>
            </p:nvSpPr>
            <p:spPr bwMode="auto">
              <a:xfrm>
                <a:off x="4994340" y="1517605"/>
                <a:ext cx="290513" cy="219075"/>
              </a:xfrm>
              <a:custGeom>
                <a:avLst/>
                <a:gdLst>
                  <a:gd name="T0" fmla="*/ 0 w 183"/>
                  <a:gd name="T1" fmla="*/ 121 h 138"/>
                  <a:gd name="T2" fmla="*/ 4 w 183"/>
                  <a:gd name="T3" fmla="*/ 31 h 138"/>
                  <a:gd name="T4" fmla="*/ 8 w 183"/>
                  <a:gd name="T5" fmla="*/ 66 h 138"/>
                  <a:gd name="T6" fmla="*/ 12 w 183"/>
                  <a:gd name="T7" fmla="*/ 106 h 138"/>
                  <a:gd name="T8" fmla="*/ 15 w 183"/>
                  <a:gd name="T9" fmla="*/ 119 h 138"/>
                  <a:gd name="T10" fmla="*/ 19 w 183"/>
                  <a:gd name="T11" fmla="*/ 126 h 138"/>
                  <a:gd name="T12" fmla="*/ 23 w 183"/>
                  <a:gd name="T13" fmla="*/ 60 h 138"/>
                  <a:gd name="T14" fmla="*/ 27 w 183"/>
                  <a:gd name="T15" fmla="*/ 38 h 138"/>
                  <a:gd name="T16" fmla="*/ 30 w 183"/>
                  <a:gd name="T17" fmla="*/ 68 h 138"/>
                  <a:gd name="T18" fmla="*/ 34 w 183"/>
                  <a:gd name="T19" fmla="*/ 94 h 138"/>
                  <a:gd name="T20" fmla="*/ 37 w 183"/>
                  <a:gd name="T21" fmla="*/ 113 h 138"/>
                  <a:gd name="T22" fmla="*/ 41 w 183"/>
                  <a:gd name="T23" fmla="*/ 90 h 138"/>
                  <a:gd name="T24" fmla="*/ 45 w 183"/>
                  <a:gd name="T25" fmla="*/ 28 h 138"/>
                  <a:gd name="T26" fmla="*/ 49 w 183"/>
                  <a:gd name="T27" fmla="*/ 77 h 138"/>
                  <a:gd name="T28" fmla="*/ 53 w 183"/>
                  <a:gd name="T29" fmla="*/ 71 h 138"/>
                  <a:gd name="T30" fmla="*/ 56 w 183"/>
                  <a:gd name="T31" fmla="*/ 125 h 138"/>
                  <a:gd name="T32" fmla="*/ 60 w 183"/>
                  <a:gd name="T33" fmla="*/ 115 h 138"/>
                  <a:gd name="T34" fmla="*/ 64 w 183"/>
                  <a:gd name="T35" fmla="*/ 0 h 138"/>
                  <a:gd name="T36" fmla="*/ 67 w 183"/>
                  <a:gd name="T37" fmla="*/ 63 h 138"/>
                  <a:gd name="T38" fmla="*/ 71 w 183"/>
                  <a:gd name="T39" fmla="*/ 138 h 138"/>
                  <a:gd name="T40" fmla="*/ 75 w 183"/>
                  <a:gd name="T41" fmla="*/ 94 h 138"/>
                  <a:gd name="T42" fmla="*/ 78 w 183"/>
                  <a:gd name="T43" fmla="*/ 39 h 138"/>
                  <a:gd name="T44" fmla="*/ 82 w 183"/>
                  <a:gd name="T45" fmla="*/ 75 h 138"/>
                  <a:gd name="T46" fmla="*/ 86 w 183"/>
                  <a:gd name="T47" fmla="*/ 92 h 138"/>
                  <a:gd name="T48" fmla="*/ 90 w 183"/>
                  <a:gd name="T49" fmla="*/ 113 h 138"/>
                  <a:gd name="T50" fmla="*/ 93 w 183"/>
                  <a:gd name="T51" fmla="*/ 133 h 138"/>
                  <a:gd name="T52" fmla="*/ 97 w 183"/>
                  <a:gd name="T53" fmla="*/ 60 h 138"/>
                  <a:gd name="T54" fmla="*/ 101 w 183"/>
                  <a:gd name="T55" fmla="*/ 52 h 138"/>
                  <a:gd name="T56" fmla="*/ 104 w 183"/>
                  <a:gd name="T57" fmla="*/ 95 h 138"/>
                  <a:gd name="T58" fmla="*/ 108 w 183"/>
                  <a:gd name="T59" fmla="*/ 105 h 138"/>
                  <a:gd name="T60" fmla="*/ 112 w 183"/>
                  <a:gd name="T61" fmla="*/ 116 h 138"/>
                  <a:gd name="T62" fmla="*/ 116 w 183"/>
                  <a:gd name="T63" fmla="*/ 80 h 138"/>
                  <a:gd name="T64" fmla="*/ 119 w 183"/>
                  <a:gd name="T65" fmla="*/ 47 h 138"/>
                  <a:gd name="T66" fmla="*/ 123 w 183"/>
                  <a:gd name="T67" fmla="*/ 81 h 138"/>
                  <a:gd name="T68" fmla="*/ 127 w 183"/>
                  <a:gd name="T69" fmla="*/ 45 h 138"/>
                  <a:gd name="T70" fmla="*/ 130 w 183"/>
                  <a:gd name="T71" fmla="*/ 65 h 138"/>
                  <a:gd name="T72" fmla="*/ 134 w 183"/>
                  <a:gd name="T73" fmla="*/ 137 h 138"/>
                  <a:gd name="T74" fmla="*/ 138 w 183"/>
                  <a:gd name="T75" fmla="*/ 80 h 138"/>
                  <a:gd name="T76" fmla="*/ 142 w 183"/>
                  <a:gd name="T77" fmla="*/ 55 h 138"/>
                  <a:gd name="T78" fmla="*/ 145 w 183"/>
                  <a:gd name="T79" fmla="*/ 48 h 138"/>
                  <a:gd name="T80" fmla="*/ 149 w 183"/>
                  <a:gd name="T81" fmla="*/ 95 h 138"/>
                  <a:gd name="T82" fmla="*/ 153 w 183"/>
                  <a:gd name="T83" fmla="*/ 127 h 138"/>
                  <a:gd name="T84" fmla="*/ 157 w 183"/>
                  <a:gd name="T85" fmla="*/ 55 h 138"/>
                  <a:gd name="T86" fmla="*/ 160 w 183"/>
                  <a:gd name="T87" fmla="*/ 24 h 138"/>
                  <a:gd name="T88" fmla="*/ 164 w 183"/>
                  <a:gd name="T89" fmla="*/ 97 h 138"/>
                  <a:gd name="T90" fmla="*/ 168 w 183"/>
                  <a:gd name="T91" fmla="*/ 69 h 138"/>
                  <a:gd name="T92" fmla="*/ 171 w 183"/>
                  <a:gd name="T93" fmla="*/ 119 h 138"/>
                  <a:gd name="T94" fmla="*/ 175 w 183"/>
                  <a:gd name="T95" fmla="*/ 125 h 138"/>
                  <a:gd name="T96" fmla="*/ 179 w 183"/>
                  <a:gd name="T97" fmla="*/ 48 h 138"/>
                  <a:gd name="T98" fmla="*/ 183 w 183"/>
                  <a:gd name="T99" fmla="*/ 56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3" h="138">
                    <a:moveTo>
                      <a:pt x="0" y="121"/>
                    </a:moveTo>
                    <a:lnTo>
                      <a:pt x="4" y="31"/>
                    </a:lnTo>
                    <a:lnTo>
                      <a:pt x="8" y="66"/>
                    </a:lnTo>
                    <a:lnTo>
                      <a:pt x="12" y="106"/>
                    </a:lnTo>
                    <a:lnTo>
                      <a:pt x="15" y="119"/>
                    </a:lnTo>
                    <a:lnTo>
                      <a:pt x="19" y="126"/>
                    </a:lnTo>
                    <a:lnTo>
                      <a:pt x="23" y="60"/>
                    </a:lnTo>
                    <a:lnTo>
                      <a:pt x="27" y="38"/>
                    </a:lnTo>
                    <a:lnTo>
                      <a:pt x="30" y="68"/>
                    </a:lnTo>
                    <a:lnTo>
                      <a:pt x="34" y="94"/>
                    </a:lnTo>
                    <a:lnTo>
                      <a:pt x="37" y="113"/>
                    </a:lnTo>
                    <a:lnTo>
                      <a:pt x="41" y="90"/>
                    </a:lnTo>
                    <a:lnTo>
                      <a:pt x="45" y="28"/>
                    </a:lnTo>
                    <a:lnTo>
                      <a:pt x="49" y="77"/>
                    </a:lnTo>
                    <a:lnTo>
                      <a:pt x="53" y="71"/>
                    </a:lnTo>
                    <a:lnTo>
                      <a:pt x="56" y="125"/>
                    </a:lnTo>
                    <a:lnTo>
                      <a:pt x="60" y="115"/>
                    </a:lnTo>
                    <a:lnTo>
                      <a:pt x="64" y="0"/>
                    </a:lnTo>
                    <a:lnTo>
                      <a:pt x="67" y="63"/>
                    </a:lnTo>
                    <a:lnTo>
                      <a:pt x="71" y="138"/>
                    </a:lnTo>
                    <a:lnTo>
                      <a:pt x="75" y="94"/>
                    </a:lnTo>
                    <a:lnTo>
                      <a:pt x="78" y="39"/>
                    </a:lnTo>
                    <a:lnTo>
                      <a:pt x="82" y="75"/>
                    </a:lnTo>
                    <a:lnTo>
                      <a:pt x="86" y="92"/>
                    </a:lnTo>
                    <a:lnTo>
                      <a:pt x="90" y="113"/>
                    </a:lnTo>
                    <a:lnTo>
                      <a:pt x="93" y="133"/>
                    </a:lnTo>
                    <a:lnTo>
                      <a:pt x="97" y="60"/>
                    </a:lnTo>
                    <a:lnTo>
                      <a:pt x="101" y="52"/>
                    </a:lnTo>
                    <a:lnTo>
                      <a:pt x="104" y="95"/>
                    </a:lnTo>
                    <a:lnTo>
                      <a:pt x="108" y="105"/>
                    </a:lnTo>
                    <a:lnTo>
                      <a:pt x="112" y="116"/>
                    </a:lnTo>
                    <a:lnTo>
                      <a:pt x="116" y="80"/>
                    </a:lnTo>
                    <a:lnTo>
                      <a:pt x="119" y="47"/>
                    </a:lnTo>
                    <a:lnTo>
                      <a:pt x="123" y="81"/>
                    </a:lnTo>
                    <a:lnTo>
                      <a:pt x="127" y="45"/>
                    </a:lnTo>
                    <a:lnTo>
                      <a:pt x="130" y="65"/>
                    </a:lnTo>
                    <a:lnTo>
                      <a:pt x="134" y="137"/>
                    </a:lnTo>
                    <a:lnTo>
                      <a:pt x="138" y="80"/>
                    </a:lnTo>
                    <a:lnTo>
                      <a:pt x="142" y="55"/>
                    </a:lnTo>
                    <a:lnTo>
                      <a:pt x="145" y="48"/>
                    </a:lnTo>
                    <a:lnTo>
                      <a:pt x="149" y="95"/>
                    </a:lnTo>
                    <a:lnTo>
                      <a:pt x="153" y="127"/>
                    </a:lnTo>
                    <a:lnTo>
                      <a:pt x="157" y="55"/>
                    </a:lnTo>
                    <a:lnTo>
                      <a:pt x="160" y="24"/>
                    </a:lnTo>
                    <a:lnTo>
                      <a:pt x="164" y="97"/>
                    </a:lnTo>
                    <a:lnTo>
                      <a:pt x="168" y="69"/>
                    </a:lnTo>
                    <a:lnTo>
                      <a:pt x="171" y="119"/>
                    </a:lnTo>
                    <a:lnTo>
                      <a:pt x="175" y="125"/>
                    </a:lnTo>
                    <a:lnTo>
                      <a:pt x="179" y="48"/>
                    </a:lnTo>
                    <a:lnTo>
                      <a:pt x="183" y="56"/>
                    </a:lnTo>
                  </a:path>
                </a:pathLst>
              </a:custGeom>
              <a:noFill/>
              <a:ln w="7938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1" name="Freeform 1623"/>
              <p:cNvSpPr>
                <a:spLocks/>
              </p:cNvSpPr>
              <p:nvPr/>
            </p:nvSpPr>
            <p:spPr bwMode="auto">
              <a:xfrm>
                <a:off x="5284852" y="1536655"/>
                <a:ext cx="282575" cy="200025"/>
              </a:xfrm>
              <a:custGeom>
                <a:avLst/>
                <a:gdLst>
                  <a:gd name="T0" fmla="*/ 0 w 178"/>
                  <a:gd name="T1" fmla="*/ 44 h 126"/>
                  <a:gd name="T2" fmla="*/ 3 w 178"/>
                  <a:gd name="T3" fmla="*/ 77 h 126"/>
                  <a:gd name="T4" fmla="*/ 7 w 178"/>
                  <a:gd name="T5" fmla="*/ 36 h 126"/>
                  <a:gd name="T6" fmla="*/ 11 w 178"/>
                  <a:gd name="T7" fmla="*/ 126 h 126"/>
                  <a:gd name="T8" fmla="*/ 14 w 178"/>
                  <a:gd name="T9" fmla="*/ 51 h 126"/>
                  <a:gd name="T10" fmla="*/ 18 w 178"/>
                  <a:gd name="T11" fmla="*/ 69 h 126"/>
                  <a:gd name="T12" fmla="*/ 22 w 178"/>
                  <a:gd name="T13" fmla="*/ 97 h 126"/>
                  <a:gd name="T14" fmla="*/ 26 w 178"/>
                  <a:gd name="T15" fmla="*/ 91 h 126"/>
                  <a:gd name="T16" fmla="*/ 29 w 178"/>
                  <a:gd name="T17" fmla="*/ 82 h 126"/>
                  <a:gd name="T18" fmla="*/ 33 w 178"/>
                  <a:gd name="T19" fmla="*/ 106 h 126"/>
                  <a:gd name="T20" fmla="*/ 37 w 178"/>
                  <a:gd name="T21" fmla="*/ 106 h 126"/>
                  <a:gd name="T22" fmla="*/ 40 w 178"/>
                  <a:gd name="T23" fmla="*/ 59 h 126"/>
                  <a:gd name="T24" fmla="*/ 44 w 178"/>
                  <a:gd name="T25" fmla="*/ 122 h 126"/>
                  <a:gd name="T26" fmla="*/ 48 w 178"/>
                  <a:gd name="T27" fmla="*/ 57 h 126"/>
                  <a:gd name="T28" fmla="*/ 51 w 178"/>
                  <a:gd name="T29" fmla="*/ 35 h 126"/>
                  <a:gd name="T30" fmla="*/ 55 w 178"/>
                  <a:gd name="T31" fmla="*/ 77 h 126"/>
                  <a:gd name="T32" fmla="*/ 59 w 178"/>
                  <a:gd name="T33" fmla="*/ 90 h 126"/>
                  <a:gd name="T34" fmla="*/ 63 w 178"/>
                  <a:gd name="T35" fmla="*/ 99 h 126"/>
                  <a:gd name="T36" fmla="*/ 67 w 178"/>
                  <a:gd name="T37" fmla="*/ 97 h 126"/>
                  <a:gd name="T38" fmla="*/ 70 w 178"/>
                  <a:gd name="T39" fmla="*/ 41 h 126"/>
                  <a:gd name="T40" fmla="*/ 74 w 178"/>
                  <a:gd name="T41" fmla="*/ 64 h 126"/>
                  <a:gd name="T42" fmla="*/ 78 w 178"/>
                  <a:gd name="T43" fmla="*/ 98 h 126"/>
                  <a:gd name="T44" fmla="*/ 81 w 178"/>
                  <a:gd name="T45" fmla="*/ 97 h 126"/>
                  <a:gd name="T46" fmla="*/ 85 w 178"/>
                  <a:gd name="T47" fmla="*/ 84 h 126"/>
                  <a:gd name="T48" fmla="*/ 89 w 178"/>
                  <a:gd name="T49" fmla="*/ 48 h 126"/>
                  <a:gd name="T50" fmla="*/ 92 w 178"/>
                  <a:gd name="T51" fmla="*/ 84 h 126"/>
                  <a:gd name="T52" fmla="*/ 96 w 178"/>
                  <a:gd name="T53" fmla="*/ 101 h 126"/>
                  <a:gd name="T54" fmla="*/ 100 w 178"/>
                  <a:gd name="T55" fmla="*/ 69 h 126"/>
                  <a:gd name="T56" fmla="*/ 104 w 178"/>
                  <a:gd name="T57" fmla="*/ 0 h 126"/>
                  <a:gd name="T58" fmla="*/ 107 w 178"/>
                  <a:gd name="T59" fmla="*/ 63 h 126"/>
                  <a:gd name="T60" fmla="*/ 111 w 178"/>
                  <a:gd name="T61" fmla="*/ 44 h 126"/>
                  <a:gd name="T62" fmla="*/ 115 w 178"/>
                  <a:gd name="T63" fmla="*/ 104 h 126"/>
                  <a:gd name="T64" fmla="*/ 118 w 178"/>
                  <a:gd name="T65" fmla="*/ 113 h 126"/>
                  <a:gd name="T66" fmla="*/ 122 w 178"/>
                  <a:gd name="T67" fmla="*/ 34 h 126"/>
                  <a:gd name="T68" fmla="*/ 126 w 178"/>
                  <a:gd name="T69" fmla="*/ 26 h 126"/>
                  <a:gd name="T70" fmla="*/ 130 w 178"/>
                  <a:gd name="T71" fmla="*/ 65 h 126"/>
                  <a:gd name="T72" fmla="*/ 133 w 178"/>
                  <a:gd name="T73" fmla="*/ 123 h 126"/>
                  <a:gd name="T74" fmla="*/ 137 w 178"/>
                  <a:gd name="T75" fmla="*/ 121 h 126"/>
                  <a:gd name="T76" fmla="*/ 141 w 178"/>
                  <a:gd name="T77" fmla="*/ 33 h 126"/>
                  <a:gd name="T78" fmla="*/ 144 w 178"/>
                  <a:gd name="T79" fmla="*/ 39 h 126"/>
                  <a:gd name="T80" fmla="*/ 148 w 178"/>
                  <a:gd name="T81" fmla="*/ 95 h 126"/>
                  <a:gd name="T82" fmla="*/ 152 w 178"/>
                  <a:gd name="T83" fmla="*/ 88 h 126"/>
                  <a:gd name="T84" fmla="*/ 156 w 178"/>
                  <a:gd name="T85" fmla="*/ 99 h 126"/>
                  <a:gd name="T86" fmla="*/ 159 w 178"/>
                  <a:gd name="T87" fmla="*/ 10 h 126"/>
                  <a:gd name="T88" fmla="*/ 163 w 178"/>
                  <a:gd name="T89" fmla="*/ 58 h 126"/>
                  <a:gd name="T90" fmla="*/ 167 w 178"/>
                  <a:gd name="T91" fmla="*/ 85 h 126"/>
                  <a:gd name="T92" fmla="*/ 171 w 178"/>
                  <a:gd name="T93" fmla="*/ 42 h 126"/>
                  <a:gd name="T94" fmla="*/ 174 w 178"/>
                  <a:gd name="T95" fmla="*/ 115 h 126"/>
                  <a:gd name="T96" fmla="*/ 178 w 178"/>
                  <a:gd name="T97" fmla="*/ 114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78" h="126">
                    <a:moveTo>
                      <a:pt x="0" y="44"/>
                    </a:moveTo>
                    <a:lnTo>
                      <a:pt x="3" y="77"/>
                    </a:lnTo>
                    <a:lnTo>
                      <a:pt x="7" y="36"/>
                    </a:lnTo>
                    <a:lnTo>
                      <a:pt x="11" y="126"/>
                    </a:lnTo>
                    <a:lnTo>
                      <a:pt x="14" y="51"/>
                    </a:lnTo>
                    <a:lnTo>
                      <a:pt x="18" y="69"/>
                    </a:lnTo>
                    <a:lnTo>
                      <a:pt x="22" y="97"/>
                    </a:lnTo>
                    <a:lnTo>
                      <a:pt x="26" y="91"/>
                    </a:lnTo>
                    <a:lnTo>
                      <a:pt x="29" y="82"/>
                    </a:lnTo>
                    <a:lnTo>
                      <a:pt x="33" y="106"/>
                    </a:lnTo>
                    <a:lnTo>
                      <a:pt x="37" y="106"/>
                    </a:lnTo>
                    <a:lnTo>
                      <a:pt x="40" y="59"/>
                    </a:lnTo>
                    <a:lnTo>
                      <a:pt x="44" y="122"/>
                    </a:lnTo>
                    <a:lnTo>
                      <a:pt x="48" y="57"/>
                    </a:lnTo>
                    <a:lnTo>
                      <a:pt x="51" y="35"/>
                    </a:lnTo>
                    <a:lnTo>
                      <a:pt x="55" y="77"/>
                    </a:lnTo>
                    <a:lnTo>
                      <a:pt x="59" y="90"/>
                    </a:lnTo>
                    <a:lnTo>
                      <a:pt x="63" y="99"/>
                    </a:lnTo>
                    <a:lnTo>
                      <a:pt x="67" y="97"/>
                    </a:lnTo>
                    <a:lnTo>
                      <a:pt x="70" y="41"/>
                    </a:lnTo>
                    <a:lnTo>
                      <a:pt x="74" y="64"/>
                    </a:lnTo>
                    <a:lnTo>
                      <a:pt x="78" y="98"/>
                    </a:lnTo>
                    <a:lnTo>
                      <a:pt x="81" y="97"/>
                    </a:lnTo>
                    <a:lnTo>
                      <a:pt x="85" y="84"/>
                    </a:lnTo>
                    <a:lnTo>
                      <a:pt x="89" y="48"/>
                    </a:lnTo>
                    <a:lnTo>
                      <a:pt x="92" y="84"/>
                    </a:lnTo>
                    <a:lnTo>
                      <a:pt x="96" y="101"/>
                    </a:lnTo>
                    <a:lnTo>
                      <a:pt x="100" y="69"/>
                    </a:lnTo>
                    <a:lnTo>
                      <a:pt x="104" y="0"/>
                    </a:lnTo>
                    <a:lnTo>
                      <a:pt x="107" y="63"/>
                    </a:lnTo>
                    <a:lnTo>
                      <a:pt x="111" y="44"/>
                    </a:lnTo>
                    <a:lnTo>
                      <a:pt x="115" y="104"/>
                    </a:lnTo>
                    <a:lnTo>
                      <a:pt x="118" y="113"/>
                    </a:lnTo>
                    <a:lnTo>
                      <a:pt x="122" y="34"/>
                    </a:lnTo>
                    <a:lnTo>
                      <a:pt x="126" y="26"/>
                    </a:lnTo>
                    <a:lnTo>
                      <a:pt x="130" y="65"/>
                    </a:lnTo>
                    <a:lnTo>
                      <a:pt x="133" y="123"/>
                    </a:lnTo>
                    <a:lnTo>
                      <a:pt x="137" y="121"/>
                    </a:lnTo>
                    <a:lnTo>
                      <a:pt x="141" y="33"/>
                    </a:lnTo>
                    <a:lnTo>
                      <a:pt x="144" y="39"/>
                    </a:lnTo>
                    <a:lnTo>
                      <a:pt x="148" y="95"/>
                    </a:lnTo>
                    <a:lnTo>
                      <a:pt x="152" y="88"/>
                    </a:lnTo>
                    <a:lnTo>
                      <a:pt x="156" y="99"/>
                    </a:lnTo>
                    <a:lnTo>
                      <a:pt x="159" y="10"/>
                    </a:lnTo>
                    <a:lnTo>
                      <a:pt x="163" y="58"/>
                    </a:lnTo>
                    <a:lnTo>
                      <a:pt x="167" y="85"/>
                    </a:lnTo>
                    <a:lnTo>
                      <a:pt x="171" y="42"/>
                    </a:lnTo>
                    <a:lnTo>
                      <a:pt x="174" y="115"/>
                    </a:lnTo>
                    <a:lnTo>
                      <a:pt x="178" y="114"/>
                    </a:lnTo>
                  </a:path>
                </a:pathLst>
              </a:custGeom>
              <a:noFill/>
              <a:ln w="7938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2" name="Freeform 1624"/>
              <p:cNvSpPr>
                <a:spLocks/>
              </p:cNvSpPr>
              <p:nvPr/>
            </p:nvSpPr>
            <p:spPr bwMode="auto">
              <a:xfrm>
                <a:off x="4416490" y="1581105"/>
                <a:ext cx="288925" cy="157163"/>
              </a:xfrm>
              <a:custGeom>
                <a:avLst/>
                <a:gdLst>
                  <a:gd name="T0" fmla="*/ 0 w 182"/>
                  <a:gd name="T1" fmla="*/ 99 h 99"/>
                  <a:gd name="T2" fmla="*/ 4 w 182"/>
                  <a:gd name="T3" fmla="*/ 82 h 99"/>
                  <a:gd name="T4" fmla="*/ 8 w 182"/>
                  <a:gd name="T5" fmla="*/ 98 h 99"/>
                  <a:gd name="T6" fmla="*/ 11 w 182"/>
                  <a:gd name="T7" fmla="*/ 81 h 99"/>
                  <a:gd name="T8" fmla="*/ 15 w 182"/>
                  <a:gd name="T9" fmla="*/ 81 h 99"/>
                  <a:gd name="T10" fmla="*/ 19 w 182"/>
                  <a:gd name="T11" fmla="*/ 93 h 99"/>
                  <a:gd name="T12" fmla="*/ 22 w 182"/>
                  <a:gd name="T13" fmla="*/ 73 h 99"/>
                  <a:gd name="T14" fmla="*/ 26 w 182"/>
                  <a:gd name="T15" fmla="*/ 87 h 99"/>
                  <a:gd name="T16" fmla="*/ 30 w 182"/>
                  <a:gd name="T17" fmla="*/ 81 h 99"/>
                  <a:gd name="T18" fmla="*/ 34 w 182"/>
                  <a:gd name="T19" fmla="*/ 86 h 99"/>
                  <a:gd name="T20" fmla="*/ 37 w 182"/>
                  <a:gd name="T21" fmla="*/ 98 h 99"/>
                  <a:gd name="T22" fmla="*/ 41 w 182"/>
                  <a:gd name="T23" fmla="*/ 68 h 99"/>
                  <a:gd name="T24" fmla="*/ 45 w 182"/>
                  <a:gd name="T25" fmla="*/ 4 h 99"/>
                  <a:gd name="T26" fmla="*/ 48 w 182"/>
                  <a:gd name="T27" fmla="*/ 48 h 99"/>
                  <a:gd name="T28" fmla="*/ 52 w 182"/>
                  <a:gd name="T29" fmla="*/ 85 h 99"/>
                  <a:gd name="T30" fmla="*/ 56 w 182"/>
                  <a:gd name="T31" fmla="*/ 70 h 99"/>
                  <a:gd name="T32" fmla="*/ 60 w 182"/>
                  <a:gd name="T33" fmla="*/ 22 h 99"/>
                  <a:gd name="T34" fmla="*/ 63 w 182"/>
                  <a:gd name="T35" fmla="*/ 30 h 99"/>
                  <a:gd name="T36" fmla="*/ 67 w 182"/>
                  <a:gd name="T37" fmla="*/ 49 h 99"/>
                  <a:gd name="T38" fmla="*/ 71 w 182"/>
                  <a:gd name="T39" fmla="*/ 93 h 99"/>
                  <a:gd name="T40" fmla="*/ 74 w 182"/>
                  <a:gd name="T41" fmla="*/ 92 h 99"/>
                  <a:gd name="T42" fmla="*/ 78 w 182"/>
                  <a:gd name="T43" fmla="*/ 73 h 99"/>
                  <a:gd name="T44" fmla="*/ 82 w 182"/>
                  <a:gd name="T45" fmla="*/ 80 h 99"/>
                  <a:gd name="T46" fmla="*/ 86 w 182"/>
                  <a:gd name="T47" fmla="*/ 10 h 99"/>
                  <a:gd name="T48" fmla="*/ 89 w 182"/>
                  <a:gd name="T49" fmla="*/ 4 h 99"/>
                  <a:gd name="T50" fmla="*/ 93 w 182"/>
                  <a:gd name="T51" fmla="*/ 19 h 99"/>
                  <a:gd name="T52" fmla="*/ 97 w 182"/>
                  <a:gd name="T53" fmla="*/ 70 h 99"/>
                  <a:gd name="T54" fmla="*/ 101 w 182"/>
                  <a:gd name="T55" fmla="*/ 75 h 99"/>
                  <a:gd name="T56" fmla="*/ 104 w 182"/>
                  <a:gd name="T57" fmla="*/ 88 h 99"/>
                  <a:gd name="T58" fmla="*/ 108 w 182"/>
                  <a:gd name="T59" fmla="*/ 1 h 99"/>
                  <a:gd name="T60" fmla="*/ 112 w 182"/>
                  <a:gd name="T61" fmla="*/ 0 h 99"/>
                  <a:gd name="T62" fmla="*/ 115 w 182"/>
                  <a:gd name="T63" fmla="*/ 67 h 99"/>
                  <a:gd name="T64" fmla="*/ 119 w 182"/>
                  <a:gd name="T65" fmla="*/ 85 h 99"/>
                  <a:gd name="T66" fmla="*/ 123 w 182"/>
                  <a:gd name="T67" fmla="*/ 61 h 99"/>
                  <a:gd name="T68" fmla="*/ 127 w 182"/>
                  <a:gd name="T69" fmla="*/ 26 h 99"/>
                  <a:gd name="T70" fmla="*/ 130 w 182"/>
                  <a:gd name="T71" fmla="*/ 95 h 99"/>
                  <a:gd name="T72" fmla="*/ 134 w 182"/>
                  <a:gd name="T73" fmla="*/ 81 h 99"/>
                  <a:gd name="T74" fmla="*/ 138 w 182"/>
                  <a:gd name="T75" fmla="*/ 17 h 99"/>
                  <a:gd name="T76" fmla="*/ 141 w 182"/>
                  <a:gd name="T77" fmla="*/ 0 h 99"/>
                  <a:gd name="T78" fmla="*/ 145 w 182"/>
                  <a:gd name="T79" fmla="*/ 37 h 99"/>
                  <a:gd name="T80" fmla="*/ 149 w 182"/>
                  <a:gd name="T81" fmla="*/ 48 h 99"/>
                  <a:gd name="T82" fmla="*/ 153 w 182"/>
                  <a:gd name="T83" fmla="*/ 63 h 99"/>
                  <a:gd name="T84" fmla="*/ 156 w 182"/>
                  <a:gd name="T85" fmla="*/ 51 h 99"/>
                  <a:gd name="T86" fmla="*/ 160 w 182"/>
                  <a:gd name="T87" fmla="*/ 79 h 99"/>
                  <a:gd name="T88" fmla="*/ 164 w 182"/>
                  <a:gd name="T89" fmla="*/ 79 h 99"/>
                  <a:gd name="T90" fmla="*/ 167 w 182"/>
                  <a:gd name="T91" fmla="*/ 55 h 99"/>
                  <a:gd name="T92" fmla="*/ 171 w 182"/>
                  <a:gd name="T93" fmla="*/ 67 h 99"/>
                  <a:gd name="T94" fmla="*/ 175 w 182"/>
                  <a:gd name="T95" fmla="*/ 66 h 99"/>
                  <a:gd name="T96" fmla="*/ 178 w 182"/>
                  <a:gd name="T97" fmla="*/ 84 h 99"/>
                  <a:gd name="T98" fmla="*/ 182 w 182"/>
                  <a:gd name="T99" fmla="*/ 12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99">
                    <a:moveTo>
                      <a:pt x="0" y="99"/>
                    </a:moveTo>
                    <a:lnTo>
                      <a:pt x="4" y="82"/>
                    </a:lnTo>
                    <a:lnTo>
                      <a:pt x="8" y="98"/>
                    </a:lnTo>
                    <a:lnTo>
                      <a:pt x="11" y="81"/>
                    </a:lnTo>
                    <a:lnTo>
                      <a:pt x="15" y="81"/>
                    </a:lnTo>
                    <a:lnTo>
                      <a:pt x="19" y="93"/>
                    </a:lnTo>
                    <a:lnTo>
                      <a:pt x="22" y="73"/>
                    </a:lnTo>
                    <a:lnTo>
                      <a:pt x="26" y="87"/>
                    </a:lnTo>
                    <a:lnTo>
                      <a:pt x="30" y="81"/>
                    </a:lnTo>
                    <a:lnTo>
                      <a:pt x="34" y="86"/>
                    </a:lnTo>
                    <a:lnTo>
                      <a:pt x="37" y="98"/>
                    </a:lnTo>
                    <a:lnTo>
                      <a:pt x="41" y="68"/>
                    </a:lnTo>
                    <a:lnTo>
                      <a:pt x="45" y="4"/>
                    </a:lnTo>
                    <a:lnTo>
                      <a:pt x="48" y="48"/>
                    </a:lnTo>
                    <a:lnTo>
                      <a:pt x="52" y="85"/>
                    </a:lnTo>
                    <a:lnTo>
                      <a:pt x="56" y="70"/>
                    </a:lnTo>
                    <a:lnTo>
                      <a:pt x="60" y="22"/>
                    </a:lnTo>
                    <a:lnTo>
                      <a:pt x="63" y="30"/>
                    </a:lnTo>
                    <a:lnTo>
                      <a:pt x="67" y="49"/>
                    </a:lnTo>
                    <a:lnTo>
                      <a:pt x="71" y="93"/>
                    </a:lnTo>
                    <a:lnTo>
                      <a:pt x="74" y="92"/>
                    </a:lnTo>
                    <a:lnTo>
                      <a:pt x="78" y="73"/>
                    </a:lnTo>
                    <a:lnTo>
                      <a:pt x="82" y="80"/>
                    </a:lnTo>
                    <a:lnTo>
                      <a:pt x="86" y="10"/>
                    </a:lnTo>
                    <a:lnTo>
                      <a:pt x="89" y="4"/>
                    </a:lnTo>
                    <a:lnTo>
                      <a:pt x="93" y="19"/>
                    </a:lnTo>
                    <a:lnTo>
                      <a:pt x="97" y="70"/>
                    </a:lnTo>
                    <a:lnTo>
                      <a:pt x="101" y="75"/>
                    </a:lnTo>
                    <a:lnTo>
                      <a:pt x="104" y="88"/>
                    </a:lnTo>
                    <a:lnTo>
                      <a:pt x="108" y="1"/>
                    </a:lnTo>
                    <a:lnTo>
                      <a:pt x="112" y="0"/>
                    </a:lnTo>
                    <a:lnTo>
                      <a:pt x="115" y="67"/>
                    </a:lnTo>
                    <a:lnTo>
                      <a:pt x="119" y="85"/>
                    </a:lnTo>
                    <a:lnTo>
                      <a:pt x="123" y="61"/>
                    </a:lnTo>
                    <a:lnTo>
                      <a:pt x="127" y="26"/>
                    </a:lnTo>
                    <a:lnTo>
                      <a:pt x="130" y="95"/>
                    </a:lnTo>
                    <a:lnTo>
                      <a:pt x="134" y="81"/>
                    </a:lnTo>
                    <a:lnTo>
                      <a:pt x="138" y="17"/>
                    </a:lnTo>
                    <a:lnTo>
                      <a:pt x="141" y="0"/>
                    </a:lnTo>
                    <a:lnTo>
                      <a:pt x="145" y="37"/>
                    </a:lnTo>
                    <a:lnTo>
                      <a:pt x="149" y="48"/>
                    </a:lnTo>
                    <a:lnTo>
                      <a:pt x="153" y="63"/>
                    </a:lnTo>
                    <a:lnTo>
                      <a:pt x="156" y="51"/>
                    </a:lnTo>
                    <a:lnTo>
                      <a:pt x="160" y="79"/>
                    </a:lnTo>
                    <a:lnTo>
                      <a:pt x="164" y="79"/>
                    </a:lnTo>
                    <a:lnTo>
                      <a:pt x="167" y="55"/>
                    </a:lnTo>
                    <a:lnTo>
                      <a:pt x="171" y="67"/>
                    </a:lnTo>
                    <a:lnTo>
                      <a:pt x="175" y="66"/>
                    </a:lnTo>
                    <a:lnTo>
                      <a:pt x="178" y="84"/>
                    </a:lnTo>
                    <a:lnTo>
                      <a:pt x="182" y="12"/>
                    </a:lnTo>
                  </a:path>
                </a:pathLst>
              </a:custGeom>
              <a:noFill/>
              <a:ln w="7938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3" name="Freeform 1625"/>
              <p:cNvSpPr>
                <a:spLocks/>
              </p:cNvSpPr>
              <p:nvPr/>
            </p:nvSpPr>
            <p:spPr bwMode="auto">
              <a:xfrm>
                <a:off x="4705415" y="1558880"/>
                <a:ext cx="288925" cy="177800"/>
              </a:xfrm>
              <a:custGeom>
                <a:avLst/>
                <a:gdLst>
                  <a:gd name="T0" fmla="*/ 0 w 182"/>
                  <a:gd name="T1" fmla="*/ 26 h 112"/>
                  <a:gd name="T2" fmla="*/ 4 w 182"/>
                  <a:gd name="T3" fmla="*/ 74 h 112"/>
                  <a:gd name="T4" fmla="*/ 8 w 182"/>
                  <a:gd name="T5" fmla="*/ 65 h 112"/>
                  <a:gd name="T6" fmla="*/ 12 w 182"/>
                  <a:gd name="T7" fmla="*/ 108 h 112"/>
                  <a:gd name="T8" fmla="*/ 15 w 182"/>
                  <a:gd name="T9" fmla="*/ 69 h 112"/>
                  <a:gd name="T10" fmla="*/ 19 w 182"/>
                  <a:gd name="T11" fmla="*/ 16 h 112"/>
                  <a:gd name="T12" fmla="*/ 23 w 182"/>
                  <a:gd name="T13" fmla="*/ 26 h 112"/>
                  <a:gd name="T14" fmla="*/ 26 w 182"/>
                  <a:gd name="T15" fmla="*/ 74 h 112"/>
                  <a:gd name="T16" fmla="*/ 30 w 182"/>
                  <a:gd name="T17" fmla="*/ 112 h 112"/>
                  <a:gd name="T18" fmla="*/ 34 w 182"/>
                  <a:gd name="T19" fmla="*/ 98 h 112"/>
                  <a:gd name="T20" fmla="*/ 38 w 182"/>
                  <a:gd name="T21" fmla="*/ 36 h 112"/>
                  <a:gd name="T22" fmla="*/ 41 w 182"/>
                  <a:gd name="T23" fmla="*/ 42 h 112"/>
                  <a:gd name="T24" fmla="*/ 45 w 182"/>
                  <a:gd name="T25" fmla="*/ 98 h 112"/>
                  <a:gd name="T26" fmla="*/ 49 w 182"/>
                  <a:gd name="T27" fmla="*/ 111 h 112"/>
                  <a:gd name="T28" fmla="*/ 52 w 182"/>
                  <a:gd name="T29" fmla="*/ 81 h 112"/>
                  <a:gd name="T30" fmla="*/ 56 w 182"/>
                  <a:gd name="T31" fmla="*/ 11 h 112"/>
                  <a:gd name="T32" fmla="*/ 60 w 182"/>
                  <a:gd name="T33" fmla="*/ 56 h 112"/>
                  <a:gd name="T34" fmla="*/ 63 w 182"/>
                  <a:gd name="T35" fmla="*/ 103 h 112"/>
                  <a:gd name="T36" fmla="*/ 67 w 182"/>
                  <a:gd name="T37" fmla="*/ 93 h 112"/>
                  <a:gd name="T38" fmla="*/ 71 w 182"/>
                  <a:gd name="T39" fmla="*/ 33 h 112"/>
                  <a:gd name="T40" fmla="*/ 75 w 182"/>
                  <a:gd name="T41" fmla="*/ 43 h 112"/>
                  <a:gd name="T42" fmla="*/ 78 w 182"/>
                  <a:gd name="T43" fmla="*/ 67 h 112"/>
                  <a:gd name="T44" fmla="*/ 82 w 182"/>
                  <a:gd name="T45" fmla="*/ 74 h 112"/>
                  <a:gd name="T46" fmla="*/ 86 w 182"/>
                  <a:gd name="T47" fmla="*/ 107 h 112"/>
                  <a:gd name="T48" fmla="*/ 89 w 182"/>
                  <a:gd name="T49" fmla="*/ 81 h 112"/>
                  <a:gd name="T50" fmla="*/ 93 w 182"/>
                  <a:gd name="T51" fmla="*/ 16 h 112"/>
                  <a:gd name="T52" fmla="*/ 97 w 182"/>
                  <a:gd name="T53" fmla="*/ 62 h 112"/>
                  <a:gd name="T54" fmla="*/ 101 w 182"/>
                  <a:gd name="T55" fmla="*/ 95 h 112"/>
                  <a:gd name="T56" fmla="*/ 104 w 182"/>
                  <a:gd name="T57" fmla="*/ 97 h 112"/>
                  <a:gd name="T58" fmla="*/ 108 w 182"/>
                  <a:gd name="T59" fmla="*/ 74 h 112"/>
                  <a:gd name="T60" fmla="*/ 112 w 182"/>
                  <a:gd name="T61" fmla="*/ 10 h 112"/>
                  <a:gd name="T62" fmla="*/ 116 w 182"/>
                  <a:gd name="T63" fmla="*/ 21 h 112"/>
                  <a:gd name="T64" fmla="*/ 119 w 182"/>
                  <a:gd name="T65" fmla="*/ 71 h 112"/>
                  <a:gd name="T66" fmla="*/ 123 w 182"/>
                  <a:gd name="T67" fmla="*/ 83 h 112"/>
                  <a:gd name="T68" fmla="*/ 127 w 182"/>
                  <a:gd name="T69" fmla="*/ 100 h 112"/>
                  <a:gd name="T70" fmla="*/ 130 w 182"/>
                  <a:gd name="T71" fmla="*/ 65 h 112"/>
                  <a:gd name="T72" fmla="*/ 134 w 182"/>
                  <a:gd name="T73" fmla="*/ 31 h 112"/>
                  <a:gd name="T74" fmla="*/ 138 w 182"/>
                  <a:gd name="T75" fmla="*/ 68 h 112"/>
                  <a:gd name="T76" fmla="*/ 142 w 182"/>
                  <a:gd name="T77" fmla="*/ 82 h 112"/>
                  <a:gd name="T78" fmla="*/ 145 w 182"/>
                  <a:gd name="T79" fmla="*/ 102 h 112"/>
                  <a:gd name="T80" fmla="*/ 149 w 182"/>
                  <a:gd name="T81" fmla="*/ 68 h 112"/>
                  <a:gd name="T82" fmla="*/ 153 w 182"/>
                  <a:gd name="T83" fmla="*/ 0 h 112"/>
                  <a:gd name="T84" fmla="*/ 156 w 182"/>
                  <a:gd name="T85" fmla="*/ 47 h 112"/>
                  <a:gd name="T86" fmla="*/ 160 w 182"/>
                  <a:gd name="T87" fmla="*/ 105 h 112"/>
                  <a:gd name="T88" fmla="*/ 164 w 182"/>
                  <a:gd name="T89" fmla="*/ 103 h 112"/>
                  <a:gd name="T90" fmla="*/ 168 w 182"/>
                  <a:gd name="T91" fmla="*/ 47 h 112"/>
                  <a:gd name="T92" fmla="*/ 171 w 182"/>
                  <a:gd name="T93" fmla="*/ 25 h 112"/>
                  <a:gd name="T94" fmla="*/ 175 w 182"/>
                  <a:gd name="T95" fmla="*/ 34 h 112"/>
                  <a:gd name="T96" fmla="*/ 179 w 182"/>
                  <a:gd name="T97" fmla="*/ 107 h 112"/>
                  <a:gd name="T98" fmla="*/ 182 w 182"/>
                  <a:gd name="T99" fmla="*/ 109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112">
                    <a:moveTo>
                      <a:pt x="0" y="26"/>
                    </a:moveTo>
                    <a:lnTo>
                      <a:pt x="4" y="74"/>
                    </a:lnTo>
                    <a:lnTo>
                      <a:pt x="8" y="65"/>
                    </a:lnTo>
                    <a:lnTo>
                      <a:pt x="12" y="108"/>
                    </a:lnTo>
                    <a:lnTo>
                      <a:pt x="15" y="69"/>
                    </a:lnTo>
                    <a:lnTo>
                      <a:pt x="19" y="16"/>
                    </a:lnTo>
                    <a:lnTo>
                      <a:pt x="23" y="26"/>
                    </a:lnTo>
                    <a:lnTo>
                      <a:pt x="26" y="74"/>
                    </a:lnTo>
                    <a:lnTo>
                      <a:pt x="30" y="112"/>
                    </a:lnTo>
                    <a:lnTo>
                      <a:pt x="34" y="98"/>
                    </a:lnTo>
                    <a:lnTo>
                      <a:pt x="38" y="36"/>
                    </a:lnTo>
                    <a:lnTo>
                      <a:pt x="41" y="42"/>
                    </a:lnTo>
                    <a:lnTo>
                      <a:pt x="45" y="98"/>
                    </a:lnTo>
                    <a:lnTo>
                      <a:pt x="49" y="111"/>
                    </a:lnTo>
                    <a:lnTo>
                      <a:pt x="52" y="81"/>
                    </a:lnTo>
                    <a:lnTo>
                      <a:pt x="56" y="11"/>
                    </a:lnTo>
                    <a:lnTo>
                      <a:pt x="60" y="56"/>
                    </a:lnTo>
                    <a:lnTo>
                      <a:pt x="63" y="103"/>
                    </a:lnTo>
                    <a:lnTo>
                      <a:pt x="67" y="93"/>
                    </a:lnTo>
                    <a:lnTo>
                      <a:pt x="71" y="33"/>
                    </a:lnTo>
                    <a:lnTo>
                      <a:pt x="75" y="43"/>
                    </a:lnTo>
                    <a:lnTo>
                      <a:pt x="78" y="67"/>
                    </a:lnTo>
                    <a:lnTo>
                      <a:pt x="82" y="74"/>
                    </a:lnTo>
                    <a:lnTo>
                      <a:pt x="86" y="107"/>
                    </a:lnTo>
                    <a:lnTo>
                      <a:pt x="89" y="81"/>
                    </a:lnTo>
                    <a:lnTo>
                      <a:pt x="93" y="16"/>
                    </a:lnTo>
                    <a:lnTo>
                      <a:pt x="97" y="62"/>
                    </a:lnTo>
                    <a:lnTo>
                      <a:pt x="101" y="95"/>
                    </a:lnTo>
                    <a:lnTo>
                      <a:pt x="104" y="97"/>
                    </a:lnTo>
                    <a:lnTo>
                      <a:pt x="108" y="74"/>
                    </a:lnTo>
                    <a:lnTo>
                      <a:pt x="112" y="10"/>
                    </a:lnTo>
                    <a:lnTo>
                      <a:pt x="116" y="21"/>
                    </a:lnTo>
                    <a:lnTo>
                      <a:pt x="119" y="71"/>
                    </a:lnTo>
                    <a:lnTo>
                      <a:pt x="123" y="83"/>
                    </a:lnTo>
                    <a:lnTo>
                      <a:pt x="127" y="100"/>
                    </a:lnTo>
                    <a:lnTo>
                      <a:pt x="130" y="65"/>
                    </a:lnTo>
                    <a:lnTo>
                      <a:pt x="134" y="31"/>
                    </a:lnTo>
                    <a:lnTo>
                      <a:pt x="138" y="68"/>
                    </a:lnTo>
                    <a:lnTo>
                      <a:pt x="142" y="82"/>
                    </a:lnTo>
                    <a:lnTo>
                      <a:pt x="145" y="102"/>
                    </a:lnTo>
                    <a:lnTo>
                      <a:pt x="149" y="68"/>
                    </a:lnTo>
                    <a:lnTo>
                      <a:pt x="153" y="0"/>
                    </a:lnTo>
                    <a:lnTo>
                      <a:pt x="156" y="47"/>
                    </a:lnTo>
                    <a:lnTo>
                      <a:pt x="160" y="105"/>
                    </a:lnTo>
                    <a:lnTo>
                      <a:pt x="164" y="103"/>
                    </a:lnTo>
                    <a:lnTo>
                      <a:pt x="168" y="47"/>
                    </a:lnTo>
                    <a:lnTo>
                      <a:pt x="171" y="25"/>
                    </a:lnTo>
                    <a:lnTo>
                      <a:pt x="175" y="34"/>
                    </a:lnTo>
                    <a:lnTo>
                      <a:pt x="179" y="107"/>
                    </a:lnTo>
                    <a:lnTo>
                      <a:pt x="182" y="109"/>
                    </a:lnTo>
                  </a:path>
                </a:pathLst>
              </a:custGeom>
              <a:noFill/>
              <a:ln w="7938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4" name="Freeform 1626"/>
              <p:cNvSpPr>
                <a:spLocks/>
              </p:cNvSpPr>
              <p:nvPr/>
            </p:nvSpPr>
            <p:spPr bwMode="auto">
              <a:xfrm>
                <a:off x="4994340" y="1560468"/>
                <a:ext cx="290513" cy="174625"/>
              </a:xfrm>
              <a:custGeom>
                <a:avLst/>
                <a:gdLst>
                  <a:gd name="T0" fmla="*/ 0 w 183"/>
                  <a:gd name="T1" fmla="*/ 108 h 110"/>
                  <a:gd name="T2" fmla="*/ 4 w 183"/>
                  <a:gd name="T3" fmla="*/ 70 h 110"/>
                  <a:gd name="T4" fmla="*/ 8 w 183"/>
                  <a:gd name="T5" fmla="*/ 0 h 110"/>
                  <a:gd name="T6" fmla="*/ 12 w 183"/>
                  <a:gd name="T7" fmla="*/ 60 h 110"/>
                  <a:gd name="T8" fmla="*/ 15 w 183"/>
                  <a:gd name="T9" fmla="*/ 54 h 110"/>
                  <a:gd name="T10" fmla="*/ 19 w 183"/>
                  <a:gd name="T11" fmla="*/ 106 h 110"/>
                  <a:gd name="T12" fmla="*/ 23 w 183"/>
                  <a:gd name="T13" fmla="*/ 81 h 110"/>
                  <a:gd name="T14" fmla="*/ 27 w 183"/>
                  <a:gd name="T15" fmla="*/ 20 h 110"/>
                  <a:gd name="T16" fmla="*/ 30 w 183"/>
                  <a:gd name="T17" fmla="*/ 31 h 110"/>
                  <a:gd name="T18" fmla="*/ 34 w 183"/>
                  <a:gd name="T19" fmla="*/ 68 h 110"/>
                  <a:gd name="T20" fmla="*/ 37 w 183"/>
                  <a:gd name="T21" fmla="*/ 94 h 110"/>
                  <a:gd name="T22" fmla="*/ 41 w 183"/>
                  <a:gd name="T23" fmla="*/ 110 h 110"/>
                  <a:gd name="T24" fmla="*/ 45 w 183"/>
                  <a:gd name="T25" fmla="*/ 77 h 110"/>
                  <a:gd name="T26" fmla="*/ 49 w 183"/>
                  <a:gd name="T27" fmla="*/ 24 h 110"/>
                  <a:gd name="T28" fmla="*/ 53 w 183"/>
                  <a:gd name="T29" fmla="*/ 87 h 110"/>
                  <a:gd name="T30" fmla="*/ 56 w 183"/>
                  <a:gd name="T31" fmla="*/ 73 h 110"/>
                  <a:gd name="T32" fmla="*/ 60 w 183"/>
                  <a:gd name="T33" fmla="*/ 101 h 110"/>
                  <a:gd name="T34" fmla="*/ 64 w 183"/>
                  <a:gd name="T35" fmla="*/ 48 h 110"/>
                  <a:gd name="T36" fmla="*/ 67 w 183"/>
                  <a:gd name="T37" fmla="*/ 77 h 110"/>
                  <a:gd name="T38" fmla="*/ 71 w 183"/>
                  <a:gd name="T39" fmla="*/ 82 h 110"/>
                  <a:gd name="T40" fmla="*/ 75 w 183"/>
                  <a:gd name="T41" fmla="*/ 98 h 110"/>
                  <a:gd name="T42" fmla="*/ 78 w 183"/>
                  <a:gd name="T43" fmla="*/ 21 h 110"/>
                  <a:gd name="T44" fmla="*/ 82 w 183"/>
                  <a:gd name="T45" fmla="*/ 26 h 110"/>
                  <a:gd name="T46" fmla="*/ 86 w 183"/>
                  <a:gd name="T47" fmla="*/ 63 h 110"/>
                  <a:gd name="T48" fmla="*/ 90 w 183"/>
                  <a:gd name="T49" fmla="*/ 75 h 110"/>
                  <a:gd name="T50" fmla="*/ 93 w 183"/>
                  <a:gd name="T51" fmla="*/ 100 h 110"/>
                  <a:gd name="T52" fmla="*/ 97 w 183"/>
                  <a:gd name="T53" fmla="*/ 61 h 110"/>
                  <a:gd name="T54" fmla="*/ 101 w 183"/>
                  <a:gd name="T55" fmla="*/ 16 h 110"/>
                  <a:gd name="T56" fmla="*/ 104 w 183"/>
                  <a:gd name="T57" fmla="*/ 41 h 110"/>
                  <a:gd name="T58" fmla="*/ 108 w 183"/>
                  <a:gd name="T59" fmla="*/ 85 h 110"/>
                  <a:gd name="T60" fmla="*/ 112 w 183"/>
                  <a:gd name="T61" fmla="*/ 97 h 110"/>
                  <a:gd name="T62" fmla="*/ 116 w 183"/>
                  <a:gd name="T63" fmla="*/ 76 h 110"/>
                  <a:gd name="T64" fmla="*/ 119 w 183"/>
                  <a:gd name="T65" fmla="*/ 13 h 110"/>
                  <a:gd name="T66" fmla="*/ 123 w 183"/>
                  <a:gd name="T67" fmla="*/ 32 h 110"/>
                  <a:gd name="T68" fmla="*/ 127 w 183"/>
                  <a:gd name="T69" fmla="*/ 42 h 110"/>
                  <a:gd name="T70" fmla="*/ 130 w 183"/>
                  <a:gd name="T71" fmla="*/ 80 h 110"/>
                  <a:gd name="T72" fmla="*/ 134 w 183"/>
                  <a:gd name="T73" fmla="*/ 81 h 110"/>
                  <a:gd name="T74" fmla="*/ 138 w 183"/>
                  <a:gd name="T75" fmla="*/ 98 h 110"/>
                  <a:gd name="T76" fmla="*/ 142 w 183"/>
                  <a:gd name="T77" fmla="*/ 11 h 110"/>
                  <a:gd name="T78" fmla="*/ 145 w 183"/>
                  <a:gd name="T79" fmla="*/ 34 h 110"/>
                  <a:gd name="T80" fmla="*/ 149 w 183"/>
                  <a:gd name="T81" fmla="*/ 107 h 110"/>
                  <a:gd name="T82" fmla="*/ 153 w 183"/>
                  <a:gd name="T83" fmla="*/ 107 h 110"/>
                  <a:gd name="T84" fmla="*/ 157 w 183"/>
                  <a:gd name="T85" fmla="*/ 87 h 110"/>
                  <a:gd name="T86" fmla="*/ 160 w 183"/>
                  <a:gd name="T87" fmla="*/ 11 h 110"/>
                  <a:gd name="T88" fmla="*/ 164 w 183"/>
                  <a:gd name="T89" fmla="*/ 37 h 110"/>
                  <a:gd name="T90" fmla="*/ 168 w 183"/>
                  <a:gd name="T91" fmla="*/ 82 h 110"/>
                  <a:gd name="T92" fmla="*/ 171 w 183"/>
                  <a:gd name="T93" fmla="*/ 67 h 110"/>
                  <a:gd name="T94" fmla="*/ 175 w 183"/>
                  <a:gd name="T95" fmla="*/ 109 h 110"/>
                  <a:gd name="T96" fmla="*/ 179 w 183"/>
                  <a:gd name="T97" fmla="*/ 84 h 110"/>
                  <a:gd name="T98" fmla="*/ 183 w 183"/>
                  <a:gd name="T99" fmla="*/ 1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3" h="110">
                    <a:moveTo>
                      <a:pt x="0" y="108"/>
                    </a:moveTo>
                    <a:lnTo>
                      <a:pt x="4" y="70"/>
                    </a:lnTo>
                    <a:lnTo>
                      <a:pt x="8" y="0"/>
                    </a:lnTo>
                    <a:lnTo>
                      <a:pt x="12" y="60"/>
                    </a:lnTo>
                    <a:lnTo>
                      <a:pt x="15" y="54"/>
                    </a:lnTo>
                    <a:lnTo>
                      <a:pt x="19" y="106"/>
                    </a:lnTo>
                    <a:lnTo>
                      <a:pt x="23" y="81"/>
                    </a:lnTo>
                    <a:lnTo>
                      <a:pt x="27" y="20"/>
                    </a:lnTo>
                    <a:lnTo>
                      <a:pt x="30" y="31"/>
                    </a:lnTo>
                    <a:lnTo>
                      <a:pt x="34" y="68"/>
                    </a:lnTo>
                    <a:lnTo>
                      <a:pt x="37" y="94"/>
                    </a:lnTo>
                    <a:lnTo>
                      <a:pt x="41" y="110"/>
                    </a:lnTo>
                    <a:lnTo>
                      <a:pt x="45" y="77"/>
                    </a:lnTo>
                    <a:lnTo>
                      <a:pt x="49" y="24"/>
                    </a:lnTo>
                    <a:lnTo>
                      <a:pt x="53" y="87"/>
                    </a:lnTo>
                    <a:lnTo>
                      <a:pt x="56" y="73"/>
                    </a:lnTo>
                    <a:lnTo>
                      <a:pt x="60" y="101"/>
                    </a:lnTo>
                    <a:lnTo>
                      <a:pt x="64" y="48"/>
                    </a:lnTo>
                    <a:lnTo>
                      <a:pt x="67" y="77"/>
                    </a:lnTo>
                    <a:lnTo>
                      <a:pt x="71" y="82"/>
                    </a:lnTo>
                    <a:lnTo>
                      <a:pt x="75" y="98"/>
                    </a:lnTo>
                    <a:lnTo>
                      <a:pt x="78" y="21"/>
                    </a:lnTo>
                    <a:lnTo>
                      <a:pt x="82" y="26"/>
                    </a:lnTo>
                    <a:lnTo>
                      <a:pt x="86" y="63"/>
                    </a:lnTo>
                    <a:lnTo>
                      <a:pt x="90" y="75"/>
                    </a:lnTo>
                    <a:lnTo>
                      <a:pt x="93" y="100"/>
                    </a:lnTo>
                    <a:lnTo>
                      <a:pt x="97" y="61"/>
                    </a:lnTo>
                    <a:lnTo>
                      <a:pt x="101" y="16"/>
                    </a:lnTo>
                    <a:lnTo>
                      <a:pt x="104" y="41"/>
                    </a:lnTo>
                    <a:lnTo>
                      <a:pt x="108" y="85"/>
                    </a:lnTo>
                    <a:lnTo>
                      <a:pt x="112" y="97"/>
                    </a:lnTo>
                    <a:lnTo>
                      <a:pt x="116" y="76"/>
                    </a:lnTo>
                    <a:lnTo>
                      <a:pt x="119" y="13"/>
                    </a:lnTo>
                    <a:lnTo>
                      <a:pt x="123" y="32"/>
                    </a:lnTo>
                    <a:lnTo>
                      <a:pt x="127" y="42"/>
                    </a:lnTo>
                    <a:lnTo>
                      <a:pt x="130" y="80"/>
                    </a:lnTo>
                    <a:lnTo>
                      <a:pt x="134" y="81"/>
                    </a:lnTo>
                    <a:lnTo>
                      <a:pt x="138" y="98"/>
                    </a:lnTo>
                    <a:lnTo>
                      <a:pt x="142" y="11"/>
                    </a:lnTo>
                    <a:lnTo>
                      <a:pt x="145" y="34"/>
                    </a:lnTo>
                    <a:lnTo>
                      <a:pt x="149" y="107"/>
                    </a:lnTo>
                    <a:lnTo>
                      <a:pt x="153" y="107"/>
                    </a:lnTo>
                    <a:lnTo>
                      <a:pt x="157" y="87"/>
                    </a:lnTo>
                    <a:lnTo>
                      <a:pt x="160" y="11"/>
                    </a:lnTo>
                    <a:lnTo>
                      <a:pt x="164" y="37"/>
                    </a:lnTo>
                    <a:lnTo>
                      <a:pt x="168" y="82"/>
                    </a:lnTo>
                    <a:lnTo>
                      <a:pt x="171" y="67"/>
                    </a:lnTo>
                    <a:lnTo>
                      <a:pt x="175" y="109"/>
                    </a:lnTo>
                    <a:lnTo>
                      <a:pt x="179" y="84"/>
                    </a:lnTo>
                    <a:lnTo>
                      <a:pt x="183" y="1"/>
                    </a:lnTo>
                  </a:path>
                </a:pathLst>
              </a:custGeom>
              <a:noFill/>
              <a:ln w="7938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5" name="Freeform 1627"/>
              <p:cNvSpPr>
                <a:spLocks/>
              </p:cNvSpPr>
              <p:nvPr/>
            </p:nvSpPr>
            <p:spPr bwMode="auto">
              <a:xfrm>
                <a:off x="5284852" y="1546180"/>
                <a:ext cx="282575" cy="192088"/>
              </a:xfrm>
              <a:custGeom>
                <a:avLst/>
                <a:gdLst>
                  <a:gd name="T0" fmla="*/ 0 w 178"/>
                  <a:gd name="T1" fmla="*/ 10 h 121"/>
                  <a:gd name="T2" fmla="*/ 3 w 178"/>
                  <a:gd name="T3" fmla="*/ 64 h 121"/>
                  <a:gd name="T4" fmla="*/ 7 w 178"/>
                  <a:gd name="T5" fmla="*/ 86 h 121"/>
                  <a:gd name="T6" fmla="*/ 11 w 178"/>
                  <a:gd name="T7" fmla="*/ 104 h 121"/>
                  <a:gd name="T8" fmla="*/ 14 w 178"/>
                  <a:gd name="T9" fmla="*/ 91 h 121"/>
                  <a:gd name="T10" fmla="*/ 18 w 178"/>
                  <a:gd name="T11" fmla="*/ 48 h 121"/>
                  <a:gd name="T12" fmla="*/ 22 w 178"/>
                  <a:gd name="T13" fmla="*/ 121 h 121"/>
                  <a:gd name="T14" fmla="*/ 26 w 178"/>
                  <a:gd name="T15" fmla="*/ 113 h 121"/>
                  <a:gd name="T16" fmla="*/ 29 w 178"/>
                  <a:gd name="T17" fmla="*/ 72 h 121"/>
                  <a:gd name="T18" fmla="*/ 33 w 178"/>
                  <a:gd name="T19" fmla="*/ 116 h 121"/>
                  <a:gd name="T20" fmla="*/ 37 w 178"/>
                  <a:gd name="T21" fmla="*/ 118 h 121"/>
                  <a:gd name="T22" fmla="*/ 40 w 178"/>
                  <a:gd name="T23" fmla="*/ 94 h 121"/>
                  <a:gd name="T24" fmla="*/ 44 w 178"/>
                  <a:gd name="T25" fmla="*/ 91 h 121"/>
                  <a:gd name="T26" fmla="*/ 48 w 178"/>
                  <a:gd name="T27" fmla="*/ 66 h 121"/>
                  <a:gd name="T28" fmla="*/ 51 w 178"/>
                  <a:gd name="T29" fmla="*/ 46 h 121"/>
                  <a:gd name="T30" fmla="*/ 55 w 178"/>
                  <a:gd name="T31" fmla="*/ 37 h 121"/>
                  <a:gd name="T32" fmla="*/ 59 w 178"/>
                  <a:gd name="T33" fmla="*/ 74 h 121"/>
                  <a:gd name="T34" fmla="*/ 63 w 178"/>
                  <a:gd name="T35" fmla="*/ 114 h 121"/>
                  <a:gd name="T36" fmla="*/ 67 w 178"/>
                  <a:gd name="T37" fmla="*/ 99 h 121"/>
                  <a:gd name="T38" fmla="*/ 70 w 178"/>
                  <a:gd name="T39" fmla="*/ 31 h 121"/>
                  <a:gd name="T40" fmla="*/ 74 w 178"/>
                  <a:gd name="T41" fmla="*/ 16 h 121"/>
                  <a:gd name="T42" fmla="*/ 78 w 178"/>
                  <a:gd name="T43" fmla="*/ 56 h 121"/>
                  <a:gd name="T44" fmla="*/ 81 w 178"/>
                  <a:gd name="T45" fmla="*/ 104 h 121"/>
                  <a:gd name="T46" fmla="*/ 85 w 178"/>
                  <a:gd name="T47" fmla="*/ 110 h 121"/>
                  <a:gd name="T48" fmla="*/ 89 w 178"/>
                  <a:gd name="T49" fmla="*/ 49 h 121"/>
                  <a:gd name="T50" fmla="*/ 92 w 178"/>
                  <a:gd name="T51" fmla="*/ 78 h 121"/>
                  <a:gd name="T52" fmla="*/ 96 w 178"/>
                  <a:gd name="T53" fmla="*/ 117 h 121"/>
                  <a:gd name="T54" fmla="*/ 100 w 178"/>
                  <a:gd name="T55" fmla="*/ 99 h 121"/>
                  <a:gd name="T56" fmla="*/ 104 w 178"/>
                  <a:gd name="T57" fmla="*/ 41 h 121"/>
                  <a:gd name="T58" fmla="*/ 107 w 178"/>
                  <a:gd name="T59" fmla="*/ 22 h 121"/>
                  <a:gd name="T60" fmla="*/ 111 w 178"/>
                  <a:gd name="T61" fmla="*/ 101 h 121"/>
                  <a:gd name="T62" fmla="*/ 115 w 178"/>
                  <a:gd name="T63" fmla="*/ 79 h 121"/>
                  <a:gd name="T64" fmla="*/ 118 w 178"/>
                  <a:gd name="T65" fmla="*/ 119 h 121"/>
                  <a:gd name="T66" fmla="*/ 122 w 178"/>
                  <a:gd name="T67" fmla="*/ 105 h 121"/>
                  <a:gd name="T68" fmla="*/ 126 w 178"/>
                  <a:gd name="T69" fmla="*/ 18 h 121"/>
                  <a:gd name="T70" fmla="*/ 130 w 178"/>
                  <a:gd name="T71" fmla="*/ 77 h 121"/>
                  <a:gd name="T72" fmla="*/ 133 w 178"/>
                  <a:gd name="T73" fmla="*/ 82 h 121"/>
                  <a:gd name="T74" fmla="*/ 137 w 178"/>
                  <a:gd name="T75" fmla="*/ 110 h 121"/>
                  <a:gd name="T76" fmla="*/ 141 w 178"/>
                  <a:gd name="T77" fmla="*/ 70 h 121"/>
                  <a:gd name="T78" fmla="*/ 144 w 178"/>
                  <a:gd name="T79" fmla="*/ 0 h 121"/>
                  <a:gd name="T80" fmla="*/ 148 w 178"/>
                  <a:gd name="T81" fmla="*/ 46 h 121"/>
                  <a:gd name="T82" fmla="*/ 152 w 178"/>
                  <a:gd name="T83" fmla="*/ 103 h 121"/>
                  <a:gd name="T84" fmla="*/ 156 w 178"/>
                  <a:gd name="T85" fmla="*/ 112 h 121"/>
                  <a:gd name="T86" fmla="*/ 159 w 178"/>
                  <a:gd name="T87" fmla="*/ 41 h 121"/>
                  <a:gd name="T88" fmla="*/ 163 w 178"/>
                  <a:gd name="T89" fmla="*/ 28 h 121"/>
                  <a:gd name="T90" fmla="*/ 167 w 178"/>
                  <a:gd name="T91" fmla="*/ 39 h 121"/>
                  <a:gd name="T92" fmla="*/ 171 w 178"/>
                  <a:gd name="T93" fmla="*/ 61 h 121"/>
                  <a:gd name="T94" fmla="*/ 174 w 178"/>
                  <a:gd name="T95" fmla="*/ 96 h 121"/>
                  <a:gd name="T96" fmla="*/ 178 w 178"/>
                  <a:gd name="T97" fmla="*/ 108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78" h="121">
                    <a:moveTo>
                      <a:pt x="0" y="10"/>
                    </a:moveTo>
                    <a:lnTo>
                      <a:pt x="3" y="64"/>
                    </a:lnTo>
                    <a:lnTo>
                      <a:pt x="7" y="86"/>
                    </a:lnTo>
                    <a:lnTo>
                      <a:pt x="11" y="104"/>
                    </a:lnTo>
                    <a:lnTo>
                      <a:pt x="14" y="91"/>
                    </a:lnTo>
                    <a:lnTo>
                      <a:pt x="18" y="48"/>
                    </a:lnTo>
                    <a:lnTo>
                      <a:pt x="22" y="121"/>
                    </a:lnTo>
                    <a:lnTo>
                      <a:pt x="26" y="113"/>
                    </a:lnTo>
                    <a:lnTo>
                      <a:pt x="29" y="72"/>
                    </a:lnTo>
                    <a:lnTo>
                      <a:pt x="33" y="116"/>
                    </a:lnTo>
                    <a:lnTo>
                      <a:pt x="37" y="118"/>
                    </a:lnTo>
                    <a:lnTo>
                      <a:pt x="40" y="94"/>
                    </a:lnTo>
                    <a:lnTo>
                      <a:pt x="44" y="91"/>
                    </a:lnTo>
                    <a:lnTo>
                      <a:pt x="48" y="66"/>
                    </a:lnTo>
                    <a:lnTo>
                      <a:pt x="51" y="46"/>
                    </a:lnTo>
                    <a:lnTo>
                      <a:pt x="55" y="37"/>
                    </a:lnTo>
                    <a:lnTo>
                      <a:pt x="59" y="74"/>
                    </a:lnTo>
                    <a:lnTo>
                      <a:pt x="63" y="114"/>
                    </a:lnTo>
                    <a:lnTo>
                      <a:pt x="67" y="99"/>
                    </a:lnTo>
                    <a:lnTo>
                      <a:pt x="70" y="31"/>
                    </a:lnTo>
                    <a:lnTo>
                      <a:pt x="74" y="16"/>
                    </a:lnTo>
                    <a:lnTo>
                      <a:pt x="78" y="56"/>
                    </a:lnTo>
                    <a:lnTo>
                      <a:pt x="81" y="104"/>
                    </a:lnTo>
                    <a:lnTo>
                      <a:pt x="85" y="110"/>
                    </a:lnTo>
                    <a:lnTo>
                      <a:pt x="89" y="49"/>
                    </a:lnTo>
                    <a:lnTo>
                      <a:pt x="92" y="78"/>
                    </a:lnTo>
                    <a:lnTo>
                      <a:pt x="96" y="117"/>
                    </a:lnTo>
                    <a:lnTo>
                      <a:pt x="100" y="99"/>
                    </a:lnTo>
                    <a:lnTo>
                      <a:pt x="104" y="41"/>
                    </a:lnTo>
                    <a:lnTo>
                      <a:pt x="107" y="22"/>
                    </a:lnTo>
                    <a:lnTo>
                      <a:pt x="111" y="101"/>
                    </a:lnTo>
                    <a:lnTo>
                      <a:pt x="115" y="79"/>
                    </a:lnTo>
                    <a:lnTo>
                      <a:pt x="118" y="119"/>
                    </a:lnTo>
                    <a:lnTo>
                      <a:pt x="122" y="105"/>
                    </a:lnTo>
                    <a:lnTo>
                      <a:pt x="126" y="18"/>
                    </a:lnTo>
                    <a:lnTo>
                      <a:pt x="130" y="77"/>
                    </a:lnTo>
                    <a:lnTo>
                      <a:pt x="133" y="82"/>
                    </a:lnTo>
                    <a:lnTo>
                      <a:pt x="137" y="110"/>
                    </a:lnTo>
                    <a:lnTo>
                      <a:pt x="141" y="70"/>
                    </a:lnTo>
                    <a:lnTo>
                      <a:pt x="144" y="0"/>
                    </a:lnTo>
                    <a:lnTo>
                      <a:pt x="148" y="46"/>
                    </a:lnTo>
                    <a:lnTo>
                      <a:pt x="152" y="103"/>
                    </a:lnTo>
                    <a:lnTo>
                      <a:pt x="156" y="112"/>
                    </a:lnTo>
                    <a:lnTo>
                      <a:pt x="159" y="41"/>
                    </a:lnTo>
                    <a:lnTo>
                      <a:pt x="163" y="28"/>
                    </a:lnTo>
                    <a:lnTo>
                      <a:pt x="167" y="39"/>
                    </a:lnTo>
                    <a:lnTo>
                      <a:pt x="171" y="61"/>
                    </a:lnTo>
                    <a:lnTo>
                      <a:pt x="174" y="96"/>
                    </a:lnTo>
                    <a:lnTo>
                      <a:pt x="178" y="108"/>
                    </a:lnTo>
                  </a:path>
                </a:pathLst>
              </a:custGeom>
              <a:noFill/>
              <a:ln w="7938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6" name="Freeform 1628"/>
              <p:cNvSpPr>
                <a:spLocks/>
              </p:cNvSpPr>
              <p:nvPr/>
            </p:nvSpPr>
            <p:spPr bwMode="auto">
              <a:xfrm>
                <a:off x="4416490" y="1465218"/>
                <a:ext cx="288925" cy="273050"/>
              </a:xfrm>
              <a:custGeom>
                <a:avLst/>
                <a:gdLst>
                  <a:gd name="T0" fmla="*/ 0 w 182"/>
                  <a:gd name="T1" fmla="*/ 172 h 172"/>
                  <a:gd name="T2" fmla="*/ 4 w 182"/>
                  <a:gd name="T3" fmla="*/ 145 h 172"/>
                  <a:gd name="T4" fmla="*/ 8 w 182"/>
                  <a:gd name="T5" fmla="*/ 145 h 172"/>
                  <a:gd name="T6" fmla="*/ 11 w 182"/>
                  <a:gd name="T7" fmla="*/ 127 h 172"/>
                  <a:gd name="T8" fmla="*/ 15 w 182"/>
                  <a:gd name="T9" fmla="*/ 147 h 172"/>
                  <a:gd name="T10" fmla="*/ 19 w 182"/>
                  <a:gd name="T11" fmla="*/ 171 h 172"/>
                  <a:gd name="T12" fmla="*/ 22 w 182"/>
                  <a:gd name="T13" fmla="*/ 158 h 172"/>
                  <a:gd name="T14" fmla="*/ 26 w 182"/>
                  <a:gd name="T15" fmla="*/ 152 h 172"/>
                  <a:gd name="T16" fmla="*/ 30 w 182"/>
                  <a:gd name="T17" fmla="*/ 93 h 172"/>
                  <a:gd name="T18" fmla="*/ 34 w 182"/>
                  <a:gd name="T19" fmla="*/ 142 h 172"/>
                  <a:gd name="T20" fmla="*/ 37 w 182"/>
                  <a:gd name="T21" fmla="*/ 113 h 172"/>
                  <a:gd name="T22" fmla="*/ 41 w 182"/>
                  <a:gd name="T23" fmla="*/ 55 h 172"/>
                  <a:gd name="T24" fmla="*/ 45 w 182"/>
                  <a:gd name="T25" fmla="*/ 87 h 172"/>
                  <a:gd name="T26" fmla="*/ 48 w 182"/>
                  <a:gd name="T27" fmla="*/ 120 h 172"/>
                  <a:gd name="T28" fmla="*/ 52 w 182"/>
                  <a:gd name="T29" fmla="*/ 150 h 172"/>
                  <a:gd name="T30" fmla="*/ 56 w 182"/>
                  <a:gd name="T31" fmla="*/ 140 h 172"/>
                  <a:gd name="T32" fmla="*/ 60 w 182"/>
                  <a:gd name="T33" fmla="*/ 21 h 172"/>
                  <a:gd name="T34" fmla="*/ 63 w 182"/>
                  <a:gd name="T35" fmla="*/ 164 h 172"/>
                  <a:gd name="T36" fmla="*/ 67 w 182"/>
                  <a:gd name="T37" fmla="*/ 172 h 172"/>
                  <a:gd name="T38" fmla="*/ 71 w 182"/>
                  <a:gd name="T39" fmla="*/ 158 h 172"/>
                  <a:gd name="T40" fmla="*/ 74 w 182"/>
                  <a:gd name="T41" fmla="*/ 117 h 172"/>
                  <a:gd name="T42" fmla="*/ 78 w 182"/>
                  <a:gd name="T43" fmla="*/ 119 h 172"/>
                  <a:gd name="T44" fmla="*/ 82 w 182"/>
                  <a:gd name="T45" fmla="*/ 68 h 172"/>
                  <a:gd name="T46" fmla="*/ 86 w 182"/>
                  <a:gd name="T47" fmla="*/ 91 h 172"/>
                  <a:gd name="T48" fmla="*/ 89 w 182"/>
                  <a:gd name="T49" fmla="*/ 97 h 172"/>
                  <a:gd name="T50" fmla="*/ 93 w 182"/>
                  <a:gd name="T51" fmla="*/ 153 h 172"/>
                  <a:gd name="T52" fmla="*/ 97 w 182"/>
                  <a:gd name="T53" fmla="*/ 162 h 172"/>
                  <a:gd name="T54" fmla="*/ 101 w 182"/>
                  <a:gd name="T55" fmla="*/ 163 h 172"/>
                  <a:gd name="T56" fmla="*/ 104 w 182"/>
                  <a:gd name="T57" fmla="*/ 138 h 172"/>
                  <a:gd name="T58" fmla="*/ 108 w 182"/>
                  <a:gd name="T59" fmla="*/ 0 h 172"/>
                  <a:gd name="T60" fmla="*/ 112 w 182"/>
                  <a:gd name="T61" fmla="*/ 59 h 172"/>
                  <a:gd name="T62" fmla="*/ 115 w 182"/>
                  <a:gd name="T63" fmla="*/ 165 h 172"/>
                  <a:gd name="T64" fmla="*/ 119 w 182"/>
                  <a:gd name="T65" fmla="*/ 148 h 172"/>
                  <a:gd name="T66" fmla="*/ 123 w 182"/>
                  <a:gd name="T67" fmla="*/ 104 h 172"/>
                  <a:gd name="T68" fmla="*/ 127 w 182"/>
                  <a:gd name="T69" fmla="*/ 137 h 172"/>
                  <a:gd name="T70" fmla="*/ 130 w 182"/>
                  <a:gd name="T71" fmla="*/ 159 h 172"/>
                  <a:gd name="T72" fmla="*/ 134 w 182"/>
                  <a:gd name="T73" fmla="*/ 143 h 172"/>
                  <a:gd name="T74" fmla="*/ 138 w 182"/>
                  <a:gd name="T75" fmla="*/ 13 h 172"/>
                  <a:gd name="T76" fmla="*/ 141 w 182"/>
                  <a:gd name="T77" fmla="*/ 106 h 172"/>
                  <a:gd name="T78" fmla="*/ 145 w 182"/>
                  <a:gd name="T79" fmla="*/ 90 h 172"/>
                  <a:gd name="T80" fmla="*/ 149 w 182"/>
                  <a:gd name="T81" fmla="*/ 132 h 172"/>
                  <a:gd name="T82" fmla="*/ 153 w 182"/>
                  <a:gd name="T83" fmla="*/ 135 h 172"/>
                  <a:gd name="T84" fmla="*/ 156 w 182"/>
                  <a:gd name="T85" fmla="*/ 164 h 172"/>
                  <a:gd name="T86" fmla="*/ 160 w 182"/>
                  <a:gd name="T87" fmla="*/ 114 h 172"/>
                  <a:gd name="T88" fmla="*/ 164 w 182"/>
                  <a:gd name="T89" fmla="*/ 73 h 172"/>
                  <a:gd name="T90" fmla="*/ 167 w 182"/>
                  <a:gd name="T91" fmla="*/ 75 h 172"/>
                  <a:gd name="T92" fmla="*/ 171 w 182"/>
                  <a:gd name="T93" fmla="*/ 44 h 172"/>
                  <a:gd name="T94" fmla="*/ 175 w 182"/>
                  <a:gd name="T95" fmla="*/ 141 h 172"/>
                  <a:gd name="T96" fmla="*/ 178 w 182"/>
                  <a:gd name="T97" fmla="*/ 135 h 172"/>
                  <a:gd name="T98" fmla="*/ 182 w 182"/>
                  <a:gd name="T99" fmla="*/ 44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172">
                    <a:moveTo>
                      <a:pt x="0" y="172"/>
                    </a:moveTo>
                    <a:lnTo>
                      <a:pt x="4" y="145"/>
                    </a:lnTo>
                    <a:lnTo>
                      <a:pt x="8" y="145"/>
                    </a:lnTo>
                    <a:lnTo>
                      <a:pt x="11" y="127"/>
                    </a:lnTo>
                    <a:lnTo>
                      <a:pt x="15" y="147"/>
                    </a:lnTo>
                    <a:lnTo>
                      <a:pt x="19" y="171"/>
                    </a:lnTo>
                    <a:lnTo>
                      <a:pt x="22" y="158"/>
                    </a:lnTo>
                    <a:lnTo>
                      <a:pt x="26" y="152"/>
                    </a:lnTo>
                    <a:lnTo>
                      <a:pt x="30" y="93"/>
                    </a:lnTo>
                    <a:lnTo>
                      <a:pt x="34" y="142"/>
                    </a:lnTo>
                    <a:lnTo>
                      <a:pt x="37" y="113"/>
                    </a:lnTo>
                    <a:lnTo>
                      <a:pt x="41" y="55"/>
                    </a:lnTo>
                    <a:lnTo>
                      <a:pt x="45" y="87"/>
                    </a:lnTo>
                    <a:lnTo>
                      <a:pt x="48" y="120"/>
                    </a:lnTo>
                    <a:lnTo>
                      <a:pt x="52" y="150"/>
                    </a:lnTo>
                    <a:lnTo>
                      <a:pt x="56" y="140"/>
                    </a:lnTo>
                    <a:lnTo>
                      <a:pt x="60" y="21"/>
                    </a:lnTo>
                    <a:lnTo>
                      <a:pt x="63" y="164"/>
                    </a:lnTo>
                    <a:lnTo>
                      <a:pt x="67" y="172"/>
                    </a:lnTo>
                    <a:lnTo>
                      <a:pt x="71" y="158"/>
                    </a:lnTo>
                    <a:lnTo>
                      <a:pt x="74" y="117"/>
                    </a:lnTo>
                    <a:lnTo>
                      <a:pt x="78" y="119"/>
                    </a:lnTo>
                    <a:lnTo>
                      <a:pt x="82" y="68"/>
                    </a:lnTo>
                    <a:lnTo>
                      <a:pt x="86" y="91"/>
                    </a:lnTo>
                    <a:lnTo>
                      <a:pt x="89" y="97"/>
                    </a:lnTo>
                    <a:lnTo>
                      <a:pt x="93" y="153"/>
                    </a:lnTo>
                    <a:lnTo>
                      <a:pt x="97" y="162"/>
                    </a:lnTo>
                    <a:lnTo>
                      <a:pt x="101" y="163"/>
                    </a:lnTo>
                    <a:lnTo>
                      <a:pt x="104" y="138"/>
                    </a:lnTo>
                    <a:lnTo>
                      <a:pt x="108" y="0"/>
                    </a:lnTo>
                    <a:lnTo>
                      <a:pt x="112" y="59"/>
                    </a:lnTo>
                    <a:lnTo>
                      <a:pt x="115" y="165"/>
                    </a:lnTo>
                    <a:lnTo>
                      <a:pt x="119" y="148"/>
                    </a:lnTo>
                    <a:lnTo>
                      <a:pt x="123" y="104"/>
                    </a:lnTo>
                    <a:lnTo>
                      <a:pt x="127" y="137"/>
                    </a:lnTo>
                    <a:lnTo>
                      <a:pt x="130" y="159"/>
                    </a:lnTo>
                    <a:lnTo>
                      <a:pt x="134" y="143"/>
                    </a:lnTo>
                    <a:lnTo>
                      <a:pt x="138" y="13"/>
                    </a:lnTo>
                    <a:lnTo>
                      <a:pt x="141" y="106"/>
                    </a:lnTo>
                    <a:lnTo>
                      <a:pt x="145" y="90"/>
                    </a:lnTo>
                    <a:lnTo>
                      <a:pt x="149" y="132"/>
                    </a:lnTo>
                    <a:lnTo>
                      <a:pt x="153" y="135"/>
                    </a:lnTo>
                    <a:lnTo>
                      <a:pt x="156" y="164"/>
                    </a:lnTo>
                    <a:lnTo>
                      <a:pt x="160" y="114"/>
                    </a:lnTo>
                    <a:lnTo>
                      <a:pt x="164" y="73"/>
                    </a:lnTo>
                    <a:lnTo>
                      <a:pt x="167" y="75"/>
                    </a:lnTo>
                    <a:lnTo>
                      <a:pt x="171" y="44"/>
                    </a:lnTo>
                    <a:lnTo>
                      <a:pt x="175" y="141"/>
                    </a:lnTo>
                    <a:lnTo>
                      <a:pt x="178" y="135"/>
                    </a:lnTo>
                    <a:lnTo>
                      <a:pt x="182" y="44"/>
                    </a:lnTo>
                  </a:path>
                </a:pathLst>
              </a:custGeom>
              <a:noFill/>
              <a:ln w="7938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7" name="Freeform 1629"/>
              <p:cNvSpPr>
                <a:spLocks/>
              </p:cNvSpPr>
              <p:nvPr/>
            </p:nvSpPr>
            <p:spPr bwMode="auto">
              <a:xfrm>
                <a:off x="4705415" y="1474743"/>
                <a:ext cx="288925" cy="263525"/>
              </a:xfrm>
              <a:custGeom>
                <a:avLst/>
                <a:gdLst>
                  <a:gd name="T0" fmla="*/ 0 w 182"/>
                  <a:gd name="T1" fmla="*/ 38 h 166"/>
                  <a:gd name="T2" fmla="*/ 4 w 182"/>
                  <a:gd name="T3" fmla="*/ 160 h 166"/>
                  <a:gd name="T4" fmla="*/ 8 w 182"/>
                  <a:gd name="T5" fmla="*/ 164 h 166"/>
                  <a:gd name="T6" fmla="*/ 12 w 182"/>
                  <a:gd name="T7" fmla="*/ 140 h 166"/>
                  <a:gd name="T8" fmla="*/ 15 w 182"/>
                  <a:gd name="T9" fmla="*/ 18 h 166"/>
                  <a:gd name="T10" fmla="*/ 19 w 182"/>
                  <a:gd name="T11" fmla="*/ 78 h 166"/>
                  <a:gd name="T12" fmla="*/ 23 w 182"/>
                  <a:gd name="T13" fmla="*/ 122 h 166"/>
                  <a:gd name="T14" fmla="*/ 26 w 182"/>
                  <a:gd name="T15" fmla="*/ 160 h 166"/>
                  <a:gd name="T16" fmla="*/ 30 w 182"/>
                  <a:gd name="T17" fmla="*/ 142 h 166"/>
                  <a:gd name="T18" fmla="*/ 34 w 182"/>
                  <a:gd name="T19" fmla="*/ 123 h 166"/>
                  <a:gd name="T20" fmla="*/ 38 w 182"/>
                  <a:gd name="T21" fmla="*/ 93 h 166"/>
                  <a:gd name="T22" fmla="*/ 41 w 182"/>
                  <a:gd name="T23" fmla="*/ 128 h 166"/>
                  <a:gd name="T24" fmla="*/ 45 w 182"/>
                  <a:gd name="T25" fmla="*/ 152 h 166"/>
                  <a:gd name="T26" fmla="*/ 49 w 182"/>
                  <a:gd name="T27" fmla="*/ 158 h 166"/>
                  <a:gd name="T28" fmla="*/ 52 w 182"/>
                  <a:gd name="T29" fmla="*/ 86 h 166"/>
                  <a:gd name="T30" fmla="*/ 56 w 182"/>
                  <a:gd name="T31" fmla="*/ 144 h 166"/>
                  <a:gd name="T32" fmla="*/ 60 w 182"/>
                  <a:gd name="T33" fmla="*/ 158 h 166"/>
                  <a:gd name="T34" fmla="*/ 63 w 182"/>
                  <a:gd name="T35" fmla="*/ 166 h 166"/>
                  <a:gd name="T36" fmla="*/ 67 w 182"/>
                  <a:gd name="T37" fmla="*/ 147 h 166"/>
                  <a:gd name="T38" fmla="*/ 71 w 182"/>
                  <a:gd name="T39" fmla="*/ 29 h 166"/>
                  <a:gd name="T40" fmla="*/ 75 w 182"/>
                  <a:gd name="T41" fmla="*/ 108 h 166"/>
                  <a:gd name="T42" fmla="*/ 78 w 182"/>
                  <a:gd name="T43" fmla="*/ 108 h 166"/>
                  <a:gd name="T44" fmla="*/ 82 w 182"/>
                  <a:gd name="T45" fmla="*/ 152 h 166"/>
                  <a:gd name="T46" fmla="*/ 86 w 182"/>
                  <a:gd name="T47" fmla="*/ 134 h 166"/>
                  <a:gd name="T48" fmla="*/ 89 w 182"/>
                  <a:gd name="T49" fmla="*/ 90 h 166"/>
                  <a:gd name="T50" fmla="*/ 93 w 182"/>
                  <a:gd name="T51" fmla="*/ 113 h 166"/>
                  <a:gd name="T52" fmla="*/ 97 w 182"/>
                  <a:gd name="T53" fmla="*/ 148 h 166"/>
                  <a:gd name="T54" fmla="*/ 101 w 182"/>
                  <a:gd name="T55" fmla="*/ 134 h 166"/>
                  <a:gd name="T56" fmla="*/ 104 w 182"/>
                  <a:gd name="T57" fmla="*/ 149 h 166"/>
                  <a:gd name="T58" fmla="*/ 108 w 182"/>
                  <a:gd name="T59" fmla="*/ 66 h 166"/>
                  <a:gd name="T60" fmla="*/ 112 w 182"/>
                  <a:gd name="T61" fmla="*/ 105 h 166"/>
                  <a:gd name="T62" fmla="*/ 116 w 182"/>
                  <a:gd name="T63" fmla="*/ 54 h 166"/>
                  <a:gd name="T64" fmla="*/ 119 w 182"/>
                  <a:gd name="T65" fmla="*/ 130 h 166"/>
                  <a:gd name="T66" fmla="*/ 123 w 182"/>
                  <a:gd name="T67" fmla="*/ 159 h 166"/>
                  <a:gd name="T68" fmla="*/ 127 w 182"/>
                  <a:gd name="T69" fmla="*/ 129 h 166"/>
                  <a:gd name="T70" fmla="*/ 130 w 182"/>
                  <a:gd name="T71" fmla="*/ 76 h 166"/>
                  <a:gd name="T72" fmla="*/ 134 w 182"/>
                  <a:gd name="T73" fmla="*/ 0 h 166"/>
                  <a:gd name="T74" fmla="*/ 138 w 182"/>
                  <a:gd name="T75" fmla="*/ 136 h 166"/>
                  <a:gd name="T76" fmla="*/ 142 w 182"/>
                  <a:gd name="T77" fmla="*/ 157 h 166"/>
                  <a:gd name="T78" fmla="*/ 145 w 182"/>
                  <a:gd name="T79" fmla="*/ 131 h 166"/>
                  <a:gd name="T80" fmla="*/ 149 w 182"/>
                  <a:gd name="T81" fmla="*/ 25 h 166"/>
                  <a:gd name="T82" fmla="*/ 153 w 182"/>
                  <a:gd name="T83" fmla="*/ 19 h 166"/>
                  <a:gd name="T84" fmla="*/ 156 w 182"/>
                  <a:gd name="T85" fmla="*/ 162 h 166"/>
                  <a:gd name="T86" fmla="*/ 160 w 182"/>
                  <a:gd name="T87" fmla="*/ 160 h 166"/>
                  <a:gd name="T88" fmla="*/ 164 w 182"/>
                  <a:gd name="T89" fmla="*/ 60 h 166"/>
                  <a:gd name="T90" fmla="*/ 168 w 182"/>
                  <a:gd name="T91" fmla="*/ 44 h 166"/>
                  <a:gd name="T92" fmla="*/ 171 w 182"/>
                  <a:gd name="T93" fmla="*/ 98 h 166"/>
                  <a:gd name="T94" fmla="*/ 175 w 182"/>
                  <a:gd name="T95" fmla="*/ 136 h 166"/>
                  <a:gd name="T96" fmla="*/ 179 w 182"/>
                  <a:gd name="T97" fmla="*/ 152 h 166"/>
                  <a:gd name="T98" fmla="*/ 182 w 182"/>
                  <a:gd name="T99" fmla="*/ 155 h 1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166">
                    <a:moveTo>
                      <a:pt x="0" y="38"/>
                    </a:moveTo>
                    <a:lnTo>
                      <a:pt x="4" y="160"/>
                    </a:lnTo>
                    <a:lnTo>
                      <a:pt x="8" y="164"/>
                    </a:lnTo>
                    <a:lnTo>
                      <a:pt x="12" y="140"/>
                    </a:lnTo>
                    <a:lnTo>
                      <a:pt x="15" y="18"/>
                    </a:lnTo>
                    <a:lnTo>
                      <a:pt x="19" y="78"/>
                    </a:lnTo>
                    <a:lnTo>
                      <a:pt x="23" y="122"/>
                    </a:lnTo>
                    <a:lnTo>
                      <a:pt x="26" y="160"/>
                    </a:lnTo>
                    <a:lnTo>
                      <a:pt x="30" y="142"/>
                    </a:lnTo>
                    <a:lnTo>
                      <a:pt x="34" y="123"/>
                    </a:lnTo>
                    <a:lnTo>
                      <a:pt x="38" y="93"/>
                    </a:lnTo>
                    <a:lnTo>
                      <a:pt x="41" y="128"/>
                    </a:lnTo>
                    <a:lnTo>
                      <a:pt x="45" y="152"/>
                    </a:lnTo>
                    <a:lnTo>
                      <a:pt x="49" y="158"/>
                    </a:lnTo>
                    <a:lnTo>
                      <a:pt x="52" y="86"/>
                    </a:lnTo>
                    <a:lnTo>
                      <a:pt x="56" y="144"/>
                    </a:lnTo>
                    <a:lnTo>
                      <a:pt x="60" y="158"/>
                    </a:lnTo>
                    <a:lnTo>
                      <a:pt x="63" y="166"/>
                    </a:lnTo>
                    <a:lnTo>
                      <a:pt x="67" y="147"/>
                    </a:lnTo>
                    <a:lnTo>
                      <a:pt x="71" y="29"/>
                    </a:lnTo>
                    <a:lnTo>
                      <a:pt x="75" y="108"/>
                    </a:lnTo>
                    <a:lnTo>
                      <a:pt x="78" y="108"/>
                    </a:lnTo>
                    <a:lnTo>
                      <a:pt x="82" y="152"/>
                    </a:lnTo>
                    <a:lnTo>
                      <a:pt x="86" y="134"/>
                    </a:lnTo>
                    <a:lnTo>
                      <a:pt x="89" y="90"/>
                    </a:lnTo>
                    <a:lnTo>
                      <a:pt x="93" y="113"/>
                    </a:lnTo>
                    <a:lnTo>
                      <a:pt x="97" y="148"/>
                    </a:lnTo>
                    <a:lnTo>
                      <a:pt x="101" y="134"/>
                    </a:lnTo>
                    <a:lnTo>
                      <a:pt x="104" y="149"/>
                    </a:lnTo>
                    <a:lnTo>
                      <a:pt x="108" y="66"/>
                    </a:lnTo>
                    <a:lnTo>
                      <a:pt x="112" y="105"/>
                    </a:lnTo>
                    <a:lnTo>
                      <a:pt x="116" y="54"/>
                    </a:lnTo>
                    <a:lnTo>
                      <a:pt x="119" y="130"/>
                    </a:lnTo>
                    <a:lnTo>
                      <a:pt x="123" y="159"/>
                    </a:lnTo>
                    <a:lnTo>
                      <a:pt x="127" y="129"/>
                    </a:lnTo>
                    <a:lnTo>
                      <a:pt x="130" y="76"/>
                    </a:lnTo>
                    <a:lnTo>
                      <a:pt x="134" y="0"/>
                    </a:lnTo>
                    <a:lnTo>
                      <a:pt x="138" y="136"/>
                    </a:lnTo>
                    <a:lnTo>
                      <a:pt x="142" y="157"/>
                    </a:lnTo>
                    <a:lnTo>
                      <a:pt x="145" y="131"/>
                    </a:lnTo>
                    <a:lnTo>
                      <a:pt x="149" y="25"/>
                    </a:lnTo>
                    <a:lnTo>
                      <a:pt x="153" y="19"/>
                    </a:lnTo>
                    <a:lnTo>
                      <a:pt x="156" y="162"/>
                    </a:lnTo>
                    <a:lnTo>
                      <a:pt x="160" y="160"/>
                    </a:lnTo>
                    <a:lnTo>
                      <a:pt x="164" y="60"/>
                    </a:lnTo>
                    <a:lnTo>
                      <a:pt x="168" y="44"/>
                    </a:lnTo>
                    <a:lnTo>
                      <a:pt x="171" y="98"/>
                    </a:lnTo>
                    <a:lnTo>
                      <a:pt x="175" y="136"/>
                    </a:lnTo>
                    <a:lnTo>
                      <a:pt x="179" y="152"/>
                    </a:lnTo>
                    <a:lnTo>
                      <a:pt x="182" y="155"/>
                    </a:lnTo>
                  </a:path>
                </a:pathLst>
              </a:custGeom>
              <a:noFill/>
              <a:ln w="7938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8" name="Freeform 1630"/>
              <p:cNvSpPr>
                <a:spLocks/>
              </p:cNvSpPr>
              <p:nvPr/>
            </p:nvSpPr>
            <p:spPr bwMode="auto">
              <a:xfrm>
                <a:off x="4994340" y="1523955"/>
                <a:ext cx="290513" cy="214313"/>
              </a:xfrm>
              <a:custGeom>
                <a:avLst/>
                <a:gdLst>
                  <a:gd name="T0" fmla="*/ 0 w 183"/>
                  <a:gd name="T1" fmla="*/ 124 h 135"/>
                  <a:gd name="T2" fmla="*/ 4 w 183"/>
                  <a:gd name="T3" fmla="*/ 66 h 135"/>
                  <a:gd name="T4" fmla="*/ 8 w 183"/>
                  <a:gd name="T5" fmla="*/ 58 h 135"/>
                  <a:gd name="T6" fmla="*/ 12 w 183"/>
                  <a:gd name="T7" fmla="*/ 62 h 135"/>
                  <a:gd name="T8" fmla="*/ 15 w 183"/>
                  <a:gd name="T9" fmla="*/ 134 h 135"/>
                  <a:gd name="T10" fmla="*/ 19 w 183"/>
                  <a:gd name="T11" fmla="*/ 103 h 135"/>
                  <a:gd name="T12" fmla="*/ 23 w 183"/>
                  <a:gd name="T13" fmla="*/ 22 h 135"/>
                  <a:gd name="T14" fmla="*/ 27 w 183"/>
                  <a:gd name="T15" fmla="*/ 47 h 135"/>
                  <a:gd name="T16" fmla="*/ 30 w 183"/>
                  <a:gd name="T17" fmla="*/ 117 h 135"/>
                  <a:gd name="T18" fmla="*/ 34 w 183"/>
                  <a:gd name="T19" fmla="*/ 95 h 135"/>
                  <a:gd name="T20" fmla="*/ 37 w 183"/>
                  <a:gd name="T21" fmla="*/ 125 h 135"/>
                  <a:gd name="T22" fmla="*/ 41 w 183"/>
                  <a:gd name="T23" fmla="*/ 76 h 135"/>
                  <a:gd name="T24" fmla="*/ 45 w 183"/>
                  <a:gd name="T25" fmla="*/ 112 h 135"/>
                  <a:gd name="T26" fmla="*/ 49 w 183"/>
                  <a:gd name="T27" fmla="*/ 124 h 135"/>
                  <a:gd name="T28" fmla="*/ 53 w 183"/>
                  <a:gd name="T29" fmla="*/ 87 h 135"/>
                  <a:gd name="T30" fmla="*/ 56 w 183"/>
                  <a:gd name="T31" fmla="*/ 107 h 135"/>
                  <a:gd name="T32" fmla="*/ 60 w 183"/>
                  <a:gd name="T33" fmla="*/ 106 h 135"/>
                  <a:gd name="T34" fmla="*/ 64 w 183"/>
                  <a:gd name="T35" fmla="*/ 26 h 135"/>
                  <a:gd name="T36" fmla="*/ 67 w 183"/>
                  <a:gd name="T37" fmla="*/ 92 h 135"/>
                  <a:gd name="T38" fmla="*/ 71 w 183"/>
                  <a:gd name="T39" fmla="*/ 134 h 135"/>
                  <a:gd name="T40" fmla="*/ 75 w 183"/>
                  <a:gd name="T41" fmla="*/ 24 h 135"/>
                  <a:gd name="T42" fmla="*/ 78 w 183"/>
                  <a:gd name="T43" fmla="*/ 44 h 135"/>
                  <a:gd name="T44" fmla="*/ 82 w 183"/>
                  <a:gd name="T45" fmla="*/ 94 h 135"/>
                  <a:gd name="T46" fmla="*/ 86 w 183"/>
                  <a:gd name="T47" fmla="*/ 112 h 135"/>
                  <a:gd name="T48" fmla="*/ 90 w 183"/>
                  <a:gd name="T49" fmla="*/ 123 h 135"/>
                  <a:gd name="T50" fmla="*/ 93 w 183"/>
                  <a:gd name="T51" fmla="*/ 106 h 135"/>
                  <a:gd name="T52" fmla="*/ 97 w 183"/>
                  <a:gd name="T53" fmla="*/ 25 h 135"/>
                  <a:gd name="T54" fmla="*/ 101 w 183"/>
                  <a:gd name="T55" fmla="*/ 51 h 135"/>
                  <a:gd name="T56" fmla="*/ 104 w 183"/>
                  <a:gd name="T57" fmla="*/ 112 h 135"/>
                  <a:gd name="T58" fmla="*/ 108 w 183"/>
                  <a:gd name="T59" fmla="*/ 115 h 135"/>
                  <a:gd name="T60" fmla="*/ 112 w 183"/>
                  <a:gd name="T61" fmla="*/ 114 h 135"/>
                  <a:gd name="T62" fmla="*/ 116 w 183"/>
                  <a:gd name="T63" fmla="*/ 57 h 135"/>
                  <a:gd name="T64" fmla="*/ 119 w 183"/>
                  <a:gd name="T65" fmla="*/ 62 h 135"/>
                  <a:gd name="T66" fmla="*/ 123 w 183"/>
                  <a:gd name="T67" fmla="*/ 65 h 135"/>
                  <a:gd name="T68" fmla="*/ 127 w 183"/>
                  <a:gd name="T69" fmla="*/ 119 h 135"/>
                  <a:gd name="T70" fmla="*/ 130 w 183"/>
                  <a:gd name="T71" fmla="*/ 134 h 135"/>
                  <a:gd name="T72" fmla="*/ 134 w 183"/>
                  <a:gd name="T73" fmla="*/ 127 h 135"/>
                  <a:gd name="T74" fmla="*/ 138 w 183"/>
                  <a:gd name="T75" fmla="*/ 84 h 135"/>
                  <a:gd name="T76" fmla="*/ 142 w 183"/>
                  <a:gd name="T77" fmla="*/ 32 h 135"/>
                  <a:gd name="T78" fmla="*/ 145 w 183"/>
                  <a:gd name="T79" fmla="*/ 19 h 135"/>
                  <a:gd name="T80" fmla="*/ 149 w 183"/>
                  <a:gd name="T81" fmla="*/ 115 h 135"/>
                  <a:gd name="T82" fmla="*/ 153 w 183"/>
                  <a:gd name="T83" fmla="*/ 128 h 135"/>
                  <a:gd name="T84" fmla="*/ 157 w 183"/>
                  <a:gd name="T85" fmla="*/ 113 h 135"/>
                  <a:gd name="T86" fmla="*/ 160 w 183"/>
                  <a:gd name="T87" fmla="*/ 0 h 135"/>
                  <a:gd name="T88" fmla="*/ 164 w 183"/>
                  <a:gd name="T89" fmla="*/ 114 h 135"/>
                  <a:gd name="T90" fmla="*/ 168 w 183"/>
                  <a:gd name="T91" fmla="*/ 134 h 135"/>
                  <a:gd name="T92" fmla="*/ 171 w 183"/>
                  <a:gd name="T93" fmla="*/ 126 h 135"/>
                  <a:gd name="T94" fmla="*/ 175 w 183"/>
                  <a:gd name="T95" fmla="*/ 135 h 135"/>
                  <a:gd name="T96" fmla="*/ 179 w 183"/>
                  <a:gd name="T97" fmla="*/ 113 h 135"/>
                  <a:gd name="T98" fmla="*/ 183 w 183"/>
                  <a:gd name="T99" fmla="*/ 7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3" h="135">
                    <a:moveTo>
                      <a:pt x="0" y="124"/>
                    </a:moveTo>
                    <a:lnTo>
                      <a:pt x="4" y="66"/>
                    </a:lnTo>
                    <a:lnTo>
                      <a:pt x="8" y="58"/>
                    </a:lnTo>
                    <a:lnTo>
                      <a:pt x="12" y="62"/>
                    </a:lnTo>
                    <a:lnTo>
                      <a:pt x="15" y="134"/>
                    </a:lnTo>
                    <a:lnTo>
                      <a:pt x="19" y="103"/>
                    </a:lnTo>
                    <a:lnTo>
                      <a:pt x="23" y="22"/>
                    </a:lnTo>
                    <a:lnTo>
                      <a:pt x="27" y="47"/>
                    </a:lnTo>
                    <a:lnTo>
                      <a:pt x="30" y="117"/>
                    </a:lnTo>
                    <a:lnTo>
                      <a:pt x="34" y="95"/>
                    </a:lnTo>
                    <a:lnTo>
                      <a:pt x="37" y="125"/>
                    </a:lnTo>
                    <a:lnTo>
                      <a:pt x="41" y="76"/>
                    </a:lnTo>
                    <a:lnTo>
                      <a:pt x="45" y="112"/>
                    </a:lnTo>
                    <a:lnTo>
                      <a:pt x="49" y="124"/>
                    </a:lnTo>
                    <a:lnTo>
                      <a:pt x="53" y="87"/>
                    </a:lnTo>
                    <a:lnTo>
                      <a:pt x="56" y="107"/>
                    </a:lnTo>
                    <a:lnTo>
                      <a:pt x="60" y="106"/>
                    </a:lnTo>
                    <a:lnTo>
                      <a:pt x="64" y="26"/>
                    </a:lnTo>
                    <a:lnTo>
                      <a:pt x="67" y="92"/>
                    </a:lnTo>
                    <a:lnTo>
                      <a:pt x="71" y="134"/>
                    </a:lnTo>
                    <a:lnTo>
                      <a:pt x="75" y="24"/>
                    </a:lnTo>
                    <a:lnTo>
                      <a:pt x="78" y="44"/>
                    </a:lnTo>
                    <a:lnTo>
                      <a:pt x="82" y="94"/>
                    </a:lnTo>
                    <a:lnTo>
                      <a:pt x="86" y="112"/>
                    </a:lnTo>
                    <a:lnTo>
                      <a:pt x="90" y="123"/>
                    </a:lnTo>
                    <a:lnTo>
                      <a:pt x="93" y="106"/>
                    </a:lnTo>
                    <a:lnTo>
                      <a:pt x="97" y="25"/>
                    </a:lnTo>
                    <a:lnTo>
                      <a:pt x="101" y="51"/>
                    </a:lnTo>
                    <a:lnTo>
                      <a:pt x="104" y="112"/>
                    </a:lnTo>
                    <a:lnTo>
                      <a:pt x="108" y="115"/>
                    </a:lnTo>
                    <a:lnTo>
                      <a:pt x="112" y="114"/>
                    </a:lnTo>
                    <a:lnTo>
                      <a:pt x="116" y="57"/>
                    </a:lnTo>
                    <a:lnTo>
                      <a:pt x="119" y="62"/>
                    </a:lnTo>
                    <a:lnTo>
                      <a:pt x="123" y="65"/>
                    </a:lnTo>
                    <a:lnTo>
                      <a:pt x="127" y="119"/>
                    </a:lnTo>
                    <a:lnTo>
                      <a:pt x="130" y="134"/>
                    </a:lnTo>
                    <a:lnTo>
                      <a:pt x="134" y="127"/>
                    </a:lnTo>
                    <a:lnTo>
                      <a:pt x="138" y="84"/>
                    </a:lnTo>
                    <a:lnTo>
                      <a:pt x="142" y="32"/>
                    </a:lnTo>
                    <a:lnTo>
                      <a:pt x="145" y="19"/>
                    </a:lnTo>
                    <a:lnTo>
                      <a:pt x="149" y="115"/>
                    </a:lnTo>
                    <a:lnTo>
                      <a:pt x="153" y="128"/>
                    </a:lnTo>
                    <a:lnTo>
                      <a:pt x="157" y="113"/>
                    </a:lnTo>
                    <a:lnTo>
                      <a:pt x="160" y="0"/>
                    </a:lnTo>
                    <a:lnTo>
                      <a:pt x="164" y="114"/>
                    </a:lnTo>
                    <a:lnTo>
                      <a:pt x="168" y="134"/>
                    </a:lnTo>
                    <a:lnTo>
                      <a:pt x="171" y="126"/>
                    </a:lnTo>
                    <a:lnTo>
                      <a:pt x="175" y="135"/>
                    </a:lnTo>
                    <a:lnTo>
                      <a:pt x="179" y="113"/>
                    </a:lnTo>
                    <a:lnTo>
                      <a:pt x="183" y="7"/>
                    </a:lnTo>
                  </a:path>
                </a:pathLst>
              </a:custGeom>
              <a:noFill/>
              <a:ln w="7938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9" name="Freeform 1631"/>
              <p:cNvSpPr>
                <a:spLocks/>
              </p:cNvSpPr>
              <p:nvPr/>
            </p:nvSpPr>
            <p:spPr bwMode="auto">
              <a:xfrm>
                <a:off x="5284852" y="1392193"/>
                <a:ext cx="282575" cy="346075"/>
              </a:xfrm>
              <a:custGeom>
                <a:avLst/>
                <a:gdLst>
                  <a:gd name="T0" fmla="*/ 0 w 178"/>
                  <a:gd name="T1" fmla="*/ 90 h 218"/>
                  <a:gd name="T2" fmla="*/ 3 w 178"/>
                  <a:gd name="T3" fmla="*/ 173 h 218"/>
                  <a:gd name="T4" fmla="*/ 7 w 178"/>
                  <a:gd name="T5" fmla="*/ 211 h 218"/>
                  <a:gd name="T6" fmla="*/ 11 w 178"/>
                  <a:gd name="T7" fmla="*/ 214 h 218"/>
                  <a:gd name="T8" fmla="*/ 14 w 178"/>
                  <a:gd name="T9" fmla="*/ 208 h 218"/>
                  <a:gd name="T10" fmla="*/ 18 w 178"/>
                  <a:gd name="T11" fmla="*/ 0 h 218"/>
                  <a:gd name="T12" fmla="*/ 22 w 178"/>
                  <a:gd name="T13" fmla="*/ 152 h 218"/>
                  <a:gd name="T14" fmla="*/ 26 w 178"/>
                  <a:gd name="T15" fmla="*/ 169 h 218"/>
                  <a:gd name="T16" fmla="*/ 29 w 178"/>
                  <a:gd name="T17" fmla="*/ 100 h 218"/>
                  <a:gd name="T18" fmla="*/ 33 w 178"/>
                  <a:gd name="T19" fmla="*/ 200 h 218"/>
                  <a:gd name="T20" fmla="*/ 37 w 178"/>
                  <a:gd name="T21" fmla="*/ 175 h 218"/>
                  <a:gd name="T22" fmla="*/ 40 w 178"/>
                  <a:gd name="T23" fmla="*/ 83 h 218"/>
                  <a:gd name="T24" fmla="*/ 44 w 178"/>
                  <a:gd name="T25" fmla="*/ 200 h 218"/>
                  <a:gd name="T26" fmla="*/ 48 w 178"/>
                  <a:gd name="T27" fmla="*/ 203 h 218"/>
                  <a:gd name="T28" fmla="*/ 51 w 178"/>
                  <a:gd name="T29" fmla="*/ 124 h 218"/>
                  <a:gd name="T30" fmla="*/ 55 w 178"/>
                  <a:gd name="T31" fmla="*/ 88 h 218"/>
                  <a:gd name="T32" fmla="*/ 59 w 178"/>
                  <a:gd name="T33" fmla="*/ 187 h 218"/>
                  <a:gd name="T34" fmla="*/ 63 w 178"/>
                  <a:gd name="T35" fmla="*/ 203 h 218"/>
                  <a:gd name="T36" fmla="*/ 67 w 178"/>
                  <a:gd name="T37" fmla="*/ 123 h 218"/>
                  <a:gd name="T38" fmla="*/ 70 w 178"/>
                  <a:gd name="T39" fmla="*/ 100 h 218"/>
                  <a:gd name="T40" fmla="*/ 74 w 178"/>
                  <a:gd name="T41" fmla="*/ 113 h 218"/>
                  <a:gd name="T42" fmla="*/ 78 w 178"/>
                  <a:gd name="T43" fmla="*/ 214 h 218"/>
                  <a:gd name="T44" fmla="*/ 81 w 178"/>
                  <a:gd name="T45" fmla="*/ 201 h 218"/>
                  <a:gd name="T46" fmla="*/ 85 w 178"/>
                  <a:gd name="T47" fmla="*/ 153 h 218"/>
                  <a:gd name="T48" fmla="*/ 89 w 178"/>
                  <a:gd name="T49" fmla="*/ 157 h 218"/>
                  <a:gd name="T50" fmla="*/ 92 w 178"/>
                  <a:gd name="T51" fmla="*/ 211 h 218"/>
                  <a:gd name="T52" fmla="*/ 96 w 178"/>
                  <a:gd name="T53" fmla="*/ 218 h 218"/>
                  <a:gd name="T54" fmla="*/ 100 w 178"/>
                  <a:gd name="T55" fmla="*/ 133 h 218"/>
                  <a:gd name="T56" fmla="*/ 104 w 178"/>
                  <a:gd name="T57" fmla="*/ 103 h 218"/>
                  <a:gd name="T58" fmla="*/ 107 w 178"/>
                  <a:gd name="T59" fmla="*/ 133 h 218"/>
                  <a:gd name="T60" fmla="*/ 111 w 178"/>
                  <a:gd name="T61" fmla="*/ 197 h 218"/>
                  <a:gd name="T62" fmla="*/ 115 w 178"/>
                  <a:gd name="T63" fmla="*/ 193 h 218"/>
                  <a:gd name="T64" fmla="*/ 118 w 178"/>
                  <a:gd name="T65" fmla="*/ 204 h 218"/>
                  <a:gd name="T66" fmla="*/ 122 w 178"/>
                  <a:gd name="T67" fmla="*/ 132 h 218"/>
                  <a:gd name="T68" fmla="*/ 126 w 178"/>
                  <a:gd name="T69" fmla="*/ 127 h 218"/>
                  <a:gd name="T70" fmla="*/ 130 w 178"/>
                  <a:gd name="T71" fmla="*/ 144 h 218"/>
                  <a:gd name="T72" fmla="*/ 133 w 178"/>
                  <a:gd name="T73" fmla="*/ 209 h 218"/>
                  <a:gd name="T74" fmla="*/ 137 w 178"/>
                  <a:gd name="T75" fmla="*/ 214 h 218"/>
                  <a:gd name="T76" fmla="*/ 141 w 178"/>
                  <a:gd name="T77" fmla="*/ 182 h 218"/>
                  <a:gd name="T78" fmla="*/ 144 w 178"/>
                  <a:gd name="T79" fmla="*/ 94 h 218"/>
                  <a:gd name="T80" fmla="*/ 148 w 178"/>
                  <a:gd name="T81" fmla="*/ 104 h 218"/>
                  <a:gd name="T82" fmla="*/ 152 w 178"/>
                  <a:gd name="T83" fmla="*/ 202 h 218"/>
                  <a:gd name="T84" fmla="*/ 156 w 178"/>
                  <a:gd name="T85" fmla="*/ 209 h 218"/>
                  <a:gd name="T86" fmla="*/ 159 w 178"/>
                  <a:gd name="T87" fmla="*/ 152 h 218"/>
                  <a:gd name="T88" fmla="*/ 163 w 178"/>
                  <a:gd name="T89" fmla="*/ 132 h 218"/>
                  <a:gd name="T90" fmla="*/ 167 w 178"/>
                  <a:gd name="T91" fmla="*/ 171 h 218"/>
                  <a:gd name="T92" fmla="*/ 171 w 178"/>
                  <a:gd name="T93" fmla="*/ 203 h 218"/>
                  <a:gd name="T94" fmla="*/ 174 w 178"/>
                  <a:gd name="T95" fmla="*/ 216 h 218"/>
                  <a:gd name="T96" fmla="*/ 178 w 178"/>
                  <a:gd name="T97" fmla="*/ 205 h 2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78" h="218">
                    <a:moveTo>
                      <a:pt x="0" y="90"/>
                    </a:moveTo>
                    <a:lnTo>
                      <a:pt x="3" y="173"/>
                    </a:lnTo>
                    <a:lnTo>
                      <a:pt x="7" y="211"/>
                    </a:lnTo>
                    <a:lnTo>
                      <a:pt x="11" y="214"/>
                    </a:lnTo>
                    <a:lnTo>
                      <a:pt x="14" y="208"/>
                    </a:lnTo>
                    <a:lnTo>
                      <a:pt x="18" y="0"/>
                    </a:lnTo>
                    <a:lnTo>
                      <a:pt x="22" y="152"/>
                    </a:lnTo>
                    <a:lnTo>
                      <a:pt x="26" y="169"/>
                    </a:lnTo>
                    <a:lnTo>
                      <a:pt x="29" y="100"/>
                    </a:lnTo>
                    <a:lnTo>
                      <a:pt x="33" y="200"/>
                    </a:lnTo>
                    <a:lnTo>
                      <a:pt x="37" y="175"/>
                    </a:lnTo>
                    <a:lnTo>
                      <a:pt x="40" y="83"/>
                    </a:lnTo>
                    <a:lnTo>
                      <a:pt x="44" y="200"/>
                    </a:lnTo>
                    <a:lnTo>
                      <a:pt x="48" y="203"/>
                    </a:lnTo>
                    <a:lnTo>
                      <a:pt x="51" y="124"/>
                    </a:lnTo>
                    <a:lnTo>
                      <a:pt x="55" y="88"/>
                    </a:lnTo>
                    <a:lnTo>
                      <a:pt x="59" y="187"/>
                    </a:lnTo>
                    <a:lnTo>
                      <a:pt x="63" y="203"/>
                    </a:lnTo>
                    <a:lnTo>
                      <a:pt x="67" y="123"/>
                    </a:lnTo>
                    <a:lnTo>
                      <a:pt x="70" y="100"/>
                    </a:lnTo>
                    <a:lnTo>
                      <a:pt x="74" y="113"/>
                    </a:lnTo>
                    <a:lnTo>
                      <a:pt x="78" y="214"/>
                    </a:lnTo>
                    <a:lnTo>
                      <a:pt x="81" y="201"/>
                    </a:lnTo>
                    <a:lnTo>
                      <a:pt x="85" y="153"/>
                    </a:lnTo>
                    <a:lnTo>
                      <a:pt x="89" y="157"/>
                    </a:lnTo>
                    <a:lnTo>
                      <a:pt x="92" y="211"/>
                    </a:lnTo>
                    <a:lnTo>
                      <a:pt x="96" y="218"/>
                    </a:lnTo>
                    <a:lnTo>
                      <a:pt x="100" y="133"/>
                    </a:lnTo>
                    <a:lnTo>
                      <a:pt x="104" y="103"/>
                    </a:lnTo>
                    <a:lnTo>
                      <a:pt x="107" y="133"/>
                    </a:lnTo>
                    <a:lnTo>
                      <a:pt x="111" y="197"/>
                    </a:lnTo>
                    <a:lnTo>
                      <a:pt x="115" y="193"/>
                    </a:lnTo>
                    <a:lnTo>
                      <a:pt x="118" y="204"/>
                    </a:lnTo>
                    <a:lnTo>
                      <a:pt x="122" y="132"/>
                    </a:lnTo>
                    <a:lnTo>
                      <a:pt x="126" y="127"/>
                    </a:lnTo>
                    <a:lnTo>
                      <a:pt x="130" y="144"/>
                    </a:lnTo>
                    <a:lnTo>
                      <a:pt x="133" y="209"/>
                    </a:lnTo>
                    <a:lnTo>
                      <a:pt x="137" y="214"/>
                    </a:lnTo>
                    <a:lnTo>
                      <a:pt x="141" y="182"/>
                    </a:lnTo>
                    <a:lnTo>
                      <a:pt x="144" y="94"/>
                    </a:lnTo>
                    <a:lnTo>
                      <a:pt x="148" y="104"/>
                    </a:lnTo>
                    <a:lnTo>
                      <a:pt x="152" y="202"/>
                    </a:lnTo>
                    <a:lnTo>
                      <a:pt x="156" y="209"/>
                    </a:lnTo>
                    <a:lnTo>
                      <a:pt x="159" y="152"/>
                    </a:lnTo>
                    <a:lnTo>
                      <a:pt x="163" y="132"/>
                    </a:lnTo>
                    <a:lnTo>
                      <a:pt x="167" y="171"/>
                    </a:lnTo>
                    <a:lnTo>
                      <a:pt x="171" y="203"/>
                    </a:lnTo>
                    <a:lnTo>
                      <a:pt x="174" y="216"/>
                    </a:lnTo>
                    <a:lnTo>
                      <a:pt x="178" y="205"/>
                    </a:lnTo>
                  </a:path>
                </a:pathLst>
              </a:custGeom>
              <a:noFill/>
              <a:ln w="7938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0" name="Freeform 1632"/>
              <p:cNvSpPr>
                <a:spLocks/>
              </p:cNvSpPr>
              <p:nvPr/>
            </p:nvSpPr>
            <p:spPr bwMode="auto">
              <a:xfrm>
                <a:off x="4416490" y="1244555"/>
                <a:ext cx="288925" cy="493713"/>
              </a:xfrm>
              <a:custGeom>
                <a:avLst/>
                <a:gdLst>
                  <a:gd name="T0" fmla="*/ 0 w 182"/>
                  <a:gd name="T1" fmla="*/ 311 h 311"/>
                  <a:gd name="T2" fmla="*/ 4 w 182"/>
                  <a:gd name="T3" fmla="*/ 267 h 311"/>
                  <a:gd name="T4" fmla="*/ 8 w 182"/>
                  <a:gd name="T5" fmla="*/ 227 h 311"/>
                  <a:gd name="T6" fmla="*/ 11 w 182"/>
                  <a:gd name="T7" fmla="*/ 254 h 311"/>
                  <a:gd name="T8" fmla="*/ 15 w 182"/>
                  <a:gd name="T9" fmla="*/ 296 h 311"/>
                  <a:gd name="T10" fmla="*/ 19 w 182"/>
                  <a:gd name="T11" fmla="*/ 235 h 311"/>
                  <a:gd name="T12" fmla="*/ 22 w 182"/>
                  <a:gd name="T13" fmla="*/ 137 h 311"/>
                  <a:gd name="T14" fmla="*/ 26 w 182"/>
                  <a:gd name="T15" fmla="*/ 145 h 311"/>
                  <a:gd name="T16" fmla="*/ 30 w 182"/>
                  <a:gd name="T17" fmla="*/ 295 h 311"/>
                  <a:gd name="T18" fmla="*/ 34 w 182"/>
                  <a:gd name="T19" fmla="*/ 294 h 311"/>
                  <a:gd name="T20" fmla="*/ 37 w 182"/>
                  <a:gd name="T21" fmla="*/ 149 h 311"/>
                  <a:gd name="T22" fmla="*/ 41 w 182"/>
                  <a:gd name="T23" fmla="*/ 211 h 311"/>
                  <a:gd name="T24" fmla="*/ 45 w 182"/>
                  <a:gd name="T25" fmla="*/ 236 h 311"/>
                  <a:gd name="T26" fmla="*/ 48 w 182"/>
                  <a:gd name="T27" fmla="*/ 279 h 311"/>
                  <a:gd name="T28" fmla="*/ 52 w 182"/>
                  <a:gd name="T29" fmla="*/ 161 h 311"/>
                  <a:gd name="T30" fmla="*/ 56 w 182"/>
                  <a:gd name="T31" fmla="*/ 201 h 311"/>
                  <a:gd name="T32" fmla="*/ 60 w 182"/>
                  <a:gd name="T33" fmla="*/ 303 h 311"/>
                  <a:gd name="T34" fmla="*/ 63 w 182"/>
                  <a:gd name="T35" fmla="*/ 304 h 311"/>
                  <a:gd name="T36" fmla="*/ 67 w 182"/>
                  <a:gd name="T37" fmla="*/ 286 h 311"/>
                  <a:gd name="T38" fmla="*/ 71 w 182"/>
                  <a:gd name="T39" fmla="*/ 36 h 311"/>
                  <a:gd name="T40" fmla="*/ 74 w 182"/>
                  <a:gd name="T41" fmla="*/ 137 h 311"/>
                  <a:gd name="T42" fmla="*/ 78 w 182"/>
                  <a:gd name="T43" fmla="*/ 254 h 311"/>
                  <a:gd name="T44" fmla="*/ 82 w 182"/>
                  <a:gd name="T45" fmla="*/ 251 h 311"/>
                  <a:gd name="T46" fmla="*/ 86 w 182"/>
                  <a:gd name="T47" fmla="*/ 259 h 311"/>
                  <a:gd name="T48" fmla="*/ 89 w 182"/>
                  <a:gd name="T49" fmla="*/ 307 h 311"/>
                  <a:gd name="T50" fmla="*/ 93 w 182"/>
                  <a:gd name="T51" fmla="*/ 304 h 311"/>
                  <a:gd name="T52" fmla="*/ 97 w 182"/>
                  <a:gd name="T53" fmla="*/ 261 h 311"/>
                  <a:gd name="T54" fmla="*/ 101 w 182"/>
                  <a:gd name="T55" fmla="*/ 151 h 311"/>
                  <a:gd name="T56" fmla="*/ 104 w 182"/>
                  <a:gd name="T57" fmla="*/ 79 h 311"/>
                  <a:gd name="T58" fmla="*/ 108 w 182"/>
                  <a:gd name="T59" fmla="*/ 242 h 311"/>
                  <a:gd name="T60" fmla="*/ 112 w 182"/>
                  <a:gd name="T61" fmla="*/ 307 h 311"/>
                  <a:gd name="T62" fmla="*/ 115 w 182"/>
                  <a:gd name="T63" fmla="*/ 306 h 311"/>
                  <a:gd name="T64" fmla="*/ 119 w 182"/>
                  <a:gd name="T65" fmla="*/ 0 h 311"/>
                  <a:gd name="T66" fmla="*/ 123 w 182"/>
                  <a:gd name="T67" fmla="*/ 137 h 311"/>
                  <a:gd name="T68" fmla="*/ 127 w 182"/>
                  <a:gd name="T69" fmla="*/ 296 h 311"/>
                  <a:gd name="T70" fmla="*/ 130 w 182"/>
                  <a:gd name="T71" fmla="*/ 308 h 311"/>
                  <a:gd name="T72" fmla="*/ 134 w 182"/>
                  <a:gd name="T73" fmla="*/ 106 h 311"/>
                  <a:gd name="T74" fmla="*/ 138 w 182"/>
                  <a:gd name="T75" fmla="*/ 193 h 311"/>
                  <a:gd name="T76" fmla="*/ 141 w 182"/>
                  <a:gd name="T77" fmla="*/ 265 h 311"/>
                  <a:gd name="T78" fmla="*/ 145 w 182"/>
                  <a:gd name="T79" fmla="*/ 252 h 311"/>
                  <a:gd name="T80" fmla="*/ 149 w 182"/>
                  <a:gd name="T81" fmla="*/ 276 h 311"/>
                  <a:gd name="T82" fmla="*/ 153 w 182"/>
                  <a:gd name="T83" fmla="*/ 113 h 311"/>
                  <a:gd name="T84" fmla="*/ 156 w 182"/>
                  <a:gd name="T85" fmla="*/ 192 h 311"/>
                  <a:gd name="T86" fmla="*/ 160 w 182"/>
                  <a:gd name="T87" fmla="*/ 181 h 311"/>
                  <a:gd name="T88" fmla="*/ 164 w 182"/>
                  <a:gd name="T89" fmla="*/ 160 h 311"/>
                  <a:gd name="T90" fmla="*/ 167 w 182"/>
                  <a:gd name="T91" fmla="*/ 226 h 311"/>
                  <a:gd name="T92" fmla="*/ 171 w 182"/>
                  <a:gd name="T93" fmla="*/ 257 h 311"/>
                  <a:gd name="T94" fmla="*/ 175 w 182"/>
                  <a:gd name="T95" fmla="*/ 212 h 311"/>
                  <a:gd name="T96" fmla="*/ 178 w 182"/>
                  <a:gd name="T97" fmla="*/ 189 h 311"/>
                  <a:gd name="T98" fmla="*/ 182 w 182"/>
                  <a:gd name="T99" fmla="*/ 282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311">
                    <a:moveTo>
                      <a:pt x="0" y="311"/>
                    </a:moveTo>
                    <a:lnTo>
                      <a:pt x="4" y="267"/>
                    </a:lnTo>
                    <a:lnTo>
                      <a:pt x="8" y="227"/>
                    </a:lnTo>
                    <a:lnTo>
                      <a:pt x="11" y="254"/>
                    </a:lnTo>
                    <a:lnTo>
                      <a:pt x="15" y="296"/>
                    </a:lnTo>
                    <a:lnTo>
                      <a:pt x="19" y="235"/>
                    </a:lnTo>
                    <a:lnTo>
                      <a:pt x="22" y="137"/>
                    </a:lnTo>
                    <a:lnTo>
                      <a:pt x="26" y="145"/>
                    </a:lnTo>
                    <a:lnTo>
                      <a:pt x="30" y="295"/>
                    </a:lnTo>
                    <a:lnTo>
                      <a:pt x="34" y="294"/>
                    </a:lnTo>
                    <a:lnTo>
                      <a:pt x="37" y="149"/>
                    </a:lnTo>
                    <a:lnTo>
                      <a:pt x="41" y="211"/>
                    </a:lnTo>
                    <a:lnTo>
                      <a:pt x="45" y="236"/>
                    </a:lnTo>
                    <a:lnTo>
                      <a:pt x="48" y="279"/>
                    </a:lnTo>
                    <a:lnTo>
                      <a:pt x="52" y="161"/>
                    </a:lnTo>
                    <a:lnTo>
                      <a:pt x="56" y="201"/>
                    </a:lnTo>
                    <a:lnTo>
                      <a:pt x="60" y="303"/>
                    </a:lnTo>
                    <a:lnTo>
                      <a:pt x="63" y="304"/>
                    </a:lnTo>
                    <a:lnTo>
                      <a:pt x="67" y="286"/>
                    </a:lnTo>
                    <a:lnTo>
                      <a:pt x="71" y="36"/>
                    </a:lnTo>
                    <a:lnTo>
                      <a:pt x="74" y="137"/>
                    </a:lnTo>
                    <a:lnTo>
                      <a:pt x="78" y="254"/>
                    </a:lnTo>
                    <a:lnTo>
                      <a:pt x="82" y="251"/>
                    </a:lnTo>
                    <a:lnTo>
                      <a:pt x="86" y="259"/>
                    </a:lnTo>
                    <a:lnTo>
                      <a:pt x="89" y="307"/>
                    </a:lnTo>
                    <a:lnTo>
                      <a:pt x="93" y="304"/>
                    </a:lnTo>
                    <a:lnTo>
                      <a:pt x="97" y="261"/>
                    </a:lnTo>
                    <a:lnTo>
                      <a:pt x="101" y="151"/>
                    </a:lnTo>
                    <a:lnTo>
                      <a:pt x="104" y="79"/>
                    </a:lnTo>
                    <a:lnTo>
                      <a:pt x="108" y="242"/>
                    </a:lnTo>
                    <a:lnTo>
                      <a:pt x="112" y="307"/>
                    </a:lnTo>
                    <a:lnTo>
                      <a:pt x="115" y="306"/>
                    </a:lnTo>
                    <a:lnTo>
                      <a:pt x="119" y="0"/>
                    </a:lnTo>
                    <a:lnTo>
                      <a:pt x="123" y="137"/>
                    </a:lnTo>
                    <a:lnTo>
                      <a:pt x="127" y="296"/>
                    </a:lnTo>
                    <a:lnTo>
                      <a:pt x="130" y="308"/>
                    </a:lnTo>
                    <a:lnTo>
                      <a:pt x="134" y="106"/>
                    </a:lnTo>
                    <a:lnTo>
                      <a:pt x="138" y="193"/>
                    </a:lnTo>
                    <a:lnTo>
                      <a:pt x="141" y="265"/>
                    </a:lnTo>
                    <a:lnTo>
                      <a:pt x="145" y="252"/>
                    </a:lnTo>
                    <a:lnTo>
                      <a:pt x="149" y="276"/>
                    </a:lnTo>
                    <a:lnTo>
                      <a:pt x="153" y="113"/>
                    </a:lnTo>
                    <a:lnTo>
                      <a:pt x="156" y="192"/>
                    </a:lnTo>
                    <a:lnTo>
                      <a:pt x="160" y="181"/>
                    </a:lnTo>
                    <a:lnTo>
                      <a:pt x="164" y="160"/>
                    </a:lnTo>
                    <a:lnTo>
                      <a:pt x="167" y="226"/>
                    </a:lnTo>
                    <a:lnTo>
                      <a:pt x="171" y="257"/>
                    </a:lnTo>
                    <a:lnTo>
                      <a:pt x="175" y="212"/>
                    </a:lnTo>
                    <a:lnTo>
                      <a:pt x="178" y="189"/>
                    </a:lnTo>
                    <a:lnTo>
                      <a:pt x="182" y="282"/>
                    </a:lnTo>
                  </a:path>
                </a:pathLst>
              </a:custGeom>
              <a:noFill/>
              <a:ln w="7938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1" name="Freeform 1633"/>
              <p:cNvSpPr>
                <a:spLocks/>
              </p:cNvSpPr>
              <p:nvPr/>
            </p:nvSpPr>
            <p:spPr bwMode="auto">
              <a:xfrm>
                <a:off x="4705415" y="1279480"/>
                <a:ext cx="288925" cy="458788"/>
              </a:xfrm>
              <a:custGeom>
                <a:avLst/>
                <a:gdLst>
                  <a:gd name="T0" fmla="*/ 0 w 182"/>
                  <a:gd name="T1" fmla="*/ 260 h 289"/>
                  <a:gd name="T2" fmla="*/ 4 w 182"/>
                  <a:gd name="T3" fmla="*/ 279 h 289"/>
                  <a:gd name="T4" fmla="*/ 8 w 182"/>
                  <a:gd name="T5" fmla="*/ 246 h 289"/>
                  <a:gd name="T6" fmla="*/ 12 w 182"/>
                  <a:gd name="T7" fmla="*/ 67 h 289"/>
                  <a:gd name="T8" fmla="*/ 15 w 182"/>
                  <a:gd name="T9" fmla="*/ 153 h 289"/>
                  <a:gd name="T10" fmla="*/ 19 w 182"/>
                  <a:gd name="T11" fmla="*/ 192 h 289"/>
                  <a:gd name="T12" fmla="*/ 23 w 182"/>
                  <a:gd name="T13" fmla="*/ 258 h 289"/>
                  <a:gd name="T14" fmla="*/ 26 w 182"/>
                  <a:gd name="T15" fmla="*/ 256 h 289"/>
                  <a:gd name="T16" fmla="*/ 30 w 182"/>
                  <a:gd name="T17" fmla="*/ 236 h 289"/>
                  <a:gd name="T18" fmla="*/ 34 w 182"/>
                  <a:gd name="T19" fmla="*/ 177 h 289"/>
                  <a:gd name="T20" fmla="*/ 38 w 182"/>
                  <a:gd name="T21" fmla="*/ 252 h 289"/>
                  <a:gd name="T22" fmla="*/ 41 w 182"/>
                  <a:gd name="T23" fmla="*/ 247 h 289"/>
                  <a:gd name="T24" fmla="*/ 45 w 182"/>
                  <a:gd name="T25" fmla="*/ 207 h 289"/>
                  <a:gd name="T26" fmla="*/ 49 w 182"/>
                  <a:gd name="T27" fmla="*/ 157 h 289"/>
                  <a:gd name="T28" fmla="*/ 52 w 182"/>
                  <a:gd name="T29" fmla="*/ 237 h 289"/>
                  <a:gd name="T30" fmla="*/ 56 w 182"/>
                  <a:gd name="T31" fmla="*/ 282 h 289"/>
                  <a:gd name="T32" fmla="*/ 60 w 182"/>
                  <a:gd name="T33" fmla="*/ 259 h 289"/>
                  <a:gd name="T34" fmla="*/ 63 w 182"/>
                  <a:gd name="T35" fmla="*/ 156 h 289"/>
                  <a:gd name="T36" fmla="*/ 67 w 182"/>
                  <a:gd name="T37" fmla="*/ 121 h 289"/>
                  <a:gd name="T38" fmla="*/ 71 w 182"/>
                  <a:gd name="T39" fmla="*/ 220 h 289"/>
                  <a:gd name="T40" fmla="*/ 75 w 182"/>
                  <a:gd name="T41" fmla="*/ 219 h 289"/>
                  <a:gd name="T42" fmla="*/ 78 w 182"/>
                  <a:gd name="T43" fmla="*/ 278 h 289"/>
                  <a:gd name="T44" fmla="*/ 82 w 182"/>
                  <a:gd name="T45" fmla="*/ 280 h 289"/>
                  <a:gd name="T46" fmla="*/ 86 w 182"/>
                  <a:gd name="T47" fmla="*/ 72 h 289"/>
                  <a:gd name="T48" fmla="*/ 89 w 182"/>
                  <a:gd name="T49" fmla="*/ 40 h 289"/>
                  <a:gd name="T50" fmla="*/ 93 w 182"/>
                  <a:gd name="T51" fmla="*/ 224 h 289"/>
                  <a:gd name="T52" fmla="*/ 97 w 182"/>
                  <a:gd name="T53" fmla="*/ 277 h 289"/>
                  <a:gd name="T54" fmla="*/ 101 w 182"/>
                  <a:gd name="T55" fmla="*/ 153 h 289"/>
                  <a:gd name="T56" fmla="*/ 104 w 182"/>
                  <a:gd name="T57" fmla="*/ 79 h 289"/>
                  <a:gd name="T58" fmla="*/ 108 w 182"/>
                  <a:gd name="T59" fmla="*/ 259 h 289"/>
                  <a:gd name="T60" fmla="*/ 112 w 182"/>
                  <a:gd name="T61" fmla="*/ 228 h 289"/>
                  <a:gd name="T62" fmla="*/ 116 w 182"/>
                  <a:gd name="T63" fmla="*/ 276 h 289"/>
                  <a:gd name="T64" fmla="*/ 119 w 182"/>
                  <a:gd name="T65" fmla="*/ 265 h 289"/>
                  <a:gd name="T66" fmla="*/ 123 w 182"/>
                  <a:gd name="T67" fmla="*/ 268 h 289"/>
                  <a:gd name="T68" fmla="*/ 127 w 182"/>
                  <a:gd name="T69" fmla="*/ 75 h 289"/>
                  <a:gd name="T70" fmla="*/ 130 w 182"/>
                  <a:gd name="T71" fmla="*/ 104 h 289"/>
                  <a:gd name="T72" fmla="*/ 134 w 182"/>
                  <a:gd name="T73" fmla="*/ 202 h 289"/>
                  <a:gd name="T74" fmla="*/ 138 w 182"/>
                  <a:gd name="T75" fmla="*/ 289 h 289"/>
                  <a:gd name="T76" fmla="*/ 142 w 182"/>
                  <a:gd name="T77" fmla="*/ 276 h 289"/>
                  <a:gd name="T78" fmla="*/ 145 w 182"/>
                  <a:gd name="T79" fmla="*/ 0 h 289"/>
                  <a:gd name="T80" fmla="*/ 149 w 182"/>
                  <a:gd name="T81" fmla="*/ 104 h 289"/>
                  <a:gd name="T82" fmla="*/ 153 w 182"/>
                  <a:gd name="T83" fmla="*/ 268 h 289"/>
                  <a:gd name="T84" fmla="*/ 156 w 182"/>
                  <a:gd name="T85" fmla="*/ 284 h 289"/>
                  <a:gd name="T86" fmla="*/ 160 w 182"/>
                  <a:gd name="T87" fmla="*/ 213 h 289"/>
                  <a:gd name="T88" fmla="*/ 164 w 182"/>
                  <a:gd name="T89" fmla="*/ 53 h 289"/>
                  <a:gd name="T90" fmla="*/ 168 w 182"/>
                  <a:gd name="T91" fmla="*/ 178 h 289"/>
                  <a:gd name="T92" fmla="*/ 171 w 182"/>
                  <a:gd name="T93" fmla="*/ 236 h 289"/>
                  <a:gd name="T94" fmla="*/ 175 w 182"/>
                  <a:gd name="T95" fmla="*/ 285 h 289"/>
                  <a:gd name="T96" fmla="*/ 179 w 182"/>
                  <a:gd name="T97" fmla="*/ 272 h 289"/>
                  <a:gd name="T98" fmla="*/ 182 w 182"/>
                  <a:gd name="T99" fmla="*/ 151 h 2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289">
                    <a:moveTo>
                      <a:pt x="0" y="260"/>
                    </a:moveTo>
                    <a:lnTo>
                      <a:pt x="4" y="279"/>
                    </a:lnTo>
                    <a:lnTo>
                      <a:pt x="8" y="246"/>
                    </a:lnTo>
                    <a:lnTo>
                      <a:pt x="12" y="67"/>
                    </a:lnTo>
                    <a:lnTo>
                      <a:pt x="15" y="153"/>
                    </a:lnTo>
                    <a:lnTo>
                      <a:pt x="19" y="192"/>
                    </a:lnTo>
                    <a:lnTo>
                      <a:pt x="23" y="258"/>
                    </a:lnTo>
                    <a:lnTo>
                      <a:pt x="26" y="256"/>
                    </a:lnTo>
                    <a:lnTo>
                      <a:pt x="30" y="236"/>
                    </a:lnTo>
                    <a:lnTo>
                      <a:pt x="34" y="177"/>
                    </a:lnTo>
                    <a:lnTo>
                      <a:pt x="38" y="252"/>
                    </a:lnTo>
                    <a:lnTo>
                      <a:pt x="41" y="247"/>
                    </a:lnTo>
                    <a:lnTo>
                      <a:pt x="45" y="207"/>
                    </a:lnTo>
                    <a:lnTo>
                      <a:pt x="49" y="157"/>
                    </a:lnTo>
                    <a:lnTo>
                      <a:pt x="52" y="237"/>
                    </a:lnTo>
                    <a:lnTo>
                      <a:pt x="56" y="282"/>
                    </a:lnTo>
                    <a:lnTo>
                      <a:pt x="60" y="259"/>
                    </a:lnTo>
                    <a:lnTo>
                      <a:pt x="63" y="156"/>
                    </a:lnTo>
                    <a:lnTo>
                      <a:pt x="67" y="121"/>
                    </a:lnTo>
                    <a:lnTo>
                      <a:pt x="71" y="220"/>
                    </a:lnTo>
                    <a:lnTo>
                      <a:pt x="75" y="219"/>
                    </a:lnTo>
                    <a:lnTo>
                      <a:pt x="78" y="278"/>
                    </a:lnTo>
                    <a:lnTo>
                      <a:pt x="82" y="280"/>
                    </a:lnTo>
                    <a:lnTo>
                      <a:pt x="86" y="72"/>
                    </a:lnTo>
                    <a:lnTo>
                      <a:pt x="89" y="40"/>
                    </a:lnTo>
                    <a:lnTo>
                      <a:pt x="93" y="224"/>
                    </a:lnTo>
                    <a:lnTo>
                      <a:pt x="97" y="277"/>
                    </a:lnTo>
                    <a:lnTo>
                      <a:pt x="101" y="153"/>
                    </a:lnTo>
                    <a:lnTo>
                      <a:pt x="104" y="79"/>
                    </a:lnTo>
                    <a:lnTo>
                      <a:pt x="108" y="259"/>
                    </a:lnTo>
                    <a:lnTo>
                      <a:pt x="112" y="228"/>
                    </a:lnTo>
                    <a:lnTo>
                      <a:pt x="116" y="276"/>
                    </a:lnTo>
                    <a:lnTo>
                      <a:pt x="119" y="265"/>
                    </a:lnTo>
                    <a:lnTo>
                      <a:pt x="123" y="268"/>
                    </a:lnTo>
                    <a:lnTo>
                      <a:pt x="127" y="75"/>
                    </a:lnTo>
                    <a:lnTo>
                      <a:pt x="130" y="104"/>
                    </a:lnTo>
                    <a:lnTo>
                      <a:pt x="134" y="202"/>
                    </a:lnTo>
                    <a:lnTo>
                      <a:pt x="138" y="289"/>
                    </a:lnTo>
                    <a:lnTo>
                      <a:pt x="142" y="276"/>
                    </a:lnTo>
                    <a:lnTo>
                      <a:pt x="145" y="0"/>
                    </a:lnTo>
                    <a:lnTo>
                      <a:pt x="149" y="104"/>
                    </a:lnTo>
                    <a:lnTo>
                      <a:pt x="153" y="268"/>
                    </a:lnTo>
                    <a:lnTo>
                      <a:pt x="156" y="284"/>
                    </a:lnTo>
                    <a:lnTo>
                      <a:pt x="160" y="213"/>
                    </a:lnTo>
                    <a:lnTo>
                      <a:pt x="164" y="53"/>
                    </a:lnTo>
                    <a:lnTo>
                      <a:pt x="168" y="178"/>
                    </a:lnTo>
                    <a:lnTo>
                      <a:pt x="171" y="236"/>
                    </a:lnTo>
                    <a:lnTo>
                      <a:pt x="175" y="285"/>
                    </a:lnTo>
                    <a:lnTo>
                      <a:pt x="179" y="272"/>
                    </a:lnTo>
                    <a:lnTo>
                      <a:pt x="182" y="151"/>
                    </a:lnTo>
                  </a:path>
                </a:pathLst>
              </a:custGeom>
              <a:noFill/>
              <a:ln w="7938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2" name="Freeform 1634"/>
              <p:cNvSpPr>
                <a:spLocks/>
              </p:cNvSpPr>
              <p:nvPr/>
            </p:nvSpPr>
            <p:spPr bwMode="auto">
              <a:xfrm>
                <a:off x="4994340" y="1193755"/>
                <a:ext cx="290513" cy="541338"/>
              </a:xfrm>
              <a:custGeom>
                <a:avLst/>
                <a:gdLst>
                  <a:gd name="T0" fmla="*/ 0 w 183"/>
                  <a:gd name="T1" fmla="*/ 205 h 341"/>
                  <a:gd name="T2" fmla="*/ 4 w 183"/>
                  <a:gd name="T3" fmla="*/ 142 h 341"/>
                  <a:gd name="T4" fmla="*/ 8 w 183"/>
                  <a:gd name="T5" fmla="*/ 277 h 341"/>
                  <a:gd name="T6" fmla="*/ 12 w 183"/>
                  <a:gd name="T7" fmla="*/ 325 h 341"/>
                  <a:gd name="T8" fmla="*/ 15 w 183"/>
                  <a:gd name="T9" fmla="*/ 334 h 341"/>
                  <a:gd name="T10" fmla="*/ 19 w 183"/>
                  <a:gd name="T11" fmla="*/ 113 h 341"/>
                  <a:gd name="T12" fmla="*/ 23 w 183"/>
                  <a:gd name="T13" fmla="*/ 170 h 341"/>
                  <a:gd name="T14" fmla="*/ 27 w 183"/>
                  <a:gd name="T15" fmla="*/ 249 h 341"/>
                  <a:gd name="T16" fmla="*/ 30 w 183"/>
                  <a:gd name="T17" fmla="*/ 314 h 341"/>
                  <a:gd name="T18" fmla="*/ 34 w 183"/>
                  <a:gd name="T19" fmla="*/ 335 h 341"/>
                  <a:gd name="T20" fmla="*/ 37 w 183"/>
                  <a:gd name="T21" fmla="*/ 317 h 341"/>
                  <a:gd name="T22" fmla="*/ 41 w 183"/>
                  <a:gd name="T23" fmla="*/ 0 h 341"/>
                  <a:gd name="T24" fmla="*/ 45 w 183"/>
                  <a:gd name="T25" fmla="*/ 163 h 341"/>
                  <a:gd name="T26" fmla="*/ 49 w 183"/>
                  <a:gd name="T27" fmla="*/ 336 h 341"/>
                  <a:gd name="T28" fmla="*/ 53 w 183"/>
                  <a:gd name="T29" fmla="*/ 229 h 341"/>
                  <a:gd name="T30" fmla="*/ 56 w 183"/>
                  <a:gd name="T31" fmla="*/ 147 h 341"/>
                  <a:gd name="T32" fmla="*/ 60 w 183"/>
                  <a:gd name="T33" fmla="*/ 8 h 341"/>
                  <a:gd name="T34" fmla="*/ 64 w 183"/>
                  <a:gd name="T35" fmla="*/ 187 h 341"/>
                  <a:gd name="T36" fmla="*/ 67 w 183"/>
                  <a:gd name="T37" fmla="*/ 300 h 341"/>
                  <a:gd name="T38" fmla="*/ 71 w 183"/>
                  <a:gd name="T39" fmla="*/ 308 h 341"/>
                  <a:gd name="T40" fmla="*/ 75 w 183"/>
                  <a:gd name="T41" fmla="*/ 136 h 341"/>
                  <a:gd name="T42" fmla="*/ 78 w 183"/>
                  <a:gd name="T43" fmla="*/ 263 h 341"/>
                  <a:gd name="T44" fmla="*/ 82 w 183"/>
                  <a:gd name="T45" fmla="*/ 303 h 341"/>
                  <a:gd name="T46" fmla="*/ 86 w 183"/>
                  <a:gd name="T47" fmla="*/ 341 h 341"/>
                  <a:gd name="T48" fmla="*/ 90 w 183"/>
                  <a:gd name="T49" fmla="*/ 328 h 341"/>
                  <a:gd name="T50" fmla="*/ 93 w 183"/>
                  <a:gd name="T51" fmla="*/ 96 h 341"/>
                  <a:gd name="T52" fmla="*/ 97 w 183"/>
                  <a:gd name="T53" fmla="*/ 119 h 341"/>
                  <a:gd name="T54" fmla="*/ 101 w 183"/>
                  <a:gd name="T55" fmla="*/ 276 h 341"/>
                  <a:gd name="T56" fmla="*/ 104 w 183"/>
                  <a:gd name="T57" fmla="*/ 331 h 341"/>
                  <a:gd name="T58" fmla="*/ 108 w 183"/>
                  <a:gd name="T59" fmla="*/ 330 h 341"/>
                  <a:gd name="T60" fmla="*/ 112 w 183"/>
                  <a:gd name="T61" fmla="*/ 168 h 341"/>
                  <a:gd name="T62" fmla="*/ 116 w 183"/>
                  <a:gd name="T63" fmla="*/ 95 h 341"/>
                  <a:gd name="T64" fmla="*/ 119 w 183"/>
                  <a:gd name="T65" fmla="*/ 252 h 341"/>
                  <a:gd name="T66" fmla="*/ 123 w 183"/>
                  <a:gd name="T67" fmla="*/ 301 h 341"/>
                  <a:gd name="T68" fmla="*/ 127 w 183"/>
                  <a:gd name="T69" fmla="*/ 333 h 341"/>
                  <a:gd name="T70" fmla="*/ 130 w 183"/>
                  <a:gd name="T71" fmla="*/ 333 h 341"/>
                  <a:gd name="T72" fmla="*/ 134 w 183"/>
                  <a:gd name="T73" fmla="*/ 298 h 341"/>
                  <a:gd name="T74" fmla="*/ 138 w 183"/>
                  <a:gd name="T75" fmla="*/ 195 h 341"/>
                  <a:gd name="T76" fmla="*/ 142 w 183"/>
                  <a:gd name="T77" fmla="*/ 266 h 341"/>
                  <a:gd name="T78" fmla="*/ 145 w 183"/>
                  <a:gd name="T79" fmla="*/ 310 h 341"/>
                  <a:gd name="T80" fmla="*/ 149 w 183"/>
                  <a:gd name="T81" fmla="*/ 313 h 341"/>
                  <a:gd name="T82" fmla="*/ 153 w 183"/>
                  <a:gd name="T83" fmla="*/ 189 h 341"/>
                  <a:gd name="T84" fmla="*/ 157 w 183"/>
                  <a:gd name="T85" fmla="*/ 241 h 341"/>
                  <a:gd name="T86" fmla="*/ 160 w 183"/>
                  <a:gd name="T87" fmla="*/ 330 h 341"/>
                  <a:gd name="T88" fmla="*/ 164 w 183"/>
                  <a:gd name="T89" fmla="*/ 330 h 341"/>
                  <a:gd name="T90" fmla="*/ 168 w 183"/>
                  <a:gd name="T91" fmla="*/ 327 h 341"/>
                  <a:gd name="T92" fmla="*/ 171 w 183"/>
                  <a:gd name="T93" fmla="*/ 296 h 341"/>
                  <a:gd name="T94" fmla="*/ 175 w 183"/>
                  <a:gd name="T95" fmla="*/ 216 h 341"/>
                  <a:gd name="T96" fmla="*/ 179 w 183"/>
                  <a:gd name="T97" fmla="*/ 224 h 341"/>
                  <a:gd name="T98" fmla="*/ 183 w 183"/>
                  <a:gd name="T99" fmla="*/ 303 h 3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3" h="341">
                    <a:moveTo>
                      <a:pt x="0" y="205"/>
                    </a:moveTo>
                    <a:lnTo>
                      <a:pt x="4" y="142"/>
                    </a:lnTo>
                    <a:lnTo>
                      <a:pt x="8" y="277"/>
                    </a:lnTo>
                    <a:lnTo>
                      <a:pt x="12" y="325"/>
                    </a:lnTo>
                    <a:lnTo>
                      <a:pt x="15" y="334"/>
                    </a:lnTo>
                    <a:lnTo>
                      <a:pt x="19" y="113"/>
                    </a:lnTo>
                    <a:lnTo>
                      <a:pt x="23" y="170"/>
                    </a:lnTo>
                    <a:lnTo>
                      <a:pt x="27" y="249"/>
                    </a:lnTo>
                    <a:lnTo>
                      <a:pt x="30" y="314"/>
                    </a:lnTo>
                    <a:lnTo>
                      <a:pt x="34" y="335"/>
                    </a:lnTo>
                    <a:lnTo>
                      <a:pt x="37" y="317"/>
                    </a:lnTo>
                    <a:lnTo>
                      <a:pt x="41" y="0"/>
                    </a:lnTo>
                    <a:lnTo>
                      <a:pt x="45" y="163"/>
                    </a:lnTo>
                    <a:lnTo>
                      <a:pt x="49" y="336"/>
                    </a:lnTo>
                    <a:lnTo>
                      <a:pt x="53" y="229"/>
                    </a:lnTo>
                    <a:lnTo>
                      <a:pt x="56" y="147"/>
                    </a:lnTo>
                    <a:lnTo>
                      <a:pt x="60" y="8"/>
                    </a:lnTo>
                    <a:lnTo>
                      <a:pt x="64" y="187"/>
                    </a:lnTo>
                    <a:lnTo>
                      <a:pt x="67" y="300"/>
                    </a:lnTo>
                    <a:lnTo>
                      <a:pt x="71" y="308"/>
                    </a:lnTo>
                    <a:lnTo>
                      <a:pt x="75" y="136"/>
                    </a:lnTo>
                    <a:lnTo>
                      <a:pt x="78" y="263"/>
                    </a:lnTo>
                    <a:lnTo>
                      <a:pt x="82" y="303"/>
                    </a:lnTo>
                    <a:lnTo>
                      <a:pt x="86" y="341"/>
                    </a:lnTo>
                    <a:lnTo>
                      <a:pt x="90" y="328"/>
                    </a:lnTo>
                    <a:lnTo>
                      <a:pt x="93" y="96"/>
                    </a:lnTo>
                    <a:lnTo>
                      <a:pt x="97" y="119"/>
                    </a:lnTo>
                    <a:lnTo>
                      <a:pt x="101" y="276"/>
                    </a:lnTo>
                    <a:lnTo>
                      <a:pt x="104" y="331"/>
                    </a:lnTo>
                    <a:lnTo>
                      <a:pt x="108" y="330"/>
                    </a:lnTo>
                    <a:lnTo>
                      <a:pt x="112" y="168"/>
                    </a:lnTo>
                    <a:lnTo>
                      <a:pt x="116" y="95"/>
                    </a:lnTo>
                    <a:lnTo>
                      <a:pt x="119" y="252"/>
                    </a:lnTo>
                    <a:lnTo>
                      <a:pt x="123" y="301"/>
                    </a:lnTo>
                    <a:lnTo>
                      <a:pt x="127" y="333"/>
                    </a:lnTo>
                    <a:lnTo>
                      <a:pt x="130" y="333"/>
                    </a:lnTo>
                    <a:lnTo>
                      <a:pt x="134" y="298"/>
                    </a:lnTo>
                    <a:lnTo>
                      <a:pt x="138" y="195"/>
                    </a:lnTo>
                    <a:lnTo>
                      <a:pt x="142" y="266"/>
                    </a:lnTo>
                    <a:lnTo>
                      <a:pt x="145" y="310"/>
                    </a:lnTo>
                    <a:lnTo>
                      <a:pt x="149" y="313"/>
                    </a:lnTo>
                    <a:lnTo>
                      <a:pt x="153" y="189"/>
                    </a:lnTo>
                    <a:lnTo>
                      <a:pt x="157" y="241"/>
                    </a:lnTo>
                    <a:lnTo>
                      <a:pt x="160" y="330"/>
                    </a:lnTo>
                    <a:lnTo>
                      <a:pt x="164" y="330"/>
                    </a:lnTo>
                    <a:lnTo>
                      <a:pt x="168" y="327"/>
                    </a:lnTo>
                    <a:lnTo>
                      <a:pt x="171" y="296"/>
                    </a:lnTo>
                    <a:lnTo>
                      <a:pt x="175" y="216"/>
                    </a:lnTo>
                    <a:lnTo>
                      <a:pt x="179" y="224"/>
                    </a:lnTo>
                    <a:lnTo>
                      <a:pt x="183" y="303"/>
                    </a:lnTo>
                  </a:path>
                </a:pathLst>
              </a:custGeom>
              <a:noFill/>
              <a:ln w="7938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3" name="Freeform 1635"/>
              <p:cNvSpPr>
                <a:spLocks/>
              </p:cNvSpPr>
              <p:nvPr/>
            </p:nvSpPr>
            <p:spPr bwMode="auto">
              <a:xfrm>
                <a:off x="5284852" y="1266780"/>
                <a:ext cx="282575" cy="469900"/>
              </a:xfrm>
              <a:custGeom>
                <a:avLst/>
                <a:gdLst>
                  <a:gd name="T0" fmla="*/ 0 w 178"/>
                  <a:gd name="T1" fmla="*/ 257 h 296"/>
                  <a:gd name="T2" fmla="*/ 3 w 178"/>
                  <a:gd name="T3" fmla="*/ 251 h 296"/>
                  <a:gd name="T4" fmla="*/ 7 w 178"/>
                  <a:gd name="T5" fmla="*/ 288 h 296"/>
                  <a:gd name="T6" fmla="*/ 11 w 178"/>
                  <a:gd name="T7" fmla="*/ 179 h 296"/>
                  <a:gd name="T8" fmla="*/ 14 w 178"/>
                  <a:gd name="T9" fmla="*/ 55 h 296"/>
                  <a:gd name="T10" fmla="*/ 18 w 178"/>
                  <a:gd name="T11" fmla="*/ 242 h 296"/>
                  <a:gd name="T12" fmla="*/ 22 w 178"/>
                  <a:gd name="T13" fmla="*/ 291 h 296"/>
                  <a:gd name="T14" fmla="*/ 26 w 178"/>
                  <a:gd name="T15" fmla="*/ 207 h 296"/>
                  <a:gd name="T16" fmla="*/ 29 w 178"/>
                  <a:gd name="T17" fmla="*/ 290 h 296"/>
                  <a:gd name="T18" fmla="*/ 33 w 178"/>
                  <a:gd name="T19" fmla="*/ 266 h 296"/>
                  <a:gd name="T20" fmla="*/ 37 w 178"/>
                  <a:gd name="T21" fmla="*/ 54 h 296"/>
                  <a:gd name="T22" fmla="*/ 40 w 178"/>
                  <a:gd name="T23" fmla="*/ 270 h 296"/>
                  <a:gd name="T24" fmla="*/ 44 w 178"/>
                  <a:gd name="T25" fmla="*/ 286 h 296"/>
                  <a:gd name="T26" fmla="*/ 48 w 178"/>
                  <a:gd name="T27" fmla="*/ 245 h 296"/>
                  <a:gd name="T28" fmla="*/ 51 w 178"/>
                  <a:gd name="T29" fmla="*/ 152 h 296"/>
                  <a:gd name="T30" fmla="*/ 55 w 178"/>
                  <a:gd name="T31" fmla="*/ 272 h 296"/>
                  <a:gd name="T32" fmla="*/ 59 w 178"/>
                  <a:gd name="T33" fmla="*/ 279 h 296"/>
                  <a:gd name="T34" fmla="*/ 63 w 178"/>
                  <a:gd name="T35" fmla="*/ 242 h 296"/>
                  <a:gd name="T36" fmla="*/ 67 w 178"/>
                  <a:gd name="T37" fmla="*/ 58 h 296"/>
                  <a:gd name="T38" fmla="*/ 70 w 178"/>
                  <a:gd name="T39" fmla="*/ 158 h 296"/>
                  <a:gd name="T40" fmla="*/ 74 w 178"/>
                  <a:gd name="T41" fmla="*/ 257 h 296"/>
                  <a:gd name="T42" fmla="*/ 78 w 178"/>
                  <a:gd name="T43" fmla="*/ 296 h 296"/>
                  <a:gd name="T44" fmla="*/ 81 w 178"/>
                  <a:gd name="T45" fmla="*/ 184 h 296"/>
                  <a:gd name="T46" fmla="*/ 85 w 178"/>
                  <a:gd name="T47" fmla="*/ 0 h 296"/>
                  <a:gd name="T48" fmla="*/ 89 w 178"/>
                  <a:gd name="T49" fmla="*/ 213 h 296"/>
                  <a:gd name="T50" fmla="*/ 92 w 178"/>
                  <a:gd name="T51" fmla="*/ 287 h 296"/>
                  <a:gd name="T52" fmla="*/ 96 w 178"/>
                  <a:gd name="T53" fmla="*/ 259 h 296"/>
                  <a:gd name="T54" fmla="*/ 100 w 178"/>
                  <a:gd name="T55" fmla="*/ 107 h 296"/>
                  <a:gd name="T56" fmla="*/ 104 w 178"/>
                  <a:gd name="T57" fmla="*/ 181 h 296"/>
                  <a:gd name="T58" fmla="*/ 107 w 178"/>
                  <a:gd name="T59" fmla="*/ 237 h 296"/>
                  <a:gd name="T60" fmla="*/ 111 w 178"/>
                  <a:gd name="T61" fmla="*/ 296 h 296"/>
                  <a:gd name="T62" fmla="*/ 115 w 178"/>
                  <a:gd name="T63" fmla="*/ 246 h 296"/>
                  <a:gd name="T64" fmla="*/ 118 w 178"/>
                  <a:gd name="T65" fmla="*/ 179 h 296"/>
                  <a:gd name="T66" fmla="*/ 122 w 178"/>
                  <a:gd name="T67" fmla="*/ 163 h 296"/>
                  <a:gd name="T68" fmla="*/ 126 w 178"/>
                  <a:gd name="T69" fmla="*/ 208 h 296"/>
                  <a:gd name="T70" fmla="*/ 130 w 178"/>
                  <a:gd name="T71" fmla="*/ 270 h 296"/>
                  <a:gd name="T72" fmla="*/ 133 w 178"/>
                  <a:gd name="T73" fmla="*/ 239 h 296"/>
                  <a:gd name="T74" fmla="*/ 137 w 178"/>
                  <a:gd name="T75" fmla="*/ 106 h 296"/>
                  <a:gd name="T76" fmla="*/ 141 w 178"/>
                  <a:gd name="T77" fmla="*/ 213 h 296"/>
                  <a:gd name="T78" fmla="*/ 144 w 178"/>
                  <a:gd name="T79" fmla="*/ 293 h 296"/>
                  <a:gd name="T80" fmla="*/ 148 w 178"/>
                  <a:gd name="T81" fmla="*/ 270 h 296"/>
                  <a:gd name="T82" fmla="*/ 152 w 178"/>
                  <a:gd name="T83" fmla="*/ 230 h 296"/>
                  <a:gd name="T84" fmla="*/ 156 w 178"/>
                  <a:gd name="T85" fmla="*/ 137 h 296"/>
                  <a:gd name="T86" fmla="*/ 159 w 178"/>
                  <a:gd name="T87" fmla="*/ 248 h 296"/>
                  <a:gd name="T88" fmla="*/ 163 w 178"/>
                  <a:gd name="T89" fmla="*/ 287 h 296"/>
                  <a:gd name="T90" fmla="*/ 167 w 178"/>
                  <a:gd name="T91" fmla="*/ 287 h 296"/>
                  <a:gd name="T92" fmla="*/ 171 w 178"/>
                  <a:gd name="T93" fmla="*/ 262 h 296"/>
                  <a:gd name="T94" fmla="*/ 174 w 178"/>
                  <a:gd name="T95" fmla="*/ 210 h 296"/>
                  <a:gd name="T96" fmla="*/ 178 w 178"/>
                  <a:gd name="T97" fmla="*/ 158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78" h="296">
                    <a:moveTo>
                      <a:pt x="0" y="257"/>
                    </a:moveTo>
                    <a:lnTo>
                      <a:pt x="3" y="251"/>
                    </a:lnTo>
                    <a:lnTo>
                      <a:pt x="7" y="288"/>
                    </a:lnTo>
                    <a:lnTo>
                      <a:pt x="11" y="179"/>
                    </a:lnTo>
                    <a:lnTo>
                      <a:pt x="14" y="55"/>
                    </a:lnTo>
                    <a:lnTo>
                      <a:pt x="18" y="242"/>
                    </a:lnTo>
                    <a:lnTo>
                      <a:pt x="22" y="291"/>
                    </a:lnTo>
                    <a:lnTo>
                      <a:pt x="26" y="207"/>
                    </a:lnTo>
                    <a:lnTo>
                      <a:pt x="29" y="290"/>
                    </a:lnTo>
                    <a:lnTo>
                      <a:pt x="33" y="266"/>
                    </a:lnTo>
                    <a:lnTo>
                      <a:pt x="37" y="54"/>
                    </a:lnTo>
                    <a:lnTo>
                      <a:pt x="40" y="270"/>
                    </a:lnTo>
                    <a:lnTo>
                      <a:pt x="44" y="286"/>
                    </a:lnTo>
                    <a:lnTo>
                      <a:pt x="48" y="245"/>
                    </a:lnTo>
                    <a:lnTo>
                      <a:pt x="51" y="152"/>
                    </a:lnTo>
                    <a:lnTo>
                      <a:pt x="55" y="272"/>
                    </a:lnTo>
                    <a:lnTo>
                      <a:pt x="59" y="279"/>
                    </a:lnTo>
                    <a:lnTo>
                      <a:pt x="63" y="242"/>
                    </a:lnTo>
                    <a:lnTo>
                      <a:pt x="67" y="58"/>
                    </a:lnTo>
                    <a:lnTo>
                      <a:pt x="70" y="158"/>
                    </a:lnTo>
                    <a:lnTo>
                      <a:pt x="74" y="257"/>
                    </a:lnTo>
                    <a:lnTo>
                      <a:pt x="78" y="296"/>
                    </a:lnTo>
                    <a:lnTo>
                      <a:pt x="81" y="184"/>
                    </a:lnTo>
                    <a:lnTo>
                      <a:pt x="85" y="0"/>
                    </a:lnTo>
                    <a:lnTo>
                      <a:pt x="89" y="213"/>
                    </a:lnTo>
                    <a:lnTo>
                      <a:pt x="92" y="287"/>
                    </a:lnTo>
                    <a:lnTo>
                      <a:pt x="96" y="259"/>
                    </a:lnTo>
                    <a:lnTo>
                      <a:pt x="100" y="107"/>
                    </a:lnTo>
                    <a:lnTo>
                      <a:pt x="104" y="181"/>
                    </a:lnTo>
                    <a:lnTo>
                      <a:pt x="107" y="237"/>
                    </a:lnTo>
                    <a:lnTo>
                      <a:pt x="111" y="296"/>
                    </a:lnTo>
                    <a:lnTo>
                      <a:pt x="115" y="246"/>
                    </a:lnTo>
                    <a:lnTo>
                      <a:pt x="118" y="179"/>
                    </a:lnTo>
                    <a:lnTo>
                      <a:pt x="122" y="163"/>
                    </a:lnTo>
                    <a:lnTo>
                      <a:pt x="126" y="208"/>
                    </a:lnTo>
                    <a:lnTo>
                      <a:pt x="130" y="270"/>
                    </a:lnTo>
                    <a:lnTo>
                      <a:pt x="133" y="239"/>
                    </a:lnTo>
                    <a:lnTo>
                      <a:pt x="137" y="106"/>
                    </a:lnTo>
                    <a:lnTo>
                      <a:pt x="141" y="213"/>
                    </a:lnTo>
                    <a:lnTo>
                      <a:pt x="144" y="293"/>
                    </a:lnTo>
                    <a:lnTo>
                      <a:pt x="148" y="270"/>
                    </a:lnTo>
                    <a:lnTo>
                      <a:pt x="152" y="230"/>
                    </a:lnTo>
                    <a:lnTo>
                      <a:pt x="156" y="137"/>
                    </a:lnTo>
                    <a:lnTo>
                      <a:pt x="159" y="248"/>
                    </a:lnTo>
                    <a:lnTo>
                      <a:pt x="163" y="287"/>
                    </a:lnTo>
                    <a:lnTo>
                      <a:pt x="167" y="287"/>
                    </a:lnTo>
                    <a:lnTo>
                      <a:pt x="171" y="262"/>
                    </a:lnTo>
                    <a:lnTo>
                      <a:pt x="174" y="210"/>
                    </a:lnTo>
                    <a:lnTo>
                      <a:pt x="178" y="158"/>
                    </a:lnTo>
                  </a:path>
                </a:pathLst>
              </a:custGeom>
              <a:noFill/>
              <a:ln w="7938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4" name="Freeform 1636"/>
              <p:cNvSpPr>
                <a:spLocks/>
              </p:cNvSpPr>
              <p:nvPr/>
            </p:nvSpPr>
            <p:spPr bwMode="auto">
              <a:xfrm>
                <a:off x="4416490" y="1196930"/>
                <a:ext cx="288925" cy="541338"/>
              </a:xfrm>
              <a:custGeom>
                <a:avLst/>
                <a:gdLst>
                  <a:gd name="T0" fmla="*/ 0 w 182"/>
                  <a:gd name="T1" fmla="*/ 341 h 341"/>
                  <a:gd name="T2" fmla="*/ 4 w 182"/>
                  <a:gd name="T3" fmla="*/ 326 h 341"/>
                  <a:gd name="T4" fmla="*/ 8 w 182"/>
                  <a:gd name="T5" fmla="*/ 328 h 341"/>
                  <a:gd name="T6" fmla="*/ 11 w 182"/>
                  <a:gd name="T7" fmla="*/ 321 h 341"/>
                  <a:gd name="T8" fmla="*/ 15 w 182"/>
                  <a:gd name="T9" fmla="*/ 328 h 341"/>
                  <a:gd name="T10" fmla="*/ 19 w 182"/>
                  <a:gd name="T11" fmla="*/ 284 h 341"/>
                  <a:gd name="T12" fmla="*/ 22 w 182"/>
                  <a:gd name="T13" fmla="*/ 165 h 341"/>
                  <a:gd name="T14" fmla="*/ 26 w 182"/>
                  <a:gd name="T15" fmla="*/ 207 h 341"/>
                  <a:gd name="T16" fmla="*/ 30 w 182"/>
                  <a:gd name="T17" fmla="*/ 265 h 341"/>
                  <a:gd name="T18" fmla="*/ 34 w 182"/>
                  <a:gd name="T19" fmla="*/ 273 h 341"/>
                  <a:gd name="T20" fmla="*/ 37 w 182"/>
                  <a:gd name="T21" fmla="*/ 308 h 341"/>
                  <a:gd name="T22" fmla="*/ 41 w 182"/>
                  <a:gd name="T23" fmla="*/ 255 h 341"/>
                  <a:gd name="T24" fmla="*/ 45 w 182"/>
                  <a:gd name="T25" fmla="*/ 43 h 341"/>
                  <a:gd name="T26" fmla="*/ 48 w 182"/>
                  <a:gd name="T27" fmla="*/ 7 h 341"/>
                  <a:gd name="T28" fmla="*/ 52 w 182"/>
                  <a:gd name="T29" fmla="*/ 121 h 341"/>
                  <a:gd name="T30" fmla="*/ 56 w 182"/>
                  <a:gd name="T31" fmla="*/ 285 h 341"/>
                  <a:gd name="T32" fmla="*/ 60 w 182"/>
                  <a:gd name="T33" fmla="*/ 332 h 341"/>
                  <a:gd name="T34" fmla="*/ 63 w 182"/>
                  <a:gd name="T35" fmla="*/ 45 h 341"/>
                  <a:gd name="T36" fmla="*/ 67 w 182"/>
                  <a:gd name="T37" fmla="*/ 0 h 341"/>
                  <a:gd name="T38" fmla="*/ 71 w 182"/>
                  <a:gd name="T39" fmla="*/ 322 h 341"/>
                  <a:gd name="T40" fmla="*/ 74 w 182"/>
                  <a:gd name="T41" fmla="*/ 335 h 341"/>
                  <a:gd name="T42" fmla="*/ 78 w 182"/>
                  <a:gd name="T43" fmla="*/ 185 h 341"/>
                  <a:gd name="T44" fmla="*/ 82 w 182"/>
                  <a:gd name="T45" fmla="*/ 60 h 341"/>
                  <a:gd name="T46" fmla="*/ 86 w 182"/>
                  <a:gd name="T47" fmla="*/ 302 h 341"/>
                  <a:gd name="T48" fmla="*/ 89 w 182"/>
                  <a:gd name="T49" fmla="*/ 223 h 341"/>
                  <a:gd name="T50" fmla="*/ 93 w 182"/>
                  <a:gd name="T51" fmla="*/ 28 h 341"/>
                  <a:gd name="T52" fmla="*/ 97 w 182"/>
                  <a:gd name="T53" fmla="*/ 58 h 341"/>
                  <a:gd name="T54" fmla="*/ 101 w 182"/>
                  <a:gd name="T55" fmla="*/ 102 h 341"/>
                  <a:gd name="T56" fmla="*/ 104 w 182"/>
                  <a:gd name="T57" fmla="*/ 183 h 341"/>
                  <a:gd name="T58" fmla="*/ 108 w 182"/>
                  <a:gd name="T59" fmla="*/ 236 h 341"/>
                  <a:gd name="T60" fmla="*/ 112 w 182"/>
                  <a:gd name="T61" fmla="*/ 264 h 341"/>
                  <a:gd name="T62" fmla="*/ 115 w 182"/>
                  <a:gd name="T63" fmla="*/ 96 h 341"/>
                  <a:gd name="T64" fmla="*/ 119 w 182"/>
                  <a:gd name="T65" fmla="*/ 268 h 341"/>
                  <a:gd name="T66" fmla="*/ 123 w 182"/>
                  <a:gd name="T67" fmla="*/ 290 h 341"/>
                  <a:gd name="T68" fmla="*/ 127 w 182"/>
                  <a:gd name="T69" fmla="*/ 86 h 341"/>
                  <a:gd name="T70" fmla="*/ 130 w 182"/>
                  <a:gd name="T71" fmla="*/ 47 h 341"/>
                  <a:gd name="T72" fmla="*/ 134 w 182"/>
                  <a:gd name="T73" fmla="*/ 322 h 341"/>
                  <a:gd name="T74" fmla="*/ 138 w 182"/>
                  <a:gd name="T75" fmla="*/ 239 h 341"/>
                  <a:gd name="T76" fmla="*/ 141 w 182"/>
                  <a:gd name="T77" fmla="*/ 39 h 341"/>
                  <a:gd name="T78" fmla="*/ 145 w 182"/>
                  <a:gd name="T79" fmla="*/ 231 h 341"/>
                  <a:gd name="T80" fmla="*/ 149 w 182"/>
                  <a:gd name="T81" fmla="*/ 98 h 341"/>
                  <a:gd name="T82" fmla="*/ 153 w 182"/>
                  <a:gd name="T83" fmla="*/ 196 h 341"/>
                  <a:gd name="T84" fmla="*/ 156 w 182"/>
                  <a:gd name="T85" fmla="*/ 154 h 341"/>
                  <a:gd name="T86" fmla="*/ 160 w 182"/>
                  <a:gd name="T87" fmla="*/ 326 h 341"/>
                  <a:gd name="T88" fmla="*/ 164 w 182"/>
                  <a:gd name="T89" fmla="*/ 305 h 341"/>
                  <a:gd name="T90" fmla="*/ 167 w 182"/>
                  <a:gd name="T91" fmla="*/ 167 h 341"/>
                  <a:gd name="T92" fmla="*/ 171 w 182"/>
                  <a:gd name="T93" fmla="*/ 27 h 341"/>
                  <a:gd name="T94" fmla="*/ 175 w 182"/>
                  <a:gd name="T95" fmla="*/ 50 h 341"/>
                  <a:gd name="T96" fmla="*/ 178 w 182"/>
                  <a:gd name="T97" fmla="*/ 237 h 341"/>
                  <a:gd name="T98" fmla="*/ 182 w 182"/>
                  <a:gd name="T99" fmla="*/ 316 h 3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341">
                    <a:moveTo>
                      <a:pt x="0" y="341"/>
                    </a:moveTo>
                    <a:lnTo>
                      <a:pt x="4" y="326"/>
                    </a:lnTo>
                    <a:lnTo>
                      <a:pt x="8" y="328"/>
                    </a:lnTo>
                    <a:lnTo>
                      <a:pt x="11" y="321"/>
                    </a:lnTo>
                    <a:lnTo>
                      <a:pt x="15" y="328"/>
                    </a:lnTo>
                    <a:lnTo>
                      <a:pt x="19" y="284"/>
                    </a:lnTo>
                    <a:lnTo>
                      <a:pt x="22" y="165"/>
                    </a:lnTo>
                    <a:lnTo>
                      <a:pt x="26" y="207"/>
                    </a:lnTo>
                    <a:lnTo>
                      <a:pt x="30" y="265"/>
                    </a:lnTo>
                    <a:lnTo>
                      <a:pt x="34" y="273"/>
                    </a:lnTo>
                    <a:lnTo>
                      <a:pt x="37" y="308"/>
                    </a:lnTo>
                    <a:lnTo>
                      <a:pt x="41" y="255"/>
                    </a:lnTo>
                    <a:lnTo>
                      <a:pt x="45" y="43"/>
                    </a:lnTo>
                    <a:lnTo>
                      <a:pt x="48" y="7"/>
                    </a:lnTo>
                    <a:lnTo>
                      <a:pt x="52" y="121"/>
                    </a:lnTo>
                    <a:lnTo>
                      <a:pt x="56" y="285"/>
                    </a:lnTo>
                    <a:lnTo>
                      <a:pt x="60" y="332"/>
                    </a:lnTo>
                    <a:lnTo>
                      <a:pt x="63" y="45"/>
                    </a:lnTo>
                    <a:lnTo>
                      <a:pt x="67" y="0"/>
                    </a:lnTo>
                    <a:lnTo>
                      <a:pt x="71" y="322"/>
                    </a:lnTo>
                    <a:lnTo>
                      <a:pt x="74" y="335"/>
                    </a:lnTo>
                    <a:lnTo>
                      <a:pt x="78" y="185"/>
                    </a:lnTo>
                    <a:lnTo>
                      <a:pt x="82" y="60"/>
                    </a:lnTo>
                    <a:lnTo>
                      <a:pt x="86" y="302"/>
                    </a:lnTo>
                    <a:lnTo>
                      <a:pt x="89" y="223"/>
                    </a:lnTo>
                    <a:lnTo>
                      <a:pt x="93" y="28"/>
                    </a:lnTo>
                    <a:lnTo>
                      <a:pt x="97" y="58"/>
                    </a:lnTo>
                    <a:lnTo>
                      <a:pt x="101" y="102"/>
                    </a:lnTo>
                    <a:lnTo>
                      <a:pt x="104" y="183"/>
                    </a:lnTo>
                    <a:lnTo>
                      <a:pt x="108" y="236"/>
                    </a:lnTo>
                    <a:lnTo>
                      <a:pt x="112" y="264"/>
                    </a:lnTo>
                    <a:lnTo>
                      <a:pt x="115" y="96"/>
                    </a:lnTo>
                    <a:lnTo>
                      <a:pt x="119" y="268"/>
                    </a:lnTo>
                    <a:lnTo>
                      <a:pt x="123" y="290"/>
                    </a:lnTo>
                    <a:lnTo>
                      <a:pt x="127" y="86"/>
                    </a:lnTo>
                    <a:lnTo>
                      <a:pt x="130" y="47"/>
                    </a:lnTo>
                    <a:lnTo>
                      <a:pt x="134" y="322"/>
                    </a:lnTo>
                    <a:lnTo>
                      <a:pt x="138" y="239"/>
                    </a:lnTo>
                    <a:lnTo>
                      <a:pt x="141" y="39"/>
                    </a:lnTo>
                    <a:lnTo>
                      <a:pt x="145" y="231"/>
                    </a:lnTo>
                    <a:lnTo>
                      <a:pt x="149" y="98"/>
                    </a:lnTo>
                    <a:lnTo>
                      <a:pt x="153" y="196"/>
                    </a:lnTo>
                    <a:lnTo>
                      <a:pt x="156" y="154"/>
                    </a:lnTo>
                    <a:lnTo>
                      <a:pt x="160" y="326"/>
                    </a:lnTo>
                    <a:lnTo>
                      <a:pt x="164" y="305"/>
                    </a:lnTo>
                    <a:lnTo>
                      <a:pt x="167" y="167"/>
                    </a:lnTo>
                    <a:lnTo>
                      <a:pt x="171" y="27"/>
                    </a:lnTo>
                    <a:lnTo>
                      <a:pt x="175" y="50"/>
                    </a:lnTo>
                    <a:lnTo>
                      <a:pt x="178" y="237"/>
                    </a:lnTo>
                    <a:lnTo>
                      <a:pt x="182" y="316"/>
                    </a:lnTo>
                  </a:path>
                </a:pathLst>
              </a:custGeom>
              <a:noFill/>
              <a:ln w="7938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5" name="Freeform 1637"/>
              <p:cNvSpPr>
                <a:spLocks/>
              </p:cNvSpPr>
              <p:nvPr/>
            </p:nvSpPr>
            <p:spPr bwMode="auto">
              <a:xfrm>
                <a:off x="4705415" y="1114380"/>
                <a:ext cx="288925" cy="614363"/>
              </a:xfrm>
              <a:custGeom>
                <a:avLst/>
                <a:gdLst>
                  <a:gd name="T0" fmla="*/ 0 w 182"/>
                  <a:gd name="T1" fmla="*/ 368 h 387"/>
                  <a:gd name="T2" fmla="*/ 4 w 182"/>
                  <a:gd name="T3" fmla="*/ 182 h 387"/>
                  <a:gd name="T4" fmla="*/ 8 w 182"/>
                  <a:gd name="T5" fmla="*/ 133 h 387"/>
                  <a:gd name="T6" fmla="*/ 12 w 182"/>
                  <a:gd name="T7" fmla="*/ 386 h 387"/>
                  <a:gd name="T8" fmla="*/ 15 w 182"/>
                  <a:gd name="T9" fmla="*/ 342 h 387"/>
                  <a:gd name="T10" fmla="*/ 19 w 182"/>
                  <a:gd name="T11" fmla="*/ 105 h 387"/>
                  <a:gd name="T12" fmla="*/ 23 w 182"/>
                  <a:gd name="T13" fmla="*/ 87 h 387"/>
                  <a:gd name="T14" fmla="*/ 26 w 182"/>
                  <a:gd name="T15" fmla="*/ 258 h 387"/>
                  <a:gd name="T16" fmla="*/ 30 w 182"/>
                  <a:gd name="T17" fmla="*/ 198 h 387"/>
                  <a:gd name="T18" fmla="*/ 34 w 182"/>
                  <a:gd name="T19" fmla="*/ 371 h 387"/>
                  <a:gd name="T20" fmla="*/ 38 w 182"/>
                  <a:gd name="T21" fmla="*/ 329 h 387"/>
                  <a:gd name="T22" fmla="*/ 41 w 182"/>
                  <a:gd name="T23" fmla="*/ 88 h 387"/>
                  <a:gd name="T24" fmla="*/ 45 w 182"/>
                  <a:gd name="T25" fmla="*/ 57 h 387"/>
                  <a:gd name="T26" fmla="*/ 49 w 182"/>
                  <a:gd name="T27" fmla="*/ 296 h 387"/>
                  <a:gd name="T28" fmla="*/ 52 w 182"/>
                  <a:gd name="T29" fmla="*/ 387 h 387"/>
                  <a:gd name="T30" fmla="*/ 56 w 182"/>
                  <a:gd name="T31" fmla="*/ 196 h 387"/>
                  <a:gd name="T32" fmla="*/ 60 w 182"/>
                  <a:gd name="T33" fmla="*/ 0 h 387"/>
                  <a:gd name="T34" fmla="*/ 63 w 182"/>
                  <a:gd name="T35" fmla="*/ 212 h 387"/>
                  <a:gd name="T36" fmla="*/ 67 w 182"/>
                  <a:gd name="T37" fmla="*/ 387 h 387"/>
                  <a:gd name="T38" fmla="*/ 71 w 182"/>
                  <a:gd name="T39" fmla="*/ 371 h 387"/>
                  <a:gd name="T40" fmla="*/ 75 w 182"/>
                  <a:gd name="T41" fmla="*/ 118 h 387"/>
                  <a:gd name="T42" fmla="*/ 78 w 182"/>
                  <a:gd name="T43" fmla="*/ 126 h 387"/>
                  <a:gd name="T44" fmla="*/ 82 w 182"/>
                  <a:gd name="T45" fmla="*/ 248 h 387"/>
                  <a:gd name="T46" fmla="*/ 86 w 182"/>
                  <a:gd name="T47" fmla="*/ 355 h 387"/>
                  <a:gd name="T48" fmla="*/ 89 w 182"/>
                  <a:gd name="T49" fmla="*/ 246 h 387"/>
                  <a:gd name="T50" fmla="*/ 93 w 182"/>
                  <a:gd name="T51" fmla="*/ 65 h 387"/>
                  <a:gd name="T52" fmla="*/ 97 w 182"/>
                  <a:gd name="T53" fmla="*/ 220 h 387"/>
                  <a:gd name="T54" fmla="*/ 101 w 182"/>
                  <a:gd name="T55" fmla="*/ 297 h 387"/>
                  <a:gd name="T56" fmla="*/ 104 w 182"/>
                  <a:gd name="T57" fmla="*/ 364 h 387"/>
                  <a:gd name="T58" fmla="*/ 108 w 182"/>
                  <a:gd name="T59" fmla="*/ 382 h 387"/>
                  <a:gd name="T60" fmla="*/ 112 w 182"/>
                  <a:gd name="T61" fmla="*/ 254 h 387"/>
                  <a:gd name="T62" fmla="*/ 116 w 182"/>
                  <a:gd name="T63" fmla="*/ 229 h 387"/>
                  <a:gd name="T64" fmla="*/ 119 w 182"/>
                  <a:gd name="T65" fmla="*/ 53 h 387"/>
                  <a:gd name="T66" fmla="*/ 123 w 182"/>
                  <a:gd name="T67" fmla="*/ 198 h 387"/>
                  <a:gd name="T68" fmla="*/ 127 w 182"/>
                  <a:gd name="T69" fmla="*/ 224 h 387"/>
                  <a:gd name="T70" fmla="*/ 130 w 182"/>
                  <a:gd name="T71" fmla="*/ 223 h 387"/>
                  <a:gd name="T72" fmla="*/ 134 w 182"/>
                  <a:gd name="T73" fmla="*/ 247 h 387"/>
                  <a:gd name="T74" fmla="*/ 138 w 182"/>
                  <a:gd name="T75" fmla="*/ 236 h 387"/>
                  <a:gd name="T76" fmla="*/ 142 w 182"/>
                  <a:gd name="T77" fmla="*/ 143 h 387"/>
                  <a:gd name="T78" fmla="*/ 145 w 182"/>
                  <a:gd name="T79" fmla="*/ 359 h 387"/>
                  <a:gd name="T80" fmla="*/ 149 w 182"/>
                  <a:gd name="T81" fmla="*/ 324 h 387"/>
                  <a:gd name="T82" fmla="*/ 153 w 182"/>
                  <a:gd name="T83" fmla="*/ 311 h 387"/>
                  <a:gd name="T84" fmla="*/ 156 w 182"/>
                  <a:gd name="T85" fmla="*/ 167 h 387"/>
                  <a:gd name="T86" fmla="*/ 160 w 182"/>
                  <a:gd name="T87" fmla="*/ 260 h 387"/>
                  <a:gd name="T88" fmla="*/ 164 w 182"/>
                  <a:gd name="T89" fmla="*/ 321 h 387"/>
                  <a:gd name="T90" fmla="*/ 168 w 182"/>
                  <a:gd name="T91" fmla="*/ 185 h 387"/>
                  <a:gd name="T92" fmla="*/ 171 w 182"/>
                  <a:gd name="T93" fmla="*/ 162 h 387"/>
                  <a:gd name="T94" fmla="*/ 175 w 182"/>
                  <a:gd name="T95" fmla="*/ 181 h 387"/>
                  <a:gd name="T96" fmla="*/ 179 w 182"/>
                  <a:gd name="T97" fmla="*/ 220 h 387"/>
                  <a:gd name="T98" fmla="*/ 182 w 182"/>
                  <a:gd name="T99" fmla="*/ 350 h 3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387">
                    <a:moveTo>
                      <a:pt x="0" y="368"/>
                    </a:moveTo>
                    <a:lnTo>
                      <a:pt x="4" y="182"/>
                    </a:lnTo>
                    <a:lnTo>
                      <a:pt x="8" y="133"/>
                    </a:lnTo>
                    <a:lnTo>
                      <a:pt x="12" y="386"/>
                    </a:lnTo>
                    <a:lnTo>
                      <a:pt x="15" y="342"/>
                    </a:lnTo>
                    <a:lnTo>
                      <a:pt x="19" y="105"/>
                    </a:lnTo>
                    <a:lnTo>
                      <a:pt x="23" y="87"/>
                    </a:lnTo>
                    <a:lnTo>
                      <a:pt x="26" y="258"/>
                    </a:lnTo>
                    <a:lnTo>
                      <a:pt x="30" y="198"/>
                    </a:lnTo>
                    <a:lnTo>
                      <a:pt x="34" y="371"/>
                    </a:lnTo>
                    <a:lnTo>
                      <a:pt x="38" y="329"/>
                    </a:lnTo>
                    <a:lnTo>
                      <a:pt x="41" y="88"/>
                    </a:lnTo>
                    <a:lnTo>
                      <a:pt x="45" y="57"/>
                    </a:lnTo>
                    <a:lnTo>
                      <a:pt x="49" y="296"/>
                    </a:lnTo>
                    <a:lnTo>
                      <a:pt x="52" y="387"/>
                    </a:lnTo>
                    <a:lnTo>
                      <a:pt x="56" y="196"/>
                    </a:lnTo>
                    <a:lnTo>
                      <a:pt x="60" y="0"/>
                    </a:lnTo>
                    <a:lnTo>
                      <a:pt x="63" y="212"/>
                    </a:lnTo>
                    <a:lnTo>
                      <a:pt x="67" y="387"/>
                    </a:lnTo>
                    <a:lnTo>
                      <a:pt x="71" y="371"/>
                    </a:lnTo>
                    <a:lnTo>
                      <a:pt x="75" y="118"/>
                    </a:lnTo>
                    <a:lnTo>
                      <a:pt x="78" y="126"/>
                    </a:lnTo>
                    <a:lnTo>
                      <a:pt x="82" y="248"/>
                    </a:lnTo>
                    <a:lnTo>
                      <a:pt x="86" y="355"/>
                    </a:lnTo>
                    <a:lnTo>
                      <a:pt x="89" y="246"/>
                    </a:lnTo>
                    <a:lnTo>
                      <a:pt x="93" y="65"/>
                    </a:lnTo>
                    <a:lnTo>
                      <a:pt x="97" y="220"/>
                    </a:lnTo>
                    <a:lnTo>
                      <a:pt x="101" y="297"/>
                    </a:lnTo>
                    <a:lnTo>
                      <a:pt x="104" y="364"/>
                    </a:lnTo>
                    <a:lnTo>
                      <a:pt x="108" y="382"/>
                    </a:lnTo>
                    <a:lnTo>
                      <a:pt x="112" y="254"/>
                    </a:lnTo>
                    <a:lnTo>
                      <a:pt x="116" y="229"/>
                    </a:lnTo>
                    <a:lnTo>
                      <a:pt x="119" y="53"/>
                    </a:lnTo>
                    <a:lnTo>
                      <a:pt x="123" y="198"/>
                    </a:lnTo>
                    <a:lnTo>
                      <a:pt x="127" y="224"/>
                    </a:lnTo>
                    <a:lnTo>
                      <a:pt x="130" y="223"/>
                    </a:lnTo>
                    <a:lnTo>
                      <a:pt x="134" y="247"/>
                    </a:lnTo>
                    <a:lnTo>
                      <a:pt x="138" y="236"/>
                    </a:lnTo>
                    <a:lnTo>
                      <a:pt x="142" y="143"/>
                    </a:lnTo>
                    <a:lnTo>
                      <a:pt x="145" y="359"/>
                    </a:lnTo>
                    <a:lnTo>
                      <a:pt x="149" y="324"/>
                    </a:lnTo>
                    <a:lnTo>
                      <a:pt x="153" y="311"/>
                    </a:lnTo>
                    <a:lnTo>
                      <a:pt x="156" y="167"/>
                    </a:lnTo>
                    <a:lnTo>
                      <a:pt x="160" y="260"/>
                    </a:lnTo>
                    <a:lnTo>
                      <a:pt x="164" y="321"/>
                    </a:lnTo>
                    <a:lnTo>
                      <a:pt x="168" y="185"/>
                    </a:lnTo>
                    <a:lnTo>
                      <a:pt x="171" y="162"/>
                    </a:lnTo>
                    <a:lnTo>
                      <a:pt x="175" y="181"/>
                    </a:lnTo>
                    <a:lnTo>
                      <a:pt x="179" y="220"/>
                    </a:lnTo>
                    <a:lnTo>
                      <a:pt x="182" y="350"/>
                    </a:lnTo>
                  </a:path>
                </a:pathLst>
              </a:custGeom>
              <a:noFill/>
              <a:ln w="7938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6" name="Freeform 1638"/>
              <p:cNvSpPr>
                <a:spLocks/>
              </p:cNvSpPr>
              <p:nvPr/>
            </p:nvSpPr>
            <p:spPr bwMode="auto">
              <a:xfrm>
                <a:off x="4994340" y="1158830"/>
                <a:ext cx="290513" cy="579438"/>
              </a:xfrm>
              <a:custGeom>
                <a:avLst/>
                <a:gdLst>
                  <a:gd name="T0" fmla="*/ 0 w 183"/>
                  <a:gd name="T1" fmla="*/ 322 h 365"/>
                  <a:gd name="T2" fmla="*/ 4 w 183"/>
                  <a:gd name="T3" fmla="*/ 351 h 365"/>
                  <a:gd name="T4" fmla="*/ 8 w 183"/>
                  <a:gd name="T5" fmla="*/ 204 h 365"/>
                  <a:gd name="T6" fmla="*/ 12 w 183"/>
                  <a:gd name="T7" fmla="*/ 130 h 365"/>
                  <a:gd name="T8" fmla="*/ 15 w 183"/>
                  <a:gd name="T9" fmla="*/ 79 h 365"/>
                  <a:gd name="T10" fmla="*/ 19 w 183"/>
                  <a:gd name="T11" fmla="*/ 262 h 365"/>
                  <a:gd name="T12" fmla="*/ 23 w 183"/>
                  <a:gd name="T13" fmla="*/ 252 h 365"/>
                  <a:gd name="T14" fmla="*/ 27 w 183"/>
                  <a:gd name="T15" fmla="*/ 233 h 365"/>
                  <a:gd name="T16" fmla="*/ 30 w 183"/>
                  <a:gd name="T17" fmla="*/ 181 h 365"/>
                  <a:gd name="T18" fmla="*/ 34 w 183"/>
                  <a:gd name="T19" fmla="*/ 188 h 365"/>
                  <a:gd name="T20" fmla="*/ 37 w 183"/>
                  <a:gd name="T21" fmla="*/ 224 h 365"/>
                  <a:gd name="T22" fmla="*/ 41 w 183"/>
                  <a:gd name="T23" fmla="*/ 295 h 365"/>
                  <a:gd name="T24" fmla="*/ 45 w 183"/>
                  <a:gd name="T25" fmla="*/ 93 h 365"/>
                  <a:gd name="T26" fmla="*/ 49 w 183"/>
                  <a:gd name="T27" fmla="*/ 98 h 365"/>
                  <a:gd name="T28" fmla="*/ 53 w 183"/>
                  <a:gd name="T29" fmla="*/ 289 h 365"/>
                  <a:gd name="T30" fmla="*/ 56 w 183"/>
                  <a:gd name="T31" fmla="*/ 319 h 365"/>
                  <a:gd name="T32" fmla="*/ 60 w 183"/>
                  <a:gd name="T33" fmla="*/ 365 h 365"/>
                  <a:gd name="T34" fmla="*/ 64 w 183"/>
                  <a:gd name="T35" fmla="*/ 324 h 365"/>
                  <a:gd name="T36" fmla="*/ 67 w 183"/>
                  <a:gd name="T37" fmla="*/ 269 h 365"/>
                  <a:gd name="T38" fmla="*/ 71 w 183"/>
                  <a:gd name="T39" fmla="*/ 179 h 365"/>
                  <a:gd name="T40" fmla="*/ 75 w 183"/>
                  <a:gd name="T41" fmla="*/ 202 h 365"/>
                  <a:gd name="T42" fmla="*/ 78 w 183"/>
                  <a:gd name="T43" fmla="*/ 137 h 365"/>
                  <a:gd name="T44" fmla="*/ 82 w 183"/>
                  <a:gd name="T45" fmla="*/ 185 h 365"/>
                  <a:gd name="T46" fmla="*/ 86 w 183"/>
                  <a:gd name="T47" fmla="*/ 153 h 365"/>
                  <a:gd name="T48" fmla="*/ 90 w 183"/>
                  <a:gd name="T49" fmla="*/ 215 h 365"/>
                  <a:gd name="T50" fmla="*/ 93 w 183"/>
                  <a:gd name="T51" fmla="*/ 346 h 365"/>
                  <a:gd name="T52" fmla="*/ 97 w 183"/>
                  <a:gd name="T53" fmla="*/ 257 h 365"/>
                  <a:gd name="T54" fmla="*/ 101 w 183"/>
                  <a:gd name="T55" fmla="*/ 81 h 365"/>
                  <a:gd name="T56" fmla="*/ 104 w 183"/>
                  <a:gd name="T57" fmla="*/ 133 h 365"/>
                  <a:gd name="T58" fmla="*/ 108 w 183"/>
                  <a:gd name="T59" fmla="*/ 126 h 365"/>
                  <a:gd name="T60" fmla="*/ 112 w 183"/>
                  <a:gd name="T61" fmla="*/ 288 h 365"/>
                  <a:gd name="T62" fmla="*/ 116 w 183"/>
                  <a:gd name="T63" fmla="*/ 294 h 365"/>
                  <a:gd name="T64" fmla="*/ 119 w 183"/>
                  <a:gd name="T65" fmla="*/ 254 h 365"/>
                  <a:gd name="T66" fmla="*/ 123 w 183"/>
                  <a:gd name="T67" fmla="*/ 275 h 365"/>
                  <a:gd name="T68" fmla="*/ 127 w 183"/>
                  <a:gd name="T69" fmla="*/ 31 h 365"/>
                  <a:gd name="T70" fmla="*/ 130 w 183"/>
                  <a:gd name="T71" fmla="*/ 193 h 365"/>
                  <a:gd name="T72" fmla="*/ 134 w 183"/>
                  <a:gd name="T73" fmla="*/ 177 h 365"/>
                  <a:gd name="T74" fmla="*/ 138 w 183"/>
                  <a:gd name="T75" fmla="*/ 348 h 365"/>
                  <a:gd name="T76" fmla="*/ 142 w 183"/>
                  <a:gd name="T77" fmla="*/ 282 h 365"/>
                  <a:gd name="T78" fmla="*/ 145 w 183"/>
                  <a:gd name="T79" fmla="*/ 104 h 365"/>
                  <a:gd name="T80" fmla="*/ 149 w 183"/>
                  <a:gd name="T81" fmla="*/ 18 h 365"/>
                  <a:gd name="T82" fmla="*/ 153 w 183"/>
                  <a:gd name="T83" fmla="*/ 239 h 365"/>
                  <a:gd name="T84" fmla="*/ 157 w 183"/>
                  <a:gd name="T85" fmla="*/ 356 h 365"/>
                  <a:gd name="T86" fmla="*/ 160 w 183"/>
                  <a:gd name="T87" fmla="*/ 330 h 365"/>
                  <a:gd name="T88" fmla="*/ 164 w 183"/>
                  <a:gd name="T89" fmla="*/ 26 h 365"/>
                  <a:gd name="T90" fmla="*/ 168 w 183"/>
                  <a:gd name="T91" fmla="*/ 133 h 365"/>
                  <a:gd name="T92" fmla="*/ 171 w 183"/>
                  <a:gd name="T93" fmla="*/ 0 h 365"/>
                  <a:gd name="T94" fmla="*/ 175 w 183"/>
                  <a:gd name="T95" fmla="*/ 202 h 365"/>
                  <a:gd name="T96" fmla="*/ 179 w 183"/>
                  <a:gd name="T97" fmla="*/ 351 h 365"/>
                  <a:gd name="T98" fmla="*/ 183 w 183"/>
                  <a:gd name="T99" fmla="*/ 340 h 3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3" h="365">
                    <a:moveTo>
                      <a:pt x="0" y="322"/>
                    </a:moveTo>
                    <a:lnTo>
                      <a:pt x="4" y="351"/>
                    </a:lnTo>
                    <a:lnTo>
                      <a:pt x="8" y="204"/>
                    </a:lnTo>
                    <a:lnTo>
                      <a:pt x="12" y="130"/>
                    </a:lnTo>
                    <a:lnTo>
                      <a:pt x="15" y="79"/>
                    </a:lnTo>
                    <a:lnTo>
                      <a:pt x="19" y="262"/>
                    </a:lnTo>
                    <a:lnTo>
                      <a:pt x="23" y="252"/>
                    </a:lnTo>
                    <a:lnTo>
                      <a:pt x="27" y="233"/>
                    </a:lnTo>
                    <a:lnTo>
                      <a:pt x="30" y="181"/>
                    </a:lnTo>
                    <a:lnTo>
                      <a:pt x="34" y="188"/>
                    </a:lnTo>
                    <a:lnTo>
                      <a:pt x="37" y="224"/>
                    </a:lnTo>
                    <a:lnTo>
                      <a:pt x="41" y="295"/>
                    </a:lnTo>
                    <a:lnTo>
                      <a:pt x="45" y="93"/>
                    </a:lnTo>
                    <a:lnTo>
                      <a:pt x="49" y="98"/>
                    </a:lnTo>
                    <a:lnTo>
                      <a:pt x="53" y="289"/>
                    </a:lnTo>
                    <a:lnTo>
                      <a:pt x="56" y="319"/>
                    </a:lnTo>
                    <a:lnTo>
                      <a:pt x="60" y="365"/>
                    </a:lnTo>
                    <a:lnTo>
                      <a:pt x="64" y="324"/>
                    </a:lnTo>
                    <a:lnTo>
                      <a:pt x="67" y="269"/>
                    </a:lnTo>
                    <a:lnTo>
                      <a:pt x="71" y="179"/>
                    </a:lnTo>
                    <a:lnTo>
                      <a:pt x="75" y="202"/>
                    </a:lnTo>
                    <a:lnTo>
                      <a:pt x="78" y="137"/>
                    </a:lnTo>
                    <a:lnTo>
                      <a:pt x="82" y="185"/>
                    </a:lnTo>
                    <a:lnTo>
                      <a:pt x="86" y="153"/>
                    </a:lnTo>
                    <a:lnTo>
                      <a:pt x="90" y="215"/>
                    </a:lnTo>
                    <a:lnTo>
                      <a:pt x="93" y="346"/>
                    </a:lnTo>
                    <a:lnTo>
                      <a:pt x="97" y="257"/>
                    </a:lnTo>
                    <a:lnTo>
                      <a:pt x="101" y="81"/>
                    </a:lnTo>
                    <a:lnTo>
                      <a:pt x="104" y="133"/>
                    </a:lnTo>
                    <a:lnTo>
                      <a:pt x="108" y="126"/>
                    </a:lnTo>
                    <a:lnTo>
                      <a:pt x="112" y="288"/>
                    </a:lnTo>
                    <a:lnTo>
                      <a:pt x="116" y="294"/>
                    </a:lnTo>
                    <a:lnTo>
                      <a:pt x="119" y="254"/>
                    </a:lnTo>
                    <a:lnTo>
                      <a:pt x="123" y="275"/>
                    </a:lnTo>
                    <a:lnTo>
                      <a:pt x="127" y="31"/>
                    </a:lnTo>
                    <a:lnTo>
                      <a:pt x="130" y="193"/>
                    </a:lnTo>
                    <a:lnTo>
                      <a:pt x="134" y="177"/>
                    </a:lnTo>
                    <a:lnTo>
                      <a:pt x="138" y="348"/>
                    </a:lnTo>
                    <a:lnTo>
                      <a:pt x="142" y="282"/>
                    </a:lnTo>
                    <a:lnTo>
                      <a:pt x="145" y="104"/>
                    </a:lnTo>
                    <a:lnTo>
                      <a:pt x="149" y="18"/>
                    </a:lnTo>
                    <a:lnTo>
                      <a:pt x="153" y="239"/>
                    </a:lnTo>
                    <a:lnTo>
                      <a:pt x="157" y="356"/>
                    </a:lnTo>
                    <a:lnTo>
                      <a:pt x="160" y="330"/>
                    </a:lnTo>
                    <a:lnTo>
                      <a:pt x="164" y="26"/>
                    </a:lnTo>
                    <a:lnTo>
                      <a:pt x="168" y="133"/>
                    </a:lnTo>
                    <a:lnTo>
                      <a:pt x="171" y="0"/>
                    </a:lnTo>
                    <a:lnTo>
                      <a:pt x="175" y="202"/>
                    </a:lnTo>
                    <a:lnTo>
                      <a:pt x="179" y="351"/>
                    </a:lnTo>
                    <a:lnTo>
                      <a:pt x="183" y="340"/>
                    </a:lnTo>
                  </a:path>
                </a:pathLst>
              </a:custGeom>
              <a:noFill/>
              <a:ln w="7938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7" name="Freeform 1639"/>
              <p:cNvSpPr>
                <a:spLocks/>
              </p:cNvSpPr>
              <p:nvPr/>
            </p:nvSpPr>
            <p:spPr bwMode="auto">
              <a:xfrm>
                <a:off x="5284852" y="1149305"/>
                <a:ext cx="282575" cy="585788"/>
              </a:xfrm>
              <a:custGeom>
                <a:avLst/>
                <a:gdLst>
                  <a:gd name="T0" fmla="*/ 0 w 178"/>
                  <a:gd name="T1" fmla="*/ 346 h 369"/>
                  <a:gd name="T2" fmla="*/ 3 w 178"/>
                  <a:gd name="T3" fmla="*/ 81 h 369"/>
                  <a:gd name="T4" fmla="*/ 7 w 178"/>
                  <a:gd name="T5" fmla="*/ 10 h 369"/>
                  <a:gd name="T6" fmla="*/ 11 w 178"/>
                  <a:gd name="T7" fmla="*/ 190 h 369"/>
                  <a:gd name="T8" fmla="*/ 14 w 178"/>
                  <a:gd name="T9" fmla="*/ 360 h 369"/>
                  <a:gd name="T10" fmla="*/ 18 w 178"/>
                  <a:gd name="T11" fmla="*/ 339 h 369"/>
                  <a:gd name="T12" fmla="*/ 22 w 178"/>
                  <a:gd name="T13" fmla="*/ 82 h 369"/>
                  <a:gd name="T14" fmla="*/ 26 w 178"/>
                  <a:gd name="T15" fmla="*/ 241 h 369"/>
                  <a:gd name="T16" fmla="*/ 29 w 178"/>
                  <a:gd name="T17" fmla="*/ 305 h 369"/>
                  <a:gd name="T18" fmla="*/ 33 w 178"/>
                  <a:gd name="T19" fmla="*/ 153 h 369"/>
                  <a:gd name="T20" fmla="*/ 37 w 178"/>
                  <a:gd name="T21" fmla="*/ 347 h 369"/>
                  <a:gd name="T22" fmla="*/ 40 w 178"/>
                  <a:gd name="T23" fmla="*/ 262 h 369"/>
                  <a:gd name="T24" fmla="*/ 44 w 178"/>
                  <a:gd name="T25" fmla="*/ 43 h 369"/>
                  <a:gd name="T26" fmla="*/ 48 w 178"/>
                  <a:gd name="T27" fmla="*/ 234 h 369"/>
                  <a:gd name="T28" fmla="*/ 51 w 178"/>
                  <a:gd name="T29" fmla="*/ 299 h 369"/>
                  <a:gd name="T30" fmla="*/ 55 w 178"/>
                  <a:gd name="T31" fmla="*/ 143 h 369"/>
                  <a:gd name="T32" fmla="*/ 59 w 178"/>
                  <a:gd name="T33" fmla="*/ 210 h 369"/>
                  <a:gd name="T34" fmla="*/ 63 w 178"/>
                  <a:gd name="T35" fmla="*/ 210 h 369"/>
                  <a:gd name="T36" fmla="*/ 67 w 178"/>
                  <a:gd name="T37" fmla="*/ 235 h 369"/>
                  <a:gd name="T38" fmla="*/ 70 w 178"/>
                  <a:gd name="T39" fmla="*/ 190 h 369"/>
                  <a:gd name="T40" fmla="*/ 74 w 178"/>
                  <a:gd name="T41" fmla="*/ 214 h 369"/>
                  <a:gd name="T42" fmla="*/ 78 w 178"/>
                  <a:gd name="T43" fmla="*/ 118 h 369"/>
                  <a:gd name="T44" fmla="*/ 81 w 178"/>
                  <a:gd name="T45" fmla="*/ 261 h 369"/>
                  <a:gd name="T46" fmla="*/ 85 w 178"/>
                  <a:gd name="T47" fmla="*/ 327 h 369"/>
                  <a:gd name="T48" fmla="*/ 89 w 178"/>
                  <a:gd name="T49" fmla="*/ 254 h 369"/>
                  <a:gd name="T50" fmla="*/ 92 w 178"/>
                  <a:gd name="T51" fmla="*/ 181 h 369"/>
                  <a:gd name="T52" fmla="*/ 96 w 178"/>
                  <a:gd name="T53" fmla="*/ 220 h 369"/>
                  <a:gd name="T54" fmla="*/ 100 w 178"/>
                  <a:gd name="T55" fmla="*/ 314 h 369"/>
                  <a:gd name="T56" fmla="*/ 104 w 178"/>
                  <a:gd name="T57" fmla="*/ 152 h 369"/>
                  <a:gd name="T58" fmla="*/ 107 w 178"/>
                  <a:gd name="T59" fmla="*/ 46 h 369"/>
                  <a:gd name="T60" fmla="*/ 111 w 178"/>
                  <a:gd name="T61" fmla="*/ 185 h 369"/>
                  <a:gd name="T62" fmla="*/ 115 w 178"/>
                  <a:gd name="T63" fmla="*/ 100 h 369"/>
                  <a:gd name="T64" fmla="*/ 118 w 178"/>
                  <a:gd name="T65" fmla="*/ 299 h 369"/>
                  <a:gd name="T66" fmla="*/ 122 w 178"/>
                  <a:gd name="T67" fmla="*/ 361 h 369"/>
                  <a:gd name="T68" fmla="*/ 126 w 178"/>
                  <a:gd name="T69" fmla="*/ 246 h 369"/>
                  <a:gd name="T70" fmla="*/ 130 w 178"/>
                  <a:gd name="T71" fmla="*/ 35 h 369"/>
                  <a:gd name="T72" fmla="*/ 133 w 178"/>
                  <a:gd name="T73" fmla="*/ 60 h 369"/>
                  <a:gd name="T74" fmla="*/ 137 w 178"/>
                  <a:gd name="T75" fmla="*/ 302 h 369"/>
                  <a:gd name="T76" fmla="*/ 141 w 178"/>
                  <a:gd name="T77" fmla="*/ 365 h 369"/>
                  <a:gd name="T78" fmla="*/ 144 w 178"/>
                  <a:gd name="T79" fmla="*/ 282 h 369"/>
                  <a:gd name="T80" fmla="*/ 148 w 178"/>
                  <a:gd name="T81" fmla="*/ 77 h 369"/>
                  <a:gd name="T82" fmla="*/ 152 w 178"/>
                  <a:gd name="T83" fmla="*/ 56 h 369"/>
                  <a:gd name="T84" fmla="*/ 156 w 178"/>
                  <a:gd name="T85" fmla="*/ 302 h 369"/>
                  <a:gd name="T86" fmla="*/ 159 w 178"/>
                  <a:gd name="T87" fmla="*/ 369 h 369"/>
                  <a:gd name="T88" fmla="*/ 163 w 178"/>
                  <a:gd name="T89" fmla="*/ 236 h 369"/>
                  <a:gd name="T90" fmla="*/ 167 w 178"/>
                  <a:gd name="T91" fmla="*/ 66 h 369"/>
                  <a:gd name="T92" fmla="*/ 171 w 178"/>
                  <a:gd name="T93" fmla="*/ 0 h 369"/>
                  <a:gd name="T94" fmla="*/ 174 w 178"/>
                  <a:gd name="T95" fmla="*/ 54 h 369"/>
                  <a:gd name="T96" fmla="*/ 178 w 178"/>
                  <a:gd name="T97" fmla="*/ 216 h 3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78" h="369">
                    <a:moveTo>
                      <a:pt x="0" y="346"/>
                    </a:moveTo>
                    <a:lnTo>
                      <a:pt x="3" y="81"/>
                    </a:lnTo>
                    <a:lnTo>
                      <a:pt x="7" y="10"/>
                    </a:lnTo>
                    <a:lnTo>
                      <a:pt x="11" y="190"/>
                    </a:lnTo>
                    <a:lnTo>
                      <a:pt x="14" y="360"/>
                    </a:lnTo>
                    <a:lnTo>
                      <a:pt x="18" y="339"/>
                    </a:lnTo>
                    <a:lnTo>
                      <a:pt x="22" y="82"/>
                    </a:lnTo>
                    <a:lnTo>
                      <a:pt x="26" y="241"/>
                    </a:lnTo>
                    <a:lnTo>
                      <a:pt x="29" y="305"/>
                    </a:lnTo>
                    <a:lnTo>
                      <a:pt x="33" y="153"/>
                    </a:lnTo>
                    <a:lnTo>
                      <a:pt x="37" y="347"/>
                    </a:lnTo>
                    <a:lnTo>
                      <a:pt x="40" y="262"/>
                    </a:lnTo>
                    <a:lnTo>
                      <a:pt x="44" y="43"/>
                    </a:lnTo>
                    <a:lnTo>
                      <a:pt x="48" y="234"/>
                    </a:lnTo>
                    <a:lnTo>
                      <a:pt x="51" y="299"/>
                    </a:lnTo>
                    <a:lnTo>
                      <a:pt x="55" y="143"/>
                    </a:lnTo>
                    <a:lnTo>
                      <a:pt x="59" y="210"/>
                    </a:lnTo>
                    <a:lnTo>
                      <a:pt x="63" y="210"/>
                    </a:lnTo>
                    <a:lnTo>
                      <a:pt x="67" y="235"/>
                    </a:lnTo>
                    <a:lnTo>
                      <a:pt x="70" y="190"/>
                    </a:lnTo>
                    <a:lnTo>
                      <a:pt x="74" y="214"/>
                    </a:lnTo>
                    <a:lnTo>
                      <a:pt x="78" y="118"/>
                    </a:lnTo>
                    <a:lnTo>
                      <a:pt x="81" y="261"/>
                    </a:lnTo>
                    <a:lnTo>
                      <a:pt x="85" y="327"/>
                    </a:lnTo>
                    <a:lnTo>
                      <a:pt x="89" y="254"/>
                    </a:lnTo>
                    <a:lnTo>
                      <a:pt x="92" y="181"/>
                    </a:lnTo>
                    <a:lnTo>
                      <a:pt x="96" y="220"/>
                    </a:lnTo>
                    <a:lnTo>
                      <a:pt x="100" y="314"/>
                    </a:lnTo>
                    <a:lnTo>
                      <a:pt x="104" y="152"/>
                    </a:lnTo>
                    <a:lnTo>
                      <a:pt x="107" y="46"/>
                    </a:lnTo>
                    <a:lnTo>
                      <a:pt x="111" y="185"/>
                    </a:lnTo>
                    <a:lnTo>
                      <a:pt x="115" y="100"/>
                    </a:lnTo>
                    <a:lnTo>
                      <a:pt x="118" y="299"/>
                    </a:lnTo>
                    <a:lnTo>
                      <a:pt x="122" y="361"/>
                    </a:lnTo>
                    <a:lnTo>
                      <a:pt x="126" y="246"/>
                    </a:lnTo>
                    <a:lnTo>
                      <a:pt x="130" y="35"/>
                    </a:lnTo>
                    <a:lnTo>
                      <a:pt x="133" y="60"/>
                    </a:lnTo>
                    <a:lnTo>
                      <a:pt x="137" y="302"/>
                    </a:lnTo>
                    <a:lnTo>
                      <a:pt x="141" y="365"/>
                    </a:lnTo>
                    <a:lnTo>
                      <a:pt x="144" y="282"/>
                    </a:lnTo>
                    <a:lnTo>
                      <a:pt x="148" y="77"/>
                    </a:lnTo>
                    <a:lnTo>
                      <a:pt x="152" y="56"/>
                    </a:lnTo>
                    <a:lnTo>
                      <a:pt x="156" y="302"/>
                    </a:lnTo>
                    <a:lnTo>
                      <a:pt x="159" y="369"/>
                    </a:lnTo>
                    <a:lnTo>
                      <a:pt x="163" y="236"/>
                    </a:lnTo>
                    <a:lnTo>
                      <a:pt x="167" y="66"/>
                    </a:lnTo>
                    <a:lnTo>
                      <a:pt x="171" y="0"/>
                    </a:lnTo>
                    <a:lnTo>
                      <a:pt x="174" y="54"/>
                    </a:lnTo>
                    <a:lnTo>
                      <a:pt x="178" y="216"/>
                    </a:lnTo>
                  </a:path>
                </a:pathLst>
              </a:custGeom>
              <a:noFill/>
              <a:ln w="7938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8" name="Freeform 1640"/>
              <p:cNvSpPr>
                <a:spLocks/>
              </p:cNvSpPr>
              <p:nvPr/>
            </p:nvSpPr>
            <p:spPr bwMode="auto">
              <a:xfrm>
                <a:off x="4416490" y="1162005"/>
                <a:ext cx="288925" cy="576263"/>
              </a:xfrm>
              <a:custGeom>
                <a:avLst/>
                <a:gdLst>
                  <a:gd name="T0" fmla="*/ 0 w 182"/>
                  <a:gd name="T1" fmla="*/ 363 h 363"/>
                  <a:gd name="T2" fmla="*/ 4 w 182"/>
                  <a:gd name="T3" fmla="*/ 329 h 363"/>
                  <a:gd name="T4" fmla="*/ 8 w 182"/>
                  <a:gd name="T5" fmla="*/ 135 h 363"/>
                  <a:gd name="T6" fmla="*/ 11 w 182"/>
                  <a:gd name="T7" fmla="*/ 65 h 363"/>
                  <a:gd name="T8" fmla="*/ 15 w 182"/>
                  <a:gd name="T9" fmla="*/ 71 h 363"/>
                  <a:gd name="T10" fmla="*/ 19 w 182"/>
                  <a:gd name="T11" fmla="*/ 128 h 363"/>
                  <a:gd name="T12" fmla="*/ 22 w 182"/>
                  <a:gd name="T13" fmla="*/ 298 h 363"/>
                  <a:gd name="T14" fmla="*/ 26 w 182"/>
                  <a:gd name="T15" fmla="*/ 333 h 363"/>
                  <a:gd name="T16" fmla="*/ 30 w 182"/>
                  <a:gd name="T17" fmla="*/ 260 h 363"/>
                  <a:gd name="T18" fmla="*/ 34 w 182"/>
                  <a:gd name="T19" fmla="*/ 193 h 363"/>
                  <a:gd name="T20" fmla="*/ 37 w 182"/>
                  <a:gd name="T21" fmla="*/ 322 h 363"/>
                  <a:gd name="T22" fmla="*/ 41 w 182"/>
                  <a:gd name="T23" fmla="*/ 238 h 363"/>
                  <a:gd name="T24" fmla="*/ 45 w 182"/>
                  <a:gd name="T25" fmla="*/ 193 h 363"/>
                  <a:gd name="T26" fmla="*/ 48 w 182"/>
                  <a:gd name="T27" fmla="*/ 287 h 363"/>
                  <a:gd name="T28" fmla="*/ 52 w 182"/>
                  <a:gd name="T29" fmla="*/ 361 h 363"/>
                  <a:gd name="T30" fmla="*/ 56 w 182"/>
                  <a:gd name="T31" fmla="*/ 305 h 363"/>
                  <a:gd name="T32" fmla="*/ 60 w 182"/>
                  <a:gd name="T33" fmla="*/ 111 h 363"/>
                  <a:gd name="T34" fmla="*/ 63 w 182"/>
                  <a:gd name="T35" fmla="*/ 76 h 363"/>
                  <a:gd name="T36" fmla="*/ 67 w 182"/>
                  <a:gd name="T37" fmla="*/ 331 h 363"/>
                  <a:gd name="T38" fmla="*/ 71 w 182"/>
                  <a:gd name="T39" fmla="*/ 356 h 363"/>
                  <a:gd name="T40" fmla="*/ 74 w 182"/>
                  <a:gd name="T41" fmla="*/ 215 h 363"/>
                  <a:gd name="T42" fmla="*/ 78 w 182"/>
                  <a:gd name="T43" fmla="*/ 88 h 363"/>
                  <a:gd name="T44" fmla="*/ 82 w 182"/>
                  <a:gd name="T45" fmla="*/ 362 h 363"/>
                  <a:gd name="T46" fmla="*/ 86 w 182"/>
                  <a:gd name="T47" fmla="*/ 257 h 363"/>
                  <a:gd name="T48" fmla="*/ 89 w 182"/>
                  <a:gd name="T49" fmla="*/ 0 h 363"/>
                  <a:gd name="T50" fmla="*/ 93 w 182"/>
                  <a:gd name="T51" fmla="*/ 232 h 363"/>
                  <a:gd name="T52" fmla="*/ 97 w 182"/>
                  <a:gd name="T53" fmla="*/ 229 h 363"/>
                  <a:gd name="T54" fmla="*/ 101 w 182"/>
                  <a:gd name="T55" fmla="*/ 346 h 363"/>
                  <a:gd name="T56" fmla="*/ 104 w 182"/>
                  <a:gd name="T57" fmla="*/ 352 h 363"/>
                  <a:gd name="T58" fmla="*/ 108 w 182"/>
                  <a:gd name="T59" fmla="*/ 320 h 363"/>
                  <a:gd name="T60" fmla="*/ 112 w 182"/>
                  <a:gd name="T61" fmla="*/ 70 h 363"/>
                  <a:gd name="T62" fmla="*/ 115 w 182"/>
                  <a:gd name="T63" fmla="*/ 262 h 363"/>
                  <a:gd name="T64" fmla="*/ 119 w 182"/>
                  <a:gd name="T65" fmla="*/ 363 h 363"/>
                  <a:gd name="T66" fmla="*/ 123 w 182"/>
                  <a:gd name="T67" fmla="*/ 271 h 363"/>
                  <a:gd name="T68" fmla="*/ 127 w 182"/>
                  <a:gd name="T69" fmla="*/ 152 h 363"/>
                  <a:gd name="T70" fmla="*/ 130 w 182"/>
                  <a:gd name="T71" fmla="*/ 285 h 363"/>
                  <a:gd name="T72" fmla="*/ 134 w 182"/>
                  <a:gd name="T73" fmla="*/ 322 h 363"/>
                  <a:gd name="T74" fmla="*/ 138 w 182"/>
                  <a:gd name="T75" fmla="*/ 267 h 363"/>
                  <a:gd name="T76" fmla="*/ 141 w 182"/>
                  <a:gd name="T77" fmla="*/ 223 h 363"/>
                  <a:gd name="T78" fmla="*/ 145 w 182"/>
                  <a:gd name="T79" fmla="*/ 213 h 363"/>
                  <a:gd name="T80" fmla="*/ 149 w 182"/>
                  <a:gd name="T81" fmla="*/ 324 h 363"/>
                  <a:gd name="T82" fmla="*/ 153 w 182"/>
                  <a:gd name="T83" fmla="*/ 343 h 363"/>
                  <a:gd name="T84" fmla="*/ 156 w 182"/>
                  <a:gd name="T85" fmla="*/ 349 h 363"/>
                  <a:gd name="T86" fmla="*/ 160 w 182"/>
                  <a:gd name="T87" fmla="*/ 315 h 363"/>
                  <a:gd name="T88" fmla="*/ 164 w 182"/>
                  <a:gd name="T89" fmla="*/ 304 h 363"/>
                  <a:gd name="T90" fmla="*/ 167 w 182"/>
                  <a:gd name="T91" fmla="*/ 218 h 363"/>
                  <a:gd name="T92" fmla="*/ 171 w 182"/>
                  <a:gd name="T93" fmla="*/ 298 h 363"/>
                  <a:gd name="T94" fmla="*/ 175 w 182"/>
                  <a:gd name="T95" fmla="*/ 359 h 363"/>
                  <a:gd name="T96" fmla="*/ 178 w 182"/>
                  <a:gd name="T97" fmla="*/ 324 h 363"/>
                  <a:gd name="T98" fmla="*/ 182 w 182"/>
                  <a:gd name="T99" fmla="*/ 120 h 3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363">
                    <a:moveTo>
                      <a:pt x="0" y="363"/>
                    </a:moveTo>
                    <a:lnTo>
                      <a:pt x="4" y="329"/>
                    </a:lnTo>
                    <a:lnTo>
                      <a:pt x="8" y="135"/>
                    </a:lnTo>
                    <a:lnTo>
                      <a:pt x="11" y="65"/>
                    </a:lnTo>
                    <a:lnTo>
                      <a:pt x="15" y="71"/>
                    </a:lnTo>
                    <a:lnTo>
                      <a:pt x="19" y="128"/>
                    </a:lnTo>
                    <a:lnTo>
                      <a:pt x="22" y="298"/>
                    </a:lnTo>
                    <a:lnTo>
                      <a:pt x="26" y="333"/>
                    </a:lnTo>
                    <a:lnTo>
                      <a:pt x="30" y="260"/>
                    </a:lnTo>
                    <a:lnTo>
                      <a:pt x="34" y="193"/>
                    </a:lnTo>
                    <a:lnTo>
                      <a:pt x="37" y="322"/>
                    </a:lnTo>
                    <a:lnTo>
                      <a:pt x="41" y="238"/>
                    </a:lnTo>
                    <a:lnTo>
                      <a:pt x="45" y="193"/>
                    </a:lnTo>
                    <a:lnTo>
                      <a:pt x="48" y="287"/>
                    </a:lnTo>
                    <a:lnTo>
                      <a:pt x="52" y="361"/>
                    </a:lnTo>
                    <a:lnTo>
                      <a:pt x="56" y="305"/>
                    </a:lnTo>
                    <a:lnTo>
                      <a:pt x="60" y="111"/>
                    </a:lnTo>
                    <a:lnTo>
                      <a:pt x="63" y="76"/>
                    </a:lnTo>
                    <a:lnTo>
                      <a:pt x="67" y="331"/>
                    </a:lnTo>
                    <a:lnTo>
                      <a:pt x="71" y="356"/>
                    </a:lnTo>
                    <a:lnTo>
                      <a:pt x="74" y="215"/>
                    </a:lnTo>
                    <a:lnTo>
                      <a:pt x="78" y="88"/>
                    </a:lnTo>
                    <a:lnTo>
                      <a:pt x="82" y="362"/>
                    </a:lnTo>
                    <a:lnTo>
                      <a:pt x="86" y="257"/>
                    </a:lnTo>
                    <a:lnTo>
                      <a:pt x="89" y="0"/>
                    </a:lnTo>
                    <a:lnTo>
                      <a:pt x="93" y="232"/>
                    </a:lnTo>
                    <a:lnTo>
                      <a:pt x="97" y="229"/>
                    </a:lnTo>
                    <a:lnTo>
                      <a:pt x="101" y="346"/>
                    </a:lnTo>
                    <a:lnTo>
                      <a:pt x="104" y="352"/>
                    </a:lnTo>
                    <a:lnTo>
                      <a:pt x="108" y="320"/>
                    </a:lnTo>
                    <a:lnTo>
                      <a:pt x="112" y="70"/>
                    </a:lnTo>
                    <a:lnTo>
                      <a:pt x="115" y="262"/>
                    </a:lnTo>
                    <a:lnTo>
                      <a:pt x="119" y="363"/>
                    </a:lnTo>
                    <a:lnTo>
                      <a:pt x="123" y="271"/>
                    </a:lnTo>
                    <a:lnTo>
                      <a:pt x="127" y="152"/>
                    </a:lnTo>
                    <a:lnTo>
                      <a:pt x="130" y="285"/>
                    </a:lnTo>
                    <a:lnTo>
                      <a:pt x="134" y="322"/>
                    </a:lnTo>
                    <a:lnTo>
                      <a:pt x="138" y="267"/>
                    </a:lnTo>
                    <a:lnTo>
                      <a:pt x="141" y="223"/>
                    </a:lnTo>
                    <a:lnTo>
                      <a:pt x="145" y="213"/>
                    </a:lnTo>
                    <a:lnTo>
                      <a:pt x="149" y="324"/>
                    </a:lnTo>
                    <a:lnTo>
                      <a:pt x="153" y="343"/>
                    </a:lnTo>
                    <a:lnTo>
                      <a:pt x="156" y="349"/>
                    </a:lnTo>
                    <a:lnTo>
                      <a:pt x="160" y="315"/>
                    </a:lnTo>
                    <a:lnTo>
                      <a:pt x="164" y="304"/>
                    </a:lnTo>
                    <a:lnTo>
                      <a:pt x="167" y="218"/>
                    </a:lnTo>
                    <a:lnTo>
                      <a:pt x="171" y="298"/>
                    </a:lnTo>
                    <a:lnTo>
                      <a:pt x="175" y="359"/>
                    </a:lnTo>
                    <a:lnTo>
                      <a:pt x="178" y="324"/>
                    </a:lnTo>
                    <a:lnTo>
                      <a:pt x="182" y="120"/>
                    </a:lnTo>
                  </a:path>
                </a:pathLst>
              </a:custGeom>
              <a:noFill/>
              <a:ln w="7938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9" name="Freeform 1641"/>
              <p:cNvSpPr>
                <a:spLocks/>
              </p:cNvSpPr>
              <p:nvPr/>
            </p:nvSpPr>
            <p:spPr bwMode="auto">
              <a:xfrm>
                <a:off x="4705415" y="1171530"/>
                <a:ext cx="288925" cy="565150"/>
              </a:xfrm>
              <a:custGeom>
                <a:avLst/>
                <a:gdLst>
                  <a:gd name="T0" fmla="*/ 0 w 182"/>
                  <a:gd name="T1" fmla="*/ 114 h 356"/>
                  <a:gd name="T2" fmla="*/ 4 w 182"/>
                  <a:gd name="T3" fmla="*/ 97 h 356"/>
                  <a:gd name="T4" fmla="*/ 8 w 182"/>
                  <a:gd name="T5" fmla="*/ 325 h 356"/>
                  <a:gd name="T6" fmla="*/ 12 w 182"/>
                  <a:gd name="T7" fmla="*/ 335 h 356"/>
                  <a:gd name="T8" fmla="*/ 15 w 182"/>
                  <a:gd name="T9" fmla="*/ 283 h 356"/>
                  <a:gd name="T10" fmla="*/ 19 w 182"/>
                  <a:gd name="T11" fmla="*/ 183 h 356"/>
                  <a:gd name="T12" fmla="*/ 23 w 182"/>
                  <a:gd name="T13" fmla="*/ 229 h 356"/>
                  <a:gd name="T14" fmla="*/ 26 w 182"/>
                  <a:gd name="T15" fmla="*/ 146 h 356"/>
                  <a:gd name="T16" fmla="*/ 30 w 182"/>
                  <a:gd name="T17" fmla="*/ 311 h 356"/>
                  <a:gd name="T18" fmla="*/ 34 w 182"/>
                  <a:gd name="T19" fmla="*/ 291 h 356"/>
                  <a:gd name="T20" fmla="*/ 38 w 182"/>
                  <a:gd name="T21" fmla="*/ 80 h 356"/>
                  <a:gd name="T22" fmla="*/ 41 w 182"/>
                  <a:gd name="T23" fmla="*/ 196 h 356"/>
                  <a:gd name="T24" fmla="*/ 45 w 182"/>
                  <a:gd name="T25" fmla="*/ 347 h 356"/>
                  <a:gd name="T26" fmla="*/ 49 w 182"/>
                  <a:gd name="T27" fmla="*/ 322 h 356"/>
                  <a:gd name="T28" fmla="*/ 52 w 182"/>
                  <a:gd name="T29" fmla="*/ 219 h 356"/>
                  <a:gd name="T30" fmla="*/ 56 w 182"/>
                  <a:gd name="T31" fmla="*/ 0 h 356"/>
                  <a:gd name="T32" fmla="*/ 60 w 182"/>
                  <a:gd name="T33" fmla="*/ 293 h 356"/>
                  <a:gd name="T34" fmla="*/ 63 w 182"/>
                  <a:gd name="T35" fmla="*/ 355 h 356"/>
                  <a:gd name="T36" fmla="*/ 67 w 182"/>
                  <a:gd name="T37" fmla="*/ 333 h 356"/>
                  <a:gd name="T38" fmla="*/ 71 w 182"/>
                  <a:gd name="T39" fmla="*/ 244 h 356"/>
                  <a:gd name="T40" fmla="*/ 75 w 182"/>
                  <a:gd name="T41" fmla="*/ 99 h 356"/>
                  <a:gd name="T42" fmla="*/ 78 w 182"/>
                  <a:gd name="T43" fmla="*/ 233 h 356"/>
                  <a:gd name="T44" fmla="*/ 82 w 182"/>
                  <a:gd name="T45" fmla="*/ 232 h 356"/>
                  <a:gd name="T46" fmla="*/ 86 w 182"/>
                  <a:gd name="T47" fmla="*/ 329 h 356"/>
                  <a:gd name="T48" fmla="*/ 89 w 182"/>
                  <a:gd name="T49" fmla="*/ 279 h 356"/>
                  <a:gd name="T50" fmla="*/ 93 w 182"/>
                  <a:gd name="T51" fmla="*/ 298 h 356"/>
                  <a:gd name="T52" fmla="*/ 97 w 182"/>
                  <a:gd name="T53" fmla="*/ 247 h 356"/>
                  <a:gd name="T54" fmla="*/ 101 w 182"/>
                  <a:gd name="T55" fmla="*/ 349 h 356"/>
                  <a:gd name="T56" fmla="*/ 104 w 182"/>
                  <a:gd name="T57" fmla="*/ 356 h 356"/>
                  <a:gd name="T58" fmla="*/ 108 w 182"/>
                  <a:gd name="T59" fmla="*/ 322 h 356"/>
                  <a:gd name="T60" fmla="*/ 112 w 182"/>
                  <a:gd name="T61" fmla="*/ 153 h 356"/>
                  <a:gd name="T62" fmla="*/ 116 w 182"/>
                  <a:gd name="T63" fmla="*/ 176 h 356"/>
                  <a:gd name="T64" fmla="*/ 119 w 182"/>
                  <a:gd name="T65" fmla="*/ 267 h 356"/>
                  <a:gd name="T66" fmla="*/ 123 w 182"/>
                  <a:gd name="T67" fmla="*/ 271 h 356"/>
                  <a:gd name="T68" fmla="*/ 127 w 182"/>
                  <a:gd name="T69" fmla="*/ 334 h 356"/>
                  <a:gd name="T70" fmla="*/ 130 w 182"/>
                  <a:gd name="T71" fmla="*/ 319 h 356"/>
                  <a:gd name="T72" fmla="*/ 134 w 182"/>
                  <a:gd name="T73" fmla="*/ 239 h 356"/>
                  <a:gd name="T74" fmla="*/ 138 w 182"/>
                  <a:gd name="T75" fmla="*/ 30 h 356"/>
                  <a:gd name="T76" fmla="*/ 142 w 182"/>
                  <a:gd name="T77" fmla="*/ 297 h 356"/>
                  <a:gd name="T78" fmla="*/ 145 w 182"/>
                  <a:gd name="T79" fmla="*/ 354 h 356"/>
                  <a:gd name="T80" fmla="*/ 149 w 182"/>
                  <a:gd name="T81" fmla="*/ 300 h 356"/>
                  <a:gd name="T82" fmla="*/ 153 w 182"/>
                  <a:gd name="T83" fmla="*/ 104 h 356"/>
                  <a:gd name="T84" fmla="*/ 156 w 182"/>
                  <a:gd name="T85" fmla="*/ 153 h 356"/>
                  <a:gd name="T86" fmla="*/ 160 w 182"/>
                  <a:gd name="T87" fmla="*/ 293 h 356"/>
                  <a:gd name="T88" fmla="*/ 164 w 182"/>
                  <a:gd name="T89" fmla="*/ 334 h 356"/>
                  <a:gd name="T90" fmla="*/ 168 w 182"/>
                  <a:gd name="T91" fmla="*/ 245 h 356"/>
                  <a:gd name="T92" fmla="*/ 171 w 182"/>
                  <a:gd name="T93" fmla="*/ 238 h 356"/>
                  <a:gd name="T94" fmla="*/ 175 w 182"/>
                  <a:gd name="T95" fmla="*/ 217 h 356"/>
                  <a:gd name="T96" fmla="*/ 179 w 182"/>
                  <a:gd name="T97" fmla="*/ 279 h 356"/>
                  <a:gd name="T98" fmla="*/ 182 w 182"/>
                  <a:gd name="T99" fmla="*/ 345 h 3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356">
                    <a:moveTo>
                      <a:pt x="0" y="114"/>
                    </a:moveTo>
                    <a:lnTo>
                      <a:pt x="4" y="97"/>
                    </a:lnTo>
                    <a:lnTo>
                      <a:pt x="8" y="325"/>
                    </a:lnTo>
                    <a:lnTo>
                      <a:pt x="12" y="335"/>
                    </a:lnTo>
                    <a:lnTo>
                      <a:pt x="15" y="283"/>
                    </a:lnTo>
                    <a:lnTo>
                      <a:pt x="19" y="183"/>
                    </a:lnTo>
                    <a:lnTo>
                      <a:pt x="23" y="229"/>
                    </a:lnTo>
                    <a:lnTo>
                      <a:pt x="26" y="146"/>
                    </a:lnTo>
                    <a:lnTo>
                      <a:pt x="30" y="311"/>
                    </a:lnTo>
                    <a:lnTo>
                      <a:pt x="34" y="291"/>
                    </a:lnTo>
                    <a:lnTo>
                      <a:pt x="38" y="80"/>
                    </a:lnTo>
                    <a:lnTo>
                      <a:pt x="41" y="196"/>
                    </a:lnTo>
                    <a:lnTo>
                      <a:pt x="45" y="347"/>
                    </a:lnTo>
                    <a:lnTo>
                      <a:pt x="49" y="322"/>
                    </a:lnTo>
                    <a:lnTo>
                      <a:pt x="52" y="219"/>
                    </a:lnTo>
                    <a:lnTo>
                      <a:pt x="56" y="0"/>
                    </a:lnTo>
                    <a:lnTo>
                      <a:pt x="60" y="293"/>
                    </a:lnTo>
                    <a:lnTo>
                      <a:pt x="63" y="355"/>
                    </a:lnTo>
                    <a:lnTo>
                      <a:pt x="67" y="333"/>
                    </a:lnTo>
                    <a:lnTo>
                      <a:pt x="71" y="244"/>
                    </a:lnTo>
                    <a:lnTo>
                      <a:pt x="75" y="99"/>
                    </a:lnTo>
                    <a:lnTo>
                      <a:pt x="78" y="233"/>
                    </a:lnTo>
                    <a:lnTo>
                      <a:pt x="82" y="232"/>
                    </a:lnTo>
                    <a:lnTo>
                      <a:pt x="86" y="329"/>
                    </a:lnTo>
                    <a:lnTo>
                      <a:pt x="89" y="279"/>
                    </a:lnTo>
                    <a:lnTo>
                      <a:pt x="93" y="298"/>
                    </a:lnTo>
                    <a:lnTo>
                      <a:pt x="97" y="247"/>
                    </a:lnTo>
                    <a:lnTo>
                      <a:pt x="101" y="349"/>
                    </a:lnTo>
                    <a:lnTo>
                      <a:pt x="104" y="356"/>
                    </a:lnTo>
                    <a:lnTo>
                      <a:pt x="108" y="322"/>
                    </a:lnTo>
                    <a:lnTo>
                      <a:pt x="112" y="153"/>
                    </a:lnTo>
                    <a:lnTo>
                      <a:pt x="116" y="176"/>
                    </a:lnTo>
                    <a:lnTo>
                      <a:pt x="119" y="267"/>
                    </a:lnTo>
                    <a:lnTo>
                      <a:pt x="123" y="271"/>
                    </a:lnTo>
                    <a:lnTo>
                      <a:pt x="127" y="334"/>
                    </a:lnTo>
                    <a:lnTo>
                      <a:pt x="130" y="319"/>
                    </a:lnTo>
                    <a:lnTo>
                      <a:pt x="134" y="239"/>
                    </a:lnTo>
                    <a:lnTo>
                      <a:pt x="138" y="30"/>
                    </a:lnTo>
                    <a:lnTo>
                      <a:pt x="142" y="297"/>
                    </a:lnTo>
                    <a:lnTo>
                      <a:pt x="145" y="354"/>
                    </a:lnTo>
                    <a:lnTo>
                      <a:pt x="149" y="300"/>
                    </a:lnTo>
                    <a:lnTo>
                      <a:pt x="153" y="104"/>
                    </a:lnTo>
                    <a:lnTo>
                      <a:pt x="156" y="153"/>
                    </a:lnTo>
                    <a:lnTo>
                      <a:pt x="160" y="293"/>
                    </a:lnTo>
                    <a:lnTo>
                      <a:pt x="164" y="334"/>
                    </a:lnTo>
                    <a:lnTo>
                      <a:pt x="168" y="245"/>
                    </a:lnTo>
                    <a:lnTo>
                      <a:pt x="171" y="238"/>
                    </a:lnTo>
                    <a:lnTo>
                      <a:pt x="175" y="217"/>
                    </a:lnTo>
                    <a:lnTo>
                      <a:pt x="179" y="279"/>
                    </a:lnTo>
                    <a:lnTo>
                      <a:pt x="182" y="345"/>
                    </a:lnTo>
                  </a:path>
                </a:pathLst>
              </a:custGeom>
              <a:noFill/>
              <a:ln w="7938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0" name="Freeform 1642"/>
              <p:cNvSpPr>
                <a:spLocks/>
              </p:cNvSpPr>
              <p:nvPr/>
            </p:nvSpPr>
            <p:spPr bwMode="auto">
              <a:xfrm>
                <a:off x="4994340" y="1160418"/>
                <a:ext cx="290513" cy="574675"/>
              </a:xfrm>
              <a:custGeom>
                <a:avLst/>
                <a:gdLst>
                  <a:gd name="T0" fmla="*/ 0 w 183"/>
                  <a:gd name="T1" fmla="*/ 352 h 362"/>
                  <a:gd name="T2" fmla="*/ 4 w 183"/>
                  <a:gd name="T3" fmla="*/ 323 h 362"/>
                  <a:gd name="T4" fmla="*/ 8 w 183"/>
                  <a:gd name="T5" fmla="*/ 206 h 362"/>
                  <a:gd name="T6" fmla="*/ 12 w 183"/>
                  <a:gd name="T7" fmla="*/ 161 h 362"/>
                  <a:gd name="T8" fmla="*/ 15 w 183"/>
                  <a:gd name="T9" fmla="*/ 278 h 362"/>
                  <a:gd name="T10" fmla="*/ 19 w 183"/>
                  <a:gd name="T11" fmla="*/ 358 h 362"/>
                  <a:gd name="T12" fmla="*/ 23 w 183"/>
                  <a:gd name="T13" fmla="*/ 301 h 362"/>
                  <a:gd name="T14" fmla="*/ 27 w 183"/>
                  <a:gd name="T15" fmla="*/ 240 h 362"/>
                  <a:gd name="T16" fmla="*/ 30 w 183"/>
                  <a:gd name="T17" fmla="*/ 126 h 362"/>
                  <a:gd name="T18" fmla="*/ 34 w 183"/>
                  <a:gd name="T19" fmla="*/ 178 h 362"/>
                  <a:gd name="T20" fmla="*/ 37 w 183"/>
                  <a:gd name="T21" fmla="*/ 263 h 362"/>
                  <a:gd name="T22" fmla="*/ 41 w 183"/>
                  <a:gd name="T23" fmla="*/ 317 h 362"/>
                  <a:gd name="T24" fmla="*/ 45 w 183"/>
                  <a:gd name="T25" fmla="*/ 298 h 362"/>
                  <a:gd name="T26" fmla="*/ 49 w 183"/>
                  <a:gd name="T27" fmla="*/ 360 h 362"/>
                  <a:gd name="T28" fmla="*/ 53 w 183"/>
                  <a:gd name="T29" fmla="*/ 339 h 362"/>
                  <a:gd name="T30" fmla="*/ 56 w 183"/>
                  <a:gd name="T31" fmla="*/ 354 h 362"/>
                  <a:gd name="T32" fmla="*/ 60 w 183"/>
                  <a:gd name="T33" fmla="*/ 354 h 362"/>
                  <a:gd name="T34" fmla="*/ 64 w 183"/>
                  <a:gd name="T35" fmla="*/ 252 h 362"/>
                  <a:gd name="T36" fmla="*/ 67 w 183"/>
                  <a:gd name="T37" fmla="*/ 0 h 362"/>
                  <a:gd name="T38" fmla="*/ 71 w 183"/>
                  <a:gd name="T39" fmla="*/ 196 h 362"/>
                  <a:gd name="T40" fmla="*/ 75 w 183"/>
                  <a:gd name="T41" fmla="*/ 330 h 362"/>
                  <a:gd name="T42" fmla="*/ 78 w 183"/>
                  <a:gd name="T43" fmla="*/ 272 h 362"/>
                  <a:gd name="T44" fmla="*/ 82 w 183"/>
                  <a:gd name="T45" fmla="*/ 215 h 362"/>
                  <a:gd name="T46" fmla="*/ 86 w 183"/>
                  <a:gd name="T47" fmla="*/ 241 h 362"/>
                  <a:gd name="T48" fmla="*/ 90 w 183"/>
                  <a:gd name="T49" fmla="*/ 272 h 362"/>
                  <a:gd name="T50" fmla="*/ 93 w 183"/>
                  <a:gd name="T51" fmla="*/ 347 h 362"/>
                  <a:gd name="T52" fmla="*/ 97 w 183"/>
                  <a:gd name="T53" fmla="*/ 302 h 362"/>
                  <a:gd name="T54" fmla="*/ 101 w 183"/>
                  <a:gd name="T55" fmla="*/ 265 h 362"/>
                  <a:gd name="T56" fmla="*/ 104 w 183"/>
                  <a:gd name="T57" fmla="*/ 251 h 362"/>
                  <a:gd name="T58" fmla="*/ 108 w 183"/>
                  <a:gd name="T59" fmla="*/ 304 h 362"/>
                  <a:gd name="T60" fmla="*/ 112 w 183"/>
                  <a:gd name="T61" fmla="*/ 362 h 362"/>
                  <a:gd name="T62" fmla="*/ 116 w 183"/>
                  <a:gd name="T63" fmla="*/ 320 h 362"/>
                  <a:gd name="T64" fmla="*/ 119 w 183"/>
                  <a:gd name="T65" fmla="*/ 227 h 362"/>
                  <a:gd name="T66" fmla="*/ 123 w 183"/>
                  <a:gd name="T67" fmla="*/ 132 h 362"/>
                  <a:gd name="T68" fmla="*/ 127 w 183"/>
                  <a:gd name="T69" fmla="*/ 200 h 362"/>
                  <a:gd name="T70" fmla="*/ 130 w 183"/>
                  <a:gd name="T71" fmla="*/ 140 h 362"/>
                  <a:gd name="T72" fmla="*/ 134 w 183"/>
                  <a:gd name="T73" fmla="*/ 325 h 362"/>
                  <a:gd name="T74" fmla="*/ 138 w 183"/>
                  <a:gd name="T75" fmla="*/ 312 h 362"/>
                  <a:gd name="T76" fmla="*/ 142 w 183"/>
                  <a:gd name="T77" fmla="*/ 184 h 362"/>
                  <a:gd name="T78" fmla="*/ 145 w 183"/>
                  <a:gd name="T79" fmla="*/ 226 h 362"/>
                  <a:gd name="T80" fmla="*/ 149 w 183"/>
                  <a:gd name="T81" fmla="*/ 298 h 362"/>
                  <a:gd name="T82" fmla="*/ 153 w 183"/>
                  <a:gd name="T83" fmla="*/ 344 h 362"/>
                  <a:gd name="T84" fmla="*/ 157 w 183"/>
                  <a:gd name="T85" fmla="*/ 315 h 362"/>
                  <a:gd name="T86" fmla="*/ 160 w 183"/>
                  <a:gd name="T87" fmla="*/ 151 h 362"/>
                  <a:gd name="T88" fmla="*/ 164 w 183"/>
                  <a:gd name="T89" fmla="*/ 116 h 362"/>
                  <a:gd name="T90" fmla="*/ 168 w 183"/>
                  <a:gd name="T91" fmla="*/ 135 h 362"/>
                  <a:gd name="T92" fmla="*/ 171 w 183"/>
                  <a:gd name="T93" fmla="*/ 347 h 362"/>
                  <a:gd name="T94" fmla="*/ 175 w 183"/>
                  <a:gd name="T95" fmla="*/ 360 h 362"/>
                  <a:gd name="T96" fmla="*/ 179 w 183"/>
                  <a:gd name="T97" fmla="*/ 331 h 362"/>
                  <a:gd name="T98" fmla="*/ 183 w 183"/>
                  <a:gd name="T99" fmla="*/ 172 h 3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3" h="362">
                    <a:moveTo>
                      <a:pt x="0" y="352"/>
                    </a:moveTo>
                    <a:lnTo>
                      <a:pt x="4" y="323"/>
                    </a:lnTo>
                    <a:lnTo>
                      <a:pt x="8" y="206"/>
                    </a:lnTo>
                    <a:lnTo>
                      <a:pt x="12" y="161"/>
                    </a:lnTo>
                    <a:lnTo>
                      <a:pt x="15" y="278"/>
                    </a:lnTo>
                    <a:lnTo>
                      <a:pt x="19" y="358"/>
                    </a:lnTo>
                    <a:lnTo>
                      <a:pt x="23" y="301"/>
                    </a:lnTo>
                    <a:lnTo>
                      <a:pt x="27" y="240"/>
                    </a:lnTo>
                    <a:lnTo>
                      <a:pt x="30" y="126"/>
                    </a:lnTo>
                    <a:lnTo>
                      <a:pt x="34" y="178"/>
                    </a:lnTo>
                    <a:lnTo>
                      <a:pt x="37" y="263"/>
                    </a:lnTo>
                    <a:lnTo>
                      <a:pt x="41" y="317"/>
                    </a:lnTo>
                    <a:lnTo>
                      <a:pt x="45" y="298"/>
                    </a:lnTo>
                    <a:lnTo>
                      <a:pt x="49" y="360"/>
                    </a:lnTo>
                    <a:lnTo>
                      <a:pt x="53" y="339"/>
                    </a:lnTo>
                    <a:lnTo>
                      <a:pt x="56" y="354"/>
                    </a:lnTo>
                    <a:lnTo>
                      <a:pt x="60" y="354"/>
                    </a:lnTo>
                    <a:lnTo>
                      <a:pt x="64" y="252"/>
                    </a:lnTo>
                    <a:lnTo>
                      <a:pt x="67" y="0"/>
                    </a:lnTo>
                    <a:lnTo>
                      <a:pt x="71" y="196"/>
                    </a:lnTo>
                    <a:lnTo>
                      <a:pt x="75" y="330"/>
                    </a:lnTo>
                    <a:lnTo>
                      <a:pt x="78" y="272"/>
                    </a:lnTo>
                    <a:lnTo>
                      <a:pt x="82" y="215"/>
                    </a:lnTo>
                    <a:lnTo>
                      <a:pt x="86" y="241"/>
                    </a:lnTo>
                    <a:lnTo>
                      <a:pt x="90" y="272"/>
                    </a:lnTo>
                    <a:lnTo>
                      <a:pt x="93" y="347"/>
                    </a:lnTo>
                    <a:lnTo>
                      <a:pt x="97" y="302"/>
                    </a:lnTo>
                    <a:lnTo>
                      <a:pt x="101" y="265"/>
                    </a:lnTo>
                    <a:lnTo>
                      <a:pt x="104" y="251"/>
                    </a:lnTo>
                    <a:lnTo>
                      <a:pt x="108" y="304"/>
                    </a:lnTo>
                    <a:lnTo>
                      <a:pt x="112" y="362"/>
                    </a:lnTo>
                    <a:lnTo>
                      <a:pt x="116" y="320"/>
                    </a:lnTo>
                    <a:lnTo>
                      <a:pt x="119" y="227"/>
                    </a:lnTo>
                    <a:lnTo>
                      <a:pt x="123" y="132"/>
                    </a:lnTo>
                    <a:lnTo>
                      <a:pt x="127" y="200"/>
                    </a:lnTo>
                    <a:lnTo>
                      <a:pt x="130" y="140"/>
                    </a:lnTo>
                    <a:lnTo>
                      <a:pt x="134" y="325"/>
                    </a:lnTo>
                    <a:lnTo>
                      <a:pt x="138" y="312"/>
                    </a:lnTo>
                    <a:lnTo>
                      <a:pt x="142" y="184"/>
                    </a:lnTo>
                    <a:lnTo>
                      <a:pt x="145" y="226"/>
                    </a:lnTo>
                    <a:lnTo>
                      <a:pt x="149" y="298"/>
                    </a:lnTo>
                    <a:lnTo>
                      <a:pt x="153" y="344"/>
                    </a:lnTo>
                    <a:lnTo>
                      <a:pt x="157" y="315"/>
                    </a:lnTo>
                    <a:lnTo>
                      <a:pt x="160" y="151"/>
                    </a:lnTo>
                    <a:lnTo>
                      <a:pt x="164" y="116"/>
                    </a:lnTo>
                    <a:lnTo>
                      <a:pt x="168" y="135"/>
                    </a:lnTo>
                    <a:lnTo>
                      <a:pt x="171" y="347"/>
                    </a:lnTo>
                    <a:lnTo>
                      <a:pt x="175" y="360"/>
                    </a:lnTo>
                    <a:lnTo>
                      <a:pt x="179" y="331"/>
                    </a:lnTo>
                    <a:lnTo>
                      <a:pt x="183" y="172"/>
                    </a:lnTo>
                  </a:path>
                </a:pathLst>
              </a:custGeom>
              <a:noFill/>
              <a:ln w="7938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1" name="Freeform 1643"/>
              <p:cNvSpPr>
                <a:spLocks/>
              </p:cNvSpPr>
              <p:nvPr/>
            </p:nvSpPr>
            <p:spPr bwMode="auto">
              <a:xfrm>
                <a:off x="5284852" y="1192168"/>
                <a:ext cx="282575" cy="544513"/>
              </a:xfrm>
              <a:custGeom>
                <a:avLst/>
                <a:gdLst>
                  <a:gd name="T0" fmla="*/ 0 w 178"/>
                  <a:gd name="T1" fmla="*/ 152 h 343"/>
                  <a:gd name="T2" fmla="*/ 3 w 178"/>
                  <a:gd name="T3" fmla="*/ 71 h 343"/>
                  <a:gd name="T4" fmla="*/ 7 w 178"/>
                  <a:gd name="T5" fmla="*/ 231 h 343"/>
                  <a:gd name="T6" fmla="*/ 11 w 178"/>
                  <a:gd name="T7" fmla="*/ 343 h 343"/>
                  <a:gd name="T8" fmla="*/ 14 w 178"/>
                  <a:gd name="T9" fmla="*/ 330 h 343"/>
                  <a:gd name="T10" fmla="*/ 18 w 178"/>
                  <a:gd name="T11" fmla="*/ 264 h 343"/>
                  <a:gd name="T12" fmla="*/ 22 w 178"/>
                  <a:gd name="T13" fmla="*/ 232 h 343"/>
                  <a:gd name="T14" fmla="*/ 26 w 178"/>
                  <a:gd name="T15" fmla="*/ 302 h 343"/>
                  <a:gd name="T16" fmla="*/ 29 w 178"/>
                  <a:gd name="T17" fmla="*/ 266 h 343"/>
                  <a:gd name="T18" fmla="*/ 33 w 178"/>
                  <a:gd name="T19" fmla="*/ 216 h 343"/>
                  <a:gd name="T20" fmla="*/ 37 w 178"/>
                  <a:gd name="T21" fmla="*/ 274 h 343"/>
                  <a:gd name="T22" fmla="*/ 40 w 178"/>
                  <a:gd name="T23" fmla="*/ 167 h 343"/>
                  <a:gd name="T24" fmla="*/ 44 w 178"/>
                  <a:gd name="T25" fmla="*/ 168 h 343"/>
                  <a:gd name="T26" fmla="*/ 48 w 178"/>
                  <a:gd name="T27" fmla="*/ 254 h 343"/>
                  <a:gd name="T28" fmla="*/ 51 w 178"/>
                  <a:gd name="T29" fmla="*/ 225 h 343"/>
                  <a:gd name="T30" fmla="*/ 55 w 178"/>
                  <a:gd name="T31" fmla="*/ 253 h 343"/>
                  <a:gd name="T32" fmla="*/ 59 w 178"/>
                  <a:gd name="T33" fmla="*/ 98 h 343"/>
                  <a:gd name="T34" fmla="*/ 63 w 178"/>
                  <a:gd name="T35" fmla="*/ 244 h 343"/>
                  <a:gd name="T36" fmla="*/ 67 w 178"/>
                  <a:gd name="T37" fmla="*/ 318 h 343"/>
                  <a:gd name="T38" fmla="*/ 70 w 178"/>
                  <a:gd name="T39" fmla="*/ 273 h 343"/>
                  <a:gd name="T40" fmla="*/ 74 w 178"/>
                  <a:gd name="T41" fmla="*/ 137 h 343"/>
                  <a:gd name="T42" fmla="*/ 78 w 178"/>
                  <a:gd name="T43" fmla="*/ 175 h 343"/>
                  <a:gd name="T44" fmla="*/ 81 w 178"/>
                  <a:gd name="T45" fmla="*/ 338 h 343"/>
                  <a:gd name="T46" fmla="*/ 85 w 178"/>
                  <a:gd name="T47" fmla="*/ 321 h 343"/>
                  <a:gd name="T48" fmla="*/ 89 w 178"/>
                  <a:gd name="T49" fmla="*/ 138 h 343"/>
                  <a:gd name="T50" fmla="*/ 92 w 178"/>
                  <a:gd name="T51" fmla="*/ 75 h 343"/>
                  <a:gd name="T52" fmla="*/ 96 w 178"/>
                  <a:gd name="T53" fmla="*/ 224 h 343"/>
                  <a:gd name="T54" fmla="*/ 100 w 178"/>
                  <a:gd name="T55" fmla="*/ 295 h 343"/>
                  <a:gd name="T56" fmla="*/ 104 w 178"/>
                  <a:gd name="T57" fmla="*/ 195 h 343"/>
                  <a:gd name="T58" fmla="*/ 107 w 178"/>
                  <a:gd name="T59" fmla="*/ 245 h 343"/>
                  <a:gd name="T60" fmla="*/ 111 w 178"/>
                  <a:gd name="T61" fmla="*/ 115 h 343"/>
                  <a:gd name="T62" fmla="*/ 115 w 178"/>
                  <a:gd name="T63" fmla="*/ 282 h 343"/>
                  <a:gd name="T64" fmla="*/ 118 w 178"/>
                  <a:gd name="T65" fmla="*/ 329 h 343"/>
                  <a:gd name="T66" fmla="*/ 122 w 178"/>
                  <a:gd name="T67" fmla="*/ 289 h 343"/>
                  <a:gd name="T68" fmla="*/ 126 w 178"/>
                  <a:gd name="T69" fmla="*/ 144 h 343"/>
                  <a:gd name="T70" fmla="*/ 130 w 178"/>
                  <a:gd name="T71" fmla="*/ 223 h 343"/>
                  <a:gd name="T72" fmla="*/ 133 w 178"/>
                  <a:gd name="T73" fmla="*/ 315 h 343"/>
                  <a:gd name="T74" fmla="*/ 137 w 178"/>
                  <a:gd name="T75" fmla="*/ 309 h 343"/>
                  <a:gd name="T76" fmla="*/ 141 w 178"/>
                  <a:gd name="T77" fmla="*/ 301 h 343"/>
                  <a:gd name="T78" fmla="*/ 144 w 178"/>
                  <a:gd name="T79" fmla="*/ 175 h 343"/>
                  <a:gd name="T80" fmla="*/ 148 w 178"/>
                  <a:gd name="T81" fmla="*/ 214 h 343"/>
                  <a:gd name="T82" fmla="*/ 152 w 178"/>
                  <a:gd name="T83" fmla="*/ 317 h 343"/>
                  <a:gd name="T84" fmla="*/ 156 w 178"/>
                  <a:gd name="T85" fmla="*/ 304 h 343"/>
                  <a:gd name="T86" fmla="*/ 159 w 178"/>
                  <a:gd name="T87" fmla="*/ 262 h 343"/>
                  <a:gd name="T88" fmla="*/ 163 w 178"/>
                  <a:gd name="T89" fmla="*/ 0 h 343"/>
                  <a:gd name="T90" fmla="*/ 167 w 178"/>
                  <a:gd name="T91" fmla="*/ 211 h 343"/>
                  <a:gd name="T92" fmla="*/ 171 w 178"/>
                  <a:gd name="T93" fmla="*/ 222 h 343"/>
                  <a:gd name="T94" fmla="*/ 174 w 178"/>
                  <a:gd name="T95" fmla="*/ 331 h 343"/>
                  <a:gd name="T96" fmla="*/ 178 w 178"/>
                  <a:gd name="T97" fmla="*/ 326 h 3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78" h="343">
                    <a:moveTo>
                      <a:pt x="0" y="152"/>
                    </a:moveTo>
                    <a:lnTo>
                      <a:pt x="3" y="71"/>
                    </a:lnTo>
                    <a:lnTo>
                      <a:pt x="7" y="231"/>
                    </a:lnTo>
                    <a:lnTo>
                      <a:pt x="11" y="343"/>
                    </a:lnTo>
                    <a:lnTo>
                      <a:pt x="14" y="330"/>
                    </a:lnTo>
                    <a:lnTo>
                      <a:pt x="18" y="264"/>
                    </a:lnTo>
                    <a:lnTo>
                      <a:pt x="22" y="232"/>
                    </a:lnTo>
                    <a:lnTo>
                      <a:pt x="26" y="302"/>
                    </a:lnTo>
                    <a:lnTo>
                      <a:pt x="29" y="266"/>
                    </a:lnTo>
                    <a:lnTo>
                      <a:pt x="33" y="216"/>
                    </a:lnTo>
                    <a:lnTo>
                      <a:pt x="37" y="274"/>
                    </a:lnTo>
                    <a:lnTo>
                      <a:pt x="40" y="167"/>
                    </a:lnTo>
                    <a:lnTo>
                      <a:pt x="44" y="168"/>
                    </a:lnTo>
                    <a:lnTo>
                      <a:pt x="48" y="254"/>
                    </a:lnTo>
                    <a:lnTo>
                      <a:pt x="51" y="225"/>
                    </a:lnTo>
                    <a:lnTo>
                      <a:pt x="55" y="253"/>
                    </a:lnTo>
                    <a:lnTo>
                      <a:pt x="59" y="98"/>
                    </a:lnTo>
                    <a:lnTo>
                      <a:pt x="63" y="244"/>
                    </a:lnTo>
                    <a:lnTo>
                      <a:pt x="67" y="318"/>
                    </a:lnTo>
                    <a:lnTo>
                      <a:pt x="70" y="273"/>
                    </a:lnTo>
                    <a:lnTo>
                      <a:pt x="74" y="137"/>
                    </a:lnTo>
                    <a:lnTo>
                      <a:pt x="78" y="175"/>
                    </a:lnTo>
                    <a:lnTo>
                      <a:pt x="81" y="338"/>
                    </a:lnTo>
                    <a:lnTo>
                      <a:pt x="85" y="321"/>
                    </a:lnTo>
                    <a:lnTo>
                      <a:pt x="89" y="138"/>
                    </a:lnTo>
                    <a:lnTo>
                      <a:pt x="92" y="75"/>
                    </a:lnTo>
                    <a:lnTo>
                      <a:pt x="96" y="224"/>
                    </a:lnTo>
                    <a:lnTo>
                      <a:pt x="100" y="295"/>
                    </a:lnTo>
                    <a:lnTo>
                      <a:pt x="104" y="195"/>
                    </a:lnTo>
                    <a:lnTo>
                      <a:pt x="107" y="245"/>
                    </a:lnTo>
                    <a:lnTo>
                      <a:pt x="111" y="115"/>
                    </a:lnTo>
                    <a:lnTo>
                      <a:pt x="115" y="282"/>
                    </a:lnTo>
                    <a:lnTo>
                      <a:pt x="118" y="329"/>
                    </a:lnTo>
                    <a:lnTo>
                      <a:pt x="122" y="289"/>
                    </a:lnTo>
                    <a:lnTo>
                      <a:pt x="126" y="144"/>
                    </a:lnTo>
                    <a:lnTo>
                      <a:pt x="130" y="223"/>
                    </a:lnTo>
                    <a:lnTo>
                      <a:pt x="133" y="315"/>
                    </a:lnTo>
                    <a:lnTo>
                      <a:pt x="137" y="309"/>
                    </a:lnTo>
                    <a:lnTo>
                      <a:pt x="141" y="301"/>
                    </a:lnTo>
                    <a:lnTo>
                      <a:pt x="144" y="175"/>
                    </a:lnTo>
                    <a:lnTo>
                      <a:pt x="148" y="214"/>
                    </a:lnTo>
                    <a:lnTo>
                      <a:pt x="152" y="317"/>
                    </a:lnTo>
                    <a:lnTo>
                      <a:pt x="156" y="304"/>
                    </a:lnTo>
                    <a:lnTo>
                      <a:pt x="159" y="262"/>
                    </a:lnTo>
                    <a:lnTo>
                      <a:pt x="163" y="0"/>
                    </a:lnTo>
                    <a:lnTo>
                      <a:pt x="167" y="211"/>
                    </a:lnTo>
                    <a:lnTo>
                      <a:pt x="171" y="222"/>
                    </a:lnTo>
                    <a:lnTo>
                      <a:pt x="174" y="331"/>
                    </a:lnTo>
                    <a:lnTo>
                      <a:pt x="178" y="326"/>
                    </a:lnTo>
                  </a:path>
                </a:pathLst>
              </a:custGeom>
              <a:noFill/>
              <a:ln w="7938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2" name="Freeform 1644"/>
              <p:cNvSpPr>
                <a:spLocks/>
              </p:cNvSpPr>
              <p:nvPr/>
            </p:nvSpPr>
            <p:spPr bwMode="auto">
              <a:xfrm>
                <a:off x="4416490" y="1133430"/>
                <a:ext cx="288925" cy="604838"/>
              </a:xfrm>
              <a:custGeom>
                <a:avLst/>
                <a:gdLst>
                  <a:gd name="T0" fmla="*/ 0 w 182"/>
                  <a:gd name="T1" fmla="*/ 381 h 381"/>
                  <a:gd name="T2" fmla="*/ 4 w 182"/>
                  <a:gd name="T3" fmla="*/ 321 h 381"/>
                  <a:gd name="T4" fmla="*/ 8 w 182"/>
                  <a:gd name="T5" fmla="*/ 270 h 381"/>
                  <a:gd name="T6" fmla="*/ 11 w 182"/>
                  <a:gd name="T7" fmla="*/ 278 h 381"/>
                  <a:gd name="T8" fmla="*/ 15 w 182"/>
                  <a:gd name="T9" fmla="*/ 175 h 381"/>
                  <a:gd name="T10" fmla="*/ 19 w 182"/>
                  <a:gd name="T11" fmla="*/ 187 h 381"/>
                  <a:gd name="T12" fmla="*/ 22 w 182"/>
                  <a:gd name="T13" fmla="*/ 237 h 381"/>
                  <a:gd name="T14" fmla="*/ 26 w 182"/>
                  <a:gd name="T15" fmla="*/ 245 h 381"/>
                  <a:gd name="T16" fmla="*/ 30 w 182"/>
                  <a:gd name="T17" fmla="*/ 170 h 381"/>
                  <a:gd name="T18" fmla="*/ 34 w 182"/>
                  <a:gd name="T19" fmla="*/ 71 h 381"/>
                  <a:gd name="T20" fmla="*/ 37 w 182"/>
                  <a:gd name="T21" fmla="*/ 102 h 381"/>
                  <a:gd name="T22" fmla="*/ 41 w 182"/>
                  <a:gd name="T23" fmla="*/ 294 h 381"/>
                  <a:gd name="T24" fmla="*/ 45 w 182"/>
                  <a:gd name="T25" fmla="*/ 378 h 381"/>
                  <a:gd name="T26" fmla="*/ 48 w 182"/>
                  <a:gd name="T27" fmla="*/ 286 h 381"/>
                  <a:gd name="T28" fmla="*/ 52 w 182"/>
                  <a:gd name="T29" fmla="*/ 167 h 381"/>
                  <a:gd name="T30" fmla="*/ 56 w 182"/>
                  <a:gd name="T31" fmla="*/ 196 h 381"/>
                  <a:gd name="T32" fmla="*/ 60 w 182"/>
                  <a:gd name="T33" fmla="*/ 268 h 381"/>
                  <a:gd name="T34" fmla="*/ 63 w 182"/>
                  <a:gd name="T35" fmla="*/ 354 h 381"/>
                  <a:gd name="T36" fmla="*/ 67 w 182"/>
                  <a:gd name="T37" fmla="*/ 149 h 381"/>
                  <a:gd name="T38" fmla="*/ 71 w 182"/>
                  <a:gd name="T39" fmla="*/ 0 h 381"/>
                  <a:gd name="T40" fmla="*/ 74 w 182"/>
                  <a:gd name="T41" fmla="*/ 345 h 381"/>
                  <a:gd name="T42" fmla="*/ 78 w 182"/>
                  <a:gd name="T43" fmla="*/ 373 h 381"/>
                  <a:gd name="T44" fmla="*/ 82 w 182"/>
                  <a:gd name="T45" fmla="*/ 160 h 381"/>
                  <a:gd name="T46" fmla="*/ 86 w 182"/>
                  <a:gd name="T47" fmla="*/ 212 h 381"/>
                  <a:gd name="T48" fmla="*/ 89 w 182"/>
                  <a:gd name="T49" fmla="*/ 344 h 381"/>
                  <a:gd name="T50" fmla="*/ 93 w 182"/>
                  <a:gd name="T51" fmla="*/ 270 h 381"/>
                  <a:gd name="T52" fmla="*/ 97 w 182"/>
                  <a:gd name="T53" fmla="*/ 258 h 381"/>
                  <a:gd name="T54" fmla="*/ 101 w 182"/>
                  <a:gd name="T55" fmla="*/ 191 h 381"/>
                  <a:gd name="T56" fmla="*/ 104 w 182"/>
                  <a:gd name="T57" fmla="*/ 283 h 381"/>
                  <a:gd name="T58" fmla="*/ 108 w 182"/>
                  <a:gd name="T59" fmla="*/ 317 h 381"/>
                  <a:gd name="T60" fmla="*/ 112 w 182"/>
                  <a:gd name="T61" fmla="*/ 284 h 381"/>
                  <a:gd name="T62" fmla="*/ 115 w 182"/>
                  <a:gd name="T63" fmla="*/ 108 h 381"/>
                  <a:gd name="T64" fmla="*/ 119 w 182"/>
                  <a:gd name="T65" fmla="*/ 130 h 381"/>
                  <a:gd name="T66" fmla="*/ 123 w 182"/>
                  <a:gd name="T67" fmla="*/ 295 h 381"/>
                  <a:gd name="T68" fmla="*/ 127 w 182"/>
                  <a:gd name="T69" fmla="*/ 363 h 381"/>
                  <a:gd name="T70" fmla="*/ 130 w 182"/>
                  <a:gd name="T71" fmla="*/ 168 h 381"/>
                  <a:gd name="T72" fmla="*/ 134 w 182"/>
                  <a:gd name="T73" fmla="*/ 116 h 381"/>
                  <a:gd name="T74" fmla="*/ 138 w 182"/>
                  <a:gd name="T75" fmla="*/ 359 h 381"/>
                  <a:gd name="T76" fmla="*/ 141 w 182"/>
                  <a:gd name="T77" fmla="*/ 316 h 381"/>
                  <a:gd name="T78" fmla="*/ 145 w 182"/>
                  <a:gd name="T79" fmla="*/ 143 h 381"/>
                  <a:gd name="T80" fmla="*/ 149 w 182"/>
                  <a:gd name="T81" fmla="*/ 245 h 381"/>
                  <a:gd name="T82" fmla="*/ 153 w 182"/>
                  <a:gd name="T83" fmla="*/ 194 h 381"/>
                  <a:gd name="T84" fmla="*/ 156 w 182"/>
                  <a:gd name="T85" fmla="*/ 182 h 381"/>
                  <a:gd name="T86" fmla="*/ 160 w 182"/>
                  <a:gd name="T87" fmla="*/ 121 h 381"/>
                  <a:gd name="T88" fmla="*/ 164 w 182"/>
                  <a:gd name="T89" fmla="*/ 232 h 381"/>
                  <a:gd name="T90" fmla="*/ 167 w 182"/>
                  <a:gd name="T91" fmla="*/ 336 h 381"/>
                  <a:gd name="T92" fmla="*/ 171 w 182"/>
                  <a:gd name="T93" fmla="*/ 363 h 381"/>
                  <a:gd name="T94" fmla="*/ 175 w 182"/>
                  <a:gd name="T95" fmla="*/ 215 h 381"/>
                  <a:gd name="T96" fmla="*/ 178 w 182"/>
                  <a:gd name="T97" fmla="*/ 186 h 381"/>
                  <a:gd name="T98" fmla="*/ 182 w 182"/>
                  <a:gd name="T99" fmla="*/ 258 h 3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381">
                    <a:moveTo>
                      <a:pt x="0" y="381"/>
                    </a:moveTo>
                    <a:lnTo>
                      <a:pt x="4" y="321"/>
                    </a:lnTo>
                    <a:lnTo>
                      <a:pt x="8" y="270"/>
                    </a:lnTo>
                    <a:lnTo>
                      <a:pt x="11" y="278"/>
                    </a:lnTo>
                    <a:lnTo>
                      <a:pt x="15" y="175"/>
                    </a:lnTo>
                    <a:lnTo>
                      <a:pt x="19" y="187"/>
                    </a:lnTo>
                    <a:lnTo>
                      <a:pt x="22" y="237"/>
                    </a:lnTo>
                    <a:lnTo>
                      <a:pt x="26" y="245"/>
                    </a:lnTo>
                    <a:lnTo>
                      <a:pt x="30" y="170"/>
                    </a:lnTo>
                    <a:lnTo>
                      <a:pt x="34" y="71"/>
                    </a:lnTo>
                    <a:lnTo>
                      <a:pt x="37" y="102"/>
                    </a:lnTo>
                    <a:lnTo>
                      <a:pt x="41" y="294"/>
                    </a:lnTo>
                    <a:lnTo>
                      <a:pt x="45" y="378"/>
                    </a:lnTo>
                    <a:lnTo>
                      <a:pt x="48" y="286"/>
                    </a:lnTo>
                    <a:lnTo>
                      <a:pt x="52" y="167"/>
                    </a:lnTo>
                    <a:lnTo>
                      <a:pt x="56" y="196"/>
                    </a:lnTo>
                    <a:lnTo>
                      <a:pt x="60" y="268"/>
                    </a:lnTo>
                    <a:lnTo>
                      <a:pt x="63" y="354"/>
                    </a:lnTo>
                    <a:lnTo>
                      <a:pt x="67" y="149"/>
                    </a:lnTo>
                    <a:lnTo>
                      <a:pt x="71" y="0"/>
                    </a:lnTo>
                    <a:lnTo>
                      <a:pt x="74" y="345"/>
                    </a:lnTo>
                    <a:lnTo>
                      <a:pt x="78" y="373"/>
                    </a:lnTo>
                    <a:lnTo>
                      <a:pt x="82" y="160"/>
                    </a:lnTo>
                    <a:lnTo>
                      <a:pt x="86" y="212"/>
                    </a:lnTo>
                    <a:lnTo>
                      <a:pt x="89" y="344"/>
                    </a:lnTo>
                    <a:lnTo>
                      <a:pt x="93" y="270"/>
                    </a:lnTo>
                    <a:lnTo>
                      <a:pt x="97" y="258"/>
                    </a:lnTo>
                    <a:lnTo>
                      <a:pt x="101" y="191"/>
                    </a:lnTo>
                    <a:lnTo>
                      <a:pt x="104" y="283"/>
                    </a:lnTo>
                    <a:lnTo>
                      <a:pt x="108" y="317"/>
                    </a:lnTo>
                    <a:lnTo>
                      <a:pt x="112" y="284"/>
                    </a:lnTo>
                    <a:lnTo>
                      <a:pt x="115" y="108"/>
                    </a:lnTo>
                    <a:lnTo>
                      <a:pt x="119" y="130"/>
                    </a:lnTo>
                    <a:lnTo>
                      <a:pt x="123" y="295"/>
                    </a:lnTo>
                    <a:lnTo>
                      <a:pt x="127" y="363"/>
                    </a:lnTo>
                    <a:lnTo>
                      <a:pt x="130" y="168"/>
                    </a:lnTo>
                    <a:lnTo>
                      <a:pt x="134" y="116"/>
                    </a:lnTo>
                    <a:lnTo>
                      <a:pt x="138" y="359"/>
                    </a:lnTo>
                    <a:lnTo>
                      <a:pt x="141" y="316"/>
                    </a:lnTo>
                    <a:lnTo>
                      <a:pt x="145" y="143"/>
                    </a:lnTo>
                    <a:lnTo>
                      <a:pt x="149" y="245"/>
                    </a:lnTo>
                    <a:lnTo>
                      <a:pt x="153" y="194"/>
                    </a:lnTo>
                    <a:lnTo>
                      <a:pt x="156" y="182"/>
                    </a:lnTo>
                    <a:lnTo>
                      <a:pt x="160" y="121"/>
                    </a:lnTo>
                    <a:lnTo>
                      <a:pt x="164" y="232"/>
                    </a:lnTo>
                    <a:lnTo>
                      <a:pt x="167" y="336"/>
                    </a:lnTo>
                    <a:lnTo>
                      <a:pt x="171" y="363"/>
                    </a:lnTo>
                    <a:lnTo>
                      <a:pt x="175" y="215"/>
                    </a:lnTo>
                    <a:lnTo>
                      <a:pt x="178" y="186"/>
                    </a:lnTo>
                    <a:lnTo>
                      <a:pt x="182" y="258"/>
                    </a:lnTo>
                  </a:path>
                </a:pathLst>
              </a:custGeom>
              <a:noFill/>
              <a:ln w="7938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3" name="Freeform 1645"/>
              <p:cNvSpPr>
                <a:spLocks/>
              </p:cNvSpPr>
              <p:nvPr/>
            </p:nvSpPr>
            <p:spPr bwMode="auto">
              <a:xfrm>
                <a:off x="4705415" y="1100093"/>
                <a:ext cx="288925" cy="630238"/>
              </a:xfrm>
              <a:custGeom>
                <a:avLst/>
                <a:gdLst>
                  <a:gd name="T0" fmla="*/ 0 w 182"/>
                  <a:gd name="T1" fmla="*/ 279 h 397"/>
                  <a:gd name="T2" fmla="*/ 4 w 182"/>
                  <a:gd name="T3" fmla="*/ 321 h 397"/>
                  <a:gd name="T4" fmla="*/ 8 w 182"/>
                  <a:gd name="T5" fmla="*/ 129 h 397"/>
                  <a:gd name="T6" fmla="*/ 12 w 182"/>
                  <a:gd name="T7" fmla="*/ 94 h 397"/>
                  <a:gd name="T8" fmla="*/ 15 w 182"/>
                  <a:gd name="T9" fmla="*/ 334 h 397"/>
                  <a:gd name="T10" fmla="*/ 19 w 182"/>
                  <a:gd name="T11" fmla="*/ 384 h 397"/>
                  <a:gd name="T12" fmla="*/ 23 w 182"/>
                  <a:gd name="T13" fmla="*/ 269 h 397"/>
                  <a:gd name="T14" fmla="*/ 26 w 182"/>
                  <a:gd name="T15" fmla="*/ 168 h 397"/>
                  <a:gd name="T16" fmla="*/ 30 w 182"/>
                  <a:gd name="T17" fmla="*/ 120 h 397"/>
                  <a:gd name="T18" fmla="*/ 34 w 182"/>
                  <a:gd name="T19" fmla="*/ 103 h 397"/>
                  <a:gd name="T20" fmla="*/ 38 w 182"/>
                  <a:gd name="T21" fmla="*/ 307 h 397"/>
                  <a:gd name="T22" fmla="*/ 41 w 182"/>
                  <a:gd name="T23" fmla="*/ 384 h 397"/>
                  <a:gd name="T24" fmla="*/ 45 w 182"/>
                  <a:gd name="T25" fmla="*/ 248 h 397"/>
                  <a:gd name="T26" fmla="*/ 49 w 182"/>
                  <a:gd name="T27" fmla="*/ 113 h 397"/>
                  <a:gd name="T28" fmla="*/ 52 w 182"/>
                  <a:gd name="T29" fmla="*/ 241 h 397"/>
                  <a:gd name="T30" fmla="*/ 56 w 182"/>
                  <a:gd name="T31" fmla="*/ 369 h 397"/>
                  <a:gd name="T32" fmla="*/ 60 w 182"/>
                  <a:gd name="T33" fmla="*/ 305 h 397"/>
                  <a:gd name="T34" fmla="*/ 63 w 182"/>
                  <a:gd name="T35" fmla="*/ 93 h 397"/>
                  <a:gd name="T36" fmla="*/ 67 w 182"/>
                  <a:gd name="T37" fmla="*/ 177 h 397"/>
                  <a:gd name="T38" fmla="*/ 71 w 182"/>
                  <a:gd name="T39" fmla="*/ 304 h 397"/>
                  <a:gd name="T40" fmla="*/ 75 w 182"/>
                  <a:gd name="T41" fmla="*/ 397 h 397"/>
                  <a:gd name="T42" fmla="*/ 78 w 182"/>
                  <a:gd name="T43" fmla="*/ 285 h 397"/>
                  <a:gd name="T44" fmla="*/ 82 w 182"/>
                  <a:gd name="T45" fmla="*/ 83 h 397"/>
                  <a:gd name="T46" fmla="*/ 86 w 182"/>
                  <a:gd name="T47" fmla="*/ 50 h 397"/>
                  <a:gd name="T48" fmla="*/ 89 w 182"/>
                  <a:gd name="T49" fmla="*/ 381 h 397"/>
                  <a:gd name="T50" fmla="*/ 93 w 182"/>
                  <a:gd name="T51" fmla="*/ 323 h 397"/>
                  <a:gd name="T52" fmla="*/ 97 w 182"/>
                  <a:gd name="T53" fmla="*/ 141 h 397"/>
                  <a:gd name="T54" fmla="*/ 101 w 182"/>
                  <a:gd name="T55" fmla="*/ 56 h 397"/>
                  <a:gd name="T56" fmla="*/ 104 w 182"/>
                  <a:gd name="T57" fmla="*/ 239 h 397"/>
                  <a:gd name="T58" fmla="*/ 108 w 182"/>
                  <a:gd name="T59" fmla="*/ 278 h 397"/>
                  <a:gd name="T60" fmla="*/ 112 w 182"/>
                  <a:gd name="T61" fmla="*/ 369 h 397"/>
                  <a:gd name="T62" fmla="*/ 116 w 182"/>
                  <a:gd name="T63" fmla="*/ 364 h 397"/>
                  <a:gd name="T64" fmla="*/ 119 w 182"/>
                  <a:gd name="T65" fmla="*/ 333 h 397"/>
                  <a:gd name="T66" fmla="*/ 123 w 182"/>
                  <a:gd name="T67" fmla="*/ 126 h 397"/>
                  <a:gd name="T68" fmla="*/ 127 w 182"/>
                  <a:gd name="T69" fmla="*/ 212 h 397"/>
                  <a:gd name="T70" fmla="*/ 130 w 182"/>
                  <a:gd name="T71" fmla="*/ 318 h 397"/>
                  <a:gd name="T72" fmla="*/ 134 w 182"/>
                  <a:gd name="T73" fmla="*/ 309 h 397"/>
                  <a:gd name="T74" fmla="*/ 138 w 182"/>
                  <a:gd name="T75" fmla="*/ 323 h 397"/>
                  <a:gd name="T76" fmla="*/ 142 w 182"/>
                  <a:gd name="T77" fmla="*/ 98 h 397"/>
                  <a:gd name="T78" fmla="*/ 145 w 182"/>
                  <a:gd name="T79" fmla="*/ 103 h 397"/>
                  <a:gd name="T80" fmla="*/ 149 w 182"/>
                  <a:gd name="T81" fmla="*/ 360 h 397"/>
                  <a:gd name="T82" fmla="*/ 153 w 182"/>
                  <a:gd name="T83" fmla="*/ 359 h 397"/>
                  <a:gd name="T84" fmla="*/ 156 w 182"/>
                  <a:gd name="T85" fmla="*/ 274 h 397"/>
                  <a:gd name="T86" fmla="*/ 160 w 182"/>
                  <a:gd name="T87" fmla="*/ 47 h 397"/>
                  <a:gd name="T88" fmla="*/ 164 w 182"/>
                  <a:gd name="T89" fmla="*/ 300 h 397"/>
                  <a:gd name="T90" fmla="*/ 168 w 182"/>
                  <a:gd name="T91" fmla="*/ 347 h 397"/>
                  <a:gd name="T92" fmla="*/ 171 w 182"/>
                  <a:gd name="T93" fmla="*/ 229 h 397"/>
                  <a:gd name="T94" fmla="*/ 175 w 182"/>
                  <a:gd name="T95" fmla="*/ 210 h 397"/>
                  <a:gd name="T96" fmla="*/ 179 w 182"/>
                  <a:gd name="T97" fmla="*/ 71 h 397"/>
                  <a:gd name="T98" fmla="*/ 182 w 182"/>
                  <a:gd name="T99" fmla="*/ 0 h 3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397">
                    <a:moveTo>
                      <a:pt x="0" y="279"/>
                    </a:moveTo>
                    <a:lnTo>
                      <a:pt x="4" y="321"/>
                    </a:lnTo>
                    <a:lnTo>
                      <a:pt x="8" y="129"/>
                    </a:lnTo>
                    <a:lnTo>
                      <a:pt x="12" y="94"/>
                    </a:lnTo>
                    <a:lnTo>
                      <a:pt x="15" y="334"/>
                    </a:lnTo>
                    <a:lnTo>
                      <a:pt x="19" y="384"/>
                    </a:lnTo>
                    <a:lnTo>
                      <a:pt x="23" y="269"/>
                    </a:lnTo>
                    <a:lnTo>
                      <a:pt x="26" y="168"/>
                    </a:lnTo>
                    <a:lnTo>
                      <a:pt x="30" y="120"/>
                    </a:lnTo>
                    <a:lnTo>
                      <a:pt x="34" y="103"/>
                    </a:lnTo>
                    <a:lnTo>
                      <a:pt x="38" y="307"/>
                    </a:lnTo>
                    <a:lnTo>
                      <a:pt x="41" y="384"/>
                    </a:lnTo>
                    <a:lnTo>
                      <a:pt x="45" y="248"/>
                    </a:lnTo>
                    <a:lnTo>
                      <a:pt x="49" y="113"/>
                    </a:lnTo>
                    <a:lnTo>
                      <a:pt x="52" y="241"/>
                    </a:lnTo>
                    <a:lnTo>
                      <a:pt x="56" y="369"/>
                    </a:lnTo>
                    <a:lnTo>
                      <a:pt x="60" y="305"/>
                    </a:lnTo>
                    <a:lnTo>
                      <a:pt x="63" y="93"/>
                    </a:lnTo>
                    <a:lnTo>
                      <a:pt x="67" y="177"/>
                    </a:lnTo>
                    <a:lnTo>
                      <a:pt x="71" y="304"/>
                    </a:lnTo>
                    <a:lnTo>
                      <a:pt x="75" y="397"/>
                    </a:lnTo>
                    <a:lnTo>
                      <a:pt x="78" y="285"/>
                    </a:lnTo>
                    <a:lnTo>
                      <a:pt x="82" y="83"/>
                    </a:lnTo>
                    <a:lnTo>
                      <a:pt x="86" y="50"/>
                    </a:lnTo>
                    <a:lnTo>
                      <a:pt x="89" y="381"/>
                    </a:lnTo>
                    <a:lnTo>
                      <a:pt x="93" y="323"/>
                    </a:lnTo>
                    <a:lnTo>
                      <a:pt x="97" y="141"/>
                    </a:lnTo>
                    <a:lnTo>
                      <a:pt x="101" y="56"/>
                    </a:lnTo>
                    <a:lnTo>
                      <a:pt x="104" y="239"/>
                    </a:lnTo>
                    <a:lnTo>
                      <a:pt x="108" y="278"/>
                    </a:lnTo>
                    <a:lnTo>
                      <a:pt x="112" y="369"/>
                    </a:lnTo>
                    <a:lnTo>
                      <a:pt x="116" y="364"/>
                    </a:lnTo>
                    <a:lnTo>
                      <a:pt x="119" y="333"/>
                    </a:lnTo>
                    <a:lnTo>
                      <a:pt x="123" y="126"/>
                    </a:lnTo>
                    <a:lnTo>
                      <a:pt x="127" y="212"/>
                    </a:lnTo>
                    <a:lnTo>
                      <a:pt x="130" y="318"/>
                    </a:lnTo>
                    <a:lnTo>
                      <a:pt x="134" y="309"/>
                    </a:lnTo>
                    <a:lnTo>
                      <a:pt x="138" y="323"/>
                    </a:lnTo>
                    <a:lnTo>
                      <a:pt x="142" y="98"/>
                    </a:lnTo>
                    <a:lnTo>
                      <a:pt x="145" y="103"/>
                    </a:lnTo>
                    <a:lnTo>
                      <a:pt x="149" y="360"/>
                    </a:lnTo>
                    <a:lnTo>
                      <a:pt x="153" y="359"/>
                    </a:lnTo>
                    <a:lnTo>
                      <a:pt x="156" y="274"/>
                    </a:lnTo>
                    <a:lnTo>
                      <a:pt x="160" y="47"/>
                    </a:lnTo>
                    <a:lnTo>
                      <a:pt x="164" y="300"/>
                    </a:lnTo>
                    <a:lnTo>
                      <a:pt x="168" y="347"/>
                    </a:lnTo>
                    <a:lnTo>
                      <a:pt x="171" y="229"/>
                    </a:lnTo>
                    <a:lnTo>
                      <a:pt x="175" y="210"/>
                    </a:lnTo>
                    <a:lnTo>
                      <a:pt x="179" y="71"/>
                    </a:lnTo>
                    <a:lnTo>
                      <a:pt x="182" y="0"/>
                    </a:lnTo>
                  </a:path>
                </a:pathLst>
              </a:custGeom>
              <a:noFill/>
              <a:ln w="7938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4" name="Freeform 1646"/>
              <p:cNvSpPr>
                <a:spLocks/>
              </p:cNvSpPr>
              <p:nvPr/>
            </p:nvSpPr>
            <p:spPr bwMode="auto">
              <a:xfrm>
                <a:off x="4994340" y="1100093"/>
                <a:ext cx="290513" cy="631825"/>
              </a:xfrm>
              <a:custGeom>
                <a:avLst/>
                <a:gdLst>
                  <a:gd name="T0" fmla="*/ 0 w 183"/>
                  <a:gd name="T1" fmla="*/ 0 h 398"/>
                  <a:gd name="T2" fmla="*/ 4 w 183"/>
                  <a:gd name="T3" fmla="*/ 262 h 398"/>
                  <a:gd name="T4" fmla="*/ 8 w 183"/>
                  <a:gd name="T5" fmla="*/ 395 h 398"/>
                  <a:gd name="T6" fmla="*/ 12 w 183"/>
                  <a:gd name="T7" fmla="*/ 373 h 398"/>
                  <a:gd name="T8" fmla="*/ 15 w 183"/>
                  <a:gd name="T9" fmla="*/ 193 h 398"/>
                  <a:gd name="T10" fmla="*/ 19 w 183"/>
                  <a:gd name="T11" fmla="*/ 127 h 398"/>
                  <a:gd name="T12" fmla="*/ 23 w 183"/>
                  <a:gd name="T13" fmla="*/ 310 h 398"/>
                  <a:gd name="T14" fmla="*/ 27 w 183"/>
                  <a:gd name="T15" fmla="*/ 270 h 398"/>
                  <a:gd name="T16" fmla="*/ 30 w 183"/>
                  <a:gd name="T17" fmla="*/ 322 h 398"/>
                  <a:gd name="T18" fmla="*/ 34 w 183"/>
                  <a:gd name="T19" fmla="*/ 249 h 398"/>
                  <a:gd name="T20" fmla="*/ 37 w 183"/>
                  <a:gd name="T21" fmla="*/ 65 h 398"/>
                  <a:gd name="T22" fmla="*/ 41 w 183"/>
                  <a:gd name="T23" fmla="*/ 228 h 398"/>
                  <a:gd name="T24" fmla="*/ 45 w 183"/>
                  <a:gd name="T25" fmla="*/ 387 h 398"/>
                  <a:gd name="T26" fmla="*/ 49 w 183"/>
                  <a:gd name="T27" fmla="*/ 84 h 398"/>
                  <a:gd name="T28" fmla="*/ 53 w 183"/>
                  <a:gd name="T29" fmla="*/ 69 h 398"/>
                  <a:gd name="T30" fmla="*/ 56 w 183"/>
                  <a:gd name="T31" fmla="*/ 110 h 398"/>
                  <a:gd name="T32" fmla="*/ 60 w 183"/>
                  <a:gd name="T33" fmla="*/ 260 h 398"/>
                  <a:gd name="T34" fmla="*/ 64 w 183"/>
                  <a:gd name="T35" fmla="*/ 371 h 398"/>
                  <a:gd name="T36" fmla="*/ 67 w 183"/>
                  <a:gd name="T37" fmla="*/ 379 h 398"/>
                  <a:gd name="T38" fmla="*/ 71 w 183"/>
                  <a:gd name="T39" fmla="*/ 181 h 398"/>
                  <a:gd name="T40" fmla="*/ 75 w 183"/>
                  <a:gd name="T41" fmla="*/ 308 h 398"/>
                  <a:gd name="T42" fmla="*/ 78 w 183"/>
                  <a:gd name="T43" fmla="*/ 278 h 398"/>
                  <a:gd name="T44" fmla="*/ 82 w 183"/>
                  <a:gd name="T45" fmla="*/ 205 h 398"/>
                  <a:gd name="T46" fmla="*/ 86 w 183"/>
                  <a:gd name="T47" fmla="*/ 222 h 398"/>
                  <a:gd name="T48" fmla="*/ 90 w 183"/>
                  <a:gd name="T49" fmla="*/ 63 h 398"/>
                  <a:gd name="T50" fmla="*/ 93 w 183"/>
                  <a:gd name="T51" fmla="*/ 36 h 398"/>
                  <a:gd name="T52" fmla="*/ 97 w 183"/>
                  <a:gd name="T53" fmla="*/ 374 h 398"/>
                  <a:gd name="T54" fmla="*/ 101 w 183"/>
                  <a:gd name="T55" fmla="*/ 350 h 398"/>
                  <a:gd name="T56" fmla="*/ 104 w 183"/>
                  <a:gd name="T57" fmla="*/ 181 h 398"/>
                  <a:gd name="T58" fmla="*/ 108 w 183"/>
                  <a:gd name="T59" fmla="*/ 123 h 398"/>
                  <a:gd name="T60" fmla="*/ 112 w 183"/>
                  <a:gd name="T61" fmla="*/ 13 h 398"/>
                  <a:gd name="T62" fmla="*/ 116 w 183"/>
                  <a:gd name="T63" fmla="*/ 304 h 398"/>
                  <a:gd name="T64" fmla="*/ 119 w 183"/>
                  <a:gd name="T65" fmla="*/ 279 h 398"/>
                  <a:gd name="T66" fmla="*/ 123 w 183"/>
                  <a:gd name="T67" fmla="*/ 297 h 398"/>
                  <a:gd name="T68" fmla="*/ 127 w 183"/>
                  <a:gd name="T69" fmla="*/ 325 h 398"/>
                  <a:gd name="T70" fmla="*/ 130 w 183"/>
                  <a:gd name="T71" fmla="*/ 214 h 398"/>
                  <a:gd name="T72" fmla="*/ 134 w 183"/>
                  <a:gd name="T73" fmla="*/ 87 h 398"/>
                  <a:gd name="T74" fmla="*/ 138 w 183"/>
                  <a:gd name="T75" fmla="*/ 167 h 398"/>
                  <a:gd name="T76" fmla="*/ 142 w 183"/>
                  <a:gd name="T77" fmla="*/ 325 h 398"/>
                  <a:gd name="T78" fmla="*/ 145 w 183"/>
                  <a:gd name="T79" fmla="*/ 398 h 398"/>
                  <a:gd name="T80" fmla="*/ 149 w 183"/>
                  <a:gd name="T81" fmla="*/ 263 h 398"/>
                  <a:gd name="T82" fmla="*/ 153 w 183"/>
                  <a:gd name="T83" fmla="*/ 100 h 398"/>
                  <a:gd name="T84" fmla="*/ 157 w 183"/>
                  <a:gd name="T85" fmla="*/ 242 h 398"/>
                  <a:gd name="T86" fmla="*/ 160 w 183"/>
                  <a:gd name="T87" fmla="*/ 347 h 398"/>
                  <a:gd name="T88" fmla="*/ 164 w 183"/>
                  <a:gd name="T89" fmla="*/ 388 h 398"/>
                  <a:gd name="T90" fmla="*/ 168 w 183"/>
                  <a:gd name="T91" fmla="*/ 311 h 398"/>
                  <a:gd name="T92" fmla="*/ 171 w 183"/>
                  <a:gd name="T93" fmla="*/ 244 h 398"/>
                  <a:gd name="T94" fmla="*/ 175 w 183"/>
                  <a:gd name="T95" fmla="*/ 82 h 398"/>
                  <a:gd name="T96" fmla="*/ 179 w 183"/>
                  <a:gd name="T97" fmla="*/ 186 h 398"/>
                  <a:gd name="T98" fmla="*/ 183 w 183"/>
                  <a:gd name="T99" fmla="*/ 303 h 3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3" h="398">
                    <a:moveTo>
                      <a:pt x="0" y="0"/>
                    </a:moveTo>
                    <a:lnTo>
                      <a:pt x="4" y="262"/>
                    </a:lnTo>
                    <a:lnTo>
                      <a:pt x="8" y="395"/>
                    </a:lnTo>
                    <a:lnTo>
                      <a:pt x="12" y="373"/>
                    </a:lnTo>
                    <a:lnTo>
                      <a:pt x="15" y="193"/>
                    </a:lnTo>
                    <a:lnTo>
                      <a:pt x="19" y="127"/>
                    </a:lnTo>
                    <a:lnTo>
                      <a:pt x="23" y="310"/>
                    </a:lnTo>
                    <a:lnTo>
                      <a:pt x="27" y="270"/>
                    </a:lnTo>
                    <a:lnTo>
                      <a:pt x="30" y="322"/>
                    </a:lnTo>
                    <a:lnTo>
                      <a:pt x="34" y="249"/>
                    </a:lnTo>
                    <a:lnTo>
                      <a:pt x="37" y="65"/>
                    </a:lnTo>
                    <a:lnTo>
                      <a:pt x="41" y="228"/>
                    </a:lnTo>
                    <a:lnTo>
                      <a:pt x="45" y="387"/>
                    </a:lnTo>
                    <a:lnTo>
                      <a:pt x="49" y="84"/>
                    </a:lnTo>
                    <a:lnTo>
                      <a:pt x="53" y="69"/>
                    </a:lnTo>
                    <a:lnTo>
                      <a:pt x="56" y="110"/>
                    </a:lnTo>
                    <a:lnTo>
                      <a:pt x="60" y="260"/>
                    </a:lnTo>
                    <a:lnTo>
                      <a:pt x="64" y="371"/>
                    </a:lnTo>
                    <a:lnTo>
                      <a:pt x="67" y="379"/>
                    </a:lnTo>
                    <a:lnTo>
                      <a:pt x="71" y="181"/>
                    </a:lnTo>
                    <a:lnTo>
                      <a:pt x="75" y="308"/>
                    </a:lnTo>
                    <a:lnTo>
                      <a:pt x="78" y="278"/>
                    </a:lnTo>
                    <a:lnTo>
                      <a:pt x="82" y="205"/>
                    </a:lnTo>
                    <a:lnTo>
                      <a:pt x="86" y="222"/>
                    </a:lnTo>
                    <a:lnTo>
                      <a:pt x="90" y="63"/>
                    </a:lnTo>
                    <a:lnTo>
                      <a:pt x="93" y="36"/>
                    </a:lnTo>
                    <a:lnTo>
                      <a:pt x="97" y="374"/>
                    </a:lnTo>
                    <a:lnTo>
                      <a:pt x="101" y="350"/>
                    </a:lnTo>
                    <a:lnTo>
                      <a:pt x="104" y="181"/>
                    </a:lnTo>
                    <a:lnTo>
                      <a:pt x="108" y="123"/>
                    </a:lnTo>
                    <a:lnTo>
                      <a:pt x="112" y="13"/>
                    </a:lnTo>
                    <a:lnTo>
                      <a:pt x="116" y="304"/>
                    </a:lnTo>
                    <a:lnTo>
                      <a:pt x="119" y="279"/>
                    </a:lnTo>
                    <a:lnTo>
                      <a:pt x="123" y="297"/>
                    </a:lnTo>
                    <a:lnTo>
                      <a:pt x="127" y="325"/>
                    </a:lnTo>
                    <a:lnTo>
                      <a:pt x="130" y="214"/>
                    </a:lnTo>
                    <a:lnTo>
                      <a:pt x="134" y="87"/>
                    </a:lnTo>
                    <a:lnTo>
                      <a:pt x="138" y="167"/>
                    </a:lnTo>
                    <a:lnTo>
                      <a:pt x="142" y="325"/>
                    </a:lnTo>
                    <a:lnTo>
                      <a:pt x="145" y="398"/>
                    </a:lnTo>
                    <a:lnTo>
                      <a:pt x="149" y="263"/>
                    </a:lnTo>
                    <a:lnTo>
                      <a:pt x="153" y="100"/>
                    </a:lnTo>
                    <a:lnTo>
                      <a:pt x="157" y="242"/>
                    </a:lnTo>
                    <a:lnTo>
                      <a:pt x="160" y="347"/>
                    </a:lnTo>
                    <a:lnTo>
                      <a:pt x="164" y="388"/>
                    </a:lnTo>
                    <a:lnTo>
                      <a:pt x="168" y="311"/>
                    </a:lnTo>
                    <a:lnTo>
                      <a:pt x="171" y="244"/>
                    </a:lnTo>
                    <a:lnTo>
                      <a:pt x="175" y="82"/>
                    </a:lnTo>
                    <a:lnTo>
                      <a:pt x="179" y="186"/>
                    </a:lnTo>
                    <a:lnTo>
                      <a:pt x="183" y="303"/>
                    </a:lnTo>
                  </a:path>
                </a:pathLst>
              </a:custGeom>
              <a:noFill/>
              <a:ln w="7938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5" name="Freeform 1647"/>
              <p:cNvSpPr>
                <a:spLocks/>
              </p:cNvSpPr>
              <p:nvPr/>
            </p:nvSpPr>
            <p:spPr bwMode="auto">
              <a:xfrm>
                <a:off x="5284852" y="1073105"/>
                <a:ext cx="282575" cy="665163"/>
              </a:xfrm>
              <a:custGeom>
                <a:avLst/>
                <a:gdLst>
                  <a:gd name="T0" fmla="*/ 0 w 178"/>
                  <a:gd name="T1" fmla="*/ 320 h 419"/>
                  <a:gd name="T2" fmla="*/ 3 w 178"/>
                  <a:gd name="T3" fmla="*/ 419 h 419"/>
                  <a:gd name="T4" fmla="*/ 7 w 178"/>
                  <a:gd name="T5" fmla="*/ 296 h 419"/>
                  <a:gd name="T6" fmla="*/ 11 w 178"/>
                  <a:gd name="T7" fmla="*/ 41 h 419"/>
                  <a:gd name="T8" fmla="*/ 14 w 178"/>
                  <a:gd name="T9" fmla="*/ 140 h 419"/>
                  <a:gd name="T10" fmla="*/ 18 w 178"/>
                  <a:gd name="T11" fmla="*/ 377 h 419"/>
                  <a:gd name="T12" fmla="*/ 22 w 178"/>
                  <a:gd name="T13" fmla="*/ 376 h 419"/>
                  <a:gd name="T14" fmla="*/ 26 w 178"/>
                  <a:gd name="T15" fmla="*/ 112 h 419"/>
                  <a:gd name="T16" fmla="*/ 29 w 178"/>
                  <a:gd name="T17" fmla="*/ 323 h 419"/>
                  <a:gd name="T18" fmla="*/ 33 w 178"/>
                  <a:gd name="T19" fmla="*/ 254 h 419"/>
                  <a:gd name="T20" fmla="*/ 37 w 178"/>
                  <a:gd name="T21" fmla="*/ 286 h 419"/>
                  <a:gd name="T22" fmla="*/ 40 w 178"/>
                  <a:gd name="T23" fmla="*/ 419 h 419"/>
                  <a:gd name="T24" fmla="*/ 44 w 178"/>
                  <a:gd name="T25" fmla="*/ 396 h 419"/>
                  <a:gd name="T26" fmla="*/ 48 w 178"/>
                  <a:gd name="T27" fmla="*/ 111 h 419"/>
                  <a:gd name="T28" fmla="*/ 51 w 178"/>
                  <a:gd name="T29" fmla="*/ 326 h 419"/>
                  <a:gd name="T30" fmla="*/ 55 w 178"/>
                  <a:gd name="T31" fmla="*/ 386 h 419"/>
                  <a:gd name="T32" fmla="*/ 59 w 178"/>
                  <a:gd name="T33" fmla="*/ 265 h 419"/>
                  <a:gd name="T34" fmla="*/ 63 w 178"/>
                  <a:gd name="T35" fmla="*/ 117 h 419"/>
                  <a:gd name="T36" fmla="*/ 67 w 178"/>
                  <a:gd name="T37" fmla="*/ 308 h 419"/>
                  <a:gd name="T38" fmla="*/ 70 w 178"/>
                  <a:gd name="T39" fmla="*/ 359 h 419"/>
                  <a:gd name="T40" fmla="*/ 74 w 178"/>
                  <a:gd name="T41" fmla="*/ 305 h 419"/>
                  <a:gd name="T42" fmla="*/ 78 w 178"/>
                  <a:gd name="T43" fmla="*/ 227 h 419"/>
                  <a:gd name="T44" fmla="*/ 81 w 178"/>
                  <a:gd name="T45" fmla="*/ 0 h 419"/>
                  <a:gd name="T46" fmla="*/ 85 w 178"/>
                  <a:gd name="T47" fmla="*/ 310 h 419"/>
                  <a:gd name="T48" fmla="*/ 89 w 178"/>
                  <a:gd name="T49" fmla="*/ 377 h 419"/>
                  <a:gd name="T50" fmla="*/ 92 w 178"/>
                  <a:gd name="T51" fmla="*/ 344 h 419"/>
                  <a:gd name="T52" fmla="*/ 96 w 178"/>
                  <a:gd name="T53" fmla="*/ 148 h 419"/>
                  <a:gd name="T54" fmla="*/ 100 w 178"/>
                  <a:gd name="T55" fmla="*/ 272 h 419"/>
                  <a:gd name="T56" fmla="*/ 104 w 178"/>
                  <a:gd name="T57" fmla="*/ 394 h 419"/>
                  <a:gd name="T58" fmla="*/ 107 w 178"/>
                  <a:gd name="T59" fmla="*/ 303 h 419"/>
                  <a:gd name="T60" fmla="*/ 111 w 178"/>
                  <a:gd name="T61" fmla="*/ 299 h 419"/>
                  <a:gd name="T62" fmla="*/ 115 w 178"/>
                  <a:gd name="T63" fmla="*/ 206 h 419"/>
                  <a:gd name="T64" fmla="*/ 118 w 178"/>
                  <a:gd name="T65" fmla="*/ 23 h 419"/>
                  <a:gd name="T66" fmla="*/ 122 w 178"/>
                  <a:gd name="T67" fmla="*/ 239 h 419"/>
                  <a:gd name="T68" fmla="*/ 126 w 178"/>
                  <a:gd name="T69" fmla="*/ 373 h 419"/>
                  <a:gd name="T70" fmla="*/ 130 w 178"/>
                  <a:gd name="T71" fmla="*/ 391 h 419"/>
                  <a:gd name="T72" fmla="*/ 133 w 178"/>
                  <a:gd name="T73" fmla="*/ 204 h 419"/>
                  <a:gd name="T74" fmla="*/ 137 w 178"/>
                  <a:gd name="T75" fmla="*/ 116 h 419"/>
                  <a:gd name="T76" fmla="*/ 141 w 178"/>
                  <a:gd name="T77" fmla="*/ 286 h 419"/>
                  <a:gd name="T78" fmla="*/ 144 w 178"/>
                  <a:gd name="T79" fmla="*/ 405 h 419"/>
                  <a:gd name="T80" fmla="*/ 148 w 178"/>
                  <a:gd name="T81" fmla="*/ 394 h 419"/>
                  <a:gd name="T82" fmla="*/ 152 w 178"/>
                  <a:gd name="T83" fmla="*/ 225 h 419"/>
                  <a:gd name="T84" fmla="*/ 156 w 178"/>
                  <a:gd name="T85" fmla="*/ 136 h 419"/>
                  <a:gd name="T86" fmla="*/ 159 w 178"/>
                  <a:gd name="T87" fmla="*/ 301 h 419"/>
                  <a:gd name="T88" fmla="*/ 163 w 178"/>
                  <a:gd name="T89" fmla="*/ 405 h 419"/>
                  <a:gd name="T90" fmla="*/ 167 w 178"/>
                  <a:gd name="T91" fmla="*/ 337 h 419"/>
                  <a:gd name="T92" fmla="*/ 171 w 178"/>
                  <a:gd name="T93" fmla="*/ 360 h 419"/>
                  <a:gd name="T94" fmla="*/ 174 w 178"/>
                  <a:gd name="T95" fmla="*/ 245 h 419"/>
                  <a:gd name="T96" fmla="*/ 178 w 178"/>
                  <a:gd name="T97" fmla="*/ 146 h 4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78" h="419">
                    <a:moveTo>
                      <a:pt x="0" y="320"/>
                    </a:moveTo>
                    <a:lnTo>
                      <a:pt x="3" y="419"/>
                    </a:lnTo>
                    <a:lnTo>
                      <a:pt x="7" y="296"/>
                    </a:lnTo>
                    <a:lnTo>
                      <a:pt x="11" y="41"/>
                    </a:lnTo>
                    <a:lnTo>
                      <a:pt x="14" y="140"/>
                    </a:lnTo>
                    <a:lnTo>
                      <a:pt x="18" y="377"/>
                    </a:lnTo>
                    <a:lnTo>
                      <a:pt x="22" y="376"/>
                    </a:lnTo>
                    <a:lnTo>
                      <a:pt x="26" y="112"/>
                    </a:lnTo>
                    <a:lnTo>
                      <a:pt x="29" y="323"/>
                    </a:lnTo>
                    <a:lnTo>
                      <a:pt x="33" y="254"/>
                    </a:lnTo>
                    <a:lnTo>
                      <a:pt x="37" y="286"/>
                    </a:lnTo>
                    <a:lnTo>
                      <a:pt x="40" y="419"/>
                    </a:lnTo>
                    <a:lnTo>
                      <a:pt x="44" y="396"/>
                    </a:lnTo>
                    <a:lnTo>
                      <a:pt x="48" y="111"/>
                    </a:lnTo>
                    <a:lnTo>
                      <a:pt x="51" y="326"/>
                    </a:lnTo>
                    <a:lnTo>
                      <a:pt x="55" y="386"/>
                    </a:lnTo>
                    <a:lnTo>
                      <a:pt x="59" y="265"/>
                    </a:lnTo>
                    <a:lnTo>
                      <a:pt x="63" y="117"/>
                    </a:lnTo>
                    <a:lnTo>
                      <a:pt x="67" y="308"/>
                    </a:lnTo>
                    <a:lnTo>
                      <a:pt x="70" y="359"/>
                    </a:lnTo>
                    <a:lnTo>
                      <a:pt x="74" y="305"/>
                    </a:lnTo>
                    <a:lnTo>
                      <a:pt x="78" y="227"/>
                    </a:lnTo>
                    <a:lnTo>
                      <a:pt x="81" y="0"/>
                    </a:lnTo>
                    <a:lnTo>
                      <a:pt x="85" y="310"/>
                    </a:lnTo>
                    <a:lnTo>
                      <a:pt x="89" y="377"/>
                    </a:lnTo>
                    <a:lnTo>
                      <a:pt x="92" y="344"/>
                    </a:lnTo>
                    <a:lnTo>
                      <a:pt x="96" y="148"/>
                    </a:lnTo>
                    <a:lnTo>
                      <a:pt x="100" y="272"/>
                    </a:lnTo>
                    <a:lnTo>
                      <a:pt x="104" y="394"/>
                    </a:lnTo>
                    <a:lnTo>
                      <a:pt x="107" y="303"/>
                    </a:lnTo>
                    <a:lnTo>
                      <a:pt x="111" y="299"/>
                    </a:lnTo>
                    <a:lnTo>
                      <a:pt x="115" y="206"/>
                    </a:lnTo>
                    <a:lnTo>
                      <a:pt x="118" y="23"/>
                    </a:lnTo>
                    <a:lnTo>
                      <a:pt x="122" y="239"/>
                    </a:lnTo>
                    <a:lnTo>
                      <a:pt x="126" y="373"/>
                    </a:lnTo>
                    <a:lnTo>
                      <a:pt x="130" y="391"/>
                    </a:lnTo>
                    <a:lnTo>
                      <a:pt x="133" y="204"/>
                    </a:lnTo>
                    <a:lnTo>
                      <a:pt x="137" y="116"/>
                    </a:lnTo>
                    <a:lnTo>
                      <a:pt x="141" y="286"/>
                    </a:lnTo>
                    <a:lnTo>
                      <a:pt x="144" y="405"/>
                    </a:lnTo>
                    <a:lnTo>
                      <a:pt x="148" y="394"/>
                    </a:lnTo>
                    <a:lnTo>
                      <a:pt x="152" y="225"/>
                    </a:lnTo>
                    <a:lnTo>
                      <a:pt x="156" y="136"/>
                    </a:lnTo>
                    <a:lnTo>
                      <a:pt x="159" y="301"/>
                    </a:lnTo>
                    <a:lnTo>
                      <a:pt x="163" y="405"/>
                    </a:lnTo>
                    <a:lnTo>
                      <a:pt x="167" y="337"/>
                    </a:lnTo>
                    <a:lnTo>
                      <a:pt x="171" y="360"/>
                    </a:lnTo>
                    <a:lnTo>
                      <a:pt x="174" y="245"/>
                    </a:lnTo>
                    <a:lnTo>
                      <a:pt x="178" y="146"/>
                    </a:lnTo>
                  </a:path>
                </a:pathLst>
              </a:custGeom>
              <a:noFill/>
              <a:ln w="7938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7" name="Rectangle 1649"/>
              <p:cNvSpPr>
                <a:spLocks noChangeArrowheads="1"/>
              </p:cNvSpPr>
              <p:nvPr/>
            </p:nvSpPr>
            <p:spPr bwMode="auto">
              <a:xfrm>
                <a:off x="3749740" y="2913018"/>
                <a:ext cx="989013" cy="1651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Frequency (THz)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78" name="Line 1650"/>
              <p:cNvSpPr>
                <a:spLocks noChangeShapeType="1"/>
              </p:cNvSpPr>
              <p:nvPr/>
            </p:nvSpPr>
            <p:spPr bwMode="auto">
              <a:xfrm>
                <a:off x="2794065" y="2733630"/>
                <a:ext cx="2801938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9" name="Line 1651"/>
              <p:cNvSpPr>
                <a:spLocks noChangeShapeType="1"/>
              </p:cNvSpPr>
              <p:nvPr/>
            </p:nvSpPr>
            <p:spPr bwMode="auto">
              <a:xfrm>
                <a:off x="2794065" y="2049418"/>
                <a:ext cx="2801938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0" name="Line 1652"/>
              <p:cNvSpPr>
                <a:spLocks noChangeShapeType="1"/>
              </p:cNvSpPr>
              <p:nvPr/>
            </p:nvSpPr>
            <p:spPr bwMode="auto">
              <a:xfrm flipV="1">
                <a:off x="2794065" y="2706643"/>
                <a:ext cx="0" cy="2698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1" name="Line 1653"/>
              <p:cNvSpPr>
                <a:spLocks noChangeShapeType="1"/>
              </p:cNvSpPr>
              <p:nvPr/>
            </p:nvSpPr>
            <p:spPr bwMode="auto">
              <a:xfrm flipV="1">
                <a:off x="3494152" y="2706643"/>
                <a:ext cx="0" cy="2698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2" name="Line 1654"/>
              <p:cNvSpPr>
                <a:spLocks noChangeShapeType="1"/>
              </p:cNvSpPr>
              <p:nvPr/>
            </p:nvSpPr>
            <p:spPr bwMode="auto">
              <a:xfrm flipV="1">
                <a:off x="4195827" y="2706643"/>
                <a:ext cx="0" cy="2698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3" name="Line 1655"/>
              <p:cNvSpPr>
                <a:spLocks noChangeShapeType="1"/>
              </p:cNvSpPr>
              <p:nvPr/>
            </p:nvSpPr>
            <p:spPr bwMode="auto">
              <a:xfrm flipV="1">
                <a:off x="4895915" y="2706643"/>
                <a:ext cx="0" cy="2698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4" name="Line 1656"/>
              <p:cNvSpPr>
                <a:spLocks noChangeShapeType="1"/>
              </p:cNvSpPr>
              <p:nvPr/>
            </p:nvSpPr>
            <p:spPr bwMode="auto">
              <a:xfrm flipV="1">
                <a:off x="5596002" y="2706643"/>
                <a:ext cx="0" cy="2698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5" name="Line 1657"/>
              <p:cNvSpPr>
                <a:spLocks noChangeShapeType="1"/>
              </p:cNvSpPr>
              <p:nvPr/>
            </p:nvSpPr>
            <p:spPr bwMode="auto">
              <a:xfrm>
                <a:off x="2794065" y="2049418"/>
                <a:ext cx="0" cy="2698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6" name="Line 1658"/>
              <p:cNvSpPr>
                <a:spLocks noChangeShapeType="1"/>
              </p:cNvSpPr>
              <p:nvPr/>
            </p:nvSpPr>
            <p:spPr bwMode="auto">
              <a:xfrm>
                <a:off x="3494152" y="2049418"/>
                <a:ext cx="0" cy="2698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7" name="Line 1659"/>
              <p:cNvSpPr>
                <a:spLocks noChangeShapeType="1"/>
              </p:cNvSpPr>
              <p:nvPr/>
            </p:nvSpPr>
            <p:spPr bwMode="auto">
              <a:xfrm>
                <a:off x="4195827" y="2049418"/>
                <a:ext cx="0" cy="2698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8" name="Line 1660"/>
              <p:cNvSpPr>
                <a:spLocks noChangeShapeType="1"/>
              </p:cNvSpPr>
              <p:nvPr/>
            </p:nvSpPr>
            <p:spPr bwMode="auto">
              <a:xfrm>
                <a:off x="4895915" y="2049418"/>
                <a:ext cx="0" cy="2698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9" name="Line 1661"/>
              <p:cNvSpPr>
                <a:spLocks noChangeShapeType="1"/>
              </p:cNvSpPr>
              <p:nvPr/>
            </p:nvSpPr>
            <p:spPr bwMode="auto">
              <a:xfrm>
                <a:off x="5596002" y="2049418"/>
                <a:ext cx="0" cy="2698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0" name="Rectangle 1662"/>
              <p:cNvSpPr>
                <a:spLocks noChangeArrowheads="1"/>
              </p:cNvSpPr>
              <p:nvPr/>
            </p:nvSpPr>
            <p:spPr bwMode="auto">
              <a:xfrm>
                <a:off x="2721040" y="2779668"/>
                <a:ext cx="211138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4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91" name="Rectangle 1663"/>
              <p:cNvSpPr>
                <a:spLocks noChangeArrowheads="1"/>
              </p:cNvSpPr>
              <p:nvPr/>
            </p:nvSpPr>
            <p:spPr bwMode="auto">
              <a:xfrm>
                <a:off x="3421127" y="2779668"/>
                <a:ext cx="211138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6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92" name="Rectangle 1664"/>
              <p:cNvSpPr>
                <a:spLocks noChangeArrowheads="1"/>
              </p:cNvSpPr>
              <p:nvPr/>
            </p:nvSpPr>
            <p:spPr bwMode="auto">
              <a:xfrm>
                <a:off x="4119627" y="2779668"/>
                <a:ext cx="211138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3.8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93" name="Rectangle 1665"/>
              <p:cNvSpPr>
                <a:spLocks noChangeArrowheads="1"/>
              </p:cNvSpPr>
              <p:nvPr/>
            </p:nvSpPr>
            <p:spPr bwMode="auto">
              <a:xfrm>
                <a:off x="4870515" y="2779668"/>
                <a:ext cx="112713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94" name="Rectangle 1666"/>
              <p:cNvSpPr>
                <a:spLocks noChangeArrowheads="1"/>
              </p:cNvSpPr>
              <p:nvPr/>
            </p:nvSpPr>
            <p:spPr bwMode="auto">
              <a:xfrm>
                <a:off x="5522977" y="2779668"/>
                <a:ext cx="211138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.2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16" name="Line 1688"/>
              <p:cNvSpPr>
                <a:spLocks noChangeShapeType="1"/>
              </p:cNvSpPr>
              <p:nvPr/>
            </p:nvSpPr>
            <p:spPr bwMode="auto">
              <a:xfrm flipV="1">
                <a:off x="2794065" y="2049418"/>
                <a:ext cx="0" cy="684213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7" name="Line 1689"/>
              <p:cNvSpPr>
                <a:spLocks noChangeShapeType="1"/>
              </p:cNvSpPr>
              <p:nvPr/>
            </p:nvSpPr>
            <p:spPr bwMode="auto">
              <a:xfrm flipV="1">
                <a:off x="5596002" y="2049418"/>
                <a:ext cx="0" cy="684213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8" name="Line 1690"/>
              <p:cNvSpPr>
                <a:spLocks noChangeShapeType="1"/>
              </p:cNvSpPr>
              <p:nvPr/>
            </p:nvSpPr>
            <p:spPr bwMode="auto">
              <a:xfrm>
                <a:off x="2794065" y="2733630"/>
                <a:ext cx="28575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9" name="Line 1691"/>
              <p:cNvSpPr>
                <a:spLocks noChangeShapeType="1"/>
              </p:cNvSpPr>
              <p:nvPr/>
            </p:nvSpPr>
            <p:spPr bwMode="auto">
              <a:xfrm>
                <a:off x="2794065" y="2447880"/>
                <a:ext cx="28575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0" name="Line 1692"/>
              <p:cNvSpPr>
                <a:spLocks noChangeShapeType="1"/>
              </p:cNvSpPr>
              <p:nvPr/>
            </p:nvSpPr>
            <p:spPr bwMode="auto">
              <a:xfrm>
                <a:off x="2794065" y="2163718"/>
                <a:ext cx="28575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1" name="Line 1693"/>
              <p:cNvSpPr>
                <a:spLocks noChangeShapeType="1"/>
              </p:cNvSpPr>
              <p:nvPr/>
            </p:nvSpPr>
            <p:spPr bwMode="auto">
              <a:xfrm flipH="1">
                <a:off x="5567427" y="2733630"/>
                <a:ext cx="28575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2" name="Line 1694"/>
              <p:cNvSpPr>
                <a:spLocks noChangeShapeType="1"/>
              </p:cNvSpPr>
              <p:nvPr/>
            </p:nvSpPr>
            <p:spPr bwMode="auto">
              <a:xfrm flipH="1">
                <a:off x="5567427" y="2447880"/>
                <a:ext cx="28575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3" name="Line 1695"/>
              <p:cNvSpPr>
                <a:spLocks noChangeShapeType="1"/>
              </p:cNvSpPr>
              <p:nvPr/>
            </p:nvSpPr>
            <p:spPr bwMode="auto">
              <a:xfrm flipH="1">
                <a:off x="5567427" y="2163718"/>
                <a:ext cx="28575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4" name="Rectangle 1696"/>
              <p:cNvSpPr>
                <a:spLocks noChangeArrowheads="1"/>
              </p:cNvSpPr>
              <p:nvPr/>
            </p:nvSpPr>
            <p:spPr bwMode="auto">
              <a:xfrm>
                <a:off x="2695640" y="2681243"/>
                <a:ext cx="112713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03" name="Rectangle 1698"/>
              <p:cNvSpPr>
                <a:spLocks noChangeArrowheads="1"/>
              </p:cNvSpPr>
              <p:nvPr/>
            </p:nvSpPr>
            <p:spPr bwMode="auto">
              <a:xfrm>
                <a:off x="2603565" y="2398668"/>
                <a:ext cx="211138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04" name="Rectangle 1699"/>
              <p:cNvSpPr>
                <a:spLocks noChangeArrowheads="1"/>
              </p:cNvSpPr>
              <p:nvPr/>
            </p:nvSpPr>
            <p:spPr bwMode="auto">
              <a:xfrm>
                <a:off x="2695640" y="2108155"/>
                <a:ext cx="112713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05" name="Freeform 1700"/>
              <p:cNvSpPr>
                <a:spLocks/>
              </p:cNvSpPr>
              <p:nvPr/>
            </p:nvSpPr>
            <p:spPr bwMode="auto">
              <a:xfrm>
                <a:off x="2794065" y="2733630"/>
                <a:ext cx="41275" cy="0"/>
              </a:xfrm>
              <a:custGeom>
                <a:avLst/>
                <a:gdLst>
                  <a:gd name="T0" fmla="*/ 0 w 26"/>
                  <a:gd name="T1" fmla="*/ 0 w 26"/>
                  <a:gd name="T2" fmla="*/ 2 w 26"/>
                  <a:gd name="T3" fmla="*/ 2 w 26"/>
                  <a:gd name="T4" fmla="*/ 2 w 26"/>
                  <a:gd name="T5" fmla="*/ 3 w 26"/>
                  <a:gd name="T6" fmla="*/ 4 w 26"/>
                  <a:gd name="T7" fmla="*/ 4 w 26"/>
                  <a:gd name="T8" fmla="*/ 4 w 26"/>
                  <a:gd name="T9" fmla="*/ 4 w 26"/>
                  <a:gd name="T10" fmla="*/ 6 w 26"/>
                  <a:gd name="T11" fmla="*/ 6 w 26"/>
                  <a:gd name="T12" fmla="*/ 6 w 26"/>
                  <a:gd name="T13" fmla="*/ 8 w 26"/>
                  <a:gd name="T14" fmla="*/ 8 w 26"/>
                  <a:gd name="T15" fmla="*/ 8 w 26"/>
                  <a:gd name="T16" fmla="*/ 8 w 26"/>
                  <a:gd name="T17" fmla="*/ 9 w 26"/>
                  <a:gd name="T18" fmla="*/ 10 w 26"/>
                  <a:gd name="T19" fmla="*/ 10 w 26"/>
                  <a:gd name="T20" fmla="*/ 10 w 26"/>
                  <a:gd name="T21" fmla="*/ 11 w 26"/>
                  <a:gd name="T22" fmla="*/ 12 w 26"/>
                  <a:gd name="T23" fmla="*/ 12 w 26"/>
                  <a:gd name="T24" fmla="*/ 12 w 26"/>
                  <a:gd name="T25" fmla="*/ 13 w 26"/>
                  <a:gd name="T26" fmla="*/ 14 w 26"/>
                  <a:gd name="T27" fmla="*/ 14 w 26"/>
                  <a:gd name="T28" fmla="*/ 14 w 26"/>
                  <a:gd name="T29" fmla="*/ 15 w 26"/>
                  <a:gd name="T30" fmla="*/ 16 w 26"/>
                  <a:gd name="T31" fmla="*/ 17 w 26"/>
                  <a:gd name="T32" fmla="*/ 17 w 26"/>
                  <a:gd name="T33" fmla="*/ 17 w 26"/>
                  <a:gd name="T34" fmla="*/ 18 w 26"/>
                  <a:gd name="T35" fmla="*/ 19 w 26"/>
                  <a:gd name="T36" fmla="*/ 19 w 26"/>
                  <a:gd name="T37" fmla="*/ 19 w 26"/>
                  <a:gd name="T38" fmla="*/ 19 w 26"/>
                  <a:gd name="T39" fmla="*/ 21 w 26"/>
                  <a:gd name="T40" fmla="*/ 21 w 26"/>
                  <a:gd name="T41" fmla="*/ 22 w 26"/>
                  <a:gd name="T42" fmla="*/ 23 w 26"/>
                  <a:gd name="T43" fmla="*/ 23 w 26"/>
                  <a:gd name="T44" fmla="*/ 23 w 26"/>
                  <a:gd name="T45" fmla="*/ 23 w 26"/>
                  <a:gd name="T46" fmla="*/ 25 w 26"/>
                  <a:gd name="T47" fmla="*/ 25 w 26"/>
                  <a:gd name="T48" fmla="*/ 25 w 26"/>
                  <a:gd name="T49" fmla="*/ 26 w 2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26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6" name="Freeform 1701"/>
              <p:cNvSpPr>
                <a:spLocks/>
              </p:cNvSpPr>
              <p:nvPr/>
            </p:nvSpPr>
            <p:spPr bwMode="auto">
              <a:xfrm>
                <a:off x="2835340" y="2733630"/>
                <a:ext cx="41275" cy="0"/>
              </a:xfrm>
              <a:custGeom>
                <a:avLst/>
                <a:gdLst>
                  <a:gd name="T0" fmla="*/ 0 w 26"/>
                  <a:gd name="T1" fmla="*/ 1 w 26"/>
                  <a:gd name="T2" fmla="*/ 1 w 26"/>
                  <a:gd name="T3" fmla="*/ 1 w 26"/>
                  <a:gd name="T4" fmla="*/ 1 w 26"/>
                  <a:gd name="T5" fmla="*/ 3 w 26"/>
                  <a:gd name="T6" fmla="*/ 3 w 26"/>
                  <a:gd name="T7" fmla="*/ 3 w 26"/>
                  <a:gd name="T8" fmla="*/ 4 w 26"/>
                  <a:gd name="T9" fmla="*/ 5 w 26"/>
                  <a:gd name="T10" fmla="*/ 5 w 26"/>
                  <a:gd name="T11" fmla="*/ 5 w 26"/>
                  <a:gd name="T12" fmla="*/ 5 w 26"/>
                  <a:gd name="T13" fmla="*/ 7 w 26"/>
                  <a:gd name="T14" fmla="*/ 7 w 26"/>
                  <a:gd name="T15" fmla="*/ 7 w 26"/>
                  <a:gd name="T16" fmla="*/ 7 w 26"/>
                  <a:gd name="T17" fmla="*/ 8 w 26"/>
                  <a:gd name="T18" fmla="*/ 9 w 26"/>
                  <a:gd name="T19" fmla="*/ 9 w 26"/>
                  <a:gd name="T20" fmla="*/ 10 w 26"/>
                  <a:gd name="T21" fmla="*/ 11 w 26"/>
                  <a:gd name="T22" fmla="*/ 11 w 26"/>
                  <a:gd name="T23" fmla="*/ 11 w 26"/>
                  <a:gd name="T24" fmla="*/ 13 w 26"/>
                  <a:gd name="T25" fmla="*/ 13 w 26"/>
                  <a:gd name="T26" fmla="*/ 13 w 26"/>
                  <a:gd name="T27" fmla="*/ 13 w 26"/>
                  <a:gd name="T28" fmla="*/ 14 w 26"/>
                  <a:gd name="T29" fmla="*/ 15 w 26"/>
                  <a:gd name="T30" fmla="*/ 15 w 26"/>
                  <a:gd name="T31" fmla="*/ 15 w 26"/>
                  <a:gd name="T32" fmla="*/ 17 w 26"/>
                  <a:gd name="T33" fmla="*/ 17 w 26"/>
                  <a:gd name="T34" fmla="*/ 18 w 26"/>
                  <a:gd name="T35" fmla="*/ 18 w 26"/>
                  <a:gd name="T36" fmla="*/ 19 w 26"/>
                  <a:gd name="T37" fmla="*/ 19 w 26"/>
                  <a:gd name="T38" fmla="*/ 20 w 26"/>
                  <a:gd name="T39" fmla="*/ 20 w 26"/>
                  <a:gd name="T40" fmla="*/ 20 w 26"/>
                  <a:gd name="T41" fmla="*/ 21 w 26"/>
                  <a:gd name="T42" fmla="*/ 22 w 26"/>
                  <a:gd name="T43" fmla="*/ 22 w 26"/>
                  <a:gd name="T44" fmla="*/ 23 w 26"/>
                  <a:gd name="T45" fmla="*/ 24 w 26"/>
                  <a:gd name="T46" fmla="*/ 24 w 26"/>
                  <a:gd name="T47" fmla="*/ 24 w 26"/>
                  <a:gd name="T48" fmla="*/ 25 w 26"/>
                  <a:gd name="T49" fmla="*/ 26 w 2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26">
                    <a:moveTo>
                      <a:pt x="0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6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7" name="Freeform 1702"/>
              <p:cNvSpPr>
                <a:spLocks/>
              </p:cNvSpPr>
              <p:nvPr/>
            </p:nvSpPr>
            <p:spPr bwMode="auto">
              <a:xfrm>
                <a:off x="2876615" y="2732043"/>
                <a:ext cx="39688" cy="1588"/>
              </a:xfrm>
              <a:custGeom>
                <a:avLst/>
                <a:gdLst>
                  <a:gd name="T0" fmla="*/ 0 w 25"/>
                  <a:gd name="T1" fmla="*/ 1 h 1"/>
                  <a:gd name="T2" fmla="*/ 0 w 25"/>
                  <a:gd name="T3" fmla="*/ 1 h 1"/>
                  <a:gd name="T4" fmla="*/ 0 w 25"/>
                  <a:gd name="T5" fmla="*/ 1 h 1"/>
                  <a:gd name="T6" fmla="*/ 0 w 25"/>
                  <a:gd name="T7" fmla="*/ 1 h 1"/>
                  <a:gd name="T8" fmla="*/ 1 w 25"/>
                  <a:gd name="T9" fmla="*/ 1 h 1"/>
                  <a:gd name="T10" fmla="*/ 2 w 25"/>
                  <a:gd name="T11" fmla="*/ 1 h 1"/>
                  <a:gd name="T12" fmla="*/ 2 w 25"/>
                  <a:gd name="T13" fmla="*/ 1 h 1"/>
                  <a:gd name="T14" fmla="*/ 3 w 25"/>
                  <a:gd name="T15" fmla="*/ 1 h 1"/>
                  <a:gd name="T16" fmla="*/ 4 w 25"/>
                  <a:gd name="T17" fmla="*/ 1 h 1"/>
                  <a:gd name="T18" fmla="*/ 4 w 25"/>
                  <a:gd name="T19" fmla="*/ 1 h 1"/>
                  <a:gd name="T20" fmla="*/ 4 w 25"/>
                  <a:gd name="T21" fmla="*/ 1 h 1"/>
                  <a:gd name="T22" fmla="*/ 5 w 25"/>
                  <a:gd name="T23" fmla="*/ 1 h 1"/>
                  <a:gd name="T24" fmla="*/ 6 w 25"/>
                  <a:gd name="T25" fmla="*/ 1 h 1"/>
                  <a:gd name="T26" fmla="*/ 6 w 25"/>
                  <a:gd name="T27" fmla="*/ 1 h 1"/>
                  <a:gd name="T28" fmla="*/ 6 w 25"/>
                  <a:gd name="T29" fmla="*/ 1 h 1"/>
                  <a:gd name="T30" fmla="*/ 6 w 25"/>
                  <a:gd name="T31" fmla="*/ 1 h 1"/>
                  <a:gd name="T32" fmla="*/ 8 w 25"/>
                  <a:gd name="T33" fmla="*/ 1 h 1"/>
                  <a:gd name="T34" fmla="*/ 8 w 25"/>
                  <a:gd name="T35" fmla="*/ 1 h 1"/>
                  <a:gd name="T36" fmla="*/ 8 w 25"/>
                  <a:gd name="T37" fmla="*/ 1 h 1"/>
                  <a:gd name="T38" fmla="*/ 9 w 25"/>
                  <a:gd name="T39" fmla="*/ 1 h 1"/>
                  <a:gd name="T40" fmla="*/ 10 w 25"/>
                  <a:gd name="T41" fmla="*/ 1 h 1"/>
                  <a:gd name="T42" fmla="*/ 10 w 25"/>
                  <a:gd name="T43" fmla="*/ 1 h 1"/>
                  <a:gd name="T44" fmla="*/ 10 w 25"/>
                  <a:gd name="T45" fmla="*/ 1 h 1"/>
                  <a:gd name="T46" fmla="*/ 11 w 25"/>
                  <a:gd name="T47" fmla="*/ 1 h 1"/>
                  <a:gd name="T48" fmla="*/ 12 w 25"/>
                  <a:gd name="T49" fmla="*/ 1 h 1"/>
                  <a:gd name="T50" fmla="*/ 12 w 25"/>
                  <a:gd name="T51" fmla="*/ 1 h 1"/>
                  <a:gd name="T52" fmla="*/ 12 w 25"/>
                  <a:gd name="T53" fmla="*/ 1 h 1"/>
                  <a:gd name="T54" fmla="*/ 13 w 25"/>
                  <a:gd name="T55" fmla="*/ 1 h 1"/>
                  <a:gd name="T56" fmla="*/ 14 w 25"/>
                  <a:gd name="T57" fmla="*/ 1 h 1"/>
                  <a:gd name="T58" fmla="*/ 14 w 25"/>
                  <a:gd name="T59" fmla="*/ 1 h 1"/>
                  <a:gd name="T60" fmla="*/ 14 w 25"/>
                  <a:gd name="T61" fmla="*/ 1 h 1"/>
                  <a:gd name="T62" fmla="*/ 15 w 25"/>
                  <a:gd name="T63" fmla="*/ 1 h 1"/>
                  <a:gd name="T64" fmla="*/ 16 w 25"/>
                  <a:gd name="T65" fmla="*/ 0 h 1"/>
                  <a:gd name="T66" fmla="*/ 16 w 25"/>
                  <a:gd name="T67" fmla="*/ 1 h 1"/>
                  <a:gd name="T68" fmla="*/ 16 w 25"/>
                  <a:gd name="T69" fmla="*/ 1 h 1"/>
                  <a:gd name="T70" fmla="*/ 17 w 25"/>
                  <a:gd name="T71" fmla="*/ 0 h 1"/>
                  <a:gd name="T72" fmla="*/ 19 w 25"/>
                  <a:gd name="T73" fmla="*/ 1 h 1"/>
                  <a:gd name="T74" fmla="*/ 19 w 25"/>
                  <a:gd name="T75" fmla="*/ 1 h 1"/>
                  <a:gd name="T76" fmla="*/ 19 w 25"/>
                  <a:gd name="T77" fmla="*/ 1 h 1"/>
                  <a:gd name="T78" fmla="*/ 19 w 25"/>
                  <a:gd name="T79" fmla="*/ 1 h 1"/>
                  <a:gd name="T80" fmla="*/ 20 w 25"/>
                  <a:gd name="T81" fmla="*/ 1 h 1"/>
                  <a:gd name="T82" fmla="*/ 21 w 25"/>
                  <a:gd name="T83" fmla="*/ 1 h 1"/>
                  <a:gd name="T84" fmla="*/ 21 w 25"/>
                  <a:gd name="T85" fmla="*/ 1 h 1"/>
                  <a:gd name="T86" fmla="*/ 21 w 25"/>
                  <a:gd name="T87" fmla="*/ 1 h 1"/>
                  <a:gd name="T88" fmla="*/ 22 w 25"/>
                  <a:gd name="T89" fmla="*/ 1 h 1"/>
                  <a:gd name="T90" fmla="*/ 23 w 25"/>
                  <a:gd name="T91" fmla="*/ 1 h 1"/>
                  <a:gd name="T92" fmla="*/ 23 w 25"/>
                  <a:gd name="T93" fmla="*/ 1 h 1"/>
                  <a:gd name="T94" fmla="*/ 24 w 25"/>
                  <a:gd name="T95" fmla="*/ 1 h 1"/>
                  <a:gd name="T96" fmla="*/ 25 w 25"/>
                  <a:gd name="T97" fmla="*/ 1 h 1"/>
                  <a:gd name="T98" fmla="*/ 25 w 2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6" y="0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7" y="0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4" y="1"/>
                    </a:lnTo>
                    <a:lnTo>
                      <a:pt x="25" y="1"/>
                    </a:lnTo>
                    <a:lnTo>
                      <a:pt x="25" y="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8" name="Freeform 1703"/>
              <p:cNvSpPr>
                <a:spLocks/>
              </p:cNvSpPr>
              <p:nvPr/>
            </p:nvSpPr>
            <p:spPr bwMode="auto">
              <a:xfrm>
                <a:off x="2916302" y="2732043"/>
                <a:ext cx="39688" cy="1588"/>
              </a:xfrm>
              <a:custGeom>
                <a:avLst/>
                <a:gdLst>
                  <a:gd name="T0" fmla="*/ 0 w 25"/>
                  <a:gd name="T1" fmla="*/ 1 h 1"/>
                  <a:gd name="T2" fmla="*/ 0 w 25"/>
                  <a:gd name="T3" fmla="*/ 1 h 1"/>
                  <a:gd name="T4" fmla="*/ 0 w 25"/>
                  <a:gd name="T5" fmla="*/ 1 h 1"/>
                  <a:gd name="T6" fmla="*/ 2 w 25"/>
                  <a:gd name="T7" fmla="*/ 1 h 1"/>
                  <a:gd name="T8" fmla="*/ 2 w 25"/>
                  <a:gd name="T9" fmla="*/ 1 h 1"/>
                  <a:gd name="T10" fmla="*/ 2 w 25"/>
                  <a:gd name="T11" fmla="*/ 1 h 1"/>
                  <a:gd name="T12" fmla="*/ 3 w 25"/>
                  <a:gd name="T13" fmla="*/ 1 h 1"/>
                  <a:gd name="T14" fmla="*/ 4 w 25"/>
                  <a:gd name="T15" fmla="*/ 1 h 1"/>
                  <a:gd name="T16" fmla="*/ 4 w 25"/>
                  <a:gd name="T17" fmla="*/ 1 h 1"/>
                  <a:gd name="T18" fmla="*/ 4 w 25"/>
                  <a:gd name="T19" fmla="*/ 1 h 1"/>
                  <a:gd name="T20" fmla="*/ 4 w 25"/>
                  <a:gd name="T21" fmla="*/ 1 h 1"/>
                  <a:gd name="T22" fmla="*/ 5 w 25"/>
                  <a:gd name="T23" fmla="*/ 1 h 1"/>
                  <a:gd name="T24" fmla="*/ 6 w 25"/>
                  <a:gd name="T25" fmla="*/ 1 h 1"/>
                  <a:gd name="T26" fmla="*/ 6 w 25"/>
                  <a:gd name="T27" fmla="*/ 1 h 1"/>
                  <a:gd name="T28" fmla="*/ 7 w 25"/>
                  <a:gd name="T29" fmla="*/ 1 h 1"/>
                  <a:gd name="T30" fmla="*/ 8 w 25"/>
                  <a:gd name="T31" fmla="*/ 1 h 1"/>
                  <a:gd name="T32" fmla="*/ 8 w 25"/>
                  <a:gd name="T33" fmla="*/ 1 h 1"/>
                  <a:gd name="T34" fmla="*/ 8 w 25"/>
                  <a:gd name="T35" fmla="*/ 1 h 1"/>
                  <a:gd name="T36" fmla="*/ 10 w 25"/>
                  <a:gd name="T37" fmla="*/ 0 h 1"/>
                  <a:gd name="T38" fmla="*/ 10 w 25"/>
                  <a:gd name="T39" fmla="*/ 1 h 1"/>
                  <a:gd name="T40" fmla="*/ 10 w 25"/>
                  <a:gd name="T41" fmla="*/ 1 h 1"/>
                  <a:gd name="T42" fmla="*/ 10 w 25"/>
                  <a:gd name="T43" fmla="*/ 1 h 1"/>
                  <a:gd name="T44" fmla="*/ 10 w 25"/>
                  <a:gd name="T45" fmla="*/ 1 h 1"/>
                  <a:gd name="T46" fmla="*/ 12 w 25"/>
                  <a:gd name="T47" fmla="*/ 1 h 1"/>
                  <a:gd name="T48" fmla="*/ 12 w 25"/>
                  <a:gd name="T49" fmla="*/ 1 h 1"/>
                  <a:gd name="T50" fmla="*/ 12 w 25"/>
                  <a:gd name="T51" fmla="*/ 1 h 1"/>
                  <a:gd name="T52" fmla="*/ 13 w 25"/>
                  <a:gd name="T53" fmla="*/ 1 h 1"/>
                  <a:gd name="T54" fmla="*/ 14 w 25"/>
                  <a:gd name="T55" fmla="*/ 1 h 1"/>
                  <a:gd name="T56" fmla="*/ 14 w 25"/>
                  <a:gd name="T57" fmla="*/ 1 h 1"/>
                  <a:gd name="T58" fmla="*/ 14 w 25"/>
                  <a:gd name="T59" fmla="*/ 1 h 1"/>
                  <a:gd name="T60" fmla="*/ 16 w 25"/>
                  <a:gd name="T61" fmla="*/ 1 h 1"/>
                  <a:gd name="T62" fmla="*/ 16 w 25"/>
                  <a:gd name="T63" fmla="*/ 1 h 1"/>
                  <a:gd name="T64" fmla="*/ 16 w 25"/>
                  <a:gd name="T65" fmla="*/ 1 h 1"/>
                  <a:gd name="T66" fmla="*/ 16 w 25"/>
                  <a:gd name="T67" fmla="*/ 1 h 1"/>
                  <a:gd name="T68" fmla="*/ 17 w 25"/>
                  <a:gd name="T69" fmla="*/ 1 h 1"/>
                  <a:gd name="T70" fmla="*/ 18 w 25"/>
                  <a:gd name="T71" fmla="*/ 1 h 1"/>
                  <a:gd name="T72" fmla="*/ 18 w 25"/>
                  <a:gd name="T73" fmla="*/ 1 h 1"/>
                  <a:gd name="T74" fmla="*/ 18 w 25"/>
                  <a:gd name="T75" fmla="*/ 1 h 1"/>
                  <a:gd name="T76" fmla="*/ 19 w 25"/>
                  <a:gd name="T77" fmla="*/ 1 h 1"/>
                  <a:gd name="T78" fmla="*/ 20 w 25"/>
                  <a:gd name="T79" fmla="*/ 1 h 1"/>
                  <a:gd name="T80" fmla="*/ 21 w 25"/>
                  <a:gd name="T81" fmla="*/ 1 h 1"/>
                  <a:gd name="T82" fmla="*/ 21 w 25"/>
                  <a:gd name="T83" fmla="*/ 1 h 1"/>
                  <a:gd name="T84" fmla="*/ 21 w 25"/>
                  <a:gd name="T85" fmla="*/ 1 h 1"/>
                  <a:gd name="T86" fmla="*/ 23 w 25"/>
                  <a:gd name="T87" fmla="*/ 1 h 1"/>
                  <a:gd name="T88" fmla="*/ 23 w 25"/>
                  <a:gd name="T89" fmla="*/ 1 h 1"/>
                  <a:gd name="T90" fmla="*/ 23 w 25"/>
                  <a:gd name="T91" fmla="*/ 1 h 1"/>
                  <a:gd name="T92" fmla="*/ 23 w 25"/>
                  <a:gd name="T93" fmla="*/ 1 h 1"/>
                  <a:gd name="T94" fmla="*/ 23 w 25"/>
                  <a:gd name="T95" fmla="*/ 1 h 1"/>
                  <a:gd name="T96" fmla="*/ 25 w 25"/>
                  <a:gd name="T97" fmla="*/ 1 h 1"/>
                  <a:gd name="T98" fmla="*/ 25 w 2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10" y="0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5" y="1"/>
                    </a:lnTo>
                    <a:lnTo>
                      <a:pt x="25" y="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09" name="Freeform 1704"/>
              <p:cNvSpPr>
                <a:spLocks/>
              </p:cNvSpPr>
              <p:nvPr/>
            </p:nvSpPr>
            <p:spPr bwMode="auto">
              <a:xfrm>
                <a:off x="2955990" y="2730455"/>
                <a:ext cx="39688" cy="3175"/>
              </a:xfrm>
              <a:custGeom>
                <a:avLst/>
                <a:gdLst>
                  <a:gd name="T0" fmla="*/ 0 w 25"/>
                  <a:gd name="T1" fmla="*/ 2 h 2"/>
                  <a:gd name="T2" fmla="*/ 0 w 25"/>
                  <a:gd name="T3" fmla="*/ 2 h 2"/>
                  <a:gd name="T4" fmla="*/ 2 w 25"/>
                  <a:gd name="T5" fmla="*/ 2 h 2"/>
                  <a:gd name="T6" fmla="*/ 2 w 25"/>
                  <a:gd name="T7" fmla="*/ 2 h 2"/>
                  <a:gd name="T8" fmla="*/ 2 w 25"/>
                  <a:gd name="T9" fmla="*/ 2 h 2"/>
                  <a:gd name="T10" fmla="*/ 3 w 25"/>
                  <a:gd name="T11" fmla="*/ 1 h 2"/>
                  <a:gd name="T12" fmla="*/ 4 w 25"/>
                  <a:gd name="T13" fmla="*/ 2 h 2"/>
                  <a:gd name="T14" fmla="*/ 4 w 25"/>
                  <a:gd name="T15" fmla="*/ 2 h 2"/>
                  <a:gd name="T16" fmla="*/ 4 w 25"/>
                  <a:gd name="T17" fmla="*/ 2 h 2"/>
                  <a:gd name="T18" fmla="*/ 4 w 25"/>
                  <a:gd name="T19" fmla="*/ 2 h 2"/>
                  <a:gd name="T20" fmla="*/ 5 w 25"/>
                  <a:gd name="T21" fmla="*/ 2 h 2"/>
                  <a:gd name="T22" fmla="*/ 6 w 25"/>
                  <a:gd name="T23" fmla="*/ 2 h 2"/>
                  <a:gd name="T24" fmla="*/ 6 w 25"/>
                  <a:gd name="T25" fmla="*/ 2 h 2"/>
                  <a:gd name="T26" fmla="*/ 6 w 25"/>
                  <a:gd name="T27" fmla="*/ 2 h 2"/>
                  <a:gd name="T28" fmla="*/ 8 w 25"/>
                  <a:gd name="T29" fmla="*/ 2 h 2"/>
                  <a:gd name="T30" fmla="*/ 8 w 25"/>
                  <a:gd name="T31" fmla="*/ 2 h 2"/>
                  <a:gd name="T32" fmla="*/ 8 w 25"/>
                  <a:gd name="T33" fmla="*/ 2 h 2"/>
                  <a:gd name="T34" fmla="*/ 9 w 25"/>
                  <a:gd name="T35" fmla="*/ 2 h 2"/>
                  <a:gd name="T36" fmla="*/ 9 w 25"/>
                  <a:gd name="T37" fmla="*/ 2 h 2"/>
                  <a:gd name="T38" fmla="*/ 10 w 25"/>
                  <a:gd name="T39" fmla="*/ 2 h 2"/>
                  <a:gd name="T40" fmla="*/ 10 w 25"/>
                  <a:gd name="T41" fmla="*/ 2 h 2"/>
                  <a:gd name="T42" fmla="*/ 11 w 25"/>
                  <a:gd name="T43" fmla="*/ 2 h 2"/>
                  <a:gd name="T44" fmla="*/ 12 w 25"/>
                  <a:gd name="T45" fmla="*/ 2 h 2"/>
                  <a:gd name="T46" fmla="*/ 12 w 25"/>
                  <a:gd name="T47" fmla="*/ 2 h 2"/>
                  <a:gd name="T48" fmla="*/ 12 w 25"/>
                  <a:gd name="T49" fmla="*/ 2 h 2"/>
                  <a:gd name="T50" fmla="*/ 13 w 25"/>
                  <a:gd name="T51" fmla="*/ 2 h 2"/>
                  <a:gd name="T52" fmla="*/ 14 w 25"/>
                  <a:gd name="T53" fmla="*/ 2 h 2"/>
                  <a:gd name="T54" fmla="*/ 14 w 25"/>
                  <a:gd name="T55" fmla="*/ 2 h 2"/>
                  <a:gd name="T56" fmla="*/ 14 w 25"/>
                  <a:gd name="T57" fmla="*/ 2 h 2"/>
                  <a:gd name="T58" fmla="*/ 15 w 25"/>
                  <a:gd name="T59" fmla="*/ 2 h 2"/>
                  <a:gd name="T60" fmla="*/ 16 w 25"/>
                  <a:gd name="T61" fmla="*/ 2 h 2"/>
                  <a:gd name="T62" fmla="*/ 16 w 25"/>
                  <a:gd name="T63" fmla="*/ 2 h 2"/>
                  <a:gd name="T64" fmla="*/ 16 w 25"/>
                  <a:gd name="T65" fmla="*/ 2 h 2"/>
                  <a:gd name="T66" fmla="*/ 17 w 25"/>
                  <a:gd name="T67" fmla="*/ 2 h 2"/>
                  <a:gd name="T68" fmla="*/ 18 w 25"/>
                  <a:gd name="T69" fmla="*/ 2 h 2"/>
                  <a:gd name="T70" fmla="*/ 18 w 25"/>
                  <a:gd name="T71" fmla="*/ 2 h 2"/>
                  <a:gd name="T72" fmla="*/ 18 w 25"/>
                  <a:gd name="T73" fmla="*/ 2 h 2"/>
                  <a:gd name="T74" fmla="*/ 19 w 25"/>
                  <a:gd name="T75" fmla="*/ 2 h 2"/>
                  <a:gd name="T76" fmla="*/ 20 w 25"/>
                  <a:gd name="T77" fmla="*/ 1 h 2"/>
                  <a:gd name="T78" fmla="*/ 20 w 25"/>
                  <a:gd name="T79" fmla="*/ 2 h 2"/>
                  <a:gd name="T80" fmla="*/ 20 w 25"/>
                  <a:gd name="T81" fmla="*/ 1 h 2"/>
                  <a:gd name="T82" fmla="*/ 21 w 25"/>
                  <a:gd name="T83" fmla="*/ 0 h 2"/>
                  <a:gd name="T84" fmla="*/ 23 w 25"/>
                  <a:gd name="T85" fmla="*/ 2 h 2"/>
                  <a:gd name="T86" fmla="*/ 23 w 25"/>
                  <a:gd name="T87" fmla="*/ 2 h 2"/>
                  <a:gd name="T88" fmla="*/ 23 w 25"/>
                  <a:gd name="T89" fmla="*/ 2 h 2"/>
                  <a:gd name="T90" fmla="*/ 23 w 25"/>
                  <a:gd name="T91" fmla="*/ 2 h 2"/>
                  <a:gd name="T92" fmla="*/ 24 w 25"/>
                  <a:gd name="T93" fmla="*/ 2 h 2"/>
                  <a:gd name="T94" fmla="*/ 25 w 25"/>
                  <a:gd name="T95" fmla="*/ 2 h 2"/>
                  <a:gd name="T96" fmla="*/ 25 w 25"/>
                  <a:gd name="T97" fmla="*/ 2 h 2"/>
                  <a:gd name="T98" fmla="*/ 25 w 2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2">
                    <a:moveTo>
                      <a:pt x="0" y="2"/>
                    </a:moveTo>
                    <a:lnTo>
                      <a:pt x="0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1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7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20" y="1"/>
                    </a:lnTo>
                    <a:lnTo>
                      <a:pt x="20" y="2"/>
                    </a:lnTo>
                    <a:lnTo>
                      <a:pt x="20" y="1"/>
                    </a:lnTo>
                    <a:lnTo>
                      <a:pt x="21" y="0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4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5" y="2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0" name="Freeform 1705"/>
              <p:cNvSpPr>
                <a:spLocks/>
              </p:cNvSpPr>
              <p:nvPr/>
            </p:nvSpPr>
            <p:spPr bwMode="auto">
              <a:xfrm>
                <a:off x="2995677" y="2730455"/>
                <a:ext cx="41275" cy="3175"/>
              </a:xfrm>
              <a:custGeom>
                <a:avLst/>
                <a:gdLst>
                  <a:gd name="T0" fmla="*/ 0 w 26"/>
                  <a:gd name="T1" fmla="*/ 2 h 2"/>
                  <a:gd name="T2" fmla="*/ 2 w 26"/>
                  <a:gd name="T3" fmla="*/ 2 h 2"/>
                  <a:gd name="T4" fmla="*/ 2 w 26"/>
                  <a:gd name="T5" fmla="*/ 2 h 2"/>
                  <a:gd name="T6" fmla="*/ 2 w 26"/>
                  <a:gd name="T7" fmla="*/ 2 h 2"/>
                  <a:gd name="T8" fmla="*/ 2 w 26"/>
                  <a:gd name="T9" fmla="*/ 2 h 2"/>
                  <a:gd name="T10" fmla="*/ 4 w 26"/>
                  <a:gd name="T11" fmla="*/ 2 h 2"/>
                  <a:gd name="T12" fmla="*/ 4 w 26"/>
                  <a:gd name="T13" fmla="*/ 2 h 2"/>
                  <a:gd name="T14" fmla="*/ 4 w 26"/>
                  <a:gd name="T15" fmla="*/ 2 h 2"/>
                  <a:gd name="T16" fmla="*/ 5 w 26"/>
                  <a:gd name="T17" fmla="*/ 2 h 2"/>
                  <a:gd name="T18" fmla="*/ 6 w 26"/>
                  <a:gd name="T19" fmla="*/ 2 h 2"/>
                  <a:gd name="T20" fmla="*/ 6 w 26"/>
                  <a:gd name="T21" fmla="*/ 2 h 2"/>
                  <a:gd name="T22" fmla="*/ 6 w 26"/>
                  <a:gd name="T23" fmla="*/ 2 h 2"/>
                  <a:gd name="T24" fmla="*/ 7 w 26"/>
                  <a:gd name="T25" fmla="*/ 2 h 2"/>
                  <a:gd name="T26" fmla="*/ 8 w 26"/>
                  <a:gd name="T27" fmla="*/ 2 h 2"/>
                  <a:gd name="T28" fmla="*/ 8 w 26"/>
                  <a:gd name="T29" fmla="*/ 2 h 2"/>
                  <a:gd name="T30" fmla="*/ 8 w 26"/>
                  <a:gd name="T31" fmla="*/ 2 h 2"/>
                  <a:gd name="T32" fmla="*/ 8 w 26"/>
                  <a:gd name="T33" fmla="*/ 2 h 2"/>
                  <a:gd name="T34" fmla="*/ 9 w 26"/>
                  <a:gd name="T35" fmla="*/ 2 h 2"/>
                  <a:gd name="T36" fmla="*/ 10 w 26"/>
                  <a:gd name="T37" fmla="*/ 2 h 2"/>
                  <a:gd name="T38" fmla="*/ 10 w 26"/>
                  <a:gd name="T39" fmla="*/ 2 h 2"/>
                  <a:gd name="T40" fmla="*/ 11 w 26"/>
                  <a:gd name="T41" fmla="*/ 2 h 2"/>
                  <a:gd name="T42" fmla="*/ 12 w 26"/>
                  <a:gd name="T43" fmla="*/ 2 h 2"/>
                  <a:gd name="T44" fmla="*/ 12 w 26"/>
                  <a:gd name="T45" fmla="*/ 2 h 2"/>
                  <a:gd name="T46" fmla="*/ 12 w 26"/>
                  <a:gd name="T47" fmla="*/ 2 h 2"/>
                  <a:gd name="T48" fmla="*/ 14 w 26"/>
                  <a:gd name="T49" fmla="*/ 0 h 2"/>
                  <a:gd name="T50" fmla="*/ 14 w 26"/>
                  <a:gd name="T51" fmla="*/ 2 h 2"/>
                  <a:gd name="T52" fmla="*/ 14 w 26"/>
                  <a:gd name="T53" fmla="*/ 2 h 2"/>
                  <a:gd name="T54" fmla="*/ 14 w 26"/>
                  <a:gd name="T55" fmla="*/ 2 h 2"/>
                  <a:gd name="T56" fmla="*/ 14 w 26"/>
                  <a:gd name="T57" fmla="*/ 2 h 2"/>
                  <a:gd name="T58" fmla="*/ 15 w 26"/>
                  <a:gd name="T59" fmla="*/ 2 h 2"/>
                  <a:gd name="T60" fmla="*/ 16 w 26"/>
                  <a:gd name="T61" fmla="*/ 2 h 2"/>
                  <a:gd name="T62" fmla="*/ 16 w 26"/>
                  <a:gd name="T63" fmla="*/ 2 h 2"/>
                  <a:gd name="T64" fmla="*/ 17 w 26"/>
                  <a:gd name="T65" fmla="*/ 2 h 2"/>
                  <a:gd name="T66" fmla="*/ 18 w 26"/>
                  <a:gd name="T67" fmla="*/ 2 h 2"/>
                  <a:gd name="T68" fmla="*/ 18 w 26"/>
                  <a:gd name="T69" fmla="*/ 2 h 2"/>
                  <a:gd name="T70" fmla="*/ 18 w 26"/>
                  <a:gd name="T71" fmla="*/ 2 h 2"/>
                  <a:gd name="T72" fmla="*/ 19 w 26"/>
                  <a:gd name="T73" fmla="*/ 2 h 2"/>
                  <a:gd name="T74" fmla="*/ 20 w 26"/>
                  <a:gd name="T75" fmla="*/ 2 h 2"/>
                  <a:gd name="T76" fmla="*/ 20 w 26"/>
                  <a:gd name="T77" fmla="*/ 2 h 2"/>
                  <a:gd name="T78" fmla="*/ 20 w 26"/>
                  <a:gd name="T79" fmla="*/ 2 h 2"/>
                  <a:gd name="T80" fmla="*/ 21 w 26"/>
                  <a:gd name="T81" fmla="*/ 2 h 2"/>
                  <a:gd name="T82" fmla="*/ 22 w 26"/>
                  <a:gd name="T83" fmla="*/ 2 h 2"/>
                  <a:gd name="T84" fmla="*/ 22 w 26"/>
                  <a:gd name="T85" fmla="*/ 2 h 2"/>
                  <a:gd name="T86" fmla="*/ 22 w 26"/>
                  <a:gd name="T87" fmla="*/ 2 h 2"/>
                  <a:gd name="T88" fmla="*/ 23 w 26"/>
                  <a:gd name="T89" fmla="*/ 2 h 2"/>
                  <a:gd name="T90" fmla="*/ 24 w 26"/>
                  <a:gd name="T91" fmla="*/ 2 h 2"/>
                  <a:gd name="T92" fmla="*/ 25 w 26"/>
                  <a:gd name="T93" fmla="*/ 2 h 2"/>
                  <a:gd name="T94" fmla="*/ 25 w 26"/>
                  <a:gd name="T95" fmla="*/ 2 h 2"/>
                  <a:gd name="T96" fmla="*/ 26 w 26"/>
                  <a:gd name="T97" fmla="*/ 2 h 2"/>
                  <a:gd name="T98" fmla="*/ 26 w 26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2">
                    <a:moveTo>
                      <a:pt x="0" y="2"/>
                    </a:move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4" y="0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7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20" y="2"/>
                    </a:lnTo>
                    <a:lnTo>
                      <a:pt x="20" y="2"/>
                    </a:lnTo>
                    <a:lnTo>
                      <a:pt x="20" y="2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3" y="2"/>
                    </a:lnTo>
                    <a:lnTo>
                      <a:pt x="24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6" y="2"/>
                    </a:lnTo>
                    <a:lnTo>
                      <a:pt x="26" y="2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1" name="Freeform 1706"/>
              <p:cNvSpPr>
                <a:spLocks/>
              </p:cNvSpPr>
              <p:nvPr/>
            </p:nvSpPr>
            <p:spPr bwMode="auto">
              <a:xfrm>
                <a:off x="3036952" y="2725693"/>
                <a:ext cx="41275" cy="7938"/>
              </a:xfrm>
              <a:custGeom>
                <a:avLst/>
                <a:gdLst>
                  <a:gd name="T0" fmla="*/ 0 w 26"/>
                  <a:gd name="T1" fmla="*/ 5 h 5"/>
                  <a:gd name="T2" fmla="*/ 1 w 26"/>
                  <a:gd name="T3" fmla="*/ 5 h 5"/>
                  <a:gd name="T4" fmla="*/ 1 w 26"/>
                  <a:gd name="T5" fmla="*/ 5 h 5"/>
                  <a:gd name="T6" fmla="*/ 1 w 26"/>
                  <a:gd name="T7" fmla="*/ 5 h 5"/>
                  <a:gd name="T8" fmla="*/ 3 w 26"/>
                  <a:gd name="T9" fmla="*/ 5 h 5"/>
                  <a:gd name="T10" fmla="*/ 3 w 26"/>
                  <a:gd name="T11" fmla="*/ 5 h 5"/>
                  <a:gd name="T12" fmla="*/ 3 w 26"/>
                  <a:gd name="T13" fmla="*/ 5 h 5"/>
                  <a:gd name="T14" fmla="*/ 3 w 26"/>
                  <a:gd name="T15" fmla="*/ 5 h 5"/>
                  <a:gd name="T16" fmla="*/ 5 w 26"/>
                  <a:gd name="T17" fmla="*/ 5 h 5"/>
                  <a:gd name="T18" fmla="*/ 5 w 26"/>
                  <a:gd name="T19" fmla="*/ 5 h 5"/>
                  <a:gd name="T20" fmla="*/ 5 w 26"/>
                  <a:gd name="T21" fmla="*/ 5 h 5"/>
                  <a:gd name="T22" fmla="*/ 6 w 26"/>
                  <a:gd name="T23" fmla="*/ 2 h 5"/>
                  <a:gd name="T24" fmla="*/ 7 w 26"/>
                  <a:gd name="T25" fmla="*/ 5 h 5"/>
                  <a:gd name="T26" fmla="*/ 7 w 26"/>
                  <a:gd name="T27" fmla="*/ 5 h 5"/>
                  <a:gd name="T28" fmla="*/ 7 w 26"/>
                  <a:gd name="T29" fmla="*/ 5 h 5"/>
                  <a:gd name="T30" fmla="*/ 7 w 26"/>
                  <a:gd name="T31" fmla="*/ 5 h 5"/>
                  <a:gd name="T32" fmla="*/ 9 w 26"/>
                  <a:gd name="T33" fmla="*/ 5 h 5"/>
                  <a:gd name="T34" fmla="*/ 9 w 26"/>
                  <a:gd name="T35" fmla="*/ 5 h 5"/>
                  <a:gd name="T36" fmla="*/ 9 w 26"/>
                  <a:gd name="T37" fmla="*/ 5 h 5"/>
                  <a:gd name="T38" fmla="*/ 9 w 26"/>
                  <a:gd name="T39" fmla="*/ 5 h 5"/>
                  <a:gd name="T40" fmla="*/ 10 w 26"/>
                  <a:gd name="T41" fmla="*/ 5 h 5"/>
                  <a:gd name="T42" fmla="*/ 11 w 26"/>
                  <a:gd name="T43" fmla="*/ 5 h 5"/>
                  <a:gd name="T44" fmla="*/ 11 w 26"/>
                  <a:gd name="T45" fmla="*/ 5 h 5"/>
                  <a:gd name="T46" fmla="*/ 11 w 26"/>
                  <a:gd name="T47" fmla="*/ 5 h 5"/>
                  <a:gd name="T48" fmla="*/ 13 w 26"/>
                  <a:gd name="T49" fmla="*/ 5 h 5"/>
                  <a:gd name="T50" fmla="*/ 13 w 26"/>
                  <a:gd name="T51" fmla="*/ 5 h 5"/>
                  <a:gd name="T52" fmla="*/ 13 w 26"/>
                  <a:gd name="T53" fmla="*/ 5 h 5"/>
                  <a:gd name="T54" fmla="*/ 14 w 26"/>
                  <a:gd name="T55" fmla="*/ 5 h 5"/>
                  <a:gd name="T56" fmla="*/ 15 w 26"/>
                  <a:gd name="T57" fmla="*/ 5 h 5"/>
                  <a:gd name="T58" fmla="*/ 15 w 26"/>
                  <a:gd name="T59" fmla="*/ 5 h 5"/>
                  <a:gd name="T60" fmla="*/ 15 w 26"/>
                  <a:gd name="T61" fmla="*/ 5 h 5"/>
                  <a:gd name="T62" fmla="*/ 17 w 26"/>
                  <a:gd name="T63" fmla="*/ 5 h 5"/>
                  <a:gd name="T64" fmla="*/ 17 w 26"/>
                  <a:gd name="T65" fmla="*/ 5 h 5"/>
                  <a:gd name="T66" fmla="*/ 17 w 26"/>
                  <a:gd name="T67" fmla="*/ 5 h 5"/>
                  <a:gd name="T68" fmla="*/ 17 w 26"/>
                  <a:gd name="T69" fmla="*/ 5 h 5"/>
                  <a:gd name="T70" fmla="*/ 18 w 26"/>
                  <a:gd name="T71" fmla="*/ 5 h 5"/>
                  <a:gd name="T72" fmla="*/ 19 w 26"/>
                  <a:gd name="T73" fmla="*/ 5 h 5"/>
                  <a:gd name="T74" fmla="*/ 19 w 26"/>
                  <a:gd name="T75" fmla="*/ 5 h 5"/>
                  <a:gd name="T76" fmla="*/ 19 w 26"/>
                  <a:gd name="T77" fmla="*/ 5 h 5"/>
                  <a:gd name="T78" fmla="*/ 21 w 26"/>
                  <a:gd name="T79" fmla="*/ 5 h 5"/>
                  <a:gd name="T80" fmla="*/ 21 w 26"/>
                  <a:gd name="T81" fmla="*/ 5 h 5"/>
                  <a:gd name="T82" fmla="*/ 21 w 26"/>
                  <a:gd name="T83" fmla="*/ 5 h 5"/>
                  <a:gd name="T84" fmla="*/ 21 w 26"/>
                  <a:gd name="T85" fmla="*/ 5 h 5"/>
                  <a:gd name="T86" fmla="*/ 22 w 26"/>
                  <a:gd name="T87" fmla="*/ 5 h 5"/>
                  <a:gd name="T88" fmla="*/ 23 w 26"/>
                  <a:gd name="T89" fmla="*/ 0 h 5"/>
                  <a:gd name="T90" fmla="*/ 23 w 26"/>
                  <a:gd name="T91" fmla="*/ 5 h 5"/>
                  <a:gd name="T92" fmla="*/ 23 w 26"/>
                  <a:gd name="T93" fmla="*/ 5 h 5"/>
                  <a:gd name="T94" fmla="*/ 24 w 26"/>
                  <a:gd name="T95" fmla="*/ 1 h 5"/>
                  <a:gd name="T96" fmla="*/ 25 w 26"/>
                  <a:gd name="T97" fmla="*/ 5 h 5"/>
                  <a:gd name="T98" fmla="*/ 26 w 26"/>
                  <a:gd name="T99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5">
                    <a:moveTo>
                      <a:pt x="0" y="5"/>
                    </a:moveTo>
                    <a:lnTo>
                      <a:pt x="1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5" y="5"/>
                    </a:lnTo>
                    <a:lnTo>
                      <a:pt x="6" y="2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9" y="5"/>
                    </a:lnTo>
                    <a:lnTo>
                      <a:pt x="10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3" y="5"/>
                    </a:lnTo>
                    <a:lnTo>
                      <a:pt x="14" y="5"/>
                    </a:lnTo>
                    <a:lnTo>
                      <a:pt x="15" y="5"/>
                    </a:lnTo>
                    <a:lnTo>
                      <a:pt x="15" y="5"/>
                    </a:lnTo>
                    <a:lnTo>
                      <a:pt x="15" y="5"/>
                    </a:lnTo>
                    <a:lnTo>
                      <a:pt x="17" y="5"/>
                    </a:lnTo>
                    <a:lnTo>
                      <a:pt x="17" y="5"/>
                    </a:lnTo>
                    <a:lnTo>
                      <a:pt x="17" y="5"/>
                    </a:lnTo>
                    <a:lnTo>
                      <a:pt x="17" y="5"/>
                    </a:lnTo>
                    <a:lnTo>
                      <a:pt x="18" y="5"/>
                    </a:lnTo>
                    <a:lnTo>
                      <a:pt x="19" y="5"/>
                    </a:lnTo>
                    <a:lnTo>
                      <a:pt x="19" y="5"/>
                    </a:lnTo>
                    <a:lnTo>
                      <a:pt x="19" y="5"/>
                    </a:lnTo>
                    <a:lnTo>
                      <a:pt x="21" y="5"/>
                    </a:lnTo>
                    <a:lnTo>
                      <a:pt x="21" y="5"/>
                    </a:lnTo>
                    <a:lnTo>
                      <a:pt x="21" y="5"/>
                    </a:lnTo>
                    <a:lnTo>
                      <a:pt x="21" y="5"/>
                    </a:lnTo>
                    <a:lnTo>
                      <a:pt x="22" y="5"/>
                    </a:lnTo>
                    <a:lnTo>
                      <a:pt x="23" y="0"/>
                    </a:lnTo>
                    <a:lnTo>
                      <a:pt x="23" y="5"/>
                    </a:lnTo>
                    <a:lnTo>
                      <a:pt x="23" y="5"/>
                    </a:lnTo>
                    <a:lnTo>
                      <a:pt x="24" y="1"/>
                    </a:lnTo>
                    <a:lnTo>
                      <a:pt x="25" y="5"/>
                    </a:lnTo>
                    <a:lnTo>
                      <a:pt x="26" y="5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2" name="Freeform 1707"/>
              <p:cNvSpPr>
                <a:spLocks/>
              </p:cNvSpPr>
              <p:nvPr/>
            </p:nvSpPr>
            <p:spPr bwMode="auto">
              <a:xfrm>
                <a:off x="3078227" y="2727280"/>
                <a:ext cx="38100" cy="6350"/>
              </a:xfrm>
              <a:custGeom>
                <a:avLst/>
                <a:gdLst>
                  <a:gd name="T0" fmla="*/ 0 w 24"/>
                  <a:gd name="T1" fmla="*/ 4 h 4"/>
                  <a:gd name="T2" fmla="*/ 0 w 24"/>
                  <a:gd name="T3" fmla="*/ 4 h 4"/>
                  <a:gd name="T4" fmla="*/ 0 w 24"/>
                  <a:gd name="T5" fmla="*/ 4 h 4"/>
                  <a:gd name="T6" fmla="*/ 1 w 24"/>
                  <a:gd name="T7" fmla="*/ 4 h 4"/>
                  <a:gd name="T8" fmla="*/ 2 w 24"/>
                  <a:gd name="T9" fmla="*/ 4 h 4"/>
                  <a:gd name="T10" fmla="*/ 2 w 24"/>
                  <a:gd name="T11" fmla="*/ 4 h 4"/>
                  <a:gd name="T12" fmla="*/ 2 w 24"/>
                  <a:gd name="T13" fmla="*/ 4 h 4"/>
                  <a:gd name="T14" fmla="*/ 4 w 24"/>
                  <a:gd name="T15" fmla="*/ 4 h 4"/>
                  <a:gd name="T16" fmla="*/ 4 w 24"/>
                  <a:gd name="T17" fmla="*/ 4 h 4"/>
                  <a:gd name="T18" fmla="*/ 4 w 24"/>
                  <a:gd name="T19" fmla="*/ 4 h 4"/>
                  <a:gd name="T20" fmla="*/ 5 w 24"/>
                  <a:gd name="T21" fmla="*/ 4 h 4"/>
                  <a:gd name="T22" fmla="*/ 6 w 24"/>
                  <a:gd name="T23" fmla="*/ 4 h 4"/>
                  <a:gd name="T24" fmla="*/ 6 w 24"/>
                  <a:gd name="T25" fmla="*/ 4 h 4"/>
                  <a:gd name="T26" fmla="*/ 6 w 24"/>
                  <a:gd name="T27" fmla="*/ 4 h 4"/>
                  <a:gd name="T28" fmla="*/ 6 w 24"/>
                  <a:gd name="T29" fmla="*/ 4 h 4"/>
                  <a:gd name="T30" fmla="*/ 8 w 24"/>
                  <a:gd name="T31" fmla="*/ 4 h 4"/>
                  <a:gd name="T32" fmla="*/ 8 w 24"/>
                  <a:gd name="T33" fmla="*/ 4 h 4"/>
                  <a:gd name="T34" fmla="*/ 8 w 24"/>
                  <a:gd name="T35" fmla="*/ 4 h 4"/>
                  <a:gd name="T36" fmla="*/ 8 w 24"/>
                  <a:gd name="T37" fmla="*/ 4 h 4"/>
                  <a:gd name="T38" fmla="*/ 10 w 24"/>
                  <a:gd name="T39" fmla="*/ 4 h 4"/>
                  <a:gd name="T40" fmla="*/ 10 w 24"/>
                  <a:gd name="T41" fmla="*/ 4 h 4"/>
                  <a:gd name="T42" fmla="*/ 10 w 24"/>
                  <a:gd name="T43" fmla="*/ 4 h 4"/>
                  <a:gd name="T44" fmla="*/ 11 w 24"/>
                  <a:gd name="T45" fmla="*/ 4 h 4"/>
                  <a:gd name="T46" fmla="*/ 12 w 24"/>
                  <a:gd name="T47" fmla="*/ 4 h 4"/>
                  <a:gd name="T48" fmla="*/ 12 w 24"/>
                  <a:gd name="T49" fmla="*/ 4 h 4"/>
                  <a:gd name="T50" fmla="*/ 12 w 24"/>
                  <a:gd name="T51" fmla="*/ 4 h 4"/>
                  <a:gd name="T52" fmla="*/ 13 w 24"/>
                  <a:gd name="T53" fmla="*/ 4 h 4"/>
                  <a:gd name="T54" fmla="*/ 14 w 24"/>
                  <a:gd name="T55" fmla="*/ 4 h 4"/>
                  <a:gd name="T56" fmla="*/ 14 w 24"/>
                  <a:gd name="T57" fmla="*/ 4 h 4"/>
                  <a:gd name="T58" fmla="*/ 14 w 24"/>
                  <a:gd name="T59" fmla="*/ 4 h 4"/>
                  <a:gd name="T60" fmla="*/ 14 w 24"/>
                  <a:gd name="T61" fmla="*/ 4 h 4"/>
                  <a:gd name="T62" fmla="*/ 16 w 24"/>
                  <a:gd name="T63" fmla="*/ 0 h 4"/>
                  <a:gd name="T64" fmla="*/ 16 w 24"/>
                  <a:gd name="T65" fmla="*/ 4 h 4"/>
                  <a:gd name="T66" fmla="*/ 16 w 24"/>
                  <a:gd name="T67" fmla="*/ 4 h 4"/>
                  <a:gd name="T68" fmla="*/ 16 w 24"/>
                  <a:gd name="T69" fmla="*/ 4 h 4"/>
                  <a:gd name="T70" fmla="*/ 17 w 24"/>
                  <a:gd name="T71" fmla="*/ 4 h 4"/>
                  <a:gd name="T72" fmla="*/ 18 w 24"/>
                  <a:gd name="T73" fmla="*/ 4 h 4"/>
                  <a:gd name="T74" fmla="*/ 18 w 24"/>
                  <a:gd name="T75" fmla="*/ 4 h 4"/>
                  <a:gd name="T76" fmla="*/ 18 w 24"/>
                  <a:gd name="T77" fmla="*/ 4 h 4"/>
                  <a:gd name="T78" fmla="*/ 20 w 24"/>
                  <a:gd name="T79" fmla="*/ 4 h 4"/>
                  <a:gd name="T80" fmla="*/ 20 w 24"/>
                  <a:gd name="T81" fmla="*/ 4 h 4"/>
                  <a:gd name="T82" fmla="*/ 20 w 24"/>
                  <a:gd name="T83" fmla="*/ 4 h 4"/>
                  <a:gd name="T84" fmla="*/ 21 w 24"/>
                  <a:gd name="T85" fmla="*/ 4 h 4"/>
                  <a:gd name="T86" fmla="*/ 21 w 24"/>
                  <a:gd name="T87" fmla="*/ 4 h 4"/>
                  <a:gd name="T88" fmla="*/ 22 w 24"/>
                  <a:gd name="T89" fmla="*/ 4 h 4"/>
                  <a:gd name="T90" fmla="*/ 22 w 24"/>
                  <a:gd name="T91" fmla="*/ 4 h 4"/>
                  <a:gd name="T92" fmla="*/ 23 w 24"/>
                  <a:gd name="T93" fmla="*/ 4 h 4"/>
                  <a:gd name="T94" fmla="*/ 24 w 24"/>
                  <a:gd name="T95" fmla="*/ 4 h 4"/>
                  <a:gd name="T96" fmla="*/ 24 w 24"/>
                  <a:gd name="T97" fmla="*/ 4 h 4"/>
                  <a:gd name="T98" fmla="*/ 24 w 24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" h="4">
                    <a:moveTo>
                      <a:pt x="0" y="4"/>
                    </a:moveTo>
                    <a:lnTo>
                      <a:pt x="0" y="4"/>
                    </a:lnTo>
                    <a:lnTo>
                      <a:pt x="0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5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1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6" y="0"/>
                    </a:lnTo>
                    <a:lnTo>
                      <a:pt x="16" y="4"/>
                    </a:lnTo>
                    <a:lnTo>
                      <a:pt x="16" y="4"/>
                    </a:lnTo>
                    <a:lnTo>
                      <a:pt x="16" y="4"/>
                    </a:lnTo>
                    <a:lnTo>
                      <a:pt x="17" y="4"/>
                    </a:lnTo>
                    <a:lnTo>
                      <a:pt x="18" y="4"/>
                    </a:lnTo>
                    <a:lnTo>
                      <a:pt x="18" y="4"/>
                    </a:lnTo>
                    <a:lnTo>
                      <a:pt x="18" y="4"/>
                    </a:lnTo>
                    <a:lnTo>
                      <a:pt x="20" y="4"/>
                    </a:lnTo>
                    <a:lnTo>
                      <a:pt x="20" y="4"/>
                    </a:lnTo>
                    <a:lnTo>
                      <a:pt x="20" y="4"/>
                    </a:lnTo>
                    <a:lnTo>
                      <a:pt x="21" y="4"/>
                    </a:lnTo>
                    <a:lnTo>
                      <a:pt x="21" y="4"/>
                    </a:lnTo>
                    <a:lnTo>
                      <a:pt x="22" y="4"/>
                    </a:lnTo>
                    <a:lnTo>
                      <a:pt x="22" y="4"/>
                    </a:lnTo>
                    <a:lnTo>
                      <a:pt x="23" y="4"/>
                    </a:lnTo>
                    <a:lnTo>
                      <a:pt x="24" y="4"/>
                    </a:lnTo>
                    <a:lnTo>
                      <a:pt x="24" y="4"/>
                    </a:lnTo>
                    <a:lnTo>
                      <a:pt x="24" y="4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3" name="Freeform 1708"/>
              <p:cNvSpPr>
                <a:spLocks/>
              </p:cNvSpPr>
              <p:nvPr/>
            </p:nvSpPr>
            <p:spPr bwMode="auto">
              <a:xfrm>
                <a:off x="3116327" y="2724105"/>
                <a:ext cx="41275" cy="9525"/>
              </a:xfrm>
              <a:custGeom>
                <a:avLst/>
                <a:gdLst>
                  <a:gd name="T0" fmla="*/ 0 w 26"/>
                  <a:gd name="T1" fmla="*/ 6 h 6"/>
                  <a:gd name="T2" fmla="*/ 2 w 26"/>
                  <a:gd name="T3" fmla="*/ 6 h 6"/>
                  <a:gd name="T4" fmla="*/ 2 w 26"/>
                  <a:gd name="T5" fmla="*/ 6 h 6"/>
                  <a:gd name="T6" fmla="*/ 3 w 26"/>
                  <a:gd name="T7" fmla="*/ 6 h 6"/>
                  <a:gd name="T8" fmla="*/ 3 w 26"/>
                  <a:gd name="T9" fmla="*/ 6 h 6"/>
                  <a:gd name="T10" fmla="*/ 3 w 26"/>
                  <a:gd name="T11" fmla="*/ 6 h 6"/>
                  <a:gd name="T12" fmla="*/ 4 w 26"/>
                  <a:gd name="T13" fmla="*/ 6 h 6"/>
                  <a:gd name="T14" fmla="*/ 5 w 26"/>
                  <a:gd name="T15" fmla="*/ 6 h 6"/>
                  <a:gd name="T16" fmla="*/ 5 w 26"/>
                  <a:gd name="T17" fmla="*/ 6 h 6"/>
                  <a:gd name="T18" fmla="*/ 5 w 26"/>
                  <a:gd name="T19" fmla="*/ 6 h 6"/>
                  <a:gd name="T20" fmla="*/ 6 w 26"/>
                  <a:gd name="T21" fmla="*/ 6 h 6"/>
                  <a:gd name="T22" fmla="*/ 7 w 26"/>
                  <a:gd name="T23" fmla="*/ 6 h 6"/>
                  <a:gd name="T24" fmla="*/ 7 w 26"/>
                  <a:gd name="T25" fmla="*/ 6 h 6"/>
                  <a:gd name="T26" fmla="*/ 7 w 26"/>
                  <a:gd name="T27" fmla="*/ 6 h 6"/>
                  <a:gd name="T28" fmla="*/ 8 w 26"/>
                  <a:gd name="T29" fmla="*/ 6 h 6"/>
                  <a:gd name="T30" fmla="*/ 9 w 26"/>
                  <a:gd name="T31" fmla="*/ 6 h 6"/>
                  <a:gd name="T32" fmla="*/ 9 w 26"/>
                  <a:gd name="T33" fmla="*/ 6 h 6"/>
                  <a:gd name="T34" fmla="*/ 10 w 26"/>
                  <a:gd name="T35" fmla="*/ 0 h 6"/>
                  <a:gd name="T36" fmla="*/ 11 w 26"/>
                  <a:gd name="T37" fmla="*/ 6 h 6"/>
                  <a:gd name="T38" fmla="*/ 11 w 26"/>
                  <a:gd name="T39" fmla="*/ 6 h 6"/>
                  <a:gd name="T40" fmla="*/ 11 w 26"/>
                  <a:gd name="T41" fmla="*/ 6 h 6"/>
                  <a:gd name="T42" fmla="*/ 11 w 26"/>
                  <a:gd name="T43" fmla="*/ 6 h 6"/>
                  <a:gd name="T44" fmla="*/ 13 w 26"/>
                  <a:gd name="T45" fmla="*/ 6 h 6"/>
                  <a:gd name="T46" fmla="*/ 13 w 26"/>
                  <a:gd name="T47" fmla="*/ 6 h 6"/>
                  <a:gd name="T48" fmla="*/ 13 w 26"/>
                  <a:gd name="T49" fmla="*/ 6 h 6"/>
                  <a:gd name="T50" fmla="*/ 13 w 26"/>
                  <a:gd name="T51" fmla="*/ 6 h 6"/>
                  <a:gd name="T52" fmla="*/ 15 w 26"/>
                  <a:gd name="T53" fmla="*/ 6 h 6"/>
                  <a:gd name="T54" fmla="*/ 15 w 26"/>
                  <a:gd name="T55" fmla="*/ 6 h 6"/>
                  <a:gd name="T56" fmla="*/ 15 w 26"/>
                  <a:gd name="T57" fmla="*/ 6 h 6"/>
                  <a:gd name="T58" fmla="*/ 15 w 26"/>
                  <a:gd name="T59" fmla="*/ 6 h 6"/>
                  <a:gd name="T60" fmla="*/ 16 w 26"/>
                  <a:gd name="T61" fmla="*/ 6 h 6"/>
                  <a:gd name="T62" fmla="*/ 17 w 26"/>
                  <a:gd name="T63" fmla="*/ 6 h 6"/>
                  <a:gd name="T64" fmla="*/ 17 w 26"/>
                  <a:gd name="T65" fmla="*/ 6 h 6"/>
                  <a:gd name="T66" fmla="*/ 19 w 26"/>
                  <a:gd name="T67" fmla="*/ 6 h 6"/>
                  <a:gd name="T68" fmla="*/ 19 w 26"/>
                  <a:gd name="T69" fmla="*/ 6 h 6"/>
                  <a:gd name="T70" fmla="*/ 19 w 26"/>
                  <a:gd name="T71" fmla="*/ 6 h 6"/>
                  <a:gd name="T72" fmla="*/ 19 w 26"/>
                  <a:gd name="T73" fmla="*/ 6 h 6"/>
                  <a:gd name="T74" fmla="*/ 21 w 26"/>
                  <a:gd name="T75" fmla="*/ 6 h 6"/>
                  <a:gd name="T76" fmla="*/ 21 w 26"/>
                  <a:gd name="T77" fmla="*/ 6 h 6"/>
                  <a:gd name="T78" fmla="*/ 21 w 26"/>
                  <a:gd name="T79" fmla="*/ 6 h 6"/>
                  <a:gd name="T80" fmla="*/ 21 w 26"/>
                  <a:gd name="T81" fmla="*/ 6 h 6"/>
                  <a:gd name="T82" fmla="*/ 21 w 26"/>
                  <a:gd name="T83" fmla="*/ 6 h 6"/>
                  <a:gd name="T84" fmla="*/ 23 w 26"/>
                  <a:gd name="T85" fmla="*/ 6 h 6"/>
                  <a:gd name="T86" fmla="*/ 23 w 26"/>
                  <a:gd name="T87" fmla="*/ 6 h 6"/>
                  <a:gd name="T88" fmla="*/ 23 w 26"/>
                  <a:gd name="T89" fmla="*/ 6 h 6"/>
                  <a:gd name="T90" fmla="*/ 25 w 26"/>
                  <a:gd name="T91" fmla="*/ 6 h 6"/>
                  <a:gd name="T92" fmla="*/ 25 w 26"/>
                  <a:gd name="T93" fmla="*/ 6 h 6"/>
                  <a:gd name="T94" fmla="*/ 25 w 26"/>
                  <a:gd name="T95" fmla="*/ 6 h 6"/>
                  <a:gd name="T96" fmla="*/ 25 w 26"/>
                  <a:gd name="T97" fmla="*/ 6 h 6"/>
                  <a:gd name="T98" fmla="*/ 26 w 26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6">
                    <a:moveTo>
                      <a:pt x="0" y="6"/>
                    </a:moveTo>
                    <a:lnTo>
                      <a:pt x="2" y="6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8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0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5" y="6"/>
                    </a:lnTo>
                    <a:lnTo>
                      <a:pt x="15" y="6"/>
                    </a:lnTo>
                    <a:lnTo>
                      <a:pt x="15" y="6"/>
                    </a:lnTo>
                    <a:lnTo>
                      <a:pt x="15" y="6"/>
                    </a:lnTo>
                    <a:lnTo>
                      <a:pt x="16" y="6"/>
                    </a:lnTo>
                    <a:lnTo>
                      <a:pt x="17" y="6"/>
                    </a:lnTo>
                    <a:lnTo>
                      <a:pt x="17" y="6"/>
                    </a:lnTo>
                    <a:lnTo>
                      <a:pt x="19" y="6"/>
                    </a:lnTo>
                    <a:lnTo>
                      <a:pt x="19" y="6"/>
                    </a:lnTo>
                    <a:lnTo>
                      <a:pt x="19" y="6"/>
                    </a:lnTo>
                    <a:lnTo>
                      <a:pt x="19" y="6"/>
                    </a:lnTo>
                    <a:lnTo>
                      <a:pt x="21" y="6"/>
                    </a:lnTo>
                    <a:lnTo>
                      <a:pt x="21" y="6"/>
                    </a:lnTo>
                    <a:lnTo>
                      <a:pt x="21" y="6"/>
                    </a:lnTo>
                    <a:lnTo>
                      <a:pt x="21" y="6"/>
                    </a:lnTo>
                    <a:lnTo>
                      <a:pt x="21" y="6"/>
                    </a:lnTo>
                    <a:lnTo>
                      <a:pt x="23" y="6"/>
                    </a:lnTo>
                    <a:lnTo>
                      <a:pt x="23" y="6"/>
                    </a:lnTo>
                    <a:lnTo>
                      <a:pt x="23" y="6"/>
                    </a:lnTo>
                    <a:lnTo>
                      <a:pt x="25" y="6"/>
                    </a:lnTo>
                    <a:lnTo>
                      <a:pt x="25" y="6"/>
                    </a:lnTo>
                    <a:lnTo>
                      <a:pt x="25" y="6"/>
                    </a:lnTo>
                    <a:lnTo>
                      <a:pt x="25" y="6"/>
                    </a:lnTo>
                    <a:lnTo>
                      <a:pt x="26" y="6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4" name="Freeform 1709"/>
              <p:cNvSpPr>
                <a:spLocks/>
              </p:cNvSpPr>
              <p:nvPr/>
            </p:nvSpPr>
            <p:spPr bwMode="auto">
              <a:xfrm>
                <a:off x="3157602" y="2695530"/>
                <a:ext cx="41275" cy="38100"/>
              </a:xfrm>
              <a:custGeom>
                <a:avLst/>
                <a:gdLst>
                  <a:gd name="T0" fmla="*/ 0 w 26"/>
                  <a:gd name="T1" fmla="*/ 24 h 24"/>
                  <a:gd name="T2" fmla="*/ 1 w 26"/>
                  <a:gd name="T3" fmla="*/ 17 h 24"/>
                  <a:gd name="T4" fmla="*/ 1 w 26"/>
                  <a:gd name="T5" fmla="*/ 24 h 24"/>
                  <a:gd name="T6" fmla="*/ 1 w 26"/>
                  <a:gd name="T7" fmla="*/ 24 h 24"/>
                  <a:gd name="T8" fmla="*/ 2 w 26"/>
                  <a:gd name="T9" fmla="*/ 12 h 24"/>
                  <a:gd name="T10" fmla="*/ 3 w 26"/>
                  <a:gd name="T11" fmla="*/ 24 h 24"/>
                  <a:gd name="T12" fmla="*/ 4 w 26"/>
                  <a:gd name="T13" fmla="*/ 24 h 24"/>
                  <a:gd name="T14" fmla="*/ 4 w 26"/>
                  <a:gd name="T15" fmla="*/ 24 h 24"/>
                  <a:gd name="T16" fmla="*/ 4 w 26"/>
                  <a:gd name="T17" fmla="*/ 24 h 24"/>
                  <a:gd name="T18" fmla="*/ 5 w 26"/>
                  <a:gd name="T19" fmla="*/ 24 h 24"/>
                  <a:gd name="T20" fmla="*/ 6 w 26"/>
                  <a:gd name="T21" fmla="*/ 24 h 24"/>
                  <a:gd name="T22" fmla="*/ 6 w 26"/>
                  <a:gd name="T23" fmla="*/ 24 h 24"/>
                  <a:gd name="T24" fmla="*/ 6 w 26"/>
                  <a:gd name="T25" fmla="*/ 24 h 24"/>
                  <a:gd name="T26" fmla="*/ 7 w 26"/>
                  <a:gd name="T27" fmla="*/ 24 h 24"/>
                  <a:gd name="T28" fmla="*/ 8 w 26"/>
                  <a:gd name="T29" fmla="*/ 24 h 24"/>
                  <a:gd name="T30" fmla="*/ 8 w 26"/>
                  <a:gd name="T31" fmla="*/ 24 h 24"/>
                  <a:gd name="T32" fmla="*/ 8 w 26"/>
                  <a:gd name="T33" fmla="*/ 24 h 24"/>
                  <a:gd name="T34" fmla="*/ 10 w 26"/>
                  <a:gd name="T35" fmla="*/ 24 h 24"/>
                  <a:gd name="T36" fmla="*/ 10 w 26"/>
                  <a:gd name="T37" fmla="*/ 24 h 24"/>
                  <a:gd name="T38" fmla="*/ 10 w 26"/>
                  <a:gd name="T39" fmla="*/ 24 h 24"/>
                  <a:gd name="T40" fmla="*/ 10 w 26"/>
                  <a:gd name="T41" fmla="*/ 24 h 24"/>
                  <a:gd name="T42" fmla="*/ 12 w 26"/>
                  <a:gd name="T43" fmla="*/ 24 h 24"/>
                  <a:gd name="T44" fmla="*/ 12 w 26"/>
                  <a:gd name="T45" fmla="*/ 24 h 24"/>
                  <a:gd name="T46" fmla="*/ 12 w 26"/>
                  <a:gd name="T47" fmla="*/ 24 h 24"/>
                  <a:gd name="T48" fmla="*/ 12 w 26"/>
                  <a:gd name="T49" fmla="*/ 24 h 24"/>
                  <a:gd name="T50" fmla="*/ 14 w 26"/>
                  <a:gd name="T51" fmla="*/ 24 h 24"/>
                  <a:gd name="T52" fmla="*/ 14 w 26"/>
                  <a:gd name="T53" fmla="*/ 24 h 24"/>
                  <a:gd name="T54" fmla="*/ 14 w 26"/>
                  <a:gd name="T55" fmla="*/ 24 h 24"/>
                  <a:gd name="T56" fmla="*/ 16 w 26"/>
                  <a:gd name="T57" fmla="*/ 24 h 24"/>
                  <a:gd name="T58" fmla="*/ 16 w 26"/>
                  <a:gd name="T59" fmla="*/ 24 h 24"/>
                  <a:gd name="T60" fmla="*/ 16 w 26"/>
                  <a:gd name="T61" fmla="*/ 24 h 24"/>
                  <a:gd name="T62" fmla="*/ 16 w 26"/>
                  <a:gd name="T63" fmla="*/ 24 h 24"/>
                  <a:gd name="T64" fmla="*/ 17 w 26"/>
                  <a:gd name="T65" fmla="*/ 24 h 24"/>
                  <a:gd name="T66" fmla="*/ 18 w 26"/>
                  <a:gd name="T67" fmla="*/ 24 h 24"/>
                  <a:gd name="T68" fmla="*/ 18 w 26"/>
                  <a:gd name="T69" fmla="*/ 24 h 24"/>
                  <a:gd name="T70" fmla="*/ 18 w 26"/>
                  <a:gd name="T71" fmla="*/ 24 h 24"/>
                  <a:gd name="T72" fmla="*/ 19 w 26"/>
                  <a:gd name="T73" fmla="*/ 24 h 24"/>
                  <a:gd name="T74" fmla="*/ 20 w 26"/>
                  <a:gd name="T75" fmla="*/ 0 h 24"/>
                  <a:gd name="T76" fmla="*/ 20 w 26"/>
                  <a:gd name="T77" fmla="*/ 24 h 24"/>
                  <a:gd name="T78" fmla="*/ 20 w 26"/>
                  <a:gd name="T79" fmla="*/ 24 h 24"/>
                  <a:gd name="T80" fmla="*/ 20 w 26"/>
                  <a:gd name="T81" fmla="*/ 24 h 24"/>
                  <a:gd name="T82" fmla="*/ 22 w 26"/>
                  <a:gd name="T83" fmla="*/ 24 h 24"/>
                  <a:gd name="T84" fmla="*/ 22 w 26"/>
                  <a:gd name="T85" fmla="*/ 24 h 24"/>
                  <a:gd name="T86" fmla="*/ 22 w 26"/>
                  <a:gd name="T87" fmla="*/ 24 h 24"/>
                  <a:gd name="T88" fmla="*/ 22 w 26"/>
                  <a:gd name="T89" fmla="*/ 24 h 24"/>
                  <a:gd name="T90" fmla="*/ 24 w 26"/>
                  <a:gd name="T91" fmla="*/ 24 h 24"/>
                  <a:gd name="T92" fmla="*/ 24 w 26"/>
                  <a:gd name="T93" fmla="*/ 24 h 24"/>
                  <a:gd name="T94" fmla="*/ 24 w 26"/>
                  <a:gd name="T95" fmla="*/ 24 h 24"/>
                  <a:gd name="T96" fmla="*/ 25 w 26"/>
                  <a:gd name="T97" fmla="*/ 24 h 24"/>
                  <a:gd name="T98" fmla="*/ 26 w 26"/>
                  <a:gd name="T99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24">
                    <a:moveTo>
                      <a:pt x="0" y="24"/>
                    </a:moveTo>
                    <a:lnTo>
                      <a:pt x="1" y="17"/>
                    </a:lnTo>
                    <a:lnTo>
                      <a:pt x="1" y="24"/>
                    </a:lnTo>
                    <a:lnTo>
                      <a:pt x="1" y="24"/>
                    </a:lnTo>
                    <a:lnTo>
                      <a:pt x="2" y="12"/>
                    </a:lnTo>
                    <a:lnTo>
                      <a:pt x="3" y="24"/>
                    </a:lnTo>
                    <a:lnTo>
                      <a:pt x="4" y="24"/>
                    </a:lnTo>
                    <a:lnTo>
                      <a:pt x="4" y="24"/>
                    </a:lnTo>
                    <a:lnTo>
                      <a:pt x="4" y="24"/>
                    </a:lnTo>
                    <a:lnTo>
                      <a:pt x="5" y="24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7" y="24"/>
                    </a:lnTo>
                    <a:lnTo>
                      <a:pt x="8" y="24"/>
                    </a:lnTo>
                    <a:lnTo>
                      <a:pt x="8" y="24"/>
                    </a:lnTo>
                    <a:lnTo>
                      <a:pt x="8" y="24"/>
                    </a:lnTo>
                    <a:lnTo>
                      <a:pt x="10" y="24"/>
                    </a:lnTo>
                    <a:lnTo>
                      <a:pt x="10" y="24"/>
                    </a:lnTo>
                    <a:lnTo>
                      <a:pt x="10" y="24"/>
                    </a:lnTo>
                    <a:lnTo>
                      <a:pt x="10" y="24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4" y="24"/>
                    </a:lnTo>
                    <a:lnTo>
                      <a:pt x="14" y="24"/>
                    </a:lnTo>
                    <a:lnTo>
                      <a:pt x="14" y="24"/>
                    </a:lnTo>
                    <a:lnTo>
                      <a:pt x="16" y="24"/>
                    </a:lnTo>
                    <a:lnTo>
                      <a:pt x="16" y="24"/>
                    </a:lnTo>
                    <a:lnTo>
                      <a:pt x="16" y="24"/>
                    </a:lnTo>
                    <a:lnTo>
                      <a:pt x="16" y="24"/>
                    </a:lnTo>
                    <a:lnTo>
                      <a:pt x="17" y="24"/>
                    </a:lnTo>
                    <a:lnTo>
                      <a:pt x="18" y="24"/>
                    </a:lnTo>
                    <a:lnTo>
                      <a:pt x="18" y="24"/>
                    </a:lnTo>
                    <a:lnTo>
                      <a:pt x="18" y="24"/>
                    </a:lnTo>
                    <a:lnTo>
                      <a:pt x="19" y="24"/>
                    </a:lnTo>
                    <a:lnTo>
                      <a:pt x="20" y="0"/>
                    </a:lnTo>
                    <a:lnTo>
                      <a:pt x="20" y="24"/>
                    </a:lnTo>
                    <a:lnTo>
                      <a:pt x="20" y="24"/>
                    </a:lnTo>
                    <a:lnTo>
                      <a:pt x="20" y="24"/>
                    </a:lnTo>
                    <a:lnTo>
                      <a:pt x="22" y="24"/>
                    </a:lnTo>
                    <a:lnTo>
                      <a:pt x="22" y="24"/>
                    </a:lnTo>
                    <a:lnTo>
                      <a:pt x="22" y="24"/>
                    </a:lnTo>
                    <a:lnTo>
                      <a:pt x="22" y="24"/>
                    </a:lnTo>
                    <a:lnTo>
                      <a:pt x="24" y="24"/>
                    </a:lnTo>
                    <a:lnTo>
                      <a:pt x="24" y="24"/>
                    </a:lnTo>
                    <a:lnTo>
                      <a:pt x="24" y="24"/>
                    </a:lnTo>
                    <a:lnTo>
                      <a:pt x="25" y="24"/>
                    </a:lnTo>
                    <a:lnTo>
                      <a:pt x="26" y="24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5" name="Freeform 1710"/>
              <p:cNvSpPr>
                <a:spLocks/>
              </p:cNvSpPr>
              <p:nvPr/>
            </p:nvSpPr>
            <p:spPr bwMode="auto">
              <a:xfrm>
                <a:off x="3198877" y="2639968"/>
                <a:ext cx="39688" cy="93663"/>
              </a:xfrm>
              <a:custGeom>
                <a:avLst/>
                <a:gdLst>
                  <a:gd name="T0" fmla="*/ 0 w 25"/>
                  <a:gd name="T1" fmla="*/ 59 h 59"/>
                  <a:gd name="T2" fmla="*/ 0 w 25"/>
                  <a:gd name="T3" fmla="*/ 59 h 59"/>
                  <a:gd name="T4" fmla="*/ 1 w 25"/>
                  <a:gd name="T5" fmla="*/ 59 h 59"/>
                  <a:gd name="T6" fmla="*/ 2 w 25"/>
                  <a:gd name="T7" fmla="*/ 59 h 59"/>
                  <a:gd name="T8" fmla="*/ 2 w 25"/>
                  <a:gd name="T9" fmla="*/ 59 h 59"/>
                  <a:gd name="T10" fmla="*/ 2 w 25"/>
                  <a:gd name="T11" fmla="*/ 59 h 59"/>
                  <a:gd name="T12" fmla="*/ 3 w 25"/>
                  <a:gd name="T13" fmla="*/ 59 h 59"/>
                  <a:gd name="T14" fmla="*/ 4 w 25"/>
                  <a:gd name="T15" fmla="*/ 59 h 59"/>
                  <a:gd name="T16" fmla="*/ 5 w 25"/>
                  <a:gd name="T17" fmla="*/ 59 h 59"/>
                  <a:gd name="T18" fmla="*/ 5 w 25"/>
                  <a:gd name="T19" fmla="*/ 59 h 59"/>
                  <a:gd name="T20" fmla="*/ 5 w 25"/>
                  <a:gd name="T21" fmla="*/ 59 h 59"/>
                  <a:gd name="T22" fmla="*/ 7 w 25"/>
                  <a:gd name="T23" fmla="*/ 59 h 59"/>
                  <a:gd name="T24" fmla="*/ 7 w 25"/>
                  <a:gd name="T25" fmla="*/ 59 h 59"/>
                  <a:gd name="T26" fmla="*/ 7 w 25"/>
                  <a:gd name="T27" fmla="*/ 59 h 59"/>
                  <a:gd name="T28" fmla="*/ 7 w 25"/>
                  <a:gd name="T29" fmla="*/ 59 h 59"/>
                  <a:gd name="T30" fmla="*/ 8 w 25"/>
                  <a:gd name="T31" fmla="*/ 59 h 59"/>
                  <a:gd name="T32" fmla="*/ 9 w 25"/>
                  <a:gd name="T33" fmla="*/ 59 h 59"/>
                  <a:gd name="T34" fmla="*/ 9 w 25"/>
                  <a:gd name="T35" fmla="*/ 59 h 59"/>
                  <a:gd name="T36" fmla="*/ 9 w 25"/>
                  <a:gd name="T37" fmla="*/ 59 h 59"/>
                  <a:gd name="T38" fmla="*/ 11 w 25"/>
                  <a:gd name="T39" fmla="*/ 59 h 59"/>
                  <a:gd name="T40" fmla="*/ 11 w 25"/>
                  <a:gd name="T41" fmla="*/ 59 h 59"/>
                  <a:gd name="T42" fmla="*/ 11 w 25"/>
                  <a:gd name="T43" fmla="*/ 59 h 59"/>
                  <a:gd name="T44" fmla="*/ 12 w 25"/>
                  <a:gd name="T45" fmla="*/ 0 h 59"/>
                  <a:gd name="T46" fmla="*/ 13 w 25"/>
                  <a:gd name="T47" fmla="*/ 59 h 59"/>
                  <a:gd name="T48" fmla="*/ 13 w 25"/>
                  <a:gd name="T49" fmla="*/ 59 h 59"/>
                  <a:gd name="T50" fmla="*/ 13 w 25"/>
                  <a:gd name="T51" fmla="*/ 59 h 59"/>
                  <a:gd name="T52" fmla="*/ 13 w 25"/>
                  <a:gd name="T53" fmla="*/ 59 h 59"/>
                  <a:gd name="T54" fmla="*/ 14 w 25"/>
                  <a:gd name="T55" fmla="*/ 59 h 59"/>
                  <a:gd name="T56" fmla="*/ 15 w 25"/>
                  <a:gd name="T57" fmla="*/ 59 h 59"/>
                  <a:gd name="T58" fmla="*/ 15 w 25"/>
                  <a:gd name="T59" fmla="*/ 59 h 59"/>
                  <a:gd name="T60" fmla="*/ 15 w 25"/>
                  <a:gd name="T61" fmla="*/ 59 h 59"/>
                  <a:gd name="T62" fmla="*/ 16 w 25"/>
                  <a:gd name="T63" fmla="*/ 59 h 59"/>
                  <a:gd name="T64" fmla="*/ 17 w 25"/>
                  <a:gd name="T65" fmla="*/ 59 h 59"/>
                  <a:gd name="T66" fmla="*/ 17 w 25"/>
                  <a:gd name="T67" fmla="*/ 59 h 59"/>
                  <a:gd name="T68" fmla="*/ 17 w 25"/>
                  <a:gd name="T69" fmla="*/ 59 h 59"/>
                  <a:gd name="T70" fmla="*/ 19 w 25"/>
                  <a:gd name="T71" fmla="*/ 59 h 59"/>
                  <a:gd name="T72" fmla="*/ 19 w 25"/>
                  <a:gd name="T73" fmla="*/ 59 h 59"/>
                  <a:gd name="T74" fmla="*/ 19 w 25"/>
                  <a:gd name="T75" fmla="*/ 59 h 59"/>
                  <a:gd name="T76" fmla="*/ 19 w 25"/>
                  <a:gd name="T77" fmla="*/ 59 h 59"/>
                  <a:gd name="T78" fmla="*/ 21 w 25"/>
                  <a:gd name="T79" fmla="*/ 59 h 59"/>
                  <a:gd name="T80" fmla="*/ 21 w 25"/>
                  <a:gd name="T81" fmla="*/ 59 h 59"/>
                  <a:gd name="T82" fmla="*/ 21 w 25"/>
                  <a:gd name="T83" fmla="*/ 59 h 59"/>
                  <a:gd name="T84" fmla="*/ 22 w 25"/>
                  <a:gd name="T85" fmla="*/ 59 h 59"/>
                  <a:gd name="T86" fmla="*/ 23 w 25"/>
                  <a:gd name="T87" fmla="*/ 59 h 59"/>
                  <a:gd name="T88" fmla="*/ 23 w 25"/>
                  <a:gd name="T89" fmla="*/ 59 h 59"/>
                  <a:gd name="T90" fmla="*/ 23 w 25"/>
                  <a:gd name="T91" fmla="*/ 59 h 59"/>
                  <a:gd name="T92" fmla="*/ 24 w 25"/>
                  <a:gd name="T93" fmla="*/ 59 h 59"/>
                  <a:gd name="T94" fmla="*/ 25 w 25"/>
                  <a:gd name="T95" fmla="*/ 59 h 59"/>
                  <a:gd name="T96" fmla="*/ 25 w 25"/>
                  <a:gd name="T97" fmla="*/ 59 h 59"/>
                  <a:gd name="T98" fmla="*/ 25 w 25"/>
                  <a:gd name="T99" fmla="*/ 59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59">
                    <a:moveTo>
                      <a:pt x="0" y="59"/>
                    </a:moveTo>
                    <a:lnTo>
                      <a:pt x="0" y="59"/>
                    </a:lnTo>
                    <a:lnTo>
                      <a:pt x="1" y="59"/>
                    </a:lnTo>
                    <a:lnTo>
                      <a:pt x="2" y="59"/>
                    </a:lnTo>
                    <a:lnTo>
                      <a:pt x="2" y="59"/>
                    </a:lnTo>
                    <a:lnTo>
                      <a:pt x="2" y="59"/>
                    </a:lnTo>
                    <a:lnTo>
                      <a:pt x="3" y="59"/>
                    </a:lnTo>
                    <a:lnTo>
                      <a:pt x="4" y="59"/>
                    </a:lnTo>
                    <a:lnTo>
                      <a:pt x="5" y="59"/>
                    </a:lnTo>
                    <a:lnTo>
                      <a:pt x="5" y="59"/>
                    </a:lnTo>
                    <a:lnTo>
                      <a:pt x="5" y="59"/>
                    </a:lnTo>
                    <a:lnTo>
                      <a:pt x="7" y="59"/>
                    </a:lnTo>
                    <a:lnTo>
                      <a:pt x="7" y="59"/>
                    </a:lnTo>
                    <a:lnTo>
                      <a:pt x="7" y="59"/>
                    </a:lnTo>
                    <a:lnTo>
                      <a:pt x="7" y="59"/>
                    </a:lnTo>
                    <a:lnTo>
                      <a:pt x="8" y="59"/>
                    </a:lnTo>
                    <a:lnTo>
                      <a:pt x="9" y="59"/>
                    </a:lnTo>
                    <a:lnTo>
                      <a:pt x="9" y="59"/>
                    </a:lnTo>
                    <a:lnTo>
                      <a:pt x="9" y="59"/>
                    </a:lnTo>
                    <a:lnTo>
                      <a:pt x="11" y="59"/>
                    </a:lnTo>
                    <a:lnTo>
                      <a:pt x="11" y="59"/>
                    </a:lnTo>
                    <a:lnTo>
                      <a:pt x="11" y="59"/>
                    </a:lnTo>
                    <a:lnTo>
                      <a:pt x="12" y="0"/>
                    </a:lnTo>
                    <a:lnTo>
                      <a:pt x="13" y="59"/>
                    </a:lnTo>
                    <a:lnTo>
                      <a:pt x="13" y="59"/>
                    </a:lnTo>
                    <a:lnTo>
                      <a:pt x="13" y="59"/>
                    </a:lnTo>
                    <a:lnTo>
                      <a:pt x="13" y="59"/>
                    </a:lnTo>
                    <a:lnTo>
                      <a:pt x="14" y="59"/>
                    </a:lnTo>
                    <a:lnTo>
                      <a:pt x="15" y="59"/>
                    </a:lnTo>
                    <a:lnTo>
                      <a:pt x="15" y="59"/>
                    </a:lnTo>
                    <a:lnTo>
                      <a:pt x="15" y="59"/>
                    </a:lnTo>
                    <a:lnTo>
                      <a:pt x="16" y="59"/>
                    </a:lnTo>
                    <a:lnTo>
                      <a:pt x="17" y="59"/>
                    </a:lnTo>
                    <a:lnTo>
                      <a:pt x="17" y="59"/>
                    </a:lnTo>
                    <a:lnTo>
                      <a:pt x="17" y="59"/>
                    </a:lnTo>
                    <a:lnTo>
                      <a:pt x="19" y="59"/>
                    </a:lnTo>
                    <a:lnTo>
                      <a:pt x="19" y="59"/>
                    </a:lnTo>
                    <a:lnTo>
                      <a:pt x="19" y="59"/>
                    </a:lnTo>
                    <a:lnTo>
                      <a:pt x="19" y="59"/>
                    </a:lnTo>
                    <a:lnTo>
                      <a:pt x="21" y="59"/>
                    </a:lnTo>
                    <a:lnTo>
                      <a:pt x="21" y="59"/>
                    </a:lnTo>
                    <a:lnTo>
                      <a:pt x="21" y="59"/>
                    </a:lnTo>
                    <a:lnTo>
                      <a:pt x="22" y="59"/>
                    </a:lnTo>
                    <a:lnTo>
                      <a:pt x="23" y="59"/>
                    </a:lnTo>
                    <a:lnTo>
                      <a:pt x="23" y="59"/>
                    </a:lnTo>
                    <a:lnTo>
                      <a:pt x="23" y="59"/>
                    </a:lnTo>
                    <a:lnTo>
                      <a:pt x="24" y="59"/>
                    </a:lnTo>
                    <a:lnTo>
                      <a:pt x="25" y="59"/>
                    </a:lnTo>
                    <a:lnTo>
                      <a:pt x="25" y="59"/>
                    </a:lnTo>
                    <a:lnTo>
                      <a:pt x="25" y="59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6" name="Freeform 1711"/>
              <p:cNvSpPr>
                <a:spLocks/>
              </p:cNvSpPr>
              <p:nvPr/>
            </p:nvSpPr>
            <p:spPr bwMode="auto">
              <a:xfrm>
                <a:off x="3238565" y="2609805"/>
                <a:ext cx="41275" cy="123825"/>
              </a:xfrm>
              <a:custGeom>
                <a:avLst/>
                <a:gdLst>
                  <a:gd name="T0" fmla="*/ 0 w 26"/>
                  <a:gd name="T1" fmla="*/ 78 h 78"/>
                  <a:gd name="T2" fmla="*/ 1 w 26"/>
                  <a:gd name="T3" fmla="*/ 78 h 78"/>
                  <a:gd name="T4" fmla="*/ 2 w 26"/>
                  <a:gd name="T5" fmla="*/ 78 h 78"/>
                  <a:gd name="T6" fmla="*/ 2 w 26"/>
                  <a:gd name="T7" fmla="*/ 78 h 78"/>
                  <a:gd name="T8" fmla="*/ 2 w 26"/>
                  <a:gd name="T9" fmla="*/ 78 h 78"/>
                  <a:gd name="T10" fmla="*/ 3 w 26"/>
                  <a:gd name="T11" fmla="*/ 78 h 78"/>
                  <a:gd name="T12" fmla="*/ 4 w 26"/>
                  <a:gd name="T13" fmla="*/ 66 h 78"/>
                  <a:gd name="T14" fmla="*/ 4 w 26"/>
                  <a:gd name="T15" fmla="*/ 71 h 78"/>
                  <a:gd name="T16" fmla="*/ 4 w 26"/>
                  <a:gd name="T17" fmla="*/ 73 h 78"/>
                  <a:gd name="T18" fmla="*/ 5 w 26"/>
                  <a:gd name="T19" fmla="*/ 0 h 78"/>
                  <a:gd name="T20" fmla="*/ 7 w 26"/>
                  <a:gd name="T21" fmla="*/ 78 h 78"/>
                  <a:gd name="T22" fmla="*/ 7 w 26"/>
                  <a:gd name="T23" fmla="*/ 78 h 78"/>
                  <a:gd name="T24" fmla="*/ 7 w 26"/>
                  <a:gd name="T25" fmla="*/ 78 h 78"/>
                  <a:gd name="T26" fmla="*/ 7 w 26"/>
                  <a:gd name="T27" fmla="*/ 78 h 78"/>
                  <a:gd name="T28" fmla="*/ 7 w 26"/>
                  <a:gd name="T29" fmla="*/ 78 h 78"/>
                  <a:gd name="T30" fmla="*/ 9 w 26"/>
                  <a:gd name="T31" fmla="*/ 78 h 78"/>
                  <a:gd name="T32" fmla="*/ 9 w 26"/>
                  <a:gd name="T33" fmla="*/ 78 h 78"/>
                  <a:gd name="T34" fmla="*/ 9 w 26"/>
                  <a:gd name="T35" fmla="*/ 78 h 78"/>
                  <a:gd name="T36" fmla="*/ 11 w 26"/>
                  <a:gd name="T37" fmla="*/ 78 h 78"/>
                  <a:gd name="T38" fmla="*/ 11 w 26"/>
                  <a:gd name="T39" fmla="*/ 78 h 78"/>
                  <a:gd name="T40" fmla="*/ 11 w 26"/>
                  <a:gd name="T41" fmla="*/ 78 h 78"/>
                  <a:gd name="T42" fmla="*/ 11 w 26"/>
                  <a:gd name="T43" fmla="*/ 78 h 78"/>
                  <a:gd name="T44" fmla="*/ 12 w 26"/>
                  <a:gd name="T45" fmla="*/ 78 h 78"/>
                  <a:gd name="T46" fmla="*/ 13 w 26"/>
                  <a:gd name="T47" fmla="*/ 78 h 78"/>
                  <a:gd name="T48" fmla="*/ 13 w 26"/>
                  <a:gd name="T49" fmla="*/ 78 h 78"/>
                  <a:gd name="T50" fmla="*/ 13 w 26"/>
                  <a:gd name="T51" fmla="*/ 78 h 78"/>
                  <a:gd name="T52" fmla="*/ 15 w 26"/>
                  <a:gd name="T53" fmla="*/ 78 h 78"/>
                  <a:gd name="T54" fmla="*/ 15 w 26"/>
                  <a:gd name="T55" fmla="*/ 78 h 78"/>
                  <a:gd name="T56" fmla="*/ 15 w 26"/>
                  <a:gd name="T57" fmla="*/ 78 h 78"/>
                  <a:gd name="T58" fmla="*/ 15 w 26"/>
                  <a:gd name="T59" fmla="*/ 78 h 78"/>
                  <a:gd name="T60" fmla="*/ 17 w 26"/>
                  <a:gd name="T61" fmla="*/ 78 h 78"/>
                  <a:gd name="T62" fmla="*/ 17 w 26"/>
                  <a:gd name="T63" fmla="*/ 78 h 78"/>
                  <a:gd name="T64" fmla="*/ 17 w 26"/>
                  <a:gd name="T65" fmla="*/ 78 h 78"/>
                  <a:gd name="T66" fmla="*/ 17 w 26"/>
                  <a:gd name="T67" fmla="*/ 78 h 78"/>
                  <a:gd name="T68" fmla="*/ 19 w 26"/>
                  <a:gd name="T69" fmla="*/ 78 h 78"/>
                  <a:gd name="T70" fmla="*/ 19 w 26"/>
                  <a:gd name="T71" fmla="*/ 78 h 78"/>
                  <a:gd name="T72" fmla="*/ 19 w 26"/>
                  <a:gd name="T73" fmla="*/ 78 h 78"/>
                  <a:gd name="T74" fmla="*/ 19 w 26"/>
                  <a:gd name="T75" fmla="*/ 78 h 78"/>
                  <a:gd name="T76" fmla="*/ 21 w 26"/>
                  <a:gd name="T77" fmla="*/ 78 h 78"/>
                  <a:gd name="T78" fmla="*/ 21 w 26"/>
                  <a:gd name="T79" fmla="*/ 78 h 78"/>
                  <a:gd name="T80" fmla="*/ 21 w 26"/>
                  <a:gd name="T81" fmla="*/ 78 h 78"/>
                  <a:gd name="T82" fmla="*/ 21 w 26"/>
                  <a:gd name="T83" fmla="*/ 78 h 78"/>
                  <a:gd name="T84" fmla="*/ 23 w 26"/>
                  <a:gd name="T85" fmla="*/ 1 h 78"/>
                  <a:gd name="T86" fmla="*/ 23 w 26"/>
                  <a:gd name="T87" fmla="*/ 78 h 78"/>
                  <a:gd name="T88" fmla="*/ 23 w 26"/>
                  <a:gd name="T89" fmla="*/ 78 h 78"/>
                  <a:gd name="T90" fmla="*/ 23 w 26"/>
                  <a:gd name="T91" fmla="*/ 78 h 78"/>
                  <a:gd name="T92" fmla="*/ 25 w 26"/>
                  <a:gd name="T93" fmla="*/ 78 h 78"/>
                  <a:gd name="T94" fmla="*/ 25 w 26"/>
                  <a:gd name="T95" fmla="*/ 78 h 78"/>
                  <a:gd name="T96" fmla="*/ 25 w 26"/>
                  <a:gd name="T97" fmla="*/ 78 h 78"/>
                  <a:gd name="T98" fmla="*/ 26 w 26"/>
                  <a:gd name="T99" fmla="*/ 7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78">
                    <a:moveTo>
                      <a:pt x="0" y="78"/>
                    </a:moveTo>
                    <a:lnTo>
                      <a:pt x="1" y="78"/>
                    </a:lnTo>
                    <a:lnTo>
                      <a:pt x="2" y="78"/>
                    </a:lnTo>
                    <a:lnTo>
                      <a:pt x="2" y="78"/>
                    </a:lnTo>
                    <a:lnTo>
                      <a:pt x="2" y="78"/>
                    </a:lnTo>
                    <a:lnTo>
                      <a:pt x="3" y="78"/>
                    </a:lnTo>
                    <a:lnTo>
                      <a:pt x="4" y="66"/>
                    </a:lnTo>
                    <a:lnTo>
                      <a:pt x="4" y="71"/>
                    </a:lnTo>
                    <a:lnTo>
                      <a:pt x="4" y="73"/>
                    </a:lnTo>
                    <a:lnTo>
                      <a:pt x="5" y="0"/>
                    </a:lnTo>
                    <a:lnTo>
                      <a:pt x="7" y="78"/>
                    </a:lnTo>
                    <a:lnTo>
                      <a:pt x="7" y="78"/>
                    </a:lnTo>
                    <a:lnTo>
                      <a:pt x="7" y="78"/>
                    </a:lnTo>
                    <a:lnTo>
                      <a:pt x="7" y="78"/>
                    </a:lnTo>
                    <a:lnTo>
                      <a:pt x="7" y="78"/>
                    </a:lnTo>
                    <a:lnTo>
                      <a:pt x="9" y="78"/>
                    </a:lnTo>
                    <a:lnTo>
                      <a:pt x="9" y="78"/>
                    </a:lnTo>
                    <a:lnTo>
                      <a:pt x="9" y="78"/>
                    </a:lnTo>
                    <a:lnTo>
                      <a:pt x="11" y="78"/>
                    </a:lnTo>
                    <a:lnTo>
                      <a:pt x="11" y="78"/>
                    </a:lnTo>
                    <a:lnTo>
                      <a:pt x="11" y="78"/>
                    </a:lnTo>
                    <a:lnTo>
                      <a:pt x="11" y="78"/>
                    </a:lnTo>
                    <a:lnTo>
                      <a:pt x="12" y="78"/>
                    </a:lnTo>
                    <a:lnTo>
                      <a:pt x="13" y="78"/>
                    </a:lnTo>
                    <a:lnTo>
                      <a:pt x="13" y="78"/>
                    </a:lnTo>
                    <a:lnTo>
                      <a:pt x="13" y="78"/>
                    </a:lnTo>
                    <a:lnTo>
                      <a:pt x="15" y="78"/>
                    </a:lnTo>
                    <a:lnTo>
                      <a:pt x="15" y="78"/>
                    </a:lnTo>
                    <a:lnTo>
                      <a:pt x="15" y="78"/>
                    </a:lnTo>
                    <a:lnTo>
                      <a:pt x="15" y="78"/>
                    </a:lnTo>
                    <a:lnTo>
                      <a:pt x="17" y="78"/>
                    </a:lnTo>
                    <a:lnTo>
                      <a:pt x="17" y="78"/>
                    </a:lnTo>
                    <a:lnTo>
                      <a:pt x="17" y="78"/>
                    </a:lnTo>
                    <a:lnTo>
                      <a:pt x="17" y="78"/>
                    </a:lnTo>
                    <a:lnTo>
                      <a:pt x="19" y="78"/>
                    </a:lnTo>
                    <a:lnTo>
                      <a:pt x="19" y="78"/>
                    </a:lnTo>
                    <a:lnTo>
                      <a:pt x="19" y="78"/>
                    </a:lnTo>
                    <a:lnTo>
                      <a:pt x="19" y="78"/>
                    </a:lnTo>
                    <a:lnTo>
                      <a:pt x="21" y="78"/>
                    </a:lnTo>
                    <a:lnTo>
                      <a:pt x="21" y="78"/>
                    </a:lnTo>
                    <a:lnTo>
                      <a:pt x="21" y="78"/>
                    </a:lnTo>
                    <a:lnTo>
                      <a:pt x="21" y="78"/>
                    </a:lnTo>
                    <a:lnTo>
                      <a:pt x="23" y="1"/>
                    </a:lnTo>
                    <a:lnTo>
                      <a:pt x="23" y="78"/>
                    </a:lnTo>
                    <a:lnTo>
                      <a:pt x="23" y="78"/>
                    </a:lnTo>
                    <a:lnTo>
                      <a:pt x="23" y="78"/>
                    </a:lnTo>
                    <a:lnTo>
                      <a:pt x="25" y="78"/>
                    </a:lnTo>
                    <a:lnTo>
                      <a:pt x="25" y="78"/>
                    </a:lnTo>
                    <a:lnTo>
                      <a:pt x="25" y="78"/>
                    </a:lnTo>
                    <a:lnTo>
                      <a:pt x="26" y="78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7" name="Freeform 1712"/>
              <p:cNvSpPr>
                <a:spLocks/>
              </p:cNvSpPr>
              <p:nvPr/>
            </p:nvSpPr>
            <p:spPr bwMode="auto">
              <a:xfrm>
                <a:off x="3279840" y="2632030"/>
                <a:ext cx="41275" cy="101600"/>
              </a:xfrm>
              <a:custGeom>
                <a:avLst/>
                <a:gdLst>
                  <a:gd name="T0" fmla="*/ 0 w 26"/>
                  <a:gd name="T1" fmla="*/ 64 h 64"/>
                  <a:gd name="T2" fmla="*/ 1 w 26"/>
                  <a:gd name="T3" fmla="*/ 64 h 64"/>
                  <a:gd name="T4" fmla="*/ 1 w 26"/>
                  <a:gd name="T5" fmla="*/ 64 h 64"/>
                  <a:gd name="T6" fmla="*/ 1 w 26"/>
                  <a:gd name="T7" fmla="*/ 64 h 64"/>
                  <a:gd name="T8" fmla="*/ 2 w 26"/>
                  <a:gd name="T9" fmla="*/ 64 h 64"/>
                  <a:gd name="T10" fmla="*/ 3 w 26"/>
                  <a:gd name="T11" fmla="*/ 64 h 64"/>
                  <a:gd name="T12" fmla="*/ 3 w 26"/>
                  <a:gd name="T13" fmla="*/ 64 h 64"/>
                  <a:gd name="T14" fmla="*/ 3 w 26"/>
                  <a:gd name="T15" fmla="*/ 64 h 64"/>
                  <a:gd name="T16" fmla="*/ 4 w 26"/>
                  <a:gd name="T17" fmla="*/ 64 h 64"/>
                  <a:gd name="T18" fmla="*/ 5 w 26"/>
                  <a:gd name="T19" fmla="*/ 64 h 64"/>
                  <a:gd name="T20" fmla="*/ 5 w 26"/>
                  <a:gd name="T21" fmla="*/ 64 h 64"/>
                  <a:gd name="T22" fmla="*/ 5 w 26"/>
                  <a:gd name="T23" fmla="*/ 64 h 64"/>
                  <a:gd name="T24" fmla="*/ 6 w 26"/>
                  <a:gd name="T25" fmla="*/ 64 h 64"/>
                  <a:gd name="T26" fmla="*/ 8 w 26"/>
                  <a:gd name="T27" fmla="*/ 64 h 64"/>
                  <a:gd name="T28" fmla="*/ 8 w 26"/>
                  <a:gd name="T29" fmla="*/ 64 h 64"/>
                  <a:gd name="T30" fmla="*/ 8 w 26"/>
                  <a:gd name="T31" fmla="*/ 64 h 64"/>
                  <a:gd name="T32" fmla="*/ 8 w 26"/>
                  <a:gd name="T33" fmla="*/ 64 h 64"/>
                  <a:gd name="T34" fmla="*/ 9 w 26"/>
                  <a:gd name="T35" fmla="*/ 64 h 64"/>
                  <a:gd name="T36" fmla="*/ 10 w 26"/>
                  <a:gd name="T37" fmla="*/ 64 h 64"/>
                  <a:gd name="T38" fmla="*/ 10 w 26"/>
                  <a:gd name="T39" fmla="*/ 64 h 64"/>
                  <a:gd name="T40" fmla="*/ 11 w 26"/>
                  <a:gd name="T41" fmla="*/ 64 h 64"/>
                  <a:gd name="T42" fmla="*/ 11 w 26"/>
                  <a:gd name="T43" fmla="*/ 64 h 64"/>
                  <a:gd name="T44" fmla="*/ 12 w 26"/>
                  <a:gd name="T45" fmla="*/ 64 h 64"/>
                  <a:gd name="T46" fmla="*/ 12 w 26"/>
                  <a:gd name="T47" fmla="*/ 64 h 64"/>
                  <a:gd name="T48" fmla="*/ 13 w 26"/>
                  <a:gd name="T49" fmla="*/ 64 h 64"/>
                  <a:gd name="T50" fmla="*/ 14 w 26"/>
                  <a:gd name="T51" fmla="*/ 64 h 64"/>
                  <a:gd name="T52" fmla="*/ 14 w 26"/>
                  <a:gd name="T53" fmla="*/ 64 h 64"/>
                  <a:gd name="T54" fmla="*/ 14 w 26"/>
                  <a:gd name="T55" fmla="*/ 64 h 64"/>
                  <a:gd name="T56" fmla="*/ 15 w 26"/>
                  <a:gd name="T57" fmla="*/ 0 h 64"/>
                  <a:gd name="T58" fmla="*/ 16 w 26"/>
                  <a:gd name="T59" fmla="*/ 64 h 64"/>
                  <a:gd name="T60" fmla="*/ 16 w 26"/>
                  <a:gd name="T61" fmla="*/ 64 h 64"/>
                  <a:gd name="T62" fmla="*/ 16 w 26"/>
                  <a:gd name="T63" fmla="*/ 64 h 64"/>
                  <a:gd name="T64" fmla="*/ 16 w 26"/>
                  <a:gd name="T65" fmla="*/ 64 h 64"/>
                  <a:gd name="T66" fmla="*/ 18 w 26"/>
                  <a:gd name="T67" fmla="*/ 64 h 64"/>
                  <a:gd name="T68" fmla="*/ 18 w 26"/>
                  <a:gd name="T69" fmla="*/ 64 h 64"/>
                  <a:gd name="T70" fmla="*/ 18 w 26"/>
                  <a:gd name="T71" fmla="*/ 64 h 64"/>
                  <a:gd name="T72" fmla="*/ 18 w 26"/>
                  <a:gd name="T73" fmla="*/ 64 h 64"/>
                  <a:gd name="T74" fmla="*/ 20 w 26"/>
                  <a:gd name="T75" fmla="*/ 64 h 64"/>
                  <a:gd name="T76" fmla="*/ 20 w 26"/>
                  <a:gd name="T77" fmla="*/ 64 h 64"/>
                  <a:gd name="T78" fmla="*/ 20 w 26"/>
                  <a:gd name="T79" fmla="*/ 64 h 64"/>
                  <a:gd name="T80" fmla="*/ 20 w 26"/>
                  <a:gd name="T81" fmla="*/ 64 h 64"/>
                  <a:gd name="T82" fmla="*/ 22 w 26"/>
                  <a:gd name="T83" fmla="*/ 64 h 64"/>
                  <a:gd name="T84" fmla="*/ 22 w 26"/>
                  <a:gd name="T85" fmla="*/ 64 h 64"/>
                  <a:gd name="T86" fmla="*/ 22 w 26"/>
                  <a:gd name="T87" fmla="*/ 64 h 64"/>
                  <a:gd name="T88" fmla="*/ 22 w 26"/>
                  <a:gd name="T89" fmla="*/ 64 h 64"/>
                  <a:gd name="T90" fmla="*/ 24 w 26"/>
                  <a:gd name="T91" fmla="*/ 64 h 64"/>
                  <a:gd name="T92" fmla="*/ 24 w 26"/>
                  <a:gd name="T93" fmla="*/ 64 h 64"/>
                  <a:gd name="T94" fmla="*/ 24 w 26"/>
                  <a:gd name="T95" fmla="*/ 64 h 64"/>
                  <a:gd name="T96" fmla="*/ 26 w 26"/>
                  <a:gd name="T97" fmla="*/ 64 h 64"/>
                  <a:gd name="T98" fmla="*/ 26 w 26"/>
                  <a:gd name="T99" fmla="*/ 64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64">
                    <a:moveTo>
                      <a:pt x="0" y="64"/>
                    </a:moveTo>
                    <a:lnTo>
                      <a:pt x="1" y="64"/>
                    </a:lnTo>
                    <a:lnTo>
                      <a:pt x="1" y="64"/>
                    </a:lnTo>
                    <a:lnTo>
                      <a:pt x="1" y="64"/>
                    </a:lnTo>
                    <a:lnTo>
                      <a:pt x="2" y="64"/>
                    </a:lnTo>
                    <a:lnTo>
                      <a:pt x="3" y="64"/>
                    </a:lnTo>
                    <a:lnTo>
                      <a:pt x="3" y="64"/>
                    </a:lnTo>
                    <a:lnTo>
                      <a:pt x="3" y="64"/>
                    </a:lnTo>
                    <a:lnTo>
                      <a:pt x="4" y="64"/>
                    </a:lnTo>
                    <a:lnTo>
                      <a:pt x="5" y="64"/>
                    </a:lnTo>
                    <a:lnTo>
                      <a:pt x="5" y="64"/>
                    </a:lnTo>
                    <a:lnTo>
                      <a:pt x="5" y="64"/>
                    </a:lnTo>
                    <a:lnTo>
                      <a:pt x="6" y="64"/>
                    </a:lnTo>
                    <a:lnTo>
                      <a:pt x="8" y="64"/>
                    </a:lnTo>
                    <a:lnTo>
                      <a:pt x="8" y="64"/>
                    </a:lnTo>
                    <a:lnTo>
                      <a:pt x="8" y="64"/>
                    </a:lnTo>
                    <a:lnTo>
                      <a:pt x="8" y="64"/>
                    </a:lnTo>
                    <a:lnTo>
                      <a:pt x="9" y="64"/>
                    </a:lnTo>
                    <a:lnTo>
                      <a:pt x="10" y="64"/>
                    </a:lnTo>
                    <a:lnTo>
                      <a:pt x="10" y="64"/>
                    </a:lnTo>
                    <a:lnTo>
                      <a:pt x="11" y="64"/>
                    </a:lnTo>
                    <a:lnTo>
                      <a:pt x="11" y="64"/>
                    </a:lnTo>
                    <a:lnTo>
                      <a:pt x="12" y="64"/>
                    </a:lnTo>
                    <a:lnTo>
                      <a:pt x="12" y="64"/>
                    </a:lnTo>
                    <a:lnTo>
                      <a:pt x="13" y="64"/>
                    </a:lnTo>
                    <a:lnTo>
                      <a:pt x="14" y="64"/>
                    </a:lnTo>
                    <a:lnTo>
                      <a:pt x="14" y="64"/>
                    </a:lnTo>
                    <a:lnTo>
                      <a:pt x="14" y="64"/>
                    </a:lnTo>
                    <a:lnTo>
                      <a:pt x="15" y="0"/>
                    </a:lnTo>
                    <a:lnTo>
                      <a:pt x="16" y="64"/>
                    </a:lnTo>
                    <a:lnTo>
                      <a:pt x="16" y="64"/>
                    </a:lnTo>
                    <a:lnTo>
                      <a:pt x="16" y="64"/>
                    </a:lnTo>
                    <a:lnTo>
                      <a:pt x="16" y="64"/>
                    </a:lnTo>
                    <a:lnTo>
                      <a:pt x="18" y="64"/>
                    </a:lnTo>
                    <a:lnTo>
                      <a:pt x="18" y="64"/>
                    </a:lnTo>
                    <a:lnTo>
                      <a:pt x="18" y="64"/>
                    </a:lnTo>
                    <a:lnTo>
                      <a:pt x="18" y="64"/>
                    </a:lnTo>
                    <a:lnTo>
                      <a:pt x="20" y="64"/>
                    </a:lnTo>
                    <a:lnTo>
                      <a:pt x="20" y="64"/>
                    </a:lnTo>
                    <a:lnTo>
                      <a:pt x="20" y="64"/>
                    </a:lnTo>
                    <a:lnTo>
                      <a:pt x="20" y="64"/>
                    </a:lnTo>
                    <a:lnTo>
                      <a:pt x="22" y="64"/>
                    </a:lnTo>
                    <a:lnTo>
                      <a:pt x="22" y="64"/>
                    </a:lnTo>
                    <a:lnTo>
                      <a:pt x="22" y="64"/>
                    </a:lnTo>
                    <a:lnTo>
                      <a:pt x="22" y="64"/>
                    </a:lnTo>
                    <a:lnTo>
                      <a:pt x="24" y="64"/>
                    </a:lnTo>
                    <a:lnTo>
                      <a:pt x="24" y="64"/>
                    </a:lnTo>
                    <a:lnTo>
                      <a:pt x="24" y="64"/>
                    </a:lnTo>
                    <a:lnTo>
                      <a:pt x="26" y="64"/>
                    </a:lnTo>
                    <a:lnTo>
                      <a:pt x="26" y="64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8" name="Freeform 1713"/>
              <p:cNvSpPr>
                <a:spLocks/>
              </p:cNvSpPr>
              <p:nvPr/>
            </p:nvSpPr>
            <p:spPr bwMode="auto">
              <a:xfrm>
                <a:off x="3321115" y="2633618"/>
                <a:ext cx="39688" cy="100013"/>
              </a:xfrm>
              <a:custGeom>
                <a:avLst/>
                <a:gdLst>
                  <a:gd name="T0" fmla="*/ 0 w 25"/>
                  <a:gd name="T1" fmla="*/ 63 h 63"/>
                  <a:gd name="T2" fmla="*/ 0 w 25"/>
                  <a:gd name="T3" fmla="*/ 63 h 63"/>
                  <a:gd name="T4" fmla="*/ 0 w 25"/>
                  <a:gd name="T5" fmla="*/ 63 h 63"/>
                  <a:gd name="T6" fmla="*/ 2 w 25"/>
                  <a:gd name="T7" fmla="*/ 63 h 63"/>
                  <a:gd name="T8" fmla="*/ 2 w 25"/>
                  <a:gd name="T9" fmla="*/ 63 h 63"/>
                  <a:gd name="T10" fmla="*/ 2 w 25"/>
                  <a:gd name="T11" fmla="*/ 63 h 63"/>
                  <a:gd name="T12" fmla="*/ 2 w 25"/>
                  <a:gd name="T13" fmla="*/ 63 h 63"/>
                  <a:gd name="T14" fmla="*/ 3 w 25"/>
                  <a:gd name="T15" fmla="*/ 63 h 63"/>
                  <a:gd name="T16" fmla="*/ 4 w 25"/>
                  <a:gd name="T17" fmla="*/ 63 h 63"/>
                  <a:gd name="T18" fmla="*/ 4 w 25"/>
                  <a:gd name="T19" fmla="*/ 63 h 63"/>
                  <a:gd name="T20" fmla="*/ 4 w 25"/>
                  <a:gd name="T21" fmla="*/ 63 h 63"/>
                  <a:gd name="T22" fmla="*/ 5 w 25"/>
                  <a:gd name="T23" fmla="*/ 63 h 63"/>
                  <a:gd name="T24" fmla="*/ 6 w 25"/>
                  <a:gd name="T25" fmla="*/ 23 h 63"/>
                  <a:gd name="T26" fmla="*/ 6 w 25"/>
                  <a:gd name="T27" fmla="*/ 62 h 63"/>
                  <a:gd name="T28" fmla="*/ 6 w 25"/>
                  <a:gd name="T29" fmla="*/ 62 h 63"/>
                  <a:gd name="T30" fmla="*/ 7 w 25"/>
                  <a:gd name="T31" fmla="*/ 0 h 63"/>
                  <a:gd name="T32" fmla="*/ 8 w 25"/>
                  <a:gd name="T33" fmla="*/ 63 h 63"/>
                  <a:gd name="T34" fmla="*/ 9 w 25"/>
                  <a:gd name="T35" fmla="*/ 63 h 63"/>
                  <a:gd name="T36" fmla="*/ 9 w 25"/>
                  <a:gd name="T37" fmla="*/ 63 h 63"/>
                  <a:gd name="T38" fmla="*/ 9 w 25"/>
                  <a:gd name="T39" fmla="*/ 63 h 63"/>
                  <a:gd name="T40" fmla="*/ 10 w 25"/>
                  <a:gd name="T41" fmla="*/ 63 h 63"/>
                  <a:gd name="T42" fmla="*/ 11 w 25"/>
                  <a:gd name="T43" fmla="*/ 63 h 63"/>
                  <a:gd name="T44" fmla="*/ 11 w 25"/>
                  <a:gd name="T45" fmla="*/ 63 h 63"/>
                  <a:gd name="T46" fmla="*/ 11 w 25"/>
                  <a:gd name="T47" fmla="*/ 63 h 63"/>
                  <a:gd name="T48" fmla="*/ 11 w 25"/>
                  <a:gd name="T49" fmla="*/ 63 h 63"/>
                  <a:gd name="T50" fmla="*/ 13 w 25"/>
                  <a:gd name="T51" fmla="*/ 63 h 63"/>
                  <a:gd name="T52" fmla="*/ 13 w 25"/>
                  <a:gd name="T53" fmla="*/ 63 h 63"/>
                  <a:gd name="T54" fmla="*/ 13 w 25"/>
                  <a:gd name="T55" fmla="*/ 63 h 63"/>
                  <a:gd name="T56" fmla="*/ 14 w 25"/>
                  <a:gd name="T57" fmla="*/ 63 h 63"/>
                  <a:gd name="T58" fmla="*/ 15 w 25"/>
                  <a:gd name="T59" fmla="*/ 63 h 63"/>
                  <a:gd name="T60" fmla="*/ 15 w 25"/>
                  <a:gd name="T61" fmla="*/ 63 h 63"/>
                  <a:gd name="T62" fmla="*/ 15 w 25"/>
                  <a:gd name="T63" fmla="*/ 63 h 63"/>
                  <a:gd name="T64" fmla="*/ 17 w 25"/>
                  <a:gd name="T65" fmla="*/ 63 h 63"/>
                  <a:gd name="T66" fmla="*/ 17 w 25"/>
                  <a:gd name="T67" fmla="*/ 63 h 63"/>
                  <a:gd name="T68" fmla="*/ 17 w 25"/>
                  <a:gd name="T69" fmla="*/ 63 h 63"/>
                  <a:gd name="T70" fmla="*/ 18 w 25"/>
                  <a:gd name="T71" fmla="*/ 63 h 63"/>
                  <a:gd name="T72" fmla="*/ 19 w 25"/>
                  <a:gd name="T73" fmla="*/ 63 h 63"/>
                  <a:gd name="T74" fmla="*/ 19 w 25"/>
                  <a:gd name="T75" fmla="*/ 63 h 63"/>
                  <a:gd name="T76" fmla="*/ 19 w 25"/>
                  <a:gd name="T77" fmla="*/ 63 h 63"/>
                  <a:gd name="T78" fmla="*/ 19 w 25"/>
                  <a:gd name="T79" fmla="*/ 63 h 63"/>
                  <a:gd name="T80" fmla="*/ 21 w 25"/>
                  <a:gd name="T81" fmla="*/ 63 h 63"/>
                  <a:gd name="T82" fmla="*/ 21 w 25"/>
                  <a:gd name="T83" fmla="*/ 63 h 63"/>
                  <a:gd name="T84" fmla="*/ 21 w 25"/>
                  <a:gd name="T85" fmla="*/ 63 h 63"/>
                  <a:gd name="T86" fmla="*/ 23 w 25"/>
                  <a:gd name="T87" fmla="*/ 63 h 63"/>
                  <a:gd name="T88" fmla="*/ 23 w 25"/>
                  <a:gd name="T89" fmla="*/ 63 h 63"/>
                  <a:gd name="T90" fmla="*/ 23 w 25"/>
                  <a:gd name="T91" fmla="*/ 63 h 63"/>
                  <a:gd name="T92" fmla="*/ 23 w 25"/>
                  <a:gd name="T93" fmla="*/ 63 h 63"/>
                  <a:gd name="T94" fmla="*/ 23 w 25"/>
                  <a:gd name="T95" fmla="*/ 63 h 63"/>
                  <a:gd name="T96" fmla="*/ 25 w 25"/>
                  <a:gd name="T97" fmla="*/ 7 h 63"/>
                  <a:gd name="T98" fmla="*/ 25 w 25"/>
                  <a:gd name="T99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63">
                    <a:moveTo>
                      <a:pt x="0" y="63"/>
                    </a:moveTo>
                    <a:lnTo>
                      <a:pt x="0" y="63"/>
                    </a:lnTo>
                    <a:lnTo>
                      <a:pt x="0" y="63"/>
                    </a:lnTo>
                    <a:lnTo>
                      <a:pt x="2" y="63"/>
                    </a:lnTo>
                    <a:lnTo>
                      <a:pt x="2" y="63"/>
                    </a:lnTo>
                    <a:lnTo>
                      <a:pt x="2" y="63"/>
                    </a:lnTo>
                    <a:lnTo>
                      <a:pt x="2" y="63"/>
                    </a:lnTo>
                    <a:lnTo>
                      <a:pt x="3" y="63"/>
                    </a:lnTo>
                    <a:lnTo>
                      <a:pt x="4" y="63"/>
                    </a:lnTo>
                    <a:lnTo>
                      <a:pt x="4" y="63"/>
                    </a:lnTo>
                    <a:lnTo>
                      <a:pt x="4" y="63"/>
                    </a:lnTo>
                    <a:lnTo>
                      <a:pt x="5" y="63"/>
                    </a:lnTo>
                    <a:lnTo>
                      <a:pt x="6" y="23"/>
                    </a:lnTo>
                    <a:lnTo>
                      <a:pt x="6" y="62"/>
                    </a:lnTo>
                    <a:lnTo>
                      <a:pt x="6" y="62"/>
                    </a:lnTo>
                    <a:lnTo>
                      <a:pt x="7" y="0"/>
                    </a:lnTo>
                    <a:lnTo>
                      <a:pt x="8" y="63"/>
                    </a:lnTo>
                    <a:lnTo>
                      <a:pt x="9" y="63"/>
                    </a:lnTo>
                    <a:lnTo>
                      <a:pt x="9" y="63"/>
                    </a:lnTo>
                    <a:lnTo>
                      <a:pt x="9" y="63"/>
                    </a:lnTo>
                    <a:lnTo>
                      <a:pt x="10" y="63"/>
                    </a:lnTo>
                    <a:lnTo>
                      <a:pt x="11" y="63"/>
                    </a:lnTo>
                    <a:lnTo>
                      <a:pt x="11" y="63"/>
                    </a:lnTo>
                    <a:lnTo>
                      <a:pt x="11" y="63"/>
                    </a:lnTo>
                    <a:lnTo>
                      <a:pt x="11" y="63"/>
                    </a:lnTo>
                    <a:lnTo>
                      <a:pt x="13" y="63"/>
                    </a:lnTo>
                    <a:lnTo>
                      <a:pt x="13" y="63"/>
                    </a:lnTo>
                    <a:lnTo>
                      <a:pt x="13" y="63"/>
                    </a:lnTo>
                    <a:lnTo>
                      <a:pt x="14" y="63"/>
                    </a:lnTo>
                    <a:lnTo>
                      <a:pt x="15" y="63"/>
                    </a:lnTo>
                    <a:lnTo>
                      <a:pt x="15" y="63"/>
                    </a:lnTo>
                    <a:lnTo>
                      <a:pt x="15" y="63"/>
                    </a:lnTo>
                    <a:lnTo>
                      <a:pt x="17" y="63"/>
                    </a:lnTo>
                    <a:lnTo>
                      <a:pt x="17" y="63"/>
                    </a:lnTo>
                    <a:lnTo>
                      <a:pt x="17" y="63"/>
                    </a:lnTo>
                    <a:lnTo>
                      <a:pt x="18" y="63"/>
                    </a:lnTo>
                    <a:lnTo>
                      <a:pt x="19" y="63"/>
                    </a:lnTo>
                    <a:lnTo>
                      <a:pt x="19" y="63"/>
                    </a:lnTo>
                    <a:lnTo>
                      <a:pt x="19" y="63"/>
                    </a:lnTo>
                    <a:lnTo>
                      <a:pt x="19" y="63"/>
                    </a:lnTo>
                    <a:lnTo>
                      <a:pt x="21" y="63"/>
                    </a:lnTo>
                    <a:lnTo>
                      <a:pt x="21" y="63"/>
                    </a:lnTo>
                    <a:lnTo>
                      <a:pt x="21" y="63"/>
                    </a:lnTo>
                    <a:lnTo>
                      <a:pt x="23" y="63"/>
                    </a:lnTo>
                    <a:lnTo>
                      <a:pt x="23" y="63"/>
                    </a:lnTo>
                    <a:lnTo>
                      <a:pt x="23" y="63"/>
                    </a:lnTo>
                    <a:lnTo>
                      <a:pt x="23" y="63"/>
                    </a:lnTo>
                    <a:lnTo>
                      <a:pt x="23" y="63"/>
                    </a:lnTo>
                    <a:lnTo>
                      <a:pt x="25" y="7"/>
                    </a:lnTo>
                    <a:lnTo>
                      <a:pt x="25" y="63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19" name="Freeform 1714"/>
              <p:cNvSpPr>
                <a:spLocks/>
              </p:cNvSpPr>
              <p:nvPr/>
            </p:nvSpPr>
            <p:spPr bwMode="auto">
              <a:xfrm>
                <a:off x="3360802" y="2660605"/>
                <a:ext cx="39688" cy="73025"/>
              </a:xfrm>
              <a:custGeom>
                <a:avLst/>
                <a:gdLst>
                  <a:gd name="T0" fmla="*/ 0 w 25"/>
                  <a:gd name="T1" fmla="*/ 46 h 46"/>
                  <a:gd name="T2" fmla="*/ 0 w 25"/>
                  <a:gd name="T3" fmla="*/ 46 h 46"/>
                  <a:gd name="T4" fmla="*/ 0 w 25"/>
                  <a:gd name="T5" fmla="*/ 46 h 46"/>
                  <a:gd name="T6" fmla="*/ 2 w 25"/>
                  <a:gd name="T7" fmla="*/ 46 h 46"/>
                  <a:gd name="T8" fmla="*/ 2 w 25"/>
                  <a:gd name="T9" fmla="*/ 46 h 46"/>
                  <a:gd name="T10" fmla="*/ 2 w 25"/>
                  <a:gd name="T11" fmla="*/ 46 h 46"/>
                  <a:gd name="T12" fmla="*/ 2 w 25"/>
                  <a:gd name="T13" fmla="*/ 46 h 46"/>
                  <a:gd name="T14" fmla="*/ 4 w 25"/>
                  <a:gd name="T15" fmla="*/ 46 h 46"/>
                  <a:gd name="T16" fmla="*/ 4 w 25"/>
                  <a:gd name="T17" fmla="*/ 46 h 46"/>
                  <a:gd name="T18" fmla="*/ 4 w 25"/>
                  <a:gd name="T19" fmla="*/ 46 h 46"/>
                  <a:gd name="T20" fmla="*/ 5 w 25"/>
                  <a:gd name="T21" fmla="*/ 46 h 46"/>
                  <a:gd name="T22" fmla="*/ 6 w 25"/>
                  <a:gd name="T23" fmla="*/ 46 h 46"/>
                  <a:gd name="T24" fmla="*/ 6 w 25"/>
                  <a:gd name="T25" fmla="*/ 46 h 46"/>
                  <a:gd name="T26" fmla="*/ 6 w 25"/>
                  <a:gd name="T27" fmla="*/ 46 h 46"/>
                  <a:gd name="T28" fmla="*/ 7 w 25"/>
                  <a:gd name="T29" fmla="*/ 46 h 46"/>
                  <a:gd name="T30" fmla="*/ 8 w 25"/>
                  <a:gd name="T31" fmla="*/ 46 h 46"/>
                  <a:gd name="T32" fmla="*/ 8 w 25"/>
                  <a:gd name="T33" fmla="*/ 46 h 46"/>
                  <a:gd name="T34" fmla="*/ 8 w 25"/>
                  <a:gd name="T35" fmla="*/ 46 h 46"/>
                  <a:gd name="T36" fmla="*/ 9 w 25"/>
                  <a:gd name="T37" fmla="*/ 46 h 46"/>
                  <a:gd name="T38" fmla="*/ 10 w 25"/>
                  <a:gd name="T39" fmla="*/ 46 h 46"/>
                  <a:gd name="T40" fmla="*/ 11 w 25"/>
                  <a:gd name="T41" fmla="*/ 46 h 46"/>
                  <a:gd name="T42" fmla="*/ 11 w 25"/>
                  <a:gd name="T43" fmla="*/ 46 h 46"/>
                  <a:gd name="T44" fmla="*/ 11 w 25"/>
                  <a:gd name="T45" fmla="*/ 46 h 46"/>
                  <a:gd name="T46" fmla="*/ 12 w 25"/>
                  <a:gd name="T47" fmla="*/ 46 h 46"/>
                  <a:gd name="T48" fmla="*/ 13 w 25"/>
                  <a:gd name="T49" fmla="*/ 46 h 46"/>
                  <a:gd name="T50" fmla="*/ 13 w 25"/>
                  <a:gd name="T51" fmla="*/ 46 h 46"/>
                  <a:gd name="T52" fmla="*/ 14 w 25"/>
                  <a:gd name="T53" fmla="*/ 46 h 46"/>
                  <a:gd name="T54" fmla="*/ 14 w 25"/>
                  <a:gd name="T55" fmla="*/ 46 h 46"/>
                  <a:gd name="T56" fmla="*/ 15 w 25"/>
                  <a:gd name="T57" fmla="*/ 46 h 46"/>
                  <a:gd name="T58" fmla="*/ 15 w 25"/>
                  <a:gd name="T59" fmla="*/ 46 h 46"/>
                  <a:gd name="T60" fmla="*/ 15 w 25"/>
                  <a:gd name="T61" fmla="*/ 46 h 46"/>
                  <a:gd name="T62" fmla="*/ 17 w 25"/>
                  <a:gd name="T63" fmla="*/ 46 h 46"/>
                  <a:gd name="T64" fmla="*/ 17 w 25"/>
                  <a:gd name="T65" fmla="*/ 46 h 46"/>
                  <a:gd name="T66" fmla="*/ 17 w 25"/>
                  <a:gd name="T67" fmla="*/ 46 h 46"/>
                  <a:gd name="T68" fmla="*/ 18 w 25"/>
                  <a:gd name="T69" fmla="*/ 0 h 46"/>
                  <a:gd name="T70" fmla="*/ 19 w 25"/>
                  <a:gd name="T71" fmla="*/ 46 h 46"/>
                  <a:gd name="T72" fmla="*/ 19 w 25"/>
                  <a:gd name="T73" fmla="*/ 46 h 46"/>
                  <a:gd name="T74" fmla="*/ 19 w 25"/>
                  <a:gd name="T75" fmla="*/ 46 h 46"/>
                  <a:gd name="T76" fmla="*/ 19 w 25"/>
                  <a:gd name="T77" fmla="*/ 46 h 46"/>
                  <a:gd name="T78" fmla="*/ 21 w 25"/>
                  <a:gd name="T79" fmla="*/ 46 h 46"/>
                  <a:gd name="T80" fmla="*/ 21 w 25"/>
                  <a:gd name="T81" fmla="*/ 46 h 46"/>
                  <a:gd name="T82" fmla="*/ 21 w 25"/>
                  <a:gd name="T83" fmla="*/ 46 h 46"/>
                  <a:gd name="T84" fmla="*/ 21 w 25"/>
                  <a:gd name="T85" fmla="*/ 46 h 46"/>
                  <a:gd name="T86" fmla="*/ 22 w 25"/>
                  <a:gd name="T87" fmla="*/ 46 h 46"/>
                  <a:gd name="T88" fmla="*/ 23 w 25"/>
                  <a:gd name="T89" fmla="*/ 46 h 46"/>
                  <a:gd name="T90" fmla="*/ 23 w 25"/>
                  <a:gd name="T91" fmla="*/ 46 h 46"/>
                  <a:gd name="T92" fmla="*/ 23 w 25"/>
                  <a:gd name="T93" fmla="*/ 46 h 46"/>
                  <a:gd name="T94" fmla="*/ 24 w 25"/>
                  <a:gd name="T95" fmla="*/ 46 h 46"/>
                  <a:gd name="T96" fmla="*/ 25 w 25"/>
                  <a:gd name="T97" fmla="*/ 46 h 46"/>
                  <a:gd name="T98" fmla="*/ 25 w 25"/>
                  <a:gd name="T99" fmla="*/ 4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46">
                    <a:moveTo>
                      <a:pt x="0" y="46"/>
                    </a:moveTo>
                    <a:lnTo>
                      <a:pt x="0" y="46"/>
                    </a:lnTo>
                    <a:lnTo>
                      <a:pt x="0" y="46"/>
                    </a:lnTo>
                    <a:lnTo>
                      <a:pt x="2" y="46"/>
                    </a:lnTo>
                    <a:lnTo>
                      <a:pt x="2" y="46"/>
                    </a:lnTo>
                    <a:lnTo>
                      <a:pt x="2" y="46"/>
                    </a:lnTo>
                    <a:lnTo>
                      <a:pt x="2" y="46"/>
                    </a:lnTo>
                    <a:lnTo>
                      <a:pt x="4" y="46"/>
                    </a:lnTo>
                    <a:lnTo>
                      <a:pt x="4" y="46"/>
                    </a:lnTo>
                    <a:lnTo>
                      <a:pt x="4" y="46"/>
                    </a:lnTo>
                    <a:lnTo>
                      <a:pt x="5" y="46"/>
                    </a:lnTo>
                    <a:lnTo>
                      <a:pt x="6" y="46"/>
                    </a:lnTo>
                    <a:lnTo>
                      <a:pt x="6" y="46"/>
                    </a:lnTo>
                    <a:lnTo>
                      <a:pt x="6" y="46"/>
                    </a:lnTo>
                    <a:lnTo>
                      <a:pt x="7" y="46"/>
                    </a:lnTo>
                    <a:lnTo>
                      <a:pt x="8" y="46"/>
                    </a:lnTo>
                    <a:lnTo>
                      <a:pt x="8" y="46"/>
                    </a:lnTo>
                    <a:lnTo>
                      <a:pt x="8" y="46"/>
                    </a:lnTo>
                    <a:lnTo>
                      <a:pt x="9" y="46"/>
                    </a:lnTo>
                    <a:lnTo>
                      <a:pt x="10" y="46"/>
                    </a:lnTo>
                    <a:lnTo>
                      <a:pt x="11" y="46"/>
                    </a:lnTo>
                    <a:lnTo>
                      <a:pt x="11" y="46"/>
                    </a:lnTo>
                    <a:lnTo>
                      <a:pt x="11" y="46"/>
                    </a:lnTo>
                    <a:lnTo>
                      <a:pt x="12" y="46"/>
                    </a:lnTo>
                    <a:lnTo>
                      <a:pt x="13" y="46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4" y="46"/>
                    </a:lnTo>
                    <a:lnTo>
                      <a:pt x="15" y="46"/>
                    </a:lnTo>
                    <a:lnTo>
                      <a:pt x="15" y="46"/>
                    </a:lnTo>
                    <a:lnTo>
                      <a:pt x="15" y="46"/>
                    </a:lnTo>
                    <a:lnTo>
                      <a:pt x="17" y="46"/>
                    </a:lnTo>
                    <a:lnTo>
                      <a:pt x="17" y="46"/>
                    </a:lnTo>
                    <a:lnTo>
                      <a:pt x="17" y="46"/>
                    </a:lnTo>
                    <a:lnTo>
                      <a:pt x="18" y="0"/>
                    </a:lnTo>
                    <a:lnTo>
                      <a:pt x="19" y="46"/>
                    </a:lnTo>
                    <a:lnTo>
                      <a:pt x="19" y="46"/>
                    </a:lnTo>
                    <a:lnTo>
                      <a:pt x="19" y="46"/>
                    </a:lnTo>
                    <a:lnTo>
                      <a:pt x="19" y="46"/>
                    </a:lnTo>
                    <a:lnTo>
                      <a:pt x="21" y="46"/>
                    </a:lnTo>
                    <a:lnTo>
                      <a:pt x="21" y="46"/>
                    </a:lnTo>
                    <a:lnTo>
                      <a:pt x="21" y="46"/>
                    </a:lnTo>
                    <a:lnTo>
                      <a:pt x="21" y="46"/>
                    </a:lnTo>
                    <a:lnTo>
                      <a:pt x="22" y="46"/>
                    </a:lnTo>
                    <a:lnTo>
                      <a:pt x="23" y="46"/>
                    </a:lnTo>
                    <a:lnTo>
                      <a:pt x="23" y="46"/>
                    </a:lnTo>
                    <a:lnTo>
                      <a:pt x="23" y="46"/>
                    </a:lnTo>
                    <a:lnTo>
                      <a:pt x="24" y="46"/>
                    </a:lnTo>
                    <a:lnTo>
                      <a:pt x="25" y="46"/>
                    </a:lnTo>
                    <a:lnTo>
                      <a:pt x="25" y="46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0" name="Freeform 1715"/>
              <p:cNvSpPr>
                <a:spLocks/>
              </p:cNvSpPr>
              <p:nvPr/>
            </p:nvSpPr>
            <p:spPr bwMode="auto">
              <a:xfrm>
                <a:off x="3400490" y="2674893"/>
                <a:ext cx="41275" cy="58738"/>
              </a:xfrm>
              <a:custGeom>
                <a:avLst/>
                <a:gdLst>
                  <a:gd name="T0" fmla="*/ 0 w 26"/>
                  <a:gd name="T1" fmla="*/ 37 h 37"/>
                  <a:gd name="T2" fmla="*/ 1 w 26"/>
                  <a:gd name="T3" fmla="*/ 37 h 37"/>
                  <a:gd name="T4" fmla="*/ 2 w 26"/>
                  <a:gd name="T5" fmla="*/ 37 h 37"/>
                  <a:gd name="T6" fmla="*/ 2 w 26"/>
                  <a:gd name="T7" fmla="*/ 37 h 37"/>
                  <a:gd name="T8" fmla="*/ 2 w 26"/>
                  <a:gd name="T9" fmla="*/ 37 h 37"/>
                  <a:gd name="T10" fmla="*/ 3 w 26"/>
                  <a:gd name="T11" fmla="*/ 37 h 37"/>
                  <a:gd name="T12" fmla="*/ 4 w 26"/>
                  <a:gd name="T13" fmla="*/ 37 h 37"/>
                  <a:gd name="T14" fmla="*/ 4 w 26"/>
                  <a:gd name="T15" fmla="*/ 37 h 37"/>
                  <a:gd name="T16" fmla="*/ 4 w 26"/>
                  <a:gd name="T17" fmla="*/ 37 h 37"/>
                  <a:gd name="T18" fmla="*/ 6 w 26"/>
                  <a:gd name="T19" fmla="*/ 37 h 37"/>
                  <a:gd name="T20" fmla="*/ 6 w 26"/>
                  <a:gd name="T21" fmla="*/ 37 h 37"/>
                  <a:gd name="T22" fmla="*/ 6 w 26"/>
                  <a:gd name="T23" fmla="*/ 37 h 37"/>
                  <a:gd name="T24" fmla="*/ 6 w 26"/>
                  <a:gd name="T25" fmla="*/ 37 h 37"/>
                  <a:gd name="T26" fmla="*/ 7 w 26"/>
                  <a:gd name="T27" fmla="*/ 37 h 37"/>
                  <a:gd name="T28" fmla="*/ 8 w 26"/>
                  <a:gd name="T29" fmla="*/ 37 h 37"/>
                  <a:gd name="T30" fmla="*/ 8 w 26"/>
                  <a:gd name="T31" fmla="*/ 37 h 37"/>
                  <a:gd name="T32" fmla="*/ 8 w 26"/>
                  <a:gd name="T33" fmla="*/ 37 h 37"/>
                  <a:gd name="T34" fmla="*/ 9 w 26"/>
                  <a:gd name="T35" fmla="*/ 37 h 37"/>
                  <a:gd name="T36" fmla="*/ 10 w 26"/>
                  <a:gd name="T37" fmla="*/ 0 h 37"/>
                  <a:gd name="T38" fmla="*/ 10 w 26"/>
                  <a:gd name="T39" fmla="*/ 33 h 37"/>
                  <a:gd name="T40" fmla="*/ 10 w 26"/>
                  <a:gd name="T41" fmla="*/ 28 h 37"/>
                  <a:gd name="T42" fmla="*/ 11 w 26"/>
                  <a:gd name="T43" fmla="*/ 5 h 37"/>
                  <a:gd name="T44" fmla="*/ 13 w 26"/>
                  <a:gd name="T45" fmla="*/ 37 h 37"/>
                  <a:gd name="T46" fmla="*/ 13 w 26"/>
                  <a:gd name="T47" fmla="*/ 37 h 37"/>
                  <a:gd name="T48" fmla="*/ 13 w 26"/>
                  <a:gd name="T49" fmla="*/ 37 h 37"/>
                  <a:gd name="T50" fmla="*/ 13 w 26"/>
                  <a:gd name="T51" fmla="*/ 37 h 37"/>
                  <a:gd name="T52" fmla="*/ 15 w 26"/>
                  <a:gd name="T53" fmla="*/ 37 h 37"/>
                  <a:gd name="T54" fmla="*/ 15 w 26"/>
                  <a:gd name="T55" fmla="*/ 37 h 37"/>
                  <a:gd name="T56" fmla="*/ 15 w 26"/>
                  <a:gd name="T57" fmla="*/ 37 h 37"/>
                  <a:gd name="T58" fmla="*/ 15 w 26"/>
                  <a:gd name="T59" fmla="*/ 37 h 37"/>
                  <a:gd name="T60" fmla="*/ 16 w 26"/>
                  <a:gd name="T61" fmla="*/ 37 h 37"/>
                  <a:gd name="T62" fmla="*/ 17 w 26"/>
                  <a:gd name="T63" fmla="*/ 37 h 37"/>
                  <a:gd name="T64" fmla="*/ 17 w 26"/>
                  <a:gd name="T65" fmla="*/ 37 h 37"/>
                  <a:gd name="T66" fmla="*/ 17 w 26"/>
                  <a:gd name="T67" fmla="*/ 37 h 37"/>
                  <a:gd name="T68" fmla="*/ 18 w 26"/>
                  <a:gd name="T69" fmla="*/ 37 h 37"/>
                  <a:gd name="T70" fmla="*/ 19 w 26"/>
                  <a:gd name="T71" fmla="*/ 37 h 37"/>
                  <a:gd name="T72" fmla="*/ 19 w 26"/>
                  <a:gd name="T73" fmla="*/ 37 h 37"/>
                  <a:gd name="T74" fmla="*/ 20 w 26"/>
                  <a:gd name="T75" fmla="*/ 37 h 37"/>
                  <a:gd name="T76" fmla="*/ 20 w 26"/>
                  <a:gd name="T77" fmla="*/ 37 h 37"/>
                  <a:gd name="T78" fmla="*/ 21 w 26"/>
                  <a:gd name="T79" fmla="*/ 37 h 37"/>
                  <a:gd name="T80" fmla="*/ 21 w 26"/>
                  <a:gd name="T81" fmla="*/ 37 h 37"/>
                  <a:gd name="T82" fmla="*/ 22 w 26"/>
                  <a:gd name="T83" fmla="*/ 37 h 37"/>
                  <a:gd name="T84" fmla="*/ 23 w 26"/>
                  <a:gd name="T85" fmla="*/ 37 h 37"/>
                  <a:gd name="T86" fmla="*/ 23 w 26"/>
                  <a:gd name="T87" fmla="*/ 37 h 37"/>
                  <a:gd name="T88" fmla="*/ 23 w 26"/>
                  <a:gd name="T89" fmla="*/ 37 h 37"/>
                  <a:gd name="T90" fmla="*/ 24 w 26"/>
                  <a:gd name="T91" fmla="*/ 37 h 37"/>
                  <a:gd name="T92" fmla="*/ 25 w 26"/>
                  <a:gd name="T93" fmla="*/ 37 h 37"/>
                  <a:gd name="T94" fmla="*/ 25 w 26"/>
                  <a:gd name="T95" fmla="*/ 37 h 37"/>
                  <a:gd name="T96" fmla="*/ 25 w 26"/>
                  <a:gd name="T97" fmla="*/ 37 h 37"/>
                  <a:gd name="T98" fmla="*/ 26 w 26"/>
                  <a:gd name="T99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37">
                    <a:moveTo>
                      <a:pt x="0" y="37"/>
                    </a:moveTo>
                    <a:lnTo>
                      <a:pt x="1" y="37"/>
                    </a:lnTo>
                    <a:lnTo>
                      <a:pt x="2" y="37"/>
                    </a:lnTo>
                    <a:lnTo>
                      <a:pt x="2" y="37"/>
                    </a:lnTo>
                    <a:lnTo>
                      <a:pt x="2" y="37"/>
                    </a:lnTo>
                    <a:lnTo>
                      <a:pt x="3" y="37"/>
                    </a:lnTo>
                    <a:lnTo>
                      <a:pt x="4" y="37"/>
                    </a:lnTo>
                    <a:lnTo>
                      <a:pt x="4" y="37"/>
                    </a:lnTo>
                    <a:lnTo>
                      <a:pt x="4" y="37"/>
                    </a:lnTo>
                    <a:lnTo>
                      <a:pt x="6" y="37"/>
                    </a:lnTo>
                    <a:lnTo>
                      <a:pt x="6" y="37"/>
                    </a:lnTo>
                    <a:lnTo>
                      <a:pt x="6" y="37"/>
                    </a:lnTo>
                    <a:lnTo>
                      <a:pt x="6" y="37"/>
                    </a:lnTo>
                    <a:lnTo>
                      <a:pt x="7" y="37"/>
                    </a:lnTo>
                    <a:lnTo>
                      <a:pt x="8" y="37"/>
                    </a:lnTo>
                    <a:lnTo>
                      <a:pt x="8" y="37"/>
                    </a:lnTo>
                    <a:lnTo>
                      <a:pt x="8" y="37"/>
                    </a:lnTo>
                    <a:lnTo>
                      <a:pt x="9" y="37"/>
                    </a:lnTo>
                    <a:lnTo>
                      <a:pt x="10" y="0"/>
                    </a:lnTo>
                    <a:lnTo>
                      <a:pt x="10" y="33"/>
                    </a:lnTo>
                    <a:lnTo>
                      <a:pt x="10" y="28"/>
                    </a:lnTo>
                    <a:lnTo>
                      <a:pt x="11" y="5"/>
                    </a:lnTo>
                    <a:lnTo>
                      <a:pt x="13" y="37"/>
                    </a:lnTo>
                    <a:lnTo>
                      <a:pt x="13" y="37"/>
                    </a:lnTo>
                    <a:lnTo>
                      <a:pt x="13" y="37"/>
                    </a:lnTo>
                    <a:lnTo>
                      <a:pt x="13" y="37"/>
                    </a:lnTo>
                    <a:lnTo>
                      <a:pt x="15" y="37"/>
                    </a:lnTo>
                    <a:lnTo>
                      <a:pt x="15" y="37"/>
                    </a:lnTo>
                    <a:lnTo>
                      <a:pt x="15" y="37"/>
                    </a:lnTo>
                    <a:lnTo>
                      <a:pt x="15" y="37"/>
                    </a:lnTo>
                    <a:lnTo>
                      <a:pt x="16" y="37"/>
                    </a:lnTo>
                    <a:lnTo>
                      <a:pt x="17" y="37"/>
                    </a:lnTo>
                    <a:lnTo>
                      <a:pt x="17" y="37"/>
                    </a:lnTo>
                    <a:lnTo>
                      <a:pt x="17" y="37"/>
                    </a:lnTo>
                    <a:lnTo>
                      <a:pt x="18" y="37"/>
                    </a:lnTo>
                    <a:lnTo>
                      <a:pt x="19" y="37"/>
                    </a:lnTo>
                    <a:lnTo>
                      <a:pt x="19" y="37"/>
                    </a:lnTo>
                    <a:lnTo>
                      <a:pt x="20" y="37"/>
                    </a:lnTo>
                    <a:lnTo>
                      <a:pt x="20" y="37"/>
                    </a:lnTo>
                    <a:lnTo>
                      <a:pt x="21" y="37"/>
                    </a:lnTo>
                    <a:lnTo>
                      <a:pt x="21" y="37"/>
                    </a:lnTo>
                    <a:lnTo>
                      <a:pt x="22" y="37"/>
                    </a:lnTo>
                    <a:lnTo>
                      <a:pt x="23" y="37"/>
                    </a:lnTo>
                    <a:lnTo>
                      <a:pt x="23" y="37"/>
                    </a:lnTo>
                    <a:lnTo>
                      <a:pt x="23" y="37"/>
                    </a:lnTo>
                    <a:lnTo>
                      <a:pt x="24" y="37"/>
                    </a:lnTo>
                    <a:lnTo>
                      <a:pt x="25" y="37"/>
                    </a:lnTo>
                    <a:lnTo>
                      <a:pt x="25" y="37"/>
                    </a:lnTo>
                    <a:lnTo>
                      <a:pt x="25" y="37"/>
                    </a:lnTo>
                    <a:lnTo>
                      <a:pt x="26" y="37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1" name="Freeform 1716"/>
              <p:cNvSpPr>
                <a:spLocks/>
              </p:cNvSpPr>
              <p:nvPr/>
            </p:nvSpPr>
            <p:spPr bwMode="auto">
              <a:xfrm>
                <a:off x="3441765" y="2682830"/>
                <a:ext cx="41275" cy="50800"/>
              </a:xfrm>
              <a:custGeom>
                <a:avLst/>
                <a:gdLst>
                  <a:gd name="T0" fmla="*/ 0 w 26"/>
                  <a:gd name="T1" fmla="*/ 32 h 32"/>
                  <a:gd name="T2" fmla="*/ 1 w 26"/>
                  <a:gd name="T3" fmla="*/ 32 h 32"/>
                  <a:gd name="T4" fmla="*/ 1 w 26"/>
                  <a:gd name="T5" fmla="*/ 32 h 32"/>
                  <a:gd name="T6" fmla="*/ 1 w 26"/>
                  <a:gd name="T7" fmla="*/ 32 h 32"/>
                  <a:gd name="T8" fmla="*/ 2 w 26"/>
                  <a:gd name="T9" fmla="*/ 32 h 32"/>
                  <a:gd name="T10" fmla="*/ 3 w 26"/>
                  <a:gd name="T11" fmla="*/ 0 h 32"/>
                  <a:gd name="T12" fmla="*/ 3 w 26"/>
                  <a:gd name="T13" fmla="*/ 32 h 32"/>
                  <a:gd name="T14" fmla="*/ 3 w 26"/>
                  <a:gd name="T15" fmla="*/ 32 h 32"/>
                  <a:gd name="T16" fmla="*/ 3 w 26"/>
                  <a:gd name="T17" fmla="*/ 32 h 32"/>
                  <a:gd name="T18" fmla="*/ 5 w 26"/>
                  <a:gd name="T19" fmla="*/ 32 h 32"/>
                  <a:gd name="T20" fmla="*/ 5 w 26"/>
                  <a:gd name="T21" fmla="*/ 32 h 32"/>
                  <a:gd name="T22" fmla="*/ 5 w 26"/>
                  <a:gd name="T23" fmla="*/ 32 h 32"/>
                  <a:gd name="T24" fmla="*/ 6 w 26"/>
                  <a:gd name="T25" fmla="*/ 32 h 32"/>
                  <a:gd name="T26" fmla="*/ 7 w 26"/>
                  <a:gd name="T27" fmla="*/ 32 h 32"/>
                  <a:gd name="T28" fmla="*/ 7 w 26"/>
                  <a:gd name="T29" fmla="*/ 32 h 32"/>
                  <a:gd name="T30" fmla="*/ 7 w 26"/>
                  <a:gd name="T31" fmla="*/ 32 h 32"/>
                  <a:gd name="T32" fmla="*/ 8 w 26"/>
                  <a:gd name="T33" fmla="*/ 32 h 32"/>
                  <a:gd name="T34" fmla="*/ 9 w 26"/>
                  <a:gd name="T35" fmla="*/ 32 h 32"/>
                  <a:gd name="T36" fmla="*/ 9 w 26"/>
                  <a:gd name="T37" fmla="*/ 32 h 32"/>
                  <a:gd name="T38" fmla="*/ 9 w 26"/>
                  <a:gd name="T39" fmla="*/ 32 h 32"/>
                  <a:gd name="T40" fmla="*/ 11 w 26"/>
                  <a:gd name="T41" fmla="*/ 32 h 32"/>
                  <a:gd name="T42" fmla="*/ 11 w 26"/>
                  <a:gd name="T43" fmla="*/ 32 h 32"/>
                  <a:gd name="T44" fmla="*/ 11 w 26"/>
                  <a:gd name="T45" fmla="*/ 32 h 32"/>
                  <a:gd name="T46" fmla="*/ 11 w 26"/>
                  <a:gd name="T47" fmla="*/ 32 h 32"/>
                  <a:gd name="T48" fmla="*/ 12 w 26"/>
                  <a:gd name="T49" fmla="*/ 32 h 32"/>
                  <a:gd name="T50" fmla="*/ 13 w 26"/>
                  <a:gd name="T51" fmla="*/ 32 h 32"/>
                  <a:gd name="T52" fmla="*/ 14 w 26"/>
                  <a:gd name="T53" fmla="*/ 32 h 32"/>
                  <a:gd name="T54" fmla="*/ 14 w 26"/>
                  <a:gd name="T55" fmla="*/ 32 h 32"/>
                  <a:gd name="T56" fmla="*/ 14 w 26"/>
                  <a:gd name="T57" fmla="*/ 32 h 32"/>
                  <a:gd name="T58" fmla="*/ 15 w 26"/>
                  <a:gd name="T59" fmla="*/ 32 h 32"/>
                  <a:gd name="T60" fmla="*/ 16 w 26"/>
                  <a:gd name="T61" fmla="*/ 32 h 32"/>
                  <a:gd name="T62" fmla="*/ 16 w 26"/>
                  <a:gd name="T63" fmla="*/ 32 h 32"/>
                  <a:gd name="T64" fmla="*/ 16 w 26"/>
                  <a:gd name="T65" fmla="*/ 32 h 32"/>
                  <a:gd name="T66" fmla="*/ 17 w 26"/>
                  <a:gd name="T67" fmla="*/ 32 h 32"/>
                  <a:gd name="T68" fmla="*/ 18 w 26"/>
                  <a:gd name="T69" fmla="*/ 32 h 32"/>
                  <a:gd name="T70" fmla="*/ 18 w 26"/>
                  <a:gd name="T71" fmla="*/ 32 h 32"/>
                  <a:gd name="T72" fmla="*/ 19 w 26"/>
                  <a:gd name="T73" fmla="*/ 32 h 32"/>
                  <a:gd name="T74" fmla="*/ 20 w 26"/>
                  <a:gd name="T75" fmla="*/ 32 h 32"/>
                  <a:gd name="T76" fmla="*/ 20 w 26"/>
                  <a:gd name="T77" fmla="*/ 32 h 32"/>
                  <a:gd name="T78" fmla="*/ 20 w 26"/>
                  <a:gd name="T79" fmla="*/ 32 h 32"/>
                  <a:gd name="T80" fmla="*/ 21 w 26"/>
                  <a:gd name="T81" fmla="*/ 17 h 32"/>
                  <a:gd name="T82" fmla="*/ 22 w 26"/>
                  <a:gd name="T83" fmla="*/ 32 h 32"/>
                  <a:gd name="T84" fmla="*/ 22 w 26"/>
                  <a:gd name="T85" fmla="*/ 32 h 32"/>
                  <a:gd name="T86" fmla="*/ 22 w 26"/>
                  <a:gd name="T87" fmla="*/ 32 h 32"/>
                  <a:gd name="T88" fmla="*/ 22 w 26"/>
                  <a:gd name="T89" fmla="*/ 32 h 32"/>
                  <a:gd name="T90" fmla="*/ 23 w 26"/>
                  <a:gd name="T91" fmla="*/ 32 h 32"/>
                  <a:gd name="T92" fmla="*/ 24 w 26"/>
                  <a:gd name="T93" fmla="*/ 32 h 32"/>
                  <a:gd name="T94" fmla="*/ 24 w 26"/>
                  <a:gd name="T95" fmla="*/ 32 h 32"/>
                  <a:gd name="T96" fmla="*/ 24 w 26"/>
                  <a:gd name="T97" fmla="*/ 32 h 32"/>
                  <a:gd name="T98" fmla="*/ 26 w 26"/>
                  <a:gd name="T99" fmla="*/ 3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32">
                    <a:moveTo>
                      <a:pt x="0" y="32"/>
                    </a:moveTo>
                    <a:lnTo>
                      <a:pt x="1" y="32"/>
                    </a:lnTo>
                    <a:lnTo>
                      <a:pt x="1" y="32"/>
                    </a:lnTo>
                    <a:lnTo>
                      <a:pt x="1" y="32"/>
                    </a:lnTo>
                    <a:lnTo>
                      <a:pt x="2" y="32"/>
                    </a:lnTo>
                    <a:lnTo>
                      <a:pt x="3" y="0"/>
                    </a:lnTo>
                    <a:lnTo>
                      <a:pt x="3" y="32"/>
                    </a:lnTo>
                    <a:lnTo>
                      <a:pt x="3" y="32"/>
                    </a:lnTo>
                    <a:lnTo>
                      <a:pt x="3" y="32"/>
                    </a:lnTo>
                    <a:lnTo>
                      <a:pt x="5" y="32"/>
                    </a:lnTo>
                    <a:lnTo>
                      <a:pt x="5" y="32"/>
                    </a:lnTo>
                    <a:lnTo>
                      <a:pt x="5" y="32"/>
                    </a:lnTo>
                    <a:lnTo>
                      <a:pt x="6" y="32"/>
                    </a:lnTo>
                    <a:lnTo>
                      <a:pt x="7" y="32"/>
                    </a:lnTo>
                    <a:lnTo>
                      <a:pt x="7" y="32"/>
                    </a:lnTo>
                    <a:lnTo>
                      <a:pt x="7" y="32"/>
                    </a:lnTo>
                    <a:lnTo>
                      <a:pt x="8" y="32"/>
                    </a:lnTo>
                    <a:lnTo>
                      <a:pt x="9" y="32"/>
                    </a:lnTo>
                    <a:lnTo>
                      <a:pt x="9" y="32"/>
                    </a:lnTo>
                    <a:lnTo>
                      <a:pt x="9" y="32"/>
                    </a:lnTo>
                    <a:lnTo>
                      <a:pt x="11" y="32"/>
                    </a:lnTo>
                    <a:lnTo>
                      <a:pt x="11" y="32"/>
                    </a:lnTo>
                    <a:lnTo>
                      <a:pt x="11" y="32"/>
                    </a:lnTo>
                    <a:lnTo>
                      <a:pt x="11" y="32"/>
                    </a:lnTo>
                    <a:lnTo>
                      <a:pt x="12" y="32"/>
                    </a:lnTo>
                    <a:lnTo>
                      <a:pt x="13" y="32"/>
                    </a:lnTo>
                    <a:lnTo>
                      <a:pt x="14" y="32"/>
                    </a:lnTo>
                    <a:lnTo>
                      <a:pt x="14" y="32"/>
                    </a:lnTo>
                    <a:lnTo>
                      <a:pt x="14" y="32"/>
                    </a:lnTo>
                    <a:lnTo>
                      <a:pt x="15" y="32"/>
                    </a:lnTo>
                    <a:lnTo>
                      <a:pt x="16" y="32"/>
                    </a:lnTo>
                    <a:lnTo>
                      <a:pt x="16" y="32"/>
                    </a:lnTo>
                    <a:lnTo>
                      <a:pt x="16" y="32"/>
                    </a:lnTo>
                    <a:lnTo>
                      <a:pt x="17" y="32"/>
                    </a:lnTo>
                    <a:lnTo>
                      <a:pt x="18" y="32"/>
                    </a:lnTo>
                    <a:lnTo>
                      <a:pt x="18" y="32"/>
                    </a:lnTo>
                    <a:lnTo>
                      <a:pt x="19" y="32"/>
                    </a:lnTo>
                    <a:lnTo>
                      <a:pt x="20" y="32"/>
                    </a:lnTo>
                    <a:lnTo>
                      <a:pt x="20" y="32"/>
                    </a:lnTo>
                    <a:lnTo>
                      <a:pt x="20" y="32"/>
                    </a:lnTo>
                    <a:lnTo>
                      <a:pt x="21" y="17"/>
                    </a:lnTo>
                    <a:lnTo>
                      <a:pt x="22" y="32"/>
                    </a:lnTo>
                    <a:lnTo>
                      <a:pt x="22" y="32"/>
                    </a:lnTo>
                    <a:lnTo>
                      <a:pt x="22" y="32"/>
                    </a:lnTo>
                    <a:lnTo>
                      <a:pt x="22" y="32"/>
                    </a:lnTo>
                    <a:lnTo>
                      <a:pt x="23" y="32"/>
                    </a:lnTo>
                    <a:lnTo>
                      <a:pt x="24" y="32"/>
                    </a:lnTo>
                    <a:lnTo>
                      <a:pt x="24" y="32"/>
                    </a:lnTo>
                    <a:lnTo>
                      <a:pt x="24" y="32"/>
                    </a:lnTo>
                    <a:lnTo>
                      <a:pt x="26" y="32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2" name="Freeform 1717"/>
              <p:cNvSpPr>
                <a:spLocks/>
              </p:cNvSpPr>
              <p:nvPr/>
            </p:nvSpPr>
            <p:spPr bwMode="auto">
              <a:xfrm>
                <a:off x="3483040" y="2708230"/>
                <a:ext cx="39688" cy="25400"/>
              </a:xfrm>
              <a:custGeom>
                <a:avLst/>
                <a:gdLst>
                  <a:gd name="T0" fmla="*/ 0 w 25"/>
                  <a:gd name="T1" fmla="*/ 16 h 16"/>
                  <a:gd name="T2" fmla="*/ 0 w 25"/>
                  <a:gd name="T3" fmla="*/ 16 h 16"/>
                  <a:gd name="T4" fmla="*/ 0 w 25"/>
                  <a:gd name="T5" fmla="*/ 16 h 16"/>
                  <a:gd name="T6" fmla="*/ 0 w 25"/>
                  <a:gd name="T7" fmla="*/ 16 h 16"/>
                  <a:gd name="T8" fmla="*/ 2 w 25"/>
                  <a:gd name="T9" fmla="*/ 16 h 16"/>
                  <a:gd name="T10" fmla="*/ 2 w 25"/>
                  <a:gd name="T11" fmla="*/ 16 h 16"/>
                  <a:gd name="T12" fmla="*/ 2 w 25"/>
                  <a:gd name="T13" fmla="*/ 16 h 16"/>
                  <a:gd name="T14" fmla="*/ 4 w 25"/>
                  <a:gd name="T15" fmla="*/ 16 h 16"/>
                  <a:gd name="T16" fmla="*/ 4 w 25"/>
                  <a:gd name="T17" fmla="*/ 16 h 16"/>
                  <a:gd name="T18" fmla="*/ 4 w 25"/>
                  <a:gd name="T19" fmla="*/ 16 h 16"/>
                  <a:gd name="T20" fmla="*/ 4 w 25"/>
                  <a:gd name="T21" fmla="*/ 16 h 16"/>
                  <a:gd name="T22" fmla="*/ 5 w 25"/>
                  <a:gd name="T23" fmla="*/ 16 h 16"/>
                  <a:gd name="T24" fmla="*/ 6 w 25"/>
                  <a:gd name="T25" fmla="*/ 16 h 16"/>
                  <a:gd name="T26" fmla="*/ 6 w 25"/>
                  <a:gd name="T27" fmla="*/ 16 h 16"/>
                  <a:gd name="T28" fmla="*/ 6 w 25"/>
                  <a:gd name="T29" fmla="*/ 16 h 16"/>
                  <a:gd name="T30" fmla="*/ 8 w 25"/>
                  <a:gd name="T31" fmla="*/ 16 h 16"/>
                  <a:gd name="T32" fmla="*/ 8 w 25"/>
                  <a:gd name="T33" fmla="*/ 16 h 16"/>
                  <a:gd name="T34" fmla="*/ 8 w 25"/>
                  <a:gd name="T35" fmla="*/ 16 h 16"/>
                  <a:gd name="T36" fmla="*/ 8 w 25"/>
                  <a:gd name="T37" fmla="*/ 16 h 16"/>
                  <a:gd name="T38" fmla="*/ 9 w 25"/>
                  <a:gd name="T39" fmla="*/ 16 h 16"/>
                  <a:gd name="T40" fmla="*/ 10 w 25"/>
                  <a:gd name="T41" fmla="*/ 16 h 16"/>
                  <a:gd name="T42" fmla="*/ 10 w 25"/>
                  <a:gd name="T43" fmla="*/ 16 h 16"/>
                  <a:gd name="T44" fmla="*/ 10 w 25"/>
                  <a:gd name="T45" fmla="*/ 16 h 16"/>
                  <a:gd name="T46" fmla="*/ 11 w 25"/>
                  <a:gd name="T47" fmla="*/ 16 h 16"/>
                  <a:gd name="T48" fmla="*/ 12 w 25"/>
                  <a:gd name="T49" fmla="*/ 12 h 16"/>
                  <a:gd name="T50" fmla="*/ 12 w 25"/>
                  <a:gd name="T51" fmla="*/ 15 h 16"/>
                  <a:gd name="T52" fmla="*/ 12 w 25"/>
                  <a:gd name="T53" fmla="*/ 15 h 16"/>
                  <a:gd name="T54" fmla="*/ 13 w 25"/>
                  <a:gd name="T55" fmla="*/ 0 h 16"/>
                  <a:gd name="T56" fmla="*/ 15 w 25"/>
                  <a:gd name="T57" fmla="*/ 16 h 16"/>
                  <a:gd name="T58" fmla="*/ 15 w 25"/>
                  <a:gd name="T59" fmla="*/ 16 h 16"/>
                  <a:gd name="T60" fmla="*/ 15 w 25"/>
                  <a:gd name="T61" fmla="*/ 16 h 16"/>
                  <a:gd name="T62" fmla="*/ 15 w 25"/>
                  <a:gd name="T63" fmla="*/ 16 h 16"/>
                  <a:gd name="T64" fmla="*/ 16 w 25"/>
                  <a:gd name="T65" fmla="*/ 16 h 16"/>
                  <a:gd name="T66" fmla="*/ 17 w 25"/>
                  <a:gd name="T67" fmla="*/ 16 h 16"/>
                  <a:gd name="T68" fmla="*/ 17 w 25"/>
                  <a:gd name="T69" fmla="*/ 16 h 16"/>
                  <a:gd name="T70" fmla="*/ 17 w 25"/>
                  <a:gd name="T71" fmla="*/ 16 h 16"/>
                  <a:gd name="T72" fmla="*/ 19 w 25"/>
                  <a:gd name="T73" fmla="*/ 16 h 16"/>
                  <a:gd name="T74" fmla="*/ 19 w 25"/>
                  <a:gd name="T75" fmla="*/ 16 h 16"/>
                  <a:gd name="T76" fmla="*/ 19 w 25"/>
                  <a:gd name="T77" fmla="*/ 16 h 16"/>
                  <a:gd name="T78" fmla="*/ 19 w 25"/>
                  <a:gd name="T79" fmla="*/ 16 h 16"/>
                  <a:gd name="T80" fmla="*/ 21 w 25"/>
                  <a:gd name="T81" fmla="*/ 16 h 16"/>
                  <a:gd name="T82" fmla="*/ 21 w 25"/>
                  <a:gd name="T83" fmla="*/ 16 h 16"/>
                  <a:gd name="T84" fmla="*/ 21 w 25"/>
                  <a:gd name="T85" fmla="*/ 16 h 16"/>
                  <a:gd name="T86" fmla="*/ 23 w 25"/>
                  <a:gd name="T87" fmla="*/ 16 h 16"/>
                  <a:gd name="T88" fmla="*/ 23 w 25"/>
                  <a:gd name="T89" fmla="*/ 16 h 16"/>
                  <a:gd name="T90" fmla="*/ 23 w 25"/>
                  <a:gd name="T91" fmla="*/ 16 h 16"/>
                  <a:gd name="T92" fmla="*/ 23 w 25"/>
                  <a:gd name="T93" fmla="*/ 16 h 16"/>
                  <a:gd name="T94" fmla="*/ 24 w 25"/>
                  <a:gd name="T95" fmla="*/ 16 h 16"/>
                  <a:gd name="T96" fmla="*/ 25 w 25"/>
                  <a:gd name="T97" fmla="*/ 16 h 16"/>
                  <a:gd name="T98" fmla="*/ 25 w 25"/>
                  <a:gd name="T99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16">
                    <a:moveTo>
                      <a:pt x="0" y="16"/>
                    </a:move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2" y="16"/>
                    </a:lnTo>
                    <a:lnTo>
                      <a:pt x="2" y="16"/>
                    </a:lnTo>
                    <a:lnTo>
                      <a:pt x="2" y="16"/>
                    </a:lnTo>
                    <a:lnTo>
                      <a:pt x="4" y="16"/>
                    </a:lnTo>
                    <a:lnTo>
                      <a:pt x="4" y="16"/>
                    </a:lnTo>
                    <a:lnTo>
                      <a:pt x="4" y="16"/>
                    </a:lnTo>
                    <a:lnTo>
                      <a:pt x="4" y="16"/>
                    </a:lnTo>
                    <a:lnTo>
                      <a:pt x="5" y="16"/>
                    </a:lnTo>
                    <a:lnTo>
                      <a:pt x="6" y="16"/>
                    </a:lnTo>
                    <a:lnTo>
                      <a:pt x="6" y="16"/>
                    </a:lnTo>
                    <a:lnTo>
                      <a:pt x="6" y="16"/>
                    </a:lnTo>
                    <a:lnTo>
                      <a:pt x="8" y="16"/>
                    </a:lnTo>
                    <a:lnTo>
                      <a:pt x="8" y="16"/>
                    </a:lnTo>
                    <a:lnTo>
                      <a:pt x="8" y="16"/>
                    </a:lnTo>
                    <a:lnTo>
                      <a:pt x="8" y="16"/>
                    </a:lnTo>
                    <a:lnTo>
                      <a:pt x="9" y="16"/>
                    </a:lnTo>
                    <a:lnTo>
                      <a:pt x="10" y="16"/>
                    </a:lnTo>
                    <a:lnTo>
                      <a:pt x="10" y="16"/>
                    </a:lnTo>
                    <a:lnTo>
                      <a:pt x="10" y="16"/>
                    </a:lnTo>
                    <a:lnTo>
                      <a:pt x="11" y="16"/>
                    </a:lnTo>
                    <a:lnTo>
                      <a:pt x="12" y="12"/>
                    </a:lnTo>
                    <a:lnTo>
                      <a:pt x="12" y="15"/>
                    </a:lnTo>
                    <a:lnTo>
                      <a:pt x="12" y="15"/>
                    </a:lnTo>
                    <a:lnTo>
                      <a:pt x="13" y="0"/>
                    </a:lnTo>
                    <a:lnTo>
                      <a:pt x="15" y="16"/>
                    </a:lnTo>
                    <a:lnTo>
                      <a:pt x="15" y="16"/>
                    </a:lnTo>
                    <a:lnTo>
                      <a:pt x="15" y="16"/>
                    </a:lnTo>
                    <a:lnTo>
                      <a:pt x="15" y="16"/>
                    </a:lnTo>
                    <a:lnTo>
                      <a:pt x="16" y="16"/>
                    </a:lnTo>
                    <a:lnTo>
                      <a:pt x="17" y="16"/>
                    </a:lnTo>
                    <a:lnTo>
                      <a:pt x="17" y="16"/>
                    </a:lnTo>
                    <a:lnTo>
                      <a:pt x="17" y="16"/>
                    </a:lnTo>
                    <a:lnTo>
                      <a:pt x="19" y="16"/>
                    </a:lnTo>
                    <a:lnTo>
                      <a:pt x="19" y="16"/>
                    </a:lnTo>
                    <a:lnTo>
                      <a:pt x="19" y="16"/>
                    </a:lnTo>
                    <a:lnTo>
                      <a:pt x="19" y="16"/>
                    </a:lnTo>
                    <a:lnTo>
                      <a:pt x="21" y="16"/>
                    </a:lnTo>
                    <a:lnTo>
                      <a:pt x="21" y="16"/>
                    </a:lnTo>
                    <a:lnTo>
                      <a:pt x="21" y="16"/>
                    </a:lnTo>
                    <a:lnTo>
                      <a:pt x="23" y="16"/>
                    </a:lnTo>
                    <a:lnTo>
                      <a:pt x="23" y="16"/>
                    </a:lnTo>
                    <a:lnTo>
                      <a:pt x="23" y="16"/>
                    </a:lnTo>
                    <a:lnTo>
                      <a:pt x="23" y="16"/>
                    </a:lnTo>
                    <a:lnTo>
                      <a:pt x="24" y="16"/>
                    </a:lnTo>
                    <a:lnTo>
                      <a:pt x="25" y="16"/>
                    </a:lnTo>
                    <a:lnTo>
                      <a:pt x="25" y="16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3" name="Freeform 1718"/>
              <p:cNvSpPr>
                <a:spLocks/>
              </p:cNvSpPr>
              <p:nvPr/>
            </p:nvSpPr>
            <p:spPr bwMode="auto">
              <a:xfrm>
                <a:off x="3522727" y="2708230"/>
                <a:ext cx="39688" cy="25400"/>
              </a:xfrm>
              <a:custGeom>
                <a:avLst/>
                <a:gdLst>
                  <a:gd name="T0" fmla="*/ 0 w 25"/>
                  <a:gd name="T1" fmla="*/ 16 h 16"/>
                  <a:gd name="T2" fmla="*/ 0 w 25"/>
                  <a:gd name="T3" fmla="*/ 16 h 16"/>
                  <a:gd name="T4" fmla="*/ 1 w 25"/>
                  <a:gd name="T5" fmla="*/ 16 h 16"/>
                  <a:gd name="T6" fmla="*/ 2 w 25"/>
                  <a:gd name="T7" fmla="*/ 16 h 16"/>
                  <a:gd name="T8" fmla="*/ 2 w 25"/>
                  <a:gd name="T9" fmla="*/ 16 h 16"/>
                  <a:gd name="T10" fmla="*/ 2 w 25"/>
                  <a:gd name="T11" fmla="*/ 16 h 16"/>
                  <a:gd name="T12" fmla="*/ 3 w 25"/>
                  <a:gd name="T13" fmla="*/ 16 h 16"/>
                  <a:gd name="T14" fmla="*/ 4 w 25"/>
                  <a:gd name="T15" fmla="*/ 16 h 16"/>
                  <a:gd name="T16" fmla="*/ 4 w 25"/>
                  <a:gd name="T17" fmla="*/ 16 h 16"/>
                  <a:gd name="T18" fmla="*/ 4 w 25"/>
                  <a:gd name="T19" fmla="*/ 16 h 16"/>
                  <a:gd name="T20" fmla="*/ 5 w 25"/>
                  <a:gd name="T21" fmla="*/ 16 h 16"/>
                  <a:gd name="T22" fmla="*/ 6 w 25"/>
                  <a:gd name="T23" fmla="*/ 0 h 16"/>
                  <a:gd name="T24" fmla="*/ 6 w 25"/>
                  <a:gd name="T25" fmla="*/ 16 h 16"/>
                  <a:gd name="T26" fmla="*/ 6 w 25"/>
                  <a:gd name="T27" fmla="*/ 16 h 16"/>
                  <a:gd name="T28" fmla="*/ 6 w 25"/>
                  <a:gd name="T29" fmla="*/ 16 h 16"/>
                  <a:gd name="T30" fmla="*/ 7 w 25"/>
                  <a:gd name="T31" fmla="*/ 16 h 16"/>
                  <a:gd name="T32" fmla="*/ 8 w 25"/>
                  <a:gd name="T33" fmla="*/ 16 h 16"/>
                  <a:gd name="T34" fmla="*/ 8 w 25"/>
                  <a:gd name="T35" fmla="*/ 16 h 16"/>
                  <a:gd name="T36" fmla="*/ 8 w 25"/>
                  <a:gd name="T37" fmla="*/ 16 h 16"/>
                  <a:gd name="T38" fmla="*/ 10 w 25"/>
                  <a:gd name="T39" fmla="*/ 16 h 16"/>
                  <a:gd name="T40" fmla="*/ 10 w 25"/>
                  <a:gd name="T41" fmla="*/ 16 h 16"/>
                  <a:gd name="T42" fmla="*/ 10 w 25"/>
                  <a:gd name="T43" fmla="*/ 16 h 16"/>
                  <a:gd name="T44" fmla="*/ 11 w 25"/>
                  <a:gd name="T45" fmla="*/ 16 h 16"/>
                  <a:gd name="T46" fmla="*/ 12 w 25"/>
                  <a:gd name="T47" fmla="*/ 16 h 16"/>
                  <a:gd name="T48" fmla="*/ 12 w 25"/>
                  <a:gd name="T49" fmla="*/ 16 h 16"/>
                  <a:gd name="T50" fmla="*/ 12 w 25"/>
                  <a:gd name="T51" fmla="*/ 16 h 16"/>
                  <a:gd name="T52" fmla="*/ 14 w 25"/>
                  <a:gd name="T53" fmla="*/ 16 h 16"/>
                  <a:gd name="T54" fmla="*/ 14 w 25"/>
                  <a:gd name="T55" fmla="*/ 16 h 16"/>
                  <a:gd name="T56" fmla="*/ 14 w 25"/>
                  <a:gd name="T57" fmla="*/ 16 h 16"/>
                  <a:gd name="T58" fmla="*/ 14 w 25"/>
                  <a:gd name="T59" fmla="*/ 16 h 16"/>
                  <a:gd name="T60" fmla="*/ 15 w 25"/>
                  <a:gd name="T61" fmla="*/ 16 h 16"/>
                  <a:gd name="T62" fmla="*/ 16 w 25"/>
                  <a:gd name="T63" fmla="*/ 16 h 16"/>
                  <a:gd name="T64" fmla="*/ 16 w 25"/>
                  <a:gd name="T65" fmla="*/ 16 h 16"/>
                  <a:gd name="T66" fmla="*/ 16 w 25"/>
                  <a:gd name="T67" fmla="*/ 16 h 16"/>
                  <a:gd name="T68" fmla="*/ 17 w 25"/>
                  <a:gd name="T69" fmla="*/ 16 h 16"/>
                  <a:gd name="T70" fmla="*/ 18 w 25"/>
                  <a:gd name="T71" fmla="*/ 16 h 16"/>
                  <a:gd name="T72" fmla="*/ 19 w 25"/>
                  <a:gd name="T73" fmla="*/ 16 h 16"/>
                  <a:gd name="T74" fmla="*/ 19 w 25"/>
                  <a:gd name="T75" fmla="*/ 16 h 16"/>
                  <a:gd name="T76" fmla="*/ 19 w 25"/>
                  <a:gd name="T77" fmla="*/ 16 h 16"/>
                  <a:gd name="T78" fmla="*/ 20 w 25"/>
                  <a:gd name="T79" fmla="*/ 16 h 16"/>
                  <a:gd name="T80" fmla="*/ 21 w 25"/>
                  <a:gd name="T81" fmla="*/ 16 h 16"/>
                  <a:gd name="T82" fmla="*/ 21 w 25"/>
                  <a:gd name="T83" fmla="*/ 16 h 16"/>
                  <a:gd name="T84" fmla="*/ 21 w 25"/>
                  <a:gd name="T85" fmla="*/ 16 h 16"/>
                  <a:gd name="T86" fmla="*/ 22 w 25"/>
                  <a:gd name="T87" fmla="*/ 16 h 16"/>
                  <a:gd name="T88" fmla="*/ 23 w 25"/>
                  <a:gd name="T89" fmla="*/ 16 h 16"/>
                  <a:gd name="T90" fmla="*/ 23 w 25"/>
                  <a:gd name="T91" fmla="*/ 16 h 16"/>
                  <a:gd name="T92" fmla="*/ 23 w 25"/>
                  <a:gd name="T93" fmla="*/ 16 h 16"/>
                  <a:gd name="T94" fmla="*/ 24 w 25"/>
                  <a:gd name="T95" fmla="*/ 6 h 16"/>
                  <a:gd name="T96" fmla="*/ 25 w 25"/>
                  <a:gd name="T97" fmla="*/ 16 h 16"/>
                  <a:gd name="T98" fmla="*/ 25 w 25"/>
                  <a:gd name="T99" fmla="*/ 16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16">
                    <a:moveTo>
                      <a:pt x="0" y="16"/>
                    </a:moveTo>
                    <a:lnTo>
                      <a:pt x="0" y="16"/>
                    </a:lnTo>
                    <a:lnTo>
                      <a:pt x="1" y="16"/>
                    </a:lnTo>
                    <a:lnTo>
                      <a:pt x="2" y="16"/>
                    </a:lnTo>
                    <a:lnTo>
                      <a:pt x="2" y="16"/>
                    </a:lnTo>
                    <a:lnTo>
                      <a:pt x="2" y="16"/>
                    </a:lnTo>
                    <a:lnTo>
                      <a:pt x="3" y="16"/>
                    </a:lnTo>
                    <a:lnTo>
                      <a:pt x="4" y="16"/>
                    </a:lnTo>
                    <a:lnTo>
                      <a:pt x="4" y="16"/>
                    </a:lnTo>
                    <a:lnTo>
                      <a:pt x="4" y="16"/>
                    </a:lnTo>
                    <a:lnTo>
                      <a:pt x="5" y="16"/>
                    </a:lnTo>
                    <a:lnTo>
                      <a:pt x="6" y="0"/>
                    </a:lnTo>
                    <a:lnTo>
                      <a:pt x="6" y="16"/>
                    </a:lnTo>
                    <a:lnTo>
                      <a:pt x="6" y="16"/>
                    </a:lnTo>
                    <a:lnTo>
                      <a:pt x="6" y="16"/>
                    </a:lnTo>
                    <a:lnTo>
                      <a:pt x="7" y="16"/>
                    </a:lnTo>
                    <a:lnTo>
                      <a:pt x="8" y="16"/>
                    </a:lnTo>
                    <a:lnTo>
                      <a:pt x="8" y="16"/>
                    </a:lnTo>
                    <a:lnTo>
                      <a:pt x="8" y="16"/>
                    </a:lnTo>
                    <a:lnTo>
                      <a:pt x="10" y="16"/>
                    </a:lnTo>
                    <a:lnTo>
                      <a:pt x="10" y="16"/>
                    </a:lnTo>
                    <a:lnTo>
                      <a:pt x="10" y="16"/>
                    </a:lnTo>
                    <a:lnTo>
                      <a:pt x="11" y="16"/>
                    </a:lnTo>
                    <a:lnTo>
                      <a:pt x="12" y="16"/>
                    </a:lnTo>
                    <a:lnTo>
                      <a:pt x="12" y="16"/>
                    </a:lnTo>
                    <a:lnTo>
                      <a:pt x="12" y="16"/>
                    </a:lnTo>
                    <a:lnTo>
                      <a:pt x="14" y="16"/>
                    </a:lnTo>
                    <a:lnTo>
                      <a:pt x="14" y="16"/>
                    </a:lnTo>
                    <a:lnTo>
                      <a:pt x="14" y="16"/>
                    </a:lnTo>
                    <a:lnTo>
                      <a:pt x="14" y="16"/>
                    </a:lnTo>
                    <a:lnTo>
                      <a:pt x="15" y="16"/>
                    </a:lnTo>
                    <a:lnTo>
                      <a:pt x="16" y="16"/>
                    </a:lnTo>
                    <a:lnTo>
                      <a:pt x="16" y="16"/>
                    </a:lnTo>
                    <a:lnTo>
                      <a:pt x="16" y="16"/>
                    </a:lnTo>
                    <a:lnTo>
                      <a:pt x="17" y="16"/>
                    </a:lnTo>
                    <a:lnTo>
                      <a:pt x="18" y="16"/>
                    </a:lnTo>
                    <a:lnTo>
                      <a:pt x="19" y="16"/>
                    </a:lnTo>
                    <a:lnTo>
                      <a:pt x="19" y="16"/>
                    </a:lnTo>
                    <a:lnTo>
                      <a:pt x="19" y="16"/>
                    </a:lnTo>
                    <a:lnTo>
                      <a:pt x="20" y="16"/>
                    </a:lnTo>
                    <a:lnTo>
                      <a:pt x="21" y="16"/>
                    </a:lnTo>
                    <a:lnTo>
                      <a:pt x="21" y="16"/>
                    </a:lnTo>
                    <a:lnTo>
                      <a:pt x="21" y="16"/>
                    </a:lnTo>
                    <a:lnTo>
                      <a:pt x="22" y="16"/>
                    </a:lnTo>
                    <a:lnTo>
                      <a:pt x="23" y="16"/>
                    </a:lnTo>
                    <a:lnTo>
                      <a:pt x="23" y="16"/>
                    </a:lnTo>
                    <a:lnTo>
                      <a:pt x="23" y="16"/>
                    </a:lnTo>
                    <a:lnTo>
                      <a:pt x="24" y="6"/>
                    </a:lnTo>
                    <a:lnTo>
                      <a:pt x="25" y="16"/>
                    </a:lnTo>
                    <a:lnTo>
                      <a:pt x="25" y="16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4" name="Freeform 1719"/>
              <p:cNvSpPr>
                <a:spLocks/>
              </p:cNvSpPr>
              <p:nvPr/>
            </p:nvSpPr>
            <p:spPr bwMode="auto">
              <a:xfrm>
                <a:off x="3562415" y="2712993"/>
                <a:ext cx="42863" cy="20638"/>
              </a:xfrm>
              <a:custGeom>
                <a:avLst/>
                <a:gdLst>
                  <a:gd name="T0" fmla="*/ 0 w 27"/>
                  <a:gd name="T1" fmla="*/ 13 h 13"/>
                  <a:gd name="T2" fmla="*/ 0 w 27"/>
                  <a:gd name="T3" fmla="*/ 13 h 13"/>
                  <a:gd name="T4" fmla="*/ 1 w 27"/>
                  <a:gd name="T5" fmla="*/ 13 h 13"/>
                  <a:gd name="T6" fmla="*/ 2 w 27"/>
                  <a:gd name="T7" fmla="*/ 13 h 13"/>
                  <a:gd name="T8" fmla="*/ 2 w 27"/>
                  <a:gd name="T9" fmla="*/ 13 h 13"/>
                  <a:gd name="T10" fmla="*/ 3 w 27"/>
                  <a:gd name="T11" fmla="*/ 13 h 13"/>
                  <a:gd name="T12" fmla="*/ 4 w 27"/>
                  <a:gd name="T13" fmla="*/ 13 h 13"/>
                  <a:gd name="T14" fmla="*/ 4 w 27"/>
                  <a:gd name="T15" fmla="*/ 13 h 13"/>
                  <a:gd name="T16" fmla="*/ 4 w 27"/>
                  <a:gd name="T17" fmla="*/ 13 h 13"/>
                  <a:gd name="T18" fmla="*/ 4 w 27"/>
                  <a:gd name="T19" fmla="*/ 13 h 13"/>
                  <a:gd name="T20" fmla="*/ 6 w 27"/>
                  <a:gd name="T21" fmla="*/ 13 h 13"/>
                  <a:gd name="T22" fmla="*/ 6 w 27"/>
                  <a:gd name="T23" fmla="*/ 13 h 13"/>
                  <a:gd name="T24" fmla="*/ 6 w 27"/>
                  <a:gd name="T25" fmla="*/ 13 h 13"/>
                  <a:gd name="T26" fmla="*/ 7 w 27"/>
                  <a:gd name="T27" fmla="*/ 13 h 13"/>
                  <a:gd name="T28" fmla="*/ 8 w 27"/>
                  <a:gd name="T29" fmla="*/ 13 h 13"/>
                  <a:gd name="T30" fmla="*/ 8 w 27"/>
                  <a:gd name="T31" fmla="*/ 13 h 13"/>
                  <a:gd name="T32" fmla="*/ 8 w 27"/>
                  <a:gd name="T33" fmla="*/ 13 h 13"/>
                  <a:gd name="T34" fmla="*/ 9 w 27"/>
                  <a:gd name="T35" fmla="*/ 13 h 13"/>
                  <a:gd name="T36" fmla="*/ 10 w 27"/>
                  <a:gd name="T37" fmla="*/ 13 h 13"/>
                  <a:gd name="T38" fmla="*/ 10 w 27"/>
                  <a:gd name="T39" fmla="*/ 13 h 13"/>
                  <a:gd name="T40" fmla="*/ 10 w 27"/>
                  <a:gd name="T41" fmla="*/ 13 h 13"/>
                  <a:gd name="T42" fmla="*/ 11 w 27"/>
                  <a:gd name="T43" fmla="*/ 13 h 13"/>
                  <a:gd name="T44" fmla="*/ 12 w 27"/>
                  <a:gd name="T45" fmla="*/ 13 h 13"/>
                  <a:gd name="T46" fmla="*/ 12 w 27"/>
                  <a:gd name="T47" fmla="*/ 13 h 13"/>
                  <a:gd name="T48" fmla="*/ 12 w 27"/>
                  <a:gd name="T49" fmla="*/ 13 h 13"/>
                  <a:gd name="T50" fmla="*/ 14 w 27"/>
                  <a:gd name="T51" fmla="*/ 13 h 13"/>
                  <a:gd name="T52" fmla="*/ 14 w 27"/>
                  <a:gd name="T53" fmla="*/ 13 h 13"/>
                  <a:gd name="T54" fmla="*/ 14 w 27"/>
                  <a:gd name="T55" fmla="*/ 13 h 13"/>
                  <a:gd name="T56" fmla="*/ 14 w 27"/>
                  <a:gd name="T57" fmla="*/ 13 h 13"/>
                  <a:gd name="T58" fmla="*/ 16 w 27"/>
                  <a:gd name="T59" fmla="*/ 12 h 13"/>
                  <a:gd name="T60" fmla="*/ 16 w 27"/>
                  <a:gd name="T61" fmla="*/ 13 h 13"/>
                  <a:gd name="T62" fmla="*/ 16 w 27"/>
                  <a:gd name="T63" fmla="*/ 13 h 13"/>
                  <a:gd name="T64" fmla="*/ 17 w 27"/>
                  <a:gd name="T65" fmla="*/ 0 h 13"/>
                  <a:gd name="T66" fmla="*/ 18 w 27"/>
                  <a:gd name="T67" fmla="*/ 13 h 13"/>
                  <a:gd name="T68" fmla="*/ 18 w 27"/>
                  <a:gd name="T69" fmla="*/ 13 h 13"/>
                  <a:gd name="T70" fmla="*/ 18 w 27"/>
                  <a:gd name="T71" fmla="*/ 13 h 13"/>
                  <a:gd name="T72" fmla="*/ 19 w 27"/>
                  <a:gd name="T73" fmla="*/ 13 h 13"/>
                  <a:gd name="T74" fmla="*/ 20 w 27"/>
                  <a:gd name="T75" fmla="*/ 13 h 13"/>
                  <a:gd name="T76" fmla="*/ 21 w 27"/>
                  <a:gd name="T77" fmla="*/ 13 h 13"/>
                  <a:gd name="T78" fmla="*/ 21 w 27"/>
                  <a:gd name="T79" fmla="*/ 13 h 13"/>
                  <a:gd name="T80" fmla="*/ 21 w 27"/>
                  <a:gd name="T81" fmla="*/ 13 h 13"/>
                  <a:gd name="T82" fmla="*/ 23 w 27"/>
                  <a:gd name="T83" fmla="*/ 13 h 13"/>
                  <a:gd name="T84" fmla="*/ 23 w 27"/>
                  <a:gd name="T85" fmla="*/ 13 h 13"/>
                  <a:gd name="T86" fmla="*/ 23 w 27"/>
                  <a:gd name="T87" fmla="*/ 13 h 13"/>
                  <a:gd name="T88" fmla="*/ 23 w 27"/>
                  <a:gd name="T89" fmla="*/ 13 h 13"/>
                  <a:gd name="T90" fmla="*/ 24 w 27"/>
                  <a:gd name="T91" fmla="*/ 13 h 13"/>
                  <a:gd name="T92" fmla="*/ 25 w 27"/>
                  <a:gd name="T93" fmla="*/ 13 h 13"/>
                  <a:gd name="T94" fmla="*/ 25 w 27"/>
                  <a:gd name="T95" fmla="*/ 13 h 13"/>
                  <a:gd name="T96" fmla="*/ 26 w 27"/>
                  <a:gd name="T97" fmla="*/ 13 h 13"/>
                  <a:gd name="T98" fmla="*/ 27 w 27"/>
                  <a:gd name="T99" fmla="*/ 13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7" h="13">
                    <a:moveTo>
                      <a:pt x="0" y="13"/>
                    </a:moveTo>
                    <a:lnTo>
                      <a:pt x="0" y="13"/>
                    </a:lnTo>
                    <a:lnTo>
                      <a:pt x="1" y="13"/>
                    </a:lnTo>
                    <a:lnTo>
                      <a:pt x="2" y="13"/>
                    </a:lnTo>
                    <a:lnTo>
                      <a:pt x="2" y="13"/>
                    </a:lnTo>
                    <a:lnTo>
                      <a:pt x="3" y="13"/>
                    </a:lnTo>
                    <a:lnTo>
                      <a:pt x="4" y="13"/>
                    </a:lnTo>
                    <a:lnTo>
                      <a:pt x="4" y="13"/>
                    </a:lnTo>
                    <a:lnTo>
                      <a:pt x="4" y="13"/>
                    </a:lnTo>
                    <a:lnTo>
                      <a:pt x="4" y="13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7" y="13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9" y="13"/>
                    </a:lnTo>
                    <a:lnTo>
                      <a:pt x="10" y="13"/>
                    </a:lnTo>
                    <a:lnTo>
                      <a:pt x="10" y="13"/>
                    </a:lnTo>
                    <a:lnTo>
                      <a:pt x="10" y="13"/>
                    </a:lnTo>
                    <a:lnTo>
                      <a:pt x="11" y="13"/>
                    </a:lnTo>
                    <a:lnTo>
                      <a:pt x="12" y="13"/>
                    </a:lnTo>
                    <a:lnTo>
                      <a:pt x="12" y="13"/>
                    </a:lnTo>
                    <a:lnTo>
                      <a:pt x="12" y="13"/>
                    </a:lnTo>
                    <a:lnTo>
                      <a:pt x="14" y="13"/>
                    </a:lnTo>
                    <a:lnTo>
                      <a:pt x="14" y="13"/>
                    </a:lnTo>
                    <a:lnTo>
                      <a:pt x="14" y="13"/>
                    </a:lnTo>
                    <a:lnTo>
                      <a:pt x="14" y="13"/>
                    </a:lnTo>
                    <a:lnTo>
                      <a:pt x="16" y="12"/>
                    </a:lnTo>
                    <a:lnTo>
                      <a:pt x="16" y="13"/>
                    </a:lnTo>
                    <a:lnTo>
                      <a:pt x="16" y="13"/>
                    </a:lnTo>
                    <a:lnTo>
                      <a:pt x="17" y="0"/>
                    </a:lnTo>
                    <a:lnTo>
                      <a:pt x="18" y="13"/>
                    </a:lnTo>
                    <a:lnTo>
                      <a:pt x="18" y="13"/>
                    </a:lnTo>
                    <a:lnTo>
                      <a:pt x="18" y="13"/>
                    </a:lnTo>
                    <a:lnTo>
                      <a:pt x="19" y="13"/>
                    </a:lnTo>
                    <a:lnTo>
                      <a:pt x="20" y="13"/>
                    </a:lnTo>
                    <a:lnTo>
                      <a:pt x="21" y="13"/>
                    </a:lnTo>
                    <a:lnTo>
                      <a:pt x="21" y="13"/>
                    </a:lnTo>
                    <a:lnTo>
                      <a:pt x="21" y="13"/>
                    </a:lnTo>
                    <a:lnTo>
                      <a:pt x="23" y="13"/>
                    </a:lnTo>
                    <a:lnTo>
                      <a:pt x="23" y="13"/>
                    </a:lnTo>
                    <a:lnTo>
                      <a:pt x="23" y="13"/>
                    </a:lnTo>
                    <a:lnTo>
                      <a:pt x="23" y="13"/>
                    </a:lnTo>
                    <a:lnTo>
                      <a:pt x="24" y="13"/>
                    </a:lnTo>
                    <a:lnTo>
                      <a:pt x="25" y="13"/>
                    </a:lnTo>
                    <a:lnTo>
                      <a:pt x="25" y="13"/>
                    </a:lnTo>
                    <a:lnTo>
                      <a:pt x="26" y="13"/>
                    </a:lnTo>
                    <a:lnTo>
                      <a:pt x="27" y="13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5" name="Freeform 1720"/>
              <p:cNvSpPr>
                <a:spLocks/>
              </p:cNvSpPr>
              <p:nvPr/>
            </p:nvSpPr>
            <p:spPr bwMode="auto">
              <a:xfrm>
                <a:off x="3605277" y="2719343"/>
                <a:ext cx="39688" cy="14288"/>
              </a:xfrm>
              <a:custGeom>
                <a:avLst/>
                <a:gdLst>
                  <a:gd name="T0" fmla="*/ 0 w 25"/>
                  <a:gd name="T1" fmla="*/ 9 h 9"/>
                  <a:gd name="T2" fmla="*/ 0 w 25"/>
                  <a:gd name="T3" fmla="*/ 9 h 9"/>
                  <a:gd name="T4" fmla="*/ 0 w 25"/>
                  <a:gd name="T5" fmla="*/ 9 h 9"/>
                  <a:gd name="T6" fmla="*/ 0 w 25"/>
                  <a:gd name="T7" fmla="*/ 9 h 9"/>
                  <a:gd name="T8" fmla="*/ 2 w 25"/>
                  <a:gd name="T9" fmla="*/ 9 h 9"/>
                  <a:gd name="T10" fmla="*/ 2 w 25"/>
                  <a:gd name="T11" fmla="*/ 9 h 9"/>
                  <a:gd name="T12" fmla="*/ 2 w 25"/>
                  <a:gd name="T13" fmla="*/ 9 h 9"/>
                  <a:gd name="T14" fmla="*/ 3 w 25"/>
                  <a:gd name="T15" fmla="*/ 9 h 9"/>
                  <a:gd name="T16" fmla="*/ 3 w 25"/>
                  <a:gd name="T17" fmla="*/ 9 h 9"/>
                  <a:gd name="T18" fmla="*/ 4 w 25"/>
                  <a:gd name="T19" fmla="*/ 9 h 9"/>
                  <a:gd name="T20" fmla="*/ 4 w 25"/>
                  <a:gd name="T21" fmla="*/ 9 h 9"/>
                  <a:gd name="T22" fmla="*/ 4 w 25"/>
                  <a:gd name="T23" fmla="*/ 9 h 9"/>
                  <a:gd name="T24" fmla="*/ 6 w 25"/>
                  <a:gd name="T25" fmla="*/ 9 h 9"/>
                  <a:gd name="T26" fmla="*/ 6 w 25"/>
                  <a:gd name="T27" fmla="*/ 9 h 9"/>
                  <a:gd name="T28" fmla="*/ 6 w 25"/>
                  <a:gd name="T29" fmla="*/ 9 h 9"/>
                  <a:gd name="T30" fmla="*/ 6 w 25"/>
                  <a:gd name="T31" fmla="*/ 9 h 9"/>
                  <a:gd name="T32" fmla="*/ 8 w 25"/>
                  <a:gd name="T33" fmla="*/ 0 h 9"/>
                  <a:gd name="T34" fmla="*/ 8 w 25"/>
                  <a:gd name="T35" fmla="*/ 9 h 9"/>
                  <a:gd name="T36" fmla="*/ 8 w 25"/>
                  <a:gd name="T37" fmla="*/ 8 h 9"/>
                  <a:gd name="T38" fmla="*/ 8 w 25"/>
                  <a:gd name="T39" fmla="*/ 6 h 9"/>
                  <a:gd name="T40" fmla="*/ 10 w 25"/>
                  <a:gd name="T41" fmla="*/ 9 h 9"/>
                  <a:gd name="T42" fmla="*/ 10 w 25"/>
                  <a:gd name="T43" fmla="*/ 9 h 9"/>
                  <a:gd name="T44" fmla="*/ 10 w 25"/>
                  <a:gd name="T45" fmla="*/ 9 h 9"/>
                  <a:gd name="T46" fmla="*/ 10 w 25"/>
                  <a:gd name="T47" fmla="*/ 9 h 9"/>
                  <a:gd name="T48" fmla="*/ 12 w 25"/>
                  <a:gd name="T49" fmla="*/ 9 h 9"/>
                  <a:gd name="T50" fmla="*/ 12 w 25"/>
                  <a:gd name="T51" fmla="*/ 9 h 9"/>
                  <a:gd name="T52" fmla="*/ 12 w 25"/>
                  <a:gd name="T53" fmla="*/ 9 h 9"/>
                  <a:gd name="T54" fmla="*/ 13 w 25"/>
                  <a:gd name="T55" fmla="*/ 9 h 9"/>
                  <a:gd name="T56" fmla="*/ 14 w 25"/>
                  <a:gd name="T57" fmla="*/ 9 h 9"/>
                  <a:gd name="T58" fmla="*/ 14 w 25"/>
                  <a:gd name="T59" fmla="*/ 9 h 9"/>
                  <a:gd name="T60" fmla="*/ 14 w 25"/>
                  <a:gd name="T61" fmla="*/ 9 h 9"/>
                  <a:gd name="T62" fmla="*/ 15 w 25"/>
                  <a:gd name="T63" fmla="*/ 9 h 9"/>
                  <a:gd name="T64" fmla="*/ 15 w 25"/>
                  <a:gd name="T65" fmla="*/ 9 h 9"/>
                  <a:gd name="T66" fmla="*/ 16 w 25"/>
                  <a:gd name="T67" fmla="*/ 9 h 9"/>
                  <a:gd name="T68" fmla="*/ 16 w 25"/>
                  <a:gd name="T69" fmla="*/ 9 h 9"/>
                  <a:gd name="T70" fmla="*/ 18 w 25"/>
                  <a:gd name="T71" fmla="*/ 9 h 9"/>
                  <a:gd name="T72" fmla="*/ 18 w 25"/>
                  <a:gd name="T73" fmla="*/ 9 h 9"/>
                  <a:gd name="T74" fmla="*/ 18 w 25"/>
                  <a:gd name="T75" fmla="*/ 9 h 9"/>
                  <a:gd name="T76" fmla="*/ 18 w 25"/>
                  <a:gd name="T77" fmla="*/ 9 h 9"/>
                  <a:gd name="T78" fmla="*/ 20 w 25"/>
                  <a:gd name="T79" fmla="*/ 9 h 9"/>
                  <a:gd name="T80" fmla="*/ 20 w 25"/>
                  <a:gd name="T81" fmla="*/ 9 h 9"/>
                  <a:gd name="T82" fmla="*/ 21 w 25"/>
                  <a:gd name="T83" fmla="*/ 9 h 9"/>
                  <a:gd name="T84" fmla="*/ 21 w 25"/>
                  <a:gd name="T85" fmla="*/ 9 h 9"/>
                  <a:gd name="T86" fmla="*/ 22 w 25"/>
                  <a:gd name="T87" fmla="*/ 9 h 9"/>
                  <a:gd name="T88" fmla="*/ 22 w 25"/>
                  <a:gd name="T89" fmla="*/ 9 h 9"/>
                  <a:gd name="T90" fmla="*/ 23 w 25"/>
                  <a:gd name="T91" fmla="*/ 9 h 9"/>
                  <a:gd name="T92" fmla="*/ 23 w 25"/>
                  <a:gd name="T93" fmla="*/ 9 h 9"/>
                  <a:gd name="T94" fmla="*/ 23 w 25"/>
                  <a:gd name="T95" fmla="*/ 9 h 9"/>
                  <a:gd name="T96" fmla="*/ 25 w 25"/>
                  <a:gd name="T97" fmla="*/ 9 h 9"/>
                  <a:gd name="T98" fmla="*/ 25 w 25"/>
                  <a:gd name="T99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9">
                    <a:moveTo>
                      <a:pt x="0" y="9"/>
                    </a:move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3" y="9"/>
                    </a:lnTo>
                    <a:lnTo>
                      <a:pt x="3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8" y="0"/>
                    </a:lnTo>
                    <a:lnTo>
                      <a:pt x="8" y="9"/>
                    </a:lnTo>
                    <a:lnTo>
                      <a:pt x="8" y="8"/>
                    </a:lnTo>
                    <a:lnTo>
                      <a:pt x="8" y="6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3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5" y="9"/>
                    </a:lnTo>
                    <a:lnTo>
                      <a:pt x="15" y="9"/>
                    </a:lnTo>
                    <a:lnTo>
                      <a:pt x="16" y="9"/>
                    </a:lnTo>
                    <a:lnTo>
                      <a:pt x="16" y="9"/>
                    </a:lnTo>
                    <a:lnTo>
                      <a:pt x="18" y="9"/>
                    </a:lnTo>
                    <a:lnTo>
                      <a:pt x="18" y="9"/>
                    </a:lnTo>
                    <a:lnTo>
                      <a:pt x="18" y="9"/>
                    </a:lnTo>
                    <a:lnTo>
                      <a:pt x="18" y="9"/>
                    </a:lnTo>
                    <a:lnTo>
                      <a:pt x="20" y="9"/>
                    </a:lnTo>
                    <a:lnTo>
                      <a:pt x="20" y="9"/>
                    </a:lnTo>
                    <a:lnTo>
                      <a:pt x="21" y="9"/>
                    </a:lnTo>
                    <a:lnTo>
                      <a:pt x="21" y="9"/>
                    </a:lnTo>
                    <a:lnTo>
                      <a:pt x="22" y="9"/>
                    </a:lnTo>
                    <a:lnTo>
                      <a:pt x="22" y="9"/>
                    </a:lnTo>
                    <a:lnTo>
                      <a:pt x="23" y="9"/>
                    </a:lnTo>
                    <a:lnTo>
                      <a:pt x="23" y="9"/>
                    </a:lnTo>
                    <a:lnTo>
                      <a:pt x="23" y="9"/>
                    </a:lnTo>
                    <a:lnTo>
                      <a:pt x="25" y="9"/>
                    </a:lnTo>
                    <a:lnTo>
                      <a:pt x="25" y="9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6" name="Freeform 1721"/>
              <p:cNvSpPr>
                <a:spLocks/>
              </p:cNvSpPr>
              <p:nvPr/>
            </p:nvSpPr>
            <p:spPr bwMode="auto">
              <a:xfrm>
                <a:off x="3644965" y="2711405"/>
                <a:ext cx="39688" cy="22225"/>
              </a:xfrm>
              <a:custGeom>
                <a:avLst/>
                <a:gdLst>
                  <a:gd name="T0" fmla="*/ 0 w 25"/>
                  <a:gd name="T1" fmla="*/ 14 h 14"/>
                  <a:gd name="T2" fmla="*/ 0 w 25"/>
                  <a:gd name="T3" fmla="*/ 14 h 14"/>
                  <a:gd name="T4" fmla="*/ 0 w 25"/>
                  <a:gd name="T5" fmla="*/ 14 h 14"/>
                  <a:gd name="T6" fmla="*/ 1 w 25"/>
                  <a:gd name="T7" fmla="*/ 0 h 14"/>
                  <a:gd name="T8" fmla="*/ 2 w 25"/>
                  <a:gd name="T9" fmla="*/ 14 h 14"/>
                  <a:gd name="T10" fmla="*/ 2 w 25"/>
                  <a:gd name="T11" fmla="*/ 14 h 14"/>
                  <a:gd name="T12" fmla="*/ 2 w 25"/>
                  <a:gd name="T13" fmla="*/ 14 h 14"/>
                  <a:gd name="T14" fmla="*/ 3 w 25"/>
                  <a:gd name="T15" fmla="*/ 14 h 14"/>
                  <a:gd name="T16" fmla="*/ 4 w 25"/>
                  <a:gd name="T17" fmla="*/ 14 h 14"/>
                  <a:gd name="T18" fmla="*/ 4 w 25"/>
                  <a:gd name="T19" fmla="*/ 14 h 14"/>
                  <a:gd name="T20" fmla="*/ 5 w 25"/>
                  <a:gd name="T21" fmla="*/ 14 h 14"/>
                  <a:gd name="T22" fmla="*/ 5 w 25"/>
                  <a:gd name="T23" fmla="*/ 14 h 14"/>
                  <a:gd name="T24" fmla="*/ 6 w 25"/>
                  <a:gd name="T25" fmla="*/ 14 h 14"/>
                  <a:gd name="T26" fmla="*/ 6 w 25"/>
                  <a:gd name="T27" fmla="*/ 14 h 14"/>
                  <a:gd name="T28" fmla="*/ 6 w 25"/>
                  <a:gd name="T29" fmla="*/ 14 h 14"/>
                  <a:gd name="T30" fmla="*/ 8 w 25"/>
                  <a:gd name="T31" fmla="*/ 14 h 14"/>
                  <a:gd name="T32" fmla="*/ 8 w 25"/>
                  <a:gd name="T33" fmla="*/ 14 h 14"/>
                  <a:gd name="T34" fmla="*/ 8 w 25"/>
                  <a:gd name="T35" fmla="*/ 14 h 14"/>
                  <a:gd name="T36" fmla="*/ 8 w 25"/>
                  <a:gd name="T37" fmla="*/ 14 h 14"/>
                  <a:gd name="T38" fmla="*/ 10 w 25"/>
                  <a:gd name="T39" fmla="*/ 14 h 14"/>
                  <a:gd name="T40" fmla="*/ 10 w 25"/>
                  <a:gd name="T41" fmla="*/ 14 h 14"/>
                  <a:gd name="T42" fmla="*/ 10 w 25"/>
                  <a:gd name="T43" fmla="*/ 14 h 14"/>
                  <a:gd name="T44" fmla="*/ 12 w 25"/>
                  <a:gd name="T45" fmla="*/ 14 h 14"/>
                  <a:gd name="T46" fmla="*/ 12 w 25"/>
                  <a:gd name="T47" fmla="*/ 14 h 14"/>
                  <a:gd name="T48" fmla="*/ 12 w 25"/>
                  <a:gd name="T49" fmla="*/ 14 h 14"/>
                  <a:gd name="T50" fmla="*/ 12 w 25"/>
                  <a:gd name="T51" fmla="*/ 14 h 14"/>
                  <a:gd name="T52" fmla="*/ 13 w 25"/>
                  <a:gd name="T53" fmla="*/ 14 h 14"/>
                  <a:gd name="T54" fmla="*/ 14 w 25"/>
                  <a:gd name="T55" fmla="*/ 14 h 14"/>
                  <a:gd name="T56" fmla="*/ 14 w 25"/>
                  <a:gd name="T57" fmla="*/ 14 h 14"/>
                  <a:gd name="T58" fmla="*/ 14 w 25"/>
                  <a:gd name="T59" fmla="*/ 14 h 14"/>
                  <a:gd name="T60" fmla="*/ 15 w 25"/>
                  <a:gd name="T61" fmla="*/ 14 h 14"/>
                  <a:gd name="T62" fmla="*/ 16 w 25"/>
                  <a:gd name="T63" fmla="*/ 14 h 14"/>
                  <a:gd name="T64" fmla="*/ 16 w 25"/>
                  <a:gd name="T65" fmla="*/ 14 h 14"/>
                  <a:gd name="T66" fmla="*/ 16 w 25"/>
                  <a:gd name="T67" fmla="*/ 14 h 14"/>
                  <a:gd name="T68" fmla="*/ 17 w 25"/>
                  <a:gd name="T69" fmla="*/ 14 h 14"/>
                  <a:gd name="T70" fmla="*/ 18 w 25"/>
                  <a:gd name="T71" fmla="*/ 14 h 14"/>
                  <a:gd name="T72" fmla="*/ 18 w 25"/>
                  <a:gd name="T73" fmla="*/ 14 h 14"/>
                  <a:gd name="T74" fmla="*/ 18 w 25"/>
                  <a:gd name="T75" fmla="*/ 14 h 14"/>
                  <a:gd name="T76" fmla="*/ 19 w 25"/>
                  <a:gd name="T77" fmla="*/ 8 h 14"/>
                  <a:gd name="T78" fmla="*/ 20 w 25"/>
                  <a:gd name="T79" fmla="*/ 14 h 14"/>
                  <a:gd name="T80" fmla="*/ 20 w 25"/>
                  <a:gd name="T81" fmla="*/ 14 h 14"/>
                  <a:gd name="T82" fmla="*/ 20 w 25"/>
                  <a:gd name="T83" fmla="*/ 14 h 14"/>
                  <a:gd name="T84" fmla="*/ 21 w 25"/>
                  <a:gd name="T85" fmla="*/ 14 h 14"/>
                  <a:gd name="T86" fmla="*/ 22 w 25"/>
                  <a:gd name="T87" fmla="*/ 14 h 14"/>
                  <a:gd name="T88" fmla="*/ 23 w 25"/>
                  <a:gd name="T89" fmla="*/ 14 h 14"/>
                  <a:gd name="T90" fmla="*/ 23 w 25"/>
                  <a:gd name="T91" fmla="*/ 14 h 14"/>
                  <a:gd name="T92" fmla="*/ 23 w 25"/>
                  <a:gd name="T93" fmla="*/ 14 h 14"/>
                  <a:gd name="T94" fmla="*/ 25 w 25"/>
                  <a:gd name="T95" fmla="*/ 14 h 14"/>
                  <a:gd name="T96" fmla="*/ 25 w 25"/>
                  <a:gd name="T97" fmla="*/ 14 h 14"/>
                  <a:gd name="T98" fmla="*/ 25 w 25"/>
                  <a:gd name="T9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14">
                    <a:moveTo>
                      <a:pt x="0" y="14"/>
                    </a:moveTo>
                    <a:lnTo>
                      <a:pt x="0" y="14"/>
                    </a:lnTo>
                    <a:lnTo>
                      <a:pt x="0" y="14"/>
                    </a:lnTo>
                    <a:lnTo>
                      <a:pt x="1" y="0"/>
                    </a:lnTo>
                    <a:lnTo>
                      <a:pt x="2" y="14"/>
                    </a:lnTo>
                    <a:lnTo>
                      <a:pt x="2" y="14"/>
                    </a:lnTo>
                    <a:lnTo>
                      <a:pt x="2" y="14"/>
                    </a:lnTo>
                    <a:lnTo>
                      <a:pt x="3" y="14"/>
                    </a:lnTo>
                    <a:lnTo>
                      <a:pt x="4" y="14"/>
                    </a:lnTo>
                    <a:lnTo>
                      <a:pt x="4" y="14"/>
                    </a:lnTo>
                    <a:lnTo>
                      <a:pt x="5" y="14"/>
                    </a:lnTo>
                    <a:lnTo>
                      <a:pt x="5" y="14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0" y="14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12" y="14"/>
                    </a:lnTo>
                    <a:lnTo>
                      <a:pt x="13" y="14"/>
                    </a:lnTo>
                    <a:lnTo>
                      <a:pt x="14" y="14"/>
                    </a:lnTo>
                    <a:lnTo>
                      <a:pt x="14" y="14"/>
                    </a:lnTo>
                    <a:lnTo>
                      <a:pt x="14" y="14"/>
                    </a:lnTo>
                    <a:lnTo>
                      <a:pt x="15" y="14"/>
                    </a:lnTo>
                    <a:lnTo>
                      <a:pt x="16" y="14"/>
                    </a:lnTo>
                    <a:lnTo>
                      <a:pt x="16" y="14"/>
                    </a:lnTo>
                    <a:lnTo>
                      <a:pt x="16" y="14"/>
                    </a:lnTo>
                    <a:lnTo>
                      <a:pt x="17" y="14"/>
                    </a:lnTo>
                    <a:lnTo>
                      <a:pt x="18" y="14"/>
                    </a:lnTo>
                    <a:lnTo>
                      <a:pt x="18" y="14"/>
                    </a:lnTo>
                    <a:lnTo>
                      <a:pt x="18" y="14"/>
                    </a:lnTo>
                    <a:lnTo>
                      <a:pt x="19" y="8"/>
                    </a:lnTo>
                    <a:lnTo>
                      <a:pt x="20" y="14"/>
                    </a:lnTo>
                    <a:lnTo>
                      <a:pt x="20" y="14"/>
                    </a:lnTo>
                    <a:lnTo>
                      <a:pt x="20" y="14"/>
                    </a:lnTo>
                    <a:lnTo>
                      <a:pt x="21" y="14"/>
                    </a:lnTo>
                    <a:lnTo>
                      <a:pt x="22" y="14"/>
                    </a:lnTo>
                    <a:lnTo>
                      <a:pt x="23" y="14"/>
                    </a:lnTo>
                    <a:lnTo>
                      <a:pt x="23" y="14"/>
                    </a:lnTo>
                    <a:lnTo>
                      <a:pt x="23" y="14"/>
                    </a:lnTo>
                    <a:lnTo>
                      <a:pt x="25" y="14"/>
                    </a:lnTo>
                    <a:lnTo>
                      <a:pt x="25" y="14"/>
                    </a:lnTo>
                    <a:lnTo>
                      <a:pt x="25" y="14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7" name="Freeform 1722"/>
              <p:cNvSpPr>
                <a:spLocks/>
              </p:cNvSpPr>
              <p:nvPr/>
            </p:nvSpPr>
            <p:spPr bwMode="auto">
              <a:xfrm>
                <a:off x="3684652" y="2727280"/>
                <a:ext cx="41275" cy="6350"/>
              </a:xfrm>
              <a:custGeom>
                <a:avLst/>
                <a:gdLst>
                  <a:gd name="T0" fmla="*/ 0 w 26"/>
                  <a:gd name="T1" fmla="*/ 4 h 4"/>
                  <a:gd name="T2" fmla="*/ 0 w 26"/>
                  <a:gd name="T3" fmla="*/ 4 h 4"/>
                  <a:gd name="T4" fmla="*/ 1 w 26"/>
                  <a:gd name="T5" fmla="*/ 4 h 4"/>
                  <a:gd name="T6" fmla="*/ 2 w 26"/>
                  <a:gd name="T7" fmla="*/ 4 h 4"/>
                  <a:gd name="T8" fmla="*/ 2 w 26"/>
                  <a:gd name="T9" fmla="*/ 4 h 4"/>
                  <a:gd name="T10" fmla="*/ 3 w 26"/>
                  <a:gd name="T11" fmla="*/ 4 h 4"/>
                  <a:gd name="T12" fmla="*/ 4 w 26"/>
                  <a:gd name="T13" fmla="*/ 4 h 4"/>
                  <a:gd name="T14" fmla="*/ 4 w 26"/>
                  <a:gd name="T15" fmla="*/ 4 h 4"/>
                  <a:gd name="T16" fmla="*/ 4 w 26"/>
                  <a:gd name="T17" fmla="*/ 4 h 4"/>
                  <a:gd name="T18" fmla="*/ 4 w 26"/>
                  <a:gd name="T19" fmla="*/ 4 h 4"/>
                  <a:gd name="T20" fmla="*/ 6 w 26"/>
                  <a:gd name="T21" fmla="*/ 4 h 4"/>
                  <a:gd name="T22" fmla="*/ 6 w 26"/>
                  <a:gd name="T23" fmla="*/ 4 h 4"/>
                  <a:gd name="T24" fmla="*/ 6 w 26"/>
                  <a:gd name="T25" fmla="*/ 4 h 4"/>
                  <a:gd name="T26" fmla="*/ 6 w 26"/>
                  <a:gd name="T27" fmla="*/ 4 h 4"/>
                  <a:gd name="T28" fmla="*/ 8 w 26"/>
                  <a:gd name="T29" fmla="*/ 4 h 4"/>
                  <a:gd name="T30" fmla="*/ 8 w 26"/>
                  <a:gd name="T31" fmla="*/ 4 h 4"/>
                  <a:gd name="T32" fmla="*/ 8 w 26"/>
                  <a:gd name="T33" fmla="*/ 4 h 4"/>
                  <a:gd name="T34" fmla="*/ 10 w 26"/>
                  <a:gd name="T35" fmla="*/ 4 h 4"/>
                  <a:gd name="T36" fmla="*/ 10 w 26"/>
                  <a:gd name="T37" fmla="*/ 4 h 4"/>
                  <a:gd name="T38" fmla="*/ 10 w 26"/>
                  <a:gd name="T39" fmla="*/ 4 h 4"/>
                  <a:gd name="T40" fmla="*/ 10 w 26"/>
                  <a:gd name="T41" fmla="*/ 4 h 4"/>
                  <a:gd name="T42" fmla="*/ 12 w 26"/>
                  <a:gd name="T43" fmla="*/ 0 h 4"/>
                  <a:gd name="T44" fmla="*/ 12 w 26"/>
                  <a:gd name="T45" fmla="*/ 4 h 4"/>
                  <a:gd name="T46" fmla="*/ 12 w 26"/>
                  <a:gd name="T47" fmla="*/ 4 h 4"/>
                  <a:gd name="T48" fmla="*/ 12 w 26"/>
                  <a:gd name="T49" fmla="*/ 1 h 4"/>
                  <a:gd name="T50" fmla="*/ 14 w 26"/>
                  <a:gd name="T51" fmla="*/ 4 h 4"/>
                  <a:gd name="T52" fmla="*/ 14 w 26"/>
                  <a:gd name="T53" fmla="*/ 4 h 4"/>
                  <a:gd name="T54" fmla="*/ 14 w 26"/>
                  <a:gd name="T55" fmla="*/ 4 h 4"/>
                  <a:gd name="T56" fmla="*/ 14 w 26"/>
                  <a:gd name="T57" fmla="*/ 4 h 4"/>
                  <a:gd name="T58" fmla="*/ 15 w 26"/>
                  <a:gd name="T59" fmla="*/ 4 h 4"/>
                  <a:gd name="T60" fmla="*/ 16 w 26"/>
                  <a:gd name="T61" fmla="*/ 4 h 4"/>
                  <a:gd name="T62" fmla="*/ 16 w 26"/>
                  <a:gd name="T63" fmla="*/ 4 h 4"/>
                  <a:gd name="T64" fmla="*/ 17 w 26"/>
                  <a:gd name="T65" fmla="*/ 4 h 4"/>
                  <a:gd name="T66" fmla="*/ 18 w 26"/>
                  <a:gd name="T67" fmla="*/ 4 h 4"/>
                  <a:gd name="T68" fmla="*/ 18 w 26"/>
                  <a:gd name="T69" fmla="*/ 4 h 4"/>
                  <a:gd name="T70" fmla="*/ 18 w 26"/>
                  <a:gd name="T71" fmla="*/ 4 h 4"/>
                  <a:gd name="T72" fmla="*/ 19 w 26"/>
                  <a:gd name="T73" fmla="*/ 4 h 4"/>
                  <a:gd name="T74" fmla="*/ 19 w 26"/>
                  <a:gd name="T75" fmla="*/ 4 h 4"/>
                  <a:gd name="T76" fmla="*/ 20 w 26"/>
                  <a:gd name="T77" fmla="*/ 4 h 4"/>
                  <a:gd name="T78" fmla="*/ 20 w 26"/>
                  <a:gd name="T79" fmla="*/ 4 h 4"/>
                  <a:gd name="T80" fmla="*/ 21 w 26"/>
                  <a:gd name="T81" fmla="*/ 4 h 4"/>
                  <a:gd name="T82" fmla="*/ 22 w 26"/>
                  <a:gd name="T83" fmla="*/ 4 h 4"/>
                  <a:gd name="T84" fmla="*/ 22 w 26"/>
                  <a:gd name="T85" fmla="*/ 4 h 4"/>
                  <a:gd name="T86" fmla="*/ 22 w 26"/>
                  <a:gd name="T87" fmla="*/ 4 h 4"/>
                  <a:gd name="T88" fmla="*/ 23 w 26"/>
                  <a:gd name="T89" fmla="*/ 4 h 4"/>
                  <a:gd name="T90" fmla="*/ 24 w 26"/>
                  <a:gd name="T91" fmla="*/ 4 h 4"/>
                  <a:gd name="T92" fmla="*/ 25 w 26"/>
                  <a:gd name="T93" fmla="*/ 4 h 4"/>
                  <a:gd name="T94" fmla="*/ 25 w 26"/>
                  <a:gd name="T95" fmla="*/ 4 h 4"/>
                  <a:gd name="T96" fmla="*/ 25 w 26"/>
                  <a:gd name="T97" fmla="*/ 4 h 4"/>
                  <a:gd name="T98" fmla="*/ 26 w 26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4">
                    <a:moveTo>
                      <a:pt x="0" y="4"/>
                    </a:moveTo>
                    <a:lnTo>
                      <a:pt x="0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2" y="0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1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5" y="4"/>
                    </a:lnTo>
                    <a:lnTo>
                      <a:pt x="16" y="4"/>
                    </a:lnTo>
                    <a:lnTo>
                      <a:pt x="16" y="4"/>
                    </a:lnTo>
                    <a:lnTo>
                      <a:pt x="17" y="4"/>
                    </a:lnTo>
                    <a:lnTo>
                      <a:pt x="18" y="4"/>
                    </a:lnTo>
                    <a:lnTo>
                      <a:pt x="18" y="4"/>
                    </a:lnTo>
                    <a:lnTo>
                      <a:pt x="18" y="4"/>
                    </a:lnTo>
                    <a:lnTo>
                      <a:pt x="19" y="4"/>
                    </a:lnTo>
                    <a:lnTo>
                      <a:pt x="19" y="4"/>
                    </a:lnTo>
                    <a:lnTo>
                      <a:pt x="20" y="4"/>
                    </a:lnTo>
                    <a:lnTo>
                      <a:pt x="20" y="4"/>
                    </a:lnTo>
                    <a:lnTo>
                      <a:pt x="21" y="4"/>
                    </a:lnTo>
                    <a:lnTo>
                      <a:pt x="22" y="4"/>
                    </a:lnTo>
                    <a:lnTo>
                      <a:pt x="22" y="4"/>
                    </a:lnTo>
                    <a:lnTo>
                      <a:pt x="22" y="4"/>
                    </a:lnTo>
                    <a:lnTo>
                      <a:pt x="23" y="4"/>
                    </a:lnTo>
                    <a:lnTo>
                      <a:pt x="24" y="4"/>
                    </a:lnTo>
                    <a:lnTo>
                      <a:pt x="25" y="4"/>
                    </a:lnTo>
                    <a:lnTo>
                      <a:pt x="25" y="4"/>
                    </a:lnTo>
                    <a:lnTo>
                      <a:pt x="25" y="4"/>
                    </a:lnTo>
                    <a:lnTo>
                      <a:pt x="26" y="4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8" name="Freeform 1723"/>
              <p:cNvSpPr>
                <a:spLocks/>
              </p:cNvSpPr>
              <p:nvPr/>
            </p:nvSpPr>
            <p:spPr bwMode="auto">
              <a:xfrm>
                <a:off x="3725927" y="2728868"/>
                <a:ext cx="41275" cy="4763"/>
              </a:xfrm>
              <a:custGeom>
                <a:avLst/>
                <a:gdLst>
                  <a:gd name="T0" fmla="*/ 0 w 26"/>
                  <a:gd name="T1" fmla="*/ 3 h 3"/>
                  <a:gd name="T2" fmla="*/ 1 w 26"/>
                  <a:gd name="T3" fmla="*/ 3 h 3"/>
                  <a:gd name="T4" fmla="*/ 1 w 26"/>
                  <a:gd name="T5" fmla="*/ 3 h 3"/>
                  <a:gd name="T6" fmla="*/ 1 w 26"/>
                  <a:gd name="T7" fmla="*/ 3 h 3"/>
                  <a:gd name="T8" fmla="*/ 3 w 26"/>
                  <a:gd name="T9" fmla="*/ 3 h 3"/>
                  <a:gd name="T10" fmla="*/ 3 w 26"/>
                  <a:gd name="T11" fmla="*/ 3 h 3"/>
                  <a:gd name="T12" fmla="*/ 3 w 26"/>
                  <a:gd name="T13" fmla="*/ 3 h 3"/>
                  <a:gd name="T14" fmla="*/ 3 w 26"/>
                  <a:gd name="T15" fmla="*/ 3 h 3"/>
                  <a:gd name="T16" fmla="*/ 4 w 26"/>
                  <a:gd name="T17" fmla="*/ 0 h 3"/>
                  <a:gd name="T18" fmla="*/ 5 w 26"/>
                  <a:gd name="T19" fmla="*/ 3 h 3"/>
                  <a:gd name="T20" fmla="*/ 5 w 26"/>
                  <a:gd name="T21" fmla="*/ 3 h 3"/>
                  <a:gd name="T22" fmla="*/ 5 w 26"/>
                  <a:gd name="T23" fmla="*/ 3 h 3"/>
                  <a:gd name="T24" fmla="*/ 7 w 26"/>
                  <a:gd name="T25" fmla="*/ 3 h 3"/>
                  <a:gd name="T26" fmla="*/ 7 w 26"/>
                  <a:gd name="T27" fmla="*/ 3 h 3"/>
                  <a:gd name="T28" fmla="*/ 7 w 26"/>
                  <a:gd name="T29" fmla="*/ 3 h 3"/>
                  <a:gd name="T30" fmla="*/ 8 w 26"/>
                  <a:gd name="T31" fmla="*/ 3 h 3"/>
                  <a:gd name="T32" fmla="*/ 9 w 26"/>
                  <a:gd name="T33" fmla="*/ 3 h 3"/>
                  <a:gd name="T34" fmla="*/ 9 w 26"/>
                  <a:gd name="T35" fmla="*/ 3 h 3"/>
                  <a:gd name="T36" fmla="*/ 9 w 26"/>
                  <a:gd name="T37" fmla="*/ 3 h 3"/>
                  <a:gd name="T38" fmla="*/ 9 w 26"/>
                  <a:gd name="T39" fmla="*/ 3 h 3"/>
                  <a:gd name="T40" fmla="*/ 11 w 26"/>
                  <a:gd name="T41" fmla="*/ 3 h 3"/>
                  <a:gd name="T42" fmla="*/ 11 w 26"/>
                  <a:gd name="T43" fmla="*/ 3 h 3"/>
                  <a:gd name="T44" fmla="*/ 11 w 26"/>
                  <a:gd name="T45" fmla="*/ 3 h 3"/>
                  <a:gd name="T46" fmla="*/ 11 w 26"/>
                  <a:gd name="T47" fmla="*/ 3 h 3"/>
                  <a:gd name="T48" fmla="*/ 13 w 26"/>
                  <a:gd name="T49" fmla="*/ 3 h 3"/>
                  <a:gd name="T50" fmla="*/ 13 w 26"/>
                  <a:gd name="T51" fmla="*/ 3 h 3"/>
                  <a:gd name="T52" fmla="*/ 13 w 26"/>
                  <a:gd name="T53" fmla="*/ 3 h 3"/>
                  <a:gd name="T54" fmla="*/ 13 w 26"/>
                  <a:gd name="T55" fmla="*/ 3 h 3"/>
                  <a:gd name="T56" fmla="*/ 15 w 26"/>
                  <a:gd name="T57" fmla="*/ 3 h 3"/>
                  <a:gd name="T58" fmla="*/ 15 w 26"/>
                  <a:gd name="T59" fmla="*/ 3 h 3"/>
                  <a:gd name="T60" fmla="*/ 15 w 26"/>
                  <a:gd name="T61" fmla="*/ 3 h 3"/>
                  <a:gd name="T62" fmla="*/ 15 w 26"/>
                  <a:gd name="T63" fmla="*/ 3 h 3"/>
                  <a:gd name="T64" fmla="*/ 17 w 26"/>
                  <a:gd name="T65" fmla="*/ 3 h 3"/>
                  <a:gd name="T66" fmla="*/ 17 w 26"/>
                  <a:gd name="T67" fmla="*/ 3 h 3"/>
                  <a:gd name="T68" fmla="*/ 17 w 26"/>
                  <a:gd name="T69" fmla="*/ 3 h 3"/>
                  <a:gd name="T70" fmla="*/ 18 w 26"/>
                  <a:gd name="T71" fmla="*/ 3 h 3"/>
                  <a:gd name="T72" fmla="*/ 19 w 26"/>
                  <a:gd name="T73" fmla="*/ 3 h 3"/>
                  <a:gd name="T74" fmla="*/ 19 w 26"/>
                  <a:gd name="T75" fmla="*/ 3 h 3"/>
                  <a:gd name="T76" fmla="*/ 19 w 26"/>
                  <a:gd name="T77" fmla="*/ 3 h 3"/>
                  <a:gd name="T78" fmla="*/ 20 w 26"/>
                  <a:gd name="T79" fmla="*/ 3 h 3"/>
                  <a:gd name="T80" fmla="*/ 21 w 26"/>
                  <a:gd name="T81" fmla="*/ 3 h 3"/>
                  <a:gd name="T82" fmla="*/ 21 w 26"/>
                  <a:gd name="T83" fmla="*/ 3 h 3"/>
                  <a:gd name="T84" fmla="*/ 21 w 26"/>
                  <a:gd name="T85" fmla="*/ 3 h 3"/>
                  <a:gd name="T86" fmla="*/ 22 w 26"/>
                  <a:gd name="T87" fmla="*/ 1 h 3"/>
                  <a:gd name="T88" fmla="*/ 23 w 26"/>
                  <a:gd name="T89" fmla="*/ 3 h 3"/>
                  <a:gd name="T90" fmla="*/ 23 w 26"/>
                  <a:gd name="T91" fmla="*/ 3 h 3"/>
                  <a:gd name="T92" fmla="*/ 23 w 26"/>
                  <a:gd name="T93" fmla="*/ 3 h 3"/>
                  <a:gd name="T94" fmla="*/ 23 w 26"/>
                  <a:gd name="T95" fmla="*/ 3 h 3"/>
                  <a:gd name="T96" fmla="*/ 24 w 26"/>
                  <a:gd name="T97" fmla="*/ 3 h 3"/>
                  <a:gd name="T98" fmla="*/ 26 w 26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3">
                    <a:moveTo>
                      <a:pt x="0" y="3"/>
                    </a:move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0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7" y="3"/>
                    </a:lnTo>
                    <a:lnTo>
                      <a:pt x="17" y="3"/>
                    </a:lnTo>
                    <a:lnTo>
                      <a:pt x="17" y="3"/>
                    </a:lnTo>
                    <a:lnTo>
                      <a:pt x="18" y="3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20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2" y="1"/>
                    </a:lnTo>
                    <a:lnTo>
                      <a:pt x="23" y="3"/>
                    </a:lnTo>
                    <a:lnTo>
                      <a:pt x="23" y="3"/>
                    </a:lnTo>
                    <a:lnTo>
                      <a:pt x="23" y="3"/>
                    </a:lnTo>
                    <a:lnTo>
                      <a:pt x="23" y="3"/>
                    </a:lnTo>
                    <a:lnTo>
                      <a:pt x="24" y="3"/>
                    </a:lnTo>
                    <a:lnTo>
                      <a:pt x="26" y="3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29" name="Freeform 1724"/>
              <p:cNvSpPr>
                <a:spLocks/>
              </p:cNvSpPr>
              <p:nvPr/>
            </p:nvSpPr>
            <p:spPr bwMode="auto">
              <a:xfrm>
                <a:off x="3767202" y="2732043"/>
                <a:ext cx="38100" cy="1588"/>
              </a:xfrm>
              <a:custGeom>
                <a:avLst/>
                <a:gdLst>
                  <a:gd name="T0" fmla="*/ 0 w 24"/>
                  <a:gd name="T1" fmla="*/ 1 h 1"/>
                  <a:gd name="T2" fmla="*/ 0 w 24"/>
                  <a:gd name="T3" fmla="*/ 1 h 1"/>
                  <a:gd name="T4" fmla="*/ 0 w 24"/>
                  <a:gd name="T5" fmla="*/ 1 h 1"/>
                  <a:gd name="T6" fmla="*/ 2 w 24"/>
                  <a:gd name="T7" fmla="*/ 1 h 1"/>
                  <a:gd name="T8" fmla="*/ 2 w 24"/>
                  <a:gd name="T9" fmla="*/ 1 h 1"/>
                  <a:gd name="T10" fmla="*/ 2 w 24"/>
                  <a:gd name="T11" fmla="*/ 1 h 1"/>
                  <a:gd name="T12" fmla="*/ 2 w 24"/>
                  <a:gd name="T13" fmla="*/ 1 h 1"/>
                  <a:gd name="T14" fmla="*/ 2 w 24"/>
                  <a:gd name="T15" fmla="*/ 1 h 1"/>
                  <a:gd name="T16" fmla="*/ 4 w 24"/>
                  <a:gd name="T17" fmla="*/ 1 h 1"/>
                  <a:gd name="T18" fmla="*/ 4 w 24"/>
                  <a:gd name="T19" fmla="*/ 1 h 1"/>
                  <a:gd name="T20" fmla="*/ 4 w 24"/>
                  <a:gd name="T21" fmla="*/ 1 h 1"/>
                  <a:gd name="T22" fmla="*/ 5 w 24"/>
                  <a:gd name="T23" fmla="*/ 1 h 1"/>
                  <a:gd name="T24" fmla="*/ 6 w 24"/>
                  <a:gd name="T25" fmla="*/ 1 h 1"/>
                  <a:gd name="T26" fmla="*/ 6 w 24"/>
                  <a:gd name="T27" fmla="*/ 1 h 1"/>
                  <a:gd name="T28" fmla="*/ 7 w 24"/>
                  <a:gd name="T29" fmla="*/ 1 h 1"/>
                  <a:gd name="T30" fmla="*/ 8 w 24"/>
                  <a:gd name="T31" fmla="*/ 1 h 1"/>
                  <a:gd name="T32" fmla="*/ 8 w 24"/>
                  <a:gd name="T33" fmla="*/ 1 h 1"/>
                  <a:gd name="T34" fmla="*/ 8 w 24"/>
                  <a:gd name="T35" fmla="*/ 1 h 1"/>
                  <a:gd name="T36" fmla="*/ 8 w 24"/>
                  <a:gd name="T37" fmla="*/ 1 h 1"/>
                  <a:gd name="T38" fmla="*/ 10 w 24"/>
                  <a:gd name="T39" fmla="*/ 1 h 1"/>
                  <a:gd name="T40" fmla="*/ 10 w 24"/>
                  <a:gd name="T41" fmla="*/ 1 h 1"/>
                  <a:gd name="T42" fmla="*/ 10 w 24"/>
                  <a:gd name="T43" fmla="*/ 1 h 1"/>
                  <a:gd name="T44" fmla="*/ 11 w 24"/>
                  <a:gd name="T45" fmla="*/ 1 h 1"/>
                  <a:gd name="T46" fmla="*/ 12 w 24"/>
                  <a:gd name="T47" fmla="*/ 1 h 1"/>
                  <a:gd name="T48" fmla="*/ 12 w 24"/>
                  <a:gd name="T49" fmla="*/ 1 h 1"/>
                  <a:gd name="T50" fmla="*/ 12 w 24"/>
                  <a:gd name="T51" fmla="*/ 1 h 1"/>
                  <a:gd name="T52" fmla="*/ 12 w 24"/>
                  <a:gd name="T53" fmla="*/ 1 h 1"/>
                  <a:gd name="T54" fmla="*/ 14 w 24"/>
                  <a:gd name="T55" fmla="*/ 0 h 1"/>
                  <a:gd name="T56" fmla="*/ 14 w 24"/>
                  <a:gd name="T57" fmla="*/ 0 h 1"/>
                  <a:gd name="T58" fmla="*/ 14 w 24"/>
                  <a:gd name="T59" fmla="*/ 1 h 1"/>
                  <a:gd name="T60" fmla="*/ 15 w 24"/>
                  <a:gd name="T61" fmla="*/ 0 h 1"/>
                  <a:gd name="T62" fmla="*/ 16 w 24"/>
                  <a:gd name="T63" fmla="*/ 1 h 1"/>
                  <a:gd name="T64" fmla="*/ 16 w 24"/>
                  <a:gd name="T65" fmla="*/ 1 h 1"/>
                  <a:gd name="T66" fmla="*/ 16 w 24"/>
                  <a:gd name="T67" fmla="*/ 1 h 1"/>
                  <a:gd name="T68" fmla="*/ 16 w 24"/>
                  <a:gd name="T69" fmla="*/ 1 h 1"/>
                  <a:gd name="T70" fmla="*/ 17 w 24"/>
                  <a:gd name="T71" fmla="*/ 1 h 1"/>
                  <a:gd name="T72" fmla="*/ 18 w 24"/>
                  <a:gd name="T73" fmla="*/ 1 h 1"/>
                  <a:gd name="T74" fmla="*/ 18 w 24"/>
                  <a:gd name="T75" fmla="*/ 1 h 1"/>
                  <a:gd name="T76" fmla="*/ 19 w 24"/>
                  <a:gd name="T77" fmla="*/ 1 h 1"/>
                  <a:gd name="T78" fmla="*/ 20 w 24"/>
                  <a:gd name="T79" fmla="*/ 1 h 1"/>
                  <a:gd name="T80" fmla="*/ 20 w 24"/>
                  <a:gd name="T81" fmla="*/ 1 h 1"/>
                  <a:gd name="T82" fmla="*/ 20 w 24"/>
                  <a:gd name="T83" fmla="*/ 1 h 1"/>
                  <a:gd name="T84" fmla="*/ 21 w 24"/>
                  <a:gd name="T85" fmla="*/ 1 h 1"/>
                  <a:gd name="T86" fmla="*/ 22 w 24"/>
                  <a:gd name="T87" fmla="*/ 1 h 1"/>
                  <a:gd name="T88" fmla="*/ 22 w 24"/>
                  <a:gd name="T89" fmla="*/ 1 h 1"/>
                  <a:gd name="T90" fmla="*/ 22 w 24"/>
                  <a:gd name="T91" fmla="*/ 1 h 1"/>
                  <a:gd name="T92" fmla="*/ 23 w 24"/>
                  <a:gd name="T93" fmla="*/ 1 h 1"/>
                  <a:gd name="T94" fmla="*/ 24 w 24"/>
                  <a:gd name="T95" fmla="*/ 1 h 1"/>
                  <a:gd name="T96" fmla="*/ 24 w 24"/>
                  <a:gd name="T97" fmla="*/ 1 h 1"/>
                  <a:gd name="T98" fmla="*/ 24 w 24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4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1"/>
                    </a:lnTo>
                    <a:lnTo>
                      <a:pt x="15" y="0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4" y="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0" name="Freeform 1725"/>
              <p:cNvSpPr>
                <a:spLocks/>
              </p:cNvSpPr>
              <p:nvPr/>
            </p:nvSpPr>
            <p:spPr bwMode="auto">
              <a:xfrm>
                <a:off x="3805302" y="2732043"/>
                <a:ext cx="42863" cy="1588"/>
              </a:xfrm>
              <a:custGeom>
                <a:avLst/>
                <a:gdLst>
                  <a:gd name="T0" fmla="*/ 0 w 27"/>
                  <a:gd name="T1" fmla="*/ 1 h 1"/>
                  <a:gd name="T2" fmla="*/ 1 w 27"/>
                  <a:gd name="T3" fmla="*/ 1 h 1"/>
                  <a:gd name="T4" fmla="*/ 3 w 27"/>
                  <a:gd name="T5" fmla="*/ 1 h 1"/>
                  <a:gd name="T6" fmla="*/ 3 w 27"/>
                  <a:gd name="T7" fmla="*/ 1 h 1"/>
                  <a:gd name="T8" fmla="*/ 3 w 27"/>
                  <a:gd name="T9" fmla="*/ 1 h 1"/>
                  <a:gd name="T10" fmla="*/ 3 w 27"/>
                  <a:gd name="T11" fmla="*/ 1 h 1"/>
                  <a:gd name="T12" fmla="*/ 4 w 27"/>
                  <a:gd name="T13" fmla="*/ 1 h 1"/>
                  <a:gd name="T14" fmla="*/ 5 w 27"/>
                  <a:gd name="T15" fmla="*/ 1 h 1"/>
                  <a:gd name="T16" fmla="*/ 5 w 27"/>
                  <a:gd name="T17" fmla="*/ 1 h 1"/>
                  <a:gd name="T18" fmla="*/ 5 w 27"/>
                  <a:gd name="T19" fmla="*/ 1 h 1"/>
                  <a:gd name="T20" fmla="*/ 7 w 27"/>
                  <a:gd name="T21" fmla="*/ 1 h 1"/>
                  <a:gd name="T22" fmla="*/ 7 w 27"/>
                  <a:gd name="T23" fmla="*/ 1 h 1"/>
                  <a:gd name="T24" fmla="*/ 7 w 27"/>
                  <a:gd name="T25" fmla="*/ 1 h 1"/>
                  <a:gd name="T26" fmla="*/ 7 w 27"/>
                  <a:gd name="T27" fmla="*/ 1 h 1"/>
                  <a:gd name="T28" fmla="*/ 9 w 27"/>
                  <a:gd name="T29" fmla="*/ 0 h 1"/>
                  <a:gd name="T30" fmla="*/ 9 w 27"/>
                  <a:gd name="T31" fmla="*/ 1 h 1"/>
                  <a:gd name="T32" fmla="*/ 9 w 27"/>
                  <a:gd name="T33" fmla="*/ 1 h 1"/>
                  <a:gd name="T34" fmla="*/ 9 w 27"/>
                  <a:gd name="T35" fmla="*/ 1 h 1"/>
                  <a:gd name="T36" fmla="*/ 11 w 27"/>
                  <a:gd name="T37" fmla="*/ 1 h 1"/>
                  <a:gd name="T38" fmla="*/ 11 w 27"/>
                  <a:gd name="T39" fmla="*/ 1 h 1"/>
                  <a:gd name="T40" fmla="*/ 11 w 27"/>
                  <a:gd name="T41" fmla="*/ 1 h 1"/>
                  <a:gd name="T42" fmla="*/ 12 w 27"/>
                  <a:gd name="T43" fmla="*/ 1 h 1"/>
                  <a:gd name="T44" fmla="*/ 12 w 27"/>
                  <a:gd name="T45" fmla="*/ 1 h 1"/>
                  <a:gd name="T46" fmla="*/ 13 w 27"/>
                  <a:gd name="T47" fmla="*/ 1 h 1"/>
                  <a:gd name="T48" fmla="*/ 13 w 27"/>
                  <a:gd name="T49" fmla="*/ 1 h 1"/>
                  <a:gd name="T50" fmla="*/ 13 w 27"/>
                  <a:gd name="T51" fmla="*/ 1 h 1"/>
                  <a:gd name="T52" fmla="*/ 15 w 27"/>
                  <a:gd name="T53" fmla="*/ 1 h 1"/>
                  <a:gd name="T54" fmla="*/ 15 w 27"/>
                  <a:gd name="T55" fmla="*/ 1 h 1"/>
                  <a:gd name="T56" fmla="*/ 15 w 27"/>
                  <a:gd name="T57" fmla="*/ 1 h 1"/>
                  <a:gd name="T58" fmla="*/ 17 w 27"/>
                  <a:gd name="T59" fmla="*/ 1 h 1"/>
                  <a:gd name="T60" fmla="*/ 17 w 27"/>
                  <a:gd name="T61" fmla="*/ 1 h 1"/>
                  <a:gd name="T62" fmla="*/ 17 w 27"/>
                  <a:gd name="T63" fmla="*/ 1 h 1"/>
                  <a:gd name="T64" fmla="*/ 17 w 27"/>
                  <a:gd name="T65" fmla="*/ 1 h 1"/>
                  <a:gd name="T66" fmla="*/ 18 w 27"/>
                  <a:gd name="T67" fmla="*/ 1 h 1"/>
                  <a:gd name="T68" fmla="*/ 19 w 27"/>
                  <a:gd name="T69" fmla="*/ 1 h 1"/>
                  <a:gd name="T70" fmla="*/ 19 w 27"/>
                  <a:gd name="T71" fmla="*/ 1 h 1"/>
                  <a:gd name="T72" fmla="*/ 19 w 27"/>
                  <a:gd name="T73" fmla="*/ 1 h 1"/>
                  <a:gd name="T74" fmla="*/ 19 w 27"/>
                  <a:gd name="T75" fmla="*/ 1 h 1"/>
                  <a:gd name="T76" fmla="*/ 21 w 27"/>
                  <a:gd name="T77" fmla="*/ 1 h 1"/>
                  <a:gd name="T78" fmla="*/ 21 w 27"/>
                  <a:gd name="T79" fmla="*/ 1 h 1"/>
                  <a:gd name="T80" fmla="*/ 21 w 27"/>
                  <a:gd name="T81" fmla="*/ 1 h 1"/>
                  <a:gd name="T82" fmla="*/ 22 w 27"/>
                  <a:gd name="T83" fmla="*/ 1 h 1"/>
                  <a:gd name="T84" fmla="*/ 22 w 27"/>
                  <a:gd name="T85" fmla="*/ 1 h 1"/>
                  <a:gd name="T86" fmla="*/ 23 w 27"/>
                  <a:gd name="T87" fmla="*/ 1 h 1"/>
                  <a:gd name="T88" fmla="*/ 23 w 27"/>
                  <a:gd name="T89" fmla="*/ 1 h 1"/>
                  <a:gd name="T90" fmla="*/ 24 w 27"/>
                  <a:gd name="T91" fmla="*/ 1 h 1"/>
                  <a:gd name="T92" fmla="*/ 25 w 27"/>
                  <a:gd name="T93" fmla="*/ 1 h 1"/>
                  <a:gd name="T94" fmla="*/ 25 w 27"/>
                  <a:gd name="T95" fmla="*/ 1 h 1"/>
                  <a:gd name="T96" fmla="*/ 25 w 27"/>
                  <a:gd name="T97" fmla="*/ 1 h 1"/>
                  <a:gd name="T98" fmla="*/ 27 w 27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7" h="1">
                    <a:moveTo>
                      <a:pt x="0" y="1"/>
                    </a:moveTo>
                    <a:lnTo>
                      <a:pt x="1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9" y="0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4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7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1" name="Freeform 1726"/>
              <p:cNvSpPr>
                <a:spLocks/>
              </p:cNvSpPr>
              <p:nvPr/>
            </p:nvSpPr>
            <p:spPr bwMode="auto">
              <a:xfrm>
                <a:off x="3848165" y="2732043"/>
                <a:ext cx="39688" cy="1588"/>
              </a:xfrm>
              <a:custGeom>
                <a:avLst/>
                <a:gdLst>
                  <a:gd name="T0" fmla="*/ 0 w 25"/>
                  <a:gd name="T1" fmla="*/ 0 h 1"/>
                  <a:gd name="T2" fmla="*/ 0 w 25"/>
                  <a:gd name="T3" fmla="*/ 1 h 1"/>
                  <a:gd name="T4" fmla="*/ 0 w 25"/>
                  <a:gd name="T5" fmla="*/ 1 h 1"/>
                  <a:gd name="T6" fmla="*/ 0 w 25"/>
                  <a:gd name="T7" fmla="*/ 1 h 1"/>
                  <a:gd name="T8" fmla="*/ 1 w 25"/>
                  <a:gd name="T9" fmla="*/ 1 h 1"/>
                  <a:gd name="T10" fmla="*/ 2 w 25"/>
                  <a:gd name="T11" fmla="*/ 1 h 1"/>
                  <a:gd name="T12" fmla="*/ 3 w 25"/>
                  <a:gd name="T13" fmla="*/ 1 h 1"/>
                  <a:gd name="T14" fmla="*/ 3 w 25"/>
                  <a:gd name="T15" fmla="*/ 1 h 1"/>
                  <a:gd name="T16" fmla="*/ 3 w 25"/>
                  <a:gd name="T17" fmla="*/ 1 h 1"/>
                  <a:gd name="T18" fmla="*/ 5 w 25"/>
                  <a:gd name="T19" fmla="*/ 1 h 1"/>
                  <a:gd name="T20" fmla="*/ 5 w 25"/>
                  <a:gd name="T21" fmla="*/ 1 h 1"/>
                  <a:gd name="T22" fmla="*/ 5 w 25"/>
                  <a:gd name="T23" fmla="*/ 1 h 1"/>
                  <a:gd name="T24" fmla="*/ 5 w 25"/>
                  <a:gd name="T25" fmla="*/ 1 h 1"/>
                  <a:gd name="T26" fmla="*/ 6 w 25"/>
                  <a:gd name="T27" fmla="*/ 1 h 1"/>
                  <a:gd name="T28" fmla="*/ 7 w 25"/>
                  <a:gd name="T29" fmla="*/ 1 h 1"/>
                  <a:gd name="T30" fmla="*/ 7 w 25"/>
                  <a:gd name="T31" fmla="*/ 1 h 1"/>
                  <a:gd name="T32" fmla="*/ 7 w 25"/>
                  <a:gd name="T33" fmla="*/ 1 h 1"/>
                  <a:gd name="T34" fmla="*/ 9 w 25"/>
                  <a:gd name="T35" fmla="*/ 1 h 1"/>
                  <a:gd name="T36" fmla="*/ 9 w 25"/>
                  <a:gd name="T37" fmla="*/ 1 h 1"/>
                  <a:gd name="T38" fmla="*/ 9 w 25"/>
                  <a:gd name="T39" fmla="*/ 1 h 1"/>
                  <a:gd name="T40" fmla="*/ 10 w 25"/>
                  <a:gd name="T41" fmla="*/ 1 h 1"/>
                  <a:gd name="T42" fmla="*/ 11 w 25"/>
                  <a:gd name="T43" fmla="*/ 1 h 1"/>
                  <a:gd name="T44" fmla="*/ 11 w 25"/>
                  <a:gd name="T45" fmla="*/ 1 h 1"/>
                  <a:gd name="T46" fmla="*/ 11 w 25"/>
                  <a:gd name="T47" fmla="*/ 1 h 1"/>
                  <a:gd name="T48" fmla="*/ 13 w 25"/>
                  <a:gd name="T49" fmla="*/ 1 h 1"/>
                  <a:gd name="T50" fmla="*/ 13 w 25"/>
                  <a:gd name="T51" fmla="*/ 1 h 1"/>
                  <a:gd name="T52" fmla="*/ 13 w 25"/>
                  <a:gd name="T53" fmla="*/ 1 h 1"/>
                  <a:gd name="T54" fmla="*/ 13 w 25"/>
                  <a:gd name="T55" fmla="*/ 1 h 1"/>
                  <a:gd name="T56" fmla="*/ 14 w 25"/>
                  <a:gd name="T57" fmla="*/ 1 h 1"/>
                  <a:gd name="T58" fmla="*/ 15 w 25"/>
                  <a:gd name="T59" fmla="*/ 1 h 1"/>
                  <a:gd name="T60" fmla="*/ 15 w 25"/>
                  <a:gd name="T61" fmla="*/ 1 h 1"/>
                  <a:gd name="T62" fmla="*/ 15 w 25"/>
                  <a:gd name="T63" fmla="*/ 1 h 1"/>
                  <a:gd name="T64" fmla="*/ 16 w 25"/>
                  <a:gd name="T65" fmla="*/ 1 h 1"/>
                  <a:gd name="T66" fmla="*/ 17 w 25"/>
                  <a:gd name="T67" fmla="*/ 0 h 1"/>
                  <a:gd name="T68" fmla="*/ 17 w 25"/>
                  <a:gd name="T69" fmla="*/ 1 h 1"/>
                  <a:gd name="T70" fmla="*/ 17 w 25"/>
                  <a:gd name="T71" fmla="*/ 1 h 1"/>
                  <a:gd name="T72" fmla="*/ 18 w 25"/>
                  <a:gd name="T73" fmla="*/ 0 h 1"/>
                  <a:gd name="T74" fmla="*/ 19 w 25"/>
                  <a:gd name="T75" fmla="*/ 1 h 1"/>
                  <a:gd name="T76" fmla="*/ 19 w 25"/>
                  <a:gd name="T77" fmla="*/ 1 h 1"/>
                  <a:gd name="T78" fmla="*/ 19 w 25"/>
                  <a:gd name="T79" fmla="*/ 1 h 1"/>
                  <a:gd name="T80" fmla="*/ 21 w 25"/>
                  <a:gd name="T81" fmla="*/ 1 h 1"/>
                  <a:gd name="T82" fmla="*/ 21 w 25"/>
                  <a:gd name="T83" fmla="*/ 1 h 1"/>
                  <a:gd name="T84" fmla="*/ 21 w 25"/>
                  <a:gd name="T85" fmla="*/ 1 h 1"/>
                  <a:gd name="T86" fmla="*/ 22 w 25"/>
                  <a:gd name="T87" fmla="*/ 1 h 1"/>
                  <a:gd name="T88" fmla="*/ 23 w 25"/>
                  <a:gd name="T89" fmla="*/ 1 h 1"/>
                  <a:gd name="T90" fmla="*/ 23 w 25"/>
                  <a:gd name="T91" fmla="*/ 1 h 1"/>
                  <a:gd name="T92" fmla="*/ 23 w 25"/>
                  <a:gd name="T93" fmla="*/ 1 h 1"/>
                  <a:gd name="T94" fmla="*/ 24 w 25"/>
                  <a:gd name="T95" fmla="*/ 1 h 1"/>
                  <a:gd name="T96" fmla="*/ 25 w 25"/>
                  <a:gd name="T97" fmla="*/ 1 h 1"/>
                  <a:gd name="T98" fmla="*/ 25 w 2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1">
                    <a:moveTo>
                      <a:pt x="0" y="0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7" y="0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8" y="0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4" y="1"/>
                    </a:lnTo>
                    <a:lnTo>
                      <a:pt x="25" y="1"/>
                    </a:lnTo>
                    <a:lnTo>
                      <a:pt x="25" y="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2" name="Freeform 1727"/>
              <p:cNvSpPr>
                <a:spLocks/>
              </p:cNvSpPr>
              <p:nvPr/>
            </p:nvSpPr>
            <p:spPr bwMode="auto">
              <a:xfrm>
                <a:off x="3887852" y="2733630"/>
                <a:ext cx="41275" cy="0"/>
              </a:xfrm>
              <a:custGeom>
                <a:avLst/>
                <a:gdLst>
                  <a:gd name="T0" fmla="*/ 0 w 26"/>
                  <a:gd name="T1" fmla="*/ 0 w 26"/>
                  <a:gd name="T2" fmla="*/ 1 w 26"/>
                  <a:gd name="T3" fmla="*/ 2 w 26"/>
                  <a:gd name="T4" fmla="*/ 2 w 26"/>
                  <a:gd name="T5" fmla="*/ 3 w 26"/>
                  <a:gd name="T6" fmla="*/ 4 w 26"/>
                  <a:gd name="T7" fmla="*/ 5 w 26"/>
                  <a:gd name="T8" fmla="*/ 5 w 26"/>
                  <a:gd name="T9" fmla="*/ 5 w 26"/>
                  <a:gd name="T10" fmla="*/ 6 w 26"/>
                  <a:gd name="T11" fmla="*/ 7 w 26"/>
                  <a:gd name="T12" fmla="*/ 7 w 26"/>
                  <a:gd name="T13" fmla="*/ 7 w 26"/>
                  <a:gd name="T14" fmla="*/ 9 w 26"/>
                  <a:gd name="T15" fmla="*/ 9 w 26"/>
                  <a:gd name="T16" fmla="*/ 9 w 26"/>
                  <a:gd name="T17" fmla="*/ 9 w 26"/>
                  <a:gd name="T18" fmla="*/ 11 w 26"/>
                  <a:gd name="T19" fmla="*/ 11 w 26"/>
                  <a:gd name="T20" fmla="*/ 11 w 26"/>
                  <a:gd name="T21" fmla="*/ 11 w 26"/>
                  <a:gd name="T22" fmla="*/ 13 w 26"/>
                  <a:gd name="T23" fmla="*/ 13 w 26"/>
                  <a:gd name="T24" fmla="*/ 13 w 26"/>
                  <a:gd name="T25" fmla="*/ 14 w 26"/>
                  <a:gd name="T26" fmla="*/ 15 w 26"/>
                  <a:gd name="T27" fmla="*/ 15 w 26"/>
                  <a:gd name="T28" fmla="*/ 15 w 26"/>
                  <a:gd name="T29" fmla="*/ 15 w 26"/>
                  <a:gd name="T30" fmla="*/ 17 w 26"/>
                  <a:gd name="T31" fmla="*/ 17 w 26"/>
                  <a:gd name="T32" fmla="*/ 17 w 26"/>
                  <a:gd name="T33" fmla="*/ 18 w 26"/>
                  <a:gd name="T34" fmla="*/ 19 w 26"/>
                  <a:gd name="T35" fmla="*/ 19 w 26"/>
                  <a:gd name="T36" fmla="*/ 19 w 26"/>
                  <a:gd name="T37" fmla="*/ 19 w 26"/>
                  <a:gd name="T38" fmla="*/ 21 w 26"/>
                  <a:gd name="T39" fmla="*/ 21 w 26"/>
                  <a:gd name="T40" fmla="*/ 21 w 26"/>
                  <a:gd name="T41" fmla="*/ 21 w 26"/>
                  <a:gd name="T42" fmla="*/ 23 w 26"/>
                  <a:gd name="T43" fmla="*/ 23 w 26"/>
                  <a:gd name="T44" fmla="*/ 23 w 26"/>
                  <a:gd name="T45" fmla="*/ 24 w 26"/>
                  <a:gd name="T46" fmla="*/ 24 w 26"/>
                  <a:gd name="T47" fmla="*/ 25 w 26"/>
                  <a:gd name="T48" fmla="*/ 25 w 26"/>
                  <a:gd name="T49" fmla="*/ 26 w 2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26">
                    <a:moveTo>
                      <a:pt x="0" y="0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6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3" name="Freeform 1728"/>
              <p:cNvSpPr>
                <a:spLocks/>
              </p:cNvSpPr>
              <p:nvPr/>
            </p:nvSpPr>
            <p:spPr bwMode="auto">
              <a:xfrm>
                <a:off x="3929127" y="2732043"/>
                <a:ext cx="41275" cy="1588"/>
              </a:xfrm>
              <a:custGeom>
                <a:avLst/>
                <a:gdLst>
                  <a:gd name="T0" fmla="*/ 0 w 26"/>
                  <a:gd name="T1" fmla="*/ 1 h 1"/>
                  <a:gd name="T2" fmla="*/ 1 w 26"/>
                  <a:gd name="T3" fmla="*/ 1 h 1"/>
                  <a:gd name="T4" fmla="*/ 1 w 26"/>
                  <a:gd name="T5" fmla="*/ 1 h 1"/>
                  <a:gd name="T6" fmla="*/ 1 w 26"/>
                  <a:gd name="T7" fmla="*/ 1 h 1"/>
                  <a:gd name="T8" fmla="*/ 3 w 26"/>
                  <a:gd name="T9" fmla="*/ 1 h 1"/>
                  <a:gd name="T10" fmla="*/ 3 w 26"/>
                  <a:gd name="T11" fmla="*/ 0 h 1"/>
                  <a:gd name="T12" fmla="*/ 3 w 26"/>
                  <a:gd name="T13" fmla="*/ 1 h 1"/>
                  <a:gd name="T14" fmla="*/ 3 w 26"/>
                  <a:gd name="T15" fmla="*/ 1 h 1"/>
                  <a:gd name="T16" fmla="*/ 4 w 26"/>
                  <a:gd name="T17" fmla="*/ 1 h 1"/>
                  <a:gd name="T18" fmla="*/ 5 w 26"/>
                  <a:gd name="T19" fmla="*/ 1 h 1"/>
                  <a:gd name="T20" fmla="*/ 6 w 26"/>
                  <a:gd name="T21" fmla="*/ 1 h 1"/>
                  <a:gd name="T22" fmla="*/ 6 w 26"/>
                  <a:gd name="T23" fmla="*/ 1 h 1"/>
                  <a:gd name="T24" fmla="*/ 7 w 26"/>
                  <a:gd name="T25" fmla="*/ 1 h 1"/>
                  <a:gd name="T26" fmla="*/ 7 w 26"/>
                  <a:gd name="T27" fmla="*/ 1 h 1"/>
                  <a:gd name="T28" fmla="*/ 8 w 26"/>
                  <a:gd name="T29" fmla="*/ 1 h 1"/>
                  <a:gd name="T30" fmla="*/ 8 w 26"/>
                  <a:gd name="T31" fmla="*/ 1 h 1"/>
                  <a:gd name="T32" fmla="*/ 8 w 26"/>
                  <a:gd name="T33" fmla="*/ 1 h 1"/>
                  <a:gd name="T34" fmla="*/ 9 w 26"/>
                  <a:gd name="T35" fmla="*/ 1 h 1"/>
                  <a:gd name="T36" fmla="*/ 10 w 26"/>
                  <a:gd name="T37" fmla="*/ 1 h 1"/>
                  <a:gd name="T38" fmla="*/ 10 w 26"/>
                  <a:gd name="T39" fmla="*/ 1 h 1"/>
                  <a:gd name="T40" fmla="*/ 11 w 26"/>
                  <a:gd name="T41" fmla="*/ 1 h 1"/>
                  <a:gd name="T42" fmla="*/ 12 w 26"/>
                  <a:gd name="T43" fmla="*/ 1 h 1"/>
                  <a:gd name="T44" fmla="*/ 12 w 26"/>
                  <a:gd name="T45" fmla="*/ 1 h 1"/>
                  <a:gd name="T46" fmla="*/ 12 w 26"/>
                  <a:gd name="T47" fmla="*/ 1 h 1"/>
                  <a:gd name="T48" fmla="*/ 13 w 26"/>
                  <a:gd name="T49" fmla="*/ 1 h 1"/>
                  <a:gd name="T50" fmla="*/ 14 w 26"/>
                  <a:gd name="T51" fmla="*/ 1 h 1"/>
                  <a:gd name="T52" fmla="*/ 14 w 26"/>
                  <a:gd name="T53" fmla="*/ 1 h 1"/>
                  <a:gd name="T54" fmla="*/ 14 w 26"/>
                  <a:gd name="T55" fmla="*/ 1 h 1"/>
                  <a:gd name="T56" fmla="*/ 14 w 26"/>
                  <a:gd name="T57" fmla="*/ 1 h 1"/>
                  <a:gd name="T58" fmla="*/ 16 w 26"/>
                  <a:gd name="T59" fmla="*/ 1 h 1"/>
                  <a:gd name="T60" fmla="*/ 16 w 26"/>
                  <a:gd name="T61" fmla="*/ 1 h 1"/>
                  <a:gd name="T62" fmla="*/ 16 w 26"/>
                  <a:gd name="T63" fmla="*/ 1 h 1"/>
                  <a:gd name="T64" fmla="*/ 17 w 26"/>
                  <a:gd name="T65" fmla="*/ 1 h 1"/>
                  <a:gd name="T66" fmla="*/ 18 w 26"/>
                  <a:gd name="T67" fmla="*/ 1 h 1"/>
                  <a:gd name="T68" fmla="*/ 18 w 26"/>
                  <a:gd name="T69" fmla="*/ 1 h 1"/>
                  <a:gd name="T70" fmla="*/ 18 w 26"/>
                  <a:gd name="T71" fmla="*/ 1 h 1"/>
                  <a:gd name="T72" fmla="*/ 19 w 26"/>
                  <a:gd name="T73" fmla="*/ 1 h 1"/>
                  <a:gd name="T74" fmla="*/ 20 w 26"/>
                  <a:gd name="T75" fmla="*/ 1 h 1"/>
                  <a:gd name="T76" fmla="*/ 20 w 26"/>
                  <a:gd name="T77" fmla="*/ 1 h 1"/>
                  <a:gd name="T78" fmla="*/ 20 w 26"/>
                  <a:gd name="T79" fmla="*/ 1 h 1"/>
                  <a:gd name="T80" fmla="*/ 20 w 26"/>
                  <a:gd name="T81" fmla="*/ 1 h 1"/>
                  <a:gd name="T82" fmla="*/ 21 w 26"/>
                  <a:gd name="T83" fmla="*/ 0 h 1"/>
                  <a:gd name="T84" fmla="*/ 22 w 26"/>
                  <a:gd name="T85" fmla="*/ 1 h 1"/>
                  <a:gd name="T86" fmla="*/ 22 w 26"/>
                  <a:gd name="T87" fmla="*/ 1 h 1"/>
                  <a:gd name="T88" fmla="*/ 22 w 26"/>
                  <a:gd name="T89" fmla="*/ 1 h 1"/>
                  <a:gd name="T90" fmla="*/ 23 w 26"/>
                  <a:gd name="T91" fmla="*/ 1 h 1"/>
                  <a:gd name="T92" fmla="*/ 24 w 26"/>
                  <a:gd name="T93" fmla="*/ 1 h 1"/>
                  <a:gd name="T94" fmla="*/ 24 w 26"/>
                  <a:gd name="T95" fmla="*/ 1 h 1"/>
                  <a:gd name="T96" fmla="*/ 24 w 26"/>
                  <a:gd name="T97" fmla="*/ 1 h 1"/>
                  <a:gd name="T98" fmla="*/ 26 w 26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1" y="0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6" y="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4" name="Freeform 1729"/>
              <p:cNvSpPr>
                <a:spLocks/>
              </p:cNvSpPr>
              <p:nvPr/>
            </p:nvSpPr>
            <p:spPr bwMode="auto">
              <a:xfrm>
                <a:off x="3970402" y="2733630"/>
                <a:ext cx="39688" cy="0"/>
              </a:xfrm>
              <a:custGeom>
                <a:avLst/>
                <a:gdLst>
                  <a:gd name="T0" fmla="*/ 0 w 25"/>
                  <a:gd name="T1" fmla="*/ 0 w 25"/>
                  <a:gd name="T2" fmla="*/ 0 w 25"/>
                  <a:gd name="T3" fmla="*/ 0 w 25"/>
                  <a:gd name="T4" fmla="*/ 2 w 25"/>
                  <a:gd name="T5" fmla="*/ 2 w 25"/>
                  <a:gd name="T6" fmla="*/ 2 w 25"/>
                  <a:gd name="T7" fmla="*/ 3 w 25"/>
                  <a:gd name="T8" fmla="*/ 4 w 25"/>
                  <a:gd name="T9" fmla="*/ 4 w 25"/>
                  <a:gd name="T10" fmla="*/ 4 w 25"/>
                  <a:gd name="T11" fmla="*/ 5 w 25"/>
                  <a:gd name="T12" fmla="*/ 6 w 25"/>
                  <a:gd name="T13" fmla="*/ 7 w 25"/>
                  <a:gd name="T14" fmla="*/ 7 w 25"/>
                  <a:gd name="T15" fmla="*/ 7 w 25"/>
                  <a:gd name="T16" fmla="*/ 8 w 25"/>
                  <a:gd name="T17" fmla="*/ 9 w 25"/>
                  <a:gd name="T18" fmla="*/ 9 w 25"/>
                  <a:gd name="T19" fmla="*/ 9 w 25"/>
                  <a:gd name="T20" fmla="*/ 11 w 25"/>
                  <a:gd name="T21" fmla="*/ 11 w 25"/>
                  <a:gd name="T22" fmla="*/ 11 w 25"/>
                  <a:gd name="T23" fmla="*/ 11 w 25"/>
                  <a:gd name="T24" fmla="*/ 12 w 25"/>
                  <a:gd name="T25" fmla="*/ 13 w 25"/>
                  <a:gd name="T26" fmla="*/ 13 w 25"/>
                  <a:gd name="T27" fmla="*/ 14 w 25"/>
                  <a:gd name="T28" fmla="*/ 15 w 25"/>
                  <a:gd name="T29" fmla="*/ 15 w 25"/>
                  <a:gd name="T30" fmla="*/ 15 w 25"/>
                  <a:gd name="T31" fmla="*/ 16 w 25"/>
                  <a:gd name="T32" fmla="*/ 16 w 25"/>
                  <a:gd name="T33" fmla="*/ 17 w 25"/>
                  <a:gd name="T34" fmla="*/ 17 w 25"/>
                  <a:gd name="T35" fmla="*/ 17 w 25"/>
                  <a:gd name="T36" fmla="*/ 19 w 25"/>
                  <a:gd name="T37" fmla="*/ 19 w 25"/>
                  <a:gd name="T38" fmla="*/ 19 w 25"/>
                  <a:gd name="T39" fmla="*/ 19 w 25"/>
                  <a:gd name="T40" fmla="*/ 21 w 25"/>
                  <a:gd name="T41" fmla="*/ 21 w 25"/>
                  <a:gd name="T42" fmla="*/ 21 w 25"/>
                  <a:gd name="T43" fmla="*/ 21 w 25"/>
                  <a:gd name="T44" fmla="*/ 23 w 25"/>
                  <a:gd name="T45" fmla="*/ 23 w 25"/>
                  <a:gd name="T46" fmla="*/ 23 w 25"/>
                  <a:gd name="T47" fmla="*/ 23 w 25"/>
                  <a:gd name="T48" fmla="*/ 25 w 25"/>
                  <a:gd name="T49" fmla="*/ 25 w 2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2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5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5" name="Freeform 1730"/>
              <p:cNvSpPr>
                <a:spLocks/>
              </p:cNvSpPr>
              <p:nvPr/>
            </p:nvSpPr>
            <p:spPr bwMode="auto">
              <a:xfrm>
                <a:off x="4010090" y="2732043"/>
                <a:ext cx="39688" cy="1588"/>
              </a:xfrm>
              <a:custGeom>
                <a:avLst/>
                <a:gdLst>
                  <a:gd name="T0" fmla="*/ 0 w 25"/>
                  <a:gd name="T1" fmla="*/ 1 h 1"/>
                  <a:gd name="T2" fmla="*/ 0 w 25"/>
                  <a:gd name="T3" fmla="*/ 1 h 1"/>
                  <a:gd name="T4" fmla="*/ 1 w 25"/>
                  <a:gd name="T5" fmla="*/ 1 h 1"/>
                  <a:gd name="T6" fmla="*/ 2 w 25"/>
                  <a:gd name="T7" fmla="*/ 1 h 1"/>
                  <a:gd name="T8" fmla="*/ 2 w 25"/>
                  <a:gd name="T9" fmla="*/ 1 h 1"/>
                  <a:gd name="T10" fmla="*/ 2 w 25"/>
                  <a:gd name="T11" fmla="*/ 1 h 1"/>
                  <a:gd name="T12" fmla="*/ 3 w 25"/>
                  <a:gd name="T13" fmla="*/ 1 h 1"/>
                  <a:gd name="T14" fmla="*/ 4 w 25"/>
                  <a:gd name="T15" fmla="*/ 1 h 1"/>
                  <a:gd name="T16" fmla="*/ 4 w 25"/>
                  <a:gd name="T17" fmla="*/ 1 h 1"/>
                  <a:gd name="T18" fmla="*/ 4 w 25"/>
                  <a:gd name="T19" fmla="*/ 1 h 1"/>
                  <a:gd name="T20" fmla="*/ 6 w 25"/>
                  <a:gd name="T21" fmla="*/ 1 h 1"/>
                  <a:gd name="T22" fmla="*/ 6 w 25"/>
                  <a:gd name="T23" fmla="*/ 0 h 1"/>
                  <a:gd name="T24" fmla="*/ 6 w 25"/>
                  <a:gd name="T25" fmla="*/ 1 h 1"/>
                  <a:gd name="T26" fmla="*/ 6 w 25"/>
                  <a:gd name="T27" fmla="*/ 1 h 1"/>
                  <a:gd name="T28" fmla="*/ 7 w 25"/>
                  <a:gd name="T29" fmla="*/ 1 h 1"/>
                  <a:gd name="T30" fmla="*/ 8 w 25"/>
                  <a:gd name="T31" fmla="*/ 1 h 1"/>
                  <a:gd name="T32" fmla="*/ 9 w 25"/>
                  <a:gd name="T33" fmla="*/ 1 h 1"/>
                  <a:gd name="T34" fmla="*/ 9 w 25"/>
                  <a:gd name="T35" fmla="*/ 1 h 1"/>
                  <a:gd name="T36" fmla="*/ 9 w 25"/>
                  <a:gd name="T37" fmla="*/ 1 h 1"/>
                  <a:gd name="T38" fmla="*/ 11 w 25"/>
                  <a:gd name="T39" fmla="*/ 1 h 1"/>
                  <a:gd name="T40" fmla="*/ 11 w 25"/>
                  <a:gd name="T41" fmla="*/ 1 h 1"/>
                  <a:gd name="T42" fmla="*/ 11 w 25"/>
                  <a:gd name="T43" fmla="*/ 1 h 1"/>
                  <a:gd name="T44" fmla="*/ 11 w 25"/>
                  <a:gd name="T45" fmla="*/ 1 h 1"/>
                  <a:gd name="T46" fmla="*/ 12 w 25"/>
                  <a:gd name="T47" fmla="*/ 1 h 1"/>
                  <a:gd name="T48" fmla="*/ 13 w 25"/>
                  <a:gd name="T49" fmla="*/ 1 h 1"/>
                  <a:gd name="T50" fmla="*/ 13 w 25"/>
                  <a:gd name="T51" fmla="*/ 1 h 1"/>
                  <a:gd name="T52" fmla="*/ 13 w 25"/>
                  <a:gd name="T53" fmla="*/ 1 h 1"/>
                  <a:gd name="T54" fmla="*/ 15 w 25"/>
                  <a:gd name="T55" fmla="*/ 1 h 1"/>
                  <a:gd name="T56" fmla="*/ 15 w 25"/>
                  <a:gd name="T57" fmla="*/ 1 h 1"/>
                  <a:gd name="T58" fmla="*/ 15 w 25"/>
                  <a:gd name="T59" fmla="*/ 1 h 1"/>
                  <a:gd name="T60" fmla="*/ 15 w 25"/>
                  <a:gd name="T61" fmla="*/ 1 h 1"/>
                  <a:gd name="T62" fmla="*/ 17 w 25"/>
                  <a:gd name="T63" fmla="*/ 1 h 1"/>
                  <a:gd name="T64" fmla="*/ 17 w 25"/>
                  <a:gd name="T65" fmla="*/ 1 h 1"/>
                  <a:gd name="T66" fmla="*/ 17 w 25"/>
                  <a:gd name="T67" fmla="*/ 1 h 1"/>
                  <a:gd name="T68" fmla="*/ 17 w 25"/>
                  <a:gd name="T69" fmla="*/ 1 h 1"/>
                  <a:gd name="T70" fmla="*/ 19 w 25"/>
                  <a:gd name="T71" fmla="*/ 1 h 1"/>
                  <a:gd name="T72" fmla="*/ 19 w 25"/>
                  <a:gd name="T73" fmla="*/ 1 h 1"/>
                  <a:gd name="T74" fmla="*/ 19 w 25"/>
                  <a:gd name="T75" fmla="*/ 1 h 1"/>
                  <a:gd name="T76" fmla="*/ 21 w 25"/>
                  <a:gd name="T77" fmla="*/ 1 h 1"/>
                  <a:gd name="T78" fmla="*/ 21 w 25"/>
                  <a:gd name="T79" fmla="*/ 1 h 1"/>
                  <a:gd name="T80" fmla="*/ 21 w 25"/>
                  <a:gd name="T81" fmla="*/ 1 h 1"/>
                  <a:gd name="T82" fmla="*/ 21 w 25"/>
                  <a:gd name="T83" fmla="*/ 1 h 1"/>
                  <a:gd name="T84" fmla="*/ 22 w 25"/>
                  <a:gd name="T85" fmla="*/ 1 h 1"/>
                  <a:gd name="T86" fmla="*/ 23 w 25"/>
                  <a:gd name="T87" fmla="*/ 1 h 1"/>
                  <a:gd name="T88" fmla="*/ 23 w 25"/>
                  <a:gd name="T89" fmla="*/ 1 h 1"/>
                  <a:gd name="T90" fmla="*/ 23 w 25"/>
                  <a:gd name="T91" fmla="*/ 1 h 1"/>
                  <a:gd name="T92" fmla="*/ 23 w 25"/>
                  <a:gd name="T93" fmla="*/ 1 h 1"/>
                  <a:gd name="T94" fmla="*/ 25 w 25"/>
                  <a:gd name="T95" fmla="*/ 0 h 1"/>
                  <a:gd name="T96" fmla="*/ 25 w 25"/>
                  <a:gd name="T97" fmla="*/ 1 h 1"/>
                  <a:gd name="T98" fmla="*/ 25 w 2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1">
                    <a:moveTo>
                      <a:pt x="0" y="1"/>
                    </a:moveTo>
                    <a:lnTo>
                      <a:pt x="0" y="1"/>
                    </a:lnTo>
                    <a:lnTo>
                      <a:pt x="1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5" y="0"/>
                    </a:lnTo>
                    <a:lnTo>
                      <a:pt x="25" y="1"/>
                    </a:lnTo>
                    <a:lnTo>
                      <a:pt x="25" y="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6" name="Freeform 1731"/>
              <p:cNvSpPr>
                <a:spLocks/>
              </p:cNvSpPr>
              <p:nvPr/>
            </p:nvSpPr>
            <p:spPr bwMode="auto">
              <a:xfrm>
                <a:off x="4049777" y="2732043"/>
                <a:ext cx="42863" cy="1588"/>
              </a:xfrm>
              <a:custGeom>
                <a:avLst/>
                <a:gdLst>
                  <a:gd name="T0" fmla="*/ 0 w 27"/>
                  <a:gd name="T1" fmla="*/ 1 h 1"/>
                  <a:gd name="T2" fmla="*/ 0 w 27"/>
                  <a:gd name="T3" fmla="*/ 1 h 1"/>
                  <a:gd name="T4" fmla="*/ 2 w 27"/>
                  <a:gd name="T5" fmla="*/ 1 h 1"/>
                  <a:gd name="T6" fmla="*/ 2 w 27"/>
                  <a:gd name="T7" fmla="*/ 1 h 1"/>
                  <a:gd name="T8" fmla="*/ 2 w 27"/>
                  <a:gd name="T9" fmla="*/ 1 h 1"/>
                  <a:gd name="T10" fmla="*/ 2 w 27"/>
                  <a:gd name="T11" fmla="*/ 1 h 1"/>
                  <a:gd name="T12" fmla="*/ 4 w 27"/>
                  <a:gd name="T13" fmla="*/ 1 h 1"/>
                  <a:gd name="T14" fmla="*/ 4 w 27"/>
                  <a:gd name="T15" fmla="*/ 1 h 1"/>
                  <a:gd name="T16" fmla="*/ 4 w 27"/>
                  <a:gd name="T17" fmla="*/ 1 h 1"/>
                  <a:gd name="T18" fmla="*/ 5 w 27"/>
                  <a:gd name="T19" fmla="*/ 1 h 1"/>
                  <a:gd name="T20" fmla="*/ 6 w 27"/>
                  <a:gd name="T21" fmla="*/ 1 h 1"/>
                  <a:gd name="T22" fmla="*/ 6 w 27"/>
                  <a:gd name="T23" fmla="*/ 1 h 1"/>
                  <a:gd name="T24" fmla="*/ 6 w 27"/>
                  <a:gd name="T25" fmla="*/ 1 h 1"/>
                  <a:gd name="T26" fmla="*/ 7 w 27"/>
                  <a:gd name="T27" fmla="*/ 1 h 1"/>
                  <a:gd name="T28" fmla="*/ 8 w 27"/>
                  <a:gd name="T29" fmla="*/ 1 h 1"/>
                  <a:gd name="T30" fmla="*/ 8 w 27"/>
                  <a:gd name="T31" fmla="*/ 1 h 1"/>
                  <a:gd name="T32" fmla="*/ 8 w 27"/>
                  <a:gd name="T33" fmla="*/ 1 h 1"/>
                  <a:gd name="T34" fmla="*/ 9 w 27"/>
                  <a:gd name="T35" fmla="*/ 1 h 1"/>
                  <a:gd name="T36" fmla="*/ 10 w 27"/>
                  <a:gd name="T37" fmla="*/ 1 h 1"/>
                  <a:gd name="T38" fmla="*/ 11 w 27"/>
                  <a:gd name="T39" fmla="*/ 1 h 1"/>
                  <a:gd name="T40" fmla="*/ 11 w 27"/>
                  <a:gd name="T41" fmla="*/ 1 h 1"/>
                  <a:gd name="T42" fmla="*/ 11 w 27"/>
                  <a:gd name="T43" fmla="*/ 1 h 1"/>
                  <a:gd name="T44" fmla="*/ 12 w 27"/>
                  <a:gd name="T45" fmla="*/ 1 h 1"/>
                  <a:gd name="T46" fmla="*/ 13 w 27"/>
                  <a:gd name="T47" fmla="*/ 1 h 1"/>
                  <a:gd name="T48" fmla="*/ 13 w 27"/>
                  <a:gd name="T49" fmla="*/ 1 h 1"/>
                  <a:gd name="T50" fmla="*/ 14 w 27"/>
                  <a:gd name="T51" fmla="*/ 1 h 1"/>
                  <a:gd name="T52" fmla="*/ 15 w 27"/>
                  <a:gd name="T53" fmla="*/ 1 h 1"/>
                  <a:gd name="T54" fmla="*/ 15 w 27"/>
                  <a:gd name="T55" fmla="*/ 1 h 1"/>
                  <a:gd name="T56" fmla="*/ 15 w 27"/>
                  <a:gd name="T57" fmla="*/ 1 h 1"/>
                  <a:gd name="T58" fmla="*/ 15 w 27"/>
                  <a:gd name="T59" fmla="*/ 1 h 1"/>
                  <a:gd name="T60" fmla="*/ 16 w 27"/>
                  <a:gd name="T61" fmla="*/ 1 h 1"/>
                  <a:gd name="T62" fmla="*/ 17 w 27"/>
                  <a:gd name="T63" fmla="*/ 1 h 1"/>
                  <a:gd name="T64" fmla="*/ 17 w 27"/>
                  <a:gd name="T65" fmla="*/ 1 h 1"/>
                  <a:gd name="T66" fmla="*/ 18 w 27"/>
                  <a:gd name="T67" fmla="*/ 0 h 1"/>
                  <a:gd name="T68" fmla="*/ 19 w 27"/>
                  <a:gd name="T69" fmla="*/ 1 h 1"/>
                  <a:gd name="T70" fmla="*/ 19 w 27"/>
                  <a:gd name="T71" fmla="*/ 1 h 1"/>
                  <a:gd name="T72" fmla="*/ 19 w 27"/>
                  <a:gd name="T73" fmla="*/ 1 h 1"/>
                  <a:gd name="T74" fmla="*/ 20 w 27"/>
                  <a:gd name="T75" fmla="*/ 1 h 1"/>
                  <a:gd name="T76" fmla="*/ 20 w 27"/>
                  <a:gd name="T77" fmla="*/ 1 h 1"/>
                  <a:gd name="T78" fmla="*/ 21 w 27"/>
                  <a:gd name="T79" fmla="*/ 1 h 1"/>
                  <a:gd name="T80" fmla="*/ 21 w 27"/>
                  <a:gd name="T81" fmla="*/ 1 h 1"/>
                  <a:gd name="T82" fmla="*/ 21 w 27"/>
                  <a:gd name="T83" fmla="*/ 1 h 1"/>
                  <a:gd name="T84" fmla="*/ 23 w 27"/>
                  <a:gd name="T85" fmla="*/ 1 h 1"/>
                  <a:gd name="T86" fmla="*/ 23 w 27"/>
                  <a:gd name="T87" fmla="*/ 1 h 1"/>
                  <a:gd name="T88" fmla="*/ 23 w 27"/>
                  <a:gd name="T89" fmla="*/ 1 h 1"/>
                  <a:gd name="T90" fmla="*/ 24 w 27"/>
                  <a:gd name="T91" fmla="*/ 1 h 1"/>
                  <a:gd name="T92" fmla="*/ 25 w 27"/>
                  <a:gd name="T93" fmla="*/ 1 h 1"/>
                  <a:gd name="T94" fmla="*/ 25 w 27"/>
                  <a:gd name="T95" fmla="*/ 1 h 1"/>
                  <a:gd name="T96" fmla="*/ 25 w 27"/>
                  <a:gd name="T97" fmla="*/ 1 h 1"/>
                  <a:gd name="T98" fmla="*/ 27 w 27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7" h="1">
                    <a:moveTo>
                      <a:pt x="0" y="1"/>
                    </a:moveTo>
                    <a:lnTo>
                      <a:pt x="0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8" y="0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4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7" y="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7" name="Freeform 1732"/>
              <p:cNvSpPr>
                <a:spLocks/>
              </p:cNvSpPr>
              <p:nvPr/>
            </p:nvSpPr>
            <p:spPr bwMode="auto">
              <a:xfrm>
                <a:off x="4092640" y="2732043"/>
                <a:ext cx="39688" cy="1588"/>
              </a:xfrm>
              <a:custGeom>
                <a:avLst/>
                <a:gdLst>
                  <a:gd name="T0" fmla="*/ 0 w 25"/>
                  <a:gd name="T1" fmla="*/ 1 h 1"/>
                  <a:gd name="T2" fmla="*/ 0 w 25"/>
                  <a:gd name="T3" fmla="*/ 1 h 1"/>
                  <a:gd name="T4" fmla="*/ 0 w 25"/>
                  <a:gd name="T5" fmla="*/ 1 h 1"/>
                  <a:gd name="T6" fmla="*/ 0 w 25"/>
                  <a:gd name="T7" fmla="*/ 1 h 1"/>
                  <a:gd name="T8" fmla="*/ 0 w 25"/>
                  <a:gd name="T9" fmla="*/ 1 h 1"/>
                  <a:gd name="T10" fmla="*/ 2 w 25"/>
                  <a:gd name="T11" fmla="*/ 1 h 1"/>
                  <a:gd name="T12" fmla="*/ 2 w 25"/>
                  <a:gd name="T13" fmla="*/ 1 h 1"/>
                  <a:gd name="T14" fmla="*/ 2 w 25"/>
                  <a:gd name="T15" fmla="*/ 1 h 1"/>
                  <a:gd name="T16" fmla="*/ 3 w 25"/>
                  <a:gd name="T17" fmla="*/ 1 h 1"/>
                  <a:gd name="T18" fmla="*/ 3 w 25"/>
                  <a:gd name="T19" fmla="*/ 1 h 1"/>
                  <a:gd name="T20" fmla="*/ 4 w 25"/>
                  <a:gd name="T21" fmla="*/ 1 h 1"/>
                  <a:gd name="T22" fmla="*/ 4 w 25"/>
                  <a:gd name="T23" fmla="*/ 1 h 1"/>
                  <a:gd name="T24" fmla="*/ 5 w 25"/>
                  <a:gd name="T25" fmla="*/ 1 h 1"/>
                  <a:gd name="T26" fmla="*/ 6 w 25"/>
                  <a:gd name="T27" fmla="*/ 1 h 1"/>
                  <a:gd name="T28" fmla="*/ 6 w 25"/>
                  <a:gd name="T29" fmla="*/ 1 h 1"/>
                  <a:gd name="T30" fmla="*/ 6 w 25"/>
                  <a:gd name="T31" fmla="*/ 1 h 1"/>
                  <a:gd name="T32" fmla="*/ 8 w 25"/>
                  <a:gd name="T33" fmla="*/ 1 h 1"/>
                  <a:gd name="T34" fmla="*/ 8 w 25"/>
                  <a:gd name="T35" fmla="*/ 1 h 1"/>
                  <a:gd name="T36" fmla="*/ 8 w 25"/>
                  <a:gd name="T37" fmla="*/ 1 h 1"/>
                  <a:gd name="T38" fmla="*/ 8 w 25"/>
                  <a:gd name="T39" fmla="*/ 1 h 1"/>
                  <a:gd name="T40" fmla="*/ 9 w 25"/>
                  <a:gd name="T41" fmla="*/ 0 h 1"/>
                  <a:gd name="T42" fmla="*/ 11 w 25"/>
                  <a:gd name="T43" fmla="*/ 1 h 1"/>
                  <a:gd name="T44" fmla="*/ 11 w 25"/>
                  <a:gd name="T45" fmla="*/ 1 h 1"/>
                  <a:gd name="T46" fmla="*/ 11 w 25"/>
                  <a:gd name="T47" fmla="*/ 1 h 1"/>
                  <a:gd name="T48" fmla="*/ 12 w 25"/>
                  <a:gd name="T49" fmla="*/ 1 h 1"/>
                  <a:gd name="T50" fmla="*/ 13 w 25"/>
                  <a:gd name="T51" fmla="*/ 1 h 1"/>
                  <a:gd name="T52" fmla="*/ 13 w 25"/>
                  <a:gd name="T53" fmla="*/ 1 h 1"/>
                  <a:gd name="T54" fmla="*/ 13 w 25"/>
                  <a:gd name="T55" fmla="*/ 1 h 1"/>
                  <a:gd name="T56" fmla="*/ 13 w 25"/>
                  <a:gd name="T57" fmla="*/ 1 h 1"/>
                  <a:gd name="T58" fmla="*/ 14 w 25"/>
                  <a:gd name="T59" fmla="*/ 1 h 1"/>
                  <a:gd name="T60" fmla="*/ 15 w 25"/>
                  <a:gd name="T61" fmla="*/ 1 h 1"/>
                  <a:gd name="T62" fmla="*/ 15 w 25"/>
                  <a:gd name="T63" fmla="*/ 1 h 1"/>
                  <a:gd name="T64" fmla="*/ 15 w 25"/>
                  <a:gd name="T65" fmla="*/ 1 h 1"/>
                  <a:gd name="T66" fmla="*/ 16 w 25"/>
                  <a:gd name="T67" fmla="*/ 1 h 1"/>
                  <a:gd name="T68" fmla="*/ 17 w 25"/>
                  <a:gd name="T69" fmla="*/ 1 h 1"/>
                  <a:gd name="T70" fmla="*/ 17 w 25"/>
                  <a:gd name="T71" fmla="*/ 1 h 1"/>
                  <a:gd name="T72" fmla="*/ 18 w 25"/>
                  <a:gd name="T73" fmla="*/ 1 h 1"/>
                  <a:gd name="T74" fmla="*/ 19 w 25"/>
                  <a:gd name="T75" fmla="*/ 1 h 1"/>
                  <a:gd name="T76" fmla="*/ 19 w 25"/>
                  <a:gd name="T77" fmla="*/ 1 h 1"/>
                  <a:gd name="T78" fmla="*/ 19 w 25"/>
                  <a:gd name="T79" fmla="*/ 1 h 1"/>
                  <a:gd name="T80" fmla="*/ 19 w 25"/>
                  <a:gd name="T81" fmla="*/ 1 h 1"/>
                  <a:gd name="T82" fmla="*/ 21 w 25"/>
                  <a:gd name="T83" fmla="*/ 1 h 1"/>
                  <a:gd name="T84" fmla="*/ 21 w 25"/>
                  <a:gd name="T85" fmla="*/ 1 h 1"/>
                  <a:gd name="T86" fmla="*/ 21 w 25"/>
                  <a:gd name="T87" fmla="*/ 1 h 1"/>
                  <a:gd name="T88" fmla="*/ 22 w 25"/>
                  <a:gd name="T89" fmla="*/ 1 h 1"/>
                  <a:gd name="T90" fmla="*/ 23 w 25"/>
                  <a:gd name="T91" fmla="*/ 1 h 1"/>
                  <a:gd name="T92" fmla="*/ 23 w 25"/>
                  <a:gd name="T93" fmla="*/ 1 h 1"/>
                  <a:gd name="T94" fmla="*/ 23 w 25"/>
                  <a:gd name="T95" fmla="*/ 1 h 1"/>
                  <a:gd name="T96" fmla="*/ 23 w 25"/>
                  <a:gd name="T97" fmla="*/ 1 h 1"/>
                  <a:gd name="T98" fmla="*/ 25 w 2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0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5" y="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8" name="Freeform 1733"/>
              <p:cNvSpPr>
                <a:spLocks/>
              </p:cNvSpPr>
              <p:nvPr/>
            </p:nvSpPr>
            <p:spPr bwMode="auto">
              <a:xfrm>
                <a:off x="4132327" y="2732043"/>
                <a:ext cx="39688" cy="1588"/>
              </a:xfrm>
              <a:custGeom>
                <a:avLst/>
                <a:gdLst>
                  <a:gd name="T0" fmla="*/ 0 w 25"/>
                  <a:gd name="T1" fmla="*/ 1 h 1"/>
                  <a:gd name="T2" fmla="*/ 0 w 25"/>
                  <a:gd name="T3" fmla="*/ 1 h 1"/>
                  <a:gd name="T4" fmla="*/ 0 w 25"/>
                  <a:gd name="T5" fmla="*/ 1 h 1"/>
                  <a:gd name="T6" fmla="*/ 1 w 25"/>
                  <a:gd name="T7" fmla="*/ 1 h 1"/>
                  <a:gd name="T8" fmla="*/ 2 w 25"/>
                  <a:gd name="T9" fmla="*/ 0 h 1"/>
                  <a:gd name="T10" fmla="*/ 2 w 25"/>
                  <a:gd name="T11" fmla="*/ 1 h 1"/>
                  <a:gd name="T12" fmla="*/ 2 w 25"/>
                  <a:gd name="T13" fmla="*/ 1 h 1"/>
                  <a:gd name="T14" fmla="*/ 2 w 25"/>
                  <a:gd name="T15" fmla="*/ 1 h 1"/>
                  <a:gd name="T16" fmla="*/ 3 w 25"/>
                  <a:gd name="T17" fmla="*/ 1 h 1"/>
                  <a:gd name="T18" fmla="*/ 4 w 25"/>
                  <a:gd name="T19" fmla="*/ 1 h 1"/>
                  <a:gd name="T20" fmla="*/ 4 w 25"/>
                  <a:gd name="T21" fmla="*/ 1 h 1"/>
                  <a:gd name="T22" fmla="*/ 4 w 25"/>
                  <a:gd name="T23" fmla="*/ 1 h 1"/>
                  <a:gd name="T24" fmla="*/ 6 w 25"/>
                  <a:gd name="T25" fmla="*/ 1 h 1"/>
                  <a:gd name="T26" fmla="*/ 6 w 25"/>
                  <a:gd name="T27" fmla="*/ 1 h 1"/>
                  <a:gd name="T28" fmla="*/ 6 w 25"/>
                  <a:gd name="T29" fmla="*/ 1 h 1"/>
                  <a:gd name="T30" fmla="*/ 7 w 25"/>
                  <a:gd name="T31" fmla="*/ 1 h 1"/>
                  <a:gd name="T32" fmla="*/ 8 w 25"/>
                  <a:gd name="T33" fmla="*/ 1 h 1"/>
                  <a:gd name="T34" fmla="*/ 8 w 25"/>
                  <a:gd name="T35" fmla="*/ 1 h 1"/>
                  <a:gd name="T36" fmla="*/ 8 w 25"/>
                  <a:gd name="T37" fmla="*/ 1 h 1"/>
                  <a:gd name="T38" fmla="*/ 9 w 25"/>
                  <a:gd name="T39" fmla="*/ 1 h 1"/>
                  <a:gd name="T40" fmla="*/ 10 w 25"/>
                  <a:gd name="T41" fmla="*/ 1 h 1"/>
                  <a:gd name="T42" fmla="*/ 10 w 25"/>
                  <a:gd name="T43" fmla="*/ 1 h 1"/>
                  <a:gd name="T44" fmla="*/ 10 w 25"/>
                  <a:gd name="T45" fmla="*/ 1 h 1"/>
                  <a:gd name="T46" fmla="*/ 12 w 25"/>
                  <a:gd name="T47" fmla="*/ 1 h 1"/>
                  <a:gd name="T48" fmla="*/ 13 w 25"/>
                  <a:gd name="T49" fmla="*/ 1 h 1"/>
                  <a:gd name="T50" fmla="*/ 13 w 25"/>
                  <a:gd name="T51" fmla="*/ 1 h 1"/>
                  <a:gd name="T52" fmla="*/ 13 w 25"/>
                  <a:gd name="T53" fmla="*/ 1 h 1"/>
                  <a:gd name="T54" fmla="*/ 13 w 25"/>
                  <a:gd name="T55" fmla="*/ 1 h 1"/>
                  <a:gd name="T56" fmla="*/ 15 w 25"/>
                  <a:gd name="T57" fmla="*/ 1 h 1"/>
                  <a:gd name="T58" fmla="*/ 15 w 25"/>
                  <a:gd name="T59" fmla="*/ 1 h 1"/>
                  <a:gd name="T60" fmla="*/ 15 w 25"/>
                  <a:gd name="T61" fmla="*/ 1 h 1"/>
                  <a:gd name="T62" fmla="*/ 15 w 25"/>
                  <a:gd name="T63" fmla="*/ 1 h 1"/>
                  <a:gd name="T64" fmla="*/ 17 w 25"/>
                  <a:gd name="T65" fmla="*/ 1 h 1"/>
                  <a:gd name="T66" fmla="*/ 17 w 25"/>
                  <a:gd name="T67" fmla="*/ 1 h 1"/>
                  <a:gd name="T68" fmla="*/ 17 w 25"/>
                  <a:gd name="T69" fmla="*/ 1 h 1"/>
                  <a:gd name="T70" fmla="*/ 18 w 25"/>
                  <a:gd name="T71" fmla="*/ 1 h 1"/>
                  <a:gd name="T72" fmla="*/ 19 w 25"/>
                  <a:gd name="T73" fmla="*/ 1 h 1"/>
                  <a:gd name="T74" fmla="*/ 19 w 25"/>
                  <a:gd name="T75" fmla="*/ 1 h 1"/>
                  <a:gd name="T76" fmla="*/ 19 w 25"/>
                  <a:gd name="T77" fmla="*/ 1 h 1"/>
                  <a:gd name="T78" fmla="*/ 19 w 25"/>
                  <a:gd name="T79" fmla="*/ 1 h 1"/>
                  <a:gd name="T80" fmla="*/ 20 w 25"/>
                  <a:gd name="T81" fmla="*/ 0 h 1"/>
                  <a:gd name="T82" fmla="*/ 21 w 25"/>
                  <a:gd name="T83" fmla="*/ 1 h 1"/>
                  <a:gd name="T84" fmla="*/ 21 w 25"/>
                  <a:gd name="T85" fmla="*/ 1 h 1"/>
                  <a:gd name="T86" fmla="*/ 21 w 25"/>
                  <a:gd name="T87" fmla="*/ 1 h 1"/>
                  <a:gd name="T88" fmla="*/ 22 w 25"/>
                  <a:gd name="T89" fmla="*/ 1 h 1"/>
                  <a:gd name="T90" fmla="*/ 23 w 25"/>
                  <a:gd name="T91" fmla="*/ 1 h 1"/>
                  <a:gd name="T92" fmla="*/ 23 w 25"/>
                  <a:gd name="T93" fmla="*/ 1 h 1"/>
                  <a:gd name="T94" fmla="*/ 23 w 25"/>
                  <a:gd name="T95" fmla="*/ 1 h 1"/>
                  <a:gd name="T96" fmla="*/ 24 w 25"/>
                  <a:gd name="T97" fmla="*/ 1 h 1"/>
                  <a:gd name="T98" fmla="*/ 25 w 2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1" y="1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0" y="0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4" y="1"/>
                    </a:lnTo>
                    <a:lnTo>
                      <a:pt x="25" y="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39" name="Freeform 1734"/>
              <p:cNvSpPr>
                <a:spLocks/>
              </p:cNvSpPr>
              <p:nvPr/>
            </p:nvSpPr>
            <p:spPr bwMode="auto">
              <a:xfrm>
                <a:off x="4172015" y="2732043"/>
                <a:ext cx="41275" cy="1588"/>
              </a:xfrm>
              <a:custGeom>
                <a:avLst/>
                <a:gdLst>
                  <a:gd name="T0" fmla="*/ 0 w 26"/>
                  <a:gd name="T1" fmla="*/ 1 h 1"/>
                  <a:gd name="T2" fmla="*/ 0 w 26"/>
                  <a:gd name="T3" fmla="*/ 1 h 1"/>
                  <a:gd name="T4" fmla="*/ 0 w 26"/>
                  <a:gd name="T5" fmla="*/ 1 h 1"/>
                  <a:gd name="T6" fmla="*/ 0 w 26"/>
                  <a:gd name="T7" fmla="*/ 1 h 1"/>
                  <a:gd name="T8" fmla="*/ 2 w 26"/>
                  <a:gd name="T9" fmla="*/ 1 h 1"/>
                  <a:gd name="T10" fmla="*/ 2 w 26"/>
                  <a:gd name="T11" fmla="*/ 1 h 1"/>
                  <a:gd name="T12" fmla="*/ 3 w 26"/>
                  <a:gd name="T13" fmla="*/ 1 h 1"/>
                  <a:gd name="T14" fmla="*/ 4 w 26"/>
                  <a:gd name="T15" fmla="*/ 1 h 1"/>
                  <a:gd name="T16" fmla="*/ 4 w 26"/>
                  <a:gd name="T17" fmla="*/ 1 h 1"/>
                  <a:gd name="T18" fmla="*/ 4 w 26"/>
                  <a:gd name="T19" fmla="*/ 1 h 1"/>
                  <a:gd name="T20" fmla="*/ 5 w 26"/>
                  <a:gd name="T21" fmla="*/ 1 h 1"/>
                  <a:gd name="T22" fmla="*/ 6 w 26"/>
                  <a:gd name="T23" fmla="*/ 1 h 1"/>
                  <a:gd name="T24" fmla="*/ 6 w 26"/>
                  <a:gd name="T25" fmla="*/ 1 h 1"/>
                  <a:gd name="T26" fmla="*/ 6 w 26"/>
                  <a:gd name="T27" fmla="*/ 1 h 1"/>
                  <a:gd name="T28" fmla="*/ 6 w 26"/>
                  <a:gd name="T29" fmla="*/ 1 h 1"/>
                  <a:gd name="T30" fmla="*/ 7 w 26"/>
                  <a:gd name="T31" fmla="*/ 1 h 1"/>
                  <a:gd name="T32" fmla="*/ 8 w 26"/>
                  <a:gd name="T33" fmla="*/ 1 h 1"/>
                  <a:gd name="T34" fmla="*/ 8 w 26"/>
                  <a:gd name="T35" fmla="*/ 1 h 1"/>
                  <a:gd name="T36" fmla="*/ 9 w 26"/>
                  <a:gd name="T37" fmla="*/ 1 h 1"/>
                  <a:gd name="T38" fmla="*/ 10 w 26"/>
                  <a:gd name="T39" fmla="*/ 1 h 1"/>
                  <a:gd name="T40" fmla="*/ 10 w 26"/>
                  <a:gd name="T41" fmla="*/ 1 h 1"/>
                  <a:gd name="T42" fmla="*/ 10 w 26"/>
                  <a:gd name="T43" fmla="*/ 1 h 1"/>
                  <a:gd name="T44" fmla="*/ 11 w 26"/>
                  <a:gd name="T45" fmla="*/ 1 h 1"/>
                  <a:gd name="T46" fmla="*/ 12 w 26"/>
                  <a:gd name="T47" fmla="*/ 1 h 1"/>
                  <a:gd name="T48" fmla="*/ 12 w 26"/>
                  <a:gd name="T49" fmla="*/ 1 h 1"/>
                  <a:gd name="T50" fmla="*/ 12 w 26"/>
                  <a:gd name="T51" fmla="*/ 1 h 1"/>
                  <a:gd name="T52" fmla="*/ 13 w 26"/>
                  <a:gd name="T53" fmla="*/ 0 h 1"/>
                  <a:gd name="T54" fmla="*/ 13 w 26"/>
                  <a:gd name="T55" fmla="*/ 1 h 1"/>
                  <a:gd name="T56" fmla="*/ 15 w 26"/>
                  <a:gd name="T57" fmla="*/ 1 h 1"/>
                  <a:gd name="T58" fmla="*/ 15 w 26"/>
                  <a:gd name="T59" fmla="*/ 1 h 1"/>
                  <a:gd name="T60" fmla="*/ 15 w 26"/>
                  <a:gd name="T61" fmla="*/ 1 h 1"/>
                  <a:gd name="T62" fmla="*/ 17 w 26"/>
                  <a:gd name="T63" fmla="*/ 1 h 1"/>
                  <a:gd name="T64" fmla="*/ 17 w 26"/>
                  <a:gd name="T65" fmla="*/ 1 h 1"/>
                  <a:gd name="T66" fmla="*/ 17 w 26"/>
                  <a:gd name="T67" fmla="*/ 1 h 1"/>
                  <a:gd name="T68" fmla="*/ 17 w 26"/>
                  <a:gd name="T69" fmla="*/ 1 h 1"/>
                  <a:gd name="T70" fmla="*/ 17 w 26"/>
                  <a:gd name="T71" fmla="*/ 1 h 1"/>
                  <a:gd name="T72" fmla="*/ 19 w 26"/>
                  <a:gd name="T73" fmla="*/ 1 h 1"/>
                  <a:gd name="T74" fmla="*/ 19 w 26"/>
                  <a:gd name="T75" fmla="*/ 1 h 1"/>
                  <a:gd name="T76" fmla="*/ 19 w 26"/>
                  <a:gd name="T77" fmla="*/ 1 h 1"/>
                  <a:gd name="T78" fmla="*/ 20 w 26"/>
                  <a:gd name="T79" fmla="*/ 1 h 1"/>
                  <a:gd name="T80" fmla="*/ 21 w 26"/>
                  <a:gd name="T81" fmla="*/ 1 h 1"/>
                  <a:gd name="T82" fmla="*/ 21 w 26"/>
                  <a:gd name="T83" fmla="*/ 1 h 1"/>
                  <a:gd name="T84" fmla="*/ 22 w 26"/>
                  <a:gd name="T85" fmla="*/ 1 h 1"/>
                  <a:gd name="T86" fmla="*/ 23 w 26"/>
                  <a:gd name="T87" fmla="*/ 1 h 1"/>
                  <a:gd name="T88" fmla="*/ 23 w 26"/>
                  <a:gd name="T89" fmla="*/ 1 h 1"/>
                  <a:gd name="T90" fmla="*/ 23 w 26"/>
                  <a:gd name="T91" fmla="*/ 1 h 1"/>
                  <a:gd name="T92" fmla="*/ 25 w 26"/>
                  <a:gd name="T93" fmla="*/ 1 h 1"/>
                  <a:gd name="T94" fmla="*/ 25 w 26"/>
                  <a:gd name="T95" fmla="*/ 1 h 1"/>
                  <a:gd name="T96" fmla="*/ 25 w 26"/>
                  <a:gd name="T97" fmla="*/ 1 h 1"/>
                  <a:gd name="T98" fmla="*/ 26 w 26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0"/>
                    </a:lnTo>
                    <a:lnTo>
                      <a:pt x="13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6" y="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0" name="Freeform 1735"/>
              <p:cNvSpPr>
                <a:spLocks/>
              </p:cNvSpPr>
              <p:nvPr/>
            </p:nvSpPr>
            <p:spPr bwMode="auto">
              <a:xfrm>
                <a:off x="4213290" y="2732043"/>
                <a:ext cx="41275" cy="1588"/>
              </a:xfrm>
              <a:custGeom>
                <a:avLst/>
                <a:gdLst>
                  <a:gd name="T0" fmla="*/ 0 w 26"/>
                  <a:gd name="T1" fmla="*/ 1 h 1"/>
                  <a:gd name="T2" fmla="*/ 1 w 26"/>
                  <a:gd name="T3" fmla="*/ 1 h 1"/>
                  <a:gd name="T4" fmla="*/ 1 w 26"/>
                  <a:gd name="T5" fmla="*/ 1 h 1"/>
                  <a:gd name="T6" fmla="*/ 1 w 26"/>
                  <a:gd name="T7" fmla="*/ 1 h 1"/>
                  <a:gd name="T8" fmla="*/ 1 w 26"/>
                  <a:gd name="T9" fmla="*/ 1 h 1"/>
                  <a:gd name="T10" fmla="*/ 3 w 26"/>
                  <a:gd name="T11" fmla="*/ 1 h 1"/>
                  <a:gd name="T12" fmla="*/ 3 w 26"/>
                  <a:gd name="T13" fmla="*/ 1 h 1"/>
                  <a:gd name="T14" fmla="*/ 3 w 26"/>
                  <a:gd name="T15" fmla="*/ 1 h 1"/>
                  <a:gd name="T16" fmla="*/ 4 w 26"/>
                  <a:gd name="T17" fmla="*/ 1 h 1"/>
                  <a:gd name="T18" fmla="*/ 5 w 26"/>
                  <a:gd name="T19" fmla="*/ 0 h 1"/>
                  <a:gd name="T20" fmla="*/ 5 w 26"/>
                  <a:gd name="T21" fmla="*/ 1 h 1"/>
                  <a:gd name="T22" fmla="*/ 5 w 26"/>
                  <a:gd name="T23" fmla="*/ 1 h 1"/>
                  <a:gd name="T24" fmla="*/ 5 w 26"/>
                  <a:gd name="T25" fmla="*/ 1 h 1"/>
                  <a:gd name="T26" fmla="*/ 6 w 26"/>
                  <a:gd name="T27" fmla="*/ 1 h 1"/>
                  <a:gd name="T28" fmla="*/ 7 w 26"/>
                  <a:gd name="T29" fmla="*/ 1 h 1"/>
                  <a:gd name="T30" fmla="*/ 7 w 26"/>
                  <a:gd name="T31" fmla="*/ 1 h 1"/>
                  <a:gd name="T32" fmla="*/ 8 w 26"/>
                  <a:gd name="T33" fmla="*/ 1 h 1"/>
                  <a:gd name="T34" fmla="*/ 9 w 26"/>
                  <a:gd name="T35" fmla="*/ 1 h 1"/>
                  <a:gd name="T36" fmla="*/ 9 w 26"/>
                  <a:gd name="T37" fmla="*/ 1 h 1"/>
                  <a:gd name="T38" fmla="*/ 9 w 26"/>
                  <a:gd name="T39" fmla="*/ 1 h 1"/>
                  <a:gd name="T40" fmla="*/ 10 w 26"/>
                  <a:gd name="T41" fmla="*/ 1 h 1"/>
                  <a:gd name="T42" fmla="*/ 11 w 26"/>
                  <a:gd name="T43" fmla="*/ 1 h 1"/>
                  <a:gd name="T44" fmla="*/ 11 w 26"/>
                  <a:gd name="T45" fmla="*/ 1 h 1"/>
                  <a:gd name="T46" fmla="*/ 11 w 26"/>
                  <a:gd name="T47" fmla="*/ 1 h 1"/>
                  <a:gd name="T48" fmla="*/ 12 w 26"/>
                  <a:gd name="T49" fmla="*/ 1 h 1"/>
                  <a:gd name="T50" fmla="*/ 13 w 26"/>
                  <a:gd name="T51" fmla="*/ 1 h 1"/>
                  <a:gd name="T52" fmla="*/ 13 w 26"/>
                  <a:gd name="T53" fmla="*/ 1 h 1"/>
                  <a:gd name="T54" fmla="*/ 13 w 26"/>
                  <a:gd name="T55" fmla="*/ 1 h 1"/>
                  <a:gd name="T56" fmla="*/ 14 w 26"/>
                  <a:gd name="T57" fmla="*/ 1 h 1"/>
                  <a:gd name="T58" fmla="*/ 16 w 26"/>
                  <a:gd name="T59" fmla="*/ 1 h 1"/>
                  <a:gd name="T60" fmla="*/ 16 w 26"/>
                  <a:gd name="T61" fmla="*/ 1 h 1"/>
                  <a:gd name="T62" fmla="*/ 16 w 26"/>
                  <a:gd name="T63" fmla="*/ 1 h 1"/>
                  <a:gd name="T64" fmla="*/ 17 w 26"/>
                  <a:gd name="T65" fmla="*/ 1 h 1"/>
                  <a:gd name="T66" fmla="*/ 17 w 26"/>
                  <a:gd name="T67" fmla="*/ 1 h 1"/>
                  <a:gd name="T68" fmla="*/ 18 w 26"/>
                  <a:gd name="T69" fmla="*/ 1 h 1"/>
                  <a:gd name="T70" fmla="*/ 18 w 26"/>
                  <a:gd name="T71" fmla="*/ 1 h 1"/>
                  <a:gd name="T72" fmla="*/ 19 w 26"/>
                  <a:gd name="T73" fmla="*/ 1 h 1"/>
                  <a:gd name="T74" fmla="*/ 20 w 26"/>
                  <a:gd name="T75" fmla="*/ 1 h 1"/>
                  <a:gd name="T76" fmla="*/ 20 w 26"/>
                  <a:gd name="T77" fmla="*/ 1 h 1"/>
                  <a:gd name="T78" fmla="*/ 20 w 26"/>
                  <a:gd name="T79" fmla="*/ 1 h 1"/>
                  <a:gd name="T80" fmla="*/ 21 w 26"/>
                  <a:gd name="T81" fmla="*/ 1 h 1"/>
                  <a:gd name="T82" fmla="*/ 22 w 26"/>
                  <a:gd name="T83" fmla="*/ 1 h 1"/>
                  <a:gd name="T84" fmla="*/ 22 w 26"/>
                  <a:gd name="T85" fmla="*/ 1 h 1"/>
                  <a:gd name="T86" fmla="*/ 22 w 26"/>
                  <a:gd name="T87" fmla="*/ 1 h 1"/>
                  <a:gd name="T88" fmla="*/ 23 w 26"/>
                  <a:gd name="T89" fmla="*/ 1 h 1"/>
                  <a:gd name="T90" fmla="*/ 24 w 26"/>
                  <a:gd name="T91" fmla="*/ 0 h 1"/>
                  <a:gd name="T92" fmla="*/ 24 w 26"/>
                  <a:gd name="T93" fmla="*/ 1 h 1"/>
                  <a:gd name="T94" fmla="*/ 24 w 26"/>
                  <a:gd name="T95" fmla="*/ 1 h 1"/>
                  <a:gd name="T96" fmla="*/ 24 w 26"/>
                  <a:gd name="T97" fmla="*/ 1 h 1"/>
                  <a:gd name="T98" fmla="*/ 26 w 26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1">
                    <a:moveTo>
                      <a:pt x="0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5" y="0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4" y="0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6" y="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1" name="Freeform 1736"/>
              <p:cNvSpPr>
                <a:spLocks/>
              </p:cNvSpPr>
              <p:nvPr/>
            </p:nvSpPr>
            <p:spPr bwMode="auto">
              <a:xfrm>
                <a:off x="4254565" y="2732043"/>
                <a:ext cx="39688" cy="1588"/>
              </a:xfrm>
              <a:custGeom>
                <a:avLst/>
                <a:gdLst>
                  <a:gd name="T0" fmla="*/ 0 w 25"/>
                  <a:gd name="T1" fmla="*/ 1 h 1"/>
                  <a:gd name="T2" fmla="*/ 0 w 25"/>
                  <a:gd name="T3" fmla="*/ 1 h 1"/>
                  <a:gd name="T4" fmla="*/ 0 w 25"/>
                  <a:gd name="T5" fmla="*/ 1 h 1"/>
                  <a:gd name="T6" fmla="*/ 0 w 25"/>
                  <a:gd name="T7" fmla="*/ 1 h 1"/>
                  <a:gd name="T8" fmla="*/ 2 w 25"/>
                  <a:gd name="T9" fmla="*/ 1 h 1"/>
                  <a:gd name="T10" fmla="*/ 2 w 25"/>
                  <a:gd name="T11" fmla="*/ 1 h 1"/>
                  <a:gd name="T12" fmla="*/ 2 w 25"/>
                  <a:gd name="T13" fmla="*/ 1 h 1"/>
                  <a:gd name="T14" fmla="*/ 2 w 25"/>
                  <a:gd name="T15" fmla="*/ 1 h 1"/>
                  <a:gd name="T16" fmla="*/ 4 w 25"/>
                  <a:gd name="T17" fmla="*/ 1 h 1"/>
                  <a:gd name="T18" fmla="*/ 4 w 25"/>
                  <a:gd name="T19" fmla="*/ 1 h 1"/>
                  <a:gd name="T20" fmla="*/ 4 w 25"/>
                  <a:gd name="T21" fmla="*/ 1 h 1"/>
                  <a:gd name="T22" fmla="*/ 6 w 25"/>
                  <a:gd name="T23" fmla="*/ 1 h 1"/>
                  <a:gd name="T24" fmla="*/ 6 w 25"/>
                  <a:gd name="T25" fmla="*/ 1 h 1"/>
                  <a:gd name="T26" fmla="*/ 6 w 25"/>
                  <a:gd name="T27" fmla="*/ 1 h 1"/>
                  <a:gd name="T28" fmla="*/ 6 w 25"/>
                  <a:gd name="T29" fmla="*/ 1 h 1"/>
                  <a:gd name="T30" fmla="*/ 7 w 25"/>
                  <a:gd name="T31" fmla="*/ 1 h 1"/>
                  <a:gd name="T32" fmla="*/ 8 w 25"/>
                  <a:gd name="T33" fmla="*/ 1 h 1"/>
                  <a:gd name="T34" fmla="*/ 8 w 25"/>
                  <a:gd name="T35" fmla="*/ 1 h 1"/>
                  <a:gd name="T36" fmla="*/ 8 w 25"/>
                  <a:gd name="T37" fmla="*/ 1 h 1"/>
                  <a:gd name="T38" fmla="*/ 9 w 25"/>
                  <a:gd name="T39" fmla="*/ 1 h 1"/>
                  <a:gd name="T40" fmla="*/ 10 w 25"/>
                  <a:gd name="T41" fmla="*/ 1 h 1"/>
                  <a:gd name="T42" fmla="*/ 10 w 25"/>
                  <a:gd name="T43" fmla="*/ 1 h 1"/>
                  <a:gd name="T44" fmla="*/ 10 w 25"/>
                  <a:gd name="T45" fmla="*/ 1 h 1"/>
                  <a:gd name="T46" fmla="*/ 11 w 25"/>
                  <a:gd name="T47" fmla="*/ 1 h 1"/>
                  <a:gd name="T48" fmla="*/ 12 w 25"/>
                  <a:gd name="T49" fmla="*/ 1 h 1"/>
                  <a:gd name="T50" fmla="*/ 12 w 25"/>
                  <a:gd name="T51" fmla="*/ 1 h 1"/>
                  <a:gd name="T52" fmla="*/ 12 w 25"/>
                  <a:gd name="T53" fmla="*/ 1 h 1"/>
                  <a:gd name="T54" fmla="*/ 13 w 25"/>
                  <a:gd name="T55" fmla="*/ 1 h 1"/>
                  <a:gd name="T56" fmla="*/ 14 w 25"/>
                  <a:gd name="T57" fmla="*/ 1 h 1"/>
                  <a:gd name="T58" fmla="*/ 14 w 25"/>
                  <a:gd name="T59" fmla="*/ 1 h 1"/>
                  <a:gd name="T60" fmla="*/ 14 w 25"/>
                  <a:gd name="T61" fmla="*/ 1 h 1"/>
                  <a:gd name="T62" fmla="*/ 16 w 25"/>
                  <a:gd name="T63" fmla="*/ 0 h 1"/>
                  <a:gd name="T64" fmla="*/ 17 w 25"/>
                  <a:gd name="T65" fmla="*/ 1 h 1"/>
                  <a:gd name="T66" fmla="*/ 17 w 25"/>
                  <a:gd name="T67" fmla="*/ 1 h 1"/>
                  <a:gd name="T68" fmla="*/ 17 w 25"/>
                  <a:gd name="T69" fmla="*/ 1 h 1"/>
                  <a:gd name="T70" fmla="*/ 18 w 25"/>
                  <a:gd name="T71" fmla="*/ 1 h 1"/>
                  <a:gd name="T72" fmla="*/ 19 w 25"/>
                  <a:gd name="T73" fmla="*/ 1 h 1"/>
                  <a:gd name="T74" fmla="*/ 19 w 25"/>
                  <a:gd name="T75" fmla="*/ 1 h 1"/>
                  <a:gd name="T76" fmla="*/ 19 w 25"/>
                  <a:gd name="T77" fmla="*/ 1 h 1"/>
                  <a:gd name="T78" fmla="*/ 19 w 25"/>
                  <a:gd name="T79" fmla="*/ 1 h 1"/>
                  <a:gd name="T80" fmla="*/ 20 w 25"/>
                  <a:gd name="T81" fmla="*/ 1 h 1"/>
                  <a:gd name="T82" fmla="*/ 21 w 25"/>
                  <a:gd name="T83" fmla="*/ 1 h 1"/>
                  <a:gd name="T84" fmla="*/ 21 w 25"/>
                  <a:gd name="T85" fmla="*/ 1 h 1"/>
                  <a:gd name="T86" fmla="*/ 21 w 25"/>
                  <a:gd name="T87" fmla="*/ 1 h 1"/>
                  <a:gd name="T88" fmla="*/ 22 w 25"/>
                  <a:gd name="T89" fmla="*/ 1 h 1"/>
                  <a:gd name="T90" fmla="*/ 23 w 25"/>
                  <a:gd name="T91" fmla="*/ 1 h 1"/>
                  <a:gd name="T92" fmla="*/ 23 w 25"/>
                  <a:gd name="T93" fmla="*/ 1 h 1"/>
                  <a:gd name="T94" fmla="*/ 24 w 25"/>
                  <a:gd name="T95" fmla="*/ 1 h 1"/>
                  <a:gd name="T96" fmla="*/ 24 w 25"/>
                  <a:gd name="T97" fmla="*/ 1 h 1"/>
                  <a:gd name="T98" fmla="*/ 25 w 2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6" y="0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5" y="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2" name="Freeform 1737"/>
              <p:cNvSpPr>
                <a:spLocks/>
              </p:cNvSpPr>
              <p:nvPr/>
            </p:nvSpPr>
            <p:spPr bwMode="auto">
              <a:xfrm>
                <a:off x="4294252" y="2732043"/>
                <a:ext cx="39688" cy="1588"/>
              </a:xfrm>
              <a:custGeom>
                <a:avLst/>
                <a:gdLst>
                  <a:gd name="T0" fmla="*/ 0 w 25"/>
                  <a:gd name="T1" fmla="*/ 1 h 1"/>
                  <a:gd name="T2" fmla="*/ 0 w 25"/>
                  <a:gd name="T3" fmla="*/ 1 h 1"/>
                  <a:gd name="T4" fmla="*/ 0 w 25"/>
                  <a:gd name="T5" fmla="*/ 1 h 1"/>
                  <a:gd name="T6" fmla="*/ 2 w 25"/>
                  <a:gd name="T7" fmla="*/ 1 h 1"/>
                  <a:gd name="T8" fmla="*/ 2 w 25"/>
                  <a:gd name="T9" fmla="*/ 1 h 1"/>
                  <a:gd name="T10" fmla="*/ 2 w 25"/>
                  <a:gd name="T11" fmla="*/ 1 h 1"/>
                  <a:gd name="T12" fmla="*/ 3 w 25"/>
                  <a:gd name="T13" fmla="*/ 1 h 1"/>
                  <a:gd name="T14" fmla="*/ 4 w 25"/>
                  <a:gd name="T15" fmla="*/ 1 h 1"/>
                  <a:gd name="T16" fmla="*/ 4 w 25"/>
                  <a:gd name="T17" fmla="*/ 1 h 1"/>
                  <a:gd name="T18" fmla="*/ 4 w 25"/>
                  <a:gd name="T19" fmla="*/ 1 h 1"/>
                  <a:gd name="T20" fmla="*/ 5 w 25"/>
                  <a:gd name="T21" fmla="*/ 1 h 1"/>
                  <a:gd name="T22" fmla="*/ 6 w 25"/>
                  <a:gd name="T23" fmla="*/ 1 h 1"/>
                  <a:gd name="T24" fmla="*/ 6 w 25"/>
                  <a:gd name="T25" fmla="*/ 1 h 1"/>
                  <a:gd name="T26" fmla="*/ 6 w 25"/>
                  <a:gd name="T27" fmla="*/ 1 h 1"/>
                  <a:gd name="T28" fmla="*/ 7 w 25"/>
                  <a:gd name="T29" fmla="*/ 1 h 1"/>
                  <a:gd name="T30" fmla="*/ 8 w 25"/>
                  <a:gd name="T31" fmla="*/ 1 h 1"/>
                  <a:gd name="T32" fmla="*/ 8 w 25"/>
                  <a:gd name="T33" fmla="*/ 1 h 1"/>
                  <a:gd name="T34" fmla="*/ 8 w 25"/>
                  <a:gd name="T35" fmla="*/ 1 h 1"/>
                  <a:gd name="T36" fmla="*/ 9 w 25"/>
                  <a:gd name="T37" fmla="*/ 0 h 1"/>
                  <a:gd name="T38" fmla="*/ 9 w 25"/>
                  <a:gd name="T39" fmla="*/ 1 h 1"/>
                  <a:gd name="T40" fmla="*/ 10 w 25"/>
                  <a:gd name="T41" fmla="*/ 1 h 1"/>
                  <a:gd name="T42" fmla="*/ 10 w 25"/>
                  <a:gd name="T43" fmla="*/ 1 h 1"/>
                  <a:gd name="T44" fmla="*/ 11 w 25"/>
                  <a:gd name="T45" fmla="*/ 1 h 1"/>
                  <a:gd name="T46" fmla="*/ 12 w 25"/>
                  <a:gd name="T47" fmla="*/ 1 h 1"/>
                  <a:gd name="T48" fmla="*/ 12 w 25"/>
                  <a:gd name="T49" fmla="*/ 1 h 1"/>
                  <a:gd name="T50" fmla="*/ 12 w 25"/>
                  <a:gd name="T51" fmla="*/ 1 h 1"/>
                  <a:gd name="T52" fmla="*/ 13 w 25"/>
                  <a:gd name="T53" fmla="*/ 1 h 1"/>
                  <a:gd name="T54" fmla="*/ 14 w 25"/>
                  <a:gd name="T55" fmla="*/ 1 h 1"/>
                  <a:gd name="T56" fmla="*/ 14 w 25"/>
                  <a:gd name="T57" fmla="*/ 1 h 1"/>
                  <a:gd name="T58" fmla="*/ 14 w 25"/>
                  <a:gd name="T59" fmla="*/ 1 h 1"/>
                  <a:gd name="T60" fmla="*/ 15 w 25"/>
                  <a:gd name="T61" fmla="*/ 1 h 1"/>
                  <a:gd name="T62" fmla="*/ 16 w 25"/>
                  <a:gd name="T63" fmla="*/ 1 h 1"/>
                  <a:gd name="T64" fmla="*/ 16 w 25"/>
                  <a:gd name="T65" fmla="*/ 1 h 1"/>
                  <a:gd name="T66" fmla="*/ 16 w 25"/>
                  <a:gd name="T67" fmla="*/ 1 h 1"/>
                  <a:gd name="T68" fmla="*/ 17 w 25"/>
                  <a:gd name="T69" fmla="*/ 1 h 1"/>
                  <a:gd name="T70" fmla="*/ 18 w 25"/>
                  <a:gd name="T71" fmla="*/ 1 h 1"/>
                  <a:gd name="T72" fmla="*/ 19 w 25"/>
                  <a:gd name="T73" fmla="*/ 1 h 1"/>
                  <a:gd name="T74" fmla="*/ 19 w 25"/>
                  <a:gd name="T75" fmla="*/ 1 h 1"/>
                  <a:gd name="T76" fmla="*/ 19 w 25"/>
                  <a:gd name="T77" fmla="*/ 1 h 1"/>
                  <a:gd name="T78" fmla="*/ 20 w 25"/>
                  <a:gd name="T79" fmla="*/ 1 h 1"/>
                  <a:gd name="T80" fmla="*/ 21 w 25"/>
                  <a:gd name="T81" fmla="*/ 1 h 1"/>
                  <a:gd name="T82" fmla="*/ 21 w 25"/>
                  <a:gd name="T83" fmla="*/ 1 h 1"/>
                  <a:gd name="T84" fmla="*/ 21 w 25"/>
                  <a:gd name="T85" fmla="*/ 1 h 1"/>
                  <a:gd name="T86" fmla="*/ 23 w 25"/>
                  <a:gd name="T87" fmla="*/ 1 h 1"/>
                  <a:gd name="T88" fmla="*/ 23 w 25"/>
                  <a:gd name="T89" fmla="*/ 1 h 1"/>
                  <a:gd name="T90" fmla="*/ 23 w 25"/>
                  <a:gd name="T91" fmla="*/ 1 h 1"/>
                  <a:gd name="T92" fmla="*/ 24 w 25"/>
                  <a:gd name="T93" fmla="*/ 1 h 1"/>
                  <a:gd name="T94" fmla="*/ 24 w 25"/>
                  <a:gd name="T95" fmla="*/ 1 h 1"/>
                  <a:gd name="T96" fmla="*/ 25 w 25"/>
                  <a:gd name="T97" fmla="*/ 1 h 1"/>
                  <a:gd name="T98" fmla="*/ 25 w 2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1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0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5" y="1"/>
                    </a:lnTo>
                    <a:lnTo>
                      <a:pt x="25" y="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3" name="Freeform 1738"/>
              <p:cNvSpPr>
                <a:spLocks/>
              </p:cNvSpPr>
              <p:nvPr/>
            </p:nvSpPr>
            <p:spPr bwMode="auto">
              <a:xfrm>
                <a:off x="4333940" y="2732043"/>
                <a:ext cx="39688" cy="1588"/>
              </a:xfrm>
              <a:custGeom>
                <a:avLst/>
                <a:gdLst>
                  <a:gd name="T0" fmla="*/ 0 w 25"/>
                  <a:gd name="T1" fmla="*/ 1 h 1"/>
                  <a:gd name="T2" fmla="*/ 0 w 25"/>
                  <a:gd name="T3" fmla="*/ 1 h 1"/>
                  <a:gd name="T4" fmla="*/ 2 w 25"/>
                  <a:gd name="T5" fmla="*/ 0 h 1"/>
                  <a:gd name="T6" fmla="*/ 2 w 25"/>
                  <a:gd name="T7" fmla="*/ 1 h 1"/>
                  <a:gd name="T8" fmla="*/ 2 w 25"/>
                  <a:gd name="T9" fmla="*/ 1 h 1"/>
                  <a:gd name="T10" fmla="*/ 2 w 25"/>
                  <a:gd name="T11" fmla="*/ 1 h 1"/>
                  <a:gd name="T12" fmla="*/ 3 w 25"/>
                  <a:gd name="T13" fmla="*/ 1 h 1"/>
                  <a:gd name="T14" fmla="*/ 4 w 25"/>
                  <a:gd name="T15" fmla="*/ 1 h 1"/>
                  <a:gd name="T16" fmla="*/ 4 w 25"/>
                  <a:gd name="T17" fmla="*/ 1 h 1"/>
                  <a:gd name="T18" fmla="*/ 4 w 25"/>
                  <a:gd name="T19" fmla="*/ 1 h 1"/>
                  <a:gd name="T20" fmla="*/ 5 w 25"/>
                  <a:gd name="T21" fmla="*/ 1 h 1"/>
                  <a:gd name="T22" fmla="*/ 6 w 25"/>
                  <a:gd name="T23" fmla="*/ 1 h 1"/>
                  <a:gd name="T24" fmla="*/ 6 w 25"/>
                  <a:gd name="T25" fmla="*/ 1 h 1"/>
                  <a:gd name="T26" fmla="*/ 6 w 25"/>
                  <a:gd name="T27" fmla="*/ 1 h 1"/>
                  <a:gd name="T28" fmla="*/ 8 w 25"/>
                  <a:gd name="T29" fmla="*/ 1 h 1"/>
                  <a:gd name="T30" fmla="*/ 8 w 25"/>
                  <a:gd name="T31" fmla="*/ 1 h 1"/>
                  <a:gd name="T32" fmla="*/ 8 w 25"/>
                  <a:gd name="T33" fmla="*/ 1 h 1"/>
                  <a:gd name="T34" fmla="*/ 9 w 25"/>
                  <a:gd name="T35" fmla="*/ 1 h 1"/>
                  <a:gd name="T36" fmla="*/ 9 w 25"/>
                  <a:gd name="T37" fmla="*/ 1 h 1"/>
                  <a:gd name="T38" fmla="*/ 10 w 25"/>
                  <a:gd name="T39" fmla="*/ 1 h 1"/>
                  <a:gd name="T40" fmla="*/ 10 w 25"/>
                  <a:gd name="T41" fmla="*/ 1 h 1"/>
                  <a:gd name="T42" fmla="*/ 11 w 25"/>
                  <a:gd name="T43" fmla="*/ 1 h 1"/>
                  <a:gd name="T44" fmla="*/ 12 w 25"/>
                  <a:gd name="T45" fmla="*/ 1 h 1"/>
                  <a:gd name="T46" fmla="*/ 12 w 25"/>
                  <a:gd name="T47" fmla="*/ 1 h 1"/>
                  <a:gd name="T48" fmla="*/ 12 w 25"/>
                  <a:gd name="T49" fmla="*/ 1 h 1"/>
                  <a:gd name="T50" fmla="*/ 12 w 25"/>
                  <a:gd name="T51" fmla="*/ 1 h 1"/>
                  <a:gd name="T52" fmla="*/ 13 w 25"/>
                  <a:gd name="T53" fmla="*/ 1 h 1"/>
                  <a:gd name="T54" fmla="*/ 14 w 25"/>
                  <a:gd name="T55" fmla="*/ 1 h 1"/>
                  <a:gd name="T56" fmla="*/ 14 w 25"/>
                  <a:gd name="T57" fmla="*/ 1 h 1"/>
                  <a:gd name="T58" fmla="*/ 15 w 25"/>
                  <a:gd name="T59" fmla="*/ 1 h 1"/>
                  <a:gd name="T60" fmla="*/ 16 w 25"/>
                  <a:gd name="T61" fmla="*/ 1 h 1"/>
                  <a:gd name="T62" fmla="*/ 16 w 25"/>
                  <a:gd name="T63" fmla="*/ 1 h 1"/>
                  <a:gd name="T64" fmla="*/ 16 w 25"/>
                  <a:gd name="T65" fmla="*/ 1 h 1"/>
                  <a:gd name="T66" fmla="*/ 17 w 25"/>
                  <a:gd name="T67" fmla="*/ 1 h 1"/>
                  <a:gd name="T68" fmla="*/ 18 w 25"/>
                  <a:gd name="T69" fmla="*/ 1 h 1"/>
                  <a:gd name="T70" fmla="*/ 18 w 25"/>
                  <a:gd name="T71" fmla="*/ 1 h 1"/>
                  <a:gd name="T72" fmla="*/ 18 w 25"/>
                  <a:gd name="T73" fmla="*/ 1 h 1"/>
                  <a:gd name="T74" fmla="*/ 19 w 25"/>
                  <a:gd name="T75" fmla="*/ 1 h 1"/>
                  <a:gd name="T76" fmla="*/ 20 w 25"/>
                  <a:gd name="T77" fmla="*/ 0 h 1"/>
                  <a:gd name="T78" fmla="*/ 20 w 25"/>
                  <a:gd name="T79" fmla="*/ 1 h 1"/>
                  <a:gd name="T80" fmla="*/ 20 w 25"/>
                  <a:gd name="T81" fmla="*/ 1 h 1"/>
                  <a:gd name="T82" fmla="*/ 22 w 25"/>
                  <a:gd name="T83" fmla="*/ 1 h 1"/>
                  <a:gd name="T84" fmla="*/ 23 w 25"/>
                  <a:gd name="T85" fmla="*/ 1 h 1"/>
                  <a:gd name="T86" fmla="*/ 23 w 25"/>
                  <a:gd name="T87" fmla="*/ 1 h 1"/>
                  <a:gd name="T88" fmla="*/ 23 w 25"/>
                  <a:gd name="T89" fmla="*/ 1 h 1"/>
                  <a:gd name="T90" fmla="*/ 23 w 25"/>
                  <a:gd name="T91" fmla="*/ 1 h 1"/>
                  <a:gd name="T92" fmla="*/ 24 w 25"/>
                  <a:gd name="T93" fmla="*/ 1 h 1"/>
                  <a:gd name="T94" fmla="*/ 25 w 25"/>
                  <a:gd name="T95" fmla="*/ 1 h 1"/>
                  <a:gd name="T96" fmla="*/ 25 w 25"/>
                  <a:gd name="T97" fmla="*/ 1 h 1"/>
                  <a:gd name="T98" fmla="*/ 25 w 25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1">
                    <a:moveTo>
                      <a:pt x="0" y="1"/>
                    </a:moveTo>
                    <a:lnTo>
                      <a:pt x="0" y="1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20" y="0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4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5" y="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4" name="Freeform 1739"/>
              <p:cNvSpPr>
                <a:spLocks/>
              </p:cNvSpPr>
              <p:nvPr/>
            </p:nvSpPr>
            <p:spPr bwMode="auto">
              <a:xfrm>
                <a:off x="4373627" y="2732043"/>
                <a:ext cx="42863" cy="1588"/>
              </a:xfrm>
              <a:custGeom>
                <a:avLst/>
                <a:gdLst>
                  <a:gd name="T0" fmla="*/ 0 w 27"/>
                  <a:gd name="T1" fmla="*/ 1 h 1"/>
                  <a:gd name="T2" fmla="*/ 0 w 27"/>
                  <a:gd name="T3" fmla="*/ 1 h 1"/>
                  <a:gd name="T4" fmla="*/ 2 w 27"/>
                  <a:gd name="T5" fmla="*/ 1 h 1"/>
                  <a:gd name="T6" fmla="*/ 2 w 27"/>
                  <a:gd name="T7" fmla="*/ 1 h 1"/>
                  <a:gd name="T8" fmla="*/ 3 w 27"/>
                  <a:gd name="T9" fmla="*/ 1 h 1"/>
                  <a:gd name="T10" fmla="*/ 4 w 27"/>
                  <a:gd name="T11" fmla="*/ 1 h 1"/>
                  <a:gd name="T12" fmla="*/ 4 w 27"/>
                  <a:gd name="T13" fmla="*/ 1 h 1"/>
                  <a:gd name="T14" fmla="*/ 4 w 27"/>
                  <a:gd name="T15" fmla="*/ 1 h 1"/>
                  <a:gd name="T16" fmla="*/ 4 w 27"/>
                  <a:gd name="T17" fmla="*/ 1 h 1"/>
                  <a:gd name="T18" fmla="*/ 6 w 27"/>
                  <a:gd name="T19" fmla="*/ 1 h 1"/>
                  <a:gd name="T20" fmla="*/ 6 w 27"/>
                  <a:gd name="T21" fmla="*/ 1 h 1"/>
                  <a:gd name="T22" fmla="*/ 6 w 27"/>
                  <a:gd name="T23" fmla="*/ 1 h 1"/>
                  <a:gd name="T24" fmla="*/ 8 w 27"/>
                  <a:gd name="T25" fmla="*/ 1 h 1"/>
                  <a:gd name="T26" fmla="*/ 8 w 27"/>
                  <a:gd name="T27" fmla="*/ 1 h 1"/>
                  <a:gd name="T28" fmla="*/ 8 w 27"/>
                  <a:gd name="T29" fmla="*/ 1 h 1"/>
                  <a:gd name="T30" fmla="*/ 8 w 27"/>
                  <a:gd name="T31" fmla="*/ 1 h 1"/>
                  <a:gd name="T32" fmla="*/ 8 w 27"/>
                  <a:gd name="T33" fmla="*/ 1 h 1"/>
                  <a:gd name="T34" fmla="*/ 10 w 27"/>
                  <a:gd name="T35" fmla="*/ 1 h 1"/>
                  <a:gd name="T36" fmla="*/ 10 w 27"/>
                  <a:gd name="T37" fmla="*/ 1 h 1"/>
                  <a:gd name="T38" fmla="*/ 10 w 27"/>
                  <a:gd name="T39" fmla="*/ 1 h 1"/>
                  <a:gd name="T40" fmla="*/ 10 w 27"/>
                  <a:gd name="T41" fmla="*/ 1 h 1"/>
                  <a:gd name="T42" fmla="*/ 11 w 27"/>
                  <a:gd name="T43" fmla="*/ 1 h 1"/>
                  <a:gd name="T44" fmla="*/ 12 w 27"/>
                  <a:gd name="T45" fmla="*/ 1 h 1"/>
                  <a:gd name="T46" fmla="*/ 12 w 27"/>
                  <a:gd name="T47" fmla="*/ 1 h 1"/>
                  <a:gd name="T48" fmla="*/ 13 w 27"/>
                  <a:gd name="T49" fmla="*/ 0 h 1"/>
                  <a:gd name="T50" fmla="*/ 14 w 27"/>
                  <a:gd name="T51" fmla="*/ 1 h 1"/>
                  <a:gd name="T52" fmla="*/ 14 w 27"/>
                  <a:gd name="T53" fmla="*/ 1 h 1"/>
                  <a:gd name="T54" fmla="*/ 14 w 27"/>
                  <a:gd name="T55" fmla="*/ 1 h 1"/>
                  <a:gd name="T56" fmla="*/ 15 w 27"/>
                  <a:gd name="T57" fmla="*/ 1 h 1"/>
                  <a:gd name="T58" fmla="*/ 16 w 27"/>
                  <a:gd name="T59" fmla="*/ 1 h 1"/>
                  <a:gd name="T60" fmla="*/ 16 w 27"/>
                  <a:gd name="T61" fmla="*/ 1 h 1"/>
                  <a:gd name="T62" fmla="*/ 16 w 27"/>
                  <a:gd name="T63" fmla="*/ 1 h 1"/>
                  <a:gd name="T64" fmla="*/ 17 w 27"/>
                  <a:gd name="T65" fmla="*/ 1 h 1"/>
                  <a:gd name="T66" fmla="*/ 18 w 27"/>
                  <a:gd name="T67" fmla="*/ 1 h 1"/>
                  <a:gd name="T68" fmla="*/ 18 w 27"/>
                  <a:gd name="T69" fmla="*/ 1 h 1"/>
                  <a:gd name="T70" fmla="*/ 18 w 27"/>
                  <a:gd name="T71" fmla="*/ 1 h 1"/>
                  <a:gd name="T72" fmla="*/ 19 w 27"/>
                  <a:gd name="T73" fmla="*/ 1 h 1"/>
                  <a:gd name="T74" fmla="*/ 20 w 27"/>
                  <a:gd name="T75" fmla="*/ 1 h 1"/>
                  <a:gd name="T76" fmla="*/ 20 w 27"/>
                  <a:gd name="T77" fmla="*/ 1 h 1"/>
                  <a:gd name="T78" fmla="*/ 20 w 27"/>
                  <a:gd name="T79" fmla="*/ 1 h 1"/>
                  <a:gd name="T80" fmla="*/ 22 w 27"/>
                  <a:gd name="T81" fmla="*/ 1 h 1"/>
                  <a:gd name="T82" fmla="*/ 22 w 27"/>
                  <a:gd name="T83" fmla="*/ 1 h 1"/>
                  <a:gd name="T84" fmla="*/ 22 w 27"/>
                  <a:gd name="T85" fmla="*/ 1 h 1"/>
                  <a:gd name="T86" fmla="*/ 22 w 27"/>
                  <a:gd name="T87" fmla="*/ 1 h 1"/>
                  <a:gd name="T88" fmla="*/ 23 w 27"/>
                  <a:gd name="T89" fmla="*/ 1 h 1"/>
                  <a:gd name="T90" fmla="*/ 25 w 27"/>
                  <a:gd name="T91" fmla="*/ 1 h 1"/>
                  <a:gd name="T92" fmla="*/ 25 w 27"/>
                  <a:gd name="T93" fmla="*/ 1 h 1"/>
                  <a:gd name="T94" fmla="*/ 25 w 27"/>
                  <a:gd name="T95" fmla="*/ 1 h 1"/>
                  <a:gd name="T96" fmla="*/ 26 w 27"/>
                  <a:gd name="T97" fmla="*/ 1 h 1"/>
                  <a:gd name="T98" fmla="*/ 27 w 27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7" h="1">
                    <a:moveTo>
                      <a:pt x="0" y="1"/>
                    </a:moveTo>
                    <a:lnTo>
                      <a:pt x="0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0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6" y="1"/>
                    </a:lnTo>
                    <a:lnTo>
                      <a:pt x="27" y="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5" name="Freeform 1740"/>
              <p:cNvSpPr>
                <a:spLocks/>
              </p:cNvSpPr>
              <p:nvPr/>
            </p:nvSpPr>
            <p:spPr bwMode="auto">
              <a:xfrm>
                <a:off x="4416490" y="2730455"/>
                <a:ext cx="39688" cy="3175"/>
              </a:xfrm>
              <a:custGeom>
                <a:avLst/>
                <a:gdLst>
                  <a:gd name="T0" fmla="*/ 0 w 25"/>
                  <a:gd name="T1" fmla="*/ 2 h 2"/>
                  <a:gd name="T2" fmla="*/ 0 w 25"/>
                  <a:gd name="T3" fmla="*/ 2 h 2"/>
                  <a:gd name="T4" fmla="*/ 0 w 25"/>
                  <a:gd name="T5" fmla="*/ 2 h 2"/>
                  <a:gd name="T6" fmla="*/ 1 w 25"/>
                  <a:gd name="T7" fmla="*/ 2 h 2"/>
                  <a:gd name="T8" fmla="*/ 1 w 25"/>
                  <a:gd name="T9" fmla="*/ 2 h 2"/>
                  <a:gd name="T10" fmla="*/ 2 w 25"/>
                  <a:gd name="T11" fmla="*/ 2 h 2"/>
                  <a:gd name="T12" fmla="*/ 2 w 25"/>
                  <a:gd name="T13" fmla="*/ 2 h 2"/>
                  <a:gd name="T14" fmla="*/ 3 w 25"/>
                  <a:gd name="T15" fmla="*/ 2 h 2"/>
                  <a:gd name="T16" fmla="*/ 4 w 25"/>
                  <a:gd name="T17" fmla="*/ 0 h 2"/>
                  <a:gd name="T18" fmla="*/ 4 w 25"/>
                  <a:gd name="T19" fmla="*/ 2 h 2"/>
                  <a:gd name="T20" fmla="*/ 4 w 25"/>
                  <a:gd name="T21" fmla="*/ 1 h 2"/>
                  <a:gd name="T22" fmla="*/ 4 w 25"/>
                  <a:gd name="T23" fmla="*/ 1 h 2"/>
                  <a:gd name="T24" fmla="*/ 5 w 25"/>
                  <a:gd name="T25" fmla="*/ 2 h 2"/>
                  <a:gd name="T26" fmla="*/ 6 w 25"/>
                  <a:gd name="T27" fmla="*/ 2 h 2"/>
                  <a:gd name="T28" fmla="*/ 6 w 25"/>
                  <a:gd name="T29" fmla="*/ 2 h 2"/>
                  <a:gd name="T30" fmla="*/ 8 w 25"/>
                  <a:gd name="T31" fmla="*/ 2 h 2"/>
                  <a:gd name="T32" fmla="*/ 8 w 25"/>
                  <a:gd name="T33" fmla="*/ 2 h 2"/>
                  <a:gd name="T34" fmla="*/ 8 w 25"/>
                  <a:gd name="T35" fmla="*/ 2 h 2"/>
                  <a:gd name="T36" fmla="*/ 8 w 25"/>
                  <a:gd name="T37" fmla="*/ 2 h 2"/>
                  <a:gd name="T38" fmla="*/ 9 w 25"/>
                  <a:gd name="T39" fmla="*/ 2 h 2"/>
                  <a:gd name="T40" fmla="*/ 10 w 25"/>
                  <a:gd name="T41" fmla="*/ 2 h 2"/>
                  <a:gd name="T42" fmla="*/ 10 w 25"/>
                  <a:gd name="T43" fmla="*/ 2 h 2"/>
                  <a:gd name="T44" fmla="*/ 10 w 25"/>
                  <a:gd name="T45" fmla="*/ 2 h 2"/>
                  <a:gd name="T46" fmla="*/ 11 w 25"/>
                  <a:gd name="T47" fmla="*/ 2 h 2"/>
                  <a:gd name="T48" fmla="*/ 12 w 25"/>
                  <a:gd name="T49" fmla="*/ 2 h 2"/>
                  <a:gd name="T50" fmla="*/ 12 w 25"/>
                  <a:gd name="T51" fmla="*/ 2 h 2"/>
                  <a:gd name="T52" fmla="*/ 12 w 25"/>
                  <a:gd name="T53" fmla="*/ 2 h 2"/>
                  <a:gd name="T54" fmla="*/ 14 w 25"/>
                  <a:gd name="T55" fmla="*/ 2 h 2"/>
                  <a:gd name="T56" fmla="*/ 14 w 25"/>
                  <a:gd name="T57" fmla="*/ 2 h 2"/>
                  <a:gd name="T58" fmla="*/ 14 w 25"/>
                  <a:gd name="T59" fmla="*/ 2 h 2"/>
                  <a:gd name="T60" fmla="*/ 15 w 25"/>
                  <a:gd name="T61" fmla="*/ 2 h 2"/>
                  <a:gd name="T62" fmla="*/ 15 w 25"/>
                  <a:gd name="T63" fmla="*/ 2 h 2"/>
                  <a:gd name="T64" fmla="*/ 16 w 25"/>
                  <a:gd name="T65" fmla="*/ 2 h 2"/>
                  <a:gd name="T66" fmla="*/ 16 w 25"/>
                  <a:gd name="T67" fmla="*/ 2 h 2"/>
                  <a:gd name="T68" fmla="*/ 17 w 25"/>
                  <a:gd name="T69" fmla="*/ 2 h 2"/>
                  <a:gd name="T70" fmla="*/ 18 w 25"/>
                  <a:gd name="T71" fmla="*/ 2 h 2"/>
                  <a:gd name="T72" fmla="*/ 18 w 25"/>
                  <a:gd name="T73" fmla="*/ 2 h 2"/>
                  <a:gd name="T74" fmla="*/ 18 w 25"/>
                  <a:gd name="T75" fmla="*/ 2 h 2"/>
                  <a:gd name="T76" fmla="*/ 19 w 25"/>
                  <a:gd name="T77" fmla="*/ 2 h 2"/>
                  <a:gd name="T78" fmla="*/ 19 w 25"/>
                  <a:gd name="T79" fmla="*/ 2 h 2"/>
                  <a:gd name="T80" fmla="*/ 20 w 25"/>
                  <a:gd name="T81" fmla="*/ 2 h 2"/>
                  <a:gd name="T82" fmla="*/ 20 w 25"/>
                  <a:gd name="T83" fmla="*/ 2 h 2"/>
                  <a:gd name="T84" fmla="*/ 21 w 25"/>
                  <a:gd name="T85" fmla="*/ 2 h 2"/>
                  <a:gd name="T86" fmla="*/ 22 w 25"/>
                  <a:gd name="T87" fmla="*/ 0 h 2"/>
                  <a:gd name="T88" fmla="*/ 22 w 25"/>
                  <a:gd name="T89" fmla="*/ 2 h 2"/>
                  <a:gd name="T90" fmla="*/ 22 w 25"/>
                  <a:gd name="T91" fmla="*/ 2 h 2"/>
                  <a:gd name="T92" fmla="*/ 23 w 25"/>
                  <a:gd name="T93" fmla="*/ 2 h 2"/>
                  <a:gd name="T94" fmla="*/ 25 w 25"/>
                  <a:gd name="T95" fmla="*/ 2 h 2"/>
                  <a:gd name="T96" fmla="*/ 25 w 25"/>
                  <a:gd name="T97" fmla="*/ 2 h 2"/>
                  <a:gd name="T98" fmla="*/ 25 w 2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4" y="0"/>
                    </a:lnTo>
                    <a:lnTo>
                      <a:pt x="4" y="2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7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20" y="2"/>
                    </a:lnTo>
                    <a:lnTo>
                      <a:pt x="20" y="2"/>
                    </a:lnTo>
                    <a:lnTo>
                      <a:pt x="21" y="2"/>
                    </a:lnTo>
                    <a:lnTo>
                      <a:pt x="22" y="0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3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5" y="2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6" name="Freeform 1741"/>
              <p:cNvSpPr>
                <a:spLocks/>
              </p:cNvSpPr>
              <p:nvPr/>
            </p:nvSpPr>
            <p:spPr bwMode="auto">
              <a:xfrm>
                <a:off x="4456177" y="2730455"/>
                <a:ext cx="39688" cy="3175"/>
              </a:xfrm>
              <a:custGeom>
                <a:avLst/>
                <a:gdLst>
                  <a:gd name="T0" fmla="*/ 0 w 25"/>
                  <a:gd name="T1" fmla="*/ 2 h 2"/>
                  <a:gd name="T2" fmla="*/ 0 w 25"/>
                  <a:gd name="T3" fmla="*/ 2 h 2"/>
                  <a:gd name="T4" fmla="*/ 2 w 25"/>
                  <a:gd name="T5" fmla="*/ 2 h 2"/>
                  <a:gd name="T6" fmla="*/ 2 w 25"/>
                  <a:gd name="T7" fmla="*/ 2 h 2"/>
                  <a:gd name="T8" fmla="*/ 2 w 25"/>
                  <a:gd name="T9" fmla="*/ 2 h 2"/>
                  <a:gd name="T10" fmla="*/ 2 w 25"/>
                  <a:gd name="T11" fmla="*/ 2 h 2"/>
                  <a:gd name="T12" fmla="*/ 3 w 25"/>
                  <a:gd name="T13" fmla="*/ 2 h 2"/>
                  <a:gd name="T14" fmla="*/ 4 w 25"/>
                  <a:gd name="T15" fmla="*/ 2 h 2"/>
                  <a:gd name="T16" fmla="*/ 4 w 25"/>
                  <a:gd name="T17" fmla="*/ 2 h 2"/>
                  <a:gd name="T18" fmla="*/ 4 w 25"/>
                  <a:gd name="T19" fmla="*/ 2 h 2"/>
                  <a:gd name="T20" fmla="*/ 5 w 25"/>
                  <a:gd name="T21" fmla="*/ 2 h 2"/>
                  <a:gd name="T22" fmla="*/ 6 w 25"/>
                  <a:gd name="T23" fmla="*/ 2 h 2"/>
                  <a:gd name="T24" fmla="*/ 6 w 25"/>
                  <a:gd name="T25" fmla="*/ 2 h 2"/>
                  <a:gd name="T26" fmla="*/ 6 w 25"/>
                  <a:gd name="T27" fmla="*/ 2 h 2"/>
                  <a:gd name="T28" fmla="*/ 8 w 25"/>
                  <a:gd name="T29" fmla="*/ 2 h 2"/>
                  <a:gd name="T30" fmla="*/ 8 w 25"/>
                  <a:gd name="T31" fmla="*/ 2 h 2"/>
                  <a:gd name="T32" fmla="*/ 8 w 25"/>
                  <a:gd name="T33" fmla="*/ 2 h 2"/>
                  <a:gd name="T34" fmla="*/ 9 w 25"/>
                  <a:gd name="T35" fmla="*/ 2 h 2"/>
                  <a:gd name="T36" fmla="*/ 10 w 25"/>
                  <a:gd name="T37" fmla="*/ 2 h 2"/>
                  <a:gd name="T38" fmla="*/ 10 w 25"/>
                  <a:gd name="T39" fmla="*/ 2 h 2"/>
                  <a:gd name="T40" fmla="*/ 10 w 25"/>
                  <a:gd name="T41" fmla="*/ 2 h 2"/>
                  <a:gd name="T42" fmla="*/ 10 w 25"/>
                  <a:gd name="T43" fmla="*/ 2 h 2"/>
                  <a:gd name="T44" fmla="*/ 12 w 25"/>
                  <a:gd name="T45" fmla="*/ 2 h 2"/>
                  <a:gd name="T46" fmla="*/ 12 w 25"/>
                  <a:gd name="T47" fmla="*/ 2 h 2"/>
                  <a:gd name="T48" fmla="*/ 12 w 25"/>
                  <a:gd name="T49" fmla="*/ 2 h 2"/>
                  <a:gd name="T50" fmla="*/ 12 w 25"/>
                  <a:gd name="T51" fmla="*/ 2 h 2"/>
                  <a:gd name="T52" fmla="*/ 13 w 25"/>
                  <a:gd name="T53" fmla="*/ 2 h 2"/>
                  <a:gd name="T54" fmla="*/ 14 w 25"/>
                  <a:gd name="T55" fmla="*/ 2 h 2"/>
                  <a:gd name="T56" fmla="*/ 14 w 25"/>
                  <a:gd name="T57" fmla="*/ 2 h 2"/>
                  <a:gd name="T58" fmla="*/ 14 w 25"/>
                  <a:gd name="T59" fmla="*/ 2 h 2"/>
                  <a:gd name="T60" fmla="*/ 15 w 25"/>
                  <a:gd name="T61" fmla="*/ 0 h 2"/>
                  <a:gd name="T62" fmla="*/ 16 w 25"/>
                  <a:gd name="T63" fmla="*/ 2 h 2"/>
                  <a:gd name="T64" fmla="*/ 16 w 25"/>
                  <a:gd name="T65" fmla="*/ 2 h 2"/>
                  <a:gd name="T66" fmla="*/ 16 w 25"/>
                  <a:gd name="T67" fmla="*/ 2 h 2"/>
                  <a:gd name="T68" fmla="*/ 17 w 25"/>
                  <a:gd name="T69" fmla="*/ 2 h 2"/>
                  <a:gd name="T70" fmla="*/ 18 w 25"/>
                  <a:gd name="T71" fmla="*/ 2 h 2"/>
                  <a:gd name="T72" fmla="*/ 18 w 25"/>
                  <a:gd name="T73" fmla="*/ 2 h 2"/>
                  <a:gd name="T74" fmla="*/ 19 w 25"/>
                  <a:gd name="T75" fmla="*/ 2 h 2"/>
                  <a:gd name="T76" fmla="*/ 20 w 25"/>
                  <a:gd name="T77" fmla="*/ 2 h 2"/>
                  <a:gd name="T78" fmla="*/ 20 w 25"/>
                  <a:gd name="T79" fmla="*/ 2 h 2"/>
                  <a:gd name="T80" fmla="*/ 20 w 25"/>
                  <a:gd name="T81" fmla="*/ 2 h 2"/>
                  <a:gd name="T82" fmla="*/ 21 w 25"/>
                  <a:gd name="T83" fmla="*/ 2 h 2"/>
                  <a:gd name="T84" fmla="*/ 22 w 25"/>
                  <a:gd name="T85" fmla="*/ 2 h 2"/>
                  <a:gd name="T86" fmla="*/ 22 w 25"/>
                  <a:gd name="T87" fmla="*/ 2 h 2"/>
                  <a:gd name="T88" fmla="*/ 22 w 25"/>
                  <a:gd name="T89" fmla="*/ 2 h 2"/>
                  <a:gd name="T90" fmla="*/ 24 w 25"/>
                  <a:gd name="T91" fmla="*/ 2 h 2"/>
                  <a:gd name="T92" fmla="*/ 24 w 25"/>
                  <a:gd name="T93" fmla="*/ 2 h 2"/>
                  <a:gd name="T94" fmla="*/ 24 w 25"/>
                  <a:gd name="T95" fmla="*/ 2 h 2"/>
                  <a:gd name="T96" fmla="*/ 24 w 25"/>
                  <a:gd name="T97" fmla="*/ 2 h 2"/>
                  <a:gd name="T98" fmla="*/ 25 w 2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2">
                    <a:moveTo>
                      <a:pt x="0" y="2"/>
                    </a:moveTo>
                    <a:lnTo>
                      <a:pt x="0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0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7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20" y="2"/>
                    </a:lnTo>
                    <a:lnTo>
                      <a:pt x="20" y="2"/>
                    </a:lnTo>
                    <a:lnTo>
                      <a:pt x="20" y="2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5" y="2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7" name="Freeform 1742"/>
              <p:cNvSpPr>
                <a:spLocks/>
              </p:cNvSpPr>
              <p:nvPr/>
            </p:nvSpPr>
            <p:spPr bwMode="auto">
              <a:xfrm>
                <a:off x="4495865" y="2730455"/>
                <a:ext cx="41275" cy="3175"/>
              </a:xfrm>
              <a:custGeom>
                <a:avLst/>
                <a:gdLst>
                  <a:gd name="T0" fmla="*/ 0 w 26"/>
                  <a:gd name="T1" fmla="*/ 2 h 2"/>
                  <a:gd name="T2" fmla="*/ 1 w 26"/>
                  <a:gd name="T3" fmla="*/ 2 h 2"/>
                  <a:gd name="T4" fmla="*/ 2 w 26"/>
                  <a:gd name="T5" fmla="*/ 2 h 2"/>
                  <a:gd name="T6" fmla="*/ 2 w 26"/>
                  <a:gd name="T7" fmla="*/ 2 h 2"/>
                  <a:gd name="T8" fmla="*/ 2 w 26"/>
                  <a:gd name="T9" fmla="*/ 2 h 2"/>
                  <a:gd name="T10" fmla="*/ 4 w 26"/>
                  <a:gd name="T11" fmla="*/ 2 h 2"/>
                  <a:gd name="T12" fmla="*/ 4 w 26"/>
                  <a:gd name="T13" fmla="*/ 2 h 2"/>
                  <a:gd name="T14" fmla="*/ 4 w 26"/>
                  <a:gd name="T15" fmla="*/ 2 h 2"/>
                  <a:gd name="T16" fmla="*/ 4 w 26"/>
                  <a:gd name="T17" fmla="*/ 2 h 2"/>
                  <a:gd name="T18" fmla="*/ 5 w 26"/>
                  <a:gd name="T19" fmla="*/ 2 h 2"/>
                  <a:gd name="T20" fmla="*/ 6 w 26"/>
                  <a:gd name="T21" fmla="*/ 2 h 2"/>
                  <a:gd name="T22" fmla="*/ 6 w 26"/>
                  <a:gd name="T23" fmla="*/ 2 h 2"/>
                  <a:gd name="T24" fmla="*/ 7 w 26"/>
                  <a:gd name="T25" fmla="*/ 2 h 2"/>
                  <a:gd name="T26" fmla="*/ 8 w 26"/>
                  <a:gd name="T27" fmla="*/ 2 h 2"/>
                  <a:gd name="T28" fmla="*/ 8 w 26"/>
                  <a:gd name="T29" fmla="*/ 2 h 2"/>
                  <a:gd name="T30" fmla="*/ 8 w 26"/>
                  <a:gd name="T31" fmla="*/ 2 h 2"/>
                  <a:gd name="T32" fmla="*/ 8 w 26"/>
                  <a:gd name="T33" fmla="*/ 0 h 2"/>
                  <a:gd name="T34" fmla="*/ 8 w 26"/>
                  <a:gd name="T35" fmla="*/ 2 h 2"/>
                  <a:gd name="T36" fmla="*/ 10 w 26"/>
                  <a:gd name="T37" fmla="*/ 2 h 2"/>
                  <a:gd name="T38" fmla="*/ 10 w 26"/>
                  <a:gd name="T39" fmla="*/ 2 h 2"/>
                  <a:gd name="T40" fmla="*/ 10 w 26"/>
                  <a:gd name="T41" fmla="*/ 2 h 2"/>
                  <a:gd name="T42" fmla="*/ 11 w 26"/>
                  <a:gd name="T43" fmla="*/ 2 h 2"/>
                  <a:gd name="T44" fmla="*/ 12 w 26"/>
                  <a:gd name="T45" fmla="*/ 2 h 2"/>
                  <a:gd name="T46" fmla="*/ 12 w 26"/>
                  <a:gd name="T47" fmla="*/ 2 h 2"/>
                  <a:gd name="T48" fmla="*/ 12 w 26"/>
                  <a:gd name="T49" fmla="*/ 2 h 2"/>
                  <a:gd name="T50" fmla="*/ 14 w 26"/>
                  <a:gd name="T51" fmla="*/ 2 h 2"/>
                  <a:gd name="T52" fmla="*/ 14 w 26"/>
                  <a:gd name="T53" fmla="*/ 2 h 2"/>
                  <a:gd name="T54" fmla="*/ 14 w 26"/>
                  <a:gd name="T55" fmla="*/ 2 h 2"/>
                  <a:gd name="T56" fmla="*/ 14 w 26"/>
                  <a:gd name="T57" fmla="*/ 2 h 2"/>
                  <a:gd name="T58" fmla="*/ 15 w 26"/>
                  <a:gd name="T59" fmla="*/ 2 h 2"/>
                  <a:gd name="T60" fmla="*/ 16 w 26"/>
                  <a:gd name="T61" fmla="*/ 2 h 2"/>
                  <a:gd name="T62" fmla="*/ 16 w 26"/>
                  <a:gd name="T63" fmla="*/ 2 h 2"/>
                  <a:gd name="T64" fmla="*/ 17 w 26"/>
                  <a:gd name="T65" fmla="*/ 2 h 2"/>
                  <a:gd name="T66" fmla="*/ 18 w 26"/>
                  <a:gd name="T67" fmla="*/ 2 h 2"/>
                  <a:gd name="T68" fmla="*/ 18 w 26"/>
                  <a:gd name="T69" fmla="*/ 2 h 2"/>
                  <a:gd name="T70" fmla="*/ 18 w 26"/>
                  <a:gd name="T71" fmla="*/ 2 h 2"/>
                  <a:gd name="T72" fmla="*/ 19 w 26"/>
                  <a:gd name="T73" fmla="*/ 2 h 2"/>
                  <a:gd name="T74" fmla="*/ 20 w 26"/>
                  <a:gd name="T75" fmla="*/ 2 h 2"/>
                  <a:gd name="T76" fmla="*/ 20 w 26"/>
                  <a:gd name="T77" fmla="*/ 2 h 2"/>
                  <a:gd name="T78" fmla="*/ 20 w 26"/>
                  <a:gd name="T79" fmla="*/ 2 h 2"/>
                  <a:gd name="T80" fmla="*/ 21 w 26"/>
                  <a:gd name="T81" fmla="*/ 2 h 2"/>
                  <a:gd name="T82" fmla="*/ 22 w 26"/>
                  <a:gd name="T83" fmla="*/ 2 h 2"/>
                  <a:gd name="T84" fmla="*/ 22 w 26"/>
                  <a:gd name="T85" fmla="*/ 2 h 2"/>
                  <a:gd name="T86" fmla="*/ 22 w 26"/>
                  <a:gd name="T87" fmla="*/ 2 h 2"/>
                  <a:gd name="T88" fmla="*/ 24 w 26"/>
                  <a:gd name="T89" fmla="*/ 2 h 2"/>
                  <a:gd name="T90" fmla="*/ 24 w 26"/>
                  <a:gd name="T91" fmla="*/ 2 h 2"/>
                  <a:gd name="T92" fmla="*/ 24 w 26"/>
                  <a:gd name="T93" fmla="*/ 2 h 2"/>
                  <a:gd name="T94" fmla="*/ 24 w 26"/>
                  <a:gd name="T95" fmla="*/ 2 h 2"/>
                  <a:gd name="T96" fmla="*/ 25 w 26"/>
                  <a:gd name="T97" fmla="*/ 2 h 2"/>
                  <a:gd name="T98" fmla="*/ 26 w 26"/>
                  <a:gd name="T99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2">
                    <a:moveTo>
                      <a:pt x="0" y="2"/>
                    </a:move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8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7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20" y="2"/>
                    </a:lnTo>
                    <a:lnTo>
                      <a:pt x="20" y="2"/>
                    </a:lnTo>
                    <a:lnTo>
                      <a:pt x="20" y="2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5" y="2"/>
                    </a:lnTo>
                    <a:lnTo>
                      <a:pt x="26" y="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8" name="Freeform 1743"/>
              <p:cNvSpPr>
                <a:spLocks/>
              </p:cNvSpPr>
              <p:nvPr/>
            </p:nvSpPr>
            <p:spPr bwMode="auto">
              <a:xfrm>
                <a:off x="4537140" y="2728868"/>
                <a:ext cx="39688" cy="4763"/>
              </a:xfrm>
              <a:custGeom>
                <a:avLst/>
                <a:gdLst>
                  <a:gd name="T0" fmla="*/ 0 w 25"/>
                  <a:gd name="T1" fmla="*/ 2 h 3"/>
                  <a:gd name="T2" fmla="*/ 0 w 25"/>
                  <a:gd name="T3" fmla="*/ 3 h 3"/>
                  <a:gd name="T4" fmla="*/ 0 w 25"/>
                  <a:gd name="T5" fmla="*/ 3 h 3"/>
                  <a:gd name="T6" fmla="*/ 1 w 25"/>
                  <a:gd name="T7" fmla="*/ 1 h 3"/>
                  <a:gd name="T8" fmla="*/ 3 w 25"/>
                  <a:gd name="T9" fmla="*/ 3 h 3"/>
                  <a:gd name="T10" fmla="*/ 3 w 25"/>
                  <a:gd name="T11" fmla="*/ 3 h 3"/>
                  <a:gd name="T12" fmla="*/ 3 w 25"/>
                  <a:gd name="T13" fmla="*/ 3 h 3"/>
                  <a:gd name="T14" fmla="*/ 3 w 25"/>
                  <a:gd name="T15" fmla="*/ 3 h 3"/>
                  <a:gd name="T16" fmla="*/ 5 w 25"/>
                  <a:gd name="T17" fmla="*/ 3 h 3"/>
                  <a:gd name="T18" fmla="*/ 5 w 25"/>
                  <a:gd name="T19" fmla="*/ 3 h 3"/>
                  <a:gd name="T20" fmla="*/ 5 w 25"/>
                  <a:gd name="T21" fmla="*/ 3 h 3"/>
                  <a:gd name="T22" fmla="*/ 5 w 25"/>
                  <a:gd name="T23" fmla="*/ 3 h 3"/>
                  <a:gd name="T24" fmla="*/ 5 w 25"/>
                  <a:gd name="T25" fmla="*/ 3 h 3"/>
                  <a:gd name="T26" fmla="*/ 7 w 25"/>
                  <a:gd name="T27" fmla="*/ 3 h 3"/>
                  <a:gd name="T28" fmla="*/ 7 w 25"/>
                  <a:gd name="T29" fmla="*/ 3 h 3"/>
                  <a:gd name="T30" fmla="*/ 7 w 25"/>
                  <a:gd name="T31" fmla="*/ 3 h 3"/>
                  <a:gd name="T32" fmla="*/ 8 w 25"/>
                  <a:gd name="T33" fmla="*/ 3 h 3"/>
                  <a:gd name="T34" fmla="*/ 9 w 25"/>
                  <a:gd name="T35" fmla="*/ 3 h 3"/>
                  <a:gd name="T36" fmla="*/ 9 w 25"/>
                  <a:gd name="T37" fmla="*/ 3 h 3"/>
                  <a:gd name="T38" fmla="*/ 10 w 25"/>
                  <a:gd name="T39" fmla="*/ 3 h 3"/>
                  <a:gd name="T40" fmla="*/ 11 w 25"/>
                  <a:gd name="T41" fmla="*/ 3 h 3"/>
                  <a:gd name="T42" fmla="*/ 11 w 25"/>
                  <a:gd name="T43" fmla="*/ 3 h 3"/>
                  <a:gd name="T44" fmla="*/ 11 w 25"/>
                  <a:gd name="T45" fmla="*/ 3 h 3"/>
                  <a:gd name="T46" fmla="*/ 12 w 25"/>
                  <a:gd name="T47" fmla="*/ 3 h 3"/>
                  <a:gd name="T48" fmla="*/ 13 w 25"/>
                  <a:gd name="T49" fmla="*/ 3 h 3"/>
                  <a:gd name="T50" fmla="*/ 13 w 25"/>
                  <a:gd name="T51" fmla="*/ 3 h 3"/>
                  <a:gd name="T52" fmla="*/ 13 w 25"/>
                  <a:gd name="T53" fmla="*/ 3 h 3"/>
                  <a:gd name="T54" fmla="*/ 13 w 25"/>
                  <a:gd name="T55" fmla="*/ 3 h 3"/>
                  <a:gd name="T56" fmla="*/ 15 w 25"/>
                  <a:gd name="T57" fmla="*/ 3 h 3"/>
                  <a:gd name="T58" fmla="*/ 15 w 25"/>
                  <a:gd name="T59" fmla="*/ 3 h 3"/>
                  <a:gd name="T60" fmla="*/ 15 w 25"/>
                  <a:gd name="T61" fmla="*/ 3 h 3"/>
                  <a:gd name="T62" fmla="*/ 15 w 25"/>
                  <a:gd name="T63" fmla="*/ 3 h 3"/>
                  <a:gd name="T64" fmla="*/ 16 w 25"/>
                  <a:gd name="T65" fmla="*/ 3 h 3"/>
                  <a:gd name="T66" fmla="*/ 17 w 25"/>
                  <a:gd name="T67" fmla="*/ 3 h 3"/>
                  <a:gd name="T68" fmla="*/ 17 w 25"/>
                  <a:gd name="T69" fmla="*/ 3 h 3"/>
                  <a:gd name="T70" fmla="*/ 18 w 25"/>
                  <a:gd name="T71" fmla="*/ 3 h 3"/>
                  <a:gd name="T72" fmla="*/ 19 w 25"/>
                  <a:gd name="T73" fmla="*/ 0 h 3"/>
                  <a:gd name="T74" fmla="*/ 19 w 25"/>
                  <a:gd name="T75" fmla="*/ 3 h 3"/>
                  <a:gd name="T76" fmla="*/ 19 w 25"/>
                  <a:gd name="T77" fmla="*/ 3 h 3"/>
                  <a:gd name="T78" fmla="*/ 20 w 25"/>
                  <a:gd name="T79" fmla="*/ 2 h 3"/>
                  <a:gd name="T80" fmla="*/ 21 w 25"/>
                  <a:gd name="T81" fmla="*/ 3 h 3"/>
                  <a:gd name="T82" fmla="*/ 21 w 25"/>
                  <a:gd name="T83" fmla="*/ 3 h 3"/>
                  <a:gd name="T84" fmla="*/ 21 w 25"/>
                  <a:gd name="T85" fmla="*/ 3 h 3"/>
                  <a:gd name="T86" fmla="*/ 22 w 25"/>
                  <a:gd name="T87" fmla="*/ 3 h 3"/>
                  <a:gd name="T88" fmla="*/ 23 w 25"/>
                  <a:gd name="T89" fmla="*/ 3 h 3"/>
                  <a:gd name="T90" fmla="*/ 23 w 25"/>
                  <a:gd name="T91" fmla="*/ 3 h 3"/>
                  <a:gd name="T92" fmla="*/ 23 w 25"/>
                  <a:gd name="T93" fmla="*/ 3 h 3"/>
                  <a:gd name="T94" fmla="*/ 24 w 25"/>
                  <a:gd name="T95" fmla="*/ 3 h 3"/>
                  <a:gd name="T96" fmla="*/ 25 w 25"/>
                  <a:gd name="T97" fmla="*/ 3 h 3"/>
                  <a:gd name="T98" fmla="*/ 25 w 2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3">
                    <a:moveTo>
                      <a:pt x="0" y="2"/>
                    </a:moveTo>
                    <a:lnTo>
                      <a:pt x="0" y="3"/>
                    </a:lnTo>
                    <a:lnTo>
                      <a:pt x="0" y="3"/>
                    </a:lnTo>
                    <a:lnTo>
                      <a:pt x="1" y="1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6" y="3"/>
                    </a:lnTo>
                    <a:lnTo>
                      <a:pt x="17" y="3"/>
                    </a:lnTo>
                    <a:lnTo>
                      <a:pt x="17" y="3"/>
                    </a:lnTo>
                    <a:lnTo>
                      <a:pt x="18" y="3"/>
                    </a:lnTo>
                    <a:lnTo>
                      <a:pt x="19" y="0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20" y="2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2" y="3"/>
                    </a:lnTo>
                    <a:lnTo>
                      <a:pt x="23" y="3"/>
                    </a:lnTo>
                    <a:lnTo>
                      <a:pt x="23" y="3"/>
                    </a:lnTo>
                    <a:lnTo>
                      <a:pt x="23" y="3"/>
                    </a:lnTo>
                    <a:lnTo>
                      <a:pt x="24" y="3"/>
                    </a:lnTo>
                    <a:lnTo>
                      <a:pt x="25" y="3"/>
                    </a:lnTo>
                    <a:lnTo>
                      <a:pt x="25" y="3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49" name="Freeform 1744"/>
              <p:cNvSpPr>
                <a:spLocks/>
              </p:cNvSpPr>
              <p:nvPr/>
            </p:nvSpPr>
            <p:spPr bwMode="auto">
              <a:xfrm>
                <a:off x="4576827" y="2728868"/>
                <a:ext cx="39688" cy="4763"/>
              </a:xfrm>
              <a:custGeom>
                <a:avLst/>
                <a:gdLst>
                  <a:gd name="T0" fmla="*/ 0 w 25"/>
                  <a:gd name="T1" fmla="*/ 3 h 3"/>
                  <a:gd name="T2" fmla="*/ 0 w 25"/>
                  <a:gd name="T3" fmla="*/ 3 h 3"/>
                  <a:gd name="T4" fmla="*/ 1 w 25"/>
                  <a:gd name="T5" fmla="*/ 3 h 3"/>
                  <a:gd name="T6" fmla="*/ 2 w 25"/>
                  <a:gd name="T7" fmla="*/ 3 h 3"/>
                  <a:gd name="T8" fmla="*/ 2 w 25"/>
                  <a:gd name="T9" fmla="*/ 3 h 3"/>
                  <a:gd name="T10" fmla="*/ 2 w 25"/>
                  <a:gd name="T11" fmla="*/ 3 h 3"/>
                  <a:gd name="T12" fmla="*/ 4 w 25"/>
                  <a:gd name="T13" fmla="*/ 3 h 3"/>
                  <a:gd name="T14" fmla="*/ 4 w 25"/>
                  <a:gd name="T15" fmla="*/ 3 h 3"/>
                  <a:gd name="T16" fmla="*/ 5 w 25"/>
                  <a:gd name="T17" fmla="*/ 3 h 3"/>
                  <a:gd name="T18" fmla="*/ 5 w 25"/>
                  <a:gd name="T19" fmla="*/ 3 h 3"/>
                  <a:gd name="T20" fmla="*/ 5 w 25"/>
                  <a:gd name="T21" fmla="*/ 3 h 3"/>
                  <a:gd name="T22" fmla="*/ 7 w 25"/>
                  <a:gd name="T23" fmla="*/ 3 h 3"/>
                  <a:gd name="T24" fmla="*/ 7 w 25"/>
                  <a:gd name="T25" fmla="*/ 3 h 3"/>
                  <a:gd name="T26" fmla="*/ 7 w 25"/>
                  <a:gd name="T27" fmla="*/ 3 h 3"/>
                  <a:gd name="T28" fmla="*/ 7 w 25"/>
                  <a:gd name="T29" fmla="*/ 3 h 3"/>
                  <a:gd name="T30" fmla="*/ 8 w 25"/>
                  <a:gd name="T31" fmla="*/ 3 h 3"/>
                  <a:gd name="T32" fmla="*/ 9 w 25"/>
                  <a:gd name="T33" fmla="*/ 3 h 3"/>
                  <a:gd name="T34" fmla="*/ 9 w 25"/>
                  <a:gd name="T35" fmla="*/ 3 h 3"/>
                  <a:gd name="T36" fmla="*/ 9 w 25"/>
                  <a:gd name="T37" fmla="*/ 3 h 3"/>
                  <a:gd name="T38" fmla="*/ 11 w 25"/>
                  <a:gd name="T39" fmla="*/ 3 h 3"/>
                  <a:gd name="T40" fmla="*/ 11 w 25"/>
                  <a:gd name="T41" fmla="*/ 3 h 3"/>
                  <a:gd name="T42" fmla="*/ 11 w 25"/>
                  <a:gd name="T43" fmla="*/ 3 h 3"/>
                  <a:gd name="T44" fmla="*/ 11 w 25"/>
                  <a:gd name="T45" fmla="*/ 3 h 3"/>
                  <a:gd name="T46" fmla="*/ 13 w 25"/>
                  <a:gd name="T47" fmla="*/ 0 h 3"/>
                  <a:gd name="T48" fmla="*/ 13 w 25"/>
                  <a:gd name="T49" fmla="*/ 3 h 3"/>
                  <a:gd name="T50" fmla="*/ 13 w 25"/>
                  <a:gd name="T51" fmla="*/ 3 h 3"/>
                  <a:gd name="T52" fmla="*/ 13 w 25"/>
                  <a:gd name="T53" fmla="*/ 3 h 3"/>
                  <a:gd name="T54" fmla="*/ 15 w 25"/>
                  <a:gd name="T55" fmla="*/ 3 h 3"/>
                  <a:gd name="T56" fmla="*/ 15 w 25"/>
                  <a:gd name="T57" fmla="*/ 3 h 3"/>
                  <a:gd name="T58" fmla="*/ 15 w 25"/>
                  <a:gd name="T59" fmla="*/ 3 h 3"/>
                  <a:gd name="T60" fmla="*/ 15 w 25"/>
                  <a:gd name="T61" fmla="*/ 3 h 3"/>
                  <a:gd name="T62" fmla="*/ 16 w 25"/>
                  <a:gd name="T63" fmla="*/ 3 h 3"/>
                  <a:gd name="T64" fmla="*/ 17 w 25"/>
                  <a:gd name="T65" fmla="*/ 3 h 3"/>
                  <a:gd name="T66" fmla="*/ 17 w 25"/>
                  <a:gd name="T67" fmla="*/ 3 h 3"/>
                  <a:gd name="T68" fmla="*/ 17 w 25"/>
                  <a:gd name="T69" fmla="*/ 3 h 3"/>
                  <a:gd name="T70" fmla="*/ 19 w 25"/>
                  <a:gd name="T71" fmla="*/ 3 h 3"/>
                  <a:gd name="T72" fmla="*/ 19 w 25"/>
                  <a:gd name="T73" fmla="*/ 3 h 3"/>
                  <a:gd name="T74" fmla="*/ 19 w 25"/>
                  <a:gd name="T75" fmla="*/ 3 h 3"/>
                  <a:gd name="T76" fmla="*/ 21 w 25"/>
                  <a:gd name="T77" fmla="*/ 3 h 3"/>
                  <a:gd name="T78" fmla="*/ 21 w 25"/>
                  <a:gd name="T79" fmla="*/ 3 h 3"/>
                  <a:gd name="T80" fmla="*/ 21 w 25"/>
                  <a:gd name="T81" fmla="*/ 3 h 3"/>
                  <a:gd name="T82" fmla="*/ 21 w 25"/>
                  <a:gd name="T83" fmla="*/ 3 h 3"/>
                  <a:gd name="T84" fmla="*/ 22 w 25"/>
                  <a:gd name="T85" fmla="*/ 3 h 3"/>
                  <a:gd name="T86" fmla="*/ 22 w 25"/>
                  <a:gd name="T87" fmla="*/ 3 h 3"/>
                  <a:gd name="T88" fmla="*/ 23 w 25"/>
                  <a:gd name="T89" fmla="*/ 3 h 3"/>
                  <a:gd name="T90" fmla="*/ 23 w 25"/>
                  <a:gd name="T91" fmla="*/ 3 h 3"/>
                  <a:gd name="T92" fmla="*/ 24 w 25"/>
                  <a:gd name="T93" fmla="*/ 3 h 3"/>
                  <a:gd name="T94" fmla="*/ 25 w 25"/>
                  <a:gd name="T95" fmla="*/ 3 h 3"/>
                  <a:gd name="T96" fmla="*/ 25 w 25"/>
                  <a:gd name="T97" fmla="*/ 3 h 3"/>
                  <a:gd name="T98" fmla="*/ 25 w 2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3">
                    <a:moveTo>
                      <a:pt x="0" y="3"/>
                    </a:moveTo>
                    <a:lnTo>
                      <a:pt x="0" y="3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3" y="0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6" y="3"/>
                    </a:lnTo>
                    <a:lnTo>
                      <a:pt x="17" y="3"/>
                    </a:lnTo>
                    <a:lnTo>
                      <a:pt x="17" y="3"/>
                    </a:lnTo>
                    <a:lnTo>
                      <a:pt x="17" y="3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2" y="3"/>
                    </a:lnTo>
                    <a:lnTo>
                      <a:pt x="22" y="3"/>
                    </a:lnTo>
                    <a:lnTo>
                      <a:pt x="23" y="3"/>
                    </a:lnTo>
                    <a:lnTo>
                      <a:pt x="23" y="3"/>
                    </a:lnTo>
                    <a:lnTo>
                      <a:pt x="24" y="3"/>
                    </a:lnTo>
                    <a:lnTo>
                      <a:pt x="25" y="3"/>
                    </a:lnTo>
                    <a:lnTo>
                      <a:pt x="25" y="3"/>
                    </a:lnTo>
                    <a:lnTo>
                      <a:pt x="25" y="3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0" name="Freeform 1745"/>
              <p:cNvSpPr>
                <a:spLocks/>
              </p:cNvSpPr>
              <p:nvPr/>
            </p:nvSpPr>
            <p:spPr bwMode="auto">
              <a:xfrm>
                <a:off x="4616515" y="2720930"/>
                <a:ext cx="39688" cy="12700"/>
              </a:xfrm>
              <a:custGeom>
                <a:avLst/>
                <a:gdLst>
                  <a:gd name="T0" fmla="*/ 0 w 25"/>
                  <a:gd name="T1" fmla="*/ 8 h 8"/>
                  <a:gd name="T2" fmla="*/ 1 w 25"/>
                  <a:gd name="T3" fmla="*/ 8 h 8"/>
                  <a:gd name="T4" fmla="*/ 2 w 25"/>
                  <a:gd name="T5" fmla="*/ 8 h 8"/>
                  <a:gd name="T6" fmla="*/ 2 w 25"/>
                  <a:gd name="T7" fmla="*/ 8 h 8"/>
                  <a:gd name="T8" fmla="*/ 2 w 25"/>
                  <a:gd name="T9" fmla="*/ 8 h 8"/>
                  <a:gd name="T10" fmla="*/ 3 w 25"/>
                  <a:gd name="T11" fmla="*/ 8 h 8"/>
                  <a:gd name="T12" fmla="*/ 4 w 25"/>
                  <a:gd name="T13" fmla="*/ 8 h 8"/>
                  <a:gd name="T14" fmla="*/ 4 w 25"/>
                  <a:gd name="T15" fmla="*/ 8 h 8"/>
                  <a:gd name="T16" fmla="*/ 4 w 25"/>
                  <a:gd name="T17" fmla="*/ 8 h 8"/>
                  <a:gd name="T18" fmla="*/ 5 w 25"/>
                  <a:gd name="T19" fmla="*/ 3 h 8"/>
                  <a:gd name="T20" fmla="*/ 7 w 25"/>
                  <a:gd name="T21" fmla="*/ 8 h 8"/>
                  <a:gd name="T22" fmla="*/ 7 w 25"/>
                  <a:gd name="T23" fmla="*/ 8 h 8"/>
                  <a:gd name="T24" fmla="*/ 7 w 25"/>
                  <a:gd name="T25" fmla="*/ 8 h 8"/>
                  <a:gd name="T26" fmla="*/ 7 w 25"/>
                  <a:gd name="T27" fmla="*/ 8 h 8"/>
                  <a:gd name="T28" fmla="*/ 8 w 25"/>
                  <a:gd name="T29" fmla="*/ 8 h 8"/>
                  <a:gd name="T30" fmla="*/ 9 w 25"/>
                  <a:gd name="T31" fmla="*/ 8 h 8"/>
                  <a:gd name="T32" fmla="*/ 9 w 25"/>
                  <a:gd name="T33" fmla="*/ 8 h 8"/>
                  <a:gd name="T34" fmla="*/ 9 w 25"/>
                  <a:gd name="T35" fmla="*/ 8 h 8"/>
                  <a:gd name="T36" fmla="*/ 11 w 25"/>
                  <a:gd name="T37" fmla="*/ 8 h 8"/>
                  <a:gd name="T38" fmla="*/ 11 w 25"/>
                  <a:gd name="T39" fmla="*/ 8 h 8"/>
                  <a:gd name="T40" fmla="*/ 11 w 25"/>
                  <a:gd name="T41" fmla="*/ 8 h 8"/>
                  <a:gd name="T42" fmla="*/ 11 w 25"/>
                  <a:gd name="T43" fmla="*/ 8 h 8"/>
                  <a:gd name="T44" fmla="*/ 12 w 25"/>
                  <a:gd name="T45" fmla="*/ 8 h 8"/>
                  <a:gd name="T46" fmla="*/ 13 w 25"/>
                  <a:gd name="T47" fmla="*/ 8 h 8"/>
                  <a:gd name="T48" fmla="*/ 13 w 25"/>
                  <a:gd name="T49" fmla="*/ 8 h 8"/>
                  <a:gd name="T50" fmla="*/ 14 w 25"/>
                  <a:gd name="T51" fmla="*/ 8 h 8"/>
                  <a:gd name="T52" fmla="*/ 15 w 25"/>
                  <a:gd name="T53" fmla="*/ 8 h 8"/>
                  <a:gd name="T54" fmla="*/ 15 w 25"/>
                  <a:gd name="T55" fmla="*/ 8 h 8"/>
                  <a:gd name="T56" fmla="*/ 15 w 25"/>
                  <a:gd name="T57" fmla="*/ 8 h 8"/>
                  <a:gd name="T58" fmla="*/ 17 w 25"/>
                  <a:gd name="T59" fmla="*/ 8 h 8"/>
                  <a:gd name="T60" fmla="*/ 17 w 25"/>
                  <a:gd name="T61" fmla="*/ 8 h 8"/>
                  <a:gd name="T62" fmla="*/ 17 w 25"/>
                  <a:gd name="T63" fmla="*/ 8 h 8"/>
                  <a:gd name="T64" fmla="*/ 17 w 25"/>
                  <a:gd name="T65" fmla="*/ 8 h 8"/>
                  <a:gd name="T66" fmla="*/ 18 w 25"/>
                  <a:gd name="T67" fmla="*/ 8 h 8"/>
                  <a:gd name="T68" fmla="*/ 19 w 25"/>
                  <a:gd name="T69" fmla="*/ 8 h 8"/>
                  <a:gd name="T70" fmla="*/ 19 w 25"/>
                  <a:gd name="T71" fmla="*/ 8 h 8"/>
                  <a:gd name="T72" fmla="*/ 19 w 25"/>
                  <a:gd name="T73" fmla="*/ 8 h 8"/>
                  <a:gd name="T74" fmla="*/ 20 w 25"/>
                  <a:gd name="T75" fmla="*/ 8 h 8"/>
                  <a:gd name="T76" fmla="*/ 20 w 25"/>
                  <a:gd name="T77" fmla="*/ 8 h 8"/>
                  <a:gd name="T78" fmla="*/ 21 w 25"/>
                  <a:gd name="T79" fmla="*/ 8 h 8"/>
                  <a:gd name="T80" fmla="*/ 21 w 25"/>
                  <a:gd name="T81" fmla="*/ 8 h 8"/>
                  <a:gd name="T82" fmla="*/ 21 w 25"/>
                  <a:gd name="T83" fmla="*/ 8 h 8"/>
                  <a:gd name="T84" fmla="*/ 23 w 25"/>
                  <a:gd name="T85" fmla="*/ 0 h 8"/>
                  <a:gd name="T86" fmla="*/ 23 w 25"/>
                  <a:gd name="T87" fmla="*/ 8 h 8"/>
                  <a:gd name="T88" fmla="*/ 23 w 25"/>
                  <a:gd name="T89" fmla="*/ 8 h 8"/>
                  <a:gd name="T90" fmla="*/ 23 w 25"/>
                  <a:gd name="T91" fmla="*/ 5 h 8"/>
                  <a:gd name="T92" fmla="*/ 24 w 25"/>
                  <a:gd name="T93" fmla="*/ 8 h 8"/>
                  <a:gd name="T94" fmla="*/ 25 w 25"/>
                  <a:gd name="T95" fmla="*/ 8 h 8"/>
                  <a:gd name="T96" fmla="*/ 25 w 25"/>
                  <a:gd name="T97" fmla="*/ 8 h 8"/>
                  <a:gd name="T98" fmla="*/ 25 w 25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8">
                    <a:moveTo>
                      <a:pt x="0" y="8"/>
                    </a:moveTo>
                    <a:lnTo>
                      <a:pt x="1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3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5" y="3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8" y="8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1" y="8"/>
                    </a:lnTo>
                    <a:lnTo>
                      <a:pt x="12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4" y="8"/>
                    </a:lnTo>
                    <a:lnTo>
                      <a:pt x="15" y="8"/>
                    </a:lnTo>
                    <a:lnTo>
                      <a:pt x="15" y="8"/>
                    </a:lnTo>
                    <a:lnTo>
                      <a:pt x="15" y="8"/>
                    </a:lnTo>
                    <a:lnTo>
                      <a:pt x="17" y="8"/>
                    </a:lnTo>
                    <a:lnTo>
                      <a:pt x="17" y="8"/>
                    </a:lnTo>
                    <a:lnTo>
                      <a:pt x="17" y="8"/>
                    </a:lnTo>
                    <a:lnTo>
                      <a:pt x="17" y="8"/>
                    </a:lnTo>
                    <a:lnTo>
                      <a:pt x="18" y="8"/>
                    </a:lnTo>
                    <a:lnTo>
                      <a:pt x="19" y="8"/>
                    </a:lnTo>
                    <a:lnTo>
                      <a:pt x="19" y="8"/>
                    </a:lnTo>
                    <a:lnTo>
                      <a:pt x="19" y="8"/>
                    </a:lnTo>
                    <a:lnTo>
                      <a:pt x="20" y="8"/>
                    </a:lnTo>
                    <a:lnTo>
                      <a:pt x="20" y="8"/>
                    </a:lnTo>
                    <a:lnTo>
                      <a:pt x="21" y="8"/>
                    </a:lnTo>
                    <a:lnTo>
                      <a:pt x="21" y="8"/>
                    </a:lnTo>
                    <a:lnTo>
                      <a:pt x="21" y="8"/>
                    </a:lnTo>
                    <a:lnTo>
                      <a:pt x="23" y="0"/>
                    </a:lnTo>
                    <a:lnTo>
                      <a:pt x="23" y="8"/>
                    </a:lnTo>
                    <a:lnTo>
                      <a:pt x="23" y="8"/>
                    </a:lnTo>
                    <a:lnTo>
                      <a:pt x="23" y="5"/>
                    </a:lnTo>
                    <a:lnTo>
                      <a:pt x="24" y="8"/>
                    </a:lnTo>
                    <a:lnTo>
                      <a:pt x="25" y="8"/>
                    </a:lnTo>
                    <a:lnTo>
                      <a:pt x="25" y="8"/>
                    </a:lnTo>
                    <a:lnTo>
                      <a:pt x="25" y="8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1" name="Freeform 1746"/>
              <p:cNvSpPr>
                <a:spLocks/>
              </p:cNvSpPr>
              <p:nvPr/>
            </p:nvSpPr>
            <p:spPr bwMode="auto">
              <a:xfrm>
                <a:off x="4656202" y="2709818"/>
                <a:ext cx="42863" cy="23813"/>
              </a:xfrm>
              <a:custGeom>
                <a:avLst/>
                <a:gdLst>
                  <a:gd name="T0" fmla="*/ 0 w 27"/>
                  <a:gd name="T1" fmla="*/ 15 h 15"/>
                  <a:gd name="T2" fmla="*/ 1 w 27"/>
                  <a:gd name="T3" fmla="*/ 15 h 15"/>
                  <a:gd name="T4" fmla="*/ 2 w 27"/>
                  <a:gd name="T5" fmla="*/ 15 h 15"/>
                  <a:gd name="T6" fmla="*/ 2 w 27"/>
                  <a:gd name="T7" fmla="*/ 15 h 15"/>
                  <a:gd name="T8" fmla="*/ 3 w 27"/>
                  <a:gd name="T9" fmla="*/ 15 h 15"/>
                  <a:gd name="T10" fmla="*/ 4 w 27"/>
                  <a:gd name="T11" fmla="*/ 15 h 15"/>
                  <a:gd name="T12" fmla="*/ 4 w 27"/>
                  <a:gd name="T13" fmla="*/ 15 h 15"/>
                  <a:gd name="T14" fmla="*/ 4 w 27"/>
                  <a:gd name="T15" fmla="*/ 15 h 15"/>
                  <a:gd name="T16" fmla="*/ 5 w 27"/>
                  <a:gd name="T17" fmla="*/ 15 h 15"/>
                  <a:gd name="T18" fmla="*/ 6 w 27"/>
                  <a:gd name="T19" fmla="*/ 15 h 15"/>
                  <a:gd name="T20" fmla="*/ 6 w 27"/>
                  <a:gd name="T21" fmla="*/ 15 h 15"/>
                  <a:gd name="T22" fmla="*/ 6 w 27"/>
                  <a:gd name="T23" fmla="*/ 15 h 15"/>
                  <a:gd name="T24" fmla="*/ 8 w 27"/>
                  <a:gd name="T25" fmla="*/ 15 h 15"/>
                  <a:gd name="T26" fmla="*/ 9 w 27"/>
                  <a:gd name="T27" fmla="*/ 15 h 15"/>
                  <a:gd name="T28" fmla="*/ 9 w 27"/>
                  <a:gd name="T29" fmla="*/ 15 h 15"/>
                  <a:gd name="T30" fmla="*/ 9 w 27"/>
                  <a:gd name="T31" fmla="*/ 15 h 15"/>
                  <a:gd name="T32" fmla="*/ 9 w 27"/>
                  <a:gd name="T33" fmla="*/ 15 h 15"/>
                  <a:gd name="T34" fmla="*/ 11 w 27"/>
                  <a:gd name="T35" fmla="*/ 15 h 15"/>
                  <a:gd name="T36" fmla="*/ 11 w 27"/>
                  <a:gd name="T37" fmla="*/ 15 h 15"/>
                  <a:gd name="T38" fmla="*/ 11 w 27"/>
                  <a:gd name="T39" fmla="*/ 15 h 15"/>
                  <a:gd name="T40" fmla="*/ 11 w 27"/>
                  <a:gd name="T41" fmla="*/ 15 h 15"/>
                  <a:gd name="T42" fmla="*/ 12 w 27"/>
                  <a:gd name="T43" fmla="*/ 15 h 15"/>
                  <a:gd name="T44" fmla="*/ 13 w 27"/>
                  <a:gd name="T45" fmla="*/ 15 h 15"/>
                  <a:gd name="T46" fmla="*/ 13 w 27"/>
                  <a:gd name="T47" fmla="*/ 15 h 15"/>
                  <a:gd name="T48" fmla="*/ 15 w 27"/>
                  <a:gd name="T49" fmla="*/ 15 h 15"/>
                  <a:gd name="T50" fmla="*/ 15 w 27"/>
                  <a:gd name="T51" fmla="*/ 15 h 15"/>
                  <a:gd name="T52" fmla="*/ 15 w 27"/>
                  <a:gd name="T53" fmla="*/ 15 h 15"/>
                  <a:gd name="T54" fmla="*/ 15 w 27"/>
                  <a:gd name="T55" fmla="*/ 15 h 15"/>
                  <a:gd name="T56" fmla="*/ 15 w 27"/>
                  <a:gd name="T57" fmla="*/ 15 h 15"/>
                  <a:gd name="T58" fmla="*/ 16 w 27"/>
                  <a:gd name="T59" fmla="*/ 0 h 15"/>
                  <a:gd name="T60" fmla="*/ 17 w 27"/>
                  <a:gd name="T61" fmla="*/ 15 h 15"/>
                  <a:gd name="T62" fmla="*/ 17 w 27"/>
                  <a:gd name="T63" fmla="*/ 15 h 15"/>
                  <a:gd name="T64" fmla="*/ 19 w 27"/>
                  <a:gd name="T65" fmla="*/ 15 h 15"/>
                  <a:gd name="T66" fmla="*/ 19 w 27"/>
                  <a:gd name="T67" fmla="*/ 15 h 15"/>
                  <a:gd name="T68" fmla="*/ 19 w 27"/>
                  <a:gd name="T69" fmla="*/ 15 h 15"/>
                  <a:gd name="T70" fmla="*/ 19 w 27"/>
                  <a:gd name="T71" fmla="*/ 15 h 15"/>
                  <a:gd name="T72" fmla="*/ 20 w 27"/>
                  <a:gd name="T73" fmla="*/ 15 h 15"/>
                  <a:gd name="T74" fmla="*/ 21 w 27"/>
                  <a:gd name="T75" fmla="*/ 15 h 15"/>
                  <a:gd name="T76" fmla="*/ 21 w 27"/>
                  <a:gd name="T77" fmla="*/ 15 h 15"/>
                  <a:gd name="T78" fmla="*/ 21 w 27"/>
                  <a:gd name="T79" fmla="*/ 15 h 15"/>
                  <a:gd name="T80" fmla="*/ 23 w 27"/>
                  <a:gd name="T81" fmla="*/ 15 h 15"/>
                  <a:gd name="T82" fmla="*/ 23 w 27"/>
                  <a:gd name="T83" fmla="*/ 15 h 15"/>
                  <a:gd name="T84" fmla="*/ 23 w 27"/>
                  <a:gd name="T85" fmla="*/ 15 h 15"/>
                  <a:gd name="T86" fmla="*/ 23 w 27"/>
                  <a:gd name="T87" fmla="*/ 15 h 15"/>
                  <a:gd name="T88" fmla="*/ 24 w 27"/>
                  <a:gd name="T89" fmla="*/ 15 h 15"/>
                  <a:gd name="T90" fmla="*/ 25 w 27"/>
                  <a:gd name="T91" fmla="*/ 15 h 15"/>
                  <a:gd name="T92" fmla="*/ 25 w 27"/>
                  <a:gd name="T93" fmla="*/ 15 h 15"/>
                  <a:gd name="T94" fmla="*/ 26 w 27"/>
                  <a:gd name="T95" fmla="*/ 15 h 15"/>
                  <a:gd name="T96" fmla="*/ 26 w 27"/>
                  <a:gd name="T97" fmla="*/ 15 h 15"/>
                  <a:gd name="T98" fmla="*/ 27 w 27"/>
                  <a:gd name="T99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7" h="15">
                    <a:moveTo>
                      <a:pt x="0" y="15"/>
                    </a:moveTo>
                    <a:lnTo>
                      <a:pt x="1" y="15"/>
                    </a:lnTo>
                    <a:lnTo>
                      <a:pt x="2" y="15"/>
                    </a:lnTo>
                    <a:lnTo>
                      <a:pt x="2" y="15"/>
                    </a:lnTo>
                    <a:lnTo>
                      <a:pt x="3" y="15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5" y="15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8" y="15"/>
                    </a:lnTo>
                    <a:lnTo>
                      <a:pt x="9" y="15"/>
                    </a:lnTo>
                    <a:lnTo>
                      <a:pt x="9" y="15"/>
                    </a:lnTo>
                    <a:lnTo>
                      <a:pt x="9" y="15"/>
                    </a:lnTo>
                    <a:lnTo>
                      <a:pt x="9" y="15"/>
                    </a:lnTo>
                    <a:lnTo>
                      <a:pt x="11" y="15"/>
                    </a:lnTo>
                    <a:lnTo>
                      <a:pt x="11" y="15"/>
                    </a:lnTo>
                    <a:lnTo>
                      <a:pt x="11" y="15"/>
                    </a:lnTo>
                    <a:lnTo>
                      <a:pt x="11" y="15"/>
                    </a:lnTo>
                    <a:lnTo>
                      <a:pt x="12" y="15"/>
                    </a:lnTo>
                    <a:lnTo>
                      <a:pt x="13" y="15"/>
                    </a:lnTo>
                    <a:lnTo>
                      <a:pt x="13" y="15"/>
                    </a:lnTo>
                    <a:lnTo>
                      <a:pt x="15" y="15"/>
                    </a:lnTo>
                    <a:lnTo>
                      <a:pt x="15" y="15"/>
                    </a:lnTo>
                    <a:lnTo>
                      <a:pt x="15" y="15"/>
                    </a:lnTo>
                    <a:lnTo>
                      <a:pt x="15" y="15"/>
                    </a:lnTo>
                    <a:lnTo>
                      <a:pt x="15" y="15"/>
                    </a:lnTo>
                    <a:lnTo>
                      <a:pt x="16" y="0"/>
                    </a:lnTo>
                    <a:lnTo>
                      <a:pt x="17" y="15"/>
                    </a:lnTo>
                    <a:lnTo>
                      <a:pt x="17" y="15"/>
                    </a:lnTo>
                    <a:lnTo>
                      <a:pt x="19" y="15"/>
                    </a:lnTo>
                    <a:lnTo>
                      <a:pt x="19" y="15"/>
                    </a:lnTo>
                    <a:lnTo>
                      <a:pt x="19" y="15"/>
                    </a:lnTo>
                    <a:lnTo>
                      <a:pt x="19" y="15"/>
                    </a:lnTo>
                    <a:lnTo>
                      <a:pt x="20" y="15"/>
                    </a:lnTo>
                    <a:lnTo>
                      <a:pt x="21" y="15"/>
                    </a:lnTo>
                    <a:lnTo>
                      <a:pt x="21" y="15"/>
                    </a:lnTo>
                    <a:lnTo>
                      <a:pt x="21" y="15"/>
                    </a:lnTo>
                    <a:lnTo>
                      <a:pt x="23" y="15"/>
                    </a:lnTo>
                    <a:lnTo>
                      <a:pt x="23" y="15"/>
                    </a:lnTo>
                    <a:lnTo>
                      <a:pt x="23" y="15"/>
                    </a:lnTo>
                    <a:lnTo>
                      <a:pt x="23" y="15"/>
                    </a:lnTo>
                    <a:lnTo>
                      <a:pt x="24" y="15"/>
                    </a:lnTo>
                    <a:lnTo>
                      <a:pt x="25" y="15"/>
                    </a:lnTo>
                    <a:lnTo>
                      <a:pt x="25" y="15"/>
                    </a:lnTo>
                    <a:lnTo>
                      <a:pt x="26" y="15"/>
                    </a:lnTo>
                    <a:lnTo>
                      <a:pt x="26" y="15"/>
                    </a:lnTo>
                    <a:lnTo>
                      <a:pt x="27" y="15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2" name="Freeform 1747"/>
              <p:cNvSpPr>
                <a:spLocks/>
              </p:cNvSpPr>
              <p:nvPr/>
            </p:nvSpPr>
            <p:spPr bwMode="auto">
              <a:xfrm>
                <a:off x="4699065" y="2676480"/>
                <a:ext cx="39688" cy="57150"/>
              </a:xfrm>
              <a:custGeom>
                <a:avLst/>
                <a:gdLst>
                  <a:gd name="T0" fmla="*/ 0 w 25"/>
                  <a:gd name="T1" fmla="*/ 36 h 36"/>
                  <a:gd name="T2" fmla="*/ 0 w 25"/>
                  <a:gd name="T3" fmla="*/ 36 h 36"/>
                  <a:gd name="T4" fmla="*/ 0 w 25"/>
                  <a:gd name="T5" fmla="*/ 36 h 36"/>
                  <a:gd name="T6" fmla="*/ 2 w 25"/>
                  <a:gd name="T7" fmla="*/ 36 h 36"/>
                  <a:gd name="T8" fmla="*/ 2 w 25"/>
                  <a:gd name="T9" fmla="*/ 36 h 36"/>
                  <a:gd name="T10" fmla="*/ 2 w 25"/>
                  <a:gd name="T11" fmla="*/ 36 h 36"/>
                  <a:gd name="T12" fmla="*/ 3 w 25"/>
                  <a:gd name="T13" fmla="*/ 36 h 36"/>
                  <a:gd name="T14" fmla="*/ 4 w 25"/>
                  <a:gd name="T15" fmla="*/ 36 h 36"/>
                  <a:gd name="T16" fmla="*/ 4 w 25"/>
                  <a:gd name="T17" fmla="*/ 36 h 36"/>
                  <a:gd name="T18" fmla="*/ 4 w 25"/>
                  <a:gd name="T19" fmla="*/ 36 h 36"/>
                  <a:gd name="T20" fmla="*/ 5 w 25"/>
                  <a:gd name="T21" fmla="*/ 36 h 36"/>
                  <a:gd name="T22" fmla="*/ 6 w 25"/>
                  <a:gd name="T23" fmla="*/ 36 h 36"/>
                  <a:gd name="T24" fmla="*/ 6 w 25"/>
                  <a:gd name="T25" fmla="*/ 36 h 36"/>
                  <a:gd name="T26" fmla="*/ 6 w 25"/>
                  <a:gd name="T27" fmla="*/ 36 h 36"/>
                  <a:gd name="T28" fmla="*/ 8 w 25"/>
                  <a:gd name="T29" fmla="*/ 17 h 36"/>
                  <a:gd name="T30" fmla="*/ 8 w 25"/>
                  <a:gd name="T31" fmla="*/ 36 h 36"/>
                  <a:gd name="T32" fmla="*/ 9 w 25"/>
                  <a:gd name="T33" fmla="*/ 36 h 36"/>
                  <a:gd name="T34" fmla="*/ 9 w 25"/>
                  <a:gd name="T35" fmla="*/ 36 h 36"/>
                  <a:gd name="T36" fmla="*/ 9 w 25"/>
                  <a:gd name="T37" fmla="*/ 36 h 36"/>
                  <a:gd name="T38" fmla="*/ 11 w 25"/>
                  <a:gd name="T39" fmla="*/ 36 h 36"/>
                  <a:gd name="T40" fmla="*/ 11 w 25"/>
                  <a:gd name="T41" fmla="*/ 36 h 36"/>
                  <a:gd name="T42" fmla="*/ 11 w 25"/>
                  <a:gd name="T43" fmla="*/ 36 h 36"/>
                  <a:gd name="T44" fmla="*/ 12 w 25"/>
                  <a:gd name="T45" fmla="*/ 36 h 36"/>
                  <a:gd name="T46" fmla="*/ 13 w 25"/>
                  <a:gd name="T47" fmla="*/ 36 h 36"/>
                  <a:gd name="T48" fmla="*/ 13 w 25"/>
                  <a:gd name="T49" fmla="*/ 36 h 36"/>
                  <a:gd name="T50" fmla="*/ 13 w 25"/>
                  <a:gd name="T51" fmla="*/ 36 h 36"/>
                  <a:gd name="T52" fmla="*/ 14 w 25"/>
                  <a:gd name="T53" fmla="*/ 36 h 36"/>
                  <a:gd name="T54" fmla="*/ 15 w 25"/>
                  <a:gd name="T55" fmla="*/ 36 h 36"/>
                  <a:gd name="T56" fmla="*/ 15 w 25"/>
                  <a:gd name="T57" fmla="*/ 36 h 36"/>
                  <a:gd name="T58" fmla="*/ 15 w 25"/>
                  <a:gd name="T59" fmla="*/ 36 h 36"/>
                  <a:gd name="T60" fmla="*/ 17 w 25"/>
                  <a:gd name="T61" fmla="*/ 36 h 36"/>
                  <a:gd name="T62" fmla="*/ 17 w 25"/>
                  <a:gd name="T63" fmla="*/ 36 h 36"/>
                  <a:gd name="T64" fmla="*/ 17 w 25"/>
                  <a:gd name="T65" fmla="*/ 36 h 36"/>
                  <a:gd name="T66" fmla="*/ 18 w 25"/>
                  <a:gd name="T67" fmla="*/ 36 h 36"/>
                  <a:gd name="T68" fmla="*/ 19 w 25"/>
                  <a:gd name="T69" fmla="*/ 36 h 36"/>
                  <a:gd name="T70" fmla="*/ 19 w 25"/>
                  <a:gd name="T71" fmla="*/ 36 h 36"/>
                  <a:gd name="T72" fmla="*/ 19 w 25"/>
                  <a:gd name="T73" fmla="*/ 36 h 36"/>
                  <a:gd name="T74" fmla="*/ 19 w 25"/>
                  <a:gd name="T75" fmla="*/ 36 h 36"/>
                  <a:gd name="T76" fmla="*/ 21 w 25"/>
                  <a:gd name="T77" fmla="*/ 36 h 36"/>
                  <a:gd name="T78" fmla="*/ 21 w 25"/>
                  <a:gd name="T79" fmla="*/ 36 h 36"/>
                  <a:gd name="T80" fmla="*/ 21 w 25"/>
                  <a:gd name="T81" fmla="*/ 36 h 36"/>
                  <a:gd name="T82" fmla="*/ 22 w 25"/>
                  <a:gd name="T83" fmla="*/ 36 h 36"/>
                  <a:gd name="T84" fmla="*/ 23 w 25"/>
                  <a:gd name="T85" fmla="*/ 36 h 36"/>
                  <a:gd name="T86" fmla="*/ 23 w 25"/>
                  <a:gd name="T87" fmla="*/ 36 h 36"/>
                  <a:gd name="T88" fmla="*/ 23 w 25"/>
                  <a:gd name="T89" fmla="*/ 36 h 36"/>
                  <a:gd name="T90" fmla="*/ 24 w 25"/>
                  <a:gd name="T91" fmla="*/ 36 h 36"/>
                  <a:gd name="T92" fmla="*/ 25 w 25"/>
                  <a:gd name="T93" fmla="*/ 29 h 36"/>
                  <a:gd name="T94" fmla="*/ 25 w 25"/>
                  <a:gd name="T95" fmla="*/ 36 h 36"/>
                  <a:gd name="T96" fmla="*/ 25 w 25"/>
                  <a:gd name="T97" fmla="*/ 34 h 36"/>
                  <a:gd name="T98" fmla="*/ 25 w 25"/>
                  <a:gd name="T99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36">
                    <a:moveTo>
                      <a:pt x="0" y="36"/>
                    </a:moveTo>
                    <a:lnTo>
                      <a:pt x="0" y="36"/>
                    </a:lnTo>
                    <a:lnTo>
                      <a:pt x="0" y="36"/>
                    </a:lnTo>
                    <a:lnTo>
                      <a:pt x="2" y="36"/>
                    </a:lnTo>
                    <a:lnTo>
                      <a:pt x="2" y="36"/>
                    </a:lnTo>
                    <a:lnTo>
                      <a:pt x="2" y="36"/>
                    </a:lnTo>
                    <a:lnTo>
                      <a:pt x="3" y="36"/>
                    </a:lnTo>
                    <a:lnTo>
                      <a:pt x="4" y="36"/>
                    </a:lnTo>
                    <a:lnTo>
                      <a:pt x="4" y="36"/>
                    </a:lnTo>
                    <a:lnTo>
                      <a:pt x="4" y="36"/>
                    </a:lnTo>
                    <a:lnTo>
                      <a:pt x="5" y="36"/>
                    </a:lnTo>
                    <a:lnTo>
                      <a:pt x="6" y="36"/>
                    </a:lnTo>
                    <a:lnTo>
                      <a:pt x="6" y="36"/>
                    </a:lnTo>
                    <a:lnTo>
                      <a:pt x="6" y="36"/>
                    </a:lnTo>
                    <a:lnTo>
                      <a:pt x="8" y="17"/>
                    </a:lnTo>
                    <a:lnTo>
                      <a:pt x="8" y="36"/>
                    </a:lnTo>
                    <a:lnTo>
                      <a:pt x="9" y="36"/>
                    </a:lnTo>
                    <a:lnTo>
                      <a:pt x="9" y="36"/>
                    </a:lnTo>
                    <a:lnTo>
                      <a:pt x="9" y="36"/>
                    </a:lnTo>
                    <a:lnTo>
                      <a:pt x="11" y="36"/>
                    </a:lnTo>
                    <a:lnTo>
                      <a:pt x="11" y="36"/>
                    </a:lnTo>
                    <a:lnTo>
                      <a:pt x="11" y="36"/>
                    </a:lnTo>
                    <a:lnTo>
                      <a:pt x="12" y="36"/>
                    </a:lnTo>
                    <a:lnTo>
                      <a:pt x="13" y="36"/>
                    </a:lnTo>
                    <a:lnTo>
                      <a:pt x="13" y="36"/>
                    </a:lnTo>
                    <a:lnTo>
                      <a:pt x="13" y="36"/>
                    </a:lnTo>
                    <a:lnTo>
                      <a:pt x="14" y="36"/>
                    </a:lnTo>
                    <a:lnTo>
                      <a:pt x="15" y="36"/>
                    </a:lnTo>
                    <a:lnTo>
                      <a:pt x="15" y="36"/>
                    </a:lnTo>
                    <a:lnTo>
                      <a:pt x="15" y="36"/>
                    </a:lnTo>
                    <a:lnTo>
                      <a:pt x="17" y="36"/>
                    </a:lnTo>
                    <a:lnTo>
                      <a:pt x="17" y="36"/>
                    </a:lnTo>
                    <a:lnTo>
                      <a:pt x="17" y="36"/>
                    </a:lnTo>
                    <a:lnTo>
                      <a:pt x="18" y="36"/>
                    </a:lnTo>
                    <a:lnTo>
                      <a:pt x="19" y="36"/>
                    </a:lnTo>
                    <a:lnTo>
                      <a:pt x="19" y="36"/>
                    </a:lnTo>
                    <a:lnTo>
                      <a:pt x="19" y="36"/>
                    </a:lnTo>
                    <a:lnTo>
                      <a:pt x="19" y="36"/>
                    </a:lnTo>
                    <a:lnTo>
                      <a:pt x="21" y="36"/>
                    </a:lnTo>
                    <a:lnTo>
                      <a:pt x="21" y="36"/>
                    </a:lnTo>
                    <a:lnTo>
                      <a:pt x="21" y="36"/>
                    </a:lnTo>
                    <a:lnTo>
                      <a:pt x="22" y="36"/>
                    </a:lnTo>
                    <a:lnTo>
                      <a:pt x="23" y="36"/>
                    </a:lnTo>
                    <a:lnTo>
                      <a:pt x="23" y="36"/>
                    </a:lnTo>
                    <a:lnTo>
                      <a:pt x="23" y="36"/>
                    </a:lnTo>
                    <a:lnTo>
                      <a:pt x="24" y="36"/>
                    </a:lnTo>
                    <a:lnTo>
                      <a:pt x="25" y="29"/>
                    </a:lnTo>
                    <a:lnTo>
                      <a:pt x="25" y="36"/>
                    </a:lnTo>
                    <a:lnTo>
                      <a:pt x="25" y="34"/>
                    </a:lnTo>
                    <a:lnTo>
                      <a:pt x="25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3" name="Freeform 1748"/>
              <p:cNvSpPr>
                <a:spLocks/>
              </p:cNvSpPr>
              <p:nvPr/>
            </p:nvSpPr>
            <p:spPr bwMode="auto">
              <a:xfrm>
                <a:off x="4738752" y="2643143"/>
                <a:ext cx="41275" cy="90488"/>
              </a:xfrm>
              <a:custGeom>
                <a:avLst/>
                <a:gdLst>
                  <a:gd name="T0" fmla="*/ 0 w 26"/>
                  <a:gd name="T1" fmla="*/ 21 h 57"/>
                  <a:gd name="T2" fmla="*/ 2 w 26"/>
                  <a:gd name="T3" fmla="*/ 57 h 57"/>
                  <a:gd name="T4" fmla="*/ 2 w 26"/>
                  <a:gd name="T5" fmla="*/ 57 h 57"/>
                  <a:gd name="T6" fmla="*/ 2 w 26"/>
                  <a:gd name="T7" fmla="*/ 57 h 57"/>
                  <a:gd name="T8" fmla="*/ 2 w 26"/>
                  <a:gd name="T9" fmla="*/ 57 h 57"/>
                  <a:gd name="T10" fmla="*/ 3 w 26"/>
                  <a:gd name="T11" fmla="*/ 57 h 57"/>
                  <a:gd name="T12" fmla="*/ 4 w 26"/>
                  <a:gd name="T13" fmla="*/ 57 h 57"/>
                  <a:gd name="T14" fmla="*/ 4 w 26"/>
                  <a:gd name="T15" fmla="*/ 57 h 57"/>
                  <a:gd name="T16" fmla="*/ 5 w 26"/>
                  <a:gd name="T17" fmla="*/ 57 h 57"/>
                  <a:gd name="T18" fmla="*/ 5 w 26"/>
                  <a:gd name="T19" fmla="*/ 57 h 57"/>
                  <a:gd name="T20" fmla="*/ 6 w 26"/>
                  <a:gd name="T21" fmla="*/ 57 h 57"/>
                  <a:gd name="T22" fmla="*/ 6 w 26"/>
                  <a:gd name="T23" fmla="*/ 57 h 57"/>
                  <a:gd name="T24" fmla="*/ 7 w 26"/>
                  <a:gd name="T25" fmla="*/ 57 h 57"/>
                  <a:gd name="T26" fmla="*/ 8 w 26"/>
                  <a:gd name="T27" fmla="*/ 57 h 57"/>
                  <a:gd name="T28" fmla="*/ 8 w 26"/>
                  <a:gd name="T29" fmla="*/ 57 h 57"/>
                  <a:gd name="T30" fmla="*/ 8 w 26"/>
                  <a:gd name="T31" fmla="*/ 57 h 57"/>
                  <a:gd name="T32" fmla="*/ 9 w 26"/>
                  <a:gd name="T33" fmla="*/ 57 h 57"/>
                  <a:gd name="T34" fmla="*/ 10 w 26"/>
                  <a:gd name="T35" fmla="*/ 57 h 57"/>
                  <a:gd name="T36" fmla="*/ 11 w 26"/>
                  <a:gd name="T37" fmla="*/ 57 h 57"/>
                  <a:gd name="T38" fmla="*/ 11 w 26"/>
                  <a:gd name="T39" fmla="*/ 57 h 57"/>
                  <a:gd name="T40" fmla="*/ 12 w 26"/>
                  <a:gd name="T41" fmla="*/ 57 h 57"/>
                  <a:gd name="T42" fmla="*/ 13 w 26"/>
                  <a:gd name="T43" fmla="*/ 57 h 57"/>
                  <a:gd name="T44" fmla="*/ 13 w 26"/>
                  <a:gd name="T45" fmla="*/ 57 h 57"/>
                  <a:gd name="T46" fmla="*/ 13 w 26"/>
                  <a:gd name="T47" fmla="*/ 57 h 57"/>
                  <a:gd name="T48" fmla="*/ 14 w 26"/>
                  <a:gd name="T49" fmla="*/ 57 h 57"/>
                  <a:gd name="T50" fmla="*/ 15 w 26"/>
                  <a:gd name="T51" fmla="*/ 57 h 57"/>
                  <a:gd name="T52" fmla="*/ 15 w 26"/>
                  <a:gd name="T53" fmla="*/ 57 h 57"/>
                  <a:gd name="T54" fmla="*/ 15 w 26"/>
                  <a:gd name="T55" fmla="*/ 57 h 57"/>
                  <a:gd name="T56" fmla="*/ 15 w 26"/>
                  <a:gd name="T57" fmla="*/ 57 h 57"/>
                  <a:gd name="T58" fmla="*/ 17 w 26"/>
                  <a:gd name="T59" fmla="*/ 57 h 57"/>
                  <a:gd name="T60" fmla="*/ 17 w 26"/>
                  <a:gd name="T61" fmla="*/ 57 h 57"/>
                  <a:gd name="T62" fmla="*/ 17 w 26"/>
                  <a:gd name="T63" fmla="*/ 57 h 57"/>
                  <a:gd name="T64" fmla="*/ 17 w 26"/>
                  <a:gd name="T65" fmla="*/ 57 h 57"/>
                  <a:gd name="T66" fmla="*/ 19 w 26"/>
                  <a:gd name="T67" fmla="*/ 0 h 57"/>
                  <a:gd name="T68" fmla="*/ 19 w 26"/>
                  <a:gd name="T69" fmla="*/ 57 h 57"/>
                  <a:gd name="T70" fmla="*/ 19 w 26"/>
                  <a:gd name="T71" fmla="*/ 57 h 57"/>
                  <a:gd name="T72" fmla="*/ 19 w 26"/>
                  <a:gd name="T73" fmla="*/ 57 h 57"/>
                  <a:gd name="T74" fmla="*/ 21 w 26"/>
                  <a:gd name="T75" fmla="*/ 57 h 57"/>
                  <a:gd name="T76" fmla="*/ 21 w 26"/>
                  <a:gd name="T77" fmla="*/ 57 h 57"/>
                  <a:gd name="T78" fmla="*/ 21 w 26"/>
                  <a:gd name="T79" fmla="*/ 57 h 57"/>
                  <a:gd name="T80" fmla="*/ 21 w 26"/>
                  <a:gd name="T81" fmla="*/ 57 h 57"/>
                  <a:gd name="T82" fmla="*/ 22 w 26"/>
                  <a:gd name="T83" fmla="*/ 57 h 57"/>
                  <a:gd name="T84" fmla="*/ 23 w 26"/>
                  <a:gd name="T85" fmla="*/ 57 h 57"/>
                  <a:gd name="T86" fmla="*/ 23 w 26"/>
                  <a:gd name="T87" fmla="*/ 57 h 57"/>
                  <a:gd name="T88" fmla="*/ 23 w 26"/>
                  <a:gd name="T89" fmla="*/ 57 h 57"/>
                  <a:gd name="T90" fmla="*/ 25 w 26"/>
                  <a:gd name="T91" fmla="*/ 57 h 57"/>
                  <a:gd name="T92" fmla="*/ 25 w 26"/>
                  <a:gd name="T93" fmla="*/ 57 h 57"/>
                  <a:gd name="T94" fmla="*/ 25 w 26"/>
                  <a:gd name="T95" fmla="*/ 57 h 57"/>
                  <a:gd name="T96" fmla="*/ 25 w 26"/>
                  <a:gd name="T97" fmla="*/ 57 h 57"/>
                  <a:gd name="T98" fmla="*/ 26 w 26"/>
                  <a:gd name="T99" fmla="*/ 57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57">
                    <a:moveTo>
                      <a:pt x="0" y="21"/>
                    </a:moveTo>
                    <a:lnTo>
                      <a:pt x="2" y="57"/>
                    </a:lnTo>
                    <a:lnTo>
                      <a:pt x="2" y="57"/>
                    </a:lnTo>
                    <a:lnTo>
                      <a:pt x="2" y="57"/>
                    </a:lnTo>
                    <a:lnTo>
                      <a:pt x="2" y="57"/>
                    </a:lnTo>
                    <a:lnTo>
                      <a:pt x="3" y="57"/>
                    </a:lnTo>
                    <a:lnTo>
                      <a:pt x="4" y="57"/>
                    </a:lnTo>
                    <a:lnTo>
                      <a:pt x="4" y="57"/>
                    </a:lnTo>
                    <a:lnTo>
                      <a:pt x="5" y="57"/>
                    </a:lnTo>
                    <a:lnTo>
                      <a:pt x="5" y="57"/>
                    </a:lnTo>
                    <a:lnTo>
                      <a:pt x="6" y="57"/>
                    </a:lnTo>
                    <a:lnTo>
                      <a:pt x="6" y="57"/>
                    </a:lnTo>
                    <a:lnTo>
                      <a:pt x="7" y="57"/>
                    </a:lnTo>
                    <a:lnTo>
                      <a:pt x="8" y="57"/>
                    </a:lnTo>
                    <a:lnTo>
                      <a:pt x="8" y="57"/>
                    </a:lnTo>
                    <a:lnTo>
                      <a:pt x="8" y="57"/>
                    </a:lnTo>
                    <a:lnTo>
                      <a:pt x="9" y="57"/>
                    </a:lnTo>
                    <a:lnTo>
                      <a:pt x="10" y="57"/>
                    </a:lnTo>
                    <a:lnTo>
                      <a:pt x="11" y="57"/>
                    </a:lnTo>
                    <a:lnTo>
                      <a:pt x="11" y="57"/>
                    </a:lnTo>
                    <a:lnTo>
                      <a:pt x="12" y="57"/>
                    </a:lnTo>
                    <a:lnTo>
                      <a:pt x="13" y="57"/>
                    </a:lnTo>
                    <a:lnTo>
                      <a:pt x="13" y="57"/>
                    </a:lnTo>
                    <a:lnTo>
                      <a:pt x="13" y="57"/>
                    </a:lnTo>
                    <a:lnTo>
                      <a:pt x="14" y="57"/>
                    </a:lnTo>
                    <a:lnTo>
                      <a:pt x="15" y="57"/>
                    </a:lnTo>
                    <a:lnTo>
                      <a:pt x="15" y="57"/>
                    </a:lnTo>
                    <a:lnTo>
                      <a:pt x="15" y="57"/>
                    </a:lnTo>
                    <a:lnTo>
                      <a:pt x="15" y="57"/>
                    </a:lnTo>
                    <a:lnTo>
                      <a:pt x="17" y="57"/>
                    </a:lnTo>
                    <a:lnTo>
                      <a:pt x="17" y="57"/>
                    </a:lnTo>
                    <a:lnTo>
                      <a:pt x="17" y="57"/>
                    </a:lnTo>
                    <a:lnTo>
                      <a:pt x="17" y="57"/>
                    </a:lnTo>
                    <a:lnTo>
                      <a:pt x="19" y="0"/>
                    </a:lnTo>
                    <a:lnTo>
                      <a:pt x="19" y="57"/>
                    </a:lnTo>
                    <a:lnTo>
                      <a:pt x="19" y="57"/>
                    </a:lnTo>
                    <a:lnTo>
                      <a:pt x="19" y="57"/>
                    </a:lnTo>
                    <a:lnTo>
                      <a:pt x="21" y="57"/>
                    </a:lnTo>
                    <a:lnTo>
                      <a:pt x="21" y="57"/>
                    </a:lnTo>
                    <a:lnTo>
                      <a:pt x="21" y="57"/>
                    </a:lnTo>
                    <a:lnTo>
                      <a:pt x="21" y="57"/>
                    </a:lnTo>
                    <a:lnTo>
                      <a:pt x="22" y="57"/>
                    </a:lnTo>
                    <a:lnTo>
                      <a:pt x="23" y="57"/>
                    </a:lnTo>
                    <a:lnTo>
                      <a:pt x="23" y="57"/>
                    </a:lnTo>
                    <a:lnTo>
                      <a:pt x="23" y="57"/>
                    </a:lnTo>
                    <a:lnTo>
                      <a:pt x="25" y="57"/>
                    </a:lnTo>
                    <a:lnTo>
                      <a:pt x="25" y="57"/>
                    </a:lnTo>
                    <a:lnTo>
                      <a:pt x="25" y="57"/>
                    </a:lnTo>
                    <a:lnTo>
                      <a:pt x="25" y="57"/>
                    </a:lnTo>
                    <a:lnTo>
                      <a:pt x="26" y="57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4" name="Freeform 1749"/>
              <p:cNvSpPr>
                <a:spLocks/>
              </p:cNvSpPr>
              <p:nvPr/>
            </p:nvSpPr>
            <p:spPr bwMode="auto">
              <a:xfrm>
                <a:off x="4780027" y="2532018"/>
                <a:ext cx="41275" cy="201613"/>
              </a:xfrm>
              <a:custGeom>
                <a:avLst/>
                <a:gdLst>
                  <a:gd name="T0" fmla="*/ 0 w 26"/>
                  <a:gd name="T1" fmla="*/ 127 h 127"/>
                  <a:gd name="T2" fmla="*/ 1 w 26"/>
                  <a:gd name="T3" fmla="*/ 127 h 127"/>
                  <a:gd name="T4" fmla="*/ 1 w 26"/>
                  <a:gd name="T5" fmla="*/ 127 h 127"/>
                  <a:gd name="T6" fmla="*/ 2 w 26"/>
                  <a:gd name="T7" fmla="*/ 127 h 127"/>
                  <a:gd name="T8" fmla="*/ 3 w 26"/>
                  <a:gd name="T9" fmla="*/ 127 h 127"/>
                  <a:gd name="T10" fmla="*/ 3 w 26"/>
                  <a:gd name="T11" fmla="*/ 127 h 127"/>
                  <a:gd name="T12" fmla="*/ 3 w 26"/>
                  <a:gd name="T13" fmla="*/ 127 h 127"/>
                  <a:gd name="T14" fmla="*/ 4 w 26"/>
                  <a:gd name="T15" fmla="*/ 127 h 127"/>
                  <a:gd name="T16" fmla="*/ 5 w 26"/>
                  <a:gd name="T17" fmla="*/ 127 h 127"/>
                  <a:gd name="T18" fmla="*/ 5 w 26"/>
                  <a:gd name="T19" fmla="*/ 127 h 127"/>
                  <a:gd name="T20" fmla="*/ 5 w 26"/>
                  <a:gd name="T21" fmla="*/ 127 h 127"/>
                  <a:gd name="T22" fmla="*/ 6 w 26"/>
                  <a:gd name="T23" fmla="*/ 127 h 127"/>
                  <a:gd name="T24" fmla="*/ 7 w 26"/>
                  <a:gd name="T25" fmla="*/ 127 h 127"/>
                  <a:gd name="T26" fmla="*/ 7 w 26"/>
                  <a:gd name="T27" fmla="*/ 127 h 127"/>
                  <a:gd name="T28" fmla="*/ 7 w 26"/>
                  <a:gd name="T29" fmla="*/ 127 h 127"/>
                  <a:gd name="T30" fmla="*/ 9 w 26"/>
                  <a:gd name="T31" fmla="*/ 127 h 127"/>
                  <a:gd name="T32" fmla="*/ 9 w 26"/>
                  <a:gd name="T33" fmla="*/ 127 h 127"/>
                  <a:gd name="T34" fmla="*/ 9 w 26"/>
                  <a:gd name="T35" fmla="*/ 127 h 127"/>
                  <a:gd name="T36" fmla="*/ 9 w 26"/>
                  <a:gd name="T37" fmla="*/ 127 h 127"/>
                  <a:gd name="T38" fmla="*/ 10 w 26"/>
                  <a:gd name="T39" fmla="*/ 127 h 127"/>
                  <a:gd name="T40" fmla="*/ 10 w 26"/>
                  <a:gd name="T41" fmla="*/ 0 h 127"/>
                  <a:gd name="T42" fmla="*/ 12 w 26"/>
                  <a:gd name="T43" fmla="*/ 127 h 127"/>
                  <a:gd name="T44" fmla="*/ 12 w 26"/>
                  <a:gd name="T45" fmla="*/ 127 h 127"/>
                  <a:gd name="T46" fmla="*/ 12 w 26"/>
                  <a:gd name="T47" fmla="*/ 127 h 127"/>
                  <a:gd name="T48" fmla="*/ 13 w 26"/>
                  <a:gd name="T49" fmla="*/ 127 h 127"/>
                  <a:gd name="T50" fmla="*/ 14 w 26"/>
                  <a:gd name="T51" fmla="*/ 127 h 127"/>
                  <a:gd name="T52" fmla="*/ 14 w 26"/>
                  <a:gd name="T53" fmla="*/ 127 h 127"/>
                  <a:gd name="T54" fmla="*/ 14 w 26"/>
                  <a:gd name="T55" fmla="*/ 127 h 127"/>
                  <a:gd name="T56" fmla="*/ 16 w 26"/>
                  <a:gd name="T57" fmla="*/ 127 h 127"/>
                  <a:gd name="T58" fmla="*/ 16 w 26"/>
                  <a:gd name="T59" fmla="*/ 127 h 127"/>
                  <a:gd name="T60" fmla="*/ 16 w 26"/>
                  <a:gd name="T61" fmla="*/ 127 h 127"/>
                  <a:gd name="T62" fmla="*/ 16 w 26"/>
                  <a:gd name="T63" fmla="*/ 127 h 127"/>
                  <a:gd name="T64" fmla="*/ 18 w 26"/>
                  <a:gd name="T65" fmla="*/ 127 h 127"/>
                  <a:gd name="T66" fmla="*/ 18 w 26"/>
                  <a:gd name="T67" fmla="*/ 127 h 127"/>
                  <a:gd name="T68" fmla="*/ 18 w 26"/>
                  <a:gd name="T69" fmla="*/ 127 h 127"/>
                  <a:gd name="T70" fmla="*/ 19 w 26"/>
                  <a:gd name="T71" fmla="*/ 127 h 127"/>
                  <a:gd name="T72" fmla="*/ 20 w 26"/>
                  <a:gd name="T73" fmla="*/ 127 h 127"/>
                  <a:gd name="T74" fmla="*/ 20 w 26"/>
                  <a:gd name="T75" fmla="*/ 127 h 127"/>
                  <a:gd name="T76" fmla="*/ 20 w 26"/>
                  <a:gd name="T77" fmla="*/ 127 h 127"/>
                  <a:gd name="T78" fmla="*/ 21 w 26"/>
                  <a:gd name="T79" fmla="*/ 127 h 127"/>
                  <a:gd name="T80" fmla="*/ 22 w 26"/>
                  <a:gd name="T81" fmla="*/ 127 h 127"/>
                  <a:gd name="T82" fmla="*/ 22 w 26"/>
                  <a:gd name="T83" fmla="*/ 127 h 127"/>
                  <a:gd name="T84" fmla="*/ 22 w 26"/>
                  <a:gd name="T85" fmla="*/ 127 h 127"/>
                  <a:gd name="T86" fmla="*/ 22 w 26"/>
                  <a:gd name="T87" fmla="*/ 127 h 127"/>
                  <a:gd name="T88" fmla="*/ 24 w 26"/>
                  <a:gd name="T89" fmla="*/ 127 h 127"/>
                  <a:gd name="T90" fmla="*/ 24 w 26"/>
                  <a:gd name="T91" fmla="*/ 127 h 127"/>
                  <a:gd name="T92" fmla="*/ 24 w 26"/>
                  <a:gd name="T93" fmla="*/ 127 h 127"/>
                  <a:gd name="T94" fmla="*/ 25 w 26"/>
                  <a:gd name="T95" fmla="*/ 127 h 127"/>
                  <a:gd name="T96" fmla="*/ 26 w 26"/>
                  <a:gd name="T97" fmla="*/ 127 h 127"/>
                  <a:gd name="T98" fmla="*/ 26 w 26"/>
                  <a:gd name="T99" fmla="*/ 127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127">
                    <a:moveTo>
                      <a:pt x="0" y="127"/>
                    </a:moveTo>
                    <a:lnTo>
                      <a:pt x="1" y="127"/>
                    </a:lnTo>
                    <a:lnTo>
                      <a:pt x="1" y="127"/>
                    </a:lnTo>
                    <a:lnTo>
                      <a:pt x="2" y="127"/>
                    </a:lnTo>
                    <a:lnTo>
                      <a:pt x="3" y="127"/>
                    </a:lnTo>
                    <a:lnTo>
                      <a:pt x="3" y="127"/>
                    </a:lnTo>
                    <a:lnTo>
                      <a:pt x="3" y="127"/>
                    </a:lnTo>
                    <a:lnTo>
                      <a:pt x="4" y="127"/>
                    </a:lnTo>
                    <a:lnTo>
                      <a:pt x="5" y="127"/>
                    </a:lnTo>
                    <a:lnTo>
                      <a:pt x="5" y="127"/>
                    </a:lnTo>
                    <a:lnTo>
                      <a:pt x="5" y="127"/>
                    </a:lnTo>
                    <a:lnTo>
                      <a:pt x="6" y="127"/>
                    </a:lnTo>
                    <a:lnTo>
                      <a:pt x="7" y="127"/>
                    </a:lnTo>
                    <a:lnTo>
                      <a:pt x="7" y="127"/>
                    </a:lnTo>
                    <a:lnTo>
                      <a:pt x="7" y="127"/>
                    </a:lnTo>
                    <a:lnTo>
                      <a:pt x="9" y="127"/>
                    </a:lnTo>
                    <a:lnTo>
                      <a:pt x="9" y="127"/>
                    </a:lnTo>
                    <a:lnTo>
                      <a:pt x="9" y="127"/>
                    </a:lnTo>
                    <a:lnTo>
                      <a:pt x="9" y="127"/>
                    </a:lnTo>
                    <a:lnTo>
                      <a:pt x="10" y="127"/>
                    </a:lnTo>
                    <a:lnTo>
                      <a:pt x="10" y="0"/>
                    </a:lnTo>
                    <a:lnTo>
                      <a:pt x="12" y="127"/>
                    </a:lnTo>
                    <a:lnTo>
                      <a:pt x="12" y="127"/>
                    </a:lnTo>
                    <a:lnTo>
                      <a:pt x="12" y="127"/>
                    </a:lnTo>
                    <a:lnTo>
                      <a:pt x="13" y="127"/>
                    </a:lnTo>
                    <a:lnTo>
                      <a:pt x="14" y="127"/>
                    </a:lnTo>
                    <a:lnTo>
                      <a:pt x="14" y="127"/>
                    </a:lnTo>
                    <a:lnTo>
                      <a:pt x="14" y="127"/>
                    </a:lnTo>
                    <a:lnTo>
                      <a:pt x="16" y="127"/>
                    </a:lnTo>
                    <a:lnTo>
                      <a:pt x="16" y="127"/>
                    </a:lnTo>
                    <a:lnTo>
                      <a:pt x="16" y="127"/>
                    </a:lnTo>
                    <a:lnTo>
                      <a:pt x="16" y="127"/>
                    </a:lnTo>
                    <a:lnTo>
                      <a:pt x="18" y="127"/>
                    </a:lnTo>
                    <a:lnTo>
                      <a:pt x="18" y="127"/>
                    </a:lnTo>
                    <a:lnTo>
                      <a:pt x="18" y="127"/>
                    </a:lnTo>
                    <a:lnTo>
                      <a:pt x="19" y="127"/>
                    </a:lnTo>
                    <a:lnTo>
                      <a:pt x="20" y="127"/>
                    </a:lnTo>
                    <a:lnTo>
                      <a:pt x="20" y="127"/>
                    </a:lnTo>
                    <a:lnTo>
                      <a:pt x="20" y="127"/>
                    </a:lnTo>
                    <a:lnTo>
                      <a:pt x="21" y="127"/>
                    </a:lnTo>
                    <a:lnTo>
                      <a:pt x="22" y="127"/>
                    </a:lnTo>
                    <a:lnTo>
                      <a:pt x="22" y="127"/>
                    </a:lnTo>
                    <a:lnTo>
                      <a:pt x="22" y="127"/>
                    </a:lnTo>
                    <a:lnTo>
                      <a:pt x="22" y="127"/>
                    </a:lnTo>
                    <a:lnTo>
                      <a:pt x="24" y="127"/>
                    </a:lnTo>
                    <a:lnTo>
                      <a:pt x="24" y="127"/>
                    </a:lnTo>
                    <a:lnTo>
                      <a:pt x="24" y="127"/>
                    </a:lnTo>
                    <a:lnTo>
                      <a:pt x="25" y="127"/>
                    </a:lnTo>
                    <a:lnTo>
                      <a:pt x="26" y="127"/>
                    </a:lnTo>
                    <a:lnTo>
                      <a:pt x="26" y="127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5" name="Freeform 1750"/>
              <p:cNvSpPr>
                <a:spLocks/>
              </p:cNvSpPr>
              <p:nvPr/>
            </p:nvSpPr>
            <p:spPr bwMode="auto">
              <a:xfrm>
                <a:off x="4821302" y="2239918"/>
                <a:ext cx="39688" cy="493713"/>
              </a:xfrm>
              <a:custGeom>
                <a:avLst/>
                <a:gdLst>
                  <a:gd name="T0" fmla="*/ 0 w 25"/>
                  <a:gd name="T1" fmla="*/ 311 h 311"/>
                  <a:gd name="T2" fmla="*/ 0 w 25"/>
                  <a:gd name="T3" fmla="*/ 311 h 311"/>
                  <a:gd name="T4" fmla="*/ 1 w 25"/>
                  <a:gd name="T5" fmla="*/ 311 h 311"/>
                  <a:gd name="T6" fmla="*/ 2 w 25"/>
                  <a:gd name="T7" fmla="*/ 308 h 311"/>
                  <a:gd name="T8" fmla="*/ 2 w 25"/>
                  <a:gd name="T9" fmla="*/ 309 h 311"/>
                  <a:gd name="T10" fmla="*/ 2 w 25"/>
                  <a:gd name="T11" fmla="*/ 309 h 311"/>
                  <a:gd name="T12" fmla="*/ 3 w 25"/>
                  <a:gd name="T13" fmla="*/ 0 h 311"/>
                  <a:gd name="T14" fmla="*/ 4 w 25"/>
                  <a:gd name="T15" fmla="*/ 311 h 311"/>
                  <a:gd name="T16" fmla="*/ 4 w 25"/>
                  <a:gd name="T17" fmla="*/ 311 h 311"/>
                  <a:gd name="T18" fmla="*/ 4 w 25"/>
                  <a:gd name="T19" fmla="*/ 311 h 311"/>
                  <a:gd name="T20" fmla="*/ 4 w 25"/>
                  <a:gd name="T21" fmla="*/ 311 h 311"/>
                  <a:gd name="T22" fmla="*/ 6 w 25"/>
                  <a:gd name="T23" fmla="*/ 311 h 311"/>
                  <a:gd name="T24" fmla="*/ 6 w 25"/>
                  <a:gd name="T25" fmla="*/ 311 h 311"/>
                  <a:gd name="T26" fmla="*/ 6 w 25"/>
                  <a:gd name="T27" fmla="*/ 311 h 311"/>
                  <a:gd name="T28" fmla="*/ 7 w 25"/>
                  <a:gd name="T29" fmla="*/ 311 h 311"/>
                  <a:gd name="T30" fmla="*/ 8 w 25"/>
                  <a:gd name="T31" fmla="*/ 311 h 311"/>
                  <a:gd name="T32" fmla="*/ 8 w 25"/>
                  <a:gd name="T33" fmla="*/ 311 h 311"/>
                  <a:gd name="T34" fmla="*/ 8 w 25"/>
                  <a:gd name="T35" fmla="*/ 311 h 311"/>
                  <a:gd name="T36" fmla="*/ 9 w 25"/>
                  <a:gd name="T37" fmla="*/ 311 h 311"/>
                  <a:gd name="T38" fmla="*/ 10 w 25"/>
                  <a:gd name="T39" fmla="*/ 311 h 311"/>
                  <a:gd name="T40" fmla="*/ 10 w 25"/>
                  <a:gd name="T41" fmla="*/ 311 h 311"/>
                  <a:gd name="T42" fmla="*/ 10 w 25"/>
                  <a:gd name="T43" fmla="*/ 311 h 311"/>
                  <a:gd name="T44" fmla="*/ 11 w 25"/>
                  <a:gd name="T45" fmla="*/ 311 h 311"/>
                  <a:gd name="T46" fmla="*/ 13 w 25"/>
                  <a:gd name="T47" fmla="*/ 311 h 311"/>
                  <a:gd name="T48" fmla="*/ 13 w 25"/>
                  <a:gd name="T49" fmla="*/ 311 h 311"/>
                  <a:gd name="T50" fmla="*/ 13 w 25"/>
                  <a:gd name="T51" fmla="*/ 311 h 311"/>
                  <a:gd name="T52" fmla="*/ 13 w 25"/>
                  <a:gd name="T53" fmla="*/ 311 h 311"/>
                  <a:gd name="T54" fmla="*/ 15 w 25"/>
                  <a:gd name="T55" fmla="*/ 311 h 311"/>
                  <a:gd name="T56" fmla="*/ 15 w 25"/>
                  <a:gd name="T57" fmla="*/ 311 h 311"/>
                  <a:gd name="T58" fmla="*/ 15 w 25"/>
                  <a:gd name="T59" fmla="*/ 311 h 311"/>
                  <a:gd name="T60" fmla="*/ 15 w 25"/>
                  <a:gd name="T61" fmla="*/ 311 h 311"/>
                  <a:gd name="T62" fmla="*/ 17 w 25"/>
                  <a:gd name="T63" fmla="*/ 311 h 311"/>
                  <a:gd name="T64" fmla="*/ 17 w 25"/>
                  <a:gd name="T65" fmla="*/ 311 h 311"/>
                  <a:gd name="T66" fmla="*/ 17 w 25"/>
                  <a:gd name="T67" fmla="*/ 311 h 311"/>
                  <a:gd name="T68" fmla="*/ 17 w 25"/>
                  <a:gd name="T69" fmla="*/ 311 h 311"/>
                  <a:gd name="T70" fmla="*/ 19 w 25"/>
                  <a:gd name="T71" fmla="*/ 311 h 311"/>
                  <a:gd name="T72" fmla="*/ 19 w 25"/>
                  <a:gd name="T73" fmla="*/ 311 h 311"/>
                  <a:gd name="T74" fmla="*/ 19 w 25"/>
                  <a:gd name="T75" fmla="*/ 311 h 311"/>
                  <a:gd name="T76" fmla="*/ 19 w 25"/>
                  <a:gd name="T77" fmla="*/ 311 h 311"/>
                  <a:gd name="T78" fmla="*/ 21 w 25"/>
                  <a:gd name="T79" fmla="*/ 68 h 311"/>
                  <a:gd name="T80" fmla="*/ 21 w 25"/>
                  <a:gd name="T81" fmla="*/ 310 h 311"/>
                  <a:gd name="T82" fmla="*/ 21 w 25"/>
                  <a:gd name="T83" fmla="*/ 311 h 311"/>
                  <a:gd name="T84" fmla="*/ 21 w 25"/>
                  <a:gd name="T85" fmla="*/ 294 h 311"/>
                  <a:gd name="T86" fmla="*/ 22 w 25"/>
                  <a:gd name="T87" fmla="*/ 311 h 311"/>
                  <a:gd name="T88" fmla="*/ 23 w 25"/>
                  <a:gd name="T89" fmla="*/ 311 h 311"/>
                  <a:gd name="T90" fmla="*/ 23 w 25"/>
                  <a:gd name="T91" fmla="*/ 311 h 311"/>
                  <a:gd name="T92" fmla="*/ 23 w 25"/>
                  <a:gd name="T93" fmla="*/ 311 h 311"/>
                  <a:gd name="T94" fmla="*/ 24 w 25"/>
                  <a:gd name="T95" fmla="*/ 311 h 311"/>
                  <a:gd name="T96" fmla="*/ 25 w 25"/>
                  <a:gd name="T97" fmla="*/ 311 h 311"/>
                  <a:gd name="T98" fmla="*/ 25 w 25"/>
                  <a:gd name="T99" fmla="*/ 311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311">
                    <a:moveTo>
                      <a:pt x="0" y="311"/>
                    </a:moveTo>
                    <a:lnTo>
                      <a:pt x="0" y="311"/>
                    </a:lnTo>
                    <a:lnTo>
                      <a:pt x="1" y="311"/>
                    </a:lnTo>
                    <a:lnTo>
                      <a:pt x="2" y="308"/>
                    </a:lnTo>
                    <a:lnTo>
                      <a:pt x="2" y="309"/>
                    </a:lnTo>
                    <a:lnTo>
                      <a:pt x="2" y="309"/>
                    </a:lnTo>
                    <a:lnTo>
                      <a:pt x="3" y="0"/>
                    </a:lnTo>
                    <a:lnTo>
                      <a:pt x="4" y="311"/>
                    </a:lnTo>
                    <a:lnTo>
                      <a:pt x="4" y="311"/>
                    </a:lnTo>
                    <a:lnTo>
                      <a:pt x="4" y="311"/>
                    </a:lnTo>
                    <a:lnTo>
                      <a:pt x="4" y="311"/>
                    </a:lnTo>
                    <a:lnTo>
                      <a:pt x="6" y="311"/>
                    </a:lnTo>
                    <a:lnTo>
                      <a:pt x="6" y="311"/>
                    </a:lnTo>
                    <a:lnTo>
                      <a:pt x="6" y="311"/>
                    </a:lnTo>
                    <a:lnTo>
                      <a:pt x="7" y="311"/>
                    </a:lnTo>
                    <a:lnTo>
                      <a:pt x="8" y="311"/>
                    </a:lnTo>
                    <a:lnTo>
                      <a:pt x="8" y="311"/>
                    </a:lnTo>
                    <a:lnTo>
                      <a:pt x="8" y="311"/>
                    </a:lnTo>
                    <a:lnTo>
                      <a:pt x="9" y="311"/>
                    </a:lnTo>
                    <a:lnTo>
                      <a:pt x="10" y="311"/>
                    </a:lnTo>
                    <a:lnTo>
                      <a:pt x="10" y="311"/>
                    </a:lnTo>
                    <a:lnTo>
                      <a:pt x="10" y="311"/>
                    </a:lnTo>
                    <a:lnTo>
                      <a:pt x="11" y="311"/>
                    </a:lnTo>
                    <a:lnTo>
                      <a:pt x="13" y="311"/>
                    </a:lnTo>
                    <a:lnTo>
                      <a:pt x="13" y="311"/>
                    </a:lnTo>
                    <a:lnTo>
                      <a:pt x="13" y="311"/>
                    </a:lnTo>
                    <a:lnTo>
                      <a:pt x="13" y="311"/>
                    </a:lnTo>
                    <a:lnTo>
                      <a:pt x="15" y="311"/>
                    </a:lnTo>
                    <a:lnTo>
                      <a:pt x="15" y="311"/>
                    </a:lnTo>
                    <a:lnTo>
                      <a:pt x="15" y="311"/>
                    </a:lnTo>
                    <a:lnTo>
                      <a:pt x="15" y="311"/>
                    </a:lnTo>
                    <a:lnTo>
                      <a:pt x="17" y="311"/>
                    </a:lnTo>
                    <a:lnTo>
                      <a:pt x="17" y="311"/>
                    </a:lnTo>
                    <a:lnTo>
                      <a:pt x="17" y="311"/>
                    </a:lnTo>
                    <a:lnTo>
                      <a:pt x="17" y="311"/>
                    </a:lnTo>
                    <a:lnTo>
                      <a:pt x="19" y="311"/>
                    </a:lnTo>
                    <a:lnTo>
                      <a:pt x="19" y="311"/>
                    </a:lnTo>
                    <a:lnTo>
                      <a:pt x="19" y="311"/>
                    </a:lnTo>
                    <a:lnTo>
                      <a:pt x="19" y="311"/>
                    </a:lnTo>
                    <a:lnTo>
                      <a:pt x="21" y="68"/>
                    </a:lnTo>
                    <a:lnTo>
                      <a:pt x="21" y="310"/>
                    </a:lnTo>
                    <a:lnTo>
                      <a:pt x="21" y="311"/>
                    </a:lnTo>
                    <a:lnTo>
                      <a:pt x="21" y="294"/>
                    </a:lnTo>
                    <a:lnTo>
                      <a:pt x="22" y="311"/>
                    </a:lnTo>
                    <a:lnTo>
                      <a:pt x="23" y="311"/>
                    </a:lnTo>
                    <a:lnTo>
                      <a:pt x="23" y="311"/>
                    </a:lnTo>
                    <a:lnTo>
                      <a:pt x="23" y="311"/>
                    </a:lnTo>
                    <a:lnTo>
                      <a:pt x="24" y="311"/>
                    </a:lnTo>
                    <a:lnTo>
                      <a:pt x="25" y="311"/>
                    </a:lnTo>
                    <a:lnTo>
                      <a:pt x="25" y="31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6" name="Freeform 1751"/>
              <p:cNvSpPr>
                <a:spLocks/>
              </p:cNvSpPr>
              <p:nvPr/>
            </p:nvSpPr>
            <p:spPr bwMode="auto">
              <a:xfrm>
                <a:off x="4860990" y="2163718"/>
                <a:ext cx="42863" cy="569913"/>
              </a:xfrm>
              <a:custGeom>
                <a:avLst/>
                <a:gdLst>
                  <a:gd name="T0" fmla="*/ 0 w 27"/>
                  <a:gd name="T1" fmla="*/ 359 h 359"/>
                  <a:gd name="T2" fmla="*/ 0 w 27"/>
                  <a:gd name="T3" fmla="*/ 359 h 359"/>
                  <a:gd name="T4" fmla="*/ 2 w 27"/>
                  <a:gd name="T5" fmla="*/ 359 h 359"/>
                  <a:gd name="T6" fmla="*/ 2 w 27"/>
                  <a:gd name="T7" fmla="*/ 359 h 359"/>
                  <a:gd name="T8" fmla="*/ 2 w 27"/>
                  <a:gd name="T9" fmla="*/ 359 h 359"/>
                  <a:gd name="T10" fmla="*/ 2 w 27"/>
                  <a:gd name="T11" fmla="*/ 359 h 359"/>
                  <a:gd name="T12" fmla="*/ 4 w 27"/>
                  <a:gd name="T13" fmla="*/ 359 h 359"/>
                  <a:gd name="T14" fmla="*/ 4 w 27"/>
                  <a:gd name="T15" fmla="*/ 359 h 359"/>
                  <a:gd name="T16" fmla="*/ 4 w 27"/>
                  <a:gd name="T17" fmla="*/ 359 h 359"/>
                  <a:gd name="T18" fmla="*/ 5 w 27"/>
                  <a:gd name="T19" fmla="*/ 359 h 359"/>
                  <a:gd name="T20" fmla="*/ 6 w 27"/>
                  <a:gd name="T21" fmla="*/ 359 h 359"/>
                  <a:gd name="T22" fmla="*/ 6 w 27"/>
                  <a:gd name="T23" fmla="*/ 359 h 359"/>
                  <a:gd name="T24" fmla="*/ 6 w 27"/>
                  <a:gd name="T25" fmla="*/ 359 h 359"/>
                  <a:gd name="T26" fmla="*/ 6 w 27"/>
                  <a:gd name="T27" fmla="*/ 359 h 359"/>
                  <a:gd name="T28" fmla="*/ 8 w 27"/>
                  <a:gd name="T29" fmla="*/ 359 h 359"/>
                  <a:gd name="T30" fmla="*/ 8 w 27"/>
                  <a:gd name="T31" fmla="*/ 359 h 359"/>
                  <a:gd name="T32" fmla="*/ 8 w 27"/>
                  <a:gd name="T33" fmla="*/ 359 h 359"/>
                  <a:gd name="T34" fmla="*/ 10 w 27"/>
                  <a:gd name="T35" fmla="*/ 359 h 359"/>
                  <a:gd name="T36" fmla="*/ 10 w 27"/>
                  <a:gd name="T37" fmla="*/ 359 h 359"/>
                  <a:gd name="T38" fmla="*/ 10 w 27"/>
                  <a:gd name="T39" fmla="*/ 359 h 359"/>
                  <a:gd name="T40" fmla="*/ 10 w 27"/>
                  <a:gd name="T41" fmla="*/ 359 h 359"/>
                  <a:gd name="T42" fmla="*/ 11 w 27"/>
                  <a:gd name="T43" fmla="*/ 359 h 359"/>
                  <a:gd name="T44" fmla="*/ 12 w 27"/>
                  <a:gd name="T45" fmla="*/ 359 h 359"/>
                  <a:gd name="T46" fmla="*/ 12 w 27"/>
                  <a:gd name="T47" fmla="*/ 359 h 359"/>
                  <a:gd name="T48" fmla="*/ 12 w 27"/>
                  <a:gd name="T49" fmla="*/ 359 h 359"/>
                  <a:gd name="T50" fmla="*/ 14 w 27"/>
                  <a:gd name="T51" fmla="*/ 0 h 359"/>
                  <a:gd name="T52" fmla="*/ 15 w 27"/>
                  <a:gd name="T53" fmla="*/ 359 h 359"/>
                  <a:gd name="T54" fmla="*/ 15 w 27"/>
                  <a:gd name="T55" fmla="*/ 359 h 359"/>
                  <a:gd name="T56" fmla="*/ 15 w 27"/>
                  <a:gd name="T57" fmla="*/ 359 h 359"/>
                  <a:gd name="T58" fmla="*/ 16 w 27"/>
                  <a:gd name="T59" fmla="*/ 359 h 359"/>
                  <a:gd name="T60" fmla="*/ 17 w 27"/>
                  <a:gd name="T61" fmla="*/ 359 h 359"/>
                  <a:gd name="T62" fmla="*/ 17 w 27"/>
                  <a:gd name="T63" fmla="*/ 359 h 359"/>
                  <a:gd name="T64" fmla="*/ 17 w 27"/>
                  <a:gd name="T65" fmla="*/ 359 h 359"/>
                  <a:gd name="T66" fmla="*/ 18 w 27"/>
                  <a:gd name="T67" fmla="*/ 359 h 359"/>
                  <a:gd name="T68" fmla="*/ 19 w 27"/>
                  <a:gd name="T69" fmla="*/ 359 h 359"/>
                  <a:gd name="T70" fmla="*/ 19 w 27"/>
                  <a:gd name="T71" fmla="*/ 359 h 359"/>
                  <a:gd name="T72" fmla="*/ 19 w 27"/>
                  <a:gd name="T73" fmla="*/ 359 h 359"/>
                  <a:gd name="T74" fmla="*/ 20 w 27"/>
                  <a:gd name="T75" fmla="*/ 359 h 359"/>
                  <a:gd name="T76" fmla="*/ 21 w 27"/>
                  <a:gd name="T77" fmla="*/ 359 h 359"/>
                  <a:gd name="T78" fmla="*/ 21 w 27"/>
                  <a:gd name="T79" fmla="*/ 359 h 359"/>
                  <a:gd name="T80" fmla="*/ 22 w 27"/>
                  <a:gd name="T81" fmla="*/ 359 h 359"/>
                  <a:gd name="T82" fmla="*/ 23 w 27"/>
                  <a:gd name="T83" fmla="*/ 359 h 359"/>
                  <a:gd name="T84" fmla="*/ 23 w 27"/>
                  <a:gd name="T85" fmla="*/ 359 h 359"/>
                  <a:gd name="T86" fmla="*/ 23 w 27"/>
                  <a:gd name="T87" fmla="*/ 359 h 359"/>
                  <a:gd name="T88" fmla="*/ 25 w 27"/>
                  <a:gd name="T89" fmla="*/ 359 h 359"/>
                  <a:gd name="T90" fmla="*/ 25 w 27"/>
                  <a:gd name="T91" fmla="*/ 359 h 359"/>
                  <a:gd name="T92" fmla="*/ 25 w 27"/>
                  <a:gd name="T93" fmla="*/ 359 h 359"/>
                  <a:gd name="T94" fmla="*/ 25 w 27"/>
                  <a:gd name="T95" fmla="*/ 359 h 359"/>
                  <a:gd name="T96" fmla="*/ 25 w 27"/>
                  <a:gd name="T97" fmla="*/ 359 h 359"/>
                  <a:gd name="T98" fmla="*/ 27 w 27"/>
                  <a:gd name="T99" fmla="*/ 359 h 3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7" h="359">
                    <a:moveTo>
                      <a:pt x="0" y="359"/>
                    </a:moveTo>
                    <a:lnTo>
                      <a:pt x="0" y="359"/>
                    </a:lnTo>
                    <a:lnTo>
                      <a:pt x="2" y="359"/>
                    </a:lnTo>
                    <a:lnTo>
                      <a:pt x="2" y="359"/>
                    </a:lnTo>
                    <a:lnTo>
                      <a:pt x="2" y="359"/>
                    </a:lnTo>
                    <a:lnTo>
                      <a:pt x="2" y="359"/>
                    </a:lnTo>
                    <a:lnTo>
                      <a:pt x="4" y="359"/>
                    </a:lnTo>
                    <a:lnTo>
                      <a:pt x="4" y="359"/>
                    </a:lnTo>
                    <a:lnTo>
                      <a:pt x="4" y="359"/>
                    </a:lnTo>
                    <a:lnTo>
                      <a:pt x="5" y="359"/>
                    </a:lnTo>
                    <a:lnTo>
                      <a:pt x="6" y="359"/>
                    </a:lnTo>
                    <a:lnTo>
                      <a:pt x="6" y="359"/>
                    </a:lnTo>
                    <a:lnTo>
                      <a:pt x="6" y="359"/>
                    </a:lnTo>
                    <a:lnTo>
                      <a:pt x="6" y="359"/>
                    </a:lnTo>
                    <a:lnTo>
                      <a:pt x="8" y="359"/>
                    </a:lnTo>
                    <a:lnTo>
                      <a:pt x="8" y="359"/>
                    </a:lnTo>
                    <a:lnTo>
                      <a:pt x="8" y="359"/>
                    </a:lnTo>
                    <a:lnTo>
                      <a:pt x="10" y="359"/>
                    </a:lnTo>
                    <a:lnTo>
                      <a:pt x="10" y="359"/>
                    </a:lnTo>
                    <a:lnTo>
                      <a:pt x="10" y="359"/>
                    </a:lnTo>
                    <a:lnTo>
                      <a:pt x="10" y="359"/>
                    </a:lnTo>
                    <a:lnTo>
                      <a:pt x="11" y="359"/>
                    </a:lnTo>
                    <a:lnTo>
                      <a:pt x="12" y="359"/>
                    </a:lnTo>
                    <a:lnTo>
                      <a:pt x="12" y="359"/>
                    </a:lnTo>
                    <a:lnTo>
                      <a:pt x="12" y="359"/>
                    </a:lnTo>
                    <a:lnTo>
                      <a:pt x="14" y="0"/>
                    </a:lnTo>
                    <a:lnTo>
                      <a:pt x="15" y="359"/>
                    </a:lnTo>
                    <a:lnTo>
                      <a:pt x="15" y="359"/>
                    </a:lnTo>
                    <a:lnTo>
                      <a:pt x="15" y="359"/>
                    </a:lnTo>
                    <a:lnTo>
                      <a:pt x="16" y="359"/>
                    </a:lnTo>
                    <a:lnTo>
                      <a:pt x="17" y="359"/>
                    </a:lnTo>
                    <a:lnTo>
                      <a:pt x="17" y="359"/>
                    </a:lnTo>
                    <a:lnTo>
                      <a:pt x="17" y="359"/>
                    </a:lnTo>
                    <a:lnTo>
                      <a:pt x="18" y="359"/>
                    </a:lnTo>
                    <a:lnTo>
                      <a:pt x="19" y="359"/>
                    </a:lnTo>
                    <a:lnTo>
                      <a:pt x="19" y="359"/>
                    </a:lnTo>
                    <a:lnTo>
                      <a:pt x="19" y="359"/>
                    </a:lnTo>
                    <a:lnTo>
                      <a:pt x="20" y="359"/>
                    </a:lnTo>
                    <a:lnTo>
                      <a:pt x="21" y="359"/>
                    </a:lnTo>
                    <a:lnTo>
                      <a:pt x="21" y="359"/>
                    </a:lnTo>
                    <a:lnTo>
                      <a:pt x="22" y="359"/>
                    </a:lnTo>
                    <a:lnTo>
                      <a:pt x="23" y="359"/>
                    </a:lnTo>
                    <a:lnTo>
                      <a:pt x="23" y="359"/>
                    </a:lnTo>
                    <a:lnTo>
                      <a:pt x="23" y="359"/>
                    </a:lnTo>
                    <a:lnTo>
                      <a:pt x="25" y="359"/>
                    </a:lnTo>
                    <a:lnTo>
                      <a:pt x="25" y="359"/>
                    </a:lnTo>
                    <a:lnTo>
                      <a:pt x="25" y="359"/>
                    </a:lnTo>
                    <a:lnTo>
                      <a:pt x="25" y="359"/>
                    </a:lnTo>
                    <a:lnTo>
                      <a:pt x="25" y="359"/>
                    </a:lnTo>
                    <a:lnTo>
                      <a:pt x="27" y="359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7" name="Freeform 1752"/>
              <p:cNvSpPr>
                <a:spLocks/>
              </p:cNvSpPr>
              <p:nvPr/>
            </p:nvSpPr>
            <p:spPr bwMode="auto">
              <a:xfrm>
                <a:off x="4903852" y="2474868"/>
                <a:ext cx="39688" cy="258763"/>
              </a:xfrm>
              <a:custGeom>
                <a:avLst/>
                <a:gdLst>
                  <a:gd name="T0" fmla="*/ 0 w 25"/>
                  <a:gd name="T1" fmla="*/ 163 h 163"/>
                  <a:gd name="T2" fmla="*/ 0 w 25"/>
                  <a:gd name="T3" fmla="*/ 163 h 163"/>
                  <a:gd name="T4" fmla="*/ 0 w 25"/>
                  <a:gd name="T5" fmla="*/ 163 h 163"/>
                  <a:gd name="T6" fmla="*/ 0 w 25"/>
                  <a:gd name="T7" fmla="*/ 163 h 163"/>
                  <a:gd name="T8" fmla="*/ 0 w 25"/>
                  <a:gd name="T9" fmla="*/ 163 h 163"/>
                  <a:gd name="T10" fmla="*/ 2 w 25"/>
                  <a:gd name="T11" fmla="*/ 163 h 163"/>
                  <a:gd name="T12" fmla="*/ 2 w 25"/>
                  <a:gd name="T13" fmla="*/ 163 h 163"/>
                  <a:gd name="T14" fmla="*/ 3 w 25"/>
                  <a:gd name="T15" fmla="*/ 163 h 163"/>
                  <a:gd name="T16" fmla="*/ 4 w 25"/>
                  <a:gd name="T17" fmla="*/ 161 h 163"/>
                  <a:gd name="T18" fmla="*/ 4 w 25"/>
                  <a:gd name="T19" fmla="*/ 162 h 163"/>
                  <a:gd name="T20" fmla="*/ 4 w 25"/>
                  <a:gd name="T21" fmla="*/ 163 h 163"/>
                  <a:gd name="T22" fmla="*/ 5 w 25"/>
                  <a:gd name="T23" fmla="*/ 0 h 163"/>
                  <a:gd name="T24" fmla="*/ 6 w 25"/>
                  <a:gd name="T25" fmla="*/ 163 h 163"/>
                  <a:gd name="T26" fmla="*/ 6 w 25"/>
                  <a:gd name="T27" fmla="*/ 163 h 163"/>
                  <a:gd name="T28" fmla="*/ 6 w 25"/>
                  <a:gd name="T29" fmla="*/ 163 h 163"/>
                  <a:gd name="T30" fmla="*/ 6 w 25"/>
                  <a:gd name="T31" fmla="*/ 163 h 163"/>
                  <a:gd name="T32" fmla="*/ 8 w 25"/>
                  <a:gd name="T33" fmla="*/ 163 h 163"/>
                  <a:gd name="T34" fmla="*/ 8 w 25"/>
                  <a:gd name="T35" fmla="*/ 163 h 163"/>
                  <a:gd name="T36" fmla="*/ 8 w 25"/>
                  <a:gd name="T37" fmla="*/ 163 h 163"/>
                  <a:gd name="T38" fmla="*/ 9 w 25"/>
                  <a:gd name="T39" fmla="*/ 163 h 163"/>
                  <a:gd name="T40" fmla="*/ 10 w 25"/>
                  <a:gd name="T41" fmla="*/ 163 h 163"/>
                  <a:gd name="T42" fmla="*/ 10 w 25"/>
                  <a:gd name="T43" fmla="*/ 163 h 163"/>
                  <a:gd name="T44" fmla="*/ 10 w 25"/>
                  <a:gd name="T45" fmla="*/ 163 h 163"/>
                  <a:gd name="T46" fmla="*/ 11 w 25"/>
                  <a:gd name="T47" fmla="*/ 163 h 163"/>
                  <a:gd name="T48" fmla="*/ 12 w 25"/>
                  <a:gd name="T49" fmla="*/ 163 h 163"/>
                  <a:gd name="T50" fmla="*/ 12 w 25"/>
                  <a:gd name="T51" fmla="*/ 163 h 163"/>
                  <a:gd name="T52" fmla="*/ 12 w 25"/>
                  <a:gd name="T53" fmla="*/ 163 h 163"/>
                  <a:gd name="T54" fmla="*/ 13 w 25"/>
                  <a:gd name="T55" fmla="*/ 163 h 163"/>
                  <a:gd name="T56" fmla="*/ 15 w 25"/>
                  <a:gd name="T57" fmla="*/ 163 h 163"/>
                  <a:gd name="T58" fmla="*/ 15 w 25"/>
                  <a:gd name="T59" fmla="*/ 163 h 163"/>
                  <a:gd name="T60" fmla="*/ 15 w 25"/>
                  <a:gd name="T61" fmla="*/ 163 h 163"/>
                  <a:gd name="T62" fmla="*/ 16 w 25"/>
                  <a:gd name="T63" fmla="*/ 163 h 163"/>
                  <a:gd name="T64" fmla="*/ 17 w 25"/>
                  <a:gd name="T65" fmla="*/ 163 h 163"/>
                  <a:gd name="T66" fmla="*/ 17 w 25"/>
                  <a:gd name="T67" fmla="*/ 163 h 163"/>
                  <a:gd name="T68" fmla="*/ 17 w 25"/>
                  <a:gd name="T69" fmla="*/ 163 h 163"/>
                  <a:gd name="T70" fmla="*/ 17 w 25"/>
                  <a:gd name="T71" fmla="*/ 163 h 163"/>
                  <a:gd name="T72" fmla="*/ 19 w 25"/>
                  <a:gd name="T73" fmla="*/ 163 h 163"/>
                  <a:gd name="T74" fmla="*/ 19 w 25"/>
                  <a:gd name="T75" fmla="*/ 163 h 163"/>
                  <a:gd name="T76" fmla="*/ 19 w 25"/>
                  <a:gd name="T77" fmla="*/ 163 h 163"/>
                  <a:gd name="T78" fmla="*/ 19 w 25"/>
                  <a:gd name="T79" fmla="*/ 163 h 163"/>
                  <a:gd name="T80" fmla="*/ 19 w 25"/>
                  <a:gd name="T81" fmla="*/ 163 h 163"/>
                  <a:gd name="T82" fmla="*/ 21 w 25"/>
                  <a:gd name="T83" fmla="*/ 163 h 163"/>
                  <a:gd name="T84" fmla="*/ 21 w 25"/>
                  <a:gd name="T85" fmla="*/ 163 h 163"/>
                  <a:gd name="T86" fmla="*/ 22 w 25"/>
                  <a:gd name="T87" fmla="*/ 163 h 163"/>
                  <a:gd name="T88" fmla="*/ 23 w 25"/>
                  <a:gd name="T89" fmla="*/ 98 h 163"/>
                  <a:gd name="T90" fmla="*/ 23 w 25"/>
                  <a:gd name="T91" fmla="*/ 158 h 163"/>
                  <a:gd name="T92" fmla="*/ 23 w 25"/>
                  <a:gd name="T93" fmla="*/ 160 h 163"/>
                  <a:gd name="T94" fmla="*/ 23 w 25"/>
                  <a:gd name="T95" fmla="*/ 153 h 163"/>
                  <a:gd name="T96" fmla="*/ 24 w 25"/>
                  <a:gd name="T97" fmla="*/ 163 h 163"/>
                  <a:gd name="T98" fmla="*/ 25 w 25"/>
                  <a:gd name="T99" fmla="*/ 163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163">
                    <a:moveTo>
                      <a:pt x="0" y="163"/>
                    </a:move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2" y="163"/>
                    </a:lnTo>
                    <a:lnTo>
                      <a:pt x="2" y="163"/>
                    </a:lnTo>
                    <a:lnTo>
                      <a:pt x="3" y="163"/>
                    </a:lnTo>
                    <a:lnTo>
                      <a:pt x="4" y="161"/>
                    </a:lnTo>
                    <a:lnTo>
                      <a:pt x="4" y="162"/>
                    </a:lnTo>
                    <a:lnTo>
                      <a:pt x="4" y="163"/>
                    </a:lnTo>
                    <a:lnTo>
                      <a:pt x="5" y="0"/>
                    </a:lnTo>
                    <a:lnTo>
                      <a:pt x="6" y="163"/>
                    </a:lnTo>
                    <a:lnTo>
                      <a:pt x="6" y="163"/>
                    </a:lnTo>
                    <a:lnTo>
                      <a:pt x="6" y="163"/>
                    </a:lnTo>
                    <a:lnTo>
                      <a:pt x="6" y="163"/>
                    </a:lnTo>
                    <a:lnTo>
                      <a:pt x="8" y="163"/>
                    </a:lnTo>
                    <a:lnTo>
                      <a:pt x="8" y="163"/>
                    </a:lnTo>
                    <a:lnTo>
                      <a:pt x="8" y="163"/>
                    </a:lnTo>
                    <a:lnTo>
                      <a:pt x="9" y="163"/>
                    </a:lnTo>
                    <a:lnTo>
                      <a:pt x="10" y="163"/>
                    </a:lnTo>
                    <a:lnTo>
                      <a:pt x="10" y="163"/>
                    </a:lnTo>
                    <a:lnTo>
                      <a:pt x="10" y="163"/>
                    </a:lnTo>
                    <a:lnTo>
                      <a:pt x="11" y="163"/>
                    </a:lnTo>
                    <a:lnTo>
                      <a:pt x="12" y="163"/>
                    </a:lnTo>
                    <a:lnTo>
                      <a:pt x="12" y="163"/>
                    </a:lnTo>
                    <a:lnTo>
                      <a:pt x="12" y="163"/>
                    </a:lnTo>
                    <a:lnTo>
                      <a:pt x="13" y="163"/>
                    </a:lnTo>
                    <a:lnTo>
                      <a:pt x="15" y="163"/>
                    </a:lnTo>
                    <a:lnTo>
                      <a:pt x="15" y="163"/>
                    </a:lnTo>
                    <a:lnTo>
                      <a:pt x="15" y="163"/>
                    </a:lnTo>
                    <a:lnTo>
                      <a:pt x="16" y="163"/>
                    </a:lnTo>
                    <a:lnTo>
                      <a:pt x="17" y="163"/>
                    </a:lnTo>
                    <a:lnTo>
                      <a:pt x="17" y="163"/>
                    </a:lnTo>
                    <a:lnTo>
                      <a:pt x="17" y="163"/>
                    </a:lnTo>
                    <a:lnTo>
                      <a:pt x="17" y="163"/>
                    </a:lnTo>
                    <a:lnTo>
                      <a:pt x="19" y="163"/>
                    </a:lnTo>
                    <a:lnTo>
                      <a:pt x="19" y="163"/>
                    </a:lnTo>
                    <a:lnTo>
                      <a:pt x="19" y="163"/>
                    </a:lnTo>
                    <a:lnTo>
                      <a:pt x="19" y="163"/>
                    </a:lnTo>
                    <a:lnTo>
                      <a:pt x="19" y="163"/>
                    </a:lnTo>
                    <a:lnTo>
                      <a:pt x="21" y="163"/>
                    </a:lnTo>
                    <a:lnTo>
                      <a:pt x="21" y="163"/>
                    </a:lnTo>
                    <a:lnTo>
                      <a:pt x="22" y="163"/>
                    </a:lnTo>
                    <a:lnTo>
                      <a:pt x="23" y="98"/>
                    </a:lnTo>
                    <a:lnTo>
                      <a:pt x="23" y="158"/>
                    </a:lnTo>
                    <a:lnTo>
                      <a:pt x="23" y="160"/>
                    </a:lnTo>
                    <a:lnTo>
                      <a:pt x="23" y="153"/>
                    </a:lnTo>
                    <a:lnTo>
                      <a:pt x="24" y="163"/>
                    </a:lnTo>
                    <a:lnTo>
                      <a:pt x="25" y="163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8" name="Freeform 1753"/>
              <p:cNvSpPr>
                <a:spLocks/>
              </p:cNvSpPr>
              <p:nvPr/>
            </p:nvSpPr>
            <p:spPr bwMode="auto">
              <a:xfrm>
                <a:off x="4943540" y="2660605"/>
                <a:ext cx="39688" cy="73025"/>
              </a:xfrm>
              <a:custGeom>
                <a:avLst/>
                <a:gdLst>
                  <a:gd name="T0" fmla="*/ 0 w 25"/>
                  <a:gd name="T1" fmla="*/ 46 h 46"/>
                  <a:gd name="T2" fmla="*/ 0 w 25"/>
                  <a:gd name="T3" fmla="*/ 46 h 46"/>
                  <a:gd name="T4" fmla="*/ 0 w 25"/>
                  <a:gd name="T5" fmla="*/ 46 h 46"/>
                  <a:gd name="T6" fmla="*/ 1 w 25"/>
                  <a:gd name="T7" fmla="*/ 46 h 46"/>
                  <a:gd name="T8" fmla="*/ 2 w 25"/>
                  <a:gd name="T9" fmla="*/ 46 h 46"/>
                  <a:gd name="T10" fmla="*/ 2 w 25"/>
                  <a:gd name="T11" fmla="*/ 46 h 46"/>
                  <a:gd name="T12" fmla="*/ 2 w 25"/>
                  <a:gd name="T13" fmla="*/ 46 h 46"/>
                  <a:gd name="T14" fmla="*/ 4 w 25"/>
                  <a:gd name="T15" fmla="*/ 46 h 46"/>
                  <a:gd name="T16" fmla="*/ 4 w 25"/>
                  <a:gd name="T17" fmla="*/ 46 h 46"/>
                  <a:gd name="T18" fmla="*/ 4 w 25"/>
                  <a:gd name="T19" fmla="*/ 46 h 46"/>
                  <a:gd name="T20" fmla="*/ 4 w 25"/>
                  <a:gd name="T21" fmla="*/ 46 h 46"/>
                  <a:gd name="T22" fmla="*/ 5 w 25"/>
                  <a:gd name="T23" fmla="*/ 46 h 46"/>
                  <a:gd name="T24" fmla="*/ 6 w 25"/>
                  <a:gd name="T25" fmla="*/ 46 h 46"/>
                  <a:gd name="T26" fmla="*/ 6 w 25"/>
                  <a:gd name="T27" fmla="*/ 46 h 46"/>
                  <a:gd name="T28" fmla="*/ 7 w 25"/>
                  <a:gd name="T29" fmla="*/ 46 h 46"/>
                  <a:gd name="T30" fmla="*/ 8 w 25"/>
                  <a:gd name="T31" fmla="*/ 46 h 46"/>
                  <a:gd name="T32" fmla="*/ 8 w 25"/>
                  <a:gd name="T33" fmla="*/ 46 h 46"/>
                  <a:gd name="T34" fmla="*/ 8 w 25"/>
                  <a:gd name="T35" fmla="*/ 46 h 46"/>
                  <a:gd name="T36" fmla="*/ 8 w 25"/>
                  <a:gd name="T37" fmla="*/ 46 h 46"/>
                  <a:gd name="T38" fmla="*/ 10 w 25"/>
                  <a:gd name="T39" fmla="*/ 46 h 46"/>
                  <a:gd name="T40" fmla="*/ 10 w 25"/>
                  <a:gd name="T41" fmla="*/ 46 h 46"/>
                  <a:gd name="T42" fmla="*/ 10 w 25"/>
                  <a:gd name="T43" fmla="*/ 46 h 46"/>
                  <a:gd name="T44" fmla="*/ 12 w 25"/>
                  <a:gd name="T45" fmla="*/ 46 h 46"/>
                  <a:gd name="T46" fmla="*/ 12 w 25"/>
                  <a:gd name="T47" fmla="*/ 46 h 46"/>
                  <a:gd name="T48" fmla="*/ 12 w 25"/>
                  <a:gd name="T49" fmla="*/ 46 h 46"/>
                  <a:gd name="T50" fmla="*/ 12 w 25"/>
                  <a:gd name="T51" fmla="*/ 46 h 46"/>
                  <a:gd name="T52" fmla="*/ 13 w 25"/>
                  <a:gd name="T53" fmla="*/ 46 h 46"/>
                  <a:gd name="T54" fmla="*/ 14 w 25"/>
                  <a:gd name="T55" fmla="*/ 46 h 46"/>
                  <a:gd name="T56" fmla="*/ 14 w 25"/>
                  <a:gd name="T57" fmla="*/ 46 h 46"/>
                  <a:gd name="T58" fmla="*/ 14 w 25"/>
                  <a:gd name="T59" fmla="*/ 46 h 46"/>
                  <a:gd name="T60" fmla="*/ 15 w 25"/>
                  <a:gd name="T61" fmla="*/ 46 h 46"/>
                  <a:gd name="T62" fmla="*/ 16 w 25"/>
                  <a:gd name="T63" fmla="*/ 0 h 46"/>
                  <a:gd name="T64" fmla="*/ 17 w 25"/>
                  <a:gd name="T65" fmla="*/ 46 h 46"/>
                  <a:gd name="T66" fmla="*/ 17 w 25"/>
                  <a:gd name="T67" fmla="*/ 46 h 46"/>
                  <a:gd name="T68" fmla="*/ 17 w 25"/>
                  <a:gd name="T69" fmla="*/ 46 h 46"/>
                  <a:gd name="T70" fmla="*/ 18 w 25"/>
                  <a:gd name="T71" fmla="*/ 46 h 46"/>
                  <a:gd name="T72" fmla="*/ 19 w 25"/>
                  <a:gd name="T73" fmla="*/ 46 h 46"/>
                  <a:gd name="T74" fmla="*/ 19 w 25"/>
                  <a:gd name="T75" fmla="*/ 46 h 46"/>
                  <a:gd name="T76" fmla="*/ 19 w 25"/>
                  <a:gd name="T77" fmla="*/ 46 h 46"/>
                  <a:gd name="T78" fmla="*/ 20 w 25"/>
                  <a:gd name="T79" fmla="*/ 46 h 46"/>
                  <a:gd name="T80" fmla="*/ 21 w 25"/>
                  <a:gd name="T81" fmla="*/ 46 h 46"/>
                  <a:gd name="T82" fmla="*/ 21 w 25"/>
                  <a:gd name="T83" fmla="*/ 46 h 46"/>
                  <a:gd name="T84" fmla="*/ 21 w 25"/>
                  <a:gd name="T85" fmla="*/ 46 h 46"/>
                  <a:gd name="T86" fmla="*/ 23 w 25"/>
                  <a:gd name="T87" fmla="*/ 46 h 46"/>
                  <a:gd name="T88" fmla="*/ 23 w 25"/>
                  <a:gd name="T89" fmla="*/ 46 h 46"/>
                  <a:gd name="T90" fmla="*/ 23 w 25"/>
                  <a:gd name="T91" fmla="*/ 46 h 46"/>
                  <a:gd name="T92" fmla="*/ 24 w 25"/>
                  <a:gd name="T93" fmla="*/ 46 h 46"/>
                  <a:gd name="T94" fmla="*/ 25 w 25"/>
                  <a:gd name="T95" fmla="*/ 46 h 46"/>
                  <a:gd name="T96" fmla="*/ 25 w 25"/>
                  <a:gd name="T97" fmla="*/ 46 h 46"/>
                  <a:gd name="T98" fmla="*/ 25 w 25"/>
                  <a:gd name="T99" fmla="*/ 4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46">
                    <a:moveTo>
                      <a:pt x="0" y="46"/>
                    </a:moveTo>
                    <a:lnTo>
                      <a:pt x="0" y="46"/>
                    </a:lnTo>
                    <a:lnTo>
                      <a:pt x="0" y="46"/>
                    </a:lnTo>
                    <a:lnTo>
                      <a:pt x="1" y="46"/>
                    </a:lnTo>
                    <a:lnTo>
                      <a:pt x="2" y="46"/>
                    </a:lnTo>
                    <a:lnTo>
                      <a:pt x="2" y="46"/>
                    </a:lnTo>
                    <a:lnTo>
                      <a:pt x="2" y="46"/>
                    </a:lnTo>
                    <a:lnTo>
                      <a:pt x="4" y="46"/>
                    </a:lnTo>
                    <a:lnTo>
                      <a:pt x="4" y="46"/>
                    </a:lnTo>
                    <a:lnTo>
                      <a:pt x="4" y="46"/>
                    </a:lnTo>
                    <a:lnTo>
                      <a:pt x="4" y="46"/>
                    </a:lnTo>
                    <a:lnTo>
                      <a:pt x="5" y="46"/>
                    </a:lnTo>
                    <a:lnTo>
                      <a:pt x="6" y="46"/>
                    </a:lnTo>
                    <a:lnTo>
                      <a:pt x="6" y="46"/>
                    </a:lnTo>
                    <a:lnTo>
                      <a:pt x="7" y="46"/>
                    </a:lnTo>
                    <a:lnTo>
                      <a:pt x="8" y="46"/>
                    </a:lnTo>
                    <a:lnTo>
                      <a:pt x="8" y="46"/>
                    </a:lnTo>
                    <a:lnTo>
                      <a:pt x="8" y="46"/>
                    </a:lnTo>
                    <a:lnTo>
                      <a:pt x="8" y="46"/>
                    </a:lnTo>
                    <a:lnTo>
                      <a:pt x="10" y="46"/>
                    </a:lnTo>
                    <a:lnTo>
                      <a:pt x="10" y="46"/>
                    </a:lnTo>
                    <a:lnTo>
                      <a:pt x="10" y="46"/>
                    </a:lnTo>
                    <a:lnTo>
                      <a:pt x="12" y="46"/>
                    </a:lnTo>
                    <a:lnTo>
                      <a:pt x="12" y="46"/>
                    </a:lnTo>
                    <a:lnTo>
                      <a:pt x="12" y="46"/>
                    </a:lnTo>
                    <a:lnTo>
                      <a:pt x="12" y="46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4" y="46"/>
                    </a:lnTo>
                    <a:lnTo>
                      <a:pt x="14" y="46"/>
                    </a:lnTo>
                    <a:lnTo>
                      <a:pt x="15" y="46"/>
                    </a:lnTo>
                    <a:lnTo>
                      <a:pt x="16" y="0"/>
                    </a:lnTo>
                    <a:lnTo>
                      <a:pt x="17" y="46"/>
                    </a:lnTo>
                    <a:lnTo>
                      <a:pt x="17" y="46"/>
                    </a:lnTo>
                    <a:lnTo>
                      <a:pt x="17" y="46"/>
                    </a:lnTo>
                    <a:lnTo>
                      <a:pt x="18" y="46"/>
                    </a:lnTo>
                    <a:lnTo>
                      <a:pt x="19" y="46"/>
                    </a:lnTo>
                    <a:lnTo>
                      <a:pt x="19" y="46"/>
                    </a:lnTo>
                    <a:lnTo>
                      <a:pt x="19" y="46"/>
                    </a:lnTo>
                    <a:lnTo>
                      <a:pt x="20" y="46"/>
                    </a:lnTo>
                    <a:lnTo>
                      <a:pt x="21" y="46"/>
                    </a:lnTo>
                    <a:lnTo>
                      <a:pt x="21" y="46"/>
                    </a:lnTo>
                    <a:lnTo>
                      <a:pt x="21" y="46"/>
                    </a:lnTo>
                    <a:lnTo>
                      <a:pt x="23" y="46"/>
                    </a:lnTo>
                    <a:lnTo>
                      <a:pt x="23" y="46"/>
                    </a:lnTo>
                    <a:lnTo>
                      <a:pt x="23" y="46"/>
                    </a:lnTo>
                    <a:lnTo>
                      <a:pt x="24" y="46"/>
                    </a:lnTo>
                    <a:lnTo>
                      <a:pt x="25" y="46"/>
                    </a:lnTo>
                    <a:lnTo>
                      <a:pt x="25" y="46"/>
                    </a:lnTo>
                    <a:lnTo>
                      <a:pt x="25" y="46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59" name="Freeform 1754"/>
              <p:cNvSpPr>
                <a:spLocks/>
              </p:cNvSpPr>
              <p:nvPr/>
            </p:nvSpPr>
            <p:spPr bwMode="auto">
              <a:xfrm>
                <a:off x="4983227" y="2695530"/>
                <a:ext cx="39688" cy="38100"/>
              </a:xfrm>
              <a:custGeom>
                <a:avLst/>
                <a:gdLst>
                  <a:gd name="T0" fmla="*/ 0 w 25"/>
                  <a:gd name="T1" fmla="*/ 24 h 24"/>
                  <a:gd name="T2" fmla="*/ 1 w 25"/>
                  <a:gd name="T3" fmla="*/ 24 h 24"/>
                  <a:gd name="T4" fmla="*/ 2 w 25"/>
                  <a:gd name="T5" fmla="*/ 24 h 24"/>
                  <a:gd name="T6" fmla="*/ 2 w 25"/>
                  <a:gd name="T7" fmla="*/ 24 h 24"/>
                  <a:gd name="T8" fmla="*/ 2 w 25"/>
                  <a:gd name="T9" fmla="*/ 24 h 24"/>
                  <a:gd name="T10" fmla="*/ 3 w 25"/>
                  <a:gd name="T11" fmla="*/ 24 h 24"/>
                  <a:gd name="T12" fmla="*/ 4 w 25"/>
                  <a:gd name="T13" fmla="*/ 24 h 24"/>
                  <a:gd name="T14" fmla="*/ 4 w 25"/>
                  <a:gd name="T15" fmla="*/ 24 h 24"/>
                  <a:gd name="T16" fmla="*/ 4 w 25"/>
                  <a:gd name="T17" fmla="*/ 24 h 24"/>
                  <a:gd name="T18" fmla="*/ 5 w 25"/>
                  <a:gd name="T19" fmla="*/ 24 h 24"/>
                  <a:gd name="T20" fmla="*/ 5 w 25"/>
                  <a:gd name="T21" fmla="*/ 24 h 24"/>
                  <a:gd name="T22" fmla="*/ 6 w 25"/>
                  <a:gd name="T23" fmla="*/ 24 h 24"/>
                  <a:gd name="T24" fmla="*/ 6 w 25"/>
                  <a:gd name="T25" fmla="*/ 24 h 24"/>
                  <a:gd name="T26" fmla="*/ 8 w 25"/>
                  <a:gd name="T27" fmla="*/ 24 h 24"/>
                  <a:gd name="T28" fmla="*/ 8 w 25"/>
                  <a:gd name="T29" fmla="*/ 24 h 24"/>
                  <a:gd name="T30" fmla="*/ 8 w 25"/>
                  <a:gd name="T31" fmla="*/ 24 h 24"/>
                  <a:gd name="T32" fmla="*/ 8 w 25"/>
                  <a:gd name="T33" fmla="*/ 24 h 24"/>
                  <a:gd name="T34" fmla="*/ 9 w 25"/>
                  <a:gd name="T35" fmla="*/ 0 h 24"/>
                  <a:gd name="T36" fmla="*/ 10 w 25"/>
                  <a:gd name="T37" fmla="*/ 24 h 24"/>
                  <a:gd name="T38" fmla="*/ 10 w 25"/>
                  <a:gd name="T39" fmla="*/ 24 h 24"/>
                  <a:gd name="T40" fmla="*/ 10 w 25"/>
                  <a:gd name="T41" fmla="*/ 24 h 24"/>
                  <a:gd name="T42" fmla="*/ 10 w 25"/>
                  <a:gd name="T43" fmla="*/ 24 h 24"/>
                  <a:gd name="T44" fmla="*/ 12 w 25"/>
                  <a:gd name="T45" fmla="*/ 24 h 24"/>
                  <a:gd name="T46" fmla="*/ 12 w 25"/>
                  <a:gd name="T47" fmla="*/ 24 h 24"/>
                  <a:gd name="T48" fmla="*/ 12 w 25"/>
                  <a:gd name="T49" fmla="*/ 24 h 24"/>
                  <a:gd name="T50" fmla="*/ 13 w 25"/>
                  <a:gd name="T51" fmla="*/ 24 h 24"/>
                  <a:gd name="T52" fmla="*/ 13 w 25"/>
                  <a:gd name="T53" fmla="*/ 24 h 24"/>
                  <a:gd name="T54" fmla="*/ 14 w 25"/>
                  <a:gd name="T55" fmla="*/ 24 h 24"/>
                  <a:gd name="T56" fmla="*/ 14 w 25"/>
                  <a:gd name="T57" fmla="*/ 24 h 24"/>
                  <a:gd name="T58" fmla="*/ 15 w 25"/>
                  <a:gd name="T59" fmla="*/ 24 h 24"/>
                  <a:gd name="T60" fmla="*/ 15 w 25"/>
                  <a:gd name="T61" fmla="*/ 24 h 24"/>
                  <a:gd name="T62" fmla="*/ 16 w 25"/>
                  <a:gd name="T63" fmla="*/ 24 h 24"/>
                  <a:gd name="T64" fmla="*/ 16 w 25"/>
                  <a:gd name="T65" fmla="*/ 24 h 24"/>
                  <a:gd name="T66" fmla="*/ 17 w 25"/>
                  <a:gd name="T67" fmla="*/ 24 h 24"/>
                  <a:gd name="T68" fmla="*/ 18 w 25"/>
                  <a:gd name="T69" fmla="*/ 24 h 24"/>
                  <a:gd name="T70" fmla="*/ 19 w 25"/>
                  <a:gd name="T71" fmla="*/ 24 h 24"/>
                  <a:gd name="T72" fmla="*/ 19 w 25"/>
                  <a:gd name="T73" fmla="*/ 24 h 24"/>
                  <a:gd name="T74" fmla="*/ 20 w 25"/>
                  <a:gd name="T75" fmla="*/ 24 h 24"/>
                  <a:gd name="T76" fmla="*/ 21 w 25"/>
                  <a:gd name="T77" fmla="*/ 24 h 24"/>
                  <a:gd name="T78" fmla="*/ 21 w 25"/>
                  <a:gd name="T79" fmla="*/ 24 h 24"/>
                  <a:gd name="T80" fmla="*/ 21 w 25"/>
                  <a:gd name="T81" fmla="*/ 24 h 24"/>
                  <a:gd name="T82" fmla="*/ 22 w 25"/>
                  <a:gd name="T83" fmla="*/ 24 h 24"/>
                  <a:gd name="T84" fmla="*/ 22 w 25"/>
                  <a:gd name="T85" fmla="*/ 24 h 24"/>
                  <a:gd name="T86" fmla="*/ 23 w 25"/>
                  <a:gd name="T87" fmla="*/ 24 h 24"/>
                  <a:gd name="T88" fmla="*/ 23 w 25"/>
                  <a:gd name="T89" fmla="*/ 24 h 24"/>
                  <a:gd name="T90" fmla="*/ 23 w 25"/>
                  <a:gd name="T91" fmla="*/ 24 h 24"/>
                  <a:gd name="T92" fmla="*/ 24 w 25"/>
                  <a:gd name="T93" fmla="*/ 24 h 24"/>
                  <a:gd name="T94" fmla="*/ 25 w 25"/>
                  <a:gd name="T95" fmla="*/ 24 h 24"/>
                  <a:gd name="T96" fmla="*/ 25 w 25"/>
                  <a:gd name="T97" fmla="*/ 24 h 24"/>
                  <a:gd name="T98" fmla="*/ 25 w 25"/>
                  <a:gd name="T99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24">
                    <a:moveTo>
                      <a:pt x="0" y="24"/>
                    </a:moveTo>
                    <a:lnTo>
                      <a:pt x="1" y="24"/>
                    </a:lnTo>
                    <a:lnTo>
                      <a:pt x="2" y="24"/>
                    </a:lnTo>
                    <a:lnTo>
                      <a:pt x="2" y="24"/>
                    </a:lnTo>
                    <a:lnTo>
                      <a:pt x="2" y="24"/>
                    </a:lnTo>
                    <a:lnTo>
                      <a:pt x="3" y="24"/>
                    </a:lnTo>
                    <a:lnTo>
                      <a:pt x="4" y="24"/>
                    </a:lnTo>
                    <a:lnTo>
                      <a:pt x="4" y="24"/>
                    </a:lnTo>
                    <a:lnTo>
                      <a:pt x="4" y="24"/>
                    </a:lnTo>
                    <a:lnTo>
                      <a:pt x="5" y="24"/>
                    </a:lnTo>
                    <a:lnTo>
                      <a:pt x="5" y="24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8" y="24"/>
                    </a:lnTo>
                    <a:lnTo>
                      <a:pt x="8" y="24"/>
                    </a:lnTo>
                    <a:lnTo>
                      <a:pt x="8" y="24"/>
                    </a:lnTo>
                    <a:lnTo>
                      <a:pt x="8" y="24"/>
                    </a:lnTo>
                    <a:lnTo>
                      <a:pt x="9" y="0"/>
                    </a:lnTo>
                    <a:lnTo>
                      <a:pt x="10" y="24"/>
                    </a:lnTo>
                    <a:lnTo>
                      <a:pt x="10" y="24"/>
                    </a:lnTo>
                    <a:lnTo>
                      <a:pt x="10" y="24"/>
                    </a:lnTo>
                    <a:lnTo>
                      <a:pt x="10" y="24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3" y="24"/>
                    </a:lnTo>
                    <a:lnTo>
                      <a:pt x="13" y="24"/>
                    </a:lnTo>
                    <a:lnTo>
                      <a:pt x="14" y="24"/>
                    </a:lnTo>
                    <a:lnTo>
                      <a:pt x="14" y="24"/>
                    </a:lnTo>
                    <a:lnTo>
                      <a:pt x="15" y="24"/>
                    </a:lnTo>
                    <a:lnTo>
                      <a:pt x="15" y="24"/>
                    </a:lnTo>
                    <a:lnTo>
                      <a:pt x="16" y="24"/>
                    </a:lnTo>
                    <a:lnTo>
                      <a:pt x="16" y="24"/>
                    </a:lnTo>
                    <a:lnTo>
                      <a:pt x="17" y="24"/>
                    </a:lnTo>
                    <a:lnTo>
                      <a:pt x="18" y="24"/>
                    </a:lnTo>
                    <a:lnTo>
                      <a:pt x="19" y="24"/>
                    </a:lnTo>
                    <a:lnTo>
                      <a:pt x="19" y="24"/>
                    </a:lnTo>
                    <a:lnTo>
                      <a:pt x="20" y="24"/>
                    </a:lnTo>
                    <a:lnTo>
                      <a:pt x="21" y="24"/>
                    </a:lnTo>
                    <a:lnTo>
                      <a:pt x="21" y="24"/>
                    </a:lnTo>
                    <a:lnTo>
                      <a:pt x="21" y="24"/>
                    </a:lnTo>
                    <a:lnTo>
                      <a:pt x="22" y="24"/>
                    </a:lnTo>
                    <a:lnTo>
                      <a:pt x="22" y="24"/>
                    </a:lnTo>
                    <a:lnTo>
                      <a:pt x="23" y="24"/>
                    </a:lnTo>
                    <a:lnTo>
                      <a:pt x="23" y="24"/>
                    </a:lnTo>
                    <a:lnTo>
                      <a:pt x="23" y="24"/>
                    </a:lnTo>
                    <a:lnTo>
                      <a:pt x="24" y="24"/>
                    </a:lnTo>
                    <a:lnTo>
                      <a:pt x="25" y="24"/>
                    </a:lnTo>
                    <a:lnTo>
                      <a:pt x="25" y="24"/>
                    </a:lnTo>
                    <a:lnTo>
                      <a:pt x="25" y="24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0" name="Freeform 1755"/>
              <p:cNvSpPr>
                <a:spLocks/>
              </p:cNvSpPr>
              <p:nvPr/>
            </p:nvSpPr>
            <p:spPr bwMode="auto">
              <a:xfrm>
                <a:off x="5022915" y="2701880"/>
                <a:ext cx="42863" cy="31750"/>
              </a:xfrm>
              <a:custGeom>
                <a:avLst/>
                <a:gdLst>
                  <a:gd name="T0" fmla="*/ 0 w 27"/>
                  <a:gd name="T1" fmla="*/ 20 h 20"/>
                  <a:gd name="T2" fmla="*/ 2 w 27"/>
                  <a:gd name="T3" fmla="*/ 0 h 20"/>
                  <a:gd name="T4" fmla="*/ 2 w 27"/>
                  <a:gd name="T5" fmla="*/ 19 h 20"/>
                  <a:gd name="T6" fmla="*/ 2 w 27"/>
                  <a:gd name="T7" fmla="*/ 20 h 20"/>
                  <a:gd name="T8" fmla="*/ 2 w 27"/>
                  <a:gd name="T9" fmla="*/ 13 h 20"/>
                  <a:gd name="T10" fmla="*/ 4 w 27"/>
                  <a:gd name="T11" fmla="*/ 20 h 20"/>
                  <a:gd name="T12" fmla="*/ 4 w 27"/>
                  <a:gd name="T13" fmla="*/ 20 h 20"/>
                  <a:gd name="T14" fmla="*/ 4 w 27"/>
                  <a:gd name="T15" fmla="*/ 20 h 20"/>
                  <a:gd name="T16" fmla="*/ 4 w 27"/>
                  <a:gd name="T17" fmla="*/ 20 h 20"/>
                  <a:gd name="T18" fmla="*/ 6 w 27"/>
                  <a:gd name="T19" fmla="*/ 20 h 20"/>
                  <a:gd name="T20" fmla="*/ 6 w 27"/>
                  <a:gd name="T21" fmla="*/ 20 h 20"/>
                  <a:gd name="T22" fmla="*/ 6 w 27"/>
                  <a:gd name="T23" fmla="*/ 20 h 20"/>
                  <a:gd name="T24" fmla="*/ 7 w 27"/>
                  <a:gd name="T25" fmla="*/ 20 h 20"/>
                  <a:gd name="T26" fmla="*/ 7 w 27"/>
                  <a:gd name="T27" fmla="*/ 20 h 20"/>
                  <a:gd name="T28" fmla="*/ 8 w 27"/>
                  <a:gd name="T29" fmla="*/ 20 h 20"/>
                  <a:gd name="T30" fmla="*/ 8 w 27"/>
                  <a:gd name="T31" fmla="*/ 20 h 20"/>
                  <a:gd name="T32" fmla="*/ 8 w 27"/>
                  <a:gd name="T33" fmla="*/ 20 h 20"/>
                  <a:gd name="T34" fmla="*/ 10 w 27"/>
                  <a:gd name="T35" fmla="*/ 20 h 20"/>
                  <a:gd name="T36" fmla="*/ 10 w 27"/>
                  <a:gd name="T37" fmla="*/ 20 h 20"/>
                  <a:gd name="T38" fmla="*/ 10 w 27"/>
                  <a:gd name="T39" fmla="*/ 20 h 20"/>
                  <a:gd name="T40" fmla="*/ 11 w 27"/>
                  <a:gd name="T41" fmla="*/ 20 h 20"/>
                  <a:gd name="T42" fmla="*/ 12 w 27"/>
                  <a:gd name="T43" fmla="*/ 20 h 20"/>
                  <a:gd name="T44" fmla="*/ 12 w 27"/>
                  <a:gd name="T45" fmla="*/ 20 h 20"/>
                  <a:gd name="T46" fmla="*/ 12 w 27"/>
                  <a:gd name="T47" fmla="*/ 20 h 20"/>
                  <a:gd name="T48" fmla="*/ 12 w 27"/>
                  <a:gd name="T49" fmla="*/ 20 h 20"/>
                  <a:gd name="T50" fmla="*/ 14 w 27"/>
                  <a:gd name="T51" fmla="*/ 20 h 20"/>
                  <a:gd name="T52" fmla="*/ 14 w 27"/>
                  <a:gd name="T53" fmla="*/ 20 h 20"/>
                  <a:gd name="T54" fmla="*/ 14 w 27"/>
                  <a:gd name="T55" fmla="*/ 20 h 20"/>
                  <a:gd name="T56" fmla="*/ 15 w 27"/>
                  <a:gd name="T57" fmla="*/ 20 h 20"/>
                  <a:gd name="T58" fmla="*/ 16 w 27"/>
                  <a:gd name="T59" fmla="*/ 20 h 20"/>
                  <a:gd name="T60" fmla="*/ 16 w 27"/>
                  <a:gd name="T61" fmla="*/ 20 h 20"/>
                  <a:gd name="T62" fmla="*/ 16 w 27"/>
                  <a:gd name="T63" fmla="*/ 20 h 20"/>
                  <a:gd name="T64" fmla="*/ 17 w 27"/>
                  <a:gd name="T65" fmla="*/ 20 h 20"/>
                  <a:gd name="T66" fmla="*/ 18 w 27"/>
                  <a:gd name="T67" fmla="*/ 20 h 20"/>
                  <a:gd name="T68" fmla="*/ 18 w 27"/>
                  <a:gd name="T69" fmla="*/ 20 h 20"/>
                  <a:gd name="T70" fmla="*/ 18 w 27"/>
                  <a:gd name="T71" fmla="*/ 20 h 20"/>
                  <a:gd name="T72" fmla="*/ 19 w 27"/>
                  <a:gd name="T73" fmla="*/ 20 h 20"/>
                  <a:gd name="T74" fmla="*/ 20 w 27"/>
                  <a:gd name="T75" fmla="*/ 11 h 20"/>
                  <a:gd name="T76" fmla="*/ 21 w 27"/>
                  <a:gd name="T77" fmla="*/ 20 h 20"/>
                  <a:gd name="T78" fmla="*/ 21 w 27"/>
                  <a:gd name="T79" fmla="*/ 20 h 20"/>
                  <a:gd name="T80" fmla="*/ 23 w 27"/>
                  <a:gd name="T81" fmla="*/ 20 h 20"/>
                  <a:gd name="T82" fmla="*/ 23 w 27"/>
                  <a:gd name="T83" fmla="*/ 20 h 20"/>
                  <a:gd name="T84" fmla="*/ 23 w 27"/>
                  <a:gd name="T85" fmla="*/ 20 h 20"/>
                  <a:gd name="T86" fmla="*/ 23 w 27"/>
                  <a:gd name="T87" fmla="*/ 20 h 20"/>
                  <a:gd name="T88" fmla="*/ 25 w 27"/>
                  <a:gd name="T89" fmla="*/ 20 h 20"/>
                  <a:gd name="T90" fmla="*/ 25 w 27"/>
                  <a:gd name="T91" fmla="*/ 20 h 20"/>
                  <a:gd name="T92" fmla="*/ 25 w 27"/>
                  <a:gd name="T93" fmla="*/ 20 h 20"/>
                  <a:gd name="T94" fmla="*/ 25 w 27"/>
                  <a:gd name="T95" fmla="*/ 20 h 20"/>
                  <a:gd name="T96" fmla="*/ 27 w 27"/>
                  <a:gd name="T97" fmla="*/ 20 h 20"/>
                  <a:gd name="T98" fmla="*/ 27 w 27"/>
                  <a:gd name="T99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7" h="20">
                    <a:moveTo>
                      <a:pt x="0" y="20"/>
                    </a:moveTo>
                    <a:lnTo>
                      <a:pt x="2" y="0"/>
                    </a:lnTo>
                    <a:lnTo>
                      <a:pt x="2" y="19"/>
                    </a:lnTo>
                    <a:lnTo>
                      <a:pt x="2" y="20"/>
                    </a:lnTo>
                    <a:lnTo>
                      <a:pt x="2" y="13"/>
                    </a:lnTo>
                    <a:lnTo>
                      <a:pt x="4" y="20"/>
                    </a:lnTo>
                    <a:lnTo>
                      <a:pt x="4" y="20"/>
                    </a:lnTo>
                    <a:lnTo>
                      <a:pt x="4" y="20"/>
                    </a:lnTo>
                    <a:lnTo>
                      <a:pt x="4" y="20"/>
                    </a:lnTo>
                    <a:lnTo>
                      <a:pt x="6" y="20"/>
                    </a:lnTo>
                    <a:lnTo>
                      <a:pt x="6" y="20"/>
                    </a:lnTo>
                    <a:lnTo>
                      <a:pt x="6" y="20"/>
                    </a:lnTo>
                    <a:lnTo>
                      <a:pt x="7" y="20"/>
                    </a:lnTo>
                    <a:lnTo>
                      <a:pt x="7" y="20"/>
                    </a:lnTo>
                    <a:lnTo>
                      <a:pt x="8" y="20"/>
                    </a:lnTo>
                    <a:lnTo>
                      <a:pt x="8" y="20"/>
                    </a:lnTo>
                    <a:lnTo>
                      <a:pt x="8" y="20"/>
                    </a:lnTo>
                    <a:lnTo>
                      <a:pt x="10" y="20"/>
                    </a:lnTo>
                    <a:lnTo>
                      <a:pt x="10" y="20"/>
                    </a:lnTo>
                    <a:lnTo>
                      <a:pt x="10" y="20"/>
                    </a:lnTo>
                    <a:lnTo>
                      <a:pt x="11" y="20"/>
                    </a:lnTo>
                    <a:lnTo>
                      <a:pt x="12" y="20"/>
                    </a:lnTo>
                    <a:lnTo>
                      <a:pt x="12" y="20"/>
                    </a:lnTo>
                    <a:lnTo>
                      <a:pt x="12" y="20"/>
                    </a:lnTo>
                    <a:lnTo>
                      <a:pt x="12" y="20"/>
                    </a:lnTo>
                    <a:lnTo>
                      <a:pt x="14" y="20"/>
                    </a:lnTo>
                    <a:lnTo>
                      <a:pt x="14" y="20"/>
                    </a:lnTo>
                    <a:lnTo>
                      <a:pt x="14" y="20"/>
                    </a:lnTo>
                    <a:lnTo>
                      <a:pt x="15" y="20"/>
                    </a:lnTo>
                    <a:lnTo>
                      <a:pt x="16" y="20"/>
                    </a:lnTo>
                    <a:lnTo>
                      <a:pt x="16" y="20"/>
                    </a:lnTo>
                    <a:lnTo>
                      <a:pt x="16" y="20"/>
                    </a:lnTo>
                    <a:lnTo>
                      <a:pt x="17" y="20"/>
                    </a:lnTo>
                    <a:lnTo>
                      <a:pt x="18" y="20"/>
                    </a:lnTo>
                    <a:lnTo>
                      <a:pt x="18" y="20"/>
                    </a:lnTo>
                    <a:lnTo>
                      <a:pt x="18" y="20"/>
                    </a:lnTo>
                    <a:lnTo>
                      <a:pt x="19" y="20"/>
                    </a:lnTo>
                    <a:lnTo>
                      <a:pt x="20" y="11"/>
                    </a:lnTo>
                    <a:lnTo>
                      <a:pt x="21" y="20"/>
                    </a:lnTo>
                    <a:lnTo>
                      <a:pt x="21" y="20"/>
                    </a:lnTo>
                    <a:lnTo>
                      <a:pt x="23" y="20"/>
                    </a:lnTo>
                    <a:lnTo>
                      <a:pt x="23" y="20"/>
                    </a:lnTo>
                    <a:lnTo>
                      <a:pt x="23" y="20"/>
                    </a:lnTo>
                    <a:lnTo>
                      <a:pt x="23" y="20"/>
                    </a:lnTo>
                    <a:lnTo>
                      <a:pt x="25" y="20"/>
                    </a:lnTo>
                    <a:lnTo>
                      <a:pt x="25" y="20"/>
                    </a:lnTo>
                    <a:lnTo>
                      <a:pt x="25" y="20"/>
                    </a:lnTo>
                    <a:lnTo>
                      <a:pt x="25" y="20"/>
                    </a:lnTo>
                    <a:lnTo>
                      <a:pt x="27" y="20"/>
                    </a:lnTo>
                    <a:lnTo>
                      <a:pt x="27" y="2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1" name="Freeform 1756"/>
              <p:cNvSpPr>
                <a:spLocks/>
              </p:cNvSpPr>
              <p:nvPr/>
            </p:nvSpPr>
            <p:spPr bwMode="auto">
              <a:xfrm>
                <a:off x="5065777" y="2720930"/>
                <a:ext cx="41275" cy="12700"/>
              </a:xfrm>
              <a:custGeom>
                <a:avLst/>
                <a:gdLst>
                  <a:gd name="T0" fmla="*/ 0 w 26"/>
                  <a:gd name="T1" fmla="*/ 8 h 8"/>
                  <a:gd name="T2" fmla="*/ 0 w 26"/>
                  <a:gd name="T3" fmla="*/ 8 h 8"/>
                  <a:gd name="T4" fmla="*/ 0 w 26"/>
                  <a:gd name="T5" fmla="*/ 8 h 8"/>
                  <a:gd name="T6" fmla="*/ 2 w 26"/>
                  <a:gd name="T7" fmla="*/ 8 h 8"/>
                  <a:gd name="T8" fmla="*/ 2 w 26"/>
                  <a:gd name="T9" fmla="*/ 8 h 8"/>
                  <a:gd name="T10" fmla="*/ 2 w 26"/>
                  <a:gd name="T11" fmla="*/ 8 h 8"/>
                  <a:gd name="T12" fmla="*/ 2 w 26"/>
                  <a:gd name="T13" fmla="*/ 8 h 8"/>
                  <a:gd name="T14" fmla="*/ 4 w 26"/>
                  <a:gd name="T15" fmla="*/ 8 h 8"/>
                  <a:gd name="T16" fmla="*/ 4 w 26"/>
                  <a:gd name="T17" fmla="*/ 8 h 8"/>
                  <a:gd name="T18" fmla="*/ 4 w 26"/>
                  <a:gd name="T19" fmla="*/ 8 h 8"/>
                  <a:gd name="T20" fmla="*/ 6 w 26"/>
                  <a:gd name="T21" fmla="*/ 8 h 8"/>
                  <a:gd name="T22" fmla="*/ 6 w 26"/>
                  <a:gd name="T23" fmla="*/ 8 h 8"/>
                  <a:gd name="T24" fmla="*/ 6 w 26"/>
                  <a:gd name="T25" fmla="*/ 8 h 8"/>
                  <a:gd name="T26" fmla="*/ 6 w 26"/>
                  <a:gd name="T27" fmla="*/ 8 h 8"/>
                  <a:gd name="T28" fmla="*/ 6 w 26"/>
                  <a:gd name="T29" fmla="*/ 8 h 8"/>
                  <a:gd name="T30" fmla="*/ 7 w 26"/>
                  <a:gd name="T31" fmla="*/ 8 h 8"/>
                  <a:gd name="T32" fmla="*/ 8 w 26"/>
                  <a:gd name="T33" fmla="*/ 8 h 8"/>
                  <a:gd name="T34" fmla="*/ 8 w 26"/>
                  <a:gd name="T35" fmla="*/ 8 h 8"/>
                  <a:gd name="T36" fmla="*/ 8 w 26"/>
                  <a:gd name="T37" fmla="*/ 8 h 8"/>
                  <a:gd name="T38" fmla="*/ 10 w 26"/>
                  <a:gd name="T39" fmla="*/ 8 h 8"/>
                  <a:gd name="T40" fmla="*/ 10 w 26"/>
                  <a:gd name="T41" fmla="*/ 8 h 8"/>
                  <a:gd name="T42" fmla="*/ 11 w 26"/>
                  <a:gd name="T43" fmla="*/ 0 h 8"/>
                  <a:gd name="T44" fmla="*/ 12 w 26"/>
                  <a:gd name="T45" fmla="*/ 8 h 8"/>
                  <a:gd name="T46" fmla="*/ 12 w 26"/>
                  <a:gd name="T47" fmla="*/ 8 h 8"/>
                  <a:gd name="T48" fmla="*/ 12 w 26"/>
                  <a:gd name="T49" fmla="*/ 8 h 8"/>
                  <a:gd name="T50" fmla="*/ 12 w 26"/>
                  <a:gd name="T51" fmla="*/ 8 h 8"/>
                  <a:gd name="T52" fmla="*/ 14 w 26"/>
                  <a:gd name="T53" fmla="*/ 8 h 8"/>
                  <a:gd name="T54" fmla="*/ 14 w 26"/>
                  <a:gd name="T55" fmla="*/ 8 h 8"/>
                  <a:gd name="T56" fmla="*/ 14 w 26"/>
                  <a:gd name="T57" fmla="*/ 8 h 8"/>
                  <a:gd name="T58" fmla="*/ 15 w 26"/>
                  <a:gd name="T59" fmla="*/ 8 h 8"/>
                  <a:gd name="T60" fmla="*/ 15 w 26"/>
                  <a:gd name="T61" fmla="*/ 8 h 8"/>
                  <a:gd name="T62" fmla="*/ 16 w 26"/>
                  <a:gd name="T63" fmla="*/ 8 h 8"/>
                  <a:gd name="T64" fmla="*/ 16 w 26"/>
                  <a:gd name="T65" fmla="*/ 8 h 8"/>
                  <a:gd name="T66" fmla="*/ 17 w 26"/>
                  <a:gd name="T67" fmla="*/ 8 h 8"/>
                  <a:gd name="T68" fmla="*/ 18 w 26"/>
                  <a:gd name="T69" fmla="*/ 8 h 8"/>
                  <a:gd name="T70" fmla="*/ 18 w 26"/>
                  <a:gd name="T71" fmla="*/ 8 h 8"/>
                  <a:gd name="T72" fmla="*/ 18 w 26"/>
                  <a:gd name="T73" fmla="*/ 8 h 8"/>
                  <a:gd name="T74" fmla="*/ 19 w 26"/>
                  <a:gd name="T75" fmla="*/ 8 h 8"/>
                  <a:gd name="T76" fmla="*/ 20 w 26"/>
                  <a:gd name="T77" fmla="*/ 8 h 8"/>
                  <a:gd name="T78" fmla="*/ 21 w 26"/>
                  <a:gd name="T79" fmla="*/ 8 h 8"/>
                  <a:gd name="T80" fmla="*/ 21 w 26"/>
                  <a:gd name="T81" fmla="*/ 8 h 8"/>
                  <a:gd name="T82" fmla="*/ 21 w 26"/>
                  <a:gd name="T83" fmla="*/ 8 h 8"/>
                  <a:gd name="T84" fmla="*/ 23 w 26"/>
                  <a:gd name="T85" fmla="*/ 8 h 8"/>
                  <a:gd name="T86" fmla="*/ 23 w 26"/>
                  <a:gd name="T87" fmla="*/ 8 h 8"/>
                  <a:gd name="T88" fmla="*/ 23 w 26"/>
                  <a:gd name="T89" fmla="*/ 8 h 8"/>
                  <a:gd name="T90" fmla="*/ 23 w 26"/>
                  <a:gd name="T91" fmla="*/ 8 h 8"/>
                  <a:gd name="T92" fmla="*/ 25 w 26"/>
                  <a:gd name="T93" fmla="*/ 8 h 8"/>
                  <a:gd name="T94" fmla="*/ 25 w 26"/>
                  <a:gd name="T95" fmla="*/ 8 h 8"/>
                  <a:gd name="T96" fmla="*/ 25 w 26"/>
                  <a:gd name="T97" fmla="*/ 8 h 8"/>
                  <a:gd name="T98" fmla="*/ 26 w 26"/>
                  <a:gd name="T99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8">
                    <a:moveTo>
                      <a:pt x="0" y="8"/>
                    </a:moveTo>
                    <a:lnTo>
                      <a:pt x="0" y="8"/>
                    </a:lnTo>
                    <a:lnTo>
                      <a:pt x="0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7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1" y="0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5" y="8"/>
                    </a:lnTo>
                    <a:lnTo>
                      <a:pt x="15" y="8"/>
                    </a:lnTo>
                    <a:lnTo>
                      <a:pt x="16" y="8"/>
                    </a:lnTo>
                    <a:lnTo>
                      <a:pt x="16" y="8"/>
                    </a:lnTo>
                    <a:lnTo>
                      <a:pt x="17" y="8"/>
                    </a:lnTo>
                    <a:lnTo>
                      <a:pt x="18" y="8"/>
                    </a:lnTo>
                    <a:lnTo>
                      <a:pt x="18" y="8"/>
                    </a:lnTo>
                    <a:lnTo>
                      <a:pt x="18" y="8"/>
                    </a:lnTo>
                    <a:lnTo>
                      <a:pt x="19" y="8"/>
                    </a:lnTo>
                    <a:lnTo>
                      <a:pt x="20" y="8"/>
                    </a:lnTo>
                    <a:lnTo>
                      <a:pt x="21" y="8"/>
                    </a:lnTo>
                    <a:lnTo>
                      <a:pt x="21" y="8"/>
                    </a:lnTo>
                    <a:lnTo>
                      <a:pt x="21" y="8"/>
                    </a:lnTo>
                    <a:lnTo>
                      <a:pt x="23" y="8"/>
                    </a:lnTo>
                    <a:lnTo>
                      <a:pt x="23" y="8"/>
                    </a:lnTo>
                    <a:lnTo>
                      <a:pt x="23" y="8"/>
                    </a:lnTo>
                    <a:lnTo>
                      <a:pt x="23" y="8"/>
                    </a:lnTo>
                    <a:lnTo>
                      <a:pt x="25" y="8"/>
                    </a:lnTo>
                    <a:lnTo>
                      <a:pt x="25" y="8"/>
                    </a:lnTo>
                    <a:lnTo>
                      <a:pt x="25" y="8"/>
                    </a:lnTo>
                    <a:lnTo>
                      <a:pt x="26" y="8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2" name="Freeform 1757"/>
              <p:cNvSpPr>
                <a:spLocks/>
              </p:cNvSpPr>
              <p:nvPr/>
            </p:nvSpPr>
            <p:spPr bwMode="auto">
              <a:xfrm>
                <a:off x="5107052" y="2724105"/>
                <a:ext cx="41275" cy="9525"/>
              </a:xfrm>
              <a:custGeom>
                <a:avLst/>
                <a:gdLst>
                  <a:gd name="T0" fmla="*/ 0 w 26"/>
                  <a:gd name="T1" fmla="*/ 6 h 6"/>
                  <a:gd name="T2" fmla="*/ 1 w 26"/>
                  <a:gd name="T3" fmla="*/ 6 h 6"/>
                  <a:gd name="T4" fmla="*/ 1 w 26"/>
                  <a:gd name="T5" fmla="*/ 6 h 6"/>
                  <a:gd name="T6" fmla="*/ 1 w 26"/>
                  <a:gd name="T7" fmla="*/ 6 h 6"/>
                  <a:gd name="T8" fmla="*/ 1 w 26"/>
                  <a:gd name="T9" fmla="*/ 6 h 6"/>
                  <a:gd name="T10" fmla="*/ 3 w 26"/>
                  <a:gd name="T11" fmla="*/ 0 h 6"/>
                  <a:gd name="T12" fmla="*/ 3 w 26"/>
                  <a:gd name="T13" fmla="*/ 3 h 6"/>
                  <a:gd name="T14" fmla="*/ 3 w 26"/>
                  <a:gd name="T15" fmla="*/ 4 h 6"/>
                  <a:gd name="T16" fmla="*/ 3 w 26"/>
                  <a:gd name="T17" fmla="*/ 4 h 6"/>
                  <a:gd name="T18" fmla="*/ 4 w 26"/>
                  <a:gd name="T19" fmla="*/ 6 h 6"/>
                  <a:gd name="T20" fmla="*/ 5 w 26"/>
                  <a:gd name="T21" fmla="*/ 6 h 6"/>
                  <a:gd name="T22" fmla="*/ 5 w 26"/>
                  <a:gd name="T23" fmla="*/ 6 h 6"/>
                  <a:gd name="T24" fmla="*/ 5 w 26"/>
                  <a:gd name="T25" fmla="*/ 6 h 6"/>
                  <a:gd name="T26" fmla="*/ 6 w 26"/>
                  <a:gd name="T27" fmla="*/ 6 h 6"/>
                  <a:gd name="T28" fmla="*/ 7 w 26"/>
                  <a:gd name="T29" fmla="*/ 6 h 6"/>
                  <a:gd name="T30" fmla="*/ 7 w 26"/>
                  <a:gd name="T31" fmla="*/ 6 h 6"/>
                  <a:gd name="T32" fmla="*/ 7 w 26"/>
                  <a:gd name="T33" fmla="*/ 6 h 6"/>
                  <a:gd name="T34" fmla="*/ 9 w 26"/>
                  <a:gd name="T35" fmla="*/ 6 h 6"/>
                  <a:gd name="T36" fmla="*/ 9 w 26"/>
                  <a:gd name="T37" fmla="*/ 6 h 6"/>
                  <a:gd name="T38" fmla="*/ 9 w 26"/>
                  <a:gd name="T39" fmla="*/ 6 h 6"/>
                  <a:gd name="T40" fmla="*/ 9 w 26"/>
                  <a:gd name="T41" fmla="*/ 6 h 6"/>
                  <a:gd name="T42" fmla="*/ 10 w 26"/>
                  <a:gd name="T43" fmla="*/ 6 h 6"/>
                  <a:gd name="T44" fmla="*/ 11 w 26"/>
                  <a:gd name="T45" fmla="*/ 6 h 6"/>
                  <a:gd name="T46" fmla="*/ 11 w 26"/>
                  <a:gd name="T47" fmla="*/ 6 h 6"/>
                  <a:gd name="T48" fmla="*/ 11 w 26"/>
                  <a:gd name="T49" fmla="*/ 6 h 6"/>
                  <a:gd name="T50" fmla="*/ 13 w 26"/>
                  <a:gd name="T51" fmla="*/ 6 h 6"/>
                  <a:gd name="T52" fmla="*/ 13 w 26"/>
                  <a:gd name="T53" fmla="*/ 6 h 6"/>
                  <a:gd name="T54" fmla="*/ 13 w 26"/>
                  <a:gd name="T55" fmla="*/ 6 h 6"/>
                  <a:gd name="T56" fmla="*/ 15 w 26"/>
                  <a:gd name="T57" fmla="*/ 6 h 6"/>
                  <a:gd name="T58" fmla="*/ 15 w 26"/>
                  <a:gd name="T59" fmla="*/ 6 h 6"/>
                  <a:gd name="T60" fmla="*/ 15 w 26"/>
                  <a:gd name="T61" fmla="*/ 6 h 6"/>
                  <a:gd name="T62" fmla="*/ 16 w 26"/>
                  <a:gd name="T63" fmla="*/ 6 h 6"/>
                  <a:gd name="T64" fmla="*/ 17 w 26"/>
                  <a:gd name="T65" fmla="*/ 6 h 6"/>
                  <a:gd name="T66" fmla="*/ 17 w 26"/>
                  <a:gd name="T67" fmla="*/ 6 h 6"/>
                  <a:gd name="T68" fmla="*/ 17 w 26"/>
                  <a:gd name="T69" fmla="*/ 6 h 6"/>
                  <a:gd name="T70" fmla="*/ 18 w 26"/>
                  <a:gd name="T71" fmla="*/ 6 h 6"/>
                  <a:gd name="T72" fmla="*/ 19 w 26"/>
                  <a:gd name="T73" fmla="*/ 6 h 6"/>
                  <a:gd name="T74" fmla="*/ 19 w 26"/>
                  <a:gd name="T75" fmla="*/ 6 h 6"/>
                  <a:gd name="T76" fmla="*/ 19 w 26"/>
                  <a:gd name="T77" fmla="*/ 6 h 6"/>
                  <a:gd name="T78" fmla="*/ 20 w 26"/>
                  <a:gd name="T79" fmla="*/ 6 h 6"/>
                  <a:gd name="T80" fmla="*/ 21 w 26"/>
                  <a:gd name="T81" fmla="*/ 1 h 6"/>
                  <a:gd name="T82" fmla="*/ 21 w 26"/>
                  <a:gd name="T83" fmla="*/ 6 h 6"/>
                  <a:gd name="T84" fmla="*/ 21 w 26"/>
                  <a:gd name="T85" fmla="*/ 6 h 6"/>
                  <a:gd name="T86" fmla="*/ 22 w 26"/>
                  <a:gd name="T87" fmla="*/ 5 h 6"/>
                  <a:gd name="T88" fmla="*/ 24 w 26"/>
                  <a:gd name="T89" fmla="*/ 6 h 6"/>
                  <a:gd name="T90" fmla="*/ 24 w 26"/>
                  <a:gd name="T91" fmla="*/ 6 h 6"/>
                  <a:gd name="T92" fmla="*/ 24 w 26"/>
                  <a:gd name="T93" fmla="*/ 6 h 6"/>
                  <a:gd name="T94" fmla="*/ 24 w 26"/>
                  <a:gd name="T95" fmla="*/ 6 h 6"/>
                  <a:gd name="T96" fmla="*/ 25 w 26"/>
                  <a:gd name="T97" fmla="*/ 6 h 6"/>
                  <a:gd name="T98" fmla="*/ 26 w 26"/>
                  <a:gd name="T9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6">
                    <a:moveTo>
                      <a:pt x="0" y="6"/>
                    </a:moveTo>
                    <a:lnTo>
                      <a:pt x="1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3" y="0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4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6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10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1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5" y="6"/>
                    </a:lnTo>
                    <a:lnTo>
                      <a:pt x="15" y="6"/>
                    </a:lnTo>
                    <a:lnTo>
                      <a:pt x="15" y="6"/>
                    </a:lnTo>
                    <a:lnTo>
                      <a:pt x="16" y="6"/>
                    </a:lnTo>
                    <a:lnTo>
                      <a:pt x="17" y="6"/>
                    </a:lnTo>
                    <a:lnTo>
                      <a:pt x="17" y="6"/>
                    </a:lnTo>
                    <a:lnTo>
                      <a:pt x="17" y="6"/>
                    </a:lnTo>
                    <a:lnTo>
                      <a:pt x="18" y="6"/>
                    </a:lnTo>
                    <a:lnTo>
                      <a:pt x="19" y="6"/>
                    </a:lnTo>
                    <a:lnTo>
                      <a:pt x="19" y="6"/>
                    </a:lnTo>
                    <a:lnTo>
                      <a:pt x="19" y="6"/>
                    </a:lnTo>
                    <a:lnTo>
                      <a:pt x="20" y="6"/>
                    </a:lnTo>
                    <a:lnTo>
                      <a:pt x="21" y="1"/>
                    </a:lnTo>
                    <a:lnTo>
                      <a:pt x="21" y="6"/>
                    </a:lnTo>
                    <a:lnTo>
                      <a:pt x="21" y="6"/>
                    </a:lnTo>
                    <a:lnTo>
                      <a:pt x="22" y="5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5" y="6"/>
                    </a:lnTo>
                    <a:lnTo>
                      <a:pt x="26" y="6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3" name="Freeform 1758"/>
              <p:cNvSpPr>
                <a:spLocks/>
              </p:cNvSpPr>
              <p:nvPr/>
            </p:nvSpPr>
            <p:spPr bwMode="auto">
              <a:xfrm>
                <a:off x="5148327" y="2727280"/>
                <a:ext cx="39688" cy="6350"/>
              </a:xfrm>
              <a:custGeom>
                <a:avLst/>
                <a:gdLst>
                  <a:gd name="T0" fmla="*/ 0 w 25"/>
                  <a:gd name="T1" fmla="*/ 4 h 4"/>
                  <a:gd name="T2" fmla="*/ 0 w 25"/>
                  <a:gd name="T3" fmla="*/ 4 h 4"/>
                  <a:gd name="T4" fmla="*/ 0 w 25"/>
                  <a:gd name="T5" fmla="*/ 4 h 4"/>
                  <a:gd name="T6" fmla="*/ 1 w 25"/>
                  <a:gd name="T7" fmla="*/ 4 h 4"/>
                  <a:gd name="T8" fmla="*/ 2 w 25"/>
                  <a:gd name="T9" fmla="*/ 4 h 4"/>
                  <a:gd name="T10" fmla="*/ 2 w 25"/>
                  <a:gd name="T11" fmla="*/ 4 h 4"/>
                  <a:gd name="T12" fmla="*/ 2 w 25"/>
                  <a:gd name="T13" fmla="*/ 4 h 4"/>
                  <a:gd name="T14" fmla="*/ 3 w 25"/>
                  <a:gd name="T15" fmla="*/ 4 h 4"/>
                  <a:gd name="T16" fmla="*/ 4 w 25"/>
                  <a:gd name="T17" fmla="*/ 4 h 4"/>
                  <a:gd name="T18" fmla="*/ 4 w 25"/>
                  <a:gd name="T19" fmla="*/ 4 h 4"/>
                  <a:gd name="T20" fmla="*/ 4 w 25"/>
                  <a:gd name="T21" fmla="*/ 4 h 4"/>
                  <a:gd name="T22" fmla="*/ 6 w 25"/>
                  <a:gd name="T23" fmla="*/ 4 h 4"/>
                  <a:gd name="T24" fmla="*/ 6 w 25"/>
                  <a:gd name="T25" fmla="*/ 4 h 4"/>
                  <a:gd name="T26" fmla="*/ 6 w 25"/>
                  <a:gd name="T27" fmla="*/ 4 h 4"/>
                  <a:gd name="T28" fmla="*/ 7 w 25"/>
                  <a:gd name="T29" fmla="*/ 4 h 4"/>
                  <a:gd name="T30" fmla="*/ 8 w 25"/>
                  <a:gd name="T31" fmla="*/ 4 h 4"/>
                  <a:gd name="T32" fmla="*/ 8 w 25"/>
                  <a:gd name="T33" fmla="*/ 4 h 4"/>
                  <a:gd name="T34" fmla="*/ 8 w 25"/>
                  <a:gd name="T35" fmla="*/ 4 h 4"/>
                  <a:gd name="T36" fmla="*/ 9 w 25"/>
                  <a:gd name="T37" fmla="*/ 4 h 4"/>
                  <a:gd name="T38" fmla="*/ 9 w 25"/>
                  <a:gd name="T39" fmla="*/ 4 h 4"/>
                  <a:gd name="T40" fmla="*/ 10 w 25"/>
                  <a:gd name="T41" fmla="*/ 4 h 4"/>
                  <a:gd name="T42" fmla="*/ 10 w 25"/>
                  <a:gd name="T43" fmla="*/ 4 h 4"/>
                  <a:gd name="T44" fmla="*/ 10 w 25"/>
                  <a:gd name="T45" fmla="*/ 4 h 4"/>
                  <a:gd name="T46" fmla="*/ 12 w 25"/>
                  <a:gd name="T47" fmla="*/ 4 h 4"/>
                  <a:gd name="T48" fmla="*/ 12 w 25"/>
                  <a:gd name="T49" fmla="*/ 4 h 4"/>
                  <a:gd name="T50" fmla="*/ 12 w 25"/>
                  <a:gd name="T51" fmla="*/ 4 h 4"/>
                  <a:gd name="T52" fmla="*/ 13 w 25"/>
                  <a:gd name="T53" fmla="*/ 0 h 4"/>
                  <a:gd name="T54" fmla="*/ 14 w 25"/>
                  <a:gd name="T55" fmla="*/ 4 h 4"/>
                  <a:gd name="T56" fmla="*/ 14 w 25"/>
                  <a:gd name="T57" fmla="*/ 4 h 4"/>
                  <a:gd name="T58" fmla="*/ 14 w 25"/>
                  <a:gd name="T59" fmla="*/ 4 h 4"/>
                  <a:gd name="T60" fmla="*/ 14 w 25"/>
                  <a:gd name="T61" fmla="*/ 4 h 4"/>
                  <a:gd name="T62" fmla="*/ 16 w 25"/>
                  <a:gd name="T63" fmla="*/ 4 h 4"/>
                  <a:gd name="T64" fmla="*/ 16 w 25"/>
                  <a:gd name="T65" fmla="*/ 4 h 4"/>
                  <a:gd name="T66" fmla="*/ 16 w 25"/>
                  <a:gd name="T67" fmla="*/ 4 h 4"/>
                  <a:gd name="T68" fmla="*/ 17 w 25"/>
                  <a:gd name="T69" fmla="*/ 4 h 4"/>
                  <a:gd name="T70" fmla="*/ 18 w 25"/>
                  <a:gd name="T71" fmla="*/ 4 h 4"/>
                  <a:gd name="T72" fmla="*/ 18 w 25"/>
                  <a:gd name="T73" fmla="*/ 4 h 4"/>
                  <a:gd name="T74" fmla="*/ 18 w 25"/>
                  <a:gd name="T75" fmla="*/ 4 h 4"/>
                  <a:gd name="T76" fmla="*/ 19 w 25"/>
                  <a:gd name="T77" fmla="*/ 4 h 4"/>
                  <a:gd name="T78" fmla="*/ 20 w 25"/>
                  <a:gd name="T79" fmla="*/ 4 h 4"/>
                  <a:gd name="T80" fmla="*/ 20 w 25"/>
                  <a:gd name="T81" fmla="*/ 4 h 4"/>
                  <a:gd name="T82" fmla="*/ 20 w 25"/>
                  <a:gd name="T83" fmla="*/ 4 h 4"/>
                  <a:gd name="T84" fmla="*/ 21 w 25"/>
                  <a:gd name="T85" fmla="*/ 4 h 4"/>
                  <a:gd name="T86" fmla="*/ 22 w 25"/>
                  <a:gd name="T87" fmla="*/ 4 h 4"/>
                  <a:gd name="T88" fmla="*/ 22 w 25"/>
                  <a:gd name="T89" fmla="*/ 4 h 4"/>
                  <a:gd name="T90" fmla="*/ 22 w 25"/>
                  <a:gd name="T91" fmla="*/ 4 h 4"/>
                  <a:gd name="T92" fmla="*/ 23 w 25"/>
                  <a:gd name="T93" fmla="*/ 4 h 4"/>
                  <a:gd name="T94" fmla="*/ 25 w 25"/>
                  <a:gd name="T95" fmla="*/ 4 h 4"/>
                  <a:gd name="T96" fmla="*/ 25 w 25"/>
                  <a:gd name="T97" fmla="*/ 4 h 4"/>
                  <a:gd name="T98" fmla="*/ 25 w 25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4">
                    <a:moveTo>
                      <a:pt x="0" y="4"/>
                    </a:moveTo>
                    <a:lnTo>
                      <a:pt x="0" y="4"/>
                    </a:lnTo>
                    <a:lnTo>
                      <a:pt x="0" y="4"/>
                    </a:ln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0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6" y="4"/>
                    </a:lnTo>
                    <a:lnTo>
                      <a:pt x="16" y="4"/>
                    </a:lnTo>
                    <a:lnTo>
                      <a:pt x="16" y="4"/>
                    </a:lnTo>
                    <a:lnTo>
                      <a:pt x="17" y="4"/>
                    </a:lnTo>
                    <a:lnTo>
                      <a:pt x="18" y="4"/>
                    </a:lnTo>
                    <a:lnTo>
                      <a:pt x="18" y="4"/>
                    </a:lnTo>
                    <a:lnTo>
                      <a:pt x="18" y="4"/>
                    </a:lnTo>
                    <a:lnTo>
                      <a:pt x="19" y="4"/>
                    </a:lnTo>
                    <a:lnTo>
                      <a:pt x="20" y="4"/>
                    </a:lnTo>
                    <a:lnTo>
                      <a:pt x="20" y="4"/>
                    </a:lnTo>
                    <a:lnTo>
                      <a:pt x="20" y="4"/>
                    </a:lnTo>
                    <a:lnTo>
                      <a:pt x="21" y="4"/>
                    </a:lnTo>
                    <a:lnTo>
                      <a:pt x="22" y="4"/>
                    </a:lnTo>
                    <a:lnTo>
                      <a:pt x="22" y="4"/>
                    </a:lnTo>
                    <a:lnTo>
                      <a:pt x="22" y="4"/>
                    </a:lnTo>
                    <a:lnTo>
                      <a:pt x="23" y="4"/>
                    </a:lnTo>
                    <a:lnTo>
                      <a:pt x="25" y="4"/>
                    </a:lnTo>
                    <a:lnTo>
                      <a:pt x="25" y="4"/>
                    </a:lnTo>
                    <a:lnTo>
                      <a:pt x="25" y="4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4" name="Freeform 1759"/>
              <p:cNvSpPr>
                <a:spLocks/>
              </p:cNvSpPr>
              <p:nvPr/>
            </p:nvSpPr>
            <p:spPr bwMode="auto">
              <a:xfrm>
                <a:off x="5188015" y="2727280"/>
                <a:ext cx="39688" cy="6350"/>
              </a:xfrm>
              <a:custGeom>
                <a:avLst/>
                <a:gdLst>
                  <a:gd name="T0" fmla="*/ 0 w 25"/>
                  <a:gd name="T1" fmla="*/ 4 h 4"/>
                  <a:gd name="T2" fmla="*/ 1 w 25"/>
                  <a:gd name="T3" fmla="*/ 4 h 4"/>
                  <a:gd name="T4" fmla="*/ 2 w 25"/>
                  <a:gd name="T5" fmla="*/ 4 h 4"/>
                  <a:gd name="T6" fmla="*/ 2 w 25"/>
                  <a:gd name="T7" fmla="*/ 4 h 4"/>
                  <a:gd name="T8" fmla="*/ 2 w 25"/>
                  <a:gd name="T9" fmla="*/ 4 h 4"/>
                  <a:gd name="T10" fmla="*/ 2 w 25"/>
                  <a:gd name="T11" fmla="*/ 4 h 4"/>
                  <a:gd name="T12" fmla="*/ 2 w 25"/>
                  <a:gd name="T13" fmla="*/ 4 h 4"/>
                  <a:gd name="T14" fmla="*/ 4 w 25"/>
                  <a:gd name="T15" fmla="*/ 4 h 4"/>
                  <a:gd name="T16" fmla="*/ 4 w 25"/>
                  <a:gd name="T17" fmla="*/ 4 h 4"/>
                  <a:gd name="T18" fmla="*/ 4 w 25"/>
                  <a:gd name="T19" fmla="*/ 4 h 4"/>
                  <a:gd name="T20" fmla="*/ 6 w 25"/>
                  <a:gd name="T21" fmla="*/ 0 h 4"/>
                  <a:gd name="T22" fmla="*/ 6 w 25"/>
                  <a:gd name="T23" fmla="*/ 3 h 4"/>
                  <a:gd name="T24" fmla="*/ 6 w 25"/>
                  <a:gd name="T25" fmla="*/ 3 h 4"/>
                  <a:gd name="T26" fmla="*/ 7 w 25"/>
                  <a:gd name="T27" fmla="*/ 3 h 4"/>
                  <a:gd name="T28" fmla="*/ 7 w 25"/>
                  <a:gd name="T29" fmla="*/ 4 h 4"/>
                  <a:gd name="T30" fmla="*/ 8 w 25"/>
                  <a:gd name="T31" fmla="*/ 4 h 4"/>
                  <a:gd name="T32" fmla="*/ 8 w 25"/>
                  <a:gd name="T33" fmla="*/ 4 h 4"/>
                  <a:gd name="T34" fmla="*/ 8 w 25"/>
                  <a:gd name="T35" fmla="*/ 4 h 4"/>
                  <a:gd name="T36" fmla="*/ 9 w 25"/>
                  <a:gd name="T37" fmla="*/ 4 h 4"/>
                  <a:gd name="T38" fmla="*/ 10 w 25"/>
                  <a:gd name="T39" fmla="*/ 4 h 4"/>
                  <a:gd name="T40" fmla="*/ 10 w 25"/>
                  <a:gd name="T41" fmla="*/ 4 h 4"/>
                  <a:gd name="T42" fmla="*/ 10 w 25"/>
                  <a:gd name="T43" fmla="*/ 4 h 4"/>
                  <a:gd name="T44" fmla="*/ 12 w 25"/>
                  <a:gd name="T45" fmla="*/ 4 h 4"/>
                  <a:gd name="T46" fmla="*/ 12 w 25"/>
                  <a:gd name="T47" fmla="*/ 4 h 4"/>
                  <a:gd name="T48" fmla="*/ 12 w 25"/>
                  <a:gd name="T49" fmla="*/ 4 h 4"/>
                  <a:gd name="T50" fmla="*/ 12 w 25"/>
                  <a:gd name="T51" fmla="*/ 4 h 4"/>
                  <a:gd name="T52" fmla="*/ 13 w 25"/>
                  <a:gd name="T53" fmla="*/ 4 h 4"/>
                  <a:gd name="T54" fmla="*/ 14 w 25"/>
                  <a:gd name="T55" fmla="*/ 4 h 4"/>
                  <a:gd name="T56" fmla="*/ 14 w 25"/>
                  <a:gd name="T57" fmla="*/ 4 h 4"/>
                  <a:gd name="T58" fmla="*/ 16 w 25"/>
                  <a:gd name="T59" fmla="*/ 4 h 4"/>
                  <a:gd name="T60" fmla="*/ 16 w 25"/>
                  <a:gd name="T61" fmla="*/ 4 h 4"/>
                  <a:gd name="T62" fmla="*/ 16 w 25"/>
                  <a:gd name="T63" fmla="*/ 4 h 4"/>
                  <a:gd name="T64" fmla="*/ 16 w 25"/>
                  <a:gd name="T65" fmla="*/ 4 h 4"/>
                  <a:gd name="T66" fmla="*/ 16 w 25"/>
                  <a:gd name="T67" fmla="*/ 4 h 4"/>
                  <a:gd name="T68" fmla="*/ 18 w 25"/>
                  <a:gd name="T69" fmla="*/ 4 h 4"/>
                  <a:gd name="T70" fmla="*/ 18 w 25"/>
                  <a:gd name="T71" fmla="*/ 4 h 4"/>
                  <a:gd name="T72" fmla="*/ 18 w 25"/>
                  <a:gd name="T73" fmla="*/ 4 h 4"/>
                  <a:gd name="T74" fmla="*/ 19 w 25"/>
                  <a:gd name="T75" fmla="*/ 4 h 4"/>
                  <a:gd name="T76" fmla="*/ 20 w 25"/>
                  <a:gd name="T77" fmla="*/ 4 h 4"/>
                  <a:gd name="T78" fmla="*/ 20 w 25"/>
                  <a:gd name="T79" fmla="*/ 4 h 4"/>
                  <a:gd name="T80" fmla="*/ 20 w 25"/>
                  <a:gd name="T81" fmla="*/ 4 h 4"/>
                  <a:gd name="T82" fmla="*/ 21 w 25"/>
                  <a:gd name="T83" fmla="*/ 4 h 4"/>
                  <a:gd name="T84" fmla="*/ 22 w 25"/>
                  <a:gd name="T85" fmla="*/ 4 h 4"/>
                  <a:gd name="T86" fmla="*/ 22 w 25"/>
                  <a:gd name="T87" fmla="*/ 4 h 4"/>
                  <a:gd name="T88" fmla="*/ 22 w 25"/>
                  <a:gd name="T89" fmla="*/ 4 h 4"/>
                  <a:gd name="T90" fmla="*/ 23 w 25"/>
                  <a:gd name="T91" fmla="*/ 4 h 4"/>
                  <a:gd name="T92" fmla="*/ 24 w 25"/>
                  <a:gd name="T93" fmla="*/ 1 h 4"/>
                  <a:gd name="T94" fmla="*/ 24 w 25"/>
                  <a:gd name="T95" fmla="*/ 4 h 4"/>
                  <a:gd name="T96" fmla="*/ 24 w 25"/>
                  <a:gd name="T97" fmla="*/ 4 h 4"/>
                  <a:gd name="T98" fmla="*/ 25 w 25"/>
                  <a:gd name="T99" fmla="*/ 3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4">
                    <a:moveTo>
                      <a:pt x="0" y="4"/>
                    </a:moveTo>
                    <a:lnTo>
                      <a:pt x="1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6" y="0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7" y="3"/>
                    </a:lnTo>
                    <a:lnTo>
                      <a:pt x="7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9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3" y="4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6" y="4"/>
                    </a:lnTo>
                    <a:lnTo>
                      <a:pt x="16" y="4"/>
                    </a:lnTo>
                    <a:lnTo>
                      <a:pt x="16" y="4"/>
                    </a:lnTo>
                    <a:lnTo>
                      <a:pt x="16" y="4"/>
                    </a:lnTo>
                    <a:lnTo>
                      <a:pt x="16" y="4"/>
                    </a:lnTo>
                    <a:lnTo>
                      <a:pt x="18" y="4"/>
                    </a:lnTo>
                    <a:lnTo>
                      <a:pt x="18" y="4"/>
                    </a:lnTo>
                    <a:lnTo>
                      <a:pt x="18" y="4"/>
                    </a:lnTo>
                    <a:lnTo>
                      <a:pt x="19" y="4"/>
                    </a:lnTo>
                    <a:lnTo>
                      <a:pt x="20" y="4"/>
                    </a:lnTo>
                    <a:lnTo>
                      <a:pt x="20" y="4"/>
                    </a:lnTo>
                    <a:lnTo>
                      <a:pt x="20" y="4"/>
                    </a:lnTo>
                    <a:lnTo>
                      <a:pt x="21" y="4"/>
                    </a:lnTo>
                    <a:lnTo>
                      <a:pt x="22" y="4"/>
                    </a:lnTo>
                    <a:lnTo>
                      <a:pt x="22" y="4"/>
                    </a:lnTo>
                    <a:lnTo>
                      <a:pt x="22" y="4"/>
                    </a:lnTo>
                    <a:lnTo>
                      <a:pt x="23" y="4"/>
                    </a:lnTo>
                    <a:lnTo>
                      <a:pt x="24" y="1"/>
                    </a:lnTo>
                    <a:lnTo>
                      <a:pt x="24" y="4"/>
                    </a:lnTo>
                    <a:lnTo>
                      <a:pt x="24" y="4"/>
                    </a:lnTo>
                    <a:lnTo>
                      <a:pt x="25" y="3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5" name="Freeform 1760"/>
              <p:cNvSpPr>
                <a:spLocks/>
              </p:cNvSpPr>
              <p:nvPr/>
            </p:nvSpPr>
            <p:spPr bwMode="auto">
              <a:xfrm>
                <a:off x="5227702" y="2728868"/>
                <a:ext cx="41275" cy="4763"/>
              </a:xfrm>
              <a:custGeom>
                <a:avLst/>
                <a:gdLst>
                  <a:gd name="T0" fmla="*/ 0 w 26"/>
                  <a:gd name="T1" fmla="*/ 2 h 3"/>
                  <a:gd name="T2" fmla="*/ 1 w 26"/>
                  <a:gd name="T3" fmla="*/ 3 h 3"/>
                  <a:gd name="T4" fmla="*/ 2 w 26"/>
                  <a:gd name="T5" fmla="*/ 3 h 3"/>
                  <a:gd name="T6" fmla="*/ 2 w 26"/>
                  <a:gd name="T7" fmla="*/ 3 h 3"/>
                  <a:gd name="T8" fmla="*/ 2 w 26"/>
                  <a:gd name="T9" fmla="*/ 3 h 3"/>
                  <a:gd name="T10" fmla="*/ 2 w 26"/>
                  <a:gd name="T11" fmla="*/ 3 h 3"/>
                  <a:gd name="T12" fmla="*/ 4 w 26"/>
                  <a:gd name="T13" fmla="*/ 3 h 3"/>
                  <a:gd name="T14" fmla="*/ 4 w 26"/>
                  <a:gd name="T15" fmla="*/ 3 h 3"/>
                  <a:gd name="T16" fmla="*/ 4 w 26"/>
                  <a:gd name="T17" fmla="*/ 3 h 3"/>
                  <a:gd name="T18" fmla="*/ 6 w 26"/>
                  <a:gd name="T19" fmla="*/ 3 h 3"/>
                  <a:gd name="T20" fmla="*/ 6 w 26"/>
                  <a:gd name="T21" fmla="*/ 3 h 3"/>
                  <a:gd name="T22" fmla="*/ 6 w 26"/>
                  <a:gd name="T23" fmla="*/ 3 h 3"/>
                  <a:gd name="T24" fmla="*/ 6 w 26"/>
                  <a:gd name="T25" fmla="*/ 3 h 3"/>
                  <a:gd name="T26" fmla="*/ 8 w 26"/>
                  <a:gd name="T27" fmla="*/ 3 h 3"/>
                  <a:gd name="T28" fmla="*/ 8 w 26"/>
                  <a:gd name="T29" fmla="*/ 3 h 3"/>
                  <a:gd name="T30" fmla="*/ 8 w 26"/>
                  <a:gd name="T31" fmla="*/ 3 h 3"/>
                  <a:gd name="T32" fmla="*/ 9 w 26"/>
                  <a:gd name="T33" fmla="*/ 3 h 3"/>
                  <a:gd name="T34" fmla="*/ 10 w 26"/>
                  <a:gd name="T35" fmla="*/ 3 h 3"/>
                  <a:gd name="T36" fmla="*/ 10 w 26"/>
                  <a:gd name="T37" fmla="*/ 3 h 3"/>
                  <a:gd name="T38" fmla="*/ 10 w 26"/>
                  <a:gd name="T39" fmla="*/ 3 h 3"/>
                  <a:gd name="T40" fmla="*/ 12 w 26"/>
                  <a:gd name="T41" fmla="*/ 3 h 3"/>
                  <a:gd name="T42" fmla="*/ 12 w 26"/>
                  <a:gd name="T43" fmla="*/ 3 h 3"/>
                  <a:gd name="T44" fmla="*/ 12 w 26"/>
                  <a:gd name="T45" fmla="*/ 3 h 3"/>
                  <a:gd name="T46" fmla="*/ 12 w 26"/>
                  <a:gd name="T47" fmla="*/ 3 h 3"/>
                  <a:gd name="T48" fmla="*/ 13 w 26"/>
                  <a:gd name="T49" fmla="*/ 3 h 3"/>
                  <a:gd name="T50" fmla="*/ 13 w 26"/>
                  <a:gd name="T51" fmla="*/ 3 h 3"/>
                  <a:gd name="T52" fmla="*/ 14 w 26"/>
                  <a:gd name="T53" fmla="*/ 3 h 3"/>
                  <a:gd name="T54" fmla="*/ 14 w 26"/>
                  <a:gd name="T55" fmla="*/ 3 h 3"/>
                  <a:gd name="T56" fmla="*/ 15 w 26"/>
                  <a:gd name="T57" fmla="*/ 3 h 3"/>
                  <a:gd name="T58" fmla="*/ 16 w 26"/>
                  <a:gd name="T59" fmla="*/ 3 h 3"/>
                  <a:gd name="T60" fmla="*/ 16 w 26"/>
                  <a:gd name="T61" fmla="*/ 3 h 3"/>
                  <a:gd name="T62" fmla="*/ 16 w 26"/>
                  <a:gd name="T63" fmla="*/ 3 h 3"/>
                  <a:gd name="T64" fmla="*/ 16 w 26"/>
                  <a:gd name="T65" fmla="*/ 3 h 3"/>
                  <a:gd name="T66" fmla="*/ 17 w 26"/>
                  <a:gd name="T67" fmla="*/ 0 h 3"/>
                  <a:gd name="T68" fmla="*/ 18 w 26"/>
                  <a:gd name="T69" fmla="*/ 3 h 3"/>
                  <a:gd name="T70" fmla="*/ 18 w 26"/>
                  <a:gd name="T71" fmla="*/ 3 h 3"/>
                  <a:gd name="T72" fmla="*/ 20 w 26"/>
                  <a:gd name="T73" fmla="*/ 3 h 3"/>
                  <a:gd name="T74" fmla="*/ 20 w 26"/>
                  <a:gd name="T75" fmla="*/ 3 h 3"/>
                  <a:gd name="T76" fmla="*/ 20 w 26"/>
                  <a:gd name="T77" fmla="*/ 3 h 3"/>
                  <a:gd name="T78" fmla="*/ 21 w 26"/>
                  <a:gd name="T79" fmla="*/ 3 h 3"/>
                  <a:gd name="T80" fmla="*/ 21 w 26"/>
                  <a:gd name="T81" fmla="*/ 3 h 3"/>
                  <a:gd name="T82" fmla="*/ 22 w 26"/>
                  <a:gd name="T83" fmla="*/ 3 h 3"/>
                  <a:gd name="T84" fmla="*/ 22 w 26"/>
                  <a:gd name="T85" fmla="*/ 3 h 3"/>
                  <a:gd name="T86" fmla="*/ 23 w 26"/>
                  <a:gd name="T87" fmla="*/ 3 h 3"/>
                  <a:gd name="T88" fmla="*/ 24 w 26"/>
                  <a:gd name="T89" fmla="*/ 3 h 3"/>
                  <a:gd name="T90" fmla="*/ 24 w 26"/>
                  <a:gd name="T91" fmla="*/ 3 h 3"/>
                  <a:gd name="T92" fmla="*/ 24 w 26"/>
                  <a:gd name="T93" fmla="*/ 3 h 3"/>
                  <a:gd name="T94" fmla="*/ 25 w 26"/>
                  <a:gd name="T95" fmla="*/ 3 h 3"/>
                  <a:gd name="T96" fmla="*/ 26 w 26"/>
                  <a:gd name="T97" fmla="*/ 3 h 3"/>
                  <a:gd name="T98" fmla="*/ 26 w 26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3">
                    <a:moveTo>
                      <a:pt x="0" y="2"/>
                    </a:moveTo>
                    <a:lnTo>
                      <a:pt x="1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9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0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4" y="3"/>
                    </a:lnTo>
                    <a:lnTo>
                      <a:pt x="14" y="3"/>
                    </a:lnTo>
                    <a:lnTo>
                      <a:pt x="15" y="3"/>
                    </a:lnTo>
                    <a:lnTo>
                      <a:pt x="16" y="3"/>
                    </a:lnTo>
                    <a:lnTo>
                      <a:pt x="16" y="3"/>
                    </a:lnTo>
                    <a:lnTo>
                      <a:pt x="16" y="3"/>
                    </a:lnTo>
                    <a:lnTo>
                      <a:pt x="16" y="3"/>
                    </a:lnTo>
                    <a:lnTo>
                      <a:pt x="17" y="0"/>
                    </a:lnTo>
                    <a:lnTo>
                      <a:pt x="18" y="3"/>
                    </a:lnTo>
                    <a:lnTo>
                      <a:pt x="18" y="3"/>
                    </a:lnTo>
                    <a:lnTo>
                      <a:pt x="20" y="3"/>
                    </a:lnTo>
                    <a:lnTo>
                      <a:pt x="20" y="3"/>
                    </a:lnTo>
                    <a:lnTo>
                      <a:pt x="20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2" y="3"/>
                    </a:lnTo>
                    <a:lnTo>
                      <a:pt x="22" y="3"/>
                    </a:lnTo>
                    <a:lnTo>
                      <a:pt x="23" y="3"/>
                    </a:lnTo>
                    <a:lnTo>
                      <a:pt x="24" y="3"/>
                    </a:lnTo>
                    <a:lnTo>
                      <a:pt x="24" y="3"/>
                    </a:lnTo>
                    <a:lnTo>
                      <a:pt x="24" y="3"/>
                    </a:lnTo>
                    <a:lnTo>
                      <a:pt x="25" y="3"/>
                    </a:lnTo>
                    <a:lnTo>
                      <a:pt x="26" y="3"/>
                    </a:lnTo>
                    <a:lnTo>
                      <a:pt x="26" y="3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6" name="Freeform 1761"/>
              <p:cNvSpPr>
                <a:spLocks/>
              </p:cNvSpPr>
              <p:nvPr/>
            </p:nvSpPr>
            <p:spPr bwMode="auto">
              <a:xfrm>
                <a:off x="5268977" y="2728868"/>
                <a:ext cx="39688" cy="4763"/>
              </a:xfrm>
              <a:custGeom>
                <a:avLst/>
                <a:gdLst>
                  <a:gd name="T0" fmla="*/ 0 w 25"/>
                  <a:gd name="T1" fmla="*/ 3 h 3"/>
                  <a:gd name="T2" fmla="*/ 0 w 25"/>
                  <a:gd name="T3" fmla="*/ 3 h 3"/>
                  <a:gd name="T4" fmla="*/ 1 w 25"/>
                  <a:gd name="T5" fmla="*/ 3 h 3"/>
                  <a:gd name="T6" fmla="*/ 3 w 25"/>
                  <a:gd name="T7" fmla="*/ 3 h 3"/>
                  <a:gd name="T8" fmla="*/ 3 w 25"/>
                  <a:gd name="T9" fmla="*/ 3 h 3"/>
                  <a:gd name="T10" fmla="*/ 3 w 25"/>
                  <a:gd name="T11" fmla="*/ 3 h 3"/>
                  <a:gd name="T12" fmla="*/ 3 w 25"/>
                  <a:gd name="T13" fmla="*/ 3 h 3"/>
                  <a:gd name="T14" fmla="*/ 4 w 25"/>
                  <a:gd name="T15" fmla="*/ 3 h 3"/>
                  <a:gd name="T16" fmla="*/ 5 w 25"/>
                  <a:gd name="T17" fmla="*/ 3 h 3"/>
                  <a:gd name="T18" fmla="*/ 5 w 25"/>
                  <a:gd name="T19" fmla="*/ 3 h 3"/>
                  <a:gd name="T20" fmla="*/ 5 w 25"/>
                  <a:gd name="T21" fmla="*/ 3 h 3"/>
                  <a:gd name="T22" fmla="*/ 5 w 25"/>
                  <a:gd name="T23" fmla="*/ 3 h 3"/>
                  <a:gd name="T24" fmla="*/ 7 w 25"/>
                  <a:gd name="T25" fmla="*/ 3 h 3"/>
                  <a:gd name="T26" fmla="*/ 7 w 25"/>
                  <a:gd name="T27" fmla="*/ 3 h 3"/>
                  <a:gd name="T28" fmla="*/ 7 w 25"/>
                  <a:gd name="T29" fmla="*/ 3 h 3"/>
                  <a:gd name="T30" fmla="*/ 9 w 25"/>
                  <a:gd name="T31" fmla="*/ 0 h 3"/>
                  <a:gd name="T32" fmla="*/ 9 w 25"/>
                  <a:gd name="T33" fmla="*/ 3 h 3"/>
                  <a:gd name="T34" fmla="*/ 9 w 25"/>
                  <a:gd name="T35" fmla="*/ 3 h 3"/>
                  <a:gd name="T36" fmla="*/ 9 w 25"/>
                  <a:gd name="T37" fmla="*/ 2 h 3"/>
                  <a:gd name="T38" fmla="*/ 11 w 25"/>
                  <a:gd name="T39" fmla="*/ 3 h 3"/>
                  <a:gd name="T40" fmla="*/ 11 w 25"/>
                  <a:gd name="T41" fmla="*/ 3 h 3"/>
                  <a:gd name="T42" fmla="*/ 11 w 25"/>
                  <a:gd name="T43" fmla="*/ 3 h 3"/>
                  <a:gd name="T44" fmla="*/ 11 w 25"/>
                  <a:gd name="T45" fmla="*/ 3 h 3"/>
                  <a:gd name="T46" fmla="*/ 12 w 25"/>
                  <a:gd name="T47" fmla="*/ 3 h 3"/>
                  <a:gd name="T48" fmla="*/ 13 w 25"/>
                  <a:gd name="T49" fmla="*/ 3 h 3"/>
                  <a:gd name="T50" fmla="*/ 13 w 25"/>
                  <a:gd name="T51" fmla="*/ 3 h 3"/>
                  <a:gd name="T52" fmla="*/ 13 w 25"/>
                  <a:gd name="T53" fmla="*/ 3 h 3"/>
                  <a:gd name="T54" fmla="*/ 15 w 25"/>
                  <a:gd name="T55" fmla="*/ 3 h 3"/>
                  <a:gd name="T56" fmla="*/ 15 w 25"/>
                  <a:gd name="T57" fmla="*/ 3 h 3"/>
                  <a:gd name="T58" fmla="*/ 15 w 25"/>
                  <a:gd name="T59" fmla="*/ 3 h 3"/>
                  <a:gd name="T60" fmla="*/ 15 w 25"/>
                  <a:gd name="T61" fmla="*/ 3 h 3"/>
                  <a:gd name="T62" fmla="*/ 17 w 25"/>
                  <a:gd name="T63" fmla="*/ 3 h 3"/>
                  <a:gd name="T64" fmla="*/ 17 w 25"/>
                  <a:gd name="T65" fmla="*/ 3 h 3"/>
                  <a:gd name="T66" fmla="*/ 17 w 25"/>
                  <a:gd name="T67" fmla="*/ 3 h 3"/>
                  <a:gd name="T68" fmla="*/ 19 w 25"/>
                  <a:gd name="T69" fmla="*/ 3 h 3"/>
                  <a:gd name="T70" fmla="*/ 19 w 25"/>
                  <a:gd name="T71" fmla="*/ 3 h 3"/>
                  <a:gd name="T72" fmla="*/ 19 w 25"/>
                  <a:gd name="T73" fmla="*/ 3 h 3"/>
                  <a:gd name="T74" fmla="*/ 19 w 25"/>
                  <a:gd name="T75" fmla="*/ 3 h 3"/>
                  <a:gd name="T76" fmla="*/ 19 w 25"/>
                  <a:gd name="T77" fmla="*/ 3 h 3"/>
                  <a:gd name="T78" fmla="*/ 21 w 25"/>
                  <a:gd name="T79" fmla="*/ 3 h 3"/>
                  <a:gd name="T80" fmla="*/ 21 w 25"/>
                  <a:gd name="T81" fmla="*/ 3 h 3"/>
                  <a:gd name="T82" fmla="*/ 21 w 25"/>
                  <a:gd name="T83" fmla="*/ 3 h 3"/>
                  <a:gd name="T84" fmla="*/ 22 w 25"/>
                  <a:gd name="T85" fmla="*/ 3 h 3"/>
                  <a:gd name="T86" fmla="*/ 23 w 25"/>
                  <a:gd name="T87" fmla="*/ 3 h 3"/>
                  <a:gd name="T88" fmla="*/ 23 w 25"/>
                  <a:gd name="T89" fmla="*/ 3 h 3"/>
                  <a:gd name="T90" fmla="*/ 23 w 25"/>
                  <a:gd name="T91" fmla="*/ 3 h 3"/>
                  <a:gd name="T92" fmla="*/ 25 w 25"/>
                  <a:gd name="T93" fmla="*/ 3 h 3"/>
                  <a:gd name="T94" fmla="*/ 25 w 25"/>
                  <a:gd name="T95" fmla="*/ 3 h 3"/>
                  <a:gd name="T96" fmla="*/ 25 w 25"/>
                  <a:gd name="T97" fmla="*/ 3 h 3"/>
                  <a:gd name="T98" fmla="*/ 25 w 25"/>
                  <a:gd name="T9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3">
                    <a:moveTo>
                      <a:pt x="0" y="3"/>
                    </a:moveTo>
                    <a:lnTo>
                      <a:pt x="0" y="3"/>
                    </a:lnTo>
                    <a:lnTo>
                      <a:pt x="1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3" y="3"/>
                    </a:lnTo>
                    <a:lnTo>
                      <a:pt x="4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5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7" y="3"/>
                    </a:lnTo>
                    <a:lnTo>
                      <a:pt x="9" y="0"/>
                    </a:lnTo>
                    <a:lnTo>
                      <a:pt x="9" y="3"/>
                    </a:lnTo>
                    <a:lnTo>
                      <a:pt x="9" y="3"/>
                    </a:lnTo>
                    <a:lnTo>
                      <a:pt x="9" y="2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1" y="3"/>
                    </a:lnTo>
                    <a:lnTo>
                      <a:pt x="12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3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5" y="3"/>
                    </a:lnTo>
                    <a:lnTo>
                      <a:pt x="17" y="3"/>
                    </a:lnTo>
                    <a:lnTo>
                      <a:pt x="17" y="3"/>
                    </a:lnTo>
                    <a:lnTo>
                      <a:pt x="17" y="3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19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1" y="3"/>
                    </a:lnTo>
                    <a:lnTo>
                      <a:pt x="22" y="3"/>
                    </a:lnTo>
                    <a:lnTo>
                      <a:pt x="23" y="3"/>
                    </a:lnTo>
                    <a:lnTo>
                      <a:pt x="23" y="3"/>
                    </a:lnTo>
                    <a:lnTo>
                      <a:pt x="23" y="3"/>
                    </a:lnTo>
                    <a:lnTo>
                      <a:pt x="25" y="3"/>
                    </a:lnTo>
                    <a:lnTo>
                      <a:pt x="25" y="3"/>
                    </a:lnTo>
                    <a:lnTo>
                      <a:pt x="25" y="3"/>
                    </a:lnTo>
                    <a:lnTo>
                      <a:pt x="25" y="3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7" name="Freeform 1762"/>
              <p:cNvSpPr>
                <a:spLocks/>
              </p:cNvSpPr>
              <p:nvPr/>
            </p:nvSpPr>
            <p:spPr bwMode="auto">
              <a:xfrm>
                <a:off x="5308665" y="2730455"/>
                <a:ext cx="41275" cy="3175"/>
              </a:xfrm>
              <a:custGeom>
                <a:avLst/>
                <a:gdLst>
                  <a:gd name="T0" fmla="*/ 0 w 26"/>
                  <a:gd name="T1" fmla="*/ 2 h 2"/>
                  <a:gd name="T2" fmla="*/ 1 w 26"/>
                  <a:gd name="T3" fmla="*/ 2 h 2"/>
                  <a:gd name="T4" fmla="*/ 2 w 26"/>
                  <a:gd name="T5" fmla="*/ 0 h 2"/>
                  <a:gd name="T6" fmla="*/ 2 w 26"/>
                  <a:gd name="T7" fmla="*/ 2 h 2"/>
                  <a:gd name="T8" fmla="*/ 2 w 26"/>
                  <a:gd name="T9" fmla="*/ 2 h 2"/>
                  <a:gd name="T10" fmla="*/ 3 w 26"/>
                  <a:gd name="T11" fmla="*/ 2 h 2"/>
                  <a:gd name="T12" fmla="*/ 4 w 26"/>
                  <a:gd name="T13" fmla="*/ 2 h 2"/>
                  <a:gd name="T14" fmla="*/ 5 w 26"/>
                  <a:gd name="T15" fmla="*/ 2 h 2"/>
                  <a:gd name="T16" fmla="*/ 5 w 26"/>
                  <a:gd name="T17" fmla="*/ 2 h 2"/>
                  <a:gd name="T18" fmla="*/ 5 w 26"/>
                  <a:gd name="T19" fmla="*/ 2 h 2"/>
                  <a:gd name="T20" fmla="*/ 6 w 26"/>
                  <a:gd name="T21" fmla="*/ 2 h 2"/>
                  <a:gd name="T22" fmla="*/ 7 w 26"/>
                  <a:gd name="T23" fmla="*/ 2 h 2"/>
                  <a:gd name="T24" fmla="*/ 7 w 26"/>
                  <a:gd name="T25" fmla="*/ 2 h 2"/>
                  <a:gd name="T26" fmla="*/ 7 w 26"/>
                  <a:gd name="T27" fmla="*/ 2 h 2"/>
                  <a:gd name="T28" fmla="*/ 8 w 26"/>
                  <a:gd name="T29" fmla="*/ 2 h 2"/>
                  <a:gd name="T30" fmla="*/ 9 w 26"/>
                  <a:gd name="T31" fmla="*/ 2 h 2"/>
                  <a:gd name="T32" fmla="*/ 9 w 26"/>
                  <a:gd name="T33" fmla="*/ 2 h 2"/>
                  <a:gd name="T34" fmla="*/ 9 w 26"/>
                  <a:gd name="T35" fmla="*/ 2 h 2"/>
                  <a:gd name="T36" fmla="*/ 11 w 26"/>
                  <a:gd name="T37" fmla="*/ 2 h 2"/>
                  <a:gd name="T38" fmla="*/ 11 w 26"/>
                  <a:gd name="T39" fmla="*/ 2 h 2"/>
                  <a:gd name="T40" fmla="*/ 11 w 26"/>
                  <a:gd name="T41" fmla="*/ 2 h 2"/>
                  <a:gd name="T42" fmla="*/ 11 w 26"/>
                  <a:gd name="T43" fmla="*/ 2 h 2"/>
                  <a:gd name="T44" fmla="*/ 13 w 26"/>
                  <a:gd name="T45" fmla="*/ 2 h 2"/>
                  <a:gd name="T46" fmla="*/ 13 w 26"/>
                  <a:gd name="T47" fmla="*/ 2 h 2"/>
                  <a:gd name="T48" fmla="*/ 13 w 26"/>
                  <a:gd name="T49" fmla="*/ 2 h 2"/>
                  <a:gd name="T50" fmla="*/ 13 w 26"/>
                  <a:gd name="T51" fmla="*/ 2 h 2"/>
                  <a:gd name="T52" fmla="*/ 15 w 26"/>
                  <a:gd name="T53" fmla="*/ 2 h 2"/>
                  <a:gd name="T54" fmla="*/ 15 w 26"/>
                  <a:gd name="T55" fmla="*/ 2 h 2"/>
                  <a:gd name="T56" fmla="*/ 15 w 26"/>
                  <a:gd name="T57" fmla="*/ 2 h 2"/>
                  <a:gd name="T58" fmla="*/ 16 w 26"/>
                  <a:gd name="T59" fmla="*/ 2 h 2"/>
                  <a:gd name="T60" fmla="*/ 16 w 26"/>
                  <a:gd name="T61" fmla="*/ 2 h 2"/>
                  <a:gd name="T62" fmla="*/ 17 w 26"/>
                  <a:gd name="T63" fmla="*/ 2 h 2"/>
                  <a:gd name="T64" fmla="*/ 17 w 26"/>
                  <a:gd name="T65" fmla="*/ 2 h 2"/>
                  <a:gd name="T66" fmla="*/ 18 w 26"/>
                  <a:gd name="T67" fmla="*/ 2 h 2"/>
                  <a:gd name="T68" fmla="*/ 19 w 26"/>
                  <a:gd name="T69" fmla="*/ 2 h 2"/>
                  <a:gd name="T70" fmla="*/ 19 w 26"/>
                  <a:gd name="T71" fmla="*/ 2 h 2"/>
                  <a:gd name="T72" fmla="*/ 19 w 26"/>
                  <a:gd name="T73" fmla="*/ 2 h 2"/>
                  <a:gd name="T74" fmla="*/ 20 w 26"/>
                  <a:gd name="T75" fmla="*/ 0 h 2"/>
                  <a:gd name="T76" fmla="*/ 21 w 26"/>
                  <a:gd name="T77" fmla="*/ 2 h 2"/>
                  <a:gd name="T78" fmla="*/ 21 w 26"/>
                  <a:gd name="T79" fmla="*/ 2 h 2"/>
                  <a:gd name="T80" fmla="*/ 21 w 26"/>
                  <a:gd name="T81" fmla="*/ 2 h 2"/>
                  <a:gd name="T82" fmla="*/ 21 w 26"/>
                  <a:gd name="T83" fmla="*/ 2 h 2"/>
                  <a:gd name="T84" fmla="*/ 23 w 26"/>
                  <a:gd name="T85" fmla="*/ 2 h 2"/>
                  <a:gd name="T86" fmla="*/ 23 w 26"/>
                  <a:gd name="T87" fmla="*/ 2 h 2"/>
                  <a:gd name="T88" fmla="*/ 23 w 26"/>
                  <a:gd name="T89" fmla="*/ 2 h 2"/>
                  <a:gd name="T90" fmla="*/ 25 w 26"/>
                  <a:gd name="T91" fmla="*/ 2 h 2"/>
                  <a:gd name="T92" fmla="*/ 25 w 26"/>
                  <a:gd name="T93" fmla="*/ 2 h 2"/>
                  <a:gd name="T94" fmla="*/ 25 w 26"/>
                  <a:gd name="T95" fmla="*/ 2 h 2"/>
                  <a:gd name="T96" fmla="*/ 25 w 26"/>
                  <a:gd name="T97" fmla="*/ 2 h 2"/>
                  <a:gd name="T98" fmla="*/ 26 w 26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2">
                    <a:moveTo>
                      <a:pt x="0" y="2"/>
                    </a:moveTo>
                    <a:lnTo>
                      <a:pt x="1" y="2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7" y="2"/>
                    </a:lnTo>
                    <a:lnTo>
                      <a:pt x="17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20" y="0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6" y="2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8" name="Freeform 1763"/>
              <p:cNvSpPr>
                <a:spLocks/>
              </p:cNvSpPr>
              <p:nvPr/>
            </p:nvSpPr>
            <p:spPr bwMode="auto">
              <a:xfrm>
                <a:off x="5349940" y="2730455"/>
                <a:ext cx="41275" cy="3175"/>
              </a:xfrm>
              <a:custGeom>
                <a:avLst/>
                <a:gdLst>
                  <a:gd name="T0" fmla="*/ 0 w 26"/>
                  <a:gd name="T1" fmla="*/ 2 h 2"/>
                  <a:gd name="T2" fmla="*/ 1 w 26"/>
                  <a:gd name="T3" fmla="*/ 2 h 2"/>
                  <a:gd name="T4" fmla="*/ 1 w 26"/>
                  <a:gd name="T5" fmla="*/ 2 h 2"/>
                  <a:gd name="T6" fmla="*/ 1 w 26"/>
                  <a:gd name="T7" fmla="*/ 2 h 2"/>
                  <a:gd name="T8" fmla="*/ 2 w 26"/>
                  <a:gd name="T9" fmla="*/ 2 h 2"/>
                  <a:gd name="T10" fmla="*/ 3 w 26"/>
                  <a:gd name="T11" fmla="*/ 2 h 2"/>
                  <a:gd name="T12" fmla="*/ 3 w 26"/>
                  <a:gd name="T13" fmla="*/ 2 h 2"/>
                  <a:gd name="T14" fmla="*/ 3 w 26"/>
                  <a:gd name="T15" fmla="*/ 2 h 2"/>
                  <a:gd name="T16" fmla="*/ 4 w 26"/>
                  <a:gd name="T17" fmla="*/ 2 h 2"/>
                  <a:gd name="T18" fmla="*/ 6 w 26"/>
                  <a:gd name="T19" fmla="*/ 2 h 2"/>
                  <a:gd name="T20" fmla="*/ 6 w 26"/>
                  <a:gd name="T21" fmla="*/ 2 h 2"/>
                  <a:gd name="T22" fmla="*/ 6 w 26"/>
                  <a:gd name="T23" fmla="*/ 2 h 2"/>
                  <a:gd name="T24" fmla="*/ 6 w 26"/>
                  <a:gd name="T25" fmla="*/ 2 h 2"/>
                  <a:gd name="T26" fmla="*/ 8 w 26"/>
                  <a:gd name="T27" fmla="*/ 2 h 2"/>
                  <a:gd name="T28" fmla="*/ 8 w 26"/>
                  <a:gd name="T29" fmla="*/ 2 h 2"/>
                  <a:gd name="T30" fmla="*/ 8 w 26"/>
                  <a:gd name="T31" fmla="*/ 2 h 2"/>
                  <a:gd name="T32" fmla="*/ 9 w 26"/>
                  <a:gd name="T33" fmla="*/ 2 h 2"/>
                  <a:gd name="T34" fmla="*/ 9 w 26"/>
                  <a:gd name="T35" fmla="*/ 2 h 2"/>
                  <a:gd name="T36" fmla="*/ 10 w 26"/>
                  <a:gd name="T37" fmla="*/ 2 h 2"/>
                  <a:gd name="T38" fmla="*/ 10 w 26"/>
                  <a:gd name="T39" fmla="*/ 2 h 2"/>
                  <a:gd name="T40" fmla="*/ 10 w 26"/>
                  <a:gd name="T41" fmla="*/ 2 h 2"/>
                  <a:gd name="T42" fmla="*/ 12 w 26"/>
                  <a:gd name="T43" fmla="*/ 0 h 2"/>
                  <a:gd name="T44" fmla="*/ 12 w 26"/>
                  <a:gd name="T45" fmla="*/ 2 h 2"/>
                  <a:gd name="T46" fmla="*/ 12 w 26"/>
                  <a:gd name="T47" fmla="*/ 2 h 2"/>
                  <a:gd name="T48" fmla="*/ 12 w 26"/>
                  <a:gd name="T49" fmla="*/ 0 h 2"/>
                  <a:gd name="T50" fmla="*/ 14 w 26"/>
                  <a:gd name="T51" fmla="*/ 2 h 2"/>
                  <a:gd name="T52" fmla="*/ 14 w 26"/>
                  <a:gd name="T53" fmla="*/ 2 h 2"/>
                  <a:gd name="T54" fmla="*/ 14 w 26"/>
                  <a:gd name="T55" fmla="*/ 2 h 2"/>
                  <a:gd name="T56" fmla="*/ 14 w 26"/>
                  <a:gd name="T57" fmla="*/ 2 h 2"/>
                  <a:gd name="T58" fmla="*/ 14 w 26"/>
                  <a:gd name="T59" fmla="*/ 2 h 2"/>
                  <a:gd name="T60" fmla="*/ 16 w 26"/>
                  <a:gd name="T61" fmla="*/ 2 h 2"/>
                  <a:gd name="T62" fmla="*/ 16 w 26"/>
                  <a:gd name="T63" fmla="*/ 2 h 2"/>
                  <a:gd name="T64" fmla="*/ 16 w 26"/>
                  <a:gd name="T65" fmla="*/ 2 h 2"/>
                  <a:gd name="T66" fmla="*/ 18 w 26"/>
                  <a:gd name="T67" fmla="*/ 2 h 2"/>
                  <a:gd name="T68" fmla="*/ 18 w 26"/>
                  <a:gd name="T69" fmla="*/ 2 h 2"/>
                  <a:gd name="T70" fmla="*/ 18 w 26"/>
                  <a:gd name="T71" fmla="*/ 2 h 2"/>
                  <a:gd name="T72" fmla="*/ 18 w 26"/>
                  <a:gd name="T73" fmla="*/ 2 h 2"/>
                  <a:gd name="T74" fmla="*/ 19 w 26"/>
                  <a:gd name="T75" fmla="*/ 2 h 2"/>
                  <a:gd name="T76" fmla="*/ 20 w 26"/>
                  <a:gd name="T77" fmla="*/ 2 h 2"/>
                  <a:gd name="T78" fmla="*/ 20 w 26"/>
                  <a:gd name="T79" fmla="*/ 2 h 2"/>
                  <a:gd name="T80" fmla="*/ 21 w 26"/>
                  <a:gd name="T81" fmla="*/ 2 h 2"/>
                  <a:gd name="T82" fmla="*/ 22 w 26"/>
                  <a:gd name="T83" fmla="*/ 2 h 2"/>
                  <a:gd name="T84" fmla="*/ 22 w 26"/>
                  <a:gd name="T85" fmla="*/ 2 h 2"/>
                  <a:gd name="T86" fmla="*/ 22 w 26"/>
                  <a:gd name="T87" fmla="*/ 2 h 2"/>
                  <a:gd name="T88" fmla="*/ 24 w 26"/>
                  <a:gd name="T89" fmla="*/ 2 h 2"/>
                  <a:gd name="T90" fmla="*/ 24 w 26"/>
                  <a:gd name="T91" fmla="*/ 2 h 2"/>
                  <a:gd name="T92" fmla="*/ 24 w 26"/>
                  <a:gd name="T93" fmla="*/ 2 h 2"/>
                  <a:gd name="T94" fmla="*/ 24 w 26"/>
                  <a:gd name="T95" fmla="*/ 2 h 2"/>
                  <a:gd name="T96" fmla="*/ 25 w 26"/>
                  <a:gd name="T97" fmla="*/ 2 h 2"/>
                  <a:gd name="T98" fmla="*/ 26 w 26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2">
                    <a:moveTo>
                      <a:pt x="0" y="2"/>
                    </a:move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2" y="0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0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20" y="2"/>
                    </a:lnTo>
                    <a:lnTo>
                      <a:pt x="20" y="2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5" y="2"/>
                    </a:lnTo>
                    <a:lnTo>
                      <a:pt x="26" y="2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9" name="Freeform 1764"/>
              <p:cNvSpPr>
                <a:spLocks/>
              </p:cNvSpPr>
              <p:nvPr/>
            </p:nvSpPr>
            <p:spPr bwMode="auto">
              <a:xfrm>
                <a:off x="5391215" y="2730455"/>
                <a:ext cx="39688" cy="3175"/>
              </a:xfrm>
              <a:custGeom>
                <a:avLst/>
                <a:gdLst>
                  <a:gd name="T0" fmla="*/ 0 w 25"/>
                  <a:gd name="T1" fmla="*/ 2 h 2"/>
                  <a:gd name="T2" fmla="*/ 0 w 25"/>
                  <a:gd name="T3" fmla="*/ 2 h 2"/>
                  <a:gd name="T4" fmla="*/ 0 w 25"/>
                  <a:gd name="T5" fmla="*/ 2 h 2"/>
                  <a:gd name="T6" fmla="*/ 1 w 25"/>
                  <a:gd name="T7" fmla="*/ 2 h 2"/>
                  <a:gd name="T8" fmla="*/ 2 w 25"/>
                  <a:gd name="T9" fmla="*/ 2 h 2"/>
                  <a:gd name="T10" fmla="*/ 2 w 25"/>
                  <a:gd name="T11" fmla="*/ 2 h 2"/>
                  <a:gd name="T12" fmla="*/ 2 w 25"/>
                  <a:gd name="T13" fmla="*/ 2 h 2"/>
                  <a:gd name="T14" fmla="*/ 3 w 25"/>
                  <a:gd name="T15" fmla="*/ 2 h 2"/>
                  <a:gd name="T16" fmla="*/ 4 w 25"/>
                  <a:gd name="T17" fmla="*/ 0 h 2"/>
                  <a:gd name="T18" fmla="*/ 4 w 25"/>
                  <a:gd name="T19" fmla="*/ 2 h 2"/>
                  <a:gd name="T20" fmla="*/ 4 w 25"/>
                  <a:gd name="T21" fmla="*/ 2 h 2"/>
                  <a:gd name="T22" fmla="*/ 5 w 25"/>
                  <a:gd name="T23" fmla="*/ 2 h 2"/>
                  <a:gd name="T24" fmla="*/ 6 w 25"/>
                  <a:gd name="T25" fmla="*/ 2 h 2"/>
                  <a:gd name="T26" fmla="*/ 7 w 25"/>
                  <a:gd name="T27" fmla="*/ 2 h 2"/>
                  <a:gd name="T28" fmla="*/ 7 w 25"/>
                  <a:gd name="T29" fmla="*/ 2 h 2"/>
                  <a:gd name="T30" fmla="*/ 8 w 25"/>
                  <a:gd name="T31" fmla="*/ 2 h 2"/>
                  <a:gd name="T32" fmla="*/ 8 w 25"/>
                  <a:gd name="T33" fmla="*/ 2 h 2"/>
                  <a:gd name="T34" fmla="*/ 9 w 25"/>
                  <a:gd name="T35" fmla="*/ 2 h 2"/>
                  <a:gd name="T36" fmla="*/ 9 w 25"/>
                  <a:gd name="T37" fmla="*/ 2 h 2"/>
                  <a:gd name="T38" fmla="*/ 9 w 25"/>
                  <a:gd name="T39" fmla="*/ 2 h 2"/>
                  <a:gd name="T40" fmla="*/ 10 w 25"/>
                  <a:gd name="T41" fmla="*/ 2 h 2"/>
                  <a:gd name="T42" fmla="*/ 11 w 25"/>
                  <a:gd name="T43" fmla="*/ 2 h 2"/>
                  <a:gd name="T44" fmla="*/ 11 w 25"/>
                  <a:gd name="T45" fmla="*/ 2 h 2"/>
                  <a:gd name="T46" fmla="*/ 11 w 25"/>
                  <a:gd name="T47" fmla="*/ 2 h 2"/>
                  <a:gd name="T48" fmla="*/ 12 w 25"/>
                  <a:gd name="T49" fmla="*/ 2 h 2"/>
                  <a:gd name="T50" fmla="*/ 13 w 25"/>
                  <a:gd name="T51" fmla="*/ 2 h 2"/>
                  <a:gd name="T52" fmla="*/ 13 w 25"/>
                  <a:gd name="T53" fmla="*/ 2 h 2"/>
                  <a:gd name="T54" fmla="*/ 14 w 25"/>
                  <a:gd name="T55" fmla="*/ 2 h 2"/>
                  <a:gd name="T56" fmla="*/ 15 w 25"/>
                  <a:gd name="T57" fmla="*/ 2 h 2"/>
                  <a:gd name="T58" fmla="*/ 15 w 25"/>
                  <a:gd name="T59" fmla="*/ 2 h 2"/>
                  <a:gd name="T60" fmla="*/ 15 w 25"/>
                  <a:gd name="T61" fmla="*/ 2 h 2"/>
                  <a:gd name="T62" fmla="*/ 15 w 25"/>
                  <a:gd name="T63" fmla="*/ 2 h 2"/>
                  <a:gd name="T64" fmla="*/ 17 w 25"/>
                  <a:gd name="T65" fmla="*/ 2 h 2"/>
                  <a:gd name="T66" fmla="*/ 17 w 25"/>
                  <a:gd name="T67" fmla="*/ 2 h 2"/>
                  <a:gd name="T68" fmla="*/ 17 w 25"/>
                  <a:gd name="T69" fmla="*/ 2 h 2"/>
                  <a:gd name="T70" fmla="*/ 17 w 25"/>
                  <a:gd name="T71" fmla="*/ 2 h 2"/>
                  <a:gd name="T72" fmla="*/ 18 w 25"/>
                  <a:gd name="T73" fmla="*/ 2 h 2"/>
                  <a:gd name="T74" fmla="*/ 19 w 25"/>
                  <a:gd name="T75" fmla="*/ 2 h 2"/>
                  <a:gd name="T76" fmla="*/ 19 w 25"/>
                  <a:gd name="T77" fmla="*/ 2 h 2"/>
                  <a:gd name="T78" fmla="*/ 20 w 25"/>
                  <a:gd name="T79" fmla="*/ 2 h 2"/>
                  <a:gd name="T80" fmla="*/ 21 w 25"/>
                  <a:gd name="T81" fmla="*/ 2 h 2"/>
                  <a:gd name="T82" fmla="*/ 21 w 25"/>
                  <a:gd name="T83" fmla="*/ 2 h 2"/>
                  <a:gd name="T84" fmla="*/ 21 w 25"/>
                  <a:gd name="T85" fmla="*/ 2 h 2"/>
                  <a:gd name="T86" fmla="*/ 22 w 25"/>
                  <a:gd name="T87" fmla="*/ 0 h 2"/>
                  <a:gd name="T88" fmla="*/ 23 w 25"/>
                  <a:gd name="T89" fmla="*/ 2 h 2"/>
                  <a:gd name="T90" fmla="*/ 23 w 25"/>
                  <a:gd name="T91" fmla="*/ 2 h 2"/>
                  <a:gd name="T92" fmla="*/ 23 w 25"/>
                  <a:gd name="T93" fmla="*/ 2 h 2"/>
                  <a:gd name="T94" fmla="*/ 23 w 25"/>
                  <a:gd name="T95" fmla="*/ 2 h 2"/>
                  <a:gd name="T96" fmla="*/ 25 w 25"/>
                  <a:gd name="T97" fmla="*/ 2 h 2"/>
                  <a:gd name="T98" fmla="*/ 25 w 2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4" y="0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4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7" y="2"/>
                    </a:lnTo>
                    <a:lnTo>
                      <a:pt x="17" y="2"/>
                    </a:lnTo>
                    <a:lnTo>
                      <a:pt x="17" y="2"/>
                    </a:lnTo>
                    <a:lnTo>
                      <a:pt x="17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20" y="2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2" y="0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5" y="2"/>
                    </a:lnTo>
                    <a:lnTo>
                      <a:pt x="25" y="2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0" name="Freeform 1765"/>
              <p:cNvSpPr>
                <a:spLocks/>
              </p:cNvSpPr>
              <p:nvPr/>
            </p:nvSpPr>
            <p:spPr bwMode="auto">
              <a:xfrm>
                <a:off x="5430902" y="2730455"/>
                <a:ext cx="39688" cy="3175"/>
              </a:xfrm>
              <a:custGeom>
                <a:avLst/>
                <a:gdLst>
                  <a:gd name="T0" fmla="*/ 0 w 25"/>
                  <a:gd name="T1" fmla="*/ 2 h 2"/>
                  <a:gd name="T2" fmla="*/ 0 w 25"/>
                  <a:gd name="T3" fmla="*/ 2 h 2"/>
                  <a:gd name="T4" fmla="*/ 0 w 25"/>
                  <a:gd name="T5" fmla="*/ 2 h 2"/>
                  <a:gd name="T6" fmla="*/ 1 w 25"/>
                  <a:gd name="T7" fmla="*/ 2 h 2"/>
                  <a:gd name="T8" fmla="*/ 2 w 25"/>
                  <a:gd name="T9" fmla="*/ 2 h 2"/>
                  <a:gd name="T10" fmla="*/ 2 w 25"/>
                  <a:gd name="T11" fmla="*/ 2 h 2"/>
                  <a:gd name="T12" fmla="*/ 3 w 25"/>
                  <a:gd name="T13" fmla="*/ 2 h 2"/>
                  <a:gd name="T14" fmla="*/ 3 w 25"/>
                  <a:gd name="T15" fmla="*/ 2 h 2"/>
                  <a:gd name="T16" fmla="*/ 4 w 25"/>
                  <a:gd name="T17" fmla="*/ 2 h 2"/>
                  <a:gd name="T18" fmla="*/ 4 w 25"/>
                  <a:gd name="T19" fmla="*/ 2 h 2"/>
                  <a:gd name="T20" fmla="*/ 5 w 25"/>
                  <a:gd name="T21" fmla="*/ 2 h 2"/>
                  <a:gd name="T22" fmla="*/ 5 w 25"/>
                  <a:gd name="T23" fmla="*/ 2 h 2"/>
                  <a:gd name="T24" fmla="*/ 6 w 25"/>
                  <a:gd name="T25" fmla="*/ 2 h 2"/>
                  <a:gd name="T26" fmla="*/ 6 w 25"/>
                  <a:gd name="T27" fmla="*/ 2 h 2"/>
                  <a:gd name="T28" fmla="*/ 8 w 25"/>
                  <a:gd name="T29" fmla="*/ 2 h 2"/>
                  <a:gd name="T30" fmla="*/ 9 w 25"/>
                  <a:gd name="T31" fmla="*/ 2 h 2"/>
                  <a:gd name="T32" fmla="*/ 9 w 25"/>
                  <a:gd name="T33" fmla="*/ 2 h 2"/>
                  <a:gd name="T34" fmla="*/ 9 w 25"/>
                  <a:gd name="T35" fmla="*/ 2 h 2"/>
                  <a:gd name="T36" fmla="*/ 10 w 25"/>
                  <a:gd name="T37" fmla="*/ 2 h 2"/>
                  <a:gd name="T38" fmla="*/ 10 w 25"/>
                  <a:gd name="T39" fmla="*/ 2 h 2"/>
                  <a:gd name="T40" fmla="*/ 11 w 25"/>
                  <a:gd name="T41" fmla="*/ 2 h 2"/>
                  <a:gd name="T42" fmla="*/ 11 w 25"/>
                  <a:gd name="T43" fmla="*/ 2 h 2"/>
                  <a:gd name="T44" fmla="*/ 11 w 25"/>
                  <a:gd name="T45" fmla="*/ 2 h 2"/>
                  <a:gd name="T46" fmla="*/ 11 w 25"/>
                  <a:gd name="T47" fmla="*/ 2 h 2"/>
                  <a:gd name="T48" fmla="*/ 13 w 25"/>
                  <a:gd name="T49" fmla="*/ 2 h 2"/>
                  <a:gd name="T50" fmla="*/ 13 w 25"/>
                  <a:gd name="T51" fmla="*/ 2 h 2"/>
                  <a:gd name="T52" fmla="*/ 13 w 25"/>
                  <a:gd name="T53" fmla="*/ 2 h 2"/>
                  <a:gd name="T54" fmla="*/ 15 w 25"/>
                  <a:gd name="T55" fmla="*/ 1 h 2"/>
                  <a:gd name="T56" fmla="*/ 15 w 25"/>
                  <a:gd name="T57" fmla="*/ 2 h 2"/>
                  <a:gd name="T58" fmla="*/ 15 w 25"/>
                  <a:gd name="T59" fmla="*/ 2 h 2"/>
                  <a:gd name="T60" fmla="*/ 15 w 25"/>
                  <a:gd name="T61" fmla="*/ 0 h 2"/>
                  <a:gd name="T62" fmla="*/ 16 w 25"/>
                  <a:gd name="T63" fmla="*/ 2 h 2"/>
                  <a:gd name="T64" fmla="*/ 17 w 25"/>
                  <a:gd name="T65" fmla="*/ 2 h 2"/>
                  <a:gd name="T66" fmla="*/ 17 w 25"/>
                  <a:gd name="T67" fmla="*/ 2 h 2"/>
                  <a:gd name="T68" fmla="*/ 17 w 25"/>
                  <a:gd name="T69" fmla="*/ 2 h 2"/>
                  <a:gd name="T70" fmla="*/ 18 w 25"/>
                  <a:gd name="T71" fmla="*/ 2 h 2"/>
                  <a:gd name="T72" fmla="*/ 19 w 25"/>
                  <a:gd name="T73" fmla="*/ 2 h 2"/>
                  <a:gd name="T74" fmla="*/ 19 w 25"/>
                  <a:gd name="T75" fmla="*/ 2 h 2"/>
                  <a:gd name="T76" fmla="*/ 19 w 25"/>
                  <a:gd name="T77" fmla="*/ 2 h 2"/>
                  <a:gd name="T78" fmla="*/ 21 w 25"/>
                  <a:gd name="T79" fmla="*/ 2 h 2"/>
                  <a:gd name="T80" fmla="*/ 21 w 25"/>
                  <a:gd name="T81" fmla="*/ 2 h 2"/>
                  <a:gd name="T82" fmla="*/ 21 w 25"/>
                  <a:gd name="T83" fmla="*/ 2 h 2"/>
                  <a:gd name="T84" fmla="*/ 22 w 25"/>
                  <a:gd name="T85" fmla="*/ 2 h 2"/>
                  <a:gd name="T86" fmla="*/ 23 w 25"/>
                  <a:gd name="T87" fmla="*/ 2 h 2"/>
                  <a:gd name="T88" fmla="*/ 23 w 25"/>
                  <a:gd name="T89" fmla="*/ 2 h 2"/>
                  <a:gd name="T90" fmla="*/ 23 w 25"/>
                  <a:gd name="T91" fmla="*/ 2 h 2"/>
                  <a:gd name="T92" fmla="*/ 23 w 25"/>
                  <a:gd name="T93" fmla="*/ 2 h 2"/>
                  <a:gd name="T94" fmla="*/ 24 w 25"/>
                  <a:gd name="T95" fmla="*/ 2 h 2"/>
                  <a:gd name="T96" fmla="*/ 25 w 25"/>
                  <a:gd name="T97" fmla="*/ 2 h 2"/>
                  <a:gd name="T98" fmla="*/ 25 w 25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5"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8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5" y="1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5" y="0"/>
                    </a:lnTo>
                    <a:lnTo>
                      <a:pt x="16" y="2"/>
                    </a:lnTo>
                    <a:lnTo>
                      <a:pt x="17" y="2"/>
                    </a:lnTo>
                    <a:lnTo>
                      <a:pt x="17" y="2"/>
                    </a:lnTo>
                    <a:lnTo>
                      <a:pt x="17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4" y="2"/>
                    </a:lnTo>
                    <a:lnTo>
                      <a:pt x="25" y="2"/>
                    </a:lnTo>
                    <a:lnTo>
                      <a:pt x="25" y="2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1" name="Freeform 1766"/>
              <p:cNvSpPr>
                <a:spLocks/>
              </p:cNvSpPr>
              <p:nvPr/>
            </p:nvSpPr>
            <p:spPr bwMode="auto">
              <a:xfrm>
                <a:off x="5470590" y="2732043"/>
                <a:ext cx="41275" cy="1588"/>
              </a:xfrm>
              <a:custGeom>
                <a:avLst/>
                <a:gdLst>
                  <a:gd name="T0" fmla="*/ 0 w 26"/>
                  <a:gd name="T1" fmla="*/ 1 h 1"/>
                  <a:gd name="T2" fmla="*/ 0 w 26"/>
                  <a:gd name="T3" fmla="*/ 1 h 1"/>
                  <a:gd name="T4" fmla="*/ 2 w 26"/>
                  <a:gd name="T5" fmla="*/ 1 h 1"/>
                  <a:gd name="T6" fmla="*/ 2 w 26"/>
                  <a:gd name="T7" fmla="*/ 1 h 1"/>
                  <a:gd name="T8" fmla="*/ 2 w 26"/>
                  <a:gd name="T9" fmla="*/ 1 h 1"/>
                  <a:gd name="T10" fmla="*/ 3 w 26"/>
                  <a:gd name="T11" fmla="*/ 1 h 1"/>
                  <a:gd name="T12" fmla="*/ 4 w 26"/>
                  <a:gd name="T13" fmla="*/ 1 h 1"/>
                  <a:gd name="T14" fmla="*/ 4 w 26"/>
                  <a:gd name="T15" fmla="*/ 1 h 1"/>
                  <a:gd name="T16" fmla="*/ 4 w 26"/>
                  <a:gd name="T17" fmla="*/ 1 h 1"/>
                  <a:gd name="T18" fmla="*/ 5 w 26"/>
                  <a:gd name="T19" fmla="*/ 1 h 1"/>
                  <a:gd name="T20" fmla="*/ 6 w 26"/>
                  <a:gd name="T21" fmla="*/ 1 h 1"/>
                  <a:gd name="T22" fmla="*/ 6 w 26"/>
                  <a:gd name="T23" fmla="*/ 1 h 1"/>
                  <a:gd name="T24" fmla="*/ 6 w 26"/>
                  <a:gd name="T25" fmla="*/ 1 h 1"/>
                  <a:gd name="T26" fmla="*/ 7 w 26"/>
                  <a:gd name="T27" fmla="*/ 1 h 1"/>
                  <a:gd name="T28" fmla="*/ 8 w 26"/>
                  <a:gd name="T29" fmla="*/ 0 h 1"/>
                  <a:gd name="T30" fmla="*/ 8 w 26"/>
                  <a:gd name="T31" fmla="*/ 1 h 1"/>
                  <a:gd name="T32" fmla="*/ 8 w 26"/>
                  <a:gd name="T33" fmla="*/ 1 h 1"/>
                  <a:gd name="T34" fmla="*/ 9 w 26"/>
                  <a:gd name="T35" fmla="*/ 1 h 1"/>
                  <a:gd name="T36" fmla="*/ 11 w 26"/>
                  <a:gd name="T37" fmla="*/ 1 h 1"/>
                  <a:gd name="T38" fmla="*/ 11 w 26"/>
                  <a:gd name="T39" fmla="*/ 1 h 1"/>
                  <a:gd name="T40" fmla="*/ 11 w 26"/>
                  <a:gd name="T41" fmla="*/ 1 h 1"/>
                  <a:gd name="T42" fmla="*/ 12 w 26"/>
                  <a:gd name="T43" fmla="*/ 1 h 1"/>
                  <a:gd name="T44" fmla="*/ 12 w 26"/>
                  <a:gd name="T45" fmla="*/ 1 h 1"/>
                  <a:gd name="T46" fmla="*/ 13 w 26"/>
                  <a:gd name="T47" fmla="*/ 1 h 1"/>
                  <a:gd name="T48" fmla="*/ 13 w 26"/>
                  <a:gd name="T49" fmla="*/ 1 h 1"/>
                  <a:gd name="T50" fmla="*/ 13 w 26"/>
                  <a:gd name="T51" fmla="*/ 1 h 1"/>
                  <a:gd name="T52" fmla="*/ 14 w 26"/>
                  <a:gd name="T53" fmla="*/ 1 h 1"/>
                  <a:gd name="T54" fmla="*/ 15 w 26"/>
                  <a:gd name="T55" fmla="*/ 1 h 1"/>
                  <a:gd name="T56" fmla="*/ 15 w 26"/>
                  <a:gd name="T57" fmla="*/ 1 h 1"/>
                  <a:gd name="T58" fmla="*/ 15 w 26"/>
                  <a:gd name="T59" fmla="*/ 1 h 1"/>
                  <a:gd name="T60" fmla="*/ 15 w 26"/>
                  <a:gd name="T61" fmla="*/ 1 h 1"/>
                  <a:gd name="T62" fmla="*/ 17 w 26"/>
                  <a:gd name="T63" fmla="*/ 1 h 1"/>
                  <a:gd name="T64" fmla="*/ 17 w 26"/>
                  <a:gd name="T65" fmla="*/ 1 h 1"/>
                  <a:gd name="T66" fmla="*/ 18 w 26"/>
                  <a:gd name="T67" fmla="*/ 1 h 1"/>
                  <a:gd name="T68" fmla="*/ 19 w 26"/>
                  <a:gd name="T69" fmla="*/ 1 h 1"/>
                  <a:gd name="T70" fmla="*/ 19 w 26"/>
                  <a:gd name="T71" fmla="*/ 1 h 1"/>
                  <a:gd name="T72" fmla="*/ 19 w 26"/>
                  <a:gd name="T73" fmla="*/ 1 h 1"/>
                  <a:gd name="T74" fmla="*/ 20 w 26"/>
                  <a:gd name="T75" fmla="*/ 1 h 1"/>
                  <a:gd name="T76" fmla="*/ 21 w 26"/>
                  <a:gd name="T77" fmla="*/ 1 h 1"/>
                  <a:gd name="T78" fmla="*/ 21 w 26"/>
                  <a:gd name="T79" fmla="*/ 1 h 1"/>
                  <a:gd name="T80" fmla="*/ 21 w 26"/>
                  <a:gd name="T81" fmla="*/ 1 h 1"/>
                  <a:gd name="T82" fmla="*/ 22 w 26"/>
                  <a:gd name="T83" fmla="*/ 1 h 1"/>
                  <a:gd name="T84" fmla="*/ 23 w 26"/>
                  <a:gd name="T85" fmla="*/ 1 h 1"/>
                  <a:gd name="T86" fmla="*/ 23 w 26"/>
                  <a:gd name="T87" fmla="*/ 1 h 1"/>
                  <a:gd name="T88" fmla="*/ 23 w 26"/>
                  <a:gd name="T89" fmla="*/ 1 h 1"/>
                  <a:gd name="T90" fmla="*/ 23 w 26"/>
                  <a:gd name="T91" fmla="*/ 1 h 1"/>
                  <a:gd name="T92" fmla="*/ 25 w 26"/>
                  <a:gd name="T93" fmla="*/ 1 h 1"/>
                  <a:gd name="T94" fmla="*/ 25 w 26"/>
                  <a:gd name="T95" fmla="*/ 1 h 1"/>
                  <a:gd name="T96" fmla="*/ 25 w 26"/>
                  <a:gd name="T97" fmla="*/ 1 h 1"/>
                  <a:gd name="T98" fmla="*/ 26 w 26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1">
                    <a:moveTo>
                      <a:pt x="0" y="1"/>
                    </a:moveTo>
                    <a:lnTo>
                      <a:pt x="0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8" y="0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5" y="1"/>
                    </a:lnTo>
                    <a:lnTo>
                      <a:pt x="17" y="1"/>
                    </a:lnTo>
                    <a:lnTo>
                      <a:pt x="17" y="1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19" y="1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1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3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5" y="1"/>
                    </a:lnTo>
                    <a:lnTo>
                      <a:pt x="26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2" name="Freeform 1767"/>
              <p:cNvSpPr>
                <a:spLocks/>
              </p:cNvSpPr>
              <p:nvPr/>
            </p:nvSpPr>
            <p:spPr bwMode="auto">
              <a:xfrm>
                <a:off x="5511865" y="2732043"/>
                <a:ext cx="41275" cy="1588"/>
              </a:xfrm>
              <a:custGeom>
                <a:avLst/>
                <a:gdLst>
                  <a:gd name="T0" fmla="*/ 0 w 26"/>
                  <a:gd name="T1" fmla="*/ 0 h 1"/>
                  <a:gd name="T2" fmla="*/ 1 w 26"/>
                  <a:gd name="T3" fmla="*/ 1 h 1"/>
                  <a:gd name="T4" fmla="*/ 1 w 26"/>
                  <a:gd name="T5" fmla="*/ 1 h 1"/>
                  <a:gd name="T6" fmla="*/ 1 w 26"/>
                  <a:gd name="T7" fmla="*/ 1 h 1"/>
                  <a:gd name="T8" fmla="*/ 1 w 26"/>
                  <a:gd name="T9" fmla="*/ 1 h 1"/>
                  <a:gd name="T10" fmla="*/ 3 w 26"/>
                  <a:gd name="T11" fmla="*/ 1 h 1"/>
                  <a:gd name="T12" fmla="*/ 3 w 26"/>
                  <a:gd name="T13" fmla="*/ 1 h 1"/>
                  <a:gd name="T14" fmla="*/ 3 w 26"/>
                  <a:gd name="T15" fmla="*/ 1 h 1"/>
                  <a:gd name="T16" fmla="*/ 4 w 26"/>
                  <a:gd name="T17" fmla="*/ 1 h 1"/>
                  <a:gd name="T18" fmla="*/ 4 w 26"/>
                  <a:gd name="T19" fmla="*/ 1 h 1"/>
                  <a:gd name="T20" fmla="*/ 5 w 26"/>
                  <a:gd name="T21" fmla="*/ 1 h 1"/>
                  <a:gd name="T22" fmla="*/ 5 w 26"/>
                  <a:gd name="T23" fmla="*/ 1 h 1"/>
                  <a:gd name="T24" fmla="*/ 6 w 26"/>
                  <a:gd name="T25" fmla="*/ 1 h 1"/>
                  <a:gd name="T26" fmla="*/ 7 w 26"/>
                  <a:gd name="T27" fmla="*/ 1 h 1"/>
                  <a:gd name="T28" fmla="*/ 7 w 26"/>
                  <a:gd name="T29" fmla="*/ 1 h 1"/>
                  <a:gd name="T30" fmla="*/ 7 w 26"/>
                  <a:gd name="T31" fmla="*/ 1 h 1"/>
                  <a:gd name="T32" fmla="*/ 8 w 26"/>
                  <a:gd name="T33" fmla="*/ 1 h 1"/>
                  <a:gd name="T34" fmla="*/ 9 w 26"/>
                  <a:gd name="T35" fmla="*/ 1 h 1"/>
                  <a:gd name="T36" fmla="*/ 9 w 26"/>
                  <a:gd name="T37" fmla="*/ 1 h 1"/>
                  <a:gd name="T38" fmla="*/ 9 w 26"/>
                  <a:gd name="T39" fmla="*/ 1 h 1"/>
                  <a:gd name="T40" fmla="*/ 10 w 26"/>
                  <a:gd name="T41" fmla="*/ 1 h 1"/>
                  <a:gd name="T42" fmla="*/ 12 w 26"/>
                  <a:gd name="T43" fmla="*/ 1 h 1"/>
                  <a:gd name="T44" fmla="*/ 12 w 26"/>
                  <a:gd name="T45" fmla="*/ 1 h 1"/>
                  <a:gd name="T46" fmla="*/ 12 w 26"/>
                  <a:gd name="T47" fmla="*/ 1 h 1"/>
                  <a:gd name="T48" fmla="*/ 13 w 26"/>
                  <a:gd name="T49" fmla="*/ 1 h 1"/>
                  <a:gd name="T50" fmla="*/ 14 w 26"/>
                  <a:gd name="T51" fmla="*/ 1 h 1"/>
                  <a:gd name="T52" fmla="*/ 14 w 26"/>
                  <a:gd name="T53" fmla="*/ 1 h 1"/>
                  <a:gd name="T54" fmla="*/ 14 w 26"/>
                  <a:gd name="T55" fmla="*/ 1 h 1"/>
                  <a:gd name="T56" fmla="*/ 16 w 26"/>
                  <a:gd name="T57" fmla="*/ 1 h 1"/>
                  <a:gd name="T58" fmla="*/ 16 w 26"/>
                  <a:gd name="T59" fmla="*/ 1 h 1"/>
                  <a:gd name="T60" fmla="*/ 16 w 26"/>
                  <a:gd name="T61" fmla="*/ 1 h 1"/>
                  <a:gd name="T62" fmla="*/ 16 w 26"/>
                  <a:gd name="T63" fmla="*/ 1 h 1"/>
                  <a:gd name="T64" fmla="*/ 16 w 26"/>
                  <a:gd name="T65" fmla="*/ 1 h 1"/>
                  <a:gd name="T66" fmla="*/ 18 w 26"/>
                  <a:gd name="T67" fmla="*/ 1 h 1"/>
                  <a:gd name="T68" fmla="*/ 18 w 26"/>
                  <a:gd name="T69" fmla="*/ 1 h 1"/>
                  <a:gd name="T70" fmla="*/ 18 w 26"/>
                  <a:gd name="T71" fmla="*/ 0 h 1"/>
                  <a:gd name="T72" fmla="*/ 20 w 26"/>
                  <a:gd name="T73" fmla="*/ 1 h 1"/>
                  <a:gd name="T74" fmla="*/ 20 w 26"/>
                  <a:gd name="T75" fmla="*/ 1 h 1"/>
                  <a:gd name="T76" fmla="*/ 20 w 26"/>
                  <a:gd name="T77" fmla="*/ 1 h 1"/>
                  <a:gd name="T78" fmla="*/ 20 w 26"/>
                  <a:gd name="T79" fmla="*/ 1 h 1"/>
                  <a:gd name="T80" fmla="*/ 22 w 26"/>
                  <a:gd name="T81" fmla="*/ 1 h 1"/>
                  <a:gd name="T82" fmla="*/ 22 w 26"/>
                  <a:gd name="T83" fmla="*/ 1 h 1"/>
                  <a:gd name="T84" fmla="*/ 22 w 26"/>
                  <a:gd name="T85" fmla="*/ 1 h 1"/>
                  <a:gd name="T86" fmla="*/ 22 w 26"/>
                  <a:gd name="T87" fmla="*/ 1 h 1"/>
                  <a:gd name="T88" fmla="*/ 23 w 26"/>
                  <a:gd name="T89" fmla="*/ 1 h 1"/>
                  <a:gd name="T90" fmla="*/ 24 w 26"/>
                  <a:gd name="T91" fmla="*/ 1 h 1"/>
                  <a:gd name="T92" fmla="*/ 24 w 26"/>
                  <a:gd name="T93" fmla="*/ 1 h 1"/>
                  <a:gd name="T94" fmla="*/ 24 w 26"/>
                  <a:gd name="T95" fmla="*/ 1 h 1"/>
                  <a:gd name="T96" fmla="*/ 25 w 26"/>
                  <a:gd name="T97" fmla="*/ 1 h 1"/>
                  <a:gd name="T98" fmla="*/ 26 w 26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6" h="1">
                    <a:moveTo>
                      <a:pt x="0" y="0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3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6" y="1"/>
                    </a:lnTo>
                    <a:lnTo>
                      <a:pt x="18" y="1"/>
                    </a:lnTo>
                    <a:lnTo>
                      <a:pt x="18" y="1"/>
                    </a:lnTo>
                    <a:lnTo>
                      <a:pt x="18" y="0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0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2" y="1"/>
                    </a:lnTo>
                    <a:lnTo>
                      <a:pt x="23" y="1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4" y="1"/>
                    </a:lnTo>
                    <a:lnTo>
                      <a:pt x="25" y="1"/>
                    </a:lnTo>
                    <a:lnTo>
                      <a:pt x="26" y="1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3" name="Freeform 1768"/>
              <p:cNvSpPr>
                <a:spLocks/>
              </p:cNvSpPr>
              <p:nvPr/>
            </p:nvSpPr>
            <p:spPr bwMode="auto">
              <a:xfrm>
                <a:off x="5553140" y="2733630"/>
                <a:ext cx="39688" cy="0"/>
              </a:xfrm>
              <a:custGeom>
                <a:avLst/>
                <a:gdLst>
                  <a:gd name="T0" fmla="*/ 0 w 25"/>
                  <a:gd name="T1" fmla="*/ 0 w 25"/>
                  <a:gd name="T2" fmla="*/ 0 w 25"/>
                  <a:gd name="T3" fmla="*/ 2 w 25"/>
                  <a:gd name="T4" fmla="*/ 2 w 25"/>
                  <a:gd name="T5" fmla="*/ 2 w 25"/>
                  <a:gd name="T6" fmla="*/ 3 w 25"/>
                  <a:gd name="T7" fmla="*/ 4 w 25"/>
                  <a:gd name="T8" fmla="*/ 4 w 25"/>
                  <a:gd name="T9" fmla="*/ 4 w 25"/>
                  <a:gd name="T10" fmla="*/ 4 w 25"/>
                  <a:gd name="T11" fmla="*/ 6 w 25"/>
                  <a:gd name="T12" fmla="*/ 6 w 25"/>
                  <a:gd name="T13" fmla="*/ 6 w 25"/>
                  <a:gd name="T14" fmla="*/ 7 w 25"/>
                  <a:gd name="T15" fmla="*/ 8 w 25"/>
                  <a:gd name="T16" fmla="*/ 8 w 25"/>
                  <a:gd name="T17" fmla="*/ 8 w 25"/>
                  <a:gd name="T18" fmla="*/ 9 w 25"/>
                  <a:gd name="T19" fmla="*/ 10 w 25"/>
                  <a:gd name="T20" fmla="*/ 10 w 25"/>
                  <a:gd name="T21" fmla="*/ 10 w 25"/>
                  <a:gd name="T22" fmla="*/ 12 w 25"/>
                  <a:gd name="T23" fmla="*/ 13 w 25"/>
                  <a:gd name="T24" fmla="*/ 13 w 25"/>
                  <a:gd name="T25" fmla="*/ 13 w 25"/>
                  <a:gd name="T26" fmla="*/ 13 w 25"/>
                  <a:gd name="T27" fmla="*/ 13 w 25"/>
                  <a:gd name="T28" fmla="*/ 15 w 25"/>
                  <a:gd name="T29" fmla="*/ 15 w 25"/>
                  <a:gd name="T30" fmla="*/ 15 w 25"/>
                  <a:gd name="T31" fmla="*/ 17 w 25"/>
                  <a:gd name="T32" fmla="*/ 17 w 25"/>
                  <a:gd name="T33" fmla="*/ 17 w 25"/>
                  <a:gd name="T34" fmla="*/ 17 w 25"/>
                  <a:gd name="T35" fmla="*/ 19 w 25"/>
                  <a:gd name="T36" fmla="*/ 19 w 25"/>
                  <a:gd name="T37" fmla="*/ 19 w 25"/>
                  <a:gd name="T38" fmla="*/ 19 w 25"/>
                  <a:gd name="T39" fmla="*/ 20 w 25"/>
                  <a:gd name="T40" fmla="*/ 21 w 25"/>
                  <a:gd name="T41" fmla="*/ 21 w 25"/>
                  <a:gd name="T42" fmla="*/ 21 w 25"/>
                  <a:gd name="T43" fmla="*/ 23 w 25"/>
                  <a:gd name="T44" fmla="*/ 23 w 25"/>
                  <a:gd name="T45" fmla="*/ 23 w 25"/>
                  <a:gd name="T46" fmla="*/ 24 w 25"/>
                  <a:gd name="T47" fmla="*/ 24 w 25"/>
                  <a:gd name="T48" fmla="*/ 25 w 25"/>
                  <a:gd name="T49" fmla="*/ 25 w 2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2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4" name="Freeform 1769"/>
              <p:cNvSpPr>
                <a:spLocks/>
              </p:cNvSpPr>
              <p:nvPr/>
            </p:nvSpPr>
            <p:spPr bwMode="auto">
              <a:xfrm>
                <a:off x="5592827" y="2733630"/>
                <a:ext cx="3175" cy="0"/>
              </a:xfrm>
              <a:custGeom>
                <a:avLst/>
                <a:gdLst>
                  <a:gd name="T0" fmla="*/ 0 w 2"/>
                  <a:gd name="T1" fmla="*/ 0 w 2"/>
                  <a:gd name="T2" fmla="*/ 2 w 2"/>
                  <a:gd name="T3" fmla="*/ 2 w 2"/>
                  <a:gd name="T4" fmla="*/ 2 w 2"/>
                  <a:gd name="T5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</a:path>
                </a:pathLst>
              </a:custGeom>
              <a:noFill/>
              <a:ln w="12700" cap="flat">
                <a:solidFill>
                  <a:srgbClr val="0072BD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5" name="Line 1770"/>
              <p:cNvSpPr>
                <a:spLocks noChangeShapeType="1"/>
              </p:cNvSpPr>
              <p:nvPr/>
            </p:nvSpPr>
            <p:spPr bwMode="auto">
              <a:xfrm>
                <a:off x="3302065" y="2632030"/>
                <a:ext cx="58738" cy="0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6" name="Line 1771"/>
              <p:cNvSpPr>
                <a:spLocks noChangeShapeType="1"/>
              </p:cNvSpPr>
              <p:nvPr/>
            </p:nvSpPr>
            <p:spPr bwMode="auto">
              <a:xfrm flipV="1">
                <a:off x="3330640" y="2601868"/>
                <a:ext cx="0" cy="60325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7" name="Line 1772"/>
              <p:cNvSpPr>
                <a:spLocks noChangeShapeType="1"/>
              </p:cNvSpPr>
              <p:nvPr/>
            </p:nvSpPr>
            <p:spPr bwMode="auto">
              <a:xfrm flipV="1">
                <a:off x="3308415" y="2608218"/>
                <a:ext cx="46038" cy="460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8" name="Line 1773"/>
              <p:cNvSpPr>
                <a:spLocks noChangeShapeType="1"/>
              </p:cNvSpPr>
              <p:nvPr/>
            </p:nvSpPr>
            <p:spPr bwMode="auto">
              <a:xfrm>
                <a:off x="3308415" y="2608218"/>
                <a:ext cx="46038" cy="460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79" name="Line 1774"/>
              <p:cNvSpPr>
                <a:spLocks noChangeShapeType="1"/>
              </p:cNvSpPr>
              <p:nvPr/>
            </p:nvSpPr>
            <p:spPr bwMode="auto">
              <a:xfrm>
                <a:off x="3275077" y="2632030"/>
                <a:ext cx="60325" cy="0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80" name="Line 1775"/>
              <p:cNvSpPr>
                <a:spLocks noChangeShapeType="1"/>
              </p:cNvSpPr>
              <p:nvPr/>
            </p:nvSpPr>
            <p:spPr bwMode="auto">
              <a:xfrm flipV="1">
                <a:off x="3305240" y="2601868"/>
                <a:ext cx="0" cy="60325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81" name="Line 1776"/>
              <p:cNvSpPr>
                <a:spLocks noChangeShapeType="1"/>
              </p:cNvSpPr>
              <p:nvPr/>
            </p:nvSpPr>
            <p:spPr bwMode="auto">
              <a:xfrm flipV="1">
                <a:off x="3281427" y="2608218"/>
                <a:ext cx="46038" cy="460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82" name="Line 1777"/>
              <p:cNvSpPr>
                <a:spLocks noChangeShapeType="1"/>
              </p:cNvSpPr>
              <p:nvPr/>
            </p:nvSpPr>
            <p:spPr bwMode="auto">
              <a:xfrm>
                <a:off x="3281427" y="2608218"/>
                <a:ext cx="46038" cy="460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83" name="Line 1778"/>
              <p:cNvSpPr>
                <a:spLocks noChangeShapeType="1"/>
              </p:cNvSpPr>
              <p:nvPr/>
            </p:nvSpPr>
            <p:spPr bwMode="auto">
              <a:xfrm>
                <a:off x="4910202" y="2632030"/>
                <a:ext cx="60325" cy="0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84" name="Line 1779"/>
              <p:cNvSpPr>
                <a:spLocks noChangeShapeType="1"/>
              </p:cNvSpPr>
              <p:nvPr/>
            </p:nvSpPr>
            <p:spPr bwMode="auto">
              <a:xfrm flipV="1">
                <a:off x="4940365" y="2601868"/>
                <a:ext cx="0" cy="60325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85" name="Line 1780"/>
              <p:cNvSpPr>
                <a:spLocks noChangeShapeType="1"/>
              </p:cNvSpPr>
              <p:nvPr/>
            </p:nvSpPr>
            <p:spPr bwMode="auto">
              <a:xfrm flipV="1">
                <a:off x="4916552" y="2608218"/>
                <a:ext cx="46038" cy="460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86" name="Line 1781"/>
              <p:cNvSpPr>
                <a:spLocks noChangeShapeType="1"/>
              </p:cNvSpPr>
              <p:nvPr/>
            </p:nvSpPr>
            <p:spPr bwMode="auto">
              <a:xfrm>
                <a:off x="4916552" y="2608218"/>
                <a:ext cx="46038" cy="460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87" name="Line 1782"/>
              <p:cNvSpPr>
                <a:spLocks noChangeShapeType="1"/>
              </p:cNvSpPr>
              <p:nvPr/>
            </p:nvSpPr>
            <p:spPr bwMode="auto">
              <a:xfrm>
                <a:off x="3241740" y="2611393"/>
                <a:ext cx="60325" cy="0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88" name="Line 1783"/>
              <p:cNvSpPr>
                <a:spLocks noChangeShapeType="1"/>
              </p:cNvSpPr>
              <p:nvPr/>
            </p:nvSpPr>
            <p:spPr bwMode="auto">
              <a:xfrm flipV="1">
                <a:off x="3271902" y="2582818"/>
                <a:ext cx="0" cy="587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89" name="Line 1784"/>
              <p:cNvSpPr>
                <a:spLocks noChangeShapeType="1"/>
              </p:cNvSpPr>
              <p:nvPr/>
            </p:nvSpPr>
            <p:spPr bwMode="auto">
              <a:xfrm flipV="1">
                <a:off x="3249677" y="2589168"/>
                <a:ext cx="46038" cy="460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0" name="Line 1785"/>
              <p:cNvSpPr>
                <a:spLocks noChangeShapeType="1"/>
              </p:cNvSpPr>
              <p:nvPr/>
            </p:nvSpPr>
            <p:spPr bwMode="auto">
              <a:xfrm>
                <a:off x="3249677" y="2589168"/>
                <a:ext cx="46038" cy="460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1" name="Line 1786"/>
              <p:cNvSpPr>
                <a:spLocks noChangeShapeType="1"/>
              </p:cNvSpPr>
              <p:nvPr/>
            </p:nvSpPr>
            <p:spPr bwMode="auto">
              <a:xfrm>
                <a:off x="3216340" y="2611393"/>
                <a:ext cx="58738" cy="0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2" name="Line 1787"/>
              <p:cNvSpPr>
                <a:spLocks noChangeShapeType="1"/>
              </p:cNvSpPr>
              <p:nvPr/>
            </p:nvSpPr>
            <p:spPr bwMode="auto">
              <a:xfrm flipV="1">
                <a:off x="3244915" y="2582818"/>
                <a:ext cx="0" cy="587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3" name="Line 1788"/>
              <p:cNvSpPr>
                <a:spLocks noChangeShapeType="1"/>
              </p:cNvSpPr>
              <p:nvPr/>
            </p:nvSpPr>
            <p:spPr bwMode="auto">
              <a:xfrm flipV="1">
                <a:off x="3222690" y="2589168"/>
                <a:ext cx="46038" cy="460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4" name="Line 1789"/>
              <p:cNvSpPr>
                <a:spLocks noChangeShapeType="1"/>
              </p:cNvSpPr>
              <p:nvPr/>
            </p:nvSpPr>
            <p:spPr bwMode="auto">
              <a:xfrm>
                <a:off x="3222690" y="2589168"/>
                <a:ext cx="46038" cy="460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5" name="Line 1790"/>
              <p:cNvSpPr>
                <a:spLocks noChangeShapeType="1"/>
              </p:cNvSpPr>
              <p:nvPr/>
            </p:nvSpPr>
            <p:spPr bwMode="auto">
              <a:xfrm>
                <a:off x="4765740" y="2533605"/>
                <a:ext cx="58738" cy="0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6" name="Line 1791"/>
              <p:cNvSpPr>
                <a:spLocks noChangeShapeType="1"/>
              </p:cNvSpPr>
              <p:nvPr/>
            </p:nvSpPr>
            <p:spPr bwMode="auto">
              <a:xfrm flipV="1">
                <a:off x="4794315" y="2503443"/>
                <a:ext cx="0" cy="587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7" name="Line 1792"/>
              <p:cNvSpPr>
                <a:spLocks noChangeShapeType="1"/>
              </p:cNvSpPr>
              <p:nvPr/>
            </p:nvSpPr>
            <p:spPr bwMode="auto">
              <a:xfrm flipV="1">
                <a:off x="4772090" y="2509793"/>
                <a:ext cx="46038" cy="460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8" name="Line 1793"/>
              <p:cNvSpPr>
                <a:spLocks noChangeShapeType="1"/>
              </p:cNvSpPr>
              <p:nvPr/>
            </p:nvSpPr>
            <p:spPr bwMode="auto">
              <a:xfrm>
                <a:off x="4772090" y="2509793"/>
                <a:ext cx="46038" cy="460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9" name="Line 1794"/>
              <p:cNvSpPr>
                <a:spLocks noChangeShapeType="1"/>
              </p:cNvSpPr>
              <p:nvPr/>
            </p:nvSpPr>
            <p:spPr bwMode="auto">
              <a:xfrm>
                <a:off x="4884802" y="2473280"/>
                <a:ext cx="58738" cy="0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0" name="Line 1795"/>
              <p:cNvSpPr>
                <a:spLocks noChangeShapeType="1"/>
              </p:cNvSpPr>
              <p:nvPr/>
            </p:nvSpPr>
            <p:spPr bwMode="auto">
              <a:xfrm flipV="1">
                <a:off x="4913377" y="2444705"/>
                <a:ext cx="0" cy="587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1" name="Line 1796"/>
              <p:cNvSpPr>
                <a:spLocks noChangeShapeType="1"/>
              </p:cNvSpPr>
              <p:nvPr/>
            </p:nvSpPr>
            <p:spPr bwMode="auto">
              <a:xfrm flipV="1">
                <a:off x="4891152" y="2451055"/>
                <a:ext cx="46038" cy="460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2" name="Line 1797"/>
              <p:cNvSpPr>
                <a:spLocks noChangeShapeType="1"/>
              </p:cNvSpPr>
              <p:nvPr/>
            </p:nvSpPr>
            <p:spPr bwMode="auto">
              <a:xfrm>
                <a:off x="4891152" y="2451055"/>
                <a:ext cx="46038" cy="460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3" name="Line 1798"/>
              <p:cNvSpPr>
                <a:spLocks noChangeShapeType="1"/>
              </p:cNvSpPr>
              <p:nvPr/>
            </p:nvSpPr>
            <p:spPr bwMode="auto">
              <a:xfrm>
                <a:off x="4824477" y="2347868"/>
                <a:ext cx="60325" cy="0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4" name="Line 1799"/>
              <p:cNvSpPr>
                <a:spLocks noChangeShapeType="1"/>
              </p:cNvSpPr>
              <p:nvPr/>
            </p:nvSpPr>
            <p:spPr bwMode="auto">
              <a:xfrm flipV="1">
                <a:off x="4854640" y="2319293"/>
                <a:ext cx="0" cy="587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5" name="Line 1800"/>
              <p:cNvSpPr>
                <a:spLocks noChangeShapeType="1"/>
              </p:cNvSpPr>
              <p:nvPr/>
            </p:nvSpPr>
            <p:spPr bwMode="auto">
              <a:xfrm flipV="1">
                <a:off x="4830827" y="2325643"/>
                <a:ext cx="46038" cy="460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6" name="Line 1801"/>
              <p:cNvSpPr>
                <a:spLocks noChangeShapeType="1"/>
              </p:cNvSpPr>
              <p:nvPr/>
            </p:nvSpPr>
            <p:spPr bwMode="auto">
              <a:xfrm>
                <a:off x="4830827" y="2325643"/>
                <a:ext cx="46038" cy="460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7" name="Line 1802"/>
              <p:cNvSpPr>
                <a:spLocks noChangeShapeType="1"/>
              </p:cNvSpPr>
              <p:nvPr/>
            </p:nvSpPr>
            <p:spPr bwMode="auto">
              <a:xfrm>
                <a:off x="4799077" y="2236743"/>
                <a:ext cx="58738" cy="0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8" name="Line 1803"/>
              <p:cNvSpPr>
                <a:spLocks noChangeShapeType="1"/>
              </p:cNvSpPr>
              <p:nvPr/>
            </p:nvSpPr>
            <p:spPr bwMode="auto">
              <a:xfrm flipV="1">
                <a:off x="4827652" y="2206580"/>
                <a:ext cx="0" cy="60325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9" name="Line 1804"/>
              <p:cNvSpPr>
                <a:spLocks noChangeShapeType="1"/>
              </p:cNvSpPr>
              <p:nvPr/>
            </p:nvSpPr>
            <p:spPr bwMode="auto">
              <a:xfrm flipV="1">
                <a:off x="4805427" y="2212930"/>
                <a:ext cx="46038" cy="460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0" name="Line 1805"/>
              <p:cNvSpPr>
                <a:spLocks noChangeShapeType="1"/>
              </p:cNvSpPr>
              <p:nvPr/>
            </p:nvSpPr>
            <p:spPr bwMode="auto">
              <a:xfrm>
                <a:off x="4805427" y="2212930"/>
                <a:ext cx="46038" cy="460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1" name="Line 1806"/>
              <p:cNvSpPr>
                <a:spLocks noChangeShapeType="1"/>
              </p:cNvSpPr>
              <p:nvPr/>
            </p:nvSpPr>
            <p:spPr bwMode="auto">
              <a:xfrm>
                <a:off x="4851465" y="2163718"/>
                <a:ext cx="58738" cy="0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2" name="Line 1807"/>
              <p:cNvSpPr>
                <a:spLocks noChangeShapeType="1"/>
              </p:cNvSpPr>
              <p:nvPr/>
            </p:nvSpPr>
            <p:spPr bwMode="auto">
              <a:xfrm flipV="1">
                <a:off x="4880040" y="2135143"/>
                <a:ext cx="0" cy="587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3" name="Line 1808"/>
              <p:cNvSpPr>
                <a:spLocks noChangeShapeType="1"/>
              </p:cNvSpPr>
              <p:nvPr/>
            </p:nvSpPr>
            <p:spPr bwMode="auto">
              <a:xfrm flipV="1">
                <a:off x="4857815" y="2141493"/>
                <a:ext cx="46038" cy="460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4" name="Line 1809"/>
              <p:cNvSpPr>
                <a:spLocks noChangeShapeType="1"/>
              </p:cNvSpPr>
              <p:nvPr/>
            </p:nvSpPr>
            <p:spPr bwMode="auto">
              <a:xfrm>
                <a:off x="4857815" y="2141493"/>
                <a:ext cx="46038" cy="46038"/>
              </a:xfrm>
              <a:prstGeom prst="line">
                <a:avLst/>
              </a:prstGeom>
              <a:noFill/>
              <a:ln w="635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5" name="Rectangle 1810"/>
              <p:cNvSpPr>
                <a:spLocks noChangeArrowheads="1"/>
              </p:cNvSpPr>
              <p:nvPr/>
            </p:nvSpPr>
            <p:spPr bwMode="auto">
              <a:xfrm>
                <a:off x="3349690" y="2541543"/>
                <a:ext cx="85725" cy="1190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16" name="Rectangle 1811"/>
              <p:cNvSpPr>
                <a:spLocks noChangeArrowheads="1"/>
              </p:cNvSpPr>
              <p:nvPr/>
            </p:nvSpPr>
            <p:spPr bwMode="auto">
              <a:xfrm>
                <a:off x="3311590" y="2508205"/>
                <a:ext cx="85725" cy="1190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17" name="Rectangle 1812"/>
              <p:cNvSpPr>
                <a:spLocks noChangeArrowheads="1"/>
              </p:cNvSpPr>
              <p:nvPr/>
            </p:nvSpPr>
            <p:spPr bwMode="auto">
              <a:xfrm>
                <a:off x="4956240" y="2549480"/>
                <a:ext cx="85725" cy="1190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3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18" name="Rectangle 1813"/>
              <p:cNvSpPr>
                <a:spLocks noChangeArrowheads="1"/>
              </p:cNvSpPr>
              <p:nvPr/>
            </p:nvSpPr>
            <p:spPr bwMode="auto">
              <a:xfrm>
                <a:off x="3260790" y="2489155"/>
                <a:ext cx="85725" cy="1190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4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19" name="Rectangle 1814"/>
              <p:cNvSpPr>
                <a:spLocks noChangeArrowheads="1"/>
              </p:cNvSpPr>
              <p:nvPr/>
            </p:nvSpPr>
            <p:spPr bwMode="auto">
              <a:xfrm>
                <a:off x="3189352" y="2501855"/>
                <a:ext cx="85725" cy="1190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5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20" name="Rectangle 1815"/>
              <p:cNvSpPr>
                <a:spLocks noChangeArrowheads="1"/>
              </p:cNvSpPr>
              <p:nvPr/>
            </p:nvSpPr>
            <p:spPr bwMode="auto">
              <a:xfrm>
                <a:off x="4726052" y="2465343"/>
                <a:ext cx="85725" cy="1190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6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21" name="Rectangle 1816"/>
              <p:cNvSpPr>
                <a:spLocks noChangeArrowheads="1"/>
              </p:cNvSpPr>
              <p:nvPr/>
            </p:nvSpPr>
            <p:spPr bwMode="auto">
              <a:xfrm>
                <a:off x="4937190" y="2398668"/>
                <a:ext cx="85725" cy="1190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7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22" name="Rectangle 1817"/>
              <p:cNvSpPr>
                <a:spLocks noChangeArrowheads="1"/>
              </p:cNvSpPr>
              <p:nvPr/>
            </p:nvSpPr>
            <p:spPr bwMode="auto">
              <a:xfrm>
                <a:off x="4834002" y="2238330"/>
                <a:ext cx="85725" cy="1190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8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23" name="Rectangle 1818"/>
              <p:cNvSpPr>
                <a:spLocks noChangeArrowheads="1"/>
              </p:cNvSpPr>
              <p:nvPr/>
            </p:nvSpPr>
            <p:spPr bwMode="auto">
              <a:xfrm>
                <a:off x="4762565" y="2163718"/>
                <a:ext cx="85725" cy="1190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9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24" name="Rectangle 1819"/>
              <p:cNvSpPr>
                <a:spLocks noChangeArrowheads="1"/>
              </p:cNvSpPr>
              <p:nvPr/>
            </p:nvSpPr>
            <p:spPr bwMode="auto">
              <a:xfrm>
                <a:off x="4884802" y="2114505"/>
                <a:ext cx="131763" cy="1190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0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32" name="Rectangle 1183"/>
              <p:cNvSpPr>
                <a:spLocks noChangeArrowheads="1"/>
              </p:cNvSpPr>
              <p:nvPr/>
            </p:nvSpPr>
            <p:spPr bwMode="auto">
              <a:xfrm>
                <a:off x="3174271" y="1881938"/>
                <a:ext cx="406400" cy="138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Time (T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33" name="Rectangle 1184"/>
              <p:cNvSpPr>
                <a:spLocks noChangeArrowheads="1"/>
              </p:cNvSpPr>
              <p:nvPr/>
            </p:nvSpPr>
            <p:spPr bwMode="auto">
              <a:xfrm>
                <a:off x="3571146" y="1954963"/>
                <a:ext cx="55563" cy="1079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0" i="0" u="none" strike="noStrike" cap="none" normalizeH="0" baseline="0" dirty="0" err="1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rt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34" name="Rectangle 1185"/>
              <p:cNvSpPr>
                <a:spLocks noChangeArrowheads="1"/>
              </p:cNvSpPr>
              <p:nvPr/>
            </p:nvSpPr>
            <p:spPr bwMode="auto">
              <a:xfrm>
                <a:off x="3626708" y="1881938"/>
                <a:ext cx="68263" cy="138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)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36" name="Rectangle 1183"/>
              <p:cNvSpPr>
                <a:spLocks noChangeArrowheads="1"/>
              </p:cNvSpPr>
              <p:nvPr/>
            </p:nvSpPr>
            <p:spPr bwMode="auto">
              <a:xfrm>
                <a:off x="4755974" y="1877963"/>
                <a:ext cx="406400" cy="138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Time (T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37" name="Rectangle 1184"/>
              <p:cNvSpPr>
                <a:spLocks noChangeArrowheads="1"/>
              </p:cNvSpPr>
              <p:nvPr/>
            </p:nvSpPr>
            <p:spPr bwMode="auto">
              <a:xfrm>
                <a:off x="5152849" y="1950988"/>
                <a:ext cx="55563" cy="1079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0" i="0" u="none" strike="noStrike" cap="none" normalizeH="0" baseline="0" dirty="0" err="1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rt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38" name="Rectangle 1185"/>
              <p:cNvSpPr>
                <a:spLocks noChangeArrowheads="1"/>
              </p:cNvSpPr>
              <p:nvPr/>
            </p:nvSpPr>
            <p:spPr bwMode="auto">
              <a:xfrm>
                <a:off x="5208411" y="1877963"/>
                <a:ext cx="68263" cy="138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)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43" name="Rectangle 169"/>
              <p:cNvSpPr>
                <a:spLocks noChangeArrowheads="1"/>
              </p:cNvSpPr>
              <p:nvPr/>
            </p:nvSpPr>
            <p:spPr bwMode="auto">
              <a:xfrm>
                <a:off x="3580671" y="568381"/>
                <a:ext cx="11811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Non-comb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47" name="Rectangle 31"/>
              <p:cNvSpPr>
                <a:spLocks noChangeArrowheads="1"/>
              </p:cNvSpPr>
              <p:nvPr/>
            </p:nvSpPr>
            <p:spPr bwMode="auto">
              <a:xfrm>
                <a:off x="4433210" y="874800"/>
                <a:ext cx="26645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</a:t>
                </a:r>
                <a:r>
                  <a:rPr lang="en-GB" altLang="en-US" sz="1000" dirty="0">
                    <a:cs typeface="Arial" panose="020B0604020202020204" pitchFamily="34" charset="0"/>
                  </a:rPr>
                  <a:t>b</a:t>
                </a:r>
                <a:r>
                  <a:rPr lang="en-GB" altLang="en-US" sz="1000" dirty="0" smtClean="0">
                    <a:cs typeface="Arial" panose="020B0604020202020204" pitchFamily="34" charset="0"/>
                  </a:rPr>
                  <a:t>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p:sp>
            <p:nvSpPr>
              <p:cNvPr id="1848" name="Rectangle 31"/>
              <p:cNvSpPr>
                <a:spLocks noChangeArrowheads="1"/>
              </p:cNvSpPr>
              <p:nvPr/>
            </p:nvSpPr>
            <p:spPr bwMode="auto">
              <a:xfrm>
                <a:off x="2780228" y="874718"/>
                <a:ext cx="26645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a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p:sp>
            <p:nvSpPr>
              <p:cNvPr id="1849" name="Rectangle 31"/>
              <p:cNvSpPr>
                <a:spLocks noChangeArrowheads="1"/>
              </p:cNvSpPr>
              <p:nvPr/>
            </p:nvSpPr>
            <p:spPr bwMode="auto">
              <a:xfrm>
                <a:off x="2802916" y="2124000"/>
                <a:ext cx="26645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c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p:sp>
            <p:nvSpPr>
              <p:cNvPr id="1858" name="Rectangle 31"/>
              <p:cNvSpPr>
                <a:spLocks noChangeArrowheads="1"/>
              </p:cNvSpPr>
              <p:nvPr/>
            </p:nvSpPr>
            <p:spPr bwMode="auto">
              <a:xfrm rot="16200000">
                <a:off x="2026462" y="2376052"/>
                <a:ext cx="980736" cy="1226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800" dirty="0" smtClean="0">
                    <a:cs typeface="Arial" panose="020B0604020202020204" pitchFamily="34" charset="0"/>
                  </a:rPr>
                  <a:t>Optical power (</a:t>
                </a:r>
                <a:r>
                  <a:rPr lang="en-GB" altLang="en-US" sz="800" dirty="0" err="1" smtClean="0">
                    <a:cs typeface="Arial" panose="020B0604020202020204" pitchFamily="34" charset="0"/>
                  </a:rPr>
                  <a:t>a.u</a:t>
                </a:r>
                <a:r>
                  <a:rPr lang="en-GB" altLang="en-US" sz="800" dirty="0" smtClean="0">
                    <a:cs typeface="Arial" panose="020B0604020202020204" pitchFamily="34" charset="0"/>
                  </a:rPr>
                  <a:t>.)</a:t>
                </a:r>
                <a:endParaRPr lang="en-US" altLang="en-US" sz="800" dirty="0">
                  <a:cs typeface="Arial" panose="020B0604020202020204" pitchFamily="34" charset="0"/>
                </a:endParaRPr>
              </a:p>
            </p:txBody>
          </p:sp>
          <p:sp>
            <p:nvSpPr>
              <p:cNvPr id="1859" name="Rectangle 31"/>
              <p:cNvSpPr>
                <a:spLocks noChangeArrowheads="1"/>
              </p:cNvSpPr>
              <p:nvPr/>
            </p:nvSpPr>
            <p:spPr bwMode="auto">
              <a:xfrm rot="16200000">
                <a:off x="3624643" y="1356258"/>
                <a:ext cx="980736" cy="1226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800" dirty="0" smtClean="0">
                    <a:cs typeface="Arial" panose="020B0604020202020204" pitchFamily="34" charset="0"/>
                  </a:rPr>
                  <a:t>Optical power (</a:t>
                </a:r>
                <a:r>
                  <a:rPr lang="en-GB" altLang="en-US" sz="800" dirty="0" err="1" smtClean="0">
                    <a:cs typeface="Arial" panose="020B0604020202020204" pitchFamily="34" charset="0"/>
                  </a:rPr>
                  <a:t>a.u</a:t>
                </a:r>
                <a:r>
                  <a:rPr lang="en-GB" altLang="en-US" sz="800" dirty="0" smtClean="0">
                    <a:cs typeface="Arial" panose="020B0604020202020204" pitchFamily="34" charset="0"/>
                  </a:rPr>
                  <a:t>.)</a:t>
                </a:r>
                <a:endParaRPr lang="en-US" altLang="en-US" sz="800" dirty="0">
                  <a:cs typeface="Arial" panose="020B060402020202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60" name="Rectangle 31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2031613" y="1237672"/>
                    <a:ext cx="980736" cy="12267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defTabSz="566951"/>
                    <a:r>
                      <a:rPr lang="en-GB" altLang="en-US" sz="800" dirty="0" smtClean="0">
                        <a:cs typeface="Arial" panose="020B0604020202020204" pitchFamily="34" charset="0"/>
                      </a:rPr>
                      <a:t>Phase/</a:t>
                    </a:r>
                    <a14:m>
                      <m:oMath xmlns:m="http://schemas.openxmlformats.org/officeDocument/2006/math">
                        <m:r>
                          <a:rPr lang="en-GB" altLang="en-US" sz="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𝜋</m:t>
                        </m:r>
                      </m:oMath>
                    </a14:m>
                    <a:endParaRPr lang="en-US" altLang="en-US" sz="800" dirty="0"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860" name="Rectangle 3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 rot="16200000">
                    <a:off x="2031613" y="1237672"/>
                    <a:ext cx="980736" cy="122670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l="-30000" r="-50000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862" name="Rectangle 169"/>
            <p:cNvSpPr>
              <a:spLocks noChangeArrowheads="1"/>
            </p:cNvSpPr>
            <p:nvPr/>
          </p:nvSpPr>
          <p:spPr bwMode="auto">
            <a:xfrm>
              <a:off x="5495626" y="659538"/>
              <a:ext cx="118113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Legend: 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Mode index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483968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3" name="Group 502"/>
          <p:cNvGrpSpPr/>
          <p:nvPr/>
        </p:nvGrpSpPr>
        <p:grpSpPr>
          <a:xfrm>
            <a:off x="5912816" y="969001"/>
            <a:ext cx="499383" cy="1015819"/>
            <a:chOff x="2468581" y="1057277"/>
            <a:chExt cx="285279" cy="615993"/>
          </a:xfrm>
        </p:grpSpPr>
        <p:sp>
          <p:nvSpPr>
            <p:cNvPr id="466" name="Rectangle 168"/>
            <p:cNvSpPr>
              <a:spLocks noChangeArrowheads="1"/>
            </p:cNvSpPr>
            <p:nvPr/>
          </p:nvSpPr>
          <p:spPr bwMode="auto">
            <a:xfrm>
              <a:off x="2638444" y="1057277"/>
              <a:ext cx="57708" cy="746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</a:t>
              </a:r>
              <a:endPara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67" name="Line 169"/>
            <p:cNvSpPr>
              <a:spLocks noChangeShapeType="1"/>
            </p:cNvSpPr>
            <p:nvPr/>
          </p:nvSpPr>
          <p:spPr bwMode="auto">
            <a:xfrm>
              <a:off x="2468581" y="1091966"/>
              <a:ext cx="144000" cy="0"/>
            </a:xfrm>
            <a:prstGeom prst="line">
              <a:avLst/>
            </a:prstGeom>
            <a:noFill/>
            <a:ln w="12700" cap="flat">
              <a:solidFill>
                <a:srgbClr val="FF8A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468" name="Rectangle 170"/>
            <p:cNvSpPr>
              <a:spLocks noChangeArrowheads="1"/>
            </p:cNvSpPr>
            <p:nvPr/>
          </p:nvSpPr>
          <p:spPr bwMode="auto">
            <a:xfrm>
              <a:off x="2638444" y="1116014"/>
              <a:ext cx="57708" cy="746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69" name="Line 171"/>
            <p:cNvSpPr>
              <a:spLocks noChangeShapeType="1"/>
            </p:cNvSpPr>
            <p:nvPr/>
          </p:nvSpPr>
          <p:spPr bwMode="auto">
            <a:xfrm>
              <a:off x="2468581" y="1152290"/>
              <a:ext cx="144000" cy="0"/>
            </a:xfrm>
            <a:prstGeom prst="line">
              <a:avLst/>
            </a:prstGeom>
            <a:noFill/>
            <a:ln w="12700" cap="flat">
              <a:solidFill>
                <a:srgbClr val="DB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470" name="Rectangle 172"/>
            <p:cNvSpPr>
              <a:spLocks noChangeArrowheads="1"/>
            </p:cNvSpPr>
            <p:nvPr/>
          </p:nvSpPr>
          <p:spPr bwMode="auto">
            <a:xfrm>
              <a:off x="2638444" y="1177927"/>
              <a:ext cx="57708" cy="746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3</a:t>
              </a:r>
              <a:endPara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71" name="Line 173"/>
            <p:cNvSpPr>
              <a:spLocks noChangeShapeType="1"/>
            </p:cNvSpPr>
            <p:nvPr/>
          </p:nvSpPr>
          <p:spPr bwMode="auto">
            <a:xfrm>
              <a:off x="2468581" y="1212615"/>
              <a:ext cx="144000" cy="0"/>
            </a:xfrm>
            <a:prstGeom prst="line">
              <a:avLst/>
            </a:prstGeom>
            <a:noFill/>
            <a:ln w="12700" cap="flat">
              <a:solidFill>
                <a:srgbClr val="42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472" name="Rectangle 174"/>
            <p:cNvSpPr>
              <a:spLocks noChangeArrowheads="1"/>
            </p:cNvSpPr>
            <p:nvPr/>
          </p:nvSpPr>
          <p:spPr bwMode="auto">
            <a:xfrm>
              <a:off x="2638444" y="1238252"/>
              <a:ext cx="57708" cy="746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4</a:t>
              </a:r>
              <a:endPara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73" name="Line 175"/>
            <p:cNvSpPr>
              <a:spLocks noChangeShapeType="1"/>
            </p:cNvSpPr>
            <p:nvPr/>
          </p:nvSpPr>
          <p:spPr bwMode="auto">
            <a:xfrm>
              <a:off x="2468581" y="1272940"/>
              <a:ext cx="144000" cy="0"/>
            </a:xfrm>
            <a:prstGeom prst="line">
              <a:avLst/>
            </a:prstGeom>
            <a:noFill/>
            <a:ln w="12700" cap="flat">
              <a:solidFill>
                <a:srgbClr val="00FF5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474" name="Rectangle 176"/>
            <p:cNvSpPr>
              <a:spLocks noChangeArrowheads="1"/>
            </p:cNvSpPr>
            <p:nvPr/>
          </p:nvSpPr>
          <p:spPr bwMode="auto">
            <a:xfrm>
              <a:off x="2638444" y="1296989"/>
              <a:ext cx="57708" cy="746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5</a:t>
              </a:r>
              <a:endPara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75" name="Line 177"/>
            <p:cNvSpPr>
              <a:spLocks noChangeShapeType="1"/>
            </p:cNvSpPr>
            <p:nvPr/>
          </p:nvSpPr>
          <p:spPr bwMode="auto">
            <a:xfrm>
              <a:off x="2468581" y="1333265"/>
              <a:ext cx="144000" cy="0"/>
            </a:xfrm>
            <a:prstGeom prst="line">
              <a:avLst/>
            </a:prstGeom>
            <a:noFill/>
            <a:ln w="12700" cap="flat">
              <a:solidFill>
                <a:srgbClr val="00FFF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476" name="Rectangle 178"/>
            <p:cNvSpPr>
              <a:spLocks noChangeArrowheads="1"/>
            </p:cNvSpPr>
            <p:nvPr/>
          </p:nvSpPr>
          <p:spPr bwMode="auto">
            <a:xfrm>
              <a:off x="2638444" y="1358902"/>
              <a:ext cx="57708" cy="746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6</a:t>
              </a:r>
              <a:endPara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77" name="Line 179"/>
            <p:cNvSpPr>
              <a:spLocks noChangeShapeType="1"/>
            </p:cNvSpPr>
            <p:nvPr/>
          </p:nvSpPr>
          <p:spPr bwMode="auto">
            <a:xfrm>
              <a:off x="2468581" y="1393590"/>
              <a:ext cx="144000" cy="0"/>
            </a:xfrm>
            <a:prstGeom prst="line">
              <a:avLst/>
            </a:prstGeom>
            <a:noFill/>
            <a:ln w="12700" cap="flat">
              <a:solidFill>
                <a:srgbClr val="0075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478" name="Rectangle 180"/>
            <p:cNvSpPr>
              <a:spLocks noChangeArrowheads="1"/>
            </p:cNvSpPr>
            <p:nvPr/>
          </p:nvSpPr>
          <p:spPr bwMode="auto">
            <a:xfrm>
              <a:off x="2638444" y="1417640"/>
              <a:ext cx="57708" cy="746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7</a:t>
              </a:r>
              <a:endPara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79" name="Line 181"/>
            <p:cNvSpPr>
              <a:spLocks noChangeShapeType="1"/>
            </p:cNvSpPr>
            <p:nvPr/>
          </p:nvSpPr>
          <p:spPr bwMode="auto">
            <a:xfrm>
              <a:off x="2468581" y="1452328"/>
              <a:ext cx="144000" cy="0"/>
            </a:xfrm>
            <a:prstGeom prst="line">
              <a:avLst/>
            </a:prstGeom>
            <a:noFill/>
            <a:ln w="12700" cap="flat">
              <a:solidFill>
                <a:srgbClr val="24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480" name="Rectangle 182"/>
            <p:cNvSpPr>
              <a:spLocks noChangeArrowheads="1"/>
            </p:cNvSpPr>
            <p:nvPr/>
          </p:nvSpPr>
          <p:spPr bwMode="auto">
            <a:xfrm>
              <a:off x="2638444" y="1477965"/>
              <a:ext cx="57708" cy="746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800" dirty="0">
                  <a:solidFill>
                    <a:srgbClr val="000000"/>
                  </a:solidFill>
                </a:rPr>
                <a:t>8</a:t>
              </a:r>
              <a:endPara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81" name="Line 183"/>
            <p:cNvSpPr>
              <a:spLocks noChangeShapeType="1"/>
            </p:cNvSpPr>
            <p:nvPr/>
          </p:nvSpPr>
          <p:spPr bwMode="auto">
            <a:xfrm>
              <a:off x="2468581" y="1512653"/>
              <a:ext cx="144000" cy="0"/>
            </a:xfrm>
            <a:prstGeom prst="line">
              <a:avLst/>
            </a:prstGeom>
            <a:noFill/>
            <a:ln w="12700" cap="flat">
              <a:solidFill>
                <a:srgbClr val="BD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482" name="Rectangle 184"/>
            <p:cNvSpPr>
              <a:spLocks noChangeArrowheads="1"/>
            </p:cNvSpPr>
            <p:nvPr/>
          </p:nvSpPr>
          <p:spPr bwMode="auto">
            <a:xfrm>
              <a:off x="2638444" y="1539877"/>
              <a:ext cx="57708" cy="746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9</a:t>
              </a:r>
              <a:endPara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83" name="Line 185"/>
            <p:cNvSpPr>
              <a:spLocks noChangeShapeType="1"/>
            </p:cNvSpPr>
            <p:nvPr/>
          </p:nvSpPr>
          <p:spPr bwMode="auto">
            <a:xfrm>
              <a:off x="2468581" y="1572978"/>
              <a:ext cx="144000" cy="0"/>
            </a:xfrm>
            <a:prstGeom prst="line">
              <a:avLst/>
            </a:prstGeom>
            <a:noFill/>
            <a:ln w="12700" cap="flat">
              <a:solidFill>
                <a:srgbClr val="FF00A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  <p:sp>
          <p:nvSpPr>
            <p:cNvPr id="484" name="Rectangle 186"/>
            <p:cNvSpPr>
              <a:spLocks noChangeArrowheads="1"/>
            </p:cNvSpPr>
            <p:nvPr/>
          </p:nvSpPr>
          <p:spPr bwMode="auto">
            <a:xfrm>
              <a:off x="2638444" y="1598615"/>
              <a:ext cx="115416" cy="746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0</a:t>
              </a:r>
              <a:endPara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85" name="Line 187"/>
            <p:cNvSpPr>
              <a:spLocks noChangeShapeType="1"/>
            </p:cNvSpPr>
            <p:nvPr/>
          </p:nvSpPr>
          <p:spPr bwMode="auto">
            <a:xfrm>
              <a:off x="2468581" y="1633303"/>
              <a:ext cx="144000" cy="0"/>
            </a:xfrm>
            <a:prstGeom prst="line">
              <a:avLst/>
            </a:prstGeom>
            <a:noFill/>
            <a:ln w="12700" cap="flat">
              <a:solidFill>
                <a:srgbClr val="FF000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800"/>
            </a:p>
          </p:txBody>
        </p:sp>
      </p:grpSp>
      <p:sp>
        <p:nvSpPr>
          <p:cNvPr id="1862" name="Rectangle 169"/>
          <p:cNvSpPr>
            <a:spLocks noChangeArrowheads="1"/>
          </p:cNvSpPr>
          <p:nvPr/>
        </p:nvSpPr>
        <p:spPr bwMode="auto">
          <a:xfrm>
            <a:off x="5495626" y="659538"/>
            <a:ext cx="118113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262626"/>
                </a:solidFill>
                <a:effectLst/>
                <a:latin typeface="Arial" panose="020B0604020202020204" pitchFamily="34" charset="0"/>
              </a:rPr>
              <a:t>Legend: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262626"/>
                </a:solidFill>
                <a:effectLst/>
                <a:latin typeface="Arial" panose="020B0604020202020204" pitchFamily="34" charset="0"/>
              </a:rPr>
              <a:t>Mode index</a:t>
            </a:r>
            <a:endParaRPr kumimoji="0" lang="en-US" altLang="en-US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5985" name="Group 5984"/>
          <p:cNvGrpSpPr/>
          <p:nvPr/>
        </p:nvGrpSpPr>
        <p:grpSpPr>
          <a:xfrm>
            <a:off x="6528901" y="519044"/>
            <a:ext cx="3177438" cy="2725138"/>
            <a:chOff x="6528901" y="519044"/>
            <a:chExt cx="3177438" cy="2725138"/>
          </a:xfrm>
        </p:grpSpPr>
        <p:sp>
          <p:nvSpPr>
            <p:cNvPr id="1301" name="Rectangle 1184"/>
            <p:cNvSpPr>
              <a:spLocks noChangeArrowheads="1"/>
            </p:cNvSpPr>
            <p:nvPr/>
          </p:nvSpPr>
          <p:spPr bwMode="auto">
            <a:xfrm>
              <a:off x="7648739" y="2006072"/>
              <a:ext cx="54558" cy="105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700" b="0" i="0" u="none" strike="noStrike" cap="none" normalizeH="0" baseline="0" dirty="0" err="1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rt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74" name="Rectangle 1257"/>
            <p:cNvSpPr>
              <a:spLocks noChangeArrowheads="1"/>
            </p:cNvSpPr>
            <p:nvPr/>
          </p:nvSpPr>
          <p:spPr bwMode="auto">
            <a:xfrm>
              <a:off x="9296378" y="1934368"/>
              <a:ext cx="0" cy="271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50" name="Rectangle 31"/>
            <p:cNvSpPr>
              <a:spLocks noChangeArrowheads="1"/>
            </p:cNvSpPr>
            <p:nvPr/>
          </p:nvSpPr>
          <p:spPr bwMode="auto">
            <a:xfrm>
              <a:off x="8280000" y="2160000"/>
              <a:ext cx="26645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(f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grpSp>
          <p:nvGrpSpPr>
            <p:cNvPr id="5824" name="Group 5823"/>
            <p:cNvGrpSpPr/>
            <p:nvPr/>
          </p:nvGrpSpPr>
          <p:grpSpPr>
            <a:xfrm>
              <a:off x="6528901" y="519044"/>
              <a:ext cx="3177438" cy="1585309"/>
              <a:chOff x="6528901" y="519044"/>
              <a:chExt cx="3177438" cy="1585309"/>
            </a:xfrm>
          </p:grpSpPr>
          <p:sp>
            <p:nvSpPr>
              <p:cNvPr id="1300" name="Rectangle 1183"/>
              <p:cNvSpPr>
                <a:spLocks noChangeArrowheads="1"/>
              </p:cNvSpPr>
              <p:nvPr/>
            </p:nvSpPr>
            <p:spPr bwMode="auto">
              <a:xfrm>
                <a:off x="7259041" y="1934368"/>
                <a:ext cx="399050" cy="1356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Time (T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02" name="Rectangle 1185"/>
              <p:cNvSpPr>
                <a:spLocks noChangeArrowheads="1"/>
              </p:cNvSpPr>
              <p:nvPr/>
            </p:nvSpPr>
            <p:spPr bwMode="auto">
              <a:xfrm>
                <a:off x="7703296" y="1934368"/>
                <a:ext cx="67028" cy="1356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)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03" name="Line 1186"/>
              <p:cNvSpPr>
                <a:spLocks noChangeShapeType="1"/>
              </p:cNvSpPr>
              <p:nvPr/>
            </p:nvSpPr>
            <p:spPr bwMode="auto">
              <a:xfrm>
                <a:off x="6903638" y="1756666"/>
                <a:ext cx="1212738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4" name="Line 1187"/>
              <p:cNvSpPr>
                <a:spLocks noChangeShapeType="1"/>
              </p:cNvSpPr>
              <p:nvPr/>
            </p:nvSpPr>
            <p:spPr bwMode="auto">
              <a:xfrm flipV="1">
                <a:off x="6903638" y="1744196"/>
                <a:ext cx="0" cy="1247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5" name="Line 1188"/>
              <p:cNvSpPr>
                <a:spLocks noChangeShapeType="1"/>
              </p:cNvSpPr>
              <p:nvPr/>
            </p:nvSpPr>
            <p:spPr bwMode="auto">
              <a:xfrm flipV="1">
                <a:off x="7388421" y="1744196"/>
                <a:ext cx="0" cy="1247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6" name="Line 1189"/>
              <p:cNvSpPr>
                <a:spLocks noChangeShapeType="1"/>
              </p:cNvSpPr>
              <p:nvPr/>
            </p:nvSpPr>
            <p:spPr bwMode="auto">
              <a:xfrm flipV="1">
                <a:off x="7874763" y="1744196"/>
                <a:ext cx="0" cy="1247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07" name="Rectangle 1190"/>
              <p:cNvSpPr>
                <a:spLocks noChangeArrowheads="1"/>
              </p:cNvSpPr>
              <p:nvPr/>
            </p:nvSpPr>
            <p:spPr bwMode="auto">
              <a:xfrm>
                <a:off x="6877138" y="1801871"/>
                <a:ext cx="112233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08" name="Rectangle 1191"/>
              <p:cNvSpPr>
                <a:spLocks noChangeArrowheads="1"/>
              </p:cNvSpPr>
              <p:nvPr/>
            </p:nvSpPr>
            <p:spPr bwMode="auto">
              <a:xfrm>
                <a:off x="7273071" y="1801871"/>
                <a:ext cx="303964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09" name="Rectangle 1192"/>
              <p:cNvSpPr>
                <a:spLocks noChangeArrowheads="1"/>
              </p:cNvSpPr>
              <p:nvPr/>
            </p:nvSpPr>
            <p:spPr bwMode="auto">
              <a:xfrm>
                <a:off x="7754736" y="1801871"/>
                <a:ext cx="303964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0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23" name="Line 1206"/>
              <p:cNvSpPr>
                <a:spLocks noChangeShapeType="1"/>
              </p:cNvSpPr>
              <p:nvPr/>
            </p:nvSpPr>
            <p:spPr bwMode="auto">
              <a:xfrm flipV="1">
                <a:off x="6903638" y="985066"/>
                <a:ext cx="0" cy="77160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4" name="Line 1207"/>
              <p:cNvSpPr>
                <a:spLocks noChangeShapeType="1"/>
              </p:cNvSpPr>
              <p:nvPr/>
            </p:nvSpPr>
            <p:spPr bwMode="auto">
              <a:xfrm>
                <a:off x="6903638" y="1756666"/>
                <a:ext cx="12470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5" name="Line 1208"/>
              <p:cNvSpPr>
                <a:spLocks noChangeShapeType="1"/>
              </p:cNvSpPr>
              <p:nvPr/>
            </p:nvSpPr>
            <p:spPr bwMode="auto">
              <a:xfrm>
                <a:off x="6903638" y="1370087"/>
                <a:ext cx="12470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6" name="Line 1209"/>
              <p:cNvSpPr>
                <a:spLocks noChangeShapeType="1"/>
              </p:cNvSpPr>
              <p:nvPr/>
            </p:nvSpPr>
            <p:spPr bwMode="auto">
              <a:xfrm>
                <a:off x="6903638" y="985066"/>
                <a:ext cx="12470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27" name="Rectangle 1210"/>
              <p:cNvSpPr>
                <a:spLocks noChangeArrowheads="1"/>
              </p:cNvSpPr>
              <p:nvPr/>
            </p:nvSpPr>
            <p:spPr bwMode="auto">
              <a:xfrm>
                <a:off x="6764905" y="1703667"/>
                <a:ext cx="151202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-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28" name="Rectangle 1211"/>
              <p:cNvSpPr>
                <a:spLocks noChangeArrowheads="1"/>
              </p:cNvSpPr>
              <p:nvPr/>
            </p:nvSpPr>
            <p:spPr bwMode="auto">
              <a:xfrm>
                <a:off x="6803875" y="1321764"/>
                <a:ext cx="112233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29" name="Rectangle 1212"/>
              <p:cNvSpPr>
                <a:spLocks noChangeArrowheads="1"/>
              </p:cNvSpPr>
              <p:nvPr/>
            </p:nvSpPr>
            <p:spPr bwMode="auto">
              <a:xfrm>
                <a:off x="6803875" y="933626"/>
                <a:ext cx="112233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30" name="Freeform 1213"/>
              <p:cNvSpPr>
                <a:spLocks/>
              </p:cNvSpPr>
              <p:nvPr/>
            </p:nvSpPr>
            <p:spPr bwMode="auto">
              <a:xfrm>
                <a:off x="6920784" y="1137827"/>
                <a:ext cx="293052" cy="618839"/>
              </a:xfrm>
              <a:custGeom>
                <a:avLst/>
                <a:gdLst>
                  <a:gd name="T0" fmla="*/ 0 w 188"/>
                  <a:gd name="T1" fmla="*/ 397 h 397"/>
                  <a:gd name="T2" fmla="*/ 1 w 188"/>
                  <a:gd name="T3" fmla="*/ 13 h 397"/>
                  <a:gd name="T4" fmla="*/ 5 w 188"/>
                  <a:gd name="T5" fmla="*/ 0 h 397"/>
                  <a:gd name="T6" fmla="*/ 9 w 188"/>
                  <a:gd name="T7" fmla="*/ 18 h 397"/>
                  <a:gd name="T8" fmla="*/ 13 w 188"/>
                  <a:gd name="T9" fmla="*/ 24 h 397"/>
                  <a:gd name="T10" fmla="*/ 17 w 188"/>
                  <a:gd name="T11" fmla="*/ 19 h 397"/>
                  <a:gd name="T12" fmla="*/ 21 w 188"/>
                  <a:gd name="T13" fmla="*/ 22 h 397"/>
                  <a:gd name="T14" fmla="*/ 24 w 188"/>
                  <a:gd name="T15" fmla="*/ 24 h 397"/>
                  <a:gd name="T16" fmla="*/ 28 w 188"/>
                  <a:gd name="T17" fmla="*/ 24 h 397"/>
                  <a:gd name="T18" fmla="*/ 32 w 188"/>
                  <a:gd name="T19" fmla="*/ 25 h 397"/>
                  <a:gd name="T20" fmla="*/ 36 w 188"/>
                  <a:gd name="T21" fmla="*/ 26 h 397"/>
                  <a:gd name="T22" fmla="*/ 40 w 188"/>
                  <a:gd name="T23" fmla="*/ 27 h 397"/>
                  <a:gd name="T24" fmla="*/ 44 w 188"/>
                  <a:gd name="T25" fmla="*/ 28 h 397"/>
                  <a:gd name="T26" fmla="*/ 48 w 188"/>
                  <a:gd name="T27" fmla="*/ 30 h 397"/>
                  <a:gd name="T28" fmla="*/ 52 w 188"/>
                  <a:gd name="T29" fmla="*/ 31 h 397"/>
                  <a:gd name="T30" fmla="*/ 56 w 188"/>
                  <a:gd name="T31" fmla="*/ 31 h 397"/>
                  <a:gd name="T32" fmla="*/ 60 w 188"/>
                  <a:gd name="T33" fmla="*/ 32 h 397"/>
                  <a:gd name="T34" fmla="*/ 63 w 188"/>
                  <a:gd name="T35" fmla="*/ 34 h 397"/>
                  <a:gd name="T36" fmla="*/ 67 w 188"/>
                  <a:gd name="T37" fmla="*/ 35 h 397"/>
                  <a:gd name="T38" fmla="*/ 71 w 188"/>
                  <a:gd name="T39" fmla="*/ 36 h 397"/>
                  <a:gd name="T40" fmla="*/ 75 w 188"/>
                  <a:gd name="T41" fmla="*/ 37 h 397"/>
                  <a:gd name="T42" fmla="*/ 79 w 188"/>
                  <a:gd name="T43" fmla="*/ 38 h 397"/>
                  <a:gd name="T44" fmla="*/ 83 w 188"/>
                  <a:gd name="T45" fmla="*/ 39 h 397"/>
                  <a:gd name="T46" fmla="*/ 87 w 188"/>
                  <a:gd name="T47" fmla="*/ 40 h 397"/>
                  <a:gd name="T48" fmla="*/ 91 w 188"/>
                  <a:gd name="T49" fmla="*/ 41 h 397"/>
                  <a:gd name="T50" fmla="*/ 94 w 188"/>
                  <a:gd name="T51" fmla="*/ 42 h 397"/>
                  <a:gd name="T52" fmla="*/ 98 w 188"/>
                  <a:gd name="T53" fmla="*/ 43 h 397"/>
                  <a:gd name="T54" fmla="*/ 102 w 188"/>
                  <a:gd name="T55" fmla="*/ 44 h 397"/>
                  <a:gd name="T56" fmla="*/ 106 w 188"/>
                  <a:gd name="T57" fmla="*/ 45 h 397"/>
                  <a:gd name="T58" fmla="*/ 110 w 188"/>
                  <a:gd name="T59" fmla="*/ 46 h 397"/>
                  <a:gd name="T60" fmla="*/ 114 w 188"/>
                  <a:gd name="T61" fmla="*/ 47 h 397"/>
                  <a:gd name="T62" fmla="*/ 118 w 188"/>
                  <a:gd name="T63" fmla="*/ 48 h 397"/>
                  <a:gd name="T64" fmla="*/ 122 w 188"/>
                  <a:gd name="T65" fmla="*/ 49 h 397"/>
                  <a:gd name="T66" fmla="*/ 126 w 188"/>
                  <a:gd name="T67" fmla="*/ 50 h 397"/>
                  <a:gd name="T68" fmla="*/ 130 w 188"/>
                  <a:gd name="T69" fmla="*/ 51 h 397"/>
                  <a:gd name="T70" fmla="*/ 134 w 188"/>
                  <a:gd name="T71" fmla="*/ 52 h 397"/>
                  <a:gd name="T72" fmla="*/ 137 w 188"/>
                  <a:gd name="T73" fmla="*/ 53 h 397"/>
                  <a:gd name="T74" fmla="*/ 141 w 188"/>
                  <a:gd name="T75" fmla="*/ 54 h 397"/>
                  <a:gd name="T76" fmla="*/ 145 w 188"/>
                  <a:gd name="T77" fmla="*/ 55 h 397"/>
                  <a:gd name="T78" fmla="*/ 149 w 188"/>
                  <a:gd name="T79" fmla="*/ 56 h 397"/>
                  <a:gd name="T80" fmla="*/ 153 w 188"/>
                  <a:gd name="T81" fmla="*/ 58 h 397"/>
                  <a:gd name="T82" fmla="*/ 157 w 188"/>
                  <a:gd name="T83" fmla="*/ 59 h 397"/>
                  <a:gd name="T84" fmla="*/ 161 w 188"/>
                  <a:gd name="T85" fmla="*/ 60 h 397"/>
                  <a:gd name="T86" fmla="*/ 164 w 188"/>
                  <a:gd name="T87" fmla="*/ 61 h 397"/>
                  <a:gd name="T88" fmla="*/ 168 w 188"/>
                  <a:gd name="T89" fmla="*/ 62 h 397"/>
                  <a:gd name="T90" fmla="*/ 172 w 188"/>
                  <a:gd name="T91" fmla="*/ 63 h 397"/>
                  <a:gd name="T92" fmla="*/ 176 w 188"/>
                  <a:gd name="T93" fmla="*/ 64 h 397"/>
                  <a:gd name="T94" fmla="*/ 180 w 188"/>
                  <a:gd name="T95" fmla="*/ 65 h 397"/>
                  <a:gd name="T96" fmla="*/ 184 w 188"/>
                  <a:gd name="T97" fmla="*/ 66 h 397"/>
                  <a:gd name="T98" fmla="*/ 188 w 188"/>
                  <a:gd name="T99" fmla="*/ 67 h 3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8" h="397">
                    <a:moveTo>
                      <a:pt x="0" y="397"/>
                    </a:moveTo>
                    <a:lnTo>
                      <a:pt x="1" y="13"/>
                    </a:lnTo>
                    <a:lnTo>
                      <a:pt x="5" y="0"/>
                    </a:lnTo>
                    <a:lnTo>
                      <a:pt x="9" y="18"/>
                    </a:lnTo>
                    <a:lnTo>
                      <a:pt x="13" y="24"/>
                    </a:lnTo>
                    <a:lnTo>
                      <a:pt x="17" y="19"/>
                    </a:lnTo>
                    <a:lnTo>
                      <a:pt x="21" y="22"/>
                    </a:lnTo>
                    <a:lnTo>
                      <a:pt x="24" y="24"/>
                    </a:lnTo>
                    <a:lnTo>
                      <a:pt x="28" y="24"/>
                    </a:lnTo>
                    <a:lnTo>
                      <a:pt x="32" y="25"/>
                    </a:lnTo>
                    <a:lnTo>
                      <a:pt x="36" y="26"/>
                    </a:lnTo>
                    <a:lnTo>
                      <a:pt x="40" y="27"/>
                    </a:lnTo>
                    <a:lnTo>
                      <a:pt x="44" y="28"/>
                    </a:lnTo>
                    <a:lnTo>
                      <a:pt x="48" y="30"/>
                    </a:lnTo>
                    <a:lnTo>
                      <a:pt x="52" y="31"/>
                    </a:lnTo>
                    <a:lnTo>
                      <a:pt x="56" y="31"/>
                    </a:lnTo>
                    <a:lnTo>
                      <a:pt x="60" y="32"/>
                    </a:lnTo>
                    <a:lnTo>
                      <a:pt x="63" y="34"/>
                    </a:lnTo>
                    <a:lnTo>
                      <a:pt x="67" y="35"/>
                    </a:lnTo>
                    <a:lnTo>
                      <a:pt x="71" y="36"/>
                    </a:lnTo>
                    <a:lnTo>
                      <a:pt x="75" y="37"/>
                    </a:lnTo>
                    <a:lnTo>
                      <a:pt x="79" y="38"/>
                    </a:lnTo>
                    <a:lnTo>
                      <a:pt x="83" y="39"/>
                    </a:lnTo>
                    <a:lnTo>
                      <a:pt x="87" y="40"/>
                    </a:lnTo>
                    <a:lnTo>
                      <a:pt x="91" y="41"/>
                    </a:lnTo>
                    <a:lnTo>
                      <a:pt x="94" y="42"/>
                    </a:lnTo>
                    <a:lnTo>
                      <a:pt x="98" y="43"/>
                    </a:lnTo>
                    <a:lnTo>
                      <a:pt x="102" y="44"/>
                    </a:lnTo>
                    <a:lnTo>
                      <a:pt x="106" y="45"/>
                    </a:lnTo>
                    <a:lnTo>
                      <a:pt x="110" y="46"/>
                    </a:lnTo>
                    <a:lnTo>
                      <a:pt x="114" y="47"/>
                    </a:lnTo>
                    <a:lnTo>
                      <a:pt x="118" y="48"/>
                    </a:lnTo>
                    <a:lnTo>
                      <a:pt x="122" y="49"/>
                    </a:lnTo>
                    <a:lnTo>
                      <a:pt x="126" y="50"/>
                    </a:lnTo>
                    <a:lnTo>
                      <a:pt x="130" y="51"/>
                    </a:lnTo>
                    <a:lnTo>
                      <a:pt x="134" y="52"/>
                    </a:lnTo>
                    <a:lnTo>
                      <a:pt x="137" y="53"/>
                    </a:lnTo>
                    <a:lnTo>
                      <a:pt x="141" y="54"/>
                    </a:lnTo>
                    <a:lnTo>
                      <a:pt x="145" y="55"/>
                    </a:lnTo>
                    <a:lnTo>
                      <a:pt x="149" y="56"/>
                    </a:lnTo>
                    <a:lnTo>
                      <a:pt x="153" y="58"/>
                    </a:lnTo>
                    <a:lnTo>
                      <a:pt x="157" y="59"/>
                    </a:lnTo>
                    <a:lnTo>
                      <a:pt x="161" y="60"/>
                    </a:lnTo>
                    <a:lnTo>
                      <a:pt x="164" y="61"/>
                    </a:lnTo>
                    <a:lnTo>
                      <a:pt x="168" y="62"/>
                    </a:lnTo>
                    <a:lnTo>
                      <a:pt x="172" y="63"/>
                    </a:lnTo>
                    <a:lnTo>
                      <a:pt x="176" y="64"/>
                    </a:lnTo>
                    <a:lnTo>
                      <a:pt x="180" y="65"/>
                    </a:lnTo>
                    <a:lnTo>
                      <a:pt x="184" y="66"/>
                    </a:lnTo>
                    <a:lnTo>
                      <a:pt x="188" y="67"/>
                    </a:lnTo>
                  </a:path>
                </a:pathLst>
              </a:custGeom>
              <a:noFill/>
              <a:ln w="11113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1" name="Freeform 1214"/>
              <p:cNvSpPr>
                <a:spLocks/>
              </p:cNvSpPr>
              <p:nvPr/>
            </p:nvSpPr>
            <p:spPr bwMode="auto">
              <a:xfrm>
                <a:off x="7213837" y="1242266"/>
                <a:ext cx="297729" cy="79498"/>
              </a:xfrm>
              <a:custGeom>
                <a:avLst/>
                <a:gdLst>
                  <a:gd name="T0" fmla="*/ 0 w 191"/>
                  <a:gd name="T1" fmla="*/ 0 h 51"/>
                  <a:gd name="T2" fmla="*/ 4 w 191"/>
                  <a:gd name="T3" fmla="*/ 1 h 51"/>
                  <a:gd name="T4" fmla="*/ 8 w 191"/>
                  <a:gd name="T5" fmla="*/ 2 h 51"/>
                  <a:gd name="T6" fmla="*/ 12 w 191"/>
                  <a:gd name="T7" fmla="*/ 3 h 51"/>
                  <a:gd name="T8" fmla="*/ 16 w 191"/>
                  <a:gd name="T9" fmla="*/ 4 h 51"/>
                  <a:gd name="T10" fmla="*/ 19 w 191"/>
                  <a:gd name="T11" fmla="*/ 5 h 51"/>
                  <a:gd name="T12" fmla="*/ 23 w 191"/>
                  <a:gd name="T13" fmla="*/ 6 h 51"/>
                  <a:gd name="T14" fmla="*/ 27 w 191"/>
                  <a:gd name="T15" fmla="*/ 7 h 51"/>
                  <a:gd name="T16" fmla="*/ 31 w 191"/>
                  <a:gd name="T17" fmla="*/ 8 h 51"/>
                  <a:gd name="T18" fmla="*/ 35 w 191"/>
                  <a:gd name="T19" fmla="*/ 9 h 51"/>
                  <a:gd name="T20" fmla="*/ 39 w 191"/>
                  <a:gd name="T21" fmla="*/ 10 h 51"/>
                  <a:gd name="T22" fmla="*/ 43 w 191"/>
                  <a:gd name="T23" fmla="*/ 11 h 51"/>
                  <a:gd name="T24" fmla="*/ 47 w 191"/>
                  <a:gd name="T25" fmla="*/ 12 h 51"/>
                  <a:gd name="T26" fmla="*/ 50 w 191"/>
                  <a:gd name="T27" fmla="*/ 13 h 51"/>
                  <a:gd name="T28" fmla="*/ 54 w 191"/>
                  <a:gd name="T29" fmla="*/ 14 h 51"/>
                  <a:gd name="T30" fmla="*/ 58 w 191"/>
                  <a:gd name="T31" fmla="*/ 15 h 51"/>
                  <a:gd name="T32" fmla="*/ 62 w 191"/>
                  <a:gd name="T33" fmla="*/ 17 h 51"/>
                  <a:gd name="T34" fmla="*/ 66 w 191"/>
                  <a:gd name="T35" fmla="*/ 18 h 51"/>
                  <a:gd name="T36" fmla="*/ 70 w 191"/>
                  <a:gd name="T37" fmla="*/ 19 h 51"/>
                  <a:gd name="T38" fmla="*/ 74 w 191"/>
                  <a:gd name="T39" fmla="*/ 20 h 51"/>
                  <a:gd name="T40" fmla="*/ 78 w 191"/>
                  <a:gd name="T41" fmla="*/ 21 h 51"/>
                  <a:gd name="T42" fmla="*/ 82 w 191"/>
                  <a:gd name="T43" fmla="*/ 22 h 51"/>
                  <a:gd name="T44" fmla="*/ 86 w 191"/>
                  <a:gd name="T45" fmla="*/ 23 h 51"/>
                  <a:gd name="T46" fmla="*/ 89 w 191"/>
                  <a:gd name="T47" fmla="*/ 24 h 51"/>
                  <a:gd name="T48" fmla="*/ 93 w 191"/>
                  <a:gd name="T49" fmla="*/ 25 h 51"/>
                  <a:gd name="T50" fmla="*/ 97 w 191"/>
                  <a:gd name="T51" fmla="*/ 26 h 51"/>
                  <a:gd name="T52" fmla="*/ 101 w 191"/>
                  <a:gd name="T53" fmla="*/ 27 h 51"/>
                  <a:gd name="T54" fmla="*/ 105 w 191"/>
                  <a:gd name="T55" fmla="*/ 28 h 51"/>
                  <a:gd name="T56" fmla="*/ 109 w 191"/>
                  <a:gd name="T57" fmla="*/ 29 h 51"/>
                  <a:gd name="T58" fmla="*/ 113 w 191"/>
                  <a:gd name="T59" fmla="*/ 30 h 51"/>
                  <a:gd name="T60" fmla="*/ 117 w 191"/>
                  <a:gd name="T61" fmla="*/ 31 h 51"/>
                  <a:gd name="T62" fmla="*/ 121 w 191"/>
                  <a:gd name="T63" fmla="*/ 32 h 51"/>
                  <a:gd name="T64" fmla="*/ 125 w 191"/>
                  <a:gd name="T65" fmla="*/ 33 h 51"/>
                  <a:gd name="T66" fmla="*/ 128 w 191"/>
                  <a:gd name="T67" fmla="*/ 34 h 51"/>
                  <a:gd name="T68" fmla="*/ 132 w 191"/>
                  <a:gd name="T69" fmla="*/ 35 h 51"/>
                  <a:gd name="T70" fmla="*/ 136 w 191"/>
                  <a:gd name="T71" fmla="*/ 36 h 51"/>
                  <a:gd name="T72" fmla="*/ 140 w 191"/>
                  <a:gd name="T73" fmla="*/ 37 h 51"/>
                  <a:gd name="T74" fmla="*/ 144 w 191"/>
                  <a:gd name="T75" fmla="*/ 38 h 51"/>
                  <a:gd name="T76" fmla="*/ 148 w 191"/>
                  <a:gd name="T77" fmla="*/ 39 h 51"/>
                  <a:gd name="T78" fmla="*/ 152 w 191"/>
                  <a:gd name="T79" fmla="*/ 40 h 51"/>
                  <a:gd name="T80" fmla="*/ 155 w 191"/>
                  <a:gd name="T81" fmla="*/ 42 h 51"/>
                  <a:gd name="T82" fmla="*/ 159 w 191"/>
                  <a:gd name="T83" fmla="*/ 43 h 51"/>
                  <a:gd name="T84" fmla="*/ 163 w 191"/>
                  <a:gd name="T85" fmla="*/ 44 h 51"/>
                  <a:gd name="T86" fmla="*/ 167 w 191"/>
                  <a:gd name="T87" fmla="*/ 45 h 51"/>
                  <a:gd name="T88" fmla="*/ 171 w 191"/>
                  <a:gd name="T89" fmla="*/ 46 h 51"/>
                  <a:gd name="T90" fmla="*/ 175 w 191"/>
                  <a:gd name="T91" fmla="*/ 47 h 51"/>
                  <a:gd name="T92" fmla="*/ 179 w 191"/>
                  <a:gd name="T93" fmla="*/ 48 h 51"/>
                  <a:gd name="T94" fmla="*/ 183 w 191"/>
                  <a:gd name="T95" fmla="*/ 49 h 51"/>
                  <a:gd name="T96" fmla="*/ 187 w 191"/>
                  <a:gd name="T97" fmla="*/ 50 h 51"/>
                  <a:gd name="T98" fmla="*/ 191 w 191"/>
                  <a:gd name="T99" fmla="*/ 51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51">
                    <a:moveTo>
                      <a:pt x="0" y="0"/>
                    </a:moveTo>
                    <a:lnTo>
                      <a:pt x="4" y="1"/>
                    </a:lnTo>
                    <a:lnTo>
                      <a:pt x="8" y="2"/>
                    </a:lnTo>
                    <a:lnTo>
                      <a:pt x="12" y="3"/>
                    </a:lnTo>
                    <a:lnTo>
                      <a:pt x="16" y="4"/>
                    </a:lnTo>
                    <a:lnTo>
                      <a:pt x="19" y="5"/>
                    </a:lnTo>
                    <a:lnTo>
                      <a:pt x="23" y="6"/>
                    </a:lnTo>
                    <a:lnTo>
                      <a:pt x="27" y="7"/>
                    </a:lnTo>
                    <a:lnTo>
                      <a:pt x="31" y="8"/>
                    </a:lnTo>
                    <a:lnTo>
                      <a:pt x="35" y="9"/>
                    </a:lnTo>
                    <a:lnTo>
                      <a:pt x="39" y="10"/>
                    </a:lnTo>
                    <a:lnTo>
                      <a:pt x="43" y="11"/>
                    </a:lnTo>
                    <a:lnTo>
                      <a:pt x="47" y="12"/>
                    </a:lnTo>
                    <a:lnTo>
                      <a:pt x="50" y="13"/>
                    </a:lnTo>
                    <a:lnTo>
                      <a:pt x="54" y="14"/>
                    </a:lnTo>
                    <a:lnTo>
                      <a:pt x="58" y="15"/>
                    </a:lnTo>
                    <a:lnTo>
                      <a:pt x="62" y="17"/>
                    </a:lnTo>
                    <a:lnTo>
                      <a:pt x="66" y="18"/>
                    </a:lnTo>
                    <a:lnTo>
                      <a:pt x="70" y="19"/>
                    </a:lnTo>
                    <a:lnTo>
                      <a:pt x="74" y="20"/>
                    </a:lnTo>
                    <a:lnTo>
                      <a:pt x="78" y="21"/>
                    </a:lnTo>
                    <a:lnTo>
                      <a:pt x="82" y="22"/>
                    </a:lnTo>
                    <a:lnTo>
                      <a:pt x="86" y="23"/>
                    </a:lnTo>
                    <a:lnTo>
                      <a:pt x="89" y="24"/>
                    </a:lnTo>
                    <a:lnTo>
                      <a:pt x="93" y="25"/>
                    </a:lnTo>
                    <a:lnTo>
                      <a:pt x="97" y="26"/>
                    </a:lnTo>
                    <a:lnTo>
                      <a:pt x="101" y="27"/>
                    </a:lnTo>
                    <a:lnTo>
                      <a:pt x="105" y="28"/>
                    </a:lnTo>
                    <a:lnTo>
                      <a:pt x="109" y="29"/>
                    </a:lnTo>
                    <a:lnTo>
                      <a:pt x="113" y="30"/>
                    </a:lnTo>
                    <a:lnTo>
                      <a:pt x="117" y="31"/>
                    </a:lnTo>
                    <a:lnTo>
                      <a:pt x="121" y="32"/>
                    </a:lnTo>
                    <a:lnTo>
                      <a:pt x="125" y="33"/>
                    </a:lnTo>
                    <a:lnTo>
                      <a:pt x="128" y="34"/>
                    </a:lnTo>
                    <a:lnTo>
                      <a:pt x="132" y="35"/>
                    </a:lnTo>
                    <a:lnTo>
                      <a:pt x="136" y="36"/>
                    </a:lnTo>
                    <a:lnTo>
                      <a:pt x="140" y="37"/>
                    </a:lnTo>
                    <a:lnTo>
                      <a:pt x="144" y="38"/>
                    </a:lnTo>
                    <a:lnTo>
                      <a:pt x="148" y="39"/>
                    </a:lnTo>
                    <a:lnTo>
                      <a:pt x="152" y="40"/>
                    </a:lnTo>
                    <a:lnTo>
                      <a:pt x="155" y="42"/>
                    </a:lnTo>
                    <a:lnTo>
                      <a:pt x="159" y="43"/>
                    </a:lnTo>
                    <a:lnTo>
                      <a:pt x="163" y="44"/>
                    </a:lnTo>
                    <a:lnTo>
                      <a:pt x="167" y="45"/>
                    </a:lnTo>
                    <a:lnTo>
                      <a:pt x="171" y="46"/>
                    </a:lnTo>
                    <a:lnTo>
                      <a:pt x="175" y="47"/>
                    </a:lnTo>
                    <a:lnTo>
                      <a:pt x="179" y="48"/>
                    </a:lnTo>
                    <a:lnTo>
                      <a:pt x="183" y="49"/>
                    </a:lnTo>
                    <a:lnTo>
                      <a:pt x="187" y="50"/>
                    </a:lnTo>
                    <a:lnTo>
                      <a:pt x="191" y="51"/>
                    </a:lnTo>
                  </a:path>
                </a:pathLst>
              </a:custGeom>
              <a:noFill/>
              <a:ln w="11113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2" name="Freeform 1215"/>
              <p:cNvSpPr>
                <a:spLocks/>
              </p:cNvSpPr>
              <p:nvPr/>
            </p:nvSpPr>
            <p:spPr bwMode="auto">
              <a:xfrm>
                <a:off x="7511565" y="1321764"/>
                <a:ext cx="296170" cy="79498"/>
              </a:xfrm>
              <a:custGeom>
                <a:avLst/>
                <a:gdLst>
                  <a:gd name="T0" fmla="*/ 0 w 190"/>
                  <a:gd name="T1" fmla="*/ 0 h 51"/>
                  <a:gd name="T2" fmla="*/ 4 w 190"/>
                  <a:gd name="T3" fmla="*/ 1 h 51"/>
                  <a:gd name="T4" fmla="*/ 7 w 190"/>
                  <a:gd name="T5" fmla="*/ 2 h 51"/>
                  <a:gd name="T6" fmla="*/ 11 w 190"/>
                  <a:gd name="T7" fmla="*/ 3 h 51"/>
                  <a:gd name="T8" fmla="*/ 15 w 190"/>
                  <a:gd name="T9" fmla="*/ 4 h 51"/>
                  <a:gd name="T10" fmla="*/ 19 w 190"/>
                  <a:gd name="T11" fmla="*/ 5 h 51"/>
                  <a:gd name="T12" fmla="*/ 23 w 190"/>
                  <a:gd name="T13" fmla="*/ 6 h 51"/>
                  <a:gd name="T14" fmla="*/ 27 w 190"/>
                  <a:gd name="T15" fmla="*/ 7 h 51"/>
                  <a:gd name="T16" fmla="*/ 31 w 190"/>
                  <a:gd name="T17" fmla="*/ 8 h 51"/>
                  <a:gd name="T18" fmla="*/ 35 w 190"/>
                  <a:gd name="T19" fmla="*/ 9 h 51"/>
                  <a:gd name="T20" fmla="*/ 38 w 190"/>
                  <a:gd name="T21" fmla="*/ 10 h 51"/>
                  <a:gd name="T22" fmla="*/ 42 w 190"/>
                  <a:gd name="T23" fmla="*/ 11 h 51"/>
                  <a:gd name="T24" fmla="*/ 46 w 190"/>
                  <a:gd name="T25" fmla="*/ 12 h 51"/>
                  <a:gd name="T26" fmla="*/ 50 w 190"/>
                  <a:gd name="T27" fmla="*/ 14 h 51"/>
                  <a:gd name="T28" fmla="*/ 54 w 190"/>
                  <a:gd name="T29" fmla="*/ 15 h 51"/>
                  <a:gd name="T30" fmla="*/ 58 w 190"/>
                  <a:gd name="T31" fmla="*/ 16 h 51"/>
                  <a:gd name="T32" fmla="*/ 62 w 190"/>
                  <a:gd name="T33" fmla="*/ 17 h 51"/>
                  <a:gd name="T34" fmla="*/ 66 w 190"/>
                  <a:gd name="T35" fmla="*/ 17 h 51"/>
                  <a:gd name="T36" fmla="*/ 70 w 190"/>
                  <a:gd name="T37" fmla="*/ 19 h 51"/>
                  <a:gd name="T38" fmla="*/ 74 w 190"/>
                  <a:gd name="T39" fmla="*/ 20 h 51"/>
                  <a:gd name="T40" fmla="*/ 77 w 190"/>
                  <a:gd name="T41" fmla="*/ 21 h 51"/>
                  <a:gd name="T42" fmla="*/ 81 w 190"/>
                  <a:gd name="T43" fmla="*/ 22 h 51"/>
                  <a:gd name="T44" fmla="*/ 85 w 190"/>
                  <a:gd name="T45" fmla="*/ 23 h 51"/>
                  <a:gd name="T46" fmla="*/ 89 w 190"/>
                  <a:gd name="T47" fmla="*/ 24 h 51"/>
                  <a:gd name="T48" fmla="*/ 93 w 190"/>
                  <a:gd name="T49" fmla="*/ 25 h 51"/>
                  <a:gd name="T50" fmla="*/ 97 w 190"/>
                  <a:gd name="T51" fmla="*/ 26 h 51"/>
                  <a:gd name="T52" fmla="*/ 101 w 190"/>
                  <a:gd name="T53" fmla="*/ 27 h 51"/>
                  <a:gd name="T54" fmla="*/ 105 w 190"/>
                  <a:gd name="T55" fmla="*/ 28 h 51"/>
                  <a:gd name="T56" fmla="*/ 109 w 190"/>
                  <a:gd name="T57" fmla="*/ 29 h 51"/>
                  <a:gd name="T58" fmla="*/ 112 w 190"/>
                  <a:gd name="T59" fmla="*/ 30 h 51"/>
                  <a:gd name="T60" fmla="*/ 116 w 190"/>
                  <a:gd name="T61" fmla="*/ 31 h 51"/>
                  <a:gd name="T62" fmla="*/ 120 w 190"/>
                  <a:gd name="T63" fmla="*/ 32 h 51"/>
                  <a:gd name="T64" fmla="*/ 124 w 190"/>
                  <a:gd name="T65" fmla="*/ 33 h 51"/>
                  <a:gd name="T66" fmla="*/ 128 w 190"/>
                  <a:gd name="T67" fmla="*/ 34 h 51"/>
                  <a:gd name="T68" fmla="*/ 132 w 190"/>
                  <a:gd name="T69" fmla="*/ 35 h 51"/>
                  <a:gd name="T70" fmla="*/ 136 w 190"/>
                  <a:gd name="T71" fmla="*/ 36 h 51"/>
                  <a:gd name="T72" fmla="*/ 140 w 190"/>
                  <a:gd name="T73" fmla="*/ 38 h 51"/>
                  <a:gd name="T74" fmla="*/ 144 w 190"/>
                  <a:gd name="T75" fmla="*/ 39 h 51"/>
                  <a:gd name="T76" fmla="*/ 147 w 190"/>
                  <a:gd name="T77" fmla="*/ 40 h 51"/>
                  <a:gd name="T78" fmla="*/ 151 w 190"/>
                  <a:gd name="T79" fmla="*/ 40 h 51"/>
                  <a:gd name="T80" fmla="*/ 155 w 190"/>
                  <a:gd name="T81" fmla="*/ 42 h 51"/>
                  <a:gd name="T82" fmla="*/ 159 w 190"/>
                  <a:gd name="T83" fmla="*/ 43 h 51"/>
                  <a:gd name="T84" fmla="*/ 163 w 190"/>
                  <a:gd name="T85" fmla="*/ 44 h 51"/>
                  <a:gd name="T86" fmla="*/ 167 w 190"/>
                  <a:gd name="T87" fmla="*/ 45 h 51"/>
                  <a:gd name="T88" fmla="*/ 171 w 190"/>
                  <a:gd name="T89" fmla="*/ 46 h 51"/>
                  <a:gd name="T90" fmla="*/ 175 w 190"/>
                  <a:gd name="T91" fmla="*/ 47 h 51"/>
                  <a:gd name="T92" fmla="*/ 179 w 190"/>
                  <a:gd name="T93" fmla="*/ 48 h 51"/>
                  <a:gd name="T94" fmla="*/ 183 w 190"/>
                  <a:gd name="T95" fmla="*/ 49 h 51"/>
                  <a:gd name="T96" fmla="*/ 187 w 190"/>
                  <a:gd name="T97" fmla="*/ 50 h 51"/>
                  <a:gd name="T98" fmla="*/ 190 w 190"/>
                  <a:gd name="T99" fmla="*/ 51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0" h="51">
                    <a:moveTo>
                      <a:pt x="0" y="0"/>
                    </a:moveTo>
                    <a:lnTo>
                      <a:pt x="4" y="1"/>
                    </a:lnTo>
                    <a:lnTo>
                      <a:pt x="7" y="2"/>
                    </a:lnTo>
                    <a:lnTo>
                      <a:pt x="11" y="3"/>
                    </a:lnTo>
                    <a:lnTo>
                      <a:pt x="15" y="4"/>
                    </a:lnTo>
                    <a:lnTo>
                      <a:pt x="19" y="5"/>
                    </a:lnTo>
                    <a:lnTo>
                      <a:pt x="23" y="6"/>
                    </a:lnTo>
                    <a:lnTo>
                      <a:pt x="27" y="7"/>
                    </a:lnTo>
                    <a:lnTo>
                      <a:pt x="31" y="8"/>
                    </a:lnTo>
                    <a:lnTo>
                      <a:pt x="35" y="9"/>
                    </a:lnTo>
                    <a:lnTo>
                      <a:pt x="38" y="10"/>
                    </a:lnTo>
                    <a:lnTo>
                      <a:pt x="42" y="11"/>
                    </a:lnTo>
                    <a:lnTo>
                      <a:pt x="46" y="12"/>
                    </a:lnTo>
                    <a:lnTo>
                      <a:pt x="50" y="14"/>
                    </a:lnTo>
                    <a:lnTo>
                      <a:pt x="54" y="15"/>
                    </a:lnTo>
                    <a:lnTo>
                      <a:pt x="58" y="16"/>
                    </a:lnTo>
                    <a:lnTo>
                      <a:pt x="62" y="17"/>
                    </a:lnTo>
                    <a:lnTo>
                      <a:pt x="66" y="17"/>
                    </a:lnTo>
                    <a:lnTo>
                      <a:pt x="70" y="19"/>
                    </a:lnTo>
                    <a:lnTo>
                      <a:pt x="74" y="20"/>
                    </a:lnTo>
                    <a:lnTo>
                      <a:pt x="77" y="21"/>
                    </a:lnTo>
                    <a:lnTo>
                      <a:pt x="81" y="22"/>
                    </a:lnTo>
                    <a:lnTo>
                      <a:pt x="85" y="23"/>
                    </a:lnTo>
                    <a:lnTo>
                      <a:pt x="89" y="24"/>
                    </a:lnTo>
                    <a:lnTo>
                      <a:pt x="93" y="25"/>
                    </a:lnTo>
                    <a:lnTo>
                      <a:pt x="97" y="26"/>
                    </a:lnTo>
                    <a:lnTo>
                      <a:pt x="101" y="27"/>
                    </a:lnTo>
                    <a:lnTo>
                      <a:pt x="105" y="28"/>
                    </a:lnTo>
                    <a:lnTo>
                      <a:pt x="109" y="29"/>
                    </a:lnTo>
                    <a:lnTo>
                      <a:pt x="112" y="30"/>
                    </a:lnTo>
                    <a:lnTo>
                      <a:pt x="116" y="31"/>
                    </a:lnTo>
                    <a:lnTo>
                      <a:pt x="120" y="32"/>
                    </a:lnTo>
                    <a:lnTo>
                      <a:pt x="124" y="33"/>
                    </a:lnTo>
                    <a:lnTo>
                      <a:pt x="128" y="34"/>
                    </a:lnTo>
                    <a:lnTo>
                      <a:pt x="132" y="35"/>
                    </a:lnTo>
                    <a:lnTo>
                      <a:pt x="136" y="36"/>
                    </a:lnTo>
                    <a:lnTo>
                      <a:pt x="140" y="38"/>
                    </a:lnTo>
                    <a:lnTo>
                      <a:pt x="144" y="39"/>
                    </a:lnTo>
                    <a:lnTo>
                      <a:pt x="147" y="40"/>
                    </a:lnTo>
                    <a:lnTo>
                      <a:pt x="151" y="40"/>
                    </a:lnTo>
                    <a:lnTo>
                      <a:pt x="155" y="42"/>
                    </a:lnTo>
                    <a:lnTo>
                      <a:pt x="159" y="43"/>
                    </a:lnTo>
                    <a:lnTo>
                      <a:pt x="163" y="44"/>
                    </a:lnTo>
                    <a:lnTo>
                      <a:pt x="167" y="45"/>
                    </a:lnTo>
                    <a:lnTo>
                      <a:pt x="171" y="46"/>
                    </a:lnTo>
                    <a:lnTo>
                      <a:pt x="175" y="47"/>
                    </a:lnTo>
                    <a:lnTo>
                      <a:pt x="179" y="48"/>
                    </a:lnTo>
                    <a:lnTo>
                      <a:pt x="183" y="49"/>
                    </a:lnTo>
                    <a:lnTo>
                      <a:pt x="187" y="50"/>
                    </a:lnTo>
                    <a:lnTo>
                      <a:pt x="190" y="51"/>
                    </a:lnTo>
                  </a:path>
                </a:pathLst>
              </a:custGeom>
              <a:noFill/>
              <a:ln w="11113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3" name="Freeform 1216"/>
              <p:cNvSpPr>
                <a:spLocks/>
              </p:cNvSpPr>
              <p:nvPr/>
            </p:nvSpPr>
            <p:spPr bwMode="auto">
              <a:xfrm>
                <a:off x="7807735" y="1401262"/>
                <a:ext cx="279023" cy="74822"/>
              </a:xfrm>
              <a:custGeom>
                <a:avLst/>
                <a:gdLst>
                  <a:gd name="T0" fmla="*/ 0 w 179"/>
                  <a:gd name="T1" fmla="*/ 0 h 48"/>
                  <a:gd name="T2" fmla="*/ 4 w 179"/>
                  <a:gd name="T3" fmla="*/ 1 h 48"/>
                  <a:gd name="T4" fmla="*/ 8 w 179"/>
                  <a:gd name="T5" fmla="*/ 2 h 48"/>
                  <a:gd name="T6" fmla="*/ 12 w 179"/>
                  <a:gd name="T7" fmla="*/ 3 h 48"/>
                  <a:gd name="T8" fmla="*/ 16 w 179"/>
                  <a:gd name="T9" fmla="*/ 4 h 48"/>
                  <a:gd name="T10" fmla="*/ 20 w 179"/>
                  <a:gd name="T11" fmla="*/ 5 h 48"/>
                  <a:gd name="T12" fmla="*/ 24 w 179"/>
                  <a:gd name="T13" fmla="*/ 6 h 48"/>
                  <a:gd name="T14" fmla="*/ 27 w 179"/>
                  <a:gd name="T15" fmla="*/ 7 h 48"/>
                  <a:gd name="T16" fmla="*/ 31 w 179"/>
                  <a:gd name="T17" fmla="*/ 8 h 48"/>
                  <a:gd name="T18" fmla="*/ 35 w 179"/>
                  <a:gd name="T19" fmla="*/ 9 h 48"/>
                  <a:gd name="T20" fmla="*/ 39 w 179"/>
                  <a:gd name="T21" fmla="*/ 11 h 48"/>
                  <a:gd name="T22" fmla="*/ 43 w 179"/>
                  <a:gd name="T23" fmla="*/ 12 h 48"/>
                  <a:gd name="T24" fmla="*/ 47 w 179"/>
                  <a:gd name="T25" fmla="*/ 12 h 48"/>
                  <a:gd name="T26" fmla="*/ 51 w 179"/>
                  <a:gd name="T27" fmla="*/ 13 h 48"/>
                  <a:gd name="T28" fmla="*/ 55 w 179"/>
                  <a:gd name="T29" fmla="*/ 15 h 48"/>
                  <a:gd name="T30" fmla="*/ 59 w 179"/>
                  <a:gd name="T31" fmla="*/ 16 h 48"/>
                  <a:gd name="T32" fmla="*/ 63 w 179"/>
                  <a:gd name="T33" fmla="*/ 17 h 48"/>
                  <a:gd name="T34" fmla="*/ 66 w 179"/>
                  <a:gd name="T35" fmla="*/ 18 h 48"/>
                  <a:gd name="T36" fmla="*/ 70 w 179"/>
                  <a:gd name="T37" fmla="*/ 19 h 48"/>
                  <a:gd name="T38" fmla="*/ 74 w 179"/>
                  <a:gd name="T39" fmla="*/ 20 h 48"/>
                  <a:gd name="T40" fmla="*/ 78 w 179"/>
                  <a:gd name="T41" fmla="*/ 21 h 48"/>
                  <a:gd name="T42" fmla="*/ 82 w 179"/>
                  <a:gd name="T43" fmla="*/ 22 h 48"/>
                  <a:gd name="T44" fmla="*/ 86 w 179"/>
                  <a:gd name="T45" fmla="*/ 23 h 48"/>
                  <a:gd name="T46" fmla="*/ 90 w 179"/>
                  <a:gd name="T47" fmla="*/ 24 h 48"/>
                  <a:gd name="T48" fmla="*/ 94 w 179"/>
                  <a:gd name="T49" fmla="*/ 25 h 48"/>
                  <a:gd name="T50" fmla="*/ 98 w 179"/>
                  <a:gd name="T51" fmla="*/ 26 h 48"/>
                  <a:gd name="T52" fmla="*/ 101 w 179"/>
                  <a:gd name="T53" fmla="*/ 27 h 48"/>
                  <a:gd name="T54" fmla="*/ 105 w 179"/>
                  <a:gd name="T55" fmla="*/ 28 h 48"/>
                  <a:gd name="T56" fmla="*/ 109 w 179"/>
                  <a:gd name="T57" fmla="*/ 29 h 48"/>
                  <a:gd name="T58" fmla="*/ 113 w 179"/>
                  <a:gd name="T59" fmla="*/ 30 h 48"/>
                  <a:gd name="T60" fmla="*/ 117 w 179"/>
                  <a:gd name="T61" fmla="*/ 31 h 48"/>
                  <a:gd name="T62" fmla="*/ 121 w 179"/>
                  <a:gd name="T63" fmla="*/ 32 h 48"/>
                  <a:gd name="T64" fmla="*/ 125 w 179"/>
                  <a:gd name="T65" fmla="*/ 33 h 48"/>
                  <a:gd name="T66" fmla="*/ 129 w 179"/>
                  <a:gd name="T67" fmla="*/ 34 h 48"/>
                  <a:gd name="T68" fmla="*/ 133 w 179"/>
                  <a:gd name="T69" fmla="*/ 35 h 48"/>
                  <a:gd name="T70" fmla="*/ 136 w 179"/>
                  <a:gd name="T71" fmla="*/ 36 h 48"/>
                  <a:gd name="T72" fmla="*/ 140 w 179"/>
                  <a:gd name="T73" fmla="*/ 38 h 48"/>
                  <a:gd name="T74" fmla="*/ 144 w 179"/>
                  <a:gd name="T75" fmla="*/ 39 h 48"/>
                  <a:gd name="T76" fmla="*/ 148 w 179"/>
                  <a:gd name="T77" fmla="*/ 40 h 48"/>
                  <a:gd name="T78" fmla="*/ 152 w 179"/>
                  <a:gd name="T79" fmla="*/ 41 h 48"/>
                  <a:gd name="T80" fmla="*/ 156 w 179"/>
                  <a:gd name="T81" fmla="*/ 42 h 48"/>
                  <a:gd name="T82" fmla="*/ 160 w 179"/>
                  <a:gd name="T83" fmla="*/ 43 h 48"/>
                  <a:gd name="T84" fmla="*/ 164 w 179"/>
                  <a:gd name="T85" fmla="*/ 44 h 48"/>
                  <a:gd name="T86" fmla="*/ 168 w 179"/>
                  <a:gd name="T87" fmla="*/ 45 h 48"/>
                  <a:gd name="T88" fmla="*/ 172 w 179"/>
                  <a:gd name="T89" fmla="*/ 46 h 48"/>
                  <a:gd name="T90" fmla="*/ 175 w 179"/>
                  <a:gd name="T91" fmla="*/ 47 h 48"/>
                  <a:gd name="T92" fmla="*/ 179 w 179"/>
                  <a:gd name="T93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179" h="48">
                    <a:moveTo>
                      <a:pt x="0" y="0"/>
                    </a:moveTo>
                    <a:lnTo>
                      <a:pt x="4" y="1"/>
                    </a:lnTo>
                    <a:lnTo>
                      <a:pt x="8" y="2"/>
                    </a:lnTo>
                    <a:lnTo>
                      <a:pt x="12" y="3"/>
                    </a:lnTo>
                    <a:lnTo>
                      <a:pt x="16" y="4"/>
                    </a:lnTo>
                    <a:lnTo>
                      <a:pt x="20" y="5"/>
                    </a:lnTo>
                    <a:lnTo>
                      <a:pt x="24" y="6"/>
                    </a:lnTo>
                    <a:lnTo>
                      <a:pt x="27" y="7"/>
                    </a:lnTo>
                    <a:lnTo>
                      <a:pt x="31" y="8"/>
                    </a:lnTo>
                    <a:lnTo>
                      <a:pt x="35" y="9"/>
                    </a:lnTo>
                    <a:lnTo>
                      <a:pt x="39" y="11"/>
                    </a:lnTo>
                    <a:lnTo>
                      <a:pt x="43" y="12"/>
                    </a:lnTo>
                    <a:lnTo>
                      <a:pt x="47" y="12"/>
                    </a:lnTo>
                    <a:lnTo>
                      <a:pt x="51" y="13"/>
                    </a:lnTo>
                    <a:lnTo>
                      <a:pt x="55" y="15"/>
                    </a:lnTo>
                    <a:lnTo>
                      <a:pt x="59" y="16"/>
                    </a:lnTo>
                    <a:lnTo>
                      <a:pt x="63" y="17"/>
                    </a:lnTo>
                    <a:lnTo>
                      <a:pt x="66" y="18"/>
                    </a:lnTo>
                    <a:lnTo>
                      <a:pt x="70" y="19"/>
                    </a:lnTo>
                    <a:lnTo>
                      <a:pt x="74" y="20"/>
                    </a:lnTo>
                    <a:lnTo>
                      <a:pt x="78" y="21"/>
                    </a:lnTo>
                    <a:lnTo>
                      <a:pt x="82" y="22"/>
                    </a:lnTo>
                    <a:lnTo>
                      <a:pt x="86" y="23"/>
                    </a:lnTo>
                    <a:lnTo>
                      <a:pt x="90" y="24"/>
                    </a:lnTo>
                    <a:lnTo>
                      <a:pt x="94" y="25"/>
                    </a:lnTo>
                    <a:lnTo>
                      <a:pt x="98" y="26"/>
                    </a:lnTo>
                    <a:lnTo>
                      <a:pt x="101" y="27"/>
                    </a:lnTo>
                    <a:lnTo>
                      <a:pt x="105" y="28"/>
                    </a:lnTo>
                    <a:lnTo>
                      <a:pt x="109" y="29"/>
                    </a:lnTo>
                    <a:lnTo>
                      <a:pt x="113" y="30"/>
                    </a:lnTo>
                    <a:lnTo>
                      <a:pt x="117" y="31"/>
                    </a:lnTo>
                    <a:lnTo>
                      <a:pt x="121" y="32"/>
                    </a:lnTo>
                    <a:lnTo>
                      <a:pt x="125" y="33"/>
                    </a:lnTo>
                    <a:lnTo>
                      <a:pt x="129" y="34"/>
                    </a:lnTo>
                    <a:lnTo>
                      <a:pt x="133" y="35"/>
                    </a:lnTo>
                    <a:lnTo>
                      <a:pt x="136" y="36"/>
                    </a:lnTo>
                    <a:lnTo>
                      <a:pt x="140" y="38"/>
                    </a:lnTo>
                    <a:lnTo>
                      <a:pt x="144" y="39"/>
                    </a:lnTo>
                    <a:lnTo>
                      <a:pt x="148" y="40"/>
                    </a:lnTo>
                    <a:lnTo>
                      <a:pt x="152" y="41"/>
                    </a:lnTo>
                    <a:lnTo>
                      <a:pt x="156" y="42"/>
                    </a:lnTo>
                    <a:lnTo>
                      <a:pt x="160" y="43"/>
                    </a:lnTo>
                    <a:lnTo>
                      <a:pt x="164" y="44"/>
                    </a:lnTo>
                    <a:lnTo>
                      <a:pt x="168" y="45"/>
                    </a:lnTo>
                    <a:lnTo>
                      <a:pt x="172" y="46"/>
                    </a:lnTo>
                    <a:lnTo>
                      <a:pt x="175" y="47"/>
                    </a:lnTo>
                    <a:lnTo>
                      <a:pt x="179" y="48"/>
                    </a:lnTo>
                  </a:path>
                </a:pathLst>
              </a:custGeom>
              <a:noFill/>
              <a:ln w="11113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4" name="Freeform 1217"/>
              <p:cNvSpPr>
                <a:spLocks/>
              </p:cNvSpPr>
              <p:nvPr/>
            </p:nvSpPr>
            <p:spPr bwMode="auto">
              <a:xfrm>
                <a:off x="6909873" y="985066"/>
                <a:ext cx="291493" cy="441137"/>
              </a:xfrm>
              <a:custGeom>
                <a:avLst/>
                <a:gdLst>
                  <a:gd name="T0" fmla="*/ 0 w 187"/>
                  <a:gd name="T1" fmla="*/ 0 h 283"/>
                  <a:gd name="T2" fmla="*/ 0 w 187"/>
                  <a:gd name="T3" fmla="*/ 113 h 283"/>
                  <a:gd name="T4" fmla="*/ 4 w 187"/>
                  <a:gd name="T5" fmla="*/ 118 h 283"/>
                  <a:gd name="T6" fmla="*/ 8 w 187"/>
                  <a:gd name="T7" fmla="*/ 114 h 283"/>
                  <a:gd name="T8" fmla="*/ 12 w 187"/>
                  <a:gd name="T9" fmla="*/ 228 h 283"/>
                  <a:gd name="T10" fmla="*/ 16 w 187"/>
                  <a:gd name="T11" fmla="*/ 283 h 283"/>
                  <a:gd name="T12" fmla="*/ 20 w 187"/>
                  <a:gd name="T13" fmla="*/ 265 h 283"/>
                  <a:gd name="T14" fmla="*/ 24 w 187"/>
                  <a:gd name="T15" fmla="*/ 250 h 283"/>
                  <a:gd name="T16" fmla="*/ 28 w 187"/>
                  <a:gd name="T17" fmla="*/ 266 h 283"/>
                  <a:gd name="T18" fmla="*/ 31 w 187"/>
                  <a:gd name="T19" fmla="*/ 262 h 283"/>
                  <a:gd name="T20" fmla="*/ 35 w 187"/>
                  <a:gd name="T21" fmla="*/ 258 h 283"/>
                  <a:gd name="T22" fmla="*/ 39 w 187"/>
                  <a:gd name="T23" fmla="*/ 261 h 283"/>
                  <a:gd name="T24" fmla="*/ 43 w 187"/>
                  <a:gd name="T25" fmla="*/ 261 h 283"/>
                  <a:gd name="T26" fmla="*/ 47 w 187"/>
                  <a:gd name="T27" fmla="*/ 260 h 283"/>
                  <a:gd name="T28" fmla="*/ 51 w 187"/>
                  <a:gd name="T29" fmla="*/ 261 h 283"/>
                  <a:gd name="T30" fmla="*/ 55 w 187"/>
                  <a:gd name="T31" fmla="*/ 261 h 283"/>
                  <a:gd name="T32" fmla="*/ 59 w 187"/>
                  <a:gd name="T33" fmla="*/ 260 h 283"/>
                  <a:gd name="T34" fmla="*/ 63 w 187"/>
                  <a:gd name="T35" fmla="*/ 260 h 283"/>
                  <a:gd name="T36" fmla="*/ 67 w 187"/>
                  <a:gd name="T37" fmla="*/ 260 h 283"/>
                  <a:gd name="T38" fmla="*/ 70 w 187"/>
                  <a:gd name="T39" fmla="*/ 260 h 283"/>
                  <a:gd name="T40" fmla="*/ 74 w 187"/>
                  <a:gd name="T41" fmla="*/ 260 h 283"/>
                  <a:gd name="T42" fmla="*/ 78 w 187"/>
                  <a:gd name="T43" fmla="*/ 260 h 283"/>
                  <a:gd name="T44" fmla="*/ 82 w 187"/>
                  <a:gd name="T45" fmla="*/ 260 h 283"/>
                  <a:gd name="T46" fmla="*/ 86 w 187"/>
                  <a:gd name="T47" fmla="*/ 260 h 283"/>
                  <a:gd name="T48" fmla="*/ 90 w 187"/>
                  <a:gd name="T49" fmla="*/ 259 h 283"/>
                  <a:gd name="T50" fmla="*/ 94 w 187"/>
                  <a:gd name="T51" fmla="*/ 259 h 283"/>
                  <a:gd name="T52" fmla="*/ 98 w 187"/>
                  <a:gd name="T53" fmla="*/ 259 h 283"/>
                  <a:gd name="T54" fmla="*/ 101 w 187"/>
                  <a:gd name="T55" fmla="*/ 259 h 283"/>
                  <a:gd name="T56" fmla="*/ 105 w 187"/>
                  <a:gd name="T57" fmla="*/ 259 h 283"/>
                  <a:gd name="T58" fmla="*/ 109 w 187"/>
                  <a:gd name="T59" fmla="*/ 259 h 283"/>
                  <a:gd name="T60" fmla="*/ 113 w 187"/>
                  <a:gd name="T61" fmla="*/ 259 h 283"/>
                  <a:gd name="T62" fmla="*/ 117 w 187"/>
                  <a:gd name="T63" fmla="*/ 259 h 283"/>
                  <a:gd name="T64" fmla="*/ 121 w 187"/>
                  <a:gd name="T65" fmla="*/ 258 h 283"/>
                  <a:gd name="T66" fmla="*/ 125 w 187"/>
                  <a:gd name="T67" fmla="*/ 258 h 283"/>
                  <a:gd name="T68" fmla="*/ 129 w 187"/>
                  <a:gd name="T69" fmla="*/ 258 h 283"/>
                  <a:gd name="T70" fmla="*/ 133 w 187"/>
                  <a:gd name="T71" fmla="*/ 258 h 283"/>
                  <a:gd name="T72" fmla="*/ 137 w 187"/>
                  <a:gd name="T73" fmla="*/ 258 h 283"/>
                  <a:gd name="T74" fmla="*/ 141 w 187"/>
                  <a:gd name="T75" fmla="*/ 258 h 283"/>
                  <a:gd name="T76" fmla="*/ 144 w 187"/>
                  <a:gd name="T77" fmla="*/ 258 h 283"/>
                  <a:gd name="T78" fmla="*/ 148 w 187"/>
                  <a:gd name="T79" fmla="*/ 258 h 283"/>
                  <a:gd name="T80" fmla="*/ 152 w 187"/>
                  <a:gd name="T81" fmla="*/ 258 h 283"/>
                  <a:gd name="T82" fmla="*/ 156 w 187"/>
                  <a:gd name="T83" fmla="*/ 257 h 283"/>
                  <a:gd name="T84" fmla="*/ 160 w 187"/>
                  <a:gd name="T85" fmla="*/ 257 h 283"/>
                  <a:gd name="T86" fmla="*/ 164 w 187"/>
                  <a:gd name="T87" fmla="*/ 257 h 283"/>
                  <a:gd name="T88" fmla="*/ 168 w 187"/>
                  <a:gd name="T89" fmla="*/ 257 h 283"/>
                  <a:gd name="T90" fmla="*/ 171 w 187"/>
                  <a:gd name="T91" fmla="*/ 257 h 283"/>
                  <a:gd name="T92" fmla="*/ 175 w 187"/>
                  <a:gd name="T93" fmla="*/ 257 h 283"/>
                  <a:gd name="T94" fmla="*/ 179 w 187"/>
                  <a:gd name="T95" fmla="*/ 257 h 283"/>
                  <a:gd name="T96" fmla="*/ 183 w 187"/>
                  <a:gd name="T97" fmla="*/ 257 h 283"/>
                  <a:gd name="T98" fmla="*/ 187 w 187"/>
                  <a:gd name="T99" fmla="*/ 256 h 2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7" h="283">
                    <a:moveTo>
                      <a:pt x="0" y="0"/>
                    </a:moveTo>
                    <a:lnTo>
                      <a:pt x="0" y="113"/>
                    </a:lnTo>
                    <a:lnTo>
                      <a:pt x="4" y="118"/>
                    </a:lnTo>
                    <a:lnTo>
                      <a:pt x="8" y="114"/>
                    </a:lnTo>
                    <a:lnTo>
                      <a:pt x="12" y="228"/>
                    </a:lnTo>
                    <a:lnTo>
                      <a:pt x="16" y="283"/>
                    </a:lnTo>
                    <a:lnTo>
                      <a:pt x="20" y="265"/>
                    </a:lnTo>
                    <a:lnTo>
                      <a:pt x="24" y="250"/>
                    </a:lnTo>
                    <a:lnTo>
                      <a:pt x="28" y="266"/>
                    </a:lnTo>
                    <a:lnTo>
                      <a:pt x="31" y="262"/>
                    </a:lnTo>
                    <a:lnTo>
                      <a:pt x="35" y="258"/>
                    </a:lnTo>
                    <a:lnTo>
                      <a:pt x="39" y="261"/>
                    </a:lnTo>
                    <a:lnTo>
                      <a:pt x="43" y="261"/>
                    </a:lnTo>
                    <a:lnTo>
                      <a:pt x="47" y="260"/>
                    </a:lnTo>
                    <a:lnTo>
                      <a:pt x="51" y="261"/>
                    </a:lnTo>
                    <a:lnTo>
                      <a:pt x="55" y="261"/>
                    </a:lnTo>
                    <a:lnTo>
                      <a:pt x="59" y="260"/>
                    </a:lnTo>
                    <a:lnTo>
                      <a:pt x="63" y="260"/>
                    </a:lnTo>
                    <a:lnTo>
                      <a:pt x="67" y="260"/>
                    </a:lnTo>
                    <a:lnTo>
                      <a:pt x="70" y="260"/>
                    </a:lnTo>
                    <a:lnTo>
                      <a:pt x="74" y="260"/>
                    </a:lnTo>
                    <a:lnTo>
                      <a:pt x="78" y="260"/>
                    </a:lnTo>
                    <a:lnTo>
                      <a:pt x="82" y="260"/>
                    </a:lnTo>
                    <a:lnTo>
                      <a:pt x="86" y="260"/>
                    </a:lnTo>
                    <a:lnTo>
                      <a:pt x="90" y="259"/>
                    </a:lnTo>
                    <a:lnTo>
                      <a:pt x="94" y="259"/>
                    </a:lnTo>
                    <a:lnTo>
                      <a:pt x="98" y="259"/>
                    </a:lnTo>
                    <a:lnTo>
                      <a:pt x="101" y="259"/>
                    </a:lnTo>
                    <a:lnTo>
                      <a:pt x="105" y="259"/>
                    </a:lnTo>
                    <a:lnTo>
                      <a:pt x="109" y="259"/>
                    </a:lnTo>
                    <a:lnTo>
                      <a:pt x="113" y="259"/>
                    </a:lnTo>
                    <a:lnTo>
                      <a:pt x="117" y="259"/>
                    </a:lnTo>
                    <a:lnTo>
                      <a:pt x="121" y="258"/>
                    </a:lnTo>
                    <a:lnTo>
                      <a:pt x="125" y="258"/>
                    </a:lnTo>
                    <a:lnTo>
                      <a:pt x="129" y="258"/>
                    </a:lnTo>
                    <a:lnTo>
                      <a:pt x="133" y="258"/>
                    </a:lnTo>
                    <a:lnTo>
                      <a:pt x="137" y="258"/>
                    </a:lnTo>
                    <a:lnTo>
                      <a:pt x="141" y="258"/>
                    </a:lnTo>
                    <a:lnTo>
                      <a:pt x="144" y="258"/>
                    </a:lnTo>
                    <a:lnTo>
                      <a:pt x="148" y="258"/>
                    </a:lnTo>
                    <a:lnTo>
                      <a:pt x="152" y="258"/>
                    </a:lnTo>
                    <a:lnTo>
                      <a:pt x="156" y="257"/>
                    </a:lnTo>
                    <a:lnTo>
                      <a:pt x="160" y="257"/>
                    </a:lnTo>
                    <a:lnTo>
                      <a:pt x="164" y="257"/>
                    </a:lnTo>
                    <a:lnTo>
                      <a:pt x="168" y="257"/>
                    </a:lnTo>
                    <a:lnTo>
                      <a:pt x="171" y="257"/>
                    </a:lnTo>
                    <a:lnTo>
                      <a:pt x="175" y="257"/>
                    </a:lnTo>
                    <a:lnTo>
                      <a:pt x="179" y="257"/>
                    </a:lnTo>
                    <a:lnTo>
                      <a:pt x="183" y="257"/>
                    </a:lnTo>
                    <a:lnTo>
                      <a:pt x="187" y="256"/>
                    </a:lnTo>
                  </a:path>
                </a:pathLst>
              </a:custGeom>
              <a:noFill/>
              <a:ln w="11113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5" name="Freeform 1218"/>
              <p:cNvSpPr>
                <a:spLocks/>
              </p:cNvSpPr>
              <p:nvPr/>
            </p:nvSpPr>
            <p:spPr bwMode="auto">
              <a:xfrm>
                <a:off x="7201366" y="1376322"/>
                <a:ext cx="297729" cy="7794"/>
              </a:xfrm>
              <a:custGeom>
                <a:avLst/>
                <a:gdLst>
                  <a:gd name="T0" fmla="*/ 0 w 191"/>
                  <a:gd name="T1" fmla="*/ 5 h 5"/>
                  <a:gd name="T2" fmla="*/ 4 w 191"/>
                  <a:gd name="T3" fmla="*/ 5 h 5"/>
                  <a:gd name="T4" fmla="*/ 8 w 191"/>
                  <a:gd name="T5" fmla="*/ 5 h 5"/>
                  <a:gd name="T6" fmla="*/ 12 w 191"/>
                  <a:gd name="T7" fmla="*/ 5 h 5"/>
                  <a:gd name="T8" fmla="*/ 16 w 191"/>
                  <a:gd name="T9" fmla="*/ 5 h 5"/>
                  <a:gd name="T10" fmla="*/ 20 w 191"/>
                  <a:gd name="T11" fmla="*/ 5 h 5"/>
                  <a:gd name="T12" fmla="*/ 24 w 191"/>
                  <a:gd name="T13" fmla="*/ 5 h 5"/>
                  <a:gd name="T14" fmla="*/ 27 w 191"/>
                  <a:gd name="T15" fmla="*/ 5 h 5"/>
                  <a:gd name="T16" fmla="*/ 31 w 191"/>
                  <a:gd name="T17" fmla="*/ 5 h 5"/>
                  <a:gd name="T18" fmla="*/ 35 w 191"/>
                  <a:gd name="T19" fmla="*/ 5 h 5"/>
                  <a:gd name="T20" fmla="*/ 39 w 191"/>
                  <a:gd name="T21" fmla="*/ 5 h 5"/>
                  <a:gd name="T22" fmla="*/ 43 w 191"/>
                  <a:gd name="T23" fmla="*/ 5 h 5"/>
                  <a:gd name="T24" fmla="*/ 47 w 191"/>
                  <a:gd name="T25" fmla="*/ 4 h 5"/>
                  <a:gd name="T26" fmla="*/ 51 w 191"/>
                  <a:gd name="T27" fmla="*/ 4 h 5"/>
                  <a:gd name="T28" fmla="*/ 55 w 191"/>
                  <a:gd name="T29" fmla="*/ 4 h 5"/>
                  <a:gd name="T30" fmla="*/ 58 w 191"/>
                  <a:gd name="T31" fmla="*/ 4 h 5"/>
                  <a:gd name="T32" fmla="*/ 62 w 191"/>
                  <a:gd name="T33" fmla="*/ 4 h 5"/>
                  <a:gd name="T34" fmla="*/ 66 w 191"/>
                  <a:gd name="T35" fmla="*/ 4 h 5"/>
                  <a:gd name="T36" fmla="*/ 70 w 191"/>
                  <a:gd name="T37" fmla="*/ 4 h 5"/>
                  <a:gd name="T38" fmla="*/ 74 w 191"/>
                  <a:gd name="T39" fmla="*/ 4 h 5"/>
                  <a:gd name="T40" fmla="*/ 78 w 191"/>
                  <a:gd name="T41" fmla="*/ 3 h 5"/>
                  <a:gd name="T42" fmla="*/ 82 w 191"/>
                  <a:gd name="T43" fmla="*/ 3 h 5"/>
                  <a:gd name="T44" fmla="*/ 86 w 191"/>
                  <a:gd name="T45" fmla="*/ 3 h 5"/>
                  <a:gd name="T46" fmla="*/ 90 w 191"/>
                  <a:gd name="T47" fmla="*/ 3 h 5"/>
                  <a:gd name="T48" fmla="*/ 94 w 191"/>
                  <a:gd name="T49" fmla="*/ 3 h 5"/>
                  <a:gd name="T50" fmla="*/ 97 w 191"/>
                  <a:gd name="T51" fmla="*/ 3 h 5"/>
                  <a:gd name="T52" fmla="*/ 101 w 191"/>
                  <a:gd name="T53" fmla="*/ 3 h 5"/>
                  <a:gd name="T54" fmla="*/ 105 w 191"/>
                  <a:gd name="T55" fmla="*/ 3 h 5"/>
                  <a:gd name="T56" fmla="*/ 109 w 191"/>
                  <a:gd name="T57" fmla="*/ 3 h 5"/>
                  <a:gd name="T58" fmla="*/ 113 w 191"/>
                  <a:gd name="T59" fmla="*/ 2 h 5"/>
                  <a:gd name="T60" fmla="*/ 117 w 191"/>
                  <a:gd name="T61" fmla="*/ 2 h 5"/>
                  <a:gd name="T62" fmla="*/ 121 w 191"/>
                  <a:gd name="T63" fmla="*/ 2 h 5"/>
                  <a:gd name="T64" fmla="*/ 125 w 191"/>
                  <a:gd name="T65" fmla="*/ 2 h 5"/>
                  <a:gd name="T66" fmla="*/ 129 w 191"/>
                  <a:gd name="T67" fmla="*/ 2 h 5"/>
                  <a:gd name="T68" fmla="*/ 133 w 191"/>
                  <a:gd name="T69" fmla="*/ 2 h 5"/>
                  <a:gd name="T70" fmla="*/ 136 w 191"/>
                  <a:gd name="T71" fmla="*/ 2 h 5"/>
                  <a:gd name="T72" fmla="*/ 140 w 191"/>
                  <a:gd name="T73" fmla="*/ 1 h 5"/>
                  <a:gd name="T74" fmla="*/ 144 w 191"/>
                  <a:gd name="T75" fmla="*/ 1 h 5"/>
                  <a:gd name="T76" fmla="*/ 148 w 191"/>
                  <a:gd name="T77" fmla="*/ 1 h 5"/>
                  <a:gd name="T78" fmla="*/ 152 w 191"/>
                  <a:gd name="T79" fmla="*/ 1 h 5"/>
                  <a:gd name="T80" fmla="*/ 156 w 191"/>
                  <a:gd name="T81" fmla="*/ 1 h 5"/>
                  <a:gd name="T82" fmla="*/ 160 w 191"/>
                  <a:gd name="T83" fmla="*/ 1 h 5"/>
                  <a:gd name="T84" fmla="*/ 163 w 191"/>
                  <a:gd name="T85" fmla="*/ 1 h 5"/>
                  <a:gd name="T86" fmla="*/ 167 w 191"/>
                  <a:gd name="T87" fmla="*/ 1 h 5"/>
                  <a:gd name="T88" fmla="*/ 171 w 191"/>
                  <a:gd name="T89" fmla="*/ 1 h 5"/>
                  <a:gd name="T90" fmla="*/ 175 w 191"/>
                  <a:gd name="T91" fmla="*/ 0 h 5"/>
                  <a:gd name="T92" fmla="*/ 179 w 191"/>
                  <a:gd name="T93" fmla="*/ 0 h 5"/>
                  <a:gd name="T94" fmla="*/ 183 w 191"/>
                  <a:gd name="T95" fmla="*/ 0 h 5"/>
                  <a:gd name="T96" fmla="*/ 187 w 191"/>
                  <a:gd name="T97" fmla="*/ 0 h 5"/>
                  <a:gd name="T98" fmla="*/ 191 w 191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5">
                    <a:moveTo>
                      <a:pt x="0" y="5"/>
                    </a:moveTo>
                    <a:lnTo>
                      <a:pt x="4" y="5"/>
                    </a:lnTo>
                    <a:lnTo>
                      <a:pt x="8" y="5"/>
                    </a:lnTo>
                    <a:lnTo>
                      <a:pt x="12" y="5"/>
                    </a:lnTo>
                    <a:lnTo>
                      <a:pt x="16" y="5"/>
                    </a:lnTo>
                    <a:lnTo>
                      <a:pt x="20" y="5"/>
                    </a:lnTo>
                    <a:lnTo>
                      <a:pt x="24" y="5"/>
                    </a:lnTo>
                    <a:lnTo>
                      <a:pt x="27" y="5"/>
                    </a:lnTo>
                    <a:lnTo>
                      <a:pt x="31" y="5"/>
                    </a:lnTo>
                    <a:lnTo>
                      <a:pt x="35" y="5"/>
                    </a:lnTo>
                    <a:lnTo>
                      <a:pt x="39" y="5"/>
                    </a:lnTo>
                    <a:lnTo>
                      <a:pt x="43" y="5"/>
                    </a:lnTo>
                    <a:lnTo>
                      <a:pt x="47" y="4"/>
                    </a:lnTo>
                    <a:lnTo>
                      <a:pt x="51" y="4"/>
                    </a:lnTo>
                    <a:lnTo>
                      <a:pt x="55" y="4"/>
                    </a:lnTo>
                    <a:lnTo>
                      <a:pt x="58" y="4"/>
                    </a:lnTo>
                    <a:lnTo>
                      <a:pt x="62" y="4"/>
                    </a:lnTo>
                    <a:lnTo>
                      <a:pt x="66" y="4"/>
                    </a:lnTo>
                    <a:lnTo>
                      <a:pt x="70" y="4"/>
                    </a:lnTo>
                    <a:lnTo>
                      <a:pt x="74" y="4"/>
                    </a:lnTo>
                    <a:lnTo>
                      <a:pt x="78" y="3"/>
                    </a:lnTo>
                    <a:lnTo>
                      <a:pt x="82" y="3"/>
                    </a:lnTo>
                    <a:lnTo>
                      <a:pt x="86" y="3"/>
                    </a:lnTo>
                    <a:lnTo>
                      <a:pt x="90" y="3"/>
                    </a:lnTo>
                    <a:lnTo>
                      <a:pt x="94" y="3"/>
                    </a:lnTo>
                    <a:lnTo>
                      <a:pt x="97" y="3"/>
                    </a:lnTo>
                    <a:lnTo>
                      <a:pt x="101" y="3"/>
                    </a:lnTo>
                    <a:lnTo>
                      <a:pt x="105" y="3"/>
                    </a:lnTo>
                    <a:lnTo>
                      <a:pt x="109" y="3"/>
                    </a:lnTo>
                    <a:lnTo>
                      <a:pt x="113" y="2"/>
                    </a:lnTo>
                    <a:lnTo>
                      <a:pt x="117" y="2"/>
                    </a:lnTo>
                    <a:lnTo>
                      <a:pt x="121" y="2"/>
                    </a:lnTo>
                    <a:lnTo>
                      <a:pt x="125" y="2"/>
                    </a:lnTo>
                    <a:lnTo>
                      <a:pt x="129" y="2"/>
                    </a:lnTo>
                    <a:lnTo>
                      <a:pt x="133" y="2"/>
                    </a:lnTo>
                    <a:lnTo>
                      <a:pt x="136" y="2"/>
                    </a:lnTo>
                    <a:lnTo>
                      <a:pt x="140" y="1"/>
                    </a:lnTo>
                    <a:lnTo>
                      <a:pt x="144" y="1"/>
                    </a:lnTo>
                    <a:lnTo>
                      <a:pt x="148" y="1"/>
                    </a:lnTo>
                    <a:lnTo>
                      <a:pt x="152" y="1"/>
                    </a:lnTo>
                    <a:lnTo>
                      <a:pt x="156" y="1"/>
                    </a:lnTo>
                    <a:lnTo>
                      <a:pt x="160" y="1"/>
                    </a:lnTo>
                    <a:lnTo>
                      <a:pt x="163" y="1"/>
                    </a:lnTo>
                    <a:lnTo>
                      <a:pt x="167" y="1"/>
                    </a:lnTo>
                    <a:lnTo>
                      <a:pt x="171" y="1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6" name="Freeform 1219"/>
              <p:cNvSpPr>
                <a:spLocks/>
              </p:cNvSpPr>
              <p:nvPr/>
            </p:nvSpPr>
            <p:spPr bwMode="auto">
              <a:xfrm>
                <a:off x="7499095" y="1368528"/>
                <a:ext cx="297729" cy="7794"/>
              </a:xfrm>
              <a:custGeom>
                <a:avLst/>
                <a:gdLst>
                  <a:gd name="T0" fmla="*/ 0 w 191"/>
                  <a:gd name="T1" fmla="*/ 5 h 5"/>
                  <a:gd name="T2" fmla="*/ 4 w 191"/>
                  <a:gd name="T3" fmla="*/ 5 h 5"/>
                  <a:gd name="T4" fmla="*/ 8 w 191"/>
                  <a:gd name="T5" fmla="*/ 5 h 5"/>
                  <a:gd name="T6" fmla="*/ 12 w 191"/>
                  <a:gd name="T7" fmla="*/ 5 h 5"/>
                  <a:gd name="T8" fmla="*/ 15 w 191"/>
                  <a:gd name="T9" fmla="*/ 5 h 5"/>
                  <a:gd name="T10" fmla="*/ 19 w 191"/>
                  <a:gd name="T11" fmla="*/ 5 h 5"/>
                  <a:gd name="T12" fmla="*/ 23 w 191"/>
                  <a:gd name="T13" fmla="*/ 5 h 5"/>
                  <a:gd name="T14" fmla="*/ 27 w 191"/>
                  <a:gd name="T15" fmla="*/ 5 h 5"/>
                  <a:gd name="T16" fmla="*/ 31 w 191"/>
                  <a:gd name="T17" fmla="*/ 4 h 5"/>
                  <a:gd name="T18" fmla="*/ 35 w 191"/>
                  <a:gd name="T19" fmla="*/ 4 h 5"/>
                  <a:gd name="T20" fmla="*/ 39 w 191"/>
                  <a:gd name="T21" fmla="*/ 4 h 5"/>
                  <a:gd name="T22" fmla="*/ 43 w 191"/>
                  <a:gd name="T23" fmla="*/ 4 h 5"/>
                  <a:gd name="T24" fmla="*/ 46 w 191"/>
                  <a:gd name="T25" fmla="*/ 4 h 5"/>
                  <a:gd name="T26" fmla="*/ 50 w 191"/>
                  <a:gd name="T27" fmla="*/ 4 h 5"/>
                  <a:gd name="T28" fmla="*/ 54 w 191"/>
                  <a:gd name="T29" fmla="*/ 4 h 5"/>
                  <a:gd name="T30" fmla="*/ 58 w 191"/>
                  <a:gd name="T31" fmla="*/ 4 h 5"/>
                  <a:gd name="T32" fmla="*/ 62 w 191"/>
                  <a:gd name="T33" fmla="*/ 4 h 5"/>
                  <a:gd name="T34" fmla="*/ 66 w 191"/>
                  <a:gd name="T35" fmla="*/ 3 h 5"/>
                  <a:gd name="T36" fmla="*/ 70 w 191"/>
                  <a:gd name="T37" fmla="*/ 3 h 5"/>
                  <a:gd name="T38" fmla="*/ 74 w 191"/>
                  <a:gd name="T39" fmla="*/ 3 h 5"/>
                  <a:gd name="T40" fmla="*/ 78 w 191"/>
                  <a:gd name="T41" fmla="*/ 3 h 5"/>
                  <a:gd name="T42" fmla="*/ 82 w 191"/>
                  <a:gd name="T43" fmla="*/ 3 h 5"/>
                  <a:gd name="T44" fmla="*/ 85 w 191"/>
                  <a:gd name="T45" fmla="*/ 3 h 5"/>
                  <a:gd name="T46" fmla="*/ 89 w 191"/>
                  <a:gd name="T47" fmla="*/ 3 h 5"/>
                  <a:gd name="T48" fmla="*/ 93 w 191"/>
                  <a:gd name="T49" fmla="*/ 3 h 5"/>
                  <a:gd name="T50" fmla="*/ 97 w 191"/>
                  <a:gd name="T51" fmla="*/ 2 h 5"/>
                  <a:gd name="T52" fmla="*/ 101 w 191"/>
                  <a:gd name="T53" fmla="*/ 2 h 5"/>
                  <a:gd name="T54" fmla="*/ 105 w 191"/>
                  <a:gd name="T55" fmla="*/ 2 h 5"/>
                  <a:gd name="T56" fmla="*/ 109 w 191"/>
                  <a:gd name="T57" fmla="*/ 2 h 5"/>
                  <a:gd name="T58" fmla="*/ 113 w 191"/>
                  <a:gd name="T59" fmla="*/ 2 h 5"/>
                  <a:gd name="T60" fmla="*/ 117 w 191"/>
                  <a:gd name="T61" fmla="*/ 2 h 5"/>
                  <a:gd name="T62" fmla="*/ 120 w 191"/>
                  <a:gd name="T63" fmla="*/ 2 h 5"/>
                  <a:gd name="T64" fmla="*/ 124 w 191"/>
                  <a:gd name="T65" fmla="*/ 2 h 5"/>
                  <a:gd name="T66" fmla="*/ 128 w 191"/>
                  <a:gd name="T67" fmla="*/ 1 h 5"/>
                  <a:gd name="T68" fmla="*/ 132 w 191"/>
                  <a:gd name="T69" fmla="*/ 1 h 5"/>
                  <a:gd name="T70" fmla="*/ 136 w 191"/>
                  <a:gd name="T71" fmla="*/ 1 h 5"/>
                  <a:gd name="T72" fmla="*/ 140 w 191"/>
                  <a:gd name="T73" fmla="*/ 1 h 5"/>
                  <a:gd name="T74" fmla="*/ 144 w 191"/>
                  <a:gd name="T75" fmla="*/ 1 h 5"/>
                  <a:gd name="T76" fmla="*/ 148 w 191"/>
                  <a:gd name="T77" fmla="*/ 1 h 5"/>
                  <a:gd name="T78" fmla="*/ 152 w 191"/>
                  <a:gd name="T79" fmla="*/ 1 h 5"/>
                  <a:gd name="T80" fmla="*/ 155 w 191"/>
                  <a:gd name="T81" fmla="*/ 1 h 5"/>
                  <a:gd name="T82" fmla="*/ 159 w 191"/>
                  <a:gd name="T83" fmla="*/ 1 h 5"/>
                  <a:gd name="T84" fmla="*/ 163 w 191"/>
                  <a:gd name="T85" fmla="*/ 0 h 5"/>
                  <a:gd name="T86" fmla="*/ 167 w 191"/>
                  <a:gd name="T87" fmla="*/ 0 h 5"/>
                  <a:gd name="T88" fmla="*/ 171 w 191"/>
                  <a:gd name="T89" fmla="*/ 0 h 5"/>
                  <a:gd name="T90" fmla="*/ 175 w 191"/>
                  <a:gd name="T91" fmla="*/ 0 h 5"/>
                  <a:gd name="T92" fmla="*/ 179 w 191"/>
                  <a:gd name="T93" fmla="*/ 0 h 5"/>
                  <a:gd name="T94" fmla="*/ 183 w 191"/>
                  <a:gd name="T95" fmla="*/ 0 h 5"/>
                  <a:gd name="T96" fmla="*/ 187 w 191"/>
                  <a:gd name="T97" fmla="*/ 0 h 5"/>
                  <a:gd name="T98" fmla="*/ 191 w 191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5">
                    <a:moveTo>
                      <a:pt x="0" y="5"/>
                    </a:moveTo>
                    <a:lnTo>
                      <a:pt x="4" y="5"/>
                    </a:lnTo>
                    <a:lnTo>
                      <a:pt x="8" y="5"/>
                    </a:lnTo>
                    <a:lnTo>
                      <a:pt x="12" y="5"/>
                    </a:lnTo>
                    <a:lnTo>
                      <a:pt x="15" y="5"/>
                    </a:lnTo>
                    <a:lnTo>
                      <a:pt x="19" y="5"/>
                    </a:lnTo>
                    <a:lnTo>
                      <a:pt x="23" y="5"/>
                    </a:lnTo>
                    <a:lnTo>
                      <a:pt x="27" y="5"/>
                    </a:lnTo>
                    <a:lnTo>
                      <a:pt x="31" y="4"/>
                    </a:lnTo>
                    <a:lnTo>
                      <a:pt x="35" y="4"/>
                    </a:lnTo>
                    <a:lnTo>
                      <a:pt x="39" y="4"/>
                    </a:lnTo>
                    <a:lnTo>
                      <a:pt x="43" y="4"/>
                    </a:lnTo>
                    <a:lnTo>
                      <a:pt x="46" y="4"/>
                    </a:lnTo>
                    <a:lnTo>
                      <a:pt x="50" y="4"/>
                    </a:lnTo>
                    <a:lnTo>
                      <a:pt x="54" y="4"/>
                    </a:lnTo>
                    <a:lnTo>
                      <a:pt x="58" y="4"/>
                    </a:lnTo>
                    <a:lnTo>
                      <a:pt x="62" y="4"/>
                    </a:lnTo>
                    <a:lnTo>
                      <a:pt x="66" y="3"/>
                    </a:lnTo>
                    <a:lnTo>
                      <a:pt x="70" y="3"/>
                    </a:lnTo>
                    <a:lnTo>
                      <a:pt x="74" y="3"/>
                    </a:lnTo>
                    <a:lnTo>
                      <a:pt x="78" y="3"/>
                    </a:lnTo>
                    <a:lnTo>
                      <a:pt x="82" y="3"/>
                    </a:lnTo>
                    <a:lnTo>
                      <a:pt x="85" y="3"/>
                    </a:lnTo>
                    <a:lnTo>
                      <a:pt x="89" y="3"/>
                    </a:lnTo>
                    <a:lnTo>
                      <a:pt x="93" y="3"/>
                    </a:lnTo>
                    <a:lnTo>
                      <a:pt x="97" y="2"/>
                    </a:lnTo>
                    <a:lnTo>
                      <a:pt x="101" y="2"/>
                    </a:lnTo>
                    <a:lnTo>
                      <a:pt x="105" y="2"/>
                    </a:lnTo>
                    <a:lnTo>
                      <a:pt x="109" y="2"/>
                    </a:lnTo>
                    <a:lnTo>
                      <a:pt x="113" y="2"/>
                    </a:lnTo>
                    <a:lnTo>
                      <a:pt x="117" y="2"/>
                    </a:lnTo>
                    <a:lnTo>
                      <a:pt x="120" y="2"/>
                    </a:lnTo>
                    <a:lnTo>
                      <a:pt x="124" y="2"/>
                    </a:lnTo>
                    <a:lnTo>
                      <a:pt x="128" y="1"/>
                    </a:lnTo>
                    <a:lnTo>
                      <a:pt x="132" y="1"/>
                    </a:lnTo>
                    <a:lnTo>
                      <a:pt x="136" y="1"/>
                    </a:lnTo>
                    <a:lnTo>
                      <a:pt x="140" y="1"/>
                    </a:lnTo>
                    <a:lnTo>
                      <a:pt x="144" y="1"/>
                    </a:lnTo>
                    <a:lnTo>
                      <a:pt x="148" y="1"/>
                    </a:lnTo>
                    <a:lnTo>
                      <a:pt x="152" y="1"/>
                    </a:lnTo>
                    <a:lnTo>
                      <a:pt x="155" y="1"/>
                    </a:lnTo>
                    <a:lnTo>
                      <a:pt x="159" y="1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7" name="Freeform 1220"/>
              <p:cNvSpPr>
                <a:spLocks/>
              </p:cNvSpPr>
              <p:nvPr/>
            </p:nvSpPr>
            <p:spPr bwMode="auto">
              <a:xfrm>
                <a:off x="7796823" y="1359175"/>
                <a:ext cx="289935" cy="9353"/>
              </a:xfrm>
              <a:custGeom>
                <a:avLst/>
                <a:gdLst>
                  <a:gd name="T0" fmla="*/ 0 w 186"/>
                  <a:gd name="T1" fmla="*/ 6 h 6"/>
                  <a:gd name="T2" fmla="*/ 4 w 186"/>
                  <a:gd name="T3" fmla="*/ 6 h 6"/>
                  <a:gd name="T4" fmla="*/ 7 w 186"/>
                  <a:gd name="T5" fmla="*/ 5 h 6"/>
                  <a:gd name="T6" fmla="*/ 11 w 186"/>
                  <a:gd name="T7" fmla="*/ 6 h 6"/>
                  <a:gd name="T8" fmla="*/ 15 w 186"/>
                  <a:gd name="T9" fmla="*/ 6 h 6"/>
                  <a:gd name="T10" fmla="*/ 19 w 186"/>
                  <a:gd name="T11" fmla="*/ 5 h 6"/>
                  <a:gd name="T12" fmla="*/ 23 w 186"/>
                  <a:gd name="T13" fmla="*/ 5 h 6"/>
                  <a:gd name="T14" fmla="*/ 27 w 186"/>
                  <a:gd name="T15" fmla="*/ 5 h 6"/>
                  <a:gd name="T16" fmla="*/ 31 w 186"/>
                  <a:gd name="T17" fmla="*/ 5 h 6"/>
                  <a:gd name="T18" fmla="*/ 34 w 186"/>
                  <a:gd name="T19" fmla="*/ 5 h 6"/>
                  <a:gd name="T20" fmla="*/ 38 w 186"/>
                  <a:gd name="T21" fmla="*/ 5 h 6"/>
                  <a:gd name="T22" fmla="*/ 42 w 186"/>
                  <a:gd name="T23" fmla="*/ 5 h 6"/>
                  <a:gd name="T24" fmla="*/ 46 w 186"/>
                  <a:gd name="T25" fmla="*/ 5 h 6"/>
                  <a:gd name="T26" fmla="*/ 50 w 186"/>
                  <a:gd name="T27" fmla="*/ 4 h 6"/>
                  <a:gd name="T28" fmla="*/ 54 w 186"/>
                  <a:gd name="T29" fmla="*/ 4 h 6"/>
                  <a:gd name="T30" fmla="*/ 58 w 186"/>
                  <a:gd name="T31" fmla="*/ 4 h 6"/>
                  <a:gd name="T32" fmla="*/ 62 w 186"/>
                  <a:gd name="T33" fmla="*/ 4 h 6"/>
                  <a:gd name="T34" fmla="*/ 66 w 186"/>
                  <a:gd name="T35" fmla="*/ 4 h 6"/>
                  <a:gd name="T36" fmla="*/ 70 w 186"/>
                  <a:gd name="T37" fmla="*/ 4 h 6"/>
                  <a:gd name="T38" fmla="*/ 73 w 186"/>
                  <a:gd name="T39" fmla="*/ 4 h 6"/>
                  <a:gd name="T40" fmla="*/ 77 w 186"/>
                  <a:gd name="T41" fmla="*/ 4 h 6"/>
                  <a:gd name="T42" fmla="*/ 81 w 186"/>
                  <a:gd name="T43" fmla="*/ 4 h 6"/>
                  <a:gd name="T44" fmla="*/ 85 w 186"/>
                  <a:gd name="T45" fmla="*/ 3 h 6"/>
                  <a:gd name="T46" fmla="*/ 89 w 186"/>
                  <a:gd name="T47" fmla="*/ 3 h 6"/>
                  <a:gd name="T48" fmla="*/ 93 w 186"/>
                  <a:gd name="T49" fmla="*/ 3 h 6"/>
                  <a:gd name="T50" fmla="*/ 97 w 186"/>
                  <a:gd name="T51" fmla="*/ 3 h 6"/>
                  <a:gd name="T52" fmla="*/ 101 w 186"/>
                  <a:gd name="T53" fmla="*/ 3 h 6"/>
                  <a:gd name="T54" fmla="*/ 105 w 186"/>
                  <a:gd name="T55" fmla="*/ 3 h 6"/>
                  <a:gd name="T56" fmla="*/ 108 w 186"/>
                  <a:gd name="T57" fmla="*/ 3 h 6"/>
                  <a:gd name="T58" fmla="*/ 112 w 186"/>
                  <a:gd name="T59" fmla="*/ 2 h 6"/>
                  <a:gd name="T60" fmla="*/ 116 w 186"/>
                  <a:gd name="T61" fmla="*/ 2 h 6"/>
                  <a:gd name="T62" fmla="*/ 120 w 186"/>
                  <a:gd name="T63" fmla="*/ 2 h 6"/>
                  <a:gd name="T64" fmla="*/ 124 w 186"/>
                  <a:gd name="T65" fmla="*/ 2 h 6"/>
                  <a:gd name="T66" fmla="*/ 128 w 186"/>
                  <a:gd name="T67" fmla="*/ 2 h 6"/>
                  <a:gd name="T68" fmla="*/ 132 w 186"/>
                  <a:gd name="T69" fmla="*/ 2 h 6"/>
                  <a:gd name="T70" fmla="*/ 136 w 186"/>
                  <a:gd name="T71" fmla="*/ 2 h 6"/>
                  <a:gd name="T72" fmla="*/ 140 w 186"/>
                  <a:gd name="T73" fmla="*/ 2 h 6"/>
                  <a:gd name="T74" fmla="*/ 143 w 186"/>
                  <a:gd name="T75" fmla="*/ 2 h 6"/>
                  <a:gd name="T76" fmla="*/ 147 w 186"/>
                  <a:gd name="T77" fmla="*/ 1 h 6"/>
                  <a:gd name="T78" fmla="*/ 151 w 186"/>
                  <a:gd name="T79" fmla="*/ 1 h 6"/>
                  <a:gd name="T80" fmla="*/ 155 w 186"/>
                  <a:gd name="T81" fmla="*/ 1 h 6"/>
                  <a:gd name="T82" fmla="*/ 159 w 186"/>
                  <a:gd name="T83" fmla="*/ 1 h 6"/>
                  <a:gd name="T84" fmla="*/ 163 w 186"/>
                  <a:gd name="T85" fmla="*/ 1 h 6"/>
                  <a:gd name="T86" fmla="*/ 167 w 186"/>
                  <a:gd name="T87" fmla="*/ 1 h 6"/>
                  <a:gd name="T88" fmla="*/ 171 w 186"/>
                  <a:gd name="T89" fmla="*/ 1 h 6"/>
                  <a:gd name="T90" fmla="*/ 175 w 186"/>
                  <a:gd name="T91" fmla="*/ 1 h 6"/>
                  <a:gd name="T92" fmla="*/ 179 w 186"/>
                  <a:gd name="T93" fmla="*/ 1 h 6"/>
                  <a:gd name="T94" fmla="*/ 182 w 186"/>
                  <a:gd name="T95" fmla="*/ 0 h 6"/>
                  <a:gd name="T96" fmla="*/ 186 w 186"/>
                  <a:gd name="T97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6" h="6">
                    <a:moveTo>
                      <a:pt x="0" y="6"/>
                    </a:moveTo>
                    <a:lnTo>
                      <a:pt x="4" y="6"/>
                    </a:lnTo>
                    <a:lnTo>
                      <a:pt x="7" y="5"/>
                    </a:lnTo>
                    <a:lnTo>
                      <a:pt x="11" y="6"/>
                    </a:lnTo>
                    <a:lnTo>
                      <a:pt x="15" y="6"/>
                    </a:lnTo>
                    <a:lnTo>
                      <a:pt x="19" y="5"/>
                    </a:lnTo>
                    <a:lnTo>
                      <a:pt x="23" y="5"/>
                    </a:lnTo>
                    <a:lnTo>
                      <a:pt x="27" y="5"/>
                    </a:lnTo>
                    <a:lnTo>
                      <a:pt x="31" y="5"/>
                    </a:lnTo>
                    <a:lnTo>
                      <a:pt x="34" y="5"/>
                    </a:lnTo>
                    <a:lnTo>
                      <a:pt x="38" y="5"/>
                    </a:lnTo>
                    <a:lnTo>
                      <a:pt x="42" y="5"/>
                    </a:lnTo>
                    <a:lnTo>
                      <a:pt x="46" y="5"/>
                    </a:lnTo>
                    <a:lnTo>
                      <a:pt x="50" y="4"/>
                    </a:lnTo>
                    <a:lnTo>
                      <a:pt x="54" y="4"/>
                    </a:lnTo>
                    <a:lnTo>
                      <a:pt x="58" y="4"/>
                    </a:lnTo>
                    <a:lnTo>
                      <a:pt x="62" y="4"/>
                    </a:lnTo>
                    <a:lnTo>
                      <a:pt x="66" y="4"/>
                    </a:lnTo>
                    <a:lnTo>
                      <a:pt x="70" y="4"/>
                    </a:lnTo>
                    <a:lnTo>
                      <a:pt x="73" y="4"/>
                    </a:lnTo>
                    <a:lnTo>
                      <a:pt x="77" y="4"/>
                    </a:lnTo>
                    <a:lnTo>
                      <a:pt x="81" y="4"/>
                    </a:lnTo>
                    <a:lnTo>
                      <a:pt x="85" y="3"/>
                    </a:lnTo>
                    <a:lnTo>
                      <a:pt x="89" y="3"/>
                    </a:lnTo>
                    <a:lnTo>
                      <a:pt x="93" y="3"/>
                    </a:lnTo>
                    <a:lnTo>
                      <a:pt x="97" y="3"/>
                    </a:lnTo>
                    <a:lnTo>
                      <a:pt x="101" y="3"/>
                    </a:lnTo>
                    <a:lnTo>
                      <a:pt x="105" y="3"/>
                    </a:lnTo>
                    <a:lnTo>
                      <a:pt x="108" y="3"/>
                    </a:lnTo>
                    <a:lnTo>
                      <a:pt x="112" y="2"/>
                    </a:lnTo>
                    <a:lnTo>
                      <a:pt x="116" y="2"/>
                    </a:lnTo>
                    <a:lnTo>
                      <a:pt x="120" y="2"/>
                    </a:lnTo>
                    <a:lnTo>
                      <a:pt x="124" y="2"/>
                    </a:lnTo>
                    <a:lnTo>
                      <a:pt x="128" y="2"/>
                    </a:lnTo>
                    <a:lnTo>
                      <a:pt x="132" y="2"/>
                    </a:lnTo>
                    <a:lnTo>
                      <a:pt x="136" y="2"/>
                    </a:lnTo>
                    <a:lnTo>
                      <a:pt x="140" y="2"/>
                    </a:lnTo>
                    <a:lnTo>
                      <a:pt x="143" y="2"/>
                    </a:lnTo>
                    <a:lnTo>
                      <a:pt x="147" y="1"/>
                    </a:lnTo>
                    <a:lnTo>
                      <a:pt x="151" y="1"/>
                    </a:lnTo>
                    <a:lnTo>
                      <a:pt x="155" y="1"/>
                    </a:lnTo>
                    <a:lnTo>
                      <a:pt x="159" y="1"/>
                    </a:lnTo>
                    <a:lnTo>
                      <a:pt x="163" y="1"/>
                    </a:lnTo>
                    <a:lnTo>
                      <a:pt x="167" y="1"/>
                    </a:lnTo>
                    <a:lnTo>
                      <a:pt x="171" y="1"/>
                    </a:lnTo>
                    <a:lnTo>
                      <a:pt x="175" y="1"/>
                    </a:lnTo>
                    <a:lnTo>
                      <a:pt x="179" y="1"/>
                    </a:lnTo>
                    <a:lnTo>
                      <a:pt x="182" y="0"/>
                    </a:lnTo>
                    <a:lnTo>
                      <a:pt x="186" y="1"/>
                    </a:lnTo>
                  </a:path>
                </a:pathLst>
              </a:custGeom>
              <a:noFill/>
              <a:ln w="11113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8" name="Freeform 1221"/>
              <p:cNvSpPr>
                <a:spLocks/>
              </p:cNvSpPr>
              <p:nvPr/>
            </p:nvSpPr>
            <p:spPr bwMode="auto">
              <a:xfrm>
                <a:off x="6903638" y="1183032"/>
                <a:ext cx="297729" cy="476989"/>
              </a:xfrm>
              <a:custGeom>
                <a:avLst/>
                <a:gdLst>
                  <a:gd name="T0" fmla="*/ 0 w 191"/>
                  <a:gd name="T1" fmla="*/ 306 h 306"/>
                  <a:gd name="T2" fmla="*/ 4 w 191"/>
                  <a:gd name="T3" fmla="*/ 0 h 306"/>
                  <a:gd name="T4" fmla="*/ 8 w 191"/>
                  <a:gd name="T5" fmla="*/ 100 h 306"/>
                  <a:gd name="T6" fmla="*/ 12 w 191"/>
                  <a:gd name="T7" fmla="*/ 110 h 306"/>
                  <a:gd name="T8" fmla="*/ 16 w 191"/>
                  <a:gd name="T9" fmla="*/ 126 h 306"/>
                  <a:gd name="T10" fmla="*/ 20 w 191"/>
                  <a:gd name="T11" fmla="*/ 125 h 306"/>
                  <a:gd name="T12" fmla="*/ 24 w 191"/>
                  <a:gd name="T13" fmla="*/ 121 h 306"/>
                  <a:gd name="T14" fmla="*/ 28 w 191"/>
                  <a:gd name="T15" fmla="*/ 123 h 306"/>
                  <a:gd name="T16" fmla="*/ 32 w 191"/>
                  <a:gd name="T17" fmla="*/ 123 h 306"/>
                  <a:gd name="T18" fmla="*/ 35 w 191"/>
                  <a:gd name="T19" fmla="*/ 123 h 306"/>
                  <a:gd name="T20" fmla="*/ 39 w 191"/>
                  <a:gd name="T21" fmla="*/ 123 h 306"/>
                  <a:gd name="T22" fmla="*/ 43 w 191"/>
                  <a:gd name="T23" fmla="*/ 123 h 306"/>
                  <a:gd name="T24" fmla="*/ 47 w 191"/>
                  <a:gd name="T25" fmla="*/ 123 h 306"/>
                  <a:gd name="T26" fmla="*/ 51 w 191"/>
                  <a:gd name="T27" fmla="*/ 123 h 306"/>
                  <a:gd name="T28" fmla="*/ 55 w 191"/>
                  <a:gd name="T29" fmla="*/ 123 h 306"/>
                  <a:gd name="T30" fmla="*/ 59 w 191"/>
                  <a:gd name="T31" fmla="*/ 123 h 306"/>
                  <a:gd name="T32" fmla="*/ 63 w 191"/>
                  <a:gd name="T33" fmla="*/ 123 h 306"/>
                  <a:gd name="T34" fmla="*/ 67 w 191"/>
                  <a:gd name="T35" fmla="*/ 123 h 306"/>
                  <a:gd name="T36" fmla="*/ 71 w 191"/>
                  <a:gd name="T37" fmla="*/ 123 h 306"/>
                  <a:gd name="T38" fmla="*/ 74 w 191"/>
                  <a:gd name="T39" fmla="*/ 123 h 306"/>
                  <a:gd name="T40" fmla="*/ 78 w 191"/>
                  <a:gd name="T41" fmla="*/ 123 h 306"/>
                  <a:gd name="T42" fmla="*/ 82 w 191"/>
                  <a:gd name="T43" fmla="*/ 122 h 306"/>
                  <a:gd name="T44" fmla="*/ 86 w 191"/>
                  <a:gd name="T45" fmla="*/ 122 h 306"/>
                  <a:gd name="T46" fmla="*/ 90 w 191"/>
                  <a:gd name="T47" fmla="*/ 122 h 306"/>
                  <a:gd name="T48" fmla="*/ 94 w 191"/>
                  <a:gd name="T49" fmla="*/ 123 h 306"/>
                  <a:gd name="T50" fmla="*/ 98 w 191"/>
                  <a:gd name="T51" fmla="*/ 123 h 306"/>
                  <a:gd name="T52" fmla="*/ 102 w 191"/>
                  <a:gd name="T53" fmla="*/ 123 h 306"/>
                  <a:gd name="T54" fmla="*/ 105 w 191"/>
                  <a:gd name="T55" fmla="*/ 123 h 306"/>
                  <a:gd name="T56" fmla="*/ 109 w 191"/>
                  <a:gd name="T57" fmla="*/ 122 h 306"/>
                  <a:gd name="T58" fmla="*/ 113 w 191"/>
                  <a:gd name="T59" fmla="*/ 122 h 306"/>
                  <a:gd name="T60" fmla="*/ 117 w 191"/>
                  <a:gd name="T61" fmla="*/ 122 h 306"/>
                  <a:gd name="T62" fmla="*/ 121 w 191"/>
                  <a:gd name="T63" fmla="*/ 122 h 306"/>
                  <a:gd name="T64" fmla="*/ 125 w 191"/>
                  <a:gd name="T65" fmla="*/ 123 h 306"/>
                  <a:gd name="T66" fmla="*/ 129 w 191"/>
                  <a:gd name="T67" fmla="*/ 123 h 306"/>
                  <a:gd name="T68" fmla="*/ 133 w 191"/>
                  <a:gd name="T69" fmla="*/ 123 h 306"/>
                  <a:gd name="T70" fmla="*/ 137 w 191"/>
                  <a:gd name="T71" fmla="*/ 122 h 306"/>
                  <a:gd name="T72" fmla="*/ 141 w 191"/>
                  <a:gd name="T73" fmla="*/ 122 h 306"/>
                  <a:gd name="T74" fmla="*/ 145 w 191"/>
                  <a:gd name="T75" fmla="*/ 122 h 306"/>
                  <a:gd name="T76" fmla="*/ 148 w 191"/>
                  <a:gd name="T77" fmla="*/ 122 h 306"/>
                  <a:gd name="T78" fmla="*/ 152 w 191"/>
                  <a:gd name="T79" fmla="*/ 122 h 306"/>
                  <a:gd name="T80" fmla="*/ 156 w 191"/>
                  <a:gd name="T81" fmla="*/ 123 h 306"/>
                  <a:gd name="T82" fmla="*/ 160 w 191"/>
                  <a:gd name="T83" fmla="*/ 123 h 306"/>
                  <a:gd name="T84" fmla="*/ 164 w 191"/>
                  <a:gd name="T85" fmla="*/ 122 h 306"/>
                  <a:gd name="T86" fmla="*/ 168 w 191"/>
                  <a:gd name="T87" fmla="*/ 122 h 306"/>
                  <a:gd name="T88" fmla="*/ 172 w 191"/>
                  <a:gd name="T89" fmla="*/ 122 h 306"/>
                  <a:gd name="T90" fmla="*/ 175 w 191"/>
                  <a:gd name="T91" fmla="*/ 122 h 306"/>
                  <a:gd name="T92" fmla="*/ 179 w 191"/>
                  <a:gd name="T93" fmla="*/ 122 h 306"/>
                  <a:gd name="T94" fmla="*/ 183 w 191"/>
                  <a:gd name="T95" fmla="*/ 122 h 306"/>
                  <a:gd name="T96" fmla="*/ 187 w 191"/>
                  <a:gd name="T97" fmla="*/ 122 h 306"/>
                  <a:gd name="T98" fmla="*/ 191 w 191"/>
                  <a:gd name="T99" fmla="*/ 122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306">
                    <a:moveTo>
                      <a:pt x="0" y="306"/>
                    </a:moveTo>
                    <a:lnTo>
                      <a:pt x="4" y="0"/>
                    </a:lnTo>
                    <a:lnTo>
                      <a:pt x="8" y="100"/>
                    </a:lnTo>
                    <a:lnTo>
                      <a:pt x="12" y="110"/>
                    </a:lnTo>
                    <a:lnTo>
                      <a:pt x="16" y="126"/>
                    </a:lnTo>
                    <a:lnTo>
                      <a:pt x="20" y="125"/>
                    </a:lnTo>
                    <a:lnTo>
                      <a:pt x="24" y="121"/>
                    </a:lnTo>
                    <a:lnTo>
                      <a:pt x="28" y="123"/>
                    </a:lnTo>
                    <a:lnTo>
                      <a:pt x="32" y="123"/>
                    </a:lnTo>
                    <a:lnTo>
                      <a:pt x="35" y="123"/>
                    </a:lnTo>
                    <a:lnTo>
                      <a:pt x="39" y="123"/>
                    </a:lnTo>
                    <a:lnTo>
                      <a:pt x="43" y="123"/>
                    </a:lnTo>
                    <a:lnTo>
                      <a:pt x="47" y="123"/>
                    </a:lnTo>
                    <a:lnTo>
                      <a:pt x="51" y="123"/>
                    </a:lnTo>
                    <a:lnTo>
                      <a:pt x="55" y="123"/>
                    </a:lnTo>
                    <a:lnTo>
                      <a:pt x="59" y="123"/>
                    </a:lnTo>
                    <a:lnTo>
                      <a:pt x="63" y="123"/>
                    </a:lnTo>
                    <a:lnTo>
                      <a:pt x="67" y="123"/>
                    </a:lnTo>
                    <a:lnTo>
                      <a:pt x="71" y="123"/>
                    </a:lnTo>
                    <a:lnTo>
                      <a:pt x="74" y="123"/>
                    </a:lnTo>
                    <a:lnTo>
                      <a:pt x="78" y="123"/>
                    </a:lnTo>
                    <a:lnTo>
                      <a:pt x="82" y="122"/>
                    </a:lnTo>
                    <a:lnTo>
                      <a:pt x="86" y="122"/>
                    </a:lnTo>
                    <a:lnTo>
                      <a:pt x="90" y="122"/>
                    </a:lnTo>
                    <a:lnTo>
                      <a:pt x="94" y="123"/>
                    </a:lnTo>
                    <a:lnTo>
                      <a:pt x="98" y="123"/>
                    </a:lnTo>
                    <a:lnTo>
                      <a:pt x="102" y="123"/>
                    </a:lnTo>
                    <a:lnTo>
                      <a:pt x="105" y="123"/>
                    </a:lnTo>
                    <a:lnTo>
                      <a:pt x="109" y="122"/>
                    </a:lnTo>
                    <a:lnTo>
                      <a:pt x="113" y="122"/>
                    </a:lnTo>
                    <a:lnTo>
                      <a:pt x="117" y="122"/>
                    </a:lnTo>
                    <a:lnTo>
                      <a:pt x="121" y="122"/>
                    </a:lnTo>
                    <a:lnTo>
                      <a:pt x="125" y="123"/>
                    </a:lnTo>
                    <a:lnTo>
                      <a:pt x="129" y="123"/>
                    </a:lnTo>
                    <a:lnTo>
                      <a:pt x="133" y="123"/>
                    </a:lnTo>
                    <a:lnTo>
                      <a:pt x="137" y="122"/>
                    </a:lnTo>
                    <a:lnTo>
                      <a:pt x="141" y="122"/>
                    </a:lnTo>
                    <a:lnTo>
                      <a:pt x="145" y="122"/>
                    </a:lnTo>
                    <a:lnTo>
                      <a:pt x="148" y="122"/>
                    </a:lnTo>
                    <a:lnTo>
                      <a:pt x="152" y="122"/>
                    </a:lnTo>
                    <a:lnTo>
                      <a:pt x="156" y="123"/>
                    </a:lnTo>
                    <a:lnTo>
                      <a:pt x="160" y="123"/>
                    </a:lnTo>
                    <a:lnTo>
                      <a:pt x="164" y="122"/>
                    </a:lnTo>
                    <a:lnTo>
                      <a:pt x="168" y="122"/>
                    </a:lnTo>
                    <a:lnTo>
                      <a:pt x="172" y="122"/>
                    </a:lnTo>
                    <a:lnTo>
                      <a:pt x="175" y="122"/>
                    </a:lnTo>
                    <a:lnTo>
                      <a:pt x="179" y="122"/>
                    </a:lnTo>
                    <a:lnTo>
                      <a:pt x="183" y="122"/>
                    </a:lnTo>
                    <a:lnTo>
                      <a:pt x="187" y="122"/>
                    </a:lnTo>
                    <a:lnTo>
                      <a:pt x="191" y="122"/>
                    </a:lnTo>
                  </a:path>
                </a:pathLst>
              </a:custGeom>
              <a:noFill/>
              <a:ln w="11113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39" name="Freeform 1222"/>
              <p:cNvSpPr>
                <a:spLocks/>
              </p:cNvSpPr>
              <p:nvPr/>
            </p:nvSpPr>
            <p:spPr bwMode="auto">
              <a:xfrm>
                <a:off x="7201366" y="1371645"/>
                <a:ext cx="297729" cy="1559"/>
              </a:xfrm>
              <a:custGeom>
                <a:avLst/>
                <a:gdLst>
                  <a:gd name="T0" fmla="*/ 0 w 191"/>
                  <a:gd name="T1" fmla="*/ 1 h 1"/>
                  <a:gd name="T2" fmla="*/ 4 w 191"/>
                  <a:gd name="T3" fmla="*/ 1 h 1"/>
                  <a:gd name="T4" fmla="*/ 8 w 191"/>
                  <a:gd name="T5" fmla="*/ 1 h 1"/>
                  <a:gd name="T6" fmla="*/ 12 w 191"/>
                  <a:gd name="T7" fmla="*/ 1 h 1"/>
                  <a:gd name="T8" fmla="*/ 16 w 191"/>
                  <a:gd name="T9" fmla="*/ 1 h 1"/>
                  <a:gd name="T10" fmla="*/ 20 w 191"/>
                  <a:gd name="T11" fmla="*/ 1 h 1"/>
                  <a:gd name="T12" fmla="*/ 24 w 191"/>
                  <a:gd name="T13" fmla="*/ 1 h 1"/>
                  <a:gd name="T14" fmla="*/ 27 w 191"/>
                  <a:gd name="T15" fmla="*/ 1 h 1"/>
                  <a:gd name="T16" fmla="*/ 31 w 191"/>
                  <a:gd name="T17" fmla="*/ 1 h 1"/>
                  <a:gd name="T18" fmla="*/ 35 w 191"/>
                  <a:gd name="T19" fmla="*/ 1 h 1"/>
                  <a:gd name="T20" fmla="*/ 39 w 191"/>
                  <a:gd name="T21" fmla="*/ 1 h 1"/>
                  <a:gd name="T22" fmla="*/ 43 w 191"/>
                  <a:gd name="T23" fmla="*/ 1 h 1"/>
                  <a:gd name="T24" fmla="*/ 47 w 191"/>
                  <a:gd name="T25" fmla="*/ 1 h 1"/>
                  <a:gd name="T26" fmla="*/ 51 w 191"/>
                  <a:gd name="T27" fmla="*/ 1 h 1"/>
                  <a:gd name="T28" fmla="*/ 55 w 191"/>
                  <a:gd name="T29" fmla="*/ 1 h 1"/>
                  <a:gd name="T30" fmla="*/ 58 w 191"/>
                  <a:gd name="T31" fmla="*/ 1 h 1"/>
                  <a:gd name="T32" fmla="*/ 62 w 191"/>
                  <a:gd name="T33" fmla="*/ 1 h 1"/>
                  <a:gd name="T34" fmla="*/ 66 w 191"/>
                  <a:gd name="T35" fmla="*/ 1 h 1"/>
                  <a:gd name="T36" fmla="*/ 70 w 191"/>
                  <a:gd name="T37" fmla="*/ 1 h 1"/>
                  <a:gd name="T38" fmla="*/ 74 w 191"/>
                  <a:gd name="T39" fmla="*/ 1 h 1"/>
                  <a:gd name="T40" fmla="*/ 78 w 191"/>
                  <a:gd name="T41" fmla="*/ 1 h 1"/>
                  <a:gd name="T42" fmla="*/ 82 w 191"/>
                  <a:gd name="T43" fmla="*/ 1 h 1"/>
                  <a:gd name="T44" fmla="*/ 86 w 191"/>
                  <a:gd name="T45" fmla="*/ 1 h 1"/>
                  <a:gd name="T46" fmla="*/ 90 w 191"/>
                  <a:gd name="T47" fmla="*/ 1 h 1"/>
                  <a:gd name="T48" fmla="*/ 94 w 191"/>
                  <a:gd name="T49" fmla="*/ 1 h 1"/>
                  <a:gd name="T50" fmla="*/ 97 w 191"/>
                  <a:gd name="T51" fmla="*/ 1 h 1"/>
                  <a:gd name="T52" fmla="*/ 101 w 191"/>
                  <a:gd name="T53" fmla="*/ 0 h 1"/>
                  <a:gd name="T54" fmla="*/ 105 w 191"/>
                  <a:gd name="T55" fmla="*/ 1 h 1"/>
                  <a:gd name="T56" fmla="*/ 109 w 191"/>
                  <a:gd name="T57" fmla="*/ 1 h 1"/>
                  <a:gd name="T58" fmla="*/ 113 w 191"/>
                  <a:gd name="T59" fmla="*/ 1 h 1"/>
                  <a:gd name="T60" fmla="*/ 117 w 191"/>
                  <a:gd name="T61" fmla="*/ 1 h 1"/>
                  <a:gd name="T62" fmla="*/ 121 w 191"/>
                  <a:gd name="T63" fmla="*/ 1 h 1"/>
                  <a:gd name="T64" fmla="*/ 125 w 191"/>
                  <a:gd name="T65" fmla="*/ 1 h 1"/>
                  <a:gd name="T66" fmla="*/ 129 w 191"/>
                  <a:gd name="T67" fmla="*/ 0 h 1"/>
                  <a:gd name="T68" fmla="*/ 133 w 191"/>
                  <a:gd name="T69" fmla="*/ 0 h 1"/>
                  <a:gd name="T70" fmla="*/ 136 w 191"/>
                  <a:gd name="T71" fmla="*/ 0 h 1"/>
                  <a:gd name="T72" fmla="*/ 140 w 191"/>
                  <a:gd name="T73" fmla="*/ 1 h 1"/>
                  <a:gd name="T74" fmla="*/ 144 w 191"/>
                  <a:gd name="T75" fmla="*/ 1 h 1"/>
                  <a:gd name="T76" fmla="*/ 148 w 191"/>
                  <a:gd name="T77" fmla="*/ 1 h 1"/>
                  <a:gd name="T78" fmla="*/ 152 w 191"/>
                  <a:gd name="T79" fmla="*/ 1 h 1"/>
                  <a:gd name="T80" fmla="*/ 156 w 191"/>
                  <a:gd name="T81" fmla="*/ 0 h 1"/>
                  <a:gd name="T82" fmla="*/ 160 w 191"/>
                  <a:gd name="T83" fmla="*/ 0 h 1"/>
                  <a:gd name="T84" fmla="*/ 163 w 191"/>
                  <a:gd name="T85" fmla="*/ 0 h 1"/>
                  <a:gd name="T86" fmla="*/ 167 w 191"/>
                  <a:gd name="T87" fmla="*/ 0 h 1"/>
                  <a:gd name="T88" fmla="*/ 171 w 191"/>
                  <a:gd name="T89" fmla="*/ 1 h 1"/>
                  <a:gd name="T90" fmla="*/ 175 w 191"/>
                  <a:gd name="T91" fmla="*/ 1 h 1"/>
                  <a:gd name="T92" fmla="*/ 179 w 191"/>
                  <a:gd name="T93" fmla="*/ 1 h 1"/>
                  <a:gd name="T94" fmla="*/ 183 w 191"/>
                  <a:gd name="T95" fmla="*/ 0 h 1"/>
                  <a:gd name="T96" fmla="*/ 187 w 191"/>
                  <a:gd name="T97" fmla="*/ 0 h 1"/>
                  <a:gd name="T98" fmla="*/ 191 w 191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1">
                    <a:moveTo>
                      <a:pt x="0" y="1"/>
                    </a:moveTo>
                    <a:lnTo>
                      <a:pt x="4" y="1"/>
                    </a:lnTo>
                    <a:lnTo>
                      <a:pt x="8" y="1"/>
                    </a:lnTo>
                    <a:lnTo>
                      <a:pt x="12" y="1"/>
                    </a:lnTo>
                    <a:lnTo>
                      <a:pt x="16" y="1"/>
                    </a:lnTo>
                    <a:lnTo>
                      <a:pt x="20" y="1"/>
                    </a:lnTo>
                    <a:lnTo>
                      <a:pt x="24" y="1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5" y="1"/>
                    </a:lnTo>
                    <a:lnTo>
                      <a:pt x="39" y="1"/>
                    </a:lnTo>
                    <a:lnTo>
                      <a:pt x="43" y="1"/>
                    </a:lnTo>
                    <a:lnTo>
                      <a:pt x="47" y="1"/>
                    </a:lnTo>
                    <a:lnTo>
                      <a:pt x="51" y="1"/>
                    </a:lnTo>
                    <a:lnTo>
                      <a:pt x="55" y="1"/>
                    </a:lnTo>
                    <a:lnTo>
                      <a:pt x="58" y="1"/>
                    </a:lnTo>
                    <a:lnTo>
                      <a:pt x="62" y="1"/>
                    </a:lnTo>
                    <a:lnTo>
                      <a:pt x="66" y="1"/>
                    </a:lnTo>
                    <a:lnTo>
                      <a:pt x="70" y="1"/>
                    </a:lnTo>
                    <a:lnTo>
                      <a:pt x="74" y="1"/>
                    </a:lnTo>
                    <a:lnTo>
                      <a:pt x="78" y="1"/>
                    </a:lnTo>
                    <a:lnTo>
                      <a:pt x="82" y="1"/>
                    </a:lnTo>
                    <a:lnTo>
                      <a:pt x="86" y="1"/>
                    </a:lnTo>
                    <a:lnTo>
                      <a:pt x="90" y="1"/>
                    </a:lnTo>
                    <a:lnTo>
                      <a:pt x="94" y="1"/>
                    </a:lnTo>
                    <a:lnTo>
                      <a:pt x="97" y="1"/>
                    </a:lnTo>
                    <a:lnTo>
                      <a:pt x="101" y="0"/>
                    </a:lnTo>
                    <a:lnTo>
                      <a:pt x="105" y="1"/>
                    </a:lnTo>
                    <a:lnTo>
                      <a:pt x="109" y="1"/>
                    </a:lnTo>
                    <a:lnTo>
                      <a:pt x="113" y="1"/>
                    </a:lnTo>
                    <a:lnTo>
                      <a:pt x="117" y="1"/>
                    </a:lnTo>
                    <a:lnTo>
                      <a:pt x="121" y="1"/>
                    </a:lnTo>
                    <a:lnTo>
                      <a:pt x="125" y="1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40" y="1"/>
                    </a:lnTo>
                    <a:lnTo>
                      <a:pt x="144" y="1"/>
                    </a:lnTo>
                    <a:lnTo>
                      <a:pt x="148" y="1"/>
                    </a:lnTo>
                    <a:lnTo>
                      <a:pt x="152" y="1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1"/>
                    </a:lnTo>
                    <a:lnTo>
                      <a:pt x="175" y="1"/>
                    </a:lnTo>
                    <a:lnTo>
                      <a:pt x="179" y="1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0" name="Freeform 1223"/>
              <p:cNvSpPr>
                <a:spLocks/>
              </p:cNvSpPr>
              <p:nvPr/>
            </p:nvSpPr>
            <p:spPr bwMode="auto">
              <a:xfrm>
                <a:off x="7499095" y="1370087"/>
                <a:ext cx="297729" cy="1559"/>
              </a:xfrm>
              <a:custGeom>
                <a:avLst/>
                <a:gdLst>
                  <a:gd name="T0" fmla="*/ 0 w 191"/>
                  <a:gd name="T1" fmla="*/ 1 h 1"/>
                  <a:gd name="T2" fmla="*/ 4 w 191"/>
                  <a:gd name="T3" fmla="*/ 1 h 1"/>
                  <a:gd name="T4" fmla="*/ 8 w 191"/>
                  <a:gd name="T5" fmla="*/ 1 h 1"/>
                  <a:gd name="T6" fmla="*/ 12 w 191"/>
                  <a:gd name="T7" fmla="*/ 1 h 1"/>
                  <a:gd name="T8" fmla="*/ 15 w 191"/>
                  <a:gd name="T9" fmla="*/ 1 h 1"/>
                  <a:gd name="T10" fmla="*/ 19 w 191"/>
                  <a:gd name="T11" fmla="*/ 1 h 1"/>
                  <a:gd name="T12" fmla="*/ 23 w 191"/>
                  <a:gd name="T13" fmla="*/ 1 h 1"/>
                  <a:gd name="T14" fmla="*/ 27 w 191"/>
                  <a:gd name="T15" fmla="*/ 1 h 1"/>
                  <a:gd name="T16" fmla="*/ 31 w 191"/>
                  <a:gd name="T17" fmla="*/ 1 h 1"/>
                  <a:gd name="T18" fmla="*/ 35 w 191"/>
                  <a:gd name="T19" fmla="*/ 1 h 1"/>
                  <a:gd name="T20" fmla="*/ 39 w 191"/>
                  <a:gd name="T21" fmla="*/ 1 h 1"/>
                  <a:gd name="T22" fmla="*/ 43 w 191"/>
                  <a:gd name="T23" fmla="*/ 1 h 1"/>
                  <a:gd name="T24" fmla="*/ 46 w 191"/>
                  <a:gd name="T25" fmla="*/ 1 h 1"/>
                  <a:gd name="T26" fmla="*/ 50 w 191"/>
                  <a:gd name="T27" fmla="*/ 1 h 1"/>
                  <a:gd name="T28" fmla="*/ 54 w 191"/>
                  <a:gd name="T29" fmla="*/ 1 h 1"/>
                  <a:gd name="T30" fmla="*/ 58 w 191"/>
                  <a:gd name="T31" fmla="*/ 1 h 1"/>
                  <a:gd name="T32" fmla="*/ 62 w 191"/>
                  <a:gd name="T33" fmla="*/ 1 h 1"/>
                  <a:gd name="T34" fmla="*/ 66 w 191"/>
                  <a:gd name="T35" fmla="*/ 1 h 1"/>
                  <a:gd name="T36" fmla="*/ 70 w 191"/>
                  <a:gd name="T37" fmla="*/ 1 h 1"/>
                  <a:gd name="T38" fmla="*/ 74 w 191"/>
                  <a:gd name="T39" fmla="*/ 1 h 1"/>
                  <a:gd name="T40" fmla="*/ 78 w 191"/>
                  <a:gd name="T41" fmla="*/ 1 h 1"/>
                  <a:gd name="T42" fmla="*/ 82 w 191"/>
                  <a:gd name="T43" fmla="*/ 1 h 1"/>
                  <a:gd name="T44" fmla="*/ 85 w 191"/>
                  <a:gd name="T45" fmla="*/ 0 h 1"/>
                  <a:gd name="T46" fmla="*/ 89 w 191"/>
                  <a:gd name="T47" fmla="*/ 0 h 1"/>
                  <a:gd name="T48" fmla="*/ 93 w 191"/>
                  <a:gd name="T49" fmla="*/ 1 h 1"/>
                  <a:gd name="T50" fmla="*/ 97 w 191"/>
                  <a:gd name="T51" fmla="*/ 1 h 1"/>
                  <a:gd name="T52" fmla="*/ 101 w 191"/>
                  <a:gd name="T53" fmla="*/ 1 h 1"/>
                  <a:gd name="T54" fmla="*/ 105 w 191"/>
                  <a:gd name="T55" fmla="*/ 1 h 1"/>
                  <a:gd name="T56" fmla="*/ 109 w 191"/>
                  <a:gd name="T57" fmla="*/ 1 h 1"/>
                  <a:gd name="T58" fmla="*/ 113 w 191"/>
                  <a:gd name="T59" fmla="*/ 0 h 1"/>
                  <a:gd name="T60" fmla="*/ 117 w 191"/>
                  <a:gd name="T61" fmla="*/ 0 h 1"/>
                  <a:gd name="T62" fmla="*/ 120 w 191"/>
                  <a:gd name="T63" fmla="*/ 0 h 1"/>
                  <a:gd name="T64" fmla="*/ 124 w 191"/>
                  <a:gd name="T65" fmla="*/ 0 h 1"/>
                  <a:gd name="T66" fmla="*/ 128 w 191"/>
                  <a:gd name="T67" fmla="*/ 1 h 1"/>
                  <a:gd name="T68" fmla="*/ 132 w 191"/>
                  <a:gd name="T69" fmla="*/ 1 h 1"/>
                  <a:gd name="T70" fmla="*/ 136 w 191"/>
                  <a:gd name="T71" fmla="*/ 1 h 1"/>
                  <a:gd name="T72" fmla="*/ 140 w 191"/>
                  <a:gd name="T73" fmla="*/ 0 h 1"/>
                  <a:gd name="T74" fmla="*/ 144 w 191"/>
                  <a:gd name="T75" fmla="*/ 0 h 1"/>
                  <a:gd name="T76" fmla="*/ 148 w 191"/>
                  <a:gd name="T77" fmla="*/ 0 h 1"/>
                  <a:gd name="T78" fmla="*/ 152 w 191"/>
                  <a:gd name="T79" fmla="*/ 0 h 1"/>
                  <a:gd name="T80" fmla="*/ 155 w 191"/>
                  <a:gd name="T81" fmla="*/ 0 h 1"/>
                  <a:gd name="T82" fmla="*/ 159 w 191"/>
                  <a:gd name="T83" fmla="*/ 1 h 1"/>
                  <a:gd name="T84" fmla="*/ 163 w 191"/>
                  <a:gd name="T85" fmla="*/ 1 h 1"/>
                  <a:gd name="T86" fmla="*/ 167 w 191"/>
                  <a:gd name="T87" fmla="*/ 0 h 1"/>
                  <a:gd name="T88" fmla="*/ 171 w 191"/>
                  <a:gd name="T89" fmla="*/ 0 h 1"/>
                  <a:gd name="T90" fmla="*/ 175 w 191"/>
                  <a:gd name="T91" fmla="*/ 0 h 1"/>
                  <a:gd name="T92" fmla="*/ 179 w 191"/>
                  <a:gd name="T93" fmla="*/ 0 h 1"/>
                  <a:gd name="T94" fmla="*/ 183 w 191"/>
                  <a:gd name="T95" fmla="*/ 0 h 1"/>
                  <a:gd name="T96" fmla="*/ 187 w 191"/>
                  <a:gd name="T97" fmla="*/ 0 h 1"/>
                  <a:gd name="T98" fmla="*/ 191 w 191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1">
                    <a:moveTo>
                      <a:pt x="0" y="1"/>
                    </a:moveTo>
                    <a:lnTo>
                      <a:pt x="4" y="1"/>
                    </a:lnTo>
                    <a:lnTo>
                      <a:pt x="8" y="1"/>
                    </a:lnTo>
                    <a:lnTo>
                      <a:pt x="12" y="1"/>
                    </a:lnTo>
                    <a:lnTo>
                      <a:pt x="15" y="1"/>
                    </a:lnTo>
                    <a:lnTo>
                      <a:pt x="19" y="1"/>
                    </a:lnTo>
                    <a:lnTo>
                      <a:pt x="23" y="1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5" y="1"/>
                    </a:lnTo>
                    <a:lnTo>
                      <a:pt x="39" y="1"/>
                    </a:lnTo>
                    <a:lnTo>
                      <a:pt x="43" y="1"/>
                    </a:lnTo>
                    <a:lnTo>
                      <a:pt x="46" y="1"/>
                    </a:lnTo>
                    <a:lnTo>
                      <a:pt x="50" y="1"/>
                    </a:lnTo>
                    <a:lnTo>
                      <a:pt x="54" y="1"/>
                    </a:lnTo>
                    <a:lnTo>
                      <a:pt x="58" y="1"/>
                    </a:lnTo>
                    <a:lnTo>
                      <a:pt x="62" y="1"/>
                    </a:lnTo>
                    <a:lnTo>
                      <a:pt x="66" y="1"/>
                    </a:lnTo>
                    <a:lnTo>
                      <a:pt x="70" y="1"/>
                    </a:lnTo>
                    <a:lnTo>
                      <a:pt x="74" y="1"/>
                    </a:lnTo>
                    <a:lnTo>
                      <a:pt x="78" y="1"/>
                    </a:lnTo>
                    <a:lnTo>
                      <a:pt x="82" y="1"/>
                    </a:lnTo>
                    <a:lnTo>
                      <a:pt x="85" y="0"/>
                    </a:lnTo>
                    <a:lnTo>
                      <a:pt x="89" y="0"/>
                    </a:lnTo>
                    <a:lnTo>
                      <a:pt x="93" y="1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5" y="1"/>
                    </a:lnTo>
                    <a:lnTo>
                      <a:pt x="109" y="1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8" y="1"/>
                    </a:lnTo>
                    <a:lnTo>
                      <a:pt x="132" y="1"/>
                    </a:lnTo>
                    <a:lnTo>
                      <a:pt x="136" y="1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5" y="0"/>
                    </a:lnTo>
                    <a:lnTo>
                      <a:pt x="159" y="1"/>
                    </a:lnTo>
                    <a:lnTo>
                      <a:pt x="163" y="1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1" name="Freeform 1224"/>
              <p:cNvSpPr>
                <a:spLocks/>
              </p:cNvSpPr>
              <p:nvPr/>
            </p:nvSpPr>
            <p:spPr bwMode="auto">
              <a:xfrm>
                <a:off x="7796823" y="1368528"/>
                <a:ext cx="289935" cy="1559"/>
              </a:xfrm>
              <a:custGeom>
                <a:avLst/>
                <a:gdLst>
                  <a:gd name="T0" fmla="*/ 0 w 186"/>
                  <a:gd name="T1" fmla="*/ 1 h 1"/>
                  <a:gd name="T2" fmla="*/ 4 w 186"/>
                  <a:gd name="T3" fmla="*/ 1 h 1"/>
                  <a:gd name="T4" fmla="*/ 7 w 186"/>
                  <a:gd name="T5" fmla="*/ 1 h 1"/>
                  <a:gd name="T6" fmla="*/ 11 w 186"/>
                  <a:gd name="T7" fmla="*/ 1 h 1"/>
                  <a:gd name="T8" fmla="*/ 15 w 186"/>
                  <a:gd name="T9" fmla="*/ 1 h 1"/>
                  <a:gd name="T10" fmla="*/ 19 w 186"/>
                  <a:gd name="T11" fmla="*/ 1 h 1"/>
                  <a:gd name="T12" fmla="*/ 23 w 186"/>
                  <a:gd name="T13" fmla="*/ 1 h 1"/>
                  <a:gd name="T14" fmla="*/ 27 w 186"/>
                  <a:gd name="T15" fmla="*/ 1 h 1"/>
                  <a:gd name="T16" fmla="*/ 31 w 186"/>
                  <a:gd name="T17" fmla="*/ 1 h 1"/>
                  <a:gd name="T18" fmla="*/ 34 w 186"/>
                  <a:gd name="T19" fmla="*/ 1 h 1"/>
                  <a:gd name="T20" fmla="*/ 38 w 186"/>
                  <a:gd name="T21" fmla="*/ 1 h 1"/>
                  <a:gd name="T22" fmla="*/ 42 w 186"/>
                  <a:gd name="T23" fmla="*/ 1 h 1"/>
                  <a:gd name="T24" fmla="*/ 46 w 186"/>
                  <a:gd name="T25" fmla="*/ 1 h 1"/>
                  <a:gd name="T26" fmla="*/ 50 w 186"/>
                  <a:gd name="T27" fmla="*/ 1 h 1"/>
                  <a:gd name="T28" fmla="*/ 54 w 186"/>
                  <a:gd name="T29" fmla="*/ 1 h 1"/>
                  <a:gd name="T30" fmla="*/ 58 w 186"/>
                  <a:gd name="T31" fmla="*/ 1 h 1"/>
                  <a:gd name="T32" fmla="*/ 62 w 186"/>
                  <a:gd name="T33" fmla="*/ 1 h 1"/>
                  <a:gd name="T34" fmla="*/ 66 w 186"/>
                  <a:gd name="T35" fmla="*/ 1 h 1"/>
                  <a:gd name="T36" fmla="*/ 70 w 186"/>
                  <a:gd name="T37" fmla="*/ 1 h 1"/>
                  <a:gd name="T38" fmla="*/ 73 w 186"/>
                  <a:gd name="T39" fmla="*/ 1 h 1"/>
                  <a:gd name="T40" fmla="*/ 77 w 186"/>
                  <a:gd name="T41" fmla="*/ 1 h 1"/>
                  <a:gd name="T42" fmla="*/ 81 w 186"/>
                  <a:gd name="T43" fmla="*/ 1 h 1"/>
                  <a:gd name="T44" fmla="*/ 85 w 186"/>
                  <a:gd name="T45" fmla="*/ 1 h 1"/>
                  <a:gd name="T46" fmla="*/ 89 w 186"/>
                  <a:gd name="T47" fmla="*/ 1 h 1"/>
                  <a:gd name="T48" fmla="*/ 93 w 186"/>
                  <a:gd name="T49" fmla="*/ 1 h 1"/>
                  <a:gd name="T50" fmla="*/ 97 w 186"/>
                  <a:gd name="T51" fmla="*/ 1 h 1"/>
                  <a:gd name="T52" fmla="*/ 101 w 186"/>
                  <a:gd name="T53" fmla="*/ 1 h 1"/>
                  <a:gd name="T54" fmla="*/ 105 w 186"/>
                  <a:gd name="T55" fmla="*/ 0 h 1"/>
                  <a:gd name="T56" fmla="*/ 108 w 186"/>
                  <a:gd name="T57" fmla="*/ 1 h 1"/>
                  <a:gd name="T58" fmla="*/ 112 w 186"/>
                  <a:gd name="T59" fmla="*/ 1 h 1"/>
                  <a:gd name="T60" fmla="*/ 116 w 186"/>
                  <a:gd name="T61" fmla="*/ 1 h 1"/>
                  <a:gd name="T62" fmla="*/ 120 w 186"/>
                  <a:gd name="T63" fmla="*/ 1 h 1"/>
                  <a:gd name="T64" fmla="*/ 124 w 186"/>
                  <a:gd name="T65" fmla="*/ 1 h 1"/>
                  <a:gd name="T66" fmla="*/ 128 w 186"/>
                  <a:gd name="T67" fmla="*/ 1 h 1"/>
                  <a:gd name="T68" fmla="*/ 132 w 186"/>
                  <a:gd name="T69" fmla="*/ 0 h 1"/>
                  <a:gd name="T70" fmla="*/ 136 w 186"/>
                  <a:gd name="T71" fmla="*/ 0 h 1"/>
                  <a:gd name="T72" fmla="*/ 140 w 186"/>
                  <a:gd name="T73" fmla="*/ 1 h 1"/>
                  <a:gd name="T74" fmla="*/ 143 w 186"/>
                  <a:gd name="T75" fmla="*/ 1 h 1"/>
                  <a:gd name="T76" fmla="*/ 147 w 186"/>
                  <a:gd name="T77" fmla="*/ 1 h 1"/>
                  <a:gd name="T78" fmla="*/ 151 w 186"/>
                  <a:gd name="T79" fmla="*/ 1 h 1"/>
                  <a:gd name="T80" fmla="*/ 155 w 186"/>
                  <a:gd name="T81" fmla="*/ 1 h 1"/>
                  <a:gd name="T82" fmla="*/ 159 w 186"/>
                  <a:gd name="T83" fmla="*/ 0 h 1"/>
                  <a:gd name="T84" fmla="*/ 163 w 186"/>
                  <a:gd name="T85" fmla="*/ 0 h 1"/>
                  <a:gd name="T86" fmla="*/ 167 w 186"/>
                  <a:gd name="T87" fmla="*/ 0 h 1"/>
                  <a:gd name="T88" fmla="*/ 171 w 186"/>
                  <a:gd name="T89" fmla="*/ 0 h 1"/>
                  <a:gd name="T90" fmla="*/ 175 w 186"/>
                  <a:gd name="T91" fmla="*/ 1 h 1"/>
                  <a:gd name="T92" fmla="*/ 179 w 186"/>
                  <a:gd name="T93" fmla="*/ 1 h 1"/>
                  <a:gd name="T94" fmla="*/ 182 w 186"/>
                  <a:gd name="T95" fmla="*/ 0 h 1"/>
                  <a:gd name="T96" fmla="*/ 186 w 186"/>
                  <a:gd name="T9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6" h="1">
                    <a:moveTo>
                      <a:pt x="0" y="1"/>
                    </a:moveTo>
                    <a:lnTo>
                      <a:pt x="4" y="1"/>
                    </a:lnTo>
                    <a:lnTo>
                      <a:pt x="7" y="1"/>
                    </a:lnTo>
                    <a:lnTo>
                      <a:pt x="11" y="1"/>
                    </a:lnTo>
                    <a:lnTo>
                      <a:pt x="15" y="1"/>
                    </a:lnTo>
                    <a:lnTo>
                      <a:pt x="19" y="1"/>
                    </a:lnTo>
                    <a:lnTo>
                      <a:pt x="23" y="1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4" y="1"/>
                    </a:lnTo>
                    <a:lnTo>
                      <a:pt x="38" y="1"/>
                    </a:lnTo>
                    <a:lnTo>
                      <a:pt x="42" y="1"/>
                    </a:lnTo>
                    <a:lnTo>
                      <a:pt x="46" y="1"/>
                    </a:lnTo>
                    <a:lnTo>
                      <a:pt x="50" y="1"/>
                    </a:lnTo>
                    <a:lnTo>
                      <a:pt x="54" y="1"/>
                    </a:lnTo>
                    <a:lnTo>
                      <a:pt x="58" y="1"/>
                    </a:lnTo>
                    <a:lnTo>
                      <a:pt x="62" y="1"/>
                    </a:lnTo>
                    <a:lnTo>
                      <a:pt x="66" y="1"/>
                    </a:lnTo>
                    <a:lnTo>
                      <a:pt x="70" y="1"/>
                    </a:lnTo>
                    <a:lnTo>
                      <a:pt x="73" y="1"/>
                    </a:lnTo>
                    <a:lnTo>
                      <a:pt x="77" y="1"/>
                    </a:lnTo>
                    <a:lnTo>
                      <a:pt x="81" y="1"/>
                    </a:lnTo>
                    <a:lnTo>
                      <a:pt x="85" y="1"/>
                    </a:lnTo>
                    <a:lnTo>
                      <a:pt x="89" y="1"/>
                    </a:lnTo>
                    <a:lnTo>
                      <a:pt x="93" y="1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5" y="0"/>
                    </a:lnTo>
                    <a:lnTo>
                      <a:pt x="108" y="1"/>
                    </a:lnTo>
                    <a:lnTo>
                      <a:pt x="112" y="1"/>
                    </a:lnTo>
                    <a:lnTo>
                      <a:pt x="116" y="1"/>
                    </a:lnTo>
                    <a:lnTo>
                      <a:pt x="120" y="1"/>
                    </a:lnTo>
                    <a:lnTo>
                      <a:pt x="124" y="1"/>
                    </a:lnTo>
                    <a:lnTo>
                      <a:pt x="128" y="1"/>
                    </a:lnTo>
                    <a:lnTo>
                      <a:pt x="132" y="0"/>
                    </a:lnTo>
                    <a:lnTo>
                      <a:pt x="136" y="0"/>
                    </a:lnTo>
                    <a:lnTo>
                      <a:pt x="140" y="1"/>
                    </a:lnTo>
                    <a:lnTo>
                      <a:pt x="143" y="1"/>
                    </a:lnTo>
                    <a:lnTo>
                      <a:pt x="147" y="1"/>
                    </a:lnTo>
                    <a:lnTo>
                      <a:pt x="151" y="1"/>
                    </a:lnTo>
                    <a:lnTo>
                      <a:pt x="155" y="1"/>
                    </a:lnTo>
                    <a:lnTo>
                      <a:pt x="159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1"/>
                    </a:lnTo>
                    <a:lnTo>
                      <a:pt x="179" y="1"/>
                    </a:lnTo>
                    <a:lnTo>
                      <a:pt x="182" y="0"/>
                    </a:lnTo>
                    <a:lnTo>
                      <a:pt x="186" y="0"/>
                    </a:lnTo>
                  </a:path>
                </a:pathLst>
              </a:custGeom>
              <a:noFill/>
              <a:ln w="11113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2" name="Freeform 1225"/>
              <p:cNvSpPr>
                <a:spLocks/>
              </p:cNvSpPr>
              <p:nvPr/>
            </p:nvSpPr>
            <p:spPr bwMode="auto">
              <a:xfrm>
                <a:off x="6911432" y="985066"/>
                <a:ext cx="296170" cy="409961"/>
              </a:xfrm>
              <a:custGeom>
                <a:avLst/>
                <a:gdLst>
                  <a:gd name="T0" fmla="*/ 0 w 190"/>
                  <a:gd name="T1" fmla="*/ 0 h 263"/>
                  <a:gd name="T2" fmla="*/ 3 w 190"/>
                  <a:gd name="T3" fmla="*/ 174 h 263"/>
                  <a:gd name="T4" fmla="*/ 7 w 190"/>
                  <a:gd name="T5" fmla="*/ 254 h 263"/>
                  <a:gd name="T6" fmla="*/ 11 w 190"/>
                  <a:gd name="T7" fmla="*/ 246 h 263"/>
                  <a:gd name="T8" fmla="*/ 15 w 190"/>
                  <a:gd name="T9" fmla="*/ 260 h 263"/>
                  <a:gd name="T10" fmla="*/ 19 w 190"/>
                  <a:gd name="T11" fmla="*/ 263 h 263"/>
                  <a:gd name="T12" fmla="*/ 23 w 190"/>
                  <a:gd name="T13" fmla="*/ 258 h 263"/>
                  <a:gd name="T14" fmla="*/ 27 w 190"/>
                  <a:gd name="T15" fmla="*/ 260 h 263"/>
                  <a:gd name="T16" fmla="*/ 30 w 190"/>
                  <a:gd name="T17" fmla="*/ 261 h 263"/>
                  <a:gd name="T18" fmla="*/ 34 w 190"/>
                  <a:gd name="T19" fmla="*/ 259 h 263"/>
                  <a:gd name="T20" fmla="*/ 38 w 190"/>
                  <a:gd name="T21" fmla="*/ 259 h 263"/>
                  <a:gd name="T22" fmla="*/ 42 w 190"/>
                  <a:gd name="T23" fmla="*/ 260 h 263"/>
                  <a:gd name="T24" fmla="*/ 46 w 190"/>
                  <a:gd name="T25" fmla="*/ 259 h 263"/>
                  <a:gd name="T26" fmla="*/ 50 w 190"/>
                  <a:gd name="T27" fmla="*/ 259 h 263"/>
                  <a:gd name="T28" fmla="*/ 54 w 190"/>
                  <a:gd name="T29" fmla="*/ 260 h 263"/>
                  <a:gd name="T30" fmla="*/ 58 w 190"/>
                  <a:gd name="T31" fmla="*/ 259 h 263"/>
                  <a:gd name="T32" fmla="*/ 62 w 190"/>
                  <a:gd name="T33" fmla="*/ 259 h 263"/>
                  <a:gd name="T34" fmla="*/ 66 w 190"/>
                  <a:gd name="T35" fmla="*/ 259 h 263"/>
                  <a:gd name="T36" fmla="*/ 69 w 190"/>
                  <a:gd name="T37" fmla="*/ 259 h 263"/>
                  <a:gd name="T38" fmla="*/ 73 w 190"/>
                  <a:gd name="T39" fmla="*/ 259 h 263"/>
                  <a:gd name="T40" fmla="*/ 77 w 190"/>
                  <a:gd name="T41" fmla="*/ 259 h 263"/>
                  <a:gd name="T42" fmla="*/ 81 w 190"/>
                  <a:gd name="T43" fmla="*/ 259 h 263"/>
                  <a:gd name="T44" fmla="*/ 85 w 190"/>
                  <a:gd name="T45" fmla="*/ 259 h 263"/>
                  <a:gd name="T46" fmla="*/ 89 w 190"/>
                  <a:gd name="T47" fmla="*/ 259 h 263"/>
                  <a:gd name="T48" fmla="*/ 93 w 190"/>
                  <a:gd name="T49" fmla="*/ 258 h 263"/>
                  <a:gd name="T50" fmla="*/ 97 w 190"/>
                  <a:gd name="T51" fmla="*/ 258 h 263"/>
                  <a:gd name="T52" fmla="*/ 100 w 190"/>
                  <a:gd name="T53" fmla="*/ 258 h 263"/>
                  <a:gd name="T54" fmla="*/ 104 w 190"/>
                  <a:gd name="T55" fmla="*/ 258 h 263"/>
                  <a:gd name="T56" fmla="*/ 108 w 190"/>
                  <a:gd name="T57" fmla="*/ 258 h 263"/>
                  <a:gd name="T58" fmla="*/ 112 w 190"/>
                  <a:gd name="T59" fmla="*/ 258 h 263"/>
                  <a:gd name="T60" fmla="*/ 116 w 190"/>
                  <a:gd name="T61" fmla="*/ 258 h 263"/>
                  <a:gd name="T62" fmla="*/ 120 w 190"/>
                  <a:gd name="T63" fmla="*/ 258 h 263"/>
                  <a:gd name="T64" fmla="*/ 124 w 190"/>
                  <a:gd name="T65" fmla="*/ 257 h 263"/>
                  <a:gd name="T66" fmla="*/ 128 w 190"/>
                  <a:gd name="T67" fmla="*/ 257 h 263"/>
                  <a:gd name="T68" fmla="*/ 132 w 190"/>
                  <a:gd name="T69" fmla="*/ 257 h 263"/>
                  <a:gd name="T70" fmla="*/ 136 w 190"/>
                  <a:gd name="T71" fmla="*/ 257 h 263"/>
                  <a:gd name="T72" fmla="*/ 140 w 190"/>
                  <a:gd name="T73" fmla="*/ 257 h 263"/>
                  <a:gd name="T74" fmla="*/ 143 w 190"/>
                  <a:gd name="T75" fmla="*/ 257 h 263"/>
                  <a:gd name="T76" fmla="*/ 147 w 190"/>
                  <a:gd name="T77" fmla="*/ 257 h 263"/>
                  <a:gd name="T78" fmla="*/ 151 w 190"/>
                  <a:gd name="T79" fmla="*/ 257 h 263"/>
                  <a:gd name="T80" fmla="*/ 155 w 190"/>
                  <a:gd name="T81" fmla="*/ 256 h 263"/>
                  <a:gd name="T82" fmla="*/ 159 w 190"/>
                  <a:gd name="T83" fmla="*/ 256 h 263"/>
                  <a:gd name="T84" fmla="*/ 163 w 190"/>
                  <a:gd name="T85" fmla="*/ 256 h 263"/>
                  <a:gd name="T86" fmla="*/ 167 w 190"/>
                  <a:gd name="T87" fmla="*/ 256 h 263"/>
                  <a:gd name="T88" fmla="*/ 170 w 190"/>
                  <a:gd name="T89" fmla="*/ 256 h 263"/>
                  <a:gd name="T90" fmla="*/ 174 w 190"/>
                  <a:gd name="T91" fmla="*/ 256 h 263"/>
                  <a:gd name="T92" fmla="*/ 178 w 190"/>
                  <a:gd name="T93" fmla="*/ 256 h 263"/>
                  <a:gd name="T94" fmla="*/ 182 w 190"/>
                  <a:gd name="T95" fmla="*/ 256 h 263"/>
                  <a:gd name="T96" fmla="*/ 186 w 190"/>
                  <a:gd name="T97" fmla="*/ 256 h 263"/>
                  <a:gd name="T98" fmla="*/ 190 w 190"/>
                  <a:gd name="T99" fmla="*/ 256 h 2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0" h="263">
                    <a:moveTo>
                      <a:pt x="0" y="0"/>
                    </a:moveTo>
                    <a:lnTo>
                      <a:pt x="3" y="174"/>
                    </a:lnTo>
                    <a:lnTo>
                      <a:pt x="7" y="254"/>
                    </a:lnTo>
                    <a:lnTo>
                      <a:pt x="11" y="246"/>
                    </a:lnTo>
                    <a:lnTo>
                      <a:pt x="15" y="260"/>
                    </a:lnTo>
                    <a:lnTo>
                      <a:pt x="19" y="263"/>
                    </a:lnTo>
                    <a:lnTo>
                      <a:pt x="23" y="258"/>
                    </a:lnTo>
                    <a:lnTo>
                      <a:pt x="27" y="260"/>
                    </a:lnTo>
                    <a:lnTo>
                      <a:pt x="30" y="261"/>
                    </a:lnTo>
                    <a:lnTo>
                      <a:pt x="34" y="259"/>
                    </a:lnTo>
                    <a:lnTo>
                      <a:pt x="38" y="259"/>
                    </a:lnTo>
                    <a:lnTo>
                      <a:pt x="42" y="260"/>
                    </a:lnTo>
                    <a:lnTo>
                      <a:pt x="46" y="259"/>
                    </a:lnTo>
                    <a:lnTo>
                      <a:pt x="50" y="259"/>
                    </a:lnTo>
                    <a:lnTo>
                      <a:pt x="54" y="260"/>
                    </a:lnTo>
                    <a:lnTo>
                      <a:pt x="58" y="259"/>
                    </a:lnTo>
                    <a:lnTo>
                      <a:pt x="62" y="259"/>
                    </a:lnTo>
                    <a:lnTo>
                      <a:pt x="66" y="259"/>
                    </a:lnTo>
                    <a:lnTo>
                      <a:pt x="69" y="259"/>
                    </a:lnTo>
                    <a:lnTo>
                      <a:pt x="73" y="259"/>
                    </a:lnTo>
                    <a:lnTo>
                      <a:pt x="77" y="259"/>
                    </a:lnTo>
                    <a:lnTo>
                      <a:pt x="81" y="259"/>
                    </a:lnTo>
                    <a:lnTo>
                      <a:pt x="85" y="259"/>
                    </a:lnTo>
                    <a:lnTo>
                      <a:pt x="89" y="259"/>
                    </a:lnTo>
                    <a:lnTo>
                      <a:pt x="93" y="258"/>
                    </a:lnTo>
                    <a:lnTo>
                      <a:pt x="97" y="258"/>
                    </a:lnTo>
                    <a:lnTo>
                      <a:pt x="100" y="258"/>
                    </a:lnTo>
                    <a:lnTo>
                      <a:pt x="104" y="258"/>
                    </a:lnTo>
                    <a:lnTo>
                      <a:pt x="108" y="258"/>
                    </a:lnTo>
                    <a:lnTo>
                      <a:pt x="112" y="258"/>
                    </a:lnTo>
                    <a:lnTo>
                      <a:pt x="116" y="258"/>
                    </a:lnTo>
                    <a:lnTo>
                      <a:pt x="120" y="258"/>
                    </a:lnTo>
                    <a:lnTo>
                      <a:pt x="124" y="257"/>
                    </a:lnTo>
                    <a:lnTo>
                      <a:pt x="128" y="257"/>
                    </a:lnTo>
                    <a:lnTo>
                      <a:pt x="132" y="257"/>
                    </a:lnTo>
                    <a:lnTo>
                      <a:pt x="136" y="257"/>
                    </a:lnTo>
                    <a:lnTo>
                      <a:pt x="140" y="257"/>
                    </a:lnTo>
                    <a:lnTo>
                      <a:pt x="143" y="257"/>
                    </a:lnTo>
                    <a:lnTo>
                      <a:pt x="147" y="257"/>
                    </a:lnTo>
                    <a:lnTo>
                      <a:pt x="151" y="257"/>
                    </a:lnTo>
                    <a:lnTo>
                      <a:pt x="155" y="256"/>
                    </a:lnTo>
                    <a:lnTo>
                      <a:pt x="159" y="256"/>
                    </a:lnTo>
                    <a:lnTo>
                      <a:pt x="163" y="256"/>
                    </a:lnTo>
                    <a:lnTo>
                      <a:pt x="167" y="256"/>
                    </a:lnTo>
                    <a:lnTo>
                      <a:pt x="170" y="256"/>
                    </a:lnTo>
                    <a:lnTo>
                      <a:pt x="174" y="256"/>
                    </a:lnTo>
                    <a:lnTo>
                      <a:pt x="178" y="256"/>
                    </a:lnTo>
                    <a:lnTo>
                      <a:pt x="182" y="256"/>
                    </a:lnTo>
                    <a:lnTo>
                      <a:pt x="186" y="256"/>
                    </a:lnTo>
                    <a:lnTo>
                      <a:pt x="190" y="256"/>
                    </a:lnTo>
                  </a:path>
                </a:pathLst>
              </a:custGeom>
              <a:noFill/>
              <a:ln w="11113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3" name="Freeform 1226"/>
              <p:cNvSpPr>
                <a:spLocks/>
              </p:cNvSpPr>
              <p:nvPr/>
            </p:nvSpPr>
            <p:spPr bwMode="auto">
              <a:xfrm>
                <a:off x="7207601" y="1376322"/>
                <a:ext cx="297729" cy="7794"/>
              </a:xfrm>
              <a:custGeom>
                <a:avLst/>
                <a:gdLst>
                  <a:gd name="T0" fmla="*/ 0 w 191"/>
                  <a:gd name="T1" fmla="*/ 5 h 5"/>
                  <a:gd name="T2" fmla="*/ 4 w 191"/>
                  <a:gd name="T3" fmla="*/ 5 h 5"/>
                  <a:gd name="T4" fmla="*/ 8 w 191"/>
                  <a:gd name="T5" fmla="*/ 5 h 5"/>
                  <a:gd name="T6" fmla="*/ 12 w 191"/>
                  <a:gd name="T7" fmla="*/ 5 h 5"/>
                  <a:gd name="T8" fmla="*/ 16 w 191"/>
                  <a:gd name="T9" fmla="*/ 4 h 5"/>
                  <a:gd name="T10" fmla="*/ 20 w 191"/>
                  <a:gd name="T11" fmla="*/ 4 h 5"/>
                  <a:gd name="T12" fmla="*/ 23 w 191"/>
                  <a:gd name="T13" fmla="*/ 4 h 5"/>
                  <a:gd name="T14" fmla="*/ 27 w 191"/>
                  <a:gd name="T15" fmla="*/ 4 h 5"/>
                  <a:gd name="T16" fmla="*/ 31 w 191"/>
                  <a:gd name="T17" fmla="*/ 4 h 5"/>
                  <a:gd name="T18" fmla="*/ 35 w 191"/>
                  <a:gd name="T19" fmla="*/ 4 h 5"/>
                  <a:gd name="T20" fmla="*/ 39 w 191"/>
                  <a:gd name="T21" fmla="*/ 4 h 5"/>
                  <a:gd name="T22" fmla="*/ 43 w 191"/>
                  <a:gd name="T23" fmla="*/ 4 h 5"/>
                  <a:gd name="T24" fmla="*/ 47 w 191"/>
                  <a:gd name="T25" fmla="*/ 4 h 5"/>
                  <a:gd name="T26" fmla="*/ 51 w 191"/>
                  <a:gd name="T27" fmla="*/ 3 h 5"/>
                  <a:gd name="T28" fmla="*/ 54 w 191"/>
                  <a:gd name="T29" fmla="*/ 3 h 5"/>
                  <a:gd name="T30" fmla="*/ 58 w 191"/>
                  <a:gd name="T31" fmla="*/ 3 h 5"/>
                  <a:gd name="T32" fmla="*/ 62 w 191"/>
                  <a:gd name="T33" fmla="*/ 3 h 5"/>
                  <a:gd name="T34" fmla="*/ 66 w 191"/>
                  <a:gd name="T35" fmla="*/ 3 h 5"/>
                  <a:gd name="T36" fmla="*/ 70 w 191"/>
                  <a:gd name="T37" fmla="*/ 3 h 5"/>
                  <a:gd name="T38" fmla="*/ 74 w 191"/>
                  <a:gd name="T39" fmla="*/ 3 h 5"/>
                  <a:gd name="T40" fmla="*/ 78 w 191"/>
                  <a:gd name="T41" fmla="*/ 3 h 5"/>
                  <a:gd name="T42" fmla="*/ 82 w 191"/>
                  <a:gd name="T43" fmla="*/ 3 h 5"/>
                  <a:gd name="T44" fmla="*/ 86 w 191"/>
                  <a:gd name="T45" fmla="*/ 2 h 5"/>
                  <a:gd name="T46" fmla="*/ 90 w 191"/>
                  <a:gd name="T47" fmla="*/ 2 h 5"/>
                  <a:gd name="T48" fmla="*/ 93 w 191"/>
                  <a:gd name="T49" fmla="*/ 2 h 5"/>
                  <a:gd name="T50" fmla="*/ 97 w 191"/>
                  <a:gd name="T51" fmla="*/ 2 h 5"/>
                  <a:gd name="T52" fmla="*/ 101 w 191"/>
                  <a:gd name="T53" fmla="*/ 2 h 5"/>
                  <a:gd name="T54" fmla="*/ 105 w 191"/>
                  <a:gd name="T55" fmla="*/ 2 h 5"/>
                  <a:gd name="T56" fmla="*/ 109 w 191"/>
                  <a:gd name="T57" fmla="*/ 2 h 5"/>
                  <a:gd name="T58" fmla="*/ 113 w 191"/>
                  <a:gd name="T59" fmla="*/ 2 h 5"/>
                  <a:gd name="T60" fmla="*/ 117 w 191"/>
                  <a:gd name="T61" fmla="*/ 1 h 5"/>
                  <a:gd name="T62" fmla="*/ 121 w 191"/>
                  <a:gd name="T63" fmla="*/ 1 h 5"/>
                  <a:gd name="T64" fmla="*/ 125 w 191"/>
                  <a:gd name="T65" fmla="*/ 1 h 5"/>
                  <a:gd name="T66" fmla="*/ 129 w 191"/>
                  <a:gd name="T67" fmla="*/ 1 h 5"/>
                  <a:gd name="T68" fmla="*/ 132 w 191"/>
                  <a:gd name="T69" fmla="*/ 1 h 5"/>
                  <a:gd name="T70" fmla="*/ 136 w 191"/>
                  <a:gd name="T71" fmla="*/ 1 h 5"/>
                  <a:gd name="T72" fmla="*/ 140 w 191"/>
                  <a:gd name="T73" fmla="*/ 1 h 5"/>
                  <a:gd name="T74" fmla="*/ 144 w 191"/>
                  <a:gd name="T75" fmla="*/ 1 h 5"/>
                  <a:gd name="T76" fmla="*/ 148 w 191"/>
                  <a:gd name="T77" fmla="*/ 1 h 5"/>
                  <a:gd name="T78" fmla="*/ 152 w 191"/>
                  <a:gd name="T79" fmla="*/ 1 h 5"/>
                  <a:gd name="T80" fmla="*/ 156 w 191"/>
                  <a:gd name="T81" fmla="*/ 1 h 5"/>
                  <a:gd name="T82" fmla="*/ 159 w 191"/>
                  <a:gd name="T83" fmla="*/ 1 h 5"/>
                  <a:gd name="T84" fmla="*/ 163 w 191"/>
                  <a:gd name="T85" fmla="*/ 1 h 5"/>
                  <a:gd name="T86" fmla="*/ 167 w 191"/>
                  <a:gd name="T87" fmla="*/ 0 h 5"/>
                  <a:gd name="T88" fmla="*/ 171 w 191"/>
                  <a:gd name="T89" fmla="*/ 0 h 5"/>
                  <a:gd name="T90" fmla="*/ 175 w 191"/>
                  <a:gd name="T91" fmla="*/ 0 h 5"/>
                  <a:gd name="T92" fmla="*/ 179 w 191"/>
                  <a:gd name="T93" fmla="*/ 0 h 5"/>
                  <a:gd name="T94" fmla="*/ 183 w 191"/>
                  <a:gd name="T95" fmla="*/ 0 h 5"/>
                  <a:gd name="T96" fmla="*/ 187 w 191"/>
                  <a:gd name="T97" fmla="*/ 0 h 5"/>
                  <a:gd name="T98" fmla="*/ 191 w 191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5">
                    <a:moveTo>
                      <a:pt x="0" y="5"/>
                    </a:moveTo>
                    <a:lnTo>
                      <a:pt x="4" y="5"/>
                    </a:lnTo>
                    <a:lnTo>
                      <a:pt x="8" y="5"/>
                    </a:lnTo>
                    <a:lnTo>
                      <a:pt x="12" y="5"/>
                    </a:lnTo>
                    <a:lnTo>
                      <a:pt x="16" y="4"/>
                    </a:lnTo>
                    <a:lnTo>
                      <a:pt x="20" y="4"/>
                    </a:lnTo>
                    <a:lnTo>
                      <a:pt x="23" y="4"/>
                    </a:lnTo>
                    <a:lnTo>
                      <a:pt x="27" y="4"/>
                    </a:lnTo>
                    <a:lnTo>
                      <a:pt x="31" y="4"/>
                    </a:lnTo>
                    <a:lnTo>
                      <a:pt x="35" y="4"/>
                    </a:lnTo>
                    <a:lnTo>
                      <a:pt x="39" y="4"/>
                    </a:lnTo>
                    <a:lnTo>
                      <a:pt x="43" y="4"/>
                    </a:lnTo>
                    <a:lnTo>
                      <a:pt x="47" y="4"/>
                    </a:lnTo>
                    <a:lnTo>
                      <a:pt x="51" y="3"/>
                    </a:lnTo>
                    <a:lnTo>
                      <a:pt x="54" y="3"/>
                    </a:lnTo>
                    <a:lnTo>
                      <a:pt x="58" y="3"/>
                    </a:lnTo>
                    <a:lnTo>
                      <a:pt x="62" y="3"/>
                    </a:lnTo>
                    <a:lnTo>
                      <a:pt x="66" y="3"/>
                    </a:lnTo>
                    <a:lnTo>
                      <a:pt x="70" y="3"/>
                    </a:lnTo>
                    <a:lnTo>
                      <a:pt x="74" y="3"/>
                    </a:lnTo>
                    <a:lnTo>
                      <a:pt x="78" y="3"/>
                    </a:lnTo>
                    <a:lnTo>
                      <a:pt x="82" y="3"/>
                    </a:lnTo>
                    <a:lnTo>
                      <a:pt x="86" y="2"/>
                    </a:lnTo>
                    <a:lnTo>
                      <a:pt x="90" y="2"/>
                    </a:lnTo>
                    <a:lnTo>
                      <a:pt x="93" y="2"/>
                    </a:lnTo>
                    <a:lnTo>
                      <a:pt x="97" y="2"/>
                    </a:lnTo>
                    <a:lnTo>
                      <a:pt x="101" y="2"/>
                    </a:lnTo>
                    <a:lnTo>
                      <a:pt x="105" y="2"/>
                    </a:lnTo>
                    <a:lnTo>
                      <a:pt x="109" y="2"/>
                    </a:lnTo>
                    <a:lnTo>
                      <a:pt x="113" y="2"/>
                    </a:lnTo>
                    <a:lnTo>
                      <a:pt x="117" y="1"/>
                    </a:lnTo>
                    <a:lnTo>
                      <a:pt x="121" y="1"/>
                    </a:lnTo>
                    <a:lnTo>
                      <a:pt x="125" y="1"/>
                    </a:lnTo>
                    <a:lnTo>
                      <a:pt x="129" y="1"/>
                    </a:lnTo>
                    <a:lnTo>
                      <a:pt x="132" y="1"/>
                    </a:lnTo>
                    <a:lnTo>
                      <a:pt x="136" y="1"/>
                    </a:lnTo>
                    <a:lnTo>
                      <a:pt x="140" y="1"/>
                    </a:lnTo>
                    <a:lnTo>
                      <a:pt x="144" y="1"/>
                    </a:lnTo>
                    <a:lnTo>
                      <a:pt x="148" y="1"/>
                    </a:lnTo>
                    <a:lnTo>
                      <a:pt x="152" y="1"/>
                    </a:lnTo>
                    <a:lnTo>
                      <a:pt x="156" y="1"/>
                    </a:lnTo>
                    <a:lnTo>
                      <a:pt x="159" y="1"/>
                    </a:lnTo>
                    <a:lnTo>
                      <a:pt x="163" y="1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4" name="Freeform 1227"/>
              <p:cNvSpPr>
                <a:spLocks/>
              </p:cNvSpPr>
              <p:nvPr/>
            </p:nvSpPr>
            <p:spPr bwMode="auto">
              <a:xfrm>
                <a:off x="7505330" y="1368528"/>
                <a:ext cx="297729" cy="7794"/>
              </a:xfrm>
              <a:custGeom>
                <a:avLst/>
                <a:gdLst>
                  <a:gd name="T0" fmla="*/ 0 w 191"/>
                  <a:gd name="T1" fmla="*/ 5 h 5"/>
                  <a:gd name="T2" fmla="*/ 4 w 191"/>
                  <a:gd name="T3" fmla="*/ 5 h 5"/>
                  <a:gd name="T4" fmla="*/ 8 w 191"/>
                  <a:gd name="T5" fmla="*/ 4 h 5"/>
                  <a:gd name="T6" fmla="*/ 11 w 191"/>
                  <a:gd name="T7" fmla="*/ 4 h 5"/>
                  <a:gd name="T8" fmla="*/ 15 w 191"/>
                  <a:gd name="T9" fmla="*/ 4 h 5"/>
                  <a:gd name="T10" fmla="*/ 19 w 191"/>
                  <a:gd name="T11" fmla="*/ 4 h 5"/>
                  <a:gd name="T12" fmla="*/ 23 w 191"/>
                  <a:gd name="T13" fmla="*/ 4 h 5"/>
                  <a:gd name="T14" fmla="*/ 27 w 191"/>
                  <a:gd name="T15" fmla="*/ 4 h 5"/>
                  <a:gd name="T16" fmla="*/ 31 w 191"/>
                  <a:gd name="T17" fmla="*/ 4 h 5"/>
                  <a:gd name="T18" fmla="*/ 35 w 191"/>
                  <a:gd name="T19" fmla="*/ 4 h 5"/>
                  <a:gd name="T20" fmla="*/ 39 w 191"/>
                  <a:gd name="T21" fmla="*/ 4 h 5"/>
                  <a:gd name="T22" fmla="*/ 42 w 191"/>
                  <a:gd name="T23" fmla="*/ 4 h 5"/>
                  <a:gd name="T24" fmla="*/ 46 w 191"/>
                  <a:gd name="T25" fmla="*/ 3 h 5"/>
                  <a:gd name="T26" fmla="*/ 50 w 191"/>
                  <a:gd name="T27" fmla="*/ 4 h 5"/>
                  <a:gd name="T28" fmla="*/ 54 w 191"/>
                  <a:gd name="T29" fmla="*/ 4 h 5"/>
                  <a:gd name="T30" fmla="*/ 58 w 191"/>
                  <a:gd name="T31" fmla="*/ 4 h 5"/>
                  <a:gd name="T32" fmla="*/ 62 w 191"/>
                  <a:gd name="T33" fmla="*/ 3 h 5"/>
                  <a:gd name="T34" fmla="*/ 66 w 191"/>
                  <a:gd name="T35" fmla="*/ 3 h 5"/>
                  <a:gd name="T36" fmla="*/ 70 w 191"/>
                  <a:gd name="T37" fmla="*/ 3 h 5"/>
                  <a:gd name="T38" fmla="*/ 74 w 191"/>
                  <a:gd name="T39" fmla="*/ 3 h 5"/>
                  <a:gd name="T40" fmla="*/ 78 w 191"/>
                  <a:gd name="T41" fmla="*/ 3 h 5"/>
                  <a:gd name="T42" fmla="*/ 81 w 191"/>
                  <a:gd name="T43" fmla="*/ 3 h 5"/>
                  <a:gd name="T44" fmla="*/ 85 w 191"/>
                  <a:gd name="T45" fmla="*/ 3 h 5"/>
                  <a:gd name="T46" fmla="*/ 89 w 191"/>
                  <a:gd name="T47" fmla="*/ 3 h 5"/>
                  <a:gd name="T48" fmla="*/ 93 w 191"/>
                  <a:gd name="T49" fmla="*/ 2 h 5"/>
                  <a:gd name="T50" fmla="*/ 97 w 191"/>
                  <a:gd name="T51" fmla="*/ 2 h 5"/>
                  <a:gd name="T52" fmla="*/ 101 w 191"/>
                  <a:gd name="T53" fmla="*/ 2 h 5"/>
                  <a:gd name="T54" fmla="*/ 105 w 191"/>
                  <a:gd name="T55" fmla="*/ 2 h 5"/>
                  <a:gd name="T56" fmla="*/ 109 w 191"/>
                  <a:gd name="T57" fmla="*/ 2 h 5"/>
                  <a:gd name="T58" fmla="*/ 113 w 191"/>
                  <a:gd name="T59" fmla="*/ 2 h 5"/>
                  <a:gd name="T60" fmla="*/ 116 w 191"/>
                  <a:gd name="T61" fmla="*/ 2 h 5"/>
                  <a:gd name="T62" fmla="*/ 120 w 191"/>
                  <a:gd name="T63" fmla="*/ 2 h 5"/>
                  <a:gd name="T64" fmla="*/ 124 w 191"/>
                  <a:gd name="T65" fmla="*/ 1 h 5"/>
                  <a:gd name="T66" fmla="*/ 128 w 191"/>
                  <a:gd name="T67" fmla="*/ 1 h 5"/>
                  <a:gd name="T68" fmla="*/ 132 w 191"/>
                  <a:gd name="T69" fmla="*/ 1 h 5"/>
                  <a:gd name="T70" fmla="*/ 136 w 191"/>
                  <a:gd name="T71" fmla="*/ 1 h 5"/>
                  <a:gd name="T72" fmla="*/ 140 w 191"/>
                  <a:gd name="T73" fmla="*/ 1 h 5"/>
                  <a:gd name="T74" fmla="*/ 144 w 191"/>
                  <a:gd name="T75" fmla="*/ 1 h 5"/>
                  <a:gd name="T76" fmla="*/ 148 w 191"/>
                  <a:gd name="T77" fmla="*/ 1 h 5"/>
                  <a:gd name="T78" fmla="*/ 151 w 191"/>
                  <a:gd name="T79" fmla="*/ 1 h 5"/>
                  <a:gd name="T80" fmla="*/ 155 w 191"/>
                  <a:gd name="T81" fmla="*/ 1 h 5"/>
                  <a:gd name="T82" fmla="*/ 159 w 191"/>
                  <a:gd name="T83" fmla="*/ 0 h 5"/>
                  <a:gd name="T84" fmla="*/ 163 w 191"/>
                  <a:gd name="T85" fmla="*/ 0 h 5"/>
                  <a:gd name="T86" fmla="*/ 167 w 191"/>
                  <a:gd name="T87" fmla="*/ 0 h 5"/>
                  <a:gd name="T88" fmla="*/ 171 w 191"/>
                  <a:gd name="T89" fmla="*/ 0 h 5"/>
                  <a:gd name="T90" fmla="*/ 175 w 191"/>
                  <a:gd name="T91" fmla="*/ 0 h 5"/>
                  <a:gd name="T92" fmla="*/ 179 w 191"/>
                  <a:gd name="T93" fmla="*/ 0 h 5"/>
                  <a:gd name="T94" fmla="*/ 183 w 191"/>
                  <a:gd name="T95" fmla="*/ 0 h 5"/>
                  <a:gd name="T96" fmla="*/ 187 w 191"/>
                  <a:gd name="T97" fmla="*/ 0 h 5"/>
                  <a:gd name="T98" fmla="*/ 191 w 191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5">
                    <a:moveTo>
                      <a:pt x="0" y="5"/>
                    </a:moveTo>
                    <a:lnTo>
                      <a:pt x="4" y="5"/>
                    </a:lnTo>
                    <a:lnTo>
                      <a:pt x="8" y="4"/>
                    </a:lnTo>
                    <a:lnTo>
                      <a:pt x="11" y="4"/>
                    </a:lnTo>
                    <a:lnTo>
                      <a:pt x="15" y="4"/>
                    </a:lnTo>
                    <a:lnTo>
                      <a:pt x="19" y="4"/>
                    </a:lnTo>
                    <a:lnTo>
                      <a:pt x="23" y="4"/>
                    </a:lnTo>
                    <a:lnTo>
                      <a:pt x="27" y="4"/>
                    </a:lnTo>
                    <a:lnTo>
                      <a:pt x="31" y="4"/>
                    </a:lnTo>
                    <a:lnTo>
                      <a:pt x="35" y="4"/>
                    </a:lnTo>
                    <a:lnTo>
                      <a:pt x="39" y="4"/>
                    </a:lnTo>
                    <a:lnTo>
                      <a:pt x="42" y="4"/>
                    </a:lnTo>
                    <a:lnTo>
                      <a:pt x="46" y="3"/>
                    </a:lnTo>
                    <a:lnTo>
                      <a:pt x="50" y="4"/>
                    </a:lnTo>
                    <a:lnTo>
                      <a:pt x="54" y="4"/>
                    </a:lnTo>
                    <a:lnTo>
                      <a:pt x="58" y="4"/>
                    </a:lnTo>
                    <a:lnTo>
                      <a:pt x="62" y="3"/>
                    </a:lnTo>
                    <a:lnTo>
                      <a:pt x="66" y="3"/>
                    </a:lnTo>
                    <a:lnTo>
                      <a:pt x="70" y="3"/>
                    </a:lnTo>
                    <a:lnTo>
                      <a:pt x="74" y="3"/>
                    </a:lnTo>
                    <a:lnTo>
                      <a:pt x="78" y="3"/>
                    </a:lnTo>
                    <a:lnTo>
                      <a:pt x="81" y="3"/>
                    </a:lnTo>
                    <a:lnTo>
                      <a:pt x="85" y="3"/>
                    </a:lnTo>
                    <a:lnTo>
                      <a:pt x="89" y="3"/>
                    </a:lnTo>
                    <a:lnTo>
                      <a:pt x="93" y="2"/>
                    </a:lnTo>
                    <a:lnTo>
                      <a:pt x="97" y="2"/>
                    </a:lnTo>
                    <a:lnTo>
                      <a:pt x="101" y="2"/>
                    </a:lnTo>
                    <a:lnTo>
                      <a:pt x="105" y="2"/>
                    </a:lnTo>
                    <a:lnTo>
                      <a:pt x="109" y="2"/>
                    </a:lnTo>
                    <a:lnTo>
                      <a:pt x="113" y="2"/>
                    </a:lnTo>
                    <a:lnTo>
                      <a:pt x="116" y="2"/>
                    </a:lnTo>
                    <a:lnTo>
                      <a:pt x="120" y="2"/>
                    </a:lnTo>
                    <a:lnTo>
                      <a:pt x="124" y="1"/>
                    </a:lnTo>
                    <a:lnTo>
                      <a:pt x="128" y="1"/>
                    </a:lnTo>
                    <a:lnTo>
                      <a:pt x="132" y="1"/>
                    </a:lnTo>
                    <a:lnTo>
                      <a:pt x="136" y="1"/>
                    </a:lnTo>
                    <a:lnTo>
                      <a:pt x="140" y="1"/>
                    </a:lnTo>
                    <a:lnTo>
                      <a:pt x="144" y="1"/>
                    </a:lnTo>
                    <a:lnTo>
                      <a:pt x="148" y="1"/>
                    </a:lnTo>
                    <a:lnTo>
                      <a:pt x="151" y="1"/>
                    </a:lnTo>
                    <a:lnTo>
                      <a:pt x="155" y="1"/>
                    </a:lnTo>
                    <a:lnTo>
                      <a:pt x="159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5" name="Freeform 1228"/>
              <p:cNvSpPr>
                <a:spLocks/>
              </p:cNvSpPr>
              <p:nvPr/>
            </p:nvSpPr>
            <p:spPr bwMode="auto">
              <a:xfrm>
                <a:off x="7803059" y="1360734"/>
                <a:ext cx="283700" cy="7794"/>
              </a:xfrm>
              <a:custGeom>
                <a:avLst/>
                <a:gdLst>
                  <a:gd name="T0" fmla="*/ 0 w 182"/>
                  <a:gd name="T1" fmla="*/ 5 h 5"/>
                  <a:gd name="T2" fmla="*/ 3 w 182"/>
                  <a:gd name="T3" fmla="*/ 5 h 5"/>
                  <a:gd name="T4" fmla="*/ 7 w 182"/>
                  <a:gd name="T5" fmla="*/ 5 h 5"/>
                  <a:gd name="T6" fmla="*/ 11 w 182"/>
                  <a:gd name="T7" fmla="*/ 5 h 5"/>
                  <a:gd name="T8" fmla="*/ 15 w 182"/>
                  <a:gd name="T9" fmla="*/ 5 h 5"/>
                  <a:gd name="T10" fmla="*/ 19 w 182"/>
                  <a:gd name="T11" fmla="*/ 4 h 5"/>
                  <a:gd name="T12" fmla="*/ 23 w 182"/>
                  <a:gd name="T13" fmla="*/ 4 h 5"/>
                  <a:gd name="T14" fmla="*/ 27 w 182"/>
                  <a:gd name="T15" fmla="*/ 4 h 5"/>
                  <a:gd name="T16" fmla="*/ 30 w 182"/>
                  <a:gd name="T17" fmla="*/ 4 h 5"/>
                  <a:gd name="T18" fmla="*/ 34 w 182"/>
                  <a:gd name="T19" fmla="*/ 4 h 5"/>
                  <a:gd name="T20" fmla="*/ 38 w 182"/>
                  <a:gd name="T21" fmla="*/ 4 h 5"/>
                  <a:gd name="T22" fmla="*/ 42 w 182"/>
                  <a:gd name="T23" fmla="*/ 4 h 5"/>
                  <a:gd name="T24" fmla="*/ 46 w 182"/>
                  <a:gd name="T25" fmla="*/ 4 h 5"/>
                  <a:gd name="T26" fmla="*/ 50 w 182"/>
                  <a:gd name="T27" fmla="*/ 4 h 5"/>
                  <a:gd name="T28" fmla="*/ 54 w 182"/>
                  <a:gd name="T29" fmla="*/ 3 h 5"/>
                  <a:gd name="T30" fmla="*/ 58 w 182"/>
                  <a:gd name="T31" fmla="*/ 3 h 5"/>
                  <a:gd name="T32" fmla="*/ 62 w 182"/>
                  <a:gd name="T33" fmla="*/ 3 h 5"/>
                  <a:gd name="T34" fmla="*/ 66 w 182"/>
                  <a:gd name="T35" fmla="*/ 3 h 5"/>
                  <a:gd name="T36" fmla="*/ 69 w 182"/>
                  <a:gd name="T37" fmla="*/ 3 h 5"/>
                  <a:gd name="T38" fmla="*/ 73 w 182"/>
                  <a:gd name="T39" fmla="*/ 3 h 5"/>
                  <a:gd name="T40" fmla="*/ 77 w 182"/>
                  <a:gd name="T41" fmla="*/ 3 h 5"/>
                  <a:gd name="T42" fmla="*/ 81 w 182"/>
                  <a:gd name="T43" fmla="*/ 3 h 5"/>
                  <a:gd name="T44" fmla="*/ 85 w 182"/>
                  <a:gd name="T45" fmla="*/ 2 h 5"/>
                  <a:gd name="T46" fmla="*/ 89 w 182"/>
                  <a:gd name="T47" fmla="*/ 2 h 5"/>
                  <a:gd name="T48" fmla="*/ 93 w 182"/>
                  <a:gd name="T49" fmla="*/ 2 h 5"/>
                  <a:gd name="T50" fmla="*/ 97 w 182"/>
                  <a:gd name="T51" fmla="*/ 2 h 5"/>
                  <a:gd name="T52" fmla="*/ 101 w 182"/>
                  <a:gd name="T53" fmla="*/ 2 h 5"/>
                  <a:gd name="T54" fmla="*/ 104 w 182"/>
                  <a:gd name="T55" fmla="*/ 2 h 5"/>
                  <a:gd name="T56" fmla="*/ 108 w 182"/>
                  <a:gd name="T57" fmla="*/ 2 h 5"/>
                  <a:gd name="T58" fmla="*/ 112 w 182"/>
                  <a:gd name="T59" fmla="*/ 2 h 5"/>
                  <a:gd name="T60" fmla="*/ 116 w 182"/>
                  <a:gd name="T61" fmla="*/ 1 h 5"/>
                  <a:gd name="T62" fmla="*/ 120 w 182"/>
                  <a:gd name="T63" fmla="*/ 1 h 5"/>
                  <a:gd name="T64" fmla="*/ 124 w 182"/>
                  <a:gd name="T65" fmla="*/ 1 h 5"/>
                  <a:gd name="T66" fmla="*/ 128 w 182"/>
                  <a:gd name="T67" fmla="*/ 2 h 5"/>
                  <a:gd name="T68" fmla="*/ 132 w 182"/>
                  <a:gd name="T69" fmla="*/ 2 h 5"/>
                  <a:gd name="T70" fmla="*/ 136 w 182"/>
                  <a:gd name="T71" fmla="*/ 1 h 5"/>
                  <a:gd name="T72" fmla="*/ 139 w 182"/>
                  <a:gd name="T73" fmla="*/ 1 h 5"/>
                  <a:gd name="T74" fmla="*/ 143 w 182"/>
                  <a:gd name="T75" fmla="*/ 1 h 5"/>
                  <a:gd name="T76" fmla="*/ 147 w 182"/>
                  <a:gd name="T77" fmla="*/ 1 h 5"/>
                  <a:gd name="T78" fmla="*/ 151 w 182"/>
                  <a:gd name="T79" fmla="*/ 1 h 5"/>
                  <a:gd name="T80" fmla="*/ 155 w 182"/>
                  <a:gd name="T81" fmla="*/ 1 h 5"/>
                  <a:gd name="T82" fmla="*/ 159 w 182"/>
                  <a:gd name="T83" fmla="*/ 1 h 5"/>
                  <a:gd name="T84" fmla="*/ 163 w 182"/>
                  <a:gd name="T85" fmla="*/ 1 h 5"/>
                  <a:gd name="T86" fmla="*/ 167 w 182"/>
                  <a:gd name="T87" fmla="*/ 1 h 5"/>
                  <a:gd name="T88" fmla="*/ 171 w 182"/>
                  <a:gd name="T89" fmla="*/ 0 h 5"/>
                  <a:gd name="T90" fmla="*/ 175 w 182"/>
                  <a:gd name="T91" fmla="*/ 0 h 5"/>
                  <a:gd name="T92" fmla="*/ 178 w 182"/>
                  <a:gd name="T93" fmla="*/ 0 h 5"/>
                  <a:gd name="T94" fmla="*/ 182 w 182"/>
                  <a:gd name="T95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182" h="5">
                    <a:moveTo>
                      <a:pt x="0" y="5"/>
                    </a:moveTo>
                    <a:lnTo>
                      <a:pt x="3" y="5"/>
                    </a:lnTo>
                    <a:lnTo>
                      <a:pt x="7" y="5"/>
                    </a:lnTo>
                    <a:lnTo>
                      <a:pt x="11" y="5"/>
                    </a:lnTo>
                    <a:lnTo>
                      <a:pt x="15" y="5"/>
                    </a:lnTo>
                    <a:lnTo>
                      <a:pt x="19" y="4"/>
                    </a:lnTo>
                    <a:lnTo>
                      <a:pt x="23" y="4"/>
                    </a:lnTo>
                    <a:lnTo>
                      <a:pt x="27" y="4"/>
                    </a:lnTo>
                    <a:lnTo>
                      <a:pt x="30" y="4"/>
                    </a:lnTo>
                    <a:lnTo>
                      <a:pt x="34" y="4"/>
                    </a:lnTo>
                    <a:lnTo>
                      <a:pt x="38" y="4"/>
                    </a:lnTo>
                    <a:lnTo>
                      <a:pt x="42" y="4"/>
                    </a:lnTo>
                    <a:lnTo>
                      <a:pt x="46" y="4"/>
                    </a:lnTo>
                    <a:lnTo>
                      <a:pt x="50" y="4"/>
                    </a:lnTo>
                    <a:lnTo>
                      <a:pt x="54" y="3"/>
                    </a:lnTo>
                    <a:lnTo>
                      <a:pt x="58" y="3"/>
                    </a:lnTo>
                    <a:lnTo>
                      <a:pt x="62" y="3"/>
                    </a:lnTo>
                    <a:lnTo>
                      <a:pt x="66" y="3"/>
                    </a:lnTo>
                    <a:lnTo>
                      <a:pt x="69" y="3"/>
                    </a:lnTo>
                    <a:lnTo>
                      <a:pt x="73" y="3"/>
                    </a:lnTo>
                    <a:lnTo>
                      <a:pt x="77" y="3"/>
                    </a:lnTo>
                    <a:lnTo>
                      <a:pt x="81" y="3"/>
                    </a:lnTo>
                    <a:lnTo>
                      <a:pt x="85" y="2"/>
                    </a:lnTo>
                    <a:lnTo>
                      <a:pt x="89" y="2"/>
                    </a:lnTo>
                    <a:lnTo>
                      <a:pt x="93" y="2"/>
                    </a:lnTo>
                    <a:lnTo>
                      <a:pt x="97" y="2"/>
                    </a:lnTo>
                    <a:lnTo>
                      <a:pt x="101" y="2"/>
                    </a:lnTo>
                    <a:lnTo>
                      <a:pt x="104" y="2"/>
                    </a:lnTo>
                    <a:lnTo>
                      <a:pt x="108" y="2"/>
                    </a:lnTo>
                    <a:lnTo>
                      <a:pt x="112" y="2"/>
                    </a:lnTo>
                    <a:lnTo>
                      <a:pt x="116" y="1"/>
                    </a:lnTo>
                    <a:lnTo>
                      <a:pt x="120" y="1"/>
                    </a:lnTo>
                    <a:lnTo>
                      <a:pt x="124" y="1"/>
                    </a:lnTo>
                    <a:lnTo>
                      <a:pt x="128" y="2"/>
                    </a:lnTo>
                    <a:lnTo>
                      <a:pt x="132" y="2"/>
                    </a:lnTo>
                    <a:lnTo>
                      <a:pt x="136" y="1"/>
                    </a:lnTo>
                    <a:lnTo>
                      <a:pt x="139" y="1"/>
                    </a:lnTo>
                    <a:lnTo>
                      <a:pt x="143" y="1"/>
                    </a:lnTo>
                    <a:lnTo>
                      <a:pt x="147" y="1"/>
                    </a:lnTo>
                    <a:lnTo>
                      <a:pt x="151" y="1"/>
                    </a:lnTo>
                    <a:lnTo>
                      <a:pt x="155" y="1"/>
                    </a:lnTo>
                    <a:lnTo>
                      <a:pt x="159" y="1"/>
                    </a:lnTo>
                    <a:lnTo>
                      <a:pt x="163" y="1"/>
                    </a:lnTo>
                    <a:lnTo>
                      <a:pt x="167" y="1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8" y="0"/>
                    </a:lnTo>
                    <a:lnTo>
                      <a:pt x="182" y="0"/>
                    </a:lnTo>
                  </a:path>
                </a:pathLst>
              </a:custGeom>
              <a:noFill/>
              <a:ln w="11113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6" name="Freeform 1229"/>
              <p:cNvSpPr>
                <a:spLocks/>
              </p:cNvSpPr>
              <p:nvPr/>
            </p:nvSpPr>
            <p:spPr bwMode="auto">
              <a:xfrm>
                <a:off x="6903638" y="1116004"/>
                <a:ext cx="297729" cy="268112"/>
              </a:xfrm>
              <a:custGeom>
                <a:avLst/>
                <a:gdLst>
                  <a:gd name="T0" fmla="*/ 0 w 191"/>
                  <a:gd name="T1" fmla="*/ 81 h 172"/>
                  <a:gd name="T2" fmla="*/ 4 w 191"/>
                  <a:gd name="T3" fmla="*/ 0 h 172"/>
                  <a:gd name="T4" fmla="*/ 8 w 191"/>
                  <a:gd name="T5" fmla="*/ 129 h 172"/>
                  <a:gd name="T6" fmla="*/ 12 w 191"/>
                  <a:gd name="T7" fmla="*/ 157 h 172"/>
                  <a:gd name="T8" fmla="*/ 16 w 191"/>
                  <a:gd name="T9" fmla="*/ 168 h 172"/>
                  <a:gd name="T10" fmla="*/ 20 w 191"/>
                  <a:gd name="T11" fmla="*/ 172 h 172"/>
                  <a:gd name="T12" fmla="*/ 24 w 191"/>
                  <a:gd name="T13" fmla="*/ 169 h 172"/>
                  <a:gd name="T14" fmla="*/ 28 w 191"/>
                  <a:gd name="T15" fmla="*/ 169 h 172"/>
                  <a:gd name="T16" fmla="*/ 32 w 191"/>
                  <a:gd name="T17" fmla="*/ 170 h 172"/>
                  <a:gd name="T18" fmla="*/ 35 w 191"/>
                  <a:gd name="T19" fmla="*/ 170 h 172"/>
                  <a:gd name="T20" fmla="*/ 39 w 191"/>
                  <a:gd name="T21" fmla="*/ 169 h 172"/>
                  <a:gd name="T22" fmla="*/ 43 w 191"/>
                  <a:gd name="T23" fmla="*/ 170 h 172"/>
                  <a:gd name="T24" fmla="*/ 47 w 191"/>
                  <a:gd name="T25" fmla="*/ 170 h 172"/>
                  <a:gd name="T26" fmla="*/ 51 w 191"/>
                  <a:gd name="T27" fmla="*/ 169 h 172"/>
                  <a:gd name="T28" fmla="*/ 55 w 191"/>
                  <a:gd name="T29" fmla="*/ 170 h 172"/>
                  <a:gd name="T30" fmla="*/ 59 w 191"/>
                  <a:gd name="T31" fmla="*/ 169 h 172"/>
                  <a:gd name="T32" fmla="*/ 63 w 191"/>
                  <a:gd name="T33" fmla="*/ 169 h 172"/>
                  <a:gd name="T34" fmla="*/ 67 w 191"/>
                  <a:gd name="T35" fmla="*/ 169 h 172"/>
                  <a:gd name="T36" fmla="*/ 71 w 191"/>
                  <a:gd name="T37" fmla="*/ 169 h 172"/>
                  <a:gd name="T38" fmla="*/ 74 w 191"/>
                  <a:gd name="T39" fmla="*/ 169 h 172"/>
                  <a:gd name="T40" fmla="*/ 78 w 191"/>
                  <a:gd name="T41" fmla="*/ 169 h 172"/>
                  <a:gd name="T42" fmla="*/ 82 w 191"/>
                  <a:gd name="T43" fmla="*/ 169 h 172"/>
                  <a:gd name="T44" fmla="*/ 86 w 191"/>
                  <a:gd name="T45" fmla="*/ 169 h 172"/>
                  <a:gd name="T46" fmla="*/ 90 w 191"/>
                  <a:gd name="T47" fmla="*/ 169 h 172"/>
                  <a:gd name="T48" fmla="*/ 94 w 191"/>
                  <a:gd name="T49" fmla="*/ 169 h 172"/>
                  <a:gd name="T50" fmla="*/ 98 w 191"/>
                  <a:gd name="T51" fmla="*/ 169 h 172"/>
                  <a:gd name="T52" fmla="*/ 102 w 191"/>
                  <a:gd name="T53" fmla="*/ 169 h 172"/>
                  <a:gd name="T54" fmla="*/ 105 w 191"/>
                  <a:gd name="T55" fmla="*/ 169 h 172"/>
                  <a:gd name="T56" fmla="*/ 109 w 191"/>
                  <a:gd name="T57" fmla="*/ 169 h 172"/>
                  <a:gd name="T58" fmla="*/ 113 w 191"/>
                  <a:gd name="T59" fmla="*/ 169 h 172"/>
                  <a:gd name="T60" fmla="*/ 117 w 191"/>
                  <a:gd name="T61" fmla="*/ 169 h 172"/>
                  <a:gd name="T62" fmla="*/ 121 w 191"/>
                  <a:gd name="T63" fmla="*/ 168 h 172"/>
                  <a:gd name="T64" fmla="*/ 125 w 191"/>
                  <a:gd name="T65" fmla="*/ 168 h 172"/>
                  <a:gd name="T66" fmla="*/ 129 w 191"/>
                  <a:gd name="T67" fmla="*/ 168 h 172"/>
                  <a:gd name="T68" fmla="*/ 133 w 191"/>
                  <a:gd name="T69" fmla="*/ 168 h 172"/>
                  <a:gd name="T70" fmla="*/ 137 w 191"/>
                  <a:gd name="T71" fmla="*/ 168 h 172"/>
                  <a:gd name="T72" fmla="*/ 141 w 191"/>
                  <a:gd name="T73" fmla="*/ 168 h 172"/>
                  <a:gd name="T74" fmla="*/ 145 w 191"/>
                  <a:gd name="T75" fmla="*/ 168 h 172"/>
                  <a:gd name="T76" fmla="*/ 148 w 191"/>
                  <a:gd name="T77" fmla="*/ 168 h 172"/>
                  <a:gd name="T78" fmla="*/ 152 w 191"/>
                  <a:gd name="T79" fmla="*/ 168 h 172"/>
                  <a:gd name="T80" fmla="*/ 156 w 191"/>
                  <a:gd name="T81" fmla="*/ 168 h 172"/>
                  <a:gd name="T82" fmla="*/ 160 w 191"/>
                  <a:gd name="T83" fmla="*/ 168 h 172"/>
                  <a:gd name="T84" fmla="*/ 164 w 191"/>
                  <a:gd name="T85" fmla="*/ 168 h 172"/>
                  <a:gd name="T86" fmla="*/ 168 w 191"/>
                  <a:gd name="T87" fmla="*/ 168 h 172"/>
                  <a:gd name="T88" fmla="*/ 172 w 191"/>
                  <a:gd name="T89" fmla="*/ 168 h 172"/>
                  <a:gd name="T90" fmla="*/ 175 w 191"/>
                  <a:gd name="T91" fmla="*/ 168 h 172"/>
                  <a:gd name="T92" fmla="*/ 179 w 191"/>
                  <a:gd name="T93" fmla="*/ 168 h 172"/>
                  <a:gd name="T94" fmla="*/ 183 w 191"/>
                  <a:gd name="T95" fmla="*/ 168 h 172"/>
                  <a:gd name="T96" fmla="*/ 187 w 191"/>
                  <a:gd name="T97" fmla="*/ 167 h 172"/>
                  <a:gd name="T98" fmla="*/ 191 w 191"/>
                  <a:gd name="T99" fmla="*/ 167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172">
                    <a:moveTo>
                      <a:pt x="0" y="81"/>
                    </a:moveTo>
                    <a:lnTo>
                      <a:pt x="4" y="0"/>
                    </a:lnTo>
                    <a:lnTo>
                      <a:pt x="8" y="129"/>
                    </a:lnTo>
                    <a:lnTo>
                      <a:pt x="12" y="157"/>
                    </a:lnTo>
                    <a:lnTo>
                      <a:pt x="16" y="168"/>
                    </a:lnTo>
                    <a:lnTo>
                      <a:pt x="20" y="172"/>
                    </a:lnTo>
                    <a:lnTo>
                      <a:pt x="24" y="169"/>
                    </a:lnTo>
                    <a:lnTo>
                      <a:pt x="28" y="169"/>
                    </a:lnTo>
                    <a:lnTo>
                      <a:pt x="32" y="170"/>
                    </a:lnTo>
                    <a:lnTo>
                      <a:pt x="35" y="170"/>
                    </a:lnTo>
                    <a:lnTo>
                      <a:pt x="39" y="169"/>
                    </a:lnTo>
                    <a:lnTo>
                      <a:pt x="43" y="170"/>
                    </a:lnTo>
                    <a:lnTo>
                      <a:pt x="47" y="170"/>
                    </a:lnTo>
                    <a:lnTo>
                      <a:pt x="51" y="169"/>
                    </a:lnTo>
                    <a:lnTo>
                      <a:pt x="55" y="170"/>
                    </a:lnTo>
                    <a:lnTo>
                      <a:pt x="59" y="169"/>
                    </a:lnTo>
                    <a:lnTo>
                      <a:pt x="63" y="169"/>
                    </a:lnTo>
                    <a:lnTo>
                      <a:pt x="67" y="169"/>
                    </a:lnTo>
                    <a:lnTo>
                      <a:pt x="71" y="169"/>
                    </a:lnTo>
                    <a:lnTo>
                      <a:pt x="74" y="169"/>
                    </a:lnTo>
                    <a:lnTo>
                      <a:pt x="78" y="169"/>
                    </a:lnTo>
                    <a:lnTo>
                      <a:pt x="82" y="169"/>
                    </a:lnTo>
                    <a:lnTo>
                      <a:pt x="86" y="169"/>
                    </a:lnTo>
                    <a:lnTo>
                      <a:pt x="90" y="169"/>
                    </a:lnTo>
                    <a:lnTo>
                      <a:pt x="94" y="169"/>
                    </a:lnTo>
                    <a:lnTo>
                      <a:pt x="98" y="169"/>
                    </a:lnTo>
                    <a:lnTo>
                      <a:pt x="102" y="169"/>
                    </a:lnTo>
                    <a:lnTo>
                      <a:pt x="105" y="169"/>
                    </a:lnTo>
                    <a:lnTo>
                      <a:pt x="109" y="169"/>
                    </a:lnTo>
                    <a:lnTo>
                      <a:pt x="113" y="169"/>
                    </a:lnTo>
                    <a:lnTo>
                      <a:pt x="117" y="169"/>
                    </a:lnTo>
                    <a:lnTo>
                      <a:pt x="121" y="168"/>
                    </a:lnTo>
                    <a:lnTo>
                      <a:pt x="125" y="168"/>
                    </a:lnTo>
                    <a:lnTo>
                      <a:pt x="129" y="168"/>
                    </a:lnTo>
                    <a:lnTo>
                      <a:pt x="133" y="168"/>
                    </a:lnTo>
                    <a:lnTo>
                      <a:pt x="137" y="168"/>
                    </a:lnTo>
                    <a:lnTo>
                      <a:pt x="141" y="168"/>
                    </a:lnTo>
                    <a:lnTo>
                      <a:pt x="145" y="168"/>
                    </a:lnTo>
                    <a:lnTo>
                      <a:pt x="148" y="168"/>
                    </a:lnTo>
                    <a:lnTo>
                      <a:pt x="152" y="168"/>
                    </a:lnTo>
                    <a:lnTo>
                      <a:pt x="156" y="168"/>
                    </a:lnTo>
                    <a:lnTo>
                      <a:pt x="160" y="168"/>
                    </a:lnTo>
                    <a:lnTo>
                      <a:pt x="164" y="168"/>
                    </a:lnTo>
                    <a:lnTo>
                      <a:pt x="168" y="168"/>
                    </a:lnTo>
                    <a:lnTo>
                      <a:pt x="172" y="168"/>
                    </a:lnTo>
                    <a:lnTo>
                      <a:pt x="175" y="168"/>
                    </a:lnTo>
                    <a:lnTo>
                      <a:pt x="179" y="168"/>
                    </a:lnTo>
                    <a:lnTo>
                      <a:pt x="183" y="168"/>
                    </a:lnTo>
                    <a:lnTo>
                      <a:pt x="187" y="167"/>
                    </a:lnTo>
                    <a:lnTo>
                      <a:pt x="191" y="167"/>
                    </a:lnTo>
                  </a:path>
                </a:pathLst>
              </a:custGeom>
              <a:noFill/>
              <a:ln w="11113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7" name="Freeform 1230"/>
              <p:cNvSpPr>
                <a:spLocks/>
              </p:cNvSpPr>
              <p:nvPr/>
            </p:nvSpPr>
            <p:spPr bwMode="auto">
              <a:xfrm>
                <a:off x="7201366" y="1373204"/>
                <a:ext cx="297729" cy="3118"/>
              </a:xfrm>
              <a:custGeom>
                <a:avLst/>
                <a:gdLst>
                  <a:gd name="T0" fmla="*/ 0 w 191"/>
                  <a:gd name="T1" fmla="*/ 2 h 2"/>
                  <a:gd name="T2" fmla="*/ 4 w 191"/>
                  <a:gd name="T3" fmla="*/ 2 h 2"/>
                  <a:gd name="T4" fmla="*/ 8 w 191"/>
                  <a:gd name="T5" fmla="*/ 2 h 2"/>
                  <a:gd name="T6" fmla="*/ 12 w 191"/>
                  <a:gd name="T7" fmla="*/ 2 h 2"/>
                  <a:gd name="T8" fmla="*/ 16 w 191"/>
                  <a:gd name="T9" fmla="*/ 2 h 2"/>
                  <a:gd name="T10" fmla="*/ 20 w 191"/>
                  <a:gd name="T11" fmla="*/ 2 h 2"/>
                  <a:gd name="T12" fmla="*/ 24 w 191"/>
                  <a:gd name="T13" fmla="*/ 2 h 2"/>
                  <a:gd name="T14" fmla="*/ 27 w 191"/>
                  <a:gd name="T15" fmla="*/ 2 h 2"/>
                  <a:gd name="T16" fmla="*/ 31 w 191"/>
                  <a:gd name="T17" fmla="*/ 2 h 2"/>
                  <a:gd name="T18" fmla="*/ 35 w 191"/>
                  <a:gd name="T19" fmla="*/ 2 h 2"/>
                  <a:gd name="T20" fmla="*/ 39 w 191"/>
                  <a:gd name="T21" fmla="*/ 2 h 2"/>
                  <a:gd name="T22" fmla="*/ 43 w 191"/>
                  <a:gd name="T23" fmla="*/ 2 h 2"/>
                  <a:gd name="T24" fmla="*/ 47 w 191"/>
                  <a:gd name="T25" fmla="*/ 2 h 2"/>
                  <a:gd name="T26" fmla="*/ 51 w 191"/>
                  <a:gd name="T27" fmla="*/ 2 h 2"/>
                  <a:gd name="T28" fmla="*/ 55 w 191"/>
                  <a:gd name="T29" fmla="*/ 2 h 2"/>
                  <a:gd name="T30" fmla="*/ 58 w 191"/>
                  <a:gd name="T31" fmla="*/ 2 h 2"/>
                  <a:gd name="T32" fmla="*/ 62 w 191"/>
                  <a:gd name="T33" fmla="*/ 2 h 2"/>
                  <a:gd name="T34" fmla="*/ 66 w 191"/>
                  <a:gd name="T35" fmla="*/ 2 h 2"/>
                  <a:gd name="T36" fmla="*/ 70 w 191"/>
                  <a:gd name="T37" fmla="*/ 2 h 2"/>
                  <a:gd name="T38" fmla="*/ 74 w 191"/>
                  <a:gd name="T39" fmla="*/ 2 h 2"/>
                  <a:gd name="T40" fmla="*/ 78 w 191"/>
                  <a:gd name="T41" fmla="*/ 2 h 2"/>
                  <a:gd name="T42" fmla="*/ 82 w 191"/>
                  <a:gd name="T43" fmla="*/ 2 h 2"/>
                  <a:gd name="T44" fmla="*/ 86 w 191"/>
                  <a:gd name="T45" fmla="*/ 1 h 2"/>
                  <a:gd name="T46" fmla="*/ 90 w 191"/>
                  <a:gd name="T47" fmla="*/ 1 h 2"/>
                  <a:gd name="T48" fmla="*/ 94 w 191"/>
                  <a:gd name="T49" fmla="*/ 1 h 2"/>
                  <a:gd name="T50" fmla="*/ 97 w 191"/>
                  <a:gd name="T51" fmla="*/ 1 h 2"/>
                  <a:gd name="T52" fmla="*/ 101 w 191"/>
                  <a:gd name="T53" fmla="*/ 1 h 2"/>
                  <a:gd name="T54" fmla="*/ 105 w 191"/>
                  <a:gd name="T55" fmla="*/ 1 h 2"/>
                  <a:gd name="T56" fmla="*/ 109 w 191"/>
                  <a:gd name="T57" fmla="*/ 1 h 2"/>
                  <a:gd name="T58" fmla="*/ 113 w 191"/>
                  <a:gd name="T59" fmla="*/ 1 h 2"/>
                  <a:gd name="T60" fmla="*/ 117 w 191"/>
                  <a:gd name="T61" fmla="*/ 1 h 2"/>
                  <a:gd name="T62" fmla="*/ 121 w 191"/>
                  <a:gd name="T63" fmla="*/ 1 h 2"/>
                  <a:gd name="T64" fmla="*/ 125 w 191"/>
                  <a:gd name="T65" fmla="*/ 1 h 2"/>
                  <a:gd name="T66" fmla="*/ 129 w 191"/>
                  <a:gd name="T67" fmla="*/ 1 h 2"/>
                  <a:gd name="T68" fmla="*/ 133 w 191"/>
                  <a:gd name="T69" fmla="*/ 1 h 2"/>
                  <a:gd name="T70" fmla="*/ 136 w 191"/>
                  <a:gd name="T71" fmla="*/ 1 h 2"/>
                  <a:gd name="T72" fmla="*/ 140 w 191"/>
                  <a:gd name="T73" fmla="*/ 1 h 2"/>
                  <a:gd name="T74" fmla="*/ 144 w 191"/>
                  <a:gd name="T75" fmla="*/ 1 h 2"/>
                  <a:gd name="T76" fmla="*/ 148 w 191"/>
                  <a:gd name="T77" fmla="*/ 1 h 2"/>
                  <a:gd name="T78" fmla="*/ 152 w 191"/>
                  <a:gd name="T79" fmla="*/ 1 h 2"/>
                  <a:gd name="T80" fmla="*/ 156 w 191"/>
                  <a:gd name="T81" fmla="*/ 1 h 2"/>
                  <a:gd name="T82" fmla="*/ 160 w 191"/>
                  <a:gd name="T83" fmla="*/ 1 h 2"/>
                  <a:gd name="T84" fmla="*/ 163 w 191"/>
                  <a:gd name="T85" fmla="*/ 1 h 2"/>
                  <a:gd name="T86" fmla="*/ 167 w 191"/>
                  <a:gd name="T87" fmla="*/ 1 h 2"/>
                  <a:gd name="T88" fmla="*/ 171 w 191"/>
                  <a:gd name="T89" fmla="*/ 0 h 2"/>
                  <a:gd name="T90" fmla="*/ 175 w 191"/>
                  <a:gd name="T91" fmla="*/ 0 h 2"/>
                  <a:gd name="T92" fmla="*/ 179 w 191"/>
                  <a:gd name="T93" fmla="*/ 0 h 2"/>
                  <a:gd name="T94" fmla="*/ 183 w 191"/>
                  <a:gd name="T95" fmla="*/ 0 h 2"/>
                  <a:gd name="T96" fmla="*/ 187 w 191"/>
                  <a:gd name="T97" fmla="*/ 0 h 2"/>
                  <a:gd name="T98" fmla="*/ 191 w 191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2">
                    <a:moveTo>
                      <a:pt x="0" y="2"/>
                    </a:moveTo>
                    <a:lnTo>
                      <a:pt x="4" y="2"/>
                    </a:lnTo>
                    <a:lnTo>
                      <a:pt x="8" y="2"/>
                    </a:lnTo>
                    <a:lnTo>
                      <a:pt x="12" y="2"/>
                    </a:lnTo>
                    <a:lnTo>
                      <a:pt x="16" y="2"/>
                    </a:lnTo>
                    <a:lnTo>
                      <a:pt x="20" y="2"/>
                    </a:lnTo>
                    <a:lnTo>
                      <a:pt x="24" y="2"/>
                    </a:lnTo>
                    <a:lnTo>
                      <a:pt x="27" y="2"/>
                    </a:lnTo>
                    <a:lnTo>
                      <a:pt x="31" y="2"/>
                    </a:lnTo>
                    <a:lnTo>
                      <a:pt x="35" y="2"/>
                    </a:lnTo>
                    <a:lnTo>
                      <a:pt x="39" y="2"/>
                    </a:lnTo>
                    <a:lnTo>
                      <a:pt x="43" y="2"/>
                    </a:lnTo>
                    <a:lnTo>
                      <a:pt x="47" y="2"/>
                    </a:lnTo>
                    <a:lnTo>
                      <a:pt x="51" y="2"/>
                    </a:lnTo>
                    <a:lnTo>
                      <a:pt x="55" y="2"/>
                    </a:lnTo>
                    <a:lnTo>
                      <a:pt x="58" y="2"/>
                    </a:lnTo>
                    <a:lnTo>
                      <a:pt x="62" y="2"/>
                    </a:lnTo>
                    <a:lnTo>
                      <a:pt x="66" y="2"/>
                    </a:lnTo>
                    <a:lnTo>
                      <a:pt x="70" y="2"/>
                    </a:lnTo>
                    <a:lnTo>
                      <a:pt x="74" y="2"/>
                    </a:lnTo>
                    <a:lnTo>
                      <a:pt x="78" y="2"/>
                    </a:lnTo>
                    <a:lnTo>
                      <a:pt x="82" y="2"/>
                    </a:lnTo>
                    <a:lnTo>
                      <a:pt x="86" y="1"/>
                    </a:lnTo>
                    <a:lnTo>
                      <a:pt x="90" y="1"/>
                    </a:lnTo>
                    <a:lnTo>
                      <a:pt x="94" y="1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5" y="1"/>
                    </a:lnTo>
                    <a:lnTo>
                      <a:pt x="109" y="1"/>
                    </a:lnTo>
                    <a:lnTo>
                      <a:pt x="113" y="1"/>
                    </a:lnTo>
                    <a:lnTo>
                      <a:pt x="117" y="1"/>
                    </a:lnTo>
                    <a:lnTo>
                      <a:pt x="121" y="1"/>
                    </a:lnTo>
                    <a:lnTo>
                      <a:pt x="125" y="1"/>
                    </a:lnTo>
                    <a:lnTo>
                      <a:pt x="129" y="1"/>
                    </a:lnTo>
                    <a:lnTo>
                      <a:pt x="133" y="1"/>
                    </a:lnTo>
                    <a:lnTo>
                      <a:pt x="136" y="1"/>
                    </a:lnTo>
                    <a:lnTo>
                      <a:pt x="140" y="1"/>
                    </a:lnTo>
                    <a:lnTo>
                      <a:pt x="144" y="1"/>
                    </a:lnTo>
                    <a:lnTo>
                      <a:pt x="148" y="1"/>
                    </a:lnTo>
                    <a:lnTo>
                      <a:pt x="152" y="1"/>
                    </a:lnTo>
                    <a:lnTo>
                      <a:pt x="156" y="1"/>
                    </a:lnTo>
                    <a:lnTo>
                      <a:pt x="160" y="1"/>
                    </a:lnTo>
                    <a:lnTo>
                      <a:pt x="163" y="1"/>
                    </a:lnTo>
                    <a:lnTo>
                      <a:pt x="167" y="1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8" name="Freeform 1231"/>
              <p:cNvSpPr>
                <a:spLocks/>
              </p:cNvSpPr>
              <p:nvPr/>
            </p:nvSpPr>
            <p:spPr bwMode="auto">
              <a:xfrm>
                <a:off x="7499095" y="1370087"/>
                <a:ext cx="297729" cy="3118"/>
              </a:xfrm>
              <a:custGeom>
                <a:avLst/>
                <a:gdLst>
                  <a:gd name="T0" fmla="*/ 0 w 191"/>
                  <a:gd name="T1" fmla="*/ 2 h 2"/>
                  <a:gd name="T2" fmla="*/ 4 w 191"/>
                  <a:gd name="T3" fmla="*/ 2 h 2"/>
                  <a:gd name="T4" fmla="*/ 8 w 191"/>
                  <a:gd name="T5" fmla="*/ 2 h 2"/>
                  <a:gd name="T6" fmla="*/ 12 w 191"/>
                  <a:gd name="T7" fmla="*/ 2 h 2"/>
                  <a:gd name="T8" fmla="*/ 15 w 191"/>
                  <a:gd name="T9" fmla="*/ 2 h 2"/>
                  <a:gd name="T10" fmla="*/ 19 w 191"/>
                  <a:gd name="T11" fmla="*/ 2 h 2"/>
                  <a:gd name="T12" fmla="*/ 23 w 191"/>
                  <a:gd name="T13" fmla="*/ 2 h 2"/>
                  <a:gd name="T14" fmla="*/ 27 w 191"/>
                  <a:gd name="T15" fmla="*/ 2 h 2"/>
                  <a:gd name="T16" fmla="*/ 31 w 191"/>
                  <a:gd name="T17" fmla="*/ 2 h 2"/>
                  <a:gd name="T18" fmla="*/ 35 w 191"/>
                  <a:gd name="T19" fmla="*/ 2 h 2"/>
                  <a:gd name="T20" fmla="*/ 39 w 191"/>
                  <a:gd name="T21" fmla="*/ 2 h 2"/>
                  <a:gd name="T22" fmla="*/ 43 w 191"/>
                  <a:gd name="T23" fmla="*/ 2 h 2"/>
                  <a:gd name="T24" fmla="*/ 46 w 191"/>
                  <a:gd name="T25" fmla="*/ 2 h 2"/>
                  <a:gd name="T26" fmla="*/ 50 w 191"/>
                  <a:gd name="T27" fmla="*/ 2 h 2"/>
                  <a:gd name="T28" fmla="*/ 54 w 191"/>
                  <a:gd name="T29" fmla="*/ 2 h 2"/>
                  <a:gd name="T30" fmla="*/ 58 w 191"/>
                  <a:gd name="T31" fmla="*/ 2 h 2"/>
                  <a:gd name="T32" fmla="*/ 62 w 191"/>
                  <a:gd name="T33" fmla="*/ 2 h 2"/>
                  <a:gd name="T34" fmla="*/ 66 w 191"/>
                  <a:gd name="T35" fmla="*/ 1 h 2"/>
                  <a:gd name="T36" fmla="*/ 70 w 191"/>
                  <a:gd name="T37" fmla="*/ 1 h 2"/>
                  <a:gd name="T38" fmla="*/ 74 w 191"/>
                  <a:gd name="T39" fmla="*/ 1 h 2"/>
                  <a:gd name="T40" fmla="*/ 78 w 191"/>
                  <a:gd name="T41" fmla="*/ 1 h 2"/>
                  <a:gd name="T42" fmla="*/ 82 w 191"/>
                  <a:gd name="T43" fmla="*/ 1 h 2"/>
                  <a:gd name="T44" fmla="*/ 85 w 191"/>
                  <a:gd name="T45" fmla="*/ 1 h 2"/>
                  <a:gd name="T46" fmla="*/ 89 w 191"/>
                  <a:gd name="T47" fmla="*/ 1 h 2"/>
                  <a:gd name="T48" fmla="*/ 93 w 191"/>
                  <a:gd name="T49" fmla="*/ 1 h 2"/>
                  <a:gd name="T50" fmla="*/ 97 w 191"/>
                  <a:gd name="T51" fmla="*/ 1 h 2"/>
                  <a:gd name="T52" fmla="*/ 101 w 191"/>
                  <a:gd name="T53" fmla="*/ 1 h 2"/>
                  <a:gd name="T54" fmla="*/ 105 w 191"/>
                  <a:gd name="T55" fmla="*/ 1 h 2"/>
                  <a:gd name="T56" fmla="*/ 109 w 191"/>
                  <a:gd name="T57" fmla="*/ 1 h 2"/>
                  <a:gd name="T58" fmla="*/ 113 w 191"/>
                  <a:gd name="T59" fmla="*/ 1 h 2"/>
                  <a:gd name="T60" fmla="*/ 117 w 191"/>
                  <a:gd name="T61" fmla="*/ 1 h 2"/>
                  <a:gd name="T62" fmla="*/ 120 w 191"/>
                  <a:gd name="T63" fmla="*/ 1 h 2"/>
                  <a:gd name="T64" fmla="*/ 124 w 191"/>
                  <a:gd name="T65" fmla="*/ 0 h 2"/>
                  <a:gd name="T66" fmla="*/ 128 w 191"/>
                  <a:gd name="T67" fmla="*/ 0 h 2"/>
                  <a:gd name="T68" fmla="*/ 132 w 191"/>
                  <a:gd name="T69" fmla="*/ 0 h 2"/>
                  <a:gd name="T70" fmla="*/ 136 w 191"/>
                  <a:gd name="T71" fmla="*/ 0 h 2"/>
                  <a:gd name="T72" fmla="*/ 140 w 191"/>
                  <a:gd name="T73" fmla="*/ 0 h 2"/>
                  <a:gd name="T74" fmla="*/ 144 w 191"/>
                  <a:gd name="T75" fmla="*/ 0 h 2"/>
                  <a:gd name="T76" fmla="*/ 148 w 191"/>
                  <a:gd name="T77" fmla="*/ 0 h 2"/>
                  <a:gd name="T78" fmla="*/ 152 w 191"/>
                  <a:gd name="T79" fmla="*/ 0 h 2"/>
                  <a:gd name="T80" fmla="*/ 155 w 191"/>
                  <a:gd name="T81" fmla="*/ 0 h 2"/>
                  <a:gd name="T82" fmla="*/ 159 w 191"/>
                  <a:gd name="T83" fmla="*/ 0 h 2"/>
                  <a:gd name="T84" fmla="*/ 163 w 191"/>
                  <a:gd name="T85" fmla="*/ 0 h 2"/>
                  <a:gd name="T86" fmla="*/ 167 w 191"/>
                  <a:gd name="T87" fmla="*/ 0 h 2"/>
                  <a:gd name="T88" fmla="*/ 171 w 191"/>
                  <a:gd name="T89" fmla="*/ 0 h 2"/>
                  <a:gd name="T90" fmla="*/ 175 w 191"/>
                  <a:gd name="T91" fmla="*/ 0 h 2"/>
                  <a:gd name="T92" fmla="*/ 179 w 191"/>
                  <a:gd name="T93" fmla="*/ 0 h 2"/>
                  <a:gd name="T94" fmla="*/ 183 w 191"/>
                  <a:gd name="T95" fmla="*/ 0 h 2"/>
                  <a:gd name="T96" fmla="*/ 187 w 191"/>
                  <a:gd name="T97" fmla="*/ 0 h 2"/>
                  <a:gd name="T98" fmla="*/ 191 w 191"/>
                  <a:gd name="T99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2">
                    <a:moveTo>
                      <a:pt x="0" y="2"/>
                    </a:moveTo>
                    <a:lnTo>
                      <a:pt x="4" y="2"/>
                    </a:lnTo>
                    <a:lnTo>
                      <a:pt x="8" y="2"/>
                    </a:lnTo>
                    <a:lnTo>
                      <a:pt x="12" y="2"/>
                    </a:lnTo>
                    <a:lnTo>
                      <a:pt x="15" y="2"/>
                    </a:lnTo>
                    <a:lnTo>
                      <a:pt x="19" y="2"/>
                    </a:lnTo>
                    <a:lnTo>
                      <a:pt x="23" y="2"/>
                    </a:lnTo>
                    <a:lnTo>
                      <a:pt x="27" y="2"/>
                    </a:lnTo>
                    <a:lnTo>
                      <a:pt x="31" y="2"/>
                    </a:lnTo>
                    <a:lnTo>
                      <a:pt x="35" y="2"/>
                    </a:lnTo>
                    <a:lnTo>
                      <a:pt x="39" y="2"/>
                    </a:lnTo>
                    <a:lnTo>
                      <a:pt x="43" y="2"/>
                    </a:lnTo>
                    <a:lnTo>
                      <a:pt x="46" y="2"/>
                    </a:lnTo>
                    <a:lnTo>
                      <a:pt x="50" y="2"/>
                    </a:lnTo>
                    <a:lnTo>
                      <a:pt x="54" y="2"/>
                    </a:lnTo>
                    <a:lnTo>
                      <a:pt x="58" y="2"/>
                    </a:lnTo>
                    <a:lnTo>
                      <a:pt x="62" y="2"/>
                    </a:lnTo>
                    <a:lnTo>
                      <a:pt x="66" y="1"/>
                    </a:lnTo>
                    <a:lnTo>
                      <a:pt x="70" y="1"/>
                    </a:lnTo>
                    <a:lnTo>
                      <a:pt x="74" y="1"/>
                    </a:lnTo>
                    <a:lnTo>
                      <a:pt x="78" y="1"/>
                    </a:lnTo>
                    <a:lnTo>
                      <a:pt x="82" y="1"/>
                    </a:lnTo>
                    <a:lnTo>
                      <a:pt x="85" y="1"/>
                    </a:lnTo>
                    <a:lnTo>
                      <a:pt x="89" y="1"/>
                    </a:lnTo>
                    <a:lnTo>
                      <a:pt x="93" y="1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5" y="1"/>
                    </a:lnTo>
                    <a:lnTo>
                      <a:pt x="109" y="1"/>
                    </a:lnTo>
                    <a:lnTo>
                      <a:pt x="113" y="1"/>
                    </a:lnTo>
                    <a:lnTo>
                      <a:pt x="117" y="1"/>
                    </a:lnTo>
                    <a:lnTo>
                      <a:pt x="120" y="1"/>
                    </a:lnTo>
                    <a:lnTo>
                      <a:pt x="124" y="0"/>
                    </a:lnTo>
                    <a:lnTo>
                      <a:pt x="128" y="0"/>
                    </a:lnTo>
                    <a:lnTo>
                      <a:pt x="132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5" y="0"/>
                    </a:lnTo>
                    <a:lnTo>
                      <a:pt x="159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49" name="Freeform 1232"/>
              <p:cNvSpPr>
                <a:spLocks/>
              </p:cNvSpPr>
              <p:nvPr/>
            </p:nvSpPr>
            <p:spPr bwMode="auto">
              <a:xfrm>
                <a:off x="7796823" y="1365410"/>
                <a:ext cx="289935" cy="4676"/>
              </a:xfrm>
              <a:custGeom>
                <a:avLst/>
                <a:gdLst>
                  <a:gd name="T0" fmla="*/ 0 w 186"/>
                  <a:gd name="T1" fmla="*/ 3 h 3"/>
                  <a:gd name="T2" fmla="*/ 4 w 186"/>
                  <a:gd name="T3" fmla="*/ 3 h 3"/>
                  <a:gd name="T4" fmla="*/ 7 w 186"/>
                  <a:gd name="T5" fmla="*/ 3 h 3"/>
                  <a:gd name="T6" fmla="*/ 11 w 186"/>
                  <a:gd name="T7" fmla="*/ 3 h 3"/>
                  <a:gd name="T8" fmla="*/ 15 w 186"/>
                  <a:gd name="T9" fmla="*/ 3 h 3"/>
                  <a:gd name="T10" fmla="*/ 19 w 186"/>
                  <a:gd name="T11" fmla="*/ 3 h 3"/>
                  <a:gd name="T12" fmla="*/ 23 w 186"/>
                  <a:gd name="T13" fmla="*/ 2 h 3"/>
                  <a:gd name="T14" fmla="*/ 27 w 186"/>
                  <a:gd name="T15" fmla="*/ 2 h 3"/>
                  <a:gd name="T16" fmla="*/ 31 w 186"/>
                  <a:gd name="T17" fmla="*/ 2 h 3"/>
                  <a:gd name="T18" fmla="*/ 34 w 186"/>
                  <a:gd name="T19" fmla="*/ 2 h 3"/>
                  <a:gd name="T20" fmla="*/ 38 w 186"/>
                  <a:gd name="T21" fmla="*/ 2 h 3"/>
                  <a:gd name="T22" fmla="*/ 42 w 186"/>
                  <a:gd name="T23" fmla="*/ 2 h 3"/>
                  <a:gd name="T24" fmla="*/ 46 w 186"/>
                  <a:gd name="T25" fmla="*/ 2 h 3"/>
                  <a:gd name="T26" fmla="*/ 50 w 186"/>
                  <a:gd name="T27" fmla="*/ 2 h 3"/>
                  <a:gd name="T28" fmla="*/ 54 w 186"/>
                  <a:gd name="T29" fmla="*/ 2 h 3"/>
                  <a:gd name="T30" fmla="*/ 58 w 186"/>
                  <a:gd name="T31" fmla="*/ 2 h 3"/>
                  <a:gd name="T32" fmla="*/ 62 w 186"/>
                  <a:gd name="T33" fmla="*/ 2 h 3"/>
                  <a:gd name="T34" fmla="*/ 66 w 186"/>
                  <a:gd name="T35" fmla="*/ 2 h 3"/>
                  <a:gd name="T36" fmla="*/ 70 w 186"/>
                  <a:gd name="T37" fmla="*/ 2 h 3"/>
                  <a:gd name="T38" fmla="*/ 73 w 186"/>
                  <a:gd name="T39" fmla="*/ 2 h 3"/>
                  <a:gd name="T40" fmla="*/ 77 w 186"/>
                  <a:gd name="T41" fmla="*/ 2 h 3"/>
                  <a:gd name="T42" fmla="*/ 81 w 186"/>
                  <a:gd name="T43" fmla="*/ 2 h 3"/>
                  <a:gd name="T44" fmla="*/ 85 w 186"/>
                  <a:gd name="T45" fmla="*/ 2 h 3"/>
                  <a:gd name="T46" fmla="*/ 89 w 186"/>
                  <a:gd name="T47" fmla="*/ 2 h 3"/>
                  <a:gd name="T48" fmla="*/ 93 w 186"/>
                  <a:gd name="T49" fmla="*/ 2 h 3"/>
                  <a:gd name="T50" fmla="*/ 97 w 186"/>
                  <a:gd name="T51" fmla="*/ 2 h 3"/>
                  <a:gd name="T52" fmla="*/ 101 w 186"/>
                  <a:gd name="T53" fmla="*/ 2 h 3"/>
                  <a:gd name="T54" fmla="*/ 105 w 186"/>
                  <a:gd name="T55" fmla="*/ 2 h 3"/>
                  <a:gd name="T56" fmla="*/ 108 w 186"/>
                  <a:gd name="T57" fmla="*/ 1 h 3"/>
                  <a:gd name="T58" fmla="*/ 112 w 186"/>
                  <a:gd name="T59" fmla="*/ 1 h 3"/>
                  <a:gd name="T60" fmla="*/ 116 w 186"/>
                  <a:gd name="T61" fmla="*/ 1 h 3"/>
                  <a:gd name="T62" fmla="*/ 120 w 186"/>
                  <a:gd name="T63" fmla="*/ 1 h 3"/>
                  <a:gd name="T64" fmla="*/ 124 w 186"/>
                  <a:gd name="T65" fmla="*/ 1 h 3"/>
                  <a:gd name="T66" fmla="*/ 128 w 186"/>
                  <a:gd name="T67" fmla="*/ 1 h 3"/>
                  <a:gd name="T68" fmla="*/ 132 w 186"/>
                  <a:gd name="T69" fmla="*/ 1 h 3"/>
                  <a:gd name="T70" fmla="*/ 136 w 186"/>
                  <a:gd name="T71" fmla="*/ 1 h 3"/>
                  <a:gd name="T72" fmla="*/ 140 w 186"/>
                  <a:gd name="T73" fmla="*/ 1 h 3"/>
                  <a:gd name="T74" fmla="*/ 143 w 186"/>
                  <a:gd name="T75" fmla="*/ 1 h 3"/>
                  <a:gd name="T76" fmla="*/ 147 w 186"/>
                  <a:gd name="T77" fmla="*/ 1 h 3"/>
                  <a:gd name="T78" fmla="*/ 151 w 186"/>
                  <a:gd name="T79" fmla="*/ 1 h 3"/>
                  <a:gd name="T80" fmla="*/ 155 w 186"/>
                  <a:gd name="T81" fmla="*/ 1 h 3"/>
                  <a:gd name="T82" fmla="*/ 159 w 186"/>
                  <a:gd name="T83" fmla="*/ 1 h 3"/>
                  <a:gd name="T84" fmla="*/ 163 w 186"/>
                  <a:gd name="T85" fmla="*/ 1 h 3"/>
                  <a:gd name="T86" fmla="*/ 167 w 186"/>
                  <a:gd name="T87" fmla="*/ 1 h 3"/>
                  <a:gd name="T88" fmla="*/ 171 w 186"/>
                  <a:gd name="T89" fmla="*/ 1 h 3"/>
                  <a:gd name="T90" fmla="*/ 175 w 186"/>
                  <a:gd name="T91" fmla="*/ 1 h 3"/>
                  <a:gd name="T92" fmla="*/ 179 w 186"/>
                  <a:gd name="T93" fmla="*/ 0 h 3"/>
                  <a:gd name="T94" fmla="*/ 182 w 186"/>
                  <a:gd name="T95" fmla="*/ 0 h 3"/>
                  <a:gd name="T96" fmla="*/ 186 w 186"/>
                  <a:gd name="T97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6" h="3">
                    <a:moveTo>
                      <a:pt x="0" y="3"/>
                    </a:moveTo>
                    <a:lnTo>
                      <a:pt x="4" y="3"/>
                    </a:lnTo>
                    <a:lnTo>
                      <a:pt x="7" y="3"/>
                    </a:lnTo>
                    <a:lnTo>
                      <a:pt x="11" y="3"/>
                    </a:lnTo>
                    <a:lnTo>
                      <a:pt x="15" y="3"/>
                    </a:lnTo>
                    <a:lnTo>
                      <a:pt x="19" y="3"/>
                    </a:lnTo>
                    <a:lnTo>
                      <a:pt x="23" y="2"/>
                    </a:lnTo>
                    <a:lnTo>
                      <a:pt x="27" y="2"/>
                    </a:lnTo>
                    <a:lnTo>
                      <a:pt x="31" y="2"/>
                    </a:lnTo>
                    <a:lnTo>
                      <a:pt x="34" y="2"/>
                    </a:lnTo>
                    <a:lnTo>
                      <a:pt x="38" y="2"/>
                    </a:lnTo>
                    <a:lnTo>
                      <a:pt x="42" y="2"/>
                    </a:lnTo>
                    <a:lnTo>
                      <a:pt x="46" y="2"/>
                    </a:lnTo>
                    <a:lnTo>
                      <a:pt x="50" y="2"/>
                    </a:lnTo>
                    <a:lnTo>
                      <a:pt x="54" y="2"/>
                    </a:lnTo>
                    <a:lnTo>
                      <a:pt x="58" y="2"/>
                    </a:lnTo>
                    <a:lnTo>
                      <a:pt x="62" y="2"/>
                    </a:lnTo>
                    <a:lnTo>
                      <a:pt x="66" y="2"/>
                    </a:lnTo>
                    <a:lnTo>
                      <a:pt x="70" y="2"/>
                    </a:lnTo>
                    <a:lnTo>
                      <a:pt x="73" y="2"/>
                    </a:lnTo>
                    <a:lnTo>
                      <a:pt x="77" y="2"/>
                    </a:lnTo>
                    <a:lnTo>
                      <a:pt x="81" y="2"/>
                    </a:lnTo>
                    <a:lnTo>
                      <a:pt x="85" y="2"/>
                    </a:lnTo>
                    <a:lnTo>
                      <a:pt x="89" y="2"/>
                    </a:lnTo>
                    <a:lnTo>
                      <a:pt x="93" y="2"/>
                    </a:lnTo>
                    <a:lnTo>
                      <a:pt x="97" y="2"/>
                    </a:lnTo>
                    <a:lnTo>
                      <a:pt x="101" y="2"/>
                    </a:lnTo>
                    <a:lnTo>
                      <a:pt x="105" y="2"/>
                    </a:lnTo>
                    <a:lnTo>
                      <a:pt x="108" y="1"/>
                    </a:lnTo>
                    <a:lnTo>
                      <a:pt x="112" y="1"/>
                    </a:lnTo>
                    <a:lnTo>
                      <a:pt x="116" y="1"/>
                    </a:lnTo>
                    <a:lnTo>
                      <a:pt x="120" y="1"/>
                    </a:lnTo>
                    <a:lnTo>
                      <a:pt x="124" y="1"/>
                    </a:lnTo>
                    <a:lnTo>
                      <a:pt x="128" y="1"/>
                    </a:lnTo>
                    <a:lnTo>
                      <a:pt x="132" y="1"/>
                    </a:lnTo>
                    <a:lnTo>
                      <a:pt x="136" y="1"/>
                    </a:lnTo>
                    <a:lnTo>
                      <a:pt x="140" y="1"/>
                    </a:lnTo>
                    <a:lnTo>
                      <a:pt x="143" y="1"/>
                    </a:lnTo>
                    <a:lnTo>
                      <a:pt x="147" y="1"/>
                    </a:lnTo>
                    <a:lnTo>
                      <a:pt x="151" y="1"/>
                    </a:lnTo>
                    <a:lnTo>
                      <a:pt x="155" y="1"/>
                    </a:lnTo>
                    <a:lnTo>
                      <a:pt x="159" y="1"/>
                    </a:lnTo>
                    <a:lnTo>
                      <a:pt x="163" y="1"/>
                    </a:lnTo>
                    <a:lnTo>
                      <a:pt x="167" y="1"/>
                    </a:lnTo>
                    <a:lnTo>
                      <a:pt x="171" y="1"/>
                    </a:lnTo>
                    <a:lnTo>
                      <a:pt x="175" y="1"/>
                    </a:lnTo>
                    <a:lnTo>
                      <a:pt x="179" y="0"/>
                    </a:lnTo>
                    <a:lnTo>
                      <a:pt x="182" y="0"/>
                    </a:lnTo>
                    <a:lnTo>
                      <a:pt x="186" y="1"/>
                    </a:lnTo>
                  </a:path>
                </a:pathLst>
              </a:custGeom>
              <a:noFill/>
              <a:ln w="11113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0" name="Freeform 1233"/>
              <p:cNvSpPr>
                <a:spLocks/>
              </p:cNvSpPr>
              <p:nvPr/>
            </p:nvSpPr>
            <p:spPr bwMode="auto">
              <a:xfrm>
                <a:off x="6909873" y="985066"/>
                <a:ext cx="297729" cy="411520"/>
              </a:xfrm>
              <a:custGeom>
                <a:avLst/>
                <a:gdLst>
                  <a:gd name="T0" fmla="*/ 0 w 191"/>
                  <a:gd name="T1" fmla="*/ 0 h 264"/>
                  <a:gd name="T2" fmla="*/ 4 w 191"/>
                  <a:gd name="T3" fmla="*/ 189 h 264"/>
                  <a:gd name="T4" fmla="*/ 8 w 191"/>
                  <a:gd name="T5" fmla="*/ 254 h 264"/>
                  <a:gd name="T6" fmla="*/ 12 w 191"/>
                  <a:gd name="T7" fmla="*/ 253 h 264"/>
                  <a:gd name="T8" fmla="*/ 16 w 191"/>
                  <a:gd name="T9" fmla="*/ 262 h 264"/>
                  <a:gd name="T10" fmla="*/ 20 w 191"/>
                  <a:gd name="T11" fmla="*/ 264 h 264"/>
                  <a:gd name="T12" fmla="*/ 24 w 191"/>
                  <a:gd name="T13" fmla="*/ 260 h 264"/>
                  <a:gd name="T14" fmla="*/ 28 w 191"/>
                  <a:gd name="T15" fmla="*/ 261 h 264"/>
                  <a:gd name="T16" fmla="*/ 31 w 191"/>
                  <a:gd name="T17" fmla="*/ 262 h 264"/>
                  <a:gd name="T18" fmla="*/ 35 w 191"/>
                  <a:gd name="T19" fmla="*/ 261 h 264"/>
                  <a:gd name="T20" fmla="*/ 39 w 191"/>
                  <a:gd name="T21" fmla="*/ 261 h 264"/>
                  <a:gd name="T22" fmla="*/ 43 w 191"/>
                  <a:gd name="T23" fmla="*/ 261 h 264"/>
                  <a:gd name="T24" fmla="*/ 47 w 191"/>
                  <a:gd name="T25" fmla="*/ 261 h 264"/>
                  <a:gd name="T26" fmla="*/ 51 w 191"/>
                  <a:gd name="T27" fmla="*/ 261 h 264"/>
                  <a:gd name="T28" fmla="*/ 55 w 191"/>
                  <a:gd name="T29" fmla="*/ 261 h 264"/>
                  <a:gd name="T30" fmla="*/ 59 w 191"/>
                  <a:gd name="T31" fmla="*/ 261 h 264"/>
                  <a:gd name="T32" fmla="*/ 63 w 191"/>
                  <a:gd name="T33" fmla="*/ 261 h 264"/>
                  <a:gd name="T34" fmla="*/ 67 w 191"/>
                  <a:gd name="T35" fmla="*/ 261 h 264"/>
                  <a:gd name="T36" fmla="*/ 70 w 191"/>
                  <a:gd name="T37" fmla="*/ 260 h 264"/>
                  <a:gd name="T38" fmla="*/ 74 w 191"/>
                  <a:gd name="T39" fmla="*/ 260 h 264"/>
                  <a:gd name="T40" fmla="*/ 78 w 191"/>
                  <a:gd name="T41" fmla="*/ 260 h 264"/>
                  <a:gd name="T42" fmla="*/ 82 w 191"/>
                  <a:gd name="T43" fmla="*/ 260 h 264"/>
                  <a:gd name="T44" fmla="*/ 86 w 191"/>
                  <a:gd name="T45" fmla="*/ 260 h 264"/>
                  <a:gd name="T46" fmla="*/ 90 w 191"/>
                  <a:gd name="T47" fmla="*/ 260 h 264"/>
                  <a:gd name="T48" fmla="*/ 94 w 191"/>
                  <a:gd name="T49" fmla="*/ 260 h 264"/>
                  <a:gd name="T50" fmla="*/ 98 w 191"/>
                  <a:gd name="T51" fmla="*/ 260 h 264"/>
                  <a:gd name="T52" fmla="*/ 101 w 191"/>
                  <a:gd name="T53" fmla="*/ 260 h 264"/>
                  <a:gd name="T54" fmla="*/ 105 w 191"/>
                  <a:gd name="T55" fmla="*/ 259 h 264"/>
                  <a:gd name="T56" fmla="*/ 109 w 191"/>
                  <a:gd name="T57" fmla="*/ 259 h 264"/>
                  <a:gd name="T58" fmla="*/ 113 w 191"/>
                  <a:gd name="T59" fmla="*/ 259 h 264"/>
                  <a:gd name="T60" fmla="*/ 117 w 191"/>
                  <a:gd name="T61" fmla="*/ 259 h 264"/>
                  <a:gd name="T62" fmla="*/ 121 w 191"/>
                  <a:gd name="T63" fmla="*/ 259 h 264"/>
                  <a:gd name="T64" fmla="*/ 125 w 191"/>
                  <a:gd name="T65" fmla="*/ 259 h 264"/>
                  <a:gd name="T66" fmla="*/ 129 w 191"/>
                  <a:gd name="T67" fmla="*/ 259 h 264"/>
                  <a:gd name="T68" fmla="*/ 133 w 191"/>
                  <a:gd name="T69" fmla="*/ 259 h 264"/>
                  <a:gd name="T70" fmla="*/ 137 w 191"/>
                  <a:gd name="T71" fmla="*/ 258 h 264"/>
                  <a:gd name="T72" fmla="*/ 141 w 191"/>
                  <a:gd name="T73" fmla="*/ 258 h 264"/>
                  <a:gd name="T74" fmla="*/ 144 w 191"/>
                  <a:gd name="T75" fmla="*/ 258 h 264"/>
                  <a:gd name="T76" fmla="*/ 148 w 191"/>
                  <a:gd name="T77" fmla="*/ 258 h 264"/>
                  <a:gd name="T78" fmla="*/ 152 w 191"/>
                  <a:gd name="T79" fmla="*/ 258 h 264"/>
                  <a:gd name="T80" fmla="*/ 156 w 191"/>
                  <a:gd name="T81" fmla="*/ 258 h 264"/>
                  <a:gd name="T82" fmla="*/ 160 w 191"/>
                  <a:gd name="T83" fmla="*/ 258 h 264"/>
                  <a:gd name="T84" fmla="*/ 164 w 191"/>
                  <a:gd name="T85" fmla="*/ 258 h 264"/>
                  <a:gd name="T86" fmla="*/ 168 w 191"/>
                  <a:gd name="T87" fmla="*/ 258 h 264"/>
                  <a:gd name="T88" fmla="*/ 171 w 191"/>
                  <a:gd name="T89" fmla="*/ 257 h 264"/>
                  <a:gd name="T90" fmla="*/ 175 w 191"/>
                  <a:gd name="T91" fmla="*/ 257 h 264"/>
                  <a:gd name="T92" fmla="*/ 179 w 191"/>
                  <a:gd name="T93" fmla="*/ 257 h 264"/>
                  <a:gd name="T94" fmla="*/ 183 w 191"/>
                  <a:gd name="T95" fmla="*/ 257 h 264"/>
                  <a:gd name="T96" fmla="*/ 187 w 191"/>
                  <a:gd name="T97" fmla="*/ 257 h 264"/>
                  <a:gd name="T98" fmla="*/ 191 w 191"/>
                  <a:gd name="T99" fmla="*/ 257 h 2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264">
                    <a:moveTo>
                      <a:pt x="0" y="0"/>
                    </a:moveTo>
                    <a:lnTo>
                      <a:pt x="4" y="189"/>
                    </a:lnTo>
                    <a:lnTo>
                      <a:pt x="8" y="254"/>
                    </a:lnTo>
                    <a:lnTo>
                      <a:pt x="12" y="253"/>
                    </a:lnTo>
                    <a:lnTo>
                      <a:pt x="16" y="262"/>
                    </a:lnTo>
                    <a:lnTo>
                      <a:pt x="20" y="264"/>
                    </a:lnTo>
                    <a:lnTo>
                      <a:pt x="24" y="260"/>
                    </a:lnTo>
                    <a:lnTo>
                      <a:pt x="28" y="261"/>
                    </a:lnTo>
                    <a:lnTo>
                      <a:pt x="31" y="262"/>
                    </a:lnTo>
                    <a:lnTo>
                      <a:pt x="35" y="261"/>
                    </a:lnTo>
                    <a:lnTo>
                      <a:pt x="39" y="261"/>
                    </a:lnTo>
                    <a:lnTo>
                      <a:pt x="43" y="261"/>
                    </a:lnTo>
                    <a:lnTo>
                      <a:pt x="47" y="261"/>
                    </a:lnTo>
                    <a:lnTo>
                      <a:pt x="51" y="261"/>
                    </a:lnTo>
                    <a:lnTo>
                      <a:pt x="55" y="261"/>
                    </a:lnTo>
                    <a:lnTo>
                      <a:pt x="59" y="261"/>
                    </a:lnTo>
                    <a:lnTo>
                      <a:pt x="63" y="261"/>
                    </a:lnTo>
                    <a:lnTo>
                      <a:pt x="67" y="261"/>
                    </a:lnTo>
                    <a:lnTo>
                      <a:pt x="70" y="260"/>
                    </a:lnTo>
                    <a:lnTo>
                      <a:pt x="74" y="260"/>
                    </a:lnTo>
                    <a:lnTo>
                      <a:pt x="78" y="260"/>
                    </a:lnTo>
                    <a:lnTo>
                      <a:pt x="82" y="260"/>
                    </a:lnTo>
                    <a:lnTo>
                      <a:pt x="86" y="260"/>
                    </a:lnTo>
                    <a:lnTo>
                      <a:pt x="90" y="260"/>
                    </a:lnTo>
                    <a:lnTo>
                      <a:pt x="94" y="260"/>
                    </a:lnTo>
                    <a:lnTo>
                      <a:pt x="98" y="260"/>
                    </a:lnTo>
                    <a:lnTo>
                      <a:pt x="101" y="260"/>
                    </a:lnTo>
                    <a:lnTo>
                      <a:pt x="105" y="259"/>
                    </a:lnTo>
                    <a:lnTo>
                      <a:pt x="109" y="259"/>
                    </a:lnTo>
                    <a:lnTo>
                      <a:pt x="113" y="259"/>
                    </a:lnTo>
                    <a:lnTo>
                      <a:pt x="117" y="259"/>
                    </a:lnTo>
                    <a:lnTo>
                      <a:pt x="121" y="259"/>
                    </a:lnTo>
                    <a:lnTo>
                      <a:pt x="125" y="259"/>
                    </a:lnTo>
                    <a:lnTo>
                      <a:pt x="129" y="259"/>
                    </a:lnTo>
                    <a:lnTo>
                      <a:pt x="133" y="259"/>
                    </a:lnTo>
                    <a:lnTo>
                      <a:pt x="137" y="258"/>
                    </a:lnTo>
                    <a:lnTo>
                      <a:pt x="141" y="258"/>
                    </a:lnTo>
                    <a:lnTo>
                      <a:pt x="144" y="258"/>
                    </a:lnTo>
                    <a:lnTo>
                      <a:pt x="148" y="258"/>
                    </a:lnTo>
                    <a:lnTo>
                      <a:pt x="152" y="258"/>
                    </a:lnTo>
                    <a:lnTo>
                      <a:pt x="156" y="258"/>
                    </a:lnTo>
                    <a:lnTo>
                      <a:pt x="160" y="258"/>
                    </a:lnTo>
                    <a:lnTo>
                      <a:pt x="164" y="258"/>
                    </a:lnTo>
                    <a:lnTo>
                      <a:pt x="168" y="258"/>
                    </a:lnTo>
                    <a:lnTo>
                      <a:pt x="171" y="257"/>
                    </a:lnTo>
                    <a:lnTo>
                      <a:pt x="175" y="257"/>
                    </a:lnTo>
                    <a:lnTo>
                      <a:pt x="179" y="257"/>
                    </a:lnTo>
                    <a:lnTo>
                      <a:pt x="183" y="257"/>
                    </a:lnTo>
                    <a:lnTo>
                      <a:pt x="187" y="257"/>
                    </a:lnTo>
                    <a:lnTo>
                      <a:pt x="191" y="257"/>
                    </a:lnTo>
                  </a:path>
                </a:pathLst>
              </a:custGeom>
              <a:noFill/>
              <a:ln w="11113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1" name="Freeform 1234"/>
              <p:cNvSpPr>
                <a:spLocks/>
              </p:cNvSpPr>
              <p:nvPr/>
            </p:nvSpPr>
            <p:spPr bwMode="auto">
              <a:xfrm>
                <a:off x="7207601" y="1376322"/>
                <a:ext cx="297729" cy="9353"/>
              </a:xfrm>
              <a:custGeom>
                <a:avLst/>
                <a:gdLst>
                  <a:gd name="T0" fmla="*/ 0 w 191"/>
                  <a:gd name="T1" fmla="*/ 6 h 6"/>
                  <a:gd name="T2" fmla="*/ 4 w 191"/>
                  <a:gd name="T3" fmla="*/ 6 h 6"/>
                  <a:gd name="T4" fmla="*/ 8 w 191"/>
                  <a:gd name="T5" fmla="*/ 5 h 6"/>
                  <a:gd name="T6" fmla="*/ 12 w 191"/>
                  <a:gd name="T7" fmla="*/ 5 h 6"/>
                  <a:gd name="T8" fmla="*/ 16 w 191"/>
                  <a:gd name="T9" fmla="*/ 5 h 6"/>
                  <a:gd name="T10" fmla="*/ 20 w 191"/>
                  <a:gd name="T11" fmla="*/ 5 h 6"/>
                  <a:gd name="T12" fmla="*/ 23 w 191"/>
                  <a:gd name="T13" fmla="*/ 5 h 6"/>
                  <a:gd name="T14" fmla="*/ 27 w 191"/>
                  <a:gd name="T15" fmla="*/ 5 h 6"/>
                  <a:gd name="T16" fmla="*/ 31 w 191"/>
                  <a:gd name="T17" fmla="*/ 5 h 6"/>
                  <a:gd name="T18" fmla="*/ 35 w 191"/>
                  <a:gd name="T19" fmla="*/ 5 h 6"/>
                  <a:gd name="T20" fmla="*/ 39 w 191"/>
                  <a:gd name="T21" fmla="*/ 4 h 6"/>
                  <a:gd name="T22" fmla="*/ 43 w 191"/>
                  <a:gd name="T23" fmla="*/ 4 h 6"/>
                  <a:gd name="T24" fmla="*/ 47 w 191"/>
                  <a:gd name="T25" fmla="*/ 4 h 6"/>
                  <a:gd name="T26" fmla="*/ 51 w 191"/>
                  <a:gd name="T27" fmla="*/ 4 h 6"/>
                  <a:gd name="T28" fmla="*/ 54 w 191"/>
                  <a:gd name="T29" fmla="*/ 4 h 6"/>
                  <a:gd name="T30" fmla="*/ 58 w 191"/>
                  <a:gd name="T31" fmla="*/ 4 h 6"/>
                  <a:gd name="T32" fmla="*/ 62 w 191"/>
                  <a:gd name="T33" fmla="*/ 4 h 6"/>
                  <a:gd name="T34" fmla="*/ 66 w 191"/>
                  <a:gd name="T35" fmla="*/ 4 h 6"/>
                  <a:gd name="T36" fmla="*/ 70 w 191"/>
                  <a:gd name="T37" fmla="*/ 4 h 6"/>
                  <a:gd name="T38" fmla="*/ 74 w 191"/>
                  <a:gd name="T39" fmla="*/ 4 h 6"/>
                  <a:gd name="T40" fmla="*/ 78 w 191"/>
                  <a:gd name="T41" fmla="*/ 4 h 6"/>
                  <a:gd name="T42" fmla="*/ 82 w 191"/>
                  <a:gd name="T43" fmla="*/ 4 h 6"/>
                  <a:gd name="T44" fmla="*/ 86 w 191"/>
                  <a:gd name="T45" fmla="*/ 3 h 6"/>
                  <a:gd name="T46" fmla="*/ 90 w 191"/>
                  <a:gd name="T47" fmla="*/ 3 h 6"/>
                  <a:gd name="T48" fmla="*/ 93 w 191"/>
                  <a:gd name="T49" fmla="*/ 3 h 6"/>
                  <a:gd name="T50" fmla="*/ 97 w 191"/>
                  <a:gd name="T51" fmla="*/ 3 h 6"/>
                  <a:gd name="T52" fmla="*/ 101 w 191"/>
                  <a:gd name="T53" fmla="*/ 3 h 6"/>
                  <a:gd name="T54" fmla="*/ 105 w 191"/>
                  <a:gd name="T55" fmla="*/ 3 h 6"/>
                  <a:gd name="T56" fmla="*/ 109 w 191"/>
                  <a:gd name="T57" fmla="*/ 3 h 6"/>
                  <a:gd name="T58" fmla="*/ 113 w 191"/>
                  <a:gd name="T59" fmla="*/ 3 h 6"/>
                  <a:gd name="T60" fmla="*/ 117 w 191"/>
                  <a:gd name="T61" fmla="*/ 3 h 6"/>
                  <a:gd name="T62" fmla="*/ 121 w 191"/>
                  <a:gd name="T63" fmla="*/ 2 h 6"/>
                  <a:gd name="T64" fmla="*/ 125 w 191"/>
                  <a:gd name="T65" fmla="*/ 2 h 6"/>
                  <a:gd name="T66" fmla="*/ 129 w 191"/>
                  <a:gd name="T67" fmla="*/ 2 h 6"/>
                  <a:gd name="T68" fmla="*/ 132 w 191"/>
                  <a:gd name="T69" fmla="*/ 2 h 6"/>
                  <a:gd name="T70" fmla="*/ 136 w 191"/>
                  <a:gd name="T71" fmla="*/ 2 h 6"/>
                  <a:gd name="T72" fmla="*/ 140 w 191"/>
                  <a:gd name="T73" fmla="*/ 2 h 6"/>
                  <a:gd name="T74" fmla="*/ 144 w 191"/>
                  <a:gd name="T75" fmla="*/ 2 h 6"/>
                  <a:gd name="T76" fmla="*/ 148 w 191"/>
                  <a:gd name="T77" fmla="*/ 1 h 6"/>
                  <a:gd name="T78" fmla="*/ 152 w 191"/>
                  <a:gd name="T79" fmla="*/ 1 h 6"/>
                  <a:gd name="T80" fmla="*/ 156 w 191"/>
                  <a:gd name="T81" fmla="*/ 1 h 6"/>
                  <a:gd name="T82" fmla="*/ 159 w 191"/>
                  <a:gd name="T83" fmla="*/ 1 h 6"/>
                  <a:gd name="T84" fmla="*/ 163 w 191"/>
                  <a:gd name="T85" fmla="*/ 1 h 6"/>
                  <a:gd name="T86" fmla="*/ 167 w 191"/>
                  <a:gd name="T87" fmla="*/ 1 h 6"/>
                  <a:gd name="T88" fmla="*/ 171 w 191"/>
                  <a:gd name="T89" fmla="*/ 1 h 6"/>
                  <a:gd name="T90" fmla="*/ 175 w 191"/>
                  <a:gd name="T91" fmla="*/ 1 h 6"/>
                  <a:gd name="T92" fmla="*/ 179 w 191"/>
                  <a:gd name="T93" fmla="*/ 1 h 6"/>
                  <a:gd name="T94" fmla="*/ 183 w 191"/>
                  <a:gd name="T95" fmla="*/ 0 h 6"/>
                  <a:gd name="T96" fmla="*/ 187 w 191"/>
                  <a:gd name="T97" fmla="*/ 0 h 6"/>
                  <a:gd name="T98" fmla="*/ 191 w 191"/>
                  <a:gd name="T99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6">
                    <a:moveTo>
                      <a:pt x="0" y="6"/>
                    </a:moveTo>
                    <a:lnTo>
                      <a:pt x="4" y="6"/>
                    </a:lnTo>
                    <a:lnTo>
                      <a:pt x="8" y="5"/>
                    </a:lnTo>
                    <a:lnTo>
                      <a:pt x="12" y="5"/>
                    </a:lnTo>
                    <a:lnTo>
                      <a:pt x="16" y="5"/>
                    </a:lnTo>
                    <a:lnTo>
                      <a:pt x="20" y="5"/>
                    </a:lnTo>
                    <a:lnTo>
                      <a:pt x="23" y="5"/>
                    </a:lnTo>
                    <a:lnTo>
                      <a:pt x="27" y="5"/>
                    </a:lnTo>
                    <a:lnTo>
                      <a:pt x="31" y="5"/>
                    </a:lnTo>
                    <a:lnTo>
                      <a:pt x="35" y="5"/>
                    </a:lnTo>
                    <a:lnTo>
                      <a:pt x="39" y="4"/>
                    </a:lnTo>
                    <a:lnTo>
                      <a:pt x="43" y="4"/>
                    </a:lnTo>
                    <a:lnTo>
                      <a:pt x="47" y="4"/>
                    </a:lnTo>
                    <a:lnTo>
                      <a:pt x="51" y="4"/>
                    </a:lnTo>
                    <a:lnTo>
                      <a:pt x="54" y="4"/>
                    </a:lnTo>
                    <a:lnTo>
                      <a:pt x="58" y="4"/>
                    </a:lnTo>
                    <a:lnTo>
                      <a:pt x="62" y="4"/>
                    </a:lnTo>
                    <a:lnTo>
                      <a:pt x="66" y="4"/>
                    </a:lnTo>
                    <a:lnTo>
                      <a:pt x="70" y="4"/>
                    </a:lnTo>
                    <a:lnTo>
                      <a:pt x="74" y="4"/>
                    </a:lnTo>
                    <a:lnTo>
                      <a:pt x="78" y="4"/>
                    </a:lnTo>
                    <a:lnTo>
                      <a:pt x="82" y="4"/>
                    </a:lnTo>
                    <a:lnTo>
                      <a:pt x="86" y="3"/>
                    </a:lnTo>
                    <a:lnTo>
                      <a:pt x="90" y="3"/>
                    </a:lnTo>
                    <a:lnTo>
                      <a:pt x="93" y="3"/>
                    </a:lnTo>
                    <a:lnTo>
                      <a:pt x="97" y="3"/>
                    </a:lnTo>
                    <a:lnTo>
                      <a:pt x="101" y="3"/>
                    </a:lnTo>
                    <a:lnTo>
                      <a:pt x="105" y="3"/>
                    </a:lnTo>
                    <a:lnTo>
                      <a:pt x="109" y="3"/>
                    </a:lnTo>
                    <a:lnTo>
                      <a:pt x="113" y="3"/>
                    </a:lnTo>
                    <a:lnTo>
                      <a:pt x="117" y="3"/>
                    </a:lnTo>
                    <a:lnTo>
                      <a:pt x="121" y="2"/>
                    </a:lnTo>
                    <a:lnTo>
                      <a:pt x="125" y="2"/>
                    </a:lnTo>
                    <a:lnTo>
                      <a:pt x="129" y="2"/>
                    </a:lnTo>
                    <a:lnTo>
                      <a:pt x="132" y="2"/>
                    </a:lnTo>
                    <a:lnTo>
                      <a:pt x="136" y="2"/>
                    </a:lnTo>
                    <a:lnTo>
                      <a:pt x="140" y="2"/>
                    </a:lnTo>
                    <a:lnTo>
                      <a:pt x="144" y="2"/>
                    </a:lnTo>
                    <a:lnTo>
                      <a:pt x="148" y="1"/>
                    </a:lnTo>
                    <a:lnTo>
                      <a:pt x="152" y="1"/>
                    </a:lnTo>
                    <a:lnTo>
                      <a:pt x="156" y="1"/>
                    </a:lnTo>
                    <a:lnTo>
                      <a:pt x="159" y="1"/>
                    </a:lnTo>
                    <a:lnTo>
                      <a:pt x="163" y="1"/>
                    </a:lnTo>
                    <a:lnTo>
                      <a:pt x="167" y="1"/>
                    </a:lnTo>
                    <a:lnTo>
                      <a:pt x="171" y="1"/>
                    </a:lnTo>
                    <a:lnTo>
                      <a:pt x="175" y="1"/>
                    </a:lnTo>
                    <a:lnTo>
                      <a:pt x="179" y="1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2" name="Freeform 1235"/>
              <p:cNvSpPr>
                <a:spLocks/>
              </p:cNvSpPr>
              <p:nvPr/>
            </p:nvSpPr>
            <p:spPr bwMode="auto">
              <a:xfrm>
                <a:off x="7505330" y="1368528"/>
                <a:ext cx="297729" cy="7794"/>
              </a:xfrm>
              <a:custGeom>
                <a:avLst/>
                <a:gdLst>
                  <a:gd name="T0" fmla="*/ 0 w 191"/>
                  <a:gd name="T1" fmla="*/ 5 h 5"/>
                  <a:gd name="T2" fmla="*/ 4 w 191"/>
                  <a:gd name="T3" fmla="*/ 5 h 5"/>
                  <a:gd name="T4" fmla="*/ 8 w 191"/>
                  <a:gd name="T5" fmla="*/ 5 h 5"/>
                  <a:gd name="T6" fmla="*/ 11 w 191"/>
                  <a:gd name="T7" fmla="*/ 5 h 5"/>
                  <a:gd name="T8" fmla="*/ 15 w 191"/>
                  <a:gd name="T9" fmla="*/ 5 h 5"/>
                  <a:gd name="T10" fmla="*/ 19 w 191"/>
                  <a:gd name="T11" fmla="*/ 5 h 5"/>
                  <a:gd name="T12" fmla="*/ 23 w 191"/>
                  <a:gd name="T13" fmla="*/ 4 h 5"/>
                  <a:gd name="T14" fmla="*/ 27 w 191"/>
                  <a:gd name="T15" fmla="*/ 4 h 5"/>
                  <a:gd name="T16" fmla="*/ 31 w 191"/>
                  <a:gd name="T17" fmla="*/ 4 h 5"/>
                  <a:gd name="T18" fmla="*/ 35 w 191"/>
                  <a:gd name="T19" fmla="*/ 4 h 5"/>
                  <a:gd name="T20" fmla="*/ 39 w 191"/>
                  <a:gd name="T21" fmla="*/ 4 h 5"/>
                  <a:gd name="T22" fmla="*/ 42 w 191"/>
                  <a:gd name="T23" fmla="*/ 4 h 5"/>
                  <a:gd name="T24" fmla="*/ 46 w 191"/>
                  <a:gd name="T25" fmla="*/ 4 h 5"/>
                  <a:gd name="T26" fmla="*/ 50 w 191"/>
                  <a:gd name="T27" fmla="*/ 4 h 5"/>
                  <a:gd name="T28" fmla="*/ 54 w 191"/>
                  <a:gd name="T29" fmla="*/ 3 h 5"/>
                  <a:gd name="T30" fmla="*/ 58 w 191"/>
                  <a:gd name="T31" fmla="*/ 3 h 5"/>
                  <a:gd name="T32" fmla="*/ 62 w 191"/>
                  <a:gd name="T33" fmla="*/ 3 h 5"/>
                  <a:gd name="T34" fmla="*/ 66 w 191"/>
                  <a:gd name="T35" fmla="*/ 3 h 5"/>
                  <a:gd name="T36" fmla="*/ 70 w 191"/>
                  <a:gd name="T37" fmla="*/ 3 h 5"/>
                  <a:gd name="T38" fmla="*/ 74 w 191"/>
                  <a:gd name="T39" fmla="*/ 3 h 5"/>
                  <a:gd name="T40" fmla="*/ 78 w 191"/>
                  <a:gd name="T41" fmla="*/ 3 h 5"/>
                  <a:gd name="T42" fmla="*/ 81 w 191"/>
                  <a:gd name="T43" fmla="*/ 3 h 5"/>
                  <a:gd name="T44" fmla="*/ 85 w 191"/>
                  <a:gd name="T45" fmla="*/ 3 h 5"/>
                  <a:gd name="T46" fmla="*/ 89 w 191"/>
                  <a:gd name="T47" fmla="*/ 3 h 5"/>
                  <a:gd name="T48" fmla="*/ 93 w 191"/>
                  <a:gd name="T49" fmla="*/ 3 h 5"/>
                  <a:gd name="T50" fmla="*/ 97 w 191"/>
                  <a:gd name="T51" fmla="*/ 3 h 5"/>
                  <a:gd name="T52" fmla="*/ 101 w 191"/>
                  <a:gd name="T53" fmla="*/ 2 h 5"/>
                  <a:gd name="T54" fmla="*/ 105 w 191"/>
                  <a:gd name="T55" fmla="*/ 2 h 5"/>
                  <a:gd name="T56" fmla="*/ 109 w 191"/>
                  <a:gd name="T57" fmla="*/ 2 h 5"/>
                  <a:gd name="T58" fmla="*/ 113 w 191"/>
                  <a:gd name="T59" fmla="*/ 2 h 5"/>
                  <a:gd name="T60" fmla="*/ 116 w 191"/>
                  <a:gd name="T61" fmla="*/ 1 h 5"/>
                  <a:gd name="T62" fmla="*/ 120 w 191"/>
                  <a:gd name="T63" fmla="*/ 1 h 5"/>
                  <a:gd name="T64" fmla="*/ 124 w 191"/>
                  <a:gd name="T65" fmla="*/ 1 h 5"/>
                  <a:gd name="T66" fmla="*/ 128 w 191"/>
                  <a:gd name="T67" fmla="*/ 1 h 5"/>
                  <a:gd name="T68" fmla="*/ 132 w 191"/>
                  <a:gd name="T69" fmla="*/ 1 h 5"/>
                  <a:gd name="T70" fmla="*/ 136 w 191"/>
                  <a:gd name="T71" fmla="*/ 1 h 5"/>
                  <a:gd name="T72" fmla="*/ 140 w 191"/>
                  <a:gd name="T73" fmla="*/ 1 h 5"/>
                  <a:gd name="T74" fmla="*/ 144 w 191"/>
                  <a:gd name="T75" fmla="*/ 1 h 5"/>
                  <a:gd name="T76" fmla="*/ 148 w 191"/>
                  <a:gd name="T77" fmla="*/ 1 h 5"/>
                  <a:gd name="T78" fmla="*/ 151 w 191"/>
                  <a:gd name="T79" fmla="*/ 1 h 5"/>
                  <a:gd name="T80" fmla="*/ 155 w 191"/>
                  <a:gd name="T81" fmla="*/ 1 h 5"/>
                  <a:gd name="T82" fmla="*/ 159 w 191"/>
                  <a:gd name="T83" fmla="*/ 1 h 5"/>
                  <a:gd name="T84" fmla="*/ 163 w 191"/>
                  <a:gd name="T85" fmla="*/ 0 h 5"/>
                  <a:gd name="T86" fmla="*/ 167 w 191"/>
                  <a:gd name="T87" fmla="*/ 0 h 5"/>
                  <a:gd name="T88" fmla="*/ 171 w 191"/>
                  <a:gd name="T89" fmla="*/ 0 h 5"/>
                  <a:gd name="T90" fmla="*/ 175 w 191"/>
                  <a:gd name="T91" fmla="*/ 0 h 5"/>
                  <a:gd name="T92" fmla="*/ 179 w 191"/>
                  <a:gd name="T93" fmla="*/ 0 h 5"/>
                  <a:gd name="T94" fmla="*/ 183 w 191"/>
                  <a:gd name="T95" fmla="*/ 0 h 5"/>
                  <a:gd name="T96" fmla="*/ 187 w 191"/>
                  <a:gd name="T97" fmla="*/ 0 h 5"/>
                  <a:gd name="T98" fmla="*/ 191 w 191"/>
                  <a:gd name="T99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5">
                    <a:moveTo>
                      <a:pt x="0" y="5"/>
                    </a:moveTo>
                    <a:lnTo>
                      <a:pt x="4" y="5"/>
                    </a:lnTo>
                    <a:lnTo>
                      <a:pt x="8" y="5"/>
                    </a:lnTo>
                    <a:lnTo>
                      <a:pt x="11" y="5"/>
                    </a:lnTo>
                    <a:lnTo>
                      <a:pt x="15" y="5"/>
                    </a:lnTo>
                    <a:lnTo>
                      <a:pt x="19" y="5"/>
                    </a:lnTo>
                    <a:lnTo>
                      <a:pt x="23" y="4"/>
                    </a:lnTo>
                    <a:lnTo>
                      <a:pt x="27" y="4"/>
                    </a:lnTo>
                    <a:lnTo>
                      <a:pt x="31" y="4"/>
                    </a:lnTo>
                    <a:lnTo>
                      <a:pt x="35" y="4"/>
                    </a:lnTo>
                    <a:lnTo>
                      <a:pt x="39" y="4"/>
                    </a:lnTo>
                    <a:lnTo>
                      <a:pt x="42" y="4"/>
                    </a:lnTo>
                    <a:lnTo>
                      <a:pt x="46" y="4"/>
                    </a:lnTo>
                    <a:lnTo>
                      <a:pt x="50" y="4"/>
                    </a:lnTo>
                    <a:lnTo>
                      <a:pt x="54" y="3"/>
                    </a:lnTo>
                    <a:lnTo>
                      <a:pt x="58" y="3"/>
                    </a:lnTo>
                    <a:lnTo>
                      <a:pt x="62" y="3"/>
                    </a:lnTo>
                    <a:lnTo>
                      <a:pt x="66" y="3"/>
                    </a:lnTo>
                    <a:lnTo>
                      <a:pt x="70" y="3"/>
                    </a:lnTo>
                    <a:lnTo>
                      <a:pt x="74" y="3"/>
                    </a:lnTo>
                    <a:lnTo>
                      <a:pt x="78" y="3"/>
                    </a:lnTo>
                    <a:lnTo>
                      <a:pt x="81" y="3"/>
                    </a:lnTo>
                    <a:lnTo>
                      <a:pt x="85" y="3"/>
                    </a:lnTo>
                    <a:lnTo>
                      <a:pt x="89" y="3"/>
                    </a:lnTo>
                    <a:lnTo>
                      <a:pt x="93" y="3"/>
                    </a:lnTo>
                    <a:lnTo>
                      <a:pt x="97" y="3"/>
                    </a:lnTo>
                    <a:lnTo>
                      <a:pt x="101" y="2"/>
                    </a:lnTo>
                    <a:lnTo>
                      <a:pt x="105" y="2"/>
                    </a:lnTo>
                    <a:lnTo>
                      <a:pt x="109" y="2"/>
                    </a:lnTo>
                    <a:lnTo>
                      <a:pt x="113" y="2"/>
                    </a:lnTo>
                    <a:lnTo>
                      <a:pt x="116" y="1"/>
                    </a:lnTo>
                    <a:lnTo>
                      <a:pt x="120" y="1"/>
                    </a:lnTo>
                    <a:lnTo>
                      <a:pt x="124" y="1"/>
                    </a:lnTo>
                    <a:lnTo>
                      <a:pt x="128" y="1"/>
                    </a:lnTo>
                    <a:lnTo>
                      <a:pt x="132" y="1"/>
                    </a:lnTo>
                    <a:lnTo>
                      <a:pt x="136" y="1"/>
                    </a:lnTo>
                    <a:lnTo>
                      <a:pt x="140" y="1"/>
                    </a:lnTo>
                    <a:lnTo>
                      <a:pt x="144" y="1"/>
                    </a:lnTo>
                    <a:lnTo>
                      <a:pt x="148" y="1"/>
                    </a:lnTo>
                    <a:lnTo>
                      <a:pt x="151" y="1"/>
                    </a:lnTo>
                    <a:lnTo>
                      <a:pt x="155" y="1"/>
                    </a:lnTo>
                    <a:lnTo>
                      <a:pt x="159" y="1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3" name="Freeform 1236"/>
              <p:cNvSpPr>
                <a:spLocks/>
              </p:cNvSpPr>
              <p:nvPr/>
            </p:nvSpPr>
            <p:spPr bwMode="auto">
              <a:xfrm>
                <a:off x="7803059" y="1359175"/>
                <a:ext cx="283700" cy="9353"/>
              </a:xfrm>
              <a:custGeom>
                <a:avLst/>
                <a:gdLst>
                  <a:gd name="T0" fmla="*/ 0 w 182"/>
                  <a:gd name="T1" fmla="*/ 6 h 6"/>
                  <a:gd name="T2" fmla="*/ 3 w 182"/>
                  <a:gd name="T3" fmla="*/ 6 h 6"/>
                  <a:gd name="T4" fmla="*/ 7 w 182"/>
                  <a:gd name="T5" fmla="*/ 5 h 6"/>
                  <a:gd name="T6" fmla="*/ 11 w 182"/>
                  <a:gd name="T7" fmla="*/ 5 h 6"/>
                  <a:gd name="T8" fmla="*/ 15 w 182"/>
                  <a:gd name="T9" fmla="*/ 5 h 6"/>
                  <a:gd name="T10" fmla="*/ 19 w 182"/>
                  <a:gd name="T11" fmla="*/ 5 h 6"/>
                  <a:gd name="T12" fmla="*/ 23 w 182"/>
                  <a:gd name="T13" fmla="*/ 5 h 6"/>
                  <a:gd name="T14" fmla="*/ 27 w 182"/>
                  <a:gd name="T15" fmla="*/ 5 h 6"/>
                  <a:gd name="T16" fmla="*/ 30 w 182"/>
                  <a:gd name="T17" fmla="*/ 5 h 6"/>
                  <a:gd name="T18" fmla="*/ 34 w 182"/>
                  <a:gd name="T19" fmla="*/ 5 h 6"/>
                  <a:gd name="T20" fmla="*/ 38 w 182"/>
                  <a:gd name="T21" fmla="*/ 4 h 6"/>
                  <a:gd name="T22" fmla="*/ 42 w 182"/>
                  <a:gd name="T23" fmla="*/ 4 h 6"/>
                  <a:gd name="T24" fmla="*/ 46 w 182"/>
                  <a:gd name="T25" fmla="*/ 4 h 6"/>
                  <a:gd name="T26" fmla="*/ 50 w 182"/>
                  <a:gd name="T27" fmla="*/ 4 h 6"/>
                  <a:gd name="T28" fmla="*/ 54 w 182"/>
                  <a:gd name="T29" fmla="*/ 4 h 6"/>
                  <a:gd name="T30" fmla="*/ 58 w 182"/>
                  <a:gd name="T31" fmla="*/ 4 h 6"/>
                  <a:gd name="T32" fmla="*/ 62 w 182"/>
                  <a:gd name="T33" fmla="*/ 4 h 6"/>
                  <a:gd name="T34" fmla="*/ 66 w 182"/>
                  <a:gd name="T35" fmla="*/ 4 h 6"/>
                  <a:gd name="T36" fmla="*/ 69 w 182"/>
                  <a:gd name="T37" fmla="*/ 3 h 6"/>
                  <a:gd name="T38" fmla="*/ 73 w 182"/>
                  <a:gd name="T39" fmla="*/ 3 h 6"/>
                  <a:gd name="T40" fmla="*/ 77 w 182"/>
                  <a:gd name="T41" fmla="*/ 3 h 6"/>
                  <a:gd name="T42" fmla="*/ 81 w 182"/>
                  <a:gd name="T43" fmla="*/ 3 h 6"/>
                  <a:gd name="T44" fmla="*/ 85 w 182"/>
                  <a:gd name="T45" fmla="*/ 3 h 6"/>
                  <a:gd name="T46" fmla="*/ 89 w 182"/>
                  <a:gd name="T47" fmla="*/ 3 h 6"/>
                  <a:gd name="T48" fmla="*/ 93 w 182"/>
                  <a:gd name="T49" fmla="*/ 3 h 6"/>
                  <a:gd name="T50" fmla="*/ 97 w 182"/>
                  <a:gd name="T51" fmla="*/ 3 h 6"/>
                  <a:gd name="T52" fmla="*/ 101 w 182"/>
                  <a:gd name="T53" fmla="*/ 2 h 6"/>
                  <a:gd name="T54" fmla="*/ 104 w 182"/>
                  <a:gd name="T55" fmla="*/ 2 h 6"/>
                  <a:gd name="T56" fmla="*/ 108 w 182"/>
                  <a:gd name="T57" fmla="*/ 2 h 6"/>
                  <a:gd name="T58" fmla="*/ 112 w 182"/>
                  <a:gd name="T59" fmla="*/ 2 h 6"/>
                  <a:gd name="T60" fmla="*/ 116 w 182"/>
                  <a:gd name="T61" fmla="*/ 2 h 6"/>
                  <a:gd name="T62" fmla="*/ 120 w 182"/>
                  <a:gd name="T63" fmla="*/ 2 h 6"/>
                  <a:gd name="T64" fmla="*/ 124 w 182"/>
                  <a:gd name="T65" fmla="*/ 2 h 6"/>
                  <a:gd name="T66" fmla="*/ 128 w 182"/>
                  <a:gd name="T67" fmla="*/ 2 h 6"/>
                  <a:gd name="T68" fmla="*/ 132 w 182"/>
                  <a:gd name="T69" fmla="*/ 1 h 6"/>
                  <a:gd name="T70" fmla="*/ 136 w 182"/>
                  <a:gd name="T71" fmla="*/ 1 h 6"/>
                  <a:gd name="T72" fmla="*/ 139 w 182"/>
                  <a:gd name="T73" fmla="*/ 1 h 6"/>
                  <a:gd name="T74" fmla="*/ 143 w 182"/>
                  <a:gd name="T75" fmla="*/ 1 h 6"/>
                  <a:gd name="T76" fmla="*/ 147 w 182"/>
                  <a:gd name="T77" fmla="*/ 1 h 6"/>
                  <a:gd name="T78" fmla="*/ 151 w 182"/>
                  <a:gd name="T79" fmla="*/ 1 h 6"/>
                  <a:gd name="T80" fmla="*/ 155 w 182"/>
                  <a:gd name="T81" fmla="*/ 1 h 6"/>
                  <a:gd name="T82" fmla="*/ 159 w 182"/>
                  <a:gd name="T83" fmla="*/ 1 h 6"/>
                  <a:gd name="T84" fmla="*/ 163 w 182"/>
                  <a:gd name="T85" fmla="*/ 1 h 6"/>
                  <a:gd name="T86" fmla="*/ 167 w 182"/>
                  <a:gd name="T87" fmla="*/ 1 h 6"/>
                  <a:gd name="T88" fmla="*/ 171 w 182"/>
                  <a:gd name="T89" fmla="*/ 1 h 6"/>
                  <a:gd name="T90" fmla="*/ 175 w 182"/>
                  <a:gd name="T91" fmla="*/ 1 h 6"/>
                  <a:gd name="T92" fmla="*/ 178 w 182"/>
                  <a:gd name="T93" fmla="*/ 0 h 6"/>
                  <a:gd name="T94" fmla="*/ 182 w 182"/>
                  <a:gd name="T9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182" h="6">
                    <a:moveTo>
                      <a:pt x="0" y="6"/>
                    </a:moveTo>
                    <a:lnTo>
                      <a:pt x="3" y="6"/>
                    </a:lnTo>
                    <a:lnTo>
                      <a:pt x="7" y="5"/>
                    </a:lnTo>
                    <a:lnTo>
                      <a:pt x="11" y="5"/>
                    </a:lnTo>
                    <a:lnTo>
                      <a:pt x="15" y="5"/>
                    </a:lnTo>
                    <a:lnTo>
                      <a:pt x="19" y="5"/>
                    </a:lnTo>
                    <a:lnTo>
                      <a:pt x="23" y="5"/>
                    </a:lnTo>
                    <a:lnTo>
                      <a:pt x="27" y="5"/>
                    </a:lnTo>
                    <a:lnTo>
                      <a:pt x="30" y="5"/>
                    </a:lnTo>
                    <a:lnTo>
                      <a:pt x="34" y="5"/>
                    </a:lnTo>
                    <a:lnTo>
                      <a:pt x="38" y="4"/>
                    </a:lnTo>
                    <a:lnTo>
                      <a:pt x="42" y="4"/>
                    </a:lnTo>
                    <a:lnTo>
                      <a:pt x="46" y="4"/>
                    </a:lnTo>
                    <a:lnTo>
                      <a:pt x="50" y="4"/>
                    </a:lnTo>
                    <a:lnTo>
                      <a:pt x="54" y="4"/>
                    </a:lnTo>
                    <a:lnTo>
                      <a:pt x="58" y="4"/>
                    </a:lnTo>
                    <a:lnTo>
                      <a:pt x="62" y="4"/>
                    </a:lnTo>
                    <a:lnTo>
                      <a:pt x="66" y="4"/>
                    </a:lnTo>
                    <a:lnTo>
                      <a:pt x="69" y="3"/>
                    </a:lnTo>
                    <a:lnTo>
                      <a:pt x="73" y="3"/>
                    </a:lnTo>
                    <a:lnTo>
                      <a:pt x="77" y="3"/>
                    </a:lnTo>
                    <a:lnTo>
                      <a:pt x="81" y="3"/>
                    </a:lnTo>
                    <a:lnTo>
                      <a:pt x="85" y="3"/>
                    </a:lnTo>
                    <a:lnTo>
                      <a:pt x="89" y="3"/>
                    </a:lnTo>
                    <a:lnTo>
                      <a:pt x="93" y="3"/>
                    </a:lnTo>
                    <a:lnTo>
                      <a:pt x="97" y="3"/>
                    </a:lnTo>
                    <a:lnTo>
                      <a:pt x="101" y="2"/>
                    </a:lnTo>
                    <a:lnTo>
                      <a:pt x="104" y="2"/>
                    </a:lnTo>
                    <a:lnTo>
                      <a:pt x="108" y="2"/>
                    </a:lnTo>
                    <a:lnTo>
                      <a:pt x="112" y="2"/>
                    </a:lnTo>
                    <a:lnTo>
                      <a:pt x="116" y="2"/>
                    </a:lnTo>
                    <a:lnTo>
                      <a:pt x="120" y="2"/>
                    </a:lnTo>
                    <a:lnTo>
                      <a:pt x="124" y="2"/>
                    </a:lnTo>
                    <a:lnTo>
                      <a:pt x="128" y="2"/>
                    </a:lnTo>
                    <a:lnTo>
                      <a:pt x="132" y="1"/>
                    </a:lnTo>
                    <a:lnTo>
                      <a:pt x="136" y="1"/>
                    </a:lnTo>
                    <a:lnTo>
                      <a:pt x="139" y="1"/>
                    </a:lnTo>
                    <a:lnTo>
                      <a:pt x="143" y="1"/>
                    </a:lnTo>
                    <a:lnTo>
                      <a:pt x="147" y="1"/>
                    </a:lnTo>
                    <a:lnTo>
                      <a:pt x="151" y="1"/>
                    </a:lnTo>
                    <a:lnTo>
                      <a:pt x="155" y="1"/>
                    </a:lnTo>
                    <a:lnTo>
                      <a:pt x="159" y="1"/>
                    </a:lnTo>
                    <a:lnTo>
                      <a:pt x="163" y="1"/>
                    </a:lnTo>
                    <a:lnTo>
                      <a:pt x="167" y="1"/>
                    </a:lnTo>
                    <a:lnTo>
                      <a:pt x="171" y="1"/>
                    </a:lnTo>
                    <a:lnTo>
                      <a:pt x="175" y="1"/>
                    </a:lnTo>
                    <a:lnTo>
                      <a:pt x="178" y="0"/>
                    </a:lnTo>
                    <a:lnTo>
                      <a:pt x="182" y="0"/>
                    </a:lnTo>
                  </a:path>
                </a:pathLst>
              </a:custGeom>
              <a:noFill/>
              <a:ln w="11113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4" name="Freeform 1237"/>
              <p:cNvSpPr>
                <a:spLocks/>
              </p:cNvSpPr>
              <p:nvPr/>
            </p:nvSpPr>
            <p:spPr bwMode="auto">
              <a:xfrm>
                <a:off x="6903638" y="1042741"/>
                <a:ext cx="297729" cy="342933"/>
              </a:xfrm>
              <a:custGeom>
                <a:avLst/>
                <a:gdLst>
                  <a:gd name="T0" fmla="*/ 0 w 191"/>
                  <a:gd name="T1" fmla="*/ 108 h 220"/>
                  <a:gd name="T2" fmla="*/ 4 w 191"/>
                  <a:gd name="T3" fmla="*/ 0 h 220"/>
                  <a:gd name="T4" fmla="*/ 8 w 191"/>
                  <a:gd name="T5" fmla="*/ 161 h 220"/>
                  <a:gd name="T6" fmla="*/ 12 w 191"/>
                  <a:gd name="T7" fmla="*/ 208 h 220"/>
                  <a:gd name="T8" fmla="*/ 16 w 191"/>
                  <a:gd name="T9" fmla="*/ 213 h 220"/>
                  <a:gd name="T10" fmla="*/ 20 w 191"/>
                  <a:gd name="T11" fmla="*/ 220 h 220"/>
                  <a:gd name="T12" fmla="*/ 24 w 191"/>
                  <a:gd name="T13" fmla="*/ 219 h 220"/>
                  <a:gd name="T14" fmla="*/ 28 w 191"/>
                  <a:gd name="T15" fmla="*/ 217 h 220"/>
                  <a:gd name="T16" fmla="*/ 32 w 191"/>
                  <a:gd name="T17" fmla="*/ 219 h 220"/>
                  <a:gd name="T18" fmla="*/ 35 w 191"/>
                  <a:gd name="T19" fmla="*/ 218 h 220"/>
                  <a:gd name="T20" fmla="*/ 39 w 191"/>
                  <a:gd name="T21" fmla="*/ 218 h 220"/>
                  <a:gd name="T22" fmla="*/ 43 w 191"/>
                  <a:gd name="T23" fmla="*/ 218 h 220"/>
                  <a:gd name="T24" fmla="*/ 47 w 191"/>
                  <a:gd name="T25" fmla="*/ 218 h 220"/>
                  <a:gd name="T26" fmla="*/ 51 w 191"/>
                  <a:gd name="T27" fmla="*/ 218 h 220"/>
                  <a:gd name="T28" fmla="*/ 55 w 191"/>
                  <a:gd name="T29" fmla="*/ 218 h 220"/>
                  <a:gd name="T30" fmla="*/ 59 w 191"/>
                  <a:gd name="T31" fmla="*/ 218 h 220"/>
                  <a:gd name="T32" fmla="*/ 63 w 191"/>
                  <a:gd name="T33" fmla="*/ 218 h 220"/>
                  <a:gd name="T34" fmla="*/ 67 w 191"/>
                  <a:gd name="T35" fmla="*/ 218 h 220"/>
                  <a:gd name="T36" fmla="*/ 71 w 191"/>
                  <a:gd name="T37" fmla="*/ 218 h 220"/>
                  <a:gd name="T38" fmla="*/ 74 w 191"/>
                  <a:gd name="T39" fmla="*/ 218 h 220"/>
                  <a:gd name="T40" fmla="*/ 78 w 191"/>
                  <a:gd name="T41" fmla="*/ 218 h 220"/>
                  <a:gd name="T42" fmla="*/ 82 w 191"/>
                  <a:gd name="T43" fmla="*/ 218 h 220"/>
                  <a:gd name="T44" fmla="*/ 86 w 191"/>
                  <a:gd name="T45" fmla="*/ 217 h 220"/>
                  <a:gd name="T46" fmla="*/ 90 w 191"/>
                  <a:gd name="T47" fmla="*/ 217 h 220"/>
                  <a:gd name="T48" fmla="*/ 94 w 191"/>
                  <a:gd name="T49" fmla="*/ 217 h 220"/>
                  <a:gd name="T50" fmla="*/ 98 w 191"/>
                  <a:gd name="T51" fmla="*/ 217 h 220"/>
                  <a:gd name="T52" fmla="*/ 102 w 191"/>
                  <a:gd name="T53" fmla="*/ 217 h 220"/>
                  <a:gd name="T54" fmla="*/ 105 w 191"/>
                  <a:gd name="T55" fmla="*/ 217 h 220"/>
                  <a:gd name="T56" fmla="*/ 109 w 191"/>
                  <a:gd name="T57" fmla="*/ 217 h 220"/>
                  <a:gd name="T58" fmla="*/ 113 w 191"/>
                  <a:gd name="T59" fmla="*/ 217 h 220"/>
                  <a:gd name="T60" fmla="*/ 117 w 191"/>
                  <a:gd name="T61" fmla="*/ 217 h 220"/>
                  <a:gd name="T62" fmla="*/ 121 w 191"/>
                  <a:gd name="T63" fmla="*/ 217 h 220"/>
                  <a:gd name="T64" fmla="*/ 125 w 191"/>
                  <a:gd name="T65" fmla="*/ 217 h 220"/>
                  <a:gd name="T66" fmla="*/ 129 w 191"/>
                  <a:gd name="T67" fmla="*/ 217 h 220"/>
                  <a:gd name="T68" fmla="*/ 133 w 191"/>
                  <a:gd name="T69" fmla="*/ 217 h 220"/>
                  <a:gd name="T70" fmla="*/ 137 w 191"/>
                  <a:gd name="T71" fmla="*/ 217 h 220"/>
                  <a:gd name="T72" fmla="*/ 141 w 191"/>
                  <a:gd name="T73" fmla="*/ 217 h 220"/>
                  <a:gd name="T74" fmla="*/ 145 w 191"/>
                  <a:gd name="T75" fmla="*/ 217 h 220"/>
                  <a:gd name="T76" fmla="*/ 148 w 191"/>
                  <a:gd name="T77" fmla="*/ 217 h 220"/>
                  <a:gd name="T78" fmla="*/ 152 w 191"/>
                  <a:gd name="T79" fmla="*/ 216 h 220"/>
                  <a:gd name="T80" fmla="*/ 156 w 191"/>
                  <a:gd name="T81" fmla="*/ 216 h 220"/>
                  <a:gd name="T82" fmla="*/ 160 w 191"/>
                  <a:gd name="T83" fmla="*/ 216 h 220"/>
                  <a:gd name="T84" fmla="*/ 164 w 191"/>
                  <a:gd name="T85" fmla="*/ 216 h 220"/>
                  <a:gd name="T86" fmla="*/ 168 w 191"/>
                  <a:gd name="T87" fmla="*/ 216 h 220"/>
                  <a:gd name="T88" fmla="*/ 172 w 191"/>
                  <a:gd name="T89" fmla="*/ 216 h 220"/>
                  <a:gd name="T90" fmla="*/ 175 w 191"/>
                  <a:gd name="T91" fmla="*/ 216 h 220"/>
                  <a:gd name="T92" fmla="*/ 179 w 191"/>
                  <a:gd name="T93" fmla="*/ 216 h 220"/>
                  <a:gd name="T94" fmla="*/ 183 w 191"/>
                  <a:gd name="T95" fmla="*/ 216 h 220"/>
                  <a:gd name="T96" fmla="*/ 187 w 191"/>
                  <a:gd name="T97" fmla="*/ 216 h 220"/>
                  <a:gd name="T98" fmla="*/ 191 w 191"/>
                  <a:gd name="T99" fmla="*/ 216 h 2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220">
                    <a:moveTo>
                      <a:pt x="0" y="108"/>
                    </a:moveTo>
                    <a:lnTo>
                      <a:pt x="4" y="0"/>
                    </a:lnTo>
                    <a:lnTo>
                      <a:pt x="8" y="161"/>
                    </a:lnTo>
                    <a:lnTo>
                      <a:pt x="12" y="208"/>
                    </a:lnTo>
                    <a:lnTo>
                      <a:pt x="16" y="213"/>
                    </a:lnTo>
                    <a:lnTo>
                      <a:pt x="20" y="220"/>
                    </a:lnTo>
                    <a:lnTo>
                      <a:pt x="24" y="219"/>
                    </a:lnTo>
                    <a:lnTo>
                      <a:pt x="28" y="217"/>
                    </a:lnTo>
                    <a:lnTo>
                      <a:pt x="32" y="219"/>
                    </a:lnTo>
                    <a:lnTo>
                      <a:pt x="35" y="218"/>
                    </a:lnTo>
                    <a:lnTo>
                      <a:pt x="39" y="218"/>
                    </a:lnTo>
                    <a:lnTo>
                      <a:pt x="43" y="218"/>
                    </a:lnTo>
                    <a:lnTo>
                      <a:pt x="47" y="218"/>
                    </a:lnTo>
                    <a:lnTo>
                      <a:pt x="51" y="218"/>
                    </a:lnTo>
                    <a:lnTo>
                      <a:pt x="55" y="218"/>
                    </a:lnTo>
                    <a:lnTo>
                      <a:pt x="59" y="218"/>
                    </a:lnTo>
                    <a:lnTo>
                      <a:pt x="63" y="218"/>
                    </a:lnTo>
                    <a:lnTo>
                      <a:pt x="67" y="218"/>
                    </a:lnTo>
                    <a:lnTo>
                      <a:pt x="71" y="218"/>
                    </a:lnTo>
                    <a:lnTo>
                      <a:pt x="74" y="218"/>
                    </a:lnTo>
                    <a:lnTo>
                      <a:pt x="78" y="218"/>
                    </a:lnTo>
                    <a:lnTo>
                      <a:pt x="82" y="218"/>
                    </a:lnTo>
                    <a:lnTo>
                      <a:pt x="86" y="217"/>
                    </a:lnTo>
                    <a:lnTo>
                      <a:pt x="90" y="217"/>
                    </a:lnTo>
                    <a:lnTo>
                      <a:pt x="94" y="217"/>
                    </a:lnTo>
                    <a:lnTo>
                      <a:pt x="98" y="217"/>
                    </a:lnTo>
                    <a:lnTo>
                      <a:pt x="102" y="217"/>
                    </a:lnTo>
                    <a:lnTo>
                      <a:pt x="105" y="217"/>
                    </a:lnTo>
                    <a:lnTo>
                      <a:pt x="109" y="217"/>
                    </a:lnTo>
                    <a:lnTo>
                      <a:pt x="113" y="217"/>
                    </a:lnTo>
                    <a:lnTo>
                      <a:pt x="117" y="217"/>
                    </a:lnTo>
                    <a:lnTo>
                      <a:pt x="121" y="217"/>
                    </a:lnTo>
                    <a:lnTo>
                      <a:pt x="125" y="217"/>
                    </a:lnTo>
                    <a:lnTo>
                      <a:pt x="129" y="217"/>
                    </a:lnTo>
                    <a:lnTo>
                      <a:pt x="133" y="217"/>
                    </a:lnTo>
                    <a:lnTo>
                      <a:pt x="137" y="217"/>
                    </a:lnTo>
                    <a:lnTo>
                      <a:pt x="141" y="217"/>
                    </a:lnTo>
                    <a:lnTo>
                      <a:pt x="145" y="217"/>
                    </a:lnTo>
                    <a:lnTo>
                      <a:pt x="148" y="217"/>
                    </a:lnTo>
                    <a:lnTo>
                      <a:pt x="152" y="216"/>
                    </a:lnTo>
                    <a:lnTo>
                      <a:pt x="156" y="216"/>
                    </a:lnTo>
                    <a:lnTo>
                      <a:pt x="160" y="216"/>
                    </a:lnTo>
                    <a:lnTo>
                      <a:pt x="164" y="216"/>
                    </a:lnTo>
                    <a:lnTo>
                      <a:pt x="168" y="216"/>
                    </a:lnTo>
                    <a:lnTo>
                      <a:pt x="172" y="216"/>
                    </a:lnTo>
                    <a:lnTo>
                      <a:pt x="175" y="216"/>
                    </a:lnTo>
                    <a:lnTo>
                      <a:pt x="179" y="216"/>
                    </a:lnTo>
                    <a:lnTo>
                      <a:pt x="183" y="216"/>
                    </a:lnTo>
                    <a:lnTo>
                      <a:pt x="187" y="216"/>
                    </a:lnTo>
                    <a:lnTo>
                      <a:pt x="191" y="216"/>
                    </a:lnTo>
                  </a:path>
                </a:pathLst>
              </a:custGeom>
              <a:noFill/>
              <a:ln w="11113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5" name="Freeform 1238"/>
              <p:cNvSpPr>
                <a:spLocks/>
              </p:cNvSpPr>
              <p:nvPr/>
            </p:nvSpPr>
            <p:spPr bwMode="auto">
              <a:xfrm>
                <a:off x="7201366" y="1374763"/>
                <a:ext cx="297729" cy="4676"/>
              </a:xfrm>
              <a:custGeom>
                <a:avLst/>
                <a:gdLst>
                  <a:gd name="T0" fmla="*/ 0 w 191"/>
                  <a:gd name="T1" fmla="*/ 3 h 3"/>
                  <a:gd name="T2" fmla="*/ 4 w 191"/>
                  <a:gd name="T3" fmla="*/ 3 h 3"/>
                  <a:gd name="T4" fmla="*/ 8 w 191"/>
                  <a:gd name="T5" fmla="*/ 2 h 3"/>
                  <a:gd name="T6" fmla="*/ 12 w 191"/>
                  <a:gd name="T7" fmla="*/ 2 h 3"/>
                  <a:gd name="T8" fmla="*/ 16 w 191"/>
                  <a:gd name="T9" fmla="*/ 2 h 3"/>
                  <a:gd name="T10" fmla="*/ 20 w 191"/>
                  <a:gd name="T11" fmla="*/ 2 h 3"/>
                  <a:gd name="T12" fmla="*/ 24 w 191"/>
                  <a:gd name="T13" fmla="*/ 2 h 3"/>
                  <a:gd name="T14" fmla="*/ 27 w 191"/>
                  <a:gd name="T15" fmla="*/ 2 h 3"/>
                  <a:gd name="T16" fmla="*/ 31 w 191"/>
                  <a:gd name="T17" fmla="*/ 2 h 3"/>
                  <a:gd name="T18" fmla="*/ 35 w 191"/>
                  <a:gd name="T19" fmla="*/ 2 h 3"/>
                  <a:gd name="T20" fmla="*/ 39 w 191"/>
                  <a:gd name="T21" fmla="*/ 2 h 3"/>
                  <a:gd name="T22" fmla="*/ 43 w 191"/>
                  <a:gd name="T23" fmla="*/ 2 h 3"/>
                  <a:gd name="T24" fmla="*/ 47 w 191"/>
                  <a:gd name="T25" fmla="*/ 2 h 3"/>
                  <a:gd name="T26" fmla="*/ 51 w 191"/>
                  <a:gd name="T27" fmla="*/ 2 h 3"/>
                  <a:gd name="T28" fmla="*/ 55 w 191"/>
                  <a:gd name="T29" fmla="*/ 2 h 3"/>
                  <a:gd name="T30" fmla="*/ 58 w 191"/>
                  <a:gd name="T31" fmla="*/ 2 h 3"/>
                  <a:gd name="T32" fmla="*/ 62 w 191"/>
                  <a:gd name="T33" fmla="*/ 2 h 3"/>
                  <a:gd name="T34" fmla="*/ 66 w 191"/>
                  <a:gd name="T35" fmla="*/ 2 h 3"/>
                  <a:gd name="T36" fmla="*/ 70 w 191"/>
                  <a:gd name="T37" fmla="*/ 2 h 3"/>
                  <a:gd name="T38" fmla="*/ 74 w 191"/>
                  <a:gd name="T39" fmla="*/ 1 h 3"/>
                  <a:gd name="T40" fmla="*/ 78 w 191"/>
                  <a:gd name="T41" fmla="*/ 1 h 3"/>
                  <a:gd name="T42" fmla="*/ 82 w 191"/>
                  <a:gd name="T43" fmla="*/ 1 h 3"/>
                  <a:gd name="T44" fmla="*/ 86 w 191"/>
                  <a:gd name="T45" fmla="*/ 1 h 3"/>
                  <a:gd name="T46" fmla="*/ 90 w 191"/>
                  <a:gd name="T47" fmla="*/ 1 h 3"/>
                  <a:gd name="T48" fmla="*/ 94 w 191"/>
                  <a:gd name="T49" fmla="*/ 1 h 3"/>
                  <a:gd name="T50" fmla="*/ 97 w 191"/>
                  <a:gd name="T51" fmla="*/ 1 h 3"/>
                  <a:gd name="T52" fmla="*/ 101 w 191"/>
                  <a:gd name="T53" fmla="*/ 1 h 3"/>
                  <a:gd name="T54" fmla="*/ 105 w 191"/>
                  <a:gd name="T55" fmla="*/ 1 h 3"/>
                  <a:gd name="T56" fmla="*/ 109 w 191"/>
                  <a:gd name="T57" fmla="*/ 1 h 3"/>
                  <a:gd name="T58" fmla="*/ 113 w 191"/>
                  <a:gd name="T59" fmla="*/ 1 h 3"/>
                  <a:gd name="T60" fmla="*/ 117 w 191"/>
                  <a:gd name="T61" fmla="*/ 1 h 3"/>
                  <a:gd name="T62" fmla="*/ 121 w 191"/>
                  <a:gd name="T63" fmla="*/ 1 h 3"/>
                  <a:gd name="T64" fmla="*/ 125 w 191"/>
                  <a:gd name="T65" fmla="*/ 1 h 3"/>
                  <a:gd name="T66" fmla="*/ 129 w 191"/>
                  <a:gd name="T67" fmla="*/ 1 h 3"/>
                  <a:gd name="T68" fmla="*/ 133 w 191"/>
                  <a:gd name="T69" fmla="*/ 1 h 3"/>
                  <a:gd name="T70" fmla="*/ 136 w 191"/>
                  <a:gd name="T71" fmla="*/ 0 h 3"/>
                  <a:gd name="T72" fmla="*/ 140 w 191"/>
                  <a:gd name="T73" fmla="*/ 0 h 3"/>
                  <a:gd name="T74" fmla="*/ 144 w 191"/>
                  <a:gd name="T75" fmla="*/ 0 h 3"/>
                  <a:gd name="T76" fmla="*/ 148 w 191"/>
                  <a:gd name="T77" fmla="*/ 0 h 3"/>
                  <a:gd name="T78" fmla="*/ 152 w 191"/>
                  <a:gd name="T79" fmla="*/ 0 h 3"/>
                  <a:gd name="T80" fmla="*/ 156 w 191"/>
                  <a:gd name="T81" fmla="*/ 0 h 3"/>
                  <a:gd name="T82" fmla="*/ 160 w 191"/>
                  <a:gd name="T83" fmla="*/ 0 h 3"/>
                  <a:gd name="T84" fmla="*/ 163 w 191"/>
                  <a:gd name="T85" fmla="*/ 0 h 3"/>
                  <a:gd name="T86" fmla="*/ 167 w 191"/>
                  <a:gd name="T87" fmla="*/ 0 h 3"/>
                  <a:gd name="T88" fmla="*/ 171 w 191"/>
                  <a:gd name="T89" fmla="*/ 0 h 3"/>
                  <a:gd name="T90" fmla="*/ 175 w 191"/>
                  <a:gd name="T91" fmla="*/ 0 h 3"/>
                  <a:gd name="T92" fmla="*/ 179 w 191"/>
                  <a:gd name="T93" fmla="*/ 0 h 3"/>
                  <a:gd name="T94" fmla="*/ 183 w 191"/>
                  <a:gd name="T95" fmla="*/ 0 h 3"/>
                  <a:gd name="T96" fmla="*/ 187 w 191"/>
                  <a:gd name="T97" fmla="*/ 0 h 3"/>
                  <a:gd name="T98" fmla="*/ 191 w 191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3">
                    <a:moveTo>
                      <a:pt x="0" y="3"/>
                    </a:moveTo>
                    <a:lnTo>
                      <a:pt x="4" y="3"/>
                    </a:lnTo>
                    <a:lnTo>
                      <a:pt x="8" y="2"/>
                    </a:lnTo>
                    <a:lnTo>
                      <a:pt x="12" y="2"/>
                    </a:lnTo>
                    <a:lnTo>
                      <a:pt x="16" y="2"/>
                    </a:lnTo>
                    <a:lnTo>
                      <a:pt x="20" y="2"/>
                    </a:lnTo>
                    <a:lnTo>
                      <a:pt x="24" y="2"/>
                    </a:lnTo>
                    <a:lnTo>
                      <a:pt x="27" y="2"/>
                    </a:lnTo>
                    <a:lnTo>
                      <a:pt x="31" y="2"/>
                    </a:lnTo>
                    <a:lnTo>
                      <a:pt x="35" y="2"/>
                    </a:lnTo>
                    <a:lnTo>
                      <a:pt x="39" y="2"/>
                    </a:lnTo>
                    <a:lnTo>
                      <a:pt x="43" y="2"/>
                    </a:lnTo>
                    <a:lnTo>
                      <a:pt x="47" y="2"/>
                    </a:lnTo>
                    <a:lnTo>
                      <a:pt x="51" y="2"/>
                    </a:lnTo>
                    <a:lnTo>
                      <a:pt x="55" y="2"/>
                    </a:lnTo>
                    <a:lnTo>
                      <a:pt x="58" y="2"/>
                    </a:lnTo>
                    <a:lnTo>
                      <a:pt x="62" y="2"/>
                    </a:lnTo>
                    <a:lnTo>
                      <a:pt x="66" y="2"/>
                    </a:lnTo>
                    <a:lnTo>
                      <a:pt x="70" y="2"/>
                    </a:lnTo>
                    <a:lnTo>
                      <a:pt x="74" y="1"/>
                    </a:lnTo>
                    <a:lnTo>
                      <a:pt x="78" y="1"/>
                    </a:lnTo>
                    <a:lnTo>
                      <a:pt x="82" y="1"/>
                    </a:lnTo>
                    <a:lnTo>
                      <a:pt x="86" y="1"/>
                    </a:lnTo>
                    <a:lnTo>
                      <a:pt x="90" y="1"/>
                    </a:lnTo>
                    <a:lnTo>
                      <a:pt x="94" y="1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5" y="1"/>
                    </a:lnTo>
                    <a:lnTo>
                      <a:pt x="109" y="1"/>
                    </a:lnTo>
                    <a:lnTo>
                      <a:pt x="113" y="1"/>
                    </a:lnTo>
                    <a:lnTo>
                      <a:pt x="117" y="1"/>
                    </a:lnTo>
                    <a:lnTo>
                      <a:pt x="121" y="1"/>
                    </a:lnTo>
                    <a:lnTo>
                      <a:pt x="125" y="1"/>
                    </a:lnTo>
                    <a:lnTo>
                      <a:pt x="129" y="1"/>
                    </a:lnTo>
                    <a:lnTo>
                      <a:pt x="133" y="1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6" name="Freeform 1239"/>
              <p:cNvSpPr>
                <a:spLocks/>
              </p:cNvSpPr>
              <p:nvPr/>
            </p:nvSpPr>
            <p:spPr bwMode="auto">
              <a:xfrm>
                <a:off x="7499095" y="1370087"/>
                <a:ext cx="297729" cy="4676"/>
              </a:xfrm>
              <a:custGeom>
                <a:avLst/>
                <a:gdLst>
                  <a:gd name="T0" fmla="*/ 0 w 191"/>
                  <a:gd name="T1" fmla="*/ 3 h 3"/>
                  <a:gd name="T2" fmla="*/ 4 w 191"/>
                  <a:gd name="T3" fmla="*/ 3 h 3"/>
                  <a:gd name="T4" fmla="*/ 8 w 191"/>
                  <a:gd name="T5" fmla="*/ 3 h 3"/>
                  <a:gd name="T6" fmla="*/ 12 w 191"/>
                  <a:gd name="T7" fmla="*/ 3 h 3"/>
                  <a:gd name="T8" fmla="*/ 15 w 191"/>
                  <a:gd name="T9" fmla="*/ 2 h 3"/>
                  <a:gd name="T10" fmla="*/ 19 w 191"/>
                  <a:gd name="T11" fmla="*/ 2 h 3"/>
                  <a:gd name="T12" fmla="*/ 23 w 191"/>
                  <a:gd name="T13" fmla="*/ 2 h 3"/>
                  <a:gd name="T14" fmla="*/ 27 w 191"/>
                  <a:gd name="T15" fmla="*/ 2 h 3"/>
                  <a:gd name="T16" fmla="*/ 31 w 191"/>
                  <a:gd name="T17" fmla="*/ 2 h 3"/>
                  <a:gd name="T18" fmla="*/ 35 w 191"/>
                  <a:gd name="T19" fmla="*/ 2 h 3"/>
                  <a:gd name="T20" fmla="*/ 39 w 191"/>
                  <a:gd name="T21" fmla="*/ 2 h 3"/>
                  <a:gd name="T22" fmla="*/ 43 w 191"/>
                  <a:gd name="T23" fmla="*/ 2 h 3"/>
                  <a:gd name="T24" fmla="*/ 46 w 191"/>
                  <a:gd name="T25" fmla="*/ 2 h 3"/>
                  <a:gd name="T26" fmla="*/ 50 w 191"/>
                  <a:gd name="T27" fmla="*/ 2 h 3"/>
                  <a:gd name="T28" fmla="*/ 54 w 191"/>
                  <a:gd name="T29" fmla="*/ 2 h 3"/>
                  <a:gd name="T30" fmla="*/ 58 w 191"/>
                  <a:gd name="T31" fmla="*/ 2 h 3"/>
                  <a:gd name="T32" fmla="*/ 62 w 191"/>
                  <a:gd name="T33" fmla="*/ 2 h 3"/>
                  <a:gd name="T34" fmla="*/ 66 w 191"/>
                  <a:gd name="T35" fmla="*/ 2 h 3"/>
                  <a:gd name="T36" fmla="*/ 70 w 191"/>
                  <a:gd name="T37" fmla="*/ 2 h 3"/>
                  <a:gd name="T38" fmla="*/ 74 w 191"/>
                  <a:gd name="T39" fmla="*/ 2 h 3"/>
                  <a:gd name="T40" fmla="*/ 78 w 191"/>
                  <a:gd name="T41" fmla="*/ 2 h 3"/>
                  <a:gd name="T42" fmla="*/ 82 w 191"/>
                  <a:gd name="T43" fmla="*/ 1 h 3"/>
                  <a:gd name="T44" fmla="*/ 85 w 191"/>
                  <a:gd name="T45" fmla="*/ 1 h 3"/>
                  <a:gd name="T46" fmla="*/ 89 w 191"/>
                  <a:gd name="T47" fmla="*/ 1 h 3"/>
                  <a:gd name="T48" fmla="*/ 93 w 191"/>
                  <a:gd name="T49" fmla="*/ 1 h 3"/>
                  <a:gd name="T50" fmla="*/ 97 w 191"/>
                  <a:gd name="T51" fmla="*/ 1 h 3"/>
                  <a:gd name="T52" fmla="*/ 101 w 191"/>
                  <a:gd name="T53" fmla="*/ 1 h 3"/>
                  <a:gd name="T54" fmla="*/ 105 w 191"/>
                  <a:gd name="T55" fmla="*/ 1 h 3"/>
                  <a:gd name="T56" fmla="*/ 109 w 191"/>
                  <a:gd name="T57" fmla="*/ 1 h 3"/>
                  <a:gd name="T58" fmla="*/ 113 w 191"/>
                  <a:gd name="T59" fmla="*/ 1 h 3"/>
                  <a:gd name="T60" fmla="*/ 117 w 191"/>
                  <a:gd name="T61" fmla="*/ 1 h 3"/>
                  <a:gd name="T62" fmla="*/ 120 w 191"/>
                  <a:gd name="T63" fmla="*/ 1 h 3"/>
                  <a:gd name="T64" fmla="*/ 124 w 191"/>
                  <a:gd name="T65" fmla="*/ 0 h 3"/>
                  <a:gd name="T66" fmla="*/ 128 w 191"/>
                  <a:gd name="T67" fmla="*/ 0 h 3"/>
                  <a:gd name="T68" fmla="*/ 132 w 191"/>
                  <a:gd name="T69" fmla="*/ 0 h 3"/>
                  <a:gd name="T70" fmla="*/ 136 w 191"/>
                  <a:gd name="T71" fmla="*/ 0 h 3"/>
                  <a:gd name="T72" fmla="*/ 140 w 191"/>
                  <a:gd name="T73" fmla="*/ 0 h 3"/>
                  <a:gd name="T74" fmla="*/ 144 w 191"/>
                  <a:gd name="T75" fmla="*/ 0 h 3"/>
                  <a:gd name="T76" fmla="*/ 148 w 191"/>
                  <a:gd name="T77" fmla="*/ 0 h 3"/>
                  <a:gd name="T78" fmla="*/ 152 w 191"/>
                  <a:gd name="T79" fmla="*/ 0 h 3"/>
                  <a:gd name="T80" fmla="*/ 155 w 191"/>
                  <a:gd name="T81" fmla="*/ 0 h 3"/>
                  <a:gd name="T82" fmla="*/ 159 w 191"/>
                  <a:gd name="T83" fmla="*/ 0 h 3"/>
                  <a:gd name="T84" fmla="*/ 163 w 191"/>
                  <a:gd name="T85" fmla="*/ 0 h 3"/>
                  <a:gd name="T86" fmla="*/ 167 w 191"/>
                  <a:gd name="T87" fmla="*/ 0 h 3"/>
                  <a:gd name="T88" fmla="*/ 171 w 191"/>
                  <a:gd name="T89" fmla="*/ 0 h 3"/>
                  <a:gd name="T90" fmla="*/ 175 w 191"/>
                  <a:gd name="T91" fmla="*/ 0 h 3"/>
                  <a:gd name="T92" fmla="*/ 179 w 191"/>
                  <a:gd name="T93" fmla="*/ 0 h 3"/>
                  <a:gd name="T94" fmla="*/ 183 w 191"/>
                  <a:gd name="T95" fmla="*/ 0 h 3"/>
                  <a:gd name="T96" fmla="*/ 187 w 191"/>
                  <a:gd name="T97" fmla="*/ 0 h 3"/>
                  <a:gd name="T98" fmla="*/ 191 w 191"/>
                  <a:gd name="T9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3">
                    <a:moveTo>
                      <a:pt x="0" y="3"/>
                    </a:moveTo>
                    <a:lnTo>
                      <a:pt x="4" y="3"/>
                    </a:lnTo>
                    <a:lnTo>
                      <a:pt x="8" y="3"/>
                    </a:lnTo>
                    <a:lnTo>
                      <a:pt x="12" y="3"/>
                    </a:lnTo>
                    <a:lnTo>
                      <a:pt x="15" y="2"/>
                    </a:lnTo>
                    <a:lnTo>
                      <a:pt x="19" y="2"/>
                    </a:lnTo>
                    <a:lnTo>
                      <a:pt x="23" y="2"/>
                    </a:lnTo>
                    <a:lnTo>
                      <a:pt x="27" y="2"/>
                    </a:lnTo>
                    <a:lnTo>
                      <a:pt x="31" y="2"/>
                    </a:lnTo>
                    <a:lnTo>
                      <a:pt x="35" y="2"/>
                    </a:lnTo>
                    <a:lnTo>
                      <a:pt x="39" y="2"/>
                    </a:lnTo>
                    <a:lnTo>
                      <a:pt x="43" y="2"/>
                    </a:lnTo>
                    <a:lnTo>
                      <a:pt x="46" y="2"/>
                    </a:lnTo>
                    <a:lnTo>
                      <a:pt x="50" y="2"/>
                    </a:lnTo>
                    <a:lnTo>
                      <a:pt x="54" y="2"/>
                    </a:lnTo>
                    <a:lnTo>
                      <a:pt x="58" y="2"/>
                    </a:lnTo>
                    <a:lnTo>
                      <a:pt x="62" y="2"/>
                    </a:lnTo>
                    <a:lnTo>
                      <a:pt x="66" y="2"/>
                    </a:lnTo>
                    <a:lnTo>
                      <a:pt x="70" y="2"/>
                    </a:lnTo>
                    <a:lnTo>
                      <a:pt x="74" y="2"/>
                    </a:lnTo>
                    <a:lnTo>
                      <a:pt x="78" y="2"/>
                    </a:lnTo>
                    <a:lnTo>
                      <a:pt x="82" y="1"/>
                    </a:lnTo>
                    <a:lnTo>
                      <a:pt x="85" y="1"/>
                    </a:lnTo>
                    <a:lnTo>
                      <a:pt x="89" y="1"/>
                    </a:lnTo>
                    <a:lnTo>
                      <a:pt x="93" y="1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5" y="1"/>
                    </a:lnTo>
                    <a:lnTo>
                      <a:pt x="109" y="1"/>
                    </a:lnTo>
                    <a:lnTo>
                      <a:pt x="113" y="1"/>
                    </a:lnTo>
                    <a:lnTo>
                      <a:pt x="117" y="1"/>
                    </a:lnTo>
                    <a:lnTo>
                      <a:pt x="120" y="1"/>
                    </a:lnTo>
                    <a:lnTo>
                      <a:pt x="124" y="0"/>
                    </a:lnTo>
                    <a:lnTo>
                      <a:pt x="128" y="0"/>
                    </a:lnTo>
                    <a:lnTo>
                      <a:pt x="132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5" y="0"/>
                    </a:lnTo>
                    <a:lnTo>
                      <a:pt x="159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7" name="Freeform 1240"/>
              <p:cNvSpPr>
                <a:spLocks/>
              </p:cNvSpPr>
              <p:nvPr/>
            </p:nvSpPr>
            <p:spPr bwMode="auto">
              <a:xfrm>
                <a:off x="7796823" y="1365410"/>
                <a:ext cx="289935" cy="4676"/>
              </a:xfrm>
              <a:custGeom>
                <a:avLst/>
                <a:gdLst>
                  <a:gd name="T0" fmla="*/ 0 w 186"/>
                  <a:gd name="T1" fmla="*/ 3 h 3"/>
                  <a:gd name="T2" fmla="*/ 4 w 186"/>
                  <a:gd name="T3" fmla="*/ 2 h 3"/>
                  <a:gd name="T4" fmla="*/ 7 w 186"/>
                  <a:gd name="T5" fmla="*/ 2 h 3"/>
                  <a:gd name="T6" fmla="*/ 11 w 186"/>
                  <a:gd name="T7" fmla="*/ 2 h 3"/>
                  <a:gd name="T8" fmla="*/ 15 w 186"/>
                  <a:gd name="T9" fmla="*/ 2 h 3"/>
                  <a:gd name="T10" fmla="*/ 19 w 186"/>
                  <a:gd name="T11" fmla="*/ 2 h 3"/>
                  <a:gd name="T12" fmla="*/ 23 w 186"/>
                  <a:gd name="T13" fmla="*/ 2 h 3"/>
                  <a:gd name="T14" fmla="*/ 27 w 186"/>
                  <a:gd name="T15" fmla="*/ 2 h 3"/>
                  <a:gd name="T16" fmla="*/ 31 w 186"/>
                  <a:gd name="T17" fmla="*/ 2 h 3"/>
                  <a:gd name="T18" fmla="*/ 34 w 186"/>
                  <a:gd name="T19" fmla="*/ 2 h 3"/>
                  <a:gd name="T20" fmla="*/ 38 w 186"/>
                  <a:gd name="T21" fmla="*/ 2 h 3"/>
                  <a:gd name="T22" fmla="*/ 42 w 186"/>
                  <a:gd name="T23" fmla="*/ 2 h 3"/>
                  <a:gd name="T24" fmla="*/ 46 w 186"/>
                  <a:gd name="T25" fmla="*/ 2 h 3"/>
                  <a:gd name="T26" fmla="*/ 50 w 186"/>
                  <a:gd name="T27" fmla="*/ 2 h 3"/>
                  <a:gd name="T28" fmla="*/ 54 w 186"/>
                  <a:gd name="T29" fmla="*/ 2 h 3"/>
                  <a:gd name="T30" fmla="*/ 58 w 186"/>
                  <a:gd name="T31" fmla="*/ 2 h 3"/>
                  <a:gd name="T32" fmla="*/ 62 w 186"/>
                  <a:gd name="T33" fmla="*/ 2 h 3"/>
                  <a:gd name="T34" fmla="*/ 66 w 186"/>
                  <a:gd name="T35" fmla="*/ 1 h 3"/>
                  <a:gd name="T36" fmla="*/ 70 w 186"/>
                  <a:gd name="T37" fmla="*/ 1 h 3"/>
                  <a:gd name="T38" fmla="*/ 73 w 186"/>
                  <a:gd name="T39" fmla="*/ 1 h 3"/>
                  <a:gd name="T40" fmla="*/ 77 w 186"/>
                  <a:gd name="T41" fmla="*/ 1 h 3"/>
                  <a:gd name="T42" fmla="*/ 81 w 186"/>
                  <a:gd name="T43" fmla="*/ 1 h 3"/>
                  <a:gd name="T44" fmla="*/ 85 w 186"/>
                  <a:gd name="T45" fmla="*/ 1 h 3"/>
                  <a:gd name="T46" fmla="*/ 89 w 186"/>
                  <a:gd name="T47" fmla="*/ 1 h 3"/>
                  <a:gd name="T48" fmla="*/ 93 w 186"/>
                  <a:gd name="T49" fmla="*/ 1 h 3"/>
                  <a:gd name="T50" fmla="*/ 97 w 186"/>
                  <a:gd name="T51" fmla="*/ 1 h 3"/>
                  <a:gd name="T52" fmla="*/ 101 w 186"/>
                  <a:gd name="T53" fmla="*/ 1 h 3"/>
                  <a:gd name="T54" fmla="*/ 105 w 186"/>
                  <a:gd name="T55" fmla="*/ 1 h 3"/>
                  <a:gd name="T56" fmla="*/ 108 w 186"/>
                  <a:gd name="T57" fmla="*/ 1 h 3"/>
                  <a:gd name="T58" fmla="*/ 112 w 186"/>
                  <a:gd name="T59" fmla="*/ 1 h 3"/>
                  <a:gd name="T60" fmla="*/ 116 w 186"/>
                  <a:gd name="T61" fmla="*/ 1 h 3"/>
                  <a:gd name="T62" fmla="*/ 120 w 186"/>
                  <a:gd name="T63" fmla="*/ 1 h 3"/>
                  <a:gd name="T64" fmla="*/ 124 w 186"/>
                  <a:gd name="T65" fmla="*/ 1 h 3"/>
                  <a:gd name="T66" fmla="*/ 128 w 186"/>
                  <a:gd name="T67" fmla="*/ 1 h 3"/>
                  <a:gd name="T68" fmla="*/ 132 w 186"/>
                  <a:gd name="T69" fmla="*/ 0 h 3"/>
                  <a:gd name="T70" fmla="*/ 136 w 186"/>
                  <a:gd name="T71" fmla="*/ 0 h 3"/>
                  <a:gd name="T72" fmla="*/ 140 w 186"/>
                  <a:gd name="T73" fmla="*/ 0 h 3"/>
                  <a:gd name="T74" fmla="*/ 143 w 186"/>
                  <a:gd name="T75" fmla="*/ 0 h 3"/>
                  <a:gd name="T76" fmla="*/ 147 w 186"/>
                  <a:gd name="T77" fmla="*/ 0 h 3"/>
                  <a:gd name="T78" fmla="*/ 151 w 186"/>
                  <a:gd name="T79" fmla="*/ 0 h 3"/>
                  <a:gd name="T80" fmla="*/ 155 w 186"/>
                  <a:gd name="T81" fmla="*/ 0 h 3"/>
                  <a:gd name="T82" fmla="*/ 159 w 186"/>
                  <a:gd name="T83" fmla="*/ 0 h 3"/>
                  <a:gd name="T84" fmla="*/ 163 w 186"/>
                  <a:gd name="T85" fmla="*/ 0 h 3"/>
                  <a:gd name="T86" fmla="*/ 167 w 186"/>
                  <a:gd name="T87" fmla="*/ 0 h 3"/>
                  <a:gd name="T88" fmla="*/ 171 w 186"/>
                  <a:gd name="T89" fmla="*/ 0 h 3"/>
                  <a:gd name="T90" fmla="*/ 175 w 186"/>
                  <a:gd name="T91" fmla="*/ 0 h 3"/>
                  <a:gd name="T92" fmla="*/ 179 w 186"/>
                  <a:gd name="T93" fmla="*/ 0 h 3"/>
                  <a:gd name="T94" fmla="*/ 182 w 186"/>
                  <a:gd name="T95" fmla="*/ 0 h 3"/>
                  <a:gd name="T96" fmla="*/ 186 w 186"/>
                  <a:gd name="T9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6" h="3">
                    <a:moveTo>
                      <a:pt x="0" y="3"/>
                    </a:moveTo>
                    <a:lnTo>
                      <a:pt x="4" y="2"/>
                    </a:lnTo>
                    <a:lnTo>
                      <a:pt x="7" y="2"/>
                    </a:lnTo>
                    <a:lnTo>
                      <a:pt x="11" y="2"/>
                    </a:lnTo>
                    <a:lnTo>
                      <a:pt x="15" y="2"/>
                    </a:lnTo>
                    <a:lnTo>
                      <a:pt x="19" y="2"/>
                    </a:lnTo>
                    <a:lnTo>
                      <a:pt x="23" y="2"/>
                    </a:lnTo>
                    <a:lnTo>
                      <a:pt x="27" y="2"/>
                    </a:lnTo>
                    <a:lnTo>
                      <a:pt x="31" y="2"/>
                    </a:lnTo>
                    <a:lnTo>
                      <a:pt x="34" y="2"/>
                    </a:lnTo>
                    <a:lnTo>
                      <a:pt x="38" y="2"/>
                    </a:lnTo>
                    <a:lnTo>
                      <a:pt x="42" y="2"/>
                    </a:lnTo>
                    <a:lnTo>
                      <a:pt x="46" y="2"/>
                    </a:lnTo>
                    <a:lnTo>
                      <a:pt x="50" y="2"/>
                    </a:lnTo>
                    <a:lnTo>
                      <a:pt x="54" y="2"/>
                    </a:lnTo>
                    <a:lnTo>
                      <a:pt x="58" y="2"/>
                    </a:lnTo>
                    <a:lnTo>
                      <a:pt x="62" y="2"/>
                    </a:lnTo>
                    <a:lnTo>
                      <a:pt x="66" y="1"/>
                    </a:lnTo>
                    <a:lnTo>
                      <a:pt x="70" y="1"/>
                    </a:lnTo>
                    <a:lnTo>
                      <a:pt x="73" y="1"/>
                    </a:lnTo>
                    <a:lnTo>
                      <a:pt x="77" y="1"/>
                    </a:lnTo>
                    <a:lnTo>
                      <a:pt x="81" y="1"/>
                    </a:lnTo>
                    <a:lnTo>
                      <a:pt x="85" y="1"/>
                    </a:lnTo>
                    <a:lnTo>
                      <a:pt x="89" y="1"/>
                    </a:lnTo>
                    <a:lnTo>
                      <a:pt x="93" y="1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5" y="1"/>
                    </a:lnTo>
                    <a:lnTo>
                      <a:pt x="108" y="1"/>
                    </a:lnTo>
                    <a:lnTo>
                      <a:pt x="112" y="1"/>
                    </a:lnTo>
                    <a:lnTo>
                      <a:pt x="116" y="1"/>
                    </a:lnTo>
                    <a:lnTo>
                      <a:pt x="120" y="1"/>
                    </a:lnTo>
                    <a:lnTo>
                      <a:pt x="124" y="1"/>
                    </a:lnTo>
                    <a:lnTo>
                      <a:pt x="128" y="1"/>
                    </a:lnTo>
                    <a:lnTo>
                      <a:pt x="132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7" y="0"/>
                    </a:lnTo>
                    <a:lnTo>
                      <a:pt x="151" y="0"/>
                    </a:lnTo>
                    <a:lnTo>
                      <a:pt x="155" y="0"/>
                    </a:lnTo>
                    <a:lnTo>
                      <a:pt x="159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2" y="0"/>
                    </a:lnTo>
                    <a:lnTo>
                      <a:pt x="186" y="0"/>
                    </a:lnTo>
                  </a:path>
                </a:pathLst>
              </a:custGeom>
              <a:noFill/>
              <a:ln w="11113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8" name="Line 1241"/>
              <p:cNvSpPr>
                <a:spLocks noChangeShapeType="1"/>
              </p:cNvSpPr>
              <p:nvPr/>
            </p:nvSpPr>
            <p:spPr bwMode="auto">
              <a:xfrm>
                <a:off x="6903638" y="1069241"/>
                <a:ext cx="6235" cy="687425"/>
              </a:xfrm>
              <a:prstGeom prst="line">
                <a:avLst/>
              </a:prstGeom>
              <a:noFill/>
              <a:ln w="11113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59" name="Freeform 1242"/>
              <p:cNvSpPr>
                <a:spLocks/>
              </p:cNvSpPr>
              <p:nvPr/>
            </p:nvSpPr>
            <p:spPr bwMode="auto">
              <a:xfrm>
                <a:off x="6909873" y="1348264"/>
                <a:ext cx="297729" cy="408402"/>
              </a:xfrm>
              <a:custGeom>
                <a:avLst/>
                <a:gdLst>
                  <a:gd name="T0" fmla="*/ 0 w 191"/>
                  <a:gd name="T1" fmla="*/ 262 h 262"/>
                  <a:gd name="T2" fmla="*/ 4 w 191"/>
                  <a:gd name="T3" fmla="*/ 63 h 262"/>
                  <a:gd name="T4" fmla="*/ 8 w 191"/>
                  <a:gd name="T5" fmla="*/ 87 h 262"/>
                  <a:gd name="T6" fmla="*/ 12 w 191"/>
                  <a:gd name="T7" fmla="*/ 25 h 262"/>
                  <a:gd name="T8" fmla="*/ 16 w 191"/>
                  <a:gd name="T9" fmla="*/ 0 h 262"/>
                  <a:gd name="T10" fmla="*/ 20 w 191"/>
                  <a:gd name="T11" fmla="*/ 0 h 262"/>
                  <a:gd name="T12" fmla="*/ 24 w 191"/>
                  <a:gd name="T13" fmla="*/ 10 h 262"/>
                  <a:gd name="T14" fmla="*/ 28 w 191"/>
                  <a:gd name="T15" fmla="*/ 5 h 262"/>
                  <a:gd name="T16" fmla="*/ 31 w 191"/>
                  <a:gd name="T17" fmla="*/ 4 h 262"/>
                  <a:gd name="T18" fmla="*/ 35 w 191"/>
                  <a:gd name="T19" fmla="*/ 6 h 262"/>
                  <a:gd name="T20" fmla="*/ 39 w 191"/>
                  <a:gd name="T21" fmla="*/ 5 h 262"/>
                  <a:gd name="T22" fmla="*/ 43 w 191"/>
                  <a:gd name="T23" fmla="*/ 5 h 262"/>
                  <a:gd name="T24" fmla="*/ 47 w 191"/>
                  <a:gd name="T25" fmla="*/ 5 h 262"/>
                  <a:gd name="T26" fmla="*/ 51 w 191"/>
                  <a:gd name="T27" fmla="*/ 6 h 262"/>
                  <a:gd name="T28" fmla="*/ 55 w 191"/>
                  <a:gd name="T29" fmla="*/ 6 h 262"/>
                  <a:gd name="T30" fmla="*/ 59 w 191"/>
                  <a:gd name="T31" fmla="*/ 6 h 262"/>
                  <a:gd name="T32" fmla="*/ 63 w 191"/>
                  <a:gd name="T33" fmla="*/ 6 h 262"/>
                  <a:gd name="T34" fmla="*/ 67 w 191"/>
                  <a:gd name="T35" fmla="*/ 5 h 262"/>
                  <a:gd name="T36" fmla="*/ 70 w 191"/>
                  <a:gd name="T37" fmla="*/ 5 h 262"/>
                  <a:gd name="T38" fmla="*/ 74 w 191"/>
                  <a:gd name="T39" fmla="*/ 6 h 262"/>
                  <a:gd name="T40" fmla="*/ 78 w 191"/>
                  <a:gd name="T41" fmla="*/ 6 h 262"/>
                  <a:gd name="T42" fmla="*/ 82 w 191"/>
                  <a:gd name="T43" fmla="*/ 6 h 262"/>
                  <a:gd name="T44" fmla="*/ 86 w 191"/>
                  <a:gd name="T45" fmla="*/ 7 h 262"/>
                  <a:gd name="T46" fmla="*/ 90 w 191"/>
                  <a:gd name="T47" fmla="*/ 6 h 262"/>
                  <a:gd name="T48" fmla="*/ 94 w 191"/>
                  <a:gd name="T49" fmla="*/ 6 h 262"/>
                  <a:gd name="T50" fmla="*/ 98 w 191"/>
                  <a:gd name="T51" fmla="*/ 6 h 262"/>
                  <a:gd name="T52" fmla="*/ 101 w 191"/>
                  <a:gd name="T53" fmla="*/ 6 h 262"/>
                  <a:gd name="T54" fmla="*/ 105 w 191"/>
                  <a:gd name="T55" fmla="*/ 6 h 262"/>
                  <a:gd name="T56" fmla="*/ 109 w 191"/>
                  <a:gd name="T57" fmla="*/ 7 h 262"/>
                  <a:gd name="T58" fmla="*/ 113 w 191"/>
                  <a:gd name="T59" fmla="*/ 7 h 262"/>
                  <a:gd name="T60" fmla="*/ 117 w 191"/>
                  <a:gd name="T61" fmla="*/ 7 h 262"/>
                  <a:gd name="T62" fmla="*/ 121 w 191"/>
                  <a:gd name="T63" fmla="*/ 7 h 262"/>
                  <a:gd name="T64" fmla="*/ 125 w 191"/>
                  <a:gd name="T65" fmla="*/ 7 h 262"/>
                  <a:gd name="T66" fmla="*/ 129 w 191"/>
                  <a:gd name="T67" fmla="*/ 7 h 262"/>
                  <a:gd name="T68" fmla="*/ 133 w 191"/>
                  <a:gd name="T69" fmla="*/ 7 h 262"/>
                  <a:gd name="T70" fmla="*/ 137 w 191"/>
                  <a:gd name="T71" fmla="*/ 7 h 262"/>
                  <a:gd name="T72" fmla="*/ 141 w 191"/>
                  <a:gd name="T73" fmla="*/ 8 h 262"/>
                  <a:gd name="T74" fmla="*/ 144 w 191"/>
                  <a:gd name="T75" fmla="*/ 8 h 262"/>
                  <a:gd name="T76" fmla="*/ 148 w 191"/>
                  <a:gd name="T77" fmla="*/ 8 h 262"/>
                  <a:gd name="T78" fmla="*/ 152 w 191"/>
                  <a:gd name="T79" fmla="*/ 8 h 262"/>
                  <a:gd name="T80" fmla="*/ 156 w 191"/>
                  <a:gd name="T81" fmla="*/ 7 h 262"/>
                  <a:gd name="T82" fmla="*/ 160 w 191"/>
                  <a:gd name="T83" fmla="*/ 7 h 262"/>
                  <a:gd name="T84" fmla="*/ 164 w 191"/>
                  <a:gd name="T85" fmla="*/ 8 h 262"/>
                  <a:gd name="T86" fmla="*/ 168 w 191"/>
                  <a:gd name="T87" fmla="*/ 8 h 262"/>
                  <a:gd name="T88" fmla="*/ 171 w 191"/>
                  <a:gd name="T89" fmla="*/ 8 h 262"/>
                  <a:gd name="T90" fmla="*/ 175 w 191"/>
                  <a:gd name="T91" fmla="*/ 8 h 262"/>
                  <a:gd name="T92" fmla="*/ 179 w 191"/>
                  <a:gd name="T93" fmla="*/ 8 h 262"/>
                  <a:gd name="T94" fmla="*/ 183 w 191"/>
                  <a:gd name="T95" fmla="*/ 8 h 262"/>
                  <a:gd name="T96" fmla="*/ 187 w 191"/>
                  <a:gd name="T97" fmla="*/ 8 h 262"/>
                  <a:gd name="T98" fmla="*/ 191 w 191"/>
                  <a:gd name="T99" fmla="*/ 8 h 2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262">
                    <a:moveTo>
                      <a:pt x="0" y="262"/>
                    </a:moveTo>
                    <a:lnTo>
                      <a:pt x="4" y="63"/>
                    </a:lnTo>
                    <a:lnTo>
                      <a:pt x="8" y="87"/>
                    </a:lnTo>
                    <a:lnTo>
                      <a:pt x="12" y="25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10"/>
                    </a:lnTo>
                    <a:lnTo>
                      <a:pt x="28" y="5"/>
                    </a:lnTo>
                    <a:lnTo>
                      <a:pt x="31" y="4"/>
                    </a:lnTo>
                    <a:lnTo>
                      <a:pt x="35" y="6"/>
                    </a:lnTo>
                    <a:lnTo>
                      <a:pt x="39" y="5"/>
                    </a:lnTo>
                    <a:lnTo>
                      <a:pt x="43" y="5"/>
                    </a:lnTo>
                    <a:lnTo>
                      <a:pt x="47" y="5"/>
                    </a:lnTo>
                    <a:lnTo>
                      <a:pt x="51" y="6"/>
                    </a:lnTo>
                    <a:lnTo>
                      <a:pt x="55" y="6"/>
                    </a:lnTo>
                    <a:lnTo>
                      <a:pt x="59" y="6"/>
                    </a:lnTo>
                    <a:lnTo>
                      <a:pt x="63" y="6"/>
                    </a:lnTo>
                    <a:lnTo>
                      <a:pt x="67" y="5"/>
                    </a:lnTo>
                    <a:lnTo>
                      <a:pt x="70" y="5"/>
                    </a:lnTo>
                    <a:lnTo>
                      <a:pt x="74" y="6"/>
                    </a:lnTo>
                    <a:lnTo>
                      <a:pt x="78" y="6"/>
                    </a:lnTo>
                    <a:lnTo>
                      <a:pt x="82" y="6"/>
                    </a:lnTo>
                    <a:lnTo>
                      <a:pt x="86" y="7"/>
                    </a:lnTo>
                    <a:lnTo>
                      <a:pt x="90" y="6"/>
                    </a:lnTo>
                    <a:lnTo>
                      <a:pt x="94" y="6"/>
                    </a:lnTo>
                    <a:lnTo>
                      <a:pt x="98" y="6"/>
                    </a:lnTo>
                    <a:lnTo>
                      <a:pt x="101" y="6"/>
                    </a:lnTo>
                    <a:lnTo>
                      <a:pt x="105" y="6"/>
                    </a:lnTo>
                    <a:lnTo>
                      <a:pt x="109" y="7"/>
                    </a:lnTo>
                    <a:lnTo>
                      <a:pt x="113" y="7"/>
                    </a:lnTo>
                    <a:lnTo>
                      <a:pt x="117" y="7"/>
                    </a:lnTo>
                    <a:lnTo>
                      <a:pt x="121" y="7"/>
                    </a:lnTo>
                    <a:lnTo>
                      <a:pt x="125" y="7"/>
                    </a:lnTo>
                    <a:lnTo>
                      <a:pt x="129" y="7"/>
                    </a:lnTo>
                    <a:lnTo>
                      <a:pt x="133" y="7"/>
                    </a:lnTo>
                    <a:lnTo>
                      <a:pt x="137" y="7"/>
                    </a:lnTo>
                    <a:lnTo>
                      <a:pt x="141" y="8"/>
                    </a:lnTo>
                    <a:lnTo>
                      <a:pt x="144" y="8"/>
                    </a:lnTo>
                    <a:lnTo>
                      <a:pt x="148" y="8"/>
                    </a:lnTo>
                    <a:lnTo>
                      <a:pt x="152" y="8"/>
                    </a:lnTo>
                    <a:lnTo>
                      <a:pt x="156" y="7"/>
                    </a:lnTo>
                    <a:lnTo>
                      <a:pt x="160" y="7"/>
                    </a:lnTo>
                    <a:lnTo>
                      <a:pt x="164" y="8"/>
                    </a:lnTo>
                    <a:lnTo>
                      <a:pt x="168" y="8"/>
                    </a:lnTo>
                    <a:lnTo>
                      <a:pt x="171" y="8"/>
                    </a:lnTo>
                    <a:lnTo>
                      <a:pt x="175" y="8"/>
                    </a:lnTo>
                    <a:lnTo>
                      <a:pt x="179" y="8"/>
                    </a:lnTo>
                    <a:lnTo>
                      <a:pt x="183" y="8"/>
                    </a:lnTo>
                    <a:lnTo>
                      <a:pt x="187" y="8"/>
                    </a:lnTo>
                    <a:lnTo>
                      <a:pt x="191" y="8"/>
                    </a:lnTo>
                  </a:path>
                </a:pathLst>
              </a:custGeom>
              <a:noFill/>
              <a:ln w="11113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0" name="Freeform 1243"/>
              <p:cNvSpPr>
                <a:spLocks/>
              </p:cNvSpPr>
              <p:nvPr/>
            </p:nvSpPr>
            <p:spPr bwMode="auto">
              <a:xfrm>
                <a:off x="7207601" y="1360734"/>
                <a:ext cx="297729" cy="6235"/>
              </a:xfrm>
              <a:custGeom>
                <a:avLst/>
                <a:gdLst>
                  <a:gd name="T0" fmla="*/ 0 w 191"/>
                  <a:gd name="T1" fmla="*/ 0 h 4"/>
                  <a:gd name="T2" fmla="*/ 4 w 191"/>
                  <a:gd name="T3" fmla="*/ 0 h 4"/>
                  <a:gd name="T4" fmla="*/ 8 w 191"/>
                  <a:gd name="T5" fmla="*/ 1 h 4"/>
                  <a:gd name="T6" fmla="*/ 12 w 191"/>
                  <a:gd name="T7" fmla="*/ 1 h 4"/>
                  <a:gd name="T8" fmla="*/ 16 w 191"/>
                  <a:gd name="T9" fmla="*/ 1 h 4"/>
                  <a:gd name="T10" fmla="*/ 20 w 191"/>
                  <a:gd name="T11" fmla="*/ 1 h 4"/>
                  <a:gd name="T12" fmla="*/ 23 w 191"/>
                  <a:gd name="T13" fmla="*/ 0 h 4"/>
                  <a:gd name="T14" fmla="*/ 27 w 191"/>
                  <a:gd name="T15" fmla="*/ 0 h 4"/>
                  <a:gd name="T16" fmla="*/ 31 w 191"/>
                  <a:gd name="T17" fmla="*/ 1 h 4"/>
                  <a:gd name="T18" fmla="*/ 35 w 191"/>
                  <a:gd name="T19" fmla="*/ 1 h 4"/>
                  <a:gd name="T20" fmla="*/ 39 w 191"/>
                  <a:gd name="T21" fmla="*/ 1 h 4"/>
                  <a:gd name="T22" fmla="*/ 43 w 191"/>
                  <a:gd name="T23" fmla="*/ 1 h 4"/>
                  <a:gd name="T24" fmla="*/ 47 w 191"/>
                  <a:gd name="T25" fmla="*/ 1 h 4"/>
                  <a:gd name="T26" fmla="*/ 51 w 191"/>
                  <a:gd name="T27" fmla="*/ 1 h 4"/>
                  <a:gd name="T28" fmla="*/ 54 w 191"/>
                  <a:gd name="T29" fmla="*/ 1 h 4"/>
                  <a:gd name="T30" fmla="*/ 58 w 191"/>
                  <a:gd name="T31" fmla="*/ 1 h 4"/>
                  <a:gd name="T32" fmla="*/ 62 w 191"/>
                  <a:gd name="T33" fmla="*/ 1 h 4"/>
                  <a:gd name="T34" fmla="*/ 66 w 191"/>
                  <a:gd name="T35" fmla="*/ 2 h 4"/>
                  <a:gd name="T36" fmla="*/ 70 w 191"/>
                  <a:gd name="T37" fmla="*/ 2 h 4"/>
                  <a:gd name="T38" fmla="*/ 74 w 191"/>
                  <a:gd name="T39" fmla="*/ 2 h 4"/>
                  <a:gd name="T40" fmla="*/ 78 w 191"/>
                  <a:gd name="T41" fmla="*/ 2 h 4"/>
                  <a:gd name="T42" fmla="*/ 82 w 191"/>
                  <a:gd name="T43" fmla="*/ 2 h 4"/>
                  <a:gd name="T44" fmla="*/ 86 w 191"/>
                  <a:gd name="T45" fmla="*/ 2 h 4"/>
                  <a:gd name="T46" fmla="*/ 90 w 191"/>
                  <a:gd name="T47" fmla="*/ 2 h 4"/>
                  <a:gd name="T48" fmla="*/ 93 w 191"/>
                  <a:gd name="T49" fmla="*/ 2 h 4"/>
                  <a:gd name="T50" fmla="*/ 97 w 191"/>
                  <a:gd name="T51" fmla="*/ 3 h 4"/>
                  <a:gd name="T52" fmla="*/ 101 w 191"/>
                  <a:gd name="T53" fmla="*/ 3 h 4"/>
                  <a:gd name="T54" fmla="*/ 105 w 191"/>
                  <a:gd name="T55" fmla="*/ 3 h 4"/>
                  <a:gd name="T56" fmla="*/ 109 w 191"/>
                  <a:gd name="T57" fmla="*/ 3 h 4"/>
                  <a:gd name="T58" fmla="*/ 113 w 191"/>
                  <a:gd name="T59" fmla="*/ 2 h 4"/>
                  <a:gd name="T60" fmla="*/ 117 w 191"/>
                  <a:gd name="T61" fmla="*/ 2 h 4"/>
                  <a:gd name="T62" fmla="*/ 121 w 191"/>
                  <a:gd name="T63" fmla="*/ 3 h 4"/>
                  <a:gd name="T64" fmla="*/ 125 w 191"/>
                  <a:gd name="T65" fmla="*/ 3 h 4"/>
                  <a:gd name="T66" fmla="*/ 129 w 191"/>
                  <a:gd name="T67" fmla="*/ 3 h 4"/>
                  <a:gd name="T68" fmla="*/ 132 w 191"/>
                  <a:gd name="T69" fmla="*/ 3 h 4"/>
                  <a:gd name="T70" fmla="*/ 136 w 191"/>
                  <a:gd name="T71" fmla="*/ 3 h 4"/>
                  <a:gd name="T72" fmla="*/ 140 w 191"/>
                  <a:gd name="T73" fmla="*/ 3 h 4"/>
                  <a:gd name="T74" fmla="*/ 144 w 191"/>
                  <a:gd name="T75" fmla="*/ 3 h 4"/>
                  <a:gd name="T76" fmla="*/ 148 w 191"/>
                  <a:gd name="T77" fmla="*/ 3 h 4"/>
                  <a:gd name="T78" fmla="*/ 152 w 191"/>
                  <a:gd name="T79" fmla="*/ 3 h 4"/>
                  <a:gd name="T80" fmla="*/ 156 w 191"/>
                  <a:gd name="T81" fmla="*/ 4 h 4"/>
                  <a:gd name="T82" fmla="*/ 159 w 191"/>
                  <a:gd name="T83" fmla="*/ 4 h 4"/>
                  <a:gd name="T84" fmla="*/ 163 w 191"/>
                  <a:gd name="T85" fmla="*/ 4 h 4"/>
                  <a:gd name="T86" fmla="*/ 167 w 191"/>
                  <a:gd name="T87" fmla="*/ 4 h 4"/>
                  <a:gd name="T88" fmla="*/ 171 w 191"/>
                  <a:gd name="T89" fmla="*/ 4 h 4"/>
                  <a:gd name="T90" fmla="*/ 175 w 191"/>
                  <a:gd name="T91" fmla="*/ 3 h 4"/>
                  <a:gd name="T92" fmla="*/ 179 w 191"/>
                  <a:gd name="T93" fmla="*/ 4 h 4"/>
                  <a:gd name="T94" fmla="*/ 183 w 191"/>
                  <a:gd name="T95" fmla="*/ 4 h 4"/>
                  <a:gd name="T96" fmla="*/ 187 w 191"/>
                  <a:gd name="T97" fmla="*/ 4 h 4"/>
                  <a:gd name="T98" fmla="*/ 191 w 191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4">
                    <a:moveTo>
                      <a:pt x="0" y="0"/>
                    </a:moveTo>
                    <a:lnTo>
                      <a:pt x="4" y="0"/>
                    </a:lnTo>
                    <a:lnTo>
                      <a:pt x="8" y="1"/>
                    </a:lnTo>
                    <a:lnTo>
                      <a:pt x="12" y="1"/>
                    </a:lnTo>
                    <a:lnTo>
                      <a:pt x="16" y="1"/>
                    </a:lnTo>
                    <a:lnTo>
                      <a:pt x="20" y="1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1" y="1"/>
                    </a:lnTo>
                    <a:lnTo>
                      <a:pt x="35" y="1"/>
                    </a:lnTo>
                    <a:lnTo>
                      <a:pt x="39" y="1"/>
                    </a:lnTo>
                    <a:lnTo>
                      <a:pt x="43" y="1"/>
                    </a:lnTo>
                    <a:lnTo>
                      <a:pt x="47" y="1"/>
                    </a:lnTo>
                    <a:lnTo>
                      <a:pt x="51" y="1"/>
                    </a:lnTo>
                    <a:lnTo>
                      <a:pt x="54" y="1"/>
                    </a:lnTo>
                    <a:lnTo>
                      <a:pt x="58" y="1"/>
                    </a:lnTo>
                    <a:lnTo>
                      <a:pt x="62" y="1"/>
                    </a:lnTo>
                    <a:lnTo>
                      <a:pt x="66" y="2"/>
                    </a:lnTo>
                    <a:lnTo>
                      <a:pt x="70" y="2"/>
                    </a:lnTo>
                    <a:lnTo>
                      <a:pt x="74" y="2"/>
                    </a:lnTo>
                    <a:lnTo>
                      <a:pt x="78" y="2"/>
                    </a:lnTo>
                    <a:lnTo>
                      <a:pt x="82" y="2"/>
                    </a:lnTo>
                    <a:lnTo>
                      <a:pt x="86" y="2"/>
                    </a:lnTo>
                    <a:lnTo>
                      <a:pt x="90" y="2"/>
                    </a:lnTo>
                    <a:lnTo>
                      <a:pt x="93" y="2"/>
                    </a:lnTo>
                    <a:lnTo>
                      <a:pt x="97" y="3"/>
                    </a:lnTo>
                    <a:lnTo>
                      <a:pt x="101" y="3"/>
                    </a:lnTo>
                    <a:lnTo>
                      <a:pt x="105" y="3"/>
                    </a:lnTo>
                    <a:lnTo>
                      <a:pt x="109" y="3"/>
                    </a:lnTo>
                    <a:lnTo>
                      <a:pt x="113" y="2"/>
                    </a:lnTo>
                    <a:lnTo>
                      <a:pt x="117" y="2"/>
                    </a:lnTo>
                    <a:lnTo>
                      <a:pt x="121" y="3"/>
                    </a:lnTo>
                    <a:lnTo>
                      <a:pt x="125" y="3"/>
                    </a:lnTo>
                    <a:lnTo>
                      <a:pt x="129" y="3"/>
                    </a:lnTo>
                    <a:lnTo>
                      <a:pt x="132" y="3"/>
                    </a:lnTo>
                    <a:lnTo>
                      <a:pt x="136" y="3"/>
                    </a:lnTo>
                    <a:lnTo>
                      <a:pt x="140" y="3"/>
                    </a:lnTo>
                    <a:lnTo>
                      <a:pt x="144" y="3"/>
                    </a:lnTo>
                    <a:lnTo>
                      <a:pt x="148" y="3"/>
                    </a:lnTo>
                    <a:lnTo>
                      <a:pt x="152" y="3"/>
                    </a:lnTo>
                    <a:lnTo>
                      <a:pt x="156" y="4"/>
                    </a:lnTo>
                    <a:lnTo>
                      <a:pt x="159" y="4"/>
                    </a:lnTo>
                    <a:lnTo>
                      <a:pt x="163" y="4"/>
                    </a:lnTo>
                    <a:lnTo>
                      <a:pt x="167" y="4"/>
                    </a:lnTo>
                    <a:lnTo>
                      <a:pt x="171" y="4"/>
                    </a:lnTo>
                    <a:lnTo>
                      <a:pt x="175" y="3"/>
                    </a:lnTo>
                    <a:lnTo>
                      <a:pt x="179" y="4"/>
                    </a:lnTo>
                    <a:lnTo>
                      <a:pt x="183" y="4"/>
                    </a:lnTo>
                    <a:lnTo>
                      <a:pt x="187" y="4"/>
                    </a:lnTo>
                    <a:lnTo>
                      <a:pt x="191" y="4"/>
                    </a:lnTo>
                  </a:path>
                </a:pathLst>
              </a:custGeom>
              <a:noFill/>
              <a:ln w="11113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1" name="Freeform 1244"/>
              <p:cNvSpPr>
                <a:spLocks/>
              </p:cNvSpPr>
              <p:nvPr/>
            </p:nvSpPr>
            <p:spPr bwMode="auto">
              <a:xfrm>
                <a:off x="7505330" y="1366969"/>
                <a:ext cx="297729" cy="6235"/>
              </a:xfrm>
              <a:custGeom>
                <a:avLst/>
                <a:gdLst>
                  <a:gd name="T0" fmla="*/ 0 w 191"/>
                  <a:gd name="T1" fmla="*/ 0 h 4"/>
                  <a:gd name="T2" fmla="*/ 4 w 191"/>
                  <a:gd name="T3" fmla="*/ 0 h 4"/>
                  <a:gd name="T4" fmla="*/ 8 w 191"/>
                  <a:gd name="T5" fmla="*/ 0 h 4"/>
                  <a:gd name="T6" fmla="*/ 11 w 191"/>
                  <a:gd name="T7" fmla="*/ 0 h 4"/>
                  <a:gd name="T8" fmla="*/ 15 w 191"/>
                  <a:gd name="T9" fmla="*/ 0 h 4"/>
                  <a:gd name="T10" fmla="*/ 19 w 191"/>
                  <a:gd name="T11" fmla="*/ 0 h 4"/>
                  <a:gd name="T12" fmla="*/ 23 w 191"/>
                  <a:gd name="T13" fmla="*/ 1 h 4"/>
                  <a:gd name="T14" fmla="*/ 27 w 191"/>
                  <a:gd name="T15" fmla="*/ 1 h 4"/>
                  <a:gd name="T16" fmla="*/ 31 w 191"/>
                  <a:gd name="T17" fmla="*/ 1 h 4"/>
                  <a:gd name="T18" fmla="*/ 35 w 191"/>
                  <a:gd name="T19" fmla="*/ 1 h 4"/>
                  <a:gd name="T20" fmla="*/ 39 w 191"/>
                  <a:gd name="T21" fmla="*/ 1 h 4"/>
                  <a:gd name="T22" fmla="*/ 42 w 191"/>
                  <a:gd name="T23" fmla="*/ 1 h 4"/>
                  <a:gd name="T24" fmla="*/ 46 w 191"/>
                  <a:gd name="T25" fmla="*/ 1 h 4"/>
                  <a:gd name="T26" fmla="*/ 50 w 191"/>
                  <a:gd name="T27" fmla="*/ 1 h 4"/>
                  <a:gd name="T28" fmla="*/ 54 w 191"/>
                  <a:gd name="T29" fmla="*/ 1 h 4"/>
                  <a:gd name="T30" fmla="*/ 58 w 191"/>
                  <a:gd name="T31" fmla="*/ 2 h 4"/>
                  <a:gd name="T32" fmla="*/ 62 w 191"/>
                  <a:gd name="T33" fmla="*/ 2 h 4"/>
                  <a:gd name="T34" fmla="*/ 66 w 191"/>
                  <a:gd name="T35" fmla="*/ 1 h 4"/>
                  <a:gd name="T36" fmla="*/ 70 w 191"/>
                  <a:gd name="T37" fmla="*/ 1 h 4"/>
                  <a:gd name="T38" fmla="*/ 74 w 191"/>
                  <a:gd name="T39" fmla="*/ 1 h 4"/>
                  <a:gd name="T40" fmla="*/ 78 w 191"/>
                  <a:gd name="T41" fmla="*/ 1 h 4"/>
                  <a:gd name="T42" fmla="*/ 81 w 191"/>
                  <a:gd name="T43" fmla="*/ 2 h 4"/>
                  <a:gd name="T44" fmla="*/ 85 w 191"/>
                  <a:gd name="T45" fmla="*/ 2 h 4"/>
                  <a:gd name="T46" fmla="*/ 89 w 191"/>
                  <a:gd name="T47" fmla="*/ 2 h 4"/>
                  <a:gd name="T48" fmla="*/ 93 w 191"/>
                  <a:gd name="T49" fmla="*/ 2 h 4"/>
                  <a:gd name="T50" fmla="*/ 97 w 191"/>
                  <a:gd name="T51" fmla="*/ 2 h 4"/>
                  <a:gd name="T52" fmla="*/ 101 w 191"/>
                  <a:gd name="T53" fmla="*/ 2 h 4"/>
                  <a:gd name="T54" fmla="*/ 105 w 191"/>
                  <a:gd name="T55" fmla="*/ 2 h 4"/>
                  <a:gd name="T56" fmla="*/ 109 w 191"/>
                  <a:gd name="T57" fmla="*/ 2 h 4"/>
                  <a:gd name="T58" fmla="*/ 113 w 191"/>
                  <a:gd name="T59" fmla="*/ 3 h 4"/>
                  <a:gd name="T60" fmla="*/ 116 w 191"/>
                  <a:gd name="T61" fmla="*/ 3 h 4"/>
                  <a:gd name="T62" fmla="*/ 120 w 191"/>
                  <a:gd name="T63" fmla="*/ 3 h 4"/>
                  <a:gd name="T64" fmla="*/ 124 w 191"/>
                  <a:gd name="T65" fmla="*/ 3 h 4"/>
                  <a:gd name="T66" fmla="*/ 128 w 191"/>
                  <a:gd name="T67" fmla="*/ 2 h 4"/>
                  <a:gd name="T68" fmla="*/ 132 w 191"/>
                  <a:gd name="T69" fmla="*/ 2 h 4"/>
                  <a:gd name="T70" fmla="*/ 136 w 191"/>
                  <a:gd name="T71" fmla="*/ 2 h 4"/>
                  <a:gd name="T72" fmla="*/ 140 w 191"/>
                  <a:gd name="T73" fmla="*/ 3 h 4"/>
                  <a:gd name="T74" fmla="*/ 144 w 191"/>
                  <a:gd name="T75" fmla="*/ 3 h 4"/>
                  <a:gd name="T76" fmla="*/ 148 w 191"/>
                  <a:gd name="T77" fmla="*/ 4 h 4"/>
                  <a:gd name="T78" fmla="*/ 151 w 191"/>
                  <a:gd name="T79" fmla="*/ 3 h 4"/>
                  <a:gd name="T80" fmla="*/ 155 w 191"/>
                  <a:gd name="T81" fmla="*/ 3 h 4"/>
                  <a:gd name="T82" fmla="*/ 159 w 191"/>
                  <a:gd name="T83" fmla="*/ 3 h 4"/>
                  <a:gd name="T84" fmla="*/ 163 w 191"/>
                  <a:gd name="T85" fmla="*/ 3 h 4"/>
                  <a:gd name="T86" fmla="*/ 167 w 191"/>
                  <a:gd name="T87" fmla="*/ 3 h 4"/>
                  <a:gd name="T88" fmla="*/ 171 w 191"/>
                  <a:gd name="T89" fmla="*/ 4 h 4"/>
                  <a:gd name="T90" fmla="*/ 175 w 191"/>
                  <a:gd name="T91" fmla="*/ 4 h 4"/>
                  <a:gd name="T92" fmla="*/ 179 w 191"/>
                  <a:gd name="T93" fmla="*/ 4 h 4"/>
                  <a:gd name="T94" fmla="*/ 183 w 191"/>
                  <a:gd name="T95" fmla="*/ 4 h 4"/>
                  <a:gd name="T96" fmla="*/ 187 w 191"/>
                  <a:gd name="T97" fmla="*/ 4 h 4"/>
                  <a:gd name="T98" fmla="*/ 191 w 191"/>
                  <a:gd name="T99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4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9" y="0"/>
                    </a:lnTo>
                    <a:lnTo>
                      <a:pt x="23" y="1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5" y="1"/>
                    </a:lnTo>
                    <a:lnTo>
                      <a:pt x="39" y="1"/>
                    </a:lnTo>
                    <a:lnTo>
                      <a:pt x="42" y="1"/>
                    </a:lnTo>
                    <a:lnTo>
                      <a:pt x="46" y="1"/>
                    </a:lnTo>
                    <a:lnTo>
                      <a:pt x="50" y="1"/>
                    </a:lnTo>
                    <a:lnTo>
                      <a:pt x="54" y="1"/>
                    </a:lnTo>
                    <a:lnTo>
                      <a:pt x="58" y="2"/>
                    </a:lnTo>
                    <a:lnTo>
                      <a:pt x="62" y="2"/>
                    </a:lnTo>
                    <a:lnTo>
                      <a:pt x="66" y="1"/>
                    </a:lnTo>
                    <a:lnTo>
                      <a:pt x="70" y="1"/>
                    </a:lnTo>
                    <a:lnTo>
                      <a:pt x="74" y="1"/>
                    </a:lnTo>
                    <a:lnTo>
                      <a:pt x="78" y="1"/>
                    </a:lnTo>
                    <a:lnTo>
                      <a:pt x="81" y="2"/>
                    </a:lnTo>
                    <a:lnTo>
                      <a:pt x="85" y="2"/>
                    </a:lnTo>
                    <a:lnTo>
                      <a:pt x="89" y="2"/>
                    </a:lnTo>
                    <a:lnTo>
                      <a:pt x="93" y="2"/>
                    </a:lnTo>
                    <a:lnTo>
                      <a:pt x="97" y="2"/>
                    </a:lnTo>
                    <a:lnTo>
                      <a:pt x="101" y="2"/>
                    </a:lnTo>
                    <a:lnTo>
                      <a:pt x="105" y="2"/>
                    </a:lnTo>
                    <a:lnTo>
                      <a:pt x="109" y="2"/>
                    </a:lnTo>
                    <a:lnTo>
                      <a:pt x="113" y="3"/>
                    </a:lnTo>
                    <a:lnTo>
                      <a:pt x="116" y="3"/>
                    </a:lnTo>
                    <a:lnTo>
                      <a:pt x="120" y="3"/>
                    </a:lnTo>
                    <a:lnTo>
                      <a:pt x="124" y="3"/>
                    </a:lnTo>
                    <a:lnTo>
                      <a:pt x="128" y="2"/>
                    </a:lnTo>
                    <a:lnTo>
                      <a:pt x="132" y="2"/>
                    </a:lnTo>
                    <a:lnTo>
                      <a:pt x="136" y="2"/>
                    </a:lnTo>
                    <a:lnTo>
                      <a:pt x="140" y="3"/>
                    </a:lnTo>
                    <a:lnTo>
                      <a:pt x="144" y="3"/>
                    </a:lnTo>
                    <a:lnTo>
                      <a:pt x="148" y="4"/>
                    </a:lnTo>
                    <a:lnTo>
                      <a:pt x="151" y="3"/>
                    </a:lnTo>
                    <a:lnTo>
                      <a:pt x="155" y="3"/>
                    </a:lnTo>
                    <a:lnTo>
                      <a:pt x="159" y="3"/>
                    </a:lnTo>
                    <a:lnTo>
                      <a:pt x="163" y="3"/>
                    </a:lnTo>
                    <a:lnTo>
                      <a:pt x="167" y="3"/>
                    </a:lnTo>
                    <a:lnTo>
                      <a:pt x="171" y="4"/>
                    </a:lnTo>
                    <a:lnTo>
                      <a:pt x="175" y="4"/>
                    </a:lnTo>
                    <a:lnTo>
                      <a:pt x="179" y="4"/>
                    </a:lnTo>
                    <a:lnTo>
                      <a:pt x="183" y="4"/>
                    </a:lnTo>
                    <a:lnTo>
                      <a:pt x="187" y="4"/>
                    </a:lnTo>
                    <a:lnTo>
                      <a:pt x="191" y="4"/>
                    </a:lnTo>
                  </a:path>
                </a:pathLst>
              </a:custGeom>
              <a:noFill/>
              <a:ln w="11113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2" name="Freeform 1245"/>
              <p:cNvSpPr>
                <a:spLocks/>
              </p:cNvSpPr>
              <p:nvPr/>
            </p:nvSpPr>
            <p:spPr bwMode="auto">
              <a:xfrm>
                <a:off x="7803059" y="1373204"/>
                <a:ext cx="283700" cy="4676"/>
              </a:xfrm>
              <a:custGeom>
                <a:avLst/>
                <a:gdLst>
                  <a:gd name="T0" fmla="*/ 0 w 182"/>
                  <a:gd name="T1" fmla="*/ 0 h 3"/>
                  <a:gd name="T2" fmla="*/ 3 w 182"/>
                  <a:gd name="T3" fmla="*/ 0 h 3"/>
                  <a:gd name="T4" fmla="*/ 7 w 182"/>
                  <a:gd name="T5" fmla="*/ 0 h 3"/>
                  <a:gd name="T6" fmla="*/ 11 w 182"/>
                  <a:gd name="T7" fmla="*/ 1 h 3"/>
                  <a:gd name="T8" fmla="*/ 15 w 182"/>
                  <a:gd name="T9" fmla="*/ 1 h 3"/>
                  <a:gd name="T10" fmla="*/ 19 w 182"/>
                  <a:gd name="T11" fmla="*/ 1 h 3"/>
                  <a:gd name="T12" fmla="*/ 23 w 182"/>
                  <a:gd name="T13" fmla="*/ 0 h 3"/>
                  <a:gd name="T14" fmla="*/ 27 w 182"/>
                  <a:gd name="T15" fmla="*/ 0 h 3"/>
                  <a:gd name="T16" fmla="*/ 30 w 182"/>
                  <a:gd name="T17" fmla="*/ 0 h 3"/>
                  <a:gd name="T18" fmla="*/ 34 w 182"/>
                  <a:gd name="T19" fmla="*/ 1 h 3"/>
                  <a:gd name="T20" fmla="*/ 38 w 182"/>
                  <a:gd name="T21" fmla="*/ 1 h 3"/>
                  <a:gd name="T22" fmla="*/ 42 w 182"/>
                  <a:gd name="T23" fmla="*/ 1 h 3"/>
                  <a:gd name="T24" fmla="*/ 46 w 182"/>
                  <a:gd name="T25" fmla="*/ 1 h 3"/>
                  <a:gd name="T26" fmla="*/ 50 w 182"/>
                  <a:gd name="T27" fmla="*/ 1 h 3"/>
                  <a:gd name="T28" fmla="*/ 54 w 182"/>
                  <a:gd name="T29" fmla="*/ 1 h 3"/>
                  <a:gd name="T30" fmla="*/ 58 w 182"/>
                  <a:gd name="T31" fmla="*/ 1 h 3"/>
                  <a:gd name="T32" fmla="*/ 62 w 182"/>
                  <a:gd name="T33" fmla="*/ 1 h 3"/>
                  <a:gd name="T34" fmla="*/ 66 w 182"/>
                  <a:gd name="T35" fmla="*/ 1 h 3"/>
                  <a:gd name="T36" fmla="*/ 69 w 182"/>
                  <a:gd name="T37" fmla="*/ 2 h 3"/>
                  <a:gd name="T38" fmla="*/ 73 w 182"/>
                  <a:gd name="T39" fmla="*/ 2 h 3"/>
                  <a:gd name="T40" fmla="*/ 77 w 182"/>
                  <a:gd name="T41" fmla="*/ 2 h 3"/>
                  <a:gd name="T42" fmla="*/ 81 w 182"/>
                  <a:gd name="T43" fmla="*/ 2 h 3"/>
                  <a:gd name="T44" fmla="*/ 85 w 182"/>
                  <a:gd name="T45" fmla="*/ 1 h 3"/>
                  <a:gd name="T46" fmla="*/ 89 w 182"/>
                  <a:gd name="T47" fmla="*/ 1 h 3"/>
                  <a:gd name="T48" fmla="*/ 93 w 182"/>
                  <a:gd name="T49" fmla="*/ 2 h 3"/>
                  <a:gd name="T50" fmla="*/ 97 w 182"/>
                  <a:gd name="T51" fmla="*/ 2 h 3"/>
                  <a:gd name="T52" fmla="*/ 101 w 182"/>
                  <a:gd name="T53" fmla="*/ 2 h 3"/>
                  <a:gd name="T54" fmla="*/ 104 w 182"/>
                  <a:gd name="T55" fmla="*/ 2 h 3"/>
                  <a:gd name="T56" fmla="*/ 108 w 182"/>
                  <a:gd name="T57" fmla="*/ 2 h 3"/>
                  <a:gd name="T58" fmla="*/ 112 w 182"/>
                  <a:gd name="T59" fmla="*/ 2 h 3"/>
                  <a:gd name="T60" fmla="*/ 116 w 182"/>
                  <a:gd name="T61" fmla="*/ 2 h 3"/>
                  <a:gd name="T62" fmla="*/ 120 w 182"/>
                  <a:gd name="T63" fmla="*/ 2 h 3"/>
                  <a:gd name="T64" fmla="*/ 124 w 182"/>
                  <a:gd name="T65" fmla="*/ 2 h 3"/>
                  <a:gd name="T66" fmla="*/ 128 w 182"/>
                  <a:gd name="T67" fmla="*/ 3 h 3"/>
                  <a:gd name="T68" fmla="*/ 132 w 182"/>
                  <a:gd name="T69" fmla="*/ 3 h 3"/>
                  <a:gd name="T70" fmla="*/ 136 w 182"/>
                  <a:gd name="T71" fmla="*/ 3 h 3"/>
                  <a:gd name="T72" fmla="*/ 139 w 182"/>
                  <a:gd name="T73" fmla="*/ 3 h 3"/>
                  <a:gd name="T74" fmla="*/ 143 w 182"/>
                  <a:gd name="T75" fmla="*/ 3 h 3"/>
                  <a:gd name="T76" fmla="*/ 147 w 182"/>
                  <a:gd name="T77" fmla="*/ 2 h 3"/>
                  <a:gd name="T78" fmla="*/ 151 w 182"/>
                  <a:gd name="T79" fmla="*/ 3 h 3"/>
                  <a:gd name="T80" fmla="*/ 155 w 182"/>
                  <a:gd name="T81" fmla="*/ 3 h 3"/>
                  <a:gd name="T82" fmla="*/ 159 w 182"/>
                  <a:gd name="T83" fmla="*/ 3 h 3"/>
                  <a:gd name="T84" fmla="*/ 163 w 182"/>
                  <a:gd name="T85" fmla="*/ 3 h 3"/>
                  <a:gd name="T86" fmla="*/ 167 w 182"/>
                  <a:gd name="T87" fmla="*/ 3 h 3"/>
                  <a:gd name="T88" fmla="*/ 171 w 182"/>
                  <a:gd name="T89" fmla="*/ 3 h 3"/>
                  <a:gd name="T90" fmla="*/ 175 w 182"/>
                  <a:gd name="T91" fmla="*/ 3 h 3"/>
                  <a:gd name="T92" fmla="*/ 178 w 182"/>
                  <a:gd name="T93" fmla="*/ 3 h 3"/>
                  <a:gd name="T94" fmla="*/ 182 w 182"/>
                  <a:gd name="T9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182" h="3">
                    <a:moveTo>
                      <a:pt x="0" y="0"/>
                    </a:moveTo>
                    <a:lnTo>
                      <a:pt x="3" y="0"/>
                    </a:lnTo>
                    <a:lnTo>
                      <a:pt x="7" y="0"/>
                    </a:lnTo>
                    <a:lnTo>
                      <a:pt x="11" y="1"/>
                    </a:lnTo>
                    <a:lnTo>
                      <a:pt x="15" y="1"/>
                    </a:lnTo>
                    <a:lnTo>
                      <a:pt x="19" y="1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0" y="0"/>
                    </a:lnTo>
                    <a:lnTo>
                      <a:pt x="34" y="1"/>
                    </a:lnTo>
                    <a:lnTo>
                      <a:pt x="38" y="1"/>
                    </a:lnTo>
                    <a:lnTo>
                      <a:pt x="42" y="1"/>
                    </a:lnTo>
                    <a:lnTo>
                      <a:pt x="46" y="1"/>
                    </a:lnTo>
                    <a:lnTo>
                      <a:pt x="50" y="1"/>
                    </a:lnTo>
                    <a:lnTo>
                      <a:pt x="54" y="1"/>
                    </a:lnTo>
                    <a:lnTo>
                      <a:pt x="58" y="1"/>
                    </a:lnTo>
                    <a:lnTo>
                      <a:pt x="62" y="1"/>
                    </a:lnTo>
                    <a:lnTo>
                      <a:pt x="66" y="1"/>
                    </a:lnTo>
                    <a:lnTo>
                      <a:pt x="69" y="2"/>
                    </a:lnTo>
                    <a:lnTo>
                      <a:pt x="73" y="2"/>
                    </a:lnTo>
                    <a:lnTo>
                      <a:pt x="77" y="2"/>
                    </a:lnTo>
                    <a:lnTo>
                      <a:pt x="81" y="2"/>
                    </a:lnTo>
                    <a:lnTo>
                      <a:pt x="85" y="1"/>
                    </a:lnTo>
                    <a:lnTo>
                      <a:pt x="89" y="1"/>
                    </a:lnTo>
                    <a:lnTo>
                      <a:pt x="93" y="2"/>
                    </a:lnTo>
                    <a:lnTo>
                      <a:pt x="97" y="2"/>
                    </a:lnTo>
                    <a:lnTo>
                      <a:pt x="101" y="2"/>
                    </a:lnTo>
                    <a:lnTo>
                      <a:pt x="104" y="2"/>
                    </a:lnTo>
                    <a:lnTo>
                      <a:pt x="108" y="2"/>
                    </a:lnTo>
                    <a:lnTo>
                      <a:pt x="112" y="2"/>
                    </a:lnTo>
                    <a:lnTo>
                      <a:pt x="116" y="2"/>
                    </a:lnTo>
                    <a:lnTo>
                      <a:pt x="120" y="2"/>
                    </a:lnTo>
                    <a:lnTo>
                      <a:pt x="124" y="2"/>
                    </a:lnTo>
                    <a:lnTo>
                      <a:pt x="128" y="3"/>
                    </a:lnTo>
                    <a:lnTo>
                      <a:pt x="132" y="3"/>
                    </a:lnTo>
                    <a:lnTo>
                      <a:pt x="136" y="3"/>
                    </a:lnTo>
                    <a:lnTo>
                      <a:pt x="139" y="3"/>
                    </a:lnTo>
                    <a:lnTo>
                      <a:pt x="143" y="3"/>
                    </a:lnTo>
                    <a:lnTo>
                      <a:pt x="147" y="2"/>
                    </a:lnTo>
                    <a:lnTo>
                      <a:pt x="151" y="3"/>
                    </a:lnTo>
                    <a:lnTo>
                      <a:pt x="155" y="3"/>
                    </a:lnTo>
                    <a:lnTo>
                      <a:pt x="159" y="3"/>
                    </a:lnTo>
                    <a:lnTo>
                      <a:pt x="163" y="3"/>
                    </a:lnTo>
                    <a:lnTo>
                      <a:pt x="167" y="3"/>
                    </a:lnTo>
                    <a:lnTo>
                      <a:pt x="171" y="3"/>
                    </a:lnTo>
                    <a:lnTo>
                      <a:pt x="175" y="3"/>
                    </a:lnTo>
                    <a:lnTo>
                      <a:pt x="178" y="3"/>
                    </a:lnTo>
                    <a:lnTo>
                      <a:pt x="182" y="3"/>
                    </a:lnTo>
                  </a:path>
                </a:pathLst>
              </a:custGeom>
              <a:noFill/>
              <a:ln w="11113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3" name="Freeform 1246"/>
              <p:cNvSpPr>
                <a:spLocks/>
              </p:cNvSpPr>
              <p:nvPr/>
            </p:nvSpPr>
            <p:spPr bwMode="auto">
              <a:xfrm>
                <a:off x="6906755" y="985066"/>
                <a:ext cx="294611" cy="483224"/>
              </a:xfrm>
              <a:custGeom>
                <a:avLst/>
                <a:gdLst>
                  <a:gd name="T0" fmla="*/ 0 w 189"/>
                  <a:gd name="T1" fmla="*/ 0 h 310"/>
                  <a:gd name="T2" fmla="*/ 2 w 189"/>
                  <a:gd name="T3" fmla="*/ 310 h 310"/>
                  <a:gd name="T4" fmla="*/ 6 w 189"/>
                  <a:gd name="T5" fmla="*/ 240 h 310"/>
                  <a:gd name="T6" fmla="*/ 10 w 189"/>
                  <a:gd name="T7" fmla="*/ 221 h 310"/>
                  <a:gd name="T8" fmla="*/ 14 w 189"/>
                  <a:gd name="T9" fmla="*/ 253 h 310"/>
                  <a:gd name="T10" fmla="*/ 18 w 189"/>
                  <a:gd name="T11" fmla="*/ 249 h 310"/>
                  <a:gd name="T12" fmla="*/ 22 w 189"/>
                  <a:gd name="T13" fmla="*/ 246 h 310"/>
                  <a:gd name="T14" fmla="*/ 26 w 189"/>
                  <a:gd name="T15" fmla="*/ 249 h 310"/>
                  <a:gd name="T16" fmla="*/ 30 w 189"/>
                  <a:gd name="T17" fmla="*/ 249 h 310"/>
                  <a:gd name="T18" fmla="*/ 33 w 189"/>
                  <a:gd name="T19" fmla="*/ 248 h 310"/>
                  <a:gd name="T20" fmla="*/ 37 w 189"/>
                  <a:gd name="T21" fmla="*/ 249 h 310"/>
                  <a:gd name="T22" fmla="*/ 41 w 189"/>
                  <a:gd name="T23" fmla="*/ 249 h 310"/>
                  <a:gd name="T24" fmla="*/ 45 w 189"/>
                  <a:gd name="T25" fmla="*/ 249 h 310"/>
                  <a:gd name="T26" fmla="*/ 49 w 189"/>
                  <a:gd name="T27" fmla="*/ 249 h 310"/>
                  <a:gd name="T28" fmla="*/ 53 w 189"/>
                  <a:gd name="T29" fmla="*/ 248 h 310"/>
                  <a:gd name="T30" fmla="*/ 57 w 189"/>
                  <a:gd name="T31" fmla="*/ 248 h 310"/>
                  <a:gd name="T32" fmla="*/ 61 w 189"/>
                  <a:gd name="T33" fmla="*/ 249 h 310"/>
                  <a:gd name="T34" fmla="*/ 65 w 189"/>
                  <a:gd name="T35" fmla="*/ 249 h 310"/>
                  <a:gd name="T36" fmla="*/ 69 w 189"/>
                  <a:gd name="T37" fmla="*/ 249 h 310"/>
                  <a:gd name="T38" fmla="*/ 72 w 189"/>
                  <a:gd name="T39" fmla="*/ 249 h 310"/>
                  <a:gd name="T40" fmla="*/ 76 w 189"/>
                  <a:gd name="T41" fmla="*/ 249 h 310"/>
                  <a:gd name="T42" fmla="*/ 80 w 189"/>
                  <a:gd name="T43" fmla="*/ 248 h 310"/>
                  <a:gd name="T44" fmla="*/ 84 w 189"/>
                  <a:gd name="T45" fmla="*/ 248 h 310"/>
                  <a:gd name="T46" fmla="*/ 88 w 189"/>
                  <a:gd name="T47" fmla="*/ 248 h 310"/>
                  <a:gd name="T48" fmla="*/ 92 w 189"/>
                  <a:gd name="T49" fmla="*/ 249 h 310"/>
                  <a:gd name="T50" fmla="*/ 96 w 189"/>
                  <a:gd name="T51" fmla="*/ 249 h 310"/>
                  <a:gd name="T52" fmla="*/ 100 w 189"/>
                  <a:gd name="T53" fmla="*/ 249 h 310"/>
                  <a:gd name="T54" fmla="*/ 103 w 189"/>
                  <a:gd name="T55" fmla="*/ 249 h 310"/>
                  <a:gd name="T56" fmla="*/ 107 w 189"/>
                  <a:gd name="T57" fmla="*/ 248 h 310"/>
                  <a:gd name="T58" fmla="*/ 111 w 189"/>
                  <a:gd name="T59" fmla="*/ 248 h 310"/>
                  <a:gd name="T60" fmla="*/ 115 w 189"/>
                  <a:gd name="T61" fmla="*/ 248 h 310"/>
                  <a:gd name="T62" fmla="*/ 119 w 189"/>
                  <a:gd name="T63" fmla="*/ 248 h 310"/>
                  <a:gd name="T64" fmla="*/ 123 w 189"/>
                  <a:gd name="T65" fmla="*/ 249 h 310"/>
                  <a:gd name="T66" fmla="*/ 127 w 189"/>
                  <a:gd name="T67" fmla="*/ 249 h 310"/>
                  <a:gd name="T68" fmla="*/ 131 w 189"/>
                  <a:gd name="T69" fmla="*/ 249 h 310"/>
                  <a:gd name="T70" fmla="*/ 135 w 189"/>
                  <a:gd name="T71" fmla="*/ 249 h 310"/>
                  <a:gd name="T72" fmla="*/ 139 w 189"/>
                  <a:gd name="T73" fmla="*/ 248 h 310"/>
                  <a:gd name="T74" fmla="*/ 143 w 189"/>
                  <a:gd name="T75" fmla="*/ 248 h 310"/>
                  <a:gd name="T76" fmla="*/ 146 w 189"/>
                  <a:gd name="T77" fmla="*/ 248 h 310"/>
                  <a:gd name="T78" fmla="*/ 150 w 189"/>
                  <a:gd name="T79" fmla="*/ 248 h 310"/>
                  <a:gd name="T80" fmla="*/ 154 w 189"/>
                  <a:gd name="T81" fmla="*/ 249 h 310"/>
                  <a:gd name="T82" fmla="*/ 158 w 189"/>
                  <a:gd name="T83" fmla="*/ 249 h 310"/>
                  <a:gd name="T84" fmla="*/ 162 w 189"/>
                  <a:gd name="T85" fmla="*/ 249 h 310"/>
                  <a:gd name="T86" fmla="*/ 166 w 189"/>
                  <a:gd name="T87" fmla="*/ 248 h 310"/>
                  <a:gd name="T88" fmla="*/ 170 w 189"/>
                  <a:gd name="T89" fmla="*/ 248 h 310"/>
                  <a:gd name="T90" fmla="*/ 173 w 189"/>
                  <a:gd name="T91" fmla="*/ 248 h 310"/>
                  <a:gd name="T92" fmla="*/ 177 w 189"/>
                  <a:gd name="T93" fmla="*/ 248 h 310"/>
                  <a:gd name="T94" fmla="*/ 181 w 189"/>
                  <a:gd name="T95" fmla="*/ 248 h 310"/>
                  <a:gd name="T96" fmla="*/ 185 w 189"/>
                  <a:gd name="T97" fmla="*/ 249 h 310"/>
                  <a:gd name="T98" fmla="*/ 189 w 189"/>
                  <a:gd name="T99" fmla="*/ 249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9" h="310">
                    <a:moveTo>
                      <a:pt x="0" y="0"/>
                    </a:moveTo>
                    <a:lnTo>
                      <a:pt x="2" y="310"/>
                    </a:lnTo>
                    <a:lnTo>
                      <a:pt x="6" y="240"/>
                    </a:lnTo>
                    <a:lnTo>
                      <a:pt x="10" y="221"/>
                    </a:lnTo>
                    <a:lnTo>
                      <a:pt x="14" y="253"/>
                    </a:lnTo>
                    <a:lnTo>
                      <a:pt x="18" y="249"/>
                    </a:lnTo>
                    <a:lnTo>
                      <a:pt x="22" y="246"/>
                    </a:lnTo>
                    <a:lnTo>
                      <a:pt x="26" y="249"/>
                    </a:lnTo>
                    <a:lnTo>
                      <a:pt x="30" y="249"/>
                    </a:lnTo>
                    <a:lnTo>
                      <a:pt x="33" y="248"/>
                    </a:lnTo>
                    <a:lnTo>
                      <a:pt x="37" y="249"/>
                    </a:lnTo>
                    <a:lnTo>
                      <a:pt x="41" y="249"/>
                    </a:lnTo>
                    <a:lnTo>
                      <a:pt x="45" y="249"/>
                    </a:lnTo>
                    <a:lnTo>
                      <a:pt x="49" y="249"/>
                    </a:lnTo>
                    <a:lnTo>
                      <a:pt x="53" y="248"/>
                    </a:lnTo>
                    <a:lnTo>
                      <a:pt x="57" y="248"/>
                    </a:lnTo>
                    <a:lnTo>
                      <a:pt x="61" y="249"/>
                    </a:lnTo>
                    <a:lnTo>
                      <a:pt x="65" y="249"/>
                    </a:lnTo>
                    <a:lnTo>
                      <a:pt x="69" y="249"/>
                    </a:lnTo>
                    <a:lnTo>
                      <a:pt x="72" y="249"/>
                    </a:lnTo>
                    <a:lnTo>
                      <a:pt x="76" y="249"/>
                    </a:lnTo>
                    <a:lnTo>
                      <a:pt x="80" y="248"/>
                    </a:lnTo>
                    <a:lnTo>
                      <a:pt x="84" y="248"/>
                    </a:lnTo>
                    <a:lnTo>
                      <a:pt x="88" y="248"/>
                    </a:lnTo>
                    <a:lnTo>
                      <a:pt x="92" y="249"/>
                    </a:lnTo>
                    <a:lnTo>
                      <a:pt x="96" y="249"/>
                    </a:lnTo>
                    <a:lnTo>
                      <a:pt x="100" y="249"/>
                    </a:lnTo>
                    <a:lnTo>
                      <a:pt x="103" y="249"/>
                    </a:lnTo>
                    <a:lnTo>
                      <a:pt x="107" y="248"/>
                    </a:lnTo>
                    <a:lnTo>
                      <a:pt x="111" y="248"/>
                    </a:lnTo>
                    <a:lnTo>
                      <a:pt x="115" y="248"/>
                    </a:lnTo>
                    <a:lnTo>
                      <a:pt x="119" y="248"/>
                    </a:lnTo>
                    <a:lnTo>
                      <a:pt x="123" y="249"/>
                    </a:lnTo>
                    <a:lnTo>
                      <a:pt x="127" y="249"/>
                    </a:lnTo>
                    <a:lnTo>
                      <a:pt x="131" y="249"/>
                    </a:lnTo>
                    <a:lnTo>
                      <a:pt x="135" y="249"/>
                    </a:lnTo>
                    <a:lnTo>
                      <a:pt x="139" y="248"/>
                    </a:lnTo>
                    <a:lnTo>
                      <a:pt x="143" y="248"/>
                    </a:lnTo>
                    <a:lnTo>
                      <a:pt x="146" y="248"/>
                    </a:lnTo>
                    <a:lnTo>
                      <a:pt x="150" y="248"/>
                    </a:lnTo>
                    <a:lnTo>
                      <a:pt x="154" y="249"/>
                    </a:lnTo>
                    <a:lnTo>
                      <a:pt x="158" y="249"/>
                    </a:lnTo>
                    <a:lnTo>
                      <a:pt x="162" y="249"/>
                    </a:lnTo>
                    <a:lnTo>
                      <a:pt x="166" y="248"/>
                    </a:lnTo>
                    <a:lnTo>
                      <a:pt x="170" y="248"/>
                    </a:lnTo>
                    <a:lnTo>
                      <a:pt x="173" y="248"/>
                    </a:lnTo>
                    <a:lnTo>
                      <a:pt x="177" y="248"/>
                    </a:lnTo>
                    <a:lnTo>
                      <a:pt x="181" y="248"/>
                    </a:lnTo>
                    <a:lnTo>
                      <a:pt x="185" y="249"/>
                    </a:lnTo>
                    <a:lnTo>
                      <a:pt x="189" y="249"/>
                    </a:lnTo>
                  </a:path>
                </a:pathLst>
              </a:custGeom>
              <a:noFill/>
              <a:ln w="11113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4" name="Freeform 1247"/>
              <p:cNvSpPr>
                <a:spLocks/>
              </p:cNvSpPr>
              <p:nvPr/>
            </p:nvSpPr>
            <p:spPr bwMode="auto">
              <a:xfrm>
                <a:off x="7201366" y="1371645"/>
                <a:ext cx="297729" cy="1559"/>
              </a:xfrm>
              <a:custGeom>
                <a:avLst/>
                <a:gdLst>
                  <a:gd name="T0" fmla="*/ 0 w 191"/>
                  <a:gd name="T1" fmla="*/ 1 h 1"/>
                  <a:gd name="T2" fmla="*/ 4 w 191"/>
                  <a:gd name="T3" fmla="*/ 0 h 1"/>
                  <a:gd name="T4" fmla="*/ 8 w 191"/>
                  <a:gd name="T5" fmla="*/ 0 h 1"/>
                  <a:gd name="T6" fmla="*/ 12 w 191"/>
                  <a:gd name="T7" fmla="*/ 0 h 1"/>
                  <a:gd name="T8" fmla="*/ 16 w 191"/>
                  <a:gd name="T9" fmla="*/ 0 h 1"/>
                  <a:gd name="T10" fmla="*/ 20 w 191"/>
                  <a:gd name="T11" fmla="*/ 0 h 1"/>
                  <a:gd name="T12" fmla="*/ 24 w 191"/>
                  <a:gd name="T13" fmla="*/ 0 h 1"/>
                  <a:gd name="T14" fmla="*/ 27 w 191"/>
                  <a:gd name="T15" fmla="*/ 0 h 1"/>
                  <a:gd name="T16" fmla="*/ 31 w 191"/>
                  <a:gd name="T17" fmla="*/ 0 h 1"/>
                  <a:gd name="T18" fmla="*/ 35 w 191"/>
                  <a:gd name="T19" fmla="*/ 0 h 1"/>
                  <a:gd name="T20" fmla="*/ 39 w 191"/>
                  <a:gd name="T21" fmla="*/ 0 h 1"/>
                  <a:gd name="T22" fmla="*/ 43 w 191"/>
                  <a:gd name="T23" fmla="*/ 0 h 1"/>
                  <a:gd name="T24" fmla="*/ 47 w 191"/>
                  <a:gd name="T25" fmla="*/ 0 h 1"/>
                  <a:gd name="T26" fmla="*/ 51 w 191"/>
                  <a:gd name="T27" fmla="*/ 0 h 1"/>
                  <a:gd name="T28" fmla="*/ 55 w 191"/>
                  <a:gd name="T29" fmla="*/ 0 h 1"/>
                  <a:gd name="T30" fmla="*/ 58 w 191"/>
                  <a:gd name="T31" fmla="*/ 0 h 1"/>
                  <a:gd name="T32" fmla="*/ 62 w 191"/>
                  <a:gd name="T33" fmla="*/ 0 h 1"/>
                  <a:gd name="T34" fmla="*/ 66 w 191"/>
                  <a:gd name="T35" fmla="*/ 0 h 1"/>
                  <a:gd name="T36" fmla="*/ 70 w 191"/>
                  <a:gd name="T37" fmla="*/ 0 h 1"/>
                  <a:gd name="T38" fmla="*/ 74 w 191"/>
                  <a:gd name="T39" fmla="*/ 0 h 1"/>
                  <a:gd name="T40" fmla="*/ 78 w 191"/>
                  <a:gd name="T41" fmla="*/ 0 h 1"/>
                  <a:gd name="T42" fmla="*/ 82 w 191"/>
                  <a:gd name="T43" fmla="*/ 0 h 1"/>
                  <a:gd name="T44" fmla="*/ 86 w 191"/>
                  <a:gd name="T45" fmla="*/ 0 h 1"/>
                  <a:gd name="T46" fmla="*/ 90 w 191"/>
                  <a:gd name="T47" fmla="*/ 0 h 1"/>
                  <a:gd name="T48" fmla="*/ 94 w 191"/>
                  <a:gd name="T49" fmla="*/ 0 h 1"/>
                  <a:gd name="T50" fmla="*/ 97 w 191"/>
                  <a:gd name="T51" fmla="*/ 0 h 1"/>
                  <a:gd name="T52" fmla="*/ 101 w 191"/>
                  <a:gd name="T53" fmla="*/ 0 h 1"/>
                  <a:gd name="T54" fmla="*/ 105 w 191"/>
                  <a:gd name="T55" fmla="*/ 0 h 1"/>
                  <a:gd name="T56" fmla="*/ 109 w 191"/>
                  <a:gd name="T57" fmla="*/ 0 h 1"/>
                  <a:gd name="T58" fmla="*/ 113 w 191"/>
                  <a:gd name="T59" fmla="*/ 0 h 1"/>
                  <a:gd name="T60" fmla="*/ 117 w 191"/>
                  <a:gd name="T61" fmla="*/ 0 h 1"/>
                  <a:gd name="T62" fmla="*/ 121 w 191"/>
                  <a:gd name="T63" fmla="*/ 0 h 1"/>
                  <a:gd name="T64" fmla="*/ 125 w 191"/>
                  <a:gd name="T65" fmla="*/ 0 h 1"/>
                  <a:gd name="T66" fmla="*/ 129 w 191"/>
                  <a:gd name="T67" fmla="*/ 0 h 1"/>
                  <a:gd name="T68" fmla="*/ 133 w 191"/>
                  <a:gd name="T69" fmla="*/ 0 h 1"/>
                  <a:gd name="T70" fmla="*/ 136 w 191"/>
                  <a:gd name="T71" fmla="*/ 0 h 1"/>
                  <a:gd name="T72" fmla="*/ 140 w 191"/>
                  <a:gd name="T73" fmla="*/ 0 h 1"/>
                  <a:gd name="T74" fmla="*/ 144 w 191"/>
                  <a:gd name="T75" fmla="*/ 0 h 1"/>
                  <a:gd name="T76" fmla="*/ 148 w 191"/>
                  <a:gd name="T77" fmla="*/ 0 h 1"/>
                  <a:gd name="T78" fmla="*/ 152 w 191"/>
                  <a:gd name="T79" fmla="*/ 0 h 1"/>
                  <a:gd name="T80" fmla="*/ 156 w 191"/>
                  <a:gd name="T81" fmla="*/ 0 h 1"/>
                  <a:gd name="T82" fmla="*/ 160 w 191"/>
                  <a:gd name="T83" fmla="*/ 0 h 1"/>
                  <a:gd name="T84" fmla="*/ 163 w 191"/>
                  <a:gd name="T85" fmla="*/ 0 h 1"/>
                  <a:gd name="T86" fmla="*/ 167 w 191"/>
                  <a:gd name="T87" fmla="*/ 0 h 1"/>
                  <a:gd name="T88" fmla="*/ 171 w 191"/>
                  <a:gd name="T89" fmla="*/ 0 h 1"/>
                  <a:gd name="T90" fmla="*/ 175 w 191"/>
                  <a:gd name="T91" fmla="*/ 0 h 1"/>
                  <a:gd name="T92" fmla="*/ 179 w 191"/>
                  <a:gd name="T93" fmla="*/ 0 h 1"/>
                  <a:gd name="T94" fmla="*/ 183 w 191"/>
                  <a:gd name="T95" fmla="*/ 0 h 1"/>
                  <a:gd name="T96" fmla="*/ 187 w 191"/>
                  <a:gd name="T97" fmla="*/ 0 h 1"/>
                  <a:gd name="T98" fmla="*/ 191 w 191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1">
                    <a:moveTo>
                      <a:pt x="0" y="1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5" name="Freeform 1248"/>
              <p:cNvSpPr>
                <a:spLocks/>
              </p:cNvSpPr>
              <p:nvPr/>
            </p:nvSpPr>
            <p:spPr bwMode="auto">
              <a:xfrm>
                <a:off x="7499095" y="1370087"/>
                <a:ext cx="297729" cy="1559"/>
              </a:xfrm>
              <a:custGeom>
                <a:avLst/>
                <a:gdLst>
                  <a:gd name="T0" fmla="*/ 0 w 191"/>
                  <a:gd name="T1" fmla="*/ 1 h 1"/>
                  <a:gd name="T2" fmla="*/ 4 w 191"/>
                  <a:gd name="T3" fmla="*/ 1 h 1"/>
                  <a:gd name="T4" fmla="*/ 8 w 191"/>
                  <a:gd name="T5" fmla="*/ 1 h 1"/>
                  <a:gd name="T6" fmla="*/ 12 w 191"/>
                  <a:gd name="T7" fmla="*/ 1 h 1"/>
                  <a:gd name="T8" fmla="*/ 15 w 191"/>
                  <a:gd name="T9" fmla="*/ 1 h 1"/>
                  <a:gd name="T10" fmla="*/ 19 w 191"/>
                  <a:gd name="T11" fmla="*/ 1 h 1"/>
                  <a:gd name="T12" fmla="*/ 23 w 191"/>
                  <a:gd name="T13" fmla="*/ 1 h 1"/>
                  <a:gd name="T14" fmla="*/ 27 w 191"/>
                  <a:gd name="T15" fmla="*/ 1 h 1"/>
                  <a:gd name="T16" fmla="*/ 31 w 191"/>
                  <a:gd name="T17" fmla="*/ 0 h 1"/>
                  <a:gd name="T18" fmla="*/ 35 w 191"/>
                  <a:gd name="T19" fmla="*/ 1 h 1"/>
                  <a:gd name="T20" fmla="*/ 39 w 191"/>
                  <a:gd name="T21" fmla="*/ 1 h 1"/>
                  <a:gd name="T22" fmla="*/ 43 w 191"/>
                  <a:gd name="T23" fmla="*/ 1 h 1"/>
                  <a:gd name="T24" fmla="*/ 46 w 191"/>
                  <a:gd name="T25" fmla="*/ 1 h 1"/>
                  <a:gd name="T26" fmla="*/ 50 w 191"/>
                  <a:gd name="T27" fmla="*/ 1 h 1"/>
                  <a:gd name="T28" fmla="*/ 54 w 191"/>
                  <a:gd name="T29" fmla="*/ 1 h 1"/>
                  <a:gd name="T30" fmla="*/ 58 w 191"/>
                  <a:gd name="T31" fmla="*/ 0 h 1"/>
                  <a:gd name="T32" fmla="*/ 62 w 191"/>
                  <a:gd name="T33" fmla="*/ 0 h 1"/>
                  <a:gd name="T34" fmla="*/ 66 w 191"/>
                  <a:gd name="T35" fmla="*/ 1 h 1"/>
                  <a:gd name="T36" fmla="*/ 70 w 191"/>
                  <a:gd name="T37" fmla="*/ 1 h 1"/>
                  <a:gd name="T38" fmla="*/ 74 w 191"/>
                  <a:gd name="T39" fmla="*/ 1 h 1"/>
                  <a:gd name="T40" fmla="*/ 78 w 191"/>
                  <a:gd name="T41" fmla="*/ 1 h 1"/>
                  <a:gd name="T42" fmla="*/ 82 w 191"/>
                  <a:gd name="T43" fmla="*/ 1 h 1"/>
                  <a:gd name="T44" fmla="*/ 85 w 191"/>
                  <a:gd name="T45" fmla="*/ 0 h 1"/>
                  <a:gd name="T46" fmla="*/ 89 w 191"/>
                  <a:gd name="T47" fmla="*/ 0 h 1"/>
                  <a:gd name="T48" fmla="*/ 93 w 191"/>
                  <a:gd name="T49" fmla="*/ 0 h 1"/>
                  <a:gd name="T50" fmla="*/ 97 w 191"/>
                  <a:gd name="T51" fmla="*/ 1 h 1"/>
                  <a:gd name="T52" fmla="*/ 101 w 191"/>
                  <a:gd name="T53" fmla="*/ 1 h 1"/>
                  <a:gd name="T54" fmla="*/ 105 w 191"/>
                  <a:gd name="T55" fmla="*/ 1 h 1"/>
                  <a:gd name="T56" fmla="*/ 109 w 191"/>
                  <a:gd name="T57" fmla="*/ 1 h 1"/>
                  <a:gd name="T58" fmla="*/ 113 w 191"/>
                  <a:gd name="T59" fmla="*/ 0 h 1"/>
                  <a:gd name="T60" fmla="*/ 117 w 191"/>
                  <a:gd name="T61" fmla="*/ 0 h 1"/>
                  <a:gd name="T62" fmla="*/ 120 w 191"/>
                  <a:gd name="T63" fmla="*/ 0 h 1"/>
                  <a:gd name="T64" fmla="*/ 124 w 191"/>
                  <a:gd name="T65" fmla="*/ 0 h 1"/>
                  <a:gd name="T66" fmla="*/ 128 w 191"/>
                  <a:gd name="T67" fmla="*/ 1 h 1"/>
                  <a:gd name="T68" fmla="*/ 132 w 191"/>
                  <a:gd name="T69" fmla="*/ 1 h 1"/>
                  <a:gd name="T70" fmla="*/ 136 w 191"/>
                  <a:gd name="T71" fmla="*/ 1 h 1"/>
                  <a:gd name="T72" fmla="*/ 140 w 191"/>
                  <a:gd name="T73" fmla="*/ 1 h 1"/>
                  <a:gd name="T74" fmla="*/ 144 w 191"/>
                  <a:gd name="T75" fmla="*/ 0 h 1"/>
                  <a:gd name="T76" fmla="*/ 148 w 191"/>
                  <a:gd name="T77" fmla="*/ 0 h 1"/>
                  <a:gd name="T78" fmla="*/ 152 w 191"/>
                  <a:gd name="T79" fmla="*/ 0 h 1"/>
                  <a:gd name="T80" fmla="*/ 155 w 191"/>
                  <a:gd name="T81" fmla="*/ 0 h 1"/>
                  <a:gd name="T82" fmla="*/ 159 w 191"/>
                  <a:gd name="T83" fmla="*/ 1 h 1"/>
                  <a:gd name="T84" fmla="*/ 163 w 191"/>
                  <a:gd name="T85" fmla="*/ 1 h 1"/>
                  <a:gd name="T86" fmla="*/ 167 w 191"/>
                  <a:gd name="T87" fmla="*/ 1 h 1"/>
                  <a:gd name="T88" fmla="*/ 171 w 191"/>
                  <a:gd name="T89" fmla="*/ 0 h 1"/>
                  <a:gd name="T90" fmla="*/ 175 w 191"/>
                  <a:gd name="T91" fmla="*/ 0 h 1"/>
                  <a:gd name="T92" fmla="*/ 179 w 191"/>
                  <a:gd name="T93" fmla="*/ 0 h 1"/>
                  <a:gd name="T94" fmla="*/ 183 w 191"/>
                  <a:gd name="T95" fmla="*/ 0 h 1"/>
                  <a:gd name="T96" fmla="*/ 187 w 191"/>
                  <a:gd name="T97" fmla="*/ 0 h 1"/>
                  <a:gd name="T98" fmla="*/ 191 w 191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1">
                    <a:moveTo>
                      <a:pt x="0" y="1"/>
                    </a:moveTo>
                    <a:lnTo>
                      <a:pt x="4" y="1"/>
                    </a:lnTo>
                    <a:lnTo>
                      <a:pt x="8" y="1"/>
                    </a:lnTo>
                    <a:lnTo>
                      <a:pt x="12" y="1"/>
                    </a:lnTo>
                    <a:lnTo>
                      <a:pt x="15" y="1"/>
                    </a:lnTo>
                    <a:lnTo>
                      <a:pt x="19" y="1"/>
                    </a:lnTo>
                    <a:lnTo>
                      <a:pt x="23" y="1"/>
                    </a:lnTo>
                    <a:lnTo>
                      <a:pt x="27" y="1"/>
                    </a:lnTo>
                    <a:lnTo>
                      <a:pt x="31" y="0"/>
                    </a:lnTo>
                    <a:lnTo>
                      <a:pt x="35" y="1"/>
                    </a:lnTo>
                    <a:lnTo>
                      <a:pt x="39" y="1"/>
                    </a:lnTo>
                    <a:lnTo>
                      <a:pt x="43" y="1"/>
                    </a:lnTo>
                    <a:lnTo>
                      <a:pt x="46" y="1"/>
                    </a:lnTo>
                    <a:lnTo>
                      <a:pt x="50" y="1"/>
                    </a:lnTo>
                    <a:lnTo>
                      <a:pt x="54" y="1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1"/>
                    </a:lnTo>
                    <a:lnTo>
                      <a:pt x="70" y="1"/>
                    </a:lnTo>
                    <a:lnTo>
                      <a:pt x="74" y="1"/>
                    </a:lnTo>
                    <a:lnTo>
                      <a:pt x="78" y="1"/>
                    </a:lnTo>
                    <a:lnTo>
                      <a:pt x="82" y="1"/>
                    </a:lnTo>
                    <a:lnTo>
                      <a:pt x="85" y="0"/>
                    </a:lnTo>
                    <a:lnTo>
                      <a:pt x="89" y="0"/>
                    </a:lnTo>
                    <a:lnTo>
                      <a:pt x="93" y="0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5" y="1"/>
                    </a:lnTo>
                    <a:lnTo>
                      <a:pt x="109" y="1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8" y="1"/>
                    </a:lnTo>
                    <a:lnTo>
                      <a:pt x="132" y="1"/>
                    </a:lnTo>
                    <a:lnTo>
                      <a:pt x="136" y="1"/>
                    </a:lnTo>
                    <a:lnTo>
                      <a:pt x="140" y="1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5" y="0"/>
                    </a:lnTo>
                    <a:lnTo>
                      <a:pt x="159" y="1"/>
                    </a:lnTo>
                    <a:lnTo>
                      <a:pt x="163" y="1"/>
                    </a:lnTo>
                    <a:lnTo>
                      <a:pt x="167" y="1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1"/>
                    </a:lnTo>
                  </a:path>
                </a:pathLst>
              </a:custGeom>
              <a:noFill/>
              <a:ln w="11113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6" name="Freeform 1249"/>
              <p:cNvSpPr>
                <a:spLocks/>
              </p:cNvSpPr>
              <p:nvPr/>
            </p:nvSpPr>
            <p:spPr bwMode="auto">
              <a:xfrm>
                <a:off x="7796823" y="1370087"/>
                <a:ext cx="289935" cy="1559"/>
              </a:xfrm>
              <a:custGeom>
                <a:avLst/>
                <a:gdLst>
                  <a:gd name="T0" fmla="*/ 0 w 186"/>
                  <a:gd name="T1" fmla="*/ 1 h 1"/>
                  <a:gd name="T2" fmla="*/ 4 w 186"/>
                  <a:gd name="T3" fmla="*/ 1 h 1"/>
                  <a:gd name="T4" fmla="*/ 7 w 186"/>
                  <a:gd name="T5" fmla="*/ 0 h 1"/>
                  <a:gd name="T6" fmla="*/ 11 w 186"/>
                  <a:gd name="T7" fmla="*/ 0 h 1"/>
                  <a:gd name="T8" fmla="*/ 15 w 186"/>
                  <a:gd name="T9" fmla="*/ 0 h 1"/>
                  <a:gd name="T10" fmla="*/ 19 w 186"/>
                  <a:gd name="T11" fmla="*/ 0 h 1"/>
                  <a:gd name="T12" fmla="*/ 23 w 186"/>
                  <a:gd name="T13" fmla="*/ 0 h 1"/>
                  <a:gd name="T14" fmla="*/ 27 w 186"/>
                  <a:gd name="T15" fmla="*/ 0 h 1"/>
                  <a:gd name="T16" fmla="*/ 31 w 186"/>
                  <a:gd name="T17" fmla="*/ 1 h 1"/>
                  <a:gd name="T18" fmla="*/ 34 w 186"/>
                  <a:gd name="T19" fmla="*/ 0 h 1"/>
                  <a:gd name="T20" fmla="*/ 38 w 186"/>
                  <a:gd name="T21" fmla="*/ 0 h 1"/>
                  <a:gd name="T22" fmla="*/ 42 w 186"/>
                  <a:gd name="T23" fmla="*/ 0 h 1"/>
                  <a:gd name="T24" fmla="*/ 46 w 186"/>
                  <a:gd name="T25" fmla="*/ 0 h 1"/>
                  <a:gd name="T26" fmla="*/ 50 w 186"/>
                  <a:gd name="T27" fmla="*/ 0 h 1"/>
                  <a:gd name="T28" fmla="*/ 54 w 186"/>
                  <a:gd name="T29" fmla="*/ 0 h 1"/>
                  <a:gd name="T30" fmla="*/ 58 w 186"/>
                  <a:gd name="T31" fmla="*/ 0 h 1"/>
                  <a:gd name="T32" fmla="*/ 62 w 186"/>
                  <a:gd name="T33" fmla="*/ 0 h 1"/>
                  <a:gd name="T34" fmla="*/ 66 w 186"/>
                  <a:gd name="T35" fmla="*/ 0 h 1"/>
                  <a:gd name="T36" fmla="*/ 70 w 186"/>
                  <a:gd name="T37" fmla="*/ 0 h 1"/>
                  <a:gd name="T38" fmla="*/ 73 w 186"/>
                  <a:gd name="T39" fmla="*/ 0 h 1"/>
                  <a:gd name="T40" fmla="*/ 77 w 186"/>
                  <a:gd name="T41" fmla="*/ 0 h 1"/>
                  <a:gd name="T42" fmla="*/ 81 w 186"/>
                  <a:gd name="T43" fmla="*/ 0 h 1"/>
                  <a:gd name="T44" fmla="*/ 85 w 186"/>
                  <a:gd name="T45" fmla="*/ 0 h 1"/>
                  <a:gd name="T46" fmla="*/ 89 w 186"/>
                  <a:gd name="T47" fmla="*/ 0 h 1"/>
                  <a:gd name="T48" fmla="*/ 93 w 186"/>
                  <a:gd name="T49" fmla="*/ 0 h 1"/>
                  <a:gd name="T50" fmla="*/ 97 w 186"/>
                  <a:gd name="T51" fmla="*/ 0 h 1"/>
                  <a:gd name="T52" fmla="*/ 101 w 186"/>
                  <a:gd name="T53" fmla="*/ 0 h 1"/>
                  <a:gd name="T54" fmla="*/ 105 w 186"/>
                  <a:gd name="T55" fmla="*/ 0 h 1"/>
                  <a:gd name="T56" fmla="*/ 108 w 186"/>
                  <a:gd name="T57" fmla="*/ 0 h 1"/>
                  <a:gd name="T58" fmla="*/ 112 w 186"/>
                  <a:gd name="T59" fmla="*/ 0 h 1"/>
                  <a:gd name="T60" fmla="*/ 116 w 186"/>
                  <a:gd name="T61" fmla="*/ 0 h 1"/>
                  <a:gd name="T62" fmla="*/ 120 w 186"/>
                  <a:gd name="T63" fmla="*/ 0 h 1"/>
                  <a:gd name="T64" fmla="*/ 124 w 186"/>
                  <a:gd name="T65" fmla="*/ 0 h 1"/>
                  <a:gd name="T66" fmla="*/ 128 w 186"/>
                  <a:gd name="T67" fmla="*/ 0 h 1"/>
                  <a:gd name="T68" fmla="*/ 132 w 186"/>
                  <a:gd name="T69" fmla="*/ 0 h 1"/>
                  <a:gd name="T70" fmla="*/ 136 w 186"/>
                  <a:gd name="T71" fmla="*/ 0 h 1"/>
                  <a:gd name="T72" fmla="*/ 140 w 186"/>
                  <a:gd name="T73" fmla="*/ 0 h 1"/>
                  <a:gd name="T74" fmla="*/ 143 w 186"/>
                  <a:gd name="T75" fmla="*/ 0 h 1"/>
                  <a:gd name="T76" fmla="*/ 147 w 186"/>
                  <a:gd name="T77" fmla="*/ 0 h 1"/>
                  <a:gd name="T78" fmla="*/ 151 w 186"/>
                  <a:gd name="T79" fmla="*/ 0 h 1"/>
                  <a:gd name="T80" fmla="*/ 155 w 186"/>
                  <a:gd name="T81" fmla="*/ 0 h 1"/>
                  <a:gd name="T82" fmla="*/ 159 w 186"/>
                  <a:gd name="T83" fmla="*/ 0 h 1"/>
                  <a:gd name="T84" fmla="*/ 163 w 186"/>
                  <a:gd name="T85" fmla="*/ 0 h 1"/>
                  <a:gd name="T86" fmla="*/ 167 w 186"/>
                  <a:gd name="T87" fmla="*/ 0 h 1"/>
                  <a:gd name="T88" fmla="*/ 171 w 186"/>
                  <a:gd name="T89" fmla="*/ 0 h 1"/>
                  <a:gd name="T90" fmla="*/ 175 w 186"/>
                  <a:gd name="T91" fmla="*/ 0 h 1"/>
                  <a:gd name="T92" fmla="*/ 179 w 186"/>
                  <a:gd name="T93" fmla="*/ 0 h 1"/>
                  <a:gd name="T94" fmla="*/ 182 w 186"/>
                  <a:gd name="T95" fmla="*/ 0 h 1"/>
                  <a:gd name="T96" fmla="*/ 186 w 186"/>
                  <a:gd name="T9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6" h="1">
                    <a:moveTo>
                      <a:pt x="0" y="1"/>
                    </a:moveTo>
                    <a:lnTo>
                      <a:pt x="4" y="1"/>
                    </a:lnTo>
                    <a:lnTo>
                      <a:pt x="7" y="0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1" y="1"/>
                    </a:lnTo>
                    <a:lnTo>
                      <a:pt x="34" y="0"/>
                    </a:lnTo>
                    <a:lnTo>
                      <a:pt x="38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50" y="0"/>
                    </a:lnTo>
                    <a:lnTo>
                      <a:pt x="54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3" y="0"/>
                    </a:lnTo>
                    <a:lnTo>
                      <a:pt x="77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9" y="0"/>
                    </a:lnTo>
                    <a:lnTo>
                      <a:pt x="93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8" y="0"/>
                    </a:lnTo>
                    <a:lnTo>
                      <a:pt x="112" y="0"/>
                    </a:lnTo>
                    <a:lnTo>
                      <a:pt x="116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8" y="0"/>
                    </a:lnTo>
                    <a:lnTo>
                      <a:pt x="132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7" y="0"/>
                    </a:lnTo>
                    <a:lnTo>
                      <a:pt x="151" y="0"/>
                    </a:lnTo>
                    <a:lnTo>
                      <a:pt x="155" y="0"/>
                    </a:lnTo>
                    <a:lnTo>
                      <a:pt x="159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2" y="0"/>
                    </a:lnTo>
                    <a:lnTo>
                      <a:pt x="186" y="0"/>
                    </a:lnTo>
                  </a:path>
                </a:pathLst>
              </a:custGeom>
              <a:noFill/>
              <a:ln w="11113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7" name="Freeform 1250"/>
              <p:cNvSpPr>
                <a:spLocks/>
              </p:cNvSpPr>
              <p:nvPr/>
            </p:nvSpPr>
            <p:spPr bwMode="auto">
              <a:xfrm>
                <a:off x="6903638" y="1338911"/>
                <a:ext cx="297729" cy="280582"/>
              </a:xfrm>
              <a:custGeom>
                <a:avLst/>
                <a:gdLst>
                  <a:gd name="T0" fmla="*/ 0 w 191"/>
                  <a:gd name="T1" fmla="*/ 87 h 180"/>
                  <a:gd name="T2" fmla="*/ 4 w 191"/>
                  <a:gd name="T3" fmla="*/ 180 h 180"/>
                  <a:gd name="T4" fmla="*/ 8 w 191"/>
                  <a:gd name="T5" fmla="*/ 29 h 180"/>
                  <a:gd name="T6" fmla="*/ 12 w 191"/>
                  <a:gd name="T7" fmla="*/ 0 h 180"/>
                  <a:gd name="T8" fmla="*/ 16 w 191"/>
                  <a:gd name="T9" fmla="*/ 24 h 180"/>
                  <a:gd name="T10" fmla="*/ 20 w 191"/>
                  <a:gd name="T11" fmla="*/ 20 h 180"/>
                  <a:gd name="T12" fmla="*/ 24 w 191"/>
                  <a:gd name="T13" fmla="*/ 13 h 180"/>
                  <a:gd name="T14" fmla="*/ 28 w 191"/>
                  <a:gd name="T15" fmla="*/ 17 h 180"/>
                  <a:gd name="T16" fmla="*/ 32 w 191"/>
                  <a:gd name="T17" fmla="*/ 18 h 180"/>
                  <a:gd name="T18" fmla="*/ 35 w 191"/>
                  <a:gd name="T19" fmla="*/ 16 h 180"/>
                  <a:gd name="T20" fmla="*/ 39 w 191"/>
                  <a:gd name="T21" fmla="*/ 17 h 180"/>
                  <a:gd name="T22" fmla="*/ 43 w 191"/>
                  <a:gd name="T23" fmla="*/ 17 h 180"/>
                  <a:gd name="T24" fmla="*/ 47 w 191"/>
                  <a:gd name="T25" fmla="*/ 17 h 180"/>
                  <a:gd name="T26" fmla="*/ 51 w 191"/>
                  <a:gd name="T27" fmla="*/ 17 h 180"/>
                  <a:gd name="T28" fmla="*/ 55 w 191"/>
                  <a:gd name="T29" fmla="*/ 17 h 180"/>
                  <a:gd name="T30" fmla="*/ 59 w 191"/>
                  <a:gd name="T31" fmla="*/ 17 h 180"/>
                  <a:gd name="T32" fmla="*/ 63 w 191"/>
                  <a:gd name="T33" fmla="*/ 17 h 180"/>
                  <a:gd name="T34" fmla="*/ 67 w 191"/>
                  <a:gd name="T35" fmla="*/ 17 h 180"/>
                  <a:gd name="T36" fmla="*/ 71 w 191"/>
                  <a:gd name="T37" fmla="*/ 17 h 180"/>
                  <a:gd name="T38" fmla="*/ 74 w 191"/>
                  <a:gd name="T39" fmla="*/ 17 h 180"/>
                  <a:gd name="T40" fmla="*/ 78 w 191"/>
                  <a:gd name="T41" fmla="*/ 17 h 180"/>
                  <a:gd name="T42" fmla="*/ 82 w 191"/>
                  <a:gd name="T43" fmla="*/ 17 h 180"/>
                  <a:gd name="T44" fmla="*/ 86 w 191"/>
                  <a:gd name="T45" fmla="*/ 17 h 180"/>
                  <a:gd name="T46" fmla="*/ 90 w 191"/>
                  <a:gd name="T47" fmla="*/ 17 h 180"/>
                  <a:gd name="T48" fmla="*/ 94 w 191"/>
                  <a:gd name="T49" fmla="*/ 17 h 180"/>
                  <a:gd name="T50" fmla="*/ 98 w 191"/>
                  <a:gd name="T51" fmla="*/ 17 h 180"/>
                  <a:gd name="T52" fmla="*/ 102 w 191"/>
                  <a:gd name="T53" fmla="*/ 17 h 180"/>
                  <a:gd name="T54" fmla="*/ 105 w 191"/>
                  <a:gd name="T55" fmla="*/ 17 h 180"/>
                  <a:gd name="T56" fmla="*/ 109 w 191"/>
                  <a:gd name="T57" fmla="*/ 17 h 180"/>
                  <a:gd name="T58" fmla="*/ 113 w 191"/>
                  <a:gd name="T59" fmla="*/ 17 h 180"/>
                  <a:gd name="T60" fmla="*/ 117 w 191"/>
                  <a:gd name="T61" fmla="*/ 17 h 180"/>
                  <a:gd name="T62" fmla="*/ 121 w 191"/>
                  <a:gd name="T63" fmla="*/ 17 h 180"/>
                  <a:gd name="T64" fmla="*/ 125 w 191"/>
                  <a:gd name="T65" fmla="*/ 18 h 180"/>
                  <a:gd name="T66" fmla="*/ 129 w 191"/>
                  <a:gd name="T67" fmla="*/ 18 h 180"/>
                  <a:gd name="T68" fmla="*/ 133 w 191"/>
                  <a:gd name="T69" fmla="*/ 18 h 180"/>
                  <a:gd name="T70" fmla="*/ 137 w 191"/>
                  <a:gd name="T71" fmla="*/ 18 h 180"/>
                  <a:gd name="T72" fmla="*/ 141 w 191"/>
                  <a:gd name="T73" fmla="*/ 18 h 180"/>
                  <a:gd name="T74" fmla="*/ 145 w 191"/>
                  <a:gd name="T75" fmla="*/ 18 h 180"/>
                  <a:gd name="T76" fmla="*/ 148 w 191"/>
                  <a:gd name="T77" fmla="*/ 18 h 180"/>
                  <a:gd name="T78" fmla="*/ 152 w 191"/>
                  <a:gd name="T79" fmla="*/ 18 h 180"/>
                  <a:gd name="T80" fmla="*/ 156 w 191"/>
                  <a:gd name="T81" fmla="*/ 18 h 180"/>
                  <a:gd name="T82" fmla="*/ 160 w 191"/>
                  <a:gd name="T83" fmla="*/ 18 h 180"/>
                  <a:gd name="T84" fmla="*/ 164 w 191"/>
                  <a:gd name="T85" fmla="*/ 18 h 180"/>
                  <a:gd name="T86" fmla="*/ 168 w 191"/>
                  <a:gd name="T87" fmla="*/ 18 h 180"/>
                  <a:gd name="T88" fmla="*/ 172 w 191"/>
                  <a:gd name="T89" fmla="*/ 18 h 180"/>
                  <a:gd name="T90" fmla="*/ 175 w 191"/>
                  <a:gd name="T91" fmla="*/ 18 h 180"/>
                  <a:gd name="T92" fmla="*/ 179 w 191"/>
                  <a:gd name="T93" fmla="*/ 18 h 180"/>
                  <a:gd name="T94" fmla="*/ 183 w 191"/>
                  <a:gd name="T95" fmla="*/ 18 h 180"/>
                  <a:gd name="T96" fmla="*/ 187 w 191"/>
                  <a:gd name="T97" fmla="*/ 18 h 180"/>
                  <a:gd name="T98" fmla="*/ 191 w 191"/>
                  <a:gd name="T99" fmla="*/ 18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180">
                    <a:moveTo>
                      <a:pt x="0" y="87"/>
                    </a:moveTo>
                    <a:lnTo>
                      <a:pt x="4" y="180"/>
                    </a:lnTo>
                    <a:lnTo>
                      <a:pt x="8" y="29"/>
                    </a:lnTo>
                    <a:lnTo>
                      <a:pt x="12" y="0"/>
                    </a:lnTo>
                    <a:lnTo>
                      <a:pt x="16" y="24"/>
                    </a:lnTo>
                    <a:lnTo>
                      <a:pt x="20" y="20"/>
                    </a:lnTo>
                    <a:lnTo>
                      <a:pt x="24" y="13"/>
                    </a:lnTo>
                    <a:lnTo>
                      <a:pt x="28" y="17"/>
                    </a:lnTo>
                    <a:lnTo>
                      <a:pt x="32" y="18"/>
                    </a:lnTo>
                    <a:lnTo>
                      <a:pt x="35" y="16"/>
                    </a:lnTo>
                    <a:lnTo>
                      <a:pt x="39" y="17"/>
                    </a:lnTo>
                    <a:lnTo>
                      <a:pt x="43" y="17"/>
                    </a:lnTo>
                    <a:lnTo>
                      <a:pt x="47" y="17"/>
                    </a:lnTo>
                    <a:lnTo>
                      <a:pt x="51" y="17"/>
                    </a:lnTo>
                    <a:lnTo>
                      <a:pt x="55" y="17"/>
                    </a:lnTo>
                    <a:lnTo>
                      <a:pt x="59" y="17"/>
                    </a:lnTo>
                    <a:lnTo>
                      <a:pt x="63" y="17"/>
                    </a:lnTo>
                    <a:lnTo>
                      <a:pt x="67" y="17"/>
                    </a:lnTo>
                    <a:lnTo>
                      <a:pt x="71" y="17"/>
                    </a:lnTo>
                    <a:lnTo>
                      <a:pt x="74" y="17"/>
                    </a:lnTo>
                    <a:lnTo>
                      <a:pt x="78" y="17"/>
                    </a:lnTo>
                    <a:lnTo>
                      <a:pt x="82" y="17"/>
                    </a:lnTo>
                    <a:lnTo>
                      <a:pt x="86" y="17"/>
                    </a:lnTo>
                    <a:lnTo>
                      <a:pt x="90" y="17"/>
                    </a:lnTo>
                    <a:lnTo>
                      <a:pt x="94" y="17"/>
                    </a:lnTo>
                    <a:lnTo>
                      <a:pt x="98" y="17"/>
                    </a:lnTo>
                    <a:lnTo>
                      <a:pt x="102" y="17"/>
                    </a:lnTo>
                    <a:lnTo>
                      <a:pt x="105" y="17"/>
                    </a:lnTo>
                    <a:lnTo>
                      <a:pt x="109" y="17"/>
                    </a:lnTo>
                    <a:lnTo>
                      <a:pt x="113" y="17"/>
                    </a:lnTo>
                    <a:lnTo>
                      <a:pt x="117" y="17"/>
                    </a:lnTo>
                    <a:lnTo>
                      <a:pt x="121" y="17"/>
                    </a:lnTo>
                    <a:lnTo>
                      <a:pt x="125" y="18"/>
                    </a:lnTo>
                    <a:lnTo>
                      <a:pt x="129" y="18"/>
                    </a:lnTo>
                    <a:lnTo>
                      <a:pt x="133" y="18"/>
                    </a:lnTo>
                    <a:lnTo>
                      <a:pt x="137" y="18"/>
                    </a:lnTo>
                    <a:lnTo>
                      <a:pt x="141" y="18"/>
                    </a:lnTo>
                    <a:lnTo>
                      <a:pt x="145" y="18"/>
                    </a:lnTo>
                    <a:lnTo>
                      <a:pt x="148" y="18"/>
                    </a:lnTo>
                    <a:lnTo>
                      <a:pt x="152" y="18"/>
                    </a:lnTo>
                    <a:lnTo>
                      <a:pt x="156" y="18"/>
                    </a:lnTo>
                    <a:lnTo>
                      <a:pt x="160" y="18"/>
                    </a:lnTo>
                    <a:lnTo>
                      <a:pt x="164" y="18"/>
                    </a:lnTo>
                    <a:lnTo>
                      <a:pt x="168" y="18"/>
                    </a:lnTo>
                    <a:lnTo>
                      <a:pt x="172" y="18"/>
                    </a:lnTo>
                    <a:lnTo>
                      <a:pt x="175" y="18"/>
                    </a:lnTo>
                    <a:lnTo>
                      <a:pt x="179" y="18"/>
                    </a:lnTo>
                    <a:lnTo>
                      <a:pt x="183" y="18"/>
                    </a:lnTo>
                    <a:lnTo>
                      <a:pt x="187" y="18"/>
                    </a:lnTo>
                    <a:lnTo>
                      <a:pt x="191" y="18"/>
                    </a:lnTo>
                  </a:path>
                </a:pathLst>
              </a:custGeom>
              <a:noFill/>
              <a:ln w="11113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8" name="Freeform 1251"/>
              <p:cNvSpPr>
                <a:spLocks/>
              </p:cNvSpPr>
              <p:nvPr/>
            </p:nvSpPr>
            <p:spPr bwMode="auto">
              <a:xfrm>
                <a:off x="7201366" y="1366969"/>
                <a:ext cx="297729" cy="3118"/>
              </a:xfrm>
              <a:custGeom>
                <a:avLst/>
                <a:gdLst>
                  <a:gd name="T0" fmla="*/ 0 w 191"/>
                  <a:gd name="T1" fmla="*/ 0 h 2"/>
                  <a:gd name="T2" fmla="*/ 4 w 191"/>
                  <a:gd name="T3" fmla="*/ 0 h 2"/>
                  <a:gd name="T4" fmla="*/ 8 w 191"/>
                  <a:gd name="T5" fmla="*/ 0 h 2"/>
                  <a:gd name="T6" fmla="*/ 12 w 191"/>
                  <a:gd name="T7" fmla="*/ 0 h 2"/>
                  <a:gd name="T8" fmla="*/ 16 w 191"/>
                  <a:gd name="T9" fmla="*/ 0 h 2"/>
                  <a:gd name="T10" fmla="*/ 20 w 191"/>
                  <a:gd name="T11" fmla="*/ 0 h 2"/>
                  <a:gd name="T12" fmla="*/ 24 w 191"/>
                  <a:gd name="T13" fmla="*/ 0 h 2"/>
                  <a:gd name="T14" fmla="*/ 27 w 191"/>
                  <a:gd name="T15" fmla="*/ 0 h 2"/>
                  <a:gd name="T16" fmla="*/ 31 w 191"/>
                  <a:gd name="T17" fmla="*/ 0 h 2"/>
                  <a:gd name="T18" fmla="*/ 35 w 191"/>
                  <a:gd name="T19" fmla="*/ 0 h 2"/>
                  <a:gd name="T20" fmla="*/ 39 w 191"/>
                  <a:gd name="T21" fmla="*/ 0 h 2"/>
                  <a:gd name="T22" fmla="*/ 43 w 191"/>
                  <a:gd name="T23" fmla="*/ 0 h 2"/>
                  <a:gd name="T24" fmla="*/ 47 w 191"/>
                  <a:gd name="T25" fmla="*/ 0 h 2"/>
                  <a:gd name="T26" fmla="*/ 51 w 191"/>
                  <a:gd name="T27" fmla="*/ 0 h 2"/>
                  <a:gd name="T28" fmla="*/ 55 w 191"/>
                  <a:gd name="T29" fmla="*/ 1 h 2"/>
                  <a:gd name="T30" fmla="*/ 58 w 191"/>
                  <a:gd name="T31" fmla="*/ 1 h 2"/>
                  <a:gd name="T32" fmla="*/ 62 w 191"/>
                  <a:gd name="T33" fmla="*/ 1 h 2"/>
                  <a:gd name="T34" fmla="*/ 66 w 191"/>
                  <a:gd name="T35" fmla="*/ 1 h 2"/>
                  <a:gd name="T36" fmla="*/ 70 w 191"/>
                  <a:gd name="T37" fmla="*/ 1 h 2"/>
                  <a:gd name="T38" fmla="*/ 74 w 191"/>
                  <a:gd name="T39" fmla="*/ 1 h 2"/>
                  <a:gd name="T40" fmla="*/ 78 w 191"/>
                  <a:gd name="T41" fmla="*/ 1 h 2"/>
                  <a:gd name="T42" fmla="*/ 82 w 191"/>
                  <a:gd name="T43" fmla="*/ 1 h 2"/>
                  <a:gd name="T44" fmla="*/ 86 w 191"/>
                  <a:gd name="T45" fmla="*/ 1 h 2"/>
                  <a:gd name="T46" fmla="*/ 90 w 191"/>
                  <a:gd name="T47" fmla="*/ 1 h 2"/>
                  <a:gd name="T48" fmla="*/ 94 w 191"/>
                  <a:gd name="T49" fmla="*/ 1 h 2"/>
                  <a:gd name="T50" fmla="*/ 97 w 191"/>
                  <a:gd name="T51" fmla="*/ 1 h 2"/>
                  <a:gd name="T52" fmla="*/ 101 w 191"/>
                  <a:gd name="T53" fmla="*/ 1 h 2"/>
                  <a:gd name="T54" fmla="*/ 105 w 191"/>
                  <a:gd name="T55" fmla="*/ 1 h 2"/>
                  <a:gd name="T56" fmla="*/ 109 w 191"/>
                  <a:gd name="T57" fmla="*/ 1 h 2"/>
                  <a:gd name="T58" fmla="*/ 113 w 191"/>
                  <a:gd name="T59" fmla="*/ 1 h 2"/>
                  <a:gd name="T60" fmla="*/ 117 w 191"/>
                  <a:gd name="T61" fmla="*/ 1 h 2"/>
                  <a:gd name="T62" fmla="*/ 121 w 191"/>
                  <a:gd name="T63" fmla="*/ 1 h 2"/>
                  <a:gd name="T64" fmla="*/ 125 w 191"/>
                  <a:gd name="T65" fmla="*/ 1 h 2"/>
                  <a:gd name="T66" fmla="*/ 129 w 191"/>
                  <a:gd name="T67" fmla="*/ 1 h 2"/>
                  <a:gd name="T68" fmla="*/ 133 w 191"/>
                  <a:gd name="T69" fmla="*/ 1 h 2"/>
                  <a:gd name="T70" fmla="*/ 136 w 191"/>
                  <a:gd name="T71" fmla="*/ 1 h 2"/>
                  <a:gd name="T72" fmla="*/ 140 w 191"/>
                  <a:gd name="T73" fmla="*/ 1 h 2"/>
                  <a:gd name="T74" fmla="*/ 144 w 191"/>
                  <a:gd name="T75" fmla="*/ 1 h 2"/>
                  <a:gd name="T76" fmla="*/ 148 w 191"/>
                  <a:gd name="T77" fmla="*/ 1 h 2"/>
                  <a:gd name="T78" fmla="*/ 152 w 191"/>
                  <a:gd name="T79" fmla="*/ 1 h 2"/>
                  <a:gd name="T80" fmla="*/ 156 w 191"/>
                  <a:gd name="T81" fmla="*/ 1 h 2"/>
                  <a:gd name="T82" fmla="*/ 160 w 191"/>
                  <a:gd name="T83" fmla="*/ 1 h 2"/>
                  <a:gd name="T84" fmla="*/ 163 w 191"/>
                  <a:gd name="T85" fmla="*/ 1 h 2"/>
                  <a:gd name="T86" fmla="*/ 167 w 191"/>
                  <a:gd name="T87" fmla="*/ 1 h 2"/>
                  <a:gd name="T88" fmla="*/ 171 w 191"/>
                  <a:gd name="T89" fmla="*/ 1 h 2"/>
                  <a:gd name="T90" fmla="*/ 175 w 191"/>
                  <a:gd name="T91" fmla="*/ 1 h 2"/>
                  <a:gd name="T92" fmla="*/ 179 w 191"/>
                  <a:gd name="T93" fmla="*/ 2 h 2"/>
                  <a:gd name="T94" fmla="*/ 183 w 191"/>
                  <a:gd name="T95" fmla="*/ 2 h 2"/>
                  <a:gd name="T96" fmla="*/ 187 w 191"/>
                  <a:gd name="T97" fmla="*/ 1 h 2"/>
                  <a:gd name="T98" fmla="*/ 191 w 191"/>
                  <a:gd name="T99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2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7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0"/>
                    </a:lnTo>
                    <a:lnTo>
                      <a:pt x="55" y="1"/>
                    </a:lnTo>
                    <a:lnTo>
                      <a:pt x="58" y="1"/>
                    </a:lnTo>
                    <a:lnTo>
                      <a:pt x="62" y="1"/>
                    </a:lnTo>
                    <a:lnTo>
                      <a:pt x="66" y="1"/>
                    </a:lnTo>
                    <a:lnTo>
                      <a:pt x="70" y="1"/>
                    </a:lnTo>
                    <a:lnTo>
                      <a:pt x="74" y="1"/>
                    </a:lnTo>
                    <a:lnTo>
                      <a:pt x="78" y="1"/>
                    </a:lnTo>
                    <a:lnTo>
                      <a:pt x="82" y="1"/>
                    </a:lnTo>
                    <a:lnTo>
                      <a:pt x="86" y="1"/>
                    </a:lnTo>
                    <a:lnTo>
                      <a:pt x="90" y="1"/>
                    </a:lnTo>
                    <a:lnTo>
                      <a:pt x="94" y="1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5" y="1"/>
                    </a:lnTo>
                    <a:lnTo>
                      <a:pt x="109" y="1"/>
                    </a:lnTo>
                    <a:lnTo>
                      <a:pt x="113" y="1"/>
                    </a:lnTo>
                    <a:lnTo>
                      <a:pt x="117" y="1"/>
                    </a:lnTo>
                    <a:lnTo>
                      <a:pt x="121" y="1"/>
                    </a:lnTo>
                    <a:lnTo>
                      <a:pt x="125" y="1"/>
                    </a:lnTo>
                    <a:lnTo>
                      <a:pt x="129" y="1"/>
                    </a:lnTo>
                    <a:lnTo>
                      <a:pt x="133" y="1"/>
                    </a:lnTo>
                    <a:lnTo>
                      <a:pt x="136" y="1"/>
                    </a:lnTo>
                    <a:lnTo>
                      <a:pt x="140" y="1"/>
                    </a:lnTo>
                    <a:lnTo>
                      <a:pt x="144" y="1"/>
                    </a:lnTo>
                    <a:lnTo>
                      <a:pt x="148" y="1"/>
                    </a:lnTo>
                    <a:lnTo>
                      <a:pt x="152" y="1"/>
                    </a:lnTo>
                    <a:lnTo>
                      <a:pt x="156" y="1"/>
                    </a:lnTo>
                    <a:lnTo>
                      <a:pt x="160" y="1"/>
                    </a:lnTo>
                    <a:lnTo>
                      <a:pt x="163" y="1"/>
                    </a:lnTo>
                    <a:lnTo>
                      <a:pt x="167" y="1"/>
                    </a:lnTo>
                    <a:lnTo>
                      <a:pt x="171" y="1"/>
                    </a:lnTo>
                    <a:lnTo>
                      <a:pt x="175" y="1"/>
                    </a:lnTo>
                    <a:lnTo>
                      <a:pt x="179" y="2"/>
                    </a:lnTo>
                    <a:lnTo>
                      <a:pt x="183" y="2"/>
                    </a:lnTo>
                    <a:lnTo>
                      <a:pt x="187" y="1"/>
                    </a:lnTo>
                    <a:lnTo>
                      <a:pt x="191" y="1"/>
                    </a:lnTo>
                  </a:path>
                </a:pathLst>
              </a:custGeom>
              <a:noFill/>
              <a:ln w="11113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69" name="Freeform 1252"/>
              <p:cNvSpPr>
                <a:spLocks/>
              </p:cNvSpPr>
              <p:nvPr/>
            </p:nvSpPr>
            <p:spPr bwMode="auto">
              <a:xfrm>
                <a:off x="7499095" y="1368528"/>
                <a:ext cx="297729" cy="3118"/>
              </a:xfrm>
              <a:custGeom>
                <a:avLst/>
                <a:gdLst>
                  <a:gd name="T0" fmla="*/ 0 w 191"/>
                  <a:gd name="T1" fmla="*/ 0 h 2"/>
                  <a:gd name="T2" fmla="*/ 4 w 191"/>
                  <a:gd name="T3" fmla="*/ 0 h 2"/>
                  <a:gd name="T4" fmla="*/ 8 w 191"/>
                  <a:gd name="T5" fmla="*/ 1 h 2"/>
                  <a:gd name="T6" fmla="*/ 12 w 191"/>
                  <a:gd name="T7" fmla="*/ 1 h 2"/>
                  <a:gd name="T8" fmla="*/ 15 w 191"/>
                  <a:gd name="T9" fmla="*/ 1 h 2"/>
                  <a:gd name="T10" fmla="*/ 19 w 191"/>
                  <a:gd name="T11" fmla="*/ 1 h 2"/>
                  <a:gd name="T12" fmla="*/ 23 w 191"/>
                  <a:gd name="T13" fmla="*/ 1 h 2"/>
                  <a:gd name="T14" fmla="*/ 27 w 191"/>
                  <a:gd name="T15" fmla="*/ 1 h 2"/>
                  <a:gd name="T16" fmla="*/ 31 w 191"/>
                  <a:gd name="T17" fmla="*/ 1 h 2"/>
                  <a:gd name="T18" fmla="*/ 35 w 191"/>
                  <a:gd name="T19" fmla="*/ 1 h 2"/>
                  <a:gd name="T20" fmla="*/ 39 w 191"/>
                  <a:gd name="T21" fmla="*/ 1 h 2"/>
                  <a:gd name="T22" fmla="*/ 43 w 191"/>
                  <a:gd name="T23" fmla="*/ 1 h 2"/>
                  <a:gd name="T24" fmla="*/ 46 w 191"/>
                  <a:gd name="T25" fmla="*/ 1 h 2"/>
                  <a:gd name="T26" fmla="*/ 50 w 191"/>
                  <a:gd name="T27" fmla="*/ 1 h 2"/>
                  <a:gd name="T28" fmla="*/ 54 w 191"/>
                  <a:gd name="T29" fmla="*/ 1 h 2"/>
                  <a:gd name="T30" fmla="*/ 58 w 191"/>
                  <a:gd name="T31" fmla="*/ 1 h 2"/>
                  <a:gd name="T32" fmla="*/ 62 w 191"/>
                  <a:gd name="T33" fmla="*/ 1 h 2"/>
                  <a:gd name="T34" fmla="*/ 66 w 191"/>
                  <a:gd name="T35" fmla="*/ 1 h 2"/>
                  <a:gd name="T36" fmla="*/ 70 w 191"/>
                  <a:gd name="T37" fmla="*/ 1 h 2"/>
                  <a:gd name="T38" fmla="*/ 74 w 191"/>
                  <a:gd name="T39" fmla="*/ 1 h 2"/>
                  <a:gd name="T40" fmla="*/ 78 w 191"/>
                  <a:gd name="T41" fmla="*/ 1 h 2"/>
                  <a:gd name="T42" fmla="*/ 82 w 191"/>
                  <a:gd name="T43" fmla="*/ 1 h 2"/>
                  <a:gd name="T44" fmla="*/ 85 w 191"/>
                  <a:gd name="T45" fmla="*/ 1 h 2"/>
                  <a:gd name="T46" fmla="*/ 89 w 191"/>
                  <a:gd name="T47" fmla="*/ 1 h 2"/>
                  <a:gd name="T48" fmla="*/ 93 w 191"/>
                  <a:gd name="T49" fmla="*/ 1 h 2"/>
                  <a:gd name="T50" fmla="*/ 97 w 191"/>
                  <a:gd name="T51" fmla="*/ 1 h 2"/>
                  <a:gd name="T52" fmla="*/ 101 w 191"/>
                  <a:gd name="T53" fmla="*/ 1 h 2"/>
                  <a:gd name="T54" fmla="*/ 105 w 191"/>
                  <a:gd name="T55" fmla="*/ 1 h 2"/>
                  <a:gd name="T56" fmla="*/ 109 w 191"/>
                  <a:gd name="T57" fmla="*/ 1 h 2"/>
                  <a:gd name="T58" fmla="*/ 113 w 191"/>
                  <a:gd name="T59" fmla="*/ 1 h 2"/>
                  <a:gd name="T60" fmla="*/ 117 w 191"/>
                  <a:gd name="T61" fmla="*/ 1 h 2"/>
                  <a:gd name="T62" fmla="*/ 120 w 191"/>
                  <a:gd name="T63" fmla="*/ 1 h 2"/>
                  <a:gd name="T64" fmla="*/ 124 w 191"/>
                  <a:gd name="T65" fmla="*/ 1 h 2"/>
                  <a:gd name="T66" fmla="*/ 128 w 191"/>
                  <a:gd name="T67" fmla="*/ 2 h 2"/>
                  <a:gd name="T68" fmla="*/ 132 w 191"/>
                  <a:gd name="T69" fmla="*/ 2 h 2"/>
                  <a:gd name="T70" fmla="*/ 136 w 191"/>
                  <a:gd name="T71" fmla="*/ 2 h 2"/>
                  <a:gd name="T72" fmla="*/ 140 w 191"/>
                  <a:gd name="T73" fmla="*/ 2 h 2"/>
                  <a:gd name="T74" fmla="*/ 144 w 191"/>
                  <a:gd name="T75" fmla="*/ 2 h 2"/>
                  <a:gd name="T76" fmla="*/ 148 w 191"/>
                  <a:gd name="T77" fmla="*/ 2 h 2"/>
                  <a:gd name="T78" fmla="*/ 152 w 191"/>
                  <a:gd name="T79" fmla="*/ 2 h 2"/>
                  <a:gd name="T80" fmla="*/ 155 w 191"/>
                  <a:gd name="T81" fmla="*/ 2 h 2"/>
                  <a:gd name="T82" fmla="*/ 159 w 191"/>
                  <a:gd name="T83" fmla="*/ 2 h 2"/>
                  <a:gd name="T84" fmla="*/ 163 w 191"/>
                  <a:gd name="T85" fmla="*/ 2 h 2"/>
                  <a:gd name="T86" fmla="*/ 167 w 191"/>
                  <a:gd name="T87" fmla="*/ 2 h 2"/>
                  <a:gd name="T88" fmla="*/ 171 w 191"/>
                  <a:gd name="T89" fmla="*/ 2 h 2"/>
                  <a:gd name="T90" fmla="*/ 175 w 191"/>
                  <a:gd name="T91" fmla="*/ 2 h 2"/>
                  <a:gd name="T92" fmla="*/ 179 w 191"/>
                  <a:gd name="T93" fmla="*/ 2 h 2"/>
                  <a:gd name="T94" fmla="*/ 183 w 191"/>
                  <a:gd name="T95" fmla="*/ 2 h 2"/>
                  <a:gd name="T96" fmla="*/ 187 w 191"/>
                  <a:gd name="T97" fmla="*/ 2 h 2"/>
                  <a:gd name="T98" fmla="*/ 191 w 191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2">
                    <a:moveTo>
                      <a:pt x="0" y="0"/>
                    </a:moveTo>
                    <a:lnTo>
                      <a:pt x="4" y="0"/>
                    </a:lnTo>
                    <a:lnTo>
                      <a:pt x="8" y="1"/>
                    </a:lnTo>
                    <a:lnTo>
                      <a:pt x="12" y="1"/>
                    </a:lnTo>
                    <a:lnTo>
                      <a:pt x="15" y="1"/>
                    </a:lnTo>
                    <a:lnTo>
                      <a:pt x="19" y="1"/>
                    </a:lnTo>
                    <a:lnTo>
                      <a:pt x="23" y="1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5" y="1"/>
                    </a:lnTo>
                    <a:lnTo>
                      <a:pt x="39" y="1"/>
                    </a:lnTo>
                    <a:lnTo>
                      <a:pt x="43" y="1"/>
                    </a:lnTo>
                    <a:lnTo>
                      <a:pt x="46" y="1"/>
                    </a:lnTo>
                    <a:lnTo>
                      <a:pt x="50" y="1"/>
                    </a:lnTo>
                    <a:lnTo>
                      <a:pt x="54" y="1"/>
                    </a:lnTo>
                    <a:lnTo>
                      <a:pt x="58" y="1"/>
                    </a:lnTo>
                    <a:lnTo>
                      <a:pt x="62" y="1"/>
                    </a:lnTo>
                    <a:lnTo>
                      <a:pt x="66" y="1"/>
                    </a:lnTo>
                    <a:lnTo>
                      <a:pt x="70" y="1"/>
                    </a:lnTo>
                    <a:lnTo>
                      <a:pt x="74" y="1"/>
                    </a:lnTo>
                    <a:lnTo>
                      <a:pt x="78" y="1"/>
                    </a:lnTo>
                    <a:lnTo>
                      <a:pt x="82" y="1"/>
                    </a:lnTo>
                    <a:lnTo>
                      <a:pt x="85" y="1"/>
                    </a:lnTo>
                    <a:lnTo>
                      <a:pt x="89" y="1"/>
                    </a:lnTo>
                    <a:lnTo>
                      <a:pt x="93" y="1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5" y="1"/>
                    </a:lnTo>
                    <a:lnTo>
                      <a:pt x="109" y="1"/>
                    </a:lnTo>
                    <a:lnTo>
                      <a:pt x="113" y="1"/>
                    </a:lnTo>
                    <a:lnTo>
                      <a:pt x="117" y="1"/>
                    </a:lnTo>
                    <a:lnTo>
                      <a:pt x="120" y="1"/>
                    </a:lnTo>
                    <a:lnTo>
                      <a:pt x="124" y="1"/>
                    </a:lnTo>
                    <a:lnTo>
                      <a:pt x="128" y="2"/>
                    </a:lnTo>
                    <a:lnTo>
                      <a:pt x="132" y="2"/>
                    </a:lnTo>
                    <a:lnTo>
                      <a:pt x="136" y="2"/>
                    </a:lnTo>
                    <a:lnTo>
                      <a:pt x="140" y="2"/>
                    </a:lnTo>
                    <a:lnTo>
                      <a:pt x="144" y="2"/>
                    </a:lnTo>
                    <a:lnTo>
                      <a:pt x="148" y="2"/>
                    </a:lnTo>
                    <a:lnTo>
                      <a:pt x="152" y="2"/>
                    </a:lnTo>
                    <a:lnTo>
                      <a:pt x="155" y="2"/>
                    </a:lnTo>
                    <a:lnTo>
                      <a:pt x="159" y="2"/>
                    </a:lnTo>
                    <a:lnTo>
                      <a:pt x="163" y="2"/>
                    </a:lnTo>
                    <a:lnTo>
                      <a:pt x="167" y="2"/>
                    </a:lnTo>
                    <a:lnTo>
                      <a:pt x="171" y="2"/>
                    </a:lnTo>
                    <a:lnTo>
                      <a:pt x="175" y="2"/>
                    </a:lnTo>
                    <a:lnTo>
                      <a:pt x="179" y="2"/>
                    </a:lnTo>
                    <a:lnTo>
                      <a:pt x="183" y="2"/>
                    </a:lnTo>
                    <a:lnTo>
                      <a:pt x="187" y="2"/>
                    </a:lnTo>
                    <a:lnTo>
                      <a:pt x="191" y="2"/>
                    </a:lnTo>
                  </a:path>
                </a:pathLst>
              </a:custGeom>
              <a:noFill/>
              <a:ln w="11113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0" name="Freeform 1253"/>
              <p:cNvSpPr>
                <a:spLocks/>
              </p:cNvSpPr>
              <p:nvPr/>
            </p:nvSpPr>
            <p:spPr bwMode="auto">
              <a:xfrm>
                <a:off x="7796823" y="1371645"/>
                <a:ext cx="289935" cy="3118"/>
              </a:xfrm>
              <a:custGeom>
                <a:avLst/>
                <a:gdLst>
                  <a:gd name="T0" fmla="*/ 0 w 186"/>
                  <a:gd name="T1" fmla="*/ 0 h 2"/>
                  <a:gd name="T2" fmla="*/ 4 w 186"/>
                  <a:gd name="T3" fmla="*/ 0 h 2"/>
                  <a:gd name="T4" fmla="*/ 7 w 186"/>
                  <a:gd name="T5" fmla="*/ 0 h 2"/>
                  <a:gd name="T6" fmla="*/ 11 w 186"/>
                  <a:gd name="T7" fmla="*/ 0 h 2"/>
                  <a:gd name="T8" fmla="*/ 15 w 186"/>
                  <a:gd name="T9" fmla="*/ 0 h 2"/>
                  <a:gd name="T10" fmla="*/ 19 w 186"/>
                  <a:gd name="T11" fmla="*/ 0 h 2"/>
                  <a:gd name="T12" fmla="*/ 23 w 186"/>
                  <a:gd name="T13" fmla="*/ 0 h 2"/>
                  <a:gd name="T14" fmla="*/ 27 w 186"/>
                  <a:gd name="T15" fmla="*/ 0 h 2"/>
                  <a:gd name="T16" fmla="*/ 31 w 186"/>
                  <a:gd name="T17" fmla="*/ 1 h 2"/>
                  <a:gd name="T18" fmla="*/ 34 w 186"/>
                  <a:gd name="T19" fmla="*/ 1 h 2"/>
                  <a:gd name="T20" fmla="*/ 38 w 186"/>
                  <a:gd name="T21" fmla="*/ 1 h 2"/>
                  <a:gd name="T22" fmla="*/ 42 w 186"/>
                  <a:gd name="T23" fmla="*/ 1 h 2"/>
                  <a:gd name="T24" fmla="*/ 46 w 186"/>
                  <a:gd name="T25" fmla="*/ 1 h 2"/>
                  <a:gd name="T26" fmla="*/ 50 w 186"/>
                  <a:gd name="T27" fmla="*/ 1 h 2"/>
                  <a:gd name="T28" fmla="*/ 54 w 186"/>
                  <a:gd name="T29" fmla="*/ 1 h 2"/>
                  <a:gd name="T30" fmla="*/ 58 w 186"/>
                  <a:gd name="T31" fmla="*/ 1 h 2"/>
                  <a:gd name="T32" fmla="*/ 62 w 186"/>
                  <a:gd name="T33" fmla="*/ 1 h 2"/>
                  <a:gd name="T34" fmla="*/ 66 w 186"/>
                  <a:gd name="T35" fmla="*/ 1 h 2"/>
                  <a:gd name="T36" fmla="*/ 70 w 186"/>
                  <a:gd name="T37" fmla="*/ 1 h 2"/>
                  <a:gd name="T38" fmla="*/ 73 w 186"/>
                  <a:gd name="T39" fmla="*/ 1 h 2"/>
                  <a:gd name="T40" fmla="*/ 77 w 186"/>
                  <a:gd name="T41" fmla="*/ 1 h 2"/>
                  <a:gd name="T42" fmla="*/ 81 w 186"/>
                  <a:gd name="T43" fmla="*/ 1 h 2"/>
                  <a:gd name="T44" fmla="*/ 85 w 186"/>
                  <a:gd name="T45" fmla="*/ 1 h 2"/>
                  <a:gd name="T46" fmla="*/ 89 w 186"/>
                  <a:gd name="T47" fmla="*/ 1 h 2"/>
                  <a:gd name="T48" fmla="*/ 93 w 186"/>
                  <a:gd name="T49" fmla="*/ 1 h 2"/>
                  <a:gd name="T50" fmla="*/ 97 w 186"/>
                  <a:gd name="T51" fmla="*/ 1 h 2"/>
                  <a:gd name="T52" fmla="*/ 101 w 186"/>
                  <a:gd name="T53" fmla="*/ 1 h 2"/>
                  <a:gd name="T54" fmla="*/ 105 w 186"/>
                  <a:gd name="T55" fmla="*/ 1 h 2"/>
                  <a:gd name="T56" fmla="*/ 108 w 186"/>
                  <a:gd name="T57" fmla="*/ 1 h 2"/>
                  <a:gd name="T58" fmla="*/ 112 w 186"/>
                  <a:gd name="T59" fmla="*/ 1 h 2"/>
                  <a:gd name="T60" fmla="*/ 116 w 186"/>
                  <a:gd name="T61" fmla="*/ 1 h 2"/>
                  <a:gd name="T62" fmla="*/ 120 w 186"/>
                  <a:gd name="T63" fmla="*/ 1 h 2"/>
                  <a:gd name="T64" fmla="*/ 124 w 186"/>
                  <a:gd name="T65" fmla="*/ 1 h 2"/>
                  <a:gd name="T66" fmla="*/ 128 w 186"/>
                  <a:gd name="T67" fmla="*/ 1 h 2"/>
                  <a:gd name="T68" fmla="*/ 132 w 186"/>
                  <a:gd name="T69" fmla="*/ 1 h 2"/>
                  <a:gd name="T70" fmla="*/ 136 w 186"/>
                  <a:gd name="T71" fmla="*/ 1 h 2"/>
                  <a:gd name="T72" fmla="*/ 140 w 186"/>
                  <a:gd name="T73" fmla="*/ 1 h 2"/>
                  <a:gd name="T74" fmla="*/ 143 w 186"/>
                  <a:gd name="T75" fmla="*/ 1 h 2"/>
                  <a:gd name="T76" fmla="*/ 147 w 186"/>
                  <a:gd name="T77" fmla="*/ 1 h 2"/>
                  <a:gd name="T78" fmla="*/ 151 w 186"/>
                  <a:gd name="T79" fmla="*/ 1 h 2"/>
                  <a:gd name="T80" fmla="*/ 155 w 186"/>
                  <a:gd name="T81" fmla="*/ 1 h 2"/>
                  <a:gd name="T82" fmla="*/ 159 w 186"/>
                  <a:gd name="T83" fmla="*/ 1 h 2"/>
                  <a:gd name="T84" fmla="*/ 163 w 186"/>
                  <a:gd name="T85" fmla="*/ 1 h 2"/>
                  <a:gd name="T86" fmla="*/ 167 w 186"/>
                  <a:gd name="T87" fmla="*/ 1 h 2"/>
                  <a:gd name="T88" fmla="*/ 171 w 186"/>
                  <a:gd name="T89" fmla="*/ 2 h 2"/>
                  <a:gd name="T90" fmla="*/ 175 w 186"/>
                  <a:gd name="T91" fmla="*/ 2 h 2"/>
                  <a:gd name="T92" fmla="*/ 179 w 186"/>
                  <a:gd name="T93" fmla="*/ 2 h 2"/>
                  <a:gd name="T94" fmla="*/ 182 w 186"/>
                  <a:gd name="T95" fmla="*/ 2 h 2"/>
                  <a:gd name="T96" fmla="*/ 186 w 186"/>
                  <a:gd name="T9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6" h="2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1" y="1"/>
                    </a:lnTo>
                    <a:lnTo>
                      <a:pt x="34" y="1"/>
                    </a:lnTo>
                    <a:lnTo>
                      <a:pt x="38" y="1"/>
                    </a:lnTo>
                    <a:lnTo>
                      <a:pt x="42" y="1"/>
                    </a:lnTo>
                    <a:lnTo>
                      <a:pt x="46" y="1"/>
                    </a:lnTo>
                    <a:lnTo>
                      <a:pt x="50" y="1"/>
                    </a:lnTo>
                    <a:lnTo>
                      <a:pt x="54" y="1"/>
                    </a:lnTo>
                    <a:lnTo>
                      <a:pt x="58" y="1"/>
                    </a:lnTo>
                    <a:lnTo>
                      <a:pt x="62" y="1"/>
                    </a:lnTo>
                    <a:lnTo>
                      <a:pt x="66" y="1"/>
                    </a:lnTo>
                    <a:lnTo>
                      <a:pt x="70" y="1"/>
                    </a:lnTo>
                    <a:lnTo>
                      <a:pt x="73" y="1"/>
                    </a:lnTo>
                    <a:lnTo>
                      <a:pt x="77" y="1"/>
                    </a:lnTo>
                    <a:lnTo>
                      <a:pt x="81" y="1"/>
                    </a:lnTo>
                    <a:lnTo>
                      <a:pt x="85" y="1"/>
                    </a:lnTo>
                    <a:lnTo>
                      <a:pt x="89" y="1"/>
                    </a:lnTo>
                    <a:lnTo>
                      <a:pt x="93" y="1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5" y="1"/>
                    </a:lnTo>
                    <a:lnTo>
                      <a:pt x="108" y="1"/>
                    </a:lnTo>
                    <a:lnTo>
                      <a:pt x="112" y="1"/>
                    </a:lnTo>
                    <a:lnTo>
                      <a:pt x="116" y="1"/>
                    </a:lnTo>
                    <a:lnTo>
                      <a:pt x="120" y="1"/>
                    </a:lnTo>
                    <a:lnTo>
                      <a:pt x="124" y="1"/>
                    </a:lnTo>
                    <a:lnTo>
                      <a:pt x="128" y="1"/>
                    </a:lnTo>
                    <a:lnTo>
                      <a:pt x="132" y="1"/>
                    </a:lnTo>
                    <a:lnTo>
                      <a:pt x="136" y="1"/>
                    </a:lnTo>
                    <a:lnTo>
                      <a:pt x="140" y="1"/>
                    </a:lnTo>
                    <a:lnTo>
                      <a:pt x="143" y="1"/>
                    </a:lnTo>
                    <a:lnTo>
                      <a:pt x="147" y="1"/>
                    </a:lnTo>
                    <a:lnTo>
                      <a:pt x="151" y="1"/>
                    </a:lnTo>
                    <a:lnTo>
                      <a:pt x="155" y="1"/>
                    </a:lnTo>
                    <a:lnTo>
                      <a:pt x="159" y="1"/>
                    </a:lnTo>
                    <a:lnTo>
                      <a:pt x="163" y="1"/>
                    </a:lnTo>
                    <a:lnTo>
                      <a:pt x="167" y="1"/>
                    </a:lnTo>
                    <a:lnTo>
                      <a:pt x="171" y="2"/>
                    </a:lnTo>
                    <a:lnTo>
                      <a:pt x="175" y="2"/>
                    </a:lnTo>
                    <a:lnTo>
                      <a:pt x="179" y="2"/>
                    </a:lnTo>
                    <a:lnTo>
                      <a:pt x="182" y="2"/>
                    </a:lnTo>
                    <a:lnTo>
                      <a:pt x="186" y="2"/>
                    </a:lnTo>
                  </a:path>
                </a:pathLst>
              </a:custGeom>
              <a:noFill/>
              <a:ln w="11113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5" name="Line 1258"/>
              <p:cNvSpPr>
                <a:spLocks noChangeShapeType="1"/>
              </p:cNvSpPr>
              <p:nvPr/>
            </p:nvSpPr>
            <p:spPr bwMode="auto">
              <a:xfrm>
                <a:off x="8492043" y="1756666"/>
                <a:ext cx="1214296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6" name="Line 1259"/>
              <p:cNvSpPr>
                <a:spLocks noChangeShapeType="1"/>
              </p:cNvSpPr>
              <p:nvPr/>
            </p:nvSpPr>
            <p:spPr bwMode="auto">
              <a:xfrm flipV="1">
                <a:off x="8492043" y="1744196"/>
                <a:ext cx="0" cy="1247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7" name="Line 1260"/>
              <p:cNvSpPr>
                <a:spLocks noChangeShapeType="1"/>
              </p:cNvSpPr>
              <p:nvPr/>
            </p:nvSpPr>
            <p:spPr bwMode="auto">
              <a:xfrm flipV="1">
                <a:off x="8978385" y="1744196"/>
                <a:ext cx="0" cy="1247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8" name="Line 1261"/>
              <p:cNvSpPr>
                <a:spLocks noChangeShapeType="1"/>
              </p:cNvSpPr>
              <p:nvPr/>
            </p:nvSpPr>
            <p:spPr bwMode="auto">
              <a:xfrm flipV="1">
                <a:off x="9463169" y="1744196"/>
                <a:ext cx="0" cy="1247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79" name="Rectangle 1262"/>
              <p:cNvSpPr>
                <a:spLocks noChangeArrowheads="1"/>
              </p:cNvSpPr>
              <p:nvPr/>
            </p:nvSpPr>
            <p:spPr bwMode="auto">
              <a:xfrm>
                <a:off x="8465544" y="1801871"/>
                <a:ext cx="112233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80" name="Rectangle 1263"/>
              <p:cNvSpPr>
                <a:spLocks noChangeArrowheads="1"/>
              </p:cNvSpPr>
              <p:nvPr/>
            </p:nvSpPr>
            <p:spPr bwMode="auto">
              <a:xfrm>
                <a:off x="8861476" y="1801871"/>
                <a:ext cx="303964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81" name="Rectangle 1264"/>
              <p:cNvSpPr>
                <a:spLocks noChangeArrowheads="1"/>
              </p:cNvSpPr>
              <p:nvPr/>
            </p:nvSpPr>
            <p:spPr bwMode="auto">
              <a:xfrm>
                <a:off x="9343142" y="1801871"/>
                <a:ext cx="303964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0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03" name="Line 1286"/>
              <p:cNvSpPr>
                <a:spLocks noChangeShapeType="1"/>
              </p:cNvSpPr>
              <p:nvPr/>
            </p:nvSpPr>
            <p:spPr bwMode="auto">
              <a:xfrm flipV="1">
                <a:off x="8492043" y="985066"/>
                <a:ext cx="0" cy="77160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4" name="Line 1287"/>
              <p:cNvSpPr>
                <a:spLocks noChangeShapeType="1"/>
              </p:cNvSpPr>
              <p:nvPr/>
            </p:nvSpPr>
            <p:spPr bwMode="auto">
              <a:xfrm>
                <a:off x="8492043" y="1756666"/>
                <a:ext cx="12470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5" name="Line 1288"/>
              <p:cNvSpPr>
                <a:spLocks noChangeShapeType="1"/>
              </p:cNvSpPr>
              <p:nvPr/>
            </p:nvSpPr>
            <p:spPr bwMode="auto">
              <a:xfrm>
                <a:off x="8492043" y="1435556"/>
                <a:ext cx="12470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6" name="Line 1289"/>
              <p:cNvSpPr>
                <a:spLocks noChangeShapeType="1"/>
              </p:cNvSpPr>
              <p:nvPr/>
            </p:nvSpPr>
            <p:spPr bwMode="auto">
              <a:xfrm>
                <a:off x="8492043" y="1114445"/>
                <a:ext cx="12470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07" name="Rectangle 1290"/>
              <p:cNvSpPr>
                <a:spLocks noChangeArrowheads="1"/>
              </p:cNvSpPr>
              <p:nvPr/>
            </p:nvSpPr>
            <p:spPr bwMode="auto">
              <a:xfrm>
                <a:off x="8393840" y="1703667"/>
                <a:ext cx="112233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08" name="Rectangle 1291"/>
              <p:cNvSpPr>
                <a:spLocks noChangeArrowheads="1"/>
              </p:cNvSpPr>
              <p:nvPr/>
            </p:nvSpPr>
            <p:spPr bwMode="auto">
              <a:xfrm>
                <a:off x="8301871" y="1380998"/>
                <a:ext cx="210436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09" name="Rectangle 1292"/>
              <p:cNvSpPr>
                <a:spLocks noChangeArrowheads="1"/>
              </p:cNvSpPr>
              <p:nvPr/>
            </p:nvSpPr>
            <p:spPr bwMode="auto">
              <a:xfrm>
                <a:off x="8393840" y="1064564"/>
                <a:ext cx="112233" cy="15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10" name="Freeform 1293"/>
              <p:cNvSpPr>
                <a:spLocks/>
              </p:cNvSpPr>
              <p:nvPr/>
            </p:nvSpPr>
            <p:spPr bwMode="auto">
              <a:xfrm>
                <a:off x="8493602" y="1725490"/>
                <a:ext cx="296170" cy="31176"/>
              </a:xfrm>
              <a:custGeom>
                <a:avLst/>
                <a:gdLst>
                  <a:gd name="T0" fmla="*/ 0 w 190"/>
                  <a:gd name="T1" fmla="*/ 20 h 20"/>
                  <a:gd name="T2" fmla="*/ 4 w 190"/>
                  <a:gd name="T3" fmla="*/ 6 h 20"/>
                  <a:gd name="T4" fmla="*/ 8 w 190"/>
                  <a:gd name="T5" fmla="*/ 12 h 20"/>
                  <a:gd name="T6" fmla="*/ 11 w 190"/>
                  <a:gd name="T7" fmla="*/ 1 h 20"/>
                  <a:gd name="T8" fmla="*/ 15 w 190"/>
                  <a:gd name="T9" fmla="*/ 0 h 20"/>
                  <a:gd name="T10" fmla="*/ 19 w 190"/>
                  <a:gd name="T11" fmla="*/ 1 h 20"/>
                  <a:gd name="T12" fmla="*/ 23 w 190"/>
                  <a:gd name="T13" fmla="*/ 0 h 20"/>
                  <a:gd name="T14" fmla="*/ 27 w 190"/>
                  <a:gd name="T15" fmla="*/ 0 h 20"/>
                  <a:gd name="T16" fmla="*/ 31 w 190"/>
                  <a:gd name="T17" fmla="*/ 0 h 20"/>
                  <a:gd name="T18" fmla="*/ 35 w 190"/>
                  <a:gd name="T19" fmla="*/ 0 h 20"/>
                  <a:gd name="T20" fmla="*/ 39 w 190"/>
                  <a:gd name="T21" fmla="*/ 0 h 20"/>
                  <a:gd name="T22" fmla="*/ 43 w 190"/>
                  <a:gd name="T23" fmla="*/ 0 h 20"/>
                  <a:gd name="T24" fmla="*/ 47 w 190"/>
                  <a:gd name="T25" fmla="*/ 0 h 20"/>
                  <a:gd name="T26" fmla="*/ 50 w 190"/>
                  <a:gd name="T27" fmla="*/ 0 h 20"/>
                  <a:gd name="T28" fmla="*/ 54 w 190"/>
                  <a:gd name="T29" fmla="*/ 0 h 20"/>
                  <a:gd name="T30" fmla="*/ 58 w 190"/>
                  <a:gd name="T31" fmla="*/ 0 h 20"/>
                  <a:gd name="T32" fmla="*/ 62 w 190"/>
                  <a:gd name="T33" fmla="*/ 0 h 20"/>
                  <a:gd name="T34" fmla="*/ 66 w 190"/>
                  <a:gd name="T35" fmla="*/ 0 h 20"/>
                  <a:gd name="T36" fmla="*/ 70 w 190"/>
                  <a:gd name="T37" fmla="*/ 0 h 20"/>
                  <a:gd name="T38" fmla="*/ 74 w 190"/>
                  <a:gd name="T39" fmla="*/ 0 h 20"/>
                  <a:gd name="T40" fmla="*/ 78 w 190"/>
                  <a:gd name="T41" fmla="*/ 0 h 20"/>
                  <a:gd name="T42" fmla="*/ 82 w 190"/>
                  <a:gd name="T43" fmla="*/ 0 h 20"/>
                  <a:gd name="T44" fmla="*/ 86 w 190"/>
                  <a:gd name="T45" fmla="*/ 0 h 20"/>
                  <a:gd name="T46" fmla="*/ 89 w 190"/>
                  <a:gd name="T47" fmla="*/ 0 h 20"/>
                  <a:gd name="T48" fmla="*/ 93 w 190"/>
                  <a:gd name="T49" fmla="*/ 0 h 20"/>
                  <a:gd name="T50" fmla="*/ 97 w 190"/>
                  <a:gd name="T51" fmla="*/ 0 h 20"/>
                  <a:gd name="T52" fmla="*/ 101 w 190"/>
                  <a:gd name="T53" fmla="*/ 0 h 20"/>
                  <a:gd name="T54" fmla="*/ 105 w 190"/>
                  <a:gd name="T55" fmla="*/ 0 h 20"/>
                  <a:gd name="T56" fmla="*/ 109 w 190"/>
                  <a:gd name="T57" fmla="*/ 0 h 20"/>
                  <a:gd name="T58" fmla="*/ 113 w 190"/>
                  <a:gd name="T59" fmla="*/ 0 h 20"/>
                  <a:gd name="T60" fmla="*/ 117 w 190"/>
                  <a:gd name="T61" fmla="*/ 0 h 20"/>
                  <a:gd name="T62" fmla="*/ 120 w 190"/>
                  <a:gd name="T63" fmla="*/ 0 h 20"/>
                  <a:gd name="T64" fmla="*/ 124 w 190"/>
                  <a:gd name="T65" fmla="*/ 0 h 20"/>
                  <a:gd name="T66" fmla="*/ 128 w 190"/>
                  <a:gd name="T67" fmla="*/ 0 h 20"/>
                  <a:gd name="T68" fmla="*/ 132 w 190"/>
                  <a:gd name="T69" fmla="*/ 0 h 20"/>
                  <a:gd name="T70" fmla="*/ 136 w 190"/>
                  <a:gd name="T71" fmla="*/ 0 h 20"/>
                  <a:gd name="T72" fmla="*/ 140 w 190"/>
                  <a:gd name="T73" fmla="*/ 0 h 20"/>
                  <a:gd name="T74" fmla="*/ 144 w 190"/>
                  <a:gd name="T75" fmla="*/ 0 h 20"/>
                  <a:gd name="T76" fmla="*/ 148 w 190"/>
                  <a:gd name="T77" fmla="*/ 0 h 20"/>
                  <a:gd name="T78" fmla="*/ 152 w 190"/>
                  <a:gd name="T79" fmla="*/ 0 h 20"/>
                  <a:gd name="T80" fmla="*/ 156 w 190"/>
                  <a:gd name="T81" fmla="*/ 0 h 20"/>
                  <a:gd name="T82" fmla="*/ 159 w 190"/>
                  <a:gd name="T83" fmla="*/ 0 h 20"/>
                  <a:gd name="T84" fmla="*/ 163 w 190"/>
                  <a:gd name="T85" fmla="*/ 0 h 20"/>
                  <a:gd name="T86" fmla="*/ 167 w 190"/>
                  <a:gd name="T87" fmla="*/ 0 h 20"/>
                  <a:gd name="T88" fmla="*/ 171 w 190"/>
                  <a:gd name="T89" fmla="*/ 0 h 20"/>
                  <a:gd name="T90" fmla="*/ 175 w 190"/>
                  <a:gd name="T91" fmla="*/ 0 h 20"/>
                  <a:gd name="T92" fmla="*/ 179 w 190"/>
                  <a:gd name="T93" fmla="*/ 0 h 20"/>
                  <a:gd name="T94" fmla="*/ 183 w 190"/>
                  <a:gd name="T95" fmla="*/ 0 h 20"/>
                  <a:gd name="T96" fmla="*/ 187 w 190"/>
                  <a:gd name="T97" fmla="*/ 0 h 20"/>
                  <a:gd name="T98" fmla="*/ 190 w 190"/>
                  <a:gd name="T99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0" h="20">
                    <a:moveTo>
                      <a:pt x="0" y="20"/>
                    </a:moveTo>
                    <a:lnTo>
                      <a:pt x="4" y="6"/>
                    </a:lnTo>
                    <a:lnTo>
                      <a:pt x="8" y="12"/>
                    </a:lnTo>
                    <a:lnTo>
                      <a:pt x="11" y="1"/>
                    </a:lnTo>
                    <a:lnTo>
                      <a:pt x="15" y="0"/>
                    </a:lnTo>
                    <a:lnTo>
                      <a:pt x="19" y="1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0" y="0"/>
                    </a:lnTo>
                    <a:lnTo>
                      <a:pt x="54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89" y="0"/>
                    </a:lnTo>
                    <a:lnTo>
                      <a:pt x="93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8" y="0"/>
                    </a:lnTo>
                    <a:lnTo>
                      <a:pt x="132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59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0" y="0"/>
                    </a:lnTo>
                  </a:path>
                </a:pathLst>
              </a:custGeom>
              <a:noFill/>
              <a:ln w="11113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1" name="Freeform 1294"/>
              <p:cNvSpPr>
                <a:spLocks/>
              </p:cNvSpPr>
              <p:nvPr/>
            </p:nvSpPr>
            <p:spPr bwMode="auto">
              <a:xfrm>
                <a:off x="8789772" y="1725490"/>
                <a:ext cx="297729" cy="0"/>
              </a:xfrm>
              <a:custGeom>
                <a:avLst/>
                <a:gdLst>
                  <a:gd name="T0" fmla="*/ 0 w 191"/>
                  <a:gd name="T1" fmla="*/ 4 w 191"/>
                  <a:gd name="T2" fmla="*/ 8 w 191"/>
                  <a:gd name="T3" fmla="*/ 12 w 191"/>
                  <a:gd name="T4" fmla="*/ 16 w 191"/>
                  <a:gd name="T5" fmla="*/ 20 w 191"/>
                  <a:gd name="T6" fmla="*/ 24 w 191"/>
                  <a:gd name="T7" fmla="*/ 28 w 191"/>
                  <a:gd name="T8" fmla="*/ 32 w 191"/>
                  <a:gd name="T9" fmla="*/ 36 w 191"/>
                  <a:gd name="T10" fmla="*/ 39 w 191"/>
                  <a:gd name="T11" fmla="*/ 43 w 191"/>
                  <a:gd name="T12" fmla="*/ 47 w 191"/>
                  <a:gd name="T13" fmla="*/ 51 w 191"/>
                  <a:gd name="T14" fmla="*/ 55 w 191"/>
                  <a:gd name="T15" fmla="*/ 59 w 191"/>
                  <a:gd name="T16" fmla="*/ 63 w 191"/>
                  <a:gd name="T17" fmla="*/ 67 w 191"/>
                  <a:gd name="T18" fmla="*/ 71 w 191"/>
                  <a:gd name="T19" fmla="*/ 74 w 191"/>
                  <a:gd name="T20" fmla="*/ 78 w 191"/>
                  <a:gd name="T21" fmla="*/ 82 w 191"/>
                  <a:gd name="T22" fmla="*/ 86 w 191"/>
                  <a:gd name="T23" fmla="*/ 90 w 191"/>
                  <a:gd name="T24" fmla="*/ 94 w 191"/>
                  <a:gd name="T25" fmla="*/ 98 w 191"/>
                  <a:gd name="T26" fmla="*/ 102 w 191"/>
                  <a:gd name="T27" fmla="*/ 106 w 191"/>
                  <a:gd name="T28" fmla="*/ 109 w 191"/>
                  <a:gd name="T29" fmla="*/ 113 w 191"/>
                  <a:gd name="T30" fmla="*/ 117 w 191"/>
                  <a:gd name="T31" fmla="*/ 121 w 191"/>
                  <a:gd name="T32" fmla="*/ 125 w 191"/>
                  <a:gd name="T33" fmla="*/ 129 w 191"/>
                  <a:gd name="T34" fmla="*/ 133 w 191"/>
                  <a:gd name="T35" fmla="*/ 137 w 191"/>
                  <a:gd name="T36" fmla="*/ 141 w 191"/>
                  <a:gd name="T37" fmla="*/ 145 w 191"/>
                  <a:gd name="T38" fmla="*/ 149 w 191"/>
                  <a:gd name="T39" fmla="*/ 152 w 191"/>
                  <a:gd name="T40" fmla="*/ 156 w 191"/>
                  <a:gd name="T41" fmla="*/ 160 w 191"/>
                  <a:gd name="T42" fmla="*/ 164 w 191"/>
                  <a:gd name="T43" fmla="*/ 168 w 191"/>
                  <a:gd name="T44" fmla="*/ 172 w 191"/>
                  <a:gd name="T45" fmla="*/ 176 w 191"/>
                  <a:gd name="T46" fmla="*/ 179 w 191"/>
                  <a:gd name="T47" fmla="*/ 183 w 191"/>
                  <a:gd name="T48" fmla="*/ 187 w 191"/>
                  <a:gd name="T49" fmla="*/ 191 w 19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91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3" y="0"/>
                    </a:lnTo>
                    <a:lnTo>
                      <a:pt x="67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2" y="0"/>
                    </a:lnTo>
                    <a:lnTo>
                      <a:pt x="106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1" y="0"/>
                    </a:lnTo>
                    <a:lnTo>
                      <a:pt x="145" y="0"/>
                    </a:lnTo>
                    <a:lnTo>
                      <a:pt x="149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4" y="0"/>
                    </a:lnTo>
                    <a:lnTo>
                      <a:pt x="168" y="0"/>
                    </a:lnTo>
                    <a:lnTo>
                      <a:pt x="172" y="0"/>
                    </a:lnTo>
                    <a:lnTo>
                      <a:pt x="176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2" name="Freeform 1295"/>
              <p:cNvSpPr>
                <a:spLocks/>
              </p:cNvSpPr>
              <p:nvPr/>
            </p:nvSpPr>
            <p:spPr bwMode="auto">
              <a:xfrm>
                <a:off x="9087501" y="1725490"/>
                <a:ext cx="297729" cy="0"/>
              </a:xfrm>
              <a:custGeom>
                <a:avLst/>
                <a:gdLst>
                  <a:gd name="T0" fmla="*/ 0 w 191"/>
                  <a:gd name="T1" fmla="*/ 4 w 191"/>
                  <a:gd name="T2" fmla="*/ 8 w 191"/>
                  <a:gd name="T3" fmla="*/ 12 w 191"/>
                  <a:gd name="T4" fmla="*/ 16 w 191"/>
                  <a:gd name="T5" fmla="*/ 20 w 191"/>
                  <a:gd name="T6" fmla="*/ 24 w 191"/>
                  <a:gd name="T7" fmla="*/ 28 w 191"/>
                  <a:gd name="T8" fmla="*/ 31 w 191"/>
                  <a:gd name="T9" fmla="*/ 35 w 191"/>
                  <a:gd name="T10" fmla="*/ 39 w 191"/>
                  <a:gd name="T11" fmla="*/ 43 w 191"/>
                  <a:gd name="T12" fmla="*/ 47 w 191"/>
                  <a:gd name="T13" fmla="*/ 51 w 191"/>
                  <a:gd name="T14" fmla="*/ 55 w 191"/>
                  <a:gd name="T15" fmla="*/ 58 w 191"/>
                  <a:gd name="T16" fmla="*/ 62 w 191"/>
                  <a:gd name="T17" fmla="*/ 66 w 191"/>
                  <a:gd name="T18" fmla="*/ 70 w 191"/>
                  <a:gd name="T19" fmla="*/ 74 w 191"/>
                  <a:gd name="T20" fmla="*/ 78 w 191"/>
                  <a:gd name="T21" fmla="*/ 82 w 191"/>
                  <a:gd name="T22" fmla="*/ 86 w 191"/>
                  <a:gd name="T23" fmla="*/ 90 w 191"/>
                  <a:gd name="T24" fmla="*/ 94 w 191"/>
                  <a:gd name="T25" fmla="*/ 98 w 191"/>
                  <a:gd name="T26" fmla="*/ 101 w 191"/>
                  <a:gd name="T27" fmla="*/ 105 w 191"/>
                  <a:gd name="T28" fmla="*/ 109 w 191"/>
                  <a:gd name="T29" fmla="*/ 113 w 191"/>
                  <a:gd name="T30" fmla="*/ 117 w 191"/>
                  <a:gd name="T31" fmla="*/ 121 w 191"/>
                  <a:gd name="T32" fmla="*/ 125 w 191"/>
                  <a:gd name="T33" fmla="*/ 129 w 191"/>
                  <a:gd name="T34" fmla="*/ 133 w 191"/>
                  <a:gd name="T35" fmla="*/ 136 w 191"/>
                  <a:gd name="T36" fmla="*/ 140 w 191"/>
                  <a:gd name="T37" fmla="*/ 144 w 191"/>
                  <a:gd name="T38" fmla="*/ 148 w 191"/>
                  <a:gd name="T39" fmla="*/ 152 w 191"/>
                  <a:gd name="T40" fmla="*/ 156 w 191"/>
                  <a:gd name="T41" fmla="*/ 160 w 191"/>
                  <a:gd name="T42" fmla="*/ 164 w 191"/>
                  <a:gd name="T43" fmla="*/ 167 w 191"/>
                  <a:gd name="T44" fmla="*/ 171 w 191"/>
                  <a:gd name="T45" fmla="*/ 175 w 191"/>
                  <a:gd name="T46" fmla="*/ 179 w 191"/>
                  <a:gd name="T47" fmla="*/ 183 w 191"/>
                  <a:gd name="T48" fmla="*/ 187 w 191"/>
                  <a:gd name="T49" fmla="*/ 191 w 19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91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4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3" name="Freeform 1296"/>
              <p:cNvSpPr>
                <a:spLocks/>
              </p:cNvSpPr>
              <p:nvPr/>
            </p:nvSpPr>
            <p:spPr bwMode="auto">
              <a:xfrm>
                <a:off x="9385229" y="1725490"/>
                <a:ext cx="291493" cy="0"/>
              </a:xfrm>
              <a:custGeom>
                <a:avLst/>
                <a:gdLst>
                  <a:gd name="T0" fmla="*/ 0 w 187"/>
                  <a:gd name="T1" fmla="*/ 4 w 187"/>
                  <a:gd name="T2" fmla="*/ 8 w 187"/>
                  <a:gd name="T3" fmla="*/ 12 w 187"/>
                  <a:gd name="T4" fmla="*/ 16 w 187"/>
                  <a:gd name="T5" fmla="*/ 19 w 187"/>
                  <a:gd name="T6" fmla="*/ 23 w 187"/>
                  <a:gd name="T7" fmla="*/ 27 w 187"/>
                  <a:gd name="T8" fmla="*/ 31 w 187"/>
                  <a:gd name="T9" fmla="*/ 35 w 187"/>
                  <a:gd name="T10" fmla="*/ 39 w 187"/>
                  <a:gd name="T11" fmla="*/ 43 w 187"/>
                  <a:gd name="T12" fmla="*/ 46 w 187"/>
                  <a:gd name="T13" fmla="*/ 50 w 187"/>
                  <a:gd name="T14" fmla="*/ 54 w 187"/>
                  <a:gd name="T15" fmla="*/ 58 w 187"/>
                  <a:gd name="T16" fmla="*/ 62 w 187"/>
                  <a:gd name="T17" fmla="*/ 66 w 187"/>
                  <a:gd name="T18" fmla="*/ 70 w 187"/>
                  <a:gd name="T19" fmla="*/ 74 w 187"/>
                  <a:gd name="T20" fmla="*/ 78 w 187"/>
                  <a:gd name="T21" fmla="*/ 82 w 187"/>
                  <a:gd name="T22" fmla="*/ 86 w 187"/>
                  <a:gd name="T23" fmla="*/ 89 w 187"/>
                  <a:gd name="T24" fmla="*/ 93 w 187"/>
                  <a:gd name="T25" fmla="*/ 97 w 187"/>
                  <a:gd name="T26" fmla="*/ 101 w 187"/>
                  <a:gd name="T27" fmla="*/ 105 w 187"/>
                  <a:gd name="T28" fmla="*/ 109 w 187"/>
                  <a:gd name="T29" fmla="*/ 113 w 187"/>
                  <a:gd name="T30" fmla="*/ 117 w 187"/>
                  <a:gd name="T31" fmla="*/ 120 w 187"/>
                  <a:gd name="T32" fmla="*/ 124 w 187"/>
                  <a:gd name="T33" fmla="*/ 128 w 187"/>
                  <a:gd name="T34" fmla="*/ 132 w 187"/>
                  <a:gd name="T35" fmla="*/ 136 w 187"/>
                  <a:gd name="T36" fmla="*/ 140 w 187"/>
                  <a:gd name="T37" fmla="*/ 144 w 187"/>
                  <a:gd name="T38" fmla="*/ 148 w 187"/>
                  <a:gd name="T39" fmla="*/ 152 w 187"/>
                  <a:gd name="T40" fmla="*/ 156 w 187"/>
                  <a:gd name="T41" fmla="*/ 159 w 187"/>
                  <a:gd name="T42" fmla="*/ 163 w 187"/>
                  <a:gd name="T43" fmla="*/ 167 w 187"/>
                  <a:gd name="T44" fmla="*/ 171 w 187"/>
                  <a:gd name="T45" fmla="*/ 175 w 187"/>
                  <a:gd name="T46" fmla="*/ 179 w 187"/>
                  <a:gd name="T47" fmla="*/ 183 w 187"/>
                  <a:gd name="T48" fmla="*/ 187 w 18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</a:cxnLst>
                <a:rect l="0" t="0" r="r" b="b"/>
                <a:pathLst>
                  <a:path w="187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50" y="0"/>
                    </a:lnTo>
                    <a:lnTo>
                      <a:pt x="54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89" y="0"/>
                    </a:lnTo>
                    <a:lnTo>
                      <a:pt x="93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8" y="0"/>
                    </a:lnTo>
                    <a:lnTo>
                      <a:pt x="132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59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</a:path>
                </a:pathLst>
              </a:custGeom>
              <a:noFill/>
              <a:ln w="11113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4" name="Freeform 1297"/>
              <p:cNvSpPr>
                <a:spLocks/>
              </p:cNvSpPr>
              <p:nvPr/>
            </p:nvSpPr>
            <p:spPr bwMode="auto">
              <a:xfrm>
                <a:off x="8493602" y="1630404"/>
                <a:ext cx="296170" cy="126262"/>
              </a:xfrm>
              <a:custGeom>
                <a:avLst/>
                <a:gdLst>
                  <a:gd name="T0" fmla="*/ 0 w 190"/>
                  <a:gd name="T1" fmla="*/ 81 h 81"/>
                  <a:gd name="T2" fmla="*/ 4 w 190"/>
                  <a:gd name="T3" fmla="*/ 30 h 81"/>
                  <a:gd name="T4" fmla="*/ 8 w 190"/>
                  <a:gd name="T5" fmla="*/ 20 h 81"/>
                  <a:gd name="T6" fmla="*/ 11 w 190"/>
                  <a:gd name="T7" fmla="*/ 0 h 81"/>
                  <a:gd name="T8" fmla="*/ 15 w 190"/>
                  <a:gd name="T9" fmla="*/ 46 h 81"/>
                  <a:gd name="T10" fmla="*/ 19 w 190"/>
                  <a:gd name="T11" fmla="*/ 42 h 81"/>
                  <a:gd name="T12" fmla="*/ 23 w 190"/>
                  <a:gd name="T13" fmla="*/ 66 h 81"/>
                  <a:gd name="T14" fmla="*/ 27 w 190"/>
                  <a:gd name="T15" fmla="*/ 60 h 81"/>
                  <a:gd name="T16" fmla="*/ 31 w 190"/>
                  <a:gd name="T17" fmla="*/ 56 h 81"/>
                  <a:gd name="T18" fmla="*/ 35 w 190"/>
                  <a:gd name="T19" fmla="*/ 61 h 81"/>
                  <a:gd name="T20" fmla="*/ 39 w 190"/>
                  <a:gd name="T21" fmla="*/ 60 h 81"/>
                  <a:gd name="T22" fmla="*/ 43 w 190"/>
                  <a:gd name="T23" fmla="*/ 59 h 81"/>
                  <a:gd name="T24" fmla="*/ 47 w 190"/>
                  <a:gd name="T25" fmla="*/ 60 h 81"/>
                  <a:gd name="T26" fmla="*/ 50 w 190"/>
                  <a:gd name="T27" fmla="*/ 60 h 81"/>
                  <a:gd name="T28" fmla="*/ 54 w 190"/>
                  <a:gd name="T29" fmla="*/ 60 h 81"/>
                  <a:gd name="T30" fmla="*/ 58 w 190"/>
                  <a:gd name="T31" fmla="*/ 60 h 81"/>
                  <a:gd name="T32" fmla="*/ 62 w 190"/>
                  <a:gd name="T33" fmla="*/ 60 h 81"/>
                  <a:gd name="T34" fmla="*/ 66 w 190"/>
                  <a:gd name="T35" fmla="*/ 60 h 81"/>
                  <a:gd name="T36" fmla="*/ 70 w 190"/>
                  <a:gd name="T37" fmla="*/ 60 h 81"/>
                  <a:gd name="T38" fmla="*/ 74 w 190"/>
                  <a:gd name="T39" fmla="*/ 60 h 81"/>
                  <a:gd name="T40" fmla="*/ 78 w 190"/>
                  <a:gd name="T41" fmla="*/ 60 h 81"/>
                  <a:gd name="T42" fmla="*/ 82 w 190"/>
                  <a:gd name="T43" fmla="*/ 60 h 81"/>
                  <a:gd name="T44" fmla="*/ 86 w 190"/>
                  <a:gd name="T45" fmla="*/ 60 h 81"/>
                  <a:gd name="T46" fmla="*/ 89 w 190"/>
                  <a:gd name="T47" fmla="*/ 60 h 81"/>
                  <a:gd name="T48" fmla="*/ 93 w 190"/>
                  <a:gd name="T49" fmla="*/ 60 h 81"/>
                  <a:gd name="T50" fmla="*/ 97 w 190"/>
                  <a:gd name="T51" fmla="*/ 60 h 81"/>
                  <a:gd name="T52" fmla="*/ 101 w 190"/>
                  <a:gd name="T53" fmla="*/ 60 h 81"/>
                  <a:gd name="T54" fmla="*/ 105 w 190"/>
                  <a:gd name="T55" fmla="*/ 60 h 81"/>
                  <a:gd name="T56" fmla="*/ 109 w 190"/>
                  <a:gd name="T57" fmla="*/ 60 h 81"/>
                  <a:gd name="T58" fmla="*/ 113 w 190"/>
                  <a:gd name="T59" fmla="*/ 60 h 81"/>
                  <a:gd name="T60" fmla="*/ 117 w 190"/>
                  <a:gd name="T61" fmla="*/ 60 h 81"/>
                  <a:gd name="T62" fmla="*/ 120 w 190"/>
                  <a:gd name="T63" fmla="*/ 60 h 81"/>
                  <a:gd name="T64" fmla="*/ 124 w 190"/>
                  <a:gd name="T65" fmla="*/ 60 h 81"/>
                  <a:gd name="T66" fmla="*/ 128 w 190"/>
                  <a:gd name="T67" fmla="*/ 60 h 81"/>
                  <a:gd name="T68" fmla="*/ 132 w 190"/>
                  <a:gd name="T69" fmla="*/ 60 h 81"/>
                  <a:gd name="T70" fmla="*/ 136 w 190"/>
                  <a:gd name="T71" fmla="*/ 60 h 81"/>
                  <a:gd name="T72" fmla="*/ 140 w 190"/>
                  <a:gd name="T73" fmla="*/ 60 h 81"/>
                  <a:gd name="T74" fmla="*/ 144 w 190"/>
                  <a:gd name="T75" fmla="*/ 60 h 81"/>
                  <a:gd name="T76" fmla="*/ 148 w 190"/>
                  <a:gd name="T77" fmla="*/ 60 h 81"/>
                  <a:gd name="T78" fmla="*/ 152 w 190"/>
                  <a:gd name="T79" fmla="*/ 60 h 81"/>
                  <a:gd name="T80" fmla="*/ 156 w 190"/>
                  <a:gd name="T81" fmla="*/ 60 h 81"/>
                  <a:gd name="T82" fmla="*/ 159 w 190"/>
                  <a:gd name="T83" fmla="*/ 60 h 81"/>
                  <a:gd name="T84" fmla="*/ 163 w 190"/>
                  <a:gd name="T85" fmla="*/ 60 h 81"/>
                  <a:gd name="T86" fmla="*/ 167 w 190"/>
                  <a:gd name="T87" fmla="*/ 60 h 81"/>
                  <a:gd name="T88" fmla="*/ 171 w 190"/>
                  <a:gd name="T89" fmla="*/ 60 h 81"/>
                  <a:gd name="T90" fmla="*/ 175 w 190"/>
                  <a:gd name="T91" fmla="*/ 60 h 81"/>
                  <a:gd name="T92" fmla="*/ 179 w 190"/>
                  <a:gd name="T93" fmla="*/ 60 h 81"/>
                  <a:gd name="T94" fmla="*/ 183 w 190"/>
                  <a:gd name="T95" fmla="*/ 60 h 81"/>
                  <a:gd name="T96" fmla="*/ 187 w 190"/>
                  <a:gd name="T97" fmla="*/ 60 h 81"/>
                  <a:gd name="T98" fmla="*/ 190 w 190"/>
                  <a:gd name="T99" fmla="*/ 6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0" h="81">
                    <a:moveTo>
                      <a:pt x="0" y="81"/>
                    </a:moveTo>
                    <a:lnTo>
                      <a:pt x="4" y="30"/>
                    </a:lnTo>
                    <a:lnTo>
                      <a:pt x="8" y="20"/>
                    </a:lnTo>
                    <a:lnTo>
                      <a:pt x="11" y="0"/>
                    </a:lnTo>
                    <a:lnTo>
                      <a:pt x="15" y="46"/>
                    </a:lnTo>
                    <a:lnTo>
                      <a:pt x="19" y="42"/>
                    </a:lnTo>
                    <a:lnTo>
                      <a:pt x="23" y="66"/>
                    </a:lnTo>
                    <a:lnTo>
                      <a:pt x="27" y="60"/>
                    </a:lnTo>
                    <a:lnTo>
                      <a:pt x="31" y="56"/>
                    </a:lnTo>
                    <a:lnTo>
                      <a:pt x="35" y="61"/>
                    </a:lnTo>
                    <a:lnTo>
                      <a:pt x="39" y="60"/>
                    </a:lnTo>
                    <a:lnTo>
                      <a:pt x="43" y="59"/>
                    </a:lnTo>
                    <a:lnTo>
                      <a:pt x="47" y="60"/>
                    </a:lnTo>
                    <a:lnTo>
                      <a:pt x="50" y="60"/>
                    </a:lnTo>
                    <a:lnTo>
                      <a:pt x="54" y="60"/>
                    </a:lnTo>
                    <a:lnTo>
                      <a:pt x="58" y="60"/>
                    </a:lnTo>
                    <a:lnTo>
                      <a:pt x="62" y="60"/>
                    </a:lnTo>
                    <a:lnTo>
                      <a:pt x="66" y="60"/>
                    </a:lnTo>
                    <a:lnTo>
                      <a:pt x="70" y="60"/>
                    </a:lnTo>
                    <a:lnTo>
                      <a:pt x="74" y="60"/>
                    </a:lnTo>
                    <a:lnTo>
                      <a:pt x="78" y="60"/>
                    </a:lnTo>
                    <a:lnTo>
                      <a:pt x="82" y="60"/>
                    </a:lnTo>
                    <a:lnTo>
                      <a:pt x="86" y="60"/>
                    </a:lnTo>
                    <a:lnTo>
                      <a:pt x="89" y="60"/>
                    </a:lnTo>
                    <a:lnTo>
                      <a:pt x="93" y="60"/>
                    </a:lnTo>
                    <a:lnTo>
                      <a:pt x="97" y="60"/>
                    </a:lnTo>
                    <a:lnTo>
                      <a:pt x="101" y="60"/>
                    </a:lnTo>
                    <a:lnTo>
                      <a:pt x="105" y="60"/>
                    </a:lnTo>
                    <a:lnTo>
                      <a:pt x="109" y="60"/>
                    </a:lnTo>
                    <a:lnTo>
                      <a:pt x="113" y="60"/>
                    </a:lnTo>
                    <a:lnTo>
                      <a:pt x="117" y="60"/>
                    </a:lnTo>
                    <a:lnTo>
                      <a:pt x="120" y="60"/>
                    </a:lnTo>
                    <a:lnTo>
                      <a:pt x="124" y="60"/>
                    </a:lnTo>
                    <a:lnTo>
                      <a:pt x="128" y="60"/>
                    </a:lnTo>
                    <a:lnTo>
                      <a:pt x="132" y="60"/>
                    </a:lnTo>
                    <a:lnTo>
                      <a:pt x="136" y="60"/>
                    </a:lnTo>
                    <a:lnTo>
                      <a:pt x="140" y="60"/>
                    </a:lnTo>
                    <a:lnTo>
                      <a:pt x="144" y="60"/>
                    </a:lnTo>
                    <a:lnTo>
                      <a:pt x="148" y="60"/>
                    </a:lnTo>
                    <a:lnTo>
                      <a:pt x="152" y="60"/>
                    </a:lnTo>
                    <a:lnTo>
                      <a:pt x="156" y="60"/>
                    </a:lnTo>
                    <a:lnTo>
                      <a:pt x="159" y="60"/>
                    </a:lnTo>
                    <a:lnTo>
                      <a:pt x="163" y="60"/>
                    </a:lnTo>
                    <a:lnTo>
                      <a:pt x="167" y="60"/>
                    </a:lnTo>
                    <a:lnTo>
                      <a:pt x="171" y="60"/>
                    </a:lnTo>
                    <a:lnTo>
                      <a:pt x="175" y="60"/>
                    </a:lnTo>
                    <a:lnTo>
                      <a:pt x="179" y="60"/>
                    </a:lnTo>
                    <a:lnTo>
                      <a:pt x="183" y="60"/>
                    </a:lnTo>
                    <a:lnTo>
                      <a:pt x="187" y="60"/>
                    </a:lnTo>
                    <a:lnTo>
                      <a:pt x="190" y="60"/>
                    </a:lnTo>
                  </a:path>
                </a:pathLst>
              </a:custGeom>
              <a:noFill/>
              <a:ln w="11113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5" name="Freeform 1298"/>
              <p:cNvSpPr>
                <a:spLocks/>
              </p:cNvSpPr>
              <p:nvPr/>
            </p:nvSpPr>
            <p:spPr bwMode="auto">
              <a:xfrm>
                <a:off x="8789772" y="1723931"/>
                <a:ext cx="297729" cy="0"/>
              </a:xfrm>
              <a:custGeom>
                <a:avLst/>
                <a:gdLst>
                  <a:gd name="T0" fmla="*/ 0 w 191"/>
                  <a:gd name="T1" fmla="*/ 4 w 191"/>
                  <a:gd name="T2" fmla="*/ 8 w 191"/>
                  <a:gd name="T3" fmla="*/ 12 w 191"/>
                  <a:gd name="T4" fmla="*/ 16 w 191"/>
                  <a:gd name="T5" fmla="*/ 20 w 191"/>
                  <a:gd name="T6" fmla="*/ 24 w 191"/>
                  <a:gd name="T7" fmla="*/ 28 w 191"/>
                  <a:gd name="T8" fmla="*/ 32 w 191"/>
                  <a:gd name="T9" fmla="*/ 36 w 191"/>
                  <a:gd name="T10" fmla="*/ 39 w 191"/>
                  <a:gd name="T11" fmla="*/ 43 w 191"/>
                  <a:gd name="T12" fmla="*/ 47 w 191"/>
                  <a:gd name="T13" fmla="*/ 51 w 191"/>
                  <a:gd name="T14" fmla="*/ 55 w 191"/>
                  <a:gd name="T15" fmla="*/ 59 w 191"/>
                  <a:gd name="T16" fmla="*/ 63 w 191"/>
                  <a:gd name="T17" fmla="*/ 67 w 191"/>
                  <a:gd name="T18" fmla="*/ 71 w 191"/>
                  <a:gd name="T19" fmla="*/ 74 w 191"/>
                  <a:gd name="T20" fmla="*/ 78 w 191"/>
                  <a:gd name="T21" fmla="*/ 82 w 191"/>
                  <a:gd name="T22" fmla="*/ 86 w 191"/>
                  <a:gd name="T23" fmla="*/ 90 w 191"/>
                  <a:gd name="T24" fmla="*/ 94 w 191"/>
                  <a:gd name="T25" fmla="*/ 98 w 191"/>
                  <a:gd name="T26" fmla="*/ 102 w 191"/>
                  <a:gd name="T27" fmla="*/ 106 w 191"/>
                  <a:gd name="T28" fmla="*/ 109 w 191"/>
                  <a:gd name="T29" fmla="*/ 113 w 191"/>
                  <a:gd name="T30" fmla="*/ 117 w 191"/>
                  <a:gd name="T31" fmla="*/ 121 w 191"/>
                  <a:gd name="T32" fmla="*/ 125 w 191"/>
                  <a:gd name="T33" fmla="*/ 129 w 191"/>
                  <a:gd name="T34" fmla="*/ 133 w 191"/>
                  <a:gd name="T35" fmla="*/ 137 w 191"/>
                  <a:gd name="T36" fmla="*/ 141 w 191"/>
                  <a:gd name="T37" fmla="*/ 145 w 191"/>
                  <a:gd name="T38" fmla="*/ 149 w 191"/>
                  <a:gd name="T39" fmla="*/ 152 w 191"/>
                  <a:gd name="T40" fmla="*/ 156 w 191"/>
                  <a:gd name="T41" fmla="*/ 160 w 191"/>
                  <a:gd name="T42" fmla="*/ 164 w 191"/>
                  <a:gd name="T43" fmla="*/ 168 w 191"/>
                  <a:gd name="T44" fmla="*/ 172 w 191"/>
                  <a:gd name="T45" fmla="*/ 176 w 191"/>
                  <a:gd name="T46" fmla="*/ 179 w 191"/>
                  <a:gd name="T47" fmla="*/ 183 w 191"/>
                  <a:gd name="T48" fmla="*/ 187 w 191"/>
                  <a:gd name="T49" fmla="*/ 191 w 19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91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3" y="0"/>
                    </a:lnTo>
                    <a:lnTo>
                      <a:pt x="67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2" y="0"/>
                    </a:lnTo>
                    <a:lnTo>
                      <a:pt x="106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1" y="0"/>
                    </a:lnTo>
                    <a:lnTo>
                      <a:pt x="145" y="0"/>
                    </a:lnTo>
                    <a:lnTo>
                      <a:pt x="149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4" y="0"/>
                    </a:lnTo>
                    <a:lnTo>
                      <a:pt x="168" y="0"/>
                    </a:lnTo>
                    <a:lnTo>
                      <a:pt x="172" y="0"/>
                    </a:lnTo>
                    <a:lnTo>
                      <a:pt x="176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6" name="Freeform 1299"/>
              <p:cNvSpPr>
                <a:spLocks/>
              </p:cNvSpPr>
              <p:nvPr/>
            </p:nvSpPr>
            <p:spPr bwMode="auto">
              <a:xfrm>
                <a:off x="9087501" y="1723931"/>
                <a:ext cx="297729" cy="0"/>
              </a:xfrm>
              <a:custGeom>
                <a:avLst/>
                <a:gdLst>
                  <a:gd name="T0" fmla="*/ 0 w 191"/>
                  <a:gd name="T1" fmla="*/ 4 w 191"/>
                  <a:gd name="T2" fmla="*/ 8 w 191"/>
                  <a:gd name="T3" fmla="*/ 12 w 191"/>
                  <a:gd name="T4" fmla="*/ 16 w 191"/>
                  <a:gd name="T5" fmla="*/ 20 w 191"/>
                  <a:gd name="T6" fmla="*/ 24 w 191"/>
                  <a:gd name="T7" fmla="*/ 28 w 191"/>
                  <a:gd name="T8" fmla="*/ 31 w 191"/>
                  <a:gd name="T9" fmla="*/ 35 w 191"/>
                  <a:gd name="T10" fmla="*/ 39 w 191"/>
                  <a:gd name="T11" fmla="*/ 43 w 191"/>
                  <a:gd name="T12" fmla="*/ 47 w 191"/>
                  <a:gd name="T13" fmla="*/ 51 w 191"/>
                  <a:gd name="T14" fmla="*/ 55 w 191"/>
                  <a:gd name="T15" fmla="*/ 58 w 191"/>
                  <a:gd name="T16" fmla="*/ 62 w 191"/>
                  <a:gd name="T17" fmla="*/ 66 w 191"/>
                  <a:gd name="T18" fmla="*/ 70 w 191"/>
                  <a:gd name="T19" fmla="*/ 74 w 191"/>
                  <a:gd name="T20" fmla="*/ 78 w 191"/>
                  <a:gd name="T21" fmla="*/ 82 w 191"/>
                  <a:gd name="T22" fmla="*/ 86 w 191"/>
                  <a:gd name="T23" fmla="*/ 90 w 191"/>
                  <a:gd name="T24" fmla="*/ 94 w 191"/>
                  <a:gd name="T25" fmla="*/ 98 w 191"/>
                  <a:gd name="T26" fmla="*/ 101 w 191"/>
                  <a:gd name="T27" fmla="*/ 105 w 191"/>
                  <a:gd name="T28" fmla="*/ 109 w 191"/>
                  <a:gd name="T29" fmla="*/ 113 w 191"/>
                  <a:gd name="T30" fmla="*/ 117 w 191"/>
                  <a:gd name="T31" fmla="*/ 121 w 191"/>
                  <a:gd name="T32" fmla="*/ 125 w 191"/>
                  <a:gd name="T33" fmla="*/ 129 w 191"/>
                  <a:gd name="T34" fmla="*/ 133 w 191"/>
                  <a:gd name="T35" fmla="*/ 136 w 191"/>
                  <a:gd name="T36" fmla="*/ 140 w 191"/>
                  <a:gd name="T37" fmla="*/ 144 w 191"/>
                  <a:gd name="T38" fmla="*/ 148 w 191"/>
                  <a:gd name="T39" fmla="*/ 152 w 191"/>
                  <a:gd name="T40" fmla="*/ 156 w 191"/>
                  <a:gd name="T41" fmla="*/ 160 w 191"/>
                  <a:gd name="T42" fmla="*/ 164 w 191"/>
                  <a:gd name="T43" fmla="*/ 167 w 191"/>
                  <a:gd name="T44" fmla="*/ 171 w 191"/>
                  <a:gd name="T45" fmla="*/ 175 w 191"/>
                  <a:gd name="T46" fmla="*/ 179 w 191"/>
                  <a:gd name="T47" fmla="*/ 183 w 191"/>
                  <a:gd name="T48" fmla="*/ 187 w 191"/>
                  <a:gd name="T49" fmla="*/ 191 w 19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91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4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7" name="Freeform 1300"/>
              <p:cNvSpPr>
                <a:spLocks/>
              </p:cNvSpPr>
              <p:nvPr/>
            </p:nvSpPr>
            <p:spPr bwMode="auto">
              <a:xfrm>
                <a:off x="9385229" y="1723931"/>
                <a:ext cx="291493" cy="0"/>
              </a:xfrm>
              <a:custGeom>
                <a:avLst/>
                <a:gdLst>
                  <a:gd name="T0" fmla="*/ 0 w 187"/>
                  <a:gd name="T1" fmla="*/ 4 w 187"/>
                  <a:gd name="T2" fmla="*/ 8 w 187"/>
                  <a:gd name="T3" fmla="*/ 12 w 187"/>
                  <a:gd name="T4" fmla="*/ 16 w 187"/>
                  <a:gd name="T5" fmla="*/ 19 w 187"/>
                  <a:gd name="T6" fmla="*/ 23 w 187"/>
                  <a:gd name="T7" fmla="*/ 27 w 187"/>
                  <a:gd name="T8" fmla="*/ 31 w 187"/>
                  <a:gd name="T9" fmla="*/ 35 w 187"/>
                  <a:gd name="T10" fmla="*/ 39 w 187"/>
                  <a:gd name="T11" fmla="*/ 43 w 187"/>
                  <a:gd name="T12" fmla="*/ 46 w 187"/>
                  <a:gd name="T13" fmla="*/ 50 w 187"/>
                  <a:gd name="T14" fmla="*/ 54 w 187"/>
                  <a:gd name="T15" fmla="*/ 58 w 187"/>
                  <a:gd name="T16" fmla="*/ 62 w 187"/>
                  <a:gd name="T17" fmla="*/ 66 w 187"/>
                  <a:gd name="T18" fmla="*/ 70 w 187"/>
                  <a:gd name="T19" fmla="*/ 74 w 187"/>
                  <a:gd name="T20" fmla="*/ 78 w 187"/>
                  <a:gd name="T21" fmla="*/ 82 w 187"/>
                  <a:gd name="T22" fmla="*/ 86 w 187"/>
                  <a:gd name="T23" fmla="*/ 89 w 187"/>
                  <a:gd name="T24" fmla="*/ 93 w 187"/>
                  <a:gd name="T25" fmla="*/ 97 w 187"/>
                  <a:gd name="T26" fmla="*/ 101 w 187"/>
                  <a:gd name="T27" fmla="*/ 105 w 187"/>
                  <a:gd name="T28" fmla="*/ 109 w 187"/>
                  <a:gd name="T29" fmla="*/ 113 w 187"/>
                  <a:gd name="T30" fmla="*/ 117 w 187"/>
                  <a:gd name="T31" fmla="*/ 120 w 187"/>
                  <a:gd name="T32" fmla="*/ 124 w 187"/>
                  <a:gd name="T33" fmla="*/ 128 w 187"/>
                  <a:gd name="T34" fmla="*/ 132 w 187"/>
                  <a:gd name="T35" fmla="*/ 136 w 187"/>
                  <a:gd name="T36" fmla="*/ 140 w 187"/>
                  <a:gd name="T37" fmla="*/ 144 w 187"/>
                  <a:gd name="T38" fmla="*/ 148 w 187"/>
                  <a:gd name="T39" fmla="*/ 152 w 187"/>
                  <a:gd name="T40" fmla="*/ 156 w 187"/>
                  <a:gd name="T41" fmla="*/ 159 w 187"/>
                  <a:gd name="T42" fmla="*/ 163 w 187"/>
                  <a:gd name="T43" fmla="*/ 167 w 187"/>
                  <a:gd name="T44" fmla="*/ 171 w 187"/>
                  <a:gd name="T45" fmla="*/ 175 w 187"/>
                  <a:gd name="T46" fmla="*/ 179 w 187"/>
                  <a:gd name="T47" fmla="*/ 183 w 187"/>
                  <a:gd name="T48" fmla="*/ 187 w 18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</a:cxnLst>
                <a:rect l="0" t="0" r="r" b="b"/>
                <a:pathLst>
                  <a:path w="187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50" y="0"/>
                    </a:lnTo>
                    <a:lnTo>
                      <a:pt x="54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89" y="0"/>
                    </a:lnTo>
                    <a:lnTo>
                      <a:pt x="93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8" y="0"/>
                    </a:lnTo>
                    <a:lnTo>
                      <a:pt x="132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59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</a:path>
                </a:pathLst>
              </a:custGeom>
              <a:noFill/>
              <a:ln w="11113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8" name="Freeform 1301"/>
              <p:cNvSpPr>
                <a:spLocks/>
              </p:cNvSpPr>
              <p:nvPr/>
            </p:nvSpPr>
            <p:spPr bwMode="auto">
              <a:xfrm>
                <a:off x="8493602" y="1703667"/>
                <a:ext cx="296170" cy="52999"/>
              </a:xfrm>
              <a:custGeom>
                <a:avLst/>
                <a:gdLst>
                  <a:gd name="T0" fmla="*/ 0 w 190"/>
                  <a:gd name="T1" fmla="*/ 34 h 34"/>
                  <a:gd name="T2" fmla="*/ 4 w 190"/>
                  <a:gd name="T3" fmla="*/ 18 h 34"/>
                  <a:gd name="T4" fmla="*/ 8 w 190"/>
                  <a:gd name="T5" fmla="*/ 0 h 34"/>
                  <a:gd name="T6" fmla="*/ 11 w 190"/>
                  <a:gd name="T7" fmla="*/ 14 h 34"/>
                  <a:gd name="T8" fmla="*/ 15 w 190"/>
                  <a:gd name="T9" fmla="*/ 14 h 34"/>
                  <a:gd name="T10" fmla="*/ 19 w 190"/>
                  <a:gd name="T11" fmla="*/ 14 h 34"/>
                  <a:gd name="T12" fmla="*/ 23 w 190"/>
                  <a:gd name="T13" fmla="*/ 15 h 34"/>
                  <a:gd name="T14" fmla="*/ 27 w 190"/>
                  <a:gd name="T15" fmla="*/ 15 h 34"/>
                  <a:gd name="T16" fmla="*/ 31 w 190"/>
                  <a:gd name="T17" fmla="*/ 14 h 34"/>
                  <a:gd name="T18" fmla="*/ 35 w 190"/>
                  <a:gd name="T19" fmla="*/ 15 h 34"/>
                  <a:gd name="T20" fmla="*/ 39 w 190"/>
                  <a:gd name="T21" fmla="*/ 15 h 34"/>
                  <a:gd name="T22" fmla="*/ 43 w 190"/>
                  <a:gd name="T23" fmla="*/ 15 h 34"/>
                  <a:gd name="T24" fmla="*/ 47 w 190"/>
                  <a:gd name="T25" fmla="*/ 15 h 34"/>
                  <a:gd name="T26" fmla="*/ 50 w 190"/>
                  <a:gd name="T27" fmla="*/ 15 h 34"/>
                  <a:gd name="T28" fmla="*/ 54 w 190"/>
                  <a:gd name="T29" fmla="*/ 15 h 34"/>
                  <a:gd name="T30" fmla="*/ 58 w 190"/>
                  <a:gd name="T31" fmla="*/ 15 h 34"/>
                  <a:gd name="T32" fmla="*/ 62 w 190"/>
                  <a:gd name="T33" fmla="*/ 15 h 34"/>
                  <a:gd name="T34" fmla="*/ 66 w 190"/>
                  <a:gd name="T35" fmla="*/ 15 h 34"/>
                  <a:gd name="T36" fmla="*/ 70 w 190"/>
                  <a:gd name="T37" fmla="*/ 15 h 34"/>
                  <a:gd name="T38" fmla="*/ 74 w 190"/>
                  <a:gd name="T39" fmla="*/ 15 h 34"/>
                  <a:gd name="T40" fmla="*/ 78 w 190"/>
                  <a:gd name="T41" fmla="*/ 15 h 34"/>
                  <a:gd name="T42" fmla="*/ 82 w 190"/>
                  <a:gd name="T43" fmla="*/ 15 h 34"/>
                  <a:gd name="T44" fmla="*/ 86 w 190"/>
                  <a:gd name="T45" fmla="*/ 15 h 34"/>
                  <a:gd name="T46" fmla="*/ 89 w 190"/>
                  <a:gd name="T47" fmla="*/ 15 h 34"/>
                  <a:gd name="T48" fmla="*/ 93 w 190"/>
                  <a:gd name="T49" fmla="*/ 15 h 34"/>
                  <a:gd name="T50" fmla="*/ 97 w 190"/>
                  <a:gd name="T51" fmla="*/ 15 h 34"/>
                  <a:gd name="T52" fmla="*/ 101 w 190"/>
                  <a:gd name="T53" fmla="*/ 15 h 34"/>
                  <a:gd name="T54" fmla="*/ 105 w 190"/>
                  <a:gd name="T55" fmla="*/ 15 h 34"/>
                  <a:gd name="T56" fmla="*/ 109 w 190"/>
                  <a:gd name="T57" fmla="*/ 15 h 34"/>
                  <a:gd name="T58" fmla="*/ 113 w 190"/>
                  <a:gd name="T59" fmla="*/ 15 h 34"/>
                  <a:gd name="T60" fmla="*/ 117 w 190"/>
                  <a:gd name="T61" fmla="*/ 15 h 34"/>
                  <a:gd name="T62" fmla="*/ 120 w 190"/>
                  <a:gd name="T63" fmla="*/ 15 h 34"/>
                  <a:gd name="T64" fmla="*/ 124 w 190"/>
                  <a:gd name="T65" fmla="*/ 15 h 34"/>
                  <a:gd name="T66" fmla="*/ 128 w 190"/>
                  <a:gd name="T67" fmla="*/ 15 h 34"/>
                  <a:gd name="T68" fmla="*/ 132 w 190"/>
                  <a:gd name="T69" fmla="*/ 15 h 34"/>
                  <a:gd name="T70" fmla="*/ 136 w 190"/>
                  <a:gd name="T71" fmla="*/ 15 h 34"/>
                  <a:gd name="T72" fmla="*/ 140 w 190"/>
                  <a:gd name="T73" fmla="*/ 15 h 34"/>
                  <a:gd name="T74" fmla="*/ 144 w 190"/>
                  <a:gd name="T75" fmla="*/ 15 h 34"/>
                  <a:gd name="T76" fmla="*/ 148 w 190"/>
                  <a:gd name="T77" fmla="*/ 15 h 34"/>
                  <a:gd name="T78" fmla="*/ 152 w 190"/>
                  <a:gd name="T79" fmla="*/ 15 h 34"/>
                  <a:gd name="T80" fmla="*/ 156 w 190"/>
                  <a:gd name="T81" fmla="*/ 15 h 34"/>
                  <a:gd name="T82" fmla="*/ 159 w 190"/>
                  <a:gd name="T83" fmla="*/ 15 h 34"/>
                  <a:gd name="T84" fmla="*/ 163 w 190"/>
                  <a:gd name="T85" fmla="*/ 15 h 34"/>
                  <a:gd name="T86" fmla="*/ 167 w 190"/>
                  <a:gd name="T87" fmla="*/ 15 h 34"/>
                  <a:gd name="T88" fmla="*/ 171 w 190"/>
                  <a:gd name="T89" fmla="*/ 15 h 34"/>
                  <a:gd name="T90" fmla="*/ 175 w 190"/>
                  <a:gd name="T91" fmla="*/ 15 h 34"/>
                  <a:gd name="T92" fmla="*/ 179 w 190"/>
                  <a:gd name="T93" fmla="*/ 15 h 34"/>
                  <a:gd name="T94" fmla="*/ 183 w 190"/>
                  <a:gd name="T95" fmla="*/ 15 h 34"/>
                  <a:gd name="T96" fmla="*/ 187 w 190"/>
                  <a:gd name="T97" fmla="*/ 15 h 34"/>
                  <a:gd name="T98" fmla="*/ 190 w 190"/>
                  <a:gd name="T99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0" h="34">
                    <a:moveTo>
                      <a:pt x="0" y="34"/>
                    </a:moveTo>
                    <a:lnTo>
                      <a:pt x="4" y="18"/>
                    </a:lnTo>
                    <a:lnTo>
                      <a:pt x="8" y="0"/>
                    </a:lnTo>
                    <a:lnTo>
                      <a:pt x="11" y="14"/>
                    </a:lnTo>
                    <a:lnTo>
                      <a:pt x="15" y="14"/>
                    </a:lnTo>
                    <a:lnTo>
                      <a:pt x="19" y="14"/>
                    </a:lnTo>
                    <a:lnTo>
                      <a:pt x="23" y="15"/>
                    </a:lnTo>
                    <a:lnTo>
                      <a:pt x="27" y="15"/>
                    </a:lnTo>
                    <a:lnTo>
                      <a:pt x="31" y="14"/>
                    </a:lnTo>
                    <a:lnTo>
                      <a:pt x="35" y="15"/>
                    </a:lnTo>
                    <a:lnTo>
                      <a:pt x="39" y="15"/>
                    </a:lnTo>
                    <a:lnTo>
                      <a:pt x="43" y="15"/>
                    </a:lnTo>
                    <a:lnTo>
                      <a:pt x="47" y="15"/>
                    </a:lnTo>
                    <a:lnTo>
                      <a:pt x="50" y="15"/>
                    </a:lnTo>
                    <a:lnTo>
                      <a:pt x="54" y="15"/>
                    </a:lnTo>
                    <a:lnTo>
                      <a:pt x="58" y="15"/>
                    </a:lnTo>
                    <a:lnTo>
                      <a:pt x="62" y="15"/>
                    </a:lnTo>
                    <a:lnTo>
                      <a:pt x="66" y="15"/>
                    </a:lnTo>
                    <a:lnTo>
                      <a:pt x="70" y="15"/>
                    </a:lnTo>
                    <a:lnTo>
                      <a:pt x="74" y="15"/>
                    </a:lnTo>
                    <a:lnTo>
                      <a:pt x="78" y="15"/>
                    </a:lnTo>
                    <a:lnTo>
                      <a:pt x="82" y="15"/>
                    </a:lnTo>
                    <a:lnTo>
                      <a:pt x="86" y="15"/>
                    </a:lnTo>
                    <a:lnTo>
                      <a:pt x="89" y="15"/>
                    </a:lnTo>
                    <a:lnTo>
                      <a:pt x="93" y="15"/>
                    </a:lnTo>
                    <a:lnTo>
                      <a:pt x="97" y="15"/>
                    </a:lnTo>
                    <a:lnTo>
                      <a:pt x="101" y="15"/>
                    </a:lnTo>
                    <a:lnTo>
                      <a:pt x="105" y="15"/>
                    </a:lnTo>
                    <a:lnTo>
                      <a:pt x="109" y="15"/>
                    </a:lnTo>
                    <a:lnTo>
                      <a:pt x="113" y="15"/>
                    </a:lnTo>
                    <a:lnTo>
                      <a:pt x="117" y="15"/>
                    </a:lnTo>
                    <a:lnTo>
                      <a:pt x="120" y="15"/>
                    </a:lnTo>
                    <a:lnTo>
                      <a:pt x="124" y="15"/>
                    </a:lnTo>
                    <a:lnTo>
                      <a:pt x="128" y="15"/>
                    </a:lnTo>
                    <a:lnTo>
                      <a:pt x="132" y="15"/>
                    </a:lnTo>
                    <a:lnTo>
                      <a:pt x="136" y="15"/>
                    </a:lnTo>
                    <a:lnTo>
                      <a:pt x="140" y="15"/>
                    </a:lnTo>
                    <a:lnTo>
                      <a:pt x="144" y="15"/>
                    </a:lnTo>
                    <a:lnTo>
                      <a:pt x="148" y="15"/>
                    </a:lnTo>
                    <a:lnTo>
                      <a:pt x="152" y="15"/>
                    </a:lnTo>
                    <a:lnTo>
                      <a:pt x="156" y="15"/>
                    </a:lnTo>
                    <a:lnTo>
                      <a:pt x="159" y="15"/>
                    </a:lnTo>
                    <a:lnTo>
                      <a:pt x="163" y="15"/>
                    </a:lnTo>
                    <a:lnTo>
                      <a:pt x="167" y="15"/>
                    </a:lnTo>
                    <a:lnTo>
                      <a:pt x="171" y="15"/>
                    </a:lnTo>
                    <a:lnTo>
                      <a:pt x="175" y="15"/>
                    </a:lnTo>
                    <a:lnTo>
                      <a:pt x="179" y="15"/>
                    </a:lnTo>
                    <a:lnTo>
                      <a:pt x="183" y="15"/>
                    </a:lnTo>
                    <a:lnTo>
                      <a:pt x="187" y="15"/>
                    </a:lnTo>
                    <a:lnTo>
                      <a:pt x="190" y="15"/>
                    </a:lnTo>
                  </a:path>
                </a:pathLst>
              </a:custGeom>
              <a:noFill/>
              <a:ln w="11113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19" name="Freeform 1302"/>
              <p:cNvSpPr>
                <a:spLocks/>
              </p:cNvSpPr>
              <p:nvPr/>
            </p:nvSpPr>
            <p:spPr bwMode="auto">
              <a:xfrm>
                <a:off x="8789772" y="1727049"/>
                <a:ext cx="297729" cy="0"/>
              </a:xfrm>
              <a:custGeom>
                <a:avLst/>
                <a:gdLst>
                  <a:gd name="T0" fmla="*/ 0 w 191"/>
                  <a:gd name="T1" fmla="*/ 4 w 191"/>
                  <a:gd name="T2" fmla="*/ 8 w 191"/>
                  <a:gd name="T3" fmla="*/ 12 w 191"/>
                  <a:gd name="T4" fmla="*/ 16 w 191"/>
                  <a:gd name="T5" fmla="*/ 20 w 191"/>
                  <a:gd name="T6" fmla="*/ 24 w 191"/>
                  <a:gd name="T7" fmla="*/ 28 w 191"/>
                  <a:gd name="T8" fmla="*/ 32 w 191"/>
                  <a:gd name="T9" fmla="*/ 36 w 191"/>
                  <a:gd name="T10" fmla="*/ 39 w 191"/>
                  <a:gd name="T11" fmla="*/ 43 w 191"/>
                  <a:gd name="T12" fmla="*/ 47 w 191"/>
                  <a:gd name="T13" fmla="*/ 51 w 191"/>
                  <a:gd name="T14" fmla="*/ 55 w 191"/>
                  <a:gd name="T15" fmla="*/ 59 w 191"/>
                  <a:gd name="T16" fmla="*/ 63 w 191"/>
                  <a:gd name="T17" fmla="*/ 67 w 191"/>
                  <a:gd name="T18" fmla="*/ 71 w 191"/>
                  <a:gd name="T19" fmla="*/ 74 w 191"/>
                  <a:gd name="T20" fmla="*/ 78 w 191"/>
                  <a:gd name="T21" fmla="*/ 82 w 191"/>
                  <a:gd name="T22" fmla="*/ 86 w 191"/>
                  <a:gd name="T23" fmla="*/ 90 w 191"/>
                  <a:gd name="T24" fmla="*/ 94 w 191"/>
                  <a:gd name="T25" fmla="*/ 98 w 191"/>
                  <a:gd name="T26" fmla="*/ 102 w 191"/>
                  <a:gd name="T27" fmla="*/ 106 w 191"/>
                  <a:gd name="T28" fmla="*/ 109 w 191"/>
                  <a:gd name="T29" fmla="*/ 113 w 191"/>
                  <a:gd name="T30" fmla="*/ 117 w 191"/>
                  <a:gd name="T31" fmla="*/ 121 w 191"/>
                  <a:gd name="T32" fmla="*/ 125 w 191"/>
                  <a:gd name="T33" fmla="*/ 129 w 191"/>
                  <a:gd name="T34" fmla="*/ 133 w 191"/>
                  <a:gd name="T35" fmla="*/ 137 w 191"/>
                  <a:gd name="T36" fmla="*/ 141 w 191"/>
                  <a:gd name="T37" fmla="*/ 145 w 191"/>
                  <a:gd name="T38" fmla="*/ 149 w 191"/>
                  <a:gd name="T39" fmla="*/ 152 w 191"/>
                  <a:gd name="T40" fmla="*/ 156 w 191"/>
                  <a:gd name="T41" fmla="*/ 160 w 191"/>
                  <a:gd name="T42" fmla="*/ 164 w 191"/>
                  <a:gd name="T43" fmla="*/ 168 w 191"/>
                  <a:gd name="T44" fmla="*/ 172 w 191"/>
                  <a:gd name="T45" fmla="*/ 176 w 191"/>
                  <a:gd name="T46" fmla="*/ 179 w 191"/>
                  <a:gd name="T47" fmla="*/ 183 w 191"/>
                  <a:gd name="T48" fmla="*/ 187 w 191"/>
                  <a:gd name="T49" fmla="*/ 191 w 19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91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3" y="0"/>
                    </a:lnTo>
                    <a:lnTo>
                      <a:pt x="67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2" y="0"/>
                    </a:lnTo>
                    <a:lnTo>
                      <a:pt x="106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1" y="0"/>
                    </a:lnTo>
                    <a:lnTo>
                      <a:pt x="145" y="0"/>
                    </a:lnTo>
                    <a:lnTo>
                      <a:pt x="149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4" y="0"/>
                    </a:lnTo>
                    <a:lnTo>
                      <a:pt x="168" y="0"/>
                    </a:lnTo>
                    <a:lnTo>
                      <a:pt x="172" y="0"/>
                    </a:lnTo>
                    <a:lnTo>
                      <a:pt x="176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0" name="Freeform 1303"/>
              <p:cNvSpPr>
                <a:spLocks/>
              </p:cNvSpPr>
              <p:nvPr/>
            </p:nvSpPr>
            <p:spPr bwMode="auto">
              <a:xfrm>
                <a:off x="9087501" y="1727049"/>
                <a:ext cx="297729" cy="0"/>
              </a:xfrm>
              <a:custGeom>
                <a:avLst/>
                <a:gdLst>
                  <a:gd name="T0" fmla="*/ 0 w 191"/>
                  <a:gd name="T1" fmla="*/ 4 w 191"/>
                  <a:gd name="T2" fmla="*/ 8 w 191"/>
                  <a:gd name="T3" fmla="*/ 12 w 191"/>
                  <a:gd name="T4" fmla="*/ 16 w 191"/>
                  <a:gd name="T5" fmla="*/ 20 w 191"/>
                  <a:gd name="T6" fmla="*/ 24 w 191"/>
                  <a:gd name="T7" fmla="*/ 28 w 191"/>
                  <a:gd name="T8" fmla="*/ 31 w 191"/>
                  <a:gd name="T9" fmla="*/ 35 w 191"/>
                  <a:gd name="T10" fmla="*/ 39 w 191"/>
                  <a:gd name="T11" fmla="*/ 43 w 191"/>
                  <a:gd name="T12" fmla="*/ 47 w 191"/>
                  <a:gd name="T13" fmla="*/ 51 w 191"/>
                  <a:gd name="T14" fmla="*/ 55 w 191"/>
                  <a:gd name="T15" fmla="*/ 58 w 191"/>
                  <a:gd name="T16" fmla="*/ 62 w 191"/>
                  <a:gd name="T17" fmla="*/ 66 w 191"/>
                  <a:gd name="T18" fmla="*/ 70 w 191"/>
                  <a:gd name="T19" fmla="*/ 74 w 191"/>
                  <a:gd name="T20" fmla="*/ 78 w 191"/>
                  <a:gd name="T21" fmla="*/ 82 w 191"/>
                  <a:gd name="T22" fmla="*/ 86 w 191"/>
                  <a:gd name="T23" fmla="*/ 90 w 191"/>
                  <a:gd name="T24" fmla="*/ 94 w 191"/>
                  <a:gd name="T25" fmla="*/ 98 w 191"/>
                  <a:gd name="T26" fmla="*/ 101 w 191"/>
                  <a:gd name="T27" fmla="*/ 105 w 191"/>
                  <a:gd name="T28" fmla="*/ 109 w 191"/>
                  <a:gd name="T29" fmla="*/ 113 w 191"/>
                  <a:gd name="T30" fmla="*/ 117 w 191"/>
                  <a:gd name="T31" fmla="*/ 121 w 191"/>
                  <a:gd name="T32" fmla="*/ 125 w 191"/>
                  <a:gd name="T33" fmla="*/ 129 w 191"/>
                  <a:gd name="T34" fmla="*/ 133 w 191"/>
                  <a:gd name="T35" fmla="*/ 136 w 191"/>
                  <a:gd name="T36" fmla="*/ 140 w 191"/>
                  <a:gd name="T37" fmla="*/ 144 w 191"/>
                  <a:gd name="T38" fmla="*/ 148 w 191"/>
                  <a:gd name="T39" fmla="*/ 152 w 191"/>
                  <a:gd name="T40" fmla="*/ 156 w 191"/>
                  <a:gd name="T41" fmla="*/ 160 w 191"/>
                  <a:gd name="T42" fmla="*/ 164 w 191"/>
                  <a:gd name="T43" fmla="*/ 167 w 191"/>
                  <a:gd name="T44" fmla="*/ 171 w 191"/>
                  <a:gd name="T45" fmla="*/ 175 w 191"/>
                  <a:gd name="T46" fmla="*/ 179 w 191"/>
                  <a:gd name="T47" fmla="*/ 183 w 191"/>
                  <a:gd name="T48" fmla="*/ 187 w 191"/>
                  <a:gd name="T49" fmla="*/ 191 w 19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91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4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1" name="Freeform 1304"/>
              <p:cNvSpPr>
                <a:spLocks/>
              </p:cNvSpPr>
              <p:nvPr/>
            </p:nvSpPr>
            <p:spPr bwMode="auto">
              <a:xfrm>
                <a:off x="9385229" y="1727049"/>
                <a:ext cx="291493" cy="0"/>
              </a:xfrm>
              <a:custGeom>
                <a:avLst/>
                <a:gdLst>
                  <a:gd name="T0" fmla="*/ 0 w 187"/>
                  <a:gd name="T1" fmla="*/ 4 w 187"/>
                  <a:gd name="T2" fmla="*/ 8 w 187"/>
                  <a:gd name="T3" fmla="*/ 12 w 187"/>
                  <a:gd name="T4" fmla="*/ 16 w 187"/>
                  <a:gd name="T5" fmla="*/ 19 w 187"/>
                  <a:gd name="T6" fmla="*/ 23 w 187"/>
                  <a:gd name="T7" fmla="*/ 27 w 187"/>
                  <a:gd name="T8" fmla="*/ 31 w 187"/>
                  <a:gd name="T9" fmla="*/ 35 w 187"/>
                  <a:gd name="T10" fmla="*/ 39 w 187"/>
                  <a:gd name="T11" fmla="*/ 43 w 187"/>
                  <a:gd name="T12" fmla="*/ 46 w 187"/>
                  <a:gd name="T13" fmla="*/ 50 w 187"/>
                  <a:gd name="T14" fmla="*/ 54 w 187"/>
                  <a:gd name="T15" fmla="*/ 58 w 187"/>
                  <a:gd name="T16" fmla="*/ 62 w 187"/>
                  <a:gd name="T17" fmla="*/ 66 w 187"/>
                  <a:gd name="T18" fmla="*/ 70 w 187"/>
                  <a:gd name="T19" fmla="*/ 74 w 187"/>
                  <a:gd name="T20" fmla="*/ 78 w 187"/>
                  <a:gd name="T21" fmla="*/ 82 w 187"/>
                  <a:gd name="T22" fmla="*/ 86 w 187"/>
                  <a:gd name="T23" fmla="*/ 89 w 187"/>
                  <a:gd name="T24" fmla="*/ 93 w 187"/>
                  <a:gd name="T25" fmla="*/ 97 w 187"/>
                  <a:gd name="T26" fmla="*/ 101 w 187"/>
                  <a:gd name="T27" fmla="*/ 105 w 187"/>
                  <a:gd name="T28" fmla="*/ 109 w 187"/>
                  <a:gd name="T29" fmla="*/ 113 w 187"/>
                  <a:gd name="T30" fmla="*/ 117 w 187"/>
                  <a:gd name="T31" fmla="*/ 120 w 187"/>
                  <a:gd name="T32" fmla="*/ 124 w 187"/>
                  <a:gd name="T33" fmla="*/ 128 w 187"/>
                  <a:gd name="T34" fmla="*/ 132 w 187"/>
                  <a:gd name="T35" fmla="*/ 136 w 187"/>
                  <a:gd name="T36" fmla="*/ 140 w 187"/>
                  <a:gd name="T37" fmla="*/ 144 w 187"/>
                  <a:gd name="T38" fmla="*/ 148 w 187"/>
                  <a:gd name="T39" fmla="*/ 152 w 187"/>
                  <a:gd name="T40" fmla="*/ 156 w 187"/>
                  <a:gd name="T41" fmla="*/ 159 w 187"/>
                  <a:gd name="T42" fmla="*/ 163 w 187"/>
                  <a:gd name="T43" fmla="*/ 167 w 187"/>
                  <a:gd name="T44" fmla="*/ 171 w 187"/>
                  <a:gd name="T45" fmla="*/ 175 w 187"/>
                  <a:gd name="T46" fmla="*/ 179 w 187"/>
                  <a:gd name="T47" fmla="*/ 183 w 187"/>
                  <a:gd name="T48" fmla="*/ 187 w 18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</a:cxnLst>
                <a:rect l="0" t="0" r="r" b="b"/>
                <a:pathLst>
                  <a:path w="187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50" y="0"/>
                    </a:lnTo>
                    <a:lnTo>
                      <a:pt x="54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89" y="0"/>
                    </a:lnTo>
                    <a:lnTo>
                      <a:pt x="93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8" y="0"/>
                    </a:lnTo>
                    <a:lnTo>
                      <a:pt x="132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59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</a:path>
                </a:pathLst>
              </a:custGeom>
              <a:noFill/>
              <a:ln w="11113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2" name="Freeform 1305"/>
              <p:cNvSpPr>
                <a:spLocks/>
              </p:cNvSpPr>
              <p:nvPr/>
            </p:nvSpPr>
            <p:spPr bwMode="auto">
              <a:xfrm>
                <a:off x="8493602" y="1720814"/>
                <a:ext cx="296170" cy="35852"/>
              </a:xfrm>
              <a:custGeom>
                <a:avLst/>
                <a:gdLst>
                  <a:gd name="T0" fmla="*/ 0 w 190"/>
                  <a:gd name="T1" fmla="*/ 23 h 23"/>
                  <a:gd name="T2" fmla="*/ 4 w 190"/>
                  <a:gd name="T3" fmla="*/ 8 h 23"/>
                  <a:gd name="T4" fmla="*/ 8 w 190"/>
                  <a:gd name="T5" fmla="*/ 12 h 23"/>
                  <a:gd name="T6" fmla="*/ 11 w 190"/>
                  <a:gd name="T7" fmla="*/ 2 h 23"/>
                  <a:gd name="T8" fmla="*/ 15 w 190"/>
                  <a:gd name="T9" fmla="*/ 1 h 23"/>
                  <a:gd name="T10" fmla="*/ 19 w 190"/>
                  <a:gd name="T11" fmla="*/ 1 h 23"/>
                  <a:gd name="T12" fmla="*/ 23 w 190"/>
                  <a:gd name="T13" fmla="*/ 0 h 23"/>
                  <a:gd name="T14" fmla="*/ 27 w 190"/>
                  <a:gd name="T15" fmla="*/ 0 h 23"/>
                  <a:gd name="T16" fmla="*/ 31 w 190"/>
                  <a:gd name="T17" fmla="*/ 0 h 23"/>
                  <a:gd name="T18" fmla="*/ 35 w 190"/>
                  <a:gd name="T19" fmla="*/ 0 h 23"/>
                  <a:gd name="T20" fmla="*/ 39 w 190"/>
                  <a:gd name="T21" fmla="*/ 0 h 23"/>
                  <a:gd name="T22" fmla="*/ 43 w 190"/>
                  <a:gd name="T23" fmla="*/ 0 h 23"/>
                  <a:gd name="T24" fmla="*/ 47 w 190"/>
                  <a:gd name="T25" fmla="*/ 0 h 23"/>
                  <a:gd name="T26" fmla="*/ 50 w 190"/>
                  <a:gd name="T27" fmla="*/ 0 h 23"/>
                  <a:gd name="T28" fmla="*/ 54 w 190"/>
                  <a:gd name="T29" fmla="*/ 0 h 23"/>
                  <a:gd name="T30" fmla="*/ 58 w 190"/>
                  <a:gd name="T31" fmla="*/ 0 h 23"/>
                  <a:gd name="T32" fmla="*/ 62 w 190"/>
                  <a:gd name="T33" fmla="*/ 0 h 23"/>
                  <a:gd name="T34" fmla="*/ 66 w 190"/>
                  <a:gd name="T35" fmla="*/ 0 h 23"/>
                  <a:gd name="T36" fmla="*/ 70 w 190"/>
                  <a:gd name="T37" fmla="*/ 0 h 23"/>
                  <a:gd name="T38" fmla="*/ 74 w 190"/>
                  <a:gd name="T39" fmla="*/ 0 h 23"/>
                  <a:gd name="T40" fmla="*/ 78 w 190"/>
                  <a:gd name="T41" fmla="*/ 0 h 23"/>
                  <a:gd name="T42" fmla="*/ 82 w 190"/>
                  <a:gd name="T43" fmla="*/ 0 h 23"/>
                  <a:gd name="T44" fmla="*/ 86 w 190"/>
                  <a:gd name="T45" fmla="*/ 0 h 23"/>
                  <a:gd name="T46" fmla="*/ 89 w 190"/>
                  <a:gd name="T47" fmla="*/ 0 h 23"/>
                  <a:gd name="T48" fmla="*/ 93 w 190"/>
                  <a:gd name="T49" fmla="*/ 0 h 23"/>
                  <a:gd name="T50" fmla="*/ 97 w 190"/>
                  <a:gd name="T51" fmla="*/ 0 h 23"/>
                  <a:gd name="T52" fmla="*/ 101 w 190"/>
                  <a:gd name="T53" fmla="*/ 0 h 23"/>
                  <a:gd name="T54" fmla="*/ 105 w 190"/>
                  <a:gd name="T55" fmla="*/ 0 h 23"/>
                  <a:gd name="T56" fmla="*/ 109 w 190"/>
                  <a:gd name="T57" fmla="*/ 0 h 23"/>
                  <a:gd name="T58" fmla="*/ 113 w 190"/>
                  <a:gd name="T59" fmla="*/ 0 h 23"/>
                  <a:gd name="T60" fmla="*/ 117 w 190"/>
                  <a:gd name="T61" fmla="*/ 0 h 23"/>
                  <a:gd name="T62" fmla="*/ 120 w 190"/>
                  <a:gd name="T63" fmla="*/ 0 h 23"/>
                  <a:gd name="T64" fmla="*/ 124 w 190"/>
                  <a:gd name="T65" fmla="*/ 0 h 23"/>
                  <a:gd name="T66" fmla="*/ 128 w 190"/>
                  <a:gd name="T67" fmla="*/ 0 h 23"/>
                  <a:gd name="T68" fmla="*/ 132 w 190"/>
                  <a:gd name="T69" fmla="*/ 0 h 23"/>
                  <a:gd name="T70" fmla="*/ 136 w 190"/>
                  <a:gd name="T71" fmla="*/ 0 h 23"/>
                  <a:gd name="T72" fmla="*/ 140 w 190"/>
                  <a:gd name="T73" fmla="*/ 0 h 23"/>
                  <a:gd name="T74" fmla="*/ 144 w 190"/>
                  <a:gd name="T75" fmla="*/ 0 h 23"/>
                  <a:gd name="T76" fmla="*/ 148 w 190"/>
                  <a:gd name="T77" fmla="*/ 0 h 23"/>
                  <a:gd name="T78" fmla="*/ 152 w 190"/>
                  <a:gd name="T79" fmla="*/ 0 h 23"/>
                  <a:gd name="T80" fmla="*/ 156 w 190"/>
                  <a:gd name="T81" fmla="*/ 0 h 23"/>
                  <a:gd name="T82" fmla="*/ 159 w 190"/>
                  <a:gd name="T83" fmla="*/ 0 h 23"/>
                  <a:gd name="T84" fmla="*/ 163 w 190"/>
                  <a:gd name="T85" fmla="*/ 0 h 23"/>
                  <a:gd name="T86" fmla="*/ 167 w 190"/>
                  <a:gd name="T87" fmla="*/ 0 h 23"/>
                  <a:gd name="T88" fmla="*/ 171 w 190"/>
                  <a:gd name="T89" fmla="*/ 0 h 23"/>
                  <a:gd name="T90" fmla="*/ 175 w 190"/>
                  <a:gd name="T91" fmla="*/ 0 h 23"/>
                  <a:gd name="T92" fmla="*/ 179 w 190"/>
                  <a:gd name="T93" fmla="*/ 0 h 23"/>
                  <a:gd name="T94" fmla="*/ 183 w 190"/>
                  <a:gd name="T95" fmla="*/ 0 h 23"/>
                  <a:gd name="T96" fmla="*/ 187 w 190"/>
                  <a:gd name="T97" fmla="*/ 0 h 23"/>
                  <a:gd name="T98" fmla="*/ 190 w 190"/>
                  <a:gd name="T99" fmla="*/ 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0" h="23">
                    <a:moveTo>
                      <a:pt x="0" y="23"/>
                    </a:moveTo>
                    <a:lnTo>
                      <a:pt x="4" y="8"/>
                    </a:lnTo>
                    <a:lnTo>
                      <a:pt x="8" y="12"/>
                    </a:lnTo>
                    <a:lnTo>
                      <a:pt x="11" y="2"/>
                    </a:lnTo>
                    <a:lnTo>
                      <a:pt x="15" y="1"/>
                    </a:lnTo>
                    <a:lnTo>
                      <a:pt x="19" y="1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0" y="0"/>
                    </a:lnTo>
                    <a:lnTo>
                      <a:pt x="54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89" y="0"/>
                    </a:lnTo>
                    <a:lnTo>
                      <a:pt x="93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8" y="0"/>
                    </a:lnTo>
                    <a:lnTo>
                      <a:pt x="132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59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0" y="0"/>
                    </a:lnTo>
                  </a:path>
                </a:pathLst>
              </a:custGeom>
              <a:noFill/>
              <a:ln w="11113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3" name="Freeform 1306"/>
              <p:cNvSpPr>
                <a:spLocks/>
              </p:cNvSpPr>
              <p:nvPr/>
            </p:nvSpPr>
            <p:spPr bwMode="auto">
              <a:xfrm>
                <a:off x="8789772" y="1720814"/>
                <a:ext cx="297729" cy="0"/>
              </a:xfrm>
              <a:custGeom>
                <a:avLst/>
                <a:gdLst>
                  <a:gd name="T0" fmla="*/ 0 w 191"/>
                  <a:gd name="T1" fmla="*/ 4 w 191"/>
                  <a:gd name="T2" fmla="*/ 8 w 191"/>
                  <a:gd name="T3" fmla="*/ 12 w 191"/>
                  <a:gd name="T4" fmla="*/ 16 w 191"/>
                  <a:gd name="T5" fmla="*/ 20 w 191"/>
                  <a:gd name="T6" fmla="*/ 24 w 191"/>
                  <a:gd name="T7" fmla="*/ 28 w 191"/>
                  <a:gd name="T8" fmla="*/ 32 w 191"/>
                  <a:gd name="T9" fmla="*/ 36 w 191"/>
                  <a:gd name="T10" fmla="*/ 39 w 191"/>
                  <a:gd name="T11" fmla="*/ 43 w 191"/>
                  <a:gd name="T12" fmla="*/ 47 w 191"/>
                  <a:gd name="T13" fmla="*/ 51 w 191"/>
                  <a:gd name="T14" fmla="*/ 55 w 191"/>
                  <a:gd name="T15" fmla="*/ 59 w 191"/>
                  <a:gd name="T16" fmla="*/ 63 w 191"/>
                  <a:gd name="T17" fmla="*/ 67 w 191"/>
                  <a:gd name="T18" fmla="*/ 71 w 191"/>
                  <a:gd name="T19" fmla="*/ 74 w 191"/>
                  <a:gd name="T20" fmla="*/ 78 w 191"/>
                  <a:gd name="T21" fmla="*/ 82 w 191"/>
                  <a:gd name="T22" fmla="*/ 86 w 191"/>
                  <a:gd name="T23" fmla="*/ 90 w 191"/>
                  <a:gd name="T24" fmla="*/ 94 w 191"/>
                  <a:gd name="T25" fmla="*/ 98 w 191"/>
                  <a:gd name="T26" fmla="*/ 102 w 191"/>
                  <a:gd name="T27" fmla="*/ 106 w 191"/>
                  <a:gd name="T28" fmla="*/ 109 w 191"/>
                  <a:gd name="T29" fmla="*/ 113 w 191"/>
                  <a:gd name="T30" fmla="*/ 117 w 191"/>
                  <a:gd name="T31" fmla="*/ 121 w 191"/>
                  <a:gd name="T32" fmla="*/ 125 w 191"/>
                  <a:gd name="T33" fmla="*/ 129 w 191"/>
                  <a:gd name="T34" fmla="*/ 133 w 191"/>
                  <a:gd name="T35" fmla="*/ 137 w 191"/>
                  <a:gd name="T36" fmla="*/ 141 w 191"/>
                  <a:gd name="T37" fmla="*/ 145 w 191"/>
                  <a:gd name="T38" fmla="*/ 149 w 191"/>
                  <a:gd name="T39" fmla="*/ 152 w 191"/>
                  <a:gd name="T40" fmla="*/ 156 w 191"/>
                  <a:gd name="T41" fmla="*/ 160 w 191"/>
                  <a:gd name="T42" fmla="*/ 164 w 191"/>
                  <a:gd name="T43" fmla="*/ 168 w 191"/>
                  <a:gd name="T44" fmla="*/ 172 w 191"/>
                  <a:gd name="T45" fmla="*/ 176 w 191"/>
                  <a:gd name="T46" fmla="*/ 179 w 191"/>
                  <a:gd name="T47" fmla="*/ 183 w 191"/>
                  <a:gd name="T48" fmla="*/ 187 w 191"/>
                  <a:gd name="T49" fmla="*/ 191 w 19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91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3" y="0"/>
                    </a:lnTo>
                    <a:lnTo>
                      <a:pt x="67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2" y="0"/>
                    </a:lnTo>
                    <a:lnTo>
                      <a:pt x="106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1" y="0"/>
                    </a:lnTo>
                    <a:lnTo>
                      <a:pt x="145" y="0"/>
                    </a:lnTo>
                    <a:lnTo>
                      <a:pt x="149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4" y="0"/>
                    </a:lnTo>
                    <a:lnTo>
                      <a:pt x="168" y="0"/>
                    </a:lnTo>
                    <a:lnTo>
                      <a:pt x="172" y="0"/>
                    </a:lnTo>
                    <a:lnTo>
                      <a:pt x="176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4" name="Freeform 1307"/>
              <p:cNvSpPr>
                <a:spLocks/>
              </p:cNvSpPr>
              <p:nvPr/>
            </p:nvSpPr>
            <p:spPr bwMode="auto">
              <a:xfrm>
                <a:off x="9087501" y="1720814"/>
                <a:ext cx="297729" cy="0"/>
              </a:xfrm>
              <a:custGeom>
                <a:avLst/>
                <a:gdLst>
                  <a:gd name="T0" fmla="*/ 0 w 191"/>
                  <a:gd name="T1" fmla="*/ 4 w 191"/>
                  <a:gd name="T2" fmla="*/ 8 w 191"/>
                  <a:gd name="T3" fmla="*/ 12 w 191"/>
                  <a:gd name="T4" fmla="*/ 16 w 191"/>
                  <a:gd name="T5" fmla="*/ 20 w 191"/>
                  <a:gd name="T6" fmla="*/ 24 w 191"/>
                  <a:gd name="T7" fmla="*/ 28 w 191"/>
                  <a:gd name="T8" fmla="*/ 31 w 191"/>
                  <a:gd name="T9" fmla="*/ 35 w 191"/>
                  <a:gd name="T10" fmla="*/ 39 w 191"/>
                  <a:gd name="T11" fmla="*/ 43 w 191"/>
                  <a:gd name="T12" fmla="*/ 47 w 191"/>
                  <a:gd name="T13" fmla="*/ 51 w 191"/>
                  <a:gd name="T14" fmla="*/ 55 w 191"/>
                  <a:gd name="T15" fmla="*/ 58 w 191"/>
                  <a:gd name="T16" fmla="*/ 62 w 191"/>
                  <a:gd name="T17" fmla="*/ 66 w 191"/>
                  <a:gd name="T18" fmla="*/ 70 w 191"/>
                  <a:gd name="T19" fmla="*/ 74 w 191"/>
                  <a:gd name="T20" fmla="*/ 78 w 191"/>
                  <a:gd name="T21" fmla="*/ 82 w 191"/>
                  <a:gd name="T22" fmla="*/ 86 w 191"/>
                  <a:gd name="T23" fmla="*/ 90 w 191"/>
                  <a:gd name="T24" fmla="*/ 94 w 191"/>
                  <a:gd name="T25" fmla="*/ 98 w 191"/>
                  <a:gd name="T26" fmla="*/ 101 w 191"/>
                  <a:gd name="T27" fmla="*/ 105 w 191"/>
                  <a:gd name="T28" fmla="*/ 109 w 191"/>
                  <a:gd name="T29" fmla="*/ 113 w 191"/>
                  <a:gd name="T30" fmla="*/ 117 w 191"/>
                  <a:gd name="T31" fmla="*/ 121 w 191"/>
                  <a:gd name="T32" fmla="*/ 125 w 191"/>
                  <a:gd name="T33" fmla="*/ 129 w 191"/>
                  <a:gd name="T34" fmla="*/ 133 w 191"/>
                  <a:gd name="T35" fmla="*/ 136 w 191"/>
                  <a:gd name="T36" fmla="*/ 140 w 191"/>
                  <a:gd name="T37" fmla="*/ 144 w 191"/>
                  <a:gd name="T38" fmla="*/ 148 w 191"/>
                  <a:gd name="T39" fmla="*/ 152 w 191"/>
                  <a:gd name="T40" fmla="*/ 156 w 191"/>
                  <a:gd name="T41" fmla="*/ 160 w 191"/>
                  <a:gd name="T42" fmla="*/ 164 w 191"/>
                  <a:gd name="T43" fmla="*/ 167 w 191"/>
                  <a:gd name="T44" fmla="*/ 171 w 191"/>
                  <a:gd name="T45" fmla="*/ 175 w 191"/>
                  <a:gd name="T46" fmla="*/ 179 w 191"/>
                  <a:gd name="T47" fmla="*/ 183 w 191"/>
                  <a:gd name="T48" fmla="*/ 187 w 191"/>
                  <a:gd name="T49" fmla="*/ 191 w 19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91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4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5" name="Freeform 1308"/>
              <p:cNvSpPr>
                <a:spLocks/>
              </p:cNvSpPr>
              <p:nvPr/>
            </p:nvSpPr>
            <p:spPr bwMode="auto">
              <a:xfrm>
                <a:off x="9385229" y="1720814"/>
                <a:ext cx="291493" cy="0"/>
              </a:xfrm>
              <a:custGeom>
                <a:avLst/>
                <a:gdLst>
                  <a:gd name="T0" fmla="*/ 0 w 187"/>
                  <a:gd name="T1" fmla="*/ 4 w 187"/>
                  <a:gd name="T2" fmla="*/ 8 w 187"/>
                  <a:gd name="T3" fmla="*/ 12 w 187"/>
                  <a:gd name="T4" fmla="*/ 16 w 187"/>
                  <a:gd name="T5" fmla="*/ 19 w 187"/>
                  <a:gd name="T6" fmla="*/ 23 w 187"/>
                  <a:gd name="T7" fmla="*/ 27 w 187"/>
                  <a:gd name="T8" fmla="*/ 31 w 187"/>
                  <a:gd name="T9" fmla="*/ 35 w 187"/>
                  <a:gd name="T10" fmla="*/ 39 w 187"/>
                  <a:gd name="T11" fmla="*/ 43 w 187"/>
                  <a:gd name="T12" fmla="*/ 46 w 187"/>
                  <a:gd name="T13" fmla="*/ 50 w 187"/>
                  <a:gd name="T14" fmla="*/ 54 w 187"/>
                  <a:gd name="T15" fmla="*/ 58 w 187"/>
                  <a:gd name="T16" fmla="*/ 62 w 187"/>
                  <a:gd name="T17" fmla="*/ 66 w 187"/>
                  <a:gd name="T18" fmla="*/ 70 w 187"/>
                  <a:gd name="T19" fmla="*/ 74 w 187"/>
                  <a:gd name="T20" fmla="*/ 78 w 187"/>
                  <a:gd name="T21" fmla="*/ 82 w 187"/>
                  <a:gd name="T22" fmla="*/ 86 w 187"/>
                  <a:gd name="T23" fmla="*/ 89 w 187"/>
                  <a:gd name="T24" fmla="*/ 93 w 187"/>
                  <a:gd name="T25" fmla="*/ 97 w 187"/>
                  <a:gd name="T26" fmla="*/ 101 w 187"/>
                  <a:gd name="T27" fmla="*/ 105 w 187"/>
                  <a:gd name="T28" fmla="*/ 109 w 187"/>
                  <a:gd name="T29" fmla="*/ 113 w 187"/>
                  <a:gd name="T30" fmla="*/ 117 w 187"/>
                  <a:gd name="T31" fmla="*/ 120 w 187"/>
                  <a:gd name="T32" fmla="*/ 124 w 187"/>
                  <a:gd name="T33" fmla="*/ 128 w 187"/>
                  <a:gd name="T34" fmla="*/ 132 w 187"/>
                  <a:gd name="T35" fmla="*/ 136 w 187"/>
                  <a:gd name="T36" fmla="*/ 140 w 187"/>
                  <a:gd name="T37" fmla="*/ 144 w 187"/>
                  <a:gd name="T38" fmla="*/ 148 w 187"/>
                  <a:gd name="T39" fmla="*/ 152 w 187"/>
                  <a:gd name="T40" fmla="*/ 156 w 187"/>
                  <a:gd name="T41" fmla="*/ 159 w 187"/>
                  <a:gd name="T42" fmla="*/ 163 w 187"/>
                  <a:gd name="T43" fmla="*/ 167 w 187"/>
                  <a:gd name="T44" fmla="*/ 171 w 187"/>
                  <a:gd name="T45" fmla="*/ 175 w 187"/>
                  <a:gd name="T46" fmla="*/ 179 w 187"/>
                  <a:gd name="T47" fmla="*/ 183 w 187"/>
                  <a:gd name="T48" fmla="*/ 187 w 18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</a:cxnLst>
                <a:rect l="0" t="0" r="r" b="b"/>
                <a:pathLst>
                  <a:path w="187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50" y="0"/>
                    </a:lnTo>
                    <a:lnTo>
                      <a:pt x="54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89" y="0"/>
                    </a:lnTo>
                    <a:lnTo>
                      <a:pt x="93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8" y="0"/>
                    </a:lnTo>
                    <a:lnTo>
                      <a:pt x="132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59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</a:path>
                </a:pathLst>
              </a:custGeom>
              <a:noFill/>
              <a:ln w="11113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6" name="Freeform 1309"/>
              <p:cNvSpPr>
                <a:spLocks/>
              </p:cNvSpPr>
              <p:nvPr/>
            </p:nvSpPr>
            <p:spPr bwMode="auto">
              <a:xfrm>
                <a:off x="8493602" y="1708344"/>
                <a:ext cx="296170" cy="48322"/>
              </a:xfrm>
              <a:custGeom>
                <a:avLst/>
                <a:gdLst>
                  <a:gd name="T0" fmla="*/ 0 w 190"/>
                  <a:gd name="T1" fmla="*/ 31 h 31"/>
                  <a:gd name="T2" fmla="*/ 4 w 190"/>
                  <a:gd name="T3" fmla="*/ 15 h 31"/>
                  <a:gd name="T4" fmla="*/ 8 w 190"/>
                  <a:gd name="T5" fmla="*/ 0 h 31"/>
                  <a:gd name="T6" fmla="*/ 11 w 190"/>
                  <a:gd name="T7" fmla="*/ 6 h 31"/>
                  <a:gd name="T8" fmla="*/ 15 w 190"/>
                  <a:gd name="T9" fmla="*/ 4 h 31"/>
                  <a:gd name="T10" fmla="*/ 19 w 190"/>
                  <a:gd name="T11" fmla="*/ 3 h 31"/>
                  <a:gd name="T12" fmla="*/ 23 w 190"/>
                  <a:gd name="T13" fmla="*/ 5 h 31"/>
                  <a:gd name="T14" fmla="*/ 27 w 190"/>
                  <a:gd name="T15" fmla="*/ 5 h 31"/>
                  <a:gd name="T16" fmla="*/ 31 w 190"/>
                  <a:gd name="T17" fmla="*/ 4 h 31"/>
                  <a:gd name="T18" fmla="*/ 35 w 190"/>
                  <a:gd name="T19" fmla="*/ 4 h 31"/>
                  <a:gd name="T20" fmla="*/ 39 w 190"/>
                  <a:gd name="T21" fmla="*/ 4 h 31"/>
                  <a:gd name="T22" fmla="*/ 43 w 190"/>
                  <a:gd name="T23" fmla="*/ 4 h 31"/>
                  <a:gd name="T24" fmla="*/ 47 w 190"/>
                  <a:gd name="T25" fmla="*/ 5 h 31"/>
                  <a:gd name="T26" fmla="*/ 50 w 190"/>
                  <a:gd name="T27" fmla="*/ 5 h 31"/>
                  <a:gd name="T28" fmla="*/ 54 w 190"/>
                  <a:gd name="T29" fmla="*/ 4 h 31"/>
                  <a:gd name="T30" fmla="*/ 58 w 190"/>
                  <a:gd name="T31" fmla="*/ 4 h 31"/>
                  <a:gd name="T32" fmla="*/ 62 w 190"/>
                  <a:gd name="T33" fmla="*/ 4 h 31"/>
                  <a:gd name="T34" fmla="*/ 66 w 190"/>
                  <a:gd name="T35" fmla="*/ 4 h 31"/>
                  <a:gd name="T36" fmla="*/ 70 w 190"/>
                  <a:gd name="T37" fmla="*/ 4 h 31"/>
                  <a:gd name="T38" fmla="*/ 74 w 190"/>
                  <a:gd name="T39" fmla="*/ 5 h 31"/>
                  <a:gd name="T40" fmla="*/ 78 w 190"/>
                  <a:gd name="T41" fmla="*/ 5 h 31"/>
                  <a:gd name="T42" fmla="*/ 82 w 190"/>
                  <a:gd name="T43" fmla="*/ 5 h 31"/>
                  <a:gd name="T44" fmla="*/ 86 w 190"/>
                  <a:gd name="T45" fmla="*/ 4 h 31"/>
                  <a:gd name="T46" fmla="*/ 89 w 190"/>
                  <a:gd name="T47" fmla="*/ 4 h 31"/>
                  <a:gd name="T48" fmla="*/ 93 w 190"/>
                  <a:gd name="T49" fmla="*/ 4 h 31"/>
                  <a:gd name="T50" fmla="*/ 97 w 190"/>
                  <a:gd name="T51" fmla="*/ 4 h 31"/>
                  <a:gd name="T52" fmla="*/ 101 w 190"/>
                  <a:gd name="T53" fmla="*/ 4 h 31"/>
                  <a:gd name="T54" fmla="*/ 105 w 190"/>
                  <a:gd name="T55" fmla="*/ 5 h 31"/>
                  <a:gd name="T56" fmla="*/ 109 w 190"/>
                  <a:gd name="T57" fmla="*/ 5 h 31"/>
                  <a:gd name="T58" fmla="*/ 113 w 190"/>
                  <a:gd name="T59" fmla="*/ 5 h 31"/>
                  <a:gd name="T60" fmla="*/ 117 w 190"/>
                  <a:gd name="T61" fmla="*/ 4 h 31"/>
                  <a:gd name="T62" fmla="*/ 120 w 190"/>
                  <a:gd name="T63" fmla="*/ 4 h 31"/>
                  <a:gd name="T64" fmla="*/ 124 w 190"/>
                  <a:gd name="T65" fmla="*/ 4 h 31"/>
                  <a:gd name="T66" fmla="*/ 128 w 190"/>
                  <a:gd name="T67" fmla="*/ 4 h 31"/>
                  <a:gd name="T68" fmla="*/ 132 w 190"/>
                  <a:gd name="T69" fmla="*/ 5 h 31"/>
                  <a:gd name="T70" fmla="*/ 136 w 190"/>
                  <a:gd name="T71" fmla="*/ 5 h 31"/>
                  <a:gd name="T72" fmla="*/ 140 w 190"/>
                  <a:gd name="T73" fmla="*/ 5 h 31"/>
                  <a:gd name="T74" fmla="*/ 144 w 190"/>
                  <a:gd name="T75" fmla="*/ 4 h 31"/>
                  <a:gd name="T76" fmla="*/ 148 w 190"/>
                  <a:gd name="T77" fmla="*/ 4 h 31"/>
                  <a:gd name="T78" fmla="*/ 152 w 190"/>
                  <a:gd name="T79" fmla="*/ 4 h 31"/>
                  <a:gd name="T80" fmla="*/ 156 w 190"/>
                  <a:gd name="T81" fmla="*/ 4 h 31"/>
                  <a:gd name="T82" fmla="*/ 159 w 190"/>
                  <a:gd name="T83" fmla="*/ 4 h 31"/>
                  <a:gd name="T84" fmla="*/ 163 w 190"/>
                  <a:gd name="T85" fmla="*/ 5 h 31"/>
                  <a:gd name="T86" fmla="*/ 167 w 190"/>
                  <a:gd name="T87" fmla="*/ 5 h 31"/>
                  <a:gd name="T88" fmla="*/ 171 w 190"/>
                  <a:gd name="T89" fmla="*/ 5 h 31"/>
                  <a:gd name="T90" fmla="*/ 175 w 190"/>
                  <a:gd name="T91" fmla="*/ 4 h 31"/>
                  <a:gd name="T92" fmla="*/ 179 w 190"/>
                  <a:gd name="T93" fmla="*/ 4 h 31"/>
                  <a:gd name="T94" fmla="*/ 183 w 190"/>
                  <a:gd name="T95" fmla="*/ 4 h 31"/>
                  <a:gd name="T96" fmla="*/ 187 w 190"/>
                  <a:gd name="T97" fmla="*/ 4 h 31"/>
                  <a:gd name="T98" fmla="*/ 190 w 190"/>
                  <a:gd name="T99" fmla="*/ 5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0" h="31">
                    <a:moveTo>
                      <a:pt x="0" y="31"/>
                    </a:moveTo>
                    <a:lnTo>
                      <a:pt x="4" y="15"/>
                    </a:lnTo>
                    <a:lnTo>
                      <a:pt x="8" y="0"/>
                    </a:lnTo>
                    <a:lnTo>
                      <a:pt x="11" y="6"/>
                    </a:lnTo>
                    <a:lnTo>
                      <a:pt x="15" y="4"/>
                    </a:lnTo>
                    <a:lnTo>
                      <a:pt x="19" y="3"/>
                    </a:lnTo>
                    <a:lnTo>
                      <a:pt x="23" y="5"/>
                    </a:lnTo>
                    <a:lnTo>
                      <a:pt x="27" y="5"/>
                    </a:lnTo>
                    <a:lnTo>
                      <a:pt x="31" y="4"/>
                    </a:lnTo>
                    <a:lnTo>
                      <a:pt x="35" y="4"/>
                    </a:lnTo>
                    <a:lnTo>
                      <a:pt x="39" y="4"/>
                    </a:lnTo>
                    <a:lnTo>
                      <a:pt x="43" y="4"/>
                    </a:lnTo>
                    <a:lnTo>
                      <a:pt x="47" y="5"/>
                    </a:lnTo>
                    <a:lnTo>
                      <a:pt x="50" y="5"/>
                    </a:lnTo>
                    <a:lnTo>
                      <a:pt x="54" y="4"/>
                    </a:lnTo>
                    <a:lnTo>
                      <a:pt x="58" y="4"/>
                    </a:lnTo>
                    <a:lnTo>
                      <a:pt x="62" y="4"/>
                    </a:lnTo>
                    <a:lnTo>
                      <a:pt x="66" y="4"/>
                    </a:lnTo>
                    <a:lnTo>
                      <a:pt x="70" y="4"/>
                    </a:lnTo>
                    <a:lnTo>
                      <a:pt x="74" y="5"/>
                    </a:lnTo>
                    <a:lnTo>
                      <a:pt x="78" y="5"/>
                    </a:lnTo>
                    <a:lnTo>
                      <a:pt x="82" y="5"/>
                    </a:lnTo>
                    <a:lnTo>
                      <a:pt x="86" y="4"/>
                    </a:lnTo>
                    <a:lnTo>
                      <a:pt x="89" y="4"/>
                    </a:lnTo>
                    <a:lnTo>
                      <a:pt x="93" y="4"/>
                    </a:lnTo>
                    <a:lnTo>
                      <a:pt x="97" y="4"/>
                    </a:lnTo>
                    <a:lnTo>
                      <a:pt x="101" y="4"/>
                    </a:lnTo>
                    <a:lnTo>
                      <a:pt x="105" y="5"/>
                    </a:lnTo>
                    <a:lnTo>
                      <a:pt x="109" y="5"/>
                    </a:lnTo>
                    <a:lnTo>
                      <a:pt x="113" y="5"/>
                    </a:lnTo>
                    <a:lnTo>
                      <a:pt x="117" y="4"/>
                    </a:lnTo>
                    <a:lnTo>
                      <a:pt x="120" y="4"/>
                    </a:lnTo>
                    <a:lnTo>
                      <a:pt x="124" y="4"/>
                    </a:lnTo>
                    <a:lnTo>
                      <a:pt x="128" y="4"/>
                    </a:lnTo>
                    <a:lnTo>
                      <a:pt x="132" y="5"/>
                    </a:lnTo>
                    <a:lnTo>
                      <a:pt x="136" y="5"/>
                    </a:lnTo>
                    <a:lnTo>
                      <a:pt x="140" y="5"/>
                    </a:lnTo>
                    <a:lnTo>
                      <a:pt x="144" y="4"/>
                    </a:lnTo>
                    <a:lnTo>
                      <a:pt x="148" y="4"/>
                    </a:lnTo>
                    <a:lnTo>
                      <a:pt x="152" y="4"/>
                    </a:lnTo>
                    <a:lnTo>
                      <a:pt x="156" y="4"/>
                    </a:lnTo>
                    <a:lnTo>
                      <a:pt x="159" y="4"/>
                    </a:lnTo>
                    <a:lnTo>
                      <a:pt x="163" y="5"/>
                    </a:lnTo>
                    <a:lnTo>
                      <a:pt x="167" y="5"/>
                    </a:lnTo>
                    <a:lnTo>
                      <a:pt x="171" y="5"/>
                    </a:lnTo>
                    <a:lnTo>
                      <a:pt x="175" y="4"/>
                    </a:lnTo>
                    <a:lnTo>
                      <a:pt x="179" y="4"/>
                    </a:lnTo>
                    <a:lnTo>
                      <a:pt x="183" y="4"/>
                    </a:lnTo>
                    <a:lnTo>
                      <a:pt x="187" y="4"/>
                    </a:lnTo>
                    <a:lnTo>
                      <a:pt x="190" y="5"/>
                    </a:lnTo>
                  </a:path>
                </a:pathLst>
              </a:custGeom>
              <a:noFill/>
              <a:ln w="11113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7" name="Freeform 1310"/>
              <p:cNvSpPr>
                <a:spLocks/>
              </p:cNvSpPr>
              <p:nvPr/>
            </p:nvSpPr>
            <p:spPr bwMode="auto">
              <a:xfrm>
                <a:off x="8789772" y="1714579"/>
                <a:ext cx="297729" cy="1559"/>
              </a:xfrm>
              <a:custGeom>
                <a:avLst/>
                <a:gdLst>
                  <a:gd name="T0" fmla="*/ 0 w 191"/>
                  <a:gd name="T1" fmla="*/ 1 h 1"/>
                  <a:gd name="T2" fmla="*/ 4 w 191"/>
                  <a:gd name="T3" fmla="*/ 1 h 1"/>
                  <a:gd name="T4" fmla="*/ 8 w 191"/>
                  <a:gd name="T5" fmla="*/ 1 h 1"/>
                  <a:gd name="T6" fmla="*/ 12 w 191"/>
                  <a:gd name="T7" fmla="*/ 0 h 1"/>
                  <a:gd name="T8" fmla="*/ 16 w 191"/>
                  <a:gd name="T9" fmla="*/ 0 h 1"/>
                  <a:gd name="T10" fmla="*/ 20 w 191"/>
                  <a:gd name="T11" fmla="*/ 0 h 1"/>
                  <a:gd name="T12" fmla="*/ 24 w 191"/>
                  <a:gd name="T13" fmla="*/ 0 h 1"/>
                  <a:gd name="T14" fmla="*/ 28 w 191"/>
                  <a:gd name="T15" fmla="*/ 0 h 1"/>
                  <a:gd name="T16" fmla="*/ 32 w 191"/>
                  <a:gd name="T17" fmla="*/ 1 h 1"/>
                  <a:gd name="T18" fmla="*/ 36 w 191"/>
                  <a:gd name="T19" fmla="*/ 1 h 1"/>
                  <a:gd name="T20" fmla="*/ 39 w 191"/>
                  <a:gd name="T21" fmla="*/ 1 h 1"/>
                  <a:gd name="T22" fmla="*/ 43 w 191"/>
                  <a:gd name="T23" fmla="*/ 0 h 1"/>
                  <a:gd name="T24" fmla="*/ 47 w 191"/>
                  <a:gd name="T25" fmla="*/ 0 h 1"/>
                  <a:gd name="T26" fmla="*/ 51 w 191"/>
                  <a:gd name="T27" fmla="*/ 0 h 1"/>
                  <a:gd name="T28" fmla="*/ 55 w 191"/>
                  <a:gd name="T29" fmla="*/ 0 h 1"/>
                  <a:gd name="T30" fmla="*/ 59 w 191"/>
                  <a:gd name="T31" fmla="*/ 0 h 1"/>
                  <a:gd name="T32" fmla="*/ 63 w 191"/>
                  <a:gd name="T33" fmla="*/ 1 h 1"/>
                  <a:gd name="T34" fmla="*/ 67 w 191"/>
                  <a:gd name="T35" fmla="*/ 1 h 1"/>
                  <a:gd name="T36" fmla="*/ 71 w 191"/>
                  <a:gd name="T37" fmla="*/ 0 h 1"/>
                  <a:gd name="T38" fmla="*/ 74 w 191"/>
                  <a:gd name="T39" fmla="*/ 0 h 1"/>
                  <a:gd name="T40" fmla="*/ 78 w 191"/>
                  <a:gd name="T41" fmla="*/ 0 h 1"/>
                  <a:gd name="T42" fmla="*/ 82 w 191"/>
                  <a:gd name="T43" fmla="*/ 0 h 1"/>
                  <a:gd name="T44" fmla="*/ 86 w 191"/>
                  <a:gd name="T45" fmla="*/ 0 h 1"/>
                  <a:gd name="T46" fmla="*/ 90 w 191"/>
                  <a:gd name="T47" fmla="*/ 1 h 1"/>
                  <a:gd name="T48" fmla="*/ 94 w 191"/>
                  <a:gd name="T49" fmla="*/ 1 h 1"/>
                  <a:gd name="T50" fmla="*/ 98 w 191"/>
                  <a:gd name="T51" fmla="*/ 1 h 1"/>
                  <a:gd name="T52" fmla="*/ 102 w 191"/>
                  <a:gd name="T53" fmla="*/ 0 h 1"/>
                  <a:gd name="T54" fmla="*/ 106 w 191"/>
                  <a:gd name="T55" fmla="*/ 0 h 1"/>
                  <a:gd name="T56" fmla="*/ 109 w 191"/>
                  <a:gd name="T57" fmla="*/ 0 h 1"/>
                  <a:gd name="T58" fmla="*/ 113 w 191"/>
                  <a:gd name="T59" fmla="*/ 0 h 1"/>
                  <a:gd name="T60" fmla="*/ 117 w 191"/>
                  <a:gd name="T61" fmla="*/ 0 h 1"/>
                  <a:gd name="T62" fmla="*/ 121 w 191"/>
                  <a:gd name="T63" fmla="*/ 1 h 1"/>
                  <a:gd name="T64" fmla="*/ 125 w 191"/>
                  <a:gd name="T65" fmla="*/ 1 h 1"/>
                  <a:gd name="T66" fmla="*/ 129 w 191"/>
                  <a:gd name="T67" fmla="*/ 1 h 1"/>
                  <a:gd name="T68" fmla="*/ 133 w 191"/>
                  <a:gd name="T69" fmla="*/ 0 h 1"/>
                  <a:gd name="T70" fmla="*/ 137 w 191"/>
                  <a:gd name="T71" fmla="*/ 0 h 1"/>
                  <a:gd name="T72" fmla="*/ 141 w 191"/>
                  <a:gd name="T73" fmla="*/ 0 h 1"/>
                  <a:gd name="T74" fmla="*/ 145 w 191"/>
                  <a:gd name="T75" fmla="*/ 0 h 1"/>
                  <a:gd name="T76" fmla="*/ 149 w 191"/>
                  <a:gd name="T77" fmla="*/ 1 h 1"/>
                  <a:gd name="T78" fmla="*/ 152 w 191"/>
                  <a:gd name="T79" fmla="*/ 1 h 1"/>
                  <a:gd name="T80" fmla="*/ 156 w 191"/>
                  <a:gd name="T81" fmla="*/ 1 h 1"/>
                  <a:gd name="T82" fmla="*/ 160 w 191"/>
                  <a:gd name="T83" fmla="*/ 0 h 1"/>
                  <a:gd name="T84" fmla="*/ 164 w 191"/>
                  <a:gd name="T85" fmla="*/ 0 h 1"/>
                  <a:gd name="T86" fmla="*/ 168 w 191"/>
                  <a:gd name="T87" fmla="*/ 0 h 1"/>
                  <a:gd name="T88" fmla="*/ 172 w 191"/>
                  <a:gd name="T89" fmla="*/ 0 h 1"/>
                  <a:gd name="T90" fmla="*/ 176 w 191"/>
                  <a:gd name="T91" fmla="*/ 0 h 1"/>
                  <a:gd name="T92" fmla="*/ 179 w 191"/>
                  <a:gd name="T93" fmla="*/ 1 h 1"/>
                  <a:gd name="T94" fmla="*/ 183 w 191"/>
                  <a:gd name="T95" fmla="*/ 1 h 1"/>
                  <a:gd name="T96" fmla="*/ 187 w 191"/>
                  <a:gd name="T97" fmla="*/ 1 h 1"/>
                  <a:gd name="T98" fmla="*/ 191 w 191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1">
                    <a:moveTo>
                      <a:pt x="0" y="1"/>
                    </a:moveTo>
                    <a:lnTo>
                      <a:pt x="4" y="1"/>
                    </a:lnTo>
                    <a:lnTo>
                      <a:pt x="8" y="1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2" y="1"/>
                    </a:lnTo>
                    <a:lnTo>
                      <a:pt x="36" y="1"/>
                    </a:lnTo>
                    <a:lnTo>
                      <a:pt x="39" y="1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3" y="1"/>
                    </a:lnTo>
                    <a:lnTo>
                      <a:pt x="67" y="1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1"/>
                    </a:lnTo>
                    <a:lnTo>
                      <a:pt x="94" y="1"/>
                    </a:lnTo>
                    <a:lnTo>
                      <a:pt x="98" y="1"/>
                    </a:lnTo>
                    <a:lnTo>
                      <a:pt x="102" y="0"/>
                    </a:lnTo>
                    <a:lnTo>
                      <a:pt x="106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1" y="1"/>
                    </a:lnTo>
                    <a:lnTo>
                      <a:pt x="125" y="1"/>
                    </a:lnTo>
                    <a:lnTo>
                      <a:pt x="129" y="1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1" y="0"/>
                    </a:lnTo>
                    <a:lnTo>
                      <a:pt x="145" y="0"/>
                    </a:lnTo>
                    <a:lnTo>
                      <a:pt x="149" y="1"/>
                    </a:lnTo>
                    <a:lnTo>
                      <a:pt x="152" y="1"/>
                    </a:lnTo>
                    <a:lnTo>
                      <a:pt x="156" y="1"/>
                    </a:lnTo>
                    <a:lnTo>
                      <a:pt x="160" y="0"/>
                    </a:lnTo>
                    <a:lnTo>
                      <a:pt x="164" y="0"/>
                    </a:lnTo>
                    <a:lnTo>
                      <a:pt x="168" y="0"/>
                    </a:lnTo>
                    <a:lnTo>
                      <a:pt x="172" y="0"/>
                    </a:lnTo>
                    <a:lnTo>
                      <a:pt x="176" y="0"/>
                    </a:lnTo>
                    <a:lnTo>
                      <a:pt x="179" y="1"/>
                    </a:lnTo>
                    <a:lnTo>
                      <a:pt x="183" y="1"/>
                    </a:lnTo>
                    <a:lnTo>
                      <a:pt x="187" y="1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8" name="Freeform 1311"/>
              <p:cNvSpPr>
                <a:spLocks/>
              </p:cNvSpPr>
              <p:nvPr/>
            </p:nvSpPr>
            <p:spPr bwMode="auto">
              <a:xfrm>
                <a:off x="9087501" y="1714579"/>
                <a:ext cx="297729" cy="1559"/>
              </a:xfrm>
              <a:custGeom>
                <a:avLst/>
                <a:gdLst>
                  <a:gd name="T0" fmla="*/ 0 w 191"/>
                  <a:gd name="T1" fmla="*/ 0 h 1"/>
                  <a:gd name="T2" fmla="*/ 4 w 191"/>
                  <a:gd name="T3" fmla="*/ 0 h 1"/>
                  <a:gd name="T4" fmla="*/ 8 w 191"/>
                  <a:gd name="T5" fmla="*/ 0 h 1"/>
                  <a:gd name="T6" fmla="*/ 12 w 191"/>
                  <a:gd name="T7" fmla="*/ 0 h 1"/>
                  <a:gd name="T8" fmla="*/ 16 w 191"/>
                  <a:gd name="T9" fmla="*/ 0 h 1"/>
                  <a:gd name="T10" fmla="*/ 20 w 191"/>
                  <a:gd name="T11" fmla="*/ 1 h 1"/>
                  <a:gd name="T12" fmla="*/ 24 w 191"/>
                  <a:gd name="T13" fmla="*/ 1 h 1"/>
                  <a:gd name="T14" fmla="*/ 28 w 191"/>
                  <a:gd name="T15" fmla="*/ 1 h 1"/>
                  <a:gd name="T16" fmla="*/ 31 w 191"/>
                  <a:gd name="T17" fmla="*/ 0 h 1"/>
                  <a:gd name="T18" fmla="*/ 35 w 191"/>
                  <a:gd name="T19" fmla="*/ 0 h 1"/>
                  <a:gd name="T20" fmla="*/ 39 w 191"/>
                  <a:gd name="T21" fmla="*/ 0 h 1"/>
                  <a:gd name="T22" fmla="*/ 43 w 191"/>
                  <a:gd name="T23" fmla="*/ 0 h 1"/>
                  <a:gd name="T24" fmla="*/ 47 w 191"/>
                  <a:gd name="T25" fmla="*/ 1 h 1"/>
                  <a:gd name="T26" fmla="*/ 51 w 191"/>
                  <a:gd name="T27" fmla="*/ 1 h 1"/>
                  <a:gd name="T28" fmla="*/ 55 w 191"/>
                  <a:gd name="T29" fmla="*/ 1 h 1"/>
                  <a:gd name="T30" fmla="*/ 58 w 191"/>
                  <a:gd name="T31" fmla="*/ 0 h 1"/>
                  <a:gd name="T32" fmla="*/ 62 w 191"/>
                  <a:gd name="T33" fmla="*/ 0 h 1"/>
                  <a:gd name="T34" fmla="*/ 66 w 191"/>
                  <a:gd name="T35" fmla="*/ 0 h 1"/>
                  <a:gd name="T36" fmla="*/ 70 w 191"/>
                  <a:gd name="T37" fmla="*/ 0 h 1"/>
                  <a:gd name="T38" fmla="*/ 74 w 191"/>
                  <a:gd name="T39" fmla="*/ 0 h 1"/>
                  <a:gd name="T40" fmla="*/ 78 w 191"/>
                  <a:gd name="T41" fmla="*/ 1 h 1"/>
                  <a:gd name="T42" fmla="*/ 82 w 191"/>
                  <a:gd name="T43" fmla="*/ 1 h 1"/>
                  <a:gd name="T44" fmla="*/ 86 w 191"/>
                  <a:gd name="T45" fmla="*/ 1 h 1"/>
                  <a:gd name="T46" fmla="*/ 90 w 191"/>
                  <a:gd name="T47" fmla="*/ 0 h 1"/>
                  <a:gd name="T48" fmla="*/ 94 w 191"/>
                  <a:gd name="T49" fmla="*/ 0 h 1"/>
                  <a:gd name="T50" fmla="*/ 98 w 191"/>
                  <a:gd name="T51" fmla="*/ 0 h 1"/>
                  <a:gd name="T52" fmla="*/ 101 w 191"/>
                  <a:gd name="T53" fmla="*/ 0 h 1"/>
                  <a:gd name="T54" fmla="*/ 105 w 191"/>
                  <a:gd name="T55" fmla="*/ 0 h 1"/>
                  <a:gd name="T56" fmla="*/ 109 w 191"/>
                  <a:gd name="T57" fmla="*/ 1 h 1"/>
                  <a:gd name="T58" fmla="*/ 113 w 191"/>
                  <a:gd name="T59" fmla="*/ 1 h 1"/>
                  <a:gd name="T60" fmla="*/ 117 w 191"/>
                  <a:gd name="T61" fmla="*/ 0 h 1"/>
                  <a:gd name="T62" fmla="*/ 121 w 191"/>
                  <a:gd name="T63" fmla="*/ 0 h 1"/>
                  <a:gd name="T64" fmla="*/ 125 w 191"/>
                  <a:gd name="T65" fmla="*/ 0 h 1"/>
                  <a:gd name="T66" fmla="*/ 129 w 191"/>
                  <a:gd name="T67" fmla="*/ 0 h 1"/>
                  <a:gd name="T68" fmla="*/ 133 w 191"/>
                  <a:gd name="T69" fmla="*/ 0 h 1"/>
                  <a:gd name="T70" fmla="*/ 136 w 191"/>
                  <a:gd name="T71" fmla="*/ 1 h 1"/>
                  <a:gd name="T72" fmla="*/ 140 w 191"/>
                  <a:gd name="T73" fmla="*/ 1 h 1"/>
                  <a:gd name="T74" fmla="*/ 144 w 191"/>
                  <a:gd name="T75" fmla="*/ 1 h 1"/>
                  <a:gd name="T76" fmla="*/ 148 w 191"/>
                  <a:gd name="T77" fmla="*/ 0 h 1"/>
                  <a:gd name="T78" fmla="*/ 152 w 191"/>
                  <a:gd name="T79" fmla="*/ 0 h 1"/>
                  <a:gd name="T80" fmla="*/ 156 w 191"/>
                  <a:gd name="T81" fmla="*/ 0 h 1"/>
                  <a:gd name="T82" fmla="*/ 160 w 191"/>
                  <a:gd name="T83" fmla="*/ 0 h 1"/>
                  <a:gd name="T84" fmla="*/ 164 w 191"/>
                  <a:gd name="T85" fmla="*/ 1 h 1"/>
                  <a:gd name="T86" fmla="*/ 167 w 191"/>
                  <a:gd name="T87" fmla="*/ 1 h 1"/>
                  <a:gd name="T88" fmla="*/ 171 w 191"/>
                  <a:gd name="T89" fmla="*/ 1 h 1"/>
                  <a:gd name="T90" fmla="*/ 175 w 191"/>
                  <a:gd name="T91" fmla="*/ 1 h 1"/>
                  <a:gd name="T92" fmla="*/ 179 w 191"/>
                  <a:gd name="T93" fmla="*/ 0 h 1"/>
                  <a:gd name="T94" fmla="*/ 183 w 191"/>
                  <a:gd name="T95" fmla="*/ 0 h 1"/>
                  <a:gd name="T96" fmla="*/ 187 w 191"/>
                  <a:gd name="T97" fmla="*/ 0 h 1"/>
                  <a:gd name="T98" fmla="*/ 191 w 191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1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1"/>
                    </a:lnTo>
                    <a:lnTo>
                      <a:pt x="24" y="1"/>
                    </a:lnTo>
                    <a:lnTo>
                      <a:pt x="28" y="1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1"/>
                    </a:lnTo>
                    <a:lnTo>
                      <a:pt x="51" y="1"/>
                    </a:lnTo>
                    <a:lnTo>
                      <a:pt x="55" y="1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1"/>
                    </a:lnTo>
                    <a:lnTo>
                      <a:pt x="82" y="1"/>
                    </a:lnTo>
                    <a:lnTo>
                      <a:pt x="86" y="1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1"/>
                    </a:lnTo>
                    <a:lnTo>
                      <a:pt x="113" y="1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6" y="1"/>
                    </a:lnTo>
                    <a:lnTo>
                      <a:pt x="140" y="1"/>
                    </a:lnTo>
                    <a:lnTo>
                      <a:pt x="144" y="1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4" y="1"/>
                    </a:lnTo>
                    <a:lnTo>
                      <a:pt x="167" y="1"/>
                    </a:lnTo>
                    <a:lnTo>
                      <a:pt x="171" y="1"/>
                    </a:lnTo>
                    <a:lnTo>
                      <a:pt x="175" y="1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9" name="Freeform 1312"/>
              <p:cNvSpPr>
                <a:spLocks/>
              </p:cNvSpPr>
              <p:nvPr/>
            </p:nvSpPr>
            <p:spPr bwMode="auto">
              <a:xfrm>
                <a:off x="9385229" y="1714579"/>
                <a:ext cx="291493" cy="1559"/>
              </a:xfrm>
              <a:custGeom>
                <a:avLst/>
                <a:gdLst>
                  <a:gd name="T0" fmla="*/ 0 w 187"/>
                  <a:gd name="T1" fmla="*/ 0 h 1"/>
                  <a:gd name="T2" fmla="*/ 4 w 187"/>
                  <a:gd name="T3" fmla="*/ 1 h 1"/>
                  <a:gd name="T4" fmla="*/ 8 w 187"/>
                  <a:gd name="T5" fmla="*/ 1 h 1"/>
                  <a:gd name="T6" fmla="*/ 12 w 187"/>
                  <a:gd name="T7" fmla="*/ 1 h 1"/>
                  <a:gd name="T8" fmla="*/ 16 w 187"/>
                  <a:gd name="T9" fmla="*/ 0 h 1"/>
                  <a:gd name="T10" fmla="*/ 19 w 187"/>
                  <a:gd name="T11" fmla="*/ 0 h 1"/>
                  <a:gd name="T12" fmla="*/ 23 w 187"/>
                  <a:gd name="T13" fmla="*/ 0 h 1"/>
                  <a:gd name="T14" fmla="*/ 27 w 187"/>
                  <a:gd name="T15" fmla="*/ 0 h 1"/>
                  <a:gd name="T16" fmla="*/ 31 w 187"/>
                  <a:gd name="T17" fmla="*/ 0 h 1"/>
                  <a:gd name="T18" fmla="*/ 35 w 187"/>
                  <a:gd name="T19" fmla="*/ 1 h 1"/>
                  <a:gd name="T20" fmla="*/ 39 w 187"/>
                  <a:gd name="T21" fmla="*/ 1 h 1"/>
                  <a:gd name="T22" fmla="*/ 43 w 187"/>
                  <a:gd name="T23" fmla="*/ 1 h 1"/>
                  <a:gd name="T24" fmla="*/ 46 w 187"/>
                  <a:gd name="T25" fmla="*/ 0 h 1"/>
                  <a:gd name="T26" fmla="*/ 50 w 187"/>
                  <a:gd name="T27" fmla="*/ 0 h 1"/>
                  <a:gd name="T28" fmla="*/ 54 w 187"/>
                  <a:gd name="T29" fmla="*/ 0 h 1"/>
                  <a:gd name="T30" fmla="*/ 58 w 187"/>
                  <a:gd name="T31" fmla="*/ 0 h 1"/>
                  <a:gd name="T32" fmla="*/ 62 w 187"/>
                  <a:gd name="T33" fmla="*/ 1 h 1"/>
                  <a:gd name="T34" fmla="*/ 66 w 187"/>
                  <a:gd name="T35" fmla="*/ 1 h 1"/>
                  <a:gd name="T36" fmla="*/ 70 w 187"/>
                  <a:gd name="T37" fmla="*/ 1 h 1"/>
                  <a:gd name="T38" fmla="*/ 74 w 187"/>
                  <a:gd name="T39" fmla="*/ 0 h 1"/>
                  <a:gd name="T40" fmla="*/ 78 w 187"/>
                  <a:gd name="T41" fmla="*/ 0 h 1"/>
                  <a:gd name="T42" fmla="*/ 82 w 187"/>
                  <a:gd name="T43" fmla="*/ 0 h 1"/>
                  <a:gd name="T44" fmla="*/ 86 w 187"/>
                  <a:gd name="T45" fmla="*/ 0 h 1"/>
                  <a:gd name="T46" fmla="*/ 89 w 187"/>
                  <a:gd name="T47" fmla="*/ 0 h 1"/>
                  <a:gd name="T48" fmla="*/ 93 w 187"/>
                  <a:gd name="T49" fmla="*/ 1 h 1"/>
                  <a:gd name="T50" fmla="*/ 97 w 187"/>
                  <a:gd name="T51" fmla="*/ 1 h 1"/>
                  <a:gd name="T52" fmla="*/ 101 w 187"/>
                  <a:gd name="T53" fmla="*/ 1 h 1"/>
                  <a:gd name="T54" fmla="*/ 105 w 187"/>
                  <a:gd name="T55" fmla="*/ 0 h 1"/>
                  <a:gd name="T56" fmla="*/ 109 w 187"/>
                  <a:gd name="T57" fmla="*/ 0 h 1"/>
                  <a:gd name="T58" fmla="*/ 113 w 187"/>
                  <a:gd name="T59" fmla="*/ 0 h 1"/>
                  <a:gd name="T60" fmla="*/ 117 w 187"/>
                  <a:gd name="T61" fmla="*/ 0 h 1"/>
                  <a:gd name="T62" fmla="*/ 120 w 187"/>
                  <a:gd name="T63" fmla="*/ 0 h 1"/>
                  <a:gd name="T64" fmla="*/ 124 w 187"/>
                  <a:gd name="T65" fmla="*/ 1 h 1"/>
                  <a:gd name="T66" fmla="*/ 128 w 187"/>
                  <a:gd name="T67" fmla="*/ 1 h 1"/>
                  <a:gd name="T68" fmla="*/ 132 w 187"/>
                  <a:gd name="T69" fmla="*/ 0 h 1"/>
                  <a:gd name="T70" fmla="*/ 136 w 187"/>
                  <a:gd name="T71" fmla="*/ 0 h 1"/>
                  <a:gd name="T72" fmla="*/ 140 w 187"/>
                  <a:gd name="T73" fmla="*/ 0 h 1"/>
                  <a:gd name="T74" fmla="*/ 144 w 187"/>
                  <a:gd name="T75" fmla="*/ 0 h 1"/>
                  <a:gd name="T76" fmla="*/ 148 w 187"/>
                  <a:gd name="T77" fmla="*/ 0 h 1"/>
                  <a:gd name="T78" fmla="*/ 152 w 187"/>
                  <a:gd name="T79" fmla="*/ 1 h 1"/>
                  <a:gd name="T80" fmla="*/ 156 w 187"/>
                  <a:gd name="T81" fmla="*/ 1 h 1"/>
                  <a:gd name="T82" fmla="*/ 159 w 187"/>
                  <a:gd name="T83" fmla="*/ 1 h 1"/>
                  <a:gd name="T84" fmla="*/ 163 w 187"/>
                  <a:gd name="T85" fmla="*/ 0 h 1"/>
                  <a:gd name="T86" fmla="*/ 167 w 187"/>
                  <a:gd name="T87" fmla="*/ 0 h 1"/>
                  <a:gd name="T88" fmla="*/ 171 w 187"/>
                  <a:gd name="T89" fmla="*/ 0 h 1"/>
                  <a:gd name="T90" fmla="*/ 175 w 187"/>
                  <a:gd name="T91" fmla="*/ 0 h 1"/>
                  <a:gd name="T92" fmla="*/ 179 w 187"/>
                  <a:gd name="T93" fmla="*/ 0 h 1"/>
                  <a:gd name="T94" fmla="*/ 183 w 187"/>
                  <a:gd name="T95" fmla="*/ 1 h 1"/>
                  <a:gd name="T96" fmla="*/ 187 w 187"/>
                  <a:gd name="T9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7" h="1">
                    <a:moveTo>
                      <a:pt x="0" y="0"/>
                    </a:moveTo>
                    <a:lnTo>
                      <a:pt x="4" y="1"/>
                    </a:lnTo>
                    <a:lnTo>
                      <a:pt x="8" y="1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1" y="0"/>
                    </a:lnTo>
                    <a:lnTo>
                      <a:pt x="35" y="1"/>
                    </a:lnTo>
                    <a:lnTo>
                      <a:pt x="39" y="1"/>
                    </a:lnTo>
                    <a:lnTo>
                      <a:pt x="43" y="1"/>
                    </a:lnTo>
                    <a:lnTo>
                      <a:pt x="46" y="0"/>
                    </a:lnTo>
                    <a:lnTo>
                      <a:pt x="50" y="0"/>
                    </a:lnTo>
                    <a:lnTo>
                      <a:pt x="54" y="0"/>
                    </a:lnTo>
                    <a:lnTo>
                      <a:pt x="58" y="0"/>
                    </a:lnTo>
                    <a:lnTo>
                      <a:pt x="62" y="1"/>
                    </a:lnTo>
                    <a:lnTo>
                      <a:pt x="66" y="1"/>
                    </a:lnTo>
                    <a:lnTo>
                      <a:pt x="70" y="1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89" y="0"/>
                    </a:lnTo>
                    <a:lnTo>
                      <a:pt x="93" y="1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1"/>
                    </a:lnTo>
                    <a:lnTo>
                      <a:pt x="128" y="1"/>
                    </a:lnTo>
                    <a:lnTo>
                      <a:pt x="132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1"/>
                    </a:lnTo>
                    <a:lnTo>
                      <a:pt x="156" y="1"/>
                    </a:lnTo>
                    <a:lnTo>
                      <a:pt x="159" y="1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1"/>
                    </a:lnTo>
                    <a:lnTo>
                      <a:pt x="187" y="1"/>
                    </a:lnTo>
                  </a:path>
                </a:pathLst>
              </a:custGeom>
              <a:noFill/>
              <a:ln w="11113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0" name="Freeform 1313"/>
              <p:cNvSpPr>
                <a:spLocks/>
              </p:cNvSpPr>
              <p:nvPr/>
            </p:nvSpPr>
            <p:spPr bwMode="auto">
              <a:xfrm>
                <a:off x="8493602" y="1713020"/>
                <a:ext cx="296170" cy="43646"/>
              </a:xfrm>
              <a:custGeom>
                <a:avLst/>
                <a:gdLst>
                  <a:gd name="T0" fmla="*/ 0 w 190"/>
                  <a:gd name="T1" fmla="*/ 28 h 28"/>
                  <a:gd name="T2" fmla="*/ 4 w 190"/>
                  <a:gd name="T3" fmla="*/ 8 h 28"/>
                  <a:gd name="T4" fmla="*/ 8 w 190"/>
                  <a:gd name="T5" fmla="*/ 9 h 28"/>
                  <a:gd name="T6" fmla="*/ 11 w 190"/>
                  <a:gd name="T7" fmla="*/ 4 h 28"/>
                  <a:gd name="T8" fmla="*/ 15 w 190"/>
                  <a:gd name="T9" fmla="*/ 1 h 28"/>
                  <a:gd name="T10" fmla="*/ 19 w 190"/>
                  <a:gd name="T11" fmla="*/ 0 h 28"/>
                  <a:gd name="T12" fmla="*/ 23 w 190"/>
                  <a:gd name="T13" fmla="*/ 1 h 28"/>
                  <a:gd name="T14" fmla="*/ 27 w 190"/>
                  <a:gd name="T15" fmla="*/ 1 h 28"/>
                  <a:gd name="T16" fmla="*/ 31 w 190"/>
                  <a:gd name="T17" fmla="*/ 0 h 28"/>
                  <a:gd name="T18" fmla="*/ 35 w 190"/>
                  <a:gd name="T19" fmla="*/ 0 h 28"/>
                  <a:gd name="T20" fmla="*/ 39 w 190"/>
                  <a:gd name="T21" fmla="*/ 0 h 28"/>
                  <a:gd name="T22" fmla="*/ 43 w 190"/>
                  <a:gd name="T23" fmla="*/ 0 h 28"/>
                  <a:gd name="T24" fmla="*/ 47 w 190"/>
                  <a:gd name="T25" fmla="*/ 1 h 28"/>
                  <a:gd name="T26" fmla="*/ 50 w 190"/>
                  <a:gd name="T27" fmla="*/ 1 h 28"/>
                  <a:gd name="T28" fmla="*/ 54 w 190"/>
                  <a:gd name="T29" fmla="*/ 1 h 28"/>
                  <a:gd name="T30" fmla="*/ 58 w 190"/>
                  <a:gd name="T31" fmla="*/ 0 h 28"/>
                  <a:gd name="T32" fmla="*/ 62 w 190"/>
                  <a:gd name="T33" fmla="*/ 0 h 28"/>
                  <a:gd name="T34" fmla="*/ 66 w 190"/>
                  <a:gd name="T35" fmla="*/ 0 h 28"/>
                  <a:gd name="T36" fmla="*/ 70 w 190"/>
                  <a:gd name="T37" fmla="*/ 0 h 28"/>
                  <a:gd name="T38" fmla="*/ 74 w 190"/>
                  <a:gd name="T39" fmla="*/ 0 h 28"/>
                  <a:gd name="T40" fmla="*/ 78 w 190"/>
                  <a:gd name="T41" fmla="*/ 1 h 28"/>
                  <a:gd name="T42" fmla="*/ 82 w 190"/>
                  <a:gd name="T43" fmla="*/ 1 h 28"/>
                  <a:gd name="T44" fmla="*/ 86 w 190"/>
                  <a:gd name="T45" fmla="*/ 0 h 28"/>
                  <a:gd name="T46" fmla="*/ 89 w 190"/>
                  <a:gd name="T47" fmla="*/ 0 h 28"/>
                  <a:gd name="T48" fmla="*/ 93 w 190"/>
                  <a:gd name="T49" fmla="*/ 0 h 28"/>
                  <a:gd name="T50" fmla="*/ 97 w 190"/>
                  <a:gd name="T51" fmla="*/ 0 h 28"/>
                  <a:gd name="T52" fmla="*/ 101 w 190"/>
                  <a:gd name="T53" fmla="*/ 0 h 28"/>
                  <a:gd name="T54" fmla="*/ 105 w 190"/>
                  <a:gd name="T55" fmla="*/ 0 h 28"/>
                  <a:gd name="T56" fmla="*/ 109 w 190"/>
                  <a:gd name="T57" fmla="*/ 1 h 28"/>
                  <a:gd name="T58" fmla="*/ 113 w 190"/>
                  <a:gd name="T59" fmla="*/ 1 h 28"/>
                  <a:gd name="T60" fmla="*/ 117 w 190"/>
                  <a:gd name="T61" fmla="*/ 0 h 28"/>
                  <a:gd name="T62" fmla="*/ 120 w 190"/>
                  <a:gd name="T63" fmla="*/ 0 h 28"/>
                  <a:gd name="T64" fmla="*/ 124 w 190"/>
                  <a:gd name="T65" fmla="*/ 0 h 28"/>
                  <a:gd name="T66" fmla="*/ 128 w 190"/>
                  <a:gd name="T67" fmla="*/ 0 h 28"/>
                  <a:gd name="T68" fmla="*/ 132 w 190"/>
                  <a:gd name="T69" fmla="*/ 0 h 28"/>
                  <a:gd name="T70" fmla="*/ 136 w 190"/>
                  <a:gd name="T71" fmla="*/ 1 h 28"/>
                  <a:gd name="T72" fmla="*/ 140 w 190"/>
                  <a:gd name="T73" fmla="*/ 1 h 28"/>
                  <a:gd name="T74" fmla="*/ 144 w 190"/>
                  <a:gd name="T75" fmla="*/ 1 h 28"/>
                  <a:gd name="T76" fmla="*/ 148 w 190"/>
                  <a:gd name="T77" fmla="*/ 0 h 28"/>
                  <a:gd name="T78" fmla="*/ 152 w 190"/>
                  <a:gd name="T79" fmla="*/ 0 h 28"/>
                  <a:gd name="T80" fmla="*/ 156 w 190"/>
                  <a:gd name="T81" fmla="*/ 0 h 28"/>
                  <a:gd name="T82" fmla="*/ 159 w 190"/>
                  <a:gd name="T83" fmla="*/ 0 h 28"/>
                  <a:gd name="T84" fmla="*/ 163 w 190"/>
                  <a:gd name="T85" fmla="*/ 0 h 28"/>
                  <a:gd name="T86" fmla="*/ 167 w 190"/>
                  <a:gd name="T87" fmla="*/ 1 h 28"/>
                  <a:gd name="T88" fmla="*/ 171 w 190"/>
                  <a:gd name="T89" fmla="*/ 1 h 28"/>
                  <a:gd name="T90" fmla="*/ 175 w 190"/>
                  <a:gd name="T91" fmla="*/ 0 h 28"/>
                  <a:gd name="T92" fmla="*/ 179 w 190"/>
                  <a:gd name="T93" fmla="*/ 0 h 28"/>
                  <a:gd name="T94" fmla="*/ 183 w 190"/>
                  <a:gd name="T95" fmla="*/ 0 h 28"/>
                  <a:gd name="T96" fmla="*/ 187 w 190"/>
                  <a:gd name="T97" fmla="*/ 0 h 28"/>
                  <a:gd name="T98" fmla="*/ 190 w 190"/>
                  <a:gd name="T9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0" h="28">
                    <a:moveTo>
                      <a:pt x="0" y="28"/>
                    </a:moveTo>
                    <a:lnTo>
                      <a:pt x="4" y="8"/>
                    </a:lnTo>
                    <a:lnTo>
                      <a:pt x="8" y="9"/>
                    </a:lnTo>
                    <a:lnTo>
                      <a:pt x="11" y="4"/>
                    </a:lnTo>
                    <a:lnTo>
                      <a:pt x="15" y="1"/>
                    </a:lnTo>
                    <a:lnTo>
                      <a:pt x="19" y="0"/>
                    </a:lnTo>
                    <a:lnTo>
                      <a:pt x="23" y="1"/>
                    </a:lnTo>
                    <a:lnTo>
                      <a:pt x="27" y="1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1"/>
                    </a:lnTo>
                    <a:lnTo>
                      <a:pt x="50" y="1"/>
                    </a:lnTo>
                    <a:lnTo>
                      <a:pt x="54" y="1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1"/>
                    </a:lnTo>
                    <a:lnTo>
                      <a:pt x="82" y="1"/>
                    </a:lnTo>
                    <a:lnTo>
                      <a:pt x="86" y="0"/>
                    </a:lnTo>
                    <a:lnTo>
                      <a:pt x="89" y="0"/>
                    </a:lnTo>
                    <a:lnTo>
                      <a:pt x="93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1"/>
                    </a:lnTo>
                    <a:lnTo>
                      <a:pt x="113" y="1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8" y="0"/>
                    </a:lnTo>
                    <a:lnTo>
                      <a:pt x="132" y="0"/>
                    </a:lnTo>
                    <a:lnTo>
                      <a:pt x="136" y="1"/>
                    </a:lnTo>
                    <a:lnTo>
                      <a:pt x="140" y="1"/>
                    </a:lnTo>
                    <a:lnTo>
                      <a:pt x="144" y="1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59" y="0"/>
                    </a:lnTo>
                    <a:lnTo>
                      <a:pt x="163" y="0"/>
                    </a:lnTo>
                    <a:lnTo>
                      <a:pt x="167" y="1"/>
                    </a:lnTo>
                    <a:lnTo>
                      <a:pt x="171" y="1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0" y="0"/>
                    </a:lnTo>
                  </a:path>
                </a:pathLst>
              </a:custGeom>
              <a:noFill/>
              <a:ln w="11113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1" name="Freeform 1314"/>
              <p:cNvSpPr>
                <a:spLocks/>
              </p:cNvSpPr>
              <p:nvPr/>
            </p:nvSpPr>
            <p:spPr bwMode="auto">
              <a:xfrm>
                <a:off x="8789772" y="1713020"/>
                <a:ext cx="297729" cy="1559"/>
              </a:xfrm>
              <a:custGeom>
                <a:avLst/>
                <a:gdLst>
                  <a:gd name="T0" fmla="*/ 0 w 191"/>
                  <a:gd name="T1" fmla="*/ 0 h 1"/>
                  <a:gd name="T2" fmla="*/ 4 w 191"/>
                  <a:gd name="T3" fmla="*/ 0 h 1"/>
                  <a:gd name="T4" fmla="*/ 8 w 191"/>
                  <a:gd name="T5" fmla="*/ 1 h 1"/>
                  <a:gd name="T6" fmla="*/ 12 w 191"/>
                  <a:gd name="T7" fmla="*/ 0 h 1"/>
                  <a:gd name="T8" fmla="*/ 16 w 191"/>
                  <a:gd name="T9" fmla="*/ 0 h 1"/>
                  <a:gd name="T10" fmla="*/ 20 w 191"/>
                  <a:gd name="T11" fmla="*/ 0 h 1"/>
                  <a:gd name="T12" fmla="*/ 24 w 191"/>
                  <a:gd name="T13" fmla="*/ 0 h 1"/>
                  <a:gd name="T14" fmla="*/ 28 w 191"/>
                  <a:gd name="T15" fmla="*/ 0 h 1"/>
                  <a:gd name="T16" fmla="*/ 32 w 191"/>
                  <a:gd name="T17" fmla="*/ 0 h 1"/>
                  <a:gd name="T18" fmla="*/ 36 w 191"/>
                  <a:gd name="T19" fmla="*/ 1 h 1"/>
                  <a:gd name="T20" fmla="*/ 39 w 191"/>
                  <a:gd name="T21" fmla="*/ 1 h 1"/>
                  <a:gd name="T22" fmla="*/ 43 w 191"/>
                  <a:gd name="T23" fmla="*/ 0 h 1"/>
                  <a:gd name="T24" fmla="*/ 47 w 191"/>
                  <a:gd name="T25" fmla="*/ 0 h 1"/>
                  <a:gd name="T26" fmla="*/ 51 w 191"/>
                  <a:gd name="T27" fmla="*/ 0 h 1"/>
                  <a:gd name="T28" fmla="*/ 55 w 191"/>
                  <a:gd name="T29" fmla="*/ 0 h 1"/>
                  <a:gd name="T30" fmla="*/ 59 w 191"/>
                  <a:gd name="T31" fmla="*/ 0 h 1"/>
                  <a:gd name="T32" fmla="*/ 63 w 191"/>
                  <a:gd name="T33" fmla="*/ 0 h 1"/>
                  <a:gd name="T34" fmla="*/ 67 w 191"/>
                  <a:gd name="T35" fmla="*/ 1 h 1"/>
                  <a:gd name="T36" fmla="*/ 71 w 191"/>
                  <a:gd name="T37" fmla="*/ 1 h 1"/>
                  <a:gd name="T38" fmla="*/ 74 w 191"/>
                  <a:gd name="T39" fmla="*/ 0 h 1"/>
                  <a:gd name="T40" fmla="*/ 78 w 191"/>
                  <a:gd name="T41" fmla="*/ 0 h 1"/>
                  <a:gd name="T42" fmla="*/ 82 w 191"/>
                  <a:gd name="T43" fmla="*/ 0 h 1"/>
                  <a:gd name="T44" fmla="*/ 86 w 191"/>
                  <a:gd name="T45" fmla="*/ 0 h 1"/>
                  <a:gd name="T46" fmla="*/ 90 w 191"/>
                  <a:gd name="T47" fmla="*/ 0 h 1"/>
                  <a:gd name="T48" fmla="*/ 94 w 191"/>
                  <a:gd name="T49" fmla="*/ 1 h 1"/>
                  <a:gd name="T50" fmla="*/ 98 w 191"/>
                  <a:gd name="T51" fmla="*/ 1 h 1"/>
                  <a:gd name="T52" fmla="*/ 102 w 191"/>
                  <a:gd name="T53" fmla="*/ 0 h 1"/>
                  <a:gd name="T54" fmla="*/ 106 w 191"/>
                  <a:gd name="T55" fmla="*/ 0 h 1"/>
                  <a:gd name="T56" fmla="*/ 109 w 191"/>
                  <a:gd name="T57" fmla="*/ 0 h 1"/>
                  <a:gd name="T58" fmla="*/ 113 w 191"/>
                  <a:gd name="T59" fmla="*/ 0 h 1"/>
                  <a:gd name="T60" fmla="*/ 117 w 191"/>
                  <a:gd name="T61" fmla="*/ 0 h 1"/>
                  <a:gd name="T62" fmla="*/ 121 w 191"/>
                  <a:gd name="T63" fmla="*/ 0 h 1"/>
                  <a:gd name="T64" fmla="*/ 125 w 191"/>
                  <a:gd name="T65" fmla="*/ 1 h 1"/>
                  <a:gd name="T66" fmla="*/ 129 w 191"/>
                  <a:gd name="T67" fmla="*/ 1 h 1"/>
                  <a:gd name="T68" fmla="*/ 133 w 191"/>
                  <a:gd name="T69" fmla="*/ 0 h 1"/>
                  <a:gd name="T70" fmla="*/ 137 w 191"/>
                  <a:gd name="T71" fmla="*/ 0 h 1"/>
                  <a:gd name="T72" fmla="*/ 141 w 191"/>
                  <a:gd name="T73" fmla="*/ 0 h 1"/>
                  <a:gd name="T74" fmla="*/ 145 w 191"/>
                  <a:gd name="T75" fmla="*/ 0 h 1"/>
                  <a:gd name="T76" fmla="*/ 149 w 191"/>
                  <a:gd name="T77" fmla="*/ 0 h 1"/>
                  <a:gd name="T78" fmla="*/ 152 w 191"/>
                  <a:gd name="T79" fmla="*/ 1 h 1"/>
                  <a:gd name="T80" fmla="*/ 156 w 191"/>
                  <a:gd name="T81" fmla="*/ 1 h 1"/>
                  <a:gd name="T82" fmla="*/ 160 w 191"/>
                  <a:gd name="T83" fmla="*/ 1 h 1"/>
                  <a:gd name="T84" fmla="*/ 164 w 191"/>
                  <a:gd name="T85" fmla="*/ 0 h 1"/>
                  <a:gd name="T86" fmla="*/ 168 w 191"/>
                  <a:gd name="T87" fmla="*/ 0 h 1"/>
                  <a:gd name="T88" fmla="*/ 172 w 191"/>
                  <a:gd name="T89" fmla="*/ 0 h 1"/>
                  <a:gd name="T90" fmla="*/ 176 w 191"/>
                  <a:gd name="T91" fmla="*/ 0 h 1"/>
                  <a:gd name="T92" fmla="*/ 179 w 191"/>
                  <a:gd name="T93" fmla="*/ 0 h 1"/>
                  <a:gd name="T94" fmla="*/ 183 w 191"/>
                  <a:gd name="T95" fmla="*/ 1 h 1"/>
                  <a:gd name="T96" fmla="*/ 187 w 191"/>
                  <a:gd name="T97" fmla="*/ 1 h 1"/>
                  <a:gd name="T98" fmla="*/ 191 w 191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1">
                    <a:moveTo>
                      <a:pt x="0" y="0"/>
                    </a:moveTo>
                    <a:lnTo>
                      <a:pt x="4" y="0"/>
                    </a:lnTo>
                    <a:lnTo>
                      <a:pt x="8" y="1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2" y="0"/>
                    </a:lnTo>
                    <a:lnTo>
                      <a:pt x="36" y="1"/>
                    </a:lnTo>
                    <a:lnTo>
                      <a:pt x="39" y="1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3" y="0"/>
                    </a:lnTo>
                    <a:lnTo>
                      <a:pt x="67" y="1"/>
                    </a:lnTo>
                    <a:lnTo>
                      <a:pt x="71" y="1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4" y="1"/>
                    </a:lnTo>
                    <a:lnTo>
                      <a:pt x="98" y="1"/>
                    </a:lnTo>
                    <a:lnTo>
                      <a:pt x="102" y="0"/>
                    </a:lnTo>
                    <a:lnTo>
                      <a:pt x="106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1"/>
                    </a:lnTo>
                    <a:lnTo>
                      <a:pt x="129" y="1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1" y="0"/>
                    </a:lnTo>
                    <a:lnTo>
                      <a:pt x="145" y="0"/>
                    </a:lnTo>
                    <a:lnTo>
                      <a:pt x="149" y="0"/>
                    </a:lnTo>
                    <a:lnTo>
                      <a:pt x="152" y="1"/>
                    </a:lnTo>
                    <a:lnTo>
                      <a:pt x="156" y="1"/>
                    </a:lnTo>
                    <a:lnTo>
                      <a:pt x="160" y="1"/>
                    </a:lnTo>
                    <a:lnTo>
                      <a:pt x="164" y="0"/>
                    </a:lnTo>
                    <a:lnTo>
                      <a:pt x="168" y="0"/>
                    </a:lnTo>
                    <a:lnTo>
                      <a:pt x="172" y="0"/>
                    </a:lnTo>
                    <a:lnTo>
                      <a:pt x="176" y="0"/>
                    </a:lnTo>
                    <a:lnTo>
                      <a:pt x="179" y="0"/>
                    </a:lnTo>
                    <a:lnTo>
                      <a:pt x="183" y="1"/>
                    </a:lnTo>
                    <a:lnTo>
                      <a:pt x="187" y="1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2" name="Freeform 1315"/>
              <p:cNvSpPr>
                <a:spLocks/>
              </p:cNvSpPr>
              <p:nvPr/>
            </p:nvSpPr>
            <p:spPr bwMode="auto">
              <a:xfrm>
                <a:off x="9087501" y="1713020"/>
                <a:ext cx="297729" cy="1559"/>
              </a:xfrm>
              <a:custGeom>
                <a:avLst/>
                <a:gdLst>
                  <a:gd name="T0" fmla="*/ 0 w 191"/>
                  <a:gd name="T1" fmla="*/ 0 h 1"/>
                  <a:gd name="T2" fmla="*/ 4 w 191"/>
                  <a:gd name="T3" fmla="*/ 0 h 1"/>
                  <a:gd name="T4" fmla="*/ 8 w 191"/>
                  <a:gd name="T5" fmla="*/ 0 h 1"/>
                  <a:gd name="T6" fmla="*/ 12 w 191"/>
                  <a:gd name="T7" fmla="*/ 0 h 1"/>
                  <a:gd name="T8" fmla="*/ 16 w 191"/>
                  <a:gd name="T9" fmla="*/ 0 h 1"/>
                  <a:gd name="T10" fmla="*/ 20 w 191"/>
                  <a:gd name="T11" fmla="*/ 0 h 1"/>
                  <a:gd name="T12" fmla="*/ 24 w 191"/>
                  <a:gd name="T13" fmla="*/ 1 h 1"/>
                  <a:gd name="T14" fmla="*/ 28 w 191"/>
                  <a:gd name="T15" fmla="*/ 0 h 1"/>
                  <a:gd name="T16" fmla="*/ 31 w 191"/>
                  <a:gd name="T17" fmla="*/ 0 h 1"/>
                  <a:gd name="T18" fmla="*/ 35 w 191"/>
                  <a:gd name="T19" fmla="*/ 0 h 1"/>
                  <a:gd name="T20" fmla="*/ 39 w 191"/>
                  <a:gd name="T21" fmla="*/ 0 h 1"/>
                  <a:gd name="T22" fmla="*/ 43 w 191"/>
                  <a:gd name="T23" fmla="*/ 0 h 1"/>
                  <a:gd name="T24" fmla="*/ 47 w 191"/>
                  <a:gd name="T25" fmla="*/ 0 h 1"/>
                  <a:gd name="T26" fmla="*/ 51 w 191"/>
                  <a:gd name="T27" fmla="*/ 1 h 1"/>
                  <a:gd name="T28" fmla="*/ 55 w 191"/>
                  <a:gd name="T29" fmla="*/ 1 h 1"/>
                  <a:gd name="T30" fmla="*/ 58 w 191"/>
                  <a:gd name="T31" fmla="*/ 0 h 1"/>
                  <a:gd name="T32" fmla="*/ 62 w 191"/>
                  <a:gd name="T33" fmla="*/ 0 h 1"/>
                  <a:gd name="T34" fmla="*/ 66 w 191"/>
                  <a:gd name="T35" fmla="*/ 0 h 1"/>
                  <a:gd name="T36" fmla="*/ 70 w 191"/>
                  <a:gd name="T37" fmla="*/ 0 h 1"/>
                  <a:gd name="T38" fmla="*/ 74 w 191"/>
                  <a:gd name="T39" fmla="*/ 0 h 1"/>
                  <a:gd name="T40" fmla="*/ 78 w 191"/>
                  <a:gd name="T41" fmla="*/ 0 h 1"/>
                  <a:gd name="T42" fmla="*/ 82 w 191"/>
                  <a:gd name="T43" fmla="*/ 1 h 1"/>
                  <a:gd name="T44" fmla="*/ 86 w 191"/>
                  <a:gd name="T45" fmla="*/ 1 h 1"/>
                  <a:gd name="T46" fmla="*/ 90 w 191"/>
                  <a:gd name="T47" fmla="*/ 0 h 1"/>
                  <a:gd name="T48" fmla="*/ 94 w 191"/>
                  <a:gd name="T49" fmla="*/ 0 h 1"/>
                  <a:gd name="T50" fmla="*/ 98 w 191"/>
                  <a:gd name="T51" fmla="*/ 0 h 1"/>
                  <a:gd name="T52" fmla="*/ 101 w 191"/>
                  <a:gd name="T53" fmla="*/ 0 h 1"/>
                  <a:gd name="T54" fmla="*/ 105 w 191"/>
                  <a:gd name="T55" fmla="*/ 0 h 1"/>
                  <a:gd name="T56" fmla="*/ 109 w 191"/>
                  <a:gd name="T57" fmla="*/ 0 h 1"/>
                  <a:gd name="T58" fmla="*/ 113 w 191"/>
                  <a:gd name="T59" fmla="*/ 1 h 1"/>
                  <a:gd name="T60" fmla="*/ 117 w 191"/>
                  <a:gd name="T61" fmla="*/ 0 h 1"/>
                  <a:gd name="T62" fmla="*/ 121 w 191"/>
                  <a:gd name="T63" fmla="*/ 0 h 1"/>
                  <a:gd name="T64" fmla="*/ 125 w 191"/>
                  <a:gd name="T65" fmla="*/ 0 h 1"/>
                  <a:gd name="T66" fmla="*/ 129 w 191"/>
                  <a:gd name="T67" fmla="*/ 0 h 1"/>
                  <a:gd name="T68" fmla="*/ 133 w 191"/>
                  <a:gd name="T69" fmla="*/ 0 h 1"/>
                  <a:gd name="T70" fmla="*/ 136 w 191"/>
                  <a:gd name="T71" fmla="*/ 0 h 1"/>
                  <a:gd name="T72" fmla="*/ 140 w 191"/>
                  <a:gd name="T73" fmla="*/ 1 h 1"/>
                  <a:gd name="T74" fmla="*/ 144 w 191"/>
                  <a:gd name="T75" fmla="*/ 1 h 1"/>
                  <a:gd name="T76" fmla="*/ 148 w 191"/>
                  <a:gd name="T77" fmla="*/ 0 h 1"/>
                  <a:gd name="T78" fmla="*/ 152 w 191"/>
                  <a:gd name="T79" fmla="*/ 0 h 1"/>
                  <a:gd name="T80" fmla="*/ 156 w 191"/>
                  <a:gd name="T81" fmla="*/ 0 h 1"/>
                  <a:gd name="T82" fmla="*/ 160 w 191"/>
                  <a:gd name="T83" fmla="*/ 0 h 1"/>
                  <a:gd name="T84" fmla="*/ 164 w 191"/>
                  <a:gd name="T85" fmla="*/ 0 h 1"/>
                  <a:gd name="T86" fmla="*/ 167 w 191"/>
                  <a:gd name="T87" fmla="*/ 0 h 1"/>
                  <a:gd name="T88" fmla="*/ 171 w 191"/>
                  <a:gd name="T89" fmla="*/ 1 h 1"/>
                  <a:gd name="T90" fmla="*/ 175 w 191"/>
                  <a:gd name="T91" fmla="*/ 1 h 1"/>
                  <a:gd name="T92" fmla="*/ 179 w 191"/>
                  <a:gd name="T93" fmla="*/ 0 h 1"/>
                  <a:gd name="T94" fmla="*/ 183 w 191"/>
                  <a:gd name="T95" fmla="*/ 0 h 1"/>
                  <a:gd name="T96" fmla="*/ 187 w 191"/>
                  <a:gd name="T97" fmla="*/ 0 h 1"/>
                  <a:gd name="T98" fmla="*/ 191 w 191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1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1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1"/>
                    </a:lnTo>
                    <a:lnTo>
                      <a:pt x="55" y="1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1"/>
                    </a:lnTo>
                    <a:lnTo>
                      <a:pt x="86" y="1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3" y="1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40" y="1"/>
                    </a:lnTo>
                    <a:lnTo>
                      <a:pt x="144" y="1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4" y="0"/>
                    </a:lnTo>
                    <a:lnTo>
                      <a:pt x="167" y="0"/>
                    </a:lnTo>
                    <a:lnTo>
                      <a:pt x="171" y="1"/>
                    </a:lnTo>
                    <a:lnTo>
                      <a:pt x="175" y="1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3" name="Freeform 1316"/>
              <p:cNvSpPr>
                <a:spLocks/>
              </p:cNvSpPr>
              <p:nvPr/>
            </p:nvSpPr>
            <p:spPr bwMode="auto">
              <a:xfrm>
                <a:off x="9385229" y="1713020"/>
                <a:ext cx="291493" cy="1559"/>
              </a:xfrm>
              <a:custGeom>
                <a:avLst/>
                <a:gdLst>
                  <a:gd name="T0" fmla="*/ 0 w 187"/>
                  <a:gd name="T1" fmla="*/ 0 h 1"/>
                  <a:gd name="T2" fmla="*/ 4 w 187"/>
                  <a:gd name="T3" fmla="*/ 0 h 1"/>
                  <a:gd name="T4" fmla="*/ 8 w 187"/>
                  <a:gd name="T5" fmla="*/ 1 h 1"/>
                  <a:gd name="T6" fmla="*/ 12 w 187"/>
                  <a:gd name="T7" fmla="*/ 1 h 1"/>
                  <a:gd name="T8" fmla="*/ 16 w 187"/>
                  <a:gd name="T9" fmla="*/ 0 h 1"/>
                  <a:gd name="T10" fmla="*/ 19 w 187"/>
                  <a:gd name="T11" fmla="*/ 0 h 1"/>
                  <a:gd name="T12" fmla="*/ 23 w 187"/>
                  <a:gd name="T13" fmla="*/ 0 h 1"/>
                  <a:gd name="T14" fmla="*/ 27 w 187"/>
                  <a:gd name="T15" fmla="*/ 0 h 1"/>
                  <a:gd name="T16" fmla="*/ 31 w 187"/>
                  <a:gd name="T17" fmla="*/ 0 h 1"/>
                  <a:gd name="T18" fmla="*/ 35 w 187"/>
                  <a:gd name="T19" fmla="*/ 0 h 1"/>
                  <a:gd name="T20" fmla="*/ 39 w 187"/>
                  <a:gd name="T21" fmla="*/ 1 h 1"/>
                  <a:gd name="T22" fmla="*/ 43 w 187"/>
                  <a:gd name="T23" fmla="*/ 1 h 1"/>
                  <a:gd name="T24" fmla="*/ 46 w 187"/>
                  <a:gd name="T25" fmla="*/ 0 h 1"/>
                  <a:gd name="T26" fmla="*/ 50 w 187"/>
                  <a:gd name="T27" fmla="*/ 0 h 1"/>
                  <a:gd name="T28" fmla="*/ 54 w 187"/>
                  <a:gd name="T29" fmla="*/ 0 h 1"/>
                  <a:gd name="T30" fmla="*/ 58 w 187"/>
                  <a:gd name="T31" fmla="*/ 0 h 1"/>
                  <a:gd name="T32" fmla="*/ 62 w 187"/>
                  <a:gd name="T33" fmla="*/ 0 h 1"/>
                  <a:gd name="T34" fmla="*/ 66 w 187"/>
                  <a:gd name="T35" fmla="*/ 0 h 1"/>
                  <a:gd name="T36" fmla="*/ 70 w 187"/>
                  <a:gd name="T37" fmla="*/ 1 h 1"/>
                  <a:gd name="T38" fmla="*/ 74 w 187"/>
                  <a:gd name="T39" fmla="*/ 0 h 1"/>
                  <a:gd name="T40" fmla="*/ 78 w 187"/>
                  <a:gd name="T41" fmla="*/ 0 h 1"/>
                  <a:gd name="T42" fmla="*/ 82 w 187"/>
                  <a:gd name="T43" fmla="*/ 0 h 1"/>
                  <a:gd name="T44" fmla="*/ 86 w 187"/>
                  <a:gd name="T45" fmla="*/ 0 h 1"/>
                  <a:gd name="T46" fmla="*/ 89 w 187"/>
                  <a:gd name="T47" fmla="*/ 0 h 1"/>
                  <a:gd name="T48" fmla="*/ 93 w 187"/>
                  <a:gd name="T49" fmla="*/ 0 h 1"/>
                  <a:gd name="T50" fmla="*/ 97 w 187"/>
                  <a:gd name="T51" fmla="*/ 1 h 1"/>
                  <a:gd name="T52" fmla="*/ 101 w 187"/>
                  <a:gd name="T53" fmla="*/ 1 h 1"/>
                  <a:gd name="T54" fmla="*/ 105 w 187"/>
                  <a:gd name="T55" fmla="*/ 0 h 1"/>
                  <a:gd name="T56" fmla="*/ 109 w 187"/>
                  <a:gd name="T57" fmla="*/ 0 h 1"/>
                  <a:gd name="T58" fmla="*/ 113 w 187"/>
                  <a:gd name="T59" fmla="*/ 0 h 1"/>
                  <a:gd name="T60" fmla="*/ 117 w 187"/>
                  <a:gd name="T61" fmla="*/ 0 h 1"/>
                  <a:gd name="T62" fmla="*/ 120 w 187"/>
                  <a:gd name="T63" fmla="*/ 0 h 1"/>
                  <a:gd name="T64" fmla="*/ 124 w 187"/>
                  <a:gd name="T65" fmla="*/ 0 h 1"/>
                  <a:gd name="T66" fmla="*/ 128 w 187"/>
                  <a:gd name="T67" fmla="*/ 1 h 1"/>
                  <a:gd name="T68" fmla="*/ 132 w 187"/>
                  <a:gd name="T69" fmla="*/ 1 h 1"/>
                  <a:gd name="T70" fmla="*/ 136 w 187"/>
                  <a:gd name="T71" fmla="*/ 0 h 1"/>
                  <a:gd name="T72" fmla="*/ 140 w 187"/>
                  <a:gd name="T73" fmla="*/ 0 h 1"/>
                  <a:gd name="T74" fmla="*/ 144 w 187"/>
                  <a:gd name="T75" fmla="*/ 0 h 1"/>
                  <a:gd name="T76" fmla="*/ 148 w 187"/>
                  <a:gd name="T77" fmla="*/ 0 h 1"/>
                  <a:gd name="T78" fmla="*/ 152 w 187"/>
                  <a:gd name="T79" fmla="*/ 0 h 1"/>
                  <a:gd name="T80" fmla="*/ 156 w 187"/>
                  <a:gd name="T81" fmla="*/ 1 h 1"/>
                  <a:gd name="T82" fmla="*/ 159 w 187"/>
                  <a:gd name="T83" fmla="*/ 1 h 1"/>
                  <a:gd name="T84" fmla="*/ 163 w 187"/>
                  <a:gd name="T85" fmla="*/ 0 h 1"/>
                  <a:gd name="T86" fmla="*/ 167 w 187"/>
                  <a:gd name="T87" fmla="*/ 0 h 1"/>
                  <a:gd name="T88" fmla="*/ 171 w 187"/>
                  <a:gd name="T89" fmla="*/ 0 h 1"/>
                  <a:gd name="T90" fmla="*/ 175 w 187"/>
                  <a:gd name="T91" fmla="*/ 0 h 1"/>
                  <a:gd name="T92" fmla="*/ 179 w 187"/>
                  <a:gd name="T93" fmla="*/ 0 h 1"/>
                  <a:gd name="T94" fmla="*/ 183 w 187"/>
                  <a:gd name="T95" fmla="*/ 0 h 1"/>
                  <a:gd name="T96" fmla="*/ 187 w 187"/>
                  <a:gd name="T9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7" h="1">
                    <a:moveTo>
                      <a:pt x="0" y="0"/>
                    </a:moveTo>
                    <a:lnTo>
                      <a:pt x="4" y="0"/>
                    </a:lnTo>
                    <a:lnTo>
                      <a:pt x="8" y="1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1"/>
                    </a:lnTo>
                    <a:lnTo>
                      <a:pt x="43" y="1"/>
                    </a:lnTo>
                    <a:lnTo>
                      <a:pt x="46" y="0"/>
                    </a:lnTo>
                    <a:lnTo>
                      <a:pt x="50" y="0"/>
                    </a:lnTo>
                    <a:lnTo>
                      <a:pt x="54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1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89" y="0"/>
                    </a:lnTo>
                    <a:lnTo>
                      <a:pt x="93" y="0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8" y="1"/>
                    </a:lnTo>
                    <a:lnTo>
                      <a:pt x="132" y="1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1"/>
                    </a:lnTo>
                    <a:lnTo>
                      <a:pt x="159" y="1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1"/>
                    </a:lnTo>
                  </a:path>
                </a:pathLst>
              </a:custGeom>
              <a:noFill/>
              <a:ln w="11113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4" name="Freeform 1317"/>
              <p:cNvSpPr>
                <a:spLocks/>
              </p:cNvSpPr>
              <p:nvPr/>
            </p:nvSpPr>
            <p:spPr bwMode="auto">
              <a:xfrm>
                <a:off x="8493602" y="1708344"/>
                <a:ext cx="296170" cy="48322"/>
              </a:xfrm>
              <a:custGeom>
                <a:avLst/>
                <a:gdLst>
                  <a:gd name="T0" fmla="*/ 0 w 190"/>
                  <a:gd name="T1" fmla="*/ 31 h 31"/>
                  <a:gd name="T2" fmla="*/ 4 w 190"/>
                  <a:gd name="T3" fmla="*/ 10 h 31"/>
                  <a:gd name="T4" fmla="*/ 8 w 190"/>
                  <a:gd name="T5" fmla="*/ 6 h 31"/>
                  <a:gd name="T6" fmla="*/ 11 w 190"/>
                  <a:gd name="T7" fmla="*/ 4 h 31"/>
                  <a:gd name="T8" fmla="*/ 15 w 190"/>
                  <a:gd name="T9" fmla="*/ 1 h 31"/>
                  <a:gd name="T10" fmla="*/ 19 w 190"/>
                  <a:gd name="T11" fmla="*/ 0 h 31"/>
                  <a:gd name="T12" fmla="*/ 23 w 190"/>
                  <a:gd name="T13" fmla="*/ 1 h 31"/>
                  <a:gd name="T14" fmla="*/ 27 w 190"/>
                  <a:gd name="T15" fmla="*/ 1 h 31"/>
                  <a:gd name="T16" fmla="*/ 31 w 190"/>
                  <a:gd name="T17" fmla="*/ 0 h 31"/>
                  <a:gd name="T18" fmla="*/ 35 w 190"/>
                  <a:gd name="T19" fmla="*/ 1 h 31"/>
                  <a:gd name="T20" fmla="*/ 39 w 190"/>
                  <a:gd name="T21" fmla="*/ 1 h 31"/>
                  <a:gd name="T22" fmla="*/ 43 w 190"/>
                  <a:gd name="T23" fmla="*/ 1 h 31"/>
                  <a:gd name="T24" fmla="*/ 47 w 190"/>
                  <a:gd name="T25" fmla="*/ 1 h 31"/>
                  <a:gd name="T26" fmla="*/ 50 w 190"/>
                  <a:gd name="T27" fmla="*/ 1 h 31"/>
                  <a:gd name="T28" fmla="*/ 54 w 190"/>
                  <a:gd name="T29" fmla="*/ 1 h 31"/>
                  <a:gd name="T30" fmla="*/ 58 w 190"/>
                  <a:gd name="T31" fmla="*/ 1 h 31"/>
                  <a:gd name="T32" fmla="*/ 62 w 190"/>
                  <a:gd name="T33" fmla="*/ 1 h 31"/>
                  <a:gd name="T34" fmla="*/ 66 w 190"/>
                  <a:gd name="T35" fmla="*/ 1 h 31"/>
                  <a:gd name="T36" fmla="*/ 70 w 190"/>
                  <a:gd name="T37" fmla="*/ 1 h 31"/>
                  <a:gd name="T38" fmla="*/ 74 w 190"/>
                  <a:gd name="T39" fmla="*/ 1 h 31"/>
                  <a:gd name="T40" fmla="*/ 78 w 190"/>
                  <a:gd name="T41" fmla="*/ 1 h 31"/>
                  <a:gd name="T42" fmla="*/ 82 w 190"/>
                  <a:gd name="T43" fmla="*/ 1 h 31"/>
                  <a:gd name="T44" fmla="*/ 86 w 190"/>
                  <a:gd name="T45" fmla="*/ 1 h 31"/>
                  <a:gd name="T46" fmla="*/ 89 w 190"/>
                  <a:gd name="T47" fmla="*/ 1 h 31"/>
                  <a:gd name="T48" fmla="*/ 93 w 190"/>
                  <a:gd name="T49" fmla="*/ 1 h 31"/>
                  <a:gd name="T50" fmla="*/ 97 w 190"/>
                  <a:gd name="T51" fmla="*/ 1 h 31"/>
                  <a:gd name="T52" fmla="*/ 101 w 190"/>
                  <a:gd name="T53" fmla="*/ 1 h 31"/>
                  <a:gd name="T54" fmla="*/ 105 w 190"/>
                  <a:gd name="T55" fmla="*/ 1 h 31"/>
                  <a:gd name="T56" fmla="*/ 109 w 190"/>
                  <a:gd name="T57" fmla="*/ 1 h 31"/>
                  <a:gd name="T58" fmla="*/ 113 w 190"/>
                  <a:gd name="T59" fmla="*/ 1 h 31"/>
                  <a:gd name="T60" fmla="*/ 117 w 190"/>
                  <a:gd name="T61" fmla="*/ 1 h 31"/>
                  <a:gd name="T62" fmla="*/ 120 w 190"/>
                  <a:gd name="T63" fmla="*/ 1 h 31"/>
                  <a:gd name="T64" fmla="*/ 124 w 190"/>
                  <a:gd name="T65" fmla="*/ 1 h 31"/>
                  <a:gd name="T66" fmla="*/ 128 w 190"/>
                  <a:gd name="T67" fmla="*/ 1 h 31"/>
                  <a:gd name="T68" fmla="*/ 132 w 190"/>
                  <a:gd name="T69" fmla="*/ 1 h 31"/>
                  <a:gd name="T70" fmla="*/ 136 w 190"/>
                  <a:gd name="T71" fmla="*/ 1 h 31"/>
                  <a:gd name="T72" fmla="*/ 140 w 190"/>
                  <a:gd name="T73" fmla="*/ 1 h 31"/>
                  <a:gd name="T74" fmla="*/ 144 w 190"/>
                  <a:gd name="T75" fmla="*/ 1 h 31"/>
                  <a:gd name="T76" fmla="*/ 148 w 190"/>
                  <a:gd name="T77" fmla="*/ 1 h 31"/>
                  <a:gd name="T78" fmla="*/ 152 w 190"/>
                  <a:gd name="T79" fmla="*/ 1 h 31"/>
                  <a:gd name="T80" fmla="*/ 156 w 190"/>
                  <a:gd name="T81" fmla="*/ 1 h 31"/>
                  <a:gd name="T82" fmla="*/ 159 w 190"/>
                  <a:gd name="T83" fmla="*/ 1 h 31"/>
                  <a:gd name="T84" fmla="*/ 163 w 190"/>
                  <a:gd name="T85" fmla="*/ 1 h 31"/>
                  <a:gd name="T86" fmla="*/ 167 w 190"/>
                  <a:gd name="T87" fmla="*/ 1 h 31"/>
                  <a:gd name="T88" fmla="*/ 171 w 190"/>
                  <a:gd name="T89" fmla="*/ 1 h 31"/>
                  <a:gd name="T90" fmla="*/ 175 w 190"/>
                  <a:gd name="T91" fmla="*/ 1 h 31"/>
                  <a:gd name="T92" fmla="*/ 179 w 190"/>
                  <a:gd name="T93" fmla="*/ 1 h 31"/>
                  <a:gd name="T94" fmla="*/ 183 w 190"/>
                  <a:gd name="T95" fmla="*/ 1 h 31"/>
                  <a:gd name="T96" fmla="*/ 187 w 190"/>
                  <a:gd name="T97" fmla="*/ 1 h 31"/>
                  <a:gd name="T98" fmla="*/ 190 w 190"/>
                  <a:gd name="T99" fmla="*/ 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0" h="31">
                    <a:moveTo>
                      <a:pt x="0" y="31"/>
                    </a:moveTo>
                    <a:lnTo>
                      <a:pt x="4" y="10"/>
                    </a:lnTo>
                    <a:lnTo>
                      <a:pt x="8" y="6"/>
                    </a:lnTo>
                    <a:lnTo>
                      <a:pt x="11" y="4"/>
                    </a:lnTo>
                    <a:lnTo>
                      <a:pt x="15" y="1"/>
                    </a:lnTo>
                    <a:lnTo>
                      <a:pt x="19" y="0"/>
                    </a:lnTo>
                    <a:lnTo>
                      <a:pt x="23" y="1"/>
                    </a:lnTo>
                    <a:lnTo>
                      <a:pt x="27" y="1"/>
                    </a:lnTo>
                    <a:lnTo>
                      <a:pt x="31" y="0"/>
                    </a:lnTo>
                    <a:lnTo>
                      <a:pt x="35" y="1"/>
                    </a:lnTo>
                    <a:lnTo>
                      <a:pt x="39" y="1"/>
                    </a:lnTo>
                    <a:lnTo>
                      <a:pt x="43" y="1"/>
                    </a:lnTo>
                    <a:lnTo>
                      <a:pt x="47" y="1"/>
                    </a:lnTo>
                    <a:lnTo>
                      <a:pt x="50" y="1"/>
                    </a:lnTo>
                    <a:lnTo>
                      <a:pt x="54" y="1"/>
                    </a:lnTo>
                    <a:lnTo>
                      <a:pt x="58" y="1"/>
                    </a:lnTo>
                    <a:lnTo>
                      <a:pt x="62" y="1"/>
                    </a:lnTo>
                    <a:lnTo>
                      <a:pt x="66" y="1"/>
                    </a:lnTo>
                    <a:lnTo>
                      <a:pt x="70" y="1"/>
                    </a:lnTo>
                    <a:lnTo>
                      <a:pt x="74" y="1"/>
                    </a:lnTo>
                    <a:lnTo>
                      <a:pt x="78" y="1"/>
                    </a:lnTo>
                    <a:lnTo>
                      <a:pt x="82" y="1"/>
                    </a:lnTo>
                    <a:lnTo>
                      <a:pt x="86" y="1"/>
                    </a:lnTo>
                    <a:lnTo>
                      <a:pt x="89" y="1"/>
                    </a:lnTo>
                    <a:lnTo>
                      <a:pt x="93" y="1"/>
                    </a:lnTo>
                    <a:lnTo>
                      <a:pt x="97" y="1"/>
                    </a:lnTo>
                    <a:lnTo>
                      <a:pt x="101" y="1"/>
                    </a:lnTo>
                    <a:lnTo>
                      <a:pt x="105" y="1"/>
                    </a:lnTo>
                    <a:lnTo>
                      <a:pt x="109" y="1"/>
                    </a:lnTo>
                    <a:lnTo>
                      <a:pt x="113" y="1"/>
                    </a:lnTo>
                    <a:lnTo>
                      <a:pt x="117" y="1"/>
                    </a:lnTo>
                    <a:lnTo>
                      <a:pt x="120" y="1"/>
                    </a:lnTo>
                    <a:lnTo>
                      <a:pt x="124" y="1"/>
                    </a:lnTo>
                    <a:lnTo>
                      <a:pt x="128" y="1"/>
                    </a:lnTo>
                    <a:lnTo>
                      <a:pt x="132" y="1"/>
                    </a:lnTo>
                    <a:lnTo>
                      <a:pt x="136" y="1"/>
                    </a:lnTo>
                    <a:lnTo>
                      <a:pt x="140" y="1"/>
                    </a:lnTo>
                    <a:lnTo>
                      <a:pt x="144" y="1"/>
                    </a:lnTo>
                    <a:lnTo>
                      <a:pt x="148" y="1"/>
                    </a:lnTo>
                    <a:lnTo>
                      <a:pt x="152" y="1"/>
                    </a:lnTo>
                    <a:lnTo>
                      <a:pt x="156" y="1"/>
                    </a:lnTo>
                    <a:lnTo>
                      <a:pt x="159" y="1"/>
                    </a:lnTo>
                    <a:lnTo>
                      <a:pt x="163" y="1"/>
                    </a:lnTo>
                    <a:lnTo>
                      <a:pt x="167" y="1"/>
                    </a:lnTo>
                    <a:lnTo>
                      <a:pt x="171" y="1"/>
                    </a:lnTo>
                    <a:lnTo>
                      <a:pt x="175" y="1"/>
                    </a:lnTo>
                    <a:lnTo>
                      <a:pt x="179" y="1"/>
                    </a:lnTo>
                    <a:lnTo>
                      <a:pt x="183" y="1"/>
                    </a:lnTo>
                    <a:lnTo>
                      <a:pt x="187" y="1"/>
                    </a:lnTo>
                    <a:lnTo>
                      <a:pt x="190" y="1"/>
                    </a:lnTo>
                  </a:path>
                </a:pathLst>
              </a:custGeom>
              <a:noFill/>
              <a:ln w="11113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5" name="Freeform 1318"/>
              <p:cNvSpPr>
                <a:spLocks/>
              </p:cNvSpPr>
              <p:nvPr/>
            </p:nvSpPr>
            <p:spPr bwMode="auto">
              <a:xfrm>
                <a:off x="8789772" y="1709902"/>
                <a:ext cx="297729" cy="0"/>
              </a:xfrm>
              <a:custGeom>
                <a:avLst/>
                <a:gdLst>
                  <a:gd name="T0" fmla="*/ 0 w 191"/>
                  <a:gd name="T1" fmla="*/ 4 w 191"/>
                  <a:gd name="T2" fmla="*/ 8 w 191"/>
                  <a:gd name="T3" fmla="*/ 12 w 191"/>
                  <a:gd name="T4" fmla="*/ 16 w 191"/>
                  <a:gd name="T5" fmla="*/ 20 w 191"/>
                  <a:gd name="T6" fmla="*/ 24 w 191"/>
                  <a:gd name="T7" fmla="*/ 28 w 191"/>
                  <a:gd name="T8" fmla="*/ 32 w 191"/>
                  <a:gd name="T9" fmla="*/ 36 w 191"/>
                  <a:gd name="T10" fmla="*/ 39 w 191"/>
                  <a:gd name="T11" fmla="*/ 43 w 191"/>
                  <a:gd name="T12" fmla="*/ 47 w 191"/>
                  <a:gd name="T13" fmla="*/ 51 w 191"/>
                  <a:gd name="T14" fmla="*/ 55 w 191"/>
                  <a:gd name="T15" fmla="*/ 59 w 191"/>
                  <a:gd name="T16" fmla="*/ 63 w 191"/>
                  <a:gd name="T17" fmla="*/ 67 w 191"/>
                  <a:gd name="T18" fmla="*/ 71 w 191"/>
                  <a:gd name="T19" fmla="*/ 74 w 191"/>
                  <a:gd name="T20" fmla="*/ 78 w 191"/>
                  <a:gd name="T21" fmla="*/ 82 w 191"/>
                  <a:gd name="T22" fmla="*/ 86 w 191"/>
                  <a:gd name="T23" fmla="*/ 90 w 191"/>
                  <a:gd name="T24" fmla="*/ 94 w 191"/>
                  <a:gd name="T25" fmla="*/ 98 w 191"/>
                  <a:gd name="T26" fmla="*/ 102 w 191"/>
                  <a:gd name="T27" fmla="*/ 106 w 191"/>
                  <a:gd name="T28" fmla="*/ 109 w 191"/>
                  <a:gd name="T29" fmla="*/ 113 w 191"/>
                  <a:gd name="T30" fmla="*/ 117 w 191"/>
                  <a:gd name="T31" fmla="*/ 121 w 191"/>
                  <a:gd name="T32" fmla="*/ 125 w 191"/>
                  <a:gd name="T33" fmla="*/ 129 w 191"/>
                  <a:gd name="T34" fmla="*/ 133 w 191"/>
                  <a:gd name="T35" fmla="*/ 137 w 191"/>
                  <a:gd name="T36" fmla="*/ 141 w 191"/>
                  <a:gd name="T37" fmla="*/ 145 w 191"/>
                  <a:gd name="T38" fmla="*/ 149 w 191"/>
                  <a:gd name="T39" fmla="*/ 152 w 191"/>
                  <a:gd name="T40" fmla="*/ 156 w 191"/>
                  <a:gd name="T41" fmla="*/ 160 w 191"/>
                  <a:gd name="T42" fmla="*/ 164 w 191"/>
                  <a:gd name="T43" fmla="*/ 168 w 191"/>
                  <a:gd name="T44" fmla="*/ 172 w 191"/>
                  <a:gd name="T45" fmla="*/ 176 w 191"/>
                  <a:gd name="T46" fmla="*/ 179 w 191"/>
                  <a:gd name="T47" fmla="*/ 183 w 191"/>
                  <a:gd name="T48" fmla="*/ 187 w 191"/>
                  <a:gd name="T49" fmla="*/ 191 w 19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91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3" y="0"/>
                    </a:lnTo>
                    <a:lnTo>
                      <a:pt x="67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2" y="0"/>
                    </a:lnTo>
                    <a:lnTo>
                      <a:pt x="106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1" y="0"/>
                    </a:lnTo>
                    <a:lnTo>
                      <a:pt x="145" y="0"/>
                    </a:lnTo>
                    <a:lnTo>
                      <a:pt x="149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4" y="0"/>
                    </a:lnTo>
                    <a:lnTo>
                      <a:pt x="168" y="0"/>
                    </a:lnTo>
                    <a:lnTo>
                      <a:pt x="172" y="0"/>
                    </a:lnTo>
                    <a:lnTo>
                      <a:pt x="176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6" name="Freeform 1319"/>
              <p:cNvSpPr>
                <a:spLocks/>
              </p:cNvSpPr>
              <p:nvPr/>
            </p:nvSpPr>
            <p:spPr bwMode="auto">
              <a:xfrm>
                <a:off x="9087501" y="1709902"/>
                <a:ext cx="297729" cy="0"/>
              </a:xfrm>
              <a:custGeom>
                <a:avLst/>
                <a:gdLst>
                  <a:gd name="T0" fmla="*/ 0 w 191"/>
                  <a:gd name="T1" fmla="*/ 4 w 191"/>
                  <a:gd name="T2" fmla="*/ 8 w 191"/>
                  <a:gd name="T3" fmla="*/ 12 w 191"/>
                  <a:gd name="T4" fmla="*/ 16 w 191"/>
                  <a:gd name="T5" fmla="*/ 20 w 191"/>
                  <a:gd name="T6" fmla="*/ 24 w 191"/>
                  <a:gd name="T7" fmla="*/ 28 w 191"/>
                  <a:gd name="T8" fmla="*/ 31 w 191"/>
                  <a:gd name="T9" fmla="*/ 35 w 191"/>
                  <a:gd name="T10" fmla="*/ 39 w 191"/>
                  <a:gd name="T11" fmla="*/ 43 w 191"/>
                  <a:gd name="T12" fmla="*/ 47 w 191"/>
                  <a:gd name="T13" fmla="*/ 51 w 191"/>
                  <a:gd name="T14" fmla="*/ 55 w 191"/>
                  <a:gd name="T15" fmla="*/ 58 w 191"/>
                  <a:gd name="T16" fmla="*/ 62 w 191"/>
                  <a:gd name="T17" fmla="*/ 66 w 191"/>
                  <a:gd name="T18" fmla="*/ 70 w 191"/>
                  <a:gd name="T19" fmla="*/ 74 w 191"/>
                  <a:gd name="T20" fmla="*/ 78 w 191"/>
                  <a:gd name="T21" fmla="*/ 82 w 191"/>
                  <a:gd name="T22" fmla="*/ 86 w 191"/>
                  <a:gd name="T23" fmla="*/ 90 w 191"/>
                  <a:gd name="T24" fmla="*/ 94 w 191"/>
                  <a:gd name="T25" fmla="*/ 98 w 191"/>
                  <a:gd name="T26" fmla="*/ 101 w 191"/>
                  <a:gd name="T27" fmla="*/ 105 w 191"/>
                  <a:gd name="T28" fmla="*/ 109 w 191"/>
                  <a:gd name="T29" fmla="*/ 113 w 191"/>
                  <a:gd name="T30" fmla="*/ 117 w 191"/>
                  <a:gd name="T31" fmla="*/ 121 w 191"/>
                  <a:gd name="T32" fmla="*/ 125 w 191"/>
                  <a:gd name="T33" fmla="*/ 129 w 191"/>
                  <a:gd name="T34" fmla="*/ 133 w 191"/>
                  <a:gd name="T35" fmla="*/ 136 w 191"/>
                  <a:gd name="T36" fmla="*/ 140 w 191"/>
                  <a:gd name="T37" fmla="*/ 144 w 191"/>
                  <a:gd name="T38" fmla="*/ 148 w 191"/>
                  <a:gd name="T39" fmla="*/ 152 w 191"/>
                  <a:gd name="T40" fmla="*/ 156 w 191"/>
                  <a:gd name="T41" fmla="*/ 160 w 191"/>
                  <a:gd name="T42" fmla="*/ 164 w 191"/>
                  <a:gd name="T43" fmla="*/ 167 w 191"/>
                  <a:gd name="T44" fmla="*/ 171 w 191"/>
                  <a:gd name="T45" fmla="*/ 175 w 191"/>
                  <a:gd name="T46" fmla="*/ 179 w 191"/>
                  <a:gd name="T47" fmla="*/ 183 w 191"/>
                  <a:gd name="T48" fmla="*/ 187 w 191"/>
                  <a:gd name="T49" fmla="*/ 191 w 19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191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4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7" name="Freeform 1320"/>
              <p:cNvSpPr>
                <a:spLocks/>
              </p:cNvSpPr>
              <p:nvPr/>
            </p:nvSpPr>
            <p:spPr bwMode="auto">
              <a:xfrm>
                <a:off x="9385229" y="1709902"/>
                <a:ext cx="291493" cy="0"/>
              </a:xfrm>
              <a:custGeom>
                <a:avLst/>
                <a:gdLst>
                  <a:gd name="T0" fmla="*/ 0 w 187"/>
                  <a:gd name="T1" fmla="*/ 4 w 187"/>
                  <a:gd name="T2" fmla="*/ 8 w 187"/>
                  <a:gd name="T3" fmla="*/ 12 w 187"/>
                  <a:gd name="T4" fmla="*/ 16 w 187"/>
                  <a:gd name="T5" fmla="*/ 19 w 187"/>
                  <a:gd name="T6" fmla="*/ 23 w 187"/>
                  <a:gd name="T7" fmla="*/ 27 w 187"/>
                  <a:gd name="T8" fmla="*/ 31 w 187"/>
                  <a:gd name="T9" fmla="*/ 35 w 187"/>
                  <a:gd name="T10" fmla="*/ 39 w 187"/>
                  <a:gd name="T11" fmla="*/ 43 w 187"/>
                  <a:gd name="T12" fmla="*/ 46 w 187"/>
                  <a:gd name="T13" fmla="*/ 50 w 187"/>
                  <a:gd name="T14" fmla="*/ 54 w 187"/>
                  <a:gd name="T15" fmla="*/ 58 w 187"/>
                  <a:gd name="T16" fmla="*/ 62 w 187"/>
                  <a:gd name="T17" fmla="*/ 66 w 187"/>
                  <a:gd name="T18" fmla="*/ 70 w 187"/>
                  <a:gd name="T19" fmla="*/ 74 w 187"/>
                  <a:gd name="T20" fmla="*/ 78 w 187"/>
                  <a:gd name="T21" fmla="*/ 82 w 187"/>
                  <a:gd name="T22" fmla="*/ 86 w 187"/>
                  <a:gd name="T23" fmla="*/ 89 w 187"/>
                  <a:gd name="T24" fmla="*/ 93 w 187"/>
                  <a:gd name="T25" fmla="*/ 97 w 187"/>
                  <a:gd name="T26" fmla="*/ 101 w 187"/>
                  <a:gd name="T27" fmla="*/ 105 w 187"/>
                  <a:gd name="T28" fmla="*/ 109 w 187"/>
                  <a:gd name="T29" fmla="*/ 113 w 187"/>
                  <a:gd name="T30" fmla="*/ 117 w 187"/>
                  <a:gd name="T31" fmla="*/ 120 w 187"/>
                  <a:gd name="T32" fmla="*/ 124 w 187"/>
                  <a:gd name="T33" fmla="*/ 128 w 187"/>
                  <a:gd name="T34" fmla="*/ 132 w 187"/>
                  <a:gd name="T35" fmla="*/ 136 w 187"/>
                  <a:gd name="T36" fmla="*/ 140 w 187"/>
                  <a:gd name="T37" fmla="*/ 144 w 187"/>
                  <a:gd name="T38" fmla="*/ 148 w 187"/>
                  <a:gd name="T39" fmla="*/ 152 w 187"/>
                  <a:gd name="T40" fmla="*/ 156 w 187"/>
                  <a:gd name="T41" fmla="*/ 159 w 187"/>
                  <a:gd name="T42" fmla="*/ 163 w 187"/>
                  <a:gd name="T43" fmla="*/ 167 w 187"/>
                  <a:gd name="T44" fmla="*/ 171 w 187"/>
                  <a:gd name="T45" fmla="*/ 175 w 187"/>
                  <a:gd name="T46" fmla="*/ 179 w 187"/>
                  <a:gd name="T47" fmla="*/ 183 w 187"/>
                  <a:gd name="T48" fmla="*/ 187 w 18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</a:cxnLst>
                <a:rect l="0" t="0" r="r" b="b"/>
                <a:pathLst>
                  <a:path w="187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50" y="0"/>
                    </a:lnTo>
                    <a:lnTo>
                      <a:pt x="54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89" y="0"/>
                    </a:lnTo>
                    <a:lnTo>
                      <a:pt x="93" y="0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8" y="0"/>
                    </a:lnTo>
                    <a:lnTo>
                      <a:pt x="132" y="0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59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0"/>
                    </a:lnTo>
                    <a:lnTo>
                      <a:pt x="187" y="0"/>
                    </a:lnTo>
                  </a:path>
                </a:pathLst>
              </a:custGeom>
              <a:noFill/>
              <a:ln w="11113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8" name="Freeform 1321"/>
              <p:cNvSpPr>
                <a:spLocks/>
              </p:cNvSpPr>
              <p:nvPr/>
            </p:nvSpPr>
            <p:spPr bwMode="auto">
              <a:xfrm>
                <a:off x="8493602" y="1600787"/>
                <a:ext cx="296170" cy="155879"/>
              </a:xfrm>
              <a:custGeom>
                <a:avLst/>
                <a:gdLst>
                  <a:gd name="T0" fmla="*/ 0 w 190"/>
                  <a:gd name="T1" fmla="*/ 100 h 100"/>
                  <a:gd name="T2" fmla="*/ 4 w 190"/>
                  <a:gd name="T3" fmla="*/ 34 h 100"/>
                  <a:gd name="T4" fmla="*/ 8 w 190"/>
                  <a:gd name="T5" fmla="*/ 97 h 100"/>
                  <a:gd name="T6" fmla="*/ 11 w 190"/>
                  <a:gd name="T7" fmla="*/ 71 h 100"/>
                  <a:gd name="T8" fmla="*/ 15 w 190"/>
                  <a:gd name="T9" fmla="*/ 11 h 100"/>
                  <a:gd name="T10" fmla="*/ 19 w 190"/>
                  <a:gd name="T11" fmla="*/ 0 h 100"/>
                  <a:gd name="T12" fmla="*/ 23 w 190"/>
                  <a:gd name="T13" fmla="*/ 53 h 100"/>
                  <a:gd name="T14" fmla="*/ 27 w 190"/>
                  <a:gd name="T15" fmla="*/ 35 h 100"/>
                  <a:gd name="T16" fmla="*/ 31 w 190"/>
                  <a:gd name="T17" fmla="*/ 27 h 100"/>
                  <a:gd name="T18" fmla="*/ 35 w 190"/>
                  <a:gd name="T19" fmla="*/ 39 h 100"/>
                  <a:gd name="T20" fmla="*/ 39 w 190"/>
                  <a:gd name="T21" fmla="*/ 36 h 100"/>
                  <a:gd name="T22" fmla="*/ 43 w 190"/>
                  <a:gd name="T23" fmla="*/ 33 h 100"/>
                  <a:gd name="T24" fmla="*/ 47 w 190"/>
                  <a:gd name="T25" fmla="*/ 34 h 100"/>
                  <a:gd name="T26" fmla="*/ 50 w 190"/>
                  <a:gd name="T27" fmla="*/ 34 h 100"/>
                  <a:gd name="T28" fmla="*/ 54 w 190"/>
                  <a:gd name="T29" fmla="*/ 33 h 100"/>
                  <a:gd name="T30" fmla="*/ 58 w 190"/>
                  <a:gd name="T31" fmla="*/ 34 h 100"/>
                  <a:gd name="T32" fmla="*/ 62 w 190"/>
                  <a:gd name="T33" fmla="*/ 35 h 100"/>
                  <a:gd name="T34" fmla="*/ 66 w 190"/>
                  <a:gd name="T35" fmla="*/ 36 h 100"/>
                  <a:gd name="T36" fmla="*/ 70 w 190"/>
                  <a:gd name="T37" fmla="*/ 35 h 100"/>
                  <a:gd name="T38" fmla="*/ 74 w 190"/>
                  <a:gd name="T39" fmla="*/ 35 h 100"/>
                  <a:gd name="T40" fmla="*/ 78 w 190"/>
                  <a:gd name="T41" fmla="*/ 34 h 100"/>
                  <a:gd name="T42" fmla="*/ 82 w 190"/>
                  <a:gd name="T43" fmla="*/ 33 h 100"/>
                  <a:gd name="T44" fmla="*/ 86 w 190"/>
                  <a:gd name="T45" fmla="*/ 34 h 100"/>
                  <a:gd name="T46" fmla="*/ 89 w 190"/>
                  <a:gd name="T47" fmla="*/ 35 h 100"/>
                  <a:gd name="T48" fmla="*/ 93 w 190"/>
                  <a:gd name="T49" fmla="*/ 35 h 100"/>
                  <a:gd name="T50" fmla="*/ 97 w 190"/>
                  <a:gd name="T51" fmla="*/ 36 h 100"/>
                  <a:gd name="T52" fmla="*/ 101 w 190"/>
                  <a:gd name="T53" fmla="*/ 35 h 100"/>
                  <a:gd name="T54" fmla="*/ 105 w 190"/>
                  <a:gd name="T55" fmla="*/ 34 h 100"/>
                  <a:gd name="T56" fmla="*/ 109 w 190"/>
                  <a:gd name="T57" fmla="*/ 34 h 100"/>
                  <a:gd name="T58" fmla="*/ 113 w 190"/>
                  <a:gd name="T59" fmla="*/ 34 h 100"/>
                  <a:gd name="T60" fmla="*/ 117 w 190"/>
                  <a:gd name="T61" fmla="*/ 34 h 100"/>
                  <a:gd name="T62" fmla="*/ 120 w 190"/>
                  <a:gd name="T63" fmla="*/ 35 h 100"/>
                  <a:gd name="T64" fmla="*/ 124 w 190"/>
                  <a:gd name="T65" fmla="*/ 36 h 100"/>
                  <a:gd name="T66" fmla="*/ 128 w 190"/>
                  <a:gd name="T67" fmla="*/ 36 h 100"/>
                  <a:gd name="T68" fmla="*/ 132 w 190"/>
                  <a:gd name="T69" fmla="*/ 35 h 100"/>
                  <a:gd name="T70" fmla="*/ 136 w 190"/>
                  <a:gd name="T71" fmla="*/ 34 h 100"/>
                  <a:gd name="T72" fmla="*/ 140 w 190"/>
                  <a:gd name="T73" fmla="*/ 33 h 100"/>
                  <a:gd name="T74" fmla="*/ 144 w 190"/>
                  <a:gd name="T75" fmla="*/ 34 h 100"/>
                  <a:gd name="T76" fmla="*/ 148 w 190"/>
                  <a:gd name="T77" fmla="*/ 35 h 100"/>
                  <a:gd name="T78" fmla="*/ 152 w 190"/>
                  <a:gd name="T79" fmla="*/ 35 h 100"/>
                  <a:gd name="T80" fmla="*/ 156 w 190"/>
                  <a:gd name="T81" fmla="*/ 36 h 100"/>
                  <a:gd name="T82" fmla="*/ 159 w 190"/>
                  <a:gd name="T83" fmla="*/ 35 h 100"/>
                  <a:gd name="T84" fmla="*/ 163 w 190"/>
                  <a:gd name="T85" fmla="*/ 34 h 100"/>
                  <a:gd name="T86" fmla="*/ 167 w 190"/>
                  <a:gd name="T87" fmla="*/ 34 h 100"/>
                  <a:gd name="T88" fmla="*/ 171 w 190"/>
                  <a:gd name="T89" fmla="*/ 34 h 100"/>
                  <a:gd name="T90" fmla="*/ 175 w 190"/>
                  <a:gd name="T91" fmla="*/ 34 h 100"/>
                  <a:gd name="T92" fmla="*/ 179 w 190"/>
                  <a:gd name="T93" fmla="*/ 35 h 100"/>
                  <a:gd name="T94" fmla="*/ 183 w 190"/>
                  <a:gd name="T95" fmla="*/ 36 h 100"/>
                  <a:gd name="T96" fmla="*/ 187 w 190"/>
                  <a:gd name="T97" fmla="*/ 36 h 100"/>
                  <a:gd name="T98" fmla="*/ 190 w 190"/>
                  <a:gd name="T99" fmla="*/ 35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0" h="100">
                    <a:moveTo>
                      <a:pt x="0" y="100"/>
                    </a:moveTo>
                    <a:lnTo>
                      <a:pt x="4" y="34"/>
                    </a:lnTo>
                    <a:lnTo>
                      <a:pt x="8" y="97"/>
                    </a:lnTo>
                    <a:lnTo>
                      <a:pt x="11" y="71"/>
                    </a:lnTo>
                    <a:lnTo>
                      <a:pt x="15" y="11"/>
                    </a:lnTo>
                    <a:lnTo>
                      <a:pt x="19" y="0"/>
                    </a:lnTo>
                    <a:lnTo>
                      <a:pt x="23" y="53"/>
                    </a:lnTo>
                    <a:lnTo>
                      <a:pt x="27" y="35"/>
                    </a:lnTo>
                    <a:lnTo>
                      <a:pt x="31" y="27"/>
                    </a:lnTo>
                    <a:lnTo>
                      <a:pt x="35" y="39"/>
                    </a:lnTo>
                    <a:lnTo>
                      <a:pt x="39" y="36"/>
                    </a:lnTo>
                    <a:lnTo>
                      <a:pt x="43" y="33"/>
                    </a:lnTo>
                    <a:lnTo>
                      <a:pt x="47" y="34"/>
                    </a:lnTo>
                    <a:lnTo>
                      <a:pt x="50" y="34"/>
                    </a:lnTo>
                    <a:lnTo>
                      <a:pt x="54" y="33"/>
                    </a:lnTo>
                    <a:lnTo>
                      <a:pt x="58" y="34"/>
                    </a:lnTo>
                    <a:lnTo>
                      <a:pt x="62" y="35"/>
                    </a:lnTo>
                    <a:lnTo>
                      <a:pt x="66" y="36"/>
                    </a:lnTo>
                    <a:lnTo>
                      <a:pt x="70" y="35"/>
                    </a:lnTo>
                    <a:lnTo>
                      <a:pt x="74" y="35"/>
                    </a:lnTo>
                    <a:lnTo>
                      <a:pt x="78" y="34"/>
                    </a:lnTo>
                    <a:lnTo>
                      <a:pt x="82" y="33"/>
                    </a:lnTo>
                    <a:lnTo>
                      <a:pt x="86" y="34"/>
                    </a:lnTo>
                    <a:lnTo>
                      <a:pt x="89" y="35"/>
                    </a:lnTo>
                    <a:lnTo>
                      <a:pt x="93" y="35"/>
                    </a:lnTo>
                    <a:lnTo>
                      <a:pt x="97" y="36"/>
                    </a:lnTo>
                    <a:lnTo>
                      <a:pt x="101" y="35"/>
                    </a:lnTo>
                    <a:lnTo>
                      <a:pt x="105" y="34"/>
                    </a:lnTo>
                    <a:lnTo>
                      <a:pt x="109" y="34"/>
                    </a:lnTo>
                    <a:lnTo>
                      <a:pt x="113" y="34"/>
                    </a:lnTo>
                    <a:lnTo>
                      <a:pt x="117" y="34"/>
                    </a:lnTo>
                    <a:lnTo>
                      <a:pt x="120" y="35"/>
                    </a:lnTo>
                    <a:lnTo>
                      <a:pt x="124" y="36"/>
                    </a:lnTo>
                    <a:lnTo>
                      <a:pt x="128" y="36"/>
                    </a:lnTo>
                    <a:lnTo>
                      <a:pt x="132" y="35"/>
                    </a:lnTo>
                    <a:lnTo>
                      <a:pt x="136" y="34"/>
                    </a:lnTo>
                    <a:lnTo>
                      <a:pt x="140" y="33"/>
                    </a:lnTo>
                    <a:lnTo>
                      <a:pt x="144" y="34"/>
                    </a:lnTo>
                    <a:lnTo>
                      <a:pt x="148" y="35"/>
                    </a:lnTo>
                    <a:lnTo>
                      <a:pt x="152" y="35"/>
                    </a:lnTo>
                    <a:lnTo>
                      <a:pt x="156" y="36"/>
                    </a:lnTo>
                    <a:lnTo>
                      <a:pt x="159" y="35"/>
                    </a:lnTo>
                    <a:lnTo>
                      <a:pt x="163" y="34"/>
                    </a:lnTo>
                    <a:lnTo>
                      <a:pt x="167" y="34"/>
                    </a:lnTo>
                    <a:lnTo>
                      <a:pt x="171" y="34"/>
                    </a:lnTo>
                    <a:lnTo>
                      <a:pt x="175" y="34"/>
                    </a:lnTo>
                    <a:lnTo>
                      <a:pt x="179" y="35"/>
                    </a:lnTo>
                    <a:lnTo>
                      <a:pt x="183" y="36"/>
                    </a:lnTo>
                    <a:lnTo>
                      <a:pt x="187" y="36"/>
                    </a:lnTo>
                    <a:lnTo>
                      <a:pt x="190" y="35"/>
                    </a:lnTo>
                  </a:path>
                </a:pathLst>
              </a:custGeom>
              <a:noFill/>
              <a:ln w="11113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9" name="Freeform 1322"/>
              <p:cNvSpPr>
                <a:spLocks/>
              </p:cNvSpPr>
              <p:nvPr/>
            </p:nvSpPr>
            <p:spPr bwMode="auto">
              <a:xfrm>
                <a:off x="8789772" y="1652227"/>
                <a:ext cx="297729" cy="4676"/>
              </a:xfrm>
              <a:custGeom>
                <a:avLst/>
                <a:gdLst>
                  <a:gd name="T0" fmla="*/ 0 w 191"/>
                  <a:gd name="T1" fmla="*/ 2 h 3"/>
                  <a:gd name="T2" fmla="*/ 4 w 191"/>
                  <a:gd name="T3" fmla="*/ 1 h 3"/>
                  <a:gd name="T4" fmla="*/ 8 w 191"/>
                  <a:gd name="T5" fmla="*/ 0 h 3"/>
                  <a:gd name="T6" fmla="*/ 12 w 191"/>
                  <a:gd name="T7" fmla="*/ 1 h 3"/>
                  <a:gd name="T8" fmla="*/ 16 w 191"/>
                  <a:gd name="T9" fmla="*/ 1 h 3"/>
                  <a:gd name="T10" fmla="*/ 20 w 191"/>
                  <a:gd name="T11" fmla="*/ 2 h 3"/>
                  <a:gd name="T12" fmla="*/ 24 w 191"/>
                  <a:gd name="T13" fmla="*/ 3 h 3"/>
                  <a:gd name="T14" fmla="*/ 28 w 191"/>
                  <a:gd name="T15" fmla="*/ 2 h 3"/>
                  <a:gd name="T16" fmla="*/ 32 w 191"/>
                  <a:gd name="T17" fmla="*/ 1 h 3"/>
                  <a:gd name="T18" fmla="*/ 36 w 191"/>
                  <a:gd name="T19" fmla="*/ 1 h 3"/>
                  <a:gd name="T20" fmla="*/ 39 w 191"/>
                  <a:gd name="T21" fmla="*/ 0 h 3"/>
                  <a:gd name="T22" fmla="*/ 43 w 191"/>
                  <a:gd name="T23" fmla="*/ 1 h 3"/>
                  <a:gd name="T24" fmla="*/ 47 w 191"/>
                  <a:gd name="T25" fmla="*/ 2 h 3"/>
                  <a:gd name="T26" fmla="*/ 51 w 191"/>
                  <a:gd name="T27" fmla="*/ 3 h 3"/>
                  <a:gd name="T28" fmla="*/ 55 w 191"/>
                  <a:gd name="T29" fmla="*/ 3 h 3"/>
                  <a:gd name="T30" fmla="*/ 59 w 191"/>
                  <a:gd name="T31" fmla="*/ 2 h 3"/>
                  <a:gd name="T32" fmla="*/ 63 w 191"/>
                  <a:gd name="T33" fmla="*/ 1 h 3"/>
                  <a:gd name="T34" fmla="*/ 67 w 191"/>
                  <a:gd name="T35" fmla="*/ 1 h 3"/>
                  <a:gd name="T36" fmla="*/ 71 w 191"/>
                  <a:gd name="T37" fmla="*/ 1 h 3"/>
                  <a:gd name="T38" fmla="*/ 74 w 191"/>
                  <a:gd name="T39" fmla="*/ 1 h 3"/>
                  <a:gd name="T40" fmla="*/ 78 w 191"/>
                  <a:gd name="T41" fmla="*/ 2 h 3"/>
                  <a:gd name="T42" fmla="*/ 82 w 191"/>
                  <a:gd name="T43" fmla="*/ 3 h 3"/>
                  <a:gd name="T44" fmla="*/ 86 w 191"/>
                  <a:gd name="T45" fmla="*/ 3 h 3"/>
                  <a:gd name="T46" fmla="*/ 90 w 191"/>
                  <a:gd name="T47" fmla="*/ 2 h 3"/>
                  <a:gd name="T48" fmla="*/ 94 w 191"/>
                  <a:gd name="T49" fmla="*/ 1 h 3"/>
                  <a:gd name="T50" fmla="*/ 98 w 191"/>
                  <a:gd name="T51" fmla="*/ 0 h 3"/>
                  <a:gd name="T52" fmla="*/ 102 w 191"/>
                  <a:gd name="T53" fmla="*/ 1 h 3"/>
                  <a:gd name="T54" fmla="*/ 106 w 191"/>
                  <a:gd name="T55" fmla="*/ 2 h 3"/>
                  <a:gd name="T56" fmla="*/ 109 w 191"/>
                  <a:gd name="T57" fmla="*/ 2 h 3"/>
                  <a:gd name="T58" fmla="*/ 113 w 191"/>
                  <a:gd name="T59" fmla="*/ 3 h 3"/>
                  <a:gd name="T60" fmla="*/ 117 w 191"/>
                  <a:gd name="T61" fmla="*/ 2 h 3"/>
                  <a:gd name="T62" fmla="*/ 121 w 191"/>
                  <a:gd name="T63" fmla="*/ 1 h 3"/>
                  <a:gd name="T64" fmla="*/ 125 w 191"/>
                  <a:gd name="T65" fmla="*/ 1 h 3"/>
                  <a:gd name="T66" fmla="*/ 129 w 191"/>
                  <a:gd name="T67" fmla="*/ 1 h 3"/>
                  <a:gd name="T68" fmla="*/ 133 w 191"/>
                  <a:gd name="T69" fmla="*/ 1 h 3"/>
                  <a:gd name="T70" fmla="*/ 137 w 191"/>
                  <a:gd name="T71" fmla="*/ 2 h 3"/>
                  <a:gd name="T72" fmla="*/ 141 w 191"/>
                  <a:gd name="T73" fmla="*/ 3 h 3"/>
                  <a:gd name="T74" fmla="*/ 145 w 191"/>
                  <a:gd name="T75" fmla="*/ 3 h 3"/>
                  <a:gd name="T76" fmla="*/ 149 w 191"/>
                  <a:gd name="T77" fmla="*/ 2 h 3"/>
                  <a:gd name="T78" fmla="*/ 152 w 191"/>
                  <a:gd name="T79" fmla="*/ 1 h 3"/>
                  <a:gd name="T80" fmla="*/ 156 w 191"/>
                  <a:gd name="T81" fmla="*/ 0 h 3"/>
                  <a:gd name="T82" fmla="*/ 160 w 191"/>
                  <a:gd name="T83" fmla="*/ 1 h 3"/>
                  <a:gd name="T84" fmla="*/ 164 w 191"/>
                  <a:gd name="T85" fmla="*/ 1 h 3"/>
                  <a:gd name="T86" fmla="*/ 168 w 191"/>
                  <a:gd name="T87" fmla="*/ 2 h 3"/>
                  <a:gd name="T88" fmla="*/ 172 w 191"/>
                  <a:gd name="T89" fmla="*/ 3 h 3"/>
                  <a:gd name="T90" fmla="*/ 176 w 191"/>
                  <a:gd name="T91" fmla="*/ 2 h 3"/>
                  <a:gd name="T92" fmla="*/ 179 w 191"/>
                  <a:gd name="T93" fmla="*/ 1 h 3"/>
                  <a:gd name="T94" fmla="*/ 183 w 191"/>
                  <a:gd name="T95" fmla="*/ 1 h 3"/>
                  <a:gd name="T96" fmla="*/ 187 w 191"/>
                  <a:gd name="T97" fmla="*/ 0 h 3"/>
                  <a:gd name="T98" fmla="*/ 191 w 191"/>
                  <a:gd name="T99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3">
                    <a:moveTo>
                      <a:pt x="0" y="2"/>
                    </a:moveTo>
                    <a:lnTo>
                      <a:pt x="4" y="1"/>
                    </a:lnTo>
                    <a:lnTo>
                      <a:pt x="8" y="0"/>
                    </a:lnTo>
                    <a:lnTo>
                      <a:pt x="12" y="1"/>
                    </a:lnTo>
                    <a:lnTo>
                      <a:pt x="16" y="1"/>
                    </a:lnTo>
                    <a:lnTo>
                      <a:pt x="20" y="2"/>
                    </a:lnTo>
                    <a:lnTo>
                      <a:pt x="24" y="3"/>
                    </a:lnTo>
                    <a:lnTo>
                      <a:pt x="28" y="2"/>
                    </a:lnTo>
                    <a:lnTo>
                      <a:pt x="32" y="1"/>
                    </a:lnTo>
                    <a:lnTo>
                      <a:pt x="36" y="1"/>
                    </a:lnTo>
                    <a:lnTo>
                      <a:pt x="39" y="0"/>
                    </a:lnTo>
                    <a:lnTo>
                      <a:pt x="43" y="1"/>
                    </a:lnTo>
                    <a:lnTo>
                      <a:pt x="47" y="2"/>
                    </a:lnTo>
                    <a:lnTo>
                      <a:pt x="51" y="3"/>
                    </a:lnTo>
                    <a:lnTo>
                      <a:pt x="55" y="3"/>
                    </a:lnTo>
                    <a:lnTo>
                      <a:pt x="59" y="2"/>
                    </a:lnTo>
                    <a:lnTo>
                      <a:pt x="63" y="1"/>
                    </a:lnTo>
                    <a:lnTo>
                      <a:pt x="67" y="1"/>
                    </a:lnTo>
                    <a:lnTo>
                      <a:pt x="71" y="1"/>
                    </a:lnTo>
                    <a:lnTo>
                      <a:pt x="74" y="1"/>
                    </a:lnTo>
                    <a:lnTo>
                      <a:pt x="78" y="2"/>
                    </a:lnTo>
                    <a:lnTo>
                      <a:pt x="82" y="3"/>
                    </a:lnTo>
                    <a:lnTo>
                      <a:pt x="86" y="3"/>
                    </a:lnTo>
                    <a:lnTo>
                      <a:pt x="90" y="2"/>
                    </a:lnTo>
                    <a:lnTo>
                      <a:pt x="94" y="1"/>
                    </a:lnTo>
                    <a:lnTo>
                      <a:pt x="98" y="0"/>
                    </a:lnTo>
                    <a:lnTo>
                      <a:pt x="102" y="1"/>
                    </a:lnTo>
                    <a:lnTo>
                      <a:pt x="106" y="2"/>
                    </a:lnTo>
                    <a:lnTo>
                      <a:pt x="109" y="2"/>
                    </a:lnTo>
                    <a:lnTo>
                      <a:pt x="113" y="3"/>
                    </a:lnTo>
                    <a:lnTo>
                      <a:pt x="117" y="2"/>
                    </a:lnTo>
                    <a:lnTo>
                      <a:pt x="121" y="1"/>
                    </a:lnTo>
                    <a:lnTo>
                      <a:pt x="125" y="1"/>
                    </a:lnTo>
                    <a:lnTo>
                      <a:pt x="129" y="1"/>
                    </a:lnTo>
                    <a:lnTo>
                      <a:pt x="133" y="1"/>
                    </a:lnTo>
                    <a:lnTo>
                      <a:pt x="137" y="2"/>
                    </a:lnTo>
                    <a:lnTo>
                      <a:pt x="141" y="3"/>
                    </a:lnTo>
                    <a:lnTo>
                      <a:pt x="145" y="3"/>
                    </a:lnTo>
                    <a:lnTo>
                      <a:pt x="149" y="2"/>
                    </a:lnTo>
                    <a:lnTo>
                      <a:pt x="152" y="1"/>
                    </a:lnTo>
                    <a:lnTo>
                      <a:pt x="156" y="0"/>
                    </a:lnTo>
                    <a:lnTo>
                      <a:pt x="160" y="1"/>
                    </a:lnTo>
                    <a:lnTo>
                      <a:pt x="164" y="1"/>
                    </a:lnTo>
                    <a:lnTo>
                      <a:pt x="168" y="2"/>
                    </a:lnTo>
                    <a:lnTo>
                      <a:pt x="172" y="3"/>
                    </a:lnTo>
                    <a:lnTo>
                      <a:pt x="176" y="2"/>
                    </a:lnTo>
                    <a:lnTo>
                      <a:pt x="179" y="1"/>
                    </a:lnTo>
                    <a:lnTo>
                      <a:pt x="183" y="1"/>
                    </a:lnTo>
                    <a:lnTo>
                      <a:pt x="187" y="0"/>
                    </a:lnTo>
                    <a:lnTo>
                      <a:pt x="191" y="1"/>
                    </a:lnTo>
                  </a:path>
                </a:pathLst>
              </a:custGeom>
              <a:noFill/>
              <a:ln w="11113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0" name="Freeform 1323"/>
              <p:cNvSpPr>
                <a:spLocks/>
              </p:cNvSpPr>
              <p:nvPr/>
            </p:nvSpPr>
            <p:spPr bwMode="auto">
              <a:xfrm>
                <a:off x="9087501" y="1652227"/>
                <a:ext cx="297729" cy="4676"/>
              </a:xfrm>
              <a:custGeom>
                <a:avLst/>
                <a:gdLst>
                  <a:gd name="T0" fmla="*/ 0 w 191"/>
                  <a:gd name="T1" fmla="*/ 1 h 3"/>
                  <a:gd name="T2" fmla="*/ 4 w 191"/>
                  <a:gd name="T3" fmla="*/ 2 h 3"/>
                  <a:gd name="T4" fmla="*/ 8 w 191"/>
                  <a:gd name="T5" fmla="*/ 3 h 3"/>
                  <a:gd name="T6" fmla="*/ 12 w 191"/>
                  <a:gd name="T7" fmla="*/ 3 h 3"/>
                  <a:gd name="T8" fmla="*/ 16 w 191"/>
                  <a:gd name="T9" fmla="*/ 2 h 3"/>
                  <a:gd name="T10" fmla="*/ 20 w 191"/>
                  <a:gd name="T11" fmla="*/ 1 h 3"/>
                  <a:gd name="T12" fmla="*/ 24 w 191"/>
                  <a:gd name="T13" fmla="*/ 0 h 3"/>
                  <a:gd name="T14" fmla="*/ 28 w 191"/>
                  <a:gd name="T15" fmla="*/ 1 h 3"/>
                  <a:gd name="T16" fmla="*/ 31 w 191"/>
                  <a:gd name="T17" fmla="*/ 1 h 3"/>
                  <a:gd name="T18" fmla="*/ 35 w 191"/>
                  <a:gd name="T19" fmla="*/ 2 h 3"/>
                  <a:gd name="T20" fmla="*/ 39 w 191"/>
                  <a:gd name="T21" fmla="*/ 3 h 3"/>
                  <a:gd name="T22" fmla="*/ 43 w 191"/>
                  <a:gd name="T23" fmla="*/ 3 h 3"/>
                  <a:gd name="T24" fmla="*/ 47 w 191"/>
                  <a:gd name="T25" fmla="*/ 2 h 3"/>
                  <a:gd name="T26" fmla="*/ 51 w 191"/>
                  <a:gd name="T27" fmla="*/ 1 h 3"/>
                  <a:gd name="T28" fmla="*/ 55 w 191"/>
                  <a:gd name="T29" fmla="*/ 0 h 3"/>
                  <a:gd name="T30" fmla="*/ 58 w 191"/>
                  <a:gd name="T31" fmla="*/ 1 h 3"/>
                  <a:gd name="T32" fmla="*/ 62 w 191"/>
                  <a:gd name="T33" fmla="*/ 2 h 3"/>
                  <a:gd name="T34" fmla="*/ 66 w 191"/>
                  <a:gd name="T35" fmla="*/ 2 h 3"/>
                  <a:gd name="T36" fmla="*/ 70 w 191"/>
                  <a:gd name="T37" fmla="*/ 3 h 3"/>
                  <a:gd name="T38" fmla="*/ 74 w 191"/>
                  <a:gd name="T39" fmla="*/ 2 h 3"/>
                  <a:gd name="T40" fmla="*/ 78 w 191"/>
                  <a:gd name="T41" fmla="*/ 1 h 3"/>
                  <a:gd name="T42" fmla="*/ 82 w 191"/>
                  <a:gd name="T43" fmla="*/ 1 h 3"/>
                  <a:gd name="T44" fmla="*/ 86 w 191"/>
                  <a:gd name="T45" fmla="*/ 1 h 3"/>
                  <a:gd name="T46" fmla="*/ 90 w 191"/>
                  <a:gd name="T47" fmla="*/ 1 h 3"/>
                  <a:gd name="T48" fmla="*/ 94 w 191"/>
                  <a:gd name="T49" fmla="*/ 2 h 3"/>
                  <a:gd name="T50" fmla="*/ 98 w 191"/>
                  <a:gd name="T51" fmla="*/ 3 h 3"/>
                  <a:gd name="T52" fmla="*/ 101 w 191"/>
                  <a:gd name="T53" fmla="*/ 3 h 3"/>
                  <a:gd name="T54" fmla="*/ 105 w 191"/>
                  <a:gd name="T55" fmla="*/ 2 h 3"/>
                  <a:gd name="T56" fmla="*/ 109 w 191"/>
                  <a:gd name="T57" fmla="*/ 1 h 3"/>
                  <a:gd name="T58" fmla="*/ 113 w 191"/>
                  <a:gd name="T59" fmla="*/ 0 h 3"/>
                  <a:gd name="T60" fmla="*/ 117 w 191"/>
                  <a:gd name="T61" fmla="*/ 1 h 3"/>
                  <a:gd name="T62" fmla="*/ 121 w 191"/>
                  <a:gd name="T63" fmla="*/ 1 h 3"/>
                  <a:gd name="T64" fmla="*/ 125 w 191"/>
                  <a:gd name="T65" fmla="*/ 2 h 3"/>
                  <a:gd name="T66" fmla="*/ 129 w 191"/>
                  <a:gd name="T67" fmla="*/ 3 h 3"/>
                  <a:gd name="T68" fmla="*/ 133 w 191"/>
                  <a:gd name="T69" fmla="*/ 2 h 3"/>
                  <a:gd name="T70" fmla="*/ 136 w 191"/>
                  <a:gd name="T71" fmla="*/ 1 h 3"/>
                  <a:gd name="T72" fmla="*/ 140 w 191"/>
                  <a:gd name="T73" fmla="*/ 1 h 3"/>
                  <a:gd name="T74" fmla="*/ 144 w 191"/>
                  <a:gd name="T75" fmla="*/ 0 h 3"/>
                  <a:gd name="T76" fmla="*/ 148 w 191"/>
                  <a:gd name="T77" fmla="*/ 1 h 3"/>
                  <a:gd name="T78" fmla="*/ 152 w 191"/>
                  <a:gd name="T79" fmla="*/ 2 h 3"/>
                  <a:gd name="T80" fmla="*/ 156 w 191"/>
                  <a:gd name="T81" fmla="*/ 3 h 3"/>
                  <a:gd name="T82" fmla="*/ 160 w 191"/>
                  <a:gd name="T83" fmla="*/ 3 h 3"/>
                  <a:gd name="T84" fmla="*/ 164 w 191"/>
                  <a:gd name="T85" fmla="*/ 2 h 3"/>
                  <a:gd name="T86" fmla="*/ 167 w 191"/>
                  <a:gd name="T87" fmla="*/ 1 h 3"/>
                  <a:gd name="T88" fmla="*/ 171 w 191"/>
                  <a:gd name="T89" fmla="*/ 0 h 3"/>
                  <a:gd name="T90" fmla="*/ 175 w 191"/>
                  <a:gd name="T91" fmla="*/ 1 h 3"/>
                  <a:gd name="T92" fmla="*/ 179 w 191"/>
                  <a:gd name="T93" fmla="*/ 1 h 3"/>
                  <a:gd name="T94" fmla="*/ 183 w 191"/>
                  <a:gd name="T95" fmla="*/ 2 h 3"/>
                  <a:gd name="T96" fmla="*/ 187 w 191"/>
                  <a:gd name="T97" fmla="*/ 3 h 3"/>
                  <a:gd name="T98" fmla="*/ 191 w 191"/>
                  <a:gd name="T99" fmla="*/ 2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3">
                    <a:moveTo>
                      <a:pt x="0" y="1"/>
                    </a:moveTo>
                    <a:lnTo>
                      <a:pt x="4" y="2"/>
                    </a:lnTo>
                    <a:lnTo>
                      <a:pt x="8" y="3"/>
                    </a:lnTo>
                    <a:lnTo>
                      <a:pt x="12" y="3"/>
                    </a:lnTo>
                    <a:lnTo>
                      <a:pt x="16" y="2"/>
                    </a:lnTo>
                    <a:lnTo>
                      <a:pt x="20" y="1"/>
                    </a:lnTo>
                    <a:lnTo>
                      <a:pt x="24" y="0"/>
                    </a:lnTo>
                    <a:lnTo>
                      <a:pt x="28" y="1"/>
                    </a:lnTo>
                    <a:lnTo>
                      <a:pt x="31" y="1"/>
                    </a:lnTo>
                    <a:lnTo>
                      <a:pt x="35" y="2"/>
                    </a:lnTo>
                    <a:lnTo>
                      <a:pt x="39" y="3"/>
                    </a:lnTo>
                    <a:lnTo>
                      <a:pt x="43" y="3"/>
                    </a:lnTo>
                    <a:lnTo>
                      <a:pt x="47" y="2"/>
                    </a:lnTo>
                    <a:lnTo>
                      <a:pt x="51" y="1"/>
                    </a:lnTo>
                    <a:lnTo>
                      <a:pt x="55" y="0"/>
                    </a:lnTo>
                    <a:lnTo>
                      <a:pt x="58" y="1"/>
                    </a:lnTo>
                    <a:lnTo>
                      <a:pt x="62" y="2"/>
                    </a:lnTo>
                    <a:lnTo>
                      <a:pt x="66" y="2"/>
                    </a:lnTo>
                    <a:lnTo>
                      <a:pt x="70" y="3"/>
                    </a:lnTo>
                    <a:lnTo>
                      <a:pt x="74" y="2"/>
                    </a:lnTo>
                    <a:lnTo>
                      <a:pt x="78" y="1"/>
                    </a:lnTo>
                    <a:lnTo>
                      <a:pt x="82" y="1"/>
                    </a:lnTo>
                    <a:lnTo>
                      <a:pt x="86" y="1"/>
                    </a:lnTo>
                    <a:lnTo>
                      <a:pt x="90" y="1"/>
                    </a:lnTo>
                    <a:lnTo>
                      <a:pt x="94" y="2"/>
                    </a:lnTo>
                    <a:lnTo>
                      <a:pt x="98" y="3"/>
                    </a:lnTo>
                    <a:lnTo>
                      <a:pt x="101" y="3"/>
                    </a:lnTo>
                    <a:lnTo>
                      <a:pt x="105" y="2"/>
                    </a:lnTo>
                    <a:lnTo>
                      <a:pt x="109" y="1"/>
                    </a:lnTo>
                    <a:lnTo>
                      <a:pt x="113" y="0"/>
                    </a:lnTo>
                    <a:lnTo>
                      <a:pt x="117" y="1"/>
                    </a:lnTo>
                    <a:lnTo>
                      <a:pt x="121" y="1"/>
                    </a:lnTo>
                    <a:lnTo>
                      <a:pt x="125" y="2"/>
                    </a:lnTo>
                    <a:lnTo>
                      <a:pt x="129" y="3"/>
                    </a:lnTo>
                    <a:lnTo>
                      <a:pt x="133" y="2"/>
                    </a:lnTo>
                    <a:lnTo>
                      <a:pt x="136" y="1"/>
                    </a:lnTo>
                    <a:lnTo>
                      <a:pt x="140" y="1"/>
                    </a:lnTo>
                    <a:lnTo>
                      <a:pt x="144" y="0"/>
                    </a:lnTo>
                    <a:lnTo>
                      <a:pt x="148" y="1"/>
                    </a:lnTo>
                    <a:lnTo>
                      <a:pt x="152" y="2"/>
                    </a:lnTo>
                    <a:lnTo>
                      <a:pt x="156" y="3"/>
                    </a:lnTo>
                    <a:lnTo>
                      <a:pt x="160" y="3"/>
                    </a:lnTo>
                    <a:lnTo>
                      <a:pt x="164" y="2"/>
                    </a:lnTo>
                    <a:lnTo>
                      <a:pt x="167" y="1"/>
                    </a:lnTo>
                    <a:lnTo>
                      <a:pt x="171" y="0"/>
                    </a:lnTo>
                    <a:lnTo>
                      <a:pt x="175" y="1"/>
                    </a:lnTo>
                    <a:lnTo>
                      <a:pt x="179" y="1"/>
                    </a:lnTo>
                    <a:lnTo>
                      <a:pt x="183" y="2"/>
                    </a:lnTo>
                    <a:lnTo>
                      <a:pt x="187" y="3"/>
                    </a:lnTo>
                    <a:lnTo>
                      <a:pt x="191" y="2"/>
                    </a:lnTo>
                  </a:path>
                </a:pathLst>
              </a:custGeom>
              <a:noFill/>
              <a:ln w="11113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1" name="Freeform 1324"/>
              <p:cNvSpPr>
                <a:spLocks/>
              </p:cNvSpPr>
              <p:nvPr/>
            </p:nvSpPr>
            <p:spPr bwMode="auto">
              <a:xfrm>
                <a:off x="9385229" y="1652227"/>
                <a:ext cx="291493" cy="4676"/>
              </a:xfrm>
              <a:custGeom>
                <a:avLst/>
                <a:gdLst>
                  <a:gd name="T0" fmla="*/ 0 w 187"/>
                  <a:gd name="T1" fmla="*/ 2 h 3"/>
                  <a:gd name="T2" fmla="*/ 4 w 187"/>
                  <a:gd name="T3" fmla="*/ 2 h 3"/>
                  <a:gd name="T4" fmla="*/ 8 w 187"/>
                  <a:gd name="T5" fmla="*/ 1 h 3"/>
                  <a:gd name="T6" fmla="*/ 12 w 187"/>
                  <a:gd name="T7" fmla="*/ 0 h 3"/>
                  <a:gd name="T8" fmla="*/ 16 w 187"/>
                  <a:gd name="T9" fmla="*/ 1 h 3"/>
                  <a:gd name="T10" fmla="*/ 19 w 187"/>
                  <a:gd name="T11" fmla="*/ 2 h 3"/>
                  <a:gd name="T12" fmla="*/ 23 w 187"/>
                  <a:gd name="T13" fmla="*/ 2 h 3"/>
                  <a:gd name="T14" fmla="*/ 27 w 187"/>
                  <a:gd name="T15" fmla="*/ 3 h 3"/>
                  <a:gd name="T16" fmla="*/ 31 w 187"/>
                  <a:gd name="T17" fmla="*/ 2 h 3"/>
                  <a:gd name="T18" fmla="*/ 35 w 187"/>
                  <a:gd name="T19" fmla="*/ 1 h 3"/>
                  <a:gd name="T20" fmla="*/ 39 w 187"/>
                  <a:gd name="T21" fmla="*/ 1 h 3"/>
                  <a:gd name="T22" fmla="*/ 43 w 187"/>
                  <a:gd name="T23" fmla="*/ 1 h 3"/>
                  <a:gd name="T24" fmla="*/ 46 w 187"/>
                  <a:gd name="T25" fmla="*/ 1 h 3"/>
                  <a:gd name="T26" fmla="*/ 50 w 187"/>
                  <a:gd name="T27" fmla="*/ 2 h 3"/>
                  <a:gd name="T28" fmla="*/ 54 w 187"/>
                  <a:gd name="T29" fmla="*/ 3 h 3"/>
                  <a:gd name="T30" fmla="*/ 58 w 187"/>
                  <a:gd name="T31" fmla="*/ 3 h 3"/>
                  <a:gd name="T32" fmla="*/ 62 w 187"/>
                  <a:gd name="T33" fmla="*/ 2 h 3"/>
                  <a:gd name="T34" fmla="*/ 66 w 187"/>
                  <a:gd name="T35" fmla="*/ 1 h 3"/>
                  <a:gd name="T36" fmla="*/ 70 w 187"/>
                  <a:gd name="T37" fmla="*/ 0 h 3"/>
                  <a:gd name="T38" fmla="*/ 74 w 187"/>
                  <a:gd name="T39" fmla="*/ 1 h 3"/>
                  <a:gd name="T40" fmla="*/ 78 w 187"/>
                  <a:gd name="T41" fmla="*/ 1 h 3"/>
                  <a:gd name="T42" fmla="*/ 82 w 187"/>
                  <a:gd name="T43" fmla="*/ 2 h 3"/>
                  <a:gd name="T44" fmla="*/ 86 w 187"/>
                  <a:gd name="T45" fmla="*/ 3 h 3"/>
                  <a:gd name="T46" fmla="*/ 89 w 187"/>
                  <a:gd name="T47" fmla="*/ 2 h 3"/>
                  <a:gd name="T48" fmla="*/ 93 w 187"/>
                  <a:gd name="T49" fmla="*/ 1 h 3"/>
                  <a:gd name="T50" fmla="*/ 97 w 187"/>
                  <a:gd name="T51" fmla="*/ 1 h 3"/>
                  <a:gd name="T52" fmla="*/ 101 w 187"/>
                  <a:gd name="T53" fmla="*/ 0 h 3"/>
                  <a:gd name="T54" fmla="*/ 105 w 187"/>
                  <a:gd name="T55" fmla="*/ 1 h 3"/>
                  <a:gd name="T56" fmla="*/ 109 w 187"/>
                  <a:gd name="T57" fmla="*/ 2 h 3"/>
                  <a:gd name="T58" fmla="*/ 113 w 187"/>
                  <a:gd name="T59" fmla="*/ 3 h 3"/>
                  <a:gd name="T60" fmla="*/ 117 w 187"/>
                  <a:gd name="T61" fmla="*/ 3 h 3"/>
                  <a:gd name="T62" fmla="*/ 120 w 187"/>
                  <a:gd name="T63" fmla="*/ 2 h 3"/>
                  <a:gd name="T64" fmla="*/ 124 w 187"/>
                  <a:gd name="T65" fmla="*/ 1 h 3"/>
                  <a:gd name="T66" fmla="*/ 128 w 187"/>
                  <a:gd name="T67" fmla="*/ 0 h 3"/>
                  <a:gd name="T68" fmla="*/ 132 w 187"/>
                  <a:gd name="T69" fmla="*/ 1 h 3"/>
                  <a:gd name="T70" fmla="*/ 136 w 187"/>
                  <a:gd name="T71" fmla="*/ 1 h 3"/>
                  <a:gd name="T72" fmla="*/ 140 w 187"/>
                  <a:gd name="T73" fmla="*/ 2 h 3"/>
                  <a:gd name="T74" fmla="*/ 144 w 187"/>
                  <a:gd name="T75" fmla="*/ 3 h 3"/>
                  <a:gd name="T76" fmla="*/ 148 w 187"/>
                  <a:gd name="T77" fmla="*/ 2 h 3"/>
                  <a:gd name="T78" fmla="*/ 152 w 187"/>
                  <a:gd name="T79" fmla="*/ 2 h 3"/>
                  <a:gd name="T80" fmla="*/ 156 w 187"/>
                  <a:gd name="T81" fmla="*/ 1 h 3"/>
                  <a:gd name="T82" fmla="*/ 159 w 187"/>
                  <a:gd name="T83" fmla="*/ 0 h 3"/>
                  <a:gd name="T84" fmla="*/ 163 w 187"/>
                  <a:gd name="T85" fmla="*/ 1 h 3"/>
                  <a:gd name="T86" fmla="*/ 167 w 187"/>
                  <a:gd name="T87" fmla="*/ 2 h 3"/>
                  <a:gd name="T88" fmla="*/ 171 w 187"/>
                  <a:gd name="T89" fmla="*/ 2 h 3"/>
                  <a:gd name="T90" fmla="*/ 175 w 187"/>
                  <a:gd name="T91" fmla="*/ 3 h 3"/>
                  <a:gd name="T92" fmla="*/ 179 w 187"/>
                  <a:gd name="T93" fmla="*/ 2 h 3"/>
                  <a:gd name="T94" fmla="*/ 183 w 187"/>
                  <a:gd name="T95" fmla="*/ 1 h 3"/>
                  <a:gd name="T96" fmla="*/ 187 w 187"/>
                  <a:gd name="T97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7" h="3">
                    <a:moveTo>
                      <a:pt x="0" y="2"/>
                    </a:moveTo>
                    <a:lnTo>
                      <a:pt x="4" y="2"/>
                    </a:lnTo>
                    <a:lnTo>
                      <a:pt x="8" y="1"/>
                    </a:lnTo>
                    <a:lnTo>
                      <a:pt x="12" y="0"/>
                    </a:lnTo>
                    <a:lnTo>
                      <a:pt x="16" y="1"/>
                    </a:lnTo>
                    <a:lnTo>
                      <a:pt x="19" y="2"/>
                    </a:lnTo>
                    <a:lnTo>
                      <a:pt x="23" y="2"/>
                    </a:lnTo>
                    <a:lnTo>
                      <a:pt x="27" y="3"/>
                    </a:lnTo>
                    <a:lnTo>
                      <a:pt x="31" y="2"/>
                    </a:lnTo>
                    <a:lnTo>
                      <a:pt x="35" y="1"/>
                    </a:lnTo>
                    <a:lnTo>
                      <a:pt x="39" y="1"/>
                    </a:lnTo>
                    <a:lnTo>
                      <a:pt x="43" y="1"/>
                    </a:lnTo>
                    <a:lnTo>
                      <a:pt x="46" y="1"/>
                    </a:lnTo>
                    <a:lnTo>
                      <a:pt x="50" y="2"/>
                    </a:lnTo>
                    <a:lnTo>
                      <a:pt x="54" y="3"/>
                    </a:lnTo>
                    <a:lnTo>
                      <a:pt x="58" y="3"/>
                    </a:lnTo>
                    <a:lnTo>
                      <a:pt x="62" y="2"/>
                    </a:lnTo>
                    <a:lnTo>
                      <a:pt x="66" y="1"/>
                    </a:lnTo>
                    <a:lnTo>
                      <a:pt x="70" y="0"/>
                    </a:lnTo>
                    <a:lnTo>
                      <a:pt x="74" y="1"/>
                    </a:lnTo>
                    <a:lnTo>
                      <a:pt x="78" y="1"/>
                    </a:lnTo>
                    <a:lnTo>
                      <a:pt x="82" y="2"/>
                    </a:lnTo>
                    <a:lnTo>
                      <a:pt x="86" y="3"/>
                    </a:lnTo>
                    <a:lnTo>
                      <a:pt x="89" y="2"/>
                    </a:lnTo>
                    <a:lnTo>
                      <a:pt x="93" y="1"/>
                    </a:lnTo>
                    <a:lnTo>
                      <a:pt x="97" y="1"/>
                    </a:lnTo>
                    <a:lnTo>
                      <a:pt x="101" y="0"/>
                    </a:lnTo>
                    <a:lnTo>
                      <a:pt x="105" y="1"/>
                    </a:lnTo>
                    <a:lnTo>
                      <a:pt x="109" y="2"/>
                    </a:lnTo>
                    <a:lnTo>
                      <a:pt x="113" y="3"/>
                    </a:lnTo>
                    <a:lnTo>
                      <a:pt x="117" y="3"/>
                    </a:lnTo>
                    <a:lnTo>
                      <a:pt x="120" y="2"/>
                    </a:lnTo>
                    <a:lnTo>
                      <a:pt x="124" y="1"/>
                    </a:lnTo>
                    <a:lnTo>
                      <a:pt x="128" y="0"/>
                    </a:lnTo>
                    <a:lnTo>
                      <a:pt x="132" y="1"/>
                    </a:lnTo>
                    <a:lnTo>
                      <a:pt x="136" y="1"/>
                    </a:lnTo>
                    <a:lnTo>
                      <a:pt x="140" y="2"/>
                    </a:lnTo>
                    <a:lnTo>
                      <a:pt x="144" y="3"/>
                    </a:lnTo>
                    <a:lnTo>
                      <a:pt x="148" y="2"/>
                    </a:lnTo>
                    <a:lnTo>
                      <a:pt x="152" y="2"/>
                    </a:lnTo>
                    <a:lnTo>
                      <a:pt x="156" y="1"/>
                    </a:lnTo>
                    <a:lnTo>
                      <a:pt x="159" y="0"/>
                    </a:lnTo>
                    <a:lnTo>
                      <a:pt x="163" y="1"/>
                    </a:lnTo>
                    <a:lnTo>
                      <a:pt x="167" y="2"/>
                    </a:lnTo>
                    <a:lnTo>
                      <a:pt x="171" y="2"/>
                    </a:lnTo>
                    <a:lnTo>
                      <a:pt x="175" y="3"/>
                    </a:lnTo>
                    <a:lnTo>
                      <a:pt x="179" y="2"/>
                    </a:lnTo>
                    <a:lnTo>
                      <a:pt x="183" y="1"/>
                    </a:lnTo>
                    <a:lnTo>
                      <a:pt x="187" y="1"/>
                    </a:lnTo>
                  </a:path>
                </a:pathLst>
              </a:custGeom>
              <a:noFill/>
              <a:ln w="11113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2" name="Freeform 1325"/>
              <p:cNvSpPr>
                <a:spLocks/>
              </p:cNvSpPr>
              <p:nvPr/>
            </p:nvSpPr>
            <p:spPr bwMode="auto">
              <a:xfrm>
                <a:off x="8493602" y="1119122"/>
                <a:ext cx="296170" cy="637544"/>
              </a:xfrm>
              <a:custGeom>
                <a:avLst/>
                <a:gdLst>
                  <a:gd name="T0" fmla="*/ 0 w 190"/>
                  <a:gd name="T1" fmla="*/ 409 h 409"/>
                  <a:gd name="T2" fmla="*/ 4 w 190"/>
                  <a:gd name="T3" fmla="*/ 186 h 409"/>
                  <a:gd name="T4" fmla="*/ 8 w 190"/>
                  <a:gd name="T5" fmla="*/ 13 h 409"/>
                  <a:gd name="T6" fmla="*/ 11 w 190"/>
                  <a:gd name="T7" fmla="*/ 0 h 409"/>
                  <a:gd name="T8" fmla="*/ 15 w 190"/>
                  <a:gd name="T9" fmla="*/ 258 h 409"/>
                  <a:gd name="T10" fmla="*/ 19 w 190"/>
                  <a:gd name="T11" fmla="*/ 316 h 409"/>
                  <a:gd name="T12" fmla="*/ 23 w 190"/>
                  <a:gd name="T13" fmla="*/ 231 h 409"/>
                  <a:gd name="T14" fmla="*/ 27 w 190"/>
                  <a:gd name="T15" fmla="*/ 247 h 409"/>
                  <a:gd name="T16" fmla="*/ 31 w 190"/>
                  <a:gd name="T17" fmla="*/ 272 h 409"/>
                  <a:gd name="T18" fmla="*/ 35 w 190"/>
                  <a:gd name="T19" fmla="*/ 254 h 409"/>
                  <a:gd name="T20" fmla="*/ 39 w 190"/>
                  <a:gd name="T21" fmla="*/ 254 h 409"/>
                  <a:gd name="T22" fmla="*/ 43 w 190"/>
                  <a:gd name="T23" fmla="*/ 260 h 409"/>
                  <a:gd name="T24" fmla="*/ 47 w 190"/>
                  <a:gd name="T25" fmla="*/ 256 h 409"/>
                  <a:gd name="T26" fmla="*/ 50 w 190"/>
                  <a:gd name="T27" fmla="*/ 255 h 409"/>
                  <a:gd name="T28" fmla="*/ 54 w 190"/>
                  <a:gd name="T29" fmla="*/ 257 h 409"/>
                  <a:gd name="T30" fmla="*/ 58 w 190"/>
                  <a:gd name="T31" fmla="*/ 258 h 409"/>
                  <a:gd name="T32" fmla="*/ 62 w 190"/>
                  <a:gd name="T33" fmla="*/ 258 h 409"/>
                  <a:gd name="T34" fmla="*/ 66 w 190"/>
                  <a:gd name="T35" fmla="*/ 258 h 409"/>
                  <a:gd name="T36" fmla="*/ 70 w 190"/>
                  <a:gd name="T37" fmla="*/ 257 h 409"/>
                  <a:gd name="T38" fmla="*/ 74 w 190"/>
                  <a:gd name="T39" fmla="*/ 257 h 409"/>
                  <a:gd name="T40" fmla="*/ 78 w 190"/>
                  <a:gd name="T41" fmla="*/ 256 h 409"/>
                  <a:gd name="T42" fmla="*/ 82 w 190"/>
                  <a:gd name="T43" fmla="*/ 256 h 409"/>
                  <a:gd name="T44" fmla="*/ 86 w 190"/>
                  <a:gd name="T45" fmla="*/ 257 h 409"/>
                  <a:gd name="T46" fmla="*/ 89 w 190"/>
                  <a:gd name="T47" fmla="*/ 258 h 409"/>
                  <a:gd name="T48" fmla="*/ 93 w 190"/>
                  <a:gd name="T49" fmla="*/ 258 h 409"/>
                  <a:gd name="T50" fmla="*/ 97 w 190"/>
                  <a:gd name="T51" fmla="*/ 258 h 409"/>
                  <a:gd name="T52" fmla="*/ 101 w 190"/>
                  <a:gd name="T53" fmla="*/ 257 h 409"/>
                  <a:gd name="T54" fmla="*/ 105 w 190"/>
                  <a:gd name="T55" fmla="*/ 256 h 409"/>
                  <a:gd name="T56" fmla="*/ 109 w 190"/>
                  <a:gd name="T57" fmla="*/ 256 h 409"/>
                  <a:gd name="T58" fmla="*/ 113 w 190"/>
                  <a:gd name="T59" fmla="*/ 256 h 409"/>
                  <a:gd name="T60" fmla="*/ 117 w 190"/>
                  <a:gd name="T61" fmla="*/ 257 h 409"/>
                  <a:gd name="T62" fmla="*/ 120 w 190"/>
                  <a:gd name="T63" fmla="*/ 258 h 409"/>
                  <a:gd name="T64" fmla="*/ 124 w 190"/>
                  <a:gd name="T65" fmla="*/ 258 h 409"/>
                  <a:gd name="T66" fmla="*/ 128 w 190"/>
                  <a:gd name="T67" fmla="*/ 258 h 409"/>
                  <a:gd name="T68" fmla="*/ 132 w 190"/>
                  <a:gd name="T69" fmla="*/ 257 h 409"/>
                  <a:gd name="T70" fmla="*/ 136 w 190"/>
                  <a:gd name="T71" fmla="*/ 256 h 409"/>
                  <a:gd name="T72" fmla="*/ 140 w 190"/>
                  <a:gd name="T73" fmla="*/ 256 h 409"/>
                  <a:gd name="T74" fmla="*/ 144 w 190"/>
                  <a:gd name="T75" fmla="*/ 257 h 409"/>
                  <a:gd name="T76" fmla="*/ 148 w 190"/>
                  <a:gd name="T77" fmla="*/ 258 h 409"/>
                  <a:gd name="T78" fmla="*/ 152 w 190"/>
                  <a:gd name="T79" fmla="*/ 258 h 409"/>
                  <a:gd name="T80" fmla="*/ 156 w 190"/>
                  <a:gd name="T81" fmla="*/ 258 h 409"/>
                  <a:gd name="T82" fmla="*/ 159 w 190"/>
                  <a:gd name="T83" fmla="*/ 257 h 409"/>
                  <a:gd name="T84" fmla="*/ 163 w 190"/>
                  <a:gd name="T85" fmla="*/ 256 h 409"/>
                  <a:gd name="T86" fmla="*/ 167 w 190"/>
                  <a:gd name="T87" fmla="*/ 256 h 409"/>
                  <a:gd name="T88" fmla="*/ 171 w 190"/>
                  <a:gd name="T89" fmla="*/ 256 h 409"/>
                  <a:gd name="T90" fmla="*/ 175 w 190"/>
                  <a:gd name="T91" fmla="*/ 257 h 409"/>
                  <a:gd name="T92" fmla="*/ 179 w 190"/>
                  <a:gd name="T93" fmla="*/ 258 h 409"/>
                  <a:gd name="T94" fmla="*/ 183 w 190"/>
                  <a:gd name="T95" fmla="*/ 258 h 409"/>
                  <a:gd name="T96" fmla="*/ 187 w 190"/>
                  <a:gd name="T97" fmla="*/ 258 h 409"/>
                  <a:gd name="T98" fmla="*/ 190 w 190"/>
                  <a:gd name="T99" fmla="*/ 257 h 4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0" h="409">
                    <a:moveTo>
                      <a:pt x="0" y="409"/>
                    </a:moveTo>
                    <a:lnTo>
                      <a:pt x="4" y="186"/>
                    </a:lnTo>
                    <a:lnTo>
                      <a:pt x="8" y="13"/>
                    </a:lnTo>
                    <a:lnTo>
                      <a:pt x="11" y="0"/>
                    </a:lnTo>
                    <a:lnTo>
                      <a:pt x="15" y="258"/>
                    </a:lnTo>
                    <a:lnTo>
                      <a:pt x="19" y="316"/>
                    </a:lnTo>
                    <a:lnTo>
                      <a:pt x="23" y="231"/>
                    </a:lnTo>
                    <a:lnTo>
                      <a:pt x="27" y="247"/>
                    </a:lnTo>
                    <a:lnTo>
                      <a:pt x="31" y="272"/>
                    </a:lnTo>
                    <a:lnTo>
                      <a:pt x="35" y="254"/>
                    </a:lnTo>
                    <a:lnTo>
                      <a:pt x="39" y="254"/>
                    </a:lnTo>
                    <a:lnTo>
                      <a:pt x="43" y="260"/>
                    </a:lnTo>
                    <a:lnTo>
                      <a:pt x="47" y="256"/>
                    </a:lnTo>
                    <a:lnTo>
                      <a:pt x="50" y="255"/>
                    </a:lnTo>
                    <a:lnTo>
                      <a:pt x="54" y="257"/>
                    </a:lnTo>
                    <a:lnTo>
                      <a:pt x="58" y="258"/>
                    </a:lnTo>
                    <a:lnTo>
                      <a:pt x="62" y="258"/>
                    </a:lnTo>
                    <a:lnTo>
                      <a:pt x="66" y="258"/>
                    </a:lnTo>
                    <a:lnTo>
                      <a:pt x="70" y="257"/>
                    </a:lnTo>
                    <a:lnTo>
                      <a:pt x="74" y="257"/>
                    </a:lnTo>
                    <a:lnTo>
                      <a:pt x="78" y="256"/>
                    </a:lnTo>
                    <a:lnTo>
                      <a:pt x="82" y="256"/>
                    </a:lnTo>
                    <a:lnTo>
                      <a:pt x="86" y="257"/>
                    </a:lnTo>
                    <a:lnTo>
                      <a:pt x="89" y="258"/>
                    </a:lnTo>
                    <a:lnTo>
                      <a:pt x="93" y="258"/>
                    </a:lnTo>
                    <a:lnTo>
                      <a:pt x="97" y="258"/>
                    </a:lnTo>
                    <a:lnTo>
                      <a:pt x="101" y="257"/>
                    </a:lnTo>
                    <a:lnTo>
                      <a:pt x="105" y="256"/>
                    </a:lnTo>
                    <a:lnTo>
                      <a:pt x="109" y="256"/>
                    </a:lnTo>
                    <a:lnTo>
                      <a:pt x="113" y="256"/>
                    </a:lnTo>
                    <a:lnTo>
                      <a:pt x="117" y="257"/>
                    </a:lnTo>
                    <a:lnTo>
                      <a:pt x="120" y="258"/>
                    </a:lnTo>
                    <a:lnTo>
                      <a:pt x="124" y="258"/>
                    </a:lnTo>
                    <a:lnTo>
                      <a:pt x="128" y="258"/>
                    </a:lnTo>
                    <a:lnTo>
                      <a:pt x="132" y="257"/>
                    </a:lnTo>
                    <a:lnTo>
                      <a:pt x="136" y="256"/>
                    </a:lnTo>
                    <a:lnTo>
                      <a:pt x="140" y="256"/>
                    </a:lnTo>
                    <a:lnTo>
                      <a:pt x="144" y="257"/>
                    </a:lnTo>
                    <a:lnTo>
                      <a:pt x="148" y="258"/>
                    </a:lnTo>
                    <a:lnTo>
                      <a:pt x="152" y="258"/>
                    </a:lnTo>
                    <a:lnTo>
                      <a:pt x="156" y="258"/>
                    </a:lnTo>
                    <a:lnTo>
                      <a:pt x="159" y="257"/>
                    </a:lnTo>
                    <a:lnTo>
                      <a:pt x="163" y="256"/>
                    </a:lnTo>
                    <a:lnTo>
                      <a:pt x="167" y="256"/>
                    </a:lnTo>
                    <a:lnTo>
                      <a:pt x="171" y="256"/>
                    </a:lnTo>
                    <a:lnTo>
                      <a:pt x="175" y="257"/>
                    </a:lnTo>
                    <a:lnTo>
                      <a:pt x="179" y="258"/>
                    </a:lnTo>
                    <a:lnTo>
                      <a:pt x="183" y="258"/>
                    </a:lnTo>
                    <a:lnTo>
                      <a:pt x="187" y="258"/>
                    </a:lnTo>
                    <a:lnTo>
                      <a:pt x="190" y="257"/>
                    </a:lnTo>
                  </a:path>
                </a:pathLst>
              </a:custGeom>
              <a:noFill/>
              <a:ln w="11113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3" name="Freeform 1326"/>
              <p:cNvSpPr>
                <a:spLocks/>
              </p:cNvSpPr>
              <p:nvPr/>
            </p:nvSpPr>
            <p:spPr bwMode="auto">
              <a:xfrm>
                <a:off x="8789772" y="1518171"/>
                <a:ext cx="297729" cy="3118"/>
              </a:xfrm>
              <a:custGeom>
                <a:avLst/>
                <a:gdLst>
                  <a:gd name="T0" fmla="*/ 0 w 191"/>
                  <a:gd name="T1" fmla="*/ 1 h 2"/>
                  <a:gd name="T2" fmla="*/ 4 w 191"/>
                  <a:gd name="T3" fmla="*/ 0 h 2"/>
                  <a:gd name="T4" fmla="*/ 8 w 191"/>
                  <a:gd name="T5" fmla="*/ 0 h 2"/>
                  <a:gd name="T6" fmla="*/ 12 w 191"/>
                  <a:gd name="T7" fmla="*/ 0 h 2"/>
                  <a:gd name="T8" fmla="*/ 16 w 191"/>
                  <a:gd name="T9" fmla="*/ 1 h 2"/>
                  <a:gd name="T10" fmla="*/ 20 w 191"/>
                  <a:gd name="T11" fmla="*/ 2 h 2"/>
                  <a:gd name="T12" fmla="*/ 24 w 191"/>
                  <a:gd name="T13" fmla="*/ 2 h 2"/>
                  <a:gd name="T14" fmla="*/ 28 w 191"/>
                  <a:gd name="T15" fmla="*/ 1 h 2"/>
                  <a:gd name="T16" fmla="*/ 32 w 191"/>
                  <a:gd name="T17" fmla="*/ 1 h 2"/>
                  <a:gd name="T18" fmla="*/ 36 w 191"/>
                  <a:gd name="T19" fmla="*/ 0 h 2"/>
                  <a:gd name="T20" fmla="*/ 39 w 191"/>
                  <a:gd name="T21" fmla="*/ 0 h 2"/>
                  <a:gd name="T22" fmla="*/ 43 w 191"/>
                  <a:gd name="T23" fmla="*/ 1 h 2"/>
                  <a:gd name="T24" fmla="*/ 47 w 191"/>
                  <a:gd name="T25" fmla="*/ 2 h 2"/>
                  <a:gd name="T26" fmla="*/ 51 w 191"/>
                  <a:gd name="T27" fmla="*/ 2 h 2"/>
                  <a:gd name="T28" fmla="*/ 55 w 191"/>
                  <a:gd name="T29" fmla="*/ 2 h 2"/>
                  <a:gd name="T30" fmla="*/ 59 w 191"/>
                  <a:gd name="T31" fmla="*/ 1 h 2"/>
                  <a:gd name="T32" fmla="*/ 63 w 191"/>
                  <a:gd name="T33" fmla="*/ 0 h 2"/>
                  <a:gd name="T34" fmla="*/ 67 w 191"/>
                  <a:gd name="T35" fmla="*/ 0 h 2"/>
                  <a:gd name="T36" fmla="*/ 71 w 191"/>
                  <a:gd name="T37" fmla="*/ 0 h 2"/>
                  <a:gd name="T38" fmla="*/ 74 w 191"/>
                  <a:gd name="T39" fmla="*/ 1 h 2"/>
                  <a:gd name="T40" fmla="*/ 78 w 191"/>
                  <a:gd name="T41" fmla="*/ 2 h 2"/>
                  <a:gd name="T42" fmla="*/ 82 w 191"/>
                  <a:gd name="T43" fmla="*/ 2 h 2"/>
                  <a:gd name="T44" fmla="*/ 86 w 191"/>
                  <a:gd name="T45" fmla="*/ 2 h 2"/>
                  <a:gd name="T46" fmla="*/ 90 w 191"/>
                  <a:gd name="T47" fmla="*/ 1 h 2"/>
                  <a:gd name="T48" fmla="*/ 94 w 191"/>
                  <a:gd name="T49" fmla="*/ 0 h 2"/>
                  <a:gd name="T50" fmla="*/ 98 w 191"/>
                  <a:gd name="T51" fmla="*/ 0 h 2"/>
                  <a:gd name="T52" fmla="*/ 102 w 191"/>
                  <a:gd name="T53" fmla="*/ 1 h 2"/>
                  <a:gd name="T54" fmla="*/ 106 w 191"/>
                  <a:gd name="T55" fmla="*/ 2 h 2"/>
                  <a:gd name="T56" fmla="*/ 109 w 191"/>
                  <a:gd name="T57" fmla="*/ 2 h 2"/>
                  <a:gd name="T58" fmla="*/ 113 w 191"/>
                  <a:gd name="T59" fmla="*/ 2 h 2"/>
                  <a:gd name="T60" fmla="*/ 117 w 191"/>
                  <a:gd name="T61" fmla="*/ 1 h 2"/>
                  <a:gd name="T62" fmla="*/ 121 w 191"/>
                  <a:gd name="T63" fmla="*/ 0 h 2"/>
                  <a:gd name="T64" fmla="*/ 125 w 191"/>
                  <a:gd name="T65" fmla="*/ 0 h 2"/>
                  <a:gd name="T66" fmla="*/ 129 w 191"/>
                  <a:gd name="T67" fmla="*/ 0 h 2"/>
                  <a:gd name="T68" fmla="*/ 133 w 191"/>
                  <a:gd name="T69" fmla="*/ 1 h 2"/>
                  <a:gd name="T70" fmla="*/ 137 w 191"/>
                  <a:gd name="T71" fmla="*/ 2 h 2"/>
                  <a:gd name="T72" fmla="*/ 141 w 191"/>
                  <a:gd name="T73" fmla="*/ 2 h 2"/>
                  <a:gd name="T74" fmla="*/ 145 w 191"/>
                  <a:gd name="T75" fmla="*/ 2 h 2"/>
                  <a:gd name="T76" fmla="*/ 149 w 191"/>
                  <a:gd name="T77" fmla="*/ 1 h 2"/>
                  <a:gd name="T78" fmla="*/ 152 w 191"/>
                  <a:gd name="T79" fmla="*/ 0 h 2"/>
                  <a:gd name="T80" fmla="*/ 156 w 191"/>
                  <a:gd name="T81" fmla="*/ 0 h 2"/>
                  <a:gd name="T82" fmla="*/ 160 w 191"/>
                  <a:gd name="T83" fmla="*/ 1 h 2"/>
                  <a:gd name="T84" fmla="*/ 164 w 191"/>
                  <a:gd name="T85" fmla="*/ 2 h 2"/>
                  <a:gd name="T86" fmla="*/ 168 w 191"/>
                  <a:gd name="T87" fmla="*/ 2 h 2"/>
                  <a:gd name="T88" fmla="*/ 172 w 191"/>
                  <a:gd name="T89" fmla="*/ 2 h 2"/>
                  <a:gd name="T90" fmla="*/ 176 w 191"/>
                  <a:gd name="T91" fmla="*/ 1 h 2"/>
                  <a:gd name="T92" fmla="*/ 179 w 191"/>
                  <a:gd name="T93" fmla="*/ 1 h 2"/>
                  <a:gd name="T94" fmla="*/ 183 w 191"/>
                  <a:gd name="T95" fmla="*/ 0 h 2"/>
                  <a:gd name="T96" fmla="*/ 187 w 191"/>
                  <a:gd name="T97" fmla="*/ 0 h 2"/>
                  <a:gd name="T98" fmla="*/ 191 w 191"/>
                  <a:gd name="T99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2">
                    <a:moveTo>
                      <a:pt x="0" y="1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1"/>
                    </a:lnTo>
                    <a:lnTo>
                      <a:pt x="20" y="2"/>
                    </a:lnTo>
                    <a:lnTo>
                      <a:pt x="24" y="2"/>
                    </a:lnTo>
                    <a:lnTo>
                      <a:pt x="28" y="1"/>
                    </a:lnTo>
                    <a:lnTo>
                      <a:pt x="32" y="1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1"/>
                    </a:lnTo>
                    <a:lnTo>
                      <a:pt x="47" y="2"/>
                    </a:lnTo>
                    <a:lnTo>
                      <a:pt x="51" y="2"/>
                    </a:lnTo>
                    <a:lnTo>
                      <a:pt x="55" y="2"/>
                    </a:lnTo>
                    <a:lnTo>
                      <a:pt x="59" y="1"/>
                    </a:lnTo>
                    <a:lnTo>
                      <a:pt x="63" y="0"/>
                    </a:lnTo>
                    <a:lnTo>
                      <a:pt x="67" y="0"/>
                    </a:lnTo>
                    <a:lnTo>
                      <a:pt x="71" y="0"/>
                    </a:lnTo>
                    <a:lnTo>
                      <a:pt x="74" y="1"/>
                    </a:lnTo>
                    <a:lnTo>
                      <a:pt x="78" y="2"/>
                    </a:lnTo>
                    <a:lnTo>
                      <a:pt x="82" y="2"/>
                    </a:lnTo>
                    <a:lnTo>
                      <a:pt x="86" y="2"/>
                    </a:lnTo>
                    <a:lnTo>
                      <a:pt x="90" y="1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2" y="1"/>
                    </a:lnTo>
                    <a:lnTo>
                      <a:pt x="106" y="2"/>
                    </a:lnTo>
                    <a:lnTo>
                      <a:pt x="109" y="2"/>
                    </a:lnTo>
                    <a:lnTo>
                      <a:pt x="113" y="2"/>
                    </a:lnTo>
                    <a:lnTo>
                      <a:pt x="117" y="1"/>
                    </a:lnTo>
                    <a:lnTo>
                      <a:pt x="121" y="0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1"/>
                    </a:lnTo>
                    <a:lnTo>
                      <a:pt x="137" y="2"/>
                    </a:lnTo>
                    <a:lnTo>
                      <a:pt x="141" y="2"/>
                    </a:lnTo>
                    <a:lnTo>
                      <a:pt x="145" y="2"/>
                    </a:lnTo>
                    <a:lnTo>
                      <a:pt x="149" y="1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60" y="1"/>
                    </a:lnTo>
                    <a:lnTo>
                      <a:pt x="164" y="2"/>
                    </a:lnTo>
                    <a:lnTo>
                      <a:pt x="168" y="2"/>
                    </a:lnTo>
                    <a:lnTo>
                      <a:pt x="172" y="2"/>
                    </a:lnTo>
                    <a:lnTo>
                      <a:pt x="176" y="1"/>
                    </a:lnTo>
                    <a:lnTo>
                      <a:pt x="179" y="1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1"/>
                    </a:lnTo>
                  </a:path>
                </a:pathLst>
              </a:custGeom>
              <a:noFill/>
              <a:ln w="11113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4" name="Freeform 1327"/>
              <p:cNvSpPr>
                <a:spLocks/>
              </p:cNvSpPr>
              <p:nvPr/>
            </p:nvSpPr>
            <p:spPr bwMode="auto">
              <a:xfrm>
                <a:off x="9087501" y="1518171"/>
                <a:ext cx="297729" cy="3118"/>
              </a:xfrm>
              <a:custGeom>
                <a:avLst/>
                <a:gdLst>
                  <a:gd name="T0" fmla="*/ 0 w 191"/>
                  <a:gd name="T1" fmla="*/ 1 h 2"/>
                  <a:gd name="T2" fmla="*/ 4 w 191"/>
                  <a:gd name="T3" fmla="*/ 2 h 2"/>
                  <a:gd name="T4" fmla="*/ 8 w 191"/>
                  <a:gd name="T5" fmla="*/ 2 h 2"/>
                  <a:gd name="T6" fmla="*/ 12 w 191"/>
                  <a:gd name="T7" fmla="*/ 2 h 2"/>
                  <a:gd name="T8" fmla="*/ 16 w 191"/>
                  <a:gd name="T9" fmla="*/ 1 h 2"/>
                  <a:gd name="T10" fmla="*/ 20 w 191"/>
                  <a:gd name="T11" fmla="*/ 0 h 2"/>
                  <a:gd name="T12" fmla="*/ 24 w 191"/>
                  <a:gd name="T13" fmla="*/ 0 h 2"/>
                  <a:gd name="T14" fmla="*/ 28 w 191"/>
                  <a:gd name="T15" fmla="*/ 0 h 2"/>
                  <a:gd name="T16" fmla="*/ 31 w 191"/>
                  <a:gd name="T17" fmla="*/ 1 h 2"/>
                  <a:gd name="T18" fmla="*/ 35 w 191"/>
                  <a:gd name="T19" fmla="*/ 2 h 2"/>
                  <a:gd name="T20" fmla="*/ 39 w 191"/>
                  <a:gd name="T21" fmla="*/ 2 h 2"/>
                  <a:gd name="T22" fmla="*/ 43 w 191"/>
                  <a:gd name="T23" fmla="*/ 1 h 2"/>
                  <a:gd name="T24" fmla="*/ 47 w 191"/>
                  <a:gd name="T25" fmla="*/ 1 h 2"/>
                  <a:gd name="T26" fmla="*/ 51 w 191"/>
                  <a:gd name="T27" fmla="*/ 0 h 2"/>
                  <a:gd name="T28" fmla="*/ 55 w 191"/>
                  <a:gd name="T29" fmla="*/ 0 h 2"/>
                  <a:gd name="T30" fmla="*/ 58 w 191"/>
                  <a:gd name="T31" fmla="*/ 1 h 2"/>
                  <a:gd name="T32" fmla="*/ 62 w 191"/>
                  <a:gd name="T33" fmla="*/ 2 h 2"/>
                  <a:gd name="T34" fmla="*/ 66 w 191"/>
                  <a:gd name="T35" fmla="*/ 2 h 2"/>
                  <a:gd name="T36" fmla="*/ 70 w 191"/>
                  <a:gd name="T37" fmla="*/ 2 h 2"/>
                  <a:gd name="T38" fmla="*/ 74 w 191"/>
                  <a:gd name="T39" fmla="*/ 1 h 2"/>
                  <a:gd name="T40" fmla="*/ 78 w 191"/>
                  <a:gd name="T41" fmla="*/ 0 h 2"/>
                  <a:gd name="T42" fmla="*/ 82 w 191"/>
                  <a:gd name="T43" fmla="*/ 0 h 2"/>
                  <a:gd name="T44" fmla="*/ 86 w 191"/>
                  <a:gd name="T45" fmla="*/ 0 h 2"/>
                  <a:gd name="T46" fmla="*/ 90 w 191"/>
                  <a:gd name="T47" fmla="*/ 1 h 2"/>
                  <a:gd name="T48" fmla="*/ 94 w 191"/>
                  <a:gd name="T49" fmla="*/ 2 h 2"/>
                  <a:gd name="T50" fmla="*/ 98 w 191"/>
                  <a:gd name="T51" fmla="*/ 2 h 2"/>
                  <a:gd name="T52" fmla="*/ 101 w 191"/>
                  <a:gd name="T53" fmla="*/ 2 h 2"/>
                  <a:gd name="T54" fmla="*/ 105 w 191"/>
                  <a:gd name="T55" fmla="*/ 1 h 2"/>
                  <a:gd name="T56" fmla="*/ 109 w 191"/>
                  <a:gd name="T57" fmla="*/ 0 h 2"/>
                  <a:gd name="T58" fmla="*/ 113 w 191"/>
                  <a:gd name="T59" fmla="*/ 0 h 2"/>
                  <a:gd name="T60" fmla="*/ 117 w 191"/>
                  <a:gd name="T61" fmla="*/ 1 h 2"/>
                  <a:gd name="T62" fmla="*/ 121 w 191"/>
                  <a:gd name="T63" fmla="*/ 2 h 2"/>
                  <a:gd name="T64" fmla="*/ 125 w 191"/>
                  <a:gd name="T65" fmla="*/ 2 h 2"/>
                  <a:gd name="T66" fmla="*/ 129 w 191"/>
                  <a:gd name="T67" fmla="*/ 2 h 2"/>
                  <a:gd name="T68" fmla="*/ 133 w 191"/>
                  <a:gd name="T69" fmla="*/ 1 h 2"/>
                  <a:gd name="T70" fmla="*/ 136 w 191"/>
                  <a:gd name="T71" fmla="*/ 0 h 2"/>
                  <a:gd name="T72" fmla="*/ 140 w 191"/>
                  <a:gd name="T73" fmla="*/ 0 h 2"/>
                  <a:gd name="T74" fmla="*/ 144 w 191"/>
                  <a:gd name="T75" fmla="*/ 0 h 2"/>
                  <a:gd name="T76" fmla="*/ 148 w 191"/>
                  <a:gd name="T77" fmla="*/ 1 h 2"/>
                  <a:gd name="T78" fmla="*/ 152 w 191"/>
                  <a:gd name="T79" fmla="*/ 2 h 2"/>
                  <a:gd name="T80" fmla="*/ 156 w 191"/>
                  <a:gd name="T81" fmla="*/ 2 h 2"/>
                  <a:gd name="T82" fmla="*/ 160 w 191"/>
                  <a:gd name="T83" fmla="*/ 2 h 2"/>
                  <a:gd name="T84" fmla="*/ 164 w 191"/>
                  <a:gd name="T85" fmla="*/ 1 h 2"/>
                  <a:gd name="T86" fmla="*/ 167 w 191"/>
                  <a:gd name="T87" fmla="*/ 0 h 2"/>
                  <a:gd name="T88" fmla="*/ 171 w 191"/>
                  <a:gd name="T89" fmla="*/ 0 h 2"/>
                  <a:gd name="T90" fmla="*/ 175 w 191"/>
                  <a:gd name="T91" fmla="*/ 0 h 2"/>
                  <a:gd name="T92" fmla="*/ 179 w 191"/>
                  <a:gd name="T93" fmla="*/ 1 h 2"/>
                  <a:gd name="T94" fmla="*/ 183 w 191"/>
                  <a:gd name="T95" fmla="*/ 2 h 2"/>
                  <a:gd name="T96" fmla="*/ 187 w 191"/>
                  <a:gd name="T97" fmla="*/ 2 h 2"/>
                  <a:gd name="T98" fmla="*/ 191 w 191"/>
                  <a:gd name="T9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2">
                    <a:moveTo>
                      <a:pt x="0" y="1"/>
                    </a:moveTo>
                    <a:lnTo>
                      <a:pt x="4" y="2"/>
                    </a:lnTo>
                    <a:lnTo>
                      <a:pt x="8" y="2"/>
                    </a:lnTo>
                    <a:lnTo>
                      <a:pt x="12" y="2"/>
                    </a:lnTo>
                    <a:lnTo>
                      <a:pt x="16" y="1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1" y="1"/>
                    </a:lnTo>
                    <a:lnTo>
                      <a:pt x="35" y="2"/>
                    </a:lnTo>
                    <a:lnTo>
                      <a:pt x="39" y="2"/>
                    </a:lnTo>
                    <a:lnTo>
                      <a:pt x="43" y="1"/>
                    </a:lnTo>
                    <a:lnTo>
                      <a:pt x="47" y="1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8" y="1"/>
                    </a:lnTo>
                    <a:lnTo>
                      <a:pt x="62" y="2"/>
                    </a:lnTo>
                    <a:lnTo>
                      <a:pt x="66" y="2"/>
                    </a:lnTo>
                    <a:lnTo>
                      <a:pt x="70" y="2"/>
                    </a:lnTo>
                    <a:lnTo>
                      <a:pt x="74" y="1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1"/>
                    </a:lnTo>
                    <a:lnTo>
                      <a:pt x="94" y="2"/>
                    </a:lnTo>
                    <a:lnTo>
                      <a:pt x="98" y="2"/>
                    </a:lnTo>
                    <a:lnTo>
                      <a:pt x="101" y="2"/>
                    </a:lnTo>
                    <a:lnTo>
                      <a:pt x="105" y="1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1"/>
                    </a:lnTo>
                    <a:lnTo>
                      <a:pt x="121" y="2"/>
                    </a:lnTo>
                    <a:lnTo>
                      <a:pt x="125" y="2"/>
                    </a:lnTo>
                    <a:lnTo>
                      <a:pt x="129" y="2"/>
                    </a:lnTo>
                    <a:lnTo>
                      <a:pt x="133" y="1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1"/>
                    </a:lnTo>
                    <a:lnTo>
                      <a:pt x="152" y="2"/>
                    </a:lnTo>
                    <a:lnTo>
                      <a:pt x="156" y="2"/>
                    </a:lnTo>
                    <a:lnTo>
                      <a:pt x="160" y="2"/>
                    </a:lnTo>
                    <a:lnTo>
                      <a:pt x="164" y="1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1"/>
                    </a:lnTo>
                    <a:lnTo>
                      <a:pt x="183" y="2"/>
                    </a:lnTo>
                    <a:lnTo>
                      <a:pt x="187" y="2"/>
                    </a:lnTo>
                    <a:lnTo>
                      <a:pt x="191" y="2"/>
                    </a:lnTo>
                  </a:path>
                </a:pathLst>
              </a:custGeom>
              <a:noFill/>
              <a:ln w="11113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5" name="Freeform 1328"/>
              <p:cNvSpPr>
                <a:spLocks/>
              </p:cNvSpPr>
              <p:nvPr/>
            </p:nvSpPr>
            <p:spPr bwMode="auto">
              <a:xfrm>
                <a:off x="9385229" y="1518171"/>
                <a:ext cx="291493" cy="3118"/>
              </a:xfrm>
              <a:custGeom>
                <a:avLst/>
                <a:gdLst>
                  <a:gd name="T0" fmla="*/ 0 w 187"/>
                  <a:gd name="T1" fmla="*/ 2 h 2"/>
                  <a:gd name="T2" fmla="*/ 4 w 187"/>
                  <a:gd name="T3" fmla="*/ 1 h 2"/>
                  <a:gd name="T4" fmla="*/ 8 w 187"/>
                  <a:gd name="T5" fmla="*/ 0 h 2"/>
                  <a:gd name="T6" fmla="*/ 12 w 187"/>
                  <a:gd name="T7" fmla="*/ 0 h 2"/>
                  <a:gd name="T8" fmla="*/ 16 w 187"/>
                  <a:gd name="T9" fmla="*/ 1 h 2"/>
                  <a:gd name="T10" fmla="*/ 19 w 187"/>
                  <a:gd name="T11" fmla="*/ 2 h 2"/>
                  <a:gd name="T12" fmla="*/ 23 w 187"/>
                  <a:gd name="T13" fmla="*/ 2 h 2"/>
                  <a:gd name="T14" fmla="*/ 27 w 187"/>
                  <a:gd name="T15" fmla="*/ 2 h 2"/>
                  <a:gd name="T16" fmla="*/ 31 w 187"/>
                  <a:gd name="T17" fmla="*/ 1 h 2"/>
                  <a:gd name="T18" fmla="*/ 35 w 187"/>
                  <a:gd name="T19" fmla="*/ 0 h 2"/>
                  <a:gd name="T20" fmla="*/ 39 w 187"/>
                  <a:gd name="T21" fmla="*/ 0 h 2"/>
                  <a:gd name="T22" fmla="*/ 43 w 187"/>
                  <a:gd name="T23" fmla="*/ 0 h 2"/>
                  <a:gd name="T24" fmla="*/ 46 w 187"/>
                  <a:gd name="T25" fmla="*/ 1 h 2"/>
                  <a:gd name="T26" fmla="*/ 50 w 187"/>
                  <a:gd name="T27" fmla="*/ 2 h 2"/>
                  <a:gd name="T28" fmla="*/ 54 w 187"/>
                  <a:gd name="T29" fmla="*/ 2 h 2"/>
                  <a:gd name="T30" fmla="*/ 58 w 187"/>
                  <a:gd name="T31" fmla="*/ 2 h 2"/>
                  <a:gd name="T32" fmla="*/ 62 w 187"/>
                  <a:gd name="T33" fmla="*/ 1 h 2"/>
                  <a:gd name="T34" fmla="*/ 66 w 187"/>
                  <a:gd name="T35" fmla="*/ 0 h 2"/>
                  <a:gd name="T36" fmla="*/ 70 w 187"/>
                  <a:gd name="T37" fmla="*/ 0 h 2"/>
                  <a:gd name="T38" fmla="*/ 74 w 187"/>
                  <a:gd name="T39" fmla="*/ 1 h 2"/>
                  <a:gd name="T40" fmla="*/ 78 w 187"/>
                  <a:gd name="T41" fmla="*/ 2 h 2"/>
                  <a:gd name="T42" fmla="*/ 82 w 187"/>
                  <a:gd name="T43" fmla="*/ 2 h 2"/>
                  <a:gd name="T44" fmla="*/ 86 w 187"/>
                  <a:gd name="T45" fmla="*/ 2 h 2"/>
                  <a:gd name="T46" fmla="*/ 89 w 187"/>
                  <a:gd name="T47" fmla="*/ 1 h 2"/>
                  <a:gd name="T48" fmla="*/ 93 w 187"/>
                  <a:gd name="T49" fmla="*/ 1 h 2"/>
                  <a:gd name="T50" fmla="*/ 97 w 187"/>
                  <a:gd name="T51" fmla="*/ 0 h 2"/>
                  <a:gd name="T52" fmla="*/ 101 w 187"/>
                  <a:gd name="T53" fmla="*/ 0 h 2"/>
                  <a:gd name="T54" fmla="*/ 105 w 187"/>
                  <a:gd name="T55" fmla="*/ 1 h 2"/>
                  <a:gd name="T56" fmla="*/ 109 w 187"/>
                  <a:gd name="T57" fmla="*/ 2 h 2"/>
                  <a:gd name="T58" fmla="*/ 113 w 187"/>
                  <a:gd name="T59" fmla="*/ 2 h 2"/>
                  <a:gd name="T60" fmla="*/ 117 w 187"/>
                  <a:gd name="T61" fmla="*/ 2 h 2"/>
                  <a:gd name="T62" fmla="*/ 120 w 187"/>
                  <a:gd name="T63" fmla="*/ 1 h 2"/>
                  <a:gd name="T64" fmla="*/ 124 w 187"/>
                  <a:gd name="T65" fmla="*/ 0 h 2"/>
                  <a:gd name="T66" fmla="*/ 128 w 187"/>
                  <a:gd name="T67" fmla="*/ 0 h 2"/>
                  <a:gd name="T68" fmla="*/ 132 w 187"/>
                  <a:gd name="T69" fmla="*/ 0 h 2"/>
                  <a:gd name="T70" fmla="*/ 136 w 187"/>
                  <a:gd name="T71" fmla="*/ 1 h 2"/>
                  <a:gd name="T72" fmla="*/ 140 w 187"/>
                  <a:gd name="T73" fmla="*/ 2 h 2"/>
                  <a:gd name="T74" fmla="*/ 144 w 187"/>
                  <a:gd name="T75" fmla="*/ 2 h 2"/>
                  <a:gd name="T76" fmla="*/ 148 w 187"/>
                  <a:gd name="T77" fmla="*/ 1 h 2"/>
                  <a:gd name="T78" fmla="*/ 152 w 187"/>
                  <a:gd name="T79" fmla="*/ 1 h 2"/>
                  <a:gd name="T80" fmla="*/ 156 w 187"/>
                  <a:gd name="T81" fmla="*/ 0 h 2"/>
                  <a:gd name="T82" fmla="*/ 159 w 187"/>
                  <a:gd name="T83" fmla="*/ 0 h 2"/>
                  <a:gd name="T84" fmla="*/ 163 w 187"/>
                  <a:gd name="T85" fmla="*/ 1 h 2"/>
                  <a:gd name="T86" fmla="*/ 167 w 187"/>
                  <a:gd name="T87" fmla="*/ 2 h 2"/>
                  <a:gd name="T88" fmla="*/ 171 w 187"/>
                  <a:gd name="T89" fmla="*/ 2 h 2"/>
                  <a:gd name="T90" fmla="*/ 175 w 187"/>
                  <a:gd name="T91" fmla="*/ 2 h 2"/>
                  <a:gd name="T92" fmla="*/ 179 w 187"/>
                  <a:gd name="T93" fmla="*/ 1 h 2"/>
                  <a:gd name="T94" fmla="*/ 183 w 187"/>
                  <a:gd name="T95" fmla="*/ 0 h 2"/>
                  <a:gd name="T96" fmla="*/ 187 w 187"/>
                  <a:gd name="T9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7" h="2">
                    <a:moveTo>
                      <a:pt x="0" y="2"/>
                    </a:moveTo>
                    <a:lnTo>
                      <a:pt x="4" y="1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1"/>
                    </a:lnTo>
                    <a:lnTo>
                      <a:pt x="19" y="2"/>
                    </a:lnTo>
                    <a:lnTo>
                      <a:pt x="23" y="2"/>
                    </a:lnTo>
                    <a:lnTo>
                      <a:pt x="27" y="2"/>
                    </a:lnTo>
                    <a:lnTo>
                      <a:pt x="31" y="1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1"/>
                    </a:lnTo>
                    <a:lnTo>
                      <a:pt x="50" y="2"/>
                    </a:lnTo>
                    <a:lnTo>
                      <a:pt x="54" y="2"/>
                    </a:lnTo>
                    <a:lnTo>
                      <a:pt x="58" y="2"/>
                    </a:lnTo>
                    <a:lnTo>
                      <a:pt x="62" y="1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1"/>
                    </a:lnTo>
                    <a:lnTo>
                      <a:pt x="78" y="2"/>
                    </a:lnTo>
                    <a:lnTo>
                      <a:pt x="82" y="2"/>
                    </a:lnTo>
                    <a:lnTo>
                      <a:pt x="86" y="2"/>
                    </a:lnTo>
                    <a:lnTo>
                      <a:pt x="89" y="1"/>
                    </a:lnTo>
                    <a:lnTo>
                      <a:pt x="93" y="1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5" y="1"/>
                    </a:lnTo>
                    <a:lnTo>
                      <a:pt x="109" y="2"/>
                    </a:lnTo>
                    <a:lnTo>
                      <a:pt x="113" y="2"/>
                    </a:lnTo>
                    <a:lnTo>
                      <a:pt x="117" y="2"/>
                    </a:lnTo>
                    <a:lnTo>
                      <a:pt x="120" y="1"/>
                    </a:lnTo>
                    <a:lnTo>
                      <a:pt x="124" y="0"/>
                    </a:lnTo>
                    <a:lnTo>
                      <a:pt x="128" y="0"/>
                    </a:lnTo>
                    <a:lnTo>
                      <a:pt x="132" y="0"/>
                    </a:lnTo>
                    <a:lnTo>
                      <a:pt x="136" y="1"/>
                    </a:lnTo>
                    <a:lnTo>
                      <a:pt x="140" y="2"/>
                    </a:lnTo>
                    <a:lnTo>
                      <a:pt x="144" y="2"/>
                    </a:lnTo>
                    <a:lnTo>
                      <a:pt x="148" y="1"/>
                    </a:lnTo>
                    <a:lnTo>
                      <a:pt x="152" y="1"/>
                    </a:lnTo>
                    <a:lnTo>
                      <a:pt x="156" y="0"/>
                    </a:lnTo>
                    <a:lnTo>
                      <a:pt x="159" y="0"/>
                    </a:lnTo>
                    <a:lnTo>
                      <a:pt x="163" y="1"/>
                    </a:lnTo>
                    <a:lnTo>
                      <a:pt x="167" y="2"/>
                    </a:lnTo>
                    <a:lnTo>
                      <a:pt x="171" y="2"/>
                    </a:lnTo>
                    <a:lnTo>
                      <a:pt x="175" y="2"/>
                    </a:lnTo>
                    <a:lnTo>
                      <a:pt x="179" y="1"/>
                    </a:lnTo>
                    <a:lnTo>
                      <a:pt x="183" y="0"/>
                    </a:lnTo>
                    <a:lnTo>
                      <a:pt x="187" y="0"/>
                    </a:lnTo>
                  </a:path>
                </a:pathLst>
              </a:custGeom>
              <a:noFill/>
              <a:ln w="11113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6" name="Freeform 1329"/>
              <p:cNvSpPr>
                <a:spLocks/>
              </p:cNvSpPr>
              <p:nvPr/>
            </p:nvSpPr>
            <p:spPr bwMode="auto">
              <a:xfrm>
                <a:off x="8493602" y="1094181"/>
                <a:ext cx="296170" cy="662485"/>
              </a:xfrm>
              <a:custGeom>
                <a:avLst/>
                <a:gdLst>
                  <a:gd name="T0" fmla="*/ 0 w 190"/>
                  <a:gd name="T1" fmla="*/ 425 h 425"/>
                  <a:gd name="T2" fmla="*/ 4 w 190"/>
                  <a:gd name="T3" fmla="*/ 349 h 425"/>
                  <a:gd name="T4" fmla="*/ 8 w 190"/>
                  <a:gd name="T5" fmla="*/ 278 h 425"/>
                  <a:gd name="T6" fmla="*/ 11 w 190"/>
                  <a:gd name="T7" fmla="*/ 300 h 425"/>
                  <a:gd name="T8" fmla="*/ 15 w 190"/>
                  <a:gd name="T9" fmla="*/ 56 h 425"/>
                  <a:gd name="T10" fmla="*/ 19 w 190"/>
                  <a:gd name="T11" fmla="*/ 0 h 425"/>
                  <a:gd name="T12" fmla="*/ 23 w 190"/>
                  <a:gd name="T13" fmla="*/ 14 h 425"/>
                  <a:gd name="T14" fmla="*/ 27 w 190"/>
                  <a:gd name="T15" fmla="*/ 22 h 425"/>
                  <a:gd name="T16" fmla="*/ 31 w 190"/>
                  <a:gd name="T17" fmla="*/ 9 h 425"/>
                  <a:gd name="T18" fmla="*/ 35 w 190"/>
                  <a:gd name="T19" fmla="*/ 14 h 425"/>
                  <a:gd name="T20" fmla="*/ 39 w 190"/>
                  <a:gd name="T21" fmla="*/ 17 h 425"/>
                  <a:gd name="T22" fmla="*/ 43 w 190"/>
                  <a:gd name="T23" fmla="*/ 13 h 425"/>
                  <a:gd name="T24" fmla="*/ 47 w 190"/>
                  <a:gd name="T25" fmla="*/ 13 h 425"/>
                  <a:gd name="T26" fmla="*/ 50 w 190"/>
                  <a:gd name="T27" fmla="*/ 13 h 425"/>
                  <a:gd name="T28" fmla="*/ 54 w 190"/>
                  <a:gd name="T29" fmla="*/ 13 h 425"/>
                  <a:gd name="T30" fmla="*/ 58 w 190"/>
                  <a:gd name="T31" fmla="*/ 13 h 425"/>
                  <a:gd name="T32" fmla="*/ 62 w 190"/>
                  <a:gd name="T33" fmla="*/ 14 h 425"/>
                  <a:gd name="T34" fmla="*/ 66 w 190"/>
                  <a:gd name="T35" fmla="*/ 14 h 425"/>
                  <a:gd name="T36" fmla="*/ 70 w 190"/>
                  <a:gd name="T37" fmla="*/ 14 h 425"/>
                  <a:gd name="T38" fmla="*/ 74 w 190"/>
                  <a:gd name="T39" fmla="*/ 14 h 425"/>
                  <a:gd name="T40" fmla="*/ 78 w 190"/>
                  <a:gd name="T41" fmla="*/ 13 h 425"/>
                  <a:gd name="T42" fmla="*/ 82 w 190"/>
                  <a:gd name="T43" fmla="*/ 13 h 425"/>
                  <a:gd name="T44" fmla="*/ 86 w 190"/>
                  <a:gd name="T45" fmla="*/ 13 h 425"/>
                  <a:gd name="T46" fmla="*/ 89 w 190"/>
                  <a:gd name="T47" fmla="*/ 14 h 425"/>
                  <a:gd name="T48" fmla="*/ 93 w 190"/>
                  <a:gd name="T49" fmla="*/ 14 h 425"/>
                  <a:gd name="T50" fmla="*/ 97 w 190"/>
                  <a:gd name="T51" fmla="*/ 14 h 425"/>
                  <a:gd name="T52" fmla="*/ 101 w 190"/>
                  <a:gd name="T53" fmla="*/ 14 h 425"/>
                  <a:gd name="T54" fmla="*/ 105 w 190"/>
                  <a:gd name="T55" fmla="*/ 13 h 425"/>
                  <a:gd name="T56" fmla="*/ 109 w 190"/>
                  <a:gd name="T57" fmla="*/ 13 h 425"/>
                  <a:gd name="T58" fmla="*/ 113 w 190"/>
                  <a:gd name="T59" fmla="*/ 13 h 425"/>
                  <a:gd name="T60" fmla="*/ 117 w 190"/>
                  <a:gd name="T61" fmla="*/ 13 h 425"/>
                  <a:gd name="T62" fmla="*/ 120 w 190"/>
                  <a:gd name="T63" fmla="*/ 14 h 425"/>
                  <a:gd name="T64" fmla="*/ 124 w 190"/>
                  <a:gd name="T65" fmla="*/ 14 h 425"/>
                  <a:gd name="T66" fmla="*/ 128 w 190"/>
                  <a:gd name="T67" fmla="*/ 14 h 425"/>
                  <a:gd name="T68" fmla="*/ 132 w 190"/>
                  <a:gd name="T69" fmla="*/ 14 h 425"/>
                  <a:gd name="T70" fmla="*/ 136 w 190"/>
                  <a:gd name="T71" fmla="*/ 13 h 425"/>
                  <a:gd name="T72" fmla="*/ 140 w 190"/>
                  <a:gd name="T73" fmla="*/ 13 h 425"/>
                  <a:gd name="T74" fmla="*/ 144 w 190"/>
                  <a:gd name="T75" fmla="*/ 13 h 425"/>
                  <a:gd name="T76" fmla="*/ 148 w 190"/>
                  <a:gd name="T77" fmla="*/ 13 h 425"/>
                  <a:gd name="T78" fmla="*/ 152 w 190"/>
                  <a:gd name="T79" fmla="*/ 14 h 425"/>
                  <a:gd name="T80" fmla="*/ 156 w 190"/>
                  <a:gd name="T81" fmla="*/ 14 h 425"/>
                  <a:gd name="T82" fmla="*/ 159 w 190"/>
                  <a:gd name="T83" fmla="*/ 14 h 425"/>
                  <a:gd name="T84" fmla="*/ 163 w 190"/>
                  <a:gd name="T85" fmla="*/ 13 h 425"/>
                  <a:gd name="T86" fmla="*/ 167 w 190"/>
                  <a:gd name="T87" fmla="*/ 13 h 425"/>
                  <a:gd name="T88" fmla="*/ 171 w 190"/>
                  <a:gd name="T89" fmla="*/ 13 h 425"/>
                  <a:gd name="T90" fmla="*/ 175 w 190"/>
                  <a:gd name="T91" fmla="*/ 13 h 425"/>
                  <a:gd name="T92" fmla="*/ 179 w 190"/>
                  <a:gd name="T93" fmla="*/ 14 h 425"/>
                  <a:gd name="T94" fmla="*/ 183 w 190"/>
                  <a:gd name="T95" fmla="*/ 14 h 425"/>
                  <a:gd name="T96" fmla="*/ 187 w 190"/>
                  <a:gd name="T97" fmla="*/ 14 h 425"/>
                  <a:gd name="T98" fmla="*/ 190 w 190"/>
                  <a:gd name="T99" fmla="*/ 14 h 4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0" h="425">
                    <a:moveTo>
                      <a:pt x="0" y="425"/>
                    </a:moveTo>
                    <a:lnTo>
                      <a:pt x="4" y="349"/>
                    </a:lnTo>
                    <a:lnTo>
                      <a:pt x="8" y="278"/>
                    </a:lnTo>
                    <a:lnTo>
                      <a:pt x="11" y="300"/>
                    </a:lnTo>
                    <a:lnTo>
                      <a:pt x="15" y="56"/>
                    </a:lnTo>
                    <a:lnTo>
                      <a:pt x="19" y="0"/>
                    </a:lnTo>
                    <a:lnTo>
                      <a:pt x="23" y="14"/>
                    </a:lnTo>
                    <a:lnTo>
                      <a:pt x="27" y="22"/>
                    </a:lnTo>
                    <a:lnTo>
                      <a:pt x="31" y="9"/>
                    </a:lnTo>
                    <a:lnTo>
                      <a:pt x="35" y="14"/>
                    </a:lnTo>
                    <a:lnTo>
                      <a:pt x="39" y="17"/>
                    </a:lnTo>
                    <a:lnTo>
                      <a:pt x="43" y="13"/>
                    </a:lnTo>
                    <a:lnTo>
                      <a:pt x="47" y="13"/>
                    </a:lnTo>
                    <a:lnTo>
                      <a:pt x="50" y="13"/>
                    </a:lnTo>
                    <a:lnTo>
                      <a:pt x="54" y="13"/>
                    </a:lnTo>
                    <a:lnTo>
                      <a:pt x="58" y="13"/>
                    </a:lnTo>
                    <a:lnTo>
                      <a:pt x="62" y="14"/>
                    </a:lnTo>
                    <a:lnTo>
                      <a:pt x="66" y="14"/>
                    </a:lnTo>
                    <a:lnTo>
                      <a:pt x="70" y="14"/>
                    </a:lnTo>
                    <a:lnTo>
                      <a:pt x="74" y="14"/>
                    </a:lnTo>
                    <a:lnTo>
                      <a:pt x="78" y="13"/>
                    </a:lnTo>
                    <a:lnTo>
                      <a:pt x="82" y="13"/>
                    </a:lnTo>
                    <a:lnTo>
                      <a:pt x="86" y="13"/>
                    </a:lnTo>
                    <a:lnTo>
                      <a:pt x="89" y="14"/>
                    </a:lnTo>
                    <a:lnTo>
                      <a:pt x="93" y="14"/>
                    </a:lnTo>
                    <a:lnTo>
                      <a:pt x="97" y="14"/>
                    </a:lnTo>
                    <a:lnTo>
                      <a:pt x="101" y="14"/>
                    </a:lnTo>
                    <a:lnTo>
                      <a:pt x="105" y="13"/>
                    </a:lnTo>
                    <a:lnTo>
                      <a:pt x="109" y="13"/>
                    </a:lnTo>
                    <a:lnTo>
                      <a:pt x="113" y="13"/>
                    </a:lnTo>
                    <a:lnTo>
                      <a:pt x="117" y="13"/>
                    </a:lnTo>
                    <a:lnTo>
                      <a:pt x="120" y="14"/>
                    </a:lnTo>
                    <a:lnTo>
                      <a:pt x="124" y="14"/>
                    </a:lnTo>
                    <a:lnTo>
                      <a:pt x="128" y="14"/>
                    </a:lnTo>
                    <a:lnTo>
                      <a:pt x="132" y="14"/>
                    </a:lnTo>
                    <a:lnTo>
                      <a:pt x="136" y="13"/>
                    </a:lnTo>
                    <a:lnTo>
                      <a:pt x="140" y="13"/>
                    </a:lnTo>
                    <a:lnTo>
                      <a:pt x="144" y="13"/>
                    </a:lnTo>
                    <a:lnTo>
                      <a:pt x="148" y="13"/>
                    </a:lnTo>
                    <a:lnTo>
                      <a:pt x="152" y="14"/>
                    </a:lnTo>
                    <a:lnTo>
                      <a:pt x="156" y="14"/>
                    </a:lnTo>
                    <a:lnTo>
                      <a:pt x="159" y="14"/>
                    </a:lnTo>
                    <a:lnTo>
                      <a:pt x="163" y="13"/>
                    </a:lnTo>
                    <a:lnTo>
                      <a:pt x="167" y="13"/>
                    </a:lnTo>
                    <a:lnTo>
                      <a:pt x="171" y="13"/>
                    </a:lnTo>
                    <a:lnTo>
                      <a:pt x="175" y="13"/>
                    </a:lnTo>
                    <a:lnTo>
                      <a:pt x="179" y="14"/>
                    </a:lnTo>
                    <a:lnTo>
                      <a:pt x="183" y="14"/>
                    </a:lnTo>
                    <a:lnTo>
                      <a:pt x="187" y="14"/>
                    </a:lnTo>
                    <a:lnTo>
                      <a:pt x="190" y="14"/>
                    </a:lnTo>
                  </a:path>
                </a:pathLst>
              </a:custGeom>
              <a:noFill/>
              <a:ln w="11113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7" name="Freeform 1330"/>
              <p:cNvSpPr>
                <a:spLocks/>
              </p:cNvSpPr>
              <p:nvPr/>
            </p:nvSpPr>
            <p:spPr bwMode="auto">
              <a:xfrm>
                <a:off x="8789772" y="1114445"/>
                <a:ext cx="297729" cy="1559"/>
              </a:xfrm>
              <a:custGeom>
                <a:avLst/>
                <a:gdLst>
                  <a:gd name="T0" fmla="*/ 0 w 191"/>
                  <a:gd name="T1" fmla="*/ 1 h 1"/>
                  <a:gd name="T2" fmla="*/ 4 w 191"/>
                  <a:gd name="T3" fmla="*/ 0 h 1"/>
                  <a:gd name="T4" fmla="*/ 8 w 191"/>
                  <a:gd name="T5" fmla="*/ 0 h 1"/>
                  <a:gd name="T6" fmla="*/ 12 w 191"/>
                  <a:gd name="T7" fmla="*/ 0 h 1"/>
                  <a:gd name="T8" fmla="*/ 16 w 191"/>
                  <a:gd name="T9" fmla="*/ 0 h 1"/>
                  <a:gd name="T10" fmla="*/ 20 w 191"/>
                  <a:gd name="T11" fmla="*/ 1 h 1"/>
                  <a:gd name="T12" fmla="*/ 24 w 191"/>
                  <a:gd name="T13" fmla="*/ 1 h 1"/>
                  <a:gd name="T14" fmla="*/ 28 w 191"/>
                  <a:gd name="T15" fmla="*/ 1 h 1"/>
                  <a:gd name="T16" fmla="*/ 32 w 191"/>
                  <a:gd name="T17" fmla="*/ 1 h 1"/>
                  <a:gd name="T18" fmla="*/ 36 w 191"/>
                  <a:gd name="T19" fmla="*/ 0 h 1"/>
                  <a:gd name="T20" fmla="*/ 39 w 191"/>
                  <a:gd name="T21" fmla="*/ 0 h 1"/>
                  <a:gd name="T22" fmla="*/ 43 w 191"/>
                  <a:gd name="T23" fmla="*/ 0 h 1"/>
                  <a:gd name="T24" fmla="*/ 47 w 191"/>
                  <a:gd name="T25" fmla="*/ 1 h 1"/>
                  <a:gd name="T26" fmla="*/ 51 w 191"/>
                  <a:gd name="T27" fmla="*/ 1 h 1"/>
                  <a:gd name="T28" fmla="*/ 55 w 191"/>
                  <a:gd name="T29" fmla="*/ 1 h 1"/>
                  <a:gd name="T30" fmla="*/ 59 w 191"/>
                  <a:gd name="T31" fmla="*/ 1 h 1"/>
                  <a:gd name="T32" fmla="*/ 63 w 191"/>
                  <a:gd name="T33" fmla="*/ 0 h 1"/>
                  <a:gd name="T34" fmla="*/ 67 w 191"/>
                  <a:gd name="T35" fmla="*/ 0 h 1"/>
                  <a:gd name="T36" fmla="*/ 71 w 191"/>
                  <a:gd name="T37" fmla="*/ 0 h 1"/>
                  <a:gd name="T38" fmla="*/ 74 w 191"/>
                  <a:gd name="T39" fmla="*/ 0 h 1"/>
                  <a:gd name="T40" fmla="*/ 78 w 191"/>
                  <a:gd name="T41" fmla="*/ 1 h 1"/>
                  <a:gd name="T42" fmla="*/ 82 w 191"/>
                  <a:gd name="T43" fmla="*/ 1 h 1"/>
                  <a:gd name="T44" fmla="*/ 86 w 191"/>
                  <a:gd name="T45" fmla="*/ 1 h 1"/>
                  <a:gd name="T46" fmla="*/ 90 w 191"/>
                  <a:gd name="T47" fmla="*/ 1 h 1"/>
                  <a:gd name="T48" fmla="*/ 94 w 191"/>
                  <a:gd name="T49" fmla="*/ 0 h 1"/>
                  <a:gd name="T50" fmla="*/ 98 w 191"/>
                  <a:gd name="T51" fmla="*/ 0 h 1"/>
                  <a:gd name="T52" fmla="*/ 102 w 191"/>
                  <a:gd name="T53" fmla="*/ 0 h 1"/>
                  <a:gd name="T54" fmla="*/ 106 w 191"/>
                  <a:gd name="T55" fmla="*/ 0 h 1"/>
                  <a:gd name="T56" fmla="*/ 109 w 191"/>
                  <a:gd name="T57" fmla="*/ 1 h 1"/>
                  <a:gd name="T58" fmla="*/ 113 w 191"/>
                  <a:gd name="T59" fmla="*/ 1 h 1"/>
                  <a:gd name="T60" fmla="*/ 117 w 191"/>
                  <a:gd name="T61" fmla="*/ 1 h 1"/>
                  <a:gd name="T62" fmla="*/ 121 w 191"/>
                  <a:gd name="T63" fmla="*/ 1 h 1"/>
                  <a:gd name="T64" fmla="*/ 125 w 191"/>
                  <a:gd name="T65" fmla="*/ 0 h 1"/>
                  <a:gd name="T66" fmla="*/ 129 w 191"/>
                  <a:gd name="T67" fmla="*/ 0 h 1"/>
                  <a:gd name="T68" fmla="*/ 133 w 191"/>
                  <a:gd name="T69" fmla="*/ 0 h 1"/>
                  <a:gd name="T70" fmla="*/ 137 w 191"/>
                  <a:gd name="T71" fmla="*/ 1 h 1"/>
                  <a:gd name="T72" fmla="*/ 141 w 191"/>
                  <a:gd name="T73" fmla="*/ 1 h 1"/>
                  <a:gd name="T74" fmla="*/ 145 w 191"/>
                  <a:gd name="T75" fmla="*/ 1 h 1"/>
                  <a:gd name="T76" fmla="*/ 149 w 191"/>
                  <a:gd name="T77" fmla="*/ 1 h 1"/>
                  <a:gd name="T78" fmla="*/ 152 w 191"/>
                  <a:gd name="T79" fmla="*/ 0 h 1"/>
                  <a:gd name="T80" fmla="*/ 156 w 191"/>
                  <a:gd name="T81" fmla="*/ 0 h 1"/>
                  <a:gd name="T82" fmla="*/ 160 w 191"/>
                  <a:gd name="T83" fmla="*/ 0 h 1"/>
                  <a:gd name="T84" fmla="*/ 164 w 191"/>
                  <a:gd name="T85" fmla="*/ 0 h 1"/>
                  <a:gd name="T86" fmla="*/ 168 w 191"/>
                  <a:gd name="T87" fmla="*/ 1 h 1"/>
                  <a:gd name="T88" fmla="*/ 172 w 191"/>
                  <a:gd name="T89" fmla="*/ 1 h 1"/>
                  <a:gd name="T90" fmla="*/ 176 w 191"/>
                  <a:gd name="T91" fmla="*/ 1 h 1"/>
                  <a:gd name="T92" fmla="*/ 179 w 191"/>
                  <a:gd name="T93" fmla="*/ 1 h 1"/>
                  <a:gd name="T94" fmla="*/ 183 w 191"/>
                  <a:gd name="T95" fmla="*/ 0 h 1"/>
                  <a:gd name="T96" fmla="*/ 187 w 191"/>
                  <a:gd name="T97" fmla="*/ 0 h 1"/>
                  <a:gd name="T98" fmla="*/ 191 w 191"/>
                  <a:gd name="T9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1">
                    <a:moveTo>
                      <a:pt x="0" y="1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1"/>
                    </a:lnTo>
                    <a:lnTo>
                      <a:pt x="24" y="1"/>
                    </a:lnTo>
                    <a:lnTo>
                      <a:pt x="28" y="1"/>
                    </a:lnTo>
                    <a:lnTo>
                      <a:pt x="32" y="1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1"/>
                    </a:lnTo>
                    <a:lnTo>
                      <a:pt x="51" y="1"/>
                    </a:lnTo>
                    <a:lnTo>
                      <a:pt x="55" y="1"/>
                    </a:lnTo>
                    <a:lnTo>
                      <a:pt x="59" y="1"/>
                    </a:lnTo>
                    <a:lnTo>
                      <a:pt x="63" y="0"/>
                    </a:lnTo>
                    <a:lnTo>
                      <a:pt x="67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8" y="1"/>
                    </a:lnTo>
                    <a:lnTo>
                      <a:pt x="82" y="1"/>
                    </a:lnTo>
                    <a:lnTo>
                      <a:pt x="86" y="1"/>
                    </a:lnTo>
                    <a:lnTo>
                      <a:pt x="90" y="1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2" y="0"/>
                    </a:lnTo>
                    <a:lnTo>
                      <a:pt x="106" y="0"/>
                    </a:lnTo>
                    <a:lnTo>
                      <a:pt x="109" y="1"/>
                    </a:lnTo>
                    <a:lnTo>
                      <a:pt x="113" y="1"/>
                    </a:lnTo>
                    <a:lnTo>
                      <a:pt x="117" y="1"/>
                    </a:lnTo>
                    <a:lnTo>
                      <a:pt x="121" y="1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7" y="1"/>
                    </a:lnTo>
                    <a:lnTo>
                      <a:pt x="141" y="1"/>
                    </a:lnTo>
                    <a:lnTo>
                      <a:pt x="145" y="1"/>
                    </a:lnTo>
                    <a:lnTo>
                      <a:pt x="149" y="1"/>
                    </a:lnTo>
                    <a:lnTo>
                      <a:pt x="152" y="0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4" y="0"/>
                    </a:lnTo>
                    <a:lnTo>
                      <a:pt x="168" y="1"/>
                    </a:lnTo>
                    <a:lnTo>
                      <a:pt x="172" y="1"/>
                    </a:lnTo>
                    <a:lnTo>
                      <a:pt x="176" y="1"/>
                    </a:lnTo>
                    <a:lnTo>
                      <a:pt x="179" y="1"/>
                    </a:lnTo>
                    <a:lnTo>
                      <a:pt x="183" y="0"/>
                    </a:lnTo>
                    <a:lnTo>
                      <a:pt x="187" y="0"/>
                    </a:lnTo>
                    <a:lnTo>
                      <a:pt x="191" y="0"/>
                    </a:lnTo>
                  </a:path>
                </a:pathLst>
              </a:custGeom>
              <a:noFill/>
              <a:ln w="11113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8" name="Freeform 1331"/>
              <p:cNvSpPr>
                <a:spLocks/>
              </p:cNvSpPr>
              <p:nvPr/>
            </p:nvSpPr>
            <p:spPr bwMode="auto">
              <a:xfrm>
                <a:off x="9087501" y="1114445"/>
                <a:ext cx="297729" cy="1559"/>
              </a:xfrm>
              <a:custGeom>
                <a:avLst/>
                <a:gdLst>
                  <a:gd name="T0" fmla="*/ 0 w 191"/>
                  <a:gd name="T1" fmla="*/ 0 h 1"/>
                  <a:gd name="T2" fmla="*/ 4 w 191"/>
                  <a:gd name="T3" fmla="*/ 1 h 1"/>
                  <a:gd name="T4" fmla="*/ 8 w 191"/>
                  <a:gd name="T5" fmla="*/ 1 h 1"/>
                  <a:gd name="T6" fmla="*/ 12 w 191"/>
                  <a:gd name="T7" fmla="*/ 1 h 1"/>
                  <a:gd name="T8" fmla="*/ 16 w 191"/>
                  <a:gd name="T9" fmla="*/ 1 h 1"/>
                  <a:gd name="T10" fmla="*/ 20 w 191"/>
                  <a:gd name="T11" fmla="*/ 0 h 1"/>
                  <a:gd name="T12" fmla="*/ 24 w 191"/>
                  <a:gd name="T13" fmla="*/ 0 h 1"/>
                  <a:gd name="T14" fmla="*/ 28 w 191"/>
                  <a:gd name="T15" fmla="*/ 0 h 1"/>
                  <a:gd name="T16" fmla="*/ 31 w 191"/>
                  <a:gd name="T17" fmla="*/ 0 h 1"/>
                  <a:gd name="T18" fmla="*/ 35 w 191"/>
                  <a:gd name="T19" fmla="*/ 1 h 1"/>
                  <a:gd name="T20" fmla="*/ 39 w 191"/>
                  <a:gd name="T21" fmla="*/ 1 h 1"/>
                  <a:gd name="T22" fmla="*/ 43 w 191"/>
                  <a:gd name="T23" fmla="*/ 1 h 1"/>
                  <a:gd name="T24" fmla="*/ 47 w 191"/>
                  <a:gd name="T25" fmla="*/ 1 h 1"/>
                  <a:gd name="T26" fmla="*/ 51 w 191"/>
                  <a:gd name="T27" fmla="*/ 0 h 1"/>
                  <a:gd name="T28" fmla="*/ 55 w 191"/>
                  <a:gd name="T29" fmla="*/ 0 h 1"/>
                  <a:gd name="T30" fmla="*/ 58 w 191"/>
                  <a:gd name="T31" fmla="*/ 0 h 1"/>
                  <a:gd name="T32" fmla="*/ 62 w 191"/>
                  <a:gd name="T33" fmla="*/ 0 h 1"/>
                  <a:gd name="T34" fmla="*/ 66 w 191"/>
                  <a:gd name="T35" fmla="*/ 1 h 1"/>
                  <a:gd name="T36" fmla="*/ 70 w 191"/>
                  <a:gd name="T37" fmla="*/ 1 h 1"/>
                  <a:gd name="T38" fmla="*/ 74 w 191"/>
                  <a:gd name="T39" fmla="*/ 1 h 1"/>
                  <a:gd name="T40" fmla="*/ 78 w 191"/>
                  <a:gd name="T41" fmla="*/ 0 h 1"/>
                  <a:gd name="T42" fmla="*/ 82 w 191"/>
                  <a:gd name="T43" fmla="*/ 0 h 1"/>
                  <a:gd name="T44" fmla="*/ 86 w 191"/>
                  <a:gd name="T45" fmla="*/ 0 h 1"/>
                  <a:gd name="T46" fmla="*/ 90 w 191"/>
                  <a:gd name="T47" fmla="*/ 0 h 1"/>
                  <a:gd name="T48" fmla="*/ 94 w 191"/>
                  <a:gd name="T49" fmla="*/ 1 h 1"/>
                  <a:gd name="T50" fmla="*/ 98 w 191"/>
                  <a:gd name="T51" fmla="*/ 1 h 1"/>
                  <a:gd name="T52" fmla="*/ 101 w 191"/>
                  <a:gd name="T53" fmla="*/ 1 h 1"/>
                  <a:gd name="T54" fmla="*/ 105 w 191"/>
                  <a:gd name="T55" fmla="*/ 1 h 1"/>
                  <a:gd name="T56" fmla="*/ 109 w 191"/>
                  <a:gd name="T57" fmla="*/ 0 h 1"/>
                  <a:gd name="T58" fmla="*/ 113 w 191"/>
                  <a:gd name="T59" fmla="*/ 0 h 1"/>
                  <a:gd name="T60" fmla="*/ 117 w 191"/>
                  <a:gd name="T61" fmla="*/ 0 h 1"/>
                  <a:gd name="T62" fmla="*/ 121 w 191"/>
                  <a:gd name="T63" fmla="*/ 0 h 1"/>
                  <a:gd name="T64" fmla="*/ 125 w 191"/>
                  <a:gd name="T65" fmla="*/ 1 h 1"/>
                  <a:gd name="T66" fmla="*/ 129 w 191"/>
                  <a:gd name="T67" fmla="*/ 1 h 1"/>
                  <a:gd name="T68" fmla="*/ 133 w 191"/>
                  <a:gd name="T69" fmla="*/ 1 h 1"/>
                  <a:gd name="T70" fmla="*/ 136 w 191"/>
                  <a:gd name="T71" fmla="*/ 1 h 1"/>
                  <a:gd name="T72" fmla="*/ 140 w 191"/>
                  <a:gd name="T73" fmla="*/ 0 h 1"/>
                  <a:gd name="T74" fmla="*/ 144 w 191"/>
                  <a:gd name="T75" fmla="*/ 0 h 1"/>
                  <a:gd name="T76" fmla="*/ 148 w 191"/>
                  <a:gd name="T77" fmla="*/ 0 h 1"/>
                  <a:gd name="T78" fmla="*/ 152 w 191"/>
                  <a:gd name="T79" fmla="*/ 1 h 1"/>
                  <a:gd name="T80" fmla="*/ 156 w 191"/>
                  <a:gd name="T81" fmla="*/ 1 h 1"/>
                  <a:gd name="T82" fmla="*/ 160 w 191"/>
                  <a:gd name="T83" fmla="*/ 1 h 1"/>
                  <a:gd name="T84" fmla="*/ 164 w 191"/>
                  <a:gd name="T85" fmla="*/ 1 h 1"/>
                  <a:gd name="T86" fmla="*/ 167 w 191"/>
                  <a:gd name="T87" fmla="*/ 0 h 1"/>
                  <a:gd name="T88" fmla="*/ 171 w 191"/>
                  <a:gd name="T89" fmla="*/ 0 h 1"/>
                  <a:gd name="T90" fmla="*/ 175 w 191"/>
                  <a:gd name="T91" fmla="*/ 0 h 1"/>
                  <a:gd name="T92" fmla="*/ 179 w 191"/>
                  <a:gd name="T93" fmla="*/ 0 h 1"/>
                  <a:gd name="T94" fmla="*/ 183 w 191"/>
                  <a:gd name="T95" fmla="*/ 1 h 1"/>
                  <a:gd name="T96" fmla="*/ 187 w 191"/>
                  <a:gd name="T97" fmla="*/ 1 h 1"/>
                  <a:gd name="T98" fmla="*/ 191 w 191"/>
                  <a:gd name="T9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1" h="1">
                    <a:moveTo>
                      <a:pt x="0" y="0"/>
                    </a:moveTo>
                    <a:lnTo>
                      <a:pt x="4" y="1"/>
                    </a:lnTo>
                    <a:lnTo>
                      <a:pt x="8" y="1"/>
                    </a:lnTo>
                    <a:lnTo>
                      <a:pt x="12" y="1"/>
                    </a:lnTo>
                    <a:lnTo>
                      <a:pt x="16" y="1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5" y="1"/>
                    </a:lnTo>
                    <a:lnTo>
                      <a:pt x="39" y="1"/>
                    </a:lnTo>
                    <a:lnTo>
                      <a:pt x="43" y="1"/>
                    </a:lnTo>
                    <a:lnTo>
                      <a:pt x="47" y="1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1"/>
                    </a:lnTo>
                    <a:lnTo>
                      <a:pt x="70" y="1"/>
                    </a:lnTo>
                    <a:lnTo>
                      <a:pt x="74" y="1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4" y="1"/>
                    </a:lnTo>
                    <a:lnTo>
                      <a:pt x="98" y="1"/>
                    </a:lnTo>
                    <a:lnTo>
                      <a:pt x="101" y="1"/>
                    </a:lnTo>
                    <a:lnTo>
                      <a:pt x="105" y="1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1"/>
                    </a:lnTo>
                    <a:lnTo>
                      <a:pt x="129" y="1"/>
                    </a:lnTo>
                    <a:lnTo>
                      <a:pt x="133" y="1"/>
                    </a:lnTo>
                    <a:lnTo>
                      <a:pt x="136" y="1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1"/>
                    </a:lnTo>
                    <a:lnTo>
                      <a:pt x="156" y="1"/>
                    </a:lnTo>
                    <a:lnTo>
                      <a:pt x="160" y="1"/>
                    </a:lnTo>
                    <a:lnTo>
                      <a:pt x="164" y="1"/>
                    </a:lnTo>
                    <a:lnTo>
                      <a:pt x="167" y="0"/>
                    </a:lnTo>
                    <a:lnTo>
                      <a:pt x="171" y="0"/>
                    </a:lnTo>
                    <a:lnTo>
                      <a:pt x="175" y="0"/>
                    </a:lnTo>
                    <a:lnTo>
                      <a:pt x="179" y="0"/>
                    </a:lnTo>
                    <a:lnTo>
                      <a:pt x="183" y="1"/>
                    </a:lnTo>
                    <a:lnTo>
                      <a:pt x="187" y="1"/>
                    </a:lnTo>
                    <a:lnTo>
                      <a:pt x="191" y="1"/>
                    </a:lnTo>
                  </a:path>
                </a:pathLst>
              </a:custGeom>
              <a:noFill/>
              <a:ln w="11113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49" name="Freeform 1332"/>
              <p:cNvSpPr>
                <a:spLocks/>
              </p:cNvSpPr>
              <p:nvPr/>
            </p:nvSpPr>
            <p:spPr bwMode="auto">
              <a:xfrm>
                <a:off x="9385229" y="1114445"/>
                <a:ext cx="291493" cy="1559"/>
              </a:xfrm>
              <a:custGeom>
                <a:avLst/>
                <a:gdLst>
                  <a:gd name="T0" fmla="*/ 0 w 187"/>
                  <a:gd name="T1" fmla="*/ 1 h 1"/>
                  <a:gd name="T2" fmla="*/ 4 w 187"/>
                  <a:gd name="T3" fmla="*/ 1 h 1"/>
                  <a:gd name="T4" fmla="*/ 8 w 187"/>
                  <a:gd name="T5" fmla="*/ 0 h 1"/>
                  <a:gd name="T6" fmla="*/ 12 w 187"/>
                  <a:gd name="T7" fmla="*/ 0 h 1"/>
                  <a:gd name="T8" fmla="*/ 16 w 187"/>
                  <a:gd name="T9" fmla="*/ 0 h 1"/>
                  <a:gd name="T10" fmla="*/ 19 w 187"/>
                  <a:gd name="T11" fmla="*/ 0 h 1"/>
                  <a:gd name="T12" fmla="*/ 23 w 187"/>
                  <a:gd name="T13" fmla="*/ 1 h 1"/>
                  <a:gd name="T14" fmla="*/ 27 w 187"/>
                  <a:gd name="T15" fmla="*/ 1 h 1"/>
                  <a:gd name="T16" fmla="*/ 31 w 187"/>
                  <a:gd name="T17" fmla="*/ 1 h 1"/>
                  <a:gd name="T18" fmla="*/ 35 w 187"/>
                  <a:gd name="T19" fmla="*/ 0 h 1"/>
                  <a:gd name="T20" fmla="*/ 39 w 187"/>
                  <a:gd name="T21" fmla="*/ 0 h 1"/>
                  <a:gd name="T22" fmla="*/ 43 w 187"/>
                  <a:gd name="T23" fmla="*/ 0 h 1"/>
                  <a:gd name="T24" fmla="*/ 46 w 187"/>
                  <a:gd name="T25" fmla="*/ 0 h 1"/>
                  <a:gd name="T26" fmla="*/ 50 w 187"/>
                  <a:gd name="T27" fmla="*/ 1 h 1"/>
                  <a:gd name="T28" fmla="*/ 54 w 187"/>
                  <a:gd name="T29" fmla="*/ 1 h 1"/>
                  <a:gd name="T30" fmla="*/ 58 w 187"/>
                  <a:gd name="T31" fmla="*/ 1 h 1"/>
                  <a:gd name="T32" fmla="*/ 62 w 187"/>
                  <a:gd name="T33" fmla="*/ 1 h 1"/>
                  <a:gd name="T34" fmla="*/ 66 w 187"/>
                  <a:gd name="T35" fmla="*/ 0 h 1"/>
                  <a:gd name="T36" fmla="*/ 70 w 187"/>
                  <a:gd name="T37" fmla="*/ 0 h 1"/>
                  <a:gd name="T38" fmla="*/ 74 w 187"/>
                  <a:gd name="T39" fmla="*/ 0 h 1"/>
                  <a:gd name="T40" fmla="*/ 78 w 187"/>
                  <a:gd name="T41" fmla="*/ 0 h 1"/>
                  <a:gd name="T42" fmla="*/ 82 w 187"/>
                  <a:gd name="T43" fmla="*/ 1 h 1"/>
                  <a:gd name="T44" fmla="*/ 86 w 187"/>
                  <a:gd name="T45" fmla="*/ 1 h 1"/>
                  <a:gd name="T46" fmla="*/ 89 w 187"/>
                  <a:gd name="T47" fmla="*/ 1 h 1"/>
                  <a:gd name="T48" fmla="*/ 93 w 187"/>
                  <a:gd name="T49" fmla="*/ 1 h 1"/>
                  <a:gd name="T50" fmla="*/ 97 w 187"/>
                  <a:gd name="T51" fmla="*/ 0 h 1"/>
                  <a:gd name="T52" fmla="*/ 101 w 187"/>
                  <a:gd name="T53" fmla="*/ 0 h 1"/>
                  <a:gd name="T54" fmla="*/ 105 w 187"/>
                  <a:gd name="T55" fmla="*/ 0 h 1"/>
                  <a:gd name="T56" fmla="*/ 109 w 187"/>
                  <a:gd name="T57" fmla="*/ 1 h 1"/>
                  <a:gd name="T58" fmla="*/ 113 w 187"/>
                  <a:gd name="T59" fmla="*/ 1 h 1"/>
                  <a:gd name="T60" fmla="*/ 117 w 187"/>
                  <a:gd name="T61" fmla="*/ 1 h 1"/>
                  <a:gd name="T62" fmla="*/ 120 w 187"/>
                  <a:gd name="T63" fmla="*/ 1 h 1"/>
                  <a:gd name="T64" fmla="*/ 124 w 187"/>
                  <a:gd name="T65" fmla="*/ 0 h 1"/>
                  <a:gd name="T66" fmla="*/ 128 w 187"/>
                  <a:gd name="T67" fmla="*/ 0 h 1"/>
                  <a:gd name="T68" fmla="*/ 132 w 187"/>
                  <a:gd name="T69" fmla="*/ 0 h 1"/>
                  <a:gd name="T70" fmla="*/ 136 w 187"/>
                  <a:gd name="T71" fmla="*/ 0 h 1"/>
                  <a:gd name="T72" fmla="*/ 140 w 187"/>
                  <a:gd name="T73" fmla="*/ 1 h 1"/>
                  <a:gd name="T74" fmla="*/ 144 w 187"/>
                  <a:gd name="T75" fmla="*/ 1 h 1"/>
                  <a:gd name="T76" fmla="*/ 148 w 187"/>
                  <a:gd name="T77" fmla="*/ 1 h 1"/>
                  <a:gd name="T78" fmla="*/ 152 w 187"/>
                  <a:gd name="T79" fmla="*/ 1 h 1"/>
                  <a:gd name="T80" fmla="*/ 156 w 187"/>
                  <a:gd name="T81" fmla="*/ 0 h 1"/>
                  <a:gd name="T82" fmla="*/ 159 w 187"/>
                  <a:gd name="T83" fmla="*/ 0 h 1"/>
                  <a:gd name="T84" fmla="*/ 163 w 187"/>
                  <a:gd name="T85" fmla="*/ 0 h 1"/>
                  <a:gd name="T86" fmla="*/ 167 w 187"/>
                  <a:gd name="T87" fmla="*/ 0 h 1"/>
                  <a:gd name="T88" fmla="*/ 171 w 187"/>
                  <a:gd name="T89" fmla="*/ 1 h 1"/>
                  <a:gd name="T90" fmla="*/ 175 w 187"/>
                  <a:gd name="T91" fmla="*/ 1 h 1"/>
                  <a:gd name="T92" fmla="*/ 179 w 187"/>
                  <a:gd name="T93" fmla="*/ 1 h 1"/>
                  <a:gd name="T94" fmla="*/ 183 w 187"/>
                  <a:gd name="T95" fmla="*/ 0 h 1"/>
                  <a:gd name="T96" fmla="*/ 187 w 187"/>
                  <a:gd name="T9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7" h="1">
                    <a:moveTo>
                      <a:pt x="0" y="1"/>
                    </a:moveTo>
                    <a:lnTo>
                      <a:pt x="4" y="1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1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0"/>
                    </a:lnTo>
                    <a:lnTo>
                      <a:pt x="50" y="1"/>
                    </a:lnTo>
                    <a:lnTo>
                      <a:pt x="54" y="1"/>
                    </a:lnTo>
                    <a:lnTo>
                      <a:pt x="58" y="1"/>
                    </a:lnTo>
                    <a:lnTo>
                      <a:pt x="62" y="1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1"/>
                    </a:lnTo>
                    <a:lnTo>
                      <a:pt x="86" y="1"/>
                    </a:lnTo>
                    <a:lnTo>
                      <a:pt x="89" y="1"/>
                    </a:lnTo>
                    <a:lnTo>
                      <a:pt x="93" y="1"/>
                    </a:lnTo>
                    <a:lnTo>
                      <a:pt x="97" y="0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1"/>
                    </a:lnTo>
                    <a:lnTo>
                      <a:pt x="113" y="1"/>
                    </a:lnTo>
                    <a:lnTo>
                      <a:pt x="117" y="1"/>
                    </a:lnTo>
                    <a:lnTo>
                      <a:pt x="120" y="1"/>
                    </a:lnTo>
                    <a:lnTo>
                      <a:pt x="124" y="0"/>
                    </a:lnTo>
                    <a:lnTo>
                      <a:pt x="128" y="0"/>
                    </a:lnTo>
                    <a:lnTo>
                      <a:pt x="132" y="0"/>
                    </a:lnTo>
                    <a:lnTo>
                      <a:pt x="136" y="0"/>
                    </a:lnTo>
                    <a:lnTo>
                      <a:pt x="140" y="1"/>
                    </a:lnTo>
                    <a:lnTo>
                      <a:pt x="144" y="1"/>
                    </a:lnTo>
                    <a:lnTo>
                      <a:pt x="148" y="1"/>
                    </a:lnTo>
                    <a:lnTo>
                      <a:pt x="152" y="1"/>
                    </a:lnTo>
                    <a:lnTo>
                      <a:pt x="156" y="0"/>
                    </a:lnTo>
                    <a:lnTo>
                      <a:pt x="159" y="0"/>
                    </a:lnTo>
                    <a:lnTo>
                      <a:pt x="163" y="0"/>
                    </a:lnTo>
                    <a:lnTo>
                      <a:pt x="167" y="0"/>
                    </a:lnTo>
                    <a:lnTo>
                      <a:pt x="171" y="1"/>
                    </a:lnTo>
                    <a:lnTo>
                      <a:pt x="175" y="1"/>
                    </a:lnTo>
                    <a:lnTo>
                      <a:pt x="179" y="1"/>
                    </a:lnTo>
                    <a:lnTo>
                      <a:pt x="183" y="0"/>
                    </a:lnTo>
                    <a:lnTo>
                      <a:pt x="187" y="0"/>
                    </a:lnTo>
                  </a:path>
                </a:pathLst>
              </a:custGeom>
              <a:noFill/>
              <a:ln w="11113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5" name="Rectangle 1183"/>
              <p:cNvSpPr>
                <a:spLocks noChangeArrowheads="1"/>
              </p:cNvSpPr>
              <p:nvPr/>
            </p:nvSpPr>
            <p:spPr bwMode="auto">
              <a:xfrm>
                <a:off x="8875505" y="1923378"/>
                <a:ext cx="406400" cy="138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Time (T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26" name="Rectangle 1184"/>
              <p:cNvSpPr>
                <a:spLocks noChangeArrowheads="1"/>
              </p:cNvSpPr>
              <p:nvPr/>
            </p:nvSpPr>
            <p:spPr bwMode="auto">
              <a:xfrm>
                <a:off x="9272380" y="1996403"/>
                <a:ext cx="55563" cy="1079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0" i="0" u="none" strike="noStrike" cap="none" normalizeH="0" baseline="0" dirty="0" err="1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rt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27" name="Rectangle 1185"/>
              <p:cNvSpPr>
                <a:spLocks noChangeArrowheads="1"/>
              </p:cNvSpPr>
              <p:nvPr/>
            </p:nvSpPr>
            <p:spPr bwMode="auto">
              <a:xfrm>
                <a:off x="9327942" y="1923378"/>
                <a:ext cx="68263" cy="138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)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44" name="Rectangle 169"/>
              <p:cNvSpPr>
                <a:spLocks noChangeArrowheads="1"/>
              </p:cNvSpPr>
              <p:nvPr/>
            </p:nvSpPr>
            <p:spPr bwMode="auto">
              <a:xfrm>
                <a:off x="7773367" y="519044"/>
                <a:ext cx="11811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sz="1000" dirty="0" smtClean="0">
                    <a:solidFill>
                      <a:srgbClr val="262626"/>
                    </a:solidFill>
                  </a:rPr>
                  <a:t>Comb</a:t>
                </a:r>
                <a:endPara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51" name="Rectangle 31"/>
              <p:cNvSpPr>
                <a:spLocks noChangeArrowheads="1"/>
              </p:cNvSpPr>
              <p:nvPr/>
            </p:nvSpPr>
            <p:spPr bwMode="auto">
              <a:xfrm>
                <a:off x="7536600" y="864000"/>
                <a:ext cx="26645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d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p:sp>
            <p:nvSpPr>
              <p:cNvPr id="1852" name="Rectangle 31"/>
              <p:cNvSpPr>
                <a:spLocks noChangeArrowheads="1"/>
              </p:cNvSpPr>
              <p:nvPr/>
            </p:nvSpPr>
            <p:spPr bwMode="auto">
              <a:xfrm>
                <a:off x="8995603" y="864000"/>
                <a:ext cx="26645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e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53" name="Rectangle 31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6099868" y="1333535"/>
                    <a:ext cx="980736" cy="12267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defTabSz="566951"/>
                    <a:r>
                      <a:rPr lang="en-GB" altLang="en-US" sz="800" dirty="0" smtClean="0">
                        <a:cs typeface="Arial" panose="020B0604020202020204" pitchFamily="34" charset="0"/>
                      </a:rPr>
                      <a:t>Phase/</a:t>
                    </a:r>
                    <a14:m>
                      <m:oMath xmlns:m="http://schemas.openxmlformats.org/officeDocument/2006/math">
                        <m:r>
                          <a:rPr lang="en-GB" altLang="en-US" sz="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𝜋</m:t>
                        </m:r>
                      </m:oMath>
                    </a14:m>
                    <a:endParaRPr lang="en-US" altLang="en-US" sz="800" dirty="0"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853" name="Rectangle 3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 rot="16200000">
                    <a:off x="6099868" y="1333535"/>
                    <a:ext cx="980736" cy="122670"/>
                  </a:xfrm>
                  <a:prstGeom prst="rect">
                    <a:avLst/>
                  </a:prstGeom>
                  <a:blipFill rotWithShape="0">
                    <a:blip r:embed="rId2"/>
                    <a:stretch>
                      <a:fillRect l="-25000" r="-55000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855" name="Rectangle 31"/>
              <p:cNvSpPr>
                <a:spLocks noChangeArrowheads="1"/>
              </p:cNvSpPr>
              <p:nvPr/>
            </p:nvSpPr>
            <p:spPr bwMode="auto">
              <a:xfrm rot="16200000">
                <a:off x="7742159" y="1349739"/>
                <a:ext cx="980736" cy="1226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800" dirty="0" smtClean="0">
                    <a:cs typeface="Arial" panose="020B0604020202020204" pitchFamily="34" charset="0"/>
                  </a:rPr>
                  <a:t>Optical power (</a:t>
                </a:r>
                <a:r>
                  <a:rPr lang="en-GB" altLang="en-US" sz="800" dirty="0" err="1" smtClean="0">
                    <a:cs typeface="Arial" panose="020B0604020202020204" pitchFamily="34" charset="0"/>
                  </a:rPr>
                  <a:t>a.u</a:t>
                </a:r>
                <a:r>
                  <a:rPr lang="en-GB" altLang="en-US" sz="800" dirty="0" smtClean="0">
                    <a:cs typeface="Arial" panose="020B0604020202020204" pitchFamily="34" charset="0"/>
                  </a:rPr>
                  <a:t>.)</a:t>
                </a:r>
                <a:endParaRPr lang="en-US" altLang="en-US" sz="800" dirty="0">
                  <a:cs typeface="Arial" panose="020B0604020202020204" pitchFamily="34" charset="0"/>
                </a:endParaRPr>
              </a:p>
            </p:txBody>
          </p:sp>
        </p:grpSp>
        <p:sp>
          <p:nvSpPr>
            <p:cNvPr id="5829" name="Line 4168"/>
            <p:cNvSpPr>
              <a:spLocks noChangeShapeType="1"/>
            </p:cNvSpPr>
            <p:nvPr/>
          </p:nvSpPr>
          <p:spPr bwMode="auto">
            <a:xfrm>
              <a:off x="6989069" y="2907560"/>
              <a:ext cx="2604223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30" name="Line 4169"/>
            <p:cNvSpPr>
              <a:spLocks noChangeShapeType="1"/>
            </p:cNvSpPr>
            <p:nvPr/>
          </p:nvSpPr>
          <p:spPr bwMode="auto">
            <a:xfrm>
              <a:off x="6989069" y="2117195"/>
              <a:ext cx="2604223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31" name="Line 4170"/>
            <p:cNvSpPr>
              <a:spLocks noChangeShapeType="1"/>
            </p:cNvSpPr>
            <p:nvPr/>
          </p:nvSpPr>
          <p:spPr bwMode="auto">
            <a:xfrm flipV="1">
              <a:off x="6989069" y="2883801"/>
              <a:ext cx="0" cy="23759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32" name="Line 4171"/>
            <p:cNvSpPr>
              <a:spLocks noChangeShapeType="1"/>
            </p:cNvSpPr>
            <p:nvPr/>
          </p:nvSpPr>
          <p:spPr bwMode="auto">
            <a:xfrm flipV="1">
              <a:off x="7642519" y="2883801"/>
              <a:ext cx="0" cy="23759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33" name="Line 4172"/>
            <p:cNvSpPr>
              <a:spLocks noChangeShapeType="1"/>
            </p:cNvSpPr>
            <p:nvPr/>
          </p:nvSpPr>
          <p:spPr bwMode="auto">
            <a:xfrm flipV="1">
              <a:off x="8295970" y="2883801"/>
              <a:ext cx="0" cy="23759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34" name="Line 4173"/>
            <p:cNvSpPr>
              <a:spLocks noChangeShapeType="1"/>
            </p:cNvSpPr>
            <p:nvPr/>
          </p:nvSpPr>
          <p:spPr bwMode="auto">
            <a:xfrm flipV="1">
              <a:off x="8949419" y="2883801"/>
              <a:ext cx="0" cy="23759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35" name="Line 4174"/>
            <p:cNvSpPr>
              <a:spLocks noChangeShapeType="1"/>
            </p:cNvSpPr>
            <p:nvPr/>
          </p:nvSpPr>
          <p:spPr bwMode="auto">
            <a:xfrm flipV="1">
              <a:off x="9599635" y="2883801"/>
              <a:ext cx="0" cy="23759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37" name="Line 4176"/>
            <p:cNvSpPr>
              <a:spLocks noChangeShapeType="1"/>
            </p:cNvSpPr>
            <p:nvPr/>
          </p:nvSpPr>
          <p:spPr bwMode="auto">
            <a:xfrm>
              <a:off x="6989069" y="2117195"/>
              <a:ext cx="0" cy="23759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38" name="Line 4177"/>
            <p:cNvSpPr>
              <a:spLocks noChangeShapeType="1"/>
            </p:cNvSpPr>
            <p:nvPr/>
          </p:nvSpPr>
          <p:spPr bwMode="auto">
            <a:xfrm>
              <a:off x="7642519" y="2117195"/>
              <a:ext cx="0" cy="23759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39" name="Line 4178"/>
            <p:cNvSpPr>
              <a:spLocks noChangeShapeType="1"/>
            </p:cNvSpPr>
            <p:nvPr/>
          </p:nvSpPr>
          <p:spPr bwMode="auto">
            <a:xfrm>
              <a:off x="8295970" y="2117195"/>
              <a:ext cx="0" cy="23759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40" name="Line 4179"/>
            <p:cNvSpPr>
              <a:spLocks noChangeShapeType="1"/>
            </p:cNvSpPr>
            <p:nvPr/>
          </p:nvSpPr>
          <p:spPr bwMode="auto">
            <a:xfrm>
              <a:off x="8949419" y="2117195"/>
              <a:ext cx="0" cy="23759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7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41" name="Line 4180"/>
            <p:cNvSpPr>
              <a:spLocks noChangeShapeType="1"/>
            </p:cNvSpPr>
            <p:nvPr/>
          </p:nvSpPr>
          <p:spPr bwMode="auto">
            <a:xfrm>
              <a:off x="9599635" y="2117195"/>
              <a:ext cx="0" cy="23759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5968" name="Group 5967"/>
            <p:cNvGrpSpPr/>
            <p:nvPr/>
          </p:nvGrpSpPr>
          <p:grpSpPr>
            <a:xfrm>
              <a:off x="6865423" y="2920796"/>
              <a:ext cx="2811192" cy="177629"/>
              <a:chOff x="3600385" y="5296095"/>
              <a:chExt cx="1444796" cy="147514"/>
            </a:xfrm>
          </p:grpSpPr>
          <p:sp>
            <p:nvSpPr>
              <p:cNvPr id="5843" name="Rectangle 4182"/>
              <p:cNvSpPr>
                <a:spLocks noChangeArrowheads="1"/>
              </p:cNvSpPr>
              <p:nvPr/>
            </p:nvSpPr>
            <p:spPr bwMode="auto">
              <a:xfrm>
                <a:off x="3600385" y="5296095"/>
                <a:ext cx="160338" cy="138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3.4</a:t>
                </a:r>
                <a:endParaRPr kumimoji="0" lang="en-US" altLang="en-US" sz="9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5844" name="Rectangle 4183"/>
              <p:cNvSpPr>
                <a:spLocks noChangeArrowheads="1"/>
              </p:cNvSpPr>
              <p:nvPr/>
            </p:nvSpPr>
            <p:spPr bwMode="auto">
              <a:xfrm>
                <a:off x="3905180" y="5300364"/>
                <a:ext cx="160338" cy="138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3.6</a:t>
                </a:r>
                <a:endParaRPr kumimoji="0" lang="en-US" altLang="en-US" sz="9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5845" name="Rectangle 4184"/>
              <p:cNvSpPr>
                <a:spLocks noChangeArrowheads="1"/>
              </p:cNvSpPr>
              <p:nvPr/>
            </p:nvSpPr>
            <p:spPr bwMode="auto">
              <a:xfrm>
                <a:off x="4262450" y="5300265"/>
                <a:ext cx="160338" cy="138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3.8</a:t>
                </a:r>
                <a:endParaRPr kumimoji="0" lang="en-US" altLang="en-US" sz="9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5846" name="Rectangle 4185"/>
              <p:cNvSpPr>
                <a:spLocks noChangeArrowheads="1"/>
              </p:cNvSpPr>
              <p:nvPr/>
            </p:nvSpPr>
            <p:spPr bwMode="auto">
              <a:xfrm>
                <a:off x="4594448" y="5304398"/>
                <a:ext cx="167879" cy="1147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4.0</a:t>
                </a:r>
                <a:endParaRPr kumimoji="0" lang="en-US" altLang="en-US" sz="9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5847" name="Rectangle 4186"/>
              <p:cNvSpPr>
                <a:spLocks noChangeArrowheads="1"/>
              </p:cNvSpPr>
              <p:nvPr/>
            </p:nvSpPr>
            <p:spPr bwMode="auto">
              <a:xfrm>
                <a:off x="4884843" y="5305496"/>
                <a:ext cx="160338" cy="138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4.2</a:t>
                </a:r>
                <a:endParaRPr kumimoji="0" lang="en-US" altLang="en-US" sz="9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5849" name="Line 4188"/>
            <p:cNvSpPr>
              <a:spLocks noChangeShapeType="1"/>
            </p:cNvSpPr>
            <p:nvPr/>
          </p:nvSpPr>
          <p:spPr bwMode="auto">
            <a:xfrm flipV="1">
              <a:off x="6989069" y="2117195"/>
              <a:ext cx="0" cy="79036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51" name="Line 4190"/>
            <p:cNvSpPr>
              <a:spLocks noChangeShapeType="1"/>
            </p:cNvSpPr>
            <p:nvPr/>
          </p:nvSpPr>
          <p:spPr bwMode="auto">
            <a:xfrm>
              <a:off x="6989069" y="2749170"/>
              <a:ext cx="32349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52" name="Line 4191"/>
            <p:cNvSpPr>
              <a:spLocks noChangeShapeType="1"/>
            </p:cNvSpPr>
            <p:nvPr/>
          </p:nvSpPr>
          <p:spPr bwMode="auto">
            <a:xfrm>
              <a:off x="6989069" y="2275585"/>
              <a:ext cx="32349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5969" name="Group 5968"/>
            <p:cNvGrpSpPr/>
            <p:nvPr/>
          </p:nvGrpSpPr>
          <p:grpSpPr>
            <a:xfrm>
              <a:off x="9567288" y="2114819"/>
              <a:ext cx="32349" cy="790365"/>
              <a:chOff x="5246689" y="4481513"/>
              <a:chExt cx="15875" cy="792163"/>
            </a:xfrm>
          </p:grpSpPr>
          <p:sp>
            <p:nvSpPr>
              <p:cNvPr id="5836" name="Line 4175"/>
              <p:cNvSpPr>
                <a:spLocks noChangeShapeType="1"/>
              </p:cNvSpPr>
              <p:nvPr/>
            </p:nvSpPr>
            <p:spPr bwMode="auto">
              <a:xfrm flipV="1">
                <a:off x="5262564" y="5249863"/>
                <a:ext cx="0" cy="23813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842" name="Line 4181"/>
              <p:cNvSpPr>
                <a:spLocks noChangeShapeType="1"/>
              </p:cNvSpPr>
              <p:nvPr/>
            </p:nvSpPr>
            <p:spPr bwMode="auto">
              <a:xfrm>
                <a:off x="5262564" y="4481513"/>
                <a:ext cx="0" cy="23813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850" name="Line 4189"/>
              <p:cNvSpPr>
                <a:spLocks noChangeShapeType="1"/>
              </p:cNvSpPr>
              <p:nvPr/>
            </p:nvSpPr>
            <p:spPr bwMode="auto">
              <a:xfrm flipV="1">
                <a:off x="5262564" y="4481513"/>
                <a:ext cx="0" cy="792163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853" name="Line 4192"/>
              <p:cNvSpPr>
                <a:spLocks noChangeShapeType="1"/>
              </p:cNvSpPr>
              <p:nvPr/>
            </p:nvSpPr>
            <p:spPr bwMode="auto">
              <a:xfrm flipH="1">
                <a:off x="5246689" y="5114926"/>
                <a:ext cx="15875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854" name="Line 4193"/>
              <p:cNvSpPr>
                <a:spLocks noChangeShapeType="1"/>
              </p:cNvSpPr>
              <p:nvPr/>
            </p:nvSpPr>
            <p:spPr bwMode="auto">
              <a:xfrm flipH="1">
                <a:off x="5246689" y="4640263"/>
                <a:ext cx="15875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5859" name="Freeform 4198"/>
            <p:cNvSpPr>
              <a:spLocks/>
            </p:cNvSpPr>
            <p:nvPr/>
          </p:nvSpPr>
          <p:spPr bwMode="auto">
            <a:xfrm>
              <a:off x="7496949" y="2901224"/>
              <a:ext cx="0" cy="7920"/>
            </a:xfrm>
            <a:custGeom>
              <a:avLst/>
              <a:gdLst>
                <a:gd name="T0" fmla="*/ 5 h 5"/>
                <a:gd name="T1" fmla="*/ 0 h 5"/>
                <a:gd name="T2" fmla="*/ 5 h 5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5">
                  <a:moveTo>
                    <a:pt x="0" y="5"/>
                  </a:moveTo>
                  <a:lnTo>
                    <a:pt x="0" y="0"/>
                  </a:lnTo>
                  <a:lnTo>
                    <a:pt x="0" y="5"/>
                  </a:lnTo>
                </a:path>
              </a:pathLst>
            </a:custGeom>
            <a:noFill/>
            <a:ln w="6350" cap="flat">
              <a:solidFill>
                <a:srgbClr val="0072B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60" name="Freeform 4199"/>
            <p:cNvSpPr>
              <a:spLocks/>
            </p:cNvSpPr>
            <p:nvPr/>
          </p:nvSpPr>
          <p:spPr bwMode="auto">
            <a:xfrm>
              <a:off x="7522830" y="2749170"/>
              <a:ext cx="0" cy="159974"/>
            </a:xfrm>
            <a:custGeom>
              <a:avLst/>
              <a:gdLst>
                <a:gd name="T0" fmla="*/ 101 h 101"/>
                <a:gd name="T1" fmla="*/ 0 h 101"/>
                <a:gd name="T2" fmla="*/ 101 h 10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01">
                  <a:moveTo>
                    <a:pt x="0" y="101"/>
                  </a:moveTo>
                  <a:lnTo>
                    <a:pt x="0" y="0"/>
                  </a:lnTo>
                  <a:lnTo>
                    <a:pt x="0" y="101"/>
                  </a:lnTo>
                </a:path>
              </a:pathLst>
            </a:custGeom>
            <a:noFill/>
            <a:ln w="6350" cap="flat">
              <a:solidFill>
                <a:srgbClr val="0072B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61" name="Freeform 4200"/>
            <p:cNvSpPr>
              <a:spLocks/>
            </p:cNvSpPr>
            <p:nvPr/>
          </p:nvSpPr>
          <p:spPr bwMode="auto">
            <a:xfrm>
              <a:off x="7548708" y="2638297"/>
              <a:ext cx="0" cy="270847"/>
            </a:xfrm>
            <a:custGeom>
              <a:avLst/>
              <a:gdLst>
                <a:gd name="T0" fmla="*/ 171 h 171"/>
                <a:gd name="T1" fmla="*/ 0 h 171"/>
                <a:gd name="T2" fmla="*/ 171 h 17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71">
                  <a:moveTo>
                    <a:pt x="0" y="171"/>
                  </a:moveTo>
                  <a:lnTo>
                    <a:pt x="0" y="0"/>
                  </a:lnTo>
                  <a:lnTo>
                    <a:pt x="0" y="171"/>
                  </a:lnTo>
                </a:path>
              </a:pathLst>
            </a:custGeom>
            <a:noFill/>
            <a:ln w="6350" cap="flat">
              <a:solidFill>
                <a:srgbClr val="0072B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62" name="Freeform 4201"/>
            <p:cNvSpPr>
              <a:spLocks/>
            </p:cNvSpPr>
            <p:nvPr/>
          </p:nvSpPr>
          <p:spPr bwMode="auto">
            <a:xfrm>
              <a:off x="7577821" y="2584445"/>
              <a:ext cx="0" cy="324699"/>
            </a:xfrm>
            <a:custGeom>
              <a:avLst/>
              <a:gdLst>
                <a:gd name="T0" fmla="*/ 205 h 205"/>
                <a:gd name="T1" fmla="*/ 129 h 205"/>
                <a:gd name="T2" fmla="*/ 0 h 205"/>
                <a:gd name="T3" fmla="*/ 205 h 205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205">
                  <a:moveTo>
                    <a:pt x="0" y="205"/>
                  </a:moveTo>
                  <a:lnTo>
                    <a:pt x="0" y="129"/>
                  </a:lnTo>
                  <a:lnTo>
                    <a:pt x="0" y="0"/>
                  </a:lnTo>
                  <a:lnTo>
                    <a:pt x="0" y="205"/>
                  </a:lnTo>
                </a:path>
              </a:pathLst>
            </a:custGeom>
            <a:noFill/>
            <a:ln w="6350" cap="flat">
              <a:solidFill>
                <a:srgbClr val="0072B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63" name="Freeform 4202"/>
            <p:cNvSpPr>
              <a:spLocks/>
            </p:cNvSpPr>
            <p:nvPr/>
          </p:nvSpPr>
          <p:spPr bwMode="auto">
            <a:xfrm>
              <a:off x="7603700" y="2560686"/>
              <a:ext cx="0" cy="348457"/>
            </a:xfrm>
            <a:custGeom>
              <a:avLst/>
              <a:gdLst>
                <a:gd name="T0" fmla="*/ 220 h 220"/>
                <a:gd name="T1" fmla="*/ 0 h 220"/>
                <a:gd name="T2" fmla="*/ 220 h 220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220">
                  <a:moveTo>
                    <a:pt x="0" y="220"/>
                  </a:moveTo>
                  <a:lnTo>
                    <a:pt x="0" y="0"/>
                  </a:lnTo>
                  <a:lnTo>
                    <a:pt x="0" y="220"/>
                  </a:lnTo>
                </a:path>
              </a:pathLst>
            </a:custGeom>
            <a:noFill/>
            <a:ln w="6350" cap="flat">
              <a:solidFill>
                <a:srgbClr val="0072B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64" name="Freeform 4203"/>
            <p:cNvSpPr>
              <a:spLocks/>
            </p:cNvSpPr>
            <p:nvPr/>
          </p:nvSpPr>
          <p:spPr bwMode="auto">
            <a:xfrm>
              <a:off x="7629580" y="2559103"/>
              <a:ext cx="0" cy="350042"/>
            </a:xfrm>
            <a:custGeom>
              <a:avLst/>
              <a:gdLst>
                <a:gd name="T0" fmla="*/ 221 h 221"/>
                <a:gd name="T1" fmla="*/ 123 h 221"/>
                <a:gd name="T2" fmla="*/ 0 h 221"/>
                <a:gd name="T3" fmla="*/ 221 h 22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221">
                  <a:moveTo>
                    <a:pt x="0" y="221"/>
                  </a:moveTo>
                  <a:lnTo>
                    <a:pt x="0" y="123"/>
                  </a:lnTo>
                  <a:lnTo>
                    <a:pt x="0" y="0"/>
                  </a:lnTo>
                  <a:lnTo>
                    <a:pt x="0" y="221"/>
                  </a:lnTo>
                </a:path>
              </a:pathLst>
            </a:custGeom>
            <a:noFill/>
            <a:ln w="6350" cap="flat">
              <a:solidFill>
                <a:srgbClr val="0072B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65" name="Freeform 4204"/>
            <p:cNvSpPr>
              <a:spLocks/>
            </p:cNvSpPr>
            <p:nvPr/>
          </p:nvSpPr>
          <p:spPr bwMode="auto">
            <a:xfrm>
              <a:off x="7655459" y="2554350"/>
              <a:ext cx="0" cy="354793"/>
            </a:xfrm>
            <a:custGeom>
              <a:avLst/>
              <a:gdLst>
                <a:gd name="T0" fmla="*/ 224 h 224"/>
                <a:gd name="T1" fmla="*/ 0 h 224"/>
                <a:gd name="T2" fmla="*/ 224 h 224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224">
                  <a:moveTo>
                    <a:pt x="0" y="224"/>
                  </a:moveTo>
                  <a:lnTo>
                    <a:pt x="0" y="0"/>
                  </a:lnTo>
                  <a:lnTo>
                    <a:pt x="0" y="224"/>
                  </a:lnTo>
                </a:path>
              </a:pathLst>
            </a:custGeom>
            <a:noFill/>
            <a:ln w="6350" cap="flat">
              <a:solidFill>
                <a:srgbClr val="0072B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66" name="Freeform 4205"/>
            <p:cNvSpPr>
              <a:spLocks/>
            </p:cNvSpPr>
            <p:nvPr/>
          </p:nvSpPr>
          <p:spPr bwMode="auto">
            <a:xfrm>
              <a:off x="7681337" y="2546432"/>
              <a:ext cx="0" cy="362713"/>
            </a:xfrm>
            <a:custGeom>
              <a:avLst/>
              <a:gdLst>
                <a:gd name="T0" fmla="*/ 229 h 229"/>
                <a:gd name="T1" fmla="*/ 117 h 229"/>
                <a:gd name="T2" fmla="*/ 0 h 229"/>
                <a:gd name="T3" fmla="*/ 229 h 229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229">
                  <a:moveTo>
                    <a:pt x="0" y="229"/>
                  </a:moveTo>
                  <a:lnTo>
                    <a:pt x="0" y="117"/>
                  </a:lnTo>
                  <a:lnTo>
                    <a:pt x="0" y="0"/>
                  </a:lnTo>
                  <a:lnTo>
                    <a:pt x="0" y="229"/>
                  </a:lnTo>
                </a:path>
              </a:pathLst>
            </a:custGeom>
            <a:noFill/>
            <a:ln w="6350" cap="flat">
              <a:solidFill>
                <a:srgbClr val="0072B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67" name="Freeform 4206"/>
            <p:cNvSpPr>
              <a:spLocks/>
            </p:cNvSpPr>
            <p:nvPr/>
          </p:nvSpPr>
          <p:spPr bwMode="auto">
            <a:xfrm>
              <a:off x="7707218" y="2530593"/>
              <a:ext cx="0" cy="378552"/>
            </a:xfrm>
            <a:custGeom>
              <a:avLst/>
              <a:gdLst>
                <a:gd name="T0" fmla="*/ 239 h 239"/>
                <a:gd name="T1" fmla="*/ 0 h 239"/>
                <a:gd name="T2" fmla="*/ 239 h 239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239">
                  <a:moveTo>
                    <a:pt x="0" y="239"/>
                  </a:moveTo>
                  <a:lnTo>
                    <a:pt x="0" y="0"/>
                  </a:lnTo>
                  <a:lnTo>
                    <a:pt x="0" y="239"/>
                  </a:lnTo>
                </a:path>
              </a:pathLst>
            </a:custGeom>
            <a:noFill/>
            <a:ln w="6350" cap="flat">
              <a:solidFill>
                <a:srgbClr val="0072B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68" name="Freeform 4207"/>
            <p:cNvSpPr>
              <a:spLocks/>
            </p:cNvSpPr>
            <p:nvPr/>
          </p:nvSpPr>
          <p:spPr bwMode="auto">
            <a:xfrm>
              <a:off x="7733096" y="2510001"/>
              <a:ext cx="0" cy="399142"/>
            </a:xfrm>
            <a:custGeom>
              <a:avLst/>
              <a:gdLst>
                <a:gd name="T0" fmla="*/ 252 h 252"/>
                <a:gd name="T1" fmla="*/ 0 h 252"/>
                <a:gd name="T2" fmla="*/ 252 h 25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252">
                  <a:moveTo>
                    <a:pt x="0" y="252"/>
                  </a:moveTo>
                  <a:lnTo>
                    <a:pt x="0" y="0"/>
                  </a:lnTo>
                  <a:lnTo>
                    <a:pt x="0" y="252"/>
                  </a:lnTo>
                </a:path>
              </a:pathLst>
            </a:custGeom>
            <a:noFill/>
            <a:ln w="6350" cap="flat">
              <a:solidFill>
                <a:srgbClr val="0072B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69" name="Freeform 4208"/>
            <p:cNvSpPr>
              <a:spLocks/>
            </p:cNvSpPr>
            <p:nvPr/>
          </p:nvSpPr>
          <p:spPr bwMode="auto">
            <a:xfrm>
              <a:off x="7758975" y="2494162"/>
              <a:ext cx="0" cy="414981"/>
            </a:xfrm>
            <a:custGeom>
              <a:avLst/>
              <a:gdLst>
                <a:gd name="T0" fmla="*/ 262 h 262"/>
                <a:gd name="T1" fmla="*/ 0 h 262"/>
                <a:gd name="T2" fmla="*/ 122 h 262"/>
                <a:gd name="T3" fmla="*/ 262 h 26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262">
                  <a:moveTo>
                    <a:pt x="0" y="262"/>
                  </a:moveTo>
                  <a:lnTo>
                    <a:pt x="0" y="0"/>
                  </a:lnTo>
                  <a:lnTo>
                    <a:pt x="0" y="122"/>
                  </a:lnTo>
                  <a:lnTo>
                    <a:pt x="0" y="262"/>
                  </a:lnTo>
                </a:path>
              </a:pathLst>
            </a:custGeom>
            <a:noFill/>
            <a:ln w="6350" cap="flat">
              <a:solidFill>
                <a:srgbClr val="0072B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70" name="Freeform 4209"/>
            <p:cNvSpPr>
              <a:spLocks/>
            </p:cNvSpPr>
            <p:nvPr/>
          </p:nvSpPr>
          <p:spPr bwMode="auto">
            <a:xfrm>
              <a:off x="7784855" y="2475156"/>
              <a:ext cx="0" cy="433988"/>
            </a:xfrm>
            <a:custGeom>
              <a:avLst/>
              <a:gdLst>
                <a:gd name="T0" fmla="*/ 274 h 274"/>
                <a:gd name="T1" fmla="*/ 0 h 274"/>
                <a:gd name="T2" fmla="*/ 274 h 274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274">
                  <a:moveTo>
                    <a:pt x="0" y="274"/>
                  </a:moveTo>
                  <a:lnTo>
                    <a:pt x="0" y="0"/>
                  </a:lnTo>
                  <a:lnTo>
                    <a:pt x="0" y="274"/>
                  </a:lnTo>
                </a:path>
              </a:pathLst>
            </a:custGeom>
            <a:noFill/>
            <a:ln w="6350" cap="flat">
              <a:solidFill>
                <a:srgbClr val="0072B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71" name="Freeform 4210"/>
            <p:cNvSpPr>
              <a:spLocks/>
            </p:cNvSpPr>
            <p:nvPr/>
          </p:nvSpPr>
          <p:spPr bwMode="auto">
            <a:xfrm>
              <a:off x="7813970" y="2468820"/>
              <a:ext cx="0" cy="440323"/>
            </a:xfrm>
            <a:custGeom>
              <a:avLst/>
              <a:gdLst>
                <a:gd name="T0" fmla="*/ 278 h 278"/>
                <a:gd name="T1" fmla="*/ 0 h 278"/>
                <a:gd name="T2" fmla="*/ 128 h 278"/>
                <a:gd name="T3" fmla="*/ 278 h 278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278">
                  <a:moveTo>
                    <a:pt x="0" y="278"/>
                  </a:moveTo>
                  <a:lnTo>
                    <a:pt x="0" y="0"/>
                  </a:lnTo>
                  <a:lnTo>
                    <a:pt x="0" y="128"/>
                  </a:lnTo>
                  <a:lnTo>
                    <a:pt x="0" y="278"/>
                  </a:lnTo>
                </a:path>
              </a:pathLst>
            </a:custGeom>
            <a:noFill/>
            <a:ln w="6350" cap="flat">
              <a:solidFill>
                <a:srgbClr val="0072B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72" name="Freeform 4211"/>
            <p:cNvSpPr>
              <a:spLocks/>
            </p:cNvSpPr>
            <p:nvPr/>
          </p:nvSpPr>
          <p:spPr bwMode="auto">
            <a:xfrm>
              <a:off x="7839848" y="2460901"/>
              <a:ext cx="0" cy="448243"/>
            </a:xfrm>
            <a:custGeom>
              <a:avLst/>
              <a:gdLst>
                <a:gd name="T0" fmla="*/ 283 h 283"/>
                <a:gd name="T1" fmla="*/ 0 h 283"/>
                <a:gd name="T2" fmla="*/ 283 h 283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283">
                  <a:moveTo>
                    <a:pt x="0" y="283"/>
                  </a:moveTo>
                  <a:lnTo>
                    <a:pt x="0" y="0"/>
                  </a:lnTo>
                  <a:lnTo>
                    <a:pt x="0" y="283"/>
                  </a:lnTo>
                </a:path>
              </a:pathLst>
            </a:custGeom>
            <a:noFill/>
            <a:ln w="6350" cap="flat">
              <a:solidFill>
                <a:srgbClr val="0072B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73" name="Freeform 4212"/>
            <p:cNvSpPr>
              <a:spLocks/>
            </p:cNvSpPr>
            <p:nvPr/>
          </p:nvSpPr>
          <p:spPr bwMode="auto">
            <a:xfrm>
              <a:off x="7865729" y="2473572"/>
              <a:ext cx="0" cy="435572"/>
            </a:xfrm>
            <a:custGeom>
              <a:avLst/>
              <a:gdLst>
                <a:gd name="T0" fmla="*/ 275 h 275"/>
                <a:gd name="T1" fmla="*/ 0 h 275"/>
                <a:gd name="T2" fmla="*/ 135 h 275"/>
                <a:gd name="T3" fmla="*/ 275 h 275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275">
                  <a:moveTo>
                    <a:pt x="0" y="275"/>
                  </a:moveTo>
                  <a:lnTo>
                    <a:pt x="0" y="0"/>
                  </a:lnTo>
                  <a:lnTo>
                    <a:pt x="0" y="135"/>
                  </a:lnTo>
                  <a:lnTo>
                    <a:pt x="0" y="275"/>
                  </a:lnTo>
                </a:path>
              </a:pathLst>
            </a:custGeom>
            <a:noFill/>
            <a:ln w="6350" cap="flat">
              <a:solidFill>
                <a:srgbClr val="0072B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74" name="Freeform 4213"/>
            <p:cNvSpPr>
              <a:spLocks/>
            </p:cNvSpPr>
            <p:nvPr/>
          </p:nvSpPr>
          <p:spPr bwMode="auto">
            <a:xfrm>
              <a:off x="7891607" y="2484659"/>
              <a:ext cx="0" cy="424484"/>
            </a:xfrm>
            <a:custGeom>
              <a:avLst/>
              <a:gdLst>
                <a:gd name="T0" fmla="*/ 268 h 268"/>
                <a:gd name="T1" fmla="*/ 0 h 268"/>
                <a:gd name="T2" fmla="*/ 268 h 268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268">
                  <a:moveTo>
                    <a:pt x="0" y="268"/>
                  </a:moveTo>
                  <a:lnTo>
                    <a:pt x="0" y="0"/>
                  </a:lnTo>
                  <a:lnTo>
                    <a:pt x="0" y="268"/>
                  </a:lnTo>
                </a:path>
              </a:pathLst>
            </a:custGeom>
            <a:noFill/>
            <a:ln w="6350" cap="flat">
              <a:solidFill>
                <a:srgbClr val="0072B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75" name="Freeform 4214"/>
            <p:cNvSpPr>
              <a:spLocks/>
            </p:cNvSpPr>
            <p:nvPr/>
          </p:nvSpPr>
          <p:spPr bwMode="auto">
            <a:xfrm>
              <a:off x="7917488" y="2508418"/>
              <a:ext cx="0" cy="400726"/>
            </a:xfrm>
            <a:custGeom>
              <a:avLst/>
              <a:gdLst>
                <a:gd name="T0" fmla="*/ 253 h 253"/>
                <a:gd name="T1" fmla="*/ 0 h 253"/>
                <a:gd name="T2" fmla="*/ 253 h 253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253">
                  <a:moveTo>
                    <a:pt x="0" y="253"/>
                  </a:moveTo>
                  <a:lnTo>
                    <a:pt x="0" y="0"/>
                  </a:lnTo>
                  <a:lnTo>
                    <a:pt x="0" y="253"/>
                  </a:lnTo>
                </a:path>
              </a:pathLst>
            </a:custGeom>
            <a:noFill/>
            <a:ln w="6350" cap="flat">
              <a:solidFill>
                <a:srgbClr val="0072B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76" name="Freeform 4215"/>
            <p:cNvSpPr>
              <a:spLocks/>
            </p:cNvSpPr>
            <p:nvPr/>
          </p:nvSpPr>
          <p:spPr bwMode="auto">
            <a:xfrm>
              <a:off x="7943366" y="2521089"/>
              <a:ext cx="0" cy="388055"/>
            </a:xfrm>
            <a:custGeom>
              <a:avLst/>
              <a:gdLst>
                <a:gd name="T0" fmla="*/ 245 h 245"/>
                <a:gd name="T1" fmla="*/ 0 h 245"/>
                <a:gd name="T2" fmla="*/ 245 h 245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245">
                  <a:moveTo>
                    <a:pt x="0" y="245"/>
                  </a:moveTo>
                  <a:lnTo>
                    <a:pt x="0" y="0"/>
                  </a:lnTo>
                  <a:lnTo>
                    <a:pt x="0" y="245"/>
                  </a:lnTo>
                </a:path>
              </a:pathLst>
            </a:custGeom>
            <a:noFill/>
            <a:ln w="6350" cap="flat">
              <a:solidFill>
                <a:srgbClr val="0072B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77" name="Freeform 4216"/>
            <p:cNvSpPr>
              <a:spLocks/>
            </p:cNvSpPr>
            <p:nvPr/>
          </p:nvSpPr>
          <p:spPr bwMode="auto">
            <a:xfrm>
              <a:off x="7969245" y="2544847"/>
              <a:ext cx="0" cy="364296"/>
            </a:xfrm>
            <a:custGeom>
              <a:avLst/>
              <a:gdLst>
                <a:gd name="T0" fmla="*/ 230 h 230"/>
                <a:gd name="T1" fmla="*/ 0 h 230"/>
                <a:gd name="T2" fmla="*/ 230 h 230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230">
                  <a:moveTo>
                    <a:pt x="0" y="230"/>
                  </a:moveTo>
                  <a:lnTo>
                    <a:pt x="0" y="0"/>
                  </a:lnTo>
                  <a:lnTo>
                    <a:pt x="0" y="230"/>
                  </a:lnTo>
                </a:path>
              </a:pathLst>
            </a:custGeom>
            <a:noFill/>
            <a:ln w="6350" cap="flat">
              <a:solidFill>
                <a:srgbClr val="0072B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78" name="Freeform 4217"/>
            <p:cNvSpPr>
              <a:spLocks/>
            </p:cNvSpPr>
            <p:nvPr/>
          </p:nvSpPr>
          <p:spPr bwMode="auto">
            <a:xfrm>
              <a:off x="7995125" y="2554350"/>
              <a:ext cx="0" cy="354793"/>
            </a:xfrm>
            <a:custGeom>
              <a:avLst/>
              <a:gdLst>
                <a:gd name="T0" fmla="*/ 224 h 224"/>
                <a:gd name="T1" fmla="*/ 0 h 224"/>
                <a:gd name="T2" fmla="*/ 224 h 224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224">
                  <a:moveTo>
                    <a:pt x="0" y="224"/>
                  </a:moveTo>
                  <a:lnTo>
                    <a:pt x="0" y="0"/>
                  </a:lnTo>
                  <a:lnTo>
                    <a:pt x="0" y="224"/>
                  </a:lnTo>
                </a:path>
              </a:pathLst>
            </a:custGeom>
            <a:noFill/>
            <a:ln w="6350" cap="flat">
              <a:solidFill>
                <a:srgbClr val="0072B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79" name="Freeform 4218"/>
            <p:cNvSpPr>
              <a:spLocks/>
            </p:cNvSpPr>
            <p:nvPr/>
          </p:nvSpPr>
          <p:spPr bwMode="auto">
            <a:xfrm>
              <a:off x="8021004" y="2578109"/>
              <a:ext cx="0" cy="331035"/>
            </a:xfrm>
            <a:custGeom>
              <a:avLst/>
              <a:gdLst>
                <a:gd name="T0" fmla="*/ 209 h 209"/>
                <a:gd name="T1" fmla="*/ 137 h 209"/>
                <a:gd name="T2" fmla="*/ 0 h 209"/>
                <a:gd name="T3" fmla="*/ 209 h 209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209">
                  <a:moveTo>
                    <a:pt x="0" y="209"/>
                  </a:moveTo>
                  <a:lnTo>
                    <a:pt x="0" y="137"/>
                  </a:lnTo>
                  <a:lnTo>
                    <a:pt x="0" y="0"/>
                  </a:lnTo>
                  <a:lnTo>
                    <a:pt x="0" y="209"/>
                  </a:lnTo>
                </a:path>
              </a:pathLst>
            </a:custGeom>
            <a:noFill/>
            <a:ln w="6350" cap="flat">
              <a:solidFill>
                <a:srgbClr val="0072B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80" name="Freeform 4219"/>
            <p:cNvSpPr>
              <a:spLocks/>
            </p:cNvSpPr>
            <p:nvPr/>
          </p:nvSpPr>
          <p:spPr bwMode="auto">
            <a:xfrm>
              <a:off x="8050117" y="2593948"/>
              <a:ext cx="0" cy="315196"/>
            </a:xfrm>
            <a:custGeom>
              <a:avLst/>
              <a:gdLst>
                <a:gd name="T0" fmla="*/ 199 h 199"/>
                <a:gd name="T1" fmla="*/ 0 h 199"/>
                <a:gd name="T2" fmla="*/ 199 h 199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99">
                  <a:moveTo>
                    <a:pt x="0" y="199"/>
                  </a:moveTo>
                  <a:lnTo>
                    <a:pt x="0" y="0"/>
                  </a:lnTo>
                  <a:lnTo>
                    <a:pt x="0" y="199"/>
                  </a:lnTo>
                </a:path>
              </a:pathLst>
            </a:custGeom>
            <a:noFill/>
            <a:ln w="6350" cap="flat">
              <a:solidFill>
                <a:srgbClr val="0072B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81" name="Freeform 4220"/>
            <p:cNvSpPr>
              <a:spLocks/>
            </p:cNvSpPr>
            <p:nvPr/>
          </p:nvSpPr>
          <p:spPr bwMode="auto">
            <a:xfrm>
              <a:off x="8075995" y="2625626"/>
              <a:ext cx="0" cy="283518"/>
            </a:xfrm>
            <a:custGeom>
              <a:avLst/>
              <a:gdLst>
                <a:gd name="T0" fmla="*/ 179 h 179"/>
                <a:gd name="T1" fmla="*/ 131 h 179"/>
                <a:gd name="T2" fmla="*/ 0 h 179"/>
                <a:gd name="T3" fmla="*/ 179 h 179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79">
                  <a:moveTo>
                    <a:pt x="0" y="179"/>
                  </a:moveTo>
                  <a:lnTo>
                    <a:pt x="0" y="131"/>
                  </a:lnTo>
                  <a:lnTo>
                    <a:pt x="0" y="0"/>
                  </a:lnTo>
                  <a:lnTo>
                    <a:pt x="0" y="179"/>
                  </a:lnTo>
                </a:path>
              </a:pathLst>
            </a:custGeom>
            <a:noFill/>
            <a:ln w="6350" cap="flat">
              <a:solidFill>
                <a:srgbClr val="0072B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82" name="Freeform 4221"/>
            <p:cNvSpPr>
              <a:spLocks/>
            </p:cNvSpPr>
            <p:nvPr/>
          </p:nvSpPr>
          <p:spPr bwMode="auto">
            <a:xfrm>
              <a:off x="8101875" y="2646216"/>
              <a:ext cx="0" cy="262927"/>
            </a:xfrm>
            <a:custGeom>
              <a:avLst/>
              <a:gdLst>
                <a:gd name="T0" fmla="*/ 166 h 166"/>
                <a:gd name="T1" fmla="*/ 0 h 166"/>
                <a:gd name="T2" fmla="*/ 166 h 166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66">
                  <a:moveTo>
                    <a:pt x="0" y="166"/>
                  </a:moveTo>
                  <a:lnTo>
                    <a:pt x="0" y="0"/>
                  </a:lnTo>
                  <a:lnTo>
                    <a:pt x="0" y="166"/>
                  </a:lnTo>
                </a:path>
              </a:pathLst>
            </a:custGeom>
            <a:noFill/>
            <a:ln w="6350" cap="flat">
              <a:solidFill>
                <a:srgbClr val="0072B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83" name="Freeform 4222"/>
            <p:cNvSpPr>
              <a:spLocks/>
            </p:cNvSpPr>
            <p:nvPr/>
          </p:nvSpPr>
          <p:spPr bwMode="auto">
            <a:xfrm>
              <a:off x="8127754" y="2673143"/>
              <a:ext cx="0" cy="236001"/>
            </a:xfrm>
            <a:custGeom>
              <a:avLst/>
              <a:gdLst>
                <a:gd name="T0" fmla="*/ 149 h 149"/>
                <a:gd name="T1" fmla="*/ 124 h 149"/>
                <a:gd name="T2" fmla="*/ 0 h 149"/>
                <a:gd name="T3" fmla="*/ 149 h 149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49">
                  <a:moveTo>
                    <a:pt x="0" y="149"/>
                  </a:moveTo>
                  <a:lnTo>
                    <a:pt x="0" y="124"/>
                  </a:lnTo>
                  <a:lnTo>
                    <a:pt x="0" y="0"/>
                  </a:lnTo>
                  <a:lnTo>
                    <a:pt x="0" y="149"/>
                  </a:lnTo>
                </a:path>
              </a:pathLst>
            </a:custGeom>
            <a:noFill/>
            <a:ln w="6350" cap="flat">
              <a:solidFill>
                <a:srgbClr val="0072B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84" name="Freeform 4223"/>
            <p:cNvSpPr>
              <a:spLocks/>
            </p:cNvSpPr>
            <p:nvPr/>
          </p:nvSpPr>
          <p:spPr bwMode="auto">
            <a:xfrm>
              <a:off x="8153634" y="2707989"/>
              <a:ext cx="0" cy="201155"/>
            </a:xfrm>
            <a:custGeom>
              <a:avLst/>
              <a:gdLst>
                <a:gd name="T0" fmla="*/ 127 h 127"/>
                <a:gd name="T1" fmla="*/ 0 h 127"/>
                <a:gd name="T2" fmla="*/ 109 h 127"/>
                <a:gd name="T3" fmla="*/ 127 h 127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27">
                  <a:moveTo>
                    <a:pt x="0" y="127"/>
                  </a:moveTo>
                  <a:lnTo>
                    <a:pt x="0" y="0"/>
                  </a:lnTo>
                  <a:lnTo>
                    <a:pt x="0" y="109"/>
                  </a:lnTo>
                  <a:lnTo>
                    <a:pt x="0" y="127"/>
                  </a:lnTo>
                </a:path>
              </a:pathLst>
            </a:custGeom>
            <a:noFill/>
            <a:ln w="6350" cap="flat">
              <a:solidFill>
                <a:srgbClr val="0072B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85" name="Freeform 4224"/>
            <p:cNvSpPr>
              <a:spLocks/>
            </p:cNvSpPr>
            <p:nvPr/>
          </p:nvSpPr>
          <p:spPr bwMode="auto">
            <a:xfrm>
              <a:off x="8179513" y="2749170"/>
              <a:ext cx="0" cy="159974"/>
            </a:xfrm>
            <a:custGeom>
              <a:avLst/>
              <a:gdLst>
                <a:gd name="T0" fmla="*/ 101 h 101"/>
                <a:gd name="T1" fmla="*/ 0 h 101"/>
                <a:gd name="T2" fmla="*/ 101 h 10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01">
                  <a:moveTo>
                    <a:pt x="0" y="101"/>
                  </a:moveTo>
                  <a:lnTo>
                    <a:pt x="0" y="0"/>
                  </a:lnTo>
                  <a:lnTo>
                    <a:pt x="0" y="101"/>
                  </a:lnTo>
                </a:path>
              </a:pathLst>
            </a:custGeom>
            <a:noFill/>
            <a:ln w="6350" cap="flat">
              <a:solidFill>
                <a:srgbClr val="0072B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86" name="Freeform 4225"/>
            <p:cNvSpPr>
              <a:spLocks/>
            </p:cNvSpPr>
            <p:nvPr/>
          </p:nvSpPr>
          <p:spPr bwMode="auto">
            <a:xfrm>
              <a:off x="8205392" y="2774513"/>
              <a:ext cx="0" cy="134632"/>
            </a:xfrm>
            <a:custGeom>
              <a:avLst/>
              <a:gdLst>
                <a:gd name="T0" fmla="*/ 85 h 85"/>
                <a:gd name="T1" fmla="*/ 0 h 85"/>
                <a:gd name="T2" fmla="*/ 85 h 85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85">
                  <a:moveTo>
                    <a:pt x="0" y="85"/>
                  </a:moveTo>
                  <a:lnTo>
                    <a:pt x="0" y="0"/>
                  </a:lnTo>
                  <a:lnTo>
                    <a:pt x="0" y="85"/>
                  </a:lnTo>
                </a:path>
              </a:pathLst>
            </a:custGeom>
            <a:noFill/>
            <a:ln w="6350" cap="flat">
              <a:solidFill>
                <a:srgbClr val="0072B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87" name="Freeform 4226"/>
            <p:cNvSpPr>
              <a:spLocks/>
            </p:cNvSpPr>
            <p:nvPr/>
          </p:nvSpPr>
          <p:spPr bwMode="auto">
            <a:xfrm>
              <a:off x="8231272" y="2807774"/>
              <a:ext cx="0" cy="101369"/>
            </a:xfrm>
            <a:custGeom>
              <a:avLst/>
              <a:gdLst>
                <a:gd name="T0" fmla="*/ 64 h 64"/>
                <a:gd name="T1" fmla="*/ 0 h 64"/>
                <a:gd name="T2" fmla="*/ 64 h 64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64">
                  <a:moveTo>
                    <a:pt x="0" y="64"/>
                  </a:moveTo>
                  <a:lnTo>
                    <a:pt x="0" y="0"/>
                  </a:lnTo>
                  <a:lnTo>
                    <a:pt x="0" y="64"/>
                  </a:lnTo>
                </a:path>
              </a:pathLst>
            </a:custGeom>
            <a:noFill/>
            <a:ln w="6350" cap="flat">
              <a:solidFill>
                <a:srgbClr val="0072B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88" name="Freeform 4227"/>
            <p:cNvSpPr>
              <a:spLocks/>
            </p:cNvSpPr>
            <p:nvPr/>
          </p:nvSpPr>
          <p:spPr bwMode="auto">
            <a:xfrm>
              <a:off x="8257150" y="2866379"/>
              <a:ext cx="0" cy="42766"/>
            </a:xfrm>
            <a:custGeom>
              <a:avLst/>
              <a:gdLst>
                <a:gd name="T0" fmla="*/ 27 h 27"/>
                <a:gd name="T1" fmla="*/ 0 h 27"/>
                <a:gd name="T2" fmla="*/ 27 h 27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27">
                  <a:moveTo>
                    <a:pt x="0" y="27"/>
                  </a:moveTo>
                  <a:lnTo>
                    <a:pt x="0" y="0"/>
                  </a:lnTo>
                  <a:lnTo>
                    <a:pt x="0" y="27"/>
                  </a:lnTo>
                </a:path>
              </a:pathLst>
            </a:custGeom>
            <a:noFill/>
            <a:ln w="6350" cap="flat">
              <a:solidFill>
                <a:srgbClr val="0072B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89" name="Freeform 4228"/>
            <p:cNvSpPr>
              <a:spLocks/>
            </p:cNvSpPr>
            <p:nvPr/>
          </p:nvSpPr>
          <p:spPr bwMode="auto">
            <a:xfrm>
              <a:off x="8541822" y="2845787"/>
              <a:ext cx="0" cy="63356"/>
            </a:xfrm>
            <a:custGeom>
              <a:avLst/>
              <a:gdLst>
                <a:gd name="T0" fmla="*/ 40 h 40"/>
                <a:gd name="T1" fmla="*/ 0 h 40"/>
                <a:gd name="T2" fmla="*/ 40 h 40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40">
                  <a:moveTo>
                    <a:pt x="0" y="40"/>
                  </a:moveTo>
                  <a:lnTo>
                    <a:pt x="0" y="0"/>
                  </a:lnTo>
                  <a:lnTo>
                    <a:pt x="0" y="40"/>
                  </a:lnTo>
                </a:path>
              </a:pathLst>
            </a:custGeom>
            <a:noFill/>
            <a:ln w="6350" cap="flat">
              <a:solidFill>
                <a:srgbClr val="0072B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90" name="Freeform 4229"/>
            <p:cNvSpPr>
              <a:spLocks/>
            </p:cNvSpPr>
            <p:nvPr/>
          </p:nvSpPr>
          <p:spPr bwMode="auto">
            <a:xfrm>
              <a:off x="8567700" y="2799855"/>
              <a:ext cx="0" cy="109289"/>
            </a:xfrm>
            <a:custGeom>
              <a:avLst/>
              <a:gdLst>
                <a:gd name="T0" fmla="*/ 69 h 69"/>
                <a:gd name="T1" fmla="*/ 0 h 69"/>
                <a:gd name="T2" fmla="*/ 69 h 69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69">
                  <a:moveTo>
                    <a:pt x="0" y="69"/>
                  </a:moveTo>
                  <a:lnTo>
                    <a:pt x="0" y="0"/>
                  </a:lnTo>
                  <a:lnTo>
                    <a:pt x="0" y="69"/>
                  </a:lnTo>
                </a:path>
              </a:pathLst>
            </a:custGeom>
            <a:noFill/>
            <a:ln w="6350" cap="flat">
              <a:solidFill>
                <a:srgbClr val="0072B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91" name="Freeform 4230"/>
            <p:cNvSpPr>
              <a:spLocks/>
            </p:cNvSpPr>
            <p:nvPr/>
          </p:nvSpPr>
          <p:spPr bwMode="auto">
            <a:xfrm>
              <a:off x="8593581" y="2750754"/>
              <a:ext cx="0" cy="158390"/>
            </a:xfrm>
            <a:custGeom>
              <a:avLst/>
              <a:gdLst>
                <a:gd name="T0" fmla="*/ 100 h 100"/>
                <a:gd name="T1" fmla="*/ 0 h 100"/>
                <a:gd name="T2" fmla="*/ 100 h 100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00">
                  <a:moveTo>
                    <a:pt x="0" y="100"/>
                  </a:moveTo>
                  <a:lnTo>
                    <a:pt x="0" y="0"/>
                  </a:lnTo>
                  <a:lnTo>
                    <a:pt x="0" y="100"/>
                  </a:lnTo>
                </a:path>
              </a:pathLst>
            </a:custGeom>
            <a:noFill/>
            <a:ln w="6350" cap="flat">
              <a:solidFill>
                <a:srgbClr val="0072B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92" name="Freeform 4231"/>
            <p:cNvSpPr>
              <a:spLocks/>
            </p:cNvSpPr>
            <p:nvPr/>
          </p:nvSpPr>
          <p:spPr bwMode="auto">
            <a:xfrm>
              <a:off x="8619459" y="2665223"/>
              <a:ext cx="0" cy="243920"/>
            </a:xfrm>
            <a:custGeom>
              <a:avLst/>
              <a:gdLst>
                <a:gd name="T0" fmla="*/ 154 h 154"/>
                <a:gd name="T1" fmla="*/ 0 h 154"/>
                <a:gd name="T2" fmla="*/ 154 h 154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54">
                  <a:moveTo>
                    <a:pt x="0" y="154"/>
                  </a:moveTo>
                  <a:lnTo>
                    <a:pt x="0" y="0"/>
                  </a:lnTo>
                  <a:lnTo>
                    <a:pt x="0" y="154"/>
                  </a:lnTo>
                </a:path>
              </a:pathLst>
            </a:custGeom>
            <a:noFill/>
            <a:ln w="6350" cap="flat">
              <a:solidFill>
                <a:srgbClr val="0072B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93" name="Freeform 4232"/>
            <p:cNvSpPr>
              <a:spLocks/>
            </p:cNvSpPr>
            <p:nvPr/>
          </p:nvSpPr>
          <p:spPr bwMode="auto">
            <a:xfrm>
              <a:off x="8645338" y="2620874"/>
              <a:ext cx="0" cy="288269"/>
            </a:xfrm>
            <a:custGeom>
              <a:avLst/>
              <a:gdLst>
                <a:gd name="T0" fmla="*/ 182 h 182"/>
                <a:gd name="T1" fmla="*/ 156 h 182"/>
                <a:gd name="T2" fmla="*/ 0 h 182"/>
                <a:gd name="T3" fmla="*/ 139 h 182"/>
                <a:gd name="T4" fmla="*/ 182 h 18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182">
                  <a:moveTo>
                    <a:pt x="0" y="182"/>
                  </a:moveTo>
                  <a:lnTo>
                    <a:pt x="0" y="156"/>
                  </a:lnTo>
                  <a:lnTo>
                    <a:pt x="0" y="0"/>
                  </a:lnTo>
                  <a:lnTo>
                    <a:pt x="0" y="139"/>
                  </a:lnTo>
                  <a:lnTo>
                    <a:pt x="0" y="182"/>
                  </a:lnTo>
                </a:path>
              </a:pathLst>
            </a:custGeom>
            <a:noFill/>
            <a:ln w="6350" cap="flat">
              <a:solidFill>
                <a:srgbClr val="0072B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94" name="Freeform 4233"/>
            <p:cNvSpPr>
              <a:spLocks/>
            </p:cNvSpPr>
            <p:nvPr/>
          </p:nvSpPr>
          <p:spPr bwMode="auto">
            <a:xfrm>
              <a:off x="8671218" y="2598700"/>
              <a:ext cx="0" cy="310444"/>
            </a:xfrm>
            <a:custGeom>
              <a:avLst/>
              <a:gdLst>
                <a:gd name="T0" fmla="*/ 196 h 196"/>
                <a:gd name="T1" fmla="*/ 0 h 196"/>
                <a:gd name="T2" fmla="*/ 196 h 196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96">
                  <a:moveTo>
                    <a:pt x="0" y="196"/>
                  </a:moveTo>
                  <a:lnTo>
                    <a:pt x="0" y="0"/>
                  </a:lnTo>
                  <a:lnTo>
                    <a:pt x="0" y="196"/>
                  </a:lnTo>
                </a:path>
              </a:pathLst>
            </a:custGeom>
            <a:noFill/>
            <a:ln w="6350" cap="flat">
              <a:solidFill>
                <a:srgbClr val="0072B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95" name="Freeform 4234"/>
            <p:cNvSpPr>
              <a:spLocks/>
            </p:cNvSpPr>
            <p:nvPr/>
          </p:nvSpPr>
          <p:spPr bwMode="auto">
            <a:xfrm>
              <a:off x="8697097" y="2567022"/>
              <a:ext cx="0" cy="342122"/>
            </a:xfrm>
            <a:custGeom>
              <a:avLst/>
              <a:gdLst>
                <a:gd name="T0" fmla="*/ 216 h 216"/>
                <a:gd name="T1" fmla="*/ 0 h 216"/>
                <a:gd name="T2" fmla="*/ 216 h 216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216">
                  <a:moveTo>
                    <a:pt x="0" y="216"/>
                  </a:moveTo>
                  <a:lnTo>
                    <a:pt x="0" y="0"/>
                  </a:lnTo>
                  <a:lnTo>
                    <a:pt x="0" y="216"/>
                  </a:lnTo>
                </a:path>
              </a:pathLst>
            </a:custGeom>
            <a:noFill/>
            <a:ln w="6350" cap="flat">
              <a:solidFill>
                <a:srgbClr val="0072B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96" name="Freeform 4235"/>
            <p:cNvSpPr>
              <a:spLocks/>
            </p:cNvSpPr>
            <p:nvPr/>
          </p:nvSpPr>
          <p:spPr bwMode="auto">
            <a:xfrm>
              <a:off x="8726211" y="2505250"/>
              <a:ext cx="0" cy="403894"/>
            </a:xfrm>
            <a:custGeom>
              <a:avLst/>
              <a:gdLst>
                <a:gd name="T0" fmla="*/ 255 h 255"/>
                <a:gd name="T1" fmla="*/ 0 h 255"/>
                <a:gd name="T2" fmla="*/ 255 h 255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255">
                  <a:moveTo>
                    <a:pt x="0" y="255"/>
                  </a:moveTo>
                  <a:lnTo>
                    <a:pt x="0" y="0"/>
                  </a:lnTo>
                  <a:lnTo>
                    <a:pt x="0" y="255"/>
                  </a:lnTo>
                </a:path>
              </a:pathLst>
            </a:custGeom>
            <a:noFill/>
            <a:ln w="6350" cap="flat">
              <a:solidFill>
                <a:srgbClr val="0072B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97" name="Freeform 4236"/>
            <p:cNvSpPr>
              <a:spLocks/>
            </p:cNvSpPr>
            <p:nvPr/>
          </p:nvSpPr>
          <p:spPr bwMode="auto">
            <a:xfrm>
              <a:off x="8752092" y="2521089"/>
              <a:ext cx="0" cy="388055"/>
            </a:xfrm>
            <a:custGeom>
              <a:avLst/>
              <a:gdLst>
                <a:gd name="T0" fmla="*/ 245 h 245"/>
                <a:gd name="T1" fmla="*/ 140 h 245"/>
                <a:gd name="T2" fmla="*/ 0 h 245"/>
                <a:gd name="T3" fmla="*/ 245 h 245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245">
                  <a:moveTo>
                    <a:pt x="0" y="245"/>
                  </a:moveTo>
                  <a:lnTo>
                    <a:pt x="0" y="140"/>
                  </a:lnTo>
                  <a:lnTo>
                    <a:pt x="0" y="0"/>
                  </a:lnTo>
                  <a:lnTo>
                    <a:pt x="0" y="245"/>
                  </a:lnTo>
                </a:path>
              </a:pathLst>
            </a:custGeom>
            <a:noFill/>
            <a:ln w="6350" cap="flat">
              <a:solidFill>
                <a:srgbClr val="0072B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98" name="Freeform 4237"/>
            <p:cNvSpPr>
              <a:spLocks/>
            </p:cNvSpPr>
            <p:nvPr/>
          </p:nvSpPr>
          <p:spPr bwMode="auto">
            <a:xfrm>
              <a:off x="8777970" y="2484659"/>
              <a:ext cx="0" cy="424484"/>
            </a:xfrm>
            <a:custGeom>
              <a:avLst/>
              <a:gdLst>
                <a:gd name="T0" fmla="*/ 268 h 268"/>
                <a:gd name="T1" fmla="*/ 0 h 268"/>
                <a:gd name="T2" fmla="*/ 268 h 268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268">
                  <a:moveTo>
                    <a:pt x="0" y="268"/>
                  </a:moveTo>
                  <a:lnTo>
                    <a:pt x="0" y="0"/>
                  </a:lnTo>
                  <a:lnTo>
                    <a:pt x="0" y="268"/>
                  </a:lnTo>
                </a:path>
              </a:pathLst>
            </a:custGeom>
            <a:noFill/>
            <a:ln w="6350" cap="flat">
              <a:solidFill>
                <a:srgbClr val="0072B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99" name="Freeform 4238"/>
            <p:cNvSpPr>
              <a:spLocks/>
            </p:cNvSpPr>
            <p:nvPr/>
          </p:nvSpPr>
          <p:spPr bwMode="auto">
            <a:xfrm>
              <a:off x="8803851" y="2354780"/>
              <a:ext cx="0" cy="554364"/>
            </a:xfrm>
            <a:custGeom>
              <a:avLst/>
              <a:gdLst>
                <a:gd name="T0" fmla="*/ 350 h 350"/>
                <a:gd name="T1" fmla="*/ 0 h 350"/>
                <a:gd name="T2" fmla="*/ 350 h 350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350">
                  <a:moveTo>
                    <a:pt x="0" y="350"/>
                  </a:moveTo>
                  <a:lnTo>
                    <a:pt x="0" y="0"/>
                  </a:lnTo>
                  <a:lnTo>
                    <a:pt x="0" y="350"/>
                  </a:lnTo>
                </a:path>
              </a:pathLst>
            </a:custGeom>
            <a:noFill/>
            <a:ln w="6350" cap="flat">
              <a:solidFill>
                <a:srgbClr val="0072B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00" name="Freeform 4239"/>
            <p:cNvSpPr>
              <a:spLocks/>
            </p:cNvSpPr>
            <p:nvPr/>
          </p:nvSpPr>
          <p:spPr bwMode="auto">
            <a:xfrm>
              <a:off x="8829729" y="2275585"/>
              <a:ext cx="0" cy="633559"/>
            </a:xfrm>
            <a:custGeom>
              <a:avLst/>
              <a:gdLst>
                <a:gd name="T0" fmla="*/ 400 h 400"/>
                <a:gd name="T1" fmla="*/ 0 h 400"/>
                <a:gd name="T2" fmla="*/ 400 h 400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400">
                  <a:moveTo>
                    <a:pt x="0" y="400"/>
                  </a:moveTo>
                  <a:lnTo>
                    <a:pt x="0" y="0"/>
                  </a:lnTo>
                  <a:lnTo>
                    <a:pt x="0" y="400"/>
                  </a:lnTo>
                </a:path>
              </a:pathLst>
            </a:custGeom>
            <a:noFill/>
            <a:ln w="6350" cap="flat">
              <a:solidFill>
                <a:srgbClr val="0072B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01" name="Freeform 4240"/>
            <p:cNvSpPr>
              <a:spLocks/>
            </p:cNvSpPr>
            <p:nvPr/>
          </p:nvSpPr>
          <p:spPr bwMode="auto">
            <a:xfrm>
              <a:off x="8855608" y="2408632"/>
              <a:ext cx="0" cy="500511"/>
            </a:xfrm>
            <a:custGeom>
              <a:avLst/>
              <a:gdLst>
                <a:gd name="T0" fmla="*/ 316 h 316"/>
                <a:gd name="T1" fmla="*/ 127 h 316"/>
                <a:gd name="T2" fmla="*/ 0 h 316"/>
                <a:gd name="T3" fmla="*/ 316 h 316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316">
                  <a:moveTo>
                    <a:pt x="0" y="316"/>
                  </a:moveTo>
                  <a:lnTo>
                    <a:pt x="0" y="127"/>
                  </a:lnTo>
                  <a:lnTo>
                    <a:pt x="0" y="0"/>
                  </a:lnTo>
                  <a:lnTo>
                    <a:pt x="0" y="316"/>
                  </a:lnTo>
                </a:path>
              </a:pathLst>
            </a:custGeom>
            <a:noFill/>
            <a:ln w="6350" cap="flat">
              <a:solidFill>
                <a:srgbClr val="0072B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02" name="Freeform 4241"/>
            <p:cNvSpPr>
              <a:spLocks/>
            </p:cNvSpPr>
            <p:nvPr/>
          </p:nvSpPr>
          <p:spPr bwMode="auto">
            <a:xfrm>
              <a:off x="8881488" y="2506834"/>
              <a:ext cx="0" cy="402310"/>
            </a:xfrm>
            <a:custGeom>
              <a:avLst/>
              <a:gdLst>
                <a:gd name="T0" fmla="*/ 254 h 254"/>
                <a:gd name="T1" fmla="*/ 0 h 254"/>
                <a:gd name="T2" fmla="*/ 254 h 254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254">
                  <a:moveTo>
                    <a:pt x="0" y="254"/>
                  </a:moveTo>
                  <a:lnTo>
                    <a:pt x="0" y="0"/>
                  </a:lnTo>
                  <a:lnTo>
                    <a:pt x="0" y="254"/>
                  </a:lnTo>
                </a:path>
              </a:pathLst>
            </a:custGeom>
            <a:noFill/>
            <a:ln w="6350" cap="flat">
              <a:solidFill>
                <a:srgbClr val="0072B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03" name="Freeform 4242"/>
            <p:cNvSpPr>
              <a:spLocks/>
            </p:cNvSpPr>
            <p:nvPr/>
          </p:nvSpPr>
          <p:spPr bwMode="auto">
            <a:xfrm>
              <a:off x="8907367" y="2533760"/>
              <a:ext cx="0" cy="375384"/>
            </a:xfrm>
            <a:custGeom>
              <a:avLst/>
              <a:gdLst>
                <a:gd name="T0" fmla="*/ 237 h 237"/>
                <a:gd name="T1" fmla="*/ 121 h 237"/>
                <a:gd name="T2" fmla="*/ 0 h 237"/>
                <a:gd name="T3" fmla="*/ 237 h 237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237">
                  <a:moveTo>
                    <a:pt x="0" y="237"/>
                  </a:moveTo>
                  <a:lnTo>
                    <a:pt x="0" y="121"/>
                  </a:lnTo>
                  <a:lnTo>
                    <a:pt x="0" y="0"/>
                  </a:lnTo>
                  <a:lnTo>
                    <a:pt x="0" y="237"/>
                  </a:lnTo>
                </a:path>
              </a:pathLst>
            </a:custGeom>
            <a:noFill/>
            <a:ln w="6350" cap="flat">
              <a:solidFill>
                <a:srgbClr val="0072B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04" name="Freeform 4243"/>
            <p:cNvSpPr>
              <a:spLocks/>
            </p:cNvSpPr>
            <p:nvPr/>
          </p:nvSpPr>
          <p:spPr bwMode="auto">
            <a:xfrm>
              <a:off x="8933245" y="2565438"/>
              <a:ext cx="0" cy="343706"/>
            </a:xfrm>
            <a:custGeom>
              <a:avLst/>
              <a:gdLst>
                <a:gd name="T0" fmla="*/ 217 h 217"/>
                <a:gd name="T1" fmla="*/ 0 h 217"/>
                <a:gd name="T2" fmla="*/ 217 h 217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217">
                  <a:moveTo>
                    <a:pt x="0" y="217"/>
                  </a:moveTo>
                  <a:lnTo>
                    <a:pt x="0" y="0"/>
                  </a:lnTo>
                  <a:lnTo>
                    <a:pt x="0" y="217"/>
                  </a:lnTo>
                </a:path>
              </a:pathLst>
            </a:custGeom>
            <a:noFill/>
            <a:ln w="6350" cap="flat">
              <a:solidFill>
                <a:srgbClr val="0072B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05" name="Freeform 4244"/>
            <p:cNvSpPr>
              <a:spLocks/>
            </p:cNvSpPr>
            <p:nvPr/>
          </p:nvSpPr>
          <p:spPr bwMode="auto">
            <a:xfrm>
              <a:off x="8962358" y="2576525"/>
              <a:ext cx="0" cy="332618"/>
            </a:xfrm>
            <a:custGeom>
              <a:avLst/>
              <a:gdLst>
                <a:gd name="T0" fmla="*/ 210 h 210"/>
                <a:gd name="T1" fmla="*/ 115 h 210"/>
                <a:gd name="T2" fmla="*/ 0 h 210"/>
                <a:gd name="T3" fmla="*/ 210 h 210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210">
                  <a:moveTo>
                    <a:pt x="0" y="210"/>
                  </a:moveTo>
                  <a:lnTo>
                    <a:pt x="0" y="115"/>
                  </a:lnTo>
                  <a:lnTo>
                    <a:pt x="0" y="0"/>
                  </a:lnTo>
                  <a:lnTo>
                    <a:pt x="0" y="210"/>
                  </a:lnTo>
                </a:path>
              </a:pathLst>
            </a:custGeom>
            <a:noFill/>
            <a:ln w="6350" cap="flat">
              <a:solidFill>
                <a:srgbClr val="0072B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06" name="Freeform 4245"/>
            <p:cNvSpPr>
              <a:spLocks/>
            </p:cNvSpPr>
            <p:nvPr/>
          </p:nvSpPr>
          <p:spPr bwMode="auto">
            <a:xfrm>
              <a:off x="8988239" y="2589196"/>
              <a:ext cx="0" cy="319947"/>
            </a:xfrm>
            <a:custGeom>
              <a:avLst/>
              <a:gdLst>
                <a:gd name="T0" fmla="*/ 202 h 202"/>
                <a:gd name="T1" fmla="*/ 0 h 202"/>
                <a:gd name="T2" fmla="*/ 119 h 202"/>
                <a:gd name="T3" fmla="*/ 202 h 20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202">
                  <a:moveTo>
                    <a:pt x="0" y="202"/>
                  </a:moveTo>
                  <a:lnTo>
                    <a:pt x="0" y="0"/>
                  </a:lnTo>
                  <a:lnTo>
                    <a:pt x="0" y="119"/>
                  </a:lnTo>
                  <a:lnTo>
                    <a:pt x="0" y="202"/>
                  </a:lnTo>
                </a:path>
              </a:pathLst>
            </a:custGeom>
            <a:noFill/>
            <a:ln w="6350" cap="flat">
              <a:solidFill>
                <a:srgbClr val="0072B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07" name="Freeform 4246"/>
            <p:cNvSpPr>
              <a:spLocks/>
            </p:cNvSpPr>
            <p:nvPr/>
          </p:nvSpPr>
          <p:spPr bwMode="auto">
            <a:xfrm>
              <a:off x="9014117" y="2598700"/>
              <a:ext cx="0" cy="310444"/>
            </a:xfrm>
            <a:custGeom>
              <a:avLst/>
              <a:gdLst>
                <a:gd name="T0" fmla="*/ 196 h 196"/>
                <a:gd name="T1" fmla="*/ 0 h 196"/>
                <a:gd name="T2" fmla="*/ 196 h 196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96">
                  <a:moveTo>
                    <a:pt x="0" y="196"/>
                  </a:moveTo>
                  <a:lnTo>
                    <a:pt x="0" y="0"/>
                  </a:lnTo>
                  <a:lnTo>
                    <a:pt x="0" y="196"/>
                  </a:lnTo>
                </a:path>
              </a:pathLst>
            </a:custGeom>
            <a:noFill/>
            <a:ln w="6350" cap="flat">
              <a:solidFill>
                <a:srgbClr val="0072B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08" name="Freeform 4247"/>
            <p:cNvSpPr>
              <a:spLocks/>
            </p:cNvSpPr>
            <p:nvPr/>
          </p:nvSpPr>
          <p:spPr bwMode="auto">
            <a:xfrm>
              <a:off x="9039996" y="2600284"/>
              <a:ext cx="0" cy="308860"/>
            </a:xfrm>
            <a:custGeom>
              <a:avLst/>
              <a:gdLst>
                <a:gd name="T0" fmla="*/ 195 h 195"/>
                <a:gd name="T1" fmla="*/ 0 h 195"/>
                <a:gd name="T2" fmla="*/ 125 h 195"/>
                <a:gd name="T3" fmla="*/ 195 h 195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95">
                  <a:moveTo>
                    <a:pt x="0" y="195"/>
                  </a:moveTo>
                  <a:lnTo>
                    <a:pt x="0" y="0"/>
                  </a:lnTo>
                  <a:lnTo>
                    <a:pt x="0" y="125"/>
                  </a:lnTo>
                  <a:lnTo>
                    <a:pt x="0" y="195"/>
                  </a:lnTo>
                </a:path>
              </a:pathLst>
            </a:custGeom>
            <a:noFill/>
            <a:ln w="6350" cap="flat">
              <a:solidFill>
                <a:srgbClr val="0072B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09" name="Freeform 4248"/>
            <p:cNvSpPr>
              <a:spLocks/>
            </p:cNvSpPr>
            <p:nvPr/>
          </p:nvSpPr>
          <p:spPr bwMode="auto">
            <a:xfrm>
              <a:off x="9065876" y="2597116"/>
              <a:ext cx="0" cy="312028"/>
            </a:xfrm>
            <a:custGeom>
              <a:avLst/>
              <a:gdLst>
                <a:gd name="T0" fmla="*/ 197 h 197"/>
                <a:gd name="T1" fmla="*/ 0 h 197"/>
                <a:gd name="T2" fmla="*/ 197 h 197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97">
                  <a:moveTo>
                    <a:pt x="0" y="197"/>
                  </a:moveTo>
                  <a:lnTo>
                    <a:pt x="0" y="0"/>
                  </a:lnTo>
                  <a:lnTo>
                    <a:pt x="0" y="197"/>
                  </a:lnTo>
                </a:path>
              </a:pathLst>
            </a:custGeom>
            <a:noFill/>
            <a:ln w="6350" cap="flat">
              <a:solidFill>
                <a:srgbClr val="0072B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10" name="Freeform 4249"/>
            <p:cNvSpPr>
              <a:spLocks/>
            </p:cNvSpPr>
            <p:nvPr/>
          </p:nvSpPr>
          <p:spPr bwMode="auto">
            <a:xfrm>
              <a:off x="9091755" y="2598700"/>
              <a:ext cx="0" cy="310444"/>
            </a:xfrm>
            <a:custGeom>
              <a:avLst/>
              <a:gdLst>
                <a:gd name="T0" fmla="*/ 196 h 196"/>
                <a:gd name="T1" fmla="*/ 0 h 196"/>
                <a:gd name="T2" fmla="*/ 131 h 196"/>
                <a:gd name="T3" fmla="*/ 196 h 196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96">
                  <a:moveTo>
                    <a:pt x="0" y="196"/>
                  </a:moveTo>
                  <a:lnTo>
                    <a:pt x="0" y="0"/>
                  </a:lnTo>
                  <a:lnTo>
                    <a:pt x="0" y="131"/>
                  </a:lnTo>
                  <a:lnTo>
                    <a:pt x="0" y="196"/>
                  </a:lnTo>
                </a:path>
              </a:pathLst>
            </a:custGeom>
            <a:noFill/>
            <a:ln w="6350" cap="flat">
              <a:solidFill>
                <a:srgbClr val="0072B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11" name="Freeform 4250"/>
            <p:cNvSpPr>
              <a:spLocks/>
            </p:cNvSpPr>
            <p:nvPr/>
          </p:nvSpPr>
          <p:spPr bwMode="auto">
            <a:xfrm>
              <a:off x="9117635" y="2586028"/>
              <a:ext cx="0" cy="323115"/>
            </a:xfrm>
            <a:custGeom>
              <a:avLst/>
              <a:gdLst>
                <a:gd name="T0" fmla="*/ 204 h 204"/>
                <a:gd name="T1" fmla="*/ 0 h 204"/>
                <a:gd name="T2" fmla="*/ 204 h 204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204">
                  <a:moveTo>
                    <a:pt x="0" y="204"/>
                  </a:moveTo>
                  <a:lnTo>
                    <a:pt x="0" y="0"/>
                  </a:lnTo>
                  <a:lnTo>
                    <a:pt x="0" y="204"/>
                  </a:lnTo>
                </a:path>
              </a:pathLst>
            </a:custGeom>
            <a:noFill/>
            <a:ln w="6350" cap="flat">
              <a:solidFill>
                <a:srgbClr val="0072B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12" name="Freeform 4251"/>
            <p:cNvSpPr>
              <a:spLocks/>
            </p:cNvSpPr>
            <p:nvPr/>
          </p:nvSpPr>
          <p:spPr bwMode="auto">
            <a:xfrm>
              <a:off x="9143514" y="2593948"/>
              <a:ext cx="0" cy="315196"/>
            </a:xfrm>
            <a:custGeom>
              <a:avLst/>
              <a:gdLst>
                <a:gd name="T0" fmla="*/ 199 h 199"/>
                <a:gd name="T1" fmla="*/ 0 h 199"/>
                <a:gd name="T2" fmla="*/ 138 h 199"/>
                <a:gd name="T3" fmla="*/ 199 h 199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99">
                  <a:moveTo>
                    <a:pt x="0" y="199"/>
                  </a:moveTo>
                  <a:lnTo>
                    <a:pt x="0" y="0"/>
                  </a:lnTo>
                  <a:lnTo>
                    <a:pt x="0" y="138"/>
                  </a:lnTo>
                  <a:lnTo>
                    <a:pt x="0" y="199"/>
                  </a:lnTo>
                </a:path>
              </a:pathLst>
            </a:custGeom>
            <a:noFill/>
            <a:ln w="6350" cap="flat">
              <a:solidFill>
                <a:srgbClr val="0072B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13" name="Freeform 4252"/>
            <p:cNvSpPr>
              <a:spLocks/>
            </p:cNvSpPr>
            <p:nvPr/>
          </p:nvSpPr>
          <p:spPr bwMode="auto">
            <a:xfrm>
              <a:off x="9169392" y="2616123"/>
              <a:ext cx="0" cy="293021"/>
            </a:xfrm>
            <a:custGeom>
              <a:avLst/>
              <a:gdLst>
                <a:gd name="T0" fmla="*/ 185 h 185"/>
                <a:gd name="T1" fmla="*/ 0 h 185"/>
                <a:gd name="T2" fmla="*/ 185 h 185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85">
                  <a:moveTo>
                    <a:pt x="0" y="185"/>
                  </a:moveTo>
                  <a:lnTo>
                    <a:pt x="0" y="0"/>
                  </a:lnTo>
                  <a:lnTo>
                    <a:pt x="0" y="185"/>
                  </a:lnTo>
                </a:path>
              </a:pathLst>
            </a:custGeom>
            <a:noFill/>
            <a:ln w="6350" cap="flat">
              <a:solidFill>
                <a:srgbClr val="0072B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14" name="Freeform 4253"/>
            <p:cNvSpPr>
              <a:spLocks/>
            </p:cNvSpPr>
            <p:nvPr/>
          </p:nvSpPr>
          <p:spPr bwMode="auto">
            <a:xfrm>
              <a:off x="9198509" y="2676311"/>
              <a:ext cx="0" cy="232833"/>
            </a:xfrm>
            <a:custGeom>
              <a:avLst/>
              <a:gdLst>
                <a:gd name="T0" fmla="*/ 147 h 147"/>
                <a:gd name="T1" fmla="*/ 0 h 147"/>
                <a:gd name="T2" fmla="*/ 145 h 147"/>
                <a:gd name="T3" fmla="*/ 147 h 147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47">
                  <a:moveTo>
                    <a:pt x="0" y="147"/>
                  </a:moveTo>
                  <a:lnTo>
                    <a:pt x="0" y="0"/>
                  </a:lnTo>
                  <a:lnTo>
                    <a:pt x="0" y="145"/>
                  </a:lnTo>
                  <a:lnTo>
                    <a:pt x="0" y="147"/>
                  </a:lnTo>
                </a:path>
              </a:pathLst>
            </a:custGeom>
            <a:noFill/>
            <a:ln w="6350" cap="flat">
              <a:solidFill>
                <a:srgbClr val="0072B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15" name="Freeform 4254"/>
            <p:cNvSpPr>
              <a:spLocks/>
            </p:cNvSpPr>
            <p:nvPr/>
          </p:nvSpPr>
          <p:spPr bwMode="auto">
            <a:xfrm>
              <a:off x="9224387" y="2750754"/>
              <a:ext cx="0" cy="158390"/>
            </a:xfrm>
            <a:custGeom>
              <a:avLst/>
              <a:gdLst>
                <a:gd name="T0" fmla="*/ 100 h 100"/>
                <a:gd name="T1" fmla="*/ 0 h 100"/>
                <a:gd name="T2" fmla="*/ 90 h 100"/>
                <a:gd name="T3" fmla="*/ 100 h 100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00">
                  <a:moveTo>
                    <a:pt x="0" y="100"/>
                  </a:moveTo>
                  <a:lnTo>
                    <a:pt x="0" y="0"/>
                  </a:lnTo>
                  <a:lnTo>
                    <a:pt x="0" y="90"/>
                  </a:lnTo>
                  <a:lnTo>
                    <a:pt x="0" y="100"/>
                  </a:lnTo>
                </a:path>
              </a:pathLst>
            </a:custGeom>
            <a:noFill/>
            <a:ln w="6350" cap="flat">
              <a:solidFill>
                <a:srgbClr val="0072B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16" name="Freeform 4255"/>
            <p:cNvSpPr>
              <a:spLocks/>
            </p:cNvSpPr>
            <p:nvPr/>
          </p:nvSpPr>
          <p:spPr bwMode="auto">
            <a:xfrm>
              <a:off x="9250266" y="2861626"/>
              <a:ext cx="0" cy="47517"/>
            </a:xfrm>
            <a:custGeom>
              <a:avLst/>
              <a:gdLst>
                <a:gd name="T0" fmla="*/ 30 h 30"/>
                <a:gd name="T1" fmla="*/ 0 h 30"/>
                <a:gd name="T2" fmla="*/ 30 h 30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30">
                  <a:moveTo>
                    <a:pt x="0" y="30"/>
                  </a:moveTo>
                  <a:lnTo>
                    <a:pt x="0" y="0"/>
                  </a:lnTo>
                  <a:lnTo>
                    <a:pt x="0" y="30"/>
                  </a:lnTo>
                </a:path>
              </a:pathLst>
            </a:custGeom>
            <a:noFill/>
            <a:ln w="6350" cap="flat">
              <a:solidFill>
                <a:srgbClr val="0072B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9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17" name="Line 4256"/>
            <p:cNvSpPr>
              <a:spLocks noChangeShapeType="1"/>
            </p:cNvSpPr>
            <p:nvPr/>
          </p:nvSpPr>
          <p:spPr bwMode="auto">
            <a:xfrm>
              <a:off x="7703983" y="2494162"/>
              <a:ext cx="113223" cy="0"/>
            </a:xfrm>
            <a:prstGeom prst="line">
              <a:avLst/>
            </a:prstGeom>
            <a:noFill/>
            <a:ln w="63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7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18" name="Line 4257"/>
            <p:cNvSpPr>
              <a:spLocks noChangeShapeType="1"/>
            </p:cNvSpPr>
            <p:nvPr/>
          </p:nvSpPr>
          <p:spPr bwMode="auto">
            <a:xfrm flipV="1">
              <a:off x="7762211" y="2451398"/>
              <a:ext cx="0" cy="83947"/>
            </a:xfrm>
            <a:prstGeom prst="line">
              <a:avLst/>
            </a:prstGeom>
            <a:noFill/>
            <a:ln w="63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7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19" name="Line 4258"/>
            <p:cNvSpPr>
              <a:spLocks noChangeShapeType="1"/>
            </p:cNvSpPr>
            <p:nvPr/>
          </p:nvSpPr>
          <p:spPr bwMode="auto">
            <a:xfrm flipV="1">
              <a:off x="7716922" y="2460901"/>
              <a:ext cx="87344" cy="64940"/>
            </a:xfrm>
            <a:prstGeom prst="line">
              <a:avLst/>
            </a:prstGeom>
            <a:noFill/>
            <a:ln w="63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7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20" name="Line 4259"/>
            <p:cNvSpPr>
              <a:spLocks noChangeShapeType="1"/>
            </p:cNvSpPr>
            <p:nvPr/>
          </p:nvSpPr>
          <p:spPr bwMode="auto">
            <a:xfrm>
              <a:off x="7716922" y="2460901"/>
              <a:ext cx="87344" cy="64940"/>
            </a:xfrm>
            <a:prstGeom prst="line">
              <a:avLst/>
            </a:prstGeom>
            <a:noFill/>
            <a:ln w="63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7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21" name="Line 4260"/>
            <p:cNvSpPr>
              <a:spLocks noChangeShapeType="1"/>
            </p:cNvSpPr>
            <p:nvPr/>
          </p:nvSpPr>
          <p:spPr bwMode="auto">
            <a:xfrm>
              <a:off x="8722977" y="2484659"/>
              <a:ext cx="113223" cy="0"/>
            </a:xfrm>
            <a:prstGeom prst="line">
              <a:avLst/>
            </a:prstGeom>
            <a:noFill/>
            <a:ln w="63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7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22" name="Line 4261"/>
            <p:cNvSpPr>
              <a:spLocks noChangeShapeType="1"/>
            </p:cNvSpPr>
            <p:nvPr/>
          </p:nvSpPr>
          <p:spPr bwMode="auto">
            <a:xfrm flipV="1">
              <a:off x="8777970" y="2443478"/>
              <a:ext cx="0" cy="82363"/>
            </a:xfrm>
            <a:prstGeom prst="line">
              <a:avLst/>
            </a:prstGeom>
            <a:noFill/>
            <a:ln w="63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7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23" name="Line 4262"/>
            <p:cNvSpPr>
              <a:spLocks noChangeShapeType="1"/>
            </p:cNvSpPr>
            <p:nvPr/>
          </p:nvSpPr>
          <p:spPr bwMode="auto">
            <a:xfrm flipV="1">
              <a:off x="8735916" y="2451398"/>
              <a:ext cx="87344" cy="66524"/>
            </a:xfrm>
            <a:prstGeom prst="line">
              <a:avLst/>
            </a:prstGeom>
            <a:noFill/>
            <a:ln w="63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7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24" name="Line 4263"/>
            <p:cNvSpPr>
              <a:spLocks noChangeShapeType="1"/>
            </p:cNvSpPr>
            <p:nvPr/>
          </p:nvSpPr>
          <p:spPr bwMode="auto">
            <a:xfrm>
              <a:off x="8735916" y="2451398"/>
              <a:ext cx="87344" cy="66524"/>
            </a:xfrm>
            <a:prstGeom prst="line">
              <a:avLst/>
            </a:prstGeom>
            <a:noFill/>
            <a:ln w="63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7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25" name="Line 4264"/>
            <p:cNvSpPr>
              <a:spLocks noChangeShapeType="1"/>
            </p:cNvSpPr>
            <p:nvPr/>
          </p:nvSpPr>
          <p:spPr bwMode="auto">
            <a:xfrm>
              <a:off x="7830143" y="2484659"/>
              <a:ext cx="113223" cy="0"/>
            </a:xfrm>
            <a:prstGeom prst="line">
              <a:avLst/>
            </a:prstGeom>
            <a:noFill/>
            <a:ln w="63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7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26" name="Line 4265"/>
            <p:cNvSpPr>
              <a:spLocks noChangeShapeType="1"/>
            </p:cNvSpPr>
            <p:nvPr/>
          </p:nvSpPr>
          <p:spPr bwMode="auto">
            <a:xfrm flipV="1">
              <a:off x="7888371" y="2443478"/>
              <a:ext cx="0" cy="82363"/>
            </a:xfrm>
            <a:prstGeom prst="line">
              <a:avLst/>
            </a:prstGeom>
            <a:noFill/>
            <a:ln w="63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7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27" name="Line 4266"/>
            <p:cNvSpPr>
              <a:spLocks noChangeShapeType="1"/>
            </p:cNvSpPr>
            <p:nvPr/>
          </p:nvSpPr>
          <p:spPr bwMode="auto">
            <a:xfrm flipV="1">
              <a:off x="7843083" y="2451398"/>
              <a:ext cx="87344" cy="66524"/>
            </a:xfrm>
            <a:prstGeom prst="line">
              <a:avLst/>
            </a:prstGeom>
            <a:noFill/>
            <a:ln w="63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7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28" name="Line 4267"/>
            <p:cNvSpPr>
              <a:spLocks noChangeShapeType="1"/>
            </p:cNvSpPr>
            <p:nvPr/>
          </p:nvSpPr>
          <p:spPr bwMode="auto">
            <a:xfrm>
              <a:off x="7843083" y="2451398"/>
              <a:ext cx="87344" cy="66524"/>
            </a:xfrm>
            <a:prstGeom prst="line">
              <a:avLst/>
            </a:prstGeom>
            <a:noFill/>
            <a:ln w="63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7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29" name="Line 4268"/>
            <p:cNvSpPr>
              <a:spLocks noChangeShapeType="1"/>
            </p:cNvSpPr>
            <p:nvPr/>
          </p:nvSpPr>
          <p:spPr bwMode="auto">
            <a:xfrm>
              <a:off x="7729862" y="2475156"/>
              <a:ext cx="113223" cy="0"/>
            </a:xfrm>
            <a:prstGeom prst="line">
              <a:avLst/>
            </a:prstGeom>
            <a:noFill/>
            <a:ln w="63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7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30" name="Line 4269"/>
            <p:cNvSpPr>
              <a:spLocks noChangeShapeType="1"/>
            </p:cNvSpPr>
            <p:nvPr/>
          </p:nvSpPr>
          <p:spPr bwMode="auto">
            <a:xfrm flipV="1">
              <a:off x="7788091" y="2433974"/>
              <a:ext cx="0" cy="83947"/>
            </a:xfrm>
            <a:prstGeom prst="line">
              <a:avLst/>
            </a:prstGeom>
            <a:noFill/>
            <a:ln w="63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7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31" name="Line 4270"/>
            <p:cNvSpPr>
              <a:spLocks noChangeShapeType="1"/>
            </p:cNvSpPr>
            <p:nvPr/>
          </p:nvSpPr>
          <p:spPr bwMode="auto">
            <a:xfrm flipV="1">
              <a:off x="7742803" y="2443478"/>
              <a:ext cx="87344" cy="64940"/>
            </a:xfrm>
            <a:prstGeom prst="line">
              <a:avLst/>
            </a:prstGeom>
            <a:noFill/>
            <a:ln w="63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7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32" name="Line 4271"/>
            <p:cNvSpPr>
              <a:spLocks noChangeShapeType="1"/>
            </p:cNvSpPr>
            <p:nvPr/>
          </p:nvSpPr>
          <p:spPr bwMode="auto">
            <a:xfrm>
              <a:off x="7742803" y="2443478"/>
              <a:ext cx="87344" cy="64940"/>
            </a:xfrm>
            <a:prstGeom prst="line">
              <a:avLst/>
            </a:prstGeom>
            <a:noFill/>
            <a:ln w="63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7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33" name="Line 4272"/>
            <p:cNvSpPr>
              <a:spLocks noChangeShapeType="1"/>
            </p:cNvSpPr>
            <p:nvPr/>
          </p:nvSpPr>
          <p:spPr bwMode="auto">
            <a:xfrm>
              <a:off x="7804265" y="2475156"/>
              <a:ext cx="113223" cy="0"/>
            </a:xfrm>
            <a:prstGeom prst="line">
              <a:avLst/>
            </a:prstGeom>
            <a:noFill/>
            <a:ln w="63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7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34" name="Line 4273"/>
            <p:cNvSpPr>
              <a:spLocks noChangeShapeType="1"/>
            </p:cNvSpPr>
            <p:nvPr/>
          </p:nvSpPr>
          <p:spPr bwMode="auto">
            <a:xfrm flipV="1">
              <a:off x="7862493" y="2433974"/>
              <a:ext cx="0" cy="83947"/>
            </a:xfrm>
            <a:prstGeom prst="line">
              <a:avLst/>
            </a:prstGeom>
            <a:noFill/>
            <a:ln w="63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7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35" name="Line 4274"/>
            <p:cNvSpPr>
              <a:spLocks noChangeShapeType="1"/>
            </p:cNvSpPr>
            <p:nvPr/>
          </p:nvSpPr>
          <p:spPr bwMode="auto">
            <a:xfrm flipV="1">
              <a:off x="7817204" y="2443478"/>
              <a:ext cx="90577" cy="64940"/>
            </a:xfrm>
            <a:prstGeom prst="line">
              <a:avLst/>
            </a:prstGeom>
            <a:noFill/>
            <a:ln w="63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7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36" name="Line 4275"/>
            <p:cNvSpPr>
              <a:spLocks noChangeShapeType="1"/>
            </p:cNvSpPr>
            <p:nvPr/>
          </p:nvSpPr>
          <p:spPr bwMode="auto">
            <a:xfrm>
              <a:off x="7817204" y="2443478"/>
              <a:ext cx="90577" cy="64940"/>
            </a:xfrm>
            <a:prstGeom prst="line">
              <a:avLst/>
            </a:prstGeom>
            <a:noFill/>
            <a:ln w="63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7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37" name="Line 4276"/>
            <p:cNvSpPr>
              <a:spLocks noChangeShapeType="1"/>
            </p:cNvSpPr>
            <p:nvPr/>
          </p:nvSpPr>
          <p:spPr bwMode="auto">
            <a:xfrm>
              <a:off x="7755742" y="2465652"/>
              <a:ext cx="113223" cy="0"/>
            </a:xfrm>
            <a:prstGeom prst="line">
              <a:avLst/>
            </a:prstGeom>
            <a:noFill/>
            <a:ln w="63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7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38" name="Line 4277"/>
            <p:cNvSpPr>
              <a:spLocks noChangeShapeType="1"/>
            </p:cNvSpPr>
            <p:nvPr/>
          </p:nvSpPr>
          <p:spPr bwMode="auto">
            <a:xfrm flipV="1">
              <a:off x="7810734" y="2424471"/>
              <a:ext cx="0" cy="83947"/>
            </a:xfrm>
            <a:prstGeom prst="line">
              <a:avLst/>
            </a:prstGeom>
            <a:noFill/>
            <a:ln w="63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7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39" name="Line 4278"/>
            <p:cNvSpPr>
              <a:spLocks noChangeShapeType="1"/>
            </p:cNvSpPr>
            <p:nvPr/>
          </p:nvSpPr>
          <p:spPr bwMode="auto">
            <a:xfrm flipV="1">
              <a:off x="7768681" y="2433974"/>
              <a:ext cx="87344" cy="64940"/>
            </a:xfrm>
            <a:prstGeom prst="line">
              <a:avLst/>
            </a:prstGeom>
            <a:noFill/>
            <a:ln w="63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7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40" name="Line 4279"/>
            <p:cNvSpPr>
              <a:spLocks noChangeShapeType="1"/>
            </p:cNvSpPr>
            <p:nvPr/>
          </p:nvSpPr>
          <p:spPr bwMode="auto">
            <a:xfrm>
              <a:off x="7768681" y="2433974"/>
              <a:ext cx="87344" cy="64940"/>
            </a:xfrm>
            <a:prstGeom prst="line">
              <a:avLst/>
            </a:prstGeom>
            <a:noFill/>
            <a:ln w="63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7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41" name="Line 4280"/>
            <p:cNvSpPr>
              <a:spLocks noChangeShapeType="1"/>
            </p:cNvSpPr>
            <p:nvPr/>
          </p:nvSpPr>
          <p:spPr bwMode="auto">
            <a:xfrm>
              <a:off x="7781621" y="2456149"/>
              <a:ext cx="113223" cy="0"/>
            </a:xfrm>
            <a:prstGeom prst="line">
              <a:avLst/>
            </a:prstGeom>
            <a:noFill/>
            <a:ln w="63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7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42" name="Line 4281"/>
            <p:cNvSpPr>
              <a:spLocks noChangeShapeType="1"/>
            </p:cNvSpPr>
            <p:nvPr/>
          </p:nvSpPr>
          <p:spPr bwMode="auto">
            <a:xfrm flipV="1">
              <a:off x="7836614" y="2414968"/>
              <a:ext cx="0" cy="83947"/>
            </a:xfrm>
            <a:prstGeom prst="line">
              <a:avLst/>
            </a:prstGeom>
            <a:noFill/>
            <a:ln w="63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7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43" name="Line 4282"/>
            <p:cNvSpPr>
              <a:spLocks noChangeShapeType="1"/>
            </p:cNvSpPr>
            <p:nvPr/>
          </p:nvSpPr>
          <p:spPr bwMode="auto">
            <a:xfrm flipV="1">
              <a:off x="7794560" y="2424471"/>
              <a:ext cx="87344" cy="64940"/>
            </a:xfrm>
            <a:prstGeom prst="line">
              <a:avLst/>
            </a:prstGeom>
            <a:noFill/>
            <a:ln w="63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7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44" name="Line 4283"/>
            <p:cNvSpPr>
              <a:spLocks noChangeShapeType="1"/>
            </p:cNvSpPr>
            <p:nvPr/>
          </p:nvSpPr>
          <p:spPr bwMode="auto">
            <a:xfrm>
              <a:off x="7794560" y="2424471"/>
              <a:ext cx="87344" cy="64940"/>
            </a:xfrm>
            <a:prstGeom prst="line">
              <a:avLst/>
            </a:prstGeom>
            <a:noFill/>
            <a:ln w="63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7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45" name="Line 4284"/>
            <p:cNvSpPr>
              <a:spLocks noChangeShapeType="1"/>
            </p:cNvSpPr>
            <p:nvPr/>
          </p:nvSpPr>
          <p:spPr bwMode="auto">
            <a:xfrm>
              <a:off x="8797380" y="2410216"/>
              <a:ext cx="113223" cy="0"/>
            </a:xfrm>
            <a:prstGeom prst="line">
              <a:avLst/>
            </a:prstGeom>
            <a:noFill/>
            <a:ln w="63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7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46" name="Line 4285"/>
            <p:cNvSpPr>
              <a:spLocks noChangeShapeType="1"/>
            </p:cNvSpPr>
            <p:nvPr/>
          </p:nvSpPr>
          <p:spPr bwMode="auto">
            <a:xfrm flipV="1">
              <a:off x="8855608" y="2369035"/>
              <a:ext cx="0" cy="82363"/>
            </a:xfrm>
            <a:prstGeom prst="line">
              <a:avLst/>
            </a:prstGeom>
            <a:noFill/>
            <a:ln w="63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7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47" name="Line 4286"/>
            <p:cNvSpPr>
              <a:spLocks noChangeShapeType="1"/>
            </p:cNvSpPr>
            <p:nvPr/>
          </p:nvSpPr>
          <p:spPr bwMode="auto">
            <a:xfrm flipV="1">
              <a:off x="8810319" y="2376954"/>
              <a:ext cx="87344" cy="66524"/>
            </a:xfrm>
            <a:prstGeom prst="line">
              <a:avLst/>
            </a:prstGeom>
            <a:noFill/>
            <a:ln w="63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7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48" name="Line 4287"/>
            <p:cNvSpPr>
              <a:spLocks noChangeShapeType="1"/>
            </p:cNvSpPr>
            <p:nvPr/>
          </p:nvSpPr>
          <p:spPr bwMode="auto">
            <a:xfrm>
              <a:off x="8810319" y="2376954"/>
              <a:ext cx="87344" cy="66524"/>
            </a:xfrm>
            <a:prstGeom prst="line">
              <a:avLst/>
            </a:prstGeom>
            <a:noFill/>
            <a:ln w="63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7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49" name="Line 4288"/>
            <p:cNvSpPr>
              <a:spLocks noChangeShapeType="1"/>
            </p:cNvSpPr>
            <p:nvPr/>
          </p:nvSpPr>
          <p:spPr bwMode="auto">
            <a:xfrm>
              <a:off x="8748856" y="2354780"/>
              <a:ext cx="109987" cy="0"/>
            </a:xfrm>
            <a:prstGeom prst="line">
              <a:avLst/>
            </a:prstGeom>
            <a:noFill/>
            <a:ln w="63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7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50" name="Line 4289"/>
            <p:cNvSpPr>
              <a:spLocks noChangeShapeType="1"/>
            </p:cNvSpPr>
            <p:nvPr/>
          </p:nvSpPr>
          <p:spPr bwMode="auto">
            <a:xfrm flipV="1">
              <a:off x="8803851" y="2312015"/>
              <a:ext cx="0" cy="83947"/>
            </a:xfrm>
            <a:prstGeom prst="line">
              <a:avLst/>
            </a:prstGeom>
            <a:noFill/>
            <a:ln w="63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7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51" name="Line 4290"/>
            <p:cNvSpPr>
              <a:spLocks noChangeShapeType="1"/>
            </p:cNvSpPr>
            <p:nvPr/>
          </p:nvSpPr>
          <p:spPr bwMode="auto">
            <a:xfrm flipV="1">
              <a:off x="8758561" y="2321518"/>
              <a:ext cx="90577" cy="64940"/>
            </a:xfrm>
            <a:prstGeom prst="line">
              <a:avLst/>
            </a:prstGeom>
            <a:noFill/>
            <a:ln w="63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7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52" name="Line 4291"/>
            <p:cNvSpPr>
              <a:spLocks noChangeShapeType="1"/>
            </p:cNvSpPr>
            <p:nvPr/>
          </p:nvSpPr>
          <p:spPr bwMode="auto">
            <a:xfrm>
              <a:off x="8758561" y="2321518"/>
              <a:ext cx="90577" cy="64940"/>
            </a:xfrm>
            <a:prstGeom prst="line">
              <a:avLst/>
            </a:prstGeom>
            <a:noFill/>
            <a:ln w="63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7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53" name="Line 4292"/>
            <p:cNvSpPr>
              <a:spLocks noChangeShapeType="1"/>
            </p:cNvSpPr>
            <p:nvPr/>
          </p:nvSpPr>
          <p:spPr bwMode="auto">
            <a:xfrm>
              <a:off x="8771502" y="2270834"/>
              <a:ext cx="113223" cy="0"/>
            </a:xfrm>
            <a:prstGeom prst="line">
              <a:avLst/>
            </a:prstGeom>
            <a:noFill/>
            <a:ln w="63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7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54" name="Line 4293"/>
            <p:cNvSpPr>
              <a:spLocks noChangeShapeType="1"/>
            </p:cNvSpPr>
            <p:nvPr/>
          </p:nvSpPr>
          <p:spPr bwMode="auto">
            <a:xfrm flipV="1">
              <a:off x="8829729" y="2228068"/>
              <a:ext cx="0" cy="83947"/>
            </a:xfrm>
            <a:prstGeom prst="line">
              <a:avLst/>
            </a:prstGeom>
            <a:noFill/>
            <a:ln w="63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7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55" name="Line 4294"/>
            <p:cNvSpPr>
              <a:spLocks noChangeShapeType="1"/>
            </p:cNvSpPr>
            <p:nvPr/>
          </p:nvSpPr>
          <p:spPr bwMode="auto">
            <a:xfrm flipV="1">
              <a:off x="8784441" y="2237571"/>
              <a:ext cx="87344" cy="64940"/>
            </a:xfrm>
            <a:prstGeom prst="line">
              <a:avLst/>
            </a:prstGeom>
            <a:noFill/>
            <a:ln w="63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7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56" name="Line 4295"/>
            <p:cNvSpPr>
              <a:spLocks noChangeShapeType="1"/>
            </p:cNvSpPr>
            <p:nvPr/>
          </p:nvSpPr>
          <p:spPr bwMode="auto">
            <a:xfrm>
              <a:off x="8784441" y="2237571"/>
              <a:ext cx="87344" cy="64940"/>
            </a:xfrm>
            <a:prstGeom prst="line">
              <a:avLst/>
            </a:prstGeom>
            <a:noFill/>
            <a:ln w="63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7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57" name="Rectangle 4296"/>
            <p:cNvSpPr>
              <a:spLocks noChangeArrowheads="1"/>
            </p:cNvSpPr>
            <p:nvPr/>
          </p:nvSpPr>
          <p:spPr bwMode="auto">
            <a:xfrm>
              <a:off x="7650851" y="2418250"/>
              <a:ext cx="101262" cy="1074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7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1</a:t>
              </a:r>
              <a:endParaRPr kumimoji="0" lang="en-US" altLang="en-US" sz="7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5958" name="Rectangle 4297"/>
            <p:cNvSpPr>
              <a:spLocks noChangeArrowheads="1"/>
            </p:cNvSpPr>
            <p:nvPr/>
          </p:nvSpPr>
          <p:spPr bwMode="auto">
            <a:xfrm>
              <a:off x="8657300" y="2396075"/>
              <a:ext cx="101262" cy="1074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7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2</a:t>
              </a:r>
              <a:endParaRPr kumimoji="0" lang="en-US" altLang="en-US" sz="7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5959" name="Rectangle 4298"/>
            <p:cNvSpPr>
              <a:spLocks noChangeArrowheads="1"/>
            </p:cNvSpPr>
            <p:nvPr/>
          </p:nvSpPr>
          <p:spPr bwMode="auto">
            <a:xfrm>
              <a:off x="7958672" y="2410330"/>
              <a:ext cx="93164" cy="1074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7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3</a:t>
              </a:r>
              <a:endParaRPr kumimoji="0" lang="en-US" altLang="en-US" sz="7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5960" name="Rectangle 4299"/>
            <p:cNvSpPr>
              <a:spLocks noChangeArrowheads="1"/>
            </p:cNvSpPr>
            <p:nvPr/>
          </p:nvSpPr>
          <p:spPr bwMode="auto">
            <a:xfrm>
              <a:off x="7773683" y="2351839"/>
              <a:ext cx="101262" cy="1074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7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4</a:t>
              </a:r>
              <a:endParaRPr kumimoji="0" lang="en-US" altLang="en-US" sz="7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5961" name="Rectangle 4300"/>
            <p:cNvSpPr>
              <a:spLocks noChangeArrowheads="1"/>
            </p:cNvSpPr>
            <p:nvPr/>
          </p:nvSpPr>
          <p:spPr bwMode="auto">
            <a:xfrm>
              <a:off x="7896441" y="2342337"/>
              <a:ext cx="101262" cy="1074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7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5</a:t>
              </a:r>
              <a:endParaRPr kumimoji="0" lang="en-US" altLang="en-US" sz="7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5962" name="Rectangle 4301"/>
            <p:cNvSpPr>
              <a:spLocks noChangeArrowheads="1"/>
            </p:cNvSpPr>
            <p:nvPr/>
          </p:nvSpPr>
          <p:spPr bwMode="auto">
            <a:xfrm>
              <a:off x="7688937" y="2324121"/>
              <a:ext cx="101262" cy="1074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7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6</a:t>
              </a:r>
              <a:endParaRPr kumimoji="0" lang="en-US" altLang="en-US" sz="7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5963" name="Rectangle 4302"/>
            <p:cNvSpPr>
              <a:spLocks noChangeArrowheads="1"/>
            </p:cNvSpPr>
            <p:nvPr/>
          </p:nvSpPr>
          <p:spPr bwMode="auto">
            <a:xfrm>
              <a:off x="7837086" y="2310773"/>
              <a:ext cx="101262" cy="1074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7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7</a:t>
              </a:r>
              <a:endParaRPr kumimoji="0" lang="en-US" altLang="en-US" sz="7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5964" name="Rectangle 4303"/>
            <p:cNvSpPr>
              <a:spLocks noChangeArrowheads="1"/>
            </p:cNvSpPr>
            <p:nvPr/>
          </p:nvSpPr>
          <p:spPr bwMode="auto">
            <a:xfrm>
              <a:off x="8916093" y="2334303"/>
              <a:ext cx="101262" cy="1074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8</a:t>
              </a:r>
              <a:endParaRPr kumimoji="0" lang="en-US" altLang="en-US" sz="7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5965" name="Rectangle 4304"/>
            <p:cNvSpPr>
              <a:spLocks noChangeArrowheads="1"/>
            </p:cNvSpPr>
            <p:nvPr/>
          </p:nvSpPr>
          <p:spPr bwMode="auto">
            <a:xfrm>
              <a:off x="8686266" y="2288598"/>
              <a:ext cx="101262" cy="1074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7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9</a:t>
              </a:r>
              <a:endParaRPr kumimoji="0" lang="en-US" altLang="en-US" sz="7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5966" name="Rectangle 4305"/>
            <p:cNvSpPr>
              <a:spLocks noChangeArrowheads="1"/>
            </p:cNvSpPr>
            <p:nvPr/>
          </p:nvSpPr>
          <p:spPr bwMode="auto">
            <a:xfrm>
              <a:off x="8836198" y="2209061"/>
              <a:ext cx="202523" cy="1074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10</a:t>
              </a:r>
              <a:endParaRPr kumimoji="0" lang="en-US" altLang="en-US" sz="7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grpSp>
          <p:nvGrpSpPr>
            <p:cNvPr id="5973" name="Group 5972"/>
            <p:cNvGrpSpPr/>
            <p:nvPr/>
          </p:nvGrpSpPr>
          <p:grpSpPr>
            <a:xfrm>
              <a:off x="6615654" y="2085570"/>
              <a:ext cx="403292" cy="845142"/>
              <a:chOff x="4552008" y="3960108"/>
              <a:chExt cx="238529" cy="847065"/>
            </a:xfrm>
          </p:grpSpPr>
          <p:grpSp>
            <p:nvGrpSpPr>
              <p:cNvPr id="5967" name="Group 5966"/>
              <p:cNvGrpSpPr/>
              <p:nvPr/>
            </p:nvGrpSpPr>
            <p:grpSpPr>
              <a:xfrm>
                <a:off x="4617654" y="4052131"/>
                <a:ext cx="172883" cy="650731"/>
                <a:chOff x="3492706" y="4537076"/>
                <a:chExt cx="143445" cy="650731"/>
              </a:xfrm>
            </p:grpSpPr>
            <p:sp>
              <p:nvSpPr>
                <p:cNvPr id="5855" name="Rectangle 4194"/>
                <p:cNvSpPr>
                  <a:spLocks noChangeArrowheads="1"/>
                </p:cNvSpPr>
                <p:nvPr/>
              </p:nvSpPr>
              <p:spPr bwMode="auto">
                <a:xfrm>
                  <a:off x="3492706" y="5049694"/>
                  <a:ext cx="128588" cy="138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cs typeface="Arial" panose="020B0604020202020204" pitchFamily="34" charset="0"/>
                    </a:rPr>
                    <a:t>10</a:t>
                  </a:r>
                  <a:endPara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856" name="Rectangle 4195"/>
                <p:cNvSpPr>
                  <a:spLocks noChangeArrowheads="1"/>
                </p:cNvSpPr>
                <p:nvPr/>
              </p:nvSpPr>
              <p:spPr bwMode="auto">
                <a:xfrm>
                  <a:off x="3556001" y="5011738"/>
                  <a:ext cx="80150" cy="1077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7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cs typeface="Arial" panose="020B0604020202020204" pitchFamily="34" charset="0"/>
                    </a:rPr>
                    <a:t>-3</a:t>
                  </a:r>
                  <a:endParaRPr kumimoji="0" lang="en-US" altLang="en-US" sz="7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857" name="Rectangle 4196"/>
                <p:cNvSpPr>
                  <a:spLocks noChangeArrowheads="1"/>
                </p:cNvSpPr>
                <p:nvPr/>
              </p:nvSpPr>
              <p:spPr bwMode="auto">
                <a:xfrm>
                  <a:off x="3507022" y="4591107"/>
                  <a:ext cx="128588" cy="138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cs typeface="Arial" panose="020B0604020202020204" pitchFamily="34" charset="0"/>
                    </a:rPr>
                    <a:t>10</a:t>
                  </a:r>
                  <a:endPara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858" name="Rectangle 4197"/>
                <p:cNvSpPr>
                  <a:spLocks noChangeArrowheads="1"/>
                </p:cNvSpPr>
                <p:nvPr/>
              </p:nvSpPr>
              <p:spPr bwMode="auto">
                <a:xfrm>
                  <a:off x="3581401" y="4537076"/>
                  <a:ext cx="49694" cy="1077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7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cs typeface="Arial" panose="020B0604020202020204" pitchFamily="34" charset="0"/>
                    </a:rPr>
                    <a:t>0</a:t>
                  </a:r>
                  <a:endParaRPr kumimoji="0" lang="en-US" altLang="en-US" sz="7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5971" name="Rectangle 31"/>
              <p:cNvSpPr>
                <a:spLocks noChangeArrowheads="1"/>
              </p:cNvSpPr>
              <p:nvPr/>
            </p:nvSpPr>
            <p:spPr bwMode="auto">
              <a:xfrm rot="16200000">
                <a:off x="4190031" y="4322085"/>
                <a:ext cx="847065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800" dirty="0" smtClean="0">
                    <a:cs typeface="Arial" panose="020B0604020202020204" pitchFamily="34" charset="0"/>
                  </a:rPr>
                  <a:t>Optical power (dB)</a:t>
                </a:r>
                <a:endParaRPr lang="en-US" altLang="en-US" sz="800" dirty="0">
                  <a:cs typeface="Arial" panose="020B0604020202020204" pitchFamily="34" charset="0"/>
                </a:endParaRPr>
              </a:p>
            </p:txBody>
          </p:sp>
        </p:grpSp>
        <p:sp>
          <p:nvSpPr>
            <p:cNvPr id="5972" name="Rectangle 1649"/>
            <p:cNvSpPr>
              <a:spLocks noChangeArrowheads="1"/>
            </p:cNvSpPr>
            <p:nvPr/>
          </p:nvSpPr>
          <p:spPr bwMode="auto">
            <a:xfrm>
              <a:off x="7631971" y="3104709"/>
              <a:ext cx="1294650" cy="1394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Frequency (THz)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5984" name="Group 5983"/>
          <p:cNvGrpSpPr/>
          <p:nvPr/>
        </p:nvGrpSpPr>
        <p:grpSpPr>
          <a:xfrm>
            <a:off x="2460646" y="568381"/>
            <a:ext cx="3135357" cy="2651053"/>
            <a:chOff x="2460646" y="568381"/>
            <a:chExt cx="3135357" cy="2651053"/>
          </a:xfrm>
        </p:grpSpPr>
        <p:sp>
          <p:nvSpPr>
            <p:cNvPr id="1653" name="Rectangle 1525"/>
            <p:cNvSpPr>
              <a:spLocks noChangeArrowheads="1"/>
            </p:cNvSpPr>
            <p:nvPr/>
          </p:nvSpPr>
          <p:spPr bwMode="auto">
            <a:xfrm>
              <a:off x="2595627" y="1608093"/>
              <a:ext cx="217488" cy="150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0" i="0" u="none" strike="noStrike" cap="none" normalizeH="0" baseline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-2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43" name="Rectangle 169"/>
            <p:cNvSpPr>
              <a:spLocks noChangeArrowheads="1"/>
            </p:cNvSpPr>
            <p:nvPr/>
          </p:nvSpPr>
          <p:spPr bwMode="auto">
            <a:xfrm>
              <a:off x="3580671" y="568381"/>
              <a:ext cx="11811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Non-comb</a:t>
              </a:r>
              <a:endPara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5982" name="Group 5981"/>
            <p:cNvGrpSpPr/>
            <p:nvPr/>
          </p:nvGrpSpPr>
          <p:grpSpPr>
            <a:xfrm>
              <a:off x="4224402" y="864000"/>
              <a:ext cx="1371601" cy="1194938"/>
              <a:chOff x="4224402" y="864000"/>
              <a:chExt cx="1371601" cy="1194938"/>
            </a:xfrm>
          </p:grpSpPr>
          <p:sp>
            <p:nvSpPr>
              <p:cNvPr id="1701" name="Line 1573"/>
              <p:cNvSpPr>
                <a:spLocks noChangeShapeType="1"/>
              </p:cNvSpPr>
              <p:nvPr/>
            </p:nvSpPr>
            <p:spPr bwMode="auto">
              <a:xfrm>
                <a:off x="4416490" y="1738268"/>
                <a:ext cx="1179513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2" name="Line 1574"/>
              <p:cNvSpPr>
                <a:spLocks noChangeShapeType="1"/>
              </p:cNvSpPr>
              <p:nvPr/>
            </p:nvSpPr>
            <p:spPr bwMode="auto">
              <a:xfrm flipV="1">
                <a:off x="4416490" y="1727155"/>
                <a:ext cx="0" cy="11113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3" name="Line 1575"/>
              <p:cNvSpPr>
                <a:spLocks noChangeShapeType="1"/>
              </p:cNvSpPr>
              <p:nvPr/>
            </p:nvSpPr>
            <p:spPr bwMode="auto">
              <a:xfrm flipV="1">
                <a:off x="4887977" y="1727155"/>
                <a:ext cx="0" cy="11113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4" name="Line 1576"/>
              <p:cNvSpPr>
                <a:spLocks noChangeShapeType="1"/>
              </p:cNvSpPr>
              <p:nvPr/>
            </p:nvSpPr>
            <p:spPr bwMode="auto">
              <a:xfrm flipV="1">
                <a:off x="5361052" y="1727155"/>
                <a:ext cx="0" cy="11113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05" name="Rectangle 1577"/>
              <p:cNvSpPr>
                <a:spLocks noChangeArrowheads="1"/>
              </p:cNvSpPr>
              <p:nvPr/>
            </p:nvSpPr>
            <p:spPr bwMode="auto">
              <a:xfrm>
                <a:off x="4389502" y="1785893"/>
                <a:ext cx="112713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06" name="Rectangle 1578"/>
              <p:cNvSpPr>
                <a:spLocks noChangeArrowheads="1"/>
              </p:cNvSpPr>
              <p:nvPr/>
            </p:nvSpPr>
            <p:spPr bwMode="auto">
              <a:xfrm>
                <a:off x="4772090" y="1785893"/>
                <a:ext cx="303213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07" name="Rectangle 1579"/>
              <p:cNvSpPr>
                <a:spLocks noChangeArrowheads="1"/>
              </p:cNvSpPr>
              <p:nvPr/>
            </p:nvSpPr>
            <p:spPr bwMode="auto">
              <a:xfrm>
                <a:off x="5240402" y="1785893"/>
                <a:ext cx="303213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0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29" name="Line 1601"/>
              <p:cNvSpPr>
                <a:spLocks noChangeShapeType="1"/>
              </p:cNvSpPr>
              <p:nvPr/>
            </p:nvSpPr>
            <p:spPr bwMode="auto">
              <a:xfrm flipV="1">
                <a:off x="4416490" y="968330"/>
                <a:ext cx="0" cy="76993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0" name="Line 1602"/>
              <p:cNvSpPr>
                <a:spLocks noChangeShapeType="1"/>
              </p:cNvSpPr>
              <p:nvPr/>
            </p:nvSpPr>
            <p:spPr bwMode="auto">
              <a:xfrm>
                <a:off x="4416490" y="1738268"/>
                <a:ext cx="11113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1" name="Line 1603"/>
              <p:cNvSpPr>
                <a:spLocks noChangeShapeType="1"/>
              </p:cNvSpPr>
              <p:nvPr/>
            </p:nvSpPr>
            <p:spPr bwMode="auto">
              <a:xfrm>
                <a:off x="4416490" y="1417593"/>
                <a:ext cx="11113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2" name="Line 1604"/>
              <p:cNvSpPr>
                <a:spLocks noChangeShapeType="1"/>
              </p:cNvSpPr>
              <p:nvPr/>
            </p:nvSpPr>
            <p:spPr bwMode="auto">
              <a:xfrm>
                <a:off x="4416490" y="1096918"/>
                <a:ext cx="11113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3" name="Rectangle 1605"/>
              <p:cNvSpPr>
                <a:spLocks noChangeArrowheads="1"/>
              </p:cNvSpPr>
              <p:nvPr/>
            </p:nvSpPr>
            <p:spPr bwMode="auto">
              <a:xfrm>
                <a:off x="4316477" y="1685880"/>
                <a:ext cx="112713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4" name="Rectangle 1606"/>
              <p:cNvSpPr>
                <a:spLocks noChangeArrowheads="1"/>
              </p:cNvSpPr>
              <p:nvPr/>
            </p:nvSpPr>
            <p:spPr bwMode="auto">
              <a:xfrm>
                <a:off x="4224402" y="1363618"/>
                <a:ext cx="211138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.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5" name="Rectangle 1607"/>
              <p:cNvSpPr>
                <a:spLocks noChangeArrowheads="1"/>
              </p:cNvSpPr>
              <p:nvPr/>
            </p:nvSpPr>
            <p:spPr bwMode="auto">
              <a:xfrm>
                <a:off x="4316477" y="1047705"/>
                <a:ext cx="112713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6" name="Freeform 1608"/>
              <p:cNvSpPr>
                <a:spLocks/>
              </p:cNvSpPr>
              <p:nvPr/>
            </p:nvSpPr>
            <p:spPr bwMode="auto">
              <a:xfrm>
                <a:off x="4416490" y="1558880"/>
                <a:ext cx="288925" cy="179388"/>
              </a:xfrm>
              <a:custGeom>
                <a:avLst/>
                <a:gdLst>
                  <a:gd name="T0" fmla="*/ 0 w 182"/>
                  <a:gd name="T1" fmla="*/ 113 h 113"/>
                  <a:gd name="T2" fmla="*/ 4 w 182"/>
                  <a:gd name="T3" fmla="*/ 112 h 113"/>
                  <a:gd name="T4" fmla="*/ 8 w 182"/>
                  <a:gd name="T5" fmla="*/ 61 h 113"/>
                  <a:gd name="T6" fmla="*/ 11 w 182"/>
                  <a:gd name="T7" fmla="*/ 43 h 113"/>
                  <a:gd name="T8" fmla="*/ 15 w 182"/>
                  <a:gd name="T9" fmla="*/ 83 h 113"/>
                  <a:gd name="T10" fmla="*/ 19 w 182"/>
                  <a:gd name="T11" fmla="*/ 42 h 113"/>
                  <a:gd name="T12" fmla="*/ 22 w 182"/>
                  <a:gd name="T13" fmla="*/ 97 h 113"/>
                  <a:gd name="T14" fmla="*/ 26 w 182"/>
                  <a:gd name="T15" fmla="*/ 92 h 113"/>
                  <a:gd name="T16" fmla="*/ 30 w 182"/>
                  <a:gd name="T17" fmla="*/ 5 h 113"/>
                  <a:gd name="T18" fmla="*/ 34 w 182"/>
                  <a:gd name="T19" fmla="*/ 98 h 113"/>
                  <a:gd name="T20" fmla="*/ 37 w 182"/>
                  <a:gd name="T21" fmla="*/ 19 h 113"/>
                  <a:gd name="T22" fmla="*/ 41 w 182"/>
                  <a:gd name="T23" fmla="*/ 15 h 113"/>
                  <a:gd name="T24" fmla="*/ 45 w 182"/>
                  <a:gd name="T25" fmla="*/ 71 h 113"/>
                  <a:gd name="T26" fmla="*/ 48 w 182"/>
                  <a:gd name="T27" fmla="*/ 50 h 113"/>
                  <a:gd name="T28" fmla="*/ 52 w 182"/>
                  <a:gd name="T29" fmla="*/ 92 h 113"/>
                  <a:gd name="T30" fmla="*/ 56 w 182"/>
                  <a:gd name="T31" fmla="*/ 27 h 113"/>
                  <a:gd name="T32" fmla="*/ 60 w 182"/>
                  <a:gd name="T33" fmla="*/ 92 h 113"/>
                  <a:gd name="T34" fmla="*/ 63 w 182"/>
                  <a:gd name="T35" fmla="*/ 102 h 113"/>
                  <a:gd name="T36" fmla="*/ 67 w 182"/>
                  <a:gd name="T37" fmla="*/ 72 h 113"/>
                  <a:gd name="T38" fmla="*/ 71 w 182"/>
                  <a:gd name="T39" fmla="*/ 67 h 113"/>
                  <a:gd name="T40" fmla="*/ 74 w 182"/>
                  <a:gd name="T41" fmla="*/ 76 h 113"/>
                  <a:gd name="T42" fmla="*/ 78 w 182"/>
                  <a:gd name="T43" fmla="*/ 30 h 113"/>
                  <a:gd name="T44" fmla="*/ 82 w 182"/>
                  <a:gd name="T45" fmla="*/ 25 h 113"/>
                  <a:gd name="T46" fmla="*/ 86 w 182"/>
                  <a:gd name="T47" fmla="*/ 82 h 113"/>
                  <a:gd name="T48" fmla="*/ 89 w 182"/>
                  <a:gd name="T49" fmla="*/ 103 h 113"/>
                  <a:gd name="T50" fmla="*/ 93 w 182"/>
                  <a:gd name="T51" fmla="*/ 94 h 113"/>
                  <a:gd name="T52" fmla="*/ 97 w 182"/>
                  <a:gd name="T53" fmla="*/ 43 h 113"/>
                  <a:gd name="T54" fmla="*/ 101 w 182"/>
                  <a:gd name="T55" fmla="*/ 101 h 113"/>
                  <a:gd name="T56" fmla="*/ 104 w 182"/>
                  <a:gd name="T57" fmla="*/ 0 h 113"/>
                  <a:gd name="T58" fmla="*/ 108 w 182"/>
                  <a:gd name="T59" fmla="*/ 83 h 113"/>
                  <a:gd name="T60" fmla="*/ 112 w 182"/>
                  <a:gd name="T61" fmla="*/ 87 h 113"/>
                  <a:gd name="T62" fmla="*/ 115 w 182"/>
                  <a:gd name="T63" fmla="*/ 72 h 113"/>
                  <a:gd name="T64" fmla="*/ 119 w 182"/>
                  <a:gd name="T65" fmla="*/ 62 h 113"/>
                  <a:gd name="T66" fmla="*/ 123 w 182"/>
                  <a:gd name="T67" fmla="*/ 8 h 113"/>
                  <a:gd name="T68" fmla="*/ 127 w 182"/>
                  <a:gd name="T69" fmla="*/ 54 h 113"/>
                  <a:gd name="T70" fmla="*/ 130 w 182"/>
                  <a:gd name="T71" fmla="*/ 60 h 113"/>
                  <a:gd name="T72" fmla="*/ 134 w 182"/>
                  <a:gd name="T73" fmla="*/ 22 h 113"/>
                  <a:gd name="T74" fmla="*/ 138 w 182"/>
                  <a:gd name="T75" fmla="*/ 74 h 113"/>
                  <a:gd name="T76" fmla="*/ 141 w 182"/>
                  <a:gd name="T77" fmla="*/ 102 h 113"/>
                  <a:gd name="T78" fmla="*/ 145 w 182"/>
                  <a:gd name="T79" fmla="*/ 91 h 113"/>
                  <a:gd name="T80" fmla="*/ 149 w 182"/>
                  <a:gd name="T81" fmla="*/ 80 h 113"/>
                  <a:gd name="T82" fmla="*/ 153 w 182"/>
                  <a:gd name="T83" fmla="*/ 61 h 113"/>
                  <a:gd name="T84" fmla="*/ 156 w 182"/>
                  <a:gd name="T85" fmla="*/ 22 h 113"/>
                  <a:gd name="T86" fmla="*/ 160 w 182"/>
                  <a:gd name="T87" fmla="*/ 72 h 113"/>
                  <a:gd name="T88" fmla="*/ 164 w 182"/>
                  <a:gd name="T89" fmla="*/ 21 h 113"/>
                  <a:gd name="T90" fmla="*/ 167 w 182"/>
                  <a:gd name="T91" fmla="*/ 43 h 113"/>
                  <a:gd name="T92" fmla="*/ 171 w 182"/>
                  <a:gd name="T93" fmla="*/ 64 h 113"/>
                  <a:gd name="T94" fmla="*/ 175 w 182"/>
                  <a:gd name="T95" fmla="*/ 98 h 113"/>
                  <a:gd name="T96" fmla="*/ 178 w 182"/>
                  <a:gd name="T97" fmla="*/ 12 h 113"/>
                  <a:gd name="T98" fmla="*/ 182 w 182"/>
                  <a:gd name="T99" fmla="*/ 53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113">
                    <a:moveTo>
                      <a:pt x="0" y="113"/>
                    </a:moveTo>
                    <a:lnTo>
                      <a:pt x="4" y="112"/>
                    </a:lnTo>
                    <a:lnTo>
                      <a:pt x="8" y="61"/>
                    </a:lnTo>
                    <a:lnTo>
                      <a:pt x="11" y="43"/>
                    </a:lnTo>
                    <a:lnTo>
                      <a:pt x="15" y="83"/>
                    </a:lnTo>
                    <a:lnTo>
                      <a:pt x="19" y="42"/>
                    </a:lnTo>
                    <a:lnTo>
                      <a:pt x="22" y="97"/>
                    </a:lnTo>
                    <a:lnTo>
                      <a:pt x="26" y="92"/>
                    </a:lnTo>
                    <a:lnTo>
                      <a:pt x="30" y="5"/>
                    </a:lnTo>
                    <a:lnTo>
                      <a:pt x="34" y="98"/>
                    </a:lnTo>
                    <a:lnTo>
                      <a:pt x="37" y="19"/>
                    </a:lnTo>
                    <a:lnTo>
                      <a:pt x="41" y="15"/>
                    </a:lnTo>
                    <a:lnTo>
                      <a:pt x="45" y="71"/>
                    </a:lnTo>
                    <a:lnTo>
                      <a:pt x="48" y="50"/>
                    </a:lnTo>
                    <a:lnTo>
                      <a:pt x="52" y="92"/>
                    </a:lnTo>
                    <a:lnTo>
                      <a:pt x="56" y="27"/>
                    </a:lnTo>
                    <a:lnTo>
                      <a:pt x="60" y="92"/>
                    </a:lnTo>
                    <a:lnTo>
                      <a:pt x="63" y="102"/>
                    </a:lnTo>
                    <a:lnTo>
                      <a:pt x="67" y="72"/>
                    </a:lnTo>
                    <a:lnTo>
                      <a:pt x="71" y="67"/>
                    </a:lnTo>
                    <a:lnTo>
                      <a:pt x="74" y="76"/>
                    </a:lnTo>
                    <a:lnTo>
                      <a:pt x="78" y="30"/>
                    </a:lnTo>
                    <a:lnTo>
                      <a:pt x="82" y="25"/>
                    </a:lnTo>
                    <a:lnTo>
                      <a:pt x="86" y="82"/>
                    </a:lnTo>
                    <a:lnTo>
                      <a:pt x="89" y="103"/>
                    </a:lnTo>
                    <a:lnTo>
                      <a:pt x="93" y="94"/>
                    </a:lnTo>
                    <a:lnTo>
                      <a:pt x="97" y="43"/>
                    </a:lnTo>
                    <a:lnTo>
                      <a:pt x="101" y="101"/>
                    </a:lnTo>
                    <a:lnTo>
                      <a:pt x="104" y="0"/>
                    </a:lnTo>
                    <a:lnTo>
                      <a:pt x="108" y="83"/>
                    </a:lnTo>
                    <a:lnTo>
                      <a:pt x="112" y="87"/>
                    </a:lnTo>
                    <a:lnTo>
                      <a:pt x="115" y="72"/>
                    </a:lnTo>
                    <a:lnTo>
                      <a:pt x="119" y="62"/>
                    </a:lnTo>
                    <a:lnTo>
                      <a:pt x="123" y="8"/>
                    </a:lnTo>
                    <a:lnTo>
                      <a:pt x="127" y="54"/>
                    </a:lnTo>
                    <a:lnTo>
                      <a:pt x="130" y="60"/>
                    </a:lnTo>
                    <a:lnTo>
                      <a:pt x="134" y="22"/>
                    </a:lnTo>
                    <a:lnTo>
                      <a:pt x="138" y="74"/>
                    </a:lnTo>
                    <a:lnTo>
                      <a:pt x="141" y="102"/>
                    </a:lnTo>
                    <a:lnTo>
                      <a:pt x="145" y="91"/>
                    </a:lnTo>
                    <a:lnTo>
                      <a:pt x="149" y="80"/>
                    </a:lnTo>
                    <a:lnTo>
                      <a:pt x="153" y="61"/>
                    </a:lnTo>
                    <a:lnTo>
                      <a:pt x="156" y="22"/>
                    </a:lnTo>
                    <a:lnTo>
                      <a:pt x="160" y="72"/>
                    </a:lnTo>
                    <a:lnTo>
                      <a:pt x="164" y="21"/>
                    </a:lnTo>
                    <a:lnTo>
                      <a:pt x="167" y="43"/>
                    </a:lnTo>
                    <a:lnTo>
                      <a:pt x="171" y="64"/>
                    </a:lnTo>
                    <a:lnTo>
                      <a:pt x="175" y="98"/>
                    </a:lnTo>
                    <a:lnTo>
                      <a:pt x="178" y="12"/>
                    </a:lnTo>
                    <a:lnTo>
                      <a:pt x="182" y="53"/>
                    </a:lnTo>
                  </a:path>
                </a:pathLst>
              </a:custGeom>
              <a:noFill/>
              <a:ln w="7938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7" name="Freeform 1609"/>
              <p:cNvSpPr>
                <a:spLocks/>
              </p:cNvSpPr>
              <p:nvPr/>
            </p:nvSpPr>
            <p:spPr bwMode="auto">
              <a:xfrm>
                <a:off x="4705415" y="1566818"/>
                <a:ext cx="288925" cy="163513"/>
              </a:xfrm>
              <a:custGeom>
                <a:avLst/>
                <a:gdLst>
                  <a:gd name="T0" fmla="*/ 0 w 182"/>
                  <a:gd name="T1" fmla="*/ 48 h 103"/>
                  <a:gd name="T2" fmla="*/ 4 w 182"/>
                  <a:gd name="T3" fmla="*/ 103 h 103"/>
                  <a:gd name="T4" fmla="*/ 8 w 182"/>
                  <a:gd name="T5" fmla="*/ 64 h 103"/>
                  <a:gd name="T6" fmla="*/ 12 w 182"/>
                  <a:gd name="T7" fmla="*/ 9 h 103"/>
                  <a:gd name="T8" fmla="*/ 15 w 182"/>
                  <a:gd name="T9" fmla="*/ 29 h 103"/>
                  <a:gd name="T10" fmla="*/ 19 w 182"/>
                  <a:gd name="T11" fmla="*/ 99 h 103"/>
                  <a:gd name="T12" fmla="*/ 23 w 182"/>
                  <a:gd name="T13" fmla="*/ 94 h 103"/>
                  <a:gd name="T14" fmla="*/ 26 w 182"/>
                  <a:gd name="T15" fmla="*/ 80 h 103"/>
                  <a:gd name="T16" fmla="*/ 30 w 182"/>
                  <a:gd name="T17" fmla="*/ 25 h 103"/>
                  <a:gd name="T18" fmla="*/ 34 w 182"/>
                  <a:gd name="T19" fmla="*/ 41 h 103"/>
                  <a:gd name="T20" fmla="*/ 38 w 182"/>
                  <a:gd name="T21" fmla="*/ 36 h 103"/>
                  <a:gd name="T22" fmla="*/ 41 w 182"/>
                  <a:gd name="T23" fmla="*/ 83 h 103"/>
                  <a:gd name="T24" fmla="*/ 45 w 182"/>
                  <a:gd name="T25" fmla="*/ 40 h 103"/>
                  <a:gd name="T26" fmla="*/ 49 w 182"/>
                  <a:gd name="T27" fmla="*/ 10 h 103"/>
                  <a:gd name="T28" fmla="*/ 52 w 182"/>
                  <a:gd name="T29" fmla="*/ 21 h 103"/>
                  <a:gd name="T30" fmla="*/ 56 w 182"/>
                  <a:gd name="T31" fmla="*/ 81 h 103"/>
                  <a:gd name="T32" fmla="*/ 60 w 182"/>
                  <a:gd name="T33" fmla="*/ 72 h 103"/>
                  <a:gd name="T34" fmla="*/ 63 w 182"/>
                  <a:gd name="T35" fmla="*/ 47 h 103"/>
                  <a:gd name="T36" fmla="*/ 67 w 182"/>
                  <a:gd name="T37" fmla="*/ 9 h 103"/>
                  <a:gd name="T38" fmla="*/ 71 w 182"/>
                  <a:gd name="T39" fmla="*/ 77 h 103"/>
                  <a:gd name="T40" fmla="*/ 75 w 182"/>
                  <a:gd name="T41" fmla="*/ 100 h 103"/>
                  <a:gd name="T42" fmla="*/ 78 w 182"/>
                  <a:gd name="T43" fmla="*/ 100 h 103"/>
                  <a:gd name="T44" fmla="*/ 82 w 182"/>
                  <a:gd name="T45" fmla="*/ 98 h 103"/>
                  <a:gd name="T46" fmla="*/ 86 w 182"/>
                  <a:gd name="T47" fmla="*/ 73 h 103"/>
                  <a:gd name="T48" fmla="*/ 89 w 182"/>
                  <a:gd name="T49" fmla="*/ 13 h 103"/>
                  <a:gd name="T50" fmla="*/ 93 w 182"/>
                  <a:gd name="T51" fmla="*/ 88 h 103"/>
                  <a:gd name="T52" fmla="*/ 97 w 182"/>
                  <a:gd name="T53" fmla="*/ 88 h 103"/>
                  <a:gd name="T54" fmla="*/ 101 w 182"/>
                  <a:gd name="T55" fmla="*/ 101 h 103"/>
                  <a:gd name="T56" fmla="*/ 104 w 182"/>
                  <a:gd name="T57" fmla="*/ 71 h 103"/>
                  <a:gd name="T58" fmla="*/ 108 w 182"/>
                  <a:gd name="T59" fmla="*/ 30 h 103"/>
                  <a:gd name="T60" fmla="*/ 112 w 182"/>
                  <a:gd name="T61" fmla="*/ 93 h 103"/>
                  <a:gd name="T62" fmla="*/ 116 w 182"/>
                  <a:gd name="T63" fmla="*/ 94 h 103"/>
                  <a:gd name="T64" fmla="*/ 119 w 182"/>
                  <a:gd name="T65" fmla="*/ 80 h 103"/>
                  <a:gd name="T66" fmla="*/ 123 w 182"/>
                  <a:gd name="T67" fmla="*/ 9 h 103"/>
                  <a:gd name="T68" fmla="*/ 127 w 182"/>
                  <a:gd name="T69" fmla="*/ 51 h 103"/>
                  <a:gd name="T70" fmla="*/ 130 w 182"/>
                  <a:gd name="T71" fmla="*/ 41 h 103"/>
                  <a:gd name="T72" fmla="*/ 134 w 182"/>
                  <a:gd name="T73" fmla="*/ 83 h 103"/>
                  <a:gd name="T74" fmla="*/ 138 w 182"/>
                  <a:gd name="T75" fmla="*/ 101 h 103"/>
                  <a:gd name="T76" fmla="*/ 142 w 182"/>
                  <a:gd name="T77" fmla="*/ 84 h 103"/>
                  <a:gd name="T78" fmla="*/ 145 w 182"/>
                  <a:gd name="T79" fmla="*/ 48 h 103"/>
                  <a:gd name="T80" fmla="*/ 149 w 182"/>
                  <a:gd name="T81" fmla="*/ 34 h 103"/>
                  <a:gd name="T82" fmla="*/ 153 w 182"/>
                  <a:gd name="T83" fmla="*/ 96 h 103"/>
                  <a:gd name="T84" fmla="*/ 156 w 182"/>
                  <a:gd name="T85" fmla="*/ 83 h 103"/>
                  <a:gd name="T86" fmla="*/ 160 w 182"/>
                  <a:gd name="T87" fmla="*/ 67 h 103"/>
                  <a:gd name="T88" fmla="*/ 164 w 182"/>
                  <a:gd name="T89" fmla="*/ 0 h 103"/>
                  <a:gd name="T90" fmla="*/ 168 w 182"/>
                  <a:gd name="T91" fmla="*/ 61 h 103"/>
                  <a:gd name="T92" fmla="*/ 171 w 182"/>
                  <a:gd name="T93" fmla="*/ 95 h 103"/>
                  <a:gd name="T94" fmla="*/ 175 w 182"/>
                  <a:gd name="T95" fmla="*/ 64 h 103"/>
                  <a:gd name="T96" fmla="*/ 179 w 182"/>
                  <a:gd name="T97" fmla="*/ 87 h 103"/>
                  <a:gd name="T98" fmla="*/ 182 w 182"/>
                  <a:gd name="T99" fmla="*/ 15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103">
                    <a:moveTo>
                      <a:pt x="0" y="48"/>
                    </a:moveTo>
                    <a:lnTo>
                      <a:pt x="4" y="103"/>
                    </a:lnTo>
                    <a:lnTo>
                      <a:pt x="8" y="64"/>
                    </a:lnTo>
                    <a:lnTo>
                      <a:pt x="12" y="9"/>
                    </a:lnTo>
                    <a:lnTo>
                      <a:pt x="15" y="29"/>
                    </a:lnTo>
                    <a:lnTo>
                      <a:pt x="19" y="99"/>
                    </a:lnTo>
                    <a:lnTo>
                      <a:pt x="23" y="94"/>
                    </a:lnTo>
                    <a:lnTo>
                      <a:pt x="26" y="80"/>
                    </a:lnTo>
                    <a:lnTo>
                      <a:pt x="30" y="25"/>
                    </a:lnTo>
                    <a:lnTo>
                      <a:pt x="34" y="41"/>
                    </a:lnTo>
                    <a:lnTo>
                      <a:pt x="38" y="36"/>
                    </a:lnTo>
                    <a:lnTo>
                      <a:pt x="41" y="83"/>
                    </a:lnTo>
                    <a:lnTo>
                      <a:pt x="45" y="40"/>
                    </a:lnTo>
                    <a:lnTo>
                      <a:pt x="49" y="10"/>
                    </a:lnTo>
                    <a:lnTo>
                      <a:pt x="52" y="21"/>
                    </a:lnTo>
                    <a:lnTo>
                      <a:pt x="56" y="81"/>
                    </a:lnTo>
                    <a:lnTo>
                      <a:pt x="60" y="72"/>
                    </a:lnTo>
                    <a:lnTo>
                      <a:pt x="63" y="47"/>
                    </a:lnTo>
                    <a:lnTo>
                      <a:pt x="67" y="9"/>
                    </a:lnTo>
                    <a:lnTo>
                      <a:pt x="71" y="77"/>
                    </a:lnTo>
                    <a:lnTo>
                      <a:pt x="75" y="100"/>
                    </a:lnTo>
                    <a:lnTo>
                      <a:pt x="78" y="100"/>
                    </a:lnTo>
                    <a:lnTo>
                      <a:pt x="82" y="98"/>
                    </a:lnTo>
                    <a:lnTo>
                      <a:pt x="86" y="73"/>
                    </a:lnTo>
                    <a:lnTo>
                      <a:pt x="89" y="13"/>
                    </a:lnTo>
                    <a:lnTo>
                      <a:pt x="93" y="88"/>
                    </a:lnTo>
                    <a:lnTo>
                      <a:pt x="97" y="88"/>
                    </a:lnTo>
                    <a:lnTo>
                      <a:pt x="101" y="101"/>
                    </a:lnTo>
                    <a:lnTo>
                      <a:pt x="104" y="71"/>
                    </a:lnTo>
                    <a:lnTo>
                      <a:pt x="108" y="30"/>
                    </a:lnTo>
                    <a:lnTo>
                      <a:pt x="112" y="93"/>
                    </a:lnTo>
                    <a:lnTo>
                      <a:pt x="116" y="94"/>
                    </a:lnTo>
                    <a:lnTo>
                      <a:pt x="119" y="80"/>
                    </a:lnTo>
                    <a:lnTo>
                      <a:pt x="123" y="9"/>
                    </a:lnTo>
                    <a:lnTo>
                      <a:pt x="127" y="51"/>
                    </a:lnTo>
                    <a:lnTo>
                      <a:pt x="130" y="41"/>
                    </a:lnTo>
                    <a:lnTo>
                      <a:pt x="134" y="83"/>
                    </a:lnTo>
                    <a:lnTo>
                      <a:pt x="138" y="101"/>
                    </a:lnTo>
                    <a:lnTo>
                      <a:pt x="142" y="84"/>
                    </a:lnTo>
                    <a:lnTo>
                      <a:pt x="145" y="48"/>
                    </a:lnTo>
                    <a:lnTo>
                      <a:pt x="149" y="34"/>
                    </a:lnTo>
                    <a:lnTo>
                      <a:pt x="153" y="96"/>
                    </a:lnTo>
                    <a:lnTo>
                      <a:pt x="156" y="83"/>
                    </a:lnTo>
                    <a:lnTo>
                      <a:pt x="160" y="67"/>
                    </a:lnTo>
                    <a:lnTo>
                      <a:pt x="164" y="0"/>
                    </a:lnTo>
                    <a:lnTo>
                      <a:pt x="168" y="61"/>
                    </a:lnTo>
                    <a:lnTo>
                      <a:pt x="171" y="95"/>
                    </a:lnTo>
                    <a:lnTo>
                      <a:pt x="175" y="64"/>
                    </a:lnTo>
                    <a:lnTo>
                      <a:pt x="179" y="87"/>
                    </a:lnTo>
                    <a:lnTo>
                      <a:pt x="182" y="15"/>
                    </a:lnTo>
                  </a:path>
                </a:pathLst>
              </a:custGeom>
              <a:noFill/>
              <a:ln w="7938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8" name="Freeform 1610"/>
              <p:cNvSpPr>
                <a:spLocks/>
              </p:cNvSpPr>
              <p:nvPr/>
            </p:nvSpPr>
            <p:spPr bwMode="auto">
              <a:xfrm>
                <a:off x="4994340" y="1555705"/>
                <a:ext cx="290513" cy="176213"/>
              </a:xfrm>
              <a:custGeom>
                <a:avLst/>
                <a:gdLst>
                  <a:gd name="T0" fmla="*/ 0 w 183"/>
                  <a:gd name="T1" fmla="*/ 22 h 111"/>
                  <a:gd name="T2" fmla="*/ 4 w 183"/>
                  <a:gd name="T3" fmla="*/ 31 h 111"/>
                  <a:gd name="T4" fmla="*/ 8 w 183"/>
                  <a:gd name="T5" fmla="*/ 108 h 111"/>
                  <a:gd name="T6" fmla="*/ 12 w 183"/>
                  <a:gd name="T7" fmla="*/ 111 h 111"/>
                  <a:gd name="T8" fmla="*/ 15 w 183"/>
                  <a:gd name="T9" fmla="*/ 69 h 111"/>
                  <a:gd name="T10" fmla="*/ 19 w 183"/>
                  <a:gd name="T11" fmla="*/ 80 h 111"/>
                  <a:gd name="T12" fmla="*/ 23 w 183"/>
                  <a:gd name="T13" fmla="*/ 27 h 111"/>
                  <a:gd name="T14" fmla="*/ 27 w 183"/>
                  <a:gd name="T15" fmla="*/ 98 h 111"/>
                  <a:gd name="T16" fmla="*/ 30 w 183"/>
                  <a:gd name="T17" fmla="*/ 99 h 111"/>
                  <a:gd name="T18" fmla="*/ 34 w 183"/>
                  <a:gd name="T19" fmla="*/ 104 h 111"/>
                  <a:gd name="T20" fmla="*/ 37 w 183"/>
                  <a:gd name="T21" fmla="*/ 39 h 111"/>
                  <a:gd name="T22" fmla="*/ 41 w 183"/>
                  <a:gd name="T23" fmla="*/ 15 h 111"/>
                  <a:gd name="T24" fmla="*/ 45 w 183"/>
                  <a:gd name="T25" fmla="*/ 39 h 111"/>
                  <a:gd name="T26" fmla="*/ 49 w 183"/>
                  <a:gd name="T27" fmla="*/ 83 h 111"/>
                  <a:gd name="T28" fmla="*/ 53 w 183"/>
                  <a:gd name="T29" fmla="*/ 100 h 111"/>
                  <a:gd name="T30" fmla="*/ 56 w 183"/>
                  <a:gd name="T31" fmla="*/ 47 h 111"/>
                  <a:gd name="T32" fmla="*/ 60 w 183"/>
                  <a:gd name="T33" fmla="*/ 0 h 111"/>
                  <a:gd name="T34" fmla="*/ 64 w 183"/>
                  <a:gd name="T35" fmla="*/ 76 h 111"/>
                  <a:gd name="T36" fmla="*/ 67 w 183"/>
                  <a:gd name="T37" fmla="*/ 81 h 111"/>
                  <a:gd name="T38" fmla="*/ 71 w 183"/>
                  <a:gd name="T39" fmla="*/ 101 h 111"/>
                  <a:gd name="T40" fmla="*/ 75 w 183"/>
                  <a:gd name="T41" fmla="*/ 17 h 111"/>
                  <a:gd name="T42" fmla="*/ 78 w 183"/>
                  <a:gd name="T43" fmla="*/ 79 h 111"/>
                  <a:gd name="T44" fmla="*/ 82 w 183"/>
                  <a:gd name="T45" fmla="*/ 104 h 111"/>
                  <a:gd name="T46" fmla="*/ 86 w 183"/>
                  <a:gd name="T47" fmla="*/ 105 h 111"/>
                  <a:gd name="T48" fmla="*/ 90 w 183"/>
                  <a:gd name="T49" fmla="*/ 47 h 111"/>
                  <a:gd name="T50" fmla="*/ 93 w 183"/>
                  <a:gd name="T51" fmla="*/ 36 h 111"/>
                  <a:gd name="T52" fmla="*/ 97 w 183"/>
                  <a:gd name="T53" fmla="*/ 46 h 111"/>
                  <a:gd name="T54" fmla="*/ 101 w 183"/>
                  <a:gd name="T55" fmla="*/ 104 h 111"/>
                  <a:gd name="T56" fmla="*/ 104 w 183"/>
                  <a:gd name="T57" fmla="*/ 104 h 111"/>
                  <a:gd name="T58" fmla="*/ 108 w 183"/>
                  <a:gd name="T59" fmla="*/ 67 h 111"/>
                  <a:gd name="T60" fmla="*/ 112 w 183"/>
                  <a:gd name="T61" fmla="*/ 41 h 111"/>
                  <a:gd name="T62" fmla="*/ 116 w 183"/>
                  <a:gd name="T63" fmla="*/ 28 h 111"/>
                  <a:gd name="T64" fmla="*/ 119 w 183"/>
                  <a:gd name="T65" fmla="*/ 97 h 111"/>
                  <a:gd name="T66" fmla="*/ 123 w 183"/>
                  <a:gd name="T67" fmla="*/ 102 h 111"/>
                  <a:gd name="T68" fmla="*/ 127 w 183"/>
                  <a:gd name="T69" fmla="*/ 96 h 111"/>
                  <a:gd name="T70" fmla="*/ 130 w 183"/>
                  <a:gd name="T71" fmla="*/ 69 h 111"/>
                  <a:gd name="T72" fmla="*/ 134 w 183"/>
                  <a:gd name="T73" fmla="*/ 75 h 111"/>
                  <a:gd name="T74" fmla="*/ 138 w 183"/>
                  <a:gd name="T75" fmla="*/ 18 h 111"/>
                  <a:gd name="T76" fmla="*/ 142 w 183"/>
                  <a:gd name="T77" fmla="*/ 82 h 111"/>
                  <a:gd name="T78" fmla="*/ 145 w 183"/>
                  <a:gd name="T79" fmla="*/ 92 h 111"/>
                  <a:gd name="T80" fmla="*/ 149 w 183"/>
                  <a:gd name="T81" fmla="*/ 98 h 111"/>
                  <a:gd name="T82" fmla="*/ 153 w 183"/>
                  <a:gd name="T83" fmla="*/ 48 h 111"/>
                  <a:gd name="T84" fmla="*/ 157 w 183"/>
                  <a:gd name="T85" fmla="*/ 14 h 111"/>
                  <a:gd name="T86" fmla="*/ 160 w 183"/>
                  <a:gd name="T87" fmla="*/ 102 h 111"/>
                  <a:gd name="T88" fmla="*/ 164 w 183"/>
                  <a:gd name="T89" fmla="*/ 103 h 111"/>
                  <a:gd name="T90" fmla="*/ 168 w 183"/>
                  <a:gd name="T91" fmla="*/ 106 h 111"/>
                  <a:gd name="T92" fmla="*/ 171 w 183"/>
                  <a:gd name="T93" fmla="*/ 53 h 111"/>
                  <a:gd name="T94" fmla="*/ 175 w 183"/>
                  <a:gd name="T95" fmla="*/ 67 h 111"/>
                  <a:gd name="T96" fmla="*/ 179 w 183"/>
                  <a:gd name="T97" fmla="*/ 21 h 111"/>
                  <a:gd name="T98" fmla="*/ 183 w 183"/>
                  <a:gd name="T99" fmla="*/ 104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3" h="111">
                    <a:moveTo>
                      <a:pt x="0" y="22"/>
                    </a:moveTo>
                    <a:lnTo>
                      <a:pt x="4" y="31"/>
                    </a:lnTo>
                    <a:lnTo>
                      <a:pt x="8" y="108"/>
                    </a:lnTo>
                    <a:lnTo>
                      <a:pt x="12" y="111"/>
                    </a:lnTo>
                    <a:lnTo>
                      <a:pt x="15" y="69"/>
                    </a:lnTo>
                    <a:lnTo>
                      <a:pt x="19" y="80"/>
                    </a:lnTo>
                    <a:lnTo>
                      <a:pt x="23" y="27"/>
                    </a:lnTo>
                    <a:lnTo>
                      <a:pt x="27" y="98"/>
                    </a:lnTo>
                    <a:lnTo>
                      <a:pt x="30" y="99"/>
                    </a:lnTo>
                    <a:lnTo>
                      <a:pt x="34" y="104"/>
                    </a:lnTo>
                    <a:lnTo>
                      <a:pt x="37" y="39"/>
                    </a:lnTo>
                    <a:lnTo>
                      <a:pt x="41" y="15"/>
                    </a:lnTo>
                    <a:lnTo>
                      <a:pt x="45" y="39"/>
                    </a:lnTo>
                    <a:lnTo>
                      <a:pt x="49" y="83"/>
                    </a:lnTo>
                    <a:lnTo>
                      <a:pt x="53" y="100"/>
                    </a:lnTo>
                    <a:lnTo>
                      <a:pt x="56" y="47"/>
                    </a:lnTo>
                    <a:lnTo>
                      <a:pt x="60" y="0"/>
                    </a:lnTo>
                    <a:lnTo>
                      <a:pt x="64" y="76"/>
                    </a:lnTo>
                    <a:lnTo>
                      <a:pt x="67" y="81"/>
                    </a:lnTo>
                    <a:lnTo>
                      <a:pt x="71" y="101"/>
                    </a:lnTo>
                    <a:lnTo>
                      <a:pt x="75" y="17"/>
                    </a:lnTo>
                    <a:lnTo>
                      <a:pt x="78" y="79"/>
                    </a:lnTo>
                    <a:lnTo>
                      <a:pt x="82" y="104"/>
                    </a:lnTo>
                    <a:lnTo>
                      <a:pt x="86" y="105"/>
                    </a:lnTo>
                    <a:lnTo>
                      <a:pt x="90" y="47"/>
                    </a:lnTo>
                    <a:lnTo>
                      <a:pt x="93" y="36"/>
                    </a:lnTo>
                    <a:lnTo>
                      <a:pt x="97" y="46"/>
                    </a:lnTo>
                    <a:lnTo>
                      <a:pt x="101" y="104"/>
                    </a:lnTo>
                    <a:lnTo>
                      <a:pt x="104" y="104"/>
                    </a:lnTo>
                    <a:lnTo>
                      <a:pt x="108" y="67"/>
                    </a:lnTo>
                    <a:lnTo>
                      <a:pt x="112" y="41"/>
                    </a:lnTo>
                    <a:lnTo>
                      <a:pt x="116" y="28"/>
                    </a:lnTo>
                    <a:lnTo>
                      <a:pt x="119" y="97"/>
                    </a:lnTo>
                    <a:lnTo>
                      <a:pt x="123" y="102"/>
                    </a:lnTo>
                    <a:lnTo>
                      <a:pt x="127" y="96"/>
                    </a:lnTo>
                    <a:lnTo>
                      <a:pt x="130" y="69"/>
                    </a:lnTo>
                    <a:lnTo>
                      <a:pt x="134" y="75"/>
                    </a:lnTo>
                    <a:lnTo>
                      <a:pt x="138" y="18"/>
                    </a:lnTo>
                    <a:lnTo>
                      <a:pt x="142" y="82"/>
                    </a:lnTo>
                    <a:lnTo>
                      <a:pt x="145" y="92"/>
                    </a:lnTo>
                    <a:lnTo>
                      <a:pt x="149" y="98"/>
                    </a:lnTo>
                    <a:lnTo>
                      <a:pt x="153" y="48"/>
                    </a:lnTo>
                    <a:lnTo>
                      <a:pt x="157" y="14"/>
                    </a:lnTo>
                    <a:lnTo>
                      <a:pt x="160" y="102"/>
                    </a:lnTo>
                    <a:lnTo>
                      <a:pt x="164" y="103"/>
                    </a:lnTo>
                    <a:lnTo>
                      <a:pt x="168" y="106"/>
                    </a:lnTo>
                    <a:lnTo>
                      <a:pt x="171" y="53"/>
                    </a:lnTo>
                    <a:lnTo>
                      <a:pt x="175" y="67"/>
                    </a:lnTo>
                    <a:lnTo>
                      <a:pt x="179" y="21"/>
                    </a:lnTo>
                    <a:lnTo>
                      <a:pt x="183" y="104"/>
                    </a:lnTo>
                  </a:path>
                </a:pathLst>
              </a:custGeom>
              <a:noFill/>
              <a:ln w="7938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39" name="Freeform 1611"/>
              <p:cNvSpPr>
                <a:spLocks/>
              </p:cNvSpPr>
              <p:nvPr/>
            </p:nvSpPr>
            <p:spPr bwMode="auto">
              <a:xfrm>
                <a:off x="5284852" y="1549355"/>
                <a:ext cx="282575" cy="187325"/>
              </a:xfrm>
              <a:custGeom>
                <a:avLst/>
                <a:gdLst>
                  <a:gd name="T0" fmla="*/ 0 w 178"/>
                  <a:gd name="T1" fmla="*/ 108 h 118"/>
                  <a:gd name="T2" fmla="*/ 3 w 178"/>
                  <a:gd name="T3" fmla="*/ 112 h 118"/>
                  <a:gd name="T4" fmla="*/ 7 w 178"/>
                  <a:gd name="T5" fmla="*/ 115 h 118"/>
                  <a:gd name="T6" fmla="*/ 11 w 178"/>
                  <a:gd name="T7" fmla="*/ 83 h 118"/>
                  <a:gd name="T8" fmla="*/ 14 w 178"/>
                  <a:gd name="T9" fmla="*/ 20 h 118"/>
                  <a:gd name="T10" fmla="*/ 18 w 178"/>
                  <a:gd name="T11" fmla="*/ 44 h 118"/>
                  <a:gd name="T12" fmla="*/ 22 w 178"/>
                  <a:gd name="T13" fmla="*/ 111 h 118"/>
                  <a:gd name="T14" fmla="*/ 26 w 178"/>
                  <a:gd name="T15" fmla="*/ 34 h 118"/>
                  <a:gd name="T16" fmla="*/ 29 w 178"/>
                  <a:gd name="T17" fmla="*/ 19 h 118"/>
                  <a:gd name="T18" fmla="*/ 33 w 178"/>
                  <a:gd name="T19" fmla="*/ 83 h 118"/>
                  <a:gd name="T20" fmla="*/ 37 w 178"/>
                  <a:gd name="T21" fmla="*/ 32 h 118"/>
                  <a:gd name="T22" fmla="*/ 40 w 178"/>
                  <a:gd name="T23" fmla="*/ 67 h 118"/>
                  <a:gd name="T24" fmla="*/ 44 w 178"/>
                  <a:gd name="T25" fmla="*/ 76 h 118"/>
                  <a:gd name="T26" fmla="*/ 48 w 178"/>
                  <a:gd name="T27" fmla="*/ 75 h 118"/>
                  <a:gd name="T28" fmla="*/ 51 w 178"/>
                  <a:gd name="T29" fmla="*/ 99 h 118"/>
                  <a:gd name="T30" fmla="*/ 55 w 178"/>
                  <a:gd name="T31" fmla="*/ 103 h 118"/>
                  <a:gd name="T32" fmla="*/ 59 w 178"/>
                  <a:gd name="T33" fmla="*/ 88 h 118"/>
                  <a:gd name="T34" fmla="*/ 63 w 178"/>
                  <a:gd name="T35" fmla="*/ 39 h 118"/>
                  <a:gd name="T36" fmla="*/ 67 w 178"/>
                  <a:gd name="T37" fmla="*/ 43 h 118"/>
                  <a:gd name="T38" fmla="*/ 70 w 178"/>
                  <a:gd name="T39" fmla="*/ 90 h 118"/>
                  <a:gd name="T40" fmla="*/ 74 w 178"/>
                  <a:gd name="T41" fmla="*/ 98 h 118"/>
                  <a:gd name="T42" fmla="*/ 78 w 178"/>
                  <a:gd name="T43" fmla="*/ 69 h 118"/>
                  <a:gd name="T44" fmla="*/ 81 w 178"/>
                  <a:gd name="T45" fmla="*/ 59 h 118"/>
                  <a:gd name="T46" fmla="*/ 85 w 178"/>
                  <a:gd name="T47" fmla="*/ 30 h 118"/>
                  <a:gd name="T48" fmla="*/ 89 w 178"/>
                  <a:gd name="T49" fmla="*/ 84 h 118"/>
                  <a:gd name="T50" fmla="*/ 92 w 178"/>
                  <a:gd name="T51" fmla="*/ 95 h 118"/>
                  <a:gd name="T52" fmla="*/ 96 w 178"/>
                  <a:gd name="T53" fmla="*/ 48 h 118"/>
                  <a:gd name="T54" fmla="*/ 100 w 178"/>
                  <a:gd name="T55" fmla="*/ 21 h 118"/>
                  <a:gd name="T56" fmla="*/ 104 w 178"/>
                  <a:gd name="T57" fmla="*/ 90 h 118"/>
                  <a:gd name="T58" fmla="*/ 107 w 178"/>
                  <a:gd name="T59" fmla="*/ 103 h 118"/>
                  <a:gd name="T60" fmla="*/ 111 w 178"/>
                  <a:gd name="T61" fmla="*/ 110 h 118"/>
                  <a:gd name="T62" fmla="*/ 115 w 178"/>
                  <a:gd name="T63" fmla="*/ 93 h 118"/>
                  <a:gd name="T64" fmla="*/ 118 w 178"/>
                  <a:gd name="T65" fmla="*/ 61 h 118"/>
                  <a:gd name="T66" fmla="*/ 122 w 178"/>
                  <a:gd name="T67" fmla="*/ 0 h 118"/>
                  <a:gd name="T68" fmla="*/ 126 w 178"/>
                  <a:gd name="T69" fmla="*/ 87 h 118"/>
                  <a:gd name="T70" fmla="*/ 130 w 178"/>
                  <a:gd name="T71" fmla="*/ 116 h 118"/>
                  <a:gd name="T72" fmla="*/ 133 w 178"/>
                  <a:gd name="T73" fmla="*/ 98 h 118"/>
                  <a:gd name="T74" fmla="*/ 137 w 178"/>
                  <a:gd name="T75" fmla="*/ 64 h 118"/>
                  <a:gd name="T76" fmla="*/ 141 w 178"/>
                  <a:gd name="T77" fmla="*/ 30 h 118"/>
                  <a:gd name="T78" fmla="*/ 144 w 178"/>
                  <a:gd name="T79" fmla="*/ 99 h 118"/>
                  <a:gd name="T80" fmla="*/ 148 w 178"/>
                  <a:gd name="T81" fmla="*/ 90 h 118"/>
                  <a:gd name="T82" fmla="*/ 152 w 178"/>
                  <a:gd name="T83" fmla="*/ 60 h 118"/>
                  <a:gd name="T84" fmla="*/ 156 w 178"/>
                  <a:gd name="T85" fmla="*/ 30 h 118"/>
                  <a:gd name="T86" fmla="*/ 159 w 178"/>
                  <a:gd name="T87" fmla="*/ 72 h 118"/>
                  <a:gd name="T88" fmla="*/ 163 w 178"/>
                  <a:gd name="T89" fmla="*/ 106 h 118"/>
                  <a:gd name="T90" fmla="*/ 167 w 178"/>
                  <a:gd name="T91" fmla="*/ 98 h 118"/>
                  <a:gd name="T92" fmla="*/ 171 w 178"/>
                  <a:gd name="T93" fmla="*/ 78 h 118"/>
                  <a:gd name="T94" fmla="*/ 174 w 178"/>
                  <a:gd name="T95" fmla="*/ 118 h 118"/>
                  <a:gd name="T96" fmla="*/ 178 w 178"/>
                  <a:gd name="T97" fmla="*/ 54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78" h="118">
                    <a:moveTo>
                      <a:pt x="0" y="108"/>
                    </a:moveTo>
                    <a:lnTo>
                      <a:pt x="3" y="112"/>
                    </a:lnTo>
                    <a:lnTo>
                      <a:pt x="7" y="115"/>
                    </a:lnTo>
                    <a:lnTo>
                      <a:pt x="11" y="83"/>
                    </a:lnTo>
                    <a:lnTo>
                      <a:pt x="14" y="20"/>
                    </a:lnTo>
                    <a:lnTo>
                      <a:pt x="18" y="44"/>
                    </a:lnTo>
                    <a:lnTo>
                      <a:pt x="22" y="111"/>
                    </a:lnTo>
                    <a:lnTo>
                      <a:pt x="26" y="34"/>
                    </a:lnTo>
                    <a:lnTo>
                      <a:pt x="29" y="19"/>
                    </a:lnTo>
                    <a:lnTo>
                      <a:pt x="33" y="83"/>
                    </a:lnTo>
                    <a:lnTo>
                      <a:pt x="37" y="32"/>
                    </a:lnTo>
                    <a:lnTo>
                      <a:pt x="40" y="67"/>
                    </a:lnTo>
                    <a:lnTo>
                      <a:pt x="44" y="76"/>
                    </a:lnTo>
                    <a:lnTo>
                      <a:pt x="48" y="75"/>
                    </a:lnTo>
                    <a:lnTo>
                      <a:pt x="51" y="99"/>
                    </a:lnTo>
                    <a:lnTo>
                      <a:pt x="55" y="103"/>
                    </a:lnTo>
                    <a:lnTo>
                      <a:pt x="59" y="88"/>
                    </a:lnTo>
                    <a:lnTo>
                      <a:pt x="63" y="39"/>
                    </a:lnTo>
                    <a:lnTo>
                      <a:pt x="67" y="43"/>
                    </a:lnTo>
                    <a:lnTo>
                      <a:pt x="70" y="90"/>
                    </a:lnTo>
                    <a:lnTo>
                      <a:pt x="74" y="98"/>
                    </a:lnTo>
                    <a:lnTo>
                      <a:pt x="78" y="69"/>
                    </a:lnTo>
                    <a:lnTo>
                      <a:pt x="81" y="59"/>
                    </a:lnTo>
                    <a:lnTo>
                      <a:pt x="85" y="30"/>
                    </a:lnTo>
                    <a:lnTo>
                      <a:pt x="89" y="84"/>
                    </a:lnTo>
                    <a:lnTo>
                      <a:pt x="92" y="95"/>
                    </a:lnTo>
                    <a:lnTo>
                      <a:pt x="96" y="48"/>
                    </a:lnTo>
                    <a:lnTo>
                      <a:pt x="100" y="21"/>
                    </a:lnTo>
                    <a:lnTo>
                      <a:pt x="104" y="90"/>
                    </a:lnTo>
                    <a:lnTo>
                      <a:pt x="107" y="103"/>
                    </a:lnTo>
                    <a:lnTo>
                      <a:pt x="111" y="110"/>
                    </a:lnTo>
                    <a:lnTo>
                      <a:pt x="115" y="93"/>
                    </a:lnTo>
                    <a:lnTo>
                      <a:pt x="118" y="61"/>
                    </a:lnTo>
                    <a:lnTo>
                      <a:pt x="122" y="0"/>
                    </a:lnTo>
                    <a:lnTo>
                      <a:pt x="126" y="87"/>
                    </a:lnTo>
                    <a:lnTo>
                      <a:pt x="130" y="116"/>
                    </a:lnTo>
                    <a:lnTo>
                      <a:pt x="133" y="98"/>
                    </a:lnTo>
                    <a:lnTo>
                      <a:pt x="137" y="64"/>
                    </a:lnTo>
                    <a:lnTo>
                      <a:pt x="141" y="30"/>
                    </a:lnTo>
                    <a:lnTo>
                      <a:pt x="144" y="99"/>
                    </a:lnTo>
                    <a:lnTo>
                      <a:pt x="148" y="90"/>
                    </a:lnTo>
                    <a:lnTo>
                      <a:pt x="152" y="60"/>
                    </a:lnTo>
                    <a:lnTo>
                      <a:pt x="156" y="30"/>
                    </a:lnTo>
                    <a:lnTo>
                      <a:pt x="159" y="72"/>
                    </a:lnTo>
                    <a:lnTo>
                      <a:pt x="163" y="106"/>
                    </a:lnTo>
                    <a:lnTo>
                      <a:pt x="167" y="98"/>
                    </a:lnTo>
                    <a:lnTo>
                      <a:pt x="171" y="78"/>
                    </a:lnTo>
                    <a:lnTo>
                      <a:pt x="174" y="118"/>
                    </a:lnTo>
                    <a:lnTo>
                      <a:pt x="178" y="54"/>
                    </a:lnTo>
                  </a:path>
                </a:pathLst>
              </a:custGeom>
              <a:noFill/>
              <a:ln w="7938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0" name="Freeform 1612"/>
              <p:cNvSpPr>
                <a:spLocks/>
              </p:cNvSpPr>
              <p:nvPr/>
            </p:nvSpPr>
            <p:spPr bwMode="auto">
              <a:xfrm>
                <a:off x="4416490" y="1558880"/>
                <a:ext cx="288925" cy="179388"/>
              </a:xfrm>
              <a:custGeom>
                <a:avLst/>
                <a:gdLst>
                  <a:gd name="T0" fmla="*/ 0 w 182"/>
                  <a:gd name="T1" fmla="*/ 113 h 113"/>
                  <a:gd name="T2" fmla="*/ 4 w 182"/>
                  <a:gd name="T3" fmla="*/ 88 h 113"/>
                  <a:gd name="T4" fmla="*/ 8 w 182"/>
                  <a:gd name="T5" fmla="*/ 105 h 113"/>
                  <a:gd name="T6" fmla="*/ 11 w 182"/>
                  <a:gd name="T7" fmla="*/ 95 h 113"/>
                  <a:gd name="T8" fmla="*/ 15 w 182"/>
                  <a:gd name="T9" fmla="*/ 75 h 113"/>
                  <a:gd name="T10" fmla="*/ 19 w 182"/>
                  <a:gd name="T11" fmla="*/ 88 h 113"/>
                  <a:gd name="T12" fmla="*/ 22 w 182"/>
                  <a:gd name="T13" fmla="*/ 51 h 113"/>
                  <a:gd name="T14" fmla="*/ 26 w 182"/>
                  <a:gd name="T15" fmla="*/ 90 h 113"/>
                  <a:gd name="T16" fmla="*/ 30 w 182"/>
                  <a:gd name="T17" fmla="*/ 76 h 113"/>
                  <a:gd name="T18" fmla="*/ 34 w 182"/>
                  <a:gd name="T19" fmla="*/ 61 h 113"/>
                  <a:gd name="T20" fmla="*/ 37 w 182"/>
                  <a:gd name="T21" fmla="*/ 101 h 113"/>
                  <a:gd name="T22" fmla="*/ 41 w 182"/>
                  <a:gd name="T23" fmla="*/ 43 h 113"/>
                  <a:gd name="T24" fmla="*/ 45 w 182"/>
                  <a:gd name="T25" fmla="*/ 46 h 113"/>
                  <a:gd name="T26" fmla="*/ 48 w 182"/>
                  <a:gd name="T27" fmla="*/ 81 h 113"/>
                  <a:gd name="T28" fmla="*/ 52 w 182"/>
                  <a:gd name="T29" fmla="*/ 90 h 113"/>
                  <a:gd name="T30" fmla="*/ 56 w 182"/>
                  <a:gd name="T31" fmla="*/ 0 h 113"/>
                  <a:gd name="T32" fmla="*/ 60 w 182"/>
                  <a:gd name="T33" fmla="*/ 41 h 113"/>
                  <a:gd name="T34" fmla="*/ 63 w 182"/>
                  <a:gd name="T35" fmla="*/ 67 h 113"/>
                  <a:gd name="T36" fmla="*/ 67 w 182"/>
                  <a:gd name="T37" fmla="*/ 75 h 113"/>
                  <a:gd name="T38" fmla="*/ 71 w 182"/>
                  <a:gd name="T39" fmla="*/ 93 h 113"/>
                  <a:gd name="T40" fmla="*/ 74 w 182"/>
                  <a:gd name="T41" fmla="*/ 3 h 113"/>
                  <a:gd name="T42" fmla="*/ 78 w 182"/>
                  <a:gd name="T43" fmla="*/ 109 h 113"/>
                  <a:gd name="T44" fmla="*/ 82 w 182"/>
                  <a:gd name="T45" fmla="*/ 21 h 113"/>
                  <a:gd name="T46" fmla="*/ 86 w 182"/>
                  <a:gd name="T47" fmla="*/ 23 h 113"/>
                  <a:gd name="T48" fmla="*/ 89 w 182"/>
                  <a:gd name="T49" fmla="*/ 88 h 113"/>
                  <a:gd name="T50" fmla="*/ 93 w 182"/>
                  <a:gd name="T51" fmla="*/ 93 h 113"/>
                  <a:gd name="T52" fmla="*/ 97 w 182"/>
                  <a:gd name="T53" fmla="*/ 89 h 113"/>
                  <a:gd name="T54" fmla="*/ 101 w 182"/>
                  <a:gd name="T55" fmla="*/ 72 h 113"/>
                  <a:gd name="T56" fmla="*/ 104 w 182"/>
                  <a:gd name="T57" fmla="*/ 45 h 113"/>
                  <a:gd name="T58" fmla="*/ 108 w 182"/>
                  <a:gd name="T59" fmla="*/ 16 h 113"/>
                  <a:gd name="T60" fmla="*/ 112 w 182"/>
                  <a:gd name="T61" fmla="*/ 99 h 113"/>
                  <a:gd name="T62" fmla="*/ 115 w 182"/>
                  <a:gd name="T63" fmla="*/ 90 h 113"/>
                  <a:gd name="T64" fmla="*/ 119 w 182"/>
                  <a:gd name="T65" fmla="*/ 92 h 113"/>
                  <a:gd name="T66" fmla="*/ 123 w 182"/>
                  <a:gd name="T67" fmla="*/ 18 h 113"/>
                  <a:gd name="T68" fmla="*/ 127 w 182"/>
                  <a:gd name="T69" fmla="*/ 41 h 113"/>
                  <a:gd name="T70" fmla="*/ 130 w 182"/>
                  <a:gd name="T71" fmla="*/ 109 h 113"/>
                  <a:gd name="T72" fmla="*/ 134 w 182"/>
                  <a:gd name="T73" fmla="*/ 22 h 113"/>
                  <a:gd name="T74" fmla="*/ 138 w 182"/>
                  <a:gd name="T75" fmla="*/ 20 h 113"/>
                  <a:gd name="T76" fmla="*/ 141 w 182"/>
                  <a:gd name="T77" fmla="*/ 86 h 113"/>
                  <a:gd name="T78" fmla="*/ 145 w 182"/>
                  <a:gd name="T79" fmla="*/ 77 h 113"/>
                  <a:gd name="T80" fmla="*/ 149 w 182"/>
                  <a:gd name="T81" fmla="*/ 40 h 113"/>
                  <a:gd name="T82" fmla="*/ 153 w 182"/>
                  <a:gd name="T83" fmla="*/ 10 h 113"/>
                  <a:gd name="T84" fmla="*/ 156 w 182"/>
                  <a:gd name="T85" fmla="*/ 94 h 113"/>
                  <a:gd name="T86" fmla="*/ 160 w 182"/>
                  <a:gd name="T87" fmla="*/ 39 h 113"/>
                  <a:gd name="T88" fmla="*/ 164 w 182"/>
                  <a:gd name="T89" fmla="*/ 53 h 113"/>
                  <a:gd name="T90" fmla="*/ 167 w 182"/>
                  <a:gd name="T91" fmla="*/ 64 h 113"/>
                  <a:gd name="T92" fmla="*/ 171 w 182"/>
                  <a:gd name="T93" fmla="*/ 86 h 113"/>
                  <a:gd name="T94" fmla="*/ 175 w 182"/>
                  <a:gd name="T95" fmla="*/ 89 h 113"/>
                  <a:gd name="T96" fmla="*/ 178 w 182"/>
                  <a:gd name="T97" fmla="*/ 43 h 113"/>
                  <a:gd name="T98" fmla="*/ 182 w 182"/>
                  <a:gd name="T99" fmla="*/ 29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113">
                    <a:moveTo>
                      <a:pt x="0" y="113"/>
                    </a:moveTo>
                    <a:lnTo>
                      <a:pt x="4" y="88"/>
                    </a:lnTo>
                    <a:lnTo>
                      <a:pt x="8" y="105"/>
                    </a:lnTo>
                    <a:lnTo>
                      <a:pt x="11" y="95"/>
                    </a:lnTo>
                    <a:lnTo>
                      <a:pt x="15" y="75"/>
                    </a:lnTo>
                    <a:lnTo>
                      <a:pt x="19" y="88"/>
                    </a:lnTo>
                    <a:lnTo>
                      <a:pt x="22" y="51"/>
                    </a:lnTo>
                    <a:lnTo>
                      <a:pt x="26" y="90"/>
                    </a:lnTo>
                    <a:lnTo>
                      <a:pt x="30" y="76"/>
                    </a:lnTo>
                    <a:lnTo>
                      <a:pt x="34" y="61"/>
                    </a:lnTo>
                    <a:lnTo>
                      <a:pt x="37" y="101"/>
                    </a:lnTo>
                    <a:lnTo>
                      <a:pt x="41" y="43"/>
                    </a:lnTo>
                    <a:lnTo>
                      <a:pt x="45" y="46"/>
                    </a:lnTo>
                    <a:lnTo>
                      <a:pt x="48" y="81"/>
                    </a:lnTo>
                    <a:lnTo>
                      <a:pt x="52" y="90"/>
                    </a:lnTo>
                    <a:lnTo>
                      <a:pt x="56" y="0"/>
                    </a:lnTo>
                    <a:lnTo>
                      <a:pt x="60" y="41"/>
                    </a:lnTo>
                    <a:lnTo>
                      <a:pt x="63" y="67"/>
                    </a:lnTo>
                    <a:lnTo>
                      <a:pt x="67" y="75"/>
                    </a:lnTo>
                    <a:lnTo>
                      <a:pt x="71" y="93"/>
                    </a:lnTo>
                    <a:lnTo>
                      <a:pt x="74" y="3"/>
                    </a:lnTo>
                    <a:lnTo>
                      <a:pt x="78" y="109"/>
                    </a:lnTo>
                    <a:lnTo>
                      <a:pt x="82" y="21"/>
                    </a:lnTo>
                    <a:lnTo>
                      <a:pt x="86" y="23"/>
                    </a:lnTo>
                    <a:lnTo>
                      <a:pt x="89" y="88"/>
                    </a:lnTo>
                    <a:lnTo>
                      <a:pt x="93" y="93"/>
                    </a:lnTo>
                    <a:lnTo>
                      <a:pt x="97" y="89"/>
                    </a:lnTo>
                    <a:lnTo>
                      <a:pt x="101" y="72"/>
                    </a:lnTo>
                    <a:lnTo>
                      <a:pt x="104" y="45"/>
                    </a:lnTo>
                    <a:lnTo>
                      <a:pt x="108" y="16"/>
                    </a:lnTo>
                    <a:lnTo>
                      <a:pt x="112" y="99"/>
                    </a:lnTo>
                    <a:lnTo>
                      <a:pt x="115" y="90"/>
                    </a:lnTo>
                    <a:lnTo>
                      <a:pt x="119" y="92"/>
                    </a:lnTo>
                    <a:lnTo>
                      <a:pt x="123" y="18"/>
                    </a:lnTo>
                    <a:lnTo>
                      <a:pt x="127" y="41"/>
                    </a:lnTo>
                    <a:lnTo>
                      <a:pt x="130" y="109"/>
                    </a:lnTo>
                    <a:lnTo>
                      <a:pt x="134" y="22"/>
                    </a:lnTo>
                    <a:lnTo>
                      <a:pt x="138" y="20"/>
                    </a:lnTo>
                    <a:lnTo>
                      <a:pt x="141" y="86"/>
                    </a:lnTo>
                    <a:lnTo>
                      <a:pt x="145" y="77"/>
                    </a:lnTo>
                    <a:lnTo>
                      <a:pt x="149" y="40"/>
                    </a:lnTo>
                    <a:lnTo>
                      <a:pt x="153" y="10"/>
                    </a:lnTo>
                    <a:lnTo>
                      <a:pt x="156" y="94"/>
                    </a:lnTo>
                    <a:lnTo>
                      <a:pt x="160" y="39"/>
                    </a:lnTo>
                    <a:lnTo>
                      <a:pt x="164" y="53"/>
                    </a:lnTo>
                    <a:lnTo>
                      <a:pt x="167" y="64"/>
                    </a:lnTo>
                    <a:lnTo>
                      <a:pt x="171" y="86"/>
                    </a:lnTo>
                    <a:lnTo>
                      <a:pt x="175" y="89"/>
                    </a:lnTo>
                    <a:lnTo>
                      <a:pt x="178" y="43"/>
                    </a:lnTo>
                    <a:lnTo>
                      <a:pt x="182" y="29"/>
                    </a:lnTo>
                  </a:path>
                </a:pathLst>
              </a:custGeom>
              <a:noFill/>
              <a:ln w="7938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1" name="Freeform 1613"/>
              <p:cNvSpPr>
                <a:spLocks/>
              </p:cNvSpPr>
              <p:nvPr/>
            </p:nvSpPr>
            <p:spPr bwMode="auto">
              <a:xfrm>
                <a:off x="4705415" y="1550943"/>
                <a:ext cx="288925" cy="187325"/>
              </a:xfrm>
              <a:custGeom>
                <a:avLst/>
                <a:gdLst>
                  <a:gd name="T0" fmla="*/ 0 w 182"/>
                  <a:gd name="T1" fmla="*/ 34 h 118"/>
                  <a:gd name="T2" fmla="*/ 4 w 182"/>
                  <a:gd name="T3" fmla="*/ 40 h 118"/>
                  <a:gd name="T4" fmla="*/ 8 w 182"/>
                  <a:gd name="T5" fmla="*/ 96 h 118"/>
                  <a:gd name="T6" fmla="*/ 12 w 182"/>
                  <a:gd name="T7" fmla="*/ 78 h 118"/>
                  <a:gd name="T8" fmla="*/ 15 w 182"/>
                  <a:gd name="T9" fmla="*/ 15 h 118"/>
                  <a:gd name="T10" fmla="*/ 19 w 182"/>
                  <a:gd name="T11" fmla="*/ 72 h 118"/>
                  <a:gd name="T12" fmla="*/ 23 w 182"/>
                  <a:gd name="T13" fmla="*/ 95 h 118"/>
                  <a:gd name="T14" fmla="*/ 26 w 182"/>
                  <a:gd name="T15" fmla="*/ 31 h 118"/>
                  <a:gd name="T16" fmla="*/ 30 w 182"/>
                  <a:gd name="T17" fmla="*/ 117 h 118"/>
                  <a:gd name="T18" fmla="*/ 34 w 182"/>
                  <a:gd name="T19" fmla="*/ 40 h 118"/>
                  <a:gd name="T20" fmla="*/ 38 w 182"/>
                  <a:gd name="T21" fmla="*/ 38 h 118"/>
                  <a:gd name="T22" fmla="*/ 41 w 182"/>
                  <a:gd name="T23" fmla="*/ 38 h 118"/>
                  <a:gd name="T24" fmla="*/ 45 w 182"/>
                  <a:gd name="T25" fmla="*/ 108 h 118"/>
                  <a:gd name="T26" fmla="*/ 49 w 182"/>
                  <a:gd name="T27" fmla="*/ 88 h 118"/>
                  <a:gd name="T28" fmla="*/ 52 w 182"/>
                  <a:gd name="T29" fmla="*/ 35 h 118"/>
                  <a:gd name="T30" fmla="*/ 56 w 182"/>
                  <a:gd name="T31" fmla="*/ 62 h 118"/>
                  <a:gd name="T32" fmla="*/ 60 w 182"/>
                  <a:gd name="T33" fmla="*/ 54 h 118"/>
                  <a:gd name="T34" fmla="*/ 63 w 182"/>
                  <a:gd name="T35" fmla="*/ 118 h 118"/>
                  <a:gd name="T36" fmla="*/ 67 w 182"/>
                  <a:gd name="T37" fmla="*/ 15 h 118"/>
                  <a:gd name="T38" fmla="*/ 71 w 182"/>
                  <a:gd name="T39" fmla="*/ 35 h 118"/>
                  <a:gd name="T40" fmla="*/ 75 w 182"/>
                  <a:gd name="T41" fmla="*/ 88 h 118"/>
                  <a:gd name="T42" fmla="*/ 78 w 182"/>
                  <a:gd name="T43" fmla="*/ 75 h 118"/>
                  <a:gd name="T44" fmla="*/ 82 w 182"/>
                  <a:gd name="T45" fmla="*/ 72 h 118"/>
                  <a:gd name="T46" fmla="*/ 86 w 182"/>
                  <a:gd name="T47" fmla="*/ 84 h 118"/>
                  <a:gd name="T48" fmla="*/ 89 w 182"/>
                  <a:gd name="T49" fmla="*/ 23 h 118"/>
                  <a:gd name="T50" fmla="*/ 93 w 182"/>
                  <a:gd name="T51" fmla="*/ 32 h 118"/>
                  <a:gd name="T52" fmla="*/ 97 w 182"/>
                  <a:gd name="T53" fmla="*/ 85 h 118"/>
                  <a:gd name="T54" fmla="*/ 101 w 182"/>
                  <a:gd name="T55" fmla="*/ 72 h 118"/>
                  <a:gd name="T56" fmla="*/ 104 w 182"/>
                  <a:gd name="T57" fmla="*/ 76 h 118"/>
                  <a:gd name="T58" fmla="*/ 108 w 182"/>
                  <a:gd name="T59" fmla="*/ 5 h 118"/>
                  <a:gd name="T60" fmla="*/ 112 w 182"/>
                  <a:gd name="T61" fmla="*/ 71 h 118"/>
                  <a:gd name="T62" fmla="*/ 116 w 182"/>
                  <a:gd name="T63" fmla="*/ 94 h 118"/>
                  <a:gd name="T64" fmla="*/ 119 w 182"/>
                  <a:gd name="T65" fmla="*/ 24 h 118"/>
                  <a:gd name="T66" fmla="*/ 123 w 182"/>
                  <a:gd name="T67" fmla="*/ 87 h 118"/>
                  <a:gd name="T68" fmla="*/ 127 w 182"/>
                  <a:gd name="T69" fmla="*/ 68 h 118"/>
                  <a:gd name="T70" fmla="*/ 130 w 182"/>
                  <a:gd name="T71" fmla="*/ 0 h 118"/>
                  <a:gd name="T72" fmla="*/ 134 w 182"/>
                  <a:gd name="T73" fmla="*/ 74 h 118"/>
                  <a:gd name="T74" fmla="*/ 138 w 182"/>
                  <a:gd name="T75" fmla="*/ 73 h 118"/>
                  <a:gd name="T76" fmla="*/ 142 w 182"/>
                  <a:gd name="T77" fmla="*/ 64 h 118"/>
                  <a:gd name="T78" fmla="*/ 145 w 182"/>
                  <a:gd name="T79" fmla="*/ 70 h 118"/>
                  <a:gd name="T80" fmla="*/ 149 w 182"/>
                  <a:gd name="T81" fmla="*/ 4 h 118"/>
                  <a:gd name="T82" fmla="*/ 153 w 182"/>
                  <a:gd name="T83" fmla="*/ 52 h 118"/>
                  <a:gd name="T84" fmla="*/ 156 w 182"/>
                  <a:gd name="T85" fmla="*/ 73 h 118"/>
                  <a:gd name="T86" fmla="*/ 160 w 182"/>
                  <a:gd name="T87" fmla="*/ 116 h 118"/>
                  <a:gd name="T88" fmla="*/ 164 w 182"/>
                  <a:gd name="T89" fmla="*/ 35 h 118"/>
                  <a:gd name="T90" fmla="*/ 168 w 182"/>
                  <a:gd name="T91" fmla="*/ 27 h 118"/>
                  <a:gd name="T92" fmla="*/ 171 w 182"/>
                  <a:gd name="T93" fmla="*/ 89 h 118"/>
                  <a:gd name="T94" fmla="*/ 175 w 182"/>
                  <a:gd name="T95" fmla="*/ 101 h 118"/>
                  <a:gd name="T96" fmla="*/ 179 w 182"/>
                  <a:gd name="T97" fmla="*/ 93 h 118"/>
                  <a:gd name="T98" fmla="*/ 182 w 182"/>
                  <a:gd name="T99" fmla="*/ 91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118">
                    <a:moveTo>
                      <a:pt x="0" y="34"/>
                    </a:moveTo>
                    <a:lnTo>
                      <a:pt x="4" y="40"/>
                    </a:lnTo>
                    <a:lnTo>
                      <a:pt x="8" y="96"/>
                    </a:lnTo>
                    <a:lnTo>
                      <a:pt x="12" y="78"/>
                    </a:lnTo>
                    <a:lnTo>
                      <a:pt x="15" y="15"/>
                    </a:lnTo>
                    <a:lnTo>
                      <a:pt x="19" y="72"/>
                    </a:lnTo>
                    <a:lnTo>
                      <a:pt x="23" y="95"/>
                    </a:lnTo>
                    <a:lnTo>
                      <a:pt x="26" y="31"/>
                    </a:lnTo>
                    <a:lnTo>
                      <a:pt x="30" y="117"/>
                    </a:lnTo>
                    <a:lnTo>
                      <a:pt x="34" y="40"/>
                    </a:lnTo>
                    <a:lnTo>
                      <a:pt x="38" y="38"/>
                    </a:lnTo>
                    <a:lnTo>
                      <a:pt x="41" y="38"/>
                    </a:lnTo>
                    <a:lnTo>
                      <a:pt x="45" y="108"/>
                    </a:lnTo>
                    <a:lnTo>
                      <a:pt x="49" y="88"/>
                    </a:lnTo>
                    <a:lnTo>
                      <a:pt x="52" y="35"/>
                    </a:lnTo>
                    <a:lnTo>
                      <a:pt x="56" y="62"/>
                    </a:lnTo>
                    <a:lnTo>
                      <a:pt x="60" y="54"/>
                    </a:lnTo>
                    <a:lnTo>
                      <a:pt x="63" y="118"/>
                    </a:lnTo>
                    <a:lnTo>
                      <a:pt x="67" y="15"/>
                    </a:lnTo>
                    <a:lnTo>
                      <a:pt x="71" y="35"/>
                    </a:lnTo>
                    <a:lnTo>
                      <a:pt x="75" y="88"/>
                    </a:lnTo>
                    <a:lnTo>
                      <a:pt x="78" y="75"/>
                    </a:lnTo>
                    <a:lnTo>
                      <a:pt x="82" y="72"/>
                    </a:lnTo>
                    <a:lnTo>
                      <a:pt x="86" y="84"/>
                    </a:lnTo>
                    <a:lnTo>
                      <a:pt x="89" y="23"/>
                    </a:lnTo>
                    <a:lnTo>
                      <a:pt x="93" y="32"/>
                    </a:lnTo>
                    <a:lnTo>
                      <a:pt x="97" y="85"/>
                    </a:lnTo>
                    <a:lnTo>
                      <a:pt x="101" y="72"/>
                    </a:lnTo>
                    <a:lnTo>
                      <a:pt x="104" y="76"/>
                    </a:lnTo>
                    <a:lnTo>
                      <a:pt x="108" y="5"/>
                    </a:lnTo>
                    <a:lnTo>
                      <a:pt x="112" y="71"/>
                    </a:lnTo>
                    <a:lnTo>
                      <a:pt x="116" y="94"/>
                    </a:lnTo>
                    <a:lnTo>
                      <a:pt x="119" y="24"/>
                    </a:lnTo>
                    <a:lnTo>
                      <a:pt x="123" y="87"/>
                    </a:lnTo>
                    <a:lnTo>
                      <a:pt x="127" y="68"/>
                    </a:lnTo>
                    <a:lnTo>
                      <a:pt x="130" y="0"/>
                    </a:lnTo>
                    <a:lnTo>
                      <a:pt x="134" y="74"/>
                    </a:lnTo>
                    <a:lnTo>
                      <a:pt x="138" y="73"/>
                    </a:lnTo>
                    <a:lnTo>
                      <a:pt x="142" y="64"/>
                    </a:lnTo>
                    <a:lnTo>
                      <a:pt x="145" y="70"/>
                    </a:lnTo>
                    <a:lnTo>
                      <a:pt x="149" y="4"/>
                    </a:lnTo>
                    <a:lnTo>
                      <a:pt x="153" y="52"/>
                    </a:lnTo>
                    <a:lnTo>
                      <a:pt x="156" y="73"/>
                    </a:lnTo>
                    <a:lnTo>
                      <a:pt x="160" y="116"/>
                    </a:lnTo>
                    <a:lnTo>
                      <a:pt x="164" y="35"/>
                    </a:lnTo>
                    <a:lnTo>
                      <a:pt x="168" y="27"/>
                    </a:lnTo>
                    <a:lnTo>
                      <a:pt x="171" y="89"/>
                    </a:lnTo>
                    <a:lnTo>
                      <a:pt x="175" y="101"/>
                    </a:lnTo>
                    <a:lnTo>
                      <a:pt x="179" y="93"/>
                    </a:lnTo>
                    <a:lnTo>
                      <a:pt x="182" y="91"/>
                    </a:lnTo>
                  </a:path>
                </a:pathLst>
              </a:custGeom>
              <a:noFill/>
              <a:ln w="7938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2" name="Freeform 1614"/>
              <p:cNvSpPr>
                <a:spLocks/>
              </p:cNvSpPr>
              <p:nvPr/>
            </p:nvSpPr>
            <p:spPr bwMode="auto">
              <a:xfrm>
                <a:off x="4994340" y="1547768"/>
                <a:ext cx="290513" cy="187325"/>
              </a:xfrm>
              <a:custGeom>
                <a:avLst/>
                <a:gdLst>
                  <a:gd name="T0" fmla="*/ 0 w 183"/>
                  <a:gd name="T1" fmla="*/ 93 h 118"/>
                  <a:gd name="T2" fmla="*/ 4 w 183"/>
                  <a:gd name="T3" fmla="*/ 14 h 118"/>
                  <a:gd name="T4" fmla="*/ 8 w 183"/>
                  <a:gd name="T5" fmla="*/ 77 h 118"/>
                  <a:gd name="T6" fmla="*/ 12 w 183"/>
                  <a:gd name="T7" fmla="*/ 75 h 118"/>
                  <a:gd name="T8" fmla="*/ 15 w 183"/>
                  <a:gd name="T9" fmla="*/ 69 h 118"/>
                  <a:gd name="T10" fmla="*/ 19 w 183"/>
                  <a:gd name="T11" fmla="*/ 92 h 118"/>
                  <a:gd name="T12" fmla="*/ 23 w 183"/>
                  <a:gd name="T13" fmla="*/ 10 h 118"/>
                  <a:gd name="T14" fmla="*/ 27 w 183"/>
                  <a:gd name="T15" fmla="*/ 56 h 118"/>
                  <a:gd name="T16" fmla="*/ 30 w 183"/>
                  <a:gd name="T17" fmla="*/ 100 h 118"/>
                  <a:gd name="T18" fmla="*/ 34 w 183"/>
                  <a:gd name="T19" fmla="*/ 44 h 118"/>
                  <a:gd name="T20" fmla="*/ 37 w 183"/>
                  <a:gd name="T21" fmla="*/ 109 h 118"/>
                  <a:gd name="T22" fmla="*/ 41 w 183"/>
                  <a:gd name="T23" fmla="*/ 80 h 118"/>
                  <a:gd name="T24" fmla="*/ 45 w 183"/>
                  <a:gd name="T25" fmla="*/ 42 h 118"/>
                  <a:gd name="T26" fmla="*/ 49 w 183"/>
                  <a:gd name="T27" fmla="*/ 60 h 118"/>
                  <a:gd name="T28" fmla="*/ 53 w 183"/>
                  <a:gd name="T29" fmla="*/ 21 h 118"/>
                  <a:gd name="T30" fmla="*/ 56 w 183"/>
                  <a:gd name="T31" fmla="*/ 93 h 118"/>
                  <a:gd name="T32" fmla="*/ 60 w 183"/>
                  <a:gd name="T33" fmla="*/ 63 h 118"/>
                  <a:gd name="T34" fmla="*/ 64 w 183"/>
                  <a:gd name="T35" fmla="*/ 20 h 118"/>
                  <a:gd name="T36" fmla="*/ 67 w 183"/>
                  <a:gd name="T37" fmla="*/ 92 h 118"/>
                  <a:gd name="T38" fmla="*/ 71 w 183"/>
                  <a:gd name="T39" fmla="*/ 102 h 118"/>
                  <a:gd name="T40" fmla="*/ 75 w 183"/>
                  <a:gd name="T41" fmla="*/ 35 h 118"/>
                  <a:gd name="T42" fmla="*/ 78 w 183"/>
                  <a:gd name="T43" fmla="*/ 24 h 118"/>
                  <a:gd name="T44" fmla="*/ 82 w 183"/>
                  <a:gd name="T45" fmla="*/ 83 h 118"/>
                  <a:gd name="T46" fmla="*/ 86 w 183"/>
                  <a:gd name="T47" fmla="*/ 43 h 118"/>
                  <a:gd name="T48" fmla="*/ 90 w 183"/>
                  <a:gd name="T49" fmla="*/ 92 h 118"/>
                  <a:gd name="T50" fmla="*/ 93 w 183"/>
                  <a:gd name="T51" fmla="*/ 65 h 118"/>
                  <a:gd name="T52" fmla="*/ 97 w 183"/>
                  <a:gd name="T53" fmla="*/ 2 h 118"/>
                  <a:gd name="T54" fmla="*/ 101 w 183"/>
                  <a:gd name="T55" fmla="*/ 68 h 118"/>
                  <a:gd name="T56" fmla="*/ 104 w 183"/>
                  <a:gd name="T57" fmla="*/ 81 h 118"/>
                  <a:gd name="T58" fmla="*/ 108 w 183"/>
                  <a:gd name="T59" fmla="*/ 23 h 118"/>
                  <a:gd name="T60" fmla="*/ 112 w 183"/>
                  <a:gd name="T61" fmla="*/ 118 h 118"/>
                  <a:gd name="T62" fmla="*/ 116 w 183"/>
                  <a:gd name="T63" fmla="*/ 0 h 118"/>
                  <a:gd name="T64" fmla="*/ 119 w 183"/>
                  <a:gd name="T65" fmla="*/ 48 h 118"/>
                  <a:gd name="T66" fmla="*/ 123 w 183"/>
                  <a:gd name="T67" fmla="*/ 88 h 118"/>
                  <a:gd name="T68" fmla="*/ 127 w 183"/>
                  <a:gd name="T69" fmla="*/ 92 h 118"/>
                  <a:gd name="T70" fmla="*/ 130 w 183"/>
                  <a:gd name="T71" fmla="*/ 92 h 118"/>
                  <a:gd name="T72" fmla="*/ 134 w 183"/>
                  <a:gd name="T73" fmla="*/ 75 h 118"/>
                  <a:gd name="T74" fmla="*/ 138 w 183"/>
                  <a:gd name="T75" fmla="*/ 44 h 118"/>
                  <a:gd name="T76" fmla="*/ 142 w 183"/>
                  <a:gd name="T77" fmla="*/ 30 h 118"/>
                  <a:gd name="T78" fmla="*/ 145 w 183"/>
                  <a:gd name="T79" fmla="*/ 102 h 118"/>
                  <a:gd name="T80" fmla="*/ 149 w 183"/>
                  <a:gd name="T81" fmla="*/ 77 h 118"/>
                  <a:gd name="T82" fmla="*/ 153 w 183"/>
                  <a:gd name="T83" fmla="*/ 109 h 118"/>
                  <a:gd name="T84" fmla="*/ 157 w 183"/>
                  <a:gd name="T85" fmla="*/ 5 h 118"/>
                  <a:gd name="T86" fmla="*/ 160 w 183"/>
                  <a:gd name="T87" fmla="*/ 72 h 118"/>
                  <a:gd name="T88" fmla="*/ 164 w 183"/>
                  <a:gd name="T89" fmla="*/ 95 h 118"/>
                  <a:gd name="T90" fmla="*/ 168 w 183"/>
                  <a:gd name="T91" fmla="*/ 45 h 118"/>
                  <a:gd name="T92" fmla="*/ 171 w 183"/>
                  <a:gd name="T93" fmla="*/ 53 h 118"/>
                  <a:gd name="T94" fmla="*/ 175 w 183"/>
                  <a:gd name="T95" fmla="*/ 103 h 118"/>
                  <a:gd name="T96" fmla="*/ 179 w 183"/>
                  <a:gd name="T97" fmla="*/ 21 h 118"/>
                  <a:gd name="T98" fmla="*/ 183 w 183"/>
                  <a:gd name="T99" fmla="*/ 56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3" h="118">
                    <a:moveTo>
                      <a:pt x="0" y="93"/>
                    </a:moveTo>
                    <a:lnTo>
                      <a:pt x="4" y="14"/>
                    </a:lnTo>
                    <a:lnTo>
                      <a:pt x="8" y="77"/>
                    </a:lnTo>
                    <a:lnTo>
                      <a:pt x="12" y="75"/>
                    </a:lnTo>
                    <a:lnTo>
                      <a:pt x="15" y="69"/>
                    </a:lnTo>
                    <a:lnTo>
                      <a:pt x="19" y="92"/>
                    </a:lnTo>
                    <a:lnTo>
                      <a:pt x="23" y="10"/>
                    </a:lnTo>
                    <a:lnTo>
                      <a:pt x="27" y="56"/>
                    </a:lnTo>
                    <a:lnTo>
                      <a:pt x="30" y="100"/>
                    </a:lnTo>
                    <a:lnTo>
                      <a:pt x="34" y="44"/>
                    </a:lnTo>
                    <a:lnTo>
                      <a:pt x="37" y="109"/>
                    </a:lnTo>
                    <a:lnTo>
                      <a:pt x="41" y="80"/>
                    </a:lnTo>
                    <a:lnTo>
                      <a:pt x="45" y="42"/>
                    </a:lnTo>
                    <a:lnTo>
                      <a:pt x="49" y="60"/>
                    </a:lnTo>
                    <a:lnTo>
                      <a:pt x="53" y="21"/>
                    </a:lnTo>
                    <a:lnTo>
                      <a:pt x="56" y="93"/>
                    </a:lnTo>
                    <a:lnTo>
                      <a:pt x="60" y="63"/>
                    </a:lnTo>
                    <a:lnTo>
                      <a:pt x="64" y="20"/>
                    </a:lnTo>
                    <a:lnTo>
                      <a:pt x="67" y="92"/>
                    </a:lnTo>
                    <a:lnTo>
                      <a:pt x="71" y="102"/>
                    </a:lnTo>
                    <a:lnTo>
                      <a:pt x="75" y="35"/>
                    </a:lnTo>
                    <a:lnTo>
                      <a:pt x="78" y="24"/>
                    </a:lnTo>
                    <a:lnTo>
                      <a:pt x="82" y="83"/>
                    </a:lnTo>
                    <a:lnTo>
                      <a:pt x="86" y="43"/>
                    </a:lnTo>
                    <a:lnTo>
                      <a:pt x="90" y="92"/>
                    </a:lnTo>
                    <a:lnTo>
                      <a:pt x="93" y="65"/>
                    </a:lnTo>
                    <a:lnTo>
                      <a:pt x="97" y="2"/>
                    </a:lnTo>
                    <a:lnTo>
                      <a:pt x="101" y="68"/>
                    </a:lnTo>
                    <a:lnTo>
                      <a:pt x="104" y="81"/>
                    </a:lnTo>
                    <a:lnTo>
                      <a:pt x="108" y="23"/>
                    </a:lnTo>
                    <a:lnTo>
                      <a:pt x="112" y="118"/>
                    </a:lnTo>
                    <a:lnTo>
                      <a:pt x="116" y="0"/>
                    </a:lnTo>
                    <a:lnTo>
                      <a:pt x="119" y="48"/>
                    </a:lnTo>
                    <a:lnTo>
                      <a:pt x="123" y="88"/>
                    </a:lnTo>
                    <a:lnTo>
                      <a:pt x="127" y="92"/>
                    </a:lnTo>
                    <a:lnTo>
                      <a:pt x="130" y="92"/>
                    </a:lnTo>
                    <a:lnTo>
                      <a:pt x="134" y="75"/>
                    </a:lnTo>
                    <a:lnTo>
                      <a:pt x="138" y="44"/>
                    </a:lnTo>
                    <a:lnTo>
                      <a:pt x="142" y="30"/>
                    </a:lnTo>
                    <a:lnTo>
                      <a:pt x="145" y="102"/>
                    </a:lnTo>
                    <a:lnTo>
                      <a:pt x="149" y="77"/>
                    </a:lnTo>
                    <a:lnTo>
                      <a:pt x="153" y="109"/>
                    </a:lnTo>
                    <a:lnTo>
                      <a:pt x="157" y="5"/>
                    </a:lnTo>
                    <a:lnTo>
                      <a:pt x="160" y="72"/>
                    </a:lnTo>
                    <a:lnTo>
                      <a:pt x="164" y="95"/>
                    </a:lnTo>
                    <a:lnTo>
                      <a:pt x="168" y="45"/>
                    </a:lnTo>
                    <a:lnTo>
                      <a:pt x="171" y="53"/>
                    </a:lnTo>
                    <a:lnTo>
                      <a:pt x="175" y="103"/>
                    </a:lnTo>
                    <a:lnTo>
                      <a:pt x="179" y="21"/>
                    </a:lnTo>
                    <a:lnTo>
                      <a:pt x="183" y="56"/>
                    </a:lnTo>
                  </a:path>
                </a:pathLst>
              </a:custGeom>
              <a:noFill/>
              <a:ln w="7938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3" name="Freeform 1615"/>
              <p:cNvSpPr>
                <a:spLocks/>
              </p:cNvSpPr>
              <p:nvPr/>
            </p:nvSpPr>
            <p:spPr bwMode="auto">
              <a:xfrm>
                <a:off x="5284852" y="1549355"/>
                <a:ext cx="282575" cy="188913"/>
              </a:xfrm>
              <a:custGeom>
                <a:avLst/>
                <a:gdLst>
                  <a:gd name="T0" fmla="*/ 0 w 178"/>
                  <a:gd name="T1" fmla="*/ 55 h 119"/>
                  <a:gd name="T2" fmla="*/ 3 w 178"/>
                  <a:gd name="T3" fmla="*/ 84 h 119"/>
                  <a:gd name="T4" fmla="*/ 7 w 178"/>
                  <a:gd name="T5" fmla="*/ 76 h 119"/>
                  <a:gd name="T6" fmla="*/ 11 w 178"/>
                  <a:gd name="T7" fmla="*/ 90 h 119"/>
                  <a:gd name="T8" fmla="*/ 14 w 178"/>
                  <a:gd name="T9" fmla="*/ 46 h 119"/>
                  <a:gd name="T10" fmla="*/ 18 w 178"/>
                  <a:gd name="T11" fmla="*/ 69 h 119"/>
                  <a:gd name="T12" fmla="*/ 22 w 178"/>
                  <a:gd name="T13" fmla="*/ 94 h 119"/>
                  <a:gd name="T14" fmla="*/ 26 w 178"/>
                  <a:gd name="T15" fmla="*/ 62 h 119"/>
                  <a:gd name="T16" fmla="*/ 29 w 178"/>
                  <a:gd name="T17" fmla="*/ 20 h 119"/>
                  <a:gd name="T18" fmla="*/ 33 w 178"/>
                  <a:gd name="T19" fmla="*/ 111 h 119"/>
                  <a:gd name="T20" fmla="*/ 37 w 178"/>
                  <a:gd name="T21" fmla="*/ 40 h 119"/>
                  <a:gd name="T22" fmla="*/ 40 w 178"/>
                  <a:gd name="T23" fmla="*/ 24 h 119"/>
                  <a:gd name="T24" fmla="*/ 44 w 178"/>
                  <a:gd name="T25" fmla="*/ 58 h 119"/>
                  <a:gd name="T26" fmla="*/ 48 w 178"/>
                  <a:gd name="T27" fmla="*/ 68 h 119"/>
                  <a:gd name="T28" fmla="*/ 51 w 178"/>
                  <a:gd name="T29" fmla="*/ 70 h 119"/>
                  <a:gd name="T30" fmla="*/ 55 w 178"/>
                  <a:gd name="T31" fmla="*/ 56 h 119"/>
                  <a:gd name="T32" fmla="*/ 59 w 178"/>
                  <a:gd name="T33" fmla="*/ 27 h 119"/>
                  <a:gd name="T34" fmla="*/ 63 w 178"/>
                  <a:gd name="T35" fmla="*/ 118 h 119"/>
                  <a:gd name="T36" fmla="*/ 67 w 178"/>
                  <a:gd name="T37" fmla="*/ 16 h 119"/>
                  <a:gd name="T38" fmla="*/ 70 w 178"/>
                  <a:gd name="T39" fmla="*/ 13 h 119"/>
                  <a:gd name="T40" fmla="*/ 74 w 178"/>
                  <a:gd name="T41" fmla="*/ 88 h 119"/>
                  <a:gd name="T42" fmla="*/ 78 w 178"/>
                  <a:gd name="T43" fmla="*/ 60 h 119"/>
                  <a:gd name="T44" fmla="*/ 81 w 178"/>
                  <a:gd name="T45" fmla="*/ 118 h 119"/>
                  <a:gd name="T46" fmla="*/ 85 w 178"/>
                  <a:gd name="T47" fmla="*/ 16 h 119"/>
                  <a:gd name="T48" fmla="*/ 89 w 178"/>
                  <a:gd name="T49" fmla="*/ 0 h 119"/>
                  <a:gd name="T50" fmla="*/ 92 w 178"/>
                  <a:gd name="T51" fmla="*/ 49 h 119"/>
                  <a:gd name="T52" fmla="*/ 96 w 178"/>
                  <a:gd name="T53" fmla="*/ 119 h 119"/>
                  <a:gd name="T54" fmla="*/ 100 w 178"/>
                  <a:gd name="T55" fmla="*/ 14 h 119"/>
                  <a:gd name="T56" fmla="*/ 104 w 178"/>
                  <a:gd name="T57" fmla="*/ 59 h 119"/>
                  <a:gd name="T58" fmla="*/ 107 w 178"/>
                  <a:gd name="T59" fmla="*/ 96 h 119"/>
                  <a:gd name="T60" fmla="*/ 111 w 178"/>
                  <a:gd name="T61" fmla="*/ 46 h 119"/>
                  <a:gd name="T62" fmla="*/ 115 w 178"/>
                  <a:gd name="T63" fmla="*/ 53 h 119"/>
                  <a:gd name="T64" fmla="*/ 118 w 178"/>
                  <a:gd name="T65" fmla="*/ 111 h 119"/>
                  <a:gd name="T66" fmla="*/ 122 w 178"/>
                  <a:gd name="T67" fmla="*/ 40 h 119"/>
                  <a:gd name="T68" fmla="*/ 126 w 178"/>
                  <a:gd name="T69" fmla="*/ 67 h 119"/>
                  <a:gd name="T70" fmla="*/ 130 w 178"/>
                  <a:gd name="T71" fmla="*/ 64 h 119"/>
                  <a:gd name="T72" fmla="*/ 133 w 178"/>
                  <a:gd name="T73" fmla="*/ 80 h 119"/>
                  <a:gd name="T74" fmla="*/ 137 w 178"/>
                  <a:gd name="T75" fmla="*/ 77 h 119"/>
                  <a:gd name="T76" fmla="*/ 141 w 178"/>
                  <a:gd name="T77" fmla="*/ 4 h 119"/>
                  <a:gd name="T78" fmla="*/ 144 w 178"/>
                  <a:gd name="T79" fmla="*/ 90 h 119"/>
                  <a:gd name="T80" fmla="*/ 148 w 178"/>
                  <a:gd name="T81" fmla="*/ 62 h 119"/>
                  <a:gd name="T82" fmla="*/ 152 w 178"/>
                  <a:gd name="T83" fmla="*/ 115 h 119"/>
                  <a:gd name="T84" fmla="*/ 156 w 178"/>
                  <a:gd name="T85" fmla="*/ 49 h 119"/>
                  <a:gd name="T86" fmla="*/ 159 w 178"/>
                  <a:gd name="T87" fmla="*/ 17 h 119"/>
                  <a:gd name="T88" fmla="*/ 163 w 178"/>
                  <a:gd name="T89" fmla="*/ 99 h 119"/>
                  <a:gd name="T90" fmla="*/ 167 w 178"/>
                  <a:gd name="T91" fmla="*/ 92 h 119"/>
                  <a:gd name="T92" fmla="*/ 171 w 178"/>
                  <a:gd name="T93" fmla="*/ 90 h 119"/>
                  <a:gd name="T94" fmla="*/ 174 w 178"/>
                  <a:gd name="T95" fmla="*/ 72 h 119"/>
                  <a:gd name="T96" fmla="*/ 178 w 178"/>
                  <a:gd name="T97" fmla="*/ 48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78" h="119">
                    <a:moveTo>
                      <a:pt x="0" y="55"/>
                    </a:moveTo>
                    <a:lnTo>
                      <a:pt x="3" y="84"/>
                    </a:lnTo>
                    <a:lnTo>
                      <a:pt x="7" y="76"/>
                    </a:lnTo>
                    <a:lnTo>
                      <a:pt x="11" y="90"/>
                    </a:lnTo>
                    <a:lnTo>
                      <a:pt x="14" y="46"/>
                    </a:lnTo>
                    <a:lnTo>
                      <a:pt x="18" y="69"/>
                    </a:lnTo>
                    <a:lnTo>
                      <a:pt x="22" y="94"/>
                    </a:lnTo>
                    <a:lnTo>
                      <a:pt x="26" y="62"/>
                    </a:lnTo>
                    <a:lnTo>
                      <a:pt x="29" y="20"/>
                    </a:lnTo>
                    <a:lnTo>
                      <a:pt x="33" y="111"/>
                    </a:lnTo>
                    <a:lnTo>
                      <a:pt x="37" y="40"/>
                    </a:lnTo>
                    <a:lnTo>
                      <a:pt x="40" y="24"/>
                    </a:lnTo>
                    <a:lnTo>
                      <a:pt x="44" y="58"/>
                    </a:lnTo>
                    <a:lnTo>
                      <a:pt x="48" y="68"/>
                    </a:lnTo>
                    <a:lnTo>
                      <a:pt x="51" y="70"/>
                    </a:lnTo>
                    <a:lnTo>
                      <a:pt x="55" y="56"/>
                    </a:lnTo>
                    <a:lnTo>
                      <a:pt x="59" y="27"/>
                    </a:lnTo>
                    <a:lnTo>
                      <a:pt x="63" y="118"/>
                    </a:lnTo>
                    <a:lnTo>
                      <a:pt x="67" y="16"/>
                    </a:lnTo>
                    <a:lnTo>
                      <a:pt x="70" y="13"/>
                    </a:lnTo>
                    <a:lnTo>
                      <a:pt x="74" y="88"/>
                    </a:lnTo>
                    <a:lnTo>
                      <a:pt x="78" y="60"/>
                    </a:lnTo>
                    <a:lnTo>
                      <a:pt x="81" y="118"/>
                    </a:lnTo>
                    <a:lnTo>
                      <a:pt x="85" y="16"/>
                    </a:lnTo>
                    <a:lnTo>
                      <a:pt x="89" y="0"/>
                    </a:lnTo>
                    <a:lnTo>
                      <a:pt x="92" y="49"/>
                    </a:lnTo>
                    <a:lnTo>
                      <a:pt x="96" y="119"/>
                    </a:lnTo>
                    <a:lnTo>
                      <a:pt x="100" y="14"/>
                    </a:lnTo>
                    <a:lnTo>
                      <a:pt x="104" y="59"/>
                    </a:lnTo>
                    <a:lnTo>
                      <a:pt x="107" y="96"/>
                    </a:lnTo>
                    <a:lnTo>
                      <a:pt x="111" y="46"/>
                    </a:lnTo>
                    <a:lnTo>
                      <a:pt x="115" y="53"/>
                    </a:lnTo>
                    <a:lnTo>
                      <a:pt x="118" y="111"/>
                    </a:lnTo>
                    <a:lnTo>
                      <a:pt x="122" y="40"/>
                    </a:lnTo>
                    <a:lnTo>
                      <a:pt x="126" y="67"/>
                    </a:lnTo>
                    <a:lnTo>
                      <a:pt x="130" y="64"/>
                    </a:lnTo>
                    <a:lnTo>
                      <a:pt x="133" y="80"/>
                    </a:lnTo>
                    <a:lnTo>
                      <a:pt x="137" y="77"/>
                    </a:lnTo>
                    <a:lnTo>
                      <a:pt x="141" y="4"/>
                    </a:lnTo>
                    <a:lnTo>
                      <a:pt x="144" y="90"/>
                    </a:lnTo>
                    <a:lnTo>
                      <a:pt x="148" y="62"/>
                    </a:lnTo>
                    <a:lnTo>
                      <a:pt x="152" y="115"/>
                    </a:lnTo>
                    <a:lnTo>
                      <a:pt x="156" y="49"/>
                    </a:lnTo>
                    <a:lnTo>
                      <a:pt x="159" y="17"/>
                    </a:lnTo>
                    <a:lnTo>
                      <a:pt x="163" y="99"/>
                    </a:lnTo>
                    <a:lnTo>
                      <a:pt x="167" y="92"/>
                    </a:lnTo>
                    <a:lnTo>
                      <a:pt x="171" y="90"/>
                    </a:lnTo>
                    <a:lnTo>
                      <a:pt x="174" y="72"/>
                    </a:lnTo>
                    <a:lnTo>
                      <a:pt x="178" y="48"/>
                    </a:lnTo>
                  </a:path>
                </a:pathLst>
              </a:custGeom>
              <a:noFill/>
              <a:ln w="7938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4" name="Freeform 1616"/>
              <p:cNvSpPr>
                <a:spLocks/>
              </p:cNvSpPr>
              <p:nvPr/>
            </p:nvSpPr>
            <p:spPr bwMode="auto">
              <a:xfrm>
                <a:off x="4416490" y="1487443"/>
                <a:ext cx="288925" cy="250825"/>
              </a:xfrm>
              <a:custGeom>
                <a:avLst/>
                <a:gdLst>
                  <a:gd name="T0" fmla="*/ 0 w 182"/>
                  <a:gd name="T1" fmla="*/ 158 h 158"/>
                  <a:gd name="T2" fmla="*/ 4 w 182"/>
                  <a:gd name="T3" fmla="*/ 136 h 158"/>
                  <a:gd name="T4" fmla="*/ 8 w 182"/>
                  <a:gd name="T5" fmla="*/ 140 h 158"/>
                  <a:gd name="T6" fmla="*/ 11 w 182"/>
                  <a:gd name="T7" fmla="*/ 147 h 158"/>
                  <a:gd name="T8" fmla="*/ 15 w 182"/>
                  <a:gd name="T9" fmla="*/ 149 h 158"/>
                  <a:gd name="T10" fmla="*/ 19 w 182"/>
                  <a:gd name="T11" fmla="*/ 124 h 158"/>
                  <a:gd name="T12" fmla="*/ 22 w 182"/>
                  <a:gd name="T13" fmla="*/ 133 h 158"/>
                  <a:gd name="T14" fmla="*/ 26 w 182"/>
                  <a:gd name="T15" fmla="*/ 74 h 158"/>
                  <a:gd name="T16" fmla="*/ 30 w 182"/>
                  <a:gd name="T17" fmla="*/ 80 h 158"/>
                  <a:gd name="T18" fmla="*/ 34 w 182"/>
                  <a:gd name="T19" fmla="*/ 131 h 158"/>
                  <a:gd name="T20" fmla="*/ 37 w 182"/>
                  <a:gd name="T21" fmla="*/ 119 h 158"/>
                  <a:gd name="T22" fmla="*/ 41 w 182"/>
                  <a:gd name="T23" fmla="*/ 81 h 158"/>
                  <a:gd name="T24" fmla="*/ 45 w 182"/>
                  <a:gd name="T25" fmla="*/ 152 h 158"/>
                  <a:gd name="T26" fmla="*/ 48 w 182"/>
                  <a:gd name="T27" fmla="*/ 137 h 158"/>
                  <a:gd name="T28" fmla="*/ 52 w 182"/>
                  <a:gd name="T29" fmla="*/ 133 h 158"/>
                  <a:gd name="T30" fmla="*/ 56 w 182"/>
                  <a:gd name="T31" fmla="*/ 15 h 158"/>
                  <a:gd name="T32" fmla="*/ 60 w 182"/>
                  <a:gd name="T33" fmla="*/ 82 h 158"/>
                  <a:gd name="T34" fmla="*/ 63 w 182"/>
                  <a:gd name="T35" fmla="*/ 136 h 158"/>
                  <a:gd name="T36" fmla="*/ 67 w 182"/>
                  <a:gd name="T37" fmla="*/ 126 h 158"/>
                  <a:gd name="T38" fmla="*/ 71 w 182"/>
                  <a:gd name="T39" fmla="*/ 157 h 158"/>
                  <a:gd name="T40" fmla="*/ 74 w 182"/>
                  <a:gd name="T41" fmla="*/ 146 h 158"/>
                  <a:gd name="T42" fmla="*/ 78 w 182"/>
                  <a:gd name="T43" fmla="*/ 116 h 158"/>
                  <a:gd name="T44" fmla="*/ 82 w 182"/>
                  <a:gd name="T45" fmla="*/ 129 h 158"/>
                  <a:gd name="T46" fmla="*/ 86 w 182"/>
                  <a:gd name="T47" fmla="*/ 34 h 158"/>
                  <a:gd name="T48" fmla="*/ 89 w 182"/>
                  <a:gd name="T49" fmla="*/ 102 h 158"/>
                  <a:gd name="T50" fmla="*/ 93 w 182"/>
                  <a:gd name="T51" fmla="*/ 131 h 158"/>
                  <a:gd name="T52" fmla="*/ 97 w 182"/>
                  <a:gd name="T53" fmla="*/ 114 h 158"/>
                  <a:gd name="T54" fmla="*/ 101 w 182"/>
                  <a:gd name="T55" fmla="*/ 151 h 158"/>
                  <a:gd name="T56" fmla="*/ 104 w 182"/>
                  <a:gd name="T57" fmla="*/ 105 h 158"/>
                  <a:gd name="T58" fmla="*/ 108 w 182"/>
                  <a:gd name="T59" fmla="*/ 86 h 158"/>
                  <a:gd name="T60" fmla="*/ 112 w 182"/>
                  <a:gd name="T61" fmla="*/ 143 h 158"/>
                  <a:gd name="T62" fmla="*/ 115 w 182"/>
                  <a:gd name="T63" fmla="*/ 146 h 158"/>
                  <a:gd name="T64" fmla="*/ 119 w 182"/>
                  <a:gd name="T65" fmla="*/ 143 h 158"/>
                  <a:gd name="T66" fmla="*/ 123 w 182"/>
                  <a:gd name="T67" fmla="*/ 0 h 158"/>
                  <a:gd name="T68" fmla="*/ 127 w 182"/>
                  <a:gd name="T69" fmla="*/ 72 h 158"/>
                  <a:gd name="T70" fmla="*/ 130 w 182"/>
                  <a:gd name="T71" fmla="*/ 141 h 158"/>
                  <a:gd name="T72" fmla="*/ 134 w 182"/>
                  <a:gd name="T73" fmla="*/ 127 h 158"/>
                  <a:gd name="T74" fmla="*/ 138 w 182"/>
                  <a:gd name="T75" fmla="*/ 113 h 158"/>
                  <a:gd name="T76" fmla="*/ 141 w 182"/>
                  <a:gd name="T77" fmla="*/ 155 h 158"/>
                  <a:gd name="T78" fmla="*/ 145 w 182"/>
                  <a:gd name="T79" fmla="*/ 99 h 158"/>
                  <a:gd name="T80" fmla="*/ 149 w 182"/>
                  <a:gd name="T81" fmla="*/ 130 h 158"/>
                  <a:gd name="T82" fmla="*/ 153 w 182"/>
                  <a:gd name="T83" fmla="*/ 145 h 158"/>
                  <a:gd name="T84" fmla="*/ 156 w 182"/>
                  <a:gd name="T85" fmla="*/ 69 h 158"/>
                  <a:gd name="T86" fmla="*/ 160 w 182"/>
                  <a:gd name="T87" fmla="*/ 68 h 158"/>
                  <a:gd name="T88" fmla="*/ 164 w 182"/>
                  <a:gd name="T89" fmla="*/ 62 h 158"/>
                  <a:gd name="T90" fmla="*/ 167 w 182"/>
                  <a:gd name="T91" fmla="*/ 126 h 158"/>
                  <a:gd name="T92" fmla="*/ 171 w 182"/>
                  <a:gd name="T93" fmla="*/ 140 h 158"/>
                  <a:gd name="T94" fmla="*/ 175 w 182"/>
                  <a:gd name="T95" fmla="*/ 145 h 158"/>
                  <a:gd name="T96" fmla="*/ 178 w 182"/>
                  <a:gd name="T97" fmla="*/ 67 h 158"/>
                  <a:gd name="T98" fmla="*/ 182 w 182"/>
                  <a:gd name="T99" fmla="*/ 40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158">
                    <a:moveTo>
                      <a:pt x="0" y="158"/>
                    </a:moveTo>
                    <a:lnTo>
                      <a:pt x="4" y="136"/>
                    </a:lnTo>
                    <a:lnTo>
                      <a:pt x="8" y="140"/>
                    </a:lnTo>
                    <a:lnTo>
                      <a:pt x="11" y="147"/>
                    </a:lnTo>
                    <a:lnTo>
                      <a:pt x="15" y="149"/>
                    </a:lnTo>
                    <a:lnTo>
                      <a:pt x="19" y="124"/>
                    </a:lnTo>
                    <a:lnTo>
                      <a:pt x="22" y="133"/>
                    </a:lnTo>
                    <a:lnTo>
                      <a:pt x="26" y="74"/>
                    </a:lnTo>
                    <a:lnTo>
                      <a:pt x="30" y="80"/>
                    </a:lnTo>
                    <a:lnTo>
                      <a:pt x="34" y="131"/>
                    </a:lnTo>
                    <a:lnTo>
                      <a:pt x="37" y="119"/>
                    </a:lnTo>
                    <a:lnTo>
                      <a:pt x="41" y="81"/>
                    </a:lnTo>
                    <a:lnTo>
                      <a:pt x="45" y="152"/>
                    </a:lnTo>
                    <a:lnTo>
                      <a:pt x="48" y="137"/>
                    </a:lnTo>
                    <a:lnTo>
                      <a:pt x="52" y="133"/>
                    </a:lnTo>
                    <a:lnTo>
                      <a:pt x="56" y="15"/>
                    </a:lnTo>
                    <a:lnTo>
                      <a:pt x="60" y="82"/>
                    </a:lnTo>
                    <a:lnTo>
                      <a:pt x="63" y="136"/>
                    </a:lnTo>
                    <a:lnTo>
                      <a:pt x="67" y="126"/>
                    </a:lnTo>
                    <a:lnTo>
                      <a:pt x="71" y="157"/>
                    </a:lnTo>
                    <a:lnTo>
                      <a:pt x="74" y="146"/>
                    </a:lnTo>
                    <a:lnTo>
                      <a:pt x="78" y="116"/>
                    </a:lnTo>
                    <a:lnTo>
                      <a:pt x="82" y="129"/>
                    </a:lnTo>
                    <a:lnTo>
                      <a:pt x="86" y="34"/>
                    </a:lnTo>
                    <a:lnTo>
                      <a:pt x="89" y="102"/>
                    </a:lnTo>
                    <a:lnTo>
                      <a:pt x="93" y="131"/>
                    </a:lnTo>
                    <a:lnTo>
                      <a:pt x="97" y="114"/>
                    </a:lnTo>
                    <a:lnTo>
                      <a:pt x="101" y="151"/>
                    </a:lnTo>
                    <a:lnTo>
                      <a:pt x="104" y="105"/>
                    </a:lnTo>
                    <a:lnTo>
                      <a:pt x="108" y="86"/>
                    </a:lnTo>
                    <a:lnTo>
                      <a:pt x="112" y="143"/>
                    </a:lnTo>
                    <a:lnTo>
                      <a:pt x="115" y="146"/>
                    </a:lnTo>
                    <a:lnTo>
                      <a:pt x="119" y="143"/>
                    </a:lnTo>
                    <a:lnTo>
                      <a:pt x="123" y="0"/>
                    </a:lnTo>
                    <a:lnTo>
                      <a:pt x="127" y="72"/>
                    </a:lnTo>
                    <a:lnTo>
                      <a:pt x="130" y="141"/>
                    </a:lnTo>
                    <a:lnTo>
                      <a:pt x="134" y="127"/>
                    </a:lnTo>
                    <a:lnTo>
                      <a:pt x="138" y="113"/>
                    </a:lnTo>
                    <a:lnTo>
                      <a:pt x="141" y="155"/>
                    </a:lnTo>
                    <a:lnTo>
                      <a:pt x="145" y="99"/>
                    </a:lnTo>
                    <a:lnTo>
                      <a:pt x="149" y="130"/>
                    </a:lnTo>
                    <a:lnTo>
                      <a:pt x="153" y="145"/>
                    </a:lnTo>
                    <a:lnTo>
                      <a:pt x="156" y="69"/>
                    </a:lnTo>
                    <a:lnTo>
                      <a:pt x="160" y="68"/>
                    </a:lnTo>
                    <a:lnTo>
                      <a:pt x="164" y="62"/>
                    </a:lnTo>
                    <a:lnTo>
                      <a:pt x="167" y="126"/>
                    </a:lnTo>
                    <a:lnTo>
                      <a:pt x="171" y="140"/>
                    </a:lnTo>
                    <a:lnTo>
                      <a:pt x="175" y="145"/>
                    </a:lnTo>
                    <a:lnTo>
                      <a:pt x="178" y="67"/>
                    </a:lnTo>
                    <a:lnTo>
                      <a:pt x="182" y="40"/>
                    </a:lnTo>
                  </a:path>
                </a:pathLst>
              </a:custGeom>
              <a:noFill/>
              <a:ln w="7938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5" name="Freeform 1617"/>
              <p:cNvSpPr>
                <a:spLocks/>
              </p:cNvSpPr>
              <p:nvPr/>
            </p:nvSpPr>
            <p:spPr bwMode="auto">
              <a:xfrm>
                <a:off x="4705415" y="1490618"/>
                <a:ext cx="288925" cy="247650"/>
              </a:xfrm>
              <a:custGeom>
                <a:avLst/>
                <a:gdLst>
                  <a:gd name="T0" fmla="*/ 0 w 182"/>
                  <a:gd name="T1" fmla="*/ 38 h 156"/>
                  <a:gd name="T2" fmla="*/ 4 w 182"/>
                  <a:gd name="T3" fmla="*/ 115 h 156"/>
                  <a:gd name="T4" fmla="*/ 8 w 182"/>
                  <a:gd name="T5" fmla="*/ 147 h 156"/>
                  <a:gd name="T6" fmla="*/ 12 w 182"/>
                  <a:gd name="T7" fmla="*/ 111 h 156"/>
                  <a:gd name="T8" fmla="*/ 15 w 182"/>
                  <a:gd name="T9" fmla="*/ 104 h 156"/>
                  <a:gd name="T10" fmla="*/ 19 w 182"/>
                  <a:gd name="T11" fmla="*/ 152 h 156"/>
                  <a:gd name="T12" fmla="*/ 23 w 182"/>
                  <a:gd name="T13" fmla="*/ 132 h 156"/>
                  <a:gd name="T14" fmla="*/ 26 w 182"/>
                  <a:gd name="T15" fmla="*/ 129 h 156"/>
                  <a:gd name="T16" fmla="*/ 30 w 182"/>
                  <a:gd name="T17" fmla="*/ 155 h 156"/>
                  <a:gd name="T18" fmla="*/ 34 w 182"/>
                  <a:gd name="T19" fmla="*/ 100 h 156"/>
                  <a:gd name="T20" fmla="*/ 38 w 182"/>
                  <a:gd name="T21" fmla="*/ 60 h 156"/>
                  <a:gd name="T22" fmla="*/ 41 w 182"/>
                  <a:gd name="T23" fmla="*/ 130 h 156"/>
                  <a:gd name="T24" fmla="*/ 45 w 182"/>
                  <a:gd name="T25" fmla="*/ 138 h 156"/>
                  <a:gd name="T26" fmla="*/ 49 w 182"/>
                  <a:gd name="T27" fmla="*/ 86 h 156"/>
                  <a:gd name="T28" fmla="*/ 52 w 182"/>
                  <a:gd name="T29" fmla="*/ 7 h 156"/>
                  <a:gd name="T30" fmla="*/ 56 w 182"/>
                  <a:gd name="T31" fmla="*/ 98 h 156"/>
                  <a:gd name="T32" fmla="*/ 60 w 182"/>
                  <a:gd name="T33" fmla="*/ 124 h 156"/>
                  <a:gd name="T34" fmla="*/ 63 w 182"/>
                  <a:gd name="T35" fmla="*/ 150 h 156"/>
                  <a:gd name="T36" fmla="*/ 67 w 182"/>
                  <a:gd name="T37" fmla="*/ 29 h 156"/>
                  <a:gd name="T38" fmla="*/ 71 w 182"/>
                  <a:gd name="T39" fmla="*/ 90 h 156"/>
                  <a:gd name="T40" fmla="*/ 75 w 182"/>
                  <a:gd name="T41" fmla="*/ 154 h 156"/>
                  <a:gd name="T42" fmla="*/ 78 w 182"/>
                  <a:gd name="T43" fmla="*/ 156 h 156"/>
                  <a:gd name="T44" fmla="*/ 82 w 182"/>
                  <a:gd name="T45" fmla="*/ 156 h 156"/>
                  <a:gd name="T46" fmla="*/ 86 w 182"/>
                  <a:gd name="T47" fmla="*/ 152 h 156"/>
                  <a:gd name="T48" fmla="*/ 89 w 182"/>
                  <a:gd name="T49" fmla="*/ 102 h 156"/>
                  <a:gd name="T50" fmla="*/ 93 w 182"/>
                  <a:gd name="T51" fmla="*/ 129 h 156"/>
                  <a:gd name="T52" fmla="*/ 97 w 182"/>
                  <a:gd name="T53" fmla="*/ 151 h 156"/>
                  <a:gd name="T54" fmla="*/ 101 w 182"/>
                  <a:gd name="T55" fmla="*/ 155 h 156"/>
                  <a:gd name="T56" fmla="*/ 104 w 182"/>
                  <a:gd name="T57" fmla="*/ 0 h 156"/>
                  <a:gd name="T58" fmla="*/ 108 w 182"/>
                  <a:gd name="T59" fmla="*/ 46 h 156"/>
                  <a:gd name="T60" fmla="*/ 112 w 182"/>
                  <a:gd name="T61" fmla="*/ 149 h 156"/>
                  <a:gd name="T62" fmla="*/ 116 w 182"/>
                  <a:gd name="T63" fmla="*/ 109 h 156"/>
                  <a:gd name="T64" fmla="*/ 119 w 182"/>
                  <a:gd name="T65" fmla="*/ 140 h 156"/>
                  <a:gd name="T66" fmla="*/ 123 w 182"/>
                  <a:gd name="T67" fmla="*/ 149 h 156"/>
                  <a:gd name="T68" fmla="*/ 127 w 182"/>
                  <a:gd name="T69" fmla="*/ 154 h 156"/>
                  <a:gd name="T70" fmla="*/ 130 w 182"/>
                  <a:gd name="T71" fmla="*/ 106 h 156"/>
                  <a:gd name="T72" fmla="*/ 134 w 182"/>
                  <a:gd name="T73" fmla="*/ 83 h 156"/>
                  <a:gd name="T74" fmla="*/ 138 w 182"/>
                  <a:gd name="T75" fmla="*/ 142 h 156"/>
                  <a:gd name="T76" fmla="*/ 142 w 182"/>
                  <a:gd name="T77" fmla="*/ 148 h 156"/>
                  <a:gd name="T78" fmla="*/ 145 w 182"/>
                  <a:gd name="T79" fmla="*/ 149 h 156"/>
                  <a:gd name="T80" fmla="*/ 149 w 182"/>
                  <a:gd name="T81" fmla="*/ 63 h 156"/>
                  <a:gd name="T82" fmla="*/ 153 w 182"/>
                  <a:gd name="T83" fmla="*/ 144 h 156"/>
                  <a:gd name="T84" fmla="*/ 156 w 182"/>
                  <a:gd name="T85" fmla="*/ 114 h 156"/>
                  <a:gd name="T86" fmla="*/ 160 w 182"/>
                  <a:gd name="T87" fmla="*/ 150 h 156"/>
                  <a:gd name="T88" fmla="*/ 164 w 182"/>
                  <a:gd name="T89" fmla="*/ 102 h 156"/>
                  <a:gd name="T90" fmla="*/ 168 w 182"/>
                  <a:gd name="T91" fmla="*/ 126 h 156"/>
                  <a:gd name="T92" fmla="*/ 171 w 182"/>
                  <a:gd name="T93" fmla="*/ 84 h 156"/>
                  <a:gd name="T94" fmla="*/ 175 w 182"/>
                  <a:gd name="T95" fmla="*/ 146 h 156"/>
                  <a:gd name="T96" fmla="*/ 179 w 182"/>
                  <a:gd name="T97" fmla="*/ 155 h 156"/>
                  <a:gd name="T98" fmla="*/ 182 w 182"/>
                  <a:gd name="T99" fmla="*/ 123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156">
                    <a:moveTo>
                      <a:pt x="0" y="38"/>
                    </a:moveTo>
                    <a:lnTo>
                      <a:pt x="4" y="115"/>
                    </a:lnTo>
                    <a:lnTo>
                      <a:pt x="8" y="147"/>
                    </a:lnTo>
                    <a:lnTo>
                      <a:pt x="12" y="111"/>
                    </a:lnTo>
                    <a:lnTo>
                      <a:pt x="15" y="104"/>
                    </a:lnTo>
                    <a:lnTo>
                      <a:pt x="19" y="152"/>
                    </a:lnTo>
                    <a:lnTo>
                      <a:pt x="23" y="132"/>
                    </a:lnTo>
                    <a:lnTo>
                      <a:pt x="26" y="129"/>
                    </a:lnTo>
                    <a:lnTo>
                      <a:pt x="30" y="155"/>
                    </a:lnTo>
                    <a:lnTo>
                      <a:pt x="34" y="100"/>
                    </a:lnTo>
                    <a:lnTo>
                      <a:pt x="38" y="60"/>
                    </a:lnTo>
                    <a:lnTo>
                      <a:pt x="41" y="130"/>
                    </a:lnTo>
                    <a:lnTo>
                      <a:pt x="45" y="138"/>
                    </a:lnTo>
                    <a:lnTo>
                      <a:pt x="49" y="86"/>
                    </a:lnTo>
                    <a:lnTo>
                      <a:pt x="52" y="7"/>
                    </a:lnTo>
                    <a:lnTo>
                      <a:pt x="56" y="98"/>
                    </a:lnTo>
                    <a:lnTo>
                      <a:pt x="60" y="124"/>
                    </a:lnTo>
                    <a:lnTo>
                      <a:pt x="63" y="150"/>
                    </a:lnTo>
                    <a:lnTo>
                      <a:pt x="67" y="29"/>
                    </a:lnTo>
                    <a:lnTo>
                      <a:pt x="71" y="90"/>
                    </a:lnTo>
                    <a:lnTo>
                      <a:pt x="75" y="154"/>
                    </a:lnTo>
                    <a:lnTo>
                      <a:pt x="78" y="156"/>
                    </a:lnTo>
                    <a:lnTo>
                      <a:pt x="82" y="156"/>
                    </a:lnTo>
                    <a:lnTo>
                      <a:pt x="86" y="152"/>
                    </a:lnTo>
                    <a:lnTo>
                      <a:pt x="89" y="102"/>
                    </a:lnTo>
                    <a:lnTo>
                      <a:pt x="93" y="129"/>
                    </a:lnTo>
                    <a:lnTo>
                      <a:pt x="97" y="151"/>
                    </a:lnTo>
                    <a:lnTo>
                      <a:pt x="101" y="155"/>
                    </a:lnTo>
                    <a:lnTo>
                      <a:pt x="104" y="0"/>
                    </a:lnTo>
                    <a:lnTo>
                      <a:pt x="108" y="46"/>
                    </a:lnTo>
                    <a:lnTo>
                      <a:pt x="112" y="149"/>
                    </a:lnTo>
                    <a:lnTo>
                      <a:pt x="116" y="109"/>
                    </a:lnTo>
                    <a:lnTo>
                      <a:pt x="119" y="140"/>
                    </a:lnTo>
                    <a:lnTo>
                      <a:pt x="123" y="149"/>
                    </a:lnTo>
                    <a:lnTo>
                      <a:pt x="127" y="154"/>
                    </a:lnTo>
                    <a:lnTo>
                      <a:pt x="130" y="106"/>
                    </a:lnTo>
                    <a:lnTo>
                      <a:pt x="134" y="83"/>
                    </a:lnTo>
                    <a:lnTo>
                      <a:pt x="138" y="142"/>
                    </a:lnTo>
                    <a:lnTo>
                      <a:pt x="142" y="148"/>
                    </a:lnTo>
                    <a:lnTo>
                      <a:pt x="145" y="149"/>
                    </a:lnTo>
                    <a:lnTo>
                      <a:pt x="149" y="63"/>
                    </a:lnTo>
                    <a:lnTo>
                      <a:pt x="153" y="144"/>
                    </a:lnTo>
                    <a:lnTo>
                      <a:pt x="156" y="114"/>
                    </a:lnTo>
                    <a:lnTo>
                      <a:pt x="160" y="150"/>
                    </a:lnTo>
                    <a:lnTo>
                      <a:pt x="164" y="102"/>
                    </a:lnTo>
                    <a:lnTo>
                      <a:pt x="168" y="126"/>
                    </a:lnTo>
                    <a:lnTo>
                      <a:pt x="171" y="84"/>
                    </a:lnTo>
                    <a:lnTo>
                      <a:pt x="175" y="146"/>
                    </a:lnTo>
                    <a:lnTo>
                      <a:pt x="179" y="155"/>
                    </a:lnTo>
                    <a:lnTo>
                      <a:pt x="182" y="123"/>
                    </a:lnTo>
                  </a:path>
                </a:pathLst>
              </a:custGeom>
              <a:noFill/>
              <a:ln w="7938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6" name="Freeform 1618"/>
              <p:cNvSpPr>
                <a:spLocks/>
              </p:cNvSpPr>
              <p:nvPr/>
            </p:nvSpPr>
            <p:spPr bwMode="auto">
              <a:xfrm>
                <a:off x="4994340" y="1469980"/>
                <a:ext cx="290513" cy="268288"/>
              </a:xfrm>
              <a:custGeom>
                <a:avLst/>
                <a:gdLst>
                  <a:gd name="T0" fmla="*/ 0 w 183"/>
                  <a:gd name="T1" fmla="*/ 136 h 169"/>
                  <a:gd name="T2" fmla="*/ 4 w 183"/>
                  <a:gd name="T3" fmla="*/ 99 h 169"/>
                  <a:gd name="T4" fmla="*/ 8 w 183"/>
                  <a:gd name="T5" fmla="*/ 158 h 169"/>
                  <a:gd name="T6" fmla="*/ 12 w 183"/>
                  <a:gd name="T7" fmla="*/ 166 h 169"/>
                  <a:gd name="T8" fmla="*/ 15 w 183"/>
                  <a:gd name="T9" fmla="*/ 139 h 169"/>
                  <a:gd name="T10" fmla="*/ 19 w 183"/>
                  <a:gd name="T11" fmla="*/ 166 h 169"/>
                  <a:gd name="T12" fmla="*/ 23 w 183"/>
                  <a:gd name="T13" fmla="*/ 100 h 169"/>
                  <a:gd name="T14" fmla="*/ 27 w 183"/>
                  <a:gd name="T15" fmla="*/ 77 h 169"/>
                  <a:gd name="T16" fmla="*/ 30 w 183"/>
                  <a:gd name="T17" fmla="*/ 96 h 169"/>
                  <a:gd name="T18" fmla="*/ 34 w 183"/>
                  <a:gd name="T19" fmla="*/ 153 h 169"/>
                  <a:gd name="T20" fmla="*/ 37 w 183"/>
                  <a:gd name="T21" fmla="*/ 167 h 169"/>
                  <a:gd name="T22" fmla="*/ 41 w 183"/>
                  <a:gd name="T23" fmla="*/ 150 h 169"/>
                  <a:gd name="T24" fmla="*/ 45 w 183"/>
                  <a:gd name="T25" fmla="*/ 66 h 169"/>
                  <a:gd name="T26" fmla="*/ 49 w 183"/>
                  <a:gd name="T27" fmla="*/ 137 h 169"/>
                  <a:gd name="T28" fmla="*/ 53 w 183"/>
                  <a:gd name="T29" fmla="*/ 168 h 169"/>
                  <a:gd name="T30" fmla="*/ 56 w 183"/>
                  <a:gd name="T31" fmla="*/ 125 h 169"/>
                  <a:gd name="T32" fmla="*/ 60 w 183"/>
                  <a:gd name="T33" fmla="*/ 76 h 169"/>
                  <a:gd name="T34" fmla="*/ 64 w 183"/>
                  <a:gd name="T35" fmla="*/ 116 h 169"/>
                  <a:gd name="T36" fmla="*/ 67 w 183"/>
                  <a:gd name="T37" fmla="*/ 156 h 169"/>
                  <a:gd name="T38" fmla="*/ 71 w 183"/>
                  <a:gd name="T39" fmla="*/ 131 h 169"/>
                  <a:gd name="T40" fmla="*/ 75 w 183"/>
                  <a:gd name="T41" fmla="*/ 129 h 169"/>
                  <a:gd name="T42" fmla="*/ 78 w 183"/>
                  <a:gd name="T43" fmla="*/ 116 h 169"/>
                  <a:gd name="T44" fmla="*/ 82 w 183"/>
                  <a:gd name="T45" fmla="*/ 90 h 169"/>
                  <a:gd name="T46" fmla="*/ 86 w 183"/>
                  <a:gd name="T47" fmla="*/ 153 h 169"/>
                  <a:gd name="T48" fmla="*/ 90 w 183"/>
                  <a:gd name="T49" fmla="*/ 169 h 169"/>
                  <a:gd name="T50" fmla="*/ 93 w 183"/>
                  <a:gd name="T51" fmla="*/ 164 h 169"/>
                  <a:gd name="T52" fmla="*/ 97 w 183"/>
                  <a:gd name="T53" fmla="*/ 112 h 169"/>
                  <a:gd name="T54" fmla="*/ 101 w 183"/>
                  <a:gd name="T55" fmla="*/ 149 h 169"/>
                  <a:gd name="T56" fmla="*/ 104 w 183"/>
                  <a:gd name="T57" fmla="*/ 138 h 169"/>
                  <a:gd name="T58" fmla="*/ 108 w 183"/>
                  <a:gd name="T59" fmla="*/ 157 h 169"/>
                  <a:gd name="T60" fmla="*/ 112 w 183"/>
                  <a:gd name="T61" fmla="*/ 165 h 169"/>
                  <a:gd name="T62" fmla="*/ 116 w 183"/>
                  <a:gd name="T63" fmla="*/ 70 h 169"/>
                  <a:gd name="T64" fmla="*/ 119 w 183"/>
                  <a:gd name="T65" fmla="*/ 76 h 169"/>
                  <a:gd name="T66" fmla="*/ 123 w 183"/>
                  <a:gd name="T67" fmla="*/ 76 h 169"/>
                  <a:gd name="T68" fmla="*/ 127 w 183"/>
                  <a:gd name="T69" fmla="*/ 139 h 169"/>
                  <a:gd name="T70" fmla="*/ 130 w 183"/>
                  <a:gd name="T71" fmla="*/ 141 h 169"/>
                  <a:gd name="T72" fmla="*/ 134 w 183"/>
                  <a:gd name="T73" fmla="*/ 169 h 169"/>
                  <a:gd name="T74" fmla="*/ 138 w 183"/>
                  <a:gd name="T75" fmla="*/ 98 h 169"/>
                  <a:gd name="T76" fmla="*/ 142 w 183"/>
                  <a:gd name="T77" fmla="*/ 124 h 169"/>
                  <a:gd name="T78" fmla="*/ 145 w 183"/>
                  <a:gd name="T79" fmla="*/ 156 h 169"/>
                  <a:gd name="T80" fmla="*/ 149 w 183"/>
                  <a:gd name="T81" fmla="*/ 132 h 169"/>
                  <a:gd name="T82" fmla="*/ 153 w 183"/>
                  <a:gd name="T83" fmla="*/ 135 h 169"/>
                  <a:gd name="T84" fmla="*/ 157 w 183"/>
                  <a:gd name="T85" fmla="*/ 0 h 169"/>
                  <a:gd name="T86" fmla="*/ 160 w 183"/>
                  <a:gd name="T87" fmla="*/ 93 h 169"/>
                  <a:gd name="T88" fmla="*/ 164 w 183"/>
                  <a:gd name="T89" fmla="*/ 158 h 169"/>
                  <a:gd name="T90" fmla="*/ 168 w 183"/>
                  <a:gd name="T91" fmla="*/ 130 h 169"/>
                  <a:gd name="T92" fmla="*/ 171 w 183"/>
                  <a:gd name="T93" fmla="*/ 129 h 169"/>
                  <a:gd name="T94" fmla="*/ 175 w 183"/>
                  <a:gd name="T95" fmla="*/ 161 h 169"/>
                  <a:gd name="T96" fmla="*/ 179 w 183"/>
                  <a:gd name="T97" fmla="*/ 37 h 169"/>
                  <a:gd name="T98" fmla="*/ 183 w 183"/>
                  <a:gd name="T99" fmla="*/ 106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3" h="169">
                    <a:moveTo>
                      <a:pt x="0" y="136"/>
                    </a:moveTo>
                    <a:lnTo>
                      <a:pt x="4" y="99"/>
                    </a:lnTo>
                    <a:lnTo>
                      <a:pt x="8" y="158"/>
                    </a:lnTo>
                    <a:lnTo>
                      <a:pt x="12" y="166"/>
                    </a:lnTo>
                    <a:lnTo>
                      <a:pt x="15" y="139"/>
                    </a:lnTo>
                    <a:lnTo>
                      <a:pt x="19" y="166"/>
                    </a:lnTo>
                    <a:lnTo>
                      <a:pt x="23" y="100"/>
                    </a:lnTo>
                    <a:lnTo>
                      <a:pt x="27" y="77"/>
                    </a:lnTo>
                    <a:lnTo>
                      <a:pt x="30" y="96"/>
                    </a:lnTo>
                    <a:lnTo>
                      <a:pt x="34" y="153"/>
                    </a:lnTo>
                    <a:lnTo>
                      <a:pt x="37" y="167"/>
                    </a:lnTo>
                    <a:lnTo>
                      <a:pt x="41" y="150"/>
                    </a:lnTo>
                    <a:lnTo>
                      <a:pt x="45" y="66"/>
                    </a:lnTo>
                    <a:lnTo>
                      <a:pt x="49" y="137"/>
                    </a:lnTo>
                    <a:lnTo>
                      <a:pt x="53" y="168"/>
                    </a:lnTo>
                    <a:lnTo>
                      <a:pt x="56" y="125"/>
                    </a:lnTo>
                    <a:lnTo>
                      <a:pt x="60" y="76"/>
                    </a:lnTo>
                    <a:lnTo>
                      <a:pt x="64" y="116"/>
                    </a:lnTo>
                    <a:lnTo>
                      <a:pt x="67" y="156"/>
                    </a:lnTo>
                    <a:lnTo>
                      <a:pt x="71" y="131"/>
                    </a:lnTo>
                    <a:lnTo>
                      <a:pt x="75" y="129"/>
                    </a:lnTo>
                    <a:lnTo>
                      <a:pt x="78" y="116"/>
                    </a:lnTo>
                    <a:lnTo>
                      <a:pt x="82" y="90"/>
                    </a:lnTo>
                    <a:lnTo>
                      <a:pt x="86" y="153"/>
                    </a:lnTo>
                    <a:lnTo>
                      <a:pt x="90" y="169"/>
                    </a:lnTo>
                    <a:lnTo>
                      <a:pt x="93" y="164"/>
                    </a:lnTo>
                    <a:lnTo>
                      <a:pt x="97" y="112"/>
                    </a:lnTo>
                    <a:lnTo>
                      <a:pt x="101" y="149"/>
                    </a:lnTo>
                    <a:lnTo>
                      <a:pt x="104" y="138"/>
                    </a:lnTo>
                    <a:lnTo>
                      <a:pt x="108" y="157"/>
                    </a:lnTo>
                    <a:lnTo>
                      <a:pt x="112" y="165"/>
                    </a:lnTo>
                    <a:lnTo>
                      <a:pt x="116" y="70"/>
                    </a:lnTo>
                    <a:lnTo>
                      <a:pt x="119" y="76"/>
                    </a:lnTo>
                    <a:lnTo>
                      <a:pt x="123" y="76"/>
                    </a:lnTo>
                    <a:lnTo>
                      <a:pt x="127" y="139"/>
                    </a:lnTo>
                    <a:lnTo>
                      <a:pt x="130" y="141"/>
                    </a:lnTo>
                    <a:lnTo>
                      <a:pt x="134" y="169"/>
                    </a:lnTo>
                    <a:lnTo>
                      <a:pt x="138" y="98"/>
                    </a:lnTo>
                    <a:lnTo>
                      <a:pt x="142" y="124"/>
                    </a:lnTo>
                    <a:lnTo>
                      <a:pt x="145" y="156"/>
                    </a:lnTo>
                    <a:lnTo>
                      <a:pt x="149" y="132"/>
                    </a:lnTo>
                    <a:lnTo>
                      <a:pt x="153" y="135"/>
                    </a:lnTo>
                    <a:lnTo>
                      <a:pt x="157" y="0"/>
                    </a:lnTo>
                    <a:lnTo>
                      <a:pt x="160" y="93"/>
                    </a:lnTo>
                    <a:lnTo>
                      <a:pt x="164" y="158"/>
                    </a:lnTo>
                    <a:lnTo>
                      <a:pt x="168" y="130"/>
                    </a:lnTo>
                    <a:lnTo>
                      <a:pt x="171" y="129"/>
                    </a:lnTo>
                    <a:lnTo>
                      <a:pt x="175" y="161"/>
                    </a:lnTo>
                    <a:lnTo>
                      <a:pt x="179" y="37"/>
                    </a:lnTo>
                    <a:lnTo>
                      <a:pt x="183" y="106"/>
                    </a:lnTo>
                  </a:path>
                </a:pathLst>
              </a:custGeom>
              <a:noFill/>
              <a:ln w="7938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7" name="Freeform 1619"/>
              <p:cNvSpPr>
                <a:spLocks/>
              </p:cNvSpPr>
              <p:nvPr/>
            </p:nvSpPr>
            <p:spPr bwMode="auto">
              <a:xfrm>
                <a:off x="5284852" y="1465218"/>
                <a:ext cx="282575" cy="269875"/>
              </a:xfrm>
              <a:custGeom>
                <a:avLst/>
                <a:gdLst>
                  <a:gd name="T0" fmla="*/ 0 w 178"/>
                  <a:gd name="T1" fmla="*/ 109 h 170"/>
                  <a:gd name="T2" fmla="*/ 3 w 178"/>
                  <a:gd name="T3" fmla="*/ 168 h 170"/>
                  <a:gd name="T4" fmla="*/ 7 w 178"/>
                  <a:gd name="T5" fmla="*/ 147 h 170"/>
                  <a:gd name="T6" fmla="*/ 11 w 178"/>
                  <a:gd name="T7" fmla="*/ 165 h 170"/>
                  <a:gd name="T8" fmla="*/ 14 w 178"/>
                  <a:gd name="T9" fmla="*/ 107 h 170"/>
                  <a:gd name="T10" fmla="*/ 18 w 178"/>
                  <a:gd name="T11" fmla="*/ 129 h 170"/>
                  <a:gd name="T12" fmla="*/ 22 w 178"/>
                  <a:gd name="T13" fmla="*/ 84 h 170"/>
                  <a:gd name="T14" fmla="*/ 26 w 178"/>
                  <a:gd name="T15" fmla="*/ 128 h 170"/>
                  <a:gd name="T16" fmla="*/ 29 w 178"/>
                  <a:gd name="T17" fmla="*/ 107 h 170"/>
                  <a:gd name="T18" fmla="*/ 33 w 178"/>
                  <a:gd name="T19" fmla="*/ 161 h 170"/>
                  <a:gd name="T20" fmla="*/ 37 w 178"/>
                  <a:gd name="T21" fmla="*/ 135 h 170"/>
                  <a:gd name="T22" fmla="*/ 40 w 178"/>
                  <a:gd name="T23" fmla="*/ 170 h 170"/>
                  <a:gd name="T24" fmla="*/ 44 w 178"/>
                  <a:gd name="T25" fmla="*/ 156 h 170"/>
                  <a:gd name="T26" fmla="*/ 48 w 178"/>
                  <a:gd name="T27" fmla="*/ 155 h 170"/>
                  <a:gd name="T28" fmla="*/ 51 w 178"/>
                  <a:gd name="T29" fmla="*/ 125 h 170"/>
                  <a:gd name="T30" fmla="*/ 55 w 178"/>
                  <a:gd name="T31" fmla="*/ 162 h 170"/>
                  <a:gd name="T32" fmla="*/ 59 w 178"/>
                  <a:gd name="T33" fmla="*/ 164 h 170"/>
                  <a:gd name="T34" fmla="*/ 63 w 178"/>
                  <a:gd name="T35" fmla="*/ 159 h 170"/>
                  <a:gd name="T36" fmla="*/ 67 w 178"/>
                  <a:gd name="T37" fmla="*/ 135 h 170"/>
                  <a:gd name="T38" fmla="*/ 70 w 178"/>
                  <a:gd name="T39" fmla="*/ 117 h 170"/>
                  <a:gd name="T40" fmla="*/ 74 w 178"/>
                  <a:gd name="T41" fmla="*/ 110 h 170"/>
                  <a:gd name="T42" fmla="*/ 78 w 178"/>
                  <a:gd name="T43" fmla="*/ 151 h 170"/>
                  <a:gd name="T44" fmla="*/ 81 w 178"/>
                  <a:gd name="T45" fmla="*/ 170 h 170"/>
                  <a:gd name="T46" fmla="*/ 85 w 178"/>
                  <a:gd name="T47" fmla="*/ 87 h 170"/>
                  <a:gd name="T48" fmla="*/ 89 w 178"/>
                  <a:gd name="T49" fmla="*/ 136 h 170"/>
                  <a:gd name="T50" fmla="*/ 92 w 178"/>
                  <a:gd name="T51" fmla="*/ 124 h 170"/>
                  <a:gd name="T52" fmla="*/ 96 w 178"/>
                  <a:gd name="T53" fmla="*/ 168 h 170"/>
                  <a:gd name="T54" fmla="*/ 100 w 178"/>
                  <a:gd name="T55" fmla="*/ 129 h 170"/>
                  <a:gd name="T56" fmla="*/ 104 w 178"/>
                  <a:gd name="T57" fmla="*/ 165 h 170"/>
                  <a:gd name="T58" fmla="*/ 107 w 178"/>
                  <a:gd name="T59" fmla="*/ 140 h 170"/>
                  <a:gd name="T60" fmla="*/ 111 w 178"/>
                  <a:gd name="T61" fmla="*/ 153 h 170"/>
                  <a:gd name="T62" fmla="*/ 115 w 178"/>
                  <a:gd name="T63" fmla="*/ 158 h 170"/>
                  <a:gd name="T64" fmla="*/ 118 w 178"/>
                  <a:gd name="T65" fmla="*/ 159 h 170"/>
                  <a:gd name="T66" fmla="*/ 122 w 178"/>
                  <a:gd name="T67" fmla="*/ 84 h 170"/>
                  <a:gd name="T68" fmla="*/ 126 w 178"/>
                  <a:gd name="T69" fmla="*/ 143 h 170"/>
                  <a:gd name="T70" fmla="*/ 130 w 178"/>
                  <a:gd name="T71" fmla="*/ 161 h 170"/>
                  <a:gd name="T72" fmla="*/ 133 w 178"/>
                  <a:gd name="T73" fmla="*/ 140 h 170"/>
                  <a:gd name="T74" fmla="*/ 137 w 178"/>
                  <a:gd name="T75" fmla="*/ 117 h 170"/>
                  <a:gd name="T76" fmla="*/ 141 w 178"/>
                  <a:gd name="T77" fmla="*/ 0 h 170"/>
                  <a:gd name="T78" fmla="*/ 144 w 178"/>
                  <a:gd name="T79" fmla="*/ 122 h 170"/>
                  <a:gd name="T80" fmla="*/ 148 w 178"/>
                  <a:gd name="T81" fmla="*/ 154 h 170"/>
                  <a:gd name="T82" fmla="*/ 152 w 178"/>
                  <a:gd name="T83" fmla="*/ 140 h 170"/>
                  <a:gd name="T84" fmla="*/ 156 w 178"/>
                  <a:gd name="T85" fmla="*/ 94 h 170"/>
                  <a:gd name="T86" fmla="*/ 159 w 178"/>
                  <a:gd name="T87" fmla="*/ 26 h 170"/>
                  <a:gd name="T88" fmla="*/ 163 w 178"/>
                  <a:gd name="T89" fmla="*/ 137 h 170"/>
                  <a:gd name="T90" fmla="*/ 167 w 178"/>
                  <a:gd name="T91" fmla="*/ 138 h 170"/>
                  <a:gd name="T92" fmla="*/ 171 w 178"/>
                  <a:gd name="T93" fmla="*/ 127 h 170"/>
                  <a:gd name="T94" fmla="*/ 174 w 178"/>
                  <a:gd name="T95" fmla="*/ 151 h 170"/>
                  <a:gd name="T96" fmla="*/ 178 w 178"/>
                  <a:gd name="T97" fmla="*/ 132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78" h="170">
                    <a:moveTo>
                      <a:pt x="0" y="109"/>
                    </a:moveTo>
                    <a:lnTo>
                      <a:pt x="3" y="168"/>
                    </a:lnTo>
                    <a:lnTo>
                      <a:pt x="7" y="147"/>
                    </a:lnTo>
                    <a:lnTo>
                      <a:pt x="11" y="165"/>
                    </a:lnTo>
                    <a:lnTo>
                      <a:pt x="14" y="107"/>
                    </a:lnTo>
                    <a:lnTo>
                      <a:pt x="18" y="129"/>
                    </a:lnTo>
                    <a:lnTo>
                      <a:pt x="22" y="84"/>
                    </a:lnTo>
                    <a:lnTo>
                      <a:pt x="26" y="128"/>
                    </a:lnTo>
                    <a:lnTo>
                      <a:pt x="29" y="107"/>
                    </a:lnTo>
                    <a:lnTo>
                      <a:pt x="33" y="161"/>
                    </a:lnTo>
                    <a:lnTo>
                      <a:pt x="37" y="135"/>
                    </a:lnTo>
                    <a:lnTo>
                      <a:pt x="40" y="170"/>
                    </a:lnTo>
                    <a:lnTo>
                      <a:pt x="44" y="156"/>
                    </a:lnTo>
                    <a:lnTo>
                      <a:pt x="48" y="155"/>
                    </a:lnTo>
                    <a:lnTo>
                      <a:pt x="51" y="125"/>
                    </a:lnTo>
                    <a:lnTo>
                      <a:pt x="55" y="162"/>
                    </a:lnTo>
                    <a:lnTo>
                      <a:pt x="59" y="164"/>
                    </a:lnTo>
                    <a:lnTo>
                      <a:pt x="63" y="159"/>
                    </a:lnTo>
                    <a:lnTo>
                      <a:pt x="67" y="135"/>
                    </a:lnTo>
                    <a:lnTo>
                      <a:pt x="70" y="117"/>
                    </a:lnTo>
                    <a:lnTo>
                      <a:pt x="74" y="110"/>
                    </a:lnTo>
                    <a:lnTo>
                      <a:pt x="78" y="151"/>
                    </a:lnTo>
                    <a:lnTo>
                      <a:pt x="81" y="170"/>
                    </a:lnTo>
                    <a:lnTo>
                      <a:pt x="85" y="87"/>
                    </a:lnTo>
                    <a:lnTo>
                      <a:pt x="89" y="136"/>
                    </a:lnTo>
                    <a:lnTo>
                      <a:pt x="92" y="124"/>
                    </a:lnTo>
                    <a:lnTo>
                      <a:pt x="96" y="168"/>
                    </a:lnTo>
                    <a:lnTo>
                      <a:pt x="100" y="129"/>
                    </a:lnTo>
                    <a:lnTo>
                      <a:pt x="104" y="165"/>
                    </a:lnTo>
                    <a:lnTo>
                      <a:pt x="107" y="140"/>
                    </a:lnTo>
                    <a:lnTo>
                      <a:pt x="111" y="153"/>
                    </a:lnTo>
                    <a:lnTo>
                      <a:pt x="115" y="158"/>
                    </a:lnTo>
                    <a:lnTo>
                      <a:pt x="118" y="159"/>
                    </a:lnTo>
                    <a:lnTo>
                      <a:pt x="122" y="84"/>
                    </a:lnTo>
                    <a:lnTo>
                      <a:pt x="126" y="143"/>
                    </a:lnTo>
                    <a:lnTo>
                      <a:pt x="130" y="161"/>
                    </a:lnTo>
                    <a:lnTo>
                      <a:pt x="133" y="140"/>
                    </a:lnTo>
                    <a:lnTo>
                      <a:pt x="137" y="117"/>
                    </a:lnTo>
                    <a:lnTo>
                      <a:pt x="141" y="0"/>
                    </a:lnTo>
                    <a:lnTo>
                      <a:pt x="144" y="122"/>
                    </a:lnTo>
                    <a:lnTo>
                      <a:pt x="148" y="154"/>
                    </a:lnTo>
                    <a:lnTo>
                      <a:pt x="152" y="140"/>
                    </a:lnTo>
                    <a:lnTo>
                      <a:pt x="156" y="94"/>
                    </a:lnTo>
                    <a:lnTo>
                      <a:pt x="159" y="26"/>
                    </a:lnTo>
                    <a:lnTo>
                      <a:pt x="163" y="137"/>
                    </a:lnTo>
                    <a:lnTo>
                      <a:pt x="167" y="138"/>
                    </a:lnTo>
                    <a:lnTo>
                      <a:pt x="171" y="127"/>
                    </a:lnTo>
                    <a:lnTo>
                      <a:pt x="174" y="151"/>
                    </a:lnTo>
                    <a:lnTo>
                      <a:pt x="178" y="132"/>
                    </a:lnTo>
                  </a:path>
                </a:pathLst>
              </a:custGeom>
              <a:noFill/>
              <a:ln w="7938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8" name="Freeform 1620"/>
              <p:cNvSpPr>
                <a:spLocks/>
              </p:cNvSpPr>
              <p:nvPr/>
            </p:nvSpPr>
            <p:spPr bwMode="auto">
              <a:xfrm>
                <a:off x="4416490" y="1552530"/>
                <a:ext cx="288925" cy="185738"/>
              </a:xfrm>
              <a:custGeom>
                <a:avLst/>
                <a:gdLst>
                  <a:gd name="T0" fmla="*/ 0 w 182"/>
                  <a:gd name="T1" fmla="*/ 117 h 117"/>
                  <a:gd name="T2" fmla="*/ 4 w 182"/>
                  <a:gd name="T3" fmla="*/ 99 h 117"/>
                  <a:gd name="T4" fmla="*/ 8 w 182"/>
                  <a:gd name="T5" fmla="*/ 79 h 117"/>
                  <a:gd name="T6" fmla="*/ 11 w 182"/>
                  <a:gd name="T7" fmla="*/ 79 h 117"/>
                  <a:gd name="T8" fmla="*/ 15 w 182"/>
                  <a:gd name="T9" fmla="*/ 106 h 117"/>
                  <a:gd name="T10" fmla="*/ 19 w 182"/>
                  <a:gd name="T11" fmla="*/ 74 h 117"/>
                  <a:gd name="T12" fmla="*/ 22 w 182"/>
                  <a:gd name="T13" fmla="*/ 105 h 117"/>
                  <a:gd name="T14" fmla="*/ 26 w 182"/>
                  <a:gd name="T15" fmla="*/ 107 h 117"/>
                  <a:gd name="T16" fmla="*/ 30 w 182"/>
                  <a:gd name="T17" fmla="*/ 81 h 117"/>
                  <a:gd name="T18" fmla="*/ 34 w 182"/>
                  <a:gd name="T19" fmla="*/ 64 h 117"/>
                  <a:gd name="T20" fmla="*/ 37 w 182"/>
                  <a:gd name="T21" fmla="*/ 94 h 117"/>
                  <a:gd name="T22" fmla="*/ 41 w 182"/>
                  <a:gd name="T23" fmla="*/ 32 h 117"/>
                  <a:gd name="T24" fmla="*/ 45 w 182"/>
                  <a:gd name="T25" fmla="*/ 55 h 117"/>
                  <a:gd name="T26" fmla="*/ 48 w 182"/>
                  <a:gd name="T27" fmla="*/ 75 h 117"/>
                  <a:gd name="T28" fmla="*/ 52 w 182"/>
                  <a:gd name="T29" fmla="*/ 115 h 117"/>
                  <a:gd name="T30" fmla="*/ 56 w 182"/>
                  <a:gd name="T31" fmla="*/ 66 h 117"/>
                  <a:gd name="T32" fmla="*/ 60 w 182"/>
                  <a:gd name="T33" fmla="*/ 1 h 117"/>
                  <a:gd name="T34" fmla="*/ 63 w 182"/>
                  <a:gd name="T35" fmla="*/ 74 h 117"/>
                  <a:gd name="T36" fmla="*/ 67 w 182"/>
                  <a:gd name="T37" fmla="*/ 108 h 117"/>
                  <a:gd name="T38" fmla="*/ 71 w 182"/>
                  <a:gd name="T39" fmla="*/ 113 h 117"/>
                  <a:gd name="T40" fmla="*/ 74 w 182"/>
                  <a:gd name="T41" fmla="*/ 51 h 117"/>
                  <a:gd name="T42" fmla="*/ 78 w 182"/>
                  <a:gd name="T43" fmla="*/ 93 h 117"/>
                  <a:gd name="T44" fmla="*/ 82 w 182"/>
                  <a:gd name="T45" fmla="*/ 74 h 117"/>
                  <a:gd name="T46" fmla="*/ 86 w 182"/>
                  <a:gd name="T47" fmla="*/ 8 h 117"/>
                  <a:gd name="T48" fmla="*/ 89 w 182"/>
                  <a:gd name="T49" fmla="*/ 62 h 117"/>
                  <a:gd name="T50" fmla="*/ 93 w 182"/>
                  <a:gd name="T51" fmla="*/ 29 h 117"/>
                  <a:gd name="T52" fmla="*/ 97 w 182"/>
                  <a:gd name="T53" fmla="*/ 64 h 117"/>
                  <a:gd name="T54" fmla="*/ 101 w 182"/>
                  <a:gd name="T55" fmla="*/ 114 h 117"/>
                  <a:gd name="T56" fmla="*/ 104 w 182"/>
                  <a:gd name="T57" fmla="*/ 60 h 117"/>
                  <a:gd name="T58" fmla="*/ 108 w 182"/>
                  <a:gd name="T59" fmla="*/ 25 h 117"/>
                  <a:gd name="T60" fmla="*/ 112 w 182"/>
                  <a:gd name="T61" fmla="*/ 46 h 117"/>
                  <a:gd name="T62" fmla="*/ 115 w 182"/>
                  <a:gd name="T63" fmla="*/ 51 h 117"/>
                  <a:gd name="T64" fmla="*/ 119 w 182"/>
                  <a:gd name="T65" fmla="*/ 114 h 117"/>
                  <a:gd name="T66" fmla="*/ 123 w 182"/>
                  <a:gd name="T67" fmla="*/ 28 h 117"/>
                  <a:gd name="T68" fmla="*/ 127 w 182"/>
                  <a:gd name="T69" fmla="*/ 69 h 117"/>
                  <a:gd name="T70" fmla="*/ 130 w 182"/>
                  <a:gd name="T71" fmla="*/ 82 h 117"/>
                  <a:gd name="T72" fmla="*/ 134 w 182"/>
                  <a:gd name="T73" fmla="*/ 89 h 117"/>
                  <a:gd name="T74" fmla="*/ 138 w 182"/>
                  <a:gd name="T75" fmla="*/ 0 h 117"/>
                  <a:gd name="T76" fmla="*/ 141 w 182"/>
                  <a:gd name="T77" fmla="*/ 58 h 117"/>
                  <a:gd name="T78" fmla="*/ 145 w 182"/>
                  <a:gd name="T79" fmla="*/ 50 h 117"/>
                  <a:gd name="T80" fmla="*/ 149 w 182"/>
                  <a:gd name="T81" fmla="*/ 39 h 117"/>
                  <a:gd name="T82" fmla="*/ 153 w 182"/>
                  <a:gd name="T83" fmla="*/ 82 h 117"/>
                  <a:gd name="T84" fmla="*/ 156 w 182"/>
                  <a:gd name="T85" fmla="*/ 66 h 117"/>
                  <a:gd name="T86" fmla="*/ 160 w 182"/>
                  <a:gd name="T87" fmla="*/ 115 h 117"/>
                  <a:gd name="T88" fmla="*/ 164 w 182"/>
                  <a:gd name="T89" fmla="*/ 78 h 117"/>
                  <a:gd name="T90" fmla="*/ 167 w 182"/>
                  <a:gd name="T91" fmla="*/ 5 h 117"/>
                  <a:gd name="T92" fmla="*/ 171 w 182"/>
                  <a:gd name="T93" fmla="*/ 42 h 117"/>
                  <a:gd name="T94" fmla="*/ 175 w 182"/>
                  <a:gd name="T95" fmla="*/ 114 h 117"/>
                  <a:gd name="T96" fmla="*/ 178 w 182"/>
                  <a:gd name="T97" fmla="*/ 72 h 117"/>
                  <a:gd name="T98" fmla="*/ 182 w 182"/>
                  <a:gd name="T99" fmla="*/ 32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117">
                    <a:moveTo>
                      <a:pt x="0" y="117"/>
                    </a:moveTo>
                    <a:lnTo>
                      <a:pt x="4" y="99"/>
                    </a:lnTo>
                    <a:lnTo>
                      <a:pt x="8" y="79"/>
                    </a:lnTo>
                    <a:lnTo>
                      <a:pt x="11" y="79"/>
                    </a:lnTo>
                    <a:lnTo>
                      <a:pt x="15" y="106"/>
                    </a:lnTo>
                    <a:lnTo>
                      <a:pt x="19" y="74"/>
                    </a:lnTo>
                    <a:lnTo>
                      <a:pt x="22" y="105"/>
                    </a:lnTo>
                    <a:lnTo>
                      <a:pt x="26" y="107"/>
                    </a:lnTo>
                    <a:lnTo>
                      <a:pt x="30" y="81"/>
                    </a:lnTo>
                    <a:lnTo>
                      <a:pt x="34" y="64"/>
                    </a:lnTo>
                    <a:lnTo>
                      <a:pt x="37" y="94"/>
                    </a:lnTo>
                    <a:lnTo>
                      <a:pt x="41" y="32"/>
                    </a:lnTo>
                    <a:lnTo>
                      <a:pt x="45" y="55"/>
                    </a:lnTo>
                    <a:lnTo>
                      <a:pt x="48" y="75"/>
                    </a:lnTo>
                    <a:lnTo>
                      <a:pt x="52" y="115"/>
                    </a:lnTo>
                    <a:lnTo>
                      <a:pt x="56" y="66"/>
                    </a:lnTo>
                    <a:lnTo>
                      <a:pt x="60" y="1"/>
                    </a:lnTo>
                    <a:lnTo>
                      <a:pt x="63" y="74"/>
                    </a:lnTo>
                    <a:lnTo>
                      <a:pt x="67" y="108"/>
                    </a:lnTo>
                    <a:lnTo>
                      <a:pt x="71" y="113"/>
                    </a:lnTo>
                    <a:lnTo>
                      <a:pt x="74" y="51"/>
                    </a:lnTo>
                    <a:lnTo>
                      <a:pt x="78" y="93"/>
                    </a:lnTo>
                    <a:lnTo>
                      <a:pt x="82" y="74"/>
                    </a:lnTo>
                    <a:lnTo>
                      <a:pt x="86" y="8"/>
                    </a:lnTo>
                    <a:lnTo>
                      <a:pt x="89" y="62"/>
                    </a:lnTo>
                    <a:lnTo>
                      <a:pt x="93" y="29"/>
                    </a:lnTo>
                    <a:lnTo>
                      <a:pt x="97" y="64"/>
                    </a:lnTo>
                    <a:lnTo>
                      <a:pt x="101" y="114"/>
                    </a:lnTo>
                    <a:lnTo>
                      <a:pt x="104" y="60"/>
                    </a:lnTo>
                    <a:lnTo>
                      <a:pt x="108" y="25"/>
                    </a:lnTo>
                    <a:lnTo>
                      <a:pt x="112" y="46"/>
                    </a:lnTo>
                    <a:lnTo>
                      <a:pt x="115" y="51"/>
                    </a:lnTo>
                    <a:lnTo>
                      <a:pt x="119" y="114"/>
                    </a:lnTo>
                    <a:lnTo>
                      <a:pt x="123" y="28"/>
                    </a:lnTo>
                    <a:lnTo>
                      <a:pt x="127" y="69"/>
                    </a:lnTo>
                    <a:lnTo>
                      <a:pt x="130" y="82"/>
                    </a:lnTo>
                    <a:lnTo>
                      <a:pt x="134" y="89"/>
                    </a:lnTo>
                    <a:lnTo>
                      <a:pt x="138" y="0"/>
                    </a:lnTo>
                    <a:lnTo>
                      <a:pt x="141" y="58"/>
                    </a:lnTo>
                    <a:lnTo>
                      <a:pt x="145" y="50"/>
                    </a:lnTo>
                    <a:lnTo>
                      <a:pt x="149" y="39"/>
                    </a:lnTo>
                    <a:lnTo>
                      <a:pt x="153" y="82"/>
                    </a:lnTo>
                    <a:lnTo>
                      <a:pt x="156" y="66"/>
                    </a:lnTo>
                    <a:lnTo>
                      <a:pt x="160" y="115"/>
                    </a:lnTo>
                    <a:lnTo>
                      <a:pt x="164" y="78"/>
                    </a:lnTo>
                    <a:lnTo>
                      <a:pt x="167" y="5"/>
                    </a:lnTo>
                    <a:lnTo>
                      <a:pt x="171" y="42"/>
                    </a:lnTo>
                    <a:lnTo>
                      <a:pt x="175" y="114"/>
                    </a:lnTo>
                    <a:lnTo>
                      <a:pt x="178" y="72"/>
                    </a:lnTo>
                    <a:lnTo>
                      <a:pt x="182" y="32"/>
                    </a:lnTo>
                  </a:path>
                </a:pathLst>
              </a:custGeom>
              <a:noFill/>
              <a:ln w="7938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9" name="Freeform 1621"/>
              <p:cNvSpPr>
                <a:spLocks/>
              </p:cNvSpPr>
              <p:nvPr/>
            </p:nvSpPr>
            <p:spPr bwMode="auto">
              <a:xfrm>
                <a:off x="4705415" y="1546180"/>
                <a:ext cx="288925" cy="187325"/>
              </a:xfrm>
              <a:custGeom>
                <a:avLst/>
                <a:gdLst>
                  <a:gd name="T0" fmla="*/ 0 w 182"/>
                  <a:gd name="T1" fmla="*/ 36 h 118"/>
                  <a:gd name="T2" fmla="*/ 4 w 182"/>
                  <a:gd name="T3" fmla="*/ 47 h 118"/>
                  <a:gd name="T4" fmla="*/ 8 w 182"/>
                  <a:gd name="T5" fmla="*/ 102 h 118"/>
                  <a:gd name="T6" fmla="*/ 12 w 182"/>
                  <a:gd name="T7" fmla="*/ 104 h 118"/>
                  <a:gd name="T8" fmla="*/ 15 w 182"/>
                  <a:gd name="T9" fmla="*/ 7 h 118"/>
                  <a:gd name="T10" fmla="*/ 19 w 182"/>
                  <a:gd name="T11" fmla="*/ 47 h 118"/>
                  <a:gd name="T12" fmla="*/ 23 w 182"/>
                  <a:gd name="T13" fmla="*/ 45 h 118"/>
                  <a:gd name="T14" fmla="*/ 26 w 182"/>
                  <a:gd name="T15" fmla="*/ 80 h 118"/>
                  <a:gd name="T16" fmla="*/ 30 w 182"/>
                  <a:gd name="T17" fmla="*/ 95 h 118"/>
                  <a:gd name="T18" fmla="*/ 34 w 182"/>
                  <a:gd name="T19" fmla="*/ 92 h 118"/>
                  <a:gd name="T20" fmla="*/ 38 w 182"/>
                  <a:gd name="T21" fmla="*/ 38 h 118"/>
                  <a:gd name="T22" fmla="*/ 41 w 182"/>
                  <a:gd name="T23" fmla="*/ 79 h 118"/>
                  <a:gd name="T24" fmla="*/ 45 w 182"/>
                  <a:gd name="T25" fmla="*/ 80 h 118"/>
                  <a:gd name="T26" fmla="*/ 49 w 182"/>
                  <a:gd name="T27" fmla="*/ 93 h 118"/>
                  <a:gd name="T28" fmla="*/ 52 w 182"/>
                  <a:gd name="T29" fmla="*/ 8 h 118"/>
                  <a:gd name="T30" fmla="*/ 56 w 182"/>
                  <a:gd name="T31" fmla="*/ 58 h 118"/>
                  <a:gd name="T32" fmla="*/ 60 w 182"/>
                  <a:gd name="T33" fmla="*/ 92 h 118"/>
                  <a:gd name="T34" fmla="*/ 63 w 182"/>
                  <a:gd name="T35" fmla="*/ 94 h 118"/>
                  <a:gd name="T36" fmla="*/ 67 w 182"/>
                  <a:gd name="T37" fmla="*/ 85 h 118"/>
                  <a:gd name="T38" fmla="*/ 71 w 182"/>
                  <a:gd name="T39" fmla="*/ 2 h 118"/>
                  <a:gd name="T40" fmla="*/ 75 w 182"/>
                  <a:gd name="T41" fmla="*/ 56 h 118"/>
                  <a:gd name="T42" fmla="*/ 78 w 182"/>
                  <a:gd name="T43" fmla="*/ 28 h 118"/>
                  <a:gd name="T44" fmla="*/ 82 w 182"/>
                  <a:gd name="T45" fmla="*/ 111 h 118"/>
                  <a:gd name="T46" fmla="*/ 86 w 182"/>
                  <a:gd name="T47" fmla="*/ 111 h 118"/>
                  <a:gd name="T48" fmla="*/ 89 w 182"/>
                  <a:gd name="T49" fmla="*/ 51 h 118"/>
                  <a:gd name="T50" fmla="*/ 93 w 182"/>
                  <a:gd name="T51" fmla="*/ 46 h 118"/>
                  <a:gd name="T52" fmla="*/ 97 w 182"/>
                  <a:gd name="T53" fmla="*/ 35 h 118"/>
                  <a:gd name="T54" fmla="*/ 101 w 182"/>
                  <a:gd name="T55" fmla="*/ 114 h 118"/>
                  <a:gd name="T56" fmla="*/ 104 w 182"/>
                  <a:gd name="T57" fmla="*/ 110 h 118"/>
                  <a:gd name="T58" fmla="*/ 108 w 182"/>
                  <a:gd name="T59" fmla="*/ 41 h 118"/>
                  <a:gd name="T60" fmla="*/ 112 w 182"/>
                  <a:gd name="T61" fmla="*/ 18 h 118"/>
                  <a:gd name="T62" fmla="*/ 116 w 182"/>
                  <a:gd name="T63" fmla="*/ 73 h 118"/>
                  <a:gd name="T64" fmla="*/ 119 w 182"/>
                  <a:gd name="T65" fmla="*/ 72 h 118"/>
                  <a:gd name="T66" fmla="*/ 123 w 182"/>
                  <a:gd name="T67" fmla="*/ 91 h 118"/>
                  <a:gd name="T68" fmla="*/ 127 w 182"/>
                  <a:gd name="T69" fmla="*/ 118 h 118"/>
                  <a:gd name="T70" fmla="*/ 130 w 182"/>
                  <a:gd name="T71" fmla="*/ 52 h 118"/>
                  <a:gd name="T72" fmla="*/ 134 w 182"/>
                  <a:gd name="T73" fmla="*/ 13 h 118"/>
                  <a:gd name="T74" fmla="*/ 138 w 182"/>
                  <a:gd name="T75" fmla="*/ 7 h 118"/>
                  <a:gd name="T76" fmla="*/ 142 w 182"/>
                  <a:gd name="T77" fmla="*/ 114 h 118"/>
                  <a:gd name="T78" fmla="*/ 145 w 182"/>
                  <a:gd name="T79" fmla="*/ 110 h 118"/>
                  <a:gd name="T80" fmla="*/ 149 w 182"/>
                  <a:gd name="T81" fmla="*/ 25 h 118"/>
                  <a:gd name="T82" fmla="*/ 153 w 182"/>
                  <a:gd name="T83" fmla="*/ 66 h 118"/>
                  <a:gd name="T84" fmla="*/ 156 w 182"/>
                  <a:gd name="T85" fmla="*/ 92 h 118"/>
                  <a:gd name="T86" fmla="*/ 160 w 182"/>
                  <a:gd name="T87" fmla="*/ 89 h 118"/>
                  <a:gd name="T88" fmla="*/ 164 w 182"/>
                  <a:gd name="T89" fmla="*/ 91 h 118"/>
                  <a:gd name="T90" fmla="*/ 168 w 182"/>
                  <a:gd name="T91" fmla="*/ 0 h 118"/>
                  <a:gd name="T92" fmla="*/ 171 w 182"/>
                  <a:gd name="T93" fmla="*/ 39 h 118"/>
                  <a:gd name="T94" fmla="*/ 175 w 182"/>
                  <a:gd name="T95" fmla="*/ 51 h 118"/>
                  <a:gd name="T96" fmla="*/ 179 w 182"/>
                  <a:gd name="T97" fmla="*/ 87 h 118"/>
                  <a:gd name="T98" fmla="*/ 182 w 182"/>
                  <a:gd name="T99" fmla="*/ 103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118">
                    <a:moveTo>
                      <a:pt x="0" y="36"/>
                    </a:moveTo>
                    <a:lnTo>
                      <a:pt x="4" y="47"/>
                    </a:lnTo>
                    <a:lnTo>
                      <a:pt x="8" y="102"/>
                    </a:lnTo>
                    <a:lnTo>
                      <a:pt x="12" y="104"/>
                    </a:lnTo>
                    <a:lnTo>
                      <a:pt x="15" y="7"/>
                    </a:lnTo>
                    <a:lnTo>
                      <a:pt x="19" y="47"/>
                    </a:lnTo>
                    <a:lnTo>
                      <a:pt x="23" y="45"/>
                    </a:lnTo>
                    <a:lnTo>
                      <a:pt x="26" y="80"/>
                    </a:lnTo>
                    <a:lnTo>
                      <a:pt x="30" y="95"/>
                    </a:lnTo>
                    <a:lnTo>
                      <a:pt x="34" y="92"/>
                    </a:lnTo>
                    <a:lnTo>
                      <a:pt x="38" y="38"/>
                    </a:lnTo>
                    <a:lnTo>
                      <a:pt x="41" y="79"/>
                    </a:lnTo>
                    <a:lnTo>
                      <a:pt x="45" y="80"/>
                    </a:lnTo>
                    <a:lnTo>
                      <a:pt x="49" y="93"/>
                    </a:lnTo>
                    <a:lnTo>
                      <a:pt x="52" y="8"/>
                    </a:lnTo>
                    <a:lnTo>
                      <a:pt x="56" y="58"/>
                    </a:lnTo>
                    <a:lnTo>
                      <a:pt x="60" y="92"/>
                    </a:lnTo>
                    <a:lnTo>
                      <a:pt x="63" y="94"/>
                    </a:lnTo>
                    <a:lnTo>
                      <a:pt x="67" y="85"/>
                    </a:lnTo>
                    <a:lnTo>
                      <a:pt x="71" y="2"/>
                    </a:lnTo>
                    <a:lnTo>
                      <a:pt x="75" y="56"/>
                    </a:lnTo>
                    <a:lnTo>
                      <a:pt x="78" y="28"/>
                    </a:lnTo>
                    <a:lnTo>
                      <a:pt x="82" y="111"/>
                    </a:lnTo>
                    <a:lnTo>
                      <a:pt x="86" y="111"/>
                    </a:lnTo>
                    <a:lnTo>
                      <a:pt x="89" y="51"/>
                    </a:lnTo>
                    <a:lnTo>
                      <a:pt x="93" y="46"/>
                    </a:lnTo>
                    <a:lnTo>
                      <a:pt x="97" y="35"/>
                    </a:lnTo>
                    <a:lnTo>
                      <a:pt x="101" y="114"/>
                    </a:lnTo>
                    <a:lnTo>
                      <a:pt x="104" y="110"/>
                    </a:lnTo>
                    <a:lnTo>
                      <a:pt x="108" y="41"/>
                    </a:lnTo>
                    <a:lnTo>
                      <a:pt x="112" y="18"/>
                    </a:lnTo>
                    <a:lnTo>
                      <a:pt x="116" y="73"/>
                    </a:lnTo>
                    <a:lnTo>
                      <a:pt x="119" y="72"/>
                    </a:lnTo>
                    <a:lnTo>
                      <a:pt x="123" y="91"/>
                    </a:lnTo>
                    <a:lnTo>
                      <a:pt x="127" y="118"/>
                    </a:lnTo>
                    <a:lnTo>
                      <a:pt x="130" y="52"/>
                    </a:lnTo>
                    <a:lnTo>
                      <a:pt x="134" y="13"/>
                    </a:lnTo>
                    <a:lnTo>
                      <a:pt x="138" y="7"/>
                    </a:lnTo>
                    <a:lnTo>
                      <a:pt x="142" y="114"/>
                    </a:lnTo>
                    <a:lnTo>
                      <a:pt x="145" y="110"/>
                    </a:lnTo>
                    <a:lnTo>
                      <a:pt x="149" y="25"/>
                    </a:lnTo>
                    <a:lnTo>
                      <a:pt x="153" y="66"/>
                    </a:lnTo>
                    <a:lnTo>
                      <a:pt x="156" y="92"/>
                    </a:lnTo>
                    <a:lnTo>
                      <a:pt x="160" y="89"/>
                    </a:lnTo>
                    <a:lnTo>
                      <a:pt x="164" y="91"/>
                    </a:lnTo>
                    <a:lnTo>
                      <a:pt x="168" y="0"/>
                    </a:lnTo>
                    <a:lnTo>
                      <a:pt x="171" y="39"/>
                    </a:lnTo>
                    <a:lnTo>
                      <a:pt x="175" y="51"/>
                    </a:lnTo>
                    <a:lnTo>
                      <a:pt x="179" y="87"/>
                    </a:lnTo>
                    <a:lnTo>
                      <a:pt x="182" y="103"/>
                    </a:lnTo>
                  </a:path>
                </a:pathLst>
              </a:custGeom>
              <a:noFill/>
              <a:ln w="7938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0" name="Freeform 1622"/>
              <p:cNvSpPr>
                <a:spLocks/>
              </p:cNvSpPr>
              <p:nvPr/>
            </p:nvSpPr>
            <p:spPr bwMode="auto">
              <a:xfrm>
                <a:off x="4994340" y="1517605"/>
                <a:ext cx="290513" cy="219075"/>
              </a:xfrm>
              <a:custGeom>
                <a:avLst/>
                <a:gdLst>
                  <a:gd name="T0" fmla="*/ 0 w 183"/>
                  <a:gd name="T1" fmla="*/ 121 h 138"/>
                  <a:gd name="T2" fmla="*/ 4 w 183"/>
                  <a:gd name="T3" fmla="*/ 31 h 138"/>
                  <a:gd name="T4" fmla="*/ 8 w 183"/>
                  <a:gd name="T5" fmla="*/ 66 h 138"/>
                  <a:gd name="T6" fmla="*/ 12 w 183"/>
                  <a:gd name="T7" fmla="*/ 106 h 138"/>
                  <a:gd name="T8" fmla="*/ 15 w 183"/>
                  <a:gd name="T9" fmla="*/ 119 h 138"/>
                  <a:gd name="T10" fmla="*/ 19 w 183"/>
                  <a:gd name="T11" fmla="*/ 126 h 138"/>
                  <a:gd name="T12" fmla="*/ 23 w 183"/>
                  <a:gd name="T13" fmla="*/ 60 h 138"/>
                  <a:gd name="T14" fmla="*/ 27 w 183"/>
                  <a:gd name="T15" fmla="*/ 38 h 138"/>
                  <a:gd name="T16" fmla="*/ 30 w 183"/>
                  <a:gd name="T17" fmla="*/ 68 h 138"/>
                  <a:gd name="T18" fmla="*/ 34 w 183"/>
                  <a:gd name="T19" fmla="*/ 94 h 138"/>
                  <a:gd name="T20" fmla="*/ 37 w 183"/>
                  <a:gd name="T21" fmla="*/ 113 h 138"/>
                  <a:gd name="T22" fmla="*/ 41 w 183"/>
                  <a:gd name="T23" fmla="*/ 90 h 138"/>
                  <a:gd name="T24" fmla="*/ 45 w 183"/>
                  <a:gd name="T25" fmla="*/ 28 h 138"/>
                  <a:gd name="T26" fmla="*/ 49 w 183"/>
                  <a:gd name="T27" fmla="*/ 77 h 138"/>
                  <a:gd name="T28" fmla="*/ 53 w 183"/>
                  <a:gd name="T29" fmla="*/ 71 h 138"/>
                  <a:gd name="T30" fmla="*/ 56 w 183"/>
                  <a:gd name="T31" fmla="*/ 125 h 138"/>
                  <a:gd name="T32" fmla="*/ 60 w 183"/>
                  <a:gd name="T33" fmla="*/ 115 h 138"/>
                  <a:gd name="T34" fmla="*/ 64 w 183"/>
                  <a:gd name="T35" fmla="*/ 0 h 138"/>
                  <a:gd name="T36" fmla="*/ 67 w 183"/>
                  <a:gd name="T37" fmla="*/ 63 h 138"/>
                  <a:gd name="T38" fmla="*/ 71 w 183"/>
                  <a:gd name="T39" fmla="*/ 138 h 138"/>
                  <a:gd name="T40" fmla="*/ 75 w 183"/>
                  <a:gd name="T41" fmla="*/ 94 h 138"/>
                  <a:gd name="T42" fmla="*/ 78 w 183"/>
                  <a:gd name="T43" fmla="*/ 39 h 138"/>
                  <a:gd name="T44" fmla="*/ 82 w 183"/>
                  <a:gd name="T45" fmla="*/ 75 h 138"/>
                  <a:gd name="T46" fmla="*/ 86 w 183"/>
                  <a:gd name="T47" fmla="*/ 92 h 138"/>
                  <a:gd name="T48" fmla="*/ 90 w 183"/>
                  <a:gd name="T49" fmla="*/ 113 h 138"/>
                  <a:gd name="T50" fmla="*/ 93 w 183"/>
                  <a:gd name="T51" fmla="*/ 133 h 138"/>
                  <a:gd name="T52" fmla="*/ 97 w 183"/>
                  <a:gd name="T53" fmla="*/ 60 h 138"/>
                  <a:gd name="T54" fmla="*/ 101 w 183"/>
                  <a:gd name="T55" fmla="*/ 52 h 138"/>
                  <a:gd name="T56" fmla="*/ 104 w 183"/>
                  <a:gd name="T57" fmla="*/ 95 h 138"/>
                  <a:gd name="T58" fmla="*/ 108 w 183"/>
                  <a:gd name="T59" fmla="*/ 105 h 138"/>
                  <a:gd name="T60" fmla="*/ 112 w 183"/>
                  <a:gd name="T61" fmla="*/ 116 h 138"/>
                  <a:gd name="T62" fmla="*/ 116 w 183"/>
                  <a:gd name="T63" fmla="*/ 80 h 138"/>
                  <a:gd name="T64" fmla="*/ 119 w 183"/>
                  <a:gd name="T65" fmla="*/ 47 h 138"/>
                  <a:gd name="T66" fmla="*/ 123 w 183"/>
                  <a:gd name="T67" fmla="*/ 81 h 138"/>
                  <a:gd name="T68" fmla="*/ 127 w 183"/>
                  <a:gd name="T69" fmla="*/ 45 h 138"/>
                  <a:gd name="T70" fmla="*/ 130 w 183"/>
                  <a:gd name="T71" fmla="*/ 65 h 138"/>
                  <a:gd name="T72" fmla="*/ 134 w 183"/>
                  <a:gd name="T73" fmla="*/ 137 h 138"/>
                  <a:gd name="T74" fmla="*/ 138 w 183"/>
                  <a:gd name="T75" fmla="*/ 80 h 138"/>
                  <a:gd name="T76" fmla="*/ 142 w 183"/>
                  <a:gd name="T77" fmla="*/ 55 h 138"/>
                  <a:gd name="T78" fmla="*/ 145 w 183"/>
                  <a:gd name="T79" fmla="*/ 48 h 138"/>
                  <a:gd name="T80" fmla="*/ 149 w 183"/>
                  <a:gd name="T81" fmla="*/ 95 h 138"/>
                  <a:gd name="T82" fmla="*/ 153 w 183"/>
                  <a:gd name="T83" fmla="*/ 127 h 138"/>
                  <a:gd name="T84" fmla="*/ 157 w 183"/>
                  <a:gd name="T85" fmla="*/ 55 h 138"/>
                  <a:gd name="T86" fmla="*/ 160 w 183"/>
                  <a:gd name="T87" fmla="*/ 24 h 138"/>
                  <a:gd name="T88" fmla="*/ 164 w 183"/>
                  <a:gd name="T89" fmla="*/ 97 h 138"/>
                  <a:gd name="T90" fmla="*/ 168 w 183"/>
                  <a:gd name="T91" fmla="*/ 69 h 138"/>
                  <a:gd name="T92" fmla="*/ 171 w 183"/>
                  <a:gd name="T93" fmla="*/ 119 h 138"/>
                  <a:gd name="T94" fmla="*/ 175 w 183"/>
                  <a:gd name="T95" fmla="*/ 125 h 138"/>
                  <a:gd name="T96" fmla="*/ 179 w 183"/>
                  <a:gd name="T97" fmla="*/ 48 h 138"/>
                  <a:gd name="T98" fmla="*/ 183 w 183"/>
                  <a:gd name="T99" fmla="*/ 56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3" h="138">
                    <a:moveTo>
                      <a:pt x="0" y="121"/>
                    </a:moveTo>
                    <a:lnTo>
                      <a:pt x="4" y="31"/>
                    </a:lnTo>
                    <a:lnTo>
                      <a:pt x="8" y="66"/>
                    </a:lnTo>
                    <a:lnTo>
                      <a:pt x="12" y="106"/>
                    </a:lnTo>
                    <a:lnTo>
                      <a:pt x="15" y="119"/>
                    </a:lnTo>
                    <a:lnTo>
                      <a:pt x="19" y="126"/>
                    </a:lnTo>
                    <a:lnTo>
                      <a:pt x="23" y="60"/>
                    </a:lnTo>
                    <a:lnTo>
                      <a:pt x="27" y="38"/>
                    </a:lnTo>
                    <a:lnTo>
                      <a:pt x="30" y="68"/>
                    </a:lnTo>
                    <a:lnTo>
                      <a:pt x="34" y="94"/>
                    </a:lnTo>
                    <a:lnTo>
                      <a:pt x="37" y="113"/>
                    </a:lnTo>
                    <a:lnTo>
                      <a:pt x="41" y="90"/>
                    </a:lnTo>
                    <a:lnTo>
                      <a:pt x="45" y="28"/>
                    </a:lnTo>
                    <a:lnTo>
                      <a:pt x="49" y="77"/>
                    </a:lnTo>
                    <a:lnTo>
                      <a:pt x="53" y="71"/>
                    </a:lnTo>
                    <a:lnTo>
                      <a:pt x="56" y="125"/>
                    </a:lnTo>
                    <a:lnTo>
                      <a:pt x="60" y="115"/>
                    </a:lnTo>
                    <a:lnTo>
                      <a:pt x="64" y="0"/>
                    </a:lnTo>
                    <a:lnTo>
                      <a:pt x="67" y="63"/>
                    </a:lnTo>
                    <a:lnTo>
                      <a:pt x="71" y="138"/>
                    </a:lnTo>
                    <a:lnTo>
                      <a:pt x="75" y="94"/>
                    </a:lnTo>
                    <a:lnTo>
                      <a:pt x="78" y="39"/>
                    </a:lnTo>
                    <a:lnTo>
                      <a:pt x="82" y="75"/>
                    </a:lnTo>
                    <a:lnTo>
                      <a:pt x="86" y="92"/>
                    </a:lnTo>
                    <a:lnTo>
                      <a:pt x="90" y="113"/>
                    </a:lnTo>
                    <a:lnTo>
                      <a:pt x="93" y="133"/>
                    </a:lnTo>
                    <a:lnTo>
                      <a:pt x="97" y="60"/>
                    </a:lnTo>
                    <a:lnTo>
                      <a:pt x="101" y="52"/>
                    </a:lnTo>
                    <a:lnTo>
                      <a:pt x="104" y="95"/>
                    </a:lnTo>
                    <a:lnTo>
                      <a:pt x="108" y="105"/>
                    </a:lnTo>
                    <a:lnTo>
                      <a:pt x="112" y="116"/>
                    </a:lnTo>
                    <a:lnTo>
                      <a:pt x="116" y="80"/>
                    </a:lnTo>
                    <a:lnTo>
                      <a:pt x="119" y="47"/>
                    </a:lnTo>
                    <a:lnTo>
                      <a:pt x="123" y="81"/>
                    </a:lnTo>
                    <a:lnTo>
                      <a:pt x="127" y="45"/>
                    </a:lnTo>
                    <a:lnTo>
                      <a:pt x="130" y="65"/>
                    </a:lnTo>
                    <a:lnTo>
                      <a:pt x="134" y="137"/>
                    </a:lnTo>
                    <a:lnTo>
                      <a:pt x="138" y="80"/>
                    </a:lnTo>
                    <a:lnTo>
                      <a:pt x="142" y="55"/>
                    </a:lnTo>
                    <a:lnTo>
                      <a:pt x="145" y="48"/>
                    </a:lnTo>
                    <a:lnTo>
                      <a:pt x="149" y="95"/>
                    </a:lnTo>
                    <a:lnTo>
                      <a:pt x="153" y="127"/>
                    </a:lnTo>
                    <a:lnTo>
                      <a:pt x="157" y="55"/>
                    </a:lnTo>
                    <a:lnTo>
                      <a:pt x="160" y="24"/>
                    </a:lnTo>
                    <a:lnTo>
                      <a:pt x="164" y="97"/>
                    </a:lnTo>
                    <a:lnTo>
                      <a:pt x="168" y="69"/>
                    </a:lnTo>
                    <a:lnTo>
                      <a:pt x="171" y="119"/>
                    </a:lnTo>
                    <a:lnTo>
                      <a:pt x="175" y="125"/>
                    </a:lnTo>
                    <a:lnTo>
                      <a:pt x="179" y="48"/>
                    </a:lnTo>
                    <a:lnTo>
                      <a:pt x="183" y="56"/>
                    </a:lnTo>
                  </a:path>
                </a:pathLst>
              </a:custGeom>
              <a:noFill/>
              <a:ln w="7938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1" name="Freeform 1623"/>
              <p:cNvSpPr>
                <a:spLocks/>
              </p:cNvSpPr>
              <p:nvPr/>
            </p:nvSpPr>
            <p:spPr bwMode="auto">
              <a:xfrm>
                <a:off x="5284852" y="1536655"/>
                <a:ext cx="282575" cy="200025"/>
              </a:xfrm>
              <a:custGeom>
                <a:avLst/>
                <a:gdLst>
                  <a:gd name="T0" fmla="*/ 0 w 178"/>
                  <a:gd name="T1" fmla="*/ 44 h 126"/>
                  <a:gd name="T2" fmla="*/ 3 w 178"/>
                  <a:gd name="T3" fmla="*/ 77 h 126"/>
                  <a:gd name="T4" fmla="*/ 7 w 178"/>
                  <a:gd name="T5" fmla="*/ 36 h 126"/>
                  <a:gd name="T6" fmla="*/ 11 w 178"/>
                  <a:gd name="T7" fmla="*/ 126 h 126"/>
                  <a:gd name="T8" fmla="*/ 14 w 178"/>
                  <a:gd name="T9" fmla="*/ 51 h 126"/>
                  <a:gd name="T10" fmla="*/ 18 w 178"/>
                  <a:gd name="T11" fmla="*/ 69 h 126"/>
                  <a:gd name="T12" fmla="*/ 22 w 178"/>
                  <a:gd name="T13" fmla="*/ 97 h 126"/>
                  <a:gd name="T14" fmla="*/ 26 w 178"/>
                  <a:gd name="T15" fmla="*/ 91 h 126"/>
                  <a:gd name="T16" fmla="*/ 29 w 178"/>
                  <a:gd name="T17" fmla="*/ 82 h 126"/>
                  <a:gd name="T18" fmla="*/ 33 w 178"/>
                  <a:gd name="T19" fmla="*/ 106 h 126"/>
                  <a:gd name="T20" fmla="*/ 37 w 178"/>
                  <a:gd name="T21" fmla="*/ 106 h 126"/>
                  <a:gd name="T22" fmla="*/ 40 w 178"/>
                  <a:gd name="T23" fmla="*/ 59 h 126"/>
                  <a:gd name="T24" fmla="*/ 44 w 178"/>
                  <a:gd name="T25" fmla="*/ 122 h 126"/>
                  <a:gd name="T26" fmla="*/ 48 w 178"/>
                  <a:gd name="T27" fmla="*/ 57 h 126"/>
                  <a:gd name="T28" fmla="*/ 51 w 178"/>
                  <a:gd name="T29" fmla="*/ 35 h 126"/>
                  <a:gd name="T30" fmla="*/ 55 w 178"/>
                  <a:gd name="T31" fmla="*/ 77 h 126"/>
                  <a:gd name="T32" fmla="*/ 59 w 178"/>
                  <a:gd name="T33" fmla="*/ 90 h 126"/>
                  <a:gd name="T34" fmla="*/ 63 w 178"/>
                  <a:gd name="T35" fmla="*/ 99 h 126"/>
                  <a:gd name="T36" fmla="*/ 67 w 178"/>
                  <a:gd name="T37" fmla="*/ 97 h 126"/>
                  <a:gd name="T38" fmla="*/ 70 w 178"/>
                  <a:gd name="T39" fmla="*/ 41 h 126"/>
                  <a:gd name="T40" fmla="*/ 74 w 178"/>
                  <a:gd name="T41" fmla="*/ 64 h 126"/>
                  <a:gd name="T42" fmla="*/ 78 w 178"/>
                  <a:gd name="T43" fmla="*/ 98 h 126"/>
                  <a:gd name="T44" fmla="*/ 81 w 178"/>
                  <a:gd name="T45" fmla="*/ 97 h 126"/>
                  <a:gd name="T46" fmla="*/ 85 w 178"/>
                  <a:gd name="T47" fmla="*/ 84 h 126"/>
                  <a:gd name="T48" fmla="*/ 89 w 178"/>
                  <a:gd name="T49" fmla="*/ 48 h 126"/>
                  <a:gd name="T50" fmla="*/ 92 w 178"/>
                  <a:gd name="T51" fmla="*/ 84 h 126"/>
                  <a:gd name="T52" fmla="*/ 96 w 178"/>
                  <a:gd name="T53" fmla="*/ 101 h 126"/>
                  <a:gd name="T54" fmla="*/ 100 w 178"/>
                  <a:gd name="T55" fmla="*/ 69 h 126"/>
                  <a:gd name="T56" fmla="*/ 104 w 178"/>
                  <a:gd name="T57" fmla="*/ 0 h 126"/>
                  <a:gd name="T58" fmla="*/ 107 w 178"/>
                  <a:gd name="T59" fmla="*/ 63 h 126"/>
                  <a:gd name="T60" fmla="*/ 111 w 178"/>
                  <a:gd name="T61" fmla="*/ 44 h 126"/>
                  <a:gd name="T62" fmla="*/ 115 w 178"/>
                  <a:gd name="T63" fmla="*/ 104 h 126"/>
                  <a:gd name="T64" fmla="*/ 118 w 178"/>
                  <a:gd name="T65" fmla="*/ 113 h 126"/>
                  <a:gd name="T66" fmla="*/ 122 w 178"/>
                  <a:gd name="T67" fmla="*/ 34 h 126"/>
                  <a:gd name="T68" fmla="*/ 126 w 178"/>
                  <a:gd name="T69" fmla="*/ 26 h 126"/>
                  <a:gd name="T70" fmla="*/ 130 w 178"/>
                  <a:gd name="T71" fmla="*/ 65 h 126"/>
                  <a:gd name="T72" fmla="*/ 133 w 178"/>
                  <a:gd name="T73" fmla="*/ 123 h 126"/>
                  <a:gd name="T74" fmla="*/ 137 w 178"/>
                  <a:gd name="T75" fmla="*/ 121 h 126"/>
                  <a:gd name="T76" fmla="*/ 141 w 178"/>
                  <a:gd name="T77" fmla="*/ 33 h 126"/>
                  <a:gd name="T78" fmla="*/ 144 w 178"/>
                  <a:gd name="T79" fmla="*/ 39 h 126"/>
                  <a:gd name="T80" fmla="*/ 148 w 178"/>
                  <a:gd name="T81" fmla="*/ 95 h 126"/>
                  <a:gd name="T82" fmla="*/ 152 w 178"/>
                  <a:gd name="T83" fmla="*/ 88 h 126"/>
                  <a:gd name="T84" fmla="*/ 156 w 178"/>
                  <a:gd name="T85" fmla="*/ 99 h 126"/>
                  <a:gd name="T86" fmla="*/ 159 w 178"/>
                  <a:gd name="T87" fmla="*/ 10 h 126"/>
                  <a:gd name="T88" fmla="*/ 163 w 178"/>
                  <a:gd name="T89" fmla="*/ 58 h 126"/>
                  <a:gd name="T90" fmla="*/ 167 w 178"/>
                  <a:gd name="T91" fmla="*/ 85 h 126"/>
                  <a:gd name="T92" fmla="*/ 171 w 178"/>
                  <a:gd name="T93" fmla="*/ 42 h 126"/>
                  <a:gd name="T94" fmla="*/ 174 w 178"/>
                  <a:gd name="T95" fmla="*/ 115 h 126"/>
                  <a:gd name="T96" fmla="*/ 178 w 178"/>
                  <a:gd name="T97" fmla="*/ 114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78" h="126">
                    <a:moveTo>
                      <a:pt x="0" y="44"/>
                    </a:moveTo>
                    <a:lnTo>
                      <a:pt x="3" y="77"/>
                    </a:lnTo>
                    <a:lnTo>
                      <a:pt x="7" y="36"/>
                    </a:lnTo>
                    <a:lnTo>
                      <a:pt x="11" y="126"/>
                    </a:lnTo>
                    <a:lnTo>
                      <a:pt x="14" y="51"/>
                    </a:lnTo>
                    <a:lnTo>
                      <a:pt x="18" y="69"/>
                    </a:lnTo>
                    <a:lnTo>
                      <a:pt x="22" y="97"/>
                    </a:lnTo>
                    <a:lnTo>
                      <a:pt x="26" y="91"/>
                    </a:lnTo>
                    <a:lnTo>
                      <a:pt x="29" y="82"/>
                    </a:lnTo>
                    <a:lnTo>
                      <a:pt x="33" y="106"/>
                    </a:lnTo>
                    <a:lnTo>
                      <a:pt x="37" y="106"/>
                    </a:lnTo>
                    <a:lnTo>
                      <a:pt x="40" y="59"/>
                    </a:lnTo>
                    <a:lnTo>
                      <a:pt x="44" y="122"/>
                    </a:lnTo>
                    <a:lnTo>
                      <a:pt x="48" y="57"/>
                    </a:lnTo>
                    <a:lnTo>
                      <a:pt x="51" y="35"/>
                    </a:lnTo>
                    <a:lnTo>
                      <a:pt x="55" y="77"/>
                    </a:lnTo>
                    <a:lnTo>
                      <a:pt x="59" y="90"/>
                    </a:lnTo>
                    <a:lnTo>
                      <a:pt x="63" y="99"/>
                    </a:lnTo>
                    <a:lnTo>
                      <a:pt x="67" y="97"/>
                    </a:lnTo>
                    <a:lnTo>
                      <a:pt x="70" y="41"/>
                    </a:lnTo>
                    <a:lnTo>
                      <a:pt x="74" y="64"/>
                    </a:lnTo>
                    <a:lnTo>
                      <a:pt x="78" y="98"/>
                    </a:lnTo>
                    <a:lnTo>
                      <a:pt x="81" y="97"/>
                    </a:lnTo>
                    <a:lnTo>
                      <a:pt x="85" y="84"/>
                    </a:lnTo>
                    <a:lnTo>
                      <a:pt x="89" y="48"/>
                    </a:lnTo>
                    <a:lnTo>
                      <a:pt x="92" y="84"/>
                    </a:lnTo>
                    <a:lnTo>
                      <a:pt x="96" y="101"/>
                    </a:lnTo>
                    <a:lnTo>
                      <a:pt x="100" y="69"/>
                    </a:lnTo>
                    <a:lnTo>
                      <a:pt x="104" y="0"/>
                    </a:lnTo>
                    <a:lnTo>
                      <a:pt x="107" y="63"/>
                    </a:lnTo>
                    <a:lnTo>
                      <a:pt x="111" y="44"/>
                    </a:lnTo>
                    <a:lnTo>
                      <a:pt x="115" y="104"/>
                    </a:lnTo>
                    <a:lnTo>
                      <a:pt x="118" y="113"/>
                    </a:lnTo>
                    <a:lnTo>
                      <a:pt x="122" y="34"/>
                    </a:lnTo>
                    <a:lnTo>
                      <a:pt x="126" y="26"/>
                    </a:lnTo>
                    <a:lnTo>
                      <a:pt x="130" y="65"/>
                    </a:lnTo>
                    <a:lnTo>
                      <a:pt x="133" y="123"/>
                    </a:lnTo>
                    <a:lnTo>
                      <a:pt x="137" y="121"/>
                    </a:lnTo>
                    <a:lnTo>
                      <a:pt x="141" y="33"/>
                    </a:lnTo>
                    <a:lnTo>
                      <a:pt x="144" y="39"/>
                    </a:lnTo>
                    <a:lnTo>
                      <a:pt x="148" y="95"/>
                    </a:lnTo>
                    <a:lnTo>
                      <a:pt x="152" y="88"/>
                    </a:lnTo>
                    <a:lnTo>
                      <a:pt x="156" y="99"/>
                    </a:lnTo>
                    <a:lnTo>
                      <a:pt x="159" y="10"/>
                    </a:lnTo>
                    <a:lnTo>
                      <a:pt x="163" y="58"/>
                    </a:lnTo>
                    <a:lnTo>
                      <a:pt x="167" y="85"/>
                    </a:lnTo>
                    <a:lnTo>
                      <a:pt x="171" y="42"/>
                    </a:lnTo>
                    <a:lnTo>
                      <a:pt x="174" y="115"/>
                    </a:lnTo>
                    <a:lnTo>
                      <a:pt x="178" y="114"/>
                    </a:lnTo>
                  </a:path>
                </a:pathLst>
              </a:custGeom>
              <a:noFill/>
              <a:ln w="7938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2" name="Freeform 1624"/>
              <p:cNvSpPr>
                <a:spLocks/>
              </p:cNvSpPr>
              <p:nvPr/>
            </p:nvSpPr>
            <p:spPr bwMode="auto">
              <a:xfrm>
                <a:off x="4416490" y="1581105"/>
                <a:ext cx="288925" cy="157163"/>
              </a:xfrm>
              <a:custGeom>
                <a:avLst/>
                <a:gdLst>
                  <a:gd name="T0" fmla="*/ 0 w 182"/>
                  <a:gd name="T1" fmla="*/ 99 h 99"/>
                  <a:gd name="T2" fmla="*/ 4 w 182"/>
                  <a:gd name="T3" fmla="*/ 82 h 99"/>
                  <a:gd name="T4" fmla="*/ 8 w 182"/>
                  <a:gd name="T5" fmla="*/ 98 h 99"/>
                  <a:gd name="T6" fmla="*/ 11 w 182"/>
                  <a:gd name="T7" fmla="*/ 81 h 99"/>
                  <a:gd name="T8" fmla="*/ 15 w 182"/>
                  <a:gd name="T9" fmla="*/ 81 h 99"/>
                  <a:gd name="T10" fmla="*/ 19 w 182"/>
                  <a:gd name="T11" fmla="*/ 93 h 99"/>
                  <a:gd name="T12" fmla="*/ 22 w 182"/>
                  <a:gd name="T13" fmla="*/ 73 h 99"/>
                  <a:gd name="T14" fmla="*/ 26 w 182"/>
                  <a:gd name="T15" fmla="*/ 87 h 99"/>
                  <a:gd name="T16" fmla="*/ 30 w 182"/>
                  <a:gd name="T17" fmla="*/ 81 h 99"/>
                  <a:gd name="T18" fmla="*/ 34 w 182"/>
                  <a:gd name="T19" fmla="*/ 86 h 99"/>
                  <a:gd name="T20" fmla="*/ 37 w 182"/>
                  <a:gd name="T21" fmla="*/ 98 h 99"/>
                  <a:gd name="T22" fmla="*/ 41 w 182"/>
                  <a:gd name="T23" fmla="*/ 68 h 99"/>
                  <a:gd name="T24" fmla="*/ 45 w 182"/>
                  <a:gd name="T25" fmla="*/ 4 h 99"/>
                  <a:gd name="T26" fmla="*/ 48 w 182"/>
                  <a:gd name="T27" fmla="*/ 48 h 99"/>
                  <a:gd name="T28" fmla="*/ 52 w 182"/>
                  <a:gd name="T29" fmla="*/ 85 h 99"/>
                  <a:gd name="T30" fmla="*/ 56 w 182"/>
                  <a:gd name="T31" fmla="*/ 70 h 99"/>
                  <a:gd name="T32" fmla="*/ 60 w 182"/>
                  <a:gd name="T33" fmla="*/ 22 h 99"/>
                  <a:gd name="T34" fmla="*/ 63 w 182"/>
                  <a:gd name="T35" fmla="*/ 30 h 99"/>
                  <a:gd name="T36" fmla="*/ 67 w 182"/>
                  <a:gd name="T37" fmla="*/ 49 h 99"/>
                  <a:gd name="T38" fmla="*/ 71 w 182"/>
                  <a:gd name="T39" fmla="*/ 93 h 99"/>
                  <a:gd name="T40" fmla="*/ 74 w 182"/>
                  <a:gd name="T41" fmla="*/ 92 h 99"/>
                  <a:gd name="T42" fmla="*/ 78 w 182"/>
                  <a:gd name="T43" fmla="*/ 73 h 99"/>
                  <a:gd name="T44" fmla="*/ 82 w 182"/>
                  <a:gd name="T45" fmla="*/ 80 h 99"/>
                  <a:gd name="T46" fmla="*/ 86 w 182"/>
                  <a:gd name="T47" fmla="*/ 10 h 99"/>
                  <a:gd name="T48" fmla="*/ 89 w 182"/>
                  <a:gd name="T49" fmla="*/ 4 h 99"/>
                  <a:gd name="T50" fmla="*/ 93 w 182"/>
                  <a:gd name="T51" fmla="*/ 19 h 99"/>
                  <a:gd name="T52" fmla="*/ 97 w 182"/>
                  <a:gd name="T53" fmla="*/ 70 h 99"/>
                  <a:gd name="T54" fmla="*/ 101 w 182"/>
                  <a:gd name="T55" fmla="*/ 75 h 99"/>
                  <a:gd name="T56" fmla="*/ 104 w 182"/>
                  <a:gd name="T57" fmla="*/ 88 h 99"/>
                  <a:gd name="T58" fmla="*/ 108 w 182"/>
                  <a:gd name="T59" fmla="*/ 1 h 99"/>
                  <a:gd name="T60" fmla="*/ 112 w 182"/>
                  <a:gd name="T61" fmla="*/ 0 h 99"/>
                  <a:gd name="T62" fmla="*/ 115 w 182"/>
                  <a:gd name="T63" fmla="*/ 67 h 99"/>
                  <a:gd name="T64" fmla="*/ 119 w 182"/>
                  <a:gd name="T65" fmla="*/ 85 h 99"/>
                  <a:gd name="T66" fmla="*/ 123 w 182"/>
                  <a:gd name="T67" fmla="*/ 61 h 99"/>
                  <a:gd name="T68" fmla="*/ 127 w 182"/>
                  <a:gd name="T69" fmla="*/ 26 h 99"/>
                  <a:gd name="T70" fmla="*/ 130 w 182"/>
                  <a:gd name="T71" fmla="*/ 95 h 99"/>
                  <a:gd name="T72" fmla="*/ 134 w 182"/>
                  <a:gd name="T73" fmla="*/ 81 h 99"/>
                  <a:gd name="T74" fmla="*/ 138 w 182"/>
                  <a:gd name="T75" fmla="*/ 17 h 99"/>
                  <a:gd name="T76" fmla="*/ 141 w 182"/>
                  <a:gd name="T77" fmla="*/ 0 h 99"/>
                  <a:gd name="T78" fmla="*/ 145 w 182"/>
                  <a:gd name="T79" fmla="*/ 37 h 99"/>
                  <a:gd name="T80" fmla="*/ 149 w 182"/>
                  <a:gd name="T81" fmla="*/ 48 h 99"/>
                  <a:gd name="T82" fmla="*/ 153 w 182"/>
                  <a:gd name="T83" fmla="*/ 63 h 99"/>
                  <a:gd name="T84" fmla="*/ 156 w 182"/>
                  <a:gd name="T85" fmla="*/ 51 h 99"/>
                  <a:gd name="T86" fmla="*/ 160 w 182"/>
                  <a:gd name="T87" fmla="*/ 79 h 99"/>
                  <a:gd name="T88" fmla="*/ 164 w 182"/>
                  <a:gd name="T89" fmla="*/ 79 h 99"/>
                  <a:gd name="T90" fmla="*/ 167 w 182"/>
                  <a:gd name="T91" fmla="*/ 55 h 99"/>
                  <a:gd name="T92" fmla="*/ 171 w 182"/>
                  <a:gd name="T93" fmla="*/ 67 h 99"/>
                  <a:gd name="T94" fmla="*/ 175 w 182"/>
                  <a:gd name="T95" fmla="*/ 66 h 99"/>
                  <a:gd name="T96" fmla="*/ 178 w 182"/>
                  <a:gd name="T97" fmla="*/ 84 h 99"/>
                  <a:gd name="T98" fmla="*/ 182 w 182"/>
                  <a:gd name="T99" fmla="*/ 12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99">
                    <a:moveTo>
                      <a:pt x="0" y="99"/>
                    </a:moveTo>
                    <a:lnTo>
                      <a:pt x="4" y="82"/>
                    </a:lnTo>
                    <a:lnTo>
                      <a:pt x="8" y="98"/>
                    </a:lnTo>
                    <a:lnTo>
                      <a:pt x="11" y="81"/>
                    </a:lnTo>
                    <a:lnTo>
                      <a:pt x="15" y="81"/>
                    </a:lnTo>
                    <a:lnTo>
                      <a:pt x="19" y="93"/>
                    </a:lnTo>
                    <a:lnTo>
                      <a:pt x="22" y="73"/>
                    </a:lnTo>
                    <a:lnTo>
                      <a:pt x="26" y="87"/>
                    </a:lnTo>
                    <a:lnTo>
                      <a:pt x="30" y="81"/>
                    </a:lnTo>
                    <a:lnTo>
                      <a:pt x="34" y="86"/>
                    </a:lnTo>
                    <a:lnTo>
                      <a:pt x="37" y="98"/>
                    </a:lnTo>
                    <a:lnTo>
                      <a:pt x="41" y="68"/>
                    </a:lnTo>
                    <a:lnTo>
                      <a:pt x="45" y="4"/>
                    </a:lnTo>
                    <a:lnTo>
                      <a:pt x="48" y="48"/>
                    </a:lnTo>
                    <a:lnTo>
                      <a:pt x="52" y="85"/>
                    </a:lnTo>
                    <a:lnTo>
                      <a:pt x="56" y="70"/>
                    </a:lnTo>
                    <a:lnTo>
                      <a:pt x="60" y="22"/>
                    </a:lnTo>
                    <a:lnTo>
                      <a:pt x="63" y="30"/>
                    </a:lnTo>
                    <a:lnTo>
                      <a:pt x="67" y="49"/>
                    </a:lnTo>
                    <a:lnTo>
                      <a:pt x="71" y="93"/>
                    </a:lnTo>
                    <a:lnTo>
                      <a:pt x="74" y="92"/>
                    </a:lnTo>
                    <a:lnTo>
                      <a:pt x="78" y="73"/>
                    </a:lnTo>
                    <a:lnTo>
                      <a:pt x="82" y="80"/>
                    </a:lnTo>
                    <a:lnTo>
                      <a:pt x="86" y="10"/>
                    </a:lnTo>
                    <a:lnTo>
                      <a:pt x="89" y="4"/>
                    </a:lnTo>
                    <a:lnTo>
                      <a:pt x="93" y="19"/>
                    </a:lnTo>
                    <a:lnTo>
                      <a:pt x="97" y="70"/>
                    </a:lnTo>
                    <a:lnTo>
                      <a:pt x="101" y="75"/>
                    </a:lnTo>
                    <a:lnTo>
                      <a:pt x="104" y="88"/>
                    </a:lnTo>
                    <a:lnTo>
                      <a:pt x="108" y="1"/>
                    </a:lnTo>
                    <a:lnTo>
                      <a:pt x="112" y="0"/>
                    </a:lnTo>
                    <a:lnTo>
                      <a:pt x="115" y="67"/>
                    </a:lnTo>
                    <a:lnTo>
                      <a:pt x="119" y="85"/>
                    </a:lnTo>
                    <a:lnTo>
                      <a:pt x="123" y="61"/>
                    </a:lnTo>
                    <a:lnTo>
                      <a:pt x="127" y="26"/>
                    </a:lnTo>
                    <a:lnTo>
                      <a:pt x="130" y="95"/>
                    </a:lnTo>
                    <a:lnTo>
                      <a:pt x="134" y="81"/>
                    </a:lnTo>
                    <a:lnTo>
                      <a:pt x="138" y="17"/>
                    </a:lnTo>
                    <a:lnTo>
                      <a:pt x="141" y="0"/>
                    </a:lnTo>
                    <a:lnTo>
                      <a:pt x="145" y="37"/>
                    </a:lnTo>
                    <a:lnTo>
                      <a:pt x="149" y="48"/>
                    </a:lnTo>
                    <a:lnTo>
                      <a:pt x="153" y="63"/>
                    </a:lnTo>
                    <a:lnTo>
                      <a:pt x="156" y="51"/>
                    </a:lnTo>
                    <a:lnTo>
                      <a:pt x="160" y="79"/>
                    </a:lnTo>
                    <a:lnTo>
                      <a:pt x="164" y="79"/>
                    </a:lnTo>
                    <a:lnTo>
                      <a:pt x="167" y="55"/>
                    </a:lnTo>
                    <a:lnTo>
                      <a:pt x="171" y="67"/>
                    </a:lnTo>
                    <a:lnTo>
                      <a:pt x="175" y="66"/>
                    </a:lnTo>
                    <a:lnTo>
                      <a:pt x="178" y="84"/>
                    </a:lnTo>
                    <a:lnTo>
                      <a:pt x="182" y="12"/>
                    </a:lnTo>
                  </a:path>
                </a:pathLst>
              </a:custGeom>
              <a:noFill/>
              <a:ln w="7938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3" name="Freeform 1625"/>
              <p:cNvSpPr>
                <a:spLocks/>
              </p:cNvSpPr>
              <p:nvPr/>
            </p:nvSpPr>
            <p:spPr bwMode="auto">
              <a:xfrm>
                <a:off x="4705415" y="1558880"/>
                <a:ext cx="288925" cy="177800"/>
              </a:xfrm>
              <a:custGeom>
                <a:avLst/>
                <a:gdLst>
                  <a:gd name="T0" fmla="*/ 0 w 182"/>
                  <a:gd name="T1" fmla="*/ 26 h 112"/>
                  <a:gd name="T2" fmla="*/ 4 w 182"/>
                  <a:gd name="T3" fmla="*/ 74 h 112"/>
                  <a:gd name="T4" fmla="*/ 8 w 182"/>
                  <a:gd name="T5" fmla="*/ 65 h 112"/>
                  <a:gd name="T6" fmla="*/ 12 w 182"/>
                  <a:gd name="T7" fmla="*/ 108 h 112"/>
                  <a:gd name="T8" fmla="*/ 15 w 182"/>
                  <a:gd name="T9" fmla="*/ 69 h 112"/>
                  <a:gd name="T10" fmla="*/ 19 w 182"/>
                  <a:gd name="T11" fmla="*/ 16 h 112"/>
                  <a:gd name="T12" fmla="*/ 23 w 182"/>
                  <a:gd name="T13" fmla="*/ 26 h 112"/>
                  <a:gd name="T14" fmla="*/ 26 w 182"/>
                  <a:gd name="T15" fmla="*/ 74 h 112"/>
                  <a:gd name="T16" fmla="*/ 30 w 182"/>
                  <a:gd name="T17" fmla="*/ 112 h 112"/>
                  <a:gd name="T18" fmla="*/ 34 w 182"/>
                  <a:gd name="T19" fmla="*/ 98 h 112"/>
                  <a:gd name="T20" fmla="*/ 38 w 182"/>
                  <a:gd name="T21" fmla="*/ 36 h 112"/>
                  <a:gd name="T22" fmla="*/ 41 w 182"/>
                  <a:gd name="T23" fmla="*/ 42 h 112"/>
                  <a:gd name="T24" fmla="*/ 45 w 182"/>
                  <a:gd name="T25" fmla="*/ 98 h 112"/>
                  <a:gd name="T26" fmla="*/ 49 w 182"/>
                  <a:gd name="T27" fmla="*/ 111 h 112"/>
                  <a:gd name="T28" fmla="*/ 52 w 182"/>
                  <a:gd name="T29" fmla="*/ 81 h 112"/>
                  <a:gd name="T30" fmla="*/ 56 w 182"/>
                  <a:gd name="T31" fmla="*/ 11 h 112"/>
                  <a:gd name="T32" fmla="*/ 60 w 182"/>
                  <a:gd name="T33" fmla="*/ 56 h 112"/>
                  <a:gd name="T34" fmla="*/ 63 w 182"/>
                  <a:gd name="T35" fmla="*/ 103 h 112"/>
                  <a:gd name="T36" fmla="*/ 67 w 182"/>
                  <a:gd name="T37" fmla="*/ 93 h 112"/>
                  <a:gd name="T38" fmla="*/ 71 w 182"/>
                  <a:gd name="T39" fmla="*/ 33 h 112"/>
                  <a:gd name="T40" fmla="*/ 75 w 182"/>
                  <a:gd name="T41" fmla="*/ 43 h 112"/>
                  <a:gd name="T42" fmla="*/ 78 w 182"/>
                  <a:gd name="T43" fmla="*/ 67 h 112"/>
                  <a:gd name="T44" fmla="*/ 82 w 182"/>
                  <a:gd name="T45" fmla="*/ 74 h 112"/>
                  <a:gd name="T46" fmla="*/ 86 w 182"/>
                  <a:gd name="T47" fmla="*/ 107 h 112"/>
                  <a:gd name="T48" fmla="*/ 89 w 182"/>
                  <a:gd name="T49" fmla="*/ 81 h 112"/>
                  <a:gd name="T50" fmla="*/ 93 w 182"/>
                  <a:gd name="T51" fmla="*/ 16 h 112"/>
                  <a:gd name="T52" fmla="*/ 97 w 182"/>
                  <a:gd name="T53" fmla="*/ 62 h 112"/>
                  <a:gd name="T54" fmla="*/ 101 w 182"/>
                  <a:gd name="T55" fmla="*/ 95 h 112"/>
                  <a:gd name="T56" fmla="*/ 104 w 182"/>
                  <a:gd name="T57" fmla="*/ 97 h 112"/>
                  <a:gd name="T58" fmla="*/ 108 w 182"/>
                  <a:gd name="T59" fmla="*/ 74 h 112"/>
                  <a:gd name="T60" fmla="*/ 112 w 182"/>
                  <a:gd name="T61" fmla="*/ 10 h 112"/>
                  <a:gd name="T62" fmla="*/ 116 w 182"/>
                  <a:gd name="T63" fmla="*/ 21 h 112"/>
                  <a:gd name="T64" fmla="*/ 119 w 182"/>
                  <a:gd name="T65" fmla="*/ 71 h 112"/>
                  <a:gd name="T66" fmla="*/ 123 w 182"/>
                  <a:gd name="T67" fmla="*/ 83 h 112"/>
                  <a:gd name="T68" fmla="*/ 127 w 182"/>
                  <a:gd name="T69" fmla="*/ 100 h 112"/>
                  <a:gd name="T70" fmla="*/ 130 w 182"/>
                  <a:gd name="T71" fmla="*/ 65 h 112"/>
                  <a:gd name="T72" fmla="*/ 134 w 182"/>
                  <a:gd name="T73" fmla="*/ 31 h 112"/>
                  <a:gd name="T74" fmla="*/ 138 w 182"/>
                  <a:gd name="T75" fmla="*/ 68 h 112"/>
                  <a:gd name="T76" fmla="*/ 142 w 182"/>
                  <a:gd name="T77" fmla="*/ 82 h 112"/>
                  <a:gd name="T78" fmla="*/ 145 w 182"/>
                  <a:gd name="T79" fmla="*/ 102 h 112"/>
                  <a:gd name="T80" fmla="*/ 149 w 182"/>
                  <a:gd name="T81" fmla="*/ 68 h 112"/>
                  <a:gd name="T82" fmla="*/ 153 w 182"/>
                  <a:gd name="T83" fmla="*/ 0 h 112"/>
                  <a:gd name="T84" fmla="*/ 156 w 182"/>
                  <a:gd name="T85" fmla="*/ 47 h 112"/>
                  <a:gd name="T86" fmla="*/ 160 w 182"/>
                  <a:gd name="T87" fmla="*/ 105 h 112"/>
                  <a:gd name="T88" fmla="*/ 164 w 182"/>
                  <a:gd name="T89" fmla="*/ 103 h 112"/>
                  <a:gd name="T90" fmla="*/ 168 w 182"/>
                  <a:gd name="T91" fmla="*/ 47 h 112"/>
                  <a:gd name="T92" fmla="*/ 171 w 182"/>
                  <a:gd name="T93" fmla="*/ 25 h 112"/>
                  <a:gd name="T94" fmla="*/ 175 w 182"/>
                  <a:gd name="T95" fmla="*/ 34 h 112"/>
                  <a:gd name="T96" fmla="*/ 179 w 182"/>
                  <a:gd name="T97" fmla="*/ 107 h 112"/>
                  <a:gd name="T98" fmla="*/ 182 w 182"/>
                  <a:gd name="T99" fmla="*/ 109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112">
                    <a:moveTo>
                      <a:pt x="0" y="26"/>
                    </a:moveTo>
                    <a:lnTo>
                      <a:pt x="4" y="74"/>
                    </a:lnTo>
                    <a:lnTo>
                      <a:pt x="8" y="65"/>
                    </a:lnTo>
                    <a:lnTo>
                      <a:pt x="12" y="108"/>
                    </a:lnTo>
                    <a:lnTo>
                      <a:pt x="15" y="69"/>
                    </a:lnTo>
                    <a:lnTo>
                      <a:pt x="19" y="16"/>
                    </a:lnTo>
                    <a:lnTo>
                      <a:pt x="23" y="26"/>
                    </a:lnTo>
                    <a:lnTo>
                      <a:pt x="26" y="74"/>
                    </a:lnTo>
                    <a:lnTo>
                      <a:pt x="30" y="112"/>
                    </a:lnTo>
                    <a:lnTo>
                      <a:pt x="34" y="98"/>
                    </a:lnTo>
                    <a:lnTo>
                      <a:pt x="38" y="36"/>
                    </a:lnTo>
                    <a:lnTo>
                      <a:pt x="41" y="42"/>
                    </a:lnTo>
                    <a:lnTo>
                      <a:pt x="45" y="98"/>
                    </a:lnTo>
                    <a:lnTo>
                      <a:pt x="49" y="111"/>
                    </a:lnTo>
                    <a:lnTo>
                      <a:pt x="52" y="81"/>
                    </a:lnTo>
                    <a:lnTo>
                      <a:pt x="56" y="11"/>
                    </a:lnTo>
                    <a:lnTo>
                      <a:pt x="60" y="56"/>
                    </a:lnTo>
                    <a:lnTo>
                      <a:pt x="63" y="103"/>
                    </a:lnTo>
                    <a:lnTo>
                      <a:pt x="67" y="93"/>
                    </a:lnTo>
                    <a:lnTo>
                      <a:pt x="71" y="33"/>
                    </a:lnTo>
                    <a:lnTo>
                      <a:pt x="75" y="43"/>
                    </a:lnTo>
                    <a:lnTo>
                      <a:pt x="78" y="67"/>
                    </a:lnTo>
                    <a:lnTo>
                      <a:pt x="82" y="74"/>
                    </a:lnTo>
                    <a:lnTo>
                      <a:pt x="86" y="107"/>
                    </a:lnTo>
                    <a:lnTo>
                      <a:pt x="89" y="81"/>
                    </a:lnTo>
                    <a:lnTo>
                      <a:pt x="93" y="16"/>
                    </a:lnTo>
                    <a:lnTo>
                      <a:pt x="97" y="62"/>
                    </a:lnTo>
                    <a:lnTo>
                      <a:pt x="101" y="95"/>
                    </a:lnTo>
                    <a:lnTo>
                      <a:pt x="104" y="97"/>
                    </a:lnTo>
                    <a:lnTo>
                      <a:pt x="108" y="74"/>
                    </a:lnTo>
                    <a:lnTo>
                      <a:pt x="112" y="10"/>
                    </a:lnTo>
                    <a:lnTo>
                      <a:pt x="116" y="21"/>
                    </a:lnTo>
                    <a:lnTo>
                      <a:pt x="119" y="71"/>
                    </a:lnTo>
                    <a:lnTo>
                      <a:pt x="123" y="83"/>
                    </a:lnTo>
                    <a:lnTo>
                      <a:pt x="127" y="100"/>
                    </a:lnTo>
                    <a:lnTo>
                      <a:pt x="130" y="65"/>
                    </a:lnTo>
                    <a:lnTo>
                      <a:pt x="134" y="31"/>
                    </a:lnTo>
                    <a:lnTo>
                      <a:pt x="138" y="68"/>
                    </a:lnTo>
                    <a:lnTo>
                      <a:pt x="142" y="82"/>
                    </a:lnTo>
                    <a:lnTo>
                      <a:pt x="145" y="102"/>
                    </a:lnTo>
                    <a:lnTo>
                      <a:pt x="149" y="68"/>
                    </a:lnTo>
                    <a:lnTo>
                      <a:pt x="153" y="0"/>
                    </a:lnTo>
                    <a:lnTo>
                      <a:pt x="156" y="47"/>
                    </a:lnTo>
                    <a:lnTo>
                      <a:pt x="160" y="105"/>
                    </a:lnTo>
                    <a:lnTo>
                      <a:pt x="164" y="103"/>
                    </a:lnTo>
                    <a:lnTo>
                      <a:pt x="168" y="47"/>
                    </a:lnTo>
                    <a:lnTo>
                      <a:pt x="171" y="25"/>
                    </a:lnTo>
                    <a:lnTo>
                      <a:pt x="175" y="34"/>
                    </a:lnTo>
                    <a:lnTo>
                      <a:pt x="179" y="107"/>
                    </a:lnTo>
                    <a:lnTo>
                      <a:pt x="182" y="109"/>
                    </a:lnTo>
                  </a:path>
                </a:pathLst>
              </a:custGeom>
              <a:noFill/>
              <a:ln w="7938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4" name="Freeform 1626"/>
              <p:cNvSpPr>
                <a:spLocks/>
              </p:cNvSpPr>
              <p:nvPr/>
            </p:nvSpPr>
            <p:spPr bwMode="auto">
              <a:xfrm>
                <a:off x="4994340" y="1560468"/>
                <a:ext cx="290513" cy="174625"/>
              </a:xfrm>
              <a:custGeom>
                <a:avLst/>
                <a:gdLst>
                  <a:gd name="T0" fmla="*/ 0 w 183"/>
                  <a:gd name="T1" fmla="*/ 108 h 110"/>
                  <a:gd name="T2" fmla="*/ 4 w 183"/>
                  <a:gd name="T3" fmla="*/ 70 h 110"/>
                  <a:gd name="T4" fmla="*/ 8 w 183"/>
                  <a:gd name="T5" fmla="*/ 0 h 110"/>
                  <a:gd name="T6" fmla="*/ 12 w 183"/>
                  <a:gd name="T7" fmla="*/ 60 h 110"/>
                  <a:gd name="T8" fmla="*/ 15 w 183"/>
                  <a:gd name="T9" fmla="*/ 54 h 110"/>
                  <a:gd name="T10" fmla="*/ 19 w 183"/>
                  <a:gd name="T11" fmla="*/ 106 h 110"/>
                  <a:gd name="T12" fmla="*/ 23 w 183"/>
                  <a:gd name="T13" fmla="*/ 81 h 110"/>
                  <a:gd name="T14" fmla="*/ 27 w 183"/>
                  <a:gd name="T15" fmla="*/ 20 h 110"/>
                  <a:gd name="T16" fmla="*/ 30 w 183"/>
                  <a:gd name="T17" fmla="*/ 31 h 110"/>
                  <a:gd name="T18" fmla="*/ 34 w 183"/>
                  <a:gd name="T19" fmla="*/ 68 h 110"/>
                  <a:gd name="T20" fmla="*/ 37 w 183"/>
                  <a:gd name="T21" fmla="*/ 94 h 110"/>
                  <a:gd name="T22" fmla="*/ 41 w 183"/>
                  <a:gd name="T23" fmla="*/ 110 h 110"/>
                  <a:gd name="T24" fmla="*/ 45 w 183"/>
                  <a:gd name="T25" fmla="*/ 77 h 110"/>
                  <a:gd name="T26" fmla="*/ 49 w 183"/>
                  <a:gd name="T27" fmla="*/ 24 h 110"/>
                  <a:gd name="T28" fmla="*/ 53 w 183"/>
                  <a:gd name="T29" fmla="*/ 87 h 110"/>
                  <a:gd name="T30" fmla="*/ 56 w 183"/>
                  <a:gd name="T31" fmla="*/ 73 h 110"/>
                  <a:gd name="T32" fmla="*/ 60 w 183"/>
                  <a:gd name="T33" fmla="*/ 101 h 110"/>
                  <a:gd name="T34" fmla="*/ 64 w 183"/>
                  <a:gd name="T35" fmla="*/ 48 h 110"/>
                  <a:gd name="T36" fmla="*/ 67 w 183"/>
                  <a:gd name="T37" fmla="*/ 77 h 110"/>
                  <a:gd name="T38" fmla="*/ 71 w 183"/>
                  <a:gd name="T39" fmla="*/ 82 h 110"/>
                  <a:gd name="T40" fmla="*/ 75 w 183"/>
                  <a:gd name="T41" fmla="*/ 98 h 110"/>
                  <a:gd name="T42" fmla="*/ 78 w 183"/>
                  <a:gd name="T43" fmla="*/ 21 h 110"/>
                  <a:gd name="T44" fmla="*/ 82 w 183"/>
                  <a:gd name="T45" fmla="*/ 26 h 110"/>
                  <a:gd name="T46" fmla="*/ 86 w 183"/>
                  <a:gd name="T47" fmla="*/ 63 h 110"/>
                  <a:gd name="T48" fmla="*/ 90 w 183"/>
                  <a:gd name="T49" fmla="*/ 75 h 110"/>
                  <a:gd name="T50" fmla="*/ 93 w 183"/>
                  <a:gd name="T51" fmla="*/ 100 h 110"/>
                  <a:gd name="T52" fmla="*/ 97 w 183"/>
                  <a:gd name="T53" fmla="*/ 61 h 110"/>
                  <a:gd name="T54" fmla="*/ 101 w 183"/>
                  <a:gd name="T55" fmla="*/ 16 h 110"/>
                  <a:gd name="T56" fmla="*/ 104 w 183"/>
                  <a:gd name="T57" fmla="*/ 41 h 110"/>
                  <a:gd name="T58" fmla="*/ 108 w 183"/>
                  <a:gd name="T59" fmla="*/ 85 h 110"/>
                  <a:gd name="T60" fmla="*/ 112 w 183"/>
                  <a:gd name="T61" fmla="*/ 97 h 110"/>
                  <a:gd name="T62" fmla="*/ 116 w 183"/>
                  <a:gd name="T63" fmla="*/ 76 h 110"/>
                  <a:gd name="T64" fmla="*/ 119 w 183"/>
                  <a:gd name="T65" fmla="*/ 13 h 110"/>
                  <a:gd name="T66" fmla="*/ 123 w 183"/>
                  <a:gd name="T67" fmla="*/ 32 h 110"/>
                  <a:gd name="T68" fmla="*/ 127 w 183"/>
                  <a:gd name="T69" fmla="*/ 42 h 110"/>
                  <a:gd name="T70" fmla="*/ 130 w 183"/>
                  <a:gd name="T71" fmla="*/ 80 h 110"/>
                  <a:gd name="T72" fmla="*/ 134 w 183"/>
                  <a:gd name="T73" fmla="*/ 81 h 110"/>
                  <a:gd name="T74" fmla="*/ 138 w 183"/>
                  <a:gd name="T75" fmla="*/ 98 h 110"/>
                  <a:gd name="T76" fmla="*/ 142 w 183"/>
                  <a:gd name="T77" fmla="*/ 11 h 110"/>
                  <a:gd name="T78" fmla="*/ 145 w 183"/>
                  <a:gd name="T79" fmla="*/ 34 h 110"/>
                  <a:gd name="T80" fmla="*/ 149 w 183"/>
                  <a:gd name="T81" fmla="*/ 107 h 110"/>
                  <a:gd name="T82" fmla="*/ 153 w 183"/>
                  <a:gd name="T83" fmla="*/ 107 h 110"/>
                  <a:gd name="T84" fmla="*/ 157 w 183"/>
                  <a:gd name="T85" fmla="*/ 87 h 110"/>
                  <a:gd name="T86" fmla="*/ 160 w 183"/>
                  <a:gd name="T87" fmla="*/ 11 h 110"/>
                  <a:gd name="T88" fmla="*/ 164 w 183"/>
                  <a:gd name="T89" fmla="*/ 37 h 110"/>
                  <a:gd name="T90" fmla="*/ 168 w 183"/>
                  <a:gd name="T91" fmla="*/ 82 h 110"/>
                  <a:gd name="T92" fmla="*/ 171 w 183"/>
                  <a:gd name="T93" fmla="*/ 67 h 110"/>
                  <a:gd name="T94" fmla="*/ 175 w 183"/>
                  <a:gd name="T95" fmla="*/ 109 h 110"/>
                  <a:gd name="T96" fmla="*/ 179 w 183"/>
                  <a:gd name="T97" fmla="*/ 84 h 110"/>
                  <a:gd name="T98" fmla="*/ 183 w 183"/>
                  <a:gd name="T99" fmla="*/ 1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3" h="110">
                    <a:moveTo>
                      <a:pt x="0" y="108"/>
                    </a:moveTo>
                    <a:lnTo>
                      <a:pt x="4" y="70"/>
                    </a:lnTo>
                    <a:lnTo>
                      <a:pt x="8" y="0"/>
                    </a:lnTo>
                    <a:lnTo>
                      <a:pt x="12" y="60"/>
                    </a:lnTo>
                    <a:lnTo>
                      <a:pt x="15" y="54"/>
                    </a:lnTo>
                    <a:lnTo>
                      <a:pt x="19" y="106"/>
                    </a:lnTo>
                    <a:lnTo>
                      <a:pt x="23" y="81"/>
                    </a:lnTo>
                    <a:lnTo>
                      <a:pt x="27" y="20"/>
                    </a:lnTo>
                    <a:lnTo>
                      <a:pt x="30" y="31"/>
                    </a:lnTo>
                    <a:lnTo>
                      <a:pt x="34" y="68"/>
                    </a:lnTo>
                    <a:lnTo>
                      <a:pt x="37" y="94"/>
                    </a:lnTo>
                    <a:lnTo>
                      <a:pt x="41" y="110"/>
                    </a:lnTo>
                    <a:lnTo>
                      <a:pt x="45" y="77"/>
                    </a:lnTo>
                    <a:lnTo>
                      <a:pt x="49" y="24"/>
                    </a:lnTo>
                    <a:lnTo>
                      <a:pt x="53" y="87"/>
                    </a:lnTo>
                    <a:lnTo>
                      <a:pt x="56" y="73"/>
                    </a:lnTo>
                    <a:lnTo>
                      <a:pt x="60" y="101"/>
                    </a:lnTo>
                    <a:lnTo>
                      <a:pt x="64" y="48"/>
                    </a:lnTo>
                    <a:lnTo>
                      <a:pt x="67" y="77"/>
                    </a:lnTo>
                    <a:lnTo>
                      <a:pt x="71" y="82"/>
                    </a:lnTo>
                    <a:lnTo>
                      <a:pt x="75" y="98"/>
                    </a:lnTo>
                    <a:lnTo>
                      <a:pt x="78" y="21"/>
                    </a:lnTo>
                    <a:lnTo>
                      <a:pt x="82" y="26"/>
                    </a:lnTo>
                    <a:lnTo>
                      <a:pt x="86" y="63"/>
                    </a:lnTo>
                    <a:lnTo>
                      <a:pt x="90" y="75"/>
                    </a:lnTo>
                    <a:lnTo>
                      <a:pt x="93" y="100"/>
                    </a:lnTo>
                    <a:lnTo>
                      <a:pt x="97" y="61"/>
                    </a:lnTo>
                    <a:lnTo>
                      <a:pt x="101" y="16"/>
                    </a:lnTo>
                    <a:lnTo>
                      <a:pt x="104" y="41"/>
                    </a:lnTo>
                    <a:lnTo>
                      <a:pt x="108" y="85"/>
                    </a:lnTo>
                    <a:lnTo>
                      <a:pt x="112" y="97"/>
                    </a:lnTo>
                    <a:lnTo>
                      <a:pt x="116" y="76"/>
                    </a:lnTo>
                    <a:lnTo>
                      <a:pt x="119" y="13"/>
                    </a:lnTo>
                    <a:lnTo>
                      <a:pt x="123" y="32"/>
                    </a:lnTo>
                    <a:lnTo>
                      <a:pt x="127" y="42"/>
                    </a:lnTo>
                    <a:lnTo>
                      <a:pt x="130" y="80"/>
                    </a:lnTo>
                    <a:lnTo>
                      <a:pt x="134" y="81"/>
                    </a:lnTo>
                    <a:lnTo>
                      <a:pt x="138" y="98"/>
                    </a:lnTo>
                    <a:lnTo>
                      <a:pt x="142" y="11"/>
                    </a:lnTo>
                    <a:lnTo>
                      <a:pt x="145" y="34"/>
                    </a:lnTo>
                    <a:lnTo>
                      <a:pt x="149" y="107"/>
                    </a:lnTo>
                    <a:lnTo>
                      <a:pt x="153" y="107"/>
                    </a:lnTo>
                    <a:lnTo>
                      <a:pt x="157" y="87"/>
                    </a:lnTo>
                    <a:lnTo>
                      <a:pt x="160" y="11"/>
                    </a:lnTo>
                    <a:lnTo>
                      <a:pt x="164" y="37"/>
                    </a:lnTo>
                    <a:lnTo>
                      <a:pt x="168" y="82"/>
                    </a:lnTo>
                    <a:lnTo>
                      <a:pt x="171" y="67"/>
                    </a:lnTo>
                    <a:lnTo>
                      <a:pt x="175" y="109"/>
                    </a:lnTo>
                    <a:lnTo>
                      <a:pt x="179" y="84"/>
                    </a:lnTo>
                    <a:lnTo>
                      <a:pt x="183" y="1"/>
                    </a:lnTo>
                  </a:path>
                </a:pathLst>
              </a:custGeom>
              <a:noFill/>
              <a:ln w="7938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5" name="Freeform 1627"/>
              <p:cNvSpPr>
                <a:spLocks/>
              </p:cNvSpPr>
              <p:nvPr/>
            </p:nvSpPr>
            <p:spPr bwMode="auto">
              <a:xfrm>
                <a:off x="5284852" y="1546180"/>
                <a:ext cx="282575" cy="192088"/>
              </a:xfrm>
              <a:custGeom>
                <a:avLst/>
                <a:gdLst>
                  <a:gd name="T0" fmla="*/ 0 w 178"/>
                  <a:gd name="T1" fmla="*/ 10 h 121"/>
                  <a:gd name="T2" fmla="*/ 3 w 178"/>
                  <a:gd name="T3" fmla="*/ 64 h 121"/>
                  <a:gd name="T4" fmla="*/ 7 w 178"/>
                  <a:gd name="T5" fmla="*/ 86 h 121"/>
                  <a:gd name="T6" fmla="*/ 11 w 178"/>
                  <a:gd name="T7" fmla="*/ 104 h 121"/>
                  <a:gd name="T8" fmla="*/ 14 w 178"/>
                  <a:gd name="T9" fmla="*/ 91 h 121"/>
                  <a:gd name="T10" fmla="*/ 18 w 178"/>
                  <a:gd name="T11" fmla="*/ 48 h 121"/>
                  <a:gd name="T12" fmla="*/ 22 w 178"/>
                  <a:gd name="T13" fmla="*/ 121 h 121"/>
                  <a:gd name="T14" fmla="*/ 26 w 178"/>
                  <a:gd name="T15" fmla="*/ 113 h 121"/>
                  <a:gd name="T16" fmla="*/ 29 w 178"/>
                  <a:gd name="T17" fmla="*/ 72 h 121"/>
                  <a:gd name="T18" fmla="*/ 33 w 178"/>
                  <a:gd name="T19" fmla="*/ 116 h 121"/>
                  <a:gd name="T20" fmla="*/ 37 w 178"/>
                  <a:gd name="T21" fmla="*/ 118 h 121"/>
                  <a:gd name="T22" fmla="*/ 40 w 178"/>
                  <a:gd name="T23" fmla="*/ 94 h 121"/>
                  <a:gd name="T24" fmla="*/ 44 w 178"/>
                  <a:gd name="T25" fmla="*/ 91 h 121"/>
                  <a:gd name="T26" fmla="*/ 48 w 178"/>
                  <a:gd name="T27" fmla="*/ 66 h 121"/>
                  <a:gd name="T28" fmla="*/ 51 w 178"/>
                  <a:gd name="T29" fmla="*/ 46 h 121"/>
                  <a:gd name="T30" fmla="*/ 55 w 178"/>
                  <a:gd name="T31" fmla="*/ 37 h 121"/>
                  <a:gd name="T32" fmla="*/ 59 w 178"/>
                  <a:gd name="T33" fmla="*/ 74 h 121"/>
                  <a:gd name="T34" fmla="*/ 63 w 178"/>
                  <a:gd name="T35" fmla="*/ 114 h 121"/>
                  <a:gd name="T36" fmla="*/ 67 w 178"/>
                  <a:gd name="T37" fmla="*/ 99 h 121"/>
                  <a:gd name="T38" fmla="*/ 70 w 178"/>
                  <a:gd name="T39" fmla="*/ 31 h 121"/>
                  <a:gd name="T40" fmla="*/ 74 w 178"/>
                  <a:gd name="T41" fmla="*/ 16 h 121"/>
                  <a:gd name="T42" fmla="*/ 78 w 178"/>
                  <a:gd name="T43" fmla="*/ 56 h 121"/>
                  <a:gd name="T44" fmla="*/ 81 w 178"/>
                  <a:gd name="T45" fmla="*/ 104 h 121"/>
                  <a:gd name="T46" fmla="*/ 85 w 178"/>
                  <a:gd name="T47" fmla="*/ 110 h 121"/>
                  <a:gd name="T48" fmla="*/ 89 w 178"/>
                  <a:gd name="T49" fmla="*/ 49 h 121"/>
                  <a:gd name="T50" fmla="*/ 92 w 178"/>
                  <a:gd name="T51" fmla="*/ 78 h 121"/>
                  <a:gd name="T52" fmla="*/ 96 w 178"/>
                  <a:gd name="T53" fmla="*/ 117 h 121"/>
                  <a:gd name="T54" fmla="*/ 100 w 178"/>
                  <a:gd name="T55" fmla="*/ 99 h 121"/>
                  <a:gd name="T56" fmla="*/ 104 w 178"/>
                  <a:gd name="T57" fmla="*/ 41 h 121"/>
                  <a:gd name="T58" fmla="*/ 107 w 178"/>
                  <a:gd name="T59" fmla="*/ 22 h 121"/>
                  <a:gd name="T60" fmla="*/ 111 w 178"/>
                  <a:gd name="T61" fmla="*/ 101 h 121"/>
                  <a:gd name="T62" fmla="*/ 115 w 178"/>
                  <a:gd name="T63" fmla="*/ 79 h 121"/>
                  <a:gd name="T64" fmla="*/ 118 w 178"/>
                  <a:gd name="T65" fmla="*/ 119 h 121"/>
                  <a:gd name="T66" fmla="*/ 122 w 178"/>
                  <a:gd name="T67" fmla="*/ 105 h 121"/>
                  <a:gd name="T68" fmla="*/ 126 w 178"/>
                  <a:gd name="T69" fmla="*/ 18 h 121"/>
                  <a:gd name="T70" fmla="*/ 130 w 178"/>
                  <a:gd name="T71" fmla="*/ 77 h 121"/>
                  <a:gd name="T72" fmla="*/ 133 w 178"/>
                  <a:gd name="T73" fmla="*/ 82 h 121"/>
                  <a:gd name="T74" fmla="*/ 137 w 178"/>
                  <a:gd name="T75" fmla="*/ 110 h 121"/>
                  <a:gd name="T76" fmla="*/ 141 w 178"/>
                  <a:gd name="T77" fmla="*/ 70 h 121"/>
                  <a:gd name="T78" fmla="*/ 144 w 178"/>
                  <a:gd name="T79" fmla="*/ 0 h 121"/>
                  <a:gd name="T80" fmla="*/ 148 w 178"/>
                  <a:gd name="T81" fmla="*/ 46 h 121"/>
                  <a:gd name="T82" fmla="*/ 152 w 178"/>
                  <a:gd name="T83" fmla="*/ 103 h 121"/>
                  <a:gd name="T84" fmla="*/ 156 w 178"/>
                  <a:gd name="T85" fmla="*/ 112 h 121"/>
                  <a:gd name="T86" fmla="*/ 159 w 178"/>
                  <a:gd name="T87" fmla="*/ 41 h 121"/>
                  <a:gd name="T88" fmla="*/ 163 w 178"/>
                  <a:gd name="T89" fmla="*/ 28 h 121"/>
                  <a:gd name="T90" fmla="*/ 167 w 178"/>
                  <a:gd name="T91" fmla="*/ 39 h 121"/>
                  <a:gd name="T92" fmla="*/ 171 w 178"/>
                  <a:gd name="T93" fmla="*/ 61 h 121"/>
                  <a:gd name="T94" fmla="*/ 174 w 178"/>
                  <a:gd name="T95" fmla="*/ 96 h 121"/>
                  <a:gd name="T96" fmla="*/ 178 w 178"/>
                  <a:gd name="T97" fmla="*/ 108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78" h="121">
                    <a:moveTo>
                      <a:pt x="0" y="10"/>
                    </a:moveTo>
                    <a:lnTo>
                      <a:pt x="3" y="64"/>
                    </a:lnTo>
                    <a:lnTo>
                      <a:pt x="7" y="86"/>
                    </a:lnTo>
                    <a:lnTo>
                      <a:pt x="11" y="104"/>
                    </a:lnTo>
                    <a:lnTo>
                      <a:pt x="14" y="91"/>
                    </a:lnTo>
                    <a:lnTo>
                      <a:pt x="18" y="48"/>
                    </a:lnTo>
                    <a:lnTo>
                      <a:pt x="22" y="121"/>
                    </a:lnTo>
                    <a:lnTo>
                      <a:pt x="26" y="113"/>
                    </a:lnTo>
                    <a:lnTo>
                      <a:pt x="29" y="72"/>
                    </a:lnTo>
                    <a:lnTo>
                      <a:pt x="33" y="116"/>
                    </a:lnTo>
                    <a:lnTo>
                      <a:pt x="37" y="118"/>
                    </a:lnTo>
                    <a:lnTo>
                      <a:pt x="40" y="94"/>
                    </a:lnTo>
                    <a:lnTo>
                      <a:pt x="44" y="91"/>
                    </a:lnTo>
                    <a:lnTo>
                      <a:pt x="48" y="66"/>
                    </a:lnTo>
                    <a:lnTo>
                      <a:pt x="51" y="46"/>
                    </a:lnTo>
                    <a:lnTo>
                      <a:pt x="55" y="37"/>
                    </a:lnTo>
                    <a:lnTo>
                      <a:pt x="59" y="74"/>
                    </a:lnTo>
                    <a:lnTo>
                      <a:pt x="63" y="114"/>
                    </a:lnTo>
                    <a:lnTo>
                      <a:pt x="67" y="99"/>
                    </a:lnTo>
                    <a:lnTo>
                      <a:pt x="70" y="31"/>
                    </a:lnTo>
                    <a:lnTo>
                      <a:pt x="74" y="16"/>
                    </a:lnTo>
                    <a:lnTo>
                      <a:pt x="78" y="56"/>
                    </a:lnTo>
                    <a:lnTo>
                      <a:pt x="81" y="104"/>
                    </a:lnTo>
                    <a:lnTo>
                      <a:pt x="85" y="110"/>
                    </a:lnTo>
                    <a:lnTo>
                      <a:pt x="89" y="49"/>
                    </a:lnTo>
                    <a:lnTo>
                      <a:pt x="92" y="78"/>
                    </a:lnTo>
                    <a:lnTo>
                      <a:pt x="96" y="117"/>
                    </a:lnTo>
                    <a:lnTo>
                      <a:pt x="100" y="99"/>
                    </a:lnTo>
                    <a:lnTo>
                      <a:pt x="104" y="41"/>
                    </a:lnTo>
                    <a:lnTo>
                      <a:pt x="107" y="22"/>
                    </a:lnTo>
                    <a:lnTo>
                      <a:pt x="111" y="101"/>
                    </a:lnTo>
                    <a:lnTo>
                      <a:pt x="115" y="79"/>
                    </a:lnTo>
                    <a:lnTo>
                      <a:pt x="118" y="119"/>
                    </a:lnTo>
                    <a:lnTo>
                      <a:pt x="122" y="105"/>
                    </a:lnTo>
                    <a:lnTo>
                      <a:pt x="126" y="18"/>
                    </a:lnTo>
                    <a:lnTo>
                      <a:pt x="130" y="77"/>
                    </a:lnTo>
                    <a:lnTo>
                      <a:pt x="133" y="82"/>
                    </a:lnTo>
                    <a:lnTo>
                      <a:pt x="137" y="110"/>
                    </a:lnTo>
                    <a:lnTo>
                      <a:pt x="141" y="70"/>
                    </a:lnTo>
                    <a:lnTo>
                      <a:pt x="144" y="0"/>
                    </a:lnTo>
                    <a:lnTo>
                      <a:pt x="148" y="46"/>
                    </a:lnTo>
                    <a:lnTo>
                      <a:pt x="152" y="103"/>
                    </a:lnTo>
                    <a:lnTo>
                      <a:pt x="156" y="112"/>
                    </a:lnTo>
                    <a:lnTo>
                      <a:pt x="159" y="41"/>
                    </a:lnTo>
                    <a:lnTo>
                      <a:pt x="163" y="28"/>
                    </a:lnTo>
                    <a:lnTo>
                      <a:pt x="167" y="39"/>
                    </a:lnTo>
                    <a:lnTo>
                      <a:pt x="171" y="61"/>
                    </a:lnTo>
                    <a:lnTo>
                      <a:pt x="174" y="96"/>
                    </a:lnTo>
                    <a:lnTo>
                      <a:pt x="178" y="108"/>
                    </a:lnTo>
                  </a:path>
                </a:pathLst>
              </a:custGeom>
              <a:noFill/>
              <a:ln w="7938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6" name="Freeform 1628"/>
              <p:cNvSpPr>
                <a:spLocks/>
              </p:cNvSpPr>
              <p:nvPr/>
            </p:nvSpPr>
            <p:spPr bwMode="auto">
              <a:xfrm>
                <a:off x="4416490" y="1465218"/>
                <a:ext cx="288925" cy="273050"/>
              </a:xfrm>
              <a:custGeom>
                <a:avLst/>
                <a:gdLst>
                  <a:gd name="T0" fmla="*/ 0 w 182"/>
                  <a:gd name="T1" fmla="*/ 172 h 172"/>
                  <a:gd name="T2" fmla="*/ 4 w 182"/>
                  <a:gd name="T3" fmla="*/ 145 h 172"/>
                  <a:gd name="T4" fmla="*/ 8 w 182"/>
                  <a:gd name="T5" fmla="*/ 145 h 172"/>
                  <a:gd name="T6" fmla="*/ 11 w 182"/>
                  <a:gd name="T7" fmla="*/ 127 h 172"/>
                  <a:gd name="T8" fmla="*/ 15 w 182"/>
                  <a:gd name="T9" fmla="*/ 147 h 172"/>
                  <a:gd name="T10" fmla="*/ 19 w 182"/>
                  <a:gd name="T11" fmla="*/ 171 h 172"/>
                  <a:gd name="T12" fmla="*/ 22 w 182"/>
                  <a:gd name="T13" fmla="*/ 158 h 172"/>
                  <a:gd name="T14" fmla="*/ 26 w 182"/>
                  <a:gd name="T15" fmla="*/ 152 h 172"/>
                  <a:gd name="T16" fmla="*/ 30 w 182"/>
                  <a:gd name="T17" fmla="*/ 93 h 172"/>
                  <a:gd name="T18" fmla="*/ 34 w 182"/>
                  <a:gd name="T19" fmla="*/ 142 h 172"/>
                  <a:gd name="T20" fmla="*/ 37 w 182"/>
                  <a:gd name="T21" fmla="*/ 113 h 172"/>
                  <a:gd name="T22" fmla="*/ 41 w 182"/>
                  <a:gd name="T23" fmla="*/ 55 h 172"/>
                  <a:gd name="T24" fmla="*/ 45 w 182"/>
                  <a:gd name="T25" fmla="*/ 87 h 172"/>
                  <a:gd name="T26" fmla="*/ 48 w 182"/>
                  <a:gd name="T27" fmla="*/ 120 h 172"/>
                  <a:gd name="T28" fmla="*/ 52 w 182"/>
                  <a:gd name="T29" fmla="*/ 150 h 172"/>
                  <a:gd name="T30" fmla="*/ 56 w 182"/>
                  <a:gd name="T31" fmla="*/ 140 h 172"/>
                  <a:gd name="T32" fmla="*/ 60 w 182"/>
                  <a:gd name="T33" fmla="*/ 21 h 172"/>
                  <a:gd name="T34" fmla="*/ 63 w 182"/>
                  <a:gd name="T35" fmla="*/ 164 h 172"/>
                  <a:gd name="T36" fmla="*/ 67 w 182"/>
                  <a:gd name="T37" fmla="*/ 172 h 172"/>
                  <a:gd name="T38" fmla="*/ 71 w 182"/>
                  <a:gd name="T39" fmla="*/ 158 h 172"/>
                  <a:gd name="T40" fmla="*/ 74 w 182"/>
                  <a:gd name="T41" fmla="*/ 117 h 172"/>
                  <a:gd name="T42" fmla="*/ 78 w 182"/>
                  <a:gd name="T43" fmla="*/ 119 h 172"/>
                  <a:gd name="T44" fmla="*/ 82 w 182"/>
                  <a:gd name="T45" fmla="*/ 68 h 172"/>
                  <a:gd name="T46" fmla="*/ 86 w 182"/>
                  <a:gd name="T47" fmla="*/ 91 h 172"/>
                  <a:gd name="T48" fmla="*/ 89 w 182"/>
                  <a:gd name="T49" fmla="*/ 97 h 172"/>
                  <a:gd name="T50" fmla="*/ 93 w 182"/>
                  <a:gd name="T51" fmla="*/ 153 h 172"/>
                  <a:gd name="T52" fmla="*/ 97 w 182"/>
                  <a:gd name="T53" fmla="*/ 162 h 172"/>
                  <a:gd name="T54" fmla="*/ 101 w 182"/>
                  <a:gd name="T55" fmla="*/ 163 h 172"/>
                  <a:gd name="T56" fmla="*/ 104 w 182"/>
                  <a:gd name="T57" fmla="*/ 138 h 172"/>
                  <a:gd name="T58" fmla="*/ 108 w 182"/>
                  <a:gd name="T59" fmla="*/ 0 h 172"/>
                  <a:gd name="T60" fmla="*/ 112 w 182"/>
                  <a:gd name="T61" fmla="*/ 59 h 172"/>
                  <a:gd name="T62" fmla="*/ 115 w 182"/>
                  <a:gd name="T63" fmla="*/ 165 h 172"/>
                  <a:gd name="T64" fmla="*/ 119 w 182"/>
                  <a:gd name="T65" fmla="*/ 148 h 172"/>
                  <a:gd name="T66" fmla="*/ 123 w 182"/>
                  <a:gd name="T67" fmla="*/ 104 h 172"/>
                  <a:gd name="T68" fmla="*/ 127 w 182"/>
                  <a:gd name="T69" fmla="*/ 137 h 172"/>
                  <a:gd name="T70" fmla="*/ 130 w 182"/>
                  <a:gd name="T71" fmla="*/ 159 h 172"/>
                  <a:gd name="T72" fmla="*/ 134 w 182"/>
                  <a:gd name="T73" fmla="*/ 143 h 172"/>
                  <a:gd name="T74" fmla="*/ 138 w 182"/>
                  <a:gd name="T75" fmla="*/ 13 h 172"/>
                  <a:gd name="T76" fmla="*/ 141 w 182"/>
                  <a:gd name="T77" fmla="*/ 106 h 172"/>
                  <a:gd name="T78" fmla="*/ 145 w 182"/>
                  <a:gd name="T79" fmla="*/ 90 h 172"/>
                  <a:gd name="T80" fmla="*/ 149 w 182"/>
                  <a:gd name="T81" fmla="*/ 132 h 172"/>
                  <a:gd name="T82" fmla="*/ 153 w 182"/>
                  <a:gd name="T83" fmla="*/ 135 h 172"/>
                  <a:gd name="T84" fmla="*/ 156 w 182"/>
                  <a:gd name="T85" fmla="*/ 164 h 172"/>
                  <a:gd name="T86" fmla="*/ 160 w 182"/>
                  <a:gd name="T87" fmla="*/ 114 h 172"/>
                  <a:gd name="T88" fmla="*/ 164 w 182"/>
                  <a:gd name="T89" fmla="*/ 73 h 172"/>
                  <a:gd name="T90" fmla="*/ 167 w 182"/>
                  <a:gd name="T91" fmla="*/ 75 h 172"/>
                  <a:gd name="T92" fmla="*/ 171 w 182"/>
                  <a:gd name="T93" fmla="*/ 44 h 172"/>
                  <a:gd name="T94" fmla="*/ 175 w 182"/>
                  <a:gd name="T95" fmla="*/ 141 h 172"/>
                  <a:gd name="T96" fmla="*/ 178 w 182"/>
                  <a:gd name="T97" fmla="*/ 135 h 172"/>
                  <a:gd name="T98" fmla="*/ 182 w 182"/>
                  <a:gd name="T99" fmla="*/ 44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172">
                    <a:moveTo>
                      <a:pt x="0" y="172"/>
                    </a:moveTo>
                    <a:lnTo>
                      <a:pt x="4" y="145"/>
                    </a:lnTo>
                    <a:lnTo>
                      <a:pt x="8" y="145"/>
                    </a:lnTo>
                    <a:lnTo>
                      <a:pt x="11" y="127"/>
                    </a:lnTo>
                    <a:lnTo>
                      <a:pt x="15" y="147"/>
                    </a:lnTo>
                    <a:lnTo>
                      <a:pt x="19" y="171"/>
                    </a:lnTo>
                    <a:lnTo>
                      <a:pt x="22" y="158"/>
                    </a:lnTo>
                    <a:lnTo>
                      <a:pt x="26" y="152"/>
                    </a:lnTo>
                    <a:lnTo>
                      <a:pt x="30" y="93"/>
                    </a:lnTo>
                    <a:lnTo>
                      <a:pt x="34" y="142"/>
                    </a:lnTo>
                    <a:lnTo>
                      <a:pt x="37" y="113"/>
                    </a:lnTo>
                    <a:lnTo>
                      <a:pt x="41" y="55"/>
                    </a:lnTo>
                    <a:lnTo>
                      <a:pt x="45" y="87"/>
                    </a:lnTo>
                    <a:lnTo>
                      <a:pt x="48" y="120"/>
                    </a:lnTo>
                    <a:lnTo>
                      <a:pt x="52" y="150"/>
                    </a:lnTo>
                    <a:lnTo>
                      <a:pt x="56" y="140"/>
                    </a:lnTo>
                    <a:lnTo>
                      <a:pt x="60" y="21"/>
                    </a:lnTo>
                    <a:lnTo>
                      <a:pt x="63" y="164"/>
                    </a:lnTo>
                    <a:lnTo>
                      <a:pt x="67" y="172"/>
                    </a:lnTo>
                    <a:lnTo>
                      <a:pt x="71" y="158"/>
                    </a:lnTo>
                    <a:lnTo>
                      <a:pt x="74" y="117"/>
                    </a:lnTo>
                    <a:lnTo>
                      <a:pt x="78" y="119"/>
                    </a:lnTo>
                    <a:lnTo>
                      <a:pt x="82" y="68"/>
                    </a:lnTo>
                    <a:lnTo>
                      <a:pt x="86" y="91"/>
                    </a:lnTo>
                    <a:lnTo>
                      <a:pt x="89" y="97"/>
                    </a:lnTo>
                    <a:lnTo>
                      <a:pt x="93" y="153"/>
                    </a:lnTo>
                    <a:lnTo>
                      <a:pt x="97" y="162"/>
                    </a:lnTo>
                    <a:lnTo>
                      <a:pt x="101" y="163"/>
                    </a:lnTo>
                    <a:lnTo>
                      <a:pt x="104" y="138"/>
                    </a:lnTo>
                    <a:lnTo>
                      <a:pt x="108" y="0"/>
                    </a:lnTo>
                    <a:lnTo>
                      <a:pt x="112" y="59"/>
                    </a:lnTo>
                    <a:lnTo>
                      <a:pt x="115" y="165"/>
                    </a:lnTo>
                    <a:lnTo>
                      <a:pt x="119" y="148"/>
                    </a:lnTo>
                    <a:lnTo>
                      <a:pt x="123" y="104"/>
                    </a:lnTo>
                    <a:lnTo>
                      <a:pt x="127" y="137"/>
                    </a:lnTo>
                    <a:lnTo>
                      <a:pt x="130" y="159"/>
                    </a:lnTo>
                    <a:lnTo>
                      <a:pt x="134" y="143"/>
                    </a:lnTo>
                    <a:lnTo>
                      <a:pt x="138" y="13"/>
                    </a:lnTo>
                    <a:lnTo>
                      <a:pt x="141" y="106"/>
                    </a:lnTo>
                    <a:lnTo>
                      <a:pt x="145" y="90"/>
                    </a:lnTo>
                    <a:lnTo>
                      <a:pt x="149" y="132"/>
                    </a:lnTo>
                    <a:lnTo>
                      <a:pt x="153" y="135"/>
                    </a:lnTo>
                    <a:lnTo>
                      <a:pt x="156" y="164"/>
                    </a:lnTo>
                    <a:lnTo>
                      <a:pt x="160" y="114"/>
                    </a:lnTo>
                    <a:lnTo>
                      <a:pt x="164" y="73"/>
                    </a:lnTo>
                    <a:lnTo>
                      <a:pt x="167" y="75"/>
                    </a:lnTo>
                    <a:lnTo>
                      <a:pt x="171" y="44"/>
                    </a:lnTo>
                    <a:lnTo>
                      <a:pt x="175" y="141"/>
                    </a:lnTo>
                    <a:lnTo>
                      <a:pt x="178" y="135"/>
                    </a:lnTo>
                    <a:lnTo>
                      <a:pt x="182" y="44"/>
                    </a:lnTo>
                  </a:path>
                </a:pathLst>
              </a:custGeom>
              <a:noFill/>
              <a:ln w="7938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7" name="Freeform 1629"/>
              <p:cNvSpPr>
                <a:spLocks/>
              </p:cNvSpPr>
              <p:nvPr/>
            </p:nvSpPr>
            <p:spPr bwMode="auto">
              <a:xfrm>
                <a:off x="4705415" y="1474743"/>
                <a:ext cx="288925" cy="263525"/>
              </a:xfrm>
              <a:custGeom>
                <a:avLst/>
                <a:gdLst>
                  <a:gd name="T0" fmla="*/ 0 w 182"/>
                  <a:gd name="T1" fmla="*/ 38 h 166"/>
                  <a:gd name="T2" fmla="*/ 4 w 182"/>
                  <a:gd name="T3" fmla="*/ 160 h 166"/>
                  <a:gd name="T4" fmla="*/ 8 w 182"/>
                  <a:gd name="T5" fmla="*/ 164 h 166"/>
                  <a:gd name="T6" fmla="*/ 12 w 182"/>
                  <a:gd name="T7" fmla="*/ 140 h 166"/>
                  <a:gd name="T8" fmla="*/ 15 w 182"/>
                  <a:gd name="T9" fmla="*/ 18 h 166"/>
                  <a:gd name="T10" fmla="*/ 19 w 182"/>
                  <a:gd name="T11" fmla="*/ 78 h 166"/>
                  <a:gd name="T12" fmla="*/ 23 w 182"/>
                  <a:gd name="T13" fmla="*/ 122 h 166"/>
                  <a:gd name="T14" fmla="*/ 26 w 182"/>
                  <a:gd name="T15" fmla="*/ 160 h 166"/>
                  <a:gd name="T16" fmla="*/ 30 w 182"/>
                  <a:gd name="T17" fmla="*/ 142 h 166"/>
                  <a:gd name="T18" fmla="*/ 34 w 182"/>
                  <a:gd name="T19" fmla="*/ 123 h 166"/>
                  <a:gd name="T20" fmla="*/ 38 w 182"/>
                  <a:gd name="T21" fmla="*/ 93 h 166"/>
                  <a:gd name="T22" fmla="*/ 41 w 182"/>
                  <a:gd name="T23" fmla="*/ 128 h 166"/>
                  <a:gd name="T24" fmla="*/ 45 w 182"/>
                  <a:gd name="T25" fmla="*/ 152 h 166"/>
                  <a:gd name="T26" fmla="*/ 49 w 182"/>
                  <a:gd name="T27" fmla="*/ 158 h 166"/>
                  <a:gd name="T28" fmla="*/ 52 w 182"/>
                  <a:gd name="T29" fmla="*/ 86 h 166"/>
                  <a:gd name="T30" fmla="*/ 56 w 182"/>
                  <a:gd name="T31" fmla="*/ 144 h 166"/>
                  <a:gd name="T32" fmla="*/ 60 w 182"/>
                  <a:gd name="T33" fmla="*/ 158 h 166"/>
                  <a:gd name="T34" fmla="*/ 63 w 182"/>
                  <a:gd name="T35" fmla="*/ 166 h 166"/>
                  <a:gd name="T36" fmla="*/ 67 w 182"/>
                  <a:gd name="T37" fmla="*/ 147 h 166"/>
                  <a:gd name="T38" fmla="*/ 71 w 182"/>
                  <a:gd name="T39" fmla="*/ 29 h 166"/>
                  <a:gd name="T40" fmla="*/ 75 w 182"/>
                  <a:gd name="T41" fmla="*/ 108 h 166"/>
                  <a:gd name="T42" fmla="*/ 78 w 182"/>
                  <a:gd name="T43" fmla="*/ 108 h 166"/>
                  <a:gd name="T44" fmla="*/ 82 w 182"/>
                  <a:gd name="T45" fmla="*/ 152 h 166"/>
                  <a:gd name="T46" fmla="*/ 86 w 182"/>
                  <a:gd name="T47" fmla="*/ 134 h 166"/>
                  <a:gd name="T48" fmla="*/ 89 w 182"/>
                  <a:gd name="T49" fmla="*/ 90 h 166"/>
                  <a:gd name="T50" fmla="*/ 93 w 182"/>
                  <a:gd name="T51" fmla="*/ 113 h 166"/>
                  <a:gd name="T52" fmla="*/ 97 w 182"/>
                  <a:gd name="T53" fmla="*/ 148 h 166"/>
                  <a:gd name="T54" fmla="*/ 101 w 182"/>
                  <a:gd name="T55" fmla="*/ 134 h 166"/>
                  <a:gd name="T56" fmla="*/ 104 w 182"/>
                  <a:gd name="T57" fmla="*/ 149 h 166"/>
                  <a:gd name="T58" fmla="*/ 108 w 182"/>
                  <a:gd name="T59" fmla="*/ 66 h 166"/>
                  <a:gd name="T60" fmla="*/ 112 w 182"/>
                  <a:gd name="T61" fmla="*/ 105 h 166"/>
                  <a:gd name="T62" fmla="*/ 116 w 182"/>
                  <a:gd name="T63" fmla="*/ 54 h 166"/>
                  <a:gd name="T64" fmla="*/ 119 w 182"/>
                  <a:gd name="T65" fmla="*/ 130 h 166"/>
                  <a:gd name="T66" fmla="*/ 123 w 182"/>
                  <a:gd name="T67" fmla="*/ 159 h 166"/>
                  <a:gd name="T68" fmla="*/ 127 w 182"/>
                  <a:gd name="T69" fmla="*/ 129 h 166"/>
                  <a:gd name="T70" fmla="*/ 130 w 182"/>
                  <a:gd name="T71" fmla="*/ 76 h 166"/>
                  <a:gd name="T72" fmla="*/ 134 w 182"/>
                  <a:gd name="T73" fmla="*/ 0 h 166"/>
                  <a:gd name="T74" fmla="*/ 138 w 182"/>
                  <a:gd name="T75" fmla="*/ 136 h 166"/>
                  <a:gd name="T76" fmla="*/ 142 w 182"/>
                  <a:gd name="T77" fmla="*/ 157 h 166"/>
                  <a:gd name="T78" fmla="*/ 145 w 182"/>
                  <a:gd name="T79" fmla="*/ 131 h 166"/>
                  <a:gd name="T80" fmla="*/ 149 w 182"/>
                  <a:gd name="T81" fmla="*/ 25 h 166"/>
                  <a:gd name="T82" fmla="*/ 153 w 182"/>
                  <a:gd name="T83" fmla="*/ 19 h 166"/>
                  <a:gd name="T84" fmla="*/ 156 w 182"/>
                  <a:gd name="T85" fmla="*/ 162 h 166"/>
                  <a:gd name="T86" fmla="*/ 160 w 182"/>
                  <a:gd name="T87" fmla="*/ 160 h 166"/>
                  <a:gd name="T88" fmla="*/ 164 w 182"/>
                  <a:gd name="T89" fmla="*/ 60 h 166"/>
                  <a:gd name="T90" fmla="*/ 168 w 182"/>
                  <a:gd name="T91" fmla="*/ 44 h 166"/>
                  <a:gd name="T92" fmla="*/ 171 w 182"/>
                  <a:gd name="T93" fmla="*/ 98 h 166"/>
                  <a:gd name="T94" fmla="*/ 175 w 182"/>
                  <a:gd name="T95" fmla="*/ 136 h 166"/>
                  <a:gd name="T96" fmla="*/ 179 w 182"/>
                  <a:gd name="T97" fmla="*/ 152 h 166"/>
                  <a:gd name="T98" fmla="*/ 182 w 182"/>
                  <a:gd name="T99" fmla="*/ 155 h 1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166">
                    <a:moveTo>
                      <a:pt x="0" y="38"/>
                    </a:moveTo>
                    <a:lnTo>
                      <a:pt x="4" y="160"/>
                    </a:lnTo>
                    <a:lnTo>
                      <a:pt x="8" y="164"/>
                    </a:lnTo>
                    <a:lnTo>
                      <a:pt x="12" y="140"/>
                    </a:lnTo>
                    <a:lnTo>
                      <a:pt x="15" y="18"/>
                    </a:lnTo>
                    <a:lnTo>
                      <a:pt x="19" y="78"/>
                    </a:lnTo>
                    <a:lnTo>
                      <a:pt x="23" y="122"/>
                    </a:lnTo>
                    <a:lnTo>
                      <a:pt x="26" y="160"/>
                    </a:lnTo>
                    <a:lnTo>
                      <a:pt x="30" y="142"/>
                    </a:lnTo>
                    <a:lnTo>
                      <a:pt x="34" y="123"/>
                    </a:lnTo>
                    <a:lnTo>
                      <a:pt x="38" y="93"/>
                    </a:lnTo>
                    <a:lnTo>
                      <a:pt x="41" y="128"/>
                    </a:lnTo>
                    <a:lnTo>
                      <a:pt x="45" y="152"/>
                    </a:lnTo>
                    <a:lnTo>
                      <a:pt x="49" y="158"/>
                    </a:lnTo>
                    <a:lnTo>
                      <a:pt x="52" y="86"/>
                    </a:lnTo>
                    <a:lnTo>
                      <a:pt x="56" y="144"/>
                    </a:lnTo>
                    <a:lnTo>
                      <a:pt x="60" y="158"/>
                    </a:lnTo>
                    <a:lnTo>
                      <a:pt x="63" y="166"/>
                    </a:lnTo>
                    <a:lnTo>
                      <a:pt x="67" y="147"/>
                    </a:lnTo>
                    <a:lnTo>
                      <a:pt x="71" y="29"/>
                    </a:lnTo>
                    <a:lnTo>
                      <a:pt x="75" y="108"/>
                    </a:lnTo>
                    <a:lnTo>
                      <a:pt x="78" y="108"/>
                    </a:lnTo>
                    <a:lnTo>
                      <a:pt x="82" y="152"/>
                    </a:lnTo>
                    <a:lnTo>
                      <a:pt x="86" y="134"/>
                    </a:lnTo>
                    <a:lnTo>
                      <a:pt x="89" y="90"/>
                    </a:lnTo>
                    <a:lnTo>
                      <a:pt x="93" y="113"/>
                    </a:lnTo>
                    <a:lnTo>
                      <a:pt x="97" y="148"/>
                    </a:lnTo>
                    <a:lnTo>
                      <a:pt x="101" y="134"/>
                    </a:lnTo>
                    <a:lnTo>
                      <a:pt x="104" y="149"/>
                    </a:lnTo>
                    <a:lnTo>
                      <a:pt x="108" y="66"/>
                    </a:lnTo>
                    <a:lnTo>
                      <a:pt x="112" y="105"/>
                    </a:lnTo>
                    <a:lnTo>
                      <a:pt x="116" y="54"/>
                    </a:lnTo>
                    <a:lnTo>
                      <a:pt x="119" y="130"/>
                    </a:lnTo>
                    <a:lnTo>
                      <a:pt x="123" y="159"/>
                    </a:lnTo>
                    <a:lnTo>
                      <a:pt x="127" y="129"/>
                    </a:lnTo>
                    <a:lnTo>
                      <a:pt x="130" y="76"/>
                    </a:lnTo>
                    <a:lnTo>
                      <a:pt x="134" y="0"/>
                    </a:lnTo>
                    <a:lnTo>
                      <a:pt x="138" y="136"/>
                    </a:lnTo>
                    <a:lnTo>
                      <a:pt x="142" y="157"/>
                    </a:lnTo>
                    <a:lnTo>
                      <a:pt x="145" y="131"/>
                    </a:lnTo>
                    <a:lnTo>
                      <a:pt x="149" y="25"/>
                    </a:lnTo>
                    <a:lnTo>
                      <a:pt x="153" y="19"/>
                    </a:lnTo>
                    <a:lnTo>
                      <a:pt x="156" y="162"/>
                    </a:lnTo>
                    <a:lnTo>
                      <a:pt x="160" y="160"/>
                    </a:lnTo>
                    <a:lnTo>
                      <a:pt x="164" y="60"/>
                    </a:lnTo>
                    <a:lnTo>
                      <a:pt x="168" y="44"/>
                    </a:lnTo>
                    <a:lnTo>
                      <a:pt x="171" y="98"/>
                    </a:lnTo>
                    <a:lnTo>
                      <a:pt x="175" y="136"/>
                    </a:lnTo>
                    <a:lnTo>
                      <a:pt x="179" y="152"/>
                    </a:lnTo>
                    <a:lnTo>
                      <a:pt x="182" y="155"/>
                    </a:lnTo>
                  </a:path>
                </a:pathLst>
              </a:custGeom>
              <a:noFill/>
              <a:ln w="7938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8" name="Freeform 1630"/>
              <p:cNvSpPr>
                <a:spLocks/>
              </p:cNvSpPr>
              <p:nvPr/>
            </p:nvSpPr>
            <p:spPr bwMode="auto">
              <a:xfrm>
                <a:off x="4994340" y="1523955"/>
                <a:ext cx="290513" cy="214313"/>
              </a:xfrm>
              <a:custGeom>
                <a:avLst/>
                <a:gdLst>
                  <a:gd name="T0" fmla="*/ 0 w 183"/>
                  <a:gd name="T1" fmla="*/ 124 h 135"/>
                  <a:gd name="T2" fmla="*/ 4 w 183"/>
                  <a:gd name="T3" fmla="*/ 66 h 135"/>
                  <a:gd name="T4" fmla="*/ 8 w 183"/>
                  <a:gd name="T5" fmla="*/ 58 h 135"/>
                  <a:gd name="T6" fmla="*/ 12 w 183"/>
                  <a:gd name="T7" fmla="*/ 62 h 135"/>
                  <a:gd name="T8" fmla="*/ 15 w 183"/>
                  <a:gd name="T9" fmla="*/ 134 h 135"/>
                  <a:gd name="T10" fmla="*/ 19 w 183"/>
                  <a:gd name="T11" fmla="*/ 103 h 135"/>
                  <a:gd name="T12" fmla="*/ 23 w 183"/>
                  <a:gd name="T13" fmla="*/ 22 h 135"/>
                  <a:gd name="T14" fmla="*/ 27 w 183"/>
                  <a:gd name="T15" fmla="*/ 47 h 135"/>
                  <a:gd name="T16" fmla="*/ 30 w 183"/>
                  <a:gd name="T17" fmla="*/ 117 h 135"/>
                  <a:gd name="T18" fmla="*/ 34 w 183"/>
                  <a:gd name="T19" fmla="*/ 95 h 135"/>
                  <a:gd name="T20" fmla="*/ 37 w 183"/>
                  <a:gd name="T21" fmla="*/ 125 h 135"/>
                  <a:gd name="T22" fmla="*/ 41 w 183"/>
                  <a:gd name="T23" fmla="*/ 76 h 135"/>
                  <a:gd name="T24" fmla="*/ 45 w 183"/>
                  <a:gd name="T25" fmla="*/ 112 h 135"/>
                  <a:gd name="T26" fmla="*/ 49 w 183"/>
                  <a:gd name="T27" fmla="*/ 124 h 135"/>
                  <a:gd name="T28" fmla="*/ 53 w 183"/>
                  <a:gd name="T29" fmla="*/ 87 h 135"/>
                  <a:gd name="T30" fmla="*/ 56 w 183"/>
                  <a:gd name="T31" fmla="*/ 107 h 135"/>
                  <a:gd name="T32" fmla="*/ 60 w 183"/>
                  <a:gd name="T33" fmla="*/ 106 h 135"/>
                  <a:gd name="T34" fmla="*/ 64 w 183"/>
                  <a:gd name="T35" fmla="*/ 26 h 135"/>
                  <a:gd name="T36" fmla="*/ 67 w 183"/>
                  <a:gd name="T37" fmla="*/ 92 h 135"/>
                  <a:gd name="T38" fmla="*/ 71 w 183"/>
                  <a:gd name="T39" fmla="*/ 134 h 135"/>
                  <a:gd name="T40" fmla="*/ 75 w 183"/>
                  <a:gd name="T41" fmla="*/ 24 h 135"/>
                  <a:gd name="T42" fmla="*/ 78 w 183"/>
                  <a:gd name="T43" fmla="*/ 44 h 135"/>
                  <a:gd name="T44" fmla="*/ 82 w 183"/>
                  <a:gd name="T45" fmla="*/ 94 h 135"/>
                  <a:gd name="T46" fmla="*/ 86 w 183"/>
                  <a:gd name="T47" fmla="*/ 112 h 135"/>
                  <a:gd name="T48" fmla="*/ 90 w 183"/>
                  <a:gd name="T49" fmla="*/ 123 h 135"/>
                  <a:gd name="T50" fmla="*/ 93 w 183"/>
                  <a:gd name="T51" fmla="*/ 106 h 135"/>
                  <a:gd name="T52" fmla="*/ 97 w 183"/>
                  <a:gd name="T53" fmla="*/ 25 h 135"/>
                  <a:gd name="T54" fmla="*/ 101 w 183"/>
                  <a:gd name="T55" fmla="*/ 51 h 135"/>
                  <a:gd name="T56" fmla="*/ 104 w 183"/>
                  <a:gd name="T57" fmla="*/ 112 h 135"/>
                  <a:gd name="T58" fmla="*/ 108 w 183"/>
                  <a:gd name="T59" fmla="*/ 115 h 135"/>
                  <a:gd name="T60" fmla="*/ 112 w 183"/>
                  <a:gd name="T61" fmla="*/ 114 h 135"/>
                  <a:gd name="T62" fmla="*/ 116 w 183"/>
                  <a:gd name="T63" fmla="*/ 57 h 135"/>
                  <a:gd name="T64" fmla="*/ 119 w 183"/>
                  <a:gd name="T65" fmla="*/ 62 h 135"/>
                  <a:gd name="T66" fmla="*/ 123 w 183"/>
                  <a:gd name="T67" fmla="*/ 65 h 135"/>
                  <a:gd name="T68" fmla="*/ 127 w 183"/>
                  <a:gd name="T69" fmla="*/ 119 h 135"/>
                  <a:gd name="T70" fmla="*/ 130 w 183"/>
                  <a:gd name="T71" fmla="*/ 134 h 135"/>
                  <a:gd name="T72" fmla="*/ 134 w 183"/>
                  <a:gd name="T73" fmla="*/ 127 h 135"/>
                  <a:gd name="T74" fmla="*/ 138 w 183"/>
                  <a:gd name="T75" fmla="*/ 84 h 135"/>
                  <a:gd name="T76" fmla="*/ 142 w 183"/>
                  <a:gd name="T77" fmla="*/ 32 h 135"/>
                  <a:gd name="T78" fmla="*/ 145 w 183"/>
                  <a:gd name="T79" fmla="*/ 19 h 135"/>
                  <a:gd name="T80" fmla="*/ 149 w 183"/>
                  <a:gd name="T81" fmla="*/ 115 h 135"/>
                  <a:gd name="T82" fmla="*/ 153 w 183"/>
                  <a:gd name="T83" fmla="*/ 128 h 135"/>
                  <a:gd name="T84" fmla="*/ 157 w 183"/>
                  <a:gd name="T85" fmla="*/ 113 h 135"/>
                  <a:gd name="T86" fmla="*/ 160 w 183"/>
                  <a:gd name="T87" fmla="*/ 0 h 135"/>
                  <a:gd name="T88" fmla="*/ 164 w 183"/>
                  <a:gd name="T89" fmla="*/ 114 h 135"/>
                  <a:gd name="T90" fmla="*/ 168 w 183"/>
                  <a:gd name="T91" fmla="*/ 134 h 135"/>
                  <a:gd name="T92" fmla="*/ 171 w 183"/>
                  <a:gd name="T93" fmla="*/ 126 h 135"/>
                  <a:gd name="T94" fmla="*/ 175 w 183"/>
                  <a:gd name="T95" fmla="*/ 135 h 135"/>
                  <a:gd name="T96" fmla="*/ 179 w 183"/>
                  <a:gd name="T97" fmla="*/ 113 h 135"/>
                  <a:gd name="T98" fmla="*/ 183 w 183"/>
                  <a:gd name="T99" fmla="*/ 7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3" h="135">
                    <a:moveTo>
                      <a:pt x="0" y="124"/>
                    </a:moveTo>
                    <a:lnTo>
                      <a:pt x="4" y="66"/>
                    </a:lnTo>
                    <a:lnTo>
                      <a:pt x="8" y="58"/>
                    </a:lnTo>
                    <a:lnTo>
                      <a:pt x="12" y="62"/>
                    </a:lnTo>
                    <a:lnTo>
                      <a:pt x="15" y="134"/>
                    </a:lnTo>
                    <a:lnTo>
                      <a:pt x="19" y="103"/>
                    </a:lnTo>
                    <a:lnTo>
                      <a:pt x="23" y="22"/>
                    </a:lnTo>
                    <a:lnTo>
                      <a:pt x="27" y="47"/>
                    </a:lnTo>
                    <a:lnTo>
                      <a:pt x="30" y="117"/>
                    </a:lnTo>
                    <a:lnTo>
                      <a:pt x="34" y="95"/>
                    </a:lnTo>
                    <a:lnTo>
                      <a:pt x="37" y="125"/>
                    </a:lnTo>
                    <a:lnTo>
                      <a:pt x="41" y="76"/>
                    </a:lnTo>
                    <a:lnTo>
                      <a:pt x="45" y="112"/>
                    </a:lnTo>
                    <a:lnTo>
                      <a:pt x="49" y="124"/>
                    </a:lnTo>
                    <a:lnTo>
                      <a:pt x="53" y="87"/>
                    </a:lnTo>
                    <a:lnTo>
                      <a:pt x="56" y="107"/>
                    </a:lnTo>
                    <a:lnTo>
                      <a:pt x="60" y="106"/>
                    </a:lnTo>
                    <a:lnTo>
                      <a:pt x="64" y="26"/>
                    </a:lnTo>
                    <a:lnTo>
                      <a:pt x="67" y="92"/>
                    </a:lnTo>
                    <a:lnTo>
                      <a:pt x="71" y="134"/>
                    </a:lnTo>
                    <a:lnTo>
                      <a:pt x="75" y="24"/>
                    </a:lnTo>
                    <a:lnTo>
                      <a:pt x="78" y="44"/>
                    </a:lnTo>
                    <a:lnTo>
                      <a:pt x="82" y="94"/>
                    </a:lnTo>
                    <a:lnTo>
                      <a:pt x="86" y="112"/>
                    </a:lnTo>
                    <a:lnTo>
                      <a:pt x="90" y="123"/>
                    </a:lnTo>
                    <a:lnTo>
                      <a:pt x="93" y="106"/>
                    </a:lnTo>
                    <a:lnTo>
                      <a:pt x="97" y="25"/>
                    </a:lnTo>
                    <a:lnTo>
                      <a:pt x="101" y="51"/>
                    </a:lnTo>
                    <a:lnTo>
                      <a:pt x="104" y="112"/>
                    </a:lnTo>
                    <a:lnTo>
                      <a:pt x="108" y="115"/>
                    </a:lnTo>
                    <a:lnTo>
                      <a:pt x="112" y="114"/>
                    </a:lnTo>
                    <a:lnTo>
                      <a:pt x="116" y="57"/>
                    </a:lnTo>
                    <a:lnTo>
                      <a:pt x="119" y="62"/>
                    </a:lnTo>
                    <a:lnTo>
                      <a:pt x="123" y="65"/>
                    </a:lnTo>
                    <a:lnTo>
                      <a:pt x="127" y="119"/>
                    </a:lnTo>
                    <a:lnTo>
                      <a:pt x="130" y="134"/>
                    </a:lnTo>
                    <a:lnTo>
                      <a:pt x="134" y="127"/>
                    </a:lnTo>
                    <a:lnTo>
                      <a:pt x="138" y="84"/>
                    </a:lnTo>
                    <a:lnTo>
                      <a:pt x="142" y="32"/>
                    </a:lnTo>
                    <a:lnTo>
                      <a:pt x="145" y="19"/>
                    </a:lnTo>
                    <a:lnTo>
                      <a:pt x="149" y="115"/>
                    </a:lnTo>
                    <a:lnTo>
                      <a:pt x="153" y="128"/>
                    </a:lnTo>
                    <a:lnTo>
                      <a:pt x="157" y="113"/>
                    </a:lnTo>
                    <a:lnTo>
                      <a:pt x="160" y="0"/>
                    </a:lnTo>
                    <a:lnTo>
                      <a:pt x="164" y="114"/>
                    </a:lnTo>
                    <a:lnTo>
                      <a:pt x="168" y="134"/>
                    </a:lnTo>
                    <a:lnTo>
                      <a:pt x="171" y="126"/>
                    </a:lnTo>
                    <a:lnTo>
                      <a:pt x="175" y="135"/>
                    </a:lnTo>
                    <a:lnTo>
                      <a:pt x="179" y="113"/>
                    </a:lnTo>
                    <a:lnTo>
                      <a:pt x="183" y="7"/>
                    </a:lnTo>
                  </a:path>
                </a:pathLst>
              </a:custGeom>
              <a:noFill/>
              <a:ln w="7938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9" name="Freeform 1631"/>
              <p:cNvSpPr>
                <a:spLocks/>
              </p:cNvSpPr>
              <p:nvPr/>
            </p:nvSpPr>
            <p:spPr bwMode="auto">
              <a:xfrm>
                <a:off x="5284852" y="1392193"/>
                <a:ext cx="282575" cy="346075"/>
              </a:xfrm>
              <a:custGeom>
                <a:avLst/>
                <a:gdLst>
                  <a:gd name="T0" fmla="*/ 0 w 178"/>
                  <a:gd name="T1" fmla="*/ 90 h 218"/>
                  <a:gd name="T2" fmla="*/ 3 w 178"/>
                  <a:gd name="T3" fmla="*/ 173 h 218"/>
                  <a:gd name="T4" fmla="*/ 7 w 178"/>
                  <a:gd name="T5" fmla="*/ 211 h 218"/>
                  <a:gd name="T6" fmla="*/ 11 w 178"/>
                  <a:gd name="T7" fmla="*/ 214 h 218"/>
                  <a:gd name="T8" fmla="*/ 14 w 178"/>
                  <a:gd name="T9" fmla="*/ 208 h 218"/>
                  <a:gd name="T10" fmla="*/ 18 w 178"/>
                  <a:gd name="T11" fmla="*/ 0 h 218"/>
                  <a:gd name="T12" fmla="*/ 22 w 178"/>
                  <a:gd name="T13" fmla="*/ 152 h 218"/>
                  <a:gd name="T14" fmla="*/ 26 w 178"/>
                  <a:gd name="T15" fmla="*/ 169 h 218"/>
                  <a:gd name="T16" fmla="*/ 29 w 178"/>
                  <a:gd name="T17" fmla="*/ 100 h 218"/>
                  <a:gd name="T18" fmla="*/ 33 w 178"/>
                  <a:gd name="T19" fmla="*/ 200 h 218"/>
                  <a:gd name="T20" fmla="*/ 37 w 178"/>
                  <a:gd name="T21" fmla="*/ 175 h 218"/>
                  <a:gd name="T22" fmla="*/ 40 w 178"/>
                  <a:gd name="T23" fmla="*/ 83 h 218"/>
                  <a:gd name="T24" fmla="*/ 44 w 178"/>
                  <a:gd name="T25" fmla="*/ 200 h 218"/>
                  <a:gd name="T26" fmla="*/ 48 w 178"/>
                  <a:gd name="T27" fmla="*/ 203 h 218"/>
                  <a:gd name="T28" fmla="*/ 51 w 178"/>
                  <a:gd name="T29" fmla="*/ 124 h 218"/>
                  <a:gd name="T30" fmla="*/ 55 w 178"/>
                  <a:gd name="T31" fmla="*/ 88 h 218"/>
                  <a:gd name="T32" fmla="*/ 59 w 178"/>
                  <a:gd name="T33" fmla="*/ 187 h 218"/>
                  <a:gd name="T34" fmla="*/ 63 w 178"/>
                  <a:gd name="T35" fmla="*/ 203 h 218"/>
                  <a:gd name="T36" fmla="*/ 67 w 178"/>
                  <a:gd name="T37" fmla="*/ 123 h 218"/>
                  <a:gd name="T38" fmla="*/ 70 w 178"/>
                  <a:gd name="T39" fmla="*/ 100 h 218"/>
                  <a:gd name="T40" fmla="*/ 74 w 178"/>
                  <a:gd name="T41" fmla="*/ 113 h 218"/>
                  <a:gd name="T42" fmla="*/ 78 w 178"/>
                  <a:gd name="T43" fmla="*/ 214 h 218"/>
                  <a:gd name="T44" fmla="*/ 81 w 178"/>
                  <a:gd name="T45" fmla="*/ 201 h 218"/>
                  <a:gd name="T46" fmla="*/ 85 w 178"/>
                  <a:gd name="T47" fmla="*/ 153 h 218"/>
                  <a:gd name="T48" fmla="*/ 89 w 178"/>
                  <a:gd name="T49" fmla="*/ 157 h 218"/>
                  <a:gd name="T50" fmla="*/ 92 w 178"/>
                  <a:gd name="T51" fmla="*/ 211 h 218"/>
                  <a:gd name="T52" fmla="*/ 96 w 178"/>
                  <a:gd name="T53" fmla="*/ 218 h 218"/>
                  <a:gd name="T54" fmla="*/ 100 w 178"/>
                  <a:gd name="T55" fmla="*/ 133 h 218"/>
                  <a:gd name="T56" fmla="*/ 104 w 178"/>
                  <a:gd name="T57" fmla="*/ 103 h 218"/>
                  <a:gd name="T58" fmla="*/ 107 w 178"/>
                  <a:gd name="T59" fmla="*/ 133 h 218"/>
                  <a:gd name="T60" fmla="*/ 111 w 178"/>
                  <a:gd name="T61" fmla="*/ 197 h 218"/>
                  <a:gd name="T62" fmla="*/ 115 w 178"/>
                  <a:gd name="T63" fmla="*/ 193 h 218"/>
                  <a:gd name="T64" fmla="*/ 118 w 178"/>
                  <a:gd name="T65" fmla="*/ 204 h 218"/>
                  <a:gd name="T66" fmla="*/ 122 w 178"/>
                  <a:gd name="T67" fmla="*/ 132 h 218"/>
                  <a:gd name="T68" fmla="*/ 126 w 178"/>
                  <a:gd name="T69" fmla="*/ 127 h 218"/>
                  <a:gd name="T70" fmla="*/ 130 w 178"/>
                  <a:gd name="T71" fmla="*/ 144 h 218"/>
                  <a:gd name="T72" fmla="*/ 133 w 178"/>
                  <a:gd name="T73" fmla="*/ 209 h 218"/>
                  <a:gd name="T74" fmla="*/ 137 w 178"/>
                  <a:gd name="T75" fmla="*/ 214 h 218"/>
                  <a:gd name="T76" fmla="*/ 141 w 178"/>
                  <a:gd name="T77" fmla="*/ 182 h 218"/>
                  <a:gd name="T78" fmla="*/ 144 w 178"/>
                  <a:gd name="T79" fmla="*/ 94 h 218"/>
                  <a:gd name="T80" fmla="*/ 148 w 178"/>
                  <a:gd name="T81" fmla="*/ 104 h 218"/>
                  <a:gd name="T82" fmla="*/ 152 w 178"/>
                  <a:gd name="T83" fmla="*/ 202 h 218"/>
                  <a:gd name="T84" fmla="*/ 156 w 178"/>
                  <a:gd name="T85" fmla="*/ 209 h 218"/>
                  <a:gd name="T86" fmla="*/ 159 w 178"/>
                  <a:gd name="T87" fmla="*/ 152 h 218"/>
                  <a:gd name="T88" fmla="*/ 163 w 178"/>
                  <a:gd name="T89" fmla="*/ 132 h 218"/>
                  <a:gd name="T90" fmla="*/ 167 w 178"/>
                  <a:gd name="T91" fmla="*/ 171 h 218"/>
                  <a:gd name="T92" fmla="*/ 171 w 178"/>
                  <a:gd name="T93" fmla="*/ 203 h 218"/>
                  <a:gd name="T94" fmla="*/ 174 w 178"/>
                  <a:gd name="T95" fmla="*/ 216 h 218"/>
                  <a:gd name="T96" fmla="*/ 178 w 178"/>
                  <a:gd name="T97" fmla="*/ 205 h 2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78" h="218">
                    <a:moveTo>
                      <a:pt x="0" y="90"/>
                    </a:moveTo>
                    <a:lnTo>
                      <a:pt x="3" y="173"/>
                    </a:lnTo>
                    <a:lnTo>
                      <a:pt x="7" y="211"/>
                    </a:lnTo>
                    <a:lnTo>
                      <a:pt x="11" y="214"/>
                    </a:lnTo>
                    <a:lnTo>
                      <a:pt x="14" y="208"/>
                    </a:lnTo>
                    <a:lnTo>
                      <a:pt x="18" y="0"/>
                    </a:lnTo>
                    <a:lnTo>
                      <a:pt x="22" y="152"/>
                    </a:lnTo>
                    <a:lnTo>
                      <a:pt x="26" y="169"/>
                    </a:lnTo>
                    <a:lnTo>
                      <a:pt x="29" y="100"/>
                    </a:lnTo>
                    <a:lnTo>
                      <a:pt x="33" y="200"/>
                    </a:lnTo>
                    <a:lnTo>
                      <a:pt x="37" y="175"/>
                    </a:lnTo>
                    <a:lnTo>
                      <a:pt x="40" y="83"/>
                    </a:lnTo>
                    <a:lnTo>
                      <a:pt x="44" y="200"/>
                    </a:lnTo>
                    <a:lnTo>
                      <a:pt x="48" y="203"/>
                    </a:lnTo>
                    <a:lnTo>
                      <a:pt x="51" y="124"/>
                    </a:lnTo>
                    <a:lnTo>
                      <a:pt x="55" y="88"/>
                    </a:lnTo>
                    <a:lnTo>
                      <a:pt x="59" y="187"/>
                    </a:lnTo>
                    <a:lnTo>
                      <a:pt x="63" y="203"/>
                    </a:lnTo>
                    <a:lnTo>
                      <a:pt x="67" y="123"/>
                    </a:lnTo>
                    <a:lnTo>
                      <a:pt x="70" y="100"/>
                    </a:lnTo>
                    <a:lnTo>
                      <a:pt x="74" y="113"/>
                    </a:lnTo>
                    <a:lnTo>
                      <a:pt x="78" y="214"/>
                    </a:lnTo>
                    <a:lnTo>
                      <a:pt x="81" y="201"/>
                    </a:lnTo>
                    <a:lnTo>
                      <a:pt x="85" y="153"/>
                    </a:lnTo>
                    <a:lnTo>
                      <a:pt x="89" y="157"/>
                    </a:lnTo>
                    <a:lnTo>
                      <a:pt x="92" y="211"/>
                    </a:lnTo>
                    <a:lnTo>
                      <a:pt x="96" y="218"/>
                    </a:lnTo>
                    <a:lnTo>
                      <a:pt x="100" y="133"/>
                    </a:lnTo>
                    <a:lnTo>
                      <a:pt x="104" y="103"/>
                    </a:lnTo>
                    <a:lnTo>
                      <a:pt x="107" y="133"/>
                    </a:lnTo>
                    <a:lnTo>
                      <a:pt x="111" y="197"/>
                    </a:lnTo>
                    <a:lnTo>
                      <a:pt x="115" y="193"/>
                    </a:lnTo>
                    <a:lnTo>
                      <a:pt x="118" y="204"/>
                    </a:lnTo>
                    <a:lnTo>
                      <a:pt x="122" y="132"/>
                    </a:lnTo>
                    <a:lnTo>
                      <a:pt x="126" y="127"/>
                    </a:lnTo>
                    <a:lnTo>
                      <a:pt x="130" y="144"/>
                    </a:lnTo>
                    <a:lnTo>
                      <a:pt x="133" y="209"/>
                    </a:lnTo>
                    <a:lnTo>
                      <a:pt x="137" y="214"/>
                    </a:lnTo>
                    <a:lnTo>
                      <a:pt x="141" y="182"/>
                    </a:lnTo>
                    <a:lnTo>
                      <a:pt x="144" y="94"/>
                    </a:lnTo>
                    <a:lnTo>
                      <a:pt x="148" y="104"/>
                    </a:lnTo>
                    <a:lnTo>
                      <a:pt x="152" y="202"/>
                    </a:lnTo>
                    <a:lnTo>
                      <a:pt x="156" y="209"/>
                    </a:lnTo>
                    <a:lnTo>
                      <a:pt x="159" y="152"/>
                    </a:lnTo>
                    <a:lnTo>
                      <a:pt x="163" y="132"/>
                    </a:lnTo>
                    <a:lnTo>
                      <a:pt x="167" y="171"/>
                    </a:lnTo>
                    <a:lnTo>
                      <a:pt x="171" y="203"/>
                    </a:lnTo>
                    <a:lnTo>
                      <a:pt x="174" y="216"/>
                    </a:lnTo>
                    <a:lnTo>
                      <a:pt x="178" y="205"/>
                    </a:lnTo>
                  </a:path>
                </a:pathLst>
              </a:custGeom>
              <a:noFill/>
              <a:ln w="7938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0" name="Freeform 1632"/>
              <p:cNvSpPr>
                <a:spLocks/>
              </p:cNvSpPr>
              <p:nvPr/>
            </p:nvSpPr>
            <p:spPr bwMode="auto">
              <a:xfrm>
                <a:off x="4416490" y="1244555"/>
                <a:ext cx="288925" cy="493713"/>
              </a:xfrm>
              <a:custGeom>
                <a:avLst/>
                <a:gdLst>
                  <a:gd name="T0" fmla="*/ 0 w 182"/>
                  <a:gd name="T1" fmla="*/ 311 h 311"/>
                  <a:gd name="T2" fmla="*/ 4 w 182"/>
                  <a:gd name="T3" fmla="*/ 267 h 311"/>
                  <a:gd name="T4" fmla="*/ 8 w 182"/>
                  <a:gd name="T5" fmla="*/ 227 h 311"/>
                  <a:gd name="T6" fmla="*/ 11 w 182"/>
                  <a:gd name="T7" fmla="*/ 254 h 311"/>
                  <a:gd name="T8" fmla="*/ 15 w 182"/>
                  <a:gd name="T9" fmla="*/ 296 h 311"/>
                  <a:gd name="T10" fmla="*/ 19 w 182"/>
                  <a:gd name="T11" fmla="*/ 235 h 311"/>
                  <a:gd name="T12" fmla="*/ 22 w 182"/>
                  <a:gd name="T13" fmla="*/ 137 h 311"/>
                  <a:gd name="T14" fmla="*/ 26 w 182"/>
                  <a:gd name="T15" fmla="*/ 145 h 311"/>
                  <a:gd name="T16" fmla="*/ 30 w 182"/>
                  <a:gd name="T17" fmla="*/ 295 h 311"/>
                  <a:gd name="T18" fmla="*/ 34 w 182"/>
                  <a:gd name="T19" fmla="*/ 294 h 311"/>
                  <a:gd name="T20" fmla="*/ 37 w 182"/>
                  <a:gd name="T21" fmla="*/ 149 h 311"/>
                  <a:gd name="T22" fmla="*/ 41 w 182"/>
                  <a:gd name="T23" fmla="*/ 211 h 311"/>
                  <a:gd name="T24" fmla="*/ 45 w 182"/>
                  <a:gd name="T25" fmla="*/ 236 h 311"/>
                  <a:gd name="T26" fmla="*/ 48 w 182"/>
                  <a:gd name="T27" fmla="*/ 279 h 311"/>
                  <a:gd name="T28" fmla="*/ 52 w 182"/>
                  <a:gd name="T29" fmla="*/ 161 h 311"/>
                  <a:gd name="T30" fmla="*/ 56 w 182"/>
                  <a:gd name="T31" fmla="*/ 201 h 311"/>
                  <a:gd name="T32" fmla="*/ 60 w 182"/>
                  <a:gd name="T33" fmla="*/ 303 h 311"/>
                  <a:gd name="T34" fmla="*/ 63 w 182"/>
                  <a:gd name="T35" fmla="*/ 304 h 311"/>
                  <a:gd name="T36" fmla="*/ 67 w 182"/>
                  <a:gd name="T37" fmla="*/ 286 h 311"/>
                  <a:gd name="T38" fmla="*/ 71 w 182"/>
                  <a:gd name="T39" fmla="*/ 36 h 311"/>
                  <a:gd name="T40" fmla="*/ 74 w 182"/>
                  <a:gd name="T41" fmla="*/ 137 h 311"/>
                  <a:gd name="T42" fmla="*/ 78 w 182"/>
                  <a:gd name="T43" fmla="*/ 254 h 311"/>
                  <a:gd name="T44" fmla="*/ 82 w 182"/>
                  <a:gd name="T45" fmla="*/ 251 h 311"/>
                  <a:gd name="T46" fmla="*/ 86 w 182"/>
                  <a:gd name="T47" fmla="*/ 259 h 311"/>
                  <a:gd name="T48" fmla="*/ 89 w 182"/>
                  <a:gd name="T49" fmla="*/ 307 h 311"/>
                  <a:gd name="T50" fmla="*/ 93 w 182"/>
                  <a:gd name="T51" fmla="*/ 304 h 311"/>
                  <a:gd name="T52" fmla="*/ 97 w 182"/>
                  <a:gd name="T53" fmla="*/ 261 h 311"/>
                  <a:gd name="T54" fmla="*/ 101 w 182"/>
                  <a:gd name="T55" fmla="*/ 151 h 311"/>
                  <a:gd name="T56" fmla="*/ 104 w 182"/>
                  <a:gd name="T57" fmla="*/ 79 h 311"/>
                  <a:gd name="T58" fmla="*/ 108 w 182"/>
                  <a:gd name="T59" fmla="*/ 242 h 311"/>
                  <a:gd name="T60" fmla="*/ 112 w 182"/>
                  <a:gd name="T61" fmla="*/ 307 h 311"/>
                  <a:gd name="T62" fmla="*/ 115 w 182"/>
                  <a:gd name="T63" fmla="*/ 306 h 311"/>
                  <a:gd name="T64" fmla="*/ 119 w 182"/>
                  <a:gd name="T65" fmla="*/ 0 h 311"/>
                  <a:gd name="T66" fmla="*/ 123 w 182"/>
                  <a:gd name="T67" fmla="*/ 137 h 311"/>
                  <a:gd name="T68" fmla="*/ 127 w 182"/>
                  <a:gd name="T69" fmla="*/ 296 h 311"/>
                  <a:gd name="T70" fmla="*/ 130 w 182"/>
                  <a:gd name="T71" fmla="*/ 308 h 311"/>
                  <a:gd name="T72" fmla="*/ 134 w 182"/>
                  <a:gd name="T73" fmla="*/ 106 h 311"/>
                  <a:gd name="T74" fmla="*/ 138 w 182"/>
                  <a:gd name="T75" fmla="*/ 193 h 311"/>
                  <a:gd name="T76" fmla="*/ 141 w 182"/>
                  <a:gd name="T77" fmla="*/ 265 h 311"/>
                  <a:gd name="T78" fmla="*/ 145 w 182"/>
                  <a:gd name="T79" fmla="*/ 252 h 311"/>
                  <a:gd name="T80" fmla="*/ 149 w 182"/>
                  <a:gd name="T81" fmla="*/ 276 h 311"/>
                  <a:gd name="T82" fmla="*/ 153 w 182"/>
                  <a:gd name="T83" fmla="*/ 113 h 311"/>
                  <a:gd name="T84" fmla="*/ 156 w 182"/>
                  <a:gd name="T85" fmla="*/ 192 h 311"/>
                  <a:gd name="T86" fmla="*/ 160 w 182"/>
                  <a:gd name="T87" fmla="*/ 181 h 311"/>
                  <a:gd name="T88" fmla="*/ 164 w 182"/>
                  <a:gd name="T89" fmla="*/ 160 h 311"/>
                  <a:gd name="T90" fmla="*/ 167 w 182"/>
                  <a:gd name="T91" fmla="*/ 226 h 311"/>
                  <a:gd name="T92" fmla="*/ 171 w 182"/>
                  <a:gd name="T93" fmla="*/ 257 h 311"/>
                  <a:gd name="T94" fmla="*/ 175 w 182"/>
                  <a:gd name="T95" fmla="*/ 212 h 311"/>
                  <a:gd name="T96" fmla="*/ 178 w 182"/>
                  <a:gd name="T97" fmla="*/ 189 h 311"/>
                  <a:gd name="T98" fmla="*/ 182 w 182"/>
                  <a:gd name="T99" fmla="*/ 282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311">
                    <a:moveTo>
                      <a:pt x="0" y="311"/>
                    </a:moveTo>
                    <a:lnTo>
                      <a:pt x="4" y="267"/>
                    </a:lnTo>
                    <a:lnTo>
                      <a:pt x="8" y="227"/>
                    </a:lnTo>
                    <a:lnTo>
                      <a:pt x="11" y="254"/>
                    </a:lnTo>
                    <a:lnTo>
                      <a:pt x="15" y="296"/>
                    </a:lnTo>
                    <a:lnTo>
                      <a:pt x="19" y="235"/>
                    </a:lnTo>
                    <a:lnTo>
                      <a:pt x="22" y="137"/>
                    </a:lnTo>
                    <a:lnTo>
                      <a:pt x="26" y="145"/>
                    </a:lnTo>
                    <a:lnTo>
                      <a:pt x="30" y="295"/>
                    </a:lnTo>
                    <a:lnTo>
                      <a:pt x="34" y="294"/>
                    </a:lnTo>
                    <a:lnTo>
                      <a:pt x="37" y="149"/>
                    </a:lnTo>
                    <a:lnTo>
                      <a:pt x="41" y="211"/>
                    </a:lnTo>
                    <a:lnTo>
                      <a:pt x="45" y="236"/>
                    </a:lnTo>
                    <a:lnTo>
                      <a:pt x="48" y="279"/>
                    </a:lnTo>
                    <a:lnTo>
                      <a:pt x="52" y="161"/>
                    </a:lnTo>
                    <a:lnTo>
                      <a:pt x="56" y="201"/>
                    </a:lnTo>
                    <a:lnTo>
                      <a:pt x="60" y="303"/>
                    </a:lnTo>
                    <a:lnTo>
                      <a:pt x="63" y="304"/>
                    </a:lnTo>
                    <a:lnTo>
                      <a:pt x="67" y="286"/>
                    </a:lnTo>
                    <a:lnTo>
                      <a:pt x="71" y="36"/>
                    </a:lnTo>
                    <a:lnTo>
                      <a:pt x="74" y="137"/>
                    </a:lnTo>
                    <a:lnTo>
                      <a:pt x="78" y="254"/>
                    </a:lnTo>
                    <a:lnTo>
                      <a:pt x="82" y="251"/>
                    </a:lnTo>
                    <a:lnTo>
                      <a:pt x="86" y="259"/>
                    </a:lnTo>
                    <a:lnTo>
                      <a:pt x="89" y="307"/>
                    </a:lnTo>
                    <a:lnTo>
                      <a:pt x="93" y="304"/>
                    </a:lnTo>
                    <a:lnTo>
                      <a:pt x="97" y="261"/>
                    </a:lnTo>
                    <a:lnTo>
                      <a:pt x="101" y="151"/>
                    </a:lnTo>
                    <a:lnTo>
                      <a:pt x="104" y="79"/>
                    </a:lnTo>
                    <a:lnTo>
                      <a:pt x="108" y="242"/>
                    </a:lnTo>
                    <a:lnTo>
                      <a:pt x="112" y="307"/>
                    </a:lnTo>
                    <a:lnTo>
                      <a:pt x="115" y="306"/>
                    </a:lnTo>
                    <a:lnTo>
                      <a:pt x="119" y="0"/>
                    </a:lnTo>
                    <a:lnTo>
                      <a:pt x="123" y="137"/>
                    </a:lnTo>
                    <a:lnTo>
                      <a:pt x="127" y="296"/>
                    </a:lnTo>
                    <a:lnTo>
                      <a:pt x="130" y="308"/>
                    </a:lnTo>
                    <a:lnTo>
                      <a:pt x="134" y="106"/>
                    </a:lnTo>
                    <a:lnTo>
                      <a:pt x="138" y="193"/>
                    </a:lnTo>
                    <a:lnTo>
                      <a:pt x="141" y="265"/>
                    </a:lnTo>
                    <a:lnTo>
                      <a:pt x="145" y="252"/>
                    </a:lnTo>
                    <a:lnTo>
                      <a:pt x="149" y="276"/>
                    </a:lnTo>
                    <a:lnTo>
                      <a:pt x="153" y="113"/>
                    </a:lnTo>
                    <a:lnTo>
                      <a:pt x="156" y="192"/>
                    </a:lnTo>
                    <a:lnTo>
                      <a:pt x="160" y="181"/>
                    </a:lnTo>
                    <a:lnTo>
                      <a:pt x="164" y="160"/>
                    </a:lnTo>
                    <a:lnTo>
                      <a:pt x="167" y="226"/>
                    </a:lnTo>
                    <a:lnTo>
                      <a:pt x="171" y="257"/>
                    </a:lnTo>
                    <a:lnTo>
                      <a:pt x="175" y="212"/>
                    </a:lnTo>
                    <a:lnTo>
                      <a:pt x="178" y="189"/>
                    </a:lnTo>
                    <a:lnTo>
                      <a:pt x="182" y="282"/>
                    </a:lnTo>
                  </a:path>
                </a:pathLst>
              </a:custGeom>
              <a:noFill/>
              <a:ln w="7938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1" name="Freeform 1633"/>
              <p:cNvSpPr>
                <a:spLocks/>
              </p:cNvSpPr>
              <p:nvPr/>
            </p:nvSpPr>
            <p:spPr bwMode="auto">
              <a:xfrm>
                <a:off x="4705415" y="1279480"/>
                <a:ext cx="288925" cy="458788"/>
              </a:xfrm>
              <a:custGeom>
                <a:avLst/>
                <a:gdLst>
                  <a:gd name="T0" fmla="*/ 0 w 182"/>
                  <a:gd name="T1" fmla="*/ 260 h 289"/>
                  <a:gd name="T2" fmla="*/ 4 w 182"/>
                  <a:gd name="T3" fmla="*/ 279 h 289"/>
                  <a:gd name="T4" fmla="*/ 8 w 182"/>
                  <a:gd name="T5" fmla="*/ 246 h 289"/>
                  <a:gd name="T6" fmla="*/ 12 w 182"/>
                  <a:gd name="T7" fmla="*/ 67 h 289"/>
                  <a:gd name="T8" fmla="*/ 15 w 182"/>
                  <a:gd name="T9" fmla="*/ 153 h 289"/>
                  <a:gd name="T10" fmla="*/ 19 w 182"/>
                  <a:gd name="T11" fmla="*/ 192 h 289"/>
                  <a:gd name="T12" fmla="*/ 23 w 182"/>
                  <a:gd name="T13" fmla="*/ 258 h 289"/>
                  <a:gd name="T14" fmla="*/ 26 w 182"/>
                  <a:gd name="T15" fmla="*/ 256 h 289"/>
                  <a:gd name="T16" fmla="*/ 30 w 182"/>
                  <a:gd name="T17" fmla="*/ 236 h 289"/>
                  <a:gd name="T18" fmla="*/ 34 w 182"/>
                  <a:gd name="T19" fmla="*/ 177 h 289"/>
                  <a:gd name="T20" fmla="*/ 38 w 182"/>
                  <a:gd name="T21" fmla="*/ 252 h 289"/>
                  <a:gd name="T22" fmla="*/ 41 w 182"/>
                  <a:gd name="T23" fmla="*/ 247 h 289"/>
                  <a:gd name="T24" fmla="*/ 45 w 182"/>
                  <a:gd name="T25" fmla="*/ 207 h 289"/>
                  <a:gd name="T26" fmla="*/ 49 w 182"/>
                  <a:gd name="T27" fmla="*/ 157 h 289"/>
                  <a:gd name="T28" fmla="*/ 52 w 182"/>
                  <a:gd name="T29" fmla="*/ 237 h 289"/>
                  <a:gd name="T30" fmla="*/ 56 w 182"/>
                  <a:gd name="T31" fmla="*/ 282 h 289"/>
                  <a:gd name="T32" fmla="*/ 60 w 182"/>
                  <a:gd name="T33" fmla="*/ 259 h 289"/>
                  <a:gd name="T34" fmla="*/ 63 w 182"/>
                  <a:gd name="T35" fmla="*/ 156 h 289"/>
                  <a:gd name="T36" fmla="*/ 67 w 182"/>
                  <a:gd name="T37" fmla="*/ 121 h 289"/>
                  <a:gd name="T38" fmla="*/ 71 w 182"/>
                  <a:gd name="T39" fmla="*/ 220 h 289"/>
                  <a:gd name="T40" fmla="*/ 75 w 182"/>
                  <a:gd name="T41" fmla="*/ 219 h 289"/>
                  <a:gd name="T42" fmla="*/ 78 w 182"/>
                  <a:gd name="T43" fmla="*/ 278 h 289"/>
                  <a:gd name="T44" fmla="*/ 82 w 182"/>
                  <a:gd name="T45" fmla="*/ 280 h 289"/>
                  <a:gd name="T46" fmla="*/ 86 w 182"/>
                  <a:gd name="T47" fmla="*/ 72 h 289"/>
                  <a:gd name="T48" fmla="*/ 89 w 182"/>
                  <a:gd name="T49" fmla="*/ 40 h 289"/>
                  <a:gd name="T50" fmla="*/ 93 w 182"/>
                  <a:gd name="T51" fmla="*/ 224 h 289"/>
                  <a:gd name="T52" fmla="*/ 97 w 182"/>
                  <a:gd name="T53" fmla="*/ 277 h 289"/>
                  <a:gd name="T54" fmla="*/ 101 w 182"/>
                  <a:gd name="T55" fmla="*/ 153 h 289"/>
                  <a:gd name="T56" fmla="*/ 104 w 182"/>
                  <a:gd name="T57" fmla="*/ 79 h 289"/>
                  <a:gd name="T58" fmla="*/ 108 w 182"/>
                  <a:gd name="T59" fmla="*/ 259 h 289"/>
                  <a:gd name="T60" fmla="*/ 112 w 182"/>
                  <a:gd name="T61" fmla="*/ 228 h 289"/>
                  <a:gd name="T62" fmla="*/ 116 w 182"/>
                  <a:gd name="T63" fmla="*/ 276 h 289"/>
                  <a:gd name="T64" fmla="*/ 119 w 182"/>
                  <a:gd name="T65" fmla="*/ 265 h 289"/>
                  <a:gd name="T66" fmla="*/ 123 w 182"/>
                  <a:gd name="T67" fmla="*/ 268 h 289"/>
                  <a:gd name="T68" fmla="*/ 127 w 182"/>
                  <a:gd name="T69" fmla="*/ 75 h 289"/>
                  <a:gd name="T70" fmla="*/ 130 w 182"/>
                  <a:gd name="T71" fmla="*/ 104 h 289"/>
                  <a:gd name="T72" fmla="*/ 134 w 182"/>
                  <a:gd name="T73" fmla="*/ 202 h 289"/>
                  <a:gd name="T74" fmla="*/ 138 w 182"/>
                  <a:gd name="T75" fmla="*/ 289 h 289"/>
                  <a:gd name="T76" fmla="*/ 142 w 182"/>
                  <a:gd name="T77" fmla="*/ 276 h 289"/>
                  <a:gd name="T78" fmla="*/ 145 w 182"/>
                  <a:gd name="T79" fmla="*/ 0 h 289"/>
                  <a:gd name="T80" fmla="*/ 149 w 182"/>
                  <a:gd name="T81" fmla="*/ 104 h 289"/>
                  <a:gd name="T82" fmla="*/ 153 w 182"/>
                  <a:gd name="T83" fmla="*/ 268 h 289"/>
                  <a:gd name="T84" fmla="*/ 156 w 182"/>
                  <a:gd name="T85" fmla="*/ 284 h 289"/>
                  <a:gd name="T86" fmla="*/ 160 w 182"/>
                  <a:gd name="T87" fmla="*/ 213 h 289"/>
                  <a:gd name="T88" fmla="*/ 164 w 182"/>
                  <a:gd name="T89" fmla="*/ 53 h 289"/>
                  <a:gd name="T90" fmla="*/ 168 w 182"/>
                  <a:gd name="T91" fmla="*/ 178 h 289"/>
                  <a:gd name="T92" fmla="*/ 171 w 182"/>
                  <a:gd name="T93" fmla="*/ 236 h 289"/>
                  <a:gd name="T94" fmla="*/ 175 w 182"/>
                  <a:gd name="T95" fmla="*/ 285 h 289"/>
                  <a:gd name="T96" fmla="*/ 179 w 182"/>
                  <a:gd name="T97" fmla="*/ 272 h 289"/>
                  <a:gd name="T98" fmla="*/ 182 w 182"/>
                  <a:gd name="T99" fmla="*/ 151 h 2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289">
                    <a:moveTo>
                      <a:pt x="0" y="260"/>
                    </a:moveTo>
                    <a:lnTo>
                      <a:pt x="4" y="279"/>
                    </a:lnTo>
                    <a:lnTo>
                      <a:pt x="8" y="246"/>
                    </a:lnTo>
                    <a:lnTo>
                      <a:pt x="12" y="67"/>
                    </a:lnTo>
                    <a:lnTo>
                      <a:pt x="15" y="153"/>
                    </a:lnTo>
                    <a:lnTo>
                      <a:pt x="19" y="192"/>
                    </a:lnTo>
                    <a:lnTo>
                      <a:pt x="23" y="258"/>
                    </a:lnTo>
                    <a:lnTo>
                      <a:pt x="26" y="256"/>
                    </a:lnTo>
                    <a:lnTo>
                      <a:pt x="30" y="236"/>
                    </a:lnTo>
                    <a:lnTo>
                      <a:pt x="34" y="177"/>
                    </a:lnTo>
                    <a:lnTo>
                      <a:pt x="38" y="252"/>
                    </a:lnTo>
                    <a:lnTo>
                      <a:pt x="41" y="247"/>
                    </a:lnTo>
                    <a:lnTo>
                      <a:pt x="45" y="207"/>
                    </a:lnTo>
                    <a:lnTo>
                      <a:pt x="49" y="157"/>
                    </a:lnTo>
                    <a:lnTo>
                      <a:pt x="52" y="237"/>
                    </a:lnTo>
                    <a:lnTo>
                      <a:pt x="56" y="282"/>
                    </a:lnTo>
                    <a:lnTo>
                      <a:pt x="60" y="259"/>
                    </a:lnTo>
                    <a:lnTo>
                      <a:pt x="63" y="156"/>
                    </a:lnTo>
                    <a:lnTo>
                      <a:pt x="67" y="121"/>
                    </a:lnTo>
                    <a:lnTo>
                      <a:pt x="71" y="220"/>
                    </a:lnTo>
                    <a:lnTo>
                      <a:pt x="75" y="219"/>
                    </a:lnTo>
                    <a:lnTo>
                      <a:pt x="78" y="278"/>
                    </a:lnTo>
                    <a:lnTo>
                      <a:pt x="82" y="280"/>
                    </a:lnTo>
                    <a:lnTo>
                      <a:pt x="86" y="72"/>
                    </a:lnTo>
                    <a:lnTo>
                      <a:pt x="89" y="40"/>
                    </a:lnTo>
                    <a:lnTo>
                      <a:pt x="93" y="224"/>
                    </a:lnTo>
                    <a:lnTo>
                      <a:pt x="97" y="277"/>
                    </a:lnTo>
                    <a:lnTo>
                      <a:pt x="101" y="153"/>
                    </a:lnTo>
                    <a:lnTo>
                      <a:pt x="104" y="79"/>
                    </a:lnTo>
                    <a:lnTo>
                      <a:pt x="108" y="259"/>
                    </a:lnTo>
                    <a:lnTo>
                      <a:pt x="112" y="228"/>
                    </a:lnTo>
                    <a:lnTo>
                      <a:pt x="116" y="276"/>
                    </a:lnTo>
                    <a:lnTo>
                      <a:pt x="119" y="265"/>
                    </a:lnTo>
                    <a:lnTo>
                      <a:pt x="123" y="268"/>
                    </a:lnTo>
                    <a:lnTo>
                      <a:pt x="127" y="75"/>
                    </a:lnTo>
                    <a:lnTo>
                      <a:pt x="130" y="104"/>
                    </a:lnTo>
                    <a:lnTo>
                      <a:pt x="134" y="202"/>
                    </a:lnTo>
                    <a:lnTo>
                      <a:pt x="138" y="289"/>
                    </a:lnTo>
                    <a:lnTo>
                      <a:pt x="142" y="276"/>
                    </a:lnTo>
                    <a:lnTo>
                      <a:pt x="145" y="0"/>
                    </a:lnTo>
                    <a:lnTo>
                      <a:pt x="149" y="104"/>
                    </a:lnTo>
                    <a:lnTo>
                      <a:pt x="153" y="268"/>
                    </a:lnTo>
                    <a:lnTo>
                      <a:pt x="156" y="284"/>
                    </a:lnTo>
                    <a:lnTo>
                      <a:pt x="160" y="213"/>
                    </a:lnTo>
                    <a:lnTo>
                      <a:pt x="164" y="53"/>
                    </a:lnTo>
                    <a:lnTo>
                      <a:pt x="168" y="178"/>
                    </a:lnTo>
                    <a:lnTo>
                      <a:pt x="171" y="236"/>
                    </a:lnTo>
                    <a:lnTo>
                      <a:pt x="175" y="285"/>
                    </a:lnTo>
                    <a:lnTo>
                      <a:pt x="179" y="272"/>
                    </a:lnTo>
                    <a:lnTo>
                      <a:pt x="182" y="151"/>
                    </a:lnTo>
                  </a:path>
                </a:pathLst>
              </a:custGeom>
              <a:noFill/>
              <a:ln w="7938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2" name="Freeform 1634"/>
              <p:cNvSpPr>
                <a:spLocks/>
              </p:cNvSpPr>
              <p:nvPr/>
            </p:nvSpPr>
            <p:spPr bwMode="auto">
              <a:xfrm>
                <a:off x="4994340" y="1193755"/>
                <a:ext cx="290513" cy="541338"/>
              </a:xfrm>
              <a:custGeom>
                <a:avLst/>
                <a:gdLst>
                  <a:gd name="T0" fmla="*/ 0 w 183"/>
                  <a:gd name="T1" fmla="*/ 205 h 341"/>
                  <a:gd name="T2" fmla="*/ 4 w 183"/>
                  <a:gd name="T3" fmla="*/ 142 h 341"/>
                  <a:gd name="T4" fmla="*/ 8 w 183"/>
                  <a:gd name="T5" fmla="*/ 277 h 341"/>
                  <a:gd name="T6" fmla="*/ 12 w 183"/>
                  <a:gd name="T7" fmla="*/ 325 h 341"/>
                  <a:gd name="T8" fmla="*/ 15 w 183"/>
                  <a:gd name="T9" fmla="*/ 334 h 341"/>
                  <a:gd name="T10" fmla="*/ 19 w 183"/>
                  <a:gd name="T11" fmla="*/ 113 h 341"/>
                  <a:gd name="T12" fmla="*/ 23 w 183"/>
                  <a:gd name="T13" fmla="*/ 170 h 341"/>
                  <a:gd name="T14" fmla="*/ 27 w 183"/>
                  <a:gd name="T15" fmla="*/ 249 h 341"/>
                  <a:gd name="T16" fmla="*/ 30 w 183"/>
                  <a:gd name="T17" fmla="*/ 314 h 341"/>
                  <a:gd name="T18" fmla="*/ 34 w 183"/>
                  <a:gd name="T19" fmla="*/ 335 h 341"/>
                  <a:gd name="T20" fmla="*/ 37 w 183"/>
                  <a:gd name="T21" fmla="*/ 317 h 341"/>
                  <a:gd name="T22" fmla="*/ 41 w 183"/>
                  <a:gd name="T23" fmla="*/ 0 h 341"/>
                  <a:gd name="T24" fmla="*/ 45 w 183"/>
                  <a:gd name="T25" fmla="*/ 163 h 341"/>
                  <a:gd name="T26" fmla="*/ 49 w 183"/>
                  <a:gd name="T27" fmla="*/ 336 h 341"/>
                  <a:gd name="T28" fmla="*/ 53 w 183"/>
                  <a:gd name="T29" fmla="*/ 229 h 341"/>
                  <a:gd name="T30" fmla="*/ 56 w 183"/>
                  <a:gd name="T31" fmla="*/ 147 h 341"/>
                  <a:gd name="T32" fmla="*/ 60 w 183"/>
                  <a:gd name="T33" fmla="*/ 8 h 341"/>
                  <a:gd name="T34" fmla="*/ 64 w 183"/>
                  <a:gd name="T35" fmla="*/ 187 h 341"/>
                  <a:gd name="T36" fmla="*/ 67 w 183"/>
                  <a:gd name="T37" fmla="*/ 300 h 341"/>
                  <a:gd name="T38" fmla="*/ 71 w 183"/>
                  <a:gd name="T39" fmla="*/ 308 h 341"/>
                  <a:gd name="T40" fmla="*/ 75 w 183"/>
                  <a:gd name="T41" fmla="*/ 136 h 341"/>
                  <a:gd name="T42" fmla="*/ 78 w 183"/>
                  <a:gd name="T43" fmla="*/ 263 h 341"/>
                  <a:gd name="T44" fmla="*/ 82 w 183"/>
                  <a:gd name="T45" fmla="*/ 303 h 341"/>
                  <a:gd name="T46" fmla="*/ 86 w 183"/>
                  <a:gd name="T47" fmla="*/ 341 h 341"/>
                  <a:gd name="T48" fmla="*/ 90 w 183"/>
                  <a:gd name="T49" fmla="*/ 328 h 341"/>
                  <a:gd name="T50" fmla="*/ 93 w 183"/>
                  <a:gd name="T51" fmla="*/ 96 h 341"/>
                  <a:gd name="T52" fmla="*/ 97 w 183"/>
                  <a:gd name="T53" fmla="*/ 119 h 341"/>
                  <a:gd name="T54" fmla="*/ 101 w 183"/>
                  <a:gd name="T55" fmla="*/ 276 h 341"/>
                  <a:gd name="T56" fmla="*/ 104 w 183"/>
                  <a:gd name="T57" fmla="*/ 331 h 341"/>
                  <a:gd name="T58" fmla="*/ 108 w 183"/>
                  <a:gd name="T59" fmla="*/ 330 h 341"/>
                  <a:gd name="T60" fmla="*/ 112 w 183"/>
                  <a:gd name="T61" fmla="*/ 168 h 341"/>
                  <a:gd name="T62" fmla="*/ 116 w 183"/>
                  <a:gd name="T63" fmla="*/ 95 h 341"/>
                  <a:gd name="T64" fmla="*/ 119 w 183"/>
                  <a:gd name="T65" fmla="*/ 252 h 341"/>
                  <a:gd name="T66" fmla="*/ 123 w 183"/>
                  <a:gd name="T67" fmla="*/ 301 h 341"/>
                  <a:gd name="T68" fmla="*/ 127 w 183"/>
                  <a:gd name="T69" fmla="*/ 333 h 341"/>
                  <a:gd name="T70" fmla="*/ 130 w 183"/>
                  <a:gd name="T71" fmla="*/ 333 h 341"/>
                  <a:gd name="T72" fmla="*/ 134 w 183"/>
                  <a:gd name="T73" fmla="*/ 298 h 341"/>
                  <a:gd name="T74" fmla="*/ 138 w 183"/>
                  <a:gd name="T75" fmla="*/ 195 h 341"/>
                  <a:gd name="T76" fmla="*/ 142 w 183"/>
                  <a:gd name="T77" fmla="*/ 266 h 341"/>
                  <a:gd name="T78" fmla="*/ 145 w 183"/>
                  <a:gd name="T79" fmla="*/ 310 h 341"/>
                  <a:gd name="T80" fmla="*/ 149 w 183"/>
                  <a:gd name="T81" fmla="*/ 313 h 341"/>
                  <a:gd name="T82" fmla="*/ 153 w 183"/>
                  <a:gd name="T83" fmla="*/ 189 h 341"/>
                  <a:gd name="T84" fmla="*/ 157 w 183"/>
                  <a:gd name="T85" fmla="*/ 241 h 341"/>
                  <a:gd name="T86" fmla="*/ 160 w 183"/>
                  <a:gd name="T87" fmla="*/ 330 h 341"/>
                  <a:gd name="T88" fmla="*/ 164 w 183"/>
                  <a:gd name="T89" fmla="*/ 330 h 341"/>
                  <a:gd name="T90" fmla="*/ 168 w 183"/>
                  <a:gd name="T91" fmla="*/ 327 h 341"/>
                  <a:gd name="T92" fmla="*/ 171 w 183"/>
                  <a:gd name="T93" fmla="*/ 296 h 341"/>
                  <a:gd name="T94" fmla="*/ 175 w 183"/>
                  <a:gd name="T95" fmla="*/ 216 h 341"/>
                  <a:gd name="T96" fmla="*/ 179 w 183"/>
                  <a:gd name="T97" fmla="*/ 224 h 341"/>
                  <a:gd name="T98" fmla="*/ 183 w 183"/>
                  <a:gd name="T99" fmla="*/ 303 h 3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3" h="341">
                    <a:moveTo>
                      <a:pt x="0" y="205"/>
                    </a:moveTo>
                    <a:lnTo>
                      <a:pt x="4" y="142"/>
                    </a:lnTo>
                    <a:lnTo>
                      <a:pt x="8" y="277"/>
                    </a:lnTo>
                    <a:lnTo>
                      <a:pt x="12" y="325"/>
                    </a:lnTo>
                    <a:lnTo>
                      <a:pt x="15" y="334"/>
                    </a:lnTo>
                    <a:lnTo>
                      <a:pt x="19" y="113"/>
                    </a:lnTo>
                    <a:lnTo>
                      <a:pt x="23" y="170"/>
                    </a:lnTo>
                    <a:lnTo>
                      <a:pt x="27" y="249"/>
                    </a:lnTo>
                    <a:lnTo>
                      <a:pt x="30" y="314"/>
                    </a:lnTo>
                    <a:lnTo>
                      <a:pt x="34" y="335"/>
                    </a:lnTo>
                    <a:lnTo>
                      <a:pt x="37" y="317"/>
                    </a:lnTo>
                    <a:lnTo>
                      <a:pt x="41" y="0"/>
                    </a:lnTo>
                    <a:lnTo>
                      <a:pt x="45" y="163"/>
                    </a:lnTo>
                    <a:lnTo>
                      <a:pt x="49" y="336"/>
                    </a:lnTo>
                    <a:lnTo>
                      <a:pt x="53" y="229"/>
                    </a:lnTo>
                    <a:lnTo>
                      <a:pt x="56" y="147"/>
                    </a:lnTo>
                    <a:lnTo>
                      <a:pt x="60" y="8"/>
                    </a:lnTo>
                    <a:lnTo>
                      <a:pt x="64" y="187"/>
                    </a:lnTo>
                    <a:lnTo>
                      <a:pt x="67" y="300"/>
                    </a:lnTo>
                    <a:lnTo>
                      <a:pt x="71" y="308"/>
                    </a:lnTo>
                    <a:lnTo>
                      <a:pt x="75" y="136"/>
                    </a:lnTo>
                    <a:lnTo>
                      <a:pt x="78" y="263"/>
                    </a:lnTo>
                    <a:lnTo>
                      <a:pt x="82" y="303"/>
                    </a:lnTo>
                    <a:lnTo>
                      <a:pt x="86" y="341"/>
                    </a:lnTo>
                    <a:lnTo>
                      <a:pt x="90" y="328"/>
                    </a:lnTo>
                    <a:lnTo>
                      <a:pt x="93" y="96"/>
                    </a:lnTo>
                    <a:lnTo>
                      <a:pt x="97" y="119"/>
                    </a:lnTo>
                    <a:lnTo>
                      <a:pt x="101" y="276"/>
                    </a:lnTo>
                    <a:lnTo>
                      <a:pt x="104" y="331"/>
                    </a:lnTo>
                    <a:lnTo>
                      <a:pt x="108" y="330"/>
                    </a:lnTo>
                    <a:lnTo>
                      <a:pt x="112" y="168"/>
                    </a:lnTo>
                    <a:lnTo>
                      <a:pt x="116" y="95"/>
                    </a:lnTo>
                    <a:lnTo>
                      <a:pt x="119" y="252"/>
                    </a:lnTo>
                    <a:lnTo>
                      <a:pt x="123" y="301"/>
                    </a:lnTo>
                    <a:lnTo>
                      <a:pt x="127" y="333"/>
                    </a:lnTo>
                    <a:lnTo>
                      <a:pt x="130" y="333"/>
                    </a:lnTo>
                    <a:lnTo>
                      <a:pt x="134" y="298"/>
                    </a:lnTo>
                    <a:lnTo>
                      <a:pt x="138" y="195"/>
                    </a:lnTo>
                    <a:lnTo>
                      <a:pt x="142" y="266"/>
                    </a:lnTo>
                    <a:lnTo>
                      <a:pt x="145" y="310"/>
                    </a:lnTo>
                    <a:lnTo>
                      <a:pt x="149" y="313"/>
                    </a:lnTo>
                    <a:lnTo>
                      <a:pt x="153" y="189"/>
                    </a:lnTo>
                    <a:lnTo>
                      <a:pt x="157" y="241"/>
                    </a:lnTo>
                    <a:lnTo>
                      <a:pt x="160" y="330"/>
                    </a:lnTo>
                    <a:lnTo>
                      <a:pt x="164" y="330"/>
                    </a:lnTo>
                    <a:lnTo>
                      <a:pt x="168" y="327"/>
                    </a:lnTo>
                    <a:lnTo>
                      <a:pt x="171" y="296"/>
                    </a:lnTo>
                    <a:lnTo>
                      <a:pt x="175" y="216"/>
                    </a:lnTo>
                    <a:lnTo>
                      <a:pt x="179" y="224"/>
                    </a:lnTo>
                    <a:lnTo>
                      <a:pt x="183" y="303"/>
                    </a:lnTo>
                  </a:path>
                </a:pathLst>
              </a:custGeom>
              <a:noFill/>
              <a:ln w="7938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3" name="Freeform 1635"/>
              <p:cNvSpPr>
                <a:spLocks/>
              </p:cNvSpPr>
              <p:nvPr/>
            </p:nvSpPr>
            <p:spPr bwMode="auto">
              <a:xfrm>
                <a:off x="5284852" y="1266780"/>
                <a:ext cx="282575" cy="469900"/>
              </a:xfrm>
              <a:custGeom>
                <a:avLst/>
                <a:gdLst>
                  <a:gd name="T0" fmla="*/ 0 w 178"/>
                  <a:gd name="T1" fmla="*/ 257 h 296"/>
                  <a:gd name="T2" fmla="*/ 3 w 178"/>
                  <a:gd name="T3" fmla="*/ 251 h 296"/>
                  <a:gd name="T4" fmla="*/ 7 w 178"/>
                  <a:gd name="T5" fmla="*/ 288 h 296"/>
                  <a:gd name="T6" fmla="*/ 11 w 178"/>
                  <a:gd name="T7" fmla="*/ 179 h 296"/>
                  <a:gd name="T8" fmla="*/ 14 w 178"/>
                  <a:gd name="T9" fmla="*/ 55 h 296"/>
                  <a:gd name="T10" fmla="*/ 18 w 178"/>
                  <a:gd name="T11" fmla="*/ 242 h 296"/>
                  <a:gd name="T12" fmla="*/ 22 w 178"/>
                  <a:gd name="T13" fmla="*/ 291 h 296"/>
                  <a:gd name="T14" fmla="*/ 26 w 178"/>
                  <a:gd name="T15" fmla="*/ 207 h 296"/>
                  <a:gd name="T16" fmla="*/ 29 w 178"/>
                  <a:gd name="T17" fmla="*/ 290 h 296"/>
                  <a:gd name="T18" fmla="*/ 33 w 178"/>
                  <a:gd name="T19" fmla="*/ 266 h 296"/>
                  <a:gd name="T20" fmla="*/ 37 w 178"/>
                  <a:gd name="T21" fmla="*/ 54 h 296"/>
                  <a:gd name="T22" fmla="*/ 40 w 178"/>
                  <a:gd name="T23" fmla="*/ 270 h 296"/>
                  <a:gd name="T24" fmla="*/ 44 w 178"/>
                  <a:gd name="T25" fmla="*/ 286 h 296"/>
                  <a:gd name="T26" fmla="*/ 48 w 178"/>
                  <a:gd name="T27" fmla="*/ 245 h 296"/>
                  <a:gd name="T28" fmla="*/ 51 w 178"/>
                  <a:gd name="T29" fmla="*/ 152 h 296"/>
                  <a:gd name="T30" fmla="*/ 55 w 178"/>
                  <a:gd name="T31" fmla="*/ 272 h 296"/>
                  <a:gd name="T32" fmla="*/ 59 w 178"/>
                  <a:gd name="T33" fmla="*/ 279 h 296"/>
                  <a:gd name="T34" fmla="*/ 63 w 178"/>
                  <a:gd name="T35" fmla="*/ 242 h 296"/>
                  <a:gd name="T36" fmla="*/ 67 w 178"/>
                  <a:gd name="T37" fmla="*/ 58 h 296"/>
                  <a:gd name="T38" fmla="*/ 70 w 178"/>
                  <a:gd name="T39" fmla="*/ 158 h 296"/>
                  <a:gd name="T40" fmla="*/ 74 w 178"/>
                  <a:gd name="T41" fmla="*/ 257 h 296"/>
                  <a:gd name="T42" fmla="*/ 78 w 178"/>
                  <a:gd name="T43" fmla="*/ 296 h 296"/>
                  <a:gd name="T44" fmla="*/ 81 w 178"/>
                  <a:gd name="T45" fmla="*/ 184 h 296"/>
                  <a:gd name="T46" fmla="*/ 85 w 178"/>
                  <a:gd name="T47" fmla="*/ 0 h 296"/>
                  <a:gd name="T48" fmla="*/ 89 w 178"/>
                  <a:gd name="T49" fmla="*/ 213 h 296"/>
                  <a:gd name="T50" fmla="*/ 92 w 178"/>
                  <a:gd name="T51" fmla="*/ 287 h 296"/>
                  <a:gd name="T52" fmla="*/ 96 w 178"/>
                  <a:gd name="T53" fmla="*/ 259 h 296"/>
                  <a:gd name="T54" fmla="*/ 100 w 178"/>
                  <a:gd name="T55" fmla="*/ 107 h 296"/>
                  <a:gd name="T56" fmla="*/ 104 w 178"/>
                  <a:gd name="T57" fmla="*/ 181 h 296"/>
                  <a:gd name="T58" fmla="*/ 107 w 178"/>
                  <a:gd name="T59" fmla="*/ 237 h 296"/>
                  <a:gd name="T60" fmla="*/ 111 w 178"/>
                  <a:gd name="T61" fmla="*/ 296 h 296"/>
                  <a:gd name="T62" fmla="*/ 115 w 178"/>
                  <a:gd name="T63" fmla="*/ 246 h 296"/>
                  <a:gd name="T64" fmla="*/ 118 w 178"/>
                  <a:gd name="T65" fmla="*/ 179 h 296"/>
                  <a:gd name="T66" fmla="*/ 122 w 178"/>
                  <a:gd name="T67" fmla="*/ 163 h 296"/>
                  <a:gd name="T68" fmla="*/ 126 w 178"/>
                  <a:gd name="T69" fmla="*/ 208 h 296"/>
                  <a:gd name="T70" fmla="*/ 130 w 178"/>
                  <a:gd name="T71" fmla="*/ 270 h 296"/>
                  <a:gd name="T72" fmla="*/ 133 w 178"/>
                  <a:gd name="T73" fmla="*/ 239 h 296"/>
                  <a:gd name="T74" fmla="*/ 137 w 178"/>
                  <a:gd name="T75" fmla="*/ 106 h 296"/>
                  <a:gd name="T76" fmla="*/ 141 w 178"/>
                  <a:gd name="T77" fmla="*/ 213 h 296"/>
                  <a:gd name="T78" fmla="*/ 144 w 178"/>
                  <a:gd name="T79" fmla="*/ 293 h 296"/>
                  <a:gd name="T80" fmla="*/ 148 w 178"/>
                  <a:gd name="T81" fmla="*/ 270 h 296"/>
                  <a:gd name="T82" fmla="*/ 152 w 178"/>
                  <a:gd name="T83" fmla="*/ 230 h 296"/>
                  <a:gd name="T84" fmla="*/ 156 w 178"/>
                  <a:gd name="T85" fmla="*/ 137 h 296"/>
                  <a:gd name="T86" fmla="*/ 159 w 178"/>
                  <a:gd name="T87" fmla="*/ 248 h 296"/>
                  <a:gd name="T88" fmla="*/ 163 w 178"/>
                  <a:gd name="T89" fmla="*/ 287 h 296"/>
                  <a:gd name="T90" fmla="*/ 167 w 178"/>
                  <a:gd name="T91" fmla="*/ 287 h 296"/>
                  <a:gd name="T92" fmla="*/ 171 w 178"/>
                  <a:gd name="T93" fmla="*/ 262 h 296"/>
                  <a:gd name="T94" fmla="*/ 174 w 178"/>
                  <a:gd name="T95" fmla="*/ 210 h 296"/>
                  <a:gd name="T96" fmla="*/ 178 w 178"/>
                  <a:gd name="T97" fmla="*/ 158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78" h="296">
                    <a:moveTo>
                      <a:pt x="0" y="257"/>
                    </a:moveTo>
                    <a:lnTo>
                      <a:pt x="3" y="251"/>
                    </a:lnTo>
                    <a:lnTo>
                      <a:pt x="7" y="288"/>
                    </a:lnTo>
                    <a:lnTo>
                      <a:pt x="11" y="179"/>
                    </a:lnTo>
                    <a:lnTo>
                      <a:pt x="14" y="55"/>
                    </a:lnTo>
                    <a:lnTo>
                      <a:pt x="18" y="242"/>
                    </a:lnTo>
                    <a:lnTo>
                      <a:pt x="22" y="291"/>
                    </a:lnTo>
                    <a:lnTo>
                      <a:pt x="26" y="207"/>
                    </a:lnTo>
                    <a:lnTo>
                      <a:pt x="29" y="290"/>
                    </a:lnTo>
                    <a:lnTo>
                      <a:pt x="33" y="266"/>
                    </a:lnTo>
                    <a:lnTo>
                      <a:pt x="37" y="54"/>
                    </a:lnTo>
                    <a:lnTo>
                      <a:pt x="40" y="270"/>
                    </a:lnTo>
                    <a:lnTo>
                      <a:pt x="44" y="286"/>
                    </a:lnTo>
                    <a:lnTo>
                      <a:pt x="48" y="245"/>
                    </a:lnTo>
                    <a:lnTo>
                      <a:pt x="51" y="152"/>
                    </a:lnTo>
                    <a:lnTo>
                      <a:pt x="55" y="272"/>
                    </a:lnTo>
                    <a:lnTo>
                      <a:pt x="59" y="279"/>
                    </a:lnTo>
                    <a:lnTo>
                      <a:pt x="63" y="242"/>
                    </a:lnTo>
                    <a:lnTo>
                      <a:pt x="67" y="58"/>
                    </a:lnTo>
                    <a:lnTo>
                      <a:pt x="70" y="158"/>
                    </a:lnTo>
                    <a:lnTo>
                      <a:pt x="74" y="257"/>
                    </a:lnTo>
                    <a:lnTo>
                      <a:pt x="78" y="296"/>
                    </a:lnTo>
                    <a:lnTo>
                      <a:pt x="81" y="184"/>
                    </a:lnTo>
                    <a:lnTo>
                      <a:pt x="85" y="0"/>
                    </a:lnTo>
                    <a:lnTo>
                      <a:pt x="89" y="213"/>
                    </a:lnTo>
                    <a:lnTo>
                      <a:pt x="92" y="287"/>
                    </a:lnTo>
                    <a:lnTo>
                      <a:pt x="96" y="259"/>
                    </a:lnTo>
                    <a:lnTo>
                      <a:pt x="100" y="107"/>
                    </a:lnTo>
                    <a:lnTo>
                      <a:pt x="104" y="181"/>
                    </a:lnTo>
                    <a:lnTo>
                      <a:pt x="107" y="237"/>
                    </a:lnTo>
                    <a:lnTo>
                      <a:pt x="111" y="296"/>
                    </a:lnTo>
                    <a:lnTo>
                      <a:pt x="115" y="246"/>
                    </a:lnTo>
                    <a:lnTo>
                      <a:pt x="118" y="179"/>
                    </a:lnTo>
                    <a:lnTo>
                      <a:pt x="122" y="163"/>
                    </a:lnTo>
                    <a:lnTo>
                      <a:pt x="126" y="208"/>
                    </a:lnTo>
                    <a:lnTo>
                      <a:pt x="130" y="270"/>
                    </a:lnTo>
                    <a:lnTo>
                      <a:pt x="133" y="239"/>
                    </a:lnTo>
                    <a:lnTo>
                      <a:pt x="137" y="106"/>
                    </a:lnTo>
                    <a:lnTo>
                      <a:pt x="141" y="213"/>
                    </a:lnTo>
                    <a:lnTo>
                      <a:pt x="144" y="293"/>
                    </a:lnTo>
                    <a:lnTo>
                      <a:pt x="148" y="270"/>
                    </a:lnTo>
                    <a:lnTo>
                      <a:pt x="152" y="230"/>
                    </a:lnTo>
                    <a:lnTo>
                      <a:pt x="156" y="137"/>
                    </a:lnTo>
                    <a:lnTo>
                      <a:pt x="159" y="248"/>
                    </a:lnTo>
                    <a:lnTo>
                      <a:pt x="163" y="287"/>
                    </a:lnTo>
                    <a:lnTo>
                      <a:pt x="167" y="287"/>
                    </a:lnTo>
                    <a:lnTo>
                      <a:pt x="171" y="262"/>
                    </a:lnTo>
                    <a:lnTo>
                      <a:pt x="174" y="210"/>
                    </a:lnTo>
                    <a:lnTo>
                      <a:pt x="178" y="158"/>
                    </a:lnTo>
                  </a:path>
                </a:pathLst>
              </a:custGeom>
              <a:noFill/>
              <a:ln w="7938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4" name="Freeform 1636"/>
              <p:cNvSpPr>
                <a:spLocks/>
              </p:cNvSpPr>
              <p:nvPr/>
            </p:nvSpPr>
            <p:spPr bwMode="auto">
              <a:xfrm>
                <a:off x="4416490" y="1196930"/>
                <a:ext cx="288925" cy="541338"/>
              </a:xfrm>
              <a:custGeom>
                <a:avLst/>
                <a:gdLst>
                  <a:gd name="T0" fmla="*/ 0 w 182"/>
                  <a:gd name="T1" fmla="*/ 341 h 341"/>
                  <a:gd name="T2" fmla="*/ 4 w 182"/>
                  <a:gd name="T3" fmla="*/ 326 h 341"/>
                  <a:gd name="T4" fmla="*/ 8 w 182"/>
                  <a:gd name="T5" fmla="*/ 328 h 341"/>
                  <a:gd name="T6" fmla="*/ 11 w 182"/>
                  <a:gd name="T7" fmla="*/ 321 h 341"/>
                  <a:gd name="T8" fmla="*/ 15 w 182"/>
                  <a:gd name="T9" fmla="*/ 328 h 341"/>
                  <a:gd name="T10" fmla="*/ 19 w 182"/>
                  <a:gd name="T11" fmla="*/ 284 h 341"/>
                  <a:gd name="T12" fmla="*/ 22 w 182"/>
                  <a:gd name="T13" fmla="*/ 165 h 341"/>
                  <a:gd name="T14" fmla="*/ 26 w 182"/>
                  <a:gd name="T15" fmla="*/ 207 h 341"/>
                  <a:gd name="T16" fmla="*/ 30 w 182"/>
                  <a:gd name="T17" fmla="*/ 265 h 341"/>
                  <a:gd name="T18" fmla="*/ 34 w 182"/>
                  <a:gd name="T19" fmla="*/ 273 h 341"/>
                  <a:gd name="T20" fmla="*/ 37 w 182"/>
                  <a:gd name="T21" fmla="*/ 308 h 341"/>
                  <a:gd name="T22" fmla="*/ 41 w 182"/>
                  <a:gd name="T23" fmla="*/ 255 h 341"/>
                  <a:gd name="T24" fmla="*/ 45 w 182"/>
                  <a:gd name="T25" fmla="*/ 43 h 341"/>
                  <a:gd name="T26" fmla="*/ 48 w 182"/>
                  <a:gd name="T27" fmla="*/ 7 h 341"/>
                  <a:gd name="T28" fmla="*/ 52 w 182"/>
                  <a:gd name="T29" fmla="*/ 121 h 341"/>
                  <a:gd name="T30" fmla="*/ 56 w 182"/>
                  <a:gd name="T31" fmla="*/ 285 h 341"/>
                  <a:gd name="T32" fmla="*/ 60 w 182"/>
                  <a:gd name="T33" fmla="*/ 332 h 341"/>
                  <a:gd name="T34" fmla="*/ 63 w 182"/>
                  <a:gd name="T35" fmla="*/ 45 h 341"/>
                  <a:gd name="T36" fmla="*/ 67 w 182"/>
                  <a:gd name="T37" fmla="*/ 0 h 341"/>
                  <a:gd name="T38" fmla="*/ 71 w 182"/>
                  <a:gd name="T39" fmla="*/ 322 h 341"/>
                  <a:gd name="T40" fmla="*/ 74 w 182"/>
                  <a:gd name="T41" fmla="*/ 335 h 341"/>
                  <a:gd name="T42" fmla="*/ 78 w 182"/>
                  <a:gd name="T43" fmla="*/ 185 h 341"/>
                  <a:gd name="T44" fmla="*/ 82 w 182"/>
                  <a:gd name="T45" fmla="*/ 60 h 341"/>
                  <a:gd name="T46" fmla="*/ 86 w 182"/>
                  <a:gd name="T47" fmla="*/ 302 h 341"/>
                  <a:gd name="T48" fmla="*/ 89 w 182"/>
                  <a:gd name="T49" fmla="*/ 223 h 341"/>
                  <a:gd name="T50" fmla="*/ 93 w 182"/>
                  <a:gd name="T51" fmla="*/ 28 h 341"/>
                  <a:gd name="T52" fmla="*/ 97 w 182"/>
                  <a:gd name="T53" fmla="*/ 58 h 341"/>
                  <a:gd name="T54" fmla="*/ 101 w 182"/>
                  <a:gd name="T55" fmla="*/ 102 h 341"/>
                  <a:gd name="T56" fmla="*/ 104 w 182"/>
                  <a:gd name="T57" fmla="*/ 183 h 341"/>
                  <a:gd name="T58" fmla="*/ 108 w 182"/>
                  <a:gd name="T59" fmla="*/ 236 h 341"/>
                  <a:gd name="T60" fmla="*/ 112 w 182"/>
                  <a:gd name="T61" fmla="*/ 264 h 341"/>
                  <a:gd name="T62" fmla="*/ 115 w 182"/>
                  <a:gd name="T63" fmla="*/ 96 h 341"/>
                  <a:gd name="T64" fmla="*/ 119 w 182"/>
                  <a:gd name="T65" fmla="*/ 268 h 341"/>
                  <a:gd name="T66" fmla="*/ 123 w 182"/>
                  <a:gd name="T67" fmla="*/ 290 h 341"/>
                  <a:gd name="T68" fmla="*/ 127 w 182"/>
                  <a:gd name="T69" fmla="*/ 86 h 341"/>
                  <a:gd name="T70" fmla="*/ 130 w 182"/>
                  <a:gd name="T71" fmla="*/ 47 h 341"/>
                  <a:gd name="T72" fmla="*/ 134 w 182"/>
                  <a:gd name="T73" fmla="*/ 322 h 341"/>
                  <a:gd name="T74" fmla="*/ 138 w 182"/>
                  <a:gd name="T75" fmla="*/ 239 h 341"/>
                  <a:gd name="T76" fmla="*/ 141 w 182"/>
                  <a:gd name="T77" fmla="*/ 39 h 341"/>
                  <a:gd name="T78" fmla="*/ 145 w 182"/>
                  <a:gd name="T79" fmla="*/ 231 h 341"/>
                  <a:gd name="T80" fmla="*/ 149 w 182"/>
                  <a:gd name="T81" fmla="*/ 98 h 341"/>
                  <a:gd name="T82" fmla="*/ 153 w 182"/>
                  <a:gd name="T83" fmla="*/ 196 h 341"/>
                  <a:gd name="T84" fmla="*/ 156 w 182"/>
                  <a:gd name="T85" fmla="*/ 154 h 341"/>
                  <a:gd name="T86" fmla="*/ 160 w 182"/>
                  <a:gd name="T87" fmla="*/ 326 h 341"/>
                  <a:gd name="T88" fmla="*/ 164 w 182"/>
                  <a:gd name="T89" fmla="*/ 305 h 341"/>
                  <a:gd name="T90" fmla="*/ 167 w 182"/>
                  <a:gd name="T91" fmla="*/ 167 h 341"/>
                  <a:gd name="T92" fmla="*/ 171 w 182"/>
                  <a:gd name="T93" fmla="*/ 27 h 341"/>
                  <a:gd name="T94" fmla="*/ 175 w 182"/>
                  <a:gd name="T95" fmla="*/ 50 h 341"/>
                  <a:gd name="T96" fmla="*/ 178 w 182"/>
                  <a:gd name="T97" fmla="*/ 237 h 341"/>
                  <a:gd name="T98" fmla="*/ 182 w 182"/>
                  <a:gd name="T99" fmla="*/ 316 h 3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341">
                    <a:moveTo>
                      <a:pt x="0" y="341"/>
                    </a:moveTo>
                    <a:lnTo>
                      <a:pt x="4" y="326"/>
                    </a:lnTo>
                    <a:lnTo>
                      <a:pt x="8" y="328"/>
                    </a:lnTo>
                    <a:lnTo>
                      <a:pt x="11" y="321"/>
                    </a:lnTo>
                    <a:lnTo>
                      <a:pt x="15" y="328"/>
                    </a:lnTo>
                    <a:lnTo>
                      <a:pt x="19" y="284"/>
                    </a:lnTo>
                    <a:lnTo>
                      <a:pt x="22" y="165"/>
                    </a:lnTo>
                    <a:lnTo>
                      <a:pt x="26" y="207"/>
                    </a:lnTo>
                    <a:lnTo>
                      <a:pt x="30" y="265"/>
                    </a:lnTo>
                    <a:lnTo>
                      <a:pt x="34" y="273"/>
                    </a:lnTo>
                    <a:lnTo>
                      <a:pt x="37" y="308"/>
                    </a:lnTo>
                    <a:lnTo>
                      <a:pt x="41" y="255"/>
                    </a:lnTo>
                    <a:lnTo>
                      <a:pt x="45" y="43"/>
                    </a:lnTo>
                    <a:lnTo>
                      <a:pt x="48" y="7"/>
                    </a:lnTo>
                    <a:lnTo>
                      <a:pt x="52" y="121"/>
                    </a:lnTo>
                    <a:lnTo>
                      <a:pt x="56" y="285"/>
                    </a:lnTo>
                    <a:lnTo>
                      <a:pt x="60" y="332"/>
                    </a:lnTo>
                    <a:lnTo>
                      <a:pt x="63" y="45"/>
                    </a:lnTo>
                    <a:lnTo>
                      <a:pt x="67" y="0"/>
                    </a:lnTo>
                    <a:lnTo>
                      <a:pt x="71" y="322"/>
                    </a:lnTo>
                    <a:lnTo>
                      <a:pt x="74" y="335"/>
                    </a:lnTo>
                    <a:lnTo>
                      <a:pt x="78" y="185"/>
                    </a:lnTo>
                    <a:lnTo>
                      <a:pt x="82" y="60"/>
                    </a:lnTo>
                    <a:lnTo>
                      <a:pt x="86" y="302"/>
                    </a:lnTo>
                    <a:lnTo>
                      <a:pt x="89" y="223"/>
                    </a:lnTo>
                    <a:lnTo>
                      <a:pt x="93" y="28"/>
                    </a:lnTo>
                    <a:lnTo>
                      <a:pt x="97" y="58"/>
                    </a:lnTo>
                    <a:lnTo>
                      <a:pt x="101" y="102"/>
                    </a:lnTo>
                    <a:lnTo>
                      <a:pt x="104" y="183"/>
                    </a:lnTo>
                    <a:lnTo>
                      <a:pt x="108" y="236"/>
                    </a:lnTo>
                    <a:lnTo>
                      <a:pt x="112" y="264"/>
                    </a:lnTo>
                    <a:lnTo>
                      <a:pt x="115" y="96"/>
                    </a:lnTo>
                    <a:lnTo>
                      <a:pt x="119" y="268"/>
                    </a:lnTo>
                    <a:lnTo>
                      <a:pt x="123" y="290"/>
                    </a:lnTo>
                    <a:lnTo>
                      <a:pt x="127" y="86"/>
                    </a:lnTo>
                    <a:lnTo>
                      <a:pt x="130" y="47"/>
                    </a:lnTo>
                    <a:lnTo>
                      <a:pt x="134" y="322"/>
                    </a:lnTo>
                    <a:lnTo>
                      <a:pt x="138" y="239"/>
                    </a:lnTo>
                    <a:lnTo>
                      <a:pt x="141" y="39"/>
                    </a:lnTo>
                    <a:lnTo>
                      <a:pt x="145" y="231"/>
                    </a:lnTo>
                    <a:lnTo>
                      <a:pt x="149" y="98"/>
                    </a:lnTo>
                    <a:lnTo>
                      <a:pt x="153" y="196"/>
                    </a:lnTo>
                    <a:lnTo>
                      <a:pt x="156" y="154"/>
                    </a:lnTo>
                    <a:lnTo>
                      <a:pt x="160" y="326"/>
                    </a:lnTo>
                    <a:lnTo>
                      <a:pt x="164" y="305"/>
                    </a:lnTo>
                    <a:lnTo>
                      <a:pt x="167" y="167"/>
                    </a:lnTo>
                    <a:lnTo>
                      <a:pt x="171" y="27"/>
                    </a:lnTo>
                    <a:lnTo>
                      <a:pt x="175" y="50"/>
                    </a:lnTo>
                    <a:lnTo>
                      <a:pt x="178" y="237"/>
                    </a:lnTo>
                    <a:lnTo>
                      <a:pt x="182" y="316"/>
                    </a:lnTo>
                  </a:path>
                </a:pathLst>
              </a:custGeom>
              <a:noFill/>
              <a:ln w="7938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5" name="Freeform 1637"/>
              <p:cNvSpPr>
                <a:spLocks/>
              </p:cNvSpPr>
              <p:nvPr/>
            </p:nvSpPr>
            <p:spPr bwMode="auto">
              <a:xfrm>
                <a:off x="4705415" y="1114380"/>
                <a:ext cx="288925" cy="614363"/>
              </a:xfrm>
              <a:custGeom>
                <a:avLst/>
                <a:gdLst>
                  <a:gd name="T0" fmla="*/ 0 w 182"/>
                  <a:gd name="T1" fmla="*/ 368 h 387"/>
                  <a:gd name="T2" fmla="*/ 4 w 182"/>
                  <a:gd name="T3" fmla="*/ 182 h 387"/>
                  <a:gd name="T4" fmla="*/ 8 w 182"/>
                  <a:gd name="T5" fmla="*/ 133 h 387"/>
                  <a:gd name="T6" fmla="*/ 12 w 182"/>
                  <a:gd name="T7" fmla="*/ 386 h 387"/>
                  <a:gd name="T8" fmla="*/ 15 w 182"/>
                  <a:gd name="T9" fmla="*/ 342 h 387"/>
                  <a:gd name="T10" fmla="*/ 19 w 182"/>
                  <a:gd name="T11" fmla="*/ 105 h 387"/>
                  <a:gd name="T12" fmla="*/ 23 w 182"/>
                  <a:gd name="T13" fmla="*/ 87 h 387"/>
                  <a:gd name="T14" fmla="*/ 26 w 182"/>
                  <a:gd name="T15" fmla="*/ 258 h 387"/>
                  <a:gd name="T16" fmla="*/ 30 w 182"/>
                  <a:gd name="T17" fmla="*/ 198 h 387"/>
                  <a:gd name="T18" fmla="*/ 34 w 182"/>
                  <a:gd name="T19" fmla="*/ 371 h 387"/>
                  <a:gd name="T20" fmla="*/ 38 w 182"/>
                  <a:gd name="T21" fmla="*/ 329 h 387"/>
                  <a:gd name="T22" fmla="*/ 41 w 182"/>
                  <a:gd name="T23" fmla="*/ 88 h 387"/>
                  <a:gd name="T24" fmla="*/ 45 w 182"/>
                  <a:gd name="T25" fmla="*/ 57 h 387"/>
                  <a:gd name="T26" fmla="*/ 49 w 182"/>
                  <a:gd name="T27" fmla="*/ 296 h 387"/>
                  <a:gd name="T28" fmla="*/ 52 w 182"/>
                  <a:gd name="T29" fmla="*/ 387 h 387"/>
                  <a:gd name="T30" fmla="*/ 56 w 182"/>
                  <a:gd name="T31" fmla="*/ 196 h 387"/>
                  <a:gd name="T32" fmla="*/ 60 w 182"/>
                  <a:gd name="T33" fmla="*/ 0 h 387"/>
                  <a:gd name="T34" fmla="*/ 63 w 182"/>
                  <a:gd name="T35" fmla="*/ 212 h 387"/>
                  <a:gd name="T36" fmla="*/ 67 w 182"/>
                  <a:gd name="T37" fmla="*/ 387 h 387"/>
                  <a:gd name="T38" fmla="*/ 71 w 182"/>
                  <a:gd name="T39" fmla="*/ 371 h 387"/>
                  <a:gd name="T40" fmla="*/ 75 w 182"/>
                  <a:gd name="T41" fmla="*/ 118 h 387"/>
                  <a:gd name="T42" fmla="*/ 78 w 182"/>
                  <a:gd name="T43" fmla="*/ 126 h 387"/>
                  <a:gd name="T44" fmla="*/ 82 w 182"/>
                  <a:gd name="T45" fmla="*/ 248 h 387"/>
                  <a:gd name="T46" fmla="*/ 86 w 182"/>
                  <a:gd name="T47" fmla="*/ 355 h 387"/>
                  <a:gd name="T48" fmla="*/ 89 w 182"/>
                  <a:gd name="T49" fmla="*/ 246 h 387"/>
                  <a:gd name="T50" fmla="*/ 93 w 182"/>
                  <a:gd name="T51" fmla="*/ 65 h 387"/>
                  <a:gd name="T52" fmla="*/ 97 w 182"/>
                  <a:gd name="T53" fmla="*/ 220 h 387"/>
                  <a:gd name="T54" fmla="*/ 101 w 182"/>
                  <a:gd name="T55" fmla="*/ 297 h 387"/>
                  <a:gd name="T56" fmla="*/ 104 w 182"/>
                  <a:gd name="T57" fmla="*/ 364 h 387"/>
                  <a:gd name="T58" fmla="*/ 108 w 182"/>
                  <a:gd name="T59" fmla="*/ 382 h 387"/>
                  <a:gd name="T60" fmla="*/ 112 w 182"/>
                  <a:gd name="T61" fmla="*/ 254 h 387"/>
                  <a:gd name="T62" fmla="*/ 116 w 182"/>
                  <a:gd name="T63" fmla="*/ 229 h 387"/>
                  <a:gd name="T64" fmla="*/ 119 w 182"/>
                  <a:gd name="T65" fmla="*/ 53 h 387"/>
                  <a:gd name="T66" fmla="*/ 123 w 182"/>
                  <a:gd name="T67" fmla="*/ 198 h 387"/>
                  <a:gd name="T68" fmla="*/ 127 w 182"/>
                  <a:gd name="T69" fmla="*/ 224 h 387"/>
                  <a:gd name="T70" fmla="*/ 130 w 182"/>
                  <a:gd name="T71" fmla="*/ 223 h 387"/>
                  <a:gd name="T72" fmla="*/ 134 w 182"/>
                  <a:gd name="T73" fmla="*/ 247 h 387"/>
                  <a:gd name="T74" fmla="*/ 138 w 182"/>
                  <a:gd name="T75" fmla="*/ 236 h 387"/>
                  <a:gd name="T76" fmla="*/ 142 w 182"/>
                  <a:gd name="T77" fmla="*/ 143 h 387"/>
                  <a:gd name="T78" fmla="*/ 145 w 182"/>
                  <a:gd name="T79" fmla="*/ 359 h 387"/>
                  <a:gd name="T80" fmla="*/ 149 w 182"/>
                  <a:gd name="T81" fmla="*/ 324 h 387"/>
                  <a:gd name="T82" fmla="*/ 153 w 182"/>
                  <a:gd name="T83" fmla="*/ 311 h 387"/>
                  <a:gd name="T84" fmla="*/ 156 w 182"/>
                  <a:gd name="T85" fmla="*/ 167 h 387"/>
                  <a:gd name="T86" fmla="*/ 160 w 182"/>
                  <a:gd name="T87" fmla="*/ 260 h 387"/>
                  <a:gd name="T88" fmla="*/ 164 w 182"/>
                  <a:gd name="T89" fmla="*/ 321 h 387"/>
                  <a:gd name="T90" fmla="*/ 168 w 182"/>
                  <a:gd name="T91" fmla="*/ 185 h 387"/>
                  <a:gd name="T92" fmla="*/ 171 w 182"/>
                  <a:gd name="T93" fmla="*/ 162 h 387"/>
                  <a:gd name="T94" fmla="*/ 175 w 182"/>
                  <a:gd name="T95" fmla="*/ 181 h 387"/>
                  <a:gd name="T96" fmla="*/ 179 w 182"/>
                  <a:gd name="T97" fmla="*/ 220 h 387"/>
                  <a:gd name="T98" fmla="*/ 182 w 182"/>
                  <a:gd name="T99" fmla="*/ 350 h 3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387">
                    <a:moveTo>
                      <a:pt x="0" y="368"/>
                    </a:moveTo>
                    <a:lnTo>
                      <a:pt x="4" y="182"/>
                    </a:lnTo>
                    <a:lnTo>
                      <a:pt x="8" y="133"/>
                    </a:lnTo>
                    <a:lnTo>
                      <a:pt x="12" y="386"/>
                    </a:lnTo>
                    <a:lnTo>
                      <a:pt x="15" y="342"/>
                    </a:lnTo>
                    <a:lnTo>
                      <a:pt x="19" y="105"/>
                    </a:lnTo>
                    <a:lnTo>
                      <a:pt x="23" y="87"/>
                    </a:lnTo>
                    <a:lnTo>
                      <a:pt x="26" y="258"/>
                    </a:lnTo>
                    <a:lnTo>
                      <a:pt x="30" y="198"/>
                    </a:lnTo>
                    <a:lnTo>
                      <a:pt x="34" y="371"/>
                    </a:lnTo>
                    <a:lnTo>
                      <a:pt x="38" y="329"/>
                    </a:lnTo>
                    <a:lnTo>
                      <a:pt x="41" y="88"/>
                    </a:lnTo>
                    <a:lnTo>
                      <a:pt x="45" y="57"/>
                    </a:lnTo>
                    <a:lnTo>
                      <a:pt x="49" y="296"/>
                    </a:lnTo>
                    <a:lnTo>
                      <a:pt x="52" y="387"/>
                    </a:lnTo>
                    <a:lnTo>
                      <a:pt x="56" y="196"/>
                    </a:lnTo>
                    <a:lnTo>
                      <a:pt x="60" y="0"/>
                    </a:lnTo>
                    <a:lnTo>
                      <a:pt x="63" y="212"/>
                    </a:lnTo>
                    <a:lnTo>
                      <a:pt x="67" y="387"/>
                    </a:lnTo>
                    <a:lnTo>
                      <a:pt x="71" y="371"/>
                    </a:lnTo>
                    <a:lnTo>
                      <a:pt x="75" y="118"/>
                    </a:lnTo>
                    <a:lnTo>
                      <a:pt x="78" y="126"/>
                    </a:lnTo>
                    <a:lnTo>
                      <a:pt x="82" y="248"/>
                    </a:lnTo>
                    <a:lnTo>
                      <a:pt x="86" y="355"/>
                    </a:lnTo>
                    <a:lnTo>
                      <a:pt x="89" y="246"/>
                    </a:lnTo>
                    <a:lnTo>
                      <a:pt x="93" y="65"/>
                    </a:lnTo>
                    <a:lnTo>
                      <a:pt x="97" y="220"/>
                    </a:lnTo>
                    <a:lnTo>
                      <a:pt x="101" y="297"/>
                    </a:lnTo>
                    <a:lnTo>
                      <a:pt x="104" y="364"/>
                    </a:lnTo>
                    <a:lnTo>
                      <a:pt x="108" y="382"/>
                    </a:lnTo>
                    <a:lnTo>
                      <a:pt x="112" y="254"/>
                    </a:lnTo>
                    <a:lnTo>
                      <a:pt x="116" y="229"/>
                    </a:lnTo>
                    <a:lnTo>
                      <a:pt x="119" y="53"/>
                    </a:lnTo>
                    <a:lnTo>
                      <a:pt x="123" y="198"/>
                    </a:lnTo>
                    <a:lnTo>
                      <a:pt x="127" y="224"/>
                    </a:lnTo>
                    <a:lnTo>
                      <a:pt x="130" y="223"/>
                    </a:lnTo>
                    <a:lnTo>
                      <a:pt x="134" y="247"/>
                    </a:lnTo>
                    <a:lnTo>
                      <a:pt x="138" y="236"/>
                    </a:lnTo>
                    <a:lnTo>
                      <a:pt x="142" y="143"/>
                    </a:lnTo>
                    <a:lnTo>
                      <a:pt x="145" y="359"/>
                    </a:lnTo>
                    <a:lnTo>
                      <a:pt x="149" y="324"/>
                    </a:lnTo>
                    <a:lnTo>
                      <a:pt x="153" y="311"/>
                    </a:lnTo>
                    <a:lnTo>
                      <a:pt x="156" y="167"/>
                    </a:lnTo>
                    <a:lnTo>
                      <a:pt x="160" y="260"/>
                    </a:lnTo>
                    <a:lnTo>
                      <a:pt x="164" y="321"/>
                    </a:lnTo>
                    <a:lnTo>
                      <a:pt x="168" y="185"/>
                    </a:lnTo>
                    <a:lnTo>
                      <a:pt x="171" y="162"/>
                    </a:lnTo>
                    <a:lnTo>
                      <a:pt x="175" y="181"/>
                    </a:lnTo>
                    <a:lnTo>
                      <a:pt x="179" y="220"/>
                    </a:lnTo>
                    <a:lnTo>
                      <a:pt x="182" y="350"/>
                    </a:lnTo>
                  </a:path>
                </a:pathLst>
              </a:custGeom>
              <a:noFill/>
              <a:ln w="7938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6" name="Freeform 1638"/>
              <p:cNvSpPr>
                <a:spLocks/>
              </p:cNvSpPr>
              <p:nvPr/>
            </p:nvSpPr>
            <p:spPr bwMode="auto">
              <a:xfrm>
                <a:off x="4994340" y="1158830"/>
                <a:ext cx="290513" cy="579438"/>
              </a:xfrm>
              <a:custGeom>
                <a:avLst/>
                <a:gdLst>
                  <a:gd name="T0" fmla="*/ 0 w 183"/>
                  <a:gd name="T1" fmla="*/ 322 h 365"/>
                  <a:gd name="T2" fmla="*/ 4 w 183"/>
                  <a:gd name="T3" fmla="*/ 351 h 365"/>
                  <a:gd name="T4" fmla="*/ 8 w 183"/>
                  <a:gd name="T5" fmla="*/ 204 h 365"/>
                  <a:gd name="T6" fmla="*/ 12 w 183"/>
                  <a:gd name="T7" fmla="*/ 130 h 365"/>
                  <a:gd name="T8" fmla="*/ 15 w 183"/>
                  <a:gd name="T9" fmla="*/ 79 h 365"/>
                  <a:gd name="T10" fmla="*/ 19 w 183"/>
                  <a:gd name="T11" fmla="*/ 262 h 365"/>
                  <a:gd name="T12" fmla="*/ 23 w 183"/>
                  <a:gd name="T13" fmla="*/ 252 h 365"/>
                  <a:gd name="T14" fmla="*/ 27 w 183"/>
                  <a:gd name="T15" fmla="*/ 233 h 365"/>
                  <a:gd name="T16" fmla="*/ 30 w 183"/>
                  <a:gd name="T17" fmla="*/ 181 h 365"/>
                  <a:gd name="T18" fmla="*/ 34 w 183"/>
                  <a:gd name="T19" fmla="*/ 188 h 365"/>
                  <a:gd name="T20" fmla="*/ 37 w 183"/>
                  <a:gd name="T21" fmla="*/ 224 h 365"/>
                  <a:gd name="T22" fmla="*/ 41 w 183"/>
                  <a:gd name="T23" fmla="*/ 295 h 365"/>
                  <a:gd name="T24" fmla="*/ 45 w 183"/>
                  <a:gd name="T25" fmla="*/ 93 h 365"/>
                  <a:gd name="T26" fmla="*/ 49 w 183"/>
                  <a:gd name="T27" fmla="*/ 98 h 365"/>
                  <a:gd name="T28" fmla="*/ 53 w 183"/>
                  <a:gd name="T29" fmla="*/ 289 h 365"/>
                  <a:gd name="T30" fmla="*/ 56 w 183"/>
                  <a:gd name="T31" fmla="*/ 319 h 365"/>
                  <a:gd name="T32" fmla="*/ 60 w 183"/>
                  <a:gd name="T33" fmla="*/ 365 h 365"/>
                  <a:gd name="T34" fmla="*/ 64 w 183"/>
                  <a:gd name="T35" fmla="*/ 324 h 365"/>
                  <a:gd name="T36" fmla="*/ 67 w 183"/>
                  <a:gd name="T37" fmla="*/ 269 h 365"/>
                  <a:gd name="T38" fmla="*/ 71 w 183"/>
                  <a:gd name="T39" fmla="*/ 179 h 365"/>
                  <a:gd name="T40" fmla="*/ 75 w 183"/>
                  <a:gd name="T41" fmla="*/ 202 h 365"/>
                  <a:gd name="T42" fmla="*/ 78 w 183"/>
                  <a:gd name="T43" fmla="*/ 137 h 365"/>
                  <a:gd name="T44" fmla="*/ 82 w 183"/>
                  <a:gd name="T45" fmla="*/ 185 h 365"/>
                  <a:gd name="T46" fmla="*/ 86 w 183"/>
                  <a:gd name="T47" fmla="*/ 153 h 365"/>
                  <a:gd name="T48" fmla="*/ 90 w 183"/>
                  <a:gd name="T49" fmla="*/ 215 h 365"/>
                  <a:gd name="T50" fmla="*/ 93 w 183"/>
                  <a:gd name="T51" fmla="*/ 346 h 365"/>
                  <a:gd name="T52" fmla="*/ 97 w 183"/>
                  <a:gd name="T53" fmla="*/ 257 h 365"/>
                  <a:gd name="T54" fmla="*/ 101 w 183"/>
                  <a:gd name="T55" fmla="*/ 81 h 365"/>
                  <a:gd name="T56" fmla="*/ 104 w 183"/>
                  <a:gd name="T57" fmla="*/ 133 h 365"/>
                  <a:gd name="T58" fmla="*/ 108 w 183"/>
                  <a:gd name="T59" fmla="*/ 126 h 365"/>
                  <a:gd name="T60" fmla="*/ 112 w 183"/>
                  <a:gd name="T61" fmla="*/ 288 h 365"/>
                  <a:gd name="T62" fmla="*/ 116 w 183"/>
                  <a:gd name="T63" fmla="*/ 294 h 365"/>
                  <a:gd name="T64" fmla="*/ 119 w 183"/>
                  <a:gd name="T65" fmla="*/ 254 h 365"/>
                  <a:gd name="T66" fmla="*/ 123 w 183"/>
                  <a:gd name="T67" fmla="*/ 275 h 365"/>
                  <a:gd name="T68" fmla="*/ 127 w 183"/>
                  <a:gd name="T69" fmla="*/ 31 h 365"/>
                  <a:gd name="T70" fmla="*/ 130 w 183"/>
                  <a:gd name="T71" fmla="*/ 193 h 365"/>
                  <a:gd name="T72" fmla="*/ 134 w 183"/>
                  <a:gd name="T73" fmla="*/ 177 h 365"/>
                  <a:gd name="T74" fmla="*/ 138 w 183"/>
                  <a:gd name="T75" fmla="*/ 348 h 365"/>
                  <a:gd name="T76" fmla="*/ 142 w 183"/>
                  <a:gd name="T77" fmla="*/ 282 h 365"/>
                  <a:gd name="T78" fmla="*/ 145 w 183"/>
                  <a:gd name="T79" fmla="*/ 104 h 365"/>
                  <a:gd name="T80" fmla="*/ 149 w 183"/>
                  <a:gd name="T81" fmla="*/ 18 h 365"/>
                  <a:gd name="T82" fmla="*/ 153 w 183"/>
                  <a:gd name="T83" fmla="*/ 239 h 365"/>
                  <a:gd name="T84" fmla="*/ 157 w 183"/>
                  <a:gd name="T85" fmla="*/ 356 h 365"/>
                  <a:gd name="T86" fmla="*/ 160 w 183"/>
                  <a:gd name="T87" fmla="*/ 330 h 365"/>
                  <a:gd name="T88" fmla="*/ 164 w 183"/>
                  <a:gd name="T89" fmla="*/ 26 h 365"/>
                  <a:gd name="T90" fmla="*/ 168 w 183"/>
                  <a:gd name="T91" fmla="*/ 133 h 365"/>
                  <a:gd name="T92" fmla="*/ 171 w 183"/>
                  <a:gd name="T93" fmla="*/ 0 h 365"/>
                  <a:gd name="T94" fmla="*/ 175 w 183"/>
                  <a:gd name="T95" fmla="*/ 202 h 365"/>
                  <a:gd name="T96" fmla="*/ 179 w 183"/>
                  <a:gd name="T97" fmla="*/ 351 h 365"/>
                  <a:gd name="T98" fmla="*/ 183 w 183"/>
                  <a:gd name="T99" fmla="*/ 340 h 3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3" h="365">
                    <a:moveTo>
                      <a:pt x="0" y="322"/>
                    </a:moveTo>
                    <a:lnTo>
                      <a:pt x="4" y="351"/>
                    </a:lnTo>
                    <a:lnTo>
                      <a:pt x="8" y="204"/>
                    </a:lnTo>
                    <a:lnTo>
                      <a:pt x="12" y="130"/>
                    </a:lnTo>
                    <a:lnTo>
                      <a:pt x="15" y="79"/>
                    </a:lnTo>
                    <a:lnTo>
                      <a:pt x="19" y="262"/>
                    </a:lnTo>
                    <a:lnTo>
                      <a:pt x="23" y="252"/>
                    </a:lnTo>
                    <a:lnTo>
                      <a:pt x="27" y="233"/>
                    </a:lnTo>
                    <a:lnTo>
                      <a:pt x="30" y="181"/>
                    </a:lnTo>
                    <a:lnTo>
                      <a:pt x="34" y="188"/>
                    </a:lnTo>
                    <a:lnTo>
                      <a:pt x="37" y="224"/>
                    </a:lnTo>
                    <a:lnTo>
                      <a:pt x="41" y="295"/>
                    </a:lnTo>
                    <a:lnTo>
                      <a:pt x="45" y="93"/>
                    </a:lnTo>
                    <a:lnTo>
                      <a:pt x="49" y="98"/>
                    </a:lnTo>
                    <a:lnTo>
                      <a:pt x="53" y="289"/>
                    </a:lnTo>
                    <a:lnTo>
                      <a:pt x="56" y="319"/>
                    </a:lnTo>
                    <a:lnTo>
                      <a:pt x="60" y="365"/>
                    </a:lnTo>
                    <a:lnTo>
                      <a:pt x="64" y="324"/>
                    </a:lnTo>
                    <a:lnTo>
                      <a:pt x="67" y="269"/>
                    </a:lnTo>
                    <a:lnTo>
                      <a:pt x="71" y="179"/>
                    </a:lnTo>
                    <a:lnTo>
                      <a:pt x="75" y="202"/>
                    </a:lnTo>
                    <a:lnTo>
                      <a:pt x="78" y="137"/>
                    </a:lnTo>
                    <a:lnTo>
                      <a:pt x="82" y="185"/>
                    </a:lnTo>
                    <a:lnTo>
                      <a:pt x="86" y="153"/>
                    </a:lnTo>
                    <a:lnTo>
                      <a:pt x="90" y="215"/>
                    </a:lnTo>
                    <a:lnTo>
                      <a:pt x="93" y="346"/>
                    </a:lnTo>
                    <a:lnTo>
                      <a:pt x="97" y="257"/>
                    </a:lnTo>
                    <a:lnTo>
                      <a:pt x="101" y="81"/>
                    </a:lnTo>
                    <a:lnTo>
                      <a:pt x="104" y="133"/>
                    </a:lnTo>
                    <a:lnTo>
                      <a:pt x="108" y="126"/>
                    </a:lnTo>
                    <a:lnTo>
                      <a:pt x="112" y="288"/>
                    </a:lnTo>
                    <a:lnTo>
                      <a:pt x="116" y="294"/>
                    </a:lnTo>
                    <a:lnTo>
                      <a:pt x="119" y="254"/>
                    </a:lnTo>
                    <a:lnTo>
                      <a:pt x="123" y="275"/>
                    </a:lnTo>
                    <a:lnTo>
                      <a:pt x="127" y="31"/>
                    </a:lnTo>
                    <a:lnTo>
                      <a:pt x="130" y="193"/>
                    </a:lnTo>
                    <a:lnTo>
                      <a:pt x="134" y="177"/>
                    </a:lnTo>
                    <a:lnTo>
                      <a:pt x="138" y="348"/>
                    </a:lnTo>
                    <a:lnTo>
                      <a:pt x="142" y="282"/>
                    </a:lnTo>
                    <a:lnTo>
                      <a:pt x="145" y="104"/>
                    </a:lnTo>
                    <a:lnTo>
                      <a:pt x="149" y="18"/>
                    </a:lnTo>
                    <a:lnTo>
                      <a:pt x="153" y="239"/>
                    </a:lnTo>
                    <a:lnTo>
                      <a:pt x="157" y="356"/>
                    </a:lnTo>
                    <a:lnTo>
                      <a:pt x="160" y="330"/>
                    </a:lnTo>
                    <a:lnTo>
                      <a:pt x="164" y="26"/>
                    </a:lnTo>
                    <a:lnTo>
                      <a:pt x="168" y="133"/>
                    </a:lnTo>
                    <a:lnTo>
                      <a:pt x="171" y="0"/>
                    </a:lnTo>
                    <a:lnTo>
                      <a:pt x="175" y="202"/>
                    </a:lnTo>
                    <a:lnTo>
                      <a:pt x="179" y="351"/>
                    </a:lnTo>
                    <a:lnTo>
                      <a:pt x="183" y="340"/>
                    </a:lnTo>
                  </a:path>
                </a:pathLst>
              </a:custGeom>
              <a:noFill/>
              <a:ln w="7938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7" name="Freeform 1639"/>
              <p:cNvSpPr>
                <a:spLocks/>
              </p:cNvSpPr>
              <p:nvPr/>
            </p:nvSpPr>
            <p:spPr bwMode="auto">
              <a:xfrm>
                <a:off x="5284852" y="1149305"/>
                <a:ext cx="282575" cy="585788"/>
              </a:xfrm>
              <a:custGeom>
                <a:avLst/>
                <a:gdLst>
                  <a:gd name="T0" fmla="*/ 0 w 178"/>
                  <a:gd name="T1" fmla="*/ 346 h 369"/>
                  <a:gd name="T2" fmla="*/ 3 w 178"/>
                  <a:gd name="T3" fmla="*/ 81 h 369"/>
                  <a:gd name="T4" fmla="*/ 7 w 178"/>
                  <a:gd name="T5" fmla="*/ 10 h 369"/>
                  <a:gd name="T6" fmla="*/ 11 w 178"/>
                  <a:gd name="T7" fmla="*/ 190 h 369"/>
                  <a:gd name="T8" fmla="*/ 14 w 178"/>
                  <a:gd name="T9" fmla="*/ 360 h 369"/>
                  <a:gd name="T10" fmla="*/ 18 w 178"/>
                  <a:gd name="T11" fmla="*/ 339 h 369"/>
                  <a:gd name="T12" fmla="*/ 22 w 178"/>
                  <a:gd name="T13" fmla="*/ 82 h 369"/>
                  <a:gd name="T14" fmla="*/ 26 w 178"/>
                  <a:gd name="T15" fmla="*/ 241 h 369"/>
                  <a:gd name="T16" fmla="*/ 29 w 178"/>
                  <a:gd name="T17" fmla="*/ 305 h 369"/>
                  <a:gd name="T18" fmla="*/ 33 w 178"/>
                  <a:gd name="T19" fmla="*/ 153 h 369"/>
                  <a:gd name="T20" fmla="*/ 37 w 178"/>
                  <a:gd name="T21" fmla="*/ 347 h 369"/>
                  <a:gd name="T22" fmla="*/ 40 w 178"/>
                  <a:gd name="T23" fmla="*/ 262 h 369"/>
                  <a:gd name="T24" fmla="*/ 44 w 178"/>
                  <a:gd name="T25" fmla="*/ 43 h 369"/>
                  <a:gd name="T26" fmla="*/ 48 w 178"/>
                  <a:gd name="T27" fmla="*/ 234 h 369"/>
                  <a:gd name="T28" fmla="*/ 51 w 178"/>
                  <a:gd name="T29" fmla="*/ 299 h 369"/>
                  <a:gd name="T30" fmla="*/ 55 w 178"/>
                  <a:gd name="T31" fmla="*/ 143 h 369"/>
                  <a:gd name="T32" fmla="*/ 59 w 178"/>
                  <a:gd name="T33" fmla="*/ 210 h 369"/>
                  <a:gd name="T34" fmla="*/ 63 w 178"/>
                  <a:gd name="T35" fmla="*/ 210 h 369"/>
                  <a:gd name="T36" fmla="*/ 67 w 178"/>
                  <a:gd name="T37" fmla="*/ 235 h 369"/>
                  <a:gd name="T38" fmla="*/ 70 w 178"/>
                  <a:gd name="T39" fmla="*/ 190 h 369"/>
                  <a:gd name="T40" fmla="*/ 74 w 178"/>
                  <a:gd name="T41" fmla="*/ 214 h 369"/>
                  <a:gd name="T42" fmla="*/ 78 w 178"/>
                  <a:gd name="T43" fmla="*/ 118 h 369"/>
                  <a:gd name="T44" fmla="*/ 81 w 178"/>
                  <a:gd name="T45" fmla="*/ 261 h 369"/>
                  <a:gd name="T46" fmla="*/ 85 w 178"/>
                  <a:gd name="T47" fmla="*/ 327 h 369"/>
                  <a:gd name="T48" fmla="*/ 89 w 178"/>
                  <a:gd name="T49" fmla="*/ 254 h 369"/>
                  <a:gd name="T50" fmla="*/ 92 w 178"/>
                  <a:gd name="T51" fmla="*/ 181 h 369"/>
                  <a:gd name="T52" fmla="*/ 96 w 178"/>
                  <a:gd name="T53" fmla="*/ 220 h 369"/>
                  <a:gd name="T54" fmla="*/ 100 w 178"/>
                  <a:gd name="T55" fmla="*/ 314 h 369"/>
                  <a:gd name="T56" fmla="*/ 104 w 178"/>
                  <a:gd name="T57" fmla="*/ 152 h 369"/>
                  <a:gd name="T58" fmla="*/ 107 w 178"/>
                  <a:gd name="T59" fmla="*/ 46 h 369"/>
                  <a:gd name="T60" fmla="*/ 111 w 178"/>
                  <a:gd name="T61" fmla="*/ 185 h 369"/>
                  <a:gd name="T62" fmla="*/ 115 w 178"/>
                  <a:gd name="T63" fmla="*/ 100 h 369"/>
                  <a:gd name="T64" fmla="*/ 118 w 178"/>
                  <a:gd name="T65" fmla="*/ 299 h 369"/>
                  <a:gd name="T66" fmla="*/ 122 w 178"/>
                  <a:gd name="T67" fmla="*/ 361 h 369"/>
                  <a:gd name="T68" fmla="*/ 126 w 178"/>
                  <a:gd name="T69" fmla="*/ 246 h 369"/>
                  <a:gd name="T70" fmla="*/ 130 w 178"/>
                  <a:gd name="T71" fmla="*/ 35 h 369"/>
                  <a:gd name="T72" fmla="*/ 133 w 178"/>
                  <a:gd name="T73" fmla="*/ 60 h 369"/>
                  <a:gd name="T74" fmla="*/ 137 w 178"/>
                  <a:gd name="T75" fmla="*/ 302 h 369"/>
                  <a:gd name="T76" fmla="*/ 141 w 178"/>
                  <a:gd name="T77" fmla="*/ 365 h 369"/>
                  <a:gd name="T78" fmla="*/ 144 w 178"/>
                  <a:gd name="T79" fmla="*/ 282 h 369"/>
                  <a:gd name="T80" fmla="*/ 148 w 178"/>
                  <a:gd name="T81" fmla="*/ 77 h 369"/>
                  <a:gd name="T82" fmla="*/ 152 w 178"/>
                  <a:gd name="T83" fmla="*/ 56 h 369"/>
                  <a:gd name="T84" fmla="*/ 156 w 178"/>
                  <a:gd name="T85" fmla="*/ 302 h 369"/>
                  <a:gd name="T86" fmla="*/ 159 w 178"/>
                  <a:gd name="T87" fmla="*/ 369 h 369"/>
                  <a:gd name="T88" fmla="*/ 163 w 178"/>
                  <a:gd name="T89" fmla="*/ 236 h 369"/>
                  <a:gd name="T90" fmla="*/ 167 w 178"/>
                  <a:gd name="T91" fmla="*/ 66 h 369"/>
                  <a:gd name="T92" fmla="*/ 171 w 178"/>
                  <a:gd name="T93" fmla="*/ 0 h 369"/>
                  <a:gd name="T94" fmla="*/ 174 w 178"/>
                  <a:gd name="T95" fmla="*/ 54 h 369"/>
                  <a:gd name="T96" fmla="*/ 178 w 178"/>
                  <a:gd name="T97" fmla="*/ 216 h 3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78" h="369">
                    <a:moveTo>
                      <a:pt x="0" y="346"/>
                    </a:moveTo>
                    <a:lnTo>
                      <a:pt x="3" y="81"/>
                    </a:lnTo>
                    <a:lnTo>
                      <a:pt x="7" y="10"/>
                    </a:lnTo>
                    <a:lnTo>
                      <a:pt x="11" y="190"/>
                    </a:lnTo>
                    <a:lnTo>
                      <a:pt x="14" y="360"/>
                    </a:lnTo>
                    <a:lnTo>
                      <a:pt x="18" y="339"/>
                    </a:lnTo>
                    <a:lnTo>
                      <a:pt x="22" y="82"/>
                    </a:lnTo>
                    <a:lnTo>
                      <a:pt x="26" y="241"/>
                    </a:lnTo>
                    <a:lnTo>
                      <a:pt x="29" y="305"/>
                    </a:lnTo>
                    <a:lnTo>
                      <a:pt x="33" y="153"/>
                    </a:lnTo>
                    <a:lnTo>
                      <a:pt x="37" y="347"/>
                    </a:lnTo>
                    <a:lnTo>
                      <a:pt x="40" y="262"/>
                    </a:lnTo>
                    <a:lnTo>
                      <a:pt x="44" y="43"/>
                    </a:lnTo>
                    <a:lnTo>
                      <a:pt x="48" y="234"/>
                    </a:lnTo>
                    <a:lnTo>
                      <a:pt x="51" y="299"/>
                    </a:lnTo>
                    <a:lnTo>
                      <a:pt x="55" y="143"/>
                    </a:lnTo>
                    <a:lnTo>
                      <a:pt x="59" y="210"/>
                    </a:lnTo>
                    <a:lnTo>
                      <a:pt x="63" y="210"/>
                    </a:lnTo>
                    <a:lnTo>
                      <a:pt x="67" y="235"/>
                    </a:lnTo>
                    <a:lnTo>
                      <a:pt x="70" y="190"/>
                    </a:lnTo>
                    <a:lnTo>
                      <a:pt x="74" y="214"/>
                    </a:lnTo>
                    <a:lnTo>
                      <a:pt x="78" y="118"/>
                    </a:lnTo>
                    <a:lnTo>
                      <a:pt x="81" y="261"/>
                    </a:lnTo>
                    <a:lnTo>
                      <a:pt x="85" y="327"/>
                    </a:lnTo>
                    <a:lnTo>
                      <a:pt x="89" y="254"/>
                    </a:lnTo>
                    <a:lnTo>
                      <a:pt x="92" y="181"/>
                    </a:lnTo>
                    <a:lnTo>
                      <a:pt x="96" y="220"/>
                    </a:lnTo>
                    <a:lnTo>
                      <a:pt x="100" y="314"/>
                    </a:lnTo>
                    <a:lnTo>
                      <a:pt x="104" y="152"/>
                    </a:lnTo>
                    <a:lnTo>
                      <a:pt x="107" y="46"/>
                    </a:lnTo>
                    <a:lnTo>
                      <a:pt x="111" y="185"/>
                    </a:lnTo>
                    <a:lnTo>
                      <a:pt x="115" y="100"/>
                    </a:lnTo>
                    <a:lnTo>
                      <a:pt x="118" y="299"/>
                    </a:lnTo>
                    <a:lnTo>
                      <a:pt x="122" y="361"/>
                    </a:lnTo>
                    <a:lnTo>
                      <a:pt x="126" y="246"/>
                    </a:lnTo>
                    <a:lnTo>
                      <a:pt x="130" y="35"/>
                    </a:lnTo>
                    <a:lnTo>
                      <a:pt x="133" y="60"/>
                    </a:lnTo>
                    <a:lnTo>
                      <a:pt x="137" y="302"/>
                    </a:lnTo>
                    <a:lnTo>
                      <a:pt x="141" y="365"/>
                    </a:lnTo>
                    <a:lnTo>
                      <a:pt x="144" y="282"/>
                    </a:lnTo>
                    <a:lnTo>
                      <a:pt x="148" y="77"/>
                    </a:lnTo>
                    <a:lnTo>
                      <a:pt x="152" y="56"/>
                    </a:lnTo>
                    <a:lnTo>
                      <a:pt x="156" y="302"/>
                    </a:lnTo>
                    <a:lnTo>
                      <a:pt x="159" y="369"/>
                    </a:lnTo>
                    <a:lnTo>
                      <a:pt x="163" y="236"/>
                    </a:lnTo>
                    <a:lnTo>
                      <a:pt x="167" y="66"/>
                    </a:lnTo>
                    <a:lnTo>
                      <a:pt x="171" y="0"/>
                    </a:lnTo>
                    <a:lnTo>
                      <a:pt x="174" y="54"/>
                    </a:lnTo>
                    <a:lnTo>
                      <a:pt x="178" y="216"/>
                    </a:lnTo>
                  </a:path>
                </a:pathLst>
              </a:custGeom>
              <a:noFill/>
              <a:ln w="7938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8" name="Freeform 1640"/>
              <p:cNvSpPr>
                <a:spLocks/>
              </p:cNvSpPr>
              <p:nvPr/>
            </p:nvSpPr>
            <p:spPr bwMode="auto">
              <a:xfrm>
                <a:off x="4416490" y="1162005"/>
                <a:ext cx="288925" cy="576263"/>
              </a:xfrm>
              <a:custGeom>
                <a:avLst/>
                <a:gdLst>
                  <a:gd name="T0" fmla="*/ 0 w 182"/>
                  <a:gd name="T1" fmla="*/ 363 h 363"/>
                  <a:gd name="T2" fmla="*/ 4 w 182"/>
                  <a:gd name="T3" fmla="*/ 329 h 363"/>
                  <a:gd name="T4" fmla="*/ 8 w 182"/>
                  <a:gd name="T5" fmla="*/ 135 h 363"/>
                  <a:gd name="T6" fmla="*/ 11 w 182"/>
                  <a:gd name="T7" fmla="*/ 65 h 363"/>
                  <a:gd name="T8" fmla="*/ 15 w 182"/>
                  <a:gd name="T9" fmla="*/ 71 h 363"/>
                  <a:gd name="T10" fmla="*/ 19 w 182"/>
                  <a:gd name="T11" fmla="*/ 128 h 363"/>
                  <a:gd name="T12" fmla="*/ 22 w 182"/>
                  <a:gd name="T13" fmla="*/ 298 h 363"/>
                  <a:gd name="T14" fmla="*/ 26 w 182"/>
                  <a:gd name="T15" fmla="*/ 333 h 363"/>
                  <a:gd name="T16" fmla="*/ 30 w 182"/>
                  <a:gd name="T17" fmla="*/ 260 h 363"/>
                  <a:gd name="T18" fmla="*/ 34 w 182"/>
                  <a:gd name="T19" fmla="*/ 193 h 363"/>
                  <a:gd name="T20" fmla="*/ 37 w 182"/>
                  <a:gd name="T21" fmla="*/ 322 h 363"/>
                  <a:gd name="T22" fmla="*/ 41 w 182"/>
                  <a:gd name="T23" fmla="*/ 238 h 363"/>
                  <a:gd name="T24" fmla="*/ 45 w 182"/>
                  <a:gd name="T25" fmla="*/ 193 h 363"/>
                  <a:gd name="T26" fmla="*/ 48 w 182"/>
                  <a:gd name="T27" fmla="*/ 287 h 363"/>
                  <a:gd name="T28" fmla="*/ 52 w 182"/>
                  <a:gd name="T29" fmla="*/ 361 h 363"/>
                  <a:gd name="T30" fmla="*/ 56 w 182"/>
                  <a:gd name="T31" fmla="*/ 305 h 363"/>
                  <a:gd name="T32" fmla="*/ 60 w 182"/>
                  <a:gd name="T33" fmla="*/ 111 h 363"/>
                  <a:gd name="T34" fmla="*/ 63 w 182"/>
                  <a:gd name="T35" fmla="*/ 76 h 363"/>
                  <a:gd name="T36" fmla="*/ 67 w 182"/>
                  <a:gd name="T37" fmla="*/ 331 h 363"/>
                  <a:gd name="T38" fmla="*/ 71 w 182"/>
                  <a:gd name="T39" fmla="*/ 356 h 363"/>
                  <a:gd name="T40" fmla="*/ 74 w 182"/>
                  <a:gd name="T41" fmla="*/ 215 h 363"/>
                  <a:gd name="T42" fmla="*/ 78 w 182"/>
                  <a:gd name="T43" fmla="*/ 88 h 363"/>
                  <a:gd name="T44" fmla="*/ 82 w 182"/>
                  <a:gd name="T45" fmla="*/ 362 h 363"/>
                  <a:gd name="T46" fmla="*/ 86 w 182"/>
                  <a:gd name="T47" fmla="*/ 257 h 363"/>
                  <a:gd name="T48" fmla="*/ 89 w 182"/>
                  <a:gd name="T49" fmla="*/ 0 h 363"/>
                  <a:gd name="T50" fmla="*/ 93 w 182"/>
                  <a:gd name="T51" fmla="*/ 232 h 363"/>
                  <a:gd name="T52" fmla="*/ 97 w 182"/>
                  <a:gd name="T53" fmla="*/ 229 h 363"/>
                  <a:gd name="T54" fmla="*/ 101 w 182"/>
                  <a:gd name="T55" fmla="*/ 346 h 363"/>
                  <a:gd name="T56" fmla="*/ 104 w 182"/>
                  <a:gd name="T57" fmla="*/ 352 h 363"/>
                  <a:gd name="T58" fmla="*/ 108 w 182"/>
                  <a:gd name="T59" fmla="*/ 320 h 363"/>
                  <a:gd name="T60" fmla="*/ 112 w 182"/>
                  <a:gd name="T61" fmla="*/ 70 h 363"/>
                  <a:gd name="T62" fmla="*/ 115 w 182"/>
                  <a:gd name="T63" fmla="*/ 262 h 363"/>
                  <a:gd name="T64" fmla="*/ 119 w 182"/>
                  <a:gd name="T65" fmla="*/ 363 h 363"/>
                  <a:gd name="T66" fmla="*/ 123 w 182"/>
                  <a:gd name="T67" fmla="*/ 271 h 363"/>
                  <a:gd name="T68" fmla="*/ 127 w 182"/>
                  <a:gd name="T69" fmla="*/ 152 h 363"/>
                  <a:gd name="T70" fmla="*/ 130 w 182"/>
                  <a:gd name="T71" fmla="*/ 285 h 363"/>
                  <a:gd name="T72" fmla="*/ 134 w 182"/>
                  <a:gd name="T73" fmla="*/ 322 h 363"/>
                  <a:gd name="T74" fmla="*/ 138 w 182"/>
                  <a:gd name="T75" fmla="*/ 267 h 363"/>
                  <a:gd name="T76" fmla="*/ 141 w 182"/>
                  <a:gd name="T77" fmla="*/ 223 h 363"/>
                  <a:gd name="T78" fmla="*/ 145 w 182"/>
                  <a:gd name="T79" fmla="*/ 213 h 363"/>
                  <a:gd name="T80" fmla="*/ 149 w 182"/>
                  <a:gd name="T81" fmla="*/ 324 h 363"/>
                  <a:gd name="T82" fmla="*/ 153 w 182"/>
                  <a:gd name="T83" fmla="*/ 343 h 363"/>
                  <a:gd name="T84" fmla="*/ 156 w 182"/>
                  <a:gd name="T85" fmla="*/ 349 h 363"/>
                  <a:gd name="T86" fmla="*/ 160 w 182"/>
                  <a:gd name="T87" fmla="*/ 315 h 363"/>
                  <a:gd name="T88" fmla="*/ 164 w 182"/>
                  <a:gd name="T89" fmla="*/ 304 h 363"/>
                  <a:gd name="T90" fmla="*/ 167 w 182"/>
                  <a:gd name="T91" fmla="*/ 218 h 363"/>
                  <a:gd name="T92" fmla="*/ 171 w 182"/>
                  <a:gd name="T93" fmla="*/ 298 h 363"/>
                  <a:gd name="T94" fmla="*/ 175 w 182"/>
                  <a:gd name="T95" fmla="*/ 359 h 363"/>
                  <a:gd name="T96" fmla="*/ 178 w 182"/>
                  <a:gd name="T97" fmla="*/ 324 h 363"/>
                  <a:gd name="T98" fmla="*/ 182 w 182"/>
                  <a:gd name="T99" fmla="*/ 120 h 3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363">
                    <a:moveTo>
                      <a:pt x="0" y="363"/>
                    </a:moveTo>
                    <a:lnTo>
                      <a:pt x="4" y="329"/>
                    </a:lnTo>
                    <a:lnTo>
                      <a:pt x="8" y="135"/>
                    </a:lnTo>
                    <a:lnTo>
                      <a:pt x="11" y="65"/>
                    </a:lnTo>
                    <a:lnTo>
                      <a:pt x="15" y="71"/>
                    </a:lnTo>
                    <a:lnTo>
                      <a:pt x="19" y="128"/>
                    </a:lnTo>
                    <a:lnTo>
                      <a:pt x="22" y="298"/>
                    </a:lnTo>
                    <a:lnTo>
                      <a:pt x="26" y="333"/>
                    </a:lnTo>
                    <a:lnTo>
                      <a:pt x="30" y="260"/>
                    </a:lnTo>
                    <a:lnTo>
                      <a:pt x="34" y="193"/>
                    </a:lnTo>
                    <a:lnTo>
                      <a:pt x="37" y="322"/>
                    </a:lnTo>
                    <a:lnTo>
                      <a:pt x="41" y="238"/>
                    </a:lnTo>
                    <a:lnTo>
                      <a:pt x="45" y="193"/>
                    </a:lnTo>
                    <a:lnTo>
                      <a:pt x="48" y="287"/>
                    </a:lnTo>
                    <a:lnTo>
                      <a:pt x="52" y="361"/>
                    </a:lnTo>
                    <a:lnTo>
                      <a:pt x="56" y="305"/>
                    </a:lnTo>
                    <a:lnTo>
                      <a:pt x="60" y="111"/>
                    </a:lnTo>
                    <a:lnTo>
                      <a:pt x="63" y="76"/>
                    </a:lnTo>
                    <a:lnTo>
                      <a:pt x="67" y="331"/>
                    </a:lnTo>
                    <a:lnTo>
                      <a:pt x="71" y="356"/>
                    </a:lnTo>
                    <a:lnTo>
                      <a:pt x="74" y="215"/>
                    </a:lnTo>
                    <a:lnTo>
                      <a:pt x="78" y="88"/>
                    </a:lnTo>
                    <a:lnTo>
                      <a:pt x="82" y="362"/>
                    </a:lnTo>
                    <a:lnTo>
                      <a:pt x="86" y="257"/>
                    </a:lnTo>
                    <a:lnTo>
                      <a:pt x="89" y="0"/>
                    </a:lnTo>
                    <a:lnTo>
                      <a:pt x="93" y="232"/>
                    </a:lnTo>
                    <a:lnTo>
                      <a:pt x="97" y="229"/>
                    </a:lnTo>
                    <a:lnTo>
                      <a:pt x="101" y="346"/>
                    </a:lnTo>
                    <a:lnTo>
                      <a:pt x="104" y="352"/>
                    </a:lnTo>
                    <a:lnTo>
                      <a:pt x="108" y="320"/>
                    </a:lnTo>
                    <a:lnTo>
                      <a:pt x="112" y="70"/>
                    </a:lnTo>
                    <a:lnTo>
                      <a:pt x="115" y="262"/>
                    </a:lnTo>
                    <a:lnTo>
                      <a:pt x="119" y="363"/>
                    </a:lnTo>
                    <a:lnTo>
                      <a:pt x="123" y="271"/>
                    </a:lnTo>
                    <a:lnTo>
                      <a:pt x="127" y="152"/>
                    </a:lnTo>
                    <a:lnTo>
                      <a:pt x="130" y="285"/>
                    </a:lnTo>
                    <a:lnTo>
                      <a:pt x="134" y="322"/>
                    </a:lnTo>
                    <a:lnTo>
                      <a:pt x="138" y="267"/>
                    </a:lnTo>
                    <a:lnTo>
                      <a:pt x="141" y="223"/>
                    </a:lnTo>
                    <a:lnTo>
                      <a:pt x="145" y="213"/>
                    </a:lnTo>
                    <a:lnTo>
                      <a:pt x="149" y="324"/>
                    </a:lnTo>
                    <a:lnTo>
                      <a:pt x="153" y="343"/>
                    </a:lnTo>
                    <a:lnTo>
                      <a:pt x="156" y="349"/>
                    </a:lnTo>
                    <a:lnTo>
                      <a:pt x="160" y="315"/>
                    </a:lnTo>
                    <a:lnTo>
                      <a:pt x="164" y="304"/>
                    </a:lnTo>
                    <a:lnTo>
                      <a:pt x="167" y="218"/>
                    </a:lnTo>
                    <a:lnTo>
                      <a:pt x="171" y="298"/>
                    </a:lnTo>
                    <a:lnTo>
                      <a:pt x="175" y="359"/>
                    </a:lnTo>
                    <a:lnTo>
                      <a:pt x="178" y="324"/>
                    </a:lnTo>
                    <a:lnTo>
                      <a:pt x="182" y="120"/>
                    </a:lnTo>
                  </a:path>
                </a:pathLst>
              </a:custGeom>
              <a:noFill/>
              <a:ln w="7938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69" name="Freeform 1641"/>
              <p:cNvSpPr>
                <a:spLocks/>
              </p:cNvSpPr>
              <p:nvPr/>
            </p:nvSpPr>
            <p:spPr bwMode="auto">
              <a:xfrm>
                <a:off x="4705415" y="1171530"/>
                <a:ext cx="288925" cy="565150"/>
              </a:xfrm>
              <a:custGeom>
                <a:avLst/>
                <a:gdLst>
                  <a:gd name="T0" fmla="*/ 0 w 182"/>
                  <a:gd name="T1" fmla="*/ 114 h 356"/>
                  <a:gd name="T2" fmla="*/ 4 w 182"/>
                  <a:gd name="T3" fmla="*/ 97 h 356"/>
                  <a:gd name="T4" fmla="*/ 8 w 182"/>
                  <a:gd name="T5" fmla="*/ 325 h 356"/>
                  <a:gd name="T6" fmla="*/ 12 w 182"/>
                  <a:gd name="T7" fmla="*/ 335 h 356"/>
                  <a:gd name="T8" fmla="*/ 15 w 182"/>
                  <a:gd name="T9" fmla="*/ 283 h 356"/>
                  <a:gd name="T10" fmla="*/ 19 w 182"/>
                  <a:gd name="T11" fmla="*/ 183 h 356"/>
                  <a:gd name="T12" fmla="*/ 23 w 182"/>
                  <a:gd name="T13" fmla="*/ 229 h 356"/>
                  <a:gd name="T14" fmla="*/ 26 w 182"/>
                  <a:gd name="T15" fmla="*/ 146 h 356"/>
                  <a:gd name="T16" fmla="*/ 30 w 182"/>
                  <a:gd name="T17" fmla="*/ 311 h 356"/>
                  <a:gd name="T18" fmla="*/ 34 w 182"/>
                  <a:gd name="T19" fmla="*/ 291 h 356"/>
                  <a:gd name="T20" fmla="*/ 38 w 182"/>
                  <a:gd name="T21" fmla="*/ 80 h 356"/>
                  <a:gd name="T22" fmla="*/ 41 w 182"/>
                  <a:gd name="T23" fmla="*/ 196 h 356"/>
                  <a:gd name="T24" fmla="*/ 45 w 182"/>
                  <a:gd name="T25" fmla="*/ 347 h 356"/>
                  <a:gd name="T26" fmla="*/ 49 w 182"/>
                  <a:gd name="T27" fmla="*/ 322 h 356"/>
                  <a:gd name="T28" fmla="*/ 52 w 182"/>
                  <a:gd name="T29" fmla="*/ 219 h 356"/>
                  <a:gd name="T30" fmla="*/ 56 w 182"/>
                  <a:gd name="T31" fmla="*/ 0 h 356"/>
                  <a:gd name="T32" fmla="*/ 60 w 182"/>
                  <a:gd name="T33" fmla="*/ 293 h 356"/>
                  <a:gd name="T34" fmla="*/ 63 w 182"/>
                  <a:gd name="T35" fmla="*/ 355 h 356"/>
                  <a:gd name="T36" fmla="*/ 67 w 182"/>
                  <a:gd name="T37" fmla="*/ 333 h 356"/>
                  <a:gd name="T38" fmla="*/ 71 w 182"/>
                  <a:gd name="T39" fmla="*/ 244 h 356"/>
                  <a:gd name="T40" fmla="*/ 75 w 182"/>
                  <a:gd name="T41" fmla="*/ 99 h 356"/>
                  <a:gd name="T42" fmla="*/ 78 w 182"/>
                  <a:gd name="T43" fmla="*/ 233 h 356"/>
                  <a:gd name="T44" fmla="*/ 82 w 182"/>
                  <a:gd name="T45" fmla="*/ 232 h 356"/>
                  <a:gd name="T46" fmla="*/ 86 w 182"/>
                  <a:gd name="T47" fmla="*/ 329 h 356"/>
                  <a:gd name="T48" fmla="*/ 89 w 182"/>
                  <a:gd name="T49" fmla="*/ 279 h 356"/>
                  <a:gd name="T50" fmla="*/ 93 w 182"/>
                  <a:gd name="T51" fmla="*/ 298 h 356"/>
                  <a:gd name="T52" fmla="*/ 97 w 182"/>
                  <a:gd name="T53" fmla="*/ 247 h 356"/>
                  <a:gd name="T54" fmla="*/ 101 w 182"/>
                  <a:gd name="T55" fmla="*/ 349 h 356"/>
                  <a:gd name="T56" fmla="*/ 104 w 182"/>
                  <a:gd name="T57" fmla="*/ 356 h 356"/>
                  <a:gd name="T58" fmla="*/ 108 w 182"/>
                  <a:gd name="T59" fmla="*/ 322 h 356"/>
                  <a:gd name="T60" fmla="*/ 112 w 182"/>
                  <a:gd name="T61" fmla="*/ 153 h 356"/>
                  <a:gd name="T62" fmla="*/ 116 w 182"/>
                  <a:gd name="T63" fmla="*/ 176 h 356"/>
                  <a:gd name="T64" fmla="*/ 119 w 182"/>
                  <a:gd name="T65" fmla="*/ 267 h 356"/>
                  <a:gd name="T66" fmla="*/ 123 w 182"/>
                  <a:gd name="T67" fmla="*/ 271 h 356"/>
                  <a:gd name="T68" fmla="*/ 127 w 182"/>
                  <a:gd name="T69" fmla="*/ 334 h 356"/>
                  <a:gd name="T70" fmla="*/ 130 w 182"/>
                  <a:gd name="T71" fmla="*/ 319 h 356"/>
                  <a:gd name="T72" fmla="*/ 134 w 182"/>
                  <a:gd name="T73" fmla="*/ 239 h 356"/>
                  <a:gd name="T74" fmla="*/ 138 w 182"/>
                  <a:gd name="T75" fmla="*/ 30 h 356"/>
                  <a:gd name="T76" fmla="*/ 142 w 182"/>
                  <a:gd name="T77" fmla="*/ 297 h 356"/>
                  <a:gd name="T78" fmla="*/ 145 w 182"/>
                  <a:gd name="T79" fmla="*/ 354 h 356"/>
                  <a:gd name="T80" fmla="*/ 149 w 182"/>
                  <a:gd name="T81" fmla="*/ 300 h 356"/>
                  <a:gd name="T82" fmla="*/ 153 w 182"/>
                  <a:gd name="T83" fmla="*/ 104 h 356"/>
                  <a:gd name="T84" fmla="*/ 156 w 182"/>
                  <a:gd name="T85" fmla="*/ 153 h 356"/>
                  <a:gd name="T86" fmla="*/ 160 w 182"/>
                  <a:gd name="T87" fmla="*/ 293 h 356"/>
                  <a:gd name="T88" fmla="*/ 164 w 182"/>
                  <a:gd name="T89" fmla="*/ 334 h 356"/>
                  <a:gd name="T90" fmla="*/ 168 w 182"/>
                  <a:gd name="T91" fmla="*/ 245 h 356"/>
                  <a:gd name="T92" fmla="*/ 171 w 182"/>
                  <a:gd name="T93" fmla="*/ 238 h 356"/>
                  <a:gd name="T94" fmla="*/ 175 w 182"/>
                  <a:gd name="T95" fmla="*/ 217 h 356"/>
                  <a:gd name="T96" fmla="*/ 179 w 182"/>
                  <a:gd name="T97" fmla="*/ 279 h 356"/>
                  <a:gd name="T98" fmla="*/ 182 w 182"/>
                  <a:gd name="T99" fmla="*/ 345 h 3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356">
                    <a:moveTo>
                      <a:pt x="0" y="114"/>
                    </a:moveTo>
                    <a:lnTo>
                      <a:pt x="4" y="97"/>
                    </a:lnTo>
                    <a:lnTo>
                      <a:pt x="8" y="325"/>
                    </a:lnTo>
                    <a:lnTo>
                      <a:pt x="12" y="335"/>
                    </a:lnTo>
                    <a:lnTo>
                      <a:pt x="15" y="283"/>
                    </a:lnTo>
                    <a:lnTo>
                      <a:pt x="19" y="183"/>
                    </a:lnTo>
                    <a:lnTo>
                      <a:pt x="23" y="229"/>
                    </a:lnTo>
                    <a:lnTo>
                      <a:pt x="26" y="146"/>
                    </a:lnTo>
                    <a:lnTo>
                      <a:pt x="30" y="311"/>
                    </a:lnTo>
                    <a:lnTo>
                      <a:pt x="34" y="291"/>
                    </a:lnTo>
                    <a:lnTo>
                      <a:pt x="38" y="80"/>
                    </a:lnTo>
                    <a:lnTo>
                      <a:pt x="41" y="196"/>
                    </a:lnTo>
                    <a:lnTo>
                      <a:pt x="45" y="347"/>
                    </a:lnTo>
                    <a:lnTo>
                      <a:pt x="49" y="322"/>
                    </a:lnTo>
                    <a:lnTo>
                      <a:pt x="52" y="219"/>
                    </a:lnTo>
                    <a:lnTo>
                      <a:pt x="56" y="0"/>
                    </a:lnTo>
                    <a:lnTo>
                      <a:pt x="60" y="293"/>
                    </a:lnTo>
                    <a:lnTo>
                      <a:pt x="63" y="355"/>
                    </a:lnTo>
                    <a:lnTo>
                      <a:pt x="67" y="333"/>
                    </a:lnTo>
                    <a:lnTo>
                      <a:pt x="71" y="244"/>
                    </a:lnTo>
                    <a:lnTo>
                      <a:pt x="75" y="99"/>
                    </a:lnTo>
                    <a:lnTo>
                      <a:pt x="78" y="233"/>
                    </a:lnTo>
                    <a:lnTo>
                      <a:pt x="82" y="232"/>
                    </a:lnTo>
                    <a:lnTo>
                      <a:pt x="86" y="329"/>
                    </a:lnTo>
                    <a:lnTo>
                      <a:pt x="89" y="279"/>
                    </a:lnTo>
                    <a:lnTo>
                      <a:pt x="93" y="298"/>
                    </a:lnTo>
                    <a:lnTo>
                      <a:pt x="97" y="247"/>
                    </a:lnTo>
                    <a:lnTo>
                      <a:pt x="101" y="349"/>
                    </a:lnTo>
                    <a:lnTo>
                      <a:pt x="104" y="356"/>
                    </a:lnTo>
                    <a:lnTo>
                      <a:pt x="108" y="322"/>
                    </a:lnTo>
                    <a:lnTo>
                      <a:pt x="112" y="153"/>
                    </a:lnTo>
                    <a:lnTo>
                      <a:pt x="116" y="176"/>
                    </a:lnTo>
                    <a:lnTo>
                      <a:pt x="119" y="267"/>
                    </a:lnTo>
                    <a:lnTo>
                      <a:pt x="123" y="271"/>
                    </a:lnTo>
                    <a:lnTo>
                      <a:pt x="127" y="334"/>
                    </a:lnTo>
                    <a:lnTo>
                      <a:pt x="130" y="319"/>
                    </a:lnTo>
                    <a:lnTo>
                      <a:pt x="134" y="239"/>
                    </a:lnTo>
                    <a:lnTo>
                      <a:pt x="138" y="30"/>
                    </a:lnTo>
                    <a:lnTo>
                      <a:pt x="142" y="297"/>
                    </a:lnTo>
                    <a:lnTo>
                      <a:pt x="145" y="354"/>
                    </a:lnTo>
                    <a:lnTo>
                      <a:pt x="149" y="300"/>
                    </a:lnTo>
                    <a:lnTo>
                      <a:pt x="153" y="104"/>
                    </a:lnTo>
                    <a:lnTo>
                      <a:pt x="156" y="153"/>
                    </a:lnTo>
                    <a:lnTo>
                      <a:pt x="160" y="293"/>
                    </a:lnTo>
                    <a:lnTo>
                      <a:pt x="164" y="334"/>
                    </a:lnTo>
                    <a:lnTo>
                      <a:pt x="168" y="245"/>
                    </a:lnTo>
                    <a:lnTo>
                      <a:pt x="171" y="238"/>
                    </a:lnTo>
                    <a:lnTo>
                      <a:pt x="175" y="217"/>
                    </a:lnTo>
                    <a:lnTo>
                      <a:pt x="179" y="279"/>
                    </a:lnTo>
                    <a:lnTo>
                      <a:pt x="182" y="345"/>
                    </a:lnTo>
                  </a:path>
                </a:pathLst>
              </a:custGeom>
              <a:noFill/>
              <a:ln w="7938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0" name="Freeform 1642"/>
              <p:cNvSpPr>
                <a:spLocks/>
              </p:cNvSpPr>
              <p:nvPr/>
            </p:nvSpPr>
            <p:spPr bwMode="auto">
              <a:xfrm>
                <a:off x="4994340" y="1160418"/>
                <a:ext cx="290513" cy="574675"/>
              </a:xfrm>
              <a:custGeom>
                <a:avLst/>
                <a:gdLst>
                  <a:gd name="T0" fmla="*/ 0 w 183"/>
                  <a:gd name="T1" fmla="*/ 352 h 362"/>
                  <a:gd name="T2" fmla="*/ 4 w 183"/>
                  <a:gd name="T3" fmla="*/ 323 h 362"/>
                  <a:gd name="T4" fmla="*/ 8 w 183"/>
                  <a:gd name="T5" fmla="*/ 206 h 362"/>
                  <a:gd name="T6" fmla="*/ 12 w 183"/>
                  <a:gd name="T7" fmla="*/ 161 h 362"/>
                  <a:gd name="T8" fmla="*/ 15 w 183"/>
                  <a:gd name="T9" fmla="*/ 278 h 362"/>
                  <a:gd name="T10" fmla="*/ 19 w 183"/>
                  <a:gd name="T11" fmla="*/ 358 h 362"/>
                  <a:gd name="T12" fmla="*/ 23 w 183"/>
                  <a:gd name="T13" fmla="*/ 301 h 362"/>
                  <a:gd name="T14" fmla="*/ 27 w 183"/>
                  <a:gd name="T15" fmla="*/ 240 h 362"/>
                  <a:gd name="T16" fmla="*/ 30 w 183"/>
                  <a:gd name="T17" fmla="*/ 126 h 362"/>
                  <a:gd name="T18" fmla="*/ 34 w 183"/>
                  <a:gd name="T19" fmla="*/ 178 h 362"/>
                  <a:gd name="T20" fmla="*/ 37 w 183"/>
                  <a:gd name="T21" fmla="*/ 263 h 362"/>
                  <a:gd name="T22" fmla="*/ 41 w 183"/>
                  <a:gd name="T23" fmla="*/ 317 h 362"/>
                  <a:gd name="T24" fmla="*/ 45 w 183"/>
                  <a:gd name="T25" fmla="*/ 298 h 362"/>
                  <a:gd name="T26" fmla="*/ 49 w 183"/>
                  <a:gd name="T27" fmla="*/ 360 h 362"/>
                  <a:gd name="T28" fmla="*/ 53 w 183"/>
                  <a:gd name="T29" fmla="*/ 339 h 362"/>
                  <a:gd name="T30" fmla="*/ 56 w 183"/>
                  <a:gd name="T31" fmla="*/ 354 h 362"/>
                  <a:gd name="T32" fmla="*/ 60 w 183"/>
                  <a:gd name="T33" fmla="*/ 354 h 362"/>
                  <a:gd name="T34" fmla="*/ 64 w 183"/>
                  <a:gd name="T35" fmla="*/ 252 h 362"/>
                  <a:gd name="T36" fmla="*/ 67 w 183"/>
                  <a:gd name="T37" fmla="*/ 0 h 362"/>
                  <a:gd name="T38" fmla="*/ 71 w 183"/>
                  <a:gd name="T39" fmla="*/ 196 h 362"/>
                  <a:gd name="T40" fmla="*/ 75 w 183"/>
                  <a:gd name="T41" fmla="*/ 330 h 362"/>
                  <a:gd name="T42" fmla="*/ 78 w 183"/>
                  <a:gd name="T43" fmla="*/ 272 h 362"/>
                  <a:gd name="T44" fmla="*/ 82 w 183"/>
                  <a:gd name="T45" fmla="*/ 215 h 362"/>
                  <a:gd name="T46" fmla="*/ 86 w 183"/>
                  <a:gd name="T47" fmla="*/ 241 h 362"/>
                  <a:gd name="T48" fmla="*/ 90 w 183"/>
                  <a:gd name="T49" fmla="*/ 272 h 362"/>
                  <a:gd name="T50" fmla="*/ 93 w 183"/>
                  <a:gd name="T51" fmla="*/ 347 h 362"/>
                  <a:gd name="T52" fmla="*/ 97 w 183"/>
                  <a:gd name="T53" fmla="*/ 302 h 362"/>
                  <a:gd name="T54" fmla="*/ 101 w 183"/>
                  <a:gd name="T55" fmla="*/ 265 h 362"/>
                  <a:gd name="T56" fmla="*/ 104 w 183"/>
                  <a:gd name="T57" fmla="*/ 251 h 362"/>
                  <a:gd name="T58" fmla="*/ 108 w 183"/>
                  <a:gd name="T59" fmla="*/ 304 h 362"/>
                  <a:gd name="T60" fmla="*/ 112 w 183"/>
                  <a:gd name="T61" fmla="*/ 362 h 362"/>
                  <a:gd name="T62" fmla="*/ 116 w 183"/>
                  <a:gd name="T63" fmla="*/ 320 h 362"/>
                  <a:gd name="T64" fmla="*/ 119 w 183"/>
                  <a:gd name="T65" fmla="*/ 227 h 362"/>
                  <a:gd name="T66" fmla="*/ 123 w 183"/>
                  <a:gd name="T67" fmla="*/ 132 h 362"/>
                  <a:gd name="T68" fmla="*/ 127 w 183"/>
                  <a:gd name="T69" fmla="*/ 200 h 362"/>
                  <a:gd name="T70" fmla="*/ 130 w 183"/>
                  <a:gd name="T71" fmla="*/ 140 h 362"/>
                  <a:gd name="T72" fmla="*/ 134 w 183"/>
                  <a:gd name="T73" fmla="*/ 325 h 362"/>
                  <a:gd name="T74" fmla="*/ 138 w 183"/>
                  <a:gd name="T75" fmla="*/ 312 h 362"/>
                  <a:gd name="T76" fmla="*/ 142 w 183"/>
                  <a:gd name="T77" fmla="*/ 184 h 362"/>
                  <a:gd name="T78" fmla="*/ 145 w 183"/>
                  <a:gd name="T79" fmla="*/ 226 h 362"/>
                  <a:gd name="T80" fmla="*/ 149 w 183"/>
                  <a:gd name="T81" fmla="*/ 298 h 362"/>
                  <a:gd name="T82" fmla="*/ 153 w 183"/>
                  <a:gd name="T83" fmla="*/ 344 h 362"/>
                  <a:gd name="T84" fmla="*/ 157 w 183"/>
                  <a:gd name="T85" fmla="*/ 315 h 362"/>
                  <a:gd name="T86" fmla="*/ 160 w 183"/>
                  <a:gd name="T87" fmla="*/ 151 h 362"/>
                  <a:gd name="T88" fmla="*/ 164 w 183"/>
                  <a:gd name="T89" fmla="*/ 116 h 362"/>
                  <a:gd name="T90" fmla="*/ 168 w 183"/>
                  <a:gd name="T91" fmla="*/ 135 h 362"/>
                  <a:gd name="T92" fmla="*/ 171 w 183"/>
                  <a:gd name="T93" fmla="*/ 347 h 362"/>
                  <a:gd name="T94" fmla="*/ 175 w 183"/>
                  <a:gd name="T95" fmla="*/ 360 h 362"/>
                  <a:gd name="T96" fmla="*/ 179 w 183"/>
                  <a:gd name="T97" fmla="*/ 331 h 362"/>
                  <a:gd name="T98" fmla="*/ 183 w 183"/>
                  <a:gd name="T99" fmla="*/ 172 h 3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3" h="362">
                    <a:moveTo>
                      <a:pt x="0" y="352"/>
                    </a:moveTo>
                    <a:lnTo>
                      <a:pt x="4" y="323"/>
                    </a:lnTo>
                    <a:lnTo>
                      <a:pt x="8" y="206"/>
                    </a:lnTo>
                    <a:lnTo>
                      <a:pt x="12" y="161"/>
                    </a:lnTo>
                    <a:lnTo>
                      <a:pt x="15" y="278"/>
                    </a:lnTo>
                    <a:lnTo>
                      <a:pt x="19" y="358"/>
                    </a:lnTo>
                    <a:lnTo>
                      <a:pt x="23" y="301"/>
                    </a:lnTo>
                    <a:lnTo>
                      <a:pt x="27" y="240"/>
                    </a:lnTo>
                    <a:lnTo>
                      <a:pt x="30" y="126"/>
                    </a:lnTo>
                    <a:lnTo>
                      <a:pt x="34" y="178"/>
                    </a:lnTo>
                    <a:lnTo>
                      <a:pt x="37" y="263"/>
                    </a:lnTo>
                    <a:lnTo>
                      <a:pt x="41" y="317"/>
                    </a:lnTo>
                    <a:lnTo>
                      <a:pt x="45" y="298"/>
                    </a:lnTo>
                    <a:lnTo>
                      <a:pt x="49" y="360"/>
                    </a:lnTo>
                    <a:lnTo>
                      <a:pt x="53" y="339"/>
                    </a:lnTo>
                    <a:lnTo>
                      <a:pt x="56" y="354"/>
                    </a:lnTo>
                    <a:lnTo>
                      <a:pt x="60" y="354"/>
                    </a:lnTo>
                    <a:lnTo>
                      <a:pt x="64" y="252"/>
                    </a:lnTo>
                    <a:lnTo>
                      <a:pt x="67" y="0"/>
                    </a:lnTo>
                    <a:lnTo>
                      <a:pt x="71" y="196"/>
                    </a:lnTo>
                    <a:lnTo>
                      <a:pt x="75" y="330"/>
                    </a:lnTo>
                    <a:lnTo>
                      <a:pt x="78" y="272"/>
                    </a:lnTo>
                    <a:lnTo>
                      <a:pt x="82" y="215"/>
                    </a:lnTo>
                    <a:lnTo>
                      <a:pt x="86" y="241"/>
                    </a:lnTo>
                    <a:lnTo>
                      <a:pt x="90" y="272"/>
                    </a:lnTo>
                    <a:lnTo>
                      <a:pt x="93" y="347"/>
                    </a:lnTo>
                    <a:lnTo>
                      <a:pt x="97" y="302"/>
                    </a:lnTo>
                    <a:lnTo>
                      <a:pt x="101" y="265"/>
                    </a:lnTo>
                    <a:lnTo>
                      <a:pt x="104" y="251"/>
                    </a:lnTo>
                    <a:lnTo>
                      <a:pt x="108" y="304"/>
                    </a:lnTo>
                    <a:lnTo>
                      <a:pt x="112" y="362"/>
                    </a:lnTo>
                    <a:lnTo>
                      <a:pt x="116" y="320"/>
                    </a:lnTo>
                    <a:lnTo>
                      <a:pt x="119" y="227"/>
                    </a:lnTo>
                    <a:lnTo>
                      <a:pt x="123" y="132"/>
                    </a:lnTo>
                    <a:lnTo>
                      <a:pt x="127" y="200"/>
                    </a:lnTo>
                    <a:lnTo>
                      <a:pt x="130" y="140"/>
                    </a:lnTo>
                    <a:lnTo>
                      <a:pt x="134" y="325"/>
                    </a:lnTo>
                    <a:lnTo>
                      <a:pt x="138" y="312"/>
                    </a:lnTo>
                    <a:lnTo>
                      <a:pt x="142" y="184"/>
                    </a:lnTo>
                    <a:lnTo>
                      <a:pt x="145" y="226"/>
                    </a:lnTo>
                    <a:lnTo>
                      <a:pt x="149" y="298"/>
                    </a:lnTo>
                    <a:lnTo>
                      <a:pt x="153" y="344"/>
                    </a:lnTo>
                    <a:lnTo>
                      <a:pt x="157" y="315"/>
                    </a:lnTo>
                    <a:lnTo>
                      <a:pt x="160" y="151"/>
                    </a:lnTo>
                    <a:lnTo>
                      <a:pt x="164" y="116"/>
                    </a:lnTo>
                    <a:lnTo>
                      <a:pt x="168" y="135"/>
                    </a:lnTo>
                    <a:lnTo>
                      <a:pt x="171" y="347"/>
                    </a:lnTo>
                    <a:lnTo>
                      <a:pt x="175" y="360"/>
                    </a:lnTo>
                    <a:lnTo>
                      <a:pt x="179" y="331"/>
                    </a:lnTo>
                    <a:lnTo>
                      <a:pt x="183" y="172"/>
                    </a:lnTo>
                  </a:path>
                </a:pathLst>
              </a:custGeom>
              <a:noFill/>
              <a:ln w="7938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1" name="Freeform 1643"/>
              <p:cNvSpPr>
                <a:spLocks/>
              </p:cNvSpPr>
              <p:nvPr/>
            </p:nvSpPr>
            <p:spPr bwMode="auto">
              <a:xfrm>
                <a:off x="5284852" y="1192168"/>
                <a:ext cx="282575" cy="544513"/>
              </a:xfrm>
              <a:custGeom>
                <a:avLst/>
                <a:gdLst>
                  <a:gd name="T0" fmla="*/ 0 w 178"/>
                  <a:gd name="T1" fmla="*/ 152 h 343"/>
                  <a:gd name="T2" fmla="*/ 3 w 178"/>
                  <a:gd name="T3" fmla="*/ 71 h 343"/>
                  <a:gd name="T4" fmla="*/ 7 w 178"/>
                  <a:gd name="T5" fmla="*/ 231 h 343"/>
                  <a:gd name="T6" fmla="*/ 11 w 178"/>
                  <a:gd name="T7" fmla="*/ 343 h 343"/>
                  <a:gd name="T8" fmla="*/ 14 w 178"/>
                  <a:gd name="T9" fmla="*/ 330 h 343"/>
                  <a:gd name="T10" fmla="*/ 18 w 178"/>
                  <a:gd name="T11" fmla="*/ 264 h 343"/>
                  <a:gd name="T12" fmla="*/ 22 w 178"/>
                  <a:gd name="T13" fmla="*/ 232 h 343"/>
                  <a:gd name="T14" fmla="*/ 26 w 178"/>
                  <a:gd name="T15" fmla="*/ 302 h 343"/>
                  <a:gd name="T16" fmla="*/ 29 w 178"/>
                  <a:gd name="T17" fmla="*/ 266 h 343"/>
                  <a:gd name="T18" fmla="*/ 33 w 178"/>
                  <a:gd name="T19" fmla="*/ 216 h 343"/>
                  <a:gd name="T20" fmla="*/ 37 w 178"/>
                  <a:gd name="T21" fmla="*/ 274 h 343"/>
                  <a:gd name="T22" fmla="*/ 40 w 178"/>
                  <a:gd name="T23" fmla="*/ 167 h 343"/>
                  <a:gd name="T24" fmla="*/ 44 w 178"/>
                  <a:gd name="T25" fmla="*/ 168 h 343"/>
                  <a:gd name="T26" fmla="*/ 48 w 178"/>
                  <a:gd name="T27" fmla="*/ 254 h 343"/>
                  <a:gd name="T28" fmla="*/ 51 w 178"/>
                  <a:gd name="T29" fmla="*/ 225 h 343"/>
                  <a:gd name="T30" fmla="*/ 55 w 178"/>
                  <a:gd name="T31" fmla="*/ 253 h 343"/>
                  <a:gd name="T32" fmla="*/ 59 w 178"/>
                  <a:gd name="T33" fmla="*/ 98 h 343"/>
                  <a:gd name="T34" fmla="*/ 63 w 178"/>
                  <a:gd name="T35" fmla="*/ 244 h 343"/>
                  <a:gd name="T36" fmla="*/ 67 w 178"/>
                  <a:gd name="T37" fmla="*/ 318 h 343"/>
                  <a:gd name="T38" fmla="*/ 70 w 178"/>
                  <a:gd name="T39" fmla="*/ 273 h 343"/>
                  <a:gd name="T40" fmla="*/ 74 w 178"/>
                  <a:gd name="T41" fmla="*/ 137 h 343"/>
                  <a:gd name="T42" fmla="*/ 78 w 178"/>
                  <a:gd name="T43" fmla="*/ 175 h 343"/>
                  <a:gd name="T44" fmla="*/ 81 w 178"/>
                  <a:gd name="T45" fmla="*/ 338 h 343"/>
                  <a:gd name="T46" fmla="*/ 85 w 178"/>
                  <a:gd name="T47" fmla="*/ 321 h 343"/>
                  <a:gd name="T48" fmla="*/ 89 w 178"/>
                  <a:gd name="T49" fmla="*/ 138 h 343"/>
                  <a:gd name="T50" fmla="*/ 92 w 178"/>
                  <a:gd name="T51" fmla="*/ 75 h 343"/>
                  <a:gd name="T52" fmla="*/ 96 w 178"/>
                  <a:gd name="T53" fmla="*/ 224 h 343"/>
                  <a:gd name="T54" fmla="*/ 100 w 178"/>
                  <a:gd name="T55" fmla="*/ 295 h 343"/>
                  <a:gd name="T56" fmla="*/ 104 w 178"/>
                  <a:gd name="T57" fmla="*/ 195 h 343"/>
                  <a:gd name="T58" fmla="*/ 107 w 178"/>
                  <a:gd name="T59" fmla="*/ 245 h 343"/>
                  <a:gd name="T60" fmla="*/ 111 w 178"/>
                  <a:gd name="T61" fmla="*/ 115 h 343"/>
                  <a:gd name="T62" fmla="*/ 115 w 178"/>
                  <a:gd name="T63" fmla="*/ 282 h 343"/>
                  <a:gd name="T64" fmla="*/ 118 w 178"/>
                  <a:gd name="T65" fmla="*/ 329 h 343"/>
                  <a:gd name="T66" fmla="*/ 122 w 178"/>
                  <a:gd name="T67" fmla="*/ 289 h 343"/>
                  <a:gd name="T68" fmla="*/ 126 w 178"/>
                  <a:gd name="T69" fmla="*/ 144 h 343"/>
                  <a:gd name="T70" fmla="*/ 130 w 178"/>
                  <a:gd name="T71" fmla="*/ 223 h 343"/>
                  <a:gd name="T72" fmla="*/ 133 w 178"/>
                  <a:gd name="T73" fmla="*/ 315 h 343"/>
                  <a:gd name="T74" fmla="*/ 137 w 178"/>
                  <a:gd name="T75" fmla="*/ 309 h 343"/>
                  <a:gd name="T76" fmla="*/ 141 w 178"/>
                  <a:gd name="T77" fmla="*/ 301 h 343"/>
                  <a:gd name="T78" fmla="*/ 144 w 178"/>
                  <a:gd name="T79" fmla="*/ 175 h 343"/>
                  <a:gd name="T80" fmla="*/ 148 w 178"/>
                  <a:gd name="T81" fmla="*/ 214 h 343"/>
                  <a:gd name="T82" fmla="*/ 152 w 178"/>
                  <a:gd name="T83" fmla="*/ 317 h 343"/>
                  <a:gd name="T84" fmla="*/ 156 w 178"/>
                  <a:gd name="T85" fmla="*/ 304 h 343"/>
                  <a:gd name="T86" fmla="*/ 159 w 178"/>
                  <a:gd name="T87" fmla="*/ 262 h 343"/>
                  <a:gd name="T88" fmla="*/ 163 w 178"/>
                  <a:gd name="T89" fmla="*/ 0 h 343"/>
                  <a:gd name="T90" fmla="*/ 167 w 178"/>
                  <a:gd name="T91" fmla="*/ 211 h 343"/>
                  <a:gd name="T92" fmla="*/ 171 w 178"/>
                  <a:gd name="T93" fmla="*/ 222 h 343"/>
                  <a:gd name="T94" fmla="*/ 174 w 178"/>
                  <a:gd name="T95" fmla="*/ 331 h 343"/>
                  <a:gd name="T96" fmla="*/ 178 w 178"/>
                  <a:gd name="T97" fmla="*/ 326 h 3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78" h="343">
                    <a:moveTo>
                      <a:pt x="0" y="152"/>
                    </a:moveTo>
                    <a:lnTo>
                      <a:pt x="3" y="71"/>
                    </a:lnTo>
                    <a:lnTo>
                      <a:pt x="7" y="231"/>
                    </a:lnTo>
                    <a:lnTo>
                      <a:pt x="11" y="343"/>
                    </a:lnTo>
                    <a:lnTo>
                      <a:pt x="14" y="330"/>
                    </a:lnTo>
                    <a:lnTo>
                      <a:pt x="18" y="264"/>
                    </a:lnTo>
                    <a:lnTo>
                      <a:pt x="22" y="232"/>
                    </a:lnTo>
                    <a:lnTo>
                      <a:pt x="26" y="302"/>
                    </a:lnTo>
                    <a:lnTo>
                      <a:pt x="29" y="266"/>
                    </a:lnTo>
                    <a:lnTo>
                      <a:pt x="33" y="216"/>
                    </a:lnTo>
                    <a:lnTo>
                      <a:pt x="37" y="274"/>
                    </a:lnTo>
                    <a:lnTo>
                      <a:pt x="40" y="167"/>
                    </a:lnTo>
                    <a:lnTo>
                      <a:pt x="44" y="168"/>
                    </a:lnTo>
                    <a:lnTo>
                      <a:pt x="48" y="254"/>
                    </a:lnTo>
                    <a:lnTo>
                      <a:pt x="51" y="225"/>
                    </a:lnTo>
                    <a:lnTo>
                      <a:pt x="55" y="253"/>
                    </a:lnTo>
                    <a:lnTo>
                      <a:pt x="59" y="98"/>
                    </a:lnTo>
                    <a:lnTo>
                      <a:pt x="63" y="244"/>
                    </a:lnTo>
                    <a:lnTo>
                      <a:pt x="67" y="318"/>
                    </a:lnTo>
                    <a:lnTo>
                      <a:pt x="70" y="273"/>
                    </a:lnTo>
                    <a:lnTo>
                      <a:pt x="74" y="137"/>
                    </a:lnTo>
                    <a:lnTo>
                      <a:pt x="78" y="175"/>
                    </a:lnTo>
                    <a:lnTo>
                      <a:pt x="81" y="338"/>
                    </a:lnTo>
                    <a:lnTo>
                      <a:pt x="85" y="321"/>
                    </a:lnTo>
                    <a:lnTo>
                      <a:pt x="89" y="138"/>
                    </a:lnTo>
                    <a:lnTo>
                      <a:pt x="92" y="75"/>
                    </a:lnTo>
                    <a:lnTo>
                      <a:pt x="96" y="224"/>
                    </a:lnTo>
                    <a:lnTo>
                      <a:pt x="100" y="295"/>
                    </a:lnTo>
                    <a:lnTo>
                      <a:pt x="104" y="195"/>
                    </a:lnTo>
                    <a:lnTo>
                      <a:pt x="107" y="245"/>
                    </a:lnTo>
                    <a:lnTo>
                      <a:pt x="111" y="115"/>
                    </a:lnTo>
                    <a:lnTo>
                      <a:pt x="115" y="282"/>
                    </a:lnTo>
                    <a:lnTo>
                      <a:pt x="118" y="329"/>
                    </a:lnTo>
                    <a:lnTo>
                      <a:pt x="122" y="289"/>
                    </a:lnTo>
                    <a:lnTo>
                      <a:pt x="126" y="144"/>
                    </a:lnTo>
                    <a:lnTo>
                      <a:pt x="130" y="223"/>
                    </a:lnTo>
                    <a:lnTo>
                      <a:pt x="133" y="315"/>
                    </a:lnTo>
                    <a:lnTo>
                      <a:pt x="137" y="309"/>
                    </a:lnTo>
                    <a:lnTo>
                      <a:pt x="141" y="301"/>
                    </a:lnTo>
                    <a:lnTo>
                      <a:pt x="144" y="175"/>
                    </a:lnTo>
                    <a:lnTo>
                      <a:pt x="148" y="214"/>
                    </a:lnTo>
                    <a:lnTo>
                      <a:pt x="152" y="317"/>
                    </a:lnTo>
                    <a:lnTo>
                      <a:pt x="156" y="304"/>
                    </a:lnTo>
                    <a:lnTo>
                      <a:pt x="159" y="262"/>
                    </a:lnTo>
                    <a:lnTo>
                      <a:pt x="163" y="0"/>
                    </a:lnTo>
                    <a:lnTo>
                      <a:pt x="167" y="211"/>
                    </a:lnTo>
                    <a:lnTo>
                      <a:pt x="171" y="222"/>
                    </a:lnTo>
                    <a:lnTo>
                      <a:pt x="174" y="331"/>
                    </a:lnTo>
                    <a:lnTo>
                      <a:pt x="178" y="326"/>
                    </a:lnTo>
                  </a:path>
                </a:pathLst>
              </a:custGeom>
              <a:noFill/>
              <a:ln w="7938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2" name="Freeform 1644"/>
              <p:cNvSpPr>
                <a:spLocks/>
              </p:cNvSpPr>
              <p:nvPr/>
            </p:nvSpPr>
            <p:spPr bwMode="auto">
              <a:xfrm>
                <a:off x="4416490" y="1133430"/>
                <a:ext cx="288925" cy="604838"/>
              </a:xfrm>
              <a:custGeom>
                <a:avLst/>
                <a:gdLst>
                  <a:gd name="T0" fmla="*/ 0 w 182"/>
                  <a:gd name="T1" fmla="*/ 381 h 381"/>
                  <a:gd name="T2" fmla="*/ 4 w 182"/>
                  <a:gd name="T3" fmla="*/ 321 h 381"/>
                  <a:gd name="T4" fmla="*/ 8 w 182"/>
                  <a:gd name="T5" fmla="*/ 270 h 381"/>
                  <a:gd name="T6" fmla="*/ 11 w 182"/>
                  <a:gd name="T7" fmla="*/ 278 h 381"/>
                  <a:gd name="T8" fmla="*/ 15 w 182"/>
                  <a:gd name="T9" fmla="*/ 175 h 381"/>
                  <a:gd name="T10" fmla="*/ 19 w 182"/>
                  <a:gd name="T11" fmla="*/ 187 h 381"/>
                  <a:gd name="T12" fmla="*/ 22 w 182"/>
                  <a:gd name="T13" fmla="*/ 237 h 381"/>
                  <a:gd name="T14" fmla="*/ 26 w 182"/>
                  <a:gd name="T15" fmla="*/ 245 h 381"/>
                  <a:gd name="T16" fmla="*/ 30 w 182"/>
                  <a:gd name="T17" fmla="*/ 170 h 381"/>
                  <a:gd name="T18" fmla="*/ 34 w 182"/>
                  <a:gd name="T19" fmla="*/ 71 h 381"/>
                  <a:gd name="T20" fmla="*/ 37 w 182"/>
                  <a:gd name="T21" fmla="*/ 102 h 381"/>
                  <a:gd name="T22" fmla="*/ 41 w 182"/>
                  <a:gd name="T23" fmla="*/ 294 h 381"/>
                  <a:gd name="T24" fmla="*/ 45 w 182"/>
                  <a:gd name="T25" fmla="*/ 378 h 381"/>
                  <a:gd name="T26" fmla="*/ 48 w 182"/>
                  <a:gd name="T27" fmla="*/ 286 h 381"/>
                  <a:gd name="T28" fmla="*/ 52 w 182"/>
                  <a:gd name="T29" fmla="*/ 167 h 381"/>
                  <a:gd name="T30" fmla="*/ 56 w 182"/>
                  <a:gd name="T31" fmla="*/ 196 h 381"/>
                  <a:gd name="T32" fmla="*/ 60 w 182"/>
                  <a:gd name="T33" fmla="*/ 268 h 381"/>
                  <a:gd name="T34" fmla="*/ 63 w 182"/>
                  <a:gd name="T35" fmla="*/ 354 h 381"/>
                  <a:gd name="T36" fmla="*/ 67 w 182"/>
                  <a:gd name="T37" fmla="*/ 149 h 381"/>
                  <a:gd name="T38" fmla="*/ 71 w 182"/>
                  <a:gd name="T39" fmla="*/ 0 h 381"/>
                  <a:gd name="T40" fmla="*/ 74 w 182"/>
                  <a:gd name="T41" fmla="*/ 345 h 381"/>
                  <a:gd name="T42" fmla="*/ 78 w 182"/>
                  <a:gd name="T43" fmla="*/ 373 h 381"/>
                  <a:gd name="T44" fmla="*/ 82 w 182"/>
                  <a:gd name="T45" fmla="*/ 160 h 381"/>
                  <a:gd name="T46" fmla="*/ 86 w 182"/>
                  <a:gd name="T47" fmla="*/ 212 h 381"/>
                  <a:gd name="T48" fmla="*/ 89 w 182"/>
                  <a:gd name="T49" fmla="*/ 344 h 381"/>
                  <a:gd name="T50" fmla="*/ 93 w 182"/>
                  <a:gd name="T51" fmla="*/ 270 h 381"/>
                  <a:gd name="T52" fmla="*/ 97 w 182"/>
                  <a:gd name="T53" fmla="*/ 258 h 381"/>
                  <a:gd name="T54" fmla="*/ 101 w 182"/>
                  <a:gd name="T55" fmla="*/ 191 h 381"/>
                  <a:gd name="T56" fmla="*/ 104 w 182"/>
                  <a:gd name="T57" fmla="*/ 283 h 381"/>
                  <a:gd name="T58" fmla="*/ 108 w 182"/>
                  <a:gd name="T59" fmla="*/ 317 h 381"/>
                  <a:gd name="T60" fmla="*/ 112 w 182"/>
                  <a:gd name="T61" fmla="*/ 284 h 381"/>
                  <a:gd name="T62" fmla="*/ 115 w 182"/>
                  <a:gd name="T63" fmla="*/ 108 h 381"/>
                  <a:gd name="T64" fmla="*/ 119 w 182"/>
                  <a:gd name="T65" fmla="*/ 130 h 381"/>
                  <a:gd name="T66" fmla="*/ 123 w 182"/>
                  <a:gd name="T67" fmla="*/ 295 h 381"/>
                  <a:gd name="T68" fmla="*/ 127 w 182"/>
                  <a:gd name="T69" fmla="*/ 363 h 381"/>
                  <a:gd name="T70" fmla="*/ 130 w 182"/>
                  <a:gd name="T71" fmla="*/ 168 h 381"/>
                  <a:gd name="T72" fmla="*/ 134 w 182"/>
                  <a:gd name="T73" fmla="*/ 116 h 381"/>
                  <a:gd name="T74" fmla="*/ 138 w 182"/>
                  <a:gd name="T75" fmla="*/ 359 h 381"/>
                  <a:gd name="T76" fmla="*/ 141 w 182"/>
                  <a:gd name="T77" fmla="*/ 316 h 381"/>
                  <a:gd name="T78" fmla="*/ 145 w 182"/>
                  <a:gd name="T79" fmla="*/ 143 h 381"/>
                  <a:gd name="T80" fmla="*/ 149 w 182"/>
                  <a:gd name="T81" fmla="*/ 245 h 381"/>
                  <a:gd name="T82" fmla="*/ 153 w 182"/>
                  <a:gd name="T83" fmla="*/ 194 h 381"/>
                  <a:gd name="T84" fmla="*/ 156 w 182"/>
                  <a:gd name="T85" fmla="*/ 182 h 381"/>
                  <a:gd name="T86" fmla="*/ 160 w 182"/>
                  <a:gd name="T87" fmla="*/ 121 h 381"/>
                  <a:gd name="T88" fmla="*/ 164 w 182"/>
                  <a:gd name="T89" fmla="*/ 232 h 381"/>
                  <a:gd name="T90" fmla="*/ 167 w 182"/>
                  <a:gd name="T91" fmla="*/ 336 h 381"/>
                  <a:gd name="T92" fmla="*/ 171 w 182"/>
                  <a:gd name="T93" fmla="*/ 363 h 381"/>
                  <a:gd name="T94" fmla="*/ 175 w 182"/>
                  <a:gd name="T95" fmla="*/ 215 h 381"/>
                  <a:gd name="T96" fmla="*/ 178 w 182"/>
                  <a:gd name="T97" fmla="*/ 186 h 381"/>
                  <a:gd name="T98" fmla="*/ 182 w 182"/>
                  <a:gd name="T99" fmla="*/ 258 h 3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381">
                    <a:moveTo>
                      <a:pt x="0" y="381"/>
                    </a:moveTo>
                    <a:lnTo>
                      <a:pt x="4" y="321"/>
                    </a:lnTo>
                    <a:lnTo>
                      <a:pt x="8" y="270"/>
                    </a:lnTo>
                    <a:lnTo>
                      <a:pt x="11" y="278"/>
                    </a:lnTo>
                    <a:lnTo>
                      <a:pt x="15" y="175"/>
                    </a:lnTo>
                    <a:lnTo>
                      <a:pt x="19" y="187"/>
                    </a:lnTo>
                    <a:lnTo>
                      <a:pt x="22" y="237"/>
                    </a:lnTo>
                    <a:lnTo>
                      <a:pt x="26" y="245"/>
                    </a:lnTo>
                    <a:lnTo>
                      <a:pt x="30" y="170"/>
                    </a:lnTo>
                    <a:lnTo>
                      <a:pt x="34" y="71"/>
                    </a:lnTo>
                    <a:lnTo>
                      <a:pt x="37" y="102"/>
                    </a:lnTo>
                    <a:lnTo>
                      <a:pt x="41" y="294"/>
                    </a:lnTo>
                    <a:lnTo>
                      <a:pt x="45" y="378"/>
                    </a:lnTo>
                    <a:lnTo>
                      <a:pt x="48" y="286"/>
                    </a:lnTo>
                    <a:lnTo>
                      <a:pt x="52" y="167"/>
                    </a:lnTo>
                    <a:lnTo>
                      <a:pt x="56" y="196"/>
                    </a:lnTo>
                    <a:lnTo>
                      <a:pt x="60" y="268"/>
                    </a:lnTo>
                    <a:lnTo>
                      <a:pt x="63" y="354"/>
                    </a:lnTo>
                    <a:lnTo>
                      <a:pt x="67" y="149"/>
                    </a:lnTo>
                    <a:lnTo>
                      <a:pt x="71" y="0"/>
                    </a:lnTo>
                    <a:lnTo>
                      <a:pt x="74" y="345"/>
                    </a:lnTo>
                    <a:lnTo>
                      <a:pt x="78" y="373"/>
                    </a:lnTo>
                    <a:lnTo>
                      <a:pt x="82" y="160"/>
                    </a:lnTo>
                    <a:lnTo>
                      <a:pt x="86" y="212"/>
                    </a:lnTo>
                    <a:lnTo>
                      <a:pt x="89" y="344"/>
                    </a:lnTo>
                    <a:lnTo>
                      <a:pt x="93" y="270"/>
                    </a:lnTo>
                    <a:lnTo>
                      <a:pt x="97" y="258"/>
                    </a:lnTo>
                    <a:lnTo>
                      <a:pt x="101" y="191"/>
                    </a:lnTo>
                    <a:lnTo>
                      <a:pt x="104" y="283"/>
                    </a:lnTo>
                    <a:lnTo>
                      <a:pt x="108" y="317"/>
                    </a:lnTo>
                    <a:lnTo>
                      <a:pt x="112" y="284"/>
                    </a:lnTo>
                    <a:lnTo>
                      <a:pt x="115" y="108"/>
                    </a:lnTo>
                    <a:lnTo>
                      <a:pt x="119" y="130"/>
                    </a:lnTo>
                    <a:lnTo>
                      <a:pt x="123" y="295"/>
                    </a:lnTo>
                    <a:lnTo>
                      <a:pt x="127" y="363"/>
                    </a:lnTo>
                    <a:lnTo>
                      <a:pt x="130" y="168"/>
                    </a:lnTo>
                    <a:lnTo>
                      <a:pt x="134" y="116"/>
                    </a:lnTo>
                    <a:lnTo>
                      <a:pt x="138" y="359"/>
                    </a:lnTo>
                    <a:lnTo>
                      <a:pt x="141" y="316"/>
                    </a:lnTo>
                    <a:lnTo>
                      <a:pt x="145" y="143"/>
                    </a:lnTo>
                    <a:lnTo>
                      <a:pt x="149" y="245"/>
                    </a:lnTo>
                    <a:lnTo>
                      <a:pt x="153" y="194"/>
                    </a:lnTo>
                    <a:lnTo>
                      <a:pt x="156" y="182"/>
                    </a:lnTo>
                    <a:lnTo>
                      <a:pt x="160" y="121"/>
                    </a:lnTo>
                    <a:lnTo>
                      <a:pt x="164" y="232"/>
                    </a:lnTo>
                    <a:lnTo>
                      <a:pt x="167" y="336"/>
                    </a:lnTo>
                    <a:lnTo>
                      <a:pt x="171" y="363"/>
                    </a:lnTo>
                    <a:lnTo>
                      <a:pt x="175" y="215"/>
                    </a:lnTo>
                    <a:lnTo>
                      <a:pt x="178" y="186"/>
                    </a:lnTo>
                    <a:lnTo>
                      <a:pt x="182" y="258"/>
                    </a:lnTo>
                  </a:path>
                </a:pathLst>
              </a:custGeom>
              <a:noFill/>
              <a:ln w="7938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3" name="Freeform 1645"/>
              <p:cNvSpPr>
                <a:spLocks/>
              </p:cNvSpPr>
              <p:nvPr/>
            </p:nvSpPr>
            <p:spPr bwMode="auto">
              <a:xfrm>
                <a:off x="4705415" y="1100093"/>
                <a:ext cx="288925" cy="630238"/>
              </a:xfrm>
              <a:custGeom>
                <a:avLst/>
                <a:gdLst>
                  <a:gd name="T0" fmla="*/ 0 w 182"/>
                  <a:gd name="T1" fmla="*/ 279 h 397"/>
                  <a:gd name="T2" fmla="*/ 4 w 182"/>
                  <a:gd name="T3" fmla="*/ 321 h 397"/>
                  <a:gd name="T4" fmla="*/ 8 w 182"/>
                  <a:gd name="T5" fmla="*/ 129 h 397"/>
                  <a:gd name="T6" fmla="*/ 12 w 182"/>
                  <a:gd name="T7" fmla="*/ 94 h 397"/>
                  <a:gd name="T8" fmla="*/ 15 w 182"/>
                  <a:gd name="T9" fmla="*/ 334 h 397"/>
                  <a:gd name="T10" fmla="*/ 19 w 182"/>
                  <a:gd name="T11" fmla="*/ 384 h 397"/>
                  <a:gd name="T12" fmla="*/ 23 w 182"/>
                  <a:gd name="T13" fmla="*/ 269 h 397"/>
                  <a:gd name="T14" fmla="*/ 26 w 182"/>
                  <a:gd name="T15" fmla="*/ 168 h 397"/>
                  <a:gd name="T16" fmla="*/ 30 w 182"/>
                  <a:gd name="T17" fmla="*/ 120 h 397"/>
                  <a:gd name="T18" fmla="*/ 34 w 182"/>
                  <a:gd name="T19" fmla="*/ 103 h 397"/>
                  <a:gd name="T20" fmla="*/ 38 w 182"/>
                  <a:gd name="T21" fmla="*/ 307 h 397"/>
                  <a:gd name="T22" fmla="*/ 41 w 182"/>
                  <a:gd name="T23" fmla="*/ 384 h 397"/>
                  <a:gd name="T24" fmla="*/ 45 w 182"/>
                  <a:gd name="T25" fmla="*/ 248 h 397"/>
                  <a:gd name="T26" fmla="*/ 49 w 182"/>
                  <a:gd name="T27" fmla="*/ 113 h 397"/>
                  <a:gd name="T28" fmla="*/ 52 w 182"/>
                  <a:gd name="T29" fmla="*/ 241 h 397"/>
                  <a:gd name="T30" fmla="*/ 56 w 182"/>
                  <a:gd name="T31" fmla="*/ 369 h 397"/>
                  <a:gd name="T32" fmla="*/ 60 w 182"/>
                  <a:gd name="T33" fmla="*/ 305 h 397"/>
                  <a:gd name="T34" fmla="*/ 63 w 182"/>
                  <a:gd name="T35" fmla="*/ 93 h 397"/>
                  <a:gd name="T36" fmla="*/ 67 w 182"/>
                  <a:gd name="T37" fmla="*/ 177 h 397"/>
                  <a:gd name="T38" fmla="*/ 71 w 182"/>
                  <a:gd name="T39" fmla="*/ 304 h 397"/>
                  <a:gd name="T40" fmla="*/ 75 w 182"/>
                  <a:gd name="T41" fmla="*/ 397 h 397"/>
                  <a:gd name="T42" fmla="*/ 78 w 182"/>
                  <a:gd name="T43" fmla="*/ 285 h 397"/>
                  <a:gd name="T44" fmla="*/ 82 w 182"/>
                  <a:gd name="T45" fmla="*/ 83 h 397"/>
                  <a:gd name="T46" fmla="*/ 86 w 182"/>
                  <a:gd name="T47" fmla="*/ 50 h 397"/>
                  <a:gd name="T48" fmla="*/ 89 w 182"/>
                  <a:gd name="T49" fmla="*/ 381 h 397"/>
                  <a:gd name="T50" fmla="*/ 93 w 182"/>
                  <a:gd name="T51" fmla="*/ 323 h 397"/>
                  <a:gd name="T52" fmla="*/ 97 w 182"/>
                  <a:gd name="T53" fmla="*/ 141 h 397"/>
                  <a:gd name="T54" fmla="*/ 101 w 182"/>
                  <a:gd name="T55" fmla="*/ 56 h 397"/>
                  <a:gd name="T56" fmla="*/ 104 w 182"/>
                  <a:gd name="T57" fmla="*/ 239 h 397"/>
                  <a:gd name="T58" fmla="*/ 108 w 182"/>
                  <a:gd name="T59" fmla="*/ 278 h 397"/>
                  <a:gd name="T60" fmla="*/ 112 w 182"/>
                  <a:gd name="T61" fmla="*/ 369 h 397"/>
                  <a:gd name="T62" fmla="*/ 116 w 182"/>
                  <a:gd name="T63" fmla="*/ 364 h 397"/>
                  <a:gd name="T64" fmla="*/ 119 w 182"/>
                  <a:gd name="T65" fmla="*/ 333 h 397"/>
                  <a:gd name="T66" fmla="*/ 123 w 182"/>
                  <a:gd name="T67" fmla="*/ 126 h 397"/>
                  <a:gd name="T68" fmla="*/ 127 w 182"/>
                  <a:gd name="T69" fmla="*/ 212 h 397"/>
                  <a:gd name="T70" fmla="*/ 130 w 182"/>
                  <a:gd name="T71" fmla="*/ 318 h 397"/>
                  <a:gd name="T72" fmla="*/ 134 w 182"/>
                  <a:gd name="T73" fmla="*/ 309 h 397"/>
                  <a:gd name="T74" fmla="*/ 138 w 182"/>
                  <a:gd name="T75" fmla="*/ 323 h 397"/>
                  <a:gd name="T76" fmla="*/ 142 w 182"/>
                  <a:gd name="T77" fmla="*/ 98 h 397"/>
                  <a:gd name="T78" fmla="*/ 145 w 182"/>
                  <a:gd name="T79" fmla="*/ 103 h 397"/>
                  <a:gd name="T80" fmla="*/ 149 w 182"/>
                  <a:gd name="T81" fmla="*/ 360 h 397"/>
                  <a:gd name="T82" fmla="*/ 153 w 182"/>
                  <a:gd name="T83" fmla="*/ 359 h 397"/>
                  <a:gd name="T84" fmla="*/ 156 w 182"/>
                  <a:gd name="T85" fmla="*/ 274 h 397"/>
                  <a:gd name="T86" fmla="*/ 160 w 182"/>
                  <a:gd name="T87" fmla="*/ 47 h 397"/>
                  <a:gd name="T88" fmla="*/ 164 w 182"/>
                  <a:gd name="T89" fmla="*/ 300 h 397"/>
                  <a:gd name="T90" fmla="*/ 168 w 182"/>
                  <a:gd name="T91" fmla="*/ 347 h 397"/>
                  <a:gd name="T92" fmla="*/ 171 w 182"/>
                  <a:gd name="T93" fmla="*/ 229 h 397"/>
                  <a:gd name="T94" fmla="*/ 175 w 182"/>
                  <a:gd name="T95" fmla="*/ 210 h 397"/>
                  <a:gd name="T96" fmla="*/ 179 w 182"/>
                  <a:gd name="T97" fmla="*/ 71 h 397"/>
                  <a:gd name="T98" fmla="*/ 182 w 182"/>
                  <a:gd name="T99" fmla="*/ 0 h 3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2" h="397">
                    <a:moveTo>
                      <a:pt x="0" y="279"/>
                    </a:moveTo>
                    <a:lnTo>
                      <a:pt x="4" y="321"/>
                    </a:lnTo>
                    <a:lnTo>
                      <a:pt x="8" y="129"/>
                    </a:lnTo>
                    <a:lnTo>
                      <a:pt x="12" y="94"/>
                    </a:lnTo>
                    <a:lnTo>
                      <a:pt x="15" y="334"/>
                    </a:lnTo>
                    <a:lnTo>
                      <a:pt x="19" y="384"/>
                    </a:lnTo>
                    <a:lnTo>
                      <a:pt x="23" y="269"/>
                    </a:lnTo>
                    <a:lnTo>
                      <a:pt x="26" y="168"/>
                    </a:lnTo>
                    <a:lnTo>
                      <a:pt x="30" y="120"/>
                    </a:lnTo>
                    <a:lnTo>
                      <a:pt x="34" y="103"/>
                    </a:lnTo>
                    <a:lnTo>
                      <a:pt x="38" y="307"/>
                    </a:lnTo>
                    <a:lnTo>
                      <a:pt x="41" y="384"/>
                    </a:lnTo>
                    <a:lnTo>
                      <a:pt x="45" y="248"/>
                    </a:lnTo>
                    <a:lnTo>
                      <a:pt x="49" y="113"/>
                    </a:lnTo>
                    <a:lnTo>
                      <a:pt x="52" y="241"/>
                    </a:lnTo>
                    <a:lnTo>
                      <a:pt x="56" y="369"/>
                    </a:lnTo>
                    <a:lnTo>
                      <a:pt x="60" y="305"/>
                    </a:lnTo>
                    <a:lnTo>
                      <a:pt x="63" y="93"/>
                    </a:lnTo>
                    <a:lnTo>
                      <a:pt x="67" y="177"/>
                    </a:lnTo>
                    <a:lnTo>
                      <a:pt x="71" y="304"/>
                    </a:lnTo>
                    <a:lnTo>
                      <a:pt x="75" y="397"/>
                    </a:lnTo>
                    <a:lnTo>
                      <a:pt x="78" y="285"/>
                    </a:lnTo>
                    <a:lnTo>
                      <a:pt x="82" y="83"/>
                    </a:lnTo>
                    <a:lnTo>
                      <a:pt x="86" y="50"/>
                    </a:lnTo>
                    <a:lnTo>
                      <a:pt x="89" y="381"/>
                    </a:lnTo>
                    <a:lnTo>
                      <a:pt x="93" y="323"/>
                    </a:lnTo>
                    <a:lnTo>
                      <a:pt x="97" y="141"/>
                    </a:lnTo>
                    <a:lnTo>
                      <a:pt x="101" y="56"/>
                    </a:lnTo>
                    <a:lnTo>
                      <a:pt x="104" y="239"/>
                    </a:lnTo>
                    <a:lnTo>
                      <a:pt x="108" y="278"/>
                    </a:lnTo>
                    <a:lnTo>
                      <a:pt x="112" y="369"/>
                    </a:lnTo>
                    <a:lnTo>
                      <a:pt x="116" y="364"/>
                    </a:lnTo>
                    <a:lnTo>
                      <a:pt x="119" y="333"/>
                    </a:lnTo>
                    <a:lnTo>
                      <a:pt x="123" y="126"/>
                    </a:lnTo>
                    <a:lnTo>
                      <a:pt x="127" y="212"/>
                    </a:lnTo>
                    <a:lnTo>
                      <a:pt x="130" y="318"/>
                    </a:lnTo>
                    <a:lnTo>
                      <a:pt x="134" y="309"/>
                    </a:lnTo>
                    <a:lnTo>
                      <a:pt x="138" y="323"/>
                    </a:lnTo>
                    <a:lnTo>
                      <a:pt x="142" y="98"/>
                    </a:lnTo>
                    <a:lnTo>
                      <a:pt x="145" y="103"/>
                    </a:lnTo>
                    <a:lnTo>
                      <a:pt x="149" y="360"/>
                    </a:lnTo>
                    <a:lnTo>
                      <a:pt x="153" y="359"/>
                    </a:lnTo>
                    <a:lnTo>
                      <a:pt x="156" y="274"/>
                    </a:lnTo>
                    <a:lnTo>
                      <a:pt x="160" y="47"/>
                    </a:lnTo>
                    <a:lnTo>
                      <a:pt x="164" y="300"/>
                    </a:lnTo>
                    <a:lnTo>
                      <a:pt x="168" y="347"/>
                    </a:lnTo>
                    <a:lnTo>
                      <a:pt x="171" y="229"/>
                    </a:lnTo>
                    <a:lnTo>
                      <a:pt x="175" y="210"/>
                    </a:lnTo>
                    <a:lnTo>
                      <a:pt x="179" y="71"/>
                    </a:lnTo>
                    <a:lnTo>
                      <a:pt x="182" y="0"/>
                    </a:lnTo>
                  </a:path>
                </a:pathLst>
              </a:custGeom>
              <a:noFill/>
              <a:ln w="7938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4" name="Freeform 1646"/>
              <p:cNvSpPr>
                <a:spLocks/>
              </p:cNvSpPr>
              <p:nvPr/>
            </p:nvSpPr>
            <p:spPr bwMode="auto">
              <a:xfrm>
                <a:off x="4994340" y="1100093"/>
                <a:ext cx="290513" cy="631825"/>
              </a:xfrm>
              <a:custGeom>
                <a:avLst/>
                <a:gdLst>
                  <a:gd name="T0" fmla="*/ 0 w 183"/>
                  <a:gd name="T1" fmla="*/ 0 h 398"/>
                  <a:gd name="T2" fmla="*/ 4 w 183"/>
                  <a:gd name="T3" fmla="*/ 262 h 398"/>
                  <a:gd name="T4" fmla="*/ 8 w 183"/>
                  <a:gd name="T5" fmla="*/ 395 h 398"/>
                  <a:gd name="T6" fmla="*/ 12 w 183"/>
                  <a:gd name="T7" fmla="*/ 373 h 398"/>
                  <a:gd name="T8" fmla="*/ 15 w 183"/>
                  <a:gd name="T9" fmla="*/ 193 h 398"/>
                  <a:gd name="T10" fmla="*/ 19 w 183"/>
                  <a:gd name="T11" fmla="*/ 127 h 398"/>
                  <a:gd name="T12" fmla="*/ 23 w 183"/>
                  <a:gd name="T13" fmla="*/ 310 h 398"/>
                  <a:gd name="T14" fmla="*/ 27 w 183"/>
                  <a:gd name="T15" fmla="*/ 270 h 398"/>
                  <a:gd name="T16" fmla="*/ 30 w 183"/>
                  <a:gd name="T17" fmla="*/ 322 h 398"/>
                  <a:gd name="T18" fmla="*/ 34 w 183"/>
                  <a:gd name="T19" fmla="*/ 249 h 398"/>
                  <a:gd name="T20" fmla="*/ 37 w 183"/>
                  <a:gd name="T21" fmla="*/ 65 h 398"/>
                  <a:gd name="T22" fmla="*/ 41 w 183"/>
                  <a:gd name="T23" fmla="*/ 228 h 398"/>
                  <a:gd name="T24" fmla="*/ 45 w 183"/>
                  <a:gd name="T25" fmla="*/ 387 h 398"/>
                  <a:gd name="T26" fmla="*/ 49 w 183"/>
                  <a:gd name="T27" fmla="*/ 84 h 398"/>
                  <a:gd name="T28" fmla="*/ 53 w 183"/>
                  <a:gd name="T29" fmla="*/ 69 h 398"/>
                  <a:gd name="T30" fmla="*/ 56 w 183"/>
                  <a:gd name="T31" fmla="*/ 110 h 398"/>
                  <a:gd name="T32" fmla="*/ 60 w 183"/>
                  <a:gd name="T33" fmla="*/ 260 h 398"/>
                  <a:gd name="T34" fmla="*/ 64 w 183"/>
                  <a:gd name="T35" fmla="*/ 371 h 398"/>
                  <a:gd name="T36" fmla="*/ 67 w 183"/>
                  <a:gd name="T37" fmla="*/ 379 h 398"/>
                  <a:gd name="T38" fmla="*/ 71 w 183"/>
                  <a:gd name="T39" fmla="*/ 181 h 398"/>
                  <a:gd name="T40" fmla="*/ 75 w 183"/>
                  <a:gd name="T41" fmla="*/ 308 h 398"/>
                  <a:gd name="T42" fmla="*/ 78 w 183"/>
                  <a:gd name="T43" fmla="*/ 278 h 398"/>
                  <a:gd name="T44" fmla="*/ 82 w 183"/>
                  <a:gd name="T45" fmla="*/ 205 h 398"/>
                  <a:gd name="T46" fmla="*/ 86 w 183"/>
                  <a:gd name="T47" fmla="*/ 222 h 398"/>
                  <a:gd name="T48" fmla="*/ 90 w 183"/>
                  <a:gd name="T49" fmla="*/ 63 h 398"/>
                  <a:gd name="T50" fmla="*/ 93 w 183"/>
                  <a:gd name="T51" fmla="*/ 36 h 398"/>
                  <a:gd name="T52" fmla="*/ 97 w 183"/>
                  <a:gd name="T53" fmla="*/ 374 h 398"/>
                  <a:gd name="T54" fmla="*/ 101 w 183"/>
                  <a:gd name="T55" fmla="*/ 350 h 398"/>
                  <a:gd name="T56" fmla="*/ 104 w 183"/>
                  <a:gd name="T57" fmla="*/ 181 h 398"/>
                  <a:gd name="T58" fmla="*/ 108 w 183"/>
                  <a:gd name="T59" fmla="*/ 123 h 398"/>
                  <a:gd name="T60" fmla="*/ 112 w 183"/>
                  <a:gd name="T61" fmla="*/ 13 h 398"/>
                  <a:gd name="T62" fmla="*/ 116 w 183"/>
                  <a:gd name="T63" fmla="*/ 304 h 398"/>
                  <a:gd name="T64" fmla="*/ 119 w 183"/>
                  <a:gd name="T65" fmla="*/ 279 h 398"/>
                  <a:gd name="T66" fmla="*/ 123 w 183"/>
                  <a:gd name="T67" fmla="*/ 297 h 398"/>
                  <a:gd name="T68" fmla="*/ 127 w 183"/>
                  <a:gd name="T69" fmla="*/ 325 h 398"/>
                  <a:gd name="T70" fmla="*/ 130 w 183"/>
                  <a:gd name="T71" fmla="*/ 214 h 398"/>
                  <a:gd name="T72" fmla="*/ 134 w 183"/>
                  <a:gd name="T73" fmla="*/ 87 h 398"/>
                  <a:gd name="T74" fmla="*/ 138 w 183"/>
                  <a:gd name="T75" fmla="*/ 167 h 398"/>
                  <a:gd name="T76" fmla="*/ 142 w 183"/>
                  <a:gd name="T77" fmla="*/ 325 h 398"/>
                  <a:gd name="T78" fmla="*/ 145 w 183"/>
                  <a:gd name="T79" fmla="*/ 398 h 398"/>
                  <a:gd name="T80" fmla="*/ 149 w 183"/>
                  <a:gd name="T81" fmla="*/ 263 h 398"/>
                  <a:gd name="T82" fmla="*/ 153 w 183"/>
                  <a:gd name="T83" fmla="*/ 100 h 398"/>
                  <a:gd name="T84" fmla="*/ 157 w 183"/>
                  <a:gd name="T85" fmla="*/ 242 h 398"/>
                  <a:gd name="T86" fmla="*/ 160 w 183"/>
                  <a:gd name="T87" fmla="*/ 347 h 398"/>
                  <a:gd name="T88" fmla="*/ 164 w 183"/>
                  <a:gd name="T89" fmla="*/ 388 h 398"/>
                  <a:gd name="T90" fmla="*/ 168 w 183"/>
                  <a:gd name="T91" fmla="*/ 311 h 398"/>
                  <a:gd name="T92" fmla="*/ 171 w 183"/>
                  <a:gd name="T93" fmla="*/ 244 h 398"/>
                  <a:gd name="T94" fmla="*/ 175 w 183"/>
                  <a:gd name="T95" fmla="*/ 82 h 398"/>
                  <a:gd name="T96" fmla="*/ 179 w 183"/>
                  <a:gd name="T97" fmla="*/ 186 h 398"/>
                  <a:gd name="T98" fmla="*/ 183 w 183"/>
                  <a:gd name="T99" fmla="*/ 303 h 3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3" h="398">
                    <a:moveTo>
                      <a:pt x="0" y="0"/>
                    </a:moveTo>
                    <a:lnTo>
                      <a:pt x="4" y="262"/>
                    </a:lnTo>
                    <a:lnTo>
                      <a:pt x="8" y="395"/>
                    </a:lnTo>
                    <a:lnTo>
                      <a:pt x="12" y="373"/>
                    </a:lnTo>
                    <a:lnTo>
                      <a:pt x="15" y="193"/>
                    </a:lnTo>
                    <a:lnTo>
                      <a:pt x="19" y="127"/>
                    </a:lnTo>
                    <a:lnTo>
                      <a:pt x="23" y="310"/>
                    </a:lnTo>
                    <a:lnTo>
                      <a:pt x="27" y="270"/>
                    </a:lnTo>
                    <a:lnTo>
                      <a:pt x="30" y="322"/>
                    </a:lnTo>
                    <a:lnTo>
                      <a:pt x="34" y="249"/>
                    </a:lnTo>
                    <a:lnTo>
                      <a:pt x="37" y="65"/>
                    </a:lnTo>
                    <a:lnTo>
                      <a:pt x="41" y="228"/>
                    </a:lnTo>
                    <a:lnTo>
                      <a:pt x="45" y="387"/>
                    </a:lnTo>
                    <a:lnTo>
                      <a:pt x="49" y="84"/>
                    </a:lnTo>
                    <a:lnTo>
                      <a:pt x="53" y="69"/>
                    </a:lnTo>
                    <a:lnTo>
                      <a:pt x="56" y="110"/>
                    </a:lnTo>
                    <a:lnTo>
                      <a:pt x="60" y="260"/>
                    </a:lnTo>
                    <a:lnTo>
                      <a:pt x="64" y="371"/>
                    </a:lnTo>
                    <a:lnTo>
                      <a:pt x="67" y="379"/>
                    </a:lnTo>
                    <a:lnTo>
                      <a:pt x="71" y="181"/>
                    </a:lnTo>
                    <a:lnTo>
                      <a:pt x="75" y="308"/>
                    </a:lnTo>
                    <a:lnTo>
                      <a:pt x="78" y="278"/>
                    </a:lnTo>
                    <a:lnTo>
                      <a:pt x="82" y="205"/>
                    </a:lnTo>
                    <a:lnTo>
                      <a:pt x="86" y="222"/>
                    </a:lnTo>
                    <a:lnTo>
                      <a:pt x="90" y="63"/>
                    </a:lnTo>
                    <a:lnTo>
                      <a:pt x="93" y="36"/>
                    </a:lnTo>
                    <a:lnTo>
                      <a:pt x="97" y="374"/>
                    </a:lnTo>
                    <a:lnTo>
                      <a:pt x="101" y="350"/>
                    </a:lnTo>
                    <a:lnTo>
                      <a:pt x="104" y="181"/>
                    </a:lnTo>
                    <a:lnTo>
                      <a:pt x="108" y="123"/>
                    </a:lnTo>
                    <a:lnTo>
                      <a:pt x="112" y="13"/>
                    </a:lnTo>
                    <a:lnTo>
                      <a:pt x="116" y="304"/>
                    </a:lnTo>
                    <a:lnTo>
                      <a:pt x="119" y="279"/>
                    </a:lnTo>
                    <a:lnTo>
                      <a:pt x="123" y="297"/>
                    </a:lnTo>
                    <a:lnTo>
                      <a:pt x="127" y="325"/>
                    </a:lnTo>
                    <a:lnTo>
                      <a:pt x="130" y="214"/>
                    </a:lnTo>
                    <a:lnTo>
                      <a:pt x="134" y="87"/>
                    </a:lnTo>
                    <a:lnTo>
                      <a:pt x="138" y="167"/>
                    </a:lnTo>
                    <a:lnTo>
                      <a:pt x="142" y="325"/>
                    </a:lnTo>
                    <a:lnTo>
                      <a:pt x="145" y="398"/>
                    </a:lnTo>
                    <a:lnTo>
                      <a:pt x="149" y="263"/>
                    </a:lnTo>
                    <a:lnTo>
                      <a:pt x="153" y="100"/>
                    </a:lnTo>
                    <a:lnTo>
                      <a:pt x="157" y="242"/>
                    </a:lnTo>
                    <a:lnTo>
                      <a:pt x="160" y="347"/>
                    </a:lnTo>
                    <a:lnTo>
                      <a:pt x="164" y="388"/>
                    </a:lnTo>
                    <a:lnTo>
                      <a:pt x="168" y="311"/>
                    </a:lnTo>
                    <a:lnTo>
                      <a:pt x="171" y="244"/>
                    </a:lnTo>
                    <a:lnTo>
                      <a:pt x="175" y="82"/>
                    </a:lnTo>
                    <a:lnTo>
                      <a:pt x="179" y="186"/>
                    </a:lnTo>
                    <a:lnTo>
                      <a:pt x="183" y="303"/>
                    </a:lnTo>
                  </a:path>
                </a:pathLst>
              </a:custGeom>
              <a:noFill/>
              <a:ln w="7938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75" name="Freeform 1647"/>
              <p:cNvSpPr>
                <a:spLocks/>
              </p:cNvSpPr>
              <p:nvPr/>
            </p:nvSpPr>
            <p:spPr bwMode="auto">
              <a:xfrm>
                <a:off x="5284852" y="1073105"/>
                <a:ext cx="282575" cy="665163"/>
              </a:xfrm>
              <a:custGeom>
                <a:avLst/>
                <a:gdLst>
                  <a:gd name="T0" fmla="*/ 0 w 178"/>
                  <a:gd name="T1" fmla="*/ 320 h 419"/>
                  <a:gd name="T2" fmla="*/ 3 w 178"/>
                  <a:gd name="T3" fmla="*/ 419 h 419"/>
                  <a:gd name="T4" fmla="*/ 7 w 178"/>
                  <a:gd name="T5" fmla="*/ 296 h 419"/>
                  <a:gd name="T6" fmla="*/ 11 w 178"/>
                  <a:gd name="T7" fmla="*/ 41 h 419"/>
                  <a:gd name="T8" fmla="*/ 14 w 178"/>
                  <a:gd name="T9" fmla="*/ 140 h 419"/>
                  <a:gd name="T10" fmla="*/ 18 w 178"/>
                  <a:gd name="T11" fmla="*/ 377 h 419"/>
                  <a:gd name="T12" fmla="*/ 22 w 178"/>
                  <a:gd name="T13" fmla="*/ 376 h 419"/>
                  <a:gd name="T14" fmla="*/ 26 w 178"/>
                  <a:gd name="T15" fmla="*/ 112 h 419"/>
                  <a:gd name="T16" fmla="*/ 29 w 178"/>
                  <a:gd name="T17" fmla="*/ 323 h 419"/>
                  <a:gd name="T18" fmla="*/ 33 w 178"/>
                  <a:gd name="T19" fmla="*/ 254 h 419"/>
                  <a:gd name="T20" fmla="*/ 37 w 178"/>
                  <a:gd name="T21" fmla="*/ 286 h 419"/>
                  <a:gd name="T22" fmla="*/ 40 w 178"/>
                  <a:gd name="T23" fmla="*/ 419 h 419"/>
                  <a:gd name="T24" fmla="*/ 44 w 178"/>
                  <a:gd name="T25" fmla="*/ 396 h 419"/>
                  <a:gd name="T26" fmla="*/ 48 w 178"/>
                  <a:gd name="T27" fmla="*/ 111 h 419"/>
                  <a:gd name="T28" fmla="*/ 51 w 178"/>
                  <a:gd name="T29" fmla="*/ 326 h 419"/>
                  <a:gd name="T30" fmla="*/ 55 w 178"/>
                  <a:gd name="T31" fmla="*/ 386 h 419"/>
                  <a:gd name="T32" fmla="*/ 59 w 178"/>
                  <a:gd name="T33" fmla="*/ 265 h 419"/>
                  <a:gd name="T34" fmla="*/ 63 w 178"/>
                  <a:gd name="T35" fmla="*/ 117 h 419"/>
                  <a:gd name="T36" fmla="*/ 67 w 178"/>
                  <a:gd name="T37" fmla="*/ 308 h 419"/>
                  <a:gd name="T38" fmla="*/ 70 w 178"/>
                  <a:gd name="T39" fmla="*/ 359 h 419"/>
                  <a:gd name="T40" fmla="*/ 74 w 178"/>
                  <a:gd name="T41" fmla="*/ 305 h 419"/>
                  <a:gd name="T42" fmla="*/ 78 w 178"/>
                  <a:gd name="T43" fmla="*/ 227 h 419"/>
                  <a:gd name="T44" fmla="*/ 81 w 178"/>
                  <a:gd name="T45" fmla="*/ 0 h 419"/>
                  <a:gd name="T46" fmla="*/ 85 w 178"/>
                  <a:gd name="T47" fmla="*/ 310 h 419"/>
                  <a:gd name="T48" fmla="*/ 89 w 178"/>
                  <a:gd name="T49" fmla="*/ 377 h 419"/>
                  <a:gd name="T50" fmla="*/ 92 w 178"/>
                  <a:gd name="T51" fmla="*/ 344 h 419"/>
                  <a:gd name="T52" fmla="*/ 96 w 178"/>
                  <a:gd name="T53" fmla="*/ 148 h 419"/>
                  <a:gd name="T54" fmla="*/ 100 w 178"/>
                  <a:gd name="T55" fmla="*/ 272 h 419"/>
                  <a:gd name="T56" fmla="*/ 104 w 178"/>
                  <a:gd name="T57" fmla="*/ 394 h 419"/>
                  <a:gd name="T58" fmla="*/ 107 w 178"/>
                  <a:gd name="T59" fmla="*/ 303 h 419"/>
                  <a:gd name="T60" fmla="*/ 111 w 178"/>
                  <a:gd name="T61" fmla="*/ 299 h 419"/>
                  <a:gd name="T62" fmla="*/ 115 w 178"/>
                  <a:gd name="T63" fmla="*/ 206 h 419"/>
                  <a:gd name="T64" fmla="*/ 118 w 178"/>
                  <a:gd name="T65" fmla="*/ 23 h 419"/>
                  <a:gd name="T66" fmla="*/ 122 w 178"/>
                  <a:gd name="T67" fmla="*/ 239 h 419"/>
                  <a:gd name="T68" fmla="*/ 126 w 178"/>
                  <a:gd name="T69" fmla="*/ 373 h 419"/>
                  <a:gd name="T70" fmla="*/ 130 w 178"/>
                  <a:gd name="T71" fmla="*/ 391 h 419"/>
                  <a:gd name="T72" fmla="*/ 133 w 178"/>
                  <a:gd name="T73" fmla="*/ 204 h 419"/>
                  <a:gd name="T74" fmla="*/ 137 w 178"/>
                  <a:gd name="T75" fmla="*/ 116 h 419"/>
                  <a:gd name="T76" fmla="*/ 141 w 178"/>
                  <a:gd name="T77" fmla="*/ 286 h 419"/>
                  <a:gd name="T78" fmla="*/ 144 w 178"/>
                  <a:gd name="T79" fmla="*/ 405 h 419"/>
                  <a:gd name="T80" fmla="*/ 148 w 178"/>
                  <a:gd name="T81" fmla="*/ 394 h 419"/>
                  <a:gd name="T82" fmla="*/ 152 w 178"/>
                  <a:gd name="T83" fmla="*/ 225 h 419"/>
                  <a:gd name="T84" fmla="*/ 156 w 178"/>
                  <a:gd name="T85" fmla="*/ 136 h 419"/>
                  <a:gd name="T86" fmla="*/ 159 w 178"/>
                  <a:gd name="T87" fmla="*/ 301 h 419"/>
                  <a:gd name="T88" fmla="*/ 163 w 178"/>
                  <a:gd name="T89" fmla="*/ 405 h 419"/>
                  <a:gd name="T90" fmla="*/ 167 w 178"/>
                  <a:gd name="T91" fmla="*/ 337 h 419"/>
                  <a:gd name="T92" fmla="*/ 171 w 178"/>
                  <a:gd name="T93" fmla="*/ 360 h 419"/>
                  <a:gd name="T94" fmla="*/ 174 w 178"/>
                  <a:gd name="T95" fmla="*/ 245 h 419"/>
                  <a:gd name="T96" fmla="*/ 178 w 178"/>
                  <a:gd name="T97" fmla="*/ 146 h 4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78" h="419">
                    <a:moveTo>
                      <a:pt x="0" y="320"/>
                    </a:moveTo>
                    <a:lnTo>
                      <a:pt x="3" y="419"/>
                    </a:lnTo>
                    <a:lnTo>
                      <a:pt x="7" y="296"/>
                    </a:lnTo>
                    <a:lnTo>
                      <a:pt x="11" y="41"/>
                    </a:lnTo>
                    <a:lnTo>
                      <a:pt x="14" y="140"/>
                    </a:lnTo>
                    <a:lnTo>
                      <a:pt x="18" y="377"/>
                    </a:lnTo>
                    <a:lnTo>
                      <a:pt x="22" y="376"/>
                    </a:lnTo>
                    <a:lnTo>
                      <a:pt x="26" y="112"/>
                    </a:lnTo>
                    <a:lnTo>
                      <a:pt x="29" y="323"/>
                    </a:lnTo>
                    <a:lnTo>
                      <a:pt x="33" y="254"/>
                    </a:lnTo>
                    <a:lnTo>
                      <a:pt x="37" y="286"/>
                    </a:lnTo>
                    <a:lnTo>
                      <a:pt x="40" y="419"/>
                    </a:lnTo>
                    <a:lnTo>
                      <a:pt x="44" y="396"/>
                    </a:lnTo>
                    <a:lnTo>
                      <a:pt x="48" y="111"/>
                    </a:lnTo>
                    <a:lnTo>
                      <a:pt x="51" y="326"/>
                    </a:lnTo>
                    <a:lnTo>
                      <a:pt x="55" y="386"/>
                    </a:lnTo>
                    <a:lnTo>
                      <a:pt x="59" y="265"/>
                    </a:lnTo>
                    <a:lnTo>
                      <a:pt x="63" y="117"/>
                    </a:lnTo>
                    <a:lnTo>
                      <a:pt x="67" y="308"/>
                    </a:lnTo>
                    <a:lnTo>
                      <a:pt x="70" y="359"/>
                    </a:lnTo>
                    <a:lnTo>
                      <a:pt x="74" y="305"/>
                    </a:lnTo>
                    <a:lnTo>
                      <a:pt x="78" y="227"/>
                    </a:lnTo>
                    <a:lnTo>
                      <a:pt x="81" y="0"/>
                    </a:lnTo>
                    <a:lnTo>
                      <a:pt x="85" y="310"/>
                    </a:lnTo>
                    <a:lnTo>
                      <a:pt x="89" y="377"/>
                    </a:lnTo>
                    <a:lnTo>
                      <a:pt x="92" y="344"/>
                    </a:lnTo>
                    <a:lnTo>
                      <a:pt x="96" y="148"/>
                    </a:lnTo>
                    <a:lnTo>
                      <a:pt x="100" y="272"/>
                    </a:lnTo>
                    <a:lnTo>
                      <a:pt x="104" y="394"/>
                    </a:lnTo>
                    <a:lnTo>
                      <a:pt x="107" y="303"/>
                    </a:lnTo>
                    <a:lnTo>
                      <a:pt x="111" y="299"/>
                    </a:lnTo>
                    <a:lnTo>
                      <a:pt x="115" y="206"/>
                    </a:lnTo>
                    <a:lnTo>
                      <a:pt x="118" y="23"/>
                    </a:lnTo>
                    <a:lnTo>
                      <a:pt x="122" y="239"/>
                    </a:lnTo>
                    <a:lnTo>
                      <a:pt x="126" y="373"/>
                    </a:lnTo>
                    <a:lnTo>
                      <a:pt x="130" y="391"/>
                    </a:lnTo>
                    <a:lnTo>
                      <a:pt x="133" y="204"/>
                    </a:lnTo>
                    <a:lnTo>
                      <a:pt x="137" y="116"/>
                    </a:lnTo>
                    <a:lnTo>
                      <a:pt x="141" y="286"/>
                    </a:lnTo>
                    <a:lnTo>
                      <a:pt x="144" y="405"/>
                    </a:lnTo>
                    <a:lnTo>
                      <a:pt x="148" y="394"/>
                    </a:lnTo>
                    <a:lnTo>
                      <a:pt x="152" y="225"/>
                    </a:lnTo>
                    <a:lnTo>
                      <a:pt x="156" y="136"/>
                    </a:lnTo>
                    <a:lnTo>
                      <a:pt x="159" y="301"/>
                    </a:lnTo>
                    <a:lnTo>
                      <a:pt x="163" y="405"/>
                    </a:lnTo>
                    <a:lnTo>
                      <a:pt x="167" y="337"/>
                    </a:lnTo>
                    <a:lnTo>
                      <a:pt x="171" y="360"/>
                    </a:lnTo>
                    <a:lnTo>
                      <a:pt x="174" y="245"/>
                    </a:lnTo>
                    <a:lnTo>
                      <a:pt x="178" y="146"/>
                    </a:lnTo>
                  </a:path>
                </a:pathLst>
              </a:custGeom>
              <a:noFill/>
              <a:ln w="7938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6" name="Rectangle 1183"/>
              <p:cNvSpPr>
                <a:spLocks noChangeArrowheads="1"/>
              </p:cNvSpPr>
              <p:nvPr/>
            </p:nvSpPr>
            <p:spPr bwMode="auto">
              <a:xfrm>
                <a:off x="4755974" y="1877963"/>
                <a:ext cx="406400" cy="138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Time (T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37" name="Rectangle 1184"/>
              <p:cNvSpPr>
                <a:spLocks noChangeArrowheads="1"/>
              </p:cNvSpPr>
              <p:nvPr/>
            </p:nvSpPr>
            <p:spPr bwMode="auto">
              <a:xfrm>
                <a:off x="5152849" y="1950988"/>
                <a:ext cx="55563" cy="1079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0" i="0" u="none" strike="noStrike" cap="none" normalizeH="0" baseline="0" dirty="0" err="1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rt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38" name="Rectangle 1185"/>
              <p:cNvSpPr>
                <a:spLocks noChangeArrowheads="1"/>
              </p:cNvSpPr>
              <p:nvPr/>
            </p:nvSpPr>
            <p:spPr bwMode="auto">
              <a:xfrm>
                <a:off x="5208411" y="1877963"/>
                <a:ext cx="68263" cy="138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)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47" name="Rectangle 31"/>
              <p:cNvSpPr>
                <a:spLocks noChangeArrowheads="1"/>
              </p:cNvSpPr>
              <p:nvPr/>
            </p:nvSpPr>
            <p:spPr bwMode="auto">
              <a:xfrm>
                <a:off x="4952935" y="864000"/>
                <a:ext cx="26645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</a:t>
                </a:r>
                <a:r>
                  <a:rPr lang="en-GB" altLang="en-US" sz="1000" dirty="0">
                    <a:cs typeface="Arial" panose="020B0604020202020204" pitchFamily="34" charset="0"/>
                  </a:rPr>
                  <a:t>b</a:t>
                </a:r>
                <a:r>
                  <a:rPr lang="en-GB" altLang="en-US" sz="1000" dirty="0" smtClean="0">
                    <a:cs typeface="Arial" panose="020B0604020202020204" pitchFamily="34" charset="0"/>
                  </a:rPr>
                  <a:t>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849" name="Rectangle 31"/>
            <p:cNvSpPr>
              <a:spLocks noChangeArrowheads="1"/>
            </p:cNvSpPr>
            <p:nvPr/>
          </p:nvSpPr>
          <p:spPr bwMode="auto">
            <a:xfrm>
              <a:off x="4049753" y="2160000"/>
              <a:ext cx="26645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566951"/>
              <a:r>
                <a:rPr lang="en-GB" altLang="en-US" sz="1000" dirty="0" smtClean="0">
                  <a:cs typeface="Arial" panose="020B0604020202020204" pitchFamily="34" charset="0"/>
                </a:rPr>
                <a:t>(c)</a:t>
              </a:r>
              <a:endParaRPr lang="en-US" altLang="en-US" sz="1000" dirty="0">
                <a:cs typeface="Arial" panose="020B0604020202020204" pitchFamily="34" charset="0"/>
              </a:endParaRPr>
            </a:p>
          </p:txBody>
        </p:sp>
        <p:grpSp>
          <p:nvGrpSpPr>
            <p:cNvPr id="5983" name="Group 5982"/>
            <p:cNvGrpSpPr/>
            <p:nvPr/>
          </p:nvGrpSpPr>
          <p:grpSpPr>
            <a:xfrm>
              <a:off x="2635315" y="864000"/>
              <a:ext cx="1569609" cy="1198913"/>
              <a:chOff x="2635315" y="864000"/>
              <a:chExt cx="1569609" cy="1198913"/>
            </a:xfrm>
          </p:grpSpPr>
          <p:sp>
            <p:nvSpPr>
              <p:cNvPr id="1629" name="Line 1501"/>
              <p:cNvSpPr>
                <a:spLocks noChangeShapeType="1"/>
              </p:cNvSpPr>
              <p:nvPr/>
            </p:nvSpPr>
            <p:spPr bwMode="auto">
              <a:xfrm>
                <a:off x="2794065" y="1738268"/>
                <a:ext cx="1212850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0" name="Line 1502"/>
              <p:cNvSpPr>
                <a:spLocks noChangeShapeType="1"/>
              </p:cNvSpPr>
              <p:nvPr/>
            </p:nvSpPr>
            <p:spPr bwMode="auto">
              <a:xfrm flipV="1">
                <a:off x="2794065" y="1727155"/>
                <a:ext cx="0" cy="11113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1" name="Line 1503"/>
              <p:cNvSpPr>
                <a:spLocks noChangeShapeType="1"/>
              </p:cNvSpPr>
              <p:nvPr/>
            </p:nvSpPr>
            <p:spPr bwMode="auto">
              <a:xfrm flipV="1">
                <a:off x="3279840" y="1727155"/>
                <a:ext cx="0" cy="11113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2" name="Line 1504"/>
              <p:cNvSpPr>
                <a:spLocks noChangeShapeType="1"/>
              </p:cNvSpPr>
              <p:nvPr/>
            </p:nvSpPr>
            <p:spPr bwMode="auto">
              <a:xfrm flipV="1">
                <a:off x="3765615" y="1727155"/>
                <a:ext cx="0" cy="11113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3" name="Rectangle 1505"/>
              <p:cNvSpPr>
                <a:spLocks noChangeArrowheads="1"/>
              </p:cNvSpPr>
              <p:nvPr/>
            </p:nvSpPr>
            <p:spPr bwMode="auto">
              <a:xfrm>
                <a:off x="2767077" y="1785893"/>
                <a:ext cx="112713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34" name="Rectangle 1506"/>
              <p:cNvSpPr>
                <a:spLocks noChangeArrowheads="1"/>
              </p:cNvSpPr>
              <p:nvPr/>
            </p:nvSpPr>
            <p:spPr bwMode="auto">
              <a:xfrm>
                <a:off x="3163952" y="1785893"/>
                <a:ext cx="303213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35" name="Rectangle 1507"/>
              <p:cNvSpPr>
                <a:spLocks noChangeArrowheads="1"/>
              </p:cNvSpPr>
              <p:nvPr/>
            </p:nvSpPr>
            <p:spPr bwMode="auto">
              <a:xfrm>
                <a:off x="3644965" y="1785893"/>
                <a:ext cx="303213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400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49" name="Line 1521"/>
              <p:cNvSpPr>
                <a:spLocks noChangeShapeType="1"/>
              </p:cNvSpPr>
              <p:nvPr/>
            </p:nvSpPr>
            <p:spPr bwMode="auto">
              <a:xfrm flipV="1">
                <a:off x="2794065" y="968330"/>
                <a:ext cx="0" cy="769938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0" name="Line 1522"/>
              <p:cNvSpPr>
                <a:spLocks noChangeShapeType="1"/>
              </p:cNvSpPr>
              <p:nvPr/>
            </p:nvSpPr>
            <p:spPr bwMode="auto">
              <a:xfrm>
                <a:off x="2794065" y="1662068"/>
                <a:ext cx="12700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1" name="Line 1523"/>
              <p:cNvSpPr>
                <a:spLocks noChangeShapeType="1"/>
              </p:cNvSpPr>
              <p:nvPr/>
            </p:nvSpPr>
            <p:spPr bwMode="auto">
              <a:xfrm>
                <a:off x="2794065" y="1354093"/>
                <a:ext cx="12700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2" name="Line 1524"/>
              <p:cNvSpPr>
                <a:spLocks noChangeShapeType="1"/>
              </p:cNvSpPr>
              <p:nvPr/>
            </p:nvSpPr>
            <p:spPr bwMode="auto">
              <a:xfrm>
                <a:off x="2794065" y="1046118"/>
                <a:ext cx="12700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4" name="Rectangle 1526"/>
              <p:cNvSpPr>
                <a:spLocks noChangeArrowheads="1"/>
              </p:cNvSpPr>
              <p:nvPr/>
            </p:nvSpPr>
            <p:spPr bwMode="auto">
              <a:xfrm>
                <a:off x="2695640" y="1304880"/>
                <a:ext cx="112713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55" name="Rectangle 1527"/>
              <p:cNvSpPr>
                <a:spLocks noChangeArrowheads="1"/>
              </p:cNvSpPr>
              <p:nvPr/>
            </p:nvSpPr>
            <p:spPr bwMode="auto">
              <a:xfrm>
                <a:off x="2635315" y="995318"/>
                <a:ext cx="177800" cy="15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2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56" name="Freeform 1528"/>
              <p:cNvSpPr>
                <a:spLocks/>
              </p:cNvSpPr>
              <p:nvPr/>
            </p:nvSpPr>
            <p:spPr bwMode="auto">
              <a:xfrm>
                <a:off x="2816290" y="968330"/>
                <a:ext cx="293688" cy="555625"/>
              </a:xfrm>
              <a:custGeom>
                <a:avLst/>
                <a:gdLst>
                  <a:gd name="T0" fmla="*/ 0 w 185"/>
                  <a:gd name="T1" fmla="*/ 0 h 350"/>
                  <a:gd name="T2" fmla="*/ 2 w 185"/>
                  <a:gd name="T3" fmla="*/ 12 h 350"/>
                  <a:gd name="T4" fmla="*/ 6 w 185"/>
                  <a:gd name="T5" fmla="*/ 55 h 350"/>
                  <a:gd name="T6" fmla="*/ 9 w 185"/>
                  <a:gd name="T7" fmla="*/ 81 h 350"/>
                  <a:gd name="T8" fmla="*/ 13 w 185"/>
                  <a:gd name="T9" fmla="*/ 105 h 350"/>
                  <a:gd name="T10" fmla="*/ 17 w 185"/>
                  <a:gd name="T11" fmla="*/ 135 h 350"/>
                  <a:gd name="T12" fmla="*/ 21 w 185"/>
                  <a:gd name="T13" fmla="*/ 141 h 350"/>
                  <a:gd name="T14" fmla="*/ 25 w 185"/>
                  <a:gd name="T15" fmla="*/ 159 h 350"/>
                  <a:gd name="T16" fmla="*/ 29 w 185"/>
                  <a:gd name="T17" fmla="*/ 178 h 350"/>
                  <a:gd name="T18" fmla="*/ 32 w 185"/>
                  <a:gd name="T19" fmla="*/ 180 h 350"/>
                  <a:gd name="T20" fmla="*/ 36 w 185"/>
                  <a:gd name="T21" fmla="*/ 173 h 350"/>
                  <a:gd name="T22" fmla="*/ 40 w 185"/>
                  <a:gd name="T23" fmla="*/ 213 h 350"/>
                  <a:gd name="T24" fmla="*/ 44 w 185"/>
                  <a:gd name="T25" fmla="*/ 232 h 350"/>
                  <a:gd name="T26" fmla="*/ 47 w 185"/>
                  <a:gd name="T27" fmla="*/ 227 h 350"/>
                  <a:gd name="T28" fmla="*/ 51 w 185"/>
                  <a:gd name="T29" fmla="*/ 210 h 350"/>
                  <a:gd name="T30" fmla="*/ 55 w 185"/>
                  <a:gd name="T31" fmla="*/ 200 h 350"/>
                  <a:gd name="T32" fmla="*/ 59 w 185"/>
                  <a:gd name="T33" fmla="*/ 185 h 350"/>
                  <a:gd name="T34" fmla="*/ 63 w 185"/>
                  <a:gd name="T35" fmla="*/ 194 h 350"/>
                  <a:gd name="T36" fmla="*/ 67 w 185"/>
                  <a:gd name="T37" fmla="*/ 198 h 350"/>
                  <a:gd name="T38" fmla="*/ 71 w 185"/>
                  <a:gd name="T39" fmla="*/ 217 h 350"/>
                  <a:gd name="T40" fmla="*/ 74 w 185"/>
                  <a:gd name="T41" fmla="*/ 214 h 350"/>
                  <a:gd name="T42" fmla="*/ 78 w 185"/>
                  <a:gd name="T43" fmla="*/ 187 h 350"/>
                  <a:gd name="T44" fmla="*/ 82 w 185"/>
                  <a:gd name="T45" fmla="*/ 161 h 350"/>
                  <a:gd name="T46" fmla="*/ 86 w 185"/>
                  <a:gd name="T47" fmla="*/ 160 h 350"/>
                  <a:gd name="T48" fmla="*/ 90 w 185"/>
                  <a:gd name="T49" fmla="*/ 193 h 350"/>
                  <a:gd name="T50" fmla="*/ 93 w 185"/>
                  <a:gd name="T51" fmla="*/ 224 h 350"/>
                  <a:gd name="T52" fmla="*/ 97 w 185"/>
                  <a:gd name="T53" fmla="*/ 228 h 350"/>
                  <a:gd name="T54" fmla="*/ 101 w 185"/>
                  <a:gd name="T55" fmla="*/ 203 h 350"/>
                  <a:gd name="T56" fmla="*/ 105 w 185"/>
                  <a:gd name="T57" fmla="*/ 196 h 350"/>
                  <a:gd name="T58" fmla="*/ 109 w 185"/>
                  <a:gd name="T59" fmla="*/ 223 h 350"/>
                  <a:gd name="T60" fmla="*/ 113 w 185"/>
                  <a:gd name="T61" fmla="*/ 235 h 350"/>
                  <a:gd name="T62" fmla="*/ 116 w 185"/>
                  <a:gd name="T63" fmla="*/ 228 h 350"/>
                  <a:gd name="T64" fmla="*/ 120 w 185"/>
                  <a:gd name="T65" fmla="*/ 217 h 350"/>
                  <a:gd name="T66" fmla="*/ 124 w 185"/>
                  <a:gd name="T67" fmla="*/ 234 h 350"/>
                  <a:gd name="T68" fmla="*/ 128 w 185"/>
                  <a:gd name="T69" fmla="*/ 233 h 350"/>
                  <a:gd name="T70" fmla="*/ 132 w 185"/>
                  <a:gd name="T71" fmla="*/ 206 h 350"/>
                  <a:gd name="T72" fmla="*/ 135 w 185"/>
                  <a:gd name="T73" fmla="*/ 185 h 350"/>
                  <a:gd name="T74" fmla="*/ 139 w 185"/>
                  <a:gd name="T75" fmla="*/ 177 h 350"/>
                  <a:gd name="T76" fmla="*/ 143 w 185"/>
                  <a:gd name="T77" fmla="*/ 182 h 350"/>
                  <a:gd name="T78" fmla="*/ 147 w 185"/>
                  <a:gd name="T79" fmla="*/ 187 h 350"/>
                  <a:gd name="T80" fmla="*/ 151 w 185"/>
                  <a:gd name="T81" fmla="*/ 217 h 350"/>
                  <a:gd name="T82" fmla="*/ 155 w 185"/>
                  <a:gd name="T83" fmla="*/ 252 h 350"/>
                  <a:gd name="T84" fmla="*/ 158 w 185"/>
                  <a:gd name="T85" fmla="*/ 263 h 350"/>
                  <a:gd name="T86" fmla="*/ 162 w 185"/>
                  <a:gd name="T87" fmla="*/ 259 h 350"/>
                  <a:gd name="T88" fmla="*/ 166 w 185"/>
                  <a:gd name="T89" fmla="*/ 286 h 350"/>
                  <a:gd name="T90" fmla="*/ 170 w 185"/>
                  <a:gd name="T91" fmla="*/ 318 h 350"/>
                  <a:gd name="T92" fmla="*/ 174 w 185"/>
                  <a:gd name="T93" fmla="*/ 323 h 350"/>
                  <a:gd name="T94" fmla="*/ 178 w 185"/>
                  <a:gd name="T95" fmla="*/ 315 h 350"/>
                  <a:gd name="T96" fmla="*/ 181 w 185"/>
                  <a:gd name="T97" fmla="*/ 314 h 350"/>
                  <a:gd name="T98" fmla="*/ 185 w 185"/>
                  <a:gd name="T99" fmla="*/ 350 h 3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5" h="350">
                    <a:moveTo>
                      <a:pt x="0" y="0"/>
                    </a:moveTo>
                    <a:lnTo>
                      <a:pt x="2" y="12"/>
                    </a:lnTo>
                    <a:lnTo>
                      <a:pt x="6" y="55"/>
                    </a:lnTo>
                    <a:lnTo>
                      <a:pt x="9" y="81"/>
                    </a:lnTo>
                    <a:lnTo>
                      <a:pt x="13" y="105"/>
                    </a:lnTo>
                    <a:lnTo>
                      <a:pt x="17" y="135"/>
                    </a:lnTo>
                    <a:lnTo>
                      <a:pt x="21" y="141"/>
                    </a:lnTo>
                    <a:lnTo>
                      <a:pt x="25" y="159"/>
                    </a:lnTo>
                    <a:lnTo>
                      <a:pt x="29" y="178"/>
                    </a:lnTo>
                    <a:lnTo>
                      <a:pt x="32" y="180"/>
                    </a:lnTo>
                    <a:lnTo>
                      <a:pt x="36" y="173"/>
                    </a:lnTo>
                    <a:lnTo>
                      <a:pt x="40" y="213"/>
                    </a:lnTo>
                    <a:lnTo>
                      <a:pt x="44" y="232"/>
                    </a:lnTo>
                    <a:lnTo>
                      <a:pt x="47" y="227"/>
                    </a:lnTo>
                    <a:lnTo>
                      <a:pt x="51" y="210"/>
                    </a:lnTo>
                    <a:lnTo>
                      <a:pt x="55" y="200"/>
                    </a:lnTo>
                    <a:lnTo>
                      <a:pt x="59" y="185"/>
                    </a:lnTo>
                    <a:lnTo>
                      <a:pt x="63" y="194"/>
                    </a:lnTo>
                    <a:lnTo>
                      <a:pt x="67" y="198"/>
                    </a:lnTo>
                    <a:lnTo>
                      <a:pt x="71" y="217"/>
                    </a:lnTo>
                    <a:lnTo>
                      <a:pt x="74" y="214"/>
                    </a:lnTo>
                    <a:lnTo>
                      <a:pt x="78" y="187"/>
                    </a:lnTo>
                    <a:lnTo>
                      <a:pt x="82" y="161"/>
                    </a:lnTo>
                    <a:lnTo>
                      <a:pt x="86" y="160"/>
                    </a:lnTo>
                    <a:lnTo>
                      <a:pt x="90" y="193"/>
                    </a:lnTo>
                    <a:lnTo>
                      <a:pt x="93" y="224"/>
                    </a:lnTo>
                    <a:lnTo>
                      <a:pt x="97" y="228"/>
                    </a:lnTo>
                    <a:lnTo>
                      <a:pt x="101" y="203"/>
                    </a:lnTo>
                    <a:lnTo>
                      <a:pt x="105" y="196"/>
                    </a:lnTo>
                    <a:lnTo>
                      <a:pt x="109" y="223"/>
                    </a:lnTo>
                    <a:lnTo>
                      <a:pt x="113" y="235"/>
                    </a:lnTo>
                    <a:lnTo>
                      <a:pt x="116" y="228"/>
                    </a:lnTo>
                    <a:lnTo>
                      <a:pt x="120" y="217"/>
                    </a:lnTo>
                    <a:lnTo>
                      <a:pt x="124" y="234"/>
                    </a:lnTo>
                    <a:lnTo>
                      <a:pt x="128" y="233"/>
                    </a:lnTo>
                    <a:lnTo>
                      <a:pt x="132" y="206"/>
                    </a:lnTo>
                    <a:lnTo>
                      <a:pt x="135" y="185"/>
                    </a:lnTo>
                    <a:lnTo>
                      <a:pt x="139" y="177"/>
                    </a:lnTo>
                    <a:lnTo>
                      <a:pt x="143" y="182"/>
                    </a:lnTo>
                    <a:lnTo>
                      <a:pt x="147" y="187"/>
                    </a:lnTo>
                    <a:lnTo>
                      <a:pt x="151" y="217"/>
                    </a:lnTo>
                    <a:lnTo>
                      <a:pt x="155" y="252"/>
                    </a:lnTo>
                    <a:lnTo>
                      <a:pt x="158" y="263"/>
                    </a:lnTo>
                    <a:lnTo>
                      <a:pt x="162" y="259"/>
                    </a:lnTo>
                    <a:lnTo>
                      <a:pt x="166" y="286"/>
                    </a:lnTo>
                    <a:lnTo>
                      <a:pt x="170" y="318"/>
                    </a:lnTo>
                    <a:lnTo>
                      <a:pt x="174" y="323"/>
                    </a:lnTo>
                    <a:lnTo>
                      <a:pt x="178" y="315"/>
                    </a:lnTo>
                    <a:lnTo>
                      <a:pt x="181" y="314"/>
                    </a:lnTo>
                    <a:lnTo>
                      <a:pt x="185" y="350"/>
                    </a:lnTo>
                  </a:path>
                </a:pathLst>
              </a:custGeom>
              <a:noFill/>
              <a:ln w="7938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7" name="Freeform 1529"/>
              <p:cNvSpPr>
                <a:spLocks/>
              </p:cNvSpPr>
              <p:nvPr/>
            </p:nvSpPr>
            <p:spPr bwMode="auto">
              <a:xfrm>
                <a:off x="3109977" y="1396955"/>
                <a:ext cx="296863" cy="184150"/>
              </a:xfrm>
              <a:custGeom>
                <a:avLst/>
                <a:gdLst>
                  <a:gd name="T0" fmla="*/ 0 w 187"/>
                  <a:gd name="T1" fmla="*/ 80 h 116"/>
                  <a:gd name="T2" fmla="*/ 4 w 187"/>
                  <a:gd name="T3" fmla="*/ 87 h 116"/>
                  <a:gd name="T4" fmla="*/ 8 w 187"/>
                  <a:gd name="T5" fmla="*/ 72 h 116"/>
                  <a:gd name="T6" fmla="*/ 12 w 187"/>
                  <a:gd name="T7" fmla="*/ 49 h 116"/>
                  <a:gd name="T8" fmla="*/ 15 w 187"/>
                  <a:gd name="T9" fmla="*/ 47 h 116"/>
                  <a:gd name="T10" fmla="*/ 19 w 187"/>
                  <a:gd name="T11" fmla="*/ 49 h 116"/>
                  <a:gd name="T12" fmla="*/ 23 w 187"/>
                  <a:gd name="T13" fmla="*/ 73 h 116"/>
                  <a:gd name="T14" fmla="*/ 27 w 187"/>
                  <a:gd name="T15" fmla="*/ 83 h 116"/>
                  <a:gd name="T16" fmla="*/ 31 w 187"/>
                  <a:gd name="T17" fmla="*/ 81 h 116"/>
                  <a:gd name="T18" fmla="*/ 35 w 187"/>
                  <a:gd name="T19" fmla="*/ 76 h 116"/>
                  <a:gd name="T20" fmla="*/ 38 w 187"/>
                  <a:gd name="T21" fmla="*/ 107 h 116"/>
                  <a:gd name="T22" fmla="*/ 42 w 187"/>
                  <a:gd name="T23" fmla="*/ 116 h 116"/>
                  <a:gd name="T24" fmla="*/ 46 w 187"/>
                  <a:gd name="T25" fmla="*/ 113 h 116"/>
                  <a:gd name="T26" fmla="*/ 50 w 187"/>
                  <a:gd name="T27" fmla="*/ 103 h 116"/>
                  <a:gd name="T28" fmla="*/ 54 w 187"/>
                  <a:gd name="T29" fmla="*/ 97 h 116"/>
                  <a:gd name="T30" fmla="*/ 57 w 187"/>
                  <a:gd name="T31" fmla="*/ 113 h 116"/>
                  <a:gd name="T32" fmla="*/ 61 w 187"/>
                  <a:gd name="T33" fmla="*/ 110 h 116"/>
                  <a:gd name="T34" fmla="*/ 65 w 187"/>
                  <a:gd name="T35" fmla="*/ 87 h 116"/>
                  <a:gd name="T36" fmla="*/ 69 w 187"/>
                  <a:gd name="T37" fmla="*/ 64 h 116"/>
                  <a:gd name="T38" fmla="*/ 73 w 187"/>
                  <a:gd name="T39" fmla="*/ 79 h 116"/>
                  <a:gd name="T40" fmla="*/ 77 w 187"/>
                  <a:gd name="T41" fmla="*/ 74 h 116"/>
                  <a:gd name="T42" fmla="*/ 81 w 187"/>
                  <a:gd name="T43" fmla="*/ 93 h 116"/>
                  <a:gd name="T44" fmla="*/ 84 w 187"/>
                  <a:gd name="T45" fmla="*/ 94 h 116"/>
                  <a:gd name="T46" fmla="*/ 88 w 187"/>
                  <a:gd name="T47" fmla="*/ 74 h 116"/>
                  <a:gd name="T48" fmla="*/ 92 w 187"/>
                  <a:gd name="T49" fmla="*/ 82 h 116"/>
                  <a:gd name="T50" fmla="*/ 96 w 187"/>
                  <a:gd name="T51" fmla="*/ 83 h 116"/>
                  <a:gd name="T52" fmla="*/ 99 w 187"/>
                  <a:gd name="T53" fmla="*/ 96 h 116"/>
                  <a:gd name="T54" fmla="*/ 103 w 187"/>
                  <a:gd name="T55" fmla="*/ 80 h 116"/>
                  <a:gd name="T56" fmla="*/ 107 w 187"/>
                  <a:gd name="T57" fmla="*/ 53 h 116"/>
                  <a:gd name="T58" fmla="*/ 111 w 187"/>
                  <a:gd name="T59" fmla="*/ 47 h 116"/>
                  <a:gd name="T60" fmla="*/ 115 w 187"/>
                  <a:gd name="T61" fmla="*/ 47 h 116"/>
                  <a:gd name="T62" fmla="*/ 119 w 187"/>
                  <a:gd name="T63" fmla="*/ 79 h 116"/>
                  <a:gd name="T64" fmla="*/ 122 w 187"/>
                  <a:gd name="T65" fmla="*/ 96 h 116"/>
                  <a:gd name="T66" fmla="*/ 126 w 187"/>
                  <a:gd name="T67" fmla="*/ 89 h 116"/>
                  <a:gd name="T68" fmla="*/ 130 w 187"/>
                  <a:gd name="T69" fmla="*/ 66 h 116"/>
                  <a:gd name="T70" fmla="*/ 134 w 187"/>
                  <a:gd name="T71" fmla="*/ 71 h 116"/>
                  <a:gd name="T72" fmla="*/ 138 w 187"/>
                  <a:gd name="T73" fmla="*/ 53 h 116"/>
                  <a:gd name="T74" fmla="*/ 142 w 187"/>
                  <a:gd name="T75" fmla="*/ 60 h 116"/>
                  <a:gd name="T76" fmla="*/ 145 w 187"/>
                  <a:gd name="T77" fmla="*/ 43 h 116"/>
                  <a:gd name="T78" fmla="*/ 149 w 187"/>
                  <a:gd name="T79" fmla="*/ 33 h 116"/>
                  <a:gd name="T80" fmla="*/ 153 w 187"/>
                  <a:gd name="T81" fmla="*/ 33 h 116"/>
                  <a:gd name="T82" fmla="*/ 157 w 187"/>
                  <a:gd name="T83" fmla="*/ 52 h 116"/>
                  <a:gd name="T84" fmla="*/ 161 w 187"/>
                  <a:gd name="T85" fmla="*/ 53 h 116"/>
                  <a:gd name="T86" fmla="*/ 164 w 187"/>
                  <a:gd name="T87" fmla="*/ 32 h 116"/>
                  <a:gd name="T88" fmla="*/ 168 w 187"/>
                  <a:gd name="T89" fmla="*/ 11 h 116"/>
                  <a:gd name="T90" fmla="*/ 172 w 187"/>
                  <a:gd name="T91" fmla="*/ 6 h 116"/>
                  <a:gd name="T92" fmla="*/ 176 w 187"/>
                  <a:gd name="T93" fmla="*/ 27 h 116"/>
                  <a:gd name="T94" fmla="*/ 180 w 187"/>
                  <a:gd name="T95" fmla="*/ 39 h 116"/>
                  <a:gd name="T96" fmla="*/ 184 w 187"/>
                  <a:gd name="T97" fmla="*/ 23 h 116"/>
                  <a:gd name="T98" fmla="*/ 187 w 187"/>
                  <a:gd name="T99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7" h="116">
                    <a:moveTo>
                      <a:pt x="0" y="80"/>
                    </a:moveTo>
                    <a:lnTo>
                      <a:pt x="4" y="87"/>
                    </a:lnTo>
                    <a:lnTo>
                      <a:pt x="8" y="72"/>
                    </a:lnTo>
                    <a:lnTo>
                      <a:pt x="12" y="49"/>
                    </a:lnTo>
                    <a:lnTo>
                      <a:pt x="15" y="47"/>
                    </a:lnTo>
                    <a:lnTo>
                      <a:pt x="19" y="49"/>
                    </a:lnTo>
                    <a:lnTo>
                      <a:pt x="23" y="73"/>
                    </a:lnTo>
                    <a:lnTo>
                      <a:pt x="27" y="83"/>
                    </a:lnTo>
                    <a:lnTo>
                      <a:pt x="31" y="81"/>
                    </a:lnTo>
                    <a:lnTo>
                      <a:pt x="35" y="76"/>
                    </a:lnTo>
                    <a:lnTo>
                      <a:pt x="38" y="107"/>
                    </a:lnTo>
                    <a:lnTo>
                      <a:pt x="42" y="116"/>
                    </a:lnTo>
                    <a:lnTo>
                      <a:pt x="46" y="113"/>
                    </a:lnTo>
                    <a:lnTo>
                      <a:pt x="50" y="103"/>
                    </a:lnTo>
                    <a:lnTo>
                      <a:pt x="54" y="97"/>
                    </a:lnTo>
                    <a:lnTo>
                      <a:pt x="57" y="113"/>
                    </a:lnTo>
                    <a:lnTo>
                      <a:pt x="61" y="110"/>
                    </a:lnTo>
                    <a:lnTo>
                      <a:pt x="65" y="87"/>
                    </a:lnTo>
                    <a:lnTo>
                      <a:pt x="69" y="64"/>
                    </a:lnTo>
                    <a:lnTo>
                      <a:pt x="73" y="79"/>
                    </a:lnTo>
                    <a:lnTo>
                      <a:pt x="77" y="74"/>
                    </a:lnTo>
                    <a:lnTo>
                      <a:pt x="81" y="93"/>
                    </a:lnTo>
                    <a:lnTo>
                      <a:pt x="84" y="94"/>
                    </a:lnTo>
                    <a:lnTo>
                      <a:pt x="88" y="74"/>
                    </a:lnTo>
                    <a:lnTo>
                      <a:pt x="92" y="82"/>
                    </a:lnTo>
                    <a:lnTo>
                      <a:pt x="96" y="83"/>
                    </a:lnTo>
                    <a:lnTo>
                      <a:pt x="99" y="96"/>
                    </a:lnTo>
                    <a:lnTo>
                      <a:pt x="103" y="80"/>
                    </a:lnTo>
                    <a:lnTo>
                      <a:pt x="107" y="53"/>
                    </a:lnTo>
                    <a:lnTo>
                      <a:pt x="111" y="47"/>
                    </a:lnTo>
                    <a:lnTo>
                      <a:pt x="115" y="47"/>
                    </a:lnTo>
                    <a:lnTo>
                      <a:pt x="119" y="79"/>
                    </a:lnTo>
                    <a:lnTo>
                      <a:pt x="122" y="96"/>
                    </a:lnTo>
                    <a:lnTo>
                      <a:pt x="126" y="89"/>
                    </a:lnTo>
                    <a:lnTo>
                      <a:pt x="130" y="66"/>
                    </a:lnTo>
                    <a:lnTo>
                      <a:pt x="134" y="71"/>
                    </a:lnTo>
                    <a:lnTo>
                      <a:pt x="138" y="53"/>
                    </a:lnTo>
                    <a:lnTo>
                      <a:pt x="142" y="60"/>
                    </a:lnTo>
                    <a:lnTo>
                      <a:pt x="145" y="43"/>
                    </a:lnTo>
                    <a:lnTo>
                      <a:pt x="149" y="33"/>
                    </a:lnTo>
                    <a:lnTo>
                      <a:pt x="153" y="33"/>
                    </a:lnTo>
                    <a:lnTo>
                      <a:pt x="157" y="52"/>
                    </a:lnTo>
                    <a:lnTo>
                      <a:pt x="161" y="53"/>
                    </a:lnTo>
                    <a:lnTo>
                      <a:pt x="164" y="32"/>
                    </a:lnTo>
                    <a:lnTo>
                      <a:pt x="168" y="11"/>
                    </a:lnTo>
                    <a:lnTo>
                      <a:pt x="172" y="6"/>
                    </a:lnTo>
                    <a:lnTo>
                      <a:pt x="176" y="27"/>
                    </a:lnTo>
                    <a:lnTo>
                      <a:pt x="180" y="39"/>
                    </a:lnTo>
                    <a:lnTo>
                      <a:pt x="184" y="23"/>
                    </a:lnTo>
                    <a:lnTo>
                      <a:pt x="187" y="0"/>
                    </a:lnTo>
                  </a:path>
                </a:pathLst>
              </a:custGeom>
              <a:noFill/>
              <a:ln w="7938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8" name="Freeform 1530"/>
              <p:cNvSpPr>
                <a:spLocks/>
              </p:cNvSpPr>
              <p:nvPr/>
            </p:nvSpPr>
            <p:spPr bwMode="auto">
              <a:xfrm>
                <a:off x="3406840" y="1195343"/>
                <a:ext cx="298450" cy="284163"/>
              </a:xfrm>
              <a:custGeom>
                <a:avLst/>
                <a:gdLst>
                  <a:gd name="T0" fmla="*/ 0 w 188"/>
                  <a:gd name="T1" fmla="*/ 127 h 179"/>
                  <a:gd name="T2" fmla="*/ 4 w 188"/>
                  <a:gd name="T3" fmla="*/ 118 h 179"/>
                  <a:gd name="T4" fmla="*/ 8 w 188"/>
                  <a:gd name="T5" fmla="*/ 102 h 179"/>
                  <a:gd name="T6" fmla="*/ 12 w 188"/>
                  <a:gd name="T7" fmla="*/ 115 h 179"/>
                  <a:gd name="T8" fmla="*/ 16 w 188"/>
                  <a:gd name="T9" fmla="*/ 106 h 179"/>
                  <a:gd name="T10" fmla="*/ 19 w 188"/>
                  <a:gd name="T11" fmla="*/ 79 h 179"/>
                  <a:gd name="T12" fmla="*/ 23 w 188"/>
                  <a:gd name="T13" fmla="*/ 70 h 179"/>
                  <a:gd name="T14" fmla="*/ 27 w 188"/>
                  <a:gd name="T15" fmla="*/ 72 h 179"/>
                  <a:gd name="T16" fmla="*/ 31 w 188"/>
                  <a:gd name="T17" fmla="*/ 103 h 179"/>
                  <a:gd name="T18" fmla="*/ 35 w 188"/>
                  <a:gd name="T19" fmla="*/ 109 h 179"/>
                  <a:gd name="T20" fmla="*/ 39 w 188"/>
                  <a:gd name="T21" fmla="*/ 108 h 179"/>
                  <a:gd name="T22" fmla="*/ 43 w 188"/>
                  <a:gd name="T23" fmla="*/ 101 h 179"/>
                  <a:gd name="T24" fmla="*/ 46 w 188"/>
                  <a:gd name="T25" fmla="*/ 100 h 179"/>
                  <a:gd name="T26" fmla="*/ 50 w 188"/>
                  <a:gd name="T27" fmla="*/ 129 h 179"/>
                  <a:gd name="T28" fmla="*/ 54 w 188"/>
                  <a:gd name="T29" fmla="*/ 131 h 179"/>
                  <a:gd name="T30" fmla="*/ 58 w 188"/>
                  <a:gd name="T31" fmla="*/ 115 h 179"/>
                  <a:gd name="T32" fmla="*/ 61 w 188"/>
                  <a:gd name="T33" fmla="*/ 140 h 179"/>
                  <a:gd name="T34" fmla="*/ 65 w 188"/>
                  <a:gd name="T35" fmla="*/ 165 h 179"/>
                  <a:gd name="T36" fmla="*/ 69 w 188"/>
                  <a:gd name="T37" fmla="*/ 165 h 179"/>
                  <a:gd name="T38" fmla="*/ 73 w 188"/>
                  <a:gd name="T39" fmla="*/ 143 h 179"/>
                  <a:gd name="T40" fmla="*/ 77 w 188"/>
                  <a:gd name="T41" fmla="*/ 129 h 179"/>
                  <a:gd name="T42" fmla="*/ 81 w 188"/>
                  <a:gd name="T43" fmla="*/ 128 h 179"/>
                  <a:gd name="T44" fmla="*/ 85 w 188"/>
                  <a:gd name="T45" fmla="*/ 163 h 179"/>
                  <a:gd name="T46" fmla="*/ 88 w 188"/>
                  <a:gd name="T47" fmla="*/ 179 h 179"/>
                  <a:gd name="T48" fmla="*/ 92 w 188"/>
                  <a:gd name="T49" fmla="*/ 167 h 179"/>
                  <a:gd name="T50" fmla="*/ 96 w 188"/>
                  <a:gd name="T51" fmla="*/ 147 h 179"/>
                  <a:gd name="T52" fmla="*/ 100 w 188"/>
                  <a:gd name="T53" fmla="*/ 137 h 179"/>
                  <a:gd name="T54" fmla="*/ 104 w 188"/>
                  <a:gd name="T55" fmla="*/ 126 h 179"/>
                  <a:gd name="T56" fmla="*/ 107 w 188"/>
                  <a:gd name="T57" fmla="*/ 135 h 179"/>
                  <a:gd name="T58" fmla="*/ 111 w 188"/>
                  <a:gd name="T59" fmla="*/ 128 h 179"/>
                  <a:gd name="T60" fmla="*/ 115 w 188"/>
                  <a:gd name="T61" fmla="*/ 105 h 179"/>
                  <a:gd name="T62" fmla="*/ 119 w 188"/>
                  <a:gd name="T63" fmla="*/ 82 h 179"/>
                  <a:gd name="T64" fmla="*/ 123 w 188"/>
                  <a:gd name="T65" fmla="*/ 75 h 179"/>
                  <a:gd name="T66" fmla="*/ 126 w 188"/>
                  <a:gd name="T67" fmla="*/ 98 h 179"/>
                  <a:gd name="T68" fmla="*/ 130 w 188"/>
                  <a:gd name="T69" fmla="*/ 126 h 179"/>
                  <a:gd name="T70" fmla="*/ 134 w 188"/>
                  <a:gd name="T71" fmla="*/ 129 h 179"/>
                  <a:gd name="T72" fmla="*/ 138 w 188"/>
                  <a:gd name="T73" fmla="*/ 107 h 179"/>
                  <a:gd name="T74" fmla="*/ 142 w 188"/>
                  <a:gd name="T75" fmla="*/ 102 h 179"/>
                  <a:gd name="T76" fmla="*/ 146 w 188"/>
                  <a:gd name="T77" fmla="*/ 120 h 179"/>
                  <a:gd name="T78" fmla="*/ 149 w 188"/>
                  <a:gd name="T79" fmla="*/ 131 h 179"/>
                  <a:gd name="T80" fmla="*/ 153 w 188"/>
                  <a:gd name="T81" fmla="*/ 115 h 179"/>
                  <a:gd name="T82" fmla="*/ 157 w 188"/>
                  <a:gd name="T83" fmla="*/ 84 h 179"/>
                  <a:gd name="T84" fmla="*/ 161 w 188"/>
                  <a:gd name="T85" fmla="*/ 71 h 179"/>
                  <a:gd name="T86" fmla="*/ 165 w 188"/>
                  <a:gd name="T87" fmla="*/ 69 h 179"/>
                  <a:gd name="T88" fmla="*/ 168 w 188"/>
                  <a:gd name="T89" fmla="*/ 52 h 179"/>
                  <a:gd name="T90" fmla="*/ 172 w 188"/>
                  <a:gd name="T91" fmla="*/ 64 h 179"/>
                  <a:gd name="T92" fmla="*/ 176 w 188"/>
                  <a:gd name="T93" fmla="*/ 55 h 179"/>
                  <a:gd name="T94" fmla="*/ 180 w 188"/>
                  <a:gd name="T95" fmla="*/ 31 h 179"/>
                  <a:gd name="T96" fmla="*/ 184 w 188"/>
                  <a:gd name="T97" fmla="*/ 0 h 179"/>
                  <a:gd name="T98" fmla="*/ 188 w 188"/>
                  <a:gd name="T99" fmla="*/ 15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8" h="179">
                    <a:moveTo>
                      <a:pt x="0" y="127"/>
                    </a:moveTo>
                    <a:lnTo>
                      <a:pt x="4" y="118"/>
                    </a:lnTo>
                    <a:lnTo>
                      <a:pt x="8" y="102"/>
                    </a:lnTo>
                    <a:lnTo>
                      <a:pt x="12" y="115"/>
                    </a:lnTo>
                    <a:lnTo>
                      <a:pt x="16" y="106"/>
                    </a:lnTo>
                    <a:lnTo>
                      <a:pt x="19" y="79"/>
                    </a:lnTo>
                    <a:lnTo>
                      <a:pt x="23" y="70"/>
                    </a:lnTo>
                    <a:lnTo>
                      <a:pt x="27" y="72"/>
                    </a:lnTo>
                    <a:lnTo>
                      <a:pt x="31" y="103"/>
                    </a:lnTo>
                    <a:lnTo>
                      <a:pt x="35" y="109"/>
                    </a:lnTo>
                    <a:lnTo>
                      <a:pt x="39" y="108"/>
                    </a:lnTo>
                    <a:lnTo>
                      <a:pt x="43" y="101"/>
                    </a:lnTo>
                    <a:lnTo>
                      <a:pt x="46" y="100"/>
                    </a:lnTo>
                    <a:lnTo>
                      <a:pt x="50" y="129"/>
                    </a:lnTo>
                    <a:lnTo>
                      <a:pt x="54" y="131"/>
                    </a:lnTo>
                    <a:lnTo>
                      <a:pt x="58" y="115"/>
                    </a:lnTo>
                    <a:lnTo>
                      <a:pt x="61" y="140"/>
                    </a:lnTo>
                    <a:lnTo>
                      <a:pt x="65" y="165"/>
                    </a:lnTo>
                    <a:lnTo>
                      <a:pt x="69" y="165"/>
                    </a:lnTo>
                    <a:lnTo>
                      <a:pt x="73" y="143"/>
                    </a:lnTo>
                    <a:lnTo>
                      <a:pt x="77" y="129"/>
                    </a:lnTo>
                    <a:lnTo>
                      <a:pt x="81" y="128"/>
                    </a:lnTo>
                    <a:lnTo>
                      <a:pt x="85" y="163"/>
                    </a:lnTo>
                    <a:lnTo>
                      <a:pt x="88" y="179"/>
                    </a:lnTo>
                    <a:lnTo>
                      <a:pt x="92" y="167"/>
                    </a:lnTo>
                    <a:lnTo>
                      <a:pt x="96" y="147"/>
                    </a:lnTo>
                    <a:lnTo>
                      <a:pt x="100" y="137"/>
                    </a:lnTo>
                    <a:lnTo>
                      <a:pt x="104" y="126"/>
                    </a:lnTo>
                    <a:lnTo>
                      <a:pt x="107" y="135"/>
                    </a:lnTo>
                    <a:lnTo>
                      <a:pt x="111" y="128"/>
                    </a:lnTo>
                    <a:lnTo>
                      <a:pt x="115" y="105"/>
                    </a:lnTo>
                    <a:lnTo>
                      <a:pt x="119" y="82"/>
                    </a:lnTo>
                    <a:lnTo>
                      <a:pt x="123" y="75"/>
                    </a:lnTo>
                    <a:lnTo>
                      <a:pt x="126" y="98"/>
                    </a:lnTo>
                    <a:lnTo>
                      <a:pt x="130" y="126"/>
                    </a:lnTo>
                    <a:lnTo>
                      <a:pt x="134" y="129"/>
                    </a:lnTo>
                    <a:lnTo>
                      <a:pt x="138" y="107"/>
                    </a:lnTo>
                    <a:lnTo>
                      <a:pt x="142" y="102"/>
                    </a:lnTo>
                    <a:lnTo>
                      <a:pt x="146" y="120"/>
                    </a:lnTo>
                    <a:lnTo>
                      <a:pt x="149" y="131"/>
                    </a:lnTo>
                    <a:lnTo>
                      <a:pt x="153" y="115"/>
                    </a:lnTo>
                    <a:lnTo>
                      <a:pt x="157" y="84"/>
                    </a:lnTo>
                    <a:lnTo>
                      <a:pt x="161" y="71"/>
                    </a:lnTo>
                    <a:lnTo>
                      <a:pt x="165" y="69"/>
                    </a:lnTo>
                    <a:lnTo>
                      <a:pt x="168" y="52"/>
                    </a:lnTo>
                    <a:lnTo>
                      <a:pt x="172" y="64"/>
                    </a:lnTo>
                    <a:lnTo>
                      <a:pt x="176" y="55"/>
                    </a:lnTo>
                    <a:lnTo>
                      <a:pt x="180" y="31"/>
                    </a:lnTo>
                    <a:lnTo>
                      <a:pt x="184" y="0"/>
                    </a:lnTo>
                    <a:lnTo>
                      <a:pt x="188" y="15"/>
                    </a:lnTo>
                  </a:path>
                </a:pathLst>
              </a:custGeom>
              <a:noFill/>
              <a:ln w="7938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9" name="Freeform 1531"/>
              <p:cNvSpPr>
                <a:spLocks/>
              </p:cNvSpPr>
              <p:nvPr/>
            </p:nvSpPr>
            <p:spPr bwMode="auto">
              <a:xfrm>
                <a:off x="3705290" y="1131843"/>
                <a:ext cx="271463" cy="258763"/>
              </a:xfrm>
              <a:custGeom>
                <a:avLst/>
                <a:gdLst>
                  <a:gd name="T0" fmla="*/ 0 w 171"/>
                  <a:gd name="T1" fmla="*/ 55 h 163"/>
                  <a:gd name="T2" fmla="*/ 4 w 171"/>
                  <a:gd name="T3" fmla="*/ 75 h 163"/>
                  <a:gd name="T4" fmla="*/ 7 w 171"/>
                  <a:gd name="T5" fmla="*/ 72 h 163"/>
                  <a:gd name="T6" fmla="*/ 11 w 171"/>
                  <a:gd name="T7" fmla="*/ 68 h 163"/>
                  <a:gd name="T8" fmla="*/ 15 w 171"/>
                  <a:gd name="T9" fmla="*/ 84 h 163"/>
                  <a:gd name="T10" fmla="*/ 19 w 171"/>
                  <a:gd name="T11" fmla="*/ 88 h 163"/>
                  <a:gd name="T12" fmla="*/ 22 w 171"/>
                  <a:gd name="T13" fmla="*/ 82 h 163"/>
                  <a:gd name="T14" fmla="*/ 26 w 171"/>
                  <a:gd name="T15" fmla="*/ 100 h 163"/>
                  <a:gd name="T16" fmla="*/ 30 w 171"/>
                  <a:gd name="T17" fmla="*/ 128 h 163"/>
                  <a:gd name="T18" fmla="*/ 34 w 171"/>
                  <a:gd name="T19" fmla="*/ 140 h 163"/>
                  <a:gd name="T20" fmla="*/ 38 w 171"/>
                  <a:gd name="T21" fmla="*/ 163 h 163"/>
                  <a:gd name="T22" fmla="*/ 42 w 171"/>
                  <a:gd name="T23" fmla="*/ 148 h 163"/>
                  <a:gd name="T24" fmla="*/ 46 w 171"/>
                  <a:gd name="T25" fmla="*/ 134 h 163"/>
                  <a:gd name="T26" fmla="*/ 49 w 171"/>
                  <a:gd name="T27" fmla="*/ 133 h 163"/>
                  <a:gd name="T28" fmla="*/ 53 w 171"/>
                  <a:gd name="T29" fmla="*/ 126 h 163"/>
                  <a:gd name="T30" fmla="*/ 57 w 171"/>
                  <a:gd name="T31" fmla="*/ 146 h 163"/>
                  <a:gd name="T32" fmla="*/ 61 w 171"/>
                  <a:gd name="T33" fmla="*/ 149 h 163"/>
                  <a:gd name="T34" fmla="*/ 65 w 171"/>
                  <a:gd name="T35" fmla="*/ 135 h 163"/>
                  <a:gd name="T36" fmla="*/ 68 w 171"/>
                  <a:gd name="T37" fmla="*/ 122 h 163"/>
                  <a:gd name="T38" fmla="*/ 72 w 171"/>
                  <a:gd name="T39" fmla="*/ 114 h 163"/>
                  <a:gd name="T40" fmla="*/ 76 w 171"/>
                  <a:gd name="T41" fmla="*/ 130 h 163"/>
                  <a:gd name="T42" fmla="*/ 80 w 171"/>
                  <a:gd name="T43" fmla="*/ 130 h 163"/>
                  <a:gd name="T44" fmla="*/ 84 w 171"/>
                  <a:gd name="T45" fmla="*/ 125 h 163"/>
                  <a:gd name="T46" fmla="*/ 88 w 171"/>
                  <a:gd name="T47" fmla="*/ 122 h 163"/>
                  <a:gd name="T48" fmla="*/ 91 w 171"/>
                  <a:gd name="T49" fmla="*/ 141 h 163"/>
                  <a:gd name="T50" fmla="*/ 95 w 171"/>
                  <a:gd name="T51" fmla="*/ 137 h 163"/>
                  <a:gd name="T52" fmla="*/ 99 w 171"/>
                  <a:gd name="T53" fmla="*/ 116 h 163"/>
                  <a:gd name="T54" fmla="*/ 103 w 171"/>
                  <a:gd name="T55" fmla="*/ 102 h 163"/>
                  <a:gd name="T56" fmla="*/ 107 w 171"/>
                  <a:gd name="T57" fmla="*/ 101 h 163"/>
                  <a:gd name="T58" fmla="*/ 110 w 171"/>
                  <a:gd name="T59" fmla="*/ 94 h 163"/>
                  <a:gd name="T60" fmla="*/ 114 w 171"/>
                  <a:gd name="T61" fmla="*/ 107 h 163"/>
                  <a:gd name="T62" fmla="*/ 118 w 171"/>
                  <a:gd name="T63" fmla="*/ 105 h 163"/>
                  <a:gd name="T64" fmla="*/ 122 w 171"/>
                  <a:gd name="T65" fmla="*/ 86 h 163"/>
                  <a:gd name="T66" fmla="*/ 126 w 171"/>
                  <a:gd name="T67" fmla="*/ 88 h 163"/>
                  <a:gd name="T68" fmla="*/ 129 w 171"/>
                  <a:gd name="T69" fmla="*/ 73 h 163"/>
                  <a:gd name="T70" fmla="*/ 133 w 171"/>
                  <a:gd name="T71" fmla="*/ 82 h 163"/>
                  <a:gd name="T72" fmla="*/ 137 w 171"/>
                  <a:gd name="T73" fmla="*/ 62 h 163"/>
                  <a:gd name="T74" fmla="*/ 141 w 171"/>
                  <a:gd name="T75" fmla="*/ 53 h 163"/>
                  <a:gd name="T76" fmla="*/ 145 w 171"/>
                  <a:gd name="T77" fmla="*/ 44 h 163"/>
                  <a:gd name="T78" fmla="*/ 149 w 171"/>
                  <a:gd name="T79" fmla="*/ 67 h 163"/>
                  <a:gd name="T80" fmla="*/ 153 w 171"/>
                  <a:gd name="T81" fmla="*/ 68 h 163"/>
                  <a:gd name="T82" fmla="*/ 156 w 171"/>
                  <a:gd name="T83" fmla="*/ 37 h 163"/>
                  <a:gd name="T84" fmla="*/ 160 w 171"/>
                  <a:gd name="T85" fmla="*/ 13 h 163"/>
                  <a:gd name="T86" fmla="*/ 164 w 171"/>
                  <a:gd name="T87" fmla="*/ 1 h 163"/>
                  <a:gd name="T88" fmla="*/ 168 w 171"/>
                  <a:gd name="T89" fmla="*/ 14 h 163"/>
                  <a:gd name="T90" fmla="*/ 171 w 171"/>
                  <a:gd name="T91" fmla="*/ 0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171" h="163">
                    <a:moveTo>
                      <a:pt x="0" y="55"/>
                    </a:moveTo>
                    <a:lnTo>
                      <a:pt x="4" y="75"/>
                    </a:lnTo>
                    <a:lnTo>
                      <a:pt x="7" y="72"/>
                    </a:lnTo>
                    <a:lnTo>
                      <a:pt x="11" y="68"/>
                    </a:lnTo>
                    <a:lnTo>
                      <a:pt x="15" y="84"/>
                    </a:lnTo>
                    <a:lnTo>
                      <a:pt x="19" y="88"/>
                    </a:lnTo>
                    <a:lnTo>
                      <a:pt x="22" y="82"/>
                    </a:lnTo>
                    <a:lnTo>
                      <a:pt x="26" y="100"/>
                    </a:lnTo>
                    <a:lnTo>
                      <a:pt x="30" y="128"/>
                    </a:lnTo>
                    <a:lnTo>
                      <a:pt x="34" y="140"/>
                    </a:lnTo>
                    <a:lnTo>
                      <a:pt x="38" y="163"/>
                    </a:lnTo>
                    <a:lnTo>
                      <a:pt x="42" y="148"/>
                    </a:lnTo>
                    <a:lnTo>
                      <a:pt x="46" y="134"/>
                    </a:lnTo>
                    <a:lnTo>
                      <a:pt x="49" y="133"/>
                    </a:lnTo>
                    <a:lnTo>
                      <a:pt x="53" y="126"/>
                    </a:lnTo>
                    <a:lnTo>
                      <a:pt x="57" y="146"/>
                    </a:lnTo>
                    <a:lnTo>
                      <a:pt x="61" y="149"/>
                    </a:lnTo>
                    <a:lnTo>
                      <a:pt x="65" y="135"/>
                    </a:lnTo>
                    <a:lnTo>
                      <a:pt x="68" y="122"/>
                    </a:lnTo>
                    <a:lnTo>
                      <a:pt x="72" y="114"/>
                    </a:lnTo>
                    <a:lnTo>
                      <a:pt x="76" y="130"/>
                    </a:lnTo>
                    <a:lnTo>
                      <a:pt x="80" y="130"/>
                    </a:lnTo>
                    <a:lnTo>
                      <a:pt x="84" y="125"/>
                    </a:lnTo>
                    <a:lnTo>
                      <a:pt x="88" y="122"/>
                    </a:lnTo>
                    <a:lnTo>
                      <a:pt x="91" y="141"/>
                    </a:lnTo>
                    <a:lnTo>
                      <a:pt x="95" y="137"/>
                    </a:lnTo>
                    <a:lnTo>
                      <a:pt x="99" y="116"/>
                    </a:lnTo>
                    <a:lnTo>
                      <a:pt x="103" y="102"/>
                    </a:lnTo>
                    <a:lnTo>
                      <a:pt x="107" y="101"/>
                    </a:lnTo>
                    <a:lnTo>
                      <a:pt x="110" y="94"/>
                    </a:lnTo>
                    <a:lnTo>
                      <a:pt x="114" y="107"/>
                    </a:lnTo>
                    <a:lnTo>
                      <a:pt x="118" y="105"/>
                    </a:lnTo>
                    <a:lnTo>
                      <a:pt x="122" y="86"/>
                    </a:lnTo>
                    <a:lnTo>
                      <a:pt x="126" y="88"/>
                    </a:lnTo>
                    <a:lnTo>
                      <a:pt x="129" y="73"/>
                    </a:lnTo>
                    <a:lnTo>
                      <a:pt x="133" y="82"/>
                    </a:lnTo>
                    <a:lnTo>
                      <a:pt x="137" y="62"/>
                    </a:lnTo>
                    <a:lnTo>
                      <a:pt x="141" y="53"/>
                    </a:lnTo>
                    <a:lnTo>
                      <a:pt x="145" y="44"/>
                    </a:lnTo>
                    <a:lnTo>
                      <a:pt x="149" y="67"/>
                    </a:lnTo>
                    <a:lnTo>
                      <a:pt x="153" y="68"/>
                    </a:lnTo>
                    <a:lnTo>
                      <a:pt x="156" y="37"/>
                    </a:lnTo>
                    <a:lnTo>
                      <a:pt x="160" y="13"/>
                    </a:lnTo>
                    <a:lnTo>
                      <a:pt x="164" y="1"/>
                    </a:lnTo>
                    <a:lnTo>
                      <a:pt x="168" y="14"/>
                    </a:lnTo>
                    <a:lnTo>
                      <a:pt x="171" y="0"/>
                    </a:lnTo>
                  </a:path>
                </a:pathLst>
              </a:custGeom>
              <a:noFill/>
              <a:ln w="7938" cap="flat">
                <a:solidFill>
                  <a:srgbClr val="FF8A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0" name="Freeform 1532"/>
              <p:cNvSpPr>
                <a:spLocks/>
              </p:cNvSpPr>
              <p:nvPr/>
            </p:nvSpPr>
            <p:spPr bwMode="auto">
              <a:xfrm>
                <a:off x="2817877" y="968330"/>
                <a:ext cx="292100" cy="485775"/>
              </a:xfrm>
              <a:custGeom>
                <a:avLst/>
                <a:gdLst>
                  <a:gd name="T0" fmla="*/ 0 w 184"/>
                  <a:gd name="T1" fmla="*/ 0 h 306"/>
                  <a:gd name="T2" fmla="*/ 1 w 184"/>
                  <a:gd name="T3" fmla="*/ 6 h 306"/>
                  <a:gd name="T4" fmla="*/ 5 w 184"/>
                  <a:gd name="T5" fmla="*/ 36 h 306"/>
                  <a:gd name="T6" fmla="*/ 8 w 184"/>
                  <a:gd name="T7" fmla="*/ 63 h 306"/>
                  <a:gd name="T8" fmla="*/ 12 w 184"/>
                  <a:gd name="T9" fmla="*/ 109 h 306"/>
                  <a:gd name="T10" fmla="*/ 16 w 184"/>
                  <a:gd name="T11" fmla="*/ 146 h 306"/>
                  <a:gd name="T12" fmla="*/ 20 w 184"/>
                  <a:gd name="T13" fmla="*/ 165 h 306"/>
                  <a:gd name="T14" fmla="*/ 24 w 184"/>
                  <a:gd name="T15" fmla="*/ 208 h 306"/>
                  <a:gd name="T16" fmla="*/ 28 w 184"/>
                  <a:gd name="T17" fmla="*/ 227 h 306"/>
                  <a:gd name="T18" fmla="*/ 31 w 184"/>
                  <a:gd name="T19" fmla="*/ 226 h 306"/>
                  <a:gd name="T20" fmla="*/ 35 w 184"/>
                  <a:gd name="T21" fmla="*/ 217 h 306"/>
                  <a:gd name="T22" fmla="*/ 39 w 184"/>
                  <a:gd name="T23" fmla="*/ 235 h 306"/>
                  <a:gd name="T24" fmla="*/ 43 w 184"/>
                  <a:gd name="T25" fmla="*/ 255 h 306"/>
                  <a:gd name="T26" fmla="*/ 46 w 184"/>
                  <a:gd name="T27" fmla="*/ 253 h 306"/>
                  <a:gd name="T28" fmla="*/ 50 w 184"/>
                  <a:gd name="T29" fmla="*/ 229 h 306"/>
                  <a:gd name="T30" fmla="*/ 54 w 184"/>
                  <a:gd name="T31" fmla="*/ 214 h 306"/>
                  <a:gd name="T32" fmla="*/ 58 w 184"/>
                  <a:gd name="T33" fmla="*/ 242 h 306"/>
                  <a:gd name="T34" fmla="*/ 62 w 184"/>
                  <a:gd name="T35" fmla="*/ 255 h 306"/>
                  <a:gd name="T36" fmla="*/ 66 w 184"/>
                  <a:gd name="T37" fmla="*/ 250 h 306"/>
                  <a:gd name="T38" fmla="*/ 70 w 184"/>
                  <a:gd name="T39" fmla="*/ 258 h 306"/>
                  <a:gd name="T40" fmla="*/ 73 w 184"/>
                  <a:gd name="T41" fmla="*/ 256 h 306"/>
                  <a:gd name="T42" fmla="*/ 77 w 184"/>
                  <a:gd name="T43" fmla="*/ 232 h 306"/>
                  <a:gd name="T44" fmla="*/ 81 w 184"/>
                  <a:gd name="T45" fmla="*/ 206 h 306"/>
                  <a:gd name="T46" fmla="*/ 85 w 184"/>
                  <a:gd name="T47" fmla="*/ 199 h 306"/>
                  <a:gd name="T48" fmla="*/ 89 w 184"/>
                  <a:gd name="T49" fmla="*/ 213 h 306"/>
                  <a:gd name="T50" fmla="*/ 92 w 184"/>
                  <a:gd name="T51" fmla="*/ 237 h 306"/>
                  <a:gd name="T52" fmla="*/ 96 w 184"/>
                  <a:gd name="T53" fmla="*/ 240 h 306"/>
                  <a:gd name="T54" fmla="*/ 100 w 184"/>
                  <a:gd name="T55" fmla="*/ 220 h 306"/>
                  <a:gd name="T56" fmla="*/ 104 w 184"/>
                  <a:gd name="T57" fmla="*/ 210 h 306"/>
                  <a:gd name="T58" fmla="*/ 108 w 184"/>
                  <a:gd name="T59" fmla="*/ 215 h 306"/>
                  <a:gd name="T60" fmla="*/ 112 w 184"/>
                  <a:gd name="T61" fmla="*/ 224 h 306"/>
                  <a:gd name="T62" fmla="*/ 115 w 184"/>
                  <a:gd name="T63" fmla="*/ 213 h 306"/>
                  <a:gd name="T64" fmla="*/ 119 w 184"/>
                  <a:gd name="T65" fmla="*/ 217 h 306"/>
                  <a:gd name="T66" fmla="*/ 123 w 184"/>
                  <a:gd name="T67" fmla="*/ 263 h 306"/>
                  <a:gd name="T68" fmla="*/ 127 w 184"/>
                  <a:gd name="T69" fmla="*/ 261 h 306"/>
                  <a:gd name="T70" fmla="*/ 131 w 184"/>
                  <a:gd name="T71" fmla="*/ 237 h 306"/>
                  <a:gd name="T72" fmla="*/ 134 w 184"/>
                  <a:gd name="T73" fmla="*/ 214 h 306"/>
                  <a:gd name="T74" fmla="*/ 138 w 184"/>
                  <a:gd name="T75" fmla="*/ 203 h 306"/>
                  <a:gd name="T76" fmla="*/ 142 w 184"/>
                  <a:gd name="T77" fmla="*/ 205 h 306"/>
                  <a:gd name="T78" fmla="*/ 146 w 184"/>
                  <a:gd name="T79" fmla="*/ 213 h 306"/>
                  <a:gd name="T80" fmla="*/ 150 w 184"/>
                  <a:gd name="T81" fmla="*/ 234 h 306"/>
                  <a:gd name="T82" fmla="*/ 154 w 184"/>
                  <a:gd name="T83" fmla="*/ 260 h 306"/>
                  <a:gd name="T84" fmla="*/ 157 w 184"/>
                  <a:gd name="T85" fmla="*/ 271 h 306"/>
                  <a:gd name="T86" fmla="*/ 161 w 184"/>
                  <a:gd name="T87" fmla="*/ 268 h 306"/>
                  <a:gd name="T88" fmla="*/ 165 w 184"/>
                  <a:gd name="T89" fmla="*/ 272 h 306"/>
                  <a:gd name="T90" fmla="*/ 169 w 184"/>
                  <a:gd name="T91" fmla="*/ 294 h 306"/>
                  <a:gd name="T92" fmla="*/ 173 w 184"/>
                  <a:gd name="T93" fmla="*/ 299 h 306"/>
                  <a:gd name="T94" fmla="*/ 177 w 184"/>
                  <a:gd name="T95" fmla="*/ 291 h 306"/>
                  <a:gd name="T96" fmla="*/ 180 w 184"/>
                  <a:gd name="T97" fmla="*/ 283 h 306"/>
                  <a:gd name="T98" fmla="*/ 184 w 184"/>
                  <a:gd name="T99" fmla="*/ 306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4" h="306">
                    <a:moveTo>
                      <a:pt x="0" y="0"/>
                    </a:moveTo>
                    <a:lnTo>
                      <a:pt x="1" y="6"/>
                    </a:lnTo>
                    <a:lnTo>
                      <a:pt x="5" y="36"/>
                    </a:lnTo>
                    <a:lnTo>
                      <a:pt x="8" y="63"/>
                    </a:lnTo>
                    <a:lnTo>
                      <a:pt x="12" y="109"/>
                    </a:lnTo>
                    <a:lnTo>
                      <a:pt x="16" y="146"/>
                    </a:lnTo>
                    <a:lnTo>
                      <a:pt x="20" y="165"/>
                    </a:lnTo>
                    <a:lnTo>
                      <a:pt x="24" y="208"/>
                    </a:lnTo>
                    <a:lnTo>
                      <a:pt x="28" y="227"/>
                    </a:lnTo>
                    <a:lnTo>
                      <a:pt x="31" y="226"/>
                    </a:lnTo>
                    <a:lnTo>
                      <a:pt x="35" y="217"/>
                    </a:lnTo>
                    <a:lnTo>
                      <a:pt x="39" y="235"/>
                    </a:lnTo>
                    <a:lnTo>
                      <a:pt x="43" y="255"/>
                    </a:lnTo>
                    <a:lnTo>
                      <a:pt x="46" y="253"/>
                    </a:lnTo>
                    <a:lnTo>
                      <a:pt x="50" y="229"/>
                    </a:lnTo>
                    <a:lnTo>
                      <a:pt x="54" y="214"/>
                    </a:lnTo>
                    <a:lnTo>
                      <a:pt x="58" y="242"/>
                    </a:lnTo>
                    <a:lnTo>
                      <a:pt x="62" y="255"/>
                    </a:lnTo>
                    <a:lnTo>
                      <a:pt x="66" y="250"/>
                    </a:lnTo>
                    <a:lnTo>
                      <a:pt x="70" y="258"/>
                    </a:lnTo>
                    <a:lnTo>
                      <a:pt x="73" y="256"/>
                    </a:lnTo>
                    <a:lnTo>
                      <a:pt x="77" y="232"/>
                    </a:lnTo>
                    <a:lnTo>
                      <a:pt x="81" y="206"/>
                    </a:lnTo>
                    <a:lnTo>
                      <a:pt x="85" y="199"/>
                    </a:lnTo>
                    <a:lnTo>
                      <a:pt x="89" y="213"/>
                    </a:lnTo>
                    <a:lnTo>
                      <a:pt x="92" y="237"/>
                    </a:lnTo>
                    <a:lnTo>
                      <a:pt x="96" y="240"/>
                    </a:lnTo>
                    <a:lnTo>
                      <a:pt x="100" y="220"/>
                    </a:lnTo>
                    <a:lnTo>
                      <a:pt x="104" y="210"/>
                    </a:lnTo>
                    <a:lnTo>
                      <a:pt x="108" y="215"/>
                    </a:lnTo>
                    <a:lnTo>
                      <a:pt x="112" y="224"/>
                    </a:lnTo>
                    <a:lnTo>
                      <a:pt x="115" y="213"/>
                    </a:lnTo>
                    <a:lnTo>
                      <a:pt x="119" y="217"/>
                    </a:lnTo>
                    <a:lnTo>
                      <a:pt x="123" y="263"/>
                    </a:lnTo>
                    <a:lnTo>
                      <a:pt x="127" y="261"/>
                    </a:lnTo>
                    <a:lnTo>
                      <a:pt x="131" y="237"/>
                    </a:lnTo>
                    <a:lnTo>
                      <a:pt x="134" y="214"/>
                    </a:lnTo>
                    <a:lnTo>
                      <a:pt x="138" y="203"/>
                    </a:lnTo>
                    <a:lnTo>
                      <a:pt x="142" y="205"/>
                    </a:lnTo>
                    <a:lnTo>
                      <a:pt x="146" y="213"/>
                    </a:lnTo>
                    <a:lnTo>
                      <a:pt x="150" y="234"/>
                    </a:lnTo>
                    <a:lnTo>
                      <a:pt x="154" y="260"/>
                    </a:lnTo>
                    <a:lnTo>
                      <a:pt x="157" y="271"/>
                    </a:lnTo>
                    <a:lnTo>
                      <a:pt x="161" y="268"/>
                    </a:lnTo>
                    <a:lnTo>
                      <a:pt x="165" y="272"/>
                    </a:lnTo>
                    <a:lnTo>
                      <a:pt x="169" y="294"/>
                    </a:lnTo>
                    <a:lnTo>
                      <a:pt x="173" y="299"/>
                    </a:lnTo>
                    <a:lnTo>
                      <a:pt x="177" y="291"/>
                    </a:lnTo>
                    <a:lnTo>
                      <a:pt x="180" y="283"/>
                    </a:lnTo>
                    <a:lnTo>
                      <a:pt x="184" y="306"/>
                    </a:lnTo>
                  </a:path>
                </a:pathLst>
              </a:custGeom>
              <a:noFill/>
              <a:ln w="7938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1" name="Freeform 1533"/>
              <p:cNvSpPr>
                <a:spLocks/>
              </p:cNvSpPr>
              <p:nvPr/>
            </p:nvSpPr>
            <p:spPr bwMode="auto">
              <a:xfrm>
                <a:off x="3109977" y="1387430"/>
                <a:ext cx="296863" cy="177800"/>
              </a:xfrm>
              <a:custGeom>
                <a:avLst/>
                <a:gdLst>
                  <a:gd name="T0" fmla="*/ 0 w 187"/>
                  <a:gd name="T1" fmla="*/ 42 h 112"/>
                  <a:gd name="T2" fmla="*/ 4 w 187"/>
                  <a:gd name="T3" fmla="*/ 48 h 112"/>
                  <a:gd name="T4" fmla="*/ 8 w 187"/>
                  <a:gd name="T5" fmla="*/ 35 h 112"/>
                  <a:gd name="T6" fmla="*/ 12 w 187"/>
                  <a:gd name="T7" fmla="*/ 12 h 112"/>
                  <a:gd name="T8" fmla="*/ 15 w 187"/>
                  <a:gd name="T9" fmla="*/ 0 h 112"/>
                  <a:gd name="T10" fmla="*/ 19 w 187"/>
                  <a:gd name="T11" fmla="*/ 6 h 112"/>
                  <a:gd name="T12" fmla="*/ 23 w 187"/>
                  <a:gd name="T13" fmla="*/ 4 h 112"/>
                  <a:gd name="T14" fmla="*/ 27 w 187"/>
                  <a:gd name="T15" fmla="*/ 12 h 112"/>
                  <a:gd name="T16" fmla="*/ 31 w 187"/>
                  <a:gd name="T17" fmla="*/ 7 h 112"/>
                  <a:gd name="T18" fmla="*/ 35 w 187"/>
                  <a:gd name="T19" fmla="*/ 6 h 112"/>
                  <a:gd name="T20" fmla="*/ 38 w 187"/>
                  <a:gd name="T21" fmla="*/ 12 h 112"/>
                  <a:gd name="T22" fmla="*/ 42 w 187"/>
                  <a:gd name="T23" fmla="*/ 24 h 112"/>
                  <a:gd name="T24" fmla="*/ 46 w 187"/>
                  <a:gd name="T25" fmla="*/ 17 h 112"/>
                  <a:gd name="T26" fmla="*/ 50 w 187"/>
                  <a:gd name="T27" fmla="*/ 1 h 112"/>
                  <a:gd name="T28" fmla="*/ 54 w 187"/>
                  <a:gd name="T29" fmla="*/ 5 h 112"/>
                  <a:gd name="T30" fmla="*/ 57 w 187"/>
                  <a:gd name="T31" fmla="*/ 58 h 112"/>
                  <a:gd name="T32" fmla="*/ 61 w 187"/>
                  <a:gd name="T33" fmla="*/ 56 h 112"/>
                  <a:gd name="T34" fmla="*/ 65 w 187"/>
                  <a:gd name="T35" fmla="*/ 37 h 112"/>
                  <a:gd name="T36" fmla="*/ 69 w 187"/>
                  <a:gd name="T37" fmla="*/ 16 h 112"/>
                  <a:gd name="T38" fmla="*/ 73 w 187"/>
                  <a:gd name="T39" fmla="*/ 12 h 112"/>
                  <a:gd name="T40" fmla="*/ 77 w 187"/>
                  <a:gd name="T41" fmla="*/ 47 h 112"/>
                  <a:gd name="T42" fmla="*/ 81 w 187"/>
                  <a:gd name="T43" fmla="*/ 68 h 112"/>
                  <a:gd name="T44" fmla="*/ 84 w 187"/>
                  <a:gd name="T45" fmla="*/ 68 h 112"/>
                  <a:gd name="T46" fmla="*/ 88 w 187"/>
                  <a:gd name="T47" fmla="*/ 57 h 112"/>
                  <a:gd name="T48" fmla="*/ 92 w 187"/>
                  <a:gd name="T49" fmla="*/ 52 h 112"/>
                  <a:gd name="T50" fmla="*/ 96 w 187"/>
                  <a:gd name="T51" fmla="*/ 94 h 112"/>
                  <a:gd name="T52" fmla="*/ 99 w 187"/>
                  <a:gd name="T53" fmla="*/ 106 h 112"/>
                  <a:gd name="T54" fmla="*/ 103 w 187"/>
                  <a:gd name="T55" fmla="*/ 93 h 112"/>
                  <a:gd name="T56" fmla="*/ 107 w 187"/>
                  <a:gd name="T57" fmla="*/ 64 h 112"/>
                  <a:gd name="T58" fmla="*/ 111 w 187"/>
                  <a:gd name="T59" fmla="*/ 51 h 112"/>
                  <a:gd name="T60" fmla="*/ 115 w 187"/>
                  <a:gd name="T61" fmla="*/ 50 h 112"/>
                  <a:gd name="T62" fmla="*/ 119 w 187"/>
                  <a:gd name="T63" fmla="*/ 68 h 112"/>
                  <a:gd name="T64" fmla="*/ 122 w 187"/>
                  <a:gd name="T65" fmla="*/ 82 h 112"/>
                  <a:gd name="T66" fmla="*/ 126 w 187"/>
                  <a:gd name="T67" fmla="*/ 77 h 112"/>
                  <a:gd name="T68" fmla="*/ 130 w 187"/>
                  <a:gd name="T69" fmla="*/ 62 h 112"/>
                  <a:gd name="T70" fmla="*/ 134 w 187"/>
                  <a:gd name="T71" fmla="*/ 44 h 112"/>
                  <a:gd name="T72" fmla="*/ 138 w 187"/>
                  <a:gd name="T73" fmla="*/ 74 h 112"/>
                  <a:gd name="T74" fmla="*/ 142 w 187"/>
                  <a:gd name="T75" fmla="*/ 81 h 112"/>
                  <a:gd name="T76" fmla="*/ 145 w 187"/>
                  <a:gd name="T77" fmla="*/ 62 h 112"/>
                  <a:gd name="T78" fmla="*/ 149 w 187"/>
                  <a:gd name="T79" fmla="*/ 51 h 112"/>
                  <a:gd name="T80" fmla="*/ 153 w 187"/>
                  <a:gd name="T81" fmla="*/ 60 h 112"/>
                  <a:gd name="T82" fmla="*/ 157 w 187"/>
                  <a:gd name="T83" fmla="*/ 111 h 112"/>
                  <a:gd name="T84" fmla="*/ 161 w 187"/>
                  <a:gd name="T85" fmla="*/ 112 h 112"/>
                  <a:gd name="T86" fmla="*/ 164 w 187"/>
                  <a:gd name="T87" fmla="*/ 95 h 112"/>
                  <a:gd name="T88" fmla="*/ 168 w 187"/>
                  <a:gd name="T89" fmla="*/ 68 h 112"/>
                  <a:gd name="T90" fmla="*/ 172 w 187"/>
                  <a:gd name="T91" fmla="*/ 71 h 112"/>
                  <a:gd name="T92" fmla="*/ 176 w 187"/>
                  <a:gd name="T93" fmla="*/ 59 h 112"/>
                  <a:gd name="T94" fmla="*/ 180 w 187"/>
                  <a:gd name="T95" fmla="*/ 70 h 112"/>
                  <a:gd name="T96" fmla="*/ 184 w 187"/>
                  <a:gd name="T97" fmla="*/ 59 h 112"/>
                  <a:gd name="T98" fmla="*/ 187 w 187"/>
                  <a:gd name="T99" fmla="*/ 29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7" h="112">
                    <a:moveTo>
                      <a:pt x="0" y="42"/>
                    </a:moveTo>
                    <a:lnTo>
                      <a:pt x="4" y="48"/>
                    </a:lnTo>
                    <a:lnTo>
                      <a:pt x="8" y="35"/>
                    </a:lnTo>
                    <a:lnTo>
                      <a:pt x="12" y="12"/>
                    </a:lnTo>
                    <a:lnTo>
                      <a:pt x="15" y="0"/>
                    </a:lnTo>
                    <a:lnTo>
                      <a:pt x="19" y="6"/>
                    </a:lnTo>
                    <a:lnTo>
                      <a:pt x="23" y="4"/>
                    </a:lnTo>
                    <a:lnTo>
                      <a:pt x="27" y="12"/>
                    </a:lnTo>
                    <a:lnTo>
                      <a:pt x="31" y="7"/>
                    </a:lnTo>
                    <a:lnTo>
                      <a:pt x="35" y="6"/>
                    </a:lnTo>
                    <a:lnTo>
                      <a:pt x="38" y="12"/>
                    </a:lnTo>
                    <a:lnTo>
                      <a:pt x="42" y="24"/>
                    </a:lnTo>
                    <a:lnTo>
                      <a:pt x="46" y="17"/>
                    </a:lnTo>
                    <a:lnTo>
                      <a:pt x="50" y="1"/>
                    </a:lnTo>
                    <a:lnTo>
                      <a:pt x="54" y="5"/>
                    </a:lnTo>
                    <a:lnTo>
                      <a:pt x="57" y="58"/>
                    </a:lnTo>
                    <a:lnTo>
                      <a:pt x="61" y="56"/>
                    </a:lnTo>
                    <a:lnTo>
                      <a:pt x="65" y="37"/>
                    </a:lnTo>
                    <a:lnTo>
                      <a:pt x="69" y="16"/>
                    </a:lnTo>
                    <a:lnTo>
                      <a:pt x="73" y="12"/>
                    </a:lnTo>
                    <a:lnTo>
                      <a:pt x="77" y="47"/>
                    </a:lnTo>
                    <a:lnTo>
                      <a:pt x="81" y="68"/>
                    </a:lnTo>
                    <a:lnTo>
                      <a:pt x="84" y="68"/>
                    </a:lnTo>
                    <a:lnTo>
                      <a:pt x="88" y="57"/>
                    </a:lnTo>
                    <a:lnTo>
                      <a:pt x="92" y="52"/>
                    </a:lnTo>
                    <a:lnTo>
                      <a:pt x="96" y="94"/>
                    </a:lnTo>
                    <a:lnTo>
                      <a:pt x="99" y="106"/>
                    </a:lnTo>
                    <a:lnTo>
                      <a:pt x="103" y="93"/>
                    </a:lnTo>
                    <a:lnTo>
                      <a:pt x="107" y="64"/>
                    </a:lnTo>
                    <a:lnTo>
                      <a:pt x="111" y="51"/>
                    </a:lnTo>
                    <a:lnTo>
                      <a:pt x="115" y="50"/>
                    </a:lnTo>
                    <a:lnTo>
                      <a:pt x="119" y="68"/>
                    </a:lnTo>
                    <a:lnTo>
                      <a:pt x="122" y="82"/>
                    </a:lnTo>
                    <a:lnTo>
                      <a:pt x="126" y="77"/>
                    </a:lnTo>
                    <a:lnTo>
                      <a:pt x="130" y="62"/>
                    </a:lnTo>
                    <a:lnTo>
                      <a:pt x="134" y="44"/>
                    </a:lnTo>
                    <a:lnTo>
                      <a:pt x="138" y="74"/>
                    </a:lnTo>
                    <a:lnTo>
                      <a:pt x="142" y="81"/>
                    </a:lnTo>
                    <a:lnTo>
                      <a:pt x="145" y="62"/>
                    </a:lnTo>
                    <a:lnTo>
                      <a:pt x="149" y="51"/>
                    </a:lnTo>
                    <a:lnTo>
                      <a:pt x="153" y="60"/>
                    </a:lnTo>
                    <a:lnTo>
                      <a:pt x="157" y="111"/>
                    </a:lnTo>
                    <a:lnTo>
                      <a:pt x="161" y="112"/>
                    </a:lnTo>
                    <a:lnTo>
                      <a:pt x="164" y="95"/>
                    </a:lnTo>
                    <a:lnTo>
                      <a:pt x="168" y="68"/>
                    </a:lnTo>
                    <a:lnTo>
                      <a:pt x="172" y="71"/>
                    </a:lnTo>
                    <a:lnTo>
                      <a:pt x="176" y="59"/>
                    </a:lnTo>
                    <a:lnTo>
                      <a:pt x="180" y="70"/>
                    </a:lnTo>
                    <a:lnTo>
                      <a:pt x="184" y="59"/>
                    </a:lnTo>
                    <a:lnTo>
                      <a:pt x="187" y="29"/>
                    </a:lnTo>
                  </a:path>
                </a:pathLst>
              </a:custGeom>
              <a:noFill/>
              <a:ln w="7938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2" name="Freeform 1534"/>
              <p:cNvSpPr>
                <a:spLocks/>
              </p:cNvSpPr>
              <p:nvPr/>
            </p:nvSpPr>
            <p:spPr bwMode="auto">
              <a:xfrm>
                <a:off x="3406840" y="1162005"/>
                <a:ext cx="298450" cy="309563"/>
              </a:xfrm>
              <a:custGeom>
                <a:avLst/>
                <a:gdLst>
                  <a:gd name="T0" fmla="*/ 0 w 188"/>
                  <a:gd name="T1" fmla="*/ 171 h 195"/>
                  <a:gd name="T2" fmla="*/ 4 w 188"/>
                  <a:gd name="T3" fmla="*/ 154 h 195"/>
                  <a:gd name="T4" fmla="*/ 8 w 188"/>
                  <a:gd name="T5" fmla="*/ 180 h 195"/>
                  <a:gd name="T6" fmla="*/ 12 w 188"/>
                  <a:gd name="T7" fmla="*/ 195 h 195"/>
                  <a:gd name="T8" fmla="*/ 16 w 188"/>
                  <a:gd name="T9" fmla="*/ 189 h 195"/>
                  <a:gd name="T10" fmla="*/ 19 w 188"/>
                  <a:gd name="T11" fmla="*/ 165 h 195"/>
                  <a:gd name="T12" fmla="*/ 23 w 188"/>
                  <a:gd name="T13" fmla="*/ 144 h 195"/>
                  <a:gd name="T14" fmla="*/ 27 w 188"/>
                  <a:gd name="T15" fmla="*/ 142 h 195"/>
                  <a:gd name="T16" fmla="*/ 31 w 188"/>
                  <a:gd name="T17" fmla="*/ 153 h 195"/>
                  <a:gd name="T18" fmla="*/ 35 w 188"/>
                  <a:gd name="T19" fmla="*/ 165 h 195"/>
                  <a:gd name="T20" fmla="*/ 39 w 188"/>
                  <a:gd name="T21" fmla="*/ 160 h 195"/>
                  <a:gd name="T22" fmla="*/ 43 w 188"/>
                  <a:gd name="T23" fmla="*/ 150 h 195"/>
                  <a:gd name="T24" fmla="*/ 46 w 188"/>
                  <a:gd name="T25" fmla="*/ 145 h 195"/>
                  <a:gd name="T26" fmla="*/ 50 w 188"/>
                  <a:gd name="T27" fmla="*/ 164 h 195"/>
                  <a:gd name="T28" fmla="*/ 54 w 188"/>
                  <a:gd name="T29" fmla="*/ 166 h 195"/>
                  <a:gd name="T30" fmla="*/ 58 w 188"/>
                  <a:gd name="T31" fmla="*/ 154 h 195"/>
                  <a:gd name="T32" fmla="*/ 61 w 188"/>
                  <a:gd name="T33" fmla="*/ 153 h 195"/>
                  <a:gd name="T34" fmla="*/ 65 w 188"/>
                  <a:gd name="T35" fmla="*/ 173 h 195"/>
                  <a:gd name="T36" fmla="*/ 69 w 188"/>
                  <a:gd name="T37" fmla="*/ 173 h 195"/>
                  <a:gd name="T38" fmla="*/ 73 w 188"/>
                  <a:gd name="T39" fmla="*/ 155 h 195"/>
                  <a:gd name="T40" fmla="*/ 77 w 188"/>
                  <a:gd name="T41" fmla="*/ 132 h 195"/>
                  <a:gd name="T42" fmla="*/ 81 w 188"/>
                  <a:gd name="T43" fmla="*/ 127 h 195"/>
                  <a:gd name="T44" fmla="*/ 85 w 188"/>
                  <a:gd name="T45" fmla="*/ 150 h 195"/>
                  <a:gd name="T46" fmla="*/ 88 w 188"/>
                  <a:gd name="T47" fmla="*/ 163 h 195"/>
                  <a:gd name="T48" fmla="*/ 92 w 188"/>
                  <a:gd name="T49" fmla="*/ 154 h 195"/>
                  <a:gd name="T50" fmla="*/ 96 w 188"/>
                  <a:gd name="T51" fmla="*/ 129 h 195"/>
                  <a:gd name="T52" fmla="*/ 100 w 188"/>
                  <a:gd name="T53" fmla="*/ 111 h 195"/>
                  <a:gd name="T54" fmla="*/ 104 w 188"/>
                  <a:gd name="T55" fmla="*/ 145 h 195"/>
                  <a:gd name="T56" fmla="*/ 107 w 188"/>
                  <a:gd name="T57" fmla="*/ 157 h 195"/>
                  <a:gd name="T58" fmla="*/ 111 w 188"/>
                  <a:gd name="T59" fmla="*/ 151 h 195"/>
                  <a:gd name="T60" fmla="*/ 115 w 188"/>
                  <a:gd name="T61" fmla="*/ 130 h 195"/>
                  <a:gd name="T62" fmla="*/ 119 w 188"/>
                  <a:gd name="T63" fmla="*/ 107 h 195"/>
                  <a:gd name="T64" fmla="*/ 123 w 188"/>
                  <a:gd name="T65" fmla="*/ 99 h 195"/>
                  <a:gd name="T66" fmla="*/ 126 w 188"/>
                  <a:gd name="T67" fmla="*/ 100 h 195"/>
                  <a:gd name="T68" fmla="*/ 130 w 188"/>
                  <a:gd name="T69" fmla="*/ 118 h 195"/>
                  <a:gd name="T70" fmla="*/ 134 w 188"/>
                  <a:gd name="T71" fmla="*/ 120 h 195"/>
                  <a:gd name="T72" fmla="*/ 138 w 188"/>
                  <a:gd name="T73" fmla="*/ 108 h 195"/>
                  <a:gd name="T74" fmla="*/ 142 w 188"/>
                  <a:gd name="T75" fmla="*/ 98 h 195"/>
                  <a:gd name="T76" fmla="*/ 146 w 188"/>
                  <a:gd name="T77" fmla="*/ 87 h 195"/>
                  <a:gd name="T78" fmla="*/ 149 w 188"/>
                  <a:gd name="T79" fmla="*/ 99 h 195"/>
                  <a:gd name="T80" fmla="*/ 153 w 188"/>
                  <a:gd name="T81" fmla="*/ 87 h 195"/>
                  <a:gd name="T82" fmla="*/ 157 w 188"/>
                  <a:gd name="T83" fmla="*/ 56 h 195"/>
                  <a:gd name="T84" fmla="*/ 161 w 188"/>
                  <a:gd name="T85" fmla="*/ 36 h 195"/>
                  <a:gd name="T86" fmla="*/ 165 w 188"/>
                  <a:gd name="T87" fmla="*/ 26 h 195"/>
                  <a:gd name="T88" fmla="*/ 168 w 188"/>
                  <a:gd name="T89" fmla="*/ 51 h 195"/>
                  <a:gd name="T90" fmla="*/ 172 w 188"/>
                  <a:gd name="T91" fmla="*/ 67 h 195"/>
                  <a:gd name="T92" fmla="*/ 176 w 188"/>
                  <a:gd name="T93" fmla="*/ 60 h 195"/>
                  <a:gd name="T94" fmla="*/ 180 w 188"/>
                  <a:gd name="T95" fmla="*/ 38 h 195"/>
                  <a:gd name="T96" fmla="*/ 184 w 188"/>
                  <a:gd name="T97" fmla="*/ 16 h 195"/>
                  <a:gd name="T98" fmla="*/ 188 w 188"/>
                  <a:gd name="T99" fmla="*/ 0 h 1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8" h="195">
                    <a:moveTo>
                      <a:pt x="0" y="171"/>
                    </a:moveTo>
                    <a:lnTo>
                      <a:pt x="4" y="154"/>
                    </a:lnTo>
                    <a:lnTo>
                      <a:pt x="8" y="180"/>
                    </a:lnTo>
                    <a:lnTo>
                      <a:pt x="12" y="195"/>
                    </a:lnTo>
                    <a:lnTo>
                      <a:pt x="16" y="189"/>
                    </a:lnTo>
                    <a:lnTo>
                      <a:pt x="19" y="165"/>
                    </a:lnTo>
                    <a:lnTo>
                      <a:pt x="23" y="144"/>
                    </a:lnTo>
                    <a:lnTo>
                      <a:pt x="27" y="142"/>
                    </a:lnTo>
                    <a:lnTo>
                      <a:pt x="31" y="153"/>
                    </a:lnTo>
                    <a:lnTo>
                      <a:pt x="35" y="165"/>
                    </a:lnTo>
                    <a:lnTo>
                      <a:pt x="39" y="160"/>
                    </a:lnTo>
                    <a:lnTo>
                      <a:pt x="43" y="150"/>
                    </a:lnTo>
                    <a:lnTo>
                      <a:pt x="46" y="145"/>
                    </a:lnTo>
                    <a:lnTo>
                      <a:pt x="50" y="164"/>
                    </a:lnTo>
                    <a:lnTo>
                      <a:pt x="54" y="166"/>
                    </a:lnTo>
                    <a:lnTo>
                      <a:pt x="58" y="154"/>
                    </a:lnTo>
                    <a:lnTo>
                      <a:pt x="61" y="153"/>
                    </a:lnTo>
                    <a:lnTo>
                      <a:pt x="65" y="173"/>
                    </a:lnTo>
                    <a:lnTo>
                      <a:pt x="69" y="173"/>
                    </a:lnTo>
                    <a:lnTo>
                      <a:pt x="73" y="155"/>
                    </a:lnTo>
                    <a:lnTo>
                      <a:pt x="77" y="132"/>
                    </a:lnTo>
                    <a:lnTo>
                      <a:pt x="81" y="127"/>
                    </a:lnTo>
                    <a:lnTo>
                      <a:pt x="85" y="150"/>
                    </a:lnTo>
                    <a:lnTo>
                      <a:pt x="88" y="163"/>
                    </a:lnTo>
                    <a:lnTo>
                      <a:pt x="92" y="154"/>
                    </a:lnTo>
                    <a:lnTo>
                      <a:pt x="96" y="129"/>
                    </a:lnTo>
                    <a:lnTo>
                      <a:pt x="100" y="111"/>
                    </a:lnTo>
                    <a:lnTo>
                      <a:pt x="104" y="145"/>
                    </a:lnTo>
                    <a:lnTo>
                      <a:pt x="107" y="157"/>
                    </a:lnTo>
                    <a:lnTo>
                      <a:pt x="111" y="151"/>
                    </a:lnTo>
                    <a:lnTo>
                      <a:pt x="115" y="130"/>
                    </a:lnTo>
                    <a:lnTo>
                      <a:pt x="119" y="107"/>
                    </a:lnTo>
                    <a:lnTo>
                      <a:pt x="123" y="99"/>
                    </a:lnTo>
                    <a:lnTo>
                      <a:pt x="126" y="100"/>
                    </a:lnTo>
                    <a:lnTo>
                      <a:pt x="130" y="118"/>
                    </a:lnTo>
                    <a:lnTo>
                      <a:pt x="134" y="120"/>
                    </a:lnTo>
                    <a:lnTo>
                      <a:pt x="138" y="108"/>
                    </a:lnTo>
                    <a:lnTo>
                      <a:pt x="142" y="98"/>
                    </a:lnTo>
                    <a:lnTo>
                      <a:pt x="146" y="87"/>
                    </a:lnTo>
                    <a:lnTo>
                      <a:pt x="149" y="99"/>
                    </a:lnTo>
                    <a:lnTo>
                      <a:pt x="153" y="87"/>
                    </a:lnTo>
                    <a:lnTo>
                      <a:pt x="157" y="56"/>
                    </a:lnTo>
                    <a:lnTo>
                      <a:pt x="161" y="36"/>
                    </a:lnTo>
                    <a:lnTo>
                      <a:pt x="165" y="26"/>
                    </a:lnTo>
                    <a:lnTo>
                      <a:pt x="168" y="51"/>
                    </a:lnTo>
                    <a:lnTo>
                      <a:pt x="172" y="67"/>
                    </a:lnTo>
                    <a:lnTo>
                      <a:pt x="176" y="60"/>
                    </a:lnTo>
                    <a:lnTo>
                      <a:pt x="180" y="38"/>
                    </a:lnTo>
                    <a:lnTo>
                      <a:pt x="184" y="16"/>
                    </a:lnTo>
                    <a:lnTo>
                      <a:pt x="188" y="0"/>
                    </a:lnTo>
                  </a:path>
                </a:pathLst>
              </a:custGeom>
              <a:noFill/>
              <a:ln w="7938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3" name="Freeform 1535"/>
              <p:cNvSpPr>
                <a:spLocks/>
              </p:cNvSpPr>
              <p:nvPr/>
            </p:nvSpPr>
            <p:spPr bwMode="auto">
              <a:xfrm>
                <a:off x="3705290" y="1162005"/>
                <a:ext cx="271463" cy="241300"/>
              </a:xfrm>
              <a:custGeom>
                <a:avLst/>
                <a:gdLst>
                  <a:gd name="T0" fmla="*/ 0 w 171"/>
                  <a:gd name="T1" fmla="*/ 0 h 152"/>
                  <a:gd name="T2" fmla="*/ 4 w 171"/>
                  <a:gd name="T3" fmla="*/ 17 h 152"/>
                  <a:gd name="T4" fmla="*/ 7 w 171"/>
                  <a:gd name="T5" fmla="*/ 10 h 152"/>
                  <a:gd name="T6" fmla="*/ 11 w 171"/>
                  <a:gd name="T7" fmla="*/ 21 h 152"/>
                  <a:gd name="T8" fmla="*/ 15 w 171"/>
                  <a:gd name="T9" fmla="*/ 63 h 152"/>
                  <a:gd name="T10" fmla="*/ 19 w 171"/>
                  <a:gd name="T11" fmla="*/ 63 h 152"/>
                  <a:gd name="T12" fmla="*/ 22 w 171"/>
                  <a:gd name="T13" fmla="*/ 70 h 152"/>
                  <a:gd name="T14" fmla="*/ 26 w 171"/>
                  <a:gd name="T15" fmla="*/ 117 h 152"/>
                  <a:gd name="T16" fmla="*/ 30 w 171"/>
                  <a:gd name="T17" fmla="*/ 140 h 152"/>
                  <a:gd name="T18" fmla="*/ 34 w 171"/>
                  <a:gd name="T19" fmla="*/ 142 h 152"/>
                  <a:gd name="T20" fmla="*/ 38 w 171"/>
                  <a:gd name="T21" fmla="*/ 152 h 152"/>
                  <a:gd name="T22" fmla="*/ 42 w 171"/>
                  <a:gd name="T23" fmla="*/ 140 h 152"/>
                  <a:gd name="T24" fmla="*/ 46 w 171"/>
                  <a:gd name="T25" fmla="*/ 119 h 152"/>
                  <a:gd name="T26" fmla="*/ 49 w 171"/>
                  <a:gd name="T27" fmla="*/ 113 h 152"/>
                  <a:gd name="T28" fmla="*/ 53 w 171"/>
                  <a:gd name="T29" fmla="*/ 110 h 152"/>
                  <a:gd name="T30" fmla="*/ 57 w 171"/>
                  <a:gd name="T31" fmla="*/ 109 h 152"/>
                  <a:gd name="T32" fmla="*/ 61 w 171"/>
                  <a:gd name="T33" fmla="*/ 111 h 152"/>
                  <a:gd name="T34" fmla="*/ 65 w 171"/>
                  <a:gd name="T35" fmla="*/ 97 h 152"/>
                  <a:gd name="T36" fmla="*/ 68 w 171"/>
                  <a:gd name="T37" fmla="*/ 77 h 152"/>
                  <a:gd name="T38" fmla="*/ 72 w 171"/>
                  <a:gd name="T39" fmla="*/ 76 h 152"/>
                  <a:gd name="T40" fmla="*/ 76 w 171"/>
                  <a:gd name="T41" fmla="*/ 69 h 152"/>
                  <a:gd name="T42" fmla="*/ 80 w 171"/>
                  <a:gd name="T43" fmla="*/ 65 h 152"/>
                  <a:gd name="T44" fmla="*/ 84 w 171"/>
                  <a:gd name="T45" fmla="*/ 59 h 152"/>
                  <a:gd name="T46" fmla="*/ 88 w 171"/>
                  <a:gd name="T47" fmla="*/ 94 h 152"/>
                  <a:gd name="T48" fmla="*/ 91 w 171"/>
                  <a:gd name="T49" fmla="*/ 118 h 152"/>
                  <a:gd name="T50" fmla="*/ 95 w 171"/>
                  <a:gd name="T51" fmla="*/ 114 h 152"/>
                  <a:gd name="T52" fmla="*/ 99 w 171"/>
                  <a:gd name="T53" fmla="*/ 93 h 152"/>
                  <a:gd name="T54" fmla="*/ 103 w 171"/>
                  <a:gd name="T55" fmla="*/ 75 h 152"/>
                  <a:gd name="T56" fmla="*/ 107 w 171"/>
                  <a:gd name="T57" fmla="*/ 66 h 152"/>
                  <a:gd name="T58" fmla="*/ 110 w 171"/>
                  <a:gd name="T59" fmla="*/ 97 h 152"/>
                  <a:gd name="T60" fmla="*/ 114 w 171"/>
                  <a:gd name="T61" fmla="*/ 118 h 152"/>
                  <a:gd name="T62" fmla="*/ 118 w 171"/>
                  <a:gd name="T63" fmla="*/ 113 h 152"/>
                  <a:gd name="T64" fmla="*/ 122 w 171"/>
                  <a:gd name="T65" fmla="*/ 98 h 152"/>
                  <a:gd name="T66" fmla="*/ 126 w 171"/>
                  <a:gd name="T67" fmla="*/ 86 h 152"/>
                  <a:gd name="T68" fmla="*/ 129 w 171"/>
                  <a:gd name="T69" fmla="*/ 119 h 152"/>
                  <a:gd name="T70" fmla="*/ 133 w 171"/>
                  <a:gd name="T71" fmla="*/ 126 h 152"/>
                  <a:gd name="T72" fmla="*/ 137 w 171"/>
                  <a:gd name="T73" fmla="*/ 109 h 152"/>
                  <a:gd name="T74" fmla="*/ 141 w 171"/>
                  <a:gd name="T75" fmla="*/ 90 h 152"/>
                  <a:gd name="T76" fmla="*/ 145 w 171"/>
                  <a:gd name="T77" fmla="*/ 89 h 152"/>
                  <a:gd name="T78" fmla="*/ 149 w 171"/>
                  <a:gd name="T79" fmla="*/ 86 h 152"/>
                  <a:gd name="T80" fmla="*/ 153 w 171"/>
                  <a:gd name="T81" fmla="*/ 87 h 152"/>
                  <a:gd name="T82" fmla="*/ 156 w 171"/>
                  <a:gd name="T83" fmla="*/ 64 h 152"/>
                  <a:gd name="T84" fmla="*/ 160 w 171"/>
                  <a:gd name="T85" fmla="*/ 33 h 152"/>
                  <a:gd name="T86" fmla="*/ 164 w 171"/>
                  <a:gd name="T87" fmla="*/ 23 h 152"/>
                  <a:gd name="T88" fmla="*/ 168 w 171"/>
                  <a:gd name="T89" fmla="*/ 24 h 152"/>
                  <a:gd name="T90" fmla="*/ 171 w 171"/>
                  <a:gd name="T91" fmla="*/ 57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171" h="152">
                    <a:moveTo>
                      <a:pt x="0" y="0"/>
                    </a:moveTo>
                    <a:lnTo>
                      <a:pt x="4" y="17"/>
                    </a:lnTo>
                    <a:lnTo>
                      <a:pt x="7" y="10"/>
                    </a:lnTo>
                    <a:lnTo>
                      <a:pt x="11" y="21"/>
                    </a:lnTo>
                    <a:lnTo>
                      <a:pt x="15" y="63"/>
                    </a:lnTo>
                    <a:lnTo>
                      <a:pt x="19" y="63"/>
                    </a:lnTo>
                    <a:lnTo>
                      <a:pt x="22" y="70"/>
                    </a:lnTo>
                    <a:lnTo>
                      <a:pt x="26" y="117"/>
                    </a:lnTo>
                    <a:lnTo>
                      <a:pt x="30" y="140"/>
                    </a:lnTo>
                    <a:lnTo>
                      <a:pt x="34" y="142"/>
                    </a:lnTo>
                    <a:lnTo>
                      <a:pt x="38" y="152"/>
                    </a:lnTo>
                    <a:lnTo>
                      <a:pt x="42" y="140"/>
                    </a:lnTo>
                    <a:lnTo>
                      <a:pt x="46" y="119"/>
                    </a:lnTo>
                    <a:lnTo>
                      <a:pt x="49" y="113"/>
                    </a:lnTo>
                    <a:lnTo>
                      <a:pt x="53" y="110"/>
                    </a:lnTo>
                    <a:lnTo>
                      <a:pt x="57" y="109"/>
                    </a:lnTo>
                    <a:lnTo>
                      <a:pt x="61" y="111"/>
                    </a:lnTo>
                    <a:lnTo>
                      <a:pt x="65" y="97"/>
                    </a:lnTo>
                    <a:lnTo>
                      <a:pt x="68" y="77"/>
                    </a:lnTo>
                    <a:lnTo>
                      <a:pt x="72" y="76"/>
                    </a:lnTo>
                    <a:lnTo>
                      <a:pt x="76" y="69"/>
                    </a:lnTo>
                    <a:lnTo>
                      <a:pt x="80" y="65"/>
                    </a:lnTo>
                    <a:lnTo>
                      <a:pt x="84" y="59"/>
                    </a:lnTo>
                    <a:lnTo>
                      <a:pt x="88" y="94"/>
                    </a:lnTo>
                    <a:lnTo>
                      <a:pt x="91" y="118"/>
                    </a:lnTo>
                    <a:lnTo>
                      <a:pt x="95" y="114"/>
                    </a:lnTo>
                    <a:lnTo>
                      <a:pt x="99" y="93"/>
                    </a:lnTo>
                    <a:lnTo>
                      <a:pt x="103" y="75"/>
                    </a:lnTo>
                    <a:lnTo>
                      <a:pt x="107" y="66"/>
                    </a:lnTo>
                    <a:lnTo>
                      <a:pt x="110" y="97"/>
                    </a:lnTo>
                    <a:lnTo>
                      <a:pt x="114" y="118"/>
                    </a:lnTo>
                    <a:lnTo>
                      <a:pt x="118" y="113"/>
                    </a:lnTo>
                    <a:lnTo>
                      <a:pt x="122" y="98"/>
                    </a:lnTo>
                    <a:lnTo>
                      <a:pt x="126" y="86"/>
                    </a:lnTo>
                    <a:lnTo>
                      <a:pt x="129" y="119"/>
                    </a:lnTo>
                    <a:lnTo>
                      <a:pt x="133" y="126"/>
                    </a:lnTo>
                    <a:lnTo>
                      <a:pt x="137" y="109"/>
                    </a:lnTo>
                    <a:lnTo>
                      <a:pt x="141" y="90"/>
                    </a:lnTo>
                    <a:lnTo>
                      <a:pt x="145" y="89"/>
                    </a:lnTo>
                    <a:lnTo>
                      <a:pt x="149" y="86"/>
                    </a:lnTo>
                    <a:lnTo>
                      <a:pt x="153" y="87"/>
                    </a:lnTo>
                    <a:lnTo>
                      <a:pt x="156" y="64"/>
                    </a:lnTo>
                    <a:lnTo>
                      <a:pt x="160" y="33"/>
                    </a:lnTo>
                    <a:lnTo>
                      <a:pt x="164" y="23"/>
                    </a:lnTo>
                    <a:lnTo>
                      <a:pt x="168" y="24"/>
                    </a:lnTo>
                    <a:lnTo>
                      <a:pt x="171" y="57"/>
                    </a:lnTo>
                  </a:path>
                </a:pathLst>
              </a:custGeom>
              <a:noFill/>
              <a:ln w="7938" cap="flat">
                <a:solidFill>
                  <a:srgbClr val="DB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4" name="Freeform 1536"/>
              <p:cNvSpPr>
                <a:spLocks/>
              </p:cNvSpPr>
              <p:nvPr/>
            </p:nvSpPr>
            <p:spPr bwMode="auto">
              <a:xfrm>
                <a:off x="2797240" y="1211218"/>
                <a:ext cx="295275" cy="528638"/>
              </a:xfrm>
              <a:custGeom>
                <a:avLst/>
                <a:gdLst>
                  <a:gd name="T0" fmla="*/ 0 w 186"/>
                  <a:gd name="T1" fmla="*/ 333 h 333"/>
                  <a:gd name="T2" fmla="*/ 2 w 186"/>
                  <a:gd name="T3" fmla="*/ 165 h 333"/>
                  <a:gd name="T4" fmla="*/ 6 w 186"/>
                  <a:gd name="T5" fmla="*/ 150 h 333"/>
                  <a:gd name="T6" fmla="*/ 10 w 186"/>
                  <a:gd name="T7" fmla="*/ 155 h 333"/>
                  <a:gd name="T8" fmla="*/ 14 w 186"/>
                  <a:gd name="T9" fmla="*/ 152 h 333"/>
                  <a:gd name="T10" fmla="*/ 18 w 186"/>
                  <a:gd name="T11" fmla="*/ 149 h 333"/>
                  <a:gd name="T12" fmla="*/ 21 w 186"/>
                  <a:gd name="T13" fmla="*/ 147 h 333"/>
                  <a:gd name="T14" fmla="*/ 25 w 186"/>
                  <a:gd name="T15" fmla="*/ 152 h 333"/>
                  <a:gd name="T16" fmla="*/ 29 w 186"/>
                  <a:gd name="T17" fmla="*/ 156 h 333"/>
                  <a:gd name="T18" fmla="*/ 33 w 186"/>
                  <a:gd name="T19" fmla="*/ 157 h 333"/>
                  <a:gd name="T20" fmla="*/ 37 w 186"/>
                  <a:gd name="T21" fmla="*/ 153 h 333"/>
                  <a:gd name="T22" fmla="*/ 41 w 186"/>
                  <a:gd name="T23" fmla="*/ 158 h 333"/>
                  <a:gd name="T24" fmla="*/ 44 w 186"/>
                  <a:gd name="T25" fmla="*/ 153 h 333"/>
                  <a:gd name="T26" fmla="*/ 48 w 186"/>
                  <a:gd name="T27" fmla="*/ 142 h 333"/>
                  <a:gd name="T28" fmla="*/ 52 w 186"/>
                  <a:gd name="T29" fmla="*/ 129 h 333"/>
                  <a:gd name="T30" fmla="*/ 56 w 186"/>
                  <a:gd name="T31" fmla="*/ 135 h 333"/>
                  <a:gd name="T32" fmla="*/ 59 w 186"/>
                  <a:gd name="T33" fmla="*/ 134 h 333"/>
                  <a:gd name="T34" fmla="*/ 63 w 186"/>
                  <a:gd name="T35" fmla="*/ 127 h 333"/>
                  <a:gd name="T36" fmla="*/ 67 w 186"/>
                  <a:gd name="T37" fmla="*/ 126 h 333"/>
                  <a:gd name="T38" fmla="*/ 71 w 186"/>
                  <a:gd name="T39" fmla="*/ 0 h 333"/>
                  <a:gd name="T40" fmla="*/ 75 w 186"/>
                  <a:gd name="T41" fmla="*/ 7 h 333"/>
                  <a:gd name="T42" fmla="*/ 79 w 186"/>
                  <a:gd name="T43" fmla="*/ 20 h 333"/>
                  <a:gd name="T44" fmla="*/ 83 w 186"/>
                  <a:gd name="T45" fmla="*/ 16 h 333"/>
                  <a:gd name="T46" fmla="*/ 86 w 186"/>
                  <a:gd name="T47" fmla="*/ 12 h 333"/>
                  <a:gd name="T48" fmla="*/ 90 w 186"/>
                  <a:gd name="T49" fmla="*/ 9 h 333"/>
                  <a:gd name="T50" fmla="*/ 94 w 186"/>
                  <a:gd name="T51" fmla="*/ 1 h 333"/>
                  <a:gd name="T52" fmla="*/ 98 w 186"/>
                  <a:gd name="T53" fmla="*/ 10 h 333"/>
                  <a:gd name="T54" fmla="*/ 102 w 186"/>
                  <a:gd name="T55" fmla="*/ 21 h 333"/>
                  <a:gd name="T56" fmla="*/ 105 w 186"/>
                  <a:gd name="T57" fmla="*/ 7 h 333"/>
                  <a:gd name="T58" fmla="*/ 109 w 186"/>
                  <a:gd name="T59" fmla="*/ 4 h 333"/>
                  <a:gd name="T60" fmla="*/ 113 w 186"/>
                  <a:gd name="T61" fmla="*/ 0 h 333"/>
                  <a:gd name="T62" fmla="*/ 117 w 186"/>
                  <a:gd name="T63" fmla="*/ 2 h 333"/>
                  <a:gd name="T64" fmla="*/ 121 w 186"/>
                  <a:gd name="T65" fmla="*/ 3 h 333"/>
                  <a:gd name="T66" fmla="*/ 125 w 186"/>
                  <a:gd name="T67" fmla="*/ 9 h 333"/>
                  <a:gd name="T68" fmla="*/ 128 w 186"/>
                  <a:gd name="T69" fmla="*/ 13 h 333"/>
                  <a:gd name="T70" fmla="*/ 132 w 186"/>
                  <a:gd name="T71" fmla="*/ 13 h 333"/>
                  <a:gd name="T72" fmla="*/ 136 w 186"/>
                  <a:gd name="T73" fmla="*/ 9 h 333"/>
                  <a:gd name="T74" fmla="*/ 140 w 186"/>
                  <a:gd name="T75" fmla="*/ 15 h 333"/>
                  <a:gd name="T76" fmla="*/ 144 w 186"/>
                  <a:gd name="T77" fmla="*/ 35 h 333"/>
                  <a:gd name="T78" fmla="*/ 147 w 186"/>
                  <a:gd name="T79" fmla="*/ 49 h 333"/>
                  <a:gd name="T80" fmla="*/ 151 w 186"/>
                  <a:gd name="T81" fmla="*/ 69 h 333"/>
                  <a:gd name="T82" fmla="*/ 155 w 186"/>
                  <a:gd name="T83" fmla="*/ 77 h 333"/>
                  <a:gd name="T84" fmla="*/ 159 w 186"/>
                  <a:gd name="T85" fmla="*/ 103 h 333"/>
                  <a:gd name="T86" fmla="*/ 163 w 186"/>
                  <a:gd name="T87" fmla="*/ 111 h 333"/>
                  <a:gd name="T88" fmla="*/ 167 w 186"/>
                  <a:gd name="T89" fmla="*/ 117 h 333"/>
                  <a:gd name="T90" fmla="*/ 170 w 186"/>
                  <a:gd name="T91" fmla="*/ 111 h 333"/>
                  <a:gd name="T92" fmla="*/ 174 w 186"/>
                  <a:gd name="T93" fmla="*/ 104 h 333"/>
                  <a:gd name="T94" fmla="*/ 178 w 186"/>
                  <a:gd name="T95" fmla="*/ 90 h 333"/>
                  <a:gd name="T96" fmla="*/ 182 w 186"/>
                  <a:gd name="T97" fmla="*/ 90 h 333"/>
                  <a:gd name="T98" fmla="*/ 186 w 186"/>
                  <a:gd name="T99" fmla="*/ 92 h 3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6" h="333">
                    <a:moveTo>
                      <a:pt x="0" y="333"/>
                    </a:moveTo>
                    <a:lnTo>
                      <a:pt x="2" y="165"/>
                    </a:lnTo>
                    <a:lnTo>
                      <a:pt x="6" y="150"/>
                    </a:lnTo>
                    <a:lnTo>
                      <a:pt x="10" y="155"/>
                    </a:lnTo>
                    <a:lnTo>
                      <a:pt x="14" y="152"/>
                    </a:lnTo>
                    <a:lnTo>
                      <a:pt x="18" y="149"/>
                    </a:lnTo>
                    <a:lnTo>
                      <a:pt x="21" y="147"/>
                    </a:lnTo>
                    <a:lnTo>
                      <a:pt x="25" y="152"/>
                    </a:lnTo>
                    <a:lnTo>
                      <a:pt x="29" y="156"/>
                    </a:lnTo>
                    <a:lnTo>
                      <a:pt x="33" y="157"/>
                    </a:lnTo>
                    <a:lnTo>
                      <a:pt x="37" y="153"/>
                    </a:lnTo>
                    <a:lnTo>
                      <a:pt x="41" y="158"/>
                    </a:lnTo>
                    <a:lnTo>
                      <a:pt x="44" y="153"/>
                    </a:lnTo>
                    <a:lnTo>
                      <a:pt x="48" y="142"/>
                    </a:lnTo>
                    <a:lnTo>
                      <a:pt x="52" y="129"/>
                    </a:lnTo>
                    <a:lnTo>
                      <a:pt x="56" y="135"/>
                    </a:lnTo>
                    <a:lnTo>
                      <a:pt x="59" y="134"/>
                    </a:lnTo>
                    <a:lnTo>
                      <a:pt x="63" y="127"/>
                    </a:lnTo>
                    <a:lnTo>
                      <a:pt x="67" y="126"/>
                    </a:lnTo>
                    <a:lnTo>
                      <a:pt x="71" y="0"/>
                    </a:lnTo>
                    <a:lnTo>
                      <a:pt x="75" y="7"/>
                    </a:lnTo>
                    <a:lnTo>
                      <a:pt x="79" y="20"/>
                    </a:lnTo>
                    <a:lnTo>
                      <a:pt x="83" y="16"/>
                    </a:lnTo>
                    <a:lnTo>
                      <a:pt x="86" y="12"/>
                    </a:lnTo>
                    <a:lnTo>
                      <a:pt x="90" y="9"/>
                    </a:lnTo>
                    <a:lnTo>
                      <a:pt x="94" y="1"/>
                    </a:lnTo>
                    <a:lnTo>
                      <a:pt x="98" y="10"/>
                    </a:lnTo>
                    <a:lnTo>
                      <a:pt x="102" y="21"/>
                    </a:lnTo>
                    <a:lnTo>
                      <a:pt x="105" y="7"/>
                    </a:lnTo>
                    <a:lnTo>
                      <a:pt x="109" y="4"/>
                    </a:lnTo>
                    <a:lnTo>
                      <a:pt x="113" y="0"/>
                    </a:lnTo>
                    <a:lnTo>
                      <a:pt x="117" y="2"/>
                    </a:lnTo>
                    <a:lnTo>
                      <a:pt x="121" y="3"/>
                    </a:lnTo>
                    <a:lnTo>
                      <a:pt x="125" y="9"/>
                    </a:lnTo>
                    <a:lnTo>
                      <a:pt x="128" y="13"/>
                    </a:lnTo>
                    <a:lnTo>
                      <a:pt x="132" y="13"/>
                    </a:lnTo>
                    <a:lnTo>
                      <a:pt x="136" y="9"/>
                    </a:lnTo>
                    <a:lnTo>
                      <a:pt x="140" y="15"/>
                    </a:lnTo>
                    <a:lnTo>
                      <a:pt x="144" y="35"/>
                    </a:lnTo>
                    <a:lnTo>
                      <a:pt x="147" y="49"/>
                    </a:lnTo>
                    <a:lnTo>
                      <a:pt x="151" y="69"/>
                    </a:lnTo>
                    <a:lnTo>
                      <a:pt x="155" y="77"/>
                    </a:lnTo>
                    <a:lnTo>
                      <a:pt x="159" y="103"/>
                    </a:lnTo>
                    <a:lnTo>
                      <a:pt x="163" y="111"/>
                    </a:lnTo>
                    <a:lnTo>
                      <a:pt x="167" y="117"/>
                    </a:lnTo>
                    <a:lnTo>
                      <a:pt x="170" y="111"/>
                    </a:lnTo>
                    <a:lnTo>
                      <a:pt x="174" y="104"/>
                    </a:lnTo>
                    <a:lnTo>
                      <a:pt x="178" y="90"/>
                    </a:lnTo>
                    <a:lnTo>
                      <a:pt x="182" y="90"/>
                    </a:lnTo>
                    <a:lnTo>
                      <a:pt x="186" y="92"/>
                    </a:lnTo>
                  </a:path>
                </a:pathLst>
              </a:custGeom>
              <a:noFill/>
              <a:ln w="7938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5" name="Freeform 1537"/>
              <p:cNvSpPr>
                <a:spLocks/>
              </p:cNvSpPr>
              <p:nvPr/>
            </p:nvSpPr>
            <p:spPr bwMode="auto">
              <a:xfrm>
                <a:off x="3092515" y="1235030"/>
                <a:ext cx="296863" cy="177800"/>
              </a:xfrm>
              <a:custGeom>
                <a:avLst/>
                <a:gdLst>
                  <a:gd name="T0" fmla="*/ 0 w 187"/>
                  <a:gd name="T1" fmla="*/ 77 h 112"/>
                  <a:gd name="T2" fmla="*/ 4 w 187"/>
                  <a:gd name="T3" fmla="*/ 78 h 112"/>
                  <a:gd name="T4" fmla="*/ 7 w 187"/>
                  <a:gd name="T5" fmla="*/ 72 h 112"/>
                  <a:gd name="T6" fmla="*/ 11 w 187"/>
                  <a:gd name="T7" fmla="*/ 69 h 112"/>
                  <a:gd name="T8" fmla="*/ 15 w 187"/>
                  <a:gd name="T9" fmla="*/ 74 h 112"/>
                  <a:gd name="T10" fmla="*/ 19 w 187"/>
                  <a:gd name="T11" fmla="*/ 91 h 112"/>
                  <a:gd name="T12" fmla="*/ 23 w 187"/>
                  <a:gd name="T13" fmla="*/ 101 h 112"/>
                  <a:gd name="T14" fmla="*/ 26 w 187"/>
                  <a:gd name="T15" fmla="*/ 112 h 112"/>
                  <a:gd name="T16" fmla="*/ 30 w 187"/>
                  <a:gd name="T17" fmla="*/ 101 h 112"/>
                  <a:gd name="T18" fmla="*/ 34 w 187"/>
                  <a:gd name="T19" fmla="*/ 102 h 112"/>
                  <a:gd name="T20" fmla="*/ 38 w 187"/>
                  <a:gd name="T21" fmla="*/ 101 h 112"/>
                  <a:gd name="T22" fmla="*/ 42 w 187"/>
                  <a:gd name="T23" fmla="*/ 101 h 112"/>
                  <a:gd name="T24" fmla="*/ 46 w 187"/>
                  <a:gd name="T25" fmla="*/ 93 h 112"/>
                  <a:gd name="T26" fmla="*/ 49 w 187"/>
                  <a:gd name="T27" fmla="*/ 86 h 112"/>
                  <a:gd name="T28" fmla="*/ 53 w 187"/>
                  <a:gd name="T29" fmla="*/ 89 h 112"/>
                  <a:gd name="T30" fmla="*/ 57 w 187"/>
                  <a:gd name="T31" fmla="*/ 89 h 112"/>
                  <a:gd name="T32" fmla="*/ 61 w 187"/>
                  <a:gd name="T33" fmla="*/ 88 h 112"/>
                  <a:gd name="T34" fmla="*/ 65 w 187"/>
                  <a:gd name="T35" fmla="*/ 74 h 112"/>
                  <a:gd name="T36" fmla="*/ 68 w 187"/>
                  <a:gd name="T37" fmla="*/ 81 h 112"/>
                  <a:gd name="T38" fmla="*/ 72 w 187"/>
                  <a:gd name="T39" fmla="*/ 81 h 112"/>
                  <a:gd name="T40" fmla="*/ 76 w 187"/>
                  <a:gd name="T41" fmla="*/ 85 h 112"/>
                  <a:gd name="T42" fmla="*/ 80 w 187"/>
                  <a:gd name="T43" fmla="*/ 59 h 112"/>
                  <a:gd name="T44" fmla="*/ 84 w 187"/>
                  <a:gd name="T45" fmla="*/ 77 h 112"/>
                  <a:gd name="T46" fmla="*/ 88 w 187"/>
                  <a:gd name="T47" fmla="*/ 102 h 112"/>
                  <a:gd name="T48" fmla="*/ 92 w 187"/>
                  <a:gd name="T49" fmla="*/ 70 h 112"/>
                  <a:gd name="T50" fmla="*/ 95 w 187"/>
                  <a:gd name="T51" fmla="*/ 79 h 112"/>
                  <a:gd name="T52" fmla="*/ 99 w 187"/>
                  <a:gd name="T53" fmla="*/ 85 h 112"/>
                  <a:gd name="T54" fmla="*/ 103 w 187"/>
                  <a:gd name="T55" fmla="*/ 0 h 112"/>
                  <a:gd name="T56" fmla="*/ 107 w 187"/>
                  <a:gd name="T57" fmla="*/ 26 h 112"/>
                  <a:gd name="T58" fmla="*/ 110 w 187"/>
                  <a:gd name="T59" fmla="*/ 25 h 112"/>
                  <a:gd name="T60" fmla="*/ 114 w 187"/>
                  <a:gd name="T61" fmla="*/ 17 h 112"/>
                  <a:gd name="T62" fmla="*/ 118 w 187"/>
                  <a:gd name="T63" fmla="*/ 11 h 112"/>
                  <a:gd name="T64" fmla="*/ 122 w 187"/>
                  <a:gd name="T65" fmla="*/ 33 h 112"/>
                  <a:gd name="T66" fmla="*/ 126 w 187"/>
                  <a:gd name="T67" fmla="*/ 32 h 112"/>
                  <a:gd name="T68" fmla="*/ 130 w 187"/>
                  <a:gd name="T69" fmla="*/ 10 h 112"/>
                  <a:gd name="T70" fmla="*/ 133 w 187"/>
                  <a:gd name="T71" fmla="*/ 13 h 112"/>
                  <a:gd name="T72" fmla="*/ 137 w 187"/>
                  <a:gd name="T73" fmla="*/ 18 h 112"/>
                  <a:gd name="T74" fmla="*/ 141 w 187"/>
                  <a:gd name="T75" fmla="*/ 20 h 112"/>
                  <a:gd name="T76" fmla="*/ 145 w 187"/>
                  <a:gd name="T77" fmla="*/ 23 h 112"/>
                  <a:gd name="T78" fmla="*/ 149 w 187"/>
                  <a:gd name="T79" fmla="*/ 17 h 112"/>
                  <a:gd name="T80" fmla="*/ 153 w 187"/>
                  <a:gd name="T81" fmla="*/ 26 h 112"/>
                  <a:gd name="T82" fmla="*/ 156 w 187"/>
                  <a:gd name="T83" fmla="*/ 39 h 112"/>
                  <a:gd name="T84" fmla="*/ 160 w 187"/>
                  <a:gd name="T85" fmla="*/ 46 h 112"/>
                  <a:gd name="T86" fmla="*/ 164 w 187"/>
                  <a:gd name="T87" fmla="*/ 52 h 112"/>
                  <a:gd name="T88" fmla="*/ 168 w 187"/>
                  <a:gd name="T89" fmla="*/ 44 h 112"/>
                  <a:gd name="T90" fmla="*/ 172 w 187"/>
                  <a:gd name="T91" fmla="*/ 58 h 112"/>
                  <a:gd name="T92" fmla="*/ 175 w 187"/>
                  <a:gd name="T93" fmla="*/ 68 h 112"/>
                  <a:gd name="T94" fmla="*/ 179 w 187"/>
                  <a:gd name="T95" fmla="*/ 64 h 112"/>
                  <a:gd name="T96" fmla="*/ 183 w 187"/>
                  <a:gd name="T97" fmla="*/ 70 h 112"/>
                  <a:gd name="T98" fmla="*/ 187 w 187"/>
                  <a:gd name="T99" fmla="*/ 57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7" h="112">
                    <a:moveTo>
                      <a:pt x="0" y="77"/>
                    </a:moveTo>
                    <a:lnTo>
                      <a:pt x="4" y="78"/>
                    </a:lnTo>
                    <a:lnTo>
                      <a:pt x="7" y="72"/>
                    </a:lnTo>
                    <a:lnTo>
                      <a:pt x="11" y="69"/>
                    </a:lnTo>
                    <a:lnTo>
                      <a:pt x="15" y="74"/>
                    </a:lnTo>
                    <a:lnTo>
                      <a:pt x="19" y="91"/>
                    </a:lnTo>
                    <a:lnTo>
                      <a:pt x="23" y="101"/>
                    </a:lnTo>
                    <a:lnTo>
                      <a:pt x="26" y="112"/>
                    </a:lnTo>
                    <a:lnTo>
                      <a:pt x="30" y="101"/>
                    </a:lnTo>
                    <a:lnTo>
                      <a:pt x="34" y="102"/>
                    </a:lnTo>
                    <a:lnTo>
                      <a:pt x="38" y="101"/>
                    </a:lnTo>
                    <a:lnTo>
                      <a:pt x="42" y="101"/>
                    </a:lnTo>
                    <a:lnTo>
                      <a:pt x="46" y="93"/>
                    </a:lnTo>
                    <a:lnTo>
                      <a:pt x="49" y="86"/>
                    </a:lnTo>
                    <a:lnTo>
                      <a:pt x="53" y="89"/>
                    </a:lnTo>
                    <a:lnTo>
                      <a:pt x="57" y="89"/>
                    </a:lnTo>
                    <a:lnTo>
                      <a:pt x="61" y="88"/>
                    </a:lnTo>
                    <a:lnTo>
                      <a:pt x="65" y="74"/>
                    </a:lnTo>
                    <a:lnTo>
                      <a:pt x="68" y="81"/>
                    </a:lnTo>
                    <a:lnTo>
                      <a:pt x="72" y="81"/>
                    </a:lnTo>
                    <a:lnTo>
                      <a:pt x="76" y="85"/>
                    </a:lnTo>
                    <a:lnTo>
                      <a:pt x="80" y="59"/>
                    </a:lnTo>
                    <a:lnTo>
                      <a:pt x="84" y="77"/>
                    </a:lnTo>
                    <a:lnTo>
                      <a:pt x="88" y="102"/>
                    </a:lnTo>
                    <a:lnTo>
                      <a:pt x="92" y="70"/>
                    </a:lnTo>
                    <a:lnTo>
                      <a:pt x="95" y="79"/>
                    </a:lnTo>
                    <a:lnTo>
                      <a:pt x="99" y="85"/>
                    </a:lnTo>
                    <a:lnTo>
                      <a:pt x="103" y="0"/>
                    </a:lnTo>
                    <a:lnTo>
                      <a:pt x="107" y="26"/>
                    </a:lnTo>
                    <a:lnTo>
                      <a:pt x="110" y="25"/>
                    </a:lnTo>
                    <a:lnTo>
                      <a:pt x="114" y="17"/>
                    </a:lnTo>
                    <a:lnTo>
                      <a:pt x="118" y="11"/>
                    </a:lnTo>
                    <a:lnTo>
                      <a:pt x="122" y="33"/>
                    </a:lnTo>
                    <a:lnTo>
                      <a:pt x="126" y="32"/>
                    </a:lnTo>
                    <a:lnTo>
                      <a:pt x="130" y="10"/>
                    </a:lnTo>
                    <a:lnTo>
                      <a:pt x="133" y="13"/>
                    </a:lnTo>
                    <a:lnTo>
                      <a:pt x="137" y="18"/>
                    </a:lnTo>
                    <a:lnTo>
                      <a:pt x="141" y="20"/>
                    </a:lnTo>
                    <a:lnTo>
                      <a:pt x="145" y="23"/>
                    </a:lnTo>
                    <a:lnTo>
                      <a:pt x="149" y="17"/>
                    </a:lnTo>
                    <a:lnTo>
                      <a:pt x="153" y="26"/>
                    </a:lnTo>
                    <a:lnTo>
                      <a:pt x="156" y="39"/>
                    </a:lnTo>
                    <a:lnTo>
                      <a:pt x="160" y="46"/>
                    </a:lnTo>
                    <a:lnTo>
                      <a:pt x="164" y="52"/>
                    </a:lnTo>
                    <a:lnTo>
                      <a:pt x="168" y="44"/>
                    </a:lnTo>
                    <a:lnTo>
                      <a:pt x="172" y="58"/>
                    </a:lnTo>
                    <a:lnTo>
                      <a:pt x="175" y="68"/>
                    </a:lnTo>
                    <a:lnTo>
                      <a:pt x="179" y="64"/>
                    </a:lnTo>
                    <a:lnTo>
                      <a:pt x="183" y="70"/>
                    </a:lnTo>
                    <a:lnTo>
                      <a:pt x="187" y="57"/>
                    </a:lnTo>
                  </a:path>
                </a:pathLst>
              </a:custGeom>
              <a:noFill/>
              <a:ln w="7938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6" name="Freeform 1538"/>
              <p:cNvSpPr>
                <a:spLocks/>
              </p:cNvSpPr>
              <p:nvPr/>
            </p:nvSpPr>
            <p:spPr bwMode="auto">
              <a:xfrm>
                <a:off x="3389377" y="1265193"/>
                <a:ext cx="296863" cy="295275"/>
              </a:xfrm>
              <a:custGeom>
                <a:avLst/>
                <a:gdLst>
                  <a:gd name="T0" fmla="*/ 0 w 187"/>
                  <a:gd name="T1" fmla="*/ 38 h 186"/>
                  <a:gd name="T2" fmla="*/ 4 w 187"/>
                  <a:gd name="T3" fmla="*/ 47 h 186"/>
                  <a:gd name="T4" fmla="*/ 8 w 187"/>
                  <a:gd name="T5" fmla="*/ 33 h 186"/>
                  <a:gd name="T6" fmla="*/ 11 w 187"/>
                  <a:gd name="T7" fmla="*/ 19 h 186"/>
                  <a:gd name="T8" fmla="*/ 15 w 187"/>
                  <a:gd name="T9" fmla="*/ 6 h 186"/>
                  <a:gd name="T10" fmla="*/ 19 w 187"/>
                  <a:gd name="T11" fmla="*/ 0 h 186"/>
                  <a:gd name="T12" fmla="*/ 23 w 187"/>
                  <a:gd name="T13" fmla="*/ 0 h 186"/>
                  <a:gd name="T14" fmla="*/ 27 w 187"/>
                  <a:gd name="T15" fmla="*/ 12 h 186"/>
                  <a:gd name="T16" fmla="*/ 30 w 187"/>
                  <a:gd name="T17" fmla="*/ 11 h 186"/>
                  <a:gd name="T18" fmla="*/ 34 w 187"/>
                  <a:gd name="T19" fmla="*/ 2 h 186"/>
                  <a:gd name="T20" fmla="*/ 38 w 187"/>
                  <a:gd name="T21" fmla="*/ 21 h 186"/>
                  <a:gd name="T22" fmla="*/ 42 w 187"/>
                  <a:gd name="T23" fmla="*/ 10 h 186"/>
                  <a:gd name="T24" fmla="*/ 46 w 187"/>
                  <a:gd name="T25" fmla="*/ 20 h 186"/>
                  <a:gd name="T26" fmla="*/ 50 w 187"/>
                  <a:gd name="T27" fmla="*/ 30 h 186"/>
                  <a:gd name="T28" fmla="*/ 54 w 187"/>
                  <a:gd name="T29" fmla="*/ 27 h 186"/>
                  <a:gd name="T30" fmla="*/ 57 w 187"/>
                  <a:gd name="T31" fmla="*/ 29 h 186"/>
                  <a:gd name="T32" fmla="*/ 61 w 187"/>
                  <a:gd name="T33" fmla="*/ 51 h 186"/>
                  <a:gd name="T34" fmla="*/ 65 w 187"/>
                  <a:gd name="T35" fmla="*/ 59 h 186"/>
                  <a:gd name="T36" fmla="*/ 69 w 187"/>
                  <a:gd name="T37" fmla="*/ 75 h 186"/>
                  <a:gd name="T38" fmla="*/ 72 w 187"/>
                  <a:gd name="T39" fmla="*/ 80 h 186"/>
                  <a:gd name="T40" fmla="*/ 76 w 187"/>
                  <a:gd name="T41" fmla="*/ 74 h 186"/>
                  <a:gd name="T42" fmla="*/ 80 w 187"/>
                  <a:gd name="T43" fmla="*/ 85 h 186"/>
                  <a:gd name="T44" fmla="*/ 84 w 187"/>
                  <a:gd name="T45" fmla="*/ 92 h 186"/>
                  <a:gd name="T46" fmla="*/ 88 w 187"/>
                  <a:gd name="T47" fmla="*/ 85 h 186"/>
                  <a:gd name="T48" fmla="*/ 92 w 187"/>
                  <a:gd name="T49" fmla="*/ 104 h 186"/>
                  <a:gd name="T50" fmla="*/ 96 w 187"/>
                  <a:gd name="T51" fmla="*/ 137 h 186"/>
                  <a:gd name="T52" fmla="*/ 99 w 187"/>
                  <a:gd name="T53" fmla="*/ 157 h 186"/>
                  <a:gd name="T54" fmla="*/ 103 w 187"/>
                  <a:gd name="T55" fmla="*/ 164 h 186"/>
                  <a:gd name="T56" fmla="*/ 107 w 187"/>
                  <a:gd name="T57" fmla="*/ 173 h 186"/>
                  <a:gd name="T58" fmla="*/ 111 w 187"/>
                  <a:gd name="T59" fmla="*/ 174 h 186"/>
                  <a:gd name="T60" fmla="*/ 115 w 187"/>
                  <a:gd name="T61" fmla="*/ 186 h 186"/>
                  <a:gd name="T62" fmla="*/ 118 w 187"/>
                  <a:gd name="T63" fmla="*/ 165 h 186"/>
                  <a:gd name="T64" fmla="*/ 122 w 187"/>
                  <a:gd name="T65" fmla="*/ 175 h 186"/>
                  <a:gd name="T66" fmla="*/ 126 w 187"/>
                  <a:gd name="T67" fmla="*/ 180 h 186"/>
                  <a:gd name="T68" fmla="*/ 130 w 187"/>
                  <a:gd name="T69" fmla="*/ 173 h 186"/>
                  <a:gd name="T70" fmla="*/ 134 w 187"/>
                  <a:gd name="T71" fmla="*/ 172 h 186"/>
                  <a:gd name="T72" fmla="*/ 137 w 187"/>
                  <a:gd name="T73" fmla="*/ 170 h 186"/>
                  <a:gd name="T74" fmla="*/ 141 w 187"/>
                  <a:gd name="T75" fmla="*/ 165 h 186"/>
                  <a:gd name="T76" fmla="*/ 145 w 187"/>
                  <a:gd name="T77" fmla="*/ 161 h 186"/>
                  <a:gd name="T78" fmla="*/ 149 w 187"/>
                  <a:gd name="T79" fmla="*/ 149 h 186"/>
                  <a:gd name="T80" fmla="*/ 153 w 187"/>
                  <a:gd name="T81" fmla="*/ 142 h 186"/>
                  <a:gd name="T82" fmla="*/ 157 w 187"/>
                  <a:gd name="T83" fmla="*/ 132 h 186"/>
                  <a:gd name="T84" fmla="*/ 160 w 187"/>
                  <a:gd name="T85" fmla="*/ 138 h 186"/>
                  <a:gd name="T86" fmla="*/ 164 w 187"/>
                  <a:gd name="T87" fmla="*/ 135 h 186"/>
                  <a:gd name="T88" fmla="*/ 168 w 187"/>
                  <a:gd name="T89" fmla="*/ 126 h 186"/>
                  <a:gd name="T90" fmla="*/ 172 w 187"/>
                  <a:gd name="T91" fmla="*/ 128 h 186"/>
                  <a:gd name="T92" fmla="*/ 176 w 187"/>
                  <a:gd name="T93" fmla="*/ 132 h 186"/>
                  <a:gd name="T94" fmla="*/ 179 w 187"/>
                  <a:gd name="T95" fmla="*/ 112 h 186"/>
                  <a:gd name="T96" fmla="*/ 183 w 187"/>
                  <a:gd name="T97" fmla="*/ 121 h 186"/>
                  <a:gd name="T98" fmla="*/ 187 w 187"/>
                  <a:gd name="T99" fmla="*/ 118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7" h="186">
                    <a:moveTo>
                      <a:pt x="0" y="38"/>
                    </a:moveTo>
                    <a:lnTo>
                      <a:pt x="4" y="47"/>
                    </a:lnTo>
                    <a:lnTo>
                      <a:pt x="8" y="33"/>
                    </a:lnTo>
                    <a:lnTo>
                      <a:pt x="11" y="19"/>
                    </a:lnTo>
                    <a:lnTo>
                      <a:pt x="15" y="6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7" y="12"/>
                    </a:lnTo>
                    <a:lnTo>
                      <a:pt x="30" y="11"/>
                    </a:lnTo>
                    <a:lnTo>
                      <a:pt x="34" y="2"/>
                    </a:lnTo>
                    <a:lnTo>
                      <a:pt x="38" y="21"/>
                    </a:lnTo>
                    <a:lnTo>
                      <a:pt x="42" y="10"/>
                    </a:lnTo>
                    <a:lnTo>
                      <a:pt x="46" y="20"/>
                    </a:lnTo>
                    <a:lnTo>
                      <a:pt x="50" y="30"/>
                    </a:lnTo>
                    <a:lnTo>
                      <a:pt x="54" y="27"/>
                    </a:lnTo>
                    <a:lnTo>
                      <a:pt x="57" y="29"/>
                    </a:lnTo>
                    <a:lnTo>
                      <a:pt x="61" y="51"/>
                    </a:lnTo>
                    <a:lnTo>
                      <a:pt x="65" y="59"/>
                    </a:lnTo>
                    <a:lnTo>
                      <a:pt x="69" y="75"/>
                    </a:lnTo>
                    <a:lnTo>
                      <a:pt x="72" y="80"/>
                    </a:lnTo>
                    <a:lnTo>
                      <a:pt x="76" y="74"/>
                    </a:lnTo>
                    <a:lnTo>
                      <a:pt x="80" y="85"/>
                    </a:lnTo>
                    <a:lnTo>
                      <a:pt x="84" y="92"/>
                    </a:lnTo>
                    <a:lnTo>
                      <a:pt x="88" y="85"/>
                    </a:lnTo>
                    <a:lnTo>
                      <a:pt x="92" y="104"/>
                    </a:lnTo>
                    <a:lnTo>
                      <a:pt x="96" y="137"/>
                    </a:lnTo>
                    <a:lnTo>
                      <a:pt x="99" y="157"/>
                    </a:lnTo>
                    <a:lnTo>
                      <a:pt x="103" y="164"/>
                    </a:lnTo>
                    <a:lnTo>
                      <a:pt x="107" y="173"/>
                    </a:lnTo>
                    <a:lnTo>
                      <a:pt x="111" y="174"/>
                    </a:lnTo>
                    <a:lnTo>
                      <a:pt x="115" y="186"/>
                    </a:lnTo>
                    <a:lnTo>
                      <a:pt x="118" y="165"/>
                    </a:lnTo>
                    <a:lnTo>
                      <a:pt x="122" y="175"/>
                    </a:lnTo>
                    <a:lnTo>
                      <a:pt x="126" y="180"/>
                    </a:lnTo>
                    <a:lnTo>
                      <a:pt x="130" y="173"/>
                    </a:lnTo>
                    <a:lnTo>
                      <a:pt x="134" y="172"/>
                    </a:lnTo>
                    <a:lnTo>
                      <a:pt x="137" y="170"/>
                    </a:lnTo>
                    <a:lnTo>
                      <a:pt x="141" y="165"/>
                    </a:lnTo>
                    <a:lnTo>
                      <a:pt x="145" y="161"/>
                    </a:lnTo>
                    <a:lnTo>
                      <a:pt x="149" y="149"/>
                    </a:lnTo>
                    <a:lnTo>
                      <a:pt x="153" y="142"/>
                    </a:lnTo>
                    <a:lnTo>
                      <a:pt x="157" y="132"/>
                    </a:lnTo>
                    <a:lnTo>
                      <a:pt x="160" y="138"/>
                    </a:lnTo>
                    <a:lnTo>
                      <a:pt x="164" y="135"/>
                    </a:lnTo>
                    <a:lnTo>
                      <a:pt x="168" y="126"/>
                    </a:lnTo>
                    <a:lnTo>
                      <a:pt x="172" y="128"/>
                    </a:lnTo>
                    <a:lnTo>
                      <a:pt x="176" y="132"/>
                    </a:lnTo>
                    <a:lnTo>
                      <a:pt x="179" y="112"/>
                    </a:lnTo>
                    <a:lnTo>
                      <a:pt x="183" y="121"/>
                    </a:lnTo>
                    <a:lnTo>
                      <a:pt x="187" y="118"/>
                    </a:lnTo>
                  </a:path>
                </a:pathLst>
              </a:custGeom>
              <a:noFill/>
              <a:ln w="7938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7" name="Freeform 1539"/>
              <p:cNvSpPr>
                <a:spLocks/>
              </p:cNvSpPr>
              <p:nvPr/>
            </p:nvSpPr>
            <p:spPr bwMode="auto">
              <a:xfrm>
                <a:off x="3686240" y="1244555"/>
                <a:ext cx="290513" cy="207963"/>
              </a:xfrm>
              <a:custGeom>
                <a:avLst/>
                <a:gdLst>
                  <a:gd name="T0" fmla="*/ 0 w 183"/>
                  <a:gd name="T1" fmla="*/ 131 h 131"/>
                  <a:gd name="T2" fmla="*/ 4 w 183"/>
                  <a:gd name="T3" fmla="*/ 131 h 131"/>
                  <a:gd name="T4" fmla="*/ 8 w 183"/>
                  <a:gd name="T5" fmla="*/ 117 h 131"/>
                  <a:gd name="T6" fmla="*/ 12 w 183"/>
                  <a:gd name="T7" fmla="*/ 124 h 131"/>
                  <a:gd name="T8" fmla="*/ 16 w 183"/>
                  <a:gd name="T9" fmla="*/ 111 h 131"/>
                  <a:gd name="T10" fmla="*/ 19 w 183"/>
                  <a:gd name="T11" fmla="*/ 101 h 131"/>
                  <a:gd name="T12" fmla="*/ 23 w 183"/>
                  <a:gd name="T13" fmla="*/ 76 h 131"/>
                  <a:gd name="T14" fmla="*/ 27 w 183"/>
                  <a:gd name="T15" fmla="*/ 74 h 131"/>
                  <a:gd name="T16" fmla="*/ 31 w 183"/>
                  <a:gd name="T17" fmla="*/ 65 h 131"/>
                  <a:gd name="T18" fmla="*/ 34 w 183"/>
                  <a:gd name="T19" fmla="*/ 48 h 131"/>
                  <a:gd name="T20" fmla="*/ 38 w 183"/>
                  <a:gd name="T21" fmla="*/ 57 h 131"/>
                  <a:gd name="T22" fmla="*/ 42 w 183"/>
                  <a:gd name="T23" fmla="*/ 64 h 131"/>
                  <a:gd name="T24" fmla="*/ 46 w 183"/>
                  <a:gd name="T25" fmla="*/ 68 h 131"/>
                  <a:gd name="T26" fmla="*/ 50 w 183"/>
                  <a:gd name="T27" fmla="*/ 77 h 131"/>
                  <a:gd name="T28" fmla="*/ 54 w 183"/>
                  <a:gd name="T29" fmla="*/ 45 h 131"/>
                  <a:gd name="T30" fmla="*/ 58 w 183"/>
                  <a:gd name="T31" fmla="*/ 36 h 131"/>
                  <a:gd name="T32" fmla="*/ 61 w 183"/>
                  <a:gd name="T33" fmla="*/ 14 h 131"/>
                  <a:gd name="T34" fmla="*/ 65 w 183"/>
                  <a:gd name="T35" fmla="*/ 25 h 131"/>
                  <a:gd name="T36" fmla="*/ 69 w 183"/>
                  <a:gd name="T37" fmla="*/ 13 h 131"/>
                  <a:gd name="T38" fmla="*/ 73 w 183"/>
                  <a:gd name="T39" fmla="*/ 19 h 131"/>
                  <a:gd name="T40" fmla="*/ 77 w 183"/>
                  <a:gd name="T41" fmla="*/ 23 h 131"/>
                  <a:gd name="T42" fmla="*/ 80 w 183"/>
                  <a:gd name="T43" fmla="*/ 25 h 131"/>
                  <a:gd name="T44" fmla="*/ 84 w 183"/>
                  <a:gd name="T45" fmla="*/ 46 h 131"/>
                  <a:gd name="T46" fmla="*/ 88 w 183"/>
                  <a:gd name="T47" fmla="*/ 29 h 131"/>
                  <a:gd name="T48" fmla="*/ 92 w 183"/>
                  <a:gd name="T49" fmla="*/ 36 h 131"/>
                  <a:gd name="T50" fmla="*/ 96 w 183"/>
                  <a:gd name="T51" fmla="*/ 43 h 131"/>
                  <a:gd name="T52" fmla="*/ 100 w 183"/>
                  <a:gd name="T53" fmla="*/ 42 h 131"/>
                  <a:gd name="T54" fmla="*/ 103 w 183"/>
                  <a:gd name="T55" fmla="*/ 36 h 131"/>
                  <a:gd name="T56" fmla="*/ 107 w 183"/>
                  <a:gd name="T57" fmla="*/ 42 h 131"/>
                  <a:gd name="T58" fmla="*/ 111 w 183"/>
                  <a:gd name="T59" fmla="*/ 60 h 131"/>
                  <a:gd name="T60" fmla="*/ 115 w 183"/>
                  <a:gd name="T61" fmla="*/ 62 h 131"/>
                  <a:gd name="T62" fmla="*/ 119 w 183"/>
                  <a:gd name="T63" fmla="*/ 72 h 131"/>
                  <a:gd name="T64" fmla="*/ 122 w 183"/>
                  <a:gd name="T65" fmla="*/ 51 h 131"/>
                  <a:gd name="T66" fmla="*/ 126 w 183"/>
                  <a:gd name="T67" fmla="*/ 62 h 131"/>
                  <a:gd name="T68" fmla="*/ 130 w 183"/>
                  <a:gd name="T69" fmla="*/ 59 h 131"/>
                  <a:gd name="T70" fmla="*/ 134 w 183"/>
                  <a:gd name="T71" fmla="*/ 43 h 131"/>
                  <a:gd name="T72" fmla="*/ 138 w 183"/>
                  <a:gd name="T73" fmla="*/ 41 h 131"/>
                  <a:gd name="T74" fmla="*/ 141 w 183"/>
                  <a:gd name="T75" fmla="*/ 33 h 131"/>
                  <a:gd name="T76" fmla="*/ 145 w 183"/>
                  <a:gd name="T77" fmla="*/ 37 h 131"/>
                  <a:gd name="T78" fmla="*/ 149 w 183"/>
                  <a:gd name="T79" fmla="*/ 29 h 131"/>
                  <a:gd name="T80" fmla="*/ 153 w 183"/>
                  <a:gd name="T81" fmla="*/ 29 h 131"/>
                  <a:gd name="T82" fmla="*/ 157 w 183"/>
                  <a:gd name="T83" fmla="*/ 24 h 131"/>
                  <a:gd name="T84" fmla="*/ 161 w 183"/>
                  <a:gd name="T85" fmla="*/ 18 h 131"/>
                  <a:gd name="T86" fmla="*/ 165 w 183"/>
                  <a:gd name="T87" fmla="*/ 20 h 131"/>
                  <a:gd name="T88" fmla="*/ 168 w 183"/>
                  <a:gd name="T89" fmla="*/ 16 h 131"/>
                  <a:gd name="T90" fmla="*/ 172 w 183"/>
                  <a:gd name="T91" fmla="*/ 6 h 131"/>
                  <a:gd name="T92" fmla="*/ 176 w 183"/>
                  <a:gd name="T93" fmla="*/ 17 h 131"/>
                  <a:gd name="T94" fmla="*/ 180 w 183"/>
                  <a:gd name="T95" fmla="*/ 15 h 131"/>
                  <a:gd name="T96" fmla="*/ 183 w 183"/>
                  <a:gd name="T97" fmla="*/ 0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3" h="131">
                    <a:moveTo>
                      <a:pt x="0" y="131"/>
                    </a:moveTo>
                    <a:lnTo>
                      <a:pt x="4" y="131"/>
                    </a:lnTo>
                    <a:lnTo>
                      <a:pt x="8" y="117"/>
                    </a:lnTo>
                    <a:lnTo>
                      <a:pt x="12" y="124"/>
                    </a:lnTo>
                    <a:lnTo>
                      <a:pt x="16" y="111"/>
                    </a:lnTo>
                    <a:lnTo>
                      <a:pt x="19" y="101"/>
                    </a:lnTo>
                    <a:lnTo>
                      <a:pt x="23" y="76"/>
                    </a:lnTo>
                    <a:lnTo>
                      <a:pt x="27" y="74"/>
                    </a:lnTo>
                    <a:lnTo>
                      <a:pt x="31" y="65"/>
                    </a:lnTo>
                    <a:lnTo>
                      <a:pt x="34" y="48"/>
                    </a:lnTo>
                    <a:lnTo>
                      <a:pt x="38" y="57"/>
                    </a:lnTo>
                    <a:lnTo>
                      <a:pt x="42" y="64"/>
                    </a:lnTo>
                    <a:lnTo>
                      <a:pt x="46" y="68"/>
                    </a:lnTo>
                    <a:lnTo>
                      <a:pt x="50" y="77"/>
                    </a:lnTo>
                    <a:lnTo>
                      <a:pt x="54" y="45"/>
                    </a:lnTo>
                    <a:lnTo>
                      <a:pt x="58" y="36"/>
                    </a:lnTo>
                    <a:lnTo>
                      <a:pt x="61" y="14"/>
                    </a:lnTo>
                    <a:lnTo>
                      <a:pt x="65" y="25"/>
                    </a:lnTo>
                    <a:lnTo>
                      <a:pt x="69" y="13"/>
                    </a:lnTo>
                    <a:lnTo>
                      <a:pt x="73" y="19"/>
                    </a:lnTo>
                    <a:lnTo>
                      <a:pt x="77" y="23"/>
                    </a:lnTo>
                    <a:lnTo>
                      <a:pt x="80" y="25"/>
                    </a:lnTo>
                    <a:lnTo>
                      <a:pt x="84" y="46"/>
                    </a:lnTo>
                    <a:lnTo>
                      <a:pt x="88" y="29"/>
                    </a:lnTo>
                    <a:lnTo>
                      <a:pt x="92" y="36"/>
                    </a:lnTo>
                    <a:lnTo>
                      <a:pt x="96" y="43"/>
                    </a:lnTo>
                    <a:lnTo>
                      <a:pt x="100" y="42"/>
                    </a:lnTo>
                    <a:lnTo>
                      <a:pt x="103" y="36"/>
                    </a:lnTo>
                    <a:lnTo>
                      <a:pt x="107" y="42"/>
                    </a:lnTo>
                    <a:lnTo>
                      <a:pt x="111" y="60"/>
                    </a:lnTo>
                    <a:lnTo>
                      <a:pt x="115" y="62"/>
                    </a:lnTo>
                    <a:lnTo>
                      <a:pt x="119" y="72"/>
                    </a:lnTo>
                    <a:lnTo>
                      <a:pt x="122" y="51"/>
                    </a:lnTo>
                    <a:lnTo>
                      <a:pt x="126" y="62"/>
                    </a:lnTo>
                    <a:lnTo>
                      <a:pt x="130" y="59"/>
                    </a:lnTo>
                    <a:lnTo>
                      <a:pt x="134" y="43"/>
                    </a:lnTo>
                    <a:lnTo>
                      <a:pt x="138" y="41"/>
                    </a:lnTo>
                    <a:lnTo>
                      <a:pt x="141" y="33"/>
                    </a:lnTo>
                    <a:lnTo>
                      <a:pt x="145" y="37"/>
                    </a:lnTo>
                    <a:lnTo>
                      <a:pt x="149" y="29"/>
                    </a:lnTo>
                    <a:lnTo>
                      <a:pt x="153" y="29"/>
                    </a:lnTo>
                    <a:lnTo>
                      <a:pt x="157" y="24"/>
                    </a:lnTo>
                    <a:lnTo>
                      <a:pt x="161" y="18"/>
                    </a:lnTo>
                    <a:lnTo>
                      <a:pt x="165" y="20"/>
                    </a:lnTo>
                    <a:lnTo>
                      <a:pt x="168" y="16"/>
                    </a:lnTo>
                    <a:lnTo>
                      <a:pt x="172" y="6"/>
                    </a:lnTo>
                    <a:lnTo>
                      <a:pt x="176" y="17"/>
                    </a:lnTo>
                    <a:lnTo>
                      <a:pt x="180" y="15"/>
                    </a:lnTo>
                    <a:lnTo>
                      <a:pt x="183" y="0"/>
                    </a:lnTo>
                  </a:path>
                </a:pathLst>
              </a:custGeom>
              <a:noFill/>
              <a:ln w="7938" cap="flat">
                <a:solidFill>
                  <a:srgbClr val="42FF0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8" name="Freeform 1540"/>
              <p:cNvSpPr>
                <a:spLocks/>
              </p:cNvSpPr>
              <p:nvPr/>
            </p:nvSpPr>
            <p:spPr bwMode="auto">
              <a:xfrm>
                <a:off x="2814702" y="968330"/>
                <a:ext cx="295275" cy="515938"/>
              </a:xfrm>
              <a:custGeom>
                <a:avLst/>
                <a:gdLst>
                  <a:gd name="T0" fmla="*/ 0 w 186"/>
                  <a:gd name="T1" fmla="*/ 0 h 325"/>
                  <a:gd name="T2" fmla="*/ 3 w 186"/>
                  <a:gd name="T3" fmla="*/ 26 h 325"/>
                  <a:gd name="T4" fmla="*/ 7 w 186"/>
                  <a:gd name="T5" fmla="*/ 68 h 325"/>
                  <a:gd name="T6" fmla="*/ 10 w 186"/>
                  <a:gd name="T7" fmla="*/ 90 h 325"/>
                  <a:gd name="T8" fmla="*/ 14 w 186"/>
                  <a:gd name="T9" fmla="*/ 123 h 325"/>
                  <a:gd name="T10" fmla="*/ 18 w 186"/>
                  <a:gd name="T11" fmla="*/ 153 h 325"/>
                  <a:gd name="T12" fmla="*/ 22 w 186"/>
                  <a:gd name="T13" fmla="*/ 162 h 325"/>
                  <a:gd name="T14" fmla="*/ 26 w 186"/>
                  <a:gd name="T15" fmla="*/ 187 h 325"/>
                  <a:gd name="T16" fmla="*/ 30 w 186"/>
                  <a:gd name="T17" fmla="*/ 207 h 325"/>
                  <a:gd name="T18" fmla="*/ 33 w 186"/>
                  <a:gd name="T19" fmla="*/ 208 h 325"/>
                  <a:gd name="T20" fmla="*/ 37 w 186"/>
                  <a:gd name="T21" fmla="*/ 200 h 325"/>
                  <a:gd name="T22" fmla="*/ 41 w 186"/>
                  <a:gd name="T23" fmla="*/ 191 h 325"/>
                  <a:gd name="T24" fmla="*/ 45 w 186"/>
                  <a:gd name="T25" fmla="*/ 212 h 325"/>
                  <a:gd name="T26" fmla="*/ 48 w 186"/>
                  <a:gd name="T27" fmla="*/ 207 h 325"/>
                  <a:gd name="T28" fmla="*/ 52 w 186"/>
                  <a:gd name="T29" fmla="*/ 185 h 325"/>
                  <a:gd name="T30" fmla="*/ 56 w 186"/>
                  <a:gd name="T31" fmla="*/ 175 h 325"/>
                  <a:gd name="T32" fmla="*/ 60 w 186"/>
                  <a:gd name="T33" fmla="*/ 174 h 325"/>
                  <a:gd name="T34" fmla="*/ 64 w 186"/>
                  <a:gd name="T35" fmla="*/ 186 h 325"/>
                  <a:gd name="T36" fmla="*/ 68 w 186"/>
                  <a:gd name="T37" fmla="*/ 202 h 325"/>
                  <a:gd name="T38" fmla="*/ 72 w 186"/>
                  <a:gd name="T39" fmla="*/ 234 h 325"/>
                  <a:gd name="T40" fmla="*/ 75 w 186"/>
                  <a:gd name="T41" fmla="*/ 231 h 325"/>
                  <a:gd name="T42" fmla="*/ 79 w 186"/>
                  <a:gd name="T43" fmla="*/ 209 h 325"/>
                  <a:gd name="T44" fmla="*/ 83 w 186"/>
                  <a:gd name="T45" fmla="*/ 181 h 325"/>
                  <a:gd name="T46" fmla="*/ 87 w 186"/>
                  <a:gd name="T47" fmla="*/ 174 h 325"/>
                  <a:gd name="T48" fmla="*/ 91 w 186"/>
                  <a:gd name="T49" fmla="*/ 183 h 325"/>
                  <a:gd name="T50" fmla="*/ 94 w 186"/>
                  <a:gd name="T51" fmla="*/ 189 h 325"/>
                  <a:gd name="T52" fmla="*/ 98 w 186"/>
                  <a:gd name="T53" fmla="*/ 190 h 325"/>
                  <a:gd name="T54" fmla="*/ 102 w 186"/>
                  <a:gd name="T55" fmla="*/ 173 h 325"/>
                  <a:gd name="T56" fmla="*/ 106 w 186"/>
                  <a:gd name="T57" fmla="*/ 157 h 325"/>
                  <a:gd name="T58" fmla="*/ 110 w 186"/>
                  <a:gd name="T59" fmla="*/ 193 h 325"/>
                  <a:gd name="T60" fmla="*/ 114 w 186"/>
                  <a:gd name="T61" fmla="*/ 214 h 325"/>
                  <a:gd name="T62" fmla="*/ 117 w 186"/>
                  <a:gd name="T63" fmla="*/ 205 h 325"/>
                  <a:gd name="T64" fmla="*/ 121 w 186"/>
                  <a:gd name="T65" fmla="*/ 200 h 325"/>
                  <a:gd name="T66" fmla="*/ 125 w 186"/>
                  <a:gd name="T67" fmla="*/ 230 h 325"/>
                  <a:gd name="T68" fmla="*/ 129 w 186"/>
                  <a:gd name="T69" fmla="*/ 229 h 325"/>
                  <a:gd name="T70" fmla="*/ 133 w 186"/>
                  <a:gd name="T71" fmla="*/ 207 h 325"/>
                  <a:gd name="T72" fmla="*/ 136 w 186"/>
                  <a:gd name="T73" fmla="*/ 182 h 325"/>
                  <a:gd name="T74" fmla="*/ 140 w 186"/>
                  <a:gd name="T75" fmla="*/ 169 h 325"/>
                  <a:gd name="T76" fmla="*/ 144 w 186"/>
                  <a:gd name="T77" fmla="*/ 171 h 325"/>
                  <a:gd name="T78" fmla="*/ 148 w 186"/>
                  <a:gd name="T79" fmla="*/ 191 h 325"/>
                  <a:gd name="T80" fmla="*/ 152 w 186"/>
                  <a:gd name="T81" fmla="*/ 202 h 325"/>
                  <a:gd name="T82" fmla="*/ 156 w 186"/>
                  <a:gd name="T83" fmla="*/ 207 h 325"/>
                  <a:gd name="T84" fmla="*/ 159 w 186"/>
                  <a:gd name="T85" fmla="*/ 219 h 325"/>
                  <a:gd name="T86" fmla="*/ 163 w 186"/>
                  <a:gd name="T87" fmla="*/ 215 h 325"/>
                  <a:gd name="T88" fmla="*/ 167 w 186"/>
                  <a:gd name="T89" fmla="*/ 234 h 325"/>
                  <a:gd name="T90" fmla="*/ 171 w 186"/>
                  <a:gd name="T91" fmla="*/ 282 h 325"/>
                  <a:gd name="T92" fmla="*/ 175 w 186"/>
                  <a:gd name="T93" fmla="*/ 286 h 325"/>
                  <a:gd name="T94" fmla="*/ 179 w 186"/>
                  <a:gd name="T95" fmla="*/ 272 h 325"/>
                  <a:gd name="T96" fmla="*/ 182 w 186"/>
                  <a:gd name="T97" fmla="*/ 276 h 325"/>
                  <a:gd name="T98" fmla="*/ 186 w 186"/>
                  <a:gd name="T99" fmla="*/ 325 h 3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6" h="325">
                    <a:moveTo>
                      <a:pt x="0" y="0"/>
                    </a:moveTo>
                    <a:lnTo>
                      <a:pt x="3" y="26"/>
                    </a:lnTo>
                    <a:lnTo>
                      <a:pt x="7" y="68"/>
                    </a:lnTo>
                    <a:lnTo>
                      <a:pt x="10" y="90"/>
                    </a:lnTo>
                    <a:lnTo>
                      <a:pt x="14" y="123"/>
                    </a:lnTo>
                    <a:lnTo>
                      <a:pt x="18" y="153"/>
                    </a:lnTo>
                    <a:lnTo>
                      <a:pt x="22" y="162"/>
                    </a:lnTo>
                    <a:lnTo>
                      <a:pt x="26" y="187"/>
                    </a:lnTo>
                    <a:lnTo>
                      <a:pt x="30" y="207"/>
                    </a:lnTo>
                    <a:lnTo>
                      <a:pt x="33" y="208"/>
                    </a:lnTo>
                    <a:lnTo>
                      <a:pt x="37" y="200"/>
                    </a:lnTo>
                    <a:lnTo>
                      <a:pt x="41" y="191"/>
                    </a:lnTo>
                    <a:lnTo>
                      <a:pt x="45" y="212"/>
                    </a:lnTo>
                    <a:lnTo>
                      <a:pt x="48" y="207"/>
                    </a:lnTo>
                    <a:lnTo>
                      <a:pt x="52" y="185"/>
                    </a:lnTo>
                    <a:lnTo>
                      <a:pt x="56" y="175"/>
                    </a:lnTo>
                    <a:lnTo>
                      <a:pt x="60" y="174"/>
                    </a:lnTo>
                    <a:lnTo>
                      <a:pt x="64" y="186"/>
                    </a:lnTo>
                    <a:lnTo>
                      <a:pt x="68" y="202"/>
                    </a:lnTo>
                    <a:lnTo>
                      <a:pt x="72" y="234"/>
                    </a:lnTo>
                    <a:lnTo>
                      <a:pt x="75" y="231"/>
                    </a:lnTo>
                    <a:lnTo>
                      <a:pt x="79" y="209"/>
                    </a:lnTo>
                    <a:lnTo>
                      <a:pt x="83" y="181"/>
                    </a:lnTo>
                    <a:lnTo>
                      <a:pt x="87" y="174"/>
                    </a:lnTo>
                    <a:lnTo>
                      <a:pt x="91" y="183"/>
                    </a:lnTo>
                    <a:lnTo>
                      <a:pt x="94" y="189"/>
                    </a:lnTo>
                    <a:lnTo>
                      <a:pt x="98" y="190"/>
                    </a:lnTo>
                    <a:lnTo>
                      <a:pt x="102" y="173"/>
                    </a:lnTo>
                    <a:lnTo>
                      <a:pt x="106" y="157"/>
                    </a:lnTo>
                    <a:lnTo>
                      <a:pt x="110" y="193"/>
                    </a:lnTo>
                    <a:lnTo>
                      <a:pt x="114" y="214"/>
                    </a:lnTo>
                    <a:lnTo>
                      <a:pt x="117" y="205"/>
                    </a:lnTo>
                    <a:lnTo>
                      <a:pt x="121" y="200"/>
                    </a:lnTo>
                    <a:lnTo>
                      <a:pt x="125" y="230"/>
                    </a:lnTo>
                    <a:lnTo>
                      <a:pt x="129" y="229"/>
                    </a:lnTo>
                    <a:lnTo>
                      <a:pt x="133" y="207"/>
                    </a:lnTo>
                    <a:lnTo>
                      <a:pt x="136" y="182"/>
                    </a:lnTo>
                    <a:lnTo>
                      <a:pt x="140" y="169"/>
                    </a:lnTo>
                    <a:lnTo>
                      <a:pt x="144" y="171"/>
                    </a:lnTo>
                    <a:lnTo>
                      <a:pt x="148" y="191"/>
                    </a:lnTo>
                    <a:lnTo>
                      <a:pt x="152" y="202"/>
                    </a:lnTo>
                    <a:lnTo>
                      <a:pt x="156" y="207"/>
                    </a:lnTo>
                    <a:lnTo>
                      <a:pt x="159" y="219"/>
                    </a:lnTo>
                    <a:lnTo>
                      <a:pt x="163" y="215"/>
                    </a:lnTo>
                    <a:lnTo>
                      <a:pt x="167" y="234"/>
                    </a:lnTo>
                    <a:lnTo>
                      <a:pt x="171" y="282"/>
                    </a:lnTo>
                    <a:lnTo>
                      <a:pt x="175" y="286"/>
                    </a:lnTo>
                    <a:lnTo>
                      <a:pt x="179" y="272"/>
                    </a:lnTo>
                    <a:lnTo>
                      <a:pt x="182" y="276"/>
                    </a:lnTo>
                    <a:lnTo>
                      <a:pt x="186" y="325"/>
                    </a:lnTo>
                  </a:path>
                </a:pathLst>
              </a:custGeom>
              <a:noFill/>
              <a:ln w="7938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9" name="Freeform 1541"/>
              <p:cNvSpPr>
                <a:spLocks/>
              </p:cNvSpPr>
              <p:nvPr/>
            </p:nvSpPr>
            <p:spPr bwMode="auto">
              <a:xfrm>
                <a:off x="3109977" y="1414418"/>
                <a:ext cx="296863" cy="177800"/>
              </a:xfrm>
              <a:custGeom>
                <a:avLst/>
                <a:gdLst>
                  <a:gd name="T0" fmla="*/ 0 w 187"/>
                  <a:gd name="T1" fmla="*/ 44 h 112"/>
                  <a:gd name="T2" fmla="*/ 4 w 187"/>
                  <a:gd name="T3" fmla="*/ 52 h 112"/>
                  <a:gd name="T4" fmla="*/ 8 w 187"/>
                  <a:gd name="T5" fmla="*/ 40 h 112"/>
                  <a:gd name="T6" fmla="*/ 12 w 187"/>
                  <a:gd name="T7" fmla="*/ 18 h 112"/>
                  <a:gd name="T8" fmla="*/ 15 w 187"/>
                  <a:gd name="T9" fmla="*/ 1 h 112"/>
                  <a:gd name="T10" fmla="*/ 19 w 187"/>
                  <a:gd name="T11" fmla="*/ 14 h 112"/>
                  <a:gd name="T12" fmla="*/ 23 w 187"/>
                  <a:gd name="T13" fmla="*/ 49 h 112"/>
                  <a:gd name="T14" fmla="*/ 27 w 187"/>
                  <a:gd name="T15" fmla="*/ 56 h 112"/>
                  <a:gd name="T16" fmla="*/ 31 w 187"/>
                  <a:gd name="T17" fmla="*/ 48 h 112"/>
                  <a:gd name="T18" fmla="*/ 35 w 187"/>
                  <a:gd name="T19" fmla="*/ 49 h 112"/>
                  <a:gd name="T20" fmla="*/ 38 w 187"/>
                  <a:gd name="T21" fmla="*/ 91 h 112"/>
                  <a:gd name="T22" fmla="*/ 42 w 187"/>
                  <a:gd name="T23" fmla="*/ 101 h 112"/>
                  <a:gd name="T24" fmla="*/ 46 w 187"/>
                  <a:gd name="T25" fmla="*/ 97 h 112"/>
                  <a:gd name="T26" fmla="*/ 50 w 187"/>
                  <a:gd name="T27" fmla="*/ 80 h 112"/>
                  <a:gd name="T28" fmla="*/ 54 w 187"/>
                  <a:gd name="T29" fmla="*/ 83 h 112"/>
                  <a:gd name="T30" fmla="*/ 57 w 187"/>
                  <a:gd name="T31" fmla="*/ 112 h 112"/>
                  <a:gd name="T32" fmla="*/ 61 w 187"/>
                  <a:gd name="T33" fmla="*/ 110 h 112"/>
                  <a:gd name="T34" fmla="*/ 65 w 187"/>
                  <a:gd name="T35" fmla="*/ 91 h 112"/>
                  <a:gd name="T36" fmla="*/ 69 w 187"/>
                  <a:gd name="T37" fmla="*/ 66 h 112"/>
                  <a:gd name="T38" fmla="*/ 73 w 187"/>
                  <a:gd name="T39" fmla="*/ 66 h 112"/>
                  <a:gd name="T40" fmla="*/ 77 w 187"/>
                  <a:gd name="T41" fmla="*/ 82 h 112"/>
                  <a:gd name="T42" fmla="*/ 81 w 187"/>
                  <a:gd name="T43" fmla="*/ 100 h 112"/>
                  <a:gd name="T44" fmla="*/ 84 w 187"/>
                  <a:gd name="T45" fmla="*/ 98 h 112"/>
                  <a:gd name="T46" fmla="*/ 88 w 187"/>
                  <a:gd name="T47" fmla="*/ 84 h 112"/>
                  <a:gd name="T48" fmla="*/ 92 w 187"/>
                  <a:gd name="T49" fmla="*/ 74 h 112"/>
                  <a:gd name="T50" fmla="*/ 96 w 187"/>
                  <a:gd name="T51" fmla="*/ 97 h 112"/>
                  <a:gd name="T52" fmla="*/ 99 w 187"/>
                  <a:gd name="T53" fmla="*/ 109 h 112"/>
                  <a:gd name="T54" fmla="*/ 103 w 187"/>
                  <a:gd name="T55" fmla="*/ 97 h 112"/>
                  <a:gd name="T56" fmla="*/ 107 w 187"/>
                  <a:gd name="T57" fmla="*/ 71 h 112"/>
                  <a:gd name="T58" fmla="*/ 111 w 187"/>
                  <a:gd name="T59" fmla="*/ 52 h 112"/>
                  <a:gd name="T60" fmla="*/ 115 w 187"/>
                  <a:gd name="T61" fmla="*/ 61 h 112"/>
                  <a:gd name="T62" fmla="*/ 119 w 187"/>
                  <a:gd name="T63" fmla="*/ 49 h 112"/>
                  <a:gd name="T64" fmla="*/ 122 w 187"/>
                  <a:gd name="T65" fmla="*/ 63 h 112"/>
                  <a:gd name="T66" fmla="*/ 126 w 187"/>
                  <a:gd name="T67" fmla="*/ 58 h 112"/>
                  <a:gd name="T68" fmla="*/ 130 w 187"/>
                  <a:gd name="T69" fmla="*/ 38 h 112"/>
                  <a:gd name="T70" fmla="*/ 134 w 187"/>
                  <a:gd name="T71" fmla="*/ 23 h 112"/>
                  <a:gd name="T72" fmla="*/ 138 w 187"/>
                  <a:gd name="T73" fmla="*/ 34 h 112"/>
                  <a:gd name="T74" fmla="*/ 142 w 187"/>
                  <a:gd name="T75" fmla="*/ 40 h 112"/>
                  <a:gd name="T76" fmla="*/ 145 w 187"/>
                  <a:gd name="T77" fmla="*/ 24 h 112"/>
                  <a:gd name="T78" fmla="*/ 149 w 187"/>
                  <a:gd name="T79" fmla="*/ 13 h 112"/>
                  <a:gd name="T80" fmla="*/ 153 w 187"/>
                  <a:gd name="T81" fmla="*/ 14 h 112"/>
                  <a:gd name="T82" fmla="*/ 157 w 187"/>
                  <a:gd name="T83" fmla="*/ 45 h 112"/>
                  <a:gd name="T84" fmla="*/ 161 w 187"/>
                  <a:gd name="T85" fmla="*/ 47 h 112"/>
                  <a:gd name="T86" fmla="*/ 164 w 187"/>
                  <a:gd name="T87" fmla="*/ 32 h 112"/>
                  <a:gd name="T88" fmla="*/ 168 w 187"/>
                  <a:gd name="T89" fmla="*/ 7 h 112"/>
                  <a:gd name="T90" fmla="*/ 172 w 187"/>
                  <a:gd name="T91" fmla="*/ 0 h 112"/>
                  <a:gd name="T92" fmla="*/ 176 w 187"/>
                  <a:gd name="T93" fmla="*/ 30 h 112"/>
                  <a:gd name="T94" fmla="*/ 180 w 187"/>
                  <a:gd name="T95" fmla="*/ 44 h 112"/>
                  <a:gd name="T96" fmla="*/ 184 w 187"/>
                  <a:gd name="T97" fmla="*/ 32 h 112"/>
                  <a:gd name="T98" fmla="*/ 187 w 187"/>
                  <a:gd name="T99" fmla="*/ 0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7" h="112">
                    <a:moveTo>
                      <a:pt x="0" y="44"/>
                    </a:moveTo>
                    <a:lnTo>
                      <a:pt x="4" y="52"/>
                    </a:lnTo>
                    <a:lnTo>
                      <a:pt x="8" y="40"/>
                    </a:lnTo>
                    <a:lnTo>
                      <a:pt x="12" y="18"/>
                    </a:lnTo>
                    <a:lnTo>
                      <a:pt x="15" y="1"/>
                    </a:lnTo>
                    <a:lnTo>
                      <a:pt x="19" y="14"/>
                    </a:lnTo>
                    <a:lnTo>
                      <a:pt x="23" y="49"/>
                    </a:lnTo>
                    <a:lnTo>
                      <a:pt x="27" y="56"/>
                    </a:lnTo>
                    <a:lnTo>
                      <a:pt x="31" y="48"/>
                    </a:lnTo>
                    <a:lnTo>
                      <a:pt x="35" y="49"/>
                    </a:lnTo>
                    <a:lnTo>
                      <a:pt x="38" y="91"/>
                    </a:lnTo>
                    <a:lnTo>
                      <a:pt x="42" y="101"/>
                    </a:lnTo>
                    <a:lnTo>
                      <a:pt x="46" y="97"/>
                    </a:lnTo>
                    <a:lnTo>
                      <a:pt x="50" y="80"/>
                    </a:lnTo>
                    <a:lnTo>
                      <a:pt x="54" y="83"/>
                    </a:lnTo>
                    <a:lnTo>
                      <a:pt x="57" y="112"/>
                    </a:lnTo>
                    <a:lnTo>
                      <a:pt x="61" y="110"/>
                    </a:lnTo>
                    <a:lnTo>
                      <a:pt x="65" y="91"/>
                    </a:lnTo>
                    <a:lnTo>
                      <a:pt x="69" y="66"/>
                    </a:lnTo>
                    <a:lnTo>
                      <a:pt x="73" y="66"/>
                    </a:lnTo>
                    <a:lnTo>
                      <a:pt x="77" y="82"/>
                    </a:lnTo>
                    <a:lnTo>
                      <a:pt x="81" y="100"/>
                    </a:lnTo>
                    <a:lnTo>
                      <a:pt x="84" y="98"/>
                    </a:lnTo>
                    <a:lnTo>
                      <a:pt x="88" y="84"/>
                    </a:lnTo>
                    <a:lnTo>
                      <a:pt x="92" y="74"/>
                    </a:lnTo>
                    <a:lnTo>
                      <a:pt x="96" y="97"/>
                    </a:lnTo>
                    <a:lnTo>
                      <a:pt x="99" y="109"/>
                    </a:lnTo>
                    <a:lnTo>
                      <a:pt x="103" y="97"/>
                    </a:lnTo>
                    <a:lnTo>
                      <a:pt x="107" y="71"/>
                    </a:lnTo>
                    <a:lnTo>
                      <a:pt x="111" y="52"/>
                    </a:lnTo>
                    <a:lnTo>
                      <a:pt x="115" y="61"/>
                    </a:lnTo>
                    <a:lnTo>
                      <a:pt x="119" y="49"/>
                    </a:lnTo>
                    <a:lnTo>
                      <a:pt x="122" y="63"/>
                    </a:lnTo>
                    <a:lnTo>
                      <a:pt x="126" y="58"/>
                    </a:lnTo>
                    <a:lnTo>
                      <a:pt x="130" y="38"/>
                    </a:lnTo>
                    <a:lnTo>
                      <a:pt x="134" y="23"/>
                    </a:lnTo>
                    <a:lnTo>
                      <a:pt x="138" y="34"/>
                    </a:lnTo>
                    <a:lnTo>
                      <a:pt x="142" y="40"/>
                    </a:lnTo>
                    <a:lnTo>
                      <a:pt x="145" y="24"/>
                    </a:lnTo>
                    <a:lnTo>
                      <a:pt x="149" y="13"/>
                    </a:lnTo>
                    <a:lnTo>
                      <a:pt x="153" y="14"/>
                    </a:lnTo>
                    <a:lnTo>
                      <a:pt x="157" y="45"/>
                    </a:lnTo>
                    <a:lnTo>
                      <a:pt x="161" y="47"/>
                    </a:lnTo>
                    <a:lnTo>
                      <a:pt x="164" y="32"/>
                    </a:lnTo>
                    <a:lnTo>
                      <a:pt x="168" y="7"/>
                    </a:lnTo>
                    <a:lnTo>
                      <a:pt x="172" y="0"/>
                    </a:lnTo>
                    <a:lnTo>
                      <a:pt x="176" y="30"/>
                    </a:lnTo>
                    <a:lnTo>
                      <a:pt x="180" y="44"/>
                    </a:lnTo>
                    <a:lnTo>
                      <a:pt x="184" y="32"/>
                    </a:lnTo>
                    <a:lnTo>
                      <a:pt x="187" y="0"/>
                    </a:lnTo>
                  </a:path>
                </a:pathLst>
              </a:custGeom>
              <a:noFill/>
              <a:ln w="7938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0" name="Freeform 1542"/>
              <p:cNvSpPr>
                <a:spLocks/>
              </p:cNvSpPr>
              <p:nvPr/>
            </p:nvSpPr>
            <p:spPr bwMode="auto">
              <a:xfrm>
                <a:off x="3406840" y="1169943"/>
                <a:ext cx="298450" cy="400050"/>
              </a:xfrm>
              <a:custGeom>
                <a:avLst/>
                <a:gdLst>
                  <a:gd name="T0" fmla="*/ 0 w 188"/>
                  <a:gd name="T1" fmla="*/ 154 h 252"/>
                  <a:gd name="T2" fmla="*/ 4 w 188"/>
                  <a:gd name="T3" fmla="*/ 141 h 252"/>
                  <a:gd name="T4" fmla="*/ 8 w 188"/>
                  <a:gd name="T5" fmla="*/ 144 h 252"/>
                  <a:gd name="T6" fmla="*/ 12 w 188"/>
                  <a:gd name="T7" fmla="*/ 157 h 252"/>
                  <a:gd name="T8" fmla="*/ 16 w 188"/>
                  <a:gd name="T9" fmla="*/ 149 h 252"/>
                  <a:gd name="T10" fmla="*/ 19 w 188"/>
                  <a:gd name="T11" fmla="*/ 127 h 252"/>
                  <a:gd name="T12" fmla="*/ 23 w 188"/>
                  <a:gd name="T13" fmla="*/ 101 h 252"/>
                  <a:gd name="T14" fmla="*/ 27 w 188"/>
                  <a:gd name="T15" fmla="*/ 110 h 252"/>
                  <a:gd name="T16" fmla="*/ 31 w 188"/>
                  <a:gd name="T17" fmla="*/ 153 h 252"/>
                  <a:gd name="T18" fmla="*/ 35 w 188"/>
                  <a:gd name="T19" fmla="*/ 162 h 252"/>
                  <a:gd name="T20" fmla="*/ 39 w 188"/>
                  <a:gd name="T21" fmla="*/ 159 h 252"/>
                  <a:gd name="T22" fmla="*/ 43 w 188"/>
                  <a:gd name="T23" fmla="*/ 143 h 252"/>
                  <a:gd name="T24" fmla="*/ 46 w 188"/>
                  <a:gd name="T25" fmla="*/ 151 h 252"/>
                  <a:gd name="T26" fmla="*/ 50 w 188"/>
                  <a:gd name="T27" fmla="*/ 200 h 252"/>
                  <a:gd name="T28" fmla="*/ 54 w 188"/>
                  <a:gd name="T29" fmla="*/ 203 h 252"/>
                  <a:gd name="T30" fmla="*/ 58 w 188"/>
                  <a:gd name="T31" fmla="*/ 191 h 252"/>
                  <a:gd name="T32" fmla="*/ 61 w 188"/>
                  <a:gd name="T33" fmla="*/ 216 h 252"/>
                  <a:gd name="T34" fmla="*/ 65 w 188"/>
                  <a:gd name="T35" fmla="*/ 252 h 252"/>
                  <a:gd name="T36" fmla="*/ 69 w 188"/>
                  <a:gd name="T37" fmla="*/ 251 h 252"/>
                  <a:gd name="T38" fmla="*/ 73 w 188"/>
                  <a:gd name="T39" fmla="*/ 234 h 252"/>
                  <a:gd name="T40" fmla="*/ 77 w 188"/>
                  <a:gd name="T41" fmla="*/ 206 h 252"/>
                  <a:gd name="T42" fmla="*/ 81 w 188"/>
                  <a:gd name="T43" fmla="*/ 211 h 252"/>
                  <a:gd name="T44" fmla="*/ 85 w 188"/>
                  <a:gd name="T45" fmla="*/ 200 h 252"/>
                  <a:gd name="T46" fmla="*/ 88 w 188"/>
                  <a:gd name="T47" fmla="*/ 216 h 252"/>
                  <a:gd name="T48" fmla="*/ 92 w 188"/>
                  <a:gd name="T49" fmla="*/ 207 h 252"/>
                  <a:gd name="T50" fmla="*/ 96 w 188"/>
                  <a:gd name="T51" fmla="*/ 184 h 252"/>
                  <a:gd name="T52" fmla="*/ 100 w 188"/>
                  <a:gd name="T53" fmla="*/ 161 h 252"/>
                  <a:gd name="T54" fmla="*/ 104 w 188"/>
                  <a:gd name="T55" fmla="*/ 169 h 252"/>
                  <a:gd name="T56" fmla="*/ 107 w 188"/>
                  <a:gd name="T57" fmla="*/ 190 h 252"/>
                  <a:gd name="T58" fmla="*/ 111 w 188"/>
                  <a:gd name="T59" fmla="*/ 184 h 252"/>
                  <a:gd name="T60" fmla="*/ 115 w 188"/>
                  <a:gd name="T61" fmla="*/ 164 h 252"/>
                  <a:gd name="T62" fmla="*/ 119 w 188"/>
                  <a:gd name="T63" fmla="*/ 139 h 252"/>
                  <a:gd name="T64" fmla="*/ 123 w 188"/>
                  <a:gd name="T65" fmla="*/ 128 h 252"/>
                  <a:gd name="T66" fmla="*/ 126 w 188"/>
                  <a:gd name="T67" fmla="*/ 137 h 252"/>
                  <a:gd name="T68" fmla="*/ 130 w 188"/>
                  <a:gd name="T69" fmla="*/ 129 h 252"/>
                  <a:gd name="T70" fmla="*/ 134 w 188"/>
                  <a:gd name="T71" fmla="*/ 129 h 252"/>
                  <a:gd name="T72" fmla="*/ 138 w 188"/>
                  <a:gd name="T73" fmla="*/ 114 h 252"/>
                  <a:gd name="T74" fmla="*/ 142 w 188"/>
                  <a:gd name="T75" fmla="*/ 99 h 252"/>
                  <a:gd name="T76" fmla="*/ 146 w 188"/>
                  <a:gd name="T77" fmla="*/ 127 h 252"/>
                  <a:gd name="T78" fmla="*/ 149 w 188"/>
                  <a:gd name="T79" fmla="*/ 144 h 252"/>
                  <a:gd name="T80" fmla="*/ 153 w 188"/>
                  <a:gd name="T81" fmla="*/ 132 h 252"/>
                  <a:gd name="T82" fmla="*/ 157 w 188"/>
                  <a:gd name="T83" fmla="*/ 103 h 252"/>
                  <a:gd name="T84" fmla="*/ 161 w 188"/>
                  <a:gd name="T85" fmla="*/ 77 h 252"/>
                  <a:gd name="T86" fmla="*/ 165 w 188"/>
                  <a:gd name="T87" fmla="*/ 73 h 252"/>
                  <a:gd name="T88" fmla="*/ 168 w 188"/>
                  <a:gd name="T89" fmla="*/ 76 h 252"/>
                  <a:gd name="T90" fmla="*/ 172 w 188"/>
                  <a:gd name="T91" fmla="*/ 92 h 252"/>
                  <a:gd name="T92" fmla="*/ 176 w 188"/>
                  <a:gd name="T93" fmla="*/ 83 h 252"/>
                  <a:gd name="T94" fmla="*/ 180 w 188"/>
                  <a:gd name="T95" fmla="*/ 59 h 252"/>
                  <a:gd name="T96" fmla="*/ 184 w 188"/>
                  <a:gd name="T97" fmla="*/ 31 h 252"/>
                  <a:gd name="T98" fmla="*/ 188 w 188"/>
                  <a:gd name="T99" fmla="*/ 0 h 2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8" h="252">
                    <a:moveTo>
                      <a:pt x="0" y="154"/>
                    </a:moveTo>
                    <a:lnTo>
                      <a:pt x="4" y="141"/>
                    </a:lnTo>
                    <a:lnTo>
                      <a:pt x="8" y="144"/>
                    </a:lnTo>
                    <a:lnTo>
                      <a:pt x="12" y="157"/>
                    </a:lnTo>
                    <a:lnTo>
                      <a:pt x="16" y="149"/>
                    </a:lnTo>
                    <a:lnTo>
                      <a:pt x="19" y="127"/>
                    </a:lnTo>
                    <a:lnTo>
                      <a:pt x="23" y="101"/>
                    </a:lnTo>
                    <a:lnTo>
                      <a:pt x="27" y="110"/>
                    </a:lnTo>
                    <a:lnTo>
                      <a:pt x="31" y="153"/>
                    </a:lnTo>
                    <a:lnTo>
                      <a:pt x="35" y="162"/>
                    </a:lnTo>
                    <a:lnTo>
                      <a:pt x="39" y="159"/>
                    </a:lnTo>
                    <a:lnTo>
                      <a:pt x="43" y="143"/>
                    </a:lnTo>
                    <a:lnTo>
                      <a:pt x="46" y="151"/>
                    </a:lnTo>
                    <a:lnTo>
                      <a:pt x="50" y="200"/>
                    </a:lnTo>
                    <a:lnTo>
                      <a:pt x="54" y="203"/>
                    </a:lnTo>
                    <a:lnTo>
                      <a:pt x="58" y="191"/>
                    </a:lnTo>
                    <a:lnTo>
                      <a:pt x="61" y="216"/>
                    </a:lnTo>
                    <a:lnTo>
                      <a:pt x="65" y="252"/>
                    </a:lnTo>
                    <a:lnTo>
                      <a:pt x="69" y="251"/>
                    </a:lnTo>
                    <a:lnTo>
                      <a:pt x="73" y="234"/>
                    </a:lnTo>
                    <a:lnTo>
                      <a:pt x="77" y="206"/>
                    </a:lnTo>
                    <a:lnTo>
                      <a:pt x="81" y="211"/>
                    </a:lnTo>
                    <a:lnTo>
                      <a:pt x="85" y="200"/>
                    </a:lnTo>
                    <a:lnTo>
                      <a:pt x="88" y="216"/>
                    </a:lnTo>
                    <a:lnTo>
                      <a:pt x="92" y="207"/>
                    </a:lnTo>
                    <a:lnTo>
                      <a:pt x="96" y="184"/>
                    </a:lnTo>
                    <a:lnTo>
                      <a:pt x="100" y="161"/>
                    </a:lnTo>
                    <a:lnTo>
                      <a:pt x="104" y="169"/>
                    </a:lnTo>
                    <a:lnTo>
                      <a:pt x="107" y="190"/>
                    </a:lnTo>
                    <a:lnTo>
                      <a:pt x="111" y="184"/>
                    </a:lnTo>
                    <a:lnTo>
                      <a:pt x="115" y="164"/>
                    </a:lnTo>
                    <a:lnTo>
                      <a:pt x="119" y="139"/>
                    </a:lnTo>
                    <a:lnTo>
                      <a:pt x="123" y="128"/>
                    </a:lnTo>
                    <a:lnTo>
                      <a:pt x="126" y="137"/>
                    </a:lnTo>
                    <a:lnTo>
                      <a:pt x="130" y="129"/>
                    </a:lnTo>
                    <a:lnTo>
                      <a:pt x="134" y="129"/>
                    </a:lnTo>
                    <a:lnTo>
                      <a:pt x="138" y="114"/>
                    </a:lnTo>
                    <a:lnTo>
                      <a:pt x="142" y="99"/>
                    </a:lnTo>
                    <a:lnTo>
                      <a:pt x="146" y="127"/>
                    </a:lnTo>
                    <a:lnTo>
                      <a:pt x="149" y="144"/>
                    </a:lnTo>
                    <a:lnTo>
                      <a:pt x="153" y="132"/>
                    </a:lnTo>
                    <a:lnTo>
                      <a:pt x="157" y="103"/>
                    </a:lnTo>
                    <a:lnTo>
                      <a:pt x="161" y="77"/>
                    </a:lnTo>
                    <a:lnTo>
                      <a:pt x="165" y="73"/>
                    </a:lnTo>
                    <a:lnTo>
                      <a:pt x="168" y="76"/>
                    </a:lnTo>
                    <a:lnTo>
                      <a:pt x="172" y="92"/>
                    </a:lnTo>
                    <a:lnTo>
                      <a:pt x="176" y="83"/>
                    </a:lnTo>
                    <a:lnTo>
                      <a:pt x="180" y="59"/>
                    </a:lnTo>
                    <a:lnTo>
                      <a:pt x="184" y="31"/>
                    </a:lnTo>
                    <a:lnTo>
                      <a:pt x="188" y="0"/>
                    </a:lnTo>
                  </a:path>
                </a:pathLst>
              </a:custGeom>
              <a:noFill/>
              <a:ln w="7938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1" name="Freeform 1543"/>
              <p:cNvSpPr>
                <a:spLocks/>
              </p:cNvSpPr>
              <p:nvPr/>
            </p:nvSpPr>
            <p:spPr bwMode="auto">
              <a:xfrm>
                <a:off x="3705290" y="1158830"/>
                <a:ext cx="271463" cy="169863"/>
              </a:xfrm>
              <a:custGeom>
                <a:avLst/>
                <a:gdLst>
                  <a:gd name="T0" fmla="*/ 0 w 171"/>
                  <a:gd name="T1" fmla="*/ 7 h 107"/>
                  <a:gd name="T2" fmla="*/ 4 w 171"/>
                  <a:gd name="T3" fmla="*/ 25 h 107"/>
                  <a:gd name="T4" fmla="*/ 7 w 171"/>
                  <a:gd name="T5" fmla="*/ 24 h 107"/>
                  <a:gd name="T6" fmla="*/ 11 w 171"/>
                  <a:gd name="T7" fmla="*/ 19 h 107"/>
                  <a:gd name="T8" fmla="*/ 15 w 171"/>
                  <a:gd name="T9" fmla="*/ 47 h 107"/>
                  <a:gd name="T10" fmla="*/ 19 w 171"/>
                  <a:gd name="T11" fmla="*/ 51 h 107"/>
                  <a:gd name="T12" fmla="*/ 22 w 171"/>
                  <a:gd name="T13" fmla="*/ 53 h 107"/>
                  <a:gd name="T14" fmla="*/ 26 w 171"/>
                  <a:gd name="T15" fmla="*/ 80 h 107"/>
                  <a:gd name="T16" fmla="*/ 30 w 171"/>
                  <a:gd name="T17" fmla="*/ 95 h 107"/>
                  <a:gd name="T18" fmla="*/ 34 w 171"/>
                  <a:gd name="T19" fmla="*/ 94 h 107"/>
                  <a:gd name="T20" fmla="*/ 38 w 171"/>
                  <a:gd name="T21" fmla="*/ 90 h 107"/>
                  <a:gd name="T22" fmla="*/ 42 w 171"/>
                  <a:gd name="T23" fmla="*/ 78 h 107"/>
                  <a:gd name="T24" fmla="*/ 46 w 171"/>
                  <a:gd name="T25" fmla="*/ 57 h 107"/>
                  <a:gd name="T26" fmla="*/ 49 w 171"/>
                  <a:gd name="T27" fmla="*/ 48 h 107"/>
                  <a:gd name="T28" fmla="*/ 53 w 171"/>
                  <a:gd name="T29" fmla="*/ 53 h 107"/>
                  <a:gd name="T30" fmla="*/ 57 w 171"/>
                  <a:gd name="T31" fmla="*/ 86 h 107"/>
                  <a:gd name="T32" fmla="*/ 61 w 171"/>
                  <a:gd name="T33" fmla="*/ 87 h 107"/>
                  <a:gd name="T34" fmla="*/ 65 w 171"/>
                  <a:gd name="T35" fmla="*/ 75 h 107"/>
                  <a:gd name="T36" fmla="*/ 68 w 171"/>
                  <a:gd name="T37" fmla="*/ 54 h 107"/>
                  <a:gd name="T38" fmla="*/ 72 w 171"/>
                  <a:gd name="T39" fmla="*/ 52 h 107"/>
                  <a:gd name="T40" fmla="*/ 76 w 171"/>
                  <a:gd name="T41" fmla="*/ 84 h 107"/>
                  <a:gd name="T42" fmla="*/ 80 w 171"/>
                  <a:gd name="T43" fmla="*/ 80 h 107"/>
                  <a:gd name="T44" fmla="*/ 84 w 171"/>
                  <a:gd name="T45" fmla="*/ 73 h 107"/>
                  <a:gd name="T46" fmla="*/ 88 w 171"/>
                  <a:gd name="T47" fmla="*/ 81 h 107"/>
                  <a:gd name="T48" fmla="*/ 91 w 171"/>
                  <a:gd name="T49" fmla="*/ 107 h 107"/>
                  <a:gd name="T50" fmla="*/ 95 w 171"/>
                  <a:gd name="T51" fmla="*/ 104 h 107"/>
                  <a:gd name="T52" fmla="*/ 99 w 171"/>
                  <a:gd name="T53" fmla="*/ 86 h 107"/>
                  <a:gd name="T54" fmla="*/ 103 w 171"/>
                  <a:gd name="T55" fmla="*/ 60 h 107"/>
                  <a:gd name="T56" fmla="*/ 107 w 171"/>
                  <a:gd name="T57" fmla="*/ 55 h 107"/>
                  <a:gd name="T58" fmla="*/ 110 w 171"/>
                  <a:gd name="T59" fmla="*/ 65 h 107"/>
                  <a:gd name="T60" fmla="*/ 114 w 171"/>
                  <a:gd name="T61" fmla="*/ 84 h 107"/>
                  <a:gd name="T62" fmla="*/ 118 w 171"/>
                  <a:gd name="T63" fmla="*/ 82 h 107"/>
                  <a:gd name="T64" fmla="*/ 122 w 171"/>
                  <a:gd name="T65" fmla="*/ 60 h 107"/>
                  <a:gd name="T66" fmla="*/ 126 w 171"/>
                  <a:gd name="T67" fmla="*/ 55 h 107"/>
                  <a:gd name="T68" fmla="*/ 129 w 171"/>
                  <a:gd name="T69" fmla="*/ 62 h 107"/>
                  <a:gd name="T70" fmla="*/ 133 w 171"/>
                  <a:gd name="T71" fmla="*/ 71 h 107"/>
                  <a:gd name="T72" fmla="*/ 137 w 171"/>
                  <a:gd name="T73" fmla="*/ 55 h 107"/>
                  <a:gd name="T74" fmla="*/ 141 w 171"/>
                  <a:gd name="T75" fmla="*/ 35 h 107"/>
                  <a:gd name="T76" fmla="*/ 145 w 171"/>
                  <a:gd name="T77" fmla="*/ 32 h 107"/>
                  <a:gd name="T78" fmla="*/ 149 w 171"/>
                  <a:gd name="T79" fmla="*/ 69 h 107"/>
                  <a:gd name="T80" fmla="*/ 153 w 171"/>
                  <a:gd name="T81" fmla="*/ 69 h 107"/>
                  <a:gd name="T82" fmla="*/ 156 w 171"/>
                  <a:gd name="T83" fmla="*/ 47 h 107"/>
                  <a:gd name="T84" fmla="*/ 160 w 171"/>
                  <a:gd name="T85" fmla="*/ 18 h 107"/>
                  <a:gd name="T86" fmla="*/ 164 w 171"/>
                  <a:gd name="T87" fmla="*/ 2 h 107"/>
                  <a:gd name="T88" fmla="*/ 168 w 171"/>
                  <a:gd name="T89" fmla="*/ 0 h 107"/>
                  <a:gd name="T90" fmla="*/ 171 w 171"/>
                  <a:gd name="T91" fmla="*/ 16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171" h="107">
                    <a:moveTo>
                      <a:pt x="0" y="7"/>
                    </a:moveTo>
                    <a:lnTo>
                      <a:pt x="4" y="25"/>
                    </a:lnTo>
                    <a:lnTo>
                      <a:pt x="7" y="24"/>
                    </a:lnTo>
                    <a:lnTo>
                      <a:pt x="11" y="19"/>
                    </a:lnTo>
                    <a:lnTo>
                      <a:pt x="15" y="47"/>
                    </a:lnTo>
                    <a:lnTo>
                      <a:pt x="19" y="51"/>
                    </a:lnTo>
                    <a:lnTo>
                      <a:pt x="22" y="53"/>
                    </a:lnTo>
                    <a:lnTo>
                      <a:pt x="26" y="80"/>
                    </a:lnTo>
                    <a:lnTo>
                      <a:pt x="30" y="95"/>
                    </a:lnTo>
                    <a:lnTo>
                      <a:pt x="34" y="94"/>
                    </a:lnTo>
                    <a:lnTo>
                      <a:pt x="38" y="90"/>
                    </a:lnTo>
                    <a:lnTo>
                      <a:pt x="42" y="78"/>
                    </a:lnTo>
                    <a:lnTo>
                      <a:pt x="46" y="57"/>
                    </a:lnTo>
                    <a:lnTo>
                      <a:pt x="49" y="48"/>
                    </a:lnTo>
                    <a:lnTo>
                      <a:pt x="53" y="53"/>
                    </a:lnTo>
                    <a:lnTo>
                      <a:pt x="57" y="86"/>
                    </a:lnTo>
                    <a:lnTo>
                      <a:pt x="61" y="87"/>
                    </a:lnTo>
                    <a:lnTo>
                      <a:pt x="65" y="75"/>
                    </a:lnTo>
                    <a:lnTo>
                      <a:pt x="68" y="54"/>
                    </a:lnTo>
                    <a:lnTo>
                      <a:pt x="72" y="52"/>
                    </a:lnTo>
                    <a:lnTo>
                      <a:pt x="76" y="84"/>
                    </a:lnTo>
                    <a:lnTo>
                      <a:pt x="80" y="80"/>
                    </a:lnTo>
                    <a:lnTo>
                      <a:pt x="84" y="73"/>
                    </a:lnTo>
                    <a:lnTo>
                      <a:pt x="88" y="81"/>
                    </a:lnTo>
                    <a:lnTo>
                      <a:pt x="91" y="107"/>
                    </a:lnTo>
                    <a:lnTo>
                      <a:pt x="95" y="104"/>
                    </a:lnTo>
                    <a:lnTo>
                      <a:pt x="99" y="86"/>
                    </a:lnTo>
                    <a:lnTo>
                      <a:pt x="103" y="60"/>
                    </a:lnTo>
                    <a:lnTo>
                      <a:pt x="107" y="55"/>
                    </a:lnTo>
                    <a:lnTo>
                      <a:pt x="110" y="65"/>
                    </a:lnTo>
                    <a:lnTo>
                      <a:pt x="114" y="84"/>
                    </a:lnTo>
                    <a:lnTo>
                      <a:pt x="118" y="82"/>
                    </a:lnTo>
                    <a:lnTo>
                      <a:pt x="122" y="60"/>
                    </a:lnTo>
                    <a:lnTo>
                      <a:pt x="126" y="55"/>
                    </a:lnTo>
                    <a:lnTo>
                      <a:pt x="129" y="62"/>
                    </a:lnTo>
                    <a:lnTo>
                      <a:pt x="133" y="71"/>
                    </a:lnTo>
                    <a:lnTo>
                      <a:pt x="137" y="55"/>
                    </a:lnTo>
                    <a:lnTo>
                      <a:pt x="141" y="35"/>
                    </a:lnTo>
                    <a:lnTo>
                      <a:pt x="145" y="32"/>
                    </a:lnTo>
                    <a:lnTo>
                      <a:pt x="149" y="69"/>
                    </a:lnTo>
                    <a:lnTo>
                      <a:pt x="153" y="69"/>
                    </a:lnTo>
                    <a:lnTo>
                      <a:pt x="156" y="47"/>
                    </a:lnTo>
                    <a:lnTo>
                      <a:pt x="160" y="18"/>
                    </a:lnTo>
                    <a:lnTo>
                      <a:pt x="164" y="2"/>
                    </a:lnTo>
                    <a:lnTo>
                      <a:pt x="168" y="0"/>
                    </a:lnTo>
                    <a:lnTo>
                      <a:pt x="171" y="16"/>
                    </a:lnTo>
                  </a:path>
                </a:pathLst>
              </a:custGeom>
              <a:noFill/>
              <a:ln w="7938" cap="flat">
                <a:solidFill>
                  <a:srgbClr val="00FF5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2" name="Freeform 1544"/>
              <p:cNvSpPr>
                <a:spLocks/>
              </p:cNvSpPr>
              <p:nvPr/>
            </p:nvSpPr>
            <p:spPr bwMode="auto">
              <a:xfrm>
                <a:off x="2794065" y="1323930"/>
                <a:ext cx="298450" cy="384175"/>
              </a:xfrm>
              <a:custGeom>
                <a:avLst/>
                <a:gdLst>
                  <a:gd name="T0" fmla="*/ 0 w 188"/>
                  <a:gd name="T1" fmla="*/ 75 h 242"/>
                  <a:gd name="T2" fmla="*/ 4 w 188"/>
                  <a:gd name="T3" fmla="*/ 124 h 242"/>
                  <a:gd name="T4" fmla="*/ 8 w 188"/>
                  <a:gd name="T5" fmla="*/ 137 h 242"/>
                  <a:gd name="T6" fmla="*/ 12 w 188"/>
                  <a:gd name="T7" fmla="*/ 141 h 242"/>
                  <a:gd name="T8" fmla="*/ 16 w 188"/>
                  <a:gd name="T9" fmla="*/ 154 h 242"/>
                  <a:gd name="T10" fmla="*/ 20 w 188"/>
                  <a:gd name="T11" fmla="*/ 156 h 242"/>
                  <a:gd name="T12" fmla="*/ 23 w 188"/>
                  <a:gd name="T13" fmla="*/ 169 h 242"/>
                  <a:gd name="T14" fmla="*/ 27 w 188"/>
                  <a:gd name="T15" fmla="*/ 192 h 242"/>
                  <a:gd name="T16" fmla="*/ 31 w 188"/>
                  <a:gd name="T17" fmla="*/ 207 h 242"/>
                  <a:gd name="T18" fmla="*/ 35 w 188"/>
                  <a:gd name="T19" fmla="*/ 206 h 242"/>
                  <a:gd name="T20" fmla="*/ 39 w 188"/>
                  <a:gd name="T21" fmla="*/ 242 h 242"/>
                  <a:gd name="T22" fmla="*/ 43 w 188"/>
                  <a:gd name="T23" fmla="*/ 240 h 242"/>
                  <a:gd name="T24" fmla="*/ 46 w 188"/>
                  <a:gd name="T25" fmla="*/ 219 h 242"/>
                  <a:gd name="T26" fmla="*/ 50 w 188"/>
                  <a:gd name="T27" fmla="*/ 187 h 242"/>
                  <a:gd name="T28" fmla="*/ 54 w 188"/>
                  <a:gd name="T29" fmla="*/ 190 h 242"/>
                  <a:gd name="T30" fmla="*/ 58 w 188"/>
                  <a:gd name="T31" fmla="*/ 195 h 242"/>
                  <a:gd name="T32" fmla="*/ 61 w 188"/>
                  <a:gd name="T33" fmla="*/ 170 h 242"/>
                  <a:gd name="T34" fmla="*/ 65 w 188"/>
                  <a:gd name="T35" fmla="*/ 128 h 242"/>
                  <a:gd name="T36" fmla="*/ 69 w 188"/>
                  <a:gd name="T37" fmla="*/ 94 h 242"/>
                  <a:gd name="T38" fmla="*/ 73 w 188"/>
                  <a:gd name="T39" fmla="*/ 107 h 242"/>
                  <a:gd name="T40" fmla="*/ 77 w 188"/>
                  <a:gd name="T41" fmla="*/ 106 h 242"/>
                  <a:gd name="T42" fmla="*/ 81 w 188"/>
                  <a:gd name="T43" fmla="*/ 89 h 242"/>
                  <a:gd name="T44" fmla="*/ 85 w 188"/>
                  <a:gd name="T45" fmla="*/ 87 h 242"/>
                  <a:gd name="T46" fmla="*/ 88 w 188"/>
                  <a:gd name="T47" fmla="*/ 65 h 242"/>
                  <a:gd name="T48" fmla="*/ 92 w 188"/>
                  <a:gd name="T49" fmla="*/ 22 h 242"/>
                  <a:gd name="T50" fmla="*/ 96 w 188"/>
                  <a:gd name="T51" fmla="*/ 151 h 242"/>
                  <a:gd name="T52" fmla="*/ 100 w 188"/>
                  <a:gd name="T53" fmla="*/ 123 h 242"/>
                  <a:gd name="T54" fmla="*/ 104 w 188"/>
                  <a:gd name="T55" fmla="*/ 120 h 242"/>
                  <a:gd name="T56" fmla="*/ 107 w 188"/>
                  <a:gd name="T57" fmla="*/ 135 h 242"/>
                  <a:gd name="T58" fmla="*/ 111 w 188"/>
                  <a:gd name="T59" fmla="*/ 116 h 242"/>
                  <a:gd name="T60" fmla="*/ 115 w 188"/>
                  <a:gd name="T61" fmla="*/ 134 h 242"/>
                  <a:gd name="T62" fmla="*/ 119 w 188"/>
                  <a:gd name="T63" fmla="*/ 94 h 242"/>
                  <a:gd name="T64" fmla="*/ 123 w 188"/>
                  <a:gd name="T65" fmla="*/ 94 h 242"/>
                  <a:gd name="T66" fmla="*/ 127 w 188"/>
                  <a:gd name="T67" fmla="*/ 89 h 242"/>
                  <a:gd name="T68" fmla="*/ 130 w 188"/>
                  <a:gd name="T69" fmla="*/ 124 h 242"/>
                  <a:gd name="T70" fmla="*/ 134 w 188"/>
                  <a:gd name="T71" fmla="*/ 208 h 242"/>
                  <a:gd name="T72" fmla="*/ 138 w 188"/>
                  <a:gd name="T73" fmla="*/ 204 h 242"/>
                  <a:gd name="T74" fmla="*/ 142 w 188"/>
                  <a:gd name="T75" fmla="*/ 183 h 242"/>
                  <a:gd name="T76" fmla="*/ 146 w 188"/>
                  <a:gd name="T77" fmla="*/ 141 h 242"/>
                  <a:gd name="T78" fmla="*/ 149 w 188"/>
                  <a:gd name="T79" fmla="*/ 94 h 242"/>
                  <a:gd name="T80" fmla="*/ 153 w 188"/>
                  <a:gd name="T81" fmla="*/ 60 h 242"/>
                  <a:gd name="T82" fmla="*/ 157 w 188"/>
                  <a:gd name="T83" fmla="*/ 47 h 242"/>
                  <a:gd name="T84" fmla="*/ 161 w 188"/>
                  <a:gd name="T85" fmla="*/ 38 h 242"/>
                  <a:gd name="T86" fmla="*/ 165 w 188"/>
                  <a:gd name="T87" fmla="*/ 45 h 242"/>
                  <a:gd name="T88" fmla="*/ 169 w 188"/>
                  <a:gd name="T89" fmla="*/ 58 h 242"/>
                  <a:gd name="T90" fmla="*/ 172 w 188"/>
                  <a:gd name="T91" fmla="*/ 44 h 242"/>
                  <a:gd name="T92" fmla="*/ 176 w 188"/>
                  <a:gd name="T93" fmla="*/ 18 h 242"/>
                  <a:gd name="T94" fmla="*/ 180 w 188"/>
                  <a:gd name="T95" fmla="*/ 9 h 242"/>
                  <a:gd name="T96" fmla="*/ 184 w 188"/>
                  <a:gd name="T97" fmla="*/ 13 h 242"/>
                  <a:gd name="T98" fmla="*/ 188 w 188"/>
                  <a:gd name="T99" fmla="*/ 0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8" h="242">
                    <a:moveTo>
                      <a:pt x="0" y="75"/>
                    </a:moveTo>
                    <a:lnTo>
                      <a:pt x="4" y="124"/>
                    </a:lnTo>
                    <a:lnTo>
                      <a:pt x="8" y="137"/>
                    </a:lnTo>
                    <a:lnTo>
                      <a:pt x="12" y="141"/>
                    </a:lnTo>
                    <a:lnTo>
                      <a:pt x="16" y="154"/>
                    </a:lnTo>
                    <a:lnTo>
                      <a:pt x="20" y="156"/>
                    </a:lnTo>
                    <a:lnTo>
                      <a:pt x="23" y="169"/>
                    </a:lnTo>
                    <a:lnTo>
                      <a:pt x="27" y="192"/>
                    </a:lnTo>
                    <a:lnTo>
                      <a:pt x="31" y="207"/>
                    </a:lnTo>
                    <a:lnTo>
                      <a:pt x="35" y="206"/>
                    </a:lnTo>
                    <a:lnTo>
                      <a:pt x="39" y="242"/>
                    </a:lnTo>
                    <a:lnTo>
                      <a:pt x="43" y="240"/>
                    </a:lnTo>
                    <a:lnTo>
                      <a:pt x="46" y="219"/>
                    </a:lnTo>
                    <a:lnTo>
                      <a:pt x="50" y="187"/>
                    </a:lnTo>
                    <a:lnTo>
                      <a:pt x="54" y="190"/>
                    </a:lnTo>
                    <a:lnTo>
                      <a:pt x="58" y="195"/>
                    </a:lnTo>
                    <a:lnTo>
                      <a:pt x="61" y="170"/>
                    </a:lnTo>
                    <a:lnTo>
                      <a:pt x="65" y="128"/>
                    </a:lnTo>
                    <a:lnTo>
                      <a:pt x="69" y="94"/>
                    </a:lnTo>
                    <a:lnTo>
                      <a:pt x="73" y="107"/>
                    </a:lnTo>
                    <a:lnTo>
                      <a:pt x="77" y="106"/>
                    </a:lnTo>
                    <a:lnTo>
                      <a:pt x="81" y="89"/>
                    </a:lnTo>
                    <a:lnTo>
                      <a:pt x="85" y="87"/>
                    </a:lnTo>
                    <a:lnTo>
                      <a:pt x="88" y="65"/>
                    </a:lnTo>
                    <a:lnTo>
                      <a:pt x="92" y="22"/>
                    </a:lnTo>
                    <a:lnTo>
                      <a:pt x="96" y="151"/>
                    </a:lnTo>
                    <a:lnTo>
                      <a:pt x="100" y="123"/>
                    </a:lnTo>
                    <a:lnTo>
                      <a:pt x="104" y="120"/>
                    </a:lnTo>
                    <a:lnTo>
                      <a:pt x="107" y="135"/>
                    </a:lnTo>
                    <a:lnTo>
                      <a:pt x="111" y="116"/>
                    </a:lnTo>
                    <a:lnTo>
                      <a:pt x="115" y="134"/>
                    </a:lnTo>
                    <a:lnTo>
                      <a:pt x="119" y="94"/>
                    </a:lnTo>
                    <a:lnTo>
                      <a:pt x="123" y="94"/>
                    </a:lnTo>
                    <a:lnTo>
                      <a:pt x="127" y="89"/>
                    </a:lnTo>
                    <a:lnTo>
                      <a:pt x="130" y="124"/>
                    </a:lnTo>
                    <a:lnTo>
                      <a:pt x="134" y="208"/>
                    </a:lnTo>
                    <a:lnTo>
                      <a:pt x="138" y="204"/>
                    </a:lnTo>
                    <a:lnTo>
                      <a:pt x="142" y="183"/>
                    </a:lnTo>
                    <a:lnTo>
                      <a:pt x="146" y="141"/>
                    </a:lnTo>
                    <a:lnTo>
                      <a:pt x="149" y="94"/>
                    </a:lnTo>
                    <a:lnTo>
                      <a:pt x="153" y="60"/>
                    </a:lnTo>
                    <a:lnTo>
                      <a:pt x="157" y="47"/>
                    </a:lnTo>
                    <a:lnTo>
                      <a:pt x="161" y="38"/>
                    </a:lnTo>
                    <a:lnTo>
                      <a:pt x="165" y="45"/>
                    </a:lnTo>
                    <a:lnTo>
                      <a:pt x="169" y="58"/>
                    </a:lnTo>
                    <a:lnTo>
                      <a:pt x="172" y="44"/>
                    </a:lnTo>
                    <a:lnTo>
                      <a:pt x="176" y="18"/>
                    </a:lnTo>
                    <a:lnTo>
                      <a:pt x="180" y="9"/>
                    </a:lnTo>
                    <a:lnTo>
                      <a:pt x="184" y="13"/>
                    </a:lnTo>
                    <a:lnTo>
                      <a:pt x="188" y="0"/>
                    </a:lnTo>
                  </a:path>
                </a:pathLst>
              </a:custGeom>
              <a:noFill/>
              <a:ln w="7938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3" name="Freeform 1545"/>
              <p:cNvSpPr>
                <a:spLocks/>
              </p:cNvSpPr>
              <p:nvPr/>
            </p:nvSpPr>
            <p:spPr bwMode="auto">
              <a:xfrm>
                <a:off x="3092515" y="968330"/>
                <a:ext cx="184150" cy="355600"/>
              </a:xfrm>
              <a:custGeom>
                <a:avLst/>
                <a:gdLst>
                  <a:gd name="T0" fmla="*/ 0 w 116"/>
                  <a:gd name="T1" fmla="*/ 224 h 224"/>
                  <a:gd name="T2" fmla="*/ 4 w 116"/>
                  <a:gd name="T3" fmla="*/ 193 h 224"/>
                  <a:gd name="T4" fmla="*/ 7 w 116"/>
                  <a:gd name="T5" fmla="*/ 167 h 224"/>
                  <a:gd name="T6" fmla="*/ 11 w 116"/>
                  <a:gd name="T7" fmla="*/ 177 h 224"/>
                  <a:gd name="T8" fmla="*/ 15 w 116"/>
                  <a:gd name="T9" fmla="*/ 166 h 224"/>
                  <a:gd name="T10" fmla="*/ 19 w 116"/>
                  <a:gd name="T11" fmla="*/ 132 h 224"/>
                  <a:gd name="T12" fmla="*/ 23 w 116"/>
                  <a:gd name="T13" fmla="*/ 146 h 224"/>
                  <a:gd name="T14" fmla="*/ 26 w 116"/>
                  <a:gd name="T15" fmla="*/ 175 h 224"/>
                  <a:gd name="T16" fmla="*/ 30 w 116"/>
                  <a:gd name="T17" fmla="*/ 155 h 224"/>
                  <a:gd name="T18" fmla="*/ 34 w 116"/>
                  <a:gd name="T19" fmla="*/ 146 h 224"/>
                  <a:gd name="T20" fmla="*/ 38 w 116"/>
                  <a:gd name="T21" fmla="*/ 135 h 224"/>
                  <a:gd name="T22" fmla="*/ 42 w 116"/>
                  <a:gd name="T23" fmla="*/ 110 h 224"/>
                  <a:gd name="T24" fmla="*/ 46 w 116"/>
                  <a:gd name="T25" fmla="*/ 80 h 224"/>
                  <a:gd name="T26" fmla="*/ 49 w 116"/>
                  <a:gd name="T27" fmla="*/ 78 h 224"/>
                  <a:gd name="T28" fmla="*/ 53 w 116"/>
                  <a:gd name="T29" fmla="*/ 73 h 224"/>
                  <a:gd name="T30" fmla="*/ 57 w 116"/>
                  <a:gd name="T31" fmla="*/ 47 h 224"/>
                  <a:gd name="T32" fmla="*/ 61 w 116"/>
                  <a:gd name="T33" fmla="*/ 11 h 224"/>
                  <a:gd name="T34" fmla="*/ 65 w 116"/>
                  <a:gd name="T35" fmla="*/ 99 h 224"/>
                  <a:gd name="T36" fmla="*/ 68 w 116"/>
                  <a:gd name="T37" fmla="*/ 98 h 224"/>
                  <a:gd name="T38" fmla="*/ 72 w 116"/>
                  <a:gd name="T39" fmla="*/ 76 h 224"/>
                  <a:gd name="T40" fmla="*/ 76 w 116"/>
                  <a:gd name="T41" fmla="*/ 36 h 224"/>
                  <a:gd name="T42" fmla="*/ 80 w 116"/>
                  <a:gd name="T43" fmla="*/ 108 h 224"/>
                  <a:gd name="T44" fmla="*/ 84 w 116"/>
                  <a:gd name="T45" fmla="*/ 91 h 224"/>
                  <a:gd name="T46" fmla="*/ 88 w 116"/>
                  <a:gd name="T47" fmla="*/ 106 h 224"/>
                  <a:gd name="T48" fmla="*/ 92 w 116"/>
                  <a:gd name="T49" fmla="*/ 113 h 224"/>
                  <a:gd name="T50" fmla="*/ 95 w 116"/>
                  <a:gd name="T51" fmla="*/ 93 h 224"/>
                  <a:gd name="T52" fmla="*/ 99 w 116"/>
                  <a:gd name="T53" fmla="*/ 54 h 224"/>
                  <a:gd name="T54" fmla="*/ 103 w 116"/>
                  <a:gd name="T55" fmla="*/ 41 h 224"/>
                  <a:gd name="T56" fmla="*/ 107 w 116"/>
                  <a:gd name="T57" fmla="*/ 62 h 224"/>
                  <a:gd name="T58" fmla="*/ 110 w 116"/>
                  <a:gd name="T59" fmla="*/ 53 h 224"/>
                  <a:gd name="T60" fmla="*/ 114 w 116"/>
                  <a:gd name="T61" fmla="*/ 19 h 224"/>
                  <a:gd name="T62" fmla="*/ 116 w 116"/>
                  <a:gd name="T63" fmla="*/ 0 h 2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16" h="224">
                    <a:moveTo>
                      <a:pt x="0" y="224"/>
                    </a:moveTo>
                    <a:lnTo>
                      <a:pt x="4" y="193"/>
                    </a:lnTo>
                    <a:lnTo>
                      <a:pt x="7" y="167"/>
                    </a:lnTo>
                    <a:lnTo>
                      <a:pt x="11" y="177"/>
                    </a:lnTo>
                    <a:lnTo>
                      <a:pt x="15" y="166"/>
                    </a:lnTo>
                    <a:lnTo>
                      <a:pt x="19" y="132"/>
                    </a:lnTo>
                    <a:lnTo>
                      <a:pt x="23" y="146"/>
                    </a:lnTo>
                    <a:lnTo>
                      <a:pt x="26" y="175"/>
                    </a:lnTo>
                    <a:lnTo>
                      <a:pt x="30" y="155"/>
                    </a:lnTo>
                    <a:lnTo>
                      <a:pt x="34" y="146"/>
                    </a:lnTo>
                    <a:lnTo>
                      <a:pt x="38" y="135"/>
                    </a:lnTo>
                    <a:lnTo>
                      <a:pt x="42" y="110"/>
                    </a:lnTo>
                    <a:lnTo>
                      <a:pt x="46" y="80"/>
                    </a:lnTo>
                    <a:lnTo>
                      <a:pt x="49" y="78"/>
                    </a:lnTo>
                    <a:lnTo>
                      <a:pt x="53" y="73"/>
                    </a:lnTo>
                    <a:lnTo>
                      <a:pt x="57" y="47"/>
                    </a:lnTo>
                    <a:lnTo>
                      <a:pt x="61" y="11"/>
                    </a:lnTo>
                    <a:lnTo>
                      <a:pt x="65" y="99"/>
                    </a:lnTo>
                    <a:lnTo>
                      <a:pt x="68" y="98"/>
                    </a:lnTo>
                    <a:lnTo>
                      <a:pt x="72" y="76"/>
                    </a:lnTo>
                    <a:lnTo>
                      <a:pt x="76" y="36"/>
                    </a:lnTo>
                    <a:lnTo>
                      <a:pt x="80" y="108"/>
                    </a:lnTo>
                    <a:lnTo>
                      <a:pt x="84" y="91"/>
                    </a:lnTo>
                    <a:lnTo>
                      <a:pt x="88" y="106"/>
                    </a:lnTo>
                    <a:lnTo>
                      <a:pt x="92" y="113"/>
                    </a:lnTo>
                    <a:lnTo>
                      <a:pt x="95" y="93"/>
                    </a:lnTo>
                    <a:lnTo>
                      <a:pt x="99" y="54"/>
                    </a:lnTo>
                    <a:lnTo>
                      <a:pt x="103" y="41"/>
                    </a:lnTo>
                    <a:lnTo>
                      <a:pt x="107" y="62"/>
                    </a:lnTo>
                    <a:lnTo>
                      <a:pt x="110" y="53"/>
                    </a:lnTo>
                    <a:lnTo>
                      <a:pt x="114" y="19"/>
                    </a:lnTo>
                    <a:lnTo>
                      <a:pt x="116" y="0"/>
                    </a:lnTo>
                  </a:path>
                </a:pathLst>
              </a:custGeom>
              <a:noFill/>
              <a:ln w="7938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4" name="Freeform 1546"/>
              <p:cNvSpPr>
                <a:spLocks/>
              </p:cNvSpPr>
              <p:nvPr/>
            </p:nvSpPr>
            <p:spPr bwMode="auto">
              <a:xfrm>
                <a:off x="3281427" y="968330"/>
                <a:ext cx="295275" cy="603250"/>
              </a:xfrm>
              <a:custGeom>
                <a:avLst/>
                <a:gdLst>
                  <a:gd name="T0" fmla="*/ 0 w 186"/>
                  <a:gd name="T1" fmla="*/ 0 h 380"/>
                  <a:gd name="T2" fmla="*/ 3 w 186"/>
                  <a:gd name="T3" fmla="*/ 59 h 380"/>
                  <a:gd name="T4" fmla="*/ 7 w 186"/>
                  <a:gd name="T5" fmla="*/ 37 h 380"/>
                  <a:gd name="T6" fmla="*/ 11 w 186"/>
                  <a:gd name="T7" fmla="*/ 41 h 380"/>
                  <a:gd name="T8" fmla="*/ 14 w 186"/>
                  <a:gd name="T9" fmla="*/ 40 h 380"/>
                  <a:gd name="T10" fmla="*/ 18 w 186"/>
                  <a:gd name="T11" fmla="*/ 11 h 380"/>
                  <a:gd name="T12" fmla="*/ 22 w 186"/>
                  <a:gd name="T13" fmla="*/ 90 h 380"/>
                  <a:gd name="T14" fmla="*/ 26 w 186"/>
                  <a:gd name="T15" fmla="*/ 65 h 380"/>
                  <a:gd name="T16" fmla="*/ 30 w 186"/>
                  <a:gd name="T17" fmla="*/ 79 h 380"/>
                  <a:gd name="T18" fmla="*/ 34 w 186"/>
                  <a:gd name="T19" fmla="*/ 71 h 380"/>
                  <a:gd name="T20" fmla="*/ 37 w 186"/>
                  <a:gd name="T21" fmla="*/ 35 h 380"/>
                  <a:gd name="T22" fmla="*/ 41 w 186"/>
                  <a:gd name="T23" fmla="*/ 2 h 380"/>
                  <a:gd name="T24" fmla="*/ 45 w 186"/>
                  <a:gd name="T25" fmla="*/ 91 h 380"/>
                  <a:gd name="T26" fmla="*/ 49 w 186"/>
                  <a:gd name="T27" fmla="*/ 90 h 380"/>
                  <a:gd name="T28" fmla="*/ 53 w 186"/>
                  <a:gd name="T29" fmla="*/ 70 h 380"/>
                  <a:gd name="T30" fmla="*/ 56 w 186"/>
                  <a:gd name="T31" fmla="*/ 33 h 380"/>
                  <a:gd name="T32" fmla="*/ 60 w 186"/>
                  <a:gd name="T33" fmla="*/ 105 h 380"/>
                  <a:gd name="T34" fmla="*/ 64 w 186"/>
                  <a:gd name="T35" fmla="*/ 86 h 380"/>
                  <a:gd name="T36" fmla="*/ 68 w 186"/>
                  <a:gd name="T37" fmla="*/ 187 h 380"/>
                  <a:gd name="T38" fmla="*/ 72 w 186"/>
                  <a:gd name="T39" fmla="*/ 180 h 380"/>
                  <a:gd name="T40" fmla="*/ 76 w 186"/>
                  <a:gd name="T41" fmla="*/ 147 h 380"/>
                  <a:gd name="T42" fmla="*/ 79 w 186"/>
                  <a:gd name="T43" fmla="*/ 221 h 380"/>
                  <a:gd name="T44" fmla="*/ 83 w 186"/>
                  <a:gd name="T45" fmla="*/ 302 h 380"/>
                  <a:gd name="T46" fmla="*/ 87 w 186"/>
                  <a:gd name="T47" fmla="*/ 313 h 380"/>
                  <a:gd name="T48" fmla="*/ 91 w 186"/>
                  <a:gd name="T49" fmla="*/ 311 h 380"/>
                  <a:gd name="T50" fmla="*/ 95 w 186"/>
                  <a:gd name="T51" fmla="*/ 285 h 380"/>
                  <a:gd name="T52" fmla="*/ 98 w 186"/>
                  <a:gd name="T53" fmla="*/ 300 h 380"/>
                  <a:gd name="T54" fmla="*/ 102 w 186"/>
                  <a:gd name="T55" fmla="*/ 380 h 380"/>
                  <a:gd name="T56" fmla="*/ 106 w 186"/>
                  <a:gd name="T57" fmla="*/ 354 h 380"/>
                  <a:gd name="T58" fmla="*/ 110 w 186"/>
                  <a:gd name="T59" fmla="*/ 356 h 380"/>
                  <a:gd name="T60" fmla="*/ 114 w 186"/>
                  <a:gd name="T61" fmla="*/ 349 h 380"/>
                  <a:gd name="T62" fmla="*/ 118 w 186"/>
                  <a:gd name="T63" fmla="*/ 325 h 380"/>
                  <a:gd name="T64" fmla="*/ 122 w 186"/>
                  <a:gd name="T65" fmla="*/ 292 h 380"/>
                  <a:gd name="T66" fmla="*/ 125 w 186"/>
                  <a:gd name="T67" fmla="*/ 271 h 380"/>
                  <a:gd name="T68" fmla="*/ 129 w 186"/>
                  <a:gd name="T69" fmla="*/ 282 h 380"/>
                  <a:gd name="T70" fmla="*/ 133 w 186"/>
                  <a:gd name="T71" fmla="*/ 263 h 380"/>
                  <a:gd name="T72" fmla="*/ 137 w 186"/>
                  <a:gd name="T73" fmla="*/ 230 h 380"/>
                  <a:gd name="T74" fmla="*/ 140 w 186"/>
                  <a:gd name="T75" fmla="*/ 220 h 380"/>
                  <a:gd name="T76" fmla="*/ 144 w 186"/>
                  <a:gd name="T77" fmla="*/ 222 h 380"/>
                  <a:gd name="T78" fmla="*/ 148 w 186"/>
                  <a:gd name="T79" fmla="*/ 204 h 380"/>
                  <a:gd name="T80" fmla="*/ 152 w 186"/>
                  <a:gd name="T81" fmla="*/ 167 h 380"/>
                  <a:gd name="T82" fmla="*/ 156 w 186"/>
                  <a:gd name="T83" fmla="*/ 181 h 380"/>
                  <a:gd name="T84" fmla="*/ 160 w 186"/>
                  <a:gd name="T85" fmla="*/ 154 h 380"/>
                  <a:gd name="T86" fmla="*/ 164 w 186"/>
                  <a:gd name="T87" fmla="*/ 165 h 380"/>
                  <a:gd name="T88" fmla="*/ 167 w 186"/>
                  <a:gd name="T89" fmla="*/ 162 h 380"/>
                  <a:gd name="T90" fmla="*/ 171 w 186"/>
                  <a:gd name="T91" fmla="*/ 131 h 380"/>
                  <a:gd name="T92" fmla="*/ 175 w 186"/>
                  <a:gd name="T93" fmla="*/ 88 h 380"/>
                  <a:gd name="T94" fmla="*/ 179 w 186"/>
                  <a:gd name="T95" fmla="*/ 169 h 380"/>
                  <a:gd name="T96" fmla="*/ 183 w 186"/>
                  <a:gd name="T97" fmla="*/ 258 h 380"/>
                  <a:gd name="T98" fmla="*/ 186 w 186"/>
                  <a:gd name="T99" fmla="*/ 250 h 3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6" h="380">
                    <a:moveTo>
                      <a:pt x="0" y="0"/>
                    </a:moveTo>
                    <a:lnTo>
                      <a:pt x="3" y="59"/>
                    </a:lnTo>
                    <a:lnTo>
                      <a:pt x="7" y="37"/>
                    </a:lnTo>
                    <a:lnTo>
                      <a:pt x="11" y="41"/>
                    </a:lnTo>
                    <a:lnTo>
                      <a:pt x="14" y="40"/>
                    </a:lnTo>
                    <a:lnTo>
                      <a:pt x="18" y="11"/>
                    </a:lnTo>
                    <a:lnTo>
                      <a:pt x="22" y="90"/>
                    </a:lnTo>
                    <a:lnTo>
                      <a:pt x="26" y="65"/>
                    </a:lnTo>
                    <a:lnTo>
                      <a:pt x="30" y="79"/>
                    </a:lnTo>
                    <a:lnTo>
                      <a:pt x="34" y="71"/>
                    </a:lnTo>
                    <a:lnTo>
                      <a:pt x="37" y="35"/>
                    </a:lnTo>
                    <a:lnTo>
                      <a:pt x="41" y="2"/>
                    </a:lnTo>
                    <a:lnTo>
                      <a:pt x="45" y="91"/>
                    </a:lnTo>
                    <a:lnTo>
                      <a:pt x="49" y="90"/>
                    </a:lnTo>
                    <a:lnTo>
                      <a:pt x="53" y="70"/>
                    </a:lnTo>
                    <a:lnTo>
                      <a:pt x="56" y="33"/>
                    </a:lnTo>
                    <a:lnTo>
                      <a:pt x="60" y="105"/>
                    </a:lnTo>
                    <a:lnTo>
                      <a:pt x="64" y="86"/>
                    </a:lnTo>
                    <a:lnTo>
                      <a:pt x="68" y="187"/>
                    </a:lnTo>
                    <a:lnTo>
                      <a:pt x="72" y="180"/>
                    </a:lnTo>
                    <a:lnTo>
                      <a:pt x="76" y="147"/>
                    </a:lnTo>
                    <a:lnTo>
                      <a:pt x="79" y="221"/>
                    </a:lnTo>
                    <a:lnTo>
                      <a:pt x="83" y="302"/>
                    </a:lnTo>
                    <a:lnTo>
                      <a:pt x="87" y="313"/>
                    </a:lnTo>
                    <a:lnTo>
                      <a:pt x="91" y="311"/>
                    </a:lnTo>
                    <a:lnTo>
                      <a:pt x="95" y="285"/>
                    </a:lnTo>
                    <a:lnTo>
                      <a:pt x="98" y="300"/>
                    </a:lnTo>
                    <a:lnTo>
                      <a:pt x="102" y="380"/>
                    </a:lnTo>
                    <a:lnTo>
                      <a:pt x="106" y="354"/>
                    </a:lnTo>
                    <a:lnTo>
                      <a:pt x="110" y="356"/>
                    </a:lnTo>
                    <a:lnTo>
                      <a:pt x="114" y="349"/>
                    </a:lnTo>
                    <a:lnTo>
                      <a:pt x="118" y="325"/>
                    </a:lnTo>
                    <a:lnTo>
                      <a:pt x="122" y="292"/>
                    </a:lnTo>
                    <a:lnTo>
                      <a:pt x="125" y="271"/>
                    </a:lnTo>
                    <a:lnTo>
                      <a:pt x="129" y="282"/>
                    </a:lnTo>
                    <a:lnTo>
                      <a:pt x="133" y="263"/>
                    </a:lnTo>
                    <a:lnTo>
                      <a:pt x="137" y="230"/>
                    </a:lnTo>
                    <a:lnTo>
                      <a:pt x="140" y="220"/>
                    </a:lnTo>
                    <a:lnTo>
                      <a:pt x="144" y="222"/>
                    </a:lnTo>
                    <a:lnTo>
                      <a:pt x="148" y="204"/>
                    </a:lnTo>
                    <a:lnTo>
                      <a:pt x="152" y="167"/>
                    </a:lnTo>
                    <a:lnTo>
                      <a:pt x="156" y="181"/>
                    </a:lnTo>
                    <a:lnTo>
                      <a:pt x="160" y="154"/>
                    </a:lnTo>
                    <a:lnTo>
                      <a:pt x="164" y="165"/>
                    </a:lnTo>
                    <a:lnTo>
                      <a:pt x="167" y="162"/>
                    </a:lnTo>
                    <a:lnTo>
                      <a:pt x="171" y="131"/>
                    </a:lnTo>
                    <a:lnTo>
                      <a:pt x="175" y="88"/>
                    </a:lnTo>
                    <a:lnTo>
                      <a:pt x="179" y="169"/>
                    </a:lnTo>
                    <a:lnTo>
                      <a:pt x="183" y="258"/>
                    </a:lnTo>
                    <a:lnTo>
                      <a:pt x="186" y="250"/>
                    </a:lnTo>
                  </a:path>
                </a:pathLst>
              </a:custGeom>
              <a:noFill/>
              <a:ln w="7938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5" name="Freeform 1547"/>
              <p:cNvSpPr>
                <a:spLocks/>
              </p:cNvSpPr>
              <p:nvPr/>
            </p:nvSpPr>
            <p:spPr bwMode="auto">
              <a:xfrm>
                <a:off x="3576702" y="1084218"/>
                <a:ext cx="298450" cy="647700"/>
              </a:xfrm>
              <a:custGeom>
                <a:avLst/>
                <a:gdLst>
                  <a:gd name="T0" fmla="*/ 0 w 188"/>
                  <a:gd name="T1" fmla="*/ 177 h 408"/>
                  <a:gd name="T2" fmla="*/ 4 w 188"/>
                  <a:gd name="T3" fmla="*/ 151 h 408"/>
                  <a:gd name="T4" fmla="*/ 8 w 188"/>
                  <a:gd name="T5" fmla="*/ 110 h 408"/>
                  <a:gd name="T6" fmla="*/ 12 w 188"/>
                  <a:gd name="T7" fmla="*/ 181 h 408"/>
                  <a:gd name="T8" fmla="*/ 16 w 188"/>
                  <a:gd name="T9" fmla="*/ 149 h 408"/>
                  <a:gd name="T10" fmla="*/ 19 w 188"/>
                  <a:gd name="T11" fmla="*/ 138 h 408"/>
                  <a:gd name="T12" fmla="*/ 23 w 188"/>
                  <a:gd name="T13" fmla="*/ 144 h 408"/>
                  <a:gd name="T14" fmla="*/ 27 w 188"/>
                  <a:gd name="T15" fmla="*/ 126 h 408"/>
                  <a:gd name="T16" fmla="*/ 31 w 188"/>
                  <a:gd name="T17" fmla="*/ 87 h 408"/>
                  <a:gd name="T18" fmla="*/ 35 w 188"/>
                  <a:gd name="T19" fmla="*/ 57 h 408"/>
                  <a:gd name="T20" fmla="*/ 39 w 188"/>
                  <a:gd name="T21" fmla="*/ 97 h 408"/>
                  <a:gd name="T22" fmla="*/ 42 w 188"/>
                  <a:gd name="T23" fmla="*/ 94 h 408"/>
                  <a:gd name="T24" fmla="*/ 46 w 188"/>
                  <a:gd name="T25" fmla="*/ 59 h 408"/>
                  <a:gd name="T26" fmla="*/ 50 w 188"/>
                  <a:gd name="T27" fmla="*/ 73 h 408"/>
                  <a:gd name="T28" fmla="*/ 54 w 188"/>
                  <a:gd name="T29" fmla="*/ 87 h 408"/>
                  <a:gd name="T30" fmla="*/ 58 w 188"/>
                  <a:gd name="T31" fmla="*/ 59 h 408"/>
                  <a:gd name="T32" fmla="*/ 61 w 188"/>
                  <a:gd name="T33" fmla="*/ 71 h 408"/>
                  <a:gd name="T34" fmla="*/ 65 w 188"/>
                  <a:gd name="T35" fmla="*/ 71 h 408"/>
                  <a:gd name="T36" fmla="*/ 69 w 188"/>
                  <a:gd name="T37" fmla="*/ 44 h 408"/>
                  <a:gd name="T38" fmla="*/ 73 w 188"/>
                  <a:gd name="T39" fmla="*/ 0 h 408"/>
                  <a:gd name="T40" fmla="*/ 77 w 188"/>
                  <a:gd name="T41" fmla="*/ 127 h 408"/>
                  <a:gd name="T42" fmla="*/ 81 w 188"/>
                  <a:gd name="T43" fmla="*/ 112 h 408"/>
                  <a:gd name="T44" fmla="*/ 85 w 188"/>
                  <a:gd name="T45" fmla="*/ 113 h 408"/>
                  <a:gd name="T46" fmla="*/ 88 w 188"/>
                  <a:gd name="T47" fmla="*/ 154 h 408"/>
                  <a:gd name="T48" fmla="*/ 92 w 188"/>
                  <a:gd name="T49" fmla="*/ 162 h 408"/>
                  <a:gd name="T50" fmla="*/ 96 w 188"/>
                  <a:gd name="T51" fmla="*/ 169 h 408"/>
                  <a:gd name="T52" fmla="*/ 100 w 188"/>
                  <a:gd name="T53" fmla="*/ 160 h 408"/>
                  <a:gd name="T54" fmla="*/ 103 w 188"/>
                  <a:gd name="T55" fmla="*/ 197 h 408"/>
                  <a:gd name="T56" fmla="*/ 107 w 188"/>
                  <a:gd name="T57" fmla="*/ 247 h 408"/>
                  <a:gd name="T58" fmla="*/ 111 w 188"/>
                  <a:gd name="T59" fmla="*/ 406 h 408"/>
                  <a:gd name="T60" fmla="*/ 115 w 188"/>
                  <a:gd name="T61" fmla="*/ 408 h 408"/>
                  <a:gd name="T62" fmla="*/ 119 w 188"/>
                  <a:gd name="T63" fmla="*/ 408 h 408"/>
                  <a:gd name="T64" fmla="*/ 123 w 188"/>
                  <a:gd name="T65" fmla="*/ 373 h 408"/>
                  <a:gd name="T66" fmla="*/ 127 w 188"/>
                  <a:gd name="T67" fmla="*/ 332 h 408"/>
                  <a:gd name="T68" fmla="*/ 130 w 188"/>
                  <a:gd name="T69" fmla="*/ 304 h 408"/>
                  <a:gd name="T70" fmla="*/ 134 w 188"/>
                  <a:gd name="T71" fmla="*/ 333 h 408"/>
                  <a:gd name="T72" fmla="*/ 138 w 188"/>
                  <a:gd name="T73" fmla="*/ 330 h 408"/>
                  <a:gd name="T74" fmla="*/ 142 w 188"/>
                  <a:gd name="T75" fmla="*/ 313 h 408"/>
                  <a:gd name="T76" fmla="*/ 146 w 188"/>
                  <a:gd name="T77" fmla="*/ 278 h 408"/>
                  <a:gd name="T78" fmla="*/ 149 w 188"/>
                  <a:gd name="T79" fmla="*/ 298 h 408"/>
                  <a:gd name="T80" fmla="*/ 153 w 188"/>
                  <a:gd name="T81" fmla="*/ 325 h 408"/>
                  <a:gd name="T82" fmla="*/ 157 w 188"/>
                  <a:gd name="T83" fmla="*/ 319 h 408"/>
                  <a:gd name="T84" fmla="*/ 161 w 188"/>
                  <a:gd name="T85" fmla="*/ 302 h 408"/>
                  <a:gd name="T86" fmla="*/ 165 w 188"/>
                  <a:gd name="T87" fmla="*/ 274 h 408"/>
                  <a:gd name="T88" fmla="*/ 169 w 188"/>
                  <a:gd name="T89" fmla="*/ 250 h 408"/>
                  <a:gd name="T90" fmla="*/ 172 w 188"/>
                  <a:gd name="T91" fmla="*/ 240 h 408"/>
                  <a:gd name="T92" fmla="*/ 176 w 188"/>
                  <a:gd name="T93" fmla="*/ 213 h 408"/>
                  <a:gd name="T94" fmla="*/ 180 w 188"/>
                  <a:gd name="T95" fmla="*/ 173 h 408"/>
                  <a:gd name="T96" fmla="*/ 184 w 188"/>
                  <a:gd name="T97" fmla="*/ 313 h 408"/>
                  <a:gd name="T98" fmla="*/ 188 w 188"/>
                  <a:gd name="T99" fmla="*/ 348 h 4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8" h="408">
                    <a:moveTo>
                      <a:pt x="0" y="177"/>
                    </a:moveTo>
                    <a:lnTo>
                      <a:pt x="4" y="151"/>
                    </a:lnTo>
                    <a:lnTo>
                      <a:pt x="8" y="110"/>
                    </a:lnTo>
                    <a:lnTo>
                      <a:pt x="12" y="181"/>
                    </a:lnTo>
                    <a:lnTo>
                      <a:pt x="16" y="149"/>
                    </a:lnTo>
                    <a:lnTo>
                      <a:pt x="19" y="138"/>
                    </a:lnTo>
                    <a:lnTo>
                      <a:pt x="23" y="144"/>
                    </a:lnTo>
                    <a:lnTo>
                      <a:pt x="27" y="126"/>
                    </a:lnTo>
                    <a:lnTo>
                      <a:pt x="31" y="87"/>
                    </a:lnTo>
                    <a:lnTo>
                      <a:pt x="35" y="57"/>
                    </a:lnTo>
                    <a:lnTo>
                      <a:pt x="39" y="97"/>
                    </a:lnTo>
                    <a:lnTo>
                      <a:pt x="42" y="94"/>
                    </a:lnTo>
                    <a:lnTo>
                      <a:pt x="46" y="59"/>
                    </a:lnTo>
                    <a:lnTo>
                      <a:pt x="50" y="73"/>
                    </a:lnTo>
                    <a:lnTo>
                      <a:pt x="54" y="87"/>
                    </a:lnTo>
                    <a:lnTo>
                      <a:pt x="58" y="59"/>
                    </a:lnTo>
                    <a:lnTo>
                      <a:pt x="61" y="71"/>
                    </a:lnTo>
                    <a:lnTo>
                      <a:pt x="65" y="71"/>
                    </a:lnTo>
                    <a:lnTo>
                      <a:pt x="69" y="44"/>
                    </a:lnTo>
                    <a:lnTo>
                      <a:pt x="73" y="0"/>
                    </a:lnTo>
                    <a:lnTo>
                      <a:pt x="77" y="127"/>
                    </a:lnTo>
                    <a:lnTo>
                      <a:pt x="81" y="112"/>
                    </a:lnTo>
                    <a:lnTo>
                      <a:pt x="85" y="113"/>
                    </a:lnTo>
                    <a:lnTo>
                      <a:pt x="88" y="154"/>
                    </a:lnTo>
                    <a:lnTo>
                      <a:pt x="92" y="162"/>
                    </a:lnTo>
                    <a:lnTo>
                      <a:pt x="96" y="169"/>
                    </a:lnTo>
                    <a:lnTo>
                      <a:pt x="100" y="160"/>
                    </a:lnTo>
                    <a:lnTo>
                      <a:pt x="103" y="197"/>
                    </a:lnTo>
                    <a:lnTo>
                      <a:pt x="107" y="247"/>
                    </a:lnTo>
                    <a:lnTo>
                      <a:pt x="111" y="406"/>
                    </a:lnTo>
                    <a:lnTo>
                      <a:pt x="115" y="408"/>
                    </a:lnTo>
                    <a:lnTo>
                      <a:pt x="119" y="408"/>
                    </a:lnTo>
                    <a:lnTo>
                      <a:pt x="123" y="373"/>
                    </a:lnTo>
                    <a:lnTo>
                      <a:pt x="127" y="332"/>
                    </a:lnTo>
                    <a:lnTo>
                      <a:pt x="130" y="304"/>
                    </a:lnTo>
                    <a:lnTo>
                      <a:pt x="134" y="333"/>
                    </a:lnTo>
                    <a:lnTo>
                      <a:pt x="138" y="330"/>
                    </a:lnTo>
                    <a:lnTo>
                      <a:pt x="142" y="313"/>
                    </a:lnTo>
                    <a:lnTo>
                      <a:pt x="146" y="278"/>
                    </a:lnTo>
                    <a:lnTo>
                      <a:pt x="149" y="298"/>
                    </a:lnTo>
                    <a:lnTo>
                      <a:pt x="153" y="325"/>
                    </a:lnTo>
                    <a:lnTo>
                      <a:pt x="157" y="319"/>
                    </a:lnTo>
                    <a:lnTo>
                      <a:pt x="161" y="302"/>
                    </a:lnTo>
                    <a:lnTo>
                      <a:pt x="165" y="274"/>
                    </a:lnTo>
                    <a:lnTo>
                      <a:pt x="169" y="250"/>
                    </a:lnTo>
                    <a:lnTo>
                      <a:pt x="172" y="240"/>
                    </a:lnTo>
                    <a:lnTo>
                      <a:pt x="176" y="213"/>
                    </a:lnTo>
                    <a:lnTo>
                      <a:pt x="180" y="173"/>
                    </a:lnTo>
                    <a:lnTo>
                      <a:pt x="184" y="313"/>
                    </a:lnTo>
                    <a:lnTo>
                      <a:pt x="188" y="348"/>
                    </a:lnTo>
                  </a:path>
                </a:pathLst>
              </a:custGeom>
              <a:noFill/>
              <a:ln w="7938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6" name="Freeform 1548"/>
              <p:cNvSpPr>
                <a:spLocks/>
              </p:cNvSpPr>
              <p:nvPr/>
            </p:nvSpPr>
            <p:spPr bwMode="auto">
              <a:xfrm>
                <a:off x="3875152" y="1277893"/>
                <a:ext cx="101600" cy="392113"/>
              </a:xfrm>
              <a:custGeom>
                <a:avLst/>
                <a:gdLst>
                  <a:gd name="T0" fmla="*/ 0 w 64"/>
                  <a:gd name="T1" fmla="*/ 226 h 247"/>
                  <a:gd name="T2" fmla="*/ 3 w 64"/>
                  <a:gd name="T3" fmla="*/ 244 h 247"/>
                  <a:gd name="T4" fmla="*/ 7 w 64"/>
                  <a:gd name="T5" fmla="*/ 247 h 247"/>
                  <a:gd name="T6" fmla="*/ 11 w 64"/>
                  <a:gd name="T7" fmla="*/ 221 h 247"/>
                  <a:gd name="T8" fmla="*/ 15 w 64"/>
                  <a:gd name="T9" fmla="*/ 182 h 247"/>
                  <a:gd name="T10" fmla="*/ 19 w 64"/>
                  <a:gd name="T11" fmla="*/ 156 h 247"/>
                  <a:gd name="T12" fmla="*/ 22 w 64"/>
                  <a:gd name="T13" fmla="*/ 169 h 247"/>
                  <a:gd name="T14" fmla="*/ 26 w 64"/>
                  <a:gd name="T15" fmla="*/ 163 h 247"/>
                  <a:gd name="T16" fmla="*/ 30 w 64"/>
                  <a:gd name="T17" fmla="*/ 125 h 247"/>
                  <a:gd name="T18" fmla="*/ 34 w 64"/>
                  <a:gd name="T19" fmla="*/ 87 h 247"/>
                  <a:gd name="T20" fmla="*/ 38 w 64"/>
                  <a:gd name="T21" fmla="*/ 112 h 247"/>
                  <a:gd name="T22" fmla="*/ 42 w 64"/>
                  <a:gd name="T23" fmla="*/ 108 h 247"/>
                  <a:gd name="T24" fmla="*/ 46 w 64"/>
                  <a:gd name="T25" fmla="*/ 93 h 247"/>
                  <a:gd name="T26" fmla="*/ 49 w 64"/>
                  <a:gd name="T27" fmla="*/ 50 h 247"/>
                  <a:gd name="T28" fmla="*/ 53 w 64"/>
                  <a:gd name="T29" fmla="*/ 0 h 247"/>
                  <a:gd name="T30" fmla="*/ 57 w 64"/>
                  <a:gd name="T31" fmla="*/ 19 h 247"/>
                  <a:gd name="T32" fmla="*/ 61 w 64"/>
                  <a:gd name="T33" fmla="*/ 8 h 247"/>
                  <a:gd name="T34" fmla="*/ 64 w 64"/>
                  <a:gd name="T35" fmla="*/ 27 h 2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4" h="247">
                    <a:moveTo>
                      <a:pt x="0" y="226"/>
                    </a:moveTo>
                    <a:lnTo>
                      <a:pt x="3" y="244"/>
                    </a:lnTo>
                    <a:lnTo>
                      <a:pt x="7" y="247"/>
                    </a:lnTo>
                    <a:lnTo>
                      <a:pt x="11" y="221"/>
                    </a:lnTo>
                    <a:lnTo>
                      <a:pt x="15" y="182"/>
                    </a:lnTo>
                    <a:lnTo>
                      <a:pt x="19" y="156"/>
                    </a:lnTo>
                    <a:lnTo>
                      <a:pt x="22" y="169"/>
                    </a:lnTo>
                    <a:lnTo>
                      <a:pt x="26" y="163"/>
                    </a:lnTo>
                    <a:lnTo>
                      <a:pt x="30" y="125"/>
                    </a:lnTo>
                    <a:lnTo>
                      <a:pt x="34" y="87"/>
                    </a:lnTo>
                    <a:lnTo>
                      <a:pt x="38" y="112"/>
                    </a:lnTo>
                    <a:lnTo>
                      <a:pt x="42" y="108"/>
                    </a:lnTo>
                    <a:lnTo>
                      <a:pt x="46" y="93"/>
                    </a:lnTo>
                    <a:lnTo>
                      <a:pt x="49" y="50"/>
                    </a:lnTo>
                    <a:lnTo>
                      <a:pt x="53" y="0"/>
                    </a:lnTo>
                    <a:lnTo>
                      <a:pt x="57" y="19"/>
                    </a:lnTo>
                    <a:lnTo>
                      <a:pt x="61" y="8"/>
                    </a:lnTo>
                    <a:lnTo>
                      <a:pt x="64" y="27"/>
                    </a:lnTo>
                  </a:path>
                </a:pathLst>
              </a:custGeom>
              <a:noFill/>
              <a:ln w="7938" cap="flat">
                <a:solidFill>
                  <a:srgbClr val="00FFF0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7" name="Freeform 1549"/>
              <p:cNvSpPr>
                <a:spLocks/>
              </p:cNvSpPr>
              <p:nvPr/>
            </p:nvSpPr>
            <p:spPr bwMode="auto">
              <a:xfrm>
                <a:off x="2794065" y="1055643"/>
                <a:ext cx="298450" cy="419100"/>
              </a:xfrm>
              <a:custGeom>
                <a:avLst/>
                <a:gdLst>
                  <a:gd name="T0" fmla="*/ 0 w 188"/>
                  <a:gd name="T1" fmla="*/ 0 h 264"/>
                  <a:gd name="T2" fmla="*/ 4 w 188"/>
                  <a:gd name="T3" fmla="*/ 143 h 264"/>
                  <a:gd name="T4" fmla="*/ 8 w 188"/>
                  <a:gd name="T5" fmla="*/ 143 h 264"/>
                  <a:gd name="T6" fmla="*/ 12 w 188"/>
                  <a:gd name="T7" fmla="*/ 132 h 264"/>
                  <a:gd name="T8" fmla="*/ 16 w 188"/>
                  <a:gd name="T9" fmla="*/ 123 h 264"/>
                  <a:gd name="T10" fmla="*/ 20 w 188"/>
                  <a:gd name="T11" fmla="*/ 124 h 264"/>
                  <a:gd name="T12" fmla="*/ 23 w 188"/>
                  <a:gd name="T13" fmla="*/ 143 h 264"/>
                  <a:gd name="T14" fmla="*/ 27 w 188"/>
                  <a:gd name="T15" fmla="*/ 151 h 264"/>
                  <a:gd name="T16" fmla="*/ 31 w 188"/>
                  <a:gd name="T17" fmla="*/ 151 h 264"/>
                  <a:gd name="T18" fmla="*/ 35 w 188"/>
                  <a:gd name="T19" fmla="*/ 166 h 264"/>
                  <a:gd name="T20" fmla="*/ 39 w 188"/>
                  <a:gd name="T21" fmla="*/ 171 h 264"/>
                  <a:gd name="T22" fmla="*/ 43 w 188"/>
                  <a:gd name="T23" fmla="*/ 171 h 264"/>
                  <a:gd name="T24" fmla="*/ 46 w 188"/>
                  <a:gd name="T25" fmla="*/ 162 h 264"/>
                  <a:gd name="T26" fmla="*/ 50 w 188"/>
                  <a:gd name="T27" fmla="*/ 155 h 264"/>
                  <a:gd name="T28" fmla="*/ 54 w 188"/>
                  <a:gd name="T29" fmla="*/ 158 h 264"/>
                  <a:gd name="T30" fmla="*/ 58 w 188"/>
                  <a:gd name="T31" fmla="*/ 150 h 264"/>
                  <a:gd name="T32" fmla="*/ 61 w 188"/>
                  <a:gd name="T33" fmla="*/ 141 h 264"/>
                  <a:gd name="T34" fmla="*/ 65 w 188"/>
                  <a:gd name="T35" fmla="*/ 131 h 264"/>
                  <a:gd name="T36" fmla="*/ 69 w 188"/>
                  <a:gd name="T37" fmla="*/ 149 h 264"/>
                  <a:gd name="T38" fmla="*/ 73 w 188"/>
                  <a:gd name="T39" fmla="*/ 155 h 264"/>
                  <a:gd name="T40" fmla="*/ 77 w 188"/>
                  <a:gd name="T41" fmla="*/ 150 h 264"/>
                  <a:gd name="T42" fmla="*/ 81 w 188"/>
                  <a:gd name="T43" fmla="*/ 140 h 264"/>
                  <a:gd name="T44" fmla="*/ 85 w 188"/>
                  <a:gd name="T45" fmla="*/ 157 h 264"/>
                  <a:gd name="T46" fmla="*/ 88 w 188"/>
                  <a:gd name="T47" fmla="*/ 145 h 264"/>
                  <a:gd name="T48" fmla="*/ 92 w 188"/>
                  <a:gd name="T49" fmla="*/ 141 h 264"/>
                  <a:gd name="T50" fmla="*/ 96 w 188"/>
                  <a:gd name="T51" fmla="*/ 183 h 264"/>
                  <a:gd name="T52" fmla="*/ 100 w 188"/>
                  <a:gd name="T53" fmla="*/ 222 h 264"/>
                  <a:gd name="T54" fmla="*/ 104 w 188"/>
                  <a:gd name="T55" fmla="*/ 258 h 264"/>
                  <a:gd name="T56" fmla="*/ 107 w 188"/>
                  <a:gd name="T57" fmla="*/ 253 h 264"/>
                  <a:gd name="T58" fmla="*/ 111 w 188"/>
                  <a:gd name="T59" fmla="*/ 237 h 264"/>
                  <a:gd name="T60" fmla="*/ 115 w 188"/>
                  <a:gd name="T61" fmla="*/ 228 h 264"/>
                  <a:gd name="T62" fmla="*/ 119 w 188"/>
                  <a:gd name="T63" fmla="*/ 235 h 264"/>
                  <a:gd name="T64" fmla="*/ 123 w 188"/>
                  <a:gd name="T65" fmla="*/ 236 h 264"/>
                  <a:gd name="T66" fmla="*/ 127 w 188"/>
                  <a:gd name="T67" fmla="*/ 232 h 264"/>
                  <a:gd name="T68" fmla="*/ 130 w 188"/>
                  <a:gd name="T69" fmla="*/ 220 h 264"/>
                  <a:gd name="T70" fmla="*/ 134 w 188"/>
                  <a:gd name="T71" fmla="*/ 220 h 264"/>
                  <a:gd name="T72" fmla="*/ 138 w 188"/>
                  <a:gd name="T73" fmla="*/ 259 h 264"/>
                  <a:gd name="T74" fmla="*/ 142 w 188"/>
                  <a:gd name="T75" fmla="*/ 261 h 264"/>
                  <a:gd name="T76" fmla="*/ 146 w 188"/>
                  <a:gd name="T77" fmla="*/ 258 h 264"/>
                  <a:gd name="T78" fmla="*/ 149 w 188"/>
                  <a:gd name="T79" fmla="*/ 255 h 264"/>
                  <a:gd name="T80" fmla="*/ 153 w 188"/>
                  <a:gd name="T81" fmla="*/ 248 h 264"/>
                  <a:gd name="T82" fmla="*/ 157 w 188"/>
                  <a:gd name="T83" fmla="*/ 256 h 264"/>
                  <a:gd name="T84" fmla="*/ 161 w 188"/>
                  <a:gd name="T85" fmla="*/ 264 h 264"/>
                  <a:gd name="T86" fmla="*/ 165 w 188"/>
                  <a:gd name="T87" fmla="*/ 252 h 264"/>
                  <a:gd name="T88" fmla="*/ 169 w 188"/>
                  <a:gd name="T89" fmla="*/ 249 h 264"/>
                  <a:gd name="T90" fmla="*/ 172 w 188"/>
                  <a:gd name="T91" fmla="*/ 238 h 264"/>
                  <a:gd name="T92" fmla="*/ 176 w 188"/>
                  <a:gd name="T93" fmla="*/ 229 h 264"/>
                  <a:gd name="T94" fmla="*/ 180 w 188"/>
                  <a:gd name="T95" fmla="*/ 229 h 264"/>
                  <a:gd name="T96" fmla="*/ 184 w 188"/>
                  <a:gd name="T97" fmla="*/ 224 h 264"/>
                  <a:gd name="T98" fmla="*/ 188 w 188"/>
                  <a:gd name="T99" fmla="*/ 219 h 2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8" h="264">
                    <a:moveTo>
                      <a:pt x="0" y="0"/>
                    </a:moveTo>
                    <a:lnTo>
                      <a:pt x="4" y="143"/>
                    </a:lnTo>
                    <a:lnTo>
                      <a:pt x="8" y="143"/>
                    </a:lnTo>
                    <a:lnTo>
                      <a:pt x="12" y="132"/>
                    </a:lnTo>
                    <a:lnTo>
                      <a:pt x="16" y="123"/>
                    </a:lnTo>
                    <a:lnTo>
                      <a:pt x="20" y="124"/>
                    </a:lnTo>
                    <a:lnTo>
                      <a:pt x="23" y="143"/>
                    </a:lnTo>
                    <a:lnTo>
                      <a:pt x="27" y="151"/>
                    </a:lnTo>
                    <a:lnTo>
                      <a:pt x="31" y="151"/>
                    </a:lnTo>
                    <a:lnTo>
                      <a:pt x="35" y="166"/>
                    </a:lnTo>
                    <a:lnTo>
                      <a:pt x="39" y="171"/>
                    </a:lnTo>
                    <a:lnTo>
                      <a:pt x="43" y="171"/>
                    </a:lnTo>
                    <a:lnTo>
                      <a:pt x="46" y="162"/>
                    </a:lnTo>
                    <a:lnTo>
                      <a:pt x="50" y="155"/>
                    </a:lnTo>
                    <a:lnTo>
                      <a:pt x="54" y="158"/>
                    </a:lnTo>
                    <a:lnTo>
                      <a:pt x="58" y="150"/>
                    </a:lnTo>
                    <a:lnTo>
                      <a:pt x="61" y="141"/>
                    </a:lnTo>
                    <a:lnTo>
                      <a:pt x="65" y="131"/>
                    </a:lnTo>
                    <a:lnTo>
                      <a:pt x="69" y="149"/>
                    </a:lnTo>
                    <a:lnTo>
                      <a:pt x="73" y="155"/>
                    </a:lnTo>
                    <a:lnTo>
                      <a:pt x="77" y="150"/>
                    </a:lnTo>
                    <a:lnTo>
                      <a:pt x="81" y="140"/>
                    </a:lnTo>
                    <a:lnTo>
                      <a:pt x="85" y="157"/>
                    </a:lnTo>
                    <a:lnTo>
                      <a:pt x="88" y="145"/>
                    </a:lnTo>
                    <a:lnTo>
                      <a:pt x="92" y="141"/>
                    </a:lnTo>
                    <a:lnTo>
                      <a:pt x="96" y="183"/>
                    </a:lnTo>
                    <a:lnTo>
                      <a:pt x="100" y="222"/>
                    </a:lnTo>
                    <a:lnTo>
                      <a:pt x="104" y="258"/>
                    </a:lnTo>
                    <a:lnTo>
                      <a:pt x="107" y="253"/>
                    </a:lnTo>
                    <a:lnTo>
                      <a:pt x="111" y="237"/>
                    </a:lnTo>
                    <a:lnTo>
                      <a:pt x="115" y="228"/>
                    </a:lnTo>
                    <a:lnTo>
                      <a:pt x="119" y="235"/>
                    </a:lnTo>
                    <a:lnTo>
                      <a:pt x="123" y="236"/>
                    </a:lnTo>
                    <a:lnTo>
                      <a:pt x="127" y="232"/>
                    </a:lnTo>
                    <a:lnTo>
                      <a:pt x="130" y="220"/>
                    </a:lnTo>
                    <a:lnTo>
                      <a:pt x="134" y="220"/>
                    </a:lnTo>
                    <a:lnTo>
                      <a:pt x="138" y="259"/>
                    </a:lnTo>
                    <a:lnTo>
                      <a:pt x="142" y="261"/>
                    </a:lnTo>
                    <a:lnTo>
                      <a:pt x="146" y="258"/>
                    </a:lnTo>
                    <a:lnTo>
                      <a:pt x="149" y="255"/>
                    </a:lnTo>
                    <a:lnTo>
                      <a:pt x="153" y="248"/>
                    </a:lnTo>
                    <a:lnTo>
                      <a:pt x="157" y="256"/>
                    </a:lnTo>
                    <a:lnTo>
                      <a:pt x="161" y="264"/>
                    </a:lnTo>
                    <a:lnTo>
                      <a:pt x="165" y="252"/>
                    </a:lnTo>
                    <a:lnTo>
                      <a:pt x="169" y="249"/>
                    </a:lnTo>
                    <a:lnTo>
                      <a:pt x="172" y="238"/>
                    </a:lnTo>
                    <a:lnTo>
                      <a:pt x="176" y="229"/>
                    </a:lnTo>
                    <a:lnTo>
                      <a:pt x="180" y="229"/>
                    </a:lnTo>
                    <a:lnTo>
                      <a:pt x="184" y="224"/>
                    </a:lnTo>
                    <a:lnTo>
                      <a:pt x="188" y="219"/>
                    </a:lnTo>
                  </a:path>
                </a:pathLst>
              </a:custGeom>
              <a:noFill/>
              <a:ln w="7938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8" name="Freeform 1550"/>
              <p:cNvSpPr>
                <a:spLocks/>
              </p:cNvSpPr>
              <p:nvPr/>
            </p:nvSpPr>
            <p:spPr bwMode="auto">
              <a:xfrm>
                <a:off x="3092515" y="1282655"/>
                <a:ext cx="296863" cy="146050"/>
              </a:xfrm>
              <a:custGeom>
                <a:avLst/>
                <a:gdLst>
                  <a:gd name="T0" fmla="*/ 0 w 187"/>
                  <a:gd name="T1" fmla="*/ 76 h 92"/>
                  <a:gd name="T2" fmla="*/ 4 w 187"/>
                  <a:gd name="T3" fmla="*/ 67 h 92"/>
                  <a:gd name="T4" fmla="*/ 7 w 187"/>
                  <a:gd name="T5" fmla="*/ 38 h 92"/>
                  <a:gd name="T6" fmla="*/ 11 w 187"/>
                  <a:gd name="T7" fmla="*/ 34 h 92"/>
                  <a:gd name="T8" fmla="*/ 15 w 187"/>
                  <a:gd name="T9" fmla="*/ 32 h 92"/>
                  <a:gd name="T10" fmla="*/ 19 w 187"/>
                  <a:gd name="T11" fmla="*/ 28 h 92"/>
                  <a:gd name="T12" fmla="*/ 23 w 187"/>
                  <a:gd name="T13" fmla="*/ 20 h 92"/>
                  <a:gd name="T14" fmla="*/ 26 w 187"/>
                  <a:gd name="T15" fmla="*/ 36 h 92"/>
                  <a:gd name="T16" fmla="*/ 30 w 187"/>
                  <a:gd name="T17" fmla="*/ 49 h 92"/>
                  <a:gd name="T18" fmla="*/ 34 w 187"/>
                  <a:gd name="T19" fmla="*/ 46 h 92"/>
                  <a:gd name="T20" fmla="*/ 38 w 187"/>
                  <a:gd name="T21" fmla="*/ 46 h 92"/>
                  <a:gd name="T22" fmla="*/ 42 w 187"/>
                  <a:gd name="T23" fmla="*/ 33 h 92"/>
                  <a:gd name="T24" fmla="*/ 46 w 187"/>
                  <a:gd name="T25" fmla="*/ 30 h 92"/>
                  <a:gd name="T26" fmla="*/ 49 w 187"/>
                  <a:gd name="T27" fmla="*/ 29 h 92"/>
                  <a:gd name="T28" fmla="*/ 53 w 187"/>
                  <a:gd name="T29" fmla="*/ 19 h 92"/>
                  <a:gd name="T30" fmla="*/ 57 w 187"/>
                  <a:gd name="T31" fmla="*/ 22 h 92"/>
                  <a:gd name="T32" fmla="*/ 61 w 187"/>
                  <a:gd name="T33" fmla="*/ 0 h 92"/>
                  <a:gd name="T34" fmla="*/ 65 w 187"/>
                  <a:gd name="T35" fmla="*/ 18 h 92"/>
                  <a:gd name="T36" fmla="*/ 68 w 187"/>
                  <a:gd name="T37" fmla="*/ 46 h 92"/>
                  <a:gd name="T38" fmla="*/ 72 w 187"/>
                  <a:gd name="T39" fmla="*/ 43 h 92"/>
                  <a:gd name="T40" fmla="*/ 76 w 187"/>
                  <a:gd name="T41" fmla="*/ 36 h 92"/>
                  <a:gd name="T42" fmla="*/ 80 w 187"/>
                  <a:gd name="T43" fmla="*/ 27 h 92"/>
                  <a:gd name="T44" fmla="*/ 84 w 187"/>
                  <a:gd name="T45" fmla="*/ 37 h 92"/>
                  <a:gd name="T46" fmla="*/ 88 w 187"/>
                  <a:gd name="T47" fmla="*/ 45 h 92"/>
                  <a:gd name="T48" fmla="*/ 92 w 187"/>
                  <a:gd name="T49" fmla="*/ 51 h 92"/>
                  <a:gd name="T50" fmla="*/ 95 w 187"/>
                  <a:gd name="T51" fmla="*/ 42 h 92"/>
                  <a:gd name="T52" fmla="*/ 99 w 187"/>
                  <a:gd name="T53" fmla="*/ 46 h 92"/>
                  <a:gd name="T54" fmla="*/ 103 w 187"/>
                  <a:gd name="T55" fmla="*/ 55 h 92"/>
                  <a:gd name="T56" fmla="*/ 107 w 187"/>
                  <a:gd name="T57" fmla="*/ 54 h 92"/>
                  <a:gd name="T58" fmla="*/ 110 w 187"/>
                  <a:gd name="T59" fmla="*/ 53 h 92"/>
                  <a:gd name="T60" fmla="*/ 114 w 187"/>
                  <a:gd name="T61" fmla="*/ 49 h 92"/>
                  <a:gd name="T62" fmla="*/ 118 w 187"/>
                  <a:gd name="T63" fmla="*/ 46 h 92"/>
                  <a:gd name="T64" fmla="*/ 122 w 187"/>
                  <a:gd name="T65" fmla="*/ 43 h 92"/>
                  <a:gd name="T66" fmla="*/ 126 w 187"/>
                  <a:gd name="T67" fmla="*/ 59 h 92"/>
                  <a:gd name="T68" fmla="*/ 130 w 187"/>
                  <a:gd name="T69" fmla="*/ 56 h 92"/>
                  <a:gd name="T70" fmla="*/ 133 w 187"/>
                  <a:gd name="T71" fmla="*/ 50 h 92"/>
                  <a:gd name="T72" fmla="*/ 137 w 187"/>
                  <a:gd name="T73" fmla="*/ 43 h 92"/>
                  <a:gd name="T74" fmla="*/ 141 w 187"/>
                  <a:gd name="T75" fmla="*/ 42 h 92"/>
                  <a:gd name="T76" fmla="*/ 145 w 187"/>
                  <a:gd name="T77" fmla="*/ 58 h 92"/>
                  <a:gd name="T78" fmla="*/ 149 w 187"/>
                  <a:gd name="T79" fmla="*/ 57 h 92"/>
                  <a:gd name="T80" fmla="*/ 153 w 187"/>
                  <a:gd name="T81" fmla="*/ 56 h 92"/>
                  <a:gd name="T82" fmla="*/ 156 w 187"/>
                  <a:gd name="T83" fmla="*/ 59 h 92"/>
                  <a:gd name="T84" fmla="*/ 160 w 187"/>
                  <a:gd name="T85" fmla="*/ 92 h 92"/>
                  <a:gd name="T86" fmla="*/ 164 w 187"/>
                  <a:gd name="T87" fmla="*/ 66 h 92"/>
                  <a:gd name="T88" fmla="*/ 168 w 187"/>
                  <a:gd name="T89" fmla="*/ 69 h 92"/>
                  <a:gd name="T90" fmla="*/ 172 w 187"/>
                  <a:gd name="T91" fmla="*/ 69 h 92"/>
                  <a:gd name="T92" fmla="*/ 175 w 187"/>
                  <a:gd name="T93" fmla="*/ 64 h 92"/>
                  <a:gd name="T94" fmla="*/ 179 w 187"/>
                  <a:gd name="T95" fmla="*/ 54 h 92"/>
                  <a:gd name="T96" fmla="*/ 183 w 187"/>
                  <a:gd name="T97" fmla="*/ 69 h 92"/>
                  <a:gd name="T98" fmla="*/ 187 w 187"/>
                  <a:gd name="T99" fmla="*/ 78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7" h="92">
                    <a:moveTo>
                      <a:pt x="0" y="76"/>
                    </a:moveTo>
                    <a:lnTo>
                      <a:pt x="4" y="67"/>
                    </a:lnTo>
                    <a:lnTo>
                      <a:pt x="7" y="38"/>
                    </a:lnTo>
                    <a:lnTo>
                      <a:pt x="11" y="34"/>
                    </a:lnTo>
                    <a:lnTo>
                      <a:pt x="15" y="32"/>
                    </a:lnTo>
                    <a:lnTo>
                      <a:pt x="19" y="28"/>
                    </a:lnTo>
                    <a:lnTo>
                      <a:pt x="23" y="20"/>
                    </a:lnTo>
                    <a:lnTo>
                      <a:pt x="26" y="36"/>
                    </a:lnTo>
                    <a:lnTo>
                      <a:pt x="30" y="49"/>
                    </a:lnTo>
                    <a:lnTo>
                      <a:pt x="34" y="46"/>
                    </a:lnTo>
                    <a:lnTo>
                      <a:pt x="38" y="46"/>
                    </a:lnTo>
                    <a:lnTo>
                      <a:pt x="42" y="33"/>
                    </a:lnTo>
                    <a:lnTo>
                      <a:pt x="46" y="30"/>
                    </a:lnTo>
                    <a:lnTo>
                      <a:pt x="49" y="29"/>
                    </a:lnTo>
                    <a:lnTo>
                      <a:pt x="53" y="19"/>
                    </a:lnTo>
                    <a:lnTo>
                      <a:pt x="57" y="22"/>
                    </a:lnTo>
                    <a:lnTo>
                      <a:pt x="61" y="0"/>
                    </a:lnTo>
                    <a:lnTo>
                      <a:pt x="65" y="18"/>
                    </a:lnTo>
                    <a:lnTo>
                      <a:pt x="68" y="46"/>
                    </a:lnTo>
                    <a:lnTo>
                      <a:pt x="72" y="43"/>
                    </a:lnTo>
                    <a:lnTo>
                      <a:pt x="76" y="36"/>
                    </a:lnTo>
                    <a:lnTo>
                      <a:pt x="80" y="27"/>
                    </a:lnTo>
                    <a:lnTo>
                      <a:pt x="84" y="37"/>
                    </a:lnTo>
                    <a:lnTo>
                      <a:pt x="88" y="45"/>
                    </a:lnTo>
                    <a:lnTo>
                      <a:pt x="92" y="51"/>
                    </a:lnTo>
                    <a:lnTo>
                      <a:pt x="95" y="42"/>
                    </a:lnTo>
                    <a:lnTo>
                      <a:pt x="99" y="46"/>
                    </a:lnTo>
                    <a:lnTo>
                      <a:pt x="103" y="55"/>
                    </a:lnTo>
                    <a:lnTo>
                      <a:pt x="107" y="54"/>
                    </a:lnTo>
                    <a:lnTo>
                      <a:pt x="110" y="53"/>
                    </a:lnTo>
                    <a:lnTo>
                      <a:pt x="114" y="49"/>
                    </a:lnTo>
                    <a:lnTo>
                      <a:pt x="118" y="46"/>
                    </a:lnTo>
                    <a:lnTo>
                      <a:pt x="122" y="43"/>
                    </a:lnTo>
                    <a:lnTo>
                      <a:pt x="126" y="59"/>
                    </a:lnTo>
                    <a:lnTo>
                      <a:pt x="130" y="56"/>
                    </a:lnTo>
                    <a:lnTo>
                      <a:pt x="133" y="50"/>
                    </a:lnTo>
                    <a:lnTo>
                      <a:pt x="137" y="43"/>
                    </a:lnTo>
                    <a:lnTo>
                      <a:pt x="141" y="42"/>
                    </a:lnTo>
                    <a:lnTo>
                      <a:pt x="145" y="58"/>
                    </a:lnTo>
                    <a:lnTo>
                      <a:pt x="149" y="57"/>
                    </a:lnTo>
                    <a:lnTo>
                      <a:pt x="153" y="56"/>
                    </a:lnTo>
                    <a:lnTo>
                      <a:pt x="156" y="59"/>
                    </a:lnTo>
                    <a:lnTo>
                      <a:pt x="160" y="92"/>
                    </a:lnTo>
                    <a:lnTo>
                      <a:pt x="164" y="66"/>
                    </a:lnTo>
                    <a:lnTo>
                      <a:pt x="168" y="69"/>
                    </a:lnTo>
                    <a:lnTo>
                      <a:pt x="172" y="69"/>
                    </a:lnTo>
                    <a:lnTo>
                      <a:pt x="175" y="64"/>
                    </a:lnTo>
                    <a:lnTo>
                      <a:pt x="179" y="54"/>
                    </a:lnTo>
                    <a:lnTo>
                      <a:pt x="183" y="69"/>
                    </a:lnTo>
                    <a:lnTo>
                      <a:pt x="187" y="78"/>
                    </a:lnTo>
                  </a:path>
                </a:pathLst>
              </a:custGeom>
              <a:noFill/>
              <a:ln w="7938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79" name="Freeform 1551"/>
              <p:cNvSpPr>
                <a:spLocks/>
              </p:cNvSpPr>
              <p:nvPr/>
            </p:nvSpPr>
            <p:spPr bwMode="auto">
              <a:xfrm>
                <a:off x="3389377" y="1301705"/>
                <a:ext cx="296863" cy="122238"/>
              </a:xfrm>
              <a:custGeom>
                <a:avLst/>
                <a:gdLst>
                  <a:gd name="T0" fmla="*/ 0 w 187"/>
                  <a:gd name="T1" fmla="*/ 66 h 77"/>
                  <a:gd name="T2" fmla="*/ 4 w 187"/>
                  <a:gd name="T3" fmla="*/ 61 h 77"/>
                  <a:gd name="T4" fmla="*/ 8 w 187"/>
                  <a:gd name="T5" fmla="*/ 46 h 77"/>
                  <a:gd name="T6" fmla="*/ 11 w 187"/>
                  <a:gd name="T7" fmla="*/ 37 h 77"/>
                  <a:gd name="T8" fmla="*/ 15 w 187"/>
                  <a:gd name="T9" fmla="*/ 45 h 77"/>
                  <a:gd name="T10" fmla="*/ 19 w 187"/>
                  <a:gd name="T11" fmla="*/ 36 h 77"/>
                  <a:gd name="T12" fmla="*/ 23 w 187"/>
                  <a:gd name="T13" fmla="*/ 33 h 77"/>
                  <a:gd name="T14" fmla="*/ 27 w 187"/>
                  <a:gd name="T15" fmla="*/ 29 h 77"/>
                  <a:gd name="T16" fmla="*/ 30 w 187"/>
                  <a:gd name="T17" fmla="*/ 22 h 77"/>
                  <a:gd name="T18" fmla="*/ 34 w 187"/>
                  <a:gd name="T19" fmla="*/ 7 h 77"/>
                  <a:gd name="T20" fmla="*/ 38 w 187"/>
                  <a:gd name="T21" fmla="*/ 19 h 77"/>
                  <a:gd name="T22" fmla="*/ 42 w 187"/>
                  <a:gd name="T23" fmla="*/ 29 h 77"/>
                  <a:gd name="T24" fmla="*/ 46 w 187"/>
                  <a:gd name="T25" fmla="*/ 39 h 77"/>
                  <a:gd name="T26" fmla="*/ 50 w 187"/>
                  <a:gd name="T27" fmla="*/ 28 h 77"/>
                  <a:gd name="T28" fmla="*/ 54 w 187"/>
                  <a:gd name="T29" fmla="*/ 9 h 77"/>
                  <a:gd name="T30" fmla="*/ 57 w 187"/>
                  <a:gd name="T31" fmla="*/ 14 h 77"/>
                  <a:gd name="T32" fmla="*/ 61 w 187"/>
                  <a:gd name="T33" fmla="*/ 11 h 77"/>
                  <a:gd name="T34" fmla="*/ 65 w 187"/>
                  <a:gd name="T35" fmla="*/ 9 h 77"/>
                  <a:gd name="T36" fmla="*/ 69 w 187"/>
                  <a:gd name="T37" fmla="*/ 0 h 77"/>
                  <a:gd name="T38" fmla="*/ 72 w 187"/>
                  <a:gd name="T39" fmla="*/ 3 h 77"/>
                  <a:gd name="T40" fmla="*/ 76 w 187"/>
                  <a:gd name="T41" fmla="*/ 19 h 77"/>
                  <a:gd name="T42" fmla="*/ 80 w 187"/>
                  <a:gd name="T43" fmla="*/ 19 h 77"/>
                  <a:gd name="T44" fmla="*/ 84 w 187"/>
                  <a:gd name="T45" fmla="*/ 15 h 77"/>
                  <a:gd name="T46" fmla="*/ 88 w 187"/>
                  <a:gd name="T47" fmla="*/ 0 h 77"/>
                  <a:gd name="T48" fmla="*/ 92 w 187"/>
                  <a:gd name="T49" fmla="*/ 13 h 77"/>
                  <a:gd name="T50" fmla="*/ 96 w 187"/>
                  <a:gd name="T51" fmla="*/ 23 h 77"/>
                  <a:gd name="T52" fmla="*/ 99 w 187"/>
                  <a:gd name="T53" fmla="*/ 25 h 77"/>
                  <a:gd name="T54" fmla="*/ 103 w 187"/>
                  <a:gd name="T55" fmla="*/ 15 h 77"/>
                  <a:gd name="T56" fmla="*/ 107 w 187"/>
                  <a:gd name="T57" fmla="*/ 8 h 77"/>
                  <a:gd name="T58" fmla="*/ 111 w 187"/>
                  <a:gd name="T59" fmla="*/ 26 h 77"/>
                  <a:gd name="T60" fmla="*/ 115 w 187"/>
                  <a:gd name="T61" fmla="*/ 18 h 77"/>
                  <a:gd name="T62" fmla="*/ 118 w 187"/>
                  <a:gd name="T63" fmla="*/ 12 h 77"/>
                  <a:gd name="T64" fmla="*/ 122 w 187"/>
                  <a:gd name="T65" fmla="*/ 12 h 77"/>
                  <a:gd name="T66" fmla="*/ 126 w 187"/>
                  <a:gd name="T67" fmla="*/ 6 h 77"/>
                  <a:gd name="T68" fmla="*/ 130 w 187"/>
                  <a:gd name="T69" fmla="*/ 45 h 77"/>
                  <a:gd name="T70" fmla="*/ 134 w 187"/>
                  <a:gd name="T71" fmla="*/ 60 h 77"/>
                  <a:gd name="T72" fmla="*/ 137 w 187"/>
                  <a:gd name="T73" fmla="*/ 77 h 77"/>
                  <a:gd name="T74" fmla="*/ 141 w 187"/>
                  <a:gd name="T75" fmla="*/ 71 h 77"/>
                  <a:gd name="T76" fmla="*/ 145 w 187"/>
                  <a:gd name="T77" fmla="*/ 65 h 77"/>
                  <a:gd name="T78" fmla="*/ 149 w 187"/>
                  <a:gd name="T79" fmla="*/ 51 h 77"/>
                  <a:gd name="T80" fmla="*/ 153 w 187"/>
                  <a:gd name="T81" fmla="*/ 48 h 77"/>
                  <a:gd name="T82" fmla="*/ 157 w 187"/>
                  <a:gd name="T83" fmla="*/ 51 h 77"/>
                  <a:gd name="T84" fmla="*/ 160 w 187"/>
                  <a:gd name="T85" fmla="*/ 32 h 77"/>
                  <a:gd name="T86" fmla="*/ 164 w 187"/>
                  <a:gd name="T87" fmla="*/ 28 h 77"/>
                  <a:gd name="T88" fmla="*/ 168 w 187"/>
                  <a:gd name="T89" fmla="*/ 18 h 77"/>
                  <a:gd name="T90" fmla="*/ 172 w 187"/>
                  <a:gd name="T91" fmla="*/ 20 h 77"/>
                  <a:gd name="T92" fmla="*/ 176 w 187"/>
                  <a:gd name="T93" fmla="*/ 57 h 77"/>
                  <a:gd name="T94" fmla="*/ 179 w 187"/>
                  <a:gd name="T95" fmla="*/ 67 h 77"/>
                  <a:gd name="T96" fmla="*/ 183 w 187"/>
                  <a:gd name="T97" fmla="*/ 53 h 77"/>
                  <a:gd name="T98" fmla="*/ 187 w 187"/>
                  <a:gd name="T99" fmla="*/ 48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7" h="77">
                    <a:moveTo>
                      <a:pt x="0" y="66"/>
                    </a:moveTo>
                    <a:lnTo>
                      <a:pt x="4" y="61"/>
                    </a:lnTo>
                    <a:lnTo>
                      <a:pt x="8" y="46"/>
                    </a:lnTo>
                    <a:lnTo>
                      <a:pt x="11" y="37"/>
                    </a:lnTo>
                    <a:lnTo>
                      <a:pt x="15" y="45"/>
                    </a:lnTo>
                    <a:lnTo>
                      <a:pt x="19" y="36"/>
                    </a:lnTo>
                    <a:lnTo>
                      <a:pt x="23" y="33"/>
                    </a:lnTo>
                    <a:lnTo>
                      <a:pt x="27" y="29"/>
                    </a:lnTo>
                    <a:lnTo>
                      <a:pt x="30" y="22"/>
                    </a:lnTo>
                    <a:lnTo>
                      <a:pt x="34" y="7"/>
                    </a:lnTo>
                    <a:lnTo>
                      <a:pt x="38" y="19"/>
                    </a:lnTo>
                    <a:lnTo>
                      <a:pt x="42" y="29"/>
                    </a:lnTo>
                    <a:lnTo>
                      <a:pt x="46" y="39"/>
                    </a:lnTo>
                    <a:lnTo>
                      <a:pt x="50" y="28"/>
                    </a:lnTo>
                    <a:lnTo>
                      <a:pt x="54" y="9"/>
                    </a:lnTo>
                    <a:lnTo>
                      <a:pt x="57" y="14"/>
                    </a:lnTo>
                    <a:lnTo>
                      <a:pt x="61" y="11"/>
                    </a:lnTo>
                    <a:lnTo>
                      <a:pt x="65" y="9"/>
                    </a:lnTo>
                    <a:lnTo>
                      <a:pt x="69" y="0"/>
                    </a:lnTo>
                    <a:lnTo>
                      <a:pt x="72" y="3"/>
                    </a:lnTo>
                    <a:lnTo>
                      <a:pt x="76" y="19"/>
                    </a:lnTo>
                    <a:lnTo>
                      <a:pt x="80" y="19"/>
                    </a:lnTo>
                    <a:lnTo>
                      <a:pt x="84" y="15"/>
                    </a:lnTo>
                    <a:lnTo>
                      <a:pt x="88" y="0"/>
                    </a:lnTo>
                    <a:lnTo>
                      <a:pt x="92" y="13"/>
                    </a:lnTo>
                    <a:lnTo>
                      <a:pt x="96" y="23"/>
                    </a:lnTo>
                    <a:lnTo>
                      <a:pt x="99" y="25"/>
                    </a:lnTo>
                    <a:lnTo>
                      <a:pt x="103" y="15"/>
                    </a:lnTo>
                    <a:lnTo>
                      <a:pt x="107" y="8"/>
                    </a:lnTo>
                    <a:lnTo>
                      <a:pt x="111" y="26"/>
                    </a:lnTo>
                    <a:lnTo>
                      <a:pt x="115" y="18"/>
                    </a:lnTo>
                    <a:lnTo>
                      <a:pt x="118" y="12"/>
                    </a:lnTo>
                    <a:lnTo>
                      <a:pt x="122" y="12"/>
                    </a:lnTo>
                    <a:lnTo>
                      <a:pt x="126" y="6"/>
                    </a:lnTo>
                    <a:lnTo>
                      <a:pt x="130" y="45"/>
                    </a:lnTo>
                    <a:lnTo>
                      <a:pt x="134" y="60"/>
                    </a:lnTo>
                    <a:lnTo>
                      <a:pt x="137" y="77"/>
                    </a:lnTo>
                    <a:lnTo>
                      <a:pt x="141" y="71"/>
                    </a:lnTo>
                    <a:lnTo>
                      <a:pt x="145" y="65"/>
                    </a:lnTo>
                    <a:lnTo>
                      <a:pt x="149" y="51"/>
                    </a:lnTo>
                    <a:lnTo>
                      <a:pt x="153" y="48"/>
                    </a:lnTo>
                    <a:lnTo>
                      <a:pt x="157" y="51"/>
                    </a:lnTo>
                    <a:lnTo>
                      <a:pt x="160" y="32"/>
                    </a:lnTo>
                    <a:lnTo>
                      <a:pt x="164" y="28"/>
                    </a:lnTo>
                    <a:lnTo>
                      <a:pt x="168" y="18"/>
                    </a:lnTo>
                    <a:lnTo>
                      <a:pt x="172" y="20"/>
                    </a:lnTo>
                    <a:lnTo>
                      <a:pt x="176" y="57"/>
                    </a:lnTo>
                    <a:lnTo>
                      <a:pt x="179" y="67"/>
                    </a:lnTo>
                    <a:lnTo>
                      <a:pt x="183" y="53"/>
                    </a:lnTo>
                    <a:lnTo>
                      <a:pt x="187" y="48"/>
                    </a:lnTo>
                  </a:path>
                </a:pathLst>
              </a:custGeom>
              <a:noFill/>
              <a:ln w="7938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0" name="Freeform 1552"/>
              <p:cNvSpPr>
                <a:spLocks/>
              </p:cNvSpPr>
              <p:nvPr/>
            </p:nvSpPr>
            <p:spPr bwMode="auto">
              <a:xfrm>
                <a:off x="3686240" y="1225505"/>
                <a:ext cx="290513" cy="192088"/>
              </a:xfrm>
              <a:custGeom>
                <a:avLst/>
                <a:gdLst>
                  <a:gd name="T0" fmla="*/ 0 w 183"/>
                  <a:gd name="T1" fmla="*/ 96 h 121"/>
                  <a:gd name="T2" fmla="*/ 4 w 183"/>
                  <a:gd name="T3" fmla="*/ 86 h 121"/>
                  <a:gd name="T4" fmla="*/ 8 w 183"/>
                  <a:gd name="T5" fmla="*/ 80 h 121"/>
                  <a:gd name="T6" fmla="*/ 12 w 183"/>
                  <a:gd name="T7" fmla="*/ 101 h 121"/>
                  <a:gd name="T8" fmla="*/ 16 w 183"/>
                  <a:gd name="T9" fmla="*/ 121 h 121"/>
                  <a:gd name="T10" fmla="*/ 19 w 183"/>
                  <a:gd name="T11" fmla="*/ 109 h 121"/>
                  <a:gd name="T12" fmla="*/ 23 w 183"/>
                  <a:gd name="T13" fmla="*/ 101 h 121"/>
                  <a:gd name="T14" fmla="*/ 27 w 183"/>
                  <a:gd name="T15" fmla="*/ 111 h 121"/>
                  <a:gd name="T16" fmla="*/ 31 w 183"/>
                  <a:gd name="T17" fmla="*/ 85 h 121"/>
                  <a:gd name="T18" fmla="*/ 34 w 183"/>
                  <a:gd name="T19" fmla="*/ 83 h 121"/>
                  <a:gd name="T20" fmla="*/ 38 w 183"/>
                  <a:gd name="T21" fmla="*/ 115 h 121"/>
                  <a:gd name="T22" fmla="*/ 42 w 183"/>
                  <a:gd name="T23" fmla="*/ 114 h 121"/>
                  <a:gd name="T24" fmla="*/ 46 w 183"/>
                  <a:gd name="T25" fmla="*/ 102 h 121"/>
                  <a:gd name="T26" fmla="*/ 50 w 183"/>
                  <a:gd name="T27" fmla="*/ 91 h 121"/>
                  <a:gd name="T28" fmla="*/ 54 w 183"/>
                  <a:gd name="T29" fmla="*/ 75 h 121"/>
                  <a:gd name="T30" fmla="*/ 58 w 183"/>
                  <a:gd name="T31" fmla="*/ 71 h 121"/>
                  <a:gd name="T32" fmla="*/ 61 w 183"/>
                  <a:gd name="T33" fmla="*/ 71 h 121"/>
                  <a:gd name="T34" fmla="*/ 65 w 183"/>
                  <a:gd name="T35" fmla="*/ 83 h 121"/>
                  <a:gd name="T36" fmla="*/ 69 w 183"/>
                  <a:gd name="T37" fmla="*/ 83 h 121"/>
                  <a:gd name="T38" fmla="*/ 73 w 183"/>
                  <a:gd name="T39" fmla="*/ 77 h 121"/>
                  <a:gd name="T40" fmla="*/ 77 w 183"/>
                  <a:gd name="T41" fmla="*/ 75 h 121"/>
                  <a:gd name="T42" fmla="*/ 80 w 183"/>
                  <a:gd name="T43" fmla="*/ 87 h 121"/>
                  <a:gd name="T44" fmla="*/ 84 w 183"/>
                  <a:gd name="T45" fmla="*/ 88 h 121"/>
                  <a:gd name="T46" fmla="*/ 88 w 183"/>
                  <a:gd name="T47" fmla="*/ 85 h 121"/>
                  <a:gd name="T48" fmla="*/ 92 w 183"/>
                  <a:gd name="T49" fmla="*/ 88 h 121"/>
                  <a:gd name="T50" fmla="*/ 96 w 183"/>
                  <a:gd name="T51" fmla="*/ 68 h 121"/>
                  <a:gd name="T52" fmla="*/ 100 w 183"/>
                  <a:gd name="T53" fmla="*/ 56 h 121"/>
                  <a:gd name="T54" fmla="*/ 103 w 183"/>
                  <a:gd name="T55" fmla="*/ 92 h 121"/>
                  <a:gd name="T56" fmla="*/ 107 w 183"/>
                  <a:gd name="T57" fmla="*/ 89 h 121"/>
                  <a:gd name="T58" fmla="*/ 111 w 183"/>
                  <a:gd name="T59" fmla="*/ 81 h 121"/>
                  <a:gd name="T60" fmla="*/ 115 w 183"/>
                  <a:gd name="T61" fmla="*/ 82 h 121"/>
                  <a:gd name="T62" fmla="*/ 119 w 183"/>
                  <a:gd name="T63" fmla="*/ 108 h 121"/>
                  <a:gd name="T64" fmla="*/ 122 w 183"/>
                  <a:gd name="T65" fmla="*/ 103 h 121"/>
                  <a:gd name="T66" fmla="*/ 126 w 183"/>
                  <a:gd name="T67" fmla="*/ 102 h 121"/>
                  <a:gd name="T68" fmla="*/ 130 w 183"/>
                  <a:gd name="T69" fmla="*/ 95 h 121"/>
                  <a:gd name="T70" fmla="*/ 134 w 183"/>
                  <a:gd name="T71" fmla="*/ 81 h 121"/>
                  <a:gd name="T72" fmla="*/ 138 w 183"/>
                  <a:gd name="T73" fmla="*/ 87 h 121"/>
                  <a:gd name="T74" fmla="*/ 141 w 183"/>
                  <a:gd name="T75" fmla="*/ 82 h 121"/>
                  <a:gd name="T76" fmla="*/ 145 w 183"/>
                  <a:gd name="T77" fmla="*/ 61 h 121"/>
                  <a:gd name="T78" fmla="*/ 149 w 183"/>
                  <a:gd name="T79" fmla="*/ 56 h 121"/>
                  <a:gd name="T80" fmla="*/ 153 w 183"/>
                  <a:gd name="T81" fmla="*/ 49 h 121"/>
                  <a:gd name="T82" fmla="*/ 157 w 183"/>
                  <a:gd name="T83" fmla="*/ 53 h 121"/>
                  <a:gd name="T84" fmla="*/ 161 w 183"/>
                  <a:gd name="T85" fmla="*/ 49 h 121"/>
                  <a:gd name="T86" fmla="*/ 165 w 183"/>
                  <a:gd name="T87" fmla="*/ 32 h 121"/>
                  <a:gd name="T88" fmla="*/ 168 w 183"/>
                  <a:gd name="T89" fmla="*/ 30 h 121"/>
                  <a:gd name="T90" fmla="*/ 172 w 183"/>
                  <a:gd name="T91" fmla="*/ 17 h 121"/>
                  <a:gd name="T92" fmla="*/ 176 w 183"/>
                  <a:gd name="T93" fmla="*/ 0 h 121"/>
                  <a:gd name="T94" fmla="*/ 180 w 183"/>
                  <a:gd name="T95" fmla="*/ 9 h 121"/>
                  <a:gd name="T96" fmla="*/ 183 w 183"/>
                  <a:gd name="T97" fmla="*/ 13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3" h="121">
                    <a:moveTo>
                      <a:pt x="0" y="96"/>
                    </a:moveTo>
                    <a:lnTo>
                      <a:pt x="4" y="86"/>
                    </a:lnTo>
                    <a:lnTo>
                      <a:pt x="8" y="80"/>
                    </a:lnTo>
                    <a:lnTo>
                      <a:pt x="12" y="101"/>
                    </a:lnTo>
                    <a:lnTo>
                      <a:pt x="16" y="121"/>
                    </a:lnTo>
                    <a:lnTo>
                      <a:pt x="19" y="109"/>
                    </a:lnTo>
                    <a:lnTo>
                      <a:pt x="23" y="101"/>
                    </a:lnTo>
                    <a:lnTo>
                      <a:pt x="27" y="111"/>
                    </a:lnTo>
                    <a:lnTo>
                      <a:pt x="31" y="85"/>
                    </a:lnTo>
                    <a:lnTo>
                      <a:pt x="34" y="83"/>
                    </a:lnTo>
                    <a:lnTo>
                      <a:pt x="38" y="115"/>
                    </a:lnTo>
                    <a:lnTo>
                      <a:pt x="42" y="114"/>
                    </a:lnTo>
                    <a:lnTo>
                      <a:pt x="46" y="102"/>
                    </a:lnTo>
                    <a:lnTo>
                      <a:pt x="50" y="91"/>
                    </a:lnTo>
                    <a:lnTo>
                      <a:pt x="54" y="75"/>
                    </a:lnTo>
                    <a:lnTo>
                      <a:pt x="58" y="71"/>
                    </a:lnTo>
                    <a:lnTo>
                      <a:pt x="61" y="71"/>
                    </a:lnTo>
                    <a:lnTo>
                      <a:pt x="65" y="83"/>
                    </a:lnTo>
                    <a:lnTo>
                      <a:pt x="69" y="83"/>
                    </a:lnTo>
                    <a:lnTo>
                      <a:pt x="73" y="77"/>
                    </a:lnTo>
                    <a:lnTo>
                      <a:pt x="77" y="75"/>
                    </a:lnTo>
                    <a:lnTo>
                      <a:pt x="80" y="87"/>
                    </a:lnTo>
                    <a:lnTo>
                      <a:pt x="84" y="88"/>
                    </a:lnTo>
                    <a:lnTo>
                      <a:pt x="88" y="85"/>
                    </a:lnTo>
                    <a:lnTo>
                      <a:pt x="92" y="88"/>
                    </a:lnTo>
                    <a:lnTo>
                      <a:pt x="96" y="68"/>
                    </a:lnTo>
                    <a:lnTo>
                      <a:pt x="100" y="56"/>
                    </a:lnTo>
                    <a:lnTo>
                      <a:pt x="103" y="92"/>
                    </a:lnTo>
                    <a:lnTo>
                      <a:pt x="107" y="89"/>
                    </a:lnTo>
                    <a:lnTo>
                      <a:pt x="111" y="81"/>
                    </a:lnTo>
                    <a:lnTo>
                      <a:pt x="115" y="82"/>
                    </a:lnTo>
                    <a:lnTo>
                      <a:pt x="119" y="108"/>
                    </a:lnTo>
                    <a:lnTo>
                      <a:pt x="122" y="103"/>
                    </a:lnTo>
                    <a:lnTo>
                      <a:pt x="126" y="102"/>
                    </a:lnTo>
                    <a:lnTo>
                      <a:pt x="130" y="95"/>
                    </a:lnTo>
                    <a:lnTo>
                      <a:pt x="134" y="81"/>
                    </a:lnTo>
                    <a:lnTo>
                      <a:pt x="138" y="87"/>
                    </a:lnTo>
                    <a:lnTo>
                      <a:pt x="141" y="82"/>
                    </a:lnTo>
                    <a:lnTo>
                      <a:pt x="145" y="61"/>
                    </a:lnTo>
                    <a:lnTo>
                      <a:pt x="149" y="56"/>
                    </a:lnTo>
                    <a:lnTo>
                      <a:pt x="153" y="49"/>
                    </a:lnTo>
                    <a:lnTo>
                      <a:pt x="157" y="53"/>
                    </a:lnTo>
                    <a:lnTo>
                      <a:pt x="161" y="49"/>
                    </a:lnTo>
                    <a:lnTo>
                      <a:pt x="165" y="32"/>
                    </a:lnTo>
                    <a:lnTo>
                      <a:pt x="168" y="30"/>
                    </a:lnTo>
                    <a:lnTo>
                      <a:pt x="172" y="17"/>
                    </a:lnTo>
                    <a:lnTo>
                      <a:pt x="176" y="0"/>
                    </a:lnTo>
                    <a:lnTo>
                      <a:pt x="180" y="9"/>
                    </a:lnTo>
                    <a:lnTo>
                      <a:pt x="183" y="13"/>
                    </a:lnTo>
                  </a:path>
                </a:pathLst>
              </a:custGeom>
              <a:noFill/>
              <a:ln w="7938" cap="flat">
                <a:solidFill>
                  <a:srgbClr val="0075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1" name="Freeform 1553"/>
              <p:cNvSpPr>
                <a:spLocks/>
              </p:cNvSpPr>
              <p:nvPr/>
            </p:nvSpPr>
            <p:spPr bwMode="auto">
              <a:xfrm>
                <a:off x="2794065" y="1192168"/>
                <a:ext cx="298450" cy="288925"/>
              </a:xfrm>
              <a:custGeom>
                <a:avLst/>
                <a:gdLst>
                  <a:gd name="T0" fmla="*/ 0 w 188"/>
                  <a:gd name="T1" fmla="*/ 115 h 182"/>
                  <a:gd name="T2" fmla="*/ 4 w 188"/>
                  <a:gd name="T3" fmla="*/ 182 h 182"/>
                  <a:gd name="T4" fmla="*/ 8 w 188"/>
                  <a:gd name="T5" fmla="*/ 181 h 182"/>
                  <a:gd name="T6" fmla="*/ 12 w 188"/>
                  <a:gd name="T7" fmla="*/ 171 h 182"/>
                  <a:gd name="T8" fmla="*/ 16 w 188"/>
                  <a:gd name="T9" fmla="*/ 159 h 182"/>
                  <a:gd name="T10" fmla="*/ 20 w 188"/>
                  <a:gd name="T11" fmla="*/ 150 h 182"/>
                  <a:gd name="T12" fmla="*/ 23 w 188"/>
                  <a:gd name="T13" fmla="*/ 149 h 182"/>
                  <a:gd name="T14" fmla="*/ 27 w 188"/>
                  <a:gd name="T15" fmla="*/ 151 h 182"/>
                  <a:gd name="T16" fmla="*/ 31 w 188"/>
                  <a:gd name="T17" fmla="*/ 146 h 182"/>
                  <a:gd name="T18" fmla="*/ 35 w 188"/>
                  <a:gd name="T19" fmla="*/ 120 h 182"/>
                  <a:gd name="T20" fmla="*/ 39 w 188"/>
                  <a:gd name="T21" fmla="*/ 119 h 182"/>
                  <a:gd name="T22" fmla="*/ 43 w 188"/>
                  <a:gd name="T23" fmla="*/ 123 h 182"/>
                  <a:gd name="T24" fmla="*/ 46 w 188"/>
                  <a:gd name="T25" fmla="*/ 123 h 182"/>
                  <a:gd name="T26" fmla="*/ 50 w 188"/>
                  <a:gd name="T27" fmla="*/ 107 h 182"/>
                  <a:gd name="T28" fmla="*/ 54 w 188"/>
                  <a:gd name="T29" fmla="*/ 98 h 182"/>
                  <a:gd name="T30" fmla="*/ 58 w 188"/>
                  <a:gd name="T31" fmla="*/ 106 h 182"/>
                  <a:gd name="T32" fmla="*/ 61 w 188"/>
                  <a:gd name="T33" fmla="*/ 106 h 182"/>
                  <a:gd name="T34" fmla="*/ 65 w 188"/>
                  <a:gd name="T35" fmla="*/ 117 h 182"/>
                  <a:gd name="T36" fmla="*/ 69 w 188"/>
                  <a:gd name="T37" fmla="*/ 96 h 182"/>
                  <a:gd name="T38" fmla="*/ 73 w 188"/>
                  <a:gd name="T39" fmla="*/ 110 h 182"/>
                  <a:gd name="T40" fmla="*/ 77 w 188"/>
                  <a:gd name="T41" fmla="*/ 108 h 182"/>
                  <a:gd name="T42" fmla="*/ 81 w 188"/>
                  <a:gd name="T43" fmla="*/ 94 h 182"/>
                  <a:gd name="T44" fmla="*/ 85 w 188"/>
                  <a:gd name="T45" fmla="*/ 86 h 182"/>
                  <a:gd name="T46" fmla="*/ 88 w 188"/>
                  <a:gd name="T47" fmla="*/ 85 h 182"/>
                  <a:gd name="T48" fmla="*/ 92 w 188"/>
                  <a:gd name="T49" fmla="*/ 80 h 182"/>
                  <a:gd name="T50" fmla="*/ 96 w 188"/>
                  <a:gd name="T51" fmla="*/ 57 h 182"/>
                  <a:gd name="T52" fmla="*/ 100 w 188"/>
                  <a:gd name="T53" fmla="*/ 74 h 182"/>
                  <a:gd name="T54" fmla="*/ 104 w 188"/>
                  <a:gd name="T55" fmla="*/ 82 h 182"/>
                  <a:gd name="T56" fmla="*/ 107 w 188"/>
                  <a:gd name="T57" fmla="*/ 84 h 182"/>
                  <a:gd name="T58" fmla="*/ 111 w 188"/>
                  <a:gd name="T59" fmla="*/ 75 h 182"/>
                  <a:gd name="T60" fmla="*/ 115 w 188"/>
                  <a:gd name="T61" fmla="*/ 55 h 182"/>
                  <a:gd name="T62" fmla="*/ 119 w 188"/>
                  <a:gd name="T63" fmla="*/ 26 h 182"/>
                  <a:gd name="T64" fmla="*/ 123 w 188"/>
                  <a:gd name="T65" fmla="*/ 32 h 182"/>
                  <a:gd name="T66" fmla="*/ 127 w 188"/>
                  <a:gd name="T67" fmla="*/ 39 h 182"/>
                  <a:gd name="T68" fmla="*/ 130 w 188"/>
                  <a:gd name="T69" fmla="*/ 33 h 182"/>
                  <a:gd name="T70" fmla="*/ 134 w 188"/>
                  <a:gd name="T71" fmla="*/ 0 h 182"/>
                  <a:gd name="T72" fmla="*/ 138 w 188"/>
                  <a:gd name="T73" fmla="*/ 7 h 182"/>
                  <a:gd name="T74" fmla="*/ 142 w 188"/>
                  <a:gd name="T75" fmla="*/ 11 h 182"/>
                  <a:gd name="T76" fmla="*/ 146 w 188"/>
                  <a:gd name="T77" fmla="*/ 17 h 182"/>
                  <a:gd name="T78" fmla="*/ 149 w 188"/>
                  <a:gd name="T79" fmla="*/ 30 h 182"/>
                  <a:gd name="T80" fmla="*/ 153 w 188"/>
                  <a:gd name="T81" fmla="*/ 43 h 182"/>
                  <a:gd name="T82" fmla="*/ 157 w 188"/>
                  <a:gd name="T83" fmla="*/ 52 h 182"/>
                  <a:gd name="T84" fmla="*/ 161 w 188"/>
                  <a:gd name="T85" fmla="*/ 63 h 182"/>
                  <a:gd name="T86" fmla="*/ 165 w 188"/>
                  <a:gd name="T87" fmla="*/ 60 h 182"/>
                  <a:gd name="T88" fmla="*/ 169 w 188"/>
                  <a:gd name="T89" fmla="*/ 62 h 182"/>
                  <a:gd name="T90" fmla="*/ 172 w 188"/>
                  <a:gd name="T91" fmla="*/ 60 h 182"/>
                  <a:gd name="T92" fmla="*/ 176 w 188"/>
                  <a:gd name="T93" fmla="*/ 50 h 182"/>
                  <a:gd name="T94" fmla="*/ 180 w 188"/>
                  <a:gd name="T95" fmla="*/ 34 h 182"/>
                  <a:gd name="T96" fmla="*/ 184 w 188"/>
                  <a:gd name="T97" fmla="*/ 40 h 182"/>
                  <a:gd name="T98" fmla="*/ 188 w 188"/>
                  <a:gd name="T99" fmla="*/ 37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8" h="182">
                    <a:moveTo>
                      <a:pt x="0" y="115"/>
                    </a:moveTo>
                    <a:lnTo>
                      <a:pt x="4" y="182"/>
                    </a:lnTo>
                    <a:lnTo>
                      <a:pt x="8" y="181"/>
                    </a:lnTo>
                    <a:lnTo>
                      <a:pt x="12" y="171"/>
                    </a:lnTo>
                    <a:lnTo>
                      <a:pt x="16" y="159"/>
                    </a:lnTo>
                    <a:lnTo>
                      <a:pt x="20" y="150"/>
                    </a:lnTo>
                    <a:lnTo>
                      <a:pt x="23" y="149"/>
                    </a:lnTo>
                    <a:lnTo>
                      <a:pt x="27" y="151"/>
                    </a:lnTo>
                    <a:lnTo>
                      <a:pt x="31" y="146"/>
                    </a:lnTo>
                    <a:lnTo>
                      <a:pt x="35" y="120"/>
                    </a:lnTo>
                    <a:lnTo>
                      <a:pt x="39" y="119"/>
                    </a:lnTo>
                    <a:lnTo>
                      <a:pt x="43" y="123"/>
                    </a:lnTo>
                    <a:lnTo>
                      <a:pt x="46" y="123"/>
                    </a:lnTo>
                    <a:lnTo>
                      <a:pt x="50" y="107"/>
                    </a:lnTo>
                    <a:lnTo>
                      <a:pt x="54" y="98"/>
                    </a:lnTo>
                    <a:lnTo>
                      <a:pt x="58" y="106"/>
                    </a:lnTo>
                    <a:lnTo>
                      <a:pt x="61" y="106"/>
                    </a:lnTo>
                    <a:lnTo>
                      <a:pt x="65" y="117"/>
                    </a:lnTo>
                    <a:lnTo>
                      <a:pt x="69" y="96"/>
                    </a:lnTo>
                    <a:lnTo>
                      <a:pt x="73" y="110"/>
                    </a:lnTo>
                    <a:lnTo>
                      <a:pt x="77" y="108"/>
                    </a:lnTo>
                    <a:lnTo>
                      <a:pt x="81" y="94"/>
                    </a:lnTo>
                    <a:lnTo>
                      <a:pt x="85" y="86"/>
                    </a:lnTo>
                    <a:lnTo>
                      <a:pt x="88" y="85"/>
                    </a:lnTo>
                    <a:lnTo>
                      <a:pt x="92" y="80"/>
                    </a:lnTo>
                    <a:lnTo>
                      <a:pt x="96" y="57"/>
                    </a:lnTo>
                    <a:lnTo>
                      <a:pt x="100" y="74"/>
                    </a:lnTo>
                    <a:lnTo>
                      <a:pt x="104" y="82"/>
                    </a:lnTo>
                    <a:lnTo>
                      <a:pt x="107" y="84"/>
                    </a:lnTo>
                    <a:lnTo>
                      <a:pt x="111" y="75"/>
                    </a:lnTo>
                    <a:lnTo>
                      <a:pt x="115" y="55"/>
                    </a:lnTo>
                    <a:lnTo>
                      <a:pt x="119" y="26"/>
                    </a:lnTo>
                    <a:lnTo>
                      <a:pt x="123" y="32"/>
                    </a:lnTo>
                    <a:lnTo>
                      <a:pt x="127" y="39"/>
                    </a:lnTo>
                    <a:lnTo>
                      <a:pt x="130" y="33"/>
                    </a:lnTo>
                    <a:lnTo>
                      <a:pt x="134" y="0"/>
                    </a:lnTo>
                    <a:lnTo>
                      <a:pt x="138" y="7"/>
                    </a:lnTo>
                    <a:lnTo>
                      <a:pt x="142" y="11"/>
                    </a:lnTo>
                    <a:lnTo>
                      <a:pt x="146" y="17"/>
                    </a:lnTo>
                    <a:lnTo>
                      <a:pt x="149" y="30"/>
                    </a:lnTo>
                    <a:lnTo>
                      <a:pt x="153" y="43"/>
                    </a:lnTo>
                    <a:lnTo>
                      <a:pt x="157" y="52"/>
                    </a:lnTo>
                    <a:lnTo>
                      <a:pt x="161" y="63"/>
                    </a:lnTo>
                    <a:lnTo>
                      <a:pt x="165" y="60"/>
                    </a:lnTo>
                    <a:lnTo>
                      <a:pt x="169" y="62"/>
                    </a:lnTo>
                    <a:lnTo>
                      <a:pt x="172" y="60"/>
                    </a:lnTo>
                    <a:lnTo>
                      <a:pt x="176" y="50"/>
                    </a:lnTo>
                    <a:lnTo>
                      <a:pt x="180" y="34"/>
                    </a:lnTo>
                    <a:lnTo>
                      <a:pt x="184" y="40"/>
                    </a:lnTo>
                    <a:lnTo>
                      <a:pt x="188" y="37"/>
                    </a:lnTo>
                  </a:path>
                </a:pathLst>
              </a:custGeom>
              <a:noFill/>
              <a:ln w="7938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2" name="Freeform 1554"/>
              <p:cNvSpPr>
                <a:spLocks/>
              </p:cNvSpPr>
              <p:nvPr/>
            </p:nvSpPr>
            <p:spPr bwMode="auto">
              <a:xfrm>
                <a:off x="3092515" y="1250905"/>
                <a:ext cx="296863" cy="265113"/>
              </a:xfrm>
              <a:custGeom>
                <a:avLst/>
                <a:gdLst>
                  <a:gd name="T0" fmla="*/ 0 w 187"/>
                  <a:gd name="T1" fmla="*/ 0 h 167"/>
                  <a:gd name="T2" fmla="*/ 4 w 187"/>
                  <a:gd name="T3" fmla="*/ 13 h 167"/>
                  <a:gd name="T4" fmla="*/ 7 w 187"/>
                  <a:gd name="T5" fmla="*/ 6 h 167"/>
                  <a:gd name="T6" fmla="*/ 11 w 187"/>
                  <a:gd name="T7" fmla="*/ 19 h 167"/>
                  <a:gd name="T8" fmla="*/ 15 w 187"/>
                  <a:gd name="T9" fmla="*/ 23 h 167"/>
                  <a:gd name="T10" fmla="*/ 19 w 187"/>
                  <a:gd name="T11" fmla="*/ 24 h 167"/>
                  <a:gd name="T12" fmla="*/ 23 w 187"/>
                  <a:gd name="T13" fmla="*/ 25 h 167"/>
                  <a:gd name="T14" fmla="*/ 26 w 187"/>
                  <a:gd name="T15" fmla="*/ 47 h 167"/>
                  <a:gd name="T16" fmla="*/ 30 w 187"/>
                  <a:gd name="T17" fmla="*/ 49 h 167"/>
                  <a:gd name="T18" fmla="*/ 34 w 187"/>
                  <a:gd name="T19" fmla="*/ 58 h 167"/>
                  <a:gd name="T20" fmla="*/ 38 w 187"/>
                  <a:gd name="T21" fmla="*/ 58 h 167"/>
                  <a:gd name="T22" fmla="*/ 42 w 187"/>
                  <a:gd name="T23" fmla="*/ 58 h 167"/>
                  <a:gd name="T24" fmla="*/ 46 w 187"/>
                  <a:gd name="T25" fmla="*/ 45 h 167"/>
                  <a:gd name="T26" fmla="*/ 49 w 187"/>
                  <a:gd name="T27" fmla="*/ 53 h 167"/>
                  <a:gd name="T28" fmla="*/ 53 w 187"/>
                  <a:gd name="T29" fmla="*/ 54 h 167"/>
                  <a:gd name="T30" fmla="*/ 57 w 187"/>
                  <a:gd name="T31" fmla="*/ 64 h 167"/>
                  <a:gd name="T32" fmla="*/ 61 w 187"/>
                  <a:gd name="T33" fmla="*/ 55 h 167"/>
                  <a:gd name="T34" fmla="*/ 65 w 187"/>
                  <a:gd name="T35" fmla="*/ 52 h 167"/>
                  <a:gd name="T36" fmla="*/ 68 w 187"/>
                  <a:gd name="T37" fmla="*/ 64 h 167"/>
                  <a:gd name="T38" fmla="*/ 72 w 187"/>
                  <a:gd name="T39" fmla="*/ 66 h 167"/>
                  <a:gd name="T40" fmla="*/ 76 w 187"/>
                  <a:gd name="T41" fmla="*/ 66 h 167"/>
                  <a:gd name="T42" fmla="*/ 80 w 187"/>
                  <a:gd name="T43" fmla="*/ 62 h 167"/>
                  <a:gd name="T44" fmla="*/ 84 w 187"/>
                  <a:gd name="T45" fmla="*/ 40 h 167"/>
                  <a:gd name="T46" fmla="*/ 88 w 187"/>
                  <a:gd name="T47" fmla="*/ 48 h 167"/>
                  <a:gd name="T48" fmla="*/ 92 w 187"/>
                  <a:gd name="T49" fmla="*/ 53 h 167"/>
                  <a:gd name="T50" fmla="*/ 95 w 187"/>
                  <a:gd name="T51" fmla="*/ 50 h 167"/>
                  <a:gd name="T52" fmla="*/ 99 w 187"/>
                  <a:gd name="T53" fmla="*/ 23 h 167"/>
                  <a:gd name="T54" fmla="*/ 103 w 187"/>
                  <a:gd name="T55" fmla="*/ 18 h 167"/>
                  <a:gd name="T56" fmla="*/ 107 w 187"/>
                  <a:gd name="T57" fmla="*/ 24 h 167"/>
                  <a:gd name="T58" fmla="*/ 110 w 187"/>
                  <a:gd name="T59" fmla="*/ 31 h 167"/>
                  <a:gd name="T60" fmla="*/ 114 w 187"/>
                  <a:gd name="T61" fmla="*/ 38 h 167"/>
                  <a:gd name="T62" fmla="*/ 118 w 187"/>
                  <a:gd name="T63" fmla="*/ 45 h 167"/>
                  <a:gd name="T64" fmla="*/ 122 w 187"/>
                  <a:gd name="T65" fmla="*/ 79 h 167"/>
                  <a:gd name="T66" fmla="*/ 126 w 187"/>
                  <a:gd name="T67" fmla="*/ 70 h 167"/>
                  <a:gd name="T68" fmla="*/ 130 w 187"/>
                  <a:gd name="T69" fmla="*/ 68 h 167"/>
                  <a:gd name="T70" fmla="*/ 133 w 187"/>
                  <a:gd name="T71" fmla="*/ 72 h 167"/>
                  <a:gd name="T72" fmla="*/ 137 w 187"/>
                  <a:gd name="T73" fmla="*/ 69 h 167"/>
                  <a:gd name="T74" fmla="*/ 141 w 187"/>
                  <a:gd name="T75" fmla="*/ 48 h 167"/>
                  <a:gd name="T76" fmla="*/ 145 w 187"/>
                  <a:gd name="T77" fmla="*/ 82 h 167"/>
                  <a:gd name="T78" fmla="*/ 149 w 187"/>
                  <a:gd name="T79" fmla="*/ 94 h 167"/>
                  <a:gd name="T80" fmla="*/ 153 w 187"/>
                  <a:gd name="T81" fmla="*/ 99 h 167"/>
                  <a:gd name="T82" fmla="*/ 156 w 187"/>
                  <a:gd name="T83" fmla="*/ 103 h 167"/>
                  <a:gd name="T84" fmla="*/ 160 w 187"/>
                  <a:gd name="T85" fmla="*/ 106 h 167"/>
                  <a:gd name="T86" fmla="*/ 164 w 187"/>
                  <a:gd name="T87" fmla="*/ 128 h 167"/>
                  <a:gd name="T88" fmla="*/ 168 w 187"/>
                  <a:gd name="T89" fmla="*/ 136 h 167"/>
                  <a:gd name="T90" fmla="*/ 172 w 187"/>
                  <a:gd name="T91" fmla="*/ 142 h 167"/>
                  <a:gd name="T92" fmla="*/ 175 w 187"/>
                  <a:gd name="T93" fmla="*/ 145 h 167"/>
                  <a:gd name="T94" fmla="*/ 179 w 187"/>
                  <a:gd name="T95" fmla="*/ 134 h 167"/>
                  <a:gd name="T96" fmla="*/ 183 w 187"/>
                  <a:gd name="T97" fmla="*/ 154 h 167"/>
                  <a:gd name="T98" fmla="*/ 187 w 187"/>
                  <a:gd name="T99" fmla="*/ 167 h 1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7" h="167">
                    <a:moveTo>
                      <a:pt x="0" y="0"/>
                    </a:moveTo>
                    <a:lnTo>
                      <a:pt x="4" y="13"/>
                    </a:lnTo>
                    <a:lnTo>
                      <a:pt x="7" y="6"/>
                    </a:lnTo>
                    <a:lnTo>
                      <a:pt x="11" y="19"/>
                    </a:lnTo>
                    <a:lnTo>
                      <a:pt x="15" y="23"/>
                    </a:lnTo>
                    <a:lnTo>
                      <a:pt x="19" y="24"/>
                    </a:lnTo>
                    <a:lnTo>
                      <a:pt x="23" y="25"/>
                    </a:lnTo>
                    <a:lnTo>
                      <a:pt x="26" y="47"/>
                    </a:lnTo>
                    <a:lnTo>
                      <a:pt x="30" y="49"/>
                    </a:lnTo>
                    <a:lnTo>
                      <a:pt x="34" y="58"/>
                    </a:lnTo>
                    <a:lnTo>
                      <a:pt x="38" y="58"/>
                    </a:lnTo>
                    <a:lnTo>
                      <a:pt x="42" y="58"/>
                    </a:lnTo>
                    <a:lnTo>
                      <a:pt x="46" y="45"/>
                    </a:lnTo>
                    <a:lnTo>
                      <a:pt x="49" y="53"/>
                    </a:lnTo>
                    <a:lnTo>
                      <a:pt x="53" y="54"/>
                    </a:lnTo>
                    <a:lnTo>
                      <a:pt x="57" y="64"/>
                    </a:lnTo>
                    <a:lnTo>
                      <a:pt x="61" y="55"/>
                    </a:lnTo>
                    <a:lnTo>
                      <a:pt x="65" y="52"/>
                    </a:lnTo>
                    <a:lnTo>
                      <a:pt x="68" y="64"/>
                    </a:lnTo>
                    <a:lnTo>
                      <a:pt x="72" y="66"/>
                    </a:lnTo>
                    <a:lnTo>
                      <a:pt x="76" y="66"/>
                    </a:lnTo>
                    <a:lnTo>
                      <a:pt x="80" y="62"/>
                    </a:lnTo>
                    <a:lnTo>
                      <a:pt x="84" y="40"/>
                    </a:lnTo>
                    <a:lnTo>
                      <a:pt x="88" y="48"/>
                    </a:lnTo>
                    <a:lnTo>
                      <a:pt x="92" y="53"/>
                    </a:lnTo>
                    <a:lnTo>
                      <a:pt x="95" y="50"/>
                    </a:lnTo>
                    <a:lnTo>
                      <a:pt x="99" y="23"/>
                    </a:lnTo>
                    <a:lnTo>
                      <a:pt x="103" y="18"/>
                    </a:lnTo>
                    <a:lnTo>
                      <a:pt x="107" y="24"/>
                    </a:lnTo>
                    <a:lnTo>
                      <a:pt x="110" y="31"/>
                    </a:lnTo>
                    <a:lnTo>
                      <a:pt x="114" y="38"/>
                    </a:lnTo>
                    <a:lnTo>
                      <a:pt x="118" y="45"/>
                    </a:lnTo>
                    <a:lnTo>
                      <a:pt x="122" y="79"/>
                    </a:lnTo>
                    <a:lnTo>
                      <a:pt x="126" y="70"/>
                    </a:lnTo>
                    <a:lnTo>
                      <a:pt x="130" y="68"/>
                    </a:lnTo>
                    <a:lnTo>
                      <a:pt x="133" y="72"/>
                    </a:lnTo>
                    <a:lnTo>
                      <a:pt x="137" y="69"/>
                    </a:lnTo>
                    <a:lnTo>
                      <a:pt x="141" y="48"/>
                    </a:lnTo>
                    <a:lnTo>
                      <a:pt x="145" y="82"/>
                    </a:lnTo>
                    <a:lnTo>
                      <a:pt x="149" y="94"/>
                    </a:lnTo>
                    <a:lnTo>
                      <a:pt x="153" y="99"/>
                    </a:lnTo>
                    <a:lnTo>
                      <a:pt x="156" y="103"/>
                    </a:lnTo>
                    <a:lnTo>
                      <a:pt x="160" y="106"/>
                    </a:lnTo>
                    <a:lnTo>
                      <a:pt x="164" y="128"/>
                    </a:lnTo>
                    <a:lnTo>
                      <a:pt x="168" y="136"/>
                    </a:lnTo>
                    <a:lnTo>
                      <a:pt x="172" y="142"/>
                    </a:lnTo>
                    <a:lnTo>
                      <a:pt x="175" y="145"/>
                    </a:lnTo>
                    <a:lnTo>
                      <a:pt x="179" y="134"/>
                    </a:lnTo>
                    <a:lnTo>
                      <a:pt x="183" y="154"/>
                    </a:lnTo>
                    <a:lnTo>
                      <a:pt x="187" y="167"/>
                    </a:lnTo>
                  </a:path>
                </a:pathLst>
              </a:custGeom>
              <a:noFill/>
              <a:ln w="7938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3" name="Freeform 1555"/>
              <p:cNvSpPr>
                <a:spLocks/>
              </p:cNvSpPr>
              <p:nvPr/>
            </p:nvSpPr>
            <p:spPr bwMode="auto">
              <a:xfrm>
                <a:off x="3389377" y="1342980"/>
                <a:ext cx="296863" cy="173038"/>
              </a:xfrm>
              <a:custGeom>
                <a:avLst/>
                <a:gdLst>
                  <a:gd name="T0" fmla="*/ 0 w 187"/>
                  <a:gd name="T1" fmla="*/ 109 h 109"/>
                  <a:gd name="T2" fmla="*/ 4 w 187"/>
                  <a:gd name="T3" fmla="*/ 109 h 109"/>
                  <a:gd name="T4" fmla="*/ 8 w 187"/>
                  <a:gd name="T5" fmla="*/ 100 h 109"/>
                  <a:gd name="T6" fmla="*/ 11 w 187"/>
                  <a:gd name="T7" fmla="*/ 88 h 109"/>
                  <a:gd name="T8" fmla="*/ 15 w 187"/>
                  <a:gd name="T9" fmla="*/ 60 h 109"/>
                  <a:gd name="T10" fmla="*/ 19 w 187"/>
                  <a:gd name="T11" fmla="*/ 63 h 109"/>
                  <a:gd name="T12" fmla="*/ 23 w 187"/>
                  <a:gd name="T13" fmla="*/ 68 h 109"/>
                  <a:gd name="T14" fmla="*/ 27 w 187"/>
                  <a:gd name="T15" fmla="*/ 72 h 109"/>
                  <a:gd name="T16" fmla="*/ 30 w 187"/>
                  <a:gd name="T17" fmla="*/ 64 h 109"/>
                  <a:gd name="T18" fmla="*/ 34 w 187"/>
                  <a:gd name="T19" fmla="*/ 49 h 109"/>
                  <a:gd name="T20" fmla="*/ 38 w 187"/>
                  <a:gd name="T21" fmla="*/ 15 h 109"/>
                  <a:gd name="T22" fmla="*/ 42 w 187"/>
                  <a:gd name="T23" fmla="*/ 24 h 109"/>
                  <a:gd name="T24" fmla="*/ 46 w 187"/>
                  <a:gd name="T25" fmla="*/ 29 h 109"/>
                  <a:gd name="T26" fmla="*/ 50 w 187"/>
                  <a:gd name="T27" fmla="*/ 19 h 109"/>
                  <a:gd name="T28" fmla="*/ 54 w 187"/>
                  <a:gd name="T29" fmla="*/ 9 h 109"/>
                  <a:gd name="T30" fmla="*/ 57 w 187"/>
                  <a:gd name="T31" fmla="*/ 12 h 109"/>
                  <a:gd name="T32" fmla="*/ 61 w 187"/>
                  <a:gd name="T33" fmla="*/ 25 h 109"/>
                  <a:gd name="T34" fmla="*/ 65 w 187"/>
                  <a:gd name="T35" fmla="*/ 28 h 109"/>
                  <a:gd name="T36" fmla="*/ 69 w 187"/>
                  <a:gd name="T37" fmla="*/ 24 h 109"/>
                  <a:gd name="T38" fmla="*/ 72 w 187"/>
                  <a:gd name="T39" fmla="*/ 1 h 109"/>
                  <a:gd name="T40" fmla="*/ 76 w 187"/>
                  <a:gd name="T41" fmla="*/ 1 h 109"/>
                  <a:gd name="T42" fmla="*/ 80 w 187"/>
                  <a:gd name="T43" fmla="*/ 7 h 109"/>
                  <a:gd name="T44" fmla="*/ 84 w 187"/>
                  <a:gd name="T45" fmla="*/ 11 h 109"/>
                  <a:gd name="T46" fmla="*/ 88 w 187"/>
                  <a:gd name="T47" fmla="*/ 0 h 109"/>
                  <a:gd name="T48" fmla="*/ 92 w 187"/>
                  <a:gd name="T49" fmla="*/ 14 h 109"/>
                  <a:gd name="T50" fmla="*/ 96 w 187"/>
                  <a:gd name="T51" fmla="*/ 28 h 109"/>
                  <a:gd name="T52" fmla="*/ 99 w 187"/>
                  <a:gd name="T53" fmla="*/ 32 h 109"/>
                  <a:gd name="T54" fmla="*/ 103 w 187"/>
                  <a:gd name="T55" fmla="*/ 29 h 109"/>
                  <a:gd name="T56" fmla="*/ 107 w 187"/>
                  <a:gd name="T57" fmla="*/ 38 h 109"/>
                  <a:gd name="T58" fmla="*/ 111 w 187"/>
                  <a:gd name="T59" fmla="*/ 38 h 109"/>
                  <a:gd name="T60" fmla="*/ 115 w 187"/>
                  <a:gd name="T61" fmla="*/ 43 h 109"/>
                  <a:gd name="T62" fmla="*/ 118 w 187"/>
                  <a:gd name="T63" fmla="*/ 52 h 109"/>
                  <a:gd name="T64" fmla="*/ 122 w 187"/>
                  <a:gd name="T65" fmla="*/ 57 h 109"/>
                  <a:gd name="T66" fmla="*/ 126 w 187"/>
                  <a:gd name="T67" fmla="*/ 57 h 109"/>
                  <a:gd name="T68" fmla="*/ 130 w 187"/>
                  <a:gd name="T69" fmla="*/ 38 h 109"/>
                  <a:gd name="T70" fmla="*/ 134 w 187"/>
                  <a:gd name="T71" fmla="*/ 45 h 109"/>
                  <a:gd name="T72" fmla="*/ 137 w 187"/>
                  <a:gd name="T73" fmla="*/ 55 h 109"/>
                  <a:gd name="T74" fmla="*/ 141 w 187"/>
                  <a:gd name="T75" fmla="*/ 63 h 109"/>
                  <a:gd name="T76" fmla="*/ 145 w 187"/>
                  <a:gd name="T77" fmla="*/ 62 h 109"/>
                  <a:gd name="T78" fmla="*/ 149 w 187"/>
                  <a:gd name="T79" fmla="*/ 56 h 109"/>
                  <a:gd name="T80" fmla="*/ 153 w 187"/>
                  <a:gd name="T81" fmla="*/ 38 h 109"/>
                  <a:gd name="T82" fmla="*/ 157 w 187"/>
                  <a:gd name="T83" fmla="*/ 40 h 109"/>
                  <a:gd name="T84" fmla="*/ 160 w 187"/>
                  <a:gd name="T85" fmla="*/ 46 h 109"/>
                  <a:gd name="T86" fmla="*/ 164 w 187"/>
                  <a:gd name="T87" fmla="*/ 47 h 109"/>
                  <a:gd name="T88" fmla="*/ 168 w 187"/>
                  <a:gd name="T89" fmla="*/ 58 h 109"/>
                  <a:gd name="T90" fmla="*/ 172 w 187"/>
                  <a:gd name="T91" fmla="*/ 85 h 109"/>
                  <a:gd name="T92" fmla="*/ 176 w 187"/>
                  <a:gd name="T93" fmla="*/ 86 h 109"/>
                  <a:gd name="T94" fmla="*/ 179 w 187"/>
                  <a:gd name="T95" fmla="*/ 88 h 109"/>
                  <a:gd name="T96" fmla="*/ 183 w 187"/>
                  <a:gd name="T97" fmla="*/ 96 h 109"/>
                  <a:gd name="T98" fmla="*/ 187 w 187"/>
                  <a:gd name="T99" fmla="*/ 98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7" h="109">
                    <a:moveTo>
                      <a:pt x="0" y="109"/>
                    </a:moveTo>
                    <a:lnTo>
                      <a:pt x="4" y="109"/>
                    </a:lnTo>
                    <a:lnTo>
                      <a:pt x="8" y="100"/>
                    </a:lnTo>
                    <a:lnTo>
                      <a:pt x="11" y="88"/>
                    </a:lnTo>
                    <a:lnTo>
                      <a:pt x="15" y="60"/>
                    </a:lnTo>
                    <a:lnTo>
                      <a:pt x="19" y="63"/>
                    </a:lnTo>
                    <a:lnTo>
                      <a:pt x="23" y="68"/>
                    </a:lnTo>
                    <a:lnTo>
                      <a:pt x="27" y="72"/>
                    </a:lnTo>
                    <a:lnTo>
                      <a:pt x="30" y="64"/>
                    </a:lnTo>
                    <a:lnTo>
                      <a:pt x="34" y="49"/>
                    </a:lnTo>
                    <a:lnTo>
                      <a:pt x="38" y="15"/>
                    </a:lnTo>
                    <a:lnTo>
                      <a:pt x="42" y="24"/>
                    </a:lnTo>
                    <a:lnTo>
                      <a:pt x="46" y="29"/>
                    </a:lnTo>
                    <a:lnTo>
                      <a:pt x="50" y="19"/>
                    </a:lnTo>
                    <a:lnTo>
                      <a:pt x="54" y="9"/>
                    </a:lnTo>
                    <a:lnTo>
                      <a:pt x="57" y="12"/>
                    </a:lnTo>
                    <a:lnTo>
                      <a:pt x="61" y="25"/>
                    </a:lnTo>
                    <a:lnTo>
                      <a:pt x="65" y="28"/>
                    </a:lnTo>
                    <a:lnTo>
                      <a:pt x="69" y="24"/>
                    </a:lnTo>
                    <a:lnTo>
                      <a:pt x="72" y="1"/>
                    </a:lnTo>
                    <a:lnTo>
                      <a:pt x="76" y="1"/>
                    </a:lnTo>
                    <a:lnTo>
                      <a:pt x="80" y="7"/>
                    </a:lnTo>
                    <a:lnTo>
                      <a:pt x="84" y="11"/>
                    </a:lnTo>
                    <a:lnTo>
                      <a:pt x="88" y="0"/>
                    </a:lnTo>
                    <a:lnTo>
                      <a:pt x="92" y="14"/>
                    </a:lnTo>
                    <a:lnTo>
                      <a:pt x="96" y="28"/>
                    </a:lnTo>
                    <a:lnTo>
                      <a:pt x="99" y="32"/>
                    </a:lnTo>
                    <a:lnTo>
                      <a:pt x="103" y="29"/>
                    </a:lnTo>
                    <a:lnTo>
                      <a:pt x="107" y="38"/>
                    </a:lnTo>
                    <a:lnTo>
                      <a:pt x="111" y="38"/>
                    </a:lnTo>
                    <a:lnTo>
                      <a:pt x="115" y="43"/>
                    </a:lnTo>
                    <a:lnTo>
                      <a:pt x="118" y="52"/>
                    </a:lnTo>
                    <a:lnTo>
                      <a:pt x="122" y="57"/>
                    </a:lnTo>
                    <a:lnTo>
                      <a:pt x="126" y="57"/>
                    </a:lnTo>
                    <a:lnTo>
                      <a:pt x="130" y="38"/>
                    </a:lnTo>
                    <a:lnTo>
                      <a:pt x="134" y="45"/>
                    </a:lnTo>
                    <a:lnTo>
                      <a:pt x="137" y="55"/>
                    </a:lnTo>
                    <a:lnTo>
                      <a:pt x="141" y="63"/>
                    </a:lnTo>
                    <a:lnTo>
                      <a:pt x="145" y="62"/>
                    </a:lnTo>
                    <a:lnTo>
                      <a:pt x="149" y="56"/>
                    </a:lnTo>
                    <a:lnTo>
                      <a:pt x="153" y="38"/>
                    </a:lnTo>
                    <a:lnTo>
                      <a:pt x="157" y="40"/>
                    </a:lnTo>
                    <a:lnTo>
                      <a:pt x="160" y="46"/>
                    </a:lnTo>
                    <a:lnTo>
                      <a:pt x="164" y="47"/>
                    </a:lnTo>
                    <a:lnTo>
                      <a:pt x="168" y="58"/>
                    </a:lnTo>
                    <a:lnTo>
                      <a:pt x="172" y="85"/>
                    </a:lnTo>
                    <a:lnTo>
                      <a:pt x="176" y="86"/>
                    </a:lnTo>
                    <a:lnTo>
                      <a:pt x="179" y="88"/>
                    </a:lnTo>
                    <a:lnTo>
                      <a:pt x="183" y="96"/>
                    </a:lnTo>
                    <a:lnTo>
                      <a:pt x="187" y="98"/>
                    </a:lnTo>
                  </a:path>
                </a:pathLst>
              </a:custGeom>
              <a:noFill/>
              <a:ln w="7938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4" name="Freeform 1556"/>
              <p:cNvSpPr>
                <a:spLocks/>
              </p:cNvSpPr>
              <p:nvPr/>
            </p:nvSpPr>
            <p:spPr bwMode="auto">
              <a:xfrm>
                <a:off x="3686240" y="1236618"/>
                <a:ext cx="290513" cy="261938"/>
              </a:xfrm>
              <a:custGeom>
                <a:avLst/>
                <a:gdLst>
                  <a:gd name="T0" fmla="*/ 0 w 183"/>
                  <a:gd name="T1" fmla="*/ 165 h 165"/>
                  <a:gd name="T2" fmla="*/ 4 w 183"/>
                  <a:gd name="T3" fmla="*/ 165 h 165"/>
                  <a:gd name="T4" fmla="*/ 8 w 183"/>
                  <a:gd name="T5" fmla="*/ 151 h 165"/>
                  <a:gd name="T6" fmla="*/ 12 w 183"/>
                  <a:gd name="T7" fmla="*/ 142 h 165"/>
                  <a:gd name="T8" fmla="*/ 16 w 183"/>
                  <a:gd name="T9" fmla="*/ 154 h 165"/>
                  <a:gd name="T10" fmla="*/ 19 w 183"/>
                  <a:gd name="T11" fmla="*/ 148 h 165"/>
                  <a:gd name="T12" fmla="*/ 23 w 183"/>
                  <a:gd name="T13" fmla="*/ 139 h 165"/>
                  <a:gd name="T14" fmla="*/ 27 w 183"/>
                  <a:gd name="T15" fmla="*/ 138 h 165"/>
                  <a:gd name="T16" fmla="*/ 31 w 183"/>
                  <a:gd name="T17" fmla="*/ 130 h 165"/>
                  <a:gd name="T18" fmla="*/ 34 w 183"/>
                  <a:gd name="T19" fmla="*/ 82 h 165"/>
                  <a:gd name="T20" fmla="*/ 38 w 183"/>
                  <a:gd name="T21" fmla="*/ 85 h 165"/>
                  <a:gd name="T22" fmla="*/ 42 w 183"/>
                  <a:gd name="T23" fmla="*/ 79 h 165"/>
                  <a:gd name="T24" fmla="*/ 46 w 183"/>
                  <a:gd name="T25" fmla="*/ 57 h 165"/>
                  <a:gd name="T26" fmla="*/ 50 w 183"/>
                  <a:gd name="T27" fmla="*/ 35 h 165"/>
                  <a:gd name="T28" fmla="*/ 54 w 183"/>
                  <a:gd name="T29" fmla="*/ 27 h 165"/>
                  <a:gd name="T30" fmla="*/ 58 w 183"/>
                  <a:gd name="T31" fmla="*/ 29 h 165"/>
                  <a:gd name="T32" fmla="*/ 61 w 183"/>
                  <a:gd name="T33" fmla="*/ 30 h 165"/>
                  <a:gd name="T34" fmla="*/ 65 w 183"/>
                  <a:gd name="T35" fmla="*/ 3 h 165"/>
                  <a:gd name="T36" fmla="*/ 69 w 183"/>
                  <a:gd name="T37" fmla="*/ 7 h 165"/>
                  <a:gd name="T38" fmla="*/ 73 w 183"/>
                  <a:gd name="T39" fmla="*/ 6 h 165"/>
                  <a:gd name="T40" fmla="*/ 77 w 183"/>
                  <a:gd name="T41" fmla="*/ 4 h 165"/>
                  <a:gd name="T42" fmla="*/ 80 w 183"/>
                  <a:gd name="T43" fmla="*/ 17 h 165"/>
                  <a:gd name="T44" fmla="*/ 84 w 183"/>
                  <a:gd name="T45" fmla="*/ 27 h 165"/>
                  <a:gd name="T46" fmla="*/ 88 w 183"/>
                  <a:gd name="T47" fmla="*/ 37 h 165"/>
                  <a:gd name="T48" fmla="*/ 92 w 183"/>
                  <a:gd name="T49" fmla="*/ 39 h 165"/>
                  <a:gd name="T50" fmla="*/ 96 w 183"/>
                  <a:gd name="T51" fmla="*/ 33 h 165"/>
                  <a:gd name="T52" fmla="*/ 100 w 183"/>
                  <a:gd name="T53" fmla="*/ 0 h 165"/>
                  <a:gd name="T54" fmla="*/ 103 w 183"/>
                  <a:gd name="T55" fmla="*/ 5 h 165"/>
                  <a:gd name="T56" fmla="*/ 107 w 183"/>
                  <a:gd name="T57" fmla="*/ 6 h 165"/>
                  <a:gd name="T58" fmla="*/ 111 w 183"/>
                  <a:gd name="T59" fmla="*/ 8 h 165"/>
                  <a:gd name="T60" fmla="*/ 115 w 183"/>
                  <a:gd name="T61" fmla="*/ 24 h 165"/>
                  <a:gd name="T62" fmla="*/ 119 w 183"/>
                  <a:gd name="T63" fmla="*/ 27 h 165"/>
                  <a:gd name="T64" fmla="*/ 122 w 183"/>
                  <a:gd name="T65" fmla="*/ 34 h 165"/>
                  <a:gd name="T66" fmla="*/ 126 w 183"/>
                  <a:gd name="T67" fmla="*/ 40 h 165"/>
                  <a:gd name="T68" fmla="*/ 130 w 183"/>
                  <a:gd name="T69" fmla="*/ 38 h 165"/>
                  <a:gd name="T70" fmla="*/ 134 w 183"/>
                  <a:gd name="T71" fmla="*/ 31 h 165"/>
                  <a:gd name="T72" fmla="*/ 138 w 183"/>
                  <a:gd name="T73" fmla="*/ 11 h 165"/>
                  <a:gd name="T74" fmla="*/ 141 w 183"/>
                  <a:gd name="T75" fmla="*/ 20 h 165"/>
                  <a:gd name="T76" fmla="*/ 145 w 183"/>
                  <a:gd name="T77" fmla="*/ 23 h 165"/>
                  <a:gd name="T78" fmla="*/ 149 w 183"/>
                  <a:gd name="T79" fmla="*/ 33 h 165"/>
                  <a:gd name="T80" fmla="*/ 153 w 183"/>
                  <a:gd name="T81" fmla="*/ 26 h 165"/>
                  <a:gd name="T82" fmla="*/ 157 w 183"/>
                  <a:gd name="T83" fmla="*/ 8 h 165"/>
                  <a:gd name="T84" fmla="*/ 161 w 183"/>
                  <a:gd name="T85" fmla="*/ 18 h 165"/>
                  <a:gd name="T86" fmla="*/ 165 w 183"/>
                  <a:gd name="T87" fmla="*/ 19 h 165"/>
                  <a:gd name="T88" fmla="*/ 168 w 183"/>
                  <a:gd name="T89" fmla="*/ 26 h 165"/>
                  <a:gd name="T90" fmla="*/ 172 w 183"/>
                  <a:gd name="T91" fmla="*/ 42 h 165"/>
                  <a:gd name="T92" fmla="*/ 176 w 183"/>
                  <a:gd name="T93" fmla="*/ 65 h 165"/>
                  <a:gd name="T94" fmla="*/ 180 w 183"/>
                  <a:gd name="T95" fmla="*/ 60 h 165"/>
                  <a:gd name="T96" fmla="*/ 183 w 183"/>
                  <a:gd name="T97" fmla="*/ 66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3" h="165">
                    <a:moveTo>
                      <a:pt x="0" y="165"/>
                    </a:moveTo>
                    <a:lnTo>
                      <a:pt x="4" y="165"/>
                    </a:lnTo>
                    <a:lnTo>
                      <a:pt x="8" y="151"/>
                    </a:lnTo>
                    <a:lnTo>
                      <a:pt x="12" y="142"/>
                    </a:lnTo>
                    <a:lnTo>
                      <a:pt x="16" y="154"/>
                    </a:lnTo>
                    <a:lnTo>
                      <a:pt x="19" y="148"/>
                    </a:lnTo>
                    <a:lnTo>
                      <a:pt x="23" y="139"/>
                    </a:lnTo>
                    <a:lnTo>
                      <a:pt x="27" y="138"/>
                    </a:lnTo>
                    <a:lnTo>
                      <a:pt x="31" y="130"/>
                    </a:lnTo>
                    <a:lnTo>
                      <a:pt x="34" y="82"/>
                    </a:lnTo>
                    <a:lnTo>
                      <a:pt x="38" y="85"/>
                    </a:lnTo>
                    <a:lnTo>
                      <a:pt x="42" y="79"/>
                    </a:lnTo>
                    <a:lnTo>
                      <a:pt x="46" y="57"/>
                    </a:lnTo>
                    <a:lnTo>
                      <a:pt x="50" y="35"/>
                    </a:lnTo>
                    <a:lnTo>
                      <a:pt x="54" y="27"/>
                    </a:lnTo>
                    <a:lnTo>
                      <a:pt x="58" y="29"/>
                    </a:lnTo>
                    <a:lnTo>
                      <a:pt x="61" y="30"/>
                    </a:lnTo>
                    <a:lnTo>
                      <a:pt x="65" y="3"/>
                    </a:lnTo>
                    <a:lnTo>
                      <a:pt x="69" y="7"/>
                    </a:lnTo>
                    <a:lnTo>
                      <a:pt x="73" y="6"/>
                    </a:lnTo>
                    <a:lnTo>
                      <a:pt x="77" y="4"/>
                    </a:lnTo>
                    <a:lnTo>
                      <a:pt x="80" y="17"/>
                    </a:lnTo>
                    <a:lnTo>
                      <a:pt x="84" y="27"/>
                    </a:lnTo>
                    <a:lnTo>
                      <a:pt x="88" y="37"/>
                    </a:lnTo>
                    <a:lnTo>
                      <a:pt x="92" y="39"/>
                    </a:lnTo>
                    <a:lnTo>
                      <a:pt x="96" y="33"/>
                    </a:lnTo>
                    <a:lnTo>
                      <a:pt x="100" y="0"/>
                    </a:lnTo>
                    <a:lnTo>
                      <a:pt x="103" y="5"/>
                    </a:lnTo>
                    <a:lnTo>
                      <a:pt x="107" y="6"/>
                    </a:lnTo>
                    <a:lnTo>
                      <a:pt x="111" y="8"/>
                    </a:lnTo>
                    <a:lnTo>
                      <a:pt x="115" y="24"/>
                    </a:lnTo>
                    <a:lnTo>
                      <a:pt x="119" y="27"/>
                    </a:lnTo>
                    <a:lnTo>
                      <a:pt x="122" y="34"/>
                    </a:lnTo>
                    <a:lnTo>
                      <a:pt x="126" y="40"/>
                    </a:lnTo>
                    <a:lnTo>
                      <a:pt x="130" y="38"/>
                    </a:lnTo>
                    <a:lnTo>
                      <a:pt x="134" y="31"/>
                    </a:lnTo>
                    <a:lnTo>
                      <a:pt x="138" y="11"/>
                    </a:lnTo>
                    <a:lnTo>
                      <a:pt x="141" y="20"/>
                    </a:lnTo>
                    <a:lnTo>
                      <a:pt x="145" y="23"/>
                    </a:lnTo>
                    <a:lnTo>
                      <a:pt x="149" y="33"/>
                    </a:lnTo>
                    <a:lnTo>
                      <a:pt x="153" y="26"/>
                    </a:lnTo>
                    <a:lnTo>
                      <a:pt x="157" y="8"/>
                    </a:lnTo>
                    <a:lnTo>
                      <a:pt x="161" y="18"/>
                    </a:lnTo>
                    <a:lnTo>
                      <a:pt x="165" y="19"/>
                    </a:lnTo>
                    <a:lnTo>
                      <a:pt x="168" y="26"/>
                    </a:lnTo>
                    <a:lnTo>
                      <a:pt x="172" y="42"/>
                    </a:lnTo>
                    <a:lnTo>
                      <a:pt x="176" y="65"/>
                    </a:lnTo>
                    <a:lnTo>
                      <a:pt x="180" y="60"/>
                    </a:lnTo>
                    <a:lnTo>
                      <a:pt x="183" y="66"/>
                    </a:lnTo>
                  </a:path>
                </a:pathLst>
              </a:custGeom>
              <a:noFill/>
              <a:ln w="7938" cap="flat">
                <a:solidFill>
                  <a:srgbClr val="24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5" name="Freeform 1557"/>
              <p:cNvSpPr>
                <a:spLocks/>
              </p:cNvSpPr>
              <p:nvPr/>
            </p:nvSpPr>
            <p:spPr bwMode="auto">
              <a:xfrm>
                <a:off x="2794065" y="1103268"/>
                <a:ext cx="298450" cy="284163"/>
              </a:xfrm>
              <a:custGeom>
                <a:avLst/>
                <a:gdLst>
                  <a:gd name="T0" fmla="*/ 0 w 188"/>
                  <a:gd name="T1" fmla="*/ 0 h 179"/>
                  <a:gd name="T2" fmla="*/ 4 w 188"/>
                  <a:gd name="T3" fmla="*/ 129 h 179"/>
                  <a:gd name="T4" fmla="*/ 8 w 188"/>
                  <a:gd name="T5" fmla="*/ 134 h 179"/>
                  <a:gd name="T6" fmla="*/ 12 w 188"/>
                  <a:gd name="T7" fmla="*/ 141 h 179"/>
                  <a:gd name="T8" fmla="*/ 16 w 188"/>
                  <a:gd name="T9" fmla="*/ 148 h 179"/>
                  <a:gd name="T10" fmla="*/ 20 w 188"/>
                  <a:gd name="T11" fmla="*/ 171 h 179"/>
                  <a:gd name="T12" fmla="*/ 23 w 188"/>
                  <a:gd name="T13" fmla="*/ 177 h 179"/>
                  <a:gd name="T14" fmla="*/ 27 w 188"/>
                  <a:gd name="T15" fmla="*/ 179 h 179"/>
                  <a:gd name="T16" fmla="*/ 31 w 188"/>
                  <a:gd name="T17" fmla="*/ 177 h 179"/>
                  <a:gd name="T18" fmla="*/ 35 w 188"/>
                  <a:gd name="T19" fmla="*/ 164 h 179"/>
                  <a:gd name="T20" fmla="*/ 39 w 188"/>
                  <a:gd name="T21" fmla="*/ 168 h 179"/>
                  <a:gd name="T22" fmla="*/ 43 w 188"/>
                  <a:gd name="T23" fmla="*/ 178 h 179"/>
                  <a:gd name="T24" fmla="*/ 46 w 188"/>
                  <a:gd name="T25" fmla="*/ 178 h 179"/>
                  <a:gd name="T26" fmla="*/ 50 w 188"/>
                  <a:gd name="T27" fmla="*/ 171 h 179"/>
                  <a:gd name="T28" fmla="*/ 54 w 188"/>
                  <a:gd name="T29" fmla="*/ 170 h 179"/>
                  <a:gd name="T30" fmla="*/ 58 w 188"/>
                  <a:gd name="T31" fmla="*/ 172 h 179"/>
                  <a:gd name="T32" fmla="*/ 61 w 188"/>
                  <a:gd name="T33" fmla="*/ 152 h 179"/>
                  <a:gd name="T34" fmla="*/ 65 w 188"/>
                  <a:gd name="T35" fmla="*/ 140 h 179"/>
                  <a:gd name="T36" fmla="*/ 69 w 188"/>
                  <a:gd name="T37" fmla="*/ 135 h 179"/>
                  <a:gd name="T38" fmla="*/ 73 w 188"/>
                  <a:gd name="T39" fmla="*/ 146 h 179"/>
                  <a:gd name="T40" fmla="*/ 77 w 188"/>
                  <a:gd name="T41" fmla="*/ 150 h 179"/>
                  <a:gd name="T42" fmla="*/ 81 w 188"/>
                  <a:gd name="T43" fmla="*/ 146 h 179"/>
                  <a:gd name="T44" fmla="*/ 85 w 188"/>
                  <a:gd name="T45" fmla="*/ 155 h 179"/>
                  <a:gd name="T46" fmla="*/ 88 w 188"/>
                  <a:gd name="T47" fmla="*/ 148 h 179"/>
                  <a:gd name="T48" fmla="*/ 92 w 188"/>
                  <a:gd name="T49" fmla="*/ 128 h 179"/>
                  <a:gd name="T50" fmla="*/ 96 w 188"/>
                  <a:gd name="T51" fmla="*/ 126 h 179"/>
                  <a:gd name="T52" fmla="*/ 100 w 188"/>
                  <a:gd name="T53" fmla="*/ 120 h 179"/>
                  <a:gd name="T54" fmla="*/ 104 w 188"/>
                  <a:gd name="T55" fmla="*/ 127 h 179"/>
                  <a:gd name="T56" fmla="*/ 107 w 188"/>
                  <a:gd name="T57" fmla="*/ 131 h 179"/>
                  <a:gd name="T58" fmla="*/ 111 w 188"/>
                  <a:gd name="T59" fmla="*/ 125 h 179"/>
                  <a:gd name="T60" fmla="*/ 115 w 188"/>
                  <a:gd name="T61" fmla="*/ 103 h 179"/>
                  <a:gd name="T62" fmla="*/ 119 w 188"/>
                  <a:gd name="T63" fmla="*/ 91 h 179"/>
                  <a:gd name="T64" fmla="*/ 123 w 188"/>
                  <a:gd name="T65" fmla="*/ 103 h 179"/>
                  <a:gd name="T66" fmla="*/ 127 w 188"/>
                  <a:gd name="T67" fmla="*/ 107 h 179"/>
                  <a:gd name="T68" fmla="*/ 130 w 188"/>
                  <a:gd name="T69" fmla="*/ 97 h 179"/>
                  <a:gd name="T70" fmla="*/ 134 w 188"/>
                  <a:gd name="T71" fmla="*/ 94 h 179"/>
                  <a:gd name="T72" fmla="*/ 138 w 188"/>
                  <a:gd name="T73" fmla="*/ 110 h 179"/>
                  <a:gd name="T74" fmla="*/ 142 w 188"/>
                  <a:gd name="T75" fmla="*/ 124 h 179"/>
                  <a:gd name="T76" fmla="*/ 146 w 188"/>
                  <a:gd name="T77" fmla="*/ 126 h 179"/>
                  <a:gd name="T78" fmla="*/ 149 w 188"/>
                  <a:gd name="T79" fmla="*/ 127 h 179"/>
                  <a:gd name="T80" fmla="*/ 153 w 188"/>
                  <a:gd name="T81" fmla="*/ 127 h 179"/>
                  <a:gd name="T82" fmla="*/ 157 w 188"/>
                  <a:gd name="T83" fmla="*/ 143 h 179"/>
                  <a:gd name="T84" fmla="*/ 161 w 188"/>
                  <a:gd name="T85" fmla="*/ 155 h 179"/>
                  <a:gd name="T86" fmla="*/ 165 w 188"/>
                  <a:gd name="T87" fmla="*/ 158 h 179"/>
                  <a:gd name="T88" fmla="*/ 169 w 188"/>
                  <a:gd name="T89" fmla="*/ 162 h 179"/>
                  <a:gd name="T90" fmla="*/ 172 w 188"/>
                  <a:gd name="T91" fmla="*/ 162 h 179"/>
                  <a:gd name="T92" fmla="*/ 176 w 188"/>
                  <a:gd name="T93" fmla="*/ 158 h 179"/>
                  <a:gd name="T94" fmla="*/ 180 w 188"/>
                  <a:gd name="T95" fmla="*/ 153 h 179"/>
                  <a:gd name="T96" fmla="*/ 184 w 188"/>
                  <a:gd name="T97" fmla="*/ 155 h 179"/>
                  <a:gd name="T98" fmla="*/ 188 w 188"/>
                  <a:gd name="T99" fmla="*/ 143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8" h="179">
                    <a:moveTo>
                      <a:pt x="0" y="0"/>
                    </a:moveTo>
                    <a:lnTo>
                      <a:pt x="4" y="129"/>
                    </a:lnTo>
                    <a:lnTo>
                      <a:pt x="8" y="134"/>
                    </a:lnTo>
                    <a:lnTo>
                      <a:pt x="12" y="141"/>
                    </a:lnTo>
                    <a:lnTo>
                      <a:pt x="16" y="148"/>
                    </a:lnTo>
                    <a:lnTo>
                      <a:pt x="20" y="171"/>
                    </a:lnTo>
                    <a:lnTo>
                      <a:pt x="23" y="177"/>
                    </a:lnTo>
                    <a:lnTo>
                      <a:pt x="27" y="179"/>
                    </a:lnTo>
                    <a:lnTo>
                      <a:pt x="31" y="177"/>
                    </a:lnTo>
                    <a:lnTo>
                      <a:pt x="35" y="164"/>
                    </a:lnTo>
                    <a:lnTo>
                      <a:pt x="39" y="168"/>
                    </a:lnTo>
                    <a:lnTo>
                      <a:pt x="43" y="178"/>
                    </a:lnTo>
                    <a:lnTo>
                      <a:pt x="46" y="178"/>
                    </a:lnTo>
                    <a:lnTo>
                      <a:pt x="50" y="171"/>
                    </a:lnTo>
                    <a:lnTo>
                      <a:pt x="54" y="170"/>
                    </a:lnTo>
                    <a:lnTo>
                      <a:pt x="58" y="172"/>
                    </a:lnTo>
                    <a:lnTo>
                      <a:pt x="61" y="152"/>
                    </a:lnTo>
                    <a:lnTo>
                      <a:pt x="65" y="140"/>
                    </a:lnTo>
                    <a:lnTo>
                      <a:pt x="69" y="135"/>
                    </a:lnTo>
                    <a:lnTo>
                      <a:pt x="73" y="146"/>
                    </a:lnTo>
                    <a:lnTo>
                      <a:pt x="77" y="150"/>
                    </a:lnTo>
                    <a:lnTo>
                      <a:pt x="81" y="146"/>
                    </a:lnTo>
                    <a:lnTo>
                      <a:pt x="85" y="155"/>
                    </a:lnTo>
                    <a:lnTo>
                      <a:pt x="88" y="148"/>
                    </a:lnTo>
                    <a:lnTo>
                      <a:pt x="92" y="128"/>
                    </a:lnTo>
                    <a:lnTo>
                      <a:pt x="96" y="126"/>
                    </a:lnTo>
                    <a:lnTo>
                      <a:pt x="100" y="120"/>
                    </a:lnTo>
                    <a:lnTo>
                      <a:pt x="104" y="127"/>
                    </a:lnTo>
                    <a:lnTo>
                      <a:pt x="107" y="131"/>
                    </a:lnTo>
                    <a:lnTo>
                      <a:pt x="111" y="125"/>
                    </a:lnTo>
                    <a:lnTo>
                      <a:pt x="115" y="103"/>
                    </a:lnTo>
                    <a:lnTo>
                      <a:pt x="119" y="91"/>
                    </a:lnTo>
                    <a:lnTo>
                      <a:pt x="123" y="103"/>
                    </a:lnTo>
                    <a:lnTo>
                      <a:pt x="127" y="107"/>
                    </a:lnTo>
                    <a:lnTo>
                      <a:pt x="130" y="97"/>
                    </a:lnTo>
                    <a:lnTo>
                      <a:pt x="134" y="94"/>
                    </a:lnTo>
                    <a:lnTo>
                      <a:pt x="138" y="110"/>
                    </a:lnTo>
                    <a:lnTo>
                      <a:pt x="142" y="124"/>
                    </a:lnTo>
                    <a:lnTo>
                      <a:pt x="146" y="126"/>
                    </a:lnTo>
                    <a:lnTo>
                      <a:pt x="149" y="127"/>
                    </a:lnTo>
                    <a:lnTo>
                      <a:pt x="153" y="127"/>
                    </a:lnTo>
                    <a:lnTo>
                      <a:pt x="157" y="143"/>
                    </a:lnTo>
                    <a:lnTo>
                      <a:pt x="161" y="155"/>
                    </a:lnTo>
                    <a:lnTo>
                      <a:pt x="165" y="158"/>
                    </a:lnTo>
                    <a:lnTo>
                      <a:pt x="169" y="162"/>
                    </a:lnTo>
                    <a:lnTo>
                      <a:pt x="172" y="162"/>
                    </a:lnTo>
                    <a:lnTo>
                      <a:pt x="176" y="158"/>
                    </a:lnTo>
                    <a:lnTo>
                      <a:pt x="180" y="153"/>
                    </a:lnTo>
                    <a:lnTo>
                      <a:pt x="184" y="155"/>
                    </a:lnTo>
                    <a:lnTo>
                      <a:pt x="188" y="143"/>
                    </a:lnTo>
                  </a:path>
                </a:pathLst>
              </a:custGeom>
              <a:noFill/>
              <a:ln w="7938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6" name="Freeform 1558"/>
              <p:cNvSpPr>
                <a:spLocks/>
              </p:cNvSpPr>
              <p:nvPr/>
            </p:nvSpPr>
            <p:spPr bwMode="auto">
              <a:xfrm>
                <a:off x="3092515" y="1304880"/>
                <a:ext cx="296863" cy="115888"/>
              </a:xfrm>
              <a:custGeom>
                <a:avLst/>
                <a:gdLst>
                  <a:gd name="T0" fmla="*/ 0 w 187"/>
                  <a:gd name="T1" fmla="*/ 16 h 73"/>
                  <a:gd name="T2" fmla="*/ 4 w 187"/>
                  <a:gd name="T3" fmla="*/ 4 h 73"/>
                  <a:gd name="T4" fmla="*/ 7 w 187"/>
                  <a:gd name="T5" fmla="*/ 0 h 73"/>
                  <a:gd name="T6" fmla="*/ 11 w 187"/>
                  <a:gd name="T7" fmla="*/ 9 h 73"/>
                  <a:gd name="T8" fmla="*/ 15 w 187"/>
                  <a:gd name="T9" fmla="*/ 26 h 73"/>
                  <a:gd name="T10" fmla="*/ 19 w 187"/>
                  <a:gd name="T11" fmla="*/ 26 h 73"/>
                  <a:gd name="T12" fmla="*/ 23 w 187"/>
                  <a:gd name="T13" fmla="*/ 24 h 73"/>
                  <a:gd name="T14" fmla="*/ 26 w 187"/>
                  <a:gd name="T15" fmla="*/ 18 h 73"/>
                  <a:gd name="T16" fmla="*/ 30 w 187"/>
                  <a:gd name="T17" fmla="*/ 14 h 73"/>
                  <a:gd name="T18" fmla="*/ 34 w 187"/>
                  <a:gd name="T19" fmla="*/ 18 h 73"/>
                  <a:gd name="T20" fmla="*/ 38 w 187"/>
                  <a:gd name="T21" fmla="*/ 40 h 73"/>
                  <a:gd name="T22" fmla="*/ 42 w 187"/>
                  <a:gd name="T23" fmla="*/ 40 h 73"/>
                  <a:gd name="T24" fmla="*/ 46 w 187"/>
                  <a:gd name="T25" fmla="*/ 36 h 73"/>
                  <a:gd name="T26" fmla="*/ 49 w 187"/>
                  <a:gd name="T27" fmla="*/ 38 h 73"/>
                  <a:gd name="T28" fmla="*/ 53 w 187"/>
                  <a:gd name="T29" fmla="*/ 28 h 73"/>
                  <a:gd name="T30" fmla="*/ 57 w 187"/>
                  <a:gd name="T31" fmla="*/ 14 h 73"/>
                  <a:gd name="T32" fmla="*/ 61 w 187"/>
                  <a:gd name="T33" fmla="*/ 9 h 73"/>
                  <a:gd name="T34" fmla="*/ 65 w 187"/>
                  <a:gd name="T35" fmla="*/ 9 h 73"/>
                  <a:gd name="T36" fmla="*/ 68 w 187"/>
                  <a:gd name="T37" fmla="*/ 10 h 73"/>
                  <a:gd name="T38" fmla="*/ 72 w 187"/>
                  <a:gd name="T39" fmla="*/ 38 h 73"/>
                  <a:gd name="T40" fmla="*/ 76 w 187"/>
                  <a:gd name="T41" fmla="*/ 36 h 73"/>
                  <a:gd name="T42" fmla="*/ 80 w 187"/>
                  <a:gd name="T43" fmla="*/ 33 h 73"/>
                  <a:gd name="T44" fmla="*/ 84 w 187"/>
                  <a:gd name="T45" fmla="*/ 25 h 73"/>
                  <a:gd name="T46" fmla="*/ 88 w 187"/>
                  <a:gd name="T47" fmla="*/ 35 h 73"/>
                  <a:gd name="T48" fmla="*/ 92 w 187"/>
                  <a:gd name="T49" fmla="*/ 52 h 73"/>
                  <a:gd name="T50" fmla="*/ 95 w 187"/>
                  <a:gd name="T51" fmla="*/ 50 h 73"/>
                  <a:gd name="T52" fmla="*/ 99 w 187"/>
                  <a:gd name="T53" fmla="*/ 41 h 73"/>
                  <a:gd name="T54" fmla="*/ 103 w 187"/>
                  <a:gd name="T55" fmla="*/ 33 h 73"/>
                  <a:gd name="T56" fmla="*/ 107 w 187"/>
                  <a:gd name="T57" fmla="*/ 39 h 73"/>
                  <a:gd name="T58" fmla="*/ 110 w 187"/>
                  <a:gd name="T59" fmla="*/ 45 h 73"/>
                  <a:gd name="T60" fmla="*/ 114 w 187"/>
                  <a:gd name="T61" fmla="*/ 56 h 73"/>
                  <a:gd name="T62" fmla="*/ 118 w 187"/>
                  <a:gd name="T63" fmla="*/ 58 h 73"/>
                  <a:gd name="T64" fmla="*/ 122 w 187"/>
                  <a:gd name="T65" fmla="*/ 59 h 73"/>
                  <a:gd name="T66" fmla="*/ 126 w 187"/>
                  <a:gd name="T67" fmla="*/ 58 h 73"/>
                  <a:gd name="T68" fmla="*/ 130 w 187"/>
                  <a:gd name="T69" fmla="*/ 58 h 73"/>
                  <a:gd name="T70" fmla="*/ 133 w 187"/>
                  <a:gd name="T71" fmla="*/ 62 h 73"/>
                  <a:gd name="T72" fmla="*/ 137 w 187"/>
                  <a:gd name="T73" fmla="*/ 58 h 73"/>
                  <a:gd name="T74" fmla="*/ 141 w 187"/>
                  <a:gd name="T75" fmla="*/ 44 h 73"/>
                  <a:gd name="T76" fmla="*/ 145 w 187"/>
                  <a:gd name="T77" fmla="*/ 38 h 73"/>
                  <a:gd name="T78" fmla="*/ 149 w 187"/>
                  <a:gd name="T79" fmla="*/ 52 h 73"/>
                  <a:gd name="T80" fmla="*/ 153 w 187"/>
                  <a:gd name="T81" fmla="*/ 62 h 73"/>
                  <a:gd name="T82" fmla="*/ 156 w 187"/>
                  <a:gd name="T83" fmla="*/ 62 h 73"/>
                  <a:gd name="T84" fmla="*/ 160 w 187"/>
                  <a:gd name="T85" fmla="*/ 53 h 73"/>
                  <a:gd name="T86" fmla="*/ 164 w 187"/>
                  <a:gd name="T87" fmla="*/ 51 h 73"/>
                  <a:gd name="T88" fmla="*/ 168 w 187"/>
                  <a:gd name="T89" fmla="*/ 69 h 73"/>
                  <a:gd name="T90" fmla="*/ 172 w 187"/>
                  <a:gd name="T91" fmla="*/ 73 h 73"/>
                  <a:gd name="T92" fmla="*/ 175 w 187"/>
                  <a:gd name="T93" fmla="*/ 72 h 73"/>
                  <a:gd name="T94" fmla="*/ 179 w 187"/>
                  <a:gd name="T95" fmla="*/ 63 h 73"/>
                  <a:gd name="T96" fmla="*/ 183 w 187"/>
                  <a:gd name="T97" fmla="*/ 52 h 73"/>
                  <a:gd name="T98" fmla="*/ 187 w 187"/>
                  <a:gd name="T99" fmla="*/ 58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7" h="73">
                    <a:moveTo>
                      <a:pt x="0" y="16"/>
                    </a:moveTo>
                    <a:lnTo>
                      <a:pt x="4" y="4"/>
                    </a:lnTo>
                    <a:lnTo>
                      <a:pt x="7" y="0"/>
                    </a:lnTo>
                    <a:lnTo>
                      <a:pt x="11" y="9"/>
                    </a:lnTo>
                    <a:lnTo>
                      <a:pt x="15" y="26"/>
                    </a:lnTo>
                    <a:lnTo>
                      <a:pt x="19" y="26"/>
                    </a:lnTo>
                    <a:lnTo>
                      <a:pt x="23" y="24"/>
                    </a:lnTo>
                    <a:lnTo>
                      <a:pt x="26" y="18"/>
                    </a:lnTo>
                    <a:lnTo>
                      <a:pt x="30" y="14"/>
                    </a:lnTo>
                    <a:lnTo>
                      <a:pt x="34" y="18"/>
                    </a:lnTo>
                    <a:lnTo>
                      <a:pt x="38" y="40"/>
                    </a:lnTo>
                    <a:lnTo>
                      <a:pt x="42" y="40"/>
                    </a:lnTo>
                    <a:lnTo>
                      <a:pt x="46" y="36"/>
                    </a:lnTo>
                    <a:lnTo>
                      <a:pt x="49" y="38"/>
                    </a:lnTo>
                    <a:lnTo>
                      <a:pt x="53" y="28"/>
                    </a:lnTo>
                    <a:lnTo>
                      <a:pt x="57" y="14"/>
                    </a:lnTo>
                    <a:lnTo>
                      <a:pt x="61" y="9"/>
                    </a:lnTo>
                    <a:lnTo>
                      <a:pt x="65" y="9"/>
                    </a:lnTo>
                    <a:lnTo>
                      <a:pt x="68" y="10"/>
                    </a:lnTo>
                    <a:lnTo>
                      <a:pt x="72" y="38"/>
                    </a:lnTo>
                    <a:lnTo>
                      <a:pt x="76" y="36"/>
                    </a:lnTo>
                    <a:lnTo>
                      <a:pt x="80" y="33"/>
                    </a:lnTo>
                    <a:lnTo>
                      <a:pt x="84" y="25"/>
                    </a:lnTo>
                    <a:lnTo>
                      <a:pt x="88" y="35"/>
                    </a:lnTo>
                    <a:lnTo>
                      <a:pt x="92" y="52"/>
                    </a:lnTo>
                    <a:lnTo>
                      <a:pt x="95" y="50"/>
                    </a:lnTo>
                    <a:lnTo>
                      <a:pt x="99" y="41"/>
                    </a:lnTo>
                    <a:lnTo>
                      <a:pt x="103" y="33"/>
                    </a:lnTo>
                    <a:lnTo>
                      <a:pt x="107" y="39"/>
                    </a:lnTo>
                    <a:lnTo>
                      <a:pt x="110" y="45"/>
                    </a:lnTo>
                    <a:lnTo>
                      <a:pt x="114" y="56"/>
                    </a:lnTo>
                    <a:lnTo>
                      <a:pt x="118" y="58"/>
                    </a:lnTo>
                    <a:lnTo>
                      <a:pt x="122" y="59"/>
                    </a:lnTo>
                    <a:lnTo>
                      <a:pt x="126" y="58"/>
                    </a:lnTo>
                    <a:lnTo>
                      <a:pt x="130" y="58"/>
                    </a:lnTo>
                    <a:lnTo>
                      <a:pt x="133" y="62"/>
                    </a:lnTo>
                    <a:lnTo>
                      <a:pt x="137" y="58"/>
                    </a:lnTo>
                    <a:lnTo>
                      <a:pt x="141" y="44"/>
                    </a:lnTo>
                    <a:lnTo>
                      <a:pt x="145" y="38"/>
                    </a:lnTo>
                    <a:lnTo>
                      <a:pt x="149" y="52"/>
                    </a:lnTo>
                    <a:lnTo>
                      <a:pt x="153" y="62"/>
                    </a:lnTo>
                    <a:lnTo>
                      <a:pt x="156" y="62"/>
                    </a:lnTo>
                    <a:lnTo>
                      <a:pt x="160" y="53"/>
                    </a:lnTo>
                    <a:lnTo>
                      <a:pt x="164" y="51"/>
                    </a:lnTo>
                    <a:lnTo>
                      <a:pt x="168" y="69"/>
                    </a:lnTo>
                    <a:lnTo>
                      <a:pt x="172" y="73"/>
                    </a:lnTo>
                    <a:lnTo>
                      <a:pt x="175" y="72"/>
                    </a:lnTo>
                    <a:lnTo>
                      <a:pt x="179" y="63"/>
                    </a:lnTo>
                    <a:lnTo>
                      <a:pt x="183" y="52"/>
                    </a:lnTo>
                    <a:lnTo>
                      <a:pt x="187" y="58"/>
                    </a:lnTo>
                  </a:path>
                </a:pathLst>
              </a:custGeom>
              <a:noFill/>
              <a:ln w="7938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7" name="Freeform 1559"/>
              <p:cNvSpPr>
                <a:spLocks/>
              </p:cNvSpPr>
              <p:nvPr/>
            </p:nvSpPr>
            <p:spPr bwMode="auto">
              <a:xfrm>
                <a:off x="3389377" y="1342980"/>
                <a:ext cx="296863" cy="112713"/>
              </a:xfrm>
              <a:custGeom>
                <a:avLst/>
                <a:gdLst>
                  <a:gd name="T0" fmla="*/ 0 w 187"/>
                  <a:gd name="T1" fmla="*/ 34 h 71"/>
                  <a:gd name="T2" fmla="*/ 4 w 187"/>
                  <a:gd name="T3" fmla="*/ 54 h 71"/>
                  <a:gd name="T4" fmla="*/ 8 w 187"/>
                  <a:gd name="T5" fmla="*/ 43 h 71"/>
                  <a:gd name="T6" fmla="*/ 11 w 187"/>
                  <a:gd name="T7" fmla="*/ 33 h 71"/>
                  <a:gd name="T8" fmla="*/ 15 w 187"/>
                  <a:gd name="T9" fmla="*/ 19 h 71"/>
                  <a:gd name="T10" fmla="*/ 19 w 187"/>
                  <a:gd name="T11" fmla="*/ 23 h 71"/>
                  <a:gd name="T12" fmla="*/ 23 w 187"/>
                  <a:gd name="T13" fmla="*/ 29 h 71"/>
                  <a:gd name="T14" fmla="*/ 27 w 187"/>
                  <a:gd name="T15" fmla="*/ 29 h 71"/>
                  <a:gd name="T16" fmla="*/ 30 w 187"/>
                  <a:gd name="T17" fmla="*/ 18 h 71"/>
                  <a:gd name="T18" fmla="*/ 34 w 187"/>
                  <a:gd name="T19" fmla="*/ 8 h 71"/>
                  <a:gd name="T20" fmla="*/ 38 w 187"/>
                  <a:gd name="T21" fmla="*/ 0 h 71"/>
                  <a:gd name="T22" fmla="*/ 42 w 187"/>
                  <a:gd name="T23" fmla="*/ 22 h 71"/>
                  <a:gd name="T24" fmla="*/ 46 w 187"/>
                  <a:gd name="T25" fmla="*/ 37 h 71"/>
                  <a:gd name="T26" fmla="*/ 50 w 187"/>
                  <a:gd name="T27" fmla="*/ 43 h 71"/>
                  <a:gd name="T28" fmla="*/ 54 w 187"/>
                  <a:gd name="T29" fmla="*/ 35 h 71"/>
                  <a:gd name="T30" fmla="*/ 57 w 187"/>
                  <a:gd name="T31" fmla="*/ 30 h 71"/>
                  <a:gd name="T32" fmla="*/ 61 w 187"/>
                  <a:gd name="T33" fmla="*/ 41 h 71"/>
                  <a:gd name="T34" fmla="*/ 65 w 187"/>
                  <a:gd name="T35" fmla="*/ 58 h 71"/>
                  <a:gd name="T36" fmla="*/ 69 w 187"/>
                  <a:gd name="T37" fmla="*/ 48 h 71"/>
                  <a:gd name="T38" fmla="*/ 72 w 187"/>
                  <a:gd name="T39" fmla="*/ 47 h 71"/>
                  <a:gd name="T40" fmla="*/ 76 w 187"/>
                  <a:gd name="T41" fmla="*/ 62 h 71"/>
                  <a:gd name="T42" fmla="*/ 80 w 187"/>
                  <a:gd name="T43" fmla="*/ 66 h 71"/>
                  <a:gd name="T44" fmla="*/ 84 w 187"/>
                  <a:gd name="T45" fmla="*/ 62 h 71"/>
                  <a:gd name="T46" fmla="*/ 88 w 187"/>
                  <a:gd name="T47" fmla="*/ 53 h 71"/>
                  <a:gd name="T48" fmla="*/ 92 w 187"/>
                  <a:gd name="T49" fmla="*/ 41 h 71"/>
                  <a:gd name="T50" fmla="*/ 96 w 187"/>
                  <a:gd name="T51" fmla="*/ 55 h 71"/>
                  <a:gd name="T52" fmla="*/ 99 w 187"/>
                  <a:gd name="T53" fmla="*/ 71 h 71"/>
                  <a:gd name="T54" fmla="*/ 103 w 187"/>
                  <a:gd name="T55" fmla="*/ 66 h 71"/>
                  <a:gd name="T56" fmla="*/ 107 w 187"/>
                  <a:gd name="T57" fmla="*/ 60 h 71"/>
                  <a:gd name="T58" fmla="*/ 111 w 187"/>
                  <a:gd name="T59" fmla="*/ 44 h 71"/>
                  <a:gd name="T60" fmla="*/ 115 w 187"/>
                  <a:gd name="T61" fmla="*/ 41 h 71"/>
                  <a:gd name="T62" fmla="*/ 118 w 187"/>
                  <a:gd name="T63" fmla="*/ 55 h 71"/>
                  <a:gd name="T64" fmla="*/ 122 w 187"/>
                  <a:gd name="T65" fmla="*/ 57 h 71"/>
                  <a:gd name="T66" fmla="*/ 126 w 187"/>
                  <a:gd name="T67" fmla="*/ 49 h 71"/>
                  <a:gd name="T68" fmla="*/ 130 w 187"/>
                  <a:gd name="T69" fmla="*/ 42 h 71"/>
                  <a:gd name="T70" fmla="*/ 134 w 187"/>
                  <a:gd name="T71" fmla="*/ 32 h 71"/>
                  <a:gd name="T72" fmla="*/ 137 w 187"/>
                  <a:gd name="T73" fmla="*/ 29 h 71"/>
                  <a:gd name="T74" fmla="*/ 141 w 187"/>
                  <a:gd name="T75" fmla="*/ 40 h 71"/>
                  <a:gd name="T76" fmla="*/ 145 w 187"/>
                  <a:gd name="T77" fmla="*/ 47 h 71"/>
                  <a:gd name="T78" fmla="*/ 149 w 187"/>
                  <a:gd name="T79" fmla="*/ 43 h 71"/>
                  <a:gd name="T80" fmla="*/ 153 w 187"/>
                  <a:gd name="T81" fmla="*/ 36 h 71"/>
                  <a:gd name="T82" fmla="*/ 157 w 187"/>
                  <a:gd name="T83" fmla="*/ 40 h 71"/>
                  <a:gd name="T84" fmla="*/ 160 w 187"/>
                  <a:gd name="T85" fmla="*/ 35 h 71"/>
                  <a:gd name="T86" fmla="*/ 164 w 187"/>
                  <a:gd name="T87" fmla="*/ 10 h 71"/>
                  <a:gd name="T88" fmla="*/ 168 w 187"/>
                  <a:gd name="T89" fmla="*/ 10 h 71"/>
                  <a:gd name="T90" fmla="*/ 172 w 187"/>
                  <a:gd name="T91" fmla="*/ 6 h 71"/>
                  <a:gd name="T92" fmla="*/ 176 w 187"/>
                  <a:gd name="T93" fmla="*/ 3 h 71"/>
                  <a:gd name="T94" fmla="*/ 179 w 187"/>
                  <a:gd name="T95" fmla="*/ 2 h 71"/>
                  <a:gd name="T96" fmla="*/ 183 w 187"/>
                  <a:gd name="T97" fmla="*/ 5 h 71"/>
                  <a:gd name="T98" fmla="*/ 187 w 187"/>
                  <a:gd name="T99" fmla="*/ 29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7" h="71">
                    <a:moveTo>
                      <a:pt x="0" y="34"/>
                    </a:moveTo>
                    <a:lnTo>
                      <a:pt x="4" y="54"/>
                    </a:lnTo>
                    <a:lnTo>
                      <a:pt x="8" y="43"/>
                    </a:lnTo>
                    <a:lnTo>
                      <a:pt x="11" y="33"/>
                    </a:lnTo>
                    <a:lnTo>
                      <a:pt x="15" y="19"/>
                    </a:lnTo>
                    <a:lnTo>
                      <a:pt x="19" y="23"/>
                    </a:lnTo>
                    <a:lnTo>
                      <a:pt x="23" y="29"/>
                    </a:lnTo>
                    <a:lnTo>
                      <a:pt x="27" y="29"/>
                    </a:lnTo>
                    <a:lnTo>
                      <a:pt x="30" y="18"/>
                    </a:lnTo>
                    <a:lnTo>
                      <a:pt x="34" y="8"/>
                    </a:lnTo>
                    <a:lnTo>
                      <a:pt x="38" y="0"/>
                    </a:lnTo>
                    <a:lnTo>
                      <a:pt x="42" y="22"/>
                    </a:lnTo>
                    <a:lnTo>
                      <a:pt x="46" y="37"/>
                    </a:lnTo>
                    <a:lnTo>
                      <a:pt x="50" y="43"/>
                    </a:lnTo>
                    <a:lnTo>
                      <a:pt x="54" y="35"/>
                    </a:lnTo>
                    <a:lnTo>
                      <a:pt x="57" y="30"/>
                    </a:lnTo>
                    <a:lnTo>
                      <a:pt x="61" y="41"/>
                    </a:lnTo>
                    <a:lnTo>
                      <a:pt x="65" y="58"/>
                    </a:lnTo>
                    <a:lnTo>
                      <a:pt x="69" y="48"/>
                    </a:lnTo>
                    <a:lnTo>
                      <a:pt x="72" y="47"/>
                    </a:lnTo>
                    <a:lnTo>
                      <a:pt x="76" y="62"/>
                    </a:lnTo>
                    <a:lnTo>
                      <a:pt x="80" y="66"/>
                    </a:lnTo>
                    <a:lnTo>
                      <a:pt x="84" y="62"/>
                    </a:lnTo>
                    <a:lnTo>
                      <a:pt x="88" y="53"/>
                    </a:lnTo>
                    <a:lnTo>
                      <a:pt x="92" y="41"/>
                    </a:lnTo>
                    <a:lnTo>
                      <a:pt x="96" y="55"/>
                    </a:lnTo>
                    <a:lnTo>
                      <a:pt x="99" y="71"/>
                    </a:lnTo>
                    <a:lnTo>
                      <a:pt x="103" y="66"/>
                    </a:lnTo>
                    <a:lnTo>
                      <a:pt x="107" y="60"/>
                    </a:lnTo>
                    <a:lnTo>
                      <a:pt x="111" y="44"/>
                    </a:lnTo>
                    <a:lnTo>
                      <a:pt x="115" y="41"/>
                    </a:lnTo>
                    <a:lnTo>
                      <a:pt x="118" y="55"/>
                    </a:lnTo>
                    <a:lnTo>
                      <a:pt x="122" y="57"/>
                    </a:lnTo>
                    <a:lnTo>
                      <a:pt x="126" y="49"/>
                    </a:lnTo>
                    <a:lnTo>
                      <a:pt x="130" y="42"/>
                    </a:lnTo>
                    <a:lnTo>
                      <a:pt x="134" y="32"/>
                    </a:lnTo>
                    <a:lnTo>
                      <a:pt x="137" y="29"/>
                    </a:lnTo>
                    <a:lnTo>
                      <a:pt x="141" y="40"/>
                    </a:lnTo>
                    <a:lnTo>
                      <a:pt x="145" y="47"/>
                    </a:lnTo>
                    <a:lnTo>
                      <a:pt x="149" y="43"/>
                    </a:lnTo>
                    <a:lnTo>
                      <a:pt x="153" y="36"/>
                    </a:lnTo>
                    <a:lnTo>
                      <a:pt x="157" y="40"/>
                    </a:lnTo>
                    <a:lnTo>
                      <a:pt x="160" y="35"/>
                    </a:lnTo>
                    <a:lnTo>
                      <a:pt x="164" y="10"/>
                    </a:lnTo>
                    <a:lnTo>
                      <a:pt x="168" y="10"/>
                    </a:lnTo>
                    <a:lnTo>
                      <a:pt x="172" y="6"/>
                    </a:lnTo>
                    <a:lnTo>
                      <a:pt x="176" y="3"/>
                    </a:lnTo>
                    <a:lnTo>
                      <a:pt x="179" y="2"/>
                    </a:lnTo>
                    <a:lnTo>
                      <a:pt x="183" y="5"/>
                    </a:lnTo>
                    <a:lnTo>
                      <a:pt x="187" y="29"/>
                    </a:lnTo>
                  </a:path>
                </a:pathLst>
              </a:custGeom>
              <a:noFill/>
              <a:ln w="7938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8" name="Freeform 1560"/>
              <p:cNvSpPr>
                <a:spLocks/>
              </p:cNvSpPr>
              <p:nvPr/>
            </p:nvSpPr>
            <p:spPr bwMode="auto">
              <a:xfrm>
                <a:off x="3686240" y="1231855"/>
                <a:ext cx="290513" cy="157163"/>
              </a:xfrm>
              <a:custGeom>
                <a:avLst/>
                <a:gdLst>
                  <a:gd name="T0" fmla="*/ 0 w 183"/>
                  <a:gd name="T1" fmla="*/ 99 h 99"/>
                  <a:gd name="T2" fmla="*/ 4 w 183"/>
                  <a:gd name="T3" fmla="*/ 97 h 99"/>
                  <a:gd name="T4" fmla="*/ 8 w 183"/>
                  <a:gd name="T5" fmla="*/ 89 h 99"/>
                  <a:gd name="T6" fmla="*/ 12 w 183"/>
                  <a:gd name="T7" fmla="*/ 92 h 99"/>
                  <a:gd name="T8" fmla="*/ 16 w 183"/>
                  <a:gd name="T9" fmla="*/ 93 h 99"/>
                  <a:gd name="T10" fmla="*/ 19 w 183"/>
                  <a:gd name="T11" fmla="*/ 70 h 99"/>
                  <a:gd name="T12" fmla="*/ 23 w 183"/>
                  <a:gd name="T13" fmla="*/ 45 h 99"/>
                  <a:gd name="T14" fmla="*/ 27 w 183"/>
                  <a:gd name="T15" fmla="*/ 53 h 99"/>
                  <a:gd name="T16" fmla="*/ 31 w 183"/>
                  <a:gd name="T17" fmla="*/ 28 h 99"/>
                  <a:gd name="T18" fmla="*/ 34 w 183"/>
                  <a:gd name="T19" fmla="*/ 16 h 99"/>
                  <a:gd name="T20" fmla="*/ 38 w 183"/>
                  <a:gd name="T21" fmla="*/ 37 h 99"/>
                  <a:gd name="T22" fmla="*/ 42 w 183"/>
                  <a:gd name="T23" fmla="*/ 48 h 99"/>
                  <a:gd name="T24" fmla="*/ 46 w 183"/>
                  <a:gd name="T25" fmla="*/ 45 h 99"/>
                  <a:gd name="T26" fmla="*/ 50 w 183"/>
                  <a:gd name="T27" fmla="*/ 50 h 99"/>
                  <a:gd name="T28" fmla="*/ 54 w 183"/>
                  <a:gd name="T29" fmla="*/ 61 h 99"/>
                  <a:gd name="T30" fmla="*/ 58 w 183"/>
                  <a:gd name="T31" fmla="*/ 66 h 99"/>
                  <a:gd name="T32" fmla="*/ 61 w 183"/>
                  <a:gd name="T33" fmla="*/ 60 h 99"/>
                  <a:gd name="T34" fmla="*/ 65 w 183"/>
                  <a:gd name="T35" fmla="*/ 56 h 99"/>
                  <a:gd name="T36" fmla="*/ 69 w 183"/>
                  <a:gd name="T37" fmla="*/ 68 h 99"/>
                  <a:gd name="T38" fmla="*/ 73 w 183"/>
                  <a:gd name="T39" fmla="*/ 68 h 99"/>
                  <a:gd name="T40" fmla="*/ 77 w 183"/>
                  <a:gd name="T41" fmla="*/ 63 h 99"/>
                  <a:gd name="T42" fmla="*/ 80 w 183"/>
                  <a:gd name="T43" fmla="*/ 50 h 99"/>
                  <a:gd name="T44" fmla="*/ 84 w 183"/>
                  <a:gd name="T45" fmla="*/ 52 h 99"/>
                  <a:gd name="T46" fmla="*/ 88 w 183"/>
                  <a:gd name="T47" fmla="*/ 68 h 99"/>
                  <a:gd name="T48" fmla="*/ 92 w 183"/>
                  <a:gd name="T49" fmla="*/ 68 h 99"/>
                  <a:gd name="T50" fmla="*/ 96 w 183"/>
                  <a:gd name="T51" fmla="*/ 56 h 99"/>
                  <a:gd name="T52" fmla="*/ 100 w 183"/>
                  <a:gd name="T53" fmla="*/ 49 h 99"/>
                  <a:gd name="T54" fmla="*/ 103 w 183"/>
                  <a:gd name="T55" fmla="*/ 67 h 99"/>
                  <a:gd name="T56" fmla="*/ 107 w 183"/>
                  <a:gd name="T57" fmla="*/ 70 h 99"/>
                  <a:gd name="T58" fmla="*/ 111 w 183"/>
                  <a:gd name="T59" fmla="*/ 69 h 99"/>
                  <a:gd name="T60" fmla="*/ 115 w 183"/>
                  <a:gd name="T61" fmla="*/ 62 h 99"/>
                  <a:gd name="T62" fmla="*/ 119 w 183"/>
                  <a:gd name="T63" fmla="*/ 58 h 99"/>
                  <a:gd name="T64" fmla="*/ 122 w 183"/>
                  <a:gd name="T65" fmla="*/ 57 h 99"/>
                  <a:gd name="T66" fmla="*/ 126 w 183"/>
                  <a:gd name="T67" fmla="*/ 76 h 99"/>
                  <a:gd name="T68" fmla="*/ 130 w 183"/>
                  <a:gd name="T69" fmla="*/ 77 h 99"/>
                  <a:gd name="T70" fmla="*/ 134 w 183"/>
                  <a:gd name="T71" fmla="*/ 72 h 99"/>
                  <a:gd name="T72" fmla="*/ 138 w 183"/>
                  <a:gd name="T73" fmla="*/ 65 h 99"/>
                  <a:gd name="T74" fmla="*/ 141 w 183"/>
                  <a:gd name="T75" fmla="*/ 71 h 99"/>
                  <a:gd name="T76" fmla="*/ 145 w 183"/>
                  <a:gd name="T77" fmla="*/ 61 h 99"/>
                  <a:gd name="T78" fmla="*/ 149 w 183"/>
                  <a:gd name="T79" fmla="*/ 41 h 99"/>
                  <a:gd name="T80" fmla="*/ 153 w 183"/>
                  <a:gd name="T81" fmla="*/ 37 h 99"/>
                  <a:gd name="T82" fmla="*/ 157 w 183"/>
                  <a:gd name="T83" fmla="*/ 33 h 99"/>
                  <a:gd name="T84" fmla="*/ 161 w 183"/>
                  <a:gd name="T85" fmla="*/ 38 h 99"/>
                  <a:gd name="T86" fmla="*/ 165 w 183"/>
                  <a:gd name="T87" fmla="*/ 24 h 99"/>
                  <a:gd name="T88" fmla="*/ 168 w 183"/>
                  <a:gd name="T89" fmla="*/ 6 h 99"/>
                  <a:gd name="T90" fmla="*/ 172 w 183"/>
                  <a:gd name="T91" fmla="*/ 7 h 99"/>
                  <a:gd name="T92" fmla="*/ 176 w 183"/>
                  <a:gd name="T93" fmla="*/ 2 h 99"/>
                  <a:gd name="T94" fmla="*/ 180 w 183"/>
                  <a:gd name="T95" fmla="*/ 0 h 99"/>
                  <a:gd name="T96" fmla="*/ 183 w 183"/>
                  <a:gd name="T97" fmla="*/ 2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3" h="99">
                    <a:moveTo>
                      <a:pt x="0" y="99"/>
                    </a:moveTo>
                    <a:lnTo>
                      <a:pt x="4" y="97"/>
                    </a:lnTo>
                    <a:lnTo>
                      <a:pt x="8" y="89"/>
                    </a:lnTo>
                    <a:lnTo>
                      <a:pt x="12" y="92"/>
                    </a:lnTo>
                    <a:lnTo>
                      <a:pt x="16" y="93"/>
                    </a:lnTo>
                    <a:lnTo>
                      <a:pt x="19" y="70"/>
                    </a:lnTo>
                    <a:lnTo>
                      <a:pt x="23" y="45"/>
                    </a:lnTo>
                    <a:lnTo>
                      <a:pt x="27" y="53"/>
                    </a:lnTo>
                    <a:lnTo>
                      <a:pt x="31" y="28"/>
                    </a:lnTo>
                    <a:lnTo>
                      <a:pt x="34" y="16"/>
                    </a:lnTo>
                    <a:lnTo>
                      <a:pt x="38" y="37"/>
                    </a:lnTo>
                    <a:lnTo>
                      <a:pt x="42" y="48"/>
                    </a:lnTo>
                    <a:lnTo>
                      <a:pt x="46" y="45"/>
                    </a:lnTo>
                    <a:lnTo>
                      <a:pt x="50" y="50"/>
                    </a:lnTo>
                    <a:lnTo>
                      <a:pt x="54" y="61"/>
                    </a:lnTo>
                    <a:lnTo>
                      <a:pt x="58" y="66"/>
                    </a:lnTo>
                    <a:lnTo>
                      <a:pt x="61" y="60"/>
                    </a:lnTo>
                    <a:lnTo>
                      <a:pt x="65" y="56"/>
                    </a:lnTo>
                    <a:lnTo>
                      <a:pt x="69" y="68"/>
                    </a:lnTo>
                    <a:lnTo>
                      <a:pt x="73" y="68"/>
                    </a:lnTo>
                    <a:lnTo>
                      <a:pt x="77" y="63"/>
                    </a:lnTo>
                    <a:lnTo>
                      <a:pt x="80" y="50"/>
                    </a:lnTo>
                    <a:lnTo>
                      <a:pt x="84" y="52"/>
                    </a:lnTo>
                    <a:lnTo>
                      <a:pt x="88" y="68"/>
                    </a:lnTo>
                    <a:lnTo>
                      <a:pt x="92" y="68"/>
                    </a:lnTo>
                    <a:lnTo>
                      <a:pt x="96" y="56"/>
                    </a:lnTo>
                    <a:lnTo>
                      <a:pt x="100" y="49"/>
                    </a:lnTo>
                    <a:lnTo>
                      <a:pt x="103" y="67"/>
                    </a:lnTo>
                    <a:lnTo>
                      <a:pt x="107" y="70"/>
                    </a:lnTo>
                    <a:lnTo>
                      <a:pt x="111" y="69"/>
                    </a:lnTo>
                    <a:lnTo>
                      <a:pt x="115" y="62"/>
                    </a:lnTo>
                    <a:lnTo>
                      <a:pt x="119" y="58"/>
                    </a:lnTo>
                    <a:lnTo>
                      <a:pt x="122" y="57"/>
                    </a:lnTo>
                    <a:lnTo>
                      <a:pt x="126" y="76"/>
                    </a:lnTo>
                    <a:lnTo>
                      <a:pt x="130" y="77"/>
                    </a:lnTo>
                    <a:lnTo>
                      <a:pt x="134" y="72"/>
                    </a:lnTo>
                    <a:lnTo>
                      <a:pt x="138" y="65"/>
                    </a:lnTo>
                    <a:lnTo>
                      <a:pt x="141" y="71"/>
                    </a:lnTo>
                    <a:lnTo>
                      <a:pt x="145" y="61"/>
                    </a:lnTo>
                    <a:lnTo>
                      <a:pt x="149" y="41"/>
                    </a:lnTo>
                    <a:lnTo>
                      <a:pt x="153" y="37"/>
                    </a:lnTo>
                    <a:lnTo>
                      <a:pt x="157" y="33"/>
                    </a:lnTo>
                    <a:lnTo>
                      <a:pt x="161" y="38"/>
                    </a:lnTo>
                    <a:lnTo>
                      <a:pt x="165" y="24"/>
                    </a:lnTo>
                    <a:lnTo>
                      <a:pt x="168" y="6"/>
                    </a:lnTo>
                    <a:lnTo>
                      <a:pt x="172" y="7"/>
                    </a:lnTo>
                    <a:lnTo>
                      <a:pt x="176" y="2"/>
                    </a:lnTo>
                    <a:lnTo>
                      <a:pt x="180" y="0"/>
                    </a:lnTo>
                    <a:lnTo>
                      <a:pt x="183" y="2"/>
                    </a:lnTo>
                  </a:path>
                </a:pathLst>
              </a:custGeom>
              <a:noFill/>
              <a:ln w="7938" cap="flat">
                <a:solidFill>
                  <a:srgbClr val="BD00F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89" name="Freeform 1561"/>
              <p:cNvSpPr>
                <a:spLocks/>
              </p:cNvSpPr>
              <p:nvPr/>
            </p:nvSpPr>
            <p:spPr bwMode="auto">
              <a:xfrm>
                <a:off x="2794065" y="1184230"/>
                <a:ext cx="298450" cy="201613"/>
              </a:xfrm>
              <a:custGeom>
                <a:avLst/>
                <a:gdLst>
                  <a:gd name="T0" fmla="*/ 0 w 188"/>
                  <a:gd name="T1" fmla="*/ 125 h 127"/>
                  <a:gd name="T2" fmla="*/ 4 w 188"/>
                  <a:gd name="T3" fmla="*/ 74 h 127"/>
                  <a:gd name="T4" fmla="*/ 8 w 188"/>
                  <a:gd name="T5" fmla="*/ 80 h 127"/>
                  <a:gd name="T6" fmla="*/ 12 w 188"/>
                  <a:gd name="T7" fmla="*/ 83 h 127"/>
                  <a:gd name="T8" fmla="*/ 16 w 188"/>
                  <a:gd name="T9" fmla="*/ 86 h 127"/>
                  <a:gd name="T10" fmla="*/ 20 w 188"/>
                  <a:gd name="T11" fmla="*/ 92 h 127"/>
                  <a:gd name="T12" fmla="*/ 23 w 188"/>
                  <a:gd name="T13" fmla="*/ 103 h 127"/>
                  <a:gd name="T14" fmla="*/ 27 w 188"/>
                  <a:gd name="T15" fmla="*/ 116 h 127"/>
                  <a:gd name="T16" fmla="*/ 31 w 188"/>
                  <a:gd name="T17" fmla="*/ 115 h 127"/>
                  <a:gd name="T18" fmla="*/ 35 w 188"/>
                  <a:gd name="T19" fmla="*/ 122 h 127"/>
                  <a:gd name="T20" fmla="*/ 39 w 188"/>
                  <a:gd name="T21" fmla="*/ 125 h 127"/>
                  <a:gd name="T22" fmla="*/ 43 w 188"/>
                  <a:gd name="T23" fmla="*/ 127 h 127"/>
                  <a:gd name="T24" fmla="*/ 46 w 188"/>
                  <a:gd name="T25" fmla="*/ 126 h 127"/>
                  <a:gd name="T26" fmla="*/ 50 w 188"/>
                  <a:gd name="T27" fmla="*/ 115 h 127"/>
                  <a:gd name="T28" fmla="*/ 54 w 188"/>
                  <a:gd name="T29" fmla="*/ 86 h 127"/>
                  <a:gd name="T30" fmla="*/ 58 w 188"/>
                  <a:gd name="T31" fmla="*/ 91 h 127"/>
                  <a:gd name="T32" fmla="*/ 61 w 188"/>
                  <a:gd name="T33" fmla="*/ 84 h 127"/>
                  <a:gd name="T34" fmla="*/ 65 w 188"/>
                  <a:gd name="T35" fmla="*/ 82 h 127"/>
                  <a:gd name="T36" fmla="*/ 69 w 188"/>
                  <a:gd name="T37" fmla="*/ 78 h 127"/>
                  <a:gd name="T38" fmla="*/ 73 w 188"/>
                  <a:gd name="T39" fmla="*/ 101 h 127"/>
                  <a:gd name="T40" fmla="*/ 77 w 188"/>
                  <a:gd name="T41" fmla="*/ 77 h 127"/>
                  <a:gd name="T42" fmla="*/ 81 w 188"/>
                  <a:gd name="T43" fmla="*/ 73 h 127"/>
                  <a:gd name="T44" fmla="*/ 85 w 188"/>
                  <a:gd name="T45" fmla="*/ 62 h 127"/>
                  <a:gd name="T46" fmla="*/ 88 w 188"/>
                  <a:gd name="T47" fmla="*/ 54 h 127"/>
                  <a:gd name="T48" fmla="*/ 92 w 188"/>
                  <a:gd name="T49" fmla="*/ 53 h 127"/>
                  <a:gd name="T50" fmla="*/ 96 w 188"/>
                  <a:gd name="T51" fmla="*/ 52 h 127"/>
                  <a:gd name="T52" fmla="*/ 100 w 188"/>
                  <a:gd name="T53" fmla="*/ 52 h 127"/>
                  <a:gd name="T54" fmla="*/ 104 w 188"/>
                  <a:gd name="T55" fmla="*/ 46 h 127"/>
                  <a:gd name="T56" fmla="*/ 107 w 188"/>
                  <a:gd name="T57" fmla="*/ 40 h 127"/>
                  <a:gd name="T58" fmla="*/ 111 w 188"/>
                  <a:gd name="T59" fmla="*/ 24 h 127"/>
                  <a:gd name="T60" fmla="*/ 115 w 188"/>
                  <a:gd name="T61" fmla="*/ 17 h 127"/>
                  <a:gd name="T62" fmla="*/ 119 w 188"/>
                  <a:gd name="T63" fmla="*/ 13 h 127"/>
                  <a:gd name="T64" fmla="*/ 123 w 188"/>
                  <a:gd name="T65" fmla="*/ 0 h 127"/>
                  <a:gd name="T66" fmla="*/ 127 w 188"/>
                  <a:gd name="T67" fmla="*/ 8 h 127"/>
                  <a:gd name="T68" fmla="*/ 130 w 188"/>
                  <a:gd name="T69" fmla="*/ 12 h 127"/>
                  <a:gd name="T70" fmla="*/ 134 w 188"/>
                  <a:gd name="T71" fmla="*/ 11 h 127"/>
                  <a:gd name="T72" fmla="*/ 138 w 188"/>
                  <a:gd name="T73" fmla="*/ 27 h 127"/>
                  <a:gd name="T74" fmla="*/ 142 w 188"/>
                  <a:gd name="T75" fmla="*/ 25 h 127"/>
                  <a:gd name="T76" fmla="*/ 146 w 188"/>
                  <a:gd name="T77" fmla="*/ 30 h 127"/>
                  <a:gd name="T78" fmla="*/ 149 w 188"/>
                  <a:gd name="T79" fmla="*/ 25 h 127"/>
                  <a:gd name="T80" fmla="*/ 153 w 188"/>
                  <a:gd name="T81" fmla="*/ 37 h 127"/>
                  <a:gd name="T82" fmla="*/ 157 w 188"/>
                  <a:gd name="T83" fmla="*/ 63 h 127"/>
                  <a:gd name="T84" fmla="*/ 161 w 188"/>
                  <a:gd name="T85" fmla="*/ 52 h 127"/>
                  <a:gd name="T86" fmla="*/ 165 w 188"/>
                  <a:gd name="T87" fmla="*/ 67 h 127"/>
                  <a:gd name="T88" fmla="*/ 169 w 188"/>
                  <a:gd name="T89" fmla="*/ 73 h 127"/>
                  <a:gd name="T90" fmla="*/ 172 w 188"/>
                  <a:gd name="T91" fmla="*/ 76 h 127"/>
                  <a:gd name="T92" fmla="*/ 176 w 188"/>
                  <a:gd name="T93" fmla="*/ 68 h 127"/>
                  <a:gd name="T94" fmla="*/ 180 w 188"/>
                  <a:gd name="T95" fmla="*/ 65 h 127"/>
                  <a:gd name="T96" fmla="*/ 184 w 188"/>
                  <a:gd name="T97" fmla="*/ 96 h 127"/>
                  <a:gd name="T98" fmla="*/ 188 w 188"/>
                  <a:gd name="T99" fmla="*/ 95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8" h="127">
                    <a:moveTo>
                      <a:pt x="0" y="125"/>
                    </a:moveTo>
                    <a:lnTo>
                      <a:pt x="4" y="74"/>
                    </a:lnTo>
                    <a:lnTo>
                      <a:pt x="8" y="80"/>
                    </a:lnTo>
                    <a:lnTo>
                      <a:pt x="12" y="83"/>
                    </a:lnTo>
                    <a:lnTo>
                      <a:pt x="16" y="86"/>
                    </a:lnTo>
                    <a:lnTo>
                      <a:pt x="20" y="92"/>
                    </a:lnTo>
                    <a:lnTo>
                      <a:pt x="23" y="103"/>
                    </a:lnTo>
                    <a:lnTo>
                      <a:pt x="27" y="116"/>
                    </a:lnTo>
                    <a:lnTo>
                      <a:pt x="31" y="115"/>
                    </a:lnTo>
                    <a:lnTo>
                      <a:pt x="35" y="122"/>
                    </a:lnTo>
                    <a:lnTo>
                      <a:pt x="39" y="125"/>
                    </a:lnTo>
                    <a:lnTo>
                      <a:pt x="43" y="127"/>
                    </a:lnTo>
                    <a:lnTo>
                      <a:pt x="46" y="126"/>
                    </a:lnTo>
                    <a:lnTo>
                      <a:pt x="50" y="115"/>
                    </a:lnTo>
                    <a:lnTo>
                      <a:pt x="54" y="86"/>
                    </a:lnTo>
                    <a:lnTo>
                      <a:pt x="58" y="91"/>
                    </a:lnTo>
                    <a:lnTo>
                      <a:pt x="61" y="84"/>
                    </a:lnTo>
                    <a:lnTo>
                      <a:pt x="65" y="82"/>
                    </a:lnTo>
                    <a:lnTo>
                      <a:pt x="69" y="78"/>
                    </a:lnTo>
                    <a:lnTo>
                      <a:pt x="73" y="101"/>
                    </a:lnTo>
                    <a:lnTo>
                      <a:pt x="77" y="77"/>
                    </a:lnTo>
                    <a:lnTo>
                      <a:pt x="81" y="73"/>
                    </a:lnTo>
                    <a:lnTo>
                      <a:pt x="85" y="62"/>
                    </a:lnTo>
                    <a:lnTo>
                      <a:pt x="88" y="54"/>
                    </a:lnTo>
                    <a:lnTo>
                      <a:pt x="92" y="53"/>
                    </a:lnTo>
                    <a:lnTo>
                      <a:pt x="96" y="52"/>
                    </a:lnTo>
                    <a:lnTo>
                      <a:pt x="100" y="52"/>
                    </a:lnTo>
                    <a:lnTo>
                      <a:pt x="104" y="46"/>
                    </a:lnTo>
                    <a:lnTo>
                      <a:pt x="107" y="40"/>
                    </a:lnTo>
                    <a:lnTo>
                      <a:pt x="111" y="24"/>
                    </a:lnTo>
                    <a:lnTo>
                      <a:pt x="115" y="17"/>
                    </a:lnTo>
                    <a:lnTo>
                      <a:pt x="119" y="13"/>
                    </a:lnTo>
                    <a:lnTo>
                      <a:pt x="123" y="0"/>
                    </a:lnTo>
                    <a:lnTo>
                      <a:pt x="127" y="8"/>
                    </a:lnTo>
                    <a:lnTo>
                      <a:pt x="130" y="12"/>
                    </a:lnTo>
                    <a:lnTo>
                      <a:pt x="134" y="11"/>
                    </a:lnTo>
                    <a:lnTo>
                      <a:pt x="138" y="27"/>
                    </a:lnTo>
                    <a:lnTo>
                      <a:pt x="142" y="25"/>
                    </a:lnTo>
                    <a:lnTo>
                      <a:pt x="146" y="30"/>
                    </a:lnTo>
                    <a:lnTo>
                      <a:pt x="149" y="25"/>
                    </a:lnTo>
                    <a:lnTo>
                      <a:pt x="153" y="37"/>
                    </a:lnTo>
                    <a:lnTo>
                      <a:pt x="157" y="63"/>
                    </a:lnTo>
                    <a:lnTo>
                      <a:pt x="161" y="52"/>
                    </a:lnTo>
                    <a:lnTo>
                      <a:pt x="165" y="67"/>
                    </a:lnTo>
                    <a:lnTo>
                      <a:pt x="169" y="73"/>
                    </a:lnTo>
                    <a:lnTo>
                      <a:pt x="172" y="76"/>
                    </a:lnTo>
                    <a:lnTo>
                      <a:pt x="176" y="68"/>
                    </a:lnTo>
                    <a:lnTo>
                      <a:pt x="180" y="65"/>
                    </a:lnTo>
                    <a:lnTo>
                      <a:pt x="184" y="96"/>
                    </a:lnTo>
                    <a:lnTo>
                      <a:pt x="188" y="95"/>
                    </a:lnTo>
                  </a:path>
                </a:pathLst>
              </a:custGeom>
              <a:noFill/>
              <a:ln w="7938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0" name="Freeform 1562"/>
              <p:cNvSpPr>
                <a:spLocks/>
              </p:cNvSpPr>
              <p:nvPr/>
            </p:nvSpPr>
            <p:spPr bwMode="auto">
              <a:xfrm>
                <a:off x="3092515" y="1335043"/>
                <a:ext cx="296863" cy="136525"/>
              </a:xfrm>
              <a:custGeom>
                <a:avLst/>
                <a:gdLst>
                  <a:gd name="T0" fmla="*/ 0 w 187"/>
                  <a:gd name="T1" fmla="*/ 0 h 86"/>
                  <a:gd name="T2" fmla="*/ 4 w 187"/>
                  <a:gd name="T3" fmla="*/ 2 h 86"/>
                  <a:gd name="T4" fmla="*/ 7 w 187"/>
                  <a:gd name="T5" fmla="*/ 3 h 86"/>
                  <a:gd name="T6" fmla="*/ 11 w 187"/>
                  <a:gd name="T7" fmla="*/ 18 h 86"/>
                  <a:gd name="T8" fmla="*/ 15 w 187"/>
                  <a:gd name="T9" fmla="*/ 12 h 86"/>
                  <a:gd name="T10" fmla="*/ 19 w 187"/>
                  <a:gd name="T11" fmla="*/ 15 h 86"/>
                  <a:gd name="T12" fmla="*/ 23 w 187"/>
                  <a:gd name="T13" fmla="*/ 11 h 86"/>
                  <a:gd name="T14" fmla="*/ 26 w 187"/>
                  <a:gd name="T15" fmla="*/ 11 h 86"/>
                  <a:gd name="T16" fmla="*/ 30 w 187"/>
                  <a:gd name="T17" fmla="*/ 16 h 86"/>
                  <a:gd name="T18" fmla="*/ 34 w 187"/>
                  <a:gd name="T19" fmla="*/ 23 h 86"/>
                  <a:gd name="T20" fmla="*/ 38 w 187"/>
                  <a:gd name="T21" fmla="*/ 25 h 86"/>
                  <a:gd name="T22" fmla="*/ 42 w 187"/>
                  <a:gd name="T23" fmla="*/ 26 h 86"/>
                  <a:gd name="T24" fmla="*/ 46 w 187"/>
                  <a:gd name="T25" fmla="*/ 21 h 86"/>
                  <a:gd name="T26" fmla="*/ 49 w 187"/>
                  <a:gd name="T27" fmla="*/ 50 h 86"/>
                  <a:gd name="T28" fmla="*/ 53 w 187"/>
                  <a:gd name="T29" fmla="*/ 47 h 86"/>
                  <a:gd name="T30" fmla="*/ 57 w 187"/>
                  <a:gd name="T31" fmla="*/ 52 h 86"/>
                  <a:gd name="T32" fmla="*/ 61 w 187"/>
                  <a:gd name="T33" fmla="*/ 48 h 86"/>
                  <a:gd name="T34" fmla="*/ 65 w 187"/>
                  <a:gd name="T35" fmla="*/ 70 h 86"/>
                  <a:gd name="T36" fmla="*/ 68 w 187"/>
                  <a:gd name="T37" fmla="*/ 76 h 86"/>
                  <a:gd name="T38" fmla="*/ 72 w 187"/>
                  <a:gd name="T39" fmla="*/ 67 h 86"/>
                  <a:gd name="T40" fmla="*/ 76 w 187"/>
                  <a:gd name="T41" fmla="*/ 68 h 86"/>
                  <a:gd name="T42" fmla="*/ 80 w 187"/>
                  <a:gd name="T43" fmla="*/ 60 h 86"/>
                  <a:gd name="T44" fmla="*/ 84 w 187"/>
                  <a:gd name="T45" fmla="*/ 55 h 86"/>
                  <a:gd name="T46" fmla="*/ 88 w 187"/>
                  <a:gd name="T47" fmla="*/ 67 h 86"/>
                  <a:gd name="T48" fmla="*/ 92 w 187"/>
                  <a:gd name="T49" fmla="*/ 72 h 86"/>
                  <a:gd name="T50" fmla="*/ 95 w 187"/>
                  <a:gd name="T51" fmla="*/ 70 h 86"/>
                  <a:gd name="T52" fmla="*/ 99 w 187"/>
                  <a:gd name="T53" fmla="*/ 60 h 86"/>
                  <a:gd name="T54" fmla="*/ 103 w 187"/>
                  <a:gd name="T55" fmla="*/ 61 h 86"/>
                  <a:gd name="T56" fmla="*/ 107 w 187"/>
                  <a:gd name="T57" fmla="*/ 86 h 86"/>
                  <a:gd name="T58" fmla="*/ 110 w 187"/>
                  <a:gd name="T59" fmla="*/ 70 h 86"/>
                  <a:gd name="T60" fmla="*/ 114 w 187"/>
                  <a:gd name="T61" fmla="*/ 74 h 86"/>
                  <a:gd name="T62" fmla="*/ 118 w 187"/>
                  <a:gd name="T63" fmla="*/ 72 h 86"/>
                  <a:gd name="T64" fmla="*/ 122 w 187"/>
                  <a:gd name="T65" fmla="*/ 79 h 86"/>
                  <a:gd name="T66" fmla="*/ 126 w 187"/>
                  <a:gd name="T67" fmla="*/ 73 h 86"/>
                  <a:gd name="T68" fmla="*/ 130 w 187"/>
                  <a:gd name="T69" fmla="*/ 69 h 86"/>
                  <a:gd name="T70" fmla="*/ 133 w 187"/>
                  <a:gd name="T71" fmla="*/ 66 h 86"/>
                  <a:gd name="T72" fmla="*/ 137 w 187"/>
                  <a:gd name="T73" fmla="*/ 60 h 86"/>
                  <a:gd name="T74" fmla="*/ 141 w 187"/>
                  <a:gd name="T75" fmla="*/ 60 h 86"/>
                  <a:gd name="T76" fmla="*/ 145 w 187"/>
                  <a:gd name="T77" fmla="*/ 58 h 86"/>
                  <a:gd name="T78" fmla="*/ 149 w 187"/>
                  <a:gd name="T79" fmla="*/ 67 h 86"/>
                  <a:gd name="T80" fmla="*/ 153 w 187"/>
                  <a:gd name="T81" fmla="*/ 61 h 86"/>
                  <a:gd name="T82" fmla="*/ 156 w 187"/>
                  <a:gd name="T83" fmla="*/ 66 h 86"/>
                  <a:gd name="T84" fmla="*/ 160 w 187"/>
                  <a:gd name="T85" fmla="*/ 65 h 86"/>
                  <a:gd name="T86" fmla="*/ 164 w 187"/>
                  <a:gd name="T87" fmla="*/ 65 h 86"/>
                  <a:gd name="T88" fmla="*/ 168 w 187"/>
                  <a:gd name="T89" fmla="*/ 66 h 86"/>
                  <a:gd name="T90" fmla="*/ 172 w 187"/>
                  <a:gd name="T91" fmla="*/ 69 h 86"/>
                  <a:gd name="T92" fmla="*/ 175 w 187"/>
                  <a:gd name="T93" fmla="*/ 69 h 86"/>
                  <a:gd name="T94" fmla="*/ 179 w 187"/>
                  <a:gd name="T95" fmla="*/ 62 h 86"/>
                  <a:gd name="T96" fmla="*/ 183 w 187"/>
                  <a:gd name="T97" fmla="*/ 58 h 86"/>
                  <a:gd name="T98" fmla="*/ 187 w 187"/>
                  <a:gd name="T99" fmla="*/ 82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7" h="86">
                    <a:moveTo>
                      <a:pt x="0" y="0"/>
                    </a:moveTo>
                    <a:lnTo>
                      <a:pt x="4" y="2"/>
                    </a:lnTo>
                    <a:lnTo>
                      <a:pt x="7" y="3"/>
                    </a:lnTo>
                    <a:lnTo>
                      <a:pt x="11" y="18"/>
                    </a:lnTo>
                    <a:lnTo>
                      <a:pt x="15" y="12"/>
                    </a:lnTo>
                    <a:lnTo>
                      <a:pt x="19" y="15"/>
                    </a:lnTo>
                    <a:lnTo>
                      <a:pt x="23" y="11"/>
                    </a:lnTo>
                    <a:lnTo>
                      <a:pt x="26" y="11"/>
                    </a:lnTo>
                    <a:lnTo>
                      <a:pt x="30" y="16"/>
                    </a:lnTo>
                    <a:lnTo>
                      <a:pt x="34" y="23"/>
                    </a:lnTo>
                    <a:lnTo>
                      <a:pt x="38" y="25"/>
                    </a:lnTo>
                    <a:lnTo>
                      <a:pt x="42" y="26"/>
                    </a:lnTo>
                    <a:lnTo>
                      <a:pt x="46" y="21"/>
                    </a:lnTo>
                    <a:lnTo>
                      <a:pt x="49" y="50"/>
                    </a:lnTo>
                    <a:lnTo>
                      <a:pt x="53" y="47"/>
                    </a:lnTo>
                    <a:lnTo>
                      <a:pt x="57" y="52"/>
                    </a:lnTo>
                    <a:lnTo>
                      <a:pt x="61" y="48"/>
                    </a:lnTo>
                    <a:lnTo>
                      <a:pt x="65" y="70"/>
                    </a:lnTo>
                    <a:lnTo>
                      <a:pt x="68" y="76"/>
                    </a:lnTo>
                    <a:lnTo>
                      <a:pt x="72" y="67"/>
                    </a:lnTo>
                    <a:lnTo>
                      <a:pt x="76" y="68"/>
                    </a:lnTo>
                    <a:lnTo>
                      <a:pt x="80" y="60"/>
                    </a:lnTo>
                    <a:lnTo>
                      <a:pt x="84" y="55"/>
                    </a:lnTo>
                    <a:lnTo>
                      <a:pt x="88" y="67"/>
                    </a:lnTo>
                    <a:lnTo>
                      <a:pt x="92" y="72"/>
                    </a:lnTo>
                    <a:lnTo>
                      <a:pt x="95" y="70"/>
                    </a:lnTo>
                    <a:lnTo>
                      <a:pt x="99" y="60"/>
                    </a:lnTo>
                    <a:lnTo>
                      <a:pt x="103" y="61"/>
                    </a:lnTo>
                    <a:lnTo>
                      <a:pt x="107" y="86"/>
                    </a:lnTo>
                    <a:lnTo>
                      <a:pt x="110" y="70"/>
                    </a:lnTo>
                    <a:lnTo>
                      <a:pt x="114" y="74"/>
                    </a:lnTo>
                    <a:lnTo>
                      <a:pt x="118" y="72"/>
                    </a:lnTo>
                    <a:lnTo>
                      <a:pt x="122" y="79"/>
                    </a:lnTo>
                    <a:lnTo>
                      <a:pt x="126" y="73"/>
                    </a:lnTo>
                    <a:lnTo>
                      <a:pt x="130" y="69"/>
                    </a:lnTo>
                    <a:lnTo>
                      <a:pt x="133" y="66"/>
                    </a:lnTo>
                    <a:lnTo>
                      <a:pt x="137" y="60"/>
                    </a:lnTo>
                    <a:lnTo>
                      <a:pt x="141" y="60"/>
                    </a:lnTo>
                    <a:lnTo>
                      <a:pt x="145" y="58"/>
                    </a:lnTo>
                    <a:lnTo>
                      <a:pt x="149" y="67"/>
                    </a:lnTo>
                    <a:lnTo>
                      <a:pt x="153" y="61"/>
                    </a:lnTo>
                    <a:lnTo>
                      <a:pt x="156" y="66"/>
                    </a:lnTo>
                    <a:lnTo>
                      <a:pt x="160" y="65"/>
                    </a:lnTo>
                    <a:lnTo>
                      <a:pt x="164" y="65"/>
                    </a:lnTo>
                    <a:lnTo>
                      <a:pt x="168" y="66"/>
                    </a:lnTo>
                    <a:lnTo>
                      <a:pt x="172" y="69"/>
                    </a:lnTo>
                    <a:lnTo>
                      <a:pt x="175" y="69"/>
                    </a:lnTo>
                    <a:lnTo>
                      <a:pt x="179" y="62"/>
                    </a:lnTo>
                    <a:lnTo>
                      <a:pt x="183" y="58"/>
                    </a:lnTo>
                    <a:lnTo>
                      <a:pt x="187" y="82"/>
                    </a:lnTo>
                  </a:path>
                </a:pathLst>
              </a:custGeom>
              <a:noFill/>
              <a:ln w="7938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1" name="Freeform 1563"/>
              <p:cNvSpPr>
                <a:spLocks/>
              </p:cNvSpPr>
              <p:nvPr/>
            </p:nvSpPr>
            <p:spPr bwMode="auto">
              <a:xfrm>
                <a:off x="3389377" y="1357268"/>
                <a:ext cx="296863" cy="107950"/>
              </a:xfrm>
              <a:custGeom>
                <a:avLst/>
                <a:gdLst>
                  <a:gd name="T0" fmla="*/ 0 w 187"/>
                  <a:gd name="T1" fmla="*/ 68 h 68"/>
                  <a:gd name="T2" fmla="*/ 4 w 187"/>
                  <a:gd name="T3" fmla="*/ 60 h 68"/>
                  <a:gd name="T4" fmla="*/ 8 w 187"/>
                  <a:gd name="T5" fmla="*/ 50 h 68"/>
                  <a:gd name="T6" fmla="*/ 11 w 187"/>
                  <a:gd name="T7" fmla="*/ 40 h 68"/>
                  <a:gd name="T8" fmla="*/ 15 w 187"/>
                  <a:gd name="T9" fmla="*/ 28 h 68"/>
                  <a:gd name="T10" fmla="*/ 19 w 187"/>
                  <a:gd name="T11" fmla="*/ 26 h 68"/>
                  <a:gd name="T12" fmla="*/ 23 w 187"/>
                  <a:gd name="T13" fmla="*/ 18 h 68"/>
                  <a:gd name="T14" fmla="*/ 27 w 187"/>
                  <a:gd name="T15" fmla="*/ 21 h 68"/>
                  <a:gd name="T16" fmla="*/ 30 w 187"/>
                  <a:gd name="T17" fmla="*/ 20 h 68"/>
                  <a:gd name="T18" fmla="*/ 34 w 187"/>
                  <a:gd name="T19" fmla="*/ 9 h 68"/>
                  <a:gd name="T20" fmla="*/ 38 w 187"/>
                  <a:gd name="T21" fmla="*/ 5 h 68"/>
                  <a:gd name="T22" fmla="*/ 42 w 187"/>
                  <a:gd name="T23" fmla="*/ 18 h 68"/>
                  <a:gd name="T24" fmla="*/ 46 w 187"/>
                  <a:gd name="T25" fmla="*/ 31 h 68"/>
                  <a:gd name="T26" fmla="*/ 50 w 187"/>
                  <a:gd name="T27" fmla="*/ 28 h 68"/>
                  <a:gd name="T28" fmla="*/ 54 w 187"/>
                  <a:gd name="T29" fmla="*/ 31 h 68"/>
                  <a:gd name="T30" fmla="*/ 57 w 187"/>
                  <a:gd name="T31" fmla="*/ 20 h 68"/>
                  <a:gd name="T32" fmla="*/ 61 w 187"/>
                  <a:gd name="T33" fmla="*/ 36 h 68"/>
                  <a:gd name="T34" fmla="*/ 65 w 187"/>
                  <a:gd name="T35" fmla="*/ 46 h 68"/>
                  <a:gd name="T36" fmla="*/ 69 w 187"/>
                  <a:gd name="T37" fmla="*/ 44 h 68"/>
                  <a:gd name="T38" fmla="*/ 72 w 187"/>
                  <a:gd name="T39" fmla="*/ 42 h 68"/>
                  <a:gd name="T40" fmla="*/ 76 w 187"/>
                  <a:gd name="T41" fmla="*/ 44 h 68"/>
                  <a:gd name="T42" fmla="*/ 80 w 187"/>
                  <a:gd name="T43" fmla="*/ 45 h 68"/>
                  <a:gd name="T44" fmla="*/ 84 w 187"/>
                  <a:gd name="T45" fmla="*/ 43 h 68"/>
                  <a:gd name="T46" fmla="*/ 88 w 187"/>
                  <a:gd name="T47" fmla="*/ 38 h 68"/>
                  <a:gd name="T48" fmla="*/ 92 w 187"/>
                  <a:gd name="T49" fmla="*/ 30 h 68"/>
                  <a:gd name="T50" fmla="*/ 96 w 187"/>
                  <a:gd name="T51" fmla="*/ 48 h 68"/>
                  <a:gd name="T52" fmla="*/ 99 w 187"/>
                  <a:gd name="T53" fmla="*/ 48 h 68"/>
                  <a:gd name="T54" fmla="*/ 103 w 187"/>
                  <a:gd name="T55" fmla="*/ 45 h 68"/>
                  <a:gd name="T56" fmla="*/ 107 w 187"/>
                  <a:gd name="T57" fmla="*/ 38 h 68"/>
                  <a:gd name="T58" fmla="*/ 111 w 187"/>
                  <a:gd name="T59" fmla="*/ 29 h 68"/>
                  <a:gd name="T60" fmla="*/ 115 w 187"/>
                  <a:gd name="T61" fmla="*/ 24 h 68"/>
                  <a:gd name="T62" fmla="*/ 118 w 187"/>
                  <a:gd name="T63" fmla="*/ 21 h 68"/>
                  <a:gd name="T64" fmla="*/ 122 w 187"/>
                  <a:gd name="T65" fmla="*/ 27 h 68"/>
                  <a:gd name="T66" fmla="*/ 126 w 187"/>
                  <a:gd name="T67" fmla="*/ 26 h 68"/>
                  <a:gd name="T68" fmla="*/ 130 w 187"/>
                  <a:gd name="T69" fmla="*/ 27 h 68"/>
                  <a:gd name="T70" fmla="*/ 134 w 187"/>
                  <a:gd name="T71" fmla="*/ 18 h 68"/>
                  <a:gd name="T72" fmla="*/ 137 w 187"/>
                  <a:gd name="T73" fmla="*/ 22 h 68"/>
                  <a:gd name="T74" fmla="*/ 141 w 187"/>
                  <a:gd name="T75" fmla="*/ 29 h 68"/>
                  <a:gd name="T76" fmla="*/ 145 w 187"/>
                  <a:gd name="T77" fmla="*/ 25 h 68"/>
                  <a:gd name="T78" fmla="*/ 149 w 187"/>
                  <a:gd name="T79" fmla="*/ 19 h 68"/>
                  <a:gd name="T80" fmla="*/ 153 w 187"/>
                  <a:gd name="T81" fmla="*/ 10 h 68"/>
                  <a:gd name="T82" fmla="*/ 157 w 187"/>
                  <a:gd name="T83" fmla="*/ 44 h 68"/>
                  <a:gd name="T84" fmla="*/ 160 w 187"/>
                  <a:gd name="T85" fmla="*/ 46 h 68"/>
                  <a:gd name="T86" fmla="*/ 164 w 187"/>
                  <a:gd name="T87" fmla="*/ 40 h 68"/>
                  <a:gd name="T88" fmla="*/ 168 w 187"/>
                  <a:gd name="T89" fmla="*/ 45 h 68"/>
                  <a:gd name="T90" fmla="*/ 172 w 187"/>
                  <a:gd name="T91" fmla="*/ 42 h 68"/>
                  <a:gd name="T92" fmla="*/ 176 w 187"/>
                  <a:gd name="T93" fmla="*/ 38 h 68"/>
                  <a:gd name="T94" fmla="*/ 179 w 187"/>
                  <a:gd name="T95" fmla="*/ 7 h 68"/>
                  <a:gd name="T96" fmla="*/ 183 w 187"/>
                  <a:gd name="T97" fmla="*/ 6 h 68"/>
                  <a:gd name="T98" fmla="*/ 187 w 187"/>
                  <a:gd name="T99" fmla="*/ 0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7" h="68">
                    <a:moveTo>
                      <a:pt x="0" y="68"/>
                    </a:moveTo>
                    <a:lnTo>
                      <a:pt x="4" y="60"/>
                    </a:lnTo>
                    <a:lnTo>
                      <a:pt x="8" y="50"/>
                    </a:lnTo>
                    <a:lnTo>
                      <a:pt x="11" y="40"/>
                    </a:lnTo>
                    <a:lnTo>
                      <a:pt x="15" y="28"/>
                    </a:lnTo>
                    <a:lnTo>
                      <a:pt x="19" y="26"/>
                    </a:lnTo>
                    <a:lnTo>
                      <a:pt x="23" y="18"/>
                    </a:lnTo>
                    <a:lnTo>
                      <a:pt x="27" y="21"/>
                    </a:lnTo>
                    <a:lnTo>
                      <a:pt x="30" y="20"/>
                    </a:lnTo>
                    <a:lnTo>
                      <a:pt x="34" y="9"/>
                    </a:lnTo>
                    <a:lnTo>
                      <a:pt x="38" y="5"/>
                    </a:lnTo>
                    <a:lnTo>
                      <a:pt x="42" y="18"/>
                    </a:lnTo>
                    <a:lnTo>
                      <a:pt x="46" y="31"/>
                    </a:lnTo>
                    <a:lnTo>
                      <a:pt x="50" y="28"/>
                    </a:lnTo>
                    <a:lnTo>
                      <a:pt x="54" y="31"/>
                    </a:lnTo>
                    <a:lnTo>
                      <a:pt x="57" y="20"/>
                    </a:lnTo>
                    <a:lnTo>
                      <a:pt x="61" y="36"/>
                    </a:lnTo>
                    <a:lnTo>
                      <a:pt x="65" y="46"/>
                    </a:lnTo>
                    <a:lnTo>
                      <a:pt x="69" y="44"/>
                    </a:lnTo>
                    <a:lnTo>
                      <a:pt x="72" y="42"/>
                    </a:lnTo>
                    <a:lnTo>
                      <a:pt x="76" y="44"/>
                    </a:lnTo>
                    <a:lnTo>
                      <a:pt x="80" y="45"/>
                    </a:lnTo>
                    <a:lnTo>
                      <a:pt x="84" y="43"/>
                    </a:lnTo>
                    <a:lnTo>
                      <a:pt x="88" y="38"/>
                    </a:lnTo>
                    <a:lnTo>
                      <a:pt x="92" y="30"/>
                    </a:lnTo>
                    <a:lnTo>
                      <a:pt x="96" y="48"/>
                    </a:lnTo>
                    <a:lnTo>
                      <a:pt x="99" y="48"/>
                    </a:lnTo>
                    <a:lnTo>
                      <a:pt x="103" y="45"/>
                    </a:lnTo>
                    <a:lnTo>
                      <a:pt x="107" y="38"/>
                    </a:lnTo>
                    <a:lnTo>
                      <a:pt x="111" y="29"/>
                    </a:lnTo>
                    <a:lnTo>
                      <a:pt x="115" y="24"/>
                    </a:lnTo>
                    <a:lnTo>
                      <a:pt x="118" y="21"/>
                    </a:lnTo>
                    <a:lnTo>
                      <a:pt x="122" y="27"/>
                    </a:lnTo>
                    <a:lnTo>
                      <a:pt x="126" y="26"/>
                    </a:lnTo>
                    <a:lnTo>
                      <a:pt x="130" y="27"/>
                    </a:lnTo>
                    <a:lnTo>
                      <a:pt x="134" y="18"/>
                    </a:lnTo>
                    <a:lnTo>
                      <a:pt x="137" y="22"/>
                    </a:lnTo>
                    <a:lnTo>
                      <a:pt x="141" y="29"/>
                    </a:lnTo>
                    <a:lnTo>
                      <a:pt x="145" y="25"/>
                    </a:lnTo>
                    <a:lnTo>
                      <a:pt x="149" y="19"/>
                    </a:lnTo>
                    <a:lnTo>
                      <a:pt x="153" y="10"/>
                    </a:lnTo>
                    <a:lnTo>
                      <a:pt x="157" y="44"/>
                    </a:lnTo>
                    <a:lnTo>
                      <a:pt x="160" y="46"/>
                    </a:lnTo>
                    <a:lnTo>
                      <a:pt x="164" y="40"/>
                    </a:lnTo>
                    <a:lnTo>
                      <a:pt x="168" y="45"/>
                    </a:lnTo>
                    <a:lnTo>
                      <a:pt x="172" y="42"/>
                    </a:lnTo>
                    <a:lnTo>
                      <a:pt x="176" y="38"/>
                    </a:lnTo>
                    <a:lnTo>
                      <a:pt x="179" y="7"/>
                    </a:lnTo>
                    <a:lnTo>
                      <a:pt x="183" y="6"/>
                    </a:lnTo>
                    <a:lnTo>
                      <a:pt x="187" y="0"/>
                    </a:lnTo>
                  </a:path>
                </a:pathLst>
              </a:custGeom>
              <a:noFill/>
              <a:ln w="7938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2" name="Freeform 1564"/>
              <p:cNvSpPr>
                <a:spLocks/>
              </p:cNvSpPr>
              <p:nvPr/>
            </p:nvSpPr>
            <p:spPr bwMode="auto">
              <a:xfrm>
                <a:off x="3686240" y="1230268"/>
                <a:ext cx="290513" cy="127000"/>
              </a:xfrm>
              <a:custGeom>
                <a:avLst/>
                <a:gdLst>
                  <a:gd name="T0" fmla="*/ 0 w 183"/>
                  <a:gd name="T1" fmla="*/ 80 h 80"/>
                  <a:gd name="T2" fmla="*/ 4 w 183"/>
                  <a:gd name="T3" fmla="*/ 79 h 80"/>
                  <a:gd name="T4" fmla="*/ 8 w 183"/>
                  <a:gd name="T5" fmla="*/ 68 h 80"/>
                  <a:gd name="T6" fmla="*/ 12 w 183"/>
                  <a:gd name="T7" fmla="*/ 47 h 80"/>
                  <a:gd name="T8" fmla="*/ 16 w 183"/>
                  <a:gd name="T9" fmla="*/ 48 h 80"/>
                  <a:gd name="T10" fmla="*/ 19 w 183"/>
                  <a:gd name="T11" fmla="*/ 15 h 80"/>
                  <a:gd name="T12" fmla="*/ 23 w 183"/>
                  <a:gd name="T13" fmla="*/ 15 h 80"/>
                  <a:gd name="T14" fmla="*/ 27 w 183"/>
                  <a:gd name="T15" fmla="*/ 52 h 80"/>
                  <a:gd name="T16" fmla="*/ 31 w 183"/>
                  <a:gd name="T17" fmla="*/ 48 h 80"/>
                  <a:gd name="T18" fmla="*/ 34 w 183"/>
                  <a:gd name="T19" fmla="*/ 44 h 80"/>
                  <a:gd name="T20" fmla="*/ 38 w 183"/>
                  <a:gd name="T21" fmla="*/ 55 h 80"/>
                  <a:gd name="T22" fmla="*/ 42 w 183"/>
                  <a:gd name="T23" fmla="*/ 55 h 80"/>
                  <a:gd name="T24" fmla="*/ 46 w 183"/>
                  <a:gd name="T25" fmla="*/ 51 h 80"/>
                  <a:gd name="T26" fmla="*/ 50 w 183"/>
                  <a:gd name="T27" fmla="*/ 61 h 80"/>
                  <a:gd name="T28" fmla="*/ 54 w 183"/>
                  <a:gd name="T29" fmla="*/ 61 h 80"/>
                  <a:gd name="T30" fmla="*/ 58 w 183"/>
                  <a:gd name="T31" fmla="*/ 61 h 80"/>
                  <a:gd name="T32" fmla="*/ 61 w 183"/>
                  <a:gd name="T33" fmla="*/ 56 h 80"/>
                  <a:gd name="T34" fmla="*/ 65 w 183"/>
                  <a:gd name="T35" fmla="*/ 56 h 80"/>
                  <a:gd name="T36" fmla="*/ 69 w 183"/>
                  <a:gd name="T37" fmla="*/ 55 h 80"/>
                  <a:gd name="T38" fmla="*/ 73 w 183"/>
                  <a:gd name="T39" fmla="*/ 51 h 80"/>
                  <a:gd name="T40" fmla="*/ 77 w 183"/>
                  <a:gd name="T41" fmla="*/ 50 h 80"/>
                  <a:gd name="T42" fmla="*/ 80 w 183"/>
                  <a:gd name="T43" fmla="*/ 47 h 80"/>
                  <a:gd name="T44" fmla="*/ 84 w 183"/>
                  <a:gd name="T45" fmla="*/ 53 h 80"/>
                  <a:gd name="T46" fmla="*/ 88 w 183"/>
                  <a:gd name="T47" fmla="*/ 41 h 80"/>
                  <a:gd name="T48" fmla="*/ 92 w 183"/>
                  <a:gd name="T49" fmla="*/ 51 h 80"/>
                  <a:gd name="T50" fmla="*/ 96 w 183"/>
                  <a:gd name="T51" fmla="*/ 46 h 80"/>
                  <a:gd name="T52" fmla="*/ 100 w 183"/>
                  <a:gd name="T53" fmla="*/ 41 h 80"/>
                  <a:gd name="T54" fmla="*/ 103 w 183"/>
                  <a:gd name="T55" fmla="*/ 47 h 80"/>
                  <a:gd name="T56" fmla="*/ 107 w 183"/>
                  <a:gd name="T57" fmla="*/ 46 h 80"/>
                  <a:gd name="T58" fmla="*/ 111 w 183"/>
                  <a:gd name="T59" fmla="*/ 45 h 80"/>
                  <a:gd name="T60" fmla="*/ 115 w 183"/>
                  <a:gd name="T61" fmla="*/ 42 h 80"/>
                  <a:gd name="T62" fmla="*/ 119 w 183"/>
                  <a:gd name="T63" fmla="*/ 46 h 80"/>
                  <a:gd name="T64" fmla="*/ 122 w 183"/>
                  <a:gd name="T65" fmla="*/ 55 h 80"/>
                  <a:gd name="T66" fmla="*/ 126 w 183"/>
                  <a:gd name="T67" fmla="*/ 56 h 80"/>
                  <a:gd name="T68" fmla="*/ 130 w 183"/>
                  <a:gd name="T69" fmla="*/ 53 h 80"/>
                  <a:gd name="T70" fmla="*/ 134 w 183"/>
                  <a:gd name="T71" fmla="*/ 46 h 80"/>
                  <a:gd name="T72" fmla="*/ 138 w 183"/>
                  <a:gd name="T73" fmla="*/ 38 h 80"/>
                  <a:gd name="T74" fmla="*/ 141 w 183"/>
                  <a:gd name="T75" fmla="*/ 15 h 80"/>
                  <a:gd name="T76" fmla="*/ 145 w 183"/>
                  <a:gd name="T77" fmla="*/ 13 h 80"/>
                  <a:gd name="T78" fmla="*/ 149 w 183"/>
                  <a:gd name="T79" fmla="*/ 8 h 80"/>
                  <a:gd name="T80" fmla="*/ 153 w 183"/>
                  <a:gd name="T81" fmla="*/ 3 h 80"/>
                  <a:gd name="T82" fmla="*/ 157 w 183"/>
                  <a:gd name="T83" fmla="*/ 0 h 80"/>
                  <a:gd name="T84" fmla="*/ 161 w 183"/>
                  <a:gd name="T85" fmla="*/ 37 h 80"/>
                  <a:gd name="T86" fmla="*/ 165 w 183"/>
                  <a:gd name="T87" fmla="*/ 33 h 80"/>
                  <a:gd name="T88" fmla="*/ 168 w 183"/>
                  <a:gd name="T89" fmla="*/ 31 h 80"/>
                  <a:gd name="T90" fmla="*/ 172 w 183"/>
                  <a:gd name="T91" fmla="*/ 32 h 80"/>
                  <a:gd name="T92" fmla="*/ 176 w 183"/>
                  <a:gd name="T93" fmla="*/ 34 h 80"/>
                  <a:gd name="T94" fmla="*/ 180 w 183"/>
                  <a:gd name="T95" fmla="*/ 22 h 80"/>
                  <a:gd name="T96" fmla="*/ 183 w 183"/>
                  <a:gd name="T97" fmla="*/ 1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3" h="80">
                    <a:moveTo>
                      <a:pt x="0" y="80"/>
                    </a:moveTo>
                    <a:lnTo>
                      <a:pt x="4" y="79"/>
                    </a:lnTo>
                    <a:lnTo>
                      <a:pt x="8" y="68"/>
                    </a:lnTo>
                    <a:lnTo>
                      <a:pt x="12" y="47"/>
                    </a:lnTo>
                    <a:lnTo>
                      <a:pt x="16" y="48"/>
                    </a:lnTo>
                    <a:lnTo>
                      <a:pt x="19" y="15"/>
                    </a:lnTo>
                    <a:lnTo>
                      <a:pt x="23" y="15"/>
                    </a:lnTo>
                    <a:lnTo>
                      <a:pt x="27" y="52"/>
                    </a:lnTo>
                    <a:lnTo>
                      <a:pt x="31" y="48"/>
                    </a:lnTo>
                    <a:lnTo>
                      <a:pt x="34" y="44"/>
                    </a:lnTo>
                    <a:lnTo>
                      <a:pt x="38" y="55"/>
                    </a:lnTo>
                    <a:lnTo>
                      <a:pt x="42" y="55"/>
                    </a:lnTo>
                    <a:lnTo>
                      <a:pt x="46" y="51"/>
                    </a:lnTo>
                    <a:lnTo>
                      <a:pt x="50" y="61"/>
                    </a:lnTo>
                    <a:lnTo>
                      <a:pt x="54" y="61"/>
                    </a:lnTo>
                    <a:lnTo>
                      <a:pt x="58" y="61"/>
                    </a:lnTo>
                    <a:lnTo>
                      <a:pt x="61" y="56"/>
                    </a:lnTo>
                    <a:lnTo>
                      <a:pt x="65" y="56"/>
                    </a:lnTo>
                    <a:lnTo>
                      <a:pt x="69" y="55"/>
                    </a:lnTo>
                    <a:lnTo>
                      <a:pt x="73" y="51"/>
                    </a:lnTo>
                    <a:lnTo>
                      <a:pt x="77" y="50"/>
                    </a:lnTo>
                    <a:lnTo>
                      <a:pt x="80" y="47"/>
                    </a:lnTo>
                    <a:lnTo>
                      <a:pt x="84" y="53"/>
                    </a:lnTo>
                    <a:lnTo>
                      <a:pt x="88" y="41"/>
                    </a:lnTo>
                    <a:lnTo>
                      <a:pt x="92" y="51"/>
                    </a:lnTo>
                    <a:lnTo>
                      <a:pt x="96" y="46"/>
                    </a:lnTo>
                    <a:lnTo>
                      <a:pt x="100" y="41"/>
                    </a:lnTo>
                    <a:lnTo>
                      <a:pt x="103" y="47"/>
                    </a:lnTo>
                    <a:lnTo>
                      <a:pt x="107" y="46"/>
                    </a:lnTo>
                    <a:lnTo>
                      <a:pt x="111" y="45"/>
                    </a:lnTo>
                    <a:lnTo>
                      <a:pt x="115" y="42"/>
                    </a:lnTo>
                    <a:lnTo>
                      <a:pt x="119" y="46"/>
                    </a:lnTo>
                    <a:lnTo>
                      <a:pt x="122" y="55"/>
                    </a:lnTo>
                    <a:lnTo>
                      <a:pt x="126" y="56"/>
                    </a:lnTo>
                    <a:lnTo>
                      <a:pt x="130" y="53"/>
                    </a:lnTo>
                    <a:lnTo>
                      <a:pt x="134" y="46"/>
                    </a:lnTo>
                    <a:lnTo>
                      <a:pt x="138" y="38"/>
                    </a:lnTo>
                    <a:lnTo>
                      <a:pt x="141" y="15"/>
                    </a:lnTo>
                    <a:lnTo>
                      <a:pt x="145" y="13"/>
                    </a:lnTo>
                    <a:lnTo>
                      <a:pt x="149" y="8"/>
                    </a:lnTo>
                    <a:lnTo>
                      <a:pt x="153" y="3"/>
                    </a:lnTo>
                    <a:lnTo>
                      <a:pt x="157" y="0"/>
                    </a:lnTo>
                    <a:lnTo>
                      <a:pt x="161" y="37"/>
                    </a:lnTo>
                    <a:lnTo>
                      <a:pt x="165" y="33"/>
                    </a:lnTo>
                    <a:lnTo>
                      <a:pt x="168" y="31"/>
                    </a:lnTo>
                    <a:lnTo>
                      <a:pt x="172" y="32"/>
                    </a:lnTo>
                    <a:lnTo>
                      <a:pt x="176" y="34"/>
                    </a:lnTo>
                    <a:lnTo>
                      <a:pt x="180" y="22"/>
                    </a:lnTo>
                    <a:lnTo>
                      <a:pt x="183" y="1"/>
                    </a:lnTo>
                  </a:path>
                </a:pathLst>
              </a:custGeom>
              <a:noFill/>
              <a:ln w="7938" cap="flat">
                <a:solidFill>
                  <a:srgbClr val="FF00A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3" name="Freeform 1565"/>
              <p:cNvSpPr>
                <a:spLocks/>
              </p:cNvSpPr>
              <p:nvPr/>
            </p:nvSpPr>
            <p:spPr bwMode="auto">
              <a:xfrm>
                <a:off x="2794065" y="1236618"/>
                <a:ext cx="298450" cy="303213"/>
              </a:xfrm>
              <a:custGeom>
                <a:avLst/>
                <a:gdLst>
                  <a:gd name="T0" fmla="*/ 0 w 188"/>
                  <a:gd name="T1" fmla="*/ 191 h 191"/>
                  <a:gd name="T2" fmla="*/ 4 w 188"/>
                  <a:gd name="T3" fmla="*/ 45 h 191"/>
                  <a:gd name="T4" fmla="*/ 8 w 188"/>
                  <a:gd name="T5" fmla="*/ 54 h 191"/>
                  <a:gd name="T6" fmla="*/ 12 w 188"/>
                  <a:gd name="T7" fmla="*/ 53 h 191"/>
                  <a:gd name="T8" fmla="*/ 16 w 188"/>
                  <a:gd name="T9" fmla="*/ 51 h 191"/>
                  <a:gd name="T10" fmla="*/ 20 w 188"/>
                  <a:gd name="T11" fmla="*/ 50 h 191"/>
                  <a:gd name="T12" fmla="*/ 23 w 188"/>
                  <a:gd name="T13" fmla="*/ 46 h 191"/>
                  <a:gd name="T14" fmla="*/ 27 w 188"/>
                  <a:gd name="T15" fmla="*/ 50 h 191"/>
                  <a:gd name="T16" fmla="*/ 31 w 188"/>
                  <a:gd name="T17" fmla="*/ 53 h 191"/>
                  <a:gd name="T18" fmla="*/ 35 w 188"/>
                  <a:gd name="T19" fmla="*/ 50 h 191"/>
                  <a:gd name="T20" fmla="*/ 39 w 188"/>
                  <a:gd name="T21" fmla="*/ 47 h 191"/>
                  <a:gd name="T22" fmla="*/ 43 w 188"/>
                  <a:gd name="T23" fmla="*/ 51 h 191"/>
                  <a:gd name="T24" fmla="*/ 46 w 188"/>
                  <a:gd name="T25" fmla="*/ 57 h 191"/>
                  <a:gd name="T26" fmla="*/ 50 w 188"/>
                  <a:gd name="T27" fmla="*/ 72 h 191"/>
                  <a:gd name="T28" fmla="*/ 54 w 188"/>
                  <a:gd name="T29" fmla="*/ 76 h 191"/>
                  <a:gd name="T30" fmla="*/ 58 w 188"/>
                  <a:gd name="T31" fmla="*/ 85 h 191"/>
                  <a:gd name="T32" fmla="*/ 61 w 188"/>
                  <a:gd name="T33" fmla="*/ 83 h 191"/>
                  <a:gd name="T34" fmla="*/ 65 w 188"/>
                  <a:gd name="T35" fmla="*/ 66 h 191"/>
                  <a:gd name="T36" fmla="*/ 69 w 188"/>
                  <a:gd name="T37" fmla="*/ 57 h 191"/>
                  <a:gd name="T38" fmla="*/ 73 w 188"/>
                  <a:gd name="T39" fmla="*/ 67 h 191"/>
                  <a:gd name="T40" fmla="*/ 77 w 188"/>
                  <a:gd name="T41" fmla="*/ 62 h 191"/>
                  <a:gd name="T42" fmla="*/ 81 w 188"/>
                  <a:gd name="T43" fmla="*/ 24 h 191"/>
                  <a:gd name="T44" fmla="*/ 85 w 188"/>
                  <a:gd name="T45" fmla="*/ 35 h 191"/>
                  <a:gd name="T46" fmla="*/ 88 w 188"/>
                  <a:gd name="T47" fmla="*/ 35 h 191"/>
                  <a:gd name="T48" fmla="*/ 92 w 188"/>
                  <a:gd name="T49" fmla="*/ 28 h 191"/>
                  <a:gd name="T50" fmla="*/ 96 w 188"/>
                  <a:gd name="T51" fmla="*/ 12 h 191"/>
                  <a:gd name="T52" fmla="*/ 100 w 188"/>
                  <a:gd name="T53" fmla="*/ 14 h 191"/>
                  <a:gd name="T54" fmla="*/ 104 w 188"/>
                  <a:gd name="T55" fmla="*/ 14 h 191"/>
                  <a:gd name="T56" fmla="*/ 107 w 188"/>
                  <a:gd name="T57" fmla="*/ 22 h 191"/>
                  <a:gd name="T58" fmla="*/ 111 w 188"/>
                  <a:gd name="T59" fmla="*/ 25 h 191"/>
                  <a:gd name="T60" fmla="*/ 115 w 188"/>
                  <a:gd name="T61" fmla="*/ 15 h 191"/>
                  <a:gd name="T62" fmla="*/ 119 w 188"/>
                  <a:gd name="T63" fmla="*/ 0 h 191"/>
                  <a:gd name="T64" fmla="*/ 123 w 188"/>
                  <a:gd name="T65" fmla="*/ 9 h 191"/>
                  <a:gd name="T66" fmla="*/ 127 w 188"/>
                  <a:gd name="T67" fmla="*/ 23 h 191"/>
                  <a:gd name="T68" fmla="*/ 130 w 188"/>
                  <a:gd name="T69" fmla="*/ 25 h 191"/>
                  <a:gd name="T70" fmla="*/ 134 w 188"/>
                  <a:gd name="T71" fmla="*/ 22 h 191"/>
                  <a:gd name="T72" fmla="*/ 138 w 188"/>
                  <a:gd name="T73" fmla="*/ 30 h 191"/>
                  <a:gd name="T74" fmla="*/ 142 w 188"/>
                  <a:gd name="T75" fmla="*/ 37 h 191"/>
                  <a:gd name="T76" fmla="*/ 146 w 188"/>
                  <a:gd name="T77" fmla="*/ 55 h 191"/>
                  <a:gd name="T78" fmla="*/ 149 w 188"/>
                  <a:gd name="T79" fmla="*/ 61 h 191"/>
                  <a:gd name="T80" fmla="*/ 153 w 188"/>
                  <a:gd name="T81" fmla="*/ 59 h 191"/>
                  <a:gd name="T82" fmla="*/ 157 w 188"/>
                  <a:gd name="T83" fmla="*/ 78 h 191"/>
                  <a:gd name="T84" fmla="*/ 161 w 188"/>
                  <a:gd name="T85" fmla="*/ 79 h 191"/>
                  <a:gd name="T86" fmla="*/ 165 w 188"/>
                  <a:gd name="T87" fmla="*/ 83 h 191"/>
                  <a:gd name="T88" fmla="*/ 169 w 188"/>
                  <a:gd name="T89" fmla="*/ 84 h 191"/>
                  <a:gd name="T90" fmla="*/ 172 w 188"/>
                  <a:gd name="T91" fmla="*/ 80 h 191"/>
                  <a:gd name="T92" fmla="*/ 176 w 188"/>
                  <a:gd name="T93" fmla="*/ 45 h 191"/>
                  <a:gd name="T94" fmla="*/ 180 w 188"/>
                  <a:gd name="T95" fmla="*/ 43 h 191"/>
                  <a:gd name="T96" fmla="*/ 184 w 188"/>
                  <a:gd name="T97" fmla="*/ 51 h 191"/>
                  <a:gd name="T98" fmla="*/ 188 w 188"/>
                  <a:gd name="T99" fmla="*/ 52 h 1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8" h="191">
                    <a:moveTo>
                      <a:pt x="0" y="191"/>
                    </a:moveTo>
                    <a:lnTo>
                      <a:pt x="4" y="45"/>
                    </a:lnTo>
                    <a:lnTo>
                      <a:pt x="8" y="54"/>
                    </a:lnTo>
                    <a:lnTo>
                      <a:pt x="12" y="53"/>
                    </a:lnTo>
                    <a:lnTo>
                      <a:pt x="16" y="51"/>
                    </a:lnTo>
                    <a:lnTo>
                      <a:pt x="20" y="50"/>
                    </a:lnTo>
                    <a:lnTo>
                      <a:pt x="23" y="46"/>
                    </a:lnTo>
                    <a:lnTo>
                      <a:pt x="27" y="50"/>
                    </a:lnTo>
                    <a:lnTo>
                      <a:pt x="31" y="53"/>
                    </a:lnTo>
                    <a:lnTo>
                      <a:pt x="35" y="50"/>
                    </a:lnTo>
                    <a:lnTo>
                      <a:pt x="39" y="47"/>
                    </a:lnTo>
                    <a:lnTo>
                      <a:pt x="43" y="51"/>
                    </a:lnTo>
                    <a:lnTo>
                      <a:pt x="46" y="57"/>
                    </a:lnTo>
                    <a:lnTo>
                      <a:pt x="50" y="72"/>
                    </a:lnTo>
                    <a:lnTo>
                      <a:pt x="54" y="76"/>
                    </a:lnTo>
                    <a:lnTo>
                      <a:pt x="58" y="85"/>
                    </a:lnTo>
                    <a:lnTo>
                      <a:pt x="61" y="83"/>
                    </a:lnTo>
                    <a:lnTo>
                      <a:pt x="65" y="66"/>
                    </a:lnTo>
                    <a:lnTo>
                      <a:pt x="69" y="57"/>
                    </a:lnTo>
                    <a:lnTo>
                      <a:pt x="73" y="67"/>
                    </a:lnTo>
                    <a:lnTo>
                      <a:pt x="77" y="62"/>
                    </a:lnTo>
                    <a:lnTo>
                      <a:pt x="81" y="24"/>
                    </a:lnTo>
                    <a:lnTo>
                      <a:pt x="85" y="35"/>
                    </a:lnTo>
                    <a:lnTo>
                      <a:pt x="88" y="35"/>
                    </a:lnTo>
                    <a:lnTo>
                      <a:pt x="92" y="28"/>
                    </a:lnTo>
                    <a:lnTo>
                      <a:pt x="96" y="12"/>
                    </a:lnTo>
                    <a:lnTo>
                      <a:pt x="100" y="14"/>
                    </a:lnTo>
                    <a:lnTo>
                      <a:pt x="104" y="14"/>
                    </a:lnTo>
                    <a:lnTo>
                      <a:pt x="107" y="22"/>
                    </a:lnTo>
                    <a:lnTo>
                      <a:pt x="111" y="25"/>
                    </a:lnTo>
                    <a:lnTo>
                      <a:pt x="115" y="15"/>
                    </a:lnTo>
                    <a:lnTo>
                      <a:pt x="119" y="0"/>
                    </a:lnTo>
                    <a:lnTo>
                      <a:pt x="123" y="9"/>
                    </a:lnTo>
                    <a:lnTo>
                      <a:pt x="127" y="23"/>
                    </a:lnTo>
                    <a:lnTo>
                      <a:pt x="130" y="25"/>
                    </a:lnTo>
                    <a:lnTo>
                      <a:pt x="134" y="22"/>
                    </a:lnTo>
                    <a:lnTo>
                      <a:pt x="138" y="30"/>
                    </a:lnTo>
                    <a:lnTo>
                      <a:pt x="142" y="37"/>
                    </a:lnTo>
                    <a:lnTo>
                      <a:pt x="146" y="55"/>
                    </a:lnTo>
                    <a:lnTo>
                      <a:pt x="149" y="61"/>
                    </a:lnTo>
                    <a:lnTo>
                      <a:pt x="153" y="59"/>
                    </a:lnTo>
                    <a:lnTo>
                      <a:pt x="157" y="78"/>
                    </a:lnTo>
                    <a:lnTo>
                      <a:pt x="161" y="79"/>
                    </a:lnTo>
                    <a:lnTo>
                      <a:pt x="165" y="83"/>
                    </a:lnTo>
                    <a:lnTo>
                      <a:pt x="169" y="84"/>
                    </a:lnTo>
                    <a:lnTo>
                      <a:pt x="172" y="80"/>
                    </a:lnTo>
                    <a:lnTo>
                      <a:pt x="176" y="45"/>
                    </a:lnTo>
                    <a:lnTo>
                      <a:pt x="180" y="43"/>
                    </a:lnTo>
                    <a:lnTo>
                      <a:pt x="184" y="51"/>
                    </a:lnTo>
                    <a:lnTo>
                      <a:pt x="188" y="52"/>
                    </a:lnTo>
                  </a:path>
                </a:pathLst>
              </a:custGeom>
              <a:noFill/>
              <a:ln w="7938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4" name="Freeform 1566"/>
              <p:cNvSpPr>
                <a:spLocks/>
              </p:cNvSpPr>
              <p:nvPr/>
            </p:nvSpPr>
            <p:spPr bwMode="auto">
              <a:xfrm>
                <a:off x="3092515" y="1292180"/>
                <a:ext cx="296863" cy="246063"/>
              </a:xfrm>
              <a:custGeom>
                <a:avLst/>
                <a:gdLst>
                  <a:gd name="T0" fmla="*/ 0 w 187"/>
                  <a:gd name="T1" fmla="*/ 17 h 155"/>
                  <a:gd name="T2" fmla="*/ 4 w 187"/>
                  <a:gd name="T3" fmla="*/ 11 h 155"/>
                  <a:gd name="T4" fmla="*/ 7 w 187"/>
                  <a:gd name="T5" fmla="*/ 1 h 155"/>
                  <a:gd name="T6" fmla="*/ 11 w 187"/>
                  <a:gd name="T7" fmla="*/ 9 h 155"/>
                  <a:gd name="T8" fmla="*/ 15 w 187"/>
                  <a:gd name="T9" fmla="*/ 12 h 155"/>
                  <a:gd name="T10" fmla="*/ 19 w 187"/>
                  <a:gd name="T11" fmla="*/ 27 h 155"/>
                  <a:gd name="T12" fmla="*/ 23 w 187"/>
                  <a:gd name="T13" fmla="*/ 32 h 155"/>
                  <a:gd name="T14" fmla="*/ 26 w 187"/>
                  <a:gd name="T15" fmla="*/ 37 h 155"/>
                  <a:gd name="T16" fmla="*/ 30 w 187"/>
                  <a:gd name="T17" fmla="*/ 33 h 155"/>
                  <a:gd name="T18" fmla="*/ 34 w 187"/>
                  <a:gd name="T19" fmla="*/ 36 h 155"/>
                  <a:gd name="T20" fmla="*/ 38 w 187"/>
                  <a:gd name="T21" fmla="*/ 34 h 155"/>
                  <a:gd name="T22" fmla="*/ 42 w 187"/>
                  <a:gd name="T23" fmla="*/ 19 h 155"/>
                  <a:gd name="T24" fmla="*/ 46 w 187"/>
                  <a:gd name="T25" fmla="*/ 9 h 155"/>
                  <a:gd name="T26" fmla="*/ 49 w 187"/>
                  <a:gd name="T27" fmla="*/ 18 h 155"/>
                  <a:gd name="T28" fmla="*/ 53 w 187"/>
                  <a:gd name="T29" fmla="*/ 20 h 155"/>
                  <a:gd name="T30" fmla="*/ 57 w 187"/>
                  <a:gd name="T31" fmla="*/ 16 h 155"/>
                  <a:gd name="T32" fmla="*/ 61 w 187"/>
                  <a:gd name="T33" fmla="*/ 0 h 155"/>
                  <a:gd name="T34" fmla="*/ 65 w 187"/>
                  <a:gd name="T35" fmla="*/ 2 h 155"/>
                  <a:gd name="T36" fmla="*/ 68 w 187"/>
                  <a:gd name="T37" fmla="*/ 11 h 155"/>
                  <a:gd name="T38" fmla="*/ 72 w 187"/>
                  <a:gd name="T39" fmla="*/ 10 h 155"/>
                  <a:gd name="T40" fmla="*/ 76 w 187"/>
                  <a:gd name="T41" fmla="*/ 17 h 155"/>
                  <a:gd name="T42" fmla="*/ 80 w 187"/>
                  <a:gd name="T43" fmla="*/ 35 h 155"/>
                  <a:gd name="T44" fmla="*/ 84 w 187"/>
                  <a:gd name="T45" fmla="*/ 31 h 155"/>
                  <a:gd name="T46" fmla="*/ 88 w 187"/>
                  <a:gd name="T47" fmla="*/ 37 h 155"/>
                  <a:gd name="T48" fmla="*/ 92 w 187"/>
                  <a:gd name="T49" fmla="*/ 45 h 155"/>
                  <a:gd name="T50" fmla="*/ 95 w 187"/>
                  <a:gd name="T51" fmla="*/ 67 h 155"/>
                  <a:gd name="T52" fmla="*/ 99 w 187"/>
                  <a:gd name="T53" fmla="*/ 63 h 155"/>
                  <a:gd name="T54" fmla="*/ 103 w 187"/>
                  <a:gd name="T55" fmla="*/ 58 h 155"/>
                  <a:gd name="T56" fmla="*/ 107 w 187"/>
                  <a:gd name="T57" fmla="*/ 67 h 155"/>
                  <a:gd name="T58" fmla="*/ 110 w 187"/>
                  <a:gd name="T59" fmla="*/ 69 h 155"/>
                  <a:gd name="T60" fmla="*/ 114 w 187"/>
                  <a:gd name="T61" fmla="*/ 72 h 155"/>
                  <a:gd name="T62" fmla="*/ 118 w 187"/>
                  <a:gd name="T63" fmla="*/ 97 h 155"/>
                  <a:gd name="T64" fmla="*/ 122 w 187"/>
                  <a:gd name="T65" fmla="*/ 95 h 155"/>
                  <a:gd name="T66" fmla="*/ 126 w 187"/>
                  <a:gd name="T67" fmla="*/ 94 h 155"/>
                  <a:gd name="T68" fmla="*/ 130 w 187"/>
                  <a:gd name="T69" fmla="*/ 95 h 155"/>
                  <a:gd name="T70" fmla="*/ 133 w 187"/>
                  <a:gd name="T71" fmla="*/ 104 h 155"/>
                  <a:gd name="T72" fmla="*/ 137 w 187"/>
                  <a:gd name="T73" fmla="*/ 107 h 155"/>
                  <a:gd name="T74" fmla="*/ 141 w 187"/>
                  <a:gd name="T75" fmla="*/ 107 h 155"/>
                  <a:gd name="T76" fmla="*/ 145 w 187"/>
                  <a:gd name="T77" fmla="*/ 98 h 155"/>
                  <a:gd name="T78" fmla="*/ 149 w 187"/>
                  <a:gd name="T79" fmla="*/ 105 h 155"/>
                  <a:gd name="T80" fmla="*/ 153 w 187"/>
                  <a:gd name="T81" fmla="*/ 117 h 155"/>
                  <a:gd name="T82" fmla="*/ 156 w 187"/>
                  <a:gd name="T83" fmla="*/ 133 h 155"/>
                  <a:gd name="T84" fmla="*/ 160 w 187"/>
                  <a:gd name="T85" fmla="*/ 128 h 155"/>
                  <a:gd name="T86" fmla="*/ 164 w 187"/>
                  <a:gd name="T87" fmla="*/ 123 h 155"/>
                  <a:gd name="T88" fmla="*/ 168 w 187"/>
                  <a:gd name="T89" fmla="*/ 134 h 155"/>
                  <a:gd name="T90" fmla="*/ 172 w 187"/>
                  <a:gd name="T91" fmla="*/ 151 h 155"/>
                  <a:gd name="T92" fmla="*/ 175 w 187"/>
                  <a:gd name="T93" fmla="*/ 155 h 155"/>
                  <a:gd name="T94" fmla="*/ 179 w 187"/>
                  <a:gd name="T95" fmla="*/ 148 h 155"/>
                  <a:gd name="T96" fmla="*/ 183 w 187"/>
                  <a:gd name="T97" fmla="*/ 142 h 155"/>
                  <a:gd name="T98" fmla="*/ 187 w 187"/>
                  <a:gd name="T99" fmla="*/ 151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7" h="155">
                    <a:moveTo>
                      <a:pt x="0" y="17"/>
                    </a:moveTo>
                    <a:lnTo>
                      <a:pt x="4" y="11"/>
                    </a:lnTo>
                    <a:lnTo>
                      <a:pt x="7" y="1"/>
                    </a:lnTo>
                    <a:lnTo>
                      <a:pt x="11" y="9"/>
                    </a:lnTo>
                    <a:lnTo>
                      <a:pt x="15" y="12"/>
                    </a:lnTo>
                    <a:lnTo>
                      <a:pt x="19" y="27"/>
                    </a:lnTo>
                    <a:lnTo>
                      <a:pt x="23" y="32"/>
                    </a:lnTo>
                    <a:lnTo>
                      <a:pt x="26" y="37"/>
                    </a:lnTo>
                    <a:lnTo>
                      <a:pt x="30" y="33"/>
                    </a:lnTo>
                    <a:lnTo>
                      <a:pt x="34" y="36"/>
                    </a:lnTo>
                    <a:lnTo>
                      <a:pt x="38" y="34"/>
                    </a:lnTo>
                    <a:lnTo>
                      <a:pt x="42" y="19"/>
                    </a:lnTo>
                    <a:lnTo>
                      <a:pt x="46" y="9"/>
                    </a:lnTo>
                    <a:lnTo>
                      <a:pt x="49" y="18"/>
                    </a:lnTo>
                    <a:lnTo>
                      <a:pt x="53" y="20"/>
                    </a:lnTo>
                    <a:lnTo>
                      <a:pt x="57" y="16"/>
                    </a:lnTo>
                    <a:lnTo>
                      <a:pt x="61" y="0"/>
                    </a:lnTo>
                    <a:lnTo>
                      <a:pt x="65" y="2"/>
                    </a:lnTo>
                    <a:lnTo>
                      <a:pt x="68" y="11"/>
                    </a:lnTo>
                    <a:lnTo>
                      <a:pt x="72" y="10"/>
                    </a:lnTo>
                    <a:lnTo>
                      <a:pt x="76" y="17"/>
                    </a:lnTo>
                    <a:lnTo>
                      <a:pt x="80" y="35"/>
                    </a:lnTo>
                    <a:lnTo>
                      <a:pt x="84" y="31"/>
                    </a:lnTo>
                    <a:lnTo>
                      <a:pt x="88" y="37"/>
                    </a:lnTo>
                    <a:lnTo>
                      <a:pt x="92" y="45"/>
                    </a:lnTo>
                    <a:lnTo>
                      <a:pt x="95" y="67"/>
                    </a:lnTo>
                    <a:lnTo>
                      <a:pt x="99" y="63"/>
                    </a:lnTo>
                    <a:lnTo>
                      <a:pt x="103" y="58"/>
                    </a:lnTo>
                    <a:lnTo>
                      <a:pt x="107" y="67"/>
                    </a:lnTo>
                    <a:lnTo>
                      <a:pt x="110" y="69"/>
                    </a:lnTo>
                    <a:lnTo>
                      <a:pt x="114" y="72"/>
                    </a:lnTo>
                    <a:lnTo>
                      <a:pt x="118" y="97"/>
                    </a:lnTo>
                    <a:lnTo>
                      <a:pt x="122" y="95"/>
                    </a:lnTo>
                    <a:lnTo>
                      <a:pt x="126" y="94"/>
                    </a:lnTo>
                    <a:lnTo>
                      <a:pt x="130" y="95"/>
                    </a:lnTo>
                    <a:lnTo>
                      <a:pt x="133" y="104"/>
                    </a:lnTo>
                    <a:lnTo>
                      <a:pt x="137" y="107"/>
                    </a:lnTo>
                    <a:lnTo>
                      <a:pt x="141" y="107"/>
                    </a:lnTo>
                    <a:lnTo>
                      <a:pt x="145" y="98"/>
                    </a:lnTo>
                    <a:lnTo>
                      <a:pt x="149" y="105"/>
                    </a:lnTo>
                    <a:lnTo>
                      <a:pt x="153" y="117"/>
                    </a:lnTo>
                    <a:lnTo>
                      <a:pt x="156" y="133"/>
                    </a:lnTo>
                    <a:lnTo>
                      <a:pt x="160" y="128"/>
                    </a:lnTo>
                    <a:lnTo>
                      <a:pt x="164" y="123"/>
                    </a:lnTo>
                    <a:lnTo>
                      <a:pt x="168" y="134"/>
                    </a:lnTo>
                    <a:lnTo>
                      <a:pt x="172" y="151"/>
                    </a:lnTo>
                    <a:lnTo>
                      <a:pt x="175" y="155"/>
                    </a:lnTo>
                    <a:lnTo>
                      <a:pt x="179" y="148"/>
                    </a:lnTo>
                    <a:lnTo>
                      <a:pt x="183" y="142"/>
                    </a:lnTo>
                    <a:lnTo>
                      <a:pt x="187" y="151"/>
                    </a:lnTo>
                  </a:path>
                </a:pathLst>
              </a:custGeom>
              <a:noFill/>
              <a:ln w="7938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5" name="Freeform 1567"/>
              <p:cNvSpPr>
                <a:spLocks/>
              </p:cNvSpPr>
              <p:nvPr/>
            </p:nvSpPr>
            <p:spPr bwMode="auto">
              <a:xfrm>
                <a:off x="3389377" y="1312818"/>
                <a:ext cx="296863" cy="219075"/>
              </a:xfrm>
              <a:custGeom>
                <a:avLst/>
                <a:gdLst>
                  <a:gd name="T0" fmla="*/ 0 w 187"/>
                  <a:gd name="T1" fmla="*/ 138 h 138"/>
                  <a:gd name="T2" fmla="*/ 4 w 187"/>
                  <a:gd name="T3" fmla="*/ 136 h 138"/>
                  <a:gd name="T4" fmla="*/ 8 w 187"/>
                  <a:gd name="T5" fmla="*/ 124 h 138"/>
                  <a:gd name="T6" fmla="*/ 11 w 187"/>
                  <a:gd name="T7" fmla="*/ 89 h 138"/>
                  <a:gd name="T8" fmla="*/ 15 w 187"/>
                  <a:gd name="T9" fmla="*/ 74 h 138"/>
                  <a:gd name="T10" fmla="*/ 19 w 187"/>
                  <a:gd name="T11" fmla="*/ 77 h 138"/>
                  <a:gd name="T12" fmla="*/ 23 w 187"/>
                  <a:gd name="T13" fmla="*/ 88 h 138"/>
                  <a:gd name="T14" fmla="*/ 27 w 187"/>
                  <a:gd name="T15" fmla="*/ 95 h 138"/>
                  <a:gd name="T16" fmla="*/ 30 w 187"/>
                  <a:gd name="T17" fmla="*/ 89 h 138"/>
                  <a:gd name="T18" fmla="*/ 34 w 187"/>
                  <a:gd name="T19" fmla="*/ 80 h 138"/>
                  <a:gd name="T20" fmla="*/ 38 w 187"/>
                  <a:gd name="T21" fmla="*/ 73 h 138"/>
                  <a:gd name="T22" fmla="*/ 42 w 187"/>
                  <a:gd name="T23" fmla="*/ 83 h 138"/>
                  <a:gd name="T24" fmla="*/ 46 w 187"/>
                  <a:gd name="T25" fmla="*/ 61 h 138"/>
                  <a:gd name="T26" fmla="*/ 50 w 187"/>
                  <a:gd name="T27" fmla="*/ 65 h 138"/>
                  <a:gd name="T28" fmla="*/ 54 w 187"/>
                  <a:gd name="T29" fmla="*/ 65 h 138"/>
                  <a:gd name="T30" fmla="*/ 57 w 187"/>
                  <a:gd name="T31" fmla="*/ 66 h 138"/>
                  <a:gd name="T32" fmla="*/ 61 w 187"/>
                  <a:gd name="T33" fmla="*/ 74 h 138"/>
                  <a:gd name="T34" fmla="*/ 65 w 187"/>
                  <a:gd name="T35" fmla="*/ 81 h 138"/>
                  <a:gd name="T36" fmla="*/ 69 w 187"/>
                  <a:gd name="T37" fmla="*/ 38 h 138"/>
                  <a:gd name="T38" fmla="*/ 72 w 187"/>
                  <a:gd name="T39" fmla="*/ 27 h 138"/>
                  <a:gd name="T40" fmla="*/ 76 w 187"/>
                  <a:gd name="T41" fmla="*/ 40 h 138"/>
                  <a:gd name="T42" fmla="*/ 80 w 187"/>
                  <a:gd name="T43" fmla="*/ 55 h 138"/>
                  <a:gd name="T44" fmla="*/ 84 w 187"/>
                  <a:gd name="T45" fmla="*/ 55 h 138"/>
                  <a:gd name="T46" fmla="*/ 88 w 187"/>
                  <a:gd name="T47" fmla="*/ 47 h 138"/>
                  <a:gd name="T48" fmla="*/ 92 w 187"/>
                  <a:gd name="T49" fmla="*/ 38 h 138"/>
                  <a:gd name="T50" fmla="*/ 96 w 187"/>
                  <a:gd name="T51" fmla="*/ 48 h 138"/>
                  <a:gd name="T52" fmla="*/ 99 w 187"/>
                  <a:gd name="T53" fmla="*/ 56 h 138"/>
                  <a:gd name="T54" fmla="*/ 103 w 187"/>
                  <a:gd name="T55" fmla="*/ 71 h 138"/>
                  <a:gd name="T56" fmla="*/ 107 w 187"/>
                  <a:gd name="T57" fmla="*/ 69 h 138"/>
                  <a:gd name="T58" fmla="*/ 111 w 187"/>
                  <a:gd name="T59" fmla="*/ 56 h 138"/>
                  <a:gd name="T60" fmla="*/ 115 w 187"/>
                  <a:gd name="T61" fmla="*/ 54 h 138"/>
                  <a:gd name="T62" fmla="*/ 118 w 187"/>
                  <a:gd name="T63" fmla="*/ 67 h 138"/>
                  <a:gd name="T64" fmla="*/ 122 w 187"/>
                  <a:gd name="T65" fmla="*/ 78 h 138"/>
                  <a:gd name="T66" fmla="*/ 126 w 187"/>
                  <a:gd name="T67" fmla="*/ 77 h 138"/>
                  <a:gd name="T68" fmla="*/ 130 w 187"/>
                  <a:gd name="T69" fmla="*/ 63 h 138"/>
                  <a:gd name="T70" fmla="*/ 134 w 187"/>
                  <a:gd name="T71" fmla="*/ 61 h 138"/>
                  <a:gd name="T72" fmla="*/ 137 w 187"/>
                  <a:gd name="T73" fmla="*/ 58 h 138"/>
                  <a:gd name="T74" fmla="*/ 141 w 187"/>
                  <a:gd name="T75" fmla="*/ 62 h 138"/>
                  <a:gd name="T76" fmla="*/ 145 w 187"/>
                  <a:gd name="T77" fmla="*/ 60 h 138"/>
                  <a:gd name="T78" fmla="*/ 149 w 187"/>
                  <a:gd name="T79" fmla="*/ 26 h 138"/>
                  <a:gd name="T80" fmla="*/ 153 w 187"/>
                  <a:gd name="T81" fmla="*/ 17 h 138"/>
                  <a:gd name="T82" fmla="*/ 157 w 187"/>
                  <a:gd name="T83" fmla="*/ 27 h 138"/>
                  <a:gd name="T84" fmla="*/ 160 w 187"/>
                  <a:gd name="T85" fmla="*/ 33 h 138"/>
                  <a:gd name="T86" fmla="*/ 164 w 187"/>
                  <a:gd name="T87" fmla="*/ 31 h 138"/>
                  <a:gd name="T88" fmla="*/ 168 w 187"/>
                  <a:gd name="T89" fmla="*/ 2 h 138"/>
                  <a:gd name="T90" fmla="*/ 172 w 187"/>
                  <a:gd name="T91" fmla="*/ 6 h 138"/>
                  <a:gd name="T92" fmla="*/ 176 w 187"/>
                  <a:gd name="T93" fmla="*/ 0 h 138"/>
                  <a:gd name="T94" fmla="*/ 179 w 187"/>
                  <a:gd name="T95" fmla="*/ 4 h 138"/>
                  <a:gd name="T96" fmla="*/ 183 w 187"/>
                  <a:gd name="T97" fmla="*/ 11 h 138"/>
                  <a:gd name="T98" fmla="*/ 187 w 187"/>
                  <a:gd name="T99" fmla="*/ 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7" h="138">
                    <a:moveTo>
                      <a:pt x="0" y="138"/>
                    </a:moveTo>
                    <a:lnTo>
                      <a:pt x="4" y="136"/>
                    </a:lnTo>
                    <a:lnTo>
                      <a:pt x="8" y="124"/>
                    </a:lnTo>
                    <a:lnTo>
                      <a:pt x="11" y="89"/>
                    </a:lnTo>
                    <a:lnTo>
                      <a:pt x="15" y="74"/>
                    </a:lnTo>
                    <a:lnTo>
                      <a:pt x="19" y="77"/>
                    </a:lnTo>
                    <a:lnTo>
                      <a:pt x="23" y="88"/>
                    </a:lnTo>
                    <a:lnTo>
                      <a:pt x="27" y="95"/>
                    </a:lnTo>
                    <a:lnTo>
                      <a:pt x="30" y="89"/>
                    </a:lnTo>
                    <a:lnTo>
                      <a:pt x="34" y="80"/>
                    </a:lnTo>
                    <a:lnTo>
                      <a:pt x="38" y="73"/>
                    </a:lnTo>
                    <a:lnTo>
                      <a:pt x="42" y="83"/>
                    </a:lnTo>
                    <a:lnTo>
                      <a:pt x="46" y="61"/>
                    </a:lnTo>
                    <a:lnTo>
                      <a:pt x="50" y="65"/>
                    </a:lnTo>
                    <a:lnTo>
                      <a:pt x="54" y="65"/>
                    </a:lnTo>
                    <a:lnTo>
                      <a:pt x="57" y="66"/>
                    </a:lnTo>
                    <a:lnTo>
                      <a:pt x="61" y="74"/>
                    </a:lnTo>
                    <a:lnTo>
                      <a:pt x="65" y="81"/>
                    </a:lnTo>
                    <a:lnTo>
                      <a:pt x="69" y="38"/>
                    </a:lnTo>
                    <a:lnTo>
                      <a:pt x="72" y="27"/>
                    </a:lnTo>
                    <a:lnTo>
                      <a:pt x="76" y="40"/>
                    </a:lnTo>
                    <a:lnTo>
                      <a:pt x="80" y="55"/>
                    </a:lnTo>
                    <a:lnTo>
                      <a:pt x="84" y="55"/>
                    </a:lnTo>
                    <a:lnTo>
                      <a:pt x="88" y="47"/>
                    </a:lnTo>
                    <a:lnTo>
                      <a:pt x="92" y="38"/>
                    </a:lnTo>
                    <a:lnTo>
                      <a:pt x="96" y="48"/>
                    </a:lnTo>
                    <a:lnTo>
                      <a:pt x="99" y="56"/>
                    </a:lnTo>
                    <a:lnTo>
                      <a:pt x="103" y="71"/>
                    </a:lnTo>
                    <a:lnTo>
                      <a:pt x="107" y="69"/>
                    </a:lnTo>
                    <a:lnTo>
                      <a:pt x="111" y="56"/>
                    </a:lnTo>
                    <a:lnTo>
                      <a:pt x="115" y="54"/>
                    </a:lnTo>
                    <a:lnTo>
                      <a:pt x="118" y="67"/>
                    </a:lnTo>
                    <a:lnTo>
                      <a:pt x="122" y="78"/>
                    </a:lnTo>
                    <a:lnTo>
                      <a:pt x="126" y="77"/>
                    </a:lnTo>
                    <a:lnTo>
                      <a:pt x="130" y="63"/>
                    </a:lnTo>
                    <a:lnTo>
                      <a:pt x="134" y="61"/>
                    </a:lnTo>
                    <a:lnTo>
                      <a:pt x="137" y="58"/>
                    </a:lnTo>
                    <a:lnTo>
                      <a:pt x="141" y="62"/>
                    </a:lnTo>
                    <a:lnTo>
                      <a:pt x="145" y="60"/>
                    </a:lnTo>
                    <a:lnTo>
                      <a:pt x="149" y="26"/>
                    </a:lnTo>
                    <a:lnTo>
                      <a:pt x="153" y="17"/>
                    </a:lnTo>
                    <a:lnTo>
                      <a:pt x="157" y="27"/>
                    </a:lnTo>
                    <a:lnTo>
                      <a:pt x="160" y="33"/>
                    </a:lnTo>
                    <a:lnTo>
                      <a:pt x="164" y="31"/>
                    </a:lnTo>
                    <a:lnTo>
                      <a:pt x="168" y="2"/>
                    </a:lnTo>
                    <a:lnTo>
                      <a:pt x="172" y="6"/>
                    </a:lnTo>
                    <a:lnTo>
                      <a:pt x="176" y="0"/>
                    </a:lnTo>
                    <a:lnTo>
                      <a:pt x="179" y="4"/>
                    </a:lnTo>
                    <a:lnTo>
                      <a:pt x="183" y="11"/>
                    </a:lnTo>
                    <a:lnTo>
                      <a:pt x="187" y="9"/>
                    </a:lnTo>
                  </a:path>
                </a:pathLst>
              </a:custGeom>
              <a:noFill/>
              <a:ln w="7938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96" name="Freeform 1568"/>
              <p:cNvSpPr>
                <a:spLocks/>
              </p:cNvSpPr>
              <p:nvPr/>
            </p:nvSpPr>
            <p:spPr bwMode="auto">
              <a:xfrm>
                <a:off x="3686240" y="1230268"/>
                <a:ext cx="290513" cy="157163"/>
              </a:xfrm>
              <a:custGeom>
                <a:avLst/>
                <a:gdLst>
                  <a:gd name="T0" fmla="*/ 0 w 183"/>
                  <a:gd name="T1" fmla="*/ 61 h 99"/>
                  <a:gd name="T2" fmla="*/ 4 w 183"/>
                  <a:gd name="T3" fmla="*/ 65 h 99"/>
                  <a:gd name="T4" fmla="*/ 8 w 183"/>
                  <a:gd name="T5" fmla="*/ 83 h 99"/>
                  <a:gd name="T6" fmla="*/ 12 w 183"/>
                  <a:gd name="T7" fmla="*/ 89 h 99"/>
                  <a:gd name="T8" fmla="*/ 16 w 183"/>
                  <a:gd name="T9" fmla="*/ 99 h 99"/>
                  <a:gd name="T10" fmla="*/ 19 w 183"/>
                  <a:gd name="T11" fmla="*/ 86 h 99"/>
                  <a:gd name="T12" fmla="*/ 23 w 183"/>
                  <a:gd name="T13" fmla="*/ 59 h 99"/>
                  <a:gd name="T14" fmla="*/ 27 w 183"/>
                  <a:gd name="T15" fmla="*/ 71 h 99"/>
                  <a:gd name="T16" fmla="*/ 31 w 183"/>
                  <a:gd name="T17" fmla="*/ 63 h 99"/>
                  <a:gd name="T18" fmla="*/ 34 w 183"/>
                  <a:gd name="T19" fmla="*/ 49 h 99"/>
                  <a:gd name="T20" fmla="*/ 38 w 183"/>
                  <a:gd name="T21" fmla="*/ 57 h 99"/>
                  <a:gd name="T22" fmla="*/ 42 w 183"/>
                  <a:gd name="T23" fmla="*/ 33 h 99"/>
                  <a:gd name="T24" fmla="*/ 46 w 183"/>
                  <a:gd name="T25" fmla="*/ 38 h 99"/>
                  <a:gd name="T26" fmla="*/ 50 w 183"/>
                  <a:gd name="T27" fmla="*/ 43 h 99"/>
                  <a:gd name="T28" fmla="*/ 54 w 183"/>
                  <a:gd name="T29" fmla="*/ 41 h 99"/>
                  <a:gd name="T30" fmla="*/ 58 w 183"/>
                  <a:gd name="T31" fmla="*/ 3 h 99"/>
                  <a:gd name="T32" fmla="*/ 61 w 183"/>
                  <a:gd name="T33" fmla="*/ 3 h 99"/>
                  <a:gd name="T34" fmla="*/ 65 w 183"/>
                  <a:gd name="T35" fmla="*/ 0 h 99"/>
                  <a:gd name="T36" fmla="*/ 69 w 183"/>
                  <a:gd name="T37" fmla="*/ 10 h 99"/>
                  <a:gd name="T38" fmla="*/ 73 w 183"/>
                  <a:gd name="T39" fmla="*/ 19 h 99"/>
                  <a:gd name="T40" fmla="*/ 77 w 183"/>
                  <a:gd name="T41" fmla="*/ 22 h 99"/>
                  <a:gd name="T42" fmla="*/ 80 w 183"/>
                  <a:gd name="T43" fmla="*/ 15 h 99"/>
                  <a:gd name="T44" fmla="*/ 84 w 183"/>
                  <a:gd name="T45" fmla="*/ 14 h 99"/>
                  <a:gd name="T46" fmla="*/ 88 w 183"/>
                  <a:gd name="T47" fmla="*/ 27 h 99"/>
                  <a:gd name="T48" fmla="*/ 92 w 183"/>
                  <a:gd name="T49" fmla="*/ 39 h 99"/>
                  <a:gd name="T50" fmla="*/ 96 w 183"/>
                  <a:gd name="T51" fmla="*/ 38 h 99"/>
                  <a:gd name="T52" fmla="*/ 100 w 183"/>
                  <a:gd name="T53" fmla="*/ 29 h 99"/>
                  <a:gd name="T54" fmla="*/ 103 w 183"/>
                  <a:gd name="T55" fmla="*/ 37 h 99"/>
                  <a:gd name="T56" fmla="*/ 107 w 183"/>
                  <a:gd name="T57" fmla="*/ 46 h 99"/>
                  <a:gd name="T58" fmla="*/ 111 w 183"/>
                  <a:gd name="T59" fmla="*/ 56 h 99"/>
                  <a:gd name="T60" fmla="*/ 115 w 183"/>
                  <a:gd name="T61" fmla="*/ 58 h 99"/>
                  <a:gd name="T62" fmla="*/ 119 w 183"/>
                  <a:gd name="T63" fmla="*/ 56 h 99"/>
                  <a:gd name="T64" fmla="*/ 122 w 183"/>
                  <a:gd name="T65" fmla="*/ 56 h 99"/>
                  <a:gd name="T66" fmla="*/ 126 w 183"/>
                  <a:gd name="T67" fmla="*/ 60 h 99"/>
                  <a:gd name="T68" fmla="*/ 130 w 183"/>
                  <a:gd name="T69" fmla="*/ 55 h 99"/>
                  <a:gd name="T70" fmla="*/ 134 w 183"/>
                  <a:gd name="T71" fmla="*/ 20 h 99"/>
                  <a:gd name="T72" fmla="*/ 138 w 183"/>
                  <a:gd name="T73" fmla="*/ 15 h 99"/>
                  <a:gd name="T74" fmla="*/ 141 w 183"/>
                  <a:gd name="T75" fmla="*/ 28 h 99"/>
                  <a:gd name="T76" fmla="*/ 145 w 183"/>
                  <a:gd name="T77" fmla="*/ 31 h 99"/>
                  <a:gd name="T78" fmla="*/ 149 w 183"/>
                  <a:gd name="T79" fmla="*/ 28 h 99"/>
                  <a:gd name="T80" fmla="*/ 153 w 183"/>
                  <a:gd name="T81" fmla="*/ 62 h 99"/>
                  <a:gd name="T82" fmla="*/ 157 w 183"/>
                  <a:gd name="T83" fmla="*/ 61 h 99"/>
                  <a:gd name="T84" fmla="*/ 161 w 183"/>
                  <a:gd name="T85" fmla="*/ 73 h 99"/>
                  <a:gd name="T86" fmla="*/ 165 w 183"/>
                  <a:gd name="T87" fmla="*/ 75 h 99"/>
                  <a:gd name="T88" fmla="*/ 168 w 183"/>
                  <a:gd name="T89" fmla="*/ 73 h 99"/>
                  <a:gd name="T90" fmla="*/ 172 w 183"/>
                  <a:gd name="T91" fmla="*/ 45 h 99"/>
                  <a:gd name="T92" fmla="*/ 176 w 183"/>
                  <a:gd name="T93" fmla="*/ 47 h 99"/>
                  <a:gd name="T94" fmla="*/ 180 w 183"/>
                  <a:gd name="T95" fmla="*/ 42 h 99"/>
                  <a:gd name="T96" fmla="*/ 183 w 183"/>
                  <a:gd name="T97" fmla="*/ 51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3" h="99">
                    <a:moveTo>
                      <a:pt x="0" y="61"/>
                    </a:moveTo>
                    <a:lnTo>
                      <a:pt x="4" y="65"/>
                    </a:lnTo>
                    <a:lnTo>
                      <a:pt x="8" y="83"/>
                    </a:lnTo>
                    <a:lnTo>
                      <a:pt x="12" y="89"/>
                    </a:lnTo>
                    <a:lnTo>
                      <a:pt x="16" y="99"/>
                    </a:lnTo>
                    <a:lnTo>
                      <a:pt x="19" y="86"/>
                    </a:lnTo>
                    <a:lnTo>
                      <a:pt x="23" y="59"/>
                    </a:lnTo>
                    <a:lnTo>
                      <a:pt x="27" y="71"/>
                    </a:lnTo>
                    <a:lnTo>
                      <a:pt x="31" y="63"/>
                    </a:lnTo>
                    <a:lnTo>
                      <a:pt x="34" y="49"/>
                    </a:lnTo>
                    <a:lnTo>
                      <a:pt x="38" y="57"/>
                    </a:lnTo>
                    <a:lnTo>
                      <a:pt x="42" y="33"/>
                    </a:lnTo>
                    <a:lnTo>
                      <a:pt x="46" y="38"/>
                    </a:lnTo>
                    <a:lnTo>
                      <a:pt x="50" y="43"/>
                    </a:lnTo>
                    <a:lnTo>
                      <a:pt x="54" y="41"/>
                    </a:lnTo>
                    <a:lnTo>
                      <a:pt x="58" y="3"/>
                    </a:lnTo>
                    <a:lnTo>
                      <a:pt x="61" y="3"/>
                    </a:lnTo>
                    <a:lnTo>
                      <a:pt x="65" y="0"/>
                    </a:lnTo>
                    <a:lnTo>
                      <a:pt x="69" y="10"/>
                    </a:lnTo>
                    <a:lnTo>
                      <a:pt x="73" y="19"/>
                    </a:lnTo>
                    <a:lnTo>
                      <a:pt x="77" y="22"/>
                    </a:lnTo>
                    <a:lnTo>
                      <a:pt x="80" y="15"/>
                    </a:lnTo>
                    <a:lnTo>
                      <a:pt x="84" y="14"/>
                    </a:lnTo>
                    <a:lnTo>
                      <a:pt x="88" y="27"/>
                    </a:lnTo>
                    <a:lnTo>
                      <a:pt x="92" y="39"/>
                    </a:lnTo>
                    <a:lnTo>
                      <a:pt x="96" y="38"/>
                    </a:lnTo>
                    <a:lnTo>
                      <a:pt x="100" y="29"/>
                    </a:lnTo>
                    <a:lnTo>
                      <a:pt x="103" y="37"/>
                    </a:lnTo>
                    <a:lnTo>
                      <a:pt x="107" y="46"/>
                    </a:lnTo>
                    <a:lnTo>
                      <a:pt x="111" y="56"/>
                    </a:lnTo>
                    <a:lnTo>
                      <a:pt x="115" y="58"/>
                    </a:lnTo>
                    <a:lnTo>
                      <a:pt x="119" y="56"/>
                    </a:lnTo>
                    <a:lnTo>
                      <a:pt x="122" y="56"/>
                    </a:lnTo>
                    <a:lnTo>
                      <a:pt x="126" y="60"/>
                    </a:lnTo>
                    <a:lnTo>
                      <a:pt x="130" y="55"/>
                    </a:lnTo>
                    <a:lnTo>
                      <a:pt x="134" y="20"/>
                    </a:lnTo>
                    <a:lnTo>
                      <a:pt x="138" y="15"/>
                    </a:lnTo>
                    <a:lnTo>
                      <a:pt x="141" y="28"/>
                    </a:lnTo>
                    <a:lnTo>
                      <a:pt x="145" y="31"/>
                    </a:lnTo>
                    <a:lnTo>
                      <a:pt x="149" y="28"/>
                    </a:lnTo>
                    <a:lnTo>
                      <a:pt x="153" y="62"/>
                    </a:lnTo>
                    <a:lnTo>
                      <a:pt x="157" y="61"/>
                    </a:lnTo>
                    <a:lnTo>
                      <a:pt x="161" y="73"/>
                    </a:lnTo>
                    <a:lnTo>
                      <a:pt x="165" y="75"/>
                    </a:lnTo>
                    <a:lnTo>
                      <a:pt x="168" y="73"/>
                    </a:lnTo>
                    <a:lnTo>
                      <a:pt x="172" y="45"/>
                    </a:lnTo>
                    <a:lnTo>
                      <a:pt x="176" y="47"/>
                    </a:lnTo>
                    <a:lnTo>
                      <a:pt x="180" y="42"/>
                    </a:lnTo>
                    <a:lnTo>
                      <a:pt x="183" y="51"/>
                    </a:lnTo>
                  </a:path>
                </a:pathLst>
              </a:custGeom>
              <a:noFill/>
              <a:ln w="7938" cap="flat">
                <a:solidFill>
                  <a:srgbClr val="FF000F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2" name="Rectangle 1183"/>
              <p:cNvSpPr>
                <a:spLocks noChangeArrowheads="1"/>
              </p:cNvSpPr>
              <p:nvPr/>
            </p:nvSpPr>
            <p:spPr bwMode="auto">
              <a:xfrm>
                <a:off x="3174271" y="1881938"/>
                <a:ext cx="406400" cy="138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Time (T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33" name="Rectangle 1184"/>
              <p:cNvSpPr>
                <a:spLocks noChangeArrowheads="1"/>
              </p:cNvSpPr>
              <p:nvPr/>
            </p:nvSpPr>
            <p:spPr bwMode="auto">
              <a:xfrm>
                <a:off x="3571146" y="1954963"/>
                <a:ext cx="55563" cy="1079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0" i="0" u="none" strike="noStrike" cap="none" normalizeH="0" baseline="0" dirty="0" err="1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rt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34" name="Rectangle 1185"/>
              <p:cNvSpPr>
                <a:spLocks noChangeArrowheads="1"/>
              </p:cNvSpPr>
              <p:nvPr/>
            </p:nvSpPr>
            <p:spPr bwMode="auto">
              <a:xfrm>
                <a:off x="3626708" y="1881938"/>
                <a:ext cx="68263" cy="138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Arial" panose="020B0604020202020204" pitchFamily="34" charset="0"/>
                  </a:rPr>
                  <a:t>)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48" name="Rectangle 31"/>
              <p:cNvSpPr>
                <a:spLocks noChangeArrowheads="1"/>
              </p:cNvSpPr>
              <p:nvPr/>
            </p:nvSpPr>
            <p:spPr bwMode="auto">
              <a:xfrm>
                <a:off x="3363551" y="864000"/>
                <a:ext cx="266459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1000" dirty="0" smtClean="0">
                    <a:cs typeface="Arial" panose="020B0604020202020204" pitchFamily="34" charset="0"/>
                  </a:rPr>
                  <a:t>(a)</a:t>
                </a:r>
                <a:endParaRPr lang="en-US" altLang="en-US" sz="1000" dirty="0">
                  <a:cs typeface="Arial" panose="020B0604020202020204" pitchFamily="34" charset="0"/>
                </a:endParaRPr>
              </a:p>
            </p:txBody>
          </p:sp>
          <p:sp>
            <p:nvSpPr>
              <p:cNvPr id="1859" name="Rectangle 31"/>
              <p:cNvSpPr>
                <a:spLocks noChangeArrowheads="1"/>
              </p:cNvSpPr>
              <p:nvPr/>
            </p:nvSpPr>
            <p:spPr bwMode="auto">
              <a:xfrm rot="16200000">
                <a:off x="3653221" y="1356258"/>
                <a:ext cx="980736" cy="1226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800" dirty="0" smtClean="0">
                    <a:cs typeface="Arial" panose="020B0604020202020204" pitchFamily="34" charset="0"/>
                  </a:rPr>
                  <a:t>Optical power (</a:t>
                </a:r>
                <a:r>
                  <a:rPr lang="en-GB" altLang="en-US" sz="800" dirty="0" err="1" smtClean="0">
                    <a:cs typeface="Arial" panose="020B0604020202020204" pitchFamily="34" charset="0"/>
                  </a:rPr>
                  <a:t>a.u</a:t>
                </a:r>
                <a:r>
                  <a:rPr lang="en-GB" altLang="en-US" sz="800" dirty="0" smtClean="0">
                    <a:cs typeface="Arial" panose="020B0604020202020204" pitchFamily="34" charset="0"/>
                  </a:rPr>
                  <a:t>.)</a:t>
                </a:r>
                <a:endParaRPr lang="en-US" altLang="en-US" sz="800" dirty="0">
                  <a:cs typeface="Arial" panose="020B0604020202020204" pitchFamily="34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60" name="Rectangle 31"/>
                <p:cNvSpPr>
                  <a:spLocks noChangeArrowheads="1"/>
                </p:cNvSpPr>
                <p:nvPr/>
              </p:nvSpPr>
              <p:spPr bwMode="auto">
                <a:xfrm rot="16200000">
                  <a:off x="2031613" y="1237672"/>
                  <a:ext cx="980736" cy="1226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566951"/>
                  <a:r>
                    <a:rPr lang="en-GB" altLang="en-US" sz="800" dirty="0" smtClean="0">
                      <a:cs typeface="Arial" panose="020B0604020202020204" pitchFamily="34" charset="0"/>
                    </a:rPr>
                    <a:t>Phase/</a:t>
                  </a:r>
                  <a14:m>
                    <m:oMath xmlns:m="http://schemas.openxmlformats.org/officeDocument/2006/math">
                      <m:r>
                        <a:rPr lang="en-GB" altLang="en-US" sz="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𝜋</m:t>
                      </m:r>
                    </m:oMath>
                  </a14:m>
                  <a:endParaRPr lang="en-US" altLang="en-US" sz="800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860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 rot="16200000">
                  <a:off x="2031613" y="1237672"/>
                  <a:ext cx="980736" cy="122670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30000" r="-5000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77" name="Rectangle 1649"/>
            <p:cNvSpPr>
              <a:spLocks noChangeArrowheads="1"/>
            </p:cNvSpPr>
            <p:nvPr/>
          </p:nvSpPr>
          <p:spPr bwMode="auto">
            <a:xfrm>
              <a:off x="3594895" y="3068342"/>
              <a:ext cx="1294637" cy="151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dirty="0" smtClean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Frequency (THz)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5819" name="Group 5818"/>
            <p:cNvGrpSpPr/>
            <p:nvPr/>
          </p:nvGrpSpPr>
          <p:grpSpPr>
            <a:xfrm>
              <a:off x="2831829" y="2928322"/>
              <a:ext cx="2747205" cy="171431"/>
              <a:chOff x="3763962" y="4279901"/>
              <a:chExt cx="2224088" cy="138113"/>
            </a:xfrm>
          </p:grpSpPr>
          <p:sp>
            <p:nvSpPr>
              <p:cNvPr id="5631" name="Rectangle 2873"/>
              <p:cNvSpPr>
                <a:spLocks noChangeArrowheads="1"/>
              </p:cNvSpPr>
              <p:nvPr/>
            </p:nvSpPr>
            <p:spPr bwMode="auto">
              <a:xfrm>
                <a:off x="3763962" y="4279901"/>
                <a:ext cx="160338" cy="138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3.4</a:t>
                </a:r>
                <a:endParaRPr kumimoji="0" lang="en-US" altLang="en-US" sz="9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5632" name="Rectangle 2874"/>
              <p:cNvSpPr>
                <a:spLocks noChangeArrowheads="1"/>
              </p:cNvSpPr>
              <p:nvPr/>
            </p:nvSpPr>
            <p:spPr bwMode="auto">
              <a:xfrm>
                <a:off x="4279900" y="4279901"/>
                <a:ext cx="160338" cy="138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3.6</a:t>
                </a:r>
                <a:endPara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5633" name="Rectangle 2875"/>
              <p:cNvSpPr>
                <a:spLocks noChangeArrowheads="1"/>
              </p:cNvSpPr>
              <p:nvPr/>
            </p:nvSpPr>
            <p:spPr bwMode="auto">
              <a:xfrm>
                <a:off x="4795837" y="4279901"/>
                <a:ext cx="160338" cy="138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3.8</a:t>
                </a:r>
                <a:endPara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5634" name="Rectangle 2876"/>
              <p:cNvSpPr>
                <a:spLocks noChangeArrowheads="1"/>
              </p:cNvSpPr>
              <p:nvPr/>
            </p:nvSpPr>
            <p:spPr bwMode="auto">
              <a:xfrm>
                <a:off x="5381625" y="4279901"/>
                <a:ext cx="219416" cy="1206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4.0</a:t>
                </a:r>
                <a:endParaRPr kumimoji="0" lang="en-US" altLang="en-US" sz="9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5635" name="Rectangle 2877"/>
              <p:cNvSpPr>
                <a:spLocks noChangeArrowheads="1"/>
              </p:cNvSpPr>
              <p:nvPr/>
            </p:nvSpPr>
            <p:spPr bwMode="auto">
              <a:xfrm>
                <a:off x="5827712" y="4279901"/>
                <a:ext cx="160338" cy="138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smtClean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4.2</a:t>
                </a:r>
                <a:endPara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818" name="Group 5817"/>
            <p:cNvGrpSpPr/>
            <p:nvPr/>
          </p:nvGrpSpPr>
          <p:grpSpPr>
            <a:xfrm>
              <a:off x="2850948" y="2093248"/>
              <a:ext cx="2701488" cy="810667"/>
              <a:chOff x="3873500" y="3325813"/>
              <a:chExt cx="2063750" cy="885826"/>
            </a:xfrm>
          </p:grpSpPr>
          <p:sp>
            <p:nvSpPr>
              <p:cNvPr id="5619" name="Line 2861"/>
              <p:cNvSpPr>
                <a:spLocks noChangeShapeType="1"/>
              </p:cNvSpPr>
              <p:nvPr/>
            </p:nvSpPr>
            <p:spPr bwMode="auto">
              <a:xfrm>
                <a:off x="3873500" y="4211638"/>
                <a:ext cx="206216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20" name="Line 2862"/>
              <p:cNvSpPr>
                <a:spLocks noChangeShapeType="1"/>
              </p:cNvSpPr>
              <p:nvPr/>
            </p:nvSpPr>
            <p:spPr bwMode="auto">
              <a:xfrm>
                <a:off x="3873500" y="3325813"/>
                <a:ext cx="2062163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21" name="Line 2863"/>
              <p:cNvSpPr>
                <a:spLocks noChangeShapeType="1"/>
              </p:cNvSpPr>
              <p:nvPr/>
            </p:nvSpPr>
            <p:spPr bwMode="auto">
              <a:xfrm flipV="1">
                <a:off x="3873500" y="4191001"/>
                <a:ext cx="0" cy="2063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22" name="Line 2864"/>
              <p:cNvSpPr>
                <a:spLocks noChangeShapeType="1"/>
              </p:cNvSpPr>
              <p:nvPr/>
            </p:nvSpPr>
            <p:spPr bwMode="auto">
              <a:xfrm flipV="1">
                <a:off x="4389437" y="4191001"/>
                <a:ext cx="0" cy="2063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23" name="Line 2865"/>
              <p:cNvSpPr>
                <a:spLocks noChangeShapeType="1"/>
              </p:cNvSpPr>
              <p:nvPr/>
            </p:nvSpPr>
            <p:spPr bwMode="auto">
              <a:xfrm flipV="1">
                <a:off x="4905375" y="4191001"/>
                <a:ext cx="0" cy="2063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24" name="Line 2866"/>
              <p:cNvSpPr>
                <a:spLocks noChangeShapeType="1"/>
              </p:cNvSpPr>
              <p:nvPr/>
            </p:nvSpPr>
            <p:spPr bwMode="auto">
              <a:xfrm flipV="1">
                <a:off x="5421312" y="4191001"/>
                <a:ext cx="0" cy="2063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25" name="Line 2867"/>
              <p:cNvSpPr>
                <a:spLocks noChangeShapeType="1"/>
              </p:cNvSpPr>
              <p:nvPr/>
            </p:nvSpPr>
            <p:spPr bwMode="auto">
              <a:xfrm flipV="1">
                <a:off x="5935662" y="4191001"/>
                <a:ext cx="0" cy="2063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26" name="Line 2868"/>
              <p:cNvSpPr>
                <a:spLocks noChangeShapeType="1"/>
              </p:cNvSpPr>
              <p:nvPr/>
            </p:nvSpPr>
            <p:spPr bwMode="auto">
              <a:xfrm>
                <a:off x="3873500" y="3325813"/>
                <a:ext cx="0" cy="2063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27" name="Line 2869"/>
              <p:cNvSpPr>
                <a:spLocks noChangeShapeType="1"/>
              </p:cNvSpPr>
              <p:nvPr/>
            </p:nvSpPr>
            <p:spPr bwMode="auto">
              <a:xfrm>
                <a:off x="4389437" y="3325813"/>
                <a:ext cx="0" cy="2063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28" name="Line 2870"/>
              <p:cNvSpPr>
                <a:spLocks noChangeShapeType="1"/>
              </p:cNvSpPr>
              <p:nvPr/>
            </p:nvSpPr>
            <p:spPr bwMode="auto">
              <a:xfrm>
                <a:off x="4905375" y="3325813"/>
                <a:ext cx="0" cy="2063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29" name="Line 2871"/>
              <p:cNvSpPr>
                <a:spLocks noChangeShapeType="1"/>
              </p:cNvSpPr>
              <p:nvPr/>
            </p:nvSpPr>
            <p:spPr bwMode="auto">
              <a:xfrm>
                <a:off x="5421312" y="3325813"/>
                <a:ext cx="0" cy="2063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30" name="Line 2872"/>
              <p:cNvSpPr>
                <a:spLocks noChangeShapeType="1"/>
              </p:cNvSpPr>
              <p:nvPr/>
            </p:nvSpPr>
            <p:spPr bwMode="auto">
              <a:xfrm>
                <a:off x="5935662" y="3325813"/>
                <a:ext cx="0" cy="20638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36" name="Line 2878"/>
              <p:cNvSpPr>
                <a:spLocks noChangeShapeType="1"/>
              </p:cNvSpPr>
              <p:nvPr/>
            </p:nvSpPr>
            <p:spPr bwMode="auto">
              <a:xfrm flipV="1">
                <a:off x="3873500" y="3325813"/>
                <a:ext cx="0" cy="8858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37" name="Line 2879"/>
              <p:cNvSpPr>
                <a:spLocks noChangeShapeType="1"/>
              </p:cNvSpPr>
              <p:nvPr/>
            </p:nvSpPr>
            <p:spPr bwMode="auto">
              <a:xfrm flipV="1">
                <a:off x="5935662" y="3325813"/>
                <a:ext cx="0" cy="885825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38" name="Line 2880"/>
              <p:cNvSpPr>
                <a:spLocks noChangeShapeType="1"/>
              </p:cNvSpPr>
              <p:nvPr/>
            </p:nvSpPr>
            <p:spPr bwMode="auto">
              <a:xfrm>
                <a:off x="3873500" y="4033838"/>
                <a:ext cx="2063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39" name="Line 2881"/>
              <p:cNvSpPr>
                <a:spLocks noChangeShapeType="1"/>
              </p:cNvSpPr>
              <p:nvPr/>
            </p:nvSpPr>
            <p:spPr bwMode="auto">
              <a:xfrm>
                <a:off x="3873500" y="3503613"/>
                <a:ext cx="20638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40" name="Line 2882"/>
              <p:cNvSpPr>
                <a:spLocks noChangeShapeType="1"/>
              </p:cNvSpPr>
              <p:nvPr/>
            </p:nvSpPr>
            <p:spPr bwMode="auto">
              <a:xfrm flipH="1">
                <a:off x="5916612" y="4033838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41" name="Line 2883"/>
              <p:cNvSpPr>
                <a:spLocks noChangeShapeType="1"/>
              </p:cNvSpPr>
              <p:nvPr/>
            </p:nvSpPr>
            <p:spPr bwMode="auto">
              <a:xfrm flipH="1">
                <a:off x="5916612" y="3503613"/>
                <a:ext cx="19050" cy="0"/>
              </a:xfrm>
              <a:prstGeom prst="line">
                <a:avLst/>
              </a:prstGeom>
              <a:noFill/>
              <a:ln w="9525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46" name="Freeform 2888"/>
              <p:cNvSpPr>
                <a:spLocks/>
              </p:cNvSpPr>
              <p:nvPr/>
            </p:nvSpPr>
            <p:spPr bwMode="auto">
              <a:xfrm>
                <a:off x="3889375" y="4173538"/>
                <a:ext cx="0" cy="38100"/>
              </a:xfrm>
              <a:custGeom>
                <a:avLst/>
                <a:gdLst>
                  <a:gd name="T0" fmla="*/ 24 h 24"/>
                  <a:gd name="T1" fmla="*/ 0 h 24"/>
                  <a:gd name="T2" fmla="*/ 24 h 24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4">
                    <a:moveTo>
                      <a:pt x="0" y="24"/>
                    </a:moveTo>
                    <a:lnTo>
                      <a:pt x="0" y="0"/>
                    </a:lnTo>
                    <a:lnTo>
                      <a:pt x="0" y="24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47" name="Freeform 2889"/>
              <p:cNvSpPr>
                <a:spLocks/>
              </p:cNvSpPr>
              <p:nvPr/>
            </p:nvSpPr>
            <p:spPr bwMode="auto">
              <a:xfrm>
                <a:off x="3889375" y="4202113"/>
                <a:ext cx="0" cy="9525"/>
              </a:xfrm>
              <a:custGeom>
                <a:avLst/>
                <a:gdLst>
                  <a:gd name="T0" fmla="*/ 6 h 6"/>
                  <a:gd name="T1" fmla="*/ 0 h 6"/>
                  <a:gd name="T2" fmla="*/ 6 h 6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6">
                    <a:moveTo>
                      <a:pt x="0" y="6"/>
                    </a:moveTo>
                    <a:lnTo>
                      <a:pt x="0" y="0"/>
                    </a:lnTo>
                    <a:lnTo>
                      <a:pt x="0" y="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48" name="Freeform 2890"/>
              <p:cNvSpPr>
                <a:spLocks/>
              </p:cNvSpPr>
              <p:nvPr/>
            </p:nvSpPr>
            <p:spPr bwMode="auto">
              <a:xfrm>
                <a:off x="3889375" y="4125913"/>
                <a:ext cx="0" cy="85725"/>
              </a:xfrm>
              <a:custGeom>
                <a:avLst/>
                <a:gdLst>
                  <a:gd name="T0" fmla="*/ 54 h 54"/>
                  <a:gd name="T1" fmla="*/ 0 h 54"/>
                  <a:gd name="T2" fmla="*/ 54 h 54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54">
                    <a:moveTo>
                      <a:pt x="0" y="54"/>
                    </a:moveTo>
                    <a:lnTo>
                      <a:pt x="0" y="0"/>
                    </a:lnTo>
                    <a:lnTo>
                      <a:pt x="0" y="54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49" name="Freeform 2891"/>
              <p:cNvSpPr>
                <a:spLocks/>
              </p:cNvSpPr>
              <p:nvPr/>
            </p:nvSpPr>
            <p:spPr bwMode="auto">
              <a:xfrm>
                <a:off x="3890962" y="4083051"/>
                <a:ext cx="0" cy="128588"/>
              </a:xfrm>
              <a:custGeom>
                <a:avLst/>
                <a:gdLst>
                  <a:gd name="T0" fmla="*/ 81 h 81"/>
                  <a:gd name="T1" fmla="*/ 0 h 81"/>
                  <a:gd name="T2" fmla="*/ 81 h 8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81">
                    <a:moveTo>
                      <a:pt x="0" y="81"/>
                    </a:moveTo>
                    <a:lnTo>
                      <a:pt x="0" y="0"/>
                    </a:lnTo>
                    <a:lnTo>
                      <a:pt x="0" y="8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50" name="Freeform 2892"/>
              <p:cNvSpPr>
                <a:spLocks/>
              </p:cNvSpPr>
              <p:nvPr/>
            </p:nvSpPr>
            <p:spPr bwMode="auto">
              <a:xfrm>
                <a:off x="3890962" y="4105276"/>
                <a:ext cx="0" cy="106363"/>
              </a:xfrm>
              <a:custGeom>
                <a:avLst/>
                <a:gdLst>
                  <a:gd name="T0" fmla="*/ 67 h 67"/>
                  <a:gd name="T1" fmla="*/ 0 h 67"/>
                  <a:gd name="T2" fmla="*/ 67 h 67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67">
                    <a:moveTo>
                      <a:pt x="0" y="67"/>
                    </a:moveTo>
                    <a:lnTo>
                      <a:pt x="0" y="0"/>
                    </a:lnTo>
                    <a:lnTo>
                      <a:pt x="0" y="6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51" name="Freeform 2893"/>
              <p:cNvSpPr>
                <a:spLocks/>
              </p:cNvSpPr>
              <p:nvPr/>
            </p:nvSpPr>
            <p:spPr bwMode="auto">
              <a:xfrm>
                <a:off x="3890962" y="4041776"/>
                <a:ext cx="0" cy="169863"/>
              </a:xfrm>
              <a:custGeom>
                <a:avLst/>
                <a:gdLst>
                  <a:gd name="T0" fmla="*/ 107 h 107"/>
                  <a:gd name="T1" fmla="*/ 0 h 107"/>
                  <a:gd name="T2" fmla="*/ 107 h 107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07">
                    <a:moveTo>
                      <a:pt x="0" y="107"/>
                    </a:moveTo>
                    <a:lnTo>
                      <a:pt x="0" y="0"/>
                    </a:lnTo>
                    <a:lnTo>
                      <a:pt x="0" y="10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52" name="Freeform 2894"/>
              <p:cNvSpPr>
                <a:spLocks/>
              </p:cNvSpPr>
              <p:nvPr/>
            </p:nvSpPr>
            <p:spPr bwMode="auto">
              <a:xfrm>
                <a:off x="3890962" y="4187826"/>
                <a:ext cx="0" cy="23813"/>
              </a:xfrm>
              <a:custGeom>
                <a:avLst/>
                <a:gdLst>
                  <a:gd name="T0" fmla="*/ 15 h 15"/>
                  <a:gd name="T1" fmla="*/ 0 h 15"/>
                  <a:gd name="T2" fmla="*/ 15 h 15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5">
                    <a:moveTo>
                      <a:pt x="0" y="15"/>
                    </a:moveTo>
                    <a:lnTo>
                      <a:pt x="0" y="0"/>
                    </a:lnTo>
                    <a:lnTo>
                      <a:pt x="0" y="1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53" name="Freeform 2895"/>
              <p:cNvSpPr>
                <a:spLocks/>
              </p:cNvSpPr>
              <p:nvPr/>
            </p:nvSpPr>
            <p:spPr bwMode="auto">
              <a:xfrm>
                <a:off x="3890962" y="4117976"/>
                <a:ext cx="0" cy="93663"/>
              </a:xfrm>
              <a:custGeom>
                <a:avLst/>
                <a:gdLst>
                  <a:gd name="T0" fmla="*/ 59 h 59"/>
                  <a:gd name="T1" fmla="*/ 0 h 59"/>
                  <a:gd name="T2" fmla="*/ 59 h 59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59">
                    <a:moveTo>
                      <a:pt x="0" y="59"/>
                    </a:moveTo>
                    <a:lnTo>
                      <a:pt x="0" y="0"/>
                    </a:lnTo>
                    <a:lnTo>
                      <a:pt x="0" y="5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54" name="Freeform 2896"/>
              <p:cNvSpPr>
                <a:spLocks/>
              </p:cNvSpPr>
              <p:nvPr/>
            </p:nvSpPr>
            <p:spPr bwMode="auto">
              <a:xfrm>
                <a:off x="3890962" y="4197351"/>
                <a:ext cx="0" cy="14288"/>
              </a:xfrm>
              <a:custGeom>
                <a:avLst/>
                <a:gdLst>
                  <a:gd name="T0" fmla="*/ 9 h 9"/>
                  <a:gd name="T1" fmla="*/ 0 h 9"/>
                  <a:gd name="T2" fmla="*/ 9 h 9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9">
                    <a:moveTo>
                      <a:pt x="0" y="9"/>
                    </a:moveTo>
                    <a:lnTo>
                      <a:pt x="0" y="0"/>
                    </a:lnTo>
                    <a:lnTo>
                      <a:pt x="0" y="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55" name="Freeform 2897"/>
              <p:cNvSpPr>
                <a:spLocks/>
              </p:cNvSpPr>
              <p:nvPr/>
            </p:nvSpPr>
            <p:spPr bwMode="auto">
              <a:xfrm>
                <a:off x="3911600" y="4200526"/>
                <a:ext cx="0" cy="11113"/>
              </a:xfrm>
              <a:custGeom>
                <a:avLst/>
                <a:gdLst>
                  <a:gd name="T0" fmla="*/ 7 h 7"/>
                  <a:gd name="T1" fmla="*/ 0 h 7"/>
                  <a:gd name="T2" fmla="*/ 7 h 7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7">
                    <a:moveTo>
                      <a:pt x="0" y="7"/>
                    </a:moveTo>
                    <a:lnTo>
                      <a:pt x="0" y="0"/>
                    </a:lnTo>
                    <a:lnTo>
                      <a:pt x="0" y="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56" name="Freeform 2898"/>
              <p:cNvSpPr>
                <a:spLocks/>
              </p:cNvSpPr>
              <p:nvPr/>
            </p:nvSpPr>
            <p:spPr bwMode="auto">
              <a:xfrm>
                <a:off x="3911600" y="4173538"/>
                <a:ext cx="0" cy="38100"/>
              </a:xfrm>
              <a:custGeom>
                <a:avLst/>
                <a:gdLst>
                  <a:gd name="T0" fmla="*/ 24 h 24"/>
                  <a:gd name="T1" fmla="*/ 0 h 24"/>
                  <a:gd name="T2" fmla="*/ 24 h 24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4">
                    <a:moveTo>
                      <a:pt x="0" y="24"/>
                    </a:moveTo>
                    <a:lnTo>
                      <a:pt x="0" y="0"/>
                    </a:lnTo>
                    <a:lnTo>
                      <a:pt x="0" y="24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57" name="Freeform 2899"/>
              <p:cNvSpPr>
                <a:spLocks/>
              </p:cNvSpPr>
              <p:nvPr/>
            </p:nvSpPr>
            <p:spPr bwMode="auto">
              <a:xfrm>
                <a:off x="3911600" y="4183063"/>
                <a:ext cx="0" cy="28575"/>
              </a:xfrm>
              <a:custGeom>
                <a:avLst/>
                <a:gdLst>
                  <a:gd name="T0" fmla="*/ 18 h 18"/>
                  <a:gd name="T1" fmla="*/ 0 h 18"/>
                  <a:gd name="T2" fmla="*/ 18 h 18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8">
                    <a:moveTo>
                      <a:pt x="0" y="18"/>
                    </a:moveTo>
                    <a:lnTo>
                      <a:pt x="0" y="0"/>
                    </a:lnTo>
                    <a:lnTo>
                      <a:pt x="0" y="1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58" name="Freeform 2900"/>
              <p:cNvSpPr>
                <a:spLocks/>
              </p:cNvSpPr>
              <p:nvPr/>
            </p:nvSpPr>
            <p:spPr bwMode="auto">
              <a:xfrm>
                <a:off x="3911600" y="4192588"/>
                <a:ext cx="0" cy="19050"/>
              </a:xfrm>
              <a:custGeom>
                <a:avLst/>
                <a:gdLst>
                  <a:gd name="T0" fmla="*/ 12 h 12"/>
                  <a:gd name="T1" fmla="*/ 0 h 12"/>
                  <a:gd name="T2" fmla="*/ 12 h 1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2">
                    <a:moveTo>
                      <a:pt x="0" y="12"/>
                    </a:moveTo>
                    <a:lnTo>
                      <a:pt x="0" y="0"/>
                    </a:lnTo>
                    <a:lnTo>
                      <a:pt x="0" y="12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59" name="Freeform 2901"/>
              <p:cNvSpPr>
                <a:spLocks/>
              </p:cNvSpPr>
              <p:nvPr/>
            </p:nvSpPr>
            <p:spPr bwMode="auto">
              <a:xfrm>
                <a:off x="3911600" y="4075113"/>
                <a:ext cx="0" cy="136525"/>
              </a:xfrm>
              <a:custGeom>
                <a:avLst/>
                <a:gdLst>
                  <a:gd name="T0" fmla="*/ 86 h 86"/>
                  <a:gd name="T1" fmla="*/ 0 h 86"/>
                  <a:gd name="T2" fmla="*/ 86 h 86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86">
                    <a:moveTo>
                      <a:pt x="0" y="86"/>
                    </a:moveTo>
                    <a:lnTo>
                      <a:pt x="0" y="0"/>
                    </a:lnTo>
                    <a:lnTo>
                      <a:pt x="0" y="8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60" name="Freeform 2902"/>
              <p:cNvSpPr>
                <a:spLocks/>
              </p:cNvSpPr>
              <p:nvPr/>
            </p:nvSpPr>
            <p:spPr bwMode="auto">
              <a:xfrm>
                <a:off x="3911600" y="4011613"/>
                <a:ext cx="0" cy="200025"/>
              </a:xfrm>
              <a:custGeom>
                <a:avLst/>
                <a:gdLst>
                  <a:gd name="T0" fmla="*/ 126 h 126"/>
                  <a:gd name="T1" fmla="*/ 0 h 126"/>
                  <a:gd name="T2" fmla="*/ 126 h 126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26">
                    <a:moveTo>
                      <a:pt x="0" y="126"/>
                    </a:moveTo>
                    <a:lnTo>
                      <a:pt x="0" y="0"/>
                    </a:lnTo>
                    <a:lnTo>
                      <a:pt x="0" y="12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61" name="Freeform 2903"/>
              <p:cNvSpPr>
                <a:spLocks/>
              </p:cNvSpPr>
              <p:nvPr/>
            </p:nvSpPr>
            <p:spPr bwMode="auto">
              <a:xfrm>
                <a:off x="3911600" y="4183063"/>
                <a:ext cx="0" cy="28575"/>
              </a:xfrm>
              <a:custGeom>
                <a:avLst/>
                <a:gdLst>
                  <a:gd name="T0" fmla="*/ 18 h 18"/>
                  <a:gd name="T1" fmla="*/ 0 h 18"/>
                  <a:gd name="T2" fmla="*/ 18 h 18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8">
                    <a:moveTo>
                      <a:pt x="0" y="18"/>
                    </a:moveTo>
                    <a:lnTo>
                      <a:pt x="0" y="0"/>
                    </a:lnTo>
                    <a:lnTo>
                      <a:pt x="0" y="1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62" name="Freeform 2904"/>
              <p:cNvSpPr>
                <a:spLocks/>
              </p:cNvSpPr>
              <p:nvPr/>
            </p:nvSpPr>
            <p:spPr bwMode="auto">
              <a:xfrm>
                <a:off x="3932237" y="4176713"/>
                <a:ext cx="0" cy="34925"/>
              </a:xfrm>
              <a:custGeom>
                <a:avLst/>
                <a:gdLst>
                  <a:gd name="T0" fmla="*/ 22 h 22"/>
                  <a:gd name="T1" fmla="*/ 0 h 22"/>
                  <a:gd name="T2" fmla="*/ 22 h 2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2">
                    <a:moveTo>
                      <a:pt x="0" y="22"/>
                    </a:moveTo>
                    <a:lnTo>
                      <a:pt x="0" y="0"/>
                    </a:lnTo>
                    <a:lnTo>
                      <a:pt x="0" y="22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63" name="Freeform 2905"/>
              <p:cNvSpPr>
                <a:spLocks/>
              </p:cNvSpPr>
              <p:nvPr/>
            </p:nvSpPr>
            <p:spPr bwMode="auto">
              <a:xfrm>
                <a:off x="3932237" y="4130676"/>
                <a:ext cx="0" cy="80963"/>
              </a:xfrm>
              <a:custGeom>
                <a:avLst/>
                <a:gdLst>
                  <a:gd name="T0" fmla="*/ 51 h 51"/>
                  <a:gd name="T1" fmla="*/ 0 h 51"/>
                  <a:gd name="T2" fmla="*/ 51 h 5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51">
                    <a:moveTo>
                      <a:pt x="0" y="51"/>
                    </a:moveTo>
                    <a:lnTo>
                      <a:pt x="0" y="0"/>
                    </a:lnTo>
                    <a:lnTo>
                      <a:pt x="0" y="5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64" name="Freeform 2906"/>
              <p:cNvSpPr>
                <a:spLocks/>
              </p:cNvSpPr>
              <p:nvPr/>
            </p:nvSpPr>
            <p:spPr bwMode="auto">
              <a:xfrm>
                <a:off x="3932237" y="4060826"/>
                <a:ext cx="0" cy="150813"/>
              </a:xfrm>
              <a:custGeom>
                <a:avLst/>
                <a:gdLst>
                  <a:gd name="T0" fmla="*/ 95 h 95"/>
                  <a:gd name="T1" fmla="*/ 0 h 95"/>
                  <a:gd name="T2" fmla="*/ 95 h 95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95">
                    <a:moveTo>
                      <a:pt x="0" y="95"/>
                    </a:moveTo>
                    <a:lnTo>
                      <a:pt x="0" y="0"/>
                    </a:lnTo>
                    <a:lnTo>
                      <a:pt x="0" y="9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65" name="Freeform 2907"/>
              <p:cNvSpPr>
                <a:spLocks/>
              </p:cNvSpPr>
              <p:nvPr/>
            </p:nvSpPr>
            <p:spPr bwMode="auto">
              <a:xfrm>
                <a:off x="3932237" y="4210051"/>
                <a:ext cx="0" cy="1588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66" name="Freeform 2908"/>
              <p:cNvSpPr>
                <a:spLocks/>
              </p:cNvSpPr>
              <p:nvPr/>
            </p:nvSpPr>
            <p:spPr bwMode="auto">
              <a:xfrm>
                <a:off x="3932237" y="4033838"/>
                <a:ext cx="0" cy="177800"/>
              </a:xfrm>
              <a:custGeom>
                <a:avLst/>
                <a:gdLst>
                  <a:gd name="T0" fmla="*/ 112 h 112"/>
                  <a:gd name="T1" fmla="*/ 0 h 112"/>
                  <a:gd name="T2" fmla="*/ 112 h 11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12">
                    <a:moveTo>
                      <a:pt x="0" y="112"/>
                    </a:moveTo>
                    <a:lnTo>
                      <a:pt x="0" y="0"/>
                    </a:lnTo>
                    <a:lnTo>
                      <a:pt x="0" y="112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67" name="Freeform 2909"/>
              <p:cNvSpPr>
                <a:spLocks/>
              </p:cNvSpPr>
              <p:nvPr/>
            </p:nvSpPr>
            <p:spPr bwMode="auto">
              <a:xfrm>
                <a:off x="3932237" y="4071938"/>
                <a:ext cx="0" cy="139700"/>
              </a:xfrm>
              <a:custGeom>
                <a:avLst/>
                <a:gdLst>
                  <a:gd name="T0" fmla="*/ 88 h 88"/>
                  <a:gd name="T1" fmla="*/ 0 h 88"/>
                  <a:gd name="T2" fmla="*/ 88 h 88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88">
                    <a:moveTo>
                      <a:pt x="0" y="88"/>
                    </a:moveTo>
                    <a:lnTo>
                      <a:pt x="0" y="0"/>
                    </a:lnTo>
                    <a:lnTo>
                      <a:pt x="0" y="8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68" name="Freeform 2910"/>
              <p:cNvSpPr>
                <a:spLocks/>
              </p:cNvSpPr>
              <p:nvPr/>
            </p:nvSpPr>
            <p:spPr bwMode="auto">
              <a:xfrm>
                <a:off x="3932237" y="3997326"/>
                <a:ext cx="0" cy="214313"/>
              </a:xfrm>
              <a:custGeom>
                <a:avLst/>
                <a:gdLst>
                  <a:gd name="T0" fmla="*/ 135 h 135"/>
                  <a:gd name="T1" fmla="*/ 0 h 135"/>
                  <a:gd name="T2" fmla="*/ 135 h 135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35">
                    <a:moveTo>
                      <a:pt x="0" y="135"/>
                    </a:moveTo>
                    <a:lnTo>
                      <a:pt x="0" y="0"/>
                    </a:lnTo>
                    <a:lnTo>
                      <a:pt x="0" y="13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69" name="Freeform 2911"/>
              <p:cNvSpPr>
                <a:spLocks/>
              </p:cNvSpPr>
              <p:nvPr/>
            </p:nvSpPr>
            <p:spPr bwMode="auto">
              <a:xfrm>
                <a:off x="3932237" y="4090988"/>
                <a:ext cx="0" cy="120650"/>
              </a:xfrm>
              <a:custGeom>
                <a:avLst/>
                <a:gdLst>
                  <a:gd name="T0" fmla="*/ 76 h 76"/>
                  <a:gd name="T1" fmla="*/ 0 h 76"/>
                  <a:gd name="T2" fmla="*/ 76 h 76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76">
                    <a:moveTo>
                      <a:pt x="0" y="76"/>
                    </a:moveTo>
                    <a:lnTo>
                      <a:pt x="0" y="0"/>
                    </a:lnTo>
                    <a:lnTo>
                      <a:pt x="0" y="7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70" name="Freeform 2912"/>
              <p:cNvSpPr>
                <a:spLocks/>
              </p:cNvSpPr>
              <p:nvPr/>
            </p:nvSpPr>
            <p:spPr bwMode="auto">
              <a:xfrm>
                <a:off x="3932237" y="4162426"/>
                <a:ext cx="0" cy="49213"/>
              </a:xfrm>
              <a:custGeom>
                <a:avLst/>
                <a:gdLst>
                  <a:gd name="T0" fmla="*/ 31 h 31"/>
                  <a:gd name="T1" fmla="*/ 0 h 31"/>
                  <a:gd name="T2" fmla="*/ 31 h 3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31">
                    <a:moveTo>
                      <a:pt x="0" y="31"/>
                    </a:moveTo>
                    <a:lnTo>
                      <a:pt x="0" y="0"/>
                    </a:lnTo>
                    <a:lnTo>
                      <a:pt x="0" y="3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71" name="Freeform 2913"/>
              <p:cNvSpPr>
                <a:spLocks/>
              </p:cNvSpPr>
              <p:nvPr/>
            </p:nvSpPr>
            <p:spPr bwMode="auto">
              <a:xfrm>
                <a:off x="3952875" y="4173538"/>
                <a:ext cx="0" cy="38100"/>
              </a:xfrm>
              <a:custGeom>
                <a:avLst/>
                <a:gdLst>
                  <a:gd name="T0" fmla="*/ 24 h 24"/>
                  <a:gd name="T1" fmla="*/ 0 h 24"/>
                  <a:gd name="T2" fmla="*/ 24 h 24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4">
                    <a:moveTo>
                      <a:pt x="0" y="24"/>
                    </a:moveTo>
                    <a:lnTo>
                      <a:pt x="0" y="0"/>
                    </a:lnTo>
                    <a:lnTo>
                      <a:pt x="0" y="24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72" name="Freeform 2914"/>
              <p:cNvSpPr>
                <a:spLocks/>
              </p:cNvSpPr>
              <p:nvPr/>
            </p:nvSpPr>
            <p:spPr bwMode="auto">
              <a:xfrm>
                <a:off x="3952875" y="4191001"/>
                <a:ext cx="0" cy="20638"/>
              </a:xfrm>
              <a:custGeom>
                <a:avLst/>
                <a:gdLst>
                  <a:gd name="T0" fmla="*/ 13 h 13"/>
                  <a:gd name="T1" fmla="*/ 0 h 13"/>
                  <a:gd name="T2" fmla="*/ 13 h 1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3">
                    <a:moveTo>
                      <a:pt x="0" y="13"/>
                    </a:moveTo>
                    <a:lnTo>
                      <a:pt x="0" y="0"/>
                    </a:lnTo>
                    <a:lnTo>
                      <a:pt x="0" y="1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73" name="Freeform 2915"/>
              <p:cNvSpPr>
                <a:spLocks/>
              </p:cNvSpPr>
              <p:nvPr/>
            </p:nvSpPr>
            <p:spPr bwMode="auto">
              <a:xfrm>
                <a:off x="3952875" y="4206876"/>
                <a:ext cx="0" cy="4763"/>
              </a:xfrm>
              <a:custGeom>
                <a:avLst/>
                <a:gdLst>
                  <a:gd name="T0" fmla="*/ 3 h 3"/>
                  <a:gd name="T1" fmla="*/ 0 h 3"/>
                  <a:gd name="T2" fmla="*/ 3 h 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3">
                    <a:moveTo>
                      <a:pt x="0" y="3"/>
                    </a:moveTo>
                    <a:lnTo>
                      <a:pt x="0" y="0"/>
                    </a:lnTo>
                    <a:lnTo>
                      <a:pt x="0" y="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74" name="Freeform 2916"/>
              <p:cNvSpPr>
                <a:spLocks/>
              </p:cNvSpPr>
              <p:nvPr/>
            </p:nvSpPr>
            <p:spPr bwMode="auto">
              <a:xfrm>
                <a:off x="3952875" y="4205288"/>
                <a:ext cx="0" cy="6350"/>
              </a:xfrm>
              <a:custGeom>
                <a:avLst/>
                <a:gdLst>
                  <a:gd name="T0" fmla="*/ 4 h 4"/>
                  <a:gd name="T1" fmla="*/ 0 h 4"/>
                  <a:gd name="T2" fmla="*/ 4 h 4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4">
                    <a:moveTo>
                      <a:pt x="0" y="4"/>
                    </a:moveTo>
                    <a:lnTo>
                      <a:pt x="0" y="0"/>
                    </a:lnTo>
                    <a:lnTo>
                      <a:pt x="0" y="4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75" name="Freeform 2917"/>
              <p:cNvSpPr>
                <a:spLocks/>
              </p:cNvSpPr>
              <p:nvPr/>
            </p:nvSpPr>
            <p:spPr bwMode="auto">
              <a:xfrm>
                <a:off x="3952875" y="4105276"/>
                <a:ext cx="0" cy="106363"/>
              </a:xfrm>
              <a:custGeom>
                <a:avLst/>
                <a:gdLst>
                  <a:gd name="T0" fmla="*/ 67 h 67"/>
                  <a:gd name="T1" fmla="*/ 0 h 67"/>
                  <a:gd name="T2" fmla="*/ 67 h 67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67">
                    <a:moveTo>
                      <a:pt x="0" y="67"/>
                    </a:moveTo>
                    <a:lnTo>
                      <a:pt x="0" y="0"/>
                    </a:lnTo>
                    <a:lnTo>
                      <a:pt x="0" y="6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76" name="Freeform 2918"/>
              <p:cNvSpPr>
                <a:spLocks/>
              </p:cNvSpPr>
              <p:nvPr/>
            </p:nvSpPr>
            <p:spPr bwMode="auto">
              <a:xfrm>
                <a:off x="3952875" y="4003676"/>
                <a:ext cx="0" cy="207963"/>
              </a:xfrm>
              <a:custGeom>
                <a:avLst/>
                <a:gdLst>
                  <a:gd name="T0" fmla="*/ 131 h 131"/>
                  <a:gd name="T1" fmla="*/ 0 h 131"/>
                  <a:gd name="T2" fmla="*/ 131 h 13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31">
                    <a:moveTo>
                      <a:pt x="0" y="131"/>
                    </a:moveTo>
                    <a:lnTo>
                      <a:pt x="0" y="0"/>
                    </a:lnTo>
                    <a:lnTo>
                      <a:pt x="0" y="13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77" name="Freeform 2919"/>
              <p:cNvSpPr>
                <a:spLocks/>
              </p:cNvSpPr>
              <p:nvPr/>
            </p:nvSpPr>
            <p:spPr bwMode="auto">
              <a:xfrm>
                <a:off x="3954462" y="4075113"/>
                <a:ext cx="0" cy="136525"/>
              </a:xfrm>
              <a:custGeom>
                <a:avLst/>
                <a:gdLst>
                  <a:gd name="T0" fmla="*/ 86 h 86"/>
                  <a:gd name="T1" fmla="*/ 0 h 86"/>
                  <a:gd name="T2" fmla="*/ 44 h 86"/>
                  <a:gd name="T3" fmla="*/ 86 h 86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86">
                    <a:moveTo>
                      <a:pt x="0" y="86"/>
                    </a:moveTo>
                    <a:lnTo>
                      <a:pt x="0" y="0"/>
                    </a:lnTo>
                    <a:lnTo>
                      <a:pt x="0" y="44"/>
                    </a:lnTo>
                    <a:lnTo>
                      <a:pt x="0" y="8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78" name="Freeform 2920"/>
              <p:cNvSpPr>
                <a:spLocks/>
              </p:cNvSpPr>
              <p:nvPr/>
            </p:nvSpPr>
            <p:spPr bwMode="auto">
              <a:xfrm>
                <a:off x="3954462" y="3968751"/>
                <a:ext cx="0" cy="242888"/>
              </a:xfrm>
              <a:custGeom>
                <a:avLst/>
                <a:gdLst>
                  <a:gd name="T0" fmla="*/ 153 h 153"/>
                  <a:gd name="T1" fmla="*/ 136 h 153"/>
                  <a:gd name="T2" fmla="*/ 0 h 153"/>
                  <a:gd name="T3" fmla="*/ 153 h 15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53">
                    <a:moveTo>
                      <a:pt x="0" y="153"/>
                    </a:moveTo>
                    <a:lnTo>
                      <a:pt x="0" y="136"/>
                    </a:lnTo>
                    <a:lnTo>
                      <a:pt x="0" y="0"/>
                    </a:lnTo>
                    <a:lnTo>
                      <a:pt x="0" y="15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79" name="Freeform 2921"/>
              <p:cNvSpPr>
                <a:spLocks/>
              </p:cNvSpPr>
              <p:nvPr/>
            </p:nvSpPr>
            <p:spPr bwMode="auto">
              <a:xfrm>
                <a:off x="3954462" y="4176713"/>
                <a:ext cx="0" cy="34925"/>
              </a:xfrm>
              <a:custGeom>
                <a:avLst/>
                <a:gdLst>
                  <a:gd name="T0" fmla="*/ 22 h 22"/>
                  <a:gd name="T1" fmla="*/ 0 h 22"/>
                  <a:gd name="T2" fmla="*/ 22 h 2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2">
                    <a:moveTo>
                      <a:pt x="0" y="22"/>
                    </a:moveTo>
                    <a:lnTo>
                      <a:pt x="0" y="0"/>
                    </a:lnTo>
                    <a:lnTo>
                      <a:pt x="0" y="22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80" name="Freeform 2922"/>
              <p:cNvSpPr>
                <a:spLocks/>
              </p:cNvSpPr>
              <p:nvPr/>
            </p:nvSpPr>
            <p:spPr bwMode="auto">
              <a:xfrm>
                <a:off x="3973512" y="4184651"/>
                <a:ext cx="0" cy="26988"/>
              </a:xfrm>
              <a:custGeom>
                <a:avLst/>
                <a:gdLst>
                  <a:gd name="T0" fmla="*/ 17 h 17"/>
                  <a:gd name="T1" fmla="*/ 0 h 17"/>
                  <a:gd name="T2" fmla="*/ 17 h 17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7">
                    <a:moveTo>
                      <a:pt x="0" y="17"/>
                    </a:moveTo>
                    <a:lnTo>
                      <a:pt x="0" y="0"/>
                    </a:lnTo>
                    <a:lnTo>
                      <a:pt x="0" y="1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81" name="Freeform 2923"/>
              <p:cNvSpPr>
                <a:spLocks/>
              </p:cNvSpPr>
              <p:nvPr/>
            </p:nvSpPr>
            <p:spPr bwMode="auto">
              <a:xfrm>
                <a:off x="3973512" y="4187826"/>
                <a:ext cx="0" cy="23813"/>
              </a:xfrm>
              <a:custGeom>
                <a:avLst/>
                <a:gdLst>
                  <a:gd name="T0" fmla="*/ 15 h 15"/>
                  <a:gd name="T1" fmla="*/ 0 h 15"/>
                  <a:gd name="T2" fmla="*/ 15 h 15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5">
                    <a:moveTo>
                      <a:pt x="0" y="15"/>
                    </a:moveTo>
                    <a:lnTo>
                      <a:pt x="0" y="0"/>
                    </a:lnTo>
                    <a:lnTo>
                      <a:pt x="0" y="1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82" name="Freeform 2924"/>
              <p:cNvSpPr>
                <a:spLocks/>
              </p:cNvSpPr>
              <p:nvPr/>
            </p:nvSpPr>
            <p:spPr bwMode="auto">
              <a:xfrm>
                <a:off x="3973512" y="4162426"/>
                <a:ext cx="0" cy="49213"/>
              </a:xfrm>
              <a:custGeom>
                <a:avLst/>
                <a:gdLst>
                  <a:gd name="T0" fmla="*/ 31 h 31"/>
                  <a:gd name="T1" fmla="*/ 0 h 31"/>
                  <a:gd name="T2" fmla="*/ 31 h 3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31">
                    <a:moveTo>
                      <a:pt x="0" y="31"/>
                    </a:moveTo>
                    <a:lnTo>
                      <a:pt x="0" y="0"/>
                    </a:lnTo>
                    <a:lnTo>
                      <a:pt x="0" y="3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83" name="Freeform 2925"/>
              <p:cNvSpPr>
                <a:spLocks/>
              </p:cNvSpPr>
              <p:nvPr/>
            </p:nvSpPr>
            <p:spPr bwMode="auto">
              <a:xfrm>
                <a:off x="3973512" y="4148138"/>
                <a:ext cx="0" cy="63500"/>
              </a:xfrm>
              <a:custGeom>
                <a:avLst/>
                <a:gdLst>
                  <a:gd name="T0" fmla="*/ 40 h 40"/>
                  <a:gd name="T1" fmla="*/ 0 h 40"/>
                  <a:gd name="T2" fmla="*/ 40 h 40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40">
                    <a:moveTo>
                      <a:pt x="0" y="40"/>
                    </a:moveTo>
                    <a:lnTo>
                      <a:pt x="0" y="0"/>
                    </a:lnTo>
                    <a:lnTo>
                      <a:pt x="0" y="4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84" name="Freeform 2926"/>
              <p:cNvSpPr>
                <a:spLocks/>
              </p:cNvSpPr>
              <p:nvPr/>
            </p:nvSpPr>
            <p:spPr bwMode="auto">
              <a:xfrm>
                <a:off x="3973512" y="4194176"/>
                <a:ext cx="0" cy="17463"/>
              </a:xfrm>
              <a:custGeom>
                <a:avLst/>
                <a:gdLst>
                  <a:gd name="T0" fmla="*/ 11 h 11"/>
                  <a:gd name="T1" fmla="*/ 0 h 11"/>
                  <a:gd name="T2" fmla="*/ 11 h 1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1">
                    <a:moveTo>
                      <a:pt x="0" y="11"/>
                    </a:moveTo>
                    <a:lnTo>
                      <a:pt x="0" y="0"/>
                    </a:lnTo>
                    <a:lnTo>
                      <a:pt x="0" y="1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85" name="Freeform 2927"/>
              <p:cNvSpPr>
                <a:spLocks/>
              </p:cNvSpPr>
              <p:nvPr/>
            </p:nvSpPr>
            <p:spPr bwMode="auto">
              <a:xfrm>
                <a:off x="3973512" y="4095751"/>
                <a:ext cx="0" cy="115888"/>
              </a:xfrm>
              <a:custGeom>
                <a:avLst/>
                <a:gdLst>
                  <a:gd name="T0" fmla="*/ 73 h 73"/>
                  <a:gd name="T1" fmla="*/ 0 h 73"/>
                  <a:gd name="T2" fmla="*/ 73 h 7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73">
                    <a:moveTo>
                      <a:pt x="0" y="73"/>
                    </a:moveTo>
                    <a:lnTo>
                      <a:pt x="0" y="0"/>
                    </a:lnTo>
                    <a:lnTo>
                      <a:pt x="0" y="7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86" name="Freeform 2928"/>
              <p:cNvSpPr>
                <a:spLocks/>
              </p:cNvSpPr>
              <p:nvPr/>
            </p:nvSpPr>
            <p:spPr bwMode="auto">
              <a:xfrm>
                <a:off x="3975100" y="3941763"/>
                <a:ext cx="0" cy="269875"/>
              </a:xfrm>
              <a:custGeom>
                <a:avLst/>
                <a:gdLst>
                  <a:gd name="T0" fmla="*/ 170 h 170"/>
                  <a:gd name="T1" fmla="*/ 0 h 170"/>
                  <a:gd name="T2" fmla="*/ 170 h 170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70">
                    <a:moveTo>
                      <a:pt x="0" y="170"/>
                    </a:moveTo>
                    <a:lnTo>
                      <a:pt x="0" y="0"/>
                    </a:lnTo>
                    <a:lnTo>
                      <a:pt x="0" y="17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87" name="Freeform 2929"/>
              <p:cNvSpPr>
                <a:spLocks/>
              </p:cNvSpPr>
              <p:nvPr/>
            </p:nvSpPr>
            <p:spPr bwMode="auto">
              <a:xfrm>
                <a:off x="3975100" y="4119563"/>
                <a:ext cx="0" cy="92075"/>
              </a:xfrm>
              <a:custGeom>
                <a:avLst/>
                <a:gdLst>
                  <a:gd name="T0" fmla="*/ 58 h 58"/>
                  <a:gd name="T1" fmla="*/ 0 h 58"/>
                  <a:gd name="T2" fmla="*/ 58 h 58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58">
                    <a:moveTo>
                      <a:pt x="0" y="58"/>
                    </a:moveTo>
                    <a:lnTo>
                      <a:pt x="0" y="0"/>
                    </a:lnTo>
                    <a:lnTo>
                      <a:pt x="0" y="5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88" name="Freeform 2930"/>
              <p:cNvSpPr>
                <a:spLocks/>
              </p:cNvSpPr>
              <p:nvPr/>
            </p:nvSpPr>
            <p:spPr bwMode="auto">
              <a:xfrm>
                <a:off x="3994150" y="4146551"/>
                <a:ext cx="0" cy="65088"/>
              </a:xfrm>
              <a:custGeom>
                <a:avLst/>
                <a:gdLst>
                  <a:gd name="T0" fmla="*/ 41 h 41"/>
                  <a:gd name="T1" fmla="*/ 0 h 41"/>
                  <a:gd name="T2" fmla="*/ 41 h 4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41">
                    <a:moveTo>
                      <a:pt x="0" y="41"/>
                    </a:moveTo>
                    <a:lnTo>
                      <a:pt x="0" y="0"/>
                    </a:lnTo>
                    <a:lnTo>
                      <a:pt x="0" y="4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89" name="Freeform 2931"/>
              <p:cNvSpPr>
                <a:spLocks/>
              </p:cNvSpPr>
              <p:nvPr/>
            </p:nvSpPr>
            <p:spPr bwMode="auto">
              <a:xfrm>
                <a:off x="3994150" y="4157663"/>
                <a:ext cx="0" cy="53975"/>
              </a:xfrm>
              <a:custGeom>
                <a:avLst/>
                <a:gdLst>
                  <a:gd name="T0" fmla="*/ 34 h 34"/>
                  <a:gd name="T1" fmla="*/ 0 h 34"/>
                  <a:gd name="T2" fmla="*/ 34 h 34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34">
                    <a:moveTo>
                      <a:pt x="0" y="34"/>
                    </a:moveTo>
                    <a:lnTo>
                      <a:pt x="0" y="0"/>
                    </a:lnTo>
                    <a:lnTo>
                      <a:pt x="0" y="34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90" name="Freeform 2932"/>
              <p:cNvSpPr>
                <a:spLocks/>
              </p:cNvSpPr>
              <p:nvPr/>
            </p:nvSpPr>
            <p:spPr bwMode="auto">
              <a:xfrm>
                <a:off x="3994150" y="4162426"/>
                <a:ext cx="0" cy="49213"/>
              </a:xfrm>
              <a:custGeom>
                <a:avLst/>
                <a:gdLst>
                  <a:gd name="T0" fmla="*/ 31 h 31"/>
                  <a:gd name="T1" fmla="*/ 0 h 31"/>
                  <a:gd name="T2" fmla="*/ 31 h 3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31">
                    <a:moveTo>
                      <a:pt x="0" y="31"/>
                    </a:moveTo>
                    <a:lnTo>
                      <a:pt x="0" y="0"/>
                    </a:lnTo>
                    <a:lnTo>
                      <a:pt x="0" y="3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91" name="Freeform 2933"/>
              <p:cNvSpPr>
                <a:spLocks/>
              </p:cNvSpPr>
              <p:nvPr/>
            </p:nvSpPr>
            <p:spPr bwMode="auto">
              <a:xfrm>
                <a:off x="3994150" y="4097338"/>
                <a:ext cx="0" cy="114300"/>
              </a:xfrm>
              <a:custGeom>
                <a:avLst/>
                <a:gdLst>
                  <a:gd name="T0" fmla="*/ 72 h 72"/>
                  <a:gd name="T1" fmla="*/ 0 h 72"/>
                  <a:gd name="T2" fmla="*/ 72 h 7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72">
                    <a:moveTo>
                      <a:pt x="0" y="72"/>
                    </a:moveTo>
                    <a:lnTo>
                      <a:pt x="0" y="0"/>
                    </a:lnTo>
                    <a:lnTo>
                      <a:pt x="0" y="72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92" name="Freeform 2934"/>
              <p:cNvSpPr>
                <a:spLocks/>
              </p:cNvSpPr>
              <p:nvPr/>
            </p:nvSpPr>
            <p:spPr bwMode="auto">
              <a:xfrm>
                <a:off x="3995737" y="4000501"/>
                <a:ext cx="0" cy="211138"/>
              </a:xfrm>
              <a:custGeom>
                <a:avLst/>
                <a:gdLst>
                  <a:gd name="T0" fmla="*/ 133 h 133"/>
                  <a:gd name="T1" fmla="*/ 0 h 133"/>
                  <a:gd name="T2" fmla="*/ 133 h 13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33">
                    <a:moveTo>
                      <a:pt x="0" y="133"/>
                    </a:moveTo>
                    <a:lnTo>
                      <a:pt x="0" y="0"/>
                    </a:lnTo>
                    <a:lnTo>
                      <a:pt x="0" y="13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93" name="Freeform 2935"/>
              <p:cNvSpPr>
                <a:spLocks/>
              </p:cNvSpPr>
              <p:nvPr/>
            </p:nvSpPr>
            <p:spPr bwMode="auto">
              <a:xfrm>
                <a:off x="3995737" y="3932238"/>
                <a:ext cx="0" cy="279400"/>
              </a:xfrm>
              <a:custGeom>
                <a:avLst/>
                <a:gdLst>
                  <a:gd name="T0" fmla="*/ 176 h 176"/>
                  <a:gd name="T1" fmla="*/ 0 h 176"/>
                  <a:gd name="T2" fmla="*/ 143 h 176"/>
                  <a:gd name="T3" fmla="*/ 176 h 176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76">
                    <a:moveTo>
                      <a:pt x="0" y="176"/>
                    </a:moveTo>
                    <a:lnTo>
                      <a:pt x="0" y="0"/>
                    </a:lnTo>
                    <a:lnTo>
                      <a:pt x="0" y="143"/>
                    </a:lnTo>
                    <a:lnTo>
                      <a:pt x="0" y="17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94" name="Freeform 2936"/>
              <p:cNvSpPr>
                <a:spLocks/>
              </p:cNvSpPr>
              <p:nvPr/>
            </p:nvSpPr>
            <p:spPr bwMode="auto">
              <a:xfrm>
                <a:off x="3995737" y="3959226"/>
                <a:ext cx="0" cy="252413"/>
              </a:xfrm>
              <a:custGeom>
                <a:avLst/>
                <a:gdLst>
                  <a:gd name="T0" fmla="*/ 159 h 159"/>
                  <a:gd name="T1" fmla="*/ 128 h 159"/>
                  <a:gd name="T2" fmla="*/ 0 h 159"/>
                  <a:gd name="T3" fmla="*/ 159 h 159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59">
                    <a:moveTo>
                      <a:pt x="0" y="159"/>
                    </a:moveTo>
                    <a:lnTo>
                      <a:pt x="0" y="128"/>
                    </a:lnTo>
                    <a:lnTo>
                      <a:pt x="0" y="0"/>
                    </a:lnTo>
                    <a:lnTo>
                      <a:pt x="0" y="15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95" name="Freeform 2937"/>
              <p:cNvSpPr>
                <a:spLocks/>
              </p:cNvSpPr>
              <p:nvPr/>
            </p:nvSpPr>
            <p:spPr bwMode="auto">
              <a:xfrm>
                <a:off x="3995737" y="4116388"/>
                <a:ext cx="0" cy="95250"/>
              </a:xfrm>
              <a:custGeom>
                <a:avLst/>
                <a:gdLst>
                  <a:gd name="T0" fmla="*/ 60 h 60"/>
                  <a:gd name="T1" fmla="*/ 0 h 60"/>
                  <a:gd name="T2" fmla="*/ 60 h 60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60">
                    <a:moveTo>
                      <a:pt x="0" y="60"/>
                    </a:moveTo>
                    <a:lnTo>
                      <a:pt x="0" y="0"/>
                    </a:lnTo>
                    <a:lnTo>
                      <a:pt x="0" y="6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96" name="Freeform 2938"/>
              <p:cNvSpPr>
                <a:spLocks/>
              </p:cNvSpPr>
              <p:nvPr/>
            </p:nvSpPr>
            <p:spPr bwMode="auto">
              <a:xfrm>
                <a:off x="3995737" y="4130676"/>
                <a:ext cx="0" cy="80963"/>
              </a:xfrm>
              <a:custGeom>
                <a:avLst/>
                <a:gdLst>
                  <a:gd name="T0" fmla="*/ 51 h 51"/>
                  <a:gd name="T1" fmla="*/ 0 h 51"/>
                  <a:gd name="T2" fmla="*/ 51 h 5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51">
                    <a:moveTo>
                      <a:pt x="0" y="51"/>
                    </a:moveTo>
                    <a:lnTo>
                      <a:pt x="0" y="0"/>
                    </a:lnTo>
                    <a:lnTo>
                      <a:pt x="0" y="5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97" name="Freeform 2939"/>
              <p:cNvSpPr>
                <a:spLocks/>
              </p:cNvSpPr>
              <p:nvPr/>
            </p:nvSpPr>
            <p:spPr bwMode="auto">
              <a:xfrm>
                <a:off x="3995737" y="4164013"/>
                <a:ext cx="0" cy="47625"/>
              </a:xfrm>
              <a:custGeom>
                <a:avLst/>
                <a:gdLst>
                  <a:gd name="T0" fmla="*/ 30 h 30"/>
                  <a:gd name="T1" fmla="*/ 0 h 30"/>
                  <a:gd name="T2" fmla="*/ 30 h 30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30">
                    <a:moveTo>
                      <a:pt x="0" y="30"/>
                    </a:moveTo>
                    <a:lnTo>
                      <a:pt x="0" y="0"/>
                    </a:lnTo>
                    <a:lnTo>
                      <a:pt x="0" y="3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98" name="Freeform 2940"/>
              <p:cNvSpPr>
                <a:spLocks/>
              </p:cNvSpPr>
              <p:nvPr/>
            </p:nvSpPr>
            <p:spPr bwMode="auto">
              <a:xfrm>
                <a:off x="4014787" y="4202113"/>
                <a:ext cx="0" cy="9525"/>
              </a:xfrm>
              <a:custGeom>
                <a:avLst/>
                <a:gdLst>
                  <a:gd name="T0" fmla="*/ 6 h 6"/>
                  <a:gd name="T1" fmla="*/ 0 h 6"/>
                  <a:gd name="T2" fmla="*/ 6 h 6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6">
                    <a:moveTo>
                      <a:pt x="0" y="6"/>
                    </a:moveTo>
                    <a:lnTo>
                      <a:pt x="0" y="0"/>
                    </a:lnTo>
                    <a:lnTo>
                      <a:pt x="0" y="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99" name="Freeform 2941"/>
              <p:cNvSpPr>
                <a:spLocks/>
              </p:cNvSpPr>
              <p:nvPr/>
            </p:nvSpPr>
            <p:spPr bwMode="auto">
              <a:xfrm>
                <a:off x="4014787" y="4200526"/>
                <a:ext cx="0" cy="11113"/>
              </a:xfrm>
              <a:custGeom>
                <a:avLst/>
                <a:gdLst>
                  <a:gd name="T0" fmla="*/ 7 h 7"/>
                  <a:gd name="T1" fmla="*/ 0 h 7"/>
                  <a:gd name="T2" fmla="*/ 7 h 7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7">
                    <a:moveTo>
                      <a:pt x="0" y="7"/>
                    </a:moveTo>
                    <a:lnTo>
                      <a:pt x="0" y="0"/>
                    </a:lnTo>
                    <a:lnTo>
                      <a:pt x="0" y="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00" name="Freeform 2942"/>
              <p:cNvSpPr>
                <a:spLocks/>
              </p:cNvSpPr>
              <p:nvPr/>
            </p:nvSpPr>
            <p:spPr bwMode="auto">
              <a:xfrm>
                <a:off x="4014787" y="4206876"/>
                <a:ext cx="0" cy="4763"/>
              </a:xfrm>
              <a:custGeom>
                <a:avLst/>
                <a:gdLst>
                  <a:gd name="T0" fmla="*/ 3 h 3"/>
                  <a:gd name="T1" fmla="*/ 0 h 3"/>
                  <a:gd name="T2" fmla="*/ 3 h 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3">
                    <a:moveTo>
                      <a:pt x="0" y="3"/>
                    </a:moveTo>
                    <a:lnTo>
                      <a:pt x="0" y="0"/>
                    </a:lnTo>
                    <a:lnTo>
                      <a:pt x="0" y="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01" name="Freeform 2943"/>
              <p:cNvSpPr>
                <a:spLocks/>
              </p:cNvSpPr>
              <p:nvPr/>
            </p:nvSpPr>
            <p:spPr bwMode="auto">
              <a:xfrm>
                <a:off x="4016375" y="4203701"/>
                <a:ext cx="0" cy="7938"/>
              </a:xfrm>
              <a:custGeom>
                <a:avLst/>
                <a:gdLst>
                  <a:gd name="T0" fmla="*/ 5 h 5"/>
                  <a:gd name="T1" fmla="*/ 0 h 5"/>
                  <a:gd name="T2" fmla="*/ 5 h 5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5">
                    <a:moveTo>
                      <a:pt x="0" y="5"/>
                    </a:moveTo>
                    <a:lnTo>
                      <a:pt x="0" y="0"/>
                    </a:lnTo>
                    <a:lnTo>
                      <a:pt x="0" y="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02" name="Freeform 2944"/>
              <p:cNvSpPr>
                <a:spLocks/>
              </p:cNvSpPr>
              <p:nvPr/>
            </p:nvSpPr>
            <p:spPr bwMode="auto">
              <a:xfrm>
                <a:off x="4016375" y="4098926"/>
                <a:ext cx="0" cy="112713"/>
              </a:xfrm>
              <a:custGeom>
                <a:avLst/>
                <a:gdLst>
                  <a:gd name="T0" fmla="*/ 71 h 71"/>
                  <a:gd name="T1" fmla="*/ 0 h 71"/>
                  <a:gd name="T2" fmla="*/ 71 h 7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71">
                    <a:moveTo>
                      <a:pt x="0" y="71"/>
                    </a:moveTo>
                    <a:lnTo>
                      <a:pt x="0" y="0"/>
                    </a:lnTo>
                    <a:lnTo>
                      <a:pt x="0" y="7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03" name="Freeform 2945"/>
              <p:cNvSpPr>
                <a:spLocks/>
              </p:cNvSpPr>
              <p:nvPr/>
            </p:nvSpPr>
            <p:spPr bwMode="auto">
              <a:xfrm>
                <a:off x="4016375" y="4159251"/>
                <a:ext cx="0" cy="52388"/>
              </a:xfrm>
              <a:custGeom>
                <a:avLst/>
                <a:gdLst>
                  <a:gd name="T0" fmla="*/ 33 h 33"/>
                  <a:gd name="T1" fmla="*/ 0 h 33"/>
                  <a:gd name="T2" fmla="*/ 33 h 3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33">
                    <a:moveTo>
                      <a:pt x="0" y="33"/>
                    </a:moveTo>
                    <a:lnTo>
                      <a:pt x="0" y="0"/>
                    </a:lnTo>
                    <a:lnTo>
                      <a:pt x="0" y="3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04" name="Freeform 2946"/>
              <p:cNvSpPr>
                <a:spLocks/>
              </p:cNvSpPr>
              <p:nvPr/>
            </p:nvSpPr>
            <p:spPr bwMode="auto">
              <a:xfrm>
                <a:off x="4016375" y="4011613"/>
                <a:ext cx="0" cy="200025"/>
              </a:xfrm>
              <a:custGeom>
                <a:avLst/>
                <a:gdLst>
                  <a:gd name="T0" fmla="*/ 126 h 126"/>
                  <a:gd name="T1" fmla="*/ 0 h 126"/>
                  <a:gd name="T2" fmla="*/ 126 h 126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26">
                    <a:moveTo>
                      <a:pt x="0" y="126"/>
                    </a:moveTo>
                    <a:lnTo>
                      <a:pt x="0" y="0"/>
                    </a:lnTo>
                    <a:lnTo>
                      <a:pt x="0" y="12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05" name="Freeform 2947"/>
              <p:cNvSpPr>
                <a:spLocks/>
              </p:cNvSpPr>
              <p:nvPr/>
            </p:nvSpPr>
            <p:spPr bwMode="auto">
              <a:xfrm>
                <a:off x="4016375" y="3908426"/>
                <a:ext cx="1588" cy="303213"/>
              </a:xfrm>
              <a:custGeom>
                <a:avLst/>
                <a:gdLst>
                  <a:gd name="T0" fmla="*/ 0 w 1"/>
                  <a:gd name="T1" fmla="*/ 191 h 191"/>
                  <a:gd name="T2" fmla="*/ 0 w 1"/>
                  <a:gd name="T3" fmla="*/ 165 h 191"/>
                  <a:gd name="T4" fmla="*/ 1 w 1"/>
                  <a:gd name="T5" fmla="*/ 0 h 191"/>
                  <a:gd name="T6" fmla="*/ 1 w 1"/>
                  <a:gd name="T7" fmla="*/ 191 h 1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91">
                    <a:moveTo>
                      <a:pt x="0" y="191"/>
                    </a:moveTo>
                    <a:lnTo>
                      <a:pt x="0" y="165"/>
                    </a:lnTo>
                    <a:lnTo>
                      <a:pt x="1" y="0"/>
                    </a:lnTo>
                    <a:lnTo>
                      <a:pt x="1" y="19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06" name="Freeform 2948"/>
              <p:cNvSpPr>
                <a:spLocks/>
              </p:cNvSpPr>
              <p:nvPr/>
            </p:nvSpPr>
            <p:spPr bwMode="auto">
              <a:xfrm>
                <a:off x="4017962" y="4090988"/>
                <a:ext cx="0" cy="120650"/>
              </a:xfrm>
              <a:custGeom>
                <a:avLst/>
                <a:gdLst>
                  <a:gd name="T0" fmla="*/ 76 h 76"/>
                  <a:gd name="T1" fmla="*/ 0 h 76"/>
                  <a:gd name="T2" fmla="*/ 76 h 76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76">
                    <a:moveTo>
                      <a:pt x="0" y="76"/>
                    </a:moveTo>
                    <a:lnTo>
                      <a:pt x="0" y="0"/>
                    </a:lnTo>
                    <a:lnTo>
                      <a:pt x="0" y="7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07" name="Freeform 2949"/>
              <p:cNvSpPr>
                <a:spLocks/>
              </p:cNvSpPr>
              <p:nvPr/>
            </p:nvSpPr>
            <p:spPr bwMode="auto">
              <a:xfrm>
                <a:off x="4017962" y="4205288"/>
                <a:ext cx="0" cy="6350"/>
              </a:xfrm>
              <a:custGeom>
                <a:avLst/>
                <a:gdLst>
                  <a:gd name="T0" fmla="*/ 4 h 4"/>
                  <a:gd name="T1" fmla="*/ 0 h 4"/>
                  <a:gd name="T2" fmla="*/ 4 h 4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4">
                    <a:moveTo>
                      <a:pt x="0" y="4"/>
                    </a:moveTo>
                    <a:lnTo>
                      <a:pt x="0" y="0"/>
                    </a:lnTo>
                    <a:lnTo>
                      <a:pt x="0" y="4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08" name="Freeform 2950"/>
              <p:cNvSpPr>
                <a:spLocks/>
              </p:cNvSpPr>
              <p:nvPr/>
            </p:nvSpPr>
            <p:spPr bwMode="auto">
              <a:xfrm>
                <a:off x="4035425" y="4146551"/>
                <a:ext cx="0" cy="65088"/>
              </a:xfrm>
              <a:custGeom>
                <a:avLst/>
                <a:gdLst>
                  <a:gd name="T0" fmla="*/ 41 h 41"/>
                  <a:gd name="T1" fmla="*/ 0 h 41"/>
                  <a:gd name="T2" fmla="*/ 41 h 4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41">
                    <a:moveTo>
                      <a:pt x="0" y="41"/>
                    </a:moveTo>
                    <a:lnTo>
                      <a:pt x="0" y="0"/>
                    </a:lnTo>
                    <a:lnTo>
                      <a:pt x="0" y="4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09" name="Freeform 2951"/>
              <p:cNvSpPr>
                <a:spLocks/>
              </p:cNvSpPr>
              <p:nvPr/>
            </p:nvSpPr>
            <p:spPr bwMode="auto">
              <a:xfrm>
                <a:off x="4037012" y="4195763"/>
                <a:ext cx="0" cy="15875"/>
              </a:xfrm>
              <a:custGeom>
                <a:avLst/>
                <a:gdLst>
                  <a:gd name="T0" fmla="*/ 10 h 10"/>
                  <a:gd name="T1" fmla="*/ 0 h 10"/>
                  <a:gd name="T2" fmla="*/ 10 h 10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0">
                    <a:moveTo>
                      <a:pt x="0" y="10"/>
                    </a:moveTo>
                    <a:lnTo>
                      <a:pt x="0" y="0"/>
                    </a:lnTo>
                    <a:lnTo>
                      <a:pt x="0" y="1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10" name="Freeform 2952"/>
              <p:cNvSpPr>
                <a:spLocks/>
              </p:cNvSpPr>
              <p:nvPr/>
            </p:nvSpPr>
            <p:spPr bwMode="auto">
              <a:xfrm>
                <a:off x="4037012" y="4194176"/>
                <a:ext cx="0" cy="17463"/>
              </a:xfrm>
              <a:custGeom>
                <a:avLst/>
                <a:gdLst>
                  <a:gd name="T0" fmla="*/ 11 h 11"/>
                  <a:gd name="T1" fmla="*/ 0 h 11"/>
                  <a:gd name="T2" fmla="*/ 11 h 1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1">
                    <a:moveTo>
                      <a:pt x="0" y="11"/>
                    </a:moveTo>
                    <a:lnTo>
                      <a:pt x="0" y="0"/>
                    </a:lnTo>
                    <a:lnTo>
                      <a:pt x="0" y="1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11" name="Freeform 2953"/>
              <p:cNvSpPr>
                <a:spLocks/>
              </p:cNvSpPr>
              <p:nvPr/>
            </p:nvSpPr>
            <p:spPr bwMode="auto">
              <a:xfrm>
                <a:off x="4037012" y="4189413"/>
                <a:ext cx="0" cy="22225"/>
              </a:xfrm>
              <a:custGeom>
                <a:avLst/>
                <a:gdLst>
                  <a:gd name="T0" fmla="*/ 14 h 14"/>
                  <a:gd name="T1" fmla="*/ 0 h 14"/>
                  <a:gd name="T2" fmla="*/ 14 h 14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4">
                    <a:moveTo>
                      <a:pt x="0" y="14"/>
                    </a:moveTo>
                    <a:lnTo>
                      <a:pt x="0" y="0"/>
                    </a:lnTo>
                    <a:lnTo>
                      <a:pt x="0" y="14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12" name="Freeform 2954"/>
              <p:cNvSpPr>
                <a:spLocks/>
              </p:cNvSpPr>
              <p:nvPr/>
            </p:nvSpPr>
            <p:spPr bwMode="auto">
              <a:xfrm>
                <a:off x="4037012" y="4171951"/>
                <a:ext cx="0" cy="39688"/>
              </a:xfrm>
              <a:custGeom>
                <a:avLst/>
                <a:gdLst>
                  <a:gd name="T0" fmla="*/ 25 h 25"/>
                  <a:gd name="T1" fmla="*/ 0 h 25"/>
                  <a:gd name="T2" fmla="*/ 25 h 25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5">
                    <a:moveTo>
                      <a:pt x="0" y="25"/>
                    </a:moveTo>
                    <a:lnTo>
                      <a:pt x="0" y="0"/>
                    </a:lnTo>
                    <a:lnTo>
                      <a:pt x="0" y="2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13" name="Freeform 2955"/>
              <p:cNvSpPr>
                <a:spLocks/>
              </p:cNvSpPr>
              <p:nvPr/>
            </p:nvSpPr>
            <p:spPr bwMode="auto">
              <a:xfrm>
                <a:off x="4037012" y="4179888"/>
                <a:ext cx="0" cy="31750"/>
              </a:xfrm>
              <a:custGeom>
                <a:avLst/>
                <a:gdLst>
                  <a:gd name="T0" fmla="*/ 20 h 20"/>
                  <a:gd name="T1" fmla="*/ 0 h 20"/>
                  <a:gd name="T2" fmla="*/ 20 h 20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0">
                    <a:moveTo>
                      <a:pt x="0" y="20"/>
                    </a:moveTo>
                    <a:lnTo>
                      <a:pt x="0" y="0"/>
                    </a:lnTo>
                    <a:lnTo>
                      <a:pt x="0" y="2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14" name="Freeform 2956"/>
              <p:cNvSpPr>
                <a:spLocks/>
              </p:cNvSpPr>
              <p:nvPr/>
            </p:nvSpPr>
            <p:spPr bwMode="auto">
              <a:xfrm>
                <a:off x="4037012" y="4178301"/>
                <a:ext cx="0" cy="33338"/>
              </a:xfrm>
              <a:custGeom>
                <a:avLst/>
                <a:gdLst>
                  <a:gd name="T0" fmla="*/ 21 h 21"/>
                  <a:gd name="T1" fmla="*/ 0 h 21"/>
                  <a:gd name="T2" fmla="*/ 21 h 2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1">
                    <a:moveTo>
                      <a:pt x="0" y="21"/>
                    </a:moveTo>
                    <a:lnTo>
                      <a:pt x="0" y="0"/>
                    </a:lnTo>
                    <a:lnTo>
                      <a:pt x="0" y="2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15" name="Freeform 2957"/>
              <p:cNvSpPr>
                <a:spLocks/>
              </p:cNvSpPr>
              <p:nvPr/>
            </p:nvSpPr>
            <p:spPr bwMode="auto">
              <a:xfrm>
                <a:off x="4037012" y="4064001"/>
                <a:ext cx="0" cy="147638"/>
              </a:xfrm>
              <a:custGeom>
                <a:avLst/>
                <a:gdLst>
                  <a:gd name="T0" fmla="*/ 93 h 93"/>
                  <a:gd name="T1" fmla="*/ 0 h 93"/>
                  <a:gd name="T2" fmla="*/ 93 h 9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93">
                    <a:moveTo>
                      <a:pt x="0" y="93"/>
                    </a:moveTo>
                    <a:lnTo>
                      <a:pt x="0" y="0"/>
                    </a:lnTo>
                    <a:lnTo>
                      <a:pt x="0" y="9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16" name="Freeform 2958"/>
              <p:cNvSpPr>
                <a:spLocks/>
              </p:cNvSpPr>
              <p:nvPr/>
            </p:nvSpPr>
            <p:spPr bwMode="auto">
              <a:xfrm>
                <a:off x="4037012" y="4191001"/>
                <a:ext cx="0" cy="20638"/>
              </a:xfrm>
              <a:custGeom>
                <a:avLst/>
                <a:gdLst>
                  <a:gd name="T0" fmla="*/ 13 h 13"/>
                  <a:gd name="T1" fmla="*/ 0 h 13"/>
                  <a:gd name="T2" fmla="*/ 13 h 1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3">
                    <a:moveTo>
                      <a:pt x="0" y="13"/>
                    </a:moveTo>
                    <a:lnTo>
                      <a:pt x="0" y="0"/>
                    </a:lnTo>
                    <a:lnTo>
                      <a:pt x="0" y="1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17" name="Freeform 2959"/>
              <p:cNvSpPr>
                <a:spLocks/>
              </p:cNvSpPr>
              <p:nvPr/>
            </p:nvSpPr>
            <p:spPr bwMode="auto">
              <a:xfrm>
                <a:off x="4037012" y="4035426"/>
                <a:ext cx="0" cy="176213"/>
              </a:xfrm>
              <a:custGeom>
                <a:avLst/>
                <a:gdLst>
                  <a:gd name="T0" fmla="*/ 111 h 111"/>
                  <a:gd name="T1" fmla="*/ 0 h 111"/>
                  <a:gd name="T2" fmla="*/ 34 h 111"/>
                  <a:gd name="T3" fmla="*/ 28 h 111"/>
                  <a:gd name="T4" fmla="*/ 111 h 11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</a:cxnLst>
                <a:rect l="0" t="0" r="r" b="b"/>
                <a:pathLst>
                  <a:path h="111">
                    <a:moveTo>
                      <a:pt x="0" y="111"/>
                    </a:moveTo>
                    <a:lnTo>
                      <a:pt x="0" y="0"/>
                    </a:lnTo>
                    <a:lnTo>
                      <a:pt x="0" y="34"/>
                    </a:lnTo>
                    <a:lnTo>
                      <a:pt x="0" y="28"/>
                    </a:lnTo>
                    <a:lnTo>
                      <a:pt x="0" y="11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18" name="Freeform 2960"/>
              <p:cNvSpPr>
                <a:spLocks/>
              </p:cNvSpPr>
              <p:nvPr/>
            </p:nvSpPr>
            <p:spPr bwMode="auto">
              <a:xfrm>
                <a:off x="4037012" y="3889376"/>
                <a:ext cx="1588" cy="322263"/>
              </a:xfrm>
              <a:custGeom>
                <a:avLst/>
                <a:gdLst>
                  <a:gd name="T0" fmla="*/ 0 w 1"/>
                  <a:gd name="T1" fmla="*/ 203 h 203"/>
                  <a:gd name="T2" fmla="*/ 0 w 1"/>
                  <a:gd name="T3" fmla="*/ 0 h 203"/>
                  <a:gd name="T4" fmla="*/ 1 w 1"/>
                  <a:gd name="T5" fmla="*/ 203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03">
                    <a:moveTo>
                      <a:pt x="0" y="203"/>
                    </a:moveTo>
                    <a:lnTo>
                      <a:pt x="0" y="0"/>
                    </a:lnTo>
                    <a:lnTo>
                      <a:pt x="1" y="20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19" name="Freeform 2961"/>
              <p:cNvSpPr>
                <a:spLocks/>
              </p:cNvSpPr>
              <p:nvPr/>
            </p:nvSpPr>
            <p:spPr bwMode="auto">
              <a:xfrm>
                <a:off x="4038600" y="4149726"/>
                <a:ext cx="0" cy="61913"/>
              </a:xfrm>
              <a:custGeom>
                <a:avLst/>
                <a:gdLst>
                  <a:gd name="T0" fmla="*/ 39 h 39"/>
                  <a:gd name="T1" fmla="*/ 0 h 39"/>
                  <a:gd name="T2" fmla="*/ 39 h 39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39">
                    <a:moveTo>
                      <a:pt x="0" y="39"/>
                    </a:moveTo>
                    <a:lnTo>
                      <a:pt x="0" y="0"/>
                    </a:lnTo>
                    <a:lnTo>
                      <a:pt x="0" y="3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20" name="Freeform 2962"/>
              <p:cNvSpPr>
                <a:spLocks/>
              </p:cNvSpPr>
              <p:nvPr/>
            </p:nvSpPr>
            <p:spPr bwMode="auto">
              <a:xfrm>
                <a:off x="4057650" y="4183063"/>
                <a:ext cx="0" cy="28575"/>
              </a:xfrm>
              <a:custGeom>
                <a:avLst/>
                <a:gdLst>
                  <a:gd name="T0" fmla="*/ 18 h 18"/>
                  <a:gd name="T1" fmla="*/ 0 h 18"/>
                  <a:gd name="T2" fmla="*/ 18 h 18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8">
                    <a:moveTo>
                      <a:pt x="0" y="18"/>
                    </a:moveTo>
                    <a:lnTo>
                      <a:pt x="0" y="0"/>
                    </a:lnTo>
                    <a:lnTo>
                      <a:pt x="0" y="1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21" name="Freeform 2963"/>
              <p:cNvSpPr>
                <a:spLocks/>
              </p:cNvSpPr>
              <p:nvPr/>
            </p:nvSpPr>
            <p:spPr bwMode="auto">
              <a:xfrm>
                <a:off x="4057650" y="4197351"/>
                <a:ext cx="0" cy="14288"/>
              </a:xfrm>
              <a:custGeom>
                <a:avLst/>
                <a:gdLst>
                  <a:gd name="T0" fmla="*/ 9 h 9"/>
                  <a:gd name="T1" fmla="*/ 0 h 9"/>
                  <a:gd name="T2" fmla="*/ 9 h 9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9">
                    <a:moveTo>
                      <a:pt x="0" y="9"/>
                    </a:moveTo>
                    <a:lnTo>
                      <a:pt x="0" y="0"/>
                    </a:lnTo>
                    <a:lnTo>
                      <a:pt x="0" y="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22" name="Freeform 2964"/>
              <p:cNvSpPr>
                <a:spLocks/>
              </p:cNvSpPr>
              <p:nvPr/>
            </p:nvSpPr>
            <p:spPr bwMode="auto">
              <a:xfrm>
                <a:off x="4057650" y="4122738"/>
                <a:ext cx="0" cy="88900"/>
              </a:xfrm>
              <a:custGeom>
                <a:avLst/>
                <a:gdLst>
                  <a:gd name="T0" fmla="*/ 56 h 56"/>
                  <a:gd name="T1" fmla="*/ 0 h 56"/>
                  <a:gd name="T2" fmla="*/ 56 h 56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56">
                    <a:moveTo>
                      <a:pt x="0" y="56"/>
                    </a:moveTo>
                    <a:lnTo>
                      <a:pt x="0" y="0"/>
                    </a:lnTo>
                    <a:lnTo>
                      <a:pt x="0" y="5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23" name="Freeform 2965"/>
              <p:cNvSpPr>
                <a:spLocks/>
              </p:cNvSpPr>
              <p:nvPr/>
            </p:nvSpPr>
            <p:spPr bwMode="auto">
              <a:xfrm>
                <a:off x="4057650" y="4160838"/>
                <a:ext cx="0" cy="50800"/>
              </a:xfrm>
              <a:custGeom>
                <a:avLst/>
                <a:gdLst>
                  <a:gd name="T0" fmla="*/ 32 h 32"/>
                  <a:gd name="T1" fmla="*/ 0 h 32"/>
                  <a:gd name="T2" fmla="*/ 32 h 3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32">
                    <a:moveTo>
                      <a:pt x="0" y="32"/>
                    </a:moveTo>
                    <a:lnTo>
                      <a:pt x="0" y="0"/>
                    </a:lnTo>
                    <a:lnTo>
                      <a:pt x="0" y="32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24" name="Freeform 2966"/>
              <p:cNvSpPr>
                <a:spLocks/>
              </p:cNvSpPr>
              <p:nvPr/>
            </p:nvSpPr>
            <p:spPr bwMode="auto">
              <a:xfrm>
                <a:off x="4057650" y="4151313"/>
                <a:ext cx="0" cy="60325"/>
              </a:xfrm>
              <a:custGeom>
                <a:avLst/>
                <a:gdLst>
                  <a:gd name="T0" fmla="*/ 38 h 38"/>
                  <a:gd name="T1" fmla="*/ 0 h 38"/>
                  <a:gd name="T2" fmla="*/ 38 h 38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38">
                    <a:moveTo>
                      <a:pt x="0" y="38"/>
                    </a:moveTo>
                    <a:lnTo>
                      <a:pt x="0" y="0"/>
                    </a:lnTo>
                    <a:lnTo>
                      <a:pt x="0" y="3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25" name="Freeform 2967"/>
              <p:cNvSpPr>
                <a:spLocks/>
              </p:cNvSpPr>
              <p:nvPr/>
            </p:nvSpPr>
            <p:spPr bwMode="auto">
              <a:xfrm>
                <a:off x="4057650" y="4144963"/>
                <a:ext cx="0" cy="66675"/>
              </a:xfrm>
              <a:custGeom>
                <a:avLst/>
                <a:gdLst>
                  <a:gd name="T0" fmla="*/ 42 h 42"/>
                  <a:gd name="T1" fmla="*/ 0 h 42"/>
                  <a:gd name="T2" fmla="*/ 42 h 4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42">
                    <a:moveTo>
                      <a:pt x="0" y="42"/>
                    </a:moveTo>
                    <a:lnTo>
                      <a:pt x="0" y="0"/>
                    </a:lnTo>
                    <a:lnTo>
                      <a:pt x="0" y="42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26" name="Freeform 2968"/>
              <p:cNvSpPr>
                <a:spLocks/>
              </p:cNvSpPr>
              <p:nvPr/>
            </p:nvSpPr>
            <p:spPr bwMode="auto">
              <a:xfrm>
                <a:off x="4057650" y="4168776"/>
                <a:ext cx="0" cy="42863"/>
              </a:xfrm>
              <a:custGeom>
                <a:avLst/>
                <a:gdLst>
                  <a:gd name="T0" fmla="*/ 27 h 27"/>
                  <a:gd name="T1" fmla="*/ 0 h 27"/>
                  <a:gd name="T2" fmla="*/ 27 h 27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7">
                    <a:moveTo>
                      <a:pt x="0" y="27"/>
                    </a:moveTo>
                    <a:lnTo>
                      <a:pt x="0" y="0"/>
                    </a:lnTo>
                    <a:lnTo>
                      <a:pt x="0" y="2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27" name="Freeform 2969"/>
              <p:cNvSpPr>
                <a:spLocks/>
              </p:cNvSpPr>
              <p:nvPr/>
            </p:nvSpPr>
            <p:spPr bwMode="auto">
              <a:xfrm>
                <a:off x="4057650" y="4173538"/>
                <a:ext cx="0" cy="38100"/>
              </a:xfrm>
              <a:custGeom>
                <a:avLst/>
                <a:gdLst>
                  <a:gd name="T0" fmla="*/ 24 h 24"/>
                  <a:gd name="T1" fmla="*/ 0 h 24"/>
                  <a:gd name="T2" fmla="*/ 24 h 24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4">
                    <a:moveTo>
                      <a:pt x="0" y="24"/>
                    </a:moveTo>
                    <a:lnTo>
                      <a:pt x="0" y="0"/>
                    </a:lnTo>
                    <a:lnTo>
                      <a:pt x="0" y="24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28" name="Freeform 2970"/>
              <p:cNvSpPr>
                <a:spLocks/>
              </p:cNvSpPr>
              <p:nvPr/>
            </p:nvSpPr>
            <p:spPr bwMode="auto">
              <a:xfrm>
                <a:off x="4057650" y="4090988"/>
                <a:ext cx="0" cy="120650"/>
              </a:xfrm>
              <a:custGeom>
                <a:avLst/>
                <a:gdLst>
                  <a:gd name="T0" fmla="*/ 76 h 76"/>
                  <a:gd name="T1" fmla="*/ 0 h 76"/>
                  <a:gd name="T2" fmla="*/ 76 h 76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76">
                    <a:moveTo>
                      <a:pt x="0" y="76"/>
                    </a:moveTo>
                    <a:lnTo>
                      <a:pt x="0" y="0"/>
                    </a:lnTo>
                    <a:lnTo>
                      <a:pt x="0" y="7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29" name="Freeform 2971"/>
              <p:cNvSpPr>
                <a:spLocks/>
              </p:cNvSpPr>
              <p:nvPr/>
            </p:nvSpPr>
            <p:spPr bwMode="auto">
              <a:xfrm>
                <a:off x="4057650" y="4154488"/>
                <a:ext cx="0" cy="57150"/>
              </a:xfrm>
              <a:custGeom>
                <a:avLst/>
                <a:gdLst>
                  <a:gd name="T0" fmla="*/ 36 h 36"/>
                  <a:gd name="T1" fmla="*/ 0 h 36"/>
                  <a:gd name="T2" fmla="*/ 36 h 36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36">
                    <a:moveTo>
                      <a:pt x="0" y="36"/>
                    </a:moveTo>
                    <a:lnTo>
                      <a:pt x="0" y="0"/>
                    </a:lnTo>
                    <a:lnTo>
                      <a:pt x="0" y="3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30" name="Freeform 2972"/>
              <p:cNvSpPr>
                <a:spLocks/>
              </p:cNvSpPr>
              <p:nvPr/>
            </p:nvSpPr>
            <p:spPr bwMode="auto">
              <a:xfrm>
                <a:off x="4057650" y="4122738"/>
                <a:ext cx="0" cy="88900"/>
              </a:xfrm>
              <a:custGeom>
                <a:avLst/>
                <a:gdLst>
                  <a:gd name="T0" fmla="*/ 56 h 56"/>
                  <a:gd name="T1" fmla="*/ 0 h 56"/>
                  <a:gd name="T2" fmla="*/ 56 h 56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56">
                    <a:moveTo>
                      <a:pt x="0" y="56"/>
                    </a:moveTo>
                    <a:lnTo>
                      <a:pt x="0" y="0"/>
                    </a:lnTo>
                    <a:lnTo>
                      <a:pt x="0" y="5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31" name="Freeform 2973"/>
              <p:cNvSpPr>
                <a:spLocks/>
              </p:cNvSpPr>
              <p:nvPr/>
            </p:nvSpPr>
            <p:spPr bwMode="auto">
              <a:xfrm>
                <a:off x="4057650" y="4078288"/>
                <a:ext cx="0" cy="133350"/>
              </a:xfrm>
              <a:custGeom>
                <a:avLst/>
                <a:gdLst>
                  <a:gd name="T0" fmla="*/ 84 h 84"/>
                  <a:gd name="T1" fmla="*/ 0 h 84"/>
                  <a:gd name="T2" fmla="*/ 84 h 84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84">
                    <a:moveTo>
                      <a:pt x="0" y="84"/>
                    </a:moveTo>
                    <a:lnTo>
                      <a:pt x="0" y="0"/>
                    </a:lnTo>
                    <a:lnTo>
                      <a:pt x="0" y="84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32" name="Freeform 2974"/>
              <p:cNvSpPr>
                <a:spLocks/>
              </p:cNvSpPr>
              <p:nvPr/>
            </p:nvSpPr>
            <p:spPr bwMode="auto">
              <a:xfrm>
                <a:off x="4057650" y="3929063"/>
                <a:ext cx="1588" cy="282575"/>
              </a:xfrm>
              <a:custGeom>
                <a:avLst/>
                <a:gdLst>
                  <a:gd name="T0" fmla="*/ 0 w 1"/>
                  <a:gd name="T1" fmla="*/ 178 h 178"/>
                  <a:gd name="T2" fmla="*/ 1 w 1"/>
                  <a:gd name="T3" fmla="*/ 0 h 178"/>
                  <a:gd name="T4" fmla="*/ 1 w 1"/>
                  <a:gd name="T5" fmla="*/ 101 h 178"/>
                  <a:gd name="T6" fmla="*/ 1 w 1"/>
                  <a:gd name="T7" fmla="*/ 178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78">
                    <a:moveTo>
                      <a:pt x="0" y="178"/>
                    </a:moveTo>
                    <a:lnTo>
                      <a:pt x="1" y="0"/>
                    </a:lnTo>
                    <a:lnTo>
                      <a:pt x="1" y="101"/>
                    </a:lnTo>
                    <a:lnTo>
                      <a:pt x="1" y="17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33" name="Freeform 2975"/>
              <p:cNvSpPr>
                <a:spLocks/>
              </p:cNvSpPr>
              <p:nvPr/>
            </p:nvSpPr>
            <p:spPr bwMode="auto">
              <a:xfrm>
                <a:off x="4059237" y="4205288"/>
                <a:ext cx="0" cy="6350"/>
              </a:xfrm>
              <a:custGeom>
                <a:avLst/>
                <a:gdLst>
                  <a:gd name="T0" fmla="*/ 4 h 4"/>
                  <a:gd name="T1" fmla="*/ 0 h 4"/>
                  <a:gd name="T2" fmla="*/ 4 h 4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4">
                    <a:moveTo>
                      <a:pt x="0" y="4"/>
                    </a:moveTo>
                    <a:lnTo>
                      <a:pt x="0" y="0"/>
                    </a:lnTo>
                    <a:lnTo>
                      <a:pt x="0" y="4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34" name="Freeform 2976"/>
              <p:cNvSpPr>
                <a:spLocks/>
              </p:cNvSpPr>
              <p:nvPr/>
            </p:nvSpPr>
            <p:spPr bwMode="auto">
              <a:xfrm>
                <a:off x="4059237" y="3859213"/>
                <a:ext cx="0" cy="352425"/>
              </a:xfrm>
              <a:custGeom>
                <a:avLst/>
                <a:gdLst>
                  <a:gd name="T0" fmla="*/ 222 h 222"/>
                  <a:gd name="T1" fmla="*/ 0 h 222"/>
                  <a:gd name="T2" fmla="*/ 196 h 222"/>
                  <a:gd name="T3" fmla="*/ 222 h 22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22">
                    <a:moveTo>
                      <a:pt x="0" y="222"/>
                    </a:moveTo>
                    <a:lnTo>
                      <a:pt x="0" y="0"/>
                    </a:lnTo>
                    <a:lnTo>
                      <a:pt x="0" y="196"/>
                    </a:lnTo>
                    <a:lnTo>
                      <a:pt x="0" y="222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35" name="Freeform 2977"/>
              <p:cNvSpPr>
                <a:spLocks/>
              </p:cNvSpPr>
              <p:nvPr/>
            </p:nvSpPr>
            <p:spPr bwMode="auto">
              <a:xfrm>
                <a:off x="4059237" y="3889376"/>
                <a:ext cx="0" cy="322263"/>
              </a:xfrm>
              <a:custGeom>
                <a:avLst/>
                <a:gdLst>
                  <a:gd name="T0" fmla="*/ 203 h 203"/>
                  <a:gd name="T1" fmla="*/ 112 h 203"/>
                  <a:gd name="T2" fmla="*/ 0 h 203"/>
                  <a:gd name="T3" fmla="*/ 203 h 20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03">
                    <a:moveTo>
                      <a:pt x="0" y="203"/>
                    </a:moveTo>
                    <a:lnTo>
                      <a:pt x="0" y="112"/>
                    </a:lnTo>
                    <a:lnTo>
                      <a:pt x="0" y="0"/>
                    </a:lnTo>
                    <a:lnTo>
                      <a:pt x="0" y="20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36" name="Freeform 2978"/>
              <p:cNvSpPr>
                <a:spLocks/>
              </p:cNvSpPr>
              <p:nvPr/>
            </p:nvSpPr>
            <p:spPr bwMode="auto">
              <a:xfrm>
                <a:off x="4059237" y="4167188"/>
                <a:ext cx="0" cy="44450"/>
              </a:xfrm>
              <a:custGeom>
                <a:avLst/>
                <a:gdLst>
                  <a:gd name="T0" fmla="*/ 28 h 28"/>
                  <a:gd name="T1" fmla="*/ 0 h 28"/>
                  <a:gd name="T2" fmla="*/ 28 h 28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8">
                    <a:moveTo>
                      <a:pt x="0" y="28"/>
                    </a:moveTo>
                    <a:lnTo>
                      <a:pt x="0" y="0"/>
                    </a:lnTo>
                    <a:lnTo>
                      <a:pt x="0" y="2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37" name="Freeform 2979"/>
              <p:cNvSpPr>
                <a:spLocks/>
              </p:cNvSpPr>
              <p:nvPr/>
            </p:nvSpPr>
            <p:spPr bwMode="auto">
              <a:xfrm>
                <a:off x="4059237" y="4198938"/>
                <a:ext cx="0" cy="12700"/>
              </a:xfrm>
              <a:custGeom>
                <a:avLst/>
                <a:gdLst>
                  <a:gd name="T0" fmla="*/ 8 h 8"/>
                  <a:gd name="T1" fmla="*/ 0 h 8"/>
                  <a:gd name="T2" fmla="*/ 8 h 8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8">
                    <a:moveTo>
                      <a:pt x="0" y="8"/>
                    </a:moveTo>
                    <a:lnTo>
                      <a:pt x="0" y="0"/>
                    </a:lnTo>
                    <a:lnTo>
                      <a:pt x="0" y="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38" name="Freeform 2980"/>
              <p:cNvSpPr>
                <a:spLocks/>
              </p:cNvSpPr>
              <p:nvPr/>
            </p:nvSpPr>
            <p:spPr bwMode="auto">
              <a:xfrm>
                <a:off x="4078287" y="4205288"/>
                <a:ext cx="0" cy="6350"/>
              </a:xfrm>
              <a:custGeom>
                <a:avLst/>
                <a:gdLst>
                  <a:gd name="T0" fmla="*/ 4 h 4"/>
                  <a:gd name="T1" fmla="*/ 0 h 4"/>
                  <a:gd name="T2" fmla="*/ 4 h 4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4">
                    <a:moveTo>
                      <a:pt x="0" y="4"/>
                    </a:moveTo>
                    <a:lnTo>
                      <a:pt x="0" y="0"/>
                    </a:lnTo>
                    <a:lnTo>
                      <a:pt x="0" y="4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39" name="Freeform 2981"/>
              <p:cNvSpPr>
                <a:spLocks/>
              </p:cNvSpPr>
              <p:nvPr/>
            </p:nvSpPr>
            <p:spPr bwMode="auto">
              <a:xfrm>
                <a:off x="4078287" y="4111626"/>
                <a:ext cx="0" cy="100013"/>
              </a:xfrm>
              <a:custGeom>
                <a:avLst/>
                <a:gdLst>
                  <a:gd name="T0" fmla="*/ 63 h 63"/>
                  <a:gd name="T1" fmla="*/ 0 h 63"/>
                  <a:gd name="T2" fmla="*/ 63 h 6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63">
                    <a:moveTo>
                      <a:pt x="0" y="63"/>
                    </a:moveTo>
                    <a:lnTo>
                      <a:pt x="0" y="0"/>
                    </a:lnTo>
                    <a:lnTo>
                      <a:pt x="0" y="6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40" name="Freeform 2982"/>
              <p:cNvSpPr>
                <a:spLocks/>
              </p:cNvSpPr>
              <p:nvPr/>
            </p:nvSpPr>
            <p:spPr bwMode="auto">
              <a:xfrm>
                <a:off x="4078287" y="4087813"/>
                <a:ext cx="0" cy="123825"/>
              </a:xfrm>
              <a:custGeom>
                <a:avLst/>
                <a:gdLst>
                  <a:gd name="T0" fmla="*/ 78 h 78"/>
                  <a:gd name="T1" fmla="*/ 0 h 78"/>
                  <a:gd name="T2" fmla="*/ 78 h 78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78">
                    <a:moveTo>
                      <a:pt x="0" y="78"/>
                    </a:moveTo>
                    <a:lnTo>
                      <a:pt x="0" y="0"/>
                    </a:lnTo>
                    <a:lnTo>
                      <a:pt x="0" y="7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41" name="Freeform 2983"/>
              <p:cNvSpPr>
                <a:spLocks/>
              </p:cNvSpPr>
              <p:nvPr/>
            </p:nvSpPr>
            <p:spPr bwMode="auto">
              <a:xfrm>
                <a:off x="4078287" y="4090988"/>
                <a:ext cx="1588" cy="120650"/>
              </a:xfrm>
              <a:custGeom>
                <a:avLst/>
                <a:gdLst>
                  <a:gd name="T0" fmla="*/ 0 w 1"/>
                  <a:gd name="T1" fmla="*/ 76 h 76"/>
                  <a:gd name="T2" fmla="*/ 1 w 1"/>
                  <a:gd name="T3" fmla="*/ 0 h 76"/>
                  <a:gd name="T4" fmla="*/ 1 w 1"/>
                  <a:gd name="T5" fmla="*/ 76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76">
                    <a:moveTo>
                      <a:pt x="0" y="76"/>
                    </a:moveTo>
                    <a:lnTo>
                      <a:pt x="1" y="0"/>
                    </a:lnTo>
                    <a:lnTo>
                      <a:pt x="1" y="7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42" name="Freeform 2984"/>
              <p:cNvSpPr>
                <a:spLocks/>
              </p:cNvSpPr>
              <p:nvPr/>
            </p:nvSpPr>
            <p:spPr bwMode="auto">
              <a:xfrm>
                <a:off x="4079875" y="4041776"/>
                <a:ext cx="0" cy="169863"/>
              </a:xfrm>
              <a:custGeom>
                <a:avLst/>
                <a:gdLst>
                  <a:gd name="T0" fmla="*/ 107 h 107"/>
                  <a:gd name="T1" fmla="*/ 0 h 107"/>
                  <a:gd name="T2" fmla="*/ 107 h 107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07">
                    <a:moveTo>
                      <a:pt x="0" y="107"/>
                    </a:moveTo>
                    <a:lnTo>
                      <a:pt x="0" y="0"/>
                    </a:lnTo>
                    <a:lnTo>
                      <a:pt x="0" y="10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43" name="Freeform 2985"/>
              <p:cNvSpPr>
                <a:spLocks/>
              </p:cNvSpPr>
              <p:nvPr/>
            </p:nvSpPr>
            <p:spPr bwMode="auto">
              <a:xfrm>
                <a:off x="4079875" y="3965576"/>
                <a:ext cx="0" cy="246063"/>
              </a:xfrm>
              <a:custGeom>
                <a:avLst/>
                <a:gdLst>
                  <a:gd name="T0" fmla="*/ 155 h 155"/>
                  <a:gd name="T1" fmla="*/ 0 h 155"/>
                  <a:gd name="T2" fmla="*/ 155 h 155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55">
                    <a:moveTo>
                      <a:pt x="0" y="155"/>
                    </a:moveTo>
                    <a:lnTo>
                      <a:pt x="0" y="0"/>
                    </a:lnTo>
                    <a:lnTo>
                      <a:pt x="0" y="15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44" name="Freeform 2986"/>
              <p:cNvSpPr>
                <a:spLocks/>
              </p:cNvSpPr>
              <p:nvPr/>
            </p:nvSpPr>
            <p:spPr bwMode="auto">
              <a:xfrm>
                <a:off x="4079875" y="3908426"/>
                <a:ext cx="0" cy="303213"/>
              </a:xfrm>
              <a:custGeom>
                <a:avLst/>
                <a:gdLst>
                  <a:gd name="T0" fmla="*/ 191 h 191"/>
                  <a:gd name="T1" fmla="*/ 0 h 191"/>
                  <a:gd name="T2" fmla="*/ 83 h 191"/>
                  <a:gd name="T3" fmla="*/ 191 h 19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91">
                    <a:moveTo>
                      <a:pt x="0" y="191"/>
                    </a:moveTo>
                    <a:lnTo>
                      <a:pt x="0" y="0"/>
                    </a:lnTo>
                    <a:lnTo>
                      <a:pt x="0" y="83"/>
                    </a:lnTo>
                    <a:lnTo>
                      <a:pt x="0" y="19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45" name="Freeform 2987"/>
              <p:cNvSpPr>
                <a:spLocks/>
              </p:cNvSpPr>
              <p:nvPr/>
            </p:nvSpPr>
            <p:spPr bwMode="auto">
              <a:xfrm>
                <a:off x="4079875" y="3827463"/>
                <a:ext cx="0" cy="384175"/>
              </a:xfrm>
              <a:custGeom>
                <a:avLst/>
                <a:gdLst>
                  <a:gd name="T0" fmla="*/ 242 h 242"/>
                  <a:gd name="T1" fmla="*/ 194 h 242"/>
                  <a:gd name="T2" fmla="*/ 0 h 242"/>
                  <a:gd name="T3" fmla="*/ 242 h 24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42">
                    <a:moveTo>
                      <a:pt x="0" y="242"/>
                    </a:moveTo>
                    <a:lnTo>
                      <a:pt x="0" y="194"/>
                    </a:lnTo>
                    <a:lnTo>
                      <a:pt x="0" y="0"/>
                    </a:lnTo>
                    <a:lnTo>
                      <a:pt x="0" y="242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46" name="Freeform 2988"/>
              <p:cNvSpPr>
                <a:spLocks/>
              </p:cNvSpPr>
              <p:nvPr/>
            </p:nvSpPr>
            <p:spPr bwMode="auto">
              <a:xfrm>
                <a:off x="4079875" y="4114801"/>
                <a:ext cx="0" cy="96838"/>
              </a:xfrm>
              <a:custGeom>
                <a:avLst/>
                <a:gdLst>
                  <a:gd name="T0" fmla="*/ 61 h 61"/>
                  <a:gd name="T1" fmla="*/ 0 h 61"/>
                  <a:gd name="T2" fmla="*/ 61 h 6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61">
                    <a:moveTo>
                      <a:pt x="0" y="61"/>
                    </a:moveTo>
                    <a:lnTo>
                      <a:pt x="0" y="0"/>
                    </a:lnTo>
                    <a:lnTo>
                      <a:pt x="0" y="6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47" name="Freeform 2989"/>
              <p:cNvSpPr>
                <a:spLocks/>
              </p:cNvSpPr>
              <p:nvPr/>
            </p:nvSpPr>
            <p:spPr bwMode="auto">
              <a:xfrm>
                <a:off x="4079875" y="4140201"/>
                <a:ext cx="0" cy="71438"/>
              </a:xfrm>
              <a:custGeom>
                <a:avLst/>
                <a:gdLst>
                  <a:gd name="T0" fmla="*/ 45 h 45"/>
                  <a:gd name="T1" fmla="*/ 0 h 45"/>
                  <a:gd name="T2" fmla="*/ 45 h 45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45">
                    <a:moveTo>
                      <a:pt x="0" y="45"/>
                    </a:moveTo>
                    <a:lnTo>
                      <a:pt x="0" y="0"/>
                    </a:lnTo>
                    <a:lnTo>
                      <a:pt x="0" y="4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48" name="Freeform 2990"/>
              <p:cNvSpPr>
                <a:spLocks/>
              </p:cNvSpPr>
              <p:nvPr/>
            </p:nvSpPr>
            <p:spPr bwMode="auto">
              <a:xfrm>
                <a:off x="4079875" y="4187826"/>
                <a:ext cx="0" cy="23813"/>
              </a:xfrm>
              <a:custGeom>
                <a:avLst/>
                <a:gdLst>
                  <a:gd name="T0" fmla="*/ 15 h 15"/>
                  <a:gd name="T1" fmla="*/ 0 h 15"/>
                  <a:gd name="T2" fmla="*/ 15 h 15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5">
                    <a:moveTo>
                      <a:pt x="0" y="15"/>
                    </a:moveTo>
                    <a:lnTo>
                      <a:pt x="0" y="0"/>
                    </a:lnTo>
                    <a:lnTo>
                      <a:pt x="0" y="1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49" name="Freeform 2991"/>
              <p:cNvSpPr>
                <a:spLocks/>
              </p:cNvSpPr>
              <p:nvPr/>
            </p:nvSpPr>
            <p:spPr bwMode="auto">
              <a:xfrm>
                <a:off x="4098925" y="4141788"/>
                <a:ext cx="0" cy="69850"/>
              </a:xfrm>
              <a:custGeom>
                <a:avLst/>
                <a:gdLst>
                  <a:gd name="T0" fmla="*/ 44 h 44"/>
                  <a:gd name="T1" fmla="*/ 0 h 44"/>
                  <a:gd name="T2" fmla="*/ 44 h 44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44">
                    <a:moveTo>
                      <a:pt x="0" y="44"/>
                    </a:moveTo>
                    <a:lnTo>
                      <a:pt x="0" y="0"/>
                    </a:lnTo>
                    <a:lnTo>
                      <a:pt x="0" y="44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50" name="Freeform 2992"/>
              <p:cNvSpPr>
                <a:spLocks/>
              </p:cNvSpPr>
              <p:nvPr/>
            </p:nvSpPr>
            <p:spPr bwMode="auto">
              <a:xfrm>
                <a:off x="4098925" y="4117976"/>
                <a:ext cx="0" cy="93663"/>
              </a:xfrm>
              <a:custGeom>
                <a:avLst/>
                <a:gdLst>
                  <a:gd name="T0" fmla="*/ 59 h 59"/>
                  <a:gd name="T1" fmla="*/ 0 h 59"/>
                  <a:gd name="T2" fmla="*/ 59 h 59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59">
                    <a:moveTo>
                      <a:pt x="0" y="59"/>
                    </a:moveTo>
                    <a:lnTo>
                      <a:pt x="0" y="0"/>
                    </a:lnTo>
                    <a:lnTo>
                      <a:pt x="0" y="5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51" name="Freeform 2993"/>
              <p:cNvSpPr>
                <a:spLocks/>
              </p:cNvSpPr>
              <p:nvPr/>
            </p:nvSpPr>
            <p:spPr bwMode="auto">
              <a:xfrm>
                <a:off x="4098925" y="4067176"/>
                <a:ext cx="0" cy="144463"/>
              </a:xfrm>
              <a:custGeom>
                <a:avLst/>
                <a:gdLst>
                  <a:gd name="T0" fmla="*/ 91 h 91"/>
                  <a:gd name="T1" fmla="*/ 0 h 91"/>
                  <a:gd name="T2" fmla="*/ 91 h 9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91">
                    <a:moveTo>
                      <a:pt x="0" y="91"/>
                    </a:moveTo>
                    <a:lnTo>
                      <a:pt x="0" y="0"/>
                    </a:lnTo>
                    <a:lnTo>
                      <a:pt x="0" y="9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52" name="Freeform 2994"/>
              <p:cNvSpPr>
                <a:spLocks/>
              </p:cNvSpPr>
              <p:nvPr/>
            </p:nvSpPr>
            <p:spPr bwMode="auto">
              <a:xfrm>
                <a:off x="4098925" y="4200526"/>
                <a:ext cx="0" cy="11113"/>
              </a:xfrm>
              <a:custGeom>
                <a:avLst/>
                <a:gdLst>
                  <a:gd name="T0" fmla="*/ 7 h 7"/>
                  <a:gd name="T1" fmla="*/ 0 h 7"/>
                  <a:gd name="T2" fmla="*/ 7 h 7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7">
                    <a:moveTo>
                      <a:pt x="0" y="7"/>
                    </a:moveTo>
                    <a:lnTo>
                      <a:pt x="0" y="0"/>
                    </a:lnTo>
                    <a:lnTo>
                      <a:pt x="0" y="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53" name="Freeform 2995"/>
              <p:cNvSpPr>
                <a:spLocks/>
              </p:cNvSpPr>
              <p:nvPr/>
            </p:nvSpPr>
            <p:spPr bwMode="auto">
              <a:xfrm>
                <a:off x="4098925" y="4073526"/>
                <a:ext cx="0" cy="138113"/>
              </a:xfrm>
              <a:custGeom>
                <a:avLst/>
                <a:gdLst>
                  <a:gd name="T0" fmla="*/ 87 h 87"/>
                  <a:gd name="T1" fmla="*/ 0 h 87"/>
                  <a:gd name="T2" fmla="*/ 87 h 87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87">
                    <a:moveTo>
                      <a:pt x="0" y="87"/>
                    </a:moveTo>
                    <a:lnTo>
                      <a:pt x="0" y="0"/>
                    </a:lnTo>
                    <a:lnTo>
                      <a:pt x="0" y="8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54" name="Freeform 2996"/>
              <p:cNvSpPr>
                <a:spLocks/>
              </p:cNvSpPr>
              <p:nvPr/>
            </p:nvSpPr>
            <p:spPr bwMode="auto">
              <a:xfrm>
                <a:off x="4098925" y="4148138"/>
                <a:ext cx="0" cy="63500"/>
              </a:xfrm>
              <a:custGeom>
                <a:avLst/>
                <a:gdLst>
                  <a:gd name="T0" fmla="*/ 40 h 40"/>
                  <a:gd name="T1" fmla="*/ 0 h 40"/>
                  <a:gd name="T2" fmla="*/ 40 h 40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40">
                    <a:moveTo>
                      <a:pt x="0" y="40"/>
                    </a:moveTo>
                    <a:lnTo>
                      <a:pt x="0" y="0"/>
                    </a:lnTo>
                    <a:lnTo>
                      <a:pt x="0" y="4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55" name="Freeform 2997"/>
              <p:cNvSpPr>
                <a:spLocks/>
              </p:cNvSpPr>
              <p:nvPr/>
            </p:nvSpPr>
            <p:spPr bwMode="auto">
              <a:xfrm>
                <a:off x="4098925" y="4075113"/>
                <a:ext cx="1588" cy="136525"/>
              </a:xfrm>
              <a:custGeom>
                <a:avLst/>
                <a:gdLst>
                  <a:gd name="T0" fmla="*/ 0 w 1"/>
                  <a:gd name="T1" fmla="*/ 86 h 86"/>
                  <a:gd name="T2" fmla="*/ 1 w 1"/>
                  <a:gd name="T3" fmla="*/ 0 h 86"/>
                  <a:gd name="T4" fmla="*/ 1 w 1"/>
                  <a:gd name="T5" fmla="*/ 86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86">
                    <a:moveTo>
                      <a:pt x="0" y="86"/>
                    </a:moveTo>
                    <a:lnTo>
                      <a:pt x="1" y="0"/>
                    </a:lnTo>
                    <a:lnTo>
                      <a:pt x="1" y="8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56" name="Freeform 2998"/>
              <p:cNvSpPr>
                <a:spLocks/>
              </p:cNvSpPr>
              <p:nvPr/>
            </p:nvSpPr>
            <p:spPr bwMode="auto">
              <a:xfrm>
                <a:off x="4100512" y="3833813"/>
                <a:ext cx="1588" cy="377825"/>
              </a:xfrm>
              <a:custGeom>
                <a:avLst/>
                <a:gdLst>
                  <a:gd name="T0" fmla="*/ 0 w 1"/>
                  <a:gd name="T1" fmla="*/ 238 h 238"/>
                  <a:gd name="T2" fmla="*/ 0 w 1"/>
                  <a:gd name="T3" fmla="*/ 0 h 238"/>
                  <a:gd name="T4" fmla="*/ 1 w 1"/>
                  <a:gd name="T5" fmla="*/ 238 h 2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38">
                    <a:moveTo>
                      <a:pt x="0" y="238"/>
                    </a:moveTo>
                    <a:lnTo>
                      <a:pt x="0" y="0"/>
                    </a:lnTo>
                    <a:lnTo>
                      <a:pt x="1" y="23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57" name="Freeform 2999"/>
              <p:cNvSpPr>
                <a:spLocks/>
              </p:cNvSpPr>
              <p:nvPr/>
            </p:nvSpPr>
            <p:spPr bwMode="auto">
              <a:xfrm>
                <a:off x="4102100" y="3992563"/>
                <a:ext cx="0" cy="219075"/>
              </a:xfrm>
              <a:custGeom>
                <a:avLst/>
                <a:gdLst>
                  <a:gd name="T0" fmla="*/ 138 h 138"/>
                  <a:gd name="T1" fmla="*/ 133 h 138"/>
                  <a:gd name="T2" fmla="*/ 0 h 138"/>
                  <a:gd name="T3" fmla="*/ 138 h 138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38">
                    <a:moveTo>
                      <a:pt x="0" y="138"/>
                    </a:moveTo>
                    <a:lnTo>
                      <a:pt x="0" y="133"/>
                    </a:lnTo>
                    <a:lnTo>
                      <a:pt x="0" y="0"/>
                    </a:lnTo>
                    <a:lnTo>
                      <a:pt x="0" y="13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58" name="Freeform 3000"/>
              <p:cNvSpPr>
                <a:spLocks/>
              </p:cNvSpPr>
              <p:nvPr/>
            </p:nvSpPr>
            <p:spPr bwMode="auto">
              <a:xfrm>
                <a:off x="4102100" y="4044951"/>
                <a:ext cx="0" cy="166688"/>
              </a:xfrm>
              <a:custGeom>
                <a:avLst/>
                <a:gdLst>
                  <a:gd name="T0" fmla="*/ 105 h 105"/>
                  <a:gd name="T1" fmla="*/ 0 h 105"/>
                  <a:gd name="T2" fmla="*/ 105 h 105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05">
                    <a:moveTo>
                      <a:pt x="0" y="105"/>
                    </a:moveTo>
                    <a:lnTo>
                      <a:pt x="0" y="0"/>
                    </a:lnTo>
                    <a:lnTo>
                      <a:pt x="0" y="10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59" name="Freeform 3001"/>
              <p:cNvSpPr>
                <a:spLocks/>
              </p:cNvSpPr>
              <p:nvPr/>
            </p:nvSpPr>
            <p:spPr bwMode="auto">
              <a:xfrm>
                <a:off x="4102100" y="4114801"/>
                <a:ext cx="0" cy="96838"/>
              </a:xfrm>
              <a:custGeom>
                <a:avLst/>
                <a:gdLst>
                  <a:gd name="T0" fmla="*/ 61 h 61"/>
                  <a:gd name="T1" fmla="*/ 0 h 61"/>
                  <a:gd name="T2" fmla="*/ 61 h 6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61">
                    <a:moveTo>
                      <a:pt x="0" y="61"/>
                    </a:moveTo>
                    <a:lnTo>
                      <a:pt x="0" y="0"/>
                    </a:lnTo>
                    <a:lnTo>
                      <a:pt x="0" y="6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60" name="Freeform 3002"/>
              <p:cNvSpPr>
                <a:spLocks/>
              </p:cNvSpPr>
              <p:nvPr/>
            </p:nvSpPr>
            <p:spPr bwMode="auto">
              <a:xfrm>
                <a:off x="4102100" y="4164013"/>
                <a:ext cx="0" cy="47625"/>
              </a:xfrm>
              <a:custGeom>
                <a:avLst/>
                <a:gdLst>
                  <a:gd name="T0" fmla="*/ 30 h 30"/>
                  <a:gd name="T1" fmla="*/ 0 h 30"/>
                  <a:gd name="T2" fmla="*/ 30 h 30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30">
                    <a:moveTo>
                      <a:pt x="0" y="30"/>
                    </a:moveTo>
                    <a:lnTo>
                      <a:pt x="0" y="0"/>
                    </a:lnTo>
                    <a:lnTo>
                      <a:pt x="0" y="3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61" name="Freeform 3003"/>
              <p:cNvSpPr>
                <a:spLocks/>
              </p:cNvSpPr>
              <p:nvPr/>
            </p:nvSpPr>
            <p:spPr bwMode="auto">
              <a:xfrm>
                <a:off x="4119562" y="4178301"/>
                <a:ext cx="0" cy="33338"/>
              </a:xfrm>
              <a:custGeom>
                <a:avLst/>
                <a:gdLst>
                  <a:gd name="T0" fmla="*/ 21 h 21"/>
                  <a:gd name="T1" fmla="*/ 0 h 21"/>
                  <a:gd name="T2" fmla="*/ 21 h 2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1">
                    <a:moveTo>
                      <a:pt x="0" y="21"/>
                    </a:moveTo>
                    <a:lnTo>
                      <a:pt x="0" y="0"/>
                    </a:lnTo>
                    <a:lnTo>
                      <a:pt x="0" y="2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62" name="Freeform 3004"/>
              <p:cNvSpPr>
                <a:spLocks/>
              </p:cNvSpPr>
              <p:nvPr/>
            </p:nvSpPr>
            <p:spPr bwMode="auto">
              <a:xfrm>
                <a:off x="4119562" y="4175126"/>
                <a:ext cx="0" cy="36513"/>
              </a:xfrm>
              <a:custGeom>
                <a:avLst/>
                <a:gdLst>
                  <a:gd name="T0" fmla="*/ 23 h 23"/>
                  <a:gd name="T1" fmla="*/ 0 h 23"/>
                  <a:gd name="T2" fmla="*/ 23 h 2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3">
                    <a:moveTo>
                      <a:pt x="0" y="23"/>
                    </a:moveTo>
                    <a:lnTo>
                      <a:pt x="0" y="0"/>
                    </a:lnTo>
                    <a:lnTo>
                      <a:pt x="0" y="2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63" name="Freeform 3005"/>
              <p:cNvSpPr>
                <a:spLocks/>
              </p:cNvSpPr>
              <p:nvPr/>
            </p:nvSpPr>
            <p:spPr bwMode="auto">
              <a:xfrm>
                <a:off x="4119562" y="4129088"/>
                <a:ext cx="0" cy="82550"/>
              </a:xfrm>
              <a:custGeom>
                <a:avLst/>
                <a:gdLst>
                  <a:gd name="T0" fmla="*/ 52 h 52"/>
                  <a:gd name="T1" fmla="*/ 0 h 52"/>
                  <a:gd name="T2" fmla="*/ 52 h 5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52">
                    <a:moveTo>
                      <a:pt x="0" y="52"/>
                    </a:moveTo>
                    <a:lnTo>
                      <a:pt x="0" y="0"/>
                    </a:lnTo>
                    <a:lnTo>
                      <a:pt x="0" y="52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64" name="Freeform 3006"/>
              <p:cNvSpPr>
                <a:spLocks/>
              </p:cNvSpPr>
              <p:nvPr/>
            </p:nvSpPr>
            <p:spPr bwMode="auto">
              <a:xfrm>
                <a:off x="4121150" y="4051301"/>
                <a:ext cx="0" cy="160338"/>
              </a:xfrm>
              <a:custGeom>
                <a:avLst/>
                <a:gdLst>
                  <a:gd name="T0" fmla="*/ 101 h 101"/>
                  <a:gd name="T1" fmla="*/ 0 h 101"/>
                  <a:gd name="T2" fmla="*/ 101 h 10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01">
                    <a:moveTo>
                      <a:pt x="0" y="101"/>
                    </a:moveTo>
                    <a:lnTo>
                      <a:pt x="0" y="0"/>
                    </a:lnTo>
                    <a:lnTo>
                      <a:pt x="0" y="10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65" name="Freeform 3007"/>
              <p:cNvSpPr>
                <a:spLocks/>
              </p:cNvSpPr>
              <p:nvPr/>
            </p:nvSpPr>
            <p:spPr bwMode="auto">
              <a:xfrm>
                <a:off x="4121150" y="4087813"/>
                <a:ext cx="0" cy="123825"/>
              </a:xfrm>
              <a:custGeom>
                <a:avLst/>
                <a:gdLst>
                  <a:gd name="T0" fmla="*/ 78 h 78"/>
                  <a:gd name="T1" fmla="*/ 0 h 78"/>
                  <a:gd name="T2" fmla="*/ 78 h 78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78">
                    <a:moveTo>
                      <a:pt x="0" y="78"/>
                    </a:moveTo>
                    <a:lnTo>
                      <a:pt x="0" y="0"/>
                    </a:lnTo>
                    <a:lnTo>
                      <a:pt x="0" y="7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66" name="Freeform 3008"/>
              <p:cNvSpPr>
                <a:spLocks/>
              </p:cNvSpPr>
              <p:nvPr/>
            </p:nvSpPr>
            <p:spPr bwMode="auto">
              <a:xfrm>
                <a:off x="4121150" y="4149726"/>
                <a:ext cx="0" cy="61913"/>
              </a:xfrm>
              <a:custGeom>
                <a:avLst/>
                <a:gdLst>
                  <a:gd name="T0" fmla="*/ 39 h 39"/>
                  <a:gd name="T1" fmla="*/ 0 h 39"/>
                  <a:gd name="T2" fmla="*/ 39 h 39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39">
                    <a:moveTo>
                      <a:pt x="0" y="39"/>
                    </a:moveTo>
                    <a:lnTo>
                      <a:pt x="0" y="0"/>
                    </a:lnTo>
                    <a:lnTo>
                      <a:pt x="0" y="3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67" name="Freeform 3009"/>
              <p:cNvSpPr>
                <a:spLocks/>
              </p:cNvSpPr>
              <p:nvPr/>
            </p:nvSpPr>
            <p:spPr bwMode="auto">
              <a:xfrm>
                <a:off x="4121150" y="4060826"/>
                <a:ext cx="0" cy="150813"/>
              </a:xfrm>
              <a:custGeom>
                <a:avLst/>
                <a:gdLst>
                  <a:gd name="T0" fmla="*/ 95 h 95"/>
                  <a:gd name="T1" fmla="*/ 0 h 95"/>
                  <a:gd name="T2" fmla="*/ 95 h 95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95">
                    <a:moveTo>
                      <a:pt x="0" y="95"/>
                    </a:moveTo>
                    <a:lnTo>
                      <a:pt x="0" y="0"/>
                    </a:lnTo>
                    <a:lnTo>
                      <a:pt x="0" y="9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68" name="Freeform 3010"/>
              <p:cNvSpPr>
                <a:spLocks/>
              </p:cNvSpPr>
              <p:nvPr/>
            </p:nvSpPr>
            <p:spPr bwMode="auto">
              <a:xfrm>
                <a:off x="4121150" y="3811588"/>
                <a:ext cx="1588" cy="400050"/>
              </a:xfrm>
              <a:custGeom>
                <a:avLst/>
                <a:gdLst>
                  <a:gd name="T0" fmla="*/ 0 w 1"/>
                  <a:gd name="T1" fmla="*/ 252 h 252"/>
                  <a:gd name="T2" fmla="*/ 0 w 1"/>
                  <a:gd name="T3" fmla="*/ 49 h 252"/>
                  <a:gd name="T4" fmla="*/ 0 w 1"/>
                  <a:gd name="T5" fmla="*/ 59 h 252"/>
                  <a:gd name="T6" fmla="*/ 0 w 1"/>
                  <a:gd name="T7" fmla="*/ 80 h 252"/>
                  <a:gd name="T8" fmla="*/ 1 w 1"/>
                  <a:gd name="T9" fmla="*/ 0 h 252"/>
                  <a:gd name="T10" fmla="*/ 1 w 1"/>
                  <a:gd name="T11" fmla="*/ 252 h 2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252">
                    <a:moveTo>
                      <a:pt x="0" y="252"/>
                    </a:moveTo>
                    <a:lnTo>
                      <a:pt x="0" y="49"/>
                    </a:lnTo>
                    <a:lnTo>
                      <a:pt x="0" y="59"/>
                    </a:lnTo>
                    <a:lnTo>
                      <a:pt x="0" y="80"/>
                    </a:lnTo>
                    <a:lnTo>
                      <a:pt x="1" y="0"/>
                    </a:lnTo>
                    <a:lnTo>
                      <a:pt x="1" y="252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69" name="Freeform 3011"/>
              <p:cNvSpPr>
                <a:spLocks/>
              </p:cNvSpPr>
              <p:nvPr/>
            </p:nvSpPr>
            <p:spPr bwMode="auto">
              <a:xfrm>
                <a:off x="4122737" y="4110038"/>
                <a:ext cx="0" cy="101600"/>
              </a:xfrm>
              <a:custGeom>
                <a:avLst/>
                <a:gdLst>
                  <a:gd name="T0" fmla="*/ 64 h 64"/>
                  <a:gd name="T1" fmla="*/ 0 h 64"/>
                  <a:gd name="T2" fmla="*/ 64 h 64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64">
                    <a:moveTo>
                      <a:pt x="0" y="64"/>
                    </a:moveTo>
                    <a:lnTo>
                      <a:pt x="0" y="0"/>
                    </a:lnTo>
                    <a:lnTo>
                      <a:pt x="0" y="64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70" name="Freeform 3012"/>
              <p:cNvSpPr>
                <a:spLocks/>
              </p:cNvSpPr>
              <p:nvPr/>
            </p:nvSpPr>
            <p:spPr bwMode="auto">
              <a:xfrm>
                <a:off x="4122737" y="4083051"/>
                <a:ext cx="0" cy="128588"/>
              </a:xfrm>
              <a:custGeom>
                <a:avLst/>
                <a:gdLst>
                  <a:gd name="T0" fmla="*/ 81 h 81"/>
                  <a:gd name="T1" fmla="*/ 0 h 81"/>
                  <a:gd name="T2" fmla="*/ 48 h 81"/>
                  <a:gd name="T3" fmla="*/ 81 h 8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81">
                    <a:moveTo>
                      <a:pt x="0" y="81"/>
                    </a:moveTo>
                    <a:lnTo>
                      <a:pt x="0" y="0"/>
                    </a:lnTo>
                    <a:lnTo>
                      <a:pt x="0" y="48"/>
                    </a:lnTo>
                    <a:lnTo>
                      <a:pt x="0" y="8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71" name="Freeform 3013"/>
              <p:cNvSpPr>
                <a:spLocks/>
              </p:cNvSpPr>
              <p:nvPr/>
            </p:nvSpPr>
            <p:spPr bwMode="auto">
              <a:xfrm>
                <a:off x="4122737" y="4110038"/>
                <a:ext cx="0" cy="101600"/>
              </a:xfrm>
              <a:custGeom>
                <a:avLst/>
                <a:gdLst>
                  <a:gd name="T0" fmla="*/ 64 h 64"/>
                  <a:gd name="T1" fmla="*/ 39 h 64"/>
                  <a:gd name="T2" fmla="*/ 0 h 64"/>
                  <a:gd name="T3" fmla="*/ 64 h 64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64">
                    <a:moveTo>
                      <a:pt x="0" y="64"/>
                    </a:moveTo>
                    <a:lnTo>
                      <a:pt x="0" y="39"/>
                    </a:lnTo>
                    <a:lnTo>
                      <a:pt x="0" y="0"/>
                    </a:lnTo>
                    <a:lnTo>
                      <a:pt x="0" y="64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72" name="Freeform 3014"/>
              <p:cNvSpPr>
                <a:spLocks/>
              </p:cNvSpPr>
              <p:nvPr/>
            </p:nvSpPr>
            <p:spPr bwMode="auto">
              <a:xfrm>
                <a:off x="4141787" y="4151313"/>
                <a:ext cx="0" cy="60325"/>
              </a:xfrm>
              <a:custGeom>
                <a:avLst/>
                <a:gdLst>
                  <a:gd name="T0" fmla="*/ 38 h 38"/>
                  <a:gd name="T1" fmla="*/ 0 h 38"/>
                  <a:gd name="T2" fmla="*/ 38 h 38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38">
                    <a:moveTo>
                      <a:pt x="0" y="38"/>
                    </a:moveTo>
                    <a:lnTo>
                      <a:pt x="0" y="0"/>
                    </a:lnTo>
                    <a:lnTo>
                      <a:pt x="0" y="3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73" name="Freeform 3015"/>
              <p:cNvSpPr>
                <a:spLocks/>
              </p:cNvSpPr>
              <p:nvPr/>
            </p:nvSpPr>
            <p:spPr bwMode="auto">
              <a:xfrm>
                <a:off x="4141787" y="4159251"/>
                <a:ext cx="0" cy="52388"/>
              </a:xfrm>
              <a:custGeom>
                <a:avLst/>
                <a:gdLst>
                  <a:gd name="T0" fmla="*/ 33 h 33"/>
                  <a:gd name="T1" fmla="*/ 0 h 33"/>
                  <a:gd name="T2" fmla="*/ 33 h 3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33">
                    <a:moveTo>
                      <a:pt x="0" y="33"/>
                    </a:moveTo>
                    <a:lnTo>
                      <a:pt x="0" y="0"/>
                    </a:lnTo>
                    <a:lnTo>
                      <a:pt x="0" y="3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74" name="Freeform 3016"/>
              <p:cNvSpPr>
                <a:spLocks/>
              </p:cNvSpPr>
              <p:nvPr/>
            </p:nvSpPr>
            <p:spPr bwMode="auto">
              <a:xfrm>
                <a:off x="4141787" y="4067176"/>
                <a:ext cx="0" cy="144463"/>
              </a:xfrm>
              <a:custGeom>
                <a:avLst/>
                <a:gdLst>
                  <a:gd name="T0" fmla="*/ 91 h 91"/>
                  <a:gd name="T1" fmla="*/ 0 h 91"/>
                  <a:gd name="T2" fmla="*/ 91 h 9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91">
                    <a:moveTo>
                      <a:pt x="0" y="91"/>
                    </a:moveTo>
                    <a:lnTo>
                      <a:pt x="0" y="0"/>
                    </a:lnTo>
                    <a:lnTo>
                      <a:pt x="0" y="9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75" name="Freeform 3017"/>
              <p:cNvSpPr>
                <a:spLocks/>
              </p:cNvSpPr>
              <p:nvPr/>
            </p:nvSpPr>
            <p:spPr bwMode="auto">
              <a:xfrm>
                <a:off x="4141787" y="4086226"/>
                <a:ext cx="0" cy="125413"/>
              </a:xfrm>
              <a:custGeom>
                <a:avLst/>
                <a:gdLst>
                  <a:gd name="T0" fmla="*/ 79 h 79"/>
                  <a:gd name="T1" fmla="*/ 0 h 79"/>
                  <a:gd name="T2" fmla="*/ 79 h 79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79">
                    <a:moveTo>
                      <a:pt x="0" y="79"/>
                    </a:moveTo>
                    <a:lnTo>
                      <a:pt x="0" y="0"/>
                    </a:lnTo>
                    <a:lnTo>
                      <a:pt x="0" y="7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76" name="Freeform 3018"/>
              <p:cNvSpPr>
                <a:spLocks/>
              </p:cNvSpPr>
              <p:nvPr/>
            </p:nvSpPr>
            <p:spPr bwMode="auto">
              <a:xfrm>
                <a:off x="4141787" y="4102101"/>
                <a:ext cx="0" cy="109538"/>
              </a:xfrm>
              <a:custGeom>
                <a:avLst/>
                <a:gdLst>
                  <a:gd name="T0" fmla="*/ 69 h 69"/>
                  <a:gd name="T1" fmla="*/ 0 h 69"/>
                  <a:gd name="T2" fmla="*/ 69 h 69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69">
                    <a:moveTo>
                      <a:pt x="0" y="69"/>
                    </a:moveTo>
                    <a:lnTo>
                      <a:pt x="0" y="0"/>
                    </a:lnTo>
                    <a:lnTo>
                      <a:pt x="0" y="6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77" name="Freeform 3019"/>
              <p:cNvSpPr>
                <a:spLocks/>
              </p:cNvSpPr>
              <p:nvPr/>
            </p:nvSpPr>
            <p:spPr bwMode="auto">
              <a:xfrm>
                <a:off x="4141787" y="4022726"/>
                <a:ext cx="0" cy="188913"/>
              </a:xfrm>
              <a:custGeom>
                <a:avLst/>
                <a:gdLst>
                  <a:gd name="T0" fmla="*/ 119 h 119"/>
                  <a:gd name="T1" fmla="*/ 0 h 119"/>
                  <a:gd name="T2" fmla="*/ 119 h 119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19">
                    <a:moveTo>
                      <a:pt x="0" y="119"/>
                    </a:moveTo>
                    <a:lnTo>
                      <a:pt x="0" y="0"/>
                    </a:lnTo>
                    <a:lnTo>
                      <a:pt x="0" y="11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78" name="Freeform 3020"/>
              <p:cNvSpPr>
                <a:spLocks/>
              </p:cNvSpPr>
              <p:nvPr/>
            </p:nvSpPr>
            <p:spPr bwMode="auto">
              <a:xfrm>
                <a:off x="4141787" y="4097338"/>
                <a:ext cx="0" cy="114300"/>
              </a:xfrm>
              <a:custGeom>
                <a:avLst/>
                <a:gdLst>
                  <a:gd name="T0" fmla="*/ 72 h 72"/>
                  <a:gd name="T1" fmla="*/ 0 h 72"/>
                  <a:gd name="T2" fmla="*/ 72 h 7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72">
                    <a:moveTo>
                      <a:pt x="0" y="72"/>
                    </a:moveTo>
                    <a:lnTo>
                      <a:pt x="0" y="0"/>
                    </a:lnTo>
                    <a:lnTo>
                      <a:pt x="0" y="72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79" name="Freeform 3021"/>
              <p:cNvSpPr>
                <a:spLocks/>
              </p:cNvSpPr>
              <p:nvPr/>
            </p:nvSpPr>
            <p:spPr bwMode="auto">
              <a:xfrm>
                <a:off x="4141787" y="421163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80" name="Freeform 3022"/>
              <p:cNvSpPr>
                <a:spLocks/>
              </p:cNvSpPr>
              <p:nvPr/>
            </p:nvSpPr>
            <p:spPr bwMode="auto">
              <a:xfrm>
                <a:off x="4141787" y="3908426"/>
                <a:ext cx="0" cy="303213"/>
              </a:xfrm>
              <a:custGeom>
                <a:avLst/>
                <a:gdLst>
                  <a:gd name="T0" fmla="*/ 191 h 191"/>
                  <a:gd name="T1" fmla="*/ 0 h 191"/>
                  <a:gd name="T2" fmla="*/ 175 h 191"/>
                  <a:gd name="T3" fmla="*/ 191 h 19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91">
                    <a:moveTo>
                      <a:pt x="0" y="191"/>
                    </a:moveTo>
                    <a:lnTo>
                      <a:pt x="0" y="0"/>
                    </a:lnTo>
                    <a:lnTo>
                      <a:pt x="0" y="175"/>
                    </a:lnTo>
                    <a:lnTo>
                      <a:pt x="0" y="19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81" name="Freeform 3023"/>
              <p:cNvSpPr>
                <a:spLocks/>
              </p:cNvSpPr>
              <p:nvPr/>
            </p:nvSpPr>
            <p:spPr bwMode="auto">
              <a:xfrm>
                <a:off x="4141787" y="3762376"/>
                <a:ext cx="1588" cy="449263"/>
              </a:xfrm>
              <a:custGeom>
                <a:avLst/>
                <a:gdLst>
                  <a:gd name="T0" fmla="*/ 0 w 1"/>
                  <a:gd name="T1" fmla="*/ 283 h 283"/>
                  <a:gd name="T2" fmla="*/ 0 w 1"/>
                  <a:gd name="T3" fmla="*/ 217 h 283"/>
                  <a:gd name="T4" fmla="*/ 1 w 1"/>
                  <a:gd name="T5" fmla="*/ 0 h 283"/>
                  <a:gd name="T6" fmla="*/ 1 w 1"/>
                  <a:gd name="T7" fmla="*/ 283 h 2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83">
                    <a:moveTo>
                      <a:pt x="0" y="283"/>
                    </a:moveTo>
                    <a:lnTo>
                      <a:pt x="0" y="217"/>
                    </a:lnTo>
                    <a:lnTo>
                      <a:pt x="1" y="0"/>
                    </a:lnTo>
                    <a:lnTo>
                      <a:pt x="1" y="28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82" name="Freeform 3024"/>
              <p:cNvSpPr>
                <a:spLocks/>
              </p:cNvSpPr>
              <p:nvPr/>
            </p:nvSpPr>
            <p:spPr bwMode="auto">
              <a:xfrm>
                <a:off x="4143375" y="4111626"/>
                <a:ext cx="0" cy="100013"/>
              </a:xfrm>
              <a:custGeom>
                <a:avLst/>
                <a:gdLst>
                  <a:gd name="T0" fmla="*/ 63 h 63"/>
                  <a:gd name="T1" fmla="*/ 0 h 63"/>
                  <a:gd name="T2" fmla="*/ 39 h 63"/>
                  <a:gd name="T3" fmla="*/ 52 h 63"/>
                  <a:gd name="T4" fmla="*/ 63 h 6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</a:cxnLst>
                <a:rect l="0" t="0" r="r" b="b"/>
                <a:pathLst>
                  <a:path h="63">
                    <a:moveTo>
                      <a:pt x="0" y="63"/>
                    </a:moveTo>
                    <a:lnTo>
                      <a:pt x="0" y="0"/>
                    </a:lnTo>
                    <a:lnTo>
                      <a:pt x="0" y="39"/>
                    </a:lnTo>
                    <a:lnTo>
                      <a:pt x="0" y="52"/>
                    </a:lnTo>
                    <a:lnTo>
                      <a:pt x="0" y="6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83" name="Freeform 3025"/>
              <p:cNvSpPr>
                <a:spLocks/>
              </p:cNvSpPr>
              <p:nvPr/>
            </p:nvSpPr>
            <p:spPr bwMode="auto">
              <a:xfrm>
                <a:off x="4162425" y="4195763"/>
                <a:ext cx="0" cy="15875"/>
              </a:xfrm>
              <a:custGeom>
                <a:avLst/>
                <a:gdLst>
                  <a:gd name="T0" fmla="*/ 10 h 10"/>
                  <a:gd name="T1" fmla="*/ 0 h 10"/>
                  <a:gd name="T2" fmla="*/ 10 h 10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0">
                    <a:moveTo>
                      <a:pt x="0" y="10"/>
                    </a:moveTo>
                    <a:lnTo>
                      <a:pt x="0" y="0"/>
                    </a:lnTo>
                    <a:lnTo>
                      <a:pt x="0" y="1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84" name="Freeform 3026"/>
              <p:cNvSpPr>
                <a:spLocks/>
              </p:cNvSpPr>
              <p:nvPr/>
            </p:nvSpPr>
            <p:spPr bwMode="auto">
              <a:xfrm>
                <a:off x="4162425" y="4181476"/>
                <a:ext cx="0" cy="30163"/>
              </a:xfrm>
              <a:custGeom>
                <a:avLst/>
                <a:gdLst>
                  <a:gd name="T0" fmla="*/ 19 h 19"/>
                  <a:gd name="T1" fmla="*/ 0 h 19"/>
                  <a:gd name="T2" fmla="*/ 19 h 19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9">
                    <a:moveTo>
                      <a:pt x="0" y="19"/>
                    </a:moveTo>
                    <a:lnTo>
                      <a:pt x="0" y="0"/>
                    </a:lnTo>
                    <a:lnTo>
                      <a:pt x="0" y="1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85" name="Freeform 3027"/>
              <p:cNvSpPr>
                <a:spLocks/>
              </p:cNvSpPr>
              <p:nvPr/>
            </p:nvSpPr>
            <p:spPr bwMode="auto">
              <a:xfrm>
                <a:off x="4162425" y="4108451"/>
                <a:ext cx="0" cy="103188"/>
              </a:xfrm>
              <a:custGeom>
                <a:avLst/>
                <a:gdLst>
                  <a:gd name="T0" fmla="*/ 65 h 65"/>
                  <a:gd name="T1" fmla="*/ 0 h 65"/>
                  <a:gd name="T2" fmla="*/ 65 h 65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65">
                    <a:moveTo>
                      <a:pt x="0" y="65"/>
                    </a:moveTo>
                    <a:lnTo>
                      <a:pt x="0" y="0"/>
                    </a:lnTo>
                    <a:lnTo>
                      <a:pt x="0" y="6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86" name="Freeform 3028"/>
              <p:cNvSpPr>
                <a:spLocks/>
              </p:cNvSpPr>
              <p:nvPr/>
            </p:nvSpPr>
            <p:spPr bwMode="auto">
              <a:xfrm>
                <a:off x="4162425" y="4079876"/>
                <a:ext cx="0" cy="131763"/>
              </a:xfrm>
              <a:custGeom>
                <a:avLst/>
                <a:gdLst>
                  <a:gd name="T0" fmla="*/ 83 h 83"/>
                  <a:gd name="T1" fmla="*/ 0 h 83"/>
                  <a:gd name="T2" fmla="*/ 83 h 8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83">
                    <a:moveTo>
                      <a:pt x="0" y="83"/>
                    </a:moveTo>
                    <a:lnTo>
                      <a:pt x="0" y="0"/>
                    </a:lnTo>
                    <a:lnTo>
                      <a:pt x="0" y="8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87" name="Freeform 3029"/>
              <p:cNvSpPr>
                <a:spLocks/>
              </p:cNvSpPr>
              <p:nvPr/>
            </p:nvSpPr>
            <p:spPr bwMode="auto">
              <a:xfrm>
                <a:off x="4162425" y="4044951"/>
                <a:ext cx="0" cy="166688"/>
              </a:xfrm>
              <a:custGeom>
                <a:avLst/>
                <a:gdLst>
                  <a:gd name="T0" fmla="*/ 105 h 105"/>
                  <a:gd name="T1" fmla="*/ 0 h 105"/>
                  <a:gd name="T2" fmla="*/ 105 h 105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05">
                    <a:moveTo>
                      <a:pt x="0" y="105"/>
                    </a:moveTo>
                    <a:lnTo>
                      <a:pt x="0" y="0"/>
                    </a:lnTo>
                    <a:lnTo>
                      <a:pt x="0" y="10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88" name="Freeform 3030"/>
              <p:cNvSpPr>
                <a:spLocks/>
              </p:cNvSpPr>
              <p:nvPr/>
            </p:nvSpPr>
            <p:spPr bwMode="auto">
              <a:xfrm>
                <a:off x="4162425" y="4179888"/>
                <a:ext cx="0" cy="31750"/>
              </a:xfrm>
              <a:custGeom>
                <a:avLst/>
                <a:gdLst>
                  <a:gd name="T0" fmla="*/ 20 h 20"/>
                  <a:gd name="T1" fmla="*/ 0 h 20"/>
                  <a:gd name="T2" fmla="*/ 20 h 20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0">
                    <a:moveTo>
                      <a:pt x="0" y="20"/>
                    </a:moveTo>
                    <a:lnTo>
                      <a:pt x="0" y="0"/>
                    </a:lnTo>
                    <a:lnTo>
                      <a:pt x="0" y="2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89" name="Freeform 3031"/>
              <p:cNvSpPr>
                <a:spLocks/>
              </p:cNvSpPr>
              <p:nvPr/>
            </p:nvSpPr>
            <p:spPr bwMode="auto">
              <a:xfrm>
                <a:off x="4162425" y="4165601"/>
                <a:ext cx="0" cy="46038"/>
              </a:xfrm>
              <a:custGeom>
                <a:avLst/>
                <a:gdLst>
                  <a:gd name="T0" fmla="*/ 29 h 29"/>
                  <a:gd name="T1" fmla="*/ 0 h 29"/>
                  <a:gd name="T2" fmla="*/ 29 h 29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9">
                    <a:moveTo>
                      <a:pt x="0" y="29"/>
                    </a:moveTo>
                    <a:lnTo>
                      <a:pt x="0" y="0"/>
                    </a:lnTo>
                    <a:lnTo>
                      <a:pt x="0" y="2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90" name="Freeform 3032"/>
              <p:cNvSpPr>
                <a:spLocks/>
              </p:cNvSpPr>
              <p:nvPr/>
            </p:nvSpPr>
            <p:spPr bwMode="auto">
              <a:xfrm>
                <a:off x="4162425" y="4041776"/>
                <a:ext cx="0" cy="169863"/>
              </a:xfrm>
              <a:custGeom>
                <a:avLst/>
                <a:gdLst>
                  <a:gd name="T0" fmla="*/ 107 h 107"/>
                  <a:gd name="T1" fmla="*/ 0 h 107"/>
                  <a:gd name="T2" fmla="*/ 107 h 107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07">
                    <a:moveTo>
                      <a:pt x="0" y="107"/>
                    </a:moveTo>
                    <a:lnTo>
                      <a:pt x="0" y="0"/>
                    </a:lnTo>
                    <a:lnTo>
                      <a:pt x="0" y="10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91" name="Freeform 3033"/>
              <p:cNvSpPr>
                <a:spLocks/>
              </p:cNvSpPr>
              <p:nvPr/>
            </p:nvSpPr>
            <p:spPr bwMode="auto">
              <a:xfrm>
                <a:off x="4162425" y="3987801"/>
                <a:ext cx="0" cy="223838"/>
              </a:xfrm>
              <a:custGeom>
                <a:avLst/>
                <a:gdLst>
                  <a:gd name="T0" fmla="*/ 141 h 141"/>
                  <a:gd name="T1" fmla="*/ 0 h 141"/>
                  <a:gd name="T2" fmla="*/ 141 h 14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41">
                    <a:moveTo>
                      <a:pt x="0" y="141"/>
                    </a:moveTo>
                    <a:lnTo>
                      <a:pt x="0" y="0"/>
                    </a:lnTo>
                    <a:lnTo>
                      <a:pt x="0" y="14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92" name="Freeform 3034"/>
              <p:cNvSpPr>
                <a:spLocks/>
              </p:cNvSpPr>
              <p:nvPr/>
            </p:nvSpPr>
            <p:spPr bwMode="auto">
              <a:xfrm>
                <a:off x="4162425" y="4086226"/>
                <a:ext cx="0" cy="125413"/>
              </a:xfrm>
              <a:custGeom>
                <a:avLst/>
                <a:gdLst>
                  <a:gd name="T0" fmla="*/ 79 h 79"/>
                  <a:gd name="T1" fmla="*/ 0 h 79"/>
                  <a:gd name="T2" fmla="*/ 79 h 79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79">
                    <a:moveTo>
                      <a:pt x="0" y="79"/>
                    </a:moveTo>
                    <a:lnTo>
                      <a:pt x="0" y="0"/>
                    </a:lnTo>
                    <a:lnTo>
                      <a:pt x="0" y="7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93" name="Freeform 3035"/>
              <p:cNvSpPr>
                <a:spLocks/>
              </p:cNvSpPr>
              <p:nvPr/>
            </p:nvSpPr>
            <p:spPr bwMode="auto">
              <a:xfrm>
                <a:off x="4162425" y="4089401"/>
                <a:ext cx="0" cy="122238"/>
              </a:xfrm>
              <a:custGeom>
                <a:avLst/>
                <a:gdLst>
                  <a:gd name="T0" fmla="*/ 77 h 77"/>
                  <a:gd name="T1" fmla="*/ 0 h 77"/>
                  <a:gd name="T2" fmla="*/ 77 h 77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77">
                    <a:moveTo>
                      <a:pt x="0" y="77"/>
                    </a:moveTo>
                    <a:lnTo>
                      <a:pt x="0" y="0"/>
                    </a:lnTo>
                    <a:lnTo>
                      <a:pt x="0" y="7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94" name="Freeform 3036"/>
              <p:cNvSpPr>
                <a:spLocks/>
              </p:cNvSpPr>
              <p:nvPr/>
            </p:nvSpPr>
            <p:spPr bwMode="auto">
              <a:xfrm>
                <a:off x="4164012" y="3709988"/>
                <a:ext cx="0" cy="501650"/>
              </a:xfrm>
              <a:custGeom>
                <a:avLst/>
                <a:gdLst>
                  <a:gd name="T0" fmla="*/ 316 h 316"/>
                  <a:gd name="T1" fmla="*/ 101 h 316"/>
                  <a:gd name="T2" fmla="*/ 222 h 316"/>
                  <a:gd name="T3" fmla="*/ 251 h 316"/>
                  <a:gd name="T4" fmla="*/ 0 h 316"/>
                  <a:gd name="T5" fmla="*/ 316 h 316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</a:cxnLst>
                <a:rect l="0" t="0" r="r" b="b"/>
                <a:pathLst>
                  <a:path h="316">
                    <a:moveTo>
                      <a:pt x="0" y="316"/>
                    </a:moveTo>
                    <a:lnTo>
                      <a:pt x="0" y="101"/>
                    </a:lnTo>
                    <a:lnTo>
                      <a:pt x="0" y="222"/>
                    </a:lnTo>
                    <a:lnTo>
                      <a:pt x="0" y="251"/>
                    </a:lnTo>
                    <a:lnTo>
                      <a:pt x="0" y="0"/>
                    </a:lnTo>
                    <a:lnTo>
                      <a:pt x="0" y="31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95" name="Freeform 3037"/>
              <p:cNvSpPr>
                <a:spLocks/>
              </p:cNvSpPr>
              <p:nvPr/>
            </p:nvSpPr>
            <p:spPr bwMode="auto">
              <a:xfrm>
                <a:off x="4164012" y="4146551"/>
                <a:ext cx="0" cy="65088"/>
              </a:xfrm>
              <a:custGeom>
                <a:avLst/>
                <a:gdLst>
                  <a:gd name="T0" fmla="*/ 41 h 41"/>
                  <a:gd name="T1" fmla="*/ 0 h 41"/>
                  <a:gd name="T2" fmla="*/ 41 h 4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41">
                    <a:moveTo>
                      <a:pt x="0" y="41"/>
                    </a:moveTo>
                    <a:lnTo>
                      <a:pt x="0" y="0"/>
                    </a:lnTo>
                    <a:lnTo>
                      <a:pt x="0" y="4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96" name="Freeform 3038"/>
              <p:cNvSpPr>
                <a:spLocks/>
              </p:cNvSpPr>
              <p:nvPr/>
            </p:nvSpPr>
            <p:spPr bwMode="auto">
              <a:xfrm>
                <a:off x="4183062" y="4208463"/>
                <a:ext cx="0" cy="3175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97" name="Freeform 3039"/>
              <p:cNvSpPr>
                <a:spLocks/>
              </p:cNvSpPr>
              <p:nvPr/>
            </p:nvSpPr>
            <p:spPr bwMode="auto">
              <a:xfrm>
                <a:off x="4183062" y="4197351"/>
                <a:ext cx="0" cy="14288"/>
              </a:xfrm>
              <a:custGeom>
                <a:avLst/>
                <a:gdLst>
                  <a:gd name="T0" fmla="*/ 9 h 9"/>
                  <a:gd name="T1" fmla="*/ 0 h 9"/>
                  <a:gd name="T2" fmla="*/ 9 h 9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9">
                    <a:moveTo>
                      <a:pt x="0" y="9"/>
                    </a:moveTo>
                    <a:lnTo>
                      <a:pt x="0" y="0"/>
                    </a:lnTo>
                    <a:lnTo>
                      <a:pt x="0" y="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98" name="Freeform 3040"/>
              <p:cNvSpPr>
                <a:spLocks/>
              </p:cNvSpPr>
              <p:nvPr/>
            </p:nvSpPr>
            <p:spPr bwMode="auto">
              <a:xfrm>
                <a:off x="4183062" y="421163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99" name="Freeform 3041"/>
              <p:cNvSpPr>
                <a:spLocks/>
              </p:cNvSpPr>
              <p:nvPr/>
            </p:nvSpPr>
            <p:spPr bwMode="auto">
              <a:xfrm>
                <a:off x="4183062" y="4090988"/>
                <a:ext cx="0" cy="120650"/>
              </a:xfrm>
              <a:custGeom>
                <a:avLst/>
                <a:gdLst>
                  <a:gd name="T0" fmla="*/ 76 h 76"/>
                  <a:gd name="T1" fmla="*/ 0 h 76"/>
                  <a:gd name="T2" fmla="*/ 72 h 76"/>
                  <a:gd name="T3" fmla="*/ 76 h 76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76">
                    <a:moveTo>
                      <a:pt x="0" y="76"/>
                    </a:moveTo>
                    <a:lnTo>
                      <a:pt x="0" y="0"/>
                    </a:lnTo>
                    <a:lnTo>
                      <a:pt x="0" y="72"/>
                    </a:lnTo>
                    <a:lnTo>
                      <a:pt x="0" y="7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800" name="Freeform 3042"/>
              <p:cNvSpPr>
                <a:spLocks/>
              </p:cNvSpPr>
              <p:nvPr/>
            </p:nvSpPr>
            <p:spPr bwMode="auto">
              <a:xfrm>
                <a:off x="4183062" y="4183063"/>
                <a:ext cx="0" cy="28575"/>
              </a:xfrm>
              <a:custGeom>
                <a:avLst/>
                <a:gdLst>
                  <a:gd name="T0" fmla="*/ 18 h 18"/>
                  <a:gd name="T1" fmla="*/ 0 h 18"/>
                  <a:gd name="T2" fmla="*/ 18 h 18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8">
                    <a:moveTo>
                      <a:pt x="0" y="18"/>
                    </a:moveTo>
                    <a:lnTo>
                      <a:pt x="0" y="0"/>
                    </a:lnTo>
                    <a:lnTo>
                      <a:pt x="0" y="1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801" name="Freeform 3043"/>
              <p:cNvSpPr>
                <a:spLocks/>
              </p:cNvSpPr>
              <p:nvPr/>
            </p:nvSpPr>
            <p:spPr bwMode="auto">
              <a:xfrm>
                <a:off x="4183062" y="4056063"/>
                <a:ext cx="1588" cy="155575"/>
              </a:xfrm>
              <a:custGeom>
                <a:avLst/>
                <a:gdLst>
                  <a:gd name="T0" fmla="*/ 0 w 1"/>
                  <a:gd name="T1" fmla="*/ 98 h 98"/>
                  <a:gd name="T2" fmla="*/ 0 w 1"/>
                  <a:gd name="T3" fmla="*/ 0 h 98"/>
                  <a:gd name="T4" fmla="*/ 0 w 1"/>
                  <a:gd name="T5" fmla="*/ 47 h 98"/>
                  <a:gd name="T6" fmla="*/ 0 w 1"/>
                  <a:gd name="T7" fmla="*/ 30 h 98"/>
                  <a:gd name="T8" fmla="*/ 1 w 1"/>
                  <a:gd name="T9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98">
                    <a:moveTo>
                      <a:pt x="0" y="98"/>
                    </a:moveTo>
                    <a:lnTo>
                      <a:pt x="0" y="0"/>
                    </a:lnTo>
                    <a:lnTo>
                      <a:pt x="0" y="47"/>
                    </a:lnTo>
                    <a:lnTo>
                      <a:pt x="0" y="30"/>
                    </a:lnTo>
                    <a:lnTo>
                      <a:pt x="1" y="9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802" name="Freeform 3044"/>
              <p:cNvSpPr>
                <a:spLocks/>
              </p:cNvSpPr>
              <p:nvPr/>
            </p:nvSpPr>
            <p:spPr bwMode="auto">
              <a:xfrm>
                <a:off x="4184650" y="4022726"/>
                <a:ext cx="0" cy="188913"/>
              </a:xfrm>
              <a:custGeom>
                <a:avLst/>
                <a:gdLst>
                  <a:gd name="T0" fmla="*/ 119 h 119"/>
                  <a:gd name="T1" fmla="*/ 0 h 119"/>
                  <a:gd name="T2" fmla="*/ 119 h 119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19">
                    <a:moveTo>
                      <a:pt x="0" y="119"/>
                    </a:moveTo>
                    <a:lnTo>
                      <a:pt x="0" y="0"/>
                    </a:lnTo>
                    <a:lnTo>
                      <a:pt x="0" y="11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803" name="Freeform 3045"/>
              <p:cNvSpPr>
                <a:spLocks/>
              </p:cNvSpPr>
              <p:nvPr/>
            </p:nvSpPr>
            <p:spPr bwMode="auto">
              <a:xfrm>
                <a:off x="4184650" y="3994151"/>
                <a:ext cx="0" cy="217488"/>
              </a:xfrm>
              <a:custGeom>
                <a:avLst/>
                <a:gdLst>
                  <a:gd name="T0" fmla="*/ 137 h 137"/>
                  <a:gd name="T1" fmla="*/ 0 h 137"/>
                  <a:gd name="T2" fmla="*/ 137 h 137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37">
                    <a:moveTo>
                      <a:pt x="0" y="137"/>
                    </a:moveTo>
                    <a:lnTo>
                      <a:pt x="0" y="0"/>
                    </a:lnTo>
                    <a:lnTo>
                      <a:pt x="0" y="13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804" name="Freeform 3046"/>
              <p:cNvSpPr>
                <a:spLocks/>
              </p:cNvSpPr>
              <p:nvPr/>
            </p:nvSpPr>
            <p:spPr bwMode="auto">
              <a:xfrm>
                <a:off x="4184650" y="4095751"/>
                <a:ext cx="0" cy="115888"/>
              </a:xfrm>
              <a:custGeom>
                <a:avLst/>
                <a:gdLst>
                  <a:gd name="T0" fmla="*/ 73 h 73"/>
                  <a:gd name="T1" fmla="*/ 0 h 73"/>
                  <a:gd name="T2" fmla="*/ 73 h 7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73">
                    <a:moveTo>
                      <a:pt x="0" y="73"/>
                    </a:moveTo>
                    <a:lnTo>
                      <a:pt x="0" y="0"/>
                    </a:lnTo>
                    <a:lnTo>
                      <a:pt x="0" y="7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805" name="Freeform 3047"/>
              <p:cNvSpPr>
                <a:spLocks/>
              </p:cNvSpPr>
              <p:nvPr/>
            </p:nvSpPr>
            <p:spPr bwMode="auto">
              <a:xfrm>
                <a:off x="4184650" y="3641726"/>
                <a:ext cx="1588" cy="569913"/>
              </a:xfrm>
              <a:custGeom>
                <a:avLst/>
                <a:gdLst>
                  <a:gd name="T0" fmla="*/ 0 w 1"/>
                  <a:gd name="T1" fmla="*/ 359 h 359"/>
                  <a:gd name="T2" fmla="*/ 0 w 1"/>
                  <a:gd name="T3" fmla="*/ 0 h 359"/>
                  <a:gd name="T4" fmla="*/ 1 w 1"/>
                  <a:gd name="T5" fmla="*/ 359 h 3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59">
                    <a:moveTo>
                      <a:pt x="0" y="359"/>
                    </a:moveTo>
                    <a:lnTo>
                      <a:pt x="0" y="0"/>
                    </a:lnTo>
                    <a:lnTo>
                      <a:pt x="1" y="35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806" name="Freeform 3048"/>
              <p:cNvSpPr>
                <a:spLocks/>
              </p:cNvSpPr>
              <p:nvPr/>
            </p:nvSpPr>
            <p:spPr bwMode="auto">
              <a:xfrm>
                <a:off x="4186237" y="4154488"/>
                <a:ext cx="0" cy="57150"/>
              </a:xfrm>
              <a:custGeom>
                <a:avLst/>
                <a:gdLst>
                  <a:gd name="T0" fmla="*/ 36 h 36"/>
                  <a:gd name="T1" fmla="*/ 0 h 36"/>
                  <a:gd name="T2" fmla="*/ 36 h 36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36">
                    <a:moveTo>
                      <a:pt x="0" y="36"/>
                    </a:moveTo>
                    <a:lnTo>
                      <a:pt x="0" y="0"/>
                    </a:lnTo>
                    <a:lnTo>
                      <a:pt x="0" y="3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807" name="Freeform 3049"/>
              <p:cNvSpPr>
                <a:spLocks/>
              </p:cNvSpPr>
              <p:nvPr/>
            </p:nvSpPr>
            <p:spPr bwMode="auto">
              <a:xfrm>
                <a:off x="4203700" y="4183063"/>
                <a:ext cx="0" cy="28575"/>
              </a:xfrm>
              <a:custGeom>
                <a:avLst/>
                <a:gdLst>
                  <a:gd name="T0" fmla="*/ 18 h 18"/>
                  <a:gd name="T1" fmla="*/ 0 h 18"/>
                  <a:gd name="T2" fmla="*/ 18 h 18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8">
                    <a:moveTo>
                      <a:pt x="0" y="18"/>
                    </a:moveTo>
                    <a:lnTo>
                      <a:pt x="0" y="0"/>
                    </a:lnTo>
                    <a:lnTo>
                      <a:pt x="0" y="1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808" name="Freeform 3050"/>
              <p:cNvSpPr>
                <a:spLocks/>
              </p:cNvSpPr>
              <p:nvPr/>
            </p:nvSpPr>
            <p:spPr bwMode="auto">
              <a:xfrm>
                <a:off x="4203700" y="4094163"/>
                <a:ext cx="0" cy="117475"/>
              </a:xfrm>
              <a:custGeom>
                <a:avLst/>
                <a:gdLst>
                  <a:gd name="T0" fmla="*/ 74 h 74"/>
                  <a:gd name="T1" fmla="*/ 0 h 74"/>
                  <a:gd name="T2" fmla="*/ 74 h 74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74">
                    <a:moveTo>
                      <a:pt x="0" y="74"/>
                    </a:moveTo>
                    <a:lnTo>
                      <a:pt x="0" y="0"/>
                    </a:lnTo>
                    <a:lnTo>
                      <a:pt x="0" y="74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809" name="Freeform 3051"/>
              <p:cNvSpPr>
                <a:spLocks/>
              </p:cNvSpPr>
              <p:nvPr/>
            </p:nvSpPr>
            <p:spPr bwMode="auto">
              <a:xfrm>
                <a:off x="4203700" y="4087813"/>
                <a:ext cx="0" cy="123825"/>
              </a:xfrm>
              <a:custGeom>
                <a:avLst/>
                <a:gdLst>
                  <a:gd name="T0" fmla="*/ 78 h 78"/>
                  <a:gd name="T1" fmla="*/ 0 h 78"/>
                  <a:gd name="T2" fmla="*/ 78 h 78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78">
                    <a:moveTo>
                      <a:pt x="0" y="78"/>
                    </a:moveTo>
                    <a:lnTo>
                      <a:pt x="0" y="0"/>
                    </a:lnTo>
                    <a:lnTo>
                      <a:pt x="0" y="7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810" name="Freeform 3052"/>
              <p:cNvSpPr>
                <a:spLocks/>
              </p:cNvSpPr>
              <p:nvPr/>
            </p:nvSpPr>
            <p:spPr bwMode="auto">
              <a:xfrm>
                <a:off x="4203700" y="4116388"/>
                <a:ext cx="0" cy="95250"/>
              </a:xfrm>
              <a:custGeom>
                <a:avLst/>
                <a:gdLst>
                  <a:gd name="T0" fmla="*/ 60 h 60"/>
                  <a:gd name="T1" fmla="*/ 0 h 60"/>
                  <a:gd name="T2" fmla="*/ 60 h 60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60">
                    <a:moveTo>
                      <a:pt x="0" y="60"/>
                    </a:moveTo>
                    <a:lnTo>
                      <a:pt x="0" y="0"/>
                    </a:lnTo>
                    <a:lnTo>
                      <a:pt x="0" y="6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811" name="Freeform 3053"/>
              <p:cNvSpPr>
                <a:spLocks/>
              </p:cNvSpPr>
              <p:nvPr/>
            </p:nvSpPr>
            <p:spPr bwMode="auto">
              <a:xfrm>
                <a:off x="4203700" y="4116388"/>
                <a:ext cx="0" cy="95250"/>
              </a:xfrm>
              <a:custGeom>
                <a:avLst/>
                <a:gdLst>
                  <a:gd name="T0" fmla="*/ 60 h 60"/>
                  <a:gd name="T1" fmla="*/ 0 h 60"/>
                  <a:gd name="T2" fmla="*/ 60 h 60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60">
                    <a:moveTo>
                      <a:pt x="0" y="60"/>
                    </a:moveTo>
                    <a:lnTo>
                      <a:pt x="0" y="0"/>
                    </a:lnTo>
                    <a:lnTo>
                      <a:pt x="0" y="6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812" name="Freeform 3054"/>
              <p:cNvSpPr>
                <a:spLocks/>
              </p:cNvSpPr>
              <p:nvPr/>
            </p:nvSpPr>
            <p:spPr bwMode="auto">
              <a:xfrm>
                <a:off x="4203700" y="4076701"/>
                <a:ext cx="0" cy="134938"/>
              </a:xfrm>
              <a:custGeom>
                <a:avLst/>
                <a:gdLst>
                  <a:gd name="T0" fmla="*/ 85 h 85"/>
                  <a:gd name="T1" fmla="*/ 0 h 85"/>
                  <a:gd name="T2" fmla="*/ 85 h 85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85">
                    <a:moveTo>
                      <a:pt x="0" y="85"/>
                    </a:moveTo>
                    <a:lnTo>
                      <a:pt x="0" y="0"/>
                    </a:lnTo>
                    <a:lnTo>
                      <a:pt x="0" y="8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813" name="Freeform 3055"/>
              <p:cNvSpPr>
                <a:spLocks/>
              </p:cNvSpPr>
              <p:nvPr/>
            </p:nvSpPr>
            <p:spPr bwMode="auto">
              <a:xfrm>
                <a:off x="4205287" y="3975101"/>
                <a:ext cx="0" cy="236538"/>
              </a:xfrm>
              <a:custGeom>
                <a:avLst/>
                <a:gdLst>
                  <a:gd name="T0" fmla="*/ 149 h 149"/>
                  <a:gd name="T1" fmla="*/ 0 h 149"/>
                  <a:gd name="T2" fmla="*/ 149 h 149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49">
                    <a:moveTo>
                      <a:pt x="0" y="149"/>
                    </a:moveTo>
                    <a:lnTo>
                      <a:pt x="0" y="0"/>
                    </a:lnTo>
                    <a:lnTo>
                      <a:pt x="0" y="14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814" name="Freeform 3056"/>
              <p:cNvSpPr>
                <a:spLocks/>
              </p:cNvSpPr>
              <p:nvPr/>
            </p:nvSpPr>
            <p:spPr bwMode="auto">
              <a:xfrm>
                <a:off x="4205287" y="4183063"/>
                <a:ext cx="0" cy="28575"/>
              </a:xfrm>
              <a:custGeom>
                <a:avLst/>
                <a:gdLst>
                  <a:gd name="T0" fmla="*/ 18 h 18"/>
                  <a:gd name="T1" fmla="*/ 0 h 18"/>
                  <a:gd name="T2" fmla="*/ 18 h 18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8">
                    <a:moveTo>
                      <a:pt x="0" y="18"/>
                    </a:moveTo>
                    <a:lnTo>
                      <a:pt x="0" y="0"/>
                    </a:lnTo>
                    <a:lnTo>
                      <a:pt x="0" y="1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815" name="Freeform 3057"/>
              <p:cNvSpPr>
                <a:spLocks/>
              </p:cNvSpPr>
              <p:nvPr/>
            </p:nvSpPr>
            <p:spPr bwMode="auto">
              <a:xfrm>
                <a:off x="4205287" y="3621088"/>
                <a:ext cx="1588" cy="590550"/>
              </a:xfrm>
              <a:custGeom>
                <a:avLst/>
                <a:gdLst>
                  <a:gd name="T0" fmla="*/ 0 w 1"/>
                  <a:gd name="T1" fmla="*/ 372 h 372"/>
                  <a:gd name="T2" fmla="*/ 0 w 1"/>
                  <a:gd name="T3" fmla="*/ 123 h 372"/>
                  <a:gd name="T4" fmla="*/ 0 w 1"/>
                  <a:gd name="T5" fmla="*/ 191 h 372"/>
                  <a:gd name="T6" fmla="*/ 0 w 1"/>
                  <a:gd name="T7" fmla="*/ 260 h 372"/>
                  <a:gd name="T8" fmla="*/ 1 w 1"/>
                  <a:gd name="T9" fmla="*/ 0 h 372"/>
                  <a:gd name="T10" fmla="*/ 1 w 1"/>
                  <a:gd name="T11" fmla="*/ 372 h 3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372">
                    <a:moveTo>
                      <a:pt x="0" y="372"/>
                    </a:moveTo>
                    <a:lnTo>
                      <a:pt x="0" y="123"/>
                    </a:lnTo>
                    <a:lnTo>
                      <a:pt x="0" y="191"/>
                    </a:lnTo>
                    <a:lnTo>
                      <a:pt x="0" y="260"/>
                    </a:lnTo>
                    <a:lnTo>
                      <a:pt x="1" y="0"/>
                    </a:lnTo>
                    <a:lnTo>
                      <a:pt x="1" y="372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816" name="Freeform 3058"/>
              <p:cNvSpPr>
                <a:spLocks/>
              </p:cNvSpPr>
              <p:nvPr/>
            </p:nvSpPr>
            <p:spPr bwMode="auto">
              <a:xfrm>
                <a:off x="4206875" y="4159251"/>
                <a:ext cx="0" cy="52388"/>
              </a:xfrm>
              <a:custGeom>
                <a:avLst/>
                <a:gdLst>
                  <a:gd name="T0" fmla="*/ 33 h 33"/>
                  <a:gd name="T1" fmla="*/ 0 h 33"/>
                  <a:gd name="T2" fmla="*/ 33 h 3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33">
                    <a:moveTo>
                      <a:pt x="0" y="33"/>
                    </a:moveTo>
                    <a:lnTo>
                      <a:pt x="0" y="0"/>
                    </a:lnTo>
                    <a:lnTo>
                      <a:pt x="0" y="3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817" name="Freeform 3059"/>
              <p:cNvSpPr>
                <a:spLocks/>
              </p:cNvSpPr>
              <p:nvPr/>
            </p:nvSpPr>
            <p:spPr bwMode="auto">
              <a:xfrm>
                <a:off x="4224337" y="4205288"/>
                <a:ext cx="0" cy="6350"/>
              </a:xfrm>
              <a:custGeom>
                <a:avLst/>
                <a:gdLst>
                  <a:gd name="T0" fmla="*/ 4 h 4"/>
                  <a:gd name="T1" fmla="*/ 0 h 4"/>
                  <a:gd name="T2" fmla="*/ 4 h 4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4">
                    <a:moveTo>
                      <a:pt x="0" y="4"/>
                    </a:moveTo>
                    <a:lnTo>
                      <a:pt x="0" y="0"/>
                    </a:lnTo>
                    <a:lnTo>
                      <a:pt x="0" y="4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4515" name="Group 3261"/>
              <p:cNvGrpSpPr>
                <a:grpSpLocks/>
              </p:cNvGrpSpPr>
              <p:nvPr/>
            </p:nvGrpSpPr>
            <p:grpSpPr bwMode="auto">
              <a:xfrm>
                <a:off x="4225925" y="3621088"/>
                <a:ext cx="360363" cy="590550"/>
                <a:chOff x="2662" y="2281"/>
                <a:chExt cx="227" cy="372"/>
              </a:xfrm>
            </p:grpSpPr>
            <p:sp>
              <p:nvSpPr>
                <p:cNvPr id="5418" name="Freeform 3061"/>
                <p:cNvSpPr>
                  <a:spLocks/>
                </p:cNvSpPr>
                <p:nvPr/>
              </p:nvSpPr>
              <p:spPr bwMode="auto">
                <a:xfrm>
                  <a:off x="2662" y="2624"/>
                  <a:ext cx="0" cy="29"/>
                </a:xfrm>
                <a:custGeom>
                  <a:avLst/>
                  <a:gdLst>
                    <a:gd name="T0" fmla="*/ 29 h 29"/>
                    <a:gd name="T1" fmla="*/ 0 h 29"/>
                    <a:gd name="T2" fmla="*/ 29 h 2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9">
                      <a:moveTo>
                        <a:pt x="0" y="29"/>
                      </a:moveTo>
                      <a:lnTo>
                        <a:pt x="0" y="0"/>
                      </a:lnTo>
                      <a:lnTo>
                        <a:pt x="0" y="2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19" name="Freeform 3062"/>
                <p:cNvSpPr>
                  <a:spLocks/>
                </p:cNvSpPr>
                <p:nvPr/>
              </p:nvSpPr>
              <p:spPr bwMode="auto">
                <a:xfrm>
                  <a:off x="2662" y="2639"/>
                  <a:ext cx="0" cy="14"/>
                </a:xfrm>
                <a:custGeom>
                  <a:avLst/>
                  <a:gdLst>
                    <a:gd name="T0" fmla="*/ 14 h 14"/>
                    <a:gd name="T1" fmla="*/ 0 h 14"/>
                    <a:gd name="T2" fmla="*/ 14 h 1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4">
                      <a:moveTo>
                        <a:pt x="0" y="14"/>
                      </a:moveTo>
                      <a:lnTo>
                        <a:pt x="0" y="0"/>
                      </a:lnTo>
                      <a:lnTo>
                        <a:pt x="0" y="1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20" name="Freeform 3063"/>
                <p:cNvSpPr>
                  <a:spLocks/>
                </p:cNvSpPr>
                <p:nvPr/>
              </p:nvSpPr>
              <p:spPr bwMode="auto">
                <a:xfrm>
                  <a:off x="2662" y="2606"/>
                  <a:ext cx="0" cy="47"/>
                </a:xfrm>
                <a:custGeom>
                  <a:avLst/>
                  <a:gdLst>
                    <a:gd name="T0" fmla="*/ 47 h 47"/>
                    <a:gd name="T1" fmla="*/ 0 h 47"/>
                    <a:gd name="T2" fmla="*/ 47 h 4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7">
                      <a:moveTo>
                        <a:pt x="0" y="47"/>
                      </a:moveTo>
                      <a:lnTo>
                        <a:pt x="0" y="0"/>
                      </a:lnTo>
                      <a:lnTo>
                        <a:pt x="0" y="4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21" name="Freeform 3064"/>
                <p:cNvSpPr>
                  <a:spLocks/>
                </p:cNvSpPr>
                <p:nvPr/>
              </p:nvSpPr>
              <p:spPr bwMode="auto">
                <a:xfrm>
                  <a:off x="2662" y="2574"/>
                  <a:ext cx="0" cy="79"/>
                </a:xfrm>
                <a:custGeom>
                  <a:avLst/>
                  <a:gdLst>
                    <a:gd name="T0" fmla="*/ 79 h 79"/>
                    <a:gd name="T1" fmla="*/ 0 h 79"/>
                    <a:gd name="T2" fmla="*/ 79 h 7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9">
                      <a:moveTo>
                        <a:pt x="0" y="79"/>
                      </a:moveTo>
                      <a:lnTo>
                        <a:pt x="0" y="0"/>
                      </a:lnTo>
                      <a:lnTo>
                        <a:pt x="0" y="7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22" name="Freeform 3065"/>
                <p:cNvSpPr>
                  <a:spLocks/>
                </p:cNvSpPr>
                <p:nvPr/>
              </p:nvSpPr>
              <p:spPr bwMode="auto">
                <a:xfrm>
                  <a:off x="2662" y="2618"/>
                  <a:ext cx="0" cy="35"/>
                </a:xfrm>
                <a:custGeom>
                  <a:avLst/>
                  <a:gdLst>
                    <a:gd name="T0" fmla="*/ 35 h 35"/>
                    <a:gd name="T1" fmla="*/ 0 h 35"/>
                    <a:gd name="T2" fmla="*/ 10 h 35"/>
                    <a:gd name="T3" fmla="*/ 35 h 3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35">
                      <a:moveTo>
                        <a:pt x="0" y="35"/>
                      </a:move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0" y="3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23" name="Freeform 3066"/>
                <p:cNvSpPr>
                  <a:spLocks/>
                </p:cNvSpPr>
                <p:nvPr/>
              </p:nvSpPr>
              <p:spPr bwMode="auto">
                <a:xfrm>
                  <a:off x="2662" y="2585"/>
                  <a:ext cx="0" cy="68"/>
                </a:xfrm>
                <a:custGeom>
                  <a:avLst/>
                  <a:gdLst>
                    <a:gd name="T0" fmla="*/ 68 h 68"/>
                    <a:gd name="T1" fmla="*/ 0 h 68"/>
                    <a:gd name="T2" fmla="*/ 68 h 6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8">
                      <a:moveTo>
                        <a:pt x="0" y="68"/>
                      </a:moveTo>
                      <a:lnTo>
                        <a:pt x="0" y="0"/>
                      </a:lnTo>
                      <a:lnTo>
                        <a:pt x="0" y="6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24" name="Freeform 3067"/>
                <p:cNvSpPr>
                  <a:spLocks/>
                </p:cNvSpPr>
                <p:nvPr/>
              </p:nvSpPr>
              <p:spPr bwMode="auto">
                <a:xfrm>
                  <a:off x="2662" y="2499"/>
                  <a:ext cx="1" cy="154"/>
                </a:xfrm>
                <a:custGeom>
                  <a:avLst/>
                  <a:gdLst>
                    <a:gd name="T0" fmla="*/ 0 w 1"/>
                    <a:gd name="T1" fmla="*/ 154 h 154"/>
                    <a:gd name="T2" fmla="*/ 0 w 1"/>
                    <a:gd name="T3" fmla="*/ 0 h 154"/>
                    <a:gd name="T4" fmla="*/ 1 w 1"/>
                    <a:gd name="T5" fmla="*/ 154 h 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154">
                      <a:moveTo>
                        <a:pt x="0" y="154"/>
                      </a:moveTo>
                      <a:lnTo>
                        <a:pt x="0" y="0"/>
                      </a:lnTo>
                      <a:lnTo>
                        <a:pt x="1" y="15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25" name="Freeform 3068"/>
                <p:cNvSpPr>
                  <a:spLocks/>
                </p:cNvSpPr>
                <p:nvPr/>
              </p:nvSpPr>
              <p:spPr bwMode="auto">
                <a:xfrm>
                  <a:off x="2663" y="2281"/>
                  <a:ext cx="0" cy="372"/>
                </a:xfrm>
                <a:custGeom>
                  <a:avLst/>
                  <a:gdLst>
                    <a:gd name="T0" fmla="*/ 372 h 372"/>
                    <a:gd name="T1" fmla="*/ 0 h 372"/>
                    <a:gd name="T2" fmla="*/ 372 h 37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72">
                      <a:moveTo>
                        <a:pt x="0" y="372"/>
                      </a:moveTo>
                      <a:lnTo>
                        <a:pt x="0" y="0"/>
                      </a:lnTo>
                      <a:lnTo>
                        <a:pt x="0" y="37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26" name="Freeform 3069"/>
                <p:cNvSpPr>
                  <a:spLocks/>
                </p:cNvSpPr>
                <p:nvPr/>
              </p:nvSpPr>
              <p:spPr bwMode="auto">
                <a:xfrm>
                  <a:off x="2663" y="2637"/>
                  <a:ext cx="0" cy="16"/>
                </a:xfrm>
                <a:custGeom>
                  <a:avLst/>
                  <a:gdLst>
                    <a:gd name="T0" fmla="*/ 16 h 16"/>
                    <a:gd name="T1" fmla="*/ 0 h 16"/>
                    <a:gd name="T2" fmla="*/ 16 h 1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6">
                      <a:moveTo>
                        <a:pt x="0" y="16"/>
                      </a:moveTo>
                      <a:lnTo>
                        <a:pt x="0" y="0"/>
                      </a:lnTo>
                      <a:lnTo>
                        <a:pt x="0" y="1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27" name="Freeform 3070"/>
                <p:cNvSpPr>
                  <a:spLocks/>
                </p:cNvSpPr>
                <p:nvPr/>
              </p:nvSpPr>
              <p:spPr bwMode="auto">
                <a:xfrm>
                  <a:off x="2663" y="2631"/>
                  <a:ext cx="0" cy="22"/>
                </a:xfrm>
                <a:custGeom>
                  <a:avLst/>
                  <a:gdLst>
                    <a:gd name="T0" fmla="*/ 22 h 22"/>
                    <a:gd name="T1" fmla="*/ 0 h 22"/>
                    <a:gd name="T2" fmla="*/ 22 h 2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2">
                      <a:moveTo>
                        <a:pt x="0" y="22"/>
                      </a:moveTo>
                      <a:lnTo>
                        <a:pt x="0" y="0"/>
                      </a:lnTo>
                      <a:lnTo>
                        <a:pt x="0" y="2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28" name="Freeform 3071"/>
                <p:cNvSpPr>
                  <a:spLocks/>
                </p:cNvSpPr>
                <p:nvPr/>
              </p:nvSpPr>
              <p:spPr bwMode="auto">
                <a:xfrm>
                  <a:off x="2664" y="2647"/>
                  <a:ext cx="0" cy="6"/>
                </a:xfrm>
                <a:custGeom>
                  <a:avLst/>
                  <a:gdLst>
                    <a:gd name="T0" fmla="*/ 6 h 6"/>
                    <a:gd name="T1" fmla="*/ 0 h 6"/>
                    <a:gd name="T2" fmla="*/ 6 h 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">
                      <a:moveTo>
                        <a:pt x="0" y="6"/>
                      </a:moveTo>
                      <a:lnTo>
                        <a:pt x="0" y="0"/>
                      </a:lnTo>
                      <a:lnTo>
                        <a:pt x="0" y="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29" name="Freeform 3072"/>
                <p:cNvSpPr>
                  <a:spLocks/>
                </p:cNvSpPr>
                <p:nvPr/>
              </p:nvSpPr>
              <p:spPr bwMode="auto">
                <a:xfrm>
                  <a:off x="2675" y="2649"/>
                  <a:ext cx="0" cy="4"/>
                </a:xfrm>
                <a:custGeom>
                  <a:avLst/>
                  <a:gdLst>
                    <a:gd name="T0" fmla="*/ 4 h 4"/>
                    <a:gd name="T1" fmla="*/ 0 h 4"/>
                    <a:gd name="T2" fmla="*/ 4 h 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">
                      <a:moveTo>
                        <a:pt x="0" y="4"/>
                      </a:moveTo>
                      <a:lnTo>
                        <a:pt x="0" y="0"/>
                      </a:lnTo>
                      <a:lnTo>
                        <a:pt x="0" y="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30" name="Freeform 3073"/>
                <p:cNvSpPr>
                  <a:spLocks/>
                </p:cNvSpPr>
                <p:nvPr/>
              </p:nvSpPr>
              <p:spPr bwMode="auto">
                <a:xfrm>
                  <a:off x="2675" y="2649"/>
                  <a:ext cx="0" cy="4"/>
                </a:xfrm>
                <a:custGeom>
                  <a:avLst/>
                  <a:gdLst>
                    <a:gd name="T0" fmla="*/ 4 h 4"/>
                    <a:gd name="T1" fmla="*/ 0 h 4"/>
                    <a:gd name="T2" fmla="*/ 4 h 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">
                      <a:moveTo>
                        <a:pt x="0" y="4"/>
                      </a:moveTo>
                      <a:lnTo>
                        <a:pt x="0" y="0"/>
                      </a:lnTo>
                      <a:lnTo>
                        <a:pt x="0" y="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31" name="Freeform 3074"/>
                <p:cNvSpPr>
                  <a:spLocks/>
                </p:cNvSpPr>
                <p:nvPr/>
              </p:nvSpPr>
              <p:spPr bwMode="auto">
                <a:xfrm>
                  <a:off x="2675" y="2653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32" name="Freeform 3075"/>
                <p:cNvSpPr>
                  <a:spLocks/>
                </p:cNvSpPr>
                <p:nvPr/>
              </p:nvSpPr>
              <p:spPr bwMode="auto">
                <a:xfrm>
                  <a:off x="2675" y="2646"/>
                  <a:ext cx="0" cy="7"/>
                </a:xfrm>
                <a:custGeom>
                  <a:avLst/>
                  <a:gdLst>
                    <a:gd name="T0" fmla="*/ 7 h 7"/>
                    <a:gd name="T1" fmla="*/ 0 h 7"/>
                    <a:gd name="T2" fmla="*/ 7 h 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">
                      <a:moveTo>
                        <a:pt x="0" y="7"/>
                      </a:moveTo>
                      <a:lnTo>
                        <a:pt x="0" y="0"/>
                      </a:lnTo>
                      <a:lnTo>
                        <a:pt x="0" y="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33" name="Freeform 3076"/>
                <p:cNvSpPr>
                  <a:spLocks/>
                </p:cNvSpPr>
                <p:nvPr/>
              </p:nvSpPr>
              <p:spPr bwMode="auto">
                <a:xfrm>
                  <a:off x="2675" y="2618"/>
                  <a:ext cx="0" cy="35"/>
                </a:xfrm>
                <a:custGeom>
                  <a:avLst/>
                  <a:gdLst>
                    <a:gd name="T0" fmla="*/ 35 h 35"/>
                    <a:gd name="T1" fmla="*/ 0 h 35"/>
                    <a:gd name="T2" fmla="*/ 35 h 3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5">
                      <a:moveTo>
                        <a:pt x="0" y="35"/>
                      </a:moveTo>
                      <a:lnTo>
                        <a:pt x="0" y="0"/>
                      </a:lnTo>
                      <a:lnTo>
                        <a:pt x="0" y="3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34" name="Freeform 3077"/>
                <p:cNvSpPr>
                  <a:spLocks/>
                </p:cNvSpPr>
                <p:nvPr/>
              </p:nvSpPr>
              <p:spPr bwMode="auto">
                <a:xfrm>
                  <a:off x="2675" y="2595"/>
                  <a:ext cx="0" cy="58"/>
                </a:xfrm>
                <a:custGeom>
                  <a:avLst/>
                  <a:gdLst>
                    <a:gd name="T0" fmla="*/ 58 h 58"/>
                    <a:gd name="T1" fmla="*/ 0 h 58"/>
                    <a:gd name="T2" fmla="*/ 58 h 5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8">
                      <a:moveTo>
                        <a:pt x="0" y="58"/>
                      </a:moveTo>
                      <a:lnTo>
                        <a:pt x="0" y="0"/>
                      </a:lnTo>
                      <a:lnTo>
                        <a:pt x="0" y="5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35" name="Freeform 3078"/>
                <p:cNvSpPr>
                  <a:spLocks/>
                </p:cNvSpPr>
                <p:nvPr/>
              </p:nvSpPr>
              <p:spPr bwMode="auto">
                <a:xfrm>
                  <a:off x="2675" y="2584"/>
                  <a:ext cx="0" cy="69"/>
                </a:xfrm>
                <a:custGeom>
                  <a:avLst/>
                  <a:gdLst>
                    <a:gd name="T0" fmla="*/ 69 h 69"/>
                    <a:gd name="T1" fmla="*/ 0 h 69"/>
                    <a:gd name="T2" fmla="*/ 69 h 6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9">
                      <a:moveTo>
                        <a:pt x="0" y="69"/>
                      </a:moveTo>
                      <a:lnTo>
                        <a:pt x="0" y="0"/>
                      </a:lnTo>
                      <a:lnTo>
                        <a:pt x="0" y="6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36" name="Freeform 3079"/>
                <p:cNvSpPr>
                  <a:spLocks/>
                </p:cNvSpPr>
                <p:nvPr/>
              </p:nvSpPr>
              <p:spPr bwMode="auto">
                <a:xfrm>
                  <a:off x="2675" y="2488"/>
                  <a:ext cx="1" cy="165"/>
                </a:xfrm>
                <a:custGeom>
                  <a:avLst/>
                  <a:gdLst>
                    <a:gd name="T0" fmla="*/ 0 w 1"/>
                    <a:gd name="T1" fmla="*/ 165 h 165"/>
                    <a:gd name="T2" fmla="*/ 0 w 1"/>
                    <a:gd name="T3" fmla="*/ 0 h 165"/>
                    <a:gd name="T4" fmla="*/ 1 w 1"/>
                    <a:gd name="T5" fmla="*/ 156 h 165"/>
                    <a:gd name="T6" fmla="*/ 1 w 1"/>
                    <a:gd name="T7" fmla="*/ 165 h 1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" h="165">
                      <a:moveTo>
                        <a:pt x="0" y="165"/>
                      </a:moveTo>
                      <a:lnTo>
                        <a:pt x="0" y="0"/>
                      </a:lnTo>
                      <a:lnTo>
                        <a:pt x="1" y="156"/>
                      </a:lnTo>
                      <a:lnTo>
                        <a:pt x="1" y="16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37" name="Freeform 3080"/>
                <p:cNvSpPr>
                  <a:spLocks/>
                </p:cNvSpPr>
                <p:nvPr/>
              </p:nvSpPr>
              <p:spPr bwMode="auto">
                <a:xfrm>
                  <a:off x="2676" y="2640"/>
                  <a:ext cx="0" cy="13"/>
                </a:xfrm>
                <a:custGeom>
                  <a:avLst/>
                  <a:gdLst>
                    <a:gd name="T0" fmla="*/ 13 h 13"/>
                    <a:gd name="T1" fmla="*/ 0 h 13"/>
                    <a:gd name="T2" fmla="*/ 13 h 1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3">
                      <a:moveTo>
                        <a:pt x="0" y="13"/>
                      </a:moveTo>
                      <a:lnTo>
                        <a:pt x="0" y="0"/>
                      </a:lnTo>
                      <a:lnTo>
                        <a:pt x="0" y="1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38" name="Freeform 3081"/>
                <p:cNvSpPr>
                  <a:spLocks/>
                </p:cNvSpPr>
                <p:nvPr/>
              </p:nvSpPr>
              <p:spPr bwMode="auto">
                <a:xfrm>
                  <a:off x="2676" y="2290"/>
                  <a:ext cx="0" cy="363"/>
                </a:xfrm>
                <a:custGeom>
                  <a:avLst/>
                  <a:gdLst>
                    <a:gd name="T0" fmla="*/ 363 h 363"/>
                    <a:gd name="T1" fmla="*/ 81 h 363"/>
                    <a:gd name="T2" fmla="*/ 264 h 363"/>
                    <a:gd name="T3" fmla="*/ 172 h 363"/>
                    <a:gd name="T4" fmla="*/ 0 h 363"/>
                    <a:gd name="T5" fmla="*/ 363 h 36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  <a:cxn ang="0">
                      <a:pos x="0" y="T4"/>
                    </a:cxn>
                    <a:cxn ang="0">
                      <a:pos x="0" y="T5"/>
                    </a:cxn>
                  </a:cxnLst>
                  <a:rect l="0" t="0" r="r" b="b"/>
                  <a:pathLst>
                    <a:path h="363">
                      <a:moveTo>
                        <a:pt x="0" y="363"/>
                      </a:moveTo>
                      <a:lnTo>
                        <a:pt x="0" y="81"/>
                      </a:lnTo>
                      <a:lnTo>
                        <a:pt x="0" y="264"/>
                      </a:lnTo>
                      <a:lnTo>
                        <a:pt x="0" y="172"/>
                      </a:lnTo>
                      <a:lnTo>
                        <a:pt x="0" y="0"/>
                      </a:lnTo>
                      <a:lnTo>
                        <a:pt x="0" y="36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39" name="Freeform 3082"/>
                <p:cNvSpPr>
                  <a:spLocks/>
                </p:cNvSpPr>
                <p:nvPr/>
              </p:nvSpPr>
              <p:spPr bwMode="auto">
                <a:xfrm>
                  <a:off x="2677" y="2493"/>
                  <a:ext cx="0" cy="160"/>
                </a:xfrm>
                <a:custGeom>
                  <a:avLst/>
                  <a:gdLst>
                    <a:gd name="T0" fmla="*/ 160 h 160"/>
                    <a:gd name="T1" fmla="*/ 0 h 160"/>
                    <a:gd name="T2" fmla="*/ 160 h 16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60">
                      <a:moveTo>
                        <a:pt x="0" y="160"/>
                      </a:moveTo>
                      <a:lnTo>
                        <a:pt x="0" y="0"/>
                      </a:lnTo>
                      <a:lnTo>
                        <a:pt x="0" y="16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40" name="Freeform 3083"/>
                <p:cNvSpPr>
                  <a:spLocks/>
                </p:cNvSpPr>
                <p:nvPr/>
              </p:nvSpPr>
              <p:spPr bwMode="auto">
                <a:xfrm>
                  <a:off x="2677" y="2597"/>
                  <a:ext cx="0" cy="56"/>
                </a:xfrm>
                <a:custGeom>
                  <a:avLst/>
                  <a:gdLst>
                    <a:gd name="T0" fmla="*/ 56 h 56"/>
                    <a:gd name="T1" fmla="*/ 0 h 56"/>
                    <a:gd name="T2" fmla="*/ 56 h 5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6">
                      <a:moveTo>
                        <a:pt x="0" y="56"/>
                      </a:moveTo>
                      <a:lnTo>
                        <a:pt x="0" y="0"/>
                      </a:lnTo>
                      <a:lnTo>
                        <a:pt x="0" y="5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41" name="Freeform 3084"/>
                <p:cNvSpPr>
                  <a:spLocks/>
                </p:cNvSpPr>
                <p:nvPr/>
              </p:nvSpPr>
              <p:spPr bwMode="auto">
                <a:xfrm>
                  <a:off x="2677" y="2583"/>
                  <a:ext cx="0" cy="70"/>
                </a:xfrm>
                <a:custGeom>
                  <a:avLst/>
                  <a:gdLst>
                    <a:gd name="T0" fmla="*/ 70 h 70"/>
                    <a:gd name="T1" fmla="*/ 0 h 70"/>
                    <a:gd name="T2" fmla="*/ 70 h 7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0">
                      <a:moveTo>
                        <a:pt x="0" y="70"/>
                      </a:moveTo>
                      <a:lnTo>
                        <a:pt x="0" y="0"/>
                      </a:lnTo>
                      <a:lnTo>
                        <a:pt x="0" y="7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42" name="Freeform 3085"/>
                <p:cNvSpPr>
                  <a:spLocks/>
                </p:cNvSpPr>
                <p:nvPr/>
              </p:nvSpPr>
              <p:spPr bwMode="auto">
                <a:xfrm>
                  <a:off x="2677" y="2632"/>
                  <a:ext cx="0" cy="21"/>
                </a:xfrm>
                <a:custGeom>
                  <a:avLst/>
                  <a:gdLst>
                    <a:gd name="T0" fmla="*/ 21 h 21"/>
                    <a:gd name="T1" fmla="*/ 0 h 21"/>
                    <a:gd name="T2" fmla="*/ 21 h 2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1">
                      <a:moveTo>
                        <a:pt x="0" y="21"/>
                      </a:moveTo>
                      <a:lnTo>
                        <a:pt x="0" y="0"/>
                      </a:lnTo>
                      <a:lnTo>
                        <a:pt x="0" y="2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43" name="Freeform 3086"/>
                <p:cNvSpPr>
                  <a:spLocks/>
                </p:cNvSpPr>
                <p:nvPr/>
              </p:nvSpPr>
              <p:spPr bwMode="auto">
                <a:xfrm>
                  <a:off x="2688" y="2647"/>
                  <a:ext cx="0" cy="6"/>
                </a:xfrm>
                <a:custGeom>
                  <a:avLst/>
                  <a:gdLst>
                    <a:gd name="T0" fmla="*/ 6 h 6"/>
                    <a:gd name="T1" fmla="*/ 0 h 6"/>
                    <a:gd name="T2" fmla="*/ 6 h 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">
                      <a:moveTo>
                        <a:pt x="0" y="6"/>
                      </a:moveTo>
                      <a:lnTo>
                        <a:pt x="0" y="0"/>
                      </a:lnTo>
                      <a:lnTo>
                        <a:pt x="0" y="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44" name="Freeform 3087"/>
                <p:cNvSpPr>
                  <a:spLocks/>
                </p:cNvSpPr>
                <p:nvPr/>
              </p:nvSpPr>
              <p:spPr bwMode="auto">
                <a:xfrm>
                  <a:off x="2688" y="2607"/>
                  <a:ext cx="0" cy="46"/>
                </a:xfrm>
                <a:custGeom>
                  <a:avLst/>
                  <a:gdLst>
                    <a:gd name="T0" fmla="*/ 46 h 46"/>
                    <a:gd name="T1" fmla="*/ 0 h 46"/>
                    <a:gd name="T2" fmla="*/ 46 h 4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6">
                      <a:moveTo>
                        <a:pt x="0" y="46"/>
                      </a:moveTo>
                      <a:lnTo>
                        <a:pt x="0" y="0"/>
                      </a:lnTo>
                      <a:lnTo>
                        <a:pt x="0" y="4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45" name="Freeform 3088"/>
                <p:cNvSpPr>
                  <a:spLocks/>
                </p:cNvSpPr>
                <p:nvPr/>
              </p:nvSpPr>
              <p:spPr bwMode="auto">
                <a:xfrm>
                  <a:off x="2688" y="2614"/>
                  <a:ext cx="1" cy="39"/>
                </a:xfrm>
                <a:custGeom>
                  <a:avLst/>
                  <a:gdLst>
                    <a:gd name="T0" fmla="*/ 0 w 1"/>
                    <a:gd name="T1" fmla="*/ 39 h 39"/>
                    <a:gd name="T2" fmla="*/ 0 w 1"/>
                    <a:gd name="T3" fmla="*/ 0 h 39"/>
                    <a:gd name="T4" fmla="*/ 0 w 1"/>
                    <a:gd name="T5" fmla="*/ 19 h 39"/>
                    <a:gd name="T6" fmla="*/ 1 w 1"/>
                    <a:gd name="T7" fmla="*/ 11 h 39"/>
                    <a:gd name="T8" fmla="*/ 1 w 1"/>
                    <a:gd name="T9" fmla="*/ 39 h 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" h="39">
                      <a:moveTo>
                        <a:pt x="0" y="39"/>
                      </a:moveTo>
                      <a:lnTo>
                        <a:pt x="0" y="0"/>
                      </a:lnTo>
                      <a:lnTo>
                        <a:pt x="0" y="19"/>
                      </a:lnTo>
                      <a:lnTo>
                        <a:pt x="1" y="11"/>
                      </a:lnTo>
                      <a:lnTo>
                        <a:pt x="1" y="3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46" name="Freeform 3089"/>
                <p:cNvSpPr>
                  <a:spLocks/>
                </p:cNvSpPr>
                <p:nvPr/>
              </p:nvSpPr>
              <p:spPr bwMode="auto">
                <a:xfrm>
                  <a:off x="2689" y="2583"/>
                  <a:ext cx="0" cy="70"/>
                </a:xfrm>
                <a:custGeom>
                  <a:avLst/>
                  <a:gdLst>
                    <a:gd name="T0" fmla="*/ 70 h 70"/>
                    <a:gd name="T1" fmla="*/ 0 h 70"/>
                    <a:gd name="T2" fmla="*/ 70 h 7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0">
                      <a:moveTo>
                        <a:pt x="0" y="70"/>
                      </a:moveTo>
                      <a:lnTo>
                        <a:pt x="0" y="0"/>
                      </a:lnTo>
                      <a:lnTo>
                        <a:pt x="0" y="7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47" name="Freeform 3090"/>
                <p:cNvSpPr>
                  <a:spLocks/>
                </p:cNvSpPr>
                <p:nvPr/>
              </p:nvSpPr>
              <p:spPr bwMode="auto">
                <a:xfrm>
                  <a:off x="2689" y="2602"/>
                  <a:ext cx="0" cy="51"/>
                </a:xfrm>
                <a:custGeom>
                  <a:avLst/>
                  <a:gdLst>
                    <a:gd name="T0" fmla="*/ 51 h 51"/>
                    <a:gd name="T1" fmla="*/ 0 h 51"/>
                    <a:gd name="T2" fmla="*/ 51 h 5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1">
                      <a:moveTo>
                        <a:pt x="0" y="51"/>
                      </a:moveTo>
                      <a:lnTo>
                        <a:pt x="0" y="0"/>
                      </a:lnTo>
                      <a:lnTo>
                        <a:pt x="0" y="5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48" name="Freeform 3091"/>
                <p:cNvSpPr>
                  <a:spLocks/>
                </p:cNvSpPr>
                <p:nvPr/>
              </p:nvSpPr>
              <p:spPr bwMode="auto">
                <a:xfrm>
                  <a:off x="2689" y="2579"/>
                  <a:ext cx="0" cy="74"/>
                </a:xfrm>
                <a:custGeom>
                  <a:avLst/>
                  <a:gdLst>
                    <a:gd name="T0" fmla="*/ 74 h 74"/>
                    <a:gd name="T1" fmla="*/ 0 h 74"/>
                    <a:gd name="T2" fmla="*/ 74 h 7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4">
                      <a:moveTo>
                        <a:pt x="0" y="74"/>
                      </a:moveTo>
                      <a:lnTo>
                        <a:pt x="0" y="0"/>
                      </a:lnTo>
                      <a:lnTo>
                        <a:pt x="0" y="7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49" name="Freeform 3092"/>
                <p:cNvSpPr>
                  <a:spLocks/>
                </p:cNvSpPr>
                <p:nvPr/>
              </p:nvSpPr>
              <p:spPr bwMode="auto">
                <a:xfrm>
                  <a:off x="2689" y="2575"/>
                  <a:ext cx="0" cy="78"/>
                </a:xfrm>
                <a:custGeom>
                  <a:avLst/>
                  <a:gdLst>
                    <a:gd name="T0" fmla="*/ 78 h 78"/>
                    <a:gd name="T1" fmla="*/ 0 h 78"/>
                    <a:gd name="T2" fmla="*/ 78 h 7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8">
                      <a:moveTo>
                        <a:pt x="0" y="78"/>
                      </a:moveTo>
                      <a:lnTo>
                        <a:pt x="0" y="0"/>
                      </a:lnTo>
                      <a:lnTo>
                        <a:pt x="0" y="7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50" name="Freeform 3093"/>
                <p:cNvSpPr>
                  <a:spLocks/>
                </p:cNvSpPr>
                <p:nvPr/>
              </p:nvSpPr>
              <p:spPr bwMode="auto">
                <a:xfrm>
                  <a:off x="2689" y="2291"/>
                  <a:ext cx="1" cy="362"/>
                </a:xfrm>
                <a:custGeom>
                  <a:avLst/>
                  <a:gdLst>
                    <a:gd name="T0" fmla="*/ 0 w 1"/>
                    <a:gd name="T1" fmla="*/ 362 h 362"/>
                    <a:gd name="T2" fmla="*/ 0 w 1"/>
                    <a:gd name="T3" fmla="*/ 0 h 362"/>
                    <a:gd name="T4" fmla="*/ 1 w 1"/>
                    <a:gd name="T5" fmla="*/ 362 h 3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362">
                      <a:moveTo>
                        <a:pt x="0" y="362"/>
                      </a:moveTo>
                      <a:lnTo>
                        <a:pt x="0" y="0"/>
                      </a:lnTo>
                      <a:lnTo>
                        <a:pt x="1" y="36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51" name="Freeform 3094"/>
                <p:cNvSpPr>
                  <a:spLocks/>
                </p:cNvSpPr>
                <p:nvPr/>
              </p:nvSpPr>
              <p:spPr bwMode="auto">
                <a:xfrm>
                  <a:off x="2690" y="2568"/>
                  <a:ext cx="0" cy="85"/>
                </a:xfrm>
                <a:custGeom>
                  <a:avLst/>
                  <a:gdLst>
                    <a:gd name="T0" fmla="*/ 85 h 85"/>
                    <a:gd name="T1" fmla="*/ 0 h 85"/>
                    <a:gd name="T2" fmla="*/ 85 h 8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85">
                      <a:moveTo>
                        <a:pt x="0" y="85"/>
                      </a:moveTo>
                      <a:lnTo>
                        <a:pt x="0" y="0"/>
                      </a:lnTo>
                      <a:lnTo>
                        <a:pt x="0" y="8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52" name="Freeform 3095"/>
                <p:cNvSpPr>
                  <a:spLocks/>
                </p:cNvSpPr>
                <p:nvPr/>
              </p:nvSpPr>
              <p:spPr bwMode="auto">
                <a:xfrm>
                  <a:off x="2702" y="2651"/>
                  <a:ext cx="0" cy="2"/>
                </a:xfrm>
                <a:custGeom>
                  <a:avLst/>
                  <a:gdLst>
                    <a:gd name="T0" fmla="*/ 2 h 2"/>
                    <a:gd name="T1" fmla="*/ 0 h 2"/>
                    <a:gd name="T2" fmla="*/ 2 h 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">
                      <a:moveTo>
                        <a:pt x="0" y="2"/>
                      </a:moveTo>
                      <a:lnTo>
                        <a:pt x="0" y="0"/>
                      </a:lnTo>
                      <a:lnTo>
                        <a:pt x="0" y="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53" name="Freeform 3096"/>
                <p:cNvSpPr>
                  <a:spLocks/>
                </p:cNvSpPr>
                <p:nvPr/>
              </p:nvSpPr>
              <p:spPr bwMode="auto">
                <a:xfrm>
                  <a:off x="2702" y="2629"/>
                  <a:ext cx="0" cy="24"/>
                </a:xfrm>
                <a:custGeom>
                  <a:avLst/>
                  <a:gdLst>
                    <a:gd name="T0" fmla="*/ 24 h 24"/>
                    <a:gd name="T1" fmla="*/ 0 h 24"/>
                    <a:gd name="T2" fmla="*/ 24 h 2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4">
                      <a:moveTo>
                        <a:pt x="0" y="24"/>
                      </a:moveTo>
                      <a:lnTo>
                        <a:pt x="0" y="0"/>
                      </a:lnTo>
                      <a:lnTo>
                        <a:pt x="0" y="2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54" name="Freeform 3097"/>
                <p:cNvSpPr>
                  <a:spLocks/>
                </p:cNvSpPr>
                <p:nvPr/>
              </p:nvSpPr>
              <p:spPr bwMode="auto">
                <a:xfrm>
                  <a:off x="2702" y="2642"/>
                  <a:ext cx="0" cy="11"/>
                </a:xfrm>
                <a:custGeom>
                  <a:avLst/>
                  <a:gdLst>
                    <a:gd name="T0" fmla="*/ 11 h 11"/>
                    <a:gd name="T1" fmla="*/ 0 h 11"/>
                    <a:gd name="T2" fmla="*/ 11 h 1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1">
                      <a:moveTo>
                        <a:pt x="0" y="11"/>
                      </a:moveTo>
                      <a:lnTo>
                        <a:pt x="0" y="0"/>
                      </a:lnTo>
                      <a:lnTo>
                        <a:pt x="0" y="1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55" name="Freeform 3098"/>
                <p:cNvSpPr>
                  <a:spLocks/>
                </p:cNvSpPr>
                <p:nvPr/>
              </p:nvSpPr>
              <p:spPr bwMode="auto">
                <a:xfrm>
                  <a:off x="2702" y="2584"/>
                  <a:ext cx="0" cy="69"/>
                </a:xfrm>
                <a:custGeom>
                  <a:avLst/>
                  <a:gdLst>
                    <a:gd name="T0" fmla="*/ 69 h 69"/>
                    <a:gd name="T1" fmla="*/ 0 h 69"/>
                    <a:gd name="T2" fmla="*/ 69 h 6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9">
                      <a:moveTo>
                        <a:pt x="0" y="69"/>
                      </a:moveTo>
                      <a:lnTo>
                        <a:pt x="0" y="0"/>
                      </a:lnTo>
                      <a:lnTo>
                        <a:pt x="0" y="6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56" name="Freeform 3099"/>
                <p:cNvSpPr>
                  <a:spLocks/>
                </p:cNvSpPr>
                <p:nvPr/>
              </p:nvSpPr>
              <p:spPr bwMode="auto">
                <a:xfrm>
                  <a:off x="2702" y="2521"/>
                  <a:ext cx="0" cy="132"/>
                </a:xfrm>
                <a:custGeom>
                  <a:avLst/>
                  <a:gdLst>
                    <a:gd name="T0" fmla="*/ 132 h 132"/>
                    <a:gd name="T1" fmla="*/ 0 h 132"/>
                    <a:gd name="T2" fmla="*/ 97 h 132"/>
                    <a:gd name="T3" fmla="*/ 132 h 13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132">
                      <a:moveTo>
                        <a:pt x="0" y="132"/>
                      </a:moveTo>
                      <a:lnTo>
                        <a:pt x="0" y="0"/>
                      </a:lnTo>
                      <a:lnTo>
                        <a:pt x="0" y="97"/>
                      </a:lnTo>
                      <a:lnTo>
                        <a:pt x="0" y="13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57" name="Freeform 3100"/>
                <p:cNvSpPr>
                  <a:spLocks/>
                </p:cNvSpPr>
                <p:nvPr/>
              </p:nvSpPr>
              <p:spPr bwMode="auto">
                <a:xfrm>
                  <a:off x="2702" y="2563"/>
                  <a:ext cx="0" cy="90"/>
                </a:xfrm>
                <a:custGeom>
                  <a:avLst/>
                  <a:gdLst>
                    <a:gd name="T0" fmla="*/ 90 h 90"/>
                    <a:gd name="T1" fmla="*/ 0 h 90"/>
                    <a:gd name="T2" fmla="*/ 90 h 9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90">
                      <a:moveTo>
                        <a:pt x="0" y="90"/>
                      </a:moveTo>
                      <a:lnTo>
                        <a:pt x="0" y="0"/>
                      </a:lnTo>
                      <a:lnTo>
                        <a:pt x="0" y="9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58" name="Freeform 3101"/>
                <p:cNvSpPr>
                  <a:spLocks/>
                </p:cNvSpPr>
                <p:nvPr/>
              </p:nvSpPr>
              <p:spPr bwMode="auto">
                <a:xfrm>
                  <a:off x="2702" y="2598"/>
                  <a:ext cx="0" cy="55"/>
                </a:xfrm>
                <a:custGeom>
                  <a:avLst/>
                  <a:gdLst>
                    <a:gd name="T0" fmla="*/ 55 h 55"/>
                    <a:gd name="T1" fmla="*/ 0 h 55"/>
                    <a:gd name="T2" fmla="*/ 55 h 5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5">
                      <a:moveTo>
                        <a:pt x="0" y="55"/>
                      </a:moveTo>
                      <a:lnTo>
                        <a:pt x="0" y="0"/>
                      </a:lnTo>
                      <a:lnTo>
                        <a:pt x="0" y="5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59" name="Freeform 3102"/>
                <p:cNvSpPr>
                  <a:spLocks/>
                </p:cNvSpPr>
                <p:nvPr/>
              </p:nvSpPr>
              <p:spPr bwMode="auto">
                <a:xfrm>
                  <a:off x="2702" y="2620"/>
                  <a:ext cx="0" cy="33"/>
                </a:xfrm>
                <a:custGeom>
                  <a:avLst/>
                  <a:gdLst>
                    <a:gd name="T0" fmla="*/ 33 h 33"/>
                    <a:gd name="T1" fmla="*/ 0 h 33"/>
                    <a:gd name="T2" fmla="*/ 33 h 3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3">
                      <a:moveTo>
                        <a:pt x="0" y="33"/>
                      </a:moveTo>
                      <a:lnTo>
                        <a:pt x="0" y="0"/>
                      </a:lnTo>
                      <a:lnTo>
                        <a:pt x="0" y="3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60" name="Freeform 3103"/>
                <p:cNvSpPr>
                  <a:spLocks/>
                </p:cNvSpPr>
                <p:nvPr/>
              </p:nvSpPr>
              <p:spPr bwMode="auto">
                <a:xfrm>
                  <a:off x="2702" y="2312"/>
                  <a:ext cx="1" cy="341"/>
                </a:xfrm>
                <a:custGeom>
                  <a:avLst/>
                  <a:gdLst>
                    <a:gd name="T0" fmla="*/ 0 w 1"/>
                    <a:gd name="T1" fmla="*/ 341 h 341"/>
                    <a:gd name="T2" fmla="*/ 0 w 1"/>
                    <a:gd name="T3" fmla="*/ 0 h 341"/>
                    <a:gd name="T4" fmla="*/ 0 w 1"/>
                    <a:gd name="T5" fmla="*/ 263 h 341"/>
                    <a:gd name="T6" fmla="*/ 0 w 1"/>
                    <a:gd name="T7" fmla="*/ 228 h 341"/>
                    <a:gd name="T8" fmla="*/ 0 w 1"/>
                    <a:gd name="T9" fmla="*/ 33 h 341"/>
                    <a:gd name="T10" fmla="*/ 1 w 1"/>
                    <a:gd name="T11" fmla="*/ 132 h 341"/>
                    <a:gd name="T12" fmla="*/ 1 w 1"/>
                    <a:gd name="T13" fmla="*/ 341 h 3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" h="341">
                      <a:moveTo>
                        <a:pt x="0" y="341"/>
                      </a:moveTo>
                      <a:lnTo>
                        <a:pt x="0" y="0"/>
                      </a:lnTo>
                      <a:lnTo>
                        <a:pt x="0" y="263"/>
                      </a:lnTo>
                      <a:lnTo>
                        <a:pt x="0" y="228"/>
                      </a:lnTo>
                      <a:lnTo>
                        <a:pt x="0" y="33"/>
                      </a:lnTo>
                      <a:lnTo>
                        <a:pt x="1" y="132"/>
                      </a:lnTo>
                      <a:lnTo>
                        <a:pt x="1" y="34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61" name="Freeform 3104"/>
                <p:cNvSpPr>
                  <a:spLocks/>
                </p:cNvSpPr>
                <p:nvPr/>
              </p:nvSpPr>
              <p:spPr bwMode="auto">
                <a:xfrm>
                  <a:off x="2703" y="2297"/>
                  <a:ext cx="0" cy="356"/>
                </a:xfrm>
                <a:custGeom>
                  <a:avLst/>
                  <a:gdLst>
                    <a:gd name="T0" fmla="*/ 356 h 356"/>
                    <a:gd name="T1" fmla="*/ 210 h 356"/>
                    <a:gd name="T2" fmla="*/ 0 h 356"/>
                    <a:gd name="T3" fmla="*/ 356 h 35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356">
                      <a:moveTo>
                        <a:pt x="0" y="356"/>
                      </a:moveTo>
                      <a:lnTo>
                        <a:pt x="0" y="210"/>
                      </a:lnTo>
                      <a:lnTo>
                        <a:pt x="0" y="0"/>
                      </a:lnTo>
                      <a:lnTo>
                        <a:pt x="0" y="35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62" name="Freeform 3105"/>
                <p:cNvSpPr>
                  <a:spLocks/>
                </p:cNvSpPr>
                <p:nvPr/>
              </p:nvSpPr>
              <p:spPr bwMode="auto">
                <a:xfrm>
                  <a:off x="2703" y="2608"/>
                  <a:ext cx="0" cy="45"/>
                </a:xfrm>
                <a:custGeom>
                  <a:avLst/>
                  <a:gdLst>
                    <a:gd name="T0" fmla="*/ 45 h 45"/>
                    <a:gd name="T1" fmla="*/ 0 h 45"/>
                    <a:gd name="T2" fmla="*/ 45 h 4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5">
                      <a:moveTo>
                        <a:pt x="0" y="45"/>
                      </a:moveTo>
                      <a:lnTo>
                        <a:pt x="0" y="0"/>
                      </a:lnTo>
                      <a:lnTo>
                        <a:pt x="0" y="4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63" name="Freeform 3106"/>
                <p:cNvSpPr>
                  <a:spLocks/>
                </p:cNvSpPr>
                <p:nvPr/>
              </p:nvSpPr>
              <p:spPr bwMode="auto">
                <a:xfrm>
                  <a:off x="2703" y="2559"/>
                  <a:ext cx="0" cy="94"/>
                </a:xfrm>
                <a:custGeom>
                  <a:avLst/>
                  <a:gdLst>
                    <a:gd name="T0" fmla="*/ 94 h 94"/>
                    <a:gd name="T1" fmla="*/ 89 h 94"/>
                    <a:gd name="T2" fmla="*/ 0 h 94"/>
                    <a:gd name="T3" fmla="*/ 94 h 9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94">
                      <a:moveTo>
                        <a:pt x="0" y="94"/>
                      </a:moveTo>
                      <a:lnTo>
                        <a:pt x="0" y="89"/>
                      </a:lnTo>
                      <a:lnTo>
                        <a:pt x="0" y="0"/>
                      </a:lnTo>
                      <a:lnTo>
                        <a:pt x="0" y="9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64" name="Freeform 3107"/>
                <p:cNvSpPr>
                  <a:spLocks/>
                </p:cNvSpPr>
                <p:nvPr/>
              </p:nvSpPr>
              <p:spPr bwMode="auto">
                <a:xfrm>
                  <a:off x="2703" y="2644"/>
                  <a:ext cx="0" cy="9"/>
                </a:xfrm>
                <a:custGeom>
                  <a:avLst/>
                  <a:gdLst>
                    <a:gd name="T0" fmla="*/ 9 h 9"/>
                    <a:gd name="T1" fmla="*/ 0 h 9"/>
                    <a:gd name="T2" fmla="*/ 9 h 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9">
                      <a:moveTo>
                        <a:pt x="0" y="9"/>
                      </a:moveTo>
                      <a:lnTo>
                        <a:pt x="0" y="0"/>
                      </a:lnTo>
                      <a:lnTo>
                        <a:pt x="0" y="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65" name="Freeform 3108"/>
                <p:cNvSpPr>
                  <a:spLocks/>
                </p:cNvSpPr>
                <p:nvPr/>
              </p:nvSpPr>
              <p:spPr bwMode="auto">
                <a:xfrm>
                  <a:off x="2715" y="2647"/>
                  <a:ext cx="0" cy="6"/>
                </a:xfrm>
                <a:custGeom>
                  <a:avLst/>
                  <a:gdLst>
                    <a:gd name="T0" fmla="*/ 6 h 6"/>
                    <a:gd name="T1" fmla="*/ 0 h 6"/>
                    <a:gd name="T2" fmla="*/ 6 h 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">
                      <a:moveTo>
                        <a:pt x="0" y="6"/>
                      </a:moveTo>
                      <a:lnTo>
                        <a:pt x="0" y="0"/>
                      </a:lnTo>
                      <a:lnTo>
                        <a:pt x="0" y="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66" name="Freeform 3109"/>
                <p:cNvSpPr>
                  <a:spLocks/>
                </p:cNvSpPr>
                <p:nvPr/>
              </p:nvSpPr>
              <p:spPr bwMode="auto">
                <a:xfrm>
                  <a:off x="2715" y="2622"/>
                  <a:ext cx="0" cy="31"/>
                </a:xfrm>
                <a:custGeom>
                  <a:avLst/>
                  <a:gdLst>
                    <a:gd name="T0" fmla="*/ 31 h 31"/>
                    <a:gd name="T1" fmla="*/ 0 h 31"/>
                    <a:gd name="T2" fmla="*/ 31 h 3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1">
                      <a:moveTo>
                        <a:pt x="0" y="31"/>
                      </a:moveTo>
                      <a:lnTo>
                        <a:pt x="0" y="0"/>
                      </a:lnTo>
                      <a:lnTo>
                        <a:pt x="0" y="3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67" name="Freeform 3110"/>
                <p:cNvSpPr>
                  <a:spLocks/>
                </p:cNvSpPr>
                <p:nvPr/>
              </p:nvSpPr>
              <p:spPr bwMode="auto">
                <a:xfrm>
                  <a:off x="2715" y="2602"/>
                  <a:ext cx="0" cy="51"/>
                </a:xfrm>
                <a:custGeom>
                  <a:avLst/>
                  <a:gdLst>
                    <a:gd name="T0" fmla="*/ 51 h 51"/>
                    <a:gd name="T1" fmla="*/ 0 h 51"/>
                    <a:gd name="T2" fmla="*/ 51 h 5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1">
                      <a:moveTo>
                        <a:pt x="0" y="51"/>
                      </a:moveTo>
                      <a:lnTo>
                        <a:pt x="0" y="0"/>
                      </a:lnTo>
                      <a:lnTo>
                        <a:pt x="0" y="5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68" name="Freeform 3111"/>
                <p:cNvSpPr>
                  <a:spLocks/>
                </p:cNvSpPr>
                <p:nvPr/>
              </p:nvSpPr>
              <p:spPr bwMode="auto">
                <a:xfrm>
                  <a:off x="2715" y="2586"/>
                  <a:ext cx="0" cy="67"/>
                </a:xfrm>
                <a:custGeom>
                  <a:avLst/>
                  <a:gdLst>
                    <a:gd name="T0" fmla="*/ 67 h 67"/>
                    <a:gd name="T1" fmla="*/ 0 h 67"/>
                    <a:gd name="T2" fmla="*/ 67 h 6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7">
                      <a:moveTo>
                        <a:pt x="0" y="67"/>
                      </a:moveTo>
                      <a:lnTo>
                        <a:pt x="0" y="0"/>
                      </a:lnTo>
                      <a:lnTo>
                        <a:pt x="0" y="6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69" name="Freeform 3112"/>
                <p:cNvSpPr>
                  <a:spLocks/>
                </p:cNvSpPr>
                <p:nvPr/>
              </p:nvSpPr>
              <p:spPr bwMode="auto">
                <a:xfrm>
                  <a:off x="2715" y="2603"/>
                  <a:ext cx="0" cy="50"/>
                </a:xfrm>
                <a:custGeom>
                  <a:avLst/>
                  <a:gdLst>
                    <a:gd name="T0" fmla="*/ 50 h 50"/>
                    <a:gd name="T1" fmla="*/ 0 h 50"/>
                    <a:gd name="T2" fmla="*/ 50 h 5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0">
                      <a:moveTo>
                        <a:pt x="0" y="50"/>
                      </a:moveTo>
                      <a:lnTo>
                        <a:pt x="0" y="0"/>
                      </a:lnTo>
                      <a:lnTo>
                        <a:pt x="0" y="5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70" name="Freeform 3113"/>
                <p:cNvSpPr>
                  <a:spLocks/>
                </p:cNvSpPr>
                <p:nvPr/>
              </p:nvSpPr>
              <p:spPr bwMode="auto">
                <a:xfrm>
                  <a:off x="2716" y="2545"/>
                  <a:ext cx="0" cy="108"/>
                </a:xfrm>
                <a:custGeom>
                  <a:avLst/>
                  <a:gdLst>
                    <a:gd name="T0" fmla="*/ 108 h 108"/>
                    <a:gd name="T1" fmla="*/ 0 h 108"/>
                    <a:gd name="T2" fmla="*/ 96 h 108"/>
                    <a:gd name="T3" fmla="*/ 108 h 10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108">
                      <a:moveTo>
                        <a:pt x="0" y="108"/>
                      </a:moveTo>
                      <a:lnTo>
                        <a:pt x="0" y="0"/>
                      </a:lnTo>
                      <a:lnTo>
                        <a:pt x="0" y="96"/>
                      </a:lnTo>
                      <a:lnTo>
                        <a:pt x="0" y="10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71" name="Freeform 3114"/>
                <p:cNvSpPr>
                  <a:spLocks/>
                </p:cNvSpPr>
                <p:nvPr/>
              </p:nvSpPr>
              <p:spPr bwMode="auto">
                <a:xfrm>
                  <a:off x="2716" y="2306"/>
                  <a:ext cx="0" cy="347"/>
                </a:xfrm>
                <a:custGeom>
                  <a:avLst/>
                  <a:gdLst>
                    <a:gd name="T0" fmla="*/ 347 h 347"/>
                    <a:gd name="T1" fmla="*/ 0 h 347"/>
                    <a:gd name="T2" fmla="*/ 347 h 34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47">
                      <a:moveTo>
                        <a:pt x="0" y="347"/>
                      </a:moveTo>
                      <a:lnTo>
                        <a:pt x="0" y="0"/>
                      </a:lnTo>
                      <a:lnTo>
                        <a:pt x="0" y="34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72" name="Freeform 3115"/>
                <p:cNvSpPr>
                  <a:spLocks/>
                </p:cNvSpPr>
                <p:nvPr/>
              </p:nvSpPr>
              <p:spPr bwMode="auto">
                <a:xfrm>
                  <a:off x="2716" y="2615"/>
                  <a:ext cx="0" cy="38"/>
                </a:xfrm>
                <a:custGeom>
                  <a:avLst/>
                  <a:gdLst>
                    <a:gd name="T0" fmla="*/ 38 h 38"/>
                    <a:gd name="T1" fmla="*/ 0 h 38"/>
                    <a:gd name="T2" fmla="*/ 38 h 3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8">
                      <a:moveTo>
                        <a:pt x="0" y="38"/>
                      </a:moveTo>
                      <a:lnTo>
                        <a:pt x="0" y="0"/>
                      </a:lnTo>
                      <a:lnTo>
                        <a:pt x="0" y="3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73" name="Freeform 3116"/>
                <p:cNvSpPr>
                  <a:spLocks/>
                </p:cNvSpPr>
                <p:nvPr/>
              </p:nvSpPr>
              <p:spPr bwMode="auto">
                <a:xfrm>
                  <a:off x="2716" y="2479"/>
                  <a:ext cx="0" cy="174"/>
                </a:xfrm>
                <a:custGeom>
                  <a:avLst/>
                  <a:gdLst>
                    <a:gd name="T0" fmla="*/ 174 h 174"/>
                    <a:gd name="T1" fmla="*/ 0 h 174"/>
                    <a:gd name="T2" fmla="*/ 174 h 17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74">
                      <a:moveTo>
                        <a:pt x="0" y="174"/>
                      </a:moveTo>
                      <a:lnTo>
                        <a:pt x="0" y="0"/>
                      </a:lnTo>
                      <a:lnTo>
                        <a:pt x="0" y="17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74" name="Freeform 3117"/>
                <p:cNvSpPr>
                  <a:spLocks/>
                </p:cNvSpPr>
                <p:nvPr/>
              </p:nvSpPr>
              <p:spPr bwMode="auto">
                <a:xfrm>
                  <a:off x="2716" y="2600"/>
                  <a:ext cx="0" cy="53"/>
                </a:xfrm>
                <a:custGeom>
                  <a:avLst/>
                  <a:gdLst>
                    <a:gd name="T0" fmla="*/ 53 h 53"/>
                    <a:gd name="T1" fmla="*/ 0 h 53"/>
                    <a:gd name="T2" fmla="*/ 53 h 5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3">
                      <a:moveTo>
                        <a:pt x="0" y="53"/>
                      </a:moveTo>
                      <a:lnTo>
                        <a:pt x="0" y="0"/>
                      </a:lnTo>
                      <a:lnTo>
                        <a:pt x="0" y="5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75" name="Freeform 3118"/>
                <p:cNvSpPr>
                  <a:spLocks/>
                </p:cNvSpPr>
                <p:nvPr/>
              </p:nvSpPr>
              <p:spPr bwMode="auto">
                <a:xfrm>
                  <a:off x="2716" y="2528"/>
                  <a:ext cx="0" cy="125"/>
                </a:xfrm>
                <a:custGeom>
                  <a:avLst/>
                  <a:gdLst>
                    <a:gd name="T0" fmla="*/ 125 h 125"/>
                    <a:gd name="T1" fmla="*/ 0 h 125"/>
                    <a:gd name="T2" fmla="*/ 125 h 12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25">
                      <a:moveTo>
                        <a:pt x="0" y="125"/>
                      </a:moveTo>
                      <a:lnTo>
                        <a:pt x="0" y="0"/>
                      </a:lnTo>
                      <a:lnTo>
                        <a:pt x="0" y="12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76" name="Freeform 3119"/>
                <p:cNvSpPr>
                  <a:spLocks/>
                </p:cNvSpPr>
                <p:nvPr/>
              </p:nvSpPr>
              <p:spPr bwMode="auto">
                <a:xfrm>
                  <a:off x="2716" y="2635"/>
                  <a:ext cx="0" cy="18"/>
                </a:xfrm>
                <a:custGeom>
                  <a:avLst/>
                  <a:gdLst>
                    <a:gd name="T0" fmla="*/ 18 h 18"/>
                    <a:gd name="T1" fmla="*/ 0 h 18"/>
                    <a:gd name="T2" fmla="*/ 18 h 1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8">
                      <a:moveTo>
                        <a:pt x="0" y="18"/>
                      </a:moveTo>
                      <a:lnTo>
                        <a:pt x="0" y="0"/>
                      </a:lnTo>
                      <a:lnTo>
                        <a:pt x="0" y="1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77" name="Freeform 3120"/>
                <p:cNvSpPr>
                  <a:spLocks/>
                </p:cNvSpPr>
                <p:nvPr/>
              </p:nvSpPr>
              <p:spPr bwMode="auto">
                <a:xfrm>
                  <a:off x="2729" y="2639"/>
                  <a:ext cx="0" cy="14"/>
                </a:xfrm>
                <a:custGeom>
                  <a:avLst/>
                  <a:gdLst>
                    <a:gd name="T0" fmla="*/ 14 h 14"/>
                    <a:gd name="T1" fmla="*/ 0 h 14"/>
                    <a:gd name="T2" fmla="*/ 14 h 1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4">
                      <a:moveTo>
                        <a:pt x="0" y="14"/>
                      </a:moveTo>
                      <a:lnTo>
                        <a:pt x="0" y="0"/>
                      </a:lnTo>
                      <a:lnTo>
                        <a:pt x="0" y="1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78" name="Freeform 3121"/>
                <p:cNvSpPr>
                  <a:spLocks/>
                </p:cNvSpPr>
                <p:nvPr/>
              </p:nvSpPr>
              <p:spPr bwMode="auto">
                <a:xfrm>
                  <a:off x="2729" y="2651"/>
                  <a:ext cx="0" cy="2"/>
                </a:xfrm>
                <a:custGeom>
                  <a:avLst/>
                  <a:gdLst>
                    <a:gd name="T0" fmla="*/ 2 h 2"/>
                    <a:gd name="T1" fmla="*/ 0 h 2"/>
                    <a:gd name="T2" fmla="*/ 2 h 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">
                      <a:moveTo>
                        <a:pt x="0" y="2"/>
                      </a:moveTo>
                      <a:lnTo>
                        <a:pt x="0" y="0"/>
                      </a:lnTo>
                      <a:lnTo>
                        <a:pt x="0" y="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79" name="Freeform 3122"/>
                <p:cNvSpPr>
                  <a:spLocks/>
                </p:cNvSpPr>
                <p:nvPr/>
              </p:nvSpPr>
              <p:spPr bwMode="auto">
                <a:xfrm>
                  <a:off x="2729" y="2637"/>
                  <a:ext cx="0" cy="16"/>
                </a:xfrm>
                <a:custGeom>
                  <a:avLst/>
                  <a:gdLst>
                    <a:gd name="T0" fmla="*/ 16 h 16"/>
                    <a:gd name="T1" fmla="*/ 0 h 16"/>
                    <a:gd name="T2" fmla="*/ 16 h 1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6">
                      <a:moveTo>
                        <a:pt x="0" y="16"/>
                      </a:moveTo>
                      <a:lnTo>
                        <a:pt x="0" y="0"/>
                      </a:lnTo>
                      <a:lnTo>
                        <a:pt x="0" y="1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80" name="Freeform 3123"/>
                <p:cNvSpPr>
                  <a:spLocks/>
                </p:cNvSpPr>
                <p:nvPr/>
              </p:nvSpPr>
              <p:spPr bwMode="auto">
                <a:xfrm>
                  <a:off x="2729" y="2577"/>
                  <a:ext cx="0" cy="76"/>
                </a:xfrm>
                <a:custGeom>
                  <a:avLst/>
                  <a:gdLst>
                    <a:gd name="T0" fmla="*/ 76 h 76"/>
                    <a:gd name="T1" fmla="*/ 0 h 76"/>
                    <a:gd name="T2" fmla="*/ 48 h 76"/>
                    <a:gd name="T3" fmla="*/ 76 h 7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76">
                      <a:moveTo>
                        <a:pt x="0" y="76"/>
                      </a:moveTo>
                      <a:lnTo>
                        <a:pt x="0" y="0"/>
                      </a:lnTo>
                      <a:lnTo>
                        <a:pt x="0" y="48"/>
                      </a:lnTo>
                      <a:lnTo>
                        <a:pt x="0" y="7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81" name="Freeform 3124"/>
                <p:cNvSpPr>
                  <a:spLocks/>
                </p:cNvSpPr>
                <p:nvPr/>
              </p:nvSpPr>
              <p:spPr bwMode="auto">
                <a:xfrm>
                  <a:off x="2729" y="2603"/>
                  <a:ext cx="0" cy="50"/>
                </a:xfrm>
                <a:custGeom>
                  <a:avLst/>
                  <a:gdLst>
                    <a:gd name="T0" fmla="*/ 50 h 50"/>
                    <a:gd name="T1" fmla="*/ 0 h 50"/>
                    <a:gd name="T2" fmla="*/ 50 h 5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0">
                      <a:moveTo>
                        <a:pt x="0" y="50"/>
                      </a:moveTo>
                      <a:lnTo>
                        <a:pt x="0" y="0"/>
                      </a:lnTo>
                      <a:lnTo>
                        <a:pt x="0" y="5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82" name="Freeform 3125"/>
                <p:cNvSpPr>
                  <a:spLocks/>
                </p:cNvSpPr>
                <p:nvPr/>
              </p:nvSpPr>
              <p:spPr bwMode="auto">
                <a:xfrm>
                  <a:off x="2729" y="2586"/>
                  <a:ext cx="0" cy="67"/>
                </a:xfrm>
                <a:custGeom>
                  <a:avLst/>
                  <a:gdLst>
                    <a:gd name="T0" fmla="*/ 67 h 67"/>
                    <a:gd name="T1" fmla="*/ 0 h 67"/>
                    <a:gd name="T2" fmla="*/ 67 h 6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7">
                      <a:moveTo>
                        <a:pt x="0" y="67"/>
                      </a:moveTo>
                      <a:lnTo>
                        <a:pt x="0" y="0"/>
                      </a:lnTo>
                      <a:lnTo>
                        <a:pt x="0" y="6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83" name="Freeform 3126"/>
                <p:cNvSpPr>
                  <a:spLocks/>
                </p:cNvSpPr>
                <p:nvPr/>
              </p:nvSpPr>
              <p:spPr bwMode="auto">
                <a:xfrm>
                  <a:off x="2729" y="2621"/>
                  <a:ext cx="0" cy="32"/>
                </a:xfrm>
                <a:custGeom>
                  <a:avLst/>
                  <a:gdLst>
                    <a:gd name="T0" fmla="*/ 32 h 32"/>
                    <a:gd name="T1" fmla="*/ 0 h 32"/>
                    <a:gd name="T2" fmla="*/ 32 h 3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2">
                      <a:moveTo>
                        <a:pt x="0" y="32"/>
                      </a:moveTo>
                      <a:lnTo>
                        <a:pt x="0" y="0"/>
                      </a:lnTo>
                      <a:lnTo>
                        <a:pt x="0" y="3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84" name="Freeform 3127"/>
                <p:cNvSpPr>
                  <a:spLocks/>
                </p:cNvSpPr>
                <p:nvPr/>
              </p:nvSpPr>
              <p:spPr bwMode="auto">
                <a:xfrm>
                  <a:off x="2729" y="2316"/>
                  <a:ext cx="1" cy="337"/>
                </a:xfrm>
                <a:custGeom>
                  <a:avLst/>
                  <a:gdLst>
                    <a:gd name="T0" fmla="*/ 0 w 1"/>
                    <a:gd name="T1" fmla="*/ 337 h 337"/>
                    <a:gd name="T2" fmla="*/ 0 w 1"/>
                    <a:gd name="T3" fmla="*/ 0 h 337"/>
                    <a:gd name="T4" fmla="*/ 0 w 1"/>
                    <a:gd name="T5" fmla="*/ 52 h 337"/>
                    <a:gd name="T6" fmla="*/ 0 w 1"/>
                    <a:gd name="T7" fmla="*/ 52 h 337"/>
                    <a:gd name="T8" fmla="*/ 0 w 1"/>
                    <a:gd name="T9" fmla="*/ 7 h 337"/>
                    <a:gd name="T10" fmla="*/ 1 w 1"/>
                    <a:gd name="T11" fmla="*/ 337 h 3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" h="337">
                      <a:moveTo>
                        <a:pt x="0" y="337"/>
                      </a:moveTo>
                      <a:lnTo>
                        <a:pt x="0" y="0"/>
                      </a:lnTo>
                      <a:lnTo>
                        <a:pt x="0" y="52"/>
                      </a:lnTo>
                      <a:lnTo>
                        <a:pt x="0" y="52"/>
                      </a:lnTo>
                      <a:lnTo>
                        <a:pt x="0" y="7"/>
                      </a:lnTo>
                      <a:lnTo>
                        <a:pt x="1" y="33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85" name="Freeform 3128"/>
                <p:cNvSpPr>
                  <a:spLocks/>
                </p:cNvSpPr>
                <p:nvPr/>
              </p:nvSpPr>
              <p:spPr bwMode="auto">
                <a:xfrm>
                  <a:off x="2730" y="2649"/>
                  <a:ext cx="0" cy="4"/>
                </a:xfrm>
                <a:custGeom>
                  <a:avLst/>
                  <a:gdLst>
                    <a:gd name="T0" fmla="*/ 4 h 4"/>
                    <a:gd name="T1" fmla="*/ 0 h 4"/>
                    <a:gd name="T2" fmla="*/ 4 h 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">
                      <a:moveTo>
                        <a:pt x="0" y="4"/>
                      </a:moveTo>
                      <a:lnTo>
                        <a:pt x="0" y="0"/>
                      </a:lnTo>
                      <a:lnTo>
                        <a:pt x="0" y="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86" name="Freeform 3129"/>
                <p:cNvSpPr>
                  <a:spLocks/>
                </p:cNvSpPr>
                <p:nvPr/>
              </p:nvSpPr>
              <p:spPr bwMode="auto">
                <a:xfrm>
                  <a:off x="2730" y="2653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87" name="Freeform 3130"/>
                <p:cNvSpPr>
                  <a:spLocks/>
                </p:cNvSpPr>
                <p:nvPr/>
              </p:nvSpPr>
              <p:spPr bwMode="auto">
                <a:xfrm>
                  <a:off x="2742" y="2646"/>
                  <a:ext cx="0" cy="7"/>
                </a:xfrm>
                <a:custGeom>
                  <a:avLst/>
                  <a:gdLst>
                    <a:gd name="T0" fmla="*/ 7 h 7"/>
                    <a:gd name="T1" fmla="*/ 0 h 7"/>
                    <a:gd name="T2" fmla="*/ 7 h 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">
                      <a:moveTo>
                        <a:pt x="0" y="7"/>
                      </a:moveTo>
                      <a:lnTo>
                        <a:pt x="0" y="0"/>
                      </a:lnTo>
                      <a:lnTo>
                        <a:pt x="0" y="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88" name="Freeform 3131"/>
                <p:cNvSpPr>
                  <a:spLocks/>
                </p:cNvSpPr>
                <p:nvPr/>
              </p:nvSpPr>
              <p:spPr bwMode="auto">
                <a:xfrm>
                  <a:off x="2742" y="2618"/>
                  <a:ext cx="0" cy="35"/>
                </a:xfrm>
                <a:custGeom>
                  <a:avLst/>
                  <a:gdLst>
                    <a:gd name="T0" fmla="*/ 35 h 35"/>
                    <a:gd name="T1" fmla="*/ 0 h 35"/>
                    <a:gd name="T2" fmla="*/ 35 h 3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5">
                      <a:moveTo>
                        <a:pt x="0" y="35"/>
                      </a:moveTo>
                      <a:lnTo>
                        <a:pt x="0" y="0"/>
                      </a:lnTo>
                      <a:lnTo>
                        <a:pt x="0" y="3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89" name="Freeform 3132"/>
                <p:cNvSpPr>
                  <a:spLocks/>
                </p:cNvSpPr>
                <p:nvPr/>
              </p:nvSpPr>
              <p:spPr bwMode="auto">
                <a:xfrm>
                  <a:off x="2742" y="2649"/>
                  <a:ext cx="0" cy="4"/>
                </a:xfrm>
                <a:custGeom>
                  <a:avLst/>
                  <a:gdLst>
                    <a:gd name="T0" fmla="*/ 4 h 4"/>
                    <a:gd name="T1" fmla="*/ 0 h 4"/>
                    <a:gd name="T2" fmla="*/ 4 h 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">
                      <a:moveTo>
                        <a:pt x="0" y="4"/>
                      </a:moveTo>
                      <a:lnTo>
                        <a:pt x="0" y="0"/>
                      </a:lnTo>
                      <a:lnTo>
                        <a:pt x="0" y="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90" name="Freeform 3133"/>
                <p:cNvSpPr>
                  <a:spLocks/>
                </p:cNvSpPr>
                <p:nvPr/>
              </p:nvSpPr>
              <p:spPr bwMode="auto">
                <a:xfrm>
                  <a:off x="2742" y="2635"/>
                  <a:ext cx="0" cy="18"/>
                </a:xfrm>
                <a:custGeom>
                  <a:avLst/>
                  <a:gdLst>
                    <a:gd name="T0" fmla="*/ 18 h 18"/>
                    <a:gd name="T1" fmla="*/ 0 h 18"/>
                    <a:gd name="T2" fmla="*/ 18 h 1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8">
                      <a:moveTo>
                        <a:pt x="0" y="18"/>
                      </a:moveTo>
                      <a:lnTo>
                        <a:pt x="0" y="0"/>
                      </a:lnTo>
                      <a:lnTo>
                        <a:pt x="0" y="1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91" name="Freeform 3134"/>
                <p:cNvSpPr>
                  <a:spLocks/>
                </p:cNvSpPr>
                <p:nvPr/>
              </p:nvSpPr>
              <p:spPr bwMode="auto">
                <a:xfrm>
                  <a:off x="2742" y="2574"/>
                  <a:ext cx="0" cy="79"/>
                </a:xfrm>
                <a:custGeom>
                  <a:avLst/>
                  <a:gdLst>
                    <a:gd name="T0" fmla="*/ 79 h 79"/>
                    <a:gd name="T1" fmla="*/ 0 h 79"/>
                    <a:gd name="T2" fmla="*/ 79 h 7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9">
                      <a:moveTo>
                        <a:pt x="0" y="79"/>
                      </a:moveTo>
                      <a:lnTo>
                        <a:pt x="0" y="0"/>
                      </a:lnTo>
                      <a:lnTo>
                        <a:pt x="0" y="7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92" name="Freeform 3135"/>
                <p:cNvSpPr>
                  <a:spLocks/>
                </p:cNvSpPr>
                <p:nvPr/>
              </p:nvSpPr>
              <p:spPr bwMode="auto">
                <a:xfrm>
                  <a:off x="2742" y="2324"/>
                  <a:ext cx="1" cy="329"/>
                </a:xfrm>
                <a:custGeom>
                  <a:avLst/>
                  <a:gdLst>
                    <a:gd name="T0" fmla="*/ 0 w 1"/>
                    <a:gd name="T1" fmla="*/ 329 h 329"/>
                    <a:gd name="T2" fmla="*/ 1 w 1"/>
                    <a:gd name="T3" fmla="*/ 0 h 329"/>
                    <a:gd name="T4" fmla="*/ 1 w 1"/>
                    <a:gd name="T5" fmla="*/ 329 h 3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329">
                      <a:moveTo>
                        <a:pt x="0" y="329"/>
                      </a:moveTo>
                      <a:lnTo>
                        <a:pt x="1" y="0"/>
                      </a:lnTo>
                      <a:lnTo>
                        <a:pt x="1" y="32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93" name="Freeform 3136"/>
                <p:cNvSpPr>
                  <a:spLocks/>
                </p:cNvSpPr>
                <p:nvPr/>
              </p:nvSpPr>
              <p:spPr bwMode="auto">
                <a:xfrm>
                  <a:off x="2743" y="2571"/>
                  <a:ext cx="0" cy="82"/>
                </a:xfrm>
                <a:custGeom>
                  <a:avLst/>
                  <a:gdLst>
                    <a:gd name="T0" fmla="*/ 82 h 82"/>
                    <a:gd name="T1" fmla="*/ 0 h 82"/>
                    <a:gd name="T2" fmla="*/ 82 h 8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82">
                      <a:moveTo>
                        <a:pt x="0" y="82"/>
                      </a:moveTo>
                      <a:lnTo>
                        <a:pt x="0" y="0"/>
                      </a:lnTo>
                      <a:lnTo>
                        <a:pt x="0" y="8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94" name="Freeform 3137"/>
                <p:cNvSpPr>
                  <a:spLocks/>
                </p:cNvSpPr>
                <p:nvPr/>
              </p:nvSpPr>
              <p:spPr bwMode="auto">
                <a:xfrm>
                  <a:off x="2743" y="2630"/>
                  <a:ext cx="0" cy="23"/>
                </a:xfrm>
                <a:custGeom>
                  <a:avLst/>
                  <a:gdLst>
                    <a:gd name="T0" fmla="*/ 23 h 23"/>
                    <a:gd name="T1" fmla="*/ 0 h 23"/>
                    <a:gd name="T2" fmla="*/ 23 h 2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3">
                      <a:moveTo>
                        <a:pt x="0" y="23"/>
                      </a:moveTo>
                      <a:lnTo>
                        <a:pt x="0" y="0"/>
                      </a:lnTo>
                      <a:lnTo>
                        <a:pt x="0" y="2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95" name="Freeform 3138"/>
                <p:cNvSpPr>
                  <a:spLocks/>
                </p:cNvSpPr>
                <p:nvPr/>
              </p:nvSpPr>
              <p:spPr bwMode="auto">
                <a:xfrm>
                  <a:off x="2743" y="2642"/>
                  <a:ext cx="0" cy="11"/>
                </a:xfrm>
                <a:custGeom>
                  <a:avLst/>
                  <a:gdLst>
                    <a:gd name="T0" fmla="*/ 11 h 11"/>
                    <a:gd name="T1" fmla="*/ 0 h 11"/>
                    <a:gd name="T2" fmla="*/ 11 h 1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1">
                      <a:moveTo>
                        <a:pt x="0" y="11"/>
                      </a:moveTo>
                      <a:lnTo>
                        <a:pt x="0" y="0"/>
                      </a:lnTo>
                      <a:lnTo>
                        <a:pt x="0" y="1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96" name="Freeform 3139"/>
                <p:cNvSpPr>
                  <a:spLocks/>
                </p:cNvSpPr>
                <p:nvPr/>
              </p:nvSpPr>
              <p:spPr bwMode="auto">
                <a:xfrm>
                  <a:off x="2755" y="2641"/>
                  <a:ext cx="0" cy="12"/>
                </a:xfrm>
                <a:custGeom>
                  <a:avLst/>
                  <a:gdLst>
                    <a:gd name="T0" fmla="*/ 12 h 12"/>
                    <a:gd name="T1" fmla="*/ 0 h 12"/>
                    <a:gd name="T2" fmla="*/ 12 h 1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2">
                      <a:moveTo>
                        <a:pt x="0" y="12"/>
                      </a:moveTo>
                      <a:lnTo>
                        <a:pt x="0" y="0"/>
                      </a:lnTo>
                      <a:lnTo>
                        <a:pt x="0" y="1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97" name="Freeform 3140"/>
                <p:cNvSpPr>
                  <a:spLocks/>
                </p:cNvSpPr>
                <p:nvPr/>
              </p:nvSpPr>
              <p:spPr bwMode="auto">
                <a:xfrm>
                  <a:off x="2755" y="2592"/>
                  <a:ext cx="0" cy="61"/>
                </a:xfrm>
                <a:custGeom>
                  <a:avLst/>
                  <a:gdLst>
                    <a:gd name="T0" fmla="*/ 61 h 61"/>
                    <a:gd name="T1" fmla="*/ 0 h 61"/>
                    <a:gd name="T2" fmla="*/ 61 h 6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1">
                      <a:moveTo>
                        <a:pt x="0" y="61"/>
                      </a:moveTo>
                      <a:lnTo>
                        <a:pt x="0" y="0"/>
                      </a:lnTo>
                      <a:lnTo>
                        <a:pt x="0" y="6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98" name="Freeform 3141"/>
                <p:cNvSpPr>
                  <a:spLocks/>
                </p:cNvSpPr>
                <p:nvPr/>
              </p:nvSpPr>
              <p:spPr bwMode="auto">
                <a:xfrm>
                  <a:off x="2755" y="2574"/>
                  <a:ext cx="0" cy="79"/>
                </a:xfrm>
                <a:custGeom>
                  <a:avLst/>
                  <a:gdLst>
                    <a:gd name="T0" fmla="*/ 79 h 79"/>
                    <a:gd name="T1" fmla="*/ 0 h 79"/>
                    <a:gd name="T2" fmla="*/ 79 h 7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9">
                      <a:moveTo>
                        <a:pt x="0" y="79"/>
                      </a:moveTo>
                      <a:lnTo>
                        <a:pt x="0" y="0"/>
                      </a:lnTo>
                      <a:lnTo>
                        <a:pt x="0" y="7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99" name="Freeform 3142"/>
                <p:cNvSpPr>
                  <a:spLocks/>
                </p:cNvSpPr>
                <p:nvPr/>
              </p:nvSpPr>
              <p:spPr bwMode="auto">
                <a:xfrm>
                  <a:off x="2755" y="2361"/>
                  <a:ext cx="1" cy="292"/>
                </a:xfrm>
                <a:custGeom>
                  <a:avLst/>
                  <a:gdLst>
                    <a:gd name="T0" fmla="*/ 0 w 1"/>
                    <a:gd name="T1" fmla="*/ 292 h 292"/>
                    <a:gd name="T2" fmla="*/ 0 w 1"/>
                    <a:gd name="T3" fmla="*/ 10 h 292"/>
                    <a:gd name="T4" fmla="*/ 0 w 1"/>
                    <a:gd name="T5" fmla="*/ 43 h 292"/>
                    <a:gd name="T6" fmla="*/ 0 w 1"/>
                    <a:gd name="T7" fmla="*/ 22 h 292"/>
                    <a:gd name="T8" fmla="*/ 1 w 1"/>
                    <a:gd name="T9" fmla="*/ 0 h 292"/>
                    <a:gd name="T10" fmla="*/ 1 w 1"/>
                    <a:gd name="T11" fmla="*/ 292 h 2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" h="292">
                      <a:moveTo>
                        <a:pt x="0" y="292"/>
                      </a:moveTo>
                      <a:lnTo>
                        <a:pt x="0" y="10"/>
                      </a:lnTo>
                      <a:lnTo>
                        <a:pt x="0" y="43"/>
                      </a:lnTo>
                      <a:lnTo>
                        <a:pt x="0" y="22"/>
                      </a:lnTo>
                      <a:lnTo>
                        <a:pt x="1" y="0"/>
                      </a:lnTo>
                      <a:lnTo>
                        <a:pt x="1" y="29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00" name="Freeform 3143"/>
                <p:cNvSpPr>
                  <a:spLocks/>
                </p:cNvSpPr>
                <p:nvPr/>
              </p:nvSpPr>
              <p:spPr bwMode="auto">
                <a:xfrm>
                  <a:off x="2756" y="2532"/>
                  <a:ext cx="0" cy="121"/>
                </a:xfrm>
                <a:custGeom>
                  <a:avLst/>
                  <a:gdLst>
                    <a:gd name="T0" fmla="*/ 121 h 121"/>
                    <a:gd name="T1" fmla="*/ 0 h 121"/>
                    <a:gd name="T2" fmla="*/ 121 h 12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21">
                      <a:moveTo>
                        <a:pt x="0" y="121"/>
                      </a:moveTo>
                      <a:lnTo>
                        <a:pt x="0" y="0"/>
                      </a:lnTo>
                      <a:lnTo>
                        <a:pt x="0" y="12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01" name="Freeform 3144"/>
                <p:cNvSpPr>
                  <a:spLocks/>
                </p:cNvSpPr>
                <p:nvPr/>
              </p:nvSpPr>
              <p:spPr bwMode="auto">
                <a:xfrm>
                  <a:off x="2756" y="2635"/>
                  <a:ext cx="0" cy="18"/>
                </a:xfrm>
                <a:custGeom>
                  <a:avLst/>
                  <a:gdLst>
                    <a:gd name="T0" fmla="*/ 18 h 18"/>
                    <a:gd name="T1" fmla="*/ 0 h 18"/>
                    <a:gd name="T2" fmla="*/ 18 h 1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8">
                      <a:moveTo>
                        <a:pt x="0" y="18"/>
                      </a:moveTo>
                      <a:lnTo>
                        <a:pt x="0" y="0"/>
                      </a:lnTo>
                      <a:lnTo>
                        <a:pt x="0" y="1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02" name="Freeform 3145"/>
                <p:cNvSpPr>
                  <a:spLocks/>
                </p:cNvSpPr>
                <p:nvPr/>
              </p:nvSpPr>
              <p:spPr bwMode="auto">
                <a:xfrm>
                  <a:off x="2756" y="2638"/>
                  <a:ext cx="0" cy="15"/>
                </a:xfrm>
                <a:custGeom>
                  <a:avLst/>
                  <a:gdLst>
                    <a:gd name="T0" fmla="*/ 15 h 15"/>
                    <a:gd name="T1" fmla="*/ 0 h 15"/>
                    <a:gd name="T2" fmla="*/ 15 h 1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5">
                      <a:moveTo>
                        <a:pt x="0" y="15"/>
                      </a:moveTo>
                      <a:lnTo>
                        <a:pt x="0" y="0"/>
                      </a:lnTo>
                      <a:lnTo>
                        <a:pt x="0" y="1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03" name="Freeform 3146"/>
                <p:cNvSpPr>
                  <a:spLocks/>
                </p:cNvSpPr>
                <p:nvPr/>
              </p:nvSpPr>
              <p:spPr bwMode="auto">
                <a:xfrm>
                  <a:off x="2757" y="2652"/>
                  <a:ext cx="0" cy="1"/>
                </a:xfrm>
                <a:custGeom>
                  <a:avLst/>
                  <a:gdLst>
                    <a:gd name="T0" fmla="*/ 1 h 1"/>
                    <a:gd name="T1" fmla="*/ 0 h 1"/>
                    <a:gd name="T2" fmla="*/ 1 h 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">
                      <a:moveTo>
                        <a:pt x="0" y="1"/>
                      </a:moveTo>
                      <a:lnTo>
                        <a:pt x="0" y="0"/>
                      </a:lnTo>
                      <a:lnTo>
                        <a:pt x="0" y="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04" name="Freeform 3147"/>
                <p:cNvSpPr>
                  <a:spLocks/>
                </p:cNvSpPr>
                <p:nvPr/>
              </p:nvSpPr>
              <p:spPr bwMode="auto">
                <a:xfrm>
                  <a:off x="2757" y="2648"/>
                  <a:ext cx="0" cy="5"/>
                </a:xfrm>
                <a:custGeom>
                  <a:avLst/>
                  <a:gdLst>
                    <a:gd name="T0" fmla="*/ 5 h 5"/>
                    <a:gd name="T1" fmla="*/ 0 h 5"/>
                    <a:gd name="T2" fmla="*/ 5 h 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">
                      <a:moveTo>
                        <a:pt x="0" y="5"/>
                      </a:moveTo>
                      <a:lnTo>
                        <a:pt x="0" y="0"/>
                      </a:lnTo>
                      <a:lnTo>
                        <a:pt x="0" y="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05" name="Freeform 3148"/>
                <p:cNvSpPr>
                  <a:spLocks/>
                </p:cNvSpPr>
                <p:nvPr/>
              </p:nvSpPr>
              <p:spPr bwMode="auto">
                <a:xfrm>
                  <a:off x="2768" y="2652"/>
                  <a:ext cx="0" cy="1"/>
                </a:xfrm>
                <a:custGeom>
                  <a:avLst/>
                  <a:gdLst>
                    <a:gd name="T0" fmla="*/ 1 h 1"/>
                    <a:gd name="T1" fmla="*/ 0 h 1"/>
                    <a:gd name="T2" fmla="*/ 1 h 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">
                      <a:moveTo>
                        <a:pt x="0" y="1"/>
                      </a:moveTo>
                      <a:lnTo>
                        <a:pt x="0" y="0"/>
                      </a:lnTo>
                      <a:lnTo>
                        <a:pt x="0" y="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06" name="Freeform 3149"/>
                <p:cNvSpPr>
                  <a:spLocks/>
                </p:cNvSpPr>
                <p:nvPr/>
              </p:nvSpPr>
              <p:spPr bwMode="auto">
                <a:xfrm>
                  <a:off x="2768" y="2629"/>
                  <a:ext cx="0" cy="24"/>
                </a:xfrm>
                <a:custGeom>
                  <a:avLst/>
                  <a:gdLst>
                    <a:gd name="T0" fmla="*/ 24 h 24"/>
                    <a:gd name="T1" fmla="*/ 0 h 24"/>
                    <a:gd name="T2" fmla="*/ 24 h 2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4">
                      <a:moveTo>
                        <a:pt x="0" y="24"/>
                      </a:moveTo>
                      <a:lnTo>
                        <a:pt x="0" y="0"/>
                      </a:lnTo>
                      <a:lnTo>
                        <a:pt x="0" y="2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07" name="Freeform 3150"/>
                <p:cNvSpPr>
                  <a:spLocks/>
                </p:cNvSpPr>
                <p:nvPr/>
              </p:nvSpPr>
              <p:spPr bwMode="auto">
                <a:xfrm>
                  <a:off x="2768" y="2620"/>
                  <a:ext cx="0" cy="33"/>
                </a:xfrm>
                <a:custGeom>
                  <a:avLst/>
                  <a:gdLst>
                    <a:gd name="T0" fmla="*/ 33 h 33"/>
                    <a:gd name="T1" fmla="*/ 0 h 33"/>
                    <a:gd name="T2" fmla="*/ 33 h 3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3">
                      <a:moveTo>
                        <a:pt x="0" y="33"/>
                      </a:moveTo>
                      <a:lnTo>
                        <a:pt x="0" y="0"/>
                      </a:lnTo>
                      <a:lnTo>
                        <a:pt x="0" y="3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08" name="Freeform 3151"/>
                <p:cNvSpPr>
                  <a:spLocks/>
                </p:cNvSpPr>
                <p:nvPr/>
              </p:nvSpPr>
              <p:spPr bwMode="auto">
                <a:xfrm>
                  <a:off x="2768" y="2581"/>
                  <a:ext cx="0" cy="72"/>
                </a:xfrm>
                <a:custGeom>
                  <a:avLst/>
                  <a:gdLst>
                    <a:gd name="T0" fmla="*/ 72 h 72"/>
                    <a:gd name="T1" fmla="*/ 0 h 72"/>
                    <a:gd name="T2" fmla="*/ 72 h 7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2">
                      <a:moveTo>
                        <a:pt x="0" y="72"/>
                      </a:moveTo>
                      <a:lnTo>
                        <a:pt x="0" y="0"/>
                      </a:lnTo>
                      <a:lnTo>
                        <a:pt x="0" y="7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09" name="Freeform 3152"/>
                <p:cNvSpPr>
                  <a:spLocks/>
                </p:cNvSpPr>
                <p:nvPr/>
              </p:nvSpPr>
              <p:spPr bwMode="auto">
                <a:xfrm>
                  <a:off x="2768" y="2540"/>
                  <a:ext cx="1" cy="113"/>
                </a:xfrm>
                <a:custGeom>
                  <a:avLst/>
                  <a:gdLst>
                    <a:gd name="T0" fmla="*/ 0 w 1"/>
                    <a:gd name="T1" fmla="*/ 113 h 113"/>
                    <a:gd name="T2" fmla="*/ 1 w 1"/>
                    <a:gd name="T3" fmla="*/ 0 h 113"/>
                    <a:gd name="T4" fmla="*/ 1 w 1"/>
                    <a:gd name="T5" fmla="*/ 113 h 1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113">
                      <a:moveTo>
                        <a:pt x="0" y="113"/>
                      </a:moveTo>
                      <a:lnTo>
                        <a:pt x="1" y="0"/>
                      </a:lnTo>
                      <a:lnTo>
                        <a:pt x="1" y="11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10" name="Freeform 3153"/>
                <p:cNvSpPr>
                  <a:spLocks/>
                </p:cNvSpPr>
                <p:nvPr/>
              </p:nvSpPr>
              <p:spPr bwMode="auto">
                <a:xfrm>
                  <a:off x="2769" y="2430"/>
                  <a:ext cx="0" cy="223"/>
                </a:xfrm>
                <a:custGeom>
                  <a:avLst/>
                  <a:gdLst>
                    <a:gd name="T0" fmla="*/ 223 h 223"/>
                    <a:gd name="T1" fmla="*/ 0 h 223"/>
                    <a:gd name="T2" fmla="*/ 223 h 22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23">
                      <a:moveTo>
                        <a:pt x="0" y="223"/>
                      </a:moveTo>
                      <a:lnTo>
                        <a:pt x="0" y="0"/>
                      </a:lnTo>
                      <a:lnTo>
                        <a:pt x="0" y="22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11" name="Freeform 3154"/>
                <p:cNvSpPr>
                  <a:spLocks/>
                </p:cNvSpPr>
                <p:nvPr/>
              </p:nvSpPr>
              <p:spPr bwMode="auto">
                <a:xfrm>
                  <a:off x="2769" y="2597"/>
                  <a:ext cx="0" cy="56"/>
                </a:xfrm>
                <a:custGeom>
                  <a:avLst/>
                  <a:gdLst>
                    <a:gd name="T0" fmla="*/ 56 h 56"/>
                    <a:gd name="T1" fmla="*/ 0 h 56"/>
                    <a:gd name="T2" fmla="*/ 56 h 5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6">
                      <a:moveTo>
                        <a:pt x="0" y="56"/>
                      </a:moveTo>
                      <a:lnTo>
                        <a:pt x="0" y="0"/>
                      </a:lnTo>
                      <a:lnTo>
                        <a:pt x="0" y="5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12" name="Freeform 3155"/>
                <p:cNvSpPr>
                  <a:spLocks/>
                </p:cNvSpPr>
                <p:nvPr/>
              </p:nvSpPr>
              <p:spPr bwMode="auto">
                <a:xfrm>
                  <a:off x="2769" y="2358"/>
                  <a:ext cx="0" cy="295"/>
                </a:xfrm>
                <a:custGeom>
                  <a:avLst/>
                  <a:gdLst>
                    <a:gd name="T0" fmla="*/ 295 h 295"/>
                    <a:gd name="T1" fmla="*/ 229 h 295"/>
                    <a:gd name="T2" fmla="*/ 0 h 295"/>
                    <a:gd name="T3" fmla="*/ 295 h 29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295">
                      <a:moveTo>
                        <a:pt x="0" y="295"/>
                      </a:moveTo>
                      <a:lnTo>
                        <a:pt x="0" y="229"/>
                      </a:lnTo>
                      <a:lnTo>
                        <a:pt x="0" y="0"/>
                      </a:lnTo>
                      <a:lnTo>
                        <a:pt x="0" y="29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13" name="Freeform 3156"/>
                <p:cNvSpPr>
                  <a:spLocks/>
                </p:cNvSpPr>
                <p:nvPr/>
              </p:nvSpPr>
              <p:spPr bwMode="auto">
                <a:xfrm>
                  <a:off x="2770" y="2573"/>
                  <a:ext cx="0" cy="80"/>
                </a:xfrm>
                <a:custGeom>
                  <a:avLst/>
                  <a:gdLst>
                    <a:gd name="T0" fmla="*/ 80 h 80"/>
                    <a:gd name="T1" fmla="*/ 0 h 80"/>
                    <a:gd name="T2" fmla="*/ 80 h 8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80">
                      <a:moveTo>
                        <a:pt x="0" y="80"/>
                      </a:moveTo>
                      <a:lnTo>
                        <a:pt x="0" y="0"/>
                      </a:lnTo>
                      <a:lnTo>
                        <a:pt x="0" y="8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14" name="Freeform 3157"/>
                <p:cNvSpPr>
                  <a:spLocks/>
                </p:cNvSpPr>
                <p:nvPr/>
              </p:nvSpPr>
              <p:spPr bwMode="auto">
                <a:xfrm>
                  <a:off x="2770" y="2588"/>
                  <a:ext cx="0" cy="65"/>
                </a:xfrm>
                <a:custGeom>
                  <a:avLst/>
                  <a:gdLst>
                    <a:gd name="T0" fmla="*/ 65 h 65"/>
                    <a:gd name="T1" fmla="*/ 0 h 65"/>
                    <a:gd name="T2" fmla="*/ 65 h 6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5">
                      <a:moveTo>
                        <a:pt x="0" y="65"/>
                      </a:moveTo>
                      <a:lnTo>
                        <a:pt x="0" y="0"/>
                      </a:lnTo>
                      <a:lnTo>
                        <a:pt x="0" y="6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15" name="Freeform 3158"/>
                <p:cNvSpPr>
                  <a:spLocks/>
                </p:cNvSpPr>
                <p:nvPr/>
              </p:nvSpPr>
              <p:spPr bwMode="auto">
                <a:xfrm>
                  <a:off x="2770" y="2594"/>
                  <a:ext cx="0" cy="59"/>
                </a:xfrm>
                <a:custGeom>
                  <a:avLst/>
                  <a:gdLst>
                    <a:gd name="T0" fmla="*/ 59 h 59"/>
                    <a:gd name="T1" fmla="*/ 0 h 59"/>
                    <a:gd name="T2" fmla="*/ 12 h 59"/>
                    <a:gd name="T3" fmla="*/ 59 h 5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59">
                      <a:moveTo>
                        <a:pt x="0" y="59"/>
                      </a:moveTo>
                      <a:lnTo>
                        <a:pt x="0" y="0"/>
                      </a:lnTo>
                      <a:lnTo>
                        <a:pt x="0" y="12"/>
                      </a:lnTo>
                      <a:lnTo>
                        <a:pt x="0" y="5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16" name="Freeform 3159"/>
                <p:cNvSpPr>
                  <a:spLocks/>
                </p:cNvSpPr>
                <p:nvPr/>
              </p:nvSpPr>
              <p:spPr bwMode="auto">
                <a:xfrm>
                  <a:off x="2770" y="2651"/>
                  <a:ext cx="0" cy="2"/>
                </a:xfrm>
                <a:custGeom>
                  <a:avLst/>
                  <a:gdLst>
                    <a:gd name="T0" fmla="*/ 2 h 2"/>
                    <a:gd name="T1" fmla="*/ 0 h 2"/>
                    <a:gd name="T2" fmla="*/ 2 h 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">
                      <a:moveTo>
                        <a:pt x="0" y="2"/>
                      </a:moveTo>
                      <a:lnTo>
                        <a:pt x="0" y="0"/>
                      </a:lnTo>
                      <a:lnTo>
                        <a:pt x="0" y="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17" name="Freeform 3160"/>
                <p:cNvSpPr>
                  <a:spLocks/>
                </p:cNvSpPr>
                <p:nvPr/>
              </p:nvSpPr>
              <p:spPr bwMode="auto">
                <a:xfrm>
                  <a:off x="2770" y="2645"/>
                  <a:ext cx="0" cy="8"/>
                </a:xfrm>
                <a:custGeom>
                  <a:avLst/>
                  <a:gdLst>
                    <a:gd name="T0" fmla="*/ 8 h 8"/>
                    <a:gd name="T1" fmla="*/ 0 h 8"/>
                    <a:gd name="T2" fmla="*/ 8 h 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8">
                      <a:moveTo>
                        <a:pt x="0" y="8"/>
                      </a:moveTo>
                      <a:lnTo>
                        <a:pt x="0" y="0"/>
                      </a:lnTo>
                      <a:lnTo>
                        <a:pt x="0" y="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18" name="Freeform 3161"/>
                <p:cNvSpPr>
                  <a:spLocks/>
                </p:cNvSpPr>
                <p:nvPr/>
              </p:nvSpPr>
              <p:spPr bwMode="auto">
                <a:xfrm>
                  <a:off x="2782" y="2637"/>
                  <a:ext cx="0" cy="16"/>
                </a:xfrm>
                <a:custGeom>
                  <a:avLst/>
                  <a:gdLst>
                    <a:gd name="T0" fmla="*/ 16 h 16"/>
                    <a:gd name="T1" fmla="*/ 0 h 16"/>
                    <a:gd name="T2" fmla="*/ 16 h 1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6">
                      <a:moveTo>
                        <a:pt x="0" y="16"/>
                      </a:moveTo>
                      <a:lnTo>
                        <a:pt x="0" y="0"/>
                      </a:lnTo>
                      <a:lnTo>
                        <a:pt x="0" y="1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19" name="Freeform 3162"/>
                <p:cNvSpPr>
                  <a:spLocks/>
                </p:cNvSpPr>
                <p:nvPr/>
              </p:nvSpPr>
              <p:spPr bwMode="auto">
                <a:xfrm>
                  <a:off x="2782" y="2610"/>
                  <a:ext cx="0" cy="43"/>
                </a:xfrm>
                <a:custGeom>
                  <a:avLst/>
                  <a:gdLst>
                    <a:gd name="T0" fmla="*/ 43 h 43"/>
                    <a:gd name="T1" fmla="*/ 0 h 43"/>
                    <a:gd name="T2" fmla="*/ 43 h 4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3">
                      <a:moveTo>
                        <a:pt x="0" y="43"/>
                      </a:moveTo>
                      <a:lnTo>
                        <a:pt x="0" y="0"/>
                      </a:lnTo>
                      <a:lnTo>
                        <a:pt x="0" y="4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20" name="Freeform 3163"/>
                <p:cNvSpPr>
                  <a:spLocks/>
                </p:cNvSpPr>
                <p:nvPr/>
              </p:nvSpPr>
              <p:spPr bwMode="auto">
                <a:xfrm>
                  <a:off x="2782" y="2643"/>
                  <a:ext cx="0" cy="10"/>
                </a:xfrm>
                <a:custGeom>
                  <a:avLst/>
                  <a:gdLst>
                    <a:gd name="T0" fmla="*/ 10 h 10"/>
                    <a:gd name="T1" fmla="*/ 0 h 10"/>
                    <a:gd name="T2" fmla="*/ 10 h 1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0">
                      <a:moveTo>
                        <a:pt x="0" y="10"/>
                      </a:moveTo>
                      <a:lnTo>
                        <a:pt x="0" y="0"/>
                      </a:lnTo>
                      <a:lnTo>
                        <a:pt x="0" y="1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21" name="Freeform 3164"/>
                <p:cNvSpPr>
                  <a:spLocks/>
                </p:cNvSpPr>
                <p:nvPr/>
              </p:nvSpPr>
              <p:spPr bwMode="auto">
                <a:xfrm>
                  <a:off x="2782" y="2605"/>
                  <a:ext cx="0" cy="48"/>
                </a:xfrm>
                <a:custGeom>
                  <a:avLst/>
                  <a:gdLst>
                    <a:gd name="T0" fmla="*/ 48 h 48"/>
                    <a:gd name="T1" fmla="*/ 0 h 48"/>
                    <a:gd name="T2" fmla="*/ 48 h 4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8">
                      <a:moveTo>
                        <a:pt x="0" y="48"/>
                      </a:moveTo>
                      <a:lnTo>
                        <a:pt x="0" y="0"/>
                      </a:lnTo>
                      <a:lnTo>
                        <a:pt x="0" y="4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22" name="Freeform 3165"/>
                <p:cNvSpPr>
                  <a:spLocks/>
                </p:cNvSpPr>
                <p:nvPr/>
              </p:nvSpPr>
              <p:spPr bwMode="auto">
                <a:xfrm>
                  <a:off x="2782" y="2572"/>
                  <a:ext cx="0" cy="81"/>
                </a:xfrm>
                <a:custGeom>
                  <a:avLst/>
                  <a:gdLst>
                    <a:gd name="T0" fmla="*/ 81 h 81"/>
                    <a:gd name="T1" fmla="*/ 0 h 81"/>
                    <a:gd name="T2" fmla="*/ 81 h 8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81">
                      <a:moveTo>
                        <a:pt x="0" y="81"/>
                      </a:moveTo>
                      <a:lnTo>
                        <a:pt x="0" y="0"/>
                      </a:lnTo>
                      <a:lnTo>
                        <a:pt x="0" y="8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23" name="Freeform 3166"/>
                <p:cNvSpPr>
                  <a:spLocks/>
                </p:cNvSpPr>
                <p:nvPr/>
              </p:nvSpPr>
              <p:spPr bwMode="auto">
                <a:xfrm>
                  <a:off x="2782" y="2357"/>
                  <a:ext cx="0" cy="296"/>
                </a:xfrm>
                <a:custGeom>
                  <a:avLst/>
                  <a:gdLst>
                    <a:gd name="T0" fmla="*/ 296 h 296"/>
                    <a:gd name="T1" fmla="*/ 54 h 296"/>
                    <a:gd name="T2" fmla="*/ 83 h 296"/>
                    <a:gd name="T3" fmla="*/ 70 h 296"/>
                    <a:gd name="T4" fmla="*/ 0 h 296"/>
                    <a:gd name="T5" fmla="*/ 296 h 29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  <a:cxn ang="0">
                      <a:pos x="0" y="T4"/>
                    </a:cxn>
                    <a:cxn ang="0">
                      <a:pos x="0" y="T5"/>
                    </a:cxn>
                  </a:cxnLst>
                  <a:rect l="0" t="0" r="r" b="b"/>
                  <a:pathLst>
                    <a:path h="296">
                      <a:moveTo>
                        <a:pt x="0" y="296"/>
                      </a:moveTo>
                      <a:lnTo>
                        <a:pt x="0" y="54"/>
                      </a:lnTo>
                      <a:lnTo>
                        <a:pt x="0" y="83"/>
                      </a:lnTo>
                      <a:lnTo>
                        <a:pt x="0" y="70"/>
                      </a:lnTo>
                      <a:lnTo>
                        <a:pt x="0" y="0"/>
                      </a:lnTo>
                      <a:lnTo>
                        <a:pt x="0" y="29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24" name="Freeform 3167"/>
                <p:cNvSpPr>
                  <a:spLocks/>
                </p:cNvSpPr>
                <p:nvPr/>
              </p:nvSpPr>
              <p:spPr bwMode="auto">
                <a:xfrm>
                  <a:off x="2782" y="2550"/>
                  <a:ext cx="0" cy="103"/>
                </a:xfrm>
                <a:custGeom>
                  <a:avLst/>
                  <a:gdLst>
                    <a:gd name="T0" fmla="*/ 103 h 103"/>
                    <a:gd name="T1" fmla="*/ 0 h 103"/>
                    <a:gd name="T2" fmla="*/ 103 h 10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03">
                      <a:moveTo>
                        <a:pt x="0" y="103"/>
                      </a:moveTo>
                      <a:lnTo>
                        <a:pt x="0" y="0"/>
                      </a:lnTo>
                      <a:lnTo>
                        <a:pt x="0" y="10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25" name="Freeform 3168"/>
                <p:cNvSpPr>
                  <a:spLocks/>
                </p:cNvSpPr>
                <p:nvPr/>
              </p:nvSpPr>
              <p:spPr bwMode="auto">
                <a:xfrm>
                  <a:off x="2782" y="2485"/>
                  <a:ext cx="1" cy="168"/>
                </a:xfrm>
                <a:custGeom>
                  <a:avLst/>
                  <a:gdLst>
                    <a:gd name="T0" fmla="*/ 0 w 1"/>
                    <a:gd name="T1" fmla="*/ 168 h 168"/>
                    <a:gd name="T2" fmla="*/ 0 w 1"/>
                    <a:gd name="T3" fmla="*/ 88 h 168"/>
                    <a:gd name="T4" fmla="*/ 0 w 1"/>
                    <a:gd name="T5" fmla="*/ 0 h 168"/>
                    <a:gd name="T6" fmla="*/ 1 w 1"/>
                    <a:gd name="T7" fmla="*/ 168 h 1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" h="168">
                      <a:moveTo>
                        <a:pt x="0" y="168"/>
                      </a:moveTo>
                      <a:lnTo>
                        <a:pt x="0" y="88"/>
                      </a:lnTo>
                      <a:lnTo>
                        <a:pt x="0" y="0"/>
                      </a:lnTo>
                      <a:lnTo>
                        <a:pt x="1" y="16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26" name="Freeform 3169"/>
                <p:cNvSpPr>
                  <a:spLocks/>
                </p:cNvSpPr>
                <p:nvPr/>
              </p:nvSpPr>
              <p:spPr bwMode="auto">
                <a:xfrm>
                  <a:off x="2783" y="2581"/>
                  <a:ext cx="0" cy="72"/>
                </a:xfrm>
                <a:custGeom>
                  <a:avLst/>
                  <a:gdLst>
                    <a:gd name="T0" fmla="*/ 72 h 72"/>
                    <a:gd name="T1" fmla="*/ 0 h 72"/>
                    <a:gd name="T2" fmla="*/ 72 h 7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2">
                      <a:moveTo>
                        <a:pt x="0" y="72"/>
                      </a:moveTo>
                      <a:lnTo>
                        <a:pt x="0" y="0"/>
                      </a:lnTo>
                      <a:lnTo>
                        <a:pt x="0" y="7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27" name="Freeform 3170"/>
                <p:cNvSpPr>
                  <a:spLocks/>
                </p:cNvSpPr>
                <p:nvPr/>
              </p:nvSpPr>
              <p:spPr bwMode="auto">
                <a:xfrm>
                  <a:off x="2783" y="2620"/>
                  <a:ext cx="0" cy="33"/>
                </a:xfrm>
                <a:custGeom>
                  <a:avLst/>
                  <a:gdLst>
                    <a:gd name="T0" fmla="*/ 33 h 33"/>
                    <a:gd name="T1" fmla="*/ 0 h 33"/>
                    <a:gd name="T2" fmla="*/ 33 h 3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3">
                      <a:moveTo>
                        <a:pt x="0" y="33"/>
                      </a:moveTo>
                      <a:lnTo>
                        <a:pt x="0" y="0"/>
                      </a:lnTo>
                      <a:lnTo>
                        <a:pt x="0" y="3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28" name="Freeform 3171"/>
                <p:cNvSpPr>
                  <a:spLocks/>
                </p:cNvSpPr>
                <p:nvPr/>
              </p:nvSpPr>
              <p:spPr bwMode="auto">
                <a:xfrm>
                  <a:off x="2783" y="2570"/>
                  <a:ext cx="0" cy="83"/>
                </a:xfrm>
                <a:custGeom>
                  <a:avLst/>
                  <a:gdLst>
                    <a:gd name="T0" fmla="*/ 83 h 83"/>
                    <a:gd name="T1" fmla="*/ 0 h 83"/>
                    <a:gd name="T2" fmla="*/ 83 h 8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83">
                      <a:moveTo>
                        <a:pt x="0" y="83"/>
                      </a:moveTo>
                      <a:lnTo>
                        <a:pt x="0" y="0"/>
                      </a:lnTo>
                      <a:lnTo>
                        <a:pt x="0" y="8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29" name="Freeform 3172"/>
                <p:cNvSpPr>
                  <a:spLocks/>
                </p:cNvSpPr>
                <p:nvPr/>
              </p:nvSpPr>
              <p:spPr bwMode="auto">
                <a:xfrm>
                  <a:off x="2783" y="2624"/>
                  <a:ext cx="0" cy="29"/>
                </a:xfrm>
                <a:custGeom>
                  <a:avLst/>
                  <a:gdLst>
                    <a:gd name="T0" fmla="*/ 29 h 29"/>
                    <a:gd name="T1" fmla="*/ 0 h 29"/>
                    <a:gd name="T2" fmla="*/ 29 h 2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9">
                      <a:moveTo>
                        <a:pt x="0" y="29"/>
                      </a:moveTo>
                      <a:lnTo>
                        <a:pt x="0" y="0"/>
                      </a:lnTo>
                      <a:lnTo>
                        <a:pt x="0" y="2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30" name="Freeform 3173"/>
                <p:cNvSpPr>
                  <a:spLocks/>
                </p:cNvSpPr>
                <p:nvPr/>
              </p:nvSpPr>
              <p:spPr bwMode="auto">
                <a:xfrm>
                  <a:off x="2783" y="2620"/>
                  <a:ext cx="0" cy="33"/>
                </a:xfrm>
                <a:custGeom>
                  <a:avLst/>
                  <a:gdLst>
                    <a:gd name="T0" fmla="*/ 33 h 33"/>
                    <a:gd name="T1" fmla="*/ 0 h 33"/>
                    <a:gd name="T2" fmla="*/ 33 h 3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3">
                      <a:moveTo>
                        <a:pt x="0" y="33"/>
                      </a:moveTo>
                      <a:lnTo>
                        <a:pt x="0" y="0"/>
                      </a:lnTo>
                      <a:lnTo>
                        <a:pt x="0" y="3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31" name="Freeform 3174"/>
                <p:cNvSpPr>
                  <a:spLocks/>
                </p:cNvSpPr>
                <p:nvPr/>
              </p:nvSpPr>
              <p:spPr bwMode="auto">
                <a:xfrm>
                  <a:off x="2795" y="2644"/>
                  <a:ext cx="0" cy="9"/>
                </a:xfrm>
                <a:custGeom>
                  <a:avLst/>
                  <a:gdLst>
                    <a:gd name="T0" fmla="*/ 9 h 9"/>
                    <a:gd name="T1" fmla="*/ 0 h 9"/>
                    <a:gd name="T2" fmla="*/ 9 h 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9">
                      <a:moveTo>
                        <a:pt x="0" y="9"/>
                      </a:moveTo>
                      <a:lnTo>
                        <a:pt x="0" y="0"/>
                      </a:lnTo>
                      <a:lnTo>
                        <a:pt x="0" y="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32" name="Freeform 3175"/>
                <p:cNvSpPr>
                  <a:spLocks/>
                </p:cNvSpPr>
                <p:nvPr/>
              </p:nvSpPr>
              <p:spPr bwMode="auto">
                <a:xfrm>
                  <a:off x="2795" y="2606"/>
                  <a:ext cx="0" cy="47"/>
                </a:xfrm>
                <a:custGeom>
                  <a:avLst/>
                  <a:gdLst>
                    <a:gd name="T0" fmla="*/ 47 h 47"/>
                    <a:gd name="T1" fmla="*/ 0 h 47"/>
                    <a:gd name="T2" fmla="*/ 47 h 4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7">
                      <a:moveTo>
                        <a:pt x="0" y="47"/>
                      </a:moveTo>
                      <a:lnTo>
                        <a:pt x="0" y="0"/>
                      </a:lnTo>
                      <a:lnTo>
                        <a:pt x="0" y="4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33" name="Freeform 3176"/>
                <p:cNvSpPr>
                  <a:spLocks/>
                </p:cNvSpPr>
                <p:nvPr/>
              </p:nvSpPr>
              <p:spPr bwMode="auto">
                <a:xfrm>
                  <a:off x="2795" y="2381"/>
                  <a:ext cx="1" cy="272"/>
                </a:xfrm>
                <a:custGeom>
                  <a:avLst/>
                  <a:gdLst>
                    <a:gd name="T0" fmla="*/ 0 w 1"/>
                    <a:gd name="T1" fmla="*/ 272 h 272"/>
                    <a:gd name="T2" fmla="*/ 1 w 1"/>
                    <a:gd name="T3" fmla="*/ 0 h 272"/>
                    <a:gd name="T4" fmla="*/ 1 w 1"/>
                    <a:gd name="T5" fmla="*/ 272 h 2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272">
                      <a:moveTo>
                        <a:pt x="0" y="272"/>
                      </a:moveTo>
                      <a:lnTo>
                        <a:pt x="1" y="0"/>
                      </a:lnTo>
                      <a:lnTo>
                        <a:pt x="1" y="27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34" name="Freeform 3177"/>
                <p:cNvSpPr>
                  <a:spLocks/>
                </p:cNvSpPr>
                <p:nvPr/>
              </p:nvSpPr>
              <p:spPr bwMode="auto">
                <a:xfrm>
                  <a:off x="2796" y="2525"/>
                  <a:ext cx="0" cy="128"/>
                </a:xfrm>
                <a:custGeom>
                  <a:avLst/>
                  <a:gdLst>
                    <a:gd name="T0" fmla="*/ 128 h 128"/>
                    <a:gd name="T1" fmla="*/ 0 h 128"/>
                    <a:gd name="T2" fmla="*/ 128 h 12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28">
                      <a:moveTo>
                        <a:pt x="0" y="128"/>
                      </a:moveTo>
                      <a:lnTo>
                        <a:pt x="0" y="0"/>
                      </a:lnTo>
                      <a:lnTo>
                        <a:pt x="0" y="12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35" name="Freeform 3178"/>
                <p:cNvSpPr>
                  <a:spLocks/>
                </p:cNvSpPr>
                <p:nvPr/>
              </p:nvSpPr>
              <p:spPr bwMode="auto">
                <a:xfrm>
                  <a:off x="2796" y="2596"/>
                  <a:ext cx="0" cy="57"/>
                </a:xfrm>
                <a:custGeom>
                  <a:avLst/>
                  <a:gdLst>
                    <a:gd name="T0" fmla="*/ 57 h 57"/>
                    <a:gd name="T1" fmla="*/ 0 h 57"/>
                    <a:gd name="T2" fmla="*/ 57 h 5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7">
                      <a:moveTo>
                        <a:pt x="0" y="57"/>
                      </a:moveTo>
                      <a:lnTo>
                        <a:pt x="0" y="0"/>
                      </a:lnTo>
                      <a:lnTo>
                        <a:pt x="0" y="5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36" name="Freeform 3179"/>
                <p:cNvSpPr>
                  <a:spLocks/>
                </p:cNvSpPr>
                <p:nvPr/>
              </p:nvSpPr>
              <p:spPr bwMode="auto">
                <a:xfrm>
                  <a:off x="2796" y="2591"/>
                  <a:ext cx="0" cy="62"/>
                </a:xfrm>
                <a:custGeom>
                  <a:avLst/>
                  <a:gdLst>
                    <a:gd name="T0" fmla="*/ 62 h 62"/>
                    <a:gd name="T1" fmla="*/ 0 h 62"/>
                    <a:gd name="T2" fmla="*/ 62 h 6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2">
                      <a:moveTo>
                        <a:pt x="0" y="62"/>
                      </a:moveTo>
                      <a:lnTo>
                        <a:pt x="0" y="0"/>
                      </a:lnTo>
                      <a:lnTo>
                        <a:pt x="0" y="6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37" name="Freeform 3180"/>
                <p:cNvSpPr>
                  <a:spLocks/>
                </p:cNvSpPr>
                <p:nvPr/>
              </p:nvSpPr>
              <p:spPr bwMode="auto">
                <a:xfrm>
                  <a:off x="2796" y="2578"/>
                  <a:ext cx="0" cy="75"/>
                </a:xfrm>
                <a:custGeom>
                  <a:avLst/>
                  <a:gdLst>
                    <a:gd name="T0" fmla="*/ 75 h 75"/>
                    <a:gd name="T1" fmla="*/ 0 h 75"/>
                    <a:gd name="T2" fmla="*/ 75 h 7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5">
                      <a:moveTo>
                        <a:pt x="0" y="75"/>
                      </a:moveTo>
                      <a:lnTo>
                        <a:pt x="0" y="0"/>
                      </a:lnTo>
                      <a:lnTo>
                        <a:pt x="0" y="7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38" name="Freeform 3181"/>
                <p:cNvSpPr>
                  <a:spLocks/>
                </p:cNvSpPr>
                <p:nvPr/>
              </p:nvSpPr>
              <p:spPr bwMode="auto">
                <a:xfrm>
                  <a:off x="2796" y="2595"/>
                  <a:ext cx="0" cy="58"/>
                </a:xfrm>
                <a:custGeom>
                  <a:avLst/>
                  <a:gdLst>
                    <a:gd name="T0" fmla="*/ 58 h 58"/>
                    <a:gd name="T1" fmla="*/ 0 h 58"/>
                    <a:gd name="T2" fmla="*/ 58 h 5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8">
                      <a:moveTo>
                        <a:pt x="0" y="58"/>
                      </a:moveTo>
                      <a:lnTo>
                        <a:pt x="0" y="0"/>
                      </a:lnTo>
                      <a:lnTo>
                        <a:pt x="0" y="5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39" name="Freeform 3182"/>
                <p:cNvSpPr>
                  <a:spLocks/>
                </p:cNvSpPr>
                <p:nvPr/>
              </p:nvSpPr>
              <p:spPr bwMode="auto">
                <a:xfrm>
                  <a:off x="2796" y="2647"/>
                  <a:ext cx="0" cy="6"/>
                </a:xfrm>
                <a:custGeom>
                  <a:avLst/>
                  <a:gdLst>
                    <a:gd name="T0" fmla="*/ 6 h 6"/>
                    <a:gd name="T1" fmla="*/ 0 h 6"/>
                    <a:gd name="T2" fmla="*/ 6 h 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">
                      <a:moveTo>
                        <a:pt x="0" y="6"/>
                      </a:moveTo>
                      <a:lnTo>
                        <a:pt x="0" y="0"/>
                      </a:lnTo>
                      <a:lnTo>
                        <a:pt x="0" y="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40" name="Freeform 3183"/>
                <p:cNvSpPr>
                  <a:spLocks/>
                </p:cNvSpPr>
                <p:nvPr/>
              </p:nvSpPr>
              <p:spPr bwMode="auto">
                <a:xfrm>
                  <a:off x="2808" y="2636"/>
                  <a:ext cx="0" cy="17"/>
                </a:xfrm>
                <a:custGeom>
                  <a:avLst/>
                  <a:gdLst>
                    <a:gd name="T0" fmla="*/ 17 h 17"/>
                    <a:gd name="T1" fmla="*/ 0 h 17"/>
                    <a:gd name="T2" fmla="*/ 17 h 1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7">
                      <a:moveTo>
                        <a:pt x="0" y="17"/>
                      </a:moveTo>
                      <a:lnTo>
                        <a:pt x="0" y="0"/>
                      </a:lnTo>
                      <a:lnTo>
                        <a:pt x="0" y="1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41" name="Freeform 3184"/>
                <p:cNvSpPr>
                  <a:spLocks/>
                </p:cNvSpPr>
                <p:nvPr/>
              </p:nvSpPr>
              <p:spPr bwMode="auto">
                <a:xfrm>
                  <a:off x="2808" y="2618"/>
                  <a:ext cx="0" cy="35"/>
                </a:xfrm>
                <a:custGeom>
                  <a:avLst/>
                  <a:gdLst>
                    <a:gd name="T0" fmla="*/ 35 h 35"/>
                    <a:gd name="T1" fmla="*/ 0 h 35"/>
                    <a:gd name="T2" fmla="*/ 35 h 3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5">
                      <a:moveTo>
                        <a:pt x="0" y="35"/>
                      </a:moveTo>
                      <a:lnTo>
                        <a:pt x="0" y="0"/>
                      </a:lnTo>
                      <a:lnTo>
                        <a:pt x="0" y="3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42" name="Freeform 3185"/>
                <p:cNvSpPr>
                  <a:spLocks/>
                </p:cNvSpPr>
                <p:nvPr/>
              </p:nvSpPr>
              <p:spPr bwMode="auto">
                <a:xfrm>
                  <a:off x="2808" y="2592"/>
                  <a:ext cx="0" cy="61"/>
                </a:xfrm>
                <a:custGeom>
                  <a:avLst/>
                  <a:gdLst>
                    <a:gd name="T0" fmla="*/ 61 h 61"/>
                    <a:gd name="T1" fmla="*/ 0 h 61"/>
                    <a:gd name="T2" fmla="*/ 53 h 61"/>
                    <a:gd name="T3" fmla="*/ 61 h 6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61">
                      <a:moveTo>
                        <a:pt x="0" y="61"/>
                      </a:moveTo>
                      <a:lnTo>
                        <a:pt x="0" y="0"/>
                      </a:lnTo>
                      <a:lnTo>
                        <a:pt x="0" y="53"/>
                      </a:lnTo>
                      <a:lnTo>
                        <a:pt x="0" y="6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43" name="Freeform 3186"/>
                <p:cNvSpPr>
                  <a:spLocks/>
                </p:cNvSpPr>
                <p:nvPr/>
              </p:nvSpPr>
              <p:spPr bwMode="auto">
                <a:xfrm>
                  <a:off x="2809" y="2367"/>
                  <a:ext cx="0" cy="286"/>
                </a:xfrm>
                <a:custGeom>
                  <a:avLst/>
                  <a:gdLst>
                    <a:gd name="T0" fmla="*/ 286 h 286"/>
                    <a:gd name="T1" fmla="*/ 63 h 286"/>
                    <a:gd name="T2" fmla="*/ 99 h 286"/>
                    <a:gd name="T3" fmla="*/ 152 h 286"/>
                    <a:gd name="T4" fmla="*/ 0 h 286"/>
                    <a:gd name="T5" fmla="*/ 286 h 28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  <a:cxn ang="0">
                      <a:pos x="0" y="T4"/>
                    </a:cxn>
                    <a:cxn ang="0">
                      <a:pos x="0" y="T5"/>
                    </a:cxn>
                  </a:cxnLst>
                  <a:rect l="0" t="0" r="r" b="b"/>
                  <a:pathLst>
                    <a:path h="286">
                      <a:moveTo>
                        <a:pt x="0" y="286"/>
                      </a:moveTo>
                      <a:lnTo>
                        <a:pt x="0" y="63"/>
                      </a:lnTo>
                      <a:lnTo>
                        <a:pt x="0" y="99"/>
                      </a:lnTo>
                      <a:lnTo>
                        <a:pt x="0" y="152"/>
                      </a:lnTo>
                      <a:lnTo>
                        <a:pt x="0" y="0"/>
                      </a:lnTo>
                      <a:lnTo>
                        <a:pt x="0" y="28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44" name="Freeform 3187"/>
                <p:cNvSpPr>
                  <a:spLocks/>
                </p:cNvSpPr>
                <p:nvPr/>
              </p:nvSpPr>
              <p:spPr bwMode="auto">
                <a:xfrm>
                  <a:off x="2809" y="2560"/>
                  <a:ext cx="0" cy="93"/>
                </a:xfrm>
                <a:custGeom>
                  <a:avLst/>
                  <a:gdLst>
                    <a:gd name="T0" fmla="*/ 93 h 93"/>
                    <a:gd name="T1" fmla="*/ 0 h 93"/>
                    <a:gd name="T2" fmla="*/ 93 h 9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93">
                      <a:moveTo>
                        <a:pt x="0" y="93"/>
                      </a:moveTo>
                      <a:lnTo>
                        <a:pt x="0" y="0"/>
                      </a:lnTo>
                      <a:lnTo>
                        <a:pt x="0" y="9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45" name="Freeform 3188"/>
                <p:cNvSpPr>
                  <a:spLocks/>
                </p:cNvSpPr>
                <p:nvPr/>
              </p:nvSpPr>
              <p:spPr bwMode="auto">
                <a:xfrm>
                  <a:off x="2809" y="2514"/>
                  <a:ext cx="0" cy="139"/>
                </a:xfrm>
                <a:custGeom>
                  <a:avLst/>
                  <a:gdLst>
                    <a:gd name="T0" fmla="*/ 139 h 139"/>
                    <a:gd name="T1" fmla="*/ 96 h 139"/>
                    <a:gd name="T2" fmla="*/ 0 h 139"/>
                    <a:gd name="T3" fmla="*/ 139 h 13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139">
                      <a:moveTo>
                        <a:pt x="0" y="139"/>
                      </a:moveTo>
                      <a:lnTo>
                        <a:pt x="0" y="96"/>
                      </a:lnTo>
                      <a:lnTo>
                        <a:pt x="0" y="0"/>
                      </a:lnTo>
                      <a:lnTo>
                        <a:pt x="0" y="13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46" name="Freeform 3189"/>
                <p:cNvSpPr>
                  <a:spLocks/>
                </p:cNvSpPr>
                <p:nvPr/>
              </p:nvSpPr>
              <p:spPr bwMode="auto">
                <a:xfrm>
                  <a:off x="2809" y="2561"/>
                  <a:ext cx="0" cy="92"/>
                </a:xfrm>
                <a:custGeom>
                  <a:avLst/>
                  <a:gdLst>
                    <a:gd name="T0" fmla="*/ 92 h 92"/>
                    <a:gd name="T1" fmla="*/ 0 h 92"/>
                    <a:gd name="T2" fmla="*/ 92 h 9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92">
                      <a:moveTo>
                        <a:pt x="0" y="92"/>
                      </a:moveTo>
                      <a:lnTo>
                        <a:pt x="0" y="0"/>
                      </a:lnTo>
                      <a:lnTo>
                        <a:pt x="0" y="9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47" name="Freeform 3190"/>
                <p:cNvSpPr>
                  <a:spLocks/>
                </p:cNvSpPr>
                <p:nvPr/>
              </p:nvSpPr>
              <p:spPr bwMode="auto">
                <a:xfrm>
                  <a:off x="2809" y="2577"/>
                  <a:ext cx="0" cy="76"/>
                </a:xfrm>
                <a:custGeom>
                  <a:avLst/>
                  <a:gdLst>
                    <a:gd name="T0" fmla="*/ 76 h 76"/>
                    <a:gd name="T1" fmla="*/ 0 h 76"/>
                    <a:gd name="T2" fmla="*/ 76 h 7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6">
                      <a:moveTo>
                        <a:pt x="0" y="76"/>
                      </a:moveTo>
                      <a:lnTo>
                        <a:pt x="0" y="0"/>
                      </a:lnTo>
                      <a:lnTo>
                        <a:pt x="0" y="7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48" name="Freeform 3191"/>
                <p:cNvSpPr>
                  <a:spLocks/>
                </p:cNvSpPr>
                <p:nvPr/>
              </p:nvSpPr>
              <p:spPr bwMode="auto">
                <a:xfrm>
                  <a:off x="2810" y="2619"/>
                  <a:ext cx="0" cy="34"/>
                </a:xfrm>
                <a:custGeom>
                  <a:avLst/>
                  <a:gdLst>
                    <a:gd name="T0" fmla="*/ 34 h 34"/>
                    <a:gd name="T1" fmla="*/ 0 h 34"/>
                    <a:gd name="T2" fmla="*/ 34 h 3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4">
                      <a:moveTo>
                        <a:pt x="0" y="34"/>
                      </a:moveTo>
                      <a:lnTo>
                        <a:pt x="0" y="0"/>
                      </a:lnTo>
                      <a:lnTo>
                        <a:pt x="0" y="3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49" name="Freeform 3192"/>
                <p:cNvSpPr>
                  <a:spLocks/>
                </p:cNvSpPr>
                <p:nvPr/>
              </p:nvSpPr>
              <p:spPr bwMode="auto">
                <a:xfrm>
                  <a:off x="2810" y="2646"/>
                  <a:ext cx="0" cy="7"/>
                </a:xfrm>
                <a:custGeom>
                  <a:avLst/>
                  <a:gdLst>
                    <a:gd name="T0" fmla="*/ 7 h 7"/>
                    <a:gd name="T1" fmla="*/ 0 h 7"/>
                    <a:gd name="T2" fmla="*/ 7 h 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">
                      <a:moveTo>
                        <a:pt x="0" y="7"/>
                      </a:moveTo>
                      <a:lnTo>
                        <a:pt x="0" y="0"/>
                      </a:lnTo>
                      <a:lnTo>
                        <a:pt x="0" y="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50" name="Freeform 3193"/>
                <p:cNvSpPr>
                  <a:spLocks/>
                </p:cNvSpPr>
                <p:nvPr/>
              </p:nvSpPr>
              <p:spPr bwMode="auto">
                <a:xfrm>
                  <a:off x="2821" y="2612"/>
                  <a:ext cx="0" cy="41"/>
                </a:xfrm>
                <a:custGeom>
                  <a:avLst/>
                  <a:gdLst>
                    <a:gd name="T0" fmla="*/ 41 h 41"/>
                    <a:gd name="T1" fmla="*/ 0 h 41"/>
                    <a:gd name="T2" fmla="*/ 41 h 4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1">
                      <a:moveTo>
                        <a:pt x="0" y="41"/>
                      </a:moveTo>
                      <a:lnTo>
                        <a:pt x="0" y="0"/>
                      </a:lnTo>
                      <a:lnTo>
                        <a:pt x="0" y="4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51" name="Freeform 3194"/>
                <p:cNvSpPr>
                  <a:spLocks/>
                </p:cNvSpPr>
                <p:nvPr/>
              </p:nvSpPr>
              <p:spPr bwMode="auto">
                <a:xfrm>
                  <a:off x="2821" y="2627"/>
                  <a:ext cx="0" cy="26"/>
                </a:xfrm>
                <a:custGeom>
                  <a:avLst/>
                  <a:gdLst>
                    <a:gd name="T0" fmla="*/ 26 h 26"/>
                    <a:gd name="T1" fmla="*/ 0 h 26"/>
                    <a:gd name="T2" fmla="*/ 26 h 2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6">
                      <a:moveTo>
                        <a:pt x="0" y="26"/>
                      </a:moveTo>
                      <a:lnTo>
                        <a:pt x="0" y="0"/>
                      </a:lnTo>
                      <a:lnTo>
                        <a:pt x="0" y="2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52" name="Freeform 3195"/>
                <p:cNvSpPr>
                  <a:spLocks/>
                </p:cNvSpPr>
                <p:nvPr/>
              </p:nvSpPr>
              <p:spPr bwMode="auto">
                <a:xfrm>
                  <a:off x="2821" y="2631"/>
                  <a:ext cx="0" cy="22"/>
                </a:xfrm>
                <a:custGeom>
                  <a:avLst/>
                  <a:gdLst>
                    <a:gd name="T0" fmla="*/ 22 h 22"/>
                    <a:gd name="T1" fmla="*/ 0 h 22"/>
                    <a:gd name="T2" fmla="*/ 22 h 2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2">
                      <a:moveTo>
                        <a:pt x="0" y="22"/>
                      </a:moveTo>
                      <a:lnTo>
                        <a:pt x="0" y="0"/>
                      </a:lnTo>
                      <a:lnTo>
                        <a:pt x="0" y="2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53" name="Freeform 3196"/>
                <p:cNvSpPr>
                  <a:spLocks/>
                </p:cNvSpPr>
                <p:nvPr/>
              </p:nvSpPr>
              <p:spPr bwMode="auto">
                <a:xfrm>
                  <a:off x="2822" y="2495"/>
                  <a:ext cx="0" cy="158"/>
                </a:xfrm>
                <a:custGeom>
                  <a:avLst/>
                  <a:gdLst>
                    <a:gd name="T0" fmla="*/ 158 h 158"/>
                    <a:gd name="T1" fmla="*/ 0 h 158"/>
                    <a:gd name="T2" fmla="*/ 158 h 15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58">
                      <a:moveTo>
                        <a:pt x="0" y="158"/>
                      </a:moveTo>
                      <a:lnTo>
                        <a:pt x="0" y="0"/>
                      </a:lnTo>
                      <a:lnTo>
                        <a:pt x="0" y="15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54" name="Freeform 3197"/>
                <p:cNvSpPr>
                  <a:spLocks/>
                </p:cNvSpPr>
                <p:nvPr/>
              </p:nvSpPr>
              <p:spPr bwMode="auto">
                <a:xfrm>
                  <a:off x="2822" y="2384"/>
                  <a:ext cx="0" cy="269"/>
                </a:xfrm>
                <a:custGeom>
                  <a:avLst/>
                  <a:gdLst>
                    <a:gd name="T0" fmla="*/ 269 h 269"/>
                    <a:gd name="T1" fmla="*/ 0 h 269"/>
                    <a:gd name="T2" fmla="*/ 269 h 26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69">
                      <a:moveTo>
                        <a:pt x="0" y="269"/>
                      </a:moveTo>
                      <a:lnTo>
                        <a:pt x="0" y="0"/>
                      </a:lnTo>
                      <a:lnTo>
                        <a:pt x="0" y="26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55" name="Freeform 3198"/>
                <p:cNvSpPr>
                  <a:spLocks/>
                </p:cNvSpPr>
                <p:nvPr/>
              </p:nvSpPr>
              <p:spPr bwMode="auto">
                <a:xfrm>
                  <a:off x="2823" y="2596"/>
                  <a:ext cx="0" cy="57"/>
                </a:xfrm>
                <a:custGeom>
                  <a:avLst/>
                  <a:gdLst>
                    <a:gd name="T0" fmla="*/ 57 h 57"/>
                    <a:gd name="T1" fmla="*/ 0 h 57"/>
                    <a:gd name="T2" fmla="*/ 57 h 5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7">
                      <a:moveTo>
                        <a:pt x="0" y="57"/>
                      </a:moveTo>
                      <a:lnTo>
                        <a:pt x="0" y="0"/>
                      </a:lnTo>
                      <a:lnTo>
                        <a:pt x="0" y="5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56" name="Freeform 3199"/>
                <p:cNvSpPr>
                  <a:spLocks/>
                </p:cNvSpPr>
                <p:nvPr/>
              </p:nvSpPr>
              <p:spPr bwMode="auto">
                <a:xfrm>
                  <a:off x="2823" y="2573"/>
                  <a:ext cx="0" cy="80"/>
                </a:xfrm>
                <a:custGeom>
                  <a:avLst/>
                  <a:gdLst>
                    <a:gd name="T0" fmla="*/ 80 h 80"/>
                    <a:gd name="T1" fmla="*/ 0 h 80"/>
                    <a:gd name="T2" fmla="*/ 80 h 8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80">
                      <a:moveTo>
                        <a:pt x="0" y="80"/>
                      </a:moveTo>
                      <a:lnTo>
                        <a:pt x="0" y="0"/>
                      </a:lnTo>
                      <a:lnTo>
                        <a:pt x="0" y="8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57" name="Freeform 3200"/>
                <p:cNvSpPr>
                  <a:spLocks/>
                </p:cNvSpPr>
                <p:nvPr/>
              </p:nvSpPr>
              <p:spPr bwMode="auto">
                <a:xfrm>
                  <a:off x="2823" y="2629"/>
                  <a:ext cx="0" cy="24"/>
                </a:xfrm>
                <a:custGeom>
                  <a:avLst/>
                  <a:gdLst>
                    <a:gd name="T0" fmla="*/ 24 h 24"/>
                    <a:gd name="T1" fmla="*/ 0 h 24"/>
                    <a:gd name="T2" fmla="*/ 24 h 2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4">
                      <a:moveTo>
                        <a:pt x="0" y="24"/>
                      </a:moveTo>
                      <a:lnTo>
                        <a:pt x="0" y="0"/>
                      </a:lnTo>
                      <a:lnTo>
                        <a:pt x="0" y="2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58" name="Freeform 3201"/>
                <p:cNvSpPr>
                  <a:spLocks/>
                </p:cNvSpPr>
                <p:nvPr/>
              </p:nvSpPr>
              <p:spPr bwMode="auto">
                <a:xfrm>
                  <a:off x="2823" y="2649"/>
                  <a:ext cx="0" cy="4"/>
                </a:xfrm>
                <a:custGeom>
                  <a:avLst/>
                  <a:gdLst>
                    <a:gd name="T0" fmla="*/ 4 h 4"/>
                    <a:gd name="T1" fmla="*/ 0 h 4"/>
                    <a:gd name="T2" fmla="*/ 4 h 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">
                      <a:moveTo>
                        <a:pt x="0" y="4"/>
                      </a:moveTo>
                      <a:lnTo>
                        <a:pt x="0" y="0"/>
                      </a:lnTo>
                      <a:lnTo>
                        <a:pt x="0" y="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59" name="Freeform 3202"/>
                <p:cNvSpPr>
                  <a:spLocks/>
                </p:cNvSpPr>
                <p:nvPr/>
              </p:nvSpPr>
              <p:spPr bwMode="auto">
                <a:xfrm>
                  <a:off x="2823" y="2558"/>
                  <a:ext cx="0" cy="95"/>
                </a:xfrm>
                <a:custGeom>
                  <a:avLst/>
                  <a:gdLst>
                    <a:gd name="T0" fmla="*/ 95 h 95"/>
                    <a:gd name="T1" fmla="*/ 0 h 95"/>
                    <a:gd name="T2" fmla="*/ 95 h 9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95">
                      <a:moveTo>
                        <a:pt x="0" y="95"/>
                      </a:moveTo>
                      <a:lnTo>
                        <a:pt x="0" y="0"/>
                      </a:lnTo>
                      <a:lnTo>
                        <a:pt x="0" y="9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60" name="Freeform 3203"/>
                <p:cNvSpPr>
                  <a:spLocks/>
                </p:cNvSpPr>
                <p:nvPr/>
              </p:nvSpPr>
              <p:spPr bwMode="auto">
                <a:xfrm>
                  <a:off x="2823" y="2594"/>
                  <a:ext cx="0" cy="59"/>
                </a:xfrm>
                <a:custGeom>
                  <a:avLst/>
                  <a:gdLst>
                    <a:gd name="T0" fmla="*/ 59 h 59"/>
                    <a:gd name="T1" fmla="*/ 0 h 59"/>
                    <a:gd name="T2" fmla="*/ 59 h 5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9">
                      <a:moveTo>
                        <a:pt x="0" y="59"/>
                      </a:moveTo>
                      <a:lnTo>
                        <a:pt x="0" y="0"/>
                      </a:lnTo>
                      <a:lnTo>
                        <a:pt x="0" y="5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61" name="Freeform 3204"/>
                <p:cNvSpPr>
                  <a:spLocks/>
                </p:cNvSpPr>
                <p:nvPr/>
              </p:nvSpPr>
              <p:spPr bwMode="auto">
                <a:xfrm>
                  <a:off x="2823" y="2631"/>
                  <a:ext cx="0" cy="22"/>
                </a:xfrm>
                <a:custGeom>
                  <a:avLst/>
                  <a:gdLst>
                    <a:gd name="T0" fmla="*/ 22 h 22"/>
                    <a:gd name="T1" fmla="*/ 0 h 22"/>
                    <a:gd name="T2" fmla="*/ 22 h 2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2">
                      <a:moveTo>
                        <a:pt x="0" y="22"/>
                      </a:moveTo>
                      <a:lnTo>
                        <a:pt x="0" y="0"/>
                      </a:lnTo>
                      <a:lnTo>
                        <a:pt x="0" y="2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62" name="Freeform 3205"/>
                <p:cNvSpPr>
                  <a:spLocks/>
                </p:cNvSpPr>
                <p:nvPr/>
              </p:nvSpPr>
              <p:spPr bwMode="auto">
                <a:xfrm>
                  <a:off x="2823" y="2611"/>
                  <a:ext cx="0" cy="42"/>
                </a:xfrm>
                <a:custGeom>
                  <a:avLst/>
                  <a:gdLst>
                    <a:gd name="T0" fmla="*/ 42 h 42"/>
                    <a:gd name="T1" fmla="*/ 0 h 42"/>
                    <a:gd name="T2" fmla="*/ 42 h 4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2">
                      <a:moveTo>
                        <a:pt x="0" y="42"/>
                      </a:moveTo>
                      <a:lnTo>
                        <a:pt x="0" y="0"/>
                      </a:lnTo>
                      <a:lnTo>
                        <a:pt x="0" y="4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63" name="Freeform 3206"/>
                <p:cNvSpPr>
                  <a:spLocks/>
                </p:cNvSpPr>
                <p:nvPr/>
              </p:nvSpPr>
              <p:spPr bwMode="auto">
                <a:xfrm>
                  <a:off x="2835" y="2651"/>
                  <a:ext cx="0" cy="2"/>
                </a:xfrm>
                <a:custGeom>
                  <a:avLst/>
                  <a:gdLst>
                    <a:gd name="T0" fmla="*/ 2 h 2"/>
                    <a:gd name="T1" fmla="*/ 0 h 2"/>
                    <a:gd name="T2" fmla="*/ 2 h 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">
                      <a:moveTo>
                        <a:pt x="0" y="2"/>
                      </a:moveTo>
                      <a:lnTo>
                        <a:pt x="0" y="0"/>
                      </a:lnTo>
                      <a:lnTo>
                        <a:pt x="0" y="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64" name="Freeform 3207"/>
                <p:cNvSpPr>
                  <a:spLocks/>
                </p:cNvSpPr>
                <p:nvPr/>
              </p:nvSpPr>
              <p:spPr bwMode="auto">
                <a:xfrm>
                  <a:off x="2835" y="2652"/>
                  <a:ext cx="0" cy="1"/>
                </a:xfrm>
                <a:custGeom>
                  <a:avLst/>
                  <a:gdLst>
                    <a:gd name="T0" fmla="*/ 1 h 1"/>
                    <a:gd name="T1" fmla="*/ 0 h 1"/>
                    <a:gd name="T2" fmla="*/ 1 h 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">
                      <a:moveTo>
                        <a:pt x="0" y="1"/>
                      </a:moveTo>
                      <a:lnTo>
                        <a:pt x="0" y="0"/>
                      </a:lnTo>
                      <a:lnTo>
                        <a:pt x="0" y="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65" name="Freeform 3208"/>
                <p:cNvSpPr>
                  <a:spLocks/>
                </p:cNvSpPr>
                <p:nvPr/>
              </p:nvSpPr>
              <p:spPr bwMode="auto">
                <a:xfrm>
                  <a:off x="2835" y="2595"/>
                  <a:ext cx="0" cy="58"/>
                </a:xfrm>
                <a:custGeom>
                  <a:avLst/>
                  <a:gdLst>
                    <a:gd name="T0" fmla="*/ 58 h 58"/>
                    <a:gd name="T1" fmla="*/ 0 h 58"/>
                    <a:gd name="T2" fmla="*/ 58 h 5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8">
                      <a:moveTo>
                        <a:pt x="0" y="58"/>
                      </a:moveTo>
                      <a:lnTo>
                        <a:pt x="0" y="0"/>
                      </a:lnTo>
                      <a:lnTo>
                        <a:pt x="0" y="5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66" name="Freeform 3209"/>
                <p:cNvSpPr>
                  <a:spLocks/>
                </p:cNvSpPr>
                <p:nvPr/>
              </p:nvSpPr>
              <p:spPr bwMode="auto">
                <a:xfrm>
                  <a:off x="2835" y="2566"/>
                  <a:ext cx="0" cy="87"/>
                </a:xfrm>
                <a:custGeom>
                  <a:avLst/>
                  <a:gdLst>
                    <a:gd name="T0" fmla="*/ 87 h 87"/>
                    <a:gd name="T1" fmla="*/ 0 h 87"/>
                    <a:gd name="T2" fmla="*/ 87 h 8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87">
                      <a:moveTo>
                        <a:pt x="0" y="87"/>
                      </a:moveTo>
                      <a:lnTo>
                        <a:pt x="0" y="0"/>
                      </a:lnTo>
                      <a:lnTo>
                        <a:pt x="0" y="8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67" name="Freeform 3210"/>
                <p:cNvSpPr>
                  <a:spLocks/>
                </p:cNvSpPr>
                <p:nvPr/>
              </p:nvSpPr>
              <p:spPr bwMode="auto">
                <a:xfrm>
                  <a:off x="2835" y="2362"/>
                  <a:ext cx="0" cy="291"/>
                </a:xfrm>
                <a:custGeom>
                  <a:avLst/>
                  <a:gdLst>
                    <a:gd name="T0" fmla="*/ 291 h 291"/>
                    <a:gd name="T1" fmla="*/ 54 h 291"/>
                    <a:gd name="T2" fmla="*/ 143 h 291"/>
                    <a:gd name="T3" fmla="*/ 170 h 291"/>
                    <a:gd name="T4" fmla="*/ 0 h 291"/>
                    <a:gd name="T5" fmla="*/ 291 h 29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  <a:cxn ang="0">
                      <a:pos x="0" y="T4"/>
                    </a:cxn>
                    <a:cxn ang="0">
                      <a:pos x="0" y="T5"/>
                    </a:cxn>
                  </a:cxnLst>
                  <a:rect l="0" t="0" r="r" b="b"/>
                  <a:pathLst>
                    <a:path h="291">
                      <a:moveTo>
                        <a:pt x="0" y="291"/>
                      </a:moveTo>
                      <a:lnTo>
                        <a:pt x="0" y="54"/>
                      </a:lnTo>
                      <a:lnTo>
                        <a:pt x="0" y="143"/>
                      </a:lnTo>
                      <a:lnTo>
                        <a:pt x="0" y="170"/>
                      </a:lnTo>
                      <a:lnTo>
                        <a:pt x="0" y="0"/>
                      </a:lnTo>
                      <a:lnTo>
                        <a:pt x="0" y="29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68" name="Freeform 3211"/>
                <p:cNvSpPr>
                  <a:spLocks/>
                </p:cNvSpPr>
                <p:nvPr/>
              </p:nvSpPr>
              <p:spPr bwMode="auto">
                <a:xfrm>
                  <a:off x="2836" y="2572"/>
                  <a:ext cx="0" cy="81"/>
                </a:xfrm>
                <a:custGeom>
                  <a:avLst/>
                  <a:gdLst>
                    <a:gd name="T0" fmla="*/ 81 h 81"/>
                    <a:gd name="T1" fmla="*/ 0 h 81"/>
                    <a:gd name="T2" fmla="*/ 81 h 8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81">
                      <a:moveTo>
                        <a:pt x="0" y="81"/>
                      </a:moveTo>
                      <a:lnTo>
                        <a:pt x="0" y="0"/>
                      </a:lnTo>
                      <a:lnTo>
                        <a:pt x="0" y="8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69" name="Freeform 3212"/>
                <p:cNvSpPr>
                  <a:spLocks/>
                </p:cNvSpPr>
                <p:nvPr/>
              </p:nvSpPr>
              <p:spPr bwMode="auto">
                <a:xfrm>
                  <a:off x="2836" y="2566"/>
                  <a:ext cx="0" cy="87"/>
                </a:xfrm>
                <a:custGeom>
                  <a:avLst/>
                  <a:gdLst>
                    <a:gd name="T0" fmla="*/ 87 h 87"/>
                    <a:gd name="T1" fmla="*/ 0 h 87"/>
                    <a:gd name="T2" fmla="*/ 87 h 8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87">
                      <a:moveTo>
                        <a:pt x="0" y="87"/>
                      </a:moveTo>
                      <a:lnTo>
                        <a:pt x="0" y="0"/>
                      </a:lnTo>
                      <a:lnTo>
                        <a:pt x="0" y="8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70" name="Freeform 3213"/>
                <p:cNvSpPr>
                  <a:spLocks/>
                </p:cNvSpPr>
                <p:nvPr/>
              </p:nvSpPr>
              <p:spPr bwMode="auto">
                <a:xfrm>
                  <a:off x="2836" y="2632"/>
                  <a:ext cx="0" cy="21"/>
                </a:xfrm>
                <a:custGeom>
                  <a:avLst/>
                  <a:gdLst>
                    <a:gd name="T0" fmla="*/ 21 h 21"/>
                    <a:gd name="T1" fmla="*/ 0 h 21"/>
                    <a:gd name="T2" fmla="*/ 21 h 2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1">
                      <a:moveTo>
                        <a:pt x="0" y="21"/>
                      </a:moveTo>
                      <a:lnTo>
                        <a:pt x="0" y="0"/>
                      </a:lnTo>
                      <a:lnTo>
                        <a:pt x="0" y="2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71" name="Freeform 3214"/>
                <p:cNvSpPr>
                  <a:spLocks/>
                </p:cNvSpPr>
                <p:nvPr/>
              </p:nvSpPr>
              <p:spPr bwMode="auto">
                <a:xfrm>
                  <a:off x="2836" y="2613"/>
                  <a:ext cx="0" cy="40"/>
                </a:xfrm>
                <a:custGeom>
                  <a:avLst/>
                  <a:gdLst>
                    <a:gd name="T0" fmla="*/ 40 h 40"/>
                    <a:gd name="T1" fmla="*/ 0 h 40"/>
                    <a:gd name="T2" fmla="*/ 40 h 4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0">
                      <a:moveTo>
                        <a:pt x="0" y="40"/>
                      </a:moveTo>
                      <a:lnTo>
                        <a:pt x="0" y="0"/>
                      </a:lnTo>
                      <a:lnTo>
                        <a:pt x="0" y="4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72" name="Freeform 3215"/>
                <p:cNvSpPr>
                  <a:spLocks/>
                </p:cNvSpPr>
                <p:nvPr/>
              </p:nvSpPr>
              <p:spPr bwMode="auto">
                <a:xfrm>
                  <a:off x="2836" y="2631"/>
                  <a:ext cx="0" cy="22"/>
                </a:xfrm>
                <a:custGeom>
                  <a:avLst/>
                  <a:gdLst>
                    <a:gd name="T0" fmla="*/ 22 h 22"/>
                    <a:gd name="T1" fmla="*/ 0 h 22"/>
                    <a:gd name="T2" fmla="*/ 22 h 2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2">
                      <a:moveTo>
                        <a:pt x="0" y="22"/>
                      </a:moveTo>
                      <a:lnTo>
                        <a:pt x="0" y="0"/>
                      </a:lnTo>
                      <a:lnTo>
                        <a:pt x="0" y="2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73" name="Freeform 3216"/>
                <p:cNvSpPr>
                  <a:spLocks/>
                </p:cNvSpPr>
                <p:nvPr/>
              </p:nvSpPr>
              <p:spPr bwMode="auto">
                <a:xfrm>
                  <a:off x="2836" y="2628"/>
                  <a:ext cx="0" cy="25"/>
                </a:xfrm>
                <a:custGeom>
                  <a:avLst/>
                  <a:gdLst>
                    <a:gd name="T0" fmla="*/ 25 h 25"/>
                    <a:gd name="T1" fmla="*/ 0 h 25"/>
                    <a:gd name="T2" fmla="*/ 25 h 2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5">
                      <a:moveTo>
                        <a:pt x="0" y="25"/>
                      </a:moveTo>
                      <a:lnTo>
                        <a:pt x="0" y="0"/>
                      </a:lnTo>
                      <a:lnTo>
                        <a:pt x="0" y="2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74" name="Freeform 3217"/>
                <p:cNvSpPr>
                  <a:spLocks/>
                </p:cNvSpPr>
                <p:nvPr/>
              </p:nvSpPr>
              <p:spPr bwMode="auto">
                <a:xfrm>
                  <a:off x="2848" y="2642"/>
                  <a:ext cx="0" cy="11"/>
                </a:xfrm>
                <a:custGeom>
                  <a:avLst/>
                  <a:gdLst>
                    <a:gd name="T0" fmla="*/ 11 h 11"/>
                    <a:gd name="T1" fmla="*/ 0 h 11"/>
                    <a:gd name="T2" fmla="*/ 11 h 1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1">
                      <a:moveTo>
                        <a:pt x="0" y="11"/>
                      </a:moveTo>
                      <a:lnTo>
                        <a:pt x="0" y="0"/>
                      </a:lnTo>
                      <a:lnTo>
                        <a:pt x="0" y="1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75" name="Freeform 3218"/>
                <p:cNvSpPr>
                  <a:spLocks/>
                </p:cNvSpPr>
                <p:nvPr/>
              </p:nvSpPr>
              <p:spPr bwMode="auto">
                <a:xfrm>
                  <a:off x="2848" y="2645"/>
                  <a:ext cx="0" cy="8"/>
                </a:xfrm>
                <a:custGeom>
                  <a:avLst/>
                  <a:gdLst>
                    <a:gd name="T0" fmla="*/ 8 h 8"/>
                    <a:gd name="T1" fmla="*/ 0 h 8"/>
                    <a:gd name="T2" fmla="*/ 8 h 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8">
                      <a:moveTo>
                        <a:pt x="0" y="8"/>
                      </a:moveTo>
                      <a:lnTo>
                        <a:pt x="0" y="0"/>
                      </a:lnTo>
                      <a:lnTo>
                        <a:pt x="0" y="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76" name="Freeform 3219"/>
                <p:cNvSpPr>
                  <a:spLocks/>
                </p:cNvSpPr>
                <p:nvPr/>
              </p:nvSpPr>
              <p:spPr bwMode="auto">
                <a:xfrm>
                  <a:off x="2848" y="2638"/>
                  <a:ext cx="0" cy="15"/>
                </a:xfrm>
                <a:custGeom>
                  <a:avLst/>
                  <a:gdLst>
                    <a:gd name="T0" fmla="*/ 15 h 15"/>
                    <a:gd name="T1" fmla="*/ 0 h 15"/>
                    <a:gd name="T2" fmla="*/ 15 h 1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5">
                      <a:moveTo>
                        <a:pt x="0" y="15"/>
                      </a:moveTo>
                      <a:lnTo>
                        <a:pt x="0" y="0"/>
                      </a:lnTo>
                      <a:lnTo>
                        <a:pt x="0" y="1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77" name="Freeform 3220"/>
                <p:cNvSpPr>
                  <a:spLocks/>
                </p:cNvSpPr>
                <p:nvPr/>
              </p:nvSpPr>
              <p:spPr bwMode="auto">
                <a:xfrm>
                  <a:off x="2848" y="2615"/>
                  <a:ext cx="0" cy="38"/>
                </a:xfrm>
                <a:custGeom>
                  <a:avLst/>
                  <a:gdLst>
                    <a:gd name="T0" fmla="*/ 38 h 38"/>
                    <a:gd name="T1" fmla="*/ 0 h 38"/>
                    <a:gd name="T2" fmla="*/ 38 h 3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8">
                      <a:moveTo>
                        <a:pt x="0" y="38"/>
                      </a:moveTo>
                      <a:lnTo>
                        <a:pt x="0" y="0"/>
                      </a:lnTo>
                      <a:lnTo>
                        <a:pt x="0" y="3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78" name="Freeform 3221"/>
                <p:cNvSpPr>
                  <a:spLocks/>
                </p:cNvSpPr>
                <p:nvPr/>
              </p:nvSpPr>
              <p:spPr bwMode="auto">
                <a:xfrm>
                  <a:off x="2848" y="2588"/>
                  <a:ext cx="0" cy="65"/>
                </a:xfrm>
                <a:custGeom>
                  <a:avLst/>
                  <a:gdLst>
                    <a:gd name="T0" fmla="*/ 65 h 65"/>
                    <a:gd name="T1" fmla="*/ 0 h 65"/>
                    <a:gd name="T2" fmla="*/ 63 h 65"/>
                    <a:gd name="T3" fmla="*/ 65 h 6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65">
                      <a:moveTo>
                        <a:pt x="0" y="65"/>
                      </a:moveTo>
                      <a:lnTo>
                        <a:pt x="0" y="0"/>
                      </a:lnTo>
                      <a:lnTo>
                        <a:pt x="0" y="63"/>
                      </a:lnTo>
                      <a:lnTo>
                        <a:pt x="0" y="6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79" name="Freeform 3222"/>
                <p:cNvSpPr>
                  <a:spLocks/>
                </p:cNvSpPr>
                <p:nvPr/>
              </p:nvSpPr>
              <p:spPr bwMode="auto">
                <a:xfrm>
                  <a:off x="2848" y="2531"/>
                  <a:ext cx="0" cy="122"/>
                </a:xfrm>
                <a:custGeom>
                  <a:avLst/>
                  <a:gdLst>
                    <a:gd name="T0" fmla="*/ 122 h 122"/>
                    <a:gd name="T1" fmla="*/ 0 h 122"/>
                    <a:gd name="T2" fmla="*/ 122 h 12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22">
                      <a:moveTo>
                        <a:pt x="0" y="122"/>
                      </a:moveTo>
                      <a:lnTo>
                        <a:pt x="0" y="0"/>
                      </a:lnTo>
                      <a:lnTo>
                        <a:pt x="0" y="12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80" name="Freeform 3223"/>
                <p:cNvSpPr>
                  <a:spLocks/>
                </p:cNvSpPr>
                <p:nvPr/>
              </p:nvSpPr>
              <p:spPr bwMode="auto">
                <a:xfrm>
                  <a:off x="2848" y="2637"/>
                  <a:ext cx="0" cy="16"/>
                </a:xfrm>
                <a:custGeom>
                  <a:avLst/>
                  <a:gdLst>
                    <a:gd name="T0" fmla="*/ 16 h 16"/>
                    <a:gd name="T1" fmla="*/ 0 h 16"/>
                    <a:gd name="T2" fmla="*/ 16 h 1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6">
                      <a:moveTo>
                        <a:pt x="0" y="16"/>
                      </a:moveTo>
                      <a:lnTo>
                        <a:pt x="0" y="0"/>
                      </a:lnTo>
                      <a:lnTo>
                        <a:pt x="0" y="1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81" name="Freeform 3224"/>
                <p:cNvSpPr>
                  <a:spLocks/>
                </p:cNvSpPr>
                <p:nvPr/>
              </p:nvSpPr>
              <p:spPr bwMode="auto">
                <a:xfrm>
                  <a:off x="2848" y="2404"/>
                  <a:ext cx="1" cy="249"/>
                </a:xfrm>
                <a:custGeom>
                  <a:avLst/>
                  <a:gdLst>
                    <a:gd name="T0" fmla="*/ 0 w 1"/>
                    <a:gd name="T1" fmla="*/ 249 h 249"/>
                    <a:gd name="T2" fmla="*/ 1 w 1"/>
                    <a:gd name="T3" fmla="*/ 0 h 249"/>
                    <a:gd name="T4" fmla="*/ 1 w 1"/>
                    <a:gd name="T5" fmla="*/ 249 h 2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249">
                      <a:moveTo>
                        <a:pt x="0" y="249"/>
                      </a:moveTo>
                      <a:lnTo>
                        <a:pt x="1" y="0"/>
                      </a:lnTo>
                      <a:lnTo>
                        <a:pt x="1" y="24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82" name="Freeform 3225"/>
                <p:cNvSpPr>
                  <a:spLocks/>
                </p:cNvSpPr>
                <p:nvPr/>
              </p:nvSpPr>
              <p:spPr bwMode="auto">
                <a:xfrm>
                  <a:off x="2849" y="2537"/>
                  <a:ext cx="0" cy="116"/>
                </a:xfrm>
                <a:custGeom>
                  <a:avLst/>
                  <a:gdLst>
                    <a:gd name="T0" fmla="*/ 116 h 116"/>
                    <a:gd name="T1" fmla="*/ 0 h 116"/>
                    <a:gd name="T2" fmla="*/ 116 h 11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16">
                      <a:moveTo>
                        <a:pt x="0" y="116"/>
                      </a:moveTo>
                      <a:lnTo>
                        <a:pt x="0" y="0"/>
                      </a:lnTo>
                      <a:lnTo>
                        <a:pt x="0" y="11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83" name="Freeform 3226"/>
                <p:cNvSpPr>
                  <a:spLocks/>
                </p:cNvSpPr>
                <p:nvPr/>
              </p:nvSpPr>
              <p:spPr bwMode="auto">
                <a:xfrm>
                  <a:off x="2849" y="2583"/>
                  <a:ext cx="0" cy="70"/>
                </a:xfrm>
                <a:custGeom>
                  <a:avLst/>
                  <a:gdLst>
                    <a:gd name="T0" fmla="*/ 70 h 70"/>
                    <a:gd name="T1" fmla="*/ 0 h 70"/>
                    <a:gd name="T2" fmla="*/ 70 h 7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0">
                      <a:moveTo>
                        <a:pt x="0" y="70"/>
                      </a:moveTo>
                      <a:lnTo>
                        <a:pt x="0" y="0"/>
                      </a:lnTo>
                      <a:lnTo>
                        <a:pt x="0" y="7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84" name="Freeform 3227"/>
                <p:cNvSpPr>
                  <a:spLocks/>
                </p:cNvSpPr>
                <p:nvPr/>
              </p:nvSpPr>
              <p:spPr bwMode="auto">
                <a:xfrm>
                  <a:off x="2849" y="2599"/>
                  <a:ext cx="1" cy="54"/>
                </a:xfrm>
                <a:custGeom>
                  <a:avLst/>
                  <a:gdLst>
                    <a:gd name="T0" fmla="*/ 0 w 1"/>
                    <a:gd name="T1" fmla="*/ 54 h 54"/>
                    <a:gd name="T2" fmla="*/ 0 w 1"/>
                    <a:gd name="T3" fmla="*/ 0 h 54"/>
                    <a:gd name="T4" fmla="*/ 1 w 1"/>
                    <a:gd name="T5" fmla="*/ 54 h 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54">
                      <a:moveTo>
                        <a:pt x="0" y="54"/>
                      </a:moveTo>
                      <a:lnTo>
                        <a:pt x="0" y="0"/>
                      </a:lnTo>
                      <a:lnTo>
                        <a:pt x="1" y="5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85" name="Freeform 3228"/>
                <p:cNvSpPr>
                  <a:spLocks/>
                </p:cNvSpPr>
                <p:nvPr/>
              </p:nvSpPr>
              <p:spPr bwMode="auto">
                <a:xfrm>
                  <a:off x="2850" y="2613"/>
                  <a:ext cx="0" cy="40"/>
                </a:xfrm>
                <a:custGeom>
                  <a:avLst/>
                  <a:gdLst>
                    <a:gd name="T0" fmla="*/ 40 h 40"/>
                    <a:gd name="T1" fmla="*/ 0 h 40"/>
                    <a:gd name="T2" fmla="*/ 40 h 4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0">
                      <a:moveTo>
                        <a:pt x="0" y="40"/>
                      </a:moveTo>
                      <a:lnTo>
                        <a:pt x="0" y="0"/>
                      </a:lnTo>
                      <a:lnTo>
                        <a:pt x="0" y="4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86" name="Freeform 3229"/>
                <p:cNvSpPr>
                  <a:spLocks/>
                </p:cNvSpPr>
                <p:nvPr/>
              </p:nvSpPr>
              <p:spPr bwMode="auto">
                <a:xfrm>
                  <a:off x="2861" y="2652"/>
                  <a:ext cx="0" cy="1"/>
                </a:xfrm>
                <a:custGeom>
                  <a:avLst/>
                  <a:gdLst>
                    <a:gd name="T0" fmla="*/ 1 h 1"/>
                    <a:gd name="T1" fmla="*/ 0 h 1"/>
                    <a:gd name="T2" fmla="*/ 1 h 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">
                      <a:moveTo>
                        <a:pt x="0" y="1"/>
                      </a:moveTo>
                      <a:lnTo>
                        <a:pt x="0" y="0"/>
                      </a:lnTo>
                      <a:lnTo>
                        <a:pt x="0" y="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87" name="Freeform 3230"/>
                <p:cNvSpPr>
                  <a:spLocks/>
                </p:cNvSpPr>
                <p:nvPr/>
              </p:nvSpPr>
              <p:spPr bwMode="auto">
                <a:xfrm>
                  <a:off x="2861" y="2633"/>
                  <a:ext cx="0" cy="20"/>
                </a:xfrm>
                <a:custGeom>
                  <a:avLst/>
                  <a:gdLst>
                    <a:gd name="T0" fmla="*/ 20 h 20"/>
                    <a:gd name="T1" fmla="*/ 0 h 20"/>
                    <a:gd name="T2" fmla="*/ 20 h 2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0">
                      <a:moveTo>
                        <a:pt x="0" y="20"/>
                      </a:moveTo>
                      <a:lnTo>
                        <a:pt x="0" y="0"/>
                      </a:lnTo>
                      <a:lnTo>
                        <a:pt x="0" y="2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88" name="Freeform 3231"/>
                <p:cNvSpPr>
                  <a:spLocks/>
                </p:cNvSpPr>
                <p:nvPr/>
              </p:nvSpPr>
              <p:spPr bwMode="auto">
                <a:xfrm>
                  <a:off x="2861" y="2614"/>
                  <a:ext cx="0" cy="39"/>
                </a:xfrm>
                <a:custGeom>
                  <a:avLst/>
                  <a:gdLst>
                    <a:gd name="T0" fmla="*/ 39 h 39"/>
                    <a:gd name="T1" fmla="*/ 0 h 39"/>
                    <a:gd name="T2" fmla="*/ 39 h 3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9">
                      <a:moveTo>
                        <a:pt x="0" y="39"/>
                      </a:moveTo>
                      <a:lnTo>
                        <a:pt x="0" y="0"/>
                      </a:lnTo>
                      <a:lnTo>
                        <a:pt x="0" y="3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89" name="Freeform 3232"/>
                <p:cNvSpPr>
                  <a:spLocks/>
                </p:cNvSpPr>
                <p:nvPr/>
              </p:nvSpPr>
              <p:spPr bwMode="auto">
                <a:xfrm>
                  <a:off x="2861" y="2620"/>
                  <a:ext cx="0" cy="33"/>
                </a:xfrm>
                <a:custGeom>
                  <a:avLst/>
                  <a:gdLst>
                    <a:gd name="T0" fmla="*/ 33 h 33"/>
                    <a:gd name="T1" fmla="*/ 0 h 33"/>
                    <a:gd name="T2" fmla="*/ 33 h 3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3">
                      <a:moveTo>
                        <a:pt x="0" y="33"/>
                      </a:moveTo>
                      <a:lnTo>
                        <a:pt x="0" y="0"/>
                      </a:lnTo>
                      <a:lnTo>
                        <a:pt x="0" y="3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90" name="Freeform 3233"/>
                <p:cNvSpPr>
                  <a:spLocks/>
                </p:cNvSpPr>
                <p:nvPr/>
              </p:nvSpPr>
              <p:spPr bwMode="auto">
                <a:xfrm>
                  <a:off x="2861" y="2565"/>
                  <a:ext cx="0" cy="88"/>
                </a:xfrm>
                <a:custGeom>
                  <a:avLst/>
                  <a:gdLst>
                    <a:gd name="T0" fmla="*/ 88 h 88"/>
                    <a:gd name="T1" fmla="*/ 0 h 88"/>
                    <a:gd name="T2" fmla="*/ 88 h 8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88">
                      <a:moveTo>
                        <a:pt x="0" y="88"/>
                      </a:moveTo>
                      <a:lnTo>
                        <a:pt x="0" y="0"/>
                      </a:lnTo>
                      <a:lnTo>
                        <a:pt x="0" y="8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91" name="Freeform 3234"/>
                <p:cNvSpPr>
                  <a:spLocks/>
                </p:cNvSpPr>
                <p:nvPr/>
              </p:nvSpPr>
              <p:spPr bwMode="auto">
                <a:xfrm>
                  <a:off x="2861" y="2575"/>
                  <a:ext cx="1" cy="78"/>
                </a:xfrm>
                <a:custGeom>
                  <a:avLst/>
                  <a:gdLst>
                    <a:gd name="T0" fmla="*/ 0 w 1"/>
                    <a:gd name="T1" fmla="*/ 78 h 78"/>
                    <a:gd name="T2" fmla="*/ 0 w 1"/>
                    <a:gd name="T3" fmla="*/ 0 h 78"/>
                    <a:gd name="T4" fmla="*/ 1 w 1"/>
                    <a:gd name="T5" fmla="*/ 72 h 78"/>
                    <a:gd name="T6" fmla="*/ 1 w 1"/>
                    <a:gd name="T7" fmla="*/ 78 h 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" h="78">
                      <a:moveTo>
                        <a:pt x="0" y="78"/>
                      </a:moveTo>
                      <a:lnTo>
                        <a:pt x="0" y="0"/>
                      </a:lnTo>
                      <a:lnTo>
                        <a:pt x="1" y="72"/>
                      </a:lnTo>
                      <a:lnTo>
                        <a:pt x="1" y="7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92" name="Freeform 3235"/>
                <p:cNvSpPr>
                  <a:spLocks/>
                </p:cNvSpPr>
                <p:nvPr/>
              </p:nvSpPr>
              <p:spPr bwMode="auto">
                <a:xfrm>
                  <a:off x="2862" y="2554"/>
                  <a:ext cx="0" cy="99"/>
                </a:xfrm>
                <a:custGeom>
                  <a:avLst/>
                  <a:gdLst>
                    <a:gd name="T0" fmla="*/ 99 h 99"/>
                    <a:gd name="T1" fmla="*/ 0 h 99"/>
                    <a:gd name="T2" fmla="*/ 99 h 9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99">
                      <a:moveTo>
                        <a:pt x="0" y="99"/>
                      </a:moveTo>
                      <a:lnTo>
                        <a:pt x="0" y="0"/>
                      </a:lnTo>
                      <a:lnTo>
                        <a:pt x="0" y="9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93" name="Freeform 3236"/>
                <p:cNvSpPr>
                  <a:spLocks/>
                </p:cNvSpPr>
                <p:nvPr/>
              </p:nvSpPr>
              <p:spPr bwMode="auto">
                <a:xfrm>
                  <a:off x="2862" y="2454"/>
                  <a:ext cx="0" cy="199"/>
                </a:xfrm>
                <a:custGeom>
                  <a:avLst/>
                  <a:gdLst>
                    <a:gd name="T0" fmla="*/ 199 h 199"/>
                    <a:gd name="T1" fmla="*/ 0 h 199"/>
                    <a:gd name="T2" fmla="*/ 199 h 19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99">
                      <a:moveTo>
                        <a:pt x="0" y="199"/>
                      </a:moveTo>
                      <a:lnTo>
                        <a:pt x="0" y="0"/>
                      </a:lnTo>
                      <a:lnTo>
                        <a:pt x="0" y="19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94" name="Freeform 3237"/>
                <p:cNvSpPr>
                  <a:spLocks/>
                </p:cNvSpPr>
                <p:nvPr/>
              </p:nvSpPr>
              <p:spPr bwMode="auto">
                <a:xfrm>
                  <a:off x="2862" y="2416"/>
                  <a:ext cx="0" cy="237"/>
                </a:xfrm>
                <a:custGeom>
                  <a:avLst/>
                  <a:gdLst>
                    <a:gd name="T0" fmla="*/ 237 h 237"/>
                    <a:gd name="T1" fmla="*/ 94 h 237"/>
                    <a:gd name="T2" fmla="*/ 124 h 237"/>
                    <a:gd name="T3" fmla="*/ 0 h 237"/>
                    <a:gd name="T4" fmla="*/ 237 h 23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  <a:cxn ang="0">
                      <a:pos x="0" y="T4"/>
                    </a:cxn>
                  </a:cxnLst>
                  <a:rect l="0" t="0" r="r" b="b"/>
                  <a:pathLst>
                    <a:path h="237">
                      <a:moveTo>
                        <a:pt x="0" y="237"/>
                      </a:moveTo>
                      <a:lnTo>
                        <a:pt x="0" y="94"/>
                      </a:lnTo>
                      <a:lnTo>
                        <a:pt x="0" y="124"/>
                      </a:lnTo>
                      <a:lnTo>
                        <a:pt x="0" y="0"/>
                      </a:lnTo>
                      <a:lnTo>
                        <a:pt x="0" y="23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95" name="Freeform 3238"/>
                <p:cNvSpPr>
                  <a:spLocks/>
                </p:cNvSpPr>
                <p:nvPr/>
              </p:nvSpPr>
              <p:spPr bwMode="auto">
                <a:xfrm>
                  <a:off x="2862" y="2625"/>
                  <a:ext cx="0" cy="28"/>
                </a:xfrm>
                <a:custGeom>
                  <a:avLst/>
                  <a:gdLst>
                    <a:gd name="T0" fmla="*/ 28 h 28"/>
                    <a:gd name="T1" fmla="*/ 0 h 28"/>
                    <a:gd name="T2" fmla="*/ 28 h 2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8">
                      <a:moveTo>
                        <a:pt x="0" y="28"/>
                      </a:moveTo>
                      <a:lnTo>
                        <a:pt x="0" y="0"/>
                      </a:lnTo>
                      <a:lnTo>
                        <a:pt x="0" y="2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96" name="Freeform 3239"/>
                <p:cNvSpPr>
                  <a:spLocks/>
                </p:cNvSpPr>
                <p:nvPr/>
              </p:nvSpPr>
              <p:spPr bwMode="auto">
                <a:xfrm>
                  <a:off x="2862" y="2517"/>
                  <a:ext cx="0" cy="136"/>
                </a:xfrm>
                <a:custGeom>
                  <a:avLst/>
                  <a:gdLst>
                    <a:gd name="T0" fmla="*/ 136 h 136"/>
                    <a:gd name="T1" fmla="*/ 0 h 136"/>
                    <a:gd name="T2" fmla="*/ 136 h 13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36">
                      <a:moveTo>
                        <a:pt x="0" y="136"/>
                      </a:moveTo>
                      <a:lnTo>
                        <a:pt x="0" y="0"/>
                      </a:lnTo>
                      <a:lnTo>
                        <a:pt x="0" y="13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97" name="Freeform 3240"/>
                <p:cNvSpPr>
                  <a:spLocks/>
                </p:cNvSpPr>
                <p:nvPr/>
              </p:nvSpPr>
              <p:spPr bwMode="auto">
                <a:xfrm>
                  <a:off x="2863" y="2592"/>
                  <a:ext cx="0" cy="61"/>
                </a:xfrm>
                <a:custGeom>
                  <a:avLst/>
                  <a:gdLst>
                    <a:gd name="T0" fmla="*/ 61 h 61"/>
                    <a:gd name="T1" fmla="*/ 0 h 61"/>
                    <a:gd name="T2" fmla="*/ 61 h 6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1">
                      <a:moveTo>
                        <a:pt x="0" y="61"/>
                      </a:moveTo>
                      <a:lnTo>
                        <a:pt x="0" y="0"/>
                      </a:lnTo>
                      <a:lnTo>
                        <a:pt x="0" y="6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98" name="Freeform 3241"/>
                <p:cNvSpPr>
                  <a:spLocks/>
                </p:cNvSpPr>
                <p:nvPr/>
              </p:nvSpPr>
              <p:spPr bwMode="auto">
                <a:xfrm>
                  <a:off x="2875" y="2507"/>
                  <a:ext cx="0" cy="146"/>
                </a:xfrm>
                <a:custGeom>
                  <a:avLst/>
                  <a:gdLst>
                    <a:gd name="T0" fmla="*/ 146 h 146"/>
                    <a:gd name="T1" fmla="*/ 0 h 146"/>
                    <a:gd name="T2" fmla="*/ 146 h 14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46">
                      <a:moveTo>
                        <a:pt x="0" y="146"/>
                      </a:moveTo>
                      <a:lnTo>
                        <a:pt x="0" y="0"/>
                      </a:lnTo>
                      <a:lnTo>
                        <a:pt x="0" y="14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99" name="Freeform 3242"/>
                <p:cNvSpPr>
                  <a:spLocks/>
                </p:cNvSpPr>
                <p:nvPr/>
              </p:nvSpPr>
              <p:spPr bwMode="auto">
                <a:xfrm>
                  <a:off x="2875" y="2653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600" name="Freeform 3243"/>
                <p:cNvSpPr>
                  <a:spLocks/>
                </p:cNvSpPr>
                <p:nvPr/>
              </p:nvSpPr>
              <p:spPr bwMode="auto">
                <a:xfrm>
                  <a:off x="2875" y="2478"/>
                  <a:ext cx="0" cy="175"/>
                </a:xfrm>
                <a:custGeom>
                  <a:avLst/>
                  <a:gdLst>
                    <a:gd name="T0" fmla="*/ 175 h 175"/>
                    <a:gd name="T1" fmla="*/ 0 h 175"/>
                    <a:gd name="T2" fmla="*/ 175 h 17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75">
                      <a:moveTo>
                        <a:pt x="0" y="175"/>
                      </a:moveTo>
                      <a:lnTo>
                        <a:pt x="0" y="0"/>
                      </a:lnTo>
                      <a:lnTo>
                        <a:pt x="0" y="17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601" name="Freeform 3244"/>
                <p:cNvSpPr>
                  <a:spLocks/>
                </p:cNvSpPr>
                <p:nvPr/>
              </p:nvSpPr>
              <p:spPr bwMode="auto">
                <a:xfrm>
                  <a:off x="2875" y="2432"/>
                  <a:ext cx="1" cy="221"/>
                </a:xfrm>
                <a:custGeom>
                  <a:avLst/>
                  <a:gdLst>
                    <a:gd name="T0" fmla="*/ 0 w 1"/>
                    <a:gd name="T1" fmla="*/ 221 h 221"/>
                    <a:gd name="T2" fmla="*/ 0 w 1"/>
                    <a:gd name="T3" fmla="*/ 206 h 221"/>
                    <a:gd name="T4" fmla="*/ 0 w 1"/>
                    <a:gd name="T5" fmla="*/ 0 h 221"/>
                    <a:gd name="T6" fmla="*/ 1 w 1"/>
                    <a:gd name="T7" fmla="*/ 221 h 2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" h="221">
                      <a:moveTo>
                        <a:pt x="0" y="221"/>
                      </a:moveTo>
                      <a:lnTo>
                        <a:pt x="0" y="206"/>
                      </a:lnTo>
                      <a:lnTo>
                        <a:pt x="0" y="0"/>
                      </a:lnTo>
                      <a:lnTo>
                        <a:pt x="1" y="22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602" name="Freeform 3245"/>
                <p:cNvSpPr>
                  <a:spLocks/>
                </p:cNvSpPr>
                <p:nvPr/>
              </p:nvSpPr>
              <p:spPr bwMode="auto">
                <a:xfrm>
                  <a:off x="2876" y="2580"/>
                  <a:ext cx="0" cy="73"/>
                </a:xfrm>
                <a:custGeom>
                  <a:avLst/>
                  <a:gdLst>
                    <a:gd name="T0" fmla="*/ 73 h 73"/>
                    <a:gd name="T1" fmla="*/ 0 h 73"/>
                    <a:gd name="T2" fmla="*/ 73 h 7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3">
                      <a:moveTo>
                        <a:pt x="0" y="73"/>
                      </a:moveTo>
                      <a:lnTo>
                        <a:pt x="0" y="0"/>
                      </a:lnTo>
                      <a:lnTo>
                        <a:pt x="0" y="7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603" name="Freeform 3246"/>
                <p:cNvSpPr>
                  <a:spLocks/>
                </p:cNvSpPr>
                <p:nvPr/>
              </p:nvSpPr>
              <p:spPr bwMode="auto">
                <a:xfrm>
                  <a:off x="2876" y="2619"/>
                  <a:ext cx="0" cy="34"/>
                </a:xfrm>
                <a:custGeom>
                  <a:avLst/>
                  <a:gdLst>
                    <a:gd name="T0" fmla="*/ 34 h 34"/>
                    <a:gd name="T1" fmla="*/ 0 h 34"/>
                    <a:gd name="T2" fmla="*/ 34 h 3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4">
                      <a:moveTo>
                        <a:pt x="0" y="34"/>
                      </a:moveTo>
                      <a:lnTo>
                        <a:pt x="0" y="0"/>
                      </a:lnTo>
                      <a:lnTo>
                        <a:pt x="0" y="3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604" name="Freeform 3247"/>
                <p:cNvSpPr>
                  <a:spLocks/>
                </p:cNvSpPr>
                <p:nvPr/>
              </p:nvSpPr>
              <p:spPr bwMode="auto">
                <a:xfrm>
                  <a:off x="2876" y="2592"/>
                  <a:ext cx="0" cy="61"/>
                </a:xfrm>
                <a:custGeom>
                  <a:avLst/>
                  <a:gdLst>
                    <a:gd name="T0" fmla="*/ 61 h 61"/>
                    <a:gd name="T1" fmla="*/ 43 h 61"/>
                    <a:gd name="T2" fmla="*/ 0 h 61"/>
                    <a:gd name="T3" fmla="*/ 61 h 6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61">
                      <a:moveTo>
                        <a:pt x="0" y="61"/>
                      </a:moveTo>
                      <a:lnTo>
                        <a:pt x="0" y="43"/>
                      </a:lnTo>
                      <a:lnTo>
                        <a:pt x="0" y="0"/>
                      </a:lnTo>
                      <a:lnTo>
                        <a:pt x="0" y="6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605" name="Freeform 3248"/>
                <p:cNvSpPr>
                  <a:spLocks/>
                </p:cNvSpPr>
                <p:nvPr/>
              </p:nvSpPr>
              <p:spPr bwMode="auto">
                <a:xfrm>
                  <a:off x="2876" y="2608"/>
                  <a:ext cx="0" cy="45"/>
                </a:xfrm>
                <a:custGeom>
                  <a:avLst/>
                  <a:gdLst>
                    <a:gd name="T0" fmla="*/ 45 h 45"/>
                    <a:gd name="T1" fmla="*/ 0 h 45"/>
                    <a:gd name="T2" fmla="*/ 45 h 4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5">
                      <a:moveTo>
                        <a:pt x="0" y="45"/>
                      </a:moveTo>
                      <a:lnTo>
                        <a:pt x="0" y="0"/>
                      </a:lnTo>
                      <a:lnTo>
                        <a:pt x="0" y="4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606" name="Freeform 3249"/>
                <p:cNvSpPr>
                  <a:spLocks/>
                </p:cNvSpPr>
                <p:nvPr/>
              </p:nvSpPr>
              <p:spPr bwMode="auto">
                <a:xfrm>
                  <a:off x="2876" y="2632"/>
                  <a:ext cx="0" cy="21"/>
                </a:xfrm>
                <a:custGeom>
                  <a:avLst/>
                  <a:gdLst>
                    <a:gd name="T0" fmla="*/ 21 h 21"/>
                    <a:gd name="T1" fmla="*/ 0 h 21"/>
                    <a:gd name="T2" fmla="*/ 21 h 2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1">
                      <a:moveTo>
                        <a:pt x="0" y="21"/>
                      </a:moveTo>
                      <a:lnTo>
                        <a:pt x="0" y="0"/>
                      </a:lnTo>
                      <a:lnTo>
                        <a:pt x="0" y="2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607" name="Freeform 3250"/>
                <p:cNvSpPr>
                  <a:spLocks/>
                </p:cNvSpPr>
                <p:nvPr/>
              </p:nvSpPr>
              <p:spPr bwMode="auto">
                <a:xfrm>
                  <a:off x="2876" y="2633"/>
                  <a:ext cx="0" cy="20"/>
                </a:xfrm>
                <a:custGeom>
                  <a:avLst/>
                  <a:gdLst>
                    <a:gd name="T0" fmla="*/ 20 h 20"/>
                    <a:gd name="T1" fmla="*/ 0 h 20"/>
                    <a:gd name="T2" fmla="*/ 20 h 2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0">
                      <a:moveTo>
                        <a:pt x="0" y="20"/>
                      </a:moveTo>
                      <a:lnTo>
                        <a:pt x="0" y="0"/>
                      </a:lnTo>
                      <a:lnTo>
                        <a:pt x="0" y="2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608" name="Freeform 3251"/>
                <p:cNvSpPr>
                  <a:spLocks/>
                </p:cNvSpPr>
                <p:nvPr/>
              </p:nvSpPr>
              <p:spPr bwMode="auto">
                <a:xfrm>
                  <a:off x="2876" y="2647"/>
                  <a:ext cx="0" cy="6"/>
                </a:xfrm>
                <a:custGeom>
                  <a:avLst/>
                  <a:gdLst>
                    <a:gd name="T0" fmla="*/ 6 h 6"/>
                    <a:gd name="T1" fmla="*/ 0 h 6"/>
                    <a:gd name="T2" fmla="*/ 6 h 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">
                      <a:moveTo>
                        <a:pt x="0" y="6"/>
                      </a:moveTo>
                      <a:lnTo>
                        <a:pt x="0" y="0"/>
                      </a:lnTo>
                      <a:lnTo>
                        <a:pt x="0" y="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609" name="Freeform 3252"/>
                <p:cNvSpPr>
                  <a:spLocks/>
                </p:cNvSpPr>
                <p:nvPr/>
              </p:nvSpPr>
              <p:spPr bwMode="auto">
                <a:xfrm>
                  <a:off x="2888" y="2649"/>
                  <a:ext cx="0" cy="4"/>
                </a:xfrm>
                <a:custGeom>
                  <a:avLst/>
                  <a:gdLst>
                    <a:gd name="T0" fmla="*/ 4 h 4"/>
                    <a:gd name="T1" fmla="*/ 0 h 4"/>
                    <a:gd name="T2" fmla="*/ 4 h 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">
                      <a:moveTo>
                        <a:pt x="0" y="4"/>
                      </a:moveTo>
                      <a:lnTo>
                        <a:pt x="0" y="0"/>
                      </a:lnTo>
                      <a:lnTo>
                        <a:pt x="0" y="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610" name="Freeform 3253"/>
                <p:cNvSpPr>
                  <a:spLocks/>
                </p:cNvSpPr>
                <p:nvPr/>
              </p:nvSpPr>
              <p:spPr bwMode="auto">
                <a:xfrm>
                  <a:off x="2888" y="2637"/>
                  <a:ext cx="0" cy="16"/>
                </a:xfrm>
                <a:custGeom>
                  <a:avLst/>
                  <a:gdLst>
                    <a:gd name="T0" fmla="*/ 16 h 16"/>
                    <a:gd name="T1" fmla="*/ 0 h 16"/>
                    <a:gd name="T2" fmla="*/ 16 h 1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6">
                      <a:moveTo>
                        <a:pt x="0" y="16"/>
                      </a:moveTo>
                      <a:lnTo>
                        <a:pt x="0" y="0"/>
                      </a:lnTo>
                      <a:lnTo>
                        <a:pt x="0" y="1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611" name="Freeform 3254"/>
                <p:cNvSpPr>
                  <a:spLocks/>
                </p:cNvSpPr>
                <p:nvPr/>
              </p:nvSpPr>
              <p:spPr bwMode="auto">
                <a:xfrm>
                  <a:off x="2888" y="2615"/>
                  <a:ext cx="0" cy="38"/>
                </a:xfrm>
                <a:custGeom>
                  <a:avLst/>
                  <a:gdLst>
                    <a:gd name="T0" fmla="*/ 38 h 38"/>
                    <a:gd name="T1" fmla="*/ 0 h 38"/>
                    <a:gd name="T2" fmla="*/ 38 h 3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8">
                      <a:moveTo>
                        <a:pt x="0" y="38"/>
                      </a:moveTo>
                      <a:lnTo>
                        <a:pt x="0" y="0"/>
                      </a:lnTo>
                      <a:lnTo>
                        <a:pt x="0" y="3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612" name="Freeform 3255"/>
                <p:cNvSpPr>
                  <a:spLocks/>
                </p:cNvSpPr>
                <p:nvPr/>
              </p:nvSpPr>
              <p:spPr bwMode="auto">
                <a:xfrm>
                  <a:off x="2888" y="2585"/>
                  <a:ext cx="0" cy="68"/>
                </a:xfrm>
                <a:custGeom>
                  <a:avLst/>
                  <a:gdLst>
                    <a:gd name="T0" fmla="*/ 68 h 68"/>
                    <a:gd name="T1" fmla="*/ 0 h 68"/>
                    <a:gd name="T2" fmla="*/ 68 h 6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8">
                      <a:moveTo>
                        <a:pt x="0" y="68"/>
                      </a:moveTo>
                      <a:lnTo>
                        <a:pt x="0" y="0"/>
                      </a:lnTo>
                      <a:lnTo>
                        <a:pt x="0" y="6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613" name="Freeform 3256"/>
                <p:cNvSpPr>
                  <a:spLocks/>
                </p:cNvSpPr>
                <p:nvPr/>
              </p:nvSpPr>
              <p:spPr bwMode="auto">
                <a:xfrm>
                  <a:off x="2888" y="2487"/>
                  <a:ext cx="0" cy="166"/>
                </a:xfrm>
                <a:custGeom>
                  <a:avLst/>
                  <a:gdLst>
                    <a:gd name="T0" fmla="*/ 166 h 166"/>
                    <a:gd name="T1" fmla="*/ 133 h 166"/>
                    <a:gd name="T2" fmla="*/ 0 h 166"/>
                    <a:gd name="T3" fmla="*/ 166 h 16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166">
                      <a:moveTo>
                        <a:pt x="0" y="166"/>
                      </a:moveTo>
                      <a:lnTo>
                        <a:pt x="0" y="133"/>
                      </a:lnTo>
                      <a:lnTo>
                        <a:pt x="0" y="0"/>
                      </a:lnTo>
                      <a:lnTo>
                        <a:pt x="0" y="16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614" name="Freeform 3257"/>
                <p:cNvSpPr>
                  <a:spLocks/>
                </p:cNvSpPr>
                <p:nvPr/>
              </p:nvSpPr>
              <p:spPr bwMode="auto">
                <a:xfrm>
                  <a:off x="2888" y="2442"/>
                  <a:ext cx="1" cy="211"/>
                </a:xfrm>
                <a:custGeom>
                  <a:avLst/>
                  <a:gdLst>
                    <a:gd name="T0" fmla="*/ 0 w 1"/>
                    <a:gd name="T1" fmla="*/ 211 h 211"/>
                    <a:gd name="T2" fmla="*/ 0 w 1"/>
                    <a:gd name="T3" fmla="*/ 161 h 211"/>
                    <a:gd name="T4" fmla="*/ 0 w 1"/>
                    <a:gd name="T5" fmla="*/ 81 h 211"/>
                    <a:gd name="T6" fmla="*/ 1 w 1"/>
                    <a:gd name="T7" fmla="*/ 0 h 211"/>
                    <a:gd name="T8" fmla="*/ 1 w 1"/>
                    <a:gd name="T9" fmla="*/ 211 h 2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" h="211">
                      <a:moveTo>
                        <a:pt x="0" y="211"/>
                      </a:moveTo>
                      <a:lnTo>
                        <a:pt x="0" y="161"/>
                      </a:lnTo>
                      <a:lnTo>
                        <a:pt x="0" y="81"/>
                      </a:lnTo>
                      <a:lnTo>
                        <a:pt x="1" y="0"/>
                      </a:lnTo>
                      <a:lnTo>
                        <a:pt x="1" y="21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615" name="Freeform 3258"/>
                <p:cNvSpPr>
                  <a:spLocks/>
                </p:cNvSpPr>
                <p:nvPr/>
              </p:nvSpPr>
              <p:spPr bwMode="auto">
                <a:xfrm>
                  <a:off x="2889" y="2599"/>
                  <a:ext cx="0" cy="54"/>
                </a:xfrm>
                <a:custGeom>
                  <a:avLst/>
                  <a:gdLst>
                    <a:gd name="T0" fmla="*/ 54 h 54"/>
                    <a:gd name="T1" fmla="*/ 0 h 54"/>
                    <a:gd name="T2" fmla="*/ 54 h 5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4">
                      <a:moveTo>
                        <a:pt x="0" y="54"/>
                      </a:moveTo>
                      <a:lnTo>
                        <a:pt x="0" y="0"/>
                      </a:lnTo>
                      <a:lnTo>
                        <a:pt x="0" y="5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616" name="Freeform 3259"/>
                <p:cNvSpPr>
                  <a:spLocks/>
                </p:cNvSpPr>
                <p:nvPr/>
              </p:nvSpPr>
              <p:spPr bwMode="auto">
                <a:xfrm>
                  <a:off x="2889" y="2499"/>
                  <a:ext cx="0" cy="154"/>
                </a:xfrm>
                <a:custGeom>
                  <a:avLst/>
                  <a:gdLst>
                    <a:gd name="T0" fmla="*/ 154 h 154"/>
                    <a:gd name="T1" fmla="*/ 149 h 154"/>
                    <a:gd name="T2" fmla="*/ 0 h 154"/>
                    <a:gd name="T3" fmla="*/ 154 h 15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154">
                      <a:moveTo>
                        <a:pt x="0" y="154"/>
                      </a:moveTo>
                      <a:lnTo>
                        <a:pt x="0" y="149"/>
                      </a:lnTo>
                      <a:lnTo>
                        <a:pt x="0" y="0"/>
                      </a:lnTo>
                      <a:lnTo>
                        <a:pt x="0" y="15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617" name="Freeform 3260"/>
                <p:cNvSpPr>
                  <a:spLocks/>
                </p:cNvSpPr>
                <p:nvPr/>
              </p:nvSpPr>
              <p:spPr bwMode="auto">
                <a:xfrm>
                  <a:off x="2889" y="2596"/>
                  <a:ext cx="0" cy="57"/>
                </a:xfrm>
                <a:custGeom>
                  <a:avLst/>
                  <a:gdLst>
                    <a:gd name="T0" fmla="*/ 57 h 57"/>
                    <a:gd name="T1" fmla="*/ 0 h 57"/>
                    <a:gd name="T2" fmla="*/ 57 h 5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7">
                      <a:moveTo>
                        <a:pt x="0" y="57"/>
                      </a:moveTo>
                      <a:lnTo>
                        <a:pt x="0" y="0"/>
                      </a:lnTo>
                      <a:lnTo>
                        <a:pt x="0" y="5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4516" name="Group 3462"/>
              <p:cNvGrpSpPr>
                <a:grpSpLocks/>
              </p:cNvGrpSpPr>
              <p:nvPr/>
            </p:nvGrpSpPr>
            <p:grpSpPr bwMode="auto">
              <a:xfrm>
                <a:off x="4586287" y="3916363"/>
                <a:ext cx="212725" cy="295275"/>
                <a:chOff x="2889" y="2467"/>
                <a:chExt cx="134" cy="186"/>
              </a:xfrm>
            </p:grpSpPr>
            <p:sp>
              <p:nvSpPr>
                <p:cNvPr id="5218" name="Freeform 3262"/>
                <p:cNvSpPr>
                  <a:spLocks/>
                </p:cNvSpPr>
                <p:nvPr/>
              </p:nvSpPr>
              <p:spPr bwMode="auto">
                <a:xfrm>
                  <a:off x="2889" y="2532"/>
                  <a:ext cx="0" cy="121"/>
                </a:xfrm>
                <a:custGeom>
                  <a:avLst/>
                  <a:gdLst>
                    <a:gd name="T0" fmla="*/ 121 h 121"/>
                    <a:gd name="T1" fmla="*/ 43 h 121"/>
                    <a:gd name="T2" fmla="*/ 0 h 121"/>
                    <a:gd name="T3" fmla="*/ 121 h 12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121">
                      <a:moveTo>
                        <a:pt x="0" y="121"/>
                      </a:moveTo>
                      <a:lnTo>
                        <a:pt x="0" y="43"/>
                      </a:lnTo>
                      <a:lnTo>
                        <a:pt x="0" y="0"/>
                      </a:lnTo>
                      <a:lnTo>
                        <a:pt x="0" y="12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19" name="Freeform 3263"/>
                <p:cNvSpPr>
                  <a:spLocks/>
                </p:cNvSpPr>
                <p:nvPr/>
              </p:nvSpPr>
              <p:spPr bwMode="auto">
                <a:xfrm>
                  <a:off x="2889" y="2583"/>
                  <a:ext cx="0" cy="70"/>
                </a:xfrm>
                <a:custGeom>
                  <a:avLst/>
                  <a:gdLst>
                    <a:gd name="T0" fmla="*/ 70 h 70"/>
                    <a:gd name="T1" fmla="*/ 0 h 70"/>
                    <a:gd name="T2" fmla="*/ 70 h 7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0">
                      <a:moveTo>
                        <a:pt x="0" y="70"/>
                      </a:moveTo>
                      <a:lnTo>
                        <a:pt x="0" y="0"/>
                      </a:lnTo>
                      <a:lnTo>
                        <a:pt x="0" y="7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20" name="Freeform 3264"/>
                <p:cNvSpPr>
                  <a:spLocks/>
                </p:cNvSpPr>
                <p:nvPr/>
              </p:nvSpPr>
              <p:spPr bwMode="auto">
                <a:xfrm>
                  <a:off x="2889" y="2633"/>
                  <a:ext cx="0" cy="20"/>
                </a:xfrm>
                <a:custGeom>
                  <a:avLst/>
                  <a:gdLst>
                    <a:gd name="T0" fmla="*/ 20 h 20"/>
                    <a:gd name="T1" fmla="*/ 0 h 20"/>
                    <a:gd name="T2" fmla="*/ 20 h 2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0">
                      <a:moveTo>
                        <a:pt x="0" y="20"/>
                      </a:moveTo>
                      <a:lnTo>
                        <a:pt x="0" y="0"/>
                      </a:lnTo>
                      <a:lnTo>
                        <a:pt x="0" y="2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21" name="Freeform 3265"/>
                <p:cNvSpPr>
                  <a:spLocks/>
                </p:cNvSpPr>
                <p:nvPr/>
              </p:nvSpPr>
              <p:spPr bwMode="auto">
                <a:xfrm>
                  <a:off x="2889" y="2579"/>
                  <a:ext cx="0" cy="74"/>
                </a:xfrm>
                <a:custGeom>
                  <a:avLst/>
                  <a:gdLst>
                    <a:gd name="T0" fmla="*/ 74 h 74"/>
                    <a:gd name="T1" fmla="*/ 0 h 74"/>
                    <a:gd name="T2" fmla="*/ 74 h 7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4">
                      <a:moveTo>
                        <a:pt x="0" y="74"/>
                      </a:moveTo>
                      <a:lnTo>
                        <a:pt x="0" y="0"/>
                      </a:lnTo>
                      <a:lnTo>
                        <a:pt x="0" y="7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22" name="Freeform 3266"/>
                <p:cNvSpPr>
                  <a:spLocks/>
                </p:cNvSpPr>
                <p:nvPr/>
              </p:nvSpPr>
              <p:spPr bwMode="auto">
                <a:xfrm>
                  <a:off x="2889" y="2596"/>
                  <a:ext cx="0" cy="57"/>
                </a:xfrm>
                <a:custGeom>
                  <a:avLst/>
                  <a:gdLst>
                    <a:gd name="T0" fmla="*/ 57 h 57"/>
                    <a:gd name="T1" fmla="*/ 0 h 57"/>
                    <a:gd name="T2" fmla="*/ 57 h 5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7">
                      <a:moveTo>
                        <a:pt x="0" y="57"/>
                      </a:moveTo>
                      <a:lnTo>
                        <a:pt x="0" y="0"/>
                      </a:lnTo>
                      <a:lnTo>
                        <a:pt x="0" y="5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23" name="Freeform 3267"/>
                <p:cNvSpPr>
                  <a:spLocks/>
                </p:cNvSpPr>
                <p:nvPr/>
              </p:nvSpPr>
              <p:spPr bwMode="auto">
                <a:xfrm>
                  <a:off x="2889" y="2647"/>
                  <a:ext cx="0" cy="6"/>
                </a:xfrm>
                <a:custGeom>
                  <a:avLst/>
                  <a:gdLst>
                    <a:gd name="T0" fmla="*/ 6 h 6"/>
                    <a:gd name="T1" fmla="*/ 0 h 6"/>
                    <a:gd name="T2" fmla="*/ 6 h 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">
                      <a:moveTo>
                        <a:pt x="0" y="6"/>
                      </a:moveTo>
                      <a:lnTo>
                        <a:pt x="0" y="0"/>
                      </a:lnTo>
                      <a:lnTo>
                        <a:pt x="0" y="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24" name="Freeform 3268"/>
                <p:cNvSpPr>
                  <a:spLocks/>
                </p:cNvSpPr>
                <p:nvPr/>
              </p:nvSpPr>
              <p:spPr bwMode="auto">
                <a:xfrm>
                  <a:off x="2889" y="2650"/>
                  <a:ext cx="0" cy="3"/>
                </a:xfrm>
                <a:custGeom>
                  <a:avLst/>
                  <a:gdLst>
                    <a:gd name="T0" fmla="*/ 3 h 3"/>
                    <a:gd name="T1" fmla="*/ 0 h 3"/>
                    <a:gd name="T2" fmla="*/ 3 h 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">
                      <a:moveTo>
                        <a:pt x="0" y="3"/>
                      </a:moveTo>
                      <a:lnTo>
                        <a:pt x="0" y="0"/>
                      </a:lnTo>
                      <a:lnTo>
                        <a:pt x="0" y="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25" name="Freeform 3269"/>
                <p:cNvSpPr>
                  <a:spLocks/>
                </p:cNvSpPr>
                <p:nvPr/>
              </p:nvSpPr>
              <p:spPr bwMode="auto">
                <a:xfrm>
                  <a:off x="2901" y="2615"/>
                  <a:ext cx="0" cy="38"/>
                </a:xfrm>
                <a:custGeom>
                  <a:avLst/>
                  <a:gdLst>
                    <a:gd name="T0" fmla="*/ 38 h 38"/>
                    <a:gd name="T1" fmla="*/ 0 h 38"/>
                    <a:gd name="T2" fmla="*/ 38 h 3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8">
                      <a:moveTo>
                        <a:pt x="0" y="38"/>
                      </a:moveTo>
                      <a:lnTo>
                        <a:pt x="0" y="0"/>
                      </a:lnTo>
                      <a:lnTo>
                        <a:pt x="0" y="3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26" name="Freeform 3270"/>
                <p:cNvSpPr>
                  <a:spLocks/>
                </p:cNvSpPr>
                <p:nvPr/>
              </p:nvSpPr>
              <p:spPr bwMode="auto">
                <a:xfrm>
                  <a:off x="2901" y="2651"/>
                  <a:ext cx="0" cy="2"/>
                </a:xfrm>
                <a:custGeom>
                  <a:avLst/>
                  <a:gdLst>
                    <a:gd name="T0" fmla="*/ 2 h 2"/>
                    <a:gd name="T1" fmla="*/ 0 h 2"/>
                    <a:gd name="T2" fmla="*/ 2 h 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">
                      <a:moveTo>
                        <a:pt x="0" y="2"/>
                      </a:moveTo>
                      <a:lnTo>
                        <a:pt x="0" y="0"/>
                      </a:lnTo>
                      <a:lnTo>
                        <a:pt x="0" y="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27" name="Freeform 3271"/>
                <p:cNvSpPr>
                  <a:spLocks/>
                </p:cNvSpPr>
                <p:nvPr/>
              </p:nvSpPr>
              <p:spPr bwMode="auto">
                <a:xfrm>
                  <a:off x="2901" y="2606"/>
                  <a:ext cx="0" cy="47"/>
                </a:xfrm>
                <a:custGeom>
                  <a:avLst/>
                  <a:gdLst>
                    <a:gd name="T0" fmla="*/ 47 h 47"/>
                    <a:gd name="T1" fmla="*/ 0 h 47"/>
                    <a:gd name="T2" fmla="*/ 47 h 4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7">
                      <a:moveTo>
                        <a:pt x="0" y="47"/>
                      </a:moveTo>
                      <a:lnTo>
                        <a:pt x="0" y="0"/>
                      </a:lnTo>
                      <a:lnTo>
                        <a:pt x="0" y="4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28" name="Freeform 3272"/>
                <p:cNvSpPr>
                  <a:spLocks/>
                </p:cNvSpPr>
                <p:nvPr/>
              </p:nvSpPr>
              <p:spPr bwMode="auto">
                <a:xfrm>
                  <a:off x="2901" y="2601"/>
                  <a:ext cx="0" cy="52"/>
                </a:xfrm>
                <a:custGeom>
                  <a:avLst/>
                  <a:gdLst>
                    <a:gd name="T0" fmla="*/ 52 h 52"/>
                    <a:gd name="T1" fmla="*/ 0 h 52"/>
                    <a:gd name="T2" fmla="*/ 52 h 5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2">
                      <a:moveTo>
                        <a:pt x="0" y="52"/>
                      </a:moveTo>
                      <a:lnTo>
                        <a:pt x="0" y="0"/>
                      </a:lnTo>
                      <a:lnTo>
                        <a:pt x="0" y="5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29" name="Freeform 3273"/>
                <p:cNvSpPr>
                  <a:spLocks/>
                </p:cNvSpPr>
                <p:nvPr/>
              </p:nvSpPr>
              <p:spPr bwMode="auto">
                <a:xfrm>
                  <a:off x="2901" y="2606"/>
                  <a:ext cx="0" cy="47"/>
                </a:xfrm>
                <a:custGeom>
                  <a:avLst/>
                  <a:gdLst>
                    <a:gd name="T0" fmla="*/ 47 h 47"/>
                    <a:gd name="T1" fmla="*/ 33 h 47"/>
                    <a:gd name="T2" fmla="*/ 0 h 47"/>
                    <a:gd name="T3" fmla="*/ 47 h 4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47">
                      <a:moveTo>
                        <a:pt x="0" y="47"/>
                      </a:moveTo>
                      <a:lnTo>
                        <a:pt x="0" y="33"/>
                      </a:lnTo>
                      <a:lnTo>
                        <a:pt x="0" y="0"/>
                      </a:lnTo>
                      <a:lnTo>
                        <a:pt x="0" y="4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30" name="Freeform 3274"/>
                <p:cNvSpPr>
                  <a:spLocks/>
                </p:cNvSpPr>
                <p:nvPr/>
              </p:nvSpPr>
              <p:spPr bwMode="auto">
                <a:xfrm>
                  <a:off x="2901" y="2537"/>
                  <a:ext cx="0" cy="116"/>
                </a:xfrm>
                <a:custGeom>
                  <a:avLst/>
                  <a:gdLst>
                    <a:gd name="T0" fmla="*/ 116 h 116"/>
                    <a:gd name="T1" fmla="*/ 0 h 116"/>
                    <a:gd name="T2" fmla="*/ 116 h 11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16">
                      <a:moveTo>
                        <a:pt x="0" y="116"/>
                      </a:moveTo>
                      <a:lnTo>
                        <a:pt x="0" y="0"/>
                      </a:lnTo>
                      <a:lnTo>
                        <a:pt x="0" y="11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31" name="Freeform 3275"/>
                <p:cNvSpPr>
                  <a:spLocks/>
                </p:cNvSpPr>
                <p:nvPr/>
              </p:nvSpPr>
              <p:spPr bwMode="auto">
                <a:xfrm>
                  <a:off x="2901" y="2645"/>
                  <a:ext cx="0" cy="8"/>
                </a:xfrm>
                <a:custGeom>
                  <a:avLst/>
                  <a:gdLst>
                    <a:gd name="T0" fmla="*/ 8 h 8"/>
                    <a:gd name="T1" fmla="*/ 0 h 8"/>
                    <a:gd name="T2" fmla="*/ 8 h 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8">
                      <a:moveTo>
                        <a:pt x="0" y="8"/>
                      </a:moveTo>
                      <a:lnTo>
                        <a:pt x="0" y="0"/>
                      </a:lnTo>
                      <a:lnTo>
                        <a:pt x="0" y="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32" name="Freeform 3276"/>
                <p:cNvSpPr>
                  <a:spLocks/>
                </p:cNvSpPr>
                <p:nvPr/>
              </p:nvSpPr>
              <p:spPr bwMode="auto">
                <a:xfrm>
                  <a:off x="2901" y="2467"/>
                  <a:ext cx="1" cy="186"/>
                </a:xfrm>
                <a:custGeom>
                  <a:avLst/>
                  <a:gdLst>
                    <a:gd name="T0" fmla="*/ 0 w 1"/>
                    <a:gd name="T1" fmla="*/ 186 h 186"/>
                    <a:gd name="T2" fmla="*/ 1 w 1"/>
                    <a:gd name="T3" fmla="*/ 0 h 186"/>
                    <a:gd name="T4" fmla="*/ 1 w 1"/>
                    <a:gd name="T5" fmla="*/ 115 h 186"/>
                    <a:gd name="T6" fmla="*/ 1 w 1"/>
                    <a:gd name="T7" fmla="*/ 186 h 1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" h="186">
                      <a:moveTo>
                        <a:pt x="0" y="186"/>
                      </a:moveTo>
                      <a:lnTo>
                        <a:pt x="1" y="0"/>
                      </a:lnTo>
                      <a:lnTo>
                        <a:pt x="1" y="115"/>
                      </a:lnTo>
                      <a:lnTo>
                        <a:pt x="1" y="18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33" name="Freeform 3277"/>
                <p:cNvSpPr>
                  <a:spLocks/>
                </p:cNvSpPr>
                <p:nvPr/>
              </p:nvSpPr>
              <p:spPr bwMode="auto">
                <a:xfrm>
                  <a:off x="2902" y="2490"/>
                  <a:ext cx="0" cy="163"/>
                </a:xfrm>
                <a:custGeom>
                  <a:avLst/>
                  <a:gdLst>
                    <a:gd name="T0" fmla="*/ 163 h 163"/>
                    <a:gd name="T1" fmla="*/ 108 h 163"/>
                    <a:gd name="T2" fmla="*/ 0 h 163"/>
                    <a:gd name="T3" fmla="*/ 163 h 16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163">
                      <a:moveTo>
                        <a:pt x="0" y="163"/>
                      </a:moveTo>
                      <a:lnTo>
                        <a:pt x="0" y="108"/>
                      </a:lnTo>
                      <a:lnTo>
                        <a:pt x="0" y="0"/>
                      </a:lnTo>
                      <a:lnTo>
                        <a:pt x="0" y="16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34" name="Freeform 3278"/>
                <p:cNvSpPr>
                  <a:spLocks/>
                </p:cNvSpPr>
                <p:nvPr/>
              </p:nvSpPr>
              <p:spPr bwMode="auto">
                <a:xfrm>
                  <a:off x="2902" y="2570"/>
                  <a:ext cx="1" cy="83"/>
                </a:xfrm>
                <a:custGeom>
                  <a:avLst/>
                  <a:gdLst>
                    <a:gd name="T0" fmla="*/ 0 w 1"/>
                    <a:gd name="T1" fmla="*/ 83 h 83"/>
                    <a:gd name="T2" fmla="*/ 0 w 1"/>
                    <a:gd name="T3" fmla="*/ 44 h 83"/>
                    <a:gd name="T4" fmla="*/ 1 w 1"/>
                    <a:gd name="T5" fmla="*/ 0 h 83"/>
                    <a:gd name="T6" fmla="*/ 1 w 1"/>
                    <a:gd name="T7" fmla="*/ 83 h 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" h="83">
                      <a:moveTo>
                        <a:pt x="0" y="83"/>
                      </a:moveTo>
                      <a:lnTo>
                        <a:pt x="0" y="44"/>
                      </a:lnTo>
                      <a:lnTo>
                        <a:pt x="1" y="0"/>
                      </a:lnTo>
                      <a:lnTo>
                        <a:pt x="1" y="8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35" name="Freeform 3279"/>
                <p:cNvSpPr>
                  <a:spLocks/>
                </p:cNvSpPr>
                <p:nvPr/>
              </p:nvSpPr>
              <p:spPr bwMode="auto">
                <a:xfrm>
                  <a:off x="2903" y="2574"/>
                  <a:ext cx="0" cy="79"/>
                </a:xfrm>
                <a:custGeom>
                  <a:avLst/>
                  <a:gdLst>
                    <a:gd name="T0" fmla="*/ 79 h 79"/>
                    <a:gd name="T1" fmla="*/ 0 h 79"/>
                    <a:gd name="T2" fmla="*/ 79 h 7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9">
                      <a:moveTo>
                        <a:pt x="0" y="79"/>
                      </a:moveTo>
                      <a:lnTo>
                        <a:pt x="0" y="0"/>
                      </a:lnTo>
                      <a:lnTo>
                        <a:pt x="0" y="7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36" name="Freeform 3280"/>
                <p:cNvSpPr>
                  <a:spLocks/>
                </p:cNvSpPr>
                <p:nvPr/>
              </p:nvSpPr>
              <p:spPr bwMode="auto">
                <a:xfrm>
                  <a:off x="2903" y="2629"/>
                  <a:ext cx="0" cy="24"/>
                </a:xfrm>
                <a:custGeom>
                  <a:avLst/>
                  <a:gdLst>
                    <a:gd name="T0" fmla="*/ 24 h 24"/>
                    <a:gd name="T1" fmla="*/ 0 h 24"/>
                    <a:gd name="T2" fmla="*/ 24 h 2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4">
                      <a:moveTo>
                        <a:pt x="0" y="24"/>
                      </a:moveTo>
                      <a:lnTo>
                        <a:pt x="0" y="0"/>
                      </a:lnTo>
                      <a:lnTo>
                        <a:pt x="0" y="2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37" name="Freeform 3281"/>
                <p:cNvSpPr>
                  <a:spLocks/>
                </p:cNvSpPr>
                <p:nvPr/>
              </p:nvSpPr>
              <p:spPr bwMode="auto">
                <a:xfrm>
                  <a:off x="2903" y="2644"/>
                  <a:ext cx="0" cy="9"/>
                </a:xfrm>
                <a:custGeom>
                  <a:avLst/>
                  <a:gdLst>
                    <a:gd name="T0" fmla="*/ 9 h 9"/>
                    <a:gd name="T1" fmla="*/ 0 h 9"/>
                    <a:gd name="T2" fmla="*/ 9 h 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9">
                      <a:moveTo>
                        <a:pt x="0" y="9"/>
                      </a:moveTo>
                      <a:lnTo>
                        <a:pt x="0" y="0"/>
                      </a:lnTo>
                      <a:lnTo>
                        <a:pt x="0" y="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38" name="Freeform 3282"/>
                <p:cNvSpPr>
                  <a:spLocks/>
                </p:cNvSpPr>
                <p:nvPr/>
              </p:nvSpPr>
              <p:spPr bwMode="auto">
                <a:xfrm>
                  <a:off x="2914" y="2622"/>
                  <a:ext cx="0" cy="31"/>
                </a:xfrm>
                <a:custGeom>
                  <a:avLst/>
                  <a:gdLst>
                    <a:gd name="T0" fmla="*/ 31 h 31"/>
                    <a:gd name="T1" fmla="*/ 0 h 31"/>
                    <a:gd name="T2" fmla="*/ 31 h 3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1">
                      <a:moveTo>
                        <a:pt x="0" y="31"/>
                      </a:moveTo>
                      <a:lnTo>
                        <a:pt x="0" y="0"/>
                      </a:lnTo>
                      <a:lnTo>
                        <a:pt x="0" y="3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39" name="Freeform 3283"/>
                <p:cNvSpPr>
                  <a:spLocks/>
                </p:cNvSpPr>
                <p:nvPr/>
              </p:nvSpPr>
              <p:spPr bwMode="auto">
                <a:xfrm>
                  <a:off x="2914" y="2600"/>
                  <a:ext cx="0" cy="53"/>
                </a:xfrm>
                <a:custGeom>
                  <a:avLst/>
                  <a:gdLst>
                    <a:gd name="T0" fmla="*/ 53 h 53"/>
                    <a:gd name="T1" fmla="*/ 0 h 53"/>
                    <a:gd name="T2" fmla="*/ 53 h 5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3">
                      <a:moveTo>
                        <a:pt x="0" y="53"/>
                      </a:moveTo>
                      <a:lnTo>
                        <a:pt x="0" y="0"/>
                      </a:lnTo>
                      <a:lnTo>
                        <a:pt x="0" y="5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40" name="Freeform 3284"/>
                <p:cNvSpPr>
                  <a:spLocks/>
                </p:cNvSpPr>
                <p:nvPr/>
              </p:nvSpPr>
              <p:spPr bwMode="auto">
                <a:xfrm>
                  <a:off x="2914" y="2562"/>
                  <a:ext cx="0" cy="91"/>
                </a:xfrm>
                <a:custGeom>
                  <a:avLst/>
                  <a:gdLst>
                    <a:gd name="T0" fmla="*/ 91 h 91"/>
                    <a:gd name="T1" fmla="*/ 0 h 91"/>
                    <a:gd name="T2" fmla="*/ 78 h 91"/>
                    <a:gd name="T3" fmla="*/ 91 h 9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91">
                      <a:moveTo>
                        <a:pt x="0" y="91"/>
                      </a:moveTo>
                      <a:lnTo>
                        <a:pt x="0" y="0"/>
                      </a:lnTo>
                      <a:lnTo>
                        <a:pt x="0" y="78"/>
                      </a:lnTo>
                      <a:lnTo>
                        <a:pt x="0" y="9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41" name="Freeform 3285"/>
                <p:cNvSpPr>
                  <a:spLocks/>
                </p:cNvSpPr>
                <p:nvPr/>
              </p:nvSpPr>
              <p:spPr bwMode="auto">
                <a:xfrm>
                  <a:off x="2914" y="2565"/>
                  <a:ext cx="1" cy="88"/>
                </a:xfrm>
                <a:custGeom>
                  <a:avLst/>
                  <a:gdLst>
                    <a:gd name="T0" fmla="*/ 0 w 1"/>
                    <a:gd name="T1" fmla="*/ 88 h 88"/>
                    <a:gd name="T2" fmla="*/ 0 w 1"/>
                    <a:gd name="T3" fmla="*/ 82 h 88"/>
                    <a:gd name="T4" fmla="*/ 0 w 1"/>
                    <a:gd name="T5" fmla="*/ 0 h 88"/>
                    <a:gd name="T6" fmla="*/ 1 w 1"/>
                    <a:gd name="T7" fmla="*/ 88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" h="88">
                      <a:moveTo>
                        <a:pt x="0" y="88"/>
                      </a:moveTo>
                      <a:lnTo>
                        <a:pt x="0" y="82"/>
                      </a:lnTo>
                      <a:lnTo>
                        <a:pt x="0" y="0"/>
                      </a:lnTo>
                      <a:lnTo>
                        <a:pt x="1" y="8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42" name="Freeform 3286"/>
                <p:cNvSpPr>
                  <a:spLocks/>
                </p:cNvSpPr>
                <p:nvPr/>
              </p:nvSpPr>
              <p:spPr bwMode="auto">
                <a:xfrm>
                  <a:off x="2915" y="2517"/>
                  <a:ext cx="0" cy="136"/>
                </a:xfrm>
                <a:custGeom>
                  <a:avLst/>
                  <a:gdLst>
                    <a:gd name="T0" fmla="*/ 136 h 136"/>
                    <a:gd name="T1" fmla="*/ 0 h 136"/>
                    <a:gd name="T2" fmla="*/ 136 h 13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36">
                      <a:moveTo>
                        <a:pt x="0" y="136"/>
                      </a:moveTo>
                      <a:lnTo>
                        <a:pt x="0" y="0"/>
                      </a:lnTo>
                      <a:lnTo>
                        <a:pt x="0" y="13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43" name="Freeform 3287"/>
                <p:cNvSpPr>
                  <a:spLocks/>
                </p:cNvSpPr>
                <p:nvPr/>
              </p:nvSpPr>
              <p:spPr bwMode="auto">
                <a:xfrm>
                  <a:off x="2915" y="2495"/>
                  <a:ext cx="0" cy="158"/>
                </a:xfrm>
                <a:custGeom>
                  <a:avLst/>
                  <a:gdLst>
                    <a:gd name="T0" fmla="*/ 158 h 158"/>
                    <a:gd name="T1" fmla="*/ 12 h 158"/>
                    <a:gd name="T2" fmla="*/ 16 h 158"/>
                    <a:gd name="T3" fmla="*/ 18 h 158"/>
                    <a:gd name="T4" fmla="*/ 0 h 158"/>
                    <a:gd name="T5" fmla="*/ 158 h 15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  <a:cxn ang="0">
                      <a:pos x="0" y="T4"/>
                    </a:cxn>
                    <a:cxn ang="0">
                      <a:pos x="0" y="T5"/>
                    </a:cxn>
                  </a:cxnLst>
                  <a:rect l="0" t="0" r="r" b="b"/>
                  <a:pathLst>
                    <a:path h="158">
                      <a:moveTo>
                        <a:pt x="0" y="158"/>
                      </a:moveTo>
                      <a:lnTo>
                        <a:pt x="0" y="12"/>
                      </a:lnTo>
                      <a:lnTo>
                        <a:pt x="0" y="16"/>
                      </a:lnTo>
                      <a:lnTo>
                        <a:pt x="0" y="18"/>
                      </a:lnTo>
                      <a:lnTo>
                        <a:pt x="0" y="0"/>
                      </a:lnTo>
                      <a:lnTo>
                        <a:pt x="0" y="15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44" name="Freeform 3288"/>
                <p:cNvSpPr>
                  <a:spLocks/>
                </p:cNvSpPr>
                <p:nvPr/>
              </p:nvSpPr>
              <p:spPr bwMode="auto">
                <a:xfrm>
                  <a:off x="2915" y="2629"/>
                  <a:ext cx="0" cy="24"/>
                </a:xfrm>
                <a:custGeom>
                  <a:avLst/>
                  <a:gdLst>
                    <a:gd name="T0" fmla="*/ 24 h 24"/>
                    <a:gd name="T1" fmla="*/ 0 h 24"/>
                    <a:gd name="T2" fmla="*/ 24 h 2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4">
                      <a:moveTo>
                        <a:pt x="0" y="24"/>
                      </a:moveTo>
                      <a:lnTo>
                        <a:pt x="0" y="0"/>
                      </a:lnTo>
                      <a:lnTo>
                        <a:pt x="0" y="2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45" name="Freeform 3289"/>
                <p:cNvSpPr>
                  <a:spLocks/>
                </p:cNvSpPr>
                <p:nvPr/>
              </p:nvSpPr>
              <p:spPr bwMode="auto">
                <a:xfrm>
                  <a:off x="2915" y="2491"/>
                  <a:ext cx="0" cy="162"/>
                </a:xfrm>
                <a:custGeom>
                  <a:avLst/>
                  <a:gdLst>
                    <a:gd name="T0" fmla="*/ 162 h 162"/>
                    <a:gd name="T1" fmla="*/ 0 h 162"/>
                    <a:gd name="T2" fmla="*/ 121 h 162"/>
                    <a:gd name="T3" fmla="*/ 162 h 16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162">
                      <a:moveTo>
                        <a:pt x="0" y="162"/>
                      </a:moveTo>
                      <a:lnTo>
                        <a:pt x="0" y="0"/>
                      </a:lnTo>
                      <a:lnTo>
                        <a:pt x="0" y="121"/>
                      </a:lnTo>
                      <a:lnTo>
                        <a:pt x="0" y="16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46" name="Freeform 3290"/>
                <p:cNvSpPr>
                  <a:spLocks/>
                </p:cNvSpPr>
                <p:nvPr/>
              </p:nvSpPr>
              <p:spPr bwMode="auto">
                <a:xfrm>
                  <a:off x="2915" y="2612"/>
                  <a:ext cx="0" cy="41"/>
                </a:xfrm>
                <a:custGeom>
                  <a:avLst/>
                  <a:gdLst>
                    <a:gd name="T0" fmla="*/ 41 h 41"/>
                    <a:gd name="T1" fmla="*/ 0 h 41"/>
                    <a:gd name="T2" fmla="*/ 41 h 4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1">
                      <a:moveTo>
                        <a:pt x="0" y="41"/>
                      </a:moveTo>
                      <a:lnTo>
                        <a:pt x="0" y="0"/>
                      </a:lnTo>
                      <a:lnTo>
                        <a:pt x="0" y="4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47" name="Freeform 3291"/>
                <p:cNvSpPr>
                  <a:spLocks/>
                </p:cNvSpPr>
                <p:nvPr/>
              </p:nvSpPr>
              <p:spPr bwMode="auto">
                <a:xfrm>
                  <a:off x="2916" y="2488"/>
                  <a:ext cx="0" cy="165"/>
                </a:xfrm>
                <a:custGeom>
                  <a:avLst/>
                  <a:gdLst>
                    <a:gd name="T0" fmla="*/ 165 h 165"/>
                    <a:gd name="T1" fmla="*/ 0 h 165"/>
                    <a:gd name="T2" fmla="*/ 134 h 165"/>
                    <a:gd name="T3" fmla="*/ 165 h 16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165">
                      <a:moveTo>
                        <a:pt x="0" y="165"/>
                      </a:moveTo>
                      <a:lnTo>
                        <a:pt x="0" y="0"/>
                      </a:lnTo>
                      <a:lnTo>
                        <a:pt x="0" y="134"/>
                      </a:lnTo>
                      <a:lnTo>
                        <a:pt x="0" y="16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48" name="Freeform 3292"/>
                <p:cNvSpPr>
                  <a:spLocks/>
                </p:cNvSpPr>
                <p:nvPr/>
              </p:nvSpPr>
              <p:spPr bwMode="auto">
                <a:xfrm>
                  <a:off x="2916" y="2583"/>
                  <a:ext cx="0" cy="70"/>
                </a:xfrm>
                <a:custGeom>
                  <a:avLst/>
                  <a:gdLst>
                    <a:gd name="T0" fmla="*/ 70 h 70"/>
                    <a:gd name="T1" fmla="*/ 0 h 70"/>
                    <a:gd name="T2" fmla="*/ 70 h 7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0">
                      <a:moveTo>
                        <a:pt x="0" y="70"/>
                      </a:moveTo>
                      <a:lnTo>
                        <a:pt x="0" y="0"/>
                      </a:lnTo>
                      <a:lnTo>
                        <a:pt x="0" y="7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49" name="Freeform 3293"/>
                <p:cNvSpPr>
                  <a:spLocks/>
                </p:cNvSpPr>
                <p:nvPr/>
              </p:nvSpPr>
              <p:spPr bwMode="auto">
                <a:xfrm>
                  <a:off x="2916" y="2580"/>
                  <a:ext cx="0" cy="73"/>
                </a:xfrm>
                <a:custGeom>
                  <a:avLst/>
                  <a:gdLst>
                    <a:gd name="T0" fmla="*/ 73 h 73"/>
                    <a:gd name="T1" fmla="*/ 0 h 73"/>
                    <a:gd name="T2" fmla="*/ 73 h 7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3">
                      <a:moveTo>
                        <a:pt x="0" y="73"/>
                      </a:moveTo>
                      <a:lnTo>
                        <a:pt x="0" y="0"/>
                      </a:lnTo>
                      <a:lnTo>
                        <a:pt x="0" y="7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50" name="Freeform 3294"/>
                <p:cNvSpPr>
                  <a:spLocks/>
                </p:cNvSpPr>
                <p:nvPr/>
              </p:nvSpPr>
              <p:spPr bwMode="auto">
                <a:xfrm>
                  <a:off x="2916" y="2601"/>
                  <a:ext cx="0" cy="52"/>
                </a:xfrm>
                <a:custGeom>
                  <a:avLst/>
                  <a:gdLst>
                    <a:gd name="T0" fmla="*/ 52 h 52"/>
                    <a:gd name="T1" fmla="*/ 0 h 52"/>
                    <a:gd name="T2" fmla="*/ 52 h 5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2">
                      <a:moveTo>
                        <a:pt x="0" y="52"/>
                      </a:moveTo>
                      <a:lnTo>
                        <a:pt x="0" y="0"/>
                      </a:lnTo>
                      <a:lnTo>
                        <a:pt x="0" y="5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51" name="Freeform 3295"/>
                <p:cNvSpPr>
                  <a:spLocks/>
                </p:cNvSpPr>
                <p:nvPr/>
              </p:nvSpPr>
              <p:spPr bwMode="auto">
                <a:xfrm>
                  <a:off x="2916" y="2652"/>
                  <a:ext cx="0" cy="1"/>
                </a:xfrm>
                <a:custGeom>
                  <a:avLst/>
                  <a:gdLst>
                    <a:gd name="T0" fmla="*/ 1 h 1"/>
                    <a:gd name="T1" fmla="*/ 0 h 1"/>
                    <a:gd name="T2" fmla="*/ 1 h 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">
                      <a:moveTo>
                        <a:pt x="0" y="1"/>
                      </a:moveTo>
                      <a:lnTo>
                        <a:pt x="0" y="0"/>
                      </a:lnTo>
                      <a:lnTo>
                        <a:pt x="0" y="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52" name="Freeform 3296"/>
                <p:cNvSpPr>
                  <a:spLocks/>
                </p:cNvSpPr>
                <p:nvPr/>
              </p:nvSpPr>
              <p:spPr bwMode="auto">
                <a:xfrm>
                  <a:off x="2916" y="2643"/>
                  <a:ext cx="0" cy="10"/>
                </a:xfrm>
                <a:custGeom>
                  <a:avLst/>
                  <a:gdLst>
                    <a:gd name="T0" fmla="*/ 10 h 10"/>
                    <a:gd name="T1" fmla="*/ 0 h 10"/>
                    <a:gd name="T2" fmla="*/ 10 h 1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0">
                      <a:moveTo>
                        <a:pt x="0" y="10"/>
                      </a:moveTo>
                      <a:lnTo>
                        <a:pt x="0" y="0"/>
                      </a:lnTo>
                      <a:lnTo>
                        <a:pt x="0" y="1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53" name="Freeform 3297"/>
                <p:cNvSpPr>
                  <a:spLocks/>
                </p:cNvSpPr>
                <p:nvPr/>
              </p:nvSpPr>
              <p:spPr bwMode="auto">
                <a:xfrm>
                  <a:off x="2928" y="2629"/>
                  <a:ext cx="0" cy="24"/>
                </a:xfrm>
                <a:custGeom>
                  <a:avLst/>
                  <a:gdLst>
                    <a:gd name="T0" fmla="*/ 24 h 24"/>
                    <a:gd name="T1" fmla="*/ 0 h 24"/>
                    <a:gd name="T2" fmla="*/ 24 h 2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4">
                      <a:moveTo>
                        <a:pt x="0" y="24"/>
                      </a:moveTo>
                      <a:lnTo>
                        <a:pt x="0" y="0"/>
                      </a:lnTo>
                      <a:lnTo>
                        <a:pt x="0" y="2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54" name="Freeform 3298"/>
                <p:cNvSpPr>
                  <a:spLocks/>
                </p:cNvSpPr>
                <p:nvPr/>
              </p:nvSpPr>
              <p:spPr bwMode="auto">
                <a:xfrm>
                  <a:off x="2928" y="2642"/>
                  <a:ext cx="0" cy="11"/>
                </a:xfrm>
                <a:custGeom>
                  <a:avLst/>
                  <a:gdLst>
                    <a:gd name="T0" fmla="*/ 11 h 11"/>
                    <a:gd name="T1" fmla="*/ 0 h 11"/>
                    <a:gd name="T2" fmla="*/ 11 h 1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1">
                      <a:moveTo>
                        <a:pt x="0" y="11"/>
                      </a:moveTo>
                      <a:lnTo>
                        <a:pt x="0" y="0"/>
                      </a:lnTo>
                      <a:lnTo>
                        <a:pt x="0" y="1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55" name="Freeform 3299"/>
                <p:cNvSpPr>
                  <a:spLocks/>
                </p:cNvSpPr>
                <p:nvPr/>
              </p:nvSpPr>
              <p:spPr bwMode="auto">
                <a:xfrm>
                  <a:off x="2928" y="2585"/>
                  <a:ext cx="0" cy="68"/>
                </a:xfrm>
                <a:custGeom>
                  <a:avLst/>
                  <a:gdLst>
                    <a:gd name="T0" fmla="*/ 68 h 68"/>
                    <a:gd name="T1" fmla="*/ 0 h 68"/>
                    <a:gd name="T2" fmla="*/ 68 h 6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8">
                      <a:moveTo>
                        <a:pt x="0" y="68"/>
                      </a:moveTo>
                      <a:lnTo>
                        <a:pt x="0" y="0"/>
                      </a:lnTo>
                      <a:lnTo>
                        <a:pt x="0" y="6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56" name="Freeform 3300"/>
                <p:cNvSpPr>
                  <a:spLocks/>
                </p:cNvSpPr>
                <p:nvPr/>
              </p:nvSpPr>
              <p:spPr bwMode="auto">
                <a:xfrm>
                  <a:off x="2928" y="2489"/>
                  <a:ext cx="0" cy="164"/>
                </a:xfrm>
                <a:custGeom>
                  <a:avLst/>
                  <a:gdLst>
                    <a:gd name="T0" fmla="*/ 164 h 164"/>
                    <a:gd name="T1" fmla="*/ 0 h 164"/>
                    <a:gd name="T2" fmla="*/ 164 h 16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64">
                      <a:moveTo>
                        <a:pt x="0" y="164"/>
                      </a:moveTo>
                      <a:lnTo>
                        <a:pt x="0" y="0"/>
                      </a:lnTo>
                      <a:lnTo>
                        <a:pt x="0" y="16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57" name="Freeform 3301"/>
                <p:cNvSpPr>
                  <a:spLocks/>
                </p:cNvSpPr>
                <p:nvPr/>
              </p:nvSpPr>
              <p:spPr bwMode="auto">
                <a:xfrm>
                  <a:off x="2928" y="2521"/>
                  <a:ext cx="0" cy="132"/>
                </a:xfrm>
                <a:custGeom>
                  <a:avLst/>
                  <a:gdLst>
                    <a:gd name="T0" fmla="*/ 132 h 132"/>
                    <a:gd name="T1" fmla="*/ 0 h 132"/>
                    <a:gd name="T2" fmla="*/ 132 h 13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32">
                      <a:moveTo>
                        <a:pt x="0" y="132"/>
                      </a:moveTo>
                      <a:lnTo>
                        <a:pt x="0" y="0"/>
                      </a:lnTo>
                      <a:lnTo>
                        <a:pt x="0" y="13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58" name="Freeform 3302"/>
                <p:cNvSpPr>
                  <a:spLocks/>
                </p:cNvSpPr>
                <p:nvPr/>
              </p:nvSpPr>
              <p:spPr bwMode="auto">
                <a:xfrm>
                  <a:off x="2928" y="2649"/>
                  <a:ext cx="0" cy="4"/>
                </a:xfrm>
                <a:custGeom>
                  <a:avLst/>
                  <a:gdLst>
                    <a:gd name="T0" fmla="*/ 4 h 4"/>
                    <a:gd name="T1" fmla="*/ 0 h 4"/>
                    <a:gd name="T2" fmla="*/ 4 h 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">
                      <a:moveTo>
                        <a:pt x="0" y="4"/>
                      </a:moveTo>
                      <a:lnTo>
                        <a:pt x="0" y="0"/>
                      </a:lnTo>
                      <a:lnTo>
                        <a:pt x="0" y="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59" name="Freeform 3303"/>
                <p:cNvSpPr>
                  <a:spLocks/>
                </p:cNvSpPr>
                <p:nvPr/>
              </p:nvSpPr>
              <p:spPr bwMode="auto">
                <a:xfrm>
                  <a:off x="2928" y="2649"/>
                  <a:ext cx="0" cy="4"/>
                </a:xfrm>
                <a:custGeom>
                  <a:avLst/>
                  <a:gdLst>
                    <a:gd name="T0" fmla="*/ 4 h 4"/>
                    <a:gd name="T1" fmla="*/ 0 h 4"/>
                    <a:gd name="T2" fmla="*/ 4 h 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">
                      <a:moveTo>
                        <a:pt x="0" y="4"/>
                      </a:moveTo>
                      <a:lnTo>
                        <a:pt x="0" y="0"/>
                      </a:lnTo>
                      <a:lnTo>
                        <a:pt x="0" y="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60" name="Freeform 3304"/>
                <p:cNvSpPr>
                  <a:spLocks/>
                </p:cNvSpPr>
                <p:nvPr/>
              </p:nvSpPr>
              <p:spPr bwMode="auto">
                <a:xfrm>
                  <a:off x="2928" y="2554"/>
                  <a:ext cx="0" cy="99"/>
                </a:xfrm>
                <a:custGeom>
                  <a:avLst/>
                  <a:gdLst>
                    <a:gd name="T0" fmla="*/ 99 h 99"/>
                    <a:gd name="T1" fmla="*/ 0 h 99"/>
                    <a:gd name="T2" fmla="*/ 99 h 9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99">
                      <a:moveTo>
                        <a:pt x="0" y="99"/>
                      </a:moveTo>
                      <a:lnTo>
                        <a:pt x="0" y="0"/>
                      </a:lnTo>
                      <a:lnTo>
                        <a:pt x="0" y="9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61" name="Freeform 3305"/>
                <p:cNvSpPr>
                  <a:spLocks/>
                </p:cNvSpPr>
                <p:nvPr/>
              </p:nvSpPr>
              <p:spPr bwMode="auto">
                <a:xfrm>
                  <a:off x="2929" y="2478"/>
                  <a:ext cx="0" cy="175"/>
                </a:xfrm>
                <a:custGeom>
                  <a:avLst/>
                  <a:gdLst>
                    <a:gd name="T0" fmla="*/ 175 h 175"/>
                    <a:gd name="T1" fmla="*/ 0 h 175"/>
                    <a:gd name="T2" fmla="*/ 175 h 17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75">
                      <a:moveTo>
                        <a:pt x="0" y="175"/>
                      </a:moveTo>
                      <a:lnTo>
                        <a:pt x="0" y="0"/>
                      </a:lnTo>
                      <a:lnTo>
                        <a:pt x="0" y="17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62" name="Freeform 3306"/>
                <p:cNvSpPr>
                  <a:spLocks/>
                </p:cNvSpPr>
                <p:nvPr/>
              </p:nvSpPr>
              <p:spPr bwMode="auto">
                <a:xfrm>
                  <a:off x="2929" y="2531"/>
                  <a:ext cx="0" cy="122"/>
                </a:xfrm>
                <a:custGeom>
                  <a:avLst/>
                  <a:gdLst>
                    <a:gd name="T0" fmla="*/ 122 h 122"/>
                    <a:gd name="T1" fmla="*/ 112 h 122"/>
                    <a:gd name="T2" fmla="*/ 0 h 122"/>
                    <a:gd name="T3" fmla="*/ 122 h 12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122">
                      <a:moveTo>
                        <a:pt x="0" y="122"/>
                      </a:moveTo>
                      <a:lnTo>
                        <a:pt x="0" y="112"/>
                      </a:lnTo>
                      <a:lnTo>
                        <a:pt x="0" y="0"/>
                      </a:lnTo>
                      <a:lnTo>
                        <a:pt x="0" y="12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63" name="Freeform 3307"/>
                <p:cNvSpPr>
                  <a:spLocks/>
                </p:cNvSpPr>
                <p:nvPr/>
              </p:nvSpPr>
              <p:spPr bwMode="auto">
                <a:xfrm>
                  <a:off x="2929" y="2543"/>
                  <a:ext cx="0" cy="110"/>
                </a:xfrm>
                <a:custGeom>
                  <a:avLst/>
                  <a:gdLst>
                    <a:gd name="T0" fmla="*/ 110 h 110"/>
                    <a:gd name="T1" fmla="*/ 42 h 110"/>
                    <a:gd name="T2" fmla="*/ 70 h 110"/>
                    <a:gd name="T3" fmla="*/ 0 h 110"/>
                    <a:gd name="T4" fmla="*/ 110 h 11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  <a:cxn ang="0">
                      <a:pos x="0" y="T4"/>
                    </a:cxn>
                  </a:cxnLst>
                  <a:rect l="0" t="0" r="r" b="b"/>
                  <a:pathLst>
                    <a:path h="110">
                      <a:moveTo>
                        <a:pt x="0" y="110"/>
                      </a:moveTo>
                      <a:lnTo>
                        <a:pt x="0" y="42"/>
                      </a:lnTo>
                      <a:lnTo>
                        <a:pt x="0" y="70"/>
                      </a:lnTo>
                      <a:lnTo>
                        <a:pt x="0" y="0"/>
                      </a:lnTo>
                      <a:lnTo>
                        <a:pt x="0" y="11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64" name="Freeform 3308"/>
                <p:cNvSpPr>
                  <a:spLocks/>
                </p:cNvSpPr>
                <p:nvPr/>
              </p:nvSpPr>
              <p:spPr bwMode="auto">
                <a:xfrm>
                  <a:off x="2929" y="2582"/>
                  <a:ext cx="0" cy="71"/>
                </a:xfrm>
                <a:custGeom>
                  <a:avLst/>
                  <a:gdLst>
                    <a:gd name="T0" fmla="*/ 71 h 71"/>
                    <a:gd name="T1" fmla="*/ 0 h 71"/>
                    <a:gd name="T2" fmla="*/ 71 h 7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1">
                      <a:moveTo>
                        <a:pt x="0" y="71"/>
                      </a:moveTo>
                      <a:lnTo>
                        <a:pt x="0" y="0"/>
                      </a:lnTo>
                      <a:lnTo>
                        <a:pt x="0" y="7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65" name="Freeform 3309"/>
                <p:cNvSpPr>
                  <a:spLocks/>
                </p:cNvSpPr>
                <p:nvPr/>
              </p:nvSpPr>
              <p:spPr bwMode="auto">
                <a:xfrm>
                  <a:off x="2929" y="2611"/>
                  <a:ext cx="0" cy="42"/>
                </a:xfrm>
                <a:custGeom>
                  <a:avLst/>
                  <a:gdLst>
                    <a:gd name="T0" fmla="*/ 42 h 42"/>
                    <a:gd name="T1" fmla="*/ 0 h 42"/>
                    <a:gd name="T2" fmla="*/ 42 h 4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2">
                      <a:moveTo>
                        <a:pt x="0" y="42"/>
                      </a:moveTo>
                      <a:lnTo>
                        <a:pt x="0" y="0"/>
                      </a:lnTo>
                      <a:lnTo>
                        <a:pt x="0" y="4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66" name="Freeform 3310"/>
                <p:cNvSpPr>
                  <a:spLocks/>
                </p:cNvSpPr>
                <p:nvPr/>
              </p:nvSpPr>
              <p:spPr bwMode="auto">
                <a:xfrm>
                  <a:off x="2929" y="2618"/>
                  <a:ext cx="0" cy="35"/>
                </a:xfrm>
                <a:custGeom>
                  <a:avLst/>
                  <a:gdLst>
                    <a:gd name="T0" fmla="*/ 35 h 35"/>
                    <a:gd name="T1" fmla="*/ 0 h 35"/>
                    <a:gd name="T2" fmla="*/ 35 h 3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5">
                      <a:moveTo>
                        <a:pt x="0" y="35"/>
                      </a:moveTo>
                      <a:lnTo>
                        <a:pt x="0" y="0"/>
                      </a:lnTo>
                      <a:lnTo>
                        <a:pt x="0" y="3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67" name="Freeform 3311"/>
                <p:cNvSpPr>
                  <a:spLocks/>
                </p:cNvSpPr>
                <p:nvPr/>
              </p:nvSpPr>
              <p:spPr bwMode="auto">
                <a:xfrm>
                  <a:off x="2930" y="2621"/>
                  <a:ext cx="0" cy="32"/>
                </a:xfrm>
                <a:custGeom>
                  <a:avLst/>
                  <a:gdLst>
                    <a:gd name="T0" fmla="*/ 32 h 32"/>
                    <a:gd name="T1" fmla="*/ 0 h 32"/>
                    <a:gd name="T2" fmla="*/ 32 h 3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2">
                      <a:moveTo>
                        <a:pt x="0" y="32"/>
                      </a:moveTo>
                      <a:lnTo>
                        <a:pt x="0" y="0"/>
                      </a:lnTo>
                      <a:lnTo>
                        <a:pt x="0" y="3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68" name="Freeform 3312"/>
                <p:cNvSpPr>
                  <a:spLocks/>
                </p:cNvSpPr>
                <p:nvPr/>
              </p:nvSpPr>
              <p:spPr bwMode="auto">
                <a:xfrm>
                  <a:off x="2930" y="2648"/>
                  <a:ext cx="0" cy="5"/>
                </a:xfrm>
                <a:custGeom>
                  <a:avLst/>
                  <a:gdLst>
                    <a:gd name="T0" fmla="*/ 5 h 5"/>
                    <a:gd name="T1" fmla="*/ 0 h 5"/>
                    <a:gd name="T2" fmla="*/ 5 h 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">
                      <a:moveTo>
                        <a:pt x="0" y="5"/>
                      </a:moveTo>
                      <a:lnTo>
                        <a:pt x="0" y="0"/>
                      </a:lnTo>
                      <a:lnTo>
                        <a:pt x="0" y="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69" name="Freeform 3313"/>
                <p:cNvSpPr>
                  <a:spLocks/>
                </p:cNvSpPr>
                <p:nvPr/>
              </p:nvSpPr>
              <p:spPr bwMode="auto">
                <a:xfrm>
                  <a:off x="2941" y="2641"/>
                  <a:ext cx="0" cy="12"/>
                </a:xfrm>
                <a:custGeom>
                  <a:avLst/>
                  <a:gdLst>
                    <a:gd name="T0" fmla="*/ 12 h 12"/>
                    <a:gd name="T1" fmla="*/ 0 h 12"/>
                    <a:gd name="T2" fmla="*/ 12 h 1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2">
                      <a:moveTo>
                        <a:pt x="0" y="12"/>
                      </a:moveTo>
                      <a:lnTo>
                        <a:pt x="0" y="0"/>
                      </a:lnTo>
                      <a:lnTo>
                        <a:pt x="0" y="1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70" name="Freeform 3314"/>
                <p:cNvSpPr>
                  <a:spLocks/>
                </p:cNvSpPr>
                <p:nvPr/>
              </p:nvSpPr>
              <p:spPr bwMode="auto">
                <a:xfrm>
                  <a:off x="2941" y="2629"/>
                  <a:ext cx="0" cy="24"/>
                </a:xfrm>
                <a:custGeom>
                  <a:avLst/>
                  <a:gdLst>
                    <a:gd name="T0" fmla="*/ 24 h 24"/>
                    <a:gd name="T1" fmla="*/ 0 h 24"/>
                    <a:gd name="T2" fmla="*/ 24 h 2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4">
                      <a:moveTo>
                        <a:pt x="0" y="24"/>
                      </a:moveTo>
                      <a:lnTo>
                        <a:pt x="0" y="0"/>
                      </a:lnTo>
                      <a:lnTo>
                        <a:pt x="0" y="2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71" name="Freeform 3315"/>
                <p:cNvSpPr>
                  <a:spLocks/>
                </p:cNvSpPr>
                <p:nvPr/>
              </p:nvSpPr>
              <p:spPr bwMode="auto">
                <a:xfrm>
                  <a:off x="2941" y="2623"/>
                  <a:ext cx="0" cy="30"/>
                </a:xfrm>
                <a:custGeom>
                  <a:avLst/>
                  <a:gdLst>
                    <a:gd name="T0" fmla="*/ 30 h 30"/>
                    <a:gd name="T1" fmla="*/ 0 h 30"/>
                    <a:gd name="T2" fmla="*/ 30 h 3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0">
                      <a:moveTo>
                        <a:pt x="0" y="30"/>
                      </a:moveTo>
                      <a:lnTo>
                        <a:pt x="0" y="0"/>
                      </a:lnTo>
                      <a:lnTo>
                        <a:pt x="0" y="3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72" name="Freeform 3316"/>
                <p:cNvSpPr>
                  <a:spLocks/>
                </p:cNvSpPr>
                <p:nvPr/>
              </p:nvSpPr>
              <p:spPr bwMode="auto">
                <a:xfrm>
                  <a:off x="2941" y="2584"/>
                  <a:ext cx="0" cy="69"/>
                </a:xfrm>
                <a:custGeom>
                  <a:avLst/>
                  <a:gdLst>
                    <a:gd name="T0" fmla="*/ 69 h 69"/>
                    <a:gd name="T1" fmla="*/ 0 h 69"/>
                    <a:gd name="T2" fmla="*/ 69 h 6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9">
                      <a:moveTo>
                        <a:pt x="0" y="69"/>
                      </a:moveTo>
                      <a:lnTo>
                        <a:pt x="0" y="0"/>
                      </a:lnTo>
                      <a:lnTo>
                        <a:pt x="0" y="6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73" name="Freeform 3317"/>
                <p:cNvSpPr>
                  <a:spLocks/>
                </p:cNvSpPr>
                <p:nvPr/>
              </p:nvSpPr>
              <p:spPr bwMode="auto">
                <a:xfrm>
                  <a:off x="2941" y="2500"/>
                  <a:ext cx="1" cy="153"/>
                </a:xfrm>
                <a:custGeom>
                  <a:avLst/>
                  <a:gdLst>
                    <a:gd name="T0" fmla="*/ 0 w 1"/>
                    <a:gd name="T1" fmla="*/ 153 h 153"/>
                    <a:gd name="T2" fmla="*/ 0 w 1"/>
                    <a:gd name="T3" fmla="*/ 0 h 153"/>
                    <a:gd name="T4" fmla="*/ 0 w 1"/>
                    <a:gd name="T5" fmla="*/ 69 h 153"/>
                    <a:gd name="T6" fmla="*/ 0 w 1"/>
                    <a:gd name="T7" fmla="*/ 48 h 153"/>
                    <a:gd name="T8" fmla="*/ 1 w 1"/>
                    <a:gd name="T9" fmla="*/ 8 h 153"/>
                    <a:gd name="T10" fmla="*/ 1 w 1"/>
                    <a:gd name="T11" fmla="*/ 153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" h="153">
                      <a:moveTo>
                        <a:pt x="0" y="153"/>
                      </a:moveTo>
                      <a:lnTo>
                        <a:pt x="0" y="0"/>
                      </a:lnTo>
                      <a:lnTo>
                        <a:pt x="0" y="69"/>
                      </a:lnTo>
                      <a:lnTo>
                        <a:pt x="0" y="48"/>
                      </a:lnTo>
                      <a:lnTo>
                        <a:pt x="1" y="8"/>
                      </a:lnTo>
                      <a:lnTo>
                        <a:pt x="1" y="15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74" name="Freeform 3318"/>
                <p:cNvSpPr>
                  <a:spLocks/>
                </p:cNvSpPr>
                <p:nvPr/>
              </p:nvSpPr>
              <p:spPr bwMode="auto">
                <a:xfrm>
                  <a:off x="2942" y="2485"/>
                  <a:ext cx="0" cy="168"/>
                </a:xfrm>
                <a:custGeom>
                  <a:avLst/>
                  <a:gdLst>
                    <a:gd name="T0" fmla="*/ 168 h 168"/>
                    <a:gd name="T1" fmla="*/ 0 h 168"/>
                    <a:gd name="T2" fmla="*/ 168 h 16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68">
                      <a:moveTo>
                        <a:pt x="0" y="168"/>
                      </a:moveTo>
                      <a:lnTo>
                        <a:pt x="0" y="0"/>
                      </a:lnTo>
                      <a:lnTo>
                        <a:pt x="0" y="16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75" name="Freeform 3319"/>
                <p:cNvSpPr>
                  <a:spLocks/>
                </p:cNvSpPr>
                <p:nvPr/>
              </p:nvSpPr>
              <p:spPr bwMode="auto">
                <a:xfrm>
                  <a:off x="2942" y="2642"/>
                  <a:ext cx="0" cy="11"/>
                </a:xfrm>
                <a:custGeom>
                  <a:avLst/>
                  <a:gdLst>
                    <a:gd name="T0" fmla="*/ 11 h 11"/>
                    <a:gd name="T1" fmla="*/ 0 h 11"/>
                    <a:gd name="T2" fmla="*/ 11 h 1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1">
                      <a:moveTo>
                        <a:pt x="0" y="11"/>
                      </a:moveTo>
                      <a:lnTo>
                        <a:pt x="0" y="0"/>
                      </a:lnTo>
                      <a:lnTo>
                        <a:pt x="0" y="1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76" name="Freeform 3320"/>
                <p:cNvSpPr>
                  <a:spLocks/>
                </p:cNvSpPr>
                <p:nvPr/>
              </p:nvSpPr>
              <p:spPr bwMode="auto">
                <a:xfrm>
                  <a:off x="2942" y="2551"/>
                  <a:ext cx="0" cy="102"/>
                </a:xfrm>
                <a:custGeom>
                  <a:avLst/>
                  <a:gdLst>
                    <a:gd name="T0" fmla="*/ 102 h 102"/>
                    <a:gd name="T1" fmla="*/ 0 h 102"/>
                    <a:gd name="T2" fmla="*/ 102 h 10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02">
                      <a:moveTo>
                        <a:pt x="0" y="102"/>
                      </a:moveTo>
                      <a:lnTo>
                        <a:pt x="0" y="0"/>
                      </a:lnTo>
                      <a:lnTo>
                        <a:pt x="0" y="10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77" name="Freeform 3321"/>
                <p:cNvSpPr>
                  <a:spLocks/>
                </p:cNvSpPr>
                <p:nvPr/>
              </p:nvSpPr>
              <p:spPr bwMode="auto">
                <a:xfrm>
                  <a:off x="2942" y="2572"/>
                  <a:ext cx="0" cy="81"/>
                </a:xfrm>
                <a:custGeom>
                  <a:avLst/>
                  <a:gdLst>
                    <a:gd name="T0" fmla="*/ 81 h 81"/>
                    <a:gd name="T1" fmla="*/ 0 h 81"/>
                    <a:gd name="T2" fmla="*/ 81 h 8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81">
                      <a:moveTo>
                        <a:pt x="0" y="81"/>
                      </a:moveTo>
                      <a:lnTo>
                        <a:pt x="0" y="0"/>
                      </a:lnTo>
                      <a:lnTo>
                        <a:pt x="0" y="8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78" name="Freeform 3322"/>
                <p:cNvSpPr>
                  <a:spLocks/>
                </p:cNvSpPr>
                <p:nvPr/>
              </p:nvSpPr>
              <p:spPr bwMode="auto">
                <a:xfrm>
                  <a:off x="2942" y="2594"/>
                  <a:ext cx="0" cy="59"/>
                </a:xfrm>
                <a:custGeom>
                  <a:avLst/>
                  <a:gdLst>
                    <a:gd name="T0" fmla="*/ 59 h 59"/>
                    <a:gd name="T1" fmla="*/ 0 h 59"/>
                    <a:gd name="T2" fmla="*/ 59 h 5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9">
                      <a:moveTo>
                        <a:pt x="0" y="59"/>
                      </a:moveTo>
                      <a:lnTo>
                        <a:pt x="0" y="0"/>
                      </a:lnTo>
                      <a:lnTo>
                        <a:pt x="0" y="5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79" name="Freeform 3323"/>
                <p:cNvSpPr>
                  <a:spLocks/>
                </p:cNvSpPr>
                <p:nvPr/>
              </p:nvSpPr>
              <p:spPr bwMode="auto">
                <a:xfrm>
                  <a:off x="2942" y="2577"/>
                  <a:ext cx="0" cy="76"/>
                </a:xfrm>
                <a:custGeom>
                  <a:avLst/>
                  <a:gdLst>
                    <a:gd name="T0" fmla="*/ 76 h 76"/>
                    <a:gd name="T1" fmla="*/ 0 h 76"/>
                    <a:gd name="T2" fmla="*/ 76 h 7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6">
                      <a:moveTo>
                        <a:pt x="0" y="76"/>
                      </a:moveTo>
                      <a:lnTo>
                        <a:pt x="0" y="0"/>
                      </a:lnTo>
                      <a:lnTo>
                        <a:pt x="0" y="7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80" name="Freeform 3324"/>
                <p:cNvSpPr>
                  <a:spLocks/>
                </p:cNvSpPr>
                <p:nvPr/>
              </p:nvSpPr>
              <p:spPr bwMode="auto">
                <a:xfrm>
                  <a:off x="2943" y="2593"/>
                  <a:ext cx="0" cy="60"/>
                </a:xfrm>
                <a:custGeom>
                  <a:avLst/>
                  <a:gdLst>
                    <a:gd name="T0" fmla="*/ 60 h 60"/>
                    <a:gd name="T1" fmla="*/ 0 h 60"/>
                    <a:gd name="T2" fmla="*/ 60 h 6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0">
                      <a:moveTo>
                        <a:pt x="0" y="60"/>
                      </a:moveTo>
                      <a:lnTo>
                        <a:pt x="0" y="0"/>
                      </a:lnTo>
                      <a:lnTo>
                        <a:pt x="0" y="6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81" name="Freeform 3325"/>
                <p:cNvSpPr>
                  <a:spLocks/>
                </p:cNvSpPr>
                <p:nvPr/>
              </p:nvSpPr>
              <p:spPr bwMode="auto">
                <a:xfrm>
                  <a:off x="2943" y="2614"/>
                  <a:ext cx="0" cy="39"/>
                </a:xfrm>
                <a:custGeom>
                  <a:avLst/>
                  <a:gdLst>
                    <a:gd name="T0" fmla="*/ 39 h 39"/>
                    <a:gd name="T1" fmla="*/ 0 h 39"/>
                    <a:gd name="T2" fmla="*/ 39 h 3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9">
                      <a:moveTo>
                        <a:pt x="0" y="39"/>
                      </a:moveTo>
                      <a:lnTo>
                        <a:pt x="0" y="0"/>
                      </a:lnTo>
                      <a:lnTo>
                        <a:pt x="0" y="3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82" name="Freeform 3326"/>
                <p:cNvSpPr>
                  <a:spLocks/>
                </p:cNvSpPr>
                <p:nvPr/>
              </p:nvSpPr>
              <p:spPr bwMode="auto">
                <a:xfrm>
                  <a:off x="2955" y="2560"/>
                  <a:ext cx="0" cy="93"/>
                </a:xfrm>
                <a:custGeom>
                  <a:avLst/>
                  <a:gdLst>
                    <a:gd name="T0" fmla="*/ 93 h 93"/>
                    <a:gd name="T1" fmla="*/ 0 h 93"/>
                    <a:gd name="T2" fmla="*/ 93 h 9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93">
                      <a:moveTo>
                        <a:pt x="0" y="93"/>
                      </a:moveTo>
                      <a:lnTo>
                        <a:pt x="0" y="0"/>
                      </a:lnTo>
                      <a:lnTo>
                        <a:pt x="0" y="9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83" name="Freeform 3327"/>
                <p:cNvSpPr>
                  <a:spLocks/>
                </p:cNvSpPr>
                <p:nvPr/>
              </p:nvSpPr>
              <p:spPr bwMode="auto">
                <a:xfrm>
                  <a:off x="2955" y="2523"/>
                  <a:ext cx="0" cy="130"/>
                </a:xfrm>
                <a:custGeom>
                  <a:avLst/>
                  <a:gdLst>
                    <a:gd name="T0" fmla="*/ 130 h 130"/>
                    <a:gd name="T1" fmla="*/ 0 h 130"/>
                    <a:gd name="T2" fmla="*/ 130 h 13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30">
                      <a:moveTo>
                        <a:pt x="0" y="130"/>
                      </a:moveTo>
                      <a:lnTo>
                        <a:pt x="0" y="0"/>
                      </a:lnTo>
                      <a:lnTo>
                        <a:pt x="0" y="13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84" name="Freeform 3328"/>
                <p:cNvSpPr>
                  <a:spLocks/>
                </p:cNvSpPr>
                <p:nvPr/>
              </p:nvSpPr>
              <p:spPr bwMode="auto">
                <a:xfrm>
                  <a:off x="2955" y="2574"/>
                  <a:ext cx="0" cy="79"/>
                </a:xfrm>
                <a:custGeom>
                  <a:avLst/>
                  <a:gdLst>
                    <a:gd name="T0" fmla="*/ 79 h 79"/>
                    <a:gd name="T1" fmla="*/ 0 h 79"/>
                    <a:gd name="T2" fmla="*/ 79 h 7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9">
                      <a:moveTo>
                        <a:pt x="0" y="79"/>
                      </a:moveTo>
                      <a:lnTo>
                        <a:pt x="0" y="0"/>
                      </a:lnTo>
                      <a:lnTo>
                        <a:pt x="0" y="7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85" name="Freeform 3329"/>
                <p:cNvSpPr>
                  <a:spLocks/>
                </p:cNvSpPr>
                <p:nvPr/>
              </p:nvSpPr>
              <p:spPr bwMode="auto">
                <a:xfrm>
                  <a:off x="2955" y="2564"/>
                  <a:ext cx="0" cy="89"/>
                </a:xfrm>
                <a:custGeom>
                  <a:avLst/>
                  <a:gdLst>
                    <a:gd name="T0" fmla="*/ 89 h 89"/>
                    <a:gd name="T1" fmla="*/ 0 h 89"/>
                    <a:gd name="T2" fmla="*/ 83 h 89"/>
                    <a:gd name="T3" fmla="*/ 89 h 8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89">
                      <a:moveTo>
                        <a:pt x="0" y="89"/>
                      </a:moveTo>
                      <a:lnTo>
                        <a:pt x="0" y="0"/>
                      </a:lnTo>
                      <a:lnTo>
                        <a:pt x="0" y="83"/>
                      </a:lnTo>
                      <a:lnTo>
                        <a:pt x="0" y="8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86" name="Freeform 3330"/>
                <p:cNvSpPr>
                  <a:spLocks/>
                </p:cNvSpPr>
                <p:nvPr/>
              </p:nvSpPr>
              <p:spPr bwMode="auto">
                <a:xfrm>
                  <a:off x="2955" y="2511"/>
                  <a:ext cx="0" cy="142"/>
                </a:xfrm>
                <a:custGeom>
                  <a:avLst/>
                  <a:gdLst>
                    <a:gd name="T0" fmla="*/ 142 h 142"/>
                    <a:gd name="T1" fmla="*/ 0 h 142"/>
                    <a:gd name="T2" fmla="*/ 142 h 14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42">
                      <a:moveTo>
                        <a:pt x="0" y="142"/>
                      </a:moveTo>
                      <a:lnTo>
                        <a:pt x="0" y="0"/>
                      </a:lnTo>
                      <a:lnTo>
                        <a:pt x="0" y="14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87" name="Freeform 3331"/>
                <p:cNvSpPr>
                  <a:spLocks/>
                </p:cNvSpPr>
                <p:nvPr/>
              </p:nvSpPr>
              <p:spPr bwMode="auto">
                <a:xfrm>
                  <a:off x="2955" y="2505"/>
                  <a:ext cx="0" cy="148"/>
                </a:xfrm>
                <a:custGeom>
                  <a:avLst/>
                  <a:gdLst>
                    <a:gd name="T0" fmla="*/ 148 h 148"/>
                    <a:gd name="T1" fmla="*/ 0 h 148"/>
                    <a:gd name="T2" fmla="*/ 148 h 14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48">
                      <a:moveTo>
                        <a:pt x="0" y="148"/>
                      </a:moveTo>
                      <a:lnTo>
                        <a:pt x="0" y="0"/>
                      </a:lnTo>
                      <a:lnTo>
                        <a:pt x="0" y="14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88" name="Freeform 3332"/>
                <p:cNvSpPr>
                  <a:spLocks/>
                </p:cNvSpPr>
                <p:nvPr/>
              </p:nvSpPr>
              <p:spPr bwMode="auto">
                <a:xfrm>
                  <a:off x="2955" y="2619"/>
                  <a:ext cx="0" cy="34"/>
                </a:xfrm>
                <a:custGeom>
                  <a:avLst/>
                  <a:gdLst>
                    <a:gd name="T0" fmla="*/ 34 h 34"/>
                    <a:gd name="T1" fmla="*/ 0 h 34"/>
                    <a:gd name="T2" fmla="*/ 34 h 3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4">
                      <a:moveTo>
                        <a:pt x="0" y="34"/>
                      </a:moveTo>
                      <a:lnTo>
                        <a:pt x="0" y="0"/>
                      </a:lnTo>
                      <a:lnTo>
                        <a:pt x="0" y="3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89" name="Freeform 3333"/>
                <p:cNvSpPr>
                  <a:spLocks/>
                </p:cNvSpPr>
                <p:nvPr/>
              </p:nvSpPr>
              <p:spPr bwMode="auto">
                <a:xfrm>
                  <a:off x="2956" y="2550"/>
                  <a:ext cx="0" cy="103"/>
                </a:xfrm>
                <a:custGeom>
                  <a:avLst/>
                  <a:gdLst>
                    <a:gd name="T0" fmla="*/ 103 h 103"/>
                    <a:gd name="T1" fmla="*/ 0 h 103"/>
                    <a:gd name="T2" fmla="*/ 103 h 10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03">
                      <a:moveTo>
                        <a:pt x="0" y="103"/>
                      </a:moveTo>
                      <a:lnTo>
                        <a:pt x="0" y="0"/>
                      </a:lnTo>
                      <a:lnTo>
                        <a:pt x="0" y="10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90" name="Freeform 3334"/>
                <p:cNvSpPr>
                  <a:spLocks/>
                </p:cNvSpPr>
                <p:nvPr/>
              </p:nvSpPr>
              <p:spPr bwMode="auto">
                <a:xfrm>
                  <a:off x="2956" y="2589"/>
                  <a:ext cx="0" cy="64"/>
                </a:xfrm>
                <a:custGeom>
                  <a:avLst/>
                  <a:gdLst>
                    <a:gd name="T0" fmla="*/ 64 h 64"/>
                    <a:gd name="T1" fmla="*/ 0 h 64"/>
                    <a:gd name="T2" fmla="*/ 64 h 6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4">
                      <a:moveTo>
                        <a:pt x="0" y="64"/>
                      </a:moveTo>
                      <a:lnTo>
                        <a:pt x="0" y="0"/>
                      </a:lnTo>
                      <a:lnTo>
                        <a:pt x="0" y="6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91" name="Freeform 3335"/>
                <p:cNvSpPr>
                  <a:spLocks/>
                </p:cNvSpPr>
                <p:nvPr/>
              </p:nvSpPr>
              <p:spPr bwMode="auto">
                <a:xfrm>
                  <a:off x="2956" y="2588"/>
                  <a:ext cx="0" cy="65"/>
                </a:xfrm>
                <a:custGeom>
                  <a:avLst/>
                  <a:gdLst>
                    <a:gd name="T0" fmla="*/ 65 h 65"/>
                    <a:gd name="T1" fmla="*/ 0 h 65"/>
                    <a:gd name="T2" fmla="*/ 65 h 6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5">
                      <a:moveTo>
                        <a:pt x="0" y="65"/>
                      </a:moveTo>
                      <a:lnTo>
                        <a:pt x="0" y="0"/>
                      </a:lnTo>
                      <a:lnTo>
                        <a:pt x="0" y="6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92" name="Freeform 3336"/>
                <p:cNvSpPr>
                  <a:spLocks/>
                </p:cNvSpPr>
                <p:nvPr/>
              </p:nvSpPr>
              <p:spPr bwMode="auto">
                <a:xfrm>
                  <a:off x="2956" y="2611"/>
                  <a:ext cx="0" cy="42"/>
                </a:xfrm>
                <a:custGeom>
                  <a:avLst/>
                  <a:gdLst>
                    <a:gd name="T0" fmla="*/ 42 h 42"/>
                    <a:gd name="T1" fmla="*/ 0 h 42"/>
                    <a:gd name="T2" fmla="*/ 42 h 4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2">
                      <a:moveTo>
                        <a:pt x="0" y="42"/>
                      </a:moveTo>
                      <a:lnTo>
                        <a:pt x="0" y="0"/>
                      </a:lnTo>
                      <a:lnTo>
                        <a:pt x="0" y="4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93" name="Freeform 3337"/>
                <p:cNvSpPr>
                  <a:spLocks/>
                </p:cNvSpPr>
                <p:nvPr/>
              </p:nvSpPr>
              <p:spPr bwMode="auto">
                <a:xfrm>
                  <a:off x="2956" y="2591"/>
                  <a:ext cx="0" cy="62"/>
                </a:xfrm>
                <a:custGeom>
                  <a:avLst/>
                  <a:gdLst>
                    <a:gd name="T0" fmla="*/ 62 h 62"/>
                    <a:gd name="T1" fmla="*/ 0 h 62"/>
                    <a:gd name="T2" fmla="*/ 62 h 6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2">
                      <a:moveTo>
                        <a:pt x="0" y="62"/>
                      </a:moveTo>
                      <a:lnTo>
                        <a:pt x="0" y="0"/>
                      </a:lnTo>
                      <a:lnTo>
                        <a:pt x="0" y="6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94" name="Freeform 3338"/>
                <p:cNvSpPr>
                  <a:spLocks/>
                </p:cNvSpPr>
                <p:nvPr/>
              </p:nvSpPr>
              <p:spPr bwMode="auto">
                <a:xfrm>
                  <a:off x="2956" y="2617"/>
                  <a:ext cx="0" cy="36"/>
                </a:xfrm>
                <a:custGeom>
                  <a:avLst/>
                  <a:gdLst>
                    <a:gd name="T0" fmla="*/ 36 h 36"/>
                    <a:gd name="T1" fmla="*/ 0 h 36"/>
                    <a:gd name="T2" fmla="*/ 36 h 3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6">
                      <a:moveTo>
                        <a:pt x="0" y="36"/>
                      </a:moveTo>
                      <a:lnTo>
                        <a:pt x="0" y="0"/>
                      </a:lnTo>
                      <a:lnTo>
                        <a:pt x="0" y="3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95" name="Freeform 3339"/>
                <p:cNvSpPr>
                  <a:spLocks/>
                </p:cNvSpPr>
                <p:nvPr/>
              </p:nvSpPr>
              <p:spPr bwMode="auto">
                <a:xfrm>
                  <a:off x="2956" y="2616"/>
                  <a:ext cx="0" cy="37"/>
                </a:xfrm>
                <a:custGeom>
                  <a:avLst/>
                  <a:gdLst>
                    <a:gd name="T0" fmla="*/ 37 h 37"/>
                    <a:gd name="T1" fmla="*/ 0 h 37"/>
                    <a:gd name="T2" fmla="*/ 37 h 3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0" y="3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96" name="Freeform 3340"/>
                <p:cNvSpPr>
                  <a:spLocks/>
                </p:cNvSpPr>
                <p:nvPr/>
              </p:nvSpPr>
              <p:spPr bwMode="auto">
                <a:xfrm>
                  <a:off x="2967" y="2600"/>
                  <a:ext cx="0" cy="53"/>
                </a:xfrm>
                <a:custGeom>
                  <a:avLst/>
                  <a:gdLst>
                    <a:gd name="T0" fmla="*/ 53 h 53"/>
                    <a:gd name="T1" fmla="*/ 0 h 53"/>
                    <a:gd name="T2" fmla="*/ 53 h 5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3">
                      <a:moveTo>
                        <a:pt x="0" y="53"/>
                      </a:moveTo>
                      <a:lnTo>
                        <a:pt x="0" y="0"/>
                      </a:lnTo>
                      <a:lnTo>
                        <a:pt x="0" y="5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97" name="Freeform 3341"/>
                <p:cNvSpPr>
                  <a:spLocks/>
                </p:cNvSpPr>
                <p:nvPr/>
              </p:nvSpPr>
              <p:spPr bwMode="auto">
                <a:xfrm>
                  <a:off x="2967" y="2624"/>
                  <a:ext cx="0" cy="29"/>
                </a:xfrm>
                <a:custGeom>
                  <a:avLst/>
                  <a:gdLst>
                    <a:gd name="T0" fmla="*/ 29 h 29"/>
                    <a:gd name="T1" fmla="*/ 0 h 29"/>
                    <a:gd name="T2" fmla="*/ 29 h 2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9">
                      <a:moveTo>
                        <a:pt x="0" y="29"/>
                      </a:moveTo>
                      <a:lnTo>
                        <a:pt x="0" y="0"/>
                      </a:lnTo>
                      <a:lnTo>
                        <a:pt x="0" y="2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98" name="Freeform 3342"/>
                <p:cNvSpPr>
                  <a:spLocks/>
                </p:cNvSpPr>
                <p:nvPr/>
              </p:nvSpPr>
              <p:spPr bwMode="auto">
                <a:xfrm>
                  <a:off x="2967" y="2587"/>
                  <a:ext cx="0" cy="66"/>
                </a:xfrm>
                <a:custGeom>
                  <a:avLst/>
                  <a:gdLst>
                    <a:gd name="T0" fmla="*/ 66 h 66"/>
                    <a:gd name="T1" fmla="*/ 0 h 66"/>
                    <a:gd name="T2" fmla="*/ 66 h 6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6">
                      <a:moveTo>
                        <a:pt x="0" y="66"/>
                      </a:moveTo>
                      <a:lnTo>
                        <a:pt x="0" y="0"/>
                      </a:lnTo>
                      <a:lnTo>
                        <a:pt x="0" y="6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99" name="Freeform 3343"/>
                <p:cNvSpPr>
                  <a:spLocks/>
                </p:cNvSpPr>
                <p:nvPr/>
              </p:nvSpPr>
              <p:spPr bwMode="auto">
                <a:xfrm>
                  <a:off x="2967" y="2565"/>
                  <a:ext cx="1" cy="88"/>
                </a:xfrm>
                <a:custGeom>
                  <a:avLst/>
                  <a:gdLst>
                    <a:gd name="T0" fmla="*/ 0 w 1"/>
                    <a:gd name="T1" fmla="*/ 88 h 88"/>
                    <a:gd name="T2" fmla="*/ 1 w 1"/>
                    <a:gd name="T3" fmla="*/ 0 h 88"/>
                    <a:gd name="T4" fmla="*/ 1 w 1"/>
                    <a:gd name="T5" fmla="*/ 88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88">
                      <a:moveTo>
                        <a:pt x="0" y="88"/>
                      </a:moveTo>
                      <a:lnTo>
                        <a:pt x="1" y="0"/>
                      </a:lnTo>
                      <a:lnTo>
                        <a:pt x="1" y="8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00" name="Freeform 3344"/>
                <p:cNvSpPr>
                  <a:spLocks/>
                </p:cNvSpPr>
                <p:nvPr/>
              </p:nvSpPr>
              <p:spPr bwMode="auto">
                <a:xfrm>
                  <a:off x="2968" y="2595"/>
                  <a:ext cx="0" cy="58"/>
                </a:xfrm>
                <a:custGeom>
                  <a:avLst/>
                  <a:gdLst>
                    <a:gd name="T0" fmla="*/ 58 h 58"/>
                    <a:gd name="T1" fmla="*/ 0 h 58"/>
                    <a:gd name="T2" fmla="*/ 58 h 5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8">
                      <a:moveTo>
                        <a:pt x="0" y="58"/>
                      </a:moveTo>
                      <a:lnTo>
                        <a:pt x="0" y="0"/>
                      </a:lnTo>
                      <a:lnTo>
                        <a:pt x="0" y="5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01" name="Freeform 3345"/>
                <p:cNvSpPr>
                  <a:spLocks/>
                </p:cNvSpPr>
                <p:nvPr/>
              </p:nvSpPr>
              <p:spPr bwMode="auto">
                <a:xfrm>
                  <a:off x="2968" y="2636"/>
                  <a:ext cx="0" cy="17"/>
                </a:xfrm>
                <a:custGeom>
                  <a:avLst/>
                  <a:gdLst>
                    <a:gd name="T0" fmla="*/ 17 h 17"/>
                    <a:gd name="T1" fmla="*/ 0 h 17"/>
                    <a:gd name="T2" fmla="*/ 17 h 1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7">
                      <a:moveTo>
                        <a:pt x="0" y="17"/>
                      </a:moveTo>
                      <a:lnTo>
                        <a:pt x="0" y="0"/>
                      </a:lnTo>
                      <a:lnTo>
                        <a:pt x="0" y="1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02" name="Freeform 3346"/>
                <p:cNvSpPr>
                  <a:spLocks/>
                </p:cNvSpPr>
                <p:nvPr/>
              </p:nvSpPr>
              <p:spPr bwMode="auto">
                <a:xfrm>
                  <a:off x="2968" y="2529"/>
                  <a:ext cx="0" cy="124"/>
                </a:xfrm>
                <a:custGeom>
                  <a:avLst/>
                  <a:gdLst>
                    <a:gd name="T0" fmla="*/ 124 h 124"/>
                    <a:gd name="T1" fmla="*/ 0 h 124"/>
                    <a:gd name="T2" fmla="*/ 124 h 12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24">
                      <a:moveTo>
                        <a:pt x="0" y="124"/>
                      </a:moveTo>
                      <a:lnTo>
                        <a:pt x="0" y="0"/>
                      </a:lnTo>
                      <a:lnTo>
                        <a:pt x="0" y="12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03" name="Freeform 3347"/>
                <p:cNvSpPr>
                  <a:spLocks/>
                </p:cNvSpPr>
                <p:nvPr/>
              </p:nvSpPr>
              <p:spPr bwMode="auto">
                <a:xfrm>
                  <a:off x="2968" y="2534"/>
                  <a:ext cx="0" cy="119"/>
                </a:xfrm>
                <a:custGeom>
                  <a:avLst/>
                  <a:gdLst>
                    <a:gd name="T0" fmla="*/ 119 h 119"/>
                    <a:gd name="T1" fmla="*/ 0 h 119"/>
                    <a:gd name="T2" fmla="*/ 119 h 11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19">
                      <a:moveTo>
                        <a:pt x="0" y="119"/>
                      </a:moveTo>
                      <a:lnTo>
                        <a:pt x="0" y="0"/>
                      </a:lnTo>
                      <a:lnTo>
                        <a:pt x="0" y="11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04" name="Freeform 3348"/>
                <p:cNvSpPr>
                  <a:spLocks/>
                </p:cNvSpPr>
                <p:nvPr/>
              </p:nvSpPr>
              <p:spPr bwMode="auto">
                <a:xfrm>
                  <a:off x="2968" y="2610"/>
                  <a:ext cx="0" cy="43"/>
                </a:xfrm>
                <a:custGeom>
                  <a:avLst/>
                  <a:gdLst>
                    <a:gd name="T0" fmla="*/ 43 h 43"/>
                    <a:gd name="T1" fmla="*/ 34 h 43"/>
                    <a:gd name="T2" fmla="*/ 0 h 43"/>
                    <a:gd name="T3" fmla="*/ 43 h 4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43">
                      <a:moveTo>
                        <a:pt x="0" y="43"/>
                      </a:moveTo>
                      <a:lnTo>
                        <a:pt x="0" y="34"/>
                      </a:lnTo>
                      <a:lnTo>
                        <a:pt x="0" y="0"/>
                      </a:lnTo>
                      <a:lnTo>
                        <a:pt x="0" y="4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05" name="Freeform 3349"/>
                <p:cNvSpPr>
                  <a:spLocks/>
                </p:cNvSpPr>
                <p:nvPr/>
              </p:nvSpPr>
              <p:spPr bwMode="auto">
                <a:xfrm>
                  <a:off x="2968" y="2576"/>
                  <a:ext cx="0" cy="77"/>
                </a:xfrm>
                <a:custGeom>
                  <a:avLst/>
                  <a:gdLst>
                    <a:gd name="T0" fmla="*/ 77 h 77"/>
                    <a:gd name="T1" fmla="*/ 0 h 77"/>
                    <a:gd name="T2" fmla="*/ 77 h 7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7">
                      <a:moveTo>
                        <a:pt x="0" y="77"/>
                      </a:moveTo>
                      <a:lnTo>
                        <a:pt x="0" y="0"/>
                      </a:lnTo>
                      <a:lnTo>
                        <a:pt x="0" y="7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06" name="Freeform 3350"/>
                <p:cNvSpPr>
                  <a:spLocks/>
                </p:cNvSpPr>
                <p:nvPr/>
              </p:nvSpPr>
              <p:spPr bwMode="auto">
                <a:xfrm>
                  <a:off x="2968" y="2650"/>
                  <a:ext cx="0" cy="3"/>
                </a:xfrm>
                <a:custGeom>
                  <a:avLst/>
                  <a:gdLst>
                    <a:gd name="T0" fmla="*/ 3 h 3"/>
                    <a:gd name="T1" fmla="*/ 0 h 3"/>
                    <a:gd name="T2" fmla="*/ 3 h 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">
                      <a:moveTo>
                        <a:pt x="0" y="3"/>
                      </a:moveTo>
                      <a:lnTo>
                        <a:pt x="0" y="0"/>
                      </a:lnTo>
                      <a:lnTo>
                        <a:pt x="0" y="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07" name="Freeform 3351"/>
                <p:cNvSpPr>
                  <a:spLocks/>
                </p:cNvSpPr>
                <p:nvPr/>
              </p:nvSpPr>
              <p:spPr bwMode="auto">
                <a:xfrm>
                  <a:off x="2968" y="2599"/>
                  <a:ext cx="0" cy="54"/>
                </a:xfrm>
                <a:custGeom>
                  <a:avLst/>
                  <a:gdLst>
                    <a:gd name="T0" fmla="*/ 54 h 54"/>
                    <a:gd name="T1" fmla="*/ 0 h 54"/>
                    <a:gd name="T2" fmla="*/ 54 h 5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4">
                      <a:moveTo>
                        <a:pt x="0" y="54"/>
                      </a:moveTo>
                      <a:lnTo>
                        <a:pt x="0" y="0"/>
                      </a:lnTo>
                      <a:lnTo>
                        <a:pt x="0" y="5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08" name="Freeform 3352"/>
                <p:cNvSpPr>
                  <a:spLocks/>
                </p:cNvSpPr>
                <p:nvPr/>
              </p:nvSpPr>
              <p:spPr bwMode="auto">
                <a:xfrm>
                  <a:off x="2968" y="2620"/>
                  <a:ext cx="0" cy="33"/>
                </a:xfrm>
                <a:custGeom>
                  <a:avLst/>
                  <a:gdLst>
                    <a:gd name="T0" fmla="*/ 33 h 33"/>
                    <a:gd name="T1" fmla="*/ 0 h 33"/>
                    <a:gd name="T2" fmla="*/ 33 h 3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3">
                      <a:moveTo>
                        <a:pt x="0" y="33"/>
                      </a:moveTo>
                      <a:lnTo>
                        <a:pt x="0" y="0"/>
                      </a:lnTo>
                      <a:lnTo>
                        <a:pt x="0" y="3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09" name="Freeform 3353"/>
                <p:cNvSpPr>
                  <a:spLocks/>
                </p:cNvSpPr>
                <p:nvPr/>
              </p:nvSpPr>
              <p:spPr bwMode="auto">
                <a:xfrm>
                  <a:off x="2968" y="2636"/>
                  <a:ext cx="0" cy="17"/>
                </a:xfrm>
                <a:custGeom>
                  <a:avLst/>
                  <a:gdLst>
                    <a:gd name="T0" fmla="*/ 17 h 17"/>
                    <a:gd name="T1" fmla="*/ 0 h 17"/>
                    <a:gd name="T2" fmla="*/ 17 h 1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7">
                      <a:moveTo>
                        <a:pt x="0" y="17"/>
                      </a:moveTo>
                      <a:lnTo>
                        <a:pt x="0" y="0"/>
                      </a:lnTo>
                      <a:lnTo>
                        <a:pt x="0" y="1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10" name="Freeform 3354"/>
                <p:cNvSpPr>
                  <a:spLocks/>
                </p:cNvSpPr>
                <p:nvPr/>
              </p:nvSpPr>
              <p:spPr bwMode="auto">
                <a:xfrm>
                  <a:off x="2969" y="2590"/>
                  <a:ext cx="0" cy="63"/>
                </a:xfrm>
                <a:custGeom>
                  <a:avLst/>
                  <a:gdLst>
                    <a:gd name="T0" fmla="*/ 63 h 63"/>
                    <a:gd name="T1" fmla="*/ 0 h 63"/>
                    <a:gd name="T2" fmla="*/ 63 h 6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3">
                      <a:moveTo>
                        <a:pt x="0" y="63"/>
                      </a:moveTo>
                      <a:lnTo>
                        <a:pt x="0" y="0"/>
                      </a:lnTo>
                      <a:lnTo>
                        <a:pt x="0" y="6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11" name="Freeform 3355"/>
                <p:cNvSpPr>
                  <a:spLocks/>
                </p:cNvSpPr>
                <p:nvPr/>
              </p:nvSpPr>
              <p:spPr bwMode="auto">
                <a:xfrm>
                  <a:off x="2969" y="2578"/>
                  <a:ext cx="0" cy="75"/>
                </a:xfrm>
                <a:custGeom>
                  <a:avLst/>
                  <a:gdLst>
                    <a:gd name="T0" fmla="*/ 75 h 75"/>
                    <a:gd name="T1" fmla="*/ 0 h 75"/>
                    <a:gd name="T2" fmla="*/ 75 h 7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5">
                      <a:moveTo>
                        <a:pt x="0" y="75"/>
                      </a:moveTo>
                      <a:lnTo>
                        <a:pt x="0" y="0"/>
                      </a:lnTo>
                      <a:lnTo>
                        <a:pt x="0" y="7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12" name="Freeform 3356"/>
                <p:cNvSpPr>
                  <a:spLocks/>
                </p:cNvSpPr>
                <p:nvPr/>
              </p:nvSpPr>
              <p:spPr bwMode="auto">
                <a:xfrm>
                  <a:off x="2969" y="2592"/>
                  <a:ext cx="0" cy="61"/>
                </a:xfrm>
                <a:custGeom>
                  <a:avLst/>
                  <a:gdLst>
                    <a:gd name="T0" fmla="*/ 61 h 61"/>
                    <a:gd name="T1" fmla="*/ 0 h 61"/>
                    <a:gd name="T2" fmla="*/ 61 h 6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1">
                      <a:moveTo>
                        <a:pt x="0" y="61"/>
                      </a:moveTo>
                      <a:lnTo>
                        <a:pt x="0" y="0"/>
                      </a:lnTo>
                      <a:lnTo>
                        <a:pt x="0" y="6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13" name="Freeform 3357"/>
                <p:cNvSpPr>
                  <a:spLocks/>
                </p:cNvSpPr>
                <p:nvPr/>
              </p:nvSpPr>
              <p:spPr bwMode="auto">
                <a:xfrm>
                  <a:off x="2969" y="2489"/>
                  <a:ext cx="0" cy="164"/>
                </a:xfrm>
                <a:custGeom>
                  <a:avLst/>
                  <a:gdLst>
                    <a:gd name="T0" fmla="*/ 164 h 164"/>
                    <a:gd name="T1" fmla="*/ 0 h 164"/>
                    <a:gd name="T2" fmla="*/ 164 h 16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64">
                      <a:moveTo>
                        <a:pt x="0" y="164"/>
                      </a:moveTo>
                      <a:lnTo>
                        <a:pt x="0" y="0"/>
                      </a:lnTo>
                      <a:lnTo>
                        <a:pt x="0" y="16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14" name="Freeform 3358"/>
                <p:cNvSpPr>
                  <a:spLocks/>
                </p:cNvSpPr>
                <p:nvPr/>
              </p:nvSpPr>
              <p:spPr bwMode="auto">
                <a:xfrm>
                  <a:off x="2969" y="2640"/>
                  <a:ext cx="0" cy="13"/>
                </a:xfrm>
                <a:custGeom>
                  <a:avLst/>
                  <a:gdLst>
                    <a:gd name="T0" fmla="*/ 13 h 13"/>
                    <a:gd name="T1" fmla="*/ 0 h 13"/>
                    <a:gd name="T2" fmla="*/ 13 h 1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3">
                      <a:moveTo>
                        <a:pt x="0" y="13"/>
                      </a:moveTo>
                      <a:lnTo>
                        <a:pt x="0" y="0"/>
                      </a:lnTo>
                      <a:lnTo>
                        <a:pt x="0" y="1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15" name="Freeform 3359"/>
                <p:cNvSpPr>
                  <a:spLocks/>
                </p:cNvSpPr>
                <p:nvPr/>
              </p:nvSpPr>
              <p:spPr bwMode="auto">
                <a:xfrm>
                  <a:off x="2969" y="2554"/>
                  <a:ext cx="0" cy="99"/>
                </a:xfrm>
                <a:custGeom>
                  <a:avLst/>
                  <a:gdLst>
                    <a:gd name="T0" fmla="*/ 99 h 99"/>
                    <a:gd name="T1" fmla="*/ 81 h 99"/>
                    <a:gd name="T2" fmla="*/ 0 h 99"/>
                    <a:gd name="T3" fmla="*/ 99 h 9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99">
                      <a:moveTo>
                        <a:pt x="0" y="99"/>
                      </a:moveTo>
                      <a:lnTo>
                        <a:pt x="0" y="81"/>
                      </a:lnTo>
                      <a:lnTo>
                        <a:pt x="0" y="0"/>
                      </a:lnTo>
                      <a:lnTo>
                        <a:pt x="0" y="9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16" name="Freeform 3360"/>
                <p:cNvSpPr>
                  <a:spLocks/>
                </p:cNvSpPr>
                <p:nvPr/>
              </p:nvSpPr>
              <p:spPr bwMode="auto">
                <a:xfrm>
                  <a:off x="2969" y="2592"/>
                  <a:ext cx="0" cy="61"/>
                </a:xfrm>
                <a:custGeom>
                  <a:avLst/>
                  <a:gdLst>
                    <a:gd name="T0" fmla="*/ 61 h 61"/>
                    <a:gd name="T1" fmla="*/ 0 h 61"/>
                    <a:gd name="T2" fmla="*/ 61 h 6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1">
                      <a:moveTo>
                        <a:pt x="0" y="61"/>
                      </a:moveTo>
                      <a:lnTo>
                        <a:pt x="0" y="0"/>
                      </a:lnTo>
                      <a:lnTo>
                        <a:pt x="0" y="6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17" name="Freeform 3361"/>
                <p:cNvSpPr>
                  <a:spLocks/>
                </p:cNvSpPr>
                <p:nvPr/>
              </p:nvSpPr>
              <p:spPr bwMode="auto">
                <a:xfrm>
                  <a:off x="2969" y="2629"/>
                  <a:ext cx="0" cy="24"/>
                </a:xfrm>
                <a:custGeom>
                  <a:avLst/>
                  <a:gdLst>
                    <a:gd name="T0" fmla="*/ 24 h 24"/>
                    <a:gd name="T1" fmla="*/ 0 h 24"/>
                    <a:gd name="T2" fmla="*/ 24 h 2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4">
                      <a:moveTo>
                        <a:pt x="0" y="24"/>
                      </a:moveTo>
                      <a:lnTo>
                        <a:pt x="0" y="0"/>
                      </a:lnTo>
                      <a:lnTo>
                        <a:pt x="0" y="2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18" name="Freeform 3362"/>
                <p:cNvSpPr>
                  <a:spLocks/>
                </p:cNvSpPr>
                <p:nvPr/>
              </p:nvSpPr>
              <p:spPr bwMode="auto">
                <a:xfrm>
                  <a:off x="2969" y="2608"/>
                  <a:ext cx="0" cy="45"/>
                </a:xfrm>
                <a:custGeom>
                  <a:avLst/>
                  <a:gdLst>
                    <a:gd name="T0" fmla="*/ 45 h 45"/>
                    <a:gd name="T1" fmla="*/ 0 h 45"/>
                    <a:gd name="T2" fmla="*/ 45 h 4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5">
                      <a:moveTo>
                        <a:pt x="0" y="45"/>
                      </a:moveTo>
                      <a:lnTo>
                        <a:pt x="0" y="0"/>
                      </a:lnTo>
                      <a:lnTo>
                        <a:pt x="0" y="4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19" name="Freeform 3363"/>
                <p:cNvSpPr>
                  <a:spLocks/>
                </p:cNvSpPr>
                <p:nvPr/>
              </p:nvSpPr>
              <p:spPr bwMode="auto">
                <a:xfrm>
                  <a:off x="2969" y="2637"/>
                  <a:ext cx="0" cy="16"/>
                </a:xfrm>
                <a:custGeom>
                  <a:avLst/>
                  <a:gdLst>
                    <a:gd name="T0" fmla="*/ 16 h 16"/>
                    <a:gd name="T1" fmla="*/ 0 h 16"/>
                    <a:gd name="T2" fmla="*/ 16 h 1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6">
                      <a:moveTo>
                        <a:pt x="0" y="16"/>
                      </a:moveTo>
                      <a:lnTo>
                        <a:pt x="0" y="0"/>
                      </a:lnTo>
                      <a:lnTo>
                        <a:pt x="0" y="1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20" name="Freeform 3364"/>
                <p:cNvSpPr>
                  <a:spLocks/>
                </p:cNvSpPr>
                <p:nvPr/>
              </p:nvSpPr>
              <p:spPr bwMode="auto">
                <a:xfrm>
                  <a:off x="2981" y="2624"/>
                  <a:ext cx="0" cy="29"/>
                </a:xfrm>
                <a:custGeom>
                  <a:avLst/>
                  <a:gdLst>
                    <a:gd name="T0" fmla="*/ 29 h 29"/>
                    <a:gd name="T1" fmla="*/ 0 h 29"/>
                    <a:gd name="T2" fmla="*/ 29 h 2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9">
                      <a:moveTo>
                        <a:pt x="0" y="29"/>
                      </a:moveTo>
                      <a:lnTo>
                        <a:pt x="0" y="0"/>
                      </a:lnTo>
                      <a:lnTo>
                        <a:pt x="0" y="2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21" name="Freeform 3365"/>
                <p:cNvSpPr>
                  <a:spLocks/>
                </p:cNvSpPr>
                <p:nvPr/>
              </p:nvSpPr>
              <p:spPr bwMode="auto">
                <a:xfrm>
                  <a:off x="2981" y="2586"/>
                  <a:ext cx="0" cy="67"/>
                </a:xfrm>
                <a:custGeom>
                  <a:avLst/>
                  <a:gdLst>
                    <a:gd name="T0" fmla="*/ 67 h 67"/>
                    <a:gd name="T1" fmla="*/ 0 h 67"/>
                    <a:gd name="T2" fmla="*/ 67 h 6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7">
                      <a:moveTo>
                        <a:pt x="0" y="67"/>
                      </a:moveTo>
                      <a:lnTo>
                        <a:pt x="0" y="0"/>
                      </a:lnTo>
                      <a:lnTo>
                        <a:pt x="0" y="6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22" name="Freeform 3366"/>
                <p:cNvSpPr>
                  <a:spLocks/>
                </p:cNvSpPr>
                <p:nvPr/>
              </p:nvSpPr>
              <p:spPr bwMode="auto">
                <a:xfrm>
                  <a:off x="2981" y="2646"/>
                  <a:ext cx="0" cy="7"/>
                </a:xfrm>
                <a:custGeom>
                  <a:avLst/>
                  <a:gdLst>
                    <a:gd name="T0" fmla="*/ 7 h 7"/>
                    <a:gd name="T1" fmla="*/ 0 h 7"/>
                    <a:gd name="T2" fmla="*/ 7 h 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">
                      <a:moveTo>
                        <a:pt x="0" y="7"/>
                      </a:moveTo>
                      <a:lnTo>
                        <a:pt x="0" y="0"/>
                      </a:lnTo>
                      <a:lnTo>
                        <a:pt x="0" y="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23" name="Freeform 3367"/>
                <p:cNvSpPr>
                  <a:spLocks/>
                </p:cNvSpPr>
                <p:nvPr/>
              </p:nvSpPr>
              <p:spPr bwMode="auto">
                <a:xfrm>
                  <a:off x="2981" y="2570"/>
                  <a:ext cx="0" cy="83"/>
                </a:xfrm>
                <a:custGeom>
                  <a:avLst/>
                  <a:gdLst>
                    <a:gd name="T0" fmla="*/ 83 h 83"/>
                    <a:gd name="T1" fmla="*/ 0 h 83"/>
                    <a:gd name="T2" fmla="*/ 83 h 8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83">
                      <a:moveTo>
                        <a:pt x="0" y="83"/>
                      </a:moveTo>
                      <a:lnTo>
                        <a:pt x="0" y="0"/>
                      </a:lnTo>
                      <a:lnTo>
                        <a:pt x="0" y="8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24" name="Freeform 3368"/>
                <p:cNvSpPr>
                  <a:spLocks/>
                </p:cNvSpPr>
                <p:nvPr/>
              </p:nvSpPr>
              <p:spPr bwMode="auto">
                <a:xfrm>
                  <a:off x="2981" y="2579"/>
                  <a:ext cx="0" cy="74"/>
                </a:xfrm>
                <a:custGeom>
                  <a:avLst/>
                  <a:gdLst>
                    <a:gd name="T0" fmla="*/ 74 h 74"/>
                    <a:gd name="T1" fmla="*/ 0 h 74"/>
                    <a:gd name="T2" fmla="*/ 74 h 7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4">
                      <a:moveTo>
                        <a:pt x="0" y="74"/>
                      </a:moveTo>
                      <a:lnTo>
                        <a:pt x="0" y="0"/>
                      </a:lnTo>
                      <a:lnTo>
                        <a:pt x="0" y="7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25" name="Freeform 3369"/>
                <p:cNvSpPr>
                  <a:spLocks/>
                </p:cNvSpPr>
                <p:nvPr/>
              </p:nvSpPr>
              <p:spPr bwMode="auto">
                <a:xfrm>
                  <a:off x="2981" y="2626"/>
                  <a:ext cx="0" cy="27"/>
                </a:xfrm>
                <a:custGeom>
                  <a:avLst/>
                  <a:gdLst>
                    <a:gd name="T0" fmla="*/ 27 h 27"/>
                    <a:gd name="T1" fmla="*/ 24 h 27"/>
                    <a:gd name="T2" fmla="*/ 0 h 27"/>
                    <a:gd name="T3" fmla="*/ 27 h 2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27">
                      <a:moveTo>
                        <a:pt x="0" y="27"/>
                      </a:moveTo>
                      <a:lnTo>
                        <a:pt x="0" y="24"/>
                      </a:lnTo>
                      <a:lnTo>
                        <a:pt x="0" y="0"/>
                      </a:lnTo>
                      <a:lnTo>
                        <a:pt x="0" y="2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26" name="Freeform 3370"/>
                <p:cNvSpPr>
                  <a:spLocks/>
                </p:cNvSpPr>
                <p:nvPr/>
              </p:nvSpPr>
              <p:spPr bwMode="auto">
                <a:xfrm>
                  <a:off x="2981" y="2591"/>
                  <a:ext cx="0" cy="62"/>
                </a:xfrm>
                <a:custGeom>
                  <a:avLst/>
                  <a:gdLst>
                    <a:gd name="T0" fmla="*/ 62 h 62"/>
                    <a:gd name="T1" fmla="*/ 0 h 62"/>
                    <a:gd name="T2" fmla="*/ 45 h 62"/>
                    <a:gd name="T3" fmla="*/ 62 h 6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62">
                      <a:moveTo>
                        <a:pt x="0" y="62"/>
                      </a:moveTo>
                      <a:lnTo>
                        <a:pt x="0" y="0"/>
                      </a:lnTo>
                      <a:lnTo>
                        <a:pt x="0" y="45"/>
                      </a:lnTo>
                      <a:lnTo>
                        <a:pt x="0" y="6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27" name="Freeform 3371"/>
                <p:cNvSpPr>
                  <a:spLocks/>
                </p:cNvSpPr>
                <p:nvPr/>
              </p:nvSpPr>
              <p:spPr bwMode="auto">
                <a:xfrm>
                  <a:off x="2981" y="2531"/>
                  <a:ext cx="0" cy="122"/>
                </a:xfrm>
                <a:custGeom>
                  <a:avLst/>
                  <a:gdLst>
                    <a:gd name="T0" fmla="*/ 122 h 122"/>
                    <a:gd name="T1" fmla="*/ 0 h 122"/>
                    <a:gd name="T2" fmla="*/ 122 h 12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22">
                      <a:moveTo>
                        <a:pt x="0" y="122"/>
                      </a:moveTo>
                      <a:lnTo>
                        <a:pt x="0" y="0"/>
                      </a:lnTo>
                      <a:lnTo>
                        <a:pt x="0" y="12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28" name="Freeform 3372"/>
                <p:cNvSpPr>
                  <a:spLocks/>
                </p:cNvSpPr>
                <p:nvPr/>
              </p:nvSpPr>
              <p:spPr bwMode="auto">
                <a:xfrm>
                  <a:off x="2982" y="2631"/>
                  <a:ext cx="0" cy="22"/>
                </a:xfrm>
                <a:custGeom>
                  <a:avLst/>
                  <a:gdLst>
                    <a:gd name="T0" fmla="*/ 22 h 22"/>
                    <a:gd name="T1" fmla="*/ 0 h 22"/>
                    <a:gd name="T2" fmla="*/ 22 h 2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2">
                      <a:moveTo>
                        <a:pt x="0" y="22"/>
                      </a:moveTo>
                      <a:lnTo>
                        <a:pt x="0" y="0"/>
                      </a:lnTo>
                      <a:lnTo>
                        <a:pt x="0" y="2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29" name="Freeform 3373"/>
                <p:cNvSpPr>
                  <a:spLocks/>
                </p:cNvSpPr>
                <p:nvPr/>
              </p:nvSpPr>
              <p:spPr bwMode="auto">
                <a:xfrm>
                  <a:off x="2982" y="2629"/>
                  <a:ext cx="0" cy="24"/>
                </a:xfrm>
                <a:custGeom>
                  <a:avLst/>
                  <a:gdLst>
                    <a:gd name="T0" fmla="*/ 24 h 24"/>
                    <a:gd name="T1" fmla="*/ 0 h 24"/>
                    <a:gd name="T2" fmla="*/ 24 h 2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4">
                      <a:moveTo>
                        <a:pt x="0" y="24"/>
                      </a:moveTo>
                      <a:lnTo>
                        <a:pt x="0" y="0"/>
                      </a:lnTo>
                      <a:lnTo>
                        <a:pt x="0" y="2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30" name="Freeform 3374"/>
                <p:cNvSpPr>
                  <a:spLocks/>
                </p:cNvSpPr>
                <p:nvPr/>
              </p:nvSpPr>
              <p:spPr bwMode="auto">
                <a:xfrm>
                  <a:off x="2982" y="2570"/>
                  <a:ext cx="0" cy="83"/>
                </a:xfrm>
                <a:custGeom>
                  <a:avLst/>
                  <a:gdLst>
                    <a:gd name="T0" fmla="*/ 83 h 83"/>
                    <a:gd name="T1" fmla="*/ 0 h 83"/>
                    <a:gd name="T2" fmla="*/ 83 h 8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83">
                      <a:moveTo>
                        <a:pt x="0" y="83"/>
                      </a:moveTo>
                      <a:lnTo>
                        <a:pt x="0" y="0"/>
                      </a:lnTo>
                      <a:lnTo>
                        <a:pt x="0" y="8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31" name="Freeform 3375"/>
                <p:cNvSpPr>
                  <a:spLocks/>
                </p:cNvSpPr>
                <p:nvPr/>
              </p:nvSpPr>
              <p:spPr bwMode="auto">
                <a:xfrm>
                  <a:off x="2982" y="2630"/>
                  <a:ext cx="0" cy="23"/>
                </a:xfrm>
                <a:custGeom>
                  <a:avLst/>
                  <a:gdLst>
                    <a:gd name="T0" fmla="*/ 23 h 23"/>
                    <a:gd name="T1" fmla="*/ 0 h 23"/>
                    <a:gd name="T2" fmla="*/ 23 h 2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3">
                      <a:moveTo>
                        <a:pt x="0" y="23"/>
                      </a:moveTo>
                      <a:lnTo>
                        <a:pt x="0" y="0"/>
                      </a:lnTo>
                      <a:lnTo>
                        <a:pt x="0" y="2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32" name="Freeform 3376"/>
                <p:cNvSpPr>
                  <a:spLocks/>
                </p:cNvSpPr>
                <p:nvPr/>
              </p:nvSpPr>
              <p:spPr bwMode="auto">
                <a:xfrm>
                  <a:off x="2982" y="2635"/>
                  <a:ext cx="0" cy="18"/>
                </a:xfrm>
                <a:custGeom>
                  <a:avLst/>
                  <a:gdLst>
                    <a:gd name="T0" fmla="*/ 18 h 18"/>
                    <a:gd name="T1" fmla="*/ 0 h 18"/>
                    <a:gd name="T2" fmla="*/ 18 h 1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8">
                      <a:moveTo>
                        <a:pt x="0" y="18"/>
                      </a:moveTo>
                      <a:lnTo>
                        <a:pt x="0" y="0"/>
                      </a:lnTo>
                      <a:lnTo>
                        <a:pt x="0" y="1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33" name="Freeform 3377"/>
                <p:cNvSpPr>
                  <a:spLocks/>
                </p:cNvSpPr>
                <p:nvPr/>
              </p:nvSpPr>
              <p:spPr bwMode="auto">
                <a:xfrm>
                  <a:off x="2982" y="2621"/>
                  <a:ext cx="0" cy="32"/>
                </a:xfrm>
                <a:custGeom>
                  <a:avLst/>
                  <a:gdLst>
                    <a:gd name="T0" fmla="*/ 32 h 32"/>
                    <a:gd name="T1" fmla="*/ 0 h 32"/>
                    <a:gd name="T2" fmla="*/ 32 h 3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2">
                      <a:moveTo>
                        <a:pt x="0" y="32"/>
                      </a:moveTo>
                      <a:lnTo>
                        <a:pt x="0" y="0"/>
                      </a:lnTo>
                      <a:lnTo>
                        <a:pt x="0" y="3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34" name="Freeform 3378"/>
                <p:cNvSpPr>
                  <a:spLocks/>
                </p:cNvSpPr>
                <p:nvPr/>
              </p:nvSpPr>
              <p:spPr bwMode="auto">
                <a:xfrm>
                  <a:off x="2982" y="2604"/>
                  <a:ext cx="0" cy="49"/>
                </a:xfrm>
                <a:custGeom>
                  <a:avLst/>
                  <a:gdLst>
                    <a:gd name="T0" fmla="*/ 49 h 49"/>
                    <a:gd name="T1" fmla="*/ 0 h 49"/>
                    <a:gd name="T2" fmla="*/ 49 h 4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9">
                      <a:moveTo>
                        <a:pt x="0" y="49"/>
                      </a:moveTo>
                      <a:lnTo>
                        <a:pt x="0" y="0"/>
                      </a:lnTo>
                      <a:lnTo>
                        <a:pt x="0" y="4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35" name="Freeform 3379"/>
                <p:cNvSpPr>
                  <a:spLocks/>
                </p:cNvSpPr>
                <p:nvPr/>
              </p:nvSpPr>
              <p:spPr bwMode="auto">
                <a:xfrm>
                  <a:off x="2982" y="2648"/>
                  <a:ext cx="0" cy="5"/>
                </a:xfrm>
                <a:custGeom>
                  <a:avLst/>
                  <a:gdLst>
                    <a:gd name="T0" fmla="*/ 5 h 5"/>
                    <a:gd name="T1" fmla="*/ 0 h 5"/>
                    <a:gd name="T2" fmla="*/ 5 h 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">
                      <a:moveTo>
                        <a:pt x="0" y="5"/>
                      </a:moveTo>
                      <a:lnTo>
                        <a:pt x="0" y="0"/>
                      </a:lnTo>
                      <a:lnTo>
                        <a:pt x="0" y="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36" name="Freeform 3380"/>
                <p:cNvSpPr>
                  <a:spLocks/>
                </p:cNvSpPr>
                <p:nvPr/>
              </p:nvSpPr>
              <p:spPr bwMode="auto">
                <a:xfrm>
                  <a:off x="2982" y="2648"/>
                  <a:ext cx="0" cy="5"/>
                </a:xfrm>
                <a:custGeom>
                  <a:avLst/>
                  <a:gdLst>
                    <a:gd name="T0" fmla="*/ 5 h 5"/>
                    <a:gd name="T1" fmla="*/ 0 h 5"/>
                    <a:gd name="T2" fmla="*/ 5 h 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">
                      <a:moveTo>
                        <a:pt x="0" y="5"/>
                      </a:moveTo>
                      <a:lnTo>
                        <a:pt x="0" y="0"/>
                      </a:lnTo>
                      <a:lnTo>
                        <a:pt x="0" y="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37" name="Freeform 3381"/>
                <p:cNvSpPr>
                  <a:spLocks/>
                </p:cNvSpPr>
                <p:nvPr/>
              </p:nvSpPr>
              <p:spPr bwMode="auto">
                <a:xfrm>
                  <a:off x="2982" y="2595"/>
                  <a:ext cx="0" cy="58"/>
                </a:xfrm>
                <a:custGeom>
                  <a:avLst/>
                  <a:gdLst>
                    <a:gd name="T0" fmla="*/ 58 h 58"/>
                    <a:gd name="T1" fmla="*/ 0 h 58"/>
                    <a:gd name="T2" fmla="*/ 58 h 5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8">
                      <a:moveTo>
                        <a:pt x="0" y="58"/>
                      </a:moveTo>
                      <a:lnTo>
                        <a:pt x="0" y="0"/>
                      </a:lnTo>
                      <a:lnTo>
                        <a:pt x="0" y="5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38" name="Freeform 3382"/>
                <p:cNvSpPr>
                  <a:spLocks/>
                </p:cNvSpPr>
                <p:nvPr/>
              </p:nvSpPr>
              <p:spPr bwMode="auto">
                <a:xfrm>
                  <a:off x="2982" y="2616"/>
                  <a:ext cx="0" cy="37"/>
                </a:xfrm>
                <a:custGeom>
                  <a:avLst/>
                  <a:gdLst>
                    <a:gd name="T0" fmla="*/ 37 h 37"/>
                    <a:gd name="T1" fmla="*/ 0 h 37"/>
                    <a:gd name="T2" fmla="*/ 37 h 3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0" y="3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39" name="Freeform 3383"/>
                <p:cNvSpPr>
                  <a:spLocks/>
                </p:cNvSpPr>
                <p:nvPr/>
              </p:nvSpPr>
              <p:spPr bwMode="auto">
                <a:xfrm>
                  <a:off x="2982" y="2581"/>
                  <a:ext cx="0" cy="72"/>
                </a:xfrm>
                <a:custGeom>
                  <a:avLst/>
                  <a:gdLst>
                    <a:gd name="T0" fmla="*/ 72 h 72"/>
                    <a:gd name="T1" fmla="*/ 0 h 72"/>
                    <a:gd name="T2" fmla="*/ 72 h 7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2">
                      <a:moveTo>
                        <a:pt x="0" y="72"/>
                      </a:moveTo>
                      <a:lnTo>
                        <a:pt x="0" y="0"/>
                      </a:lnTo>
                      <a:lnTo>
                        <a:pt x="0" y="7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40" name="Freeform 3384"/>
                <p:cNvSpPr>
                  <a:spLocks/>
                </p:cNvSpPr>
                <p:nvPr/>
              </p:nvSpPr>
              <p:spPr bwMode="auto">
                <a:xfrm>
                  <a:off x="2982" y="2503"/>
                  <a:ext cx="0" cy="150"/>
                </a:xfrm>
                <a:custGeom>
                  <a:avLst/>
                  <a:gdLst>
                    <a:gd name="T0" fmla="*/ 150 h 150"/>
                    <a:gd name="T1" fmla="*/ 0 h 150"/>
                    <a:gd name="T2" fmla="*/ 74 h 150"/>
                    <a:gd name="T3" fmla="*/ 67 h 150"/>
                    <a:gd name="T4" fmla="*/ 7 h 150"/>
                    <a:gd name="T5" fmla="*/ 150 h 15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  <a:cxn ang="0">
                      <a:pos x="0" y="T4"/>
                    </a:cxn>
                    <a:cxn ang="0">
                      <a:pos x="0" y="T5"/>
                    </a:cxn>
                  </a:cxnLst>
                  <a:rect l="0" t="0" r="r" b="b"/>
                  <a:pathLst>
                    <a:path h="150">
                      <a:moveTo>
                        <a:pt x="0" y="150"/>
                      </a:moveTo>
                      <a:lnTo>
                        <a:pt x="0" y="0"/>
                      </a:lnTo>
                      <a:lnTo>
                        <a:pt x="0" y="74"/>
                      </a:lnTo>
                      <a:lnTo>
                        <a:pt x="0" y="67"/>
                      </a:lnTo>
                      <a:lnTo>
                        <a:pt x="0" y="7"/>
                      </a:lnTo>
                      <a:lnTo>
                        <a:pt x="0" y="15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41" name="Freeform 3385"/>
                <p:cNvSpPr>
                  <a:spLocks/>
                </p:cNvSpPr>
                <p:nvPr/>
              </p:nvSpPr>
              <p:spPr bwMode="auto">
                <a:xfrm>
                  <a:off x="2982" y="2518"/>
                  <a:ext cx="0" cy="135"/>
                </a:xfrm>
                <a:custGeom>
                  <a:avLst/>
                  <a:gdLst>
                    <a:gd name="T0" fmla="*/ 135 h 135"/>
                    <a:gd name="T1" fmla="*/ 0 h 135"/>
                    <a:gd name="T2" fmla="*/ 135 h 13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35">
                      <a:moveTo>
                        <a:pt x="0" y="135"/>
                      </a:moveTo>
                      <a:lnTo>
                        <a:pt x="0" y="0"/>
                      </a:lnTo>
                      <a:lnTo>
                        <a:pt x="0" y="13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42" name="Freeform 3386"/>
                <p:cNvSpPr>
                  <a:spLocks/>
                </p:cNvSpPr>
                <p:nvPr/>
              </p:nvSpPr>
              <p:spPr bwMode="auto">
                <a:xfrm>
                  <a:off x="2982" y="2653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43" name="Freeform 3387"/>
                <p:cNvSpPr>
                  <a:spLocks/>
                </p:cNvSpPr>
                <p:nvPr/>
              </p:nvSpPr>
              <p:spPr bwMode="auto">
                <a:xfrm>
                  <a:off x="2982" y="2572"/>
                  <a:ext cx="0" cy="81"/>
                </a:xfrm>
                <a:custGeom>
                  <a:avLst/>
                  <a:gdLst>
                    <a:gd name="T0" fmla="*/ 81 h 81"/>
                    <a:gd name="T1" fmla="*/ 0 h 81"/>
                    <a:gd name="T2" fmla="*/ 81 h 8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81">
                      <a:moveTo>
                        <a:pt x="0" y="81"/>
                      </a:moveTo>
                      <a:lnTo>
                        <a:pt x="0" y="0"/>
                      </a:lnTo>
                      <a:lnTo>
                        <a:pt x="0" y="8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44" name="Freeform 3388"/>
                <p:cNvSpPr>
                  <a:spLocks/>
                </p:cNvSpPr>
                <p:nvPr/>
              </p:nvSpPr>
              <p:spPr bwMode="auto">
                <a:xfrm>
                  <a:off x="2982" y="2612"/>
                  <a:ext cx="0" cy="41"/>
                </a:xfrm>
                <a:custGeom>
                  <a:avLst/>
                  <a:gdLst>
                    <a:gd name="T0" fmla="*/ 41 h 41"/>
                    <a:gd name="T1" fmla="*/ 0 h 41"/>
                    <a:gd name="T2" fmla="*/ 41 h 4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1">
                      <a:moveTo>
                        <a:pt x="0" y="41"/>
                      </a:moveTo>
                      <a:lnTo>
                        <a:pt x="0" y="0"/>
                      </a:lnTo>
                      <a:lnTo>
                        <a:pt x="0" y="4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45" name="Freeform 3389"/>
                <p:cNvSpPr>
                  <a:spLocks/>
                </p:cNvSpPr>
                <p:nvPr/>
              </p:nvSpPr>
              <p:spPr bwMode="auto">
                <a:xfrm>
                  <a:off x="2982" y="2591"/>
                  <a:ext cx="0" cy="62"/>
                </a:xfrm>
                <a:custGeom>
                  <a:avLst/>
                  <a:gdLst>
                    <a:gd name="T0" fmla="*/ 62 h 62"/>
                    <a:gd name="T1" fmla="*/ 51 h 62"/>
                    <a:gd name="T2" fmla="*/ 0 h 62"/>
                    <a:gd name="T3" fmla="*/ 62 h 6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62">
                      <a:moveTo>
                        <a:pt x="0" y="62"/>
                      </a:moveTo>
                      <a:lnTo>
                        <a:pt x="0" y="51"/>
                      </a:lnTo>
                      <a:lnTo>
                        <a:pt x="0" y="0"/>
                      </a:lnTo>
                      <a:lnTo>
                        <a:pt x="0" y="6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46" name="Freeform 3390"/>
                <p:cNvSpPr>
                  <a:spLocks/>
                </p:cNvSpPr>
                <p:nvPr/>
              </p:nvSpPr>
              <p:spPr bwMode="auto">
                <a:xfrm>
                  <a:off x="2983" y="2624"/>
                  <a:ext cx="0" cy="29"/>
                </a:xfrm>
                <a:custGeom>
                  <a:avLst/>
                  <a:gdLst>
                    <a:gd name="T0" fmla="*/ 29 h 29"/>
                    <a:gd name="T1" fmla="*/ 0 h 29"/>
                    <a:gd name="T2" fmla="*/ 29 h 2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9">
                      <a:moveTo>
                        <a:pt x="0" y="29"/>
                      </a:moveTo>
                      <a:lnTo>
                        <a:pt x="0" y="0"/>
                      </a:lnTo>
                      <a:lnTo>
                        <a:pt x="0" y="2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47" name="Freeform 3391"/>
                <p:cNvSpPr>
                  <a:spLocks/>
                </p:cNvSpPr>
                <p:nvPr/>
              </p:nvSpPr>
              <p:spPr bwMode="auto">
                <a:xfrm>
                  <a:off x="2983" y="2590"/>
                  <a:ext cx="0" cy="63"/>
                </a:xfrm>
                <a:custGeom>
                  <a:avLst/>
                  <a:gdLst>
                    <a:gd name="T0" fmla="*/ 63 h 63"/>
                    <a:gd name="T1" fmla="*/ 0 h 63"/>
                    <a:gd name="T2" fmla="*/ 63 h 6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3">
                      <a:moveTo>
                        <a:pt x="0" y="63"/>
                      </a:moveTo>
                      <a:lnTo>
                        <a:pt x="0" y="0"/>
                      </a:lnTo>
                      <a:lnTo>
                        <a:pt x="0" y="6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48" name="Freeform 3392"/>
                <p:cNvSpPr>
                  <a:spLocks/>
                </p:cNvSpPr>
                <p:nvPr/>
              </p:nvSpPr>
              <p:spPr bwMode="auto">
                <a:xfrm>
                  <a:off x="2983" y="2642"/>
                  <a:ext cx="0" cy="11"/>
                </a:xfrm>
                <a:custGeom>
                  <a:avLst/>
                  <a:gdLst>
                    <a:gd name="T0" fmla="*/ 11 h 11"/>
                    <a:gd name="T1" fmla="*/ 0 h 11"/>
                    <a:gd name="T2" fmla="*/ 11 h 1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1">
                      <a:moveTo>
                        <a:pt x="0" y="11"/>
                      </a:moveTo>
                      <a:lnTo>
                        <a:pt x="0" y="0"/>
                      </a:lnTo>
                      <a:lnTo>
                        <a:pt x="0" y="1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49" name="Freeform 3393"/>
                <p:cNvSpPr>
                  <a:spLocks/>
                </p:cNvSpPr>
                <p:nvPr/>
              </p:nvSpPr>
              <p:spPr bwMode="auto">
                <a:xfrm>
                  <a:off x="2994" y="2643"/>
                  <a:ext cx="0" cy="10"/>
                </a:xfrm>
                <a:custGeom>
                  <a:avLst/>
                  <a:gdLst>
                    <a:gd name="T0" fmla="*/ 10 h 10"/>
                    <a:gd name="T1" fmla="*/ 0 h 10"/>
                    <a:gd name="T2" fmla="*/ 10 h 1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0">
                      <a:moveTo>
                        <a:pt x="0" y="10"/>
                      </a:moveTo>
                      <a:lnTo>
                        <a:pt x="0" y="0"/>
                      </a:lnTo>
                      <a:lnTo>
                        <a:pt x="0" y="1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50" name="Freeform 3394"/>
                <p:cNvSpPr>
                  <a:spLocks/>
                </p:cNvSpPr>
                <p:nvPr/>
              </p:nvSpPr>
              <p:spPr bwMode="auto">
                <a:xfrm>
                  <a:off x="2994" y="2647"/>
                  <a:ext cx="0" cy="6"/>
                </a:xfrm>
                <a:custGeom>
                  <a:avLst/>
                  <a:gdLst>
                    <a:gd name="T0" fmla="*/ 6 h 6"/>
                    <a:gd name="T1" fmla="*/ 0 h 6"/>
                    <a:gd name="T2" fmla="*/ 6 h 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">
                      <a:moveTo>
                        <a:pt x="0" y="6"/>
                      </a:moveTo>
                      <a:lnTo>
                        <a:pt x="0" y="0"/>
                      </a:lnTo>
                      <a:lnTo>
                        <a:pt x="0" y="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51" name="Freeform 3395"/>
                <p:cNvSpPr>
                  <a:spLocks/>
                </p:cNvSpPr>
                <p:nvPr/>
              </p:nvSpPr>
              <p:spPr bwMode="auto">
                <a:xfrm>
                  <a:off x="2994" y="2640"/>
                  <a:ext cx="0" cy="13"/>
                </a:xfrm>
                <a:custGeom>
                  <a:avLst/>
                  <a:gdLst>
                    <a:gd name="T0" fmla="*/ 13 h 13"/>
                    <a:gd name="T1" fmla="*/ 0 h 13"/>
                    <a:gd name="T2" fmla="*/ 13 h 1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3">
                      <a:moveTo>
                        <a:pt x="0" y="13"/>
                      </a:moveTo>
                      <a:lnTo>
                        <a:pt x="0" y="0"/>
                      </a:lnTo>
                      <a:lnTo>
                        <a:pt x="0" y="1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52" name="Freeform 3396"/>
                <p:cNvSpPr>
                  <a:spLocks/>
                </p:cNvSpPr>
                <p:nvPr/>
              </p:nvSpPr>
              <p:spPr bwMode="auto">
                <a:xfrm>
                  <a:off x="2994" y="2597"/>
                  <a:ext cx="0" cy="56"/>
                </a:xfrm>
                <a:custGeom>
                  <a:avLst/>
                  <a:gdLst>
                    <a:gd name="T0" fmla="*/ 56 h 56"/>
                    <a:gd name="T1" fmla="*/ 0 h 56"/>
                    <a:gd name="T2" fmla="*/ 56 h 5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6">
                      <a:moveTo>
                        <a:pt x="0" y="56"/>
                      </a:moveTo>
                      <a:lnTo>
                        <a:pt x="0" y="0"/>
                      </a:lnTo>
                      <a:lnTo>
                        <a:pt x="0" y="5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53" name="Freeform 3397"/>
                <p:cNvSpPr>
                  <a:spLocks/>
                </p:cNvSpPr>
                <p:nvPr/>
              </p:nvSpPr>
              <p:spPr bwMode="auto">
                <a:xfrm>
                  <a:off x="2994" y="2590"/>
                  <a:ext cx="0" cy="63"/>
                </a:xfrm>
                <a:custGeom>
                  <a:avLst/>
                  <a:gdLst>
                    <a:gd name="T0" fmla="*/ 63 h 63"/>
                    <a:gd name="T1" fmla="*/ 0 h 63"/>
                    <a:gd name="T2" fmla="*/ 63 h 6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3">
                      <a:moveTo>
                        <a:pt x="0" y="63"/>
                      </a:moveTo>
                      <a:lnTo>
                        <a:pt x="0" y="0"/>
                      </a:lnTo>
                      <a:lnTo>
                        <a:pt x="0" y="6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54" name="Freeform 3398"/>
                <p:cNvSpPr>
                  <a:spLocks/>
                </p:cNvSpPr>
                <p:nvPr/>
              </p:nvSpPr>
              <p:spPr bwMode="auto">
                <a:xfrm>
                  <a:off x="2994" y="2560"/>
                  <a:ext cx="0" cy="93"/>
                </a:xfrm>
                <a:custGeom>
                  <a:avLst/>
                  <a:gdLst>
                    <a:gd name="T0" fmla="*/ 93 h 93"/>
                    <a:gd name="T1" fmla="*/ 0 h 93"/>
                    <a:gd name="T2" fmla="*/ 93 h 9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93">
                      <a:moveTo>
                        <a:pt x="0" y="93"/>
                      </a:moveTo>
                      <a:lnTo>
                        <a:pt x="0" y="0"/>
                      </a:lnTo>
                      <a:lnTo>
                        <a:pt x="0" y="9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55" name="Freeform 3399"/>
                <p:cNvSpPr>
                  <a:spLocks/>
                </p:cNvSpPr>
                <p:nvPr/>
              </p:nvSpPr>
              <p:spPr bwMode="auto">
                <a:xfrm>
                  <a:off x="2994" y="2553"/>
                  <a:ext cx="0" cy="100"/>
                </a:xfrm>
                <a:custGeom>
                  <a:avLst/>
                  <a:gdLst>
                    <a:gd name="T0" fmla="*/ 100 h 100"/>
                    <a:gd name="T1" fmla="*/ 0 h 100"/>
                    <a:gd name="T2" fmla="*/ 100 h 10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00">
                      <a:moveTo>
                        <a:pt x="0" y="100"/>
                      </a:moveTo>
                      <a:lnTo>
                        <a:pt x="0" y="0"/>
                      </a:lnTo>
                      <a:lnTo>
                        <a:pt x="0" y="10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56" name="Freeform 3400"/>
                <p:cNvSpPr>
                  <a:spLocks/>
                </p:cNvSpPr>
                <p:nvPr/>
              </p:nvSpPr>
              <p:spPr bwMode="auto">
                <a:xfrm>
                  <a:off x="2995" y="2577"/>
                  <a:ext cx="0" cy="76"/>
                </a:xfrm>
                <a:custGeom>
                  <a:avLst/>
                  <a:gdLst>
                    <a:gd name="T0" fmla="*/ 76 h 76"/>
                    <a:gd name="T1" fmla="*/ 0 h 76"/>
                    <a:gd name="T2" fmla="*/ 76 h 7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6">
                      <a:moveTo>
                        <a:pt x="0" y="76"/>
                      </a:moveTo>
                      <a:lnTo>
                        <a:pt x="0" y="0"/>
                      </a:lnTo>
                      <a:lnTo>
                        <a:pt x="0" y="7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57" name="Freeform 3401"/>
                <p:cNvSpPr>
                  <a:spLocks/>
                </p:cNvSpPr>
                <p:nvPr/>
              </p:nvSpPr>
              <p:spPr bwMode="auto">
                <a:xfrm>
                  <a:off x="2995" y="2611"/>
                  <a:ext cx="0" cy="42"/>
                </a:xfrm>
                <a:custGeom>
                  <a:avLst/>
                  <a:gdLst>
                    <a:gd name="T0" fmla="*/ 42 h 42"/>
                    <a:gd name="T1" fmla="*/ 0 h 42"/>
                    <a:gd name="T2" fmla="*/ 42 h 4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2">
                      <a:moveTo>
                        <a:pt x="0" y="42"/>
                      </a:moveTo>
                      <a:lnTo>
                        <a:pt x="0" y="0"/>
                      </a:lnTo>
                      <a:lnTo>
                        <a:pt x="0" y="4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58" name="Freeform 3402"/>
                <p:cNvSpPr>
                  <a:spLocks/>
                </p:cNvSpPr>
                <p:nvPr/>
              </p:nvSpPr>
              <p:spPr bwMode="auto">
                <a:xfrm>
                  <a:off x="2995" y="2635"/>
                  <a:ext cx="0" cy="18"/>
                </a:xfrm>
                <a:custGeom>
                  <a:avLst/>
                  <a:gdLst>
                    <a:gd name="T0" fmla="*/ 18 h 18"/>
                    <a:gd name="T1" fmla="*/ 0 h 18"/>
                    <a:gd name="T2" fmla="*/ 18 h 1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8">
                      <a:moveTo>
                        <a:pt x="0" y="18"/>
                      </a:moveTo>
                      <a:lnTo>
                        <a:pt x="0" y="0"/>
                      </a:lnTo>
                      <a:lnTo>
                        <a:pt x="0" y="1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59" name="Freeform 3403"/>
                <p:cNvSpPr>
                  <a:spLocks/>
                </p:cNvSpPr>
                <p:nvPr/>
              </p:nvSpPr>
              <p:spPr bwMode="auto">
                <a:xfrm>
                  <a:off x="2995" y="2614"/>
                  <a:ext cx="0" cy="39"/>
                </a:xfrm>
                <a:custGeom>
                  <a:avLst/>
                  <a:gdLst>
                    <a:gd name="T0" fmla="*/ 39 h 39"/>
                    <a:gd name="T1" fmla="*/ 0 h 39"/>
                    <a:gd name="T2" fmla="*/ 39 h 3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9">
                      <a:moveTo>
                        <a:pt x="0" y="39"/>
                      </a:moveTo>
                      <a:lnTo>
                        <a:pt x="0" y="0"/>
                      </a:lnTo>
                      <a:lnTo>
                        <a:pt x="0" y="3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60" name="Freeform 3404"/>
                <p:cNvSpPr>
                  <a:spLocks/>
                </p:cNvSpPr>
                <p:nvPr/>
              </p:nvSpPr>
              <p:spPr bwMode="auto">
                <a:xfrm>
                  <a:off x="2995" y="2622"/>
                  <a:ext cx="0" cy="31"/>
                </a:xfrm>
                <a:custGeom>
                  <a:avLst/>
                  <a:gdLst>
                    <a:gd name="T0" fmla="*/ 31 h 31"/>
                    <a:gd name="T1" fmla="*/ 0 h 31"/>
                    <a:gd name="T2" fmla="*/ 31 h 3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1">
                      <a:moveTo>
                        <a:pt x="0" y="31"/>
                      </a:moveTo>
                      <a:lnTo>
                        <a:pt x="0" y="0"/>
                      </a:lnTo>
                      <a:lnTo>
                        <a:pt x="0" y="3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61" name="Freeform 3405"/>
                <p:cNvSpPr>
                  <a:spLocks/>
                </p:cNvSpPr>
                <p:nvPr/>
              </p:nvSpPr>
              <p:spPr bwMode="auto">
                <a:xfrm>
                  <a:off x="2995" y="2579"/>
                  <a:ext cx="0" cy="74"/>
                </a:xfrm>
                <a:custGeom>
                  <a:avLst/>
                  <a:gdLst>
                    <a:gd name="T0" fmla="*/ 74 h 74"/>
                    <a:gd name="T1" fmla="*/ 0 h 74"/>
                    <a:gd name="T2" fmla="*/ 74 h 7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4">
                      <a:moveTo>
                        <a:pt x="0" y="74"/>
                      </a:moveTo>
                      <a:lnTo>
                        <a:pt x="0" y="0"/>
                      </a:lnTo>
                      <a:lnTo>
                        <a:pt x="0" y="7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62" name="Freeform 3406"/>
                <p:cNvSpPr>
                  <a:spLocks/>
                </p:cNvSpPr>
                <p:nvPr/>
              </p:nvSpPr>
              <p:spPr bwMode="auto">
                <a:xfrm>
                  <a:off x="2995" y="2635"/>
                  <a:ext cx="0" cy="18"/>
                </a:xfrm>
                <a:custGeom>
                  <a:avLst/>
                  <a:gdLst>
                    <a:gd name="T0" fmla="*/ 18 h 18"/>
                    <a:gd name="T1" fmla="*/ 0 h 18"/>
                    <a:gd name="T2" fmla="*/ 18 h 1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8">
                      <a:moveTo>
                        <a:pt x="0" y="18"/>
                      </a:moveTo>
                      <a:lnTo>
                        <a:pt x="0" y="0"/>
                      </a:lnTo>
                      <a:lnTo>
                        <a:pt x="0" y="1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63" name="Freeform 3407"/>
                <p:cNvSpPr>
                  <a:spLocks/>
                </p:cNvSpPr>
                <p:nvPr/>
              </p:nvSpPr>
              <p:spPr bwMode="auto">
                <a:xfrm>
                  <a:off x="2995" y="2581"/>
                  <a:ext cx="0" cy="72"/>
                </a:xfrm>
                <a:custGeom>
                  <a:avLst/>
                  <a:gdLst>
                    <a:gd name="T0" fmla="*/ 72 h 72"/>
                    <a:gd name="T1" fmla="*/ 0 h 72"/>
                    <a:gd name="T2" fmla="*/ 72 h 7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2">
                      <a:moveTo>
                        <a:pt x="0" y="72"/>
                      </a:moveTo>
                      <a:lnTo>
                        <a:pt x="0" y="0"/>
                      </a:lnTo>
                      <a:lnTo>
                        <a:pt x="0" y="7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64" name="Freeform 3408"/>
                <p:cNvSpPr>
                  <a:spLocks/>
                </p:cNvSpPr>
                <p:nvPr/>
              </p:nvSpPr>
              <p:spPr bwMode="auto">
                <a:xfrm>
                  <a:off x="2995" y="2507"/>
                  <a:ext cx="1" cy="146"/>
                </a:xfrm>
                <a:custGeom>
                  <a:avLst/>
                  <a:gdLst>
                    <a:gd name="T0" fmla="*/ 0 w 1"/>
                    <a:gd name="T1" fmla="*/ 146 h 146"/>
                    <a:gd name="T2" fmla="*/ 1 w 1"/>
                    <a:gd name="T3" fmla="*/ 0 h 146"/>
                    <a:gd name="T4" fmla="*/ 1 w 1"/>
                    <a:gd name="T5" fmla="*/ 146 h 1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146">
                      <a:moveTo>
                        <a:pt x="0" y="146"/>
                      </a:moveTo>
                      <a:lnTo>
                        <a:pt x="1" y="0"/>
                      </a:lnTo>
                      <a:lnTo>
                        <a:pt x="1" y="14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65" name="Freeform 3409"/>
                <p:cNvSpPr>
                  <a:spLocks/>
                </p:cNvSpPr>
                <p:nvPr/>
              </p:nvSpPr>
              <p:spPr bwMode="auto">
                <a:xfrm>
                  <a:off x="2996" y="2631"/>
                  <a:ext cx="0" cy="22"/>
                </a:xfrm>
                <a:custGeom>
                  <a:avLst/>
                  <a:gdLst>
                    <a:gd name="T0" fmla="*/ 22 h 22"/>
                    <a:gd name="T1" fmla="*/ 0 h 22"/>
                    <a:gd name="T2" fmla="*/ 22 h 2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2">
                      <a:moveTo>
                        <a:pt x="0" y="22"/>
                      </a:moveTo>
                      <a:lnTo>
                        <a:pt x="0" y="0"/>
                      </a:lnTo>
                      <a:lnTo>
                        <a:pt x="0" y="2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66" name="Freeform 3410"/>
                <p:cNvSpPr>
                  <a:spLocks/>
                </p:cNvSpPr>
                <p:nvPr/>
              </p:nvSpPr>
              <p:spPr bwMode="auto">
                <a:xfrm>
                  <a:off x="2996" y="2517"/>
                  <a:ext cx="0" cy="136"/>
                </a:xfrm>
                <a:custGeom>
                  <a:avLst/>
                  <a:gdLst>
                    <a:gd name="T0" fmla="*/ 136 h 136"/>
                    <a:gd name="T1" fmla="*/ 125 h 136"/>
                    <a:gd name="T2" fmla="*/ 0 h 136"/>
                    <a:gd name="T3" fmla="*/ 136 h 13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136">
                      <a:moveTo>
                        <a:pt x="0" y="136"/>
                      </a:moveTo>
                      <a:lnTo>
                        <a:pt x="0" y="125"/>
                      </a:lnTo>
                      <a:lnTo>
                        <a:pt x="0" y="0"/>
                      </a:lnTo>
                      <a:lnTo>
                        <a:pt x="0" y="13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67" name="Freeform 3411"/>
                <p:cNvSpPr>
                  <a:spLocks/>
                </p:cNvSpPr>
                <p:nvPr/>
              </p:nvSpPr>
              <p:spPr bwMode="auto">
                <a:xfrm>
                  <a:off x="2996" y="2593"/>
                  <a:ext cx="0" cy="60"/>
                </a:xfrm>
                <a:custGeom>
                  <a:avLst/>
                  <a:gdLst>
                    <a:gd name="T0" fmla="*/ 60 h 60"/>
                    <a:gd name="T1" fmla="*/ 0 h 60"/>
                    <a:gd name="T2" fmla="*/ 60 h 6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0">
                      <a:moveTo>
                        <a:pt x="0" y="60"/>
                      </a:moveTo>
                      <a:lnTo>
                        <a:pt x="0" y="0"/>
                      </a:lnTo>
                      <a:lnTo>
                        <a:pt x="0" y="6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68" name="Freeform 3412"/>
                <p:cNvSpPr>
                  <a:spLocks/>
                </p:cNvSpPr>
                <p:nvPr/>
              </p:nvSpPr>
              <p:spPr bwMode="auto">
                <a:xfrm>
                  <a:off x="2996" y="2611"/>
                  <a:ext cx="0" cy="42"/>
                </a:xfrm>
                <a:custGeom>
                  <a:avLst/>
                  <a:gdLst>
                    <a:gd name="T0" fmla="*/ 42 h 42"/>
                    <a:gd name="T1" fmla="*/ 0 h 42"/>
                    <a:gd name="T2" fmla="*/ 42 h 4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2">
                      <a:moveTo>
                        <a:pt x="0" y="42"/>
                      </a:moveTo>
                      <a:lnTo>
                        <a:pt x="0" y="0"/>
                      </a:lnTo>
                      <a:lnTo>
                        <a:pt x="0" y="4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69" name="Freeform 3413"/>
                <p:cNvSpPr>
                  <a:spLocks/>
                </p:cNvSpPr>
                <p:nvPr/>
              </p:nvSpPr>
              <p:spPr bwMode="auto">
                <a:xfrm>
                  <a:off x="2996" y="2648"/>
                  <a:ext cx="0" cy="5"/>
                </a:xfrm>
                <a:custGeom>
                  <a:avLst/>
                  <a:gdLst>
                    <a:gd name="T0" fmla="*/ 5 h 5"/>
                    <a:gd name="T1" fmla="*/ 0 h 5"/>
                    <a:gd name="T2" fmla="*/ 5 h 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">
                      <a:moveTo>
                        <a:pt x="0" y="5"/>
                      </a:moveTo>
                      <a:lnTo>
                        <a:pt x="0" y="0"/>
                      </a:lnTo>
                      <a:lnTo>
                        <a:pt x="0" y="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70" name="Freeform 3414"/>
                <p:cNvSpPr>
                  <a:spLocks/>
                </p:cNvSpPr>
                <p:nvPr/>
              </p:nvSpPr>
              <p:spPr bwMode="auto">
                <a:xfrm>
                  <a:off x="3007" y="2646"/>
                  <a:ext cx="0" cy="7"/>
                </a:xfrm>
                <a:custGeom>
                  <a:avLst/>
                  <a:gdLst>
                    <a:gd name="T0" fmla="*/ 7 h 7"/>
                    <a:gd name="T1" fmla="*/ 0 h 7"/>
                    <a:gd name="T2" fmla="*/ 7 h 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">
                      <a:moveTo>
                        <a:pt x="0" y="7"/>
                      </a:moveTo>
                      <a:lnTo>
                        <a:pt x="0" y="0"/>
                      </a:lnTo>
                      <a:lnTo>
                        <a:pt x="0" y="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71" name="Freeform 3415"/>
                <p:cNvSpPr>
                  <a:spLocks/>
                </p:cNvSpPr>
                <p:nvPr/>
              </p:nvSpPr>
              <p:spPr bwMode="auto">
                <a:xfrm>
                  <a:off x="3007" y="2617"/>
                  <a:ext cx="0" cy="36"/>
                </a:xfrm>
                <a:custGeom>
                  <a:avLst/>
                  <a:gdLst>
                    <a:gd name="T0" fmla="*/ 36 h 36"/>
                    <a:gd name="T1" fmla="*/ 0 h 36"/>
                    <a:gd name="T2" fmla="*/ 36 h 3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6">
                      <a:moveTo>
                        <a:pt x="0" y="36"/>
                      </a:moveTo>
                      <a:lnTo>
                        <a:pt x="0" y="0"/>
                      </a:lnTo>
                      <a:lnTo>
                        <a:pt x="0" y="3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72" name="Freeform 3416"/>
                <p:cNvSpPr>
                  <a:spLocks/>
                </p:cNvSpPr>
                <p:nvPr/>
              </p:nvSpPr>
              <p:spPr bwMode="auto">
                <a:xfrm>
                  <a:off x="3007" y="2621"/>
                  <a:ext cx="0" cy="32"/>
                </a:xfrm>
                <a:custGeom>
                  <a:avLst/>
                  <a:gdLst>
                    <a:gd name="T0" fmla="*/ 32 h 32"/>
                    <a:gd name="T1" fmla="*/ 0 h 32"/>
                    <a:gd name="T2" fmla="*/ 32 h 3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2">
                      <a:moveTo>
                        <a:pt x="0" y="32"/>
                      </a:moveTo>
                      <a:lnTo>
                        <a:pt x="0" y="0"/>
                      </a:lnTo>
                      <a:lnTo>
                        <a:pt x="0" y="3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73" name="Freeform 3417"/>
                <p:cNvSpPr>
                  <a:spLocks/>
                </p:cNvSpPr>
                <p:nvPr/>
              </p:nvSpPr>
              <p:spPr bwMode="auto">
                <a:xfrm>
                  <a:off x="3007" y="2628"/>
                  <a:ext cx="0" cy="25"/>
                </a:xfrm>
                <a:custGeom>
                  <a:avLst/>
                  <a:gdLst>
                    <a:gd name="T0" fmla="*/ 25 h 25"/>
                    <a:gd name="T1" fmla="*/ 0 h 25"/>
                    <a:gd name="T2" fmla="*/ 25 h 2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5">
                      <a:moveTo>
                        <a:pt x="0" y="25"/>
                      </a:moveTo>
                      <a:lnTo>
                        <a:pt x="0" y="0"/>
                      </a:lnTo>
                      <a:lnTo>
                        <a:pt x="0" y="2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74" name="Freeform 3418"/>
                <p:cNvSpPr>
                  <a:spLocks/>
                </p:cNvSpPr>
                <p:nvPr/>
              </p:nvSpPr>
              <p:spPr bwMode="auto">
                <a:xfrm>
                  <a:off x="3007" y="2622"/>
                  <a:ext cx="0" cy="31"/>
                </a:xfrm>
                <a:custGeom>
                  <a:avLst/>
                  <a:gdLst>
                    <a:gd name="T0" fmla="*/ 31 h 31"/>
                    <a:gd name="T1" fmla="*/ 0 h 31"/>
                    <a:gd name="T2" fmla="*/ 31 h 3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1">
                      <a:moveTo>
                        <a:pt x="0" y="31"/>
                      </a:moveTo>
                      <a:lnTo>
                        <a:pt x="0" y="0"/>
                      </a:lnTo>
                      <a:lnTo>
                        <a:pt x="0" y="3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75" name="Freeform 3419"/>
                <p:cNvSpPr>
                  <a:spLocks/>
                </p:cNvSpPr>
                <p:nvPr/>
              </p:nvSpPr>
              <p:spPr bwMode="auto">
                <a:xfrm>
                  <a:off x="3007" y="2640"/>
                  <a:ext cx="0" cy="13"/>
                </a:xfrm>
                <a:custGeom>
                  <a:avLst/>
                  <a:gdLst>
                    <a:gd name="T0" fmla="*/ 13 h 13"/>
                    <a:gd name="T1" fmla="*/ 0 h 13"/>
                    <a:gd name="T2" fmla="*/ 13 h 1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3">
                      <a:moveTo>
                        <a:pt x="0" y="13"/>
                      </a:moveTo>
                      <a:lnTo>
                        <a:pt x="0" y="0"/>
                      </a:lnTo>
                      <a:lnTo>
                        <a:pt x="0" y="1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76" name="Freeform 3420"/>
                <p:cNvSpPr>
                  <a:spLocks/>
                </p:cNvSpPr>
                <p:nvPr/>
              </p:nvSpPr>
              <p:spPr bwMode="auto">
                <a:xfrm>
                  <a:off x="3008" y="2617"/>
                  <a:ext cx="0" cy="36"/>
                </a:xfrm>
                <a:custGeom>
                  <a:avLst/>
                  <a:gdLst>
                    <a:gd name="T0" fmla="*/ 36 h 36"/>
                    <a:gd name="T1" fmla="*/ 0 h 36"/>
                    <a:gd name="T2" fmla="*/ 36 h 3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6">
                      <a:moveTo>
                        <a:pt x="0" y="36"/>
                      </a:moveTo>
                      <a:lnTo>
                        <a:pt x="0" y="0"/>
                      </a:lnTo>
                      <a:lnTo>
                        <a:pt x="0" y="3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77" name="Freeform 3421"/>
                <p:cNvSpPr>
                  <a:spLocks/>
                </p:cNvSpPr>
                <p:nvPr/>
              </p:nvSpPr>
              <p:spPr bwMode="auto">
                <a:xfrm>
                  <a:off x="3008" y="2613"/>
                  <a:ext cx="0" cy="40"/>
                </a:xfrm>
                <a:custGeom>
                  <a:avLst/>
                  <a:gdLst>
                    <a:gd name="T0" fmla="*/ 40 h 40"/>
                    <a:gd name="T1" fmla="*/ 0 h 40"/>
                    <a:gd name="T2" fmla="*/ 40 h 4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0">
                      <a:moveTo>
                        <a:pt x="0" y="40"/>
                      </a:moveTo>
                      <a:lnTo>
                        <a:pt x="0" y="0"/>
                      </a:lnTo>
                      <a:lnTo>
                        <a:pt x="0" y="4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78" name="Freeform 3422"/>
                <p:cNvSpPr>
                  <a:spLocks/>
                </p:cNvSpPr>
                <p:nvPr/>
              </p:nvSpPr>
              <p:spPr bwMode="auto">
                <a:xfrm>
                  <a:off x="3008" y="2575"/>
                  <a:ext cx="0" cy="78"/>
                </a:xfrm>
                <a:custGeom>
                  <a:avLst/>
                  <a:gdLst>
                    <a:gd name="T0" fmla="*/ 78 h 78"/>
                    <a:gd name="T1" fmla="*/ 0 h 78"/>
                    <a:gd name="T2" fmla="*/ 78 h 7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8">
                      <a:moveTo>
                        <a:pt x="0" y="78"/>
                      </a:moveTo>
                      <a:lnTo>
                        <a:pt x="0" y="0"/>
                      </a:lnTo>
                      <a:lnTo>
                        <a:pt x="0" y="7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79" name="Freeform 3423"/>
                <p:cNvSpPr>
                  <a:spLocks/>
                </p:cNvSpPr>
                <p:nvPr/>
              </p:nvSpPr>
              <p:spPr bwMode="auto">
                <a:xfrm>
                  <a:off x="3008" y="2566"/>
                  <a:ext cx="0" cy="87"/>
                </a:xfrm>
                <a:custGeom>
                  <a:avLst/>
                  <a:gdLst>
                    <a:gd name="T0" fmla="*/ 87 h 87"/>
                    <a:gd name="T1" fmla="*/ 0 h 87"/>
                    <a:gd name="T2" fmla="*/ 87 h 8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87">
                      <a:moveTo>
                        <a:pt x="0" y="87"/>
                      </a:moveTo>
                      <a:lnTo>
                        <a:pt x="0" y="0"/>
                      </a:lnTo>
                      <a:lnTo>
                        <a:pt x="0" y="8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80" name="Freeform 3424"/>
                <p:cNvSpPr>
                  <a:spLocks/>
                </p:cNvSpPr>
                <p:nvPr/>
              </p:nvSpPr>
              <p:spPr bwMode="auto">
                <a:xfrm>
                  <a:off x="3008" y="2619"/>
                  <a:ext cx="0" cy="34"/>
                </a:xfrm>
                <a:custGeom>
                  <a:avLst/>
                  <a:gdLst>
                    <a:gd name="T0" fmla="*/ 34 h 34"/>
                    <a:gd name="T1" fmla="*/ 0 h 34"/>
                    <a:gd name="T2" fmla="*/ 34 h 3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4">
                      <a:moveTo>
                        <a:pt x="0" y="34"/>
                      </a:moveTo>
                      <a:lnTo>
                        <a:pt x="0" y="0"/>
                      </a:lnTo>
                      <a:lnTo>
                        <a:pt x="0" y="3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81" name="Freeform 3425"/>
                <p:cNvSpPr>
                  <a:spLocks/>
                </p:cNvSpPr>
                <p:nvPr/>
              </p:nvSpPr>
              <p:spPr bwMode="auto">
                <a:xfrm>
                  <a:off x="3008" y="2579"/>
                  <a:ext cx="0" cy="74"/>
                </a:xfrm>
                <a:custGeom>
                  <a:avLst/>
                  <a:gdLst>
                    <a:gd name="T0" fmla="*/ 74 h 74"/>
                    <a:gd name="T1" fmla="*/ 0 h 74"/>
                    <a:gd name="T2" fmla="*/ 74 h 7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4">
                      <a:moveTo>
                        <a:pt x="0" y="74"/>
                      </a:moveTo>
                      <a:lnTo>
                        <a:pt x="0" y="0"/>
                      </a:lnTo>
                      <a:lnTo>
                        <a:pt x="0" y="7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82" name="Freeform 3426"/>
                <p:cNvSpPr>
                  <a:spLocks/>
                </p:cNvSpPr>
                <p:nvPr/>
              </p:nvSpPr>
              <p:spPr bwMode="auto">
                <a:xfrm>
                  <a:off x="3008" y="2648"/>
                  <a:ext cx="0" cy="5"/>
                </a:xfrm>
                <a:custGeom>
                  <a:avLst/>
                  <a:gdLst>
                    <a:gd name="T0" fmla="*/ 5 h 5"/>
                    <a:gd name="T1" fmla="*/ 0 h 5"/>
                    <a:gd name="T2" fmla="*/ 5 h 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">
                      <a:moveTo>
                        <a:pt x="0" y="5"/>
                      </a:moveTo>
                      <a:lnTo>
                        <a:pt x="0" y="0"/>
                      </a:lnTo>
                      <a:lnTo>
                        <a:pt x="0" y="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83" name="Freeform 3427"/>
                <p:cNvSpPr>
                  <a:spLocks/>
                </p:cNvSpPr>
                <p:nvPr/>
              </p:nvSpPr>
              <p:spPr bwMode="auto">
                <a:xfrm>
                  <a:off x="3008" y="2641"/>
                  <a:ext cx="0" cy="12"/>
                </a:xfrm>
                <a:custGeom>
                  <a:avLst/>
                  <a:gdLst>
                    <a:gd name="T0" fmla="*/ 12 h 12"/>
                    <a:gd name="T1" fmla="*/ 0 h 12"/>
                    <a:gd name="T2" fmla="*/ 12 h 1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2">
                      <a:moveTo>
                        <a:pt x="0" y="12"/>
                      </a:moveTo>
                      <a:lnTo>
                        <a:pt x="0" y="0"/>
                      </a:lnTo>
                      <a:lnTo>
                        <a:pt x="0" y="1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84" name="Freeform 3428"/>
                <p:cNvSpPr>
                  <a:spLocks/>
                </p:cNvSpPr>
                <p:nvPr/>
              </p:nvSpPr>
              <p:spPr bwMode="auto">
                <a:xfrm>
                  <a:off x="3008" y="2613"/>
                  <a:ext cx="0" cy="40"/>
                </a:xfrm>
                <a:custGeom>
                  <a:avLst/>
                  <a:gdLst>
                    <a:gd name="T0" fmla="*/ 40 h 40"/>
                    <a:gd name="T1" fmla="*/ 0 h 40"/>
                    <a:gd name="T2" fmla="*/ 40 h 4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0">
                      <a:moveTo>
                        <a:pt x="0" y="40"/>
                      </a:moveTo>
                      <a:lnTo>
                        <a:pt x="0" y="0"/>
                      </a:lnTo>
                      <a:lnTo>
                        <a:pt x="0" y="4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85" name="Freeform 3429"/>
                <p:cNvSpPr>
                  <a:spLocks/>
                </p:cNvSpPr>
                <p:nvPr/>
              </p:nvSpPr>
              <p:spPr bwMode="auto">
                <a:xfrm>
                  <a:off x="3008" y="2595"/>
                  <a:ext cx="0" cy="58"/>
                </a:xfrm>
                <a:custGeom>
                  <a:avLst/>
                  <a:gdLst>
                    <a:gd name="T0" fmla="*/ 58 h 58"/>
                    <a:gd name="T1" fmla="*/ 0 h 58"/>
                    <a:gd name="T2" fmla="*/ 58 h 5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8">
                      <a:moveTo>
                        <a:pt x="0" y="58"/>
                      </a:moveTo>
                      <a:lnTo>
                        <a:pt x="0" y="0"/>
                      </a:lnTo>
                      <a:lnTo>
                        <a:pt x="0" y="5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86" name="Freeform 3430"/>
                <p:cNvSpPr>
                  <a:spLocks/>
                </p:cNvSpPr>
                <p:nvPr/>
              </p:nvSpPr>
              <p:spPr bwMode="auto">
                <a:xfrm>
                  <a:off x="3008" y="2573"/>
                  <a:ext cx="0" cy="80"/>
                </a:xfrm>
                <a:custGeom>
                  <a:avLst/>
                  <a:gdLst>
                    <a:gd name="T0" fmla="*/ 80 h 80"/>
                    <a:gd name="T1" fmla="*/ 0 h 80"/>
                    <a:gd name="T2" fmla="*/ 80 h 8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80">
                      <a:moveTo>
                        <a:pt x="0" y="80"/>
                      </a:moveTo>
                      <a:lnTo>
                        <a:pt x="0" y="0"/>
                      </a:lnTo>
                      <a:lnTo>
                        <a:pt x="0" y="8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87" name="Freeform 3431"/>
                <p:cNvSpPr>
                  <a:spLocks/>
                </p:cNvSpPr>
                <p:nvPr/>
              </p:nvSpPr>
              <p:spPr bwMode="auto">
                <a:xfrm>
                  <a:off x="3008" y="2646"/>
                  <a:ext cx="0" cy="7"/>
                </a:xfrm>
                <a:custGeom>
                  <a:avLst/>
                  <a:gdLst>
                    <a:gd name="T0" fmla="*/ 7 h 7"/>
                    <a:gd name="T1" fmla="*/ 0 h 7"/>
                    <a:gd name="T2" fmla="*/ 7 h 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">
                      <a:moveTo>
                        <a:pt x="0" y="7"/>
                      </a:moveTo>
                      <a:lnTo>
                        <a:pt x="0" y="0"/>
                      </a:lnTo>
                      <a:lnTo>
                        <a:pt x="0" y="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88" name="Freeform 3432"/>
                <p:cNvSpPr>
                  <a:spLocks/>
                </p:cNvSpPr>
                <p:nvPr/>
              </p:nvSpPr>
              <p:spPr bwMode="auto">
                <a:xfrm>
                  <a:off x="3008" y="2539"/>
                  <a:ext cx="0" cy="114"/>
                </a:xfrm>
                <a:custGeom>
                  <a:avLst/>
                  <a:gdLst>
                    <a:gd name="T0" fmla="*/ 114 h 114"/>
                    <a:gd name="T1" fmla="*/ 0 h 114"/>
                    <a:gd name="T2" fmla="*/ 114 h 11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14">
                      <a:moveTo>
                        <a:pt x="0" y="114"/>
                      </a:moveTo>
                      <a:lnTo>
                        <a:pt x="0" y="0"/>
                      </a:lnTo>
                      <a:lnTo>
                        <a:pt x="0" y="11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89" name="Freeform 3433"/>
                <p:cNvSpPr>
                  <a:spLocks/>
                </p:cNvSpPr>
                <p:nvPr/>
              </p:nvSpPr>
              <p:spPr bwMode="auto">
                <a:xfrm>
                  <a:off x="3009" y="2485"/>
                  <a:ext cx="0" cy="168"/>
                </a:xfrm>
                <a:custGeom>
                  <a:avLst/>
                  <a:gdLst>
                    <a:gd name="T0" fmla="*/ 168 h 168"/>
                    <a:gd name="T1" fmla="*/ 0 h 168"/>
                    <a:gd name="T2" fmla="*/ 168 h 16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68">
                      <a:moveTo>
                        <a:pt x="0" y="168"/>
                      </a:moveTo>
                      <a:lnTo>
                        <a:pt x="0" y="0"/>
                      </a:lnTo>
                      <a:lnTo>
                        <a:pt x="0" y="16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90" name="Freeform 3434"/>
                <p:cNvSpPr>
                  <a:spLocks/>
                </p:cNvSpPr>
                <p:nvPr/>
              </p:nvSpPr>
              <p:spPr bwMode="auto">
                <a:xfrm>
                  <a:off x="3009" y="2558"/>
                  <a:ext cx="0" cy="95"/>
                </a:xfrm>
                <a:custGeom>
                  <a:avLst/>
                  <a:gdLst>
                    <a:gd name="T0" fmla="*/ 95 h 95"/>
                    <a:gd name="T1" fmla="*/ 0 h 95"/>
                    <a:gd name="T2" fmla="*/ 95 h 9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95">
                      <a:moveTo>
                        <a:pt x="0" y="95"/>
                      </a:moveTo>
                      <a:lnTo>
                        <a:pt x="0" y="0"/>
                      </a:lnTo>
                      <a:lnTo>
                        <a:pt x="0" y="9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91" name="Freeform 3435"/>
                <p:cNvSpPr>
                  <a:spLocks/>
                </p:cNvSpPr>
                <p:nvPr/>
              </p:nvSpPr>
              <p:spPr bwMode="auto">
                <a:xfrm>
                  <a:off x="3009" y="2590"/>
                  <a:ext cx="0" cy="63"/>
                </a:xfrm>
                <a:custGeom>
                  <a:avLst/>
                  <a:gdLst>
                    <a:gd name="T0" fmla="*/ 63 h 63"/>
                    <a:gd name="T1" fmla="*/ 0 h 63"/>
                    <a:gd name="T2" fmla="*/ 63 h 6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3">
                      <a:moveTo>
                        <a:pt x="0" y="63"/>
                      </a:moveTo>
                      <a:lnTo>
                        <a:pt x="0" y="0"/>
                      </a:lnTo>
                      <a:lnTo>
                        <a:pt x="0" y="6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92" name="Freeform 3436"/>
                <p:cNvSpPr>
                  <a:spLocks/>
                </p:cNvSpPr>
                <p:nvPr/>
              </p:nvSpPr>
              <p:spPr bwMode="auto">
                <a:xfrm>
                  <a:off x="3009" y="2608"/>
                  <a:ext cx="0" cy="45"/>
                </a:xfrm>
                <a:custGeom>
                  <a:avLst/>
                  <a:gdLst>
                    <a:gd name="T0" fmla="*/ 45 h 45"/>
                    <a:gd name="T1" fmla="*/ 0 h 45"/>
                    <a:gd name="T2" fmla="*/ 45 h 4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5">
                      <a:moveTo>
                        <a:pt x="0" y="45"/>
                      </a:moveTo>
                      <a:lnTo>
                        <a:pt x="0" y="0"/>
                      </a:lnTo>
                      <a:lnTo>
                        <a:pt x="0" y="4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93" name="Freeform 3437"/>
                <p:cNvSpPr>
                  <a:spLocks/>
                </p:cNvSpPr>
                <p:nvPr/>
              </p:nvSpPr>
              <p:spPr bwMode="auto">
                <a:xfrm>
                  <a:off x="3009" y="2628"/>
                  <a:ext cx="0" cy="25"/>
                </a:xfrm>
                <a:custGeom>
                  <a:avLst/>
                  <a:gdLst>
                    <a:gd name="T0" fmla="*/ 25 h 25"/>
                    <a:gd name="T1" fmla="*/ 0 h 25"/>
                    <a:gd name="T2" fmla="*/ 25 h 2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5">
                      <a:moveTo>
                        <a:pt x="0" y="25"/>
                      </a:moveTo>
                      <a:lnTo>
                        <a:pt x="0" y="0"/>
                      </a:lnTo>
                      <a:lnTo>
                        <a:pt x="0" y="2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94" name="Freeform 3438"/>
                <p:cNvSpPr>
                  <a:spLocks/>
                </p:cNvSpPr>
                <p:nvPr/>
              </p:nvSpPr>
              <p:spPr bwMode="auto">
                <a:xfrm>
                  <a:off x="3009" y="2642"/>
                  <a:ext cx="0" cy="11"/>
                </a:xfrm>
                <a:custGeom>
                  <a:avLst/>
                  <a:gdLst>
                    <a:gd name="T0" fmla="*/ 11 h 11"/>
                    <a:gd name="T1" fmla="*/ 0 h 11"/>
                    <a:gd name="T2" fmla="*/ 11 h 1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1">
                      <a:moveTo>
                        <a:pt x="0" y="11"/>
                      </a:moveTo>
                      <a:lnTo>
                        <a:pt x="0" y="0"/>
                      </a:lnTo>
                      <a:lnTo>
                        <a:pt x="0" y="1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95" name="Freeform 3439"/>
                <p:cNvSpPr>
                  <a:spLocks/>
                </p:cNvSpPr>
                <p:nvPr/>
              </p:nvSpPr>
              <p:spPr bwMode="auto">
                <a:xfrm>
                  <a:off x="3021" y="2652"/>
                  <a:ext cx="0" cy="1"/>
                </a:xfrm>
                <a:custGeom>
                  <a:avLst/>
                  <a:gdLst>
                    <a:gd name="T0" fmla="*/ 1 h 1"/>
                    <a:gd name="T1" fmla="*/ 0 h 1"/>
                    <a:gd name="T2" fmla="*/ 1 h 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">
                      <a:moveTo>
                        <a:pt x="0" y="1"/>
                      </a:moveTo>
                      <a:lnTo>
                        <a:pt x="0" y="0"/>
                      </a:lnTo>
                      <a:lnTo>
                        <a:pt x="0" y="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96" name="Freeform 3440"/>
                <p:cNvSpPr>
                  <a:spLocks/>
                </p:cNvSpPr>
                <p:nvPr/>
              </p:nvSpPr>
              <p:spPr bwMode="auto">
                <a:xfrm>
                  <a:off x="3021" y="2611"/>
                  <a:ext cx="0" cy="42"/>
                </a:xfrm>
                <a:custGeom>
                  <a:avLst/>
                  <a:gdLst>
                    <a:gd name="T0" fmla="*/ 42 h 42"/>
                    <a:gd name="T1" fmla="*/ 0 h 42"/>
                    <a:gd name="T2" fmla="*/ 42 h 4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2">
                      <a:moveTo>
                        <a:pt x="0" y="42"/>
                      </a:moveTo>
                      <a:lnTo>
                        <a:pt x="0" y="0"/>
                      </a:lnTo>
                      <a:lnTo>
                        <a:pt x="0" y="4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97" name="Freeform 3441"/>
                <p:cNvSpPr>
                  <a:spLocks/>
                </p:cNvSpPr>
                <p:nvPr/>
              </p:nvSpPr>
              <p:spPr bwMode="auto">
                <a:xfrm>
                  <a:off x="3021" y="2640"/>
                  <a:ext cx="0" cy="13"/>
                </a:xfrm>
                <a:custGeom>
                  <a:avLst/>
                  <a:gdLst>
                    <a:gd name="T0" fmla="*/ 13 h 13"/>
                    <a:gd name="T1" fmla="*/ 0 h 13"/>
                    <a:gd name="T2" fmla="*/ 13 h 1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3">
                      <a:moveTo>
                        <a:pt x="0" y="13"/>
                      </a:moveTo>
                      <a:lnTo>
                        <a:pt x="0" y="0"/>
                      </a:lnTo>
                      <a:lnTo>
                        <a:pt x="0" y="1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98" name="Freeform 3442"/>
                <p:cNvSpPr>
                  <a:spLocks/>
                </p:cNvSpPr>
                <p:nvPr/>
              </p:nvSpPr>
              <p:spPr bwMode="auto">
                <a:xfrm>
                  <a:off x="3021" y="2637"/>
                  <a:ext cx="0" cy="16"/>
                </a:xfrm>
                <a:custGeom>
                  <a:avLst/>
                  <a:gdLst>
                    <a:gd name="T0" fmla="*/ 16 h 16"/>
                    <a:gd name="T1" fmla="*/ 0 h 16"/>
                    <a:gd name="T2" fmla="*/ 16 h 1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6">
                      <a:moveTo>
                        <a:pt x="0" y="16"/>
                      </a:moveTo>
                      <a:lnTo>
                        <a:pt x="0" y="0"/>
                      </a:lnTo>
                      <a:lnTo>
                        <a:pt x="0" y="1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99" name="Freeform 3443"/>
                <p:cNvSpPr>
                  <a:spLocks/>
                </p:cNvSpPr>
                <p:nvPr/>
              </p:nvSpPr>
              <p:spPr bwMode="auto">
                <a:xfrm>
                  <a:off x="3021" y="2601"/>
                  <a:ext cx="0" cy="52"/>
                </a:xfrm>
                <a:custGeom>
                  <a:avLst/>
                  <a:gdLst>
                    <a:gd name="T0" fmla="*/ 52 h 52"/>
                    <a:gd name="T1" fmla="*/ 0 h 52"/>
                    <a:gd name="T2" fmla="*/ 52 h 5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2">
                      <a:moveTo>
                        <a:pt x="0" y="52"/>
                      </a:moveTo>
                      <a:lnTo>
                        <a:pt x="0" y="0"/>
                      </a:lnTo>
                      <a:lnTo>
                        <a:pt x="0" y="5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00" name="Freeform 3444"/>
                <p:cNvSpPr>
                  <a:spLocks/>
                </p:cNvSpPr>
                <p:nvPr/>
              </p:nvSpPr>
              <p:spPr bwMode="auto">
                <a:xfrm>
                  <a:off x="3021" y="2650"/>
                  <a:ext cx="0" cy="3"/>
                </a:xfrm>
                <a:custGeom>
                  <a:avLst/>
                  <a:gdLst>
                    <a:gd name="T0" fmla="*/ 3 h 3"/>
                    <a:gd name="T1" fmla="*/ 0 h 3"/>
                    <a:gd name="T2" fmla="*/ 3 h 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">
                      <a:moveTo>
                        <a:pt x="0" y="3"/>
                      </a:moveTo>
                      <a:lnTo>
                        <a:pt x="0" y="0"/>
                      </a:lnTo>
                      <a:lnTo>
                        <a:pt x="0" y="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01" name="Freeform 3445"/>
                <p:cNvSpPr>
                  <a:spLocks/>
                </p:cNvSpPr>
                <p:nvPr/>
              </p:nvSpPr>
              <p:spPr bwMode="auto">
                <a:xfrm>
                  <a:off x="3021" y="2645"/>
                  <a:ext cx="0" cy="8"/>
                </a:xfrm>
                <a:custGeom>
                  <a:avLst/>
                  <a:gdLst>
                    <a:gd name="T0" fmla="*/ 8 h 8"/>
                    <a:gd name="T1" fmla="*/ 0 h 8"/>
                    <a:gd name="T2" fmla="*/ 8 h 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8">
                      <a:moveTo>
                        <a:pt x="0" y="8"/>
                      </a:moveTo>
                      <a:lnTo>
                        <a:pt x="0" y="0"/>
                      </a:lnTo>
                      <a:lnTo>
                        <a:pt x="0" y="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02" name="Freeform 3446"/>
                <p:cNvSpPr>
                  <a:spLocks/>
                </p:cNvSpPr>
                <p:nvPr/>
              </p:nvSpPr>
              <p:spPr bwMode="auto">
                <a:xfrm>
                  <a:off x="3021" y="2619"/>
                  <a:ext cx="0" cy="34"/>
                </a:xfrm>
                <a:custGeom>
                  <a:avLst/>
                  <a:gdLst>
                    <a:gd name="T0" fmla="*/ 34 h 34"/>
                    <a:gd name="T1" fmla="*/ 0 h 34"/>
                    <a:gd name="T2" fmla="*/ 34 h 3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4">
                      <a:moveTo>
                        <a:pt x="0" y="34"/>
                      </a:moveTo>
                      <a:lnTo>
                        <a:pt x="0" y="0"/>
                      </a:lnTo>
                      <a:lnTo>
                        <a:pt x="0" y="3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03" name="Freeform 3447"/>
                <p:cNvSpPr>
                  <a:spLocks/>
                </p:cNvSpPr>
                <p:nvPr/>
              </p:nvSpPr>
              <p:spPr bwMode="auto">
                <a:xfrm>
                  <a:off x="3021" y="2582"/>
                  <a:ext cx="0" cy="71"/>
                </a:xfrm>
                <a:custGeom>
                  <a:avLst/>
                  <a:gdLst>
                    <a:gd name="T0" fmla="*/ 71 h 71"/>
                    <a:gd name="T1" fmla="*/ 0 h 71"/>
                    <a:gd name="T2" fmla="*/ 71 h 7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1">
                      <a:moveTo>
                        <a:pt x="0" y="71"/>
                      </a:moveTo>
                      <a:lnTo>
                        <a:pt x="0" y="0"/>
                      </a:lnTo>
                      <a:lnTo>
                        <a:pt x="0" y="7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04" name="Freeform 3448"/>
                <p:cNvSpPr>
                  <a:spLocks/>
                </p:cNvSpPr>
                <p:nvPr/>
              </p:nvSpPr>
              <p:spPr bwMode="auto">
                <a:xfrm>
                  <a:off x="3021" y="2608"/>
                  <a:ext cx="0" cy="45"/>
                </a:xfrm>
                <a:custGeom>
                  <a:avLst/>
                  <a:gdLst>
                    <a:gd name="T0" fmla="*/ 45 h 45"/>
                    <a:gd name="T1" fmla="*/ 0 h 45"/>
                    <a:gd name="T2" fmla="*/ 45 h 4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5">
                      <a:moveTo>
                        <a:pt x="0" y="45"/>
                      </a:moveTo>
                      <a:lnTo>
                        <a:pt x="0" y="0"/>
                      </a:lnTo>
                      <a:lnTo>
                        <a:pt x="0" y="4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05" name="Freeform 3449"/>
                <p:cNvSpPr>
                  <a:spLocks/>
                </p:cNvSpPr>
                <p:nvPr/>
              </p:nvSpPr>
              <p:spPr bwMode="auto">
                <a:xfrm>
                  <a:off x="3021" y="2615"/>
                  <a:ext cx="0" cy="38"/>
                </a:xfrm>
                <a:custGeom>
                  <a:avLst/>
                  <a:gdLst>
                    <a:gd name="T0" fmla="*/ 38 h 38"/>
                    <a:gd name="T1" fmla="*/ 0 h 38"/>
                    <a:gd name="T2" fmla="*/ 38 h 3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8">
                      <a:moveTo>
                        <a:pt x="0" y="38"/>
                      </a:moveTo>
                      <a:lnTo>
                        <a:pt x="0" y="0"/>
                      </a:lnTo>
                      <a:lnTo>
                        <a:pt x="0" y="3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06" name="Freeform 3450"/>
                <p:cNvSpPr>
                  <a:spLocks/>
                </p:cNvSpPr>
                <p:nvPr/>
              </p:nvSpPr>
              <p:spPr bwMode="auto">
                <a:xfrm>
                  <a:off x="3021" y="2595"/>
                  <a:ext cx="0" cy="58"/>
                </a:xfrm>
                <a:custGeom>
                  <a:avLst/>
                  <a:gdLst>
                    <a:gd name="T0" fmla="*/ 58 h 58"/>
                    <a:gd name="T1" fmla="*/ 0 h 58"/>
                    <a:gd name="T2" fmla="*/ 58 h 5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8">
                      <a:moveTo>
                        <a:pt x="0" y="58"/>
                      </a:moveTo>
                      <a:lnTo>
                        <a:pt x="0" y="0"/>
                      </a:lnTo>
                      <a:lnTo>
                        <a:pt x="0" y="5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07" name="Freeform 3451"/>
                <p:cNvSpPr>
                  <a:spLocks/>
                </p:cNvSpPr>
                <p:nvPr/>
              </p:nvSpPr>
              <p:spPr bwMode="auto">
                <a:xfrm>
                  <a:off x="3021" y="2578"/>
                  <a:ext cx="0" cy="75"/>
                </a:xfrm>
                <a:custGeom>
                  <a:avLst/>
                  <a:gdLst>
                    <a:gd name="T0" fmla="*/ 75 h 75"/>
                    <a:gd name="T1" fmla="*/ 0 h 75"/>
                    <a:gd name="T2" fmla="*/ 75 h 7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5">
                      <a:moveTo>
                        <a:pt x="0" y="75"/>
                      </a:moveTo>
                      <a:lnTo>
                        <a:pt x="0" y="0"/>
                      </a:lnTo>
                      <a:lnTo>
                        <a:pt x="0" y="7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08" name="Freeform 3452"/>
                <p:cNvSpPr>
                  <a:spLocks/>
                </p:cNvSpPr>
                <p:nvPr/>
              </p:nvSpPr>
              <p:spPr bwMode="auto">
                <a:xfrm>
                  <a:off x="3021" y="2616"/>
                  <a:ext cx="0" cy="37"/>
                </a:xfrm>
                <a:custGeom>
                  <a:avLst/>
                  <a:gdLst>
                    <a:gd name="T0" fmla="*/ 37 h 37"/>
                    <a:gd name="T1" fmla="*/ 0 h 37"/>
                    <a:gd name="T2" fmla="*/ 37 h 3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0" y="3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09" name="Freeform 3453"/>
                <p:cNvSpPr>
                  <a:spLocks/>
                </p:cNvSpPr>
                <p:nvPr/>
              </p:nvSpPr>
              <p:spPr bwMode="auto">
                <a:xfrm>
                  <a:off x="3021" y="2645"/>
                  <a:ext cx="0" cy="8"/>
                </a:xfrm>
                <a:custGeom>
                  <a:avLst/>
                  <a:gdLst>
                    <a:gd name="T0" fmla="*/ 8 h 8"/>
                    <a:gd name="T1" fmla="*/ 0 h 8"/>
                    <a:gd name="T2" fmla="*/ 8 h 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8">
                      <a:moveTo>
                        <a:pt x="0" y="8"/>
                      </a:moveTo>
                      <a:lnTo>
                        <a:pt x="0" y="0"/>
                      </a:lnTo>
                      <a:lnTo>
                        <a:pt x="0" y="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10" name="Freeform 3454"/>
                <p:cNvSpPr>
                  <a:spLocks/>
                </p:cNvSpPr>
                <p:nvPr/>
              </p:nvSpPr>
              <p:spPr bwMode="auto">
                <a:xfrm>
                  <a:off x="3021" y="2633"/>
                  <a:ext cx="0" cy="20"/>
                </a:xfrm>
                <a:custGeom>
                  <a:avLst/>
                  <a:gdLst>
                    <a:gd name="T0" fmla="*/ 20 h 20"/>
                    <a:gd name="T1" fmla="*/ 0 h 20"/>
                    <a:gd name="T2" fmla="*/ 20 h 2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0">
                      <a:moveTo>
                        <a:pt x="0" y="20"/>
                      </a:moveTo>
                      <a:lnTo>
                        <a:pt x="0" y="0"/>
                      </a:lnTo>
                      <a:lnTo>
                        <a:pt x="0" y="2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11" name="Freeform 3455"/>
                <p:cNvSpPr>
                  <a:spLocks/>
                </p:cNvSpPr>
                <p:nvPr/>
              </p:nvSpPr>
              <p:spPr bwMode="auto">
                <a:xfrm>
                  <a:off x="3021" y="2653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12" name="Freeform 3456"/>
                <p:cNvSpPr>
                  <a:spLocks/>
                </p:cNvSpPr>
                <p:nvPr/>
              </p:nvSpPr>
              <p:spPr bwMode="auto">
                <a:xfrm>
                  <a:off x="3022" y="2624"/>
                  <a:ext cx="0" cy="29"/>
                </a:xfrm>
                <a:custGeom>
                  <a:avLst/>
                  <a:gdLst>
                    <a:gd name="T0" fmla="*/ 29 h 29"/>
                    <a:gd name="T1" fmla="*/ 0 h 29"/>
                    <a:gd name="T2" fmla="*/ 29 h 2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9">
                      <a:moveTo>
                        <a:pt x="0" y="29"/>
                      </a:moveTo>
                      <a:lnTo>
                        <a:pt x="0" y="0"/>
                      </a:lnTo>
                      <a:lnTo>
                        <a:pt x="0" y="2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13" name="Freeform 3457"/>
                <p:cNvSpPr>
                  <a:spLocks/>
                </p:cNvSpPr>
                <p:nvPr/>
              </p:nvSpPr>
              <p:spPr bwMode="auto">
                <a:xfrm>
                  <a:off x="3022" y="2624"/>
                  <a:ext cx="0" cy="29"/>
                </a:xfrm>
                <a:custGeom>
                  <a:avLst/>
                  <a:gdLst>
                    <a:gd name="T0" fmla="*/ 29 h 29"/>
                    <a:gd name="T1" fmla="*/ 0 h 29"/>
                    <a:gd name="T2" fmla="*/ 29 h 2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9">
                      <a:moveTo>
                        <a:pt x="0" y="29"/>
                      </a:moveTo>
                      <a:lnTo>
                        <a:pt x="0" y="0"/>
                      </a:lnTo>
                      <a:lnTo>
                        <a:pt x="0" y="2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14" name="Freeform 3458"/>
                <p:cNvSpPr>
                  <a:spLocks/>
                </p:cNvSpPr>
                <p:nvPr/>
              </p:nvSpPr>
              <p:spPr bwMode="auto">
                <a:xfrm>
                  <a:off x="3022" y="2501"/>
                  <a:ext cx="0" cy="152"/>
                </a:xfrm>
                <a:custGeom>
                  <a:avLst/>
                  <a:gdLst>
                    <a:gd name="T0" fmla="*/ 152 h 152"/>
                    <a:gd name="T1" fmla="*/ 0 h 152"/>
                    <a:gd name="T2" fmla="*/ 152 h 15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52">
                      <a:moveTo>
                        <a:pt x="0" y="152"/>
                      </a:moveTo>
                      <a:lnTo>
                        <a:pt x="0" y="0"/>
                      </a:lnTo>
                      <a:lnTo>
                        <a:pt x="0" y="15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15" name="Freeform 3459"/>
                <p:cNvSpPr>
                  <a:spLocks/>
                </p:cNvSpPr>
                <p:nvPr/>
              </p:nvSpPr>
              <p:spPr bwMode="auto">
                <a:xfrm>
                  <a:off x="3023" y="2563"/>
                  <a:ext cx="0" cy="90"/>
                </a:xfrm>
                <a:custGeom>
                  <a:avLst/>
                  <a:gdLst>
                    <a:gd name="T0" fmla="*/ 90 h 90"/>
                    <a:gd name="T1" fmla="*/ 0 h 90"/>
                    <a:gd name="T2" fmla="*/ 90 h 9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90">
                      <a:moveTo>
                        <a:pt x="0" y="90"/>
                      </a:moveTo>
                      <a:lnTo>
                        <a:pt x="0" y="0"/>
                      </a:lnTo>
                      <a:lnTo>
                        <a:pt x="0" y="9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16" name="Freeform 3460"/>
                <p:cNvSpPr>
                  <a:spLocks/>
                </p:cNvSpPr>
                <p:nvPr/>
              </p:nvSpPr>
              <p:spPr bwMode="auto">
                <a:xfrm>
                  <a:off x="3023" y="2620"/>
                  <a:ext cx="0" cy="33"/>
                </a:xfrm>
                <a:custGeom>
                  <a:avLst/>
                  <a:gdLst>
                    <a:gd name="T0" fmla="*/ 33 h 33"/>
                    <a:gd name="T1" fmla="*/ 0 h 33"/>
                    <a:gd name="T2" fmla="*/ 33 h 3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3">
                      <a:moveTo>
                        <a:pt x="0" y="33"/>
                      </a:moveTo>
                      <a:lnTo>
                        <a:pt x="0" y="0"/>
                      </a:lnTo>
                      <a:lnTo>
                        <a:pt x="0" y="3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17" name="Freeform 3461"/>
                <p:cNvSpPr>
                  <a:spLocks/>
                </p:cNvSpPr>
                <p:nvPr/>
              </p:nvSpPr>
              <p:spPr bwMode="auto">
                <a:xfrm>
                  <a:off x="3023" y="2619"/>
                  <a:ext cx="0" cy="34"/>
                </a:xfrm>
                <a:custGeom>
                  <a:avLst/>
                  <a:gdLst>
                    <a:gd name="T0" fmla="*/ 34 h 34"/>
                    <a:gd name="T1" fmla="*/ 0 h 34"/>
                    <a:gd name="T2" fmla="*/ 34 h 3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4">
                      <a:moveTo>
                        <a:pt x="0" y="34"/>
                      </a:moveTo>
                      <a:lnTo>
                        <a:pt x="0" y="0"/>
                      </a:lnTo>
                      <a:lnTo>
                        <a:pt x="0" y="3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4517" name="Group 3663"/>
              <p:cNvGrpSpPr>
                <a:grpSpLocks/>
              </p:cNvGrpSpPr>
              <p:nvPr/>
            </p:nvGrpSpPr>
            <p:grpSpPr bwMode="auto">
              <a:xfrm>
                <a:off x="4814887" y="3924301"/>
                <a:ext cx="257175" cy="287338"/>
                <a:chOff x="3033" y="2472"/>
                <a:chExt cx="162" cy="181"/>
              </a:xfrm>
            </p:grpSpPr>
            <p:sp>
              <p:nvSpPr>
                <p:cNvPr id="5018" name="Freeform 3463"/>
                <p:cNvSpPr>
                  <a:spLocks/>
                </p:cNvSpPr>
                <p:nvPr/>
              </p:nvSpPr>
              <p:spPr bwMode="auto">
                <a:xfrm>
                  <a:off x="3033" y="2649"/>
                  <a:ext cx="0" cy="4"/>
                </a:xfrm>
                <a:custGeom>
                  <a:avLst/>
                  <a:gdLst>
                    <a:gd name="T0" fmla="*/ 4 h 4"/>
                    <a:gd name="T1" fmla="*/ 0 h 4"/>
                    <a:gd name="T2" fmla="*/ 4 h 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">
                      <a:moveTo>
                        <a:pt x="0" y="4"/>
                      </a:moveTo>
                      <a:lnTo>
                        <a:pt x="0" y="0"/>
                      </a:lnTo>
                      <a:lnTo>
                        <a:pt x="0" y="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19" name="Freeform 3464"/>
                <p:cNvSpPr>
                  <a:spLocks/>
                </p:cNvSpPr>
                <p:nvPr/>
              </p:nvSpPr>
              <p:spPr bwMode="auto">
                <a:xfrm>
                  <a:off x="3034" y="2638"/>
                  <a:ext cx="0" cy="15"/>
                </a:xfrm>
                <a:custGeom>
                  <a:avLst/>
                  <a:gdLst>
                    <a:gd name="T0" fmla="*/ 15 h 15"/>
                    <a:gd name="T1" fmla="*/ 0 h 15"/>
                    <a:gd name="T2" fmla="*/ 15 h 1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5">
                      <a:moveTo>
                        <a:pt x="0" y="15"/>
                      </a:moveTo>
                      <a:lnTo>
                        <a:pt x="0" y="0"/>
                      </a:lnTo>
                      <a:lnTo>
                        <a:pt x="0" y="1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20" name="Freeform 3465"/>
                <p:cNvSpPr>
                  <a:spLocks/>
                </p:cNvSpPr>
                <p:nvPr/>
              </p:nvSpPr>
              <p:spPr bwMode="auto">
                <a:xfrm>
                  <a:off x="3034" y="2639"/>
                  <a:ext cx="0" cy="14"/>
                </a:xfrm>
                <a:custGeom>
                  <a:avLst/>
                  <a:gdLst>
                    <a:gd name="T0" fmla="*/ 14 h 14"/>
                    <a:gd name="T1" fmla="*/ 0 h 14"/>
                    <a:gd name="T2" fmla="*/ 14 h 1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4">
                      <a:moveTo>
                        <a:pt x="0" y="14"/>
                      </a:moveTo>
                      <a:lnTo>
                        <a:pt x="0" y="0"/>
                      </a:lnTo>
                      <a:lnTo>
                        <a:pt x="0" y="1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21" name="Freeform 3466"/>
                <p:cNvSpPr>
                  <a:spLocks/>
                </p:cNvSpPr>
                <p:nvPr/>
              </p:nvSpPr>
              <p:spPr bwMode="auto">
                <a:xfrm>
                  <a:off x="3034" y="2646"/>
                  <a:ext cx="0" cy="7"/>
                </a:xfrm>
                <a:custGeom>
                  <a:avLst/>
                  <a:gdLst>
                    <a:gd name="T0" fmla="*/ 7 h 7"/>
                    <a:gd name="T1" fmla="*/ 0 h 7"/>
                    <a:gd name="T2" fmla="*/ 7 h 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">
                      <a:moveTo>
                        <a:pt x="0" y="7"/>
                      </a:moveTo>
                      <a:lnTo>
                        <a:pt x="0" y="0"/>
                      </a:lnTo>
                      <a:lnTo>
                        <a:pt x="0" y="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22" name="Freeform 3467"/>
                <p:cNvSpPr>
                  <a:spLocks/>
                </p:cNvSpPr>
                <p:nvPr/>
              </p:nvSpPr>
              <p:spPr bwMode="auto">
                <a:xfrm>
                  <a:off x="3034" y="2617"/>
                  <a:ext cx="0" cy="36"/>
                </a:xfrm>
                <a:custGeom>
                  <a:avLst/>
                  <a:gdLst>
                    <a:gd name="T0" fmla="*/ 36 h 36"/>
                    <a:gd name="T1" fmla="*/ 0 h 36"/>
                    <a:gd name="T2" fmla="*/ 36 h 3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6">
                      <a:moveTo>
                        <a:pt x="0" y="36"/>
                      </a:moveTo>
                      <a:lnTo>
                        <a:pt x="0" y="0"/>
                      </a:lnTo>
                      <a:lnTo>
                        <a:pt x="0" y="3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23" name="Freeform 3468"/>
                <p:cNvSpPr>
                  <a:spLocks/>
                </p:cNvSpPr>
                <p:nvPr/>
              </p:nvSpPr>
              <p:spPr bwMode="auto">
                <a:xfrm>
                  <a:off x="3034" y="2638"/>
                  <a:ext cx="0" cy="15"/>
                </a:xfrm>
                <a:custGeom>
                  <a:avLst/>
                  <a:gdLst>
                    <a:gd name="T0" fmla="*/ 15 h 15"/>
                    <a:gd name="T1" fmla="*/ 0 h 15"/>
                    <a:gd name="T2" fmla="*/ 15 h 1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5">
                      <a:moveTo>
                        <a:pt x="0" y="15"/>
                      </a:moveTo>
                      <a:lnTo>
                        <a:pt x="0" y="0"/>
                      </a:lnTo>
                      <a:lnTo>
                        <a:pt x="0" y="1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24" name="Freeform 3469"/>
                <p:cNvSpPr>
                  <a:spLocks/>
                </p:cNvSpPr>
                <p:nvPr/>
              </p:nvSpPr>
              <p:spPr bwMode="auto">
                <a:xfrm>
                  <a:off x="3034" y="2610"/>
                  <a:ext cx="0" cy="43"/>
                </a:xfrm>
                <a:custGeom>
                  <a:avLst/>
                  <a:gdLst>
                    <a:gd name="T0" fmla="*/ 43 h 43"/>
                    <a:gd name="T1" fmla="*/ 0 h 43"/>
                    <a:gd name="T2" fmla="*/ 43 h 4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3">
                      <a:moveTo>
                        <a:pt x="0" y="43"/>
                      </a:moveTo>
                      <a:lnTo>
                        <a:pt x="0" y="0"/>
                      </a:lnTo>
                      <a:lnTo>
                        <a:pt x="0" y="4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25" name="Freeform 3470"/>
                <p:cNvSpPr>
                  <a:spLocks/>
                </p:cNvSpPr>
                <p:nvPr/>
              </p:nvSpPr>
              <p:spPr bwMode="auto">
                <a:xfrm>
                  <a:off x="3034" y="2619"/>
                  <a:ext cx="0" cy="34"/>
                </a:xfrm>
                <a:custGeom>
                  <a:avLst/>
                  <a:gdLst>
                    <a:gd name="T0" fmla="*/ 34 h 34"/>
                    <a:gd name="T1" fmla="*/ 0 h 34"/>
                    <a:gd name="T2" fmla="*/ 34 h 3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4">
                      <a:moveTo>
                        <a:pt x="0" y="34"/>
                      </a:moveTo>
                      <a:lnTo>
                        <a:pt x="0" y="0"/>
                      </a:lnTo>
                      <a:lnTo>
                        <a:pt x="0" y="3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26" name="Freeform 3471"/>
                <p:cNvSpPr>
                  <a:spLocks/>
                </p:cNvSpPr>
                <p:nvPr/>
              </p:nvSpPr>
              <p:spPr bwMode="auto">
                <a:xfrm>
                  <a:off x="3034" y="2593"/>
                  <a:ext cx="0" cy="60"/>
                </a:xfrm>
                <a:custGeom>
                  <a:avLst/>
                  <a:gdLst>
                    <a:gd name="T0" fmla="*/ 60 h 60"/>
                    <a:gd name="T1" fmla="*/ 0 h 60"/>
                    <a:gd name="T2" fmla="*/ 60 h 6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0">
                      <a:moveTo>
                        <a:pt x="0" y="60"/>
                      </a:moveTo>
                      <a:lnTo>
                        <a:pt x="0" y="0"/>
                      </a:lnTo>
                      <a:lnTo>
                        <a:pt x="0" y="6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27" name="Freeform 3472"/>
                <p:cNvSpPr>
                  <a:spLocks/>
                </p:cNvSpPr>
                <p:nvPr/>
              </p:nvSpPr>
              <p:spPr bwMode="auto">
                <a:xfrm>
                  <a:off x="3034" y="2629"/>
                  <a:ext cx="1" cy="24"/>
                </a:xfrm>
                <a:custGeom>
                  <a:avLst/>
                  <a:gdLst>
                    <a:gd name="T0" fmla="*/ 0 w 1"/>
                    <a:gd name="T1" fmla="*/ 24 h 24"/>
                    <a:gd name="T2" fmla="*/ 1 w 1"/>
                    <a:gd name="T3" fmla="*/ 0 h 24"/>
                    <a:gd name="T4" fmla="*/ 1 w 1"/>
                    <a:gd name="T5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24">
                      <a:moveTo>
                        <a:pt x="0" y="24"/>
                      </a:moveTo>
                      <a:lnTo>
                        <a:pt x="1" y="0"/>
                      </a:lnTo>
                      <a:lnTo>
                        <a:pt x="1" y="2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28" name="Freeform 3473"/>
                <p:cNvSpPr>
                  <a:spLocks/>
                </p:cNvSpPr>
                <p:nvPr/>
              </p:nvSpPr>
              <p:spPr bwMode="auto">
                <a:xfrm>
                  <a:off x="3035" y="2651"/>
                  <a:ext cx="0" cy="2"/>
                </a:xfrm>
                <a:custGeom>
                  <a:avLst/>
                  <a:gdLst>
                    <a:gd name="T0" fmla="*/ 2 h 2"/>
                    <a:gd name="T1" fmla="*/ 0 h 2"/>
                    <a:gd name="T2" fmla="*/ 2 h 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">
                      <a:moveTo>
                        <a:pt x="0" y="2"/>
                      </a:moveTo>
                      <a:lnTo>
                        <a:pt x="0" y="0"/>
                      </a:lnTo>
                      <a:lnTo>
                        <a:pt x="0" y="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29" name="Freeform 3474"/>
                <p:cNvSpPr>
                  <a:spLocks/>
                </p:cNvSpPr>
                <p:nvPr/>
              </p:nvSpPr>
              <p:spPr bwMode="auto">
                <a:xfrm>
                  <a:off x="3035" y="2652"/>
                  <a:ext cx="0" cy="1"/>
                </a:xfrm>
                <a:custGeom>
                  <a:avLst/>
                  <a:gdLst>
                    <a:gd name="T0" fmla="*/ 1 h 1"/>
                    <a:gd name="T1" fmla="*/ 0 h 1"/>
                    <a:gd name="T2" fmla="*/ 1 h 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">
                      <a:moveTo>
                        <a:pt x="0" y="1"/>
                      </a:moveTo>
                      <a:lnTo>
                        <a:pt x="0" y="0"/>
                      </a:lnTo>
                      <a:lnTo>
                        <a:pt x="0" y="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30" name="Freeform 3475"/>
                <p:cNvSpPr>
                  <a:spLocks/>
                </p:cNvSpPr>
                <p:nvPr/>
              </p:nvSpPr>
              <p:spPr bwMode="auto">
                <a:xfrm>
                  <a:off x="3035" y="2600"/>
                  <a:ext cx="0" cy="53"/>
                </a:xfrm>
                <a:custGeom>
                  <a:avLst/>
                  <a:gdLst>
                    <a:gd name="T0" fmla="*/ 53 h 53"/>
                    <a:gd name="T1" fmla="*/ 0 h 53"/>
                    <a:gd name="T2" fmla="*/ 53 h 5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3">
                      <a:moveTo>
                        <a:pt x="0" y="53"/>
                      </a:moveTo>
                      <a:lnTo>
                        <a:pt x="0" y="0"/>
                      </a:lnTo>
                      <a:lnTo>
                        <a:pt x="0" y="5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31" name="Freeform 3476"/>
                <p:cNvSpPr>
                  <a:spLocks/>
                </p:cNvSpPr>
                <p:nvPr/>
              </p:nvSpPr>
              <p:spPr bwMode="auto">
                <a:xfrm>
                  <a:off x="3035" y="2609"/>
                  <a:ext cx="0" cy="44"/>
                </a:xfrm>
                <a:custGeom>
                  <a:avLst/>
                  <a:gdLst>
                    <a:gd name="T0" fmla="*/ 44 h 44"/>
                    <a:gd name="T1" fmla="*/ 0 h 44"/>
                    <a:gd name="T2" fmla="*/ 44 h 4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4">
                      <a:moveTo>
                        <a:pt x="0" y="44"/>
                      </a:moveTo>
                      <a:lnTo>
                        <a:pt x="0" y="0"/>
                      </a:lnTo>
                      <a:lnTo>
                        <a:pt x="0" y="4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32" name="Freeform 3477"/>
                <p:cNvSpPr>
                  <a:spLocks/>
                </p:cNvSpPr>
                <p:nvPr/>
              </p:nvSpPr>
              <p:spPr bwMode="auto">
                <a:xfrm>
                  <a:off x="3035" y="2607"/>
                  <a:ext cx="0" cy="46"/>
                </a:xfrm>
                <a:custGeom>
                  <a:avLst/>
                  <a:gdLst>
                    <a:gd name="T0" fmla="*/ 46 h 46"/>
                    <a:gd name="T1" fmla="*/ 0 h 46"/>
                    <a:gd name="T2" fmla="*/ 46 h 4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6">
                      <a:moveTo>
                        <a:pt x="0" y="46"/>
                      </a:moveTo>
                      <a:lnTo>
                        <a:pt x="0" y="0"/>
                      </a:lnTo>
                      <a:lnTo>
                        <a:pt x="0" y="4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33" name="Freeform 3478"/>
                <p:cNvSpPr>
                  <a:spLocks/>
                </p:cNvSpPr>
                <p:nvPr/>
              </p:nvSpPr>
              <p:spPr bwMode="auto">
                <a:xfrm>
                  <a:off x="3035" y="2507"/>
                  <a:ext cx="0" cy="146"/>
                </a:xfrm>
                <a:custGeom>
                  <a:avLst/>
                  <a:gdLst>
                    <a:gd name="T0" fmla="*/ 146 h 146"/>
                    <a:gd name="T1" fmla="*/ 0 h 146"/>
                    <a:gd name="T2" fmla="*/ 61 h 146"/>
                    <a:gd name="T3" fmla="*/ 146 h 14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146">
                      <a:moveTo>
                        <a:pt x="0" y="146"/>
                      </a:moveTo>
                      <a:lnTo>
                        <a:pt x="0" y="0"/>
                      </a:lnTo>
                      <a:lnTo>
                        <a:pt x="0" y="61"/>
                      </a:lnTo>
                      <a:lnTo>
                        <a:pt x="0" y="14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34" name="Freeform 3479"/>
                <p:cNvSpPr>
                  <a:spLocks/>
                </p:cNvSpPr>
                <p:nvPr/>
              </p:nvSpPr>
              <p:spPr bwMode="auto">
                <a:xfrm>
                  <a:off x="3035" y="2498"/>
                  <a:ext cx="1" cy="155"/>
                </a:xfrm>
                <a:custGeom>
                  <a:avLst/>
                  <a:gdLst>
                    <a:gd name="T0" fmla="*/ 0 w 1"/>
                    <a:gd name="T1" fmla="*/ 155 h 155"/>
                    <a:gd name="T2" fmla="*/ 0 w 1"/>
                    <a:gd name="T3" fmla="*/ 110 h 155"/>
                    <a:gd name="T4" fmla="*/ 0 w 1"/>
                    <a:gd name="T5" fmla="*/ 0 h 155"/>
                    <a:gd name="T6" fmla="*/ 1 w 1"/>
                    <a:gd name="T7" fmla="*/ 155 h 1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" h="155">
                      <a:moveTo>
                        <a:pt x="0" y="155"/>
                      </a:moveTo>
                      <a:lnTo>
                        <a:pt x="0" y="110"/>
                      </a:lnTo>
                      <a:lnTo>
                        <a:pt x="0" y="0"/>
                      </a:lnTo>
                      <a:lnTo>
                        <a:pt x="1" y="15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35" name="Freeform 3480"/>
                <p:cNvSpPr>
                  <a:spLocks/>
                </p:cNvSpPr>
                <p:nvPr/>
              </p:nvSpPr>
              <p:spPr bwMode="auto">
                <a:xfrm>
                  <a:off x="3036" y="2548"/>
                  <a:ext cx="0" cy="105"/>
                </a:xfrm>
                <a:custGeom>
                  <a:avLst/>
                  <a:gdLst>
                    <a:gd name="T0" fmla="*/ 105 h 105"/>
                    <a:gd name="T1" fmla="*/ 0 h 105"/>
                    <a:gd name="T2" fmla="*/ 105 h 10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05">
                      <a:moveTo>
                        <a:pt x="0" y="105"/>
                      </a:moveTo>
                      <a:lnTo>
                        <a:pt x="0" y="0"/>
                      </a:lnTo>
                      <a:lnTo>
                        <a:pt x="0" y="10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36" name="Freeform 3481"/>
                <p:cNvSpPr>
                  <a:spLocks/>
                </p:cNvSpPr>
                <p:nvPr/>
              </p:nvSpPr>
              <p:spPr bwMode="auto">
                <a:xfrm>
                  <a:off x="3036" y="2561"/>
                  <a:ext cx="0" cy="92"/>
                </a:xfrm>
                <a:custGeom>
                  <a:avLst/>
                  <a:gdLst>
                    <a:gd name="T0" fmla="*/ 92 h 92"/>
                    <a:gd name="T1" fmla="*/ 0 h 92"/>
                    <a:gd name="T2" fmla="*/ 92 h 9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92">
                      <a:moveTo>
                        <a:pt x="0" y="92"/>
                      </a:moveTo>
                      <a:lnTo>
                        <a:pt x="0" y="0"/>
                      </a:lnTo>
                      <a:lnTo>
                        <a:pt x="0" y="9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37" name="Freeform 3482"/>
                <p:cNvSpPr>
                  <a:spLocks/>
                </p:cNvSpPr>
                <p:nvPr/>
              </p:nvSpPr>
              <p:spPr bwMode="auto">
                <a:xfrm>
                  <a:off x="3036" y="2642"/>
                  <a:ext cx="0" cy="11"/>
                </a:xfrm>
                <a:custGeom>
                  <a:avLst/>
                  <a:gdLst>
                    <a:gd name="T0" fmla="*/ 11 h 11"/>
                    <a:gd name="T1" fmla="*/ 0 h 11"/>
                    <a:gd name="T2" fmla="*/ 11 h 1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1">
                      <a:moveTo>
                        <a:pt x="0" y="11"/>
                      </a:moveTo>
                      <a:lnTo>
                        <a:pt x="0" y="0"/>
                      </a:lnTo>
                      <a:lnTo>
                        <a:pt x="0" y="1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38" name="Freeform 3483"/>
                <p:cNvSpPr>
                  <a:spLocks/>
                </p:cNvSpPr>
                <p:nvPr/>
              </p:nvSpPr>
              <p:spPr bwMode="auto">
                <a:xfrm>
                  <a:off x="3047" y="2636"/>
                  <a:ext cx="0" cy="17"/>
                </a:xfrm>
                <a:custGeom>
                  <a:avLst/>
                  <a:gdLst>
                    <a:gd name="T0" fmla="*/ 17 h 17"/>
                    <a:gd name="T1" fmla="*/ 0 h 17"/>
                    <a:gd name="T2" fmla="*/ 17 h 1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7">
                      <a:moveTo>
                        <a:pt x="0" y="17"/>
                      </a:moveTo>
                      <a:lnTo>
                        <a:pt x="0" y="0"/>
                      </a:lnTo>
                      <a:lnTo>
                        <a:pt x="0" y="1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39" name="Freeform 3484"/>
                <p:cNvSpPr>
                  <a:spLocks/>
                </p:cNvSpPr>
                <p:nvPr/>
              </p:nvSpPr>
              <p:spPr bwMode="auto">
                <a:xfrm>
                  <a:off x="3047" y="2652"/>
                  <a:ext cx="0" cy="1"/>
                </a:xfrm>
                <a:custGeom>
                  <a:avLst/>
                  <a:gdLst>
                    <a:gd name="T0" fmla="*/ 1 h 1"/>
                    <a:gd name="T1" fmla="*/ 0 h 1"/>
                    <a:gd name="T2" fmla="*/ 1 h 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">
                      <a:moveTo>
                        <a:pt x="0" y="1"/>
                      </a:moveTo>
                      <a:lnTo>
                        <a:pt x="0" y="0"/>
                      </a:lnTo>
                      <a:lnTo>
                        <a:pt x="0" y="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40" name="Freeform 3485"/>
                <p:cNvSpPr>
                  <a:spLocks/>
                </p:cNvSpPr>
                <p:nvPr/>
              </p:nvSpPr>
              <p:spPr bwMode="auto">
                <a:xfrm>
                  <a:off x="3047" y="2642"/>
                  <a:ext cx="0" cy="11"/>
                </a:xfrm>
                <a:custGeom>
                  <a:avLst/>
                  <a:gdLst>
                    <a:gd name="T0" fmla="*/ 11 h 11"/>
                    <a:gd name="T1" fmla="*/ 0 h 11"/>
                    <a:gd name="T2" fmla="*/ 11 h 1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1">
                      <a:moveTo>
                        <a:pt x="0" y="11"/>
                      </a:moveTo>
                      <a:lnTo>
                        <a:pt x="0" y="0"/>
                      </a:lnTo>
                      <a:lnTo>
                        <a:pt x="0" y="1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41" name="Freeform 3486"/>
                <p:cNvSpPr>
                  <a:spLocks/>
                </p:cNvSpPr>
                <p:nvPr/>
              </p:nvSpPr>
              <p:spPr bwMode="auto">
                <a:xfrm>
                  <a:off x="3048" y="2637"/>
                  <a:ext cx="0" cy="16"/>
                </a:xfrm>
                <a:custGeom>
                  <a:avLst/>
                  <a:gdLst>
                    <a:gd name="T0" fmla="*/ 16 h 16"/>
                    <a:gd name="T1" fmla="*/ 0 h 16"/>
                    <a:gd name="T2" fmla="*/ 16 h 1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6">
                      <a:moveTo>
                        <a:pt x="0" y="16"/>
                      </a:moveTo>
                      <a:lnTo>
                        <a:pt x="0" y="0"/>
                      </a:lnTo>
                      <a:lnTo>
                        <a:pt x="0" y="1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42" name="Freeform 3487"/>
                <p:cNvSpPr>
                  <a:spLocks/>
                </p:cNvSpPr>
                <p:nvPr/>
              </p:nvSpPr>
              <p:spPr bwMode="auto">
                <a:xfrm>
                  <a:off x="3048" y="2647"/>
                  <a:ext cx="0" cy="6"/>
                </a:xfrm>
                <a:custGeom>
                  <a:avLst/>
                  <a:gdLst>
                    <a:gd name="T0" fmla="*/ 6 h 6"/>
                    <a:gd name="T1" fmla="*/ 0 h 6"/>
                    <a:gd name="T2" fmla="*/ 6 h 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">
                      <a:moveTo>
                        <a:pt x="0" y="6"/>
                      </a:moveTo>
                      <a:lnTo>
                        <a:pt x="0" y="0"/>
                      </a:lnTo>
                      <a:lnTo>
                        <a:pt x="0" y="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43" name="Freeform 3488"/>
                <p:cNvSpPr>
                  <a:spLocks/>
                </p:cNvSpPr>
                <p:nvPr/>
              </p:nvSpPr>
              <p:spPr bwMode="auto">
                <a:xfrm>
                  <a:off x="3048" y="2630"/>
                  <a:ext cx="0" cy="23"/>
                </a:xfrm>
                <a:custGeom>
                  <a:avLst/>
                  <a:gdLst>
                    <a:gd name="T0" fmla="*/ 23 h 23"/>
                    <a:gd name="T1" fmla="*/ 0 h 23"/>
                    <a:gd name="T2" fmla="*/ 23 h 2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3">
                      <a:moveTo>
                        <a:pt x="0" y="23"/>
                      </a:moveTo>
                      <a:lnTo>
                        <a:pt x="0" y="0"/>
                      </a:lnTo>
                      <a:lnTo>
                        <a:pt x="0" y="2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44" name="Freeform 3489"/>
                <p:cNvSpPr>
                  <a:spLocks/>
                </p:cNvSpPr>
                <p:nvPr/>
              </p:nvSpPr>
              <p:spPr bwMode="auto">
                <a:xfrm>
                  <a:off x="3048" y="2622"/>
                  <a:ext cx="0" cy="31"/>
                </a:xfrm>
                <a:custGeom>
                  <a:avLst/>
                  <a:gdLst>
                    <a:gd name="T0" fmla="*/ 31 h 31"/>
                    <a:gd name="T1" fmla="*/ 0 h 31"/>
                    <a:gd name="T2" fmla="*/ 31 h 3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1">
                      <a:moveTo>
                        <a:pt x="0" y="31"/>
                      </a:moveTo>
                      <a:lnTo>
                        <a:pt x="0" y="0"/>
                      </a:lnTo>
                      <a:lnTo>
                        <a:pt x="0" y="3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45" name="Freeform 3490"/>
                <p:cNvSpPr>
                  <a:spLocks/>
                </p:cNvSpPr>
                <p:nvPr/>
              </p:nvSpPr>
              <p:spPr bwMode="auto">
                <a:xfrm>
                  <a:off x="3048" y="2595"/>
                  <a:ext cx="0" cy="58"/>
                </a:xfrm>
                <a:custGeom>
                  <a:avLst/>
                  <a:gdLst>
                    <a:gd name="T0" fmla="*/ 58 h 58"/>
                    <a:gd name="T1" fmla="*/ 0 h 58"/>
                    <a:gd name="T2" fmla="*/ 58 h 5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8">
                      <a:moveTo>
                        <a:pt x="0" y="58"/>
                      </a:moveTo>
                      <a:lnTo>
                        <a:pt x="0" y="0"/>
                      </a:lnTo>
                      <a:lnTo>
                        <a:pt x="0" y="5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46" name="Freeform 3491"/>
                <p:cNvSpPr>
                  <a:spLocks/>
                </p:cNvSpPr>
                <p:nvPr/>
              </p:nvSpPr>
              <p:spPr bwMode="auto">
                <a:xfrm>
                  <a:off x="3048" y="2630"/>
                  <a:ext cx="0" cy="23"/>
                </a:xfrm>
                <a:custGeom>
                  <a:avLst/>
                  <a:gdLst>
                    <a:gd name="T0" fmla="*/ 23 h 23"/>
                    <a:gd name="T1" fmla="*/ 0 h 23"/>
                    <a:gd name="T2" fmla="*/ 23 h 2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3">
                      <a:moveTo>
                        <a:pt x="0" y="23"/>
                      </a:moveTo>
                      <a:lnTo>
                        <a:pt x="0" y="0"/>
                      </a:lnTo>
                      <a:lnTo>
                        <a:pt x="0" y="2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47" name="Freeform 3492"/>
                <p:cNvSpPr>
                  <a:spLocks/>
                </p:cNvSpPr>
                <p:nvPr/>
              </p:nvSpPr>
              <p:spPr bwMode="auto">
                <a:xfrm>
                  <a:off x="3048" y="2625"/>
                  <a:ext cx="0" cy="28"/>
                </a:xfrm>
                <a:custGeom>
                  <a:avLst/>
                  <a:gdLst>
                    <a:gd name="T0" fmla="*/ 28 h 28"/>
                    <a:gd name="T1" fmla="*/ 0 h 28"/>
                    <a:gd name="T2" fmla="*/ 28 h 2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8">
                      <a:moveTo>
                        <a:pt x="0" y="28"/>
                      </a:moveTo>
                      <a:lnTo>
                        <a:pt x="0" y="0"/>
                      </a:lnTo>
                      <a:lnTo>
                        <a:pt x="0" y="2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48" name="Freeform 3493"/>
                <p:cNvSpPr>
                  <a:spLocks/>
                </p:cNvSpPr>
                <p:nvPr/>
              </p:nvSpPr>
              <p:spPr bwMode="auto">
                <a:xfrm>
                  <a:off x="3048" y="2616"/>
                  <a:ext cx="0" cy="37"/>
                </a:xfrm>
                <a:custGeom>
                  <a:avLst/>
                  <a:gdLst>
                    <a:gd name="T0" fmla="*/ 37 h 37"/>
                    <a:gd name="T1" fmla="*/ 0 h 37"/>
                    <a:gd name="T2" fmla="*/ 37 h 3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0" y="3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49" name="Freeform 3494"/>
                <p:cNvSpPr>
                  <a:spLocks/>
                </p:cNvSpPr>
                <p:nvPr/>
              </p:nvSpPr>
              <p:spPr bwMode="auto">
                <a:xfrm>
                  <a:off x="3049" y="2604"/>
                  <a:ext cx="0" cy="49"/>
                </a:xfrm>
                <a:custGeom>
                  <a:avLst/>
                  <a:gdLst>
                    <a:gd name="T0" fmla="*/ 49 h 49"/>
                    <a:gd name="T1" fmla="*/ 0 h 49"/>
                    <a:gd name="T2" fmla="*/ 49 h 4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9">
                      <a:moveTo>
                        <a:pt x="0" y="49"/>
                      </a:moveTo>
                      <a:lnTo>
                        <a:pt x="0" y="0"/>
                      </a:lnTo>
                      <a:lnTo>
                        <a:pt x="0" y="4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50" name="Freeform 3495"/>
                <p:cNvSpPr>
                  <a:spLocks/>
                </p:cNvSpPr>
                <p:nvPr/>
              </p:nvSpPr>
              <p:spPr bwMode="auto">
                <a:xfrm>
                  <a:off x="3049" y="2636"/>
                  <a:ext cx="0" cy="17"/>
                </a:xfrm>
                <a:custGeom>
                  <a:avLst/>
                  <a:gdLst>
                    <a:gd name="T0" fmla="*/ 17 h 17"/>
                    <a:gd name="T1" fmla="*/ 0 h 17"/>
                    <a:gd name="T2" fmla="*/ 17 h 1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7">
                      <a:moveTo>
                        <a:pt x="0" y="17"/>
                      </a:moveTo>
                      <a:lnTo>
                        <a:pt x="0" y="0"/>
                      </a:lnTo>
                      <a:lnTo>
                        <a:pt x="0" y="1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51" name="Freeform 3496"/>
                <p:cNvSpPr>
                  <a:spLocks/>
                </p:cNvSpPr>
                <p:nvPr/>
              </p:nvSpPr>
              <p:spPr bwMode="auto">
                <a:xfrm>
                  <a:off x="3049" y="2536"/>
                  <a:ext cx="0" cy="117"/>
                </a:xfrm>
                <a:custGeom>
                  <a:avLst/>
                  <a:gdLst>
                    <a:gd name="T0" fmla="*/ 117 h 117"/>
                    <a:gd name="T1" fmla="*/ 0 h 117"/>
                    <a:gd name="T2" fmla="*/ 97 h 117"/>
                    <a:gd name="T3" fmla="*/ 117 h 11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117">
                      <a:moveTo>
                        <a:pt x="0" y="117"/>
                      </a:moveTo>
                      <a:lnTo>
                        <a:pt x="0" y="0"/>
                      </a:lnTo>
                      <a:lnTo>
                        <a:pt x="0" y="97"/>
                      </a:lnTo>
                      <a:lnTo>
                        <a:pt x="0" y="11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52" name="Freeform 3497"/>
                <p:cNvSpPr>
                  <a:spLocks/>
                </p:cNvSpPr>
                <p:nvPr/>
              </p:nvSpPr>
              <p:spPr bwMode="auto">
                <a:xfrm>
                  <a:off x="3049" y="2536"/>
                  <a:ext cx="0" cy="117"/>
                </a:xfrm>
                <a:custGeom>
                  <a:avLst/>
                  <a:gdLst>
                    <a:gd name="T0" fmla="*/ 117 h 117"/>
                    <a:gd name="T1" fmla="*/ 0 h 117"/>
                    <a:gd name="T2" fmla="*/ 117 h 11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17">
                      <a:moveTo>
                        <a:pt x="0" y="117"/>
                      </a:moveTo>
                      <a:lnTo>
                        <a:pt x="0" y="0"/>
                      </a:lnTo>
                      <a:lnTo>
                        <a:pt x="0" y="11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53" name="Freeform 3498"/>
                <p:cNvSpPr>
                  <a:spLocks/>
                </p:cNvSpPr>
                <p:nvPr/>
              </p:nvSpPr>
              <p:spPr bwMode="auto">
                <a:xfrm>
                  <a:off x="3049" y="2585"/>
                  <a:ext cx="0" cy="68"/>
                </a:xfrm>
                <a:custGeom>
                  <a:avLst/>
                  <a:gdLst>
                    <a:gd name="T0" fmla="*/ 68 h 68"/>
                    <a:gd name="T1" fmla="*/ 0 h 68"/>
                    <a:gd name="T2" fmla="*/ 68 h 6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8">
                      <a:moveTo>
                        <a:pt x="0" y="68"/>
                      </a:moveTo>
                      <a:lnTo>
                        <a:pt x="0" y="0"/>
                      </a:lnTo>
                      <a:lnTo>
                        <a:pt x="0" y="6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54" name="Freeform 3499"/>
                <p:cNvSpPr>
                  <a:spLocks/>
                </p:cNvSpPr>
                <p:nvPr/>
              </p:nvSpPr>
              <p:spPr bwMode="auto">
                <a:xfrm>
                  <a:off x="3049" y="2483"/>
                  <a:ext cx="0" cy="170"/>
                </a:xfrm>
                <a:custGeom>
                  <a:avLst/>
                  <a:gdLst>
                    <a:gd name="T0" fmla="*/ 170 h 170"/>
                    <a:gd name="T1" fmla="*/ 0 h 170"/>
                    <a:gd name="T2" fmla="*/ 170 h 17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70">
                      <a:moveTo>
                        <a:pt x="0" y="170"/>
                      </a:moveTo>
                      <a:lnTo>
                        <a:pt x="0" y="0"/>
                      </a:lnTo>
                      <a:lnTo>
                        <a:pt x="0" y="17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55" name="Freeform 3500"/>
                <p:cNvSpPr>
                  <a:spLocks/>
                </p:cNvSpPr>
                <p:nvPr/>
              </p:nvSpPr>
              <p:spPr bwMode="auto">
                <a:xfrm>
                  <a:off x="3049" y="2639"/>
                  <a:ext cx="0" cy="14"/>
                </a:xfrm>
                <a:custGeom>
                  <a:avLst/>
                  <a:gdLst>
                    <a:gd name="T0" fmla="*/ 14 h 14"/>
                    <a:gd name="T1" fmla="*/ 0 h 14"/>
                    <a:gd name="T2" fmla="*/ 14 h 1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4">
                      <a:moveTo>
                        <a:pt x="0" y="14"/>
                      </a:moveTo>
                      <a:lnTo>
                        <a:pt x="0" y="0"/>
                      </a:lnTo>
                      <a:lnTo>
                        <a:pt x="0" y="1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56" name="Freeform 3501"/>
                <p:cNvSpPr>
                  <a:spLocks/>
                </p:cNvSpPr>
                <p:nvPr/>
              </p:nvSpPr>
              <p:spPr bwMode="auto">
                <a:xfrm>
                  <a:off x="3049" y="2622"/>
                  <a:ext cx="0" cy="31"/>
                </a:xfrm>
                <a:custGeom>
                  <a:avLst/>
                  <a:gdLst>
                    <a:gd name="T0" fmla="*/ 31 h 31"/>
                    <a:gd name="T1" fmla="*/ 0 h 31"/>
                    <a:gd name="T2" fmla="*/ 31 h 3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1">
                      <a:moveTo>
                        <a:pt x="0" y="31"/>
                      </a:moveTo>
                      <a:lnTo>
                        <a:pt x="0" y="0"/>
                      </a:lnTo>
                      <a:lnTo>
                        <a:pt x="0" y="3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57" name="Freeform 3502"/>
                <p:cNvSpPr>
                  <a:spLocks/>
                </p:cNvSpPr>
                <p:nvPr/>
              </p:nvSpPr>
              <p:spPr bwMode="auto">
                <a:xfrm>
                  <a:off x="3049" y="2647"/>
                  <a:ext cx="0" cy="6"/>
                </a:xfrm>
                <a:custGeom>
                  <a:avLst/>
                  <a:gdLst>
                    <a:gd name="T0" fmla="*/ 6 h 6"/>
                    <a:gd name="T1" fmla="*/ 0 h 6"/>
                    <a:gd name="T2" fmla="*/ 6 h 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">
                      <a:moveTo>
                        <a:pt x="0" y="6"/>
                      </a:moveTo>
                      <a:lnTo>
                        <a:pt x="0" y="0"/>
                      </a:lnTo>
                      <a:lnTo>
                        <a:pt x="0" y="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58" name="Freeform 3503"/>
                <p:cNvSpPr>
                  <a:spLocks/>
                </p:cNvSpPr>
                <p:nvPr/>
              </p:nvSpPr>
              <p:spPr bwMode="auto">
                <a:xfrm>
                  <a:off x="3061" y="2628"/>
                  <a:ext cx="0" cy="25"/>
                </a:xfrm>
                <a:custGeom>
                  <a:avLst/>
                  <a:gdLst>
                    <a:gd name="T0" fmla="*/ 25 h 25"/>
                    <a:gd name="T1" fmla="*/ 0 h 25"/>
                    <a:gd name="T2" fmla="*/ 25 h 2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5">
                      <a:moveTo>
                        <a:pt x="0" y="25"/>
                      </a:moveTo>
                      <a:lnTo>
                        <a:pt x="0" y="0"/>
                      </a:lnTo>
                      <a:lnTo>
                        <a:pt x="0" y="2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59" name="Freeform 3504"/>
                <p:cNvSpPr>
                  <a:spLocks/>
                </p:cNvSpPr>
                <p:nvPr/>
              </p:nvSpPr>
              <p:spPr bwMode="auto">
                <a:xfrm>
                  <a:off x="3061" y="2613"/>
                  <a:ext cx="0" cy="40"/>
                </a:xfrm>
                <a:custGeom>
                  <a:avLst/>
                  <a:gdLst>
                    <a:gd name="T0" fmla="*/ 40 h 40"/>
                    <a:gd name="T1" fmla="*/ 0 h 40"/>
                    <a:gd name="T2" fmla="*/ 40 h 4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0">
                      <a:moveTo>
                        <a:pt x="0" y="40"/>
                      </a:moveTo>
                      <a:lnTo>
                        <a:pt x="0" y="0"/>
                      </a:lnTo>
                      <a:lnTo>
                        <a:pt x="0" y="4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60" name="Freeform 3505"/>
                <p:cNvSpPr>
                  <a:spLocks/>
                </p:cNvSpPr>
                <p:nvPr/>
              </p:nvSpPr>
              <p:spPr bwMode="auto">
                <a:xfrm>
                  <a:off x="3061" y="2640"/>
                  <a:ext cx="0" cy="13"/>
                </a:xfrm>
                <a:custGeom>
                  <a:avLst/>
                  <a:gdLst>
                    <a:gd name="T0" fmla="*/ 13 h 13"/>
                    <a:gd name="T1" fmla="*/ 0 h 13"/>
                    <a:gd name="T2" fmla="*/ 13 h 1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3">
                      <a:moveTo>
                        <a:pt x="0" y="13"/>
                      </a:moveTo>
                      <a:lnTo>
                        <a:pt x="0" y="0"/>
                      </a:lnTo>
                      <a:lnTo>
                        <a:pt x="0" y="1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61" name="Freeform 3506"/>
                <p:cNvSpPr>
                  <a:spLocks/>
                </p:cNvSpPr>
                <p:nvPr/>
              </p:nvSpPr>
              <p:spPr bwMode="auto">
                <a:xfrm>
                  <a:off x="3061" y="2615"/>
                  <a:ext cx="0" cy="38"/>
                </a:xfrm>
                <a:custGeom>
                  <a:avLst/>
                  <a:gdLst>
                    <a:gd name="T0" fmla="*/ 38 h 38"/>
                    <a:gd name="T1" fmla="*/ 0 h 38"/>
                    <a:gd name="T2" fmla="*/ 38 h 3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8">
                      <a:moveTo>
                        <a:pt x="0" y="38"/>
                      </a:moveTo>
                      <a:lnTo>
                        <a:pt x="0" y="0"/>
                      </a:lnTo>
                      <a:lnTo>
                        <a:pt x="0" y="3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62" name="Freeform 3507"/>
                <p:cNvSpPr>
                  <a:spLocks/>
                </p:cNvSpPr>
                <p:nvPr/>
              </p:nvSpPr>
              <p:spPr bwMode="auto">
                <a:xfrm>
                  <a:off x="3061" y="2628"/>
                  <a:ext cx="0" cy="25"/>
                </a:xfrm>
                <a:custGeom>
                  <a:avLst/>
                  <a:gdLst>
                    <a:gd name="T0" fmla="*/ 25 h 25"/>
                    <a:gd name="T1" fmla="*/ 0 h 25"/>
                    <a:gd name="T2" fmla="*/ 25 h 2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5">
                      <a:moveTo>
                        <a:pt x="0" y="25"/>
                      </a:moveTo>
                      <a:lnTo>
                        <a:pt x="0" y="0"/>
                      </a:lnTo>
                      <a:lnTo>
                        <a:pt x="0" y="2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63" name="Freeform 3508"/>
                <p:cNvSpPr>
                  <a:spLocks/>
                </p:cNvSpPr>
                <p:nvPr/>
              </p:nvSpPr>
              <p:spPr bwMode="auto">
                <a:xfrm>
                  <a:off x="3062" y="2630"/>
                  <a:ext cx="0" cy="23"/>
                </a:xfrm>
                <a:custGeom>
                  <a:avLst/>
                  <a:gdLst>
                    <a:gd name="T0" fmla="*/ 23 h 23"/>
                    <a:gd name="T1" fmla="*/ 0 h 23"/>
                    <a:gd name="T2" fmla="*/ 23 h 2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3">
                      <a:moveTo>
                        <a:pt x="0" y="23"/>
                      </a:moveTo>
                      <a:lnTo>
                        <a:pt x="0" y="0"/>
                      </a:lnTo>
                      <a:lnTo>
                        <a:pt x="0" y="2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64" name="Freeform 3509"/>
                <p:cNvSpPr>
                  <a:spLocks/>
                </p:cNvSpPr>
                <p:nvPr/>
              </p:nvSpPr>
              <p:spPr bwMode="auto">
                <a:xfrm>
                  <a:off x="3062" y="2616"/>
                  <a:ext cx="0" cy="37"/>
                </a:xfrm>
                <a:custGeom>
                  <a:avLst/>
                  <a:gdLst>
                    <a:gd name="T0" fmla="*/ 37 h 37"/>
                    <a:gd name="T1" fmla="*/ 0 h 37"/>
                    <a:gd name="T2" fmla="*/ 37 h 3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0" y="3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65" name="Freeform 3510"/>
                <p:cNvSpPr>
                  <a:spLocks/>
                </p:cNvSpPr>
                <p:nvPr/>
              </p:nvSpPr>
              <p:spPr bwMode="auto">
                <a:xfrm>
                  <a:off x="3062" y="2557"/>
                  <a:ext cx="0" cy="96"/>
                </a:xfrm>
                <a:custGeom>
                  <a:avLst/>
                  <a:gdLst>
                    <a:gd name="T0" fmla="*/ 96 h 96"/>
                    <a:gd name="T1" fmla="*/ 0 h 96"/>
                    <a:gd name="T2" fmla="*/ 96 h 9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96">
                      <a:moveTo>
                        <a:pt x="0" y="96"/>
                      </a:moveTo>
                      <a:lnTo>
                        <a:pt x="0" y="0"/>
                      </a:lnTo>
                      <a:lnTo>
                        <a:pt x="0" y="9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66" name="Freeform 3511"/>
                <p:cNvSpPr>
                  <a:spLocks/>
                </p:cNvSpPr>
                <p:nvPr/>
              </p:nvSpPr>
              <p:spPr bwMode="auto">
                <a:xfrm>
                  <a:off x="3062" y="2554"/>
                  <a:ext cx="0" cy="99"/>
                </a:xfrm>
                <a:custGeom>
                  <a:avLst/>
                  <a:gdLst>
                    <a:gd name="T0" fmla="*/ 99 h 99"/>
                    <a:gd name="T1" fmla="*/ 0 h 99"/>
                    <a:gd name="T2" fmla="*/ 50 h 99"/>
                    <a:gd name="T3" fmla="*/ 99 h 9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99">
                      <a:moveTo>
                        <a:pt x="0" y="99"/>
                      </a:moveTo>
                      <a:lnTo>
                        <a:pt x="0" y="0"/>
                      </a:lnTo>
                      <a:lnTo>
                        <a:pt x="0" y="50"/>
                      </a:lnTo>
                      <a:lnTo>
                        <a:pt x="0" y="9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67" name="Freeform 3512"/>
                <p:cNvSpPr>
                  <a:spLocks/>
                </p:cNvSpPr>
                <p:nvPr/>
              </p:nvSpPr>
              <p:spPr bwMode="auto">
                <a:xfrm>
                  <a:off x="3062" y="2610"/>
                  <a:ext cx="0" cy="43"/>
                </a:xfrm>
                <a:custGeom>
                  <a:avLst/>
                  <a:gdLst>
                    <a:gd name="T0" fmla="*/ 43 h 43"/>
                    <a:gd name="T1" fmla="*/ 0 h 43"/>
                    <a:gd name="T2" fmla="*/ 43 h 4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3">
                      <a:moveTo>
                        <a:pt x="0" y="43"/>
                      </a:moveTo>
                      <a:lnTo>
                        <a:pt x="0" y="0"/>
                      </a:lnTo>
                      <a:lnTo>
                        <a:pt x="0" y="4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68" name="Freeform 3513"/>
                <p:cNvSpPr>
                  <a:spLocks/>
                </p:cNvSpPr>
                <p:nvPr/>
              </p:nvSpPr>
              <p:spPr bwMode="auto">
                <a:xfrm>
                  <a:off x="3062" y="2478"/>
                  <a:ext cx="0" cy="175"/>
                </a:xfrm>
                <a:custGeom>
                  <a:avLst/>
                  <a:gdLst>
                    <a:gd name="T0" fmla="*/ 175 h 175"/>
                    <a:gd name="T1" fmla="*/ 0 h 175"/>
                    <a:gd name="T2" fmla="*/ 162 h 175"/>
                    <a:gd name="T3" fmla="*/ 175 h 17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175">
                      <a:moveTo>
                        <a:pt x="0" y="175"/>
                      </a:moveTo>
                      <a:lnTo>
                        <a:pt x="0" y="0"/>
                      </a:lnTo>
                      <a:lnTo>
                        <a:pt x="0" y="162"/>
                      </a:lnTo>
                      <a:lnTo>
                        <a:pt x="0" y="17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69" name="Freeform 3514"/>
                <p:cNvSpPr>
                  <a:spLocks/>
                </p:cNvSpPr>
                <p:nvPr/>
              </p:nvSpPr>
              <p:spPr bwMode="auto">
                <a:xfrm>
                  <a:off x="3062" y="2508"/>
                  <a:ext cx="0" cy="145"/>
                </a:xfrm>
                <a:custGeom>
                  <a:avLst/>
                  <a:gdLst>
                    <a:gd name="T0" fmla="*/ 145 h 145"/>
                    <a:gd name="T1" fmla="*/ 100 h 145"/>
                    <a:gd name="T2" fmla="*/ 0 h 145"/>
                    <a:gd name="T3" fmla="*/ 145 h 14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145">
                      <a:moveTo>
                        <a:pt x="0" y="145"/>
                      </a:moveTo>
                      <a:lnTo>
                        <a:pt x="0" y="100"/>
                      </a:lnTo>
                      <a:lnTo>
                        <a:pt x="0" y="0"/>
                      </a:lnTo>
                      <a:lnTo>
                        <a:pt x="0" y="14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70" name="Freeform 3515"/>
                <p:cNvSpPr>
                  <a:spLocks/>
                </p:cNvSpPr>
                <p:nvPr/>
              </p:nvSpPr>
              <p:spPr bwMode="auto">
                <a:xfrm>
                  <a:off x="3062" y="2512"/>
                  <a:ext cx="0" cy="141"/>
                </a:xfrm>
                <a:custGeom>
                  <a:avLst/>
                  <a:gdLst>
                    <a:gd name="T0" fmla="*/ 141 h 141"/>
                    <a:gd name="T1" fmla="*/ 0 h 141"/>
                    <a:gd name="T2" fmla="*/ 141 h 14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41">
                      <a:moveTo>
                        <a:pt x="0" y="141"/>
                      </a:moveTo>
                      <a:lnTo>
                        <a:pt x="0" y="0"/>
                      </a:lnTo>
                      <a:lnTo>
                        <a:pt x="0" y="14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71" name="Freeform 3516"/>
                <p:cNvSpPr>
                  <a:spLocks/>
                </p:cNvSpPr>
                <p:nvPr/>
              </p:nvSpPr>
              <p:spPr bwMode="auto">
                <a:xfrm>
                  <a:off x="3062" y="2590"/>
                  <a:ext cx="1" cy="63"/>
                </a:xfrm>
                <a:custGeom>
                  <a:avLst/>
                  <a:gdLst>
                    <a:gd name="T0" fmla="*/ 0 w 1"/>
                    <a:gd name="T1" fmla="*/ 63 h 63"/>
                    <a:gd name="T2" fmla="*/ 0 w 1"/>
                    <a:gd name="T3" fmla="*/ 0 h 63"/>
                    <a:gd name="T4" fmla="*/ 1 w 1"/>
                    <a:gd name="T5" fmla="*/ 63 h 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63">
                      <a:moveTo>
                        <a:pt x="0" y="63"/>
                      </a:moveTo>
                      <a:lnTo>
                        <a:pt x="0" y="0"/>
                      </a:lnTo>
                      <a:lnTo>
                        <a:pt x="1" y="6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72" name="Freeform 3517"/>
                <p:cNvSpPr>
                  <a:spLocks/>
                </p:cNvSpPr>
                <p:nvPr/>
              </p:nvSpPr>
              <p:spPr bwMode="auto">
                <a:xfrm>
                  <a:off x="3063" y="2650"/>
                  <a:ext cx="0" cy="3"/>
                </a:xfrm>
                <a:custGeom>
                  <a:avLst/>
                  <a:gdLst>
                    <a:gd name="T0" fmla="*/ 3 h 3"/>
                    <a:gd name="T1" fmla="*/ 0 h 3"/>
                    <a:gd name="T2" fmla="*/ 3 h 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">
                      <a:moveTo>
                        <a:pt x="0" y="3"/>
                      </a:moveTo>
                      <a:lnTo>
                        <a:pt x="0" y="0"/>
                      </a:lnTo>
                      <a:lnTo>
                        <a:pt x="0" y="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73" name="Freeform 3518"/>
                <p:cNvSpPr>
                  <a:spLocks/>
                </p:cNvSpPr>
                <p:nvPr/>
              </p:nvSpPr>
              <p:spPr bwMode="auto">
                <a:xfrm>
                  <a:off x="3074" y="2590"/>
                  <a:ext cx="0" cy="63"/>
                </a:xfrm>
                <a:custGeom>
                  <a:avLst/>
                  <a:gdLst>
                    <a:gd name="T0" fmla="*/ 63 h 63"/>
                    <a:gd name="T1" fmla="*/ 0 h 63"/>
                    <a:gd name="T2" fmla="*/ 63 h 6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3">
                      <a:moveTo>
                        <a:pt x="0" y="63"/>
                      </a:moveTo>
                      <a:lnTo>
                        <a:pt x="0" y="0"/>
                      </a:lnTo>
                      <a:lnTo>
                        <a:pt x="0" y="6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74" name="Freeform 3519"/>
                <p:cNvSpPr>
                  <a:spLocks/>
                </p:cNvSpPr>
                <p:nvPr/>
              </p:nvSpPr>
              <p:spPr bwMode="auto">
                <a:xfrm>
                  <a:off x="3074" y="2651"/>
                  <a:ext cx="0" cy="2"/>
                </a:xfrm>
                <a:custGeom>
                  <a:avLst/>
                  <a:gdLst>
                    <a:gd name="T0" fmla="*/ 2 h 2"/>
                    <a:gd name="T1" fmla="*/ 0 h 2"/>
                    <a:gd name="T2" fmla="*/ 2 h 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">
                      <a:moveTo>
                        <a:pt x="0" y="2"/>
                      </a:moveTo>
                      <a:lnTo>
                        <a:pt x="0" y="0"/>
                      </a:lnTo>
                      <a:lnTo>
                        <a:pt x="0" y="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75" name="Freeform 3520"/>
                <p:cNvSpPr>
                  <a:spLocks/>
                </p:cNvSpPr>
                <p:nvPr/>
              </p:nvSpPr>
              <p:spPr bwMode="auto">
                <a:xfrm>
                  <a:off x="3074" y="2653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76" name="Freeform 3521"/>
                <p:cNvSpPr>
                  <a:spLocks/>
                </p:cNvSpPr>
                <p:nvPr/>
              </p:nvSpPr>
              <p:spPr bwMode="auto">
                <a:xfrm>
                  <a:off x="3074" y="2634"/>
                  <a:ext cx="0" cy="19"/>
                </a:xfrm>
                <a:custGeom>
                  <a:avLst/>
                  <a:gdLst>
                    <a:gd name="T0" fmla="*/ 19 h 19"/>
                    <a:gd name="T1" fmla="*/ 0 h 19"/>
                    <a:gd name="T2" fmla="*/ 19 h 1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9">
                      <a:moveTo>
                        <a:pt x="0" y="19"/>
                      </a:moveTo>
                      <a:lnTo>
                        <a:pt x="0" y="0"/>
                      </a:lnTo>
                      <a:lnTo>
                        <a:pt x="0" y="1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77" name="Freeform 3522"/>
                <p:cNvSpPr>
                  <a:spLocks/>
                </p:cNvSpPr>
                <p:nvPr/>
              </p:nvSpPr>
              <p:spPr bwMode="auto">
                <a:xfrm>
                  <a:off x="3074" y="2645"/>
                  <a:ext cx="0" cy="8"/>
                </a:xfrm>
                <a:custGeom>
                  <a:avLst/>
                  <a:gdLst>
                    <a:gd name="T0" fmla="*/ 8 h 8"/>
                    <a:gd name="T1" fmla="*/ 0 h 8"/>
                    <a:gd name="T2" fmla="*/ 8 h 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8">
                      <a:moveTo>
                        <a:pt x="0" y="8"/>
                      </a:moveTo>
                      <a:lnTo>
                        <a:pt x="0" y="0"/>
                      </a:lnTo>
                      <a:lnTo>
                        <a:pt x="0" y="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78" name="Freeform 3523"/>
                <p:cNvSpPr>
                  <a:spLocks/>
                </p:cNvSpPr>
                <p:nvPr/>
              </p:nvSpPr>
              <p:spPr bwMode="auto">
                <a:xfrm>
                  <a:off x="3074" y="2646"/>
                  <a:ext cx="0" cy="7"/>
                </a:xfrm>
                <a:custGeom>
                  <a:avLst/>
                  <a:gdLst>
                    <a:gd name="T0" fmla="*/ 7 h 7"/>
                    <a:gd name="T1" fmla="*/ 0 h 7"/>
                    <a:gd name="T2" fmla="*/ 7 h 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">
                      <a:moveTo>
                        <a:pt x="0" y="7"/>
                      </a:moveTo>
                      <a:lnTo>
                        <a:pt x="0" y="0"/>
                      </a:lnTo>
                      <a:lnTo>
                        <a:pt x="0" y="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79" name="Freeform 3524"/>
                <p:cNvSpPr>
                  <a:spLocks/>
                </p:cNvSpPr>
                <p:nvPr/>
              </p:nvSpPr>
              <p:spPr bwMode="auto">
                <a:xfrm>
                  <a:off x="3075" y="2636"/>
                  <a:ext cx="0" cy="17"/>
                </a:xfrm>
                <a:custGeom>
                  <a:avLst/>
                  <a:gdLst>
                    <a:gd name="T0" fmla="*/ 17 h 17"/>
                    <a:gd name="T1" fmla="*/ 0 h 17"/>
                    <a:gd name="T2" fmla="*/ 17 h 1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7">
                      <a:moveTo>
                        <a:pt x="0" y="17"/>
                      </a:moveTo>
                      <a:lnTo>
                        <a:pt x="0" y="0"/>
                      </a:lnTo>
                      <a:lnTo>
                        <a:pt x="0" y="1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80" name="Freeform 3525"/>
                <p:cNvSpPr>
                  <a:spLocks/>
                </p:cNvSpPr>
                <p:nvPr/>
              </p:nvSpPr>
              <p:spPr bwMode="auto">
                <a:xfrm>
                  <a:off x="3075" y="2625"/>
                  <a:ext cx="0" cy="28"/>
                </a:xfrm>
                <a:custGeom>
                  <a:avLst/>
                  <a:gdLst>
                    <a:gd name="T0" fmla="*/ 28 h 28"/>
                    <a:gd name="T1" fmla="*/ 0 h 28"/>
                    <a:gd name="T2" fmla="*/ 28 h 2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8">
                      <a:moveTo>
                        <a:pt x="0" y="28"/>
                      </a:moveTo>
                      <a:lnTo>
                        <a:pt x="0" y="0"/>
                      </a:lnTo>
                      <a:lnTo>
                        <a:pt x="0" y="2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81" name="Freeform 3526"/>
                <p:cNvSpPr>
                  <a:spLocks/>
                </p:cNvSpPr>
                <p:nvPr/>
              </p:nvSpPr>
              <p:spPr bwMode="auto">
                <a:xfrm>
                  <a:off x="3075" y="2595"/>
                  <a:ext cx="0" cy="58"/>
                </a:xfrm>
                <a:custGeom>
                  <a:avLst/>
                  <a:gdLst>
                    <a:gd name="T0" fmla="*/ 58 h 58"/>
                    <a:gd name="T1" fmla="*/ 0 h 58"/>
                    <a:gd name="T2" fmla="*/ 58 h 5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8">
                      <a:moveTo>
                        <a:pt x="0" y="58"/>
                      </a:moveTo>
                      <a:lnTo>
                        <a:pt x="0" y="0"/>
                      </a:lnTo>
                      <a:lnTo>
                        <a:pt x="0" y="5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82" name="Freeform 3527"/>
                <p:cNvSpPr>
                  <a:spLocks/>
                </p:cNvSpPr>
                <p:nvPr/>
              </p:nvSpPr>
              <p:spPr bwMode="auto">
                <a:xfrm>
                  <a:off x="3075" y="2481"/>
                  <a:ext cx="1" cy="172"/>
                </a:xfrm>
                <a:custGeom>
                  <a:avLst/>
                  <a:gdLst>
                    <a:gd name="T0" fmla="*/ 0 w 1"/>
                    <a:gd name="T1" fmla="*/ 172 h 172"/>
                    <a:gd name="T2" fmla="*/ 0 w 1"/>
                    <a:gd name="T3" fmla="*/ 0 h 172"/>
                    <a:gd name="T4" fmla="*/ 1 w 1"/>
                    <a:gd name="T5" fmla="*/ 172 h 1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172">
                      <a:moveTo>
                        <a:pt x="0" y="172"/>
                      </a:moveTo>
                      <a:lnTo>
                        <a:pt x="0" y="0"/>
                      </a:lnTo>
                      <a:lnTo>
                        <a:pt x="1" y="17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83" name="Freeform 3528"/>
                <p:cNvSpPr>
                  <a:spLocks/>
                </p:cNvSpPr>
                <p:nvPr/>
              </p:nvSpPr>
              <p:spPr bwMode="auto">
                <a:xfrm>
                  <a:off x="3076" y="2599"/>
                  <a:ext cx="0" cy="54"/>
                </a:xfrm>
                <a:custGeom>
                  <a:avLst/>
                  <a:gdLst>
                    <a:gd name="T0" fmla="*/ 54 h 54"/>
                    <a:gd name="T1" fmla="*/ 53 h 54"/>
                    <a:gd name="T2" fmla="*/ 0 h 54"/>
                    <a:gd name="T3" fmla="*/ 54 h 5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54">
                      <a:moveTo>
                        <a:pt x="0" y="54"/>
                      </a:moveTo>
                      <a:lnTo>
                        <a:pt x="0" y="53"/>
                      </a:lnTo>
                      <a:lnTo>
                        <a:pt x="0" y="0"/>
                      </a:lnTo>
                      <a:lnTo>
                        <a:pt x="0" y="5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84" name="Freeform 3529"/>
                <p:cNvSpPr>
                  <a:spLocks/>
                </p:cNvSpPr>
                <p:nvPr/>
              </p:nvSpPr>
              <p:spPr bwMode="auto">
                <a:xfrm>
                  <a:off x="3076" y="2594"/>
                  <a:ext cx="0" cy="59"/>
                </a:xfrm>
                <a:custGeom>
                  <a:avLst/>
                  <a:gdLst>
                    <a:gd name="T0" fmla="*/ 59 h 59"/>
                    <a:gd name="T1" fmla="*/ 0 h 59"/>
                    <a:gd name="T2" fmla="*/ 59 h 5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9">
                      <a:moveTo>
                        <a:pt x="0" y="59"/>
                      </a:moveTo>
                      <a:lnTo>
                        <a:pt x="0" y="0"/>
                      </a:lnTo>
                      <a:lnTo>
                        <a:pt x="0" y="5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85" name="Freeform 3530"/>
                <p:cNvSpPr>
                  <a:spLocks/>
                </p:cNvSpPr>
                <p:nvPr/>
              </p:nvSpPr>
              <p:spPr bwMode="auto">
                <a:xfrm>
                  <a:off x="3076" y="2618"/>
                  <a:ext cx="0" cy="35"/>
                </a:xfrm>
                <a:custGeom>
                  <a:avLst/>
                  <a:gdLst>
                    <a:gd name="T0" fmla="*/ 35 h 35"/>
                    <a:gd name="T1" fmla="*/ 0 h 35"/>
                    <a:gd name="T2" fmla="*/ 35 h 3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5">
                      <a:moveTo>
                        <a:pt x="0" y="35"/>
                      </a:moveTo>
                      <a:lnTo>
                        <a:pt x="0" y="0"/>
                      </a:lnTo>
                      <a:lnTo>
                        <a:pt x="0" y="3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86" name="Freeform 3531"/>
                <p:cNvSpPr>
                  <a:spLocks/>
                </p:cNvSpPr>
                <p:nvPr/>
              </p:nvSpPr>
              <p:spPr bwMode="auto">
                <a:xfrm>
                  <a:off x="3076" y="2653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87" name="Freeform 3532"/>
                <p:cNvSpPr>
                  <a:spLocks/>
                </p:cNvSpPr>
                <p:nvPr/>
              </p:nvSpPr>
              <p:spPr bwMode="auto">
                <a:xfrm>
                  <a:off x="3076" y="2645"/>
                  <a:ext cx="0" cy="8"/>
                </a:xfrm>
                <a:custGeom>
                  <a:avLst/>
                  <a:gdLst>
                    <a:gd name="T0" fmla="*/ 8 h 8"/>
                    <a:gd name="T1" fmla="*/ 0 h 8"/>
                    <a:gd name="T2" fmla="*/ 8 h 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8">
                      <a:moveTo>
                        <a:pt x="0" y="8"/>
                      </a:moveTo>
                      <a:lnTo>
                        <a:pt x="0" y="0"/>
                      </a:lnTo>
                      <a:lnTo>
                        <a:pt x="0" y="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88" name="Freeform 3533"/>
                <p:cNvSpPr>
                  <a:spLocks/>
                </p:cNvSpPr>
                <p:nvPr/>
              </p:nvSpPr>
              <p:spPr bwMode="auto">
                <a:xfrm>
                  <a:off x="3087" y="2612"/>
                  <a:ext cx="0" cy="41"/>
                </a:xfrm>
                <a:custGeom>
                  <a:avLst/>
                  <a:gdLst>
                    <a:gd name="T0" fmla="*/ 41 h 41"/>
                    <a:gd name="T1" fmla="*/ 0 h 41"/>
                    <a:gd name="T2" fmla="*/ 41 h 4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1">
                      <a:moveTo>
                        <a:pt x="0" y="41"/>
                      </a:moveTo>
                      <a:lnTo>
                        <a:pt x="0" y="0"/>
                      </a:lnTo>
                      <a:lnTo>
                        <a:pt x="0" y="4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89" name="Freeform 3534"/>
                <p:cNvSpPr>
                  <a:spLocks/>
                </p:cNvSpPr>
                <p:nvPr/>
              </p:nvSpPr>
              <p:spPr bwMode="auto">
                <a:xfrm>
                  <a:off x="3087" y="2650"/>
                  <a:ext cx="0" cy="3"/>
                </a:xfrm>
                <a:custGeom>
                  <a:avLst/>
                  <a:gdLst>
                    <a:gd name="T0" fmla="*/ 3 h 3"/>
                    <a:gd name="T1" fmla="*/ 0 h 3"/>
                    <a:gd name="T2" fmla="*/ 3 h 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">
                      <a:moveTo>
                        <a:pt x="0" y="3"/>
                      </a:moveTo>
                      <a:lnTo>
                        <a:pt x="0" y="0"/>
                      </a:lnTo>
                      <a:lnTo>
                        <a:pt x="0" y="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90" name="Freeform 3535"/>
                <p:cNvSpPr>
                  <a:spLocks/>
                </p:cNvSpPr>
                <p:nvPr/>
              </p:nvSpPr>
              <p:spPr bwMode="auto">
                <a:xfrm>
                  <a:off x="3087" y="2647"/>
                  <a:ext cx="0" cy="6"/>
                </a:xfrm>
                <a:custGeom>
                  <a:avLst/>
                  <a:gdLst>
                    <a:gd name="T0" fmla="*/ 6 h 6"/>
                    <a:gd name="T1" fmla="*/ 0 h 6"/>
                    <a:gd name="T2" fmla="*/ 6 h 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">
                      <a:moveTo>
                        <a:pt x="0" y="6"/>
                      </a:moveTo>
                      <a:lnTo>
                        <a:pt x="0" y="0"/>
                      </a:lnTo>
                      <a:lnTo>
                        <a:pt x="0" y="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91" name="Freeform 3536"/>
                <p:cNvSpPr>
                  <a:spLocks/>
                </p:cNvSpPr>
                <p:nvPr/>
              </p:nvSpPr>
              <p:spPr bwMode="auto">
                <a:xfrm>
                  <a:off x="3089" y="2619"/>
                  <a:ext cx="0" cy="34"/>
                </a:xfrm>
                <a:custGeom>
                  <a:avLst/>
                  <a:gdLst>
                    <a:gd name="T0" fmla="*/ 34 h 34"/>
                    <a:gd name="T1" fmla="*/ 0 h 34"/>
                    <a:gd name="T2" fmla="*/ 34 h 3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4">
                      <a:moveTo>
                        <a:pt x="0" y="34"/>
                      </a:moveTo>
                      <a:lnTo>
                        <a:pt x="0" y="0"/>
                      </a:lnTo>
                      <a:lnTo>
                        <a:pt x="0" y="3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92" name="Freeform 3537"/>
                <p:cNvSpPr>
                  <a:spLocks/>
                </p:cNvSpPr>
                <p:nvPr/>
              </p:nvSpPr>
              <p:spPr bwMode="auto">
                <a:xfrm>
                  <a:off x="3089" y="2651"/>
                  <a:ext cx="0" cy="2"/>
                </a:xfrm>
                <a:custGeom>
                  <a:avLst/>
                  <a:gdLst>
                    <a:gd name="T0" fmla="*/ 2 h 2"/>
                    <a:gd name="T1" fmla="*/ 0 h 2"/>
                    <a:gd name="T2" fmla="*/ 2 h 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">
                      <a:moveTo>
                        <a:pt x="0" y="2"/>
                      </a:moveTo>
                      <a:lnTo>
                        <a:pt x="0" y="0"/>
                      </a:lnTo>
                      <a:lnTo>
                        <a:pt x="0" y="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93" name="Freeform 3538"/>
                <p:cNvSpPr>
                  <a:spLocks/>
                </p:cNvSpPr>
                <p:nvPr/>
              </p:nvSpPr>
              <p:spPr bwMode="auto">
                <a:xfrm>
                  <a:off x="3089" y="2581"/>
                  <a:ext cx="0" cy="72"/>
                </a:xfrm>
                <a:custGeom>
                  <a:avLst/>
                  <a:gdLst>
                    <a:gd name="T0" fmla="*/ 72 h 72"/>
                    <a:gd name="T1" fmla="*/ 0 h 72"/>
                    <a:gd name="T2" fmla="*/ 72 h 7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2">
                      <a:moveTo>
                        <a:pt x="0" y="72"/>
                      </a:moveTo>
                      <a:lnTo>
                        <a:pt x="0" y="0"/>
                      </a:lnTo>
                      <a:lnTo>
                        <a:pt x="0" y="7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94" name="Freeform 3539"/>
                <p:cNvSpPr>
                  <a:spLocks/>
                </p:cNvSpPr>
                <p:nvPr/>
              </p:nvSpPr>
              <p:spPr bwMode="auto">
                <a:xfrm>
                  <a:off x="3089" y="2498"/>
                  <a:ext cx="0" cy="155"/>
                </a:xfrm>
                <a:custGeom>
                  <a:avLst/>
                  <a:gdLst>
                    <a:gd name="T0" fmla="*/ 155 h 155"/>
                    <a:gd name="T1" fmla="*/ 0 h 155"/>
                    <a:gd name="T2" fmla="*/ 110 h 155"/>
                    <a:gd name="T3" fmla="*/ 155 h 15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155">
                      <a:moveTo>
                        <a:pt x="0" y="155"/>
                      </a:moveTo>
                      <a:lnTo>
                        <a:pt x="0" y="0"/>
                      </a:lnTo>
                      <a:lnTo>
                        <a:pt x="0" y="110"/>
                      </a:lnTo>
                      <a:lnTo>
                        <a:pt x="0" y="15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95" name="Freeform 3540"/>
                <p:cNvSpPr>
                  <a:spLocks/>
                </p:cNvSpPr>
                <p:nvPr/>
              </p:nvSpPr>
              <p:spPr bwMode="auto">
                <a:xfrm>
                  <a:off x="3089" y="2598"/>
                  <a:ext cx="0" cy="55"/>
                </a:xfrm>
                <a:custGeom>
                  <a:avLst/>
                  <a:gdLst>
                    <a:gd name="T0" fmla="*/ 55 h 55"/>
                    <a:gd name="T1" fmla="*/ 0 h 55"/>
                    <a:gd name="T2" fmla="*/ 55 h 5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5">
                      <a:moveTo>
                        <a:pt x="0" y="55"/>
                      </a:moveTo>
                      <a:lnTo>
                        <a:pt x="0" y="0"/>
                      </a:lnTo>
                      <a:lnTo>
                        <a:pt x="0" y="5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96" name="Freeform 3541"/>
                <p:cNvSpPr>
                  <a:spLocks/>
                </p:cNvSpPr>
                <p:nvPr/>
              </p:nvSpPr>
              <p:spPr bwMode="auto">
                <a:xfrm>
                  <a:off x="3089" y="2527"/>
                  <a:ext cx="0" cy="126"/>
                </a:xfrm>
                <a:custGeom>
                  <a:avLst/>
                  <a:gdLst>
                    <a:gd name="T0" fmla="*/ 126 h 126"/>
                    <a:gd name="T1" fmla="*/ 0 h 126"/>
                    <a:gd name="T2" fmla="*/ 106 h 126"/>
                    <a:gd name="T3" fmla="*/ 126 h 12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126">
                      <a:moveTo>
                        <a:pt x="0" y="126"/>
                      </a:moveTo>
                      <a:lnTo>
                        <a:pt x="0" y="0"/>
                      </a:lnTo>
                      <a:lnTo>
                        <a:pt x="0" y="106"/>
                      </a:lnTo>
                      <a:lnTo>
                        <a:pt x="0" y="12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97" name="Freeform 3542"/>
                <p:cNvSpPr>
                  <a:spLocks/>
                </p:cNvSpPr>
                <p:nvPr/>
              </p:nvSpPr>
              <p:spPr bwMode="auto">
                <a:xfrm>
                  <a:off x="3089" y="2539"/>
                  <a:ext cx="0" cy="114"/>
                </a:xfrm>
                <a:custGeom>
                  <a:avLst/>
                  <a:gdLst>
                    <a:gd name="T0" fmla="*/ 114 h 114"/>
                    <a:gd name="T1" fmla="*/ 92 h 114"/>
                    <a:gd name="T2" fmla="*/ 0 h 114"/>
                    <a:gd name="T3" fmla="*/ 114 h 11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114">
                      <a:moveTo>
                        <a:pt x="0" y="114"/>
                      </a:move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11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98" name="Freeform 3543"/>
                <p:cNvSpPr>
                  <a:spLocks/>
                </p:cNvSpPr>
                <p:nvPr/>
              </p:nvSpPr>
              <p:spPr bwMode="auto">
                <a:xfrm>
                  <a:off x="3089" y="2585"/>
                  <a:ext cx="0" cy="68"/>
                </a:xfrm>
                <a:custGeom>
                  <a:avLst/>
                  <a:gdLst>
                    <a:gd name="T0" fmla="*/ 68 h 68"/>
                    <a:gd name="T1" fmla="*/ 0 h 68"/>
                    <a:gd name="T2" fmla="*/ 68 h 6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8">
                      <a:moveTo>
                        <a:pt x="0" y="68"/>
                      </a:moveTo>
                      <a:lnTo>
                        <a:pt x="0" y="0"/>
                      </a:lnTo>
                      <a:lnTo>
                        <a:pt x="0" y="6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99" name="Freeform 3544"/>
                <p:cNvSpPr>
                  <a:spLocks/>
                </p:cNvSpPr>
                <p:nvPr/>
              </p:nvSpPr>
              <p:spPr bwMode="auto">
                <a:xfrm>
                  <a:off x="3089" y="2581"/>
                  <a:ext cx="0" cy="72"/>
                </a:xfrm>
                <a:custGeom>
                  <a:avLst/>
                  <a:gdLst>
                    <a:gd name="T0" fmla="*/ 72 h 72"/>
                    <a:gd name="T1" fmla="*/ 66 h 72"/>
                    <a:gd name="T2" fmla="*/ 0 h 72"/>
                    <a:gd name="T3" fmla="*/ 72 h 7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72">
                      <a:moveTo>
                        <a:pt x="0" y="72"/>
                      </a:moveTo>
                      <a:lnTo>
                        <a:pt x="0" y="66"/>
                      </a:lnTo>
                      <a:lnTo>
                        <a:pt x="0" y="0"/>
                      </a:lnTo>
                      <a:lnTo>
                        <a:pt x="0" y="7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00" name="Freeform 3545"/>
                <p:cNvSpPr>
                  <a:spLocks/>
                </p:cNvSpPr>
                <p:nvPr/>
              </p:nvSpPr>
              <p:spPr bwMode="auto">
                <a:xfrm>
                  <a:off x="3089" y="2583"/>
                  <a:ext cx="0" cy="70"/>
                </a:xfrm>
                <a:custGeom>
                  <a:avLst/>
                  <a:gdLst>
                    <a:gd name="T0" fmla="*/ 70 h 70"/>
                    <a:gd name="T1" fmla="*/ 0 h 70"/>
                    <a:gd name="T2" fmla="*/ 70 h 7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0">
                      <a:moveTo>
                        <a:pt x="0" y="70"/>
                      </a:moveTo>
                      <a:lnTo>
                        <a:pt x="0" y="0"/>
                      </a:lnTo>
                      <a:lnTo>
                        <a:pt x="0" y="7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01" name="Freeform 3546"/>
                <p:cNvSpPr>
                  <a:spLocks/>
                </p:cNvSpPr>
                <p:nvPr/>
              </p:nvSpPr>
              <p:spPr bwMode="auto">
                <a:xfrm>
                  <a:off x="3102" y="2624"/>
                  <a:ext cx="0" cy="29"/>
                </a:xfrm>
                <a:custGeom>
                  <a:avLst/>
                  <a:gdLst>
                    <a:gd name="T0" fmla="*/ 29 h 29"/>
                    <a:gd name="T1" fmla="*/ 0 h 29"/>
                    <a:gd name="T2" fmla="*/ 29 h 2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9">
                      <a:moveTo>
                        <a:pt x="0" y="29"/>
                      </a:moveTo>
                      <a:lnTo>
                        <a:pt x="0" y="0"/>
                      </a:lnTo>
                      <a:lnTo>
                        <a:pt x="0" y="2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02" name="Freeform 3547"/>
                <p:cNvSpPr>
                  <a:spLocks/>
                </p:cNvSpPr>
                <p:nvPr/>
              </p:nvSpPr>
              <p:spPr bwMode="auto">
                <a:xfrm>
                  <a:off x="3102" y="2619"/>
                  <a:ext cx="0" cy="34"/>
                </a:xfrm>
                <a:custGeom>
                  <a:avLst/>
                  <a:gdLst>
                    <a:gd name="T0" fmla="*/ 34 h 34"/>
                    <a:gd name="T1" fmla="*/ 0 h 34"/>
                    <a:gd name="T2" fmla="*/ 34 h 3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4">
                      <a:moveTo>
                        <a:pt x="0" y="34"/>
                      </a:moveTo>
                      <a:lnTo>
                        <a:pt x="0" y="0"/>
                      </a:lnTo>
                      <a:lnTo>
                        <a:pt x="0" y="3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03" name="Freeform 3548"/>
                <p:cNvSpPr>
                  <a:spLocks/>
                </p:cNvSpPr>
                <p:nvPr/>
              </p:nvSpPr>
              <p:spPr bwMode="auto">
                <a:xfrm>
                  <a:off x="3102" y="2503"/>
                  <a:ext cx="0" cy="150"/>
                </a:xfrm>
                <a:custGeom>
                  <a:avLst/>
                  <a:gdLst>
                    <a:gd name="T0" fmla="*/ 150 h 150"/>
                    <a:gd name="T1" fmla="*/ 0 h 150"/>
                    <a:gd name="T2" fmla="*/ 63 h 150"/>
                    <a:gd name="T3" fmla="*/ 83 h 150"/>
                    <a:gd name="T4" fmla="*/ 150 h 15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  <a:cxn ang="0">
                      <a:pos x="0" y="T4"/>
                    </a:cxn>
                  </a:cxnLst>
                  <a:rect l="0" t="0" r="r" b="b"/>
                  <a:pathLst>
                    <a:path h="150">
                      <a:moveTo>
                        <a:pt x="0" y="150"/>
                      </a:moveTo>
                      <a:lnTo>
                        <a:pt x="0" y="0"/>
                      </a:lnTo>
                      <a:lnTo>
                        <a:pt x="0" y="63"/>
                      </a:lnTo>
                      <a:lnTo>
                        <a:pt x="0" y="83"/>
                      </a:lnTo>
                      <a:lnTo>
                        <a:pt x="0" y="15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04" name="Freeform 3549"/>
                <p:cNvSpPr>
                  <a:spLocks/>
                </p:cNvSpPr>
                <p:nvPr/>
              </p:nvSpPr>
              <p:spPr bwMode="auto">
                <a:xfrm>
                  <a:off x="3103" y="2559"/>
                  <a:ext cx="0" cy="94"/>
                </a:xfrm>
                <a:custGeom>
                  <a:avLst/>
                  <a:gdLst>
                    <a:gd name="T0" fmla="*/ 94 h 94"/>
                    <a:gd name="T1" fmla="*/ 0 h 94"/>
                    <a:gd name="T2" fmla="*/ 94 h 9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94">
                      <a:moveTo>
                        <a:pt x="0" y="94"/>
                      </a:moveTo>
                      <a:lnTo>
                        <a:pt x="0" y="0"/>
                      </a:lnTo>
                      <a:lnTo>
                        <a:pt x="0" y="9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05" name="Freeform 3550"/>
                <p:cNvSpPr>
                  <a:spLocks/>
                </p:cNvSpPr>
                <p:nvPr/>
              </p:nvSpPr>
              <p:spPr bwMode="auto">
                <a:xfrm>
                  <a:off x="3103" y="2582"/>
                  <a:ext cx="0" cy="71"/>
                </a:xfrm>
                <a:custGeom>
                  <a:avLst/>
                  <a:gdLst>
                    <a:gd name="T0" fmla="*/ 71 h 71"/>
                    <a:gd name="T1" fmla="*/ 0 h 71"/>
                    <a:gd name="T2" fmla="*/ 71 h 7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1">
                      <a:moveTo>
                        <a:pt x="0" y="71"/>
                      </a:moveTo>
                      <a:lnTo>
                        <a:pt x="0" y="0"/>
                      </a:lnTo>
                      <a:lnTo>
                        <a:pt x="0" y="7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06" name="Freeform 3551"/>
                <p:cNvSpPr>
                  <a:spLocks/>
                </p:cNvSpPr>
                <p:nvPr/>
              </p:nvSpPr>
              <p:spPr bwMode="auto">
                <a:xfrm>
                  <a:off x="3103" y="2584"/>
                  <a:ext cx="0" cy="69"/>
                </a:xfrm>
                <a:custGeom>
                  <a:avLst/>
                  <a:gdLst>
                    <a:gd name="T0" fmla="*/ 69 h 69"/>
                    <a:gd name="T1" fmla="*/ 0 h 69"/>
                    <a:gd name="T2" fmla="*/ 69 h 6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9">
                      <a:moveTo>
                        <a:pt x="0" y="69"/>
                      </a:moveTo>
                      <a:lnTo>
                        <a:pt x="0" y="0"/>
                      </a:lnTo>
                      <a:lnTo>
                        <a:pt x="0" y="6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07" name="Freeform 3552"/>
                <p:cNvSpPr>
                  <a:spLocks/>
                </p:cNvSpPr>
                <p:nvPr/>
              </p:nvSpPr>
              <p:spPr bwMode="auto">
                <a:xfrm>
                  <a:off x="3103" y="2631"/>
                  <a:ext cx="0" cy="22"/>
                </a:xfrm>
                <a:custGeom>
                  <a:avLst/>
                  <a:gdLst>
                    <a:gd name="T0" fmla="*/ 22 h 22"/>
                    <a:gd name="T1" fmla="*/ 0 h 22"/>
                    <a:gd name="T2" fmla="*/ 22 h 2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2">
                      <a:moveTo>
                        <a:pt x="0" y="22"/>
                      </a:moveTo>
                      <a:lnTo>
                        <a:pt x="0" y="0"/>
                      </a:lnTo>
                      <a:lnTo>
                        <a:pt x="0" y="2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08" name="Freeform 3553"/>
                <p:cNvSpPr>
                  <a:spLocks/>
                </p:cNvSpPr>
                <p:nvPr/>
              </p:nvSpPr>
              <p:spPr bwMode="auto">
                <a:xfrm>
                  <a:off x="3103" y="2635"/>
                  <a:ext cx="0" cy="18"/>
                </a:xfrm>
                <a:custGeom>
                  <a:avLst/>
                  <a:gdLst>
                    <a:gd name="T0" fmla="*/ 18 h 18"/>
                    <a:gd name="T1" fmla="*/ 0 h 18"/>
                    <a:gd name="T2" fmla="*/ 18 h 1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8">
                      <a:moveTo>
                        <a:pt x="0" y="18"/>
                      </a:moveTo>
                      <a:lnTo>
                        <a:pt x="0" y="0"/>
                      </a:lnTo>
                      <a:lnTo>
                        <a:pt x="0" y="1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09" name="Freeform 3554"/>
                <p:cNvSpPr>
                  <a:spLocks/>
                </p:cNvSpPr>
                <p:nvPr/>
              </p:nvSpPr>
              <p:spPr bwMode="auto">
                <a:xfrm>
                  <a:off x="3115" y="2633"/>
                  <a:ext cx="0" cy="20"/>
                </a:xfrm>
                <a:custGeom>
                  <a:avLst/>
                  <a:gdLst>
                    <a:gd name="T0" fmla="*/ 20 h 20"/>
                    <a:gd name="T1" fmla="*/ 0 h 20"/>
                    <a:gd name="T2" fmla="*/ 20 h 2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0">
                      <a:moveTo>
                        <a:pt x="0" y="20"/>
                      </a:moveTo>
                      <a:lnTo>
                        <a:pt x="0" y="0"/>
                      </a:lnTo>
                      <a:lnTo>
                        <a:pt x="0" y="2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10" name="Freeform 3555"/>
                <p:cNvSpPr>
                  <a:spLocks/>
                </p:cNvSpPr>
                <p:nvPr/>
              </p:nvSpPr>
              <p:spPr bwMode="auto">
                <a:xfrm>
                  <a:off x="3115" y="2637"/>
                  <a:ext cx="0" cy="16"/>
                </a:xfrm>
                <a:custGeom>
                  <a:avLst/>
                  <a:gdLst>
                    <a:gd name="T0" fmla="*/ 16 h 16"/>
                    <a:gd name="T1" fmla="*/ 0 h 16"/>
                    <a:gd name="T2" fmla="*/ 16 h 1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6">
                      <a:moveTo>
                        <a:pt x="0" y="16"/>
                      </a:moveTo>
                      <a:lnTo>
                        <a:pt x="0" y="0"/>
                      </a:lnTo>
                      <a:lnTo>
                        <a:pt x="0" y="1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11" name="Freeform 3556"/>
                <p:cNvSpPr>
                  <a:spLocks/>
                </p:cNvSpPr>
                <p:nvPr/>
              </p:nvSpPr>
              <p:spPr bwMode="auto">
                <a:xfrm>
                  <a:off x="3115" y="2499"/>
                  <a:ext cx="0" cy="154"/>
                </a:xfrm>
                <a:custGeom>
                  <a:avLst/>
                  <a:gdLst>
                    <a:gd name="T0" fmla="*/ 154 h 154"/>
                    <a:gd name="T1" fmla="*/ 0 h 154"/>
                    <a:gd name="T2" fmla="*/ 154 h 15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54">
                      <a:moveTo>
                        <a:pt x="0" y="154"/>
                      </a:moveTo>
                      <a:lnTo>
                        <a:pt x="0" y="0"/>
                      </a:lnTo>
                      <a:lnTo>
                        <a:pt x="0" y="15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12" name="Freeform 3557"/>
                <p:cNvSpPr>
                  <a:spLocks/>
                </p:cNvSpPr>
                <p:nvPr/>
              </p:nvSpPr>
              <p:spPr bwMode="auto">
                <a:xfrm>
                  <a:off x="3115" y="2489"/>
                  <a:ext cx="0" cy="164"/>
                </a:xfrm>
                <a:custGeom>
                  <a:avLst/>
                  <a:gdLst>
                    <a:gd name="T0" fmla="*/ 164 h 164"/>
                    <a:gd name="T1" fmla="*/ 0 h 164"/>
                    <a:gd name="T2" fmla="*/ 164 h 16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64">
                      <a:moveTo>
                        <a:pt x="0" y="164"/>
                      </a:moveTo>
                      <a:lnTo>
                        <a:pt x="0" y="0"/>
                      </a:lnTo>
                      <a:lnTo>
                        <a:pt x="0" y="16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13" name="Freeform 3558"/>
                <p:cNvSpPr>
                  <a:spLocks/>
                </p:cNvSpPr>
                <p:nvPr/>
              </p:nvSpPr>
              <p:spPr bwMode="auto">
                <a:xfrm>
                  <a:off x="3115" y="2525"/>
                  <a:ext cx="1" cy="128"/>
                </a:xfrm>
                <a:custGeom>
                  <a:avLst/>
                  <a:gdLst>
                    <a:gd name="T0" fmla="*/ 0 w 1"/>
                    <a:gd name="T1" fmla="*/ 128 h 128"/>
                    <a:gd name="T2" fmla="*/ 0 w 1"/>
                    <a:gd name="T3" fmla="*/ 127 h 128"/>
                    <a:gd name="T4" fmla="*/ 1 w 1"/>
                    <a:gd name="T5" fmla="*/ 0 h 128"/>
                    <a:gd name="T6" fmla="*/ 1 w 1"/>
                    <a:gd name="T7" fmla="*/ 128 h 1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" h="128">
                      <a:moveTo>
                        <a:pt x="0" y="128"/>
                      </a:moveTo>
                      <a:lnTo>
                        <a:pt x="0" y="127"/>
                      </a:lnTo>
                      <a:lnTo>
                        <a:pt x="1" y="0"/>
                      </a:lnTo>
                      <a:lnTo>
                        <a:pt x="1" y="12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14" name="Freeform 3559"/>
                <p:cNvSpPr>
                  <a:spLocks/>
                </p:cNvSpPr>
                <p:nvPr/>
              </p:nvSpPr>
              <p:spPr bwMode="auto">
                <a:xfrm>
                  <a:off x="3116" y="2582"/>
                  <a:ext cx="0" cy="71"/>
                </a:xfrm>
                <a:custGeom>
                  <a:avLst/>
                  <a:gdLst>
                    <a:gd name="T0" fmla="*/ 71 h 71"/>
                    <a:gd name="T1" fmla="*/ 0 h 71"/>
                    <a:gd name="T2" fmla="*/ 71 h 7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1">
                      <a:moveTo>
                        <a:pt x="0" y="71"/>
                      </a:moveTo>
                      <a:lnTo>
                        <a:pt x="0" y="0"/>
                      </a:lnTo>
                      <a:lnTo>
                        <a:pt x="0" y="7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15" name="Freeform 3560"/>
                <p:cNvSpPr>
                  <a:spLocks/>
                </p:cNvSpPr>
                <p:nvPr/>
              </p:nvSpPr>
              <p:spPr bwMode="auto">
                <a:xfrm>
                  <a:off x="3116" y="2608"/>
                  <a:ext cx="0" cy="45"/>
                </a:xfrm>
                <a:custGeom>
                  <a:avLst/>
                  <a:gdLst>
                    <a:gd name="T0" fmla="*/ 45 h 45"/>
                    <a:gd name="T1" fmla="*/ 0 h 45"/>
                    <a:gd name="T2" fmla="*/ 45 h 4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5">
                      <a:moveTo>
                        <a:pt x="0" y="45"/>
                      </a:moveTo>
                      <a:lnTo>
                        <a:pt x="0" y="0"/>
                      </a:lnTo>
                      <a:lnTo>
                        <a:pt x="0" y="4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16" name="Freeform 3561"/>
                <p:cNvSpPr>
                  <a:spLocks/>
                </p:cNvSpPr>
                <p:nvPr/>
              </p:nvSpPr>
              <p:spPr bwMode="auto">
                <a:xfrm>
                  <a:off x="3116" y="2635"/>
                  <a:ext cx="0" cy="18"/>
                </a:xfrm>
                <a:custGeom>
                  <a:avLst/>
                  <a:gdLst>
                    <a:gd name="T0" fmla="*/ 18 h 18"/>
                    <a:gd name="T1" fmla="*/ 0 h 18"/>
                    <a:gd name="T2" fmla="*/ 18 h 1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8">
                      <a:moveTo>
                        <a:pt x="0" y="18"/>
                      </a:moveTo>
                      <a:lnTo>
                        <a:pt x="0" y="0"/>
                      </a:lnTo>
                      <a:lnTo>
                        <a:pt x="0" y="1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17" name="Freeform 3562"/>
                <p:cNvSpPr>
                  <a:spLocks/>
                </p:cNvSpPr>
                <p:nvPr/>
              </p:nvSpPr>
              <p:spPr bwMode="auto">
                <a:xfrm>
                  <a:off x="3116" y="2642"/>
                  <a:ext cx="0" cy="11"/>
                </a:xfrm>
                <a:custGeom>
                  <a:avLst/>
                  <a:gdLst>
                    <a:gd name="T0" fmla="*/ 11 h 11"/>
                    <a:gd name="T1" fmla="*/ 0 h 11"/>
                    <a:gd name="T2" fmla="*/ 11 h 1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1">
                      <a:moveTo>
                        <a:pt x="0" y="11"/>
                      </a:moveTo>
                      <a:lnTo>
                        <a:pt x="0" y="0"/>
                      </a:lnTo>
                      <a:lnTo>
                        <a:pt x="0" y="1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18" name="Freeform 3563"/>
                <p:cNvSpPr>
                  <a:spLocks/>
                </p:cNvSpPr>
                <p:nvPr/>
              </p:nvSpPr>
              <p:spPr bwMode="auto">
                <a:xfrm>
                  <a:off x="3117" y="2642"/>
                  <a:ext cx="0" cy="11"/>
                </a:xfrm>
                <a:custGeom>
                  <a:avLst/>
                  <a:gdLst>
                    <a:gd name="T0" fmla="*/ 11 h 11"/>
                    <a:gd name="T1" fmla="*/ 0 h 11"/>
                    <a:gd name="T2" fmla="*/ 11 h 1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1">
                      <a:moveTo>
                        <a:pt x="0" y="11"/>
                      </a:moveTo>
                      <a:lnTo>
                        <a:pt x="0" y="0"/>
                      </a:lnTo>
                      <a:lnTo>
                        <a:pt x="0" y="1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19" name="Freeform 3564"/>
                <p:cNvSpPr>
                  <a:spLocks/>
                </p:cNvSpPr>
                <p:nvPr/>
              </p:nvSpPr>
              <p:spPr bwMode="auto">
                <a:xfrm>
                  <a:off x="3117" y="2652"/>
                  <a:ext cx="0" cy="1"/>
                </a:xfrm>
                <a:custGeom>
                  <a:avLst/>
                  <a:gdLst>
                    <a:gd name="T0" fmla="*/ 1 h 1"/>
                    <a:gd name="T1" fmla="*/ 0 h 1"/>
                    <a:gd name="T2" fmla="*/ 1 h 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">
                      <a:moveTo>
                        <a:pt x="0" y="1"/>
                      </a:moveTo>
                      <a:lnTo>
                        <a:pt x="0" y="0"/>
                      </a:lnTo>
                      <a:lnTo>
                        <a:pt x="0" y="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20" name="Freeform 3565"/>
                <p:cNvSpPr>
                  <a:spLocks/>
                </p:cNvSpPr>
                <p:nvPr/>
              </p:nvSpPr>
              <p:spPr bwMode="auto">
                <a:xfrm>
                  <a:off x="3117" y="2640"/>
                  <a:ext cx="0" cy="13"/>
                </a:xfrm>
                <a:custGeom>
                  <a:avLst/>
                  <a:gdLst>
                    <a:gd name="T0" fmla="*/ 13 h 13"/>
                    <a:gd name="T1" fmla="*/ 0 h 13"/>
                    <a:gd name="T2" fmla="*/ 13 h 1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3">
                      <a:moveTo>
                        <a:pt x="0" y="13"/>
                      </a:moveTo>
                      <a:lnTo>
                        <a:pt x="0" y="0"/>
                      </a:lnTo>
                      <a:lnTo>
                        <a:pt x="0" y="1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21" name="Freeform 3566"/>
                <p:cNvSpPr>
                  <a:spLocks/>
                </p:cNvSpPr>
                <p:nvPr/>
              </p:nvSpPr>
              <p:spPr bwMode="auto">
                <a:xfrm>
                  <a:off x="3117" y="2649"/>
                  <a:ext cx="0" cy="4"/>
                </a:xfrm>
                <a:custGeom>
                  <a:avLst/>
                  <a:gdLst>
                    <a:gd name="T0" fmla="*/ 4 h 4"/>
                    <a:gd name="T1" fmla="*/ 0 h 4"/>
                    <a:gd name="T2" fmla="*/ 4 h 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">
                      <a:moveTo>
                        <a:pt x="0" y="4"/>
                      </a:moveTo>
                      <a:lnTo>
                        <a:pt x="0" y="0"/>
                      </a:lnTo>
                      <a:lnTo>
                        <a:pt x="0" y="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22" name="Freeform 3567"/>
                <p:cNvSpPr>
                  <a:spLocks/>
                </p:cNvSpPr>
                <p:nvPr/>
              </p:nvSpPr>
              <p:spPr bwMode="auto">
                <a:xfrm>
                  <a:off x="3127" y="2651"/>
                  <a:ext cx="0" cy="2"/>
                </a:xfrm>
                <a:custGeom>
                  <a:avLst/>
                  <a:gdLst>
                    <a:gd name="T0" fmla="*/ 2 h 2"/>
                    <a:gd name="T1" fmla="*/ 0 h 2"/>
                    <a:gd name="T2" fmla="*/ 2 h 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">
                      <a:moveTo>
                        <a:pt x="0" y="2"/>
                      </a:moveTo>
                      <a:lnTo>
                        <a:pt x="0" y="0"/>
                      </a:lnTo>
                      <a:lnTo>
                        <a:pt x="0" y="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23" name="Freeform 3568"/>
                <p:cNvSpPr>
                  <a:spLocks/>
                </p:cNvSpPr>
                <p:nvPr/>
              </p:nvSpPr>
              <p:spPr bwMode="auto">
                <a:xfrm>
                  <a:off x="3128" y="2644"/>
                  <a:ext cx="0" cy="9"/>
                </a:xfrm>
                <a:custGeom>
                  <a:avLst/>
                  <a:gdLst>
                    <a:gd name="T0" fmla="*/ 9 h 9"/>
                    <a:gd name="T1" fmla="*/ 0 h 9"/>
                    <a:gd name="T2" fmla="*/ 9 h 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9">
                      <a:moveTo>
                        <a:pt x="0" y="9"/>
                      </a:moveTo>
                      <a:lnTo>
                        <a:pt x="0" y="0"/>
                      </a:lnTo>
                      <a:lnTo>
                        <a:pt x="0" y="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24" name="Freeform 3569"/>
                <p:cNvSpPr>
                  <a:spLocks/>
                </p:cNvSpPr>
                <p:nvPr/>
              </p:nvSpPr>
              <p:spPr bwMode="auto">
                <a:xfrm>
                  <a:off x="3128" y="2624"/>
                  <a:ext cx="0" cy="29"/>
                </a:xfrm>
                <a:custGeom>
                  <a:avLst/>
                  <a:gdLst>
                    <a:gd name="T0" fmla="*/ 29 h 29"/>
                    <a:gd name="T1" fmla="*/ 0 h 29"/>
                    <a:gd name="T2" fmla="*/ 29 h 2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9">
                      <a:moveTo>
                        <a:pt x="0" y="29"/>
                      </a:moveTo>
                      <a:lnTo>
                        <a:pt x="0" y="0"/>
                      </a:lnTo>
                      <a:lnTo>
                        <a:pt x="0" y="2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25" name="Freeform 3570"/>
                <p:cNvSpPr>
                  <a:spLocks/>
                </p:cNvSpPr>
                <p:nvPr/>
              </p:nvSpPr>
              <p:spPr bwMode="auto">
                <a:xfrm>
                  <a:off x="3128" y="2578"/>
                  <a:ext cx="0" cy="75"/>
                </a:xfrm>
                <a:custGeom>
                  <a:avLst/>
                  <a:gdLst>
                    <a:gd name="T0" fmla="*/ 75 h 75"/>
                    <a:gd name="T1" fmla="*/ 0 h 75"/>
                    <a:gd name="T2" fmla="*/ 75 h 7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5">
                      <a:moveTo>
                        <a:pt x="0" y="75"/>
                      </a:moveTo>
                      <a:lnTo>
                        <a:pt x="0" y="0"/>
                      </a:lnTo>
                      <a:lnTo>
                        <a:pt x="0" y="7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26" name="Freeform 3571"/>
                <p:cNvSpPr>
                  <a:spLocks/>
                </p:cNvSpPr>
                <p:nvPr/>
              </p:nvSpPr>
              <p:spPr bwMode="auto">
                <a:xfrm>
                  <a:off x="3129" y="2475"/>
                  <a:ext cx="0" cy="178"/>
                </a:xfrm>
                <a:custGeom>
                  <a:avLst/>
                  <a:gdLst>
                    <a:gd name="T0" fmla="*/ 178 h 178"/>
                    <a:gd name="T1" fmla="*/ 10 h 178"/>
                    <a:gd name="T2" fmla="*/ 150 h 178"/>
                    <a:gd name="T3" fmla="*/ 150 h 178"/>
                    <a:gd name="T4" fmla="*/ 0 h 178"/>
                    <a:gd name="T5" fmla="*/ 178 h 17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  <a:cxn ang="0">
                      <a:pos x="0" y="T4"/>
                    </a:cxn>
                    <a:cxn ang="0">
                      <a:pos x="0" y="T5"/>
                    </a:cxn>
                  </a:cxnLst>
                  <a:rect l="0" t="0" r="r" b="b"/>
                  <a:pathLst>
                    <a:path h="178">
                      <a:moveTo>
                        <a:pt x="0" y="178"/>
                      </a:moveTo>
                      <a:lnTo>
                        <a:pt x="0" y="10"/>
                      </a:lnTo>
                      <a:lnTo>
                        <a:pt x="0" y="150"/>
                      </a:lnTo>
                      <a:lnTo>
                        <a:pt x="0" y="150"/>
                      </a:lnTo>
                      <a:lnTo>
                        <a:pt x="0" y="0"/>
                      </a:lnTo>
                      <a:lnTo>
                        <a:pt x="0" y="17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27" name="Freeform 3572"/>
                <p:cNvSpPr>
                  <a:spLocks/>
                </p:cNvSpPr>
                <p:nvPr/>
              </p:nvSpPr>
              <p:spPr bwMode="auto">
                <a:xfrm>
                  <a:off x="3129" y="2559"/>
                  <a:ext cx="0" cy="94"/>
                </a:xfrm>
                <a:custGeom>
                  <a:avLst/>
                  <a:gdLst>
                    <a:gd name="T0" fmla="*/ 94 h 94"/>
                    <a:gd name="T1" fmla="*/ 0 h 94"/>
                    <a:gd name="T2" fmla="*/ 94 h 9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94">
                      <a:moveTo>
                        <a:pt x="0" y="94"/>
                      </a:moveTo>
                      <a:lnTo>
                        <a:pt x="0" y="0"/>
                      </a:lnTo>
                      <a:lnTo>
                        <a:pt x="0" y="9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28" name="Freeform 3573"/>
                <p:cNvSpPr>
                  <a:spLocks/>
                </p:cNvSpPr>
                <p:nvPr/>
              </p:nvSpPr>
              <p:spPr bwMode="auto">
                <a:xfrm>
                  <a:off x="3129" y="2624"/>
                  <a:ext cx="0" cy="29"/>
                </a:xfrm>
                <a:custGeom>
                  <a:avLst/>
                  <a:gdLst>
                    <a:gd name="T0" fmla="*/ 29 h 29"/>
                    <a:gd name="T1" fmla="*/ 0 h 29"/>
                    <a:gd name="T2" fmla="*/ 29 h 2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9">
                      <a:moveTo>
                        <a:pt x="0" y="29"/>
                      </a:moveTo>
                      <a:lnTo>
                        <a:pt x="0" y="0"/>
                      </a:lnTo>
                      <a:lnTo>
                        <a:pt x="0" y="2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29" name="Freeform 3574"/>
                <p:cNvSpPr>
                  <a:spLocks/>
                </p:cNvSpPr>
                <p:nvPr/>
              </p:nvSpPr>
              <p:spPr bwMode="auto">
                <a:xfrm>
                  <a:off x="3129" y="2643"/>
                  <a:ext cx="0" cy="10"/>
                </a:xfrm>
                <a:custGeom>
                  <a:avLst/>
                  <a:gdLst>
                    <a:gd name="T0" fmla="*/ 10 h 10"/>
                    <a:gd name="T1" fmla="*/ 0 h 10"/>
                    <a:gd name="T2" fmla="*/ 10 h 1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0">
                      <a:moveTo>
                        <a:pt x="0" y="10"/>
                      </a:moveTo>
                      <a:lnTo>
                        <a:pt x="0" y="0"/>
                      </a:lnTo>
                      <a:lnTo>
                        <a:pt x="0" y="1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30" name="Freeform 3575"/>
                <p:cNvSpPr>
                  <a:spLocks/>
                </p:cNvSpPr>
                <p:nvPr/>
              </p:nvSpPr>
              <p:spPr bwMode="auto">
                <a:xfrm>
                  <a:off x="3130" y="2633"/>
                  <a:ext cx="0" cy="20"/>
                </a:xfrm>
                <a:custGeom>
                  <a:avLst/>
                  <a:gdLst>
                    <a:gd name="T0" fmla="*/ 20 h 20"/>
                    <a:gd name="T1" fmla="*/ 0 h 20"/>
                    <a:gd name="T2" fmla="*/ 20 h 2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0">
                      <a:moveTo>
                        <a:pt x="0" y="20"/>
                      </a:moveTo>
                      <a:lnTo>
                        <a:pt x="0" y="0"/>
                      </a:lnTo>
                      <a:lnTo>
                        <a:pt x="0" y="2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31" name="Freeform 3576"/>
                <p:cNvSpPr>
                  <a:spLocks/>
                </p:cNvSpPr>
                <p:nvPr/>
              </p:nvSpPr>
              <p:spPr bwMode="auto">
                <a:xfrm>
                  <a:off x="3130" y="2625"/>
                  <a:ext cx="0" cy="28"/>
                </a:xfrm>
                <a:custGeom>
                  <a:avLst/>
                  <a:gdLst>
                    <a:gd name="T0" fmla="*/ 28 h 28"/>
                    <a:gd name="T1" fmla="*/ 0 h 28"/>
                    <a:gd name="T2" fmla="*/ 28 h 2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8">
                      <a:moveTo>
                        <a:pt x="0" y="28"/>
                      </a:moveTo>
                      <a:lnTo>
                        <a:pt x="0" y="0"/>
                      </a:lnTo>
                      <a:lnTo>
                        <a:pt x="0" y="2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32" name="Freeform 3577"/>
                <p:cNvSpPr>
                  <a:spLocks/>
                </p:cNvSpPr>
                <p:nvPr/>
              </p:nvSpPr>
              <p:spPr bwMode="auto">
                <a:xfrm>
                  <a:off x="3130" y="2642"/>
                  <a:ext cx="0" cy="11"/>
                </a:xfrm>
                <a:custGeom>
                  <a:avLst/>
                  <a:gdLst>
                    <a:gd name="T0" fmla="*/ 11 h 11"/>
                    <a:gd name="T1" fmla="*/ 0 h 11"/>
                    <a:gd name="T2" fmla="*/ 11 h 1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1">
                      <a:moveTo>
                        <a:pt x="0" y="11"/>
                      </a:moveTo>
                      <a:lnTo>
                        <a:pt x="0" y="0"/>
                      </a:lnTo>
                      <a:lnTo>
                        <a:pt x="0" y="1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33" name="Freeform 3578"/>
                <p:cNvSpPr>
                  <a:spLocks/>
                </p:cNvSpPr>
                <p:nvPr/>
              </p:nvSpPr>
              <p:spPr bwMode="auto">
                <a:xfrm>
                  <a:off x="3130" y="2649"/>
                  <a:ext cx="0" cy="4"/>
                </a:xfrm>
                <a:custGeom>
                  <a:avLst/>
                  <a:gdLst>
                    <a:gd name="T0" fmla="*/ 4 h 4"/>
                    <a:gd name="T1" fmla="*/ 0 h 4"/>
                    <a:gd name="T2" fmla="*/ 4 h 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">
                      <a:moveTo>
                        <a:pt x="0" y="4"/>
                      </a:moveTo>
                      <a:lnTo>
                        <a:pt x="0" y="0"/>
                      </a:lnTo>
                      <a:lnTo>
                        <a:pt x="0" y="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34" name="Freeform 3579"/>
                <p:cNvSpPr>
                  <a:spLocks/>
                </p:cNvSpPr>
                <p:nvPr/>
              </p:nvSpPr>
              <p:spPr bwMode="auto">
                <a:xfrm>
                  <a:off x="3130" y="2639"/>
                  <a:ext cx="0" cy="14"/>
                </a:xfrm>
                <a:custGeom>
                  <a:avLst/>
                  <a:gdLst>
                    <a:gd name="T0" fmla="*/ 14 h 14"/>
                    <a:gd name="T1" fmla="*/ 0 h 14"/>
                    <a:gd name="T2" fmla="*/ 14 h 1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4">
                      <a:moveTo>
                        <a:pt x="0" y="14"/>
                      </a:moveTo>
                      <a:lnTo>
                        <a:pt x="0" y="0"/>
                      </a:lnTo>
                      <a:lnTo>
                        <a:pt x="0" y="1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35" name="Freeform 3580"/>
                <p:cNvSpPr>
                  <a:spLocks/>
                </p:cNvSpPr>
                <p:nvPr/>
              </p:nvSpPr>
              <p:spPr bwMode="auto">
                <a:xfrm>
                  <a:off x="3130" y="2645"/>
                  <a:ext cx="0" cy="8"/>
                </a:xfrm>
                <a:custGeom>
                  <a:avLst/>
                  <a:gdLst>
                    <a:gd name="T0" fmla="*/ 8 h 8"/>
                    <a:gd name="T1" fmla="*/ 0 h 8"/>
                    <a:gd name="T2" fmla="*/ 8 h 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8">
                      <a:moveTo>
                        <a:pt x="0" y="8"/>
                      </a:moveTo>
                      <a:lnTo>
                        <a:pt x="0" y="0"/>
                      </a:lnTo>
                      <a:lnTo>
                        <a:pt x="0" y="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36" name="Freeform 3581"/>
                <p:cNvSpPr>
                  <a:spLocks/>
                </p:cNvSpPr>
                <p:nvPr/>
              </p:nvSpPr>
              <p:spPr bwMode="auto">
                <a:xfrm>
                  <a:off x="3130" y="2631"/>
                  <a:ext cx="0" cy="22"/>
                </a:xfrm>
                <a:custGeom>
                  <a:avLst/>
                  <a:gdLst>
                    <a:gd name="T0" fmla="*/ 22 h 22"/>
                    <a:gd name="T1" fmla="*/ 0 h 22"/>
                    <a:gd name="T2" fmla="*/ 17 h 22"/>
                    <a:gd name="T3" fmla="*/ 22 h 2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22">
                      <a:moveTo>
                        <a:pt x="0" y="22"/>
                      </a:moveTo>
                      <a:lnTo>
                        <a:pt x="0" y="0"/>
                      </a:lnTo>
                      <a:lnTo>
                        <a:pt x="0" y="17"/>
                      </a:lnTo>
                      <a:lnTo>
                        <a:pt x="0" y="2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37" name="Freeform 3582"/>
                <p:cNvSpPr>
                  <a:spLocks/>
                </p:cNvSpPr>
                <p:nvPr/>
              </p:nvSpPr>
              <p:spPr bwMode="auto">
                <a:xfrm>
                  <a:off x="3140" y="2650"/>
                  <a:ext cx="0" cy="3"/>
                </a:xfrm>
                <a:custGeom>
                  <a:avLst/>
                  <a:gdLst>
                    <a:gd name="T0" fmla="*/ 3 h 3"/>
                    <a:gd name="T1" fmla="*/ 0 h 3"/>
                    <a:gd name="T2" fmla="*/ 3 h 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">
                      <a:moveTo>
                        <a:pt x="0" y="3"/>
                      </a:moveTo>
                      <a:lnTo>
                        <a:pt x="0" y="0"/>
                      </a:lnTo>
                      <a:lnTo>
                        <a:pt x="0" y="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38" name="Freeform 3583"/>
                <p:cNvSpPr>
                  <a:spLocks/>
                </p:cNvSpPr>
                <p:nvPr/>
              </p:nvSpPr>
              <p:spPr bwMode="auto">
                <a:xfrm>
                  <a:off x="3142" y="2645"/>
                  <a:ext cx="0" cy="8"/>
                </a:xfrm>
                <a:custGeom>
                  <a:avLst/>
                  <a:gdLst>
                    <a:gd name="T0" fmla="*/ 8 h 8"/>
                    <a:gd name="T1" fmla="*/ 0 h 8"/>
                    <a:gd name="T2" fmla="*/ 8 h 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8">
                      <a:moveTo>
                        <a:pt x="0" y="8"/>
                      </a:moveTo>
                      <a:lnTo>
                        <a:pt x="0" y="0"/>
                      </a:lnTo>
                      <a:lnTo>
                        <a:pt x="0" y="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39" name="Freeform 3584"/>
                <p:cNvSpPr>
                  <a:spLocks/>
                </p:cNvSpPr>
                <p:nvPr/>
              </p:nvSpPr>
              <p:spPr bwMode="auto">
                <a:xfrm>
                  <a:off x="3142" y="2622"/>
                  <a:ext cx="0" cy="31"/>
                </a:xfrm>
                <a:custGeom>
                  <a:avLst/>
                  <a:gdLst>
                    <a:gd name="T0" fmla="*/ 31 h 31"/>
                    <a:gd name="T1" fmla="*/ 0 h 31"/>
                    <a:gd name="T2" fmla="*/ 31 h 3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1">
                      <a:moveTo>
                        <a:pt x="0" y="31"/>
                      </a:moveTo>
                      <a:lnTo>
                        <a:pt x="0" y="0"/>
                      </a:lnTo>
                      <a:lnTo>
                        <a:pt x="0" y="3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40" name="Freeform 3585"/>
                <p:cNvSpPr>
                  <a:spLocks/>
                </p:cNvSpPr>
                <p:nvPr/>
              </p:nvSpPr>
              <p:spPr bwMode="auto">
                <a:xfrm>
                  <a:off x="3142" y="2630"/>
                  <a:ext cx="0" cy="23"/>
                </a:xfrm>
                <a:custGeom>
                  <a:avLst/>
                  <a:gdLst>
                    <a:gd name="T0" fmla="*/ 23 h 23"/>
                    <a:gd name="T1" fmla="*/ 0 h 23"/>
                    <a:gd name="T2" fmla="*/ 23 h 2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3">
                      <a:moveTo>
                        <a:pt x="0" y="23"/>
                      </a:moveTo>
                      <a:lnTo>
                        <a:pt x="0" y="0"/>
                      </a:lnTo>
                      <a:lnTo>
                        <a:pt x="0" y="2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41" name="Freeform 3586"/>
                <p:cNvSpPr>
                  <a:spLocks/>
                </p:cNvSpPr>
                <p:nvPr/>
              </p:nvSpPr>
              <p:spPr bwMode="auto">
                <a:xfrm>
                  <a:off x="3142" y="2606"/>
                  <a:ext cx="0" cy="47"/>
                </a:xfrm>
                <a:custGeom>
                  <a:avLst/>
                  <a:gdLst>
                    <a:gd name="T0" fmla="*/ 47 h 47"/>
                    <a:gd name="T1" fmla="*/ 0 h 47"/>
                    <a:gd name="T2" fmla="*/ 47 h 4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7">
                      <a:moveTo>
                        <a:pt x="0" y="47"/>
                      </a:moveTo>
                      <a:lnTo>
                        <a:pt x="0" y="0"/>
                      </a:lnTo>
                      <a:lnTo>
                        <a:pt x="0" y="4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42" name="Freeform 3587"/>
                <p:cNvSpPr>
                  <a:spLocks/>
                </p:cNvSpPr>
                <p:nvPr/>
              </p:nvSpPr>
              <p:spPr bwMode="auto">
                <a:xfrm>
                  <a:off x="3142" y="2476"/>
                  <a:ext cx="0" cy="177"/>
                </a:xfrm>
                <a:custGeom>
                  <a:avLst/>
                  <a:gdLst>
                    <a:gd name="T0" fmla="*/ 177 h 177"/>
                    <a:gd name="T1" fmla="*/ 0 h 177"/>
                    <a:gd name="T2" fmla="*/ 177 h 17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77">
                      <a:moveTo>
                        <a:pt x="0" y="177"/>
                      </a:moveTo>
                      <a:lnTo>
                        <a:pt x="0" y="0"/>
                      </a:lnTo>
                      <a:lnTo>
                        <a:pt x="0" y="17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43" name="Freeform 3588"/>
                <p:cNvSpPr>
                  <a:spLocks/>
                </p:cNvSpPr>
                <p:nvPr/>
              </p:nvSpPr>
              <p:spPr bwMode="auto">
                <a:xfrm>
                  <a:off x="3142" y="2622"/>
                  <a:ext cx="0" cy="31"/>
                </a:xfrm>
                <a:custGeom>
                  <a:avLst/>
                  <a:gdLst>
                    <a:gd name="T0" fmla="*/ 31 h 31"/>
                    <a:gd name="T1" fmla="*/ 0 h 31"/>
                    <a:gd name="T2" fmla="*/ 31 h 3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1">
                      <a:moveTo>
                        <a:pt x="0" y="31"/>
                      </a:moveTo>
                      <a:lnTo>
                        <a:pt x="0" y="0"/>
                      </a:lnTo>
                      <a:lnTo>
                        <a:pt x="0" y="3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44" name="Freeform 3589"/>
                <p:cNvSpPr>
                  <a:spLocks/>
                </p:cNvSpPr>
                <p:nvPr/>
              </p:nvSpPr>
              <p:spPr bwMode="auto">
                <a:xfrm>
                  <a:off x="3143" y="2631"/>
                  <a:ext cx="0" cy="22"/>
                </a:xfrm>
                <a:custGeom>
                  <a:avLst/>
                  <a:gdLst>
                    <a:gd name="T0" fmla="*/ 22 h 22"/>
                    <a:gd name="T1" fmla="*/ 0 h 22"/>
                    <a:gd name="T2" fmla="*/ 22 h 2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2">
                      <a:moveTo>
                        <a:pt x="0" y="22"/>
                      </a:moveTo>
                      <a:lnTo>
                        <a:pt x="0" y="0"/>
                      </a:lnTo>
                      <a:lnTo>
                        <a:pt x="0" y="2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45" name="Freeform 3590"/>
                <p:cNvSpPr>
                  <a:spLocks/>
                </p:cNvSpPr>
                <p:nvPr/>
              </p:nvSpPr>
              <p:spPr bwMode="auto">
                <a:xfrm>
                  <a:off x="3143" y="2650"/>
                  <a:ext cx="0" cy="3"/>
                </a:xfrm>
                <a:custGeom>
                  <a:avLst/>
                  <a:gdLst>
                    <a:gd name="T0" fmla="*/ 3 h 3"/>
                    <a:gd name="T1" fmla="*/ 0 h 3"/>
                    <a:gd name="T2" fmla="*/ 3 h 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">
                      <a:moveTo>
                        <a:pt x="0" y="3"/>
                      </a:moveTo>
                      <a:lnTo>
                        <a:pt x="0" y="0"/>
                      </a:lnTo>
                      <a:lnTo>
                        <a:pt x="0" y="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46" name="Freeform 3591"/>
                <p:cNvSpPr>
                  <a:spLocks/>
                </p:cNvSpPr>
                <p:nvPr/>
              </p:nvSpPr>
              <p:spPr bwMode="auto">
                <a:xfrm>
                  <a:off x="3143" y="2627"/>
                  <a:ext cx="0" cy="26"/>
                </a:xfrm>
                <a:custGeom>
                  <a:avLst/>
                  <a:gdLst>
                    <a:gd name="T0" fmla="*/ 26 h 26"/>
                    <a:gd name="T1" fmla="*/ 0 h 26"/>
                    <a:gd name="T2" fmla="*/ 26 h 2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6">
                      <a:moveTo>
                        <a:pt x="0" y="26"/>
                      </a:moveTo>
                      <a:lnTo>
                        <a:pt x="0" y="0"/>
                      </a:lnTo>
                      <a:lnTo>
                        <a:pt x="0" y="2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47" name="Freeform 3592"/>
                <p:cNvSpPr>
                  <a:spLocks/>
                </p:cNvSpPr>
                <p:nvPr/>
              </p:nvSpPr>
              <p:spPr bwMode="auto">
                <a:xfrm>
                  <a:off x="3143" y="2625"/>
                  <a:ext cx="1" cy="28"/>
                </a:xfrm>
                <a:custGeom>
                  <a:avLst/>
                  <a:gdLst>
                    <a:gd name="T0" fmla="*/ 0 w 1"/>
                    <a:gd name="T1" fmla="*/ 28 h 28"/>
                    <a:gd name="T2" fmla="*/ 1 w 1"/>
                    <a:gd name="T3" fmla="*/ 0 h 28"/>
                    <a:gd name="T4" fmla="*/ 1 w 1"/>
                    <a:gd name="T5" fmla="*/ 28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28">
                      <a:moveTo>
                        <a:pt x="0" y="28"/>
                      </a:moveTo>
                      <a:lnTo>
                        <a:pt x="1" y="0"/>
                      </a:lnTo>
                      <a:lnTo>
                        <a:pt x="1" y="2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48" name="Freeform 3593"/>
                <p:cNvSpPr>
                  <a:spLocks/>
                </p:cNvSpPr>
                <p:nvPr/>
              </p:nvSpPr>
              <p:spPr bwMode="auto">
                <a:xfrm>
                  <a:off x="3144" y="2624"/>
                  <a:ext cx="0" cy="29"/>
                </a:xfrm>
                <a:custGeom>
                  <a:avLst/>
                  <a:gdLst>
                    <a:gd name="T0" fmla="*/ 29 h 29"/>
                    <a:gd name="T1" fmla="*/ 0 h 29"/>
                    <a:gd name="T2" fmla="*/ 29 h 2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9">
                      <a:moveTo>
                        <a:pt x="0" y="29"/>
                      </a:moveTo>
                      <a:lnTo>
                        <a:pt x="0" y="0"/>
                      </a:lnTo>
                      <a:lnTo>
                        <a:pt x="0" y="2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49" name="Freeform 3594"/>
                <p:cNvSpPr>
                  <a:spLocks/>
                </p:cNvSpPr>
                <p:nvPr/>
              </p:nvSpPr>
              <p:spPr bwMode="auto">
                <a:xfrm>
                  <a:off x="3144" y="2651"/>
                  <a:ext cx="0" cy="2"/>
                </a:xfrm>
                <a:custGeom>
                  <a:avLst/>
                  <a:gdLst>
                    <a:gd name="T0" fmla="*/ 2 h 2"/>
                    <a:gd name="T1" fmla="*/ 0 h 2"/>
                    <a:gd name="T2" fmla="*/ 2 h 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">
                      <a:moveTo>
                        <a:pt x="0" y="2"/>
                      </a:moveTo>
                      <a:lnTo>
                        <a:pt x="0" y="0"/>
                      </a:lnTo>
                      <a:lnTo>
                        <a:pt x="0" y="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50" name="Freeform 3595"/>
                <p:cNvSpPr>
                  <a:spLocks/>
                </p:cNvSpPr>
                <p:nvPr/>
              </p:nvSpPr>
              <p:spPr bwMode="auto">
                <a:xfrm>
                  <a:off x="3144" y="2622"/>
                  <a:ext cx="0" cy="31"/>
                </a:xfrm>
                <a:custGeom>
                  <a:avLst/>
                  <a:gdLst>
                    <a:gd name="T0" fmla="*/ 31 h 31"/>
                    <a:gd name="T1" fmla="*/ 0 h 31"/>
                    <a:gd name="T2" fmla="*/ 31 h 3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1">
                      <a:moveTo>
                        <a:pt x="0" y="31"/>
                      </a:moveTo>
                      <a:lnTo>
                        <a:pt x="0" y="0"/>
                      </a:lnTo>
                      <a:lnTo>
                        <a:pt x="0" y="3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51" name="Freeform 3596"/>
                <p:cNvSpPr>
                  <a:spLocks/>
                </p:cNvSpPr>
                <p:nvPr/>
              </p:nvSpPr>
              <p:spPr bwMode="auto">
                <a:xfrm>
                  <a:off x="3144" y="2647"/>
                  <a:ext cx="0" cy="6"/>
                </a:xfrm>
                <a:custGeom>
                  <a:avLst/>
                  <a:gdLst>
                    <a:gd name="T0" fmla="*/ 6 h 6"/>
                    <a:gd name="T1" fmla="*/ 0 h 6"/>
                    <a:gd name="T2" fmla="*/ 6 h 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">
                      <a:moveTo>
                        <a:pt x="0" y="6"/>
                      </a:moveTo>
                      <a:lnTo>
                        <a:pt x="0" y="0"/>
                      </a:lnTo>
                      <a:lnTo>
                        <a:pt x="0" y="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52" name="Freeform 3597"/>
                <p:cNvSpPr>
                  <a:spLocks/>
                </p:cNvSpPr>
                <p:nvPr/>
              </p:nvSpPr>
              <p:spPr bwMode="auto">
                <a:xfrm>
                  <a:off x="3144" y="2603"/>
                  <a:ext cx="0" cy="50"/>
                </a:xfrm>
                <a:custGeom>
                  <a:avLst/>
                  <a:gdLst>
                    <a:gd name="T0" fmla="*/ 50 h 50"/>
                    <a:gd name="T1" fmla="*/ 0 h 50"/>
                    <a:gd name="T2" fmla="*/ 50 h 5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0">
                      <a:moveTo>
                        <a:pt x="0" y="50"/>
                      </a:moveTo>
                      <a:lnTo>
                        <a:pt x="0" y="0"/>
                      </a:lnTo>
                      <a:lnTo>
                        <a:pt x="0" y="5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53" name="Freeform 3598"/>
                <p:cNvSpPr>
                  <a:spLocks/>
                </p:cNvSpPr>
                <p:nvPr/>
              </p:nvSpPr>
              <p:spPr bwMode="auto">
                <a:xfrm>
                  <a:off x="3144" y="2623"/>
                  <a:ext cx="0" cy="30"/>
                </a:xfrm>
                <a:custGeom>
                  <a:avLst/>
                  <a:gdLst>
                    <a:gd name="T0" fmla="*/ 30 h 30"/>
                    <a:gd name="T1" fmla="*/ 0 h 30"/>
                    <a:gd name="T2" fmla="*/ 30 h 3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0">
                      <a:moveTo>
                        <a:pt x="0" y="30"/>
                      </a:moveTo>
                      <a:lnTo>
                        <a:pt x="0" y="0"/>
                      </a:lnTo>
                      <a:lnTo>
                        <a:pt x="0" y="3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54" name="Freeform 3599"/>
                <p:cNvSpPr>
                  <a:spLocks/>
                </p:cNvSpPr>
                <p:nvPr/>
              </p:nvSpPr>
              <p:spPr bwMode="auto">
                <a:xfrm>
                  <a:off x="3144" y="2610"/>
                  <a:ext cx="0" cy="43"/>
                </a:xfrm>
                <a:custGeom>
                  <a:avLst/>
                  <a:gdLst>
                    <a:gd name="T0" fmla="*/ 43 h 43"/>
                    <a:gd name="T1" fmla="*/ 0 h 43"/>
                    <a:gd name="T2" fmla="*/ 43 h 4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3">
                      <a:moveTo>
                        <a:pt x="0" y="43"/>
                      </a:moveTo>
                      <a:lnTo>
                        <a:pt x="0" y="0"/>
                      </a:lnTo>
                      <a:lnTo>
                        <a:pt x="0" y="4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55" name="Freeform 3600"/>
                <p:cNvSpPr>
                  <a:spLocks/>
                </p:cNvSpPr>
                <p:nvPr/>
              </p:nvSpPr>
              <p:spPr bwMode="auto">
                <a:xfrm>
                  <a:off x="3144" y="2644"/>
                  <a:ext cx="0" cy="9"/>
                </a:xfrm>
                <a:custGeom>
                  <a:avLst/>
                  <a:gdLst>
                    <a:gd name="T0" fmla="*/ 9 h 9"/>
                    <a:gd name="T1" fmla="*/ 0 h 9"/>
                    <a:gd name="T2" fmla="*/ 9 h 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9">
                      <a:moveTo>
                        <a:pt x="0" y="9"/>
                      </a:moveTo>
                      <a:lnTo>
                        <a:pt x="0" y="0"/>
                      </a:lnTo>
                      <a:lnTo>
                        <a:pt x="0" y="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56" name="Freeform 3601"/>
                <p:cNvSpPr>
                  <a:spLocks/>
                </p:cNvSpPr>
                <p:nvPr/>
              </p:nvSpPr>
              <p:spPr bwMode="auto">
                <a:xfrm>
                  <a:off x="3155" y="2615"/>
                  <a:ext cx="0" cy="38"/>
                </a:xfrm>
                <a:custGeom>
                  <a:avLst/>
                  <a:gdLst>
                    <a:gd name="T0" fmla="*/ 38 h 38"/>
                    <a:gd name="T1" fmla="*/ 0 h 38"/>
                    <a:gd name="T2" fmla="*/ 38 h 3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8">
                      <a:moveTo>
                        <a:pt x="0" y="38"/>
                      </a:moveTo>
                      <a:lnTo>
                        <a:pt x="0" y="0"/>
                      </a:lnTo>
                      <a:lnTo>
                        <a:pt x="0" y="3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57" name="Freeform 3602"/>
                <p:cNvSpPr>
                  <a:spLocks/>
                </p:cNvSpPr>
                <p:nvPr/>
              </p:nvSpPr>
              <p:spPr bwMode="auto">
                <a:xfrm>
                  <a:off x="3155" y="2636"/>
                  <a:ext cx="0" cy="17"/>
                </a:xfrm>
                <a:custGeom>
                  <a:avLst/>
                  <a:gdLst>
                    <a:gd name="T0" fmla="*/ 17 h 17"/>
                    <a:gd name="T1" fmla="*/ 0 h 17"/>
                    <a:gd name="T2" fmla="*/ 17 h 1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7">
                      <a:moveTo>
                        <a:pt x="0" y="17"/>
                      </a:moveTo>
                      <a:lnTo>
                        <a:pt x="0" y="0"/>
                      </a:lnTo>
                      <a:lnTo>
                        <a:pt x="0" y="1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58" name="Freeform 3603"/>
                <p:cNvSpPr>
                  <a:spLocks/>
                </p:cNvSpPr>
                <p:nvPr/>
              </p:nvSpPr>
              <p:spPr bwMode="auto">
                <a:xfrm>
                  <a:off x="3155" y="2475"/>
                  <a:ext cx="1" cy="178"/>
                </a:xfrm>
                <a:custGeom>
                  <a:avLst/>
                  <a:gdLst>
                    <a:gd name="T0" fmla="*/ 0 w 1"/>
                    <a:gd name="T1" fmla="*/ 178 h 178"/>
                    <a:gd name="T2" fmla="*/ 0 w 1"/>
                    <a:gd name="T3" fmla="*/ 0 h 178"/>
                    <a:gd name="T4" fmla="*/ 0 w 1"/>
                    <a:gd name="T5" fmla="*/ 96 h 178"/>
                    <a:gd name="T6" fmla="*/ 0 w 1"/>
                    <a:gd name="T7" fmla="*/ 141 h 178"/>
                    <a:gd name="T8" fmla="*/ 1 w 1"/>
                    <a:gd name="T9" fmla="*/ 62 h 178"/>
                    <a:gd name="T10" fmla="*/ 1 w 1"/>
                    <a:gd name="T11" fmla="*/ 178 h 1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" h="178">
                      <a:moveTo>
                        <a:pt x="0" y="178"/>
                      </a:moveTo>
                      <a:lnTo>
                        <a:pt x="0" y="0"/>
                      </a:lnTo>
                      <a:lnTo>
                        <a:pt x="0" y="96"/>
                      </a:lnTo>
                      <a:lnTo>
                        <a:pt x="0" y="141"/>
                      </a:lnTo>
                      <a:lnTo>
                        <a:pt x="1" y="62"/>
                      </a:lnTo>
                      <a:lnTo>
                        <a:pt x="1" y="17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59" name="Freeform 3604"/>
                <p:cNvSpPr>
                  <a:spLocks/>
                </p:cNvSpPr>
                <p:nvPr/>
              </p:nvSpPr>
              <p:spPr bwMode="auto">
                <a:xfrm>
                  <a:off x="3156" y="2492"/>
                  <a:ext cx="0" cy="161"/>
                </a:xfrm>
                <a:custGeom>
                  <a:avLst/>
                  <a:gdLst>
                    <a:gd name="T0" fmla="*/ 161 h 161"/>
                    <a:gd name="T1" fmla="*/ 0 h 161"/>
                    <a:gd name="T2" fmla="*/ 161 h 16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61">
                      <a:moveTo>
                        <a:pt x="0" y="161"/>
                      </a:moveTo>
                      <a:lnTo>
                        <a:pt x="0" y="0"/>
                      </a:lnTo>
                      <a:lnTo>
                        <a:pt x="0" y="16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60" name="Freeform 3605"/>
                <p:cNvSpPr>
                  <a:spLocks/>
                </p:cNvSpPr>
                <p:nvPr/>
              </p:nvSpPr>
              <p:spPr bwMode="auto">
                <a:xfrm>
                  <a:off x="3156" y="2576"/>
                  <a:ext cx="0" cy="77"/>
                </a:xfrm>
                <a:custGeom>
                  <a:avLst/>
                  <a:gdLst>
                    <a:gd name="T0" fmla="*/ 77 h 77"/>
                    <a:gd name="T1" fmla="*/ 0 h 77"/>
                    <a:gd name="T2" fmla="*/ 77 h 7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7">
                      <a:moveTo>
                        <a:pt x="0" y="77"/>
                      </a:moveTo>
                      <a:lnTo>
                        <a:pt x="0" y="0"/>
                      </a:lnTo>
                      <a:lnTo>
                        <a:pt x="0" y="7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61" name="Freeform 3606"/>
                <p:cNvSpPr>
                  <a:spLocks/>
                </p:cNvSpPr>
                <p:nvPr/>
              </p:nvSpPr>
              <p:spPr bwMode="auto">
                <a:xfrm>
                  <a:off x="3156" y="2590"/>
                  <a:ext cx="0" cy="63"/>
                </a:xfrm>
                <a:custGeom>
                  <a:avLst/>
                  <a:gdLst>
                    <a:gd name="T0" fmla="*/ 63 h 63"/>
                    <a:gd name="T1" fmla="*/ 0 h 63"/>
                    <a:gd name="T2" fmla="*/ 63 h 6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3">
                      <a:moveTo>
                        <a:pt x="0" y="63"/>
                      </a:moveTo>
                      <a:lnTo>
                        <a:pt x="0" y="0"/>
                      </a:lnTo>
                      <a:lnTo>
                        <a:pt x="0" y="6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62" name="Freeform 3607"/>
                <p:cNvSpPr>
                  <a:spLocks/>
                </p:cNvSpPr>
                <p:nvPr/>
              </p:nvSpPr>
              <p:spPr bwMode="auto">
                <a:xfrm>
                  <a:off x="3156" y="2643"/>
                  <a:ext cx="0" cy="10"/>
                </a:xfrm>
                <a:custGeom>
                  <a:avLst/>
                  <a:gdLst>
                    <a:gd name="T0" fmla="*/ 10 h 10"/>
                    <a:gd name="T1" fmla="*/ 0 h 10"/>
                    <a:gd name="T2" fmla="*/ 10 h 1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0">
                      <a:moveTo>
                        <a:pt x="0" y="10"/>
                      </a:moveTo>
                      <a:lnTo>
                        <a:pt x="0" y="0"/>
                      </a:lnTo>
                      <a:lnTo>
                        <a:pt x="0" y="1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63" name="Freeform 3608"/>
                <p:cNvSpPr>
                  <a:spLocks/>
                </p:cNvSpPr>
                <p:nvPr/>
              </p:nvSpPr>
              <p:spPr bwMode="auto">
                <a:xfrm>
                  <a:off x="3156" y="2638"/>
                  <a:ext cx="0" cy="15"/>
                </a:xfrm>
                <a:custGeom>
                  <a:avLst/>
                  <a:gdLst>
                    <a:gd name="T0" fmla="*/ 15 h 15"/>
                    <a:gd name="T1" fmla="*/ 0 h 15"/>
                    <a:gd name="T2" fmla="*/ 15 h 1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5">
                      <a:moveTo>
                        <a:pt x="0" y="15"/>
                      </a:moveTo>
                      <a:lnTo>
                        <a:pt x="0" y="0"/>
                      </a:lnTo>
                      <a:lnTo>
                        <a:pt x="0" y="1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64" name="Freeform 3609"/>
                <p:cNvSpPr>
                  <a:spLocks/>
                </p:cNvSpPr>
                <p:nvPr/>
              </p:nvSpPr>
              <p:spPr bwMode="auto">
                <a:xfrm>
                  <a:off x="3156" y="2624"/>
                  <a:ext cx="0" cy="29"/>
                </a:xfrm>
                <a:custGeom>
                  <a:avLst/>
                  <a:gdLst>
                    <a:gd name="T0" fmla="*/ 29 h 29"/>
                    <a:gd name="T1" fmla="*/ 0 h 29"/>
                    <a:gd name="T2" fmla="*/ 29 h 2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9">
                      <a:moveTo>
                        <a:pt x="0" y="29"/>
                      </a:moveTo>
                      <a:lnTo>
                        <a:pt x="0" y="0"/>
                      </a:lnTo>
                      <a:lnTo>
                        <a:pt x="0" y="2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65" name="Freeform 3610"/>
                <p:cNvSpPr>
                  <a:spLocks/>
                </p:cNvSpPr>
                <p:nvPr/>
              </p:nvSpPr>
              <p:spPr bwMode="auto">
                <a:xfrm>
                  <a:off x="3156" y="2639"/>
                  <a:ext cx="0" cy="14"/>
                </a:xfrm>
                <a:custGeom>
                  <a:avLst/>
                  <a:gdLst>
                    <a:gd name="T0" fmla="*/ 14 h 14"/>
                    <a:gd name="T1" fmla="*/ 0 h 14"/>
                    <a:gd name="T2" fmla="*/ 14 h 1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4">
                      <a:moveTo>
                        <a:pt x="0" y="14"/>
                      </a:moveTo>
                      <a:lnTo>
                        <a:pt x="0" y="0"/>
                      </a:lnTo>
                      <a:lnTo>
                        <a:pt x="0" y="1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66" name="Freeform 3611"/>
                <p:cNvSpPr>
                  <a:spLocks/>
                </p:cNvSpPr>
                <p:nvPr/>
              </p:nvSpPr>
              <p:spPr bwMode="auto">
                <a:xfrm>
                  <a:off x="3156" y="2636"/>
                  <a:ext cx="0" cy="17"/>
                </a:xfrm>
                <a:custGeom>
                  <a:avLst/>
                  <a:gdLst>
                    <a:gd name="T0" fmla="*/ 17 h 17"/>
                    <a:gd name="T1" fmla="*/ 0 h 17"/>
                    <a:gd name="T2" fmla="*/ 17 h 1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7">
                      <a:moveTo>
                        <a:pt x="0" y="17"/>
                      </a:moveTo>
                      <a:lnTo>
                        <a:pt x="0" y="0"/>
                      </a:lnTo>
                      <a:lnTo>
                        <a:pt x="0" y="1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67" name="Freeform 3612"/>
                <p:cNvSpPr>
                  <a:spLocks/>
                </p:cNvSpPr>
                <p:nvPr/>
              </p:nvSpPr>
              <p:spPr bwMode="auto">
                <a:xfrm>
                  <a:off x="3156" y="2651"/>
                  <a:ext cx="0" cy="2"/>
                </a:xfrm>
                <a:custGeom>
                  <a:avLst/>
                  <a:gdLst>
                    <a:gd name="T0" fmla="*/ 2 h 2"/>
                    <a:gd name="T1" fmla="*/ 0 h 2"/>
                    <a:gd name="T2" fmla="*/ 2 h 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">
                      <a:moveTo>
                        <a:pt x="0" y="2"/>
                      </a:moveTo>
                      <a:lnTo>
                        <a:pt x="0" y="0"/>
                      </a:lnTo>
                      <a:lnTo>
                        <a:pt x="0" y="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68" name="Freeform 3613"/>
                <p:cNvSpPr>
                  <a:spLocks/>
                </p:cNvSpPr>
                <p:nvPr/>
              </p:nvSpPr>
              <p:spPr bwMode="auto">
                <a:xfrm>
                  <a:off x="3156" y="2649"/>
                  <a:ext cx="0" cy="4"/>
                </a:xfrm>
                <a:custGeom>
                  <a:avLst/>
                  <a:gdLst>
                    <a:gd name="T0" fmla="*/ 4 h 4"/>
                    <a:gd name="T1" fmla="*/ 0 h 4"/>
                    <a:gd name="T2" fmla="*/ 4 h 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">
                      <a:moveTo>
                        <a:pt x="0" y="4"/>
                      </a:moveTo>
                      <a:lnTo>
                        <a:pt x="0" y="0"/>
                      </a:lnTo>
                      <a:lnTo>
                        <a:pt x="0" y="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69" name="Freeform 3614"/>
                <p:cNvSpPr>
                  <a:spLocks/>
                </p:cNvSpPr>
                <p:nvPr/>
              </p:nvSpPr>
              <p:spPr bwMode="auto">
                <a:xfrm>
                  <a:off x="3156" y="2627"/>
                  <a:ext cx="0" cy="26"/>
                </a:xfrm>
                <a:custGeom>
                  <a:avLst/>
                  <a:gdLst>
                    <a:gd name="T0" fmla="*/ 26 h 26"/>
                    <a:gd name="T1" fmla="*/ 0 h 26"/>
                    <a:gd name="T2" fmla="*/ 26 h 2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6">
                      <a:moveTo>
                        <a:pt x="0" y="26"/>
                      </a:moveTo>
                      <a:lnTo>
                        <a:pt x="0" y="0"/>
                      </a:lnTo>
                      <a:lnTo>
                        <a:pt x="0" y="2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70" name="Freeform 3615"/>
                <p:cNvSpPr>
                  <a:spLocks/>
                </p:cNvSpPr>
                <p:nvPr/>
              </p:nvSpPr>
              <p:spPr bwMode="auto">
                <a:xfrm>
                  <a:off x="3156" y="2627"/>
                  <a:ext cx="0" cy="26"/>
                </a:xfrm>
                <a:custGeom>
                  <a:avLst/>
                  <a:gdLst>
                    <a:gd name="T0" fmla="*/ 26 h 26"/>
                    <a:gd name="T1" fmla="*/ 0 h 26"/>
                    <a:gd name="T2" fmla="*/ 26 h 2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6">
                      <a:moveTo>
                        <a:pt x="0" y="26"/>
                      </a:moveTo>
                      <a:lnTo>
                        <a:pt x="0" y="0"/>
                      </a:lnTo>
                      <a:lnTo>
                        <a:pt x="0" y="2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71" name="Freeform 3616"/>
                <p:cNvSpPr>
                  <a:spLocks/>
                </p:cNvSpPr>
                <p:nvPr/>
              </p:nvSpPr>
              <p:spPr bwMode="auto">
                <a:xfrm>
                  <a:off x="3157" y="2594"/>
                  <a:ext cx="0" cy="59"/>
                </a:xfrm>
                <a:custGeom>
                  <a:avLst/>
                  <a:gdLst>
                    <a:gd name="T0" fmla="*/ 59 h 59"/>
                    <a:gd name="T1" fmla="*/ 0 h 59"/>
                    <a:gd name="T2" fmla="*/ 59 h 5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9">
                      <a:moveTo>
                        <a:pt x="0" y="59"/>
                      </a:moveTo>
                      <a:lnTo>
                        <a:pt x="0" y="0"/>
                      </a:lnTo>
                      <a:lnTo>
                        <a:pt x="0" y="5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72" name="Freeform 3617"/>
                <p:cNvSpPr>
                  <a:spLocks/>
                </p:cNvSpPr>
                <p:nvPr/>
              </p:nvSpPr>
              <p:spPr bwMode="auto">
                <a:xfrm>
                  <a:off x="3157" y="2587"/>
                  <a:ext cx="0" cy="66"/>
                </a:xfrm>
                <a:custGeom>
                  <a:avLst/>
                  <a:gdLst>
                    <a:gd name="T0" fmla="*/ 66 h 66"/>
                    <a:gd name="T1" fmla="*/ 0 h 66"/>
                    <a:gd name="T2" fmla="*/ 66 h 6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6">
                      <a:moveTo>
                        <a:pt x="0" y="66"/>
                      </a:moveTo>
                      <a:lnTo>
                        <a:pt x="0" y="0"/>
                      </a:lnTo>
                      <a:lnTo>
                        <a:pt x="0" y="6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73" name="Freeform 3618"/>
                <p:cNvSpPr>
                  <a:spLocks/>
                </p:cNvSpPr>
                <p:nvPr/>
              </p:nvSpPr>
              <p:spPr bwMode="auto">
                <a:xfrm>
                  <a:off x="3157" y="2593"/>
                  <a:ext cx="0" cy="60"/>
                </a:xfrm>
                <a:custGeom>
                  <a:avLst/>
                  <a:gdLst>
                    <a:gd name="T0" fmla="*/ 60 h 60"/>
                    <a:gd name="T1" fmla="*/ 0 h 60"/>
                    <a:gd name="T2" fmla="*/ 60 h 6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0">
                      <a:moveTo>
                        <a:pt x="0" y="60"/>
                      </a:moveTo>
                      <a:lnTo>
                        <a:pt x="0" y="0"/>
                      </a:lnTo>
                      <a:lnTo>
                        <a:pt x="0" y="6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74" name="Freeform 3619"/>
                <p:cNvSpPr>
                  <a:spLocks/>
                </p:cNvSpPr>
                <p:nvPr/>
              </p:nvSpPr>
              <p:spPr bwMode="auto">
                <a:xfrm>
                  <a:off x="3157" y="2602"/>
                  <a:ext cx="0" cy="51"/>
                </a:xfrm>
                <a:custGeom>
                  <a:avLst/>
                  <a:gdLst>
                    <a:gd name="T0" fmla="*/ 51 h 51"/>
                    <a:gd name="T1" fmla="*/ 0 h 51"/>
                    <a:gd name="T2" fmla="*/ 51 h 5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1">
                      <a:moveTo>
                        <a:pt x="0" y="51"/>
                      </a:moveTo>
                      <a:lnTo>
                        <a:pt x="0" y="0"/>
                      </a:lnTo>
                      <a:lnTo>
                        <a:pt x="0" y="5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75" name="Freeform 3620"/>
                <p:cNvSpPr>
                  <a:spLocks/>
                </p:cNvSpPr>
                <p:nvPr/>
              </p:nvSpPr>
              <p:spPr bwMode="auto">
                <a:xfrm>
                  <a:off x="3157" y="2633"/>
                  <a:ext cx="0" cy="20"/>
                </a:xfrm>
                <a:custGeom>
                  <a:avLst/>
                  <a:gdLst>
                    <a:gd name="T0" fmla="*/ 20 h 20"/>
                    <a:gd name="T1" fmla="*/ 0 h 20"/>
                    <a:gd name="T2" fmla="*/ 20 h 2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0">
                      <a:moveTo>
                        <a:pt x="0" y="20"/>
                      </a:moveTo>
                      <a:lnTo>
                        <a:pt x="0" y="0"/>
                      </a:lnTo>
                      <a:lnTo>
                        <a:pt x="0" y="2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76" name="Freeform 3621"/>
                <p:cNvSpPr>
                  <a:spLocks/>
                </p:cNvSpPr>
                <p:nvPr/>
              </p:nvSpPr>
              <p:spPr bwMode="auto">
                <a:xfrm>
                  <a:off x="3157" y="2621"/>
                  <a:ext cx="0" cy="32"/>
                </a:xfrm>
                <a:custGeom>
                  <a:avLst/>
                  <a:gdLst>
                    <a:gd name="T0" fmla="*/ 32 h 32"/>
                    <a:gd name="T1" fmla="*/ 0 h 32"/>
                    <a:gd name="T2" fmla="*/ 32 h 3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2">
                      <a:moveTo>
                        <a:pt x="0" y="32"/>
                      </a:moveTo>
                      <a:lnTo>
                        <a:pt x="0" y="0"/>
                      </a:lnTo>
                      <a:lnTo>
                        <a:pt x="0" y="3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77" name="Freeform 3622"/>
                <p:cNvSpPr>
                  <a:spLocks/>
                </p:cNvSpPr>
                <p:nvPr/>
              </p:nvSpPr>
              <p:spPr bwMode="auto">
                <a:xfrm>
                  <a:off x="3169" y="2628"/>
                  <a:ext cx="0" cy="25"/>
                </a:xfrm>
                <a:custGeom>
                  <a:avLst/>
                  <a:gdLst>
                    <a:gd name="T0" fmla="*/ 25 h 25"/>
                    <a:gd name="T1" fmla="*/ 0 h 25"/>
                    <a:gd name="T2" fmla="*/ 25 h 2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5">
                      <a:moveTo>
                        <a:pt x="0" y="25"/>
                      </a:moveTo>
                      <a:lnTo>
                        <a:pt x="0" y="0"/>
                      </a:lnTo>
                      <a:lnTo>
                        <a:pt x="0" y="2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78" name="Freeform 3623"/>
                <p:cNvSpPr>
                  <a:spLocks/>
                </p:cNvSpPr>
                <p:nvPr/>
              </p:nvSpPr>
              <p:spPr bwMode="auto">
                <a:xfrm>
                  <a:off x="3169" y="2636"/>
                  <a:ext cx="0" cy="17"/>
                </a:xfrm>
                <a:custGeom>
                  <a:avLst/>
                  <a:gdLst>
                    <a:gd name="T0" fmla="*/ 17 h 17"/>
                    <a:gd name="T1" fmla="*/ 0 h 17"/>
                    <a:gd name="T2" fmla="*/ 17 h 1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7">
                      <a:moveTo>
                        <a:pt x="0" y="17"/>
                      </a:moveTo>
                      <a:lnTo>
                        <a:pt x="0" y="0"/>
                      </a:lnTo>
                      <a:lnTo>
                        <a:pt x="0" y="1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79" name="Freeform 3624"/>
                <p:cNvSpPr>
                  <a:spLocks/>
                </p:cNvSpPr>
                <p:nvPr/>
              </p:nvSpPr>
              <p:spPr bwMode="auto">
                <a:xfrm>
                  <a:off x="3169" y="2486"/>
                  <a:ext cx="0" cy="167"/>
                </a:xfrm>
                <a:custGeom>
                  <a:avLst/>
                  <a:gdLst>
                    <a:gd name="T0" fmla="*/ 167 h 167"/>
                    <a:gd name="T1" fmla="*/ 0 h 167"/>
                    <a:gd name="T2" fmla="*/ 96 h 167"/>
                    <a:gd name="T3" fmla="*/ 167 h 16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167">
                      <a:moveTo>
                        <a:pt x="0" y="167"/>
                      </a:moveTo>
                      <a:lnTo>
                        <a:pt x="0" y="0"/>
                      </a:lnTo>
                      <a:lnTo>
                        <a:pt x="0" y="96"/>
                      </a:lnTo>
                      <a:lnTo>
                        <a:pt x="0" y="16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80" name="Freeform 3625"/>
                <p:cNvSpPr>
                  <a:spLocks/>
                </p:cNvSpPr>
                <p:nvPr/>
              </p:nvSpPr>
              <p:spPr bwMode="auto">
                <a:xfrm>
                  <a:off x="3169" y="2506"/>
                  <a:ext cx="0" cy="147"/>
                </a:xfrm>
                <a:custGeom>
                  <a:avLst/>
                  <a:gdLst>
                    <a:gd name="T0" fmla="*/ 147 h 147"/>
                    <a:gd name="T1" fmla="*/ 97 h 147"/>
                    <a:gd name="T2" fmla="*/ 0 h 147"/>
                    <a:gd name="T3" fmla="*/ 147 h 14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147">
                      <a:moveTo>
                        <a:pt x="0" y="147"/>
                      </a:moveTo>
                      <a:lnTo>
                        <a:pt x="0" y="97"/>
                      </a:lnTo>
                      <a:lnTo>
                        <a:pt x="0" y="0"/>
                      </a:lnTo>
                      <a:lnTo>
                        <a:pt x="0" y="14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81" name="Freeform 3626"/>
                <p:cNvSpPr>
                  <a:spLocks/>
                </p:cNvSpPr>
                <p:nvPr/>
              </p:nvSpPr>
              <p:spPr bwMode="auto">
                <a:xfrm>
                  <a:off x="3169" y="2511"/>
                  <a:ext cx="0" cy="142"/>
                </a:xfrm>
                <a:custGeom>
                  <a:avLst/>
                  <a:gdLst>
                    <a:gd name="T0" fmla="*/ 142 h 142"/>
                    <a:gd name="T1" fmla="*/ 0 h 142"/>
                    <a:gd name="T2" fmla="*/ 142 h 14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42">
                      <a:moveTo>
                        <a:pt x="0" y="142"/>
                      </a:moveTo>
                      <a:lnTo>
                        <a:pt x="0" y="0"/>
                      </a:lnTo>
                      <a:lnTo>
                        <a:pt x="0" y="14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82" name="Freeform 3627"/>
                <p:cNvSpPr>
                  <a:spLocks/>
                </p:cNvSpPr>
                <p:nvPr/>
              </p:nvSpPr>
              <p:spPr bwMode="auto">
                <a:xfrm>
                  <a:off x="3169" y="2577"/>
                  <a:ext cx="0" cy="76"/>
                </a:xfrm>
                <a:custGeom>
                  <a:avLst/>
                  <a:gdLst>
                    <a:gd name="T0" fmla="*/ 76 h 76"/>
                    <a:gd name="T1" fmla="*/ 0 h 76"/>
                    <a:gd name="T2" fmla="*/ 76 h 7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6">
                      <a:moveTo>
                        <a:pt x="0" y="76"/>
                      </a:moveTo>
                      <a:lnTo>
                        <a:pt x="0" y="0"/>
                      </a:lnTo>
                      <a:lnTo>
                        <a:pt x="0" y="7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83" name="Freeform 3628"/>
                <p:cNvSpPr>
                  <a:spLocks/>
                </p:cNvSpPr>
                <p:nvPr/>
              </p:nvSpPr>
              <p:spPr bwMode="auto">
                <a:xfrm>
                  <a:off x="3169" y="2635"/>
                  <a:ext cx="0" cy="18"/>
                </a:xfrm>
                <a:custGeom>
                  <a:avLst/>
                  <a:gdLst>
                    <a:gd name="T0" fmla="*/ 18 h 18"/>
                    <a:gd name="T1" fmla="*/ 0 h 18"/>
                    <a:gd name="T2" fmla="*/ 18 h 1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8">
                      <a:moveTo>
                        <a:pt x="0" y="18"/>
                      </a:moveTo>
                      <a:lnTo>
                        <a:pt x="0" y="0"/>
                      </a:lnTo>
                      <a:lnTo>
                        <a:pt x="0" y="1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84" name="Freeform 3629"/>
                <p:cNvSpPr>
                  <a:spLocks/>
                </p:cNvSpPr>
                <p:nvPr/>
              </p:nvSpPr>
              <p:spPr bwMode="auto">
                <a:xfrm>
                  <a:off x="3169" y="2555"/>
                  <a:ext cx="0" cy="98"/>
                </a:xfrm>
                <a:custGeom>
                  <a:avLst/>
                  <a:gdLst>
                    <a:gd name="T0" fmla="*/ 98 h 98"/>
                    <a:gd name="T1" fmla="*/ 80 h 98"/>
                    <a:gd name="T2" fmla="*/ 0 h 98"/>
                    <a:gd name="T3" fmla="*/ 98 h 9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98">
                      <a:moveTo>
                        <a:pt x="0" y="98"/>
                      </a:moveTo>
                      <a:lnTo>
                        <a:pt x="0" y="80"/>
                      </a:lnTo>
                      <a:lnTo>
                        <a:pt x="0" y="0"/>
                      </a:lnTo>
                      <a:lnTo>
                        <a:pt x="0" y="9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85" name="Freeform 3630"/>
                <p:cNvSpPr>
                  <a:spLocks/>
                </p:cNvSpPr>
                <p:nvPr/>
              </p:nvSpPr>
              <p:spPr bwMode="auto">
                <a:xfrm>
                  <a:off x="3169" y="2599"/>
                  <a:ext cx="0" cy="54"/>
                </a:xfrm>
                <a:custGeom>
                  <a:avLst/>
                  <a:gdLst>
                    <a:gd name="T0" fmla="*/ 54 h 54"/>
                    <a:gd name="T1" fmla="*/ 0 h 54"/>
                    <a:gd name="T2" fmla="*/ 54 h 5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4">
                      <a:moveTo>
                        <a:pt x="0" y="54"/>
                      </a:moveTo>
                      <a:lnTo>
                        <a:pt x="0" y="0"/>
                      </a:lnTo>
                      <a:lnTo>
                        <a:pt x="0" y="5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86" name="Freeform 3631"/>
                <p:cNvSpPr>
                  <a:spLocks/>
                </p:cNvSpPr>
                <p:nvPr/>
              </p:nvSpPr>
              <p:spPr bwMode="auto">
                <a:xfrm>
                  <a:off x="3169" y="2642"/>
                  <a:ext cx="0" cy="11"/>
                </a:xfrm>
                <a:custGeom>
                  <a:avLst/>
                  <a:gdLst>
                    <a:gd name="T0" fmla="*/ 11 h 11"/>
                    <a:gd name="T1" fmla="*/ 0 h 11"/>
                    <a:gd name="T2" fmla="*/ 11 h 1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1">
                      <a:moveTo>
                        <a:pt x="0" y="11"/>
                      </a:moveTo>
                      <a:lnTo>
                        <a:pt x="0" y="0"/>
                      </a:lnTo>
                      <a:lnTo>
                        <a:pt x="0" y="1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87" name="Freeform 3632"/>
                <p:cNvSpPr>
                  <a:spLocks/>
                </p:cNvSpPr>
                <p:nvPr/>
              </p:nvSpPr>
              <p:spPr bwMode="auto">
                <a:xfrm>
                  <a:off x="3169" y="2638"/>
                  <a:ext cx="0" cy="15"/>
                </a:xfrm>
                <a:custGeom>
                  <a:avLst/>
                  <a:gdLst>
                    <a:gd name="T0" fmla="*/ 15 h 15"/>
                    <a:gd name="T1" fmla="*/ 0 h 15"/>
                    <a:gd name="T2" fmla="*/ 15 h 1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5">
                      <a:moveTo>
                        <a:pt x="0" y="15"/>
                      </a:moveTo>
                      <a:lnTo>
                        <a:pt x="0" y="0"/>
                      </a:lnTo>
                      <a:lnTo>
                        <a:pt x="0" y="1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88" name="Freeform 3633"/>
                <p:cNvSpPr>
                  <a:spLocks/>
                </p:cNvSpPr>
                <p:nvPr/>
              </p:nvSpPr>
              <p:spPr bwMode="auto">
                <a:xfrm>
                  <a:off x="3169" y="2626"/>
                  <a:ext cx="1" cy="27"/>
                </a:xfrm>
                <a:custGeom>
                  <a:avLst/>
                  <a:gdLst>
                    <a:gd name="T0" fmla="*/ 0 w 1"/>
                    <a:gd name="T1" fmla="*/ 27 h 27"/>
                    <a:gd name="T2" fmla="*/ 0 w 1"/>
                    <a:gd name="T3" fmla="*/ 15 h 27"/>
                    <a:gd name="T4" fmla="*/ 1 w 1"/>
                    <a:gd name="T5" fmla="*/ 0 h 27"/>
                    <a:gd name="T6" fmla="*/ 1 w 1"/>
                    <a:gd name="T7" fmla="*/ 27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" h="27">
                      <a:moveTo>
                        <a:pt x="0" y="27"/>
                      </a:moveTo>
                      <a:lnTo>
                        <a:pt x="0" y="15"/>
                      </a:lnTo>
                      <a:lnTo>
                        <a:pt x="1" y="0"/>
                      </a:lnTo>
                      <a:lnTo>
                        <a:pt x="1" y="2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89" name="Freeform 3634"/>
                <p:cNvSpPr>
                  <a:spLocks/>
                </p:cNvSpPr>
                <p:nvPr/>
              </p:nvSpPr>
              <p:spPr bwMode="auto">
                <a:xfrm>
                  <a:off x="3170" y="2647"/>
                  <a:ext cx="0" cy="6"/>
                </a:xfrm>
                <a:custGeom>
                  <a:avLst/>
                  <a:gdLst>
                    <a:gd name="T0" fmla="*/ 6 h 6"/>
                    <a:gd name="T1" fmla="*/ 0 h 6"/>
                    <a:gd name="T2" fmla="*/ 6 h 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">
                      <a:moveTo>
                        <a:pt x="0" y="6"/>
                      </a:moveTo>
                      <a:lnTo>
                        <a:pt x="0" y="0"/>
                      </a:lnTo>
                      <a:lnTo>
                        <a:pt x="0" y="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90" name="Freeform 3635"/>
                <p:cNvSpPr>
                  <a:spLocks/>
                </p:cNvSpPr>
                <p:nvPr/>
              </p:nvSpPr>
              <p:spPr bwMode="auto">
                <a:xfrm>
                  <a:off x="3170" y="2624"/>
                  <a:ext cx="0" cy="29"/>
                </a:xfrm>
                <a:custGeom>
                  <a:avLst/>
                  <a:gdLst>
                    <a:gd name="T0" fmla="*/ 29 h 29"/>
                    <a:gd name="T1" fmla="*/ 0 h 29"/>
                    <a:gd name="T2" fmla="*/ 29 h 2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9">
                      <a:moveTo>
                        <a:pt x="0" y="29"/>
                      </a:moveTo>
                      <a:lnTo>
                        <a:pt x="0" y="0"/>
                      </a:lnTo>
                      <a:lnTo>
                        <a:pt x="0" y="2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91" name="Freeform 3636"/>
                <p:cNvSpPr>
                  <a:spLocks/>
                </p:cNvSpPr>
                <p:nvPr/>
              </p:nvSpPr>
              <p:spPr bwMode="auto">
                <a:xfrm>
                  <a:off x="3170" y="2600"/>
                  <a:ext cx="0" cy="53"/>
                </a:xfrm>
                <a:custGeom>
                  <a:avLst/>
                  <a:gdLst>
                    <a:gd name="T0" fmla="*/ 53 h 53"/>
                    <a:gd name="T1" fmla="*/ 0 h 53"/>
                    <a:gd name="T2" fmla="*/ 53 h 5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3">
                      <a:moveTo>
                        <a:pt x="0" y="53"/>
                      </a:moveTo>
                      <a:lnTo>
                        <a:pt x="0" y="0"/>
                      </a:lnTo>
                      <a:lnTo>
                        <a:pt x="0" y="5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92" name="Freeform 3637"/>
                <p:cNvSpPr>
                  <a:spLocks/>
                </p:cNvSpPr>
                <p:nvPr/>
              </p:nvSpPr>
              <p:spPr bwMode="auto">
                <a:xfrm>
                  <a:off x="3170" y="2605"/>
                  <a:ext cx="0" cy="48"/>
                </a:xfrm>
                <a:custGeom>
                  <a:avLst/>
                  <a:gdLst>
                    <a:gd name="T0" fmla="*/ 48 h 48"/>
                    <a:gd name="T1" fmla="*/ 0 h 48"/>
                    <a:gd name="T2" fmla="*/ 48 h 4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8">
                      <a:moveTo>
                        <a:pt x="0" y="48"/>
                      </a:moveTo>
                      <a:lnTo>
                        <a:pt x="0" y="0"/>
                      </a:lnTo>
                      <a:lnTo>
                        <a:pt x="0" y="4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93" name="Freeform 3638"/>
                <p:cNvSpPr>
                  <a:spLocks/>
                </p:cNvSpPr>
                <p:nvPr/>
              </p:nvSpPr>
              <p:spPr bwMode="auto">
                <a:xfrm>
                  <a:off x="3170" y="2605"/>
                  <a:ext cx="0" cy="48"/>
                </a:xfrm>
                <a:custGeom>
                  <a:avLst/>
                  <a:gdLst>
                    <a:gd name="T0" fmla="*/ 48 h 48"/>
                    <a:gd name="T1" fmla="*/ 0 h 48"/>
                    <a:gd name="T2" fmla="*/ 48 h 4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8">
                      <a:moveTo>
                        <a:pt x="0" y="48"/>
                      </a:moveTo>
                      <a:lnTo>
                        <a:pt x="0" y="0"/>
                      </a:lnTo>
                      <a:lnTo>
                        <a:pt x="0" y="4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94" name="Freeform 3639"/>
                <p:cNvSpPr>
                  <a:spLocks/>
                </p:cNvSpPr>
                <p:nvPr/>
              </p:nvSpPr>
              <p:spPr bwMode="auto">
                <a:xfrm>
                  <a:off x="3170" y="2586"/>
                  <a:ext cx="0" cy="67"/>
                </a:xfrm>
                <a:custGeom>
                  <a:avLst/>
                  <a:gdLst>
                    <a:gd name="T0" fmla="*/ 67 h 67"/>
                    <a:gd name="T1" fmla="*/ 0 h 67"/>
                    <a:gd name="T2" fmla="*/ 56 h 67"/>
                    <a:gd name="T3" fmla="*/ 67 h 6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67">
                      <a:moveTo>
                        <a:pt x="0" y="67"/>
                      </a:moveTo>
                      <a:lnTo>
                        <a:pt x="0" y="0"/>
                      </a:lnTo>
                      <a:lnTo>
                        <a:pt x="0" y="56"/>
                      </a:lnTo>
                      <a:lnTo>
                        <a:pt x="0" y="6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95" name="Freeform 3640"/>
                <p:cNvSpPr>
                  <a:spLocks/>
                </p:cNvSpPr>
                <p:nvPr/>
              </p:nvSpPr>
              <p:spPr bwMode="auto">
                <a:xfrm>
                  <a:off x="3170" y="2630"/>
                  <a:ext cx="0" cy="23"/>
                </a:xfrm>
                <a:custGeom>
                  <a:avLst/>
                  <a:gdLst>
                    <a:gd name="T0" fmla="*/ 23 h 23"/>
                    <a:gd name="T1" fmla="*/ 0 h 23"/>
                    <a:gd name="T2" fmla="*/ 23 h 2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3">
                      <a:moveTo>
                        <a:pt x="0" y="23"/>
                      </a:moveTo>
                      <a:lnTo>
                        <a:pt x="0" y="0"/>
                      </a:lnTo>
                      <a:lnTo>
                        <a:pt x="0" y="2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96" name="Freeform 3641"/>
                <p:cNvSpPr>
                  <a:spLocks/>
                </p:cNvSpPr>
                <p:nvPr/>
              </p:nvSpPr>
              <p:spPr bwMode="auto">
                <a:xfrm>
                  <a:off x="3170" y="2617"/>
                  <a:ext cx="0" cy="36"/>
                </a:xfrm>
                <a:custGeom>
                  <a:avLst/>
                  <a:gdLst>
                    <a:gd name="T0" fmla="*/ 36 h 36"/>
                    <a:gd name="T1" fmla="*/ 0 h 36"/>
                    <a:gd name="T2" fmla="*/ 36 h 3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6">
                      <a:moveTo>
                        <a:pt x="0" y="36"/>
                      </a:moveTo>
                      <a:lnTo>
                        <a:pt x="0" y="0"/>
                      </a:lnTo>
                      <a:lnTo>
                        <a:pt x="0" y="3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97" name="Freeform 3642"/>
                <p:cNvSpPr>
                  <a:spLocks/>
                </p:cNvSpPr>
                <p:nvPr/>
              </p:nvSpPr>
              <p:spPr bwMode="auto">
                <a:xfrm>
                  <a:off x="3170" y="2620"/>
                  <a:ext cx="0" cy="33"/>
                </a:xfrm>
                <a:custGeom>
                  <a:avLst/>
                  <a:gdLst>
                    <a:gd name="T0" fmla="*/ 33 h 33"/>
                    <a:gd name="T1" fmla="*/ 0 h 33"/>
                    <a:gd name="T2" fmla="*/ 33 h 3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3">
                      <a:moveTo>
                        <a:pt x="0" y="33"/>
                      </a:moveTo>
                      <a:lnTo>
                        <a:pt x="0" y="0"/>
                      </a:lnTo>
                      <a:lnTo>
                        <a:pt x="0" y="3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98" name="Freeform 3643"/>
                <p:cNvSpPr>
                  <a:spLocks/>
                </p:cNvSpPr>
                <p:nvPr/>
              </p:nvSpPr>
              <p:spPr bwMode="auto">
                <a:xfrm>
                  <a:off x="3170" y="2627"/>
                  <a:ext cx="1" cy="26"/>
                </a:xfrm>
                <a:custGeom>
                  <a:avLst/>
                  <a:gdLst>
                    <a:gd name="T0" fmla="*/ 0 w 1"/>
                    <a:gd name="T1" fmla="*/ 26 h 26"/>
                    <a:gd name="T2" fmla="*/ 0 w 1"/>
                    <a:gd name="T3" fmla="*/ 0 h 26"/>
                    <a:gd name="T4" fmla="*/ 1 w 1"/>
                    <a:gd name="T5" fmla="*/ 26 h 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26">
                      <a:moveTo>
                        <a:pt x="0" y="26"/>
                      </a:moveTo>
                      <a:lnTo>
                        <a:pt x="0" y="0"/>
                      </a:lnTo>
                      <a:lnTo>
                        <a:pt x="1" y="2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199" name="Freeform 3644"/>
                <p:cNvSpPr>
                  <a:spLocks/>
                </p:cNvSpPr>
                <p:nvPr/>
              </p:nvSpPr>
              <p:spPr bwMode="auto">
                <a:xfrm>
                  <a:off x="3182" y="2631"/>
                  <a:ext cx="0" cy="22"/>
                </a:xfrm>
                <a:custGeom>
                  <a:avLst/>
                  <a:gdLst>
                    <a:gd name="T0" fmla="*/ 22 h 22"/>
                    <a:gd name="T1" fmla="*/ 0 h 22"/>
                    <a:gd name="T2" fmla="*/ 22 h 2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2">
                      <a:moveTo>
                        <a:pt x="0" y="22"/>
                      </a:moveTo>
                      <a:lnTo>
                        <a:pt x="0" y="0"/>
                      </a:lnTo>
                      <a:lnTo>
                        <a:pt x="0" y="2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00" name="Freeform 3645"/>
                <p:cNvSpPr>
                  <a:spLocks/>
                </p:cNvSpPr>
                <p:nvPr/>
              </p:nvSpPr>
              <p:spPr bwMode="auto">
                <a:xfrm>
                  <a:off x="3182" y="2472"/>
                  <a:ext cx="0" cy="181"/>
                </a:xfrm>
                <a:custGeom>
                  <a:avLst/>
                  <a:gdLst>
                    <a:gd name="T0" fmla="*/ 181 h 181"/>
                    <a:gd name="T1" fmla="*/ 23 h 181"/>
                    <a:gd name="T2" fmla="*/ 26 h 181"/>
                    <a:gd name="T3" fmla="*/ 0 h 181"/>
                    <a:gd name="T4" fmla="*/ 181 h 18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  <a:cxn ang="0">
                      <a:pos x="0" y="T4"/>
                    </a:cxn>
                  </a:cxnLst>
                  <a:rect l="0" t="0" r="r" b="b"/>
                  <a:pathLst>
                    <a:path h="181">
                      <a:moveTo>
                        <a:pt x="0" y="181"/>
                      </a:moveTo>
                      <a:lnTo>
                        <a:pt x="0" y="23"/>
                      </a:lnTo>
                      <a:lnTo>
                        <a:pt x="0" y="26"/>
                      </a:lnTo>
                      <a:lnTo>
                        <a:pt x="0" y="0"/>
                      </a:lnTo>
                      <a:lnTo>
                        <a:pt x="0" y="18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01" name="Freeform 3646"/>
                <p:cNvSpPr>
                  <a:spLocks/>
                </p:cNvSpPr>
                <p:nvPr/>
              </p:nvSpPr>
              <p:spPr bwMode="auto">
                <a:xfrm>
                  <a:off x="3182" y="2545"/>
                  <a:ext cx="1" cy="108"/>
                </a:xfrm>
                <a:custGeom>
                  <a:avLst/>
                  <a:gdLst>
                    <a:gd name="T0" fmla="*/ 0 w 1"/>
                    <a:gd name="T1" fmla="*/ 108 h 108"/>
                    <a:gd name="T2" fmla="*/ 1 w 1"/>
                    <a:gd name="T3" fmla="*/ 0 h 108"/>
                    <a:gd name="T4" fmla="*/ 1 w 1"/>
                    <a:gd name="T5" fmla="*/ 108 h 1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108">
                      <a:moveTo>
                        <a:pt x="0" y="108"/>
                      </a:moveTo>
                      <a:lnTo>
                        <a:pt x="1" y="0"/>
                      </a:lnTo>
                      <a:lnTo>
                        <a:pt x="1" y="10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02" name="Freeform 3647"/>
                <p:cNvSpPr>
                  <a:spLocks/>
                </p:cNvSpPr>
                <p:nvPr/>
              </p:nvSpPr>
              <p:spPr bwMode="auto">
                <a:xfrm>
                  <a:off x="3183" y="2622"/>
                  <a:ext cx="0" cy="31"/>
                </a:xfrm>
                <a:custGeom>
                  <a:avLst/>
                  <a:gdLst>
                    <a:gd name="T0" fmla="*/ 31 h 31"/>
                    <a:gd name="T1" fmla="*/ 0 h 31"/>
                    <a:gd name="T2" fmla="*/ 31 h 3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1">
                      <a:moveTo>
                        <a:pt x="0" y="31"/>
                      </a:moveTo>
                      <a:lnTo>
                        <a:pt x="0" y="0"/>
                      </a:lnTo>
                      <a:lnTo>
                        <a:pt x="0" y="3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03" name="Freeform 3648"/>
                <p:cNvSpPr>
                  <a:spLocks/>
                </p:cNvSpPr>
                <p:nvPr/>
              </p:nvSpPr>
              <p:spPr bwMode="auto">
                <a:xfrm>
                  <a:off x="3183" y="2591"/>
                  <a:ext cx="0" cy="62"/>
                </a:xfrm>
                <a:custGeom>
                  <a:avLst/>
                  <a:gdLst>
                    <a:gd name="T0" fmla="*/ 62 h 62"/>
                    <a:gd name="T1" fmla="*/ 0 h 62"/>
                    <a:gd name="T2" fmla="*/ 62 h 6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2">
                      <a:moveTo>
                        <a:pt x="0" y="62"/>
                      </a:moveTo>
                      <a:lnTo>
                        <a:pt x="0" y="0"/>
                      </a:lnTo>
                      <a:lnTo>
                        <a:pt x="0" y="6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04" name="Freeform 3649"/>
                <p:cNvSpPr>
                  <a:spLocks/>
                </p:cNvSpPr>
                <p:nvPr/>
              </p:nvSpPr>
              <p:spPr bwMode="auto">
                <a:xfrm>
                  <a:off x="3183" y="2632"/>
                  <a:ext cx="0" cy="21"/>
                </a:xfrm>
                <a:custGeom>
                  <a:avLst/>
                  <a:gdLst>
                    <a:gd name="T0" fmla="*/ 21 h 21"/>
                    <a:gd name="T1" fmla="*/ 0 h 21"/>
                    <a:gd name="T2" fmla="*/ 21 h 2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1">
                      <a:moveTo>
                        <a:pt x="0" y="21"/>
                      </a:moveTo>
                      <a:lnTo>
                        <a:pt x="0" y="0"/>
                      </a:lnTo>
                      <a:lnTo>
                        <a:pt x="0" y="2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05" name="Freeform 3650"/>
                <p:cNvSpPr>
                  <a:spLocks/>
                </p:cNvSpPr>
                <p:nvPr/>
              </p:nvSpPr>
              <p:spPr bwMode="auto">
                <a:xfrm>
                  <a:off x="3183" y="2615"/>
                  <a:ext cx="0" cy="38"/>
                </a:xfrm>
                <a:custGeom>
                  <a:avLst/>
                  <a:gdLst>
                    <a:gd name="T0" fmla="*/ 38 h 38"/>
                    <a:gd name="T1" fmla="*/ 0 h 38"/>
                    <a:gd name="T2" fmla="*/ 38 h 3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8">
                      <a:moveTo>
                        <a:pt x="0" y="38"/>
                      </a:moveTo>
                      <a:lnTo>
                        <a:pt x="0" y="0"/>
                      </a:lnTo>
                      <a:lnTo>
                        <a:pt x="0" y="3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06" name="Freeform 3651"/>
                <p:cNvSpPr>
                  <a:spLocks/>
                </p:cNvSpPr>
                <p:nvPr/>
              </p:nvSpPr>
              <p:spPr bwMode="auto">
                <a:xfrm>
                  <a:off x="3183" y="2623"/>
                  <a:ext cx="0" cy="30"/>
                </a:xfrm>
                <a:custGeom>
                  <a:avLst/>
                  <a:gdLst>
                    <a:gd name="T0" fmla="*/ 30 h 30"/>
                    <a:gd name="T1" fmla="*/ 0 h 30"/>
                    <a:gd name="T2" fmla="*/ 30 h 3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0">
                      <a:moveTo>
                        <a:pt x="0" y="30"/>
                      </a:moveTo>
                      <a:lnTo>
                        <a:pt x="0" y="0"/>
                      </a:lnTo>
                      <a:lnTo>
                        <a:pt x="0" y="3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07" name="Freeform 3652"/>
                <p:cNvSpPr>
                  <a:spLocks/>
                </p:cNvSpPr>
                <p:nvPr/>
              </p:nvSpPr>
              <p:spPr bwMode="auto">
                <a:xfrm>
                  <a:off x="3183" y="2645"/>
                  <a:ext cx="0" cy="8"/>
                </a:xfrm>
                <a:custGeom>
                  <a:avLst/>
                  <a:gdLst>
                    <a:gd name="T0" fmla="*/ 8 h 8"/>
                    <a:gd name="T1" fmla="*/ 0 h 8"/>
                    <a:gd name="T2" fmla="*/ 8 h 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8">
                      <a:moveTo>
                        <a:pt x="0" y="8"/>
                      </a:moveTo>
                      <a:lnTo>
                        <a:pt x="0" y="0"/>
                      </a:lnTo>
                      <a:lnTo>
                        <a:pt x="0" y="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08" name="Freeform 3653"/>
                <p:cNvSpPr>
                  <a:spLocks/>
                </p:cNvSpPr>
                <p:nvPr/>
              </p:nvSpPr>
              <p:spPr bwMode="auto">
                <a:xfrm>
                  <a:off x="3183" y="2620"/>
                  <a:ext cx="0" cy="33"/>
                </a:xfrm>
                <a:custGeom>
                  <a:avLst/>
                  <a:gdLst>
                    <a:gd name="T0" fmla="*/ 33 h 33"/>
                    <a:gd name="T1" fmla="*/ 0 h 33"/>
                    <a:gd name="T2" fmla="*/ 33 h 3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3">
                      <a:moveTo>
                        <a:pt x="0" y="33"/>
                      </a:moveTo>
                      <a:lnTo>
                        <a:pt x="0" y="0"/>
                      </a:lnTo>
                      <a:lnTo>
                        <a:pt x="0" y="3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09" name="Freeform 3654"/>
                <p:cNvSpPr>
                  <a:spLocks/>
                </p:cNvSpPr>
                <p:nvPr/>
              </p:nvSpPr>
              <p:spPr bwMode="auto">
                <a:xfrm>
                  <a:off x="3183" y="2584"/>
                  <a:ext cx="0" cy="69"/>
                </a:xfrm>
                <a:custGeom>
                  <a:avLst/>
                  <a:gdLst>
                    <a:gd name="T0" fmla="*/ 69 h 69"/>
                    <a:gd name="T1" fmla="*/ 0 h 69"/>
                    <a:gd name="T2" fmla="*/ 69 h 6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9">
                      <a:moveTo>
                        <a:pt x="0" y="69"/>
                      </a:moveTo>
                      <a:lnTo>
                        <a:pt x="0" y="0"/>
                      </a:lnTo>
                      <a:lnTo>
                        <a:pt x="0" y="6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10" name="Freeform 3655"/>
                <p:cNvSpPr>
                  <a:spLocks/>
                </p:cNvSpPr>
                <p:nvPr/>
              </p:nvSpPr>
              <p:spPr bwMode="auto">
                <a:xfrm>
                  <a:off x="3183" y="2588"/>
                  <a:ext cx="0" cy="65"/>
                </a:xfrm>
                <a:custGeom>
                  <a:avLst/>
                  <a:gdLst>
                    <a:gd name="T0" fmla="*/ 65 h 65"/>
                    <a:gd name="T1" fmla="*/ 0 h 65"/>
                    <a:gd name="T2" fmla="*/ 65 h 6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5">
                      <a:moveTo>
                        <a:pt x="0" y="65"/>
                      </a:moveTo>
                      <a:lnTo>
                        <a:pt x="0" y="0"/>
                      </a:lnTo>
                      <a:lnTo>
                        <a:pt x="0" y="6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11" name="Freeform 3656"/>
                <p:cNvSpPr>
                  <a:spLocks/>
                </p:cNvSpPr>
                <p:nvPr/>
              </p:nvSpPr>
              <p:spPr bwMode="auto">
                <a:xfrm>
                  <a:off x="3183" y="2611"/>
                  <a:ext cx="0" cy="42"/>
                </a:xfrm>
                <a:custGeom>
                  <a:avLst/>
                  <a:gdLst>
                    <a:gd name="T0" fmla="*/ 42 h 42"/>
                    <a:gd name="T1" fmla="*/ 0 h 42"/>
                    <a:gd name="T2" fmla="*/ 42 h 4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2">
                      <a:moveTo>
                        <a:pt x="0" y="42"/>
                      </a:moveTo>
                      <a:lnTo>
                        <a:pt x="0" y="0"/>
                      </a:lnTo>
                      <a:lnTo>
                        <a:pt x="0" y="4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12" name="Freeform 3657"/>
                <p:cNvSpPr>
                  <a:spLocks/>
                </p:cNvSpPr>
                <p:nvPr/>
              </p:nvSpPr>
              <p:spPr bwMode="auto">
                <a:xfrm>
                  <a:off x="3183" y="2626"/>
                  <a:ext cx="0" cy="27"/>
                </a:xfrm>
                <a:custGeom>
                  <a:avLst/>
                  <a:gdLst>
                    <a:gd name="T0" fmla="*/ 27 h 27"/>
                    <a:gd name="T1" fmla="*/ 0 h 27"/>
                    <a:gd name="T2" fmla="*/ 27 h 2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7">
                      <a:moveTo>
                        <a:pt x="0" y="27"/>
                      </a:moveTo>
                      <a:lnTo>
                        <a:pt x="0" y="0"/>
                      </a:lnTo>
                      <a:lnTo>
                        <a:pt x="0" y="2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13" name="Freeform 3658"/>
                <p:cNvSpPr>
                  <a:spLocks/>
                </p:cNvSpPr>
                <p:nvPr/>
              </p:nvSpPr>
              <p:spPr bwMode="auto">
                <a:xfrm>
                  <a:off x="3183" y="2605"/>
                  <a:ext cx="0" cy="48"/>
                </a:xfrm>
                <a:custGeom>
                  <a:avLst/>
                  <a:gdLst>
                    <a:gd name="T0" fmla="*/ 48 h 48"/>
                    <a:gd name="T1" fmla="*/ 0 h 48"/>
                    <a:gd name="T2" fmla="*/ 48 h 4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8">
                      <a:moveTo>
                        <a:pt x="0" y="48"/>
                      </a:moveTo>
                      <a:lnTo>
                        <a:pt x="0" y="0"/>
                      </a:lnTo>
                      <a:lnTo>
                        <a:pt x="0" y="4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14" name="Freeform 3659"/>
                <p:cNvSpPr>
                  <a:spLocks/>
                </p:cNvSpPr>
                <p:nvPr/>
              </p:nvSpPr>
              <p:spPr bwMode="auto">
                <a:xfrm>
                  <a:off x="3183" y="2599"/>
                  <a:ext cx="0" cy="54"/>
                </a:xfrm>
                <a:custGeom>
                  <a:avLst/>
                  <a:gdLst>
                    <a:gd name="T0" fmla="*/ 54 h 54"/>
                    <a:gd name="T1" fmla="*/ 0 h 54"/>
                    <a:gd name="T2" fmla="*/ 54 h 5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4">
                      <a:moveTo>
                        <a:pt x="0" y="54"/>
                      </a:moveTo>
                      <a:lnTo>
                        <a:pt x="0" y="0"/>
                      </a:lnTo>
                      <a:lnTo>
                        <a:pt x="0" y="5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15" name="Freeform 3660"/>
                <p:cNvSpPr>
                  <a:spLocks/>
                </p:cNvSpPr>
                <p:nvPr/>
              </p:nvSpPr>
              <p:spPr bwMode="auto">
                <a:xfrm>
                  <a:off x="3183" y="2566"/>
                  <a:ext cx="0" cy="87"/>
                </a:xfrm>
                <a:custGeom>
                  <a:avLst/>
                  <a:gdLst>
                    <a:gd name="T0" fmla="*/ 87 h 87"/>
                    <a:gd name="T1" fmla="*/ 0 h 87"/>
                    <a:gd name="T2" fmla="*/ 87 h 8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87">
                      <a:moveTo>
                        <a:pt x="0" y="87"/>
                      </a:moveTo>
                      <a:lnTo>
                        <a:pt x="0" y="0"/>
                      </a:lnTo>
                      <a:lnTo>
                        <a:pt x="0" y="8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16" name="Freeform 3661"/>
                <p:cNvSpPr>
                  <a:spLocks/>
                </p:cNvSpPr>
                <p:nvPr/>
              </p:nvSpPr>
              <p:spPr bwMode="auto">
                <a:xfrm>
                  <a:off x="3183" y="2591"/>
                  <a:ext cx="0" cy="62"/>
                </a:xfrm>
                <a:custGeom>
                  <a:avLst/>
                  <a:gdLst>
                    <a:gd name="T0" fmla="*/ 62 h 62"/>
                    <a:gd name="T1" fmla="*/ 0 h 62"/>
                    <a:gd name="T2" fmla="*/ 62 h 6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2">
                      <a:moveTo>
                        <a:pt x="0" y="62"/>
                      </a:moveTo>
                      <a:lnTo>
                        <a:pt x="0" y="0"/>
                      </a:lnTo>
                      <a:lnTo>
                        <a:pt x="0" y="6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217" name="Freeform 3662"/>
                <p:cNvSpPr>
                  <a:spLocks/>
                </p:cNvSpPr>
                <p:nvPr/>
              </p:nvSpPr>
              <p:spPr bwMode="auto">
                <a:xfrm>
                  <a:off x="3195" y="2632"/>
                  <a:ext cx="0" cy="21"/>
                </a:xfrm>
                <a:custGeom>
                  <a:avLst/>
                  <a:gdLst>
                    <a:gd name="T0" fmla="*/ 21 h 21"/>
                    <a:gd name="T1" fmla="*/ 0 h 21"/>
                    <a:gd name="T2" fmla="*/ 21 h 2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1">
                      <a:moveTo>
                        <a:pt x="0" y="21"/>
                      </a:moveTo>
                      <a:lnTo>
                        <a:pt x="0" y="0"/>
                      </a:lnTo>
                      <a:lnTo>
                        <a:pt x="0" y="2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4518" name="Group 3864"/>
              <p:cNvGrpSpPr>
                <a:grpSpLocks/>
              </p:cNvGrpSpPr>
              <p:nvPr/>
            </p:nvGrpSpPr>
            <p:grpSpPr bwMode="auto">
              <a:xfrm>
                <a:off x="5072062" y="3503613"/>
                <a:ext cx="403225" cy="708025"/>
                <a:chOff x="3195" y="2207"/>
                <a:chExt cx="254" cy="446"/>
              </a:xfrm>
            </p:grpSpPr>
            <p:sp>
              <p:nvSpPr>
                <p:cNvPr id="4818" name="Freeform 3664"/>
                <p:cNvSpPr>
                  <a:spLocks/>
                </p:cNvSpPr>
                <p:nvPr/>
              </p:nvSpPr>
              <p:spPr bwMode="auto">
                <a:xfrm>
                  <a:off x="3195" y="2617"/>
                  <a:ext cx="0" cy="36"/>
                </a:xfrm>
                <a:custGeom>
                  <a:avLst/>
                  <a:gdLst>
                    <a:gd name="T0" fmla="*/ 36 h 36"/>
                    <a:gd name="T1" fmla="*/ 0 h 36"/>
                    <a:gd name="T2" fmla="*/ 36 h 3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6">
                      <a:moveTo>
                        <a:pt x="0" y="36"/>
                      </a:moveTo>
                      <a:lnTo>
                        <a:pt x="0" y="0"/>
                      </a:lnTo>
                      <a:lnTo>
                        <a:pt x="0" y="3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19" name="Freeform 3665"/>
                <p:cNvSpPr>
                  <a:spLocks/>
                </p:cNvSpPr>
                <p:nvPr/>
              </p:nvSpPr>
              <p:spPr bwMode="auto">
                <a:xfrm>
                  <a:off x="3195" y="2463"/>
                  <a:ext cx="1" cy="190"/>
                </a:xfrm>
                <a:custGeom>
                  <a:avLst/>
                  <a:gdLst>
                    <a:gd name="T0" fmla="*/ 0 w 1"/>
                    <a:gd name="T1" fmla="*/ 190 h 190"/>
                    <a:gd name="T2" fmla="*/ 0 w 1"/>
                    <a:gd name="T3" fmla="*/ 0 h 190"/>
                    <a:gd name="T4" fmla="*/ 1 w 1"/>
                    <a:gd name="T5" fmla="*/ 139 h 190"/>
                    <a:gd name="T6" fmla="*/ 1 w 1"/>
                    <a:gd name="T7" fmla="*/ 190 h 1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" h="190">
                      <a:moveTo>
                        <a:pt x="0" y="190"/>
                      </a:moveTo>
                      <a:lnTo>
                        <a:pt x="0" y="0"/>
                      </a:lnTo>
                      <a:lnTo>
                        <a:pt x="1" y="139"/>
                      </a:lnTo>
                      <a:lnTo>
                        <a:pt x="1" y="19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20" name="Freeform 3666"/>
                <p:cNvSpPr>
                  <a:spLocks/>
                </p:cNvSpPr>
                <p:nvPr/>
              </p:nvSpPr>
              <p:spPr bwMode="auto">
                <a:xfrm>
                  <a:off x="3196" y="2523"/>
                  <a:ext cx="0" cy="130"/>
                </a:xfrm>
                <a:custGeom>
                  <a:avLst/>
                  <a:gdLst>
                    <a:gd name="T0" fmla="*/ 130 h 130"/>
                    <a:gd name="T1" fmla="*/ 79 h 130"/>
                    <a:gd name="T2" fmla="*/ 0 h 130"/>
                    <a:gd name="T3" fmla="*/ 130 h 13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130">
                      <a:moveTo>
                        <a:pt x="0" y="130"/>
                      </a:moveTo>
                      <a:lnTo>
                        <a:pt x="0" y="79"/>
                      </a:lnTo>
                      <a:lnTo>
                        <a:pt x="0" y="0"/>
                      </a:lnTo>
                      <a:lnTo>
                        <a:pt x="0" y="13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21" name="Freeform 3667"/>
                <p:cNvSpPr>
                  <a:spLocks/>
                </p:cNvSpPr>
                <p:nvPr/>
              </p:nvSpPr>
              <p:spPr bwMode="auto">
                <a:xfrm>
                  <a:off x="3196" y="2595"/>
                  <a:ext cx="0" cy="58"/>
                </a:xfrm>
                <a:custGeom>
                  <a:avLst/>
                  <a:gdLst>
                    <a:gd name="T0" fmla="*/ 58 h 58"/>
                    <a:gd name="T1" fmla="*/ 0 h 58"/>
                    <a:gd name="T2" fmla="*/ 58 h 5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8">
                      <a:moveTo>
                        <a:pt x="0" y="58"/>
                      </a:moveTo>
                      <a:lnTo>
                        <a:pt x="0" y="0"/>
                      </a:lnTo>
                      <a:lnTo>
                        <a:pt x="0" y="5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22" name="Freeform 3668"/>
                <p:cNvSpPr>
                  <a:spLocks/>
                </p:cNvSpPr>
                <p:nvPr/>
              </p:nvSpPr>
              <p:spPr bwMode="auto">
                <a:xfrm>
                  <a:off x="3196" y="2636"/>
                  <a:ext cx="0" cy="17"/>
                </a:xfrm>
                <a:custGeom>
                  <a:avLst/>
                  <a:gdLst>
                    <a:gd name="T0" fmla="*/ 17 h 17"/>
                    <a:gd name="T1" fmla="*/ 0 h 17"/>
                    <a:gd name="T2" fmla="*/ 17 h 1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7">
                      <a:moveTo>
                        <a:pt x="0" y="17"/>
                      </a:moveTo>
                      <a:lnTo>
                        <a:pt x="0" y="0"/>
                      </a:lnTo>
                      <a:lnTo>
                        <a:pt x="0" y="1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23" name="Freeform 3669"/>
                <p:cNvSpPr>
                  <a:spLocks/>
                </p:cNvSpPr>
                <p:nvPr/>
              </p:nvSpPr>
              <p:spPr bwMode="auto">
                <a:xfrm>
                  <a:off x="3196" y="2642"/>
                  <a:ext cx="0" cy="11"/>
                </a:xfrm>
                <a:custGeom>
                  <a:avLst/>
                  <a:gdLst>
                    <a:gd name="T0" fmla="*/ 11 h 11"/>
                    <a:gd name="T1" fmla="*/ 0 h 11"/>
                    <a:gd name="T2" fmla="*/ 11 h 1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1">
                      <a:moveTo>
                        <a:pt x="0" y="11"/>
                      </a:moveTo>
                      <a:lnTo>
                        <a:pt x="0" y="0"/>
                      </a:lnTo>
                      <a:lnTo>
                        <a:pt x="0" y="1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24" name="Freeform 3670"/>
                <p:cNvSpPr>
                  <a:spLocks/>
                </p:cNvSpPr>
                <p:nvPr/>
              </p:nvSpPr>
              <p:spPr bwMode="auto">
                <a:xfrm>
                  <a:off x="3196" y="2626"/>
                  <a:ext cx="0" cy="27"/>
                </a:xfrm>
                <a:custGeom>
                  <a:avLst/>
                  <a:gdLst>
                    <a:gd name="T0" fmla="*/ 27 h 27"/>
                    <a:gd name="T1" fmla="*/ 0 h 27"/>
                    <a:gd name="T2" fmla="*/ 27 h 2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7">
                      <a:moveTo>
                        <a:pt x="0" y="27"/>
                      </a:moveTo>
                      <a:lnTo>
                        <a:pt x="0" y="0"/>
                      </a:lnTo>
                      <a:lnTo>
                        <a:pt x="0" y="2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25" name="Freeform 3671"/>
                <p:cNvSpPr>
                  <a:spLocks/>
                </p:cNvSpPr>
                <p:nvPr/>
              </p:nvSpPr>
              <p:spPr bwMode="auto">
                <a:xfrm>
                  <a:off x="3196" y="2636"/>
                  <a:ext cx="0" cy="17"/>
                </a:xfrm>
                <a:custGeom>
                  <a:avLst/>
                  <a:gdLst>
                    <a:gd name="T0" fmla="*/ 17 h 17"/>
                    <a:gd name="T1" fmla="*/ 0 h 17"/>
                    <a:gd name="T2" fmla="*/ 17 h 1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7">
                      <a:moveTo>
                        <a:pt x="0" y="17"/>
                      </a:moveTo>
                      <a:lnTo>
                        <a:pt x="0" y="0"/>
                      </a:lnTo>
                      <a:lnTo>
                        <a:pt x="0" y="1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26" name="Freeform 3672"/>
                <p:cNvSpPr>
                  <a:spLocks/>
                </p:cNvSpPr>
                <p:nvPr/>
              </p:nvSpPr>
              <p:spPr bwMode="auto">
                <a:xfrm>
                  <a:off x="3196" y="2603"/>
                  <a:ext cx="0" cy="50"/>
                </a:xfrm>
                <a:custGeom>
                  <a:avLst/>
                  <a:gdLst>
                    <a:gd name="T0" fmla="*/ 50 h 50"/>
                    <a:gd name="T1" fmla="*/ 0 h 50"/>
                    <a:gd name="T2" fmla="*/ 50 h 5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0">
                      <a:moveTo>
                        <a:pt x="0" y="50"/>
                      </a:moveTo>
                      <a:lnTo>
                        <a:pt x="0" y="0"/>
                      </a:lnTo>
                      <a:lnTo>
                        <a:pt x="0" y="5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27" name="Freeform 3673"/>
                <p:cNvSpPr>
                  <a:spLocks/>
                </p:cNvSpPr>
                <p:nvPr/>
              </p:nvSpPr>
              <p:spPr bwMode="auto">
                <a:xfrm>
                  <a:off x="3196" y="2626"/>
                  <a:ext cx="0" cy="27"/>
                </a:xfrm>
                <a:custGeom>
                  <a:avLst/>
                  <a:gdLst>
                    <a:gd name="T0" fmla="*/ 27 h 27"/>
                    <a:gd name="T1" fmla="*/ 0 h 27"/>
                    <a:gd name="T2" fmla="*/ 27 h 2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7">
                      <a:moveTo>
                        <a:pt x="0" y="27"/>
                      </a:moveTo>
                      <a:lnTo>
                        <a:pt x="0" y="0"/>
                      </a:lnTo>
                      <a:lnTo>
                        <a:pt x="0" y="2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28" name="Freeform 3674"/>
                <p:cNvSpPr>
                  <a:spLocks/>
                </p:cNvSpPr>
                <p:nvPr/>
              </p:nvSpPr>
              <p:spPr bwMode="auto">
                <a:xfrm>
                  <a:off x="3196" y="2623"/>
                  <a:ext cx="0" cy="30"/>
                </a:xfrm>
                <a:custGeom>
                  <a:avLst/>
                  <a:gdLst>
                    <a:gd name="T0" fmla="*/ 30 h 30"/>
                    <a:gd name="T1" fmla="*/ 0 h 30"/>
                    <a:gd name="T2" fmla="*/ 30 h 3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0">
                      <a:moveTo>
                        <a:pt x="0" y="30"/>
                      </a:moveTo>
                      <a:lnTo>
                        <a:pt x="0" y="0"/>
                      </a:lnTo>
                      <a:lnTo>
                        <a:pt x="0" y="3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29" name="Freeform 3675"/>
                <p:cNvSpPr>
                  <a:spLocks/>
                </p:cNvSpPr>
                <p:nvPr/>
              </p:nvSpPr>
              <p:spPr bwMode="auto">
                <a:xfrm>
                  <a:off x="3196" y="2608"/>
                  <a:ext cx="0" cy="45"/>
                </a:xfrm>
                <a:custGeom>
                  <a:avLst/>
                  <a:gdLst>
                    <a:gd name="T0" fmla="*/ 45 h 45"/>
                    <a:gd name="T1" fmla="*/ 0 h 45"/>
                    <a:gd name="T2" fmla="*/ 45 h 4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5">
                      <a:moveTo>
                        <a:pt x="0" y="45"/>
                      </a:moveTo>
                      <a:lnTo>
                        <a:pt x="0" y="0"/>
                      </a:lnTo>
                      <a:lnTo>
                        <a:pt x="0" y="4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30" name="Freeform 3676"/>
                <p:cNvSpPr>
                  <a:spLocks/>
                </p:cNvSpPr>
                <p:nvPr/>
              </p:nvSpPr>
              <p:spPr bwMode="auto">
                <a:xfrm>
                  <a:off x="3196" y="2613"/>
                  <a:ext cx="0" cy="40"/>
                </a:xfrm>
                <a:custGeom>
                  <a:avLst/>
                  <a:gdLst>
                    <a:gd name="T0" fmla="*/ 40 h 40"/>
                    <a:gd name="T1" fmla="*/ 0 h 40"/>
                    <a:gd name="T2" fmla="*/ 40 h 4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0">
                      <a:moveTo>
                        <a:pt x="0" y="40"/>
                      </a:moveTo>
                      <a:lnTo>
                        <a:pt x="0" y="0"/>
                      </a:lnTo>
                      <a:lnTo>
                        <a:pt x="0" y="4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31" name="Freeform 3677"/>
                <p:cNvSpPr>
                  <a:spLocks/>
                </p:cNvSpPr>
                <p:nvPr/>
              </p:nvSpPr>
              <p:spPr bwMode="auto">
                <a:xfrm>
                  <a:off x="3196" y="2577"/>
                  <a:ext cx="0" cy="76"/>
                </a:xfrm>
                <a:custGeom>
                  <a:avLst/>
                  <a:gdLst>
                    <a:gd name="T0" fmla="*/ 76 h 76"/>
                    <a:gd name="T1" fmla="*/ 0 h 76"/>
                    <a:gd name="T2" fmla="*/ 76 h 7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6">
                      <a:moveTo>
                        <a:pt x="0" y="76"/>
                      </a:moveTo>
                      <a:lnTo>
                        <a:pt x="0" y="0"/>
                      </a:lnTo>
                      <a:lnTo>
                        <a:pt x="0" y="7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32" name="Freeform 3678"/>
                <p:cNvSpPr>
                  <a:spLocks/>
                </p:cNvSpPr>
                <p:nvPr/>
              </p:nvSpPr>
              <p:spPr bwMode="auto">
                <a:xfrm>
                  <a:off x="3196" y="2608"/>
                  <a:ext cx="0" cy="45"/>
                </a:xfrm>
                <a:custGeom>
                  <a:avLst/>
                  <a:gdLst>
                    <a:gd name="T0" fmla="*/ 45 h 45"/>
                    <a:gd name="T1" fmla="*/ 0 h 45"/>
                    <a:gd name="T2" fmla="*/ 45 h 4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5">
                      <a:moveTo>
                        <a:pt x="0" y="45"/>
                      </a:moveTo>
                      <a:lnTo>
                        <a:pt x="0" y="0"/>
                      </a:lnTo>
                      <a:lnTo>
                        <a:pt x="0" y="4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33" name="Freeform 3679"/>
                <p:cNvSpPr>
                  <a:spLocks/>
                </p:cNvSpPr>
                <p:nvPr/>
              </p:nvSpPr>
              <p:spPr bwMode="auto">
                <a:xfrm>
                  <a:off x="3197" y="2547"/>
                  <a:ext cx="0" cy="106"/>
                </a:xfrm>
                <a:custGeom>
                  <a:avLst/>
                  <a:gdLst>
                    <a:gd name="T0" fmla="*/ 106 h 106"/>
                    <a:gd name="T1" fmla="*/ 0 h 106"/>
                    <a:gd name="T2" fmla="*/ 106 h 10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06">
                      <a:moveTo>
                        <a:pt x="0" y="106"/>
                      </a:moveTo>
                      <a:lnTo>
                        <a:pt x="0" y="0"/>
                      </a:lnTo>
                      <a:lnTo>
                        <a:pt x="0" y="10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34" name="Freeform 3680"/>
                <p:cNvSpPr>
                  <a:spLocks/>
                </p:cNvSpPr>
                <p:nvPr/>
              </p:nvSpPr>
              <p:spPr bwMode="auto">
                <a:xfrm>
                  <a:off x="3197" y="2530"/>
                  <a:ext cx="0" cy="123"/>
                </a:xfrm>
                <a:custGeom>
                  <a:avLst/>
                  <a:gdLst>
                    <a:gd name="T0" fmla="*/ 123 h 123"/>
                    <a:gd name="T1" fmla="*/ 0 h 123"/>
                    <a:gd name="T2" fmla="*/ 84 h 123"/>
                    <a:gd name="T3" fmla="*/ 123 h 12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123">
                      <a:moveTo>
                        <a:pt x="0" y="123"/>
                      </a:moveTo>
                      <a:lnTo>
                        <a:pt x="0" y="0"/>
                      </a:lnTo>
                      <a:lnTo>
                        <a:pt x="0" y="84"/>
                      </a:lnTo>
                      <a:lnTo>
                        <a:pt x="0" y="12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35" name="Freeform 3681"/>
                <p:cNvSpPr>
                  <a:spLocks/>
                </p:cNvSpPr>
                <p:nvPr/>
              </p:nvSpPr>
              <p:spPr bwMode="auto">
                <a:xfrm>
                  <a:off x="3197" y="2562"/>
                  <a:ext cx="0" cy="91"/>
                </a:xfrm>
                <a:custGeom>
                  <a:avLst/>
                  <a:gdLst>
                    <a:gd name="T0" fmla="*/ 91 h 91"/>
                    <a:gd name="T1" fmla="*/ 55 h 91"/>
                    <a:gd name="T2" fmla="*/ 0 h 91"/>
                    <a:gd name="T3" fmla="*/ 91 h 9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91">
                      <a:moveTo>
                        <a:pt x="0" y="91"/>
                      </a:moveTo>
                      <a:lnTo>
                        <a:pt x="0" y="55"/>
                      </a:lnTo>
                      <a:lnTo>
                        <a:pt x="0" y="0"/>
                      </a:lnTo>
                      <a:lnTo>
                        <a:pt x="0" y="9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36" name="Freeform 3682"/>
                <p:cNvSpPr>
                  <a:spLocks/>
                </p:cNvSpPr>
                <p:nvPr/>
              </p:nvSpPr>
              <p:spPr bwMode="auto">
                <a:xfrm>
                  <a:off x="3197" y="2647"/>
                  <a:ext cx="0" cy="6"/>
                </a:xfrm>
                <a:custGeom>
                  <a:avLst/>
                  <a:gdLst>
                    <a:gd name="T0" fmla="*/ 6 h 6"/>
                    <a:gd name="T1" fmla="*/ 0 h 6"/>
                    <a:gd name="T2" fmla="*/ 6 h 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">
                      <a:moveTo>
                        <a:pt x="0" y="6"/>
                      </a:moveTo>
                      <a:lnTo>
                        <a:pt x="0" y="0"/>
                      </a:lnTo>
                      <a:lnTo>
                        <a:pt x="0" y="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37" name="Freeform 3683"/>
                <p:cNvSpPr>
                  <a:spLocks/>
                </p:cNvSpPr>
                <p:nvPr/>
              </p:nvSpPr>
              <p:spPr bwMode="auto">
                <a:xfrm>
                  <a:off x="3197" y="2554"/>
                  <a:ext cx="0" cy="99"/>
                </a:xfrm>
                <a:custGeom>
                  <a:avLst/>
                  <a:gdLst>
                    <a:gd name="T0" fmla="*/ 99 h 99"/>
                    <a:gd name="T1" fmla="*/ 0 h 99"/>
                    <a:gd name="T2" fmla="*/ 99 h 9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99">
                      <a:moveTo>
                        <a:pt x="0" y="99"/>
                      </a:moveTo>
                      <a:lnTo>
                        <a:pt x="0" y="0"/>
                      </a:lnTo>
                      <a:lnTo>
                        <a:pt x="0" y="9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38" name="Freeform 3684"/>
                <p:cNvSpPr>
                  <a:spLocks/>
                </p:cNvSpPr>
                <p:nvPr/>
              </p:nvSpPr>
              <p:spPr bwMode="auto">
                <a:xfrm>
                  <a:off x="3197" y="2607"/>
                  <a:ext cx="0" cy="46"/>
                </a:xfrm>
                <a:custGeom>
                  <a:avLst/>
                  <a:gdLst>
                    <a:gd name="T0" fmla="*/ 46 h 46"/>
                    <a:gd name="T1" fmla="*/ 0 h 46"/>
                    <a:gd name="T2" fmla="*/ 46 h 4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6">
                      <a:moveTo>
                        <a:pt x="0" y="46"/>
                      </a:moveTo>
                      <a:lnTo>
                        <a:pt x="0" y="0"/>
                      </a:lnTo>
                      <a:lnTo>
                        <a:pt x="0" y="4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39" name="Freeform 3685"/>
                <p:cNvSpPr>
                  <a:spLocks/>
                </p:cNvSpPr>
                <p:nvPr/>
              </p:nvSpPr>
              <p:spPr bwMode="auto">
                <a:xfrm>
                  <a:off x="3197" y="2650"/>
                  <a:ext cx="0" cy="3"/>
                </a:xfrm>
                <a:custGeom>
                  <a:avLst/>
                  <a:gdLst>
                    <a:gd name="T0" fmla="*/ 3 h 3"/>
                    <a:gd name="T1" fmla="*/ 0 h 3"/>
                    <a:gd name="T2" fmla="*/ 3 h 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">
                      <a:moveTo>
                        <a:pt x="0" y="3"/>
                      </a:moveTo>
                      <a:lnTo>
                        <a:pt x="0" y="0"/>
                      </a:lnTo>
                      <a:lnTo>
                        <a:pt x="0" y="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40" name="Freeform 3686"/>
                <p:cNvSpPr>
                  <a:spLocks/>
                </p:cNvSpPr>
                <p:nvPr/>
              </p:nvSpPr>
              <p:spPr bwMode="auto">
                <a:xfrm>
                  <a:off x="3208" y="2649"/>
                  <a:ext cx="0" cy="4"/>
                </a:xfrm>
                <a:custGeom>
                  <a:avLst/>
                  <a:gdLst>
                    <a:gd name="T0" fmla="*/ 4 h 4"/>
                    <a:gd name="T1" fmla="*/ 0 h 4"/>
                    <a:gd name="T2" fmla="*/ 4 h 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">
                      <a:moveTo>
                        <a:pt x="0" y="4"/>
                      </a:moveTo>
                      <a:lnTo>
                        <a:pt x="0" y="0"/>
                      </a:lnTo>
                      <a:lnTo>
                        <a:pt x="0" y="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41" name="Freeform 3687"/>
                <p:cNvSpPr>
                  <a:spLocks/>
                </p:cNvSpPr>
                <p:nvPr/>
              </p:nvSpPr>
              <p:spPr bwMode="auto">
                <a:xfrm>
                  <a:off x="3208" y="2590"/>
                  <a:ext cx="0" cy="63"/>
                </a:xfrm>
                <a:custGeom>
                  <a:avLst/>
                  <a:gdLst>
                    <a:gd name="T0" fmla="*/ 63 h 63"/>
                    <a:gd name="T1" fmla="*/ 0 h 63"/>
                    <a:gd name="T2" fmla="*/ 52 h 63"/>
                    <a:gd name="T3" fmla="*/ 63 h 6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63">
                      <a:moveTo>
                        <a:pt x="0" y="63"/>
                      </a:moveTo>
                      <a:lnTo>
                        <a:pt x="0" y="0"/>
                      </a:lnTo>
                      <a:lnTo>
                        <a:pt x="0" y="52"/>
                      </a:lnTo>
                      <a:lnTo>
                        <a:pt x="0" y="6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42" name="Freeform 3688"/>
                <p:cNvSpPr>
                  <a:spLocks/>
                </p:cNvSpPr>
                <p:nvPr/>
              </p:nvSpPr>
              <p:spPr bwMode="auto">
                <a:xfrm>
                  <a:off x="3208" y="2447"/>
                  <a:ext cx="1" cy="206"/>
                </a:xfrm>
                <a:custGeom>
                  <a:avLst/>
                  <a:gdLst>
                    <a:gd name="T0" fmla="*/ 0 w 1"/>
                    <a:gd name="T1" fmla="*/ 206 h 206"/>
                    <a:gd name="T2" fmla="*/ 0 w 1"/>
                    <a:gd name="T3" fmla="*/ 72 h 206"/>
                    <a:gd name="T4" fmla="*/ 0 w 1"/>
                    <a:gd name="T5" fmla="*/ 171 h 206"/>
                    <a:gd name="T6" fmla="*/ 0 w 1"/>
                    <a:gd name="T7" fmla="*/ 163 h 206"/>
                    <a:gd name="T8" fmla="*/ 1 w 1"/>
                    <a:gd name="T9" fmla="*/ 0 h 206"/>
                    <a:gd name="T10" fmla="*/ 1 w 1"/>
                    <a:gd name="T11" fmla="*/ 206 h 2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" h="206">
                      <a:moveTo>
                        <a:pt x="0" y="206"/>
                      </a:moveTo>
                      <a:lnTo>
                        <a:pt x="0" y="72"/>
                      </a:lnTo>
                      <a:lnTo>
                        <a:pt x="0" y="171"/>
                      </a:lnTo>
                      <a:lnTo>
                        <a:pt x="0" y="163"/>
                      </a:lnTo>
                      <a:lnTo>
                        <a:pt x="1" y="0"/>
                      </a:lnTo>
                      <a:lnTo>
                        <a:pt x="1" y="20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43" name="Freeform 3689"/>
                <p:cNvSpPr>
                  <a:spLocks/>
                </p:cNvSpPr>
                <p:nvPr/>
              </p:nvSpPr>
              <p:spPr bwMode="auto">
                <a:xfrm>
                  <a:off x="3209" y="2490"/>
                  <a:ext cx="0" cy="163"/>
                </a:xfrm>
                <a:custGeom>
                  <a:avLst/>
                  <a:gdLst>
                    <a:gd name="T0" fmla="*/ 163 h 163"/>
                    <a:gd name="T1" fmla="*/ 0 h 163"/>
                    <a:gd name="T2" fmla="*/ 163 h 16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63">
                      <a:moveTo>
                        <a:pt x="0" y="163"/>
                      </a:moveTo>
                      <a:lnTo>
                        <a:pt x="0" y="0"/>
                      </a:lnTo>
                      <a:lnTo>
                        <a:pt x="0" y="16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44" name="Freeform 3690"/>
                <p:cNvSpPr>
                  <a:spLocks/>
                </p:cNvSpPr>
                <p:nvPr/>
              </p:nvSpPr>
              <p:spPr bwMode="auto">
                <a:xfrm>
                  <a:off x="3209" y="2590"/>
                  <a:ext cx="0" cy="63"/>
                </a:xfrm>
                <a:custGeom>
                  <a:avLst/>
                  <a:gdLst>
                    <a:gd name="T0" fmla="*/ 63 h 63"/>
                    <a:gd name="T1" fmla="*/ 0 h 63"/>
                    <a:gd name="T2" fmla="*/ 63 h 6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3">
                      <a:moveTo>
                        <a:pt x="0" y="63"/>
                      </a:moveTo>
                      <a:lnTo>
                        <a:pt x="0" y="0"/>
                      </a:lnTo>
                      <a:lnTo>
                        <a:pt x="0" y="6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45" name="Freeform 3691"/>
                <p:cNvSpPr>
                  <a:spLocks/>
                </p:cNvSpPr>
                <p:nvPr/>
              </p:nvSpPr>
              <p:spPr bwMode="auto">
                <a:xfrm>
                  <a:off x="3209" y="2626"/>
                  <a:ext cx="0" cy="27"/>
                </a:xfrm>
                <a:custGeom>
                  <a:avLst/>
                  <a:gdLst>
                    <a:gd name="T0" fmla="*/ 27 h 27"/>
                    <a:gd name="T1" fmla="*/ 0 h 27"/>
                    <a:gd name="T2" fmla="*/ 27 h 2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7">
                      <a:moveTo>
                        <a:pt x="0" y="27"/>
                      </a:moveTo>
                      <a:lnTo>
                        <a:pt x="0" y="0"/>
                      </a:lnTo>
                      <a:lnTo>
                        <a:pt x="0" y="2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46" name="Freeform 3692"/>
                <p:cNvSpPr>
                  <a:spLocks/>
                </p:cNvSpPr>
                <p:nvPr/>
              </p:nvSpPr>
              <p:spPr bwMode="auto">
                <a:xfrm>
                  <a:off x="3209" y="2630"/>
                  <a:ext cx="0" cy="23"/>
                </a:xfrm>
                <a:custGeom>
                  <a:avLst/>
                  <a:gdLst>
                    <a:gd name="T0" fmla="*/ 23 h 23"/>
                    <a:gd name="T1" fmla="*/ 0 h 23"/>
                    <a:gd name="T2" fmla="*/ 23 h 2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3">
                      <a:moveTo>
                        <a:pt x="0" y="23"/>
                      </a:moveTo>
                      <a:lnTo>
                        <a:pt x="0" y="0"/>
                      </a:lnTo>
                      <a:lnTo>
                        <a:pt x="0" y="2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47" name="Freeform 3693"/>
                <p:cNvSpPr>
                  <a:spLocks/>
                </p:cNvSpPr>
                <p:nvPr/>
              </p:nvSpPr>
              <p:spPr bwMode="auto">
                <a:xfrm>
                  <a:off x="3210" y="2647"/>
                  <a:ext cx="0" cy="6"/>
                </a:xfrm>
                <a:custGeom>
                  <a:avLst/>
                  <a:gdLst>
                    <a:gd name="T0" fmla="*/ 6 h 6"/>
                    <a:gd name="T1" fmla="*/ 0 h 6"/>
                    <a:gd name="T2" fmla="*/ 6 h 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">
                      <a:moveTo>
                        <a:pt x="0" y="6"/>
                      </a:moveTo>
                      <a:lnTo>
                        <a:pt x="0" y="0"/>
                      </a:lnTo>
                      <a:lnTo>
                        <a:pt x="0" y="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48" name="Freeform 3694"/>
                <p:cNvSpPr>
                  <a:spLocks/>
                </p:cNvSpPr>
                <p:nvPr/>
              </p:nvSpPr>
              <p:spPr bwMode="auto">
                <a:xfrm>
                  <a:off x="3210" y="2600"/>
                  <a:ext cx="0" cy="53"/>
                </a:xfrm>
                <a:custGeom>
                  <a:avLst/>
                  <a:gdLst>
                    <a:gd name="T0" fmla="*/ 53 h 53"/>
                    <a:gd name="T1" fmla="*/ 0 h 53"/>
                    <a:gd name="T2" fmla="*/ 53 h 5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3">
                      <a:moveTo>
                        <a:pt x="0" y="53"/>
                      </a:moveTo>
                      <a:lnTo>
                        <a:pt x="0" y="0"/>
                      </a:lnTo>
                      <a:lnTo>
                        <a:pt x="0" y="5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49" name="Freeform 3695"/>
                <p:cNvSpPr>
                  <a:spLocks/>
                </p:cNvSpPr>
                <p:nvPr/>
              </p:nvSpPr>
              <p:spPr bwMode="auto">
                <a:xfrm>
                  <a:off x="3210" y="2585"/>
                  <a:ext cx="0" cy="68"/>
                </a:xfrm>
                <a:custGeom>
                  <a:avLst/>
                  <a:gdLst>
                    <a:gd name="T0" fmla="*/ 68 h 68"/>
                    <a:gd name="T1" fmla="*/ 0 h 68"/>
                    <a:gd name="T2" fmla="*/ 68 h 6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8">
                      <a:moveTo>
                        <a:pt x="0" y="68"/>
                      </a:moveTo>
                      <a:lnTo>
                        <a:pt x="0" y="0"/>
                      </a:lnTo>
                      <a:lnTo>
                        <a:pt x="0" y="6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50" name="Freeform 3696"/>
                <p:cNvSpPr>
                  <a:spLocks/>
                </p:cNvSpPr>
                <p:nvPr/>
              </p:nvSpPr>
              <p:spPr bwMode="auto">
                <a:xfrm>
                  <a:off x="3210" y="2568"/>
                  <a:ext cx="0" cy="85"/>
                </a:xfrm>
                <a:custGeom>
                  <a:avLst/>
                  <a:gdLst>
                    <a:gd name="T0" fmla="*/ 85 h 85"/>
                    <a:gd name="T1" fmla="*/ 0 h 85"/>
                    <a:gd name="T2" fmla="*/ 85 h 8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85">
                      <a:moveTo>
                        <a:pt x="0" y="85"/>
                      </a:moveTo>
                      <a:lnTo>
                        <a:pt x="0" y="0"/>
                      </a:lnTo>
                      <a:lnTo>
                        <a:pt x="0" y="8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51" name="Freeform 3697"/>
                <p:cNvSpPr>
                  <a:spLocks/>
                </p:cNvSpPr>
                <p:nvPr/>
              </p:nvSpPr>
              <p:spPr bwMode="auto">
                <a:xfrm>
                  <a:off x="3210" y="2542"/>
                  <a:ext cx="0" cy="111"/>
                </a:xfrm>
                <a:custGeom>
                  <a:avLst/>
                  <a:gdLst>
                    <a:gd name="T0" fmla="*/ 111 h 111"/>
                    <a:gd name="T1" fmla="*/ 0 h 111"/>
                    <a:gd name="T2" fmla="*/ 111 h 11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11">
                      <a:moveTo>
                        <a:pt x="0" y="111"/>
                      </a:moveTo>
                      <a:lnTo>
                        <a:pt x="0" y="0"/>
                      </a:lnTo>
                      <a:lnTo>
                        <a:pt x="0" y="11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52" name="Freeform 3698"/>
                <p:cNvSpPr>
                  <a:spLocks/>
                </p:cNvSpPr>
                <p:nvPr/>
              </p:nvSpPr>
              <p:spPr bwMode="auto">
                <a:xfrm>
                  <a:off x="3210" y="2535"/>
                  <a:ext cx="0" cy="118"/>
                </a:xfrm>
                <a:custGeom>
                  <a:avLst/>
                  <a:gdLst>
                    <a:gd name="T0" fmla="*/ 118 h 118"/>
                    <a:gd name="T1" fmla="*/ 0 h 118"/>
                    <a:gd name="T2" fmla="*/ 118 h 11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18">
                      <a:moveTo>
                        <a:pt x="0" y="118"/>
                      </a:moveTo>
                      <a:lnTo>
                        <a:pt x="0" y="0"/>
                      </a:lnTo>
                      <a:lnTo>
                        <a:pt x="0" y="11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53" name="Freeform 3699"/>
                <p:cNvSpPr>
                  <a:spLocks/>
                </p:cNvSpPr>
                <p:nvPr/>
              </p:nvSpPr>
              <p:spPr bwMode="auto">
                <a:xfrm>
                  <a:off x="3210" y="2570"/>
                  <a:ext cx="0" cy="83"/>
                </a:xfrm>
                <a:custGeom>
                  <a:avLst/>
                  <a:gdLst>
                    <a:gd name="T0" fmla="*/ 83 h 83"/>
                    <a:gd name="T1" fmla="*/ 0 h 83"/>
                    <a:gd name="T2" fmla="*/ 83 h 8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83">
                      <a:moveTo>
                        <a:pt x="0" y="83"/>
                      </a:moveTo>
                      <a:lnTo>
                        <a:pt x="0" y="0"/>
                      </a:lnTo>
                      <a:lnTo>
                        <a:pt x="0" y="8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54" name="Freeform 3700"/>
                <p:cNvSpPr>
                  <a:spLocks/>
                </p:cNvSpPr>
                <p:nvPr/>
              </p:nvSpPr>
              <p:spPr bwMode="auto">
                <a:xfrm>
                  <a:off x="3210" y="2626"/>
                  <a:ext cx="0" cy="27"/>
                </a:xfrm>
                <a:custGeom>
                  <a:avLst/>
                  <a:gdLst>
                    <a:gd name="T0" fmla="*/ 27 h 27"/>
                    <a:gd name="T1" fmla="*/ 0 h 27"/>
                    <a:gd name="T2" fmla="*/ 27 h 2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7">
                      <a:moveTo>
                        <a:pt x="0" y="27"/>
                      </a:moveTo>
                      <a:lnTo>
                        <a:pt x="0" y="0"/>
                      </a:lnTo>
                      <a:lnTo>
                        <a:pt x="0" y="2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55" name="Freeform 3701"/>
                <p:cNvSpPr>
                  <a:spLocks/>
                </p:cNvSpPr>
                <p:nvPr/>
              </p:nvSpPr>
              <p:spPr bwMode="auto">
                <a:xfrm>
                  <a:off x="3210" y="2645"/>
                  <a:ext cx="0" cy="8"/>
                </a:xfrm>
                <a:custGeom>
                  <a:avLst/>
                  <a:gdLst>
                    <a:gd name="T0" fmla="*/ 8 h 8"/>
                    <a:gd name="T1" fmla="*/ 0 h 8"/>
                    <a:gd name="T2" fmla="*/ 8 h 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8">
                      <a:moveTo>
                        <a:pt x="0" y="8"/>
                      </a:moveTo>
                      <a:lnTo>
                        <a:pt x="0" y="0"/>
                      </a:lnTo>
                      <a:lnTo>
                        <a:pt x="0" y="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56" name="Freeform 3702"/>
                <p:cNvSpPr>
                  <a:spLocks/>
                </p:cNvSpPr>
                <p:nvPr/>
              </p:nvSpPr>
              <p:spPr bwMode="auto">
                <a:xfrm>
                  <a:off x="3210" y="2635"/>
                  <a:ext cx="0" cy="18"/>
                </a:xfrm>
                <a:custGeom>
                  <a:avLst/>
                  <a:gdLst>
                    <a:gd name="T0" fmla="*/ 18 h 18"/>
                    <a:gd name="T1" fmla="*/ 0 h 18"/>
                    <a:gd name="T2" fmla="*/ 18 h 1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8">
                      <a:moveTo>
                        <a:pt x="0" y="18"/>
                      </a:moveTo>
                      <a:lnTo>
                        <a:pt x="0" y="0"/>
                      </a:lnTo>
                      <a:lnTo>
                        <a:pt x="0" y="1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57" name="Freeform 3703"/>
                <p:cNvSpPr>
                  <a:spLocks/>
                </p:cNvSpPr>
                <p:nvPr/>
              </p:nvSpPr>
              <p:spPr bwMode="auto">
                <a:xfrm>
                  <a:off x="3222" y="2651"/>
                  <a:ext cx="0" cy="2"/>
                </a:xfrm>
                <a:custGeom>
                  <a:avLst/>
                  <a:gdLst>
                    <a:gd name="T0" fmla="*/ 2 h 2"/>
                    <a:gd name="T1" fmla="*/ 0 h 2"/>
                    <a:gd name="T2" fmla="*/ 2 h 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">
                      <a:moveTo>
                        <a:pt x="0" y="2"/>
                      </a:moveTo>
                      <a:lnTo>
                        <a:pt x="0" y="0"/>
                      </a:lnTo>
                      <a:lnTo>
                        <a:pt x="0" y="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58" name="Freeform 3704"/>
                <p:cNvSpPr>
                  <a:spLocks/>
                </p:cNvSpPr>
                <p:nvPr/>
              </p:nvSpPr>
              <p:spPr bwMode="auto">
                <a:xfrm>
                  <a:off x="3222" y="2605"/>
                  <a:ext cx="0" cy="48"/>
                </a:xfrm>
                <a:custGeom>
                  <a:avLst/>
                  <a:gdLst>
                    <a:gd name="T0" fmla="*/ 48 h 48"/>
                    <a:gd name="T1" fmla="*/ 0 h 48"/>
                    <a:gd name="T2" fmla="*/ 48 h 4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8">
                      <a:moveTo>
                        <a:pt x="0" y="48"/>
                      </a:moveTo>
                      <a:lnTo>
                        <a:pt x="0" y="0"/>
                      </a:lnTo>
                      <a:lnTo>
                        <a:pt x="0" y="4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59" name="Freeform 3705"/>
                <p:cNvSpPr>
                  <a:spLocks/>
                </p:cNvSpPr>
                <p:nvPr/>
              </p:nvSpPr>
              <p:spPr bwMode="auto">
                <a:xfrm>
                  <a:off x="3222" y="2624"/>
                  <a:ext cx="0" cy="29"/>
                </a:xfrm>
                <a:custGeom>
                  <a:avLst/>
                  <a:gdLst>
                    <a:gd name="T0" fmla="*/ 29 h 29"/>
                    <a:gd name="T1" fmla="*/ 0 h 29"/>
                    <a:gd name="T2" fmla="*/ 29 h 2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9">
                      <a:moveTo>
                        <a:pt x="0" y="29"/>
                      </a:moveTo>
                      <a:lnTo>
                        <a:pt x="0" y="0"/>
                      </a:lnTo>
                      <a:lnTo>
                        <a:pt x="0" y="2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60" name="Freeform 3706"/>
                <p:cNvSpPr>
                  <a:spLocks/>
                </p:cNvSpPr>
                <p:nvPr/>
              </p:nvSpPr>
              <p:spPr bwMode="auto">
                <a:xfrm>
                  <a:off x="3222" y="2571"/>
                  <a:ext cx="0" cy="82"/>
                </a:xfrm>
                <a:custGeom>
                  <a:avLst/>
                  <a:gdLst>
                    <a:gd name="T0" fmla="*/ 82 h 82"/>
                    <a:gd name="T1" fmla="*/ 0 h 82"/>
                    <a:gd name="T2" fmla="*/ 82 h 8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82">
                      <a:moveTo>
                        <a:pt x="0" y="82"/>
                      </a:moveTo>
                      <a:lnTo>
                        <a:pt x="0" y="0"/>
                      </a:lnTo>
                      <a:lnTo>
                        <a:pt x="0" y="8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61" name="Freeform 3707"/>
                <p:cNvSpPr>
                  <a:spLocks/>
                </p:cNvSpPr>
                <p:nvPr/>
              </p:nvSpPr>
              <p:spPr bwMode="auto">
                <a:xfrm>
                  <a:off x="3222" y="2460"/>
                  <a:ext cx="0" cy="193"/>
                </a:xfrm>
                <a:custGeom>
                  <a:avLst/>
                  <a:gdLst>
                    <a:gd name="T0" fmla="*/ 193 h 193"/>
                    <a:gd name="T1" fmla="*/ 0 h 193"/>
                    <a:gd name="T2" fmla="*/ 193 h 19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93">
                      <a:moveTo>
                        <a:pt x="0" y="193"/>
                      </a:moveTo>
                      <a:lnTo>
                        <a:pt x="0" y="0"/>
                      </a:lnTo>
                      <a:lnTo>
                        <a:pt x="0" y="19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62" name="Freeform 3708"/>
                <p:cNvSpPr>
                  <a:spLocks/>
                </p:cNvSpPr>
                <p:nvPr/>
              </p:nvSpPr>
              <p:spPr bwMode="auto">
                <a:xfrm>
                  <a:off x="3222" y="2604"/>
                  <a:ext cx="0" cy="49"/>
                </a:xfrm>
                <a:custGeom>
                  <a:avLst/>
                  <a:gdLst>
                    <a:gd name="T0" fmla="*/ 49 h 49"/>
                    <a:gd name="T1" fmla="*/ 0 h 49"/>
                    <a:gd name="T2" fmla="*/ 49 h 4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9">
                      <a:moveTo>
                        <a:pt x="0" y="49"/>
                      </a:moveTo>
                      <a:lnTo>
                        <a:pt x="0" y="0"/>
                      </a:lnTo>
                      <a:lnTo>
                        <a:pt x="0" y="4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63" name="Freeform 3709"/>
                <p:cNvSpPr>
                  <a:spLocks/>
                </p:cNvSpPr>
                <p:nvPr/>
              </p:nvSpPr>
              <p:spPr bwMode="auto">
                <a:xfrm>
                  <a:off x="3222" y="2498"/>
                  <a:ext cx="0" cy="155"/>
                </a:xfrm>
                <a:custGeom>
                  <a:avLst/>
                  <a:gdLst>
                    <a:gd name="T0" fmla="*/ 155 h 155"/>
                    <a:gd name="T1" fmla="*/ 98 h 155"/>
                    <a:gd name="T2" fmla="*/ 0 h 155"/>
                    <a:gd name="T3" fmla="*/ 155 h 15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155">
                      <a:moveTo>
                        <a:pt x="0" y="155"/>
                      </a:moveTo>
                      <a:lnTo>
                        <a:pt x="0" y="98"/>
                      </a:lnTo>
                      <a:lnTo>
                        <a:pt x="0" y="0"/>
                      </a:lnTo>
                      <a:lnTo>
                        <a:pt x="0" y="15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64" name="Freeform 3710"/>
                <p:cNvSpPr>
                  <a:spLocks/>
                </p:cNvSpPr>
                <p:nvPr/>
              </p:nvSpPr>
              <p:spPr bwMode="auto">
                <a:xfrm>
                  <a:off x="3222" y="2580"/>
                  <a:ext cx="0" cy="73"/>
                </a:xfrm>
                <a:custGeom>
                  <a:avLst/>
                  <a:gdLst>
                    <a:gd name="T0" fmla="*/ 73 h 73"/>
                    <a:gd name="T1" fmla="*/ 0 h 73"/>
                    <a:gd name="T2" fmla="*/ 73 h 7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3">
                      <a:moveTo>
                        <a:pt x="0" y="73"/>
                      </a:moveTo>
                      <a:lnTo>
                        <a:pt x="0" y="0"/>
                      </a:lnTo>
                      <a:lnTo>
                        <a:pt x="0" y="7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65" name="Freeform 3711"/>
                <p:cNvSpPr>
                  <a:spLocks/>
                </p:cNvSpPr>
                <p:nvPr/>
              </p:nvSpPr>
              <p:spPr bwMode="auto">
                <a:xfrm>
                  <a:off x="3222" y="2649"/>
                  <a:ext cx="0" cy="4"/>
                </a:xfrm>
                <a:custGeom>
                  <a:avLst/>
                  <a:gdLst>
                    <a:gd name="T0" fmla="*/ 4 h 4"/>
                    <a:gd name="T1" fmla="*/ 0 h 4"/>
                    <a:gd name="T2" fmla="*/ 4 h 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">
                      <a:moveTo>
                        <a:pt x="0" y="4"/>
                      </a:moveTo>
                      <a:lnTo>
                        <a:pt x="0" y="0"/>
                      </a:lnTo>
                      <a:lnTo>
                        <a:pt x="0" y="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66" name="Freeform 3712"/>
                <p:cNvSpPr>
                  <a:spLocks/>
                </p:cNvSpPr>
                <p:nvPr/>
              </p:nvSpPr>
              <p:spPr bwMode="auto">
                <a:xfrm>
                  <a:off x="3223" y="2544"/>
                  <a:ext cx="0" cy="109"/>
                </a:xfrm>
                <a:custGeom>
                  <a:avLst/>
                  <a:gdLst>
                    <a:gd name="T0" fmla="*/ 109 h 109"/>
                    <a:gd name="T1" fmla="*/ 0 h 109"/>
                    <a:gd name="T2" fmla="*/ 109 h 10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09">
                      <a:moveTo>
                        <a:pt x="0" y="109"/>
                      </a:moveTo>
                      <a:lnTo>
                        <a:pt x="0" y="0"/>
                      </a:lnTo>
                      <a:lnTo>
                        <a:pt x="0" y="10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67" name="Freeform 3713"/>
                <p:cNvSpPr>
                  <a:spLocks/>
                </p:cNvSpPr>
                <p:nvPr/>
              </p:nvSpPr>
              <p:spPr bwMode="auto">
                <a:xfrm>
                  <a:off x="3223" y="2552"/>
                  <a:ext cx="0" cy="101"/>
                </a:xfrm>
                <a:custGeom>
                  <a:avLst/>
                  <a:gdLst>
                    <a:gd name="T0" fmla="*/ 101 h 101"/>
                    <a:gd name="T1" fmla="*/ 0 h 101"/>
                    <a:gd name="T2" fmla="*/ 101 h 10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01">
                      <a:moveTo>
                        <a:pt x="0" y="101"/>
                      </a:moveTo>
                      <a:lnTo>
                        <a:pt x="0" y="0"/>
                      </a:lnTo>
                      <a:lnTo>
                        <a:pt x="0" y="10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68" name="Freeform 3714"/>
                <p:cNvSpPr>
                  <a:spLocks/>
                </p:cNvSpPr>
                <p:nvPr/>
              </p:nvSpPr>
              <p:spPr bwMode="auto">
                <a:xfrm>
                  <a:off x="3223" y="2569"/>
                  <a:ext cx="0" cy="84"/>
                </a:xfrm>
                <a:custGeom>
                  <a:avLst/>
                  <a:gdLst>
                    <a:gd name="T0" fmla="*/ 84 h 84"/>
                    <a:gd name="T1" fmla="*/ 0 h 84"/>
                    <a:gd name="T2" fmla="*/ 84 h 8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84">
                      <a:moveTo>
                        <a:pt x="0" y="84"/>
                      </a:moveTo>
                      <a:lnTo>
                        <a:pt x="0" y="0"/>
                      </a:lnTo>
                      <a:lnTo>
                        <a:pt x="0" y="8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69" name="Freeform 3715"/>
                <p:cNvSpPr>
                  <a:spLocks/>
                </p:cNvSpPr>
                <p:nvPr/>
              </p:nvSpPr>
              <p:spPr bwMode="auto">
                <a:xfrm>
                  <a:off x="3223" y="2599"/>
                  <a:ext cx="0" cy="54"/>
                </a:xfrm>
                <a:custGeom>
                  <a:avLst/>
                  <a:gdLst>
                    <a:gd name="T0" fmla="*/ 54 h 54"/>
                    <a:gd name="T1" fmla="*/ 0 h 54"/>
                    <a:gd name="T2" fmla="*/ 54 h 5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4">
                      <a:moveTo>
                        <a:pt x="0" y="54"/>
                      </a:moveTo>
                      <a:lnTo>
                        <a:pt x="0" y="0"/>
                      </a:lnTo>
                      <a:lnTo>
                        <a:pt x="0" y="5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70" name="Freeform 3716"/>
                <p:cNvSpPr>
                  <a:spLocks/>
                </p:cNvSpPr>
                <p:nvPr/>
              </p:nvSpPr>
              <p:spPr bwMode="auto">
                <a:xfrm>
                  <a:off x="3223" y="2513"/>
                  <a:ext cx="0" cy="140"/>
                </a:xfrm>
                <a:custGeom>
                  <a:avLst/>
                  <a:gdLst>
                    <a:gd name="T0" fmla="*/ 140 h 140"/>
                    <a:gd name="T1" fmla="*/ 108 h 140"/>
                    <a:gd name="T2" fmla="*/ 0 h 140"/>
                    <a:gd name="T3" fmla="*/ 140 h 14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140">
                      <a:moveTo>
                        <a:pt x="0" y="140"/>
                      </a:moveTo>
                      <a:lnTo>
                        <a:pt x="0" y="108"/>
                      </a:lnTo>
                      <a:lnTo>
                        <a:pt x="0" y="0"/>
                      </a:lnTo>
                      <a:lnTo>
                        <a:pt x="0" y="14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71" name="Freeform 3717"/>
                <p:cNvSpPr>
                  <a:spLocks/>
                </p:cNvSpPr>
                <p:nvPr/>
              </p:nvSpPr>
              <p:spPr bwMode="auto">
                <a:xfrm>
                  <a:off x="3235" y="2652"/>
                  <a:ext cx="0" cy="1"/>
                </a:xfrm>
                <a:custGeom>
                  <a:avLst/>
                  <a:gdLst>
                    <a:gd name="T0" fmla="*/ 1 h 1"/>
                    <a:gd name="T1" fmla="*/ 0 h 1"/>
                    <a:gd name="T2" fmla="*/ 1 h 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">
                      <a:moveTo>
                        <a:pt x="0" y="1"/>
                      </a:moveTo>
                      <a:lnTo>
                        <a:pt x="0" y="0"/>
                      </a:lnTo>
                      <a:lnTo>
                        <a:pt x="0" y="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72" name="Freeform 3718"/>
                <p:cNvSpPr>
                  <a:spLocks/>
                </p:cNvSpPr>
                <p:nvPr/>
              </p:nvSpPr>
              <p:spPr bwMode="auto">
                <a:xfrm>
                  <a:off x="3235" y="2602"/>
                  <a:ext cx="0" cy="51"/>
                </a:xfrm>
                <a:custGeom>
                  <a:avLst/>
                  <a:gdLst>
                    <a:gd name="T0" fmla="*/ 51 h 51"/>
                    <a:gd name="T1" fmla="*/ 0 h 51"/>
                    <a:gd name="T2" fmla="*/ 51 h 5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1">
                      <a:moveTo>
                        <a:pt x="0" y="51"/>
                      </a:moveTo>
                      <a:lnTo>
                        <a:pt x="0" y="0"/>
                      </a:lnTo>
                      <a:lnTo>
                        <a:pt x="0" y="5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73" name="Freeform 3719"/>
                <p:cNvSpPr>
                  <a:spLocks/>
                </p:cNvSpPr>
                <p:nvPr/>
              </p:nvSpPr>
              <p:spPr bwMode="auto">
                <a:xfrm>
                  <a:off x="3235" y="2460"/>
                  <a:ext cx="0" cy="193"/>
                </a:xfrm>
                <a:custGeom>
                  <a:avLst/>
                  <a:gdLst>
                    <a:gd name="T0" fmla="*/ 193 h 193"/>
                    <a:gd name="T1" fmla="*/ 0 h 193"/>
                    <a:gd name="T2" fmla="*/ 193 h 19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93">
                      <a:moveTo>
                        <a:pt x="0" y="193"/>
                      </a:moveTo>
                      <a:lnTo>
                        <a:pt x="0" y="0"/>
                      </a:lnTo>
                      <a:lnTo>
                        <a:pt x="0" y="19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74" name="Freeform 3720"/>
                <p:cNvSpPr>
                  <a:spLocks/>
                </p:cNvSpPr>
                <p:nvPr/>
              </p:nvSpPr>
              <p:spPr bwMode="auto">
                <a:xfrm>
                  <a:off x="3236" y="2472"/>
                  <a:ext cx="0" cy="181"/>
                </a:xfrm>
                <a:custGeom>
                  <a:avLst/>
                  <a:gdLst>
                    <a:gd name="T0" fmla="*/ 181 h 181"/>
                    <a:gd name="T1" fmla="*/ 0 h 181"/>
                    <a:gd name="T2" fmla="*/ 181 h 18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81">
                      <a:moveTo>
                        <a:pt x="0" y="181"/>
                      </a:moveTo>
                      <a:lnTo>
                        <a:pt x="0" y="0"/>
                      </a:lnTo>
                      <a:lnTo>
                        <a:pt x="0" y="18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75" name="Freeform 3721"/>
                <p:cNvSpPr>
                  <a:spLocks/>
                </p:cNvSpPr>
                <p:nvPr/>
              </p:nvSpPr>
              <p:spPr bwMode="auto">
                <a:xfrm>
                  <a:off x="3236" y="2503"/>
                  <a:ext cx="0" cy="150"/>
                </a:xfrm>
                <a:custGeom>
                  <a:avLst/>
                  <a:gdLst>
                    <a:gd name="T0" fmla="*/ 150 h 150"/>
                    <a:gd name="T1" fmla="*/ 0 h 150"/>
                    <a:gd name="T2" fmla="*/ 150 h 15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50">
                      <a:moveTo>
                        <a:pt x="0" y="150"/>
                      </a:moveTo>
                      <a:lnTo>
                        <a:pt x="0" y="0"/>
                      </a:lnTo>
                      <a:lnTo>
                        <a:pt x="0" y="15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76" name="Freeform 3722"/>
                <p:cNvSpPr>
                  <a:spLocks/>
                </p:cNvSpPr>
                <p:nvPr/>
              </p:nvSpPr>
              <p:spPr bwMode="auto">
                <a:xfrm>
                  <a:off x="3236" y="2572"/>
                  <a:ext cx="0" cy="81"/>
                </a:xfrm>
                <a:custGeom>
                  <a:avLst/>
                  <a:gdLst>
                    <a:gd name="T0" fmla="*/ 81 h 81"/>
                    <a:gd name="T1" fmla="*/ 0 h 81"/>
                    <a:gd name="T2" fmla="*/ 81 h 8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81">
                      <a:moveTo>
                        <a:pt x="0" y="81"/>
                      </a:moveTo>
                      <a:lnTo>
                        <a:pt x="0" y="0"/>
                      </a:lnTo>
                      <a:lnTo>
                        <a:pt x="0" y="8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77" name="Freeform 3723"/>
                <p:cNvSpPr>
                  <a:spLocks/>
                </p:cNvSpPr>
                <p:nvPr/>
              </p:nvSpPr>
              <p:spPr bwMode="auto">
                <a:xfrm>
                  <a:off x="3237" y="2503"/>
                  <a:ext cx="0" cy="150"/>
                </a:xfrm>
                <a:custGeom>
                  <a:avLst/>
                  <a:gdLst>
                    <a:gd name="T0" fmla="*/ 150 h 150"/>
                    <a:gd name="T1" fmla="*/ 0 h 150"/>
                    <a:gd name="T2" fmla="*/ 150 h 15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50">
                      <a:moveTo>
                        <a:pt x="0" y="150"/>
                      </a:moveTo>
                      <a:lnTo>
                        <a:pt x="0" y="0"/>
                      </a:lnTo>
                      <a:lnTo>
                        <a:pt x="0" y="15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78" name="Freeform 3724"/>
                <p:cNvSpPr>
                  <a:spLocks/>
                </p:cNvSpPr>
                <p:nvPr/>
              </p:nvSpPr>
              <p:spPr bwMode="auto">
                <a:xfrm>
                  <a:off x="3237" y="2597"/>
                  <a:ext cx="0" cy="56"/>
                </a:xfrm>
                <a:custGeom>
                  <a:avLst/>
                  <a:gdLst>
                    <a:gd name="T0" fmla="*/ 56 h 56"/>
                    <a:gd name="T1" fmla="*/ 0 h 56"/>
                    <a:gd name="T2" fmla="*/ 56 h 5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6">
                      <a:moveTo>
                        <a:pt x="0" y="56"/>
                      </a:moveTo>
                      <a:lnTo>
                        <a:pt x="0" y="0"/>
                      </a:lnTo>
                      <a:lnTo>
                        <a:pt x="0" y="5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79" name="Freeform 3725"/>
                <p:cNvSpPr>
                  <a:spLocks/>
                </p:cNvSpPr>
                <p:nvPr/>
              </p:nvSpPr>
              <p:spPr bwMode="auto">
                <a:xfrm>
                  <a:off x="3237" y="2591"/>
                  <a:ext cx="0" cy="62"/>
                </a:xfrm>
                <a:custGeom>
                  <a:avLst/>
                  <a:gdLst>
                    <a:gd name="T0" fmla="*/ 62 h 62"/>
                    <a:gd name="T1" fmla="*/ 0 h 62"/>
                    <a:gd name="T2" fmla="*/ 62 h 6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2">
                      <a:moveTo>
                        <a:pt x="0" y="62"/>
                      </a:moveTo>
                      <a:lnTo>
                        <a:pt x="0" y="0"/>
                      </a:lnTo>
                      <a:lnTo>
                        <a:pt x="0" y="6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80" name="Freeform 3726"/>
                <p:cNvSpPr>
                  <a:spLocks/>
                </p:cNvSpPr>
                <p:nvPr/>
              </p:nvSpPr>
              <p:spPr bwMode="auto">
                <a:xfrm>
                  <a:off x="3237" y="2635"/>
                  <a:ext cx="0" cy="18"/>
                </a:xfrm>
                <a:custGeom>
                  <a:avLst/>
                  <a:gdLst>
                    <a:gd name="T0" fmla="*/ 18 h 18"/>
                    <a:gd name="T1" fmla="*/ 0 h 18"/>
                    <a:gd name="T2" fmla="*/ 18 h 1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8">
                      <a:moveTo>
                        <a:pt x="0" y="18"/>
                      </a:moveTo>
                      <a:lnTo>
                        <a:pt x="0" y="0"/>
                      </a:lnTo>
                      <a:lnTo>
                        <a:pt x="0" y="1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81" name="Freeform 3727"/>
                <p:cNvSpPr>
                  <a:spLocks/>
                </p:cNvSpPr>
                <p:nvPr/>
              </p:nvSpPr>
              <p:spPr bwMode="auto">
                <a:xfrm>
                  <a:off x="3248" y="2653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82" name="Freeform 3728"/>
                <p:cNvSpPr>
                  <a:spLocks/>
                </p:cNvSpPr>
                <p:nvPr/>
              </p:nvSpPr>
              <p:spPr bwMode="auto">
                <a:xfrm>
                  <a:off x="3249" y="2632"/>
                  <a:ext cx="0" cy="21"/>
                </a:xfrm>
                <a:custGeom>
                  <a:avLst/>
                  <a:gdLst>
                    <a:gd name="T0" fmla="*/ 21 h 21"/>
                    <a:gd name="T1" fmla="*/ 0 h 21"/>
                    <a:gd name="T2" fmla="*/ 21 h 2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1">
                      <a:moveTo>
                        <a:pt x="0" y="21"/>
                      </a:moveTo>
                      <a:lnTo>
                        <a:pt x="0" y="0"/>
                      </a:lnTo>
                      <a:lnTo>
                        <a:pt x="0" y="2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83" name="Freeform 3729"/>
                <p:cNvSpPr>
                  <a:spLocks/>
                </p:cNvSpPr>
                <p:nvPr/>
              </p:nvSpPr>
              <p:spPr bwMode="auto">
                <a:xfrm>
                  <a:off x="3249" y="2616"/>
                  <a:ext cx="0" cy="37"/>
                </a:xfrm>
                <a:custGeom>
                  <a:avLst/>
                  <a:gdLst>
                    <a:gd name="T0" fmla="*/ 37 h 37"/>
                    <a:gd name="T1" fmla="*/ 0 h 37"/>
                    <a:gd name="T2" fmla="*/ 37 h 3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0" y="3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84" name="Freeform 3730"/>
                <p:cNvSpPr>
                  <a:spLocks/>
                </p:cNvSpPr>
                <p:nvPr/>
              </p:nvSpPr>
              <p:spPr bwMode="auto">
                <a:xfrm>
                  <a:off x="3249" y="2445"/>
                  <a:ext cx="0" cy="208"/>
                </a:xfrm>
                <a:custGeom>
                  <a:avLst/>
                  <a:gdLst>
                    <a:gd name="T0" fmla="*/ 208 h 208"/>
                    <a:gd name="T1" fmla="*/ 0 h 208"/>
                    <a:gd name="T2" fmla="*/ 106 h 208"/>
                    <a:gd name="T3" fmla="*/ 105 h 208"/>
                    <a:gd name="T4" fmla="*/ 179 h 208"/>
                    <a:gd name="T5" fmla="*/ 164 h 208"/>
                    <a:gd name="T6" fmla="*/ 208 h 20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  <a:cxn ang="0">
                      <a:pos x="0" y="T4"/>
                    </a:cxn>
                    <a:cxn ang="0">
                      <a:pos x="0" y="T5"/>
                    </a:cxn>
                    <a:cxn ang="0">
                      <a:pos x="0" y="T6"/>
                    </a:cxn>
                  </a:cxnLst>
                  <a:rect l="0" t="0" r="r" b="b"/>
                  <a:pathLst>
                    <a:path h="208">
                      <a:moveTo>
                        <a:pt x="0" y="208"/>
                      </a:moveTo>
                      <a:lnTo>
                        <a:pt x="0" y="0"/>
                      </a:lnTo>
                      <a:lnTo>
                        <a:pt x="0" y="106"/>
                      </a:lnTo>
                      <a:lnTo>
                        <a:pt x="0" y="105"/>
                      </a:lnTo>
                      <a:lnTo>
                        <a:pt x="0" y="179"/>
                      </a:lnTo>
                      <a:lnTo>
                        <a:pt x="0" y="164"/>
                      </a:lnTo>
                      <a:lnTo>
                        <a:pt x="0" y="20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85" name="Freeform 3731"/>
                <p:cNvSpPr>
                  <a:spLocks/>
                </p:cNvSpPr>
                <p:nvPr/>
              </p:nvSpPr>
              <p:spPr bwMode="auto">
                <a:xfrm>
                  <a:off x="3249" y="2629"/>
                  <a:ext cx="0" cy="24"/>
                </a:xfrm>
                <a:custGeom>
                  <a:avLst/>
                  <a:gdLst>
                    <a:gd name="T0" fmla="*/ 24 h 24"/>
                    <a:gd name="T1" fmla="*/ 0 h 24"/>
                    <a:gd name="T2" fmla="*/ 24 h 2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4">
                      <a:moveTo>
                        <a:pt x="0" y="24"/>
                      </a:moveTo>
                      <a:lnTo>
                        <a:pt x="0" y="0"/>
                      </a:lnTo>
                      <a:lnTo>
                        <a:pt x="0" y="2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86" name="Freeform 3732"/>
                <p:cNvSpPr>
                  <a:spLocks/>
                </p:cNvSpPr>
                <p:nvPr/>
              </p:nvSpPr>
              <p:spPr bwMode="auto">
                <a:xfrm>
                  <a:off x="3249" y="2531"/>
                  <a:ext cx="0" cy="122"/>
                </a:xfrm>
                <a:custGeom>
                  <a:avLst/>
                  <a:gdLst>
                    <a:gd name="T0" fmla="*/ 122 h 122"/>
                    <a:gd name="T1" fmla="*/ 0 h 122"/>
                    <a:gd name="T2" fmla="*/ 122 h 12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22">
                      <a:moveTo>
                        <a:pt x="0" y="122"/>
                      </a:moveTo>
                      <a:lnTo>
                        <a:pt x="0" y="0"/>
                      </a:lnTo>
                      <a:lnTo>
                        <a:pt x="0" y="12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87" name="Freeform 3733"/>
                <p:cNvSpPr>
                  <a:spLocks/>
                </p:cNvSpPr>
                <p:nvPr/>
              </p:nvSpPr>
              <p:spPr bwMode="auto">
                <a:xfrm>
                  <a:off x="3249" y="2555"/>
                  <a:ext cx="0" cy="98"/>
                </a:xfrm>
                <a:custGeom>
                  <a:avLst/>
                  <a:gdLst>
                    <a:gd name="T0" fmla="*/ 98 h 98"/>
                    <a:gd name="T1" fmla="*/ 0 h 98"/>
                    <a:gd name="T2" fmla="*/ 98 h 9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98">
                      <a:moveTo>
                        <a:pt x="0" y="98"/>
                      </a:moveTo>
                      <a:lnTo>
                        <a:pt x="0" y="0"/>
                      </a:lnTo>
                      <a:lnTo>
                        <a:pt x="0" y="9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88" name="Freeform 3734"/>
                <p:cNvSpPr>
                  <a:spLocks/>
                </p:cNvSpPr>
                <p:nvPr/>
              </p:nvSpPr>
              <p:spPr bwMode="auto">
                <a:xfrm>
                  <a:off x="3249" y="2488"/>
                  <a:ext cx="1" cy="165"/>
                </a:xfrm>
                <a:custGeom>
                  <a:avLst/>
                  <a:gdLst>
                    <a:gd name="T0" fmla="*/ 0 w 1"/>
                    <a:gd name="T1" fmla="*/ 165 h 165"/>
                    <a:gd name="T2" fmla="*/ 1 w 1"/>
                    <a:gd name="T3" fmla="*/ 0 h 165"/>
                    <a:gd name="T4" fmla="*/ 1 w 1"/>
                    <a:gd name="T5" fmla="*/ 165 h 1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165">
                      <a:moveTo>
                        <a:pt x="0" y="165"/>
                      </a:moveTo>
                      <a:lnTo>
                        <a:pt x="1" y="0"/>
                      </a:lnTo>
                      <a:lnTo>
                        <a:pt x="1" y="16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89" name="Freeform 3735"/>
                <p:cNvSpPr>
                  <a:spLocks/>
                </p:cNvSpPr>
                <p:nvPr/>
              </p:nvSpPr>
              <p:spPr bwMode="auto">
                <a:xfrm>
                  <a:off x="3250" y="2597"/>
                  <a:ext cx="0" cy="56"/>
                </a:xfrm>
                <a:custGeom>
                  <a:avLst/>
                  <a:gdLst>
                    <a:gd name="T0" fmla="*/ 56 h 56"/>
                    <a:gd name="T1" fmla="*/ 0 h 56"/>
                    <a:gd name="T2" fmla="*/ 56 h 5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6">
                      <a:moveTo>
                        <a:pt x="0" y="56"/>
                      </a:moveTo>
                      <a:lnTo>
                        <a:pt x="0" y="0"/>
                      </a:lnTo>
                      <a:lnTo>
                        <a:pt x="0" y="5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90" name="Freeform 3736"/>
                <p:cNvSpPr>
                  <a:spLocks/>
                </p:cNvSpPr>
                <p:nvPr/>
              </p:nvSpPr>
              <p:spPr bwMode="auto">
                <a:xfrm>
                  <a:off x="3262" y="2602"/>
                  <a:ext cx="0" cy="51"/>
                </a:xfrm>
                <a:custGeom>
                  <a:avLst/>
                  <a:gdLst>
                    <a:gd name="T0" fmla="*/ 51 h 51"/>
                    <a:gd name="T1" fmla="*/ 0 h 51"/>
                    <a:gd name="T2" fmla="*/ 51 h 5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1">
                      <a:moveTo>
                        <a:pt x="0" y="51"/>
                      </a:moveTo>
                      <a:lnTo>
                        <a:pt x="0" y="0"/>
                      </a:lnTo>
                      <a:lnTo>
                        <a:pt x="0" y="5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91" name="Freeform 3737"/>
                <p:cNvSpPr>
                  <a:spLocks/>
                </p:cNvSpPr>
                <p:nvPr/>
              </p:nvSpPr>
              <p:spPr bwMode="auto">
                <a:xfrm>
                  <a:off x="3262" y="2436"/>
                  <a:ext cx="1" cy="217"/>
                </a:xfrm>
                <a:custGeom>
                  <a:avLst/>
                  <a:gdLst>
                    <a:gd name="T0" fmla="*/ 0 w 1"/>
                    <a:gd name="T1" fmla="*/ 217 h 217"/>
                    <a:gd name="T2" fmla="*/ 0 w 1"/>
                    <a:gd name="T3" fmla="*/ 0 h 217"/>
                    <a:gd name="T4" fmla="*/ 1 w 1"/>
                    <a:gd name="T5" fmla="*/ 145 h 217"/>
                    <a:gd name="T6" fmla="*/ 1 w 1"/>
                    <a:gd name="T7" fmla="*/ 217 h 2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" h="217">
                      <a:moveTo>
                        <a:pt x="0" y="217"/>
                      </a:moveTo>
                      <a:lnTo>
                        <a:pt x="0" y="0"/>
                      </a:lnTo>
                      <a:lnTo>
                        <a:pt x="1" y="145"/>
                      </a:lnTo>
                      <a:lnTo>
                        <a:pt x="1" y="21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92" name="Freeform 3738"/>
                <p:cNvSpPr>
                  <a:spLocks/>
                </p:cNvSpPr>
                <p:nvPr/>
              </p:nvSpPr>
              <p:spPr bwMode="auto">
                <a:xfrm>
                  <a:off x="3263" y="2470"/>
                  <a:ext cx="0" cy="183"/>
                </a:xfrm>
                <a:custGeom>
                  <a:avLst/>
                  <a:gdLst>
                    <a:gd name="T0" fmla="*/ 183 h 183"/>
                    <a:gd name="T1" fmla="*/ 116 h 183"/>
                    <a:gd name="T2" fmla="*/ 0 h 183"/>
                    <a:gd name="T3" fmla="*/ 183 h 18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183">
                      <a:moveTo>
                        <a:pt x="0" y="183"/>
                      </a:moveTo>
                      <a:lnTo>
                        <a:pt x="0" y="116"/>
                      </a:lnTo>
                      <a:lnTo>
                        <a:pt x="0" y="0"/>
                      </a:lnTo>
                      <a:lnTo>
                        <a:pt x="0" y="18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93" name="Freeform 3739"/>
                <p:cNvSpPr>
                  <a:spLocks/>
                </p:cNvSpPr>
                <p:nvPr/>
              </p:nvSpPr>
              <p:spPr bwMode="auto">
                <a:xfrm>
                  <a:off x="3263" y="2620"/>
                  <a:ext cx="0" cy="33"/>
                </a:xfrm>
                <a:custGeom>
                  <a:avLst/>
                  <a:gdLst>
                    <a:gd name="T0" fmla="*/ 33 h 33"/>
                    <a:gd name="T1" fmla="*/ 0 h 33"/>
                    <a:gd name="T2" fmla="*/ 33 h 3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3">
                      <a:moveTo>
                        <a:pt x="0" y="33"/>
                      </a:moveTo>
                      <a:lnTo>
                        <a:pt x="0" y="0"/>
                      </a:lnTo>
                      <a:lnTo>
                        <a:pt x="0" y="3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94" name="Freeform 3740"/>
                <p:cNvSpPr>
                  <a:spLocks/>
                </p:cNvSpPr>
                <p:nvPr/>
              </p:nvSpPr>
              <p:spPr bwMode="auto">
                <a:xfrm>
                  <a:off x="3263" y="2623"/>
                  <a:ext cx="0" cy="30"/>
                </a:xfrm>
                <a:custGeom>
                  <a:avLst/>
                  <a:gdLst>
                    <a:gd name="T0" fmla="*/ 30 h 30"/>
                    <a:gd name="T1" fmla="*/ 0 h 30"/>
                    <a:gd name="T2" fmla="*/ 30 h 3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0">
                      <a:moveTo>
                        <a:pt x="0" y="30"/>
                      </a:moveTo>
                      <a:lnTo>
                        <a:pt x="0" y="0"/>
                      </a:lnTo>
                      <a:lnTo>
                        <a:pt x="0" y="3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95" name="Freeform 3741"/>
                <p:cNvSpPr>
                  <a:spLocks/>
                </p:cNvSpPr>
                <p:nvPr/>
              </p:nvSpPr>
              <p:spPr bwMode="auto">
                <a:xfrm>
                  <a:off x="3263" y="2651"/>
                  <a:ext cx="0" cy="2"/>
                </a:xfrm>
                <a:custGeom>
                  <a:avLst/>
                  <a:gdLst>
                    <a:gd name="T0" fmla="*/ 2 h 2"/>
                    <a:gd name="T1" fmla="*/ 0 h 2"/>
                    <a:gd name="T2" fmla="*/ 2 h 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">
                      <a:moveTo>
                        <a:pt x="0" y="2"/>
                      </a:moveTo>
                      <a:lnTo>
                        <a:pt x="0" y="0"/>
                      </a:lnTo>
                      <a:lnTo>
                        <a:pt x="0" y="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96" name="Freeform 3742"/>
                <p:cNvSpPr>
                  <a:spLocks/>
                </p:cNvSpPr>
                <p:nvPr/>
              </p:nvSpPr>
              <p:spPr bwMode="auto">
                <a:xfrm>
                  <a:off x="3263" y="2644"/>
                  <a:ext cx="0" cy="9"/>
                </a:xfrm>
                <a:custGeom>
                  <a:avLst/>
                  <a:gdLst>
                    <a:gd name="T0" fmla="*/ 9 h 9"/>
                    <a:gd name="T1" fmla="*/ 0 h 9"/>
                    <a:gd name="T2" fmla="*/ 9 h 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9">
                      <a:moveTo>
                        <a:pt x="0" y="9"/>
                      </a:moveTo>
                      <a:lnTo>
                        <a:pt x="0" y="0"/>
                      </a:lnTo>
                      <a:lnTo>
                        <a:pt x="0" y="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97" name="Freeform 3743"/>
                <p:cNvSpPr>
                  <a:spLocks/>
                </p:cNvSpPr>
                <p:nvPr/>
              </p:nvSpPr>
              <p:spPr bwMode="auto">
                <a:xfrm>
                  <a:off x="3263" y="2642"/>
                  <a:ext cx="0" cy="11"/>
                </a:xfrm>
                <a:custGeom>
                  <a:avLst/>
                  <a:gdLst>
                    <a:gd name="T0" fmla="*/ 11 h 11"/>
                    <a:gd name="T1" fmla="*/ 0 h 11"/>
                    <a:gd name="T2" fmla="*/ 11 h 1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1">
                      <a:moveTo>
                        <a:pt x="0" y="11"/>
                      </a:moveTo>
                      <a:lnTo>
                        <a:pt x="0" y="0"/>
                      </a:lnTo>
                      <a:lnTo>
                        <a:pt x="0" y="1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98" name="Freeform 3744"/>
                <p:cNvSpPr>
                  <a:spLocks/>
                </p:cNvSpPr>
                <p:nvPr/>
              </p:nvSpPr>
              <p:spPr bwMode="auto">
                <a:xfrm>
                  <a:off x="3275" y="2595"/>
                  <a:ext cx="0" cy="58"/>
                </a:xfrm>
                <a:custGeom>
                  <a:avLst/>
                  <a:gdLst>
                    <a:gd name="T0" fmla="*/ 58 h 58"/>
                    <a:gd name="T1" fmla="*/ 0 h 58"/>
                    <a:gd name="T2" fmla="*/ 58 h 5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8">
                      <a:moveTo>
                        <a:pt x="0" y="58"/>
                      </a:moveTo>
                      <a:lnTo>
                        <a:pt x="0" y="0"/>
                      </a:lnTo>
                      <a:lnTo>
                        <a:pt x="0" y="5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99" name="Freeform 3745"/>
                <p:cNvSpPr>
                  <a:spLocks/>
                </p:cNvSpPr>
                <p:nvPr/>
              </p:nvSpPr>
              <p:spPr bwMode="auto">
                <a:xfrm>
                  <a:off x="3275" y="2558"/>
                  <a:ext cx="0" cy="95"/>
                </a:xfrm>
                <a:custGeom>
                  <a:avLst/>
                  <a:gdLst>
                    <a:gd name="T0" fmla="*/ 95 h 95"/>
                    <a:gd name="T1" fmla="*/ 0 h 95"/>
                    <a:gd name="T2" fmla="*/ 95 h 9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95">
                      <a:moveTo>
                        <a:pt x="0" y="95"/>
                      </a:moveTo>
                      <a:lnTo>
                        <a:pt x="0" y="0"/>
                      </a:lnTo>
                      <a:lnTo>
                        <a:pt x="0" y="9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00" name="Freeform 3746"/>
                <p:cNvSpPr>
                  <a:spLocks/>
                </p:cNvSpPr>
                <p:nvPr/>
              </p:nvSpPr>
              <p:spPr bwMode="auto">
                <a:xfrm>
                  <a:off x="3276" y="2438"/>
                  <a:ext cx="0" cy="215"/>
                </a:xfrm>
                <a:custGeom>
                  <a:avLst/>
                  <a:gdLst>
                    <a:gd name="T0" fmla="*/ 215 h 215"/>
                    <a:gd name="T1" fmla="*/ 0 h 215"/>
                    <a:gd name="T2" fmla="*/ 186 h 215"/>
                    <a:gd name="T3" fmla="*/ 137 h 215"/>
                    <a:gd name="T4" fmla="*/ 215 h 21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  <a:cxn ang="0">
                      <a:pos x="0" y="T4"/>
                    </a:cxn>
                  </a:cxnLst>
                  <a:rect l="0" t="0" r="r" b="b"/>
                  <a:pathLst>
                    <a:path h="215">
                      <a:moveTo>
                        <a:pt x="0" y="215"/>
                      </a:moveTo>
                      <a:lnTo>
                        <a:pt x="0" y="0"/>
                      </a:lnTo>
                      <a:lnTo>
                        <a:pt x="0" y="186"/>
                      </a:lnTo>
                      <a:lnTo>
                        <a:pt x="0" y="137"/>
                      </a:lnTo>
                      <a:lnTo>
                        <a:pt x="0" y="21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01" name="Freeform 3747"/>
                <p:cNvSpPr>
                  <a:spLocks/>
                </p:cNvSpPr>
                <p:nvPr/>
              </p:nvSpPr>
              <p:spPr bwMode="auto">
                <a:xfrm>
                  <a:off x="3276" y="2431"/>
                  <a:ext cx="0" cy="222"/>
                </a:xfrm>
                <a:custGeom>
                  <a:avLst/>
                  <a:gdLst>
                    <a:gd name="T0" fmla="*/ 222 h 222"/>
                    <a:gd name="T1" fmla="*/ 0 h 222"/>
                    <a:gd name="T2" fmla="*/ 159 h 222"/>
                    <a:gd name="T3" fmla="*/ 222 h 22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222">
                      <a:moveTo>
                        <a:pt x="0" y="222"/>
                      </a:moveTo>
                      <a:lnTo>
                        <a:pt x="0" y="0"/>
                      </a:lnTo>
                      <a:lnTo>
                        <a:pt x="0" y="159"/>
                      </a:lnTo>
                      <a:lnTo>
                        <a:pt x="0" y="22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02" name="Freeform 3748"/>
                <p:cNvSpPr>
                  <a:spLocks/>
                </p:cNvSpPr>
                <p:nvPr/>
              </p:nvSpPr>
              <p:spPr bwMode="auto">
                <a:xfrm>
                  <a:off x="3276" y="2507"/>
                  <a:ext cx="0" cy="146"/>
                </a:xfrm>
                <a:custGeom>
                  <a:avLst/>
                  <a:gdLst>
                    <a:gd name="T0" fmla="*/ 146 h 146"/>
                    <a:gd name="T1" fmla="*/ 80 h 146"/>
                    <a:gd name="T2" fmla="*/ 0 h 146"/>
                    <a:gd name="T3" fmla="*/ 146 h 14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146">
                      <a:moveTo>
                        <a:pt x="0" y="146"/>
                      </a:moveTo>
                      <a:lnTo>
                        <a:pt x="0" y="80"/>
                      </a:lnTo>
                      <a:lnTo>
                        <a:pt x="0" y="0"/>
                      </a:lnTo>
                      <a:lnTo>
                        <a:pt x="0" y="14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03" name="Freeform 3749"/>
                <p:cNvSpPr>
                  <a:spLocks/>
                </p:cNvSpPr>
                <p:nvPr/>
              </p:nvSpPr>
              <p:spPr bwMode="auto">
                <a:xfrm>
                  <a:off x="3276" y="2636"/>
                  <a:ext cx="0" cy="17"/>
                </a:xfrm>
                <a:custGeom>
                  <a:avLst/>
                  <a:gdLst>
                    <a:gd name="T0" fmla="*/ 17 h 17"/>
                    <a:gd name="T1" fmla="*/ 0 h 17"/>
                    <a:gd name="T2" fmla="*/ 17 h 1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7">
                      <a:moveTo>
                        <a:pt x="0" y="17"/>
                      </a:moveTo>
                      <a:lnTo>
                        <a:pt x="0" y="0"/>
                      </a:lnTo>
                      <a:lnTo>
                        <a:pt x="0" y="1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04" name="Freeform 3750"/>
                <p:cNvSpPr>
                  <a:spLocks/>
                </p:cNvSpPr>
                <p:nvPr/>
              </p:nvSpPr>
              <p:spPr bwMode="auto">
                <a:xfrm>
                  <a:off x="3288" y="2626"/>
                  <a:ext cx="0" cy="27"/>
                </a:xfrm>
                <a:custGeom>
                  <a:avLst/>
                  <a:gdLst>
                    <a:gd name="T0" fmla="*/ 27 h 27"/>
                    <a:gd name="T1" fmla="*/ 0 h 27"/>
                    <a:gd name="T2" fmla="*/ 27 h 2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7">
                      <a:moveTo>
                        <a:pt x="0" y="27"/>
                      </a:moveTo>
                      <a:lnTo>
                        <a:pt x="0" y="0"/>
                      </a:lnTo>
                      <a:lnTo>
                        <a:pt x="0" y="2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05" name="Freeform 3751"/>
                <p:cNvSpPr>
                  <a:spLocks/>
                </p:cNvSpPr>
                <p:nvPr/>
              </p:nvSpPr>
              <p:spPr bwMode="auto">
                <a:xfrm>
                  <a:off x="3288" y="2604"/>
                  <a:ext cx="0" cy="49"/>
                </a:xfrm>
                <a:custGeom>
                  <a:avLst/>
                  <a:gdLst>
                    <a:gd name="T0" fmla="*/ 49 h 49"/>
                    <a:gd name="T1" fmla="*/ 0 h 49"/>
                    <a:gd name="T2" fmla="*/ 49 h 4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9">
                      <a:moveTo>
                        <a:pt x="0" y="49"/>
                      </a:moveTo>
                      <a:lnTo>
                        <a:pt x="0" y="0"/>
                      </a:lnTo>
                      <a:lnTo>
                        <a:pt x="0" y="4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06" name="Freeform 3752"/>
                <p:cNvSpPr>
                  <a:spLocks/>
                </p:cNvSpPr>
                <p:nvPr/>
              </p:nvSpPr>
              <p:spPr bwMode="auto">
                <a:xfrm>
                  <a:off x="3288" y="2620"/>
                  <a:ext cx="0" cy="33"/>
                </a:xfrm>
                <a:custGeom>
                  <a:avLst/>
                  <a:gdLst>
                    <a:gd name="T0" fmla="*/ 33 h 33"/>
                    <a:gd name="T1" fmla="*/ 0 h 33"/>
                    <a:gd name="T2" fmla="*/ 33 h 3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3">
                      <a:moveTo>
                        <a:pt x="0" y="33"/>
                      </a:moveTo>
                      <a:lnTo>
                        <a:pt x="0" y="0"/>
                      </a:lnTo>
                      <a:lnTo>
                        <a:pt x="0" y="3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07" name="Freeform 3753"/>
                <p:cNvSpPr>
                  <a:spLocks/>
                </p:cNvSpPr>
                <p:nvPr/>
              </p:nvSpPr>
              <p:spPr bwMode="auto">
                <a:xfrm>
                  <a:off x="3289" y="2413"/>
                  <a:ext cx="0" cy="240"/>
                </a:xfrm>
                <a:custGeom>
                  <a:avLst/>
                  <a:gdLst>
                    <a:gd name="T0" fmla="*/ 240 h 240"/>
                    <a:gd name="T1" fmla="*/ 0 h 240"/>
                    <a:gd name="T2" fmla="*/ 146 h 240"/>
                    <a:gd name="T3" fmla="*/ 240 h 24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240">
                      <a:moveTo>
                        <a:pt x="0" y="240"/>
                      </a:moveTo>
                      <a:lnTo>
                        <a:pt x="0" y="0"/>
                      </a:lnTo>
                      <a:lnTo>
                        <a:pt x="0" y="146"/>
                      </a:lnTo>
                      <a:lnTo>
                        <a:pt x="0" y="24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08" name="Freeform 3754"/>
                <p:cNvSpPr>
                  <a:spLocks/>
                </p:cNvSpPr>
                <p:nvPr/>
              </p:nvSpPr>
              <p:spPr bwMode="auto">
                <a:xfrm>
                  <a:off x="3289" y="2437"/>
                  <a:ext cx="0" cy="216"/>
                </a:xfrm>
                <a:custGeom>
                  <a:avLst/>
                  <a:gdLst>
                    <a:gd name="T0" fmla="*/ 216 h 216"/>
                    <a:gd name="T1" fmla="*/ 140 h 216"/>
                    <a:gd name="T2" fmla="*/ 0 h 216"/>
                    <a:gd name="T3" fmla="*/ 216 h 21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216">
                      <a:moveTo>
                        <a:pt x="0" y="216"/>
                      </a:moveTo>
                      <a:lnTo>
                        <a:pt x="0" y="140"/>
                      </a:lnTo>
                      <a:lnTo>
                        <a:pt x="0" y="0"/>
                      </a:lnTo>
                      <a:lnTo>
                        <a:pt x="0" y="21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09" name="Freeform 3755"/>
                <p:cNvSpPr>
                  <a:spLocks/>
                </p:cNvSpPr>
                <p:nvPr/>
              </p:nvSpPr>
              <p:spPr bwMode="auto">
                <a:xfrm>
                  <a:off x="3290" y="2629"/>
                  <a:ext cx="0" cy="24"/>
                </a:xfrm>
                <a:custGeom>
                  <a:avLst/>
                  <a:gdLst>
                    <a:gd name="T0" fmla="*/ 24 h 24"/>
                    <a:gd name="T1" fmla="*/ 0 h 24"/>
                    <a:gd name="T2" fmla="*/ 24 h 2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4">
                      <a:moveTo>
                        <a:pt x="0" y="24"/>
                      </a:moveTo>
                      <a:lnTo>
                        <a:pt x="0" y="0"/>
                      </a:lnTo>
                      <a:lnTo>
                        <a:pt x="0" y="2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10" name="Freeform 3756"/>
                <p:cNvSpPr>
                  <a:spLocks/>
                </p:cNvSpPr>
                <p:nvPr/>
              </p:nvSpPr>
              <p:spPr bwMode="auto">
                <a:xfrm>
                  <a:off x="3290" y="2616"/>
                  <a:ext cx="0" cy="37"/>
                </a:xfrm>
                <a:custGeom>
                  <a:avLst/>
                  <a:gdLst>
                    <a:gd name="T0" fmla="*/ 37 h 37"/>
                    <a:gd name="T1" fmla="*/ 0 h 37"/>
                    <a:gd name="T2" fmla="*/ 37 h 3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0" y="3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11" name="Freeform 3757"/>
                <p:cNvSpPr>
                  <a:spLocks/>
                </p:cNvSpPr>
                <p:nvPr/>
              </p:nvSpPr>
              <p:spPr bwMode="auto">
                <a:xfrm>
                  <a:off x="3302" y="2538"/>
                  <a:ext cx="0" cy="115"/>
                </a:xfrm>
                <a:custGeom>
                  <a:avLst/>
                  <a:gdLst>
                    <a:gd name="T0" fmla="*/ 115 h 115"/>
                    <a:gd name="T1" fmla="*/ 0 h 115"/>
                    <a:gd name="T2" fmla="*/ 101 h 115"/>
                    <a:gd name="T3" fmla="*/ 115 h 11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115">
                      <a:moveTo>
                        <a:pt x="0" y="115"/>
                      </a:moveTo>
                      <a:lnTo>
                        <a:pt x="0" y="0"/>
                      </a:lnTo>
                      <a:lnTo>
                        <a:pt x="0" y="101"/>
                      </a:lnTo>
                      <a:lnTo>
                        <a:pt x="0" y="11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12" name="Freeform 3758"/>
                <p:cNvSpPr>
                  <a:spLocks/>
                </p:cNvSpPr>
                <p:nvPr/>
              </p:nvSpPr>
              <p:spPr bwMode="auto">
                <a:xfrm>
                  <a:off x="3302" y="2504"/>
                  <a:ext cx="0" cy="149"/>
                </a:xfrm>
                <a:custGeom>
                  <a:avLst/>
                  <a:gdLst>
                    <a:gd name="T0" fmla="*/ 149 h 149"/>
                    <a:gd name="T1" fmla="*/ 0 h 149"/>
                    <a:gd name="T2" fmla="*/ 106 h 149"/>
                    <a:gd name="T3" fmla="*/ 149 h 14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149">
                      <a:moveTo>
                        <a:pt x="0" y="149"/>
                      </a:moveTo>
                      <a:lnTo>
                        <a:pt x="0" y="0"/>
                      </a:lnTo>
                      <a:lnTo>
                        <a:pt x="0" y="106"/>
                      </a:lnTo>
                      <a:lnTo>
                        <a:pt x="0" y="14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13" name="Freeform 3759"/>
                <p:cNvSpPr>
                  <a:spLocks/>
                </p:cNvSpPr>
                <p:nvPr/>
              </p:nvSpPr>
              <p:spPr bwMode="auto">
                <a:xfrm>
                  <a:off x="3302" y="2387"/>
                  <a:ext cx="1" cy="266"/>
                </a:xfrm>
                <a:custGeom>
                  <a:avLst/>
                  <a:gdLst>
                    <a:gd name="T0" fmla="*/ 0 w 1"/>
                    <a:gd name="T1" fmla="*/ 266 h 266"/>
                    <a:gd name="T2" fmla="*/ 0 w 1"/>
                    <a:gd name="T3" fmla="*/ 24 h 266"/>
                    <a:gd name="T4" fmla="*/ 0 w 1"/>
                    <a:gd name="T5" fmla="*/ 95 h 266"/>
                    <a:gd name="T6" fmla="*/ 0 w 1"/>
                    <a:gd name="T7" fmla="*/ 129 h 266"/>
                    <a:gd name="T8" fmla="*/ 1 w 1"/>
                    <a:gd name="T9" fmla="*/ 0 h 266"/>
                    <a:gd name="T10" fmla="*/ 1 w 1"/>
                    <a:gd name="T11" fmla="*/ 266 h 2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" h="266">
                      <a:moveTo>
                        <a:pt x="0" y="266"/>
                      </a:moveTo>
                      <a:lnTo>
                        <a:pt x="0" y="24"/>
                      </a:lnTo>
                      <a:lnTo>
                        <a:pt x="0" y="95"/>
                      </a:lnTo>
                      <a:lnTo>
                        <a:pt x="0" y="129"/>
                      </a:lnTo>
                      <a:lnTo>
                        <a:pt x="1" y="0"/>
                      </a:lnTo>
                      <a:lnTo>
                        <a:pt x="1" y="26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14" name="Freeform 3760"/>
                <p:cNvSpPr>
                  <a:spLocks/>
                </p:cNvSpPr>
                <p:nvPr/>
              </p:nvSpPr>
              <p:spPr bwMode="auto">
                <a:xfrm>
                  <a:off x="3303" y="2577"/>
                  <a:ext cx="0" cy="76"/>
                </a:xfrm>
                <a:custGeom>
                  <a:avLst/>
                  <a:gdLst>
                    <a:gd name="T0" fmla="*/ 76 h 76"/>
                    <a:gd name="T1" fmla="*/ 0 h 76"/>
                    <a:gd name="T2" fmla="*/ 76 h 7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6">
                      <a:moveTo>
                        <a:pt x="0" y="76"/>
                      </a:moveTo>
                      <a:lnTo>
                        <a:pt x="0" y="0"/>
                      </a:lnTo>
                      <a:lnTo>
                        <a:pt x="0" y="7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15" name="Freeform 3761"/>
                <p:cNvSpPr>
                  <a:spLocks/>
                </p:cNvSpPr>
                <p:nvPr/>
              </p:nvSpPr>
              <p:spPr bwMode="auto">
                <a:xfrm>
                  <a:off x="3303" y="2600"/>
                  <a:ext cx="0" cy="53"/>
                </a:xfrm>
                <a:custGeom>
                  <a:avLst/>
                  <a:gdLst>
                    <a:gd name="T0" fmla="*/ 53 h 53"/>
                    <a:gd name="T1" fmla="*/ 0 h 53"/>
                    <a:gd name="T2" fmla="*/ 53 h 5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3">
                      <a:moveTo>
                        <a:pt x="0" y="53"/>
                      </a:moveTo>
                      <a:lnTo>
                        <a:pt x="0" y="0"/>
                      </a:lnTo>
                      <a:lnTo>
                        <a:pt x="0" y="5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16" name="Freeform 3762"/>
                <p:cNvSpPr>
                  <a:spLocks/>
                </p:cNvSpPr>
                <p:nvPr/>
              </p:nvSpPr>
              <p:spPr bwMode="auto">
                <a:xfrm>
                  <a:off x="3315" y="2360"/>
                  <a:ext cx="1" cy="293"/>
                </a:xfrm>
                <a:custGeom>
                  <a:avLst/>
                  <a:gdLst>
                    <a:gd name="T0" fmla="*/ 0 w 1"/>
                    <a:gd name="T1" fmla="*/ 293 h 293"/>
                    <a:gd name="T2" fmla="*/ 1 w 1"/>
                    <a:gd name="T3" fmla="*/ 0 h 293"/>
                    <a:gd name="T4" fmla="*/ 1 w 1"/>
                    <a:gd name="T5" fmla="*/ 293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293">
                      <a:moveTo>
                        <a:pt x="0" y="293"/>
                      </a:moveTo>
                      <a:lnTo>
                        <a:pt x="1" y="0"/>
                      </a:lnTo>
                      <a:lnTo>
                        <a:pt x="1" y="29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17" name="Freeform 3763"/>
                <p:cNvSpPr>
                  <a:spLocks/>
                </p:cNvSpPr>
                <p:nvPr/>
              </p:nvSpPr>
              <p:spPr bwMode="auto">
                <a:xfrm>
                  <a:off x="3316" y="2570"/>
                  <a:ext cx="0" cy="83"/>
                </a:xfrm>
                <a:custGeom>
                  <a:avLst/>
                  <a:gdLst>
                    <a:gd name="T0" fmla="*/ 83 h 83"/>
                    <a:gd name="T1" fmla="*/ 0 h 83"/>
                    <a:gd name="T2" fmla="*/ 83 h 8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83">
                      <a:moveTo>
                        <a:pt x="0" y="83"/>
                      </a:moveTo>
                      <a:lnTo>
                        <a:pt x="0" y="0"/>
                      </a:lnTo>
                      <a:lnTo>
                        <a:pt x="0" y="8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18" name="Freeform 3764"/>
                <p:cNvSpPr>
                  <a:spLocks/>
                </p:cNvSpPr>
                <p:nvPr/>
              </p:nvSpPr>
              <p:spPr bwMode="auto">
                <a:xfrm>
                  <a:off x="3316" y="2580"/>
                  <a:ext cx="0" cy="73"/>
                </a:xfrm>
                <a:custGeom>
                  <a:avLst/>
                  <a:gdLst>
                    <a:gd name="T0" fmla="*/ 73 h 73"/>
                    <a:gd name="T1" fmla="*/ 0 h 73"/>
                    <a:gd name="T2" fmla="*/ 73 h 7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3">
                      <a:moveTo>
                        <a:pt x="0" y="73"/>
                      </a:moveTo>
                      <a:lnTo>
                        <a:pt x="0" y="0"/>
                      </a:lnTo>
                      <a:lnTo>
                        <a:pt x="0" y="7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19" name="Freeform 3765"/>
                <p:cNvSpPr>
                  <a:spLocks/>
                </p:cNvSpPr>
                <p:nvPr/>
              </p:nvSpPr>
              <p:spPr bwMode="auto">
                <a:xfrm>
                  <a:off x="3316" y="2630"/>
                  <a:ext cx="0" cy="23"/>
                </a:xfrm>
                <a:custGeom>
                  <a:avLst/>
                  <a:gdLst>
                    <a:gd name="T0" fmla="*/ 23 h 23"/>
                    <a:gd name="T1" fmla="*/ 0 h 23"/>
                    <a:gd name="T2" fmla="*/ 23 h 2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3">
                      <a:moveTo>
                        <a:pt x="0" y="23"/>
                      </a:moveTo>
                      <a:lnTo>
                        <a:pt x="0" y="0"/>
                      </a:lnTo>
                      <a:lnTo>
                        <a:pt x="0" y="2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20" name="Freeform 3766"/>
                <p:cNvSpPr>
                  <a:spLocks/>
                </p:cNvSpPr>
                <p:nvPr/>
              </p:nvSpPr>
              <p:spPr bwMode="auto">
                <a:xfrm>
                  <a:off x="3316" y="2604"/>
                  <a:ext cx="0" cy="49"/>
                </a:xfrm>
                <a:custGeom>
                  <a:avLst/>
                  <a:gdLst>
                    <a:gd name="T0" fmla="*/ 49 h 49"/>
                    <a:gd name="T1" fmla="*/ 0 h 49"/>
                    <a:gd name="T2" fmla="*/ 49 h 4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9">
                      <a:moveTo>
                        <a:pt x="0" y="49"/>
                      </a:moveTo>
                      <a:lnTo>
                        <a:pt x="0" y="0"/>
                      </a:lnTo>
                      <a:lnTo>
                        <a:pt x="0" y="4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21" name="Freeform 3767"/>
                <p:cNvSpPr>
                  <a:spLocks/>
                </p:cNvSpPr>
                <p:nvPr/>
              </p:nvSpPr>
              <p:spPr bwMode="auto">
                <a:xfrm>
                  <a:off x="3316" y="2601"/>
                  <a:ext cx="0" cy="52"/>
                </a:xfrm>
                <a:custGeom>
                  <a:avLst/>
                  <a:gdLst>
                    <a:gd name="T0" fmla="*/ 52 h 52"/>
                    <a:gd name="T1" fmla="*/ 0 h 52"/>
                    <a:gd name="T2" fmla="*/ 52 h 5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2">
                      <a:moveTo>
                        <a:pt x="0" y="52"/>
                      </a:moveTo>
                      <a:lnTo>
                        <a:pt x="0" y="0"/>
                      </a:lnTo>
                      <a:lnTo>
                        <a:pt x="0" y="5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22" name="Freeform 3768"/>
                <p:cNvSpPr>
                  <a:spLocks/>
                </p:cNvSpPr>
                <p:nvPr/>
              </p:nvSpPr>
              <p:spPr bwMode="auto">
                <a:xfrm>
                  <a:off x="3316" y="2628"/>
                  <a:ext cx="0" cy="25"/>
                </a:xfrm>
                <a:custGeom>
                  <a:avLst/>
                  <a:gdLst>
                    <a:gd name="T0" fmla="*/ 25 h 25"/>
                    <a:gd name="T1" fmla="*/ 23 h 25"/>
                    <a:gd name="T2" fmla="*/ 0 h 25"/>
                    <a:gd name="T3" fmla="*/ 25 h 2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25">
                      <a:moveTo>
                        <a:pt x="0" y="25"/>
                      </a:moveTo>
                      <a:lnTo>
                        <a:pt x="0" y="23"/>
                      </a:lnTo>
                      <a:lnTo>
                        <a:pt x="0" y="0"/>
                      </a:lnTo>
                      <a:lnTo>
                        <a:pt x="0" y="2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23" name="Freeform 3769"/>
                <p:cNvSpPr>
                  <a:spLocks/>
                </p:cNvSpPr>
                <p:nvPr/>
              </p:nvSpPr>
              <p:spPr bwMode="auto">
                <a:xfrm>
                  <a:off x="3317" y="2650"/>
                  <a:ext cx="0" cy="3"/>
                </a:xfrm>
                <a:custGeom>
                  <a:avLst/>
                  <a:gdLst>
                    <a:gd name="T0" fmla="*/ 3 h 3"/>
                    <a:gd name="T1" fmla="*/ 0 h 3"/>
                    <a:gd name="T2" fmla="*/ 3 h 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">
                      <a:moveTo>
                        <a:pt x="0" y="3"/>
                      </a:moveTo>
                      <a:lnTo>
                        <a:pt x="0" y="0"/>
                      </a:lnTo>
                      <a:lnTo>
                        <a:pt x="0" y="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24" name="Freeform 3770"/>
                <p:cNvSpPr>
                  <a:spLocks/>
                </p:cNvSpPr>
                <p:nvPr/>
              </p:nvSpPr>
              <p:spPr bwMode="auto">
                <a:xfrm>
                  <a:off x="3317" y="2650"/>
                  <a:ext cx="0" cy="3"/>
                </a:xfrm>
                <a:custGeom>
                  <a:avLst/>
                  <a:gdLst>
                    <a:gd name="T0" fmla="*/ 3 h 3"/>
                    <a:gd name="T1" fmla="*/ 0 h 3"/>
                    <a:gd name="T2" fmla="*/ 3 h 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">
                      <a:moveTo>
                        <a:pt x="0" y="3"/>
                      </a:moveTo>
                      <a:lnTo>
                        <a:pt x="0" y="0"/>
                      </a:lnTo>
                      <a:lnTo>
                        <a:pt x="0" y="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25" name="Freeform 3771"/>
                <p:cNvSpPr>
                  <a:spLocks/>
                </p:cNvSpPr>
                <p:nvPr/>
              </p:nvSpPr>
              <p:spPr bwMode="auto">
                <a:xfrm>
                  <a:off x="3328" y="2635"/>
                  <a:ext cx="0" cy="18"/>
                </a:xfrm>
                <a:custGeom>
                  <a:avLst/>
                  <a:gdLst>
                    <a:gd name="T0" fmla="*/ 18 h 18"/>
                    <a:gd name="T1" fmla="*/ 0 h 18"/>
                    <a:gd name="T2" fmla="*/ 18 h 1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8">
                      <a:moveTo>
                        <a:pt x="0" y="18"/>
                      </a:moveTo>
                      <a:lnTo>
                        <a:pt x="0" y="0"/>
                      </a:lnTo>
                      <a:lnTo>
                        <a:pt x="0" y="1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26" name="Freeform 3772"/>
                <p:cNvSpPr>
                  <a:spLocks/>
                </p:cNvSpPr>
                <p:nvPr/>
              </p:nvSpPr>
              <p:spPr bwMode="auto">
                <a:xfrm>
                  <a:off x="3328" y="2602"/>
                  <a:ext cx="0" cy="51"/>
                </a:xfrm>
                <a:custGeom>
                  <a:avLst/>
                  <a:gdLst>
                    <a:gd name="T0" fmla="*/ 51 h 51"/>
                    <a:gd name="T1" fmla="*/ 0 h 51"/>
                    <a:gd name="T2" fmla="*/ 51 h 5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1">
                      <a:moveTo>
                        <a:pt x="0" y="51"/>
                      </a:moveTo>
                      <a:lnTo>
                        <a:pt x="0" y="0"/>
                      </a:lnTo>
                      <a:lnTo>
                        <a:pt x="0" y="5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27" name="Freeform 3773"/>
                <p:cNvSpPr>
                  <a:spLocks/>
                </p:cNvSpPr>
                <p:nvPr/>
              </p:nvSpPr>
              <p:spPr bwMode="auto">
                <a:xfrm>
                  <a:off x="3329" y="2569"/>
                  <a:ext cx="0" cy="84"/>
                </a:xfrm>
                <a:custGeom>
                  <a:avLst/>
                  <a:gdLst>
                    <a:gd name="T0" fmla="*/ 84 h 84"/>
                    <a:gd name="T1" fmla="*/ 0 h 84"/>
                    <a:gd name="T2" fmla="*/ 84 h 8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84">
                      <a:moveTo>
                        <a:pt x="0" y="84"/>
                      </a:moveTo>
                      <a:lnTo>
                        <a:pt x="0" y="0"/>
                      </a:lnTo>
                      <a:lnTo>
                        <a:pt x="0" y="8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28" name="Freeform 3774"/>
                <p:cNvSpPr>
                  <a:spLocks/>
                </p:cNvSpPr>
                <p:nvPr/>
              </p:nvSpPr>
              <p:spPr bwMode="auto">
                <a:xfrm>
                  <a:off x="3329" y="2348"/>
                  <a:ext cx="0" cy="305"/>
                </a:xfrm>
                <a:custGeom>
                  <a:avLst/>
                  <a:gdLst>
                    <a:gd name="T0" fmla="*/ 305 h 305"/>
                    <a:gd name="T1" fmla="*/ 72 h 305"/>
                    <a:gd name="T2" fmla="*/ 168 h 305"/>
                    <a:gd name="T3" fmla="*/ 150 h 305"/>
                    <a:gd name="T4" fmla="*/ 0 h 305"/>
                    <a:gd name="T5" fmla="*/ 305 h 30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  <a:cxn ang="0">
                      <a:pos x="0" y="T4"/>
                    </a:cxn>
                    <a:cxn ang="0">
                      <a:pos x="0" y="T5"/>
                    </a:cxn>
                  </a:cxnLst>
                  <a:rect l="0" t="0" r="r" b="b"/>
                  <a:pathLst>
                    <a:path h="305">
                      <a:moveTo>
                        <a:pt x="0" y="305"/>
                      </a:moveTo>
                      <a:lnTo>
                        <a:pt x="0" y="72"/>
                      </a:lnTo>
                      <a:lnTo>
                        <a:pt x="0" y="168"/>
                      </a:lnTo>
                      <a:lnTo>
                        <a:pt x="0" y="150"/>
                      </a:lnTo>
                      <a:lnTo>
                        <a:pt x="0" y="0"/>
                      </a:lnTo>
                      <a:lnTo>
                        <a:pt x="0" y="30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29" name="Freeform 3775"/>
                <p:cNvSpPr>
                  <a:spLocks/>
                </p:cNvSpPr>
                <p:nvPr/>
              </p:nvSpPr>
              <p:spPr bwMode="auto">
                <a:xfrm>
                  <a:off x="3329" y="2640"/>
                  <a:ext cx="0" cy="13"/>
                </a:xfrm>
                <a:custGeom>
                  <a:avLst/>
                  <a:gdLst>
                    <a:gd name="T0" fmla="*/ 13 h 13"/>
                    <a:gd name="T1" fmla="*/ 0 h 13"/>
                    <a:gd name="T2" fmla="*/ 13 h 1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3">
                      <a:moveTo>
                        <a:pt x="0" y="13"/>
                      </a:moveTo>
                      <a:lnTo>
                        <a:pt x="0" y="0"/>
                      </a:lnTo>
                      <a:lnTo>
                        <a:pt x="0" y="1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30" name="Freeform 3776"/>
                <p:cNvSpPr>
                  <a:spLocks/>
                </p:cNvSpPr>
                <p:nvPr/>
              </p:nvSpPr>
              <p:spPr bwMode="auto">
                <a:xfrm>
                  <a:off x="3329" y="2609"/>
                  <a:ext cx="0" cy="44"/>
                </a:xfrm>
                <a:custGeom>
                  <a:avLst/>
                  <a:gdLst>
                    <a:gd name="T0" fmla="*/ 44 h 44"/>
                    <a:gd name="T1" fmla="*/ 0 h 44"/>
                    <a:gd name="T2" fmla="*/ 44 h 4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4">
                      <a:moveTo>
                        <a:pt x="0" y="44"/>
                      </a:moveTo>
                      <a:lnTo>
                        <a:pt x="0" y="0"/>
                      </a:lnTo>
                      <a:lnTo>
                        <a:pt x="0" y="4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31" name="Freeform 3777"/>
                <p:cNvSpPr>
                  <a:spLocks/>
                </p:cNvSpPr>
                <p:nvPr/>
              </p:nvSpPr>
              <p:spPr bwMode="auto">
                <a:xfrm>
                  <a:off x="3329" y="2645"/>
                  <a:ext cx="0" cy="8"/>
                </a:xfrm>
                <a:custGeom>
                  <a:avLst/>
                  <a:gdLst>
                    <a:gd name="T0" fmla="*/ 8 h 8"/>
                    <a:gd name="T1" fmla="*/ 0 h 8"/>
                    <a:gd name="T2" fmla="*/ 8 h 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8">
                      <a:moveTo>
                        <a:pt x="0" y="8"/>
                      </a:moveTo>
                      <a:lnTo>
                        <a:pt x="0" y="0"/>
                      </a:lnTo>
                      <a:lnTo>
                        <a:pt x="0" y="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32" name="Freeform 3778"/>
                <p:cNvSpPr>
                  <a:spLocks/>
                </p:cNvSpPr>
                <p:nvPr/>
              </p:nvSpPr>
              <p:spPr bwMode="auto">
                <a:xfrm>
                  <a:off x="3342" y="2639"/>
                  <a:ext cx="0" cy="14"/>
                </a:xfrm>
                <a:custGeom>
                  <a:avLst/>
                  <a:gdLst>
                    <a:gd name="T0" fmla="*/ 14 h 14"/>
                    <a:gd name="T1" fmla="*/ 0 h 14"/>
                    <a:gd name="T2" fmla="*/ 14 h 1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4">
                      <a:moveTo>
                        <a:pt x="0" y="14"/>
                      </a:moveTo>
                      <a:lnTo>
                        <a:pt x="0" y="0"/>
                      </a:lnTo>
                      <a:lnTo>
                        <a:pt x="0" y="1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33" name="Freeform 3779"/>
                <p:cNvSpPr>
                  <a:spLocks/>
                </p:cNvSpPr>
                <p:nvPr/>
              </p:nvSpPr>
              <p:spPr bwMode="auto">
                <a:xfrm>
                  <a:off x="3342" y="2597"/>
                  <a:ext cx="0" cy="56"/>
                </a:xfrm>
                <a:custGeom>
                  <a:avLst/>
                  <a:gdLst>
                    <a:gd name="T0" fmla="*/ 56 h 56"/>
                    <a:gd name="T1" fmla="*/ 0 h 56"/>
                    <a:gd name="T2" fmla="*/ 53 h 56"/>
                    <a:gd name="T3" fmla="*/ 56 h 5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56">
                      <a:moveTo>
                        <a:pt x="0" y="56"/>
                      </a:moveTo>
                      <a:lnTo>
                        <a:pt x="0" y="0"/>
                      </a:lnTo>
                      <a:lnTo>
                        <a:pt x="0" y="53"/>
                      </a:lnTo>
                      <a:lnTo>
                        <a:pt x="0" y="5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34" name="Freeform 3780"/>
                <p:cNvSpPr>
                  <a:spLocks/>
                </p:cNvSpPr>
                <p:nvPr/>
              </p:nvSpPr>
              <p:spPr bwMode="auto">
                <a:xfrm>
                  <a:off x="3342" y="2575"/>
                  <a:ext cx="0" cy="78"/>
                </a:xfrm>
                <a:custGeom>
                  <a:avLst/>
                  <a:gdLst>
                    <a:gd name="T0" fmla="*/ 78 h 78"/>
                    <a:gd name="T1" fmla="*/ 0 h 78"/>
                    <a:gd name="T2" fmla="*/ 78 h 7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8">
                      <a:moveTo>
                        <a:pt x="0" y="78"/>
                      </a:moveTo>
                      <a:lnTo>
                        <a:pt x="0" y="0"/>
                      </a:lnTo>
                      <a:lnTo>
                        <a:pt x="0" y="7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35" name="Freeform 3781"/>
                <p:cNvSpPr>
                  <a:spLocks/>
                </p:cNvSpPr>
                <p:nvPr/>
              </p:nvSpPr>
              <p:spPr bwMode="auto">
                <a:xfrm>
                  <a:off x="3342" y="2638"/>
                  <a:ext cx="0" cy="15"/>
                </a:xfrm>
                <a:custGeom>
                  <a:avLst/>
                  <a:gdLst>
                    <a:gd name="T0" fmla="*/ 15 h 15"/>
                    <a:gd name="T1" fmla="*/ 0 h 15"/>
                    <a:gd name="T2" fmla="*/ 15 h 1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5">
                      <a:moveTo>
                        <a:pt x="0" y="15"/>
                      </a:moveTo>
                      <a:lnTo>
                        <a:pt x="0" y="0"/>
                      </a:lnTo>
                      <a:lnTo>
                        <a:pt x="0" y="1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36" name="Freeform 3782"/>
                <p:cNvSpPr>
                  <a:spLocks/>
                </p:cNvSpPr>
                <p:nvPr/>
              </p:nvSpPr>
              <p:spPr bwMode="auto">
                <a:xfrm>
                  <a:off x="3342" y="2317"/>
                  <a:ext cx="0" cy="336"/>
                </a:xfrm>
                <a:custGeom>
                  <a:avLst/>
                  <a:gdLst>
                    <a:gd name="T0" fmla="*/ 336 h 336"/>
                    <a:gd name="T1" fmla="*/ 0 h 336"/>
                    <a:gd name="T2" fmla="*/ 136 h 336"/>
                    <a:gd name="T3" fmla="*/ 336 h 33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336">
                      <a:moveTo>
                        <a:pt x="0" y="336"/>
                      </a:moveTo>
                      <a:lnTo>
                        <a:pt x="0" y="0"/>
                      </a:lnTo>
                      <a:lnTo>
                        <a:pt x="0" y="136"/>
                      </a:lnTo>
                      <a:lnTo>
                        <a:pt x="0" y="33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37" name="Freeform 3783"/>
                <p:cNvSpPr>
                  <a:spLocks/>
                </p:cNvSpPr>
                <p:nvPr/>
              </p:nvSpPr>
              <p:spPr bwMode="auto">
                <a:xfrm>
                  <a:off x="3342" y="2331"/>
                  <a:ext cx="1" cy="322"/>
                </a:xfrm>
                <a:custGeom>
                  <a:avLst/>
                  <a:gdLst>
                    <a:gd name="T0" fmla="*/ 0 w 1"/>
                    <a:gd name="T1" fmla="*/ 322 h 322"/>
                    <a:gd name="T2" fmla="*/ 0 w 1"/>
                    <a:gd name="T3" fmla="*/ 173 h 322"/>
                    <a:gd name="T4" fmla="*/ 0 w 1"/>
                    <a:gd name="T5" fmla="*/ 0 h 322"/>
                    <a:gd name="T6" fmla="*/ 1 w 1"/>
                    <a:gd name="T7" fmla="*/ 322 h 3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" h="322">
                      <a:moveTo>
                        <a:pt x="0" y="322"/>
                      </a:moveTo>
                      <a:lnTo>
                        <a:pt x="0" y="173"/>
                      </a:lnTo>
                      <a:lnTo>
                        <a:pt x="0" y="0"/>
                      </a:lnTo>
                      <a:lnTo>
                        <a:pt x="1" y="32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38" name="Freeform 3784"/>
                <p:cNvSpPr>
                  <a:spLocks/>
                </p:cNvSpPr>
                <p:nvPr/>
              </p:nvSpPr>
              <p:spPr bwMode="auto">
                <a:xfrm>
                  <a:off x="3343" y="2642"/>
                  <a:ext cx="0" cy="11"/>
                </a:xfrm>
                <a:custGeom>
                  <a:avLst/>
                  <a:gdLst>
                    <a:gd name="T0" fmla="*/ 11 h 11"/>
                    <a:gd name="T1" fmla="*/ 0 h 11"/>
                    <a:gd name="T2" fmla="*/ 11 h 1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1">
                      <a:moveTo>
                        <a:pt x="0" y="11"/>
                      </a:moveTo>
                      <a:lnTo>
                        <a:pt x="0" y="0"/>
                      </a:lnTo>
                      <a:lnTo>
                        <a:pt x="0" y="1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39" name="Freeform 3785"/>
                <p:cNvSpPr>
                  <a:spLocks/>
                </p:cNvSpPr>
                <p:nvPr/>
              </p:nvSpPr>
              <p:spPr bwMode="auto">
                <a:xfrm>
                  <a:off x="3343" y="2566"/>
                  <a:ext cx="0" cy="87"/>
                </a:xfrm>
                <a:custGeom>
                  <a:avLst/>
                  <a:gdLst>
                    <a:gd name="T0" fmla="*/ 87 h 87"/>
                    <a:gd name="T1" fmla="*/ 0 h 87"/>
                    <a:gd name="T2" fmla="*/ 87 h 8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87">
                      <a:moveTo>
                        <a:pt x="0" y="87"/>
                      </a:moveTo>
                      <a:lnTo>
                        <a:pt x="0" y="0"/>
                      </a:lnTo>
                      <a:lnTo>
                        <a:pt x="0" y="8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40" name="Freeform 3786"/>
                <p:cNvSpPr>
                  <a:spLocks/>
                </p:cNvSpPr>
                <p:nvPr/>
              </p:nvSpPr>
              <p:spPr bwMode="auto">
                <a:xfrm>
                  <a:off x="3343" y="2626"/>
                  <a:ext cx="0" cy="27"/>
                </a:xfrm>
                <a:custGeom>
                  <a:avLst/>
                  <a:gdLst>
                    <a:gd name="T0" fmla="*/ 27 h 27"/>
                    <a:gd name="T1" fmla="*/ 0 h 27"/>
                    <a:gd name="T2" fmla="*/ 27 h 2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7">
                      <a:moveTo>
                        <a:pt x="0" y="27"/>
                      </a:moveTo>
                      <a:lnTo>
                        <a:pt x="0" y="0"/>
                      </a:lnTo>
                      <a:lnTo>
                        <a:pt x="0" y="2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41" name="Freeform 3787"/>
                <p:cNvSpPr>
                  <a:spLocks/>
                </p:cNvSpPr>
                <p:nvPr/>
              </p:nvSpPr>
              <p:spPr bwMode="auto">
                <a:xfrm>
                  <a:off x="3343" y="2631"/>
                  <a:ext cx="0" cy="22"/>
                </a:xfrm>
                <a:custGeom>
                  <a:avLst/>
                  <a:gdLst>
                    <a:gd name="T0" fmla="*/ 22 h 22"/>
                    <a:gd name="T1" fmla="*/ 0 h 22"/>
                    <a:gd name="T2" fmla="*/ 22 h 2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2">
                      <a:moveTo>
                        <a:pt x="0" y="22"/>
                      </a:moveTo>
                      <a:lnTo>
                        <a:pt x="0" y="0"/>
                      </a:lnTo>
                      <a:lnTo>
                        <a:pt x="0" y="2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42" name="Freeform 3788"/>
                <p:cNvSpPr>
                  <a:spLocks/>
                </p:cNvSpPr>
                <p:nvPr/>
              </p:nvSpPr>
              <p:spPr bwMode="auto">
                <a:xfrm>
                  <a:off x="3343" y="2646"/>
                  <a:ext cx="0" cy="7"/>
                </a:xfrm>
                <a:custGeom>
                  <a:avLst/>
                  <a:gdLst>
                    <a:gd name="T0" fmla="*/ 7 h 7"/>
                    <a:gd name="T1" fmla="*/ 0 h 7"/>
                    <a:gd name="T2" fmla="*/ 7 h 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">
                      <a:moveTo>
                        <a:pt x="0" y="7"/>
                      </a:moveTo>
                      <a:lnTo>
                        <a:pt x="0" y="0"/>
                      </a:lnTo>
                      <a:lnTo>
                        <a:pt x="0" y="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43" name="Freeform 3789"/>
                <p:cNvSpPr>
                  <a:spLocks/>
                </p:cNvSpPr>
                <p:nvPr/>
              </p:nvSpPr>
              <p:spPr bwMode="auto">
                <a:xfrm>
                  <a:off x="3343" y="2646"/>
                  <a:ext cx="0" cy="7"/>
                </a:xfrm>
                <a:custGeom>
                  <a:avLst/>
                  <a:gdLst>
                    <a:gd name="T0" fmla="*/ 7 h 7"/>
                    <a:gd name="T1" fmla="*/ 0 h 7"/>
                    <a:gd name="T2" fmla="*/ 7 h 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">
                      <a:moveTo>
                        <a:pt x="0" y="7"/>
                      </a:moveTo>
                      <a:lnTo>
                        <a:pt x="0" y="0"/>
                      </a:lnTo>
                      <a:lnTo>
                        <a:pt x="0" y="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44" name="Freeform 3790"/>
                <p:cNvSpPr>
                  <a:spLocks/>
                </p:cNvSpPr>
                <p:nvPr/>
              </p:nvSpPr>
              <p:spPr bwMode="auto">
                <a:xfrm>
                  <a:off x="3355" y="2651"/>
                  <a:ext cx="0" cy="2"/>
                </a:xfrm>
                <a:custGeom>
                  <a:avLst/>
                  <a:gdLst>
                    <a:gd name="T0" fmla="*/ 2 h 2"/>
                    <a:gd name="T1" fmla="*/ 0 h 2"/>
                    <a:gd name="T2" fmla="*/ 2 h 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">
                      <a:moveTo>
                        <a:pt x="0" y="2"/>
                      </a:moveTo>
                      <a:lnTo>
                        <a:pt x="0" y="0"/>
                      </a:lnTo>
                      <a:lnTo>
                        <a:pt x="0" y="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45" name="Freeform 3791"/>
                <p:cNvSpPr>
                  <a:spLocks/>
                </p:cNvSpPr>
                <p:nvPr/>
              </p:nvSpPr>
              <p:spPr bwMode="auto">
                <a:xfrm>
                  <a:off x="3355" y="2630"/>
                  <a:ext cx="0" cy="23"/>
                </a:xfrm>
                <a:custGeom>
                  <a:avLst/>
                  <a:gdLst>
                    <a:gd name="T0" fmla="*/ 23 h 23"/>
                    <a:gd name="T1" fmla="*/ 0 h 23"/>
                    <a:gd name="T2" fmla="*/ 23 h 2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3">
                      <a:moveTo>
                        <a:pt x="0" y="23"/>
                      </a:moveTo>
                      <a:lnTo>
                        <a:pt x="0" y="0"/>
                      </a:lnTo>
                      <a:lnTo>
                        <a:pt x="0" y="2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46" name="Freeform 3792"/>
                <p:cNvSpPr>
                  <a:spLocks/>
                </p:cNvSpPr>
                <p:nvPr/>
              </p:nvSpPr>
              <p:spPr bwMode="auto">
                <a:xfrm>
                  <a:off x="3355" y="2600"/>
                  <a:ext cx="0" cy="53"/>
                </a:xfrm>
                <a:custGeom>
                  <a:avLst/>
                  <a:gdLst>
                    <a:gd name="T0" fmla="*/ 53 h 53"/>
                    <a:gd name="T1" fmla="*/ 0 h 53"/>
                    <a:gd name="T2" fmla="*/ 53 h 5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3">
                      <a:moveTo>
                        <a:pt x="0" y="53"/>
                      </a:moveTo>
                      <a:lnTo>
                        <a:pt x="0" y="0"/>
                      </a:lnTo>
                      <a:lnTo>
                        <a:pt x="0" y="5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47" name="Freeform 3793"/>
                <p:cNvSpPr>
                  <a:spLocks/>
                </p:cNvSpPr>
                <p:nvPr/>
              </p:nvSpPr>
              <p:spPr bwMode="auto">
                <a:xfrm>
                  <a:off x="3355" y="2296"/>
                  <a:ext cx="1" cy="357"/>
                </a:xfrm>
                <a:custGeom>
                  <a:avLst/>
                  <a:gdLst>
                    <a:gd name="T0" fmla="*/ 0 w 1"/>
                    <a:gd name="T1" fmla="*/ 357 h 357"/>
                    <a:gd name="T2" fmla="*/ 0 w 1"/>
                    <a:gd name="T3" fmla="*/ 97 h 357"/>
                    <a:gd name="T4" fmla="*/ 0 w 1"/>
                    <a:gd name="T5" fmla="*/ 274 h 357"/>
                    <a:gd name="T6" fmla="*/ 0 w 1"/>
                    <a:gd name="T7" fmla="*/ 214 h 357"/>
                    <a:gd name="T8" fmla="*/ 1 w 1"/>
                    <a:gd name="T9" fmla="*/ 0 h 357"/>
                    <a:gd name="T10" fmla="*/ 1 w 1"/>
                    <a:gd name="T11" fmla="*/ 357 h 3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" h="357">
                      <a:moveTo>
                        <a:pt x="0" y="357"/>
                      </a:moveTo>
                      <a:lnTo>
                        <a:pt x="0" y="97"/>
                      </a:lnTo>
                      <a:lnTo>
                        <a:pt x="0" y="274"/>
                      </a:lnTo>
                      <a:lnTo>
                        <a:pt x="0" y="214"/>
                      </a:lnTo>
                      <a:lnTo>
                        <a:pt x="1" y="0"/>
                      </a:lnTo>
                      <a:lnTo>
                        <a:pt x="1" y="35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48" name="Freeform 3794"/>
                <p:cNvSpPr>
                  <a:spLocks/>
                </p:cNvSpPr>
                <p:nvPr/>
              </p:nvSpPr>
              <p:spPr bwMode="auto">
                <a:xfrm>
                  <a:off x="3356" y="2587"/>
                  <a:ext cx="0" cy="66"/>
                </a:xfrm>
                <a:custGeom>
                  <a:avLst/>
                  <a:gdLst>
                    <a:gd name="T0" fmla="*/ 66 h 66"/>
                    <a:gd name="T1" fmla="*/ 0 h 66"/>
                    <a:gd name="T2" fmla="*/ 66 h 6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6">
                      <a:moveTo>
                        <a:pt x="0" y="66"/>
                      </a:moveTo>
                      <a:lnTo>
                        <a:pt x="0" y="0"/>
                      </a:lnTo>
                      <a:lnTo>
                        <a:pt x="0" y="6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49" name="Freeform 3795"/>
                <p:cNvSpPr>
                  <a:spLocks/>
                </p:cNvSpPr>
                <p:nvPr/>
              </p:nvSpPr>
              <p:spPr bwMode="auto">
                <a:xfrm>
                  <a:off x="3356" y="2644"/>
                  <a:ext cx="0" cy="9"/>
                </a:xfrm>
                <a:custGeom>
                  <a:avLst/>
                  <a:gdLst>
                    <a:gd name="T0" fmla="*/ 9 h 9"/>
                    <a:gd name="T1" fmla="*/ 0 h 9"/>
                    <a:gd name="T2" fmla="*/ 9 h 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9">
                      <a:moveTo>
                        <a:pt x="0" y="9"/>
                      </a:moveTo>
                      <a:lnTo>
                        <a:pt x="0" y="0"/>
                      </a:lnTo>
                      <a:lnTo>
                        <a:pt x="0" y="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50" name="Freeform 3796"/>
                <p:cNvSpPr>
                  <a:spLocks/>
                </p:cNvSpPr>
                <p:nvPr/>
              </p:nvSpPr>
              <p:spPr bwMode="auto">
                <a:xfrm>
                  <a:off x="3356" y="2651"/>
                  <a:ext cx="0" cy="2"/>
                </a:xfrm>
                <a:custGeom>
                  <a:avLst/>
                  <a:gdLst>
                    <a:gd name="T0" fmla="*/ 2 h 2"/>
                    <a:gd name="T1" fmla="*/ 0 h 2"/>
                    <a:gd name="T2" fmla="*/ 2 h 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">
                      <a:moveTo>
                        <a:pt x="0" y="2"/>
                      </a:moveTo>
                      <a:lnTo>
                        <a:pt x="0" y="0"/>
                      </a:lnTo>
                      <a:lnTo>
                        <a:pt x="0" y="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51" name="Freeform 3797"/>
                <p:cNvSpPr>
                  <a:spLocks/>
                </p:cNvSpPr>
                <p:nvPr/>
              </p:nvSpPr>
              <p:spPr bwMode="auto">
                <a:xfrm>
                  <a:off x="3368" y="2647"/>
                  <a:ext cx="0" cy="6"/>
                </a:xfrm>
                <a:custGeom>
                  <a:avLst/>
                  <a:gdLst>
                    <a:gd name="T0" fmla="*/ 6 h 6"/>
                    <a:gd name="T1" fmla="*/ 0 h 6"/>
                    <a:gd name="T2" fmla="*/ 6 h 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">
                      <a:moveTo>
                        <a:pt x="0" y="6"/>
                      </a:moveTo>
                      <a:lnTo>
                        <a:pt x="0" y="0"/>
                      </a:lnTo>
                      <a:lnTo>
                        <a:pt x="0" y="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52" name="Freeform 3798"/>
                <p:cNvSpPr>
                  <a:spLocks/>
                </p:cNvSpPr>
                <p:nvPr/>
              </p:nvSpPr>
              <p:spPr bwMode="auto">
                <a:xfrm>
                  <a:off x="3369" y="2589"/>
                  <a:ext cx="0" cy="64"/>
                </a:xfrm>
                <a:custGeom>
                  <a:avLst/>
                  <a:gdLst>
                    <a:gd name="T0" fmla="*/ 64 h 64"/>
                    <a:gd name="T1" fmla="*/ 0 h 64"/>
                    <a:gd name="T2" fmla="*/ 64 h 6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4">
                      <a:moveTo>
                        <a:pt x="0" y="64"/>
                      </a:moveTo>
                      <a:lnTo>
                        <a:pt x="0" y="0"/>
                      </a:lnTo>
                      <a:lnTo>
                        <a:pt x="0" y="6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53" name="Freeform 3799"/>
                <p:cNvSpPr>
                  <a:spLocks/>
                </p:cNvSpPr>
                <p:nvPr/>
              </p:nvSpPr>
              <p:spPr bwMode="auto">
                <a:xfrm>
                  <a:off x="3369" y="2629"/>
                  <a:ext cx="0" cy="24"/>
                </a:xfrm>
                <a:custGeom>
                  <a:avLst/>
                  <a:gdLst>
                    <a:gd name="T0" fmla="*/ 24 h 24"/>
                    <a:gd name="T1" fmla="*/ 0 h 24"/>
                    <a:gd name="T2" fmla="*/ 24 h 2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4">
                      <a:moveTo>
                        <a:pt x="0" y="24"/>
                      </a:moveTo>
                      <a:lnTo>
                        <a:pt x="0" y="0"/>
                      </a:lnTo>
                      <a:lnTo>
                        <a:pt x="0" y="2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54" name="Freeform 3800"/>
                <p:cNvSpPr>
                  <a:spLocks/>
                </p:cNvSpPr>
                <p:nvPr/>
              </p:nvSpPr>
              <p:spPr bwMode="auto">
                <a:xfrm>
                  <a:off x="3369" y="2257"/>
                  <a:ext cx="0" cy="396"/>
                </a:xfrm>
                <a:custGeom>
                  <a:avLst/>
                  <a:gdLst>
                    <a:gd name="T0" fmla="*/ 396 h 396"/>
                    <a:gd name="T1" fmla="*/ 394 h 396"/>
                    <a:gd name="T2" fmla="*/ 0 h 396"/>
                    <a:gd name="T3" fmla="*/ 396 h 39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396">
                      <a:moveTo>
                        <a:pt x="0" y="396"/>
                      </a:moveTo>
                      <a:lnTo>
                        <a:pt x="0" y="394"/>
                      </a:lnTo>
                      <a:lnTo>
                        <a:pt x="0" y="0"/>
                      </a:lnTo>
                      <a:lnTo>
                        <a:pt x="0" y="39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55" name="Freeform 3801"/>
                <p:cNvSpPr>
                  <a:spLocks/>
                </p:cNvSpPr>
                <p:nvPr/>
              </p:nvSpPr>
              <p:spPr bwMode="auto">
                <a:xfrm>
                  <a:off x="3369" y="2649"/>
                  <a:ext cx="0" cy="4"/>
                </a:xfrm>
                <a:custGeom>
                  <a:avLst/>
                  <a:gdLst>
                    <a:gd name="T0" fmla="*/ 4 h 4"/>
                    <a:gd name="T1" fmla="*/ 0 h 4"/>
                    <a:gd name="T2" fmla="*/ 4 h 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">
                      <a:moveTo>
                        <a:pt x="0" y="4"/>
                      </a:moveTo>
                      <a:lnTo>
                        <a:pt x="0" y="0"/>
                      </a:lnTo>
                      <a:lnTo>
                        <a:pt x="0" y="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56" name="Freeform 3802"/>
                <p:cNvSpPr>
                  <a:spLocks/>
                </p:cNvSpPr>
                <p:nvPr/>
              </p:nvSpPr>
              <p:spPr bwMode="auto">
                <a:xfrm>
                  <a:off x="3370" y="2625"/>
                  <a:ext cx="0" cy="28"/>
                </a:xfrm>
                <a:custGeom>
                  <a:avLst/>
                  <a:gdLst>
                    <a:gd name="T0" fmla="*/ 28 h 28"/>
                    <a:gd name="T1" fmla="*/ 0 h 28"/>
                    <a:gd name="T2" fmla="*/ 28 h 2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8">
                      <a:moveTo>
                        <a:pt x="0" y="28"/>
                      </a:moveTo>
                      <a:lnTo>
                        <a:pt x="0" y="0"/>
                      </a:lnTo>
                      <a:lnTo>
                        <a:pt x="0" y="2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57" name="Freeform 3803"/>
                <p:cNvSpPr>
                  <a:spLocks/>
                </p:cNvSpPr>
                <p:nvPr/>
              </p:nvSpPr>
              <p:spPr bwMode="auto">
                <a:xfrm>
                  <a:off x="3370" y="2652"/>
                  <a:ext cx="0" cy="1"/>
                </a:xfrm>
                <a:custGeom>
                  <a:avLst/>
                  <a:gdLst>
                    <a:gd name="T0" fmla="*/ 1 h 1"/>
                    <a:gd name="T1" fmla="*/ 0 h 1"/>
                    <a:gd name="T2" fmla="*/ 1 h 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">
                      <a:moveTo>
                        <a:pt x="0" y="1"/>
                      </a:moveTo>
                      <a:lnTo>
                        <a:pt x="0" y="0"/>
                      </a:lnTo>
                      <a:lnTo>
                        <a:pt x="0" y="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58" name="Freeform 3804"/>
                <p:cNvSpPr>
                  <a:spLocks/>
                </p:cNvSpPr>
                <p:nvPr/>
              </p:nvSpPr>
              <p:spPr bwMode="auto">
                <a:xfrm>
                  <a:off x="3382" y="2636"/>
                  <a:ext cx="0" cy="17"/>
                </a:xfrm>
                <a:custGeom>
                  <a:avLst/>
                  <a:gdLst>
                    <a:gd name="T0" fmla="*/ 17 h 17"/>
                    <a:gd name="T1" fmla="*/ 0 h 17"/>
                    <a:gd name="T2" fmla="*/ 17 h 1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7">
                      <a:moveTo>
                        <a:pt x="0" y="17"/>
                      </a:moveTo>
                      <a:lnTo>
                        <a:pt x="0" y="0"/>
                      </a:lnTo>
                      <a:lnTo>
                        <a:pt x="0" y="1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59" name="Freeform 3805"/>
                <p:cNvSpPr>
                  <a:spLocks/>
                </p:cNvSpPr>
                <p:nvPr/>
              </p:nvSpPr>
              <p:spPr bwMode="auto">
                <a:xfrm>
                  <a:off x="3382" y="2642"/>
                  <a:ext cx="0" cy="11"/>
                </a:xfrm>
                <a:custGeom>
                  <a:avLst/>
                  <a:gdLst>
                    <a:gd name="T0" fmla="*/ 11 h 11"/>
                    <a:gd name="T1" fmla="*/ 0 h 11"/>
                    <a:gd name="T2" fmla="*/ 11 h 1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1">
                      <a:moveTo>
                        <a:pt x="0" y="11"/>
                      </a:moveTo>
                      <a:lnTo>
                        <a:pt x="0" y="0"/>
                      </a:lnTo>
                      <a:lnTo>
                        <a:pt x="0" y="1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60" name="Freeform 3806"/>
                <p:cNvSpPr>
                  <a:spLocks/>
                </p:cNvSpPr>
                <p:nvPr/>
              </p:nvSpPr>
              <p:spPr bwMode="auto">
                <a:xfrm>
                  <a:off x="3382" y="2500"/>
                  <a:ext cx="0" cy="153"/>
                </a:xfrm>
                <a:custGeom>
                  <a:avLst/>
                  <a:gdLst>
                    <a:gd name="T0" fmla="*/ 153 h 153"/>
                    <a:gd name="T1" fmla="*/ 0 h 153"/>
                    <a:gd name="T2" fmla="*/ 66 h 153"/>
                    <a:gd name="T3" fmla="*/ 153 h 15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153">
                      <a:moveTo>
                        <a:pt x="0" y="153"/>
                      </a:moveTo>
                      <a:lnTo>
                        <a:pt x="0" y="0"/>
                      </a:lnTo>
                      <a:lnTo>
                        <a:pt x="0" y="66"/>
                      </a:lnTo>
                      <a:lnTo>
                        <a:pt x="0" y="15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61" name="Freeform 3807"/>
                <p:cNvSpPr>
                  <a:spLocks/>
                </p:cNvSpPr>
                <p:nvPr/>
              </p:nvSpPr>
              <p:spPr bwMode="auto">
                <a:xfrm>
                  <a:off x="3382" y="2567"/>
                  <a:ext cx="0" cy="86"/>
                </a:xfrm>
                <a:custGeom>
                  <a:avLst/>
                  <a:gdLst>
                    <a:gd name="T0" fmla="*/ 86 h 86"/>
                    <a:gd name="T1" fmla="*/ 0 h 86"/>
                    <a:gd name="T2" fmla="*/ 86 h 8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86">
                      <a:moveTo>
                        <a:pt x="0" y="86"/>
                      </a:moveTo>
                      <a:lnTo>
                        <a:pt x="0" y="0"/>
                      </a:lnTo>
                      <a:lnTo>
                        <a:pt x="0" y="8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62" name="Freeform 3808"/>
                <p:cNvSpPr>
                  <a:spLocks/>
                </p:cNvSpPr>
                <p:nvPr/>
              </p:nvSpPr>
              <p:spPr bwMode="auto">
                <a:xfrm>
                  <a:off x="3382" y="2388"/>
                  <a:ext cx="0" cy="265"/>
                </a:xfrm>
                <a:custGeom>
                  <a:avLst/>
                  <a:gdLst>
                    <a:gd name="T0" fmla="*/ 265 h 265"/>
                    <a:gd name="T1" fmla="*/ 0 h 265"/>
                    <a:gd name="T2" fmla="*/ 247 h 265"/>
                    <a:gd name="T3" fmla="*/ 265 h 26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265">
                      <a:moveTo>
                        <a:pt x="0" y="265"/>
                      </a:moveTo>
                      <a:lnTo>
                        <a:pt x="0" y="0"/>
                      </a:lnTo>
                      <a:lnTo>
                        <a:pt x="0" y="247"/>
                      </a:lnTo>
                      <a:lnTo>
                        <a:pt x="0" y="26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63" name="Freeform 3809"/>
                <p:cNvSpPr>
                  <a:spLocks/>
                </p:cNvSpPr>
                <p:nvPr/>
              </p:nvSpPr>
              <p:spPr bwMode="auto">
                <a:xfrm>
                  <a:off x="3382" y="2214"/>
                  <a:ext cx="1" cy="439"/>
                </a:xfrm>
                <a:custGeom>
                  <a:avLst/>
                  <a:gdLst>
                    <a:gd name="T0" fmla="*/ 0 w 1"/>
                    <a:gd name="T1" fmla="*/ 439 h 439"/>
                    <a:gd name="T2" fmla="*/ 0 w 1"/>
                    <a:gd name="T3" fmla="*/ 299 h 439"/>
                    <a:gd name="T4" fmla="*/ 0 w 1"/>
                    <a:gd name="T5" fmla="*/ 334 h 439"/>
                    <a:gd name="T6" fmla="*/ 0 w 1"/>
                    <a:gd name="T7" fmla="*/ 0 h 439"/>
                    <a:gd name="T8" fmla="*/ 1 w 1"/>
                    <a:gd name="T9" fmla="*/ 439 h 4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" h="439">
                      <a:moveTo>
                        <a:pt x="0" y="439"/>
                      </a:moveTo>
                      <a:lnTo>
                        <a:pt x="0" y="299"/>
                      </a:lnTo>
                      <a:lnTo>
                        <a:pt x="0" y="334"/>
                      </a:lnTo>
                      <a:lnTo>
                        <a:pt x="0" y="0"/>
                      </a:lnTo>
                      <a:lnTo>
                        <a:pt x="1" y="43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64" name="Freeform 3810"/>
                <p:cNvSpPr>
                  <a:spLocks/>
                </p:cNvSpPr>
                <p:nvPr/>
              </p:nvSpPr>
              <p:spPr bwMode="auto">
                <a:xfrm>
                  <a:off x="3383" y="2636"/>
                  <a:ext cx="0" cy="17"/>
                </a:xfrm>
                <a:custGeom>
                  <a:avLst/>
                  <a:gdLst>
                    <a:gd name="T0" fmla="*/ 17 h 17"/>
                    <a:gd name="T1" fmla="*/ 0 h 17"/>
                    <a:gd name="T2" fmla="*/ 17 h 1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7">
                      <a:moveTo>
                        <a:pt x="0" y="17"/>
                      </a:moveTo>
                      <a:lnTo>
                        <a:pt x="0" y="0"/>
                      </a:lnTo>
                      <a:lnTo>
                        <a:pt x="0" y="1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65" name="Freeform 3811"/>
                <p:cNvSpPr>
                  <a:spLocks/>
                </p:cNvSpPr>
                <p:nvPr/>
              </p:nvSpPr>
              <p:spPr bwMode="auto">
                <a:xfrm>
                  <a:off x="3383" y="2647"/>
                  <a:ext cx="0" cy="6"/>
                </a:xfrm>
                <a:custGeom>
                  <a:avLst/>
                  <a:gdLst>
                    <a:gd name="T0" fmla="*/ 6 h 6"/>
                    <a:gd name="T1" fmla="*/ 0 h 6"/>
                    <a:gd name="T2" fmla="*/ 6 h 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">
                      <a:moveTo>
                        <a:pt x="0" y="6"/>
                      </a:moveTo>
                      <a:lnTo>
                        <a:pt x="0" y="0"/>
                      </a:lnTo>
                      <a:lnTo>
                        <a:pt x="0" y="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66" name="Freeform 3812"/>
                <p:cNvSpPr>
                  <a:spLocks/>
                </p:cNvSpPr>
                <p:nvPr/>
              </p:nvSpPr>
              <p:spPr bwMode="auto">
                <a:xfrm>
                  <a:off x="3395" y="2619"/>
                  <a:ext cx="0" cy="34"/>
                </a:xfrm>
                <a:custGeom>
                  <a:avLst/>
                  <a:gdLst>
                    <a:gd name="T0" fmla="*/ 34 h 34"/>
                    <a:gd name="T1" fmla="*/ 0 h 34"/>
                    <a:gd name="T2" fmla="*/ 34 h 3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4">
                      <a:moveTo>
                        <a:pt x="0" y="34"/>
                      </a:moveTo>
                      <a:lnTo>
                        <a:pt x="0" y="0"/>
                      </a:lnTo>
                      <a:lnTo>
                        <a:pt x="0" y="3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67" name="Freeform 3813"/>
                <p:cNvSpPr>
                  <a:spLocks/>
                </p:cNvSpPr>
                <p:nvPr/>
              </p:nvSpPr>
              <p:spPr bwMode="auto">
                <a:xfrm>
                  <a:off x="3395" y="2604"/>
                  <a:ext cx="0" cy="49"/>
                </a:xfrm>
                <a:custGeom>
                  <a:avLst/>
                  <a:gdLst>
                    <a:gd name="T0" fmla="*/ 49 h 49"/>
                    <a:gd name="T1" fmla="*/ 0 h 49"/>
                    <a:gd name="T2" fmla="*/ 49 h 4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9">
                      <a:moveTo>
                        <a:pt x="0" y="49"/>
                      </a:moveTo>
                      <a:lnTo>
                        <a:pt x="0" y="0"/>
                      </a:lnTo>
                      <a:lnTo>
                        <a:pt x="0" y="4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68" name="Freeform 3814"/>
                <p:cNvSpPr>
                  <a:spLocks/>
                </p:cNvSpPr>
                <p:nvPr/>
              </p:nvSpPr>
              <p:spPr bwMode="auto">
                <a:xfrm>
                  <a:off x="3395" y="2558"/>
                  <a:ext cx="0" cy="95"/>
                </a:xfrm>
                <a:custGeom>
                  <a:avLst/>
                  <a:gdLst>
                    <a:gd name="T0" fmla="*/ 95 h 95"/>
                    <a:gd name="T1" fmla="*/ 0 h 95"/>
                    <a:gd name="T2" fmla="*/ 88 h 95"/>
                    <a:gd name="T3" fmla="*/ 95 h 9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95">
                      <a:moveTo>
                        <a:pt x="0" y="95"/>
                      </a:moveTo>
                      <a:lnTo>
                        <a:pt x="0" y="0"/>
                      </a:lnTo>
                      <a:lnTo>
                        <a:pt x="0" y="88"/>
                      </a:lnTo>
                      <a:lnTo>
                        <a:pt x="0" y="9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69" name="Freeform 3815"/>
                <p:cNvSpPr>
                  <a:spLocks/>
                </p:cNvSpPr>
                <p:nvPr/>
              </p:nvSpPr>
              <p:spPr bwMode="auto">
                <a:xfrm>
                  <a:off x="3395" y="2226"/>
                  <a:ext cx="1" cy="427"/>
                </a:xfrm>
                <a:custGeom>
                  <a:avLst/>
                  <a:gdLst>
                    <a:gd name="T0" fmla="*/ 0 w 1"/>
                    <a:gd name="T1" fmla="*/ 427 h 427"/>
                    <a:gd name="T2" fmla="*/ 0 w 1"/>
                    <a:gd name="T3" fmla="*/ 0 h 427"/>
                    <a:gd name="T4" fmla="*/ 1 w 1"/>
                    <a:gd name="T5" fmla="*/ 400 h 427"/>
                    <a:gd name="T6" fmla="*/ 1 w 1"/>
                    <a:gd name="T7" fmla="*/ 427 h 4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" h="427">
                      <a:moveTo>
                        <a:pt x="0" y="427"/>
                      </a:moveTo>
                      <a:lnTo>
                        <a:pt x="0" y="0"/>
                      </a:lnTo>
                      <a:lnTo>
                        <a:pt x="1" y="400"/>
                      </a:lnTo>
                      <a:lnTo>
                        <a:pt x="1" y="42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70" name="Freeform 3816"/>
                <p:cNvSpPr>
                  <a:spLocks/>
                </p:cNvSpPr>
                <p:nvPr/>
              </p:nvSpPr>
              <p:spPr bwMode="auto">
                <a:xfrm>
                  <a:off x="3396" y="2514"/>
                  <a:ext cx="0" cy="139"/>
                </a:xfrm>
                <a:custGeom>
                  <a:avLst/>
                  <a:gdLst>
                    <a:gd name="T0" fmla="*/ 139 h 139"/>
                    <a:gd name="T1" fmla="*/ 0 h 139"/>
                    <a:gd name="T2" fmla="*/ 139 h 13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39">
                      <a:moveTo>
                        <a:pt x="0" y="139"/>
                      </a:moveTo>
                      <a:lnTo>
                        <a:pt x="0" y="0"/>
                      </a:lnTo>
                      <a:lnTo>
                        <a:pt x="0" y="13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71" name="Freeform 3817"/>
                <p:cNvSpPr>
                  <a:spLocks/>
                </p:cNvSpPr>
                <p:nvPr/>
              </p:nvSpPr>
              <p:spPr bwMode="auto">
                <a:xfrm>
                  <a:off x="3396" y="2652"/>
                  <a:ext cx="0" cy="1"/>
                </a:xfrm>
                <a:custGeom>
                  <a:avLst/>
                  <a:gdLst>
                    <a:gd name="T0" fmla="*/ 1 h 1"/>
                    <a:gd name="T1" fmla="*/ 0 h 1"/>
                    <a:gd name="T2" fmla="*/ 1 h 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">
                      <a:moveTo>
                        <a:pt x="0" y="1"/>
                      </a:moveTo>
                      <a:lnTo>
                        <a:pt x="0" y="0"/>
                      </a:lnTo>
                      <a:lnTo>
                        <a:pt x="0" y="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72" name="Freeform 3818"/>
                <p:cNvSpPr>
                  <a:spLocks/>
                </p:cNvSpPr>
                <p:nvPr/>
              </p:nvSpPr>
              <p:spPr bwMode="auto">
                <a:xfrm>
                  <a:off x="3396" y="2609"/>
                  <a:ext cx="0" cy="44"/>
                </a:xfrm>
                <a:custGeom>
                  <a:avLst/>
                  <a:gdLst>
                    <a:gd name="T0" fmla="*/ 44 h 44"/>
                    <a:gd name="T1" fmla="*/ 0 h 44"/>
                    <a:gd name="T2" fmla="*/ 44 h 4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4">
                      <a:moveTo>
                        <a:pt x="0" y="44"/>
                      </a:moveTo>
                      <a:lnTo>
                        <a:pt x="0" y="0"/>
                      </a:lnTo>
                      <a:lnTo>
                        <a:pt x="0" y="4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73" name="Freeform 3819"/>
                <p:cNvSpPr>
                  <a:spLocks/>
                </p:cNvSpPr>
                <p:nvPr/>
              </p:nvSpPr>
              <p:spPr bwMode="auto">
                <a:xfrm>
                  <a:off x="3396" y="2618"/>
                  <a:ext cx="0" cy="35"/>
                </a:xfrm>
                <a:custGeom>
                  <a:avLst/>
                  <a:gdLst>
                    <a:gd name="T0" fmla="*/ 35 h 35"/>
                    <a:gd name="T1" fmla="*/ 0 h 35"/>
                    <a:gd name="T2" fmla="*/ 17 h 35"/>
                    <a:gd name="T3" fmla="*/ 35 h 3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35">
                      <a:moveTo>
                        <a:pt x="0" y="35"/>
                      </a:moveTo>
                      <a:lnTo>
                        <a:pt x="0" y="0"/>
                      </a:lnTo>
                      <a:lnTo>
                        <a:pt x="0" y="17"/>
                      </a:lnTo>
                      <a:lnTo>
                        <a:pt x="0" y="3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74" name="Freeform 3820"/>
                <p:cNvSpPr>
                  <a:spLocks/>
                </p:cNvSpPr>
                <p:nvPr/>
              </p:nvSpPr>
              <p:spPr bwMode="auto">
                <a:xfrm>
                  <a:off x="3396" y="2601"/>
                  <a:ext cx="0" cy="52"/>
                </a:xfrm>
                <a:custGeom>
                  <a:avLst/>
                  <a:gdLst>
                    <a:gd name="T0" fmla="*/ 52 h 52"/>
                    <a:gd name="T1" fmla="*/ 0 h 52"/>
                    <a:gd name="T2" fmla="*/ 52 h 5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2">
                      <a:moveTo>
                        <a:pt x="0" y="52"/>
                      </a:moveTo>
                      <a:lnTo>
                        <a:pt x="0" y="0"/>
                      </a:lnTo>
                      <a:lnTo>
                        <a:pt x="0" y="5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75" name="Freeform 3821"/>
                <p:cNvSpPr>
                  <a:spLocks/>
                </p:cNvSpPr>
                <p:nvPr/>
              </p:nvSpPr>
              <p:spPr bwMode="auto">
                <a:xfrm>
                  <a:off x="3396" y="2652"/>
                  <a:ext cx="0" cy="1"/>
                </a:xfrm>
                <a:custGeom>
                  <a:avLst/>
                  <a:gdLst>
                    <a:gd name="T0" fmla="*/ 1 h 1"/>
                    <a:gd name="T1" fmla="*/ 0 h 1"/>
                    <a:gd name="T2" fmla="*/ 1 h 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">
                      <a:moveTo>
                        <a:pt x="0" y="1"/>
                      </a:moveTo>
                      <a:lnTo>
                        <a:pt x="0" y="0"/>
                      </a:lnTo>
                      <a:lnTo>
                        <a:pt x="0" y="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76" name="Freeform 3822"/>
                <p:cNvSpPr>
                  <a:spLocks/>
                </p:cNvSpPr>
                <p:nvPr/>
              </p:nvSpPr>
              <p:spPr bwMode="auto">
                <a:xfrm>
                  <a:off x="3408" y="2644"/>
                  <a:ext cx="0" cy="9"/>
                </a:xfrm>
                <a:custGeom>
                  <a:avLst/>
                  <a:gdLst>
                    <a:gd name="T0" fmla="*/ 9 h 9"/>
                    <a:gd name="T1" fmla="*/ 0 h 9"/>
                    <a:gd name="T2" fmla="*/ 9 h 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9">
                      <a:moveTo>
                        <a:pt x="0" y="9"/>
                      </a:moveTo>
                      <a:lnTo>
                        <a:pt x="0" y="0"/>
                      </a:lnTo>
                      <a:lnTo>
                        <a:pt x="0" y="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77" name="Freeform 3823"/>
                <p:cNvSpPr>
                  <a:spLocks/>
                </p:cNvSpPr>
                <p:nvPr/>
              </p:nvSpPr>
              <p:spPr bwMode="auto">
                <a:xfrm>
                  <a:off x="3408" y="2629"/>
                  <a:ext cx="0" cy="24"/>
                </a:xfrm>
                <a:custGeom>
                  <a:avLst/>
                  <a:gdLst>
                    <a:gd name="T0" fmla="*/ 24 h 24"/>
                    <a:gd name="T1" fmla="*/ 0 h 24"/>
                    <a:gd name="T2" fmla="*/ 24 h 2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4">
                      <a:moveTo>
                        <a:pt x="0" y="24"/>
                      </a:moveTo>
                      <a:lnTo>
                        <a:pt x="0" y="0"/>
                      </a:lnTo>
                      <a:lnTo>
                        <a:pt x="0" y="2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78" name="Freeform 3824"/>
                <p:cNvSpPr>
                  <a:spLocks/>
                </p:cNvSpPr>
                <p:nvPr/>
              </p:nvSpPr>
              <p:spPr bwMode="auto">
                <a:xfrm>
                  <a:off x="3408" y="2537"/>
                  <a:ext cx="0" cy="116"/>
                </a:xfrm>
                <a:custGeom>
                  <a:avLst/>
                  <a:gdLst>
                    <a:gd name="T0" fmla="*/ 116 h 116"/>
                    <a:gd name="T1" fmla="*/ 0 h 116"/>
                    <a:gd name="T2" fmla="*/ 115 h 116"/>
                    <a:gd name="T3" fmla="*/ 116 h 11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116">
                      <a:moveTo>
                        <a:pt x="0" y="116"/>
                      </a:moveTo>
                      <a:lnTo>
                        <a:pt x="0" y="0"/>
                      </a:lnTo>
                      <a:lnTo>
                        <a:pt x="0" y="115"/>
                      </a:lnTo>
                      <a:lnTo>
                        <a:pt x="0" y="11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79" name="Freeform 3825"/>
                <p:cNvSpPr>
                  <a:spLocks/>
                </p:cNvSpPr>
                <p:nvPr/>
              </p:nvSpPr>
              <p:spPr bwMode="auto">
                <a:xfrm>
                  <a:off x="3408" y="2496"/>
                  <a:ext cx="0" cy="157"/>
                </a:xfrm>
                <a:custGeom>
                  <a:avLst/>
                  <a:gdLst>
                    <a:gd name="T0" fmla="*/ 157 h 157"/>
                    <a:gd name="T1" fmla="*/ 149 h 157"/>
                    <a:gd name="T2" fmla="*/ 0 h 157"/>
                    <a:gd name="T3" fmla="*/ 157 h 15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157">
                      <a:moveTo>
                        <a:pt x="0" y="157"/>
                      </a:moveTo>
                      <a:lnTo>
                        <a:pt x="0" y="149"/>
                      </a:lnTo>
                      <a:lnTo>
                        <a:pt x="0" y="0"/>
                      </a:lnTo>
                      <a:lnTo>
                        <a:pt x="0" y="15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80" name="Freeform 3826"/>
                <p:cNvSpPr>
                  <a:spLocks/>
                </p:cNvSpPr>
                <p:nvPr/>
              </p:nvSpPr>
              <p:spPr bwMode="auto">
                <a:xfrm>
                  <a:off x="3408" y="2546"/>
                  <a:ext cx="0" cy="107"/>
                </a:xfrm>
                <a:custGeom>
                  <a:avLst/>
                  <a:gdLst>
                    <a:gd name="T0" fmla="*/ 107 h 107"/>
                    <a:gd name="T1" fmla="*/ 0 h 107"/>
                    <a:gd name="T2" fmla="*/ 107 h 10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07">
                      <a:moveTo>
                        <a:pt x="0" y="107"/>
                      </a:moveTo>
                      <a:lnTo>
                        <a:pt x="0" y="0"/>
                      </a:lnTo>
                      <a:lnTo>
                        <a:pt x="0" y="10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81" name="Freeform 3827"/>
                <p:cNvSpPr>
                  <a:spLocks/>
                </p:cNvSpPr>
                <p:nvPr/>
              </p:nvSpPr>
              <p:spPr bwMode="auto">
                <a:xfrm>
                  <a:off x="3408" y="2207"/>
                  <a:ext cx="1" cy="446"/>
                </a:xfrm>
                <a:custGeom>
                  <a:avLst/>
                  <a:gdLst>
                    <a:gd name="T0" fmla="*/ 0 w 1"/>
                    <a:gd name="T1" fmla="*/ 446 h 446"/>
                    <a:gd name="T2" fmla="*/ 0 w 1"/>
                    <a:gd name="T3" fmla="*/ 122 h 446"/>
                    <a:gd name="T4" fmla="*/ 0 w 1"/>
                    <a:gd name="T5" fmla="*/ 151 h 446"/>
                    <a:gd name="T6" fmla="*/ 1 w 1"/>
                    <a:gd name="T7" fmla="*/ 0 h 446"/>
                    <a:gd name="T8" fmla="*/ 1 w 1"/>
                    <a:gd name="T9" fmla="*/ 446 h 4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" h="446">
                      <a:moveTo>
                        <a:pt x="0" y="446"/>
                      </a:moveTo>
                      <a:lnTo>
                        <a:pt x="0" y="122"/>
                      </a:lnTo>
                      <a:lnTo>
                        <a:pt x="0" y="151"/>
                      </a:lnTo>
                      <a:lnTo>
                        <a:pt x="1" y="0"/>
                      </a:lnTo>
                      <a:lnTo>
                        <a:pt x="1" y="44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82" name="Freeform 3828"/>
                <p:cNvSpPr>
                  <a:spLocks/>
                </p:cNvSpPr>
                <p:nvPr/>
              </p:nvSpPr>
              <p:spPr bwMode="auto">
                <a:xfrm>
                  <a:off x="3409" y="2650"/>
                  <a:ext cx="0" cy="3"/>
                </a:xfrm>
                <a:custGeom>
                  <a:avLst/>
                  <a:gdLst>
                    <a:gd name="T0" fmla="*/ 3 h 3"/>
                    <a:gd name="T1" fmla="*/ 0 h 3"/>
                    <a:gd name="T2" fmla="*/ 3 h 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">
                      <a:moveTo>
                        <a:pt x="0" y="3"/>
                      </a:moveTo>
                      <a:lnTo>
                        <a:pt x="0" y="0"/>
                      </a:lnTo>
                      <a:lnTo>
                        <a:pt x="0" y="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83" name="Freeform 3829"/>
                <p:cNvSpPr>
                  <a:spLocks/>
                </p:cNvSpPr>
                <p:nvPr/>
              </p:nvSpPr>
              <p:spPr bwMode="auto">
                <a:xfrm>
                  <a:off x="3409" y="2564"/>
                  <a:ext cx="0" cy="89"/>
                </a:xfrm>
                <a:custGeom>
                  <a:avLst/>
                  <a:gdLst>
                    <a:gd name="T0" fmla="*/ 89 h 89"/>
                    <a:gd name="T1" fmla="*/ 0 h 89"/>
                    <a:gd name="T2" fmla="*/ 89 h 8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89">
                      <a:moveTo>
                        <a:pt x="0" y="89"/>
                      </a:moveTo>
                      <a:lnTo>
                        <a:pt x="0" y="0"/>
                      </a:lnTo>
                      <a:lnTo>
                        <a:pt x="0" y="8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84" name="Freeform 3830"/>
                <p:cNvSpPr>
                  <a:spLocks/>
                </p:cNvSpPr>
                <p:nvPr/>
              </p:nvSpPr>
              <p:spPr bwMode="auto">
                <a:xfrm>
                  <a:off x="3409" y="2538"/>
                  <a:ext cx="1" cy="115"/>
                </a:xfrm>
                <a:custGeom>
                  <a:avLst/>
                  <a:gdLst>
                    <a:gd name="T0" fmla="*/ 0 w 1"/>
                    <a:gd name="T1" fmla="*/ 115 h 115"/>
                    <a:gd name="T2" fmla="*/ 0 w 1"/>
                    <a:gd name="T3" fmla="*/ 0 h 115"/>
                    <a:gd name="T4" fmla="*/ 1 w 1"/>
                    <a:gd name="T5" fmla="*/ 115 h 1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115">
                      <a:moveTo>
                        <a:pt x="0" y="115"/>
                      </a:moveTo>
                      <a:lnTo>
                        <a:pt x="0" y="0"/>
                      </a:lnTo>
                      <a:lnTo>
                        <a:pt x="1" y="11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85" name="Freeform 3831"/>
                <p:cNvSpPr>
                  <a:spLocks/>
                </p:cNvSpPr>
                <p:nvPr/>
              </p:nvSpPr>
              <p:spPr bwMode="auto">
                <a:xfrm>
                  <a:off x="3410" y="2651"/>
                  <a:ext cx="0" cy="2"/>
                </a:xfrm>
                <a:custGeom>
                  <a:avLst/>
                  <a:gdLst>
                    <a:gd name="T0" fmla="*/ 2 h 2"/>
                    <a:gd name="T1" fmla="*/ 0 h 2"/>
                    <a:gd name="T2" fmla="*/ 2 h 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">
                      <a:moveTo>
                        <a:pt x="0" y="2"/>
                      </a:moveTo>
                      <a:lnTo>
                        <a:pt x="0" y="0"/>
                      </a:lnTo>
                      <a:lnTo>
                        <a:pt x="0" y="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86" name="Freeform 3832"/>
                <p:cNvSpPr>
                  <a:spLocks/>
                </p:cNvSpPr>
                <p:nvPr/>
              </p:nvSpPr>
              <p:spPr bwMode="auto">
                <a:xfrm>
                  <a:off x="3410" y="2649"/>
                  <a:ext cx="0" cy="4"/>
                </a:xfrm>
                <a:custGeom>
                  <a:avLst/>
                  <a:gdLst>
                    <a:gd name="T0" fmla="*/ 4 h 4"/>
                    <a:gd name="T1" fmla="*/ 0 h 4"/>
                    <a:gd name="T2" fmla="*/ 4 h 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">
                      <a:moveTo>
                        <a:pt x="0" y="4"/>
                      </a:moveTo>
                      <a:lnTo>
                        <a:pt x="0" y="0"/>
                      </a:lnTo>
                      <a:lnTo>
                        <a:pt x="0" y="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87" name="Freeform 3833"/>
                <p:cNvSpPr>
                  <a:spLocks/>
                </p:cNvSpPr>
                <p:nvPr/>
              </p:nvSpPr>
              <p:spPr bwMode="auto">
                <a:xfrm>
                  <a:off x="3410" y="2624"/>
                  <a:ext cx="0" cy="29"/>
                </a:xfrm>
                <a:custGeom>
                  <a:avLst/>
                  <a:gdLst>
                    <a:gd name="T0" fmla="*/ 29 h 29"/>
                    <a:gd name="T1" fmla="*/ 0 h 29"/>
                    <a:gd name="T2" fmla="*/ 29 h 2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9">
                      <a:moveTo>
                        <a:pt x="0" y="29"/>
                      </a:moveTo>
                      <a:lnTo>
                        <a:pt x="0" y="0"/>
                      </a:lnTo>
                      <a:lnTo>
                        <a:pt x="0" y="2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88" name="Freeform 3834"/>
                <p:cNvSpPr>
                  <a:spLocks/>
                </p:cNvSpPr>
                <p:nvPr/>
              </p:nvSpPr>
              <p:spPr bwMode="auto">
                <a:xfrm>
                  <a:off x="3421" y="2635"/>
                  <a:ext cx="0" cy="18"/>
                </a:xfrm>
                <a:custGeom>
                  <a:avLst/>
                  <a:gdLst>
                    <a:gd name="T0" fmla="*/ 18 h 18"/>
                    <a:gd name="T1" fmla="*/ 0 h 18"/>
                    <a:gd name="T2" fmla="*/ 18 h 1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8">
                      <a:moveTo>
                        <a:pt x="0" y="18"/>
                      </a:moveTo>
                      <a:lnTo>
                        <a:pt x="0" y="0"/>
                      </a:lnTo>
                      <a:lnTo>
                        <a:pt x="0" y="1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89" name="Freeform 3835"/>
                <p:cNvSpPr>
                  <a:spLocks/>
                </p:cNvSpPr>
                <p:nvPr/>
              </p:nvSpPr>
              <p:spPr bwMode="auto">
                <a:xfrm>
                  <a:off x="3421" y="2649"/>
                  <a:ext cx="0" cy="4"/>
                </a:xfrm>
                <a:custGeom>
                  <a:avLst/>
                  <a:gdLst>
                    <a:gd name="T0" fmla="*/ 4 h 4"/>
                    <a:gd name="T1" fmla="*/ 0 h 4"/>
                    <a:gd name="T2" fmla="*/ 4 h 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">
                      <a:moveTo>
                        <a:pt x="0" y="4"/>
                      </a:moveTo>
                      <a:lnTo>
                        <a:pt x="0" y="0"/>
                      </a:lnTo>
                      <a:lnTo>
                        <a:pt x="0" y="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90" name="Freeform 3836"/>
                <p:cNvSpPr>
                  <a:spLocks/>
                </p:cNvSpPr>
                <p:nvPr/>
              </p:nvSpPr>
              <p:spPr bwMode="auto">
                <a:xfrm>
                  <a:off x="3421" y="2604"/>
                  <a:ext cx="0" cy="49"/>
                </a:xfrm>
                <a:custGeom>
                  <a:avLst/>
                  <a:gdLst>
                    <a:gd name="T0" fmla="*/ 49 h 49"/>
                    <a:gd name="T1" fmla="*/ 0 h 49"/>
                    <a:gd name="T2" fmla="*/ 49 h 4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9">
                      <a:moveTo>
                        <a:pt x="0" y="49"/>
                      </a:moveTo>
                      <a:lnTo>
                        <a:pt x="0" y="0"/>
                      </a:lnTo>
                      <a:lnTo>
                        <a:pt x="0" y="4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91" name="Freeform 3837"/>
                <p:cNvSpPr>
                  <a:spLocks/>
                </p:cNvSpPr>
                <p:nvPr/>
              </p:nvSpPr>
              <p:spPr bwMode="auto">
                <a:xfrm>
                  <a:off x="3422" y="2572"/>
                  <a:ext cx="0" cy="81"/>
                </a:xfrm>
                <a:custGeom>
                  <a:avLst/>
                  <a:gdLst>
                    <a:gd name="T0" fmla="*/ 81 h 81"/>
                    <a:gd name="T1" fmla="*/ 0 h 81"/>
                    <a:gd name="T2" fmla="*/ 81 h 8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81">
                      <a:moveTo>
                        <a:pt x="0" y="81"/>
                      </a:moveTo>
                      <a:lnTo>
                        <a:pt x="0" y="0"/>
                      </a:lnTo>
                      <a:lnTo>
                        <a:pt x="0" y="8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92" name="Freeform 3838"/>
                <p:cNvSpPr>
                  <a:spLocks/>
                </p:cNvSpPr>
                <p:nvPr/>
              </p:nvSpPr>
              <p:spPr bwMode="auto">
                <a:xfrm>
                  <a:off x="3422" y="2245"/>
                  <a:ext cx="0" cy="408"/>
                </a:xfrm>
                <a:custGeom>
                  <a:avLst/>
                  <a:gdLst>
                    <a:gd name="T0" fmla="*/ 408 h 408"/>
                    <a:gd name="T1" fmla="*/ 0 h 408"/>
                    <a:gd name="T2" fmla="*/ 388 h 408"/>
                    <a:gd name="T3" fmla="*/ 408 h 40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408">
                      <a:moveTo>
                        <a:pt x="0" y="408"/>
                      </a:moveTo>
                      <a:lnTo>
                        <a:pt x="0" y="0"/>
                      </a:lnTo>
                      <a:lnTo>
                        <a:pt x="0" y="388"/>
                      </a:lnTo>
                      <a:lnTo>
                        <a:pt x="0" y="40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93" name="Freeform 3839"/>
                <p:cNvSpPr>
                  <a:spLocks/>
                </p:cNvSpPr>
                <p:nvPr/>
              </p:nvSpPr>
              <p:spPr bwMode="auto">
                <a:xfrm>
                  <a:off x="3422" y="2615"/>
                  <a:ext cx="0" cy="38"/>
                </a:xfrm>
                <a:custGeom>
                  <a:avLst/>
                  <a:gdLst>
                    <a:gd name="T0" fmla="*/ 38 h 38"/>
                    <a:gd name="T1" fmla="*/ 0 h 38"/>
                    <a:gd name="T2" fmla="*/ 38 h 3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8">
                      <a:moveTo>
                        <a:pt x="0" y="38"/>
                      </a:moveTo>
                      <a:lnTo>
                        <a:pt x="0" y="0"/>
                      </a:lnTo>
                      <a:lnTo>
                        <a:pt x="0" y="3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94" name="Freeform 3840"/>
                <p:cNvSpPr>
                  <a:spLocks/>
                </p:cNvSpPr>
                <p:nvPr/>
              </p:nvSpPr>
              <p:spPr bwMode="auto">
                <a:xfrm>
                  <a:off x="3422" y="2572"/>
                  <a:ext cx="0" cy="81"/>
                </a:xfrm>
                <a:custGeom>
                  <a:avLst/>
                  <a:gdLst>
                    <a:gd name="T0" fmla="*/ 81 h 81"/>
                    <a:gd name="T1" fmla="*/ 0 h 81"/>
                    <a:gd name="T2" fmla="*/ 81 h 8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81">
                      <a:moveTo>
                        <a:pt x="0" y="81"/>
                      </a:moveTo>
                      <a:lnTo>
                        <a:pt x="0" y="0"/>
                      </a:lnTo>
                      <a:lnTo>
                        <a:pt x="0" y="8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95" name="Freeform 3841"/>
                <p:cNvSpPr>
                  <a:spLocks/>
                </p:cNvSpPr>
                <p:nvPr/>
              </p:nvSpPr>
              <p:spPr bwMode="auto">
                <a:xfrm>
                  <a:off x="3422" y="2612"/>
                  <a:ext cx="0" cy="41"/>
                </a:xfrm>
                <a:custGeom>
                  <a:avLst/>
                  <a:gdLst>
                    <a:gd name="T0" fmla="*/ 41 h 41"/>
                    <a:gd name="T1" fmla="*/ 0 h 41"/>
                    <a:gd name="T2" fmla="*/ 41 h 4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1">
                      <a:moveTo>
                        <a:pt x="0" y="41"/>
                      </a:moveTo>
                      <a:lnTo>
                        <a:pt x="0" y="0"/>
                      </a:lnTo>
                      <a:lnTo>
                        <a:pt x="0" y="4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96" name="Freeform 3842"/>
                <p:cNvSpPr>
                  <a:spLocks/>
                </p:cNvSpPr>
                <p:nvPr/>
              </p:nvSpPr>
              <p:spPr bwMode="auto">
                <a:xfrm>
                  <a:off x="3422" y="2638"/>
                  <a:ext cx="0" cy="15"/>
                </a:xfrm>
                <a:custGeom>
                  <a:avLst/>
                  <a:gdLst>
                    <a:gd name="T0" fmla="*/ 15 h 15"/>
                    <a:gd name="T1" fmla="*/ 0 h 15"/>
                    <a:gd name="T2" fmla="*/ 15 h 1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5">
                      <a:moveTo>
                        <a:pt x="0" y="15"/>
                      </a:moveTo>
                      <a:lnTo>
                        <a:pt x="0" y="0"/>
                      </a:lnTo>
                      <a:lnTo>
                        <a:pt x="0" y="1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97" name="Freeform 3843"/>
                <p:cNvSpPr>
                  <a:spLocks/>
                </p:cNvSpPr>
                <p:nvPr/>
              </p:nvSpPr>
              <p:spPr bwMode="auto">
                <a:xfrm>
                  <a:off x="3422" y="2602"/>
                  <a:ext cx="0" cy="51"/>
                </a:xfrm>
                <a:custGeom>
                  <a:avLst/>
                  <a:gdLst>
                    <a:gd name="T0" fmla="*/ 51 h 51"/>
                    <a:gd name="T1" fmla="*/ 0 h 51"/>
                    <a:gd name="T2" fmla="*/ 51 h 5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1">
                      <a:moveTo>
                        <a:pt x="0" y="51"/>
                      </a:moveTo>
                      <a:lnTo>
                        <a:pt x="0" y="0"/>
                      </a:lnTo>
                      <a:lnTo>
                        <a:pt x="0" y="5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98" name="Freeform 3844"/>
                <p:cNvSpPr>
                  <a:spLocks/>
                </p:cNvSpPr>
                <p:nvPr/>
              </p:nvSpPr>
              <p:spPr bwMode="auto">
                <a:xfrm>
                  <a:off x="3423" y="2636"/>
                  <a:ext cx="0" cy="17"/>
                </a:xfrm>
                <a:custGeom>
                  <a:avLst/>
                  <a:gdLst>
                    <a:gd name="T0" fmla="*/ 17 h 17"/>
                    <a:gd name="T1" fmla="*/ 0 h 17"/>
                    <a:gd name="T2" fmla="*/ 17 h 1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7">
                      <a:moveTo>
                        <a:pt x="0" y="17"/>
                      </a:moveTo>
                      <a:lnTo>
                        <a:pt x="0" y="0"/>
                      </a:lnTo>
                      <a:lnTo>
                        <a:pt x="0" y="1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99" name="Freeform 3845"/>
                <p:cNvSpPr>
                  <a:spLocks/>
                </p:cNvSpPr>
                <p:nvPr/>
              </p:nvSpPr>
              <p:spPr bwMode="auto">
                <a:xfrm>
                  <a:off x="3423" y="2624"/>
                  <a:ext cx="0" cy="29"/>
                </a:xfrm>
                <a:custGeom>
                  <a:avLst/>
                  <a:gdLst>
                    <a:gd name="T0" fmla="*/ 29 h 29"/>
                    <a:gd name="T1" fmla="*/ 0 h 29"/>
                    <a:gd name="T2" fmla="*/ 29 h 2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9">
                      <a:moveTo>
                        <a:pt x="0" y="29"/>
                      </a:moveTo>
                      <a:lnTo>
                        <a:pt x="0" y="0"/>
                      </a:lnTo>
                      <a:lnTo>
                        <a:pt x="0" y="2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00" name="Freeform 3846"/>
                <p:cNvSpPr>
                  <a:spLocks/>
                </p:cNvSpPr>
                <p:nvPr/>
              </p:nvSpPr>
              <p:spPr bwMode="auto">
                <a:xfrm>
                  <a:off x="3423" y="2642"/>
                  <a:ext cx="0" cy="11"/>
                </a:xfrm>
                <a:custGeom>
                  <a:avLst/>
                  <a:gdLst>
                    <a:gd name="T0" fmla="*/ 11 h 11"/>
                    <a:gd name="T1" fmla="*/ 0 h 11"/>
                    <a:gd name="T2" fmla="*/ 11 h 1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1">
                      <a:moveTo>
                        <a:pt x="0" y="11"/>
                      </a:moveTo>
                      <a:lnTo>
                        <a:pt x="0" y="0"/>
                      </a:lnTo>
                      <a:lnTo>
                        <a:pt x="0" y="1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01" name="Freeform 3847"/>
                <p:cNvSpPr>
                  <a:spLocks/>
                </p:cNvSpPr>
                <p:nvPr/>
              </p:nvSpPr>
              <p:spPr bwMode="auto">
                <a:xfrm>
                  <a:off x="3423" y="2644"/>
                  <a:ext cx="0" cy="9"/>
                </a:xfrm>
                <a:custGeom>
                  <a:avLst/>
                  <a:gdLst>
                    <a:gd name="T0" fmla="*/ 9 h 9"/>
                    <a:gd name="T1" fmla="*/ 0 h 9"/>
                    <a:gd name="T2" fmla="*/ 9 h 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9">
                      <a:moveTo>
                        <a:pt x="0" y="9"/>
                      </a:moveTo>
                      <a:lnTo>
                        <a:pt x="0" y="0"/>
                      </a:lnTo>
                      <a:lnTo>
                        <a:pt x="0" y="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02" name="Freeform 3848"/>
                <p:cNvSpPr>
                  <a:spLocks/>
                </p:cNvSpPr>
                <p:nvPr/>
              </p:nvSpPr>
              <p:spPr bwMode="auto">
                <a:xfrm>
                  <a:off x="3423" y="2649"/>
                  <a:ext cx="0" cy="4"/>
                </a:xfrm>
                <a:custGeom>
                  <a:avLst/>
                  <a:gdLst>
                    <a:gd name="T0" fmla="*/ 4 h 4"/>
                    <a:gd name="T1" fmla="*/ 0 h 4"/>
                    <a:gd name="T2" fmla="*/ 4 h 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">
                      <a:moveTo>
                        <a:pt x="0" y="4"/>
                      </a:moveTo>
                      <a:lnTo>
                        <a:pt x="0" y="0"/>
                      </a:lnTo>
                      <a:lnTo>
                        <a:pt x="0" y="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03" name="Freeform 3849"/>
                <p:cNvSpPr>
                  <a:spLocks/>
                </p:cNvSpPr>
                <p:nvPr/>
              </p:nvSpPr>
              <p:spPr bwMode="auto">
                <a:xfrm>
                  <a:off x="3435" y="2591"/>
                  <a:ext cx="0" cy="62"/>
                </a:xfrm>
                <a:custGeom>
                  <a:avLst/>
                  <a:gdLst>
                    <a:gd name="T0" fmla="*/ 62 h 62"/>
                    <a:gd name="T1" fmla="*/ 0 h 62"/>
                    <a:gd name="T2" fmla="*/ 58 h 62"/>
                    <a:gd name="T3" fmla="*/ 62 h 6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62">
                      <a:moveTo>
                        <a:pt x="0" y="62"/>
                      </a:moveTo>
                      <a:lnTo>
                        <a:pt x="0" y="0"/>
                      </a:lnTo>
                      <a:lnTo>
                        <a:pt x="0" y="58"/>
                      </a:lnTo>
                      <a:lnTo>
                        <a:pt x="0" y="6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04" name="Freeform 3850"/>
                <p:cNvSpPr>
                  <a:spLocks/>
                </p:cNvSpPr>
                <p:nvPr/>
              </p:nvSpPr>
              <p:spPr bwMode="auto">
                <a:xfrm>
                  <a:off x="3435" y="2537"/>
                  <a:ext cx="0" cy="116"/>
                </a:xfrm>
                <a:custGeom>
                  <a:avLst/>
                  <a:gdLst>
                    <a:gd name="T0" fmla="*/ 116 h 116"/>
                    <a:gd name="T1" fmla="*/ 0 h 116"/>
                    <a:gd name="T2" fmla="*/ 44 h 116"/>
                    <a:gd name="T3" fmla="*/ 116 h 11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116">
                      <a:moveTo>
                        <a:pt x="0" y="116"/>
                      </a:moveTo>
                      <a:lnTo>
                        <a:pt x="0" y="0"/>
                      </a:lnTo>
                      <a:lnTo>
                        <a:pt x="0" y="44"/>
                      </a:lnTo>
                      <a:lnTo>
                        <a:pt x="0" y="11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05" name="Freeform 3851"/>
                <p:cNvSpPr>
                  <a:spLocks/>
                </p:cNvSpPr>
                <p:nvPr/>
              </p:nvSpPr>
              <p:spPr bwMode="auto">
                <a:xfrm>
                  <a:off x="3435" y="2433"/>
                  <a:ext cx="0" cy="220"/>
                </a:xfrm>
                <a:custGeom>
                  <a:avLst/>
                  <a:gdLst>
                    <a:gd name="T0" fmla="*/ 220 h 220"/>
                    <a:gd name="T1" fmla="*/ 212 h 220"/>
                    <a:gd name="T2" fmla="*/ 0 h 220"/>
                    <a:gd name="T3" fmla="*/ 220 h 22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220">
                      <a:moveTo>
                        <a:pt x="0" y="220"/>
                      </a:moveTo>
                      <a:lnTo>
                        <a:pt x="0" y="212"/>
                      </a:lnTo>
                      <a:lnTo>
                        <a:pt x="0" y="0"/>
                      </a:lnTo>
                      <a:lnTo>
                        <a:pt x="0" y="22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06" name="Freeform 3852"/>
                <p:cNvSpPr>
                  <a:spLocks/>
                </p:cNvSpPr>
                <p:nvPr/>
              </p:nvSpPr>
              <p:spPr bwMode="auto">
                <a:xfrm>
                  <a:off x="3435" y="2289"/>
                  <a:ext cx="1" cy="364"/>
                </a:xfrm>
                <a:custGeom>
                  <a:avLst/>
                  <a:gdLst>
                    <a:gd name="T0" fmla="*/ 0 w 1"/>
                    <a:gd name="T1" fmla="*/ 364 h 364"/>
                    <a:gd name="T2" fmla="*/ 0 w 1"/>
                    <a:gd name="T3" fmla="*/ 223 h 364"/>
                    <a:gd name="T4" fmla="*/ 0 w 1"/>
                    <a:gd name="T5" fmla="*/ 319 h 364"/>
                    <a:gd name="T6" fmla="*/ 0 w 1"/>
                    <a:gd name="T7" fmla="*/ 0 h 364"/>
                    <a:gd name="T8" fmla="*/ 1 w 1"/>
                    <a:gd name="T9" fmla="*/ 364 h 3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" h="364">
                      <a:moveTo>
                        <a:pt x="0" y="364"/>
                      </a:moveTo>
                      <a:lnTo>
                        <a:pt x="0" y="223"/>
                      </a:lnTo>
                      <a:lnTo>
                        <a:pt x="0" y="319"/>
                      </a:lnTo>
                      <a:lnTo>
                        <a:pt x="0" y="0"/>
                      </a:lnTo>
                      <a:lnTo>
                        <a:pt x="1" y="36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07" name="Freeform 3853"/>
                <p:cNvSpPr>
                  <a:spLocks/>
                </p:cNvSpPr>
                <p:nvPr/>
              </p:nvSpPr>
              <p:spPr bwMode="auto">
                <a:xfrm>
                  <a:off x="3436" y="2615"/>
                  <a:ext cx="0" cy="38"/>
                </a:xfrm>
                <a:custGeom>
                  <a:avLst/>
                  <a:gdLst>
                    <a:gd name="T0" fmla="*/ 38 h 38"/>
                    <a:gd name="T1" fmla="*/ 0 h 38"/>
                    <a:gd name="T2" fmla="*/ 38 h 3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8">
                      <a:moveTo>
                        <a:pt x="0" y="38"/>
                      </a:moveTo>
                      <a:lnTo>
                        <a:pt x="0" y="0"/>
                      </a:lnTo>
                      <a:lnTo>
                        <a:pt x="0" y="3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08" name="Freeform 3854"/>
                <p:cNvSpPr>
                  <a:spLocks/>
                </p:cNvSpPr>
                <p:nvPr/>
              </p:nvSpPr>
              <p:spPr bwMode="auto">
                <a:xfrm>
                  <a:off x="3436" y="2628"/>
                  <a:ext cx="0" cy="25"/>
                </a:xfrm>
                <a:custGeom>
                  <a:avLst/>
                  <a:gdLst>
                    <a:gd name="T0" fmla="*/ 25 h 25"/>
                    <a:gd name="T1" fmla="*/ 0 h 25"/>
                    <a:gd name="T2" fmla="*/ 25 h 2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5">
                      <a:moveTo>
                        <a:pt x="0" y="25"/>
                      </a:moveTo>
                      <a:lnTo>
                        <a:pt x="0" y="0"/>
                      </a:lnTo>
                      <a:lnTo>
                        <a:pt x="0" y="2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09" name="Freeform 3855"/>
                <p:cNvSpPr>
                  <a:spLocks/>
                </p:cNvSpPr>
                <p:nvPr/>
              </p:nvSpPr>
              <p:spPr bwMode="auto">
                <a:xfrm>
                  <a:off x="3436" y="2626"/>
                  <a:ext cx="0" cy="27"/>
                </a:xfrm>
                <a:custGeom>
                  <a:avLst/>
                  <a:gdLst>
                    <a:gd name="T0" fmla="*/ 27 h 27"/>
                    <a:gd name="T1" fmla="*/ 0 h 27"/>
                    <a:gd name="T2" fmla="*/ 27 h 2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7">
                      <a:moveTo>
                        <a:pt x="0" y="27"/>
                      </a:moveTo>
                      <a:lnTo>
                        <a:pt x="0" y="0"/>
                      </a:lnTo>
                      <a:lnTo>
                        <a:pt x="0" y="2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10" name="Freeform 3856"/>
                <p:cNvSpPr>
                  <a:spLocks/>
                </p:cNvSpPr>
                <p:nvPr/>
              </p:nvSpPr>
              <p:spPr bwMode="auto">
                <a:xfrm>
                  <a:off x="3436" y="2647"/>
                  <a:ext cx="0" cy="6"/>
                </a:xfrm>
                <a:custGeom>
                  <a:avLst/>
                  <a:gdLst>
                    <a:gd name="T0" fmla="*/ 6 h 6"/>
                    <a:gd name="T1" fmla="*/ 0 h 6"/>
                    <a:gd name="T2" fmla="*/ 6 h 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">
                      <a:moveTo>
                        <a:pt x="0" y="6"/>
                      </a:moveTo>
                      <a:lnTo>
                        <a:pt x="0" y="0"/>
                      </a:lnTo>
                      <a:lnTo>
                        <a:pt x="0" y="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11" name="Freeform 3857"/>
                <p:cNvSpPr>
                  <a:spLocks/>
                </p:cNvSpPr>
                <p:nvPr/>
              </p:nvSpPr>
              <p:spPr bwMode="auto">
                <a:xfrm>
                  <a:off x="3448" y="2644"/>
                  <a:ext cx="0" cy="9"/>
                </a:xfrm>
                <a:custGeom>
                  <a:avLst/>
                  <a:gdLst>
                    <a:gd name="T0" fmla="*/ 9 h 9"/>
                    <a:gd name="T1" fmla="*/ 0 h 9"/>
                    <a:gd name="T2" fmla="*/ 9 h 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9">
                      <a:moveTo>
                        <a:pt x="0" y="9"/>
                      </a:moveTo>
                      <a:lnTo>
                        <a:pt x="0" y="0"/>
                      </a:lnTo>
                      <a:lnTo>
                        <a:pt x="0" y="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12" name="Freeform 3858"/>
                <p:cNvSpPr>
                  <a:spLocks/>
                </p:cNvSpPr>
                <p:nvPr/>
              </p:nvSpPr>
              <p:spPr bwMode="auto">
                <a:xfrm>
                  <a:off x="3448" y="2598"/>
                  <a:ext cx="0" cy="55"/>
                </a:xfrm>
                <a:custGeom>
                  <a:avLst/>
                  <a:gdLst>
                    <a:gd name="T0" fmla="*/ 55 h 55"/>
                    <a:gd name="T1" fmla="*/ 0 h 55"/>
                    <a:gd name="T2" fmla="*/ 47 h 55"/>
                    <a:gd name="T3" fmla="*/ 55 h 5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55">
                      <a:moveTo>
                        <a:pt x="0" y="55"/>
                      </a:moveTo>
                      <a:lnTo>
                        <a:pt x="0" y="0"/>
                      </a:lnTo>
                      <a:lnTo>
                        <a:pt x="0" y="47"/>
                      </a:lnTo>
                      <a:lnTo>
                        <a:pt x="0" y="5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13" name="Freeform 3859"/>
                <p:cNvSpPr>
                  <a:spLocks/>
                </p:cNvSpPr>
                <p:nvPr/>
              </p:nvSpPr>
              <p:spPr bwMode="auto">
                <a:xfrm>
                  <a:off x="3448" y="2628"/>
                  <a:ext cx="0" cy="25"/>
                </a:xfrm>
                <a:custGeom>
                  <a:avLst/>
                  <a:gdLst>
                    <a:gd name="T0" fmla="*/ 25 h 25"/>
                    <a:gd name="T1" fmla="*/ 0 h 25"/>
                    <a:gd name="T2" fmla="*/ 25 h 2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5">
                      <a:moveTo>
                        <a:pt x="0" y="25"/>
                      </a:moveTo>
                      <a:lnTo>
                        <a:pt x="0" y="0"/>
                      </a:lnTo>
                      <a:lnTo>
                        <a:pt x="0" y="2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14" name="Freeform 3860"/>
                <p:cNvSpPr>
                  <a:spLocks/>
                </p:cNvSpPr>
                <p:nvPr/>
              </p:nvSpPr>
              <p:spPr bwMode="auto">
                <a:xfrm>
                  <a:off x="3448" y="2621"/>
                  <a:ext cx="0" cy="32"/>
                </a:xfrm>
                <a:custGeom>
                  <a:avLst/>
                  <a:gdLst>
                    <a:gd name="T0" fmla="*/ 32 h 32"/>
                    <a:gd name="T1" fmla="*/ 0 h 32"/>
                    <a:gd name="T2" fmla="*/ 32 h 3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2">
                      <a:moveTo>
                        <a:pt x="0" y="32"/>
                      </a:moveTo>
                      <a:lnTo>
                        <a:pt x="0" y="0"/>
                      </a:lnTo>
                      <a:lnTo>
                        <a:pt x="0" y="3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15" name="Freeform 3861"/>
                <p:cNvSpPr>
                  <a:spLocks/>
                </p:cNvSpPr>
                <p:nvPr/>
              </p:nvSpPr>
              <p:spPr bwMode="auto">
                <a:xfrm>
                  <a:off x="3448" y="2305"/>
                  <a:ext cx="1" cy="348"/>
                </a:xfrm>
                <a:custGeom>
                  <a:avLst/>
                  <a:gdLst>
                    <a:gd name="T0" fmla="*/ 0 w 1"/>
                    <a:gd name="T1" fmla="*/ 348 h 348"/>
                    <a:gd name="T2" fmla="*/ 1 w 1"/>
                    <a:gd name="T3" fmla="*/ 0 h 348"/>
                    <a:gd name="T4" fmla="*/ 1 w 1"/>
                    <a:gd name="T5" fmla="*/ 348 h 3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348">
                      <a:moveTo>
                        <a:pt x="0" y="348"/>
                      </a:moveTo>
                      <a:lnTo>
                        <a:pt x="1" y="0"/>
                      </a:lnTo>
                      <a:lnTo>
                        <a:pt x="1" y="34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16" name="Freeform 3862"/>
                <p:cNvSpPr>
                  <a:spLocks/>
                </p:cNvSpPr>
                <p:nvPr/>
              </p:nvSpPr>
              <p:spPr bwMode="auto">
                <a:xfrm>
                  <a:off x="3449" y="2614"/>
                  <a:ext cx="0" cy="39"/>
                </a:xfrm>
                <a:custGeom>
                  <a:avLst/>
                  <a:gdLst>
                    <a:gd name="T0" fmla="*/ 39 h 39"/>
                    <a:gd name="T1" fmla="*/ 0 h 39"/>
                    <a:gd name="T2" fmla="*/ 39 h 3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9">
                      <a:moveTo>
                        <a:pt x="0" y="39"/>
                      </a:moveTo>
                      <a:lnTo>
                        <a:pt x="0" y="0"/>
                      </a:lnTo>
                      <a:lnTo>
                        <a:pt x="0" y="3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17" name="Freeform 3863"/>
                <p:cNvSpPr>
                  <a:spLocks/>
                </p:cNvSpPr>
                <p:nvPr/>
              </p:nvSpPr>
              <p:spPr bwMode="auto">
                <a:xfrm>
                  <a:off x="3449" y="2617"/>
                  <a:ext cx="0" cy="36"/>
                </a:xfrm>
                <a:custGeom>
                  <a:avLst/>
                  <a:gdLst>
                    <a:gd name="T0" fmla="*/ 36 h 36"/>
                    <a:gd name="T1" fmla="*/ 0 h 36"/>
                    <a:gd name="T2" fmla="*/ 36 h 3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6">
                      <a:moveTo>
                        <a:pt x="0" y="36"/>
                      </a:moveTo>
                      <a:lnTo>
                        <a:pt x="0" y="0"/>
                      </a:lnTo>
                      <a:lnTo>
                        <a:pt x="0" y="3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4519" name="Group 4065"/>
              <p:cNvGrpSpPr>
                <a:grpSpLocks/>
              </p:cNvGrpSpPr>
              <p:nvPr/>
            </p:nvGrpSpPr>
            <p:grpSpPr bwMode="auto">
              <a:xfrm>
                <a:off x="5475287" y="3709988"/>
                <a:ext cx="358775" cy="501650"/>
                <a:chOff x="3449" y="2337"/>
                <a:chExt cx="226" cy="316"/>
              </a:xfrm>
            </p:grpSpPr>
            <p:sp>
              <p:nvSpPr>
                <p:cNvPr id="4618" name="Freeform 3865"/>
                <p:cNvSpPr>
                  <a:spLocks/>
                </p:cNvSpPr>
                <p:nvPr/>
              </p:nvSpPr>
              <p:spPr bwMode="auto">
                <a:xfrm>
                  <a:off x="3449" y="2626"/>
                  <a:ext cx="0" cy="27"/>
                </a:xfrm>
                <a:custGeom>
                  <a:avLst/>
                  <a:gdLst>
                    <a:gd name="T0" fmla="*/ 27 h 27"/>
                    <a:gd name="T1" fmla="*/ 0 h 27"/>
                    <a:gd name="T2" fmla="*/ 27 h 2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7">
                      <a:moveTo>
                        <a:pt x="0" y="27"/>
                      </a:moveTo>
                      <a:lnTo>
                        <a:pt x="0" y="0"/>
                      </a:lnTo>
                      <a:lnTo>
                        <a:pt x="0" y="2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19" name="Freeform 3866"/>
                <p:cNvSpPr>
                  <a:spLocks/>
                </p:cNvSpPr>
                <p:nvPr/>
              </p:nvSpPr>
              <p:spPr bwMode="auto">
                <a:xfrm>
                  <a:off x="3449" y="2633"/>
                  <a:ext cx="0" cy="20"/>
                </a:xfrm>
                <a:custGeom>
                  <a:avLst/>
                  <a:gdLst>
                    <a:gd name="T0" fmla="*/ 20 h 20"/>
                    <a:gd name="T1" fmla="*/ 0 h 20"/>
                    <a:gd name="T2" fmla="*/ 20 h 2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0">
                      <a:moveTo>
                        <a:pt x="0" y="20"/>
                      </a:moveTo>
                      <a:lnTo>
                        <a:pt x="0" y="0"/>
                      </a:lnTo>
                      <a:lnTo>
                        <a:pt x="0" y="2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20" name="Freeform 3867"/>
                <p:cNvSpPr>
                  <a:spLocks/>
                </p:cNvSpPr>
                <p:nvPr/>
              </p:nvSpPr>
              <p:spPr bwMode="auto">
                <a:xfrm>
                  <a:off x="3461" y="2646"/>
                  <a:ext cx="0" cy="7"/>
                </a:xfrm>
                <a:custGeom>
                  <a:avLst/>
                  <a:gdLst>
                    <a:gd name="T0" fmla="*/ 7 h 7"/>
                    <a:gd name="T1" fmla="*/ 0 h 7"/>
                    <a:gd name="T2" fmla="*/ 7 h 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">
                      <a:moveTo>
                        <a:pt x="0" y="7"/>
                      </a:moveTo>
                      <a:lnTo>
                        <a:pt x="0" y="0"/>
                      </a:lnTo>
                      <a:lnTo>
                        <a:pt x="0" y="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21" name="Freeform 3868"/>
                <p:cNvSpPr>
                  <a:spLocks/>
                </p:cNvSpPr>
                <p:nvPr/>
              </p:nvSpPr>
              <p:spPr bwMode="auto">
                <a:xfrm>
                  <a:off x="3461" y="2641"/>
                  <a:ext cx="0" cy="12"/>
                </a:xfrm>
                <a:custGeom>
                  <a:avLst/>
                  <a:gdLst>
                    <a:gd name="T0" fmla="*/ 12 h 12"/>
                    <a:gd name="T1" fmla="*/ 0 h 12"/>
                    <a:gd name="T2" fmla="*/ 12 h 1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2">
                      <a:moveTo>
                        <a:pt x="0" y="12"/>
                      </a:moveTo>
                      <a:lnTo>
                        <a:pt x="0" y="0"/>
                      </a:lnTo>
                      <a:lnTo>
                        <a:pt x="0" y="1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22" name="Freeform 3869"/>
                <p:cNvSpPr>
                  <a:spLocks/>
                </p:cNvSpPr>
                <p:nvPr/>
              </p:nvSpPr>
              <p:spPr bwMode="auto">
                <a:xfrm>
                  <a:off x="3461" y="2603"/>
                  <a:ext cx="0" cy="50"/>
                </a:xfrm>
                <a:custGeom>
                  <a:avLst/>
                  <a:gdLst>
                    <a:gd name="T0" fmla="*/ 50 h 50"/>
                    <a:gd name="T1" fmla="*/ 0 h 50"/>
                    <a:gd name="T2" fmla="*/ 50 h 5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0">
                      <a:moveTo>
                        <a:pt x="0" y="50"/>
                      </a:moveTo>
                      <a:lnTo>
                        <a:pt x="0" y="0"/>
                      </a:lnTo>
                      <a:lnTo>
                        <a:pt x="0" y="5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23" name="Freeform 3870"/>
                <p:cNvSpPr>
                  <a:spLocks/>
                </p:cNvSpPr>
                <p:nvPr/>
              </p:nvSpPr>
              <p:spPr bwMode="auto">
                <a:xfrm>
                  <a:off x="3461" y="2440"/>
                  <a:ext cx="1" cy="213"/>
                </a:xfrm>
                <a:custGeom>
                  <a:avLst/>
                  <a:gdLst>
                    <a:gd name="T0" fmla="*/ 0 w 1"/>
                    <a:gd name="T1" fmla="*/ 213 h 213"/>
                    <a:gd name="T2" fmla="*/ 0 w 1"/>
                    <a:gd name="T3" fmla="*/ 2 h 213"/>
                    <a:gd name="T4" fmla="*/ 0 w 1"/>
                    <a:gd name="T5" fmla="*/ 0 h 213"/>
                    <a:gd name="T6" fmla="*/ 1 w 1"/>
                    <a:gd name="T7" fmla="*/ 213 h 2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" h="213">
                      <a:moveTo>
                        <a:pt x="0" y="213"/>
                      </a:moveTo>
                      <a:lnTo>
                        <a:pt x="0" y="2"/>
                      </a:lnTo>
                      <a:lnTo>
                        <a:pt x="0" y="0"/>
                      </a:lnTo>
                      <a:lnTo>
                        <a:pt x="1" y="21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24" name="Freeform 3871"/>
                <p:cNvSpPr>
                  <a:spLocks/>
                </p:cNvSpPr>
                <p:nvPr/>
              </p:nvSpPr>
              <p:spPr bwMode="auto">
                <a:xfrm>
                  <a:off x="3462" y="2337"/>
                  <a:ext cx="0" cy="316"/>
                </a:xfrm>
                <a:custGeom>
                  <a:avLst/>
                  <a:gdLst>
                    <a:gd name="T0" fmla="*/ 316 h 316"/>
                    <a:gd name="T1" fmla="*/ 0 h 316"/>
                    <a:gd name="T2" fmla="*/ 316 h 31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16">
                      <a:moveTo>
                        <a:pt x="0" y="316"/>
                      </a:moveTo>
                      <a:lnTo>
                        <a:pt x="0" y="0"/>
                      </a:lnTo>
                      <a:lnTo>
                        <a:pt x="0" y="31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25" name="Freeform 3872"/>
                <p:cNvSpPr>
                  <a:spLocks/>
                </p:cNvSpPr>
                <p:nvPr/>
              </p:nvSpPr>
              <p:spPr bwMode="auto">
                <a:xfrm>
                  <a:off x="3462" y="2558"/>
                  <a:ext cx="0" cy="95"/>
                </a:xfrm>
                <a:custGeom>
                  <a:avLst/>
                  <a:gdLst>
                    <a:gd name="T0" fmla="*/ 95 h 95"/>
                    <a:gd name="T1" fmla="*/ 0 h 95"/>
                    <a:gd name="T2" fmla="*/ 95 h 9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95">
                      <a:moveTo>
                        <a:pt x="0" y="95"/>
                      </a:moveTo>
                      <a:lnTo>
                        <a:pt x="0" y="0"/>
                      </a:lnTo>
                      <a:lnTo>
                        <a:pt x="0" y="9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26" name="Freeform 3873"/>
                <p:cNvSpPr>
                  <a:spLocks/>
                </p:cNvSpPr>
                <p:nvPr/>
              </p:nvSpPr>
              <p:spPr bwMode="auto">
                <a:xfrm>
                  <a:off x="3462" y="2559"/>
                  <a:ext cx="0" cy="94"/>
                </a:xfrm>
                <a:custGeom>
                  <a:avLst/>
                  <a:gdLst>
                    <a:gd name="T0" fmla="*/ 94 h 94"/>
                    <a:gd name="T1" fmla="*/ 0 h 94"/>
                    <a:gd name="T2" fmla="*/ 94 h 9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94">
                      <a:moveTo>
                        <a:pt x="0" y="94"/>
                      </a:moveTo>
                      <a:lnTo>
                        <a:pt x="0" y="0"/>
                      </a:lnTo>
                      <a:lnTo>
                        <a:pt x="0" y="9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27" name="Freeform 3874"/>
                <p:cNvSpPr>
                  <a:spLocks/>
                </p:cNvSpPr>
                <p:nvPr/>
              </p:nvSpPr>
              <p:spPr bwMode="auto">
                <a:xfrm>
                  <a:off x="3462" y="2587"/>
                  <a:ext cx="0" cy="66"/>
                </a:xfrm>
                <a:custGeom>
                  <a:avLst/>
                  <a:gdLst>
                    <a:gd name="T0" fmla="*/ 66 h 66"/>
                    <a:gd name="T1" fmla="*/ 0 h 66"/>
                    <a:gd name="T2" fmla="*/ 66 h 6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6">
                      <a:moveTo>
                        <a:pt x="0" y="66"/>
                      </a:moveTo>
                      <a:lnTo>
                        <a:pt x="0" y="0"/>
                      </a:lnTo>
                      <a:lnTo>
                        <a:pt x="0" y="6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28" name="Freeform 3875"/>
                <p:cNvSpPr>
                  <a:spLocks/>
                </p:cNvSpPr>
                <p:nvPr/>
              </p:nvSpPr>
              <p:spPr bwMode="auto">
                <a:xfrm>
                  <a:off x="3463" y="2650"/>
                  <a:ext cx="0" cy="3"/>
                </a:xfrm>
                <a:custGeom>
                  <a:avLst/>
                  <a:gdLst>
                    <a:gd name="T0" fmla="*/ 3 h 3"/>
                    <a:gd name="T1" fmla="*/ 0 h 3"/>
                    <a:gd name="T2" fmla="*/ 3 h 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">
                      <a:moveTo>
                        <a:pt x="0" y="3"/>
                      </a:moveTo>
                      <a:lnTo>
                        <a:pt x="0" y="0"/>
                      </a:lnTo>
                      <a:lnTo>
                        <a:pt x="0" y="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29" name="Freeform 3876"/>
                <p:cNvSpPr>
                  <a:spLocks/>
                </p:cNvSpPr>
                <p:nvPr/>
              </p:nvSpPr>
              <p:spPr bwMode="auto">
                <a:xfrm>
                  <a:off x="3463" y="2642"/>
                  <a:ext cx="0" cy="11"/>
                </a:xfrm>
                <a:custGeom>
                  <a:avLst/>
                  <a:gdLst>
                    <a:gd name="T0" fmla="*/ 11 h 11"/>
                    <a:gd name="T1" fmla="*/ 0 h 11"/>
                    <a:gd name="T2" fmla="*/ 11 h 1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1">
                      <a:moveTo>
                        <a:pt x="0" y="11"/>
                      </a:moveTo>
                      <a:lnTo>
                        <a:pt x="0" y="0"/>
                      </a:lnTo>
                      <a:lnTo>
                        <a:pt x="0" y="1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30" name="Freeform 3877"/>
                <p:cNvSpPr>
                  <a:spLocks/>
                </p:cNvSpPr>
                <p:nvPr/>
              </p:nvSpPr>
              <p:spPr bwMode="auto">
                <a:xfrm>
                  <a:off x="3463" y="2631"/>
                  <a:ext cx="0" cy="22"/>
                </a:xfrm>
                <a:custGeom>
                  <a:avLst/>
                  <a:gdLst>
                    <a:gd name="T0" fmla="*/ 22 h 22"/>
                    <a:gd name="T1" fmla="*/ 0 h 22"/>
                    <a:gd name="T2" fmla="*/ 22 h 2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2">
                      <a:moveTo>
                        <a:pt x="0" y="22"/>
                      </a:moveTo>
                      <a:lnTo>
                        <a:pt x="0" y="0"/>
                      </a:lnTo>
                      <a:lnTo>
                        <a:pt x="0" y="2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31" name="Freeform 3878"/>
                <p:cNvSpPr>
                  <a:spLocks/>
                </p:cNvSpPr>
                <p:nvPr/>
              </p:nvSpPr>
              <p:spPr bwMode="auto">
                <a:xfrm>
                  <a:off x="3475" y="2635"/>
                  <a:ext cx="0" cy="18"/>
                </a:xfrm>
                <a:custGeom>
                  <a:avLst/>
                  <a:gdLst>
                    <a:gd name="T0" fmla="*/ 18 h 18"/>
                    <a:gd name="T1" fmla="*/ 0 h 18"/>
                    <a:gd name="T2" fmla="*/ 18 h 1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8">
                      <a:moveTo>
                        <a:pt x="0" y="18"/>
                      </a:moveTo>
                      <a:lnTo>
                        <a:pt x="0" y="0"/>
                      </a:lnTo>
                      <a:lnTo>
                        <a:pt x="0" y="1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32" name="Freeform 3879"/>
                <p:cNvSpPr>
                  <a:spLocks/>
                </p:cNvSpPr>
                <p:nvPr/>
              </p:nvSpPr>
              <p:spPr bwMode="auto">
                <a:xfrm>
                  <a:off x="3475" y="2635"/>
                  <a:ext cx="0" cy="18"/>
                </a:xfrm>
                <a:custGeom>
                  <a:avLst/>
                  <a:gdLst>
                    <a:gd name="T0" fmla="*/ 18 h 18"/>
                    <a:gd name="T1" fmla="*/ 0 h 18"/>
                    <a:gd name="T2" fmla="*/ 18 h 1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8">
                      <a:moveTo>
                        <a:pt x="0" y="18"/>
                      </a:moveTo>
                      <a:lnTo>
                        <a:pt x="0" y="0"/>
                      </a:lnTo>
                      <a:lnTo>
                        <a:pt x="0" y="1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33" name="Freeform 3880"/>
                <p:cNvSpPr>
                  <a:spLocks/>
                </p:cNvSpPr>
                <p:nvPr/>
              </p:nvSpPr>
              <p:spPr bwMode="auto">
                <a:xfrm>
                  <a:off x="3475" y="2345"/>
                  <a:ext cx="1" cy="308"/>
                </a:xfrm>
                <a:custGeom>
                  <a:avLst/>
                  <a:gdLst>
                    <a:gd name="T0" fmla="*/ 0 w 1"/>
                    <a:gd name="T1" fmla="*/ 308 h 308"/>
                    <a:gd name="T2" fmla="*/ 0 w 1"/>
                    <a:gd name="T3" fmla="*/ 0 h 308"/>
                    <a:gd name="T4" fmla="*/ 1 w 1"/>
                    <a:gd name="T5" fmla="*/ 308 h 3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308">
                      <a:moveTo>
                        <a:pt x="0" y="308"/>
                      </a:moveTo>
                      <a:lnTo>
                        <a:pt x="0" y="0"/>
                      </a:lnTo>
                      <a:lnTo>
                        <a:pt x="1" y="30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34" name="Freeform 3881"/>
                <p:cNvSpPr>
                  <a:spLocks/>
                </p:cNvSpPr>
                <p:nvPr/>
              </p:nvSpPr>
              <p:spPr bwMode="auto">
                <a:xfrm>
                  <a:off x="3476" y="2556"/>
                  <a:ext cx="0" cy="97"/>
                </a:xfrm>
                <a:custGeom>
                  <a:avLst/>
                  <a:gdLst>
                    <a:gd name="T0" fmla="*/ 97 h 97"/>
                    <a:gd name="T1" fmla="*/ 82 h 97"/>
                    <a:gd name="T2" fmla="*/ 0 h 97"/>
                    <a:gd name="T3" fmla="*/ 97 h 9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97">
                      <a:moveTo>
                        <a:pt x="0" y="97"/>
                      </a:moveTo>
                      <a:lnTo>
                        <a:pt x="0" y="82"/>
                      </a:lnTo>
                      <a:lnTo>
                        <a:pt x="0" y="0"/>
                      </a:lnTo>
                      <a:lnTo>
                        <a:pt x="0" y="9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35" name="Freeform 3882"/>
                <p:cNvSpPr>
                  <a:spLocks/>
                </p:cNvSpPr>
                <p:nvPr/>
              </p:nvSpPr>
              <p:spPr bwMode="auto">
                <a:xfrm>
                  <a:off x="3476" y="2620"/>
                  <a:ext cx="0" cy="33"/>
                </a:xfrm>
                <a:custGeom>
                  <a:avLst/>
                  <a:gdLst>
                    <a:gd name="T0" fmla="*/ 33 h 33"/>
                    <a:gd name="T1" fmla="*/ 16 h 33"/>
                    <a:gd name="T2" fmla="*/ 0 h 33"/>
                    <a:gd name="T3" fmla="*/ 33 h 3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33">
                      <a:moveTo>
                        <a:pt x="0" y="33"/>
                      </a:moveTo>
                      <a:lnTo>
                        <a:pt x="0" y="16"/>
                      </a:lnTo>
                      <a:lnTo>
                        <a:pt x="0" y="0"/>
                      </a:lnTo>
                      <a:lnTo>
                        <a:pt x="0" y="3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36" name="Freeform 3883"/>
                <p:cNvSpPr>
                  <a:spLocks/>
                </p:cNvSpPr>
                <p:nvPr/>
              </p:nvSpPr>
              <p:spPr bwMode="auto">
                <a:xfrm>
                  <a:off x="3476" y="2597"/>
                  <a:ext cx="0" cy="56"/>
                </a:xfrm>
                <a:custGeom>
                  <a:avLst/>
                  <a:gdLst>
                    <a:gd name="T0" fmla="*/ 56 h 56"/>
                    <a:gd name="T1" fmla="*/ 0 h 56"/>
                    <a:gd name="T2" fmla="*/ 56 h 5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6">
                      <a:moveTo>
                        <a:pt x="0" y="56"/>
                      </a:moveTo>
                      <a:lnTo>
                        <a:pt x="0" y="0"/>
                      </a:lnTo>
                      <a:lnTo>
                        <a:pt x="0" y="5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37" name="Freeform 3884"/>
                <p:cNvSpPr>
                  <a:spLocks/>
                </p:cNvSpPr>
                <p:nvPr/>
              </p:nvSpPr>
              <p:spPr bwMode="auto">
                <a:xfrm>
                  <a:off x="3476" y="2631"/>
                  <a:ext cx="0" cy="22"/>
                </a:xfrm>
                <a:custGeom>
                  <a:avLst/>
                  <a:gdLst>
                    <a:gd name="T0" fmla="*/ 22 h 22"/>
                    <a:gd name="T1" fmla="*/ 0 h 22"/>
                    <a:gd name="T2" fmla="*/ 22 h 2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2">
                      <a:moveTo>
                        <a:pt x="0" y="22"/>
                      </a:moveTo>
                      <a:lnTo>
                        <a:pt x="0" y="0"/>
                      </a:lnTo>
                      <a:lnTo>
                        <a:pt x="0" y="2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38" name="Freeform 3885"/>
                <p:cNvSpPr>
                  <a:spLocks/>
                </p:cNvSpPr>
                <p:nvPr/>
              </p:nvSpPr>
              <p:spPr bwMode="auto">
                <a:xfrm>
                  <a:off x="3476" y="2647"/>
                  <a:ext cx="0" cy="6"/>
                </a:xfrm>
                <a:custGeom>
                  <a:avLst/>
                  <a:gdLst>
                    <a:gd name="T0" fmla="*/ 6 h 6"/>
                    <a:gd name="T1" fmla="*/ 0 h 6"/>
                    <a:gd name="T2" fmla="*/ 6 h 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">
                      <a:moveTo>
                        <a:pt x="0" y="6"/>
                      </a:moveTo>
                      <a:lnTo>
                        <a:pt x="0" y="0"/>
                      </a:lnTo>
                      <a:lnTo>
                        <a:pt x="0" y="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39" name="Freeform 3886"/>
                <p:cNvSpPr>
                  <a:spLocks/>
                </p:cNvSpPr>
                <p:nvPr/>
              </p:nvSpPr>
              <p:spPr bwMode="auto">
                <a:xfrm>
                  <a:off x="3488" y="2647"/>
                  <a:ext cx="0" cy="6"/>
                </a:xfrm>
                <a:custGeom>
                  <a:avLst/>
                  <a:gdLst>
                    <a:gd name="T0" fmla="*/ 6 h 6"/>
                    <a:gd name="T1" fmla="*/ 0 h 6"/>
                    <a:gd name="T2" fmla="*/ 6 h 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">
                      <a:moveTo>
                        <a:pt x="0" y="6"/>
                      </a:moveTo>
                      <a:lnTo>
                        <a:pt x="0" y="0"/>
                      </a:lnTo>
                      <a:lnTo>
                        <a:pt x="0" y="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40" name="Freeform 3887"/>
                <p:cNvSpPr>
                  <a:spLocks/>
                </p:cNvSpPr>
                <p:nvPr/>
              </p:nvSpPr>
              <p:spPr bwMode="auto">
                <a:xfrm>
                  <a:off x="3488" y="2642"/>
                  <a:ext cx="0" cy="11"/>
                </a:xfrm>
                <a:custGeom>
                  <a:avLst/>
                  <a:gdLst>
                    <a:gd name="T0" fmla="*/ 11 h 11"/>
                    <a:gd name="T1" fmla="*/ 0 h 11"/>
                    <a:gd name="T2" fmla="*/ 11 h 1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1">
                      <a:moveTo>
                        <a:pt x="0" y="11"/>
                      </a:moveTo>
                      <a:lnTo>
                        <a:pt x="0" y="0"/>
                      </a:lnTo>
                      <a:lnTo>
                        <a:pt x="0" y="1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41" name="Freeform 3888"/>
                <p:cNvSpPr>
                  <a:spLocks/>
                </p:cNvSpPr>
                <p:nvPr/>
              </p:nvSpPr>
              <p:spPr bwMode="auto">
                <a:xfrm>
                  <a:off x="3488" y="2565"/>
                  <a:ext cx="0" cy="88"/>
                </a:xfrm>
                <a:custGeom>
                  <a:avLst/>
                  <a:gdLst>
                    <a:gd name="T0" fmla="*/ 88 h 88"/>
                    <a:gd name="T1" fmla="*/ 0 h 88"/>
                    <a:gd name="T2" fmla="*/ 88 h 8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88">
                      <a:moveTo>
                        <a:pt x="0" y="88"/>
                      </a:moveTo>
                      <a:lnTo>
                        <a:pt x="0" y="0"/>
                      </a:lnTo>
                      <a:lnTo>
                        <a:pt x="0" y="8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42" name="Freeform 3889"/>
                <p:cNvSpPr>
                  <a:spLocks/>
                </p:cNvSpPr>
                <p:nvPr/>
              </p:nvSpPr>
              <p:spPr bwMode="auto">
                <a:xfrm>
                  <a:off x="3488" y="2383"/>
                  <a:ext cx="1" cy="270"/>
                </a:xfrm>
                <a:custGeom>
                  <a:avLst/>
                  <a:gdLst>
                    <a:gd name="T0" fmla="*/ 0 w 1"/>
                    <a:gd name="T1" fmla="*/ 270 h 270"/>
                    <a:gd name="T2" fmla="*/ 0 w 1"/>
                    <a:gd name="T3" fmla="*/ 94 h 270"/>
                    <a:gd name="T4" fmla="*/ 0 w 1"/>
                    <a:gd name="T5" fmla="*/ 230 h 270"/>
                    <a:gd name="T6" fmla="*/ 0 w 1"/>
                    <a:gd name="T7" fmla="*/ 137 h 270"/>
                    <a:gd name="T8" fmla="*/ 0 w 1"/>
                    <a:gd name="T9" fmla="*/ 0 h 270"/>
                    <a:gd name="T10" fmla="*/ 1 w 1"/>
                    <a:gd name="T11" fmla="*/ 270 h 2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" h="270">
                      <a:moveTo>
                        <a:pt x="0" y="270"/>
                      </a:moveTo>
                      <a:lnTo>
                        <a:pt x="0" y="94"/>
                      </a:lnTo>
                      <a:lnTo>
                        <a:pt x="0" y="230"/>
                      </a:lnTo>
                      <a:lnTo>
                        <a:pt x="0" y="137"/>
                      </a:lnTo>
                      <a:lnTo>
                        <a:pt x="0" y="0"/>
                      </a:lnTo>
                      <a:lnTo>
                        <a:pt x="1" y="27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43" name="Freeform 3890"/>
                <p:cNvSpPr>
                  <a:spLocks/>
                </p:cNvSpPr>
                <p:nvPr/>
              </p:nvSpPr>
              <p:spPr bwMode="auto">
                <a:xfrm>
                  <a:off x="3489" y="2628"/>
                  <a:ext cx="0" cy="25"/>
                </a:xfrm>
                <a:custGeom>
                  <a:avLst/>
                  <a:gdLst>
                    <a:gd name="T0" fmla="*/ 25 h 25"/>
                    <a:gd name="T1" fmla="*/ 0 h 25"/>
                    <a:gd name="T2" fmla="*/ 25 h 2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5">
                      <a:moveTo>
                        <a:pt x="0" y="25"/>
                      </a:moveTo>
                      <a:lnTo>
                        <a:pt x="0" y="0"/>
                      </a:lnTo>
                      <a:lnTo>
                        <a:pt x="0" y="2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44" name="Freeform 3891"/>
                <p:cNvSpPr>
                  <a:spLocks/>
                </p:cNvSpPr>
                <p:nvPr/>
              </p:nvSpPr>
              <p:spPr bwMode="auto">
                <a:xfrm>
                  <a:off x="3489" y="2644"/>
                  <a:ext cx="0" cy="9"/>
                </a:xfrm>
                <a:custGeom>
                  <a:avLst/>
                  <a:gdLst>
                    <a:gd name="T0" fmla="*/ 9 h 9"/>
                    <a:gd name="T1" fmla="*/ 0 h 9"/>
                    <a:gd name="T2" fmla="*/ 9 h 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9">
                      <a:moveTo>
                        <a:pt x="0" y="9"/>
                      </a:moveTo>
                      <a:lnTo>
                        <a:pt x="0" y="0"/>
                      </a:lnTo>
                      <a:lnTo>
                        <a:pt x="0" y="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45" name="Freeform 3892"/>
                <p:cNvSpPr>
                  <a:spLocks/>
                </p:cNvSpPr>
                <p:nvPr/>
              </p:nvSpPr>
              <p:spPr bwMode="auto">
                <a:xfrm>
                  <a:off x="3501" y="2392"/>
                  <a:ext cx="1" cy="261"/>
                </a:xfrm>
                <a:custGeom>
                  <a:avLst/>
                  <a:gdLst>
                    <a:gd name="T0" fmla="*/ 0 w 1"/>
                    <a:gd name="T1" fmla="*/ 261 h 261"/>
                    <a:gd name="T2" fmla="*/ 1 w 1"/>
                    <a:gd name="T3" fmla="*/ 0 h 261"/>
                    <a:gd name="T4" fmla="*/ 1 w 1"/>
                    <a:gd name="T5" fmla="*/ 259 h 261"/>
                    <a:gd name="T6" fmla="*/ 1 w 1"/>
                    <a:gd name="T7" fmla="*/ 261 h 26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" h="261">
                      <a:moveTo>
                        <a:pt x="0" y="261"/>
                      </a:moveTo>
                      <a:lnTo>
                        <a:pt x="1" y="0"/>
                      </a:lnTo>
                      <a:lnTo>
                        <a:pt x="1" y="259"/>
                      </a:lnTo>
                      <a:lnTo>
                        <a:pt x="1" y="26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46" name="Freeform 3893"/>
                <p:cNvSpPr>
                  <a:spLocks/>
                </p:cNvSpPr>
                <p:nvPr/>
              </p:nvSpPr>
              <p:spPr bwMode="auto">
                <a:xfrm>
                  <a:off x="3502" y="2552"/>
                  <a:ext cx="0" cy="101"/>
                </a:xfrm>
                <a:custGeom>
                  <a:avLst/>
                  <a:gdLst>
                    <a:gd name="T0" fmla="*/ 101 h 101"/>
                    <a:gd name="T1" fmla="*/ 0 h 101"/>
                    <a:gd name="T2" fmla="*/ 70 h 101"/>
                    <a:gd name="T3" fmla="*/ 47 h 101"/>
                    <a:gd name="T4" fmla="*/ 29 h 101"/>
                    <a:gd name="T5" fmla="*/ 101 h 10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  <a:cxn ang="0">
                      <a:pos x="0" y="T4"/>
                    </a:cxn>
                    <a:cxn ang="0">
                      <a:pos x="0" y="T5"/>
                    </a:cxn>
                  </a:cxnLst>
                  <a:rect l="0" t="0" r="r" b="b"/>
                  <a:pathLst>
                    <a:path h="101">
                      <a:moveTo>
                        <a:pt x="0" y="101"/>
                      </a:moveTo>
                      <a:lnTo>
                        <a:pt x="0" y="0"/>
                      </a:lnTo>
                      <a:lnTo>
                        <a:pt x="0" y="70"/>
                      </a:lnTo>
                      <a:lnTo>
                        <a:pt x="0" y="47"/>
                      </a:lnTo>
                      <a:lnTo>
                        <a:pt x="0" y="29"/>
                      </a:lnTo>
                      <a:lnTo>
                        <a:pt x="0" y="10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47" name="Freeform 3894"/>
                <p:cNvSpPr>
                  <a:spLocks/>
                </p:cNvSpPr>
                <p:nvPr/>
              </p:nvSpPr>
              <p:spPr bwMode="auto">
                <a:xfrm>
                  <a:off x="3502" y="2619"/>
                  <a:ext cx="0" cy="34"/>
                </a:xfrm>
                <a:custGeom>
                  <a:avLst/>
                  <a:gdLst>
                    <a:gd name="T0" fmla="*/ 34 h 34"/>
                    <a:gd name="T1" fmla="*/ 0 h 34"/>
                    <a:gd name="T2" fmla="*/ 34 h 3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4">
                      <a:moveTo>
                        <a:pt x="0" y="34"/>
                      </a:moveTo>
                      <a:lnTo>
                        <a:pt x="0" y="0"/>
                      </a:lnTo>
                      <a:lnTo>
                        <a:pt x="0" y="3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48" name="Freeform 3895"/>
                <p:cNvSpPr>
                  <a:spLocks/>
                </p:cNvSpPr>
                <p:nvPr/>
              </p:nvSpPr>
              <p:spPr bwMode="auto">
                <a:xfrm>
                  <a:off x="3502" y="2628"/>
                  <a:ext cx="0" cy="25"/>
                </a:xfrm>
                <a:custGeom>
                  <a:avLst/>
                  <a:gdLst>
                    <a:gd name="T0" fmla="*/ 25 h 25"/>
                    <a:gd name="T1" fmla="*/ 0 h 25"/>
                    <a:gd name="T2" fmla="*/ 25 h 2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5">
                      <a:moveTo>
                        <a:pt x="0" y="25"/>
                      </a:moveTo>
                      <a:lnTo>
                        <a:pt x="0" y="0"/>
                      </a:lnTo>
                      <a:lnTo>
                        <a:pt x="0" y="2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49" name="Freeform 3896"/>
                <p:cNvSpPr>
                  <a:spLocks/>
                </p:cNvSpPr>
                <p:nvPr/>
              </p:nvSpPr>
              <p:spPr bwMode="auto">
                <a:xfrm>
                  <a:off x="3502" y="2646"/>
                  <a:ext cx="0" cy="7"/>
                </a:xfrm>
                <a:custGeom>
                  <a:avLst/>
                  <a:gdLst>
                    <a:gd name="T0" fmla="*/ 7 h 7"/>
                    <a:gd name="T1" fmla="*/ 0 h 7"/>
                    <a:gd name="T2" fmla="*/ 7 h 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">
                      <a:moveTo>
                        <a:pt x="0" y="7"/>
                      </a:moveTo>
                      <a:lnTo>
                        <a:pt x="0" y="0"/>
                      </a:lnTo>
                      <a:lnTo>
                        <a:pt x="0" y="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50" name="Freeform 3897"/>
                <p:cNvSpPr>
                  <a:spLocks/>
                </p:cNvSpPr>
                <p:nvPr/>
              </p:nvSpPr>
              <p:spPr bwMode="auto">
                <a:xfrm>
                  <a:off x="3515" y="2621"/>
                  <a:ext cx="0" cy="32"/>
                </a:xfrm>
                <a:custGeom>
                  <a:avLst/>
                  <a:gdLst>
                    <a:gd name="T0" fmla="*/ 32 h 32"/>
                    <a:gd name="T1" fmla="*/ 0 h 32"/>
                    <a:gd name="T2" fmla="*/ 32 h 3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2">
                      <a:moveTo>
                        <a:pt x="0" y="32"/>
                      </a:moveTo>
                      <a:lnTo>
                        <a:pt x="0" y="0"/>
                      </a:lnTo>
                      <a:lnTo>
                        <a:pt x="0" y="3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51" name="Freeform 3898"/>
                <p:cNvSpPr>
                  <a:spLocks/>
                </p:cNvSpPr>
                <p:nvPr/>
              </p:nvSpPr>
              <p:spPr bwMode="auto">
                <a:xfrm>
                  <a:off x="3515" y="2603"/>
                  <a:ext cx="0" cy="50"/>
                </a:xfrm>
                <a:custGeom>
                  <a:avLst/>
                  <a:gdLst>
                    <a:gd name="T0" fmla="*/ 50 h 50"/>
                    <a:gd name="T1" fmla="*/ 0 h 50"/>
                    <a:gd name="T2" fmla="*/ 50 h 5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0">
                      <a:moveTo>
                        <a:pt x="0" y="50"/>
                      </a:moveTo>
                      <a:lnTo>
                        <a:pt x="0" y="0"/>
                      </a:lnTo>
                      <a:lnTo>
                        <a:pt x="0" y="5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52" name="Freeform 3899"/>
                <p:cNvSpPr>
                  <a:spLocks/>
                </p:cNvSpPr>
                <p:nvPr/>
              </p:nvSpPr>
              <p:spPr bwMode="auto">
                <a:xfrm>
                  <a:off x="3515" y="2610"/>
                  <a:ext cx="0" cy="43"/>
                </a:xfrm>
                <a:custGeom>
                  <a:avLst/>
                  <a:gdLst>
                    <a:gd name="T0" fmla="*/ 43 h 43"/>
                    <a:gd name="T1" fmla="*/ 0 h 43"/>
                    <a:gd name="T2" fmla="*/ 43 h 4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3">
                      <a:moveTo>
                        <a:pt x="0" y="43"/>
                      </a:moveTo>
                      <a:lnTo>
                        <a:pt x="0" y="0"/>
                      </a:lnTo>
                      <a:lnTo>
                        <a:pt x="0" y="4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53" name="Freeform 3900"/>
                <p:cNvSpPr>
                  <a:spLocks/>
                </p:cNvSpPr>
                <p:nvPr/>
              </p:nvSpPr>
              <p:spPr bwMode="auto">
                <a:xfrm>
                  <a:off x="3515" y="2632"/>
                  <a:ext cx="0" cy="21"/>
                </a:xfrm>
                <a:custGeom>
                  <a:avLst/>
                  <a:gdLst>
                    <a:gd name="T0" fmla="*/ 21 h 21"/>
                    <a:gd name="T1" fmla="*/ 0 h 21"/>
                    <a:gd name="T2" fmla="*/ 21 h 2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1">
                      <a:moveTo>
                        <a:pt x="0" y="21"/>
                      </a:moveTo>
                      <a:lnTo>
                        <a:pt x="0" y="0"/>
                      </a:lnTo>
                      <a:lnTo>
                        <a:pt x="0" y="2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54" name="Freeform 3901"/>
                <p:cNvSpPr>
                  <a:spLocks/>
                </p:cNvSpPr>
                <p:nvPr/>
              </p:nvSpPr>
              <p:spPr bwMode="auto">
                <a:xfrm>
                  <a:off x="3515" y="2621"/>
                  <a:ext cx="0" cy="32"/>
                </a:xfrm>
                <a:custGeom>
                  <a:avLst/>
                  <a:gdLst>
                    <a:gd name="T0" fmla="*/ 32 h 32"/>
                    <a:gd name="T1" fmla="*/ 0 h 32"/>
                    <a:gd name="T2" fmla="*/ 32 h 3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2">
                      <a:moveTo>
                        <a:pt x="0" y="32"/>
                      </a:moveTo>
                      <a:lnTo>
                        <a:pt x="0" y="0"/>
                      </a:lnTo>
                      <a:lnTo>
                        <a:pt x="0" y="3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55" name="Freeform 3902"/>
                <p:cNvSpPr>
                  <a:spLocks/>
                </p:cNvSpPr>
                <p:nvPr/>
              </p:nvSpPr>
              <p:spPr bwMode="auto">
                <a:xfrm>
                  <a:off x="3515" y="2532"/>
                  <a:ext cx="0" cy="121"/>
                </a:xfrm>
                <a:custGeom>
                  <a:avLst/>
                  <a:gdLst>
                    <a:gd name="T0" fmla="*/ 121 h 121"/>
                    <a:gd name="T1" fmla="*/ 0 h 121"/>
                    <a:gd name="T2" fmla="*/ 115 h 121"/>
                    <a:gd name="T3" fmla="*/ 121 h 12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121">
                      <a:moveTo>
                        <a:pt x="0" y="121"/>
                      </a:moveTo>
                      <a:lnTo>
                        <a:pt x="0" y="0"/>
                      </a:lnTo>
                      <a:lnTo>
                        <a:pt x="0" y="115"/>
                      </a:lnTo>
                      <a:lnTo>
                        <a:pt x="0" y="12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56" name="Freeform 3903"/>
                <p:cNvSpPr>
                  <a:spLocks/>
                </p:cNvSpPr>
                <p:nvPr/>
              </p:nvSpPr>
              <p:spPr bwMode="auto">
                <a:xfrm>
                  <a:off x="3515" y="2501"/>
                  <a:ext cx="0" cy="152"/>
                </a:xfrm>
                <a:custGeom>
                  <a:avLst/>
                  <a:gdLst>
                    <a:gd name="T0" fmla="*/ 152 h 152"/>
                    <a:gd name="T1" fmla="*/ 101 h 152"/>
                    <a:gd name="T2" fmla="*/ 0 h 152"/>
                    <a:gd name="T3" fmla="*/ 152 h 15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152">
                      <a:moveTo>
                        <a:pt x="0" y="152"/>
                      </a:moveTo>
                      <a:lnTo>
                        <a:pt x="0" y="101"/>
                      </a:lnTo>
                      <a:lnTo>
                        <a:pt x="0" y="0"/>
                      </a:lnTo>
                      <a:lnTo>
                        <a:pt x="0" y="15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57" name="Freeform 3904"/>
                <p:cNvSpPr>
                  <a:spLocks/>
                </p:cNvSpPr>
                <p:nvPr/>
              </p:nvSpPr>
              <p:spPr bwMode="auto">
                <a:xfrm>
                  <a:off x="3515" y="2589"/>
                  <a:ext cx="0" cy="64"/>
                </a:xfrm>
                <a:custGeom>
                  <a:avLst/>
                  <a:gdLst>
                    <a:gd name="T0" fmla="*/ 64 h 64"/>
                    <a:gd name="T1" fmla="*/ 0 h 64"/>
                    <a:gd name="T2" fmla="*/ 64 h 6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4">
                      <a:moveTo>
                        <a:pt x="0" y="64"/>
                      </a:moveTo>
                      <a:lnTo>
                        <a:pt x="0" y="0"/>
                      </a:lnTo>
                      <a:lnTo>
                        <a:pt x="0" y="6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58" name="Freeform 3905"/>
                <p:cNvSpPr>
                  <a:spLocks/>
                </p:cNvSpPr>
                <p:nvPr/>
              </p:nvSpPr>
              <p:spPr bwMode="auto">
                <a:xfrm>
                  <a:off x="3515" y="2612"/>
                  <a:ext cx="0" cy="41"/>
                </a:xfrm>
                <a:custGeom>
                  <a:avLst/>
                  <a:gdLst>
                    <a:gd name="T0" fmla="*/ 41 h 41"/>
                    <a:gd name="T1" fmla="*/ 0 h 41"/>
                    <a:gd name="T2" fmla="*/ 41 h 4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1">
                      <a:moveTo>
                        <a:pt x="0" y="41"/>
                      </a:moveTo>
                      <a:lnTo>
                        <a:pt x="0" y="0"/>
                      </a:lnTo>
                      <a:lnTo>
                        <a:pt x="0" y="4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59" name="Freeform 3906"/>
                <p:cNvSpPr>
                  <a:spLocks/>
                </p:cNvSpPr>
                <p:nvPr/>
              </p:nvSpPr>
              <p:spPr bwMode="auto">
                <a:xfrm>
                  <a:off x="3515" y="2528"/>
                  <a:ext cx="0" cy="125"/>
                </a:xfrm>
                <a:custGeom>
                  <a:avLst/>
                  <a:gdLst>
                    <a:gd name="T0" fmla="*/ 125 h 125"/>
                    <a:gd name="T1" fmla="*/ 0 h 125"/>
                    <a:gd name="T2" fmla="*/ 125 h 12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25">
                      <a:moveTo>
                        <a:pt x="0" y="125"/>
                      </a:moveTo>
                      <a:lnTo>
                        <a:pt x="0" y="0"/>
                      </a:lnTo>
                      <a:lnTo>
                        <a:pt x="0" y="12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60" name="Freeform 3907"/>
                <p:cNvSpPr>
                  <a:spLocks/>
                </p:cNvSpPr>
                <p:nvPr/>
              </p:nvSpPr>
              <p:spPr bwMode="auto">
                <a:xfrm>
                  <a:off x="3515" y="2402"/>
                  <a:ext cx="0" cy="251"/>
                </a:xfrm>
                <a:custGeom>
                  <a:avLst/>
                  <a:gdLst>
                    <a:gd name="T0" fmla="*/ 251 h 251"/>
                    <a:gd name="T1" fmla="*/ 0 h 251"/>
                    <a:gd name="T2" fmla="*/ 185 h 251"/>
                    <a:gd name="T3" fmla="*/ 251 h 25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251">
                      <a:moveTo>
                        <a:pt x="0" y="251"/>
                      </a:moveTo>
                      <a:lnTo>
                        <a:pt x="0" y="0"/>
                      </a:lnTo>
                      <a:lnTo>
                        <a:pt x="0" y="185"/>
                      </a:lnTo>
                      <a:lnTo>
                        <a:pt x="0" y="25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61" name="Freeform 3908"/>
                <p:cNvSpPr>
                  <a:spLocks/>
                </p:cNvSpPr>
                <p:nvPr/>
              </p:nvSpPr>
              <p:spPr bwMode="auto">
                <a:xfrm>
                  <a:off x="3515" y="2451"/>
                  <a:ext cx="0" cy="202"/>
                </a:xfrm>
                <a:custGeom>
                  <a:avLst/>
                  <a:gdLst>
                    <a:gd name="T0" fmla="*/ 202 h 202"/>
                    <a:gd name="T1" fmla="*/ 0 h 202"/>
                    <a:gd name="T2" fmla="*/ 202 h 20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02">
                      <a:moveTo>
                        <a:pt x="0" y="202"/>
                      </a:moveTo>
                      <a:lnTo>
                        <a:pt x="0" y="0"/>
                      </a:lnTo>
                      <a:lnTo>
                        <a:pt x="0" y="20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62" name="Freeform 3909"/>
                <p:cNvSpPr>
                  <a:spLocks/>
                </p:cNvSpPr>
                <p:nvPr/>
              </p:nvSpPr>
              <p:spPr bwMode="auto">
                <a:xfrm>
                  <a:off x="3515" y="2589"/>
                  <a:ext cx="0" cy="64"/>
                </a:xfrm>
                <a:custGeom>
                  <a:avLst/>
                  <a:gdLst>
                    <a:gd name="T0" fmla="*/ 64 h 64"/>
                    <a:gd name="T1" fmla="*/ 0 h 64"/>
                    <a:gd name="T2" fmla="*/ 64 h 6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4">
                      <a:moveTo>
                        <a:pt x="0" y="64"/>
                      </a:moveTo>
                      <a:lnTo>
                        <a:pt x="0" y="0"/>
                      </a:lnTo>
                      <a:lnTo>
                        <a:pt x="0" y="6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63" name="Freeform 3910"/>
                <p:cNvSpPr>
                  <a:spLocks/>
                </p:cNvSpPr>
                <p:nvPr/>
              </p:nvSpPr>
              <p:spPr bwMode="auto">
                <a:xfrm>
                  <a:off x="3516" y="2633"/>
                  <a:ext cx="0" cy="20"/>
                </a:xfrm>
                <a:custGeom>
                  <a:avLst/>
                  <a:gdLst>
                    <a:gd name="T0" fmla="*/ 20 h 20"/>
                    <a:gd name="T1" fmla="*/ 0 h 20"/>
                    <a:gd name="T2" fmla="*/ 20 h 2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0">
                      <a:moveTo>
                        <a:pt x="0" y="20"/>
                      </a:moveTo>
                      <a:lnTo>
                        <a:pt x="0" y="0"/>
                      </a:lnTo>
                      <a:lnTo>
                        <a:pt x="0" y="2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64" name="Freeform 3911"/>
                <p:cNvSpPr>
                  <a:spLocks/>
                </p:cNvSpPr>
                <p:nvPr/>
              </p:nvSpPr>
              <p:spPr bwMode="auto">
                <a:xfrm>
                  <a:off x="3516" y="2582"/>
                  <a:ext cx="0" cy="71"/>
                </a:xfrm>
                <a:custGeom>
                  <a:avLst/>
                  <a:gdLst>
                    <a:gd name="T0" fmla="*/ 71 h 71"/>
                    <a:gd name="T1" fmla="*/ 0 h 71"/>
                    <a:gd name="T2" fmla="*/ 71 h 7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1">
                      <a:moveTo>
                        <a:pt x="0" y="71"/>
                      </a:moveTo>
                      <a:lnTo>
                        <a:pt x="0" y="0"/>
                      </a:lnTo>
                      <a:lnTo>
                        <a:pt x="0" y="7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65" name="Freeform 3912"/>
                <p:cNvSpPr>
                  <a:spLocks/>
                </p:cNvSpPr>
                <p:nvPr/>
              </p:nvSpPr>
              <p:spPr bwMode="auto">
                <a:xfrm>
                  <a:off x="3516" y="2643"/>
                  <a:ext cx="0" cy="10"/>
                </a:xfrm>
                <a:custGeom>
                  <a:avLst/>
                  <a:gdLst>
                    <a:gd name="T0" fmla="*/ 10 h 10"/>
                    <a:gd name="T1" fmla="*/ 0 h 10"/>
                    <a:gd name="T2" fmla="*/ 10 h 1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0">
                      <a:moveTo>
                        <a:pt x="0" y="10"/>
                      </a:moveTo>
                      <a:lnTo>
                        <a:pt x="0" y="0"/>
                      </a:lnTo>
                      <a:lnTo>
                        <a:pt x="0" y="1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66" name="Freeform 3913"/>
                <p:cNvSpPr>
                  <a:spLocks/>
                </p:cNvSpPr>
                <p:nvPr/>
              </p:nvSpPr>
              <p:spPr bwMode="auto">
                <a:xfrm>
                  <a:off x="3528" y="2621"/>
                  <a:ext cx="0" cy="32"/>
                </a:xfrm>
                <a:custGeom>
                  <a:avLst/>
                  <a:gdLst>
                    <a:gd name="T0" fmla="*/ 32 h 32"/>
                    <a:gd name="T1" fmla="*/ 0 h 32"/>
                    <a:gd name="T2" fmla="*/ 32 h 3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2">
                      <a:moveTo>
                        <a:pt x="0" y="32"/>
                      </a:moveTo>
                      <a:lnTo>
                        <a:pt x="0" y="0"/>
                      </a:lnTo>
                      <a:lnTo>
                        <a:pt x="0" y="3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67" name="Freeform 3914"/>
                <p:cNvSpPr>
                  <a:spLocks/>
                </p:cNvSpPr>
                <p:nvPr/>
              </p:nvSpPr>
              <p:spPr bwMode="auto">
                <a:xfrm>
                  <a:off x="3528" y="2636"/>
                  <a:ext cx="0" cy="17"/>
                </a:xfrm>
                <a:custGeom>
                  <a:avLst/>
                  <a:gdLst>
                    <a:gd name="T0" fmla="*/ 17 h 17"/>
                    <a:gd name="T1" fmla="*/ 0 h 17"/>
                    <a:gd name="T2" fmla="*/ 17 h 1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7">
                      <a:moveTo>
                        <a:pt x="0" y="17"/>
                      </a:moveTo>
                      <a:lnTo>
                        <a:pt x="0" y="0"/>
                      </a:lnTo>
                      <a:lnTo>
                        <a:pt x="0" y="1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68" name="Freeform 3915"/>
                <p:cNvSpPr>
                  <a:spLocks/>
                </p:cNvSpPr>
                <p:nvPr/>
              </p:nvSpPr>
              <p:spPr bwMode="auto">
                <a:xfrm>
                  <a:off x="3528" y="2570"/>
                  <a:ext cx="0" cy="83"/>
                </a:xfrm>
                <a:custGeom>
                  <a:avLst/>
                  <a:gdLst>
                    <a:gd name="T0" fmla="*/ 83 h 83"/>
                    <a:gd name="T1" fmla="*/ 0 h 83"/>
                    <a:gd name="T2" fmla="*/ 83 h 8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83">
                      <a:moveTo>
                        <a:pt x="0" y="83"/>
                      </a:moveTo>
                      <a:lnTo>
                        <a:pt x="0" y="0"/>
                      </a:lnTo>
                      <a:lnTo>
                        <a:pt x="0" y="8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69" name="Freeform 3916"/>
                <p:cNvSpPr>
                  <a:spLocks/>
                </p:cNvSpPr>
                <p:nvPr/>
              </p:nvSpPr>
              <p:spPr bwMode="auto">
                <a:xfrm>
                  <a:off x="3528" y="2408"/>
                  <a:ext cx="0" cy="245"/>
                </a:xfrm>
                <a:custGeom>
                  <a:avLst/>
                  <a:gdLst>
                    <a:gd name="T0" fmla="*/ 245 h 245"/>
                    <a:gd name="T1" fmla="*/ 0 h 245"/>
                    <a:gd name="T2" fmla="*/ 245 h 24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45">
                      <a:moveTo>
                        <a:pt x="0" y="245"/>
                      </a:moveTo>
                      <a:lnTo>
                        <a:pt x="0" y="0"/>
                      </a:lnTo>
                      <a:lnTo>
                        <a:pt x="0" y="24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70" name="Freeform 3917"/>
                <p:cNvSpPr>
                  <a:spLocks/>
                </p:cNvSpPr>
                <p:nvPr/>
              </p:nvSpPr>
              <p:spPr bwMode="auto">
                <a:xfrm>
                  <a:off x="3528" y="2466"/>
                  <a:ext cx="1" cy="187"/>
                </a:xfrm>
                <a:custGeom>
                  <a:avLst/>
                  <a:gdLst>
                    <a:gd name="T0" fmla="*/ 0 w 1"/>
                    <a:gd name="T1" fmla="*/ 187 h 187"/>
                    <a:gd name="T2" fmla="*/ 0 w 1"/>
                    <a:gd name="T3" fmla="*/ 164 h 187"/>
                    <a:gd name="T4" fmla="*/ 1 w 1"/>
                    <a:gd name="T5" fmla="*/ 0 h 187"/>
                    <a:gd name="T6" fmla="*/ 1 w 1"/>
                    <a:gd name="T7" fmla="*/ 187 h 1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" h="187">
                      <a:moveTo>
                        <a:pt x="0" y="187"/>
                      </a:moveTo>
                      <a:lnTo>
                        <a:pt x="0" y="164"/>
                      </a:lnTo>
                      <a:lnTo>
                        <a:pt x="1" y="0"/>
                      </a:lnTo>
                      <a:lnTo>
                        <a:pt x="1" y="18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71" name="Freeform 3918"/>
                <p:cNvSpPr>
                  <a:spLocks/>
                </p:cNvSpPr>
                <p:nvPr/>
              </p:nvSpPr>
              <p:spPr bwMode="auto">
                <a:xfrm>
                  <a:off x="3529" y="2506"/>
                  <a:ext cx="0" cy="147"/>
                </a:xfrm>
                <a:custGeom>
                  <a:avLst/>
                  <a:gdLst>
                    <a:gd name="T0" fmla="*/ 147 h 147"/>
                    <a:gd name="T1" fmla="*/ 0 h 147"/>
                    <a:gd name="T2" fmla="*/ 147 h 14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47">
                      <a:moveTo>
                        <a:pt x="0" y="147"/>
                      </a:moveTo>
                      <a:lnTo>
                        <a:pt x="0" y="0"/>
                      </a:lnTo>
                      <a:lnTo>
                        <a:pt x="0" y="14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72" name="Freeform 3919"/>
                <p:cNvSpPr>
                  <a:spLocks/>
                </p:cNvSpPr>
                <p:nvPr/>
              </p:nvSpPr>
              <p:spPr bwMode="auto">
                <a:xfrm>
                  <a:off x="3529" y="2576"/>
                  <a:ext cx="0" cy="77"/>
                </a:xfrm>
                <a:custGeom>
                  <a:avLst/>
                  <a:gdLst>
                    <a:gd name="T0" fmla="*/ 77 h 77"/>
                    <a:gd name="T1" fmla="*/ 0 h 77"/>
                    <a:gd name="T2" fmla="*/ 77 h 7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7">
                      <a:moveTo>
                        <a:pt x="0" y="77"/>
                      </a:moveTo>
                      <a:lnTo>
                        <a:pt x="0" y="0"/>
                      </a:lnTo>
                      <a:lnTo>
                        <a:pt x="0" y="7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73" name="Freeform 3920"/>
                <p:cNvSpPr>
                  <a:spLocks/>
                </p:cNvSpPr>
                <p:nvPr/>
              </p:nvSpPr>
              <p:spPr bwMode="auto">
                <a:xfrm>
                  <a:off x="3529" y="2594"/>
                  <a:ext cx="0" cy="59"/>
                </a:xfrm>
                <a:custGeom>
                  <a:avLst/>
                  <a:gdLst>
                    <a:gd name="T0" fmla="*/ 59 h 59"/>
                    <a:gd name="T1" fmla="*/ 0 h 59"/>
                    <a:gd name="T2" fmla="*/ 59 h 5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9">
                      <a:moveTo>
                        <a:pt x="0" y="59"/>
                      </a:moveTo>
                      <a:lnTo>
                        <a:pt x="0" y="0"/>
                      </a:lnTo>
                      <a:lnTo>
                        <a:pt x="0" y="5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74" name="Freeform 3921"/>
                <p:cNvSpPr>
                  <a:spLocks/>
                </p:cNvSpPr>
                <p:nvPr/>
              </p:nvSpPr>
              <p:spPr bwMode="auto">
                <a:xfrm>
                  <a:off x="3529" y="2604"/>
                  <a:ext cx="0" cy="49"/>
                </a:xfrm>
                <a:custGeom>
                  <a:avLst/>
                  <a:gdLst>
                    <a:gd name="T0" fmla="*/ 49 h 49"/>
                    <a:gd name="T1" fmla="*/ 0 h 49"/>
                    <a:gd name="T2" fmla="*/ 49 h 4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9">
                      <a:moveTo>
                        <a:pt x="0" y="49"/>
                      </a:moveTo>
                      <a:lnTo>
                        <a:pt x="0" y="0"/>
                      </a:lnTo>
                      <a:lnTo>
                        <a:pt x="0" y="4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75" name="Freeform 3922"/>
                <p:cNvSpPr>
                  <a:spLocks/>
                </p:cNvSpPr>
                <p:nvPr/>
              </p:nvSpPr>
              <p:spPr bwMode="auto">
                <a:xfrm>
                  <a:off x="3529" y="2636"/>
                  <a:ext cx="0" cy="17"/>
                </a:xfrm>
                <a:custGeom>
                  <a:avLst/>
                  <a:gdLst>
                    <a:gd name="T0" fmla="*/ 17 h 17"/>
                    <a:gd name="T1" fmla="*/ 0 h 17"/>
                    <a:gd name="T2" fmla="*/ 17 h 1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7">
                      <a:moveTo>
                        <a:pt x="0" y="17"/>
                      </a:moveTo>
                      <a:lnTo>
                        <a:pt x="0" y="0"/>
                      </a:lnTo>
                      <a:lnTo>
                        <a:pt x="0" y="1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76" name="Freeform 3923"/>
                <p:cNvSpPr>
                  <a:spLocks/>
                </p:cNvSpPr>
                <p:nvPr/>
              </p:nvSpPr>
              <p:spPr bwMode="auto">
                <a:xfrm>
                  <a:off x="3529" y="2642"/>
                  <a:ext cx="0" cy="11"/>
                </a:xfrm>
                <a:custGeom>
                  <a:avLst/>
                  <a:gdLst>
                    <a:gd name="T0" fmla="*/ 11 h 11"/>
                    <a:gd name="T1" fmla="*/ 0 h 11"/>
                    <a:gd name="T2" fmla="*/ 11 h 1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1">
                      <a:moveTo>
                        <a:pt x="0" y="11"/>
                      </a:moveTo>
                      <a:lnTo>
                        <a:pt x="0" y="0"/>
                      </a:lnTo>
                      <a:lnTo>
                        <a:pt x="0" y="1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77" name="Freeform 3924"/>
                <p:cNvSpPr>
                  <a:spLocks/>
                </p:cNvSpPr>
                <p:nvPr/>
              </p:nvSpPr>
              <p:spPr bwMode="auto">
                <a:xfrm>
                  <a:off x="3541" y="2548"/>
                  <a:ext cx="0" cy="105"/>
                </a:xfrm>
                <a:custGeom>
                  <a:avLst/>
                  <a:gdLst>
                    <a:gd name="T0" fmla="*/ 105 h 105"/>
                    <a:gd name="T1" fmla="*/ 0 h 105"/>
                    <a:gd name="T2" fmla="*/ 105 h 10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05">
                      <a:moveTo>
                        <a:pt x="0" y="105"/>
                      </a:moveTo>
                      <a:lnTo>
                        <a:pt x="0" y="0"/>
                      </a:lnTo>
                      <a:lnTo>
                        <a:pt x="0" y="10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78" name="Freeform 3925"/>
                <p:cNvSpPr>
                  <a:spLocks/>
                </p:cNvSpPr>
                <p:nvPr/>
              </p:nvSpPr>
              <p:spPr bwMode="auto">
                <a:xfrm>
                  <a:off x="3541" y="2420"/>
                  <a:ext cx="1" cy="233"/>
                </a:xfrm>
                <a:custGeom>
                  <a:avLst/>
                  <a:gdLst>
                    <a:gd name="T0" fmla="*/ 0 w 1"/>
                    <a:gd name="T1" fmla="*/ 233 h 233"/>
                    <a:gd name="T2" fmla="*/ 0 w 1"/>
                    <a:gd name="T3" fmla="*/ 79 h 233"/>
                    <a:gd name="T4" fmla="*/ 0 w 1"/>
                    <a:gd name="T5" fmla="*/ 201 h 233"/>
                    <a:gd name="T6" fmla="*/ 0 w 1"/>
                    <a:gd name="T7" fmla="*/ 164 h 233"/>
                    <a:gd name="T8" fmla="*/ 1 w 1"/>
                    <a:gd name="T9" fmla="*/ 0 h 233"/>
                    <a:gd name="T10" fmla="*/ 1 w 1"/>
                    <a:gd name="T11" fmla="*/ 233 h 2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" h="233">
                      <a:moveTo>
                        <a:pt x="0" y="233"/>
                      </a:moveTo>
                      <a:lnTo>
                        <a:pt x="0" y="79"/>
                      </a:lnTo>
                      <a:lnTo>
                        <a:pt x="0" y="201"/>
                      </a:lnTo>
                      <a:lnTo>
                        <a:pt x="0" y="164"/>
                      </a:lnTo>
                      <a:lnTo>
                        <a:pt x="1" y="0"/>
                      </a:lnTo>
                      <a:lnTo>
                        <a:pt x="1" y="23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79" name="Freeform 3926"/>
                <p:cNvSpPr>
                  <a:spLocks/>
                </p:cNvSpPr>
                <p:nvPr/>
              </p:nvSpPr>
              <p:spPr bwMode="auto">
                <a:xfrm>
                  <a:off x="3542" y="2629"/>
                  <a:ext cx="0" cy="24"/>
                </a:xfrm>
                <a:custGeom>
                  <a:avLst/>
                  <a:gdLst>
                    <a:gd name="T0" fmla="*/ 24 h 24"/>
                    <a:gd name="T1" fmla="*/ 0 h 24"/>
                    <a:gd name="T2" fmla="*/ 24 h 2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4">
                      <a:moveTo>
                        <a:pt x="0" y="24"/>
                      </a:moveTo>
                      <a:lnTo>
                        <a:pt x="0" y="0"/>
                      </a:lnTo>
                      <a:lnTo>
                        <a:pt x="0" y="2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80" name="Freeform 3927"/>
                <p:cNvSpPr>
                  <a:spLocks/>
                </p:cNvSpPr>
                <p:nvPr/>
              </p:nvSpPr>
              <p:spPr bwMode="auto">
                <a:xfrm>
                  <a:off x="3542" y="2638"/>
                  <a:ext cx="0" cy="15"/>
                </a:xfrm>
                <a:custGeom>
                  <a:avLst/>
                  <a:gdLst>
                    <a:gd name="T0" fmla="*/ 15 h 15"/>
                    <a:gd name="T1" fmla="*/ 0 h 15"/>
                    <a:gd name="T2" fmla="*/ 15 h 1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5">
                      <a:moveTo>
                        <a:pt x="0" y="15"/>
                      </a:moveTo>
                      <a:lnTo>
                        <a:pt x="0" y="0"/>
                      </a:lnTo>
                      <a:lnTo>
                        <a:pt x="0" y="1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81" name="Freeform 3928"/>
                <p:cNvSpPr>
                  <a:spLocks/>
                </p:cNvSpPr>
                <p:nvPr/>
              </p:nvSpPr>
              <p:spPr bwMode="auto">
                <a:xfrm>
                  <a:off x="3542" y="2627"/>
                  <a:ext cx="0" cy="26"/>
                </a:xfrm>
                <a:custGeom>
                  <a:avLst/>
                  <a:gdLst>
                    <a:gd name="T0" fmla="*/ 26 h 26"/>
                    <a:gd name="T1" fmla="*/ 0 h 26"/>
                    <a:gd name="T2" fmla="*/ 26 h 2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6">
                      <a:moveTo>
                        <a:pt x="0" y="26"/>
                      </a:moveTo>
                      <a:lnTo>
                        <a:pt x="0" y="0"/>
                      </a:lnTo>
                      <a:lnTo>
                        <a:pt x="0" y="2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82" name="Freeform 3929"/>
                <p:cNvSpPr>
                  <a:spLocks/>
                </p:cNvSpPr>
                <p:nvPr/>
              </p:nvSpPr>
              <p:spPr bwMode="auto">
                <a:xfrm>
                  <a:off x="3554" y="2622"/>
                  <a:ext cx="0" cy="31"/>
                </a:xfrm>
                <a:custGeom>
                  <a:avLst/>
                  <a:gdLst>
                    <a:gd name="T0" fmla="*/ 31 h 31"/>
                    <a:gd name="T1" fmla="*/ 0 h 31"/>
                    <a:gd name="T2" fmla="*/ 31 h 3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1">
                      <a:moveTo>
                        <a:pt x="0" y="31"/>
                      </a:moveTo>
                      <a:lnTo>
                        <a:pt x="0" y="0"/>
                      </a:lnTo>
                      <a:lnTo>
                        <a:pt x="0" y="3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83" name="Freeform 3930"/>
                <p:cNvSpPr>
                  <a:spLocks/>
                </p:cNvSpPr>
                <p:nvPr/>
              </p:nvSpPr>
              <p:spPr bwMode="auto">
                <a:xfrm>
                  <a:off x="3554" y="2570"/>
                  <a:ext cx="0" cy="83"/>
                </a:xfrm>
                <a:custGeom>
                  <a:avLst/>
                  <a:gdLst>
                    <a:gd name="T0" fmla="*/ 83 h 83"/>
                    <a:gd name="T1" fmla="*/ 0 h 83"/>
                    <a:gd name="T2" fmla="*/ 83 h 8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83">
                      <a:moveTo>
                        <a:pt x="0" y="83"/>
                      </a:moveTo>
                      <a:lnTo>
                        <a:pt x="0" y="0"/>
                      </a:lnTo>
                      <a:lnTo>
                        <a:pt x="0" y="8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84" name="Freeform 3931"/>
                <p:cNvSpPr>
                  <a:spLocks/>
                </p:cNvSpPr>
                <p:nvPr/>
              </p:nvSpPr>
              <p:spPr bwMode="auto">
                <a:xfrm>
                  <a:off x="3554" y="2568"/>
                  <a:ext cx="0" cy="85"/>
                </a:xfrm>
                <a:custGeom>
                  <a:avLst/>
                  <a:gdLst>
                    <a:gd name="T0" fmla="*/ 85 h 85"/>
                    <a:gd name="T1" fmla="*/ 0 h 85"/>
                    <a:gd name="T2" fmla="*/ 85 h 8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85">
                      <a:moveTo>
                        <a:pt x="0" y="85"/>
                      </a:moveTo>
                      <a:lnTo>
                        <a:pt x="0" y="0"/>
                      </a:lnTo>
                      <a:lnTo>
                        <a:pt x="0" y="8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85" name="Freeform 3932"/>
                <p:cNvSpPr>
                  <a:spLocks/>
                </p:cNvSpPr>
                <p:nvPr/>
              </p:nvSpPr>
              <p:spPr bwMode="auto">
                <a:xfrm>
                  <a:off x="3554" y="2422"/>
                  <a:ext cx="1" cy="231"/>
                </a:xfrm>
                <a:custGeom>
                  <a:avLst/>
                  <a:gdLst>
                    <a:gd name="T0" fmla="*/ 0 w 1"/>
                    <a:gd name="T1" fmla="*/ 231 h 231"/>
                    <a:gd name="T2" fmla="*/ 1 w 1"/>
                    <a:gd name="T3" fmla="*/ 0 h 231"/>
                    <a:gd name="T4" fmla="*/ 1 w 1"/>
                    <a:gd name="T5" fmla="*/ 231 h 2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231">
                      <a:moveTo>
                        <a:pt x="0" y="231"/>
                      </a:moveTo>
                      <a:lnTo>
                        <a:pt x="1" y="0"/>
                      </a:lnTo>
                      <a:lnTo>
                        <a:pt x="1" y="23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86" name="Freeform 3933"/>
                <p:cNvSpPr>
                  <a:spLocks/>
                </p:cNvSpPr>
                <p:nvPr/>
              </p:nvSpPr>
              <p:spPr bwMode="auto">
                <a:xfrm>
                  <a:off x="3555" y="2630"/>
                  <a:ext cx="0" cy="23"/>
                </a:xfrm>
                <a:custGeom>
                  <a:avLst/>
                  <a:gdLst>
                    <a:gd name="T0" fmla="*/ 23 h 23"/>
                    <a:gd name="T1" fmla="*/ 0 h 23"/>
                    <a:gd name="T2" fmla="*/ 23 h 2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3">
                      <a:moveTo>
                        <a:pt x="0" y="23"/>
                      </a:moveTo>
                      <a:lnTo>
                        <a:pt x="0" y="0"/>
                      </a:lnTo>
                      <a:lnTo>
                        <a:pt x="0" y="2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87" name="Freeform 3934"/>
                <p:cNvSpPr>
                  <a:spLocks/>
                </p:cNvSpPr>
                <p:nvPr/>
              </p:nvSpPr>
              <p:spPr bwMode="auto">
                <a:xfrm>
                  <a:off x="3555" y="2533"/>
                  <a:ext cx="1" cy="120"/>
                </a:xfrm>
                <a:custGeom>
                  <a:avLst/>
                  <a:gdLst>
                    <a:gd name="T0" fmla="*/ 0 w 1"/>
                    <a:gd name="T1" fmla="*/ 120 h 120"/>
                    <a:gd name="T2" fmla="*/ 1 w 1"/>
                    <a:gd name="T3" fmla="*/ 0 h 120"/>
                    <a:gd name="T4" fmla="*/ 1 w 1"/>
                    <a:gd name="T5" fmla="*/ 120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120">
                      <a:moveTo>
                        <a:pt x="0" y="120"/>
                      </a:moveTo>
                      <a:lnTo>
                        <a:pt x="1" y="0"/>
                      </a:lnTo>
                      <a:lnTo>
                        <a:pt x="1" y="12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88" name="Freeform 3935"/>
                <p:cNvSpPr>
                  <a:spLocks/>
                </p:cNvSpPr>
                <p:nvPr/>
              </p:nvSpPr>
              <p:spPr bwMode="auto">
                <a:xfrm>
                  <a:off x="3556" y="2559"/>
                  <a:ext cx="0" cy="94"/>
                </a:xfrm>
                <a:custGeom>
                  <a:avLst/>
                  <a:gdLst>
                    <a:gd name="T0" fmla="*/ 94 h 94"/>
                    <a:gd name="T1" fmla="*/ 0 h 94"/>
                    <a:gd name="T2" fmla="*/ 94 h 9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94">
                      <a:moveTo>
                        <a:pt x="0" y="94"/>
                      </a:moveTo>
                      <a:lnTo>
                        <a:pt x="0" y="0"/>
                      </a:lnTo>
                      <a:lnTo>
                        <a:pt x="0" y="9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89" name="Freeform 3936"/>
                <p:cNvSpPr>
                  <a:spLocks/>
                </p:cNvSpPr>
                <p:nvPr/>
              </p:nvSpPr>
              <p:spPr bwMode="auto">
                <a:xfrm>
                  <a:off x="3556" y="2649"/>
                  <a:ext cx="0" cy="4"/>
                </a:xfrm>
                <a:custGeom>
                  <a:avLst/>
                  <a:gdLst>
                    <a:gd name="T0" fmla="*/ 4 h 4"/>
                    <a:gd name="T1" fmla="*/ 0 h 4"/>
                    <a:gd name="T2" fmla="*/ 4 h 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">
                      <a:moveTo>
                        <a:pt x="0" y="4"/>
                      </a:moveTo>
                      <a:lnTo>
                        <a:pt x="0" y="0"/>
                      </a:lnTo>
                      <a:lnTo>
                        <a:pt x="0" y="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90" name="Freeform 3937"/>
                <p:cNvSpPr>
                  <a:spLocks/>
                </p:cNvSpPr>
                <p:nvPr/>
              </p:nvSpPr>
              <p:spPr bwMode="auto">
                <a:xfrm>
                  <a:off x="3556" y="2636"/>
                  <a:ext cx="0" cy="17"/>
                </a:xfrm>
                <a:custGeom>
                  <a:avLst/>
                  <a:gdLst>
                    <a:gd name="T0" fmla="*/ 17 h 17"/>
                    <a:gd name="T1" fmla="*/ 0 h 17"/>
                    <a:gd name="T2" fmla="*/ 17 h 1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7">
                      <a:moveTo>
                        <a:pt x="0" y="17"/>
                      </a:moveTo>
                      <a:lnTo>
                        <a:pt x="0" y="0"/>
                      </a:lnTo>
                      <a:lnTo>
                        <a:pt x="0" y="1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91" name="Freeform 3938"/>
                <p:cNvSpPr>
                  <a:spLocks/>
                </p:cNvSpPr>
                <p:nvPr/>
              </p:nvSpPr>
              <p:spPr bwMode="auto">
                <a:xfrm>
                  <a:off x="3567" y="2642"/>
                  <a:ext cx="0" cy="11"/>
                </a:xfrm>
                <a:custGeom>
                  <a:avLst/>
                  <a:gdLst>
                    <a:gd name="T0" fmla="*/ 11 h 11"/>
                    <a:gd name="T1" fmla="*/ 0 h 11"/>
                    <a:gd name="T2" fmla="*/ 11 h 1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1">
                      <a:moveTo>
                        <a:pt x="0" y="11"/>
                      </a:moveTo>
                      <a:lnTo>
                        <a:pt x="0" y="0"/>
                      </a:lnTo>
                      <a:lnTo>
                        <a:pt x="0" y="1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92" name="Freeform 3939"/>
                <p:cNvSpPr>
                  <a:spLocks/>
                </p:cNvSpPr>
                <p:nvPr/>
              </p:nvSpPr>
              <p:spPr bwMode="auto">
                <a:xfrm>
                  <a:off x="3568" y="2644"/>
                  <a:ext cx="0" cy="9"/>
                </a:xfrm>
                <a:custGeom>
                  <a:avLst/>
                  <a:gdLst>
                    <a:gd name="T0" fmla="*/ 9 h 9"/>
                    <a:gd name="T1" fmla="*/ 0 h 9"/>
                    <a:gd name="T2" fmla="*/ 9 h 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9">
                      <a:moveTo>
                        <a:pt x="0" y="9"/>
                      </a:moveTo>
                      <a:lnTo>
                        <a:pt x="0" y="0"/>
                      </a:lnTo>
                      <a:lnTo>
                        <a:pt x="0" y="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93" name="Freeform 3940"/>
                <p:cNvSpPr>
                  <a:spLocks/>
                </p:cNvSpPr>
                <p:nvPr/>
              </p:nvSpPr>
              <p:spPr bwMode="auto">
                <a:xfrm>
                  <a:off x="3568" y="2435"/>
                  <a:ext cx="0" cy="218"/>
                </a:xfrm>
                <a:custGeom>
                  <a:avLst/>
                  <a:gdLst>
                    <a:gd name="T0" fmla="*/ 218 h 218"/>
                    <a:gd name="T1" fmla="*/ 23 h 218"/>
                    <a:gd name="T2" fmla="*/ 174 h 218"/>
                    <a:gd name="T3" fmla="*/ 140 h 218"/>
                    <a:gd name="T4" fmla="*/ 0 h 218"/>
                    <a:gd name="T5" fmla="*/ 218 h 21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  <a:cxn ang="0">
                      <a:pos x="0" y="T4"/>
                    </a:cxn>
                    <a:cxn ang="0">
                      <a:pos x="0" y="T5"/>
                    </a:cxn>
                  </a:cxnLst>
                  <a:rect l="0" t="0" r="r" b="b"/>
                  <a:pathLst>
                    <a:path h="218">
                      <a:moveTo>
                        <a:pt x="0" y="218"/>
                      </a:moveTo>
                      <a:lnTo>
                        <a:pt x="0" y="23"/>
                      </a:lnTo>
                      <a:lnTo>
                        <a:pt x="0" y="174"/>
                      </a:lnTo>
                      <a:lnTo>
                        <a:pt x="0" y="140"/>
                      </a:lnTo>
                      <a:lnTo>
                        <a:pt x="0" y="0"/>
                      </a:lnTo>
                      <a:lnTo>
                        <a:pt x="0" y="21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94" name="Freeform 3941"/>
                <p:cNvSpPr>
                  <a:spLocks/>
                </p:cNvSpPr>
                <p:nvPr/>
              </p:nvSpPr>
              <p:spPr bwMode="auto">
                <a:xfrm>
                  <a:off x="3568" y="2552"/>
                  <a:ext cx="0" cy="101"/>
                </a:xfrm>
                <a:custGeom>
                  <a:avLst/>
                  <a:gdLst>
                    <a:gd name="T0" fmla="*/ 101 h 101"/>
                    <a:gd name="T1" fmla="*/ 0 h 101"/>
                    <a:gd name="T2" fmla="*/ 101 h 10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01">
                      <a:moveTo>
                        <a:pt x="0" y="101"/>
                      </a:moveTo>
                      <a:lnTo>
                        <a:pt x="0" y="0"/>
                      </a:lnTo>
                      <a:lnTo>
                        <a:pt x="0" y="10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95" name="Freeform 3942"/>
                <p:cNvSpPr>
                  <a:spLocks/>
                </p:cNvSpPr>
                <p:nvPr/>
              </p:nvSpPr>
              <p:spPr bwMode="auto">
                <a:xfrm>
                  <a:off x="3568" y="2523"/>
                  <a:ext cx="0" cy="130"/>
                </a:xfrm>
                <a:custGeom>
                  <a:avLst/>
                  <a:gdLst>
                    <a:gd name="T0" fmla="*/ 130 h 130"/>
                    <a:gd name="T1" fmla="*/ 0 h 130"/>
                    <a:gd name="T2" fmla="*/ 130 h 13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30">
                      <a:moveTo>
                        <a:pt x="0" y="130"/>
                      </a:moveTo>
                      <a:lnTo>
                        <a:pt x="0" y="0"/>
                      </a:lnTo>
                      <a:lnTo>
                        <a:pt x="0" y="13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96" name="Freeform 3943"/>
                <p:cNvSpPr>
                  <a:spLocks/>
                </p:cNvSpPr>
                <p:nvPr/>
              </p:nvSpPr>
              <p:spPr bwMode="auto">
                <a:xfrm>
                  <a:off x="3568" y="2635"/>
                  <a:ext cx="0" cy="18"/>
                </a:xfrm>
                <a:custGeom>
                  <a:avLst/>
                  <a:gdLst>
                    <a:gd name="T0" fmla="*/ 18 h 18"/>
                    <a:gd name="T1" fmla="*/ 0 h 18"/>
                    <a:gd name="T2" fmla="*/ 18 h 1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8">
                      <a:moveTo>
                        <a:pt x="0" y="18"/>
                      </a:moveTo>
                      <a:lnTo>
                        <a:pt x="0" y="0"/>
                      </a:lnTo>
                      <a:lnTo>
                        <a:pt x="0" y="1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97" name="Freeform 3944"/>
                <p:cNvSpPr>
                  <a:spLocks/>
                </p:cNvSpPr>
                <p:nvPr/>
              </p:nvSpPr>
              <p:spPr bwMode="auto">
                <a:xfrm>
                  <a:off x="3568" y="2565"/>
                  <a:ext cx="0" cy="88"/>
                </a:xfrm>
                <a:custGeom>
                  <a:avLst/>
                  <a:gdLst>
                    <a:gd name="T0" fmla="*/ 88 h 88"/>
                    <a:gd name="T1" fmla="*/ 0 h 88"/>
                    <a:gd name="T2" fmla="*/ 88 h 8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88">
                      <a:moveTo>
                        <a:pt x="0" y="88"/>
                      </a:moveTo>
                      <a:lnTo>
                        <a:pt x="0" y="0"/>
                      </a:lnTo>
                      <a:lnTo>
                        <a:pt x="0" y="8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98" name="Freeform 3945"/>
                <p:cNvSpPr>
                  <a:spLocks/>
                </p:cNvSpPr>
                <p:nvPr/>
              </p:nvSpPr>
              <p:spPr bwMode="auto">
                <a:xfrm>
                  <a:off x="3568" y="2500"/>
                  <a:ext cx="0" cy="153"/>
                </a:xfrm>
                <a:custGeom>
                  <a:avLst/>
                  <a:gdLst>
                    <a:gd name="T0" fmla="*/ 153 h 153"/>
                    <a:gd name="T1" fmla="*/ 0 h 153"/>
                    <a:gd name="T2" fmla="*/ 131 h 153"/>
                    <a:gd name="T3" fmla="*/ 153 h 15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153">
                      <a:moveTo>
                        <a:pt x="0" y="153"/>
                      </a:moveTo>
                      <a:lnTo>
                        <a:pt x="0" y="0"/>
                      </a:lnTo>
                      <a:lnTo>
                        <a:pt x="0" y="131"/>
                      </a:lnTo>
                      <a:lnTo>
                        <a:pt x="0" y="15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99" name="Freeform 3946"/>
                <p:cNvSpPr>
                  <a:spLocks/>
                </p:cNvSpPr>
                <p:nvPr/>
              </p:nvSpPr>
              <p:spPr bwMode="auto">
                <a:xfrm>
                  <a:off x="3568" y="2522"/>
                  <a:ext cx="1" cy="131"/>
                </a:xfrm>
                <a:custGeom>
                  <a:avLst/>
                  <a:gdLst>
                    <a:gd name="T0" fmla="*/ 0 w 1"/>
                    <a:gd name="T1" fmla="*/ 131 h 131"/>
                    <a:gd name="T2" fmla="*/ 0 w 1"/>
                    <a:gd name="T3" fmla="*/ 81 h 131"/>
                    <a:gd name="T4" fmla="*/ 1 w 1"/>
                    <a:gd name="T5" fmla="*/ 0 h 131"/>
                    <a:gd name="T6" fmla="*/ 1 w 1"/>
                    <a:gd name="T7" fmla="*/ 131 h 1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" h="131">
                      <a:moveTo>
                        <a:pt x="0" y="131"/>
                      </a:moveTo>
                      <a:lnTo>
                        <a:pt x="0" y="81"/>
                      </a:lnTo>
                      <a:lnTo>
                        <a:pt x="1" y="0"/>
                      </a:lnTo>
                      <a:lnTo>
                        <a:pt x="1" y="13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00" name="Freeform 3947"/>
                <p:cNvSpPr>
                  <a:spLocks/>
                </p:cNvSpPr>
                <p:nvPr/>
              </p:nvSpPr>
              <p:spPr bwMode="auto">
                <a:xfrm>
                  <a:off x="3569" y="2558"/>
                  <a:ext cx="0" cy="95"/>
                </a:xfrm>
                <a:custGeom>
                  <a:avLst/>
                  <a:gdLst>
                    <a:gd name="T0" fmla="*/ 95 h 95"/>
                    <a:gd name="T1" fmla="*/ 0 h 95"/>
                    <a:gd name="T2" fmla="*/ 95 h 9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95">
                      <a:moveTo>
                        <a:pt x="0" y="95"/>
                      </a:moveTo>
                      <a:lnTo>
                        <a:pt x="0" y="0"/>
                      </a:lnTo>
                      <a:lnTo>
                        <a:pt x="0" y="9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01" name="Freeform 3948"/>
                <p:cNvSpPr>
                  <a:spLocks/>
                </p:cNvSpPr>
                <p:nvPr/>
              </p:nvSpPr>
              <p:spPr bwMode="auto">
                <a:xfrm>
                  <a:off x="3569" y="2602"/>
                  <a:ext cx="0" cy="51"/>
                </a:xfrm>
                <a:custGeom>
                  <a:avLst/>
                  <a:gdLst>
                    <a:gd name="T0" fmla="*/ 51 h 51"/>
                    <a:gd name="T1" fmla="*/ 0 h 51"/>
                    <a:gd name="T2" fmla="*/ 51 h 5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1">
                      <a:moveTo>
                        <a:pt x="0" y="51"/>
                      </a:moveTo>
                      <a:lnTo>
                        <a:pt x="0" y="0"/>
                      </a:lnTo>
                      <a:lnTo>
                        <a:pt x="0" y="5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02" name="Freeform 3949"/>
                <p:cNvSpPr>
                  <a:spLocks/>
                </p:cNvSpPr>
                <p:nvPr/>
              </p:nvSpPr>
              <p:spPr bwMode="auto">
                <a:xfrm>
                  <a:off x="3581" y="2546"/>
                  <a:ext cx="0" cy="107"/>
                </a:xfrm>
                <a:custGeom>
                  <a:avLst/>
                  <a:gdLst>
                    <a:gd name="T0" fmla="*/ 107 h 107"/>
                    <a:gd name="T1" fmla="*/ 0 h 107"/>
                    <a:gd name="T2" fmla="*/ 56 h 107"/>
                    <a:gd name="T3" fmla="*/ 107 h 10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107">
                      <a:moveTo>
                        <a:pt x="0" y="107"/>
                      </a:moveTo>
                      <a:lnTo>
                        <a:pt x="0" y="0"/>
                      </a:lnTo>
                      <a:lnTo>
                        <a:pt x="0" y="56"/>
                      </a:lnTo>
                      <a:lnTo>
                        <a:pt x="0" y="10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03" name="Freeform 3950"/>
                <p:cNvSpPr>
                  <a:spLocks/>
                </p:cNvSpPr>
                <p:nvPr/>
              </p:nvSpPr>
              <p:spPr bwMode="auto">
                <a:xfrm>
                  <a:off x="3581" y="2438"/>
                  <a:ext cx="0" cy="215"/>
                </a:xfrm>
                <a:custGeom>
                  <a:avLst/>
                  <a:gdLst>
                    <a:gd name="T0" fmla="*/ 215 h 215"/>
                    <a:gd name="T1" fmla="*/ 178 h 215"/>
                    <a:gd name="T2" fmla="*/ 0 h 215"/>
                    <a:gd name="T3" fmla="*/ 215 h 21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215">
                      <a:moveTo>
                        <a:pt x="0" y="215"/>
                      </a:moveTo>
                      <a:lnTo>
                        <a:pt x="0" y="178"/>
                      </a:lnTo>
                      <a:lnTo>
                        <a:pt x="0" y="0"/>
                      </a:lnTo>
                      <a:lnTo>
                        <a:pt x="0" y="21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04" name="Freeform 3951"/>
                <p:cNvSpPr>
                  <a:spLocks/>
                </p:cNvSpPr>
                <p:nvPr/>
              </p:nvSpPr>
              <p:spPr bwMode="auto">
                <a:xfrm>
                  <a:off x="3581" y="2628"/>
                  <a:ext cx="0" cy="25"/>
                </a:xfrm>
                <a:custGeom>
                  <a:avLst/>
                  <a:gdLst>
                    <a:gd name="T0" fmla="*/ 25 h 25"/>
                    <a:gd name="T1" fmla="*/ 0 h 25"/>
                    <a:gd name="T2" fmla="*/ 25 h 2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5">
                      <a:moveTo>
                        <a:pt x="0" y="25"/>
                      </a:moveTo>
                      <a:lnTo>
                        <a:pt x="0" y="0"/>
                      </a:lnTo>
                      <a:lnTo>
                        <a:pt x="0" y="2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05" name="Freeform 3952"/>
                <p:cNvSpPr>
                  <a:spLocks/>
                </p:cNvSpPr>
                <p:nvPr/>
              </p:nvSpPr>
              <p:spPr bwMode="auto">
                <a:xfrm>
                  <a:off x="3581" y="2550"/>
                  <a:ext cx="0" cy="103"/>
                </a:xfrm>
                <a:custGeom>
                  <a:avLst/>
                  <a:gdLst>
                    <a:gd name="T0" fmla="*/ 103 h 103"/>
                    <a:gd name="T1" fmla="*/ 0 h 103"/>
                    <a:gd name="T2" fmla="*/ 66 h 103"/>
                    <a:gd name="T3" fmla="*/ 103 h 10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103">
                      <a:moveTo>
                        <a:pt x="0" y="103"/>
                      </a:moveTo>
                      <a:lnTo>
                        <a:pt x="0" y="0"/>
                      </a:lnTo>
                      <a:lnTo>
                        <a:pt x="0" y="66"/>
                      </a:lnTo>
                      <a:lnTo>
                        <a:pt x="0" y="10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06" name="Freeform 3953"/>
                <p:cNvSpPr>
                  <a:spLocks/>
                </p:cNvSpPr>
                <p:nvPr/>
              </p:nvSpPr>
              <p:spPr bwMode="auto">
                <a:xfrm>
                  <a:off x="3581" y="2561"/>
                  <a:ext cx="0" cy="92"/>
                </a:xfrm>
                <a:custGeom>
                  <a:avLst/>
                  <a:gdLst>
                    <a:gd name="T0" fmla="*/ 92 h 92"/>
                    <a:gd name="T1" fmla="*/ 0 h 92"/>
                    <a:gd name="T2" fmla="*/ 85 h 92"/>
                    <a:gd name="T3" fmla="*/ 92 h 9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92">
                      <a:moveTo>
                        <a:pt x="0" y="92"/>
                      </a:moveTo>
                      <a:lnTo>
                        <a:pt x="0" y="0"/>
                      </a:lnTo>
                      <a:lnTo>
                        <a:pt x="0" y="85"/>
                      </a:lnTo>
                      <a:lnTo>
                        <a:pt x="0" y="9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07" name="Freeform 3954"/>
                <p:cNvSpPr>
                  <a:spLocks/>
                </p:cNvSpPr>
                <p:nvPr/>
              </p:nvSpPr>
              <p:spPr bwMode="auto">
                <a:xfrm>
                  <a:off x="3582" y="2524"/>
                  <a:ext cx="0" cy="129"/>
                </a:xfrm>
                <a:custGeom>
                  <a:avLst/>
                  <a:gdLst>
                    <a:gd name="T0" fmla="*/ 129 h 129"/>
                    <a:gd name="T1" fmla="*/ 0 h 129"/>
                    <a:gd name="T2" fmla="*/ 129 h 12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29">
                      <a:moveTo>
                        <a:pt x="0" y="129"/>
                      </a:moveTo>
                      <a:lnTo>
                        <a:pt x="0" y="0"/>
                      </a:lnTo>
                      <a:lnTo>
                        <a:pt x="0" y="12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08" name="Freeform 3955"/>
                <p:cNvSpPr>
                  <a:spLocks/>
                </p:cNvSpPr>
                <p:nvPr/>
              </p:nvSpPr>
              <p:spPr bwMode="auto">
                <a:xfrm>
                  <a:off x="3582" y="2539"/>
                  <a:ext cx="0" cy="114"/>
                </a:xfrm>
                <a:custGeom>
                  <a:avLst/>
                  <a:gdLst>
                    <a:gd name="T0" fmla="*/ 114 h 114"/>
                    <a:gd name="T1" fmla="*/ 0 h 114"/>
                    <a:gd name="T2" fmla="*/ 114 h 11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14">
                      <a:moveTo>
                        <a:pt x="0" y="114"/>
                      </a:moveTo>
                      <a:lnTo>
                        <a:pt x="0" y="0"/>
                      </a:lnTo>
                      <a:lnTo>
                        <a:pt x="0" y="11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09" name="Freeform 3956"/>
                <p:cNvSpPr>
                  <a:spLocks/>
                </p:cNvSpPr>
                <p:nvPr/>
              </p:nvSpPr>
              <p:spPr bwMode="auto">
                <a:xfrm>
                  <a:off x="3582" y="2568"/>
                  <a:ext cx="0" cy="85"/>
                </a:xfrm>
                <a:custGeom>
                  <a:avLst/>
                  <a:gdLst>
                    <a:gd name="T0" fmla="*/ 85 h 85"/>
                    <a:gd name="T1" fmla="*/ 0 h 85"/>
                    <a:gd name="T2" fmla="*/ 85 h 8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85">
                      <a:moveTo>
                        <a:pt x="0" y="85"/>
                      </a:moveTo>
                      <a:lnTo>
                        <a:pt x="0" y="0"/>
                      </a:lnTo>
                      <a:lnTo>
                        <a:pt x="0" y="8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10" name="Freeform 3957"/>
                <p:cNvSpPr>
                  <a:spLocks/>
                </p:cNvSpPr>
                <p:nvPr/>
              </p:nvSpPr>
              <p:spPr bwMode="auto">
                <a:xfrm>
                  <a:off x="3582" y="2530"/>
                  <a:ext cx="0" cy="123"/>
                </a:xfrm>
                <a:custGeom>
                  <a:avLst/>
                  <a:gdLst>
                    <a:gd name="T0" fmla="*/ 123 h 123"/>
                    <a:gd name="T1" fmla="*/ 13 h 123"/>
                    <a:gd name="T2" fmla="*/ 60 h 123"/>
                    <a:gd name="T3" fmla="*/ 82 h 123"/>
                    <a:gd name="T4" fmla="*/ 0 h 123"/>
                    <a:gd name="T5" fmla="*/ 123 h 12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  <a:cxn ang="0">
                      <a:pos x="0" y="T4"/>
                    </a:cxn>
                    <a:cxn ang="0">
                      <a:pos x="0" y="T5"/>
                    </a:cxn>
                  </a:cxnLst>
                  <a:rect l="0" t="0" r="r" b="b"/>
                  <a:pathLst>
                    <a:path h="123">
                      <a:moveTo>
                        <a:pt x="0" y="123"/>
                      </a:moveTo>
                      <a:lnTo>
                        <a:pt x="0" y="13"/>
                      </a:lnTo>
                      <a:lnTo>
                        <a:pt x="0" y="60"/>
                      </a:lnTo>
                      <a:lnTo>
                        <a:pt x="0" y="82"/>
                      </a:lnTo>
                      <a:lnTo>
                        <a:pt x="0" y="0"/>
                      </a:lnTo>
                      <a:lnTo>
                        <a:pt x="0" y="12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11" name="Freeform 3958"/>
                <p:cNvSpPr>
                  <a:spLocks/>
                </p:cNvSpPr>
                <p:nvPr/>
              </p:nvSpPr>
              <p:spPr bwMode="auto">
                <a:xfrm>
                  <a:off x="3582" y="2520"/>
                  <a:ext cx="0" cy="133"/>
                </a:xfrm>
                <a:custGeom>
                  <a:avLst/>
                  <a:gdLst>
                    <a:gd name="T0" fmla="*/ 133 h 133"/>
                    <a:gd name="T1" fmla="*/ 0 h 133"/>
                    <a:gd name="T2" fmla="*/ 133 h 13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33">
                      <a:moveTo>
                        <a:pt x="0" y="133"/>
                      </a:moveTo>
                      <a:lnTo>
                        <a:pt x="0" y="0"/>
                      </a:lnTo>
                      <a:lnTo>
                        <a:pt x="0" y="13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12" name="Freeform 3959"/>
                <p:cNvSpPr>
                  <a:spLocks/>
                </p:cNvSpPr>
                <p:nvPr/>
              </p:nvSpPr>
              <p:spPr bwMode="auto">
                <a:xfrm>
                  <a:off x="3582" y="2575"/>
                  <a:ext cx="0" cy="78"/>
                </a:xfrm>
                <a:custGeom>
                  <a:avLst/>
                  <a:gdLst>
                    <a:gd name="T0" fmla="*/ 78 h 78"/>
                    <a:gd name="T1" fmla="*/ 0 h 78"/>
                    <a:gd name="T2" fmla="*/ 78 h 7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8">
                      <a:moveTo>
                        <a:pt x="0" y="78"/>
                      </a:moveTo>
                      <a:lnTo>
                        <a:pt x="0" y="0"/>
                      </a:lnTo>
                      <a:lnTo>
                        <a:pt x="0" y="7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13" name="Freeform 3960"/>
                <p:cNvSpPr>
                  <a:spLocks/>
                </p:cNvSpPr>
                <p:nvPr/>
              </p:nvSpPr>
              <p:spPr bwMode="auto">
                <a:xfrm>
                  <a:off x="3582" y="2595"/>
                  <a:ext cx="0" cy="58"/>
                </a:xfrm>
                <a:custGeom>
                  <a:avLst/>
                  <a:gdLst>
                    <a:gd name="T0" fmla="*/ 58 h 58"/>
                    <a:gd name="T1" fmla="*/ 0 h 58"/>
                    <a:gd name="T2" fmla="*/ 58 h 5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8">
                      <a:moveTo>
                        <a:pt x="0" y="58"/>
                      </a:moveTo>
                      <a:lnTo>
                        <a:pt x="0" y="0"/>
                      </a:lnTo>
                      <a:lnTo>
                        <a:pt x="0" y="5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14" name="Freeform 3961"/>
                <p:cNvSpPr>
                  <a:spLocks/>
                </p:cNvSpPr>
                <p:nvPr/>
              </p:nvSpPr>
              <p:spPr bwMode="auto">
                <a:xfrm>
                  <a:off x="3582" y="2611"/>
                  <a:ext cx="0" cy="42"/>
                </a:xfrm>
                <a:custGeom>
                  <a:avLst/>
                  <a:gdLst>
                    <a:gd name="T0" fmla="*/ 42 h 42"/>
                    <a:gd name="T1" fmla="*/ 0 h 42"/>
                    <a:gd name="T2" fmla="*/ 42 h 4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2">
                      <a:moveTo>
                        <a:pt x="0" y="42"/>
                      </a:moveTo>
                      <a:lnTo>
                        <a:pt x="0" y="0"/>
                      </a:lnTo>
                      <a:lnTo>
                        <a:pt x="0" y="4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15" name="Freeform 3962"/>
                <p:cNvSpPr>
                  <a:spLocks/>
                </p:cNvSpPr>
                <p:nvPr/>
              </p:nvSpPr>
              <p:spPr bwMode="auto">
                <a:xfrm>
                  <a:off x="3582" y="2636"/>
                  <a:ext cx="0" cy="17"/>
                </a:xfrm>
                <a:custGeom>
                  <a:avLst/>
                  <a:gdLst>
                    <a:gd name="T0" fmla="*/ 17 h 17"/>
                    <a:gd name="T1" fmla="*/ 0 h 17"/>
                    <a:gd name="T2" fmla="*/ 17 h 1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7">
                      <a:moveTo>
                        <a:pt x="0" y="17"/>
                      </a:moveTo>
                      <a:lnTo>
                        <a:pt x="0" y="0"/>
                      </a:lnTo>
                      <a:lnTo>
                        <a:pt x="0" y="1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16" name="Freeform 3963"/>
                <p:cNvSpPr>
                  <a:spLocks/>
                </p:cNvSpPr>
                <p:nvPr/>
              </p:nvSpPr>
              <p:spPr bwMode="auto">
                <a:xfrm>
                  <a:off x="3582" y="2627"/>
                  <a:ext cx="1" cy="26"/>
                </a:xfrm>
                <a:custGeom>
                  <a:avLst/>
                  <a:gdLst>
                    <a:gd name="T0" fmla="*/ 0 w 1"/>
                    <a:gd name="T1" fmla="*/ 26 h 26"/>
                    <a:gd name="T2" fmla="*/ 1 w 1"/>
                    <a:gd name="T3" fmla="*/ 0 h 26"/>
                    <a:gd name="T4" fmla="*/ 1 w 1"/>
                    <a:gd name="T5" fmla="*/ 26 h 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26">
                      <a:moveTo>
                        <a:pt x="0" y="26"/>
                      </a:moveTo>
                      <a:lnTo>
                        <a:pt x="1" y="0"/>
                      </a:lnTo>
                      <a:lnTo>
                        <a:pt x="1" y="2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17" name="Freeform 3964"/>
                <p:cNvSpPr>
                  <a:spLocks/>
                </p:cNvSpPr>
                <p:nvPr/>
              </p:nvSpPr>
              <p:spPr bwMode="auto">
                <a:xfrm>
                  <a:off x="3594" y="2647"/>
                  <a:ext cx="0" cy="6"/>
                </a:xfrm>
                <a:custGeom>
                  <a:avLst/>
                  <a:gdLst>
                    <a:gd name="T0" fmla="*/ 6 h 6"/>
                    <a:gd name="T1" fmla="*/ 0 h 6"/>
                    <a:gd name="T2" fmla="*/ 6 h 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">
                      <a:moveTo>
                        <a:pt x="0" y="6"/>
                      </a:moveTo>
                      <a:lnTo>
                        <a:pt x="0" y="0"/>
                      </a:lnTo>
                      <a:lnTo>
                        <a:pt x="0" y="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18" name="Freeform 3965"/>
                <p:cNvSpPr>
                  <a:spLocks/>
                </p:cNvSpPr>
                <p:nvPr/>
              </p:nvSpPr>
              <p:spPr bwMode="auto">
                <a:xfrm>
                  <a:off x="3594" y="2613"/>
                  <a:ext cx="0" cy="40"/>
                </a:xfrm>
                <a:custGeom>
                  <a:avLst/>
                  <a:gdLst>
                    <a:gd name="T0" fmla="*/ 40 h 40"/>
                    <a:gd name="T1" fmla="*/ 0 h 40"/>
                    <a:gd name="T2" fmla="*/ 40 h 4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0">
                      <a:moveTo>
                        <a:pt x="0" y="40"/>
                      </a:moveTo>
                      <a:lnTo>
                        <a:pt x="0" y="0"/>
                      </a:lnTo>
                      <a:lnTo>
                        <a:pt x="0" y="4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19" name="Freeform 3966"/>
                <p:cNvSpPr>
                  <a:spLocks/>
                </p:cNvSpPr>
                <p:nvPr/>
              </p:nvSpPr>
              <p:spPr bwMode="auto">
                <a:xfrm>
                  <a:off x="3594" y="2577"/>
                  <a:ext cx="0" cy="76"/>
                </a:xfrm>
                <a:custGeom>
                  <a:avLst/>
                  <a:gdLst>
                    <a:gd name="T0" fmla="*/ 76 h 76"/>
                    <a:gd name="T1" fmla="*/ 0 h 76"/>
                    <a:gd name="T2" fmla="*/ 76 h 7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6">
                      <a:moveTo>
                        <a:pt x="0" y="76"/>
                      </a:moveTo>
                      <a:lnTo>
                        <a:pt x="0" y="0"/>
                      </a:lnTo>
                      <a:lnTo>
                        <a:pt x="0" y="7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20" name="Freeform 3967"/>
                <p:cNvSpPr>
                  <a:spLocks/>
                </p:cNvSpPr>
                <p:nvPr/>
              </p:nvSpPr>
              <p:spPr bwMode="auto">
                <a:xfrm>
                  <a:off x="3594" y="2576"/>
                  <a:ext cx="0" cy="77"/>
                </a:xfrm>
                <a:custGeom>
                  <a:avLst/>
                  <a:gdLst>
                    <a:gd name="T0" fmla="*/ 77 h 77"/>
                    <a:gd name="T1" fmla="*/ 0 h 77"/>
                    <a:gd name="T2" fmla="*/ 77 h 7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7">
                      <a:moveTo>
                        <a:pt x="0" y="77"/>
                      </a:moveTo>
                      <a:lnTo>
                        <a:pt x="0" y="0"/>
                      </a:lnTo>
                      <a:lnTo>
                        <a:pt x="0" y="7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21" name="Freeform 3968"/>
                <p:cNvSpPr>
                  <a:spLocks/>
                </p:cNvSpPr>
                <p:nvPr/>
              </p:nvSpPr>
              <p:spPr bwMode="auto">
                <a:xfrm>
                  <a:off x="3594" y="2632"/>
                  <a:ext cx="0" cy="21"/>
                </a:xfrm>
                <a:custGeom>
                  <a:avLst/>
                  <a:gdLst>
                    <a:gd name="T0" fmla="*/ 21 h 21"/>
                    <a:gd name="T1" fmla="*/ 0 h 21"/>
                    <a:gd name="T2" fmla="*/ 21 h 2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1">
                      <a:moveTo>
                        <a:pt x="0" y="21"/>
                      </a:moveTo>
                      <a:lnTo>
                        <a:pt x="0" y="0"/>
                      </a:lnTo>
                      <a:lnTo>
                        <a:pt x="0" y="2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22" name="Freeform 3969"/>
                <p:cNvSpPr>
                  <a:spLocks/>
                </p:cNvSpPr>
                <p:nvPr/>
              </p:nvSpPr>
              <p:spPr bwMode="auto">
                <a:xfrm>
                  <a:off x="3594" y="2438"/>
                  <a:ext cx="1" cy="215"/>
                </a:xfrm>
                <a:custGeom>
                  <a:avLst/>
                  <a:gdLst>
                    <a:gd name="T0" fmla="*/ 0 w 1"/>
                    <a:gd name="T1" fmla="*/ 215 h 215"/>
                    <a:gd name="T2" fmla="*/ 0 w 1"/>
                    <a:gd name="T3" fmla="*/ 0 h 215"/>
                    <a:gd name="T4" fmla="*/ 0 w 1"/>
                    <a:gd name="T5" fmla="*/ 16 h 215"/>
                    <a:gd name="T6" fmla="*/ 0 w 1"/>
                    <a:gd name="T7" fmla="*/ 48 h 215"/>
                    <a:gd name="T8" fmla="*/ 1 w 1"/>
                    <a:gd name="T9" fmla="*/ 39 h 215"/>
                    <a:gd name="T10" fmla="*/ 1 w 1"/>
                    <a:gd name="T11" fmla="*/ 215 h 2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" h="215">
                      <a:moveTo>
                        <a:pt x="0" y="215"/>
                      </a:moveTo>
                      <a:lnTo>
                        <a:pt x="0" y="0"/>
                      </a:lnTo>
                      <a:lnTo>
                        <a:pt x="0" y="16"/>
                      </a:lnTo>
                      <a:lnTo>
                        <a:pt x="0" y="48"/>
                      </a:lnTo>
                      <a:lnTo>
                        <a:pt x="1" y="39"/>
                      </a:lnTo>
                      <a:lnTo>
                        <a:pt x="1" y="21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23" name="Freeform 3970"/>
                <p:cNvSpPr>
                  <a:spLocks/>
                </p:cNvSpPr>
                <p:nvPr/>
              </p:nvSpPr>
              <p:spPr bwMode="auto">
                <a:xfrm>
                  <a:off x="3595" y="2548"/>
                  <a:ext cx="0" cy="105"/>
                </a:xfrm>
                <a:custGeom>
                  <a:avLst/>
                  <a:gdLst>
                    <a:gd name="T0" fmla="*/ 105 h 105"/>
                    <a:gd name="T1" fmla="*/ 0 h 105"/>
                    <a:gd name="T2" fmla="*/ 105 h 10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05">
                      <a:moveTo>
                        <a:pt x="0" y="105"/>
                      </a:moveTo>
                      <a:lnTo>
                        <a:pt x="0" y="0"/>
                      </a:lnTo>
                      <a:lnTo>
                        <a:pt x="0" y="10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24" name="Freeform 3971"/>
                <p:cNvSpPr>
                  <a:spLocks/>
                </p:cNvSpPr>
                <p:nvPr/>
              </p:nvSpPr>
              <p:spPr bwMode="auto">
                <a:xfrm>
                  <a:off x="3595" y="2566"/>
                  <a:ext cx="0" cy="87"/>
                </a:xfrm>
                <a:custGeom>
                  <a:avLst/>
                  <a:gdLst>
                    <a:gd name="T0" fmla="*/ 87 h 87"/>
                    <a:gd name="T1" fmla="*/ 0 h 87"/>
                    <a:gd name="T2" fmla="*/ 87 h 8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87">
                      <a:moveTo>
                        <a:pt x="0" y="87"/>
                      </a:moveTo>
                      <a:lnTo>
                        <a:pt x="0" y="0"/>
                      </a:lnTo>
                      <a:lnTo>
                        <a:pt x="0" y="8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25" name="Freeform 3972"/>
                <p:cNvSpPr>
                  <a:spLocks/>
                </p:cNvSpPr>
                <p:nvPr/>
              </p:nvSpPr>
              <p:spPr bwMode="auto">
                <a:xfrm>
                  <a:off x="3595" y="2565"/>
                  <a:ext cx="0" cy="88"/>
                </a:xfrm>
                <a:custGeom>
                  <a:avLst/>
                  <a:gdLst>
                    <a:gd name="T0" fmla="*/ 88 h 88"/>
                    <a:gd name="T1" fmla="*/ 0 h 88"/>
                    <a:gd name="T2" fmla="*/ 88 h 8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88">
                      <a:moveTo>
                        <a:pt x="0" y="88"/>
                      </a:moveTo>
                      <a:lnTo>
                        <a:pt x="0" y="0"/>
                      </a:lnTo>
                      <a:lnTo>
                        <a:pt x="0" y="8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26" name="Freeform 3973"/>
                <p:cNvSpPr>
                  <a:spLocks/>
                </p:cNvSpPr>
                <p:nvPr/>
              </p:nvSpPr>
              <p:spPr bwMode="auto">
                <a:xfrm>
                  <a:off x="3595" y="2548"/>
                  <a:ext cx="0" cy="105"/>
                </a:xfrm>
                <a:custGeom>
                  <a:avLst/>
                  <a:gdLst>
                    <a:gd name="T0" fmla="*/ 105 h 105"/>
                    <a:gd name="T1" fmla="*/ 0 h 105"/>
                    <a:gd name="T2" fmla="*/ 105 h 10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05">
                      <a:moveTo>
                        <a:pt x="0" y="105"/>
                      </a:moveTo>
                      <a:lnTo>
                        <a:pt x="0" y="0"/>
                      </a:lnTo>
                      <a:lnTo>
                        <a:pt x="0" y="10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27" name="Freeform 3974"/>
                <p:cNvSpPr>
                  <a:spLocks/>
                </p:cNvSpPr>
                <p:nvPr/>
              </p:nvSpPr>
              <p:spPr bwMode="auto">
                <a:xfrm>
                  <a:off x="3595" y="2545"/>
                  <a:ext cx="0" cy="108"/>
                </a:xfrm>
                <a:custGeom>
                  <a:avLst/>
                  <a:gdLst>
                    <a:gd name="T0" fmla="*/ 108 h 108"/>
                    <a:gd name="T1" fmla="*/ 0 h 108"/>
                    <a:gd name="T2" fmla="*/ 108 h 10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08">
                      <a:moveTo>
                        <a:pt x="0" y="108"/>
                      </a:moveTo>
                      <a:lnTo>
                        <a:pt x="0" y="0"/>
                      </a:lnTo>
                      <a:lnTo>
                        <a:pt x="0" y="10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28" name="Freeform 3975"/>
                <p:cNvSpPr>
                  <a:spLocks/>
                </p:cNvSpPr>
                <p:nvPr/>
              </p:nvSpPr>
              <p:spPr bwMode="auto">
                <a:xfrm>
                  <a:off x="3596" y="2636"/>
                  <a:ext cx="0" cy="17"/>
                </a:xfrm>
                <a:custGeom>
                  <a:avLst/>
                  <a:gdLst>
                    <a:gd name="T0" fmla="*/ 17 h 17"/>
                    <a:gd name="T1" fmla="*/ 0 h 17"/>
                    <a:gd name="T2" fmla="*/ 17 h 1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7">
                      <a:moveTo>
                        <a:pt x="0" y="17"/>
                      </a:moveTo>
                      <a:lnTo>
                        <a:pt x="0" y="0"/>
                      </a:lnTo>
                      <a:lnTo>
                        <a:pt x="0" y="1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29" name="Freeform 3976"/>
                <p:cNvSpPr>
                  <a:spLocks/>
                </p:cNvSpPr>
                <p:nvPr/>
              </p:nvSpPr>
              <p:spPr bwMode="auto">
                <a:xfrm>
                  <a:off x="3607" y="2461"/>
                  <a:ext cx="1" cy="192"/>
                </a:xfrm>
                <a:custGeom>
                  <a:avLst/>
                  <a:gdLst>
                    <a:gd name="T0" fmla="*/ 0 w 1"/>
                    <a:gd name="T1" fmla="*/ 192 h 192"/>
                    <a:gd name="T2" fmla="*/ 0 w 1"/>
                    <a:gd name="T3" fmla="*/ 0 h 192"/>
                    <a:gd name="T4" fmla="*/ 1 w 1"/>
                    <a:gd name="T5" fmla="*/ 192 h 1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192">
                      <a:moveTo>
                        <a:pt x="0" y="192"/>
                      </a:moveTo>
                      <a:lnTo>
                        <a:pt x="0" y="0"/>
                      </a:lnTo>
                      <a:lnTo>
                        <a:pt x="1" y="19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30" name="Freeform 3977"/>
                <p:cNvSpPr>
                  <a:spLocks/>
                </p:cNvSpPr>
                <p:nvPr/>
              </p:nvSpPr>
              <p:spPr bwMode="auto">
                <a:xfrm>
                  <a:off x="3608" y="2566"/>
                  <a:ext cx="0" cy="87"/>
                </a:xfrm>
                <a:custGeom>
                  <a:avLst/>
                  <a:gdLst>
                    <a:gd name="T0" fmla="*/ 87 h 87"/>
                    <a:gd name="T1" fmla="*/ 0 h 87"/>
                    <a:gd name="T2" fmla="*/ 87 h 8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87">
                      <a:moveTo>
                        <a:pt x="0" y="87"/>
                      </a:moveTo>
                      <a:lnTo>
                        <a:pt x="0" y="0"/>
                      </a:lnTo>
                      <a:lnTo>
                        <a:pt x="0" y="8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31" name="Freeform 3978"/>
                <p:cNvSpPr>
                  <a:spLocks/>
                </p:cNvSpPr>
                <p:nvPr/>
              </p:nvSpPr>
              <p:spPr bwMode="auto">
                <a:xfrm>
                  <a:off x="3608" y="2557"/>
                  <a:ext cx="0" cy="96"/>
                </a:xfrm>
                <a:custGeom>
                  <a:avLst/>
                  <a:gdLst>
                    <a:gd name="T0" fmla="*/ 96 h 96"/>
                    <a:gd name="T1" fmla="*/ 81 h 96"/>
                    <a:gd name="T2" fmla="*/ 0 h 96"/>
                    <a:gd name="T3" fmla="*/ 96 h 9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96">
                      <a:moveTo>
                        <a:pt x="0" y="96"/>
                      </a:moveTo>
                      <a:lnTo>
                        <a:pt x="0" y="81"/>
                      </a:lnTo>
                      <a:lnTo>
                        <a:pt x="0" y="0"/>
                      </a:lnTo>
                      <a:lnTo>
                        <a:pt x="0" y="9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32" name="Freeform 3979"/>
                <p:cNvSpPr>
                  <a:spLocks/>
                </p:cNvSpPr>
                <p:nvPr/>
              </p:nvSpPr>
              <p:spPr bwMode="auto">
                <a:xfrm>
                  <a:off x="3608" y="2582"/>
                  <a:ext cx="0" cy="71"/>
                </a:xfrm>
                <a:custGeom>
                  <a:avLst/>
                  <a:gdLst>
                    <a:gd name="T0" fmla="*/ 71 h 71"/>
                    <a:gd name="T1" fmla="*/ 50 h 71"/>
                    <a:gd name="T2" fmla="*/ 0 h 71"/>
                    <a:gd name="T3" fmla="*/ 71 h 7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71">
                      <a:moveTo>
                        <a:pt x="0" y="71"/>
                      </a:moveTo>
                      <a:lnTo>
                        <a:pt x="0" y="50"/>
                      </a:lnTo>
                      <a:lnTo>
                        <a:pt x="0" y="0"/>
                      </a:lnTo>
                      <a:lnTo>
                        <a:pt x="0" y="7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33" name="Freeform 3980"/>
                <p:cNvSpPr>
                  <a:spLocks/>
                </p:cNvSpPr>
                <p:nvPr/>
              </p:nvSpPr>
              <p:spPr bwMode="auto">
                <a:xfrm>
                  <a:off x="3608" y="2570"/>
                  <a:ext cx="0" cy="83"/>
                </a:xfrm>
                <a:custGeom>
                  <a:avLst/>
                  <a:gdLst>
                    <a:gd name="T0" fmla="*/ 83 h 83"/>
                    <a:gd name="T1" fmla="*/ 0 h 83"/>
                    <a:gd name="T2" fmla="*/ 83 h 8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83">
                      <a:moveTo>
                        <a:pt x="0" y="83"/>
                      </a:moveTo>
                      <a:lnTo>
                        <a:pt x="0" y="0"/>
                      </a:lnTo>
                      <a:lnTo>
                        <a:pt x="0" y="8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34" name="Freeform 3981"/>
                <p:cNvSpPr>
                  <a:spLocks/>
                </p:cNvSpPr>
                <p:nvPr/>
              </p:nvSpPr>
              <p:spPr bwMode="auto">
                <a:xfrm>
                  <a:off x="3608" y="2617"/>
                  <a:ext cx="0" cy="36"/>
                </a:xfrm>
                <a:custGeom>
                  <a:avLst/>
                  <a:gdLst>
                    <a:gd name="T0" fmla="*/ 36 h 36"/>
                    <a:gd name="T1" fmla="*/ 29 h 36"/>
                    <a:gd name="T2" fmla="*/ 0 h 36"/>
                    <a:gd name="T3" fmla="*/ 36 h 3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36">
                      <a:moveTo>
                        <a:pt x="0" y="36"/>
                      </a:moveTo>
                      <a:lnTo>
                        <a:pt x="0" y="29"/>
                      </a:lnTo>
                      <a:lnTo>
                        <a:pt x="0" y="0"/>
                      </a:lnTo>
                      <a:lnTo>
                        <a:pt x="0" y="3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35" name="Freeform 3982"/>
                <p:cNvSpPr>
                  <a:spLocks/>
                </p:cNvSpPr>
                <p:nvPr/>
              </p:nvSpPr>
              <p:spPr bwMode="auto">
                <a:xfrm>
                  <a:off x="3608" y="2594"/>
                  <a:ext cx="0" cy="59"/>
                </a:xfrm>
                <a:custGeom>
                  <a:avLst/>
                  <a:gdLst>
                    <a:gd name="T0" fmla="*/ 59 h 59"/>
                    <a:gd name="T1" fmla="*/ 0 h 59"/>
                    <a:gd name="T2" fmla="*/ 59 h 5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9">
                      <a:moveTo>
                        <a:pt x="0" y="59"/>
                      </a:moveTo>
                      <a:lnTo>
                        <a:pt x="0" y="0"/>
                      </a:lnTo>
                      <a:lnTo>
                        <a:pt x="0" y="5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36" name="Freeform 3983"/>
                <p:cNvSpPr>
                  <a:spLocks/>
                </p:cNvSpPr>
                <p:nvPr/>
              </p:nvSpPr>
              <p:spPr bwMode="auto">
                <a:xfrm>
                  <a:off x="3608" y="2576"/>
                  <a:ext cx="0" cy="77"/>
                </a:xfrm>
                <a:custGeom>
                  <a:avLst/>
                  <a:gdLst>
                    <a:gd name="T0" fmla="*/ 77 h 77"/>
                    <a:gd name="T1" fmla="*/ 0 h 77"/>
                    <a:gd name="T2" fmla="*/ 77 h 7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7">
                      <a:moveTo>
                        <a:pt x="0" y="77"/>
                      </a:moveTo>
                      <a:lnTo>
                        <a:pt x="0" y="0"/>
                      </a:lnTo>
                      <a:lnTo>
                        <a:pt x="0" y="7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37" name="Freeform 3984"/>
                <p:cNvSpPr>
                  <a:spLocks/>
                </p:cNvSpPr>
                <p:nvPr/>
              </p:nvSpPr>
              <p:spPr bwMode="auto">
                <a:xfrm>
                  <a:off x="3608" y="2633"/>
                  <a:ext cx="0" cy="20"/>
                </a:xfrm>
                <a:custGeom>
                  <a:avLst/>
                  <a:gdLst>
                    <a:gd name="T0" fmla="*/ 20 h 20"/>
                    <a:gd name="T1" fmla="*/ 0 h 20"/>
                    <a:gd name="T2" fmla="*/ 20 h 2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0">
                      <a:moveTo>
                        <a:pt x="0" y="20"/>
                      </a:moveTo>
                      <a:lnTo>
                        <a:pt x="0" y="0"/>
                      </a:lnTo>
                      <a:lnTo>
                        <a:pt x="0" y="2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38" name="Freeform 3985"/>
                <p:cNvSpPr>
                  <a:spLocks/>
                </p:cNvSpPr>
                <p:nvPr/>
              </p:nvSpPr>
              <p:spPr bwMode="auto">
                <a:xfrm>
                  <a:off x="3609" y="2541"/>
                  <a:ext cx="0" cy="112"/>
                </a:xfrm>
                <a:custGeom>
                  <a:avLst/>
                  <a:gdLst>
                    <a:gd name="T0" fmla="*/ 112 h 112"/>
                    <a:gd name="T1" fmla="*/ 0 h 112"/>
                    <a:gd name="T2" fmla="*/ 112 h 11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12">
                      <a:moveTo>
                        <a:pt x="0" y="112"/>
                      </a:moveTo>
                      <a:lnTo>
                        <a:pt x="0" y="0"/>
                      </a:lnTo>
                      <a:lnTo>
                        <a:pt x="0" y="11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39" name="Freeform 3986"/>
                <p:cNvSpPr>
                  <a:spLocks/>
                </p:cNvSpPr>
                <p:nvPr/>
              </p:nvSpPr>
              <p:spPr bwMode="auto">
                <a:xfrm>
                  <a:off x="3609" y="2579"/>
                  <a:ext cx="0" cy="74"/>
                </a:xfrm>
                <a:custGeom>
                  <a:avLst/>
                  <a:gdLst>
                    <a:gd name="T0" fmla="*/ 74 h 74"/>
                    <a:gd name="T1" fmla="*/ 0 h 74"/>
                    <a:gd name="T2" fmla="*/ 74 h 7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4">
                      <a:moveTo>
                        <a:pt x="0" y="74"/>
                      </a:moveTo>
                      <a:lnTo>
                        <a:pt x="0" y="0"/>
                      </a:lnTo>
                      <a:lnTo>
                        <a:pt x="0" y="7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40" name="Freeform 3987"/>
                <p:cNvSpPr>
                  <a:spLocks/>
                </p:cNvSpPr>
                <p:nvPr/>
              </p:nvSpPr>
              <p:spPr bwMode="auto">
                <a:xfrm>
                  <a:off x="3609" y="2602"/>
                  <a:ext cx="0" cy="51"/>
                </a:xfrm>
                <a:custGeom>
                  <a:avLst/>
                  <a:gdLst>
                    <a:gd name="T0" fmla="*/ 51 h 51"/>
                    <a:gd name="T1" fmla="*/ 0 h 51"/>
                    <a:gd name="T2" fmla="*/ 51 h 5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1">
                      <a:moveTo>
                        <a:pt x="0" y="51"/>
                      </a:moveTo>
                      <a:lnTo>
                        <a:pt x="0" y="0"/>
                      </a:lnTo>
                      <a:lnTo>
                        <a:pt x="0" y="5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41" name="Freeform 3988"/>
                <p:cNvSpPr>
                  <a:spLocks/>
                </p:cNvSpPr>
                <p:nvPr/>
              </p:nvSpPr>
              <p:spPr bwMode="auto">
                <a:xfrm>
                  <a:off x="3609" y="2641"/>
                  <a:ext cx="0" cy="12"/>
                </a:xfrm>
                <a:custGeom>
                  <a:avLst/>
                  <a:gdLst>
                    <a:gd name="T0" fmla="*/ 12 h 12"/>
                    <a:gd name="T1" fmla="*/ 0 h 12"/>
                    <a:gd name="T2" fmla="*/ 12 h 1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2">
                      <a:moveTo>
                        <a:pt x="0" y="12"/>
                      </a:moveTo>
                      <a:lnTo>
                        <a:pt x="0" y="0"/>
                      </a:lnTo>
                      <a:lnTo>
                        <a:pt x="0" y="1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42" name="Freeform 3989"/>
                <p:cNvSpPr>
                  <a:spLocks/>
                </p:cNvSpPr>
                <p:nvPr/>
              </p:nvSpPr>
              <p:spPr bwMode="auto">
                <a:xfrm>
                  <a:off x="3609" y="2615"/>
                  <a:ext cx="0" cy="38"/>
                </a:xfrm>
                <a:custGeom>
                  <a:avLst/>
                  <a:gdLst>
                    <a:gd name="T0" fmla="*/ 38 h 38"/>
                    <a:gd name="T1" fmla="*/ 0 h 38"/>
                    <a:gd name="T2" fmla="*/ 38 h 3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8">
                      <a:moveTo>
                        <a:pt x="0" y="38"/>
                      </a:moveTo>
                      <a:lnTo>
                        <a:pt x="0" y="0"/>
                      </a:lnTo>
                      <a:lnTo>
                        <a:pt x="0" y="3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43" name="Freeform 3990"/>
                <p:cNvSpPr>
                  <a:spLocks/>
                </p:cNvSpPr>
                <p:nvPr/>
              </p:nvSpPr>
              <p:spPr bwMode="auto">
                <a:xfrm>
                  <a:off x="3621" y="2501"/>
                  <a:ext cx="0" cy="152"/>
                </a:xfrm>
                <a:custGeom>
                  <a:avLst/>
                  <a:gdLst>
                    <a:gd name="T0" fmla="*/ 152 h 152"/>
                    <a:gd name="T1" fmla="*/ 0 h 152"/>
                    <a:gd name="T2" fmla="*/ 152 h 15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52">
                      <a:moveTo>
                        <a:pt x="0" y="152"/>
                      </a:moveTo>
                      <a:lnTo>
                        <a:pt x="0" y="0"/>
                      </a:lnTo>
                      <a:lnTo>
                        <a:pt x="0" y="15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44" name="Freeform 3991"/>
                <p:cNvSpPr>
                  <a:spLocks/>
                </p:cNvSpPr>
                <p:nvPr/>
              </p:nvSpPr>
              <p:spPr bwMode="auto">
                <a:xfrm>
                  <a:off x="3621" y="2590"/>
                  <a:ext cx="0" cy="63"/>
                </a:xfrm>
                <a:custGeom>
                  <a:avLst/>
                  <a:gdLst>
                    <a:gd name="T0" fmla="*/ 63 h 63"/>
                    <a:gd name="T1" fmla="*/ 0 h 63"/>
                    <a:gd name="T2" fmla="*/ 63 h 6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3">
                      <a:moveTo>
                        <a:pt x="0" y="63"/>
                      </a:moveTo>
                      <a:lnTo>
                        <a:pt x="0" y="0"/>
                      </a:lnTo>
                      <a:lnTo>
                        <a:pt x="0" y="6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45" name="Freeform 3992"/>
                <p:cNvSpPr>
                  <a:spLocks/>
                </p:cNvSpPr>
                <p:nvPr/>
              </p:nvSpPr>
              <p:spPr bwMode="auto">
                <a:xfrm>
                  <a:off x="3621" y="2458"/>
                  <a:ext cx="0" cy="195"/>
                </a:xfrm>
                <a:custGeom>
                  <a:avLst/>
                  <a:gdLst>
                    <a:gd name="T0" fmla="*/ 195 h 195"/>
                    <a:gd name="T1" fmla="*/ 0 h 195"/>
                    <a:gd name="T2" fmla="*/ 11 h 195"/>
                    <a:gd name="T3" fmla="*/ 11 h 195"/>
                    <a:gd name="T4" fmla="*/ 195 h 19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  <a:cxn ang="0">
                      <a:pos x="0" y="T4"/>
                    </a:cxn>
                  </a:cxnLst>
                  <a:rect l="0" t="0" r="r" b="b"/>
                  <a:pathLst>
                    <a:path h="195">
                      <a:moveTo>
                        <a:pt x="0" y="195"/>
                      </a:moveTo>
                      <a:lnTo>
                        <a:pt x="0" y="0"/>
                      </a:lnTo>
                      <a:lnTo>
                        <a:pt x="0" y="11"/>
                      </a:lnTo>
                      <a:lnTo>
                        <a:pt x="0" y="11"/>
                      </a:lnTo>
                      <a:lnTo>
                        <a:pt x="0" y="19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46" name="Freeform 3993"/>
                <p:cNvSpPr>
                  <a:spLocks/>
                </p:cNvSpPr>
                <p:nvPr/>
              </p:nvSpPr>
              <p:spPr bwMode="auto">
                <a:xfrm>
                  <a:off x="3621" y="2542"/>
                  <a:ext cx="0" cy="111"/>
                </a:xfrm>
                <a:custGeom>
                  <a:avLst/>
                  <a:gdLst>
                    <a:gd name="T0" fmla="*/ 111 h 111"/>
                    <a:gd name="T1" fmla="*/ 0 h 111"/>
                    <a:gd name="T2" fmla="*/ 111 h 11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11">
                      <a:moveTo>
                        <a:pt x="0" y="111"/>
                      </a:moveTo>
                      <a:lnTo>
                        <a:pt x="0" y="0"/>
                      </a:lnTo>
                      <a:lnTo>
                        <a:pt x="0" y="11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47" name="Freeform 3994"/>
                <p:cNvSpPr>
                  <a:spLocks/>
                </p:cNvSpPr>
                <p:nvPr/>
              </p:nvSpPr>
              <p:spPr bwMode="auto">
                <a:xfrm>
                  <a:off x="3621" y="2563"/>
                  <a:ext cx="0" cy="90"/>
                </a:xfrm>
                <a:custGeom>
                  <a:avLst/>
                  <a:gdLst>
                    <a:gd name="T0" fmla="*/ 90 h 90"/>
                    <a:gd name="T1" fmla="*/ 0 h 90"/>
                    <a:gd name="T2" fmla="*/ 90 h 9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90">
                      <a:moveTo>
                        <a:pt x="0" y="90"/>
                      </a:moveTo>
                      <a:lnTo>
                        <a:pt x="0" y="0"/>
                      </a:lnTo>
                      <a:lnTo>
                        <a:pt x="0" y="9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48" name="Freeform 3995"/>
                <p:cNvSpPr>
                  <a:spLocks/>
                </p:cNvSpPr>
                <p:nvPr/>
              </p:nvSpPr>
              <p:spPr bwMode="auto">
                <a:xfrm>
                  <a:off x="3622" y="2601"/>
                  <a:ext cx="0" cy="52"/>
                </a:xfrm>
                <a:custGeom>
                  <a:avLst/>
                  <a:gdLst>
                    <a:gd name="T0" fmla="*/ 52 h 52"/>
                    <a:gd name="T1" fmla="*/ 0 h 52"/>
                    <a:gd name="T2" fmla="*/ 52 h 5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2">
                      <a:moveTo>
                        <a:pt x="0" y="52"/>
                      </a:moveTo>
                      <a:lnTo>
                        <a:pt x="0" y="0"/>
                      </a:lnTo>
                      <a:lnTo>
                        <a:pt x="0" y="5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49" name="Freeform 3996"/>
                <p:cNvSpPr>
                  <a:spLocks/>
                </p:cNvSpPr>
                <p:nvPr/>
              </p:nvSpPr>
              <p:spPr bwMode="auto">
                <a:xfrm>
                  <a:off x="3622" y="2582"/>
                  <a:ext cx="0" cy="71"/>
                </a:xfrm>
                <a:custGeom>
                  <a:avLst/>
                  <a:gdLst>
                    <a:gd name="T0" fmla="*/ 71 h 71"/>
                    <a:gd name="T1" fmla="*/ 0 h 71"/>
                    <a:gd name="T2" fmla="*/ 71 h 7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1">
                      <a:moveTo>
                        <a:pt x="0" y="71"/>
                      </a:moveTo>
                      <a:lnTo>
                        <a:pt x="0" y="0"/>
                      </a:lnTo>
                      <a:lnTo>
                        <a:pt x="0" y="7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50" name="Freeform 3997"/>
                <p:cNvSpPr>
                  <a:spLocks/>
                </p:cNvSpPr>
                <p:nvPr/>
              </p:nvSpPr>
              <p:spPr bwMode="auto">
                <a:xfrm>
                  <a:off x="3622" y="2578"/>
                  <a:ext cx="0" cy="75"/>
                </a:xfrm>
                <a:custGeom>
                  <a:avLst/>
                  <a:gdLst>
                    <a:gd name="T0" fmla="*/ 75 h 75"/>
                    <a:gd name="T1" fmla="*/ 0 h 75"/>
                    <a:gd name="T2" fmla="*/ 75 h 7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5">
                      <a:moveTo>
                        <a:pt x="0" y="75"/>
                      </a:moveTo>
                      <a:lnTo>
                        <a:pt x="0" y="0"/>
                      </a:lnTo>
                      <a:lnTo>
                        <a:pt x="0" y="7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51" name="Freeform 3998"/>
                <p:cNvSpPr>
                  <a:spLocks/>
                </p:cNvSpPr>
                <p:nvPr/>
              </p:nvSpPr>
              <p:spPr bwMode="auto">
                <a:xfrm>
                  <a:off x="3622" y="2541"/>
                  <a:ext cx="0" cy="112"/>
                </a:xfrm>
                <a:custGeom>
                  <a:avLst/>
                  <a:gdLst>
                    <a:gd name="T0" fmla="*/ 112 h 112"/>
                    <a:gd name="T1" fmla="*/ 0 h 112"/>
                    <a:gd name="T2" fmla="*/ 112 h 11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12">
                      <a:moveTo>
                        <a:pt x="0" y="112"/>
                      </a:moveTo>
                      <a:lnTo>
                        <a:pt x="0" y="0"/>
                      </a:lnTo>
                      <a:lnTo>
                        <a:pt x="0" y="11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52" name="Freeform 3999"/>
                <p:cNvSpPr>
                  <a:spLocks/>
                </p:cNvSpPr>
                <p:nvPr/>
              </p:nvSpPr>
              <p:spPr bwMode="auto">
                <a:xfrm>
                  <a:off x="3622" y="2609"/>
                  <a:ext cx="0" cy="44"/>
                </a:xfrm>
                <a:custGeom>
                  <a:avLst/>
                  <a:gdLst>
                    <a:gd name="T0" fmla="*/ 44 h 44"/>
                    <a:gd name="T1" fmla="*/ 0 h 44"/>
                    <a:gd name="T2" fmla="*/ 44 h 4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4">
                      <a:moveTo>
                        <a:pt x="0" y="44"/>
                      </a:moveTo>
                      <a:lnTo>
                        <a:pt x="0" y="0"/>
                      </a:lnTo>
                      <a:lnTo>
                        <a:pt x="0" y="4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53" name="Freeform 4000"/>
                <p:cNvSpPr>
                  <a:spLocks/>
                </p:cNvSpPr>
                <p:nvPr/>
              </p:nvSpPr>
              <p:spPr bwMode="auto">
                <a:xfrm>
                  <a:off x="3622" y="2645"/>
                  <a:ext cx="0" cy="8"/>
                </a:xfrm>
                <a:custGeom>
                  <a:avLst/>
                  <a:gdLst>
                    <a:gd name="T0" fmla="*/ 8 h 8"/>
                    <a:gd name="T1" fmla="*/ 0 h 8"/>
                    <a:gd name="T2" fmla="*/ 8 h 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8">
                      <a:moveTo>
                        <a:pt x="0" y="8"/>
                      </a:moveTo>
                      <a:lnTo>
                        <a:pt x="0" y="0"/>
                      </a:lnTo>
                      <a:lnTo>
                        <a:pt x="0" y="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54" name="Freeform 4001"/>
                <p:cNvSpPr>
                  <a:spLocks/>
                </p:cNvSpPr>
                <p:nvPr/>
              </p:nvSpPr>
              <p:spPr bwMode="auto">
                <a:xfrm>
                  <a:off x="3622" y="2634"/>
                  <a:ext cx="0" cy="19"/>
                </a:xfrm>
                <a:custGeom>
                  <a:avLst/>
                  <a:gdLst>
                    <a:gd name="T0" fmla="*/ 19 h 19"/>
                    <a:gd name="T1" fmla="*/ 0 h 19"/>
                    <a:gd name="T2" fmla="*/ 19 h 1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9">
                      <a:moveTo>
                        <a:pt x="0" y="19"/>
                      </a:moveTo>
                      <a:lnTo>
                        <a:pt x="0" y="0"/>
                      </a:lnTo>
                      <a:lnTo>
                        <a:pt x="0" y="1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55" name="Freeform 4002"/>
                <p:cNvSpPr>
                  <a:spLocks/>
                </p:cNvSpPr>
                <p:nvPr/>
              </p:nvSpPr>
              <p:spPr bwMode="auto">
                <a:xfrm>
                  <a:off x="3622" y="2647"/>
                  <a:ext cx="0" cy="6"/>
                </a:xfrm>
                <a:custGeom>
                  <a:avLst/>
                  <a:gdLst>
                    <a:gd name="T0" fmla="*/ 6 h 6"/>
                    <a:gd name="T1" fmla="*/ 0 h 6"/>
                    <a:gd name="T2" fmla="*/ 6 h 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">
                      <a:moveTo>
                        <a:pt x="0" y="6"/>
                      </a:moveTo>
                      <a:lnTo>
                        <a:pt x="0" y="0"/>
                      </a:lnTo>
                      <a:lnTo>
                        <a:pt x="0" y="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56" name="Freeform 4003"/>
                <p:cNvSpPr>
                  <a:spLocks/>
                </p:cNvSpPr>
                <p:nvPr/>
              </p:nvSpPr>
              <p:spPr bwMode="auto">
                <a:xfrm>
                  <a:off x="3634" y="2639"/>
                  <a:ext cx="0" cy="14"/>
                </a:xfrm>
                <a:custGeom>
                  <a:avLst/>
                  <a:gdLst>
                    <a:gd name="T0" fmla="*/ 14 h 14"/>
                    <a:gd name="T1" fmla="*/ 0 h 14"/>
                    <a:gd name="T2" fmla="*/ 14 h 1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4">
                      <a:moveTo>
                        <a:pt x="0" y="14"/>
                      </a:moveTo>
                      <a:lnTo>
                        <a:pt x="0" y="0"/>
                      </a:lnTo>
                      <a:lnTo>
                        <a:pt x="0" y="1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57" name="Freeform 4004"/>
                <p:cNvSpPr>
                  <a:spLocks/>
                </p:cNvSpPr>
                <p:nvPr/>
              </p:nvSpPr>
              <p:spPr bwMode="auto">
                <a:xfrm>
                  <a:off x="3634" y="2451"/>
                  <a:ext cx="0" cy="202"/>
                </a:xfrm>
                <a:custGeom>
                  <a:avLst/>
                  <a:gdLst>
                    <a:gd name="T0" fmla="*/ 202 h 202"/>
                    <a:gd name="T1" fmla="*/ 0 h 202"/>
                    <a:gd name="T2" fmla="*/ 202 h 20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02">
                      <a:moveTo>
                        <a:pt x="0" y="202"/>
                      </a:moveTo>
                      <a:lnTo>
                        <a:pt x="0" y="0"/>
                      </a:lnTo>
                      <a:lnTo>
                        <a:pt x="0" y="20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58" name="Freeform 4005"/>
                <p:cNvSpPr>
                  <a:spLocks/>
                </p:cNvSpPr>
                <p:nvPr/>
              </p:nvSpPr>
              <p:spPr bwMode="auto">
                <a:xfrm>
                  <a:off x="3634" y="2460"/>
                  <a:ext cx="0" cy="193"/>
                </a:xfrm>
                <a:custGeom>
                  <a:avLst/>
                  <a:gdLst>
                    <a:gd name="T0" fmla="*/ 193 h 193"/>
                    <a:gd name="T1" fmla="*/ 167 h 193"/>
                    <a:gd name="T2" fmla="*/ 0 h 193"/>
                    <a:gd name="T3" fmla="*/ 193 h 19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193">
                      <a:moveTo>
                        <a:pt x="0" y="193"/>
                      </a:moveTo>
                      <a:lnTo>
                        <a:pt x="0" y="167"/>
                      </a:lnTo>
                      <a:lnTo>
                        <a:pt x="0" y="0"/>
                      </a:lnTo>
                      <a:lnTo>
                        <a:pt x="0" y="19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59" name="Freeform 4006"/>
                <p:cNvSpPr>
                  <a:spLocks/>
                </p:cNvSpPr>
                <p:nvPr/>
              </p:nvSpPr>
              <p:spPr bwMode="auto">
                <a:xfrm>
                  <a:off x="3634" y="2559"/>
                  <a:ext cx="1" cy="94"/>
                </a:xfrm>
                <a:custGeom>
                  <a:avLst/>
                  <a:gdLst>
                    <a:gd name="T0" fmla="*/ 0 w 1"/>
                    <a:gd name="T1" fmla="*/ 94 h 94"/>
                    <a:gd name="T2" fmla="*/ 1 w 1"/>
                    <a:gd name="T3" fmla="*/ 0 h 94"/>
                    <a:gd name="T4" fmla="*/ 1 w 1"/>
                    <a:gd name="T5" fmla="*/ 94 h 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94">
                      <a:moveTo>
                        <a:pt x="0" y="94"/>
                      </a:moveTo>
                      <a:lnTo>
                        <a:pt x="1" y="0"/>
                      </a:lnTo>
                      <a:lnTo>
                        <a:pt x="1" y="9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60" name="Freeform 4007"/>
                <p:cNvSpPr>
                  <a:spLocks/>
                </p:cNvSpPr>
                <p:nvPr/>
              </p:nvSpPr>
              <p:spPr bwMode="auto">
                <a:xfrm>
                  <a:off x="3635" y="2597"/>
                  <a:ext cx="0" cy="56"/>
                </a:xfrm>
                <a:custGeom>
                  <a:avLst/>
                  <a:gdLst>
                    <a:gd name="T0" fmla="*/ 56 h 56"/>
                    <a:gd name="T1" fmla="*/ 0 h 56"/>
                    <a:gd name="T2" fmla="*/ 56 h 5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6">
                      <a:moveTo>
                        <a:pt x="0" y="56"/>
                      </a:moveTo>
                      <a:lnTo>
                        <a:pt x="0" y="0"/>
                      </a:lnTo>
                      <a:lnTo>
                        <a:pt x="0" y="5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61" name="Freeform 4008"/>
                <p:cNvSpPr>
                  <a:spLocks/>
                </p:cNvSpPr>
                <p:nvPr/>
              </p:nvSpPr>
              <p:spPr bwMode="auto">
                <a:xfrm>
                  <a:off x="3635" y="2630"/>
                  <a:ext cx="0" cy="23"/>
                </a:xfrm>
                <a:custGeom>
                  <a:avLst/>
                  <a:gdLst>
                    <a:gd name="T0" fmla="*/ 23 h 23"/>
                    <a:gd name="T1" fmla="*/ 22 h 23"/>
                    <a:gd name="T2" fmla="*/ 0 h 23"/>
                    <a:gd name="T3" fmla="*/ 23 h 2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23">
                      <a:moveTo>
                        <a:pt x="0" y="23"/>
                      </a:moveTo>
                      <a:lnTo>
                        <a:pt x="0" y="22"/>
                      </a:lnTo>
                      <a:lnTo>
                        <a:pt x="0" y="0"/>
                      </a:lnTo>
                      <a:lnTo>
                        <a:pt x="0" y="2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62" name="Freeform 4009"/>
                <p:cNvSpPr>
                  <a:spLocks/>
                </p:cNvSpPr>
                <p:nvPr/>
              </p:nvSpPr>
              <p:spPr bwMode="auto">
                <a:xfrm>
                  <a:off x="3635" y="2631"/>
                  <a:ext cx="0" cy="22"/>
                </a:xfrm>
                <a:custGeom>
                  <a:avLst/>
                  <a:gdLst>
                    <a:gd name="T0" fmla="*/ 22 h 22"/>
                    <a:gd name="T1" fmla="*/ 0 h 22"/>
                    <a:gd name="T2" fmla="*/ 22 h 2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2">
                      <a:moveTo>
                        <a:pt x="0" y="22"/>
                      </a:moveTo>
                      <a:lnTo>
                        <a:pt x="0" y="0"/>
                      </a:lnTo>
                      <a:lnTo>
                        <a:pt x="0" y="2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63" name="Freeform 4010"/>
                <p:cNvSpPr>
                  <a:spLocks/>
                </p:cNvSpPr>
                <p:nvPr/>
              </p:nvSpPr>
              <p:spPr bwMode="auto">
                <a:xfrm>
                  <a:off x="3635" y="2583"/>
                  <a:ext cx="0" cy="70"/>
                </a:xfrm>
                <a:custGeom>
                  <a:avLst/>
                  <a:gdLst>
                    <a:gd name="T0" fmla="*/ 70 h 70"/>
                    <a:gd name="T1" fmla="*/ 0 h 70"/>
                    <a:gd name="T2" fmla="*/ 70 h 7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0">
                      <a:moveTo>
                        <a:pt x="0" y="70"/>
                      </a:moveTo>
                      <a:lnTo>
                        <a:pt x="0" y="0"/>
                      </a:lnTo>
                      <a:lnTo>
                        <a:pt x="0" y="7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64" name="Freeform 4011"/>
                <p:cNvSpPr>
                  <a:spLocks/>
                </p:cNvSpPr>
                <p:nvPr/>
              </p:nvSpPr>
              <p:spPr bwMode="auto">
                <a:xfrm>
                  <a:off x="3647" y="2649"/>
                  <a:ext cx="0" cy="4"/>
                </a:xfrm>
                <a:custGeom>
                  <a:avLst/>
                  <a:gdLst>
                    <a:gd name="T0" fmla="*/ 4 h 4"/>
                    <a:gd name="T1" fmla="*/ 0 h 4"/>
                    <a:gd name="T2" fmla="*/ 4 h 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">
                      <a:moveTo>
                        <a:pt x="0" y="4"/>
                      </a:moveTo>
                      <a:lnTo>
                        <a:pt x="0" y="0"/>
                      </a:lnTo>
                      <a:lnTo>
                        <a:pt x="0" y="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65" name="Freeform 4012"/>
                <p:cNvSpPr>
                  <a:spLocks/>
                </p:cNvSpPr>
                <p:nvPr/>
              </p:nvSpPr>
              <p:spPr bwMode="auto">
                <a:xfrm>
                  <a:off x="3647" y="2592"/>
                  <a:ext cx="0" cy="61"/>
                </a:xfrm>
                <a:custGeom>
                  <a:avLst/>
                  <a:gdLst>
                    <a:gd name="T0" fmla="*/ 61 h 61"/>
                    <a:gd name="T1" fmla="*/ 0 h 61"/>
                    <a:gd name="T2" fmla="*/ 61 h 6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1">
                      <a:moveTo>
                        <a:pt x="0" y="61"/>
                      </a:moveTo>
                      <a:lnTo>
                        <a:pt x="0" y="0"/>
                      </a:lnTo>
                      <a:lnTo>
                        <a:pt x="0" y="6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66" name="Freeform 4013"/>
                <p:cNvSpPr>
                  <a:spLocks/>
                </p:cNvSpPr>
                <p:nvPr/>
              </p:nvSpPr>
              <p:spPr bwMode="auto">
                <a:xfrm>
                  <a:off x="3647" y="2520"/>
                  <a:ext cx="0" cy="133"/>
                </a:xfrm>
                <a:custGeom>
                  <a:avLst/>
                  <a:gdLst>
                    <a:gd name="T0" fmla="*/ 133 h 133"/>
                    <a:gd name="T1" fmla="*/ 0 h 133"/>
                    <a:gd name="T2" fmla="*/ 71 h 133"/>
                    <a:gd name="T3" fmla="*/ 133 h 13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133">
                      <a:moveTo>
                        <a:pt x="0" y="133"/>
                      </a:moveTo>
                      <a:lnTo>
                        <a:pt x="0" y="0"/>
                      </a:lnTo>
                      <a:lnTo>
                        <a:pt x="0" y="71"/>
                      </a:lnTo>
                      <a:lnTo>
                        <a:pt x="0" y="13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67" name="Freeform 4014"/>
                <p:cNvSpPr>
                  <a:spLocks/>
                </p:cNvSpPr>
                <p:nvPr/>
              </p:nvSpPr>
              <p:spPr bwMode="auto">
                <a:xfrm>
                  <a:off x="3647" y="2442"/>
                  <a:ext cx="1" cy="211"/>
                </a:xfrm>
                <a:custGeom>
                  <a:avLst/>
                  <a:gdLst>
                    <a:gd name="T0" fmla="*/ 0 w 1"/>
                    <a:gd name="T1" fmla="*/ 211 h 211"/>
                    <a:gd name="T2" fmla="*/ 0 w 1"/>
                    <a:gd name="T3" fmla="*/ 0 h 211"/>
                    <a:gd name="T4" fmla="*/ 0 w 1"/>
                    <a:gd name="T5" fmla="*/ 137 h 211"/>
                    <a:gd name="T6" fmla="*/ 0 w 1"/>
                    <a:gd name="T7" fmla="*/ 162 h 211"/>
                    <a:gd name="T8" fmla="*/ 1 w 1"/>
                    <a:gd name="T9" fmla="*/ 30 h 211"/>
                    <a:gd name="T10" fmla="*/ 1 w 1"/>
                    <a:gd name="T11" fmla="*/ 211 h 2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" h="211">
                      <a:moveTo>
                        <a:pt x="0" y="211"/>
                      </a:moveTo>
                      <a:lnTo>
                        <a:pt x="0" y="0"/>
                      </a:lnTo>
                      <a:lnTo>
                        <a:pt x="0" y="137"/>
                      </a:lnTo>
                      <a:lnTo>
                        <a:pt x="0" y="162"/>
                      </a:lnTo>
                      <a:lnTo>
                        <a:pt x="1" y="30"/>
                      </a:lnTo>
                      <a:lnTo>
                        <a:pt x="1" y="21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68" name="Freeform 4015"/>
                <p:cNvSpPr>
                  <a:spLocks/>
                </p:cNvSpPr>
                <p:nvPr/>
              </p:nvSpPr>
              <p:spPr bwMode="auto">
                <a:xfrm>
                  <a:off x="3648" y="2593"/>
                  <a:ext cx="0" cy="60"/>
                </a:xfrm>
                <a:custGeom>
                  <a:avLst/>
                  <a:gdLst>
                    <a:gd name="T0" fmla="*/ 60 h 60"/>
                    <a:gd name="T1" fmla="*/ 0 h 60"/>
                    <a:gd name="T2" fmla="*/ 60 h 6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0">
                      <a:moveTo>
                        <a:pt x="0" y="60"/>
                      </a:moveTo>
                      <a:lnTo>
                        <a:pt x="0" y="0"/>
                      </a:lnTo>
                      <a:lnTo>
                        <a:pt x="0" y="6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69" name="Freeform 4016"/>
                <p:cNvSpPr>
                  <a:spLocks/>
                </p:cNvSpPr>
                <p:nvPr/>
              </p:nvSpPr>
              <p:spPr bwMode="auto">
                <a:xfrm>
                  <a:off x="3648" y="2599"/>
                  <a:ext cx="0" cy="54"/>
                </a:xfrm>
                <a:custGeom>
                  <a:avLst/>
                  <a:gdLst>
                    <a:gd name="T0" fmla="*/ 54 h 54"/>
                    <a:gd name="T1" fmla="*/ 0 h 54"/>
                    <a:gd name="T2" fmla="*/ 54 h 5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4">
                      <a:moveTo>
                        <a:pt x="0" y="54"/>
                      </a:moveTo>
                      <a:lnTo>
                        <a:pt x="0" y="0"/>
                      </a:lnTo>
                      <a:lnTo>
                        <a:pt x="0" y="5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70" name="Freeform 4017"/>
                <p:cNvSpPr>
                  <a:spLocks/>
                </p:cNvSpPr>
                <p:nvPr/>
              </p:nvSpPr>
              <p:spPr bwMode="auto">
                <a:xfrm>
                  <a:off x="3648" y="2606"/>
                  <a:ext cx="0" cy="47"/>
                </a:xfrm>
                <a:custGeom>
                  <a:avLst/>
                  <a:gdLst>
                    <a:gd name="T0" fmla="*/ 47 h 47"/>
                    <a:gd name="T1" fmla="*/ 0 h 47"/>
                    <a:gd name="T2" fmla="*/ 47 h 4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7">
                      <a:moveTo>
                        <a:pt x="0" y="47"/>
                      </a:moveTo>
                      <a:lnTo>
                        <a:pt x="0" y="0"/>
                      </a:lnTo>
                      <a:lnTo>
                        <a:pt x="0" y="4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71" name="Freeform 4018"/>
                <p:cNvSpPr>
                  <a:spLocks/>
                </p:cNvSpPr>
                <p:nvPr/>
              </p:nvSpPr>
              <p:spPr bwMode="auto">
                <a:xfrm>
                  <a:off x="3648" y="2638"/>
                  <a:ext cx="0" cy="15"/>
                </a:xfrm>
                <a:custGeom>
                  <a:avLst/>
                  <a:gdLst>
                    <a:gd name="T0" fmla="*/ 15 h 15"/>
                    <a:gd name="T1" fmla="*/ 0 h 15"/>
                    <a:gd name="T2" fmla="*/ 15 h 1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5">
                      <a:moveTo>
                        <a:pt x="0" y="15"/>
                      </a:moveTo>
                      <a:lnTo>
                        <a:pt x="0" y="0"/>
                      </a:lnTo>
                      <a:lnTo>
                        <a:pt x="0" y="1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72" name="Freeform 4019"/>
                <p:cNvSpPr>
                  <a:spLocks/>
                </p:cNvSpPr>
                <p:nvPr/>
              </p:nvSpPr>
              <p:spPr bwMode="auto">
                <a:xfrm>
                  <a:off x="3648" y="2620"/>
                  <a:ext cx="0" cy="33"/>
                </a:xfrm>
                <a:custGeom>
                  <a:avLst/>
                  <a:gdLst>
                    <a:gd name="T0" fmla="*/ 33 h 33"/>
                    <a:gd name="T1" fmla="*/ 0 h 33"/>
                    <a:gd name="T2" fmla="*/ 33 h 3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3">
                      <a:moveTo>
                        <a:pt x="0" y="33"/>
                      </a:moveTo>
                      <a:lnTo>
                        <a:pt x="0" y="0"/>
                      </a:lnTo>
                      <a:lnTo>
                        <a:pt x="0" y="3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73" name="Freeform 4020"/>
                <p:cNvSpPr>
                  <a:spLocks/>
                </p:cNvSpPr>
                <p:nvPr/>
              </p:nvSpPr>
              <p:spPr bwMode="auto">
                <a:xfrm>
                  <a:off x="3648" y="2593"/>
                  <a:ext cx="0" cy="60"/>
                </a:xfrm>
                <a:custGeom>
                  <a:avLst/>
                  <a:gdLst>
                    <a:gd name="T0" fmla="*/ 60 h 60"/>
                    <a:gd name="T1" fmla="*/ 0 h 60"/>
                    <a:gd name="T2" fmla="*/ 60 h 6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0">
                      <a:moveTo>
                        <a:pt x="0" y="60"/>
                      </a:moveTo>
                      <a:lnTo>
                        <a:pt x="0" y="0"/>
                      </a:lnTo>
                      <a:lnTo>
                        <a:pt x="0" y="6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74" name="Freeform 4021"/>
                <p:cNvSpPr>
                  <a:spLocks/>
                </p:cNvSpPr>
                <p:nvPr/>
              </p:nvSpPr>
              <p:spPr bwMode="auto">
                <a:xfrm>
                  <a:off x="3648" y="2623"/>
                  <a:ext cx="0" cy="30"/>
                </a:xfrm>
                <a:custGeom>
                  <a:avLst/>
                  <a:gdLst>
                    <a:gd name="T0" fmla="*/ 30 h 30"/>
                    <a:gd name="T1" fmla="*/ 0 h 30"/>
                    <a:gd name="T2" fmla="*/ 30 h 3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0">
                      <a:moveTo>
                        <a:pt x="0" y="30"/>
                      </a:moveTo>
                      <a:lnTo>
                        <a:pt x="0" y="0"/>
                      </a:lnTo>
                      <a:lnTo>
                        <a:pt x="0" y="3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75" name="Freeform 4022"/>
                <p:cNvSpPr>
                  <a:spLocks/>
                </p:cNvSpPr>
                <p:nvPr/>
              </p:nvSpPr>
              <p:spPr bwMode="auto">
                <a:xfrm>
                  <a:off x="3648" y="2647"/>
                  <a:ext cx="0" cy="6"/>
                </a:xfrm>
                <a:custGeom>
                  <a:avLst/>
                  <a:gdLst>
                    <a:gd name="T0" fmla="*/ 6 h 6"/>
                    <a:gd name="T1" fmla="*/ 0 h 6"/>
                    <a:gd name="T2" fmla="*/ 6 h 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">
                      <a:moveTo>
                        <a:pt x="0" y="6"/>
                      </a:moveTo>
                      <a:lnTo>
                        <a:pt x="0" y="0"/>
                      </a:lnTo>
                      <a:lnTo>
                        <a:pt x="0" y="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76" name="Freeform 4023"/>
                <p:cNvSpPr>
                  <a:spLocks/>
                </p:cNvSpPr>
                <p:nvPr/>
              </p:nvSpPr>
              <p:spPr bwMode="auto">
                <a:xfrm>
                  <a:off x="3648" y="2613"/>
                  <a:ext cx="0" cy="40"/>
                </a:xfrm>
                <a:custGeom>
                  <a:avLst/>
                  <a:gdLst>
                    <a:gd name="T0" fmla="*/ 40 h 40"/>
                    <a:gd name="T1" fmla="*/ 0 h 40"/>
                    <a:gd name="T2" fmla="*/ 40 h 4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0">
                      <a:moveTo>
                        <a:pt x="0" y="40"/>
                      </a:moveTo>
                      <a:lnTo>
                        <a:pt x="0" y="0"/>
                      </a:lnTo>
                      <a:lnTo>
                        <a:pt x="0" y="4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77" name="Freeform 4024"/>
                <p:cNvSpPr>
                  <a:spLocks/>
                </p:cNvSpPr>
                <p:nvPr/>
              </p:nvSpPr>
              <p:spPr bwMode="auto">
                <a:xfrm>
                  <a:off x="3648" y="2638"/>
                  <a:ext cx="0" cy="15"/>
                </a:xfrm>
                <a:custGeom>
                  <a:avLst/>
                  <a:gdLst>
                    <a:gd name="T0" fmla="*/ 15 h 15"/>
                    <a:gd name="T1" fmla="*/ 0 h 15"/>
                    <a:gd name="T2" fmla="*/ 15 h 1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5">
                      <a:moveTo>
                        <a:pt x="0" y="15"/>
                      </a:moveTo>
                      <a:lnTo>
                        <a:pt x="0" y="0"/>
                      </a:lnTo>
                      <a:lnTo>
                        <a:pt x="0" y="1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78" name="Freeform 4025"/>
                <p:cNvSpPr>
                  <a:spLocks/>
                </p:cNvSpPr>
                <p:nvPr/>
              </p:nvSpPr>
              <p:spPr bwMode="auto">
                <a:xfrm>
                  <a:off x="3648" y="2605"/>
                  <a:ext cx="0" cy="48"/>
                </a:xfrm>
                <a:custGeom>
                  <a:avLst/>
                  <a:gdLst>
                    <a:gd name="T0" fmla="*/ 48 h 48"/>
                    <a:gd name="T1" fmla="*/ 0 h 48"/>
                    <a:gd name="T2" fmla="*/ 48 h 4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8">
                      <a:moveTo>
                        <a:pt x="0" y="48"/>
                      </a:moveTo>
                      <a:lnTo>
                        <a:pt x="0" y="0"/>
                      </a:lnTo>
                      <a:lnTo>
                        <a:pt x="0" y="4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79" name="Freeform 4026"/>
                <p:cNvSpPr>
                  <a:spLocks/>
                </p:cNvSpPr>
                <p:nvPr/>
              </p:nvSpPr>
              <p:spPr bwMode="auto">
                <a:xfrm>
                  <a:off x="3648" y="2609"/>
                  <a:ext cx="0" cy="44"/>
                </a:xfrm>
                <a:custGeom>
                  <a:avLst/>
                  <a:gdLst>
                    <a:gd name="T0" fmla="*/ 44 h 44"/>
                    <a:gd name="T1" fmla="*/ 0 h 44"/>
                    <a:gd name="T2" fmla="*/ 44 h 4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4">
                      <a:moveTo>
                        <a:pt x="0" y="44"/>
                      </a:moveTo>
                      <a:lnTo>
                        <a:pt x="0" y="0"/>
                      </a:lnTo>
                      <a:lnTo>
                        <a:pt x="0" y="4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80" name="Freeform 4027"/>
                <p:cNvSpPr>
                  <a:spLocks/>
                </p:cNvSpPr>
                <p:nvPr/>
              </p:nvSpPr>
              <p:spPr bwMode="auto">
                <a:xfrm>
                  <a:off x="3649" y="2651"/>
                  <a:ext cx="0" cy="2"/>
                </a:xfrm>
                <a:custGeom>
                  <a:avLst/>
                  <a:gdLst>
                    <a:gd name="T0" fmla="*/ 2 h 2"/>
                    <a:gd name="T1" fmla="*/ 0 h 2"/>
                    <a:gd name="T2" fmla="*/ 2 h 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">
                      <a:moveTo>
                        <a:pt x="0" y="2"/>
                      </a:moveTo>
                      <a:lnTo>
                        <a:pt x="0" y="0"/>
                      </a:lnTo>
                      <a:lnTo>
                        <a:pt x="0" y="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81" name="Freeform 4028"/>
                <p:cNvSpPr>
                  <a:spLocks/>
                </p:cNvSpPr>
                <p:nvPr/>
              </p:nvSpPr>
              <p:spPr bwMode="auto">
                <a:xfrm>
                  <a:off x="3649" y="2617"/>
                  <a:ext cx="0" cy="36"/>
                </a:xfrm>
                <a:custGeom>
                  <a:avLst/>
                  <a:gdLst>
                    <a:gd name="T0" fmla="*/ 36 h 36"/>
                    <a:gd name="T1" fmla="*/ 0 h 36"/>
                    <a:gd name="T2" fmla="*/ 36 h 3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6">
                      <a:moveTo>
                        <a:pt x="0" y="36"/>
                      </a:moveTo>
                      <a:lnTo>
                        <a:pt x="0" y="0"/>
                      </a:lnTo>
                      <a:lnTo>
                        <a:pt x="0" y="3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82" name="Freeform 4029"/>
                <p:cNvSpPr>
                  <a:spLocks/>
                </p:cNvSpPr>
                <p:nvPr/>
              </p:nvSpPr>
              <p:spPr bwMode="auto">
                <a:xfrm>
                  <a:off x="3660" y="2642"/>
                  <a:ext cx="0" cy="11"/>
                </a:xfrm>
                <a:custGeom>
                  <a:avLst/>
                  <a:gdLst>
                    <a:gd name="T0" fmla="*/ 11 h 11"/>
                    <a:gd name="T1" fmla="*/ 0 h 11"/>
                    <a:gd name="T2" fmla="*/ 11 h 1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1">
                      <a:moveTo>
                        <a:pt x="0" y="11"/>
                      </a:moveTo>
                      <a:lnTo>
                        <a:pt x="0" y="0"/>
                      </a:lnTo>
                      <a:lnTo>
                        <a:pt x="0" y="1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83" name="Freeform 4030"/>
                <p:cNvSpPr>
                  <a:spLocks/>
                </p:cNvSpPr>
                <p:nvPr/>
              </p:nvSpPr>
              <p:spPr bwMode="auto">
                <a:xfrm>
                  <a:off x="3661" y="2443"/>
                  <a:ext cx="0" cy="210"/>
                </a:xfrm>
                <a:custGeom>
                  <a:avLst/>
                  <a:gdLst>
                    <a:gd name="T0" fmla="*/ 210 h 210"/>
                    <a:gd name="T1" fmla="*/ 0 h 210"/>
                    <a:gd name="T2" fmla="*/ 210 h 21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10">
                      <a:moveTo>
                        <a:pt x="0" y="210"/>
                      </a:moveTo>
                      <a:lnTo>
                        <a:pt x="0" y="0"/>
                      </a:lnTo>
                      <a:lnTo>
                        <a:pt x="0" y="21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84" name="Freeform 4031"/>
                <p:cNvSpPr>
                  <a:spLocks/>
                </p:cNvSpPr>
                <p:nvPr/>
              </p:nvSpPr>
              <p:spPr bwMode="auto">
                <a:xfrm>
                  <a:off x="3661" y="2563"/>
                  <a:ext cx="0" cy="90"/>
                </a:xfrm>
                <a:custGeom>
                  <a:avLst/>
                  <a:gdLst>
                    <a:gd name="T0" fmla="*/ 90 h 90"/>
                    <a:gd name="T1" fmla="*/ 0 h 90"/>
                    <a:gd name="T2" fmla="*/ 90 h 9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90">
                      <a:moveTo>
                        <a:pt x="0" y="90"/>
                      </a:moveTo>
                      <a:lnTo>
                        <a:pt x="0" y="0"/>
                      </a:lnTo>
                      <a:lnTo>
                        <a:pt x="0" y="9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85" name="Freeform 4032"/>
                <p:cNvSpPr>
                  <a:spLocks/>
                </p:cNvSpPr>
                <p:nvPr/>
              </p:nvSpPr>
              <p:spPr bwMode="auto">
                <a:xfrm>
                  <a:off x="3661" y="2545"/>
                  <a:ext cx="0" cy="108"/>
                </a:xfrm>
                <a:custGeom>
                  <a:avLst/>
                  <a:gdLst>
                    <a:gd name="T0" fmla="*/ 108 h 108"/>
                    <a:gd name="T1" fmla="*/ 0 h 108"/>
                    <a:gd name="T2" fmla="*/ 108 h 10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08">
                      <a:moveTo>
                        <a:pt x="0" y="108"/>
                      </a:moveTo>
                      <a:lnTo>
                        <a:pt x="0" y="0"/>
                      </a:lnTo>
                      <a:lnTo>
                        <a:pt x="0" y="10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86" name="Freeform 4033"/>
                <p:cNvSpPr>
                  <a:spLocks/>
                </p:cNvSpPr>
                <p:nvPr/>
              </p:nvSpPr>
              <p:spPr bwMode="auto">
                <a:xfrm>
                  <a:off x="3661" y="2622"/>
                  <a:ext cx="0" cy="31"/>
                </a:xfrm>
                <a:custGeom>
                  <a:avLst/>
                  <a:gdLst>
                    <a:gd name="T0" fmla="*/ 31 h 31"/>
                    <a:gd name="T1" fmla="*/ 0 h 31"/>
                    <a:gd name="T2" fmla="*/ 31 h 3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1">
                      <a:moveTo>
                        <a:pt x="0" y="31"/>
                      </a:moveTo>
                      <a:lnTo>
                        <a:pt x="0" y="0"/>
                      </a:lnTo>
                      <a:lnTo>
                        <a:pt x="0" y="3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87" name="Freeform 4034"/>
                <p:cNvSpPr>
                  <a:spLocks/>
                </p:cNvSpPr>
                <p:nvPr/>
              </p:nvSpPr>
              <p:spPr bwMode="auto">
                <a:xfrm>
                  <a:off x="3661" y="2611"/>
                  <a:ext cx="0" cy="42"/>
                </a:xfrm>
                <a:custGeom>
                  <a:avLst/>
                  <a:gdLst>
                    <a:gd name="T0" fmla="*/ 42 h 42"/>
                    <a:gd name="T1" fmla="*/ 0 h 42"/>
                    <a:gd name="T2" fmla="*/ 42 h 4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2">
                      <a:moveTo>
                        <a:pt x="0" y="42"/>
                      </a:moveTo>
                      <a:lnTo>
                        <a:pt x="0" y="0"/>
                      </a:lnTo>
                      <a:lnTo>
                        <a:pt x="0" y="42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88" name="Freeform 4035"/>
                <p:cNvSpPr>
                  <a:spLocks/>
                </p:cNvSpPr>
                <p:nvPr/>
              </p:nvSpPr>
              <p:spPr bwMode="auto">
                <a:xfrm>
                  <a:off x="3661" y="2613"/>
                  <a:ext cx="0" cy="40"/>
                </a:xfrm>
                <a:custGeom>
                  <a:avLst/>
                  <a:gdLst>
                    <a:gd name="T0" fmla="*/ 40 h 40"/>
                    <a:gd name="T1" fmla="*/ 0 h 40"/>
                    <a:gd name="T2" fmla="*/ 40 h 4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0">
                      <a:moveTo>
                        <a:pt x="0" y="40"/>
                      </a:moveTo>
                      <a:lnTo>
                        <a:pt x="0" y="0"/>
                      </a:lnTo>
                      <a:lnTo>
                        <a:pt x="0" y="4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89" name="Freeform 4036"/>
                <p:cNvSpPr>
                  <a:spLocks/>
                </p:cNvSpPr>
                <p:nvPr/>
              </p:nvSpPr>
              <p:spPr bwMode="auto">
                <a:xfrm>
                  <a:off x="3661" y="2622"/>
                  <a:ext cx="0" cy="31"/>
                </a:xfrm>
                <a:custGeom>
                  <a:avLst/>
                  <a:gdLst>
                    <a:gd name="T0" fmla="*/ 31 h 31"/>
                    <a:gd name="T1" fmla="*/ 0 h 31"/>
                    <a:gd name="T2" fmla="*/ 31 h 3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1">
                      <a:moveTo>
                        <a:pt x="0" y="31"/>
                      </a:moveTo>
                      <a:lnTo>
                        <a:pt x="0" y="0"/>
                      </a:lnTo>
                      <a:lnTo>
                        <a:pt x="0" y="3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90" name="Freeform 4037"/>
                <p:cNvSpPr>
                  <a:spLocks/>
                </p:cNvSpPr>
                <p:nvPr/>
              </p:nvSpPr>
              <p:spPr bwMode="auto">
                <a:xfrm>
                  <a:off x="3661" y="2629"/>
                  <a:ext cx="0" cy="24"/>
                </a:xfrm>
                <a:custGeom>
                  <a:avLst/>
                  <a:gdLst>
                    <a:gd name="T0" fmla="*/ 24 h 24"/>
                    <a:gd name="T1" fmla="*/ 0 h 24"/>
                    <a:gd name="T2" fmla="*/ 24 h 2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4">
                      <a:moveTo>
                        <a:pt x="0" y="24"/>
                      </a:moveTo>
                      <a:lnTo>
                        <a:pt x="0" y="0"/>
                      </a:lnTo>
                      <a:lnTo>
                        <a:pt x="0" y="2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91" name="Freeform 4038"/>
                <p:cNvSpPr>
                  <a:spLocks/>
                </p:cNvSpPr>
                <p:nvPr/>
              </p:nvSpPr>
              <p:spPr bwMode="auto">
                <a:xfrm>
                  <a:off x="3661" y="2597"/>
                  <a:ext cx="0" cy="56"/>
                </a:xfrm>
                <a:custGeom>
                  <a:avLst/>
                  <a:gdLst>
                    <a:gd name="T0" fmla="*/ 56 h 56"/>
                    <a:gd name="T1" fmla="*/ 0 h 56"/>
                    <a:gd name="T2" fmla="*/ 56 h 5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6">
                      <a:moveTo>
                        <a:pt x="0" y="56"/>
                      </a:moveTo>
                      <a:lnTo>
                        <a:pt x="0" y="0"/>
                      </a:lnTo>
                      <a:lnTo>
                        <a:pt x="0" y="5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92" name="Freeform 4039"/>
                <p:cNvSpPr>
                  <a:spLocks/>
                </p:cNvSpPr>
                <p:nvPr/>
              </p:nvSpPr>
              <p:spPr bwMode="auto">
                <a:xfrm>
                  <a:off x="3661" y="2606"/>
                  <a:ext cx="0" cy="47"/>
                </a:xfrm>
                <a:custGeom>
                  <a:avLst/>
                  <a:gdLst>
                    <a:gd name="T0" fmla="*/ 47 h 47"/>
                    <a:gd name="T1" fmla="*/ 0 h 47"/>
                    <a:gd name="T2" fmla="*/ 47 h 4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47">
                      <a:moveTo>
                        <a:pt x="0" y="47"/>
                      </a:moveTo>
                      <a:lnTo>
                        <a:pt x="0" y="0"/>
                      </a:lnTo>
                      <a:lnTo>
                        <a:pt x="0" y="4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93" name="Freeform 4040"/>
                <p:cNvSpPr>
                  <a:spLocks/>
                </p:cNvSpPr>
                <p:nvPr/>
              </p:nvSpPr>
              <p:spPr bwMode="auto">
                <a:xfrm>
                  <a:off x="3661" y="2645"/>
                  <a:ext cx="0" cy="8"/>
                </a:xfrm>
                <a:custGeom>
                  <a:avLst/>
                  <a:gdLst>
                    <a:gd name="T0" fmla="*/ 8 h 8"/>
                    <a:gd name="T1" fmla="*/ 0 h 8"/>
                    <a:gd name="T2" fmla="*/ 8 h 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8">
                      <a:moveTo>
                        <a:pt x="0" y="8"/>
                      </a:moveTo>
                      <a:lnTo>
                        <a:pt x="0" y="0"/>
                      </a:lnTo>
                      <a:lnTo>
                        <a:pt x="0" y="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94" name="Freeform 4041"/>
                <p:cNvSpPr>
                  <a:spLocks/>
                </p:cNvSpPr>
                <p:nvPr/>
              </p:nvSpPr>
              <p:spPr bwMode="auto">
                <a:xfrm>
                  <a:off x="3661" y="2624"/>
                  <a:ext cx="1" cy="29"/>
                </a:xfrm>
                <a:custGeom>
                  <a:avLst/>
                  <a:gdLst>
                    <a:gd name="T0" fmla="*/ 0 w 1"/>
                    <a:gd name="T1" fmla="*/ 29 h 29"/>
                    <a:gd name="T2" fmla="*/ 0 w 1"/>
                    <a:gd name="T3" fmla="*/ 0 h 29"/>
                    <a:gd name="T4" fmla="*/ 1 w 1"/>
                    <a:gd name="T5" fmla="*/ 29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" h="29">
                      <a:moveTo>
                        <a:pt x="0" y="29"/>
                      </a:moveTo>
                      <a:lnTo>
                        <a:pt x="0" y="0"/>
                      </a:lnTo>
                      <a:lnTo>
                        <a:pt x="1" y="2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95" name="Freeform 4042"/>
                <p:cNvSpPr>
                  <a:spLocks/>
                </p:cNvSpPr>
                <p:nvPr/>
              </p:nvSpPr>
              <p:spPr bwMode="auto">
                <a:xfrm>
                  <a:off x="3662" y="2634"/>
                  <a:ext cx="0" cy="19"/>
                </a:xfrm>
                <a:custGeom>
                  <a:avLst/>
                  <a:gdLst>
                    <a:gd name="T0" fmla="*/ 19 h 19"/>
                    <a:gd name="T1" fmla="*/ 0 h 19"/>
                    <a:gd name="T2" fmla="*/ 19 h 1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9">
                      <a:moveTo>
                        <a:pt x="0" y="19"/>
                      </a:moveTo>
                      <a:lnTo>
                        <a:pt x="0" y="0"/>
                      </a:lnTo>
                      <a:lnTo>
                        <a:pt x="0" y="1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96" name="Freeform 4043"/>
                <p:cNvSpPr>
                  <a:spLocks/>
                </p:cNvSpPr>
                <p:nvPr/>
              </p:nvSpPr>
              <p:spPr bwMode="auto">
                <a:xfrm>
                  <a:off x="3662" y="2619"/>
                  <a:ext cx="0" cy="34"/>
                </a:xfrm>
                <a:custGeom>
                  <a:avLst/>
                  <a:gdLst>
                    <a:gd name="T0" fmla="*/ 34 h 34"/>
                    <a:gd name="T1" fmla="*/ 0 h 34"/>
                    <a:gd name="T2" fmla="*/ 34 h 3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4">
                      <a:moveTo>
                        <a:pt x="0" y="34"/>
                      </a:moveTo>
                      <a:lnTo>
                        <a:pt x="0" y="0"/>
                      </a:lnTo>
                      <a:lnTo>
                        <a:pt x="0" y="3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97" name="Freeform 4044"/>
                <p:cNvSpPr>
                  <a:spLocks/>
                </p:cNvSpPr>
                <p:nvPr/>
              </p:nvSpPr>
              <p:spPr bwMode="auto">
                <a:xfrm>
                  <a:off x="3662" y="2618"/>
                  <a:ext cx="0" cy="35"/>
                </a:xfrm>
                <a:custGeom>
                  <a:avLst/>
                  <a:gdLst>
                    <a:gd name="T0" fmla="*/ 35 h 35"/>
                    <a:gd name="T1" fmla="*/ 0 h 35"/>
                    <a:gd name="T2" fmla="*/ 35 h 3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5">
                      <a:moveTo>
                        <a:pt x="0" y="35"/>
                      </a:moveTo>
                      <a:lnTo>
                        <a:pt x="0" y="0"/>
                      </a:lnTo>
                      <a:lnTo>
                        <a:pt x="0" y="3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98" name="Freeform 4045"/>
                <p:cNvSpPr>
                  <a:spLocks/>
                </p:cNvSpPr>
                <p:nvPr/>
              </p:nvSpPr>
              <p:spPr bwMode="auto">
                <a:xfrm>
                  <a:off x="3662" y="2640"/>
                  <a:ext cx="0" cy="13"/>
                </a:xfrm>
                <a:custGeom>
                  <a:avLst/>
                  <a:gdLst>
                    <a:gd name="T0" fmla="*/ 13 h 13"/>
                    <a:gd name="T1" fmla="*/ 0 h 13"/>
                    <a:gd name="T2" fmla="*/ 13 h 1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3">
                      <a:moveTo>
                        <a:pt x="0" y="13"/>
                      </a:moveTo>
                      <a:lnTo>
                        <a:pt x="0" y="0"/>
                      </a:lnTo>
                      <a:lnTo>
                        <a:pt x="0" y="1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99" name="Freeform 4046"/>
                <p:cNvSpPr>
                  <a:spLocks/>
                </p:cNvSpPr>
                <p:nvPr/>
              </p:nvSpPr>
              <p:spPr bwMode="auto">
                <a:xfrm>
                  <a:off x="3662" y="2650"/>
                  <a:ext cx="0" cy="3"/>
                </a:xfrm>
                <a:custGeom>
                  <a:avLst/>
                  <a:gdLst>
                    <a:gd name="T0" fmla="*/ 3 h 3"/>
                    <a:gd name="T1" fmla="*/ 0 h 3"/>
                    <a:gd name="T2" fmla="*/ 3 h 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">
                      <a:moveTo>
                        <a:pt x="0" y="3"/>
                      </a:moveTo>
                      <a:lnTo>
                        <a:pt x="0" y="0"/>
                      </a:lnTo>
                      <a:lnTo>
                        <a:pt x="0" y="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00" name="Freeform 4047"/>
                <p:cNvSpPr>
                  <a:spLocks/>
                </p:cNvSpPr>
                <p:nvPr/>
              </p:nvSpPr>
              <p:spPr bwMode="auto">
                <a:xfrm>
                  <a:off x="3662" y="2636"/>
                  <a:ext cx="0" cy="17"/>
                </a:xfrm>
                <a:custGeom>
                  <a:avLst/>
                  <a:gdLst>
                    <a:gd name="T0" fmla="*/ 17 h 17"/>
                    <a:gd name="T1" fmla="*/ 0 h 17"/>
                    <a:gd name="T2" fmla="*/ 17 h 1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7">
                      <a:moveTo>
                        <a:pt x="0" y="17"/>
                      </a:moveTo>
                      <a:lnTo>
                        <a:pt x="0" y="0"/>
                      </a:lnTo>
                      <a:lnTo>
                        <a:pt x="0" y="1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01" name="Freeform 4048"/>
                <p:cNvSpPr>
                  <a:spLocks/>
                </p:cNvSpPr>
                <p:nvPr/>
              </p:nvSpPr>
              <p:spPr bwMode="auto">
                <a:xfrm>
                  <a:off x="3662" y="2628"/>
                  <a:ext cx="0" cy="25"/>
                </a:xfrm>
                <a:custGeom>
                  <a:avLst/>
                  <a:gdLst>
                    <a:gd name="T0" fmla="*/ 25 h 25"/>
                    <a:gd name="T1" fmla="*/ 0 h 25"/>
                    <a:gd name="T2" fmla="*/ 25 h 2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25">
                      <a:moveTo>
                        <a:pt x="0" y="25"/>
                      </a:moveTo>
                      <a:lnTo>
                        <a:pt x="0" y="0"/>
                      </a:lnTo>
                      <a:lnTo>
                        <a:pt x="0" y="2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02" name="Freeform 4049"/>
                <p:cNvSpPr>
                  <a:spLocks/>
                </p:cNvSpPr>
                <p:nvPr/>
              </p:nvSpPr>
              <p:spPr bwMode="auto">
                <a:xfrm>
                  <a:off x="3673" y="2582"/>
                  <a:ext cx="0" cy="71"/>
                </a:xfrm>
                <a:custGeom>
                  <a:avLst/>
                  <a:gdLst>
                    <a:gd name="T0" fmla="*/ 71 h 71"/>
                    <a:gd name="T1" fmla="*/ 0 h 71"/>
                    <a:gd name="T2" fmla="*/ 71 h 71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1">
                      <a:moveTo>
                        <a:pt x="0" y="71"/>
                      </a:moveTo>
                      <a:lnTo>
                        <a:pt x="0" y="0"/>
                      </a:lnTo>
                      <a:lnTo>
                        <a:pt x="0" y="71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03" name="Freeform 4050"/>
                <p:cNvSpPr>
                  <a:spLocks/>
                </p:cNvSpPr>
                <p:nvPr/>
              </p:nvSpPr>
              <p:spPr bwMode="auto">
                <a:xfrm>
                  <a:off x="3673" y="2525"/>
                  <a:ext cx="0" cy="128"/>
                </a:xfrm>
                <a:custGeom>
                  <a:avLst/>
                  <a:gdLst>
                    <a:gd name="T0" fmla="*/ 128 h 128"/>
                    <a:gd name="T1" fmla="*/ 0 h 128"/>
                    <a:gd name="T2" fmla="*/ 106 h 128"/>
                    <a:gd name="T3" fmla="*/ 128 h 128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128">
                      <a:moveTo>
                        <a:pt x="0" y="128"/>
                      </a:moveTo>
                      <a:lnTo>
                        <a:pt x="0" y="0"/>
                      </a:lnTo>
                      <a:lnTo>
                        <a:pt x="0" y="106"/>
                      </a:lnTo>
                      <a:lnTo>
                        <a:pt x="0" y="12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04" name="Freeform 4051"/>
                <p:cNvSpPr>
                  <a:spLocks/>
                </p:cNvSpPr>
                <p:nvPr/>
              </p:nvSpPr>
              <p:spPr bwMode="auto">
                <a:xfrm>
                  <a:off x="3673" y="2495"/>
                  <a:ext cx="1" cy="158"/>
                </a:xfrm>
                <a:custGeom>
                  <a:avLst/>
                  <a:gdLst>
                    <a:gd name="T0" fmla="*/ 0 w 1"/>
                    <a:gd name="T1" fmla="*/ 158 h 158"/>
                    <a:gd name="T2" fmla="*/ 0 w 1"/>
                    <a:gd name="T3" fmla="*/ 134 h 158"/>
                    <a:gd name="T4" fmla="*/ 1 w 1"/>
                    <a:gd name="T5" fmla="*/ 0 h 158"/>
                    <a:gd name="T6" fmla="*/ 1 w 1"/>
                    <a:gd name="T7" fmla="*/ 158 h 1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" h="158">
                      <a:moveTo>
                        <a:pt x="0" y="158"/>
                      </a:moveTo>
                      <a:lnTo>
                        <a:pt x="0" y="134"/>
                      </a:lnTo>
                      <a:lnTo>
                        <a:pt x="1" y="0"/>
                      </a:lnTo>
                      <a:lnTo>
                        <a:pt x="1" y="158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05" name="Freeform 4052"/>
                <p:cNvSpPr>
                  <a:spLocks/>
                </p:cNvSpPr>
                <p:nvPr/>
              </p:nvSpPr>
              <p:spPr bwMode="auto">
                <a:xfrm>
                  <a:off x="3674" y="2579"/>
                  <a:ext cx="0" cy="74"/>
                </a:xfrm>
                <a:custGeom>
                  <a:avLst/>
                  <a:gdLst>
                    <a:gd name="T0" fmla="*/ 74 h 74"/>
                    <a:gd name="T1" fmla="*/ 0 h 74"/>
                    <a:gd name="T2" fmla="*/ 74 h 74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74">
                      <a:moveTo>
                        <a:pt x="0" y="74"/>
                      </a:moveTo>
                      <a:lnTo>
                        <a:pt x="0" y="0"/>
                      </a:lnTo>
                      <a:lnTo>
                        <a:pt x="0" y="74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06" name="Freeform 4053"/>
                <p:cNvSpPr>
                  <a:spLocks/>
                </p:cNvSpPr>
                <p:nvPr/>
              </p:nvSpPr>
              <p:spPr bwMode="auto">
                <a:xfrm>
                  <a:off x="3674" y="2458"/>
                  <a:ext cx="0" cy="195"/>
                </a:xfrm>
                <a:custGeom>
                  <a:avLst/>
                  <a:gdLst>
                    <a:gd name="T0" fmla="*/ 195 h 195"/>
                    <a:gd name="T1" fmla="*/ 139 h 195"/>
                    <a:gd name="T2" fmla="*/ 0 h 195"/>
                    <a:gd name="T3" fmla="*/ 195 h 19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195">
                      <a:moveTo>
                        <a:pt x="0" y="195"/>
                      </a:moveTo>
                      <a:lnTo>
                        <a:pt x="0" y="139"/>
                      </a:lnTo>
                      <a:lnTo>
                        <a:pt x="0" y="0"/>
                      </a:lnTo>
                      <a:lnTo>
                        <a:pt x="0" y="19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07" name="Freeform 4054"/>
                <p:cNvSpPr>
                  <a:spLocks/>
                </p:cNvSpPr>
                <p:nvPr/>
              </p:nvSpPr>
              <p:spPr bwMode="auto">
                <a:xfrm>
                  <a:off x="3674" y="2474"/>
                  <a:ext cx="0" cy="179"/>
                </a:xfrm>
                <a:custGeom>
                  <a:avLst/>
                  <a:gdLst>
                    <a:gd name="T0" fmla="*/ 179 h 179"/>
                    <a:gd name="T1" fmla="*/ 14 h 179"/>
                    <a:gd name="T2" fmla="*/ 0 h 179"/>
                    <a:gd name="T3" fmla="*/ 179 h 17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179">
                      <a:moveTo>
                        <a:pt x="0" y="179"/>
                      </a:moveTo>
                      <a:lnTo>
                        <a:pt x="0" y="14"/>
                      </a:lnTo>
                      <a:lnTo>
                        <a:pt x="0" y="0"/>
                      </a:lnTo>
                      <a:lnTo>
                        <a:pt x="0" y="17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08" name="Freeform 4055"/>
                <p:cNvSpPr>
                  <a:spLocks/>
                </p:cNvSpPr>
                <p:nvPr/>
              </p:nvSpPr>
              <p:spPr bwMode="auto">
                <a:xfrm>
                  <a:off x="3674" y="2584"/>
                  <a:ext cx="0" cy="69"/>
                </a:xfrm>
                <a:custGeom>
                  <a:avLst/>
                  <a:gdLst>
                    <a:gd name="T0" fmla="*/ 69 h 69"/>
                    <a:gd name="T1" fmla="*/ 0 h 69"/>
                    <a:gd name="T2" fmla="*/ 69 h 6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9">
                      <a:moveTo>
                        <a:pt x="0" y="69"/>
                      </a:moveTo>
                      <a:lnTo>
                        <a:pt x="0" y="0"/>
                      </a:lnTo>
                      <a:lnTo>
                        <a:pt x="0" y="6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09" name="Freeform 4056"/>
                <p:cNvSpPr>
                  <a:spLocks/>
                </p:cNvSpPr>
                <p:nvPr/>
              </p:nvSpPr>
              <p:spPr bwMode="auto">
                <a:xfrm>
                  <a:off x="3674" y="2644"/>
                  <a:ext cx="0" cy="9"/>
                </a:xfrm>
                <a:custGeom>
                  <a:avLst/>
                  <a:gdLst>
                    <a:gd name="T0" fmla="*/ 9 h 9"/>
                    <a:gd name="T1" fmla="*/ 0 h 9"/>
                    <a:gd name="T2" fmla="*/ 9 h 9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9">
                      <a:moveTo>
                        <a:pt x="0" y="9"/>
                      </a:moveTo>
                      <a:lnTo>
                        <a:pt x="0" y="0"/>
                      </a:lnTo>
                      <a:lnTo>
                        <a:pt x="0" y="9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10" name="Freeform 4057"/>
                <p:cNvSpPr>
                  <a:spLocks/>
                </p:cNvSpPr>
                <p:nvPr/>
              </p:nvSpPr>
              <p:spPr bwMode="auto">
                <a:xfrm>
                  <a:off x="3674" y="2640"/>
                  <a:ext cx="0" cy="13"/>
                </a:xfrm>
                <a:custGeom>
                  <a:avLst/>
                  <a:gdLst>
                    <a:gd name="T0" fmla="*/ 13 h 13"/>
                    <a:gd name="T1" fmla="*/ 0 h 13"/>
                    <a:gd name="T2" fmla="*/ 13 h 13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3">
                      <a:moveTo>
                        <a:pt x="0" y="13"/>
                      </a:moveTo>
                      <a:lnTo>
                        <a:pt x="0" y="0"/>
                      </a:lnTo>
                      <a:lnTo>
                        <a:pt x="0" y="13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11" name="Freeform 4058"/>
                <p:cNvSpPr>
                  <a:spLocks/>
                </p:cNvSpPr>
                <p:nvPr/>
              </p:nvSpPr>
              <p:spPr bwMode="auto">
                <a:xfrm>
                  <a:off x="3675" y="2643"/>
                  <a:ext cx="0" cy="10"/>
                </a:xfrm>
                <a:custGeom>
                  <a:avLst/>
                  <a:gdLst>
                    <a:gd name="T0" fmla="*/ 10 h 10"/>
                    <a:gd name="T1" fmla="*/ 0 h 10"/>
                    <a:gd name="T2" fmla="*/ 10 h 1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0">
                      <a:moveTo>
                        <a:pt x="0" y="10"/>
                      </a:moveTo>
                      <a:lnTo>
                        <a:pt x="0" y="0"/>
                      </a:lnTo>
                      <a:lnTo>
                        <a:pt x="0" y="1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12" name="Freeform 4059"/>
                <p:cNvSpPr>
                  <a:spLocks/>
                </p:cNvSpPr>
                <p:nvPr/>
              </p:nvSpPr>
              <p:spPr bwMode="auto">
                <a:xfrm>
                  <a:off x="3675" y="2647"/>
                  <a:ext cx="0" cy="6"/>
                </a:xfrm>
                <a:custGeom>
                  <a:avLst/>
                  <a:gdLst>
                    <a:gd name="T0" fmla="*/ 6 h 6"/>
                    <a:gd name="T1" fmla="*/ 0 h 6"/>
                    <a:gd name="T2" fmla="*/ 6 h 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">
                      <a:moveTo>
                        <a:pt x="0" y="6"/>
                      </a:moveTo>
                      <a:lnTo>
                        <a:pt x="0" y="0"/>
                      </a:lnTo>
                      <a:lnTo>
                        <a:pt x="0" y="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13" name="Freeform 4060"/>
                <p:cNvSpPr>
                  <a:spLocks/>
                </p:cNvSpPr>
                <p:nvPr/>
              </p:nvSpPr>
              <p:spPr bwMode="auto">
                <a:xfrm>
                  <a:off x="3675" y="2616"/>
                  <a:ext cx="0" cy="37"/>
                </a:xfrm>
                <a:custGeom>
                  <a:avLst/>
                  <a:gdLst>
                    <a:gd name="T0" fmla="*/ 37 h 37"/>
                    <a:gd name="T1" fmla="*/ 0 h 37"/>
                    <a:gd name="T2" fmla="*/ 37 h 37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0" y="37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14" name="Freeform 4061"/>
                <p:cNvSpPr>
                  <a:spLocks/>
                </p:cNvSpPr>
                <p:nvPr/>
              </p:nvSpPr>
              <p:spPr bwMode="auto">
                <a:xfrm>
                  <a:off x="3675" y="2648"/>
                  <a:ext cx="0" cy="5"/>
                </a:xfrm>
                <a:custGeom>
                  <a:avLst/>
                  <a:gdLst>
                    <a:gd name="T0" fmla="*/ 5 h 5"/>
                    <a:gd name="T1" fmla="*/ 0 h 5"/>
                    <a:gd name="T2" fmla="*/ 5 h 5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">
                      <a:moveTo>
                        <a:pt x="0" y="5"/>
                      </a:moveTo>
                      <a:lnTo>
                        <a:pt x="0" y="0"/>
                      </a:lnTo>
                      <a:lnTo>
                        <a:pt x="0" y="5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15" name="Freeform 4062"/>
                <p:cNvSpPr>
                  <a:spLocks/>
                </p:cNvSpPr>
                <p:nvPr/>
              </p:nvSpPr>
              <p:spPr bwMode="auto">
                <a:xfrm>
                  <a:off x="3675" y="2597"/>
                  <a:ext cx="0" cy="56"/>
                </a:xfrm>
                <a:custGeom>
                  <a:avLst/>
                  <a:gdLst>
                    <a:gd name="T0" fmla="*/ 56 h 56"/>
                    <a:gd name="T1" fmla="*/ 0 h 56"/>
                    <a:gd name="T2" fmla="*/ 56 h 5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56">
                      <a:moveTo>
                        <a:pt x="0" y="56"/>
                      </a:moveTo>
                      <a:lnTo>
                        <a:pt x="0" y="0"/>
                      </a:lnTo>
                      <a:lnTo>
                        <a:pt x="0" y="5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16" name="Freeform 4063"/>
                <p:cNvSpPr>
                  <a:spLocks/>
                </p:cNvSpPr>
                <p:nvPr/>
              </p:nvSpPr>
              <p:spPr bwMode="auto">
                <a:xfrm>
                  <a:off x="3675" y="2643"/>
                  <a:ext cx="0" cy="10"/>
                </a:xfrm>
                <a:custGeom>
                  <a:avLst/>
                  <a:gdLst>
                    <a:gd name="T0" fmla="*/ 10 h 10"/>
                    <a:gd name="T1" fmla="*/ 0 h 10"/>
                    <a:gd name="T2" fmla="*/ 10 h 10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10">
                      <a:moveTo>
                        <a:pt x="0" y="10"/>
                      </a:moveTo>
                      <a:lnTo>
                        <a:pt x="0" y="0"/>
                      </a:lnTo>
                      <a:lnTo>
                        <a:pt x="0" y="10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17" name="Freeform 4064"/>
                <p:cNvSpPr>
                  <a:spLocks/>
                </p:cNvSpPr>
                <p:nvPr/>
              </p:nvSpPr>
              <p:spPr bwMode="auto">
                <a:xfrm>
                  <a:off x="3675" y="2647"/>
                  <a:ext cx="0" cy="6"/>
                </a:xfrm>
                <a:custGeom>
                  <a:avLst/>
                  <a:gdLst>
                    <a:gd name="T0" fmla="*/ 6 h 6"/>
                    <a:gd name="T1" fmla="*/ 0 h 6"/>
                    <a:gd name="T2" fmla="*/ 6 h 6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</a:cxnLst>
                  <a:rect l="0" t="0" r="r" b="b"/>
                  <a:pathLst>
                    <a:path h="6">
                      <a:moveTo>
                        <a:pt x="0" y="6"/>
                      </a:moveTo>
                      <a:lnTo>
                        <a:pt x="0" y="0"/>
                      </a:lnTo>
                      <a:lnTo>
                        <a:pt x="0" y="6"/>
                      </a:lnTo>
                    </a:path>
                  </a:pathLst>
                </a:custGeom>
                <a:noFill/>
                <a:ln w="9525" cap="flat">
                  <a:solidFill>
                    <a:srgbClr val="0072BD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 sz="9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4520" name="Freeform 4066"/>
              <p:cNvSpPr>
                <a:spLocks/>
              </p:cNvSpPr>
              <p:nvPr/>
            </p:nvSpPr>
            <p:spPr bwMode="auto">
              <a:xfrm>
                <a:off x="5834062" y="4152901"/>
                <a:ext cx="0" cy="58738"/>
              </a:xfrm>
              <a:custGeom>
                <a:avLst/>
                <a:gdLst>
                  <a:gd name="T0" fmla="*/ 37 h 37"/>
                  <a:gd name="T1" fmla="*/ 0 h 37"/>
                  <a:gd name="T2" fmla="*/ 37 h 37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37">
                    <a:moveTo>
                      <a:pt x="0" y="37"/>
                    </a:moveTo>
                    <a:lnTo>
                      <a:pt x="0" y="0"/>
                    </a:lnTo>
                    <a:lnTo>
                      <a:pt x="0" y="3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21" name="Freeform 4067"/>
              <p:cNvSpPr>
                <a:spLocks/>
              </p:cNvSpPr>
              <p:nvPr/>
            </p:nvSpPr>
            <p:spPr bwMode="auto">
              <a:xfrm>
                <a:off x="5834062" y="4200526"/>
                <a:ext cx="0" cy="11113"/>
              </a:xfrm>
              <a:custGeom>
                <a:avLst/>
                <a:gdLst>
                  <a:gd name="T0" fmla="*/ 7 h 7"/>
                  <a:gd name="T1" fmla="*/ 0 h 7"/>
                  <a:gd name="T2" fmla="*/ 7 h 7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7">
                    <a:moveTo>
                      <a:pt x="0" y="7"/>
                    </a:moveTo>
                    <a:lnTo>
                      <a:pt x="0" y="0"/>
                    </a:lnTo>
                    <a:lnTo>
                      <a:pt x="0" y="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22" name="Freeform 4068"/>
              <p:cNvSpPr>
                <a:spLocks/>
              </p:cNvSpPr>
              <p:nvPr/>
            </p:nvSpPr>
            <p:spPr bwMode="auto">
              <a:xfrm>
                <a:off x="5834062" y="4200526"/>
                <a:ext cx="0" cy="11113"/>
              </a:xfrm>
              <a:custGeom>
                <a:avLst/>
                <a:gdLst>
                  <a:gd name="T0" fmla="*/ 7 h 7"/>
                  <a:gd name="T1" fmla="*/ 0 h 7"/>
                  <a:gd name="T2" fmla="*/ 7 h 7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7">
                    <a:moveTo>
                      <a:pt x="0" y="7"/>
                    </a:moveTo>
                    <a:lnTo>
                      <a:pt x="0" y="0"/>
                    </a:lnTo>
                    <a:lnTo>
                      <a:pt x="0" y="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23" name="Freeform 4069"/>
              <p:cNvSpPr>
                <a:spLocks/>
              </p:cNvSpPr>
              <p:nvPr/>
            </p:nvSpPr>
            <p:spPr bwMode="auto">
              <a:xfrm>
                <a:off x="5834062" y="4183063"/>
                <a:ext cx="0" cy="28575"/>
              </a:xfrm>
              <a:custGeom>
                <a:avLst/>
                <a:gdLst>
                  <a:gd name="T0" fmla="*/ 18 h 18"/>
                  <a:gd name="T1" fmla="*/ 0 h 18"/>
                  <a:gd name="T2" fmla="*/ 18 h 18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8">
                    <a:moveTo>
                      <a:pt x="0" y="18"/>
                    </a:moveTo>
                    <a:lnTo>
                      <a:pt x="0" y="0"/>
                    </a:lnTo>
                    <a:lnTo>
                      <a:pt x="0" y="1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24" name="Freeform 4070"/>
              <p:cNvSpPr>
                <a:spLocks/>
              </p:cNvSpPr>
              <p:nvPr/>
            </p:nvSpPr>
            <p:spPr bwMode="auto">
              <a:xfrm>
                <a:off x="5834062" y="4210051"/>
                <a:ext cx="0" cy="1588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25" name="Freeform 4071"/>
              <p:cNvSpPr>
                <a:spLocks/>
              </p:cNvSpPr>
              <p:nvPr/>
            </p:nvSpPr>
            <p:spPr bwMode="auto">
              <a:xfrm>
                <a:off x="5834062" y="4203701"/>
                <a:ext cx="0" cy="7938"/>
              </a:xfrm>
              <a:custGeom>
                <a:avLst/>
                <a:gdLst>
                  <a:gd name="T0" fmla="*/ 5 h 5"/>
                  <a:gd name="T1" fmla="*/ 0 h 5"/>
                  <a:gd name="T2" fmla="*/ 5 h 5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5">
                    <a:moveTo>
                      <a:pt x="0" y="5"/>
                    </a:moveTo>
                    <a:lnTo>
                      <a:pt x="0" y="0"/>
                    </a:lnTo>
                    <a:lnTo>
                      <a:pt x="0" y="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26" name="Freeform 4072"/>
              <p:cNvSpPr>
                <a:spLocks/>
              </p:cNvSpPr>
              <p:nvPr/>
            </p:nvSpPr>
            <p:spPr bwMode="auto">
              <a:xfrm>
                <a:off x="5853112" y="4143376"/>
                <a:ext cx="0" cy="68263"/>
              </a:xfrm>
              <a:custGeom>
                <a:avLst/>
                <a:gdLst>
                  <a:gd name="T0" fmla="*/ 43 h 43"/>
                  <a:gd name="T1" fmla="*/ 0 h 43"/>
                  <a:gd name="T2" fmla="*/ 43 h 4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43">
                    <a:moveTo>
                      <a:pt x="0" y="43"/>
                    </a:moveTo>
                    <a:lnTo>
                      <a:pt x="0" y="0"/>
                    </a:lnTo>
                    <a:lnTo>
                      <a:pt x="0" y="4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27" name="Freeform 4073"/>
              <p:cNvSpPr>
                <a:spLocks/>
              </p:cNvSpPr>
              <p:nvPr/>
            </p:nvSpPr>
            <p:spPr bwMode="auto">
              <a:xfrm>
                <a:off x="5853112" y="4116388"/>
                <a:ext cx="0" cy="95250"/>
              </a:xfrm>
              <a:custGeom>
                <a:avLst/>
                <a:gdLst>
                  <a:gd name="T0" fmla="*/ 60 h 60"/>
                  <a:gd name="T1" fmla="*/ 0 h 60"/>
                  <a:gd name="T2" fmla="*/ 60 h 60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60">
                    <a:moveTo>
                      <a:pt x="0" y="60"/>
                    </a:moveTo>
                    <a:lnTo>
                      <a:pt x="0" y="0"/>
                    </a:lnTo>
                    <a:lnTo>
                      <a:pt x="0" y="6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28" name="Freeform 4074"/>
              <p:cNvSpPr>
                <a:spLocks/>
              </p:cNvSpPr>
              <p:nvPr/>
            </p:nvSpPr>
            <p:spPr bwMode="auto">
              <a:xfrm>
                <a:off x="5853112" y="3933826"/>
                <a:ext cx="0" cy="277813"/>
              </a:xfrm>
              <a:custGeom>
                <a:avLst/>
                <a:gdLst>
                  <a:gd name="T0" fmla="*/ 175 h 175"/>
                  <a:gd name="T1" fmla="*/ 0 h 175"/>
                  <a:gd name="T2" fmla="*/ 124 h 175"/>
                  <a:gd name="T3" fmla="*/ 175 h 175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75">
                    <a:moveTo>
                      <a:pt x="0" y="175"/>
                    </a:moveTo>
                    <a:lnTo>
                      <a:pt x="0" y="0"/>
                    </a:lnTo>
                    <a:lnTo>
                      <a:pt x="0" y="124"/>
                    </a:lnTo>
                    <a:lnTo>
                      <a:pt x="0" y="17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29" name="Freeform 4075"/>
              <p:cNvSpPr>
                <a:spLocks/>
              </p:cNvSpPr>
              <p:nvPr/>
            </p:nvSpPr>
            <p:spPr bwMode="auto">
              <a:xfrm>
                <a:off x="5853112" y="4119563"/>
                <a:ext cx="0" cy="92075"/>
              </a:xfrm>
              <a:custGeom>
                <a:avLst/>
                <a:gdLst>
                  <a:gd name="T0" fmla="*/ 58 h 58"/>
                  <a:gd name="T1" fmla="*/ 0 h 58"/>
                  <a:gd name="T2" fmla="*/ 58 h 58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58">
                    <a:moveTo>
                      <a:pt x="0" y="58"/>
                    </a:moveTo>
                    <a:lnTo>
                      <a:pt x="0" y="0"/>
                    </a:lnTo>
                    <a:lnTo>
                      <a:pt x="0" y="5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30" name="Freeform 4076"/>
              <p:cNvSpPr>
                <a:spLocks/>
              </p:cNvSpPr>
              <p:nvPr/>
            </p:nvSpPr>
            <p:spPr bwMode="auto">
              <a:xfrm>
                <a:off x="5853112" y="3941763"/>
                <a:ext cx="0" cy="269875"/>
              </a:xfrm>
              <a:custGeom>
                <a:avLst/>
                <a:gdLst>
                  <a:gd name="T0" fmla="*/ 170 h 170"/>
                  <a:gd name="T1" fmla="*/ 0 h 170"/>
                  <a:gd name="T2" fmla="*/ 170 h 170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70">
                    <a:moveTo>
                      <a:pt x="0" y="170"/>
                    </a:moveTo>
                    <a:lnTo>
                      <a:pt x="0" y="0"/>
                    </a:lnTo>
                    <a:lnTo>
                      <a:pt x="0" y="17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31" name="Freeform 4077"/>
              <p:cNvSpPr>
                <a:spLocks/>
              </p:cNvSpPr>
              <p:nvPr/>
            </p:nvSpPr>
            <p:spPr bwMode="auto">
              <a:xfrm>
                <a:off x="5853112" y="3979863"/>
                <a:ext cx="1588" cy="231775"/>
              </a:xfrm>
              <a:custGeom>
                <a:avLst/>
                <a:gdLst>
                  <a:gd name="T0" fmla="*/ 0 w 1"/>
                  <a:gd name="T1" fmla="*/ 146 h 146"/>
                  <a:gd name="T2" fmla="*/ 0 w 1"/>
                  <a:gd name="T3" fmla="*/ 0 h 146"/>
                  <a:gd name="T4" fmla="*/ 1 w 1"/>
                  <a:gd name="T5" fmla="*/ 146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46">
                    <a:moveTo>
                      <a:pt x="0" y="146"/>
                    </a:moveTo>
                    <a:lnTo>
                      <a:pt x="0" y="0"/>
                    </a:lnTo>
                    <a:lnTo>
                      <a:pt x="1" y="14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32" name="Freeform 4078"/>
              <p:cNvSpPr>
                <a:spLocks/>
              </p:cNvSpPr>
              <p:nvPr/>
            </p:nvSpPr>
            <p:spPr bwMode="auto">
              <a:xfrm>
                <a:off x="5854700" y="4121151"/>
                <a:ext cx="0" cy="90488"/>
              </a:xfrm>
              <a:custGeom>
                <a:avLst/>
                <a:gdLst>
                  <a:gd name="T0" fmla="*/ 57 h 57"/>
                  <a:gd name="T1" fmla="*/ 0 h 57"/>
                  <a:gd name="T2" fmla="*/ 57 h 57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57">
                    <a:moveTo>
                      <a:pt x="0" y="57"/>
                    </a:moveTo>
                    <a:lnTo>
                      <a:pt x="0" y="0"/>
                    </a:lnTo>
                    <a:lnTo>
                      <a:pt x="0" y="5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33" name="Freeform 4079"/>
              <p:cNvSpPr>
                <a:spLocks/>
              </p:cNvSpPr>
              <p:nvPr/>
            </p:nvSpPr>
            <p:spPr bwMode="auto">
              <a:xfrm>
                <a:off x="5854700" y="4111626"/>
                <a:ext cx="0" cy="100013"/>
              </a:xfrm>
              <a:custGeom>
                <a:avLst/>
                <a:gdLst>
                  <a:gd name="T0" fmla="*/ 63 h 63"/>
                  <a:gd name="T1" fmla="*/ 0 h 63"/>
                  <a:gd name="T2" fmla="*/ 63 h 6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63">
                    <a:moveTo>
                      <a:pt x="0" y="63"/>
                    </a:moveTo>
                    <a:lnTo>
                      <a:pt x="0" y="0"/>
                    </a:lnTo>
                    <a:lnTo>
                      <a:pt x="0" y="6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34" name="Freeform 4080"/>
              <p:cNvSpPr>
                <a:spLocks/>
              </p:cNvSpPr>
              <p:nvPr/>
            </p:nvSpPr>
            <p:spPr bwMode="auto">
              <a:xfrm>
                <a:off x="5854700" y="4135438"/>
                <a:ext cx="0" cy="76200"/>
              </a:xfrm>
              <a:custGeom>
                <a:avLst/>
                <a:gdLst>
                  <a:gd name="T0" fmla="*/ 48 h 48"/>
                  <a:gd name="T1" fmla="*/ 0 h 48"/>
                  <a:gd name="T2" fmla="*/ 48 h 48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48">
                    <a:moveTo>
                      <a:pt x="0" y="48"/>
                    </a:moveTo>
                    <a:lnTo>
                      <a:pt x="0" y="0"/>
                    </a:lnTo>
                    <a:lnTo>
                      <a:pt x="0" y="4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35" name="Freeform 4081"/>
              <p:cNvSpPr>
                <a:spLocks/>
              </p:cNvSpPr>
              <p:nvPr/>
            </p:nvSpPr>
            <p:spPr bwMode="auto">
              <a:xfrm>
                <a:off x="5854700" y="4184651"/>
                <a:ext cx="0" cy="26988"/>
              </a:xfrm>
              <a:custGeom>
                <a:avLst/>
                <a:gdLst>
                  <a:gd name="T0" fmla="*/ 17 h 17"/>
                  <a:gd name="T1" fmla="*/ 0 h 17"/>
                  <a:gd name="T2" fmla="*/ 17 h 17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7">
                    <a:moveTo>
                      <a:pt x="0" y="17"/>
                    </a:moveTo>
                    <a:lnTo>
                      <a:pt x="0" y="0"/>
                    </a:lnTo>
                    <a:lnTo>
                      <a:pt x="0" y="1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36" name="Freeform 4082"/>
              <p:cNvSpPr>
                <a:spLocks/>
              </p:cNvSpPr>
              <p:nvPr/>
            </p:nvSpPr>
            <p:spPr bwMode="auto">
              <a:xfrm>
                <a:off x="5854700" y="4206876"/>
                <a:ext cx="0" cy="4763"/>
              </a:xfrm>
              <a:custGeom>
                <a:avLst/>
                <a:gdLst>
                  <a:gd name="T0" fmla="*/ 3 h 3"/>
                  <a:gd name="T1" fmla="*/ 0 h 3"/>
                  <a:gd name="T2" fmla="*/ 3 h 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3">
                    <a:moveTo>
                      <a:pt x="0" y="3"/>
                    </a:moveTo>
                    <a:lnTo>
                      <a:pt x="0" y="0"/>
                    </a:lnTo>
                    <a:lnTo>
                      <a:pt x="0" y="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37" name="Freeform 4083"/>
              <p:cNvSpPr>
                <a:spLocks/>
              </p:cNvSpPr>
              <p:nvPr/>
            </p:nvSpPr>
            <p:spPr bwMode="auto">
              <a:xfrm>
                <a:off x="5854700" y="4208463"/>
                <a:ext cx="0" cy="3175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38" name="Freeform 4084"/>
              <p:cNvSpPr>
                <a:spLocks/>
              </p:cNvSpPr>
              <p:nvPr/>
            </p:nvSpPr>
            <p:spPr bwMode="auto">
              <a:xfrm>
                <a:off x="5854700" y="4194176"/>
                <a:ext cx="0" cy="17463"/>
              </a:xfrm>
              <a:custGeom>
                <a:avLst/>
                <a:gdLst>
                  <a:gd name="T0" fmla="*/ 11 h 11"/>
                  <a:gd name="T1" fmla="*/ 0 h 11"/>
                  <a:gd name="T2" fmla="*/ 11 h 1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1">
                    <a:moveTo>
                      <a:pt x="0" y="11"/>
                    </a:moveTo>
                    <a:lnTo>
                      <a:pt x="0" y="0"/>
                    </a:lnTo>
                    <a:lnTo>
                      <a:pt x="0" y="1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39" name="Freeform 4085"/>
              <p:cNvSpPr>
                <a:spLocks/>
              </p:cNvSpPr>
              <p:nvPr/>
            </p:nvSpPr>
            <p:spPr bwMode="auto">
              <a:xfrm>
                <a:off x="5854700" y="4151313"/>
                <a:ext cx="0" cy="60325"/>
              </a:xfrm>
              <a:custGeom>
                <a:avLst/>
                <a:gdLst>
                  <a:gd name="T0" fmla="*/ 38 h 38"/>
                  <a:gd name="T1" fmla="*/ 0 h 38"/>
                  <a:gd name="T2" fmla="*/ 38 h 38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38">
                    <a:moveTo>
                      <a:pt x="0" y="38"/>
                    </a:moveTo>
                    <a:lnTo>
                      <a:pt x="0" y="0"/>
                    </a:lnTo>
                    <a:lnTo>
                      <a:pt x="0" y="3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40" name="Freeform 4086"/>
              <p:cNvSpPr>
                <a:spLocks/>
              </p:cNvSpPr>
              <p:nvPr/>
            </p:nvSpPr>
            <p:spPr bwMode="auto">
              <a:xfrm>
                <a:off x="5854700" y="4168776"/>
                <a:ext cx="0" cy="42863"/>
              </a:xfrm>
              <a:custGeom>
                <a:avLst/>
                <a:gdLst>
                  <a:gd name="T0" fmla="*/ 27 h 27"/>
                  <a:gd name="T1" fmla="*/ 0 h 27"/>
                  <a:gd name="T2" fmla="*/ 27 h 27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7">
                    <a:moveTo>
                      <a:pt x="0" y="27"/>
                    </a:moveTo>
                    <a:lnTo>
                      <a:pt x="0" y="0"/>
                    </a:lnTo>
                    <a:lnTo>
                      <a:pt x="0" y="2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41" name="Freeform 4087"/>
              <p:cNvSpPr>
                <a:spLocks/>
              </p:cNvSpPr>
              <p:nvPr/>
            </p:nvSpPr>
            <p:spPr bwMode="auto">
              <a:xfrm>
                <a:off x="5856287" y="4210051"/>
                <a:ext cx="0" cy="1588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lnTo>
                      <a:pt x="0" y="0"/>
                    </a:lnTo>
                    <a:lnTo>
                      <a:pt x="0" y="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42" name="Freeform 4088"/>
              <p:cNvSpPr>
                <a:spLocks/>
              </p:cNvSpPr>
              <p:nvPr/>
            </p:nvSpPr>
            <p:spPr bwMode="auto">
              <a:xfrm>
                <a:off x="5873750" y="4114801"/>
                <a:ext cx="0" cy="96838"/>
              </a:xfrm>
              <a:custGeom>
                <a:avLst/>
                <a:gdLst>
                  <a:gd name="T0" fmla="*/ 61 h 61"/>
                  <a:gd name="T1" fmla="*/ 0 h 61"/>
                  <a:gd name="T2" fmla="*/ 61 h 6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61">
                    <a:moveTo>
                      <a:pt x="0" y="61"/>
                    </a:moveTo>
                    <a:lnTo>
                      <a:pt x="0" y="0"/>
                    </a:lnTo>
                    <a:lnTo>
                      <a:pt x="0" y="6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43" name="Freeform 4089"/>
              <p:cNvSpPr>
                <a:spLocks/>
              </p:cNvSpPr>
              <p:nvPr/>
            </p:nvSpPr>
            <p:spPr bwMode="auto">
              <a:xfrm>
                <a:off x="5873750" y="4002088"/>
                <a:ext cx="0" cy="209550"/>
              </a:xfrm>
              <a:custGeom>
                <a:avLst/>
                <a:gdLst>
                  <a:gd name="T0" fmla="*/ 132 h 132"/>
                  <a:gd name="T1" fmla="*/ 0 h 132"/>
                  <a:gd name="T2" fmla="*/ 132 h 13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32">
                    <a:moveTo>
                      <a:pt x="0" y="132"/>
                    </a:moveTo>
                    <a:lnTo>
                      <a:pt x="0" y="0"/>
                    </a:lnTo>
                    <a:lnTo>
                      <a:pt x="0" y="132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44" name="Freeform 4090"/>
              <p:cNvSpPr>
                <a:spLocks/>
              </p:cNvSpPr>
              <p:nvPr/>
            </p:nvSpPr>
            <p:spPr bwMode="auto">
              <a:xfrm>
                <a:off x="5873750" y="3937001"/>
                <a:ext cx="1588" cy="274638"/>
              </a:xfrm>
              <a:custGeom>
                <a:avLst/>
                <a:gdLst>
                  <a:gd name="T0" fmla="*/ 0 w 1"/>
                  <a:gd name="T1" fmla="*/ 173 h 173"/>
                  <a:gd name="T2" fmla="*/ 0 w 1"/>
                  <a:gd name="T3" fmla="*/ 0 h 173"/>
                  <a:gd name="T4" fmla="*/ 0 w 1"/>
                  <a:gd name="T5" fmla="*/ 129 h 173"/>
                  <a:gd name="T6" fmla="*/ 0 w 1"/>
                  <a:gd name="T7" fmla="*/ 121 h 173"/>
                  <a:gd name="T8" fmla="*/ 1 w 1"/>
                  <a:gd name="T9" fmla="*/ 56 h 173"/>
                  <a:gd name="T10" fmla="*/ 1 w 1"/>
                  <a:gd name="T11" fmla="*/ 173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173">
                    <a:moveTo>
                      <a:pt x="0" y="173"/>
                    </a:moveTo>
                    <a:lnTo>
                      <a:pt x="0" y="0"/>
                    </a:lnTo>
                    <a:lnTo>
                      <a:pt x="0" y="129"/>
                    </a:lnTo>
                    <a:lnTo>
                      <a:pt x="0" y="121"/>
                    </a:lnTo>
                    <a:lnTo>
                      <a:pt x="1" y="56"/>
                    </a:lnTo>
                    <a:lnTo>
                      <a:pt x="1" y="17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45" name="Freeform 4091"/>
              <p:cNvSpPr>
                <a:spLocks/>
              </p:cNvSpPr>
              <p:nvPr/>
            </p:nvSpPr>
            <p:spPr bwMode="auto">
              <a:xfrm>
                <a:off x="5875337" y="4098926"/>
                <a:ext cx="0" cy="112713"/>
              </a:xfrm>
              <a:custGeom>
                <a:avLst/>
                <a:gdLst>
                  <a:gd name="T0" fmla="*/ 71 h 71"/>
                  <a:gd name="T1" fmla="*/ 0 h 71"/>
                  <a:gd name="T2" fmla="*/ 71 h 7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71">
                    <a:moveTo>
                      <a:pt x="0" y="71"/>
                    </a:moveTo>
                    <a:lnTo>
                      <a:pt x="0" y="0"/>
                    </a:lnTo>
                    <a:lnTo>
                      <a:pt x="0" y="7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46" name="Freeform 4092"/>
              <p:cNvSpPr>
                <a:spLocks/>
              </p:cNvSpPr>
              <p:nvPr/>
            </p:nvSpPr>
            <p:spPr bwMode="auto">
              <a:xfrm>
                <a:off x="5875337" y="4148138"/>
                <a:ext cx="0" cy="63500"/>
              </a:xfrm>
              <a:custGeom>
                <a:avLst/>
                <a:gdLst>
                  <a:gd name="T0" fmla="*/ 40 h 40"/>
                  <a:gd name="T1" fmla="*/ 0 h 40"/>
                  <a:gd name="T2" fmla="*/ 40 h 40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40">
                    <a:moveTo>
                      <a:pt x="0" y="40"/>
                    </a:moveTo>
                    <a:lnTo>
                      <a:pt x="0" y="0"/>
                    </a:lnTo>
                    <a:lnTo>
                      <a:pt x="0" y="4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47" name="Freeform 4093"/>
              <p:cNvSpPr>
                <a:spLocks/>
              </p:cNvSpPr>
              <p:nvPr/>
            </p:nvSpPr>
            <p:spPr bwMode="auto">
              <a:xfrm>
                <a:off x="5875337" y="4113213"/>
                <a:ext cx="0" cy="98425"/>
              </a:xfrm>
              <a:custGeom>
                <a:avLst/>
                <a:gdLst>
                  <a:gd name="T0" fmla="*/ 62 h 62"/>
                  <a:gd name="T1" fmla="*/ 0 h 62"/>
                  <a:gd name="T2" fmla="*/ 62 h 6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62">
                    <a:moveTo>
                      <a:pt x="0" y="62"/>
                    </a:moveTo>
                    <a:lnTo>
                      <a:pt x="0" y="0"/>
                    </a:lnTo>
                    <a:lnTo>
                      <a:pt x="0" y="62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48" name="Freeform 4094"/>
              <p:cNvSpPr>
                <a:spLocks/>
              </p:cNvSpPr>
              <p:nvPr/>
            </p:nvSpPr>
            <p:spPr bwMode="auto">
              <a:xfrm>
                <a:off x="5875337" y="4192588"/>
                <a:ext cx="0" cy="19050"/>
              </a:xfrm>
              <a:custGeom>
                <a:avLst/>
                <a:gdLst>
                  <a:gd name="T0" fmla="*/ 12 h 12"/>
                  <a:gd name="T1" fmla="*/ 0 h 12"/>
                  <a:gd name="T2" fmla="*/ 12 h 1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2">
                    <a:moveTo>
                      <a:pt x="0" y="12"/>
                    </a:moveTo>
                    <a:lnTo>
                      <a:pt x="0" y="0"/>
                    </a:lnTo>
                    <a:lnTo>
                      <a:pt x="0" y="12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49" name="Freeform 4095"/>
              <p:cNvSpPr>
                <a:spLocks/>
              </p:cNvSpPr>
              <p:nvPr/>
            </p:nvSpPr>
            <p:spPr bwMode="auto">
              <a:xfrm>
                <a:off x="5875337" y="4183063"/>
                <a:ext cx="0" cy="28575"/>
              </a:xfrm>
              <a:custGeom>
                <a:avLst/>
                <a:gdLst>
                  <a:gd name="T0" fmla="*/ 18 h 18"/>
                  <a:gd name="T1" fmla="*/ 0 h 18"/>
                  <a:gd name="T2" fmla="*/ 18 h 18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8">
                    <a:moveTo>
                      <a:pt x="0" y="18"/>
                    </a:moveTo>
                    <a:lnTo>
                      <a:pt x="0" y="0"/>
                    </a:lnTo>
                    <a:lnTo>
                      <a:pt x="0" y="1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50" name="Freeform 4096"/>
              <p:cNvSpPr>
                <a:spLocks/>
              </p:cNvSpPr>
              <p:nvPr/>
            </p:nvSpPr>
            <p:spPr bwMode="auto">
              <a:xfrm>
                <a:off x="5876925" y="4202113"/>
                <a:ext cx="0" cy="9525"/>
              </a:xfrm>
              <a:custGeom>
                <a:avLst/>
                <a:gdLst>
                  <a:gd name="T0" fmla="*/ 6 h 6"/>
                  <a:gd name="T1" fmla="*/ 0 h 6"/>
                  <a:gd name="T2" fmla="*/ 6 h 6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6">
                    <a:moveTo>
                      <a:pt x="0" y="6"/>
                    </a:moveTo>
                    <a:lnTo>
                      <a:pt x="0" y="0"/>
                    </a:lnTo>
                    <a:lnTo>
                      <a:pt x="0" y="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51" name="Freeform 4097"/>
              <p:cNvSpPr>
                <a:spLocks/>
              </p:cNvSpPr>
              <p:nvPr/>
            </p:nvSpPr>
            <p:spPr bwMode="auto">
              <a:xfrm>
                <a:off x="5894387" y="4198938"/>
                <a:ext cx="0" cy="12700"/>
              </a:xfrm>
              <a:custGeom>
                <a:avLst/>
                <a:gdLst>
                  <a:gd name="T0" fmla="*/ 8 h 8"/>
                  <a:gd name="T1" fmla="*/ 0 h 8"/>
                  <a:gd name="T2" fmla="*/ 8 h 8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8">
                    <a:moveTo>
                      <a:pt x="0" y="8"/>
                    </a:moveTo>
                    <a:lnTo>
                      <a:pt x="0" y="0"/>
                    </a:lnTo>
                    <a:lnTo>
                      <a:pt x="0" y="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52" name="Freeform 4098"/>
              <p:cNvSpPr>
                <a:spLocks/>
              </p:cNvSpPr>
              <p:nvPr/>
            </p:nvSpPr>
            <p:spPr bwMode="auto">
              <a:xfrm>
                <a:off x="5894387" y="4208463"/>
                <a:ext cx="0" cy="3175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53" name="Freeform 4099"/>
              <p:cNvSpPr>
                <a:spLocks/>
              </p:cNvSpPr>
              <p:nvPr/>
            </p:nvSpPr>
            <p:spPr bwMode="auto">
              <a:xfrm>
                <a:off x="5894387" y="4140201"/>
                <a:ext cx="0" cy="71438"/>
              </a:xfrm>
              <a:custGeom>
                <a:avLst/>
                <a:gdLst>
                  <a:gd name="T0" fmla="*/ 45 h 45"/>
                  <a:gd name="T1" fmla="*/ 0 h 45"/>
                  <a:gd name="T2" fmla="*/ 45 h 45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45">
                    <a:moveTo>
                      <a:pt x="0" y="45"/>
                    </a:moveTo>
                    <a:lnTo>
                      <a:pt x="0" y="0"/>
                    </a:lnTo>
                    <a:lnTo>
                      <a:pt x="0" y="45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54" name="Freeform 4100"/>
              <p:cNvSpPr>
                <a:spLocks/>
              </p:cNvSpPr>
              <p:nvPr/>
            </p:nvSpPr>
            <p:spPr bwMode="auto">
              <a:xfrm>
                <a:off x="5894387" y="4019551"/>
                <a:ext cx="0" cy="192088"/>
              </a:xfrm>
              <a:custGeom>
                <a:avLst/>
                <a:gdLst>
                  <a:gd name="T0" fmla="*/ 121 h 121"/>
                  <a:gd name="T1" fmla="*/ 0 h 121"/>
                  <a:gd name="T2" fmla="*/ 121 h 12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21">
                    <a:moveTo>
                      <a:pt x="0" y="121"/>
                    </a:moveTo>
                    <a:lnTo>
                      <a:pt x="0" y="0"/>
                    </a:lnTo>
                    <a:lnTo>
                      <a:pt x="0" y="121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55" name="Freeform 4101"/>
              <p:cNvSpPr>
                <a:spLocks/>
              </p:cNvSpPr>
              <p:nvPr/>
            </p:nvSpPr>
            <p:spPr bwMode="auto">
              <a:xfrm>
                <a:off x="5895975" y="4052888"/>
                <a:ext cx="0" cy="158750"/>
              </a:xfrm>
              <a:custGeom>
                <a:avLst/>
                <a:gdLst>
                  <a:gd name="T0" fmla="*/ 100 h 100"/>
                  <a:gd name="T1" fmla="*/ 0 h 100"/>
                  <a:gd name="T2" fmla="*/ 100 h 100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00">
                    <a:moveTo>
                      <a:pt x="0" y="100"/>
                    </a:moveTo>
                    <a:lnTo>
                      <a:pt x="0" y="0"/>
                    </a:lnTo>
                    <a:lnTo>
                      <a:pt x="0" y="10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56" name="Freeform 4102"/>
              <p:cNvSpPr>
                <a:spLocks/>
              </p:cNvSpPr>
              <p:nvPr/>
            </p:nvSpPr>
            <p:spPr bwMode="auto">
              <a:xfrm>
                <a:off x="5895975" y="3959226"/>
                <a:ext cx="0" cy="252413"/>
              </a:xfrm>
              <a:custGeom>
                <a:avLst/>
                <a:gdLst>
                  <a:gd name="T0" fmla="*/ 159 h 159"/>
                  <a:gd name="T1" fmla="*/ 0 h 159"/>
                  <a:gd name="T2" fmla="*/ 159 h 159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59">
                    <a:moveTo>
                      <a:pt x="0" y="159"/>
                    </a:moveTo>
                    <a:lnTo>
                      <a:pt x="0" y="0"/>
                    </a:lnTo>
                    <a:lnTo>
                      <a:pt x="0" y="15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57" name="Freeform 4103"/>
              <p:cNvSpPr>
                <a:spLocks/>
              </p:cNvSpPr>
              <p:nvPr/>
            </p:nvSpPr>
            <p:spPr bwMode="auto">
              <a:xfrm>
                <a:off x="5895975" y="4133851"/>
                <a:ext cx="0" cy="77788"/>
              </a:xfrm>
              <a:custGeom>
                <a:avLst/>
                <a:gdLst>
                  <a:gd name="T0" fmla="*/ 49 h 49"/>
                  <a:gd name="T1" fmla="*/ 0 h 49"/>
                  <a:gd name="T2" fmla="*/ 49 h 49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49">
                    <a:moveTo>
                      <a:pt x="0" y="49"/>
                    </a:moveTo>
                    <a:lnTo>
                      <a:pt x="0" y="0"/>
                    </a:lnTo>
                    <a:lnTo>
                      <a:pt x="0" y="4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58" name="Freeform 4104"/>
              <p:cNvSpPr>
                <a:spLocks/>
              </p:cNvSpPr>
              <p:nvPr/>
            </p:nvSpPr>
            <p:spPr bwMode="auto">
              <a:xfrm>
                <a:off x="5895975" y="4138613"/>
                <a:ext cx="0" cy="73025"/>
              </a:xfrm>
              <a:custGeom>
                <a:avLst/>
                <a:gdLst>
                  <a:gd name="T0" fmla="*/ 46 h 46"/>
                  <a:gd name="T1" fmla="*/ 0 h 46"/>
                  <a:gd name="T2" fmla="*/ 46 h 46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46">
                    <a:moveTo>
                      <a:pt x="0" y="46"/>
                    </a:moveTo>
                    <a:lnTo>
                      <a:pt x="0" y="0"/>
                    </a:lnTo>
                    <a:lnTo>
                      <a:pt x="0" y="46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59" name="Freeform 4105"/>
              <p:cNvSpPr>
                <a:spLocks/>
              </p:cNvSpPr>
              <p:nvPr/>
            </p:nvSpPr>
            <p:spPr bwMode="auto">
              <a:xfrm>
                <a:off x="5895975" y="4173538"/>
                <a:ext cx="0" cy="38100"/>
              </a:xfrm>
              <a:custGeom>
                <a:avLst/>
                <a:gdLst>
                  <a:gd name="T0" fmla="*/ 24 h 24"/>
                  <a:gd name="T1" fmla="*/ 0 h 24"/>
                  <a:gd name="T2" fmla="*/ 24 h 24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4">
                    <a:moveTo>
                      <a:pt x="0" y="24"/>
                    </a:moveTo>
                    <a:lnTo>
                      <a:pt x="0" y="0"/>
                    </a:lnTo>
                    <a:lnTo>
                      <a:pt x="0" y="24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60" name="Freeform 4106"/>
              <p:cNvSpPr>
                <a:spLocks/>
              </p:cNvSpPr>
              <p:nvPr/>
            </p:nvSpPr>
            <p:spPr bwMode="auto">
              <a:xfrm>
                <a:off x="5895975" y="4168776"/>
                <a:ext cx="0" cy="42863"/>
              </a:xfrm>
              <a:custGeom>
                <a:avLst/>
                <a:gdLst>
                  <a:gd name="T0" fmla="*/ 27 h 27"/>
                  <a:gd name="T1" fmla="*/ 0 h 27"/>
                  <a:gd name="T2" fmla="*/ 27 h 27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7">
                    <a:moveTo>
                      <a:pt x="0" y="27"/>
                    </a:moveTo>
                    <a:lnTo>
                      <a:pt x="0" y="0"/>
                    </a:lnTo>
                    <a:lnTo>
                      <a:pt x="0" y="2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61" name="Freeform 4107"/>
              <p:cNvSpPr>
                <a:spLocks/>
              </p:cNvSpPr>
              <p:nvPr/>
            </p:nvSpPr>
            <p:spPr bwMode="auto">
              <a:xfrm>
                <a:off x="5916612" y="4089401"/>
                <a:ext cx="0" cy="122238"/>
              </a:xfrm>
              <a:custGeom>
                <a:avLst/>
                <a:gdLst>
                  <a:gd name="T0" fmla="*/ 77 h 77"/>
                  <a:gd name="T1" fmla="*/ 0 h 77"/>
                  <a:gd name="T2" fmla="*/ 77 h 77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77">
                    <a:moveTo>
                      <a:pt x="0" y="77"/>
                    </a:moveTo>
                    <a:lnTo>
                      <a:pt x="0" y="0"/>
                    </a:lnTo>
                    <a:lnTo>
                      <a:pt x="0" y="7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62" name="Freeform 4108"/>
              <p:cNvSpPr>
                <a:spLocks/>
              </p:cNvSpPr>
              <p:nvPr/>
            </p:nvSpPr>
            <p:spPr bwMode="auto">
              <a:xfrm>
                <a:off x="5916612" y="4057651"/>
                <a:ext cx="0" cy="153988"/>
              </a:xfrm>
              <a:custGeom>
                <a:avLst/>
                <a:gdLst>
                  <a:gd name="T0" fmla="*/ 97 h 97"/>
                  <a:gd name="T1" fmla="*/ 0 h 97"/>
                  <a:gd name="T2" fmla="*/ 97 h 97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97">
                    <a:moveTo>
                      <a:pt x="0" y="97"/>
                    </a:moveTo>
                    <a:lnTo>
                      <a:pt x="0" y="0"/>
                    </a:lnTo>
                    <a:lnTo>
                      <a:pt x="0" y="97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63" name="Freeform 4109"/>
              <p:cNvSpPr>
                <a:spLocks/>
              </p:cNvSpPr>
              <p:nvPr/>
            </p:nvSpPr>
            <p:spPr bwMode="auto">
              <a:xfrm>
                <a:off x="5916612" y="3990976"/>
                <a:ext cx="0" cy="220663"/>
              </a:xfrm>
              <a:custGeom>
                <a:avLst/>
                <a:gdLst>
                  <a:gd name="T0" fmla="*/ 139 h 139"/>
                  <a:gd name="T1" fmla="*/ 0 h 139"/>
                  <a:gd name="T2" fmla="*/ 134 h 139"/>
                  <a:gd name="T3" fmla="*/ 139 h 139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39">
                    <a:moveTo>
                      <a:pt x="0" y="139"/>
                    </a:moveTo>
                    <a:lnTo>
                      <a:pt x="0" y="0"/>
                    </a:lnTo>
                    <a:lnTo>
                      <a:pt x="0" y="134"/>
                    </a:lnTo>
                    <a:lnTo>
                      <a:pt x="0" y="139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64" name="Freeform 4110"/>
              <p:cNvSpPr>
                <a:spLocks/>
              </p:cNvSpPr>
              <p:nvPr/>
            </p:nvSpPr>
            <p:spPr bwMode="auto">
              <a:xfrm>
                <a:off x="5916612" y="4132263"/>
                <a:ext cx="0" cy="79375"/>
              </a:xfrm>
              <a:custGeom>
                <a:avLst/>
                <a:gdLst>
                  <a:gd name="T0" fmla="*/ 50 h 50"/>
                  <a:gd name="T1" fmla="*/ 0 h 50"/>
                  <a:gd name="T2" fmla="*/ 50 h 50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50">
                    <a:moveTo>
                      <a:pt x="0" y="50"/>
                    </a:moveTo>
                    <a:lnTo>
                      <a:pt x="0" y="0"/>
                    </a:lnTo>
                    <a:lnTo>
                      <a:pt x="0" y="50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65" name="Freeform 4111"/>
              <p:cNvSpPr>
                <a:spLocks/>
              </p:cNvSpPr>
              <p:nvPr/>
            </p:nvSpPr>
            <p:spPr bwMode="auto">
              <a:xfrm>
                <a:off x="5916612" y="4143376"/>
                <a:ext cx="0" cy="68263"/>
              </a:xfrm>
              <a:custGeom>
                <a:avLst/>
                <a:gdLst>
                  <a:gd name="T0" fmla="*/ 43 h 43"/>
                  <a:gd name="T1" fmla="*/ 0 h 43"/>
                  <a:gd name="T2" fmla="*/ 43 h 4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43">
                    <a:moveTo>
                      <a:pt x="0" y="43"/>
                    </a:moveTo>
                    <a:lnTo>
                      <a:pt x="0" y="0"/>
                    </a:lnTo>
                    <a:lnTo>
                      <a:pt x="0" y="43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66" name="Freeform 4112"/>
              <p:cNvSpPr>
                <a:spLocks/>
              </p:cNvSpPr>
              <p:nvPr/>
            </p:nvSpPr>
            <p:spPr bwMode="auto">
              <a:xfrm>
                <a:off x="5937250" y="4125913"/>
                <a:ext cx="0" cy="85725"/>
              </a:xfrm>
              <a:custGeom>
                <a:avLst/>
                <a:gdLst>
                  <a:gd name="T0" fmla="*/ 54 h 54"/>
                  <a:gd name="T1" fmla="*/ 0 h 54"/>
                  <a:gd name="T2" fmla="*/ 54 h 54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54">
                    <a:moveTo>
                      <a:pt x="0" y="54"/>
                    </a:moveTo>
                    <a:lnTo>
                      <a:pt x="0" y="0"/>
                    </a:lnTo>
                    <a:lnTo>
                      <a:pt x="0" y="54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67" name="Freeform 4113"/>
              <p:cNvSpPr>
                <a:spLocks/>
              </p:cNvSpPr>
              <p:nvPr/>
            </p:nvSpPr>
            <p:spPr bwMode="auto">
              <a:xfrm>
                <a:off x="5937250" y="4119563"/>
                <a:ext cx="0" cy="92075"/>
              </a:xfrm>
              <a:custGeom>
                <a:avLst/>
                <a:gdLst>
                  <a:gd name="T0" fmla="*/ 58 h 58"/>
                  <a:gd name="T1" fmla="*/ 0 h 58"/>
                  <a:gd name="T2" fmla="*/ 58 h 58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58">
                    <a:moveTo>
                      <a:pt x="0" y="58"/>
                    </a:moveTo>
                    <a:lnTo>
                      <a:pt x="0" y="0"/>
                    </a:lnTo>
                    <a:lnTo>
                      <a:pt x="0" y="58"/>
                    </a:lnTo>
                  </a:path>
                </a:pathLst>
              </a:custGeom>
              <a:noFill/>
              <a:ln w="952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68" name="Line 4114"/>
              <p:cNvSpPr>
                <a:spLocks noChangeShapeType="1"/>
              </p:cNvSpPr>
              <p:nvPr/>
            </p:nvSpPr>
            <p:spPr bwMode="auto">
              <a:xfrm>
                <a:off x="4221162" y="3638551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69" name="Line 4115"/>
              <p:cNvSpPr>
                <a:spLocks noChangeShapeType="1"/>
              </p:cNvSpPr>
              <p:nvPr/>
            </p:nvSpPr>
            <p:spPr bwMode="auto">
              <a:xfrm flipV="1">
                <a:off x="4265612" y="3594101"/>
                <a:ext cx="0" cy="90488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70" name="Line 4116"/>
              <p:cNvSpPr>
                <a:spLocks noChangeShapeType="1"/>
              </p:cNvSpPr>
              <p:nvPr/>
            </p:nvSpPr>
            <p:spPr bwMode="auto">
              <a:xfrm flipV="1">
                <a:off x="4230687" y="3605213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71" name="Line 4117"/>
              <p:cNvSpPr>
                <a:spLocks noChangeShapeType="1"/>
              </p:cNvSpPr>
              <p:nvPr/>
            </p:nvSpPr>
            <p:spPr bwMode="auto">
              <a:xfrm>
                <a:off x="4230687" y="3605213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72" name="Line 4118"/>
              <p:cNvSpPr>
                <a:spLocks noChangeShapeType="1"/>
              </p:cNvSpPr>
              <p:nvPr/>
            </p:nvSpPr>
            <p:spPr bwMode="auto">
              <a:xfrm>
                <a:off x="4200525" y="3638551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73" name="Line 4119"/>
              <p:cNvSpPr>
                <a:spLocks noChangeShapeType="1"/>
              </p:cNvSpPr>
              <p:nvPr/>
            </p:nvSpPr>
            <p:spPr bwMode="auto">
              <a:xfrm flipV="1">
                <a:off x="4244975" y="3594101"/>
                <a:ext cx="0" cy="90488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74" name="Line 4120"/>
              <p:cNvSpPr>
                <a:spLocks noChangeShapeType="1"/>
              </p:cNvSpPr>
              <p:nvPr/>
            </p:nvSpPr>
            <p:spPr bwMode="auto">
              <a:xfrm flipV="1">
                <a:off x="4210050" y="3605213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75" name="Line 4121"/>
              <p:cNvSpPr>
                <a:spLocks noChangeShapeType="1"/>
              </p:cNvSpPr>
              <p:nvPr/>
            </p:nvSpPr>
            <p:spPr bwMode="auto">
              <a:xfrm>
                <a:off x="4210050" y="3605213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76" name="Line 4122"/>
              <p:cNvSpPr>
                <a:spLocks noChangeShapeType="1"/>
              </p:cNvSpPr>
              <p:nvPr/>
            </p:nvSpPr>
            <p:spPr bwMode="auto">
              <a:xfrm>
                <a:off x="5410200" y="3629026"/>
                <a:ext cx="90488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7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77" name="Line 4123"/>
              <p:cNvSpPr>
                <a:spLocks noChangeShapeType="1"/>
              </p:cNvSpPr>
              <p:nvPr/>
            </p:nvSpPr>
            <p:spPr bwMode="auto">
              <a:xfrm flipV="1">
                <a:off x="5454650" y="3584576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7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78" name="Line 4124"/>
              <p:cNvSpPr>
                <a:spLocks noChangeShapeType="1"/>
              </p:cNvSpPr>
              <p:nvPr/>
            </p:nvSpPr>
            <p:spPr bwMode="auto">
              <a:xfrm flipV="1">
                <a:off x="5421312" y="3594101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7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79" name="Line 4125"/>
              <p:cNvSpPr>
                <a:spLocks noChangeShapeType="1"/>
              </p:cNvSpPr>
              <p:nvPr/>
            </p:nvSpPr>
            <p:spPr bwMode="auto">
              <a:xfrm>
                <a:off x="5421312" y="3594101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7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80" name="Line 4126"/>
              <p:cNvSpPr>
                <a:spLocks noChangeShapeType="1"/>
              </p:cNvSpPr>
              <p:nvPr/>
            </p:nvSpPr>
            <p:spPr bwMode="auto">
              <a:xfrm>
                <a:off x="4181475" y="3619501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81" name="Line 4127"/>
              <p:cNvSpPr>
                <a:spLocks noChangeShapeType="1"/>
              </p:cNvSpPr>
              <p:nvPr/>
            </p:nvSpPr>
            <p:spPr bwMode="auto">
              <a:xfrm flipV="1">
                <a:off x="4225925" y="3575051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82" name="Line 4128"/>
              <p:cNvSpPr>
                <a:spLocks noChangeShapeType="1"/>
              </p:cNvSpPr>
              <p:nvPr/>
            </p:nvSpPr>
            <p:spPr bwMode="auto">
              <a:xfrm flipV="1">
                <a:off x="4191000" y="3584576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83" name="Line 4129"/>
              <p:cNvSpPr>
                <a:spLocks noChangeShapeType="1"/>
              </p:cNvSpPr>
              <p:nvPr/>
            </p:nvSpPr>
            <p:spPr bwMode="auto">
              <a:xfrm>
                <a:off x="4191000" y="3584576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84" name="Line 4130"/>
              <p:cNvSpPr>
                <a:spLocks noChangeShapeType="1"/>
              </p:cNvSpPr>
              <p:nvPr/>
            </p:nvSpPr>
            <p:spPr bwMode="auto">
              <a:xfrm>
                <a:off x="4160837" y="3619501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85" name="Line 4131"/>
              <p:cNvSpPr>
                <a:spLocks noChangeShapeType="1"/>
              </p:cNvSpPr>
              <p:nvPr/>
            </p:nvSpPr>
            <p:spPr bwMode="auto">
              <a:xfrm flipV="1">
                <a:off x="4205287" y="3575051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86" name="Line 4132"/>
              <p:cNvSpPr>
                <a:spLocks noChangeShapeType="1"/>
              </p:cNvSpPr>
              <p:nvPr/>
            </p:nvSpPr>
            <p:spPr bwMode="auto">
              <a:xfrm flipV="1">
                <a:off x="4170362" y="3584576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87" name="Line 4133"/>
              <p:cNvSpPr>
                <a:spLocks noChangeShapeType="1"/>
              </p:cNvSpPr>
              <p:nvPr/>
            </p:nvSpPr>
            <p:spPr bwMode="auto">
              <a:xfrm>
                <a:off x="4170362" y="3584576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9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88" name="Line 4134"/>
              <p:cNvSpPr>
                <a:spLocks noChangeShapeType="1"/>
              </p:cNvSpPr>
              <p:nvPr/>
            </p:nvSpPr>
            <p:spPr bwMode="auto">
              <a:xfrm>
                <a:off x="5302250" y="3579813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7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89" name="Line 4135"/>
              <p:cNvSpPr>
                <a:spLocks noChangeShapeType="1"/>
              </p:cNvSpPr>
              <p:nvPr/>
            </p:nvSpPr>
            <p:spPr bwMode="auto">
              <a:xfrm flipV="1">
                <a:off x="5346700" y="3535363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7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90" name="Line 4136"/>
              <p:cNvSpPr>
                <a:spLocks noChangeShapeType="1"/>
              </p:cNvSpPr>
              <p:nvPr/>
            </p:nvSpPr>
            <p:spPr bwMode="auto">
              <a:xfrm flipV="1">
                <a:off x="5311775" y="3544888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7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91" name="Line 4137"/>
              <p:cNvSpPr>
                <a:spLocks noChangeShapeType="1"/>
              </p:cNvSpPr>
              <p:nvPr/>
            </p:nvSpPr>
            <p:spPr bwMode="auto">
              <a:xfrm>
                <a:off x="5311775" y="3544888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7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92" name="Line 4138"/>
              <p:cNvSpPr>
                <a:spLocks noChangeShapeType="1"/>
              </p:cNvSpPr>
              <p:nvPr/>
            </p:nvSpPr>
            <p:spPr bwMode="auto">
              <a:xfrm>
                <a:off x="5391150" y="3559176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7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93" name="Line 4139"/>
              <p:cNvSpPr>
                <a:spLocks noChangeShapeType="1"/>
              </p:cNvSpPr>
              <p:nvPr/>
            </p:nvSpPr>
            <p:spPr bwMode="auto">
              <a:xfrm flipV="1">
                <a:off x="5435600" y="3514726"/>
                <a:ext cx="0" cy="90488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7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94" name="Line 4140"/>
              <p:cNvSpPr>
                <a:spLocks noChangeShapeType="1"/>
              </p:cNvSpPr>
              <p:nvPr/>
            </p:nvSpPr>
            <p:spPr bwMode="auto">
              <a:xfrm flipV="1">
                <a:off x="5400675" y="3524251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7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95" name="Line 4141"/>
              <p:cNvSpPr>
                <a:spLocks noChangeShapeType="1"/>
              </p:cNvSpPr>
              <p:nvPr/>
            </p:nvSpPr>
            <p:spPr bwMode="auto">
              <a:xfrm>
                <a:off x="5400675" y="3524251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7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96" name="Line 4142"/>
              <p:cNvSpPr>
                <a:spLocks noChangeShapeType="1"/>
              </p:cNvSpPr>
              <p:nvPr/>
            </p:nvSpPr>
            <p:spPr bwMode="auto">
              <a:xfrm>
                <a:off x="5341937" y="3530601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7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97" name="Line 4143"/>
              <p:cNvSpPr>
                <a:spLocks noChangeShapeType="1"/>
              </p:cNvSpPr>
              <p:nvPr/>
            </p:nvSpPr>
            <p:spPr bwMode="auto">
              <a:xfrm flipV="1">
                <a:off x="5386387" y="3484563"/>
                <a:ext cx="0" cy="90488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7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98" name="Line 4144"/>
              <p:cNvSpPr>
                <a:spLocks noChangeShapeType="1"/>
              </p:cNvSpPr>
              <p:nvPr/>
            </p:nvSpPr>
            <p:spPr bwMode="auto">
              <a:xfrm flipV="1">
                <a:off x="5351462" y="3495676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7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99" name="Line 4145"/>
              <p:cNvSpPr>
                <a:spLocks noChangeShapeType="1"/>
              </p:cNvSpPr>
              <p:nvPr/>
            </p:nvSpPr>
            <p:spPr bwMode="auto">
              <a:xfrm>
                <a:off x="5351462" y="3495676"/>
                <a:ext cx="69850" cy="68263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7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600" name="Line 4146"/>
              <p:cNvSpPr>
                <a:spLocks noChangeShapeType="1"/>
              </p:cNvSpPr>
              <p:nvPr/>
            </p:nvSpPr>
            <p:spPr bwMode="auto">
              <a:xfrm>
                <a:off x="5321300" y="3509963"/>
                <a:ext cx="88900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7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601" name="Line 4147"/>
              <p:cNvSpPr>
                <a:spLocks noChangeShapeType="1"/>
              </p:cNvSpPr>
              <p:nvPr/>
            </p:nvSpPr>
            <p:spPr bwMode="auto">
              <a:xfrm flipV="1">
                <a:off x="5365750" y="3465513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7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602" name="Line 4148"/>
              <p:cNvSpPr>
                <a:spLocks noChangeShapeType="1"/>
              </p:cNvSpPr>
              <p:nvPr/>
            </p:nvSpPr>
            <p:spPr bwMode="auto">
              <a:xfrm flipV="1">
                <a:off x="5330825" y="3475038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7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603" name="Line 4149"/>
              <p:cNvSpPr>
                <a:spLocks noChangeShapeType="1"/>
              </p:cNvSpPr>
              <p:nvPr/>
            </p:nvSpPr>
            <p:spPr bwMode="auto">
              <a:xfrm>
                <a:off x="5330825" y="3475038"/>
                <a:ext cx="69850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7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604" name="Line 4150"/>
              <p:cNvSpPr>
                <a:spLocks noChangeShapeType="1"/>
              </p:cNvSpPr>
              <p:nvPr/>
            </p:nvSpPr>
            <p:spPr bwMode="auto">
              <a:xfrm>
                <a:off x="5370512" y="3500438"/>
                <a:ext cx="90488" cy="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7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605" name="Line 4151"/>
              <p:cNvSpPr>
                <a:spLocks noChangeShapeType="1"/>
              </p:cNvSpPr>
              <p:nvPr/>
            </p:nvSpPr>
            <p:spPr bwMode="auto">
              <a:xfrm flipV="1">
                <a:off x="5414962" y="3455988"/>
                <a:ext cx="0" cy="8890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7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606" name="Line 4152"/>
              <p:cNvSpPr>
                <a:spLocks noChangeShapeType="1"/>
              </p:cNvSpPr>
              <p:nvPr/>
            </p:nvSpPr>
            <p:spPr bwMode="auto">
              <a:xfrm flipV="1">
                <a:off x="5381625" y="3465513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7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607" name="Line 4153"/>
              <p:cNvSpPr>
                <a:spLocks noChangeShapeType="1"/>
              </p:cNvSpPr>
              <p:nvPr/>
            </p:nvSpPr>
            <p:spPr bwMode="auto">
              <a:xfrm>
                <a:off x="5381625" y="3465513"/>
                <a:ext cx="68263" cy="69850"/>
              </a:xfrm>
              <a:prstGeom prst="line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7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608" name="Rectangle 4154"/>
              <p:cNvSpPr>
                <a:spLocks noChangeArrowheads="1"/>
              </p:cNvSpPr>
              <p:nvPr/>
            </p:nvSpPr>
            <p:spPr bwMode="auto">
              <a:xfrm>
                <a:off x="4283868" y="3514727"/>
                <a:ext cx="49213" cy="1079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anose="020B0604020202020204" pitchFamily="34" charset="0"/>
                  </a:rPr>
                  <a:t>1</a:t>
                </a:r>
                <a:endParaRPr kumimoji="0" lang="en-US" altLang="en-US" sz="7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4609" name="Rectangle 4155"/>
              <p:cNvSpPr>
                <a:spLocks noChangeArrowheads="1"/>
              </p:cNvSpPr>
              <p:nvPr/>
            </p:nvSpPr>
            <p:spPr bwMode="auto">
              <a:xfrm>
                <a:off x="4246562" y="3490119"/>
                <a:ext cx="49213" cy="1079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anose="020B0604020202020204" pitchFamily="34" charset="0"/>
                  </a:rPr>
                  <a:t>2</a:t>
                </a:r>
                <a:endParaRPr kumimoji="0" lang="en-US" altLang="en-US" sz="7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4610" name="Rectangle 4156"/>
              <p:cNvSpPr>
                <a:spLocks noChangeArrowheads="1"/>
              </p:cNvSpPr>
              <p:nvPr/>
            </p:nvSpPr>
            <p:spPr bwMode="auto">
              <a:xfrm>
                <a:off x="5470525" y="3533776"/>
                <a:ext cx="49694" cy="1077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anose="020B0604020202020204" pitchFamily="34" charset="0"/>
                  </a:rPr>
                  <a:t>3</a:t>
                </a:r>
                <a:endParaRPr kumimoji="0" lang="en-US" altLang="en-US" sz="7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4611" name="Rectangle 4157"/>
              <p:cNvSpPr>
                <a:spLocks noChangeArrowheads="1"/>
              </p:cNvSpPr>
              <p:nvPr/>
            </p:nvSpPr>
            <p:spPr bwMode="auto">
              <a:xfrm>
                <a:off x="4198937" y="3477421"/>
                <a:ext cx="49213" cy="1079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anose="020B0604020202020204" pitchFamily="34" charset="0"/>
                  </a:rPr>
                  <a:t>4</a:t>
                </a:r>
                <a:endParaRPr kumimoji="0" lang="en-US" altLang="en-US" sz="7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4612" name="Rectangle 4158"/>
              <p:cNvSpPr>
                <a:spLocks noChangeArrowheads="1"/>
              </p:cNvSpPr>
              <p:nvPr/>
            </p:nvSpPr>
            <p:spPr bwMode="auto">
              <a:xfrm>
                <a:off x="4148931" y="3480482"/>
                <a:ext cx="49213" cy="1079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anose="020B0604020202020204" pitchFamily="34" charset="0"/>
                  </a:rPr>
                  <a:t>5</a:t>
                </a:r>
                <a:endParaRPr kumimoji="0" lang="en-US" altLang="en-US" sz="7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4613" name="Rectangle 4159"/>
              <p:cNvSpPr>
                <a:spLocks noChangeArrowheads="1"/>
              </p:cNvSpPr>
              <p:nvPr/>
            </p:nvSpPr>
            <p:spPr bwMode="auto">
              <a:xfrm>
                <a:off x="5276610" y="3475268"/>
                <a:ext cx="49694" cy="1077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anose="020B0604020202020204" pitchFamily="34" charset="0"/>
                  </a:rPr>
                  <a:t>6</a:t>
                </a:r>
                <a:endParaRPr kumimoji="0" lang="en-US" altLang="en-US" sz="7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4614" name="Rectangle 4160"/>
              <p:cNvSpPr>
                <a:spLocks noChangeArrowheads="1"/>
              </p:cNvSpPr>
              <p:nvPr/>
            </p:nvSpPr>
            <p:spPr bwMode="auto">
              <a:xfrm>
                <a:off x="5467732" y="3471298"/>
                <a:ext cx="49694" cy="1077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anose="020B0604020202020204" pitchFamily="34" charset="0"/>
                  </a:rPr>
                  <a:t>7</a:t>
                </a:r>
                <a:endParaRPr kumimoji="0" lang="en-US" altLang="en-US" sz="7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4615" name="Rectangle 4161"/>
              <p:cNvSpPr>
                <a:spLocks noChangeArrowheads="1"/>
              </p:cNvSpPr>
              <p:nvPr/>
            </p:nvSpPr>
            <p:spPr bwMode="auto">
              <a:xfrm>
                <a:off x="5362013" y="3354615"/>
                <a:ext cx="49694" cy="1077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anose="020B0604020202020204" pitchFamily="34" charset="0"/>
                  </a:rPr>
                  <a:t>8</a:t>
                </a:r>
                <a:endParaRPr kumimoji="0" lang="en-US" altLang="en-US" sz="7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4616" name="Rectangle 4162"/>
              <p:cNvSpPr>
                <a:spLocks noChangeArrowheads="1"/>
              </p:cNvSpPr>
              <p:nvPr/>
            </p:nvSpPr>
            <p:spPr bwMode="auto">
              <a:xfrm>
                <a:off x="5285939" y="3376614"/>
                <a:ext cx="49694" cy="1077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anose="020B0604020202020204" pitchFamily="34" charset="0"/>
                  </a:rPr>
                  <a:t>9</a:t>
                </a:r>
                <a:endParaRPr kumimoji="0" lang="en-US" altLang="en-US" sz="7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4617" name="Rectangle 4163"/>
              <p:cNvSpPr>
                <a:spLocks noChangeArrowheads="1"/>
              </p:cNvSpPr>
              <p:nvPr/>
            </p:nvSpPr>
            <p:spPr bwMode="auto">
              <a:xfrm>
                <a:off x="5421312" y="3376727"/>
                <a:ext cx="99386" cy="1077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anose="020B0604020202020204" pitchFamily="34" charset="0"/>
                  </a:rPr>
                  <a:t>10</a:t>
                </a:r>
                <a:endParaRPr kumimoji="0" lang="en-US" altLang="en-US" sz="7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975" name="Group 5974"/>
            <p:cNvGrpSpPr/>
            <p:nvPr/>
          </p:nvGrpSpPr>
          <p:grpSpPr>
            <a:xfrm>
              <a:off x="2468427" y="2085569"/>
              <a:ext cx="403292" cy="845142"/>
              <a:chOff x="4552008" y="3960108"/>
              <a:chExt cx="238529" cy="847065"/>
            </a:xfrm>
          </p:grpSpPr>
          <p:grpSp>
            <p:nvGrpSpPr>
              <p:cNvPr id="5976" name="Group 5975"/>
              <p:cNvGrpSpPr/>
              <p:nvPr/>
            </p:nvGrpSpPr>
            <p:grpSpPr>
              <a:xfrm>
                <a:off x="4617654" y="4052131"/>
                <a:ext cx="172883" cy="650731"/>
                <a:chOff x="3492706" y="4537076"/>
                <a:chExt cx="143445" cy="650731"/>
              </a:xfrm>
            </p:grpSpPr>
            <p:sp>
              <p:nvSpPr>
                <p:cNvPr id="5978" name="Rectangle 4194"/>
                <p:cNvSpPr>
                  <a:spLocks noChangeArrowheads="1"/>
                </p:cNvSpPr>
                <p:nvPr/>
              </p:nvSpPr>
              <p:spPr bwMode="auto">
                <a:xfrm>
                  <a:off x="3492706" y="5049694"/>
                  <a:ext cx="128588" cy="138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cs typeface="Arial" panose="020B0604020202020204" pitchFamily="34" charset="0"/>
                    </a:rPr>
                    <a:t>10</a:t>
                  </a:r>
                  <a:endPara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979" name="Rectangle 4195"/>
                <p:cNvSpPr>
                  <a:spLocks noChangeArrowheads="1"/>
                </p:cNvSpPr>
                <p:nvPr/>
              </p:nvSpPr>
              <p:spPr bwMode="auto">
                <a:xfrm>
                  <a:off x="3556001" y="5011738"/>
                  <a:ext cx="80150" cy="1077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7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cs typeface="Arial" panose="020B0604020202020204" pitchFamily="34" charset="0"/>
                    </a:rPr>
                    <a:t>-3</a:t>
                  </a:r>
                  <a:endParaRPr kumimoji="0" lang="en-US" altLang="en-US" sz="7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980" name="Rectangle 4196"/>
                <p:cNvSpPr>
                  <a:spLocks noChangeArrowheads="1"/>
                </p:cNvSpPr>
                <p:nvPr/>
              </p:nvSpPr>
              <p:spPr bwMode="auto">
                <a:xfrm>
                  <a:off x="3507022" y="4591107"/>
                  <a:ext cx="128588" cy="138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9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cs typeface="Arial" panose="020B0604020202020204" pitchFamily="34" charset="0"/>
                    </a:rPr>
                    <a:t>10</a:t>
                  </a:r>
                  <a:endParaRPr kumimoji="0" lang="en-US" altLang="en-US" sz="9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981" name="Rectangle 4197"/>
                <p:cNvSpPr>
                  <a:spLocks noChangeArrowheads="1"/>
                </p:cNvSpPr>
                <p:nvPr/>
              </p:nvSpPr>
              <p:spPr bwMode="auto">
                <a:xfrm>
                  <a:off x="3581401" y="4537076"/>
                  <a:ext cx="49694" cy="1077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700" b="0" i="0" u="none" strike="noStrike" cap="none" normalizeH="0" baseline="0" dirty="0" smtClean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cs typeface="Arial" panose="020B0604020202020204" pitchFamily="34" charset="0"/>
                    </a:rPr>
                    <a:t>0</a:t>
                  </a:r>
                  <a:endParaRPr kumimoji="0" lang="en-US" altLang="en-US" sz="7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5977" name="Rectangle 31"/>
              <p:cNvSpPr>
                <a:spLocks noChangeArrowheads="1"/>
              </p:cNvSpPr>
              <p:nvPr/>
            </p:nvSpPr>
            <p:spPr bwMode="auto">
              <a:xfrm rot="16200000">
                <a:off x="4190031" y="4322085"/>
                <a:ext cx="847065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566951"/>
                <a:r>
                  <a:rPr lang="en-GB" altLang="en-US" sz="800" dirty="0" smtClean="0">
                    <a:cs typeface="Arial" panose="020B0604020202020204" pitchFamily="34" charset="0"/>
                  </a:rPr>
                  <a:t>Optical power (dB)</a:t>
                </a:r>
                <a:endParaRPr lang="en-US" altLang="en-US" sz="800" dirty="0">
                  <a:cs typeface="Arial" panose="020B0604020202020204" pitchFamily="34" charset="0"/>
                </a:endParaRPr>
              </a:p>
            </p:txBody>
          </p:sp>
        </p:grpSp>
      </p:grpSp>
      <p:cxnSp>
        <p:nvCxnSpPr>
          <p:cNvPr id="5988" name="Straight Connector 5987"/>
          <p:cNvCxnSpPr/>
          <p:nvPr/>
        </p:nvCxnSpPr>
        <p:spPr>
          <a:xfrm flipV="1">
            <a:off x="2847252" y="2577600"/>
            <a:ext cx="2695238" cy="869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7295300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270</Words>
  <Application>Microsoft Office PowerPoint</Application>
  <PresentationFormat>Widescreen</PresentationFormat>
  <Paragraphs>1467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5" baseType="lpstr"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utual phase-coherence of comb lines</vt:lpstr>
      <vt:lpstr>PowerPoint Presentation</vt:lpstr>
      <vt:lpstr>PowerPoint Presentation</vt:lpstr>
      <vt:lpstr>PowerPoint Presentation</vt:lpstr>
      <vt:lpstr>PowerPoint Presentation</vt:lpstr>
      <vt:lpstr>SWIFTs – measure of mutual coherence 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etz</dc:creator>
  <cp:lastModifiedBy>petz</cp:lastModifiedBy>
  <cp:revision>107</cp:revision>
  <dcterms:created xsi:type="dcterms:W3CDTF">2016-12-16T14:18:44Z</dcterms:created>
  <dcterms:modified xsi:type="dcterms:W3CDTF">2017-03-29T11:20:33Z</dcterms:modified>
</cp:coreProperties>
</file>